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509AB5" w14:textId="77777777" w:rsidR="00276054" w:rsidRPr="001E3614" w:rsidRDefault="00276054" w:rsidP="003B1241">
      <w:pPr>
        <w:pStyle w:val="Firstparagraph"/>
        <w:spacing w:before="120" w:after="120" w:line="480" w:lineRule="auto"/>
        <w:jc w:val="left"/>
        <w:rPr>
          <w:rFonts w:asciiTheme="majorBidi" w:hAnsiTheme="majorBidi" w:cstheme="majorBidi"/>
          <w:b/>
          <w:bCs/>
          <w:szCs w:val="24"/>
        </w:rPr>
      </w:pPr>
      <w:bookmarkStart w:id="0" w:name="_GoBack"/>
      <w:bookmarkEnd w:id="0"/>
      <w:commentRangeStart w:id="1"/>
      <w:r w:rsidRPr="001E3614">
        <w:rPr>
          <w:rFonts w:asciiTheme="majorBidi" w:hAnsiTheme="majorBidi" w:cstheme="majorBidi"/>
          <w:b/>
          <w:bCs/>
          <w:szCs w:val="24"/>
        </w:rPr>
        <w:t>NOTATIONS</w:t>
      </w:r>
      <w:commentRangeEnd w:id="1"/>
      <w:r w:rsidR="00453DFD">
        <w:rPr>
          <w:rStyle w:val="CommentReference"/>
          <w:rFonts w:asciiTheme="minorHAnsi" w:eastAsiaTheme="minorEastAsia" w:hAnsiTheme="minorHAnsi" w:cstheme="minorBidi"/>
          <w:lang w:val="en-US" w:eastAsia="zh-CN"/>
        </w:rPr>
        <w:commentReference w:id="1"/>
      </w:r>
    </w:p>
    <w:p w14:paraId="3E4C0119"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74"/>
        <w:gridCol w:w="7031"/>
      </w:tblGrid>
      <w:tr w:rsidR="00642FC2" w:rsidRPr="001E3614" w14:paraId="5E8D7FC3" w14:textId="77777777" w:rsidTr="00451033">
        <w:trPr>
          <w:trHeight w:hRule="exact" w:val="312"/>
          <w:jc w:val="center"/>
        </w:trPr>
        <w:tc>
          <w:tcPr>
            <w:tcW w:w="1474" w:type="dxa"/>
            <w:tcBorders>
              <w:top w:val="single" w:sz="8" w:space="0" w:color="auto"/>
              <w:left w:val="single" w:sz="8" w:space="0" w:color="auto"/>
            </w:tcBorders>
            <w:vAlign w:val="center"/>
          </w:tcPr>
          <w:p w14:paraId="04D2F2C7" w14:textId="77777777" w:rsidR="00642FC2" w:rsidRPr="001E3614" w:rsidRDefault="00642FC2" w:rsidP="00451033">
            <w:pPr>
              <w:pStyle w:val="FigTabTitle"/>
              <w:jc w:val="left"/>
              <w:rPr>
                <w:i/>
                <w:iCs/>
              </w:rPr>
            </w:pPr>
            <w:r w:rsidRPr="001E3614">
              <w:rPr>
                <w:i/>
                <w:iCs/>
              </w:rPr>
              <w:t>a</w:t>
            </w:r>
          </w:p>
        </w:tc>
        <w:tc>
          <w:tcPr>
            <w:tcW w:w="7031" w:type="dxa"/>
            <w:tcBorders>
              <w:top w:val="single" w:sz="8" w:space="0" w:color="auto"/>
              <w:right w:val="single" w:sz="8" w:space="0" w:color="auto"/>
            </w:tcBorders>
            <w:vAlign w:val="center"/>
          </w:tcPr>
          <w:p w14:paraId="2BB875D7" w14:textId="77777777" w:rsidR="00642FC2" w:rsidRPr="001E3614" w:rsidRDefault="00642FC2" w:rsidP="00451033">
            <w:pPr>
              <w:pStyle w:val="FigTabTitle"/>
              <w:jc w:val="both"/>
            </w:pPr>
            <w:r w:rsidRPr="001E3614">
              <w:t>Shear span, mm;</w:t>
            </w:r>
          </w:p>
        </w:tc>
      </w:tr>
      <w:tr w:rsidR="00642FC2" w:rsidRPr="001E3614" w14:paraId="72E3F67E" w14:textId="77777777" w:rsidTr="00451033">
        <w:trPr>
          <w:trHeight w:hRule="exact" w:val="312"/>
          <w:jc w:val="center"/>
        </w:trPr>
        <w:tc>
          <w:tcPr>
            <w:tcW w:w="1474" w:type="dxa"/>
            <w:tcBorders>
              <w:left w:val="single" w:sz="8" w:space="0" w:color="auto"/>
            </w:tcBorders>
            <w:vAlign w:val="center"/>
          </w:tcPr>
          <w:p w14:paraId="756B40B1" w14:textId="77777777" w:rsidR="00642FC2" w:rsidRPr="001E3614" w:rsidRDefault="00642FC2" w:rsidP="00451033">
            <w:pPr>
              <w:pStyle w:val="FigTabTitle"/>
              <w:jc w:val="left"/>
              <w:rPr>
                <w:i/>
                <w:iCs/>
              </w:rPr>
            </w:pPr>
            <w:r w:rsidRPr="001E3614">
              <w:rPr>
                <w:i/>
                <w:iCs/>
              </w:rPr>
              <w:t>b</w:t>
            </w:r>
          </w:p>
        </w:tc>
        <w:tc>
          <w:tcPr>
            <w:tcW w:w="7031" w:type="dxa"/>
            <w:tcBorders>
              <w:right w:val="single" w:sz="8" w:space="0" w:color="auto"/>
            </w:tcBorders>
            <w:vAlign w:val="center"/>
          </w:tcPr>
          <w:p w14:paraId="2E9DB2E0" w14:textId="77777777" w:rsidR="00642FC2" w:rsidRPr="001E3614" w:rsidRDefault="00642FC2" w:rsidP="00451033">
            <w:pPr>
              <w:pStyle w:val="FigTabTitle"/>
              <w:jc w:val="both"/>
            </w:pPr>
            <w:r w:rsidRPr="001E3614">
              <w:t>Width of rectangular beam section, mm;</w:t>
            </w:r>
          </w:p>
        </w:tc>
      </w:tr>
      <w:tr w:rsidR="00642FC2" w:rsidRPr="001E3614" w14:paraId="0D512A8B" w14:textId="77777777" w:rsidTr="00451033">
        <w:trPr>
          <w:trHeight w:hRule="exact" w:val="312"/>
          <w:jc w:val="center"/>
        </w:trPr>
        <w:tc>
          <w:tcPr>
            <w:tcW w:w="1474" w:type="dxa"/>
            <w:tcBorders>
              <w:left w:val="single" w:sz="8" w:space="0" w:color="auto"/>
            </w:tcBorders>
            <w:vAlign w:val="center"/>
          </w:tcPr>
          <w:p w14:paraId="2E7425AD" w14:textId="77777777" w:rsidR="00642FC2" w:rsidRPr="001E3614" w:rsidRDefault="00642FC2" w:rsidP="00451033">
            <w:pPr>
              <w:pStyle w:val="FigTabTitle"/>
              <w:jc w:val="left"/>
              <w:rPr>
                <w:i/>
                <w:iCs/>
              </w:rPr>
            </w:pPr>
            <w:r w:rsidRPr="001E3614">
              <w:rPr>
                <w:i/>
                <w:iCs/>
              </w:rPr>
              <w:t>d</w:t>
            </w:r>
          </w:p>
        </w:tc>
        <w:tc>
          <w:tcPr>
            <w:tcW w:w="7031" w:type="dxa"/>
            <w:tcBorders>
              <w:right w:val="single" w:sz="8" w:space="0" w:color="auto"/>
            </w:tcBorders>
            <w:vAlign w:val="center"/>
          </w:tcPr>
          <w:p w14:paraId="38D638E3" w14:textId="77777777" w:rsidR="00642FC2" w:rsidRPr="001E3614" w:rsidRDefault="00642FC2" w:rsidP="00451033">
            <w:pPr>
              <w:pStyle w:val="FigTabTitle"/>
              <w:jc w:val="both"/>
            </w:pPr>
            <w:r w:rsidRPr="001E3614">
              <w:t>Effective depth, mm;</w:t>
            </w:r>
          </w:p>
        </w:tc>
      </w:tr>
      <w:tr w:rsidR="00642FC2" w:rsidRPr="001E3614" w14:paraId="6FAD0B49" w14:textId="77777777" w:rsidTr="00451033">
        <w:trPr>
          <w:trHeight w:hRule="exact" w:val="312"/>
          <w:jc w:val="center"/>
        </w:trPr>
        <w:tc>
          <w:tcPr>
            <w:tcW w:w="1474" w:type="dxa"/>
            <w:tcBorders>
              <w:left w:val="single" w:sz="8" w:space="0" w:color="auto"/>
            </w:tcBorders>
            <w:vAlign w:val="center"/>
          </w:tcPr>
          <w:p w14:paraId="7DD9D44F" w14:textId="77777777" w:rsidR="00642FC2" w:rsidRPr="001E3614" w:rsidRDefault="00642FC2" w:rsidP="00451033">
            <w:pPr>
              <w:pStyle w:val="FigTabTitle"/>
              <w:jc w:val="left"/>
              <w:rPr>
                <w:i/>
                <w:iCs/>
              </w:rPr>
            </w:pPr>
            <w:r w:rsidRPr="001E3614">
              <w:rPr>
                <w:i/>
                <w:iCs/>
                <w:noProof/>
              </w:rPr>
              <w:t>d</w:t>
            </w:r>
            <w:r w:rsidRPr="001E3614">
              <w:rPr>
                <w:i/>
                <w:iCs/>
                <w:noProof/>
                <w:vertAlign w:val="subscript"/>
              </w:rPr>
              <w:t>b</w:t>
            </w:r>
          </w:p>
        </w:tc>
        <w:tc>
          <w:tcPr>
            <w:tcW w:w="7031" w:type="dxa"/>
            <w:tcBorders>
              <w:right w:val="single" w:sz="8" w:space="0" w:color="auto"/>
            </w:tcBorders>
            <w:vAlign w:val="center"/>
          </w:tcPr>
          <w:p w14:paraId="28B2D549" w14:textId="77777777" w:rsidR="00642FC2" w:rsidRPr="001E3614" w:rsidRDefault="00642FC2" w:rsidP="00451033">
            <w:pPr>
              <w:pStyle w:val="FigTabTitle"/>
              <w:jc w:val="both"/>
            </w:pPr>
            <w:r w:rsidRPr="001E3614">
              <w:t>Steel bar diameter, mm;</w:t>
            </w:r>
          </w:p>
        </w:tc>
      </w:tr>
      <w:tr w:rsidR="00642FC2" w:rsidRPr="001E3614" w14:paraId="57B29D5A" w14:textId="77777777" w:rsidTr="00451033">
        <w:trPr>
          <w:trHeight w:hRule="exact" w:val="312"/>
          <w:jc w:val="center"/>
        </w:trPr>
        <w:tc>
          <w:tcPr>
            <w:tcW w:w="1474" w:type="dxa"/>
            <w:tcBorders>
              <w:left w:val="single" w:sz="8" w:space="0" w:color="auto"/>
            </w:tcBorders>
            <w:vAlign w:val="center"/>
          </w:tcPr>
          <w:p w14:paraId="5C96F172" w14:textId="77777777" w:rsidR="00642FC2" w:rsidRPr="001E3614" w:rsidRDefault="00642FC2" w:rsidP="00451033">
            <w:pPr>
              <w:pStyle w:val="FigTabTitle"/>
              <w:jc w:val="left"/>
              <w:rPr>
                <w:i/>
                <w:iCs/>
              </w:rPr>
            </w:pPr>
            <w:r w:rsidRPr="001E3614">
              <w:rPr>
                <w:i/>
                <w:iCs/>
              </w:rPr>
              <w:t>d</w:t>
            </w:r>
            <w:r w:rsidRPr="001E3614">
              <w:rPr>
                <w:i/>
                <w:iCs/>
                <w:vertAlign w:val="subscript"/>
              </w:rPr>
              <w:t>f</w:t>
            </w:r>
          </w:p>
        </w:tc>
        <w:tc>
          <w:tcPr>
            <w:tcW w:w="7031" w:type="dxa"/>
            <w:tcBorders>
              <w:right w:val="single" w:sz="8" w:space="0" w:color="auto"/>
            </w:tcBorders>
            <w:vAlign w:val="center"/>
          </w:tcPr>
          <w:p w14:paraId="25B97B0E" w14:textId="77777777" w:rsidR="00642FC2" w:rsidRPr="001E3614" w:rsidRDefault="00642FC2" w:rsidP="00451033">
            <w:pPr>
              <w:pStyle w:val="FigTabTitle"/>
              <w:jc w:val="both"/>
            </w:pPr>
            <w:r w:rsidRPr="001E3614">
              <w:t>Fibre diameter (wire diameter), mm;</w:t>
            </w:r>
          </w:p>
        </w:tc>
      </w:tr>
      <w:tr w:rsidR="00642FC2" w:rsidRPr="001E3614" w14:paraId="645370DC" w14:textId="77777777" w:rsidTr="00451033">
        <w:trPr>
          <w:trHeight w:hRule="exact" w:val="312"/>
          <w:jc w:val="center"/>
        </w:trPr>
        <w:tc>
          <w:tcPr>
            <w:tcW w:w="1474" w:type="dxa"/>
            <w:tcBorders>
              <w:left w:val="single" w:sz="8" w:space="0" w:color="auto"/>
            </w:tcBorders>
            <w:vAlign w:val="center"/>
          </w:tcPr>
          <w:p w14:paraId="7A4B7AA8" w14:textId="77777777" w:rsidR="00642FC2" w:rsidRPr="001E3614" w:rsidRDefault="00642FC2" w:rsidP="00451033">
            <w:pPr>
              <w:pStyle w:val="FigTabTitle"/>
              <w:jc w:val="left"/>
              <w:rPr>
                <w:i/>
                <w:iCs/>
              </w:rPr>
            </w:pPr>
            <w:r w:rsidRPr="001E3614">
              <w:rPr>
                <w:i/>
                <w:iCs/>
              </w:rPr>
              <w:t>E</w:t>
            </w:r>
            <w:r w:rsidRPr="001E3614">
              <w:rPr>
                <w:i/>
                <w:iCs/>
                <w:vertAlign w:val="subscript"/>
              </w:rPr>
              <w:t>s</w:t>
            </w:r>
          </w:p>
        </w:tc>
        <w:tc>
          <w:tcPr>
            <w:tcW w:w="7031" w:type="dxa"/>
            <w:tcBorders>
              <w:right w:val="single" w:sz="8" w:space="0" w:color="auto"/>
            </w:tcBorders>
            <w:vAlign w:val="center"/>
          </w:tcPr>
          <w:p w14:paraId="3CAD6DA0" w14:textId="77777777" w:rsidR="00642FC2" w:rsidRPr="001E3614" w:rsidRDefault="00642FC2" w:rsidP="00451033">
            <w:pPr>
              <w:pStyle w:val="FigTabTitle"/>
              <w:jc w:val="both"/>
            </w:pPr>
            <w:r w:rsidRPr="001E3614">
              <w:t>Young’s modulus of steel, GPa;</w:t>
            </w:r>
          </w:p>
        </w:tc>
      </w:tr>
      <w:tr w:rsidR="00642FC2" w:rsidRPr="001E3614" w14:paraId="08049F0C" w14:textId="77777777" w:rsidTr="00451033">
        <w:trPr>
          <w:trHeight w:hRule="exact" w:val="312"/>
          <w:jc w:val="center"/>
        </w:trPr>
        <w:tc>
          <w:tcPr>
            <w:tcW w:w="1474" w:type="dxa"/>
            <w:tcBorders>
              <w:left w:val="single" w:sz="8" w:space="0" w:color="auto"/>
            </w:tcBorders>
            <w:vAlign w:val="center"/>
          </w:tcPr>
          <w:p w14:paraId="701D8AAD" w14:textId="77777777" w:rsidR="00642FC2" w:rsidRPr="001E3614" w:rsidRDefault="00642FC2" w:rsidP="00451033">
            <w:pPr>
              <w:pStyle w:val="FigTabTitle"/>
              <w:jc w:val="left"/>
              <w:rPr>
                <w:i/>
                <w:iCs/>
              </w:rPr>
            </w:pPr>
            <w:proofErr w:type="spellStart"/>
            <w:r w:rsidRPr="001E3614">
              <w:rPr>
                <w:i/>
                <w:iCs/>
              </w:rPr>
              <w:t>f</w:t>
            </w:r>
            <w:r w:rsidRPr="001E3614">
              <w:rPr>
                <w:i/>
                <w:iCs/>
                <w:vertAlign w:val="subscript"/>
              </w:rPr>
              <w:t>ck</w:t>
            </w:r>
            <w:proofErr w:type="spellEnd"/>
            <w:r w:rsidRPr="001E3614">
              <w:t xml:space="preserve"> (or </w:t>
            </w:r>
            <w:r w:rsidRPr="001E3614">
              <w:rPr>
                <w:i/>
                <w:iCs/>
                <w:noProof/>
              </w:rPr>
              <w:t>f</w:t>
            </w:r>
            <w:r w:rsidRPr="001E3614">
              <w:rPr>
                <w:i/>
                <w:iCs/>
                <w:noProof/>
                <w:spacing w:val="-100"/>
              </w:rPr>
              <w:t>´</w:t>
            </w:r>
            <w:r w:rsidRPr="001E3614">
              <w:rPr>
                <w:i/>
                <w:iCs/>
                <w:noProof/>
                <w:vertAlign w:val="subscript"/>
              </w:rPr>
              <w:t>c</w:t>
            </w:r>
            <w:r w:rsidRPr="001E3614">
              <w:t>)</w:t>
            </w:r>
          </w:p>
        </w:tc>
        <w:tc>
          <w:tcPr>
            <w:tcW w:w="7031" w:type="dxa"/>
            <w:tcBorders>
              <w:right w:val="single" w:sz="8" w:space="0" w:color="auto"/>
            </w:tcBorders>
            <w:vAlign w:val="center"/>
          </w:tcPr>
          <w:p w14:paraId="385DF81F" w14:textId="77777777" w:rsidR="00642FC2" w:rsidRPr="001E3614" w:rsidRDefault="00642FC2" w:rsidP="00451033">
            <w:pPr>
              <w:pStyle w:val="FigTabTitle"/>
              <w:jc w:val="both"/>
            </w:pPr>
            <w:r w:rsidRPr="001E3614">
              <w:t>Characteristic cylinder strength of concrete, MPa;</w:t>
            </w:r>
          </w:p>
        </w:tc>
      </w:tr>
      <w:tr w:rsidR="00642FC2" w:rsidRPr="001E3614" w14:paraId="3457B49A" w14:textId="77777777" w:rsidTr="00451033">
        <w:trPr>
          <w:trHeight w:hRule="exact" w:val="312"/>
          <w:jc w:val="center"/>
        </w:trPr>
        <w:tc>
          <w:tcPr>
            <w:tcW w:w="1474" w:type="dxa"/>
            <w:tcBorders>
              <w:left w:val="single" w:sz="8" w:space="0" w:color="auto"/>
            </w:tcBorders>
            <w:vAlign w:val="center"/>
          </w:tcPr>
          <w:p w14:paraId="34564469" w14:textId="77777777" w:rsidR="00642FC2" w:rsidRPr="001E3614" w:rsidRDefault="00642FC2" w:rsidP="00451033">
            <w:pPr>
              <w:pStyle w:val="FigTabTitle"/>
              <w:jc w:val="left"/>
              <w:rPr>
                <w:i/>
                <w:iCs/>
              </w:rPr>
            </w:pPr>
            <w:r w:rsidRPr="001E3614">
              <w:rPr>
                <w:i/>
                <w:iCs/>
                <w:noProof/>
              </w:rPr>
              <w:t>f</w:t>
            </w:r>
            <w:r w:rsidRPr="001E3614">
              <w:rPr>
                <w:i/>
                <w:iCs/>
                <w:noProof/>
                <w:vertAlign w:val="subscript"/>
              </w:rPr>
              <w:t>m</w:t>
            </w:r>
          </w:p>
        </w:tc>
        <w:tc>
          <w:tcPr>
            <w:tcW w:w="7031" w:type="dxa"/>
            <w:tcBorders>
              <w:right w:val="single" w:sz="8" w:space="0" w:color="auto"/>
            </w:tcBorders>
            <w:vAlign w:val="center"/>
          </w:tcPr>
          <w:p w14:paraId="6C8B3AB2" w14:textId="77777777" w:rsidR="00642FC2" w:rsidRPr="001E3614" w:rsidRDefault="00642FC2" w:rsidP="00451033">
            <w:pPr>
              <w:pStyle w:val="FigTabTitle"/>
              <w:jc w:val="both"/>
            </w:pPr>
            <w:r w:rsidRPr="001E3614">
              <w:t>Target mean cylinder strength of concrete, MPa;</w:t>
            </w:r>
          </w:p>
        </w:tc>
      </w:tr>
      <w:tr w:rsidR="00642FC2" w:rsidRPr="001E3614" w14:paraId="3AB14DF0" w14:textId="77777777" w:rsidTr="00451033">
        <w:trPr>
          <w:trHeight w:hRule="exact" w:val="312"/>
          <w:jc w:val="center"/>
        </w:trPr>
        <w:tc>
          <w:tcPr>
            <w:tcW w:w="1474" w:type="dxa"/>
            <w:tcBorders>
              <w:left w:val="single" w:sz="8" w:space="0" w:color="auto"/>
            </w:tcBorders>
            <w:vAlign w:val="center"/>
          </w:tcPr>
          <w:p w14:paraId="23B84E31" w14:textId="77777777" w:rsidR="00642FC2" w:rsidRPr="001E3614" w:rsidRDefault="00642FC2" w:rsidP="00451033">
            <w:pPr>
              <w:pStyle w:val="FigTabTitle"/>
              <w:jc w:val="left"/>
              <w:rPr>
                <w:i/>
                <w:iCs/>
              </w:rPr>
            </w:pPr>
            <w:proofErr w:type="spellStart"/>
            <w:r w:rsidRPr="001E3614">
              <w:rPr>
                <w:i/>
                <w:iCs/>
              </w:rPr>
              <w:t>f</w:t>
            </w:r>
            <w:r w:rsidRPr="001E3614">
              <w:rPr>
                <w:i/>
                <w:iCs/>
                <w:vertAlign w:val="subscript"/>
              </w:rPr>
              <w:t>u</w:t>
            </w:r>
            <w:proofErr w:type="spellEnd"/>
          </w:p>
        </w:tc>
        <w:tc>
          <w:tcPr>
            <w:tcW w:w="7031" w:type="dxa"/>
            <w:tcBorders>
              <w:right w:val="single" w:sz="8" w:space="0" w:color="auto"/>
            </w:tcBorders>
            <w:vAlign w:val="center"/>
          </w:tcPr>
          <w:p w14:paraId="709C63E5" w14:textId="77777777" w:rsidR="00642FC2" w:rsidRPr="001E3614" w:rsidRDefault="00642FC2" w:rsidP="00451033">
            <w:pPr>
              <w:pStyle w:val="FigTabTitle"/>
              <w:jc w:val="both"/>
            </w:pPr>
            <w:r w:rsidRPr="001E3614">
              <w:t>Ultimate stress of steel, MPa;</w:t>
            </w:r>
          </w:p>
        </w:tc>
      </w:tr>
      <w:tr w:rsidR="00642FC2" w:rsidRPr="001E3614" w14:paraId="45C72678" w14:textId="77777777" w:rsidTr="00451033">
        <w:trPr>
          <w:trHeight w:hRule="exact" w:val="312"/>
          <w:jc w:val="center"/>
        </w:trPr>
        <w:tc>
          <w:tcPr>
            <w:tcW w:w="1474" w:type="dxa"/>
            <w:tcBorders>
              <w:left w:val="single" w:sz="8" w:space="0" w:color="auto"/>
            </w:tcBorders>
            <w:vAlign w:val="center"/>
          </w:tcPr>
          <w:p w14:paraId="3F07D2DE" w14:textId="77777777" w:rsidR="00642FC2" w:rsidRPr="001E3614" w:rsidRDefault="00642FC2" w:rsidP="00451033">
            <w:pPr>
              <w:pStyle w:val="FigTabTitle"/>
              <w:jc w:val="left"/>
              <w:rPr>
                <w:i/>
                <w:iCs/>
              </w:rPr>
            </w:pPr>
            <w:proofErr w:type="spellStart"/>
            <w:r w:rsidRPr="001E3614">
              <w:rPr>
                <w:i/>
                <w:iCs/>
              </w:rPr>
              <w:t>f</w:t>
            </w:r>
            <w:r w:rsidRPr="001E3614">
              <w:rPr>
                <w:i/>
                <w:iCs/>
                <w:vertAlign w:val="subscript"/>
              </w:rPr>
              <w:t>y</w:t>
            </w:r>
            <w:proofErr w:type="spellEnd"/>
          </w:p>
        </w:tc>
        <w:tc>
          <w:tcPr>
            <w:tcW w:w="7031" w:type="dxa"/>
            <w:tcBorders>
              <w:right w:val="single" w:sz="8" w:space="0" w:color="auto"/>
            </w:tcBorders>
            <w:vAlign w:val="center"/>
          </w:tcPr>
          <w:p w14:paraId="2A3170F5" w14:textId="77777777" w:rsidR="00642FC2" w:rsidRPr="001E3614" w:rsidRDefault="00642FC2" w:rsidP="00451033">
            <w:pPr>
              <w:pStyle w:val="FigTabTitle"/>
              <w:jc w:val="both"/>
            </w:pPr>
            <w:r w:rsidRPr="001E3614">
              <w:t>Yield stress of steel, MPa;</w:t>
            </w:r>
          </w:p>
        </w:tc>
      </w:tr>
      <w:tr w:rsidR="00642FC2" w:rsidRPr="001E3614" w14:paraId="66D3F871" w14:textId="77777777" w:rsidTr="00451033">
        <w:trPr>
          <w:trHeight w:hRule="exact" w:val="312"/>
          <w:jc w:val="center"/>
        </w:trPr>
        <w:tc>
          <w:tcPr>
            <w:tcW w:w="1474" w:type="dxa"/>
            <w:tcBorders>
              <w:left w:val="single" w:sz="8" w:space="0" w:color="auto"/>
            </w:tcBorders>
            <w:vAlign w:val="center"/>
          </w:tcPr>
          <w:p w14:paraId="041B9DAB" w14:textId="77777777" w:rsidR="00642FC2" w:rsidRPr="001E3614" w:rsidRDefault="00642FC2" w:rsidP="00451033">
            <w:pPr>
              <w:pStyle w:val="FigTabTitle"/>
              <w:jc w:val="left"/>
              <w:rPr>
                <w:i/>
                <w:iCs/>
              </w:rPr>
            </w:pPr>
            <w:r w:rsidRPr="001E3614">
              <w:rPr>
                <w:i/>
                <w:iCs/>
              </w:rPr>
              <w:t>h</w:t>
            </w:r>
          </w:p>
        </w:tc>
        <w:tc>
          <w:tcPr>
            <w:tcW w:w="7031" w:type="dxa"/>
            <w:tcBorders>
              <w:right w:val="single" w:sz="8" w:space="0" w:color="auto"/>
            </w:tcBorders>
            <w:vAlign w:val="center"/>
          </w:tcPr>
          <w:p w14:paraId="327C54F5" w14:textId="77777777" w:rsidR="00642FC2" w:rsidRPr="001E3614" w:rsidRDefault="00642FC2" w:rsidP="00451033">
            <w:pPr>
              <w:pStyle w:val="FigTabTitle"/>
              <w:jc w:val="both"/>
            </w:pPr>
            <w:r w:rsidRPr="001E3614">
              <w:t>Height of rectangular beam section, mm;</w:t>
            </w:r>
          </w:p>
        </w:tc>
      </w:tr>
      <w:tr w:rsidR="00642FC2" w:rsidRPr="001E3614" w14:paraId="74A7A71E" w14:textId="77777777" w:rsidTr="00451033">
        <w:trPr>
          <w:trHeight w:hRule="exact" w:val="312"/>
          <w:jc w:val="center"/>
        </w:trPr>
        <w:tc>
          <w:tcPr>
            <w:tcW w:w="1474" w:type="dxa"/>
            <w:tcBorders>
              <w:left w:val="single" w:sz="8" w:space="0" w:color="auto"/>
            </w:tcBorders>
            <w:vAlign w:val="center"/>
          </w:tcPr>
          <w:p w14:paraId="6CEF0527" w14:textId="77777777" w:rsidR="00642FC2" w:rsidRPr="001E3614" w:rsidRDefault="00642FC2" w:rsidP="00451033">
            <w:pPr>
              <w:pStyle w:val="FigTabTitle"/>
              <w:jc w:val="left"/>
              <w:rPr>
                <w:i/>
                <w:iCs/>
              </w:rPr>
            </w:pPr>
            <w:r w:rsidRPr="001E3614">
              <w:rPr>
                <w:i/>
                <w:iCs/>
                <w:noProof/>
              </w:rPr>
              <w:t>l</w:t>
            </w:r>
            <w:r w:rsidRPr="001E3614">
              <w:rPr>
                <w:i/>
                <w:iCs/>
                <w:noProof/>
                <w:vertAlign w:val="subscript"/>
              </w:rPr>
              <w:t>f</w:t>
            </w:r>
          </w:p>
        </w:tc>
        <w:tc>
          <w:tcPr>
            <w:tcW w:w="7031" w:type="dxa"/>
            <w:tcBorders>
              <w:right w:val="single" w:sz="8" w:space="0" w:color="auto"/>
            </w:tcBorders>
            <w:vAlign w:val="center"/>
          </w:tcPr>
          <w:p w14:paraId="28A59DE8" w14:textId="77777777" w:rsidR="00642FC2" w:rsidRPr="001E3614" w:rsidRDefault="00642FC2" w:rsidP="00451033">
            <w:pPr>
              <w:pStyle w:val="FigTabTitle"/>
              <w:jc w:val="both"/>
            </w:pPr>
            <w:r w:rsidRPr="001E3614">
              <w:t>Fibre length, mm;</w:t>
            </w:r>
          </w:p>
        </w:tc>
      </w:tr>
      <w:tr w:rsidR="00642FC2" w:rsidRPr="001E3614" w14:paraId="4A9676F2" w14:textId="77777777" w:rsidTr="00451033">
        <w:trPr>
          <w:trHeight w:hRule="exact" w:val="312"/>
          <w:jc w:val="center"/>
        </w:trPr>
        <w:tc>
          <w:tcPr>
            <w:tcW w:w="1474" w:type="dxa"/>
            <w:tcBorders>
              <w:left w:val="single" w:sz="8" w:space="0" w:color="auto"/>
            </w:tcBorders>
            <w:vAlign w:val="center"/>
          </w:tcPr>
          <w:p w14:paraId="5EC321EF" w14:textId="77777777" w:rsidR="00642FC2" w:rsidRPr="001E3614" w:rsidRDefault="00642FC2" w:rsidP="00451033">
            <w:pPr>
              <w:pStyle w:val="FigTabTitle"/>
              <w:jc w:val="left"/>
              <w:rPr>
                <w:i/>
                <w:iCs/>
              </w:rPr>
            </w:pPr>
            <w:r w:rsidRPr="001E3614">
              <w:rPr>
                <w:i/>
                <w:iCs/>
              </w:rPr>
              <w:t>L</w:t>
            </w:r>
          </w:p>
        </w:tc>
        <w:tc>
          <w:tcPr>
            <w:tcW w:w="7031" w:type="dxa"/>
            <w:tcBorders>
              <w:right w:val="single" w:sz="8" w:space="0" w:color="auto"/>
            </w:tcBorders>
            <w:vAlign w:val="center"/>
          </w:tcPr>
          <w:p w14:paraId="7EF9A75C" w14:textId="77777777" w:rsidR="00642FC2" w:rsidRPr="001E3614" w:rsidRDefault="00642FC2" w:rsidP="00451033">
            <w:pPr>
              <w:pStyle w:val="FigTabTitle"/>
              <w:jc w:val="both"/>
            </w:pPr>
            <w:r w:rsidRPr="001E3614">
              <w:t>Length of rectangular beam section, mm;</w:t>
            </w:r>
          </w:p>
        </w:tc>
      </w:tr>
      <w:tr w:rsidR="00642FC2" w:rsidRPr="001E3614" w14:paraId="38E50CCB" w14:textId="77777777" w:rsidTr="00451033">
        <w:trPr>
          <w:trHeight w:hRule="exact" w:val="312"/>
          <w:jc w:val="center"/>
        </w:trPr>
        <w:tc>
          <w:tcPr>
            <w:tcW w:w="1474" w:type="dxa"/>
            <w:tcBorders>
              <w:left w:val="single" w:sz="8" w:space="0" w:color="auto"/>
            </w:tcBorders>
            <w:vAlign w:val="center"/>
          </w:tcPr>
          <w:p w14:paraId="095E0BF1" w14:textId="77777777" w:rsidR="00642FC2" w:rsidRPr="001E3614" w:rsidRDefault="00642FC2" w:rsidP="00451033">
            <w:pPr>
              <w:pStyle w:val="FigTabTitle"/>
              <w:jc w:val="left"/>
              <w:rPr>
                <w:i/>
                <w:iCs/>
                <w:vertAlign w:val="subscript"/>
              </w:rPr>
            </w:pPr>
            <w:proofErr w:type="spellStart"/>
            <w:r w:rsidRPr="001E3614">
              <w:rPr>
                <w:i/>
                <w:iCs/>
              </w:rPr>
              <w:t>L</w:t>
            </w:r>
            <w:r w:rsidRPr="001E3614">
              <w:rPr>
                <w:i/>
                <w:iCs/>
                <w:vertAlign w:val="subscript"/>
              </w:rPr>
              <w:t>c</w:t>
            </w:r>
            <w:proofErr w:type="spellEnd"/>
          </w:p>
        </w:tc>
        <w:tc>
          <w:tcPr>
            <w:tcW w:w="7031" w:type="dxa"/>
            <w:tcBorders>
              <w:right w:val="single" w:sz="8" w:space="0" w:color="auto"/>
            </w:tcBorders>
            <w:vAlign w:val="center"/>
          </w:tcPr>
          <w:p w14:paraId="77FCD0D9" w14:textId="77777777" w:rsidR="00642FC2" w:rsidRPr="001E3614" w:rsidRDefault="00642FC2" w:rsidP="00451033">
            <w:pPr>
              <w:pStyle w:val="FigTabTitle"/>
              <w:jc w:val="both"/>
            </w:pPr>
            <w:r w:rsidRPr="001E3614">
              <w:t>Clear span of beam, mm;</w:t>
            </w:r>
          </w:p>
        </w:tc>
      </w:tr>
      <w:tr w:rsidR="00642FC2" w:rsidRPr="001E3614" w14:paraId="30FCA05D" w14:textId="77777777" w:rsidTr="00451033">
        <w:trPr>
          <w:trHeight w:hRule="exact" w:val="312"/>
          <w:jc w:val="center"/>
        </w:trPr>
        <w:tc>
          <w:tcPr>
            <w:tcW w:w="1474" w:type="dxa"/>
            <w:tcBorders>
              <w:left w:val="single" w:sz="8" w:space="0" w:color="auto"/>
            </w:tcBorders>
            <w:vAlign w:val="center"/>
          </w:tcPr>
          <w:p w14:paraId="46289A3E" w14:textId="77777777" w:rsidR="00642FC2" w:rsidRPr="001E3614" w:rsidRDefault="00642FC2" w:rsidP="00451033">
            <w:pPr>
              <w:pStyle w:val="FigTabTitle"/>
              <w:jc w:val="left"/>
              <w:rPr>
                <w:i/>
                <w:iCs/>
                <w:vertAlign w:val="subscript"/>
              </w:rPr>
            </w:pPr>
            <w:r w:rsidRPr="001E3614">
              <w:rPr>
                <w:i/>
                <w:iCs/>
              </w:rPr>
              <w:t>M</w:t>
            </w:r>
            <w:r w:rsidRPr="001E3614">
              <w:rPr>
                <w:i/>
                <w:iCs/>
                <w:vertAlign w:val="subscript"/>
              </w:rPr>
              <w:t>u</w:t>
            </w:r>
          </w:p>
        </w:tc>
        <w:tc>
          <w:tcPr>
            <w:tcW w:w="7031" w:type="dxa"/>
            <w:tcBorders>
              <w:right w:val="single" w:sz="8" w:space="0" w:color="auto"/>
            </w:tcBorders>
            <w:vAlign w:val="center"/>
          </w:tcPr>
          <w:p w14:paraId="1EB215D7" w14:textId="77777777" w:rsidR="00642FC2" w:rsidRPr="001E3614" w:rsidRDefault="00642FC2" w:rsidP="00451033">
            <w:pPr>
              <w:pStyle w:val="FigTabTitle"/>
              <w:jc w:val="both"/>
            </w:pPr>
            <w:r w:rsidRPr="001E3614">
              <w:t xml:space="preserve">Ultimate moment-carrying capacity, </w:t>
            </w:r>
            <w:proofErr w:type="spellStart"/>
            <w:r w:rsidRPr="001E3614">
              <w:t>kN.m</w:t>
            </w:r>
            <w:proofErr w:type="spellEnd"/>
            <w:r w:rsidRPr="001E3614">
              <w:t>;</w:t>
            </w:r>
          </w:p>
        </w:tc>
      </w:tr>
      <w:tr w:rsidR="00642FC2" w:rsidRPr="001E3614" w14:paraId="5A72180A" w14:textId="77777777" w:rsidTr="00451033">
        <w:trPr>
          <w:trHeight w:hRule="exact" w:val="312"/>
          <w:jc w:val="center"/>
        </w:trPr>
        <w:tc>
          <w:tcPr>
            <w:tcW w:w="1474" w:type="dxa"/>
            <w:tcBorders>
              <w:left w:val="single" w:sz="8" w:space="0" w:color="auto"/>
            </w:tcBorders>
            <w:vAlign w:val="center"/>
          </w:tcPr>
          <w:p w14:paraId="66A0DFA8" w14:textId="77777777" w:rsidR="00642FC2" w:rsidRPr="001E3614" w:rsidRDefault="00642FC2" w:rsidP="00451033">
            <w:pPr>
              <w:pStyle w:val="FigTabTitle"/>
              <w:jc w:val="left"/>
              <w:rPr>
                <w:i/>
                <w:iCs/>
                <w:vertAlign w:val="subscript"/>
              </w:rPr>
            </w:pPr>
            <w:r w:rsidRPr="001E3614">
              <w:rPr>
                <w:i/>
                <w:iCs/>
                <w:noProof/>
              </w:rPr>
              <w:t>v</w:t>
            </w:r>
            <w:r w:rsidRPr="001E3614">
              <w:rPr>
                <w:i/>
                <w:iCs/>
                <w:noProof/>
                <w:vertAlign w:val="subscript"/>
              </w:rPr>
              <w:t>fc</w:t>
            </w:r>
          </w:p>
        </w:tc>
        <w:tc>
          <w:tcPr>
            <w:tcW w:w="7031" w:type="dxa"/>
            <w:tcBorders>
              <w:right w:val="single" w:sz="8" w:space="0" w:color="auto"/>
            </w:tcBorders>
            <w:vAlign w:val="center"/>
          </w:tcPr>
          <w:p w14:paraId="44B121FF" w14:textId="77777777" w:rsidR="00642FC2" w:rsidRPr="001E3614" w:rsidRDefault="00642FC2" w:rsidP="00451033">
            <w:pPr>
              <w:pStyle w:val="FigTabTitle"/>
              <w:jc w:val="both"/>
            </w:pPr>
            <w:r w:rsidRPr="001E3614">
              <w:t>Shear strength of SFRC beam without stirrups, MPa;</w:t>
            </w:r>
          </w:p>
        </w:tc>
      </w:tr>
      <w:tr w:rsidR="00642FC2" w:rsidRPr="001E3614" w14:paraId="5984FB92" w14:textId="77777777" w:rsidTr="00451033">
        <w:trPr>
          <w:trHeight w:hRule="exact" w:val="312"/>
          <w:jc w:val="center"/>
        </w:trPr>
        <w:tc>
          <w:tcPr>
            <w:tcW w:w="1474" w:type="dxa"/>
            <w:tcBorders>
              <w:left w:val="single" w:sz="8" w:space="0" w:color="auto"/>
            </w:tcBorders>
            <w:vAlign w:val="center"/>
          </w:tcPr>
          <w:p w14:paraId="661120C1" w14:textId="77777777" w:rsidR="00642FC2" w:rsidRPr="001E3614" w:rsidRDefault="00642FC2" w:rsidP="00451033">
            <w:pPr>
              <w:pStyle w:val="FigTabTitle"/>
              <w:jc w:val="left"/>
              <w:rPr>
                <w:i/>
                <w:iCs/>
                <w:vertAlign w:val="subscript"/>
              </w:rPr>
            </w:pPr>
            <w:r w:rsidRPr="001E3614">
              <w:rPr>
                <w:i/>
                <w:iCs/>
                <w:noProof/>
              </w:rPr>
              <w:t>v</w:t>
            </w:r>
            <w:r w:rsidRPr="001E3614">
              <w:rPr>
                <w:i/>
                <w:iCs/>
                <w:noProof/>
                <w:vertAlign w:val="subscript"/>
              </w:rPr>
              <w:t>fc, exp</w:t>
            </w:r>
          </w:p>
        </w:tc>
        <w:tc>
          <w:tcPr>
            <w:tcW w:w="7031" w:type="dxa"/>
            <w:tcBorders>
              <w:right w:val="single" w:sz="8" w:space="0" w:color="auto"/>
            </w:tcBorders>
            <w:vAlign w:val="center"/>
          </w:tcPr>
          <w:p w14:paraId="3A22863F" w14:textId="77777777" w:rsidR="00642FC2" w:rsidRPr="001E3614" w:rsidRDefault="00642FC2" w:rsidP="00451033">
            <w:pPr>
              <w:pStyle w:val="FigTabTitle"/>
              <w:jc w:val="both"/>
            </w:pPr>
            <w:r w:rsidRPr="001E3614">
              <w:t>Experimental shear strength of SFRC beam without stirrups, MPa,</w:t>
            </w:r>
          </w:p>
        </w:tc>
      </w:tr>
      <w:tr w:rsidR="00642FC2" w:rsidRPr="001E3614" w14:paraId="2EB94EF1" w14:textId="77777777" w:rsidTr="00451033">
        <w:trPr>
          <w:trHeight w:hRule="exact" w:val="312"/>
          <w:jc w:val="center"/>
        </w:trPr>
        <w:tc>
          <w:tcPr>
            <w:tcW w:w="1474" w:type="dxa"/>
            <w:tcBorders>
              <w:left w:val="single" w:sz="8" w:space="0" w:color="auto"/>
            </w:tcBorders>
            <w:vAlign w:val="center"/>
          </w:tcPr>
          <w:p w14:paraId="5DB40454" w14:textId="77777777" w:rsidR="00642FC2" w:rsidRPr="001E3614" w:rsidRDefault="00642FC2" w:rsidP="00451033">
            <w:pPr>
              <w:pStyle w:val="FigTabTitle"/>
              <w:jc w:val="left"/>
              <w:rPr>
                <w:i/>
                <w:iCs/>
                <w:vertAlign w:val="subscript"/>
              </w:rPr>
            </w:pPr>
            <w:r w:rsidRPr="001E3614">
              <w:rPr>
                <w:i/>
                <w:iCs/>
                <w:noProof/>
              </w:rPr>
              <w:t>v</w:t>
            </w:r>
            <w:r w:rsidRPr="001E3614">
              <w:rPr>
                <w:i/>
                <w:iCs/>
                <w:noProof/>
                <w:vertAlign w:val="subscript"/>
              </w:rPr>
              <w:t>fc, pre</w:t>
            </w:r>
          </w:p>
        </w:tc>
        <w:tc>
          <w:tcPr>
            <w:tcW w:w="7031" w:type="dxa"/>
            <w:tcBorders>
              <w:right w:val="single" w:sz="8" w:space="0" w:color="auto"/>
            </w:tcBorders>
            <w:vAlign w:val="center"/>
          </w:tcPr>
          <w:p w14:paraId="5E16E0C2" w14:textId="77777777" w:rsidR="00642FC2" w:rsidRPr="001E3614" w:rsidRDefault="00642FC2" w:rsidP="00451033">
            <w:pPr>
              <w:pStyle w:val="FigTabTitle"/>
              <w:jc w:val="both"/>
            </w:pPr>
            <w:r w:rsidRPr="001E3614">
              <w:t>Predicted shear strength of SFRC beam without stirrups, MPa;</w:t>
            </w:r>
          </w:p>
        </w:tc>
      </w:tr>
      <w:tr w:rsidR="00642FC2" w:rsidRPr="001E3614" w14:paraId="299CF848" w14:textId="77777777" w:rsidTr="00451033">
        <w:trPr>
          <w:trHeight w:hRule="exact" w:val="312"/>
          <w:jc w:val="center"/>
        </w:trPr>
        <w:tc>
          <w:tcPr>
            <w:tcW w:w="1474" w:type="dxa"/>
            <w:tcBorders>
              <w:left w:val="single" w:sz="8" w:space="0" w:color="auto"/>
            </w:tcBorders>
            <w:vAlign w:val="center"/>
          </w:tcPr>
          <w:p w14:paraId="16162C93" w14:textId="77777777" w:rsidR="00642FC2" w:rsidRPr="001E3614" w:rsidRDefault="00642FC2" w:rsidP="00451033">
            <w:pPr>
              <w:pStyle w:val="FigTabTitle"/>
              <w:jc w:val="left"/>
              <w:rPr>
                <w:i/>
                <w:iCs/>
              </w:rPr>
            </w:pPr>
            <w:proofErr w:type="spellStart"/>
            <w:r w:rsidRPr="001E3614">
              <w:rPr>
                <w:i/>
                <w:iCs/>
              </w:rPr>
              <w:t>V</w:t>
            </w:r>
            <w:r w:rsidRPr="001E3614">
              <w:rPr>
                <w:i/>
                <w:iCs/>
                <w:vertAlign w:val="subscript"/>
              </w:rPr>
              <w:t>f</w:t>
            </w:r>
            <w:proofErr w:type="spellEnd"/>
          </w:p>
        </w:tc>
        <w:tc>
          <w:tcPr>
            <w:tcW w:w="7031" w:type="dxa"/>
            <w:tcBorders>
              <w:right w:val="single" w:sz="8" w:space="0" w:color="auto"/>
            </w:tcBorders>
            <w:vAlign w:val="center"/>
          </w:tcPr>
          <w:p w14:paraId="6BB8BFA4" w14:textId="77777777" w:rsidR="00642FC2" w:rsidRPr="001E3614" w:rsidRDefault="00642FC2" w:rsidP="00451033">
            <w:pPr>
              <w:pStyle w:val="FigTabTitle"/>
              <w:jc w:val="both"/>
            </w:pPr>
            <w:r w:rsidRPr="001E3614">
              <w:t>Fibre volume content;</w:t>
            </w:r>
          </w:p>
        </w:tc>
      </w:tr>
      <w:tr w:rsidR="00642FC2" w:rsidRPr="001E3614" w14:paraId="3E1EFB74" w14:textId="77777777" w:rsidTr="00451033">
        <w:trPr>
          <w:trHeight w:hRule="exact" w:val="312"/>
          <w:jc w:val="center"/>
        </w:trPr>
        <w:tc>
          <w:tcPr>
            <w:tcW w:w="1474" w:type="dxa"/>
            <w:tcBorders>
              <w:left w:val="single" w:sz="8" w:space="0" w:color="auto"/>
            </w:tcBorders>
            <w:vAlign w:val="center"/>
          </w:tcPr>
          <w:p w14:paraId="05EDA5D2" w14:textId="77777777" w:rsidR="00642FC2" w:rsidRPr="001E3614" w:rsidRDefault="00642FC2" w:rsidP="00451033">
            <w:pPr>
              <w:pStyle w:val="FigTabTitle"/>
              <w:jc w:val="both"/>
              <w:rPr>
                <w:i/>
                <w:iCs/>
              </w:rPr>
            </w:pPr>
            <w:r w:rsidRPr="001E3614">
              <w:rPr>
                <w:i/>
                <w:iCs/>
              </w:rPr>
              <w:t>µ</w:t>
            </w:r>
          </w:p>
        </w:tc>
        <w:tc>
          <w:tcPr>
            <w:tcW w:w="7031" w:type="dxa"/>
            <w:tcBorders>
              <w:right w:val="single" w:sz="8" w:space="0" w:color="auto"/>
            </w:tcBorders>
            <w:vAlign w:val="center"/>
          </w:tcPr>
          <w:p w14:paraId="08FF1D98" w14:textId="77777777" w:rsidR="00642FC2" w:rsidRPr="001E3614" w:rsidRDefault="00642FC2" w:rsidP="00451033">
            <w:pPr>
              <w:pStyle w:val="FigTabTitle"/>
              <w:jc w:val="both"/>
            </w:pPr>
            <w:r w:rsidRPr="001E3614">
              <w:t>Average compressive strength of eight concrete specimens, MPa;</w:t>
            </w:r>
          </w:p>
        </w:tc>
      </w:tr>
      <w:tr w:rsidR="00642FC2" w:rsidRPr="001E3614" w14:paraId="4096E7C6" w14:textId="77777777" w:rsidTr="00451033">
        <w:trPr>
          <w:trHeight w:hRule="exact" w:val="312"/>
          <w:jc w:val="center"/>
        </w:trPr>
        <w:tc>
          <w:tcPr>
            <w:tcW w:w="1474" w:type="dxa"/>
            <w:tcBorders>
              <w:left w:val="single" w:sz="8" w:space="0" w:color="auto"/>
            </w:tcBorders>
            <w:vAlign w:val="center"/>
          </w:tcPr>
          <w:p w14:paraId="45A16390" w14:textId="77777777" w:rsidR="00642FC2" w:rsidRPr="001E3614" w:rsidRDefault="00642FC2" w:rsidP="00451033">
            <w:pPr>
              <w:pStyle w:val="FigTabTitle"/>
              <w:jc w:val="both"/>
              <w:rPr>
                <w:i/>
                <w:iCs/>
              </w:rPr>
            </w:pPr>
            <w:r w:rsidRPr="001E3614">
              <w:rPr>
                <w:i/>
                <w:iCs/>
              </w:rPr>
              <w:t>ρ</w:t>
            </w:r>
          </w:p>
        </w:tc>
        <w:tc>
          <w:tcPr>
            <w:tcW w:w="7031" w:type="dxa"/>
            <w:tcBorders>
              <w:right w:val="single" w:sz="8" w:space="0" w:color="auto"/>
            </w:tcBorders>
            <w:vAlign w:val="center"/>
          </w:tcPr>
          <w:p w14:paraId="5B755DA8" w14:textId="77777777" w:rsidR="00642FC2" w:rsidRPr="001E3614" w:rsidRDefault="00642FC2" w:rsidP="00451033">
            <w:pPr>
              <w:pStyle w:val="FigTabTitle"/>
              <w:jc w:val="both"/>
            </w:pPr>
            <w:r w:rsidRPr="001E3614">
              <w:t>Longitudinal tension reinforcement ratio;</w:t>
            </w:r>
          </w:p>
        </w:tc>
      </w:tr>
      <w:tr w:rsidR="00642FC2" w:rsidRPr="001E3614" w14:paraId="506A73A3" w14:textId="77777777" w:rsidTr="00451033">
        <w:trPr>
          <w:trHeight w:hRule="exact" w:val="312"/>
          <w:jc w:val="center"/>
        </w:trPr>
        <w:tc>
          <w:tcPr>
            <w:tcW w:w="1474" w:type="dxa"/>
            <w:tcBorders>
              <w:left w:val="single" w:sz="8" w:space="0" w:color="auto"/>
              <w:bottom w:val="single" w:sz="8" w:space="0" w:color="auto"/>
            </w:tcBorders>
            <w:vAlign w:val="center"/>
          </w:tcPr>
          <w:p w14:paraId="7846666D" w14:textId="77777777" w:rsidR="00642FC2" w:rsidRPr="001E3614" w:rsidRDefault="00642FC2" w:rsidP="00451033">
            <w:pPr>
              <w:pStyle w:val="FigTabTitle"/>
              <w:jc w:val="both"/>
              <w:rPr>
                <w:i/>
                <w:iCs/>
              </w:rPr>
            </w:pPr>
            <w:r w:rsidRPr="001E3614">
              <w:rPr>
                <w:i/>
                <w:iCs/>
              </w:rPr>
              <w:t>σ</w:t>
            </w:r>
          </w:p>
        </w:tc>
        <w:tc>
          <w:tcPr>
            <w:tcW w:w="7031" w:type="dxa"/>
            <w:tcBorders>
              <w:bottom w:val="single" w:sz="8" w:space="0" w:color="auto"/>
              <w:right w:val="single" w:sz="8" w:space="0" w:color="auto"/>
            </w:tcBorders>
            <w:vAlign w:val="center"/>
          </w:tcPr>
          <w:p w14:paraId="3FD45916" w14:textId="77777777" w:rsidR="00642FC2" w:rsidRPr="001E3614" w:rsidRDefault="00642FC2" w:rsidP="00451033">
            <w:pPr>
              <w:pStyle w:val="FigTabTitle"/>
              <w:jc w:val="both"/>
            </w:pPr>
            <w:r w:rsidRPr="001E3614">
              <w:t>Standard deviation;</w:t>
            </w:r>
          </w:p>
        </w:tc>
      </w:tr>
    </w:tbl>
    <w:p w14:paraId="1EE31B78" w14:textId="77777777" w:rsidR="00642FC2" w:rsidRPr="001E3614" w:rsidRDefault="00642FC2"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09A1899D" w14:textId="77777777" w:rsidR="00642FC2" w:rsidRPr="001E3614" w:rsidRDefault="00642FC2"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1528F64C" w14:textId="77777777" w:rsidR="00642FC2" w:rsidRPr="001E3614" w:rsidRDefault="00642FC2"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5F7D862B"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6D91012D"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6EE70837"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30332356"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34DF6FBD"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7ACE62CC" w14:textId="77777777" w:rsidR="00556FCF" w:rsidRPr="001E3614" w:rsidRDefault="00556FCF" w:rsidP="007D7236">
      <w:pPr>
        <w:autoSpaceDE w:val="0"/>
        <w:autoSpaceDN w:val="0"/>
        <w:adjustRightInd w:val="0"/>
        <w:spacing w:after="0" w:line="480" w:lineRule="auto"/>
        <w:jc w:val="both"/>
        <w:rPr>
          <w:rFonts w:ascii="Times New Roman" w:hAnsi="Times New Roman" w:cs="Times New Roman"/>
          <w:sz w:val="24"/>
          <w:szCs w:val="24"/>
          <w:lang w:val="en-GB" w:bidi="fa-IR"/>
        </w:rPr>
      </w:pPr>
    </w:p>
    <w:p w14:paraId="5AB134B4" w14:textId="77777777" w:rsidR="007B6160" w:rsidRPr="001E3614" w:rsidRDefault="007B6160" w:rsidP="003B1241">
      <w:pPr>
        <w:pStyle w:val="Firstparagraph"/>
        <w:spacing w:before="120" w:after="120" w:line="480" w:lineRule="auto"/>
        <w:jc w:val="left"/>
        <w:rPr>
          <w:rFonts w:asciiTheme="majorBidi" w:hAnsiTheme="majorBidi" w:cstheme="majorBidi"/>
          <w:b/>
          <w:bCs/>
          <w:szCs w:val="24"/>
        </w:rPr>
      </w:pPr>
      <w:r w:rsidRPr="001E3614">
        <w:rPr>
          <w:rFonts w:asciiTheme="majorBidi" w:hAnsiTheme="majorBidi" w:cstheme="majorBidi"/>
          <w:b/>
          <w:bCs/>
          <w:szCs w:val="24"/>
        </w:rPr>
        <w:lastRenderedPageBreak/>
        <w:t>1. INTRODUCTION</w:t>
      </w:r>
    </w:p>
    <w:p w14:paraId="5B3FBC53" w14:textId="1E7E6628" w:rsidR="00276054" w:rsidRPr="001E3614" w:rsidRDefault="00276054" w:rsidP="001D2211">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Fibre Reinforced Concrete (FRC) is a cement-based composite material reinforced with discrete (usually randomly distributed) fibres as multi-directional and closely spaced reinforcement. After concrete cracks initiate, the contribution of the fibres </w:t>
      </w:r>
      <w:proofErr w:type="gramStart"/>
      <w:r w:rsidRPr="001E3614">
        <w:rPr>
          <w:rFonts w:ascii="Times New Roman" w:hAnsi="Times New Roman" w:cs="Times New Roman"/>
          <w:sz w:val="24"/>
          <w:szCs w:val="24"/>
          <w:lang w:val="en-GB" w:bidi="fa-IR"/>
        </w:rPr>
        <w:t>start</w:t>
      </w:r>
      <w:proofErr w:type="gramEnd"/>
      <w:del w:id="2" w:author="Jones, Steve" w:date="2020-01-02T15:43:00Z">
        <w:r w:rsidRPr="001E3614" w:rsidDel="007147D0">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xml:space="preserve"> as crack growth arrestors transferring tensile stresses across the cracked sections which consequently leads to the enhancement of the post-cracking properties of concrete [1]. The bridging effect of steel fibres can generally prevent tensile cracking localisation and produce multiple cracks in Steel Fibre Reinforced Concrete (SFRC) members. </w:t>
      </w:r>
      <w:r w:rsidR="001D2211" w:rsidRPr="001E3614">
        <w:rPr>
          <w:rFonts w:ascii="Times New Roman" w:hAnsi="Times New Roman" w:cs="Times New Roman"/>
          <w:sz w:val="24"/>
          <w:szCs w:val="24"/>
          <w:lang w:val="en-GB" w:bidi="fa-IR"/>
        </w:rPr>
        <w:t>Therefore</w:t>
      </w:r>
      <w:r w:rsidRPr="001E3614">
        <w:rPr>
          <w:rFonts w:ascii="Times New Roman" w:hAnsi="Times New Roman" w:cs="Times New Roman"/>
          <w:sz w:val="24"/>
          <w:szCs w:val="24"/>
          <w:lang w:val="en-GB" w:bidi="fa-IR"/>
        </w:rPr>
        <w:t>, after the first cracking initiates (either diagon</w:t>
      </w:r>
      <w:r w:rsidR="001D2211" w:rsidRPr="001E3614">
        <w:rPr>
          <w:rFonts w:ascii="Times New Roman" w:hAnsi="Times New Roman" w:cs="Times New Roman"/>
          <w:sz w:val="24"/>
          <w:szCs w:val="24"/>
          <w:lang w:val="en-GB" w:bidi="fa-IR"/>
        </w:rPr>
        <w:t xml:space="preserve">al shear or vertical flexural), </w:t>
      </w:r>
      <w:r w:rsidRPr="001E3614">
        <w:rPr>
          <w:rFonts w:ascii="Times New Roman" w:hAnsi="Times New Roman" w:cs="Times New Roman"/>
          <w:sz w:val="24"/>
          <w:szCs w:val="24"/>
          <w:lang w:val="en-GB" w:bidi="fa-IR"/>
        </w:rPr>
        <w:t>the bridging role of steel fibres starts resulting in the improvement of stiffness and ductility of the members.</w:t>
      </w:r>
    </w:p>
    <w:p w14:paraId="37289B50"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In the early days of SFRC, the fibres were mostly undeformed (straight). The crack bridging performance of such fibres directly depends on the physical and chemical adhesions between the fibres and the surrounding matrix (</w:t>
      </w:r>
      <w:commentRangeStart w:id="3"/>
      <w:r w:rsidRPr="001E3614">
        <w:rPr>
          <w:rFonts w:ascii="Times New Roman" w:hAnsi="Times New Roman" w:cs="Times New Roman"/>
          <w:sz w:val="24"/>
          <w:szCs w:val="24"/>
          <w:lang w:val="en-GB" w:bidi="fa-IR"/>
        </w:rPr>
        <w:t>physicochemical</w:t>
      </w:r>
      <w:commentRangeEnd w:id="3"/>
      <w:r w:rsidR="007147D0">
        <w:rPr>
          <w:rStyle w:val="CommentReference"/>
        </w:rPr>
        <w:commentReference w:id="3"/>
      </w:r>
      <w:r w:rsidRPr="001E3614">
        <w:rPr>
          <w:rFonts w:ascii="Times New Roman" w:hAnsi="Times New Roman" w:cs="Times New Roman"/>
          <w:sz w:val="24"/>
          <w:szCs w:val="24"/>
          <w:lang w:val="en-GB" w:bidi="fa-IR"/>
        </w:rPr>
        <w:t xml:space="preserve"> bond) which are predominantly determined by the properties of the fibre-matrix interface and matrix packing density [</w:t>
      </w:r>
      <w:r w:rsidRPr="001E3614">
        <w:rPr>
          <w:rFonts w:ascii="Times New Roman" w:hAnsi="Times New Roman" w:cs="Times New Roman"/>
          <w:noProof/>
          <w:sz w:val="24"/>
          <w:szCs w:val="24"/>
          <w:lang w:val="en-GB" w:bidi="fa-IR"/>
        </w:rPr>
        <w:t>2,3</w:t>
      </w:r>
      <w:r w:rsidRPr="001E3614">
        <w:rPr>
          <w:rFonts w:ascii="Times New Roman" w:hAnsi="Times New Roman" w:cs="Times New Roman"/>
          <w:sz w:val="24"/>
          <w:szCs w:val="24"/>
          <w:lang w:val="en-GB" w:bidi="fa-IR"/>
        </w:rPr>
        <w:t>]. Findings of numerous studies indicate that mechanical anchorage in the deformed fibres effectively improves pullout resistance [3]. The mechanical bond properties are determined by the physical geometry of the fibre and the transverse tensile stress resistance of the matrix. The mechanical anchorage could be provided by deformation at the fibre ends, such as with flat-end and hooked-end fibres (which locally increases the mechanical bond), or deformation along the fibre length, such as in crimped or twisted fibres (which provides a mechanical bond along the fibres) [</w:t>
      </w:r>
      <w:r w:rsidRPr="001E3614">
        <w:rPr>
          <w:rFonts w:ascii="Times New Roman" w:hAnsi="Times New Roman" w:cs="Times New Roman"/>
          <w:noProof/>
          <w:sz w:val="24"/>
          <w:szCs w:val="24"/>
          <w:lang w:val="en-GB" w:bidi="fa-IR"/>
        </w:rPr>
        <w:t>2,3</w:t>
      </w:r>
      <w:r w:rsidRPr="001E3614">
        <w:rPr>
          <w:rFonts w:ascii="Times New Roman" w:hAnsi="Times New Roman" w:cs="Times New Roman"/>
          <w:sz w:val="24"/>
          <w:szCs w:val="24"/>
          <w:lang w:val="en-GB" w:bidi="fa-IR"/>
        </w:rPr>
        <w:t xml:space="preserve">]. Typical steel fibres are shown in </w:t>
      </w:r>
      <w:r w:rsidRPr="001E3614">
        <w:rPr>
          <w:rFonts w:ascii="Times New Roman" w:hAnsi="Times New Roman" w:cs="Times New Roman"/>
          <w:b/>
          <w:bCs/>
          <w:sz w:val="24"/>
          <w:szCs w:val="24"/>
          <w:lang w:val="en-GB" w:bidi="fa-IR"/>
        </w:rPr>
        <w:t>Fig. 1</w:t>
      </w:r>
      <w:r w:rsidRPr="001E3614">
        <w:rPr>
          <w:rFonts w:ascii="Times New Roman" w:hAnsi="Times New Roman" w:cs="Times New Roman"/>
          <w:sz w:val="24"/>
          <w:szCs w:val="24"/>
          <w:lang w:val="en-GB" w:bidi="fa-IR"/>
        </w:rPr>
        <w:t>.</w:t>
      </w:r>
    </w:p>
    <w:p w14:paraId="2BDB19C4" w14:textId="77777777" w:rsidR="003945B7" w:rsidRPr="001E3614" w:rsidRDefault="003945B7" w:rsidP="003945B7">
      <w:pPr>
        <w:autoSpaceDE w:val="0"/>
        <w:autoSpaceDN w:val="0"/>
        <w:adjustRightInd w:val="0"/>
        <w:spacing w:after="0" w:line="480" w:lineRule="auto"/>
        <w:jc w:val="both"/>
        <w:rPr>
          <w:rFonts w:ascii="Times New Roman" w:hAnsi="Times New Roman" w:cs="Times New Roman"/>
          <w:sz w:val="24"/>
          <w:szCs w:val="24"/>
          <w:lang w:val="en-GB" w:bidi="fa-IR"/>
        </w:rPr>
      </w:pPr>
    </w:p>
    <w:p w14:paraId="0F78358B" w14:textId="77777777" w:rsidR="003945B7" w:rsidRPr="001E3614" w:rsidRDefault="003945B7" w:rsidP="003945B7">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814"/>
        <w:gridCol w:w="670"/>
        <w:gridCol w:w="4253"/>
      </w:tblGrid>
      <w:tr w:rsidR="00F82B57" w:rsidRPr="001E3614" w14:paraId="013D3446" w14:textId="77777777" w:rsidTr="00F82B57">
        <w:trPr>
          <w:trHeight w:hRule="exact" w:val="284"/>
          <w:jc w:val="center"/>
        </w:trPr>
        <w:tc>
          <w:tcPr>
            <w:tcW w:w="1701" w:type="dxa"/>
            <w:vMerge w:val="restart"/>
            <w:textDirection w:val="btLr"/>
            <w:vAlign w:val="center"/>
          </w:tcPr>
          <w:p w14:paraId="11AAD7F6" w14:textId="77777777" w:rsidR="00F82B57" w:rsidRPr="001E3614" w:rsidRDefault="00F82B57" w:rsidP="000E3E85">
            <w:pPr>
              <w:pStyle w:val="FiguresandTablesContents"/>
              <w:rPr>
                <w:b/>
                <w:bCs/>
                <w:sz w:val="28"/>
                <w:szCs w:val="28"/>
              </w:rPr>
            </w:pPr>
            <w:r w:rsidRPr="001E3614">
              <w:rPr>
                <w:b/>
                <w:bCs/>
                <w:sz w:val="28"/>
                <w:szCs w:val="28"/>
              </w:rPr>
              <w:lastRenderedPageBreak/>
              <w:t>TYPES OF STEEL FIBRE</w:t>
            </w:r>
          </w:p>
        </w:tc>
        <w:tc>
          <w:tcPr>
            <w:tcW w:w="1814" w:type="dxa"/>
            <w:vMerge w:val="restart"/>
            <w:vAlign w:val="center"/>
          </w:tcPr>
          <w:p w14:paraId="622BB043" w14:textId="77777777" w:rsidR="00F82B57" w:rsidRPr="001E3614" w:rsidRDefault="00F82B57" w:rsidP="000E3E85">
            <w:pPr>
              <w:pStyle w:val="FiguresandTablesContents"/>
              <w:rPr>
                <w:b/>
                <w:bCs/>
              </w:rPr>
            </w:pPr>
            <w:r w:rsidRPr="001E3614">
              <w:rPr>
                <w:b/>
                <w:bCs/>
              </w:rPr>
              <w:t>Straight Fibres</w:t>
            </w:r>
          </w:p>
          <w:p w14:paraId="4115E783" w14:textId="77777777" w:rsidR="00F82B57" w:rsidRPr="001E3614" w:rsidRDefault="00F82B57" w:rsidP="000E3E85">
            <w:pPr>
              <w:pStyle w:val="FiguresandTablesContents"/>
            </w:pPr>
          </w:p>
          <w:p w14:paraId="005F5905" w14:textId="77777777" w:rsidR="00F82B57" w:rsidRPr="001E3614" w:rsidRDefault="00F82B57" w:rsidP="000E3E85">
            <w:pPr>
              <w:pStyle w:val="FiguresandTablesContents"/>
              <w:rPr>
                <w:b/>
                <w:bCs/>
              </w:rPr>
            </w:pPr>
            <w:r w:rsidRPr="001E3614">
              <w:rPr>
                <w:b/>
                <w:bCs/>
              </w:rPr>
              <w:t>Physicochemical</w:t>
            </w:r>
          </w:p>
          <w:p w14:paraId="64E6D2C8" w14:textId="77777777" w:rsidR="00F82B57" w:rsidRPr="001E3614" w:rsidRDefault="00F82B57" w:rsidP="000E3E85">
            <w:pPr>
              <w:pStyle w:val="FiguresandTablesContents"/>
            </w:pPr>
          </w:p>
          <w:p w14:paraId="063124D1" w14:textId="77777777" w:rsidR="00F82B57" w:rsidRPr="001E3614" w:rsidRDefault="00F82B57" w:rsidP="000E3E85">
            <w:pPr>
              <w:pStyle w:val="FiguresandTablesContents"/>
            </w:pPr>
            <w:r w:rsidRPr="001E3614">
              <w:t>Adhesion</w:t>
            </w:r>
          </w:p>
          <w:p w14:paraId="265E25D7" w14:textId="77777777" w:rsidR="00F82B57" w:rsidRPr="001E3614" w:rsidRDefault="00F82B57" w:rsidP="000E3E85">
            <w:pPr>
              <w:pStyle w:val="FiguresandTablesContents"/>
            </w:pPr>
            <w:r w:rsidRPr="001E3614">
              <w:t>Friction</w:t>
            </w:r>
          </w:p>
        </w:tc>
        <w:tc>
          <w:tcPr>
            <w:tcW w:w="670" w:type="dxa"/>
            <w:vMerge w:val="restart"/>
            <w:textDirection w:val="btLr"/>
            <w:vAlign w:val="center"/>
          </w:tcPr>
          <w:p w14:paraId="04DE80A0" w14:textId="77777777" w:rsidR="00F82B57" w:rsidRPr="001E3614" w:rsidRDefault="00F82B57" w:rsidP="000E3E85">
            <w:pPr>
              <w:pStyle w:val="FiguresandTablesContents"/>
            </w:pPr>
          </w:p>
        </w:tc>
        <w:tc>
          <w:tcPr>
            <w:tcW w:w="4253" w:type="dxa"/>
            <w:tcBorders>
              <w:top w:val="single" w:sz="8" w:space="0" w:color="auto"/>
              <w:bottom w:val="nil"/>
            </w:tcBorders>
            <w:vAlign w:val="center"/>
          </w:tcPr>
          <w:p w14:paraId="66F93398" w14:textId="77777777" w:rsidR="00F82B57" w:rsidRPr="001E3614" w:rsidRDefault="00F82B57" w:rsidP="000E3E85">
            <w:pPr>
              <w:pStyle w:val="FiguresandTablesContents"/>
              <w:rPr>
                <w:sz w:val="18"/>
                <w:szCs w:val="18"/>
              </w:rPr>
            </w:pPr>
            <w:r w:rsidRPr="001E3614">
              <w:rPr>
                <w:sz w:val="18"/>
                <w:szCs w:val="18"/>
              </w:rPr>
              <w:t>Surface Treatment (oil)</w:t>
            </w:r>
          </w:p>
        </w:tc>
      </w:tr>
      <w:tr w:rsidR="00F82B57" w:rsidRPr="001E3614" w14:paraId="2DED96F2" w14:textId="77777777" w:rsidTr="00F82B57">
        <w:trPr>
          <w:trHeight w:hRule="exact" w:val="284"/>
          <w:jc w:val="center"/>
        </w:trPr>
        <w:tc>
          <w:tcPr>
            <w:tcW w:w="1701" w:type="dxa"/>
            <w:vMerge/>
            <w:vAlign w:val="center"/>
          </w:tcPr>
          <w:p w14:paraId="240B240B" w14:textId="77777777" w:rsidR="00F82B57" w:rsidRPr="001E3614" w:rsidRDefault="00F82B57" w:rsidP="000E3E85">
            <w:pPr>
              <w:pStyle w:val="FiguresandTablesContents"/>
            </w:pPr>
          </w:p>
        </w:tc>
        <w:tc>
          <w:tcPr>
            <w:tcW w:w="1814" w:type="dxa"/>
            <w:vMerge/>
            <w:vAlign w:val="center"/>
          </w:tcPr>
          <w:p w14:paraId="5A727FD4" w14:textId="77777777" w:rsidR="00F82B57" w:rsidRPr="001E3614" w:rsidRDefault="00F82B57" w:rsidP="000E3E85">
            <w:pPr>
              <w:pStyle w:val="FiguresandTablesContents"/>
            </w:pPr>
          </w:p>
        </w:tc>
        <w:tc>
          <w:tcPr>
            <w:tcW w:w="670" w:type="dxa"/>
            <w:vMerge/>
            <w:vAlign w:val="center"/>
          </w:tcPr>
          <w:p w14:paraId="759ED871" w14:textId="77777777" w:rsidR="00F82B57" w:rsidRPr="001E3614" w:rsidRDefault="00F82B57" w:rsidP="000E3E85">
            <w:pPr>
              <w:pStyle w:val="FiguresandTablesContents"/>
            </w:pPr>
          </w:p>
        </w:tc>
        <w:tc>
          <w:tcPr>
            <w:tcW w:w="4253" w:type="dxa"/>
            <w:tcBorders>
              <w:top w:val="nil"/>
              <w:bottom w:val="nil"/>
            </w:tcBorders>
            <w:vAlign w:val="bottom"/>
          </w:tcPr>
          <w:p w14:paraId="69E26946" w14:textId="77777777" w:rsidR="00F82B57" w:rsidRPr="001E3614" w:rsidRDefault="00F82B57" w:rsidP="00F82B57">
            <w:pPr>
              <w:pStyle w:val="FigTabTitle"/>
            </w:pPr>
            <w:r w:rsidRPr="001E3614">
              <w:rPr>
                <w:noProof/>
                <w:lang w:val="en-US" w:eastAsia="zh-CN" w:bidi="fa-IR"/>
              </w:rPr>
              <w:drawing>
                <wp:inline distT="0" distB="0" distL="0" distR="0" wp14:anchorId="3C173E51" wp14:editId="62BE75C7">
                  <wp:extent cx="2213708" cy="14400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face Treatment (oil).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7395B793" w14:textId="77777777" w:rsidTr="00F82B57">
        <w:trPr>
          <w:trHeight w:hRule="exact" w:val="284"/>
          <w:jc w:val="center"/>
        </w:trPr>
        <w:tc>
          <w:tcPr>
            <w:tcW w:w="1701" w:type="dxa"/>
            <w:vMerge/>
            <w:vAlign w:val="center"/>
          </w:tcPr>
          <w:p w14:paraId="0EC486B4" w14:textId="77777777" w:rsidR="00F82B57" w:rsidRPr="001E3614" w:rsidRDefault="00F82B57" w:rsidP="000E3E85">
            <w:pPr>
              <w:pStyle w:val="FiguresandTablesContents"/>
            </w:pPr>
          </w:p>
        </w:tc>
        <w:tc>
          <w:tcPr>
            <w:tcW w:w="1814" w:type="dxa"/>
            <w:vMerge/>
            <w:vAlign w:val="center"/>
          </w:tcPr>
          <w:p w14:paraId="24705121" w14:textId="77777777" w:rsidR="00F82B57" w:rsidRPr="001E3614" w:rsidRDefault="00F82B57" w:rsidP="000E3E85">
            <w:pPr>
              <w:pStyle w:val="FiguresandTablesContents"/>
            </w:pPr>
          </w:p>
        </w:tc>
        <w:tc>
          <w:tcPr>
            <w:tcW w:w="670" w:type="dxa"/>
            <w:vMerge/>
            <w:vAlign w:val="center"/>
          </w:tcPr>
          <w:p w14:paraId="03E51923" w14:textId="77777777" w:rsidR="00F82B57" w:rsidRPr="001E3614" w:rsidRDefault="00F82B57" w:rsidP="000E3E85">
            <w:pPr>
              <w:pStyle w:val="FiguresandTablesContents"/>
            </w:pPr>
          </w:p>
        </w:tc>
        <w:tc>
          <w:tcPr>
            <w:tcW w:w="4253" w:type="dxa"/>
            <w:tcBorders>
              <w:top w:val="nil"/>
              <w:bottom w:val="nil"/>
            </w:tcBorders>
            <w:vAlign w:val="center"/>
          </w:tcPr>
          <w:p w14:paraId="07020565" w14:textId="77777777" w:rsidR="00F82B57" w:rsidRPr="001E3614" w:rsidRDefault="00F82B57" w:rsidP="000E3E85">
            <w:pPr>
              <w:pStyle w:val="FiguresandTablesContents"/>
              <w:rPr>
                <w:sz w:val="18"/>
                <w:szCs w:val="18"/>
              </w:rPr>
            </w:pPr>
            <w:r w:rsidRPr="001E3614">
              <w:rPr>
                <w:sz w:val="18"/>
                <w:szCs w:val="18"/>
              </w:rPr>
              <w:t>Smooth (round, flat, or of any section)</w:t>
            </w:r>
          </w:p>
        </w:tc>
      </w:tr>
      <w:tr w:rsidR="00F82B57" w:rsidRPr="001E3614" w14:paraId="42ACD887" w14:textId="77777777" w:rsidTr="00F82B57">
        <w:trPr>
          <w:trHeight w:hRule="exact" w:val="284"/>
          <w:jc w:val="center"/>
        </w:trPr>
        <w:tc>
          <w:tcPr>
            <w:tcW w:w="1701" w:type="dxa"/>
            <w:vMerge/>
            <w:vAlign w:val="center"/>
          </w:tcPr>
          <w:p w14:paraId="51B071F8" w14:textId="77777777" w:rsidR="00F82B57" w:rsidRPr="001E3614" w:rsidRDefault="00F82B57" w:rsidP="000E3E85">
            <w:pPr>
              <w:pStyle w:val="FiguresandTablesContents"/>
            </w:pPr>
          </w:p>
        </w:tc>
        <w:tc>
          <w:tcPr>
            <w:tcW w:w="1814" w:type="dxa"/>
            <w:vMerge/>
            <w:vAlign w:val="center"/>
          </w:tcPr>
          <w:p w14:paraId="791122C3" w14:textId="77777777" w:rsidR="00F82B57" w:rsidRPr="001E3614" w:rsidRDefault="00F82B57" w:rsidP="000E3E85">
            <w:pPr>
              <w:pStyle w:val="FiguresandTablesContents"/>
            </w:pPr>
          </w:p>
        </w:tc>
        <w:tc>
          <w:tcPr>
            <w:tcW w:w="670" w:type="dxa"/>
            <w:vMerge/>
            <w:vAlign w:val="center"/>
          </w:tcPr>
          <w:p w14:paraId="216F93B8" w14:textId="77777777" w:rsidR="00F82B57" w:rsidRPr="001E3614" w:rsidRDefault="00F82B57" w:rsidP="000E3E85">
            <w:pPr>
              <w:pStyle w:val="FiguresandTablesContents"/>
            </w:pPr>
          </w:p>
        </w:tc>
        <w:tc>
          <w:tcPr>
            <w:tcW w:w="4253" w:type="dxa"/>
            <w:tcBorders>
              <w:top w:val="nil"/>
              <w:bottom w:val="nil"/>
            </w:tcBorders>
            <w:vAlign w:val="center"/>
          </w:tcPr>
          <w:p w14:paraId="5082BD81"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3FB930A7" wp14:editId="3E8C5CF2">
                  <wp:extent cx="2213708" cy="14400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7287967C" w14:textId="77777777" w:rsidTr="00F82B57">
        <w:trPr>
          <w:trHeight w:hRule="exact" w:val="284"/>
          <w:jc w:val="center"/>
        </w:trPr>
        <w:tc>
          <w:tcPr>
            <w:tcW w:w="1701" w:type="dxa"/>
            <w:vMerge/>
            <w:vAlign w:val="center"/>
          </w:tcPr>
          <w:p w14:paraId="7BFB84A3" w14:textId="77777777" w:rsidR="00F82B57" w:rsidRPr="001E3614" w:rsidRDefault="00F82B57" w:rsidP="000E3E85">
            <w:pPr>
              <w:pStyle w:val="FiguresandTablesContents"/>
            </w:pPr>
          </w:p>
        </w:tc>
        <w:tc>
          <w:tcPr>
            <w:tcW w:w="1814" w:type="dxa"/>
            <w:vMerge/>
            <w:vAlign w:val="center"/>
          </w:tcPr>
          <w:p w14:paraId="7B1C59FF" w14:textId="77777777" w:rsidR="00F82B57" w:rsidRPr="001E3614" w:rsidRDefault="00F82B57" w:rsidP="000E3E85">
            <w:pPr>
              <w:pStyle w:val="FiguresandTablesContents"/>
            </w:pPr>
          </w:p>
        </w:tc>
        <w:tc>
          <w:tcPr>
            <w:tcW w:w="670" w:type="dxa"/>
            <w:vMerge/>
            <w:vAlign w:val="center"/>
          </w:tcPr>
          <w:p w14:paraId="09B5845A" w14:textId="77777777" w:rsidR="00F82B57" w:rsidRPr="001E3614" w:rsidRDefault="00F82B57" w:rsidP="000E3E85">
            <w:pPr>
              <w:pStyle w:val="FiguresandTablesContents"/>
            </w:pPr>
          </w:p>
        </w:tc>
        <w:tc>
          <w:tcPr>
            <w:tcW w:w="4253" w:type="dxa"/>
            <w:tcBorders>
              <w:top w:val="nil"/>
              <w:bottom w:val="nil"/>
            </w:tcBorders>
            <w:vAlign w:val="center"/>
          </w:tcPr>
          <w:p w14:paraId="13A315CA" w14:textId="77777777" w:rsidR="00F82B57" w:rsidRPr="001E3614" w:rsidRDefault="00F82B57" w:rsidP="000E3E85">
            <w:pPr>
              <w:pStyle w:val="FiguresandTablesContents"/>
              <w:rPr>
                <w:sz w:val="18"/>
                <w:szCs w:val="18"/>
              </w:rPr>
            </w:pPr>
            <w:r w:rsidRPr="001E3614">
              <w:rPr>
                <w:sz w:val="18"/>
                <w:szCs w:val="18"/>
              </w:rPr>
              <w:t>Etched, roughened surface</w:t>
            </w:r>
          </w:p>
        </w:tc>
      </w:tr>
      <w:tr w:rsidR="00F82B57" w:rsidRPr="001E3614" w14:paraId="32BD8317" w14:textId="77777777" w:rsidTr="00F82B57">
        <w:trPr>
          <w:trHeight w:hRule="exact" w:val="284"/>
          <w:jc w:val="center"/>
        </w:trPr>
        <w:tc>
          <w:tcPr>
            <w:tcW w:w="1701" w:type="dxa"/>
            <w:vMerge/>
            <w:vAlign w:val="center"/>
          </w:tcPr>
          <w:p w14:paraId="56A5046A" w14:textId="77777777" w:rsidR="00F82B57" w:rsidRPr="001E3614" w:rsidRDefault="00F82B57" w:rsidP="000E3E85">
            <w:pPr>
              <w:pStyle w:val="FiguresandTablesContents"/>
            </w:pPr>
          </w:p>
        </w:tc>
        <w:tc>
          <w:tcPr>
            <w:tcW w:w="1814" w:type="dxa"/>
            <w:vMerge/>
            <w:vAlign w:val="center"/>
          </w:tcPr>
          <w:p w14:paraId="13A7299B" w14:textId="77777777" w:rsidR="00F82B57" w:rsidRPr="001E3614" w:rsidRDefault="00F82B57" w:rsidP="000E3E85">
            <w:pPr>
              <w:pStyle w:val="FiguresandTablesContents"/>
            </w:pPr>
          </w:p>
        </w:tc>
        <w:tc>
          <w:tcPr>
            <w:tcW w:w="670" w:type="dxa"/>
            <w:vMerge/>
            <w:vAlign w:val="center"/>
          </w:tcPr>
          <w:p w14:paraId="0EF3E3A6" w14:textId="77777777" w:rsidR="00F82B57" w:rsidRPr="001E3614" w:rsidRDefault="00F82B57" w:rsidP="000E3E85">
            <w:pPr>
              <w:pStyle w:val="FiguresandTablesContents"/>
            </w:pPr>
          </w:p>
        </w:tc>
        <w:tc>
          <w:tcPr>
            <w:tcW w:w="4253" w:type="dxa"/>
            <w:tcBorders>
              <w:top w:val="nil"/>
              <w:bottom w:val="nil"/>
            </w:tcBorders>
            <w:vAlign w:val="center"/>
          </w:tcPr>
          <w:p w14:paraId="3D70FD98"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29D6876F" wp14:editId="261666CC">
                  <wp:extent cx="2213708" cy="14400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ched.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60437A97" w14:textId="77777777" w:rsidTr="00F82B57">
        <w:trPr>
          <w:trHeight w:hRule="exact" w:val="113"/>
          <w:jc w:val="center"/>
        </w:trPr>
        <w:tc>
          <w:tcPr>
            <w:tcW w:w="1701" w:type="dxa"/>
            <w:vMerge/>
            <w:vAlign w:val="center"/>
          </w:tcPr>
          <w:p w14:paraId="2B5ADF26" w14:textId="77777777" w:rsidR="00F82B57" w:rsidRPr="001E3614" w:rsidRDefault="00F82B57" w:rsidP="000E3E85">
            <w:pPr>
              <w:pStyle w:val="FiguresandTablesContents"/>
            </w:pPr>
          </w:p>
        </w:tc>
        <w:tc>
          <w:tcPr>
            <w:tcW w:w="1814" w:type="dxa"/>
            <w:vMerge w:val="restart"/>
            <w:vAlign w:val="center"/>
          </w:tcPr>
          <w:p w14:paraId="582F8DD1" w14:textId="77777777" w:rsidR="00F82B57" w:rsidRPr="001E3614" w:rsidRDefault="00F82B57" w:rsidP="000E3E85">
            <w:pPr>
              <w:pStyle w:val="FiguresandTablesContents"/>
            </w:pPr>
          </w:p>
        </w:tc>
        <w:tc>
          <w:tcPr>
            <w:tcW w:w="670" w:type="dxa"/>
            <w:vMerge w:val="restart"/>
            <w:textDirection w:val="btLr"/>
            <w:vAlign w:val="center"/>
          </w:tcPr>
          <w:p w14:paraId="33608309" w14:textId="77777777" w:rsidR="00F82B57" w:rsidRPr="001E3614" w:rsidRDefault="00F82B57" w:rsidP="000E3E85">
            <w:pPr>
              <w:pStyle w:val="FiguresandTablesContents"/>
            </w:pPr>
          </w:p>
        </w:tc>
        <w:tc>
          <w:tcPr>
            <w:tcW w:w="4253" w:type="dxa"/>
            <w:tcBorders>
              <w:top w:val="nil"/>
              <w:bottom w:val="nil"/>
            </w:tcBorders>
            <w:vAlign w:val="center"/>
          </w:tcPr>
          <w:p w14:paraId="188FD0A1" w14:textId="77777777" w:rsidR="00F82B57" w:rsidRPr="001E3614" w:rsidRDefault="00F82B57" w:rsidP="00F82B57">
            <w:pPr>
              <w:pStyle w:val="Manuscript"/>
              <w:spacing w:before="0" w:after="0" w:line="240" w:lineRule="auto"/>
              <w:jc w:val="center"/>
              <w:rPr>
                <w:sz w:val="20"/>
                <w:szCs w:val="20"/>
              </w:rPr>
            </w:pPr>
          </w:p>
        </w:tc>
      </w:tr>
      <w:tr w:rsidR="00F82B57" w:rsidRPr="001E3614" w14:paraId="0AADD26C" w14:textId="77777777" w:rsidTr="00F82B57">
        <w:trPr>
          <w:trHeight w:hRule="exact" w:val="113"/>
          <w:jc w:val="center"/>
        </w:trPr>
        <w:tc>
          <w:tcPr>
            <w:tcW w:w="1701" w:type="dxa"/>
            <w:vMerge/>
            <w:vAlign w:val="center"/>
          </w:tcPr>
          <w:p w14:paraId="17C2E559" w14:textId="77777777" w:rsidR="00F82B57" w:rsidRPr="001E3614" w:rsidRDefault="00F82B57" w:rsidP="000E3E85">
            <w:pPr>
              <w:pStyle w:val="FiguresandTablesContents"/>
            </w:pPr>
          </w:p>
        </w:tc>
        <w:tc>
          <w:tcPr>
            <w:tcW w:w="1814" w:type="dxa"/>
            <w:vMerge/>
            <w:vAlign w:val="center"/>
          </w:tcPr>
          <w:p w14:paraId="2AE54FCA" w14:textId="77777777" w:rsidR="00F82B57" w:rsidRPr="001E3614" w:rsidRDefault="00F82B57" w:rsidP="000E3E85">
            <w:pPr>
              <w:pStyle w:val="FiguresandTablesContents"/>
            </w:pPr>
          </w:p>
        </w:tc>
        <w:tc>
          <w:tcPr>
            <w:tcW w:w="670" w:type="dxa"/>
            <w:vMerge/>
            <w:vAlign w:val="center"/>
          </w:tcPr>
          <w:p w14:paraId="3A32C4A9" w14:textId="77777777" w:rsidR="00F82B57" w:rsidRPr="001E3614" w:rsidRDefault="00F82B57" w:rsidP="000E3E85">
            <w:pPr>
              <w:pStyle w:val="FiguresandTablesContents"/>
            </w:pPr>
          </w:p>
        </w:tc>
        <w:tc>
          <w:tcPr>
            <w:tcW w:w="4253" w:type="dxa"/>
            <w:tcBorders>
              <w:top w:val="nil"/>
              <w:bottom w:val="nil"/>
            </w:tcBorders>
            <w:vAlign w:val="center"/>
          </w:tcPr>
          <w:p w14:paraId="48AF5DC9" w14:textId="77777777" w:rsidR="00F82B57" w:rsidRPr="001E3614" w:rsidRDefault="00F82B57" w:rsidP="00F82B57">
            <w:pPr>
              <w:pStyle w:val="Manuscript"/>
              <w:spacing w:before="0" w:after="0" w:line="240" w:lineRule="auto"/>
              <w:jc w:val="center"/>
              <w:rPr>
                <w:sz w:val="20"/>
                <w:szCs w:val="20"/>
              </w:rPr>
            </w:pPr>
          </w:p>
        </w:tc>
      </w:tr>
      <w:tr w:rsidR="00F82B57" w:rsidRPr="001E3614" w14:paraId="3F5D8E01" w14:textId="77777777" w:rsidTr="00F82B57">
        <w:trPr>
          <w:trHeight w:hRule="exact" w:val="284"/>
          <w:jc w:val="center"/>
        </w:trPr>
        <w:tc>
          <w:tcPr>
            <w:tcW w:w="1701" w:type="dxa"/>
            <w:vMerge/>
            <w:vAlign w:val="center"/>
          </w:tcPr>
          <w:p w14:paraId="496E2A03" w14:textId="77777777" w:rsidR="00F82B57" w:rsidRPr="001E3614" w:rsidRDefault="00F82B57" w:rsidP="000E3E85">
            <w:pPr>
              <w:pStyle w:val="FiguresandTablesContents"/>
            </w:pPr>
          </w:p>
        </w:tc>
        <w:tc>
          <w:tcPr>
            <w:tcW w:w="1814" w:type="dxa"/>
            <w:vMerge w:val="restart"/>
            <w:vAlign w:val="center"/>
          </w:tcPr>
          <w:p w14:paraId="224E9872" w14:textId="77777777" w:rsidR="00F82B57" w:rsidRPr="001E3614" w:rsidRDefault="00F82B57" w:rsidP="000E3E85">
            <w:pPr>
              <w:pStyle w:val="FiguresandTablesContents"/>
              <w:rPr>
                <w:b/>
                <w:bCs/>
              </w:rPr>
            </w:pPr>
            <w:r w:rsidRPr="001E3614">
              <w:rPr>
                <w:b/>
                <w:bCs/>
              </w:rPr>
              <w:t>Deformed Fibres</w:t>
            </w:r>
          </w:p>
          <w:p w14:paraId="3C3B21B5" w14:textId="77777777" w:rsidR="00F82B57" w:rsidRPr="001E3614" w:rsidRDefault="00F82B57" w:rsidP="000E3E85">
            <w:pPr>
              <w:pStyle w:val="FiguresandTablesContents"/>
            </w:pPr>
          </w:p>
          <w:p w14:paraId="438903DB" w14:textId="77777777" w:rsidR="00F82B57" w:rsidRPr="001E3614" w:rsidRDefault="00F82B57" w:rsidP="000E3E85">
            <w:pPr>
              <w:pStyle w:val="FiguresandTablesContents"/>
              <w:rPr>
                <w:b/>
                <w:bCs/>
              </w:rPr>
            </w:pPr>
            <w:r w:rsidRPr="001E3614">
              <w:rPr>
                <w:b/>
                <w:bCs/>
              </w:rPr>
              <w:t>Physicochemical and Mechanical</w:t>
            </w:r>
          </w:p>
          <w:p w14:paraId="7A65BFFF" w14:textId="77777777" w:rsidR="00F82B57" w:rsidRPr="001E3614" w:rsidRDefault="00F82B57" w:rsidP="000E3E85">
            <w:pPr>
              <w:pStyle w:val="FiguresandTablesContents"/>
            </w:pPr>
          </w:p>
          <w:p w14:paraId="2C8398DE" w14:textId="77777777" w:rsidR="00F82B57" w:rsidRPr="001E3614" w:rsidRDefault="00F82B57" w:rsidP="000E3E85">
            <w:pPr>
              <w:pStyle w:val="FiguresandTablesContents"/>
            </w:pPr>
            <w:r w:rsidRPr="001E3614">
              <w:t>Adhesion</w:t>
            </w:r>
          </w:p>
          <w:p w14:paraId="4F8C409C" w14:textId="77777777" w:rsidR="00F82B57" w:rsidRPr="001E3614" w:rsidRDefault="00F82B57" w:rsidP="000E3E85">
            <w:pPr>
              <w:pStyle w:val="FiguresandTablesContents"/>
            </w:pPr>
            <w:r w:rsidRPr="001E3614">
              <w:t>Friction</w:t>
            </w:r>
          </w:p>
          <w:p w14:paraId="529770D8" w14:textId="77777777" w:rsidR="00F82B57" w:rsidRPr="001E3614" w:rsidRDefault="00F82B57" w:rsidP="000E3E85">
            <w:pPr>
              <w:pStyle w:val="FiguresandTablesContents"/>
            </w:pPr>
            <w:r w:rsidRPr="001E3614">
              <w:t>Additional Friction</w:t>
            </w:r>
          </w:p>
        </w:tc>
        <w:tc>
          <w:tcPr>
            <w:tcW w:w="670" w:type="dxa"/>
            <w:vMerge w:val="restart"/>
            <w:textDirection w:val="btLr"/>
            <w:vAlign w:val="center"/>
          </w:tcPr>
          <w:p w14:paraId="16D0F5F3" w14:textId="77777777" w:rsidR="00F82B57" w:rsidRPr="001E3614" w:rsidRDefault="00F82B57" w:rsidP="000E3E85">
            <w:pPr>
              <w:pStyle w:val="FiguresandTablesContents"/>
            </w:pPr>
            <w:r w:rsidRPr="001E3614">
              <w:t>At the fibre end</w:t>
            </w:r>
          </w:p>
        </w:tc>
        <w:tc>
          <w:tcPr>
            <w:tcW w:w="4253" w:type="dxa"/>
            <w:tcBorders>
              <w:top w:val="nil"/>
              <w:bottom w:val="nil"/>
            </w:tcBorders>
            <w:vAlign w:val="center"/>
          </w:tcPr>
          <w:p w14:paraId="697818D5" w14:textId="77777777" w:rsidR="00F82B57" w:rsidRPr="001E3614" w:rsidRDefault="00F82B57" w:rsidP="000E3E85">
            <w:pPr>
              <w:pStyle w:val="FiguresandTablesContents"/>
              <w:rPr>
                <w:sz w:val="18"/>
                <w:szCs w:val="18"/>
              </w:rPr>
            </w:pPr>
            <w:r w:rsidRPr="001E3614">
              <w:rPr>
                <w:sz w:val="18"/>
                <w:szCs w:val="18"/>
              </w:rPr>
              <w:t>Round with end paddles</w:t>
            </w:r>
          </w:p>
        </w:tc>
      </w:tr>
      <w:tr w:rsidR="00F82B57" w:rsidRPr="001E3614" w14:paraId="5FDB0530" w14:textId="77777777" w:rsidTr="00F82B57">
        <w:trPr>
          <w:trHeight w:hRule="exact" w:val="340"/>
          <w:jc w:val="center"/>
        </w:trPr>
        <w:tc>
          <w:tcPr>
            <w:tcW w:w="1701" w:type="dxa"/>
            <w:vMerge/>
            <w:vAlign w:val="center"/>
          </w:tcPr>
          <w:p w14:paraId="031D820D" w14:textId="77777777" w:rsidR="00F82B57" w:rsidRPr="001E3614" w:rsidRDefault="00F82B57" w:rsidP="000E3E85">
            <w:pPr>
              <w:pStyle w:val="FiguresandTablesContents"/>
            </w:pPr>
          </w:p>
        </w:tc>
        <w:tc>
          <w:tcPr>
            <w:tcW w:w="1814" w:type="dxa"/>
            <w:vMerge/>
            <w:vAlign w:val="center"/>
          </w:tcPr>
          <w:p w14:paraId="1E12DD5B" w14:textId="77777777" w:rsidR="00F82B57" w:rsidRPr="001E3614" w:rsidRDefault="00F82B57" w:rsidP="000E3E85">
            <w:pPr>
              <w:pStyle w:val="FiguresandTablesContents"/>
            </w:pPr>
          </w:p>
        </w:tc>
        <w:tc>
          <w:tcPr>
            <w:tcW w:w="670" w:type="dxa"/>
            <w:vMerge/>
            <w:vAlign w:val="center"/>
          </w:tcPr>
          <w:p w14:paraId="54C29B1D" w14:textId="77777777" w:rsidR="00F82B57" w:rsidRPr="001E3614" w:rsidRDefault="00F82B57" w:rsidP="000E3E85">
            <w:pPr>
              <w:pStyle w:val="FiguresandTablesContents"/>
            </w:pPr>
          </w:p>
        </w:tc>
        <w:tc>
          <w:tcPr>
            <w:tcW w:w="4253" w:type="dxa"/>
            <w:tcBorders>
              <w:top w:val="nil"/>
              <w:bottom w:val="nil"/>
            </w:tcBorders>
            <w:vAlign w:val="center"/>
          </w:tcPr>
          <w:p w14:paraId="48C59B13"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44725FCC" wp14:editId="72D1FE15">
                  <wp:extent cx="2213708" cy="144000"/>
                  <wp:effectExtent l="0" t="0" r="0"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und with end paddle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4E2E897D" w14:textId="77777777" w:rsidTr="00F82B57">
        <w:trPr>
          <w:trHeight w:hRule="exact" w:val="284"/>
          <w:jc w:val="center"/>
        </w:trPr>
        <w:tc>
          <w:tcPr>
            <w:tcW w:w="1701" w:type="dxa"/>
            <w:vMerge/>
            <w:vAlign w:val="center"/>
          </w:tcPr>
          <w:p w14:paraId="7062E1BE" w14:textId="77777777" w:rsidR="00F82B57" w:rsidRPr="001E3614" w:rsidRDefault="00F82B57" w:rsidP="000E3E85">
            <w:pPr>
              <w:pStyle w:val="FiguresandTablesContents"/>
            </w:pPr>
          </w:p>
        </w:tc>
        <w:tc>
          <w:tcPr>
            <w:tcW w:w="1814" w:type="dxa"/>
            <w:vMerge/>
            <w:vAlign w:val="center"/>
          </w:tcPr>
          <w:p w14:paraId="1C7B3807" w14:textId="77777777" w:rsidR="00F82B57" w:rsidRPr="001E3614" w:rsidRDefault="00F82B57" w:rsidP="000E3E85">
            <w:pPr>
              <w:pStyle w:val="FiguresandTablesContents"/>
            </w:pPr>
          </w:p>
        </w:tc>
        <w:tc>
          <w:tcPr>
            <w:tcW w:w="670" w:type="dxa"/>
            <w:vMerge/>
            <w:vAlign w:val="center"/>
          </w:tcPr>
          <w:p w14:paraId="3E211DB7" w14:textId="77777777" w:rsidR="00F82B57" w:rsidRPr="001E3614" w:rsidRDefault="00F82B57" w:rsidP="000E3E85">
            <w:pPr>
              <w:pStyle w:val="FiguresandTablesContents"/>
            </w:pPr>
          </w:p>
        </w:tc>
        <w:tc>
          <w:tcPr>
            <w:tcW w:w="4253" w:type="dxa"/>
            <w:tcBorders>
              <w:top w:val="nil"/>
              <w:bottom w:val="nil"/>
            </w:tcBorders>
            <w:vAlign w:val="center"/>
          </w:tcPr>
          <w:p w14:paraId="177DBFAA" w14:textId="77777777" w:rsidR="00F82B57" w:rsidRPr="001E3614" w:rsidRDefault="00F82B57" w:rsidP="000E3E85">
            <w:pPr>
              <w:pStyle w:val="FiguresandTablesContents"/>
              <w:rPr>
                <w:sz w:val="18"/>
                <w:szCs w:val="18"/>
              </w:rPr>
            </w:pPr>
            <w:r w:rsidRPr="001E3614">
              <w:rPr>
                <w:sz w:val="18"/>
                <w:szCs w:val="18"/>
              </w:rPr>
              <w:t>Round with double anchorages</w:t>
            </w:r>
          </w:p>
        </w:tc>
      </w:tr>
      <w:tr w:rsidR="00F82B57" w:rsidRPr="001E3614" w14:paraId="413806F9" w14:textId="77777777" w:rsidTr="00F82B57">
        <w:trPr>
          <w:trHeight w:hRule="exact" w:val="340"/>
          <w:jc w:val="center"/>
        </w:trPr>
        <w:tc>
          <w:tcPr>
            <w:tcW w:w="1701" w:type="dxa"/>
            <w:vMerge/>
            <w:vAlign w:val="center"/>
          </w:tcPr>
          <w:p w14:paraId="6A5D6B1B" w14:textId="77777777" w:rsidR="00F82B57" w:rsidRPr="001E3614" w:rsidRDefault="00F82B57" w:rsidP="000E3E85">
            <w:pPr>
              <w:pStyle w:val="FiguresandTablesContents"/>
            </w:pPr>
          </w:p>
        </w:tc>
        <w:tc>
          <w:tcPr>
            <w:tcW w:w="1814" w:type="dxa"/>
            <w:vMerge/>
            <w:vAlign w:val="center"/>
          </w:tcPr>
          <w:p w14:paraId="1CE2DDD3" w14:textId="77777777" w:rsidR="00F82B57" w:rsidRPr="001E3614" w:rsidRDefault="00F82B57" w:rsidP="000E3E85">
            <w:pPr>
              <w:pStyle w:val="FiguresandTablesContents"/>
            </w:pPr>
          </w:p>
        </w:tc>
        <w:tc>
          <w:tcPr>
            <w:tcW w:w="670" w:type="dxa"/>
            <w:vMerge/>
            <w:vAlign w:val="center"/>
          </w:tcPr>
          <w:p w14:paraId="4664BA86" w14:textId="77777777" w:rsidR="00F82B57" w:rsidRPr="001E3614" w:rsidRDefault="00F82B57" w:rsidP="000E3E85">
            <w:pPr>
              <w:pStyle w:val="FiguresandTablesContents"/>
            </w:pPr>
          </w:p>
        </w:tc>
        <w:tc>
          <w:tcPr>
            <w:tcW w:w="4253" w:type="dxa"/>
            <w:tcBorders>
              <w:top w:val="nil"/>
              <w:bottom w:val="nil"/>
            </w:tcBorders>
            <w:vAlign w:val="center"/>
          </w:tcPr>
          <w:p w14:paraId="21547C7A"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7D0D57D2" wp14:editId="03EF1E96">
                  <wp:extent cx="2213708" cy="144000"/>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uble-anchored.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603AFCC3" w14:textId="77777777" w:rsidTr="00F82B57">
        <w:trPr>
          <w:trHeight w:hRule="exact" w:val="284"/>
          <w:jc w:val="center"/>
        </w:trPr>
        <w:tc>
          <w:tcPr>
            <w:tcW w:w="1701" w:type="dxa"/>
            <w:vMerge/>
            <w:vAlign w:val="center"/>
          </w:tcPr>
          <w:p w14:paraId="1D705035" w14:textId="77777777" w:rsidR="00F82B57" w:rsidRPr="001E3614" w:rsidRDefault="00F82B57" w:rsidP="000E3E85">
            <w:pPr>
              <w:pStyle w:val="FiguresandTablesContents"/>
            </w:pPr>
          </w:p>
        </w:tc>
        <w:tc>
          <w:tcPr>
            <w:tcW w:w="1814" w:type="dxa"/>
            <w:vMerge/>
            <w:vAlign w:val="center"/>
          </w:tcPr>
          <w:p w14:paraId="78C1BB3F" w14:textId="77777777" w:rsidR="00F82B57" w:rsidRPr="001E3614" w:rsidRDefault="00F82B57" w:rsidP="000E3E85">
            <w:pPr>
              <w:pStyle w:val="FiguresandTablesContents"/>
            </w:pPr>
          </w:p>
        </w:tc>
        <w:tc>
          <w:tcPr>
            <w:tcW w:w="670" w:type="dxa"/>
            <w:vMerge/>
            <w:vAlign w:val="center"/>
          </w:tcPr>
          <w:p w14:paraId="3B39505B" w14:textId="77777777" w:rsidR="00F82B57" w:rsidRPr="001E3614" w:rsidRDefault="00F82B57" w:rsidP="000E3E85">
            <w:pPr>
              <w:pStyle w:val="FiguresandTablesContents"/>
            </w:pPr>
          </w:p>
        </w:tc>
        <w:tc>
          <w:tcPr>
            <w:tcW w:w="4253" w:type="dxa"/>
            <w:tcBorders>
              <w:top w:val="nil"/>
              <w:bottom w:val="nil"/>
            </w:tcBorders>
            <w:vAlign w:val="center"/>
          </w:tcPr>
          <w:p w14:paraId="20CC7F43" w14:textId="77777777" w:rsidR="00F82B57" w:rsidRPr="001E3614" w:rsidRDefault="00F82B57" w:rsidP="000E3E85">
            <w:pPr>
              <w:pStyle w:val="FiguresandTablesContents"/>
              <w:rPr>
                <w:sz w:val="18"/>
                <w:szCs w:val="18"/>
              </w:rPr>
            </w:pPr>
            <w:r w:rsidRPr="001E3614">
              <w:rPr>
                <w:sz w:val="18"/>
                <w:szCs w:val="18"/>
              </w:rPr>
              <w:t>Round with end buttons</w:t>
            </w:r>
          </w:p>
        </w:tc>
      </w:tr>
      <w:tr w:rsidR="00F82B57" w:rsidRPr="001E3614" w14:paraId="0D050E99" w14:textId="77777777" w:rsidTr="00F82B57">
        <w:trPr>
          <w:trHeight w:hRule="exact" w:val="340"/>
          <w:jc w:val="center"/>
        </w:trPr>
        <w:tc>
          <w:tcPr>
            <w:tcW w:w="1701" w:type="dxa"/>
            <w:vMerge/>
            <w:vAlign w:val="center"/>
          </w:tcPr>
          <w:p w14:paraId="51FFB35C" w14:textId="77777777" w:rsidR="00F82B57" w:rsidRPr="001E3614" w:rsidRDefault="00F82B57" w:rsidP="000E3E85">
            <w:pPr>
              <w:pStyle w:val="FiguresandTablesContents"/>
            </w:pPr>
          </w:p>
        </w:tc>
        <w:tc>
          <w:tcPr>
            <w:tcW w:w="1814" w:type="dxa"/>
            <w:vMerge/>
            <w:vAlign w:val="center"/>
          </w:tcPr>
          <w:p w14:paraId="5990A730" w14:textId="77777777" w:rsidR="00F82B57" w:rsidRPr="001E3614" w:rsidRDefault="00F82B57" w:rsidP="000E3E85">
            <w:pPr>
              <w:pStyle w:val="FiguresandTablesContents"/>
            </w:pPr>
          </w:p>
        </w:tc>
        <w:tc>
          <w:tcPr>
            <w:tcW w:w="670" w:type="dxa"/>
            <w:vMerge/>
            <w:vAlign w:val="center"/>
          </w:tcPr>
          <w:p w14:paraId="1D6AC351" w14:textId="77777777" w:rsidR="00F82B57" w:rsidRPr="001E3614" w:rsidRDefault="00F82B57" w:rsidP="000E3E85">
            <w:pPr>
              <w:pStyle w:val="FiguresandTablesContents"/>
            </w:pPr>
          </w:p>
        </w:tc>
        <w:tc>
          <w:tcPr>
            <w:tcW w:w="4253" w:type="dxa"/>
            <w:tcBorders>
              <w:top w:val="nil"/>
              <w:bottom w:val="nil"/>
            </w:tcBorders>
            <w:vAlign w:val="center"/>
          </w:tcPr>
          <w:p w14:paraId="23D3BCF7"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07750762" wp14:editId="2FA8F87E">
                  <wp:extent cx="2213708" cy="144000"/>
                  <wp:effectExtent l="0" t="0" r="0" b="889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und with end button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391892DA" w14:textId="77777777" w:rsidTr="00F82B57">
        <w:trPr>
          <w:trHeight w:hRule="exact" w:val="284"/>
          <w:jc w:val="center"/>
        </w:trPr>
        <w:tc>
          <w:tcPr>
            <w:tcW w:w="1701" w:type="dxa"/>
            <w:vMerge/>
            <w:vAlign w:val="center"/>
          </w:tcPr>
          <w:p w14:paraId="160DC645" w14:textId="77777777" w:rsidR="00F82B57" w:rsidRPr="001E3614" w:rsidRDefault="00F82B57" w:rsidP="000E3E85">
            <w:pPr>
              <w:pStyle w:val="FiguresandTablesContents"/>
            </w:pPr>
          </w:p>
        </w:tc>
        <w:tc>
          <w:tcPr>
            <w:tcW w:w="1814" w:type="dxa"/>
            <w:vMerge/>
            <w:vAlign w:val="center"/>
          </w:tcPr>
          <w:p w14:paraId="297C11DF" w14:textId="77777777" w:rsidR="00F82B57" w:rsidRPr="001E3614" w:rsidRDefault="00F82B57" w:rsidP="000E3E85">
            <w:pPr>
              <w:pStyle w:val="FiguresandTablesContents"/>
            </w:pPr>
          </w:p>
        </w:tc>
        <w:tc>
          <w:tcPr>
            <w:tcW w:w="670" w:type="dxa"/>
            <w:vMerge/>
            <w:vAlign w:val="center"/>
          </w:tcPr>
          <w:p w14:paraId="17C65275" w14:textId="77777777" w:rsidR="00F82B57" w:rsidRPr="001E3614" w:rsidRDefault="00F82B57" w:rsidP="000E3E85">
            <w:pPr>
              <w:pStyle w:val="FiguresandTablesContents"/>
            </w:pPr>
          </w:p>
        </w:tc>
        <w:tc>
          <w:tcPr>
            <w:tcW w:w="4253" w:type="dxa"/>
            <w:tcBorders>
              <w:top w:val="nil"/>
              <w:bottom w:val="nil"/>
            </w:tcBorders>
            <w:vAlign w:val="center"/>
          </w:tcPr>
          <w:p w14:paraId="2E56200E" w14:textId="77777777" w:rsidR="00F82B57" w:rsidRPr="001E3614" w:rsidRDefault="00F82B57" w:rsidP="000E3E85">
            <w:pPr>
              <w:pStyle w:val="FiguresandTablesContents"/>
              <w:rPr>
                <w:sz w:val="18"/>
                <w:szCs w:val="18"/>
              </w:rPr>
            </w:pPr>
            <w:r w:rsidRPr="001E3614">
              <w:rPr>
                <w:sz w:val="18"/>
                <w:szCs w:val="18"/>
              </w:rPr>
              <w:t>Round with hooked ends</w:t>
            </w:r>
          </w:p>
        </w:tc>
      </w:tr>
      <w:tr w:rsidR="00F82B57" w:rsidRPr="001E3614" w14:paraId="06B1C383" w14:textId="77777777" w:rsidTr="00F82B57">
        <w:trPr>
          <w:trHeight w:hRule="exact" w:val="340"/>
          <w:jc w:val="center"/>
        </w:trPr>
        <w:tc>
          <w:tcPr>
            <w:tcW w:w="1701" w:type="dxa"/>
            <w:vMerge/>
            <w:vAlign w:val="center"/>
          </w:tcPr>
          <w:p w14:paraId="7EC67FE5" w14:textId="77777777" w:rsidR="00F82B57" w:rsidRPr="001E3614" w:rsidRDefault="00F82B57" w:rsidP="000E3E85">
            <w:pPr>
              <w:pStyle w:val="FiguresandTablesContents"/>
            </w:pPr>
          </w:p>
        </w:tc>
        <w:tc>
          <w:tcPr>
            <w:tcW w:w="1814" w:type="dxa"/>
            <w:vMerge/>
            <w:vAlign w:val="center"/>
          </w:tcPr>
          <w:p w14:paraId="20257811" w14:textId="77777777" w:rsidR="00F82B57" w:rsidRPr="001E3614" w:rsidRDefault="00F82B57" w:rsidP="000E3E85">
            <w:pPr>
              <w:pStyle w:val="FiguresandTablesContents"/>
            </w:pPr>
          </w:p>
        </w:tc>
        <w:tc>
          <w:tcPr>
            <w:tcW w:w="670" w:type="dxa"/>
            <w:vMerge/>
            <w:vAlign w:val="center"/>
          </w:tcPr>
          <w:p w14:paraId="587BF206" w14:textId="77777777" w:rsidR="00F82B57" w:rsidRPr="001E3614" w:rsidRDefault="00F82B57" w:rsidP="000E3E85">
            <w:pPr>
              <w:pStyle w:val="FiguresandTablesContents"/>
            </w:pPr>
          </w:p>
        </w:tc>
        <w:tc>
          <w:tcPr>
            <w:tcW w:w="4253" w:type="dxa"/>
            <w:tcBorders>
              <w:top w:val="nil"/>
              <w:bottom w:val="nil"/>
            </w:tcBorders>
            <w:vAlign w:val="center"/>
          </w:tcPr>
          <w:p w14:paraId="2600C5D2"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0051D4F7" wp14:editId="5E63BD61">
                  <wp:extent cx="2213708" cy="14400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oked-end.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09F995EF" w14:textId="77777777" w:rsidTr="00F82B57">
        <w:trPr>
          <w:trHeight w:hRule="exact" w:val="170"/>
          <w:jc w:val="center"/>
        </w:trPr>
        <w:tc>
          <w:tcPr>
            <w:tcW w:w="1701" w:type="dxa"/>
            <w:vMerge/>
            <w:vAlign w:val="center"/>
          </w:tcPr>
          <w:p w14:paraId="6CA6313C" w14:textId="77777777" w:rsidR="00F82B57" w:rsidRPr="001E3614" w:rsidRDefault="00F82B57" w:rsidP="000E3E85">
            <w:pPr>
              <w:pStyle w:val="FiguresandTablesContents"/>
            </w:pPr>
          </w:p>
        </w:tc>
        <w:tc>
          <w:tcPr>
            <w:tcW w:w="1814" w:type="dxa"/>
            <w:vMerge/>
            <w:vAlign w:val="center"/>
          </w:tcPr>
          <w:p w14:paraId="3EBBB0ED" w14:textId="77777777" w:rsidR="00F82B57" w:rsidRPr="001E3614" w:rsidRDefault="00F82B57" w:rsidP="000E3E85">
            <w:pPr>
              <w:pStyle w:val="FiguresandTablesContents"/>
            </w:pPr>
          </w:p>
        </w:tc>
        <w:tc>
          <w:tcPr>
            <w:tcW w:w="670" w:type="dxa"/>
            <w:vMerge w:val="restart"/>
            <w:textDirection w:val="btLr"/>
            <w:vAlign w:val="center"/>
          </w:tcPr>
          <w:p w14:paraId="417F3DC1" w14:textId="77777777" w:rsidR="00F82B57" w:rsidRPr="001E3614" w:rsidRDefault="00F82B57" w:rsidP="000E3E85">
            <w:pPr>
              <w:pStyle w:val="FiguresandTablesContents"/>
            </w:pPr>
          </w:p>
        </w:tc>
        <w:tc>
          <w:tcPr>
            <w:tcW w:w="4253" w:type="dxa"/>
            <w:tcBorders>
              <w:top w:val="nil"/>
              <w:bottom w:val="nil"/>
            </w:tcBorders>
            <w:vAlign w:val="center"/>
          </w:tcPr>
          <w:p w14:paraId="4970DDCB" w14:textId="77777777" w:rsidR="00F82B57" w:rsidRPr="001E3614" w:rsidRDefault="00F82B57" w:rsidP="00F82B57">
            <w:pPr>
              <w:pStyle w:val="Manuscript"/>
              <w:spacing w:before="0" w:after="0" w:line="240" w:lineRule="auto"/>
              <w:jc w:val="center"/>
            </w:pPr>
          </w:p>
        </w:tc>
      </w:tr>
      <w:tr w:rsidR="00F82B57" w:rsidRPr="001E3614" w14:paraId="153A7A73" w14:textId="77777777" w:rsidTr="00F82B57">
        <w:trPr>
          <w:trHeight w:hRule="exact" w:val="170"/>
          <w:jc w:val="center"/>
        </w:trPr>
        <w:tc>
          <w:tcPr>
            <w:tcW w:w="1701" w:type="dxa"/>
            <w:vMerge/>
            <w:vAlign w:val="center"/>
          </w:tcPr>
          <w:p w14:paraId="46F9957D" w14:textId="77777777" w:rsidR="00F82B57" w:rsidRPr="001E3614" w:rsidRDefault="00F82B57" w:rsidP="000E3E85">
            <w:pPr>
              <w:pStyle w:val="FiguresandTablesContents"/>
            </w:pPr>
          </w:p>
        </w:tc>
        <w:tc>
          <w:tcPr>
            <w:tcW w:w="1814" w:type="dxa"/>
            <w:vMerge/>
            <w:vAlign w:val="center"/>
          </w:tcPr>
          <w:p w14:paraId="6FE8C7EE" w14:textId="77777777" w:rsidR="00F82B57" w:rsidRPr="001E3614" w:rsidRDefault="00F82B57" w:rsidP="000E3E85">
            <w:pPr>
              <w:pStyle w:val="FiguresandTablesContents"/>
            </w:pPr>
          </w:p>
        </w:tc>
        <w:tc>
          <w:tcPr>
            <w:tcW w:w="670" w:type="dxa"/>
            <w:vMerge/>
            <w:vAlign w:val="center"/>
          </w:tcPr>
          <w:p w14:paraId="504AE866" w14:textId="77777777" w:rsidR="00F82B57" w:rsidRPr="001E3614" w:rsidRDefault="00F82B57" w:rsidP="000E3E85">
            <w:pPr>
              <w:pStyle w:val="FiguresandTablesContents"/>
            </w:pPr>
          </w:p>
        </w:tc>
        <w:tc>
          <w:tcPr>
            <w:tcW w:w="4253" w:type="dxa"/>
            <w:tcBorders>
              <w:top w:val="nil"/>
              <w:bottom w:val="nil"/>
            </w:tcBorders>
            <w:vAlign w:val="center"/>
          </w:tcPr>
          <w:p w14:paraId="64C28378" w14:textId="77777777" w:rsidR="00F82B57" w:rsidRPr="001E3614" w:rsidRDefault="00F82B57" w:rsidP="00F82B57">
            <w:pPr>
              <w:pStyle w:val="Manuscript"/>
              <w:spacing w:before="0" w:after="0" w:line="240" w:lineRule="auto"/>
              <w:jc w:val="center"/>
            </w:pPr>
          </w:p>
        </w:tc>
      </w:tr>
      <w:tr w:rsidR="00F82B57" w:rsidRPr="001E3614" w14:paraId="3138BB46" w14:textId="77777777" w:rsidTr="00F82B57">
        <w:trPr>
          <w:trHeight w:hRule="exact" w:val="284"/>
          <w:jc w:val="center"/>
        </w:trPr>
        <w:tc>
          <w:tcPr>
            <w:tcW w:w="1701" w:type="dxa"/>
            <w:vMerge/>
            <w:vAlign w:val="center"/>
          </w:tcPr>
          <w:p w14:paraId="7F7837CF" w14:textId="77777777" w:rsidR="00F82B57" w:rsidRPr="001E3614" w:rsidRDefault="00F82B57" w:rsidP="000E3E85">
            <w:pPr>
              <w:pStyle w:val="FiguresandTablesContents"/>
            </w:pPr>
          </w:p>
        </w:tc>
        <w:tc>
          <w:tcPr>
            <w:tcW w:w="1814" w:type="dxa"/>
            <w:vMerge/>
            <w:vAlign w:val="center"/>
          </w:tcPr>
          <w:p w14:paraId="4201FC95" w14:textId="77777777" w:rsidR="00F82B57" w:rsidRPr="001E3614" w:rsidRDefault="00F82B57" w:rsidP="000E3E85">
            <w:pPr>
              <w:pStyle w:val="FiguresandTablesContents"/>
            </w:pPr>
          </w:p>
        </w:tc>
        <w:tc>
          <w:tcPr>
            <w:tcW w:w="670" w:type="dxa"/>
            <w:vMerge w:val="restart"/>
            <w:textDirection w:val="btLr"/>
            <w:vAlign w:val="center"/>
          </w:tcPr>
          <w:p w14:paraId="6143A7AF" w14:textId="77777777" w:rsidR="00F82B57" w:rsidRPr="001E3614" w:rsidRDefault="00F82B57" w:rsidP="000E3E85">
            <w:pPr>
              <w:pStyle w:val="FiguresandTablesContents"/>
            </w:pPr>
            <w:r w:rsidRPr="001E3614">
              <w:t>Along the fibre</w:t>
            </w:r>
          </w:p>
        </w:tc>
        <w:tc>
          <w:tcPr>
            <w:tcW w:w="4253" w:type="dxa"/>
            <w:tcBorders>
              <w:top w:val="nil"/>
              <w:bottom w:val="nil"/>
            </w:tcBorders>
            <w:vAlign w:val="center"/>
          </w:tcPr>
          <w:p w14:paraId="7B84D051" w14:textId="77777777" w:rsidR="00F82B57" w:rsidRPr="001E3614" w:rsidRDefault="00F82B57" w:rsidP="000E3E85">
            <w:pPr>
              <w:pStyle w:val="FiguresandTablesContents"/>
              <w:rPr>
                <w:sz w:val="18"/>
                <w:szCs w:val="18"/>
              </w:rPr>
            </w:pPr>
            <w:r w:rsidRPr="001E3614">
              <w:rPr>
                <w:sz w:val="18"/>
                <w:szCs w:val="18"/>
              </w:rPr>
              <w:t>Crimped</w:t>
            </w:r>
          </w:p>
        </w:tc>
      </w:tr>
      <w:tr w:rsidR="00F82B57" w:rsidRPr="001E3614" w14:paraId="6A94DCD3" w14:textId="77777777" w:rsidTr="00F82B57">
        <w:trPr>
          <w:trHeight w:hRule="exact" w:val="340"/>
          <w:jc w:val="center"/>
        </w:trPr>
        <w:tc>
          <w:tcPr>
            <w:tcW w:w="1701" w:type="dxa"/>
            <w:vMerge/>
            <w:vAlign w:val="center"/>
          </w:tcPr>
          <w:p w14:paraId="68752C0B" w14:textId="77777777" w:rsidR="00F82B57" w:rsidRPr="001E3614" w:rsidRDefault="00F82B57" w:rsidP="00F82B57">
            <w:pPr>
              <w:pStyle w:val="Manuscript"/>
              <w:spacing w:before="0" w:after="0" w:line="240" w:lineRule="auto"/>
              <w:jc w:val="center"/>
            </w:pPr>
          </w:p>
        </w:tc>
        <w:tc>
          <w:tcPr>
            <w:tcW w:w="1814" w:type="dxa"/>
            <w:vMerge/>
            <w:vAlign w:val="center"/>
          </w:tcPr>
          <w:p w14:paraId="72278400" w14:textId="77777777" w:rsidR="00F82B57" w:rsidRPr="001E3614" w:rsidRDefault="00F82B57" w:rsidP="00F82B57">
            <w:pPr>
              <w:pStyle w:val="Manuscript"/>
              <w:spacing w:before="0" w:after="0" w:line="240" w:lineRule="auto"/>
              <w:jc w:val="center"/>
              <w:rPr>
                <w:sz w:val="20"/>
                <w:szCs w:val="20"/>
              </w:rPr>
            </w:pPr>
          </w:p>
        </w:tc>
        <w:tc>
          <w:tcPr>
            <w:tcW w:w="670" w:type="dxa"/>
            <w:vMerge/>
            <w:vAlign w:val="center"/>
          </w:tcPr>
          <w:p w14:paraId="70FFE451" w14:textId="77777777" w:rsidR="00F82B57" w:rsidRPr="001E3614" w:rsidRDefault="00F82B57" w:rsidP="00F82B57">
            <w:pPr>
              <w:pStyle w:val="Manuscript"/>
              <w:spacing w:before="0" w:after="0" w:line="240" w:lineRule="auto"/>
              <w:jc w:val="center"/>
            </w:pPr>
          </w:p>
        </w:tc>
        <w:tc>
          <w:tcPr>
            <w:tcW w:w="4253" w:type="dxa"/>
            <w:tcBorders>
              <w:top w:val="nil"/>
              <w:bottom w:val="nil"/>
            </w:tcBorders>
            <w:vAlign w:val="center"/>
          </w:tcPr>
          <w:p w14:paraId="23E6DC0E"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33650E2E" wp14:editId="46DDB7B4">
                  <wp:extent cx="2213708" cy="144000"/>
                  <wp:effectExtent l="0" t="0" r="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imped.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12117AEE" w14:textId="77777777" w:rsidTr="00F82B57">
        <w:trPr>
          <w:trHeight w:hRule="exact" w:val="284"/>
          <w:jc w:val="center"/>
        </w:trPr>
        <w:tc>
          <w:tcPr>
            <w:tcW w:w="1701" w:type="dxa"/>
            <w:vMerge/>
            <w:vAlign w:val="center"/>
          </w:tcPr>
          <w:p w14:paraId="6BE87F63" w14:textId="77777777" w:rsidR="00F82B57" w:rsidRPr="001E3614" w:rsidRDefault="00F82B57" w:rsidP="000E3E85">
            <w:pPr>
              <w:pStyle w:val="FiguresandTablesContents"/>
            </w:pPr>
          </w:p>
        </w:tc>
        <w:tc>
          <w:tcPr>
            <w:tcW w:w="1814" w:type="dxa"/>
            <w:vMerge/>
            <w:vAlign w:val="center"/>
          </w:tcPr>
          <w:p w14:paraId="516BF904" w14:textId="77777777" w:rsidR="00F82B57" w:rsidRPr="001E3614" w:rsidRDefault="00F82B57" w:rsidP="000E3E85">
            <w:pPr>
              <w:pStyle w:val="FiguresandTablesContents"/>
            </w:pPr>
          </w:p>
        </w:tc>
        <w:tc>
          <w:tcPr>
            <w:tcW w:w="670" w:type="dxa"/>
            <w:vMerge/>
            <w:vAlign w:val="center"/>
          </w:tcPr>
          <w:p w14:paraId="363CF8A1" w14:textId="77777777" w:rsidR="00F82B57" w:rsidRPr="001E3614" w:rsidRDefault="00F82B57" w:rsidP="000E3E85">
            <w:pPr>
              <w:pStyle w:val="FiguresandTablesContents"/>
            </w:pPr>
          </w:p>
        </w:tc>
        <w:tc>
          <w:tcPr>
            <w:tcW w:w="4253" w:type="dxa"/>
            <w:tcBorders>
              <w:top w:val="nil"/>
              <w:bottom w:val="nil"/>
            </w:tcBorders>
            <w:vAlign w:val="center"/>
          </w:tcPr>
          <w:p w14:paraId="5C1AFAB9" w14:textId="77777777" w:rsidR="00F82B57" w:rsidRPr="001E3614" w:rsidRDefault="00F82B57" w:rsidP="000E3E85">
            <w:pPr>
              <w:pStyle w:val="FiguresandTablesContents"/>
              <w:rPr>
                <w:sz w:val="18"/>
                <w:szCs w:val="18"/>
              </w:rPr>
            </w:pPr>
            <w:r w:rsidRPr="001E3614">
              <w:rPr>
                <w:sz w:val="18"/>
                <w:szCs w:val="18"/>
              </w:rPr>
              <w:t>Indented surface</w:t>
            </w:r>
          </w:p>
        </w:tc>
      </w:tr>
      <w:tr w:rsidR="00F82B57" w:rsidRPr="001E3614" w14:paraId="2C77A1CC" w14:textId="77777777" w:rsidTr="00F82B57">
        <w:trPr>
          <w:trHeight w:hRule="exact" w:val="340"/>
          <w:jc w:val="center"/>
        </w:trPr>
        <w:tc>
          <w:tcPr>
            <w:tcW w:w="1701" w:type="dxa"/>
            <w:vMerge/>
            <w:vAlign w:val="center"/>
          </w:tcPr>
          <w:p w14:paraId="43A5A945" w14:textId="77777777" w:rsidR="00F82B57" w:rsidRPr="001E3614" w:rsidRDefault="00F82B57" w:rsidP="00F82B57">
            <w:pPr>
              <w:pStyle w:val="Manuscript"/>
              <w:spacing w:before="0" w:after="0" w:line="240" w:lineRule="auto"/>
              <w:jc w:val="center"/>
            </w:pPr>
          </w:p>
        </w:tc>
        <w:tc>
          <w:tcPr>
            <w:tcW w:w="1814" w:type="dxa"/>
            <w:vMerge/>
            <w:vAlign w:val="center"/>
          </w:tcPr>
          <w:p w14:paraId="455B875F" w14:textId="77777777" w:rsidR="00F82B57" w:rsidRPr="001E3614" w:rsidRDefault="00F82B57" w:rsidP="00F82B57">
            <w:pPr>
              <w:pStyle w:val="Manuscript"/>
              <w:spacing w:before="0" w:after="0" w:line="240" w:lineRule="auto"/>
              <w:jc w:val="center"/>
              <w:rPr>
                <w:sz w:val="20"/>
                <w:szCs w:val="20"/>
              </w:rPr>
            </w:pPr>
          </w:p>
        </w:tc>
        <w:tc>
          <w:tcPr>
            <w:tcW w:w="670" w:type="dxa"/>
            <w:vMerge/>
            <w:vAlign w:val="center"/>
          </w:tcPr>
          <w:p w14:paraId="6365100A" w14:textId="77777777" w:rsidR="00F82B57" w:rsidRPr="001E3614" w:rsidRDefault="00F82B57" w:rsidP="00F82B57">
            <w:pPr>
              <w:pStyle w:val="Manuscript"/>
              <w:spacing w:before="0" w:after="0" w:line="240" w:lineRule="auto"/>
              <w:jc w:val="center"/>
            </w:pPr>
          </w:p>
        </w:tc>
        <w:tc>
          <w:tcPr>
            <w:tcW w:w="4253" w:type="dxa"/>
            <w:tcBorders>
              <w:top w:val="nil"/>
              <w:bottom w:val="nil"/>
            </w:tcBorders>
            <w:vAlign w:val="center"/>
          </w:tcPr>
          <w:p w14:paraId="3725493E"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42DD48AF" wp14:editId="3E3A48AD">
                  <wp:extent cx="2213708" cy="14400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nted.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1261A68E" w14:textId="77777777" w:rsidTr="00F82B57">
        <w:trPr>
          <w:trHeight w:hRule="exact" w:val="284"/>
          <w:jc w:val="center"/>
        </w:trPr>
        <w:tc>
          <w:tcPr>
            <w:tcW w:w="1701" w:type="dxa"/>
            <w:vMerge/>
            <w:vAlign w:val="center"/>
          </w:tcPr>
          <w:p w14:paraId="0486D386" w14:textId="77777777" w:rsidR="00F82B57" w:rsidRPr="001E3614" w:rsidRDefault="00F82B57" w:rsidP="000E3E85">
            <w:pPr>
              <w:pStyle w:val="FiguresandTablesContents"/>
            </w:pPr>
          </w:p>
        </w:tc>
        <w:tc>
          <w:tcPr>
            <w:tcW w:w="1814" w:type="dxa"/>
            <w:vMerge/>
            <w:vAlign w:val="center"/>
          </w:tcPr>
          <w:p w14:paraId="436D68F0" w14:textId="77777777" w:rsidR="00F82B57" w:rsidRPr="001E3614" w:rsidRDefault="00F82B57" w:rsidP="000E3E85">
            <w:pPr>
              <w:pStyle w:val="FiguresandTablesContents"/>
            </w:pPr>
          </w:p>
        </w:tc>
        <w:tc>
          <w:tcPr>
            <w:tcW w:w="670" w:type="dxa"/>
            <w:vMerge/>
            <w:vAlign w:val="center"/>
          </w:tcPr>
          <w:p w14:paraId="575F8DF0" w14:textId="77777777" w:rsidR="00F82B57" w:rsidRPr="001E3614" w:rsidRDefault="00F82B57" w:rsidP="000E3E85">
            <w:pPr>
              <w:pStyle w:val="FiguresandTablesContents"/>
            </w:pPr>
          </w:p>
        </w:tc>
        <w:tc>
          <w:tcPr>
            <w:tcW w:w="4253" w:type="dxa"/>
            <w:tcBorders>
              <w:top w:val="nil"/>
              <w:bottom w:val="nil"/>
            </w:tcBorders>
            <w:vAlign w:val="center"/>
          </w:tcPr>
          <w:p w14:paraId="07D5065C" w14:textId="77777777" w:rsidR="00F82B57" w:rsidRPr="001E3614" w:rsidRDefault="00F82B57" w:rsidP="000E3E85">
            <w:pPr>
              <w:pStyle w:val="FiguresandTablesContents"/>
              <w:rPr>
                <w:sz w:val="18"/>
                <w:szCs w:val="18"/>
              </w:rPr>
            </w:pPr>
            <w:r w:rsidRPr="001E3614">
              <w:rPr>
                <w:sz w:val="18"/>
                <w:szCs w:val="18"/>
              </w:rPr>
              <w:t>Twisted</w:t>
            </w:r>
          </w:p>
        </w:tc>
      </w:tr>
      <w:tr w:rsidR="00F82B57" w:rsidRPr="001E3614" w14:paraId="4270EB5C" w14:textId="77777777" w:rsidTr="00F82B57">
        <w:trPr>
          <w:trHeight w:hRule="exact" w:val="340"/>
          <w:jc w:val="center"/>
        </w:trPr>
        <w:tc>
          <w:tcPr>
            <w:tcW w:w="1701" w:type="dxa"/>
            <w:vMerge/>
            <w:vAlign w:val="center"/>
          </w:tcPr>
          <w:p w14:paraId="473F52BA" w14:textId="77777777" w:rsidR="00F82B57" w:rsidRPr="001E3614" w:rsidRDefault="00F82B57" w:rsidP="00F82B57">
            <w:pPr>
              <w:pStyle w:val="Manuscript"/>
              <w:spacing w:before="0" w:after="0" w:line="240" w:lineRule="auto"/>
              <w:jc w:val="center"/>
            </w:pPr>
          </w:p>
        </w:tc>
        <w:tc>
          <w:tcPr>
            <w:tcW w:w="1814" w:type="dxa"/>
            <w:vMerge/>
            <w:vAlign w:val="center"/>
          </w:tcPr>
          <w:p w14:paraId="63558BCD" w14:textId="77777777" w:rsidR="00F82B57" w:rsidRPr="001E3614" w:rsidRDefault="00F82B57" w:rsidP="00F82B57">
            <w:pPr>
              <w:pStyle w:val="Manuscript"/>
              <w:spacing w:before="0" w:after="0" w:line="240" w:lineRule="auto"/>
              <w:jc w:val="center"/>
            </w:pPr>
          </w:p>
        </w:tc>
        <w:tc>
          <w:tcPr>
            <w:tcW w:w="670" w:type="dxa"/>
            <w:vMerge/>
            <w:vAlign w:val="center"/>
          </w:tcPr>
          <w:p w14:paraId="63E11654" w14:textId="77777777" w:rsidR="00F82B57" w:rsidRPr="001E3614" w:rsidRDefault="00F82B57" w:rsidP="00F82B57">
            <w:pPr>
              <w:pStyle w:val="Manuscript"/>
              <w:spacing w:before="0" w:after="0" w:line="240" w:lineRule="auto"/>
              <w:jc w:val="center"/>
            </w:pPr>
          </w:p>
        </w:tc>
        <w:tc>
          <w:tcPr>
            <w:tcW w:w="4253" w:type="dxa"/>
            <w:tcBorders>
              <w:top w:val="nil"/>
              <w:bottom w:val="nil"/>
            </w:tcBorders>
            <w:vAlign w:val="center"/>
          </w:tcPr>
          <w:p w14:paraId="4D229312" w14:textId="77777777" w:rsidR="00F82B57" w:rsidRPr="001E3614" w:rsidRDefault="00F82B57" w:rsidP="00F82B57">
            <w:pPr>
              <w:pStyle w:val="Manuscript"/>
              <w:spacing w:before="0" w:after="0" w:line="240" w:lineRule="auto"/>
              <w:jc w:val="center"/>
            </w:pPr>
            <w:r w:rsidRPr="001E3614">
              <w:rPr>
                <w:noProof/>
                <w:lang w:val="en-US" w:eastAsia="zh-CN" w:bidi="fa-IR"/>
              </w:rPr>
              <w:drawing>
                <wp:inline distT="0" distB="0" distL="0" distR="0" wp14:anchorId="5D02EC4A" wp14:editId="542FABBF">
                  <wp:extent cx="2213708" cy="144000"/>
                  <wp:effectExtent l="0" t="0" r="0" b="889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isted.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213708" cy="144000"/>
                          </a:xfrm>
                          <a:prstGeom prst="rect">
                            <a:avLst/>
                          </a:prstGeom>
                        </pic:spPr>
                      </pic:pic>
                    </a:graphicData>
                  </a:graphic>
                </wp:inline>
              </w:drawing>
            </w:r>
          </w:p>
        </w:tc>
      </w:tr>
      <w:tr w:rsidR="00F82B57" w:rsidRPr="001E3614" w14:paraId="1E905708" w14:textId="77777777" w:rsidTr="00F82B57">
        <w:trPr>
          <w:trHeight w:hRule="exact" w:val="340"/>
          <w:jc w:val="center"/>
        </w:trPr>
        <w:tc>
          <w:tcPr>
            <w:tcW w:w="1701" w:type="dxa"/>
            <w:vMerge/>
            <w:tcBorders>
              <w:bottom w:val="nil"/>
            </w:tcBorders>
            <w:vAlign w:val="center"/>
          </w:tcPr>
          <w:p w14:paraId="01020FC1" w14:textId="77777777" w:rsidR="00F82B57" w:rsidRPr="001E3614" w:rsidRDefault="00F82B57" w:rsidP="000E3E85">
            <w:pPr>
              <w:pStyle w:val="FiguresandTablesContents"/>
            </w:pPr>
          </w:p>
        </w:tc>
        <w:tc>
          <w:tcPr>
            <w:tcW w:w="1814" w:type="dxa"/>
            <w:vMerge/>
            <w:tcBorders>
              <w:bottom w:val="nil"/>
            </w:tcBorders>
            <w:vAlign w:val="center"/>
          </w:tcPr>
          <w:p w14:paraId="4722FEBC" w14:textId="77777777" w:rsidR="00F82B57" w:rsidRPr="001E3614" w:rsidRDefault="00F82B57" w:rsidP="000E3E85">
            <w:pPr>
              <w:pStyle w:val="FiguresandTablesContents"/>
            </w:pPr>
          </w:p>
        </w:tc>
        <w:tc>
          <w:tcPr>
            <w:tcW w:w="670" w:type="dxa"/>
            <w:vMerge/>
            <w:tcBorders>
              <w:bottom w:val="nil"/>
            </w:tcBorders>
            <w:vAlign w:val="center"/>
          </w:tcPr>
          <w:p w14:paraId="24933ECD" w14:textId="77777777" w:rsidR="00F82B57" w:rsidRPr="001E3614" w:rsidRDefault="00F82B57" w:rsidP="000E3E85">
            <w:pPr>
              <w:pStyle w:val="FiguresandTablesContents"/>
            </w:pPr>
          </w:p>
        </w:tc>
        <w:tc>
          <w:tcPr>
            <w:tcW w:w="4253" w:type="dxa"/>
            <w:tcBorders>
              <w:top w:val="nil"/>
              <w:bottom w:val="nil"/>
            </w:tcBorders>
            <w:vAlign w:val="center"/>
          </w:tcPr>
          <w:p w14:paraId="3FDD0EDF" w14:textId="77777777" w:rsidR="00F82B57" w:rsidRPr="001E3614" w:rsidRDefault="00F82B57" w:rsidP="000E3E85">
            <w:pPr>
              <w:pStyle w:val="FiguresandTablesContents"/>
              <w:rPr>
                <w:rFonts w:ascii="Calibri" w:hAnsi="Calibri" w:cs="Calibri"/>
                <w:sz w:val="18"/>
                <w:szCs w:val="18"/>
                <w:lang w:bidi="fa-IR"/>
              </w:rPr>
            </w:pPr>
            <w:r w:rsidRPr="001E3614">
              <w:rPr>
                <w:sz w:val="18"/>
                <w:szCs w:val="18"/>
                <w:lang w:bidi="fa-IR"/>
              </w:rPr>
              <w:t>Spiral (not commercially available)</w:t>
            </w:r>
          </w:p>
        </w:tc>
      </w:tr>
      <w:tr w:rsidR="00F82B57" w:rsidRPr="001E3614" w14:paraId="5987B477" w14:textId="77777777" w:rsidTr="00F82B57">
        <w:trPr>
          <w:trHeight w:hRule="exact" w:val="340"/>
          <w:jc w:val="center"/>
        </w:trPr>
        <w:tc>
          <w:tcPr>
            <w:tcW w:w="1701" w:type="dxa"/>
            <w:tcBorders>
              <w:top w:val="nil"/>
              <w:bottom w:val="single" w:sz="8" w:space="0" w:color="auto"/>
            </w:tcBorders>
            <w:vAlign w:val="center"/>
          </w:tcPr>
          <w:p w14:paraId="22679577" w14:textId="77777777" w:rsidR="00F82B57" w:rsidRPr="001E3614" w:rsidRDefault="00F82B57" w:rsidP="00F82B57">
            <w:pPr>
              <w:pStyle w:val="Manuscript"/>
              <w:spacing w:before="0" w:after="0" w:line="240" w:lineRule="auto"/>
              <w:jc w:val="center"/>
            </w:pPr>
          </w:p>
        </w:tc>
        <w:tc>
          <w:tcPr>
            <w:tcW w:w="1814" w:type="dxa"/>
            <w:tcBorders>
              <w:top w:val="nil"/>
              <w:bottom w:val="single" w:sz="8" w:space="0" w:color="auto"/>
            </w:tcBorders>
            <w:vAlign w:val="center"/>
          </w:tcPr>
          <w:p w14:paraId="7ADDBB9C" w14:textId="77777777" w:rsidR="00F82B57" w:rsidRPr="001E3614" w:rsidRDefault="00F82B57" w:rsidP="00F82B57">
            <w:pPr>
              <w:pStyle w:val="Manuscript"/>
              <w:spacing w:before="0" w:after="0" w:line="240" w:lineRule="auto"/>
              <w:jc w:val="center"/>
            </w:pPr>
          </w:p>
        </w:tc>
        <w:tc>
          <w:tcPr>
            <w:tcW w:w="670" w:type="dxa"/>
            <w:tcBorders>
              <w:top w:val="nil"/>
              <w:bottom w:val="single" w:sz="8" w:space="0" w:color="auto"/>
            </w:tcBorders>
            <w:vAlign w:val="center"/>
          </w:tcPr>
          <w:p w14:paraId="27735785" w14:textId="77777777" w:rsidR="00F82B57" w:rsidRPr="001E3614" w:rsidRDefault="00F82B57" w:rsidP="00F82B57">
            <w:pPr>
              <w:pStyle w:val="Manuscript"/>
              <w:spacing w:before="0" w:after="0" w:line="240" w:lineRule="auto"/>
              <w:jc w:val="center"/>
            </w:pPr>
          </w:p>
        </w:tc>
        <w:tc>
          <w:tcPr>
            <w:tcW w:w="4253" w:type="dxa"/>
            <w:tcBorders>
              <w:top w:val="nil"/>
              <w:bottom w:val="nil"/>
            </w:tcBorders>
            <w:vAlign w:val="center"/>
          </w:tcPr>
          <w:p w14:paraId="0EF148EF" w14:textId="77777777" w:rsidR="00F82B57" w:rsidRPr="001E3614" w:rsidRDefault="00F82B57" w:rsidP="00F82B57">
            <w:pPr>
              <w:pStyle w:val="Manuscript"/>
              <w:spacing w:before="0" w:after="0" w:line="240" w:lineRule="auto"/>
              <w:jc w:val="center"/>
              <w:rPr>
                <w:noProof/>
                <w:lang w:eastAsia="zh-CN" w:bidi="fa-IR"/>
              </w:rPr>
            </w:pPr>
            <w:r w:rsidRPr="001E3614">
              <w:rPr>
                <w:noProof/>
                <w:lang w:val="en-US" w:eastAsia="zh-CN" w:bidi="fa-IR"/>
              </w:rPr>
              <w:drawing>
                <wp:inline distT="0" distB="0" distL="0" distR="0" wp14:anchorId="43DCA88F" wp14:editId="033B5E8E">
                  <wp:extent cx="2214000" cy="158954"/>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Spiral.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14000" cy="158954"/>
                          </a:xfrm>
                          <a:prstGeom prst="rect">
                            <a:avLst/>
                          </a:prstGeom>
                        </pic:spPr>
                      </pic:pic>
                    </a:graphicData>
                  </a:graphic>
                </wp:inline>
              </w:drawing>
            </w:r>
          </w:p>
        </w:tc>
      </w:tr>
      <w:tr w:rsidR="00F82B57" w:rsidRPr="001E3614" w14:paraId="4DFDC46A" w14:textId="77777777" w:rsidTr="00F00BA3">
        <w:trPr>
          <w:trHeight w:hRule="exact" w:val="340"/>
          <w:jc w:val="center"/>
        </w:trPr>
        <w:tc>
          <w:tcPr>
            <w:tcW w:w="8438" w:type="dxa"/>
            <w:gridSpan w:val="4"/>
            <w:tcBorders>
              <w:top w:val="single" w:sz="8" w:space="0" w:color="auto"/>
            </w:tcBorders>
            <w:vAlign w:val="center"/>
          </w:tcPr>
          <w:p w14:paraId="4623298C" w14:textId="77777777" w:rsidR="00F82B57" w:rsidRPr="001E3614" w:rsidRDefault="00F82B57" w:rsidP="000E3E85">
            <w:pPr>
              <w:pStyle w:val="FigTabTitle"/>
              <w:rPr>
                <w:rFonts w:ascii="Calibri" w:hAnsi="Calibri" w:cs="Calibri"/>
                <w:sz w:val="22"/>
                <w:szCs w:val="22"/>
                <w:lang w:bidi="fa-IR"/>
              </w:rPr>
            </w:pPr>
            <w:r w:rsidRPr="001E3614">
              <w:rPr>
                <w:b/>
                <w:bCs/>
                <w:sz w:val="22"/>
                <w:szCs w:val="22"/>
                <w:lang w:bidi="fa-IR"/>
              </w:rPr>
              <w:t>Fig. 1.</w:t>
            </w:r>
            <w:r w:rsidRPr="001E3614">
              <w:rPr>
                <w:sz w:val="22"/>
                <w:szCs w:val="22"/>
                <w:lang w:bidi="fa-IR"/>
              </w:rPr>
              <w:t xml:space="preserve"> Various types of steel fibre grouped according to their bond characteristics.</w:t>
            </w:r>
          </w:p>
        </w:tc>
      </w:tr>
    </w:tbl>
    <w:p w14:paraId="1B64E735" w14:textId="77777777" w:rsidR="00F82B57" w:rsidRPr="001E3614" w:rsidRDefault="00F82B57" w:rsidP="00F82B57">
      <w:pPr>
        <w:autoSpaceDE w:val="0"/>
        <w:autoSpaceDN w:val="0"/>
        <w:adjustRightInd w:val="0"/>
        <w:spacing w:after="0" w:line="480" w:lineRule="auto"/>
        <w:jc w:val="both"/>
        <w:rPr>
          <w:rFonts w:ascii="Times New Roman" w:hAnsi="Times New Roman" w:cs="Times New Roman"/>
          <w:sz w:val="24"/>
          <w:szCs w:val="24"/>
          <w:lang w:val="en-GB" w:bidi="fa-IR"/>
        </w:rPr>
      </w:pPr>
    </w:p>
    <w:p w14:paraId="0906A7C9" w14:textId="47C79392"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existing steel fibres on the market (e.g. hooked-end fibre) possess slip-softening behaviour (</w:t>
      </w:r>
      <w:ins w:id="4" w:author="Jones, Steve" w:date="2020-01-02T15:51:00Z">
        <w:r w:rsidR="00453DFD">
          <w:rPr>
            <w:rFonts w:ascii="Times New Roman" w:hAnsi="Times New Roman" w:cs="Times New Roman"/>
            <w:sz w:val="24"/>
            <w:szCs w:val="24"/>
            <w:lang w:val="en-GB" w:bidi="fa-IR"/>
          </w:rPr>
          <w:t xml:space="preserve">i.e. </w:t>
        </w:r>
      </w:ins>
      <w:r w:rsidRPr="001E3614">
        <w:rPr>
          <w:rFonts w:ascii="Times New Roman" w:hAnsi="Times New Roman" w:cs="Times New Roman"/>
          <w:sz w:val="24"/>
          <w:szCs w:val="24"/>
          <w:lang w:val="en-GB" w:bidi="fa-IR"/>
        </w:rPr>
        <w:t>after the peak load at the early stage of the pullout process, as the slip increases, the pullout load decreases) causing a continuous decay in the overall internal force transferred by the fibres across the cracked sections. It implies that the overall contribution of the fibres to the load-bearing capacity of SFRC members where wide cracks are expected is marginal [2-6]. It is mentioned that the twisted fibres demand restrictive requirements on the concrete composition in order to show slip-hardening response [3].</w:t>
      </w:r>
    </w:p>
    <w:p w14:paraId="5F5F8117" w14:textId="76EAA453"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Extensive research has been conducted to investigate the contribution of steel fibres to the behaviour of SFRC beams [7-14]. Findings of the investigations support the employment of steel </w:t>
      </w:r>
      <w:r w:rsidRPr="001E3614">
        <w:rPr>
          <w:rFonts w:ascii="Times New Roman" w:hAnsi="Times New Roman" w:cs="Times New Roman"/>
          <w:sz w:val="24"/>
          <w:szCs w:val="24"/>
          <w:lang w:val="en-GB" w:bidi="fa-IR"/>
        </w:rPr>
        <w:lastRenderedPageBreak/>
        <w:t>fibres as an alternative to the conventional shear reinforcement. However, the contribution of fibres to the flexural capacity of SFRC beams is marginal. As the deflection of SFRC members increase</w:t>
      </w:r>
      <w:del w:id="5" w:author="Jones, Steve" w:date="2020-01-02T15:57:00Z">
        <w:r w:rsidRPr="001E3614" w:rsidDel="00453DFD">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the width of the flexural cracks (within the tension zones along the members) increase</w:t>
      </w:r>
      <w:del w:id="6" w:author="Jones, Steve" w:date="2020-01-02T15:57:00Z">
        <w:r w:rsidRPr="001E3614" w:rsidDel="00453DFD">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especially after longitudinal tension reinforcement yields [</w:t>
      </w:r>
      <w:r w:rsidRPr="001E3614">
        <w:rPr>
          <w:rFonts w:ascii="Times New Roman" w:hAnsi="Times New Roman" w:cs="Times New Roman"/>
          <w:noProof/>
          <w:sz w:val="24"/>
          <w:szCs w:val="24"/>
          <w:lang w:val="en-GB" w:bidi="fa-IR"/>
        </w:rPr>
        <w:t>10,11</w:t>
      </w:r>
      <w:r w:rsidRPr="001E3614">
        <w:rPr>
          <w:rFonts w:ascii="Times New Roman" w:hAnsi="Times New Roman" w:cs="Times New Roman"/>
          <w:sz w:val="24"/>
          <w:szCs w:val="24"/>
          <w:lang w:val="en-GB" w:bidi="fa-IR"/>
        </w:rPr>
        <w:t>]. The continuous pullout process of the fibres (possessing slip-softening behaviour) as a result of crack opening leads to the progressive decay of residual tensile strength of the fibrous concrete section [</w:t>
      </w:r>
      <w:r w:rsidRPr="001E3614">
        <w:rPr>
          <w:rFonts w:ascii="Times New Roman" w:hAnsi="Times New Roman" w:cs="Times New Roman"/>
          <w:noProof/>
          <w:sz w:val="24"/>
          <w:szCs w:val="24"/>
          <w:lang w:val="en-GB" w:bidi="fa-IR"/>
        </w:rPr>
        <w:t>12,13</w:t>
      </w:r>
      <w:r w:rsidRPr="001E3614">
        <w:rPr>
          <w:rFonts w:ascii="Times New Roman" w:hAnsi="Times New Roman" w:cs="Times New Roman"/>
          <w:sz w:val="24"/>
          <w:szCs w:val="24"/>
          <w:lang w:val="en-GB" w:bidi="fa-IR"/>
        </w:rPr>
        <w:t>].</w:t>
      </w:r>
    </w:p>
    <w:p w14:paraId="6DE83C99" w14:textId="5D10EFF1"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idea of spiral fibre</w:t>
      </w:r>
      <w:ins w:id="7" w:author="Jones, Steve" w:date="2020-01-02T15:58:00Z">
        <w:r w:rsidR="001C0A3D">
          <w:rPr>
            <w:rFonts w:ascii="Times New Roman" w:hAnsi="Times New Roman" w:cs="Times New Roman"/>
            <w:sz w:val="24"/>
            <w:szCs w:val="24"/>
            <w:lang w:val="en-GB" w:bidi="fa-IR"/>
          </w:rPr>
          <w:t>s</w:t>
        </w:r>
      </w:ins>
      <w:r w:rsidRPr="001E3614">
        <w:rPr>
          <w:rFonts w:ascii="Times New Roman" w:hAnsi="Times New Roman" w:cs="Times New Roman"/>
          <w:sz w:val="24"/>
          <w:szCs w:val="24"/>
          <w:lang w:val="en-GB" w:bidi="fa-IR"/>
        </w:rPr>
        <w:t xml:space="preserve"> as reinforcement for concrete was first proposed by Xu et al. [</w:t>
      </w:r>
      <w:r w:rsidRPr="001E3614">
        <w:rPr>
          <w:rFonts w:ascii="Times New Roman" w:hAnsi="Times New Roman" w:cs="Times New Roman"/>
          <w:noProof/>
          <w:sz w:val="24"/>
          <w:szCs w:val="24"/>
          <w:lang w:val="en-GB" w:bidi="fa-IR"/>
        </w:rPr>
        <w:t>15,16</w:t>
      </w:r>
      <w:r w:rsidRPr="001E3614">
        <w:rPr>
          <w:rFonts w:ascii="Times New Roman" w:hAnsi="Times New Roman" w:cs="Times New Roman"/>
          <w:sz w:val="24"/>
          <w:szCs w:val="24"/>
          <w:lang w:val="en-GB" w:bidi="fa-IR"/>
        </w:rPr>
        <w:t>] followed by further investigations by Hao et al. [</w:t>
      </w:r>
      <w:r w:rsidRPr="001E3614">
        <w:rPr>
          <w:rFonts w:ascii="Times New Roman" w:hAnsi="Times New Roman" w:cs="Times New Roman"/>
          <w:noProof/>
          <w:sz w:val="24"/>
          <w:szCs w:val="24"/>
          <w:lang w:val="en-GB" w:bidi="fa-IR"/>
        </w:rPr>
        <w:t>17,18</w:t>
      </w:r>
      <w:r w:rsidRPr="001E3614">
        <w:rPr>
          <w:rFonts w:ascii="Times New Roman" w:hAnsi="Times New Roman" w:cs="Times New Roman"/>
          <w:sz w:val="24"/>
          <w:szCs w:val="24"/>
          <w:lang w:val="en-GB" w:bidi="fa-IR"/>
        </w:rPr>
        <w:t xml:space="preserve">]. The experimental tests on </w:t>
      </w:r>
      <w:del w:id="8" w:author="Jones, Steve" w:date="2020-01-02T15:59:00Z">
        <w:r w:rsidRPr="001E3614" w:rsidDel="001C0A3D">
          <w:rPr>
            <w:rFonts w:ascii="Times New Roman" w:hAnsi="Times New Roman" w:cs="Times New Roman"/>
            <w:sz w:val="24"/>
            <w:szCs w:val="24"/>
            <w:lang w:val="en-GB" w:bidi="fa-IR"/>
          </w:rPr>
          <w:delText xml:space="preserve">the </w:delText>
        </w:r>
      </w:del>
      <w:r w:rsidRPr="001E3614">
        <w:rPr>
          <w:rFonts w:ascii="Times New Roman" w:hAnsi="Times New Roman" w:cs="Times New Roman"/>
          <w:sz w:val="24"/>
          <w:szCs w:val="24"/>
          <w:lang w:val="en-GB" w:bidi="fa-IR"/>
        </w:rPr>
        <w:t>cubic and cylindrical concrete specimens reinforced with various spiral fibres under dynamic loads indicated that depending on the geometrical properties of the spiral, such a fibre could be a better option compared with the existing fibres on the market e.g. hooked-end fibre. The spiral fibres employed throughout the entire investigation</w:t>
      </w:r>
      <w:del w:id="9" w:author="Jones, Steve" w:date="2020-01-02T15:59:00Z">
        <w:r w:rsidRPr="001E3614" w:rsidDel="001C0A3D">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xml:space="preserve"> were limited to 18 arbitrary configurations. Even though the fibres showed relatively favourable post-peak pullout response (slip-hardening), however for structural applications (with the presence of conventional reinforcement), the fibres could not effectively contribute to the load-bearing capacity of SFRC members as expected, mainly attributed to the poor efficiency of the fibres [6-20]. Hence, Hajsadeghi and Chin [20] conducted extensive parametric studies on the geometrical and material properties of spirally deformed steel fibres via fibre pullout Finite Element (FE) modelling and testing in order to engineer an efficient high-performing spiral fibre denoted as SD-9-1.45-0.4-40 [6,19,20].</w:t>
      </w:r>
    </w:p>
    <w:p w14:paraId="0169B358"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is paper investigates the structural contribution of the engineered spirally deformed steel fibre to the load-bearing capacity of SFRC beams via an experimental testing programme. Findings of the research reveal that the spiral fibre effectively enhances the load-bearing capacity of SFRC beams and could be employed as partial/full replacement for conventional reinforcement.</w:t>
      </w:r>
    </w:p>
    <w:p w14:paraId="4F11F0E3" w14:textId="77777777" w:rsidR="007B6160" w:rsidRPr="001E3614" w:rsidRDefault="007B6160" w:rsidP="003B1241">
      <w:pPr>
        <w:pStyle w:val="Firstparagraph"/>
        <w:spacing w:before="120" w:after="120" w:line="480" w:lineRule="auto"/>
        <w:jc w:val="left"/>
        <w:rPr>
          <w:rFonts w:asciiTheme="majorBidi" w:hAnsiTheme="majorBidi" w:cstheme="majorBidi"/>
          <w:b/>
          <w:bCs/>
          <w:szCs w:val="24"/>
        </w:rPr>
      </w:pPr>
      <w:r w:rsidRPr="001E3614">
        <w:rPr>
          <w:rFonts w:asciiTheme="majorBidi" w:hAnsiTheme="majorBidi" w:cstheme="majorBidi"/>
          <w:b/>
          <w:bCs/>
          <w:szCs w:val="24"/>
        </w:rPr>
        <w:lastRenderedPageBreak/>
        <w:t>2. STRUCTURAL TESTING PROGRAMME</w:t>
      </w:r>
    </w:p>
    <w:p w14:paraId="7E531DF6" w14:textId="32BC64D3"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specimens consist of two categories of SFRC beams with the spirally deformed steel fibre</w:t>
      </w:r>
      <w:ins w:id="10" w:author="Jones, Steve" w:date="2020-01-02T16:03:00Z">
        <w:r w:rsidR="001C0A3D">
          <w:rPr>
            <w:rFonts w:ascii="Times New Roman" w:hAnsi="Times New Roman" w:cs="Times New Roman"/>
            <w:sz w:val="24"/>
            <w:szCs w:val="24"/>
            <w:lang w:val="en-GB" w:bidi="fa-IR"/>
          </w:rPr>
          <w:t>s</w:t>
        </w:r>
      </w:ins>
      <w:r w:rsidRPr="001E3614">
        <w:rPr>
          <w:rFonts w:ascii="Times New Roman" w:hAnsi="Times New Roman" w:cs="Times New Roman"/>
          <w:sz w:val="24"/>
          <w:szCs w:val="24"/>
          <w:lang w:val="en-GB" w:bidi="fa-IR"/>
        </w:rPr>
        <w:t>, i.e. shear-critical and flexure-critical, which are designed such that the contribution of the fibre to the shear and flexural load-bearing capacity of the beams can be assessed individually. The dimensions of the beams, respectively width (</w:t>
      </w:r>
      <w:r w:rsidRPr="001E3614">
        <w:rPr>
          <w:rFonts w:ascii="Times New Roman" w:hAnsi="Times New Roman" w:cs="Times New Roman"/>
          <w:i/>
          <w:iCs/>
          <w:sz w:val="24"/>
          <w:szCs w:val="24"/>
          <w:lang w:val="en-GB" w:bidi="fa-IR"/>
        </w:rPr>
        <w:t>b</w:t>
      </w:r>
      <w:r w:rsidRPr="001E3614">
        <w:rPr>
          <w:rFonts w:ascii="Times New Roman" w:hAnsi="Times New Roman" w:cs="Times New Roman"/>
          <w:sz w:val="24"/>
          <w:szCs w:val="24"/>
          <w:lang w:val="en-GB" w:bidi="fa-IR"/>
        </w:rPr>
        <w:t>), height (</w:t>
      </w:r>
      <w:r w:rsidRPr="001E3614">
        <w:rPr>
          <w:rFonts w:ascii="Times New Roman" w:hAnsi="Times New Roman" w:cs="Times New Roman"/>
          <w:i/>
          <w:iCs/>
          <w:sz w:val="24"/>
          <w:szCs w:val="24"/>
          <w:lang w:val="en-GB" w:bidi="fa-IR"/>
        </w:rPr>
        <w:t>h</w:t>
      </w:r>
      <w:r w:rsidRPr="001E3614">
        <w:rPr>
          <w:rFonts w:ascii="Times New Roman" w:hAnsi="Times New Roman" w:cs="Times New Roman"/>
          <w:sz w:val="24"/>
          <w:szCs w:val="24"/>
          <w:lang w:val="en-GB" w:bidi="fa-IR"/>
        </w:rPr>
        <w:t>), and length (</w:t>
      </w:r>
      <w:r w:rsidRPr="001E3614">
        <w:rPr>
          <w:rFonts w:ascii="Times New Roman" w:hAnsi="Times New Roman" w:cs="Times New Roman"/>
          <w:i/>
          <w:iCs/>
          <w:sz w:val="24"/>
          <w:szCs w:val="24"/>
          <w:lang w:val="en-GB" w:bidi="fa-IR"/>
        </w:rPr>
        <w:t>L</w:t>
      </w:r>
      <w:r w:rsidRPr="001E3614">
        <w:rPr>
          <w:rFonts w:ascii="Times New Roman" w:hAnsi="Times New Roman" w:cs="Times New Roman"/>
          <w:sz w:val="24"/>
          <w:szCs w:val="24"/>
          <w:lang w:val="en-GB" w:bidi="fa-IR"/>
        </w:rPr>
        <w:t>), are 130 mm, 165 mm, and 1200 mm. The clear span (</w:t>
      </w:r>
      <w:proofErr w:type="spellStart"/>
      <w:r w:rsidRPr="001E3614">
        <w:rPr>
          <w:rFonts w:ascii="Times New Roman" w:hAnsi="Times New Roman" w:cs="Times New Roman"/>
          <w:i/>
          <w:iCs/>
          <w:sz w:val="24"/>
          <w:szCs w:val="24"/>
          <w:lang w:val="en-GB" w:bidi="fa-IR"/>
        </w:rPr>
        <w:t>L</w:t>
      </w:r>
      <w:r w:rsidRPr="001E3614">
        <w:rPr>
          <w:rFonts w:ascii="Times New Roman" w:hAnsi="Times New Roman" w:cs="Times New Roman"/>
          <w:i/>
          <w:iCs/>
          <w:sz w:val="24"/>
          <w:szCs w:val="24"/>
          <w:vertAlign w:val="subscript"/>
          <w:lang w:val="en-GB" w:bidi="fa-IR"/>
        </w:rPr>
        <w:t>c</w:t>
      </w:r>
      <w:proofErr w:type="spellEnd"/>
      <w:r w:rsidRPr="001E3614">
        <w:rPr>
          <w:rFonts w:ascii="Times New Roman" w:hAnsi="Times New Roman" w:cs="Times New Roman"/>
          <w:sz w:val="24"/>
          <w:szCs w:val="24"/>
          <w:lang w:val="en-GB" w:bidi="fa-IR"/>
        </w:rPr>
        <w:t>) and effective depth of section (</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of all the beams are 1100 mm and 140 mm, respectively. Various experiment parameters including fibre volume content (</w:t>
      </w:r>
      <w:proofErr w:type="spellStart"/>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proofErr w:type="spellEnd"/>
      <w:r w:rsidRPr="001E3614">
        <w:rPr>
          <w:rFonts w:ascii="Times New Roman" w:hAnsi="Times New Roman" w:cs="Times New Roman"/>
          <w:sz w:val="24"/>
          <w:szCs w:val="24"/>
          <w:lang w:val="en-GB" w:bidi="fa-IR"/>
        </w:rPr>
        <w:t>), concrete strength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Pr="001E3614">
        <w:rPr>
          <w:rFonts w:ascii="Times New Roman" w:hAnsi="Times New Roman" w:cs="Times New Roman"/>
          <w:sz w:val="24"/>
          <w:szCs w:val="24"/>
          <w:lang w:val="en-GB" w:bidi="fa-IR"/>
        </w:rPr>
        <w:t>), longitudinal tension reinforcement ratio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and shear span to effective depth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are considered in the programme. Moreover, Non-fibrous Reinforced Concrete (RC) beams, as well as a number of SFRC beams with commercially available steel fibres (hooked-end and crimped)</w:t>
      </w:r>
      <w:del w:id="11" w:author="Jones, Steve" w:date="2020-01-02T16:05:00Z">
        <w:r w:rsidRPr="001E3614" w:rsidDel="001C0A3D">
          <w:rPr>
            <w:rFonts w:ascii="Times New Roman" w:hAnsi="Times New Roman" w:cs="Times New Roman"/>
            <w:sz w:val="24"/>
            <w:szCs w:val="24"/>
            <w:lang w:val="en-GB" w:bidi="fa-IR"/>
          </w:rPr>
          <w:delText>,</w:delText>
        </w:r>
      </w:del>
      <w:r w:rsidRPr="001E3614">
        <w:rPr>
          <w:rFonts w:ascii="Times New Roman" w:hAnsi="Times New Roman" w:cs="Times New Roman"/>
          <w:sz w:val="24"/>
          <w:szCs w:val="24"/>
          <w:lang w:val="en-GB" w:bidi="fa-IR"/>
        </w:rPr>
        <w:t xml:space="preserve"> are also tested for comparison purposes.</w:t>
      </w:r>
    </w:p>
    <w:p w14:paraId="55B16871"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beams are statically loaded in a displacement-controlled manner with the loading rate of 0.6 mm/min using a closed-loop control Universal Testing Machine (UTM) with the capacity of 300 </w:t>
      </w:r>
      <w:r w:rsidRPr="001E3614">
        <w:rPr>
          <w:rFonts w:ascii="Times New Roman" w:hAnsi="Times New Roman" w:cs="Times New Roman"/>
          <w:noProof/>
          <w:sz w:val="24"/>
          <w:szCs w:val="24"/>
          <w:lang w:val="en-GB" w:bidi="fa-IR"/>
        </w:rPr>
        <w:t>kN</w:t>
      </w:r>
      <w:r w:rsidRPr="001E3614">
        <w:rPr>
          <w:rFonts w:ascii="Times New Roman" w:hAnsi="Times New Roman" w:cs="Times New Roman"/>
          <w:sz w:val="24"/>
          <w:szCs w:val="24"/>
          <w:lang w:val="en-GB" w:bidi="fa-IR"/>
        </w:rPr>
        <w:t xml:space="preserve"> [</w:t>
      </w:r>
      <w:r w:rsidRPr="001E3614">
        <w:rPr>
          <w:rFonts w:ascii="Times New Roman" w:hAnsi="Times New Roman" w:cs="Times New Roman"/>
          <w:noProof/>
          <w:sz w:val="24"/>
          <w:szCs w:val="24"/>
          <w:lang w:val="en-GB" w:bidi="fa-IR"/>
        </w:rPr>
        <w:t>21,22</w:t>
      </w:r>
      <w:r w:rsidRPr="001E3614">
        <w:rPr>
          <w:rFonts w:ascii="Times New Roman" w:hAnsi="Times New Roman" w:cs="Times New Roman"/>
          <w:sz w:val="24"/>
          <w:szCs w:val="24"/>
          <w:lang w:val="en-GB" w:bidi="fa-IR"/>
        </w:rPr>
        <w:t>].</w:t>
      </w:r>
    </w:p>
    <w:p w14:paraId="12009D7B" w14:textId="77777777" w:rsidR="00276054" w:rsidRPr="001E3614" w:rsidRDefault="00276054" w:rsidP="007B6160">
      <w:pPr>
        <w:pStyle w:val="Firstparagraph"/>
        <w:spacing w:before="120" w:after="120" w:line="480" w:lineRule="auto"/>
        <w:jc w:val="left"/>
        <w:rPr>
          <w:rFonts w:asciiTheme="majorBidi" w:hAnsiTheme="majorBidi" w:cstheme="majorBidi"/>
          <w:b/>
          <w:bCs/>
          <w:szCs w:val="24"/>
        </w:rPr>
      </w:pPr>
      <w:r w:rsidRPr="001E3614">
        <w:rPr>
          <w:rFonts w:asciiTheme="majorBidi" w:hAnsiTheme="majorBidi" w:cstheme="majorBidi"/>
          <w:b/>
          <w:bCs/>
          <w:szCs w:val="24"/>
        </w:rPr>
        <w:t>2.1. MATERIAL PROPERTIES</w:t>
      </w:r>
    </w:p>
    <w:p w14:paraId="3CA636C6" w14:textId="77777777" w:rsidR="00276054" w:rsidRPr="001E3614" w:rsidRDefault="00276054" w:rsidP="007B6160">
      <w:pPr>
        <w:pStyle w:val="Firstparagraph"/>
        <w:spacing w:before="120" w:after="120" w:line="480" w:lineRule="auto"/>
        <w:jc w:val="left"/>
        <w:rPr>
          <w:rFonts w:asciiTheme="majorBidi" w:hAnsiTheme="majorBidi" w:cstheme="majorBidi"/>
          <w:b/>
          <w:bCs/>
          <w:szCs w:val="24"/>
        </w:rPr>
      </w:pPr>
      <w:r w:rsidRPr="001E3614">
        <w:rPr>
          <w:rFonts w:asciiTheme="majorBidi" w:hAnsiTheme="majorBidi" w:cstheme="majorBidi"/>
          <w:b/>
          <w:bCs/>
          <w:szCs w:val="24"/>
        </w:rPr>
        <w:t>2.1.1. CONCRETE AND FIBRES</w:t>
      </w:r>
    </w:p>
    <w:p w14:paraId="4F902185"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wo different concrete mix designs with 42.5 type Portland cement [23] are used for both plain and fibrous concrete. The 28-day target cylinder strengths of concrete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 are 35 MPa and 45 MPa where Building Research Establishment [24] is selected for the mix designs. To increase the workability of fibrous concrete and also considering the consistency issue, superplasticizer with the amount of 1 per cent of the cement content is added to both types of the mixture, i.e. fibrous and non-fibrous. The dry composition per cubic metre of the mixes is presented in </w:t>
      </w:r>
      <w:r w:rsidRPr="001E3614">
        <w:rPr>
          <w:rFonts w:ascii="Times New Roman" w:hAnsi="Times New Roman" w:cs="Times New Roman"/>
          <w:b/>
          <w:bCs/>
          <w:sz w:val="24"/>
          <w:szCs w:val="24"/>
          <w:lang w:val="en-GB" w:bidi="fa-IR"/>
        </w:rPr>
        <w:t>Table 1</w:t>
      </w:r>
      <w:r w:rsidRPr="001E3614">
        <w:rPr>
          <w:rFonts w:ascii="Times New Roman" w:hAnsi="Times New Roman" w:cs="Times New Roman"/>
          <w:sz w:val="24"/>
          <w:szCs w:val="24"/>
          <w:lang w:val="en-GB" w:bidi="fa-IR"/>
        </w:rPr>
        <w:t xml:space="preserve">. To decrease the risk of balling of fibres and also further enhance the workability of concrete, a type </w:t>
      </w:r>
      <w:r w:rsidRPr="001E3614">
        <w:rPr>
          <w:rFonts w:ascii="Times New Roman" w:hAnsi="Times New Roman" w:cs="Times New Roman"/>
          <w:sz w:val="24"/>
          <w:szCs w:val="24"/>
          <w:lang w:val="en-GB" w:bidi="fa-IR"/>
        </w:rPr>
        <w:lastRenderedPageBreak/>
        <w:t>of coarse aggregate which is 95 per cent finer than 10 mm is used. The fine and coarse aggregates conform to the requirements given in BS EN 12620 [25].</w:t>
      </w:r>
    </w:p>
    <w:p w14:paraId="6762D21E" w14:textId="77777777" w:rsidR="00642FC2" w:rsidRPr="001E3614" w:rsidRDefault="00642FC2"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4"/>
        <w:gridCol w:w="1020"/>
        <w:gridCol w:w="794"/>
        <w:gridCol w:w="964"/>
        <w:gridCol w:w="737"/>
        <w:gridCol w:w="1588"/>
        <w:gridCol w:w="1928"/>
      </w:tblGrid>
      <w:tr w:rsidR="00642FC2" w:rsidRPr="001E3614" w14:paraId="1FAC8876" w14:textId="77777777" w:rsidTr="00451033">
        <w:trPr>
          <w:trHeight w:hRule="exact" w:val="567"/>
          <w:jc w:val="center"/>
        </w:trPr>
        <w:tc>
          <w:tcPr>
            <w:tcW w:w="8505" w:type="dxa"/>
            <w:gridSpan w:val="7"/>
            <w:tcBorders>
              <w:bottom w:val="single" w:sz="8" w:space="0" w:color="auto"/>
            </w:tcBorders>
            <w:vAlign w:val="center"/>
            <w:hideMark/>
          </w:tcPr>
          <w:p w14:paraId="5523AAD4" w14:textId="77777777" w:rsidR="00642FC2" w:rsidRPr="001E3614" w:rsidRDefault="00642FC2" w:rsidP="00451033">
            <w:pPr>
              <w:pStyle w:val="FigTabTitle"/>
              <w:jc w:val="left"/>
              <w:rPr>
                <w:b/>
                <w:bCs/>
                <w:sz w:val="22"/>
                <w:szCs w:val="22"/>
              </w:rPr>
            </w:pPr>
            <w:r w:rsidRPr="001E3614">
              <w:rPr>
                <w:b/>
                <w:bCs/>
                <w:sz w:val="22"/>
                <w:szCs w:val="22"/>
              </w:rPr>
              <w:t>Table 1</w:t>
            </w:r>
          </w:p>
          <w:p w14:paraId="545D705D" w14:textId="77777777" w:rsidR="00642FC2" w:rsidRPr="001E3614" w:rsidRDefault="00642FC2" w:rsidP="00451033">
            <w:pPr>
              <w:pStyle w:val="FigTabTitle"/>
              <w:jc w:val="left"/>
              <w:rPr>
                <w:sz w:val="22"/>
                <w:szCs w:val="22"/>
              </w:rPr>
            </w:pPr>
            <w:r w:rsidRPr="001E3614">
              <w:rPr>
                <w:sz w:val="22"/>
                <w:szCs w:val="22"/>
              </w:rPr>
              <w:t>Concrete mix design.</w:t>
            </w:r>
          </w:p>
        </w:tc>
      </w:tr>
      <w:tr w:rsidR="00642FC2" w:rsidRPr="001E3614" w14:paraId="1B1D0B2B" w14:textId="77777777" w:rsidTr="00451033">
        <w:trPr>
          <w:trHeight w:hRule="exact" w:val="567"/>
          <w:jc w:val="center"/>
        </w:trPr>
        <w:tc>
          <w:tcPr>
            <w:tcW w:w="1474" w:type="dxa"/>
            <w:tcBorders>
              <w:top w:val="single" w:sz="8" w:space="0" w:color="auto"/>
              <w:bottom w:val="single" w:sz="4" w:space="0" w:color="auto"/>
            </w:tcBorders>
            <w:vAlign w:val="center"/>
            <w:hideMark/>
          </w:tcPr>
          <w:p w14:paraId="38FBE731" w14:textId="77777777" w:rsidR="00642FC2" w:rsidRPr="001E3614" w:rsidRDefault="00642FC2" w:rsidP="00451033">
            <w:pPr>
              <w:pStyle w:val="FiguresandTablesContents"/>
            </w:pPr>
            <w:r w:rsidRPr="001E3614">
              <w:t>Target strength</w:t>
            </w:r>
          </w:p>
          <w:p w14:paraId="32E111DA" w14:textId="77777777" w:rsidR="00642FC2" w:rsidRPr="001E3614" w:rsidRDefault="00642FC2" w:rsidP="00451033">
            <w:pPr>
              <w:pStyle w:val="FiguresandTablesContents"/>
            </w:pPr>
            <w:r w:rsidRPr="001E3614">
              <w:t>(MPa)</w:t>
            </w:r>
          </w:p>
        </w:tc>
        <w:tc>
          <w:tcPr>
            <w:tcW w:w="1020" w:type="dxa"/>
            <w:tcBorders>
              <w:top w:val="single" w:sz="8" w:space="0" w:color="auto"/>
              <w:bottom w:val="single" w:sz="4" w:space="0" w:color="auto"/>
            </w:tcBorders>
            <w:vAlign w:val="center"/>
            <w:hideMark/>
          </w:tcPr>
          <w:p w14:paraId="7F76A3DF" w14:textId="77777777" w:rsidR="00642FC2" w:rsidRPr="001E3614" w:rsidRDefault="00642FC2" w:rsidP="00451033">
            <w:pPr>
              <w:pStyle w:val="FiguresandTablesContents"/>
              <w:rPr>
                <w:vertAlign w:val="superscript"/>
              </w:rPr>
            </w:pPr>
            <w:r w:rsidRPr="001E3614">
              <w:t xml:space="preserve">Cement </w:t>
            </w:r>
            <w:r w:rsidRPr="001E3614">
              <w:rPr>
                <w:vertAlign w:val="superscript"/>
              </w:rPr>
              <w:t>1</w:t>
            </w:r>
          </w:p>
          <w:p w14:paraId="05798D63" w14:textId="77777777" w:rsidR="00642FC2" w:rsidRPr="001E3614" w:rsidRDefault="00642FC2" w:rsidP="00451033">
            <w:pPr>
              <w:pStyle w:val="FiguresandTablesContents"/>
            </w:pPr>
            <w:r w:rsidRPr="001E3614">
              <w:t>(kg)</w:t>
            </w:r>
          </w:p>
        </w:tc>
        <w:tc>
          <w:tcPr>
            <w:tcW w:w="794" w:type="dxa"/>
            <w:tcBorders>
              <w:top w:val="single" w:sz="8" w:space="0" w:color="auto"/>
              <w:bottom w:val="single" w:sz="4" w:space="0" w:color="auto"/>
            </w:tcBorders>
            <w:vAlign w:val="center"/>
            <w:hideMark/>
          </w:tcPr>
          <w:p w14:paraId="2331CDAF" w14:textId="77777777" w:rsidR="00642FC2" w:rsidRPr="001E3614" w:rsidRDefault="00642FC2" w:rsidP="00451033">
            <w:pPr>
              <w:pStyle w:val="FiguresandTablesContents"/>
            </w:pPr>
            <w:r w:rsidRPr="001E3614">
              <w:t>Water</w:t>
            </w:r>
          </w:p>
          <w:p w14:paraId="48AC6753" w14:textId="77777777" w:rsidR="00642FC2" w:rsidRPr="001E3614" w:rsidRDefault="00642FC2" w:rsidP="00451033">
            <w:pPr>
              <w:pStyle w:val="FiguresandTablesContents"/>
            </w:pPr>
            <w:r w:rsidRPr="001E3614">
              <w:t>(kg)</w:t>
            </w:r>
          </w:p>
        </w:tc>
        <w:tc>
          <w:tcPr>
            <w:tcW w:w="1701" w:type="dxa"/>
            <w:gridSpan w:val="2"/>
            <w:tcBorders>
              <w:top w:val="single" w:sz="8" w:space="0" w:color="auto"/>
              <w:bottom w:val="single" w:sz="4" w:space="0" w:color="auto"/>
            </w:tcBorders>
            <w:vAlign w:val="center"/>
            <w:hideMark/>
          </w:tcPr>
          <w:p w14:paraId="1904B033" w14:textId="77777777" w:rsidR="00642FC2" w:rsidRPr="001E3614" w:rsidRDefault="00642FC2" w:rsidP="00451033">
            <w:pPr>
              <w:pStyle w:val="FiguresandTablesContents"/>
              <w:rPr>
                <w:vertAlign w:val="superscript"/>
              </w:rPr>
            </w:pPr>
            <w:r w:rsidRPr="001E3614">
              <w:t xml:space="preserve">Superplasticizer </w:t>
            </w:r>
            <w:r w:rsidRPr="001E3614">
              <w:rPr>
                <w:vertAlign w:val="superscript"/>
              </w:rPr>
              <w:t>2</w:t>
            </w:r>
          </w:p>
          <w:p w14:paraId="63E84E38" w14:textId="77777777" w:rsidR="00642FC2" w:rsidRPr="001E3614" w:rsidRDefault="00642FC2" w:rsidP="00451033">
            <w:pPr>
              <w:pStyle w:val="FiguresandTablesContents"/>
            </w:pPr>
            <w:r w:rsidRPr="001E3614">
              <w:t>(kg)</w:t>
            </w:r>
          </w:p>
        </w:tc>
        <w:tc>
          <w:tcPr>
            <w:tcW w:w="1588" w:type="dxa"/>
            <w:tcBorders>
              <w:top w:val="single" w:sz="8" w:space="0" w:color="auto"/>
              <w:bottom w:val="single" w:sz="4" w:space="0" w:color="auto"/>
            </w:tcBorders>
            <w:vAlign w:val="center"/>
            <w:hideMark/>
          </w:tcPr>
          <w:p w14:paraId="620DB54D" w14:textId="77777777" w:rsidR="00642FC2" w:rsidRPr="001E3614" w:rsidRDefault="00642FC2" w:rsidP="00451033">
            <w:pPr>
              <w:pStyle w:val="FiguresandTablesContents"/>
              <w:rPr>
                <w:vertAlign w:val="superscript"/>
              </w:rPr>
            </w:pPr>
            <w:r w:rsidRPr="001E3614">
              <w:t xml:space="preserve">Fine aggregate </w:t>
            </w:r>
            <w:r w:rsidRPr="001E3614">
              <w:rPr>
                <w:vertAlign w:val="superscript"/>
              </w:rPr>
              <w:t>3</w:t>
            </w:r>
          </w:p>
          <w:p w14:paraId="42F12796" w14:textId="77777777" w:rsidR="00642FC2" w:rsidRPr="001E3614" w:rsidRDefault="00642FC2" w:rsidP="00451033">
            <w:pPr>
              <w:pStyle w:val="FiguresandTablesContents"/>
            </w:pPr>
            <w:r w:rsidRPr="001E3614">
              <w:t>(kg)</w:t>
            </w:r>
          </w:p>
        </w:tc>
        <w:tc>
          <w:tcPr>
            <w:tcW w:w="1928" w:type="dxa"/>
            <w:tcBorders>
              <w:top w:val="single" w:sz="8" w:space="0" w:color="auto"/>
              <w:bottom w:val="single" w:sz="4" w:space="0" w:color="auto"/>
            </w:tcBorders>
            <w:vAlign w:val="center"/>
            <w:hideMark/>
          </w:tcPr>
          <w:p w14:paraId="38886C73" w14:textId="77777777" w:rsidR="00642FC2" w:rsidRPr="001E3614" w:rsidRDefault="00642FC2" w:rsidP="00451033">
            <w:pPr>
              <w:pStyle w:val="FiguresandTablesContents"/>
              <w:rPr>
                <w:vertAlign w:val="superscript"/>
              </w:rPr>
            </w:pPr>
            <w:r w:rsidRPr="001E3614">
              <w:t xml:space="preserve">Coarse aggregate </w:t>
            </w:r>
            <w:r w:rsidRPr="001E3614">
              <w:rPr>
                <w:vertAlign w:val="superscript"/>
              </w:rPr>
              <w:t>3</w:t>
            </w:r>
          </w:p>
          <w:p w14:paraId="64B55224" w14:textId="77777777" w:rsidR="00642FC2" w:rsidRPr="001E3614" w:rsidRDefault="00642FC2" w:rsidP="00451033">
            <w:pPr>
              <w:pStyle w:val="FiguresandTablesContents"/>
            </w:pPr>
            <w:r w:rsidRPr="001E3614">
              <w:t>(kg)</w:t>
            </w:r>
          </w:p>
        </w:tc>
      </w:tr>
      <w:tr w:rsidR="00642FC2" w:rsidRPr="001E3614" w14:paraId="6D68B160" w14:textId="77777777" w:rsidTr="00451033">
        <w:trPr>
          <w:trHeight w:hRule="exact" w:val="340"/>
          <w:jc w:val="center"/>
        </w:trPr>
        <w:tc>
          <w:tcPr>
            <w:tcW w:w="1474" w:type="dxa"/>
            <w:tcBorders>
              <w:top w:val="single" w:sz="4" w:space="0" w:color="auto"/>
            </w:tcBorders>
            <w:vAlign w:val="center"/>
            <w:hideMark/>
          </w:tcPr>
          <w:p w14:paraId="44422D2A" w14:textId="77777777" w:rsidR="00642FC2" w:rsidRPr="001E3614" w:rsidRDefault="00642FC2" w:rsidP="00451033">
            <w:pPr>
              <w:pStyle w:val="FiguresandTablesContents"/>
            </w:pPr>
            <w:proofErr w:type="spellStart"/>
            <w:r w:rsidRPr="001E3614">
              <w:rPr>
                <w:i/>
                <w:iCs/>
              </w:rPr>
              <w:t>f</w:t>
            </w:r>
            <w:r w:rsidRPr="001E3614">
              <w:rPr>
                <w:i/>
                <w:iCs/>
                <w:vertAlign w:val="subscript"/>
              </w:rPr>
              <w:t>m</w:t>
            </w:r>
            <w:proofErr w:type="spellEnd"/>
            <w:r w:rsidR="00A35940" w:rsidRPr="001E3614">
              <w:t>=</w:t>
            </w:r>
            <w:r w:rsidRPr="001E3614">
              <w:t>35</w:t>
            </w:r>
          </w:p>
        </w:tc>
        <w:tc>
          <w:tcPr>
            <w:tcW w:w="1020" w:type="dxa"/>
            <w:tcBorders>
              <w:top w:val="single" w:sz="4" w:space="0" w:color="auto"/>
            </w:tcBorders>
            <w:vAlign w:val="center"/>
            <w:hideMark/>
          </w:tcPr>
          <w:p w14:paraId="39CB751B" w14:textId="77777777" w:rsidR="00642FC2" w:rsidRPr="001E3614" w:rsidRDefault="00642FC2" w:rsidP="00451033">
            <w:pPr>
              <w:pStyle w:val="FiguresandTablesContents"/>
            </w:pPr>
            <w:r w:rsidRPr="001E3614">
              <w:t>350.0</w:t>
            </w:r>
          </w:p>
        </w:tc>
        <w:tc>
          <w:tcPr>
            <w:tcW w:w="794" w:type="dxa"/>
            <w:tcBorders>
              <w:top w:val="single" w:sz="4" w:space="0" w:color="auto"/>
            </w:tcBorders>
            <w:vAlign w:val="center"/>
            <w:hideMark/>
          </w:tcPr>
          <w:p w14:paraId="4D586646" w14:textId="77777777" w:rsidR="00642FC2" w:rsidRPr="001E3614" w:rsidRDefault="00642FC2" w:rsidP="00451033">
            <w:pPr>
              <w:pStyle w:val="FiguresandTablesContents"/>
            </w:pPr>
            <w:r w:rsidRPr="001E3614">
              <w:t>188.3</w:t>
            </w:r>
          </w:p>
        </w:tc>
        <w:tc>
          <w:tcPr>
            <w:tcW w:w="1701" w:type="dxa"/>
            <w:gridSpan w:val="2"/>
            <w:tcBorders>
              <w:top w:val="single" w:sz="4" w:space="0" w:color="auto"/>
            </w:tcBorders>
            <w:vAlign w:val="center"/>
            <w:hideMark/>
          </w:tcPr>
          <w:p w14:paraId="5358609F" w14:textId="77777777" w:rsidR="00642FC2" w:rsidRPr="001E3614" w:rsidRDefault="00642FC2" w:rsidP="00451033">
            <w:pPr>
              <w:pStyle w:val="FiguresandTablesContents"/>
            </w:pPr>
            <w:r w:rsidRPr="001E3614">
              <w:t>3.50</w:t>
            </w:r>
          </w:p>
        </w:tc>
        <w:tc>
          <w:tcPr>
            <w:tcW w:w="1588" w:type="dxa"/>
            <w:tcBorders>
              <w:top w:val="single" w:sz="4" w:space="0" w:color="auto"/>
            </w:tcBorders>
            <w:vAlign w:val="center"/>
            <w:hideMark/>
          </w:tcPr>
          <w:p w14:paraId="007FA1C3" w14:textId="77777777" w:rsidR="00642FC2" w:rsidRPr="001E3614" w:rsidRDefault="00642FC2" w:rsidP="00451033">
            <w:pPr>
              <w:pStyle w:val="FiguresandTablesContents"/>
            </w:pPr>
            <w:r w:rsidRPr="001E3614">
              <w:t>880</w:t>
            </w:r>
          </w:p>
        </w:tc>
        <w:tc>
          <w:tcPr>
            <w:tcW w:w="1928" w:type="dxa"/>
            <w:tcBorders>
              <w:top w:val="single" w:sz="4" w:space="0" w:color="auto"/>
            </w:tcBorders>
            <w:vAlign w:val="center"/>
            <w:hideMark/>
          </w:tcPr>
          <w:p w14:paraId="3B6D5BD4" w14:textId="77777777" w:rsidR="00642FC2" w:rsidRPr="001E3614" w:rsidRDefault="00642FC2" w:rsidP="00451033">
            <w:pPr>
              <w:pStyle w:val="FiguresandTablesContents"/>
            </w:pPr>
            <w:r w:rsidRPr="001E3614">
              <w:t>988</w:t>
            </w:r>
          </w:p>
        </w:tc>
      </w:tr>
      <w:tr w:rsidR="00642FC2" w:rsidRPr="001E3614" w14:paraId="09C12234" w14:textId="77777777" w:rsidTr="00451033">
        <w:trPr>
          <w:trHeight w:hRule="exact" w:val="340"/>
          <w:jc w:val="center"/>
        </w:trPr>
        <w:tc>
          <w:tcPr>
            <w:tcW w:w="1474" w:type="dxa"/>
            <w:tcBorders>
              <w:bottom w:val="single" w:sz="8" w:space="0" w:color="auto"/>
            </w:tcBorders>
            <w:vAlign w:val="center"/>
            <w:hideMark/>
          </w:tcPr>
          <w:p w14:paraId="6469A19D" w14:textId="77777777" w:rsidR="00642FC2" w:rsidRPr="001E3614" w:rsidRDefault="00642FC2" w:rsidP="00451033">
            <w:pPr>
              <w:pStyle w:val="FiguresandTablesContents"/>
            </w:pPr>
            <w:proofErr w:type="spellStart"/>
            <w:r w:rsidRPr="001E3614">
              <w:rPr>
                <w:i/>
                <w:iCs/>
              </w:rPr>
              <w:t>f</w:t>
            </w:r>
            <w:r w:rsidRPr="001E3614">
              <w:rPr>
                <w:i/>
                <w:iCs/>
                <w:vertAlign w:val="subscript"/>
              </w:rPr>
              <w:t>m</w:t>
            </w:r>
            <w:proofErr w:type="spellEnd"/>
            <w:r w:rsidR="00A35940" w:rsidRPr="001E3614">
              <w:t>=</w:t>
            </w:r>
            <w:r w:rsidRPr="001E3614">
              <w:t>45</w:t>
            </w:r>
          </w:p>
        </w:tc>
        <w:tc>
          <w:tcPr>
            <w:tcW w:w="1020" w:type="dxa"/>
            <w:tcBorders>
              <w:bottom w:val="single" w:sz="8" w:space="0" w:color="auto"/>
            </w:tcBorders>
            <w:vAlign w:val="center"/>
            <w:hideMark/>
          </w:tcPr>
          <w:p w14:paraId="4369FA0C" w14:textId="77777777" w:rsidR="00642FC2" w:rsidRPr="001E3614" w:rsidRDefault="00642FC2" w:rsidP="00451033">
            <w:pPr>
              <w:pStyle w:val="FiguresandTablesContents"/>
            </w:pPr>
            <w:r w:rsidRPr="001E3614">
              <w:t>423.1</w:t>
            </w:r>
          </w:p>
        </w:tc>
        <w:tc>
          <w:tcPr>
            <w:tcW w:w="794" w:type="dxa"/>
            <w:tcBorders>
              <w:bottom w:val="single" w:sz="8" w:space="0" w:color="auto"/>
            </w:tcBorders>
            <w:vAlign w:val="center"/>
            <w:hideMark/>
          </w:tcPr>
          <w:p w14:paraId="53AA7B6B" w14:textId="77777777" w:rsidR="00642FC2" w:rsidRPr="001E3614" w:rsidRDefault="00642FC2" w:rsidP="00451033">
            <w:pPr>
              <w:pStyle w:val="FiguresandTablesContents"/>
            </w:pPr>
            <w:r w:rsidRPr="001E3614">
              <w:t>188.3</w:t>
            </w:r>
          </w:p>
        </w:tc>
        <w:tc>
          <w:tcPr>
            <w:tcW w:w="1701" w:type="dxa"/>
            <w:gridSpan w:val="2"/>
            <w:tcBorders>
              <w:bottom w:val="single" w:sz="8" w:space="0" w:color="auto"/>
            </w:tcBorders>
            <w:vAlign w:val="center"/>
            <w:hideMark/>
          </w:tcPr>
          <w:p w14:paraId="4E4DA8A3" w14:textId="77777777" w:rsidR="00642FC2" w:rsidRPr="001E3614" w:rsidRDefault="00642FC2" w:rsidP="00451033">
            <w:pPr>
              <w:pStyle w:val="FiguresandTablesContents"/>
            </w:pPr>
            <w:r w:rsidRPr="001E3614">
              <w:t>4.25</w:t>
            </w:r>
          </w:p>
        </w:tc>
        <w:tc>
          <w:tcPr>
            <w:tcW w:w="1588" w:type="dxa"/>
            <w:tcBorders>
              <w:bottom w:val="single" w:sz="8" w:space="0" w:color="auto"/>
            </w:tcBorders>
            <w:vAlign w:val="center"/>
            <w:hideMark/>
          </w:tcPr>
          <w:p w14:paraId="144B5D38" w14:textId="77777777" w:rsidR="00642FC2" w:rsidRPr="001E3614" w:rsidRDefault="00642FC2" w:rsidP="00451033">
            <w:pPr>
              <w:pStyle w:val="FiguresandTablesContents"/>
            </w:pPr>
            <w:r w:rsidRPr="001E3614">
              <w:t>802</w:t>
            </w:r>
          </w:p>
        </w:tc>
        <w:tc>
          <w:tcPr>
            <w:tcW w:w="1928" w:type="dxa"/>
            <w:tcBorders>
              <w:bottom w:val="single" w:sz="8" w:space="0" w:color="auto"/>
            </w:tcBorders>
            <w:vAlign w:val="center"/>
            <w:hideMark/>
          </w:tcPr>
          <w:p w14:paraId="2A43E551" w14:textId="77777777" w:rsidR="00642FC2" w:rsidRPr="001E3614" w:rsidRDefault="00642FC2" w:rsidP="00451033">
            <w:pPr>
              <w:pStyle w:val="FiguresandTablesContents"/>
            </w:pPr>
            <w:r w:rsidRPr="001E3614">
              <w:t>993</w:t>
            </w:r>
          </w:p>
        </w:tc>
      </w:tr>
      <w:tr w:rsidR="00642FC2" w:rsidRPr="001E3614" w14:paraId="7115A605" w14:textId="77777777" w:rsidTr="00451033">
        <w:trPr>
          <w:trHeight w:hRule="exact" w:val="567"/>
          <w:jc w:val="center"/>
        </w:trPr>
        <w:tc>
          <w:tcPr>
            <w:tcW w:w="4252" w:type="dxa"/>
            <w:gridSpan w:val="4"/>
            <w:tcBorders>
              <w:top w:val="single" w:sz="8" w:space="0" w:color="auto"/>
            </w:tcBorders>
            <w:vAlign w:val="center"/>
          </w:tcPr>
          <w:p w14:paraId="5149ED32" w14:textId="77777777" w:rsidR="00642FC2" w:rsidRPr="001E3614" w:rsidRDefault="00642FC2" w:rsidP="00642FC2">
            <w:pPr>
              <w:pStyle w:val="FiguresandTablesContents"/>
              <w:jc w:val="left"/>
              <w:rPr>
                <w:sz w:val="18"/>
                <w:szCs w:val="18"/>
                <w:vertAlign w:val="superscript"/>
              </w:rPr>
            </w:pPr>
            <w:r w:rsidRPr="001E3614">
              <w:rPr>
                <w:sz w:val="18"/>
                <w:szCs w:val="18"/>
                <w:vertAlign w:val="superscript"/>
              </w:rPr>
              <w:t>1</w:t>
            </w:r>
            <w:r w:rsidRPr="001E3614">
              <w:rPr>
                <w:sz w:val="18"/>
                <w:szCs w:val="18"/>
              </w:rPr>
              <w:t xml:space="preserve"> 42.5 type Portland cement [23]</w:t>
            </w:r>
          </w:p>
          <w:p w14:paraId="1C1D7BDF" w14:textId="77777777" w:rsidR="00642FC2" w:rsidRPr="001E3614" w:rsidRDefault="00642FC2" w:rsidP="00451033">
            <w:pPr>
              <w:pStyle w:val="FiguresandTablesContents"/>
              <w:jc w:val="left"/>
              <w:rPr>
                <w:sz w:val="18"/>
                <w:szCs w:val="18"/>
              </w:rPr>
            </w:pPr>
            <w:r w:rsidRPr="001E3614">
              <w:rPr>
                <w:sz w:val="18"/>
                <w:szCs w:val="18"/>
                <w:vertAlign w:val="superscript"/>
              </w:rPr>
              <w:t>2</w:t>
            </w:r>
            <w:r w:rsidRPr="001E3614">
              <w:rPr>
                <w:sz w:val="18"/>
                <w:szCs w:val="18"/>
              </w:rPr>
              <w:t xml:space="preserve"> Sika </w:t>
            </w:r>
            <w:proofErr w:type="spellStart"/>
            <w:r w:rsidRPr="001E3614">
              <w:rPr>
                <w:sz w:val="18"/>
                <w:szCs w:val="18"/>
              </w:rPr>
              <w:t>ViscoCrete</w:t>
            </w:r>
            <w:proofErr w:type="spellEnd"/>
            <w:r w:rsidRPr="001E3614">
              <w:rPr>
                <w:sz w:val="18"/>
                <w:szCs w:val="18"/>
                <w:vertAlign w:val="superscript"/>
              </w:rPr>
              <w:t>®</w:t>
            </w:r>
            <w:r w:rsidRPr="001E3614">
              <w:rPr>
                <w:sz w:val="18"/>
                <w:szCs w:val="18"/>
              </w:rPr>
              <w:t xml:space="preserve"> 1200 series</w:t>
            </w:r>
          </w:p>
        </w:tc>
        <w:tc>
          <w:tcPr>
            <w:tcW w:w="4253" w:type="dxa"/>
            <w:gridSpan w:val="3"/>
            <w:tcBorders>
              <w:top w:val="single" w:sz="8" w:space="0" w:color="auto"/>
            </w:tcBorders>
            <w:vAlign w:val="center"/>
          </w:tcPr>
          <w:p w14:paraId="3225D249" w14:textId="77777777" w:rsidR="00642FC2" w:rsidRPr="001E3614" w:rsidRDefault="00642FC2" w:rsidP="00451033">
            <w:pPr>
              <w:pStyle w:val="FiguresandTablesContents"/>
              <w:jc w:val="left"/>
              <w:rPr>
                <w:sz w:val="18"/>
                <w:szCs w:val="18"/>
              </w:rPr>
            </w:pPr>
            <w:r w:rsidRPr="001E3614">
              <w:rPr>
                <w:sz w:val="18"/>
                <w:szCs w:val="18"/>
                <w:vertAlign w:val="superscript"/>
              </w:rPr>
              <w:t>3</w:t>
            </w:r>
            <w:r w:rsidRPr="001E3614">
              <w:rPr>
                <w:sz w:val="18"/>
                <w:szCs w:val="18"/>
              </w:rPr>
              <w:t xml:space="preserve"> Saturated Surface-Dry (SSD) condition</w:t>
            </w:r>
          </w:p>
          <w:p w14:paraId="7000FDCD" w14:textId="77777777" w:rsidR="00642FC2" w:rsidRPr="001E3614" w:rsidRDefault="00642FC2" w:rsidP="00451033">
            <w:pPr>
              <w:pStyle w:val="FiguresandTablesContents"/>
              <w:jc w:val="left"/>
              <w:rPr>
                <w:sz w:val="18"/>
                <w:szCs w:val="18"/>
              </w:rPr>
            </w:pPr>
            <w:r w:rsidRPr="001E3614">
              <w:rPr>
                <w:sz w:val="18"/>
                <w:szCs w:val="18"/>
              </w:rPr>
              <w:t>-</w:t>
            </w:r>
          </w:p>
        </w:tc>
      </w:tr>
    </w:tbl>
    <w:p w14:paraId="668EF417"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15371450" w14:textId="1FEC544C"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engineered spirally deformed steel fibre labelled as SD-9-1.45-0.4-40 has 9 turns (coils), the outer diameter of 1.45 mm, and wire diameter of 0.4 mm and it is 40 mm in length, as shown in </w:t>
      </w:r>
      <w:r w:rsidRPr="001E3614">
        <w:rPr>
          <w:rFonts w:ascii="Times New Roman" w:hAnsi="Times New Roman" w:cs="Times New Roman"/>
          <w:b/>
          <w:bCs/>
          <w:sz w:val="24"/>
          <w:szCs w:val="24"/>
          <w:lang w:val="en-GB" w:bidi="fa-IR"/>
        </w:rPr>
        <w:t>Fig. 2</w:t>
      </w:r>
      <w:r w:rsidRPr="001E3614">
        <w:rPr>
          <w:rFonts w:ascii="Times New Roman" w:hAnsi="Times New Roman" w:cs="Times New Roman"/>
          <w:sz w:val="24"/>
          <w:szCs w:val="24"/>
          <w:lang w:val="en-GB" w:bidi="fa-IR"/>
        </w:rPr>
        <w:t xml:space="preserve"> [20]. The fibre material </w:t>
      </w:r>
      <w:ins w:id="12" w:author="Jones, Steve" w:date="2020-01-02T16:11:00Z">
        <w:r w:rsidR="008D3DC3">
          <w:rPr>
            <w:rFonts w:ascii="Times New Roman" w:hAnsi="Times New Roman" w:cs="Times New Roman"/>
            <w:sz w:val="24"/>
            <w:szCs w:val="24"/>
            <w:lang w:val="en-GB" w:bidi="fa-IR"/>
          </w:rPr>
          <w:t xml:space="preserve">tensile </w:t>
        </w:r>
      </w:ins>
      <w:r w:rsidRPr="001E3614">
        <w:rPr>
          <w:rFonts w:ascii="Times New Roman" w:hAnsi="Times New Roman" w:cs="Times New Roman"/>
          <w:sz w:val="24"/>
          <w:szCs w:val="24"/>
          <w:lang w:val="en-GB" w:bidi="fa-IR"/>
        </w:rPr>
        <w:t xml:space="preserve">strength is 1500 MPa. To compare the performance of the spiral fibre with that of the existing fibres available on the market, two types of fibres, i.e. hooked-end and crimped, as presented in </w:t>
      </w:r>
      <w:r w:rsidRPr="001E3614">
        <w:rPr>
          <w:rFonts w:ascii="Times New Roman" w:hAnsi="Times New Roman" w:cs="Times New Roman"/>
          <w:b/>
          <w:bCs/>
          <w:sz w:val="24"/>
          <w:szCs w:val="24"/>
          <w:lang w:val="en-GB" w:bidi="fa-IR"/>
        </w:rPr>
        <w:t>Fig. 2</w:t>
      </w:r>
      <w:r w:rsidRPr="001E3614">
        <w:rPr>
          <w:rFonts w:ascii="Times New Roman" w:hAnsi="Times New Roman" w:cs="Times New Roman"/>
          <w:sz w:val="24"/>
          <w:szCs w:val="24"/>
          <w:lang w:val="en-GB" w:bidi="fa-IR"/>
        </w:rPr>
        <w:t xml:space="preserve"> are incorporated into this study where the ultimate </w:t>
      </w:r>
      <w:ins w:id="13" w:author="Jones, Steve" w:date="2020-01-02T16:11:00Z">
        <w:r w:rsidR="008D3DC3">
          <w:rPr>
            <w:rFonts w:ascii="Times New Roman" w:hAnsi="Times New Roman" w:cs="Times New Roman"/>
            <w:sz w:val="24"/>
            <w:szCs w:val="24"/>
            <w:lang w:val="en-GB" w:bidi="fa-IR"/>
          </w:rPr>
          <w:t xml:space="preserve">tensile </w:t>
        </w:r>
      </w:ins>
      <w:r w:rsidRPr="001E3614">
        <w:rPr>
          <w:rFonts w:ascii="Times New Roman" w:hAnsi="Times New Roman" w:cs="Times New Roman"/>
          <w:sz w:val="24"/>
          <w:szCs w:val="24"/>
          <w:lang w:val="en-GB" w:bidi="fa-IR"/>
        </w:rPr>
        <w:t>strength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u</w:t>
      </w:r>
      <w:proofErr w:type="spellEnd"/>
      <w:r w:rsidRPr="001E3614">
        <w:rPr>
          <w:rFonts w:ascii="Times New Roman" w:hAnsi="Times New Roman" w:cs="Times New Roman"/>
          <w:sz w:val="24"/>
          <w:szCs w:val="24"/>
          <w:lang w:val="en-GB" w:bidi="fa-IR"/>
        </w:rPr>
        <w:t>) of the fibres are 1000 MPa and 1500 MPa, respectively.</w:t>
      </w:r>
    </w:p>
    <w:p w14:paraId="7D13017F"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In order to verify the suitability of the size of the standard cylinder (diameter of 150 mm and height of 300 mm) for obtaining realistic compression tests results from the fibrous cementitious matrices, trial experiments are conducted to determine the Representative Volume Element (RVE). Three different sizes of cylinder specimens (diameters of 150 mm, 200 mm, and 250 mm with heights two times of the corresponding diameters) are considered for the tests to provide suitable variations of the samples’ volumes for the comparison of the compression tests results.</w:t>
      </w:r>
    </w:p>
    <w:p w14:paraId="5D2D6D6E"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p w14:paraId="32CBFE63"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p w14:paraId="56EAE53E"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tblGrid>
      <w:tr w:rsidR="004C5D79" w:rsidRPr="001E3614" w14:paraId="43B137C8" w14:textId="77777777" w:rsidTr="00F00BA3">
        <w:trPr>
          <w:trHeight w:hRule="exact" w:val="1361"/>
          <w:jc w:val="center"/>
        </w:trPr>
        <w:tc>
          <w:tcPr>
            <w:tcW w:w="6804" w:type="dxa"/>
            <w:tcBorders>
              <w:top w:val="single" w:sz="8" w:space="0" w:color="auto"/>
              <w:left w:val="nil"/>
              <w:bottom w:val="single" w:sz="4" w:space="0" w:color="auto"/>
              <w:right w:val="nil"/>
            </w:tcBorders>
            <w:vAlign w:val="center"/>
            <w:hideMark/>
          </w:tcPr>
          <w:p w14:paraId="0C696E18" w14:textId="77777777" w:rsidR="004C5D79" w:rsidRPr="001E3614" w:rsidRDefault="004C5D79" w:rsidP="00F00BA3">
            <w:pPr>
              <w:pStyle w:val="FigTabTitle"/>
            </w:pPr>
            <w:r w:rsidRPr="001E3614">
              <w:rPr>
                <w:noProof/>
                <w:lang w:val="en-US" w:eastAsia="zh-CN" w:bidi="fa-IR"/>
              </w:rPr>
              <w:lastRenderedPageBreak/>
              <mc:AlternateContent>
                <mc:Choice Requires="wps">
                  <w:drawing>
                    <wp:anchor distT="0" distB="0" distL="114300" distR="114300" simplePos="0" relativeHeight="251666432" behindDoc="0" locked="0" layoutInCell="1" allowOverlap="1" wp14:anchorId="17A71095" wp14:editId="7F33D0EF">
                      <wp:simplePos x="0" y="0"/>
                      <wp:positionH relativeFrom="column">
                        <wp:posOffset>3332480</wp:posOffset>
                      </wp:positionH>
                      <wp:positionV relativeFrom="paragraph">
                        <wp:posOffset>294640</wp:posOffset>
                      </wp:positionV>
                      <wp:extent cx="143510" cy="251460"/>
                      <wp:effectExtent l="0" t="0" r="8890" b="15240"/>
                      <wp:wrapNone/>
                      <wp:docPr id="489" name="Rectangle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51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D6D78" w14:textId="77777777" w:rsidR="007147D0" w:rsidRDefault="007147D0" w:rsidP="004C5D79">
                                  <w:pPr>
                                    <w:pStyle w:val="FiguresandTablesContents"/>
                                    <w:rPr>
                                      <w:vertAlign w:val="subscript"/>
                                    </w:rPr>
                                  </w:pPr>
                                  <w:r>
                                    <w:t>1.45</w:t>
                                  </w:r>
                                </w:p>
                                <w:p w14:paraId="197D473F" w14:textId="77777777" w:rsidR="007147D0" w:rsidRDefault="007147D0" w:rsidP="004C5D79">
                                  <w:pPr>
                                    <w:jc w:val="center"/>
                                    <w:rPr>
                                      <w:rFonts w:ascii="Times New Roman" w:hAnsi="Times New Roman" w:cs="Times New Roman"/>
                                      <w:sz w:val="18"/>
                                      <w:szCs w:val="1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A71095" id="Rectangle 489" o:spid="_x0000_s1026" style="position:absolute;left:0;text-align:left;margin-left:262.4pt;margin-top:23.2pt;width:11.3pt;height:1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" filled="f" stroked="f">
                      <v:textbox style="layout-flow:vertical" inset="0,0,0,0">
                        <w:txbxContent>
                          <w:p w14:paraId="139D6D78" w14:textId="77777777" w:rsidR="007147D0" w:rsidRDefault="007147D0" w:rsidP="004C5D79">
                            <w:pPr>
                              <w:pStyle w:val="FiguresandTablesContents"/>
                              <w:rPr>
                                <w:vertAlign w:val="subscript"/>
                              </w:rPr>
                            </w:pPr>
                            <w:r>
                              <w:t>1.45</w:t>
                            </w:r>
                          </w:p>
                          <w:p w14:paraId="197D473F"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59264" behindDoc="0" locked="0" layoutInCell="1" allowOverlap="1" wp14:anchorId="01E3697F" wp14:editId="0C52EC9B">
                      <wp:simplePos x="0" y="0"/>
                      <wp:positionH relativeFrom="column">
                        <wp:posOffset>868680</wp:posOffset>
                      </wp:positionH>
                      <wp:positionV relativeFrom="paragraph">
                        <wp:posOffset>7620</wp:posOffset>
                      </wp:positionV>
                      <wp:extent cx="2195830" cy="143510"/>
                      <wp:effectExtent l="0" t="0" r="13970" b="8890"/>
                      <wp:wrapNone/>
                      <wp:docPr id="478" name="Rectangle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583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EE036"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40</w:t>
                                  </w:r>
                                </w:p>
                                <w:p w14:paraId="507C41DF"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E3697F" id="Rectangle 478" o:spid="_x0000_s1027" style="position:absolute;left:0;text-align:left;margin-left:68.4pt;margin-top:.6pt;width:172.9pt;height:1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" filled="f" stroked="f">
                      <v:textbox inset="0,0,0,0">
                        <w:txbxContent>
                          <w:p w14:paraId="39CEE036"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40</w:t>
                            </w:r>
                          </w:p>
                          <w:p w14:paraId="507C41DF"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w:drawing>
                <wp:inline distT="0" distB="0" distL="0" distR="0" wp14:anchorId="644BA404" wp14:editId="44E016A5">
                  <wp:extent cx="2774950" cy="739775"/>
                  <wp:effectExtent l="0" t="0" r="6350"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74950" cy="739775"/>
                          </a:xfrm>
                          <a:prstGeom prst="rect">
                            <a:avLst/>
                          </a:prstGeom>
                          <a:noFill/>
                          <a:ln>
                            <a:noFill/>
                          </a:ln>
                        </pic:spPr>
                      </pic:pic>
                    </a:graphicData>
                  </a:graphic>
                </wp:inline>
              </w:drawing>
            </w:r>
          </w:p>
        </w:tc>
      </w:tr>
      <w:tr w:rsidR="004C5D79" w:rsidRPr="001E3614" w14:paraId="56F2F154" w14:textId="77777777" w:rsidTr="00F00BA3">
        <w:trPr>
          <w:trHeight w:hRule="exact" w:val="340"/>
          <w:jc w:val="center"/>
        </w:trPr>
        <w:tc>
          <w:tcPr>
            <w:tcW w:w="6804" w:type="dxa"/>
            <w:tcBorders>
              <w:top w:val="single" w:sz="4" w:space="0" w:color="auto"/>
              <w:left w:val="nil"/>
              <w:bottom w:val="single" w:sz="4" w:space="0" w:color="auto"/>
              <w:right w:val="nil"/>
            </w:tcBorders>
            <w:vAlign w:val="center"/>
            <w:hideMark/>
          </w:tcPr>
          <w:p w14:paraId="00B5BBD1" w14:textId="77777777" w:rsidR="004C5D79" w:rsidRPr="001E3614" w:rsidRDefault="004C5D79" w:rsidP="00F00BA3">
            <w:pPr>
              <w:pStyle w:val="FigTabTitle"/>
              <w:rPr>
                <w:sz w:val="20"/>
                <w:szCs w:val="20"/>
              </w:rPr>
            </w:pPr>
            <w:r w:rsidRPr="001E3614">
              <w:rPr>
                <w:b/>
                <w:bCs/>
                <w:sz w:val="20"/>
                <w:szCs w:val="20"/>
              </w:rPr>
              <w:t>(a)</w:t>
            </w:r>
            <w:r w:rsidRPr="001E3614">
              <w:rPr>
                <w:sz w:val="20"/>
                <w:szCs w:val="20"/>
              </w:rPr>
              <w:t xml:space="preserve"> Spirally deformed fibre (SD-9-1.45-0.4-40)</w:t>
            </w:r>
            <w:r w:rsidRPr="001E3614">
              <w:rPr>
                <w:noProof/>
                <w:sz w:val="20"/>
                <w:szCs w:val="20"/>
                <w:lang w:eastAsia="en-GB"/>
              </w:rPr>
              <w:t xml:space="preserve">, </w:t>
            </w:r>
            <w:r w:rsidRPr="001E3614">
              <w:rPr>
                <w:i/>
                <w:iCs/>
                <w:noProof/>
                <w:sz w:val="20"/>
                <w:szCs w:val="20"/>
                <w:lang w:eastAsia="en-GB"/>
              </w:rPr>
              <w:t>d</w:t>
            </w:r>
            <w:r w:rsidRPr="001E3614">
              <w:rPr>
                <w:i/>
                <w:iCs/>
                <w:noProof/>
                <w:sz w:val="20"/>
                <w:szCs w:val="20"/>
                <w:vertAlign w:val="subscript"/>
                <w:lang w:eastAsia="en-GB"/>
              </w:rPr>
              <w:t>f</w:t>
            </w:r>
            <w:r w:rsidRPr="001E3614">
              <w:rPr>
                <w:noProof/>
                <w:sz w:val="20"/>
                <w:szCs w:val="20"/>
                <w:lang w:eastAsia="en-GB"/>
              </w:rPr>
              <w:t xml:space="preserve"> = 0.40 mm</w:t>
            </w:r>
          </w:p>
        </w:tc>
      </w:tr>
      <w:tr w:rsidR="004C5D79" w:rsidRPr="001E3614" w14:paraId="2B9892B1" w14:textId="77777777" w:rsidTr="00F00BA3">
        <w:trPr>
          <w:trHeight w:hRule="exact" w:val="1928"/>
          <w:jc w:val="center"/>
        </w:trPr>
        <w:tc>
          <w:tcPr>
            <w:tcW w:w="6804" w:type="dxa"/>
            <w:tcBorders>
              <w:top w:val="single" w:sz="4" w:space="0" w:color="auto"/>
              <w:left w:val="nil"/>
              <w:bottom w:val="single" w:sz="4" w:space="0" w:color="auto"/>
              <w:right w:val="nil"/>
            </w:tcBorders>
            <w:vAlign w:val="center"/>
            <w:hideMark/>
          </w:tcPr>
          <w:p w14:paraId="41210A65" w14:textId="77777777" w:rsidR="004C5D79" w:rsidRPr="001E3614" w:rsidRDefault="004C5D79" w:rsidP="00F00BA3">
            <w:pPr>
              <w:pStyle w:val="FigTabTitle"/>
            </w:pPr>
            <w:r w:rsidRPr="001E3614">
              <w:rPr>
                <w:noProof/>
                <w:lang w:val="en-US" w:eastAsia="zh-CN" w:bidi="fa-IR"/>
              </w:rPr>
              <mc:AlternateContent>
                <mc:Choice Requires="wps">
                  <w:drawing>
                    <wp:anchor distT="0" distB="0" distL="114300" distR="114300" simplePos="0" relativeHeight="251663360" behindDoc="0" locked="0" layoutInCell="1" allowOverlap="1" wp14:anchorId="63D18364" wp14:editId="77AA9028">
                      <wp:simplePos x="0" y="0"/>
                      <wp:positionH relativeFrom="column">
                        <wp:posOffset>3736340</wp:posOffset>
                      </wp:positionH>
                      <wp:positionV relativeFrom="paragraph">
                        <wp:posOffset>481330</wp:posOffset>
                      </wp:positionV>
                      <wp:extent cx="143510" cy="233680"/>
                      <wp:effectExtent l="0" t="0" r="8890" b="13970"/>
                      <wp:wrapNone/>
                      <wp:docPr id="479" name="Rectangle 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51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8D97B" w14:textId="77777777" w:rsidR="007147D0" w:rsidRDefault="007147D0" w:rsidP="004C5D79">
                                  <w:pPr>
                                    <w:pStyle w:val="FiguresandTablesContents"/>
                                    <w:rPr>
                                      <w:vertAlign w:val="subscript"/>
                                    </w:rPr>
                                  </w:pPr>
                                  <w:r>
                                    <w:t>4</w:t>
                                  </w:r>
                                </w:p>
                                <w:p w14:paraId="79AC10B5" w14:textId="77777777" w:rsidR="007147D0" w:rsidRDefault="007147D0" w:rsidP="004C5D79">
                                  <w:pPr>
                                    <w:jc w:val="center"/>
                                    <w:rPr>
                                      <w:rFonts w:ascii="Times New Roman" w:hAnsi="Times New Roman" w:cs="Times New Roman"/>
                                      <w:sz w:val="18"/>
                                      <w:szCs w:val="1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18364" id="Rectangle 479" o:spid="_x0000_s1028" style="position:absolute;left:0;text-align:left;margin-left:294.2pt;margin-top:37.9pt;width:11.3pt;height:1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" filled="f" stroked="f">
                      <v:textbox style="layout-flow:vertical" inset="0,0,0,0">
                        <w:txbxContent>
                          <w:p w14:paraId="45A8D97B" w14:textId="77777777" w:rsidR="007147D0" w:rsidRDefault="007147D0" w:rsidP="004C5D79">
                            <w:pPr>
                              <w:pStyle w:val="FiguresandTablesContents"/>
                              <w:rPr>
                                <w:vertAlign w:val="subscript"/>
                              </w:rPr>
                            </w:pPr>
                            <w:r>
                              <w:t>4</w:t>
                            </w:r>
                          </w:p>
                          <w:p w14:paraId="79AC10B5"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9504" behindDoc="0" locked="0" layoutInCell="1" allowOverlap="1" wp14:anchorId="65693FE5" wp14:editId="11C52DA7">
                      <wp:simplePos x="0" y="0"/>
                      <wp:positionH relativeFrom="column">
                        <wp:posOffset>3174365</wp:posOffset>
                      </wp:positionH>
                      <wp:positionV relativeFrom="paragraph">
                        <wp:posOffset>986155</wp:posOffset>
                      </wp:positionV>
                      <wp:extent cx="161925" cy="143510"/>
                      <wp:effectExtent l="0" t="0" r="9525" b="8890"/>
                      <wp:wrapNone/>
                      <wp:docPr id="493"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4EDDB" w14:textId="77777777" w:rsidR="007147D0" w:rsidRDefault="007147D0" w:rsidP="004C5D79">
                                  <w:pPr>
                                    <w:pStyle w:val="FiguresandTablesContents"/>
                                    <w:jc w:val="left"/>
                                  </w:pPr>
                                  <w:r>
                                    <w:t>6.7</w:t>
                                  </w:r>
                                </w:p>
                                <w:p w14:paraId="1715CC6B"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693FE5" id="Rectangle 493" o:spid="_x0000_s1029" style="position:absolute;left:0;text-align:left;margin-left:249.95pt;margin-top:77.65pt;width:12.75pt;height:1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" filled="f" stroked="f">
                      <v:textbox inset="0,0,0,0">
                        <w:txbxContent>
                          <w:p w14:paraId="6BB4EDDB" w14:textId="77777777" w:rsidR="007147D0" w:rsidRDefault="007147D0" w:rsidP="004C5D79">
                            <w:pPr>
                              <w:pStyle w:val="FiguresandTablesContents"/>
                              <w:jc w:val="left"/>
                            </w:pPr>
                            <w:r>
                              <w:t>6.7</w:t>
                            </w:r>
                          </w:p>
                          <w:p w14:paraId="1715CC6B"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0288" behindDoc="0" locked="0" layoutInCell="1" allowOverlap="1" wp14:anchorId="54752400" wp14:editId="2CF30704">
                      <wp:simplePos x="0" y="0"/>
                      <wp:positionH relativeFrom="column">
                        <wp:posOffset>1212850</wp:posOffset>
                      </wp:positionH>
                      <wp:positionV relativeFrom="paragraph">
                        <wp:posOffset>988060</wp:posOffset>
                      </wp:positionV>
                      <wp:extent cx="1727835" cy="143510"/>
                      <wp:effectExtent l="0" t="0" r="5715" b="8890"/>
                      <wp:wrapNone/>
                      <wp:docPr id="477" name="Rectangle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83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91101" w14:textId="77777777" w:rsidR="007147D0" w:rsidRDefault="007147D0" w:rsidP="004C5D79">
                                  <w:pPr>
                                    <w:pStyle w:val="FiguresandTablesContents"/>
                                    <w:rPr>
                                      <w:vertAlign w:val="subscript"/>
                                    </w:rPr>
                                  </w:pPr>
                                  <w:r>
                                    <w:t>32.4</w:t>
                                  </w:r>
                                </w:p>
                                <w:p w14:paraId="308E1B12"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752400" id="Rectangle 477" o:spid="_x0000_s1030" style="position:absolute;left:0;text-align:left;margin-left:95.5pt;margin-top:77.8pt;width:136.05pt;height:11.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" filled="f" stroked="f">
                      <v:textbox inset="0,0,0,0">
                        <w:txbxContent>
                          <w:p w14:paraId="25791101" w14:textId="77777777" w:rsidR="007147D0" w:rsidRDefault="007147D0" w:rsidP="004C5D79">
                            <w:pPr>
                              <w:pStyle w:val="FiguresandTablesContents"/>
                              <w:rPr>
                                <w:vertAlign w:val="subscript"/>
                              </w:rPr>
                            </w:pPr>
                            <w:r>
                              <w:t>32.4</w:t>
                            </w:r>
                          </w:p>
                          <w:p w14:paraId="308E1B12"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7456" behindDoc="0" locked="0" layoutInCell="1" allowOverlap="1" wp14:anchorId="0260F754" wp14:editId="5CFD00F2">
                      <wp:simplePos x="0" y="0"/>
                      <wp:positionH relativeFrom="column">
                        <wp:posOffset>817880</wp:posOffset>
                      </wp:positionH>
                      <wp:positionV relativeFrom="paragraph">
                        <wp:posOffset>984885</wp:posOffset>
                      </wp:positionV>
                      <wp:extent cx="161925" cy="143510"/>
                      <wp:effectExtent l="0" t="0" r="9525" b="8890"/>
                      <wp:wrapNone/>
                      <wp:docPr id="491"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15529" w14:textId="77777777" w:rsidR="007147D0" w:rsidRDefault="007147D0" w:rsidP="004C5D79">
                                  <w:pPr>
                                    <w:pStyle w:val="FiguresandTablesContents"/>
                                    <w:rPr>
                                      <w:vertAlign w:val="subscript"/>
                                    </w:rPr>
                                  </w:pPr>
                                  <w:r>
                                    <w:t>6.7</w:t>
                                  </w:r>
                                </w:p>
                                <w:p w14:paraId="6FFCEC8B"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60F754" id="Rectangle 491" o:spid="_x0000_s1031" style="position:absolute;left:0;text-align:left;margin-left:64.4pt;margin-top:77.55pt;width:12.75pt;height:1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" filled="f" stroked="f">
                      <v:textbox inset="0,0,0,0">
                        <w:txbxContent>
                          <w:p w14:paraId="6C115529" w14:textId="77777777" w:rsidR="007147D0" w:rsidRDefault="007147D0" w:rsidP="004C5D79">
                            <w:pPr>
                              <w:pStyle w:val="FiguresandTablesContents"/>
                              <w:rPr>
                                <w:vertAlign w:val="subscript"/>
                              </w:rPr>
                            </w:pPr>
                            <w:r>
                              <w:t>6.7</w:t>
                            </w:r>
                          </w:p>
                          <w:p w14:paraId="6FFCEC8B"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1312" behindDoc="0" locked="0" layoutInCell="1" allowOverlap="1" wp14:anchorId="711A1CEE" wp14:editId="11D4BF37">
                      <wp:simplePos x="0" y="0"/>
                      <wp:positionH relativeFrom="column">
                        <wp:posOffset>859155</wp:posOffset>
                      </wp:positionH>
                      <wp:positionV relativeFrom="paragraph">
                        <wp:posOffset>250825</wp:posOffset>
                      </wp:positionV>
                      <wp:extent cx="161925" cy="143510"/>
                      <wp:effectExtent l="0" t="0" r="9525" b="8890"/>
                      <wp:wrapNone/>
                      <wp:docPr id="475" name="Rectangle 4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07E9B" w14:textId="77777777" w:rsidR="007147D0" w:rsidRDefault="007147D0" w:rsidP="004C5D79">
                                  <w:pPr>
                                    <w:pStyle w:val="FiguresandTablesContents"/>
                                    <w:rPr>
                                      <w:vertAlign w:val="subscript"/>
                                    </w:rPr>
                                  </w:pPr>
                                  <w:r>
                                    <w:t>2.1</w:t>
                                  </w:r>
                                </w:p>
                                <w:p w14:paraId="5D65C098"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1A1CEE" id="Rectangle 475" o:spid="_x0000_s1032" style="position:absolute;left:0;text-align:left;margin-left:67.65pt;margin-top:19.75pt;width:12.75pt;height:1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" filled="f" stroked="f">
                      <v:textbox inset="0,0,0,0">
                        <w:txbxContent>
                          <w:p w14:paraId="36E07E9B" w14:textId="77777777" w:rsidR="007147D0" w:rsidRDefault="007147D0" w:rsidP="004C5D79">
                            <w:pPr>
                              <w:pStyle w:val="FiguresandTablesContents"/>
                              <w:rPr>
                                <w:vertAlign w:val="subscript"/>
                              </w:rPr>
                            </w:pPr>
                            <w:r>
                              <w:t>2.1</w:t>
                            </w:r>
                          </w:p>
                          <w:p w14:paraId="5D65C098"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4384" behindDoc="0" locked="0" layoutInCell="1" allowOverlap="1" wp14:anchorId="29B8520F" wp14:editId="1F30E251">
                      <wp:simplePos x="0" y="0"/>
                      <wp:positionH relativeFrom="column">
                        <wp:posOffset>671195</wp:posOffset>
                      </wp:positionH>
                      <wp:positionV relativeFrom="paragraph">
                        <wp:posOffset>10160</wp:posOffset>
                      </wp:positionV>
                      <wp:extent cx="2807970" cy="143510"/>
                      <wp:effectExtent l="0" t="0" r="11430" b="8890"/>
                      <wp:wrapNone/>
                      <wp:docPr id="484"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797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9D5FE"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50</w:t>
                                  </w:r>
                                </w:p>
                                <w:p w14:paraId="6C435932"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B8520F" id="Rectangle 484" o:spid="_x0000_s1033" style="position:absolute;left:0;text-align:left;margin-left:52.85pt;margin-top:.8pt;width:221.1pt;height:11.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" filled="f" stroked="f">
                      <v:textbox inset="0,0,0,0">
                        <w:txbxContent>
                          <w:p w14:paraId="7969D5FE"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50</w:t>
                            </w:r>
                          </w:p>
                          <w:p w14:paraId="6C435932"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w:drawing>
                <wp:inline distT="0" distB="0" distL="0" distR="0" wp14:anchorId="3167013D" wp14:editId="57A74365">
                  <wp:extent cx="3601720" cy="11449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01720" cy="1144905"/>
                          </a:xfrm>
                          <a:prstGeom prst="rect">
                            <a:avLst/>
                          </a:prstGeom>
                          <a:noFill/>
                          <a:ln>
                            <a:noFill/>
                          </a:ln>
                        </pic:spPr>
                      </pic:pic>
                    </a:graphicData>
                  </a:graphic>
                </wp:inline>
              </w:drawing>
            </w:r>
          </w:p>
        </w:tc>
      </w:tr>
      <w:tr w:rsidR="004C5D79" w:rsidRPr="001E3614" w14:paraId="1DB612EF" w14:textId="77777777" w:rsidTr="00F00BA3">
        <w:trPr>
          <w:trHeight w:hRule="exact" w:val="340"/>
          <w:jc w:val="center"/>
        </w:trPr>
        <w:tc>
          <w:tcPr>
            <w:tcW w:w="6804" w:type="dxa"/>
            <w:tcBorders>
              <w:top w:val="single" w:sz="4" w:space="0" w:color="auto"/>
              <w:left w:val="nil"/>
              <w:bottom w:val="single" w:sz="4" w:space="0" w:color="auto"/>
              <w:right w:val="nil"/>
            </w:tcBorders>
            <w:vAlign w:val="center"/>
            <w:hideMark/>
          </w:tcPr>
          <w:p w14:paraId="17406D84" w14:textId="77777777" w:rsidR="004C5D79" w:rsidRPr="001E3614" w:rsidRDefault="004C5D79" w:rsidP="00F00BA3">
            <w:pPr>
              <w:pStyle w:val="FigTabTitle"/>
              <w:rPr>
                <w:sz w:val="20"/>
                <w:szCs w:val="20"/>
              </w:rPr>
            </w:pPr>
            <w:r w:rsidRPr="001E3614">
              <w:rPr>
                <w:b/>
                <w:bCs/>
                <w:sz w:val="20"/>
                <w:szCs w:val="20"/>
              </w:rPr>
              <w:t>(b)</w:t>
            </w:r>
            <w:r w:rsidRPr="001E3614">
              <w:rPr>
                <w:sz w:val="20"/>
                <w:szCs w:val="20"/>
              </w:rPr>
              <w:t xml:space="preserve"> Hooked-end fibre</w:t>
            </w:r>
            <w:r w:rsidRPr="001E3614">
              <w:rPr>
                <w:noProof/>
                <w:sz w:val="20"/>
                <w:szCs w:val="20"/>
                <w:lang w:eastAsia="en-GB"/>
              </w:rPr>
              <w:t xml:space="preserve">, </w:t>
            </w:r>
            <w:r w:rsidRPr="001E3614">
              <w:rPr>
                <w:i/>
                <w:iCs/>
                <w:noProof/>
                <w:sz w:val="20"/>
                <w:szCs w:val="20"/>
                <w:lang w:eastAsia="en-GB"/>
              </w:rPr>
              <w:t>d</w:t>
            </w:r>
            <w:r w:rsidRPr="001E3614">
              <w:rPr>
                <w:i/>
                <w:iCs/>
                <w:noProof/>
                <w:sz w:val="20"/>
                <w:szCs w:val="20"/>
                <w:vertAlign w:val="subscript"/>
                <w:lang w:eastAsia="en-GB"/>
              </w:rPr>
              <w:t>f</w:t>
            </w:r>
            <w:r w:rsidRPr="001E3614">
              <w:rPr>
                <w:noProof/>
                <w:sz w:val="20"/>
                <w:szCs w:val="20"/>
                <w:lang w:eastAsia="en-GB"/>
              </w:rPr>
              <w:t xml:space="preserve"> = 0.9 mm</w:t>
            </w:r>
          </w:p>
        </w:tc>
      </w:tr>
      <w:tr w:rsidR="004C5D79" w:rsidRPr="001E3614" w14:paraId="5D71876D" w14:textId="77777777" w:rsidTr="00F00BA3">
        <w:trPr>
          <w:trHeight w:hRule="exact" w:val="1361"/>
          <w:jc w:val="center"/>
        </w:trPr>
        <w:tc>
          <w:tcPr>
            <w:tcW w:w="6804" w:type="dxa"/>
            <w:tcBorders>
              <w:top w:val="single" w:sz="4" w:space="0" w:color="auto"/>
              <w:left w:val="nil"/>
              <w:bottom w:val="single" w:sz="4" w:space="0" w:color="auto"/>
              <w:right w:val="nil"/>
            </w:tcBorders>
            <w:vAlign w:val="center"/>
            <w:hideMark/>
          </w:tcPr>
          <w:p w14:paraId="6D011438" w14:textId="77777777" w:rsidR="004C5D79" w:rsidRPr="001E3614" w:rsidRDefault="004C5D79" w:rsidP="00F00BA3">
            <w:pPr>
              <w:pStyle w:val="FigTabTitle"/>
            </w:pPr>
            <w:r w:rsidRPr="001E3614">
              <w:rPr>
                <w:noProof/>
                <w:lang w:val="en-US" w:eastAsia="zh-CN" w:bidi="fa-IR"/>
              </w:rPr>
              <mc:AlternateContent>
                <mc:Choice Requires="wps">
                  <w:drawing>
                    <wp:anchor distT="0" distB="0" distL="114300" distR="114300" simplePos="0" relativeHeight="251662336" behindDoc="0" locked="0" layoutInCell="1" allowOverlap="1" wp14:anchorId="46D16969" wp14:editId="6AC5B450">
                      <wp:simplePos x="0" y="0"/>
                      <wp:positionH relativeFrom="column">
                        <wp:posOffset>1236345</wp:posOffset>
                      </wp:positionH>
                      <wp:positionV relativeFrom="paragraph">
                        <wp:posOffset>633095</wp:posOffset>
                      </wp:positionV>
                      <wp:extent cx="179705" cy="143510"/>
                      <wp:effectExtent l="0" t="0" r="10795" b="8890"/>
                      <wp:wrapNone/>
                      <wp:docPr id="474" name="Rectangle 4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0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A9309" w14:textId="77777777" w:rsidR="007147D0" w:rsidRDefault="007147D0" w:rsidP="004C5D79">
                                  <w:pPr>
                                    <w:pStyle w:val="FiguresandTablesContents"/>
                                    <w:rPr>
                                      <w:vertAlign w:val="subscript"/>
                                    </w:rPr>
                                  </w:pPr>
                                  <w:r>
                                    <w:t>1.4</w:t>
                                  </w:r>
                                </w:p>
                                <w:p w14:paraId="25678B20"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D16969" id="Rectangle 474" o:spid="_x0000_s1034" style="position:absolute;left:0;text-align:left;margin-left:97.35pt;margin-top:49.85pt;width:14.15pt;height:1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" filled="f" stroked="f">
                      <v:textbox inset="0,0,0,0">
                        <w:txbxContent>
                          <w:p w14:paraId="1C7A9309" w14:textId="77777777" w:rsidR="007147D0" w:rsidRDefault="007147D0" w:rsidP="004C5D79">
                            <w:pPr>
                              <w:pStyle w:val="FiguresandTablesContents"/>
                              <w:rPr>
                                <w:vertAlign w:val="subscript"/>
                              </w:rPr>
                            </w:pPr>
                            <w:r>
                              <w:t>1.4</w:t>
                            </w:r>
                          </w:p>
                          <w:p w14:paraId="25678B20"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8480" behindDoc="0" locked="0" layoutInCell="1" allowOverlap="1" wp14:anchorId="3DA352BB" wp14:editId="3DA9988A">
                      <wp:simplePos x="0" y="0"/>
                      <wp:positionH relativeFrom="column">
                        <wp:posOffset>1965960</wp:posOffset>
                      </wp:positionH>
                      <wp:positionV relativeFrom="paragraph">
                        <wp:posOffset>562610</wp:posOffset>
                      </wp:positionV>
                      <wp:extent cx="215900" cy="143510"/>
                      <wp:effectExtent l="0" t="0" r="12700" b="8890"/>
                      <wp:wrapNone/>
                      <wp:docPr id="492" name="Rectangle 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47EBB" w14:textId="77777777" w:rsidR="007147D0" w:rsidRDefault="007147D0" w:rsidP="004C5D79">
                                  <w:pPr>
                                    <w:pStyle w:val="FiguresandTablesContents"/>
                                    <w:rPr>
                                      <w:vertAlign w:val="subscript"/>
                                    </w:rPr>
                                  </w:pPr>
                                  <w:r>
                                    <w:t>R 5</w:t>
                                  </w:r>
                                </w:p>
                                <w:p w14:paraId="430E7598"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A352BB" id="Rectangle 492" o:spid="_x0000_s1035" style="position:absolute;left:0;text-align:left;margin-left:154.8pt;margin-top:44.3pt;width:17pt;height:1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" filled="f" stroked="f">
                      <v:textbox inset="0,0,0,0">
                        <w:txbxContent>
                          <w:p w14:paraId="10D47EBB" w14:textId="77777777" w:rsidR="007147D0" w:rsidRDefault="007147D0" w:rsidP="004C5D79">
                            <w:pPr>
                              <w:pStyle w:val="FiguresandTablesContents"/>
                              <w:rPr>
                                <w:vertAlign w:val="subscript"/>
                              </w:rPr>
                            </w:pPr>
                            <w:r>
                              <w:t>R 5</w:t>
                            </w:r>
                          </w:p>
                          <w:p w14:paraId="430E7598"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65408" behindDoc="0" locked="0" layoutInCell="1" allowOverlap="1" wp14:anchorId="2E4DC059" wp14:editId="77D8E47B">
                      <wp:simplePos x="0" y="0"/>
                      <wp:positionH relativeFrom="column">
                        <wp:posOffset>686435</wp:posOffset>
                      </wp:positionH>
                      <wp:positionV relativeFrom="paragraph">
                        <wp:posOffset>6350</wp:posOffset>
                      </wp:positionV>
                      <wp:extent cx="2807970" cy="143510"/>
                      <wp:effectExtent l="0" t="0" r="11430" b="8890"/>
                      <wp:wrapNone/>
                      <wp:docPr id="488"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797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5EBA3"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50</w:t>
                                  </w:r>
                                </w:p>
                                <w:p w14:paraId="387DB617" w14:textId="77777777" w:rsidR="007147D0" w:rsidRDefault="007147D0" w:rsidP="004C5D79">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4DC059" id="Rectangle 488" o:spid="_x0000_s1036" style="position:absolute;left:0;text-align:left;margin-left:54.05pt;margin-top:.5pt;width:221.1pt;height:1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" filled="f" stroked="f">
                      <v:textbox inset="0,0,0,0">
                        <w:txbxContent>
                          <w:p w14:paraId="5E95EBA3" w14:textId="77777777" w:rsidR="007147D0" w:rsidRDefault="007147D0" w:rsidP="004C5D79">
                            <w:pPr>
                              <w:pStyle w:val="FiguresandTablesContents"/>
                              <w:rPr>
                                <w:vertAlign w:val="subscript"/>
                              </w:rPr>
                            </w:pPr>
                            <w:r w:rsidRPr="0062573F">
                              <w:rPr>
                                <w:i/>
                                <w:iCs/>
                                <w:noProof/>
                              </w:rPr>
                              <w:t>l</w:t>
                            </w:r>
                            <w:r w:rsidRPr="0062573F">
                              <w:rPr>
                                <w:i/>
                                <w:iCs/>
                                <w:noProof/>
                                <w:vertAlign w:val="subscript"/>
                              </w:rPr>
                              <w:t>f</w:t>
                            </w:r>
                            <w:r>
                              <w:t xml:space="preserve"> = 50</w:t>
                            </w:r>
                          </w:p>
                          <w:p w14:paraId="387DB617" w14:textId="77777777" w:rsidR="007147D0" w:rsidRDefault="007147D0" w:rsidP="004C5D79">
                            <w:pPr>
                              <w:jc w:val="center"/>
                              <w:rPr>
                                <w:rFonts w:ascii="Times New Roman" w:hAnsi="Times New Roman" w:cs="Times New Roman"/>
                                <w:sz w:val="18"/>
                                <w:szCs w:val="18"/>
                              </w:rPr>
                            </w:pPr>
                          </w:p>
                        </w:txbxContent>
                      </v:textbox>
                    </v:rect>
                  </w:pict>
                </mc:Fallback>
              </mc:AlternateContent>
            </w:r>
            <w:r w:rsidRPr="001E3614">
              <w:rPr>
                <w:noProof/>
                <w:lang w:val="en-US" w:eastAsia="zh-CN" w:bidi="fa-IR"/>
              </w:rPr>
              <w:drawing>
                <wp:inline distT="0" distB="0" distL="0" distR="0" wp14:anchorId="56C22DD4" wp14:editId="726514A0">
                  <wp:extent cx="3172460" cy="779145"/>
                  <wp:effectExtent l="0" t="0" r="8890" b="190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72460" cy="779145"/>
                          </a:xfrm>
                          <a:prstGeom prst="rect">
                            <a:avLst/>
                          </a:prstGeom>
                          <a:noFill/>
                          <a:ln>
                            <a:noFill/>
                          </a:ln>
                        </pic:spPr>
                      </pic:pic>
                    </a:graphicData>
                  </a:graphic>
                </wp:inline>
              </w:drawing>
            </w:r>
          </w:p>
        </w:tc>
      </w:tr>
      <w:tr w:rsidR="004C5D79" w:rsidRPr="001E3614" w14:paraId="34654AFF" w14:textId="77777777" w:rsidTr="00F00BA3">
        <w:trPr>
          <w:trHeight w:hRule="exact" w:val="340"/>
          <w:jc w:val="center"/>
        </w:trPr>
        <w:tc>
          <w:tcPr>
            <w:tcW w:w="6804" w:type="dxa"/>
            <w:tcBorders>
              <w:top w:val="single" w:sz="4" w:space="0" w:color="auto"/>
              <w:left w:val="nil"/>
              <w:bottom w:val="single" w:sz="8" w:space="0" w:color="auto"/>
              <w:right w:val="nil"/>
            </w:tcBorders>
            <w:vAlign w:val="center"/>
            <w:hideMark/>
          </w:tcPr>
          <w:p w14:paraId="67654DC4" w14:textId="77777777" w:rsidR="004C5D79" w:rsidRPr="001E3614" w:rsidRDefault="004C5D79" w:rsidP="00F00BA3">
            <w:pPr>
              <w:pStyle w:val="FigTabTitle"/>
              <w:rPr>
                <w:sz w:val="20"/>
                <w:szCs w:val="20"/>
              </w:rPr>
            </w:pPr>
            <w:r w:rsidRPr="001E3614">
              <w:rPr>
                <w:b/>
                <w:bCs/>
                <w:sz w:val="20"/>
                <w:szCs w:val="20"/>
              </w:rPr>
              <w:t>(c)</w:t>
            </w:r>
            <w:r w:rsidRPr="001E3614">
              <w:rPr>
                <w:sz w:val="20"/>
                <w:szCs w:val="20"/>
              </w:rPr>
              <w:t xml:space="preserve"> Crimped fibre</w:t>
            </w:r>
            <w:r w:rsidRPr="001E3614">
              <w:rPr>
                <w:noProof/>
                <w:sz w:val="20"/>
                <w:szCs w:val="20"/>
                <w:lang w:eastAsia="en-GB"/>
              </w:rPr>
              <w:t xml:space="preserve">, </w:t>
            </w:r>
            <w:r w:rsidRPr="001E3614">
              <w:rPr>
                <w:i/>
                <w:iCs/>
                <w:noProof/>
                <w:sz w:val="20"/>
                <w:szCs w:val="20"/>
                <w:lang w:eastAsia="en-GB"/>
              </w:rPr>
              <w:t>d</w:t>
            </w:r>
            <w:r w:rsidRPr="001E3614">
              <w:rPr>
                <w:i/>
                <w:iCs/>
                <w:noProof/>
                <w:sz w:val="20"/>
                <w:szCs w:val="20"/>
                <w:vertAlign w:val="subscript"/>
                <w:lang w:eastAsia="en-GB"/>
              </w:rPr>
              <w:t>f</w:t>
            </w:r>
            <w:r w:rsidRPr="001E3614">
              <w:rPr>
                <w:noProof/>
                <w:sz w:val="20"/>
                <w:szCs w:val="20"/>
                <w:lang w:eastAsia="en-GB"/>
              </w:rPr>
              <w:t xml:space="preserve"> = 0.9 mm</w:t>
            </w:r>
          </w:p>
        </w:tc>
      </w:tr>
      <w:tr w:rsidR="004C5D79" w:rsidRPr="001E3614" w14:paraId="2E07B41A" w14:textId="77777777" w:rsidTr="00F00BA3">
        <w:trPr>
          <w:trHeight w:hRule="exact" w:val="340"/>
          <w:jc w:val="center"/>
        </w:trPr>
        <w:tc>
          <w:tcPr>
            <w:tcW w:w="6804" w:type="dxa"/>
            <w:tcBorders>
              <w:top w:val="single" w:sz="8" w:space="0" w:color="auto"/>
              <w:left w:val="nil"/>
              <w:bottom w:val="nil"/>
              <w:right w:val="nil"/>
            </w:tcBorders>
            <w:vAlign w:val="center"/>
            <w:hideMark/>
          </w:tcPr>
          <w:p w14:paraId="2CFAD69B" w14:textId="77777777" w:rsidR="004C5D79" w:rsidRPr="001E3614" w:rsidRDefault="004C5D79" w:rsidP="004C5D79">
            <w:pPr>
              <w:autoSpaceDE w:val="0"/>
              <w:autoSpaceDN w:val="0"/>
              <w:adjustRightInd w:val="0"/>
              <w:jc w:val="center"/>
              <w:rPr>
                <w:rFonts w:ascii="Calibri" w:hAnsi="Calibri" w:cs="Calibri"/>
                <w:lang w:val="en-GB" w:bidi="fa-IR"/>
              </w:rPr>
            </w:pPr>
            <w:r w:rsidRPr="001E3614">
              <w:rPr>
                <w:rFonts w:ascii="Times New Roman" w:hAnsi="Times New Roman" w:cs="Times New Roman"/>
                <w:b/>
                <w:bCs/>
                <w:lang w:val="en-GB" w:bidi="fa-IR"/>
              </w:rPr>
              <w:t>Fig. 2.</w:t>
            </w:r>
            <w:r w:rsidRPr="001E3614">
              <w:rPr>
                <w:rFonts w:ascii="Times New Roman" w:hAnsi="Times New Roman" w:cs="Times New Roman"/>
                <w:lang w:val="en-GB" w:bidi="fa-IR"/>
              </w:rPr>
              <w:t xml:space="preserve"> Steel fibres (dimensions are in mm).</w:t>
            </w:r>
          </w:p>
        </w:tc>
      </w:tr>
    </w:tbl>
    <w:p w14:paraId="78952155" w14:textId="77777777" w:rsidR="004C5D79" w:rsidRPr="001E3614" w:rsidRDefault="004C5D79" w:rsidP="004C5D79">
      <w:pPr>
        <w:autoSpaceDE w:val="0"/>
        <w:autoSpaceDN w:val="0"/>
        <w:adjustRightInd w:val="0"/>
        <w:spacing w:after="0" w:line="480" w:lineRule="auto"/>
        <w:jc w:val="both"/>
        <w:rPr>
          <w:rFonts w:ascii="Times New Roman" w:hAnsi="Times New Roman" w:cs="Times New Roman"/>
          <w:sz w:val="24"/>
          <w:szCs w:val="24"/>
          <w:lang w:val="en-GB" w:bidi="fa-IR"/>
        </w:rPr>
      </w:pPr>
    </w:p>
    <w:p w14:paraId="0C2CBC8F" w14:textId="7B8D0ACB" w:rsidR="00276054" w:rsidRPr="001E3614" w:rsidRDefault="00276054" w:rsidP="00966CE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For each concrete strength (</w:t>
      </w:r>
      <w:r w:rsidRPr="001E3614">
        <w:rPr>
          <w:rFonts w:ascii="Times New Roman" w:hAnsi="Times New Roman" w:cs="Times New Roman"/>
          <w:b/>
          <w:bCs/>
          <w:sz w:val="24"/>
          <w:szCs w:val="24"/>
          <w:lang w:val="en-GB" w:bidi="fa-IR"/>
        </w:rPr>
        <w:t>Table 1</w:t>
      </w:r>
      <w:r w:rsidRPr="001E3614">
        <w:rPr>
          <w:rFonts w:ascii="Times New Roman" w:hAnsi="Times New Roman" w:cs="Times New Roman"/>
          <w:sz w:val="24"/>
          <w:szCs w:val="24"/>
          <w:lang w:val="en-GB" w:bidi="fa-IR"/>
        </w:rPr>
        <w:t xml:space="preserve">) and cylinder size, eight specimens </w:t>
      </w:r>
      <w:del w:id="14" w:author="Jones, Steve" w:date="2020-01-02T16:14:00Z">
        <w:r w:rsidRPr="001E3614" w:rsidDel="008D3DC3">
          <w:rPr>
            <w:rFonts w:ascii="Times New Roman" w:hAnsi="Times New Roman" w:cs="Times New Roman"/>
            <w:sz w:val="24"/>
            <w:szCs w:val="24"/>
            <w:lang w:val="en-GB" w:bidi="fa-IR"/>
          </w:rPr>
          <w:delText xml:space="preserve">are </w:delText>
        </w:r>
      </w:del>
      <w:ins w:id="15" w:author="Jones, Steve" w:date="2020-01-02T16:14:00Z">
        <w:r w:rsidR="008D3DC3">
          <w:rPr>
            <w:rFonts w:ascii="Times New Roman" w:hAnsi="Times New Roman" w:cs="Times New Roman"/>
            <w:sz w:val="24"/>
            <w:szCs w:val="24"/>
            <w:lang w:val="en-GB" w:bidi="fa-IR"/>
          </w:rPr>
          <w:t>we</w:t>
        </w:r>
        <w:r w:rsidR="008D3DC3" w:rsidRPr="001E3614">
          <w:rPr>
            <w:rFonts w:ascii="Times New Roman" w:hAnsi="Times New Roman" w:cs="Times New Roman"/>
            <w:sz w:val="24"/>
            <w:szCs w:val="24"/>
            <w:lang w:val="en-GB" w:bidi="fa-IR"/>
          </w:rPr>
          <w:t xml:space="preserve">re </w:t>
        </w:r>
      </w:ins>
      <w:r w:rsidRPr="001E3614">
        <w:rPr>
          <w:rFonts w:ascii="Times New Roman" w:hAnsi="Times New Roman" w:cs="Times New Roman"/>
          <w:sz w:val="24"/>
          <w:szCs w:val="24"/>
          <w:lang w:val="en-GB" w:bidi="fa-IR"/>
        </w:rPr>
        <w:t>cast and tested where the fibre content of concrete (</w:t>
      </w:r>
      <w:proofErr w:type="spellStart"/>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proofErr w:type="spellEnd"/>
      <w:r w:rsidRPr="001E3614">
        <w:rPr>
          <w:rFonts w:ascii="Times New Roman" w:hAnsi="Times New Roman" w:cs="Times New Roman"/>
          <w:sz w:val="24"/>
          <w:szCs w:val="24"/>
          <w:lang w:val="en-GB" w:bidi="fa-IR"/>
        </w:rPr>
        <w:t xml:space="preserve">) is fixed at 0.5%. The results are presented in </w:t>
      </w:r>
      <w:r w:rsidRPr="001E3614">
        <w:rPr>
          <w:rFonts w:ascii="Times New Roman" w:hAnsi="Times New Roman" w:cs="Times New Roman"/>
          <w:b/>
          <w:bCs/>
          <w:sz w:val="24"/>
          <w:szCs w:val="24"/>
          <w:lang w:val="en-GB" w:bidi="fa-IR"/>
        </w:rPr>
        <w:t>Table 2</w:t>
      </w:r>
      <w:r w:rsidRPr="001E3614">
        <w:rPr>
          <w:rFonts w:ascii="Times New Roman" w:hAnsi="Times New Roman" w:cs="Times New Roman"/>
          <w:sz w:val="24"/>
          <w:szCs w:val="24"/>
          <w:lang w:val="en-GB" w:bidi="fa-IR"/>
        </w:rPr>
        <w:t xml:space="preserve"> in which the concrete strengths are reported as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00966CED">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μ</w:t>
      </w:r>
      <w:r w:rsidRPr="001E3614">
        <w:rPr>
          <w:rFonts w:ascii="Times New Roman" w:hAnsi="Times New Roman" w:cs="Times New Roman"/>
          <w:sz w:val="24"/>
          <w:szCs w:val="24"/>
          <w:lang w:val="en-GB" w:bidi="fa-IR"/>
        </w:rPr>
        <w:t>±2</w:t>
      </w:r>
      <w:r w:rsidRPr="001E3614">
        <w:rPr>
          <w:rFonts w:ascii="Times New Roman" w:hAnsi="Times New Roman" w:cs="Times New Roman"/>
          <w:i/>
          <w:iCs/>
          <w:sz w:val="24"/>
          <w:szCs w:val="24"/>
          <w:lang w:val="en-GB" w:bidi="fa-IR"/>
        </w:rPr>
        <w:t>σ</w:t>
      </w:r>
      <w:r w:rsidRPr="001E3614">
        <w:rPr>
          <w:rFonts w:ascii="Times New Roman" w:hAnsi="Times New Roman" w:cs="Times New Roman"/>
          <w:sz w:val="24"/>
          <w:szCs w:val="24"/>
          <w:lang w:val="en-GB" w:bidi="fa-IR"/>
        </w:rPr>
        <w:t xml:space="preserve"> MPa where </w:t>
      </w:r>
      <w:r w:rsidRPr="001E3614">
        <w:rPr>
          <w:rFonts w:ascii="Times New Roman" w:hAnsi="Times New Roman" w:cs="Times New Roman"/>
          <w:i/>
          <w:iCs/>
          <w:sz w:val="24"/>
          <w:szCs w:val="24"/>
          <w:lang w:val="en-GB" w:bidi="fa-IR"/>
        </w:rPr>
        <w:t>μ</w:t>
      </w:r>
      <w:r w:rsidRPr="001E3614">
        <w:rPr>
          <w:rFonts w:ascii="Times New Roman" w:hAnsi="Times New Roman" w:cs="Times New Roman"/>
          <w:sz w:val="24"/>
          <w:szCs w:val="24"/>
          <w:lang w:val="en-GB" w:bidi="fa-IR"/>
        </w:rPr>
        <w:t xml:space="preserve"> is the average strength and </w:t>
      </w:r>
      <w:r w:rsidRPr="001E3614">
        <w:rPr>
          <w:rFonts w:ascii="Times New Roman" w:hAnsi="Times New Roman" w:cs="Times New Roman"/>
          <w:i/>
          <w:iCs/>
          <w:sz w:val="24"/>
          <w:szCs w:val="24"/>
          <w:lang w:val="en-GB" w:bidi="fa-IR"/>
        </w:rPr>
        <w:t>σ</w:t>
      </w:r>
      <w:r w:rsidRPr="001E3614">
        <w:rPr>
          <w:rFonts w:ascii="Times New Roman" w:hAnsi="Times New Roman" w:cs="Times New Roman"/>
          <w:sz w:val="24"/>
          <w:szCs w:val="24"/>
          <w:lang w:val="en-GB" w:bidi="fa-IR"/>
        </w:rPr>
        <w:t xml:space="preserve"> is the standard deviation. As evident from the table, in general, the compressive strength of fibrous concrete specimens and the corresponding standard deviations slightly decrease as the size of the cylinder specimens increases (for the same target concrete strength and fibre type). Considering the marginal variations of the average strengths and the corresponding standard deviations, it is deemed that the compression test results on standard cylinder specimens can properly reflect the mechanical properties of fibrous matrices.</w:t>
      </w:r>
    </w:p>
    <w:p w14:paraId="2B4A6509"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p w14:paraId="6012CEC1"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p w14:paraId="4C929CB3" w14:textId="77777777" w:rsidR="00785F1E" w:rsidRPr="001E3614" w:rsidRDefault="00785F1E" w:rsidP="00785F1E">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737"/>
        <w:gridCol w:w="737"/>
        <w:gridCol w:w="855"/>
        <w:gridCol w:w="855"/>
        <w:gridCol w:w="855"/>
        <w:gridCol w:w="855"/>
        <w:gridCol w:w="852"/>
        <w:gridCol w:w="852"/>
        <w:gridCol w:w="855"/>
        <w:gridCol w:w="852"/>
        <w:gridCol w:w="853"/>
      </w:tblGrid>
      <w:tr w:rsidR="00642FC2" w:rsidRPr="001E3614" w14:paraId="79F80964" w14:textId="77777777" w:rsidTr="00451033">
        <w:trPr>
          <w:trHeight w:hRule="exact" w:val="567"/>
          <w:jc w:val="center"/>
        </w:trPr>
        <w:tc>
          <w:tcPr>
            <w:tcW w:w="9158" w:type="dxa"/>
            <w:gridSpan w:val="11"/>
            <w:tcBorders>
              <w:bottom w:val="single" w:sz="8" w:space="0" w:color="auto"/>
            </w:tcBorders>
            <w:vAlign w:val="center"/>
            <w:hideMark/>
          </w:tcPr>
          <w:p w14:paraId="2F927005" w14:textId="77777777" w:rsidR="00642FC2" w:rsidRPr="001E3614" w:rsidRDefault="00642FC2" w:rsidP="00451033">
            <w:pPr>
              <w:pStyle w:val="FigTabTitle"/>
              <w:jc w:val="left"/>
              <w:rPr>
                <w:b/>
                <w:bCs/>
                <w:sz w:val="22"/>
                <w:szCs w:val="22"/>
              </w:rPr>
            </w:pPr>
            <w:r w:rsidRPr="001E3614">
              <w:rPr>
                <w:b/>
                <w:bCs/>
                <w:sz w:val="22"/>
                <w:szCs w:val="22"/>
              </w:rPr>
              <w:lastRenderedPageBreak/>
              <w:t>Table 2</w:t>
            </w:r>
          </w:p>
          <w:p w14:paraId="1FE0465C" w14:textId="77777777" w:rsidR="00642FC2" w:rsidRPr="001E3614" w:rsidRDefault="00642FC2" w:rsidP="00451033">
            <w:pPr>
              <w:pStyle w:val="FigTabTitle"/>
              <w:jc w:val="left"/>
              <w:rPr>
                <w:sz w:val="22"/>
                <w:szCs w:val="22"/>
              </w:rPr>
            </w:pPr>
            <w:r w:rsidRPr="001E3614">
              <w:rPr>
                <w:sz w:val="22"/>
                <w:szCs w:val="22"/>
              </w:rPr>
              <w:t>Size effect of cylinder concrete specimens on the compressive strength.</w:t>
            </w:r>
          </w:p>
        </w:tc>
      </w:tr>
      <w:tr w:rsidR="00642FC2" w:rsidRPr="001E3614" w14:paraId="04960310" w14:textId="77777777" w:rsidTr="00451033">
        <w:trPr>
          <w:trHeight w:hRule="exact" w:val="567"/>
          <w:jc w:val="center"/>
        </w:trPr>
        <w:tc>
          <w:tcPr>
            <w:tcW w:w="1474" w:type="dxa"/>
            <w:gridSpan w:val="2"/>
            <w:tcBorders>
              <w:top w:val="single" w:sz="8" w:space="0" w:color="auto"/>
              <w:bottom w:val="single" w:sz="4" w:space="0" w:color="auto"/>
              <w:right w:val="single" w:sz="4" w:space="0" w:color="auto"/>
            </w:tcBorders>
            <w:vAlign w:val="center"/>
            <w:hideMark/>
          </w:tcPr>
          <w:p w14:paraId="3B8D3697" w14:textId="77777777" w:rsidR="00642FC2" w:rsidRPr="001E3614" w:rsidRDefault="00642FC2" w:rsidP="00451033">
            <w:pPr>
              <w:pStyle w:val="FiguresandTablesContents"/>
              <w:rPr>
                <w:sz w:val="18"/>
                <w:szCs w:val="18"/>
              </w:rPr>
            </w:pPr>
            <w:r w:rsidRPr="001E3614">
              <w:rPr>
                <w:sz w:val="18"/>
                <w:szCs w:val="18"/>
              </w:rPr>
              <w:t>Dimensions</w:t>
            </w:r>
          </w:p>
        </w:tc>
        <w:tc>
          <w:tcPr>
            <w:tcW w:w="2565" w:type="dxa"/>
            <w:gridSpan w:val="3"/>
            <w:tcBorders>
              <w:top w:val="single" w:sz="8" w:space="0" w:color="auto"/>
              <w:left w:val="single" w:sz="4" w:space="0" w:color="auto"/>
              <w:bottom w:val="single" w:sz="4" w:space="0" w:color="auto"/>
              <w:right w:val="single" w:sz="4" w:space="0" w:color="auto"/>
            </w:tcBorders>
            <w:vAlign w:val="center"/>
          </w:tcPr>
          <w:p w14:paraId="33742309" w14:textId="77777777" w:rsidR="00642FC2" w:rsidRPr="001E3614" w:rsidRDefault="00642FC2" w:rsidP="00451033">
            <w:pPr>
              <w:pStyle w:val="FiguresandTablesContents"/>
              <w:rPr>
                <w:sz w:val="18"/>
                <w:szCs w:val="18"/>
              </w:rPr>
            </w:pPr>
            <w:r w:rsidRPr="001E3614">
              <w:rPr>
                <w:sz w:val="18"/>
                <w:szCs w:val="18"/>
              </w:rPr>
              <w:t>150 mm × 300 mm</w:t>
            </w:r>
          </w:p>
        </w:tc>
        <w:tc>
          <w:tcPr>
            <w:tcW w:w="2559" w:type="dxa"/>
            <w:gridSpan w:val="3"/>
            <w:tcBorders>
              <w:top w:val="single" w:sz="8" w:space="0" w:color="auto"/>
              <w:left w:val="single" w:sz="4" w:space="0" w:color="auto"/>
              <w:bottom w:val="single" w:sz="4" w:space="0" w:color="auto"/>
              <w:right w:val="single" w:sz="4" w:space="0" w:color="auto"/>
            </w:tcBorders>
            <w:vAlign w:val="center"/>
          </w:tcPr>
          <w:p w14:paraId="0970E47E" w14:textId="77777777" w:rsidR="00642FC2" w:rsidRPr="001E3614" w:rsidRDefault="00642FC2" w:rsidP="00451033">
            <w:pPr>
              <w:pStyle w:val="FiguresandTablesContents"/>
              <w:rPr>
                <w:sz w:val="18"/>
                <w:szCs w:val="18"/>
              </w:rPr>
            </w:pPr>
            <w:r w:rsidRPr="001E3614">
              <w:rPr>
                <w:sz w:val="18"/>
                <w:szCs w:val="18"/>
              </w:rPr>
              <w:t>200 mm × 400 mm</w:t>
            </w:r>
          </w:p>
        </w:tc>
        <w:tc>
          <w:tcPr>
            <w:tcW w:w="2560" w:type="dxa"/>
            <w:gridSpan w:val="3"/>
            <w:tcBorders>
              <w:top w:val="single" w:sz="8" w:space="0" w:color="auto"/>
              <w:left w:val="single" w:sz="4" w:space="0" w:color="auto"/>
              <w:bottom w:val="single" w:sz="4" w:space="0" w:color="auto"/>
            </w:tcBorders>
            <w:vAlign w:val="center"/>
          </w:tcPr>
          <w:p w14:paraId="4AFA6F8B" w14:textId="77777777" w:rsidR="00642FC2" w:rsidRPr="001E3614" w:rsidRDefault="00642FC2" w:rsidP="00451033">
            <w:pPr>
              <w:pStyle w:val="FiguresandTablesContents"/>
              <w:rPr>
                <w:sz w:val="18"/>
                <w:szCs w:val="18"/>
              </w:rPr>
            </w:pPr>
            <w:r w:rsidRPr="001E3614">
              <w:rPr>
                <w:sz w:val="18"/>
                <w:szCs w:val="18"/>
              </w:rPr>
              <w:t>250 mm × 500 mm</w:t>
            </w:r>
          </w:p>
        </w:tc>
      </w:tr>
      <w:tr w:rsidR="00642FC2" w:rsidRPr="001E3614" w14:paraId="74E3F4F2" w14:textId="77777777" w:rsidTr="00451033">
        <w:trPr>
          <w:trHeight w:hRule="exact" w:val="340"/>
          <w:jc w:val="center"/>
        </w:trPr>
        <w:tc>
          <w:tcPr>
            <w:tcW w:w="1474" w:type="dxa"/>
            <w:gridSpan w:val="2"/>
            <w:tcBorders>
              <w:top w:val="single" w:sz="4" w:space="0" w:color="auto"/>
              <w:bottom w:val="single" w:sz="4" w:space="0" w:color="auto"/>
              <w:right w:val="single" w:sz="4" w:space="0" w:color="auto"/>
            </w:tcBorders>
            <w:vAlign w:val="center"/>
          </w:tcPr>
          <w:p w14:paraId="0A002EF1" w14:textId="77777777" w:rsidR="00642FC2" w:rsidRPr="001E3614" w:rsidRDefault="00642FC2" w:rsidP="00451033">
            <w:pPr>
              <w:pStyle w:val="FiguresandTablesContents"/>
              <w:rPr>
                <w:sz w:val="18"/>
                <w:szCs w:val="18"/>
              </w:rPr>
            </w:pPr>
            <w:r w:rsidRPr="001E3614">
              <w:rPr>
                <w:sz w:val="18"/>
                <w:szCs w:val="18"/>
              </w:rPr>
              <w:t>Fibre type</w:t>
            </w:r>
          </w:p>
        </w:tc>
        <w:tc>
          <w:tcPr>
            <w:tcW w:w="855" w:type="dxa"/>
            <w:tcBorders>
              <w:top w:val="single" w:sz="4" w:space="0" w:color="auto"/>
              <w:left w:val="single" w:sz="4" w:space="0" w:color="auto"/>
              <w:bottom w:val="single" w:sz="4" w:space="0" w:color="auto"/>
              <w:right w:val="nil"/>
            </w:tcBorders>
            <w:vAlign w:val="center"/>
          </w:tcPr>
          <w:p w14:paraId="44159AE2" w14:textId="77777777" w:rsidR="00642FC2" w:rsidRPr="001E3614" w:rsidRDefault="00642FC2" w:rsidP="00451033">
            <w:pPr>
              <w:pStyle w:val="FiguresandTablesContents"/>
              <w:rPr>
                <w:sz w:val="18"/>
                <w:szCs w:val="18"/>
              </w:rPr>
            </w:pPr>
            <w:r w:rsidRPr="001E3614">
              <w:rPr>
                <w:sz w:val="18"/>
                <w:szCs w:val="18"/>
              </w:rPr>
              <w:t xml:space="preserve">SD </w:t>
            </w:r>
            <w:r w:rsidRPr="001E3614">
              <w:rPr>
                <w:sz w:val="18"/>
                <w:szCs w:val="18"/>
                <w:vertAlign w:val="superscript"/>
              </w:rPr>
              <w:t>1</w:t>
            </w:r>
          </w:p>
        </w:tc>
        <w:tc>
          <w:tcPr>
            <w:tcW w:w="855" w:type="dxa"/>
            <w:tcBorders>
              <w:top w:val="single" w:sz="4" w:space="0" w:color="auto"/>
              <w:left w:val="nil"/>
              <w:bottom w:val="single" w:sz="4" w:space="0" w:color="auto"/>
              <w:right w:val="nil"/>
            </w:tcBorders>
            <w:vAlign w:val="center"/>
          </w:tcPr>
          <w:p w14:paraId="0BE3A6F2" w14:textId="77777777" w:rsidR="00642FC2" w:rsidRPr="001E3614" w:rsidRDefault="00642FC2" w:rsidP="00451033">
            <w:pPr>
              <w:pStyle w:val="FiguresandTablesContents"/>
              <w:rPr>
                <w:sz w:val="18"/>
                <w:szCs w:val="18"/>
              </w:rPr>
            </w:pPr>
            <w:r w:rsidRPr="001E3614">
              <w:rPr>
                <w:sz w:val="18"/>
                <w:szCs w:val="18"/>
              </w:rPr>
              <w:t xml:space="preserve">H </w:t>
            </w:r>
            <w:r w:rsidRPr="001E3614">
              <w:rPr>
                <w:sz w:val="18"/>
                <w:szCs w:val="18"/>
                <w:vertAlign w:val="superscript"/>
              </w:rPr>
              <w:t>2</w:t>
            </w:r>
          </w:p>
        </w:tc>
        <w:tc>
          <w:tcPr>
            <w:tcW w:w="855" w:type="dxa"/>
            <w:tcBorders>
              <w:top w:val="single" w:sz="4" w:space="0" w:color="auto"/>
              <w:left w:val="nil"/>
              <w:bottom w:val="single" w:sz="4" w:space="0" w:color="auto"/>
              <w:right w:val="single" w:sz="4" w:space="0" w:color="auto"/>
            </w:tcBorders>
            <w:vAlign w:val="center"/>
          </w:tcPr>
          <w:p w14:paraId="37885966" w14:textId="77777777" w:rsidR="00642FC2" w:rsidRPr="001E3614" w:rsidRDefault="00642FC2" w:rsidP="00451033">
            <w:pPr>
              <w:pStyle w:val="FiguresandTablesContents"/>
              <w:rPr>
                <w:sz w:val="18"/>
                <w:szCs w:val="18"/>
              </w:rPr>
            </w:pPr>
            <w:r w:rsidRPr="001E3614">
              <w:rPr>
                <w:sz w:val="18"/>
                <w:szCs w:val="18"/>
              </w:rPr>
              <w:t xml:space="preserve">C </w:t>
            </w:r>
            <w:r w:rsidRPr="001E3614">
              <w:rPr>
                <w:sz w:val="18"/>
                <w:szCs w:val="18"/>
                <w:vertAlign w:val="superscript"/>
              </w:rPr>
              <w:t>3</w:t>
            </w:r>
          </w:p>
        </w:tc>
        <w:tc>
          <w:tcPr>
            <w:tcW w:w="855" w:type="dxa"/>
            <w:tcBorders>
              <w:top w:val="single" w:sz="4" w:space="0" w:color="auto"/>
              <w:left w:val="single" w:sz="4" w:space="0" w:color="auto"/>
              <w:bottom w:val="single" w:sz="4" w:space="0" w:color="auto"/>
              <w:right w:val="nil"/>
            </w:tcBorders>
            <w:vAlign w:val="center"/>
          </w:tcPr>
          <w:p w14:paraId="04DA5C79" w14:textId="77777777" w:rsidR="00642FC2" w:rsidRPr="001E3614" w:rsidRDefault="00642FC2" w:rsidP="00451033">
            <w:pPr>
              <w:pStyle w:val="FiguresandTablesContents"/>
              <w:rPr>
                <w:sz w:val="18"/>
                <w:szCs w:val="18"/>
              </w:rPr>
            </w:pPr>
            <w:r w:rsidRPr="001E3614">
              <w:rPr>
                <w:sz w:val="18"/>
                <w:szCs w:val="18"/>
              </w:rPr>
              <w:t>SD</w:t>
            </w:r>
          </w:p>
        </w:tc>
        <w:tc>
          <w:tcPr>
            <w:tcW w:w="852" w:type="dxa"/>
            <w:tcBorders>
              <w:top w:val="single" w:sz="4" w:space="0" w:color="auto"/>
              <w:left w:val="nil"/>
              <w:bottom w:val="single" w:sz="4" w:space="0" w:color="auto"/>
              <w:right w:val="nil"/>
            </w:tcBorders>
            <w:vAlign w:val="center"/>
          </w:tcPr>
          <w:p w14:paraId="481A4D32" w14:textId="77777777" w:rsidR="00642FC2" w:rsidRPr="001E3614" w:rsidRDefault="00642FC2" w:rsidP="00451033">
            <w:pPr>
              <w:pStyle w:val="FiguresandTablesContents"/>
              <w:rPr>
                <w:sz w:val="18"/>
                <w:szCs w:val="18"/>
              </w:rPr>
            </w:pPr>
            <w:r w:rsidRPr="001E3614">
              <w:rPr>
                <w:sz w:val="18"/>
                <w:szCs w:val="18"/>
              </w:rPr>
              <w:t>H</w:t>
            </w:r>
          </w:p>
        </w:tc>
        <w:tc>
          <w:tcPr>
            <w:tcW w:w="852" w:type="dxa"/>
            <w:tcBorders>
              <w:top w:val="single" w:sz="4" w:space="0" w:color="auto"/>
              <w:left w:val="nil"/>
              <w:bottom w:val="single" w:sz="4" w:space="0" w:color="auto"/>
              <w:right w:val="single" w:sz="4" w:space="0" w:color="auto"/>
            </w:tcBorders>
            <w:vAlign w:val="center"/>
          </w:tcPr>
          <w:p w14:paraId="34105CB1" w14:textId="77777777" w:rsidR="00642FC2" w:rsidRPr="001E3614" w:rsidRDefault="00642FC2" w:rsidP="00451033">
            <w:pPr>
              <w:pStyle w:val="FiguresandTablesContents"/>
              <w:rPr>
                <w:sz w:val="18"/>
                <w:szCs w:val="18"/>
              </w:rPr>
            </w:pPr>
            <w:r w:rsidRPr="001E3614">
              <w:rPr>
                <w:sz w:val="18"/>
                <w:szCs w:val="18"/>
              </w:rPr>
              <w:t>C</w:t>
            </w:r>
          </w:p>
        </w:tc>
        <w:tc>
          <w:tcPr>
            <w:tcW w:w="855" w:type="dxa"/>
            <w:tcBorders>
              <w:top w:val="single" w:sz="4" w:space="0" w:color="auto"/>
              <w:left w:val="single" w:sz="4" w:space="0" w:color="auto"/>
              <w:bottom w:val="single" w:sz="4" w:space="0" w:color="auto"/>
              <w:right w:val="nil"/>
            </w:tcBorders>
            <w:vAlign w:val="center"/>
          </w:tcPr>
          <w:p w14:paraId="72C0D0DC" w14:textId="77777777" w:rsidR="00642FC2" w:rsidRPr="001E3614" w:rsidRDefault="00642FC2" w:rsidP="00451033">
            <w:pPr>
              <w:pStyle w:val="FiguresandTablesContents"/>
              <w:rPr>
                <w:sz w:val="18"/>
                <w:szCs w:val="18"/>
              </w:rPr>
            </w:pPr>
            <w:r w:rsidRPr="001E3614">
              <w:rPr>
                <w:sz w:val="18"/>
                <w:szCs w:val="18"/>
              </w:rPr>
              <w:t>SD</w:t>
            </w:r>
          </w:p>
        </w:tc>
        <w:tc>
          <w:tcPr>
            <w:tcW w:w="852" w:type="dxa"/>
            <w:tcBorders>
              <w:top w:val="single" w:sz="4" w:space="0" w:color="auto"/>
              <w:left w:val="nil"/>
              <w:bottom w:val="single" w:sz="4" w:space="0" w:color="auto"/>
              <w:right w:val="nil"/>
            </w:tcBorders>
            <w:vAlign w:val="center"/>
          </w:tcPr>
          <w:p w14:paraId="6A196A9A" w14:textId="77777777" w:rsidR="00642FC2" w:rsidRPr="001E3614" w:rsidRDefault="00642FC2" w:rsidP="00451033">
            <w:pPr>
              <w:pStyle w:val="FiguresandTablesContents"/>
              <w:rPr>
                <w:sz w:val="18"/>
                <w:szCs w:val="18"/>
              </w:rPr>
            </w:pPr>
            <w:r w:rsidRPr="001E3614">
              <w:rPr>
                <w:sz w:val="18"/>
                <w:szCs w:val="18"/>
              </w:rPr>
              <w:t>H</w:t>
            </w:r>
          </w:p>
        </w:tc>
        <w:tc>
          <w:tcPr>
            <w:tcW w:w="853" w:type="dxa"/>
            <w:tcBorders>
              <w:top w:val="single" w:sz="4" w:space="0" w:color="auto"/>
              <w:left w:val="nil"/>
              <w:bottom w:val="single" w:sz="4" w:space="0" w:color="auto"/>
            </w:tcBorders>
            <w:vAlign w:val="center"/>
          </w:tcPr>
          <w:p w14:paraId="6C1B7853" w14:textId="77777777" w:rsidR="00642FC2" w:rsidRPr="001E3614" w:rsidRDefault="00642FC2" w:rsidP="00451033">
            <w:pPr>
              <w:pStyle w:val="FiguresandTablesContents"/>
              <w:rPr>
                <w:sz w:val="18"/>
                <w:szCs w:val="18"/>
              </w:rPr>
            </w:pPr>
            <w:r w:rsidRPr="001E3614">
              <w:rPr>
                <w:sz w:val="18"/>
                <w:szCs w:val="18"/>
              </w:rPr>
              <w:t>C</w:t>
            </w:r>
          </w:p>
        </w:tc>
      </w:tr>
      <w:tr w:rsidR="00642FC2" w:rsidRPr="001E3614" w14:paraId="3CBA2192" w14:textId="77777777" w:rsidTr="00451033">
        <w:trPr>
          <w:cantSplit/>
          <w:trHeight w:hRule="exact" w:val="680"/>
          <w:jc w:val="center"/>
        </w:trPr>
        <w:tc>
          <w:tcPr>
            <w:tcW w:w="737" w:type="dxa"/>
            <w:vMerge w:val="restart"/>
            <w:tcBorders>
              <w:top w:val="single" w:sz="4" w:space="0" w:color="auto"/>
              <w:right w:val="nil"/>
            </w:tcBorders>
            <w:textDirection w:val="btLr"/>
            <w:vAlign w:val="center"/>
          </w:tcPr>
          <w:p w14:paraId="6838DE39" w14:textId="77777777" w:rsidR="00642FC2" w:rsidRPr="001E3614" w:rsidRDefault="00642FC2" w:rsidP="00451033">
            <w:pPr>
              <w:pStyle w:val="FiguresandTablesContents"/>
              <w:rPr>
                <w:sz w:val="18"/>
                <w:szCs w:val="18"/>
              </w:rPr>
            </w:pPr>
            <w:r w:rsidRPr="001E3614">
              <w:rPr>
                <w:sz w:val="18"/>
                <w:szCs w:val="18"/>
              </w:rPr>
              <w:t>Target strength</w:t>
            </w:r>
          </w:p>
          <w:p w14:paraId="68B229B7" w14:textId="77777777" w:rsidR="00642FC2" w:rsidRPr="001E3614" w:rsidRDefault="00642FC2" w:rsidP="00451033">
            <w:pPr>
              <w:pStyle w:val="FiguresandTablesContents"/>
              <w:ind w:left="113" w:right="113"/>
              <w:rPr>
                <w:sz w:val="18"/>
                <w:szCs w:val="18"/>
              </w:rPr>
            </w:pPr>
            <w:r w:rsidRPr="001E3614">
              <w:rPr>
                <w:sz w:val="18"/>
                <w:szCs w:val="18"/>
              </w:rPr>
              <w:t>(MPa)</w:t>
            </w:r>
          </w:p>
        </w:tc>
        <w:tc>
          <w:tcPr>
            <w:tcW w:w="737" w:type="dxa"/>
            <w:tcBorders>
              <w:top w:val="single" w:sz="4" w:space="0" w:color="auto"/>
              <w:left w:val="nil"/>
              <w:bottom w:val="single" w:sz="4" w:space="0" w:color="auto"/>
              <w:right w:val="nil"/>
            </w:tcBorders>
            <w:vAlign w:val="center"/>
          </w:tcPr>
          <w:p w14:paraId="15F738BC" w14:textId="77777777" w:rsidR="00642FC2" w:rsidRPr="001E3614" w:rsidRDefault="00642FC2" w:rsidP="00451033">
            <w:pPr>
              <w:pStyle w:val="FiguresandTablesContents"/>
              <w:rPr>
                <w:sz w:val="17"/>
                <w:szCs w:val="17"/>
              </w:rPr>
            </w:pPr>
            <w:proofErr w:type="spellStart"/>
            <w:r w:rsidRPr="001E3614">
              <w:rPr>
                <w:i/>
                <w:iCs/>
                <w:sz w:val="17"/>
                <w:szCs w:val="17"/>
              </w:rPr>
              <w:t>f</w:t>
            </w:r>
            <w:r w:rsidRPr="001E3614">
              <w:rPr>
                <w:i/>
                <w:iCs/>
                <w:sz w:val="17"/>
                <w:szCs w:val="17"/>
                <w:vertAlign w:val="subscript"/>
              </w:rPr>
              <w:t>m</w:t>
            </w:r>
            <w:proofErr w:type="spellEnd"/>
            <w:r w:rsidR="00A35940" w:rsidRPr="001E3614">
              <w:rPr>
                <w:sz w:val="17"/>
                <w:szCs w:val="17"/>
              </w:rPr>
              <w:t>=</w:t>
            </w:r>
            <w:r w:rsidRPr="001E3614">
              <w:rPr>
                <w:sz w:val="17"/>
                <w:szCs w:val="17"/>
              </w:rPr>
              <w:t>35</w:t>
            </w:r>
          </w:p>
        </w:tc>
        <w:tc>
          <w:tcPr>
            <w:tcW w:w="855" w:type="dxa"/>
            <w:tcBorders>
              <w:top w:val="single" w:sz="4" w:space="0" w:color="auto"/>
              <w:left w:val="nil"/>
              <w:bottom w:val="single" w:sz="4" w:space="0" w:color="auto"/>
              <w:right w:val="nil"/>
            </w:tcBorders>
            <w:vAlign w:val="center"/>
          </w:tcPr>
          <w:p w14:paraId="48484350"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6.7±0.8</w:t>
            </w:r>
          </w:p>
        </w:tc>
        <w:tc>
          <w:tcPr>
            <w:tcW w:w="855" w:type="dxa"/>
            <w:tcBorders>
              <w:top w:val="single" w:sz="4" w:space="0" w:color="auto"/>
              <w:left w:val="nil"/>
              <w:bottom w:val="single" w:sz="4" w:space="0" w:color="auto"/>
              <w:right w:val="nil"/>
            </w:tcBorders>
            <w:vAlign w:val="center"/>
          </w:tcPr>
          <w:p w14:paraId="174B24B0"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5.7±0.5</w:t>
            </w:r>
          </w:p>
        </w:tc>
        <w:tc>
          <w:tcPr>
            <w:tcW w:w="855" w:type="dxa"/>
            <w:tcBorders>
              <w:top w:val="single" w:sz="4" w:space="0" w:color="auto"/>
              <w:left w:val="nil"/>
              <w:bottom w:val="single" w:sz="4" w:space="0" w:color="auto"/>
              <w:right w:val="nil"/>
            </w:tcBorders>
            <w:vAlign w:val="center"/>
          </w:tcPr>
          <w:p w14:paraId="38CB387F"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5.1±1.0</w:t>
            </w:r>
          </w:p>
        </w:tc>
        <w:tc>
          <w:tcPr>
            <w:tcW w:w="855" w:type="dxa"/>
            <w:tcBorders>
              <w:top w:val="single" w:sz="4" w:space="0" w:color="auto"/>
              <w:left w:val="nil"/>
              <w:bottom w:val="single" w:sz="4" w:space="0" w:color="auto"/>
              <w:right w:val="nil"/>
            </w:tcBorders>
            <w:vAlign w:val="center"/>
          </w:tcPr>
          <w:p w14:paraId="674341B1"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6.2±0.6</w:t>
            </w:r>
          </w:p>
        </w:tc>
        <w:tc>
          <w:tcPr>
            <w:tcW w:w="852" w:type="dxa"/>
            <w:tcBorders>
              <w:top w:val="single" w:sz="4" w:space="0" w:color="auto"/>
              <w:left w:val="nil"/>
              <w:bottom w:val="single" w:sz="4" w:space="0" w:color="auto"/>
              <w:right w:val="nil"/>
            </w:tcBorders>
            <w:vAlign w:val="center"/>
          </w:tcPr>
          <w:p w14:paraId="1A3C102D"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5.2±0.3</w:t>
            </w:r>
          </w:p>
        </w:tc>
        <w:tc>
          <w:tcPr>
            <w:tcW w:w="852" w:type="dxa"/>
            <w:tcBorders>
              <w:top w:val="single" w:sz="4" w:space="0" w:color="auto"/>
              <w:left w:val="nil"/>
              <w:bottom w:val="single" w:sz="4" w:space="0" w:color="auto"/>
              <w:right w:val="nil"/>
            </w:tcBorders>
            <w:vAlign w:val="center"/>
          </w:tcPr>
          <w:p w14:paraId="0D453EE8"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4.9±0.8</w:t>
            </w:r>
          </w:p>
        </w:tc>
        <w:tc>
          <w:tcPr>
            <w:tcW w:w="855" w:type="dxa"/>
            <w:tcBorders>
              <w:top w:val="single" w:sz="4" w:space="0" w:color="auto"/>
              <w:left w:val="nil"/>
              <w:bottom w:val="single" w:sz="4" w:space="0" w:color="auto"/>
              <w:right w:val="nil"/>
            </w:tcBorders>
            <w:vAlign w:val="center"/>
          </w:tcPr>
          <w:p w14:paraId="348AF25E"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5.8±0.5</w:t>
            </w:r>
          </w:p>
        </w:tc>
        <w:tc>
          <w:tcPr>
            <w:tcW w:w="852" w:type="dxa"/>
            <w:tcBorders>
              <w:top w:val="single" w:sz="4" w:space="0" w:color="auto"/>
              <w:left w:val="nil"/>
              <w:bottom w:val="single" w:sz="4" w:space="0" w:color="auto"/>
              <w:right w:val="nil"/>
            </w:tcBorders>
            <w:vAlign w:val="center"/>
          </w:tcPr>
          <w:p w14:paraId="5180E0CE"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5.0±0.4</w:t>
            </w:r>
          </w:p>
        </w:tc>
        <w:tc>
          <w:tcPr>
            <w:tcW w:w="853" w:type="dxa"/>
            <w:tcBorders>
              <w:top w:val="single" w:sz="4" w:space="0" w:color="auto"/>
              <w:left w:val="nil"/>
              <w:bottom w:val="single" w:sz="4" w:space="0" w:color="auto"/>
            </w:tcBorders>
            <w:vAlign w:val="center"/>
          </w:tcPr>
          <w:p w14:paraId="583D24D0"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34.8±0.7</w:t>
            </w:r>
          </w:p>
        </w:tc>
      </w:tr>
      <w:tr w:rsidR="00642FC2" w:rsidRPr="001E3614" w14:paraId="4918DD3E" w14:textId="77777777" w:rsidTr="00451033">
        <w:trPr>
          <w:cantSplit/>
          <w:trHeight w:hRule="exact" w:val="680"/>
          <w:jc w:val="center"/>
        </w:trPr>
        <w:tc>
          <w:tcPr>
            <w:tcW w:w="737" w:type="dxa"/>
            <w:vMerge/>
            <w:tcBorders>
              <w:bottom w:val="single" w:sz="8" w:space="0" w:color="auto"/>
              <w:right w:val="nil"/>
            </w:tcBorders>
            <w:vAlign w:val="center"/>
          </w:tcPr>
          <w:p w14:paraId="4BA6A7FE" w14:textId="77777777" w:rsidR="00642FC2" w:rsidRPr="001E3614" w:rsidRDefault="00642FC2" w:rsidP="00451033">
            <w:pPr>
              <w:pStyle w:val="FiguresandTablesContents"/>
              <w:rPr>
                <w:sz w:val="18"/>
                <w:szCs w:val="18"/>
              </w:rPr>
            </w:pPr>
          </w:p>
        </w:tc>
        <w:tc>
          <w:tcPr>
            <w:tcW w:w="737" w:type="dxa"/>
            <w:tcBorders>
              <w:left w:val="nil"/>
              <w:bottom w:val="single" w:sz="8" w:space="0" w:color="auto"/>
              <w:right w:val="nil"/>
            </w:tcBorders>
            <w:vAlign w:val="center"/>
          </w:tcPr>
          <w:p w14:paraId="53879FD4" w14:textId="77777777" w:rsidR="00642FC2" w:rsidRPr="001E3614" w:rsidRDefault="00642FC2" w:rsidP="00451033">
            <w:pPr>
              <w:pStyle w:val="FiguresandTablesContents"/>
              <w:rPr>
                <w:sz w:val="17"/>
                <w:szCs w:val="17"/>
              </w:rPr>
            </w:pPr>
            <w:proofErr w:type="spellStart"/>
            <w:r w:rsidRPr="001E3614">
              <w:rPr>
                <w:i/>
                <w:iCs/>
                <w:sz w:val="17"/>
                <w:szCs w:val="17"/>
              </w:rPr>
              <w:t>f</w:t>
            </w:r>
            <w:r w:rsidRPr="001E3614">
              <w:rPr>
                <w:i/>
                <w:iCs/>
                <w:sz w:val="17"/>
                <w:szCs w:val="17"/>
                <w:vertAlign w:val="subscript"/>
              </w:rPr>
              <w:t>m</w:t>
            </w:r>
            <w:proofErr w:type="spellEnd"/>
            <w:r w:rsidR="00A35940" w:rsidRPr="001E3614">
              <w:rPr>
                <w:sz w:val="17"/>
                <w:szCs w:val="17"/>
              </w:rPr>
              <w:t>=</w:t>
            </w:r>
            <w:r w:rsidRPr="001E3614">
              <w:rPr>
                <w:sz w:val="17"/>
                <w:szCs w:val="17"/>
              </w:rPr>
              <w:t>45</w:t>
            </w:r>
          </w:p>
        </w:tc>
        <w:tc>
          <w:tcPr>
            <w:tcW w:w="855" w:type="dxa"/>
            <w:tcBorders>
              <w:left w:val="nil"/>
              <w:bottom w:val="single" w:sz="8" w:space="0" w:color="auto"/>
              <w:right w:val="nil"/>
            </w:tcBorders>
            <w:vAlign w:val="center"/>
          </w:tcPr>
          <w:p w14:paraId="150B58B7"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7.3±0.6</w:t>
            </w:r>
          </w:p>
        </w:tc>
        <w:tc>
          <w:tcPr>
            <w:tcW w:w="855" w:type="dxa"/>
            <w:tcBorders>
              <w:left w:val="nil"/>
              <w:bottom w:val="single" w:sz="8" w:space="0" w:color="auto"/>
              <w:right w:val="nil"/>
            </w:tcBorders>
            <w:vAlign w:val="center"/>
          </w:tcPr>
          <w:p w14:paraId="6F573001"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3±0.7</w:t>
            </w:r>
          </w:p>
        </w:tc>
        <w:tc>
          <w:tcPr>
            <w:tcW w:w="855" w:type="dxa"/>
            <w:tcBorders>
              <w:left w:val="nil"/>
              <w:bottom w:val="single" w:sz="8" w:space="0" w:color="auto"/>
              <w:right w:val="nil"/>
            </w:tcBorders>
            <w:vAlign w:val="center"/>
          </w:tcPr>
          <w:p w14:paraId="7ED99A29"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4±0.9</w:t>
            </w:r>
          </w:p>
        </w:tc>
        <w:tc>
          <w:tcPr>
            <w:tcW w:w="855" w:type="dxa"/>
            <w:tcBorders>
              <w:left w:val="nil"/>
              <w:bottom w:val="single" w:sz="8" w:space="0" w:color="auto"/>
              <w:right w:val="nil"/>
            </w:tcBorders>
            <w:vAlign w:val="center"/>
          </w:tcPr>
          <w:p w14:paraId="7CFC0436"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8±0.5</w:t>
            </w:r>
          </w:p>
        </w:tc>
        <w:tc>
          <w:tcPr>
            <w:tcW w:w="852" w:type="dxa"/>
            <w:tcBorders>
              <w:left w:val="nil"/>
              <w:bottom w:val="single" w:sz="8" w:space="0" w:color="auto"/>
              <w:right w:val="nil"/>
            </w:tcBorders>
            <w:vAlign w:val="center"/>
          </w:tcPr>
          <w:p w14:paraId="6B3A8C6B"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4±0.6</w:t>
            </w:r>
          </w:p>
        </w:tc>
        <w:tc>
          <w:tcPr>
            <w:tcW w:w="852" w:type="dxa"/>
            <w:tcBorders>
              <w:left w:val="nil"/>
              <w:bottom w:val="single" w:sz="8" w:space="0" w:color="auto"/>
              <w:right w:val="nil"/>
            </w:tcBorders>
            <w:vAlign w:val="center"/>
          </w:tcPr>
          <w:p w14:paraId="4029C800"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1±0.6</w:t>
            </w:r>
          </w:p>
        </w:tc>
        <w:tc>
          <w:tcPr>
            <w:tcW w:w="855" w:type="dxa"/>
            <w:tcBorders>
              <w:top w:val="single" w:sz="4" w:space="0" w:color="auto"/>
              <w:left w:val="nil"/>
              <w:bottom w:val="single" w:sz="8" w:space="0" w:color="auto"/>
              <w:right w:val="nil"/>
            </w:tcBorders>
            <w:vAlign w:val="center"/>
          </w:tcPr>
          <w:p w14:paraId="1DEA8DD4"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5±0.5</w:t>
            </w:r>
          </w:p>
        </w:tc>
        <w:tc>
          <w:tcPr>
            <w:tcW w:w="852" w:type="dxa"/>
            <w:tcBorders>
              <w:top w:val="single" w:sz="4" w:space="0" w:color="auto"/>
              <w:left w:val="nil"/>
              <w:bottom w:val="single" w:sz="8" w:space="0" w:color="auto"/>
              <w:right w:val="nil"/>
            </w:tcBorders>
            <w:vAlign w:val="center"/>
          </w:tcPr>
          <w:p w14:paraId="4A4FD216"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5.9±0.4</w:t>
            </w:r>
          </w:p>
        </w:tc>
        <w:tc>
          <w:tcPr>
            <w:tcW w:w="853" w:type="dxa"/>
            <w:tcBorders>
              <w:top w:val="single" w:sz="4" w:space="0" w:color="auto"/>
              <w:left w:val="nil"/>
              <w:bottom w:val="single" w:sz="8" w:space="0" w:color="auto"/>
            </w:tcBorders>
            <w:vAlign w:val="center"/>
          </w:tcPr>
          <w:p w14:paraId="733B6830" w14:textId="77777777" w:rsidR="00642FC2" w:rsidRPr="001E3614" w:rsidRDefault="00642FC2" w:rsidP="00451033">
            <w:pPr>
              <w:pStyle w:val="FiguresandTablesContents"/>
              <w:rPr>
                <w:color w:val="000000" w:themeColor="text1"/>
                <w:sz w:val="17"/>
                <w:szCs w:val="17"/>
              </w:rPr>
            </w:pPr>
            <w:r w:rsidRPr="001E3614">
              <w:rPr>
                <w:color w:val="000000" w:themeColor="text1"/>
                <w:sz w:val="17"/>
                <w:szCs w:val="17"/>
              </w:rPr>
              <w:t>46.0±0.3</w:t>
            </w:r>
          </w:p>
        </w:tc>
      </w:tr>
      <w:tr w:rsidR="00642FC2" w:rsidRPr="001E3614" w14:paraId="5DDBDE14" w14:textId="77777777" w:rsidTr="00451033">
        <w:trPr>
          <w:cantSplit/>
          <w:trHeight w:hRule="exact" w:val="340"/>
          <w:jc w:val="center"/>
        </w:trPr>
        <w:tc>
          <w:tcPr>
            <w:tcW w:w="9158" w:type="dxa"/>
            <w:gridSpan w:val="11"/>
            <w:tcBorders>
              <w:top w:val="single" w:sz="8" w:space="0" w:color="auto"/>
              <w:left w:val="nil"/>
              <w:bottom w:val="nil"/>
              <w:right w:val="nil"/>
            </w:tcBorders>
            <w:vAlign w:val="center"/>
          </w:tcPr>
          <w:p w14:paraId="59EC6B43" w14:textId="77777777" w:rsidR="00642FC2" w:rsidRPr="001E3614" w:rsidRDefault="00642FC2" w:rsidP="00451033">
            <w:pPr>
              <w:pStyle w:val="FiguresandTablesContents"/>
              <w:jc w:val="left"/>
              <w:rPr>
                <w:sz w:val="18"/>
                <w:szCs w:val="18"/>
              </w:rPr>
            </w:pPr>
            <w:r w:rsidRPr="001E3614">
              <w:rPr>
                <w:sz w:val="18"/>
                <w:szCs w:val="18"/>
                <w:vertAlign w:val="superscript"/>
              </w:rPr>
              <w:t>1</w:t>
            </w:r>
            <w:r w:rsidRPr="001E3614">
              <w:rPr>
                <w:sz w:val="18"/>
                <w:szCs w:val="18"/>
              </w:rPr>
              <w:t xml:space="preserve"> SD: Spirally deformed, </w:t>
            </w:r>
            <w:r w:rsidRPr="001E3614">
              <w:rPr>
                <w:sz w:val="18"/>
                <w:szCs w:val="18"/>
                <w:vertAlign w:val="superscript"/>
              </w:rPr>
              <w:t>2</w:t>
            </w:r>
            <w:r w:rsidRPr="001E3614">
              <w:rPr>
                <w:sz w:val="18"/>
                <w:szCs w:val="18"/>
              </w:rPr>
              <w:t xml:space="preserve"> H: Hooked-end, </w:t>
            </w:r>
            <w:r w:rsidRPr="001E3614">
              <w:rPr>
                <w:sz w:val="18"/>
                <w:szCs w:val="18"/>
                <w:vertAlign w:val="superscript"/>
              </w:rPr>
              <w:t>3</w:t>
            </w:r>
            <w:r w:rsidRPr="001E3614">
              <w:rPr>
                <w:sz w:val="18"/>
                <w:szCs w:val="18"/>
              </w:rPr>
              <w:t xml:space="preserve"> C: Crimped</w:t>
            </w:r>
          </w:p>
        </w:tc>
      </w:tr>
    </w:tbl>
    <w:p w14:paraId="56E37EF4" w14:textId="77777777" w:rsidR="00276054" w:rsidRPr="001E3614" w:rsidRDefault="00276054" w:rsidP="003B1241">
      <w:pPr>
        <w:pStyle w:val="Firstparagraph"/>
        <w:spacing w:before="360" w:after="120" w:line="480" w:lineRule="auto"/>
        <w:jc w:val="left"/>
        <w:rPr>
          <w:rFonts w:asciiTheme="majorBidi" w:hAnsiTheme="majorBidi" w:cstheme="majorBidi"/>
          <w:b/>
          <w:bCs/>
          <w:szCs w:val="24"/>
        </w:rPr>
      </w:pPr>
      <w:r w:rsidRPr="001E3614">
        <w:rPr>
          <w:rFonts w:asciiTheme="majorBidi" w:hAnsiTheme="majorBidi" w:cstheme="majorBidi"/>
          <w:b/>
          <w:bCs/>
          <w:szCs w:val="24"/>
        </w:rPr>
        <w:t>2.1.2. CONVENTIONAL REINFORCEMENT</w:t>
      </w:r>
    </w:p>
    <w:p w14:paraId="708A40BD"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Steel reinforcing bars with three different diameters (6 mm, 8 mm, and 10 mm) are used as the conventional steel reinforcement for the beam specimens. Tensile coupon tests as per ASTM E8/E8M - 13a [26] are performed on three samples for each category of steel bars where the material characteristics, i.e. Young’s modulus and yield and ultimate stresses, are calculated from the average stress-strain curves.</w:t>
      </w:r>
    </w:p>
    <w:p w14:paraId="02E2744C"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average stress-strain relationships of the reinforcement are provided in </w:t>
      </w:r>
      <w:r w:rsidRPr="001E3614">
        <w:rPr>
          <w:rFonts w:ascii="Times New Roman" w:hAnsi="Times New Roman" w:cs="Times New Roman"/>
          <w:b/>
          <w:bCs/>
          <w:sz w:val="24"/>
          <w:szCs w:val="24"/>
          <w:lang w:val="en-GB" w:bidi="fa-IR"/>
        </w:rPr>
        <w:t>Fig. 3</w:t>
      </w:r>
      <w:r w:rsidRPr="001E3614">
        <w:rPr>
          <w:rFonts w:ascii="Times New Roman" w:hAnsi="Times New Roman" w:cs="Times New Roman"/>
          <w:sz w:val="24"/>
          <w:szCs w:val="24"/>
          <w:lang w:val="en-GB" w:bidi="fa-IR"/>
        </w:rPr>
        <w:t xml:space="preserve">. The material properties of steel bars are summarised in </w:t>
      </w:r>
      <w:r w:rsidRPr="001E3614">
        <w:rPr>
          <w:rFonts w:ascii="Times New Roman" w:hAnsi="Times New Roman" w:cs="Times New Roman"/>
          <w:b/>
          <w:bCs/>
          <w:sz w:val="24"/>
          <w:szCs w:val="24"/>
          <w:lang w:val="en-GB" w:bidi="fa-IR"/>
        </w:rPr>
        <w:t>Table 3</w:t>
      </w:r>
      <w:r w:rsidRPr="001E3614">
        <w:rPr>
          <w:rFonts w:ascii="Times New Roman" w:hAnsi="Times New Roman" w:cs="Times New Roman"/>
          <w:sz w:val="24"/>
          <w:szCs w:val="24"/>
          <w:lang w:val="en-GB" w:bidi="fa-IR"/>
        </w:rPr>
        <w:t>.</w:t>
      </w:r>
    </w:p>
    <w:p w14:paraId="44942ECC"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62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6"/>
      </w:tblGrid>
      <w:tr w:rsidR="008B33A7" w:rsidRPr="001E3614" w14:paraId="7C247014" w14:textId="77777777" w:rsidTr="00F00BA3">
        <w:trPr>
          <w:trHeight w:hRule="exact" w:val="3062"/>
          <w:jc w:val="center"/>
        </w:trPr>
        <w:tc>
          <w:tcPr>
            <w:tcW w:w="6236" w:type="dxa"/>
            <w:tcBorders>
              <w:top w:val="single" w:sz="4" w:space="0" w:color="auto"/>
              <w:bottom w:val="single" w:sz="4" w:space="0" w:color="auto"/>
            </w:tcBorders>
            <w:vAlign w:val="center"/>
          </w:tcPr>
          <w:p w14:paraId="03D421E1" w14:textId="77777777" w:rsidR="008B33A7" w:rsidRPr="001E3614" w:rsidRDefault="008B33A7" w:rsidP="00F00BA3">
            <w:pPr>
              <w:pStyle w:val="FigTabTitle"/>
            </w:pPr>
            <w:r w:rsidRPr="001E3614">
              <w:rPr>
                <w:noProof/>
                <w:lang w:val="en-US" w:eastAsia="zh-CN" w:bidi="fa-IR"/>
              </w:rPr>
              <w:drawing>
                <wp:inline distT="0" distB="0" distL="0" distR="0" wp14:anchorId="2AD52C92" wp14:editId="4F1BACFD">
                  <wp:extent cx="2520000" cy="1806061"/>
                  <wp:effectExtent l="0" t="0" r="0" b="3810"/>
                  <wp:docPr id="70" name="Chart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r w:rsidR="008B33A7" w:rsidRPr="001E3614" w14:paraId="3E4569A7" w14:textId="77777777" w:rsidTr="00F00BA3">
        <w:trPr>
          <w:trHeight w:hRule="exact" w:val="340"/>
          <w:jc w:val="center"/>
        </w:trPr>
        <w:tc>
          <w:tcPr>
            <w:tcW w:w="6236" w:type="dxa"/>
            <w:tcBorders>
              <w:top w:val="single" w:sz="8" w:space="0" w:color="auto"/>
            </w:tcBorders>
            <w:vAlign w:val="center"/>
          </w:tcPr>
          <w:p w14:paraId="1CECAA13" w14:textId="77777777" w:rsidR="008B33A7" w:rsidRPr="001E3614" w:rsidRDefault="008B33A7" w:rsidP="001A562A">
            <w:pPr>
              <w:pStyle w:val="FigTabTitle"/>
              <w:rPr>
                <w:sz w:val="22"/>
                <w:szCs w:val="22"/>
              </w:rPr>
            </w:pPr>
            <w:r w:rsidRPr="001E3614">
              <w:rPr>
                <w:b/>
                <w:bCs/>
                <w:sz w:val="22"/>
                <w:szCs w:val="22"/>
              </w:rPr>
              <w:t xml:space="preserve">Fig. </w:t>
            </w:r>
            <w:r w:rsidR="001A562A" w:rsidRPr="001E3614">
              <w:rPr>
                <w:b/>
                <w:bCs/>
                <w:sz w:val="22"/>
                <w:szCs w:val="22"/>
              </w:rPr>
              <w:t>3</w:t>
            </w:r>
            <w:r w:rsidRPr="001E3614">
              <w:rPr>
                <w:b/>
                <w:bCs/>
                <w:sz w:val="22"/>
                <w:szCs w:val="22"/>
              </w:rPr>
              <w:t>.</w:t>
            </w:r>
            <w:r w:rsidRPr="001E3614">
              <w:rPr>
                <w:sz w:val="22"/>
                <w:szCs w:val="22"/>
              </w:rPr>
              <w:t xml:space="preserve"> Average coupon testing results of steel reinforcement bars.</w:t>
            </w:r>
          </w:p>
        </w:tc>
      </w:tr>
    </w:tbl>
    <w:p w14:paraId="07F301D7" w14:textId="77777777" w:rsidR="008B33A7" w:rsidRPr="001E3614" w:rsidRDefault="008B33A7"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109A443D" w14:textId="77777777" w:rsidR="008B33A7" w:rsidRPr="001E3614" w:rsidRDefault="008B33A7"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1814"/>
        <w:gridCol w:w="2268"/>
        <w:gridCol w:w="1474"/>
        <w:gridCol w:w="1701"/>
      </w:tblGrid>
      <w:tr w:rsidR="008B33A7" w:rsidRPr="001E3614" w14:paraId="4169E2C0" w14:textId="77777777" w:rsidTr="00785F1E">
        <w:trPr>
          <w:trHeight w:hRule="exact" w:val="567"/>
          <w:jc w:val="center"/>
        </w:trPr>
        <w:tc>
          <w:tcPr>
            <w:tcW w:w="7257" w:type="dxa"/>
            <w:gridSpan w:val="4"/>
            <w:tcBorders>
              <w:bottom w:val="single" w:sz="8" w:space="0" w:color="auto"/>
            </w:tcBorders>
            <w:vAlign w:val="center"/>
          </w:tcPr>
          <w:p w14:paraId="0938954E" w14:textId="77777777" w:rsidR="008B33A7" w:rsidRPr="001E3614" w:rsidRDefault="008B33A7" w:rsidP="00F00BA3">
            <w:pPr>
              <w:pStyle w:val="FigTabTitle"/>
              <w:jc w:val="left"/>
              <w:rPr>
                <w:b/>
                <w:bCs/>
                <w:sz w:val="22"/>
                <w:szCs w:val="22"/>
              </w:rPr>
            </w:pPr>
            <w:r w:rsidRPr="001E3614">
              <w:rPr>
                <w:b/>
                <w:bCs/>
                <w:sz w:val="22"/>
                <w:szCs w:val="22"/>
              </w:rPr>
              <w:lastRenderedPageBreak/>
              <w:t>Table 3</w:t>
            </w:r>
          </w:p>
          <w:p w14:paraId="5AC48D34" w14:textId="77777777" w:rsidR="008B33A7" w:rsidRPr="001E3614" w:rsidRDefault="008B33A7" w:rsidP="00F00BA3">
            <w:pPr>
              <w:pStyle w:val="FigTabTitle"/>
              <w:jc w:val="left"/>
              <w:rPr>
                <w:sz w:val="22"/>
                <w:szCs w:val="22"/>
              </w:rPr>
            </w:pPr>
            <w:r w:rsidRPr="001E3614">
              <w:rPr>
                <w:sz w:val="22"/>
                <w:szCs w:val="22"/>
              </w:rPr>
              <w:t>Coupon test results of reinforcing bars.</w:t>
            </w:r>
          </w:p>
        </w:tc>
      </w:tr>
      <w:tr w:rsidR="008B33A7" w:rsidRPr="001E3614" w14:paraId="5692750A" w14:textId="77777777" w:rsidTr="00785F1E">
        <w:trPr>
          <w:trHeight w:hRule="exact" w:val="567"/>
          <w:jc w:val="center"/>
        </w:trPr>
        <w:tc>
          <w:tcPr>
            <w:tcW w:w="1814" w:type="dxa"/>
            <w:tcBorders>
              <w:top w:val="single" w:sz="8" w:space="0" w:color="auto"/>
              <w:bottom w:val="single" w:sz="4" w:space="0" w:color="auto"/>
              <w:right w:val="nil"/>
            </w:tcBorders>
            <w:vAlign w:val="center"/>
          </w:tcPr>
          <w:p w14:paraId="162CB7F2" w14:textId="77777777" w:rsidR="008B33A7" w:rsidRPr="001E3614" w:rsidRDefault="008B33A7" w:rsidP="00F00BA3">
            <w:pPr>
              <w:pStyle w:val="FiguresandTablesContents"/>
              <w:rPr>
                <w:b/>
                <w:bCs/>
              </w:rPr>
            </w:pPr>
            <w:r w:rsidRPr="001E3614">
              <w:rPr>
                <w:b/>
                <w:bCs/>
              </w:rPr>
              <w:t>Bar No.</w:t>
            </w:r>
          </w:p>
          <w:p w14:paraId="4C996A5F" w14:textId="77777777" w:rsidR="008B33A7" w:rsidRPr="001E3614" w:rsidRDefault="008B33A7" w:rsidP="00F00BA3">
            <w:pPr>
              <w:pStyle w:val="FiguresandTablesContents"/>
              <w:rPr>
                <w:b/>
                <w:bCs/>
              </w:rPr>
            </w:pPr>
            <w:r w:rsidRPr="001E3614">
              <w:t xml:space="preserve">Diameter, </w:t>
            </w:r>
            <w:r w:rsidRPr="001E3614">
              <w:rPr>
                <w:i/>
                <w:iCs/>
                <w:noProof/>
              </w:rPr>
              <w:t>d</w:t>
            </w:r>
            <w:r w:rsidRPr="001E3614">
              <w:rPr>
                <w:i/>
                <w:iCs/>
                <w:noProof/>
                <w:vertAlign w:val="subscript"/>
              </w:rPr>
              <w:t>b</w:t>
            </w:r>
            <w:r w:rsidRPr="001E3614">
              <w:t xml:space="preserve"> (mm)</w:t>
            </w:r>
          </w:p>
        </w:tc>
        <w:tc>
          <w:tcPr>
            <w:tcW w:w="2268" w:type="dxa"/>
            <w:tcBorders>
              <w:top w:val="single" w:sz="8" w:space="0" w:color="auto"/>
              <w:left w:val="nil"/>
              <w:bottom w:val="single" w:sz="4" w:space="0" w:color="auto"/>
              <w:right w:val="nil"/>
            </w:tcBorders>
            <w:vAlign w:val="center"/>
          </w:tcPr>
          <w:p w14:paraId="3492A5D7" w14:textId="77777777" w:rsidR="00785F1E" w:rsidRPr="001E3614" w:rsidRDefault="00785F1E" w:rsidP="00F00BA3">
            <w:pPr>
              <w:pStyle w:val="FiguresandTablesContents"/>
            </w:pPr>
            <w:r w:rsidRPr="001E3614">
              <w:t>Modulus of elasticity</w:t>
            </w:r>
          </w:p>
          <w:p w14:paraId="78F0EF16" w14:textId="77777777" w:rsidR="008B33A7" w:rsidRPr="001E3614" w:rsidRDefault="008B33A7" w:rsidP="00F00BA3">
            <w:pPr>
              <w:pStyle w:val="FiguresandTablesContents"/>
            </w:pPr>
            <w:r w:rsidRPr="001E3614">
              <w:rPr>
                <w:i/>
                <w:iCs/>
              </w:rPr>
              <w:t>E</w:t>
            </w:r>
            <w:r w:rsidRPr="001E3614">
              <w:rPr>
                <w:i/>
                <w:iCs/>
                <w:vertAlign w:val="subscript"/>
              </w:rPr>
              <w:t>s</w:t>
            </w:r>
            <w:r w:rsidRPr="001E3614">
              <w:t xml:space="preserve"> (GPa)</w:t>
            </w:r>
          </w:p>
        </w:tc>
        <w:tc>
          <w:tcPr>
            <w:tcW w:w="1474" w:type="dxa"/>
            <w:tcBorders>
              <w:top w:val="single" w:sz="8" w:space="0" w:color="auto"/>
              <w:left w:val="nil"/>
              <w:bottom w:val="single" w:sz="4" w:space="0" w:color="auto"/>
              <w:right w:val="nil"/>
            </w:tcBorders>
            <w:vAlign w:val="center"/>
          </w:tcPr>
          <w:p w14:paraId="4E1111DB" w14:textId="77777777" w:rsidR="00785F1E" w:rsidRPr="001E3614" w:rsidRDefault="00785F1E" w:rsidP="00F00BA3">
            <w:pPr>
              <w:pStyle w:val="FiguresandTablesContents"/>
            </w:pPr>
            <w:r w:rsidRPr="001E3614">
              <w:t>Yield stress</w:t>
            </w:r>
          </w:p>
          <w:p w14:paraId="7FE6E9ED" w14:textId="77777777" w:rsidR="008B33A7" w:rsidRPr="001E3614" w:rsidRDefault="008B33A7" w:rsidP="00F00BA3">
            <w:pPr>
              <w:pStyle w:val="FiguresandTablesContents"/>
            </w:pPr>
            <w:proofErr w:type="spellStart"/>
            <w:r w:rsidRPr="001E3614">
              <w:rPr>
                <w:i/>
                <w:iCs/>
              </w:rPr>
              <w:t>f</w:t>
            </w:r>
            <w:r w:rsidRPr="001E3614">
              <w:rPr>
                <w:i/>
                <w:iCs/>
                <w:vertAlign w:val="subscript"/>
              </w:rPr>
              <w:t>y</w:t>
            </w:r>
            <w:proofErr w:type="spellEnd"/>
            <w:r w:rsidRPr="001E3614">
              <w:t xml:space="preserve"> (MPa)</w:t>
            </w:r>
          </w:p>
        </w:tc>
        <w:tc>
          <w:tcPr>
            <w:tcW w:w="1701" w:type="dxa"/>
            <w:tcBorders>
              <w:top w:val="single" w:sz="8" w:space="0" w:color="auto"/>
              <w:left w:val="nil"/>
              <w:bottom w:val="single" w:sz="4" w:space="0" w:color="auto"/>
            </w:tcBorders>
            <w:vAlign w:val="center"/>
          </w:tcPr>
          <w:p w14:paraId="58A93477" w14:textId="77777777" w:rsidR="00785F1E" w:rsidRPr="001E3614" w:rsidRDefault="00785F1E" w:rsidP="00F00BA3">
            <w:pPr>
              <w:pStyle w:val="FiguresandTablesContents"/>
            </w:pPr>
            <w:r w:rsidRPr="001E3614">
              <w:t>Ultimate stress</w:t>
            </w:r>
          </w:p>
          <w:p w14:paraId="6E4E8D5F" w14:textId="77777777" w:rsidR="008B33A7" w:rsidRPr="001E3614" w:rsidRDefault="008B33A7" w:rsidP="00F00BA3">
            <w:pPr>
              <w:pStyle w:val="FiguresandTablesContents"/>
            </w:pPr>
            <w:r w:rsidRPr="001E3614">
              <w:rPr>
                <w:i/>
                <w:iCs/>
                <w:noProof/>
              </w:rPr>
              <w:t>f</w:t>
            </w:r>
            <w:r w:rsidRPr="001E3614">
              <w:rPr>
                <w:i/>
                <w:iCs/>
                <w:noProof/>
                <w:vertAlign w:val="subscript"/>
              </w:rPr>
              <w:t>u</w:t>
            </w:r>
            <w:r w:rsidRPr="001E3614">
              <w:t xml:space="preserve"> (MPa)</w:t>
            </w:r>
          </w:p>
        </w:tc>
      </w:tr>
      <w:tr w:rsidR="008B33A7" w:rsidRPr="001E3614" w14:paraId="0C7387E0" w14:textId="77777777" w:rsidTr="00785F1E">
        <w:trPr>
          <w:trHeight w:hRule="exact" w:val="340"/>
          <w:jc w:val="center"/>
        </w:trPr>
        <w:tc>
          <w:tcPr>
            <w:tcW w:w="1814" w:type="dxa"/>
            <w:tcBorders>
              <w:top w:val="single" w:sz="4" w:space="0" w:color="auto"/>
              <w:right w:val="nil"/>
            </w:tcBorders>
            <w:vAlign w:val="center"/>
          </w:tcPr>
          <w:p w14:paraId="4BA0E077" w14:textId="77777777" w:rsidR="008B33A7" w:rsidRPr="001E3614" w:rsidRDefault="008B33A7" w:rsidP="00F00BA3">
            <w:pPr>
              <w:pStyle w:val="FiguresandTablesContents"/>
            </w:pPr>
            <w:r w:rsidRPr="001E3614">
              <w:t>6</w:t>
            </w:r>
          </w:p>
        </w:tc>
        <w:tc>
          <w:tcPr>
            <w:tcW w:w="2268" w:type="dxa"/>
            <w:tcBorders>
              <w:top w:val="single" w:sz="4" w:space="0" w:color="auto"/>
              <w:left w:val="nil"/>
              <w:right w:val="nil"/>
            </w:tcBorders>
            <w:vAlign w:val="center"/>
          </w:tcPr>
          <w:p w14:paraId="75D01B48" w14:textId="77777777" w:rsidR="008B33A7" w:rsidRPr="001E3614" w:rsidRDefault="008B33A7" w:rsidP="001A562A">
            <w:pPr>
              <w:pStyle w:val="FiguresandTablesContents"/>
            </w:pPr>
            <w:r w:rsidRPr="001E3614">
              <w:t>2</w:t>
            </w:r>
            <w:r w:rsidR="001A562A" w:rsidRPr="001E3614">
              <w:t>2</w:t>
            </w:r>
            <w:r w:rsidRPr="001E3614">
              <w:t>0</w:t>
            </w:r>
          </w:p>
        </w:tc>
        <w:tc>
          <w:tcPr>
            <w:tcW w:w="1474" w:type="dxa"/>
            <w:tcBorders>
              <w:top w:val="single" w:sz="4" w:space="0" w:color="auto"/>
              <w:left w:val="nil"/>
              <w:right w:val="nil"/>
            </w:tcBorders>
            <w:vAlign w:val="center"/>
          </w:tcPr>
          <w:p w14:paraId="4BB38221" w14:textId="77777777" w:rsidR="008B33A7" w:rsidRPr="001E3614" w:rsidRDefault="008B33A7" w:rsidP="00F00BA3">
            <w:pPr>
              <w:pStyle w:val="FiguresandTablesContents"/>
            </w:pPr>
            <w:r w:rsidRPr="001E3614">
              <w:t>500</w:t>
            </w:r>
          </w:p>
        </w:tc>
        <w:tc>
          <w:tcPr>
            <w:tcW w:w="1701" w:type="dxa"/>
            <w:tcBorders>
              <w:top w:val="single" w:sz="4" w:space="0" w:color="auto"/>
              <w:left w:val="nil"/>
            </w:tcBorders>
            <w:vAlign w:val="center"/>
          </w:tcPr>
          <w:p w14:paraId="40941843" w14:textId="77777777" w:rsidR="008B33A7" w:rsidRPr="001E3614" w:rsidRDefault="008B33A7" w:rsidP="00F00BA3">
            <w:pPr>
              <w:pStyle w:val="FiguresandTablesContents"/>
            </w:pPr>
            <w:r w:rsidRPr="001E3614">
              <w:t>650</w:t>
            </w:r>
          </w:p>
        </w:tc>
      </w:tr>
      <w:tr w:rsidR="008B33A7" w:rsidRPr="001E3614" w14:paraId="7C187FF1" w14:textId="77777777" w:rsidTr="00785F1E">
        <w:trPr>
          <w:trHeight w:hRule="exact" w:val="340"/>
          <w:jc w:val="center"/>
        </w:trPr>
        <w:tc>
          <w:tcPr>
            <w:tcW w:w="1814" w:type="dxa"/>
            <w:tcBorders>
              <w:bottom w:val="nil"/>
              <w:right w:val="nil"/>
            </w:tcBorders>
            <w:vAlign w:val="center"/>
          </w:tcPr>
          <w:p w14:paraId="4730656E" w14:textId="77777777" w:rsidR="008B33A7" w:rsidRPr="001E3614" w:rsidRDefault="008B33A7" w:rsidP="00F00BA3">
            <w:pPr>
              <w:pStyle w:val="FiguresandTablesContents"/>
            </w:pPr>
            <w:r w:rsidRPr="001E3614">
              <w:t>8</w:t>
            </w:r>
          </w:p>
        </w:tc>
        <w:tc>
          <w:tcPr>
            <w:tcW w:w="2268" w:type="dxa"/>
            <w:tcBorders>
              <w:left w:val="nil"/>
              <w:bottom w:val="nil"/>
              <w:right w:val="nil"/>
            </w:tcBorders>
            <w:vAlign w:val="center"/>
          </w:tcPr>
          <w:p w14:paraId="26B00AA0" w14:textId="77777777" w:rsidR="008B33A7" w:rsidRPr="001E3614" w:rsidRDefault="008B33A7" w:rsidP="00F00BA3">
            <w:pPr>
              <w:pStyle w:val="FiguresandTablesContents"/>
            </w:pPr>
            <w:r w:rsidRPr="001E3614">
              <w:t>210</w:t>
            </w:r>
          </w:p>
        </w:tc>
        <w:tc>
          <w:tcPr>
            <w:tcW w:w="1474" w:type="dxa"/>
            <w:tcBorders>
              <w:left w:val="nil"/>
              <w:bottom w:val="nil"/>
              <w:right w:val="nil"/>
            </w:tcBorders>
            <w:vAlign w:val="center"/>
          </w:tcPr>
          <w:p w14:paraId="4A94518C" w14:textId="77777777" w:rsidR="008B33A7" w:rsidRPr="001E3614" w:rsidRDefault="008B33A7" w:rsidP="00F00BA3">
            <w:pPr>
              <w:pStyle w:val="FiguresandTablesContents"/>
            </w:pPr>
            <w:r w:rsidRPr="001E3614">
              <w:t>520</w:t>
            </w:r>
          </w:p>
        </w:tc>
        <w:tc>
          <w:tcPr>
            <w:tcW w:w="1701" w:type="dxa"/>
            <w:tcBorders>
              <w:left w:val="nil"/>
              <w:bottom w:val="nil"/>
            </w:tcBorders>
            <w:vAlign w:val="center"/>
          </w:tcPr>
          <w:p w14:paraId="37095541" w14:textId="77777777" w:rsidR="008B33A7" w:rsidRPr="001E3614" w:rsidRDefault="008B33A7" w:rsidP="00F00BA3">
            <w:pPr>
              <w:pStyle w:val="FiguresandTablesContents"/>
            </w:pPr>
            <w:r w:rsidRPr="001E3614">
              <w:t>670</w:t>
            </w:r>
          </w:p>
        </w:tc>
      </w:tr>
      <w:tr w:rsidR="008B33A7" w:rsidRPr="001E3614" w14:paraId="59DB6B72" w14:textId="77777777" w:rsidTr="00785F1E">
        <w:trPr>
          <w:trHeight w:hRule="exact" w:val="340"/>
          <w:jc w:val="center"/>
        </w:trPr>
        <w:tc>
          <w:tcPr>
            <w:tcW w:w="1814" w:type="dxa"/>
            <w:tcBorders>
              <w:bottom w:val="single" w:sz="8" w:space="0" w:color="auto"/>
              <w:right w:val="nil"/>
            </w:tcBorders>
            <w:vAlign w:val="center"/>
          </w:tcPr>
          <w:p w14:paraId="52F13EE1" w14:textId="77777777" w:rsidR="008B33A7" w:rsidRPr="001E3614" w:rsidRDefault="008B33A7" w:rsidP="00F00BA3">
            <w:pPr>
              <w:pStyle w:val="FiguresandTablesContents"/>
            </w:pPr>
            <w:r w:rsidRPr="001E3614">
              <w:t>10</w:t>
            </w:r>
          </w:p>
        </w:tc>
        <w:tc>
          <w:tcPr>
            <w:tcW w:w="2268" w:type="dxa"/>
            <w:tcBorders>
              <w:left w:val="nil"/>
              <w:bottom w:val="single" w:sz="8" w:space="0" w:color="auto"/>
              <w:right w:val="nil"/>
            </w:tcBorders>
            <w:vAlign w:val="center"/>
          </w:tcPr>
          <w:p w14:paraId="0C06212C" w14:textId="77777777" w:rsidR="008B33A7" w:rsidRPr="001E3614" w:rsidRDefault="008B33A7" w:rsidP="001A562A">
            <w:pPr>
              <w:pStyle w:val="FiguresandTablesContents"/>
            </w:pPr>
            <w:r w:rsidRPr="001E3614">
              <w:t>2</w:t>
            </w:r>
            <w:r w:rsidR="001A562A" w:rsidRPr="001E3614">
              <w:t>1</w:t>
            </w:r>
            <w:r w:rsidRPr="001E3614">
              <w:t>5</w:t>
            </w:r>
          </w:p>
        </w:tc>
        <w:tc>
          <w:tcPr>
            <w:tcW w:w="1474" w:type="dxa"/>
            <w:tcBorders>
              <w:left w:val="nil"/>
              <w:bottom w:val="single" w:sz="8" w:space="0" w:color="auto"/>
              <w:right w:val="nil"/>
            </w:tcBorders>
            <w:vAlign w:val="center"/>
          </w:tcPr>
          <w:p w14:paraId="623349E2" w14:textId="77777777" w:rsidR="008B33A7" w:rsidRPr="001E3614" w:rsidRDefault="008B33A7" w:rsidP="00F00BA3">
            <w:pPr>
              <w:pStyle w:val="FiguresandTablesContents"/>
            </w:pPr>
            <w:r w:rsidRPr="001E3614">
              <w:t>490</w:t>
            </w:r>
          </w:p>
        </w:tc>
        <w:tc>
          <w:tcPr>
            <w:tcW w:w="1701" w:type="dxa"/>
            <w:tcBorders>
              <w:left w:val="nil"/>
              <w:bottom w:val="single" w:sz="8" w:space="0" w:color="auto"/>
            </w:tcBorders>
            <w:vAlign w:val="center"/>
          </w:tcPr>
          <w:p w14:paraId="64A64614" w14:textId="77777777" w:rsidR="008B33A7" w:rsidRPr="001E3614" w:rsidRDefault="008B33A7" w:rsidP="00F00BA3">
            <w:pPr>
              <w:pStyle w:val="FiguresandTablesContents"/>
            </w:pPr>
            <w:r w:rsidRPr="001E3614">
              <w:t>620</w:t>
            </w:r>
          </w:p>
        </w:tc>
      </w:tr>
    </w:tbl>
    <w:p w14:paraId="51B5C9C2" w14:textId="77777777" w:rsidR="00276054" w:rsidRPr="001E3614" w:rsidRDefault="00276054" w:rsidP="00276054">
      <w:pPr>
        <w:autoSpaceDE w:val="0"/>
        <w:autoSpaceDN w:val="0"/>
        <w:adjustRightInd w:val="0"/>
        <w:spacing w:before="36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3. CONTRIBUTION OF SPIRAL FIBRE TO SHEAR RESISTANCE</w:t>
      </w:r>
    </w:p>
    <w:p w14:paraId="4609ED0B" w14:textId="3DE9BE16"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o evaluate the effectiveness of the spiral fibre </w:t>
      </w:r>
      <w:del w:id="16" w:author="Jones, Steve" w:date="2020-01-02T16:22:00Z">
        <w:r w:rsidRPr="001E3614" w:rsidDel="000C34DC">
          <w:rPr>
            <w:rFonts w:ascii="Times New Roman" w:hAnsi="Times New Roman" w:cs="Times New Roman"/>
            <w:sz w:val="24"/>
            <w:szCs w:val="24"/>
            <w:lang w:val="en-GB" w:bidi="fa-IR"/>
          </w:rPr>
          <w:delText xml:space="preserve">to </w:delText>
        </w:r>
      </w:del>
      <w:ins w:id="17" w:author="Jones, Steve" w:date="2020-01-02T16:22:00Z">
        <w:r w:rsidR="000C34DC">
          <w:rPr>
            <w:rFonts w:ascii="Times New Roman" w:hAnsi="Times New Roman" w:cs="Times New Roman"/>
            <w:sz w:val="24"/>
            <w:szCs w:val="24"/>
            <w:lang w:val="en-GB" w:bidi="fa-IR"/>
          </w:rPr>
          <w:t>on</w:t>
        </w:r>
        <w:r w:rsidR="000C34DC" w:rsidRPr="001E3614">
          <w:rPr>
            <w:rFonts w:ascii="Times New Roman" w:hAnsi="Times New Roman" w:cs="Times New Roman"/>
            <w:sz w:val="24"/>
            <w:szCs w:val="24"/>
            <w:lang w:val="en-GB" w:bidi="fa-IR"/>
          </w:rPr>
          <w:t xml:space="preserve"> </w:t>
        </w:r>
      </w:ins>
      <w:r w:rsidRPr="001E3614">
        <w:rPr>
          <w:rFonts w:ascii="Times New Roman" w:hAnsi="Times New Roman" w:cs="Times New Roman"/>
          <w:sz w:val="24"/>
          <w:szCs w:val="24"/>
          <w:lang w:val="en-GB" w:bidi="fa-IR"/>
        </w:rPr>
        <w:t xml:space="preserve">the shear-bearing capacity of concrete beams, a testing programme </w:t>
      </w:r>
      <w:del w:id="18" w:author="Jones, Steve" w:date="2020-01-02T16:23:00Z">
        <w:r w:rsidRPr="001E3614" w:rsidDel="000C34DC">
          <w:rPr>
            <w:rFonts w:ascii="Times New Roman" w:hAnsi="Times New Roman" w:cs="Times New Roman"/>
            <w:sz w:val="24"/>
            <w:szCs w:val="24"/>
            <w:lang w:val="en-GB" w:bidi="fa-IR"/>
          </w:rPr>
          <w:delText xml:space="preserve">is </w:delText>
        </w:r>
      </w:del>
      <w:ins w:id="19" w:author="Jones, Steve" w:date="2020-01-02T16:23:00Z">
        <w:r w:rsidR="000C34DC">
          <w:rPr>
            <w:rFonts w:ascii="Times New Roman" w:hAnsi="Times New Roman" w:cs="Times New Roman"/>
            <w:sz w:val="24"/>
            <w:szCs w:val="24"/>
            <w:lang w:val="en-GB" w:bidi="fa-IR"/>
          </w:rPr>
          <w:t>wa</w:t>
        </w:r>
        <w:r w:rsidR="000C34DC" w:rsidRPr="001E3614">
          <w:rPr>
            <w:rFonts w:ascii="Times New Roman" w:hAnsi="Times New Roman" w:cs="Times New Roman"/>
            <w:sz w:val="24"/>
            <w:szCs w:val="24"/>
            <w:lang w:val="en-GB" w:bidi="fa-IR"/>
          </w:rPr>
          <w:t xml:space="preserve">s </w:t>
        </w:r>
      </w:ins>
      <w:r w:rsidRPr="001E3614">
        <w:rPr>
          <w:rFonts w:ascii="Times New Roman" w:hAnsi="Times New Roman" w:cs="Times New Roman"/>
          <w:sz w:val="24"/>
          <w:szCs w:val="24"/>
          <w:lang w:val="en-GB" w:bidi="fa-IR"/>
        </w:rPr>
        <w:t>conducted on a number of shear-critical beam specimens where the influential factors including fibre volume content (</w:t>
      </w:r>
      <w:proofErr w:type="spellStart"/>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proofErr w:type="spellEnd"/>
      <w:r w:rsidRPr="001E3614">
        <w:rPr>
          <w:rFonts w:ascii="Times New Roman" w:hAnsi="Times New Roman" w:cs="Times New Roman"/>
          <w:sz w:val="24"/>
          <w:szCs w:val="24"/>
          <w:lang w:val="en-GB" w:bidi="fa-IR"/>
        </w:rPr>
        <w:t>), concrete strength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Pr="001E3614">
        <w:rPr>
          <w:rFonts w:ascii="Times New Roman" w:hAnsi="Times New Roman" w:cs="Times New Roman"/>
          <w:sz w:val="24"/>
          <w:szCs w:val="24"/>
          <w:lang w:val="en-GB" w:bidi="fa-IR"/>
        </w:rPr>
        <w:t>), longitudinal tension reinforcement ratio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and shear span to effective depth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are considered as the experiment parameters [12-14]. All the specimens d</w:t>
      </w:r>
      <w:ins w:id="20" w:author="Jones, Steve" w:date="2020-01-02T16:23:00Z">
        <w:r w:rsidR="000C34DC">
          <w:rPr>
            <w:rFonts w:ascii="Times New Roman" w:hAnsi="Times New Roman" w:cs="Times New Roman"/>
            <w:sz w:val="24"/>
            <w:szCs w:val="24"/>
            <w:lang w:val="en-GB" w:bidi="fa-IR"/>
          </w:rPr>
          <w:t>id</w:t>
        </w:r>
      </w:ins>
      <w:del w:id="21" w:author="Jones, Steve" w:date="2020-01-02T16:23:00Z">
        <w:r w:rsidRPr="001E3614" w:rsidDel="000C34DC">
          <w:rPr>
            <w:rFonts w:ascii="Times New Roman" w:hAnsi="Times New Roman" w:cs="Times New Roman"/>
            <w:sz w:val="24"/>
            <w:szCs w:val="24"/>
            <w:lang w:val="en-GB" w:bidi="fa-IR"/>
          </w:rPr>
          <w:delText>o</w:delText>
        </w:r>
      </w:del>
      <w:r w:rsidRPr="001E3614">
        <w:rPr>
          <w:rFonts w:ascii="Times New Roman" w:hAnsi="Times New Roman" w:cs="Times New Roman"/>
          <w:sz w:val="24"/>
          <w:szCs w:val="24"/>
          <w:lang w:val="en-GB" w:bidi="fa-IR"/>
        </w:rPr>
        <w:t xml:space="preserve"> not have shear links and the shear action is intended to be carried by the overall contribution of concrete, longitudinal reinforcement, and the fibres. The number and specifications of the specimens are summarised in </w:t>
      </w:r>
      <w:r w:rsidRPr="001E3614">
        <w:rPr>
          <w:rFonts w:ascii="Times New Roman" w:hAnsi="Times New Roman" w:cs="Times New Roman"/>
          <w:b/>
          <w:bCs/>
          <w:sz w:val="24"/>
          <w:szCs w:val="24"/>
          <w:lang w:val="en-GB" w:bidi="fa-IR"/>
        </w:rPr>
        <w:t>Table 4</w:t>
      </w:r>
      <w:r w:rsidRPr="001E3614">
        <w:rPr>
          <w:rFonts w:ascii="Times New Roman" w:hAnsi="Times New Roman" w:cs="Times New Roman"/>
          <w:sz w:val="24"/>
          <w:szCs w:val="24"/>
          <w:lang w:val="en-GB" w:bidi="fa-IR"/>
        </w:rPr>
        <w:t>.</w:t>
      </w:r>
    </w:p>
    <w:p w14:paraId="05D7A979"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1814"/>
        <w:gridCol w:w="1020"/>
        <w:gridCol w:w="1305"/>
        <w:gridCol w:w="56"/>
        <w:gridCol w:w="1361"/>
        <w:gridCol w:w="1020"/>
        <w:gridCol w:w="1703"/>
      </w:tblGrid>
      <w:tr w:rsidR="008C38B9" w:rsidRPr="001E3614" w14:paraId="3F59F4CB" w14:textId="77777777" w:rsidTr="00451033">
        <w:trPr>
          <w:trHeight w:hRule="exact" w:val="567"/>
          <w:jc w:val="center"/>
        </w:trPr>
        <w:tc>
          <w:tcPr>
            <w:tcW w:w="8279" w:type="dxa"/>
            <w:gridSpan w:val="7"/>
            <w:tcBorders>
              <w:top w:val="nil"/>
              <w:left w:val="nil"/>
              <w:bottom w:val="single" w:sz="8" w:space="0" w:color="auto"/>
              <w:right w:val="nil"/>
            </w:tcBorders>
            <w:vAlign w:val="center"/>
            <w:hideMark/>
          </w:tcPr>
          <w:p w14:paraId="3D8D3EB4" w14:textId="77777777" w:rsidR="008C38B9" w:rsidRPr="001E3614" w:rsidRDefault="008C38B9" w:rsidP="00451033">
            <w:pPr>
              <w:pStyle w:val="FigTabTitle"/>
              <w:jc w:val="left"/>
              <w:rPr>
                <w:sz w:val="22"/>
                <w:szCs w:val="22"/>
              </w:rPr>
            </w:pPr>
            <w:r w:rsidRPr="001E3614">
              <w:rPr>
                <w:b/>
                <w:bCs/>
                <w:sz w:val="22"/>
                <w:szCs w:val="22"/>
              </w:rPr>
              <w:t>Table 4</w:t>
            </w:r>
          </w:p>
          <w:p w14:paraId="6EAB5E9F" w14:textId="77777777" w:rsidR="008C38B9" w:rsidRPr="001E3614" w:rsidRDefault="008C38B9" w:rsidP="00451033">
            <w:pPr>
              <w:pStyle w:val="FigTabTitle"/>
              <w:jc w:val="left"/>
              <w:rPr>
                <w:sz w:val="22"/>
                <w:szCs w:val="22"/>
              </w:rPr>
            </w:pPr>
            <w:r w:rsidRPr="001E3614">
              <w:rPr>
                <w:sz w:val="22"/>
                <w:szCs w:val="22"/>
              </w:rPr>
              <w:t>Number and specifications of the shear-critical beams.</w:t>
            </w:r>
          </w:p>
        </w:tc>
      </w:tr>
      <w:tr w:rsidR="008C38B9" w:rsidRPr="001E3614" w14:paraId="5AB9AC13" w14:textId="77777777" w:rsidTr="00451033">
        <w:trPr>
          <w:trHeight w:hRule="exact" w:val="567"/>
          <w:jc w:val="center"/>
        </w:trPr>
        <w:tc>
          <w:tcPr>
            <w:tcW w:w="1814" w:type="dxa"/>
            <w:tcBorders>
              <w:top w:val="single" w:sz="8" w:space="0" w:color="auto"/>
              <w:left w:val="nil"/>
              <w:bottom w:val="single" w:sz="4" w:space="0" w:color="auto"/>
              <w:right w:val="nil"/>
            </w:tcBorders>
            <w:vAlign w:val="center"/>
            <w:hideMark/>
          </w:tcPr>
          <w:p w14:paraId="7910F379" w14:textId="77777777" w:rsidR="008C38B9" w:rsidRPr="001E3614" w:rsidRDefault="008C38B9" w:rsidP="00451033">
            <w:pPr>
              <w:pStyle w:val="FiguresandTablesContents"/>
            </w:pPr>
            <w:r w:rsidRPr="001E3614">
              <w:t>Fibre</w:t>
            </w:r>
          </w:p>
        </w:tc>
        <w:tc>
          <w:tcPr>
            <w:tcW w:w="1020" w:type="dxa"/>
            <w:tcBorders>
              <w:top w:val="single" w:sz="8" w:space="0" w:color="auto"/>
              <w:left w:val="nil"/>
              <w:bottom w:val="single" w:sz="4" w:space="0" w:color="auto"/>
              <w:right w:val="nil"/>
            </w:tcBorders>
            <w:vAlign w:val="center"/>
            <w:hideMark/>
          </w:tcPr>
          <w:p w14:paraId="1A596018" w14:textId="77777777" w:rsidR="008C38B9" w:rsidRPr="001E3614" w:rsidRDefault="008C38B9" w:rsidP="00451033">
            <w:pPr>
              <w:pStyle w:val="FiguresandTablesContents"/>
            </w:pPr>
            <w:proofErr w:type="spellStart"/>
            <w:r w:rsidRPr="001E3614">
              <w:rPr>
                <w:i/>
                <w:iCs/>
              </w:rPr>
              <w:t>f</w:t>
            </w:r>
            <w:r w:rsidRPr="001E3614">
              <w:rPr>
                <w:i/>
                <w:iCs/>
                <w:vertAlign w:val="subscript"/>
              </w:rPr>
              <w:t>m</w:t>
            </w:r>
            <w:proofErr w:type="spellEnd"/>
          </w:p>
          <w:p w14:paraId="71C84B5D" w14:textId="77777777" w:rsidR="008C38B9" w:rsidRPr="001E3614" w:rsidRDefault="008C38B9" w:rsidP="00451033">
            <w:pPr>
              <w:pStyle w:val="FiguresandTablesContents"/>
            </w:pPr>
            <w:r w:rsidRPr="001E3614">
              <w:t>(MPa)</w:t>
            </w:r>
          </w:p>
        </w:tc>
        <w:tc>
          <w:tcPr>
            <w:tcW w:w="1361" w:type="dxa"/>
            <w:gridSpan w:val="2"/>
            <w:tcBorders>
              <w:top w:val="single" w:sz="8" w:space="0" w:color="auto"/>
              <w:left w:val="nil"/>
              <w:bottom w:val="single" w:sz="4" w:space="0" w:color="auto"/>
              <w:right w:val="nil"/>
            </w:tcBorders>
            <w:vAlign w:val="center"/>
            <w:hideMark/>
          </w:tcPr>
          <w:p w14:paraId="2C00160A" w14:textId="77777777" w:rsidR="008C38B9" w:rsidRPr="001E3614" w:rsidRDefault="008C38B9" w:rsidP="00451033">
            <w:pPr>
              <w:pStyle w:val="FiguresandTablesContents"/>
            </w:pPr>
            <w:r w:rsidRPr="001E3614">
              <w:rPr>
                <w:i/>
                <w:iCs/>
              </w:rPr>
              <w:t>ρ</w:t>
            </w:r>
          </w:p>
          <w:p w14:paraId="1A5A3CCD" w14:textId="77777777" w:rsidR="008C38B9" w:rsidRPr="001E3614" w:rsidRDefault="008C38B9" w:rsidP="00451033">
            <w:pPr>
              <w:pStyle w:val="FiguresandTablesContents"/>
            </w:pPr>
            <w:r w:rsidRPr="001E3614">
              <w:t>(%)</w:t>
            </w:r>
          </w:p>
        </w:tc>
        <w:tc>
          <w:tcPr>
            <w:tcW w:w="1361" w:type="dxa"/>
            <w:tcBorders>
              <w:top w:val="single" w:sz="8" w:space="0" w:color="auto"/>
              <w:left w:val="nil"/>
              <w:bottom w:val="single" w:sz="4" w:space="0" w:color="auto"/>
              <w:right w:val="nil"/>
            </w:tcBorders>
            <w:vAlign w:val="center"/>
            <w:hideMark/>
          </w:tcPr>
          <w:p w14:paraId="12DB3CAC" w14:textId="77777777" w:rsidR="008C38B9" w:rsidRPr="001E3614" w:rsidRDefault="008C38B9" w:rsidP="00451033">
            <w:pPr>
              <w:pStyle w:val="FiguresandTablesContents"/>
            </w:pPr>
            <w:proofErr w:type="spellStart"/>
            <w:r w:rsidRPr="001E3614">
              <w:rPr>
                <w:i/>
                <w:iCs/>
              </w:rPr>
              <w:t>V</w:t>
            </w:r>
            <w:r w:rsidRPr="001E3614">
              <w:rPr>
                <w:i/>
                <w:iCs/>
                <w:vertAlign w:val="subscript"/>
              </w:rPr>
              <w:t>f</w:t>
            </w:r>
            <w:proofErr w:type="spellEnd"/>
            <w:r w:rsidRPr="001E3614">
              <w:t xml:space="preserve"> </w:t>
            </w:r>
          </w:p>
          <w:p w14:paraId="7FB34ECC" w14:textId="77777777" w:rsidR="008C38B9" w:rsidRPr="001E3614" w:rsidRDefault="008C38B9" w:rsidP="00451033">
            <w:pPr>
              <w:pStyle w:val="FiguresandTablesContents"/>
            </w:pPr>
            <w:r w:rsidRPr="001E3614">
              <w:t>(%)</w:t>
            </w:r>
          </w:p>
        </w:tc>
        <w:tc>
          <w:tcPr>
            <w:tcW w:w="1020" w:type="dxa"/>
            <w:tcBorders>
              <w:top w:val="single" w:sz="8" w:space="0" w:color="auto"/>
              <w:left w:val="nil"/>
              <w:bottom w:val="single" w:sz="4" w:space="0" w:color="auto"/>
              <w:right w:val="nil"/>
            </w:tcBorders>
            <w:vAlign w:val="center"/>
            <w:hideMark/>
          </w:tcPr>
          <w:p w14:paraId="1CE2F0C8" w14:textId="77777777" w:rsidR="008C38B9" w:rsidRPr="001E3614" w:rsidRDefault="008C38B9" w:rsidP="00451033">
            <w:pPr>
              <w:pStyle w:val="FiguresandTablesContents"/>
            </w:pPr>
            <w:proofErr w:type="spellStart"/>
            <w:r w:rsidRPr="001E3614">
              <w:rPr>
                <w:i/>
                <w:iCs/>
              </w:rPr>
              <w:t>a</w:t>
            </w:r>
            <w:r w:rsidRPr="001E3614">
              <w:t>/</w:t>
            </w:r>
            <w:r w:rsidRPr="001E3614">
              <w:rPr>
                <w:i/>
                <w:iCs/>
              </w:rPr>
              <w:t>d</w:t>
            </w:r>
            <w:proofErr w:type="spellEnd"/>
          </w:p>
          <w:p w14:paraId="493BE81F" w14:textId="77777777" w:rsidR="008C38B9" w:rsidRPr="001E3614" w:rsidRDefault="008C38B9" w:rsidP="00451033">
            <w:pPr>
              <w:pStyle w:val="FiguresandTablesContents"/>
            </w:pPr>
            <w:r w:rsidRPr="001E3614">
              <w:t>(-)</w:t>
            </w:r>
          </w:p>
        </w:tc>
        <w:tc>
          <w:tcPr>
            <w:tcW w:w="1703" w:type="dxa"/>
            <w:tcBorders>
              <w:top w:val="single" w:sz="8" w:space="0" w:color="auto"/>
              <w:left w:val="nil"/>
              <w:bottom w:val="single" w:sz="4" w:space="0" w:color="auto"/>
              <w:right w:val="nil"/>
            </w:tcBorders>
            <w:vAlign w:val="center"/>
            <w:hideMark/>
          </w:tcPr>
          <w:p w14:paraId="1A44C155" w14:textId="77777777" w:rsidR="008C38B9" w:rsidRPr="001E3614" w:rsidRDefault="008C38B9" w:rsidP="00451033">
            <w:pPr>
              <w:pStyle w:val="FiguresandTablesContents"/>
            </w:pPr>
            <w:r w:rsidRPr="001E3614">
              <w:t>No. of specimens</w:t>
            </w:r>
          </w:p>
        </w:tc>
      </w:tr>
      <w:tr w:rsidR="008C38B9" w:rsidRPr="001E3614" w14:paraId="0562CD59" w14:textId="77777777" w:rsidTr="00451033">
        <w:trPr>
          <w:trHeight w:hRule="exact" w:val="567"/>
          <w:jc w:val="center"/>
        </w:trPr>
        <w:tc>
          <w:tcPr>
            <w:tcW w:w="1814" w:type="dxa"/>
            <w:tcBorders>
              <w:top w:val="single" w:sz="4" w:space="0" w:color="auto"/>
              <w:left w:val="nil"/>
              <w:bottom w:val="single" w:sz="4" w:space="0" w:color="auto"/>
              <w:right w:val="nil"/>
            </w:tcBorders>
            <w:vAlign w:val="center"/>
            <w:hideMark/>
          </w:tcPr>
          <w:p w14:paraId="200B38B6" w14:textId="77777777" w:rsidR="008C38B9" w:rsidRPr="001E3614" w:rsidRDefault="008C38B9" w:rsidP="00451033">
            <w:pPr>
              <w:pStyle w:val="FiguresandTablesContents"/>
            </w:pPr>
            <w:r w:rsidRPr="001E3614">
              <w:t>Spirally deformed</w:t>
            </w:r>
          </w:p>
        </w:tc>
        <w:tc>
          <w:tcPr>
            <w:tcW w:w="1020" w:type="dxa"/>
            <w:tcBorders>
              <w:top w:val="single" w:sz="4" w:space="0" w:color="auto"/>
              <w:left w:val="nil"/>
              <w:bottom w:val="single" w:sz="4" w:space="0" w:color="auto"/>
              <w:right w:val="nil"/>
            </w:tcBorders>
            <w:vAlign w:val="center"/>
            <w:hideMark/>
          </w:tcPr>
          <w:p w14:paraId="698B4F7E" w14:textId="77777777" w:rsidR="008C38B9" w:rsidRPr="001E3614" w:rsidRDefault="008C38B9" w:rsidP="00451033">
            <w:pPr>
              <w:pStyle w:val="FiguresandTablesContents"/>
            </w:pPr>
            <w:r w:rsidRPr="001E3614">
              <w:t>35, 45</w:t>
            </w:r>
          </w:p>
        </w:tc>
        <w:tc>
          <w:tcPr>
            <w:tcW w:w="1361" w:type="dxa"/>
            <w:gridSpan w:val="2"/>
            <w:tcBorders>
              <w:top w:val="single" w:sz="4" w:space="0" w:color="auto"/>
              <w:left w:val="nil"/>
              <w:bottom w:val="single" w:sz="4" w:space="0" w:color="auto"/>
              <w:right w:val="nil"/>
            </w:tcBorders>
            <w:vAlign w:val="center"/>
            <w:hideMark/>
          </w:tcPr>
          <w:p w14:paraId="20758984" w14:textId="77777777" w:rsidR="008C38B9" w:rsidRPr="001E3614" w:rsidRDefault="008C38B9" w:rsidP="00451033">
            <w:pPr>
              <w:pStyle w:val="FiguresandTablesContents"/>
              <w:rPr>
                <w:vertAlign w:val="superscript"/>
              </w:rPr>
            </w:pPr>
            <w:r w:rsidRPr="001E3614">
              <w:t xml:space="preserve">0.55 </w:t>
            </w:r>
            <w:r w:rsidRPr="001E3614">
              <w:rPr>
                <w:vertAlign w:val="superscript"/>
              </w:rPr>
              <w:t>a</w:t>
            </w:r>
            <w:r w:rsidRPr="001E3614">
              <w:t xml:space="preserve">, 0.86 </w:t>
            </w:r>
            <w:r w:rsidRPr="001E3614">
              <w:rPr>
                <w:vertAlign w:val="superscript"/>
              </w:rPr>
              <w:t>b</w:t>
            </w:r>
          </w:p>
        </w:tc>
        <w:tc>
          <w:tcPr>
            <w:tcW w:w="1361" w:type="dxa"/>
            <w:tcBorders>
              <w:top w:val="single" w:sz="4" w:space="0" w:color="auto"/>
              <w:left w:val="nil"/>
              <w:bottom w:val="single" w:sz="4" w:space="0" w:color="auto"/>
              <w:right w:val="nil"/>
            </w:tcBorders>
            <w:vAlign w:val="center"/>
            <w:hideMark/>
          </w:tcPr>
          <w:p w14:paraId="58294047" w14:textId="77777777" w:rsidR="008C38B9" w:rsidRPr="001E3614" w:rsidRDefault="008C38B9" w:rsidP="00451033">
            <w:pPr>
              <w:pStyle w:val="FiguresandTablesContents"/>
              <w:rPr>
                <w:vertAlign w:val="superscript"/>
              </w:rPr>
            </w:pPr>
            <w:r w:rsidRPr="001E3614">
              <w:t xml:space="preserve">0 </w:t>
            </w:r>
            <w:r w:rsidRPr="001E3614">
              <w:rPr>
                <w:vertAlign w:val="superscript"/>
              </w:rPr>
              <w:t>c</w:t>
            </w:r>
            <w:r w:rsidRPr="001E3614">
              <w:t xml:space="preserve">, 0.2, 0.35, 0.5, 0.65 </w:t>
            </w:r>
            <w:r w:rsidRPr="001E3614">
              <w:rPr>
                <w:vertAlign w:val="superscript"/>
              </w:rPr>
              <w:t>d</w:t>
            </w:r>
          </w:p>
        </w:tc>
        <w:tc>
          <w:tcPr>
            <w:tcW w:w="1020" w:type="dxa"/>
            <w:tcBorders>
              <w:top w:val="single" w:sz="4" w:space="0" w:color="auto"/>
              <w:left w:val="nil"/>
              <w:bottom w:val="single" w:sz="4" w:space="0" w:color="auto"/>
              <w:right w:val="nil"/>
            </w:tcBorders>
            <w:vAlign w:val="center"/>
            <w:hideMark/>
          </w:tcPr>
          <w:p w14:paraId="4193CDE4" w14:textId="77777777" w:rsidR="008C38B9" w:rsidRPr="001E3614" w:rsidRDefault="008C38B9" w:rsidP="00451033">
            <w:pPr>
              <w:pStyle w:val="FiguresandTablesContents"/>
            </w:pPr>
            <w:r w:rsidRPr="001E3614">
              <w:t>1.5, 3</w:t>
            </w:r>
          </w:p>
        </w:tc>
        <w:tc>
          <w:tcPr>
            <w:tcW w:w="1703" w:type="dxa"/>
            <w:tcBorders>
              <w:top w:val="single" w:sz="4" w:space="0" w:color="auto"/>
              <w:left w:val="nil"/>
              <w:bottom w:val="single" w:sz="4" w:space="0" w:color="auto"/>
              <w:right w:val="nil"/>
            </w:tcBorders>
            <w:vAlign w:val="center"/>
            <w:hideMark/>
          </w:tcPr>
          <w:p w14:paraId="5E4E8575" w14:textId="77777777" w:rsidR="008C38B9" w:rsidRPr="001E3614" w:rsidRDefault="008C38B9" w:rsidP="00451033">
            <w:pPr>
              <w:pStyle w:val="FiguresandTablesContents"/>
            </w:pPr>
            <w:r w:rsidRPr="001E3614">
              <w:t>36</w:t>
            </w:r>
          </w:p>
        </w:tc>
      </w:tr>
      <w:tr w:rsidR="008C38B9" w:rsidRPr="001E3614" w14:paraId="35E02DF4" w14:textId="77777777" w:rsidTr="00451033">
        <w:trPr>
          <w:trHeight w:hRule="exact" w:val="567"/>
          <w:jc w:val="center"/>
        </w:trPr>
        <w:tc>
          <w:tcPr>
            <w:tcW w:w="4139" w:type="dxa"/>
            <w:gridSpan w:val="3"/>
            <w:tcBorders>
              <w:top w:val="single" w:sz="8" w:space="0" w:color="auto"/>
              <w:left w:val="nil"/>
              <w:bottom w:val="nil"/>
              <w:right w:val="nil"/>
            </w:tcBorders>
            <w:vAlign w:val="center"/>
            <w:hideMark/>
          </w:tcPr>
          <w:p w14:paraId="3A6C7BC4" w14:textId="77777777" w:rsidR="008C38B9" w:rsidRPr="001E3614" w:rsidRDefault="008C38B9" w:rsidP="00451033">
            <w:pPr>
              <w:pStyle w:val="FiguresandTablesContents"/>
              <w:jc w:val="left"/>
              <w:rPr>
                <w:sz w:val="18"/>
                <w:szCs w:val="18"/>
              </w:rPr>
            </w:pPr>
            <w:r w:rsidRPr="001E3614">
              <w:rPr>
                <w:sz w:val="18"/>
                <w:szCs w:val="18"/>
                <w:vertAlign w:val="superscript"/>
              </w:rPr>
              <w:t>a</w:t>
            </w:r>
            <w:r w:rsidRPr="001E3614">
              <w:rPr>
                <w:sz w:val="18"/>
                <w:szCs w:val="18"/>
              </w:rPr>
              <w:t xml:space="preserve"> 2</w:t>
            </w:r>
            <w:r w:rsidR="00D92BDE" w:rsidRPr="001E3614">
              <w:rPr>
                <w:sz w:val="18"/>
                <w:szCs w:val="18"/>
              </w:rPr>
              <w:t xml:space="preserve"> </w:t>
            </w:r>
            <w:r w:rsidRPr="001E3614">
              <w:rPr>
                <w:sz w:val="18"/>
                <w:szCs w:val="18"/>
              </w:rPr>
              <w:t>H</w:t>
            </w:r>
            <w:r w:rsidR="00D92BDE" w:rsidRPr="001E3614">
              <w:rPr>
                <w:sz w:val="18"/>
                <w:szCs w:val="18"/>
              </w:rPr>
              <w:t xml:space="preserve"> </w:t>
            </w:r>
            <w:r w:rsidRPr="001E3614">
              <w:rPr>
                <w:sz w:val="18"/>
                <w:szCs w:val="18"/>
              </w:rPr>
              <w:t>8 as longitudinal tension reinforcement</w:t>
            </w:r>
          </w:p>
          <w:p w14:paraId="6ED4DD06" w14:textId="77777777" w:rsidR="008C38B9" w:rsidRPr="001E3614" w:rsidRDefault="008C38B9" w:rsidP="00451033">
            <w:pPr>
              <w:pStyle w:val="FiguresandTablesContents"/>
              <w:jc w:val="left"/>
              <w:rPr>
                <w:sz w:val="18"/>
                <w:szCs w:val="18"/>
              </w:rPr>
            </w:pPr>
            <w:r w:rsidRPr="001E3614">
              <w:rPr>
                <w:sz w:val="18"/>
                <w:szCs w:val="18"/>
                <w:vertAlign w:val="superscript"/>
              </w:rPr>
              <w:t>b</w:t>
            </w:r>
            <w:r w:rsidRPr="001E3614">
              <w:rPr>
                <w:sz w:val="18"/>
                <w:szCs w:val="18"/>
              </w:rPr>
              <w:t xml:space="preserve"> 2</w:t>
            </w:r>
            <w:r w:rsidR="00D92BDE" w:rsidRPr="001E3614">
              <w:rPr>
                <w:sz w:val="18"/>
                <w:szCs w:val="18"/>
              </w:rPr>
              <w:t xml:space="preserve"> </w:t>
            </w:r>
            <w:r w:rsidRPr="001E3614">
              <w:rPr>
                <w:sz w:val="18"/>
                <w:szCs w:val="18"/>
              </w:rPr>
              <w:t>H</w:t>
            </w:r>
            <w:r w:rsidR="00D92BDE" w:rsidRPr="001E3614">
              <w:rPr>
                <w:sz w:val="18"/>
                <w:szCs w:val="18"/>
              </w:rPr>
              <w:t xml:space="preserve"> </w:t>
            </w:r>
            <w:r w:rsidRPr="001E3614">
              <w:rPr>
                <w:sz w:val="18"/>
                <w:szCs w:val="18"/>
              </w:rPr>
              <w:t>10 as longitudinal tension reinforcement</w:t>
            </w:r>
          </w:p>
        </w:tc>
        <w:tc>
          <w:tcPr>
            <w:tcW w:w="4140" w:type="dxa"/>
            <w:gridSpan w:val="4"/>
            <w:tcBorders>
              <w:top w:val="single" w:sz="8" w:space="0" w:color="auto"/>
              <w:left w:val="nil"/>
              <w:bottom w:val="nil"/>
              <w:right w:val="nil"/>
            </w:tcBorders>
            <w:vAlign w:val="center"/>
          </w:tcPr>
          <w:p w14:paraId="773032AD" w14:textId="77777777" w:rsidR="008C38B9" w:rsidRPr="001E3614" w:rsidRDefault="008C38B9" w:rsidP="00451033">
            <w:pPr>
              <w:pStyle w:val="FiguresandTablesContents"/>
              <w:jc w:val="left"/>
              <w:rPr>
                <w:sz w:val="18"/>
                <w:szCs w:val="18"/>
              </w:rPr>
            </w:pPr>
            <w:r w:rsidRPr="001E3614">
              <w:rPr>
                <w:sz w:val="18"/>
                <w:szCs w:val="18"/>
                <w:vertAlign w:val="superscript"/>
              </w:rPr>
              <w:t>c</w:t>
            </w:r>
            <w:r w:rsidRPr="001E3614">
              <w:rPr>
                <w:sz w:val="18"/>
                <w:szCs w:val="18"/>
              </w:rPr>
              <w:t xml:space="preserve"> Non-fibrous RC beams as the reference</w:t>
            </w:r>
          </w:p>
          <w:p w14:paraId="0F150EA9" w14:textId="77777777" w:rsidR="008C38B9" w:rsidRPr="001E3614" w:rsidRDefault="008C38B9" w:rsidP="00451033">
            <w:pPr>
              <w:pStyle w:val="FiguresandTablesContents"/>
              <w:jc w:val="left"/>
              <w:rPr>
                <w:sz w:val="18"/>
                <w:szCs w:val="18"/>
              </w:rPr>
            </w:pPr>
            <w:r w:rsidRPr="001E3614">
              <w:rPr>
                <w:sz w:val="18"/>
                <w:szCs w:val="18"/>
                <w:vertAlign w:val="superscript"/>
              </w:rPr>
              <w:t>d</w:t>
            </w:r>
            <w:r w:rsidRPr="001E3614">
              <w:rPr>
                <w:sz w:val="18"/>
                <w:szCs w:val="18"/>
              </w:rPr>
              <w:t xml:space="preserve"> </w:t>
            </w:r>
            <w:proofErr w:type="spellStart"/>
            <w:r w:rsidRPr="001E3614">
              <w:rPr>
                <w:i/>
                <w:iCs/>
                <w:sz w:val="18"/>
                <w:szCs w:val="18"/>
              </w:rPr>
              <w:t>f</w:t>
            </w:r>
            <w:r w:rsidRPr="001E3614">
              <w:rPr>
                <w:i/>
                <w:iCs/>
                <w:sz w:val="18"/>
                <w:szCs w:val="18"/>
                <w:vertAlign w:val="subscript"/>
              </w:rPr>
              <w:t>m</w:t>
            </w:r>
            <w:proofErr w:type="spellEnd"/>
            <w:r w:rsidR="00A35940" w:rsidRPr="001E3614">
              <w:rPr>
                <w:sz w:val="18"/>
                <w:szCs w:val="18"/>
              </w:rPr>
              <w:t>=</w:t>
            </w:r>
            <w:r w:rsidRPr="001E3614">
              <w:rPr>
                <w:sz w:val="18"/>
                <w:szCs w:val="18"/>
              </w:rPr>
              <w:t>35 MPa</w:t>
            </w:r>
          </w:p>
        </w:tc>
      </w:tr>
    </w:tbl>
    <w:p w14:paraId="744FCB32" w14:textId="77777777" w:rsidR="008C38B9" w:rsidRPr="001E3614" w:rsidRDefault="008C38B9" w:rsidP="008C38B9">
      <w:pPr>
        <w:autoSpaceDE w:val="0"/>
        <w:autoSpaceDN w:val="0"/>
        <w:adjustRightInd w:val="0"/>
        <w:spacing w:after="0" w:line="480" w:lineRule="auto"/>
        <w:jc w:val="both"/>
        <w:rPr>
          <w:rFonts w:ascii="Times New Roman" w:hAnsi="Times New Roman" w:cs="Times New Roman"/>
          <w:sz w:val="24"/>
          <w:szCs w:val="24"/>
          <w:lang w:val="en-GB" w:bidi="fa-IR"/>
        </w:rPr>
      </w:pPr>
    </w:p>
    <w:p w14:paraId="34332A09" w14:textId="4215DF4A"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beams </w:t>
      </w:r>
      <w:del w:id="22" w:author="Jones, Steve" w:date="2020-01-02T16:24:00Z">
        <w:r w:rsidRPr="001E3614" w:rsidDel="000C34DC">
          <w:rPr>
            <w:rFonts w:ascii="Times New Roman" w:hAnsi="Times New Roman" w:cs="Times New Roman"/>
            <w:sz w:val="24"/>
            <w:szCs w:val="24"/>
            <w:lang w:val="en-GB" w:bidi="fa-IR"/>
          </w:rPr>
          <w:delText xml:space="preserve">are </w:delText>
        </w:r>
      </w:del>
      <w:ins w:id="23" w:author="Jones, Steve" w:date="2020-01-02T16:24:00Z">
        <w:r w:rsidR="000C34DC">
          <w:rPr>
            <w:rFonts w:ascii="Times New Roman" w:hAnsi="Times New Roman" w:cs="Times New Roman"/>
            <w:sz w:val="24"/>
            <w:szCs w:val="24"/>
            <w:lang w:val="en-GB" w:bidi="fa-IR"/>
          </w:rPr>
          <w:t>we</w:t>
        </w:r>
        <w:r w:rsidR="000C34DC" w:rsidRPr="001E3614">
          <w:rPr>
            <w:rFonts w:ascii="Times New Roman" w:hAnsi="Times New Roman" w:cs="Times New Roman"/>
            <w:sz w:val="24"/>
            <w:szCs w:val="24"/>
            <w:lang w:val="en-GB" w:bidi="fa-IR"/>
          </w:rPr>
          <w:t xml:space="preserve">re </w:t>
        </w:r>
      </w:ins>
      <w:r w:rsidRPr="001E3614">
        <w:rPr>
          <w:rFonts w:ascii="Times New Roman" w:hAnsi="Times New Roman" w:cs="Times New Roman"/>
          <w:sz w:val="24"/>
          <w:szCs w:val="24"/>
          <w:lang w:val="en-GB" w:bidi="fa-IR"/>
        </w:rPr>
        <w:t xml:space="preserve">labelled such that their specifications can be identified by the corresponding labels. For instance, SC-0.55-1.5-S-0.2-35 indicates that the beam </w:t>
      </w:r>
      <w:del w:id="24" w:author="Jones, Steve" w:date="2020-01-02T16:25:00Z">
        <w:r w:rsidRPr="001E3614" w:rsidDel="000C34DC">
          <w:rPr>
            <w:rFonts w:ascii="Times New Roman" w:hAnsi="Times New Roman" w:cs="Times New Roman"/>
            <w:sz w:val="24"/>
            <w:szCs w:val="24"/>
            <w:lang w:val="en-GB" w:bidi="fa-IR"/>
          </w:rPr>
          <w:delText xml:space="preserve">is </w:delText>
        </w:r>
      </w:del>
      <w:ins w:id="25" w:author="Jones, Steve" w:date="2020-01-02T16:25:00Z">
        <w:r w:rsidR="000C34DC">
          <w:rPr>
            <w:rFonts w:ascii="Times New Roman" w:hAnsi="Times New Roman" w:cs="Times New Roman"/>
            <w:sz w:val="24"/>
            <w:szCs w:val="24"/>
            <w:lang w:val="en-GB" w:bidi="fa-IR"/>
          </w:rPr>
          <w:t>wa</w:t>
        </w:r>
        <w:r w:rsidR="000C34DC" w:rsidRPr="001E3614">
          <w:rPr>
            <w:rFonts w:ascii="Times New Roman" w:hAnsi="Times New Roman" w:cs="Times New Roman"/>
            <w:sz w:val="24"/>
            <w:szCs w:val="24"/>
            <w:lang w:val="en-GB" w:bidi="fa-IR"/>
          </w:rPr>
          <w:t xml:space="preserve">s </w:t>
        </w:r>
      </w:ins>
      <w:r w:rsidRPr="001E3614">
        <w:rPr>
          <w:rFonts w:ascii="Times New Roman" w:hAnsi="Times New Roman" w:cs="Times New Roman"/>
          <w:sz w:val="24"/>
          <w:szCs w:val="24"/>
          <w:lang w:val="en-GB" w:bidi="fa-IR"/>
        </w:rPr>
        <w:t xml:space="preserve">shear-critical, having a reinforcement ratio of 0.55%, which is tested with a shear span to the effective depth of 1.5. The remaining parts of the label indicate the matrix characteristics (concrete reinforced with the spirally deformed fibre, where the fibre content and target compressive strength of concrete are </w:t>
      </w:r>
      <w:r w:rsidRPr="001E3614">
        <w:rPr>
          <w:rFonts w:ascii="Times New Roman" w:hAnsi="Times New Roman" w:cs="Times New Roman"/>
          <w:sz w:val="24"/>
          <w:szCs w:val="24"/>
          <w:lang w:val="en-GB" w:bidi="fa-IR"/>
        </w:rPr>
        <w:lastRenderedPageBreak/>
        <w:t>respectively 0.2% and 35 MPa). Also, SC-0.55-1.5-P-45 represents a shear-critical beam with a reinforcement ratio of 0.55% and plain concrete (non-fibrous) having a target compressive strength of 45 MPa.</w:t>
      </w:r>
    </w:p>
    <w:p w14:paraId="29E07243" w14:textId="075C36B5" w:rsidR="00276054" w:rsidRPr="001E3614" w:rsidRDefault="00276054" w:rsidP="00966CE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testing setup and the cross-section layouts of the beam specimens are shown in </w:t>
      </w:r>
      <w:r w:rsidRPr="001E3614">
        <w:rPr>
          <w:rFonts w:ascii="Times New Roman" w:hAnsi="Times New Roman" w:cs="Times New Roman"/>
          <w:b/>
          <w:bCs/>
          <w:sz w:val="24"/>
          <w:szCs w:val="24"/>
          <w:lang w:val="en-GB" w:bidi="fa-IR"/>
        </w:rPr>
        <w:t>Figs. 4(a)</w:t>
      </w:r>
      <w:r w:rsidRPr="001E3614">
        <w:rPr>
          <w:rFonts w:ascii="Times New Roman" w:hAnsi="Times New Roman" w:cs="Times New Roman"/>
          <w:sz w:val="24"/>
          <w:szCs w:val="24"/>
          <w:lang w:val="en-GB" w:bidi="fa-IR"/>
        </w:rPr>
        <w:t xml:space="preserve"> and </w:t>
      </w:r>
      <w:del w:id="26" w:author="Jones, Steve" w:date="2020-01-02T16:28:00Z">
        <w:r w:rsidRPr="001E3614" w:rsidDel="000C34DC">
          <w:rPr>
            <w:rFonts w:ascii="Times New Roman" w:hAnsi="Times New Roman" w:cs="Times New Roman"/>
            <w:b/>
            <w:bCs/>
            <w:sz w:val="24"/>
            <w:szCs w:val="24"/>
            <w:lang w:val="en-GB" w:bidi="fa-IR"/>
          </w:rPr>
          <w:delText>3</w:delText>
        </w:r>
      </w:del>
      <w:ins w:id="27" w:author="Jones, Steve" w:date="2020-01-02T16:28:00Z">
        <w:r w:rsidR="000C34DC">
          <w:rPr>
            <w:rFonts w:ascii="Times New Roman" w:hAnsi="Times New Roman" w:cs="Times New Roman"/>
            <w:b/>
            <w:bCs/>
            <w:sz w:val="24"/>
            <w:szCs w:val="24"/>
            <w:lang w:val="en-GB" w:bidi="fa-IR"/>
          </w:rPr>
          <w:t>4</w:t>
        </w:r>
      </w:ins>
      <w:r w:rsidRPr="001E3614">
        <w:rPr>
          <w:rFonts w:ascii="Times New Roman" w:hAnsi="Times New Roman" w:cs="Times New Roman"/>
          <w:b/>
          <w:bCs/>
          <w:sz w:val="24"/>
          <w:szCs w:val="24"/>
          <w:lang w:val="en-GB" w:bidi="fa-IR"/>
        </w:rPr>
        <w:t>(b)</w:t>
      </w:r>
      <w:r w:rsidRPr="001E3614">
        <w:rPr>
          <w:rFonts w:ascii="Times New Roman" w:hAnsi="Times New Roman" w:cs="Times New Roman"/>
          <w:sz w:val="24"/>
          <w:szCs w:val="24"/>
          <w:lang w:val="en-GB" w:bidi="fa-IR"/>
        </w:rPr>
        <w:t>. The mid</w:t>
      </w:r>
      <w:ins w:id="28" w:author="Jones, Steve" w:date="2020-01-02T16:31:00Z">
        <w:r w:rsidR="000C34DC">
          <w:rPr>
            <w:rFonts w:ascii="Times New Roman" w:hAnsi="Times New Roman" w:cs="Times New Roman"/>
            <w:sz w:val="24"/>
            <w:szCs w:val="24"/>
            <w:lang w:val="en-GB" w:bidi="fa-IR"/>
          </w:rPr>
          <w:t>-</w:t>
        </w:r>
      </w:ins>
      <w:del w:id="29" w:author="Jones, Steve" w:date="2020-01-02T16:29:00Z">
        <w:r w:rsidRPr="001E3614" w:rsidDel="000C34DC">
          <w:rPr>
            <w:rFonts w:ascii="Times New Roman" w:hAnsi="Times New Roman" w:cs="Times New Roman"/>
            <w:sz w:val="24"/>
            <w:szCs w:val="24"/>
            <w:lang w:val="en-GB" w:bidi="fa-IR"/>
          </w:rPr>
          <w:delText>-</w:delText>
        </w:r>
      </w:del>
      <w:ins w:id="30" w:author="Jones, Steve" w:date="2020-01-02T16:29:00Z">
        <w:r w:rsidR="000C34DC">
          <w:rPr>
            <w:rFonts w:ascii="Times New Roman" w:hAnsi="Times New Roman" w:cs="Times New Roman"/>
            <w:sz w:val="24"/>
            <w:szCs w:val="24"/>
            <w:lang w:val="en-GB" w:bidi="fa-IR"/>
          </w:rPr>
          <w:t xml:space="preserve">span </w:t>
        </w:r>
      </w:ins>
      <w:r w:rsidRPr="001E3614">
        <w:rPr>
          <w:rFonts w:ascii="Times New Roman" w:hAnsi="Times New Roman" w:cs="Times New Roman"/>
          <w:sz w:val="24"/>
          <w:szCs w:val="24"/>
          <w:lang w:val="en-GB" w:bidi="fa-IR"/>
        </w:rPr>
        <w:t xml:space="preserve">deflection is measured using a high-precision pair of LVDTs, mounted underneath the beams’ sides and the average result is considered as the mid-span deflection. The intended shear span is adjusted using moveable roller supports of the loading beam (see </w:t>
      </w:r>
      <w:r w:rsidRPr="001E3614">
        <w:rPr>
          <w:rFonts w:ascii="Times New Roman" w:hAnsi="Times New Roman" w:cs="Times New Roman"/>
          <w:b/>
          <w:bCs/>
          <w:sz w:val="24"/>
          <w:szCs w:val="24"/>
          <w:lang w:val="en-GB" w:bidi="fa-IR"/>
        </w:rPr>
        <w:t>Fig. 4(a)</w:t>
      </w:r>
      <w:r w:rsidRPr="001E3614">
        <w:rPr>
          <w:rFonts w:ascii="Times New Roman" w:hAnsi="Times New Roman" w:cs="Times New Roman"/>
          <w:sz w:val="24"/>
          <w:szCs w:val="24"/>
          <w:lang w:val="en-GB" w:bidi="fa-IR"/>
        </w:rPr>
        <w:t xml:space="preserve">). The closed-loop control UTM with a beam specimen </w:t>
      </w:r>
      <w:r w:rsidR="00966CED">
        <w:rPr>
          <w:rFonts w:ascii="Times New Roman" w:hAnsi="Times New Roman" w:cs="Times New Roman"/>
          <w:sz w:val="24"/>
          <w:szCs w:val="24"/>
          <w:lang w:val="en-GB" w:bidi="fa-IR"/>
        </w:rPr>
        <w:t>is</w:t>
      </w:r>
      <w:r w:rsidRPr="001E3614">
        <w:rPr>
          <w:rFonts w:ascii="Times New Roman" w:hAnsi="Times New Roman" w:cs="Times New Roman"/>
          <w:sz w:val="24"/>
          <w:szCs w:val="24"/>
          <w:lang w:val="en-GB" w:bidi="fa-IR"/>
        </w:rPr>
        <w:t xml:space="preserve"> shown in </w:t>
      </w:r>
      <w:r w:rsidRPr="001E3614">
        <w:rPr>
          <w:rFonts w:ascii="Times New Roman" w:hAnsi="Times New Roman" w:cs="Times New Roman"/>
          <w:b/>
          <w:bCs/>
          <w:sz w:val="24"/>
          <w:szCs w:val="24"/>
          <w:lang w:val="en-GB" w:bidi="fa-IR"/>
        </w:rPr>
        <w:t>Fig. 4(c)</w:t>
      </w:r>
      <w:r w:rsidRPr="001E3614">
        <w:rPr>
          <w:rFonts w:ascii="Times New Roman" w:hAnsi="Times New Roman" w:cs="Times New Roman"/>
          <w:sz w:val="24"/>
          <w:szCs w:val="24"/>
          <w:lang w:val="en-GB" w:bidi="fa-IR"/>
        </w:rPr>
        <w:t>.</w:t>
      </w:r>
    </w:p>
    <w:p w14:paraId="228C49C3"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Look w:val="04A0" w:firstRow="1" w:lastRow="0" w:firstColumn="1" w:lastColumn="0" w:noHBand="0" w:noVBand="1"/>
      </w:tblPr>
      <w:tblGrid>
        <w:gridCol w:w="4195"/>
        <w:gridCol w:w="4253"/>
        <w:gridCol w:w="58"/>
      </w:tblGrid>
      <w:tr w:rsidR="001A562A" w:rsidRPr="001E3614" w14:paraId="5BCD7D71" w14:textId="77777777" w:rsidTr="00F00BA3">
        <w:trPr>
          <w:trHeight w:hRule="exact" w:val="4422"/>
          <w:jc w:val="center"/>
        </w:trPr>
        <w:tc>
          <w:tcPr>
            <w:tcW w:w="8506" w:type="dxa"/>
            <w:gridSpan w:val="3"/>
            <w:tcBorders>
              <w:top w:val="single" w:sz="8" w:space="0" w:color="auto"/>
              <w:left w:val="nil"/>
              <w:bottom w:val="single" w:sz="4" w:space="0" w:color="auto"/>
              <w:right w:val="nil"/>
            </w:tcBorders>
            <w:vAlign w:val="center"/>
            <w:hideMark/>
          </w:tcPr>
          <w:p w14:paraId="7AF67402" w14:textId="77777777" w:rsidR="001A562A" w:rsidRPr="001E3614" w:rsidRDefault="001A562A" w:rsidP="00F00BA3">
            <w:pPr>
              <w:pStyle w:val="FigTabTitle"/>
            </w:pPr>
            <w:r w:rsidRPr="001E3614">
              <w:rPr>
                <w:noProof/>
                <w:lang w:val="en-US" w:eastAsia="zh-CN" w:bidi="fa-IR"/>
              </w:rPr>
              <mc:AlternateContent>
                <mc:Choice Requires="wps">
                  <w:drawing>
                    <wp:anchor distT="0" distB="0" distL="114300" distR="114300" simplePos="0" relativeHeight="251676672" behindDoc="0" locked="0" layoutInCell="1" allowOverlap="1" wp14:anchorId="73C8387A" wp14:editId="632BA6F7">
                      <wp:simplePos x="0" y="0"/>
                      <wp:positionH relativeFrom="column">
                        <wp:posOffset>4371340</wp:posOffset>
                      </wp:positionH>
                      <wp:positionV relativeFrom="paragraph">
                        <wp:posOffset>632460</wp:posOffset>
                      </wp:positionV>
                      <wp:extent cx="935990" cy="179705"/>
                      <wp:effectExtent l="0" t="0" r="16510" b="10795"/>
                      <wp:wrapNone/>
                      <wp:docPr id="528" name="Rectangle 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2C878" w14:textId="77777777" w:rsidR="007147D0" w:rsidRDefault="007147D0" w:rsidP="001A562A">
                                  <w:pPr>
                                    <w:pStyle w:val="FiguresandTablesContents"/>
                                    <w:rPr>
                                      <w:sz w:val="18"/>
                                      <w:szCs w:val="18"/>
                                    </w:rPr>
                                  </w:pPr>
                                  <w:r>
                                    <w:t>Loading bea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C8387A" id="Rectangle 528" o:spid="_x0000_s1037" style="position:absolute;left:0;text-align:left;margin-left:344.2pt;margin-top:49.8pt;width:73.7pt;height:14.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" filled="f" stroked="f">
                      <v:textbox inset="0,0,0,0">
                        <w:txbxContent>
                          <w:p w14:paraId="4D62C878" w14:textId="77777777" w:rsidR="007147D0" w:rsidRDefault="007147D0" w:rsidP="001A562A">
                            <w:pPr>
                              <w:pStyle w:val="FiguresandTablesContents"/>
                              <w:rPr>
                                <w:sz w:val="18"/>
                                <w:szCs w:val="18"/>
                              </w:rPr>
                            </w:pPr>
                            <w:r>
                              <w:t>Loading beam</w:t>
                            </w:r>
                          </w:p>
                        </w:txbxContent>
                      </v:textbox>
                    </v:rect>
                  </w:pict>
                </mc:Fallback>
              </mc:AlternateContent>
            </w:r>
            <w:r w:rsidRPr="001E3614">
              <w:rPr>
                <w:noProof/>
                <w:lang w:val="en-US" w:eastAsia="zh-CN" w:bidi="fa-IR"/>
              </w:rPr>
              <mc:AlternateContent>
                <mc:Choice Requires="wps">
                  <w:drawing>
                    <wp:anchor distT="0" distB="0" distL="114300" distR="114300" simplePos="0" relativeHeight="251671552" behindDoc="0" locked="0" layoutInCell="1" allowOverlap="1" wp14:anchorId="1CB13B4F" wp14:editId="563CF68D">
                      <wp:simplePos x="0" y="0"/>
                      <wp:positionH relativeFrom="column">
                        <wp:posOffset>3667125</wp:posOffset>
                      </wp:positionH>
                      <wp:positionV relativeFrom="paragraph">
                        <wp:posOffset>298450</wp:posOffset>
                      </wp:positionV>
                      <wp:extent cx="1367790" cy="179705"/>
                      <wp:effectExtent l="0" t="0" r="3810" b="10795"/>
                      <wp:wrapNone/>
                      <wp:docPr id="529" name="Rectangle 5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790"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C8B17" w14:textId="77777777" w:rsidR="007147D0" w:rsidRDefault="007147D0" w:rsidP="001A562A">
                                  <w:pPr>
                                    <w:pStyle w:val="FiguresandTablesContents"/>
                                    <w:rPr>
                                      <w:sz w:val="18"/>
                                      <w:szCs w:val="18"/>
                                    </w:rPr>
                                  </w:pPr>
                                  <w:r>
                                    <w:t>Anchorage reinforcem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B13B4F" id="Rectangle 529" o:spid="_x0000_s1038" style="position:absolute;left:0;text-align:left;margin-left:288.75pt;margin-top:23.5pt;width:107.7pt;height:14.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" filled="f" stroked="f">
                      <v:textbox inset="0,0,0,0">
                        <w:txbxContent>
                          <w:p w14:paraId="6FEC8B17" w14:textId="77777777" w:rsidR="007147D0" w:rsidRDefault="007147D0" w:rsidP="001A562A">
                            <w:pPr>
                              <w:pStyle w:val="FiguresandTablesContents"/>
                              <w:rPr>
                                <w:sz w:val="18"/>
                                <w:szCs w:val="18"/>
                              </w:rPr>
                            </w:pPr>
                            <w:r>
                              <w:t>Anchorage reinforcement</w:t>
                            </w:r>
                          </w:p>
                        </w:txbxContent>
                      </v:textbox>
                    </v:rect>
                  </w:pict>
                </mc:Fallback>
              </mc:AlternateContent>
            </w:r>
            <w:r w:rsidRPr="001E3614">
              <w:rPr>
                <w:noProof/>
                <w:lang w:val="en-US" w:eastAsia="zh-CN" w:bidi="fa-IR"/>
              </w:rPr>
              <mc:AlternateContent>
                <mc:Choice Requires="wps">
                  <w:drawing>
                    <wp:anchor distT="0" distB="0" distL="114300" distR="114300" simplePos="0" relativeHeight="251672576" behindDoc="0" locked="0" layoutInCell="1" allowOverlap="1" wp14:anchorId="7BCB698B" wp14:editId="459CF008">
                      <wp:simplePos x="0" y="0"/>
                      <wp:positionH relativeFrom="column">
                        <wp:posOffset>334645</wp:posOffset>
                      </wp:positionH>
                      <wp:positionV relativeFrom="paragraph">
                        <wp:posOffset>362585</wp:posOffset>
                      </wp:positionV>
                      <wp:extent cx="1259840" cy="143510"/>
                      <wp:effectExtent l="0" t="0" r="16510" b="8890"/>
                      <wp:wrapNone/>
                      <wp:docPr id="530" name="Rectangle 5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84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240AB" w14:textId="77777777" w:rsidR="007147D0" w:rsidRDefault="007147D0" w:rsidP="001A562A">
                                  <w:pPr>
                                    <w:pStyle w:val="FiguresandTablesContents"/>
                                    <w:rPr>
                                      <w:sz w:val="18"/>
                                      <w:szCs w:val="18"/>
                                    </w:rPr>
                                  </w:pPr>
                                  <w:r>
                                    <w:t>Tension reinforcem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CB698B" id="Rectangle 530" o:spid="_x0000_s1039" style="position:absolute;left:0;text-align:left;margin-left:26.35pt;margin-top:28.55pt;width:99.2pt;height:11.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" filled="f" stroked="f">
                      <v:textbox inset="0,0,0,0">
                        <w:txbxContent>
                          <w:p w14:paraId="17A240AB" w14:textId="77777777" w:rsidR="007147D0" w:rsidRDefault="007147D0" w:rsidP="001A562A">
                            <w:pPr>
                              <w:pStyle w:val="FiguresandTablesContents"/>
                              <w:rPr>
                                <w:sz w:val="18"/>
                                <w:szCs w:val="18"/>
                              </w:rPr>
                            </w:pPr>
                            <w:r>
                              <w:t>Tension reinforcement</w:t>
                            </w:r>
                          </w:p>
                        </w:txbxContent>
                      </v:textbox>
                    </v:rect>
                  </w:pict>
                </mc:Fallback>
              </mc:AlternateContent>
            </w:r>
            <w:r w:rsidRPr="001E3614">
              <w:rPr>
                <w:noProof/>
                <w:lang w:val="en-US" w:eastAsia="zh-CN" w:bidi="fa-IR"/>
              </w:rPr>
              <mc:AlternateContent>
                <mc:Choice Requires="wps">
                  <w:drawing>
                    <wp:anchor distT="0" distB="0" distL="114300" distR="114300" simplePos="0" relativeHeight="251673600" behindDoc="0" locked="0" layoutInCell="1" allowOverlap="1" wp14:anchorId="30B14A89" wp14:editId="1C852544">
                      <wp:simplePos x="0" y="0"/>
                      <wp:positionH relativeFrom="column">
                        <wp:posOffset>3247390</wp:posOffset>
                      </wp:positionH>
                      <wp:positionV relativeFrom="paragraph">
                        <wp:posOffset>1782445</wp:posOffset>
                      </wp:positionV>
                      <wp:extent cx="359410" cy="143510"/>
                      <wp:effectExtent l="0" t="0" r="2540" b="8890"/>
                      <wp:wrapNone/>
                      <wp:docPr id="533" name="Rectangle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21BF7" w14:textId="77777777" w:rsidR="007147D0" w:rsidRDefault="007147D0" w:rsidP="001A562A">
                                  <w:pPr>
                                    <w:pStyle w:val="FiguresandTablesContents"/>
                                    <w:rPr>
                                      <w:vertAlign w:val="subscript"/>
                                    </w:rPr>
                                  </w:pPr>
                                  <w:r>
                                    <w:t>LVDT</w:t>
                                  </w:r>
                                </w:p>
                                <w:p w14:paraId="22E7A740" w14:textId="77777777" w:rsidR="007147D0" w:rsidRDefault="007147D0" w:rsidP="001A562A">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B14A89" id="Rectangle 533" o:spid="_x0000_s1040" style="position:absolute;left:0;text-align:left;margin-left:255.7pt;margin-top:140.35pt;width:28.3pt;height:11.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" filled="f" stroked="f">
                      <v:textbox inset="0,0,0,0">
                        <w:txbxContent>
                          <w:p w14:paraId="43B21BF7" w14:textId="77777777" w:rsidR="007147D0" w:rsidRDefault="007147D0" w:rsidP="001A562A">
                            <w:pPr>
                              <w:pStyle w:val="FiguresandTablesContents"/>
                              <w:rPr>
                                <w:vertAlign w:val="subscript"/>
                              </w:rPr>
                            </w:pPr>
                            <w:r>
                              <w:t>LVDT</w:t>
                            </w:r>
                          </w:p>
                          <w:p w14:paraId="22E7A740" w14:textId="77777777" w:rsidR="007147D0" w:rsidRDefault="007147D0" w:rsidP="001A562A">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74624" behindDoc="0" locked="0" layoutInCell="1" allowOverlap="1" wp14:anchorId="3AF35DB9" wp14:editId="255F48A4">
                      <wp:simplePos x="0" y="0"/>
                      <wp:positionH relativeFrom="column">
                        <wp:posOffset>1964690</wp:posOffset>
                      </wp:positionH>
                      <wp:positionV relativeFrom="paragraph">
                        <wp:posOffset>284480</wp:posOffset>
                      </wp:positionV>
                      <wp:extent cx="1331595" cy="143510"/>
                      <wp:effectExtent l="0" t="0" r="1905" b="8890"/>
                      <wp:wrapNone/>
                      <wp:docPr id="526" name="Rectangle 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159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97745" w14:textId="77777777" w:rsidR="007147D0" w:rsidRDefault="007147D0" w:rsidP="001A562A">
                                  <w:pPr>
                                    <w:pStyle w:val="FiguresandTablesContents"/>
                                    <w:rPr>
                                      <w:vertAlign w:val="subscript"/>
                                    </w:rPr>
                                  </w:pPr>
                                  <w:r>
                                    <w:t>260 mm / 680 mm</w:t>
                                  </w:r>
                                </w:p>
                                <w:p w14:paraId="2DB16C0F" w14:textId="77777777" w:rsidR="007147D0" w:rsidRDefault="007147D0" w:rsidP="001A562A">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F35DB9" id="Rectangle 526" o:spid="_x0000_s1041" style="position:absolute;left:0;text-align:left;margin-left:154.7pt;margin-top:22.4pt;width:104.85pt;height:11.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" filled="f" stroked="f">
                      <v:textbox inset="0,0,0,0">
                        <w:txbxContent>
                          <w:p w14:paraId="4D897745" w14:textId="77777777" w:rsidR="007147D0" w:rsidRDefault="007147D0" w:rsidP="001A562A">
                            <w:pPr>
                              <w:pStyle w:val="FiguresandTablesContents"/>
                              <w:rPr>
                                <w:vertAlign w:val="subscript"/>
                              </w:rPr>
                            </w:pPr>
                            <w:r>
                              <w:t>260 mm / 680 mm</w:t>
                            </w:r>
                          </w:p>
                          <w:p w14:paraId="2DB16C0F" w14:textId="77777777" w:rsidR="007147D0" w:rsidRDefault="007147D0" w:rsidP="001A562A">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75648" behindDoc="0" locked="0" layoutInCell="1" allowOverlap="1" wp14:anchorId="53728B87" wp14:editId="6C5F8C9D">
                      <wp:simplePos x="0" y="0"/>
                      <wp:positionH relativeFrom="column">
                        <wp:posOffset>4570095</wp:posOffset>
                      </wp:positionH>
                      <wp:positionV relativeFrom="paragraph">
                        <wp:posOffset>1495425</wp:posOffset>
                      </wp:positionV>
                      <wp:extent cx="791845" cy="143510"/>
                      <wp:effectExtent l="0" t="0" r="8255" b="8890"/>
                      <wp:wrapNone/>
                      <wp:docPr id="527"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161D0" w14:textId="77777777" w:rsidR="007147D0" w:rsidRDefault="007147D0" w:rsidP="001A562A">
                                  <w:pPr>
                                    <w:pStyle w:val="FiguresandTablesContents"/>
                                  </w:pPr>
                                  <w:r>
                                    <w:t>Roller support</w:t>
                                  </w:r>
                                </w:p>
                                <w:p w14:paraId="2DC2378A" w14:textId="77777777" w:rsidR="007147D0" w:rsidRDefault="007147D0" w:rsidP="001A562A">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728B87" id="Rectangle 527" o:spid="_x0000_s1042" style="position:absolute;left:0;text-align:left;margin-left:359.85pt;margin-top:117.75pt;width:62.35pt;height:11.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" filled="f" stroked="f">
                      <v:textbox inset="0,0,0,0">
                        <w:txbxContent>
                          <w:p w14:paraId="197161D0" w14:textId="77777777" w:rsidR="007147D0" w:rsidRDefault="007147D0" w:rsidP="001A562A">
                            <w:pPr>
                              <w:pStyle w:val="FiguresandTablesContents"/>
                            </w:pPr>
                            <w:r>
                              <w:t>Roller support</w:t>
                            </w:r>
                          </w:p>
                          <w:p w14:paraId="2DC2378A" w14:textId="77777777" w:rsidR="007147D0" w:rsidRDefault="007147D0" w:rsidP="001A562A">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77696" behindDoc="0" locked="0" layoutInCell="1" allowOverlap="1" wp14:anchorId="28A24352" wp14:editId="73FD63FF">
                      <wp:simplePos x="0" y="0"/>
                      <wp:positionH relativeFrom="column">
                        <wp:posOffset>2163445</wp:posOffset>
                      </wp:positionH>
                      <wp:positionV relativeFrom="paragraph">
                        <wp:posOffset>873125</wp:posOffset>
                      </wp:positionV>
                      <wp:extent cx="935990" cy="143510"/>
                      <wp:effectExtent l="0" t="0" r="16510" b="8890"/>
                      <wp:wrapNone/>
                      <wp:docPr id="532" name="Rectangle 5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7C099" w14:textId="77777777" w:rsidR="007147D0" w:rsidRDefault="007147D0" w:rsidP="001A562A">
                                  <w:pPr>
                                    <w:pStyle w:val="FiguresandTablesContents"/>
                                    <w:rPr>
                                      <w:sz w:val="18"/>
                                      <w:szCs w:val="18"/>
                                    </w:rPr>
                                  </w:pPr>
                                  <w:r>
                                    <w:t>Moveable roller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A24352" id="Rectangle 532" o:spid="_x0000_s1043" style="position:absolute;left:0;text-align:left;margin-left:170.35pt;margin-top:68.75pt;width:73.7pt;height:1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" filled="f" stroked="f">
                      <v:textbox inset="0,0,0,0">
                        <w:txbxContent>
                          <w:p w14:paraId="4657C099" w14:textId="77777777" w:rsidR="007147D0" w:rsidRDefault="007147D0" w:rsidP="001A562A">
                            <w:pPr>
                              <w:pStyle w:val="FiguresandTablesContents"/>
                              <w:rPr>
                                <w:sz w:val="18"/>
                                <w:szCs w:val="18"/>
                              </w:rPr>
                            </w:pPr>
                            <w:r>
                              <w:t>Moveable rollers</w:t>
                            </w:r>
                          </w:p>
                        </w:txbxContent>
                      </v:textbox>
                    </v:rect>
                  </w:pict>
                </mc:Fallback>
              </mc:AlternateContent>
            </w:r>
            <w:r w:rsidRPr="001E3614">
              <w:rPr>
                <w:noProof/>
                <w:lang w:val="en-US" w:eastAsia="zh-CN" w:bidi="fa-IR"/>
              </w:rPr>
              <mc:AlternateContent>
                <mc:Choice Requires="wps">
                  <w:drawing>
                    <wp:anchor distT="0" distB="0" distL="114300" distR="114300" simplePos="0" relativeHeight="251678720" behindDoc="0" locked="0" layoutInCell="1" allowOverlap="1" wp14:anchorId="5AF22B37" wp14:editId="1770C74E">
                      <wp:simplePos x="0" y="0"/>
                      <wp:positionH relativeFrom="column">
                        <wp:posOffset>1046480</wp:posOffset>
                      </wp:positionH>
                      <wp:positionV relativeFrom="paragraph">
                        <wp:posOffset>2292350</wp:posOffset>
                      </wp:positionV>
                      <wp:extent cx="3167380" cy="143510"/>
                      <wp:effectExtent l="0" t="0" r="13970" b="8890"/>
                      <wp:wrapNone/>
                      <wp:docPr id="534" name="Rectangl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738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E9F949" w14:textId="77777777" w:rsidR="007147D0" w:rsidRDefault="007147D0" w:rsidP="001A562A">
                                  <w:pPr>
                                    <w:pStyle w:val="FiguresandTablesContents"/>
                                    <w:rPr>
                                      <w:vertAlign w:val="subscript"/>
                                    </w:rPr>
                                  </w:pPr>
                                  <w:r>
                                    <w:t>1100 mm</w:t>
                                  </w:r>
                                </w:p>
                                <w:p w14:paraId="2A0D2CEE" w14:textId="77777777" w:rsidR="007147D0" w:rsidRDefault="007147D0" w:rsidP="001A562A">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F22B37" id="Rectangle 534" o:spid="_x0000_s1044" style="position:absolute;left:0;text-align:left;margin-left:82.4pt;margin-top:180.5pt;width:249.4pt;height:11.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" filled="f" stroked="f">
                      <v:textbox inset="0,0,0,0">
                        <w:txbxContent>
                          <w:p w14:paraId="0BE9F949" w14:textId="77777777" w:rsidR="007147D0" w:rsidRDefault="007147D0" w:rsidP="001A562A">
                            <w:pPr>
                              <w:pStyle w:val="FiguresandTablesContents"/>
                              <w:rPr>
                                <w:vertAlign w:val="subscript"/>
                              </w:rPr>
                            </w:pPr>
                            <w:r>
                              <w:t>1100 mm</w:t>
                            </w:r>
                          </w:p>
                          <w:p w14:paraId="2A0D2CEE" w14:textId="77777777" w:rsidR="007147D0" w:rsidRDefault="007147D0" w:rsidP="001A562A">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79744" behindDoc="0" locked="0" layoutInCell="1" allowOverlap="1" wp14:anchorId="5C9ACB82" wp14:editId="397E21B4">
                      <wp:simplePos x="0" y="0"/>
                      <wp:positionH relativeFrom="column">
                        <wp:posOffset>895350</wp:posOffset>
                      </wp:positionH>
                      <wp:positionV relativeFrom="paragraph">
                        <wp:posOffset>2517775</wp:posOffset>
                      </wp:positionV>
                      <wp:extent cx="3473450" cy="143510"/>
                      <wp:effectExtent l="0" t="0" r="12700" b="8890"/>
                      <wp:wrapNone/>
                      <wp:docPr id="535" name="Rectangle 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C7701" w14:textId="77777777" w:rsidR="007147D0" w:rsidRDefault="007147D0" w:rsidP="001A562A">
                                  <w:pPr>
                                    <w:pStyle w:val="FiguresandTablesContents"/>
                                    <w:rPr>
                                      <w:vertAlign w:val="subscript"/>
                                    </w:rPr>
                                  </w:pPr>
                                  <w:r>
                                    <w:t>1200 mm</w:t>
                                  </w:r>
                                </w:p>
                                <w:p w14:paraId="5F6E4684" w14:textId="77777777" w:rsidR="007147D0" w:rsidRDefault="007147D0" w:rsidP="001A562A">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ACB82" id="Rectangle 535" o:spid="_x0000_s1045" style="position:absolute;left:0;text-align:left;margin-left:70.5pt;margin-top:198.25pt;width:273.5pt;height:11.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" filled="f" stroked="f">
                      <v:textbox inset="0,0,0,0">
                        <w:txbxContent>
                          <w:p w14:paraId="3BFC7701" w14:textId="77777777" w:rsidR="007147D0" w:rsidRDefault="007147D0" w:rsidP="001A562A">
                            <w:pPr>
                              <w:pStyle w:val="FiguresandTablesContents"/>
                              <w:rPr>
                                <w:vertAlign w:val="subscript"/>
                              </w:rPr>
                            </w:pPr>
                            <w:r>
                              <w:t>1200 mm</w:t>
                            </w:r>
                          </w:p>
                          <w:p w14:paraId="5F6E4684" w14:textId="77777777" w:rsidR="007147D0" w:rsidRDefault="007147D0" w:rsidP="001A562A">
                            <w:pPr>
                              <w:jc w:val="center"/>
                              <w:rPr>
                                <w:rFonts w:ascii="Times New Roman" w:hAnsi="Times New Roman" w:cs="Times New Roman"/>
                                <w:sz w:val="18"/>
                                <w:szCs w:val="18"/>
                              </w:rPr>
                            </w:pPr>
                          </w:p>
                        </w:txbxContent>
                      </v:textbox>
                    </v:rect>
                  </w:pict>
                </mc:Fallback>
              </mc:AlternateContent>
            </w:r>
            <w:r w:rsidRPr="001E3614">
              <w:rPr>
                <w:noProof/>
                <w:lang w:val="en-US" w:eastAsia="zh-CN" w:bidi="fa-IR"/>
              </w:rPr>
              <w:drawing>
                <wp:inline distT="0" distB="0" distL="0" distR="0" wp14:anchorId="36DFCA50" wp14:editId="42612353">
                  <wp:extent cx="5184140" cy="27114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184140" cy="2711450"/>
                          </a:xfrm>
                          <a:prstGeom prst="rect">
                            <a:avLst/>
                          </a:prstGeom>
                          <a:noFill/>
                          <a:ln>
                            <a:noFill/>
                          </a:ln>
                        </pic:spPr>
                      </pic:pic>
                    </a:graphicData>
                  </a:graphic>
                </wp:inline>
              </w:drawing>
            </w:r>
          </w:p>
        </w:tc>
      </w:tr>
      <w:tr w:rsidR="001A562A" w:rsidRPr="001E3614" w14:paraId="6E08C138" w14:textId="77777777" w:rsidTr="00F00BA3">
        <w:trPr>
          <w:trHeight w:hRule="exact" w:val="340"/>
          <w:jc w:val="center"/>
        </w:trPr>
        <w:tc>
          <w:tcPr>
            <w:tcW w:w="8506" w:type="dxa"/>
            <w:gridSpan w:val="3"/>
            <w:tcBorders>
              <w:top w:val="single" w:sz="4" w:space="0" w:color="auto"/>
              <w:left w:val="nil"/>
              <w:bottom w:val="single" w:sz="4" w:space="0" w:color="auto"/>
              <w:right w:val="nil"/>
            </w:tcBorders>
            <w:vAlign w:val="center"/>
            <w:hideMark/>
          </w:tcPr>
          <w:p w14:paraId="755236AF" w14:textId="77777777" w:rsidR="001A562A" w:rsidRPr="001E3614" w:rsidRDefault="001A562A" w:rsidP="00F00BA3">
            <w:pPr>
              <w:pStyle w:val="FigTabTitle"/>
              <w:rPr>
                <w:sz w:val="22"/>
                <w:szCs w:val="22"/>
              </w:rPr>
            </w:pPr>
            <w:r w:rsidRPr="001E3614">
              <w:rPr>
                <w:b/>
                <w:bCs/>
                <w:sz w:val="22"/>
                <w:szCs w:val="22"/>
              </w:rPr>
              <w:t>(a)</w:t>
            </w:r>
            <w:r w:rsidRPr="001E3614">
              <w:rPr>
                <w:sz w:val="22"/>
                <w:szCs w:val="22"/>
              </w:rPr>
              <w:t xml:space="preserve"> Test setup</w:t>
            </w:r>
          </w:p>
        </w:tc>
      </w:tr>
      <w:tr w:rsidR="001A562A" w:rsidRPr="001E3614" w14:paraId="0DC7511C" w14:textId="77777777" w:rsidTr="00F00BA3">
        <w:trPr>
          <w:gridAfter w:val="1"/>
          <w:wAfter w:w="58" w:type="dxa"/>
          <w:trHeight w:hRule="exact" w:val="2041"/>
          <w:jc w:val="center"/>
        </w:trPr>
        <w:tc>
          <w:tcPr>
            <w:tcW w:w="4195" w:type="dxa"/>
            <w:tcBorders>
              <w:top w:val="single" w:sz="4" w:space="0" w:color="auto"/>
              <w:left w:val="nil"/>
              <w:bottom w:val="single" w:sz="4" w:space="0" w:color="auto"/>
              <w:right w:val="nil"/>
            </w:tcBorders>
            <w:vAlign w:val="center"/>
            <w:hideMark/>
          </w:tcPr>
          <w:p w14:paraId="60E9860A" w14:textId="77777777" w:rsidR="001A562A" w:rsidRPr="001E3614" w:rsidRDefault="001A562A" w:rsidP="00F00BA3">
            <w:pPr>
              <w:pStyle w:val="FigTabTitle"/>
            </w:pPr>
            <w:r w:rsidRPr="001E3614">
              <w:rPr>
                <w:noProof/>
                <w:lang w:val="en-US" w:eastAsia="zh-CN" w:bidi="fa-IR"/>
              </w:rPr>
              <mc:AlternateContent>
                <mc:Choice Requires="wps">
                  <w:drawing>
                    <wp:anchor distT="0" distB="0" distL="114300" distR="114300" simplePos="0" relativeHeight="251680768" behindDoc="0" locked="0" layoutInCell="1" allowOverlap="1" wp14:anchorId="2394ECD6" wp14:editId="234EA4BC">
                      <wp:simplePos x="0" y="0"/>
                      <wp:positionH relativeFrom="column">
                        <wp:posOffset>611505</wp:posOffset>
                      </wp:positionH>
                      <wp:positionV relativeFrom="paragraph">
                        <wp:posOffset>911860</wp:posOffset>
                      </wp:positionV>
                      <wp:extent cx="359410" cy="143510"/>
                      <wp:effectExtent l="0" t="0" r="2540" b="8890"/>
                      <wp:wrapNone/>
                      <wp:docPr id="537" name="Rectangle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AE231" w14:textId="77777777" w:rsidR="007147D0" w:rsidRDefault="007147D0" w:rsidP="001A562A">
                                  <w:pPr>
                                    <w:pStyle w:val="FiguresandTablesContents"/>
                                    <w:rPr>
                                      <w:sz w:val="18"/>
                                      <w:szCs w:val="18"/>
                                    </w:rPr>
                                  </w:pPr>
                                  <w:r>
                                    <w:t>2 H 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94ECD6" id="Rectangle 537" o:spid="_x0000_s1046" style="position:absolute;left:0;text-align:left;margin-left:48.15pt;margin-top:71.8pt;width:28.3pt;height:11.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" filled="f" stroked="f">
                      <v:textbox inset="0,0,0,0">
                        <w:txbxContent>
                          <w:p w14:paraId="606AE231" w14:textId="77777777" w:rsidR="007147D0" w:rsidRDefault="007147D0" w:rsidP="001A562A">
                            <w:pPr>
                              <w:pStyle w:val="FiguresandTablesContents"/>
                              <w:rPr>
                                <w:sz w:val="18"/>
                                <w:szCs w:val="18"/>
                              </w:rPr>
                            </w:pPr>
                            <w:r>
                              <w:t>2 H 8</w:t>
                            </w:r>
                          </w:p>
                        </w:txbxContent>
                      </v:textbox>
                    </v:rect>
                  </w:pict>
                </mc:Fallback>
              </mc:AlternateContent>
            </w:r>
            <w:r w:rsidRPr="001E3614">
              <w:rPr>
                <w:noProof/>
                <w:lang w:val="en-US" w:eastAsia="zh-CN" w:bidi="fa-IR"/>
              </w:rPr>
              <w:drawing>
                <wp:inline distT="0" distB="0" distL="0" distR="0" wp14:anchorId="1B1295B8" wp14:editId="33066A05">
                  <wp:extent cx="792000" cy="1098000"/>
                  <wp:effectExtent l="0" t="0" r="8255" b="698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C - 2H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92000" cy="1098000"/>
                          </a:xfrm>
                          <a:prstGeom prst="rect">
                            <a:avLst/>
                          </a:prstGeom>
                        </pic:spPr>
                      </pic:pic>
                    </a:graphicData>
                  </a:graphic>
                </wp:inline>
              </w:drawing>
            </w:r>
          </w:p>
        </w:tc>
        <w:tc>
          <w:tcPr>
            <w:tcW w:w="4253" w:type="dxa"/>
            <w:tcBorders>
              <w:top w:val="single" w:sz="4" w:space="0" w:color="auto"/>
              <w:left w:val="nil"/>
              <w:bottom w:val="single" w:sz="4" w:space="0" w:color="auto"/>
              <w:right w:val="nil"/>
            </w:tcBorders>
            <w:vAlign w:val="center"/>
            <w:hideMark/>
          </w:tcPr>
          <w:p w14:paraId="79C821D8" w14:textId="77777777" w:rsidR="001A562A" w:rsidRPr="001E3614" w:rsidRDefault="001A562A" w:rsidP="00F00BA3">
            <w:pPr>
              <w:pStyle w:val="FigTabTitle"/>
            </w:pPr>
            <w:r w:rsidRPr="001E3614">
              <w:rPr>
                <w:noProof/>
                <w:lang w:val="en-US" w:eastAsia="zh-CN" w:bidi="fa-IR"/>
              </w:rPr>
              <mc:AlternateContent>
                <mc:Choice Requires="wps">
                  <w:drawing>
                    <wp:anchor distT="0" distB="0" distL="114300" distR="114300" simplePos="0" relativeHeight="251681792" behindDoc="0" locked="0" layoutInCell="1" allowOverlap="1" wp14:anchorId="181E01CF" wp14:editId="52381A52">
                      <wp:simplePos x="0" y="0"/>
                      <wp:positionH relativeFrom="column">
                        <wp:posOffset>630555</wp:posOffset>
                      </wp:positionH>
                      <wp:positionV relativeFrom="paragraph">
                        <wp:posOffset>901065</wp:posOffset>
                      </wp:positionV>
                      <wp:extent cx="359410" cy="143510"/>
                      <wp:effectExtent l="0" t="0" r="2540" b="8890"/>
                      <wp:wrapNone/>
                      <wp:docPr id="539" name="Rectangle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398DF" w14:textId="77777777" w:rsidR="007147D0" w:rsidRDefault="007147D0" w:rsidP="001A562A">
                                  <w:pPr>
                                    <w:pStyle w:val="FiguresandTablesContents"/>
                                    <w:rPr>
                                      <w:sz w:val="18"/>
                                      <w:szCs w:val="18"/>
                                    </w:rPr>
                                  </w:pPr>
                                  <w:r>
                                    <w:t>2 H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1E01CF" id="Rectangle 539" o:spid="_x0000_s1047" style="position:absolute;left:0;text-align:left;margin-left:49.65pt;margin-top:70.95pt;width:28.3pt;height:11.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" filled="f" stroked="f">
                      <v:textbox inset="0,0,0,0">
                        <w:txbxContent>
                          <w:p w14:paraId="2C8398DF" w14:textId="77777777" w:rsidR="007147D0" w:rsidRDefault="007147D0" w:rsidP="001A562A">
                            <w:pPr>
                              <w:pStyle w:val="FiguresandTablesContents"/>
                              <w:rPr>
                                <w:sz w:val="18"/>
                                <w:szCs w:val="18"/>
                              </w:rPr>
                            </w:pPr>
                            <w:r>
                              <w:t>2 H 10</w:t>
                            </w:r>
                          </w:p>
                        </w:txbxContent>
                      </v:textbox>
                    </v:rect>
                  </w:pict>
                </mc:Fallback>
              </mc:AlternateContent>
            </w:r>
            <w:r w:rsidRPr="001E3614">
              <w:rPr>
                <w:noProof/>
                <w:lang w:val="en-US" w:eastAsia="zh-CN" w:bidi="fa-IR"/>
              </w:rPr>
              <w:drawing>
                <wp:inline distT="0" distB="0" distL="0" distR="0" wp14:anchorId="4D569780" wp14:editId="0DFEEFEE">
                  <wp:extent cx="792000" cy="1098000"/>
                  <wp:effectExtent l="0" t="0" r="8255" b="698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 - 2H10.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792000" cy="1098000"/>
                          </a:xfrm>
                          <a:prstGeom prst="rect">
                            <a:avLst/>
                          </a:prstGeom>
                        </pic:spPr>
                      </pic:pic>
                    </a:graphicData>
                  </a:graphic>
                </wp:inline>
              </w:drawing>
            </w:r>
          </w:p>
        </w:tc>
      </w:tr>
      <w:tr w:rsidR="001A562A" w:rsidRPr="001E3614" w14:paraId="04F90D28" w14:textId="77777777" w:rsidTr="00F00BA3">
        <w:trPr>
          <w:gridAfter w:val="1"/>
          <w:wAfter w:w="58" w:type="dxa"/>
          <w:trHeight w:hRule="exact" w:val="340"/>
          <w:jc w:val="center"/>
        </w:trPr>
        <w:tc>
          <w:tcPr>
            <w:tcW w:w="4195" w:type="dxa"/>
            <w:tcBorders>
              <w:top w:val="single" w:sz="4" w:space="0" w:color="auto"/>
              <w:left w:val="nil"/>
              <w:bottom w:val="single" w:sz="4" w:space="0" w:color="auto"/>
              <w:right w:val="nil"/>
            </w:tcBorders>
            <w:vAlign w:val="center"/>
          </w:tcPr>
          <w:p w14:paraId="327F598B" w14:textId="77777777" w:rsidR="001A562A" w:rsidRPr="001E3614" w:rsidRDefault="001A562A" w:rsidP="00D92BDE">
            <w:pPr>
              <w:pStyle w:val="FigTabTitle"/>
              <w:rPr>
                <w:sz w:val="22"/>
                <w:szCs w:val="22"/>
              </w:rPr>
            </w:pPr>
            <w:r w:rsidRPr="001E3614">
              <w:rPr>
                <w:sz w:val="22"/>
                <w:szCs w:val="22"/>
              </w:rPr>
              <w:t>SC-0.55</w:t>
            </w:r>
          </w:p>
        </w:tc>
        <w:tc>
          <w:tcPr>
            <w:tcW w:w="4253" w:type="dxa"/>
            <w:tcBorders>
              <w:top w:val="single" w:sz="4" w:space="0" w:color="auto"/>
              <w:left w:val="nil"/>
              <w:bottom w:val="single" w:sz="4" w:space="0" w:color="auto"/>
              <w:right w:val="nil"/>
            </w:tcBorders>
            <w:vAlign w:val="center"/>
          </w:tcPr>
          <w:p w14:paraId="5A9AF014" w14:textId="77777777" w:rsidR="001A562A" w:rsidRPr="001E3614" w:rsidRDefault="001A562A" w:rsidP="00D92BDE">
            <w:pPr>
              <w:pStyle w:val="FigTabTitle"/>
              <w:rPr>
                <w:sz w:val="22"/>
                <w:szCs w:val="22"/>
              </w:rPr>
            </w:pPr>
            <w:r w:rsidRPr="001E3614">
              <w:rPr>
                <w:sz w:val="22"/>
                <w:szCs w:val="22"/>
              </w:rPr>
              <w:t>SC-0.86</w:t>
            </w:r>
          </w:p>
        </w:tc>
      </w:tr>
      <w:tr w:rsidR="001A562A" w:rsidRPr="001E3614" w14:paraId="2E14F82C" w14:textId="77777777" w:rsidTr="00F00BA3">
        <w:trPr>
          <w:trHeight w:hRule="exact" w:val="340"/>
          <w:jc w:val="center"/>
        </w:trPr>
        <w:tc>
          <w:tcPr>
            <w:tcW w:w="8506" w:type="dxa"/>
            <w:gridSpan w:val="3"/>
            <w:tcBorders>
              <w:top w:val="single" w:sz="4" w:space="0" w:color="auto"/>
              <w:left w:val="nil"/>
              <w:bottom w:val="single" w:sz="4" w:space="0" w:color="auto"/>
              <w:right w:val="nil"/>
            </w:tcBorders>
            <w:vAlign w:val="center"/>
            <w:hideMark/>
          </w:tcPr>
          <w:p w14:paraId="617A5B7F" w14:textId="77777777" w:rsidR="001A562A" w:rsidRPr="001E3614" w:rsidRDefault="001A562A" w:rsidP="00F00BA3">
            <w:pPr>
              <w:pStyle w:val="FigTabTitle"/>
              <w:rPr>
                <w:sz w:val="22"/>
                <w:szCs w:val="22"/>
              </w:rPr>
            </w:pPr>
            <w:r w:rsidRPr="001E3614">
              <w:rPr>
                <w:b/>
                <w:bCs/>
                <w:sz w:val="22"/>
                <w:szCs w:val="22"/>
              </w:rPr>
              <w:t>(b)</w:t>
            </w:r>
            <w:r w:rsidRPr="001E3614">
              <w:rPr>
                <w:sz w:val="22"/>
                <w:szCs w:val="22"/>
              </w:rPr>
              <w:t xml:space="preserve"> Reinforcement layouts</w:t>
            </w:r>
          </w:p>
        </w:tc>
      </w:tr>
      <w:tr w:rsidR="001A562A" w:rsidRPr="001E3614" w14:paraId="011C08AC" w14:textId="77777777" w:rsidTr="00F00BA3">
        <w:trPr>
          <w:trHeight w:hRule="exact" w:val="4763"/>
          <w:jc w:val="center"/>
        </w:trPr>
        <w:tc>
          <w:tcPr>
            <w:tcW w:w="8506" w:type="dxa"/>
            <w:gridSpan w:val="3"/>
            <w:tcBorders>
              <w:top w:val="single" w:sz="4" w:space="0" w:color="auto"/>
              <w:left w:val="nil"/>
              <w:bottom w:val="single" w:sz="4" w:space="0" w:color="auto"/>
              <w:right w:val="nil"/>
            </w:tcBorders>
            <w:vAlign w:val="center"/>
          </w:tcPr>
          <w:p w14:paraId="75816C13" w14:textId="77777777" w:rsidR="001A562A" w:rsidRPr="001E3614" w:rsidRDefault="001A562A" w:rsidP="00F00BA3">
            <w:pPr>
              <w:pStyle w:val="FigTabTitle"/>
              <w:rPr>
                <w:b/>
                <w:bCs/>
                <w:sz w:val="22"/>
                <w:szCs w:val="22"/>
              </w:rPr>
            </w:pPr>
            <w:r w:rsidRPr="001E3614">
              <w:rPr>
                <w:noProof/>
                <w:lang w:val="en-US" w:eastAsia="zh-CN" w:bidi="fa-IR"/>
              </w:rPr>
              <w:lastRenderedPageBreak/>
              <w:drawing>
                <wp:inline distT="0" distB="0" distL="0" distR="0" wp14:anchorId="08473C8E" wp14:editId="2FEAC4D1">
                  <wp:extent cx="3792240" cy="284436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TM 30 tonne.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792240" cy="2844360"/>
                          </a:xfrm>
                          <a:prstGeom prst="rect">
                            <a:avLst/>
                          </a:prstGeom>
                        </pic:spPr>
                      </pic:pic>
                    </a:graphicData>
                  </a:graphic>
                </wp:inline>
              </w:drawing>
            </w:r>
          </w:p>
        </w:tc>
      </w:tr>
      <w:tr w:rsidR="001A562A" w:rsidRPr="001E3614" w14:paraId="34F54419" w14:textId="77777777" w:rsidTr="00F00BA3">
        <w:trPr>
          <w:trHeight w:hRule="exact" w:val="340"/>
          <w:jc w:val="center"/>
        </w:trPr>
        <w:tc>
          <w:tcPr>
            <w:tcW w:w="8506" w:type="dxa"/>
            <w:gridSpan w:val="3"/>
            <w:tcBorders>
              <w:top w:val="single" w:sz="4" w:space="0" w:color="auto"/>
              <w:left w:val="nil"/>
              <w:bottom w:val="single" w:sz="8" w:space="0" w:color="auto"/>
              <w:right w:val="nil"/>
            </w:tcBorders>
            <w:vAlign w:val="center"/>
          </w:tcPr>
          <w:p w14:paraId="2B855406" w14:textId="77777777" w:rsidR="001A562A" w:rsidRPr="001E3614" w:rsidRDefault="001A562A" w:rsidP="00F00BA3">
            <w:pPr>
              <w:pStyle w:val="FigTabTitle"/>
              <w:rPr>
                <w:b/>
                <w:bCs/>
                <w:sz w:val="22"/>
                <w:szCs w:val="22"/>
              </w:rPr>
            </w:pPr>
            <w:r w:rsidRPr="001E3614">
              <w:rPr>
                <w:b/>
                <w:bCs/>
                <w:sz w:val="22"/>
                <w:szCs w:val="22"/>
              </w:rPr>
              <w:t>(c)</w:t>
            </w:r>
            <w:r w:rsidRPr="001E3614">
              <w:rPr>
                <w:sz w:val="22"/>
                <w:szCs w:val="22"/>
              </w:rPr>
              <w:t xml:space="preserve"> Universal Testing Machine (300 kN) with the beam testing setup</w:t>
            </w:r>
          </w:p>
        </w:tc>
      </w:tr>
      <w:tr w:rsidR="001A562A" w:rsidRPr="001E3614" w14:paraId="46594BD7" w14:textId="77777777" w:rsidTr="00F00BA3">
        <w:trPr>
          <w:trHeight w:hRule="exact" w:val="340"/>
          <w:jc w:val="center"/>
        </w:trPr>
        <w:tc>
          <w:tcPr>
            <w:tcW w:w="8506" w:type="dxa"/>
            <w:gridSpan w:val="3"/>
            <w:tcBorders>
              <w:top w:val="single" w:sz="8" w:space="0" w:color="auto"/>
              <w:left w:val="nil"/>
              <w:bottom w:val="nil"/>
              <w:right w:val="nil"/>
            </w:tcBorders>
            <w:vAlign w:val="center"/>
            <w:hideMark/>
          </w:tcPr>
          <w:p w14:paraId="404230DC" w14:textId="77777777" w:rsidR="001A562A" w:rsidRPr="001E3614" w:rsidRDefault="001A562A" w:rsidP="001A562A">
            <w:pPr>
              <w:pStyle w:val="FigTabTitle"/>
              <w:rPr>
                <w:sz w:val="22"/>
                <w:szCs w:val="22"/>
              </w:rPr>
            </w:pPr>
            <w:r w:rsidRPr="001E3614">
              <w:rPr>
                <w:b/>
                <w:bCs/>
                <w:sz w:val="22"/>
                <w:szCs w:val="22"/>
              </w:rPr>
              <w:t>Fig. 4.</w:t>
            </w:r>
            <w:r w:rsidRPr="001E3614">
              <w:rPr>
                <w:sz w:val="22"/>
                <w:szCs w:val="22"/>
              </w:rPr>
              <w:t xml:space="preserve"> Shear-critical beams testing.</w:t>
            </w:r>
          </w:p>
        </w:tc>
      </w:tr>
    </w:tbl>
    <w:p w14:paraId="6ABF4614"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46F05857" w14:textId="5CFC98F9"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load-deflection response of the beams, non-fibrous and fibrous with the spiral fibre, is provided in </w:t>
      </w:r>
      <w:r w:rsidRPr="001E3614">
        <w:rPr>
          <w:rFonts w:ascii="Times New Roman" w:hAnsi="Times New Roman" w:cs="Times New Roman"/>
          <w:b/>
          <w:bCs/>
          <w:sz w:val="24"/>
          <w:szCs w:val="24"/>
          <w:lang w:val="en-GB" w:bidi="fa-IR"/>
        </w:rPr>
        <w:t>Figs. 5(a)</w:t>
      </w:r>
      <w:r w:rsidRPr="001E3614">
        <w:rPr>
          <w:rFonts w:ascii="Times New Roman" w:hAnsi="Times New Roman" w:cs="Times New Roman"/>
          <w:sz w:val="24"/>
          <w:szCs w:val="24"/>
          <w:lang w:val="en-GB" w:bidi="fa-IR"/>
        </w:rPr>
        <w:t xml:space="preserve"> to </w:t>
      </w:r>
      <w:r w:rsidRPr="001E3614">
        <w:rPr>
          <w:rFonts w:ascii="Times New Roman" w:hAnsi="Times New Roman" w:cs="Times New Roman"/>
          <w:b/>
          <w:bCs/>
          <w:sz w:val="24"/>
          <w:szCs w:val="24"/>
          <w:lang w:val="en-GB" w:bidi="fa-IR"/>
        </w:rPr>
        <w:t>(h)</w:t>
      </w:r>
      <w:r w:rsidRPr="001E3614">
        <w:rPr>
          <w:rFonts w:ascii="Times New Roman" w:hAnsi="Times New Roman" w:cs="Times New Roman"/>
          <w:sz w:val="24"/>
          <w:szCs w:val="24"/>
          <w:lang w:val="en-GB" w:bidi="fa-IR"/>
        </w:rPr>
        <w:t xml:space="preserve"> such that the contribution of the fibre and the effect of its dosage can be </w:t>
      </w:r>
      <w:r w:rsidRPr="00564A1D">
        <w:rPr>
          <w:rFonts w:ascii="Times New Roman" w:hAnsi="Times New Roman" w:cs="Times New Roman"/>
          <w:sz w:val="24"/>
          <w:szCs w:val="24"/>
          <w:lang w:val="en-GB" w:bidi="fa-IR"/>
        </w:rPr>
        <w:t>assessed</w:t>
      </w:r>
      <w:r w:rsidR="00A65D83" w:rsidRPr="00564A1D">
        <w:rPr>
          <w:rFonts w:ascii="Times New Roman" w:hAnsi="Times New Roman" w:cs="Times New Roman"/>
          <w:sz w:val="24"/>
          <w:szCs w:val="24"/>
          <w:lang w:val="en-GB" w:bidi="fa-IR"/>
        </w:rPr>
        <w:t xml:space="preserve"> clearly</w:t>
      </w:r>
      <w:r w:rsidRPr="00564A1D">
        <w:rPr>
          <w:rFonts w:ascii="Times New Roman" w:hAnsi="Times New Roman" w:cs="Times New Roman"/>
          <w:sz w:val="24"/>
          <w:szCs w:val="24"/>
          <w:lang w:val="en-GB" w:bidi="fa-IR"/>
        </w:rPr>
        <w:t xml:space="preserve">. Each </w:t>
      </w:r>
      <w:r w:rsidRPr="001E3614">
        <w:rPr>
          <w:rFonts w:ascii="Times New Roman" w:hAnsi="Times New Roman" w:cs="Times New Roman"/>
          <w:sz w:val="24"/>
          <w:szCs w:val="24"/>
          <w:lang w:val="en-GB" w:bidi="fa-IR"/>
        </w:rPr>
        <w:t>part of the figure shows the responses of a reference beam (non-fibrous) and a set of fibrous beams having different fibre contents where all the beams have the same reinforcement ratio, shear span to effective depth, and compressive strength of concrete. The responses are smoothed in order to remove the graph</w:t>
      </w:r>
      <w:ins w:id="31" w:author="Jones, Steve" w:date="2020-01-02T16:35:00Z">
        <w:r w:rsidR="000D4701">
          <w:rPr>
            <w:rFonts w:ascii="Times New Roman" w:hAnsi="Times New Roman" w:cs="Times New Roman"/>
            <w:sz w:val="24"/>
            <w:szCs w:val="24"/>
            <w:lang w:val="en-GB" w:bidi="fa-IR"/>
          </w:rPr>
          <w:t>’</w:t>
        </w:r>
      </w:ins>
      <w:r w:rsidRPr="001E3614">
        <w:rPr>
          <w:rFonts w:ascii="Times New Roman" w:hAnsi="Times New Roman" w:cs="Times New Roman"/>
          <w:sz w:val="24"/>
          <w:szCs w:val="24"/>
          <w:lang w:val="en-GB" w:bidi="fa-IR"/>
        </w:rPr>
        <w:t>s noise</w:t>
      </w:r>
      <w:del w:id="32" w:author="Jones, Steve" w:date="2020-01-02T16:35:00Z">
        <w:r w:rsidRPr="001E3614" w:rsidDel="000D4701">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w:t>
      </w:r>
    </w:p>
    <w:p w14:paraId="0D79CABD" w14:textId="54C95716" w:rsidR="00276054" w:rsidRPr="001E3614" w:rsidRDefault="00276054" w:rsidP="00AB6F71">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As </w:t>
      </w:r>
      <w:ins w:id="33" w:author="Jones, Steve" w:date="2020-01-02T16:41:00Z">
        <w:r w:rsidR="007479A8">
          <w:rPr>
            <w:rFonts w:ascii="Times New Roman" w:hAnsi="Times New Roman" w:cs="Times New Roman"/>
            <w:sz w:val="24"/>
            <w:szCs w:val="24"/>
            <w:lang w:val="en-GB" w:bidi="fa-IR"/>
          </w:rPr>
          <w:t xml:space="preserve">can </w:t>
        </w:r>
      </w:ins>
      <w:ins w:id="34" w:author="Jones, Steve" w:date="2020-01-02T16:42:00Z">
        <w:r w:rsidR="007479A8">
          <w:rPr>
            <w:rFonts w:ascii="Times New Roman" w:hAnsi="Times New Roman" w:cs="Times New Roman"/>
            <w:sz w:val="24"/>
            <w:szCs w:val="24"/>
            <w:lang w:val="en-GB" w:bidi="fa-IR"/>
          </w:rPr>
          <w:t xml:space="preserve">be </w:t>
        </w:r>
      </w:ins>
      <w:r w:rsidRPr="001E3614">
        <w:rPr>
          <w:rFonts w:ascii="Times New Roman" w:hAnsi="Times New Roman" w:cs="Times New Roman"/>
          <w:sz w:val="24"/>
          <w:szCs w:val="24"/>
          <w:lang w:val="en-GB" w:bidi="fa-IR"/>
        </w:rPr>
        <w:t xml:space="preserve">seen, the fibre effectively contributes to the enhancement of the ultimate load-bearing capacity and post-cracking characteristics of the beams which </w:t>
      </w:r>
      <w:del w:id="35" w:author="Jones, Steve" w:date="2020-01-02T16:42:00Z">
        <w:r w:rsidRPr="001E3614" w:rsidDel="007479A8">
          <w:rPr>
            <w:rFonts w:ascii="Times New Roman" w:hAnsi="Times New Roman" w:cs="Times New Roman"/>
            <w:sz w:val="24"/>
            <w:szCs w:val="24"/>
            <w:lang w:val="en-GB" w:bidi="fa-IR"/>
          </w:rPr>
          <w:delText xml:space="preserve">is </w:delText>
        </w:r>
      </w:del>
      <w:r w:rsidRPr="001E3614">
        <w:rPr>
          <w:rFonts w:ascii="Times New Roman" w:hAnsi="Times New Roman" w:cs="Times New Roman"/>
          <w:sz w:val="24"/>
          <w:szCs w:val="24"/>
          <w:lang w:val="en-GB" w:bidi="fa-IR"/>
        </w:rPr>
        <w:t xml:space="preserve">directly </w:t>
      </w:r>
      <w:del w:id="36" w:author="Jones, Steve" w:date="2020-01-02T16:42:00Z">
        <w:r w:rsidRPr="001E3614" w:rsidDel="007479A8">
          <w:rPr>
            <w:rFonts w:ascii="Times New Roman" w:hAnsi="Times New Roman" w:cs="Times New Roman"/>
            <w:sz w:val="24"/>
            <w:szCs w:val="24"/>
            <w:lang w:val="en-GB" w:bidi="fa-IR"/>
          </w:rPr>
          <w:delText xml:space="preserve">correlated </w:delText>
        </w:r>
      </w:del>
      <w:ins w:id="37" w:author="Jones, Steve" w:date="2020-01-02T16:42:00Z">
        <w:r w:rsidR="007479A8" w:rsidRPr="001E3614">
          <w:rPr>
            <w:rFonts w:ascii="Times New Roman" w:hAnsi="Times New Roman" w:cs="Times New Roman"/>
            <w:sz w:val="24"/>
            <w:szCs w:val="24"/>
            <w:lang w:val="en-GB" w:bidi="fa-IR"/>
          </w:rPr>
          <w:t>correlate</w:t>
        </w:r>
        <w:r w:rsidR="007479A8">
          <w:rPr>
            <w:rFonts w:ascii="Times New Roman" w:hAnsi="Times New Roman" w:cs="Times New Roman"/>
            <w:sz w:val="24"/>
            <w:szCs w:val="24"/>
            <w:lang w:val="en-GB" w:bidi="fa-IR"/>
          </w:rPr>
          <w:t>s</w:t>
        </w:r>
        <w:r w:rsidR="007479A8" w:rsidRPr="001E3614">
          <w:rPr>
            <w:rFonts w:ascii="Times New Roman" w:hAnsi="Times New Roman" w:cs="Times New Roman"/>
            <w:sz w:val="24"/>
            <w:szCs w:val="24"/>
            <w:lang w:val="en-GB" w:bidi="fa-IR"/>
          </w:rPr>
          <w:t xml:space="preserve"> </w:t>
        </w:r>
      </w:ins>
      <w:r w:rsidRPr="001E3614">
        <w:rPr>
          <w:rFonts w:ascii="Times New Roman" w:hAnsi="Times New Roman" w:cs="Times New Roman"/>
          <w:sz w:val="24"/>
          <w:szCs w:val="24"/>
          <w:lang w:val="en-GB" w:bidi="fa-IR"/>
        </w:rPr>
        <w:t xml:space="preserve">with the fibre volume content. </w:t>
      </w:r>
      <w:del w:id="38" w:author="Jones, Steve" w:date="2020-01-02T16:43:00Z">
        <w:r w:rsidRPr="001E3614" w:rsidDel="00292711">
          <w:rPr>
            <w:rFonts w:ascii="Times New Roman" w:hAnsi="Times New Roman" w:cs="Times New Roman"/>
            <w:sz w:val="24"/>
            <w:szCs w:val="24"/>
            <w:lang w:val="en-GB" w:bidi="fa-IR"/>
          </w:rPr>
          <w:delText>It is mentioned that t</w:delText>
        </w:r>
      </w:del>
      <w:ins w:id="39" w:author="Jones, Steve" w:date="2020-01-02T16:43:00Z">
        <w:r w:rsidR="00292711">
          <w:rPr>
            <w:rFonts w:ascii="Times New Roman" w:hAnsi="Times New Roman" w:cs="Times New Roman"/>
            <w:sz w:val="24"/>
            <w:szCs w:val="24"/>
            <w:lang w:val="en-GB" w:bidi="fa-IR"/>
          </w:rPr>
          <w:t>T</w:t>
        </w:r>
      </w:ins>
      <w:r w:rsidRPr="001E3614">
        <w:rPr>
          <w:rFonts w:ascii="Times New Roman" w:hAnsi="Times New Roman" w:cs="Times New Roman"/>
          <w:sz w:val="24"/>
          <w:szCs w:val="24"/>
          <w:lang w:val="en-GB" w:bidi="fa-IR"/>
        </w:rPr>
        <w:t xml:space="preserve">he shear capacity can be </w:t>
      </w:r>
      <w:ins w:id="40" w:author="Jones, Steve" w:date="2020-01-02T16:43:00Z">
        <w:r w:rsidR="00292711">
          <w:rPr>
            <w:rFonts w:ascii="Times New Roman" w:hAnsi="Times New Roman" w:cs="Times New Roman"/>
            <w:sz w:val="24"/>
            <w:szCs w:val="24"/>
            <w:lang w:val="en-GB" w:bidi="fa-IR"/>
          </w:rPr>
          <w:t xml:space="preserve">only </w:t>
        </w:r>
      </w:ins>
      <w:r w:rsidRPr="001E3614">
        <w:rPr>
          <w:rFonts w:ascii="Times New Roman" w:hAnsi="Times New Roman" w:cs="Times New Roman"/>
          <w:sz w:val="24"/>
          <w:szCs w:val="24"/>
          <w:lang w:val="en-GB" w:bidi="fa-IR"/>
        </w:rPr>
        <w:t xml:space="preserve">determined </w:t>
      </w:r>
      <w:del w:id="41" w:author="Jones, Steve" w:date="2020-01-02T16:43:00Z">
        <w:r w:rsidRPr="001E3614" w:rsidDel="00292711">
          <w:rPr>
            <w:rFonts w:ascii="Times New Roman" w:hAnsi="Times New Roman" w:cs="Times New Roman"/>
            <w:sz w:val="24"/>
            <w:szCs w:val="24"/>
            <w:lang w:val="en-GB" w:bidi="fa-IR"/>
          </w:rPr>
          <w:delText xml:space="preserve">only </w:delText>
        </w:r>
      </w:del>
      <w:r w:rsidRPr="001E3614">
        <w:rPr>
          <w:rFonts w:ascii="Times New Roman" w:hAnsi="Times New Roman" w:cs="Times New Roman"/>
          <w:sz w:val="24"/>
          <w:szCs w:val="24"/>
          <w:lang w:val="en-GB" w:bidi="fa-IR"/>
        </w:rPr>
        <w:t xml:space="preserve">for the beams </w:t>
      </w:r>
      <w:ins w:id="42" w:author="Jones, Steve" w:date="2020-01-02T16:43:00Z">
        <w:r w:rsidR="00292711">
          <w:rPr>
            <w:rFonts w:ascii="Times New Roman" w:hAnsi="Times New Roman" w:cs="Times New Roman"/>
            <w:sz w:val="24"/>
            <w:szCs w:val="24"/>
            <w:lang w:val="en-GB" w:bidi="fa-IR"/>
          </w:rPr>
          <w:t xml:space="preserve">that </w:t>
        </w:r>
      </w:ins>
      <w:r w:rsidRPr="001E3614">
        <w:rPr>
          <w:rFonts w:ascii="Times New Roman" w:hAnsi="Times New Roman" w:cs="Times New Roman"/>
          <w:sz w:val="24"/>
          <w:szCs w:val="24"/>
          <w:lang w:val="en-GB" w:bidi="fa-IR"/>
        </w:rPr>
        <w:t>fail</w:t>
      </w:r>
      <w:del w:id="43" w:author="Jones, Steve" w:date="2020-01-02T16:43:00Z">
        <w:r w:rsidRPr="001E3614" w:rsidDel="00292711">
          <w:rPr>
            <w:rFonts w:ascii="Times New Roman" w:hAnsi="Times New Roman" w:cs="Times New Roman"/>
            <w:sz w:val="24"/>
            <w:szCs w:val="24"/>
            <w:lang w:val="en-GB" w:bidi="fa-IR"/>
          </w:rPr>
          <w:delText>ed</w:delText>
        </w:r>
      </w:del>
      <w:r w:rsidRPr="001E3614">
        <w:rPr>
          <w:rFonts w:ascii="Times New Roman" w:hAnsi="Times New Roman" w:cs="Times New Roman"/>
          <w:sz w:val="24"/>
          <w:szCs w:val="24"/>
          <w:lang w:val="en-GB" w:bidi="fa-IR"/>
        </w:rPr>
        <w:t xml:space="preserve"> in shear which is equal to the half of the ultimate load-bearing capacity (for beams with flexural failure, half of the ultimate load-bearing capacity times shear span represents the flexural capacity). Contrary to the existing steel fibres on the market which generally improve the shear capacity of </w:t>
      </w:r>
      <w:r w:rsidR="00AB6F71">
        <w:rPr>
          <w:rFonts w:ascii="Times New Roman" w:hAnsi="Times New Roman" w:cs="Times New Roman"/>
          <w:sz w:val="24"/>
          <w:szCs w:val="24"/>
          <w:lang w:val="en-GB" w:bidi="fa-IR"/>
        </w:rPr>
        <w:t>r</w:t>
      </w:r>
      <w:r w:rsidR="003B3109">
        <w:rPr>
          <w:rFonts w:ascii="Times New Roman" w:hAnsi="Times New Roman" w:cs="Times New Roman"/>
          <w:sz w:val="24"/>
          <w:szCs w:val="24"/>
          <w:lang w:val="en-GB" w:bidi="fa-IR"/>
        </w:rPr>
        <w:t xml:space="preserve">einforced </w:t>
      </w:r>
      <w:r w:rsidR="00AB6F71">
        <w:rPr>
          <w:rFonts w:ascii="Times New Roman" w:hAnsi="Times New Roman" w:cs="Times New Roman"/>
          <w:sz w:val="24"/>
          <w:szCs w:val="24"/>
          <w:lang w:val="en-GB" w:bidi="fa-IR"/>
        </w:rPr>
        <w:t>c</w:t>
      </w:r>
      <w:r w:rsidR="003B3109">
        <w:rPr>
          <w:rFonts w:ascii="Times New Roman" w:hAnsi="Times New Roman" w:cs="Times New Roman"/>
          <w:sz w:val="24"/>
          <w:szCs w:val="24"/>
          <w:lang w:val="en-GB" w:bidi="fa-IR"/>
        </w:rPr>
        <w:t xml:space="preserve">oncrete </w:t>
      </w:r>
      <w:r w:rsidRPr="001E3614">
        <w:rPr>
          <w:rFonts w:ascii="Times New Roman" w:hAnsi="Times New Roman" w:cs="Times New Roman"/>
          <w:sz w:val="24"/>
          <w:szCs w:val="24"/>
          <w:lang w:val="en-GB" w:bidi="fa-IR"/>
        </w:rPr>
        <w:t xml:space="preserve">members, not the flexural capacity, the high-performing </w:t>
      </w:r>
      <w:r w:rsidRPr="001E3614">
        <w:rPr>
          <w:rFonts w:ascii="Times New Roman" w:hAnsi="Times New Roman" w:cs="Times New Roman"/>
          <w:sz w:val="24"/>
          <w:szCs w:val="24"/>
          <w:lang w:val="en-GB" w:bidi="fa-IR"/>
        </w:rPr>
        <w:lastRenderedPageBreak/>
        <w:t>spiral fibre remains intact even where the wide cracks exist resulting in the improvement of both shear and flexural capacities [</w:t>
      </w:r>
      <w:r w:rsidRPr="001E3614">
        <w:rPr>
          <w:rFonts w:ascii="Times New Roman" w:hAnsi="Times New Roman" w:cs="Times New Roman"/>
          <w:noProof/>
          <w:sz w:val="24"/>
          <w:szCs w:val="24"/>
          <w:lang w:val="en-GB" w:bidi="fa-IR"/>
        </w:rPr>
        <w:t>6,12,18</w:t>
      </w:r>
      <w:r w:rsidRPr="001E3614">
        <w:rPr>
          <w:rFonts w:ascii="Times New Roman" w:hAnsi="Times New Roman" w:cs="Times New Roman"/>
          <w:sz w:val="24"/>
          <w:szCs w:val="24"/>
          <w:lang w:val="en-GB" w:bidi="fa-IR"/>
        </w:rPr>
        <w:t>]. The inclusion of the spiral fibre in beams with no shear links (where the shear action is carried by the overall contribution of concrete, longitudinal reinforcement, and the fibres) enhances the stiffness of the members and leads to two distinguishable scenarios, as follows:</w:t>
      </w:r>
    </w:p>
    <w:p w14:paraId="146372EE" w14:textId="43FC2209" w:rsidR="00276054" w:rsidRPr="001E3614" w:rsidRDefault="00276054" w:rsidP="00C34647">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1- The reference beam (non-fibrous beam) fails in shear before it reaches its flexural capacity. The presence of the spiral steel fibre improves both shear and flexural capacities of beams enabling them to sustain greater loads. As the applied load on the beam increases, both shear and moment in the sections increase until one of them reaches its corresponding capacity (in the critical section) and consequently the be</w:t>
      </w:r>
      <w:r w:rsidR="00C34647">
        <w:rPr>
          <w:rFonts w:ascii="Times New Roman" w:hAnsi="Times New Roman" w:cs="Times New Roman"/>
          <w:sz w:val="24"/>
          <w:szCs w:val="24"/>
          <w:lang w:val="en-GB" w:bidi="fa-IR"/>
        </w:rPr>
        <w:t xml:space="preserve">am </w:t>
      </w:r>
      <w:r w:rsidR="00C34647" w:rsidRPr="00564A1D">
        <w:rPr>
          <w:rFonts w:ascii="Times New Roman" w:hAnsi="Times New Roman" w:cs="Times New Roman"/>
          <w:sz w:val="24"/>
          <w:szCs w:val="24"/>
          <w:lang w:val="en-GB" w:bidi="fa-IR"/>
        </w:rPr>
        <w:t xml:space="preserve">fails (in shear or flexure). For instance, as seen in </w:t>
      </w:r>
      <w:r w:rsidR="00C34647" w:rsidRPr="00292711">
        <w:rPr>
          <w:rFonts w:ascii="Times New Roman" w:hAnsi="Times New Roman" w:cs="Times New Roman"/>
          <w:b/>
          <w:bCs/>
          <w:sz w:val="24"/>
          <w:szCs w:val="24"/>
          <w:lang w:val="en-GB" w:bidi="fa-IR"/>
          <w:rPrChange w:id="44" w:author="Jones, Steve" w:date="2020-01-02T16:46:00Z">
            <w:rPr>
              <w:rFonts w:ascii="Times New Roman" w:hAnsi="Times New Roman" w:cs="Times New Roman"/>
              <w:sz w:val="24"/>
              <w:szCs w:val="24"/>
              <w:lang w:val="en-GB" w:bidi="fa-IR"/>
            </w:rPr>
          </w:rPrChange>
        </w:rPr>
        <w:t>Fig. 5(a)</w:t>
      </w:r>
      <w:r w:rsidR="00C34647" w:rsidRPr="00564A1D">
        <w:rPr>
          <w:rFonts w:ascii="Times New Roman" w:hAnsi="Times New Roman" w:cs="Times New Roman"/>
          <w:sz w:val="24"/>
          <w:szCs w:val="24"/>
          <w:lang w:val="en-GB" w:bidi="fa-IR"/>
        </w:rPr>
        <w:t>, the fibrous beam SC-0.55-1.5-S-0.65-35 has a higher flexural capacity compared with its non-fibrous counterpart failed in shear (SC-0.55-1.5-P-35</w:t>
      </w:r>
      <w:del w:id="45" w:author="Jones, Steve" w:date="2020-01-02T16:47:00Z">
        <w:r w:rsidR="00C34647" w:rsidRPr="00564A1D" w:rsidDel="00292711">
          <w:rPr>
            <w:rFonts w:ascii="Times New Roman" w:hAnsi="Times New Roman" w:cs="Times New Roman"/>
            <w:sz w:val="24"/>
            <w:szCs w:val="24"/>
            <w:lang w:val="en-GB" w:bidi="fa-IR"/>
          </w:rPr>
          <w:delText xml:space="preserve">), </w:delText>
        </w:r>
      </w:del>
      <w:ins w:id="46" w:author="Jones, Steve" w:date="2020-01-02T16:47:00Z">
        <w:r w:rsidR="00292711" w:rsidRPr="00564A1D">
          <w:rPr>
            <w:rFonts w:ascii="Times New Roman" w:hAnsi="Times New Roman" w:cs="Times New Roman"/>
            <w:sz w:val="24"/>
            <w:szCs w:val="24"/>
            <w:lang w:val="en-GB" w:bidi="fa-IR"/>
          </w:rPr>
          <w:t>)</w:t>
        </w:r>
        <w:r w:rsidR="00292711">
          <w:rPr>
            <w:rFonts w:ascii="Times New Roman" w:hAnsi="Times New Roman" w:cs="Times New Roman"/>
            <w:sz w:val="24"/>
            <w:szCs w:val="24"/>
            <w:lang w:val="en-GB" w:bidi="fa-IR"/>
          </w:rPr>
          <w:t>;</w:t>
        </w:r>
        <w:r w:rsidR="00292711" w:rsidRPr="00564A1D">
          <w:rPr>
            <w:rFonts w:ascii="Times New Roman" w:hAnsi="Times New Roman" w:cs="Times New Roman"/>
            <w:sz w:val="24"/>
            <w:szCs w:val="24"/>
            <w:lang w:val="en-GB" w:bidi="fa-IR"/>
          </w:rPr>
          <w:t xml:space="preserve"> </w:t>
        </w:r>
      </w:ins>
      <w:r w:rsidR="00C34647" w:rsidRPr="00564A1D">
        <w:rPr>
          <w:rFonts w:ascii="Times New Roman" w:hAnsi="Times New Roman" w:cs="Times New Roman"/>
          <w:sz w:val="24"/>
          <w:szCs w:val="24"/>
          <w:lang w:val="en-GB" w:bidi="fa-IR"/>
        </w:rPr>
        <w:t xml:space="preserve">however, it also fails in shear but at a higher load. </w:t>
      </w:r>
      <w:r w:rsidRPr="00564A1D">
        <w:rPr>
          <w:rFonts w:ascii="Times New Roman" w:hAnsi="Times New Roman" w:cs="Times New Roman"/>
          <w:sz w:val="24"/>
          <w:szCs w:val="24"/>
          <w:lang w:val="en-GB" w:bidi="fa-IR"/>
        </w:rPr>
        <w:t xml:space="preserve">Besides, as seen in </w:t>
      </w:r>
      <w:r w:rsidRPr="00564A1D">
        <w:rPr>
          <w:rFonts w:ascii="Times New Roman" w:hAnsi="Times New Roman" w:cs="Times New Roman"/>
          <w:b/>
          <w:bCs/>
          <w:sz w:val="24"/>
          <w:szCs w:val="24"/>
          <w:lang w:val="en-GB" w:bidi="fa-IR"/>
        </w:rPr>
        <w:t>Fig. 5(c)</w:t>
      </w:r>
      <w:r w:rsidRPr="00564A1D">
        <w:rPr>
          <w:rFonts w:ascii="Times New Roman" w:hAnsi="Times New Roman" w:cs="Times New Roman"/>
          <w:sz w:val="24"/>
          <w:szCs w:val="24"/>
          <w:lang w:val="en-GB" w:bidi="fa-IR"/>
        </w:rPr>
        <w:t xml:space="preserve">, the reference beam (SC-0.55-3-P-35) experiences shear mode of failure but its fibrous counterpart (SC-0.55-3-S-0.65-35) fails in </w:t>
      </w:r>
      <w:r w:rsidRPr="001E3614">
        <w:rPr>
          <w:rFonts w:ascii="Times New Roman" w:hAnsi="Times New Roman" w:cs="Times New Roman"/>
          <w:sz w:val="24"/>
          <w:szCs w:val="24"/>
          <w:lang w:val="en-GB" w:bidi="fa-IR"/>
        </w:rPr>
        <w:t>flexure.</w:t>
      </w:r>
    </w:p>
    <w:p w14:paraId="463CC5C4"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 The reference beam (non-fibrous beam) fails in flexure before it reaches its shear capacity </w:t>
      </w:r>
      <w:r w:rsidRPr="00564A1D">
        <w:rPr>
          <w:rFonts w:ascii="Times New Roman" w:hAnsi="Times New Roman" w:cs="Times New Roman"/>
          <w:sz w:val="24"/>
          <w:szCs w:val="24"/>
          <w:lang w:val="en-GB" w:bidi="fa-IR"/>
        </w:rPr>
        <w:t xml:space="preserve">(mainly due to the low longitudinal reinforcement ratio). The inclusion of the spiral fibre improves </w:t>
      </w:r>
      <w:r w:rsidR="005626C2" w:rsidRPr="00564A1D">
        <w:rPr>
          <w:rFonts w:ascii="Times New Roman" w:hAnsi="Times New Roman" w:cs="Times New Roman"/>
          <w:sz w:val="24"/>
          <w:szCs w:val="24"/>
          <w:lang w:val="en-GB" w:bidi="fa-IR"/>
        </w:rPr>
        <w:t xml:space="preserve">both </w:t>
      </w:r>
      <w:r w:rsidRPr="00564A1D">
        <w:rPr>
          <w:rFonts w:ascii="Times New Roman" w:hAnsi="Times New Roman" w:cs="Times New Roman"/>
          <w:sz w:val="24"/>
          <w:szCs w:val="24"/>
          <w:lang w:val="en-GB" w:bidi="fa-IR"/>
        </w:rPr>
        <w:t xml:space="preserve">shear and </w:t>
      </w:r>
      <w:r w:rsidRPr="001E3614">
        <w:rPr>
          <w:rFonts w:ascii="Times New Roman" w:hAnsi="Times New Roman" w:cs="Times New Roman"/>
          <w:sz w:val="24"/>
          <w:szCs w:val="24"/>
          <w:lang w:val="en-GB" w:bidi="fa-IR"/>
        </w:rPr>
        <w:t xml:space="preserve">flexural capacities and changes the mode of failure from flexure to shear (as seen in </w:t>
      </w:r>
      <w:r w:rsidRPr="001E3614">
        <w:rPr>
          <w:rFonts w:ascii="Times New Roman" w:hAnsi="Times New Roman" w:cs="Times New Roman"/>
          <w:b/>
          <w:bCs/>
          <w:sz w:val="24"/>
          <w:szCs w:val="24"/>
          <w:lang w:val="en-GB" w:bidi="fa-IR"/>
        </w:rPr>
        <w:t>Fig. 5(b)</w:t>
      </w:r>
      <w:r w:rsidRPr="001E3614">
        <w:rPr>
          <w:rFonts w:ascii="Times New Roman" w:hAnsi="Times New Roman" w:cs="Times New Roman"/>
          <w:sz w:val="24"/>
          <w:szCs w:val="24"/>
          <w:lang w:val="en-GB" w:bidi="fa-IR"/>
        </w:rPr>
        <w:t>).</w:t>
      </w:r>
    </w:p>
    <w:p w14:paraId="247BB79D"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Moreover, the fibres greatly improve the tension stiffening and residual strength of the matrix and consequently enhance the post-peak response of the beams. As seen in the figures, the reference beams with shear failure, suffer from sudden load drop following the peak load while in their fibrous counterparts, the load degrades at lower rates leading to a gradual and ductile failure.</w:t>
      </w:r>
    </w:p>
    <w:p w14:paraId="393FB97C" w14:textId="77777777" w:rsidR="00BF4D7B" w:rsidRPr="001E3614" w:rsidRDefault="00BF4D7B" w:rsidP="00BF4D7B">
      <w:pPr>
        <w:autoSpaceDE w:val="0"/>
        <w:autoSpaceDN w:val="0"/>
        <w:adjustRightInd w:val="0"/>
        <w:spacing w:after="0" w:line="480" w:lineRule="auto"/>
        <w:jc w:val="both"/>
        <w:rPr>
          <w:rFonts w:ascii="Times New Roman" w:hAnsi="Times New Roman" w:cs="Times New Roman"/>
          <w:sz w:val="24"/>
          <w:szCs w:val="24"/>
          <w:lang w:val="en-GB" w:bidi="fa-IR"/>
        </w:rPr>
      </w:pPr>
    </w:p>
    <w:p w14:paraId="5CBB8D68" w14:textId="77777777" w:rsidR="00BF4D7B" w:rsidRPr="001E3614" w:rsidRDefault="00BF4D7B" w:rsidP="00BF4D7B">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BF4D7B" w:rsidRPr="001E3614" w14:paraId="27FFB9E8" w14:textId="77777777" w:rsidTr="00BF4D7B">
        <w:trPr>
          <w:trHeight w:hRule="exact" w:val="4423"/>
          <w:jc w:val="center"/>
        </w:trPr>
        <w:tc>
          <w:tcPr>
            <w:tcW w:w="8392" w:type="dxa"/>
            <w:tcBorders>
              <w:top w:val="single" w:sz="8" w:space="0" w:color="auto"/>
              <w:left w:val="nil"/>
              <w:bottom w:val="single" w:sz="4" w:space="0" w:color="auto"/>
              <w:right w:val="nil"/>
            </w:tcBorders>
            <w:vAlign w:val="center"/>
            <w:hideMark/>
          </w:tcPr>
          <w:p w14:paraId="222CB3F0" w14:textId="77777777" w:rsidR="00BF4D7B" w:rsidRPr="001E3614" w:rsidRDefault="00BF4D7B" w:rsidP="00F00BA3">
            <w:pPr>
              <w:pStyle w:val="FigTabTitle"/>
            </w:pPr>
            <w:r w:rsidRPr="001E3614">
              <w:rPr>
                <w:noProof/>
                <w:lang w:val="en-US" w:eastAsia="zh-CN" w:bidi="fa-IR"/>
              </w:rPr>
              <w:drawing>
                <wp:inline distT="0" distB="0" distL="0" distR="0" wp14:anchorId="5C8D465D" wp14:editId="32D13FB8">
                  <wp:extent cx="4325620" cy="2703195"/>
                  <wp:effectExtent l="0" t="0" r="0" b="1905"/>
                  <wp:docPr id="74" name="Chart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r>
      <w:tr w:rsidR="00BF4D7B" w:rsidRPr="001E3614" w14:paraId="45D90D53" w14:textId="77777777" w:rsidTr="00F00BA3">
        <w:trPr>
          <w:trHeight w:hRule="exact" w:val="340"/>
          <w:jc w:val="center"/>
        </w:trPr>
        <w:tc>
          <w:tcPr>
            <w:tcW w:w="8392" w:type="dxa"/>
            <w:tcBorders>
              <w:top w:val="single" w:sz="4" w:space="0" w:color="auto"/>
              <w:left w:val="nil"/>
              <w:bottom w:val="single" w:sz="4" w:space="0" w:color="auto"/>
              <w:right w:val="nil"/>
            </w:tcBorders>
            <w:vAlign w:val="center"/>
            <w:hideMark/>
          </w:tcPr>
          <w:p w14:paraId="188BCA35" w14:textId="77777777" w:rsidR="00BF4D7B" w:rsidRPr="001E3614" w:rsidRDefault="00BF4D7B" w:rsidP="00F00BA3">
            <w:pPr>
              <w:pStyle w:val="FigTabTitle"/>
              <w:rPr>
                <w:sz w:val="22"/>
                <w:szCs w:val="22"/>
              </w:rPr>
            </w:pPr>
            <w:r w:rsidRPr="001E3614">
              <w:rPr>
                <w:b/>
                <w:bCs/>
                <w:sz w:val="22"/>
                <w:szCs w:val="22"/>
              </w:rPr>
              <w:t>(a)</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35 MPa</w:t>
            </w:r>
          </w:p>
        </w:tc>
      </w:tr>
      <w:tr w:rsidR="00BF4D7B" w:rsidRPr="001E3614" w14:paraId="7BEC4B13" w14:textId="77777777" w:rsidTr="00BF4D7B">
        <w:trPr>
          <w:trHeight w:hRule="exact" w:val="4423"/>
          <w:jc w:val="center"/>
        </w:trPr>
        <w:tc>
          <w:tcPr>
            <w:tcW w:w="8392" w:type="dxa"/>
            <w:tcBorders>
              <w:top w:val="single" w:sz="4" w:space="0" w:color="auto"/>
              <w:left w:val="nil"/>
              <w:bottom w:val="single" w:sz="4" w:space="0" w:color="auto"/>
              <w:right w:val="nil"/>
            </w:tcBorders>
            <w:vAlign w:val="center"/>
            <w:hideMark/>
          </w:tcPr>
          <w:p w14:paraId="32E0FA3A" w14:textId="77777777" w:rsidR="00BF4D7B" w:rsidRPr="001E3614" w:rsidRDefault="00BF4D7B" w:rsidP="00F00BA3">
            <w:pPr>
              <w:pStyle w:val="FigTabTitle"/>
            </w:pPr>
            <w:r w:rsidRPr="001E3614">
              <w:rPr>
                <w:noProof/>
                <w:lang w:val="en-US" w:eastAsia="zh-CN" w:bidi="fa-IR"/>
              </w:rPr>
              <w:drawing>
                <wp:inline distT="0" distB="0" distL="0" distR="0" wp14:anchorId="208638D5" wp14:editId="583F05B0">
                  <wp:extent cx="4325620" cy="2703195"/>
                  <wp:effectExtent l="0" t="0" r="0" b="1905"/>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r w:rsidR="00BF4D7B" w:rsidRPr="001E3614" w14:paraId="7C6212D6" w14:textId="77777777" w:rsidTr="00F00BA3">
        <w:trPr>
          <w:trHeight w:hRule="exact" w:val="340"/>
          <w:jc w:val="center"/>
        </w:trPr>
        <w:tc>
          <w:tcPr>
            <w:tcW w:w="8392" w:type="dxa"/>
            <w:tcBorders>
              <w:top w:val="single" w:sz="4" w:space="0" w:color="auto"/>
              <w:left w:val="nil"/>
              <w:bottom w:val="single" w:sz="8" w:space="0" w:color="auto"/>
              <w:right w:val="nil"/>
            </w:tcBorders>
            <w:vAlign w:val="center"/>
            <w:hideMark/>
          </w:tcPr>
          <w:p w14:paraId="33090719" w14:textId="77777777" w:rsidR="00BF4D7B" w:rsidRPr="001E3614" w:rsidRDefault="00BF4D7B" w:rsidP="00A35940">
            <w:pPr>
              <w:pStyle w:val="FigTabTitle"/>
              <w:rPr>
                <w:sz w:val="22"/>
                <w:szCs w:val="22"/>
              </w:rPr>
            </w:pPr>
            <w:r w:rsidRPr="001E3614">
              <w:rPr>
                <w:b/>
                <w:bCs/>
                <w:sz w:val="22"/>
                <w:szCs w:val="22"/>
              </w:rPr>
              <w:t>(b)</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45 MPa</w:t>
            </w:r>
          </w:p>
        </w:tc>
      </w:tr>
      <w:tr w:rsidR="00BF4D7B" w:rsidRPr="001E3614" w14:paraId="25C5AE40" w14:textId="77777777" w:rsidTr="00F00BA3">
        <w:trPr>
          <w:trHeight w:hRule="exact" w:val="340"/>
          <w:jc w:val="center"/>
        </w:trPr>
        <w:tc>
          <w:tcPr>
            <w:tcW w:w="8392" w:type="dxa"/>
            <w:tcBorders>
              <w:top w:val="single" w:sz="8" w:space="0" w:color="auto"/>
              <w:left w:val="nil"/>
              <w:bottom w:val="nil"/>
              <w:right w:val="nil"/>
            </w:tcBorders>
            <w:vAlign w:val="center"/>
            <w:hideMark/>
          </w:tcPr>
          <w:p w14:paraId="597983E4" w14:textId="77777777" w:rsidR="00BF4D7B" w:rsidRPr="001E3614" w:rsidRDefault="00BF4D7B" w:rsidP="006F67EF">
            <w:pPr>
              <w:pStyle w:val="FigTabTitle"/>
              <w:rPr>
                <w:rFonts w:ascii="Calibri" w:hAnsi="Calibri" w:cs="Calibri"/>
                <w:sz w:val="22"/>
                <w:szCs w:val="22"/>
                <w:lang w:bidi="fa-IR"/>
              </w:rPr>
            </w:pPr>
            <w:r w:rsidRPr="001E3614">
              <w:rPr>
                <w:b/>
                <w:bCs/>
                <w:sz w:val="22"/>
                <w:szCs w:val="22"/>
                <w:lang w:bidi="fa-IR"/>
              </w:rPr>
              <w:t>Fig. 5.</w:t>
            </w:r>
            <w:r w:rsidRPr="001E3614">
              <w:rPr>
                <w:sz w:val="22"/>
                <w:szCs w:val="22"/>
                <w:lang w:bidi="fa-IR"/>
              </w:rPr>
              <w:t xml:space="preserve"> Response of shear-critical beams, </w:t>
            </w:r>
            <w:r w:rsidRPr="001E3614">
              <w:rPr>
                <w:i/>
                <w:iCs/>
                <w:sz w:val="22"/>
                <w:szCs w:val="22"/>
                <w:lang w:bidi="fa-IR"/>
              </w:rPr>
              <w:t>ρ</w:t>
            </w:r>
            <w:r w:rsidR="006F14AA" w:rsidRPr="001E3614">
              <w:rPr>
                <w:sz w:val="22"/>
                <w:szCs w:val="22"/>
                <w:lang w:bidi="fa-IR"/>
              </w:rPr>
              <w:t>=</w:t>
            </w:r>
            <w:r w:rsidRPr="001E3614">
              <w:rPr>
                <w:sz w:val="22"/>
                <w:szCs w:val="22"/>
                <w:lang w:bidi="fa-IR"/>
              </w:rPr>
              <w:t xml:space="preserve">0.55% and </w:t>
            </w:r>
            <w:r w:rsidRPr="001E3614">
              <w:rPr>
                <w:i/>
                <w:iCs/>
                <w:sz w:val="22"/>
                <w:szCs w:val="22"/>
                <w:lang w:bidi="fa-IR"/>
              </w:rPr>
              <w:t>a</w:t>
            </w:r>
            <w:r w:rsidRPr="001E3614">
              <w:rPr>
                <w:sz w:val="22"/>
                <w:szCs w:val="22"/>
                <w:lang w:bidi="fa-IR"/>
              </w:rPr>
              <w:t>/</w:t>
            </w:r>
            <w:r w:rsidRPr="001E3614">
              <w:rPr>
                <w:i/>
                <w:iCs/>
                <w:sz w:val="22"/>
                <w:szCs w:val="22"/>
                <w:lang w:bidi="fa-IR"/>
              </w:rPr>
              <w:t>d</w:t>
            </w:r>
            <w:r w:rsidR="006F14AA" w:rsidRPr="001E3614">
              <w:rPr>
                <w:sz w:val="22"/>
                <w:szCs w:val="22"/>
                <w:lang w:bidi="fa-IR"/>
              </w:rPr>
              <w:t>=</w:t>
            </w:r>
            <w:r w:rsidRPr="001E3614">
              <w:rPr>
                <w:sz w:val="22"/>
                <w:szCs w:val="22"/>
                <w:lang w:bidi="fa-IR"/>
              </w:rPr>
              <w:t>1.5.</w:t>
            </w:r>
          </w:p>
        </w:tc>
      </w:tr>
    </w:tbl>
    <w:p w14:paraId="2BBAA0B9" w14:textId="77777777" w:rsidR="00BF4D7B" w:rsidRPr="001E3614" w:rsidRDefault="00BF4D7B" w:rsidP="00BF4D7B">
      <w:pPr>
        <w:autoSpaceDE w:val="0"/>
        <w:autoSpaceDN w:val="0"/>
        <w:adjustRightInd w:val="0"/>
        <w:spacing w:after="0" w:line="480" w:lineRule="auto"/>
        <w:jc w:val="both"/>
        <w:rPr>
          <w:rFonts w:ascii="Times New Roman" w:hAnsi="Times New Roman" w:cs="Times New Roman"/>
          <w:sz w:val="24"/>
          <w:szCs w:val="24"/>
          <w:lang w:val="en-GB" w:bidi="fa-IR"/>
        </w:rPr>
      </w:pPr>
    </w:p>
    <w:p w14:paraId="31B49A05"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78859039"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36FAD5D1"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4FE9772F"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4A8E321F"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BF4D7B" w:rsidRPr="001E3614" w14:paraId="5B67E108" w14:textId="77777777" w:rsidTr="00BF4D7B">
        <w:trPr>
          <w:trHeight w:hRule="exact" w:val="4423"/>
          <w:jc w:val="center"/>
        </w:trPr>
        <w:tc>
          <w:tcPr>
            <w:tcW w:w="8392" w:type="dxa"/>
            <w:tcBorders>
              <w:top w:val="single" w:sz="8" w:space="0" w:color="auto"/>
              <w:left w:val="nil"/>
              <w:bottom w:val="single" w:sz="4" w:space="0" w:color="auto"/>
              <w:right w:val="nil"/>
            </w:tcBorders>
            <w:vAlign w:val="center"/>
            <w:hideMark/>
          </w:tcPr>
          <w:p w14:paraId="4C25A641" w14:textId="77777777" w:rsidR="00BF4D7B" w:rsidRPr="001E3614" w:rsidRDefault="00BF4D7B" w:rsidP="00F00BA3">
            <w:pPr>
              <w:pStyle w:val="FigTabTitle"/>
            </w:pPr>
            <w:r w:rsidRPr="001E3614">
              <w:rPr>
                <w:noProof/>
                <w:lang w:val="en-US" w:eastAsia="zh-CN" w:bidi="fa-IR"/>
              </w:rPr>
              <w:drawing>
                <wp:inline distT="0" distB="0" distL="0" distR="0" wp14:anchorId="04CA27A1" wp14:editId="5A5EF42C">
                  <wp:extent cx="4325620" cy="2703195"/>
                  <wp:effectExtent l="0" t="0" r="0" b="1905"/>
                  <wp:docPr id="76" name="Chart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r w:rsidR="00BF4D7B" w:rsidRPr="001E3614" w14:paraId="5A1FF167" w14:textId="77777777" w:rsidTr="00F00BA3">
        <w:trPr>
          <w:trHeight w:hRule="exact" w:val="340"/>
          <w:jc w:val="center"/>
        </w:trPr>
        <w:tc>
          <w:tcPr>
            <w:tcW w:w="8392" w:type="dxa"/>
            <w:tcBorders>
              <w:top w:val="single" w:sz="4" w:space="0" w:color="auto"/>
              <w:left w:val="nil"/>
              <w:bottom w:val="single" w:sz="4" w:space="0" w:color="auto"/>
              <w:right w:val="nil"/>
            </w:tcBorders>
            <w:vAlign w:val="center"/>
            <w:hideMark/>
          </w:tcPr>
          <w:p w14:paraId="3B30CC71" w14:textId="77777777" w:rsidR="00BF4D7B" w:rsidRPr="001E3614" w:rsidRDefault="00BF4D7B" w:rsidP="00F00BA3">
            <w:pPr>
              <w:pStyle w:val="FigTabTitle"/>
              <w:rPr>
                <w:sz w:val="22"/>
                <w:szCs w:val="22"/>
              </w:rPr>
            </w:pPr>
            <w:r w:rsidRPr="001E3614">
              <w:rPr>
                <w:b/>
                <w:bCs/>
                <w:sz w:val="22"/>
                <w:szCs w:val="22"/>
              </w:rPr>
              <w:t>(c)</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35 MPa</w:t>
            </w:r>
          </w:p>
        </w:tc>
      </w:tr>
      <w:tr w:rsidR="00BF4D7B" w:rsidRPr="001E3614" w14:paraId="4EE6ABA1" w14:textId="77777777" w:rsidTr="00BF4D7B">
        <w:trPr>
          <w:trHeight w:hRule="exact" w:val="4423"/>
          <w:jc w:val="center"/>
        </w:trPr>
        <w:tc>
          <w:tcPr>
            <w:tcW w:w="8392" w:type="dxa"/>
            <w:tcBorders>
              <w:top w:val="single" w:sz="4" w:space="0" w:color="auto"/>
              <w:left w:val="nil"/>
              <w:bottom w:val="single" w:sz="4" w:space="0" w:color="auto"/>
              <w:right w:val="nil"/>
            </w:tcBorders>
            <w:vAlign w:val="center"/>
            <w:hideMark/>
          </w:tcPr>
          <w:p w14:paraId="167CDAE8" w14:textId="77777777" w:rsidR="00BF4D7B" w:rsidRPr="001E3614" w:rsidRDefault="00BF4D7B" w:rsidP="00F00BA3">
            <w:pPr>
              <w:pStyle w:val="FigTabTitle"/>
            </w:pPr>
            <w:r w:rsidRPr="001E3614">
              <w:rPr>
                <w:noProof/>
                <w:lang w:val="en-US" w:eastAsia="zh-CN" w:bidi="fa-IR"/>
              </w:rPr>
              <w:drawing>
                <wp:inline distT="0" distB="0" distL="0" distR="0" wp14:anchorId="07CA2E07" wp14:editId="7254878D">
                  <wp:extent cx="4325620" cy="2703195"/>
                  <wp:effectExtent l="0" t="0" r="0" b="1905"/>
                  <wp:docPr id="77" name="Chart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r>
      <w:tr w:rsidR="00BF4D7B" w:rsidRPr="001E3614" w14:paraId="4AE26776" w14:textId="77777777" w:rsidTr="00F00BA3">
        <w:trPr>
          <w:trHeight w:hRule="exact" w:val="340"/>
          <w:jc w:val="center"/>
        </w:trPr>
        <w:tc>
          <w:tcPr>
            <w:tcW w:w="8392" w:type="dxa"/>
            <w:tcBorders>
              <w:top w:val="single" w:sz="4" w:space="0" w:color="auto"/>
              <w:left w:val="nil"/>
              <w:bottom w:val="single" w:sz="8" w:space="0" w:color="auto"/>
              <w:right w:val="nil"/>
            </w:tcBorders>
            <w:vAlign w:val="center"/>
            <w:hideMark/>
          </w:tcPr>
          <w:p w14:paraId="025325EB" w14:textId="77777777" w:rsidR="00BF4D7B" w:rsidRPr="001E3614" w:rsidRDefault="00BF4D7B" w:rsidP="00F00BA3">
            <w:pPr>
              <w:pStyle w:val="FigTabTitle"/>
              <w:rPr>
                <w:sz w:val="22"/>
                <w:szCs w:val="22"/>
              </w:rPr>
            </w:pPr>
            <w:r w:rsidRPr="001E3614">
              <w:rPr>
                <w:b/>
                <w:bCs/>
                <w:sz w:val="22"/>
                <w:szCs w:val="22"/>
              </w:rPr>
              <w:t>(d)</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45 MPa</w:t>
            </w:r>
          </w:p>
        </w:tc>
      </w:tr>
      <w:tr w:rsidR="00BF4D7B" w:rsidRPr="001E3614" w14:paraId="47E7134F" w14:textId="77777777" w:rsidTr="00F00BA3">
        <w:trPr>
          <w:trHeight w:hRule="exact" w:val="340"/>
          <w:jc w:val="center"/>
        </w:trPr>
        <w:tc>
          <w:tcPr>
            <w:tcW w:w="8392" w:type="dxa"/>
            <w:tcBorders>
              <w:top w:val="single" w:sz="8" w:space="0" w:color="auto"/>
              <w:left w:val="nil"/>
              <w:bottom w:val="nil"/>
              <w:right w:val="nil"/>
            </w:tcBorders>
            <w:vAlign w:val="center"/>
            <w:hideMark/>
          </w:tcPr>
          <w:p w14:paraId="6AA7F175" w14:textId="77777777" w:rsidR="00BF4D7B" w:rsidRPr="001E3614" w:rsidRDefault="00BF4D7B" w:rsidP="006F67EF">
            <w:pPr>
              <w:pStyle w:val="FigTabTitle"/>
              <w:rPr>
                <w:rFonts w:ascii="Calibri" w:hAnsi="Calibri" w:cs="Calibri"/>
                <w:sz w:val="22"/>
                <w:szCs w:val="22"/>
                <w:lang w:bidi="fa-IR"/>
              </w:rPr>
            </w:pPr>
            <w:r w:rsidRPr="001E3614">
              <w:rPr>
                <w:b/>
                <w:bCs/>
                <w:sz w:val="22"/>
                <w:szCs w:val="22"/>
                <w:lang w:bidi="fa-IR"/>
              </w:rPr>
              <w:t>Fig. 5 (Continued).</w:t>
            </w:r>
            <w:r w:rsidRPr="001E3614">
              <w:rPr>
                <w:sz w:val="22"/>
                <w:szCs w:val="22"/>
                <w:lang w:bidi="fa-IR"/>
              </w:rPr>
              <w:t xml:space="preserve"> Response of shear-critical beams, </w:t>
            </w:r>
            <w:r w:rsidRPr="001E3614">
              <w:rPr>
                <w:i/>
                <w:iCs/>
                <w:sz w:val="22"/>
                <w:szCs w:val="22"/>
                <w:lang w:bidi="fa-IR"/>
              </w:rPr>
              <w:t>ρ</w:t>
            </w:r>
            <w:r w:rsidR="006F14AA" w:rsidRPr="001E3614">
              <w:rPr>
                <w:sz w:val="22"/>
                <w:szCs w:val="22"/>
                <w:lang w:bidi="fa-IR"/>
              </w:rPr>
              <w:t>=</w:t>
            </w:r>
            <w:r w:rsidRPr="001E3614">
              <w:rPr>
                <w:sz w:val="22"/>
                <w:szCs w:val="22"/>
                <w:lang w:bidi="fa-IR"/>
              </w:rPr>
              <w:t xml:space="preserve">0.55% and </w:t>
            </w:r>
            <w:r w:rsidRPr="001E3614">
              <w:rPr>
                <w:i/>
                <w:iCs/>
                <w:sz w:val="22"/>
                <w:szCs w:val="22"/>
                <w:lang w:bidi="fa-IR"/>
              </w:rPr>
              <w:t>a</w:t>
            </w:r>
            <w:r w:rsidRPr="001E3614">
              <w:rPr>
                <w:sz w:val="22"/>
                <w:szCs w:val="22"/>
                <w:lang w:bidi="fa-IR"/>
              </w:rPr>
              <w:t>/</w:t>
            </w:r>
            <w:r w:rsidRPr="001E3614">
              <w:rPr>
                <w:i/>
                <w:iCs/>
                <w:sz w:val="22"/>
                <w:szCs w:val="22"/>
                <w:lang w:bidi="fa-IR"/>
              </w:rPr>
              <w:t>d</w:t>
            </w:r>
            <w:r w:rsidR="006F14AA" w:rsidRPr="001E3614">
              <w:rPr>
                <w:sz w:val="22"/>
                <w:szCs w:val="22"/>
                <w:lang w:bidi="fa-IR"/>
              </w:rPr>
              <w:t>=</w:t>
            </w:r>
            <w:r w:rsidRPr="001E3614">
              <w:rPr>
                <w:sz w:val="22"/>
                <w:szCs w:val="22"/>
                <w:lang w:bidi="fa-IR"/>
              </w:rPr>
              <w:t>3.</w:t>
            </w:r>
          </w:p>
        </w:tc>
      </w:tr>
    </w:tbl>
    <w:p w14:paraId="06DC9691"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5788FC7C"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3D4B09A6"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02BDEEAA"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4B799C91"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137831FC"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BF4D7B" w:rsidRPr="001E3614" w14:paraId="0F72E207" w14:textId="77777777" w:rsidTr="00BF4D7B">
        <w:trPr>
          <w:trHeight w:hRule="exact" w:val="4423"/>
          <w:jc w:val="center"/>
        </w:trPr>
        <w:tc>
          <w:tcPr>
            <w:tcW w:w="8392" w:type="dxa"/>
            <w:tcBorders>
              <w:top w:val="single" w:sz="8" w:space="0" w:color="auto"/>
              <w:left w:val="nil"/>
              <w:bottom w:val="single" w:sz="4" w:space="0" w:color="auto"/>
              <w:right w:val="nil"/>
            </w:tcBorders>
            <w:vAlign w:val="center"/>
            <w:hideMark/>
          </w:tcPr>
          <w:p w14:paraId="052249B9" w14:textId="77777777" w:rsidR="00BF4D7B" w:rsidRPr="001E3614" w:rsidRDefault="00BF4D7B" w:rsidP="00F00BA3">
            <w:pPr>
              <w:pStyle w:val="FigTabTitle"/>
            </w:pPr>
            <w:r w:rsidRPr="001E3614">
              <w:rPr>
                <w:noProof/>
                <w:lang w:val="en-US" w:eastAsia="zh-CN" w:bidi="fa-IR"/>
              </w:rPr>
              <w:drawing>
                <wp:inline distT="0" distB="0" distL="0" distR="0" wp14:anchorId="2FE1113A" wp14:editId="685EB236">
                  <wp:extent cx="4325620" cy="2703195"/>
                  <wp:effectExtent l="0" t="0" r="0" b="1905"/>
                  <wp:docPr id="78" name="Chart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r>
      <w:tr w:rsidR="00BF4D7B" w:rsidRPr="001E3614" w14:paraId="08970F22" w14:textId="77777777" w:rsidTr="00F00BA3">
        <w:trPr>
          <w:trHeight w:hRule="exact" w:val="340"/>
          <w:jc w:val="center"/>
        </w:trPr>
        <w:tc>
          <w:tcPr>
            <w:tcW w:w="8392" w:type="dxa"/>
            <w:tcBorders>
              <w:top w:val="single" w:sz="4" w:space="0" w:color="auto"/>
              <w:left w:val="nil"/>
              <w:bottom w:val="single" w:sz="4" w:space="0" w:color="auto"/>
              <w:right w:val="nil"/>
            </w:tcBorders>
            <w:vAlign w:val="center"/>
            <w:hideMark/>
          </w:tcPr>
          <w:p w14:paraId="4555D346" w14:textId="77777777" w:rsidR="00BF4D7B" w:rsidRPr="001E3614" w:rsidRDefault="00BF4D7B" w:rsidP="00F00BA3">
            <w:pPr>
              <w:pStyle w:val="FigTabTitle"/>
              <w:rPr>
                <w:sz w:val="22"/>
                <w:szCs w:val="22"/>
              </w:rPr>
            </w:pPr>
            <w:r w:rsidRPr="001E3614">
              <w:rPr>
                <w:b/>
                <w:bCs/>
                <w:sz w:val="22"/>
                <w:szCs w:val="22"/>
              </w:rPr>
              <w:t>(e)</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35 MPa</w:t>
            </w:r>
          </w:p>
        </w:tc>
      </w:tr>
      <w:tr w:rsidR="00BF4D7B" w:rsidRPr="001E3614" w14:paraId="08793374" w14:textId="77777777" w:rsidTr="00BF4D7B">
        <w:trPr>
          <w:trHeight w:hRule="exact" w:val="4423"/>
          <w:jc w:val="center"/>
        </w:trPr>
        <w:tc>
          <w:tcPr>
            <w:tcW w:w="8392" w:type="dxa"/>
            <w:tcBorders>
              <w:top w:val="single" w:sz="4" w:space="0" w:color="auto"/>
              <w:left w:val="nil"/>
              <w:bottom w:val="single" w:sz="4" w:space="0" w:color="auto"/>
              <w:right w:val="nil"/>
            </w:tcBorders>
            <w:vAlign w:val="center"/>
            <w:hideMark/>
          </w:tcPr>
          <w:p w14:paraId="262C31A4" w14:textId="77777777" w:rsidR="00BF4D7B" w:rsidRPr="001E3614" w:rsidRDefault="00BF4D7B" w:rsidP="00F00BA3">
            <w:pPr>
              <w:pStyle w:val="FigTabTitle"/>
            </w:pPr>
            <w:r w:rsidRPr="001E3614">
              <w:rPr>
                <w:noProof/>
                <w:lang w:val="en-US" w:eastAsia="zh-CN" w:bidi="fa-IR"/>
              </w:rPr>
              <w:drawing>
                <wp:inline distT="0" distB="0" distL="0" distR="0" wp14:anchorId="13E7C126" wp14:editId="3CE98820">
                  <wp:extent cx="4325620" cy="2703195"/>
                  <wp:effectExtent l="0" t="0" r="0" b="1905"/>
                  <wp:docPr id="79" name="Chart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r>
      <w:tr w:rsidR="00BF4D7B" w:rsidRPr="001E3614" w14:paraId="1A64F20E" w14:textId="77777777" w:rsidTr="00F00BA3">
        <w:trPr>
          <w:trHeight w:hRule="exact" w:val="340"/>
          <w:jc w:val="center"/>
        </w:trPr>
        <w:tc>
          <w:tcPr>
            <w:tcW w:w="8392" w:type="dxa"/>
            <w:tcBorders>
              <w:top w:val="single" w:sz="4" w:space="0" w:color="auto"/>
              <w:left w:val="nil"/>
              <w:bottom w:val="single" w:sz="8" w:space="0" w:color="auto"/>
              <w:right w:val="nil"/>
            </w:tcBorders>
            <w:vAlign w:val="center"/>
            <w:hideMark/>
          </w:tcPr>
          <w:p w14:paraId="2CB79892" w14:textId="77777777" w:rsidR="00BF4D7B" w:rsidRPr="001E3614" w:rsidRDefault="00BF4D7B" w:rsidP="00F00BA3">
            <w:pPr>
              <w:pStyle w:val="FigTabTitle"/>
              <w:rPr>
                <w:sz w:val="22"/>
                <w:szCs w:val="22"/>
              </w:rPr>
            </w:pPr>
            <w:r w:rsidRPr="001E3614">
              <w:rPr>
                <w:b/>
                <w:bCs/>
                <w:sz w:val="22"/>
                <w:szCs w:val="22"/>
              </w:rPr>
              <w:t>(f)</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45 MPa</w:t>
            </w:r>
          </w:p>
        </w:tc>
      </w:tr>
      <w:tr w:rsidR="00BF4D7B" w:rsidRPr="001E3614" w14:paraId="743FCFBC" w14:textId="77777777" w:rsidTr="00F00BA3">
        <w:trPr>
          <w:trHeight w:hRule="exact" w:val="340"/>
          <w:jc w:val="center"/>
        </w:trPr>
        <w:tc>
          <w:tcPr>
            <w:tcW w:w="8392" w:type="dxa"/>
            <w:tcBorders>
              <w:top w:val="single" w:sz="8" w:space="0" w:color="auto"/>
              <w:left w:val="nil"/>
              <w:bottom w:val="nil"/>
              <w:right w:val="nil"/>
            </w:tcBorders>
            <w:vAlign w:val="center"/>
            <w:hideMark/>
          </w:tcPr>
          <w:p w14:paraId="2DA6D4D6" w14:textId="77777777" w:rsidR="00BF4D7B" w:rsidRPr="001E3614" w:rsidRDefault="00BF4D7B" w:rsidP="006F67EF">
            <w:pPr>
              <w:pStyle w:val="FigTabTitle"/>
              <w:rPr>
                <w:rFonts w:ascii="Calibri" w:hAnsi="Calibri" w:cs="Calibri"/>
                <w:sz w:val="22"/>
                <w:szCs w:val="22"/>
                <w:lang w:bidi="fa-IR"/>
              </w:rPr>
            </w:pPr>
            <w:r w:rsidRPr="001E3614">
              <w:rPr>
                <w:b/>
                <w:bCs/>
                <w:sz w:val="22"/>
                <w:szCs w:val="22"/>
                <w:lang w:bidi="fa-IR"/>
              </w:rPr>
              <w:t>Fig. 5 (Continued).</w:t>
            </w:r>
            <w:r w:rsidRPr="001E3614">
              <w:rPr>
                <w:sz w:val="22"/>
                <w:szCs w:val="22"/>
                <w:lang w:bidi="fa-IR"/>
              </w:rPr>
              <w:t xml:space="preserve"> Response of shear-critical beams, </w:t>
            </w:r>
            <w:r w:rsidRPr="001E3614">
              <w:rPr>
                <w:i/>
                <w:iCs/>
                <w:sz w:val="22"/>
                <w:szCs w:val="22"/>
                <w:lang w:bidi="fa-IR"/>
              </w:rPr>
              <w:t>ρ</w:t>
            </w:r>
            <w:r w:rsidR="006F14AA" w:rsidRPr="001E3614">
              <w:rPr>
                <w:sz w:val="22"/>
                <w:szCs w:val="22"/>
                <w:lang w:bidi="fa-IR"/>
              </w:rPr>
              <w:t>=</w:t>
            </w:r>
            <w:r w:rsidRPr="001E3614">
              <w:rPr>
                <w:sz w:val="22"/>
                <w:szCs w:val="22"/>
                <w:lang w:bidi="fa-IR"/>
              </w:rPr>
              <w:t xml:space="preserve">0.86% and </w:t>
            </w:r>
            <w:r w:rsidRPr="001E3614">
              <w:rPr>
                <w:i/>
                <w:iCs/>
                <w:sz w:val="22"/>
                <w:szCs w:val="22"/>
                <w:lang w:bidi="fa-IR"/>
              </w:rPr>
              <w:t>a</w:t>
            </w:r>
            <w:r w:rsidRPr="001E3614">
              <w:rPr>
                <w:sz w:val="22"/>
                <w:szCs w:val="22"/>
                <w:lang w:bidi="fa-IR"/>
              </w:rPr>
              <w:t>/</w:t>
            </w:r>
            <w:r w:rsidRPr="001E3614">
              <w:rPr>
                <w:i/>
                <w:iCs/>
                <w:sz w:val="22"/>
                <w:szCs w:val="22"/>
                <w:lang w:bidi="fa-IR"/>
              </w:rPr>
              <w:t>d</w:t>
            </w:r>
            <w:r w:rsidR="006F14AA" w:rsidRPr="001E3614">
              <w:rPr>
                <w:sz w:val="22"/>
                <w:szCs w:val="22"/>
                <w:lang w:bidi="fa-IR"/>
              </w:rPr>
              <w:t>=</w:t>
            </w:r>
            <w:r w:rsidRPr="001E3614">
              <w:rPr>
                <w:sz w:val="22"/>
                <w:szCs w:val="22"/>
                <w:lang w:bidi="fa-IR"/>
              </w:rPr>
              <w:t>1.5.</w:t>
            </w:r>
          </w:p>
        </w:tc>
      </w:tr>
    </w:tbl>
    <w:p w14:paraId="4F114FC3"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662DDE67"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08BA0B35"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644CB868"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6E4B6AE9"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5E515385"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BF4D7B" w:rsidRPr="001E3614" w14:paraId="5B114914" w14:textId="77777777" w:rsidTr="00BF4D7B">
        <w:trPr>
          <w:trHeight w:hRule="exact" w:val="4423"/>
          <w:jc w:val="center"/>
        </w:trPr>
        <w:tc>
          <w:tcPr>
            <w:tcW w:w="8392" w:type="dxa"/>
            <w:tcBorders>
              <w:top w:val="single" w:sz="8" w:space="0" w:color="auto"/>
              <w:left w:val="nil"/>
              <w:bottom w:val="single" w:sz="4" w:space="0" w:color="auto"/>
              <w:right w:val="nil"/>
            </w:tcBorders>
            <w:vAlign w:val="center"/>
            <w:hideMark/>
          </w:tcPr>
          <w:p w14:paraId="70FDFE4A" w14:textId="77777777" w:rsidR="00BF4D7B" w:rsidRPr="001E3614" w:rsidRDefault="00BF4D7B" w:rsidP="00F00BA3">
            <w:pPr>
              <w:pStyle w:val="FigTabTitle"/>
            </w:pPr>
            <w:r w:rsidRPr="001E3614">
              <w:rPr>
                <w:noProof/>
                <w:lang w:val="en-US" w:eastAsia="zh-CN" w:bidi="fa-IR"/>
              </w:rPr>
              <w:drawing>
                <wp:inline distT="0" distB="0" distL="0" distR="0" wp14:anchorId="66180BBD" wp14:editId="438742E0">
                  <wp:extent cx="4325620" cy="2703195"/>
                  <wp:effectExtent l="0" t="0" r="0" b="1905"/>
                  <wp:docPr id="80" name="Chart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tc>
      </w:tr>
      <w:tr w:rsidR="00BF4D7B" w:rsidRPr="001E3614" w14:paraId="06297058" w14:textId="77777777" w:rsidTr="00F00BA3">
        <w:trPr>
          <w:trHeight w:hRule="exact" w:val="340"/>
          <w:jc w:val="center"/>
        </w:trPr>
        <w:tc>
          <w:tcPr>
            <w:tcW w:w="8392" w:type="dxa"/>
            <w:tcBorders>
              <w:top w:val="single" w:sz="4" w:space="0" w:color="auto"/>
              <w:left w:val="nil"/>
              <w:bottom w:val="single" w:sz="4" w:space="0" w:color="auto"/>
              <w:right w:val="nil"/>
            </w:tcBorders>
            <w:vAlign w:val="center"/>
            <w:hideMark/>
          </w:tcPr>
          <w:p w14:paraId="412D6932" w14:textId="77777777" w:rsidR="00BF4D7B" w:rsidRPr="001E3614" w:rsidRDefault="00BF4D7B" w:rsidP="00F00BA3">
            <w:pPr>
              <w:pStyle w:val="FigTabTitle"/>
              <w:rPr>
                <w:sz w:val="22"/>
                <w:szCs w:val="22"/>
              </w:rPr>
            </w:pPr>
            <w:r w:rsidRPr="001E3614">
              <w:rPr>
                <w:b/>
                <w:bCs/>
                <w:sz w:val="22"/>
                <w:szCs w:val="22"/>
              </w:rPr>
              <w:t>(g)</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35 MPa</w:t>
            </w:r>
          </w:p>
        </w:tc>
      </w:tr>
      <w:tr w:rsidR="00BF4D7B" w:rsidRPr="001E3614" w14:paraId="49F48823" w14:textId="77777777" w:rsidTr="00BF4D7B">
        <w:trPr>
          <w:trHeight w:hRule="exact" w:val="4423"/>
          <w:jc w:val="center"/>
        </w:trPr>
        <w:tc>
          <w:tcPr>
            <w:tcW w:w="8392" w:type="dxa"/>
            <w:tcBorders>
              <w:top w:val="single" w:sz="4" w:space="0" w:color="auto"/>
              <w:left w:val="nil"/>
              <w:bottom w:val="single" w:sz="4" w:space="0" w:color="auto"/>
              <w:right w:val="nil"/>
            </w:tcBorders>
            <w:vAlign w:val="center"/>
            <w:hideMark/>
          </w:tcPr>
          <w:p w14:paraId="7EC796E3" w14:textId="77777777" w:rsidR="00BF4D7B" w:rsidRPr="001E3614" w:rsidRDefault="00BF4D7B" w:rsidP="00F00BA3">
            <w:pPr>
              <w:pStyle w:val="FigTabTitle"/>
            </w:pPr>
            <w:r w:rsidRPr="001E3614">
              <w:rPr>
                <w:noProof/>
                <w:lang w:val="en-US" w:eastAsia="zh-CN" w:bidi="fa-IR"/>
              </w:rPr>
              <w:drawing>
                <wp:inline distT="0" distB="0" distL="0" distR="0" wp14:anchorId="371D76D3" wp14:editId="00644244">
                  <wp:extent cx="4325620" cy="2703195"/>
                  <wp:effectExtent l="0" t="0" r="0" b="1905"/>
                  <wp:docPr id="81" name="Chart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tc>
      </w:tr>
      <w:tr w:rsidR="00BF4D7B" w:rsidRPr="001E3614" w14:paraId="31F09628" w14:textId="77777777" w:rsidTr="00F00BA3">
        <w:trPr>
          <w:trHeight w:hRule="exact" w:val="340"/>
          <w:jc w:val="center"/>
        </w:trPr>
        <w:tc>
          <w:tcPr>
            <w:tcW w:w="8392" w:type="dxa"/>
            <w:tcBorders>
              <w:top w:val="single" w:sz="4" w:space="0" w:color="auto"/>
              <w:left w:val="nil"/>
              <w:bottom w:val="single" w:sz="8" w:space="0" w:color="auto"/>
              <w:right w:val="nil"/>
            </w:tcBorders>
            <w:vAlign w:val="center"/>
            <w:hideMark/>
          </w:tcPr>
          <w:p w14:paraId="4517825A" w14:textId="77777777" w:rsidR="00BF4D7B" w:rsidRPr="001E3614" w:rsidRDefault="00BF4D7B" w:rsidP="00F00BA3">
            <w:pPr>
              <w:pStyle w:val="FigTabTitle"/>
              <w:rPr>
                <w:sz w:val="22"/>
                <w:szCs w:val="22"/>
              </w:rPr>
            </w:pPr>
            <w:r w:rsidRPr="001E3614">
              <w:rPr>
                <w:b/>
                <w:bCs/>
                <w:sz w:val="22"/>
                <w:szCs w:val="22"/>
              </w:rPr>
              <w:t>(h)</w:t>
            </w:r>
            <w:r w:rsidRPr="001E3614">
              <w:rPr>
                <w:sz w:val="22"/>
                <w:szCs w:val="22"/>
              </w:rPr>
              <w:t xml:space="preserve"> </w:t>
            </w:r>
            <w:r w:rsidRPr="001E3614">
              <w:rPr>
                <w:i/>
                <w:iCs/>
                <w:noProof/>
                <w:sz w:val="22"/>
                <w:szCs w:val="22"/>
              </w:rPr>
              <w:t>f</w:t>
            </w:r>
            <w:r w:rsidRPr="001E3614">
              <w:rPr>
                <w:i/>
                <w:iCs/>
                <w:noProof/>
                <w:sz w:val="22"/>
                <w:szCs w:val="22"/>
                <w:vertAlign w:val="subscript"/>
              </w:rPr>
              <w:t>m</w:t>
            </w:r>
            <w:r w:rsidR="00A35940" w:rsidRPr="001E3614">
              <w:rPr>
                <w:noProof/>
                <w:sz w:val="22"/>
                <w:szCs w:val="22"/>
              </w:rPr>
              <w:t>=</w:t>
            </w:r>
            <w:r w:rsidRPr="001E3614">
              <w:rPr>
                <w:noProof/>
                <w:sz w:val="22"/>
                <w:szCs w:val="22"/>
              </w:rPr>
              <w:t>45 MPa</w:t>
            </w:r>
          </w:p>
        </w:tc>
      </w:tr>
      <w:tr w:rsidR="00BF4D7B" w:rsidRPr="001E3614" w14:paraId="7843333D" w14:textId="77777777" w:rsidTr="00F00BA3">
        <w:trPr>
          <w:trHeight w:hRule="exact" w:val="340"/>
          <w:jc w:val="center"/>
        </w:trPr>
        <w:tc>
          <w:tcPr>
            <w:tcW w:w="8392" w:type="dxa"/>
            <w:tcBorders>
              <w:top w:val="single" w:sz="8" w:space="0" w:color="auto"/>
              <w:left w:val="nil"/>
              <w:bottom w:val="nil"/>
              <w:right w:val="nil"/>
            </w:tcBorders>
            <w:vAlign w:val="center"/>
            <w:hideMark/>
          </w:tcPr>
          <w:p w14:paraId="75BD3FBD" w14:textId="77777777" w:rsidR="00BF4D7B" w:rsidRPr="001E3614" w:rsidRDefault="00BF4D7B" w:rsidP="006F67EF">
            <w:pPr>
              <w:pStyle w:val="FigTabTitle"/>
              <w:rPr>
                <w:rFonts w:ascii="Calibri" w:hAnsi="Calibri" w:cs="Calibri"/>
                <w:sz w:val="22"/>
                <w:szCs w:val="22"/>
                <w:lang w:bidi="fa-IR"/>
              </w:rPr>
            </w:pPr>
            <w:r w:rsidRPr="001E3614">
              <w:rPr>
                <w:b/>
                <w:bCs/>
                <w:sz w:val="22"/>
                <w:szCs w:val="22"/>
                <w:lang w:bidi="fa-IR"/>
              </w:rPr>
              <w:t>Fig. 5 (Continued).</w:t>
            </w:r>
            <w:r w:rsidRPr="001E3614">
              <w:rPr>
                <w:sz w:val="22"/>
                <w:szCs w:val="22"/>
                <w:lang w:bidi="fa-IR"/>
              </w:rPr>
              <w:t xml:space="preserve"> Response of shear-critical beams, </w:t>
            </w:r>
            <w:r w:rsidRPr="001E3614">
              <w:rPr>
                <w:i/>
                <w:iCs/>
                <w:sz w:val="22"/>
                <w:szCs w:val="22"/>
                <w:lang w:bidi="fa-IR"/>
              </w:rPr>
              <w:t>ρ</w:t>
            </w:r>
            <w:r w:rsidR="006F14AA" w:rsidRPr="001E3614">
              <w:rPr>
                <w:sz w:val="22"/>
                <w:szCs w:val="22"/>
                <w:lang w:bidi="fa-IR"/>
              </w:rPr>
              <w:t>=</w:t>
            </w:r>
            <w:r w:rsidRPr="001E3614">
              <w:rPr>
                <w:sz w:val="22"/>
                <w:szCs w:val="22"/>
                <w:lang w:bidi="fa-IR"/>
              </w:rPr>
              <w:t xml:space="preserve">0.86% and </w:t>
            </w:r>
            <w:r w:rsidRPr="001E3614">
              <w:rPr>
                <w:i/>
                <w:iCs/>
                <w:sz w:val="22"/>
                <w:szCs w:val="22"/>
                <w:lang w:bidi="fa-IR"/>
              </w:rPr>
              <w:t>a</w:t>
            </w:r>
            <w:r w:rsidRPr="001E3614">
              <w:rPr>
                <w:sz w:val="22"/>
                <w:szCs w:val="22"/>
                <w:lang w:bidi="fa-IR"/>
              </w:rPr>
              <w:t>/</w:t>
            </w:r>
            <w:r w:rsidRPr="001E3614">
              <w:rPr>
                <w:i/>
                <w:iCs/>
                <w:sz w:val="22"/>
                <w:szCs w:val="22"/>
                <w:lang w:bidi="fa-IR"/>
              </w:rPr>
              <w:t>d</w:t>
            </w:r>
            <w:r w:rsidR="006F14AA" w:rsidRPr="001E3614">
              <w:rPr>
                <w:sz w:val="22"/>
                <w:szCs w:val="22"/>
                <w:lang w:bidi="fa-IR"/>
              </w:rPr>
              <w:t>=</w:t>
            </w:r>
            <w:r w:rsidRPr="001E3614">
              <w:rPr>
                <w:sz w:val="22"/>
                <w:szCs w:val="22"/>
                <w:lang w:bidi="fa-IR"/>
              </w:rPr>
              <w:t>3.</w:t>
            </w:r>
          </w:p>
        </w:tc>
      </w:tr>
    </w:tbl>
    <w:p w14:paraId="4511957C" w14:textId="77777777" w:rsidR="00BF4D7B" w:rsidRPr="001E3614" w:rsidRDefault="00BF4D7B"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4EA0864B"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capacity of the beams and the corresponding failure modes are summarised in </w:t>
      </w:r>
      <w:r w:rsidRPr="001E3614">
        <w:rPr>
          <w:rFonts w:ascii="Times New Roman" w:hAnsi="Times New Roman" w:cs="Times New Roman"/>
          <w:b/>
          <w:bCs/>
          <w:sz w:val="24"/>
          <w:szCs w:val="24"/>
          <w:lang w:val="en-GB" w:bidi="fa-IR"/>
        </w:rPr>
        <w:t>Table 5</w:t>
      </w:r>
      <w:r w:rsidRPr="001E3614">
        <w:rPr>
          <w:rFonts w:ascii="Times New Roman" w:hAnsi="Times New Roman" w:cs="Times New Roman"/>
          <w:sz w:val="24"/>
          <w:szCs w:val="24"/>
          <w:lang w:val="en-GB" w:bidi="fa-IR"/>
        </w:rPr>
        <w:t xml:space="preserve"> where the labels of specimens with flexural failure are bold.</w:t>
      </w:r>
    </w:p>
    <w:p w14:paraId="7F4CD9B0" w14:textId="5323C960" w:rsidR="00276054" w:rsidRPr="001E3614" w:rsidRDefault="00276054" w:rsidP="0059027A">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failure patterns for selected beams (</w:t>
      </w:r>
      <w:proofErr w:type="spellStart"/>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proofErr w:type="spellEnd"/>
      <w:r w:rsidRPr="001E3614">
        <w:rPr>
          <w:rFonts w:ascii="Times New Roman" w:hAnsi="Times New Roman" w:cs="Times New Roman"/>
          <w:noProof/>
          <w:sz w:val="24"/>
          <w:szCs w:val="24"/>
          <w:lang w:val="en-GB" w:bidi="fa-IR"/>
        </w:rPr>
        <w:t>=0%</w:t>
      </w:r>
      <w:r w:rsidRPr="001E3614">
        <w:rPr>
          <w:rFonts w:ascii="Times New Roman" w:hAnsi="Times New Roman" w:cs="Times New Roman"/>
          <w:sz w:val="24"/>
          <w:szCs w:val="24"/>
          <w:lang w:val="en-GB" w:bidi="fa-IR"/>
        </w:rPr>
        <w:t xml:space="preserve">, 0.5%, and 0.65%) are shown in </w:t>
      </w:r>
      <w:r w:rsidRPr="001E3614">
        <w:rPr>
          <w:rFonts w:ascii="Times New Roman" w:hAnsi="Times New Roman" w:cs="Times New Roman"/>
          <w:b/>
          <w:bCs/>
          <w:sz w:val="24"/>
          <w:szCs w:val="24"/>
          <w:lang w:val="en-GB" w:bidi="fa-IR"/>
        </w:rPr>
        <w:t>Figs. 6</w:t>
      </w:r>
      <w:r w:rsidRPr="001E3614">
        <w:rPr>
          <w:rFonts w:ascii="Times New Roman" w:hAnsi="Times New Roman" w:cs="Times New Roman"/>
          <w:sz w:val="24"/>
          <w:szCs w:val="24"/>
          <w:lang w:val="en-GB" w:bidi="fa-IR"/>
        </w:rPr>
        <w:t xml:space="preserve"> and </w:t>
      </w:r>
      <w:r w:rsidRPr="001E3614">
        <w:rPr>
          <w:rFonts w:ascii="Times New Roman" w:hAnsi="Times New Roman" w:cs="Times New Roman"/>
          <w:b/>
          <w:bCs/>
          <w:sz w:val="24"/>
          <w:szCs w:val="24"/>
          <w:lang w:val="en-GB" w:bidi="fa-IR"/>
        </w:rPr>
        <w:t>7</w:t>
      </w:r>
      <w:r w:rsidRPr="001E3614">
        <w:rPr>
          <w:rFonts w:ascii="Times New Roman" w:hAnsi="Times New Roman" w:cs="Times New Roman"/>
          <w:sz w:val="24"/>
          <w:szCs w:val="24"/>
          <w:lang w:val="en-GB" w:bidi="fa-IR"/>
        </w:rPr>
        <w:t>. In general, the presence of high-performing spiral fibre</w:t>
      </w:r>
      <w:ins w:id="47" w:author="Jones, Steve" w:date="2020-01-02T16:50:00Z">
        <w:r w:rsidR="00292711">
          <w:rPr>
            <w:rFonts w:ascii="Times New Roman" w:hAnsi="Times New Roman" w:cs="Times New Roman"/>
            <w:sz w:val="24"/>
            <w:szCs w:val="24"/>
            <w:lang w:val="en-GB" w:bidi="fa-IR"/>
          </w:rPr>
          <w:t>s</w:t>
        </w:r>
      </w:ins>
      <w:r w:rsidRPr="001E3614">
        <w:rPr>
          <w:rFonts w:ascii="Times New Roman" w:hAnsi="Times New Roman" w:cs="Times New Roman"/>
          <w:sz w:val="24"/>
          <w:szCs w:val="24"/>
          <w:lang w:val="en-GB" w:bidi="fa-IR"/>
        </w:rPr>
        <w:t xml:space="preserve"> change</w:t>
      </w:r>
      <w:del w:id="48" w:author="Jones, Steve" w:date="2020-01-02T16:50:00Z">
        <w:r w:rsidRPr="001E3614" w:rsidDel="00292711">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xml:space="preserve"> the cracking pattern from a single </w:t>
      </w:r>
      <w:r w:rsidRPr="001E3614">
        <w:rPr>
          <w:rFonts w:ascii="Times New Roman" w:hAnsi="Times New Roman" w:cs="Times New Roman"/>
          <w:sz w:val="24"/>
          <w:szCs w:val="24"/>
          <w:lang w:val="en-GB" w:bidi="fa-IR"/>
        </w:rPr>
        <w:lastRenderedPageBreak/>
        <w:t xml:space="preserve">wide diagonal crack to closely spaced multiple diagonal cracks (as the bridging stress exceeds the concrete cracking stress) resulting in the enhancement of post-cracking characteristics (as seen in </w:t>
      </w:r>
      <w:r w:rsidRPr="001E3614">
        <w:rPr>
          <w:rFonts w:ascii="Times New Roman" w:hAnsi="Times New Roman" w:cs="Times New Roman"/>
          <w:b/>
          <w:bCs/>
          <w:sz w:val="24"/>
          <w:szCs w:val="24"/>
          <w:lang w:val="en-GB" w:bidi="fa-IR"/>
        </w:rPr>
        <w:t>Fig. 5</w:t>
      </w:r>
      <w:r w:rsidRPr="001E3614">
        <w:rPr>
          <w:rFonts w:ascii="Times New Roman" w:hAnsi="Times New Roman" w:cs="Times New Roman"/>
          <w:sz w:val="24"/>
          <w:szCs w:val="24"/>
          <w:lang w:val="en-GB" w:bidi="fa-IR"/>
        </w:rPr>
        <w:t>).</w:t>
      </w:r>
    </w:p>
    <w:p w14:paraId="42482B19" w14:textId="77777777" w:rsidR="00E310C4" w:rsidRPr="001E3614" w:rsidRDefault="00E310C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W w:w="8957" w:type="dxa"/>
        <w:jc w:val="center"/>
        <w:tblLook w:val="04A0" w:firstRow="1" w:lastRow="0" w:firstColumn="1" w:lastColumn="0" w:noHBand="0" w:noVBand="1"/>
      </w:tblPr>
      <w:tblGrid>
        <w:gridCol w:w="2041"/>
        <w:gridCol w:w="567"/>
        <w:gridCol w:w="680"/>
        <w:gridCol w:w="567"/>
        <w:gridCol w:w="680"/>
        <w:gridCol w:w="1361"/>
        <w:gridCol w:w="1021"/>
        <w:gridCol w:w="1020"/>
        <w:gridCol w:w="1020"/>
      </w:tblGrid>
      <w:tr w:rsidR="00D807E1" w:rsidRPr="001E3614" w14:paraId="3C1AD406" w14:textId="77777777" w:rsidTr="00F00BA3">
        <w:trPr>
          <w:trHeight w:hRule="exact" w:val="567"/>
          <w:jc w:val="center"/>
        </w:trPr>
        <w:tc>
          <w:tcPr>
            <w:tcW w:w="8957" w:type="dxa"/>
            <w:gridSpan w:val="9"/>
            <w:tcBorders>
              <w:top w:val="nil"/>
              <w:left w:val="nil"/>
              <w:bottom w:val="single" w:sz="8" w:space="0" w:color="auto"/>
              <w:right w:val="nil"/>
            </w:tcBorders>
            <w:vAlign w:val="center"/>
            <w:hideMark/>
          </w:tcPr>
          <w:p w14:paraId="65AA4927" w14:textId="77777777" w:rsidR="00D807E1" w:rsidRPr="001E3614" w:rsidRDefault="00D807E1" w:rsidP="00F00BA3">
            <w:pPr>
              <w:pStyle w:val="FigTabTitle"/>
              <w:spacing w:line="276" w:lineRule="auto"/>
              <w:jc w:val="left"/>
              <w:rPr>
                <w:sz w:val="22"/>
                <w:szCs w:val="22"/>
              </w:rPr>
            </w:pPr>
            <w:r w:rsidRPr="001E3614">
              <w:rPr>
                <w:b/>
                <w:bCs/>
                <w:sz w:val="22"/>
                <w:szCs w:val="22"/>
              </w:rPr>
              <w:t>Table 5</w:t>
            </w:r>
          </w:p>
          <w:p w14:paraId="50C54CA9" w14:textId="77777777" w:rsidR="00D807E1" w:rsidRPr="001E3614" w:rsidRDefault="00D807E1" w:rsidP="00F00BA3">
            <w:pPr>
              <w:pStyle w:val="FigTabTitle"/>
              <w:spacing w:line="276" w:lineRule="auto"/>
              <w:jc w:val="left"/>
              <w:rPr>
                <w:b/>
                <w:bCs/>
                <w:sz w:val="22"/>
                <w:szCs w:val="22"/>
              </w:rPr>
            </w:pPr>
            <w:r w:rsidRPr="001E3614">
              <w:rPr>
                <w:sz w:val="22"/>
                <w:szCs w:val="22"/>
              </w:rPr>
              <w:t>Results of beams with no shear links.</w:t>
            </w:r>
          </w:p>
        </w:tc>
      </w:tr>
      <w:tr w:rsidR="00D807E1" w:rsidRPr="001E3614" w14:paraId="5BF38D59" w14:textId="77777777" w:rsidTr="00F00BA3">
        <w:trPr>
          <w:trHeight w:hRule="exact" w:val="680"/>
          <w:jc w:val="center"/>
        </w:trPr>
        <w:tc>
          <w:tcPr>
            <w:tcW w:w="2041" w:type="dxa"/>
            <w:tcBorders>
              <w:top w:val="single" w:sz="8" w:space="0" w:color="auto"/>
              <w:left w:val="nil"/>
              <w:bottom w:val="single" w:sz="4" w:space="0" w:color="auto"/>
              <w:right w:val="nil"/>
            </w:tcBorders>
            <w:vAlign w:val="center"/>
            <w:hideMark/>
          </w:tcPr>
          <w:p w14:paraId="6C44C1D8" w14:textId="77777777" w:rsidR="00D807E1" w:rsidRPr="001E3614" w:rsidRDefault="00D807E1" w:rsidP="00F00BA3">
            <w:pPr>
              <w:pStyle w:val="FiguresandTablesContents"/>
              <w:spacing w:line="276" w:lineRule="auto"/>
            </w:pPr>
            <w:r w:rsidRPr="001E3614">
              <w:t>Beam ID</w:t>
            </w:r>
          </w:p>
        </w:tc>
        <w:tc>
          <w:tcPr>
            <w:tcW w:w="567" w:type="dxa"/>
            <w:tcBorders>
              <w:top w:val="single" w:sz="8" w:space="0" w:color="auto"/>
              <w:left w:val="nil"/>
              <w:bottom w:val="single" w:sz="4" w:space="0" w:color="auto"/>
              <w:right w:val="nil"/>
            </w:tcBorders>
            <w:noWrap/>
            <w:vAlign w:val="center"/>
            <w:hideMark/>
          </w:tcPr>
          <w:p w14:paraId="24CD693E" w14:textId="77777777" w:rsidR="00D807E1" w:rsidRPr="001E3614" w:rsidRDefault="00D807E1" w:rsidP="00F00BA3">
            <w:pPr>
              <w:pStyle w:val="FiguresandTablesContents"/>
              <w:spacing w:line="276" w:lineRule="auto"/>
              <w:rPr>
                <w:lang w:eastAsia="en-GB"/>
              </w:rPr>
            </w:pPr>
            <w:proofErr w:type="spellStart"/>
            <w:r w:rsidRPr="001E3614">
              <w:rPr>
                <w:i/>
                <w:iCs/>
                <w:lang w:eastAsia="en-GB"/>
              </w:rPr>
              <w:t>a</w:t>
            </w:r>
            <w:r w:rsidRPr="001E3614">
              <w:rPr>
                <w:lang w:eastAsia="en-GB"/>
              </w:rPr>
              <w:t>/</w:t>
            </w:r>
            <w:r w:rsidRPr="001E3614">
              <w:rPr>
                <w:i/>
                <w:iCs/>
                <w:lang w:eastAsia="en-GB"/>
              </w:rPr>
              <w:t>d</w:t>
            </w:r>
            <w:proofErr w:type="spellEnd"/>
          </w:p>
        </w:tc>
        <w:tc>
          <w:tcPr>
            <w:tcW w:w="680" w:type="dxa"/>
            <w:tcBorders>
              <w:top w:val="single" w:sz="8" w:space="0" w:color="auto"/>
              <w:left w:val="nil"/>
              <w:bottom w:val="single" w:sz="4" w:space="0" w:color="auto"/>
              <w:right w:val="nil"/>
            </w:tcBorders>
            <w:noWrap/>
            <w:vAlign w:val="center"/>
            <w:hideMark/>
          </w:tcPr>
          <w:p w14:paraId="774B270B" w14:textId="77777777" w:rsidR="00D807E1" w:rsidRPr="001E3614" w:rsidRDefault="00D807E1" w:rsidP="00F00BA3">
            <w:pPr>
              <w:pStyle w:val="FiguresandTablesContents"/>
              <w:spacing w:line="276" w:lineRule="auto"/>
              <w:rPr>
                <w:i/>
                <w:iCs/>
                <w:lang w:eastAsia="en-GB"/>
              </w:rPr>
            </w:pPr>
            <w:proofErr w:type="spellStart"/>
            <w:r w:rsidRPr="001E3614">
              <w:rPr>
                <w:i/>
                <w:iCs/>
                <w:lang w:eastAsia="en-GB"/>
              </w:rPr>
              <w:t>f</w:t>
            </w:r>
            <w:r w:rsidRPr="001E3614">
              <w:rPr>
                <w:i/>
                <w:iCs/>
                <w:vertAlign w:val="subscript"/>
                <w:lang w:eastAsia="en-GB"/>
              </w:rPr>
              <w:t>ck</w:t>
            </w:r>
            <w:proofErr w:type="spellEnd"/>
          </w:p>
        </w:tc>
        <w:tc>
          <w:tcPr>
            <w:tcW w:w="567" w:type="dxa"/>
            <w:tcBorders>
              <w:top w:val="single" w:sz="8" w:space="0" w:color="auto"/>
              <w:left w:val="nil"/>
              <w:bottom w:val="single" w:sz="4" w:space="0" w:color="auto"/>
              <w:right w:val="nil"/>
            </w:tcBorders>
            <w:noWrap/>
            <w:vAlign w:val="center"/>
            <w:hideMark/>
          </w:tcPr>
          <w:p w14:paraId="1925C1B1" w14:textId="77777777" w:rsidR="00D807E1" w:rsidRPr="001E3614" w:rsidRDefault="00D807E1" w:rsidP="00F00BA3">
            <w:pPr>
              <w:pStyle w:val="FiguresandTablesContents"/>
              <w:spacing w:line="276" w:lineRule="auto"/>
              <w:rPr>
                <w:i/>
                <w:iCs/>
                <w:lang w:eastAsia="en-GB"/>
              </w:rPr>
            </w:pPr>
            <w:proofErr w:type="spellStart"/>
            <w:r w:rsidRPr="001E3614">
              <w:rPr>
                <w:i/>
                <w:iCs/>
                <w:lang w:eastAsia="en-GB"/>
              </w:rPr>
              <w:t>V</w:t>
            </w:r>
            <w:r w:rsidRPr="001E3614">
              <w:rPr>
                <w:i/>
                <w:iCs/>
                <w:vertAlign w:val="subscript"/>
                <w:lang w:eastAsia="en-GB"/>
              </w:rPr>
              <w:t>f</w:t>
            </w:r>
            <w:proofErr w:type="spellEnd"/>
          </w:p>
        </w:tc>
        <w:tc>
          <w:tcPr>
            <w:tcW w:w="680" w:type="dxa"/>
            <w:tcBorders>
              <w:top w:val="single" w:sz="8" w:space="0" w:color="auto"/>
              <w:left w:val="nil"/>
              <w:bottom w:val="single" w:sz="4" w:space="0" w:color="auto"/>
              <w:right w:val="nil"/>
            </w:tcBorders>
            <w:noWrap/>
            <w:vAlign w:val="center"/>
            <w:hideMark/>
          </w:tcPr>
          <w:p w14:paraId="58845DF8" w14:textId="77777777" w:rsidR="00D807E1" w:rsidRPr="001E3614" w:rsidRDefault="00D807E1" w:rsidP="00F00BA3">
            <w:pPr>
              <w:pStyle w:val="FiguresandTablesContents"/>
              <w:spacing w:line="276" w:lineRule="auto"/>
              <w:rPr>
                <w:i/>
                <w:iCs/>
                <w:lang w:eastAsia="en-GB"/>
              </w:rPr>
            </w:pPr>
            <w:r w:rsidRPr="001E3614">
              <w:rPr>
                <w:i/>
                <w:iCs/>
                <w:lang w:eastAsia="en-GB"/>
              </w:rPr>
              <w:t>ρ</w:t>
            </w:r>
          </w:p>
        </w:tc>
        <w:tc>
          <w:tcPr>
            <w:tcW w:w="1361" w:type="dxa"/>
            <w:tcBorders>
              <w:top w:val="single" w:sz="8" w:space="0" w:color="auto"/>
              <w:left w:val="nil"/>
              <w:bottom w:val="single" w:sz="4" w:space="0" w:color="auto"/>
              <w:right w:val="nil"/>
            </w:tcBorders>
            <w:noWrap/>
            <w:vAlign w:val="center"/>
            <w:hideMark/>
          </w:tcPr>
          <w:p w14:paraId="6915D58C" w14:textId="77777777" w:rsidR="00D807E1" w:rsidRPr="001E3614" w:rsidRDefault="00D807E1" w:rsidP="00F950DE">
            <w:pPr>
              <w:pStyle w:val="FiguresandTablesContents"/>
              <w:spacing w:line="276" w:lineRule="auto"/>
              <w:rPr>
                <w:sz w:val="18"/>
                <w:szCs w:val="18"/>
                <w:lang w:eastAsia="en-GB"/>
              </w:rPr>
            </w:pPr>
            <w:r w:rsidRPr="001E3614">
              <w:rPr>
                <w:sz w:val="18"/>
                <w:szCs w:val="18"/>
                <w:lang w:eastAsia="en-GB"/>
              </w:rPr>
              <w:t xml:space="preserve">Failure </w:t>
            </w:r>
            <w:r w:rsidR="00F950DE">
              <w:rPr>
                <w:sz w:val="18"/>
                <w:szCs w:val="18"/>
                <w:lang w:eastAsia="en-GB"/>
              </w:rPr>
              <w:t>m</w:t>
            </w:r>
            <w:r w:rsidRPr="001E3614">
              <w:rPr>
                <w:sz w:val="18"/>
                <w:szCs w:val="18"/>
                <w:lang w:eastAsia="en-GB"/>
              </w:rPr>
              <w:t>ode</w:t>
            </w:r>
          </w:p>
        </w:tc>
        <w:tc>
          <w:tcPr>
            <w:tcW w:w="1021" w:type="dxa"/>
            <w:tcBorders>
              <w:top w:val="single" w:sz="8" w:space="0" w:color="auto"/>
              <w:left w:val="nil"/>
              <w:bottom w:val="single" w:sz="4" w:space="0" w:color="auto"/>
              <w:right w:val="nil"/>
            </w:tcBorders>
            <w:noWrap/>
            <w:vAlign w:val="center"/>
            <w:hideMark/>
          </w:tcPr>
          <w:p w14:paraId="05AE4FA1" w14:textId="77777777" w:rsidR="00D807E1" w:rsidRPr="001E3614" w:rsidRDefault="00D807E1" w:rsidP="00F00BA3">
            <w:pPr>
              <w:pStyle w:val="FiguresandTablesContents"/>
              <w:spacing w:line="276" w:lineRule="auto"/>
              <w:rPr>
                <w:lang w:eastAsia="en-GB"/>
              </w:rPr>
            </w:pPr>
            <w:proofErr w:type="spellStart"/>
            <w:r w:rsidRPr="001E3614">
              <w:rPr>
                <w:i/>
                <w:iCs/>
                <w:sz w:val="28"/>
                <w:szCs w:val="28"/>
                <w:lang w:eastAsia="en-GB"/>
              </w:rPr>
              <w:t>v</w:t>
            </w:r>
            <w:r w:rsidRPr="001E3614">
              <w:rPr>
                <w:i/>
                <w:iCs/>
                <w:sz w:val="28"/>
                <w:szCs w:val="28"/>
                <w:vertAlign w:val="subscript"/>
                <w:lang w:eastAsia="en-GB"/>
              </w:rPr>
              <w:t>fc</w:t>
            </w:r>
            <w:proofErr w:type="spellEnd"/>
            <w:r w:rsidRPr="001E3614">
              <w:rPr>
                <w:i/>
                <w:iCs/>
                <w:sz w:val="28"/>
                <w:szCs w:val="28"/>
                <w:vertAlign w:val="subscript"/>
                <w:lang w:eastAsia="en-GB"/>
              </w:rPr>
              <w:t>, exp</w:t>
            </w:r>
            <w:r w:rsidRPr="001E3614">
              <w:t xml:space="preserve"> </w:t>
            </w:r>
            <w:r w:rsidRPr="001E3614">
              <w:rPr>
                <w:vertAlign w:val="superscript"/>
              </w:rPr>
              <w:t>1</w:t>
            </w:r>
            <w:r w:rsidRPr="001E3614">
              <w:rPr>
                <w:lang w:eastAsia="en-GB"/>
              </w:rPr>
              <w:t xml:space="preserve"> (MPa)</w:t>
            </w:r>
          </w:p>
        </w:tc>
        <w:tc>
          <w:tcPr>
            <w:tcW w:w="1020" w:type="dxa"/>
            <w:tcBorders>
              <w:top w:val="single" w:sz="8" w:space="0" w:color="auto"/>
              <w:left w:val="nil"/>
              <w:bottom w:val="single" w:sz="4" w:space="0" w:color="auto"/>
              <w:right w:val="nil"/>
            </w:tcBorders>
            <w:vAlign w:val="center"/>
            <w:hideMark/>
          </w:tcPr>
          <w:p w14:paraId="0B3178F5" w14:textId="77777777" w:rsidR="00D807E1" w:rsidRPr="001E3614" w:rsidRDefault="00D807E1" w:rsidP="00F00BA3">
            <w:pPr>
              <w:pStyle w:val="FiguresandTablesContents"/>
              <w:spacing w:line="276" w:lineRule="auto"/>
              <w:rPr>
                <w:i/>
                <w:iCs/>
                <w:noProof/>
                <w:sz w:val="28"/>
                <w:szCs w:val="28"/>
                <w:vertAlign w:val="subscript"/>
                <w:lang w:eastAsia="en-GB"/>
              </w:rPr>
            </w:pPr>
            <w:r w:rsidRPr="001E3614">
              <w:rPr>
                <w:i/>
                <w:iCs/>
                <w:noProof/>
                <w:sz w:val="28"/>
                <w:szCs w:val="28"/>
                <w:lang w:eastAsia="en-GB"/>
              </w:rPr>
              <w:t>v</w:t>
            </w:r>
            <w:r w:rsidRPr="001E3614">
              <w:rPr>
                <w:i/>
                <w:iCs/>
                <w:noProof/>
                <w:sz w:val="28"/>
                <w:szCs w:val="28"/>
                <w:vertAlign w:val="subscript"/>
                <w:lang w:eastAsia="en-GB"/>
              </w:rPr>
              <w:t xml:space="preserve">fc, </w:t>
            </w:r>
            <w:proofErr w:type="gramStart"/>
            <w:r w:rsidRPr="001E3614">
              <w:rPr>
                <w:i/>
                <w:iCs/>
                <w:noProof/>
                <w:sz w:val="28"/>
                <w:szCs w:val="28"/>
                <w:vertAlign w:val="subscript"/>
                <w:lang w:eastAsia="en-GB"/>
              </w:rPr>
              <w:t>pre</w:t>
            </w:r>
            <w:r w:rsidRPr="001E3614">
              <w:t xml:space="preserve"> </w:t>
            </w:r>
            <w:r w:rsidRPr="001E3614">
              <w:rPr>
                <w:vertAlign w:val="superscript"/>
              </w:rPr>
              <w:t>2</w:t>
            </w:r>
            <w:proofErr w:type="gramEnd"/>
          </w:p>
          <w:p w14:paraId="03F9FB97" w14:textId="77777777" w:rsidR="00D807E1" w:rsidRPr="001E3614" w:rsidRDefault="00D807E1" w:rsidP="00F00BA3">
            <w:pPr>
              <w:pStyle w:val="FiguresandTablesContents"/>
              <w:spacing w:line="276" w:lineRule="auto"/>
              <w:rPr>
                <w:noProof/>
                <w:lang w:eastAsia="en-GB"/>
              </w:rPr>
            </w:pPr>
            <w:r w:rsidRPr="001E3614">
              <w:rPr>
                <w:noProof/>
                <w:lang w:eastAsia="en-GB"/>
              </w:rPr>
              <w:t>(MPa)</w:t>
            </w:r>
          </w:p>
        </w:tc>
        <w:tc>
          <w:tcPr>
            <w:tcW w:w="1020" w:type="dxa"/>
            <w:tcBorders>
              <w:top w:val="single" w:sz="8" w:space="0" w:color="auto"/>
              <w:left w:val="nil"/>
              <w:bottom w:val="single" w:sz="4" w:space="0" w:color="auto"/>
              <w:right w:val="nil"/>
            </w:tcBorders>
            <w:vAlign w:val="center"/>
            <w:hideMark/>
          </w:tcPr>
          <w:p w14:paraId="28358641" w14:textId="77777777" w:rsidR="00D807E1" w:rsidRPr="001E3614" w:rsidRDefault="00D807E1" w:rsidP="00F00BA3">
            <w:pPr>
              <w:pStyle w:val="FiguresandTablesContents"/>
              <w:spacing w:line="276" w:lineRule="auto"/>
              <w:rPr>
                <w:i/>
                <w:iCs/>
                <w:noProof/>
                <w:sz w:val="28"/>
                <w:szCs w:val="28"/>
                <w:vertAlign w:val="subscript"/>
                <w:lang w:eastAsia="en-GB"/>
              </w:rPr>
            </w:pPr>
            <w:r w:rsidRPr="001E3614">
              <w:rPr>
                <w:i/>
                <w:iCs/>
                <w:noProof/>
                <w:sz w:val="28"/>
                <w:szCs w:val="28"/>
                <w:lang w:eastAsia="en-GB"/>
              </w:rPr>
              <w:t>v</w:t>
            </w:r>
            <w:r w:rsidRPr="001E3614">
              <w:rPr>
                <w:i/>
                <w:iCs/>
                <w:noProof/>
                <w:sz w:val="28"/>
                <w:szCs w:val="28"/>
                <w:vertAlign w:val="subscript"/>
                <w:lang w:eastAsia="en-GB"/>
              </w:rPr>
              <w:t xml:space="preserve">fc, </w:t>
            </w:r>
            <w:proofErr w:type="gramStart"/>
            <w:r w:rsidRPr="001E3614">
              <w:rPr>
                <w:i/>
                <w:iCs/>
                <w:noProof/>
                <w:sz w:val="28"/>
                <w:szCs w:val="28"/>
                <w:vertAlign w:val="subscript"/>
                <w:lang w:eastAsia="en-GB"/>
              </w:rPr>
              <w:t>pre</w:t>
            </w:r>
            <w:r w:rsidRPr="001E3614">
              <w:t xml:space="preserve"> </w:t>
            </w:r>
            <w:r w:rsidRPr="001E3614">
              <w:rPr>
                <w:vertAlign w:val="superscript"/>
              </w:rPr>
              <w:t>3</w:t>
            </w:r>
            <w:proofErr w:type="gramEnd"/>
          </w:p>
          <w:p w14:paraId="286C4082" w14:textId="77777777" w:rsidR="00D807E1" w:rsidRPr="001E3614" w:rsidRDefault="00D807E1" w:rsidP="00F00BA3">
            <w:pPr>
              <w:pStyle w:val="FiguresandTablesContents"/>
              <w:spacing w:line="276" w:lineRule="auto"/>
              <w:rPr>
                <w:i/>
                <w:iCs/>
                <w:noProof/>
                <w:sz w:val="28"/>
                <w:szCs w:val="28"/>
                <w:lang w:eastAsia="en-GB"/>
              </w:rPr>
            </w:pPr>
            <w:r w:rsidRPr="001E3614">
              <w:rPr>
                <w:noProof/>
                <w:lang w:eastAsia="en-GB"/>
              </w:rPr>
              <w:t>(MPa)</w:t>
            </w:r>
          </w:p>
        </w:tc>
      </w:tr>
      <w:tr w:rsidR="00D807E1" w:rsidRPr="001E3614" w14:paraId="2D79C22E" w14:textId="77777777" w:rsidTr="00F00BA3">
        <w:trPr>
          <w:trHeight w:hRule="exact" w:val="255"/>
          <w:jc w:val="center"/>
        </w:trPr>
        <w:tc>
          <w:tcPr>
            <w:tcW w:w="2041" w:type="dxa"/>
            <w:tcBorders>
              <w:top w:val="single" w:sz="4" w:space="0" w:color="auto"/>
              <w:left w:val="nil"/>
              <w:bottom w:val="nil"/>
              <w:right w:val="nil"/>
            </w:tcBorders>
            <w:vAlign w:val="center"/>
            <w:hideMark/>
          </w:tcPr>
          <w:p w14:paraId="29826C2B"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P-35</w:t>
            </w:r>
          </w:p>
        </w:tc>
        <w:tc>
          <w:tcPr>
            <w:tcW w:w="567" w:type="dxa"/>
            <w:tcBorders>
              <w:top w:val="single" w:sz="4" w:space="0" w:color="auto"/>
              <w:left w:val="nil"/>
              <w:bottom w:val="nil"/>
              <w:right w:val="nil"/>
            </w:tcBorders>
            <w:noWrap/>
            <w:vAlign w:val="center"/>
            <w:hideMark/>
          </w:tcPr>
          <w:p w14:paraId="0B7C897D"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tcBorders>
              <w:top w:val="single" w:sz="4" w:space="0" w:color="auto"/>
              <w:left w:val="nil"/>
              <w:bottom w:val="nil"/>
              <w:right w:val="nil"/>
            </w:tcBorders>
            <w:noWrap/>
            <w:vAlign w:val="center"/>
            <w:hideMark/>
          </w:tcPr>
          <w:p w14:paraId="43B3280C" w14:textId="77777777" w:rsidR="00D807E1" w:rsidRPr="001E3614" w:rsidRDefault="00D807E1" w:rsidP="00F00BA3">
            <w:pPr>
              <w:pStyle w:val="FiguresandTablesContents"/>
              <w:rPr>
                <w:sz w:val="18"/>
                <w:szCs w:val="18"/>
                <w:lang w:eastAsia="en-GB"/>
              </w:rPr>
            </w:pPr>
            <w:r w:rsidRPr="001E3614">
              <w:rPr>
                <w:sz w:val="18"/>
                <w:szCs w:val="18"/>
                <w:lang w:eastAsia="en-GB"/>
              </w:rPr>
              <w:t>35.9</w:t>
            </w:r>
          </w:p>
        </w:tc>
        <w:tc>
          <w:tcPr>
            <w:tcW w:w="567" w:type="dxa"/>
            <w:tcBorders>
              <w:top w:val="single" w:sz="4" w:space="0" w:color="auto"/>
              <w:left w:val="nil"/>
              <w:bottom w:val="nil"/>
              <w:right w:val="nil"/>
            </w:tcBorders>
            <w:noWrap/>
            <w:vAlign w:val="center"/>
            <w:hideMark/>
          </w:tcPr>
          <w:p w14:paraId="4B143192"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tcBorders>
              <w:top w:val="single" w:sz="4" w:space="0" w:color="auto"/>
              <w:left w:val="nil"/>
              <w:bottom w:val="nil"/>
              <w:right w:val="nil"/>
            </w:tcBorders>
            <w:noWrap/>
            <w:vAlign w:val="center"/>
            <w:hideMark/>
          </w:tcPr>
          <w:p w14:paraId="60BE8661"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tcBorders>
              <w:top w:val="single" w:sz="4" w:space="0" w:color="auto"/>
              <w:left w:val="nil"/>
              <w:bottom w:val="nil"/>
              <w:right w:val="nil"/>
            </w:tcBorders>
            <w:noWrap/>
            <w:vAlign w:val="center"/>
            <w:hideMark/>
          </w:tcPr>
          <w:p w14:paraId="08361700"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single" w:sz="4" w:space="0" w:color="auto"/>
              <w:left w:val="nil"/>
              <w:bottom w:val="nil"/>
              <w:right w:val="nil"/>
            </w:tcBorders>
            <w:noWrap/>
            <w:vAlign w:val="center"/>
            <w:hideMark/>
          </w:tcPr>
          <w:p w14:paraId="1E1D13B9" w14:textId="77777777" w:rsidR="00D807E1" w:rsidRPr="001E3614" w:rsidRDefault="00D807E1" w:rsidP="00F00BA3">
            <w:pPr>
              <w:pStyle w:val="FiguresandTablesContents"/>
              <w:rPr>
                <w:sz w:val="18"/>
                <w:szCs w:val="18"/>
                <w:lang w:eastAsia="en-GB"/>
              </w:rPr>
            </w:pPr>
            <w:r w:rsidRPr="001E3614">
              <w:rPr>
                <w:sz w:val="18"/>
                <w:szCs w:val="18"/>
                <w:lang w:eastAsia="en-GB"/>
              </w:rPr>
              <w:t>2.20</w:t>
            </w:r>
          </w:p>
        </w:tc>
        <w:tc>
          <w:tcPr>
            <w:tcW w:w="1020" w:type="dxa"/>
            <w:tcBorders>
              <w:top w:val="single" w:sz="4" w:space="0" w:color="auto"/>
              <w:left w:val="nil"/>
              <w:bottom w:val="nil"/>
              <w:right w:val="nil"/>
            </w:tcBorders>
            <w:vAlign w:val="center"/>
            <w:hideMark/>
          </w:tcPr>
          <w:p w14:paraId="5C8A66F0"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tcBorders>
              <w:top w:val="single" w:sz="4" w:space="0" w:color="auto"/>
              <w:left w:val="nil"/>
              <w:bottom w:val="nil"/>
              <w:right w:val="nil"/>
            </w:tcBorders>
            <w:vAlign w:val="center"/>
            <w:hideMark/>
          </w:tcPr>
          <w:p w14:paraId="449BF102" w14:textId="77777777" w:rsidR="00D807E1" w:rsidRPr="001E3614" w:rsidRDefault="00D807E1" w:rsidP="00F00BA3">
            <w:pPr>
              <w:pStyle w:val="FiguresandTablesContents"/>
              <w:rPr>
                <w:sz w:val="18"/>
                <w:szCs w:val="18"/>
                <w:lang w:eastAsia="en-GB"/>
              </w:rPr>
            </w:pPr>
            <w:r w:rsidRPr="001E3614">
              <w:rPr>
                <w:sz w:val="18"/>
                <w:szCs w:val="18"/>
                <w:lang w:eastAsia="en-GB"/>
              </w:rPr>
              <w:t>2.15</w:t>
            </w:r>
          </w:p>
        </w:tc>
      </w:tr>
      <w:tr w:rsidR="00D807E1" w:rsidRPr="001E3614" w14:paraId="2A356082" w14:textId="77777777" w:rsidTr="00F00BA3">
        <w:trPr>
          <w:trHeight w:hRule="exact" w:val="255"/>
          <w:jc w:val="center"/>
        </w:trPr>
        <w:tc>
          <w:tcPr>
            <w:tcW w:w="2041" w:type="dxa"/>
            <w:vAlign w:val="center"/>
            <w:hideMark/>
          </w:tcPr>
          <w:p w14:paraId="331B1A21"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P-35</w:t>
            </w:r>
          </w:p>
        </w:tc>
        <w:tc>
          <w:tcPr>
            <w:tcW w:w="567" w:type="dxa"/>
            <w:noWrap/>
            <w:vAlign w:val="center"/>
            <w:hideMark/>
          </w:tcPr>
          <w:p w14:paraId="31C63F67"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1D7B1CF9" w14:textId="77777777" w:rsidR="00D807E1" w:rsidRPr="001E3614" w:rsidRDefault="00D807E1" w:rsidP="00F00BA3">
            <w:pPr>
              <w:pStyle w:val="FiguresandTablesContents"/>
              <w:rPr>
                <w:sz w:val="18"/>
                <w:szCs w:val="18"/>
                <w:lang w:eastAsia="en-GB"/>
              </w:rPr>
            </w:pPr>
            <w:r w:rsidRPr="001E3614">
              <w:rPr>
                <w:sz w:val="18"/>
                <w:szCs w:val="18"/>
                <w:lang w:eastAsia="en-GB"/>
              </w:rPr>
              <w:t>35.9</w:t>
            </w:r>
          </w:p>
        </w:tc>
        <w:tc>
          <w:tcPr>
            <w:tcW w:w="567" w:type="dxa"/>
            <w:noWrap/>
            <w:vAlign w:val="center"/>
            <w:hideMark/>
          </w:tcPr>
          <w:p w14:paraId="17134C09"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noWrap/>
            <w:vAlign w:val="center"/>
            <w:hideMark/>
          </w:tcPr>
          <w:p w14:paraId="5A58A4FF"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15BEBF87"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51C65F4E" w14:textId="77777777" w:rsidR="00D807E1" w:rsidRPr="001E3614" w:rsidRDefault="00D807E1" w:rsidP="00F00BA3">
            <w:pPr>
              <w:pStyle w:val="FiguresandTablesContents"/>
              <w:rPr>
                <w:sz w:val="18"/>
                <w:szCs w:val="18"/>
                <w:lang w:eastAsia="en-GB"/>
              </w:rPr>
            </w:pPr>
            <w:r w:rsidRPr="001E3614">
              <w:rPr>
                <w:sz w:val="18"/>
                <w:szCs w:val="18"/>
                <w:lang w:eastAsia="en-GB"/>
              </w:rPr>
              <w:t>2.27</w:t>
            </w:r>
          </w:p>
        </w:tc>
        <w:tc>
          <w:tcPr>
            <w:tcW w:w="1020" w:type="dxa"/>
            <w:vAlign w:val="center"/>
            <w:hideMark/>
          </w:tcPr>
          <w:p w14:paraId="42431531"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vAlign w:val="center"/>
            <w:hideMark/>
          </w:tcPr>
          <w:p w14:paraId="2290DB2F" w14:textId="77777777" w:rsidR="00D807E1" w:rsidRPr="001E3614" w:rsidRDefault="00D807E1" w:rsidP="00F00BA3">
            <w:pPr>
              <w:pStyle w:val="FiguresandTablesContents"/>
              <w:rPr>
                <w:sz w:val="18"/>
                <w:szCs w:val="18"/>
                <w:lang w:eastAsia="en-GB"/>
              </w:rPr>
            </w:pPr>
            <w:r w:rsidRPr="001E3614">
              <w:rPr>
                <w:sz w:val="18"/>
                <w:szCs w:val="18"/>
                <w:lang w:eastAsia="en-GB"/>
              </w:rPr>
              <w:t>2.28</w:t>
            </w:r>
          </w:p>
        </w:tc>
      </w:tr>
      <w:tr w:rsidR="00D807E1" w:rsidRPr="001E3614" w14:paraId="54A8A760" w14:textId="77777777" w:rsidTr="00F00BA3">
        <w:trPr>
          <w:trHeight w:hRule="exact" w:val="255"/>
          <w:jc w:val="center"/>
        </w:trPr>
        <w:tc>
          <w:tcPr>
            <w:tcW w:w="2041" w:type="dxa"/>
            <w:vAlign w:val="center"/>
            <w:hideMark/>
          </w:tcPr>
          <w:p w14:paraId="5CC42B2C"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2-35</w:t>
            </w:r>
          </w:p>
        </w:tc>
        <w:tc>
          <w:tcPr>
            <w:tcW w:w="567" w:type="dxa"/>
            <w:noWrap/>
            <w:vAlign w:val="center"/>
            <w:hideMark/>
          </w:tcPr>
          <w:p w14:paraId="6CB92FEB"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17702AA8" w14:textId="77777777" w:rsidR="00D807E1" w:rsidRPr="001E3614" w:rsidRDefault="00D807E1" w:rsidP="00F00BA3">
            <w:pPr>
              <w:pStyle w:val="FiguresandTablesContents"/>
              <w:rPr>
                <w:sz w:val="18"/>
                <w:szCs w:val="18"/>
                <w:lang w:eastAsia="en-GB"/>
              </w:rPr>
            </w:pPr>
            <w:r w:rsidRPr="001E3614">
              <w:rPr>
                <w:sz w:val="18"/>
                <w:szCs w:val="18"/>
                <w:lang w:eastAsia="en-GB"/>
              </w:rPr>
              <w:t>35.3</w:t>
            </w:r>
          </w:p>
        </w:tc>
        <w:tc>
          <w:tcPr>
            <w:tcW w:w="567" w:type="dxa"/>
            <w:noWrap/>
            <w:vAlign w:val="center"/>
            <w:hideMark/>
          </w:tcPr>
          <w:p w14:paraId="4521323E"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25914BBE"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52137BFC"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508842B8" w14:textId="77777777" w:rsidR="00D807E1" w:rsidRPr="001E3614" w:rsidRDefault="00D807E1" w:rsidP="00F00BA3">
            <w:pPr>
              <w:pStyle w:val="FiguresandTablesContents"/>
              <w:rPr>
                <w:sz w:val="18"/>
                <w:szCs w:val="18"/>
                <w:lang w:eastAsia="en-GB"/>
              </w:rPr>
            </w:pPr>
            <w:r w:rsidRPr="001E3614">
              <w:rPr>
                <w:sz w:val="18"/>
                <w:szCs w:val="18"/>
                <w:lang w:eastAsia="en-GB"/>
              </w:rPr>
              <w:t>2.48</w:t>
            </w:r>
          </w:p>
        </w:tc>
        <w:tc>
          <w:tcPr>
            <w:tcW w:w="1020" w:type="dxa"/>
            <w:vAlign w:val="center"/>
            <w:hideMark/>
          </w:tcPr>
          <w:p w14:paraId="16747453"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41</w:t>
            </w:r>
          </w:p>
        </w:tc>
        <w:tc>
          <w:tcPr>
            <w:tcW w:w="1020" w:type="dxa"/>
            <w:vAlign w:val="center"/>
            <w:hideMark/>
          </w:tcPr>
          <w:p w14:paraId="0C9F41B6" w14:textId="77777777" w:rsidR="00D807E1" w:rsidRPr="001E3614" w:rsidRDefault="00D807E1" w:rsidP="00F00BA3">
            <w:pPr>
              <w:pStyle w:val="FiguresandTablesContents"/>
              <w:rPr>
                <w:sz w:val="18"/>
                <w:szCs w:val="18"/>
                <w:lang w:eastAsia="en-GB"/>
              </w:rPr>
            </w:pPr>
            <w:r w:rsidRPr="001E3614">
              <w:rPr>
                <w:sz w:val="18"/>
                <w:szCs w:val="18"/>
                <w:lang w:eastAsia="en-GB"/>
              </w:rPr>
              <w:t>2.49</w:t>
            </w:r>
          </w:p>
        </w:tc>
      </w:tr>
      <w:tr w:rsidR="00D807E1" w:rsidRPr="001E3614" w14:paraId="7BE938B4" w14:textId="77777777" w:rsidTr="00F00BA3">
        <w:trPr>
          <w:trHeight w:hRule="exact" w:val="255"/>
          <w:jc w:val="center"/>
        </w:trPr>
        <w:tc>
          <w:tcPr>
            <w:tcW w:w="2041" w:type="dxa"/>
            <w:vAlign w:val="center"/>
            <w:hideMark/>
          </w:tcPr>
          <w:p w14:paraId="6529F9EB"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2-35</w:t>
            </w:r>
          </w:p>
        </w:tc>
        <w:tc>
          <w:tcPr>
            <w:tcW w:w="567" w:type="dxa"/>
            <w:noWrap/>
            <w:vAlign w:val="center"/>
            <w:hideMark/>
          </w:tcPr>
          <w:p w14:paraId="1665A9BB"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552D19FD" w14:textId="77777777" w:rsidR="00D807E1" w:rsidRPr="001E3614" w:rsidRDefault="00D807E1" w:rsidP="00F00BA3">
            <w:pPr>
              <w:pStyle w:val="FiguresandTablesContents"/>
              <w:rPr>
                <w:sz w:val="18"/>
                <w:szCs w:val="18"/>
                <w:lang w:eastAsia="en-GB"/>
              </w:rPr>
            </w:pPr>
            <w:r w:rsidRPr="001E3614">
              <w:rPr>
                <w:sz w:val="18"/>
                <w:szCs w:val="18"/>
                <w:lang w:eastAsia="en-GB"/>
              </w:rPr>
              <w:t>35.3</w:t>
            </w:r>
          </w:p>
        </w:tc>
        <w:tc>
          <w:tcPr>
            <w:tcW w:w="567" w:type="dxa"/>
            <w:noWrap/>
            <w:vAlign w:val="center"/>
            <w:hideMark/>
          </w:tcPr>
          <w:p w14:paraId="3E4ADB72"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58D18AC4"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79C55FAF"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23F4BEA7" w14:textId="77777777" w:rsidR="00D807E1" w:rsidRPr="001E3614" w:rsidRDefault="00D807E1" w:rsidP="00F00BA3">
            <w:pPr>
              <w:pStyle w:val="FiguresandTablesContents"/>
              <w:rPr>
                <w:sz w:val="18"/>
                <w:szCs w:val="18"/>
                <w:lang w:eastAsia="en-GB"/>
              </w:rPr>
            </w:pPr>
            <w:r w:rsidRPr="001E3614">
              <w:rPr>
                <w:sz w:val="18"/>
                <w:szCs w:val="18"/>
                <w:lang w:eastAsia="en-GB"/>
              </w:rPr>
              <w:t>2.58</w:t>
            </w:r>
          </w:p>
        </w:tc>
        <w:tc>
          <w:tcPr>
            <w:tcW w:w="1020" w:type="dxa"/>
            <w:vAlign w:val="center"/>
            <w:hideMark/>
          </w:tcPr>
          <w:p w14:paraId="7F42CCBA"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48</w:t>
            </w:r>
          </w:p>
        </w:tc>
        <w:tc>
          <w:tcPr>
            <w:tcW w:w="1020" w:type="dxa"/>
            <w:vAlign w:val="center"/>
            <w:hideMark/>
          </w:tcPr>
          <w:p w14:paraId="40B50763" w14:textId="77777777" w:rsidR="00D807E1" w:rsidRPr="001E3614" w:rsidRDefault="00D807E1" w:rsidP="00F00BA3">
            <w:pPr>
              <w:pStyle w:val="FiguresandTablesContents"/>
              <w:rPr>
                <w:sz w:val="18"/>
                <w:szCs w:val="18"/>
                <w:lang w:eastAsia="en-GB"/>
              </w:rPr>
            </w:pPr>
            <w:r w:rsidRPr="001E3614">
              <w:rPr>
                <w:sz w:val="18"/>
                <w:szCs w:val="18"/>
                <w:lang w:eastAsia="en-GB"/>
              </w:rPr>
              <w:t>2.62</w:t>
            </w:r>
          </w:p>
        </w:tc>
      </w:tr>
      <w:tr w:rsidR="00D807E1" w:rsidRPr="001E3614" w14:paraId="258A02C1" w14:textId="77777777" w:rsidTr="00F00BA3">
        <w:trPr>
          <w:trHeight w:hRule="exact" w:val="255"/>
          <w:jc w:val="center"/>
        </w:trPr>
        <w:tc>
          <w:tcPr>
            <w:tcW w:w="2041" w:type="dxa"/>
            <w:vAlign w:val="center"/>
            <w:hideMark/>
          </w:tcPr>
          <w:p w14:paraId="3D314621"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35-35</w:t>
            </w:r>
          </w:p>
        </w:tc>
        <w:tc>
          <w:tcPr>
            <w:tcW w:w="567" w:type="dxa"/>
            <w:noWrap/>
            <w:vAlign w:val="center"/>
            <w:hideMark/>
          </w:tcPr>
          <w:p w14:paraId="265C39D4"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3B234BB0" w14:textId="77777777" w:rsidR="00D807E1" w:rsidRPr="001E3614" w:rsidRDefault="00D807E1" w:rsidP="00F00BA3">
            <w:pPr>
              <w:pStyle w:val="FiguresandTablesContents"/>
              <w:rPr>
                <w:sz w:val="18"/>
                <w:szCs w:val="18"/>
                <w:lang w:eastAsia="en-GB"/>
              </w:rPr>
            </w:pPr>
            <w:r w:rsidRPr="001E3614">
              <w:rPr>
                <w:sz w:val="18"/>
                <w:szCs w:val="18"/>
                <w:lang w:eastAsia="en-GB"/>
              </w:rPr>
              <w:t>35.4</w:t>
            </w:r>
          </w:p>
        </w:tc>
        <w:tc>
          <w:tcPr>
            <w:tcW w:w="567" w:type="dxa"/>
            <w:noWrap/>
            <w:vAlign w:val="center"/>
            <w:hideMark/>
          </w:tcPr>
          <w:p w14:paraId="541B7853"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3CE3FCBE"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1163D0C7"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D4D2E45" w14:textId="77777777" w:rsidR="00D807E1" w:rsidRPr="001E3614" w:rsidRDefault="00D807E1" w:rsidP="00F00BA3">
            <w:pPr>
              <w:pStyle w:val="FiguresandTablesContents"/>
              <w:rPr>
                <w:sz w:val="18"/>
                <w:szCs w:val="18"/>
                <w:lang w:eastAsia="en-GB"/>
              </w:rPr>
            </w:pPr>
            <w:r w:rsidRPr="001E3614">
              <w:rPr>
                <w:sz w:val="18"/>
                <w:szCs w:val="18"/>
                <w:lang w:eastAsia="en-GB"/>
              </w:rPr>
              <w:t>2.70</w:t>
            </w:r>
          </w:p>
        </w:tc>
        <w:tc>
          <w:tcPr>
            <w:tcW w:w="1020" w:type="dxa"/>
            <w:vAlign w:val="center"/>
            <w:hideMark/>
          </w:tcPr>
          <w:p w14:paraId="54F4EDF3"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63</w:t>
            </w:r>
          </w:p>
        </w:tc>
        <w:tc>
          <w:tcPr>
            <w:tcW w:w="1020" w:type="dxa"/>
            <w:vAlign w:val="center"/>
            <w:hideMark/>
          </w:tcPr>
          <w:p w14:paraId="535957CC" w14:textId="77777777" w:rsidR="00D807E1" w:rsidRPr="001E3614" w:rsidRDefault="00D807E1" w:rsidP="00F00BA3">
            <w:pPr>
              <w:pStyle w:val="FiguresandTablesContents"/>
              <w:rPr>
                <w:sz w:val="18"/>
                <w:szCs w:val="18"/>
                <w:lang w:eastAsia="en-GB"/>
              </w:rPr>
            </w:pPr>
            <w:r w:rsidRPr="001E3614">
              <w:rPr>
                <w:sz w:val="18"/>
                <w:szCs w:val="18"/>
                <w:lang w:eastAsia="en-GB"/>
              </w:rPr>
              <w:t>2.73</w:t>
            </w:r>
          </w:p>
        </w:tc>
      </w:tr>
      <w:tr w:rsidR="00D807E1" w:rsidRPr="001E3614" w14:paraId="1629E3C6" w14:textId="77777777" w:rsidTr="00F00BA3">
        <w:trPr>
          <w:trHeight w:hRule="exact" w:val="255"/>
          <w:jc w:val="center"/>
        </w:trPr>
        <w:tc>
          <w:tcPr>
            <w:tcW w:w="2041" w:type="dxa"/>
            <w:vAlign w:val="center"/>
            <w:hideMark/>
          </w:tcPr>
          <w:p w14:paraId="3A987131"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35-35</w:t>
            </w:r>
          </w:p>
        </w:tc>
        <w:tc>
          <w:tcPr>
            <w:tcW w:w="567" w:type="dxa"/>
            <w:noWrap/>
            <w:vAlign w:val="center"/>
            <w:hideMark/>
          </w:tcPr>
          <w:p w14:paraId="053B3ECB"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4CE4AAFE" w14:textId="77777777" w:rsidR="00D807E1" w:rsidRPr="001E3614" w:rsidRDefault="00D807E1" w:rsidP="00F00BA3">
            <w:pPr>
              <w:pStyle w:val="FiguresandTablesContents"/>
              <w:rPr>
                <w:sz w:val="18"/>
                <w:szCs w:val="18"/>
                <w:lang w:eastAsia="en-GB"/>
              </w:rPr>
            </w:pPr>
            <w:r w:rsidRPr="001E3614">
              <w:rPr>
                <w:sz w:val="18"/>
                <w:szCs w:val="18"/>
                <w:lang w:eastAsia="en-GB"/>
              </w:rPr>
              <w:t>35.4</w:t>
            </w:r>
          </w:p>
        </w:tc>
        <w:tc>
          <w:tcPr>
            <w:tcW w:w="567" w:type="dxa"/>
            <w:noWrap/>
            <w:vAlign w:val="center"/>
            <w:hideMark/>
          </w:tcPr>
          <w:p w14:paraId="7B80A36B"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110A3536"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4FA81D7A"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7F7FA862" w14:textId="77777777" w:rsidR="00D807E1" w:rsidRPr="001E3614" w:rsidRDefault="00D807E1" w:rsidP="00F00BA3">
            <w:pPr>
              <w:pStyle w:val="FiguresandTablesContents"/>
              <w:rPr>
                <w:sz w:val="18"/>
                <w:szCs w:val="18"/>
                <w:lang w:eastAsia="en-GB"/>
              </w:rPr>
            </w:pPr>
            <w:r w:rsidRPr="001E3614">
              <w:rPr>
                <w:sz w:val="18"/>
                <w:szCs w:val="18"/>
                <w:lang w:eastAsia="en-GB"/>
              </w:rPr>
              <w:t>2.83</w:t>
            </w:r>
          </w:p>
        </w:tc>
        <w:tc>
          <w:tcPr>
            <w:tcW w:w="1020" w:type="dxa"/>
            <w:vAlign w:val="center"/>
            <w:hideMark/>
          </w:tcPr>
          <w:p w14:paraId="5F6BBA5A"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1</w:t>
            </w:r>
          </w:p>
        </w:tc>
        <w:tc>
          <w:tcPr>
            <w:tcW w:w="1020" w:type="dxa"/>
            <w:vAlign w:val="center"/>
            <w:hideMark/>
          </w:tcPr>
          <w:p w14:paraId="42D8E730" w14:textId="77777777" w:rsidR="00D807E1" w:rsidRPr="001E3614" w:rsidRDefault="00D807E1" w:rsidP="00F00BA3">
            <w:pPr>
              <w:pStyle w:val="FiguresandTablesContents"/>
              <w:rPr>
                <w:sz w:val="18"/>
                <w:szCs w:val="18"/>
                <w:lang w:eastAsia="en-GB"/>
              </w:rPr>
            </w:pPr>
            <w:r w:rsidRPr="001E3614">
              <w:rPr>
                <w:sz w:val="18"/>
                <w:szCs w:val="18"/>
                <w:lang w:eastAsia="en-GB"/>
              </w:rPr>
              <w:t>2.86</w:t>
            </w:r>
          </w:p>
        </w:tc>
      </w:tr>
      <w:tr w:rsidR="00D807E1" w:rsidRPr="001E3614" w14:paraId="6C509298" w14:textId="77777777" w:rsidTr="00F00BA3">
        <w:trPr>
          <w:trHeight w:hRule="exact" w:val="255"/>
          <w:jc w:val="center"/>
        </w:trPr>
        <w:tc>
          <w:tcPr>
            <w:tcW w:w="2041" w:type="dxa"/>
            <w:vAlign w:val="center"/>
            <w:hideMark/>
          </w:tcPr>
          <w:p w14:paraId="6013D368"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5-35</w:t>
            </w:r>
          </w:p>
        </w:tc>
        <w:tc>
          <w:tcPr>
            <w:tcW w:w="567" w:type="dxa"/>
            <w:noWrap/>
            <w:vAlign w:val="center"/>
            <w:hideMark/>
          </w:tcPr>
          <w:p w14:paraId="73A22AA0"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2F4A20E8" w14:textId="77777777" w:rsidR="00D807E1" w:rsidRPr="001E3614" w:rsidRDefault="00D807E1" w:rsidP="00F00BA3">
            <w:pPr>
              <w:pStyle w:val="FiguresandTablesContents"/>
              <w:rPr>
                <w:sz w:val="18"/>
                <w:szCs w:val="18"/>
                <w:lang w:eastAsia="en-GB"/>
              </w:rPr>
            </w:pPr>
            <w:r w:rsidRPr="001E3614">
              <w:rPr>
                <w:sz w:val="18"/>
                <w:szCs w:val="18"/>
                <w:lang w:eastAsia="en-GB"/>
              </w:rPr>
              <w:t>36.7</w:t>
            </w:r>
          </w:p>
        </w:tc>
        <w:tc>
          <w:tcPr>
            <w:tcW w:w="567" w:type="dxa"/>
            <w:noWrap/>
            <w:vAlign w:val="center"/>
            <w:hideMark/>
          </w:tcPr>
          <w:p w14:paraId="49DD2398"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43AB6AB7"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2229C8EC"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80DC26D" w14:textId="77777777" w:rsidR="00D807E1" w:rsidRPr="001E3614" w:rsidRDefault="00D807E1" w:rsidP="00F00BA3">
            <w:pPr>
              <w:pStyle w:val="FiguresandTablesContents"/>
              <w:rPr>
                <w:sz w:val="18"/>
                <w:szCs w:val="18"/>
                <w:lang w:eastAsia="en-GB"/>
              </w:rPr>
            </w:pPr>
            <w:r w:rsidRPr="001E3614">
              <w:rPr>
                <w:sz w:val="18"/>
                <w:szCs w:val="18"/>
                <w:lang w:eastAsia="en-GB"/>
              </w:rPr>
              <w:t>2.99</w:t>
            </w:r>
          </w:p>
        </w:tc>
        <w:tc>
          <w:tcPr>
            <w:tcW w:w="1020" w:type="dxa"/>
            <w:vAlign w:val="center"/>
            <w:hideMark/>
          </w:tcPr>
          <w:p w14:paraId="02E8AE63"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83</w:t>
            </w:r>
          </w:p>
        </w:tc>
        <w:tc>
          <w:tcPr>
            <w:tcW w:w="1020" w:type="dxa"/>
            <w:vAlign w:val="center"/>
            <w:hideMark/>
          </w:tcPr>
          <w:p w14:paraId="3376B6D3" w14:textId="77777777" w:rsidR="00D807E1" w:rsidRPr="001E3614" w:rsidRDefault="00D807E1" w:rsidP="00F00BA3">
            <w:pPr>
              <w:pStyle w:val="FiguresandTablesContents"/>
              <w:rPr>
                <w:sz w:val="18"/>
                <w:szCs w:val="18"/>
                <w:lang w:eastAsia="en-GB"/>
              </w:rPr>
            </w:pPr>
            <w:r w:rsidRPr="001E3614">
              <w:rPr>
                <w:sz w:val="18"/>
                <w:szCs w:val="18"/>
                <w:lang w:eastAsia="en-GB"/>
              </w:rPr>
              <w:t>3.01</w:t>
            </w:r>
          </w:p>
        </w:tc>
      </w:tr>
      <w:tr w:rsidR="00D807E1" w:rsidRPr="001E3614" w14:paraId="2045E8DB" w14:textId="77777777" w:rsidTr="00F00BA3">
        <w:trPr>
          <w:trHeight w:hRule="exact" w:val="255"/>
          <w:jc w:val="center"/>
        </w:trPr>
        <w:tc>
          <w:tcPr>
            <w:tcW w:w="2041" w:type="dxa"/>
            <w:vAlign w:val="center"/>
            <w:hideMark/>
          </w:tcPr>
          <w:p w14:paraId="6A14CF2C"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5-35</w:t>
            </w:r>
          </w:p>
        </w:tc>
        <w:tc>
          <w:tcPr>
            <w:tcW w:w="567" w:type="dxa"/>
            <w:noWrap/>
            <w:vAlign w:val="center"/>
            <w:hideMark/>
          </w:tcPr>
          <w:p w14:paraId="3B5CB1DD"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6E202DD2" w14:textId="77777777" w:rsidR="00D807E1" w:rsidRPr="001E3614" w:rsidRDefault="00D807E1" w:rsidP="00F00BA3">
            <w:pPr>
              <w:pStyle w:val="FiguresandTablesContents"/>
              <w:rPr>
                <w:sz w:val="18"/>
                <w:szCs w:val="18"/>
                <w:lang w:eastAsia="en-GB"/>
              </w:rPr>
            </w:pPr>
            <w:r w:rsidRPr="001E3614">
              <w:rPr>
                <w:sz w:val="18"/>
                <w:szCs w:val="18"/>
                <w:lang w:eastAsia="en-GB"/>
              </w:rPr>
              <w:t>36.7</w:t>
            </w:r>
          </w:p>
        </w:tc>
        <w:tc>
          <w:tcPr>
            <w:tcW w:w="567" w:type="dxa"/>
            <w:noWrap/>
            <w:vAlign w:val="center"/>
            <w:hideMark/>
          </w:tcPr>
          <w:p w14:paraId="638AB684"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5B88CF13"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2A7D0609"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195D63F5" w14:textId="77777777" w:rsidR="00D807E1" w:rsidRPr="001E3614" w:rsidRDefault="00D807E1" w:rsidP="00F00BA3">
            <w:pPr>
              <w:pStyle w:val="FiguresandTablesContents"/>
              <w:rPr>
                <w:sz w:val="18"/>
                <w:szCs w:val="18"/>
                <w:lang w:eastAsia="en-GB"/>
              </w:rPr>
            </w:pPr>
            <w:r w:rsidRPr="001E3614">
              <w:rPr>
                <w:sz w:val="18"/>
                <w:szCs w:val="18"/>
                <w:lang w:eastAsia="en-GB"/>
              </w:rPr>
              <w:t>3.13</w:t>
            </w:r>
          </w:p>
        </w:tc>
        <w:tc>
          <w:tcPr>
            <w:tcW w:w="1020" w:type="dxa"/>
            <w:vAlign w:val="center"/>
            <w:hideMark/>
          </w:tcPr>
          <w:p w14:paraId="2ED07BEE"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2</w:t>
            </w:r>
          </w:p>
        </w:tc>
        <w:tc>
          <w:tcPr>
            <w:tcW w:w="1020" w:type="dxa"/>
            <w:vAlign w:val="center"/>
            <w:hideMark/>
          </w:tcPr>
          <w:p w14:paraId="0F2F2FB5" w14:textId="77777777" w:rsidR="00D807E1" w:rsidRPr="001E3614" w:rsidRDefault="00D807E1" w:rsidP="00F00BA3">
            <w:pPr>
              <w:pStyle w:val="FiguresandTablesContents"/>
              <w:rPr>
                <w:sz w:val="18"/>
                <w:szCs w:val="18"/>
                <w:lang w:eastAsia="en-GB"/>
              </w:rPr>
            </w:pPr>
            <w:r w:rsidRPr="001E3614">
              <w:rPr>
                <w:sz w:val="18"/>
                <w:szCs w:val="18"/>
                <w:lang w:eastAsia="en-GB"/>
              </w:rPr>
              <w:t>3.14</w:t>
            </w:r>
          </w:p>
        </w:tc>
      </w:tr>
      <w:tr w:rsidR="00D807E1" w:rsidRPr="001E3614" w14:paraId="38D30CD3" w14:textId="77777777" w:rsidTr="00F00BA3">
        <w:trPr>
          <w:trHeight w:hRule="exact" w:val="255"/>
          <w:jc w:val="center"/>
        </w:trPr>
        <w:tc>
          <w:tcPr>
            <w:tcW w:w="2041" w:type="dxa"/>
            <w:vAlign w:val="center"/>
            <w:hideMark/>
          </w:tcPr>
          <w:p w14:paraId="3502D294"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65-35</w:t>
            </w:r>
          </w:p>
        </w:tc>
        <w:tc>
          <w:tcPr>
            <w:tcW w:w="567" w:type="dxa"/>
            <w:noWrap/>
            <w:vAlign w:val="center"/>
            <w:hideMark/>
          </w:tcPr>
          <w:p w14:paraId="48555A5F"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0D78C9DA" w14:textId="77777777" w:rsidR="00D807E1" w:rsidRPr="001E3614" w:rsidRDefault="00D807E1" w:rsidP="00F00BA3">
            <w:pPr>
              <w:pStyle w:val="FiguresandTablesContents"/>
              <w:rPr>
                <w:sz w:val="18"/>
                <w:szCs w:val="18"/>
                <w:lang w:eastAsia="en-GB"/>
              </w:rPr>
            </w:pPr>
            <w:r w:rsidRPr="001E3614">
              <w:rPr>
                <w:sz w:val="18"/>
                <w:szCs w:val="18"/>
                <w:lang w:eastAsia="en-GB"/>
              </w:rPr>
              <w:t>34.2</w:t>
            </w:r>
          </w:p>
        </w:tc>
        <w:tc>
          <w:tcPr>
            <w:tcW w:w="567" w:type="dxa"/>
            <w:noWrap/>
            <w:vAlign w:val="center"/>
            <w:hideMark/>
          </w:tcPr>
          <w:p w14:paraId="6DE473C7" w14:textId="77777777" w:rsidR="00D807E1" w:rsidRPr="001E3614" w:rsidRDefault="00D807E1" w:rsidP="00F00BA3">
            <w:pPr>
              <w:pStyle w:val="FiguresandTablesContents"/>
              <w:rPr>
                <w:sz w:val="18"/>
                <w:szCs w:val="18"/>
                <w:lang w:eastAsia="en-GB"/>
              </w:rPr>
            </w:pPr>
            <w:r w:rsidRPr="001E3614">
              <w:rPr>
                <w:sz w:val="18"/>
                <w:szCs w:val="18"/>
                <w:lang w:eastAsia="en-GB"/>
              </w:rPr>
              <w:t>0.65</w:t>
            </w:r>
          </w:p>
        </w:tc>
        <w:tc>
          <w:tcPr>
            <w:tcW w:w="680" w:type="dxa"/>
            <w:noWrap/>
            <w:vAlign w:val="center"/>
            <w:hideMark/>
          </w:tcPr>
          <w:p w14:paraId="703A9359"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1233B97E"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655FC97F" w14:textId="77777777" w:rsidR="00D807E1" w:rsidRPr="001E3614" w:rsidRDefault="00D807E1" w:rsidP="00F00BA3">
            <w:pPr>
              <w:pStyle w:val="FiguresandTablesContents"/>
              <w:rPr>
                <w:sz w:val="18"/>
                <w:szCs w:val="18"/>
                <w:lang w:eastAsia="en-GB"/>
              </w:rPr>
            </w:pPr>
            <w:r w:rsidRPr="001E3614">
              <w:rPr>
                <w:sz w:val="18"/>
                <w:szCs w:val="18"/>
                <w:lang w:eastAsia="en-GB"/>
              </w:rPr>
              <w:t>3.09</w:t>
            </w:r>
          </w:p>
        </w:tc>
        <w:tc>
          <w:tcPr>
            <w:tcW w:w="1020" w:type="dxa"/>
            <w:vAlign w:val="center"/>
            <w:hideMark/>
          </w:tcPr>
          <w:p w14:paraId="26C20C38"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86</w:t>
            </w:r>
          </w:p>
        </w:tc>
        <w:tc>
          <w:tcPr>
            <w:tcW w:w="1020" w:type="dxa"/>
            <w:vAlign w:val="center"/>
            <w:hideMark/>
          </w:tcPr>
          <w:p w14:paraId="7D5B7637" w14:textId="77777777" w:rsidR="00D807E1" w:rsidRPr="001E3614" w:rsidRDefault="00D807E1" w:rsidP="00F00BA3">
            <w:pPr>
              <w:pStyle w:val="FiguresandTablesContents"/>
              <w:rPr>
                <w:sz w:val="18"/>
                <w:szCs w:val="18"/>
                <w:lang w:eastAsia="en-GB"/>
              </w:rPr>
            </w:pPr>
            <w:r w:rsidRPr="001E3614">
              <w:rPr>
                <w:sz w:val="18"/>
                <w:szCs w:val="18"/>
                <w:lang w:eastAsia="en-GB"/>
              </w:rPr>
              <w:t>3.12</w:t>
            </w:r>
          </w:p>
        </w:tc>
      </w:tr>
      <w:tr w:rsidR="00D807E1" w:rsidRPr="001E3614" w14:paraId="429089F6" w14:textId="77777777" w:rsidTr="00F00BA3">
        <w:trPr>
          <w:trHeight w:hRule="exact" w:val="255"/>
          <w:jc w:val="center"/>
        </w:trPr>
        <w:tc>
          <w:tcPr>
            <w:tcW w:w="2041" w:type="dxa"/>
            <w:tcBorders>
              <w:top w:val="nil"/>
              <w:left w:val="nil"/>
              <w:bottom w:val="single" w:sz="4" w:space="0" w:color="auto"/>
              <w:right w:val="nil"/>
            </w:tcBorders>
            <w:vAlign w:val="center"/>
            <w:hideMark/>
          </w:tcPr>
          <w:p w14:paraId="139FC369"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65-35</w:t>
            </w:r>
          </w:p>
        </w:tc>
        <w:tc>
          <w:tcPr>
            <w:tcW w:w="567" w:type="dxa"/>
            <w:tcBorders>
              <w:top w:val="nil"/>
              <w:left w:val="nil"/>
              <w:bottom w:val="single" w:sz="4" w:space="0" w:color="auto"/>
              <w:right w:val="nil"/>
            </w:tcBorders>
            <w:noWrap/>
            <w:vAlign w:val="center"/>
            <w:hideMark/>
          </w:tcPr>
          <w:p w14:paraId="731854EE"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tcBorders>
              <w:top w:val="nil"/>
              <w:left w:val="nil"/>
              <w:bottom w:val="single" w:sz="4" w:space="0" w:color="auto"/>
              <w:right w:val="nil"/>
            </w:tcBorders>
            <w:noWrap/>
            <w:vAlign w:val="center"/>
            <w:hideMark/>
          </w:tcPr>
          <w:p w14:paraId="077F1ABC" w14:textId="77777777" w:rsidR="00D807E1" w:rsidRPr="001E3614" w:rsidRDefault="00D807E1" w:rsidP="00F00BA3">
            <w:pPr>
              <w:pStyle w:val="FiguresandTablesContents"/>
              <w:rPr>
                <w:sz w:val="18"/>
                <w:szCs w:val="18"/>
                <w:lang w:eastAsia="en-GB"/>
              </w:rPr>
            </w:pPr>
            <w:r w:rsidRPr="001E3614">
              <w:rPr>
                <w:sz w:val="18"/>
                <w:szCs w:val="18"/>
                <w:lang w:eastAsia="en-GB"/>
              </w:rPr>
              <w:t>34.2</w:t>
            </w:r>
          </w:p>
        </w:tc>
        <w:tc>
          <w:tcPr>
            <w:tcW w:w="567" w:type="dxa"/>
            <w:tcBorders>
              <w:top w:val="nil"/>
              <w:left w:val="nil"/>
              <w:bottom w:val="single" w:sz="4" w:space="0" w:color="auto"/>
              <w:right w:val="nil"/>
            </w:tcBorders>
            <w:noWrap/>
            <w:vAlign w:val="center"/>
            <w:hideMark/>
          </w:tcPr>
          <w:p w14:paraId="323163E8" w14:textId="77777777" w:rsidR="00D807E1" w:rsidRPr="001E3614" w:rsidRDefault="00D807E1" w:rsidP="00F00BA3">
            <w:pPr>
              <w:pStyle w:val="FiguresandTablesContents"/>
              <w:rPr>
                <w:sz w:val="18"/>
                <w:szCs w:val="18"/>
                <w:lang w:eastAsia="en-GB"/>
              </w:rPr>
            </w:pPr>
            <w:r w:rsidRPr="001E3614">
              <w:rPr>
                <w:sz w:val="18"/>
                <w:szCs w:val="18"/>
                <w:lang w:eastAsia="en-GB"/>
              </w:rPr>
              <w:t>0.65</w:t>
            </w:r>
          </w:p>
        </w:tc>
        <w:tc>
          <w:tcPr>
            <w:tcW w:w="680" w:type="dxa"/>
            <w:tcBorders>
              <w:top w:val="nil"/>
              <w:left w:val="nil"/>
              <w:bottom w:val="single" w:sz="4" w:space="0" w:color="auto"/>
              <w:right w:val="nil"/>
            </w:tcBorders>
            <w:noWrap/>
            <w:vAlign w:val="center"/>
            <w:hideMark/>
          </w:tcPr>
          <w:p w14:paraId="2BD28B4E"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tcBorders>
              <w:top w:val="nil"/>
              <w:left w:val="nil"/>
              <w:bottom w:val="single" w:sz="4" w:space="0" w:color="auto"/>
              <w:right w:val="nil"/>
            </w:tcBorders>
            <w:noWrap/>
            <w:vAlign w:val="center"/>
            <w:hideMark/>
          </w:tcPr>
          <w:p w14:paraId="473708E0"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nil"/>
              <w:left w:val="nil"/>
              <w:bottom w:val="single" w:sz="4" w:space="0" w:color="auto"/>
              <w:right w:val="nil"/>
            </w:tcBorders>
            <w:noWrap/>
            <w:vAlign w:val="center"/>
            <w:hideMark/>
          </w:tcPr>
          <w:p w14:paraId="255C558A" w14:textId="77777777" w:rsidR="00D807E1" w:rsidRPr="001E3614" w:rsidRDefault="00D807E1" w:rsidP="00F00BA3">
            <w:pPr>
              <w:pStyle w:val="FiguresandTablesContents"/>
              <w:rPr>
                <w:sz w:val="18"/>
                <w:szCs w:val="18"/>
                <w:lang w:eastAsia="en-GB"/>
              </w:rPr>
            </w:pPr>
            <w:r w:rsidRPr="001E3614">
              <w:rPr>
                <w:sz w:val="18"/>
                <w:szCs w:val="18"/>
                <w:lang w:eastAsia="en-GB"/>
              </w:rPr>
              <w:t>3.27</w:t>
            </w:r>
          </w:p>
        </w:tc>
        <w:tc>
          <w:tcPr>
            <w:tcW w:w="1020" w:type="dxa"/>
            <w:tcBorders>
              <w:top w:val="nil"/>
              <w:left w:val="nil"/>
              <w:bottom w:val="single" w:sz="4" w:space="0" w:color="auto"/>
              <w:right w:val="nil"/>
            </w:tcBorders>
            <w:vAlign w:val="center"/>
            <w:hideMark/>
          </w:tcPr>
          <w:p w14:paraId="624A52A4"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6</w:t>
            </w:r>
          </w:p>
        </w:tc>
        <w:tc>
          <w:tcPr>
            <w:tcW w:w="1020" w:type="dxa"/>
            <w:tcBorders>
              <w:top w:val="nil"/>
              <w:left w:val="nil"/>
              <w:bottom w:val="single" w:sz="4" w:space="0" w:color="auto"/>
              <w:right w:val="nil"/>
            </w:tcBorders>
            <w:vAlign w:val="center"/>
            <w:hideMark/>
          </w:tcPr>
          <w:p w14:paraId="585150AB" w14:textId="77777777" w:rsidR="00D807E1" w:rsidRPr="001E3614" w:rsidRDefault="00D807E1" w:rsidP="00F00BA3">
            <w:pPr>
              <w:pStyle w:val="FiguresandTablesContents"/>
              <w:rPr>
                <w:sz w:val="18"/>
                <w:szCs w:val="18"/>
                <w:lang w:eastAsia="en-GB"/>
              </w:rPr>
            </w:pPr>
            <w:r w:rsidRPr="001E3614">
              <w:rPr>
                <w:sz w:val="18"/>
                <w:szCs w:val="18"/>
                <w:lang w:eastAsia="en-GB"/>
              </w:rPr>
              <w:t>3.26</w:t>
            </w:r>
          </w:p>
        </w:tc>
      </w:tr>
      <w:tr w:rsidR="00D807E1" w:rsidRPr="001E3614" w14:paraId="20F062E3" w14:textId="77777777" w:rsidTr="00F00BA3">
        <w:trPr>
          <w:trHeight w:hRule="exact" w:val="255"/>
          <w:jc w:val="center"/>
        </w:trPr>
        <w:tc>
          <w:tcPr>
            <w:tcW w:w="2041" w:type="dxa"/>
            <w:tcBorders>
              <w:top w:val="single" w:sz="4" w:space="0" w:color="auto"/>
              <w:left w:val="nil"/>
              <w:bottom w:val="nil"/>
              <w:right w:val="nil"/>
            </w:tcBorders>
            <w:vAlign w:val="center"/>
            <w:hideMark/>
          </w:tcPr>
          <w:p w14:paraId="3E09740A"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1.5-P-45</w:t>
            </w:r>
          </w:p>
        </w:tc>
        <w:tc>
          <w:tcPr>
            <w:tcW w:w="567" w:type="dxa"/>
            <w:tcBorders>
              <w:top w:val="single" w:sz="4" w:space="0" w:color="auto"/>
              <w:left w:val="nil"/>
              <w:bottom w:val="nil"/>
              <w:right w:val="nil"/>
            </w:tcBorders>
            <w:noWrap/>
            <w:vAlign w:val="center"/>
            <w:hideMark/>
          </w:tcPr>
          <w:p w14:paraId="0BB57D07"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tcBorders>
              <w:top w:val="single" w:sz="4" w:space="0" w:color="auto"/>
              <w:left w:val="nil"/>
              <w:bottom w:val="nil"/>
              <w:right w:val="nil"/>
            </w:tcBorders>
            <w:noWrap/>
            <w:vAlign w:val="center"/>
            <w:hideMark/>
          </w:tcPr>
          <w:p w14:paraId="4C8A1D68"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tcBorders>
              <w:top w:val="single" w:sz="4" w:space="0" w:color="auto"/>
              <w:left w:val="nil"/>
              <w:bottom w:val="nil"/>
              <w:right w:val="nil"/>
            </w:tcBorders>
            <w:noWrap/>
            <w:vAlign w:val="center"/>
            <w:hideMark/>
          </w:tcPr>
          <w:p w14:paraId="6996EA88"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tcBorders>
              <w:top w:val="single" w:sz="4" w:space="0" w:color="auto"/>
              <w:left w:val="nil"/>
              <w:bottom w:val="nil"/>
              <w:right w:val="nil"/>
            </w:tcBorders>
            <w:noWrap/>
            <w:vAlign w:val="center"/>
            <w:hideMark/>
          </w:tcPr>
          <w:p w14:paraId="5DB055BF"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tcBorders>
              <w:top w:val="single" w:sz="4" w:space="0" w:color="auto"/>
              <w:left w:val="nil"/>
              <w:bottom w:val="nil"/>
              <w:right w:val="nil"/>
            </w:tcBorders>
            <w:noWrap/>
            <w:vAlign w:val="center"/>
            <w:hideMark/>
          </w:tcPr>
          <w:p w14:paraId="50D66145" w14:textId="77777777" w:rsidR="00D807E1" w:rsidRPr="001E3614" w:rsidRDefault="00D807E1" w:rsidP="00F00BA3">
            <w:pPr>
              <w:pStyle w:val="FiguresandTablesContents"/>
              <w:rPr>
                <w:sz w:val="18"/>
                <w:szCs w:val="18"/>
                <w:lang w:eastAsia="en-GB"/>
              </w:rPr>
            </w:pPr>
            <w:r w:rsidRPr="001E3614">
              <w:rPr>
                <w:sz w:val="18"/>
                <w:szCs w:val="18"/>
                <w:lang w:eastAsia="en-GB"/>
              </w:rPr>
              <w:t>Flexure</w:t>
            </w:r>
          </w:p>
        </w:tc>
        <w:tc>
          <w:tcPr>
            <w:tcW w:w="1021" w:type="dxa"/>
            <w:tcBorders>
              <w:top w:val="single" w:sz="4" w:space="0" w:color="auto"/>
              <w:left w:val="nil"/>
              <w:bottom w:val="nil"/>
              <w:right w:val="nil"/>
            </w:tcBorders>
            <w:noWrap/>
            <w:vAlign w:val="center"/>
            <w:hideMark/>
          </w:tcPr>
          <w:p w14:paraId="4B5E6896"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tcBorders>
              <w:top w:val="single" w:sz="4" w:space="0" w:color="auto"/>
              <w:left w:val="nil"/>
              <w:bottom w:val="nil"/>
              <w:right w:val="nil"/>
            </w:tcBorders>
            <w:vAlign w:val="center"/>
            <w:hideMark/>
          </w:tcPr>
          <w:p w14:paraId="7FDF1822"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tcBorders>
              <w:top w:val="single" w:sz="4" w:space="0" w:color="auto"/>
              <w:left w:val="nil"/>
              <w:bottom w:val="nil"/>
              <w:right w:val="nil"/>
            </w:tcBorders>
            <w:vAlign w:val="center"/>
            <w:hideMark/>
          </w:tcPr>
          <w:p w14:paraId="2CADC1CB" w14:textId="77777777" w:rsidR="00D807E1" w:rsidRPr="001E3614" w:rsidRDefault="00D807E1" w:rsidP="00F00BA3">
            <w:pPr>
              <w:pStyle w:val="FiguresandTablesContents"/>
              <w:rPr>
                <w:sz w:val="18"/>
                <w:szCs w:val="18"/>
                <w:lang w:eastAsia="en-GB"/>
              </w:rPr>
            </w:pPr>
            <w:r w:rsidRPr="001E3614">
              <w:rPr>
                <w:sz w:val="18"/>
                <w:szCs w:val="18"/>
                <w:lang w:eastAsia="en-GB"/>
              </w:rPr>
              <w:t>2.55</w:t>
            </w:r>
          </w:p>
        </w:tc>
      </w:tr>
      <w:tr w:rsidR="00D807E1" w:rsidRPr="001E3614" w14:paraId="6CAD8062" w14:textId="77777777" w:rsidTr="00F00BA3">
        <w:trPr>
          <w:trHeight w:hRule="exact" w:val="255"/>
          <w:jc w:val="center"/>
        </w:trPr>
        <w:tc>
          <w:tcPr>
            <w:tcW w:w="2041" w:type="dxa"/>
            <w:vAlign w:val="center"/>
            <w:hideMark/>
          </w:tcPr>
          <w:p w14:paraId="410E65A6"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P-45</w:t>
            </w:r>
          </w:p>
        </w:tc>
        <w:tc>
          <w:tcPr>
            <w:tcW w:w="567" w:type="dxa"/>
            <w:noWrap/>
            <w:vAlign w:val="center"/>
            <w:hideMark/>
          </w:tcPr>
          <w:p w14:paraId="605E5A35"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1EB79958"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048282A4"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noWrap/>
            <w:vAlign w:val="center"/>
            <w:hideMark/>
          </w:tcPr>
          <w:p w14:paraId="1DDA6D80"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5FA78983"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9534167" w14:textId="77777777" w:rsidR="00D807E1" w:rsidRPr="001E3614" w:rsidRDefault="00D807E1" w:rsidP="00F00BA3">
            <w:pPr>
              <w:pStyle w:val="FiguresandTablesContents"/>
              <w:rPr>
                <w:sz w:val="18"/>
                <w:szCs w:val="18"/>
                <w:lang w:eastAsia="en-GB"/>
              </w:rPr>
            </w:pPr>
            <w:r w:rsidRPr="001E3614">
              <w:rPr>
                <w:sz w:val="18"/>
                <w:szCs w:val="18"/>
                <w:lang w:eastAsia="en-GB"/>
              </w:rPr>
              <w:t>2.65</w:t>
            </w:r>
          </w:p>
        </w:tc>
        <w:tc>
          <w:tcPr>
            <w:tcW w:w="1020" w:type="dxa"/>
            <w:vAlign w:val="center"/>
            <w:hideMark/>
          </w:tcPr>
          <w:p w14:paraId="4A00EBF4"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vAlign w:val="center"/>
            <w:hideMark/>
          </w:tcPr>
          <w:p w14:paraId="2068B9D2" w14:textId="77777777" w:rsidR="00D807E1" w:rsidRPr="001E3614" w:rsidRDefault="00D807E1" w:rsidP="00F00BA3">
            <w:pPr>
              <w:pStyle w:val="FiguresandTablesContents"/>
              <w:rPr>
                <w:sz w:val="18"/>
                <w:szCs w:val="18"/>
                <w:lang w:eastAsia="en-GB"/>
              </w:rPr>
            </w:pPr>
            <w:r w:rsidRPr="001E3614">
              <w:rPr>
                <w:sz w:val="18"/>
                <w:szCs w:val="18"/>
                <w:lang w:eastAsia="en-GB"/>
              </w:rPr>
              <w:t>2.68</w:t>
            </w:r>
          </w:p>
        </w:tc>
      </w:tr>
      <w:tr w:rsidR="00D807E1" w:rsidRPr="001E3614" w14:paraId="27C84021" w14:textId="77777777" w:rsidTr="00F00BA3">
        <w:trPr>
          <w:trHeight w:hRule="exact" w:val="255"/>
          <w:jc w:val="center"/>
        </w:trPr>
        <w:tc>
          <w:tcPr>
            <w:tcW w:w="2041" w:type="dxa"/>
            <w:vAlign w:val="center"/>
            <w:hideMark/>
          </w:tcPr>
          <w:p w14:paraId="57231A4C"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1.5-S-0.2-45</w:t>
            </w:r>
          </w:p>
        </w:tc>
        <w:tc>
          <w:tcPr>
            <w:tcW w:w="567" w:type="dxa"/>
            <w:noWrap/>
            <w:vAlign w:val="center"/>
            <w:hideMark/>
          </w:tcPr>
          <w:p w14:paraId="78B4C89F"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4A8174FF" w14:textId="77777777" w:rsidR="00D807E1" w:rsidRPr="001E3614" w:rsidRDefault="00D807E1" w:rsidP="00F00BA3">
            <w:pPr>
              <w:pStyle w:val="FiguresandTablesContents"/>
              <w:rPr>
                <w:sz w:val="18"/>
                <w:szCs w:val="18"/>
                <w:lang w:eastAsia="en-GB"/>
              </w:rPr>
            </w:pPr>
            <w:r w:rsidRPr="001E3614">
              <w:rPr>
                <w:sz w:val="18"/>
                <w:szCs w:val="18"/>
                <w:lang w:eastAsia="en-GB"/>
              </w:rPr>
              <w:t>46.5</w:t>
            </w:r>
          </w:p>
        </w:tc>
        <w:tc>
          <w:tcPr>
            <w:tcW w:w="567" w:type="dxa"/>
            <w:noWrap/>
            <w:vAlign w:val="center"/>
            <w:hideMark/>
          </w:tcPr>
          <w:p w14:paraId="63723094"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2EBE84B8"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5DF65059" w14:textId="77777777" w:rsidR="00D807E1" w:rsidRPr="001E3614" w:rsidRDefault="00D807E1" w:rsidP="00F00BA3">
            <w:pPr>
              <w:pStyle w:val="FiguresandTablesContents"/>
              <w:rPr>
                <w:sz w:val="18"/>
                <w:szCs w:val="18"/>
                <w:lang w:eastAsia="en-GB"/>
              </w:rPr>
            </w:pPr>
            <w:r w:rsidRPr="001E3614">
              <w:rPr>
                <w:sz w:val="18"/>
                <w:szCs w:val="18"/>
                <w:lang w:eastAsia="en-GB"/>
              </w:rPr>
              <w:t>Flexure</w:t>
            </w:r>
          </w:p>
        </w:tc>
        <w:tc>
          <w:tcPr>
            <w:tcW w:w="1021" w:type="dxa"/>
            <w:noWrap/>
            <w:vAlign w:val="center"/>
            <w:hideMark/>
          </w:tcPr>
          <w:p w14:paraId="4D754770"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27427D1D"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w:t>
            </w:r>
          </w:p>
        </w:tc>
        <w:tc>
          <w:tcPr>
            <w:tcW w:w="1020" w:type="dxa"/>
            <w:vAlign w:val="center"/>
            <w:hideMark/>
          </w:tcPr>
          <w:p w14:paraId="3CC68AD1" w14:textId="77777777" w:rsidR="00D807E1" w:rsidRPr="001E3614" w:rsidRDefault="00D807E1" w:rsidP="00F00BA3">
            <w:pPr>
              <w:pStyle w:val="FiguresandTablesContents"/>
              <w:rPr>
                <w:sz w:val="18"/>
                <w:szCs w:val="18"/>
                <w:lang w:eastAsia="en-GB"/>
              </w:rPr>
            </w:pPr>
            <w:r w:rsidRPr="001E3614">
              <w:rPr>
                <w:sz w:val="18"/>
                <w:szCs w:val="18"/>
                <w:lang w:eastAsia="en-GB"/>
              </w:rPr>
              <w:t>2.94</w:t>
            </w:r>
          </w:p>
        </w:tc>
      </w:tr>
      <w:tr w:rsidR="00D807E1" w:rsidRPr="001E3614" w14:paraId="3CC74550" w14:textId="77777777" w:rsidTr="00F00BA3">
        <w:trPr>
          <w:trHeight w:hRule="exact" w:val="255"/>
          <w:jc w:val="center"/>
        </w:trPr>
        <w:tc>
          <w:tcPr>
            <w:tcW w:w="2041" w:type="dxa"/>
            <w:vAlign w:val="center"/>
            <w:hideMark/>
          </w:tcPr>
          <w:p w14:paraId="48510169"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2-45</w:t>
            </w:r>
          </w:p>
        </w:tc>
        <w:tc>
          <w:tcPr>
            <w:tcW w:w="567" w:type="dxa"/>
            <w:noWrap/>
            <w:vAlign w:val="center"/>
            <w:hideMark/>
          </w:tcPr>
          <w:p w14:paraId="66B007A9"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0A22DB87" w14:textId="77777777" w:rsidR="00D807E1" w:rsidRPr="001E3614" w:rsidRDefault="00D807E1" w:rsidP="00F00BA3">
            <w:pPr>
              <w:pStyle w:val="FiguresandTablesContents"/>
              <w:rPr>
                <w:sz w:val="18"/>
                <w:szCs w:val="18"/>
                <w:lang w:eastAsia="en-GB"/>
              </w:rPr>
            </w:pPr>
            <w:r w:rsidRPr="001E3614">
              <w:rPr>
                <w:sz w:val="18"/>
                <w:szCs w:val="18"/>
                <w:lang w:eastAsia="en-GB"/>
              </w:rPr>
              <w:t>46.5</w:t>
            </w:r>
          </w:p>
        </w:tc>
        <w:tc>
          <w:tcPr>
            <w:tcW w:w="567" w:type="dxa"/>
            <w:noWrap/>
            <w:vAlign w:val="center"/>
            <w:hideMark/>
          </w:tcPr>
          <w:p w14:paraId="764C8A8E"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716C527C"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63A54446"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56391A8E" w14:textId="77777777" w:rsidR="00D807E1" w:rsidRPr="001E3614" w:rsidRDefault="00D807E1" w:rsidP="00F00BA3">
            <w:pPr>
              <w:pStyle w:val="FiguresandTablesContents"/>
              <w:rPr>
                <w:sz w:val="18"/>
                <w:szCs w:val="18"/>
                <w:lang w:eastAsia="en-GB"/>
              </w:rPr>
            </w:pPr>
            <w:r w:rsidRPr="001E3614">
              <w:rPr>
                <w:sz w:val="18"/>
                <w:szCs w:val="18"/>
                <w:lang w:eastAsia="en-GB"/>
              </w:rPr>
              <w:t>3.10</w:t>
            </w:r>
          </w:p>
        </w:tc>
        <w:tc>
          <w:tcPr>
            <w:tcW w:w="1020" w:type="dxa"/>
            <w:vAlign w:val="center"/>
            <w:hideMark/>
          </w:tcPr>
          <w:p w14:paraId="67BC8D5B"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9</w:t>
            </w:r>
          </w:p>
        </w:tc>
        <w:tc>
          <w:tcPr>
            <w:tcW w:w="1020" w:type="dxa"/>
            <w:vAlign w:val="center"/>
            <w:hideMark/>
          </w:tcPr>
          <w:p w14:paraId="4787B8BF" w14:textId="77777777" w:rsidR="00D807E1" w:rsidRPr="001E3614" w:rsidRDefault="00D807E1" w:rsidP="00F00BA3">
            <w:pPr>
              <w:pStyle w:val="FiguresandTablesContents"/>
              <w:rPr>
                <w:sz w:val="18"/>
                <w:szCs w:val="18"/>
                <w:lang w:eastAsia="en-GB"/>
              </w:rPr>
            </w:pPr>
            <w:r w:rsidRPr="001E3614">
              <w:rPr>
                <w:sz w:val="18"/>
                <w:szCs w:val="18"/>
                <w:lang w:eastAsia="en-GB"/>
              </w:rPr>
              <w:t>3.07</w:t>
            </w:r>
          </w:p>
        </w:tc>
      </w:tr>
      <w:tr w:rsidR="00D807E1" w:rsidRPr="001E3614" w14:paraId="40B0DC0C" w14:textId="77777777" w:rsidTr="00F00BA3">
        <w:trPr>
          <w:trHeight w:hRule="exact" w:val="255"/>
          <w:jc w:val="center"/>
        </w:trPr>
        <w:tc>
          <w:tcPr>
            <w:tcW w:w="2041" w:type="dxa"/>
            <w:vAlign w:val="center"/>
            <w:hideMark/>
          </w:tcPr>
          <w:p w14:paraId="43BAE44E"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35-45</w:t>
            </w:r>
          </w:p>
        </w:tc>
        <w:tc>
          <w:tcPr>
            <w:tcW w:w="567" w:type="dxa"/>
            <w:noWrap/>
            <w:vAlign w:val="center"/>
            <w:hideMark/>
          </w:tcPr>
          <w:p w14:paraId="73D560CB"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5BEF517E"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07163175"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79741172"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74CE283D"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23EAA6AC" w14:textId="77777777" w:rsidR="00D807E1" w:rsidRPr="001E3614" w:rsidRDefault="00D807E1" w:rsidP="00F00BA3">
            <w:pPr>
              <w:pStyle w:val="FiguresandTablesContents"/>
              <w:rPr>
                <w:sz w:val="18"/>
                <w:szCs w:val="18"/>
                <w:lang w:eastAsia="en-GB"/>
              </w:rPr>
            </w:pPr>
            <w:r w:rsidRPr="001E3614">
              <w:rPr>
                <w:sz w:val="18"/>
                <w:szCs w:val="18"/>
                <w:lang w:eastAsia="en-GB"/>
              </w:rPr>
              <w:t>3.27</w:t>
            </w:r>
          </w:p>
        </w:tc>
        <w:tc>
          <w:tcPr>
            <w:tcW w:w="1020" w:type="dxa"/>
            <w:vAlign w:val="center"/>
            <w:hideMark/>
          </w:tcPr>
          <w:p w14:paraId="7C08C75B"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5</w:t>
            </w:r>
          </w:p>
        </w:tc>
        <w:tc>
          <w:tcPr>
            <w:tcW w:w="1020" w:type="dxa"/>
            <w:vAlign w:val="center"/>
            <w:hideMark/>
          </w:tcPr>
          <w:p w14:paraId="77D4FB12" w14:textId="77777777" w:rsidR="00D807E1" w:rsidRPr="001E3614" w:rsidRDefault="00D807E1" w:rsidP="00F00BA3">
            <w:pPr>
              <w:pStyle w:val="FiguresandTablesContents"/>
              <w:rPr>
                <w:sz w:val="18"/>
                <w:szCs w:val="18"/>
                <w:lang w:eastAsia="en-GB"/>
              </w:rPr>
            </w:pPr>
            <w:r w:rsidRPr="001E3614">
              <w:rPr>
                <w:sz w:val="18"/>
                <w:szCs w:val="18"/>
                <w:lang w:eastAsia="en-GB"/>
              </w:rPr>
              <w:t>3.16</w:t>
            </w:r>
          </w:p>
        </w:tc>
      </w:tr>
      <w:tr w:rsidR="00D807E1" w:rsidRPr="001E3614" w14:paraId="26E49BC7" w14:textId="77777777" w:rsidTr="00F00BA3">
        <w:trPr>
          <w:trHeight w:hRule="exact" w:val="255"/>
          <w:jc w:val="center"/>
        </w:trPr>
        <w:tc>
          <w:tcPr>
            <w:tcW w:w="2041" w:type="dxa"/>
            <w:vAlign w:val="center"/>
            <w:hideMark/>
          </w:tcPr>
          <w:p w14:paraId="5BF69199"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35-45</w:t>
            </w:r>
          </w:p>
        </w:tc>
        <w:tc>
          <w:tcPr>
            <w:tcW w:w="567" w:type="dxa"/>
            <w:noWrap/>
            <w:vAlign w:val="center"/>
            <w:hideMark/>
          </w:tcPr>
          <w:p w14:paraId="1D3C813C"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3536AECB"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0DDC6CFA"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5C4D7462"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2276AAF8"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D89BDFE" w14:textId="77777777" w:rsidR="00D807E1" w:rsidRPr="001E3614" w:rsidRDefault="00D807E1" w:rsidP="00F00BA3">
            <w:pPr>
              <w:pStyle w:val="FiguresandTablesContents"/>
              <w:rPr>
                <w:sz w:val="18"/>
                <w:szCs w:val="18"/>
                <w:lang w:eastAsia="en-GB"/>
              </w:rPr>
            </w:pPr>
            <w:r w:rsidRPr="001E3614">
              <w:rPr>
                <w:sz w:val="18"/>
                <w:szCs w:val="18"/>
                <w:lang w:eastAsia="en-GB"/>
              </w:rPr>
              <w:t>3.40</w:t>
            </w:r>
          </w:p>
        </w:tc>
        <w:tc>
          <w:tcPr>
            <w:tcW w:w="1020" w:type="dxa"/>
            <w:vAlign w:val="center"/>
            <w:hideMark/>
          </w:tcPr>
          <w:p w14:paraId="684A8134"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05</w:t>
            </w:r>
          </w:p>
        </w:tc>
        <w:tc>
          <w:tcPr>
            <w:tcW w:w="1020" w:type="dxa"/>
            <w:vAlign w:val="center"/>
            <w:hideMark/>
          </w:tcPr>
          <w:p w14:paraId="0D4B901F" w14:textId="77777777" w:rsidR="00D807E1" w:rsidRPr="001E3614" w:rsidRDefault="00D807E1" w:rsidP="00F00BA3">
            <w:pPr>
              <w:pStyle w:val="FiguresandTablesContents"/>
              <w:rPr>
                <w:sz w:val="18"/>
                <w:szCs w:val="18"/>
                <w:lang w:eastAsia="en-GB"/>
              </w:rPr>
            </w:pPr>
            <w:r w:rsidRPr="001E3614">
              <w:rPr>
                <w:sz w:val="18"/>
                <w:szCs w:val="18"/>
                <w:lang w:eastAsia="en-GB"/>
              </w:rPr>
              <w:t>3.29</w:t>
            </w:r>
          </w:p>
        </w:tc>
      </w:tr>
      <w:tr w:rsidR="00D807E1" w:rsidRPr="001E3614" w14:paraId="3AE9472F" w14:textId="77777777" w:rsidTr="00F00BA3">
        <w:trPr>
          <w:trHeight w:hRule="exact" w:val="255"/>
          <w:jc w:val="center"/>
        </w:trPr>
        <w:tc>
          <w:tcPr>
            <w:tcW w:w="2041" w:type="dxa"/>
            <w:vAlign w:val="center"/>
            <w:hideMark/>
          </w:tcPr>
          <w:p w14:paraId="2B38E2B5"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1.5-S-0.5-45</w:t>
            </w:r>
          </w:p>
        </w:tc>
        <w:tc>
          <w:tcPr>
            <w:tcW w:w="567" w:type="dxa"/>
            <w:noWrap/>
            <w:vAlign w:val="center"/>
            <w:hideMark/>
          </w:tcPr>
          <w:p w14:paraId="405E032F"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noWrap/>
            <w:vAlign w:val="center"/>
            <w:hideMark/>
          </w:tcPr>
          <w:p w14:paraId="71ACFC36" w14:textId="77777777" w:rsidR="00D807E1" w:rsidRPr="001E3614" w:rsidRDefault="00D807E1" w:rsidP="00F00BA3">
            <w:pPr>
              <w:pStyle w:val="FiguresandTablesContents"/>
              <w:rPr>
                <w:sz w:val="18"/>
                <w:szCs w:val="18"/>
                <w:lang w:eastAsia="en-GB"/>
              </w:rPr>
            </w:pPr>
            <w:r w:rsidRPr="001E3614">
              <w:rPr>
                <w:sz w:val="18"/>
                <w:szCs w:val="18"/>
                <w:lang w:eastAsia="en-GB"/>
              </w:rPr>
              <w:t>47.3</w:t>
            </w:r>
          </w:p>
        </w:tc>
        <w:tc>
          <w:tcPr>
            <w:tcW w:w="567" w:type="dxa"/>
            <w:noWrap/>
            <w:vAlign w:val="center"/>
            <w:hideMark/>
          </w:tcPr>
          <w:p w14:paraId="1454912A"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0B51C151"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5A71F7B9"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61394FFE" w14:textId="77777777" w:rsidR="00D807E1" w:rsidRPr="001E3614" w:rsidRDefault="00D807E1" w:rsidP="00F00BA3">
            <w:pPr>
              <w:pStyle w:val="FiguresandTablesContents"/>
              <w:rPr>
                <w:sz w:val="18"/>
                <w:szCs w:val="18"/>
                <w:lang w:eastAsia="en-GB"/>
              </w:rPr>
            </w:pPr>
            <w:r w:rsidRPr="001E3614">
              <w:rPr>
                <w:sz w:val="18"/>
                <w:szCs w:val="18"/>
                <w:lang w:eastAsia="en-GB"/>
              </w:rPr>
              <w:t>3.63</w:t>
            </w:r>
          </w:p>
        </w:tc>
        <w:tc>
          <w:tcPr>
            <w:tcW w:w="1020" w:type="dxa"/>
            <w:vAlign w:val="center"/>
            <w:hideMark/>
          </w:tcPr>
          <w:p w14:paraId="6EBEB0AB"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18</w:t>
            </w:r>
          </w:p>
        </w:tc>
        <w:tc>
          <w:tcPr>
            <w:tcW w:w="1020" w:type="dxa"/>
            <w:vAlign w:val="center"/>
            <w:hideMark/>
          </w:tcPr>
          <w:p w14:paraId="248C7174" w14:textId="77777777" w:rsidR="00D807E1" w:rsidRPr="001E3614" w:rsidRDefault="00D807E1" w:rsidP="00F00BA3">
            <w:pPr>
              <w:pStyle w:val="FiguresandTablesContents"/>
              <w:rPr>
                <w:sz w:val="18"/>
                <w:szCs w:val="18"/>
                <w:lang w:eastAsia="en-GB"/>
              </w:rPr>
            </w:pPr>
            <w:r w:rsidRPr="001E3614">
              <w:rPr>
                <w:sz w:val="18"/>
                <w:szCs w:val="18"/>
                <w:lang w:eastAsia="en-GB"/>
              </w:rPr>
              <w:t>3.43</w:t>
            </w:r>
          </w:p>
        </w:tc>
      </w:tr>
      <w:tr w:rsidR="00D807E1" w:rsidRPr="001E3614" w14:paraId="0BD022A4" w14:textId="77777777" w:rsidTr="00F00BA3">
        <w:trPr>
          <w:trHeight w:hRule="exact" w:val="255"/>
          <w:jc w:val="center"/>
        </w:trPr>
        <w:tc>
          <w:tcPr>
            <w:tcW w:w="2041" w:type="dxa"/>
            <w:tcBorders>
              <w:top w:val="nil"/>
              <w:left w:val="nil"/>
              <w:bottom w:val="single" w:sz="4" w:space="0" w:color="auto"/>
              <w:right w:val="nil"/>
            </w:tcBorders>
            <w:vAlign w:val="center"/>
            <w:hideMark/>
          </w:tcPr>
          <w:p w14:paraId="225C99F6"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1.5-S-0.5-45</w:t>
            </w:r>
          </w:p>
        </w:tc>
        <w:tc>
          <w:tcPr>
            <w:tcW w:w="567" w:type="dxa"/>
            <w:tcBorders>
              <w:top w:val="nil"/>
              <w:left w:val="nil"/>
              <w:bottom w:val="single" w:sz="4" w:space="0" w:color="auto"/>
              <w:right w:val="nil"/>
            </w:tcBorders>
            <w:noWrap/>
            <w:vAlign w:val="center"/>
            <w:hideMark/>
          </w:tcPr>
          <w:p w14:paraId="558B3B92" w14:textId="77777777" w:rsidR="00D807E1" w:rsidRPr="001E3614" w:rsidRDefault="00D807E1" w:rsidP="00F00BA3">
            <w:pPr>
              <w:pStyle w:val="FiguresandTablesContents"/>
              <w:rPr>
                <w:sz w:val="18"/>
                <w:szCs w:val="18"/>
                <w:lang w:eastAsia="en-GB"/>
              </w:rPr>
            </w:pPr>
            <w:r w:rsidRPr="001E3614">
              <w:rPr>
                <w:sz w:val="18"/>
                <w:szCs w:val="18"/>
                <w:lang w:eastAsia="en-GB"/>
              </w:rPr>
              <w:t>1.5</w:t>
            </w:r>
          </w:p>
        </w:tc>
        <w:tc>
          <w:tcPr>
            <w:tcW w:w="680" w:type="dxa"/>
            <w:tcBorders>
              <w:top w:val="nil"/>
              <w:left w:val="nil"/>
              <w:bottom w:val="single" w:sz="4" w:space="0" w:color="auto"/>
              <w:right w:val="nil"/>
            </w:tcBorders>
            <w:noWrap/>
            <w:vAlign w:val="center"/>
            <w:hideMark/>
          </w:tcPr>
          <w:p w14:paraId="59793BA3" w14:textId="77777777" w:rsidR="00D807E1" w:rsidRPr="001E3614" w:rsidRDefault="00D807E1" w:rsidP="00F00BA3">
            <w:pPr>
              <w:pStyle w:val="FiguresandTablesContents"/>
              <w:rPr>
                <w:sz w:val="18"/>
                <w:szCs w:val="18"/>
                <w:lang w:eastAsia="en-GB"/>
              </w:rPr>
            </w:pPr>
            <w:r w:rsidRPr="001E3614">
              <w:rPr>
                <w:sz w:val="18"/>
                <w:szCs w:val="18"/>
                <w:lang w:eastAsia="en-GB"/>
              </w:rPr>
              <w:t>47.3</w:t>
            </w:r>
          </w:p>
        </w:tc>
        <w:tc>
          <w:tcPr>
            <w:tcW w:w="567" w:type="dxa"/>
            <w:tcBorders>
              <w:top w:val="nil"/>
              <w:left w:val="nil"/>
              <w:bottom w:val="single" w:sz="4" w:space="0" w:color="auto"/>
              <w:right w:val="nil"/>
            </w:tcBorders>
            <w:noWrap/>
            <w:vAlign w:val="center"/>
            <w:hideMark/>
          </w:tcPr>
          <w:p w14:paraId="1AF1AFC3"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tcBorders>
              <w:top w:val="nil"/>
              <w:left w:val="nil"/>
              <w:bottom w:val="single" w:sz="4" w:space="0" w:color="auto"/>
              <w:right w:val="nil"/>
            </w:tcBorders>
            <w:noWrap/>
            <w:vAlign w:val="center"/>
            <w:hideMark/>
          </w:tcPr>
          <w:p w14:paraId="44F0939F"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tcBorders>
              <w:top w:val="nil"/>
              <w:left w:val="nil"/>
              <w:bottom w:val="single" w:sz="4" w:space="0" w:color="auto"/>
              <w:right w:val="nil"/>
            </w:tcBorders>
            <w:noWrap/>
            <w:vAlign w:val="center"/>
            <w:hideMark/>
          </w:tcPr>
          <w:p w14:paraId="5C5C150D"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nil"/>
              <w:left w:val="nil"/>
              <w:bottom w:val="single" w:sz="4" w:space="0" w:color="auto"/>
              <w:right w:val="nil"/>
            </w:tcBorders>
            <w:noWrap/>
            <w:vAlign w:val="center"/>
            <w:hideMark/>
          </w:tcPr>
          <w:p w14:paraId="53A068D7" w14:textId="77777777" w:rsidR="00D807E1" w:rsidRPr="001E3614" w:rsidRDefault="00D807E1" w:rsidP="00F00BA3">
            <w:pPr>
              <w:pStyle w:val="FiguresandTablesContents"/>
              <w:rPr>
                <w:sz w:val="18"/>
                <w:szCs w:val="18"/>
                <w:lang w:eastAsia="en-GB"/>
              </w:rPr>
            </w:pPr>
            <w:r w:rsidRPr="001E3614">
              <w:rPr>
                <w:sz w:val="18"/>
                <w:szCs w:val="18"/>
                <w:lang w:eastAsia="en-GB"/>
              </w:rPr>
              <w:t>3.77</w:t>
            </w:r>
          </w:p>
        </w:tc>
        <w:tc>
          <w:tcPr>
            <w:tcW w:w="1020" w:type="dxa"/>
            <w:tcBorders>
              <w:top w:val="nil"/>
              <w:left w:val="nil"/>
              <w:bottom w:val="single" w:sz="4" w:space="0" w:color="auto"/>
              <w:right w:val="nil"/>
            </w:tcBorders>
            <w:vAlign w:val="center"/>
            <w:hideMark/>
          </w:tcPr>
          <w:p w14:paraId="4BE2E722"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29</w:t>
            </w:r>
          </w:p>
        </w:tc>
        <w:tc>
          <w:tcPr>
            <w:tcW w:w="1020" w:type="dxa"/>
            <w:tcBorders>
              <w:top w:val="nil"/>
              <w:left w:val="nil"/>
              <w:bottom w:val="single" w:sz="4" w:space="0" w:color="auto"/>
              <w:right w:val="nil"/>
            </w:tcBorders>
            <w:vAlign w:val="center"/>
            <w:hideMark/>
          </w:tcPr>
          <w:p w14:paraId="5AC9D3D3" w14:textId="77777777" w:rsidR="00D807E1" w:rsidRPr="001E3614" w:rsidRDefault="00D807E1" w:rsidP="00F00BA3">
            <w:pPr>
              <w:pStyle w:val="FiguresandTablesContents"/>
              <w:rPr>
                <w:sz w:val="18"/>
                <w:szCs w:val="18"/>
                <w:lang w:eastAsia="en-GB"/>
              </w:rPr>
            </w:pPr>
            <w:r w:rsidRPr="001E3614">
              <w:rPr>
                <w:sz w:val="18"/>
                <w:szCs w:val="18"/>
                <w:lang w:eastAsia="en-GB"/>
              </w:rPr>
              <w:t>3.56</w:t>
            </w:r>
          </w:p>
        </w:tc>
      </w:tr>
      <w:tr w:rsidR="00D807E1" w:rsidRPr="001E3614" w14:paraId="762169C5" w14:textId="77777777" w:rsidTr="00F00BA3">
        <w:trPr>
          <w:trHeight w:hRule="exact" w:val="255"/>
          <w:jc w:val="center"/>
        </w:trPr>
        <w:tc>
          <w:tcPr>
            <w:tcW w:w="2041" w:type="dxa"/>
            <w:tcBorders>
              <w:top w:val="single" w:sz="4" w:space="0" w:color="auto"/>
              <w:left w:val="nil"/>
              <w:bottom w:val="nil"/>
              <w:right w:val="nil"/>
            </w:tcBorders>
            <w:vAlign w:val="center"/>
            <w:hideMark/>
          </w:tcPr>
          <w:p w14:paraId="4ACDB103"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3-P-35</w:t>
            </w:r>
          </w:p>
        </w:tc>
        <w:tc>
          <w:tcPr>
            <w:tcW w:w="567" w:type="dxa"/>
            <w:tcBorders>
              <w:top w:val="single" w:sz="4" w:space="0" w:color="auto"/>
              <w:left w:val="nil"/>
              <w:bottom w:val="nil"/>
              <w:right w:val="nil"/>
            </w:tcBorders>
            <w:noWrap/>
            <w:vAlign w:val="center"/>
            <w:hideMark/>
          </w:tcPr>
          <w:p w14:paraId="500CAC36"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tcBorders>
              <w:top w:val="single" w:sz="4" w:space="0" w:color="auto"/>
              <w:left w:val="nil"/>
              <w:bottom w:val="nil"/>
              <w:right w:val="nil"/>
            </w:tcBorders>
            <w:noWrap/>
            <w:vAlign w:val="center"/>
            <w:hideMark/>
          </w:tcPr>
          <w:p w14:paraId="11377195" w14:textId="77777777" w:rsidR="00D807E1" w:rsidRPr="001E3614" w:rsidRDefault="00D807E1" w:rsidP="00F00BA3">
            <w:pPr>
              <w:pStyle w:val="FiguresandTablesContents"/>
              <w:rPr>
                <w:sz w:val="18"/>
                <w:szCs w:val="18"/>
                <w:lang w:eastAsia="en-GB"/>
              </w:rPr>
            </w:pPr>
            <w:r w:rsidRPr="001E3614">
              <w:rPr>
                <w:sz w:val="18"/>
                <w:szCs w:val="18"/>
                <w:lang w:eastAsia="en-GB"/>
              </w:rPr>
              <w:t>35.9</w:t>
            </w:r>
          </w:p>
        </w:tc>
        <w:tc>
          <w:tcPr>
            <w:tcW w:w="567" w:type="dxa"/>
            <w:tcBorders>
              <w:top w:val="single" w:sz="4" w:space="0" w:color="auto"/>
              <w:left w:val="nil"/>
              <w:bottom w:val="nil"/>
              <w:right w:val="nil"/>
            </w:tcBorders>
            <w:noWrap/>
            <w:vAlign w:val="center"/>
            <w:hideMark/>
          </w:tcPr>
          <w:p w14:paraId="170D0C11"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tcBorders>
              <w:top w:val="single" w:sz="4" w:space="0" w:color="auto"/>
              <w:left w:val="nil"/>
              <w:bottom w:val="nil"/>
              <w:right w:val="nil"/>
            </w:tcBorders>
            <w:noWrap/>
            <w:vAlign w:val="center"/>
            <w:hideMark/>
          </w:tcPr>
          <w:p w14:paraId="6A949EB9"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tcBorders>
              <w:top w:val="single" w:sz="4" w:space="0" w:color="auto"/>
              <w:left w:val="nil"/>
              <w:bottom w:val="nil"/>
              <w:right w:val="nil"/>
            </w:tcBorders>
            <w:noWrap/>
            <w:vAlign w:val="center"/>
            <w:hideMark/>
          </w:tcPr>
          <w:p w14:paraId="629A0209"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single" w:sz="4" w:space="0" w:color="auto"/>
              <w:left w:val="nil"/>
              <w:bottom w:val="nil"/>
              <w:right w:val="nil"/>
            </w:tcBorders>
            <w:noWrap/>
            <w:vAlign w:val="center"/>
            <w:hideMark/>
          </w:tcPr>
          <w:p w14:paraId="494D0383" w14:textId="77777777" w:rsidR="00D807E1" w:rsidRPr="001E3614" w:rsidRDefault="00D807E1" w:rsidP="00F00BA3">
            <w:pPr>
              <w:pStyle w:val="FiguresandTablesContents"/>
              <w:rPr>
                <w:sz w:val="18"/>
                <w:szCs w:val="18"/>
                <w:lang w:eastAsia="en-GB"/>
              </w:rPr>
            </w:pPr>
            <w:r w:rsidRPr="001E3614">
              <w:rPr>
                <w:sz w:val="18"/>
                <w:szCs w:val="18"/>
                <w:lang w:eastAsia="en-GB"/>
              </w:rPr>
              <w:t>1.12</w:t>
            </w:r>
          </w:p>
        </w:tc>
        <w:tc>
          <w:tcPr>
            <w:tcW w:w="1020" w:type="dxa"/>
            <w:tcBorders>
              <w:top w:val="single" w:sz="4" w:space="0" w:color="auto"/>
              <w:left w:val="nil"/>
              <w:bottom w:val="nil"/>
              <w:right w:val="nil"/>
            </w:tcBorders>
            <w:vAlign w:val="center"/>
            <w:hideMark/>
          </w:tcPr>
          <w:p w14:paraId="2A8C962D"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tcBorders>
              <w:top w:val="single" w:sz="4" w:space="0" w:color="auto"/>
              <w:left w:val="nil"/>
              <w:bottom w:val="nil"/>
              <w:right w:val="nil"/>
            </w:tcBorders>
            <w:vAlign w:val="center"/>
            <w:hideMark/>
          </w:tcPr>
          <w:p w14:paraId="6E6A112A" w14:textId="77777777" w:rsidR="00D807E1" w:rsidRPr="001E3614" w:rsidRDefault="00D807E1" w:rsidP="00F00BA3">
            <w:pPr>
              <w:pStyle w:val="FiguresandTablesContents"/>
              <w:rPr>
                <w:sz w:val="18"/>
                <w:szCs w:val="18"/>
                <w:lang w:eastAsia="en-GB"/>
              </w:rPr>
            </w:pPr>
            <w:r w:rsidRPr="001E3614">
              <w:rPr>
                <w:sz w:val="18"/>
                <w:szCs w:val="18"/>
                <w:lang w:eastAsia="en-GB"/>
              </w:rPr>
              <w:t>0.98</w:t>
            </w:r>
          </w:p>
        </w:tc>
      </w:tr>
      <w:tr w:rsidR="00D807E1" w:rsidRPr="001E3614" w14:paraId="79BDEF39" w14:textId="77777777" w:rsidTr="00F00BA3">
        <w:trPr>
          <w:trHeight w:hRule="exact" w:val="255"/>
          <w:jc w:val="center"/>
        </w:trPr>
        <w:tc>
          <w:tcPr>
            <w:tcW w:w="2041" w:type="dxa"/>
            <w:vAlign w:val="center"/>
            <w:hideMark/>
          </w:tcPr>
          <w:p w14:paraId="7AE3B1F5"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P-35</w:t>
            </w:r>
          </w:p>
        </w:tc>
        <w:tc>
          <w:tcPr>
            <w:tcW w:w="567" w:type="dxa"/>
            <w:noWrap/>
            <w:vAlign w:val="center"/>
            <w:hideMark/>
          </w:tcPr>
          <w:p w14:paraId="0C2F0CE7"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040EA801" w14:textId="77777777" w:rsidR="00D807E1" w:rsidRPr="001E3614" w:rsidRDefault="00D807E1" w:rsidP="00F00BA3">
            <w:pPr>
              <w:pStyle w:val="FiguresandTablesContents"/>
              <w:rPr>
                <w:sz w:val="18"/>
                <w:szCs w:val="18"/>
                <w:lang w:eastAsia="en-GB"/>
              </w:rPr>
            </w:pPr>
            <w:r w:rsidRPr="001E3614">
              <w:rPr>
                <w:sz w:val="18"/>
                <w:szCs w:val="18"/>
                <w:lang w:eastAsia="en-GB"/>
              </w:rPr>
              <w:t>35.9</w:t>
            </w:r>
          </w:p>
        </w:tc>
        <w:tc>
          <w:tcPr>
            <w:tcW w:w="567" w:type="dxa"/>
            <w:noWrap/>
            <w:vAlign w:val="center"/>
            <w:hideMark/>
          </w:tcPr>
          <w:p w14:paraId="414FD6AD"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noWrap/>
            <w:vAlign w:val="center"/>
            <w:hideMark/>
          </w:tcPr>
          <w:p w14:paraId="2EEB7A0C"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1AB5F7FA"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51F6EE96" w14:textId="77777777" w:rsidR="00D807E1" w:rsidRPr="001E3614" w:rsidRDefault="00D807E1" w:rsidP="00F00BA3">
            <w:pPr>
              <w:pStyle w:val="FiguresandTablesContents"/>
              <w:rPr>
                <w:sz w:val="18"/>
                <w:szCs w:val="18"/>
                <w:lang w:eastAsia="en-GB"/>
              </w:rPr>
            </w:pPr>
            <w:r w:rsidRPr="001E3614">
              <w:rPr>
                <w:sz w:val="18"/>
                <w:szCs w:val="18"/>
                <w:lang w:eastAsia="en-GB"/>
              </w:rPr>
              <w:t>1.21</w:t>
            </w:r>
          </w:p>
        </w:tc>
        <w:tc>
          <w:tcPr>
            <w:tcW w:w="1020" w:type="dxa"/>
            <w:vAlign w:val="center"/>
            <w:hideMark/>
          </w:tcPr>
          <w:p w14:paraId="092BD640"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vAlign w:val="center"/>
            <w:hideMark/>
          </w:tcPr>
          <w:p w14:paraId="71C6FBFC" w14:textId="77777777" w:rsidR="00D807E1" w:rsidRPr="001E3614" w:rsidRDefault="00D807E1" w:rsidP="00F00BA3">
            <w:pPr>
              <w:pStyle w:val="FiguresandTablesContents"/>
              <w:rPr>
                <w:sz w:val="18"/>
                <w:szCs w:val="18"/>
                <w:lang w:eastAsia="en-GB"/>
              </w:rPr>
            </w:pPr>
            <w:r w:rsidRPr="001E3614">
              <w:rPr>
                <w:sz w:val="18"/>
                <w:szCs w:val="18"/>
                <w:lang w:eastAsia="en-GB"/>
              </w:rPr>
              <w:t>1.12</w:t>
            </w:r>
          </w:p>
        </w:tc>
      </w:tr>
      <w:tr w:rsidR="00D807E1" w:rsidRPr="001E3614" w14:paraId="3D747DE1" w14:textId="77777777" w:rsidTr="00F00BA3">
        <w:trPr>
          <w:trHeight w:hRule="exact" w:val="255"/>
          <w:jc w:val="center"/>
        </w:trPr>
        <w:tc>
          <w:tcPr>
            <w:tcW w:w="2041" w:type="dxa"/>
            <w:vAlign w:val="center"/>
            <w:hideMark/>
          </w:tcPr>
          <w:p w14:paraId="068F6781"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3-S-0.2-35</w:t>
            </w:r>
          </w:p>
        </w:tc>
        <w:tc>
          <w:tcPr>
            <w:tcW w:w="567" w:type="dxa"/>
            <w:noWrap/>
            <w:vAlign w:val="center"/>
            <w:hideMark/>
          </w:tcPr>
          <w:p w14:paraId="468274D6"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15C91FB2" w14:textId="77777777" w:rsidR="00D807E1" w:rsidRPr="001E3614" w:rsidRDefault="00D807E1" w:rsidP="00F00BA3">
            <w:pPr>
              <w:pStyle w:val="FiguresandTablesContents"/>
              <w:rPr>
                <w:sz w:val="18"/>
                <w:szCs w:val="18"/>
                <w:lang w:eastAsia="en-GB"/>
              </w:rPr>
            </w:pPr>
            <w:r w:rsidRPr="001E3614">
              <w:rPr>
                <w:sz w:val="18"/>
                <w:szCs w:val="18"/>
                <w:lang w:eastAsia="en-GB"/>
              </w:rPr>
              <w:t>35.3</w:t>
            </w:r>
          </w:p>
        </w:tc>
        <w:tc>
          <w:tcPr>
            <w:tcW w:w="567" w:type="dxa"/>
            <w:noWrap/>
            <w:vAlign w:val="center"/>
            <w:hideMark/>
          </w:tcPr>
          <w:p w14:paraId="5FD19CFE"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0780B85C"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702D4D1A"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14F3DAAE" w14:textId="77777777" w:rsidR="00D807E1" w:rsidRPr="001E3614" w:rsidRDefault="00D807E1" w:rsidP="00F00BA3">
            <w:pPr>
              <w:pStyle w:val="FiguresandTablesContents"/>
              <w:rPr>
                <w:sz w:val="18"/>
                <w:szCs w:val="18"/>
                <w:lang w:eastAsia="en-GB"/>
              </w:rPr>
            </w:pPr>
            <w:r w:rsidRPr="001E3614">
              <w:rPr>
                <w:sz w:val="18"/>
                <w:szCs w:val="18"/>
                <w:lang w:eastAsia="en-GB"/>
              </w:rPr>
              <w:t>1.34</w:t>
            </w:r>
          </w:p>
        </w:tc>
        <w:tc>
          <w:tcPr>
            <w:tcW w:w="1020" w:type="dxa"/>
            <w:vAlign w:val="center"/>
            <w:hideMark/>
          </w:tcPr>
          <w:p w14:paraId="6A18FEFA"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41</w:t>
            </w:r>
          </w:p>
        </w:tc>
        <w:tc>
          <w:tcPr>
            <w:tcW w:w="1020" w:type="dxa"/>
            <w:vAlign w:val="center"/>
            <w:hideMark/>
          </w:tcPr>
          <w:p w14:paraId="5BFABEBF" w14:textId="77777777" w:rsidR="00D807E1" w:rsidRPr="001E3614" w:rsidRDefault="00D807E1" w:rsidP="00F00BA3">
            <w:pPr>
              <w:pStyle w:val="FiguresandTablesContents"/>
              <w:rPr>
                <w:sz w:val="18"/>
                <w:szCs w:val="18"/>
                <w:lang w:eastAsia="en-GB"/>
              </w:rPr>
            </w:pPr>
            <w:r w:rsidRPr="001E3614">
              <w:rPr>
                <w:sz w:val="18"/>
                <w:szCs w:val="18"/>
                <w:lang w:eastAsia="en-GB"/>
              </w:rPr>
              <w:t>1.33</w:t>
            </w:r>
          </w:p>
        </w:tc>
      </w:tr>
      <w:tr w:rsidR="00D807E1" w:rsidRPr="001E3614" w14:paraId="5698DF7A" w14:textId="77777777" w:rsidTr="00F00BA3">
        <w:trPr>
          <w:trHeight w:hRule="exact" w:val="255"/>
          <w:jc w:val="center"/>
        </w:trPr>
        <w:tc>
          <w:tcPr>
            <w:tcW w:w="2041" w:type="dxa"/>
            <w:vAlign w:val="center"/>
            <w:hideMark/>
          </w:tcPr>
          <w:p w14:paraId="390DE812"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2-35</w:t>
            </w:r>
          </w:p>
        </w:tc>
        <w:tc>
          <w:tcPr>
            <w:tcW w:w="567" w:type="dxa"/>
            <w:noWrap/>
            <w:vAlign w:val="center"/>
            <w:hideMark/>
          </w:tcPr>
          <w:p w14:paraId="658CD161"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66496415" w14:textId="77777777" w:rsidR="00D807E1" w:rsidRPr="001E3614" w:rsidRDefault="00D807E1" w:rsidP="00F00BA3">
            <w:pPr>
              <w:pStyle w:val="FiguresandTablesContents"/>
              <w:rPr>
                <w:sz w:val="18"/>
                <w:szCs w:val="18"/>
                <w:lang w:eastAsia="en-GB"/>
              </w:rPr>
            </w:pPr>
            <w:r w:rsidRPr="001E3614">
              <w:rPr>
                <w:sz w:val="18"/>
                <w:szCs w:val="18"/>
                <w:lang w:eastAsia="en-GB"/>
              </w:rPr>
              <w:t>35.3</w:t>
            </w:r>
          </w:p>
        </w:tc>
        <w:tc>
          <w:tcPr>
            <w:tcW w:w="567" w:type="dxa"/>
            <w:noWrap/>
            <w:vAlign w:val="center"/>
            <w:hideMark/>
          </w:tcPr>
          <w:p w14:paraId="28915E69"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6BDFA162"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7D3F1220"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77A75A9F" w14:textId="77777777" w:rsidR="00D807E1" w:rsidRPr="001E3614" w:rsidRDefault="00D807E1" w:rsidP="00F00BA3">
            <w:pPr>
              <w:pStyle w:val="FiguresandTablesContents"/>
              <w:rPr>
                <w:sz w:val="18"/>
                <w:szCs w:val="18"/>
                <w:lang w:eastAsia="en-GB"/>
              </w:rPr>
            </w:pPr>
            <w:r w:rsidRPr="001E3614">
              <w:rPr>
                <w:sz w:val="18"/>
                <w:szCs w:val="18"/>
                <w:lang w:eastAsia="en-GB"/>
              </w:rPr>
              <w:t>1.48</w:t>
            </w:r>
          </w:p>
        </w:tc>
        <w:tc>
          <w:tcPr>
            <w:tcW w:w="1020" w:type="dxa"/>
            <w:vAlign w:val="center"/>
            <w:hideMark/>
          </w:tcPr>
          <w:p w14:paraId="6A4C6F7C"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48</w:t>
            </w:r>
          </w:p>
        </w:tc>
        <w:tc>
          <w:tcPr>
            <w:tcW w:w="1020" w:type="dxa"/>
            <w:vAlign w:val="center"/>
            <w:hideMark/>
          </w:tcPr>
          <w:p w14:paraId="115DCD47" w14:textId="77777777" w:rsidR="00D807E1" w:rsidRPr="001E3614" w:rsidRDefault="00D807E1" w:rsidP="00F00BA3">
            <w:pPr>
              <w:pStyle w:val="FiguresandTablesContents"/>
              <w:rPr>
                <w:sz w:val="18"/>
                <w:szCs w:val="18"/>
                <w:lang w:eastAsia="en-GB"/>
              </w:rPr>
            </w:pPr>
            <w:r w:rsidRPr="001E3614">
              <w:rPr>
                <w:sz w:val="18"/>
                <w:szCs w:val="18"/>
                <w:lang w:eastAsia="en-GB"/>
              </w:rPr>
              <w:t>1.46</w:t>
            </w:r>
          </w:p>
        </w:tc>
      </w:tr>
      <w:tr w:rsidR="00D807E1" w:rsidRPr="001E3614" w14:paraId="117E5046" w14:textId="77777777" w:rsidTr="00F00BA3">
        <w:trPr>
          <w:trHeight w:hRule="exact" w:val="255"/>
          <w:jc w:val="center"/>
        </w:trPr>
        <w:tc>
          <w:tcPr>
            <w:tcW w:w="2041" w:type="dxa"/>
            <w:vAlign w:val="center"/>
            <w:hideMark/>
          </w:tcPr>
          <w:p w14:paraId="41C23E7C"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3-S-0.35-35</w:t>
            </w:r>
          </w:p>
        </w:tc>
        <w:tc>
          <w:tcPr>
            <w:tcW w:w="567" w:type="dxa"/>
            <w:noWrap/>
            <w:vAlign w:val="center"/>
            <w:hideMark/>
          </w:tcPr>
          <w:p w14:paraId="53E3FBDA"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6C41CE1B" w14:textId="77777777" w:rsidR="00D807E1" w:rsidRPr="001E3614" w:rsidRDefault="00D807E1" w:rsidP="00F00BA3">
            <w:pPr>
              <w:pStyle w:val="FiguresandTablesContents"/>
              <w:rPr>
                <w:sz w:val="18"/>
                <w:szCs w:val="18"/>
                <w:lang w:eastAsia="en-GB"/>
              </w:rPr>
            </w:pPr>
            <w:r w:rsidRPr="001E3614">
              <w:rPr>
                <w:sz w:val="18"/>
                <w:szCs w:val="18"/>
                <w:lang w:eastAsia="en-GB"/>
              </w:rPr>
              <w:t>35.4</w:t>
            </w:r>
          </w:p>
        </w:tc>
        <w:tc>
          <w:tcPr>
            <w:tcW w:w="567" w:type="dxa"/>
            <w:noWrap/>
            <w:vAlign w:val="center"/>
            <w:hideMark/>
          </w:tcPr>
          <w:p w14:paraId="338CE1F0"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3EC47F0B"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134A8E15" w14:textId="77777777" w:rsidR="00D807E1" w:rsidRPr="001E3614" w:rsidRDefault="00D807E1" w:rsidP="00F00BA3">
            <w:pPr>
              <w:pStyle w:val="FiguresandTablesContents"/>
              <w:rPr>
                <w:sz w:val="18"/>
                <w:szCs w:val="18"/>
                <w:lang w:eastAsia="en-GB"/>
              </w:rPr>
            </w:pPr>
            <w:r w:rsidRPr="001E3614">
              <w:rPr>
                <w:sz w:val="18"/>
                <w:szCs w:val="18"/>
                <w:lang w:eastAsia="en-GB"/>
              </w:rPr>
              <w:t>Flexure-Shear</w:t>
            </w:r>
          </w:p>
        </w:tc>
        <w:tc>
          <w:tcPr>
            <w:tcW w:w="1021" w:type="dxa"/>
            <w:noWrap/>
            <w:vAlign w:val="center"/>
            <w:hideMark/>
          </w:tcPr>
          <w:p w14:paraId="2E39813D" w14:textId="77777777" w:rsidR="00D807E1" w:rsidRPr="001E3614" w:rsidRDefault="00D807E1" w:rsidP="00F00BA3">
            <w:pPr>
              <w:pStyle w:val="FiguresandTablesContents"/>
              <w:rPr>
                <w:sz w:val="18"/>
                <w:szCs w:val="18"/>
                <w:lang w:eastAsia="en-GB"/>
              </w:rPr>
            </w:pPr>
            <w:r w:rsidRPr="001E3614">
              <w:rPr>
                <w:sz w:val="18"/>
                <w:szCs w:val="18"/>
                <w:lang w:eastAsia="en-GB"/>
              </w:rPr>
              <w:t>1.53</w:t>
            </w:r>
          </w:p>
        </w:tc>
        <w:tc>
          <w:tcPr>
            <w:tcW w:w="1020" w:type="dxa"/>
            <w:vAlign w:val="center"/>
            <w:hideMark/>
          </w:tcPr>
          <w:p w14:paraId="6F1FD12E"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63</w:t>
            </w:r>
          </w:p>
        </w:tc>
        <w:tc>
          <w:tcPr>
            <w:tcW w:w="1020" w:type="dxa"/>
            <w:vAlign w:val="center"/>
            <w:hideMark/>
          </w:tcPr>
          <w:p w14:paraId="32A8D19D" w14:textId="77777777" w:rsidR="00D807E1" w:rsidRPr="001E3614" w:rsidRDefault="00D807E1" w:rsidP="00F00BA3">
            <w:pPr>
              <w:pStyle w:val="FiguresandTablesContents"/>
              <w:rPr>
                <w:sz w:val="18"/>
                <w:szCs w:val="18"/>
                <w:lang w:eastAsia="en-GB"/>
              </w:rPr>
            </w:pPr>
            <w:r w:rsidRPr="001E3614">
              <w:rPr>
                <w:sz w:val="18"/>
                <w:szCs w:val="18"/>
                <w:lang w:eastAsia="en-GB"/>
              </w:rPr>
              <w:t>1.57</w:t>
            </w:r>
          </w:p>
        </w:tc>
      </w:tr>
      <w:tr w:rsidR="00D807E1" w:rsidRPr="001E3614" w14:paraId="792E3ED0" w14:textId="77777777" w:rsidTr="00F00BA3">
        <w:trPr>
          <w:trHeight w:hRule="exact" w:val="255"/>
          <w:jc w:val="center"/>
        </w:trPr>
        <w:tc>
          <w:tcPr>
            <w:tcW w:w="2041" w:type="dxa"/>
            <w:vAlign w:val="center"/>
            <w:hideMark/>
          </w:tcPr>
          <w:p w14:paraId="35DA57E9"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35-35</w:t>
            </w:r>
          </w:p>
        </w:tc>
        <w:tc>
          <w:tcPr>
            <w:tcW w:w="567" w:type="dxa"/>
            <w:noWrap/>
            <w:vAlign w:val="center"/>
            <w:hideMark/>
          </w:tcPr>
          <w:p w14:paraId="146B4E41"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73A5C776" w14:textId="77777777" w:rsidR="00D807E1" w:rsidRPr="001E3614" w:rsidRDefault="00D807E1" w:rsidP="00F00BA3">
            <w:pPr>
              <w:pStyle w:val="FiguresandTablesContents"/>
              <w:rPr>
                <w:sz w:val="18"/>
                <w:szCs w:val="18"/>
                <w:lang w:eastAsia="en-GB"/>
              </w:rPr>
            </w:pPr>
            <w:r w:rsidRPr="001E3614">
              <w:rPr>
                <w:sz w:val="18"/>
                <w:szCs w:val="18"/>
                <w:lang w:eastAsia="en-GB"/>
              </w:rPr>
              <w:t>35.4</w:t>
            </w:r>
          </w:p>
        </w:tc>
        <w:tc>
          <w:tcPr>
            <w:tcW w:w="567" w:type="dxa"/>
            <w:noWrap/>
            <w:vAlign w:val="center"/>
            <w:hideMark/>
          </w:tcPr>
          <w:p w14:paraId="39E1EE62"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2B82EA76"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586987EF"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6390B835" w14:textId="77777777" w:rsidR="00D807E1" w:rsidRPr="001E3614" w:rsidRDefault="00D807E1" w:rsidP="00F00BA3">
            <w:pPr>
              <w:pStyle w:val="FiguresandTablesContents"/>
              <w:rPr>
                <w:sz w:val="18"/>
                <w:szCs w:val="18"/>
                <w:lang w:eastAsia="en-GB"/>
              </w:rPr>
            </w:pPr>
            <w:r w:rsidRPr="001E3614">
              <w:rPr>
                <w:sz w:val="18"/>
                <w:szCs w:val="18"/>
                <w:lang w:eastAsia="en-GB"/>
              </w:rPr>
              <w:t>1.71</w:t>
            </w:r>
          </w:p>
        </w:tc>
        <w:tc>
          <w:tcPr>
            <w:tcW w:w="1020" w:type="dxa"/>
            <w:vAlign w:val="center"/>
            <w:hideMark/>
          </w:tcPr>
          <w:p w14:paraId="41F7C808"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1</w:t>
            </w:r>
          </w:p>
        </w:tc>
        <w:tc>
          <w:tcPr>
            <w:tcW w:w="1020" w:type="dxa"/>
            <w:vAlign w:val="center"/>
            <w:hideMark/>
          </w:tcPr>
          <w:p w14:paraId="59C1C1A2" w14:textId="77777777" w:rsidR="00D807E1" w:rsidRPr="001E3614" w:rsidRDefault="00D807E1" w:rsidP="00F00BA3">
            <w:pPr>
              <w:pStyle w:val="FiguresandTablesContents"/>
              <w:rPr>
                <w:sz w:val="18"/>
                <w:szCs w:val="18"/>
                <w:lang w:eastAsia="en-GB"/>
              </w:rPr>
            </w:pPr>
            <w:r w:rsidRPr="001E3614">
              <w:rPr>
                <w:sz w:val="18"/>
                <w:szCs w:val="18"/>
                <w:lang w:eastAsia="en-GB"/>
              </w:rPr>
              <w:t>1.7</w:t>
            </w:r>
          </w:p>
        </w:tc>
      </w:tr>
      <w:tr w:rsidR="00D807E1" w:rsidRPr="001E3614" w14:paraId="3AF9AF02" w14:textId="77777777" w:rsidTr="00F00BA3">
        <w:trPr>
          <w:trHeight w:hRule="exact" w:val="255"/>
          <w:jc w:val="center"/>
        </w:trPr>
        <w:tc>
          <w:tcPr>
            <w:tcW w:w="2041" w:type="dxa"/>
            <w:vAlign w:val="center"/>
            <w:hideMark/>
          </w:tcPr>
          <w:p w14:paraId="7E2C9F07"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3-S-0.5-35</w:t>
            </w:r>
          </w:p>
        </w:tc>
        <w:tc>
          <w:tcPr>
            <w:tcW w:w="567" w:type="dxa"/>
            <w:noWrap/>
            <w:vAlign w:val="center"/>
            <w:hideMark/>
          </w:tcPr>
          <w:p w14:paraId="10DDDE49"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2AA54B0C" w14:textId="77777777" w:rsidR="00D807E1" w:rsidRPr="001E3614" w:rsidRDefault="00D807E1" w:rsidP="00F00BA3">
            <w:pPr>
              <w:pStyle w:val="FiguresandTablesContents"/>
              <w:rPr>
                <w:sz w:val="18"/>
                <w:szCs w:val="18"/>
                <w:lang w:eastAsia="en-GB"/>
              </w:rPr>
            </w:pPr>
            <w:r w:rsidRPr="001E3614">
              <w:rPr>
                <w:sz w:val="18"/>
                <w:szCs w:val="18"/>
                <w:lang w:eastAsia="en-GB"/>
              </w:rPr>
              <w:t>36.7</w:t>
            </w:r>
          </w:p>
        </w:tc>
        <w:tc>
          <w:tcPr>
            <w:tcW w:w="567" w:type="dxa"/>
            <w:noWrap/>
            <w:vAlign w:val="center"/>
            <w:hideMark/>
          </w:tcPr>
          <w:p w14:paraId="223CCB80"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1157B390"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6C90486B" w14:textId="77777777" w:rsidR="00D807E1" w:rsidRPr="001E3614" w:rsidRDefault="00D807E1" w:rsidP="00F00BA3">
            <w:pPr>
              <w:pStyle w:val="FiguresandTablesContents"/>
              <w:rPr>
                <w:sz w:val="18"/>
                <w:szCs w:val="18"/>
                <w:lang w:eastAsia="en-GB"/>
              </w:rPr>
            </w:pPr>
            <w:r w:rsidRPr="001E3614">
              <w:rPr>
                <w:sz w:val="18"/>
                <w:szCs w:val="18"/>
                <w:lang w:eastAsia="en-GB"/>
              </w:rPr>
              <w:t>Shear-Flexure</w:t>
            </w:r>
          </w:p>
        </w:tc>
        <w:tc>
          <w:tcPr>
            <w:tcW w:w="1021" w:type="dxa"/>
            <w:noWrap/>
            <w:vAlign w:val="center"/>
            <w:hideMark/>
          </w:tcPr>
          <w:p w14:paraId="7637180B"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3AA262D8"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83</w:t>
            </w:r>
          </w:p>
        </w:tc>
        <w:tc>
          <w:tcPr>
            <w:tcW w:w="1020" w:type="dxa"/>
            <w:vAlign w:val="center"/>
            <w:hideMark/>
          </w:tcPr>
          <w:p w14:paraId="02B6D443" w14:textId="77777777" w:rsidR="00D807E1" w:rsidRPr="001E3614" w:rsidRDefault="00D807E1" w:rsidP="00F00BA3">
            <w:pPr>
              <w:pStyle w:val="FiguresandTablesContents"/>
              <w:rPr>
                <w:sz w:val="18"/>
                <w:szCs w:val="18"/>
                <w:lang w:eastAsia="en-GB"/>
              </w:rPr>
            </w:pPr>
            <w:r w:rsidRPr="001E3614">
              <w:rPr>
                <w:sz w:val="18"/>
                <w:szCs w:val="18"/>
                <w:lang w:eastAsia="en-GB"/>
              </w:rPr>
              <w:t>1.85</w:t>
            </w:r>
          </w:p>
        </w:tc>
      </w:tr>
      <w:tr w:rsidR="00D807E1" w:rsidRPr="001E3614" w14:paraId="2B9ABEDC" w14:textId="77777777" w:rsidTr="00F00BA3">
        <w:trPr>
          <w:trHeight w:hRule="exact" w:val="255"/>
          <w:jc w:val="center"/>
        </w:trPr>
        <w:tc>
          <w:tcPr>
            <w:tcW w:w="2041" w:type="dxa"/>
            <w:vAlign w:val="center"/>
            <w:hideMark/>
          </w:tcPr>
          <w:p w14:paraId="17BBC110"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5-35</w:t>
            </w:r>
          </w:p>
        </w:tc>
        <w:tc>
          <w:tcPr>
            <w:tcW w:w="567" w:type="dxa"/>
            <w:noWrap/>
            <w:vAlign w:val="center"/>
            <w:hideMark/>
          </w:tcPr>
          <w:p w14:paraId="18EA4B6C"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6F5C2215" w14:textId="77777777" w:rsidR="00D807E1" w:rsidRPr="001E3614" w:rsidRDefault="00D807E1" w:rsidP="00F00BA3">
            <w:pPr>
              <w:pStyle w:val="FiguresandTablesContents"/>
              <w:rPr>
                <w:sz w:val="18"/>
                <w:szCs w:val="18"/>
                <w:lang w:eastAsia="en-GB"/>
              </w:rPr>
            </w:pPr>
            <w:r w:rsidRPr="001E3614">
              <w:rPr>
                <w:sz w:val="18"/>
                <w:szCs w:val="18"/>
                <w:lang w:eastAsia="en-GB"/>
              </w:rPr>
              <w:t>36.7</w:t>
            </w:r>
          </w:p>
        </w:tc>
        <w:tc>
          <w:tcPr>
            <w:tcW w:w="567" w:type="dxa"/>
            <w:noWrap/>
            <w:vAlign w:val="center"/>
            <w:hideMark/>
          </w:tcPr>
          <w:p w14:paraId="3C947425"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2638744D"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5ED2850A"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4D46AD05" w14:textId="77777777" w:rsidR="00D807E1" w:rsidRPr="001E3614" w:rsidRDefault="00D807E1" w:rsidP="00F00BA3">
            <w:pPr>
              <w:pStyle w:val="FiguresandTablesContents"/>
              <w:rPr>
                <w:sz w:val="18"/>
                <w:szCs w:val="18"/>
                <w:lang w:eastAsia="en-GB"/>
              </w:rPr>
            </w:pPr>
            <w:r w:rsidRPr="001E3614">
              <w:rPr>
                <w:sz w:val="18"/>
                <w:szCs w:val="18"/>
                <w:lang w:eastAsia="en-GB"/>
              </w:rPr>
              <w:t>2.00</w:t>
            </w:r>
          </w:p>
        </w:tc>
        <w:tc>
          <w:tcPr>
            <w:tcW w:w="1020" w:type="dxa"/>
            <w:vAlign w:val="center"/>
            <w:hideMark/>
          </w:tcPr>
          <w:p w14:paraId="2B68713C"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2</w:t>
            </w:r>
          </w:p>
        </w:tc>
        <w:tc>
          <w:tcPr>
            <w:tcW w:w="1020" w:type="dxa"/>
            <w:vAlign w:val="center"/>
            <w:hideMark/>
          </w:tcPr>
          <w:p w14:paraId="60CCCB29" w14:textId="77777777" w:rsidR="00D807E1" w:rsidRPr="001E3614" w:rsidRDefault="00D807E1" w:rsidP="00F00BA3">
            <w:pPr>
              <w:pStyle w:val="FiguresandTablesContents"/>
              <w:rPr>
                <w:sz w:val="18"/>
                <w:szCs w:val="18"/>
                <w:lang w:eastAsia="en-GB"/>
              </w:rPr>
            </w:pPr>
            <w:r w:rsidRPr="001E3614">
              <w:rPr>
                <w:sz w:val="18"/>
                <w:szCs w:val="18"/>
                <w:lang w:eastAsia="en-GB"/>
              </w:rPr>
              <w:t>1.98</w:t>
            </w:r>
          </w:p>
        </w:tc>
      </w:tr>
      <w:tr w:rsidR="00D807E1" w:rsidRPr="001E3614" w14:paraId="13DF473A" w14:textId="77777777" w:rsidTr="00F00BA3">
        <w:trPr>
          <w:trHeight w:hRule="exact" w:val="255"/>
          <w:jc w:val="center"/>
        </w:trPr>
        <w:tc>
          <w:tcPr>
            <w:tcW w:w="2041" w:type="dxa"/>
            <w:vAlign w:val="center"/>
            <w:hideMark/>
          </w:tcPr>
          <w:p w14:paraId="6A98C507"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3-S-0.65-35</w:t>
            </w:r>
          </w:p>
        </w:tc>
        <w:tc>
          <w:tcPr>
            <w:tcW w:w="567" w:type="dxa"/>
            <w:noWrap/>
            <w:vAlign w:val="center"/>
            <w:hideMark/>
          </w:tcPr>
          <w:p w14:paraId="01CB85D9"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77DA834F" w14:textId="77777777" w:rsidR="00D807E1" w:rsidRPr="001E3614" w:rsidRDefault="00D807E1" w:rsidP="00F00BA3">
            <w:pPr>
              <w:pStyle w:val="FiguresandTablesContents"/>
              <w:rPr>
                <w:sz w:val="18"/>
                <w:szCs w:val="18"/>
                <w:lang w:eastAsia="en-GB"/>
              </w:rPr>
            </w:pPr>
            <w:r w:rsidRPr="001E3614">
              <w:rPr>
                <w:sz w:val="18"/>
                <w:szCs w:val="18"/>
                <w:lang w:eastAsia="en-GB"/>
              </w:rPr>
              <w:t>34.2</w:t>
            </w:r>
          </w:p>
        </w:tc>
        <w:tc>
          <w:tcPr>
            <w:tcW w:w="567" w:type="dxa"/>
            <w:noWrap/>
            <w:vAlign w:val="center"/>
            <w:hideMark/>
          </w:tcPr>
          <w:p w14:paraId="14EC77B9" w14:textId="77777777" w:rsidR="00D807E1" w:rsidRPr="001E3614" w:rsidRDefault="00D807E1" w:rsidP="00F00BA3">
            <w:pPr>
              <w:pStyle w:val="FiguresandTablesContents"/>
              <w:rPr>
                <w:sz w:val="18"/>
                <w:szCs w:val="18"/>
                <w:lang w:eastAsia="en-GB"/>
              </w:rPr>
            </w:pPr>
            <w:r w:rsidRPr="001E3614">
              <w:rPr>
                <w:sz w:val="18"/>
                <w:szCs w:val="18"/>
                <w:lang w:eastAsia="en-GB"/>
              </w:rPr>
              <w:t>0.65</w:t>
            </w:r>
          </w:p>
        </w:tc>
        <w:tc>
          <w:tcPr>
            <w:tcW w:w="680" w:type="dxa"/>
            <w:noWrap/>
            <w:vAlign w:val="center"/>
            <w:hideMark/>
          </w:tcPr>
          <w:p w14:paraId="4EB9AEBA"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4470EA17" w14:textId="77777777" w:rsidR="00D807E1" w:rsidRPr="001E3614" w:rsidRDefault="00D807E1" w:rsidP="00F00BA3">
            <w:pPr>
              <w:pStyle w:val="FiguresandTablesContents"/>
              <w:rPr>
                <w:sz w:val="18"/>
                <w:szCs w:val="18"/>
                <w:lang w:eastAsia="en-GB"/>
              </w:rPr>
            </w:pPr>
            <w:r w:rsidRPr="001E3614">
              <w:rPr>
                <w:sz w:val="18"/>
                <w:szCs w:val="18"/>
                <w:lang w:eastAsia="en-GB"/>
              </w:rPr>
              <w:t>Shear-Flexure</w:t>
            </w:r>
          </w:p>
        </w:tc>
        <w:tc>
          <w:tcPr>
            <w:tcW w:w="1021" w:type="dxa"/>
            <w:noWrap/>
            <w:vAlign w:val="center"/>
            <w:hideMark/>
          </w:tcPr>
          <w:p w14:paraId="3AD14A00"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0A10AD15"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86</w:t>
            </w:r>
          </w:p>
        </w:tc>
        <w:tc>
          <w:tcPr>
            <w:tcW w:w="1020" w:type="dxa"/>
            <w:vAlign w:val="center"/>
            <w:hideMark/>
          </w:tcPr>
          <w:p w14:paraId="3CCCB241" w14:textId="77777777" w:rsidR="00D807E1" w:rsidRPr="001E3614" w:rsidRDefault="00D807E1" w:rsidP="00F00BA3">
            <w:pPr>
              <w:pStyle w:val="FiguresandTablesContents"/>
              <w:rPr>
                <w:sz w:val="18"/>
                <w:szCs w:val="18"/>
                <w:lang w:eastAsia="en-GB"/>
              </w:rPr>
            </w:pPr>
            <w:r w:rsidRPr="001E3614">
              <w:rPr>
                <w:sz w:val="18"/>
                <w:szCs w:val="18"/>
                <w:lang w:eastAsia="en-GB"/>
              </w:rPr>
              <w:t>1.96</w:t>
            </w:r>
          </w:p>
        </w:tc>
      </w:tr>
      <w:tr w:rsidR="00D807E1" w:rsidRPr="001E3614" w14:paraId="1E683641" w14:textId="77777777" w:rsidTr="00F00BA3">
        <w:trPr>
          <w:trHeight w:hRule="exact" w:val="255"/>
          <w:jc w:val="center"/>
        </w:trPr>
        <w:tc>
          <w:tcPr>
            <w:tcW w:w="2041" w:type="dxa"/>
            <w:tcBorders>
              <w:top w:val="nil"/>
              <w:left w:val="nil"/>
              <w:bottom w:val="single" w:sz="4" w:space="0" w:color="auto"/>
              <w:right w:val="nil"/>
            </w:tcBorders>
            <w:vAlign w:val="center"/>
            <w:hideMark/>
          </w:tcPr>
          <w:p w14:paraId="77BC26DA"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65-35</w:t>
            </w:r>
          </w:p>
        </w:tc>
        <w:tc>
          <w:tcPr>
            <w:tcW w:w="567" w:type="dxa"/>
            <w:tcBorders>
              <w:top w:val="nil"/>
              <w:left w:val="nil"/>
              <w:bottom w:val="single" w:sz="4" w:space="0" w:color="auto"/>
              <w:right w:val="nil"/>
            </w:tcBorders>
            <w:noWrap/>
            <w:vAlign w:val="center"/>
            <w:hideMark/>
          </w:tcPr>
          <w:p w14:paraId="082B6E89"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tcBorders>
              <w:top w:val="nil"/>
              <w:left w:val="nil"/>
              <w:bottom w:val="single" w:sz="4" w:space="0" w:color="auto"/>
              <w:right w:val="nil"/>
            </w:tcBorders>
            <w:noWrap/>
            <w:vAlign w:val="center"/>
            <w:hideMark/>
          </w:tcPr>
          <w:p w14:paraId="053C42A2" w14:textId="77777777" w:rsidR="00D807E1" w:rsidRPr="001E3614" w:rsidRDefault="00D807E1" w:rsidP="00F00BA3">
            <w:pPr>
              <w:pStyle w:val="FiguresandTablesContents"/>
              <w:rPr>
                <w:sz w:val="18"/>
                <w:szCs w:val="18"/>
                <w:lang w:eastAsia="en-GB"/>
              </w:rPr>
            </w:pPr>
            <w:r w:rsidRPr="001E3614">
              <w:rPr>
                <w:sz w:val="18"/>
                <w:szCs w:val="18"/>
                <w:lang w:eastAsia="en-GB"/>
              </w:rPr>
              <w:t>34.2</w:t>
            </w:r>
          </w:p>
        </w:tc>
        <w:tc>
          <w:tcPr>
            <w:tcW w:w="567" w:type="dxa"/>
            <w:tcBorders>
              <w:top w:val="nil"/>
              <w:left w:val="nil"/>
              <w:bottom w:val="single" w:sz="4" w:space="0" w:color="auto"/>
              <w:right w:val="nil"/>
            </w:tcBorders>
            <w:noWrap/>
            <w:vAlign w:val="center"/>
            <w:hideMark/>
          </w:tcPr>
          <w:p w14:paraId="73D4F18D" w14:textId="77777777" w:rsidR="00D807E1" w:rsidRPr="001E3614" w:rsidRDefault="00D807E1" w:rsidP="00F00BA3">
            <w:pPr>
              <w:pStyle w:val="FiguresandTablesContents"/>
              <w:rPr>
                <w:sz w:val="18"/>
                <w:szCs w:val="18"/>
                <w:lang w:eastAsia="en-GB"/>
              </w:rPr>
            </w:pPr>
            <w:r w:rsidRPr="001E3614">
              <w:rPr>
                <w:sz w:val="18"/>
                <w:szCs w:val="18"/>
                <w:lang w:eastAsia="en-GB"/>
              </w:rPr>
              <w:t>0.65</w:t>
            </w:r>
          </w:p>
        </w:tc>
        <w:tc>
          <w:tcPr>
            <w:tcW w:w="680" w:type="dxa"/>
            <w:tcBorders>
              <w:top w:val="nil"/>
              <w:left w:val="nil"/>
              <w:bottom w:val="single" w:sz="4" w:space="0" w:color="auto"/>
              <w:right w:val="nil"/>
            </w:tcBorders>
            <w:noWrap/>
            <w:vAlign w:val="center"/>
            <w:hideMark/>
          </w:tcPr>
          <w:p w14:paraId="4B43B0F9"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tcBorders>
              <w:top w:val="nil"/>
              <w:left w:val="nil"/>
              <w:bottom w:val="single" w:sz="4" w:space="0" w:color="auto"/>
              <w:right w:val="nil"/>
            </w:tcBorders>
            <w:noWrap/>
            <w:vAlign w:val="center"/>
            <w:hideMark/>
          </w:tcPr>
          <w:p w14:paraId="7EE918F2"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nil"/>
              <w:left w:val="nil"/>
              <w:bottom w:val="single" w:sz="4" w:space="0" w:color="auto"/>
              <w:right w:val="nil"/>
            </w:tcBorders>
            <w:noWrap/>
            <w:vAlign w:val="center"/>
            <w:hideMark/>
          </w:tcPr>
          <w:p w14:paraId="4F6EE99C" w14:textId="77777777" w:rsidR="00D807E1" w:rsidRPr="001E3614" w:rsidRDefault="00D807E1" w:rsidP="00F00BA3">
            <w:pPr>
              <w:pStyle w:val="FiguresandTablesContents"/>
              <w:rPr>
                <w:sz w:val="18"/>
                <w:szCs w:val="18"/>
                <w:lang w:eastAsia="en-GB"/>
              </w:rPr>
            </w:pPr>
            <w:r w:rsidRPr="001E3614">
              <w:rPr>
                <w:sz w:val="18"/>
                <w:szCs w:val="18"/>
                <w:lang w:eastAsia="en-GB"/>
              </w:rPr>
              <w:t>2.10</w:t>
            </w:r>
          </w:p>
        </w:tc>
        <w:tc>
          <w:tcPr>
            <w:tcW w:w="1020" w:type="dxa"/>
            <w:tcBorders>
              <w:top w:val="nil"/>
              <w:left w:val="nil"/>
              <w:bottom w:val="single" w:sz="4" w:space="0" w:color="auto"/>
              <w:right w:val="nil"/>
            </w:tcBorders>
            <w:vAlign w:val="center"/>
            <w:hideMark/>
          </w:tcPr>
          <w:p w14:paraId="6D04DC83"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6</w:t>
            </w:r>
          </w:p>
        </w:tc>
        <w:tc>
          <w:tcPr>
            <w:tcW w:w="1020" w:type="dxa"/>
            <w:tcBorders>
              <w:top w:val="nil"/>
              <w:left w:val="nil"/>
              <w:bottom w:val="single" w:sz="4" w:space="0" w:color="auto"/>
              <w:right w:val="nil"/>
            </w:tcBorders>
            <w:vAlign w:val="center"/>
            <w:hideMark/>
          </w:tcPr>
          <w:p w14:paraId="6E8C7B6F" w14:textId="77777777" w:rsidR="00D807E1" w:rsidRPr="001E3614" w:rsidRDefault="00D807E1" w:rsidP="00F00BA3">
            <w:pPr>
              <w:pStyle w:val="FiguresandTablesContents"/>
              <w:rPr>
                <w:sz w:val="18"/>
                <w:szCs w:val="18"/>
                <w:lang w:eastAsia="en-GB"/>
              </w:rPr>
            </w:pPr>
            <w:r w:rsidRPr="001E3614">
              <w:rPr>
                <w:sz w:val="18"/>
                <w:szCs w:val="18"/>
                <w:lang w:eastAsia="en-GB"/>
              </w:rPr>
              <w:t>2.09</w:t>
            </w:r>
          </w:p>
        </w:tc>
      </w:tr>
      <w:tr w:rsidR="00D807E1" w:rsidRPr="001E3614" w14:paraId="2AD11E73" w14:textId="77777777" w:rsidTr="00F00BA3">
        <w:trPr>
          <w:trHeight w:hRule="exact" w:val="255"/>
          <w:jc w:val="center"/>
        </w:trPr>
        <w:tc>
          <w:tcPr>
            <w:tcW w:w="2041" w:type="dxa"/>
            <w:tcBorders>
              <w:top w:val="single" w:sz="4" w:space="0" w:color="auto"/>
              <w:left w:val="nil"/>
              <w:bottom w:val="nil"/>
              <w:right w:val="nil"/>
            </w:tcBorders>
            <w:vAlign w:val="center"/>
            <w:hideMark/>
          </w:tcPr>
          <w:p w14:paraId="1EF628DE"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55-3-P-45</w:t>
            </w:r>
          </w:p>
        </w:tc>
        <w:tc>
          <w:tcPr>
            <w:tcW w:w="567" w:type="dxa"/>
            <w:tcBorders>
              <w:top w:val="single" w:sz="4" w:space="0" w:color="auto"/>
              <w:left w:val="nil"/>
              <w:bottom w:val="nil"/>
              <w:right w:val="nil"/>
            </w:tcBorders>
            <w:noWrap/>
            <w:vAlign w:val="center"/>
            <w:hideMark/>
          </w:tcPr>
          <w:p w14:paraId="648A8A8A"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tcBorders>
              <w:top w:val="single" w:sz="4" w:space="0" w:color="auto"/>
              <w:left w:val="nil"/>
              <w:bottom w:val="nil"/>
              <w:right w:val="nil"/>
            </w:tcBorders>
            <w:noWrap/>
            <w:vAlign w:val="center"/>
            <w:hideMark/>
          </w:tcPr>
          <w:p w14:paraId="31F1AB52"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tcBorders>
              <w:top w:val="single" w:sz="4" w:space="0" w:color="auto"/>
              <w:left w:val="nil"/>
              <w:bottom w:val="nil"/>
              <w:right w:val="nil"/>
            </w:tcBorders>
            <w:noWrap/>
            <w:vAlign w:val="center"/>
            <w:hideMark/>
          </w:tcPr>
          <w:p w14:paraId="1F4644CE"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tcBorders>
              <w:top w:val="single" w:sz="4" w:space="0" w:color="auto"/>
              <w:left w:val="nil"/>
              <w:bottom w:val="nil"/>
              <w:right w:val="nil"/>
            </w:tcBorders>
            <w:noWrap/>
            <w:vAlign w:val="center"/>
            <w:hideMark/>
          </w:tcPr>
          <w:p w14:paraId="65CA4868"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tcBorders>
              <w:top w:val="single" w:sz="4" w:space="0" w:color="auto"/>
              <w:left w:val="nil"/>
              <w:bottom w:val="nil"/>
              <w:right w:val="nil"/>
            </w:tcBorders>
            <w:noWrap/>
            <w:vAlign w:val="center"/>
            <w:hideMark/>
          </w:tcPr>
          <w:p w14:paraId="1C48B91E" w14:textId="77777777" w:rsidR="00D807E1" w:rsidRPr="001E3614" w:rsidRDefault="00D807E1" w:rsidP="00F00BA3">
            <w:pPr>
              <w:pStyle w:val="FiguresandTablesContents"/>
              <w:rPr>
                <w:sz w:val="18"/>
                <w:szCs w:val="18"/>
                <w:lang w:eastAsia="en-GB"/>
              </w:rPr>
            </w:pPr>
            <w:r w:rsidRPr="001E3614">
              <w:rPr>
                <w:sz w:val="18"/>
                <w:szCs w:val="18"/>
                <w:lang w:eastAsia="en-GB"/>
              </w:rPr>
              <w:t>Flexure-Shear</w:t>
            </w:r>
          </w:p>
        </w:tc>
        <w:tc>
          <w:tcPr>
            <w:tcW w:w="1021" w:type="dxa"/>
            <w:tcBorders>
              <w:top w:val="single" w:sz="4" w:space="0" w:color="auto"/>
              <w:left w:val="nil"/>
              <w:bottom w:val="nil"/>
              <w:right w:val="nil"/>
            </w:tcBorders>
            <w:noWrap/>
            <w:vAlign w:val="center"/>
            <w:hideMark/>
          </w:tcPr>
          <w:p w14:paraId="2CF266A0" w14:textId="77777777" w:rsidR="00D807E1" w:rsidRPr="001E3614" w:rsidRDefault="00D807E1" w:rsidP="00F00BA3">
            <w:pPr>
              <w:pStyle w:val="FiguresandTablesContents"/>
              <w:rPr>
                <w:sz w:val="18"/>
                <w:szCs w:val="18"/>
                <w:lang w:eastAsia="en-GB"/>
              </w:rPr>
            </w:pPr>
            <w:r w:rsidRPr="001E3614">
              <w:rPr>
                <w:sz w:val="18"/>
                <w:szCs w:val="18"/>
                <w:lang w:eastAsia="en-GB"/>
              </w:rPr>
              <w:t>1.16</w:t>
            </w:r>
          </w:p>
        </w:tc>
        <w:tc>
          <w:tcPr>
            <w:tcW w:w="1020" w:type="dxa"/>
            <w:tcBorders>
              <w:top w:val="single" w:sz="4" w:space="0" w:color="auto"/>
              <w:left w:val="nil"/>
              <w:bottom w:val="nil"/>
              <w:right w:val="nil"/>
            </w:tcBorders>
            <w:vAlign w:val="center"/>
            <w:hideMark/>
          </w:tcPr>
          <w:p w14:paraId="6A57E0D6"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tcBorders>
              <w:top w:val="single" w:sz="4" w:space="0" w:color="auto"/>
              <w:left w:val="nil"/>
              <w:bottom w:val="nil"/>
              <w:right w:val="nil"/>
            </w:tcBorders>
            <w:vAlign w:val="center"/>
            <w:hideMark/>
          </w:tcPr>
          <w:p w14:paraId="48597458" w14:textId="77777777" w:rsidR="00D807E1" w:rsidRPr="001E3614" w:rsidRDefault="00D807E1" w:rsidP="00F00BA3">
            <w:pPr>
              <w:pStyle w:val="FiguresandTablesContents"/>
              <w:rPr>
                <w:sz w:val="18"/>
                <w:szCs w:val="18"/>
                <w:lang w:eastAsia="en-GB"/>
              </w:rPr>
            </w:pPr>
            <w:r w:rsidRPr="001E3614">
              <w:rPr>
                <w:sz w:val="18"/>
                <w:szCs w:val="18"/>
                <w:lang w:eastAsia="en-GB"/>
              </w:rPr>
              <w:t>1.39</w:t>
            </w:r>
          </w:p>
        </w:tc>
      </w:tr>
      <w:tr w:rsidR="00D807E1" w:rsidRPr="001E3614" w14:paraId="4B7D0A05" w14:textId="77777777" w:rsidTr="00F00BA3">
        <w:trPr>
          <w:trHeight w:hRule="exact" w:val="255"/>
          <w:jc w:val="center"/>
        </w:trPr>
        <w:tc>
          <w:tcPr>
            <w:tcW w:w="2041" w:type="dxa"/>
            <w:vAlign w:val="center"/>
            <w:hideMark/>
          </w:tcPr>
          <w:p w14:paraId="3389EA62"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P-45</w:t>
            </w:r>
          </w:p>
        </w:tc>
        <w:tc>
          <w:tcPr>
            <w:tcW w:w="567" w:type="dxa"/>
            <w:noWrap/>
            <w:vAlign w:val="center"/>
            <w:hideMark/>
          </w:tcPr>
          <w:p w14:paraId="4CF18BD1"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698D9F13"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791C870C" w14:textId="77777777" w:rsidR="00D807E1" w:rsidRPr="001E3614" w:rsidRDefault="00D807E1" w:rsidP="00F00BA3">
            <w:pPr>
              <w:pStyle w:val="FiguresandTablesContents"/>
              <w:rPr>
                <w:sz w:val="18"/>
                <w:szCs w:val="18"/>
                <w:lang w:eastAsia="en-GB"/>
              </w:rPr>
            </w:pPr>
            <w:r w:rsidRPr="001E3614">
              <w:rPr>
                <w:sz w:val="18"/>
                <w:szCs w:val="18"/>
                <w:lang w:eastAsia="en-GB"/>
              </w:rPr>
              <w:t>0</w:t>
            </w:r>
          </w:p>
        </w:tc>
        <w:tc>
          <w:tcPr>
            <w:tcW w:w="680" w:type="dxa"/>
            <w:noWrap/>
            <w:vAlign w:val="center"/>
            <w:hideMark/>
          </w:tcPr>
          <w:p w14:paraId="5675CDD2"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0065D1E0"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5D313705" w14:textId="77777777" w:rsidR="00D807E1" w:rsidRPr="001E3614" w:rsidRDefault="00D807E1" w:rsidP="00F00BA3">
            <w:pPr>
              <w:pStyle w:val="FiguresandTablesContents"/>
              <w:rPr>
                <w:sz w:val="18"/>
                <w:szCs w:val="18"/>
                <w:lang w:eastAsia="en-GB"/>
              </w:rPr>
            </w:pPr>
            <w:r w:rsidRPr="001E3614">
              <w:rPr>
                <w:sz w:val="18"/>
                <w:szCs w:val="18"/>
                <w:lang w:eastAsia="en-GB"/>
              </w:rPr>
              <w:t>1.37</w:t>
            </w:r>
          </w:p>
        </w:tc>
        <w:tc>
          <w:tcPr>
            <w:tcW w:w="1020" w:type="dxa"/>
            <w:vAlign w:val="center"/>
            <w:hideMark/>
          </w:tcPr>
          <w:p w14:paraId="4418A0F2"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w:t>
            </w:r>
          </w:p>
        </w:tc>
        <w:tc>
          <w:tcPr>
            <w:tcW w:w="1020" w:type="dxa"/>
            <w:vAlign w:val="center"/>
            <w:hideMark/>
          </w:tcPr>
          <w:p w14:paraId="7FE33BE0" w14:textId="77777777" w:rsidR="00D807E1" w:rsidRPr="001E3614" w:rsidRDefault="00D807E1" w:rsidP="00F00BA3">
            <w:pPr>
              <w:pStyle w:val="FiguresandTablesContents"/>
              <w:rPr>
                <w:sz w:val="18"/>
                <w:szCs w:val="18"/>
                <w:lang w:eastAsia="en-GB"/>
              </w:rPr>
            </w:pPr>
            <w:r w:rsidRPr="001E3614">
              <w:rPr>
                <w:sz w:val="18"/>
                <w:szCs w:val="18"/>
                <w:lang w:eastAsia="en-GB"/>
              </w:rPr>
              <w:t>1.52</w:t>
            </w:r>
          </w:p>
        </w:tc>
      </w:tr>
      <w:tr w:rsidR="00D807E1" w:rsidRPr="001E3614" w14:paraId="50F1A1D9" w14:textId="77777777" w:rsidTr="00F00BA3">
        <w:trPr>
          <w:trHeight w:hRule="exact" w:val="255"/>
          <w:jc w:val="center"/>
        </w:trPr>
        <w:tc>
          <w:tcPr>
            <w:tcW w:w="2041" w:type="dxa"/>
            <w:vAlign w:val="center"/>
            <w:hideMark/>
          </w:tcPr>
          <w:p w14:paraId="16F62F38"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3-S-0.2-45</w:t>
            </w:r>
          </w:p>
        </w:tc>
        <w:tc>
          <w:tcPr>
            <w:tcW w:w="567" w:type="dxa"/>
            <w:noWrap/>
            <w:vAlign w:val="center"/>
            <w:hideMark/>
          </w:tcPr>
          <w:p w14:paraId="7D7E432B"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6FE3C1ED" w14:textId="77777777" w:rsidR="00D807E1" w:rsidRPr="001E3614" w:rsidRDefault="00D807E1" w:rsidP="00F00BA3">
            <w:pPr>
              <w:pStyle w:val="FiguresandTablesContents"/>
              <w:rPr>
                <w:sz w:val="18"/>
                <w:szCs w:val="18"/>
                <w:lang w:eastAsia="en-GB"/>
              </w:rPr>
            </w:pPr>
            <w:r w:rsidRPr="001E3614">
              <w:rPr>
                <w:sz w:val="18"/>
                <w:szCs w:val="18"/>
                <w:lang w:eastAsia="en-GB"/>
              </w:rPr>
              <w:t>46.5</w:t>
            </w:r>
          </w:p>
        </w:tc>
        <w:tc>
          <w:tcPr>
            <w:tcW w:w="567" w:type="dxa"/>
            <w:noWrap/>
            <w:vAlign w:val="center"/>
            <w:hideMark/>
          </w:tcPr>
          <w:p w14:paraId="0F93A44D"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2E12D38C"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234A76D5" w14:textId="77777777" w:rsidR="00D807E1" w:rsidRPr="001E3614" w:rsidRDefault="00D807E1" w:rsidP="00F00BA3">
            <w:pPr>
              <w:pStyle w:val="FiguresandTablesContents"/>
              <w:rPr>
                <w:sz w:val="18"/>
                <w:szCs w:val="18"/>
                <w:lang w:eastAsia="en-GB"/>
              </w:rPr>
            </w:pPr>
            <w:r w:rsidRPr="001E3614">
              <w:rPr>
                <w:sz w:val="18"/>
                <w:szCs w:val="18"/>
                <w:lang w:eastAsia="en-GB"/>
              </w:rPr>
              <w:t>Flexure</w:t>
            </w:r>
          </w:p>
        </w:tc>
        <w:tc>
          <w:tcPr>
            <w:tcW w:w="1021" w:type="dxa"/>
            <w:noWrap/>
            <w:vAlign w:val="center"/>
            <w:hideMark/>
          </w:tcPr>
          <w:p w14:paraId="7ABD7C1A"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524EF086"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w:t>
            </w:r>
          </w:p>
        </w:tc>
        <w:tc>
          <w:tcPr>
            <w:tcW w:w="1020" w:type="dxa"/>
            <w:vAlign w:val="center"/>
            <w:hideMark/>
          </w:tcPr>
          <w:p w14:paraId="396E20EB" w14:textId="77777777" w:rsidR="00D807E1" w:rsidRPr="001E3614" w:rsidRDefault="00D807E1" w:rsidP="00F00BA3">
            <w:pPr>
              <w:pStyle w:val="FiguresandTablesContents"/>
              <w:rPr>
                <w:sz w:val="18"/>
                <w:szCs w:val="18"/>
                <w:lang w:eastAsia="en-GB"/>
              </w:rPr>
            </w:pPr>
            <w:r w:rsidRPr="001E3614">
              <w:rPr>
                <w:sz w:val="18"/>
                <w:szCs w:val="18"/>
                <w:lang w:eastAsia="en-GB"/>
              </w:rPr>
              <w:t>1.77</w:t>
            </w:r>
          </w:p>
        </w:tc>
      </w:tr>
      <w:tr w:rsidR="00D807E1" w:rsidRPr="001E3614" w14:paraId="61208730" w14:textId="77777777" w:rsidTr="00F00BA3">
        <w:trPr>
          <w:trHeight w:hRule="exact" w:val="255"/>
          <w:jc w:val="center"/>
        </w:trPr>
        <w:tc>
          <w:tcPr>
            <w:tcW w:w="2041" w:type="dxa"/>
            <w:vAlign w:val="center"/>
            <w:hideMark/>
          </w:tcPr>
          <w:p w14:paraId="60DAF0CD"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2-45</w:t>
            </w:r>
          </w:p>
        </w:tc>
        <w:tc>
          <w:tcPr>
            <w:tcW w:w="567" w:type="dxa"/>
            <w:noWrap/>
            <w:vAlign w:val="center"/>
            <w:hideMark/>
          </w:tcPr>
          <w:p w14:paraId="4A54C2B0"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30BDA817" w14:textId="77777777" w:rsidR="00D807E1" w:rsidRPr="001E3614" w:rsidRDefault="00D807E1" w:rsidP="00F00BA3">
            <w:pPr>
              <w:pStyle w:val="FiguresandTablesContents"/>
              <w:rPr>
                <w:sz w:val="18"/>
                <w:szCs w:val="18"/>
                <w:lang w:eastAsia="en-GB"/>
              </w:rPr>
            </w:pPr>
            <w:r w:rsidRPr="001E3614">
              <w:rPr>
                <w:sz w:val="18"/>
                <w:szCs w:val="18"/>
                <w:lang w:eastAsia="en-GB"/>
              </w:rPr>
              <w:t>46.5</w:t>
            </w:r>
          </w:p>
        </w:tc>
        <w:tc>
          <w:tcPr>
            <w:tcW w:w="567" w:type="dxa"/>
            <w:noWrap/>
            <w:vAlign w:val="center"/>
            <w:hideMark/>
          </w:tcPr>
          <w:p w14:paraId="76E63F23" w14:textId="77777777" w:rsidR="00D807E1" w:rsidRPr="001E3614" w:rsidRDefault="00D807E1" w:rsidP="00F00BA3">
            <w:pPr>
              <w:pStyle w:val="FiguresandTablesContents"/>
              <w:rPr>
                <w:sz w:val="18"/>
                <w:szCs w:val="18"/>
                <w:lang w:eastAsia="en-GB"/>
              </w:rPr>
            </w:pPr>
            <w:r w:rsidRPr="001E3614">
              <w:rPr>
                <w:sz w:val="18"/>
                <w:szCs w:val="18"/>
                <w:lang w:eastAsia="en-GB"/>
              </w:rPr>
              <w:t>0.2</w:t>
            </w:r>
          </w:p>
        </w:tc>
        <w:tc>
          <w:tcPr>
            <w:tcW w:w="680" w:type="dxa"/>
            <w:noWrap/>
            <w:vAlign w:val="center"/>
            <w:hideMark/>
          </w:tcPr>
          <w:p w14:paraId="7A11182C"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7CD956ED"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8E8C78C" w14:textId="77777777" w:rsidR="00D807E1" w:rsidRPr="001E3614" w:rsidRDefault="00D807E1" w:rsidP="00F00BA3">
            <w:pPr>
              <w:pStyle w:val="FiguresandTablesContents"/>
              <w:rPr>
                <w:sz w:val="18"/>
                <w:szCs w:val="18"/>
                <w:lang w:eastAsia="en-GB"/>
              </w:rPr>
            </w:pPr>
            <w:r w:rsidRPr="001E3614">
              <w:rPr>
                <w:sz w:val="18"/>
                <w:szCs w:val="18"/>
                <w:lang w:eastAsia="en-GB"/>
              </w:rPr>
              <w:t>1.79</w:t>
            </w:r>
          </w:p>
        </w:tc>
        <w:tc>
          <w:tcPr>
            <w:tcW w:w="1020" w:type="dxa"/>
            <w:vAlign w:val="center"/>
            <w:hideMark/>
          </w:tcPr>
          <w:p w14:paraId="553C0CAA"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79</w:t>
            </w:r>
          </w:p>
        </w:tc>
        <w:tc>
          <w:tcPr>
            <w:tcW w:w="1020" w:type="dxa"/>
            <w:vAlign w:val="center"/>
            <w:hideMark/>
          </w:tcPr>
          <w:p w14:paraId="7BBEC88B" w14:textId="77777777" w:rsidR="00D807E1" w:rsidRPr="001E3614" w:rsidRDefault="00D807E1" w:rsidP="00F00BA3">
            <w:pPr>
              <w:pStyle w:val="FiguresandTablesContents"/>
              <w:rPr>
                <w:sz w:val="18"/>
                <w:szCs w:val="18"/>
                <w:lang w:eastAsia="en-GB"/>
              </w:rPr>
            </w:pPr>
            <w:r w:rsidRPr="001E3614">
              <w:rPr>
                <w:sz w:val="18"/>
                <w:szCs w:val="18"/>
                <w:lang w:eastAsia="en-GB"/>
              </w:rPr>
              <w:t>1.91</w:t>
            </w:r>
          </w:p>
        </w:tc>
      </w:tr>
      <w:tr w:rsidR="00D807E1" w:rsidRPr="001E3614" w14:paraId="1D15CA1E" w14:textId="77777777" w:rsidTr="00F00BA3">
        <w:trPr>
          <w:trHeight w:hRule="exact" w:val="255"/>
          <w:jc w:val="center"/>
        </w:trPr>
        <w:tc>
          <w:tcPr>
            <w:tcW w:w="2041" w:type="dxa"/>
            <w:vAlign w:val="center"/>
            <w:hideMark/>
          </w:tcPr>
          <w:p w14:paraId="37EF1EAB"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3-S-0.35-45</w:t>
            </w:r>
          </w:p>
        </w:tc>
        <w:tc>
          <w:tcPr>
            <w:tcW w:w="567" w:type="dxa"/>
            <w:noWrap/>
            <w:vAlign w:val="center"/>
            <w:hideMark/>
          </w:tcPr>
          <w:p w14:paraId="6B7864FA"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04C6C961"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592839C5"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773D28DC"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00556827" w14:textId="77777777" w:rsidR="00D807E1" w:rsidRPr="001E3614" w:rsidRDefault="00D807E1" w:rsidP="00F00BA3">
            <w:pPr>
              <w:pStyle w:val="FiguresandTablesContents"/>
              <w:rPr>
                <w:sz w:val="18"/>
                <w:szCs w:val="18"/>
                <w:lang w:eastAsia="en-GB"/>
              </w:rPr>
            </w:pPr>
            <w:r w:rsidRPr="001E3614">
              <w:rPr>
                <w:sz w:val="18"/>
                <w:szCs w:val="18"/>
                <w:lang w:eastAsia="en-GB"/>
              </w:rPr>
              <w:t>Flexure</w:t>
            </w:r>
          </w:p>
        </w:tc>
        <w:tc>
          <w:tcPr>
            <w:tcW w:w="1021" w:type="dxa"/>
            <w:noWrap/>
            <w:vAlign w:val="center"/>
            <w:hideMark/>
          </w:tcPr>
          <w:p w14:paraId="678946C1"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186C48DD"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1.95</w:t>
            </w:r>
          </w:p>
        </w:tc>
        <w:tc>
          <w:tcPr>
            <w:tcW w:w="1020" w:type="dxa"/>
            <w:vAlign w:val="center"/>
            <w:hideMark/>
          </w:tcPr>
          <w:p w14:paraId="0D33F39F" w14:textId="77777777" w:rsidR="00D807E1" w:rsidRPr="001E3614" w:rsidRDefault="00D807E1" w:rsidP="00F00BA3">
            <w:pPr>
              <w:pStyle w:val="FiguresandTablesContents"/>
              <w:rPr>
                <w:sz w:val="18"/>
                <w:szCs w:val="18"/>
                <w:lang w:eastAsia="en-GB"/>
              </w:rPr>
            </w:pPr>
            <w:r w:rsidRPr="001E3614">
              <w:rPr>
                <w:sz w:val="18"/>
                <w:szCs w:val="18"/>
                <w:lang w:eastAsia="en-GB"/>
              </w:rPr>
              <w:t>1.99</w:t>
            </w:r>
          </w:p>
        </w:tc>
      </w:tr>
      <w:tr w:rsidR="00D807E1" w:rsidRPr="001E3614" w14:paraId="2088A998" w14:textId="77777777" w:rsidTr="00F00BA3">
        <w:trPr>
          <w:trHeight w:hRule="exact" w:val="255"/>
          <w:jc w:val="center"/>
        </w:trPr>
        <w:tc>
          <w:tcPr>
            <w:tcW w:w="2041" w:type="dxa"/>
            <w:vAlign w:val="center"/>
            <w:hideMark/>
          </w:tcPr>
          <w:p w14:paraId="67F7B2F1"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35-45</w:t>
            </w:r>
          </w:p>
        </w:tc>
        <w:tc>
          <w:tcPr>
            <w:tcW w:w="567" w:type="dxa"/>
            <w:noWrap/>
            <w:vAlign w:val="center"/>
            <w:hideMark/>
          </w:tcPr>
          <w:p w14:paraId="2498C3C9"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139BAFA4" w14:textId="77777777" w:rsidR="00D807E1" w:rsidRPr="001E3614" w:rsidRDefault="00D807E1" w:rsidP="00F00BA3">
            <w:pPr>
              <w:pStyle w:val="FiguresandTablesContents"/>
              <w:rPr>
                <w:sz w:val="18"/>
                <w:szCs w:val="18"/>
                <w:lang w:eastAsia="en-GB"/>
              </w:rPr>
            </w:pPr>
            <w:r w:rsidRPr="001E3614">
              <w:rPr>
                <w:sz w:val="18"/>
                <w:szCs w:val="18"/>
                <w:lang w:eastAsia="en-GB"/>
              </w:rPr>
              <w:t>46.0</w:t>
            </w:r>
          </w:p>
        </w:tc>
        <w:tc>
          <w:tcPr>
            <w:tcW w:w="567" w:type="dxa"/>
            <w:noWrap/>
            <w:vAlign w:val="center"/>
            <w:hideMark/>
          </w:tcPr>
          <w:p w14:paraId="56ADF434" w14:textId="77777777" w:rsidR="00D807E1" w:rsidRPr="001E3614" w:rsidRDefault="00D807E1" w:rsidP="00F00BA3">
            <w:pPr>
              <w:pStyle w:val="FiguresandTablesContents"/>
              <w:rPr>
                <w:sz w:val="18"/>
                <w:szCs w:val="18"/>
                <w:lang w:eastAsia="en-GB"/>
              </w:rPr>
            </w:pPr>
            <w:r w:rsidRPr="001E3614">
              <w:rPr>
                <w:sz w:val="18"/>
                <w:szCs w:val="18"/>
                <w:lang w:eastAsia="en-GB"/>
              </w:rPr>
              <w:t>0.35</w:t>
            </w:r>
          </w:p>
        </w:tc>
        <w:tc>
          <w:tcPr>
            <w:tcW w:w="680" w:type="dxa"/>
            <w:noWrap/>
            <w:vAlign w:val="center"/>
            <w:hideMark/>
          </w:tcPr>
          <w:p w14:paraId="6A7E4F9F"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noWrap/>
            <w:vAlign w:val="center"/>
            <w:hideMark/>
          </w:tcPr>
          <w:p w14:paraId="0AC173B6"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noWrap/>
            <w:vAlign w:val="center"/>
            <w:hideMark/>
          </w:tcPr>
          <w:p w14:paraId="3A80C4A4" w14:textId="77777777" w:rsidR="00D807E1" w:rsidRPr="001E3614" w:rsidRDefault="00D807E1" w:rsidP="00F00BA3">
            <w:pPr>
              <w:pStyle w:val="FiguresandTablesContents"/>
              <w:rPr>
                <w:sz w:val="18"/>
                <w:szCs w:val="18"/>
                <w:lang w:eastAsia="en-GB"/>
              </w:rPr>
            </w:pPr>
            <w:r w:rsidRPr="001E3614">
              <w:rPr>
                <w:sz w:val="18"/>
                <w:szCs w:val="18"/>
                <w:lang w:eastAsia="en-GB"/>
              </w:rPr>
              <w:t>2.05</w:t>
            </w:r>
          </w:p>
        </w:tc>
        <w:tc>
          <w:tcPr>
            <w:tcW w:w="1020" w:type="dxa"/>
            <w:vAlign w:val="center"/>
            <w:hideMark/>
          </w:tcPr>
          <w:p w14:paraId="790491E7"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05</w:t>
            </w:r>
          </w:p>
        </w:tc>
        <w:tc>
          <w:tcPr>
            <w:tcW w:w="1020" w:type="dxa"/>
            <w:vAlign w:val="center"/>
            <w:hideMark/>
          </w:tcPr>
          <w:p w14:paraId="3F5E5250" w14:textId="77777777" w:rsidR="00D807E1" w:rsidRPr="001E3614" w:rsidRDefault="00D807E1" w:rsidP="00F00BA3">
            <w:pPr>
              <w:pStyle w:val="FiguresandTablesContents"/>
              <w:rPr>
                <w:sz w:val="18"/>
                <w:szCs w:val="18"/>
                <w:lang w:eastAsia="en-GB"/>
              </w:rPr>
            </w:pPr>
            <w:r w:rsidRPr="001E3614">
              <w:rPr>
                <w:sz w:val="18"/>
                <w:szCs w:val="18"/>
                <w:lang w:eastAsia="en-GB"/>
              </w:rPr>
              <w:t>2.12</w:t>
            </w:r>
          </w:p>
        </w:tc>
      </w:tr>
      <w:tr w:rsidR="00D807E1" w:rsidRPr="001E3614" w14:paraId="52D4E34B" w14:textId="77777777" w:rsidTr="00F00BA3">
        <w:trPr>
          <w:trHeight w:hRule="exact" w:val="255"/>
          <w:jc w:val="center"/>
        </w:trPr>
        <w:tc>
          <w:tcPr>
            <w:tcW w:w="2041" w:type="dxa"/>
            <w:vAlign w:val="center"/>
            <w:hideMark/>
          </w:tcPr>
          <w:p w14:paraId="35DF0097" w14:textId="77777777" w:rsidR="00D807E1" w:rsidRPr="001E3614" w:rsidRDefault="00D807E1" w:rsidP="00F00BA3">
            <w:pPr>
              <w:pStyle w:val="FiguresandTablesContents"/>
              <w:jc w:val="left"/>
              <w:rPr>
                <w:b/>
                <w:bCs/>
                <w:sz w:val="18"/>
                <w:szCs w:val="18"/>
                <w:lang w:eastAsia="en-GB"/>
              </w:rPr>
            </w:pPr>
            <w:r w:rsidRPr="001E3614">
              <w:rPr>
                <w:b/>
                <w:bCs/>
                <w:sz w:val="18"/>
                <w:szCs w:val="18"/>
                <w:lang w:eastAsia="en-GB"/>
              </w:rPr>
              <w:t>SC-0.55-3-S-0.5-45</w:t>
            </w:r>
          </w:p>
        </w:tc>
        <w:tc>
          <w:tcPr>
            <w:tcW w:w="567" w:type="dxa"/>
            <w:noWrap/>
            <w:vAlign w:val="center"/>
            <w:hideMark/>
          </w:tcPr>
          <w:p w14:paraId="47266890"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noWrap/>
            <w:vAlign w:val="center"/>
            <w:hideMark/>
          </w:tcPr>
          <w:p w14:paraId="27862FA2" w14:textId="77777777" w:rsidR="00D807E1" w:rsidRPr="001E3614" w:rsidRDefault="00D807E1" w:rsidP="00F00BA3">
            <w:pPr>
              <w:pStyle w:val="FiguresandTablesContents"/>
              <w:rPr>
                <w:sz w:val="18"/>
                <w:szCs w:val="18"/>
                <w:lang w:eastAsia="en-GB"/>
              </w:rPr>
            </w:pPr>
            <w:r w:rsidRPr="001E3614">
              <w:rPr>
                <w:sz w:val="18"/>
                <w:szCs w:val="18"/>
                <w:lang w:eastAsia="en-GB"/>
              </w:rPr>
              <w:t>47.3</w:t>
            </w:r>
          </w:p>
        </w:tc>
        <w:tc>
          <w:tcPr>
            <w:tcW w:w="567" w:type="dxa"/>
            <w:noWrap/>
            <w:vAlign w:val="center"/>
            <w:hideMark/>
          </w:tcPr>
          <w:p w14:paraId="61DE3317"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noWrap/>
            <w:vAlign w:val="center"/>
            <w:hideMark/>
          </w:tcPr>
          <w:p w14:paraId="245AE002" w14:textId="77777777" w:rsidR="00D807E1" w:rsidRPr="001E3614" w:rsidRDefault="00D807E1" w:rsidP="00F00BA3">
            <w:pPr>
              <w:pStyle w:val="FiguresandTablesContents"/>
              <w:rPr>
                <w:sz w:val="18"/>
                <w:szCs w:val="18"/>
                <w:lang w:eastAsia="en-GB"/>
              </w:rPr>
            </w:pPr>
            <w:r w:rsidRPr="001E3614">
              <w:rPr>
                <w:sz w:val="18"/>
                <w:szCs w:val="18"/>
                <w:lang w:eastAsia="en-GB"/>
              </w:rPr>
              <w:t>0.55</w:t>
            </w:r>
          </w:p>
        </w:tc>
        <w:tc>
          <w:tcPr>
            <w:tcW w:w="1361" w:type="dxa"/>
            <w:noWrap/>
            <w:vAlign w:val="center"/>
            <w:hideMark/>
          </w:tcPr>
          <w:p w14:paraId="4D5080B8" w14:textId="77777777" w:rsidR="00D807E1" w:rsidRPr="001E3614" w:rsidRDefault="00D807E1" w:rsidP="00F00BA3">
            <w:pPr>
              <w:pStyle w:val="FiguresandTablesContents"/>
              <w:rPr>
                <w:sz w:val="18"/>
                <w:szCs w:val="18"/>
                <w:lang w:eastAsia="en-GB"/>
              </w:rPr>
            </w:pPr>
            <w:r w:rsidRPr="001E3614">
              <w:rPr>
                <w:sz w:val="18"/>
                <w:szCs w:val="18"/>
                <w:lang w:eastAsia="en-GB"/>
              </w:rPr>
              <w:t>Flexure</w:t>
            </w:r>
          </w:p>
        </w:tc>
        <w:tc>
          <w:tcPr>
            <w:tcW w:w="1021" w:type="dxa"/>
            <w:noWrap/>
            <w:vAlign w:val="center"/>
            <w:hideMark/>
          </w:tcPr>
          <w:p w14:paraId="24670470" w14:textId="77777777" w:rsidR="00D807E1" w:rsidRPr="001E3614" w:rsidRDefault="00D807E1" w:rsidP="00F00BA3">
            <w:pPr>
              <w:pStyle w:val="FiguresandTablesContents"/>
              <w:rPr>
                <w:sz w:val="18"/>
                <w:szCs w:val="18"/>
                <w:lang w:eastAsia="en-GB"/>
              </w:rPr>
            </w:pPr>
            <w:r w:rsidRPr="001E3614">
              <w:rPr>
                <w:sz w:val="18"/>
                <w:szCs w:val="18"/>
                <w:lang w:eastAsia="en-GB"/>
              </w:rPr>
              <w:t>-</w:t>
            </w:r>
          </w:p>
        </w:tc>
        <w:tc>
          <w:tcPr>
            <w:tcW w:w="1020" w:type="dxa"/>
            <w:vAlign w:val="center"/>
            <w:hideMark/>
          </w:tcPr>
          <w:p w14:paraId="1F21FE41"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18</w:t>
            </w:r>
          </w:p>
        </w:tc>
        <w:tc>
          <w:tcPr>
            <w:tcW w:w="1020" w:type="dxa"/>
            <w:vAlign w:val="center"/>
            <w:hideMark/>
          </w:tcPr>
          <w:p w14:paraId="7623B49D" w14:textId="77777777" w:rsidR="00D807E1" w:rsidRPr="001E3614" w:rsidRDefault="00D807E1" w:rsidP="00F00BA3">
            <w:pPr>
              <w:pStyle w:val="FiguresandTablesContents"/>
              <w:rPr>
                <w:sz w:val="18"/>
                <w:szCs w:val="18"/>
                <w:lang w:eastAsia="en-GB"/>
              </w:rPr>
            </w:pPr>
            <w:r w:rsidRPr="001E3614">
              <w:rPr>
                <w:sz w:val="18"/>
                <w:szCs w:val="18"/>
                <w:lang w:eastAsia="en-GB"/>
              </w:rPr>
              <w:t>2.27</w:t>
            </w:r>
          </w:p>
        </w:tc>
      </w:tr>
      <w:tr w:rsidR="00D807E1" w:rsidRPr="001E3614" w14:paraId="27B47733" w14:textId="77777777" w:rsidTr="00F00BA3">
        <w:trPr>
          <w:trHeight w:hRule="exact" w:val="255"/>
          <w:jc w:val="center"/>
        </w:trPr>
        <w:tc>
          <w:tcPr>
            <w:tcW w:w="2041" w:type="dxa"/>
            <w:tcBorders>
              <w:top w:val="nil"/>
              <w:left w:val="nil"/>
              <w:bottom w:val="single" w:sz="8" w:space="0" w:color="auto"/>
              <w:right w:val="nil"/>
            </w:tcBorders>
            <w:vAlign w:val="center"/>
            <w:hideMark/>
          </w:tcPr>
          <w:p w14:paraId="4C20A29D" w14:textId="77777777" w:rsidR="00D807E1" w:rsidRPr="001E3614" w:rsidRDefault="00D807E1" w:rsidP="00F00BA3">
            <w:pPr>
              <w:pStyle w:val="FiguresandTablesContents"/>
              <w:jc w:val="left"/>
              <w:rPr>
                <w:sz w:val="18"/>
                <w:szCs w:val="18"/>
                <w:lang w:eastAsia="en-GB"/>
              </w:rPr>
            </w:pPr>
            <w:r w:rsidRPr="001E3614">
              <w:rPr>
                <w:sz w:val="18"/>
                <w:szCs w:val="18"/>
                <w:lang w:eastAsia="en-GB"/>
              </w:rPr>
              <w:t>SC-0.86-3-S-0.5-45</w:t>
            </w:r>
          </w:p>
        </w:tc>
        <w:tc>
          <w:tcPr>
            <w:tcW w:w="567" w:type="dxa"/>
            <w:tcBorders>
              <w:top w:val="nil"/>
              <w:left w:val="nil"/>
              <w:bottom w:val="single" w:sz="8" w:space="0" w:color="auto"/>
              <w:right w:val="nil"/>
            </w:tcBorders>
            <w:noWrap/>
            <w:vAlign w:val="center"/>
            <w:hideMark/>
          </w:tcPr>
          <w:p w14:paraId="1B0B503B" w14:textId="77777777" w:rsidR="00D807E1" w:rsidRPr="001E3614" w:rsidRDefault="00D807E1" w:rsidP="00F00BA3">
            <w:pPr>
              <w:pStyle w:val="FiguresandTablesContents"/>
              <w:rPr>
                <w:sz w:val="18"/>
                <w:szCs w:val="18"/>
                <w:lang w:eastAsia="en-GB"/>
              </w:rPr>
            </w:pPr>
            <w:r w:rsidRPr="001E3614">
              <w:rPr>
                <w:sz w:val="18"/>
                <w:szCs w:val="18"/>
                <w:lang w:eastAsia="en-GB"/>
              </w:rPr>
              <w:t>3</w:t>
            </w:r>
          </w:p>
        </w:tc>
        <w:tc>
          <w:tcPr>
            <w:tcW w:w="680" w:type="dxa"/>
            <w:tcBorders>
              <w:top w:val="nil"/>
              <w:left w:val="nil"/>
              <w:bottom w:val="single" w:sz="8" w:space="0" w:color="auto"/>
              <w:right w:val="nil"/>
            </w:tcBorders>
            <w:noWrap/>
            <w:vAlign w:val="center"/>
            <w:hideMark/>
          </w:tcPr>
          <w:p w14:paraId="1C11B031" w14:textId="77777777" w:rsidR="00D807E1" w:rsidRPr="001E3614" w:rsidRDefault="00D807E1" w:rsidP="00F00BA3">
            <w:pPr>
              <w:pStyle w:val="FiguresandTablesContents"/>
              <w:rPr>
                <w:sz w:val="18"/>
                <w:szCs w:val="18"/>
                <w:lang w:eastAsia="en-GB"/>
              </w:rPr>
            </w:pPr>
            <w:r w:rsidRPr="001E3614">
              <w:rPr>
                <w:sz w:val="18"/>
                <w:szCs w:val="18"/>
                <w:lang w:eastAsia="en-GB"/>
              </w:rPr>
              <w:t>47.3</w:t>
            </w:r>
          </w:p>
        </w:tc>
        <w:tc>
          <w:tcPr>
            <w:tcW w:w="567" w:type="dxa"/>
            <w:tcBorders>
              <w:top w:val="nil"/>
              <w:left w:val="nil"/>
              <w:bottom w:val="single" w:sz="8" w:space="0" w:color="auto"/>
              <w:right w:val="nil"/>
            </w:tcBorders>
            <w:noWrap/>
            <w:vAlign w:val="center"/>
            <w:hideMark/>
          </w:tcPr>
          <w:p w14:paraId="6DA10996" w14:textId="77777777" w:rsidR="00D807E1" w:rsidRPr="001E3614" w:rsidRDefault="00D807E1" w:rsidP="00F00BA3">
            <w:pPr>
              <w:pStyle w:val="FiguresandTablesContents"/>
              <w:rPr>
                <w:sz w:val="18"/>
                <w:szCs w:val="18"/>
                <w:lang w:eastAsia="en-GB"/>
              </w:rPr>
            </w:pPr>
            <w:r w:rsidRPr="001E3614">
              <w:rPr>
                <w:sz w:val="18"/>
                <w:szCs w:val="18"/>
                <w:lang w:eastAsia="en-GB"/>
              </w:rPr>
              <w:t>0.5</w:t>
            </w:r>
          </w:p>
        </w:tc>
        <w:tc>
          <w:tcPr>
            <w:tcW w:w="680" w:type="dxa"/>
            <w:tcBorders>
              <w:top w:val="nil"/>
              <w:left w:val="nil"/>
              <w:bottom w:val="single" w:sz="8" w:space="0" w:color="auto"/>
              <w:right w:val="nil"/>
            </w:tcBorders>
            <w:noWrap/>
            <w:vAlign w:val="center"/>
            <w:hideMark/>
          </w:tcPr>
          <w:p w14:paraId="55F9ABC3" w14:textId="77777777" w:rsidR="00D807E1" w:rsidRPr="001E3614" w:rsidRDefault="00D807E1" w:rsidP="00F00BA3">
            <w:pPr>
              <w:pStyle w:val="FiguresandTablesContents"/>
              <w:rPr>
                <w:sz w:val="18"/>
                <w:szCs w:val="18"/>
                <w:lang w:eastAsia="en-GB"/>
              </w:rPr>
            </w:pPr>
            <w:r w:rsidRPr="001E3614">
              <w:rPr>
                <w:sz w:val="18"/>
                <w:szCs w:val="18"/>
                <w:lang w:eastAsia="en-GB"/>
              </w:rPr>
              <w:t>0.86</w:t>
            </w:r>
          </w:p>
        </w:tc>
        <w:tc>
          <w:tcPr>
            <w:tcW w:w="1361" w:type="dxa"/>
            <w:tcBorders>
              <w:top w:val="nil"/>
              <w:left w:val="nil"/>
              <w:bottom w:val="single" w:sz="8" w:space="0" w:color="auto"/>
              <w:right w:val="nil"/>
            </w:tcBorders>
            <w:noWrap/>
            <w:vAlign w:val="center"/>
            <w:hideMark/>
          </w:tcPr>
          <w:p w14:paraId="663F43CF" w14:textId="77777777" w:rsidR="00D807E1" w:rsidRPr="001E3614" w:rsidRDefault="00D807E1" w:rsidP="00F00BA3">
            <w:pPr>
              <w:pStyle w:val="FiguresandTablesContents"/>
              <w:rPr>
                <w:sz w:val="18"/>
                <w:szCs w:val="18"/>
                <w:lang w:eastAsia="en-GB"/>
              </w:rPr>
            </w:pPr>
            <w:r w:rsidRPr="001E3614">
              <w:rPr>
                <w:sz w:val="18"/>
                <w:szCs w:val="18"/>
                <w:lang w:eastAsia="en-GB"/>
              </w:rPr>
              <w:t>Shear</w:t>
            </w:r>
          </w:p>
        </w:tc>
        <w:tc>
          <w:tcPr>
            <w:tcW w:w="1021" w:type="dxa"/>
            <w:tcBorders>
              <w:top w:val="nil"/>
              <w:left w:val="nil"/>
              <w:bottom w:val="single" w:sz="8" w:space="0" w:color="auto"/>
              <w:right w:val="nil"/>
            </w:tcBorders>
            <w:noWrap/>
            <w:vAlign w:val="center"/>
            <w:hideMark/>
          </w:tcPr>
          <w:p w14:paraId="24195297" w14:textId="77777777" w:rsidR="00D807E1" w:rsidRPr="001E3614" w:rsidRDefault="00D807E1" w:rsidP="00F00BA3">
            <w:pPr>
              <w:pStyle w:val="FiguresandTablesContents"/>
              <w:rPr>
                <w:sz w:val="18"/>
                <w:szCs w:val="18"/>
                <w:lang w:eastAsia="en-GB"/>
              </w:rPr>
            </w:pPr>
            <w:r w:rsidRPr="001E3614">
              <w:rPr>
                <w:sz w:val="18"/>
                <w:szCs w:val="18"/>
                <w:lang w:eastAsia="en-GB"/>
              </w:rPr>
              <w:t>2.40</w:t>
            </w:r>
          </w:p>
        </w:tc>
        <w:tc>
          <w:tcPr>
            <w:tcW w:w="1020" w:type="dxa"/>
            <w:tcBorders>
              <w:top w:val="nil"/>
              <w:left w:val="nil"/>
              <w:bottom w:val="single" w:sz="8" w:space="0" w:color="auto"/>
              <w:right w:val="nil"/>
            </w:tcBorders>
            <w:vAlign w:val="center"/>
            <w:hideMark/>
          </w:tcPr>
          <w:p w14:paraId="7A821E07" w14:textId="77777777" w:rsidR="00D807E1" w:rsidRPr="001E3614" w:rsidRDefault="00D807E1" w:rsidP="00F00BA3">
            <w:pPr>
              <w:spacing w:after="0" w:line="240" w:lineRule="auto"/>
              <w:jc w:val="center"/>
              <w:rPr>
                <w:rFonts w:ascii="Times New Roman" w:hAnsi="Times New Roman" w:cs="Times New Roman"/>
                <w:sz w:val="18"/>
                <w:szCs w:val="18"/>
                <w:lang w:val="en-GB" w:eastAsia="en-GB"/>
              </w:rPr>
            </w:pPr>
            <w:r w:rsidRPr="001E3614">
              <w:rPr>
                <w:rFonts w:ascii="Times New Roman" w:hAnsi="Times New Roman" w:cs="Times New Roman"/>
                <w:sz w:val="18"/>
                <w:szCs w:val="18"/>
                <w:lang w:val="en-GB" w:eastAsia="en-GB"/>
              </w:rPr>
              <w:t>2.29</w:t>
            </w:r>
          </w:p>
        </w:tc>
        <w:tc>
          <w:tcPr>
            <w:tcW w:w="1020" w:type="dxa"/>
            <w:tcBorders>
              <w:top w:val="nil"/>
              <w:left w:val="nil"/>
              <w:bottom w:val="single" w:sz="8" w:space="0" w:color="auto"/>
              <w:right w:val="nil"/>
            </w:tcBorders>
            <w:vAlign w:val="center"/>
            <w:hideMark/>
          </w:tcPr>
          <w:p w14:paraId="6CC6F511" w14:textId="77777777" w:rsidR="00D807E1" w:rsidRPr="001E3614" w:rsidRDefault="00D807E1" w:rsidP="00F00BA3">
            <w:pPr>
              <w:pStyle w:val="FiguresandTablesContents"/>
              <w:rPr>
                <w:sz w:val="18"/>
                <w:szCs w:val="18"/>
                <w:lang w:eastAsia="en-GB"/>
              </w:rPr>
            </w:pPr>
            <w:r w:rsidRPr="001E3614">
              <w:rPr>
                <w:sz w:val="18"/>
                <w:szCs w:val="18"/>
                <w:lang w:eastAsia="en-GB"/>
              </w:rPr>
              <w:t>2.4</w:t>
            </w:r>
          </w:p>
        </w:tc>
      </w:tr>
      <w:tr w:rsidR="00D807E1" w:rsidRPr="001E3614" w14:paraId="7D910CDE" w14:textId="77777777" w:rsidTr="00F00BA3">
        <w:trPr>
          <w:trHeight w:hRule="exact" w:val="794"/>
          <w:jc w:val="center"/>
        </w:trPr>
        <w:tc>
          <w:tcPr>
            <w:tcW w:w="8957" w:type="dxa"/>
            <w:gridSpan w:val="9"/>
            <w:tcBorders>
              <w:top w:val="single" w:sz="8" w:space="0" w:color="auto"/>
              <w:left w:val="nil"/>
              <w:bottom w:val="nil"/>
              <w:right w:val="nil"/>
            </w:tcBorders>
            <w:vAlign w:val="center"/>
            <w:hideMark/>
          </w:tcPr>
          <w:p w14:paraId="514DBA44" w14:textId="77777777" w:rsidR="00D807E1" w:rsidRPr="001E3614" w:rsidRDefault="00D807E1" w:rsidP="00F00BA3">
            <w:pPr>
              <w:pStyle w:val="FiguresandTablesContents"/>
              <w:spacing w:line="276" w:lineRule="auto"/>
              <w:jc w:val="left"/>
              <w:rPr>
                <w:sz w:val="18"/>
                <w:szCs w:val="18"/>
                <w:lang w:eastAsia="en-GB"/>
              </w:rPr>
            </w:pPr>
            <w:r w:rsidRPr="001E3614">
              <w:rPr>
                <w:sz w:val="18"/>
                <w:szCs w:val="18"/>
                <w:vertAlign w:val="superscript"/>
                <w:lang w:eastAsia="en-GB"/>
              </w:rPr>
              <w:lastRenderedPageBreak/>
              <w:t>1</w:t>
            </w:r>
            <w:r w:rsidRPr="001E3614">
              <w:rPr>
                <w:sz w:val="18"/>
                <w:szCs w:val="18"/>
                <w:lang w:eastAsia="en-GB"/>
              </w:rPr>
              <w:t xml:space="preserve"> Experimental shear strength</w:t>
            </w:r>
          </w:p>
          <w:p w14:paraId="2DEF9B45" w14:textId="77777777" w:rsidR="00D807E1" w:rsidRPr="001E3614" w:rsidRDefault="00D807E1" w:rsidP="00F00BA3">
            <w:pPr>
              <w:pStyle w:val="FiguresandTablesContents"/>
              <w:spacing w:line="276" w:lineRule="auto"/>
              <w:jc w:val="left"/>
              <w:rPr>
                <w:sz w:val="18"/>
                <w:szCs w:val="18"/>
                <w:lang w:eastAsia="en-GB"/>
              </w:rPr>
            </w:pPr>
            <w:r w:rsidRPr="001E3614">
              <w:rPr>
                <w:sz w:val="18"/>
                <w:szCs w:val="18"/>
                <w:vertAlign w:val="superscript"/>
                <w:lang w:eastAsia="en-GB"/>
              </w:rPr>
              <w:t>2</w:t>
            </w:r>
            <w:r w:rsidRPr="001E3614">
              <w:rPr>
                <w:sz w:val="18"/>
                <w:szCs w:val="18"/>
                <w:lang w:eastAsia="en-GB"/>
              </w:rPr>
              <w:t xml:space="preserve"> Predicted shear strength using </w:t>
            </w:r>
            <w:r w:rsidRPr="001E3614">
              <w:rPr>
                <w:b/>
                <w:bCs/>
                <w:sz w:val="18"/>
                <w:szCs w:val="18"/>
                <w:lang w:eastAsia="en-GB"/>
              </w:rPr>
              <w:t>Eq. (1)</w:t>
            </w:r>
          </w:p>
          <w:p w14:paraId="5C24745D" w14:textId="77777777" w:rsidR="00D807E1" w:rsidRPr="001E3614" w:rsidRDefault="00D807E1" w:rsidP="00F00BA3">
            <w:pPr>
              <w:pStyle w:val="FiguresandTablesContents"/>
              <w:spacing w:line="276" w:lineRule="auto"/>
              <w:jc w:val="left"/>
              <w:rPr>
                <w:sz w:val="18"/>
                <w:szCs w:val="18"/>
                <w:lang w:eastAsia="en-GB"/>
              </w:rPr>
            </w:pPr>
            <w:r w:rsidRPr="001E3614">
              <w:rPr>
                <w:sz w:val="18"/>
                <w:szCs w:val="18"/>
                <w:vertAlign w:val="superscript"/>
                <w:lang w:eastAsia="en-GB"/>
              </w:rPr>
              <w:t>3</w:t>
            </w:r>
            <w:r w:rsidRPr="001E3614">
              <w:rPr>
                <w:sz w:val="18"/>
                <w:szCs w:val="18"/>
                <w:lang w:eastAsia="en-GB"/>
              </w:rPr>
              <w:t xml:space="preserve"> Predicted shear strength using </w:t>
            </w:r>
            <w:r w:rsidRPr="001E3614">
              <w:rPr>
                <w:b/>
                <w:bCs/>
                <w:sz w:val="18"/>
                <w:szCs w:val="18"/>
                <w:lang w:eastAsia="en-GB"/>
              </w:rPr>
              <w:t>Eq. (2)</w:t>
            </w:r>
          </w:p>
        </w:tc>
      </w:tr>
    </w:tbl>
    <w:p w14:paraId="40A78EDE" w14:textId="77777777" w:rsidR="00D807E1" w:rsidRPr="001E3614" w:rsidRDefault="00D807E1"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Look w:val="04A0" w:firstRow="1" w:lastRow="0" w:firstColumn="1" w:lastColumn="0" w:noHBand="0" w:noVBand="1"/>
      </w:tblPr>
      <w:tblGrid>
        <w:gridCol w:w="4082"/>
        <w:gridCol w:w="4082"/>
      </w:tblGrid>
      <w:tr w:rsidR="00E310C4" w:rsidRPr="001E3614" w14:paraId="3186E93C" w14:textId="77777777" w:rsidTr="00E310C4">
        <w:trPr>
          <w:trHeight w:hRule="exact" w:val="2665"/>
          <w:jc w:val="center"/>
        </w:trPr>
        <w:tc>
          <w:tcPr>
            <w:tcW w:w="4082" w:type="dxa"/>
            <w:tcBorders>
              <w:top w:val="single" w:sz="8" w:space="0" w:color="auto"/>
              <w:left w:val="nil"/>
              <w:bottom w:val="single" w:sz="4" w:space="0" w:color="auto"/>
              <w:right w:val="nil"/>
            </w:tcBorders>
            <w:vAlign w:val="center"/>
            <w:hideMark/>
          </w:tcPr>
          <w:p w14:paraId="7720BBFA" w14:textId="77777777" w:rsidR="00E310C4" w:rsidRPr="001E3614" w:rsidRDefault="00E310C4" w:rsidP="00F00BA3">
            <w:pPr>
              <w:pStyle w:val="FigTabTitle"/>
            </w:pPr>
            <w:r w:rsidRPr="001E3614">
              <w:rPr>
                <w:noProof/>
                <w:lang w:val="en-US" w:eastAsia="zh-CN" w:bidi="fa-IR"/>
              </w:rPr>
              <w:drawing>
                <wp:inline distT="0" distB="0" distL="0" distR="0" wp14:anchorId="214ED45E" wp14:editId="6835CD53">
                  <wp:extent cx="2162401" cy="16218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c>
          <w:tcPr>
            <w:tcW w:w="4082" w:type="dxa"/>
            <w:tcBorders>
              <w:top w:val="single" w:sz="8" w:space="0" w:color="auto"/>
              <w:left w:val="nil"/>
              <w:bottom w:val="single" w:sz="4" w:space="0" w:color="auto"/>
              <w:right w:val="nil"/>
            </w:tcBorders>
            <w:vAlign w:val="center"/>
            <w:hideMark/>
          </w:tcPr>
          <w:p w14:paraId="3DD86426" w14:textId="77777777" w:rsidR="00E310C4" w:rsidRPr="001E3614" w:rsidRDefault="00E310C4" w:rsidP="00F00BA3">
            <w:pPr>
              <w:pStyle w:val="FigTabTitle"/>
            </w:pPr>
            <w:r w:rsidRPr="001E3614">
              <w:rPr>
                <w:noProof/>
                <w:lang w:val="en-US" w:eastAsia="zh-CN" w:bidi="fa-IR"/>
              </w:rPr>
              <w:drawing>
                <wp:inline distT="0" distB="0" distL="0" distR="0" wp14:anchorId="7312D3B3" wp14:editId="34505F1B">
                  <wp:extent cx="2162401" cy="16218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r>
      <w:tr w:rsidR="00E310C4" w:rsidRPr="001E3614" w14:paraId="63AF9BC6" w14:textId="77777777" w:rsidTr="00E310C4">
        <w:trPr>
          <w:trHeight w:hRule="exact" w:val="340"/>
          <w:jc w:val="center"/>
        </w:trPr>
        <w:tc>
          <w:tcPr>
            <w:tcW w:w="4082" w:type="dxa"/>
            <w:tcBorders>
              <w:top w:val="single" w:sz="4" w:space="0" w:color="auto"/>
              <w:left w:val="nil"/>
              <w:bottom w:val="single" w:sz="4" w:space="0" w:color="auto"/>
              <w:right w:val="nil"/>
            </w:tcBorders>
            <w:vAlign w:val="center"/>
            <w:hideMark/>
          </w:tcPr>
          <w:p w14:paraId="1FAE7E10" w14:textId="77777777" w:rsidR="00E310C4" w:rsidRPr="001E3614" w:rsidRDefault="00E310C4" w:rsidP="00F00BA3">
            <w:pPr>
              <w:pStyle w:val="FigTabTitle"/>
              <w:rPr>
                <w:sz w:val="22"/>
                <w:szCs w:val="22"/>
              </w:rPr>
            </w:pPr>
            <w:r w:rsidRPr="001E3614">
              <w:rPr>
                <w:sz w:val="22"/>
                <w:szCs w:val="22"/>
              </w:rPr>
              <w:t>SC-0.55-1.5-P-35</w:t>
            </w:r>
          </w:p>
        </w:tc>
        <w:tc>
          <w:tcPr>
            <w:tcW w:w="4082" w:type="dxa"/>
            <w:tcBorders>
              <w:top w:val="single" w:sz="4" w:space="0" w:color="auto"/>
              <w:left w:val="nil"/>
              <w:bottom w:val="single" w:sz="4" w:space="0" w:color="auto"/>
              <w:right w:val="nil"/>
            </w:tcBorders>
            <w:vAlign w:val="center"/>
            <w:hideMark/>
          </w:tcPr>
          <w:p w14:paraId="0426E86F" w14:textId="77777777" w:rsidR="00E310C4" w:rsidRPr="001E3614" w:rsidRDefault="00E310C4" w:rsidP="00F00BA3">
            <w:pPr>
              <w:pStyle w:val="FigTabTitle"/>
              <w:rPr>
                <w:sz w:val="22"/>
                <w:szCs w:val="22"/>
              </w:rPr>
            </w:pPr>
            <w:r w:rsidRPr="001E3614">
              <w:rPr>
                <w:sz w:val="22"/>
                <w:szCs w:val="22"/>
              </w:rPr>
              <w:t>SC-0.86-1.5-P-35</w:t>
            </w:r>
          </w:p>
        </w:tc>
      </w:tr>
      <w:tr w:rsidR="00E310C4" w:rsidRPr="001E3614" w14:paraId="4ECE0321" w14:textId="77777777" w:rsidTr="00E310C4">
        <w:trPr>
          <w:trHeight w:hRule="exact" w:val="2665"/>
          <w:jc w:val="center"/>
        </w:trPr>
        <w:tc>
          <w:tcPr>
            <w:tcW w:w="4082" w:type="dxa"/>
            <w:tcBorders>
              <w:top w:val="single" w:sz="4" w:space="0" w:color="auto"/>
              <w:left w:val="nil"/>
              <w:bottom w:val="single" w:sz="4" w:space="0" w:color="auto"/>
              <w:right w:val="nil"/>
            </w:tcBorders>
            <w:vAlign w:val="center"/>
            <w:hideMark/>
          </w:tcPr>
          <w:p w14:paraId="62F7F6A2" w14:textId="77777777" w:rsidR="00E310C4" w:rsidRPr="001E3614" w:rsidRDefault="00E310C4" w:rsidP="00F00BA3">
            <w:pPr>
              <w:pStyle w:val="FigTabTitle"/>
            </w:pPr>
            <w:r w:rsidRPr="001E3614">
              <w:rPr>
                <w:noProof/>
                <w:lang w:val="en-US" w:eastAsia="zh-CN" w:bidi="fa-IR"/>
              </w:rPr>
              <w:drawing>
                <wp:inline distT="0" distB="0" distL="0" distR="0" wp14:anchorId="0A5D6A00" wp14:editId="3CB837A6">
                  <wp:extent cx="2162401" cy="16218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5DBDA0C8" w14:textId="77777777" w:rsidR="00E310C4" w:rsidRPr="001E3614" w:rsidRDefault="00E310C4" w:rsidP="00F00BA3">
            <w:pPr>
              <w:pStyle w:val="FigTabTitle"/>
            </w:pPr>
            <w:r w:rsidRPr="001E3614">
              <w:rPr>
                <w:noProof/>
                <w:lang w:val="en-US" w:eastAsia="zh-CN" w:bidi="fa-IR"/>
              </w:rPr>
              <w:drawing>
                <wp:inline distT="0" distB="0" distL="0" distR="0" wp14:anchorId="023BB73F" wp14:editId="47F19A7E">
                  <wp:extent cx="2162401" cy="16218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r>
      <w:tr w:rsidR="00E310C4" w:rsidRPr="001E3614" w14:paraId="7480BD18" w14:textId="77777777" w:rsidTr="00E310C4">
        <w:trPr>
          <w:trHeight w:hRule="exact" w:val="340"/>
          <w:jc w:val="center"/>
        </w:trPr>
        <w:tc>
          <w:tcPr>
            <w:tcW w:w="4082" w:type="dxa"/>
            <w:tcBorders>
              <w:top w:val="single" w:sz="4" w:space="0" w:color="auto"/>
              <w:left w:val="nil"/>
              <w:bottom w:val="single" w:sz="4" w:space="0" w:color="auto"/>
              <w:right w:val="nil"/>
            </w:tcBorders>
            <w:vAlign w:val="center"/>
            <w:hideMark/>
          </w:tcPr>
          <w:p w14:paraId="505AE719" w14:textId="77777777" w:rsidR="00E310C4" w:rsidRPr="001E3614" w:rsidRDefault="00E310C4" w:rsidP="00F00BA3">
            <w:pPr>
              <w:pStyle w:val="FigTabTitle"/>
              <w:rPr>
                <w:sz w:val="22"/>
                <w:szCs w:val="22"/>
              </w:rPr>
            </w:pPr>
            <w:r w:rsidRPr="001E3614">
              <w:rPr>
                <w:sz w:val="22"/>
                <w:szCs w:val="22"/>
              </w:rPr>
              <w:t>SC-0.55-1.5-P-45</w:t>
            </w:r>
          </w:p>
        </w:tc>
        <w:tc>
          <w:tcPr>
            <w:tcW w:w="4082" w:type="dxa"/>
            <w:tcBorders>
              <w:top w:val="single" w:sz="4" w:space="0" w:color="auto"/>
              <w:left w:val="nil"/>
              <w:bottom w:val="single" w:sz="4" w:space="0" w:color="auto"/>
              <w:right w:val="nil"/>
            </w:tcBorders>
            <w:vAlign w:val="center"/>
            <w:hideMark/>
          </w:tcPr>
          <w:p w14:paraId="4A608951" w14:textId="77777777" w:rsidR="00E310C4" w:rsidRPr="001E3614" w:rsidRDefault="00E310C4" w:rsidP="00F00BA3">
            <w:pPr>
              <w:pStyle w:val="FigTabTitle"/>
              <w:rPr>
                <w:sz w:val="22"/>
                <w:szCs w:val="22"/>
              </w:rPr>
            </w:pPr>
            <w:r w:rsidRPr="001E3614">
              <w:rPr>
                <w:sz w:val="22"/>
                <w:szCs w:val="22"/>
              </w:rPr>
              <w:t>SC-0.86-1.5-P-45</w:t>
            </w:r>
          </w:p>
        </w:tc>
      </w:tr>
      <w:tr w:rsidR="00E310C4" w:rsidRPr="001E3614" w14:paraId="1EF368CF" w14:textId="77777777" w:rsidTr="00E310C4">
        <w:trPr>
          <w:trHeight w:hRule="exact" w:val="2665"/>
          <w:jc w:val="center"/>
        </w:trPr>
        <w:tc>
          <w:tcPr>
            <w:tcW w:w="4082" w:type="dxa"/>
            <w:tcBorders>
              <w:top w:val="single" w:sz="4" w:space="0" w:color="auto"/>
              <w:left w:val="nil"/>
              <w:bottom w:val="single" w:sz="4" w:space="0" w:color="auto"/>
              <w:right w:val="nil"/>
            </w:tcBorders>
            <w:vAlign w:val="center"/>
            <w:hideMark/>
          </w:tcPr>
          <w:p w14:paraId="09E3254D" w14:textId="77777777" w:rsidR="00E310C4" w:rsidRPr="001E3614" w:rsidRDefault="00E310C4" w:rsidP="00F00BA3">
            <w:pPr>
              <w:pStyle w:val="FigTabTitle"/>
            </w:pPr>
            <w:r w:rsidRPr="001E3614">
              <w:rPr>
                <w:noProof/>
                <w:lang w:val="en-US" w:eastAsia="zh-CN" w:bidi="fa-IR"/>
              </w:rPr>
              <w:drawing>
                <wp:inline distT="0" distB="0" distL="0" distR="0" wp14:anchorId="1AC0ACDE" wp14:editId="6CB48A00">
                  <wp:extent cx="2162401" cy="16218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6A1ABDE2" w14:textId="77777777" w:rsidR="00E310C4" w:rsidRPr="001E3614" w:rsidRDefault="00E310C4" w:rsidP="00F00BA3">
            <w:pPr>
              <w:pStyle w:val="FigTabTitle"/>
            </w:pPr>
            <w:r w:rsidRPr="001E3614">
              <w:rPr>
                <w:noProof/>
                <w:lang w:val="en-US" w:eastAsia="zh-CN" w:bidi="fa-IR"/>
              </w:rPr>
              <w:drawing>
                <wp:inline distT="0" distB="0" distL="0" distR="0" wp14:anchorId="651F1B88" wp14:editId="75702238">
                  <wp:extent cx="2162401" cy="16218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r>
      <w:tr w:rsidR="00E310C4" w:rsidRPr="001E3614" w14:paraId="219A4DC0" w14:textId="77777777" w:rsidTr="00E310C4">
        <w:trPr>
          <w:trHeight w:hRule="exact" w:val="340"/>
          <w:jc w:val="center"/>
        </w:trPr>
        <w:tc>
          <w:tcPr>
            <w:tcW w:w="4082" w:type="dxa"/>
            <w:tcBorders>
              <w:top w:val="single" w:sz="4" w:space="0" w:color="auto"/>
              <w:left w:val="nil"/>
              <w:bottom w:val="single" w:sz="4" w:space="0" w:color="auto"/>
              <w:right w:val="nil"/>
            </w:tcBorders>
            <w:vAlign w:val="center"/>
            <w:hideMark/>
          </w:tcPr>
          <w:p w14:paraId="7B08A1A4" w14:textId="77777777" w:rsidR="00E310C4" w:rsidRPr="001E3614" w:rsidRDefault="00E310C4" w:rsidP="00F00BA3">
            <w:pPr>
              <w:pStyle w:val="FigTabTitle"/>
              <w:rPr>
                <w:sz w:val="22"/>
                <w:szCs w:val="22"/>
              </w:rPr>
            </w:pPr>
            <w:r w:rsidRPr="001E3614">
              <w:rPr>
                <w:sz w:val="22"/>
                <w:szCs w:val="22"/>
              </w:rPr>
              <w:t>SC-0.55-3-P-35</w:t>
            </w:r>
          </w:p>
        </w:tc>
        <w:tc>
          <w:tcPr>
            <w:tcW w:w="4082" w:type="dxa"/>
            <w:tcBorders>
              <w:top w:val="single" w:sz="4" w:space="0" w:color="auto"/>
              <w:left w:val="nil"/>
              <w:bottom w:val="single" w:sz="4" w:space="0" w:color="auto"/>
              <w:right w:val="nil"/>
            </w:tcBorders>
            <w:vAlign w:val="center"/>
            <w:hideMark/>
          </w:tcPr>
          <w:p w14:paraId="152E059E" w14:textId="77777777" w:rsidR="00E310C4" w:rsidRPr="001E3614" w:rsidRDefault="00E310C4" w:rsidP="00F00BA3">
            <w:pPr>
              <w:pStyle w:val="FigTabTitle"/>
              <w:rPr>
                <w:sz w:val="22"/>
                <w:szCs w:val="22"/>
              </w:rPr>
            </w:pPr>
            <w:r w:rsidRPr="001E3614">
              <w:rPr>
                <w:sz w:val="22"/>
                <w:szCs w:val="22"/>
              </w:rPr>
              <w:t>SC-0.86-3-P-35</w:t>
            </w:r>
          </w:p>
        </w:tc>
      </w:tr>
      <w:tr w:rsidR="00E310C4" w:rsidRPr="001E3614" w14:paraId="5BABC067" w14:textId="77777777" w:rsidTr="00E310C4">
        <w:trPr>
          <w:trHeight w:hRule="exact" w:val="2665"/>
          <w:jc w:val="center"/>
        </w:trPr>
        <w:tc>
          <w:tcPr>
            <w:tcW w:w="4082" w:type="dxa"/>
            <w:tcBorders>
              <w:top w:val="single" w:sz="4" w:space="0" w:color="auto"/>
              <w:left w:val="nil"/>
              <w:bottom w:val="single" w:sz="4" w:space="0" w:color="auto"/>
              <w:right w:val="nil"/>
            </w:tcBorders>
            <w:vAlign w:val="center"/>
            <w:hideMark/>
          </w:tcPr>
          <w:p w14:paraId="37A57FF0" w14:textId="77777777" w:rsidR="00E310C4" w:rsidRPr="001E3614" w:rsidRDefault="00E310C4" w:rsidP="00F00BA3">
            <w:pPr>
              <w:pStyle w:val="FigTabTitle"/>
            </w:pPr>
            <w:r w:rsidRPr="001E3614">
              <w:rPr>
                <w:noProof/>
                <w:lang w:val="en-US" w:eastAsia="zh-CN" w:bidi="fa-IR"/>
              </w:rPr>
              <w:lastRenderedPageBreak/>
              <w:drawing>
                <wp:inline distT="0" distB="0" distL="0" distR="0" wp14:anchorId="69DDBB2C" wp14:editId="7A62787F">
                  <wp:extent cx="2162401" cy="16218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6329F513" w14:textId="77777777" w:rsidR="00E310C4" w:rsidRPr="001E3614" w:rsidRDefault="00E310C4" w:rsidP="00F00BA3">
            <w:pPr>
              <w:pStyle w:val="FigTabTitle"/>
            </w:pPr>
            <w:r w:rsidRPr="001E3614">
              <w:rPr>
                <w:noProof/>
                <w:lang w:val="en-US" w:eastAsia="zh-CN" w:bidi="fa-IR"/>
              </w:rPr>
              <w:drawing>
                <wp:inline distT="0" distB="0" distL="0" distR="0" wp14:anchorId="2EB5A775" wp14:editId="09E60F25">
                  <wp:extent cx="2162401" cy="16218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 cstate="print">
                            <a:extLst>
                              <a:ext uri="{28A0092B-C50C-407E-A947-70E740481C1C}">
                                <a14:useLocalDpi xmlns:a14="http://schemas.microsoft.com/office/drawing/2010/main" val="0"/>
                              </a:ext>
                            </a:extLst>
                          </a:blip>
                          <a:stretch>
                            <a:fillRect/>
                          </a:stretch>
                        </pic:blipFill>
                        <pic:spPr bwMode="auto">
                          <a:xfrm>
                            <a:off x="0" y="0"/>
                            <a:ext cx="2162401" cy="1621800"/>
                          </a:xfrm>
                          <a:prstGeom prst="rect">
                            <a:avLst/>
                          </a:prstGeom>
                          <a:noFill/>
                          <a:ln>
                            <a:noFill/>
                          </a:ln>
                        </pic:spPr>
                      </pic:pic>
                    </a:graphicData>
                  </a:graphic>
                </wp:inline>
              </w:drawing>
            </w:r>
          </w:p>
        </w:tc>
      </w:tr>
      <w:tr w:rsidR="00E310C4" w:rsidRPr="001E3614" w14:paraId="7FEF2093" w14:textId="77777777" w:rsidTr="00E310C4">
        <w:trPr>
          <w:trHeight w:hRule="exact" w:val="340"/>
          <w:jc w:val="center"/>
        </w:trPr>
        <w:tc>
          <w:tcPr>
            <w:tcW w:w="4082" w:type="dxa"/>
            <w:tcBorders>
              <w:top w:val="single" w:sz="4" w:space="0" w:color="auto"/>
              <w:left w:val="nil"/>
              <w:bottom w:val="single" w:sz="8" w:space="0" w:color="auto"/>
              <w:right w:val="nil"/>
            </w:tcBorders>
            <w:vAlign w:val="center"/>
            <w:hideMark/>
          </w:tcPr>
          <w:p w14:paraId="67011BD6" w14:textId="77777777" w:rsidR="00E310C4" w:rsidRPr="001E3614" w:rsidRDefault="00E310C4" w:rsidP="00F00BA3">
            <w:pPr>
              <w:pStyle w:val="FigTabTitle"/>
              <w:rPr>
                <w:sz w:val="22"/>
                <w:szCs w:val="22"/>
              </w:rPr>
            </w:pPr>
            <w:r w:rsidRPr="001E3614">
              <w:rPr>
                <w:sz w:val="22"/>
                <w:szCs w:val="22"/>
              </w:rPr>
              <w:t>SC-0.55-3-P-45</w:t>
            </w:r>
          </w:p>
        </w:tc>
        <w:tc>
          <w:tcPr>
            <w:tcW w:w="4082" w:type="dxa"/>
            <w:tcBorders>
              <w:top w:val="single" w:sz="4" w:space="0" w:color="auto"/>
              <w:left w:val="nil"/>
              <w:bottom w:val="single" w:sz="8" w:space="0" w:color="auto"/>
              <w:right w:val="nil"/>
            </w:tcBorders>
            <w:vAlign w:val="center"/>
            <w:hideMark/>
          </w:tcPr>
          <w:p w14:paraId="3095DA94" w14:textId="77777777" w:rsidR="00E310C4" w:rsidRPr="001E3614" w:rsidRDefault="00E310C4" w:rsidP="00F00BA3">
            <w:pPr>
              <w:pStyle w:val="FigTabTitle"/>
              <w:rPr>
                <w:sz w:val="22"/>
                <w:szCs w:val="22"/>
              </w:rPr>
            </w:pPr>
            <w:r w:rsidRPr="001E3614">
              <w:rPr>
                <w:sz w:val="22"/>
                <w:szCs w:val="22"/>
              </w:rPr>
              <w:t>SC-0.86-3-P-45</w:t>
            </w:r>
          </w:p>
        </w:tc>
      </w:tr>
      <w:tr w:rsidR="00E310C4" w:rsidRPr="001E3614" w14:paraId="07F70F18" w14:textId="77777777" w:rsidTr="00E310C4">
        <w:trPr>
          <w:trHeight w:hRule="exact" w:val="340"/>
          <w:jc w:val="center"/>
        </w:trPr>
        <w:tc>
          <w:tcPr>
            <w:tcW w:w="8164" w:type="dxa"/>
            <w:gridSpan w:val="2"/>
            <w:tcBorders>
              <w:top w:val="single" w:sz="8" w:space="0" w:color="auto"/>
              <w:left w:val="nil"/>
              <w:bottom w:val="nil"/>
              <w:right w:val="nil"/>
            </w:tcBorders>
            <w:vAlign w:val="center"/>
            <w:hideMark/>
          </w:tcPr>
          <w:p w14:paraId="13C1AC2E" w14:textId="77777777" w:rsidR="00E310C4" w:rsidRPr="001E3614" w:rsidRDefault="00E310C4" w:rsidP="006F67EF">
            <w:pPr>
              <w:pStyle w:val="FigTabTitle"/>
              <w:rPr>
                <w:rFonts w:ascii="Calibri" w:hAnsi="Calibri" w:cs="Calibri"/>
                <w:sz w:val="22"/>
                <w:szCs w:val="22"/>
                <w:lang w:bidi="fa-IR"/>
              </w:rPr>
            </w:pPr>
            <w:r w:rsidRPr="001E3614">
              <w:rPr>
                <w:b/>
                <w:bCs/>
                <w:sz w:val="22"/>
                <w:szCs w:val="22"/>
                <w:lang w:bidi="fa-IR"/>
              </w:rPr>
              <w:t>Fig. 6.</w:t>
            </w:r>
            <w:r w:rsidRPr="001E3614">
              <w:rPr>
                <w:sz w:val="22"/>
                <w:szCs w:val="22"/>
                <w:lang w:bidi="fa-IR"/>
              </w:rPr>
              <w:t xml:space="preserve"> Failure of non-fibrous RC beams without stirrups.</w:t>
            </w:r>
          </w:p>
        </w:tc>
      </w:tr>
    </w:tbl>
    <w:p w14:paraId="2C0ACFE8" w14:textId="77777777" w:rsidR="00E310C4" w:rsidRPr="001E3614" w:rsidRDefault="00E310C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2"/>
        <w:gridCol w:w="4082"/>
      </w:tblGrid>
      <w:tr w:rsidR="00E310C4" w:rsidRPr="001E3614" w14:paraId="6571E4CB" w14:textId="77777777" w:rsidTr="00F00BA3">
        <w:trPr>
          <w:trHeight w:hRule="exact" w:val="2665"/>
          <w:jc w:val="center"/>
        </w:trPr>
        <w:tc>
          <w:tcPr>
            <w:tcW w:w="4082" w:type="dxa"/>
            <w:tcBorders>
              <w:top w:val="single" w:sz="8" w:space="0" w:color="auto"/>
              <w:left w:val="nil"/>
              <w:bottom w:val="single" w:sz="4" w:space="0" w:color="auto"/>
              <w:right w:val="nil"/>
            </w:tcBorders>
            <w:vAlign w:val="center"/>
            <w:hideMark/>
          </w:tcPr>
          <w:p w14:paraId="35D6B5FF" w14:textId="77777777" w:rsidR="00E310C4" w:rsidRPr="001E3614" w:rsidRDefault="00E310C4" w:rsidP="00F00BA3">
            <w:pPr>
              <w:pStyle w:val="FigTabTitle"/>
            </w:pPr>
            <w:r w:rsidRPr="001E3614">
              <w:rPr>
                <w:noProof/>
                <w:lang w:val="en-US" w:eastAsia="zh-CN" w:bidi="fa-IR"/>
              </w:rPr>
              <w:drawing>
                <wp:inline distT="0" distB="0" distL="0" distR="0" wp14:anchorId="59DFB789" wp14:editId="7690EC57">
                  <wp:extent cx="2162386" cy="162179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8" w:space="0" w:color="auto"/>
              <w:left w:val="nil"/>
              <w:bottom w:val="single" w:sz="4" w:space="0" w:color="auto"/>
              <w:right w:val="nil"/>
            </w:tcBorders>
            <w:vAlign w:val="center"/>
            <w:hideMark/>
          </w:tcPr>
          <w:p w14:paraId="0910D2C1" w14:textId="77777777" w:rsidR="00E310C4" w:rsidRPr="001E3614" w:rsidRDefault="00E310C4" w:rsidP="00F00BA3">
            <w:pPr>
              <w:pStyle w:val="FigTabTitle"/>
            </w:pPr>
            <w:r w:rsidRPr="001E3614">
              <w:rPr>
                <w:noProof/>
                <w:lang w:val="en-US" w:eastAsia="zh-CN" w:bidi="fa-IR"/>
              </w:rPr>
              <w:drawing>
                <wp:inline distT="0" distB="0" distL="0" distR="0" wp14:anchorId="30C7C330" wp14:editId="7A97CC65">
                  <wp:extent cx="2162386" cy="162179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1845B693" w14:textId="77777777" w:rsidTr="00F00BA3">
        <w:trPr>
          <w:trHeight w:hRule="exact" w:val="340"/>
          <w:jc w:val="center"/>
        </w:trPr>
        <w:tc>
          <w:tcPr>
            <w:tcW w:w="4082" w:type="dxa"/>
            <w:tcBorders>
              <w:top w:val="single" w:sz="4" w:space="0" w:color="auto"/>
              <w:left w:val="nil"/>
              <w:bottom w:val="single" w:sz="4" w:space="0" w:color="auto"/>
              <w:right w:val="nil"/>
            </w:tcBorders>
            <w:vAlign w:val="center"/>
            <w:hideMark/>
          </w:tcPr>
          <w:p w14:paraId="5D631FCD" w14:textId="77777777" w:rsidR="00E310C4" w:rsidRPr="001E3614" w:rsidRDefault="00E310C4" w:rsidP="00E310C4">
            <w:pPr>
              <w:pStyle w:val="FigTabTitle"/>
              <w:rPr>
                <w:sz w:val="22"/>
                <w:szCs w:val="22"/>
              </w:rPr>
            </w:pPr>
            <w:r w:rsidRPr="001E3614">
              <w:rPr>
                <w:sz w:val="22"/>
                <w:szCs w:val="22"/>
              </w:rPr>
              <w:t>SC-0.55-1.5-S-0.5-35</w:t>
            </w:r>
          </w:p>
        </w:tc>
        <w:tc>
          <w:tcPr>
            <w:tcW w:w="4082" w:type="dxa"/>
            <w:tcBorders>
              <w:top w:val="single" w:sz="4" w:space="0" w:color="auto"/>
              <w:left w:val="nil"/>
              <w:bottom w:val="single" w:sz="4" w:space="0" w:color="auto"/>
              <w:right w:val="nil"/>
            </w:tcBorders>
            <w:vAlign w:val="center"/>
            <w:hideMark/>
          </w:tcPr>
          <w:p w14:paraId="3EC7F66E" w14:textId="77777777" w:rsidR="00E310C4" w:rsidRPr="001E3614" w:rsidRDefault="00E310C4" w:rsidP="00E310C4">
            <w:pPr>
              <w:pStyle w:val="FigTabTitle"/>
              <w:rPr>
                <w:sz w:val="22"/>
                <w:szCs w:val="22"/>
              </w:rPr>
            </w:pPr>
            <w:r w:rsidRPr="001E3614">
              <w:rPr>
                <w:sz w:val="22"/>
                <w:szCs w:val="22"/>
              </w:rPr>
              <w:t>SC-0.86-1.5-S-0.5-35</w:t>
            </w:r>
          </w:p>
        </w:tc>
      </w:tr>
      <w:tr w:rsidR="00E310C4" w:rsidRPr="001E3614" w14:paraId="0C007E1C" w14:textId="77777777" w:rsidTr="00F00BA3">
        <w:trPr>
          <w:trHeight w:hRule="exact" w:val="2665"/>
          <w:jc w:val="center"/>
        </w:trPr>
        <w:tc>
          <w:tcPr>
            <w:tcW w:w="4082" w:type="dxa"/>
            <w:tcBorders>
              <w:top w:val="single" w:sz="4" w:space="0" w:color="auto"/>
              <w:left w:val="nil"/>
              <w:bottom w:val="single" w:sz="4" w:space="0" w:color="auto"/>
              <w:right w:val="nil"/>
            </w:tcBorders>
            <w:vAlign w:val="center"/>
            <w:hideMark/>
          </w:tcPr>
          <w:p w14:paraId="4579EC5C" w14:textId="77777777" w:rsidR="00E310C4" w:rsidRPr="001E3614" w:rsidRDefault="00E310C4" w:rsidP="00F00BA3">
            <w:pPr>
              <w:pStyle w:val="FigTabTitle"/>
            </w:pPr>
            <w:r w:rsidRPr="001E3614">
              <w:rPr>
                <w:noProof/>
                <w:lang w:val="en-US" w:eastAsia="zh-CN" w:bidi="fa-IR"/>
              </w:rPr>
              <w:drawing>
                <wp:inline distT="0" distB="0" distL="0" distR="0" wp14:anchorId="2C89353B" wp14:editId="26CBD9B3">
                  <wp:extent cx="2162386" cy="162179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716D5FC8" w14:textId="77777777" w:rsidR="00E310C4" w:rsidRPr="001E3614" w:rsidRDefault="00E310C4" w:rsidP="00F00BA3">
            <w:pPr>
              <w:pStyle w:val="FigTabTitle"/>
            </w:pPr>
            <w:r w:rsidRPr="001E3614">
              <w:rPr>
                <w:noProof/>
                <w:lang w:val="en-US" w:eastAsia="zh-CN" w:bidi="fa-IR"/>
              </w:rPr>
              <w:drawing>
                <wp:inline distT="0" distB="0" distL="0" distR="0" wp14:anchorId="756B6384" wp14:editId="33D5C7B3">
                  <wp:extent cx="2162386" cy="162179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2A7F56DF" w14:textId="77777777" w:rsidTr="00F00BA3">
        <w:trPr>
          <w:trHeight w:hRule="exact" w:val="340"/>
          <w:jc w:val="center"/>
        </w:trPr>
        <w:tc>
          <w:tcPr>
            <w:tcW w:w="4082" w:type="dxa"/>
            <w:tcBorders>
              <w:top w:val="single" w:sz="4" w:space="0" w:color="auto"/>
              <w:left w:val="nil"/>
              <w:bottom w:val="single" w:sz="4" w:space="0" w:color="auto"/>
              <w:right w:val="nil"/>
            </w:tcBorders>
            <w:vAlign w:val="center"/>
            <w:hideMark/>
          </w:tcPr>
          <w:p w14:paraId="09F2B4CB" w14:textId="77777777" w:rsidR="00E310C4" w:rsidRPr="001E3614" w:rsidRDefault="00E310C4" w:rsidP="00E310C4">
            <w:pPr>
              <w:pStyle w:val="FigTabTitle"/>
              <w:rPr>
                <w:sz w:val="22"/>
                <w:szCs w:val="22"/>
              </w:rPr>
            </w:pPr>
            <w:r w:rsidRPr="001E3614">
              <w:rPr>
                <w:sz w:val="22"/>
                <w:szCs w:val="22"/>
              </w:rPr>
              <w:t>SC-0.55-1.5-S-0.65-35</w:t>
            </w:r>
          </w:p>
        </w:tc>
        <w:tc>
          <w:tcPr>
            <w:tcW w:w="4082" w:type="dxa"/>
            <w:tcBorders>
              <w:top w:val="single" w:sz="4" w:space="0" w:color="auto"/>
              <w:left w:val="nil"/>
              <w:bottom w:val="single" w:sz="4" w:space="0" w:color="auto"/>
              <w:right w:val="nil"/>
            </w:tcBorders>
            <w:vAlign w:val="center"/>
            <w:hideMark/>
          </w:tcPr>
          <w:p w14:paraId="3F0E8133" w14:textId="77777777" w:rsidR="00E310C4" w:rsidRPr="001E3614" w:rsidRDefault="00E310C4" w:rsidP="00E310C4">
            <w:pPr>
              <w:pStyle w:val="FigTabTitle"/>
              <w:rPr>
                <w:sz w:val="22"/>
                <w:szCs w:val="22"/>
              </w:rPr>
            </w:pPr>
            <w:r w:rsidRPr="001E3614">
              <w:rPr>
                <w:sz w:val="22"/>
                <w:szCs w:val="22"/>
              </w:rPr>
              <w:t>SC-0.86-1.5-S-0.65-35</w:t>
            </w:r>
          </w:p>
        </w:tc>
      </w:tr>
      <w:tr w:rsidR="00E310C4" w:rsidRPr="001E3614" w14:paraId="1AA2A859" w14:textId="77777777" w:rsidTr="00F00BA3">
        <w:trPr>
          <w:trHeight w:hRule="exact" w:val="2665"/>
          <w:jc w:val="center"/>
        </w:trPr>
        <w:tc>
          <w:tcPr>
            <w:tcW w:w="4082" w:type="dxa"/>
            <w:tcBorders>
              <w:top w:val="single" w:sz="4" w:space="0" w:color="auto"/>
              <w:left w:val="nil"/>
              <w:bottom w:val="single" w:sz="4" w:space="0" w:color="auto"/>
              <w:right w:val="nil"/>
            </w:tcBorders>
            <w:vAlign w:val="center"/>
            <w:hideMark/>
          </w:tcPr>
          <w:p w14:paraId="72347E94" w14:textId="77777777" w:rsidR="00E310C4" w:rsidRPr="001E3614" w:rsidRDefault="00E310C4" w:rsidP="00F00BA3">
            <w:pPr>
              <w:pStyle w:val="FigTabTitle"/>
            </w:pPr>
            <w:r w:rsidRPr="001E3614">
              <w:rPr>
                <w:noProof/>
                <w:lang w:val="en-US" w:eastAsia="zh-CN" w:bidi="fa-IR"/>
              </w:rPr>
              <w:drawing>
                <wp:inline distT="0" distB="0" distL="0" distR="0" wp14:anchorId="2B5AE489" wp14:editId="58FE32AF">
                  <wp:extent cx="2162386" cy="162179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62E8DE3D" w14:textId="77777777" w:rsidR="00E310C4" w:rsidRPr="001E3614" w:rsidRDefault="00E310C4" w:rsidP="00F00BA3">
            <w:pPr>
              <w:pStyle w:val="FigTabTitle"/>
            </w:pPr>
            <w:r w:rsidRPr="001E3614">
              <w:rPr>
                <w:noProof/>
                <w:lang w:val="en-US" w:eastAsia="zh-CN" w:bidi="fa-IR"/>
              </w:rPr>
              <w:drawing>
                <wp:inline distT="0" distB="0" distL="0" distR="0" wp14:anchorId="2AEB5864" wp14:editId="21AAAEA0">
                  <wp:extent cx="2162386" cy="162179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56C49B6F" w14:textId="77777777" w:rsidTr="00F00BA3">
        <w:trPr>
          <w:trHeight w:hRule="exact" w:val="340"/>
          <w:jc w:val="center"/>
        </w:trPr>
        <w:tc>
          <w:tcPr>
            <w:tcW w:w="4082" w:type="dxa"/>
            <w:tcBorders>
              <w:top w:val="single" w:sz="4" w:space="0" w:color="auto"/>
              <w:left w:val="nil"/>
              <w:bottom w:val="single" w:sz="4" w:space="0" w:color="auto"/>
              <w:right w:val="nil"/>
            </w:tcBorders>
            <w:vAlign w:val="center"/>
            <w:hideMark/>
          </w:tcPr>
          <w:p w14:paraId="6D211E2B" w14:textId="77777777" w:rsidR="00E310C4" w:rsidRPr="001E3614" w:rsidRDefault="00E310C4" w:rsidP="00E310C4">
            <w:pPr>
              <w:pStyle w:val="FigTabTitle"/>
              <w:rPr>
                <w:sz w:val="22"/>
                <w:szCs w:val="22"/>
              </w:rPr>
            </w:pPr>
            <w:r w:rsidRPr="001E3614">
              <w:rPr>
                <w:sz w:val="22"/>
                <w:szCs w:val="22"/>
              </w:rPr>
              <w:t>SC-0.55-3-S-0.5-35</w:t>
            </w:r>
          </w:p>
        </w:tc>
        <w:tc>
          <w:tcPr>
            <w:tcW w:w="4082" w:type="dxa"/>
            <w:tcBorders>
              <w:top w:val="single" w:sz="4" w:space="0" w:color="auto"/>
              <w:left w:val="nil"/>
              <w:bottom w:val="single" w:sz="4" w:space="0" w:color="auto"/>
              <w:right w:val="nil"/>
            </w:tcBorders>
            <w:vAlign w:val="center"/>
            <w:hideMark/>
          </w:tcPr>
          <w:p w14:paraId="2A8F4E89" w14:textId="77777777" w:rsidR="00E310C4" w:rsidRPr="001E3614" w:rsidRDefault="00E310C4" w:rsidP="00E310C4">
            <w:pPr>
              <w:pStyle w:val="FigTabTitle"/>
              <w:rPr>
                <w:sz w:val="22"/>
                <w:szCs w:val="22"/>
              </w:rPr>
            </w:pPr>
            <w:r w:rsidRPr="001E3614">
              <w:rPr>
                <w:sz w:val="22"/>
                <w:szCs w:val="22"/>
              </w:rPr>
              <w:t>SC-0.86-3-S-0.5-35</w:t>
            </w:r>
          </w:p>
        </w:tc>
      </w:tr>
      <w:tr w:rsidR="00E310C4" w:rsidRPr="001E3614" w14:paraId="04F4E569" w14:textId="77777777" w:rsidTr="00F00BA3">
        <w:trPr>
          <w:trHeight w:hRule="exact" w:val="2665"/>
          <w:jc w:val="center"/>
        </w:trPr>
        <w:tc>
          <w:tcPr>
            <w:tcW w:w="4082" w:type="dxa"/>
            <w:tcBorders>
              <w:top w:val="single" w:sz="4" w:space="0" w:color="auto"/>
              <w:left w:val="nil"/>
              <w:bottom w:val="single" w:sz="4" w:space="0" w:color="auto"/>
              <w:right w:val="nil"/>
            </w:tcBorders>
            <w:vAlign w:val="center"/>
            <w:hideMark/>
          </w:tcPr>
          <w:p w14:paraId="4F8BDDF8" w14:textId="77777777" w:rsidR="00E310C4" w:rsidRPr="001E3614" w:rsidRDefault="00E310C4" w:rsidP="00F00BA3">
            <w:pPr>
              <w:pStyle w:val="FigTabTitle"/>
            </w:pPr>
            <w:r w:rsidRPr="001E3614">
              <w:rPr>
                <w:noProof/>
                <w:lang w:val="en-US" w:eastAsia="zh-CN" w:bidi="fa-IR"/>
              </w:rPr>
              <w:lastRenderedPageBreak/>
              <w:drawing>
                <wp:inline distT="0" distB="0" distL="0" distR="0" wp14:anchorId="2BF9EFBE" wp14:editId="2E6F07AB">
                  <wp:extent cx="2162386" cy="162179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43CF5B78" w14:textId="77777777" w:rsidR="00E310C4" w:rsidRPr="001E3614" w:rsidRDefault="00E310C4" w:rsidP="00F00BA3">
            <w:pPr>
              <w:pStyle w:val="FigTabTitle"/>
            </w:pPr>
            <w:r w:rsidRPr="001E3614">
              <w:rPr>
                <w:noProof/>
                <w:lang w:val="en-US" w:eastAsia="zh-CN" w:bidi="fa-IR"/>
              </w:rPr>
              <w:drawing>
                <wp:inline distT="0" distB="0" distL="0" distR="0" wp14:anchorId="7485F513" wp14:editId="5217BE75">
                  <wp:extent cx="2162386" cy="162179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67C97C67" w14:textId="77777777" w:rsidTr="00F00BA3">
        <w:trPr>
          <w:trHeight w:hRule="exact" w:val="340"/>
          <w:jc w:val="center"/>
        </w:trPr>
        <w:tc>
          <w:tcPr>
            <w:tcW w:w="4082" w:type="dxa"/>
            <w:tcBorders>
              <w:top w:val="single" w:sz="4" w:space="0" w:color="auto"/>
              <w:left w:val="nil"/>
              <w:bottom w:val="single" w:sz="8" w:space="0" w:color="auto"/>
              <w:right w:val="nil"/>
            </w:tcBorders>
            <w:vAlign w:val="center"/>
            <w:hideMark/>
          </w:tcPr>
          <w:p w14:paraId="4211A651" w14:textId="77777777" w:rsidR="00E310C4" w:rsidRPr="001E3614" w:rsidRDefault="00E310C4" w:rsidP="00E310C4">
            <w:pPr>
              <w:pStyle w:val="FigTabTitle"/>
              <w:rPr>
                <w:sz w:val="22"/>
                <w:szCs w:val="22"/>
              </w:rPr>
            </w:pPr>
            <w:r w:rsidRPr="001E3614">
              <w:rPr>
                <w:sz w:val="22"/>
                <w:szCs w:val="22"/>
              </w:rPr>
              <w:t>SC-0.55-3-S-0.65-35</w:t>
            </w:r>
          </w:p>
        </w:tc>
        <w:tc>
          <w:tcPr>
            <w:tcW w:w="4082" w:type="dxa"/>
            <w:tcBorders>
              <w:top w:val="single" w:sz="4" w:space="0" w:color="auto"/>
              <w:left w:val="nil"/>
              <w:bottom w:val="single" w:sz="8" w:space="0" w:color="auto"/>
              <w:right w:val="nil"/>
            </w:tcBorders>
            <w:vAlign w:val="center"/>
            <w:hideMark/>
          </w:tcPr>
          <w:p w14:paraId="3A263B9B" w14:textId="77777777" w:rsidR="00E310C4" w:rsidRPr="001E3614" w:rsidRDefault="00E310C4" w:rsidP="00E310C4">
            <w:pPr>
              <w:pStyle w:val="FigTabTitle"/>
              <w:rPr>
                <w:sz w:val="22"/>
                <w:szCs w:val="22"/>
              </w:rPr>
            </w:pPr>
            <w:r w:rsidRPr="001E3614">
              <w:rPr>
                <w:sz w:val="22"/>
                <w:szCs w:val="22"/>
              </w:rPr>
              <w:t>SC-0.86-3-S-0.65-35</w:t>
            </w:r>
          </w:p>
        </w:tc>
      </w:tr>
      <w:tr w:rsidR="00E310C4" w:rsidRPr="001E3614" w14:paraId="6B78598C" w14:textId="77777777" w:rsidTr="00F00BA3">
        <w:trPr>
          <w:trHeight w:hRule="exact" w:val="340"/>
          <w:jc w:val="center"/>
        </w:trPr>
        <w:tc>
          <w:tcPr>
            <w:tcW w:w="8164" w:type="dxa"/>
            <w:gridSpan w:val="2"/>
            <w:tcBorders>
              <w:top w:val="single" w:sz="8" w:space="0" w:color="auto"/>
              <w:left w:val="nil"/>
              <w:bottom w:val="nil"/>
              <w:right w:val="nil"/>
            </w:tcBorders>
            <w:vAlign w:val="center"/>
            <w:hideMark/>
          </w:tcPr>
          <w:p w14:paraId="37B6661E" w14:textId="714BEC15" w:rsidR="00E310C4" w:rsidRPr="001E3614" w:rsidRDefault="00E310C4" w:rsidP="006F67EF">
            <w:pPr>
              <w:pStyle w:val="FigTabTitle"/>
              <w:rPr>
                <w:rFonts w:ascii="Calibri" w:hAnsi="Calibri" w:cs="Calibri"/>
                <w:sz w:val="22"/>
                <w:szCs w:val="22"/>
                <w:lang w:bidi="fa-IR"/>
              </w:rPr>
            </w:pPr>
            <w:r w:rsidRPr="001E3614">
              <w:rPr>
                <w:b/>
                <w:bCs/>
                <w:sz w:val="22"/>
                <w:szCs w:val="22"/>
                <w:lang w:bidi="fa-IR"/>
              </w:rPr>
              <w:t>Fig. 7.</w:t>
            </w:r>
            <w:r w:rsidRPr="001E3614">
              <w:rPr>
                <w:sz w:val="22"/>
                <w:szCs w:val="22"/>
                <w:lang w:bidi="fa-IR"/>
              </w:rPr>
              <w:t xml:space="preserve"> Failure of SFRC beams (with the spiral fibre</w:t>
            </w:r>
            <w:ins w:id="49" w:author="Jones, Steve" w:date="2020-01-02T16:52:00Z">
              <w:r w:rsidR="00292711">
                <w:rPr>
                  <w:sz w:val="22"/>
                  <w:szCs w:val="22"/>
                  <w:lang w:bidi="fa-IR"/>
                </w:rPr>
                <w:t>s</w:t>
              </w:r>
            </w:ins>
            <w:r w:rsidRPr="001E3614">
              <w:rPr>
                <w:sz w:val="22"/>
                <w:szCs w:val="22"/>
                <w:lang w:bidi="fa-IR"/>
              </w:rPr>
              <w:t>) without stirrups.</w:t>
            </w:r>
          </w:p>
        </w:tc>
      </w:tr>
    </w:tbl>
    <w:p w14:paraId="03104919" w14:textId="77777777" w:rsidR="00E310C4" w:rsidRPr="001E3614" w:rsidRDefault="00E310C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2"/>
        <w:gridCol w:w="4082"/>
      </w:tblGrid>
      <w:tr w:rsidR="00E310C4" w:rsidRPr="001E3614" w14:paraId="0B0F13D8" w14:textId="77777777" w:rsidTr="00F00BA3">
        <w:trPr>
          <w:trHeight w:hRule="exact" w:val="2665"/>
          <w:jc w:val="center"/>
        </w:trPr>
        <w:tc>
          <w:tcPr>
            <w:tcW w:w="4082" w:type="dxa"/>
            <w:tcBorders>
              <w:top w:val="single" w:sz="8" w:space="0" w:color="auto"/>
              <w:left w:val="nil"/>
              <w:bottom w:val="single" w:sz="4" w:space="0" w:color="auto"/>
              <w:right w:val="nil"/>
            </w:tcBorders>
            <w:vAlign w:val="center"/>
            <w:hideMark/>
          </w:tcPr>
          <w:p w14:paraId="22D0F3AA" w14:textId="77777777" w:rsidR="00E310C4" w:rsidRPr="001E3614" w:rsidRDefault="00E310C4" w:rsidP="00F00BA3">
            <w:pPr>
              <w:pStyle w:val="FigTabTitle"/>
            </w:pPr>
            <w:r w:rsidRPr="001E3614">
              <w:rPr>
                <w:noProof/>
                <w:lang w:val="en-US" w:eastAsia="zh-CN" w:bidi="fa-IR"/>
              </w:rPr>
              <w:drawing>
                <wp:inline distT="0" distB="0" distL="0" distR="0" wp14:anchorId="73F25F59" wp14:editId="3440D929">
                  <wp:extent cx="2162386" cy="162179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8" w:space="0" w:color="auto"/>
              <w:left w:val="nil"/>
              <w:bottom w:val="single" w:sz="4" w:space="0" w:color="auto"/>
              <w:right w:val="nil"/>
            </w:tcBorders>
            <w:vAlign w:val="center"/>
            <w:hideMark/>
          </w:tcPr>
          <w:p w14:paraId="45208159" w14:textId="77777777" w:rsidR="00E310C4" w:rsidRPr="001E3614" w:rsidRDefault="00E310C4" w:rsidP="00F00BA3">
            <w:pPr>
              <w:pStyle w:val="FigTabTitle"/>
            </w:pPr>
            <w:r w:rsidRPr="001E3614">
              <w:rPr>
                <w:noProof/>
                <w:lang w:val="en-US" w:eastAsia="zh-CN" w:bidi="fa-IR"/>
              </w:rPr>
              <w:drawing>
                <wp:inline distT="0" distB="0" distL="0" distR="0" wp14:anchorId="36D7CF3D" wp14:editId="10362CBB">
                  <wp:extent cx="2162386" cy="162179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608EBF81" w14:textId="77777777" w:rsidTr="00F00BA3">
        <w:trPr>
          <w:trHeight w:hRule="exact" w:val="340"/>
          <w:jc w:val="center"/>
        </w:trPr>
        <w:tc>
          <w:tcPr>
            <w:tcW w:w="4082" w:type="dxa"/>
            <w:tcBorders>
              <w:top w:val="single" w:sz="4" w:space="0" w:color="auto"/>
              <w:left w:val="nil"/>
              <w:bottom w:val="single" w:sz="4" w:space="0" w:color="auto"/>
              <w:right w:val="nil"/>
            </w:tcBorders>
            <w:vAlign w:val="center"/>
            <w:hideMark/>
          </w:tcPr>
          <w:p w14:paraId="5C78F725" w14:textId="77777777" w:rsidR="00E310C4" w:rsidRPr="001E3614" w:rsidRDefault="00E310C4" w:rsidP="00E310C4">
            <w:pPr>
              <w:pStyle w:val="FigTabTitle"/>
              <w:rPr>
                <w:sz w:val="22"/>
                <w:szCs w:val="22"/>
              </w:rPr>
            </w:pPr>
            <w:r w:rsidRPr="001E3614">
              <w:rPr>
                <w:sz w:val="22"/>
                <w:szCs w:val="22"/>
              </w:rPr>
              <w:t>SC-0.55-1.5-S-0.5-45</w:t>
            </w:r>
          </w:p>
        </w:tc>
        <w:tc>
          <w:tcPr>
            <w:tcW w:w="4082" w:type="dxa"/>
            <w:tcBorders>
              <w:top w:val="single" w:sz="4" w:space="0" w:color="auto"/>
              <w:left w:val="nil"/>
              <w:bottom w:val="single" w:sz="4" w:space="0" w:color="auto"/>
              <w:right w:val="nil"/>
            </w:tcBorders>
            <w:vAlign w:val="center"/>
            <w:hideMark/>
          </w:tcPr>
          <w:p w14:paraId="27AE30B1" w14:textId="77777777" w:rsidR="00E310C4" w:rsidRPr="001E3614" w:rsidRDefault="00E310C4" w:rsidP="00E310C4">
            <w:pPr>
              <w:pStyle w:val="FigTabTitle"/>
              <w:rPr>
                <w:sz w:val="22"/>
                <w:szCs w:val="22"/>
              </w:rPr>
            </w:pPr>
            <w:r w:rsidRPr="001E3614">
              <w:rPr>
                <w:sz w:val="22"/>
                <w:szCs w:val="22"/>
              </w:rPr>
              <w:t>SC-0.86-1.5-S-0.5-45</w:t>
            </w:r>
          </w:p>
        </w:tc>
      </w:tr>
      <w:tr w:rsidR="00E310C4" w:rsidRPr="001E3614" w14:paraId="2D11DF4A" w14:textId="77777777" w:rsidTr="00F00BA3">
        <w:trPr>
          <w:trHeight w:hRule="exact" w:val="2665"/>
          <w:jc w:val="center"/>
        </w:trPr>
        <w:tc>
          <w:tcPr>
            <w:tcW w:w="4082" w:type="dxa"/>
            <w:tcBorders>
              <w:top w:val="single" w:sz="4" w:space="0" w:color="auto"/>
              <w:left w:val="nil"/>
              <w:bottom w:val="single" w:sz="4" w:space="0" w:color="auto"/>
              <w:right w:val="nil"/>
            </w:tcBorders>
            <w:vAlign w:val="center"/>
            <w:hideMark/>
          </w:tcPr>
          <w:p w14:paraId="5F55A375" w14:textId="77777777" w:rsidR="00E310C4" w:rsidRPr="001E3614" w:rsidRDefault="00E310C4" w:rsidP="00F00BA3">
            <w:pPr>
              <w:pStyle w:val="FigTabTitle"/>
            </w:pPr>
            <w:r w:rsidRPr="001E3614">
              <w:rPr>
                <w:noProof/>
                <w:lang w:val="en-US" w:eastAsia="zh-CN" w:bidi="fa-IR"/>
              </w:rPr>
              <w:drawing>
                <wp:inline distT="0" distB="0" distL="0" distR="0" wp14:anchorId="095EC60C" wp14:editId="13E0721C">
                  <wp:extent cx="2162386" cy="162179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c>
          <w:tcPr>
            <w:tcW w:w="4082" w:type="dxa"/>
            <w:tcBorders>
              <w:top w:val="single" w:sz="4" w:space="0" w:color="auto"/>
              <w:left w:val="nil"/>
              <w:bottom w:val="single" w:sz="4" w:space="0" w:color="auto"/>
              <w:right w:val="nil"/>
            </w:tcBorders>
            <w:vAlign w:val="center"/>
            <w:hideMark/>
          </w:tcPr>
          <w:p w14:paraId="736CB969" w14:textId="77777777" w:rsidR="00E310C4" w:rsidRPr="001E3614" w:rsidRDefault="00E310C4" w:rsidP="00F00BA3">
            <w:pPr>
              <w:pStyle w:val="FigTabTitle"/>
            </w:pPr>
            <w:r w:rsidRPr="001E3614">
              <w:rPr>
                <w:noProof/>
                <w:lang w:val="en-US" w:eastAsia="zh-CN" w:bidi="fa-IR"/>
              </w:rPr>
              <w:drawing>
                <wp:inline distT="0" distB="0" distL="0" distR="0" wp14:anchorId="2486550B" wp14:editId="50795BAA">
                  <wp:extent cx="2162386" cy="162179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2162386" cy="1621790"/>
                          </a:xfrm>
                          <a:prstGeom prst="rect">
                            <a:avLst/>
                          </a:prstGeom>
                          <a:noFill/>
                          <a:ln>
                            <a:noFill/>
                          </a:ln>
                        </pic:spPr>
                      </pic:pic>
                    </a:graphicData>
                  </a:graphic>
                </wp:inline>
              </w:drawing>
            </w:r>
          </w:p>
        </w:tc>
      </w:tr>
      <w:tr w:rsidR="00E310C4" w:rsidRPr="001E3614" w14:paraId="1624CD42" w14:textId="77777777" w:rsidTr="00F00BA3">
        <w:trPr>
          <w:trHeight w:hRule="exact" w:val="340"/>
          <w:jc w:val="center"/>
        </w:trPr>
        <w:tc>
          <w:tcPr>
            <w:tcW w:w="4082" w:type="dxa"/>
            <w:tcBorders>
              <w:top w:val="single" w:sz="4" w:space="0" w:color="auto"/>
              <w:left w:val="nil"/>
              <w:bottom w:val="single" w:sz="4" w:space="0" w:color="auto"/>
              <w:right w:val="nil"/>
            </w:tcBorders>
            <w:vAlign w:val="center"/>
            <w:hideMark/>
          </w:tcPr>
          <w:p w14:paraId="21AFF453" w14:textId="77777777" w:rsidR="00E310C4" w:rsidRPr="001E3614" w:rsidRDefault="00E310C4" w:rsidP="00E310C4">
            <w:pPr>
              <w:pStyle w:val="FigTabTitle"/>
              <w:rPr>
                <w:sz w:val="22"/>
                <w:szCs w:val="22"/>
              </w:rPr>
            </w:pPr>
            <w:r w:rsidRPr="001E3614">
              <w:rPr>
                <w:sz w:val="22"/>
                <w:szCs w:val="22"/>
              </w:rPr>
              <w:t>SC-0.55-3-S-0.5-45</w:t>
            </w:r>
          </w:p>
        </w:tc>
        <w:tc>
          <w:tcPr>
            <w:tcW w:w="4082" w:type="dxa"/>
            <w:tcBorders>
              <w:top w:val="single" w:sz="4" w:space="0" w:color="auto"/>
              <w:left w:val="nil"/>
              <w:bottom w:val="single" w:sz="4" w:space="0" w:color="auto"/>
              <w:right w:val="nil"/>
            </w:tcBorders>
            <w:vAlign w:val="center"/>
            <w:hideMark/>
          </w:tcPr>
          <w:p w14:paraId="763CD0D7" w14:textId="77777777" w:rsidR="00E310C4" w:rsidRPr="001E3614" w:rsidRDefault="00E310C4" w:rsidP="00E310C4">
            <w:pPr>
              <w:pStyle w:val="FigTabTitle"/>
              <w:rPr>
                <w:sz w:val="22"/>
                <w:szCs w:val="22"/>
              </w:rPr>
            </w:pPr>
            <w:r w:rsidRPr="001E3614">
              <w:rPr>
                <w:sz w:val="22"/>
                <w:szCs w:val="22"/>
              </w:rPr>
              <w:t>SC-0.86-3-S-0.5-45</w:t>
            </w:r>
          </w:p>
        </w:tc>
      </w:tr>
      <w:tr w:rsidR="00E310C4" w:rsidRPr="001E3614" w14:paraId="4CB3528E" w14:textId="77777777" w:rsidTr="00F00BA3">
        <w:trPr>
          <w:trHeight w:hRule="exact" w:val="340"/>
          <w:jc w:val="center"/>
        </w:trPr>
        <w:tc>
          <w:tcPr>
            <w:tcW w:w="8164" w:type="dxa"/>
            <w:gridSpan w:val="2"/>
            <w:tcBorders>
              <w:top w:val="single" w:sz="8" w:space="0" w:color="auto"/>
              <w:left w:val="nil"/>
              <w:bottom w:val="nil"/>
              <w:right w:val="nil"/>
            </w:tcBorders>
            <w:vAlign w:val="center"/>
            <w:hideMark/>
          </w:tcPr>
          <w:p w14:paraId="1CE307EA" w14:textId="2F93E1C5" w:rsidR="00E310C4" w:rsidRPr="001E3614" w:rsidRDefault="00E310C4" w:rsidP="006F67EF">
            <w:pPr>
              <w:pStyle w:val="FigTabTitle"/>
              <w:rPr>
                <w:rFonts w:ascii="Calibri" w:hAnsi="Calibri" w:cs="Calibri"/>
                <w:sz w:val="22"/>
                <w:szCs w:val="22"/>
                <w:lang w:bidi="fa-IR"/>
              </w:rPr>
            </w:pPr>
            <w:r w:rsidRPr="001E3614">
              <w:rPr>
                <w:b/>
                <w:bCs/>
                <w:sz w:val="22"/>
                <w:szCs w:val="22"/>
                <w:lang w:bidi="fa-IR"/>
              </w:rPr>
              <w:t>Fig. 7 (Continued).</w:t>
            </w:r>
            <w:r w:rsidRPr="001E3614">
              <w:rPr>
                <w:sz w:val="22"/>
                <w:szCs w:val="22"/>
                <w:lang w:bidi="fa-IR"/>
              </w:rPr>
              <w:t xml:space="preserve"> Failure of SFRC beams (with the spiral fibre</w:t>
            </w:r>
            <w:ins w:id="50" w:author="Jones, Steve" w:date="2020-01-02T16:52:00Z">
              <w:r w:rsidR="00292711">
                <w:rPr>
                  <w:sz w:val="22"/>
                  <w:szCs w:val="22"/>
                  <w:lang w:bidi="fa-IR"/>
                </w:rPr>
                <w:t>s</w:t>
              </w:r>
            </w:ins>
            <w:r w:rsidRPr="001E3614">
              <w:rPr>
                <w:sz w:val="22"/>
                <w:szCs w:val="22"/>
                <w:lang w:bidi="fa-IR"/>
              </w:rPr>
              <w:t>) without stirrups.</w:t>
            </w:r>
          </w:p>
        </w:tc>
      </w:tr>
    </w:tbl>
    <w:p w14:paraId="1672F46B" w14:textId="77777777" w:rsidR="00D807E1" w:rsidRPr="001E3614" w:rsidRDefault="00D807E1" w:rsidP="00D807E1">
      <w:pPr>
        <w:autoSpaceDE w:val="0"/>
        <w:autoSpaceDN w:val="0"/>
        <w:adjustRightInd w:val="0"/>
        <w:spacing w:after="0" w:line="480" w:lineRule="auto"/>
        <w:jc w:val="both"/>
        <w:rPr>
          <w:rFonts w:ascii="Times New Roman" w:hAnsi="Times New Roman" w:cs="Times New Roman"/>
          <w:sz w:val="24"/>
          <w:szCs w:val="24"/>
          <w:lang w:val="en-GB" w:bidi="fa-IR"/>
        </w:rPr>
      </w:pPr>
    </w:p>
    <w:p w14:paraId="531776C0"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b/>
          <w:bCs/>
          <w:sz w:val="24"/>
          <w:szCs w:val="24"/>
          <w:lang w:val="en-GB" w:bidi="fa-IR"/>
        </w:rPr>
        <w:t>Fig. 8</w:t>
      </w:r>
      <w:r w:rsidRPr="001E3614">
        <w:rPr>
          <w:rFonts w:ascii="Times New Roman" w:hAnsi="Times New Roman" w:cs="Times New Roman"/>
          <w:sz w:val="24"/>
          <w:szCs w:val="24"/>
          <w:lang w:val="en-GB" w:bidi="fa-IR"/>
        </w:rPr>
        <w:t xml:space="preserve"> shows the scatter plots of the shear strength of the beams with shear and flexure-shear failures versus the experiment parameters including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xml:space="preserve">,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Pr="001E3614">
        <w:rPr>
          <w:rFonts w:ascii="Times New Roman" w:hAnsi="Times New Roman" w:cs="Times New Roman"/>
          <w:sz w:val="24"/>
          <w:szCs w:val="24"/>
          <w:lang w:val="en-GB" w:bidi="fa-IR"/>
        </w:rPr>
        <w:t xml:space="preserve">,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xml:space="preserve">, and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r w:rsidRPr="001E3614">
        <w:rPr>
          <w:rFonts w:ascii="Times New Roman" w:hAnsi="Times New Roman" w:cs="Times New Roman"/>
          <w:sz w:val="24"/>
          <w:szCs w:val="24"/>
          <w:lang w:val="en-GB" w:bidi="fa-IR"/>
        </w:rPr>
        <w:t>.</w:t>
      </w:r>
    </w:p>
    <w:p w14:paraId="46338156" w14:textId="77777777" w:rsidR="00E310C4" w:rsidRPr="001E3614" w:rsidRDefault="00276054" w:rsidP="00114CEC">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contribution of each parameter to the shear strength of the beams is discussed as follows:</w:t>
      </w:r>
    </w:p>
    <w:p w14:paraId="40F59510" w14:textId="77777777" w:rsidR="00276054" w:rsidRPr="001E3614" w:rsidRDefault="00E310C4" w:rsidP="00E310C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lastRenderedPageBreak/>
        <w:t xml:space="preserve">1- </w:t>
      </w:r>
      <w:r w:rsidR="00276054" w:rsidRPr="001E3614">
        <w:rPr>
          <w:rFonts w:ascii="Times New Roman" w:hAnsi="Times New Roman" w:cs="Times New Roman"/>
          <w:sz w:val="24"/>
          <w:szCs w:val="24"/>
          <w:lang w:val="en-GB" w:bidi="fa-IR"/>
        </w:rPr>
        <w:t>Shear span to effective depth (</w:t>
      </w:r>
      <w:r w:rsidR="00276054" w:rsidRPr="001E3614">
        <w:rPr>
          <w:rFonts w:ascii="Times New Roman" w:hAnsi="Times New Roman" w:cs="Times New Roman"/>
          <w:i/>
          <w:iCs/>
          <w:sz w:val="24"/>
          <w:szCs w:val="24"/>
          <w:lang w:val="en-GB" w:bidi="fa-IR"/>
        </w:rPr>
        <w:t>a</w:t>
      </w:r>
      <w:r w:rsidR="00276054" w:rsidRPr="001E3614">
        <w:rPr>
          <w:rFonts w:ascii="Times New Roman" w:hAnsi="Times New Roman" w:cs="Times New Roman"/>
          <w:sz w:val="24"/>
          <w:szCs w:val="24"/>
          <w:lang w:val="en-GB" w:bidi="fa-IR"/>
        </w:rPr>
        <w:t>/</w:t>
      </w:r>
      <w:r w:rsidR="00276054" w:rsidRPr="001E3614">
        <w:rPr>
          <w:rFonts w:ascii="Times New Roman" w:hAnsi="Times New Roman" w:cs="Times New Roman"/>
          <w:i/>
          <w:iCs/>
          <w:sz w:val="24"/>
          <w:szCs w:val="24"/>
          <w:lang w:val="en-GB" w:bidi="fa-IR"/>
        </w:rPr>
        <w:t>d</w:t>
      </w:r>
      <w:r w:rsidR="00276054" w:rsidRPr="001E3614">
        <w:rPr>
          <w:rFonts w:ascii="Times New Roman" w:hAnsi="Times New Roman" w:cs="Times New Roman"/>
          <w:sz w:val="24"/>
          <w:szCs w:val="24"/>
          <w:lang w:val="en-GB" w:bidi="fa-IR"/>
        </w:rPr>
        <w:t>) is one of the most influential parameters on the shear strength of SFRC beams (</w:t>
      </w:r>
      <w:proofErr w:type="spellStart"/>
      <w:r w:rsidR="00276054" w:rsidRPr="001E3614">
        <w:rPr>
          <w:rFonts w:ascii="Times New Roman" w:hAnsi="Times New Roman" w:cs="Times New Roman"/>
          <w:i/>
          <w:iCs/>
          <w:sz w:val="24"/>
          <w:szCs w:val="24"/>
          <w:lang w:val="en-GB" w:bidi="fa-IR"/>
        </w:rPr>
        <w:t>v</w:t>
      </w:r>
      <w:r w:rsidR="00276054" w:rsidRPr="001E3614">
        <w:rPr>
          <w:rFonts w:ascii="Times New Roman" w:hAnsi="Times New Roman" w:cs="Times New Roman"/>
          <w:i/>
          <w:iCs/>
          <w:sz w:val="24"/>
          <w:szCs w:val="24"/>
          <w:vertAlign w:val="subscript"/>
          <w:lang w:val="en-GB" w:bidi="fa-IR"/>
        </w:rPr>
        <w:t>fc</w:t>
      </w:r>
      <w:proofErr w:type="spellEnd"/>
      <w:r w:rsidR="00276054" w:rsidRPr="001E3614">
        <w:rPr>
          <w:rFonts w:ascii="Times New Roman" w:hAnsi="Times New Roman" w:cs="Times New Roman"/>
          <w:sz w:val="24"/>
          <w:szCs w:val="24"/>
          <w:lang w:val="en-GB" w:bidi="fa-IR"/>
        </w:rPr>
        <w:t xml:space="preserve">) as seen in </w:t>
      </w:r>
      <w:r w:rsidR="00276054" w:rsidRPr="001E3614">
        <w:rPr>
          <w:rFonts w:ascii="Times New Roman" w:hAnsi="Times New Roman" w:cs="Times New Roman"/>
          <w:b/>
          <w:bCs/>
          <w:sz w:val="24"/>
          <w:szCs w:val="24"/>
          <w:lang w:val="en-GB" w:bidi="fa-IR"/>
        </w:rPr>
        <w:t>Fig. 8</w:t>
      </w:r>
      <w:r w:rsidR="00276054" w:rsidRPr="001E3614">
        <w:rPr>
          <w:rFonts w:ascii="Times New Roman" w:hAnsi="Times New Roman" w:cs="Times New Roman"/>
          <w:sz w:val="24"/>
          <w:szCs w:val="24"/>
          <w:lang w:val="en-GB" w:bidi="fa-IR"/>
        </w:rPr>
        <w:t xml:space="preserve">. As </w:t>
      </w:r>
      <w:proofErr w:type="spellStart"/>
      <w:r w:rsidR="00276054" w:rsidRPr="001E3614">
        <w:rPr>
          <w:rFonts w:ascii="Times New Roman" w:hAnsi="Times New Roman" w:cs="Times New Roman"/>
          <w:i/>
          <w:iCs/>
          <w:sz w:val="24"/>
          <w:szCs w:val="24"/>
          <w:lang w:val="en-GB" w:bidi="fa-IR"/>
        </w:rPr>
        <w:t>a</w:t>
      </w:r>
      <w:r w:rsidR="00276054" w:rsidRPr="001E3614">
        <w:rPr>
          <w:rFonts w:ascii="Times New Roman" w:hAnsi="Times New Roman" w:cs="Times New Roman"/>
          <w:sz w:val="24"/>
          <w:szCs w:val="24"/>
          <w:lang w:val="en-GB" w:bidi="fa-IR"/>
        </w:rPr>
        <w:t>/</w:t>
      </w:r>
      <w:r w:rsidR="00276054" w:rsidRPr="001E3614">
        <w:rPr>
          <w:rFonts w:ascii="Times New Roman" w:hAnsi="Times New Roman" w:cs="Times New Roman"/>
          <w:i/>
          <w:iCs/>
          <w:sz w:val="24"/>
          <w:szCs w:val="24"/>
          <w:lang w:val="en-GB" w:bidi="fa-IR"/>
        </w:rPr>
        <w:t>d</w:t>
      </w:r>
      <w:proofErr w:type="spellEnd"/>
      <w:r w:rsidR="00276054" w:rsidRPr="001E3614">
        <w:rPr>
          <w:rFonts w:ascii="Times New Roman" w:hAnsi="Times New Roman" w:cs="Times New Roman"/>
          <w:sz w:val="24"/>
          <w:szCs w:val="24"/>
          <w:lang w:val="en-GB" w:bidi="fa-IR"/>
        </w:rPr>
        <w:t xml:space="preserve"> increases, </w:t>
      </w:r>
      <w:proofErr w:type="spellStart"/>
      <w:r w:rsidR="00276054" w:rsidRPr="001E3614">
        <w:rPr>
          <w:rFonts w:ascii="Times New Roman" w:hAnsi="Times New Roman" w:cs="Times New Roman"/>
          <w:i/>
          <w:iCs/>
          <w:sz w:val="24"/>
          <w:szCs w:val="24"/>
          <w:lang w:val="en-GB" w:bidi="fa-IR"/>
        </w:rPr>
        <w:t>v</w:t>
      </w:r>
      <w:r w:rsidR="00276054" w:rsidRPr="001E3614">
        <w:rPr>
          <w:rFonts w:ascii="Times New Roman" w:hAnsi="Times New Roman" w:cs="Times New Roman"/>
          <w:i/>
          <w:iCs/>
          <w:sz w:val="24"/>
          <w:szCs w:val="24"/>
          <w:vertAlign w:val="subscript"/>
          <w:lang w:val="en-GB" w:bidi="fa-IR"/>
        </w:rPr>
        <w:t>fc</w:t>
      </w:r>
      <w:proofErr w:type="spellEnd"/>
      <w:r w:rsidR="00276054" w:rsidRPr="001E3614">
        <w:rPr>
          <w:rFonts w:ascii="Times New Roman" w:hAnsi="Times New Roman" w:cs="Times New Roman"/>
          <w:sz w:val="24"/>
          <w:szCs w:val="24"/>
          <w:lang w:val="en-GB" w:bidi="fa-IR"/>
        </w:rPr>
        <w:t xml:space="preserve"> decreases drastically which is confirmed by the literature [14]. In an overall analysis, the results indicate that </w:t>
      </w:r>
      <w:proofErr w:type="spellStart"/>
      <w:r w:rsidR="00276054" w:rsidRPr="001E3614">
        <w:rPr>
          <w:rFonts w:ascii="Times New Roman" w:hAnsi="Times New Roman" w:cs="Times New Roman"/>
          <w:i/>
          <w:iCs/>
          <w:sz w:val="24"/>
          <w:szCs w:val="24"/>
          <w:lang w:val="en-GB" w:bidi="fa-IR"/>
        </w:rPr>
        <w:t>v</w:t>
      </w:r>
      <w:r w:rsidR="00276054" w:rsidRPr="001E3614">
        <w:rPr>
          <w:rFonts w:ascii="Times New Roman" w:hAnsi="Times New Roman" w:cs="Times New Roman"/>
          <w:i/>
          <w:iCs/>
          <w:sz w:val="24"/>
          <w:szCs w:val="24"/>
          <w:vertAlign w:val="subscript"/>
          <w:lang w:val="en-GB" w:bidi="fa-IR"/>
        </w:rPr>
        <w:t>fc</w:t>
      </w:r>
      <w:proofErr w:type="spellEnd"/>
      <w:r w:rsidR="00276054" w:rsidRPr="001E3614">
        <w:rPr>
          <w:rFonts w:ascii="Times New Roman" w:hAnsi="Times New Roman" w:cs="Times New Roman"/>
          <w:sz w:val="24"/>
          <w:szCs w:val="24"/>
          <w:lang w:val="en-GB" w:bidi="fa-IR"/>
        </w:rPr>
        <w:t xml:space="preserve"> of the SFRC beams decreases by 45% (from 2.96 MPa to 1.64 MPa) as </w:t>
      </w:r>
      <w:proofErr w:type="spellStart"/>
      <w:r w:rsidR="00276054" w:rsidRPr="001E3614">
        <w:rPr>
          <w:rFonts w:ascii="Times New Roman" w:hAnsi="Times New Roman" w:cs="Times New Roman"/>
          <w:i/>
          <w:iCs/>
          <w:sz w:val="24"/>
          <w:szCs w:val="24"/>
          <w:lang w:val="en-GB" w:bidi="fa-IR"/>
        </w:rPr>
        <w:t>a</w:t>
      </w:r>
      <w:r w:rsidR="00276054" w:rsidRPr="001E3614">
        <w:rPr>
          <w:rFonts w:ascii="Times New Roman" w:hAnsi="Times New Roman" w:cs="Times New Roman"/>
          <w:sz w:val="24"/>
          <w:szCs w:val="24"/>
          <w:lang w:val="en-GB" w:bidi="fa-IR"/>
        </w:rPr>
        <w:t>/</w:t>
      </w:r>
      <w:r w:rsidR="00276054" w:rsidRPr="001E3614">
        <w:rPr>
          <w:rFonts w:ascii="Times New Roman" w:hAnsi="Times New Roman" w:cs="Times New Roman"/>
          <w:i/>
          <w:iCs/>
          <w:sz w:val="24"/>
          <w:szCs w:val="24"/>
          <w:lang w:val="en-GB" w:bidi="fa-IR"/>
        </w:rPr>
        <w:t>d</w:t>
      </w:r>
      <w:proofErr w:type="spellEnd"/>
      <w:r w:rsidR="00276054" w:rsidRPr="001E3614">
        <w:rPr>
          <w:rFonts w:ascii="Times New Roman" w:hAnsi="Times New Roman" w:cs="Times New Roman"/>
          <w:sz w:val="24"/>
          <w:szCs w:val="24"/>
          <w:lang w:val="en-GB" w:bidi="fa-IR"/>
        </w:rPr>
        <w:t xml:space="preserve"> increases from 1.5 to 3. It is attributed to the arch action which is the transfer process of the compressive force through the path created along the loading points and the supports of the beams. As the shear span decreases, the arch action improves the shear strength.</w:t>
      </w:r>
    </w:p>
    <w:p w14:paraId="286451F8" w14:textId="77777777" w:rsidR="00E310C4" w:rsidRPr="001E3614" w:rsidRDefault="00E310C4" w:rsidP="00E310C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6"/>
        <w:gridCol w:w="4196"/>
      </w:tblGrid>
      <w:tr w:rsidR="00E310C4" w:rsidRPr="001E3614" w14:paraId="02DD2F20" w14:textId="77777777" w:rsidTr="00F00BA3">
        <w:trPr>
          <w:trHeight w:hRule="exact" w:val="3062"/>
          <w:jc w:val="center"/>
        </w:trPr>
        <w:tc>
          <w:tcPr>
            <w:tcW w:w="4196" w:type="dxa"/>
            <w:tcBorders>
              <w:top w:val="single" w:sz="8" w:space="0" w:color="auto"/>
              <w:left w:val="nil"/>
              <w:bottom w:val="nil"/>
              <w:right w:val="nil"/>
            </w:tcBorders>
            <w:vAlign w:val="center"/>
            <w:hideMark/>
          </w:tcPr>
          <w:p w14:paraId="2BA951B0" w14:textId="77777777" w:rsidR="00E310C4" w:rsidRPr="001E3614" w:rsidRDefault="00E310C4" w:rsidP="00F00BA3">
            <w:pPr>
              <w:pStyle w:val="FigTabTitle"/>
            </w:pPr>
            <w:r w:rsidRPr="001E3614">
              <w:rPr>
                <w:noProof/>
                <w:lang w:val="en-US" w:eastAsia="zh-CN" w:bidi="fa-IR"/>
              </w:rPr>
              <w:drawing>
                <wp:inline distT="0" distB="0" distL="0" distR="0" wp14:anchorId="5ABE6C56" wp14:editId="564F0871">
                  <wp:extent cx="2512695" cy="1797050"/>
                  <wp:effectExtent l="0" t="0" r="1905" b="0"/>
                  <wp:docPr id="380" name="Chart 38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c>
          <w:tcPr>
            <w:tcW w:w="4196" w:type="dxa"/>
            <w:tcBorders>
              <w:top w:val="single" w:sz="8" w:space="0" w:color="auto"/>
              <w:left w:val="nil"/>
              <w:bottom w:val="nil"/>
              <w:right w:val="nil"/>
            </w:tcBorders>
            <w:vAlign w:val="center"/>
            <w:hideMark/>
          </w:tcPr>
          <w:p w14:paraId="19AFA86D" w14:textId="77777777" w:rsidR="00E310C4" w:rsidRPr="001E3614" w:rsidRDefault="00E310C4" w:rsidP="00F00BA3">
            <w:pPr>
              <w:pStyle w:val="FigTabTitle"/>
            </w:pPr>
            <w:r w:rsidRPr="001E3614">
              <w:rPr>
                <w:noProof/>
                <w:lang w:val="en-US" w:eastAsia="zh-CN" w:bidi="fa-IR"/>
              </w:rPr>
              <w:drawing>
                <wp:inline distT="0" distB="0" distL="0" distR="0" wp14:anchorId="3103B1CA" wp14:editId="75C86AF2">
                  <wp:extent cx="2520315" cy="1797050"/>
                  <wp:effectExtent l="0" t="0" r="0" b="0"/>
                  <wp:docPr id="122" name="Chart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r w:rsidR="00E310C4" w:rsidRPr="001E3614" w14:paraId="3B08215C" w14:textId="77777777" w:rsidTr="00F00BA3">
        <w:trPr>
          <w:trHeight w:hRule="exact" w:val="3062"/>
          <w:jc w:val="center"/>
        </w:trPr>
        <w:tc>
          <w:tcPr>
            <w:tcW w:w="4196" w:type="dxa"/>
            <w:tcBorders>
              <w:top w:val="nil"/>
              <w:left w:val="nil"/>
              <w:bottom w:val="single" w:sz="8" w:space="0" w:color="auto"/>
              <w:right w:val="nil"/>
            </w:tcBorders>
            <w:vAlign w:val="center"/>
            <w:hideMark/>
          </w:tcPr>
          <w:p w14:paraId="7A6583B6" w14:textId="77777777" w:rsidR="00E310C4" w:rsidRPr="001E3614" w:rsidRDefault="00E310C4" w:rsidP="00F00BA3">
            <w:pPr>
              <w:pStyle w:val="FigTabTitle"/>
            </w:pPr>
            <w:r w:rsidRPr="001E3614">
              <w:rPr>
                <w:noProof/>
                <w:lang w:val="en-US" w:eastAsia="zh-CN" w:bidi="fa-IR"/>
              </w:rPr>
              <w:drawing>
                <wp:inline distT="0" distB="0" distL="0" distR="0" wp14:anchorId="24BBBA94" wp14:editId="50F19290">
                  <wp:extent cx="2512695" cy="1797050"/>
                  <wp:effectExtent l="0" t="0" r="1905" b="0"/>
                  <wp:docPr id="558" name="Chart 558"/>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4196" w:type="dxa"/>
            <w:tcBorders>
              <w:top w:val="nil"/>
              <w:left w:val="nil"/>
              <w:bottom w:val="single" w:sz="8" w:space="0" w:color="auto"/>
              <w:right w:val="nil"/>
            </w:tcBorders>
            <w:vAlign w:val="center"/>
            <w:hideMark/>
          </w:tcPr>
          <w:p w14:paraId="237AD9F4" w14:textId="77777777" w:rsidR="00E310C4" w:rsidRPr="001E3614" w:rsidRDefault="00E310C4" w:rsidP="00F00BA3">
            <w:pPr>
              <w:pStyle w:val="FigTabTitle"/>
            </w:pPr>
            <w:r w:rsidRPr="001E3614">
              <w:rPr>
                <w:noProof/>
                <w:lang w:val="en-US" w:eastAsia="zh-CN" w:bidi="fa-IR"/>
              </w:rPr>
              <w:drawing>
                <wp:inline distT="0" distB="0" distL="0" distR="0" wp14:anchorId="5E906D23" wp14:editId="65B7B4D9">
                  <wp:extent cx="2512695" cy="1797050"/>
                  <wp:effectExtent l="0" t="0" r="1905" b="0"/>
                  <wp:docPr id="556" name="Chart 556"/>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r w:rsidR="00E310C4" w:rsidRPr="001E3614" w14:paraId="5F5EEB66" w14:textId="77777777" w:rsidTr="00F00BA3">
        <w:trPr>
          <w:trHeight w:val="340"/>
          <w:jc w:val="center"/>
        </w:trPr>
        <w:tc>
          <w:tcPr>
            <w:tcW w:w="8392" w:type="dxa"/>
            <w:gridSpan w:val="2"/>
            <w:tcBorders>
              <w:top w:val="single" w:sz="8" w:space="0" w:color="auto"/>
              <w:left w:val="nil"/>
              <w:bottom w:val="nil"/>
              <w:right w:val="nil"/>
            </w:tcBorders>
            <w:vAlign w:val="center"/>
            <w:hideMark/>
          </w:tcPr>
          <w:p w14:paraId="41F49758" w14:textId="77777777" w:rsidR="00E310C4" w:rsidRPr="001E3614" w:rsidRDefault="00E310C4" w:rsidP="006F67EF">
            <w:pPr>
              <w:pStyle w:val="FigTabTitle"/>
              <w:rPr>
                <w:rFonts w:ascii="Calibri" w:hAnsi="Calibri" w:cs="Calibri"/>
                <w:sz w:val="22"/>
                <w:szCs w:val="22"/>
                <w:lang w:bidi="fa-IR"/>
              </w:rPr>
            </w:pPr>
            <w:r w:rsidRPr="001E3614">
              <w:rPr>
                <w:b/>
                <w:bCs/>
                <w:sz w:val="22"/>
                <w:szCs w:val="22"/>
                <w:lang w:bidi="fa-IR"/>
              </w:rPr>
              <w:t>Fig. 8.</w:t>
            </w:r>
            <w:r w:rsidRPr="001E3614">
              <w:rPr>
                <w:sz w:val="22"/>
                <w:szCs w:val="22"/>
                <w:lang w:bidi="fa-IR"/>
              </w:rPr>
              <w:t xml:space="preserve"> Contribution of the experiment parameters on the shear strength of SFRC beams.</w:t>
            </w:r>
          </w:p>
        </w:tc>
      </w:tr>
    </w:tbl>
    <w:p w14:paraId="57799F7D" w14:textId="77777777" w:rsidR="00E310C4" w:rsidRPr="001E3614" w:rsidRDefault="00E310C4" w:rsidP="00E310C4">
      <w:pPr>
        <w:autoSpaceDE w:val="0"/>
        <w:autoSpaceDN w:val="0"/>
        <w:adjustRightInd w:val="0"/>
        <w:spacing w:after="0" w:line="480" w:lineRule="auto"/>
        <w:jc w:val="both"/>
        <w:rPr>
          <w:rFonts w:ascii="Times New Roman" w:hAnsi="Times New Roman" w:cs="Times New Roman"/>
          <w:sz w:val="24"/>
          <w:szCs w:val="24"/>
          <w:lang w:val="en-GB" w:bidi="fa-IR"/>
        </w:rPr>
      </w:pPr>
    </w:p>
    <w:p w14:paraId="6FE86CC7" w14:textId="77777777" w:rsidR="00276054" w:rsidRPr="001E3614" w:rsidRDefault="00276054" w:rsidP="00966CE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 Concrete effectively contributes to the shear capacity of SFRC beams, as the concrete compressive strength increases, shear strength increases [14]. From the test results, by increasing </w:t>
      </w:r>
      <w:r w:rsidRPr="001E3614">
        <w:rPr>
          <w:rFonts w:ascii="Times New Roman" w:hAnsi="Times New Roman" w:cs="Times New Roman"/>
          <w:sz w:val="24"/>
          <w:szCs w:val="24"/>
          <w:lang w:val="en-GB" w:bidi="fa-IR"/>
        </w:rPr>
        <w:lastRenderedPageBreak/>
        <w:t>the target mean cylinder strength of concrete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 from 35 MPa to 45 MPa, </w:t>
      </w:r>
      <w:proofErr w:type="spellStart"/>
      <w:r w:rsidRPr="001E3614">
        <w:rPr>
          <w:rFonts w:ascii="Times New Roman" w:hAnsi="Times New Roman" w:cs="Times New Roman"/>
          <w:i/>
          <w:iCs/>
          <w:sz w:val="24"/>
          <w:szCs w:val="24"/>
          <w:lang w:val="en-GB" w:bidi="fa-IR"/>
        </w:rPr>
        <w:t>v</w:t>
      </w:r>
      <w:r w:rsidRPr="001E3614">
        <w:rPr>
          <w:rFonts w:ascii="Times New Roman" w:hAnsi="Times New Roman" w:cs="Times New Roman"/>
          <w:i/>
          <w:iCs/>
          <w:sz w:val="24"/>
          <w:szCs w:val="24"/>
          <w:vertAlign w:val="subscript"/>
          <w:lang w:val="en-GB" w:bidi="fa-IR"/>
        </w:rPr>
        <w:t>fc</w:t>
      </w:r>
      <w:proofErr w:type="spellEnd"/>
      <w:r w:rsidRPr="001E3614">
        <w:rPr>
          <w:rFonts w:ascii="Times New Roman" w:hAnsi="Times New Roman" w:cs="Times New Roman"/>
          <w:sz w:val="24"/>
          <w:szCs w:val="24"/>
          <w:lang w:val="en-GB" w:bidi="fa-IR"/>
        </w:rPr>
        <w:t xml:space="preserve"> increases from 2.22 MPa to 2.6 MPa, on average.</w:t>
      </w:r>
    </w:p>
    <w:p w14:paraId="42A1FD7D"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3- The longitudinal tension reinforcement contributes to enhancing the shear strength of SFRC beams. As the tension reinforcement ratio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xml:space="preserve">) increases from 0.55% to 0.86%, </w:t>
      </w:r>
      <w:proofErr w:type="spellStart"/>
      <w:r w:rsidRPr="001E3614">
        <w:rPr>
          <w:rFonts w:ascii="Times New Roman" w:hAnsi="Times New Roman" w:cs="Times New Roman"/>
          <w:i/>
          <w:iCs/>
          <w:sz w:val="24"/>
          <w:szCs w:val="24"/>
          <w:lang w:val="en-GB" w:bidi="fa-IR"/>
        </w:rPr>
        <w:t>v</w:t>
      </w:r>
      <w:r w:rsidRPr="001E3614">
        <w:rPr>
          <w:rFonts w:ascii="Times New Roman" w:hAnsi="Times New Roman" w:cs="Times New Roman"/>
          <w:i/>
          <w:iCs/>
          <w:sz w:val="24"/>
          <w:szCs w:val="24"/>
          <w:vertAlign w:val="subscript"/>
          <w:lang w:val="en-GB" w:bidi="fa-IR"/>
        </w:rPr>
        <w:t>fc</w:t>
      </w:r>
      <w:proofErr w:type="spellEnd"/>
      <w:r w:rsidRPr="001E3614">
        <w:rPr>
          <w:rFonts w:ascii="Times New Roman" w:hAnsi="Times New Roman" w:cs="Times New Roman"/>
          <w:sz w:val="24"/>
          <w:szCs w:val="24"/>
          <w:lang w:val="en-GB" w:bidi="fa-IR"/>
        </w:rPr>
        <w:t xml:space="preserve"> increases from 2.32 MPa to 2.40 MPa.</w:t>
      </w:r>
    </w:p>
    <w:p w14:paraId="5B866D2A" w14:textId="0043F9CB"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4- The fibres (as the crack growth arrestors) transfer tensile stresses across the cracked sections and improve the shear capacity of the beams. The addition of 0.5% the spiral fibre</w:t>
      </w:r>
      <w:ins w:id="51" w:author="Jones, Steve" w:date="2020-01-02T16:58:00Z">
        <w:r w:rsidR="001C26AD">
          <w:rPr>
            <w:rFonts w:ascii="Times New Roman" w:hAnsi="Times New Roman" w:cs="Times New Roman"/>
            <w:sz w:val="24"/>
            <w:szCs w:val="24"/>
            <w:lang w:val="en-GB" w:bidi="fa-IR"/>
          </w:rPr>
          <w:t>s</w:t>
        </w:r>
      </w:ins>
      <w:r w:rsidRPr="001E3614">
        <w:rPr>
          <w:rFonts w:ascii="Times New Roman" w:hAnsi="Times New Roman" w:cs="Times New Roman"/>
          <w:sz w:val="24"/>
          <w:szCs w:val="24"/>
          <w:lang w:val="en-GB" w:bidi="fa-IR"/>
        </w:rPr>
        <w:t xml:space="preserve"> result</w:t>
      </w:r>
      <w:del w:id="52" w:author="Jones, Steve" w:date="2020-01-02T16:58:00Z">
        <w:r w:rsidRPr="001E3614" w:rsidDel="001C26AD">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xml:space="preserve"> in the shear strength increase from 1.71 MPa to 2.99 MPa, on average. As </w:t>
      </w:r>
      <w:del w:id="53" w:author="Jones, Steve" w:date="2020-01-02T16:59:00Z">
        <w:r w:rsidRPr="001E3614" w:rsidDel="001C26AD">
          <w:rPr>
            <w:rFonts w:ascii="Times New Roman" w:hAnsi="Times New Roman" w:cs="Times New Roman"/>
            <w:sz w:val="24"/>
            <w:szCs w:val="24"/>
            <w:lang w:val="en-GB" w:bidi="fa-IR"/>
          </w:rPr>
          <w:delText xml:space="preserve">provided </w:delText>
        </w:r>
      </w:del>
      <w:ins w:id="54" w:author="Jones, Steve" w:date="2020-01-02T16:59:00Z">
        <w:r w:rsidR="001C26AD">
          <w:rPr>
            <w:rFonts w:ascii="Times New Roman" w:hAnsi="Times New Roman" w:cs="Times New Roman"/>
            <w:sz w:val="24"/>
            <w:szCs w:val="24"/>
            <w:lang w:val="en-GB" w:bidi="fa-IR"/>
          </w:rPr>
          <w:t>shown</w:t>
        </w:r>
        <w:r w:rsidR="001C26AD" w:rsidRPr="001E3614">
          <w:rPr>
            <w:rFonts w:ascii="Times New Roman" w:hAnsi="Times New Roman" w:cs="Times New Roman"/>
            <w:sz w:val="24"/>
            <w:szCs w:val="24"/>
            <w:lang w:val="en-GB" w:bidi="fa-IR"/>
          </w:rPr>
          <w:t xml:space="preserve"> </w:t>
        </w:r>
      </w:ins>
      <w:r w:rsidRPr="001E3614">
        <w:rPr>
          <w:rFonts w:ascii="Times New Roman" w:hAnsi="Times New Roman" w:cs="Times New Roman"/>
          <w:sz w:val="24"/>
          <w:szCs w:val="24"/>
          <w:lang w:val="en-GB" w:bidi="fa-IR"/>
        </w:rPr>
        <w:t xml:space="preserve">in </w:t>
      </w:r>
      <w:r w:rsidRPr="001E3614">
        <w:rPr>
          <w:rFonts w:ascii="Times New Roman" w:hAnsi="Times New Roman" w:cs="Times New Roman"/>
          <w:b/>
          <w:bCs/>
          <w:sz w:val="24"/>
          <w:szCs w:val="24"/>
          <w:lang w:val="en-GB" w:bidi="fa-IR"/>
        </w:rPr>
        <w:t>Table 5</w:t>
      </w:r>
      <w:r w:rsidRPr="001E3614">
        <w:rPr>
          <w:rFonts w:ascii="Times New Roman" w:hAnsi="Times New Roman" w:cs="Times New Roman"/>
          <w:sz w:val="24"/>
          <w:szCs w:val="24"/>
          <w:lang w:val="en-GB" w:bidi="fa-IR"/>
        </w:rPr>
        <w:t>, the addition of the spiral fibre</w:t>
      </w:r>
      <w:ins w:id="55" w:author="Jones, Steve" w:date="2020-01-02T16:59:00Z">
        <w:r w:rsidR="001C26AD">
          <w:rPr>
            <w:rFonts w:ascii="Times New Roman" w:hAnsi="Times New Roman" w:cs="Times New Roman"/>
            <w:sz w:val="24"/>
            <w:szCs w:val="24"/>
            <w:lang w:val="en-GB" w:bidi="fa-IR"/>
          </w:rPr>
          <w:t>s</w:t>
        </w:r>
      </w:ins>
      <w:r w:rsidRPr="001E3614">
        <w:rPr>
          <w:rFonts w:ascii="Times New Roman" w:hAnsi="Times New Roman" w:cs="Times New Roman"/>
          <w:sz w:val="24"/>
          <w:szCs w:val="24"/>
          <w:lang w:val="en-GB" w:bidi="fa-IR"/>
        </w:rPr>
        <w:t xml:space="preserve"> </w:t>
      </w:r>
      <w:proofErr w:type="gramStart"/>
      <w:r w:rsidRPr="001E3614">
        <w:rPr>
          <w:rFonts w:ascii="Times New Roman" w:hAnsi="Times New Roman" w:cs="Times New Roman"/>
          <w:sz w:val="24"/>
          <w:szCs w:val="24"/>
          <w:lang w:val="en-GB" w:bidi="fa-IR"/>
        </w:rPr>
        <w:t>enhance</w:t>
      </w:r>
      <w:proofErr w:type="gramEnd"/>
      <w:del w:id="56" w:author="Jones, Steve" w:date="2020-01-02T16:59:00Z">
        <w:r w:rsidRPr="001E3614" w:rsidDel="001C26AD">
          <w:rPr>
            <w:rFonts w:ascii="Times New Roman" w:hAnsi="Times New Roman" w:cs="Times New Roman"/>
            <w:sz w:val="24"/>
            <w:szCs w:val="24"/>
            <w:lang w:val="en-GB" w:bidi="fa-IR"/>
          </w:rPr>
          <w:delText>s</w:delText>
        </w:r>
      </w:del>
      <w:r w:rsidRPr="001E3614">
        <w:rPr>
          <w:rFonts w:ascii="Times New Roman" w:hAnsi="Times New Roman" w:cs="Times New Roman"/>
          <w:sz w:val="24"/>
          <w:szCs w:val="24"/>
          <w:lang w:val="en-GB" w:bidi="fa-IR"/>
        </w:rPr>
        <w:t xml:space="preserve"> the load-bearing capacity (shear and flexural) of the beams and might change the failure mode from shear to flexure.</w:t>
      </w:r>
    </w:p>
    <w:p w14:paraId="4F16CC68" w14:textId="77777777" w:rsidR="00276054" w:rsidRPr="001E3614" w:rsidRDefault="00276054" w:rsidP="00E310C4">
      <w:pPr>
        <w:autoSpaceDE w:val="0"/>
        <w:autoSpaceDN w:val="0"/>
        <w:adjustRightInd w:val="0"/>
        <w:spacing w:before="12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3.1. EMPIRICAL SHEAR DESIGN EQUATION</w:t>
      </w:r>
    </w:p>
    <w:p w14:paraId="38AC9E0E" w14:textId="77777777" w:rsidR="00276054" w:rsidRPr="001E3614" w:rsidRDefault="00276054" w:rsidP="000D55A3">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o identify the effect of the four experiment parameters (fa</w:t>
      </w:r>
      <w:r w:rsidR="005656BD" w:rsidRPr="001E3614">
        <w:rPr>
          <w:rFonts w:ascii="Times New Roman" w:hAnsi="Times New Roman" w:cs="Times New Roman"/>
          <w:sz w:val="24"/>
          <w:szCs w:val="24"/>
          <w:lang w:val="en-GB" w:bidi="fa-IR"/>
        </w:rPr>
        <w:t xml:space="preserve">ctors or independent variables), </w:t>
      </w:r>
      <w:r w:rsidRPr="001E3614">
        <w:rPr>
          <w:rFonts w:ascii="Times New Roman" w:hAnsi="Times New Roman" w:cs="Times New Roman"/>
          <w:sz w:val="24"/>
          <w:szCs w:val="24"/>
          <w:lang w:val="en-GB" w:bidi="fa-IR"/>
        </w:rPr>
        <w:t xml:space="preserve">as well as their interactions on the shear strength of the beams (dependent variable), </w:t>
      </w:r>
      <w:commentRangeStart w:id="57"/>
      <w:r w:rsidRPr="001E3614">
        <w:rPr>
          <w:rFonts w:ascii="Times New Roman" w:hAnsi="Times New Roman" w:cs="Times New Roman"/>
          <w:sz w:val="24"/>
          <w:szCs w:val="24"/>
          <w:lang w:val="en-GB" w:bidi="fa-IR"/>
        </w:rPr>
        <w:t>2</w:t>
      </w:r>
      <w:r w:rsidRPr="001E3614">
        <w:rPr>
          <w:rFonts w:ascii="Times New Roman" w:hAnsi="Times New Roman" w:cs="Times New Roman"/>
          <w:sz w:val="24"/>
          <w:szCs w:val="24"/>
          <w:vertAlign w:val="superscript"/>
          <w:lang w:val="en-GB" w:bidi="fa-IR"/>
        </w:rPr>
        <w:t>4</w:t>
      </w:r>
      <w:r w:rsidRPr="001E3614">
        <w:rPr>
          <w:rFonts w:ascii="Times New Roman" w:hAnsi="Times New Roman" w:cs="Times New Roman"/>
          <w:sz w:val="24"/>
          <w:szCs w:val="24"/>
          <w:lang w:val="en-GB" w:bidi="fa-IR"/>
        </w:rPr>
        <w:t xml:space="preserve"> Factori</w:t>
      </w:r>
      <w:r w:rsidR="002F47D8" w:rsidRPr="001E3614">
        <w:rPr>
          <w:rFonts w:ascii="Times New Roman" w:hAnsi="Times New Roman" w:cs="Times New Roman"/>
          <w:sz w:val="24"/>
          <w:szCs w:val="24"/>
          <w:lang w:val="en-GB" w:bidi="fa-IR"/>
        </w:rPr>
        <w:t xml:space="preserve">al Design </w:t>
      </w:r>
      <w:commentRangeEnd w:id="57"/>
      <w:r w:rsidR="00874990">
        <w:rPr>
          <w:rStyle w:val="CommentReference"/>
        </w:rPr>
        <w:commentReference w:id="57"/>
      </w:r>
      <w:r w:rsidR="002F47D8" w:rsidRPr="001E3614">
        <w:rPr>
          <w:rFonts w:ascii="Times New Roman" w:hAnsi="Times New Roman" w:cs="Times New Roman"/>
          <w:sz w:val="24"/>
          <w:szCs w:val="24"/>
          <w:lang w:val="en-GB" w:bidi="fa-IR"/>
        </w:rPr>
        <w:t xml:space="preserve">is employed where each </w:t>
      </w:r>
      <w:r w:rsidRPr="001E3614">
        <w:rPr>
          <w:rFonts w:ascii="Times New Roman" w:hAnsi="Times New Roman" w:cs="Times New Roman"/>
          <w:sz w:val="24"/>
          <w:szCs w:val="24"/>
          <w:lang w:val="en-GB" w:bidi="fa-IR"/>
        </w:rPr>
        <w:t>factor</w:t>
      </w:r>
      <w:r w:rsidR="002F47D8" w:rsidRPr="001E3614">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linearly var</w:t>
      </w:r>
      <w:r w:rsidR="002F47D8" w:rsidRPr="001E3614">
        <w:rPr>
          <w:rFonts w:ascii="Times New Roman" w:hAnsi="Times New Roman" w:cs="Times New Roman"/>
          <w:sz w:val="24"/>
          <w:szCs w:val="24"/>
          <w:lang w:val="en-GB" w:bidi="fa-IR"/>
        </w:rPr>
        <w:t>ies</w:t>
      </w:r>
      <w:r w:rsidRPr="001E3614">
        <w:rPr>
          <w:rFonts w:ascii="Times New Roman" w:hAnsi="Times New Roman" w:cs="Times New Roman"/>
          <w:sz w:val="24"/>
          <w:szCs w:val="24"/>
          <w:lang w:val="en-GB" w:bidi="fa-IR"/>
        </w:rPr>
        <w:t xml:space="preserve"> between two values provided in </w:t>
      </w:r>
      <w:r w:rsidRPr="001E3614">
        <w:rPr>
          <w:rFonts w:ascii="Times New Roman" w:hAnsi="Times New Roman" w:cs="Times New Roman"/>
          <w:b/>
          <w:bCs/>
          <w:sz w:val="24"/>
          <w:szCs w:val="24"/>
          <w:lang w:val="en-GB" w:bidi="fa-IR"/>
        </w:rPr>
        <w:t>Table 6</w:t>
      </w:r>
      <w:r w:rsidRPr="001E3614">
        <w:rPr>
          <w:rFonts w:ascii="Times New Roman" w:hAnsi="Times New Roman" w:cs="Times New Roman"/>
          <w:sz w:val="24"/>
          <w:szCs w:val="24"/>
          <w:lang w:val="en-GB" w:bidi="fa-IR"/>
        </w:rPr>
        <w:t xml:space="preserve">, i.e. the lower and upper boundaries known as levels [14]. A 5% risk is considered </w:t>
      </w:r>
      <w:r w:rsidR="000D55A3" w:rsidRPr="001E3614">
        <w:rPr>
          <w:rFonts w:ascii="Times New Roman" w:hAnsi="Times New Roman" w:cs="Times New Roman"/>
          <w:sz w:val="24"/>
          <w:szCs w:val="24"/>
          <w:lang w:val="en-GB" w:bidi="fa-IR"/>
        </w:rPr>
        <w:t xml:space="preserve">as the </w:t>
      </w:r>
      <w:r w:rsidR="000D55A3" w:rsidRPr="001E3614">
        <w:rPr>
          <w:rFonts w:ascii="Times New Roman" w:hAnsi="Times New Roman" w:cs="Times New Roman"/>
          <w:i/>
          <w:iCs/>
          <w:sz w:val="24"/>
          <w:szCs w:val="24"/>
          <w:lang w:val="en-GB" w:bidi="fa-IR"/>
        </w:rPr>
        <w:t>P</w:t>
      </w:r>
      <w:r w:rsidR="000D55A3" w:rsidRPr="001E3614">
        <w:rPr>
          <w:rFonts w:ascii="Times New Roman" w:hAnsi="Times New Roman" w:cs="Times New Roman"/>
          <w:sz w:val="24"/>
          <w:szCs w:val="24"/>
          <w:lang w:val="en-GB" w:bidi="fa-IR"/>
        </w:rPr>
        <w:t xml:space="preserve">-value </w:t>
      </w:r>
      <w:r w:rsidRPr="001E3614">
        <w:rPr>
          <w:rFonts w:ascii="Times New Roman" w:hAnsi="Times New Roman" w:cs="Times New Roman"/>
          <w:sz w:val="24"/>
          <w:szCs w:val="24"/>
          <w:lang w:val="en-GB" w:bidi="fa-IR"/>
        </w:rPr>
        <w:t>in the factorial desi</w:t>
      </w:r>
      <w:r w:rsidR="00AF7BAD" w:rsidRPr="001E3614">
        <w:rPr>
          <w:rFonts w:ascii="Times New Roman" w:hAnsi="Times New Roman" w:cs="Times New Roman"/>
          <w:sz w:val="24"/>
          <w:szCs w:val="24"/>
          <w:lang w:val="en-GB" w:bidi="fa-IR"/>
        </w:rPr>
        <w:t>gn to reject the null hypothesis</w:t>
      </w:r>
      <w:r w:rsidRPr="001E3614">
        <w:rPr>
          <w:rFonts w:ascii="Times New Roman" w:hAnsi="Times New Roman" w:cs="Times New Roman"/>
          <w:sz w:val="24"/>
          <w:szCs w:val="24"/>
          <w:lang w:val="en-GB" w:bidi="fa-IR"/>
        </w:rPr>
        <w:t>. The four experiment parameters</w:t>
      </w:r>
      <w:r w:rsidR="00BD083A" w:rsidRPr="001E3614">
        <w:rPr>
          <w:rFonts w:ascii="Times New Roman" w:hAnsi="Times New Roman" w:cs="Times New Roman"/>
          <w:sz w:val="24"/>
          <w:szCs w:val="24"/>
          <w:lang w:val="en-GB" w:bidi="fa-IR"/>
        </w:rPr>
        <w:t>, as well as all the possible combinations,</w:t>
      </w:r>
      <w:r w:rsidRPr="001E3614">
        <w:rPr>
          <w:rFonts w:ascii="Times New Roman" w:hAnsi="Times New Roman" w:cs="Times New Roman"/>
          <w:sz w:val="24"/>
          <w:szCs w:val="24"/>
          <w:lang w:val="en-GB" w:bidi="fa-IR"/>
        </w:rPr>
        <w:t xml:space="preserve"> comprise of two parameters (two-way interactions), three parameters (three-way interactions), and all the parameters (four-way interact</w:t>
      </w:r>
      <w:r w:rsidR="00BD083A" w:rsidRPr="001E3614">
        <w:rPr>
          <w:rFonts w:ascii="Times New Roman" w:hAnsi="Times New Roman" w:cs="Times New Roman"/>
          <w:sz w:val="24"/>
          <w:szCs w:val="24"/>
          <w:lang w:val="en-GB" w:bidi="fa-IR"/>
        </w:rPr>
        <w:t>ions) are assessed in the study [27].</w:t>
      </w:r>
    </w:p>
    <w:p w14:paraId="5138449E" w14:textId="77777777" w:rsidR="00877AB0" w:rsidRPr="001E3614" w:rsidRDefault="00877AB0" w:rsidP="00877AB0">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116"/>
        <w:gridCol w:w="1587"/>
        <w:gridCol w:w="1587"/>
      </w:tblGrid>
      <w:tr w:rsidR="00877AB0" w:rsidRPr="001E3614" w14:paraId="5B4E396E" w14:textId="77777777" w:rsidTr="00877AB0">
        <w:trPr>
          <w:trHeight w:hRule="exact" w:val="567"/>
          <w:jc w:val="center"/>
        </w:trPr>
        <w:tc>
          <w:tcPr>
            <w:tcW w:w="6290" w:type="dxa"/>
            <w:gridSpan w:val="3"/>
            <w:tcBorders>
              <w:bottom w:val="single" w:sz="8" w:space="0" w:color="auto"/>
            </w:tcBorders>
            <w:vAlign w:val="center"/>
          </w:tcPr>
          <w:p w14:paraId="76AD50D0" w14:textId="77777777" w:rsidR="00877AB0" w:rsidRPr="001E3614" w:rsidRDefault="00877AB0" w:rsidP="006F67EF">
            <w:pPr>
              <w:pStyle w:val="FigTabTitle"/>
              <w:jc w:val="left"/>
              <w:rPr>
                <w:b/>
                <w:bCs/>
                <w:sz w:val="22"/>
                <w:szCs w:val="22"/>
                <w:lang w:bidi="fa-IR"/>
              </w:rPr>
            </w:pPr>
            <w:r w:rsidRPr="001E3614">
              <w:rPr>
                <w:b/>
                <w:bCs/>
                <w:sz w:val="22"/>
                <w:szCs w:val="22"/>
                <w:lang w:bidi="fa-IR"/>
              </w:rPr>
              <w:t>Table 6</w:t>
            </w:r>
          </w:p>
          <w:p w14:paraId="72023F95" w14:textId="77777777" w:rsidR="00877AB0" w:rsidRPr="001E3614" w:rsidRDefault="00877AB0" w:rsidP="006F67EF">
            <w:pPr>
              <w:pStyle w:val="FigTabTitle"/>
              <w:jc w:val="left"/>
              <w:rPr>
                <w:sz w:val="22"/>
                <w:szCs w:val="22"/>
                <w:lang w:bidi="fa-IR"/>
              </w:rPr>
            </w:pPr>
            <w:r w:rsidRPr="001E3614">
              <w:rPr>
                <w:sz w:val="22"/>
                <w:szCs w:val="22"/>
                <w:lang w:bidi="fa-IR"/>
              </w:rPr>
              <w:t>Levels of factors for 2</w:t>
            </w:r>
            <w:r w:rsidRPr="001E3614">
              <w:rPr>
                <w:sz w:val="22"/>
                <w:szCs w:val="22"/>
                <w:vertAlign w:val="superscript"/>
                <w:lang w:bidi="fa-IR"/>
              </w:rPr>
              <w:t>4</w:t>
            </w:r>
            <w:r w:rsidRPr="001E3614">
              <w:rPr>
                <w:sz w:val="22"/>
                <w:szCs w:val="22"/>
                <w:lang w:bidi="fa-IR"/>
              </w:rPr>
              <w:t xml:space="preserve"> factorial designs.</w:t>
            </w:r>
          </w:p>
        </w:tc>
      </w:tr>
      <w:tr w:rsidR="00877AB0" w:rsidRPr="001E3614" w14:paraId="6D768CA0" w14:textId="77777777" w:rsidTr="00877AB0">
        <w:trPr>
          <w:trHeight w:hRule="exact" w:val="340"/>
          <w:jc w:val="center"/>
        </w:trPr>
        <w:tc>
          <w:tcPr>
            <w:tcW w:w="3116" w:type="dxa"/>
            <w:tcBorders>
              <w:top w:val="single" w:sz="8" w:space="0" w:color="auto"/>
              <w:bottom w:val="single" w:sz="4" w:space="0" w:color="auto"/>
              <w:right w:val="nil"/>
            </w:tcBorders>
            <w:vAlign w:val="center"/>
          </w:tcPr>
          <w:p w14:paraId="62FE0601" w14:textId="77777777" w:rsidR="00877AB0" w:rsidRPr="001E3614" w:rsidRDefault="001C6064" w:rsidP="000D2D9C">
            <w:pPr>
              <w:pStyle w:val="FiguresandTablesContents"/>
              <w:jc w:val="left"/>
              <w:rPr>
                <w:rFonts w:ascii="Calibri" w:hAnsi="Calibri" w:cs="Calibri"/>
                <w:lang w:bidi="fa-IR"/>
              </w:rPr>
            </w:pPr>
            <w:r>
              <w:rPr>
                <w:lang w:bidi="fa-IR"/>
              </w:rPr>
              <w:t>E</w:t>
            </w:r>
            <w:r w:rsidR="00877AB0" w:rsidRPr="001E3614">
              <w:rPr>
                <w:lang w:bidi="fa-IR"/>
              </w:rPr>
              <w:t>xperiment parameters (factors)</w:t>
            </w:r>
          </w:p>
        </w:tc>
        <w:tc>
          <w:tcPr>
            <w:tcW w:w="1587" w:type="dxa"/>
            <w:tcBorders>
              <w:top w:val="single" w:sz="8" w:space="0" w:color="auto"/>
              <w:left w:val="nil"/>
              <w:bottom w:val="single" w:sz="4" w:space="0" w:color="auto"/>
              <w:right w:val="nil"/>
            </w:tcBorders>
            <w:vAlign w:val="center"/>
          </w:tcPr>
          <w:p w14:paraId="4639346C" w14:textId="77777777" w:rsidR="00877AB0" w:rsidRPr="001E3614" w:rsidRDefault="00877AB0" w:rsidP="006F67EF">
            <w:pPr>
              <w:pStyle w:val="FiguresandTablesContents"/>
              <w:rPr>
                <w:rFonts w:ascii="Calibri" w:hAnsi="Calibri" w:cs="Calibri"/>
                <w:lang w:bidi="fa-IR"/>
              </w:rPr>
            </w:pPr>
            <w:r w:rsidRPr="001E3614">
              <w:rPr>
                <w:lang w:bidi="fa-IR"/>
              </w:rPr>
              <w:t>Lower boundary</w:t>
            </w:r>
          </w:p>
        </w:tc>
        <w:tc>
          <w:tcPr>
            <w:tcW w:w="1587" w:type="dxa"/>
            <w:tcBorders>
              <w:top w:val="single" w:sz="8" w:space="0" w:color="auto"/>
              <w:left w:val="nil"/>
              <w:bottom w:val="single" w:sz="4" w:space="0" w:color="auto"/>
            </w:tcBorders>
            <w:vAlign w:val="center"/>
          </w:tcPr>
          <w:p w14:paraId="1B9CE7D5" w14:textId="77777777" w:rsidR="00877AB0" w:rsidRPr="001E3614" w:rsidRDefault="00877AB0" w:rsidP="006F67EF">
            <w:pPr>
              <w:pStyle w:val="FiguresandTablesContents"/>
              <w:rPr>
                <w:rFonts w:ascii="Calibri" w:hAnsi="Calibri" w:cs="Calibri"/>
                <w:lang w:bidi="fa-IR"/>
              </w:rPr>
            </w:pPr>
            <w:r w:rsidRPr="001E3614">
              <w:rPr>
                <w:lang w:bidi="fa-IR"/>
              </w:rPr>
              <w:t>Upper boundary</w:t>
            </w:r>
          </w:p>
        </w:tc>
      </w:tr>
      <w:tr w:rsidR="00AF7BAD" w:rsidRPr="001E3614" w14:paraId="43FA61E8" w14:textId="77777777" w:rsidTr="00877AB0">
        <w:trPr>
          <w:trHeight w:hRule="exact" w:val="340"/>
          <w:jc w:val="center"/>
        </w:trPr>
        <w:tc>
          <w:tcPr>
            <w:tcW w:w="3116" w:type="dxa"/>
            <w:tcBorders>
              <w:top w:val="single" w:sz="4" w:space="0" w:color="auto"/>
              <w:right w:val="nil"/>
            </w:tcBorders>
            <w:vAlign w:val="center"/>
          </w:tcPr>
          <w:p w14:paraId="77FDC371" w14:textId="77777777" w:rsidR="00AF7BAD" w:rsidRPr="001E3614" w:rsidRDefault="00AF7BAD" w:rsidP="006F67EF">
            <w:pPr>
              <w:pStyle w:val="FiguresandTablesContents"/>
              <w:jc w:val="left"/>
              <w:rPr>
                <w:rFonts w:ascii="Calibri" w:hAnsi="Calibri" w:cs="Calibri"/>
                <w:lang w:bidi="fa-IR"/>
              </w:rPr>
            </w:pPr>
            <w:r w:rsidRPr="001E3614">
              <w:rPr>
                <w:lang w:bidi="fa-IR"/>
              </w:rPr>
              <w:t>Shear span to effective depth (</w:t>
            </w:r>
            <w:r w:rsidRPr="001E3614">
              <w:rPr>
                <w:i/>
                <w:iCs/>
                <w:lang w:bidi="fa-IR"/>
              </w:rPr>
              <w:t>a</w:t>
            </w:r>
            <w:r w:rsidRPr="001E3614">
              <w:rPr>
                <w:lang w:bidi="fa-IR"/>
              </w:rPr>
              <w:t>/</w:t>
            </w:r>
            <w:r w:rsidRPr="001E3614">
              <w:rPr>
                <w:i/>
                <w:iCs/>
                <w:lang w:bidi="fa-IR"/>
              </w:rPr>
              <w:t>d</w:t>
            </w:r>
            <w:r w:rsidRPr="001E3614">
              <w:rPr>
                <w:lang w:bidi="fa-IR"/>
              </w:rPr>
              <w:t>)</w:t>
            </w:r>
          </w:p>
        </w:tc>
        <w:tc>
          <w:tcPr>
            <w:tcW w:w="1587" w:type="dxa"/>
            <w:tcBorders>
              <w:top w:val="single" w:sz="4" w:space="0" w:color="auto"/>
              <w:left w:val="nil"/>
              <w:right w:val="nil"/>
            </w:tcBorders>
            <w:vAlign w:val="center"/>
          </w:tcPr>
          <w:p w14:paraId="5D3FC6DA" w14:textId="77777777" w:rsidR="00AF7BAD" w:rsidRPr="001E3614" w:rsidRDefault="00AF7BAD" w:rsidP="006F67EF">
            <w:pPr>
              <w:pStyle w:val="FiguresandTablesContents"/>
              <w:rPr>
                <w:rFonts w:ascii="Calibri" w:hAnsi="Calibri" w:cs="Calibri"/>
                <w:lang w:bidi="fa-IR"/>
              </w:rPr>
            </w:pPr>
            <w:r w:rsidRPr="001E3614">
              <w:rPr>
                <w:lang w:bidi="fa-IR"/>
              </w:rPr>
              <w:t>1.5</w:t>
            </w:r>
          </w:p>
        </w:tc>
        <w:tc>
          <w:tcPr>
            <w:tcW w:w="1587" w:type="dxa"/>
            <w:tcBorders>
              <w:top w:val="single" w:sz="4" w:space="0" w:color="auto"/>
              <w:left w:val="nil"/>
            </w:tcBorders>
            <w:vAlign w:val="center"/>
          </w:tcPr>
          <w:p w14:paraId="72BC7C53" w14:textId="77777777" w:rsidR="00AF7BAD" w:rsidRPr="001E3614" w:rsidRDefault="00AF7BAD" w:rsidP="006F67EF">
            <w:pPr>
              <w:pStyle w:val="FiguresandTablesContents"/>
              <w:rPr>
                <w:rFonts w:ascii="Calibri" w:hAnsi="Calibri" w:cs="Calibri"/>
                <w:lang w:bidi="fa-IR"/>
              </w:rPr>
            </w:pPr>
            <w:r w:rsidRPr="001E3614">
              <w:rPr>
                <w:lang w:bidi="fa-IR"/>
              </w:rPr>
              <w:t>3</w:t>
            </w:r>
          </w:p>
        </w:tc>
      </w:tr>
      <w:tr w:rsidR="00877AB0" w:rsidRPr="001E3614" w14:paraId="0B91D8E3" w14:textId="77777777" w:rsidTr="00877AB0">
        <w:trPr>
          <w:trHeight w:hRule="exact" w:val="340"/>
          <w:jc w:val="center"/>
        </w:trPr>
        <w:tc>
          <w:tcPr>
            <w:tcW w:w="3116" w:type="dxa"/>
            <w:tcBorders>
              <w:right w:val="nil"/>
            </w:tcBorders>
            <w:vAlign w:val="center"/>
          </w:tcPr>
          <w:p w14:paraId="778ACE87" w14:textId="77777777" w:rsidR="00877AB0" w:rsidRPr="001E3614" w:rsidRDefault="00877AB0" w:rsidP="006F67EF">
            <w:pPr>
              <w:pStyle w:val="FiguresandTablesContents"/>
              <w:jc w:val="left"/>
              <w:rPr>
                <w:rFonts w:ascii="Calibri" w:hAnsi="Calibri" w:cs="Calibri"/>
                <w:lang w:bidi="fa-IR"/>
              </w:rPr>
            </w:pPr>
            <w:r w:rsidRPr="001E3614">
              <w:rPr>
                <w:lang w:bidi="fa-IR"/>
              </w:rPr>
              <w:t>Concrete compressive strength (</w:t>
            </w:r>
            <w:proofErr w:type="spellStart"/>
            <w:r w:rsidRPr="001E3614">
              <w:rPr>
                <w:i/>
                <w:iCs/>
                <w:lang w:bidi="fa-IR"/>
              </w:rPr>
              <w:t>f</w:t>
            </w:r>
            <w:r w:rsidRPr="001E3614">
              <w:rPr>
                <w:i/>
                <w:iCs/>
                <w:vertAlign w:val="subscript"/>
                <w:lang w:bidi="fa-IR"/>
              </w:rPr>
              <w:t>ck</w:t>
            </w:r>
            <w:proofErr w:type="spellEnd"/>
            <w:r w:rsidRPr="001E3614">
              <w:rPr>
                <w:lang w:bidi="fa-IR"/>
              </w:rPr>
              <w:t>)</w:t>
            </w:r>
            <w:r w:rsidRPr="001E3614">
              <w:rPr>
                <w:vertAlign w:val="superscript"/>
                <w:lang w:bidi="fa-IR"/>
              </w:rPr>
              <w:t>*</w:t>
            </w:r>
          </w:p>
        </w:tc>
        <w:tc>
          <w:tcPr>
            <w:tcW w:w="1587" w:type="dxa"/>
            <w:tcBorders>
              <w:left w:val="nil"/>
              <w:right w:val="nil"/>
            </w:tcBorders>
            <w:vAlign w:val="center"/>
          </w:tcPr>
          <w:p w14:paraId="23221BAA" w14:textId="77777777" w:rsidR="00877AB0" w:rsidRPr="001E3614" w:rsidRDefault="00877AB0" w:rsidP="006F67EF">
            <w:pPr>
              <w:pStyle w:val="FiguresandTablesContents"/>
              <w:rPr>
                <w:rFonts w:ascii="Calibri" w:hAnsi="Calibri" w:cs="Calibri"/>
                <w:lang w:bidi="fa-IR"/>
              </w:rPr>
            </w:pPr>
            <w:r w:rsidRPr="001E3614">
              <w:rPr>
                <w:lang w:bidi="fa-IR"/>
              </w:rPr>
              <w:t>35</w:t>
            </w:r>
          </w:p>
        </w:tc>
        <w:tc>
          <w:tcPr>
            <w:tcW w:w="1587" w:type="dxa"/>
            <w:tcBorders>
              <w:left w:val="nil"/>
            </w:tcBorders>
            <w:vAlign w:val="center"/>
          </w:tcPr>
          <w:p w14:paraId="6E8BFDBB" w14:textId="77777777" w:rsidR="00877AB0" w:rsidRPr="001E3614" w:rsidRDefault="00877AB0" w:rsidP="006F67EF">
            <w:pPr>
              <w:pStyle w:val="FiguresandTablesContents"/>
              <w:rPr>
                <w:rFonts w:ascii="Calibri" w:hAnsi="Calibri" w:cs="Calibri"/>
                <w:lang w:bidi="fa-IR"/>
              </w:rPr>
            </w:pPr>
            <w:r w:rsidRPr="001E3614">
              <w:rPr>
                <w:lang w:bidi="fa-IR"/>
              </w:rPr>
              <w:t>45</w:t>
            </w:r>
          </w:p>
        </w:tc>
      </w:tr>
      <w:tr w:rsidR="00877AB0" w:rsidRPr="001E3614" w14:paraId="5D9422D3" w14:textId="77777777" w:rsidTr="00877AB0">
        <w:trPr>
          <w:trHeight w:hRule="exact" w:val="340"/>
          <w:jc w:val="center"/>
        </w:trPr>
        <w:tc>
          <w:tcPr>
            <w:tcW w:w="3116" w:type="dxa"/>
            <w:tcBorders>
              <w:bottom w:val="nil"/>
              <w:right w:val="nil"/>
            </w:tcBorders>
            <w:vAlign w:val="center"/>
          </w:tcPr>
          <w:p w14:paraId="753A29F2" w14:textId="77777777" w:rsidR="00877AB0" w:rsidRPr="001E3614" w:rsidRDefault="00877AB0" w:rsidP="006F67EF">
            <w:pPr>
              <w:pStyle w:val="FiguresandTablesContents"/>
              <w:jc w:val="left"/>
              <w:rPr>
                <w:rFonts w:ascii="Calibri" w:hAnsi="Calibri" w:cs="Calibri"/>
                <w:lang w:bidi="fa-IR"/>
              </w:rPr>
            </w:pPr>
            <w:r w:rsidRPr="001E3614">
              <w:rPr>
                <w:lang w:bidi="fa-IR"/>
              </w:rPr>
              <w:lastRenderedPageBreak/>
              <w:t>Tension reinforcement ratio (</w:t>
            </w:r>
            <w:r w:rsidRPr="001E3614">
              <w:rPr>
                <w:i/>
                <w:iCs/>
                <w:lang w:bidi="fa-IR"/>
              </w:rPr>
              <w:t>ρ</w:t>
            </w:r>
            <w:r w:rsidRPr="001E3614">
              <w:rPr>
                <w:lang w:bidi="fa-IR"/>
              </w:rPr>
              <w:t>)</w:t>
            </w:r>
          </w:p>
        </w:tc>
        <w:tc>
          <w:tcPr>
            <w:tcW w:w="1587" w:type="dxa"/>
            <w:tcBorders>
              <w:left w:val="nil"/>
              <w:bottom w:val="nil"/>
              <w:right w:val="nil"/>
            </w:tcBorders>
            <w:vAlign w:val="center"/>
          </w:tcPr>
          <w:p w14:paraId="53680C91" w14:textId="77777777" w:rsidR="00877AB0" w:rsidRPr="001E3614" w:rsidRDefault="00877AB0" w:rsidP="006F67EF">
            <w:pPr>
              <w:pStyle w:val="FiguresandTablesContents"/>
              <w:rPr>
                <w:rFonts w:ascii="Calibri" w:hAnsi="Calibri" w:cs="Calibri"/>
                <w:lang w:bidi="fa-IR"/>
              </w:rPr>
            </w:pPr>
            <w:r w:rsidRPr="001E3614">
              <w:rPr>
                <w:lang w:bidi="fa-IR"/>
              </w:rPr>
              <w:t>0.55</w:t>
            </w:r>
          </w:p>
        </w:tc>
        <w:tc>
          <w:tcPr>
            <w:tcW w:w="1587" w:type="dxa"/>
            <w:tcBorders>
              <w:left w:val="nil"/>
              <w:bottom w:val="nil"/>
            </w:tcBorders>
            <w:vAlign w:val="center"/>
          </w:tcPr>
          <w:p w14:paraId="59B706FE" w14:textId="77777777" w:rsidR="00877AB0" w:rsidRPr="001E3614" w:rsidRDefault="00877AB0" w:rsidP="006F67EF">
            <w:pPr>
              <w:pStyle w:val="FiguresandTablesContents"/>
              <w:rPr>
                <w:rFonts w:ascii="Calibri" w:hAnsi="Calibri" w:cs="Calibri"/>
                <w:lang w:bidi="fa-IR"/>
              </w:rPr>
            </w:pPr>
            <w:r w:rsidRPr="001E3614">
              <w:rPr>
                <w:lang w:bidi="fa-IR"/>
              </w:rPr>
              <w:t>0.86</w:t>
            </w:r>
          </w:p>
        </w:tc>
      </w:tr>
      <w:tr w:rsidR="00AF7BAD" w:rsidRPr="001E3614" w14:paraId="19E7F725" w14:textId="77777777" w:rsidTr="00877AB0">
        <w:trPr>
          <w:trHeight w:hRule="exact" w:val="340"/>
          <w:jc w:val="center"/>
        </w:trPr>
        <w:tc>
          <w:tcPr>
            <w:tcW w:w="3116" w:type="dxa"/>
            <w:tcBorders>
              <w:bottom w:val="nil"/>
              <w:right w:val="nil"/>
            </w:tcBorders>
            <w:vAlign w:val="center"/>
          </w:tcPr>
          <w:p w14:paraId="1708EFB7" w14:textId="77777777" w:rsidR="00AF7BAD" w:rsidRPr="001E3614" w:rsidRDefault="00AF7BAD" w:rsidP="006F67EF">
            <w:pPr>
              <w:pStyle w:val="FiguresandTablesContents"/>
              <w:jc w:val="left"/>
              <w:rPr>
                <w:rFonts w:ascii="Calibri" w:hAnsi="Calibri" w:cs="Calibri"/>
                <w:lang w:bidi="fa-IR"/>
              </w:rPr>
            </w:pPr>
            <w:r w:rsidRPr="001E3614">
              <w:rPr>
                <w:lang w:bidi="fa-IR"/>
              </w:rPr>
              <w:t>Fibre volume content (</w:t>
            </w:r>
            <w:proofErr w:type="spellStart"/>
            <w:r w:rsidRPr="001E3614">
              <w:rPr>
                <w:i/>
                <w:iCs/>
                <w:lang w:bidi="fa-IR"/>
              </w:rPr>
              <w:t>V</w:t>
            </w:r>
            <w:r w:rsidRPr="001E3614">
              <w:rPr>
                <w:i/>
                <w:iCs/>
                <w:vertAlign w:val="subscript"/>
                <w:lang w:bidi="fa-IR"/>
              </w:rPr>
              <w:t>f</w:t>
            </w:r>
            <w:proofErr w:type="spellEnd"/>
            <w:r w:rsidRPr="001E3614">
              <w:rPr>
                <w:lang w:bidi="fa-IR"/>
              </w:rPr>
              <w:t>)</w:t>
            </w:r>
          </w:p>
        </w:tc>
        <w:tc>
          <w:tcPr>
            <w:tcW w:w="1587" w:type="dxa"/>
            <w:tcBorders>
              <w:left w:val="nil"/>
              <w:bottom w:val="nil"/>
              <w:right w:val="nil"/>
            </w:tcBorders>
            <w:vAlign w:val="center"/>
          </w:tcPr>
          <w:p w14:paraId="4CE10B02" w14:textId="77777777" w:rsidR="00AF7BAD" w:rsidRPr="001E3614" w:rsidRDefault="00AF7BAD" w:rsidP="006F67EF">
            <w:pPr>
              <w:pStyle w:val="FiguresandTablesContents"/>
              <w:rPr>
                <w:rFonts w:ascii="Calibri" w:hAnsi="Calibri" w:cs="Calibri"/>
                <w:lang w:bidi="fa-IR"/>
              </w:rPr>
            </w:pPr>
            <w:r w:rsidRPr="001E3614">
              <w:rPr>
                <w:lang w:bidi="fa-IR"/>
              </w:rPr>
              <w:t>0.2</w:t>
            </w:r>
          </w:p>
        </w:tc>
        <w:tc>
          <w:tcPr>
            <w:tcW w:w="1587" w:type="dxa"/>
            <w:tcBorders>
              <w:left w:val="nil"/>
              <w:bottom w:val="nil"/>
            </w:tcBorders>
            <w:vAlign w:val="center"/>
          </w:tcPr>
          <w:p w14:paraId="70702929" w14:textId="77777777" w:rsidR="00AF7BAD" w:rsidRPr="001E3614" w:rsidRDefault="00AF7BAD" w:rsidP="006F67EF">
            <w:pPr>
              <w:pStyle w:val="FiguresandTablesContents"/>
              <w:rPr>
                <w:rFonts w:ascii="Calibri" w:hAnsi="Calibri" w:cs="Calibri"/>
                <w:lang w:bidi="fa-IR"/>
              </w:rPr>
            </w:pPr>
            <w:r w:rsidRPr="001E3614">
              <w:rPr>
                <w:lang w:bidi="fa-IR"/>
              </w:rPr>
              <w:t>0.5 - 0.65</w:t>
            </w:r>
          </w:p>
        </w:tc>
      </w:tr>
      <w:tr w:rsidR="00877AB0" w:rsidRPr="001E3614" w14:paraId="068F08E9" w14:textId="77777777" w:rsidTr="00877AB0">
        <w:trPr>
          <w:trHeight w:hRule="exact" w:val="340"/>
          <w:jc w:val="center"/>
        </w:trPr>
        <w:tc>
          <w:tcPr>
            <w:tcW w:w="6290" w:type="dxa"/>
            <w:gridSpan w:val="3"/>
            <w:tcBorders>
              <w:top w:val="single" w:sz="8" w:space="0" w:color="auto"/>
            </w:tcBorders>
            <w:vAlign w:val="center"/>
          </w:tcPr>
          <w:p w14:paraId="7300F39F" w14:textId="77777777" w:rsidR="00877AB0" w:rsidRPr="001E3614" w:rsidRDefault="00877AB0" w:rsidP="006F67EF">
            <w:pPr>
              <w:pStyle w:val="FiguresandTablesContents"/>
              <w:jc w:val="left"/>
              <w:rPr>
                <w:sz w:val="18"/>
                <w:szCs w:val="18"/>
                <w:lang w:bidi="fa-IR"/>
              </w:rPr>
            </w:pPr>
            <w:r w:rsidRPr="001E3614">
              <w:rPr>
                <w:sz w:val="18"/>
                <w:szCs w:val="18"/>
                <w:lang w:bidi="fa-IR"/>
              </w:rPr>
              <w:t>* Concrete strengths are rounded to the nearest target strength (35 MPa or 45 MPa)</w:t>
            </w:r>
          </w:p>
        </w:tc>
      </w:tr>
    </w:tbl>
    <w:p w14:paraId="385586B8" w14:textId="77777777" w:rsidR="00877AB0" w:rsidRPr="001E3614" w:rsidRDefault="00877AB0" w:rsidP="00877AB0">
      <w:pPr>
        <w:autoSpaceDE w:val="0"/>
        <w:autoSpaceDN w:val="0"/>
        <w:adjustRightInd w:val="0"/>
        <w:spacing w:after="0" w:line="480" w:lineRule="auto"/>
        <w:jc w:val="both"/>
        <w:rPr>
          <w:rFonts w:ascii="Times New Roman" w:hAnsi="Times New Roman" w:cs="Times New Roman"/>
          <w:sz w:val="24"/>
          <w:szCs w:val="24"/>
          <w:lang w:val="en-GB" w:bidi="fa-IR"/>
        </w:rPr>
      </w:pPr>
    </w:p>
    <w:p w14:paraId="441E23E6" w14:textId="77777777" w:rsidR="00BD083A" w:rsidRPr="001E3614" w:rsidRDefault="00276054" w:rsidP="00666527">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results indicate that all the experiment parameters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xml:space="preserve">,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Pr="001E3614">
        <w:rPr>
          <w:rFonts w:ascii="Times New Roman" w:hAnsi="Times New Roman" w:cs="Times New Roman"/>
          <w:sz w:val="24"/>
          <w:szCs w:val="24"/>
          <w:lang w:val="en-GB" w:bidi="fa-IR"/>
        </w:rPr>
        <w:t xml:space="preserve">,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xml:space="preserve">, and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r w:rsidRPr="001E3614">
        <w:rPr>
          <w:rFonts w:ascii="Times New Roman" w:hAnsi="Times New Roman" w:cs="Times New Roman"/>
          <w:sz w:val="24"/>
          <w:szCs w:val="24"/>
          <w:lang w:val="en-GB" w:bidi="fa-IR"/>
        </w:rPr>
        <w:t>) greatly affect the shear strength</w:t>
      </w:r>
      <w:r w:rsidR="008C19FA" w:rsidRPr="001E3614">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 xml:space="preserve">where the shear span to effective depth has the highest </w:t>
      </w:r>
      <w:r w:rsidR="00B871FC" w:rsidRPr="001E3614">
        <w:rPr>
          <w:rFonts w:ascii="Times New Roman" w:hAnsi="Times New Roman" w:cs="Times New Roman"/>
          <w:sz w:val="24"/>
          <w:szCs w:val="24"/>
          <w:lang w:val="en-GB" w:bidi="fa-IR"/>
        </w:rPr>
        <w:t xml:space="preserve">effect with </w:t>
      </w:r>
      <w:r w:rsidR="00B871FC" w:rsidRPr="001E3614">
        <w:rPr>
          <w:rFonts w:ascii="Times New Roman" w:hAnsi="Times New Roman" w:cs="Times New Roman"/>
          <w:i/>
          <w:iCs/>
          <w:sz w:val="24"/>
          <w:szCs w:val="24"/>
          <w:lang w:val="en-GB" w:bidi="fa-IR"/>
        </w:rPr>
        <w:t>P</w:t>
      </w:r>
      <w:r w:rsidR="00B871FC" w:rsidRPr="001E3614">
        <w:rPr>
          <w:rFonts w:ascii="Times New Roman" w:hAnsi="Times New Roman" w:cs="Times New Roman"/>
          <w:sz w:val="24"/>
          <w:szCs w:val="24"/>
          <w:lang w:val="en-GB" w:bidi="fa-IR"/>
        </w:rPr>
        <w:t>-value and per</w:t>
      </w:r>
      <w:r w:rsidR="00BD083A" w:rsidRPr="001E3614">
        <w:rPr>
          <w:rFonts w:ascii="Times New Roman" w:hAnsi="Times New Roman" w:cs="Times New Roman"/>
          <w:sz w:val="24"/>
          <w:szCs w:val="24"/>
          <w:lang w:val="en-GB" w:bidi="fa-IR"/>
        </w:rPr>
        <w:t xml:space="preserve"> </w:t>
      </w:r>
      <w:r w:rsidR="00B871FC" w:rsidRPr="001E3614">
        <w:rPr>
          <w:rFonts w:ascii="Times New Roman" w:hAnsi="Times New Roman" w:cs="Times New Roman"/>
          <w:sz w:val="24"/>
          <w:szCs w:val="24"/>
          <w:lang w:val="en-GB" w:bidi="fa-IR"/>
        </w:rPr>
        <w:t xml:space="preserve">cent contribution of 0 and 60, respectively. </w:t>
      </w:r>
      <w:r w:rsidRPr="001E3614">
        <w:rPr>
          <w:rFonts w:ascii="Times New Roman" w:hAnsi="Times New Roman" w:cs="Times New Roman"/>
          <w:sz w:val="24"/>
          <w:szCs w:val="24"/>
          <w:lang w:val="en-GB" w:bidi="fa-IR"/>
        </w:rPr>
        <w:t>Besides, it is found that</w:t>
      </w:r>
      <w:r w:rsidR="00B871FC" w:rsidRPr="001E3614">
        <w:rPr>
          <w:rFonts w:ascii="Times New Roman" w:hAnsi="Times New Roman" w:cs="Times New Roman"/>
          <w:sz w:val="24"/>
          <w:szCs w:val="24"/>
          <w:lang w:val="en-GB" w:bidi="fa-IR"/>
        </w:rPr>
        <w:t xml:space="preserve"> among all the possible combinations of the parameters (two-, three-, and four-way interactions), only </w:t>
      </w:r>
      <w:proofErr w:type="spellStart"/>
      <w:r w:rsidR="00B871FC" w:rsidRPr="001E3614">
        <w:rPr>
          <w:rFonts w:ascii="Times New Roman" w:hAnsi="Times New Roman" w:cs="Times New Roman"/>
          <w:i/>
          <w:iCs/>
          <w:sz w:val="24"/>
          <w:szCs w:val="24"/>
          <w:lang w:val="en-GB" w:bidi="fa-IR"/>
        </w:rPr>
        <w:t>a</w:t>
      </w:r>
      <w:r w:rsidR="00B871FC" w:rsidRPr="001E3614">
        <w:rPr>
          <w:rFonts w:ascii="Times New Roman" w:hAnsi="Times New Roman" w:cs="Times New Roman"/>
          <w:sz w:val="24"/>
          <w:szCs w:val="24"/>
          <w:lang w:val="en-GB" w:bidi="fa-IR"/>
        </w:rPr>
        <w:t>/</w:t>
      </w:r>
      <w:r w:rsidR="00B871FC" w:rsidRPr="001E3614">
        <w:rPr>
          <w:rFonts w:ascii="Times New Roman" w:hAnsi="Times New Roman" w:cs="Times New Roman"/>
          <w:i/>
          <w:iCs/>
          <w:sz w:val="24"/>
          <w:szCs w:val="24"/>
          <w:lang w:val="en-GB" w:bidi="fa-IR"/>
        </w:rPr>
        <w:t>d</w:t>
      </w:r>
      <w:proofErr w:type="spellEnd"/>
      <w:r w:rsidR="00B871FC" w:rsidRPr="001E3614">
        <w:rPr>
          <w:rFonts w:ascii="Times New Roman" w:hAnsi="Times New Roman" w:cs="Times New Roman"/>
          <w:sz w:val="24"/>
          <w:szCs w:val="24"/>
          <w:lang w:val="en-GB" w:bidi="fa-IR"/>
        </w:rPr>
        <w:t xml:space="preserve"> and </w:t>
      </w:r>
      <w:r w:rsidR="00B871FC" w:rsidRPr="001E3614">
        <w:rPr>
          <w:rFonts w:ascii="Times New Roman" w:hAnsi="Times New Roman" w:cs="Times New Roman"/>
          <w:i/>
          <w:iCs/>
          <w:noProof/>
          <w:sz w:val="24"/>
          <w:szCs w:val="24"/>
          <w:lang w:val="en-GB" w:bidi="fa-IR"/>
        </w:rPr>
        <w:t>V</w:t>
      </w:r>
      <w:r w:rsidR="00B871FC" w:rsidRPr="001E3614">
        <w:rPr>
          <w:rFonts w:ascii="Times New Roman" w:hAnsi="Times New Roman" w:cs="Times New Roman"/>
          <w:i/>
          <w:iCs/>
          <w:noProof/>
          <w:sz w:val="24"/>
          <w:szCs w:val="24"/>
          <w:vertAlign w:val="subscript"/>
          <w:lang w:val="en-GB" w:bidi="fa-IR"/>
        </w:rPr>
        <w:t>f</w:t>
      </w:r>
      <w:r w:rsidR="00B871FC" w:rsidRPr="001E3614">
        <w:rPr>
          <w:rFonts w:ascii="Times New Roman" w:hAnsi="Times New Roman" w:cs="Times New Roman"/>
          <w:sz w:val="24"/>
          <w:szCs w:val="24"/>
          <w:lang w:val="en-GB" w:bidi="fa-IR"/>
        </w:rPr>
        <w:t xml:space="preserve"> are highly interacting </w:t>
      </w:r>
      <w:r w:rsidR="00BD083A" w:rsidRPr="001E3614">
        <w:rPr>
          <w:rFonts w:ascii="Times New Roman" w:hAnsi="Times New Roman" w:cs="Times New Roman"/>
          <w:sz w:val="24"/>
          <w:szCs w:val="24"/>
          <w:lang w:val="en-GB" w:bidi="fa-IR"/>
        </w:rPr>
        <w:t xml:space="preserve">with each other </w:t>
      </w:r>
      <w:r w:rsidR="00D734AF" w:rsidRPr="001E3614">
        <w:rPr>
          <w:rFonts w:ascii="Times New Roman" w:hAnsi="Times New Roman" w:cs="Times New Roman"/>
          <w:sz w:val="24"/>
          <w:szCs w:val="24"/>
          <w:lang w:val="en-GB" w:bidi="fa-IR"/>
        </w:rPr>
        <w:t xml:space="preserve">having </w:t>
      </w:r>
      <w:r w:rsidR="00BD083A" w:rsidRPr="001E3614">
        <w:rPr>
          <w:rFonts w:ascii="Times New Roman" w:hAnsi="Times New Roman" w:cs="Times New Roman"/>
          <w:i/>
          <w:iCs/>
          <w:sz w:val="24"/>
          <w:szCs w:val="24"/>
          <w:lang w:val="en-GB" w:bidi="fa-IR"/>
        </w:rPr>
        <w:t>P</w:t>
      </w:r>
      <w:r w:rsidR="00BD083A" w:rsidRPr="001E3614">
        <w:rPr>
          <w:rFonts w:ascii="Times New Roman" w:hAnsi="Times New Roman" w:cs="Times New Roman"/>
          <w:sz w:val="24"/>
          <w:szCs w:val="24"/>
          <w:lang w:val="en-GB" w:bidi="fa-IR"/>
        </w:rPr>
        <w:t xml:space="preserve">-value and per cent contribution of 0.002 and 5.5, respectively (all the other </w:t>
      </w:r>
      <w:r w:rsidR="00EA7C5A" w:rsidRPr="001E3614">
        <w:rPr>
          <w:rFonts w:ascii="Times New Roman" w:hAnsi="Times New Roman" w:cs="Times New Roman"/>
          <w:sz w:val="24"/>
          <w:szCs w:val="24"/>
          <w:lang w:val="en-GB" w:bidi="fa-IR"/>
        </w:rPr>
        <w:t xml:space="preserve">interactions </w:t>
      </w:r>
      <w:r w:rsidR="00BD083A" w:rsidRPr="001E3614">
        <w:rPr>
          <w:rFonts w:ascii="Times New Roman" w:hAnsi="Times New Roman" w:cs="Times New Roman"/>
          <w:sz w:val="24"/>
          <w:szCs w:val="24"/>
          <w:lang w:val="en-GB" w:bidi="fa-IR"/>
        </w:rPr>
        <w:t xml:space="preserve">have </w:t>
      </w:r>
      <w:r w:rsidR="00BD083A" w:rsidRPr="001E3614">
        <w:rPr>
          <w:rFonts w:ascii="Times New Roman" w:hAnsi="Times New Roman" w:cs="Times New Roman"/>
          <w:i/>
          <w:iCs/>
          <w:sz w:val="24"/>
          <w:szCs w:val="24"/>
          <w:lang w:val="en-GB" w:bidi="fa-IR"/>
        </w:rPr>
        <w:t>P</w:t>
      </w:r>
      <w:r w:rsidR="00BD083A" w:rsidRPr="001E3614">
        <w:rPr>
          <w:rFonts w:ascii="Times New Roman" w:hAnsi="Times New Roman" w:cs="Times New Roman"/>
          <w:sz w:val="24"/>
          <w:szCs w:val="24"/>
          <w:lang w:val="en-GB" w:bidi="fa-IR"/>
        </w:rPr>
        <w:t>-values considerably greater than 0.05). Therefore, in addition to the main parameters affecting the shear strength (</w:t>
      </w:r>
      <w:proofErr w:type="spellStart"/>
      <w:r w:rsidR="00BD083A" w:rsidRPr="001E3614">
        <w:rPr>
          <w:rFonts w:ascii="Times New Roman" w:hAnsi="Times New Roman" w:cs="Times New Roman"/>
          <w:i/>
          <w:iCs/>
          <w:noProof/>
          <w:sz w:val="24"/>
          <w:szCs w:val="24"/>
          <w:lang w:val="en-GB" w:bidi="fa-IR"/>
        </w:rPr>
        <w:t>v</w:t>
      </w:r>
      <w:r w:rsidR="00BD083A" w:rsidRPr="001E3614">
        <w:rPr>
          <w:rFonts w:ascii="Times New Roman" w:hAnsi="Times New Roman" w:cs="Times New Roman"/>
          <w:i/>
          <w:iCs/>
          <w:noProof/>
          <w:sz w:val="24"/>
          <w:szCs w:val="24"/>
          <w:vertAlign w:val="subscript"/>
          <w:lang w:val="en-GB" w:bidi="fa-IR"/>
        </w:rPr>
        <w:t>fc</w:t>
      </w:r>
      <w:proofErr w:type="spellEnd"/>
      <w:r w:rsidR="00BD083A" w:rsidRPr="001E3614">
        <w:rPr>
          <w:rFonts w:ascii="Times New Roman" w:hAnsi="Times New Roman" w:cs="Times New Roman"/>
          <w:sz w:val="24"/>
          <w:szCs w:val="24"/>
          <w:lang w:val="en-GB" w:bidi="fa-IR"/>
        </w:rPr>
        <w:t xml:space="preserve">), the interaction of </w:t>
      </w:r>
      <w:proofErr w:type="spellStart"/>
      <w:r w:rsidR="00BD083A" w:rsidRPr="001E3614">
        <w:rPr>
          <w:rFonts w:ascii="Times New Roman" w:hAnsi="Times New Roman" w:cs="Times New Roman"/>
          <w:i/>
          <w:iCs/>
          <w:sz w:val="24"/>
          <w:szCs w:val="24"/>
          <w:lang w:val="en-GB" w:bidi="fa-IR"/>
        </w:rPr>
        <w:t>a</w:t>
      </w:r>
      <w:r w:rsidR="00BD083A" w:rsidRPr="001E3614">
        <w:rPr>
          <w:rFonts w:ascii="Times New Roman" w:hAnsi="Times New Roman" w:cs="Times New Roman"/>
          <w:sz w:val="24"/>
          <w:szCs w:val="24"/>
          <w:lang w:val="en-GB" w:bidi="fa-IR"/>
        </w:rPr>
        <w:t>/</w:t>
      </w:r>
      <w:r w:rsidR="00BD083A" w:rsidRPr="001E3614">
        <w:rPr>
          <w:rFonts w:ascii="Times New Roman" w:hAnsi="Times New Roman" w:cs="Times New Roman"/>
          <w:i/>
          <w:iCs/>
          <w:sz w:val="24"/>
          <w:szCs w:val="24"/>
          <w:lang w:val="en-GB" w:bidi="fa-IR"/>
        </w:rPr>
        <w:t>d</w:t>
      </w:r>
      <w:proofErr w:type="spellEnd"/>
      <w:r w:rsidR="00BD083A" w:rsidRPr="001E3614">
        <w:rPr>
          <w:rFonts w:ascii="Times New Roman" w:hAnsi="Times New Roman" w:cs="Times New Roman"/>
          <w:sz w:val="24"/>
          <w:szCs w:val="24"/>
          <w:lang w:val="en-GB" w:bidi="fa-IR"/>
        </w:rPr>
        <w:t xml:space="preserve"> and </w:t>
      </w:r>
      <w:r w:rsidR="00BD083A" w:rsidRPr="001E3614">
        <w:rPr>
          <w:rFonts w:ascii="Times New Roman" w:hAnsi="Times New Roman" w:cs="Times New Roman"/>
          <w:i/>
          <w:iCs/>
          <w:noProof/>
          <w:sz w:val="24"/>
          <w:szCs w:val="24"/>
          <w:lang w:val="en-GB" w:bidi="fa-IR"/>
        </w:rPr>
        <w:t>V</w:t>
      </w:r>
      <w:r w:rsidR="00BD083A" w:rsidRPr="001E3614">
        <w:rPr>
          <w:rFonts w:ascii="Times New Roman" w:hAnsi="Times New Roman" w:cs="Times New Roman"/>
          <w:i/>
          <w:iCs/>
          <w:noProof/>
          <w:sz w:val="24"/>
          <w:szCs w:val="24"/>
          <w:vertAlign w:val="subscript"/>
          <w:lang w:val="en-GB" w:bidi="fa-IR"/>
        </w:rPr>
        <w:t>f</w:t>
      </w:r>
      <w:r w:rsidR="008937E2" w:rsidRPr="001E3614">
        <w:rPr>
          <w:rFonts w:ascii="Times New Roman" w:hAnsi="Times New Roman" w:cs="Times New Roman"/>
          <w:sz w:val="24"/>
          <w:szCs w:val="24"/>
          <w:lang w:val="en-GB" w:bidi="fa-IR"/>
        </w:rPr>
        <w:t xml:space="preserve"> (</w:t>
      </w:r>
      <w:r w:rsidR="00966CED">
        <w:rPr>
          <w:rFonts w:ascii="Times New Roman" w:hAnsi="Times New Roman" w:cs="Times New Roman"/>
          <w:sz w:val="24"/>
          <w:szCs w:val="24"/>
          <w:lang w:val="en-GB" w:bidi="fa-IR"/>
        </w:rPr>
        <w:t xml:space="preserve">the </w:t>
      </w:r>
      <w:r w:rsidR="008937E2" w:rsidRPr="001E3614">
        <w:rPr>
          <w:rFonts w:ascii="Times New Roman" w:hAnsi="Times New Roman" w:cs="Times New Roman"/>
          <w:sz w:val="24"/>
          <w:szCs w:val="24"/>
          <w:lang w:val="en-GB" w:bidi="fa-IR"/>
        </w:rPr>
        <w:t xml:space="preserve">term </w:t>
      </w:r>
      <w:proofErr w:type="spellStart"/>
      <w:r w:rsidR="008937E2" w:rsidRPr="001E3614">
        <w:rPr>
          <w:rFonts w:ascii="Times New Roman" w:hAnsi="Times New Roman" w:cs="Times New Roman"/>
          <w:i/>
          <w:iCs/>
          <w:sz w:val="24"/>
          <w:szCs w:val="24"/>
          <w:lang w:val="en-GB" w:bidi="fa-IR"/>
        </w:rPr>
        <w:t>a</w:t>
      </w:r>
      <w:r w:rsidR="008937E2" w:rsidRPr="001E3614">
        <w:rPr>
          <w:rFonts w:ascii="Times New Roman" w:hAnsi="Times New Roman" w:cs="Times New Roman"/>
          <w:sz w:val="24"/>
          <w:szCs w:val="24"/>
          <w:lang w:val="en-GB" w:bidi="fa-IR"/>
        </w:rPr>
        <w:t>/</w:t>
      </w:r>
      <w:r w:rsidR="008937E2" w:rsidRPr="001E3614">
        <w:rPr>
          <w:rFonts w:ascii="Times New Roman" w:hAnsi="Times New Roman" w:cs="Times New Roman"/>
          <w:i/>
          <w:iCs/>
          <w:sz w:val="24"/>
          <w:szCs w:val="24"/>
          <w:lang w:val="en-GB" w:bidi="fa-IR"/>
        </w:rPr>
        <w:t>d</w:t>
      </w:r>
      <w:proofErr w:type="spellEnd"/>
      <w:r w:rsidR="008937E2" w:rsidRPr="001E3614">
        <w:rPr>
          <w:rFonts w:ascii="Times New Roman" w:hAnsi="Times New Roman" w:cs="Times New Roman"/>
          <w:sz w:val="24"/>
          <w:szCs w:val="24"/>
          <w:lang w:val="en-GB" w:bidi="fa-IR"/>
        </w:rPr>
        <w:t xml:space="preserve"> × </w:t>
      </w:r>
      <w:r w:rsidR="008937E2" w:rsidRPr="001E3614">
        <w:rPr>
          <w:rFonts w:ascii="Times New Roman" w:hAnsi="Times New Roman" w:cs="Times New Roman"/>
          <w:i/>
          <w:iCs/>
          <w:noProof/>
          <w:sz w:val="24"/>
          <w:szCs w:val="24"/>
          <w:lang w:val="en-GB" w:bidi="fa-IR"/>
        </w:rPr>
        <w:t>V</w:t>
      </w:r>
      <w:r w:rsidR="008937E2" w:rsidRPr="001E3614">
        <w:rPr>
          <w:rFonts w:ascii="Times New Roman" w:hAnsi="Times New Roman" w:cs="Times New Roman"/>
          <w:i/>
          <w:iCs/>
          <w:noProof/>
          <w:sz w:val="24"/>
          <w:szCs w:val="24"/>
          <w:vertAlign w:val="subscript"/>
          <w:lang w:val="en-GB" w:bidi="fa-IR"/>
        </w:rPr>
        <w:t>f</w:t>
      </w:r>
      <w:r w:rsidR="008937E2" w:rsidRPr="001E3614">
        <w:rPr>
          <w:rFonts w:ascii="Times New Roman" w:hAnsi="Times New Roman" w:cs="Times New Roman"/>
          <w:sz w:val="24"/>
          <w:szCs w:val="24"/>
          <w:lang w:val="en-GB" w:bidi="fa-IR"/>
        </w:rPr>
        <w:t xml:space="preserve">) </w:t>
      </w:r>
      <w:r w:rsidR="00BD083A" w:rsidRPr="001E3614">
        <w:rPr>
          <w:rFonts w:ascii="Times New Roman" w:hAnsi="Times New Roman" w:cs="Times New Roman"/>
          <w:sz w:val="24"/>
          <w:szCs w:val="24"/>
          <w:lang w:val="en-GB" w:bidi="fa-IR"/>
        </w:rPr>
        <w:t>need</w:t>
      </w:r>
      <w:r w:rsidR="008937E2" w:rsidRPr="001E3614">
        <w:rPr>
          <w:rFonts w:ascii="Times New Roman" w:hAnsi="Times New Roman" w:cs="Times New Roman"/>
          <w:sz w:val="24"/>
          <w:szCs w:val="24"/>
          <w:lang w:val="en-GB" w:bidi="fa-IR"/>
        </w:rPr>
        <w:t xml:space="preserve">s </w:t>
      </w:r>
      <w:r w:rsidR="00BD083A" w:rsidRPr="001E3614">
        <w:rPr>
          <w:rFonts w:ascii="Times New Roman" w:hAnsi="Times New Roman" w:cs="Times New Roman"/>
          <w:sz w:val="24"/>
          <w:szCs w:val="24"/>
          <w:lang w:val="en-GB" w:bidi="fa-IR"/>
        </w:rPr>
        <w:t xml:space="preserve">to be considered in developing shear </w:t>
      </w:r>
      <w:r w:rsidR="00666527">
        <w:rPr>
          <w:rFonts w:ascii="Times New Roman" w:hAnsi="Times New Roman" w:cs="Times New Roman"/>
          <w:sz w:val="24"/>
          <w:szCs w:val="24"/>
          <w:lang w:val="en-GB" w:bidi="fa-IR"/>
        </w:rPr>
        <w:t xml:space="preserve">design </w:t>
      </w:r>
      <w:r w:rsidR="00BD083A" w:rsidRPr="001E3614">
        <w:rPr>
          <w:rFonts w:ascii="Times New Roman" w:hAnsi="Times New Roman" w:cs="Times New Roman"/>
          <w:sz w:val="24"/>
          <w:szCs w:val="24"/>
          <w:lang w:val="en-GB" w:bidi="fa-IR"/>
        </w:rPr>
        <w:t>equations to improve accuracy.</w:t>
      </w:r>
    </w:p>
    <w:p w14:paraId="53540D57" w14:textId="28887965" w:rsidR="00276054" w:rsidRPr="001E3614" w:rsidRDefault="00A93DA6" w:rsidP="00966CE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Genetic Algorithm (GA) [28] as a robust optimisation tool is used in order to </w:t>
      </w:r>
      <w:r w:rsidR="00276054" w:rsidRPr="001E3614">
        <w:rPr>
          <w:rFonts w:ascii="Times New Roman" w:hAnsi="Times New Roman" w:cs="Times New Roman"/>
          <w:sz w:val="24"/>
          <w:szCs w:val="24"/>
          <w:lang w:val="en-GB" w:bidi="fa-IR"/>
        </w:rPr>
        <w:t xml:space="preserve">propose </w:t>
      </w:r>
      <w:r w:rsidRPr="001E3614">
        <w:rPr>
          <w:rFonts w:ascii="Times New Roman" w:hAnsi="Times New Roman" w:cs="Times New Roman"/>
          <w:sz w:val="24"/>
          <w:szCs w:val="24"/>
          <w:lang w:val="en-GB" w:bidi="fa-IR"/>
        </w:rPr>
        <w:t xml:space="preserve">empirical </w:t>
      </w:r>
      <w:r w:rsidR="00276054" w:rsidRPr="001E3614">
        <w:rPr>
          <w:rFonts w:ascii="Times New Roman" w:hAnsi="Times New Roman" w:cs="Times New Roman"/>
          <w:sz w:val="24"/>
          <w:szCs w:val="24"/>
          <w:lang w:val="en-GB" w:bidi="fa-IR"/>
        </w:rPr>
        <w:t>shear design equations for SFRC beams with the spirally deformed steel fibre</w:t>
      </w:r>
      <w:r w:rsidRPr="001E3614">
        <w:rPr>
          <w:rFonts w:ascii="Times New Roman" w:hAnsi="Times New Roman" w:cs="Times New Roman"/>
          <w:sz w:val="24"/>
          <w:szCs w:val="24"/>
          <w:lang w:val="en-GB" w:bidi="fa-IR"/>
        </w:rPr>
        <w:t xml:space="preserve">. The GA </w:t>
      </w:r>
      <w:r w:rsidR="00276054" w:rsidRPr="001E3614">
        <w:rPr>
          <w:rFonts w:ascii="Times New Roman" w:hAnsi="Times New Roman" w:cs="Times New Roman"/>
          <w:sz w:val="24"/>
          <w:szCs w:val="24"/>
          <w:lang w:val="en-GB" w:bidi="fa-IR"/>
        </w:rPr>
        <w:t xml:space="preserve">is employed </w:t>
      </w:r>
      <w:del w:id="58" w:author="Jones, Steve" w:date="2020-01-02T17:06:00Z">
        <w:r w:rsidR="00276054" w:rsidRPr="001E3614" w:rsidDel="000A43E0">
          <w:rPr>
            <w:rFonts w:ascii="Times New Roman" w:hAnsi="Times New Roman" w:cs="Times New Roman"/>
            <w:sz w:val="24"/>
            <w:szCs w:val="24"/>
            <w:lang w:val="en-GB" w:bidi="fa-IR"/>
          </w:rPr>
          <w:delText xml:space="preserve">over </w:delText>
        </w:r>
      </w:del>
      <w:ins w:id="59" w:author="Jones, Steve" w:date="2020-01-02T17:06:00Z">
        <w:r w:rsidR="000A43E0" w:rsidRPr="001E3614">
          <w:rPr>
            <w:rFonts w:ascii="Times New Roman" w:hAnsi="Times New Roman" w:cs="Times New Roman"/>
            <w:sz w:val="24"/>
            <w:szCs w:val="24"/>
            <w:lang w:val="en-GB" w:bidi="fa-IR"/>
          </w:rPr>
          <w:t>o</w:t>
        </w:r>
        <w:r w:rsidR="000A43E0">
          <w:rPr>
            <w:rFonts w:ascii="Times New Roman" w:hAnsi="Times New Roman" w:cs="Times New Roman"/>
            <w:sz w:val="24"/>
            <w:szCs w:val="24"/>
            <w:lang w:val="en-GB" w:bidi="fa-IR"/>
          </w:rPr>
          <w:t>n</w:t>
        </w:r>
        <w:r w:rsidR="000A43E0" w:rsidRPr="001E3614">
          <w:rPr>
            <w:rFonts w:ascii="Times New Roman" w:hAnsi="Times New Roman" w:cs="Times New Roman"/>
            <w:sz w:val="24"/>
            <w:szCs w:val="24"/>
            <w:lang w:val="en-GB" w:bidi="fa-IR"/>
          </w:rPr>
          <w:t xml:space="preserve"> </w:t>
        </w:r>
      </w:ins>
      <w:r w:rsidR="00276054" w:rsidRPr="001E3614">
        <w:rPr>
          <w:rFonts w:ascii="Times New Roman" w:hAnsi="Times New Roman" w:cs="Times New Roman"/>
          <w:sz w:val="24"/>
          <w:szCs w:val="24"/>
          <w:lang w:val="en-GB" w:bidi="fa-IR"/>
        </w:rPr>
        <w:t xml:space="preserve">the obtained experimental database (capacity of beams with shear failure) as seen in </w:t>
      </w:r>
      <w:r w:rsidR="00276054" w:rsidRPr="001E3614">
        <w:rPr>
          <w:rFonts w:ascii="Times New Roman" w:hAnsi="Times New Roman" w:cs="Times New Roman"/>
          <w:b/>
          <w:bCs/>
          <w:sz w:val="24"/>
          <w:szCs w:val="24"/>
          <w:lang w:val="en-GB" w:bidi="fa-IR"/>
        </w:rPr>
        <w:t>Table 5</w:t>
      </w:r>
      <w:r w:rsidR="00276054" w:rsidRPr="001E3614">
        <w:rPr>
          <w:rFonts w:ascii="Times New Roman" w:hAnsi="Times New Roman" w:cs="Times New Roman"/>
          <w:sz w:val="24"/>
          <w:szCs w:val="24"/>
          <w:lang w:val="en-GB" w:bidi="fa-IR"/>
        </w:rPr>
        <w:t xml:space="preserve"> to determine the coefficients and exponents of the considered general forms for the shear strength equations (</w:t>
      </w:r>
      <w:proofErr w:type="spellStart"/>
      <w:r w:rsidR="00276054" w:rsidRPr="001E3614">
        <w:rPr>
          <w:rFonts w:ascii="Times New Roman" w:hAnsi="Times New Roman" w:cs="Times New Roman"/>
          <w:b/>
          <w:bCs/>
          <w:sz w:val="24"/>
          <w:szCs w:val="24"/>
          <w:lang w:val="en-GB" w:bidi="fa-IR"/>
        </w:rPr>
        <w:t>Eqs</w:t>
      </w:r>
      <w:proofErr w:type="spellEnd"/>
      <w:r w:rsidR="00276054" w:rsidRPr="001E3614">
        <w:rPr>
          <w:rFonts w:ascii="Times New Roman" w:hAnsi="Times New Roman" w:cs="Times New Roman"/>
          <w:b/>
          <w:bCs/>
          <w:sz w:val="24"/>
          <w:szCs w:val="24"/>
          <w:lang w:val="en-GB" w:bidi="fa-IR"/>
        </w:rPr>
        <w:t>. (1)</w:t>
      </w:r>
      <w:r w:rsidR="00276054" w:rsidRPr="001E3614">
        <w:rPr>
          <w:rFonts w:ascii="Times New Roman" w:hAnsi="Times New Roman" w:cs="Times New Roman"/>
          <w:sz w:val="24"/>
          <w:szCs w:val="24"/>
          <w:lang w:val="en-GB" w:bidi="fa-IR"/>
        </w:rPr>
        <w:t xml:space="preserve"> and </w:t>
      </w:r>
      <w:r w:rsidR="00276054" w:rsidRPr="001E3614">
        <w:rPr>
          <w:rFonts w:ascii="Times New Roman" w:hAnsi="Times New Roman" w:cs="Times New Roman"/>
          <w:b/>
          <w:bCs/>
          <w:sz w:val="24"/>
          <w:szCs w:val="24"/>
          <w:lang w:val="en-GB" w:bidi="fa-IR"/>
        </w:rPr>
        <w:t>(2)</w:t>
      </w:r>
      <w:r w:rsidR="00276054" w:rsidRPr="001E3614">
        <w:rPr>
          <w:rFonts w:ascii="Times New Roman" w:hAnsi="Times New Roman" w:cs="Times New Roman"/>
          <w:sz w:val="24"/>
          <w:szCs w:val="24"/>
          <w:lang w:val="en-GB" w:bidi="fa-IR"/>
        </w:rPr>
        <w:t>). The first form of the equation</w:t>
      </w:r>
      <w:r w:rsidR="007163F4" w:rsidRPr="001E3614">
        <w:rPr>
          <w:rFonts w:ascii="Times New Roman" w:hAnsi="Times New Roman" w:cs="Times New Roman"/>
          <w:sz w:val="24"/>
          <w:szCs w:val="24"/>
          <w:lang w:val="en-GB" w:bidi="fa-IR"/>
        </w:rPr>
        <w:t xml:space="preserve"> (product form)</w:t>
      </w:r>
      <w:r w:rsidR="00276054" w:rsidRPr="001E3614">
        <w:rPr>
          <w:rFonts w:ascii="Times New Roman" w:hAnsi="Times New Roman" w:cs="Times New Roman"/>
          <w:sz w:val="24"/>
          <w:szCs w:val="24"/>
          <w:lang w:val="en-GB" w:bidi="fa-IR"/>
        </w:rPr>
        <w:t xml:space="preserve">, i.e. </w:t>
      </w:r>
      <w:r w:rsidR="00276054" w:rsidRPr="001E3614">
        <w:rPr>
          <w:rFonts w:ascii="Times New Roman" w:hAnsi="Times New Roman" w:cs="Times New Roman"/>
          <w:b/>
          <w:bCs/>
          <w:sz w:val="24"/>
          <w:szCs w:val="24"/>
          <w:lang w:val="en-GB" w:bidi="fa-IR"/>
        </w:rPr>
        <w:t>Eq. (1)</w:t>
      </w:r>
      <w:r w:rsidR="00276054" w:rsidRPr="001E3614">
        <w:rPr>
          <w:rFonts w:ascii="Times New Roman" w:hAnsi="Times New Roman" w:cs="Times New Roman"/>
          <w:sz w:val="24"/>
          <w:szCs w:val="24"/>
          <w:lang w:val="en-GB" w:bidi="fa-IR"/>
        </w:rPr>
        <w:t>, is intended just for fibrous RC beams (</w:t>
      </w:r>
      <w:r w:rsidR="00276054" w:rsidRPr="001E3614">
        <w:rPr>
          <w:rFonts w:ascii="Times New Roman" w:hAnsi="Times New Roman" w:cs="Times New Roman"/>
          <w:i/>
          <w:iCs/>
          <w:noProof/>
          <w:sz w:val="24"/>
          <w:szCs w:val="24"/>
          <w:lang w:val="en-GB" w:bidi="fa-IR"/>
        </w:rPr>
        <w:t>V</w:t>
      </w:r>
      <w:r w:rsidR="00276054" w:rsidRPr="001E3614">
        <w:rPr>
          <w:rFonts w:ascii="Times New Roman" w:hAnsi="Times New Roman" w:cs="Times New Roman"/>
          <w:i/>
          <w:iCs/>
          <w:noProof/>
          <w:sz w:val="24"/>
          <w:szCs w:val="24"/>
          <w:vertAlign w:val="subscript"/>
          <w:lang w:val="en-GB" w:bidi="fa-IR"/>
        </w:rPr>
        <w:t>f</w:t>
      </w:r>
      <w:r w:rsidR="00276054" w:rsidRPr="001E3614">
        <w:rPr>
          <w:rFonts w:ascii="Cambria Math" w:hAnsi="Cambria Math" w:cs="Cambria Math"/>
          <w:sz w:val="24"/>
          <w:szCs w:val="24"/>
          <w:lang w:val="en-GB" w:bidi="fa-IR"/>
        </w:rPr>
        <w:t>≠</w:t>
      </w:r>
      <w:r w:rsidR="00276054" w:rsidRPr="001E3614">
        <w:rPr>
          <w:rFonts w:ascii="Times New Roman" w:hAnsi="Times New Roman" w:cs="Times New Roman"/>
          <w:sz w:val="24"/>
          <w:szCs w:val="24"/>
          <w:lang w:val="en-GB" w:bidi="fa-IR"/>
        </w:rPr>
        <w:t xml:space="preserve">0) while the second </w:t>
      </w:r>
      <w:r w:rsidR="007163F4" w:rsidRPr="001E3614">
        <w:rPr>
          <w:rFonts w:ascii="Times New Roman" w:hAnsi="Times New Roman" w:cs="Times New Roman"/>
          <w:sz w:val="24"/>
          <w:szCs w:val="24"/>
          <w:lang w:val="en-GB" w:bidi="fa-IR"/>
        </w:rPr>
        <w:t>one (multinomial form)</w:t>
      </w:r>
      <w:r w:rsidR="00276054" w:rsidRPr="001E3614">
        <w:rPr>
          <w:rFonts w:ascii="Times New Roman" w:hAnsi="Times New Roman" w:cs="Times New Roman"/>
          <w:sz w:val="24"/>
          <w:szCs w:val="24"/>
          <w:lang w:val="en-GB" w:bidi="fa-IR"/>
        </w:rPr>
        <w:t xml:space="preserve"> is for both non-fibrous and fibrous RC beams. The coefficients and exponents of the equations are constrained to vary between -10 and 10.</w:t>
      </w:r>
      <w:r w:rsidR="008937E2" w:rsidRPr="001E3614">
        <w:rPr>
          <w:rFonts w:ascii="Times New Roman" w:hAnsi="Times New Roman" w:cs="Times New Roman"/>
          <w:sz w:val="24"/>
          <w:szCs w:val="24"/>
          <w:lang w:val="en-GB" w:bidi="fa-IR"/>
        </w:rPr>
        <w:t xml:space="preserve"> It is evident that consideration of the term </w:t>
      </w:r>
      <w:r w:rsidR="00490A0C" w:rsidRPr="001E3614">
        <w:rPr>
          <w:rFonts w:ascii="Times New Roman" w:hAnsi="Times New Roman" w:cs="Times New Roman"/>
          <w:sz w:val="24"/>
          <w:szCs w:val="24"/>
          <w:lang w:val="en-GB" w:bidi="fa-IR"/>
        </w:rPr>
        <w:t>(</w:t>
      </w:r>
      <w:proofErr w:type="spellStart"/>
      <w:r w:rsidR="00490A0C" w:rsidRPr="001E3614">
        <w:rPr>
          <w:rFonts w:ascii="Times New Roman" w:hAnsi="Times New Roman" w:cs="Times New Roman"/>
          <w:i/>
          <w:iCs/>
          <w:sz w:val="24"/>
          <w:szCs w:val="24"/>
          <w:lang w:val="en-GB" w:bidi="fa-IR"/>
        </w:rPr>
        <w:t>a</w:t>
      </w:r>
      <w:r w:rsidR="00490A0C" w:rsidRPr="001E3614">
        <w:rPr>
          <w:rFonts w:ascii="Times New Roman" w:hAnsi="Times New Roman" w:cs="Times New Roman"/>
          <w:sz w:val="24"/>
          <w:szCs w:val="24"/>
          <w:lang w:val="en-GB" w:bidi="fa-IR"/>
        </w:rPr>
        <w:t>/</w:t>
      </w:r>
      <w:r w:rsidR="00490A0C" w:rsidRPr="001E3614">
        <w:rPr>
          <w:rFonts w:ascii="Times New Roman" w:hAnsi="Times New Roman" w:cs="Times New Roman"/>
          <w:i/>
          <w:iCs/>
          <w:sz w:val="24"/>
          <w:szCs w:val="24"/>
          <w:lang w:val="en-GB" w:bidi="fa-IR"/>
        </w:rPr>
        <w:t>d</w:t>
      </w:r>
      <w:proofErr w:type="spellEnd"/>
      <w:r w:rsidR="00490A0C" w:rsidRPr="001E3614">
        <w:rPr>
          <w:rFonts w:ascii="Times New Roman" w:hAnsi="Times New Roman" w:cs="Times New Roman"/>
          <w:sz w:val="24"/>
          <w:szCs w:val="24"/>
          <w:lang w:val="en-GB" w:bidi="fa-IR"/>
        </w:rPr>
        <w:t xml:space="preserve"> × </w:t>
      </w:r>
      <w:r w:rsidR="00490A0C" w:rsidRPr="001E3614">
        <w:rPr>
          <w:rFonts w:ascii="Times New Roman" w:hAnsi="Times New Roman" w:cs="Times New Roman"/>
          <w:i/>
          <w:iCs/>
          <w:noProof/>
          <w:sz w:val="24"/>
          <w:szCs w:val="24"/>
          <w:lang w:val="en-GB" w:bidi="fa-IR"/>
        </w:rPr>
        <w:t>V</w:t>
      </w:r>
      <w:r w:rsidR="00490A0C" w:rsidRPr="001E3614">
        <w:rPr>
          <w:rFonts w:ascii="Times New Roman" w:hAnsi="Times New Roman" w:cs="Times New Roman"/>
          <w:i/>
          <w:iCs/>
          <w:noProof/>
          <w:sz w:val="24"/>
          <w:szCs w:val="24"/>
          <w:vertAlign w:val="subscript"/>
          <w:lang w:val="en-GB" w:bidi="fa-IR"/>
        </w:rPr>
        <w:t>f</w:t>
      </w:r>
      <w:r w:rsidR="00490A0C" w:rsidRPr="001E3614">
        <w:rPr>
          <w:rFonts w:ascii="Times New Roman" w:hAnsi="Times New Roman" w:cs="Times New Roman"/>
          <w:sz w:val="24"/>
          <w:szCs w:val="24"/>
          <w:lang w:val="en-GB" w:bidi="fa-IR"/>
        </w:rPr>
        <w:t xml:space="preserve">) </w:t>
      </w:r>
      <w:r w:rsidR="008937E2" w:rsidRPr="001E3614">
        <w:rPr>
          <w:rFonts w:ascii="Times New Roman" w:hAnsi="Times New Roman" w:cs="Times New Roman"/>
          <w:sz w:val="24"/>
          <w:szCs w:val="24"/>
          <w:lang w:val="en-GB" w:bidi="fa-IR"/>
        </w:rPr>
        <w:t xml:space="preserve">in </w:t>
      </w:r>
      <w:r w:rsidR="003B1FBA" w:rsidRPr="001E3614">
        <w:rPr>
          <w:rFonts w:ascii="Times New Roman" w:hAnsi="Times New Roman" w:cs="Times New Roman"/>
          <w:sz w:val="24"/>
          <w:szCs w:val="24"/>
          <w:lang w:val="en-GB" w:bidi="fa-IR"/>
        </w:rPr>
        <w:t>the product form of the equation (</w:t>
      </w:r>
      <w:r w:rsidR="008937E2" w:rsidRPr="001E3614">
        <w:rPr>
          <w:rFonts w:ascii="Times New Roman" w:hAnsi="Times New Roman" w:cs="Times New Roman"/>
          <w:b/>
          <w:bCs/>
          <w:sz w:val="24"/>
          <w:szCs w:val="24"/>
          <w:lang w:val="en-GB" w:bidi="fa-IR"/>
        </w:rPr>
        <w:t>Eq. (1)</w:t>
      </w:r>
      <w:r w:rsidR="003B1FBA" w:rsidRPr="001E3614">
        <w:rPr>
          <w:rFonts w:ascii="Times New Roman" w:hAnsi="Times New Roman" w:cs="Times New Roman"/>
          <w:sz w:val="24"/>
          <w:szCs w:val="24"/>
          <w:lang w:val="en-GB" w:bidi="fa-IR"/>
        </w:rPr>
        <w:t xml:space="preserve">) </w:t>
      </w:r>
      <w:r w:rsidR="00490A0C" w:rsidRPr="001E3614">
        <w:rPr>
          <w:rFonts w:ascii="Times New Roman" w:hAnsi="Times New Roman" w:cs="Times New Roman"/>
          <w:sz w:val="24"/>
          <w:szCs w:val="24"/>
          <w:lang w:val="en-GB" w:bidi="fa-IR"/>
        </w:rPr>
        <w:t>is not necessary.</w:t>
      </w:r>
    </w:p>
    <w:p w14:paraId="5A9093D4" w14:textId="77777777" w:rsidR="00F00BA3" w:rsidRPr="001E3614" w:rsidRDefault="00F00BA3" w:rsidP="00F00BA3">
      <w:pPr>
        <w:pStyle w:val="TextAbstract"/>
        <w:spacing w:before="0" w:after="0" w:line="480" w:lineRule="auto"/>
        <w:jc w:val="lowKashida"/>
        <w:rPr>
          <w:rFonts w:asciiTheme="majorBidi" w:hAnsiTheme="majorBidi" w:cstheme="majorBidi"/>
        </w:rPr>
      </w:pPr>
    </w:p>
    <w:p w14:paraId="778401F5" w14:textId="77777777" w:rsidR="00F00BA3" w:rsidRPr="001E3614" w:rsidRDefault="00F00BA3" w:rsidP="00F00BA3">
      <w:pPr>
        <w:pStyle w:val="MTDisplayEquation"/>
        <w:spacing w:line="480" w:lineRule="auto"/>
        <w:ind w:firstLine="0"/>
        <w:jc w:val="center"/>
        <w:rPr>
          <w:color w:val="auto"/>
        </w:rPr>
      </w:pPr>
      <w:r w:rsidRPr="001E3614">
        <w:rPr>
          <w:color w:val="auto"/>
          <w:position w:val="-14"/>
        </w:rPr>
        <w:object w:dxaOrig="3000" w:dyaOrig="400" w14:anchorId="53A1E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pt" o:ole="">
            <v:imagedata r:id="rId61" o:title=""/>
          </v:shape>
          <o:OLEObject Type="Embed" ProgID="Equation.DSMT4" ShapeID="_x0000_i1025" DrawAspect="Content" ObjectID="_1655117665" r:id="rId62"/>
        </w:object>
      </w:r>
      <w:r w:rsidRPr="001E3614">
        <w:rPr>
          <w:color w:val="auto"/>
        </w:rPr>
        <w:t xml:space="preserve"> </w:t>
      </w:r>
      <w:r w:rsidRPr="001E3614">
        <w:rPr>
          <w:color w:val="auto"/>
        </w:rPr>
        <w:fldChar w:fldCharType="begin"/>
      </w:r>
      <w:r w:rsidRPr="001E3614">
        <w:rPr>
          <w:color w:val="auto"/>
        </w:rPr>
        <w:instrText xml:space="preserve"> MACROBUTTON MTPlaceRef \* MERGEFORMAT </w:instrText>
      </w:r>
      <w:r w:rsidRPr="001E3614">
        <w:rPr>
          <w:color w:val="auto"/>
        </w:rPr>
        <w:fldChar w:fldCharType="begin"/>
      </w:r>
      <w:r w:rsidRPr="001E3614">
        <w:rPr>
          <w:color w:val="auto"/>
        </w:rPr>
        <w:instrText xml:space="preserve"> SEQ MTEqn \h \* MERGEFORMAT </w:instrText>
      </w:r>
      <w:r w:rsidRPr="001E3614">
        <w:rPr>
          <w:color w:val="auto"/>
        </w:rPr>
        <w:fldChar w:fldCharType="end"/>
      </w:r>
      <w:r w:rsidRPr="001E3614">
        <w:rPr>
          <w:color w:val="auto"/>
        </w:rPr>
        <w:instrText>(</w:instrText>
      </w:r>
      <w:r w:rsidRPr="001E3614">
        <w:rPr>
          <w:color w:val="auto"/>
        </w:rPr>
        <w:fldChar w:fldCharType="begin"/>
      </w:r>
      <w:r w:rsidRPr="001E3614">
        <w:rPr>
          <w:color w:val="auto"/>
        </w:rPr>
        <w:instrText xml:space="preserve"> SEQ MTEqn \c \* Arabic \* MERGEFORMAT </w:instrText>
      </w:r>
      <w:r w:rsidRPr="001E3614">
        <w:rPr>
          <w:color w:val="auto"/>
        </w:rPr>
        <w:fldChar w:fldCharType="separate"/>
      </w:r>
      <w:r w:rsidRPr="001E3614">
        <w:rPr>
          <w:noProof/>
          <w:color w:val="auto"/>
        </w:rPr>
        <w:instrText>1</w:instrText>
      </w:r>
      <w:r w:rsidRPr="001E3614">
        <w:rPr>
          <w:color w:val="auto"/>
        </w:rPr>
        <w:fldChar w:fldCharType="end"/>
      </w:r>
      <w:r w:rsidRPr="001E3614">
        <w:rPr>
          <w:color w:val="auto"/>
        </w:rPr>
        <w:instrText>)</w:instrText>
      </w:r>
      <w:r w:rsidRPr="001E3614">
        <w:rPr>
          <w:color w:val="auto"/>
        </w:rPr>
        <w:fldChar w:fldCharType="end"/>
      </w:r>
    </w:p>
    <w:p w14:paraId="1E4BFAF5" w14:textId="77777777" w:rsidR="00F00BA3" w:rsidRPr="001E3614" w:rsidRDefault="00F00BA3" w:rsidP="00F00BA3">
      <w:pPr>
        <w:pStyle w:val="MTDisplayEquation"/>
        <w:spacing w:line="480" w:lineRule="auto"/>
        <w:ind w:firstLine="0"/>
        <w:jc w:val="center"/>
        <w:rPr>
          <w:color w:val="auto"/>
        </w:rPr>
      </w:pPr>
      <w:r w:rsidRPr="001E3614">
        <w:rPr>
          <w:color w:val="auto"/>
          <w:position w:val="-14"/>
        </w:rPr>
        <w:object w:dxaOrig="6020" w:dyaOrig="400" w14:anchorId="0430FE8F">
          <v:shape id="_x0000_i1026" type="#_x0000_t75" style="width:288.75pt;height:21pt" o:ole="">
            <v:imagedata r:id="rId63" o:title=""/>
          </v:shape>
          <o:OLEObject Type="Embed" ProgID="Equation.DSMT4" ShapeID="_x0000_i1026" DrawAspect="Content" ObjectID="_1655117666" r:id="rId64"/>
        </w:object>
      </w:r>
      <w:r w:rsidRPr="001E3614">
        <w:rPr>
          <w:color w:val="auto"/>
        </w:rPr>
        <w:t xml:space="preserve"> </w:t>
      </w:r>
      <w:r w:rsidRPr="001E3614">
        <w:rPr>
          <w:color w:val="auto"/>
        </w:rPr>
        <w:fldChar w:fldCharType="begin"/>
      </w:r>
      <w:r w:rsidRPr="001E3614">
        <w:rPr>
          <w:color w:val="auto"/>
        </w:rPr>
        <w:instrText xml:space="preserve"> MACROBUTTON MTPlaceRef \* MERGEFORMAT </w:instrText>
      </w:r>
      <w:r w:rsidRPr="001E3614">
        <w:rPr>
          <w:color w:val="auto"/>
        </w:rPr>
        <w:fldChar w:fldCharType="begin"/>
      </w:r>
      <w:r w:rsidRPr="001E3614">
        <w:rPr>
          <w:color w:val="auto"/>
        </w:rPr>
        <w:instrText xml:space="preserve"> SEQ MTEqn \h \* MERGEFORMAT </w:instrText>
      </w:r>
      <w:r w:rsidRPr="001E3614">
        <w:rPr>
          <w:color w:val="auto"/>
        </w:rPr>
        <w:fldChar w:fldCharType="end"/>
      </w:r>
      <w:r w:rsidRPr="001E3614">
        <w:rPr>
          <w:color w:val="auto"/>
        </w:rPr>
        <w:instrText>(</w:instrText>
      </w:r>
      <w:r w:rsidRPr="001E3614">
        <w:rPr>
          <w:color w:val="auto"/>
        </w:rPr>
        <w:fldChar w:fldCharType="begin"/>
      </w:r>
      <w:r w:rsidRPr="001E3614">
        <w:rPr>
          <w:color w:val="auto"/>
        </w:rPr>
        <w:instrText xml:space="preserve"> SEQ MTEqn \c \* Arabic \* MERGEFORMAT </w:instrText>
      </w:r>
      <w:r w:rsidRPr="001E3614">
        <w:rPr>
          <w:color w:val="auto"/>
        </w:rPr>
        <w:fldChar w:fldCharType="separate"/>
      </w:r>
      <w:r w:rsidRPr="001E3614">
        <w:rPr>
          <w:noProof/>
          <w:color w:val="auto"/>
        </w:rPr>
        <w:instrText>2</w:instrText>
      </w:r>
      <w:r w:rsidRPr="001E3614">
        <w:rPr>
          <w:color w:val="auto"/>
        </w:rPr>
        <w:fldChar w:fldCharType="end"/>
      </w:r>
      <w:r w:rsidRPr="001E3614">
        <w:rPr>
          <w:color w:val="auto"/>
        </w:rPr>
        <w:instrText>)</w:instrText>
      </w:r>
      <w:r w:rsidRPr="001E3614">
        <w:rPr>
          <w:color w:val="auto"/>
        </w:rPr>
        <w:fldChar w:fldCharType="end"/>
      </w:r>
    </w:p>
    <w:p w14:paraId="63E752A8" w14:textId="77777777" w:rsidR="00F00BA3" w:rsidRPr="001E3614" w:rsidRDefault="00F00BA3" w:rsidP="00F00BA3">
      <w:pPr>
        <w:pStyle w:val="TextAbstract"/>
        <w:spacing w:before="0" w:after="0" w:line="480" w:lineRule="auto"/>
        <w:jc w:val="lowKashida"/>
        <w:rPr>
          <w:rFonts w:asciiTheme="majorBidi" w:hAnsiTheme="majorBidi" w:cstheme="majorBidi"/>
        </w:rPr>
      </w:pPr>
    </w:p>
    <w:p w14:paraId="3C5AE613"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o initiate the iterative optimisation process using the GA, 1000 sets of the coefficients and exponents are randomly generated known as the initial populations where each set (combination) is a member of the population.</w:t>
      </w:r>
    </w:p>
    <w:p w14:paraId="06394817" w14:textId="77777777" w:rsidR="00276054" w:rsidRPr="001E3614" w:rsidRDefault="00276054" w:rsidP="00F00D8E">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mean absolute error (MAE) as the fitness function is employed to measure and score how close the predicted shear strengths (</w:t>
      </w:r>
      <w:proofErr w:type="spellStart"/>
      <w:r w:rsidRPr="001E3614">
        <w:rPr>
          <w:rFonts w:ascii="Times New Roman" w:hAnsi="Times New Roman" w:cs="Times New Roman"/>
          <w:i/>
          <w:iCs/>
          <w:sz w:val="24"/>
          <w:szCs w:val="24"/>
          <w:lang w:val="en-GB" w:bidi="fa-IR"/>
        </w:rPr>
        <w:t>v</w:t>
      </w:r>
      <w:r w:rsidRPr="001E3614">
        <w:rPr>
          <w:rFonts w:ascii="Times New Roman" w:hAnsi="Times New Roman" w:cs="Times New Roman"/>
          <w:i/>
          <w:iCs/>
          <w:sz w:val="24"/>
          <w:szCs w:val="24"/>
          <w:vertAlign w:val="subscript"/>
          <w:lang w:val="en-GB" w:bidi="fa-IR"/>
        </w:rPr>
        <w:t>fc</w:t>
      </w:r>
      <w:proofErr w:type="spellEnd"/>
      <w:r w:rsidRPr="001E3614">
        <w:rPr>
          <w:rFonts w:ascii="Times New Roman" w:hAnsi="Times New Roman" w:cs="Times New Roman"/>
          <w:i/>
          <w:iCs/>
          <w:sz w:val="24"/>
          <w:szCs w:val="24"/>
          <w:vertAlign w:val="subscript"/>
          <w:lang w:val="en-GB" w:bidi="fa-IR"/>
        </w:rPr>
        <w:t>, pre</w:t>
      </w:r>
      <w:r w:rsidRPr="001E3614">
        <w:rPr>
          <w:rFonts w:ascii="Times New Roman" w:hAnsi="Times New Roman" w:cs="Times New Roman"/>
          <w:sz w:val="24"/>
          <w:szCs w:val="24"/>
          <w:lang w:val="en-GB" w:bidi="fa-IR"/>
        </w:rPr>
        <w:t xml:space="preserve">) are to the </w:t>
      </w:r>
      <w:r w:rsidR="00E2548C" w:rsidRPr="001E3614">
        <w:rPr>
          <w:rFonts w:ascii="Times New Roman" w:hAnsi="Times New Roman" w:cs="Times New Roman"/>
          <w:sz w:val="24"/>
          <w:szCs w:val="24"/>
          <w:lang w:val="en-GB" w:bidi="fa-IR"/>
        </w:rPr>
        <w:t xml:space="preserve">corresponding </w:t>
      </w:r>
      <w:r w:rsidRPr="001E3614">
        <w:rPr>
          <w:rFonts w:ascii="Times New Roman" w:hAnsi="Times New Roman" w:cs="Times New Roman"/>
          <w:sz w:val="24"/>
          <w:szCs w:val="24"/>
          <w:lang w:val="en-GB" w:bidi="fa-IR"/>
        </w:rPr>
        <w:t>experimental strengths (</w:t>
      </w:r>
      <w:proofErr w:type="spellStart"/>
      <w:r w:rsidRPr="001E3614">
        <w:rPr>
          <w:rFonts w:ascii="Times New Roman" w:hAnsi="Times New Roman" w:cs="Times New Roman"/>
          <w:i/>
          <w:iCs/>
          <w:sz w:val="24"/>
          <w:szCs w:val="24"/>
          <w:lang w:val="en-GB" w:bidi="fa-IR"/>
        </w:rPr>
        <w:t>v</w:t>
      </w:r>
      <w:r w:rsidRPr="001E3614">
        <w:rPr>
          <w:rFonts w:ascii="Times New Roman" w:hAnsi="Times New Roman" w:cs="Times New Roman"/>
          <w:i/>
          <w:iCs/>
          <w:sz w:val="24"/>
          <w:szCs w:val="24"/>
          <w:vertAlign w:val="subscript"/>
          <w:lang w:val="en-GB" w:bidi="fa-IR"/>
        </w:rPr>
        <w:t>fc</w:t>
      </w:r>
      <w:proofErr w:type="spellEnd"/>
      <w:r w:rsidRPr="001E3614">
        <w:rPr>
          <w:rFonts w:ascii="Times New Roman" w:hAnsi="Times New Roman" w:cs="Times New Roman"/>
          <w:i/>
          <w:iCs/>
          <w:sz w:val="24"/>
          <w:szCs w:val="24"/>
          <w:vertAlign w:val="subscript"/>
          <w:lang w:val="en-GB" w:bidi="fa-IR"/>
        </w:rPr>
        <w:t>, exp</w:t>
      </w:r>
      <w:r w:rsidRPr="001E3614">
        <w:rPr>
          <w:rFonts w:ascii="Times New Roman" w:hAnsi="Times New Roman" w:cs="Times New Roman"/>
          <w:sz w:val="24"/>
          <w:szCs w:val="24"/>
          <w:lang w:val="en-GB" w:bidi="fa-IR"/>
        </w:rPr>
        <w:t>). From the current population, 60% of the members which possess a lower MAE are chosen as elite and passed to the next population. Using crossover (combining pairs of members in the current population) and mutation (randomly changing the variables of individual members) techniques, the rest of the next generation (40%) is produced [2</w:t>
      </w:r>
      <w:r w:rsidR="00F00D8E" w:rsidRPr="001E3614">
        <w:rPr>
          <w:rFonts w:ascii="Times New Roman" w:hAnsi="Times New Roman" w:cs="Times New Roman"/>
          <w:sz w:val="24"/>
          <w:szCs w:val="24"/>
          <w:lang w:val="en-GB" w:bidi="fa-IR"/>
        </w:rPr>
        <w:t>8</w:t>
      </w:r>
      <w:r w:rsidRPr="001E3614">
        <w:rPr>
          <w:rFonts w:ascii="Times New Roman" w:hAnsi="Times New Roman" w:cs="Times New Roman"/>
          <w:sz w:val="24"/>
          <w:szCs w:val="24"/>
          <w:lang w:val="en-GB" w:bidi="fa-IR"/>
        </w:rPr>
        <w:t>]. The iterative process (scoring members and producing new populations) is stopped manually when the target MAE is achieved. To this end, a GA code was written in MATLAB version 8.5.1 [2</w:t>
      </w:r>
      <w:r w:rsidR="00F00D8E" w:rsidRPr="001E3614">
        <w:rPr>
          <w:rFonts w:ascii="Times New Roman" w:hAnsi="Times New Roman" w:cs="Times New Roman"/>
          <w:sz w:val="24"/>
          <w:szCs w:val="24"/>
          <w:lang w:val="en-GB" w:bidi="fa-IR"/>
        </w:rPr>
        <w:t>7</w:t>
      </w:r>
      <w:r w:rsidRPr="001E3614">
        <w:rPr>
          <w:rFonts w:ascii="Times New Roman" w:hAnsi="Times New Roman" w:cs="Times New Roman"/>
          <w:sz w:val="24"/>
          <w:szCs w:val="24"/>
          <w:lang w:val="en-GB" w:bidi="fa-IR"/>
        </w:rPr>
        <w:t>].</w:t>
      </w:r>
    </w:p>
    <w:p w14:paraId="5E8F3E05"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proposed empirical shear design equations are </w:t>
      </w:r>
      <w:proofErr w:type="spellStart"/>
      <w:r w:rsidRPr="001E3614">
        <w:rPr>
          <w:rFonts w:ascii="Times New Roman" w:hAnsi="Times New Roman" w:cs="Times New Roman"/>
          <w:b/>
          <w:bCs/>
          <w:sz w:val="24"/>
          <w:szCs w:val="24"/>
          <w:lang w:val="en-GB" w:bidi="fa-IR"/>
        </w:rPr>
        <w:t>Eqs</w:t>
      </w:r>
      <w:proofErr w:type="spellEnd"/>
      <w:r w:rsidRPr="001E3614">
        <w:rPr>
          <w:rFonts w:ascii="Times New Roman" w:hAnsi="Times New Roman" w:cs="Times New Roman"/>
          <w:b/>
          <w:bCs/>
          <w:sz w:val="24"/>
          <w:szCs w:val="24"/>
          <w:lang w:val="en-GB" w:bidi="fa-IR"/>
        </w:rPr>
        <w:t>. (3)</w:t>
      </w:r>
      <w:r w:rsidRPr="001E3614">
        <w:rPr>
          <w:rFonts w:ascii="Times New Roman" w:hAnsi="Times New Roman" w:cs="Times New Roman"/>
          <w:sz w:val="24"/>
          <w:szCs w:val="24"/>
          <w:lang w:val="en-GB" w:bidi="fa-IR"/>
        </w:rPr>
        <w:t xml:space="preserve"> and </w:t>
      </w:r>
      <w:r w:rsidRPr="001E3614">
        <w:rPr>
          <w:rFonts w:ascii="Times New Roman" w:hAnsi="Times New Roman" w:cs="Times New Roman"/>
          <w:b/>
          <w:bCs/>
          <w:sz w:val="24"/>
          <w:szCs w:val="24"/>
          <w:lang w:val="en-GB" w:bidi="fa-IR"/>
        </w:rPr>
        <w:t>(4)</w:t>
      </w:r>
      <w:r w:rsidRPr="001E3614">
        <w:rPr>
          <w:rFonts w:ascii="Times New Roman" w:hAnsi="Times New Roman" w:cs="Times New Roman"/>
          <w:sz w:val="24"/>
          <w:szCs w:val="24"/>
          <w:lang w:val="en-GB" w:bidi="fa-IR"/>
        </w:rPr>
        <w:t xml:space="preserve"> which respectively result in MAEs of 6% and 5%.</w:t>
      </w:r>
    </w:p>
    <w:p w14:paraId="384B3157" w14:textId="77777777" w:rsidR="00315246" w:rsidRPr="001E3614" w:rsidRDefault="00315246" w:rsidP="00315246">
      <w:pPr>
        <w:pStyle w:val="TextAbstract"/>
        <w:spacing w:before="0" w:after="0" w:line="480" w:lineRule="auto"/>
        <w:jc w:val="lowKashida"/>
        <w:rPr>
          <w:rFonts w:asciiTheme="majorBidi" w:hAnsiTheme="majorBidi" w:cstheme="majorBidi"/>
        </w:rPr>
      </w:pPr>
    </w:p>
    <w:p w14:paraId="37B0A32F" w14:textId="77777777" w:rsidR="00F00BA3" w:rsidRPr="001E3614" w:rsidRDefault="00F00BA3" w:rsidP="00F00BA3">
      <w:pPr>
        <w:pStyle w:val="MTDisplayEquation"/>
        <w:spacing w:line="480" w:lineRule="auto"/>
        <w:ind w:firstLine="0"/>
        <w:jc w:val="center"/>
        <w:rPr>
          <w:color w:val="auto"/>
        </w:rPr>
      </w:pPr>
      <w:r w:rsidRPr="001E3614">
        <w:rPr>
          <w:color w:val="auto"/>
          <w:position w:val="-14"/>
        </w:rPr>
        <w:object w:dxaOrig="3000" w:dyaOrig="400" w14:anchorId="66A26C4B">
          <v:shape id="_x0000_i1027" type="#_x0000_t75" style="width:2in;height:21pt" o:ole="">
            <v:imagedata r:id="rId61" o:title=""/>
          </v:shape>
          <o:OLEObject Type="Embed" ProgID="Equation.DSMT4" ShapeID="_x0000_i1027" DrawAspect="Content" ObjectID="_1655117667" r:id="rId65"/>
        </w:object>
      </w:r>
      <w:r w:rsidRPr="001E3614">
        <w:rPr>
          <w:color w:val="auto"/>
        </w:rPr>
        <w:t xml:space="preserve"> </w:t>
      </w:r>
      <w:r w:rsidRPr="001E3614">
        <w:rPr>
          <w:color w:val="auto"/>
        </w:rPr>
        <w:fldChar w:fldCharType="begin"/>
      </w:r>
      <w:r w:rsidRPr="001E3614">
        <w:rPr>
          <w:color w:val="auto"/>
        </w:rPr>
        <w:instrText xml:space="preserve"> MACROBUTTON MTPlaceRef \* MERGEFORMAT </w:instrText>
      </w:r>
      <w:r w:rsidRPr="001E3614">
        <w:rPr>
          <w:color w:val="auto"/>
        </w:rPr>
        <w:fldChar w:fldCharType="begin"/>
      </w:r>
      <w:r w:rsidRPr="001E3614">
        <w:rPr>
          <w:color w:val="auto"/>
        </w:rPr>
        <w:instrText xml:space="preserve"> SEQ MTEqn \h \* MERGEFORMAT </w:instrText>
      </w:r>
      <w:r w:rsidRPr="001E3614">
        <w:rPr>
          <w:color w:val="auto"/>
        </w:rPr>
        <w:fldChar w:fldCharType="end"/>
      </w:r>
      <w:r w:rsidRPr="001E3614">
        <w:rPr>
          <w:color w:val="auto"/>
        </w:rPr>
        <w:instrText>(</w:instrText>
      </w:r>
      <w:r w:rsidRPr="001E3614">
        <w:rPr>
          <w:color w:val="auto"/>
        </w:rPr>
        <w:fldChar w:fldCharType="begin"/>
      </w:r>
      <w:r w:rsidRPr="001E3614">
        <w:rPr>
          <w:color w:val="auto"/>
        </w:rPr>
        <w:instrText xml:space="preserve"> SEQ MTEqn \c \* Arabic \* MERGEFORMAT </w:instrText>
      </w:r>
      <w:r w:rsidRPr="001E3614">
        <w:rPr>
          <w:color w:val="auto"/>
        </w:rPr>
        <w:fldChar w:fldCharType="separate"/>
      </w:r>
      <w:r w:rsidRPr="001E3614">
        <w:rPr>
          <w:noProof/>
          <w:color w:val="auto"/>
        </w:rPr>
        <w:instrText>3</w:instrText>
      </w:r>
      <w:r w:rsidRPr="001E3614">
        <w:rPr>
          <w:color w:val="auto"/>
        </w:rPr>
        <w:fldChar w:fldCharType="end"/>
      </w:r>
      <w:r w:rsidRPr="001E3614">
        <w:rPr>
          <w:color w:val="auto"/>
        </w:rPr>
        <w:instrText>)</w:instrText>
      </w:r>
      <w:r w:rsidRPr="001E3614">
        <w:rPr>
          <w:color w:val="auto"/>
        </w:rPr>
        <w:fldChar w:fldCharType="end"/>
      </w:r>
    </w:p>
    <w:p w14:paraId="0E710DFB" w14:textId="77777777" w:rsidR="00F00BA3" w:rsidRPr="001E3614" w:rsidRDefault="00F00BA3" w:rsidP="00F00BA3">
      <w:pPr>
        <w:pStyle w:val="MTDisplayEquation"/>
        <w:spacing w:line="480" w:lineRule="auto"/>
        <w:ind w:firstLine="0"/>
        <w:jc w:val="center"/>
        <w:rPr>
          <w:color w:val="auto"/>
        </w:rPr>
      </w:pPr>
      <w:r w:rsidRPr="001E3614">
        <w:rPr>
          <w:color w:val="auto"/>
          <w:position w:val="-14"/>
        </w:rPr>
        <w:object w:dxaOrig="6020" w:dyaOrig="400" w14:anchorId="002169DE">
          <v:shape id="_x0000_i1028" type="#_x0000_t75" style="width:288.75pt;height:21pt" o:ole="">
            <v:imagedata r:id="rId63" o:title=""/>
          </v:shape>
          <o:OLEObject Type="Embed" ProgID="Equation.DSMT4" ShapeID="_x0000_i1028" DrawAspect="Content" ObjectID="_1655117668" r:id="rId66"/>
        </w:object>
      </w:r>
      <w:r w:rsidRPr="001E3614">
        <w:rPr>
          <w:color w:val="auto"/>
        </w:rPr>
        <w:t xml:space="preserve"> </w:t>
      </w:r>
      <w:r w:rsidRPr="001E3614">
        <w:rPr>
          <w:color w:val="auto"/>
        </w:rPr>
        <w:fldChar w:fldCharType="begin"/>
      </w:r>
      <w:r w:rsidRPr="001E3614">
        <w:rPr>
          <w:color w:val="auto"/>
        </w:rPr>
        <w:instrText xml:space="preserve"> MACROBUTTON MTPlaceRef \* MERGEFORMAT </w:instrText>
      </w:r>
      <w:r w:rsidRPr="001E3614">
        <w:rPr>
          <w:color w:val="auto"/>
        </w:rPr>
        <w:fldChar w:fldCharType="begin"/>
      </w:r>
      <w:r w:rsidRPr="001E3614">
        <w:rPr>
          <w:color w:val="auto"/>
        </w:rPr>
        <w:instrText xml:space="preserve"> SEQ MTEqn \h \* MERGEFORMAT </w:instrText>
      </w:r>
      <w:r w:rsidRPr="001E3614">
        <w:rPr>
          <w:color w:val="auto"/>
        </w:rPr>
        <w:fldChar w:fldCharType="end"/>
      </w:r>
      <w:r w:rsidRPr="001E3614">
        <w:rPr>
          <w:color w:val="auto"/>
        </w:rPr>
        <w:instrText>(</w:instrText>
      </w:r>
      <w:r w:rsidRPr="001E3614">
        <w:rPr>
          <w:color w:val="auto"/>
        </w:rPr>
        <w:fldChar w:fldCharType="begin"/>
      </w:r>
      <w:r w:rsidRPr="001E3614">
        <w:rPr>
          <w:color w:val="auto"/>
        </w:rPr>
        <w:instrText xml:space="preserve"> SEQ MTEqn \c \* Arabic \* MERGEFORMAT </w:instrText>
      </w:r>
      <w:r w:rsidRPr="001E3614">
        <w:rPr>
          <w:color w:val="auto"/>
        </w:rPr>
        <w:fldChar w:fldCharType="separate"/>
      </w:r>
      <w:r w:rsidRPr="001E3614">
        <w:rPr>
          <w:noProof/>
          <w:color w:val="auto"/>
        </w:rPr>
        <w:instrText>4</w:instrText>
      </w:r>
      <w:r w:rsidRPr="001E3614">
        <w:rPr>
          <w:color w:val="auto"/>
        </w:rPr>
        <w:fldChar w:fldCharType="end"/>
      </w:r>
      <w:r w:rsidRPr="001E3614">
        <w:rPr>
          <w:color w:val="auto"/>
        </w:rPr>
        <w:instrText>)</w:instrText>
      </w:r>
      <w:r w:rsidRPr="001E3614">
        <w:rPr>
          <w:color w:val="auto"/>
        </w:rPr>
        <w:fldChar w:fldCharType="end"/>
      </w:r>
    </w:p>
    <w:p w14:paraId="223209BD" w14:textId="77777777" w:rsidR="00315246" w:rsidRPr="001E3614" w:rsidRDefault="00315246" w:rsidP="00315246">
      <w:pPr>
        <w:pStyle w:val="TextAbstract"/>
        <w:spacing w:before="0" w:after="0" w:line="480" w:lineRule="auto"/>
        <w:jc w:val="lowKashida"/>
        <w:rPr>
          <w:rFonts w:asciiTheme="majorBidi" w:hAnsiTheme="majorBidi" w:cstheme="majorBidi"/>
        </w:rPr>
      </w:pPr>
    </w:p>
    <w:p w14:paraId="74AC49EF"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predicted shear strengths using </w:t>
      </w:r>
      <w:r w:rsidRPr="001E3614">
        <w:rPr>
          <w:rFonts w:ascii="Times New Roman" w:hAnsi="Times New Roman" w:cs="Times New Roman"/>
          <w:b/>
          <w:bCs/>
          <w:noProof/>
          <w:sz w:val="24"/>
          <w:szCs w:val="24"/>
          <w:lang w:val="en-GB" w:bidi="fa-IR"/>
        </w:rPr>
        <w:t>Eqs. (3)</w:t>
      </w:r>
      <w:r w:rsidRPr="001E3614">
        <w:rPr>
          <w:rFonts w:ascii="Times New Roman" w:hAnsi="Times New Roman" w:cs="Times New Roman"/>
          <w:noProof/>
          <w:sz w:val="24"/>
          <w:szCs w:val="24"/>
          <w:lang w:val="en-GB" w:bidi="fa-IR"/>
        </w:rPr>
        <w:t xml:space="preserve"> and </w:t>
      </w:r>
      <w:r w:rsidRPr="001E3614">
        <w:rPr>
          <w:rFonts w:ascii="Times New Roman" w:hAnsi="Times New Roman" w:cs="Times New Roman"/>
          <w:b/>
          <w:bCs/>
          <w:noProof/>
          <w:sz w:val="24"/>
          <w:szCs w:val="24"/>
          <w:lang w:val="en-GB" w:bidi="fa-IR"/>
        </w:rPr>
        <w:t>(4)</w:t>
      </w:r>
      <w:r w:rsidRPr="001E3614">
        <w:rPr>
          <w:rFonts w:ascii="Times New Roman" w:hAnsi="Times New Roman" w:cs="Times New Roman"/>
          <w:sz w:val="24"/>
          <w:szCs w:val="24"/>
          <w:lang w:val="en-GB" w:bidi="fa-IR"/>
        </w:rPr>
        <w:t xml:space="preserve"> are provided in </w:t>
      </w:r>
      <w:r w:rsidRPr="001E3614">
        <w:rPr>
          <w:rFonts w:ascii="Times New Roman" w:hAnsi="Times New Roman" w:cs="Times New Roman"/>
          <w:b/>
          <w:bCs/>
          <w:sz w:val="24"/>
          <w:szCs w:val="24"/>
          <w:lang w:val="en-GB" w:bidi="fa-IR"/>
        </w:rPr>
        <w:t>Table 5</w:t>
      </w:r>
      <w:r w:rsidRPr="001E3614">
        <w:rPr>
          <w:rFonts w:ascii="Times New Roman" w:hAnsi="Times New Roman" w:cs="Times New Roman"/>
          <w:sz w:val="24"/>
          <w:szCs w:val="24"/>
          <w:lang w:val="en-GB" w:bidi="fa-IR"/>
        </w:rPr>
        <w:t xml:space="preserve">. From the equations, </w:t>
      </w:r>
      <w:proofErr w:type="spellStart"/>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proofErr w:type="spellEnd"/>
      <w:r w:rsidRPr="001E3614">
        <w:rPr>
          <w:rFonts w:ascii="Times New Roman" w:hAnsi="Times New Roman" w:cs="Times New Roman"/>
          <w:sz w:val="24"/>
          <w:szCs w:val="24"/>
          <w:lang w:val="en-GB" w:bidi="fa-IR"/>
        </w:rPr>
        <w:t xml:space="preserve"> and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c,</w:t>
      </w:r>
      <w:r w:rsidR="00786D1C" w:rsidRPr="001E3614">
        <w:rPr>
          <w:rFonts w:ascii="Times New Roman" w:hAnsi="Times New Roman" w:cs="Times New Roman"/>
          <w:i/>
          <w:iCs/>
          <w:noProof/>
          <w:sz w:val="24"/>
          <w:szCs w:val="24"/>
          <w:vertAlign w:val="subscript"/>
          <w:lang w:val="en-GB" w:bidi="fa-IR"/>
        </w:rPr>
        <w:t xml:space="preserve"> </w:t>
      </w:r>
      <w:proofErr w:type="gramStart"/>
      <w:r w:rsidRPr="001E3614">
        <w:rPr>
          <w:rFonts w:ascii="Times New Roman" w:hAnsi="Times New Roman" w:cs="Times New Roman"/>
          <w:i/>
          <w:iCs/>
          <w:noProof/>
          <w:sz w:val="24"/>
          <w:szCs w:val="24"/>
          <w:vertAlign w:val="subscript"/>
          <w:lang w:val="en-GB" w:bidi="fa-IR"/>
        </w:rPr>
        <w:t>pre</w:t>
      </w:r>
      <w:r w:rsidRPr="001E3614">
        <w:rPr>
          <w:rFonts w:ascii="Times New Roman" w:hAnsi="Times New Roman" w:cs="Times New Roman"/>
          <w:sz w:val="24"/>
          <w:szCs w:val="24"/>
          <w:lang w:val="en-GB" w:bidi="fa-IR"/>
        </w:rPr>
        <w:t xml:space="preserve"> have</w:t>
      </w:r>
      <w:proofErr w:type="gramEnd"/>
      <w:r w:rsidRPr="001E3614">
        <w:rPr>
          <w:rFonts w:ascii="Times New Roman" w:hAnsi="Times New Roman" w:cs="Times New Roman"/>
          <w:sz w:val="24"/>
          <w:szCs w:val="24"/>
          <w:lang w:val="en-GB" w:bidi="fa-IR"/>
        </w:rPr>
        <w:t xml:space="preserve"> a negative correlation while as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ck</w:t>
      </w:r>
      <w:proofErr w:type="spellEnd"/>
      <w:r w:rsidRPr="001E3614">
        <w:rPr>
          <w:rFonts w:ascii="Times New Roman" w:hAnsi="Times New Roman" w:cs="Times New Roman"/>
          <w:sz w:val="24"/>
          <w:szCs w:val="24"/>
          <w:lang w:val="en-GB" w:bidi="fa-IR"/>
        </w:rPr>
        <w:t xml:space="preserve">,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xml:space="preserve">, and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r w:rsidRPr="001E3614">
        <w:rPr>
          <w:rFonts w:ascii="Times New Roman" w:hAnsi="Times New Roman" w:cs="Times New Roman"/>
          <w:sz w:val="24"/>
          <w:szCs w:val="24"/>
          <w:lang w:val="en-GB" w:bidi="fa-IR"/>
        </w:rPr>
        <w:t xml:space="preserve"> increase,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c,</w:t>
      </w:r>
      <w:r w:rsidR="00786D1C" w:rsidRPr="001E3614">
        <w:rPr>
          <w:rFonts w:ascii="Times New Roman" w:hAnsi="Times New Roman" w:cs="Times New Roman"/>
          <w:i/>
          <w:iCs/>
          <w:noProof/>
          <w:sz w:val="24"/>
          <w:szCs w:val="24"/>
          <w:vertAlign w:val="subscript"/>
          <w:lang w:val="en-GB" w:bidi="fa-IR"/>
        </w:rPr>
        <w:t xml:space="preserve"> </w:t>
      </w:r>
      <w:r w:rsidRPr="001E3614">
        <w:rPr>
          <w:rFonts w:ascii="Times New Roman" w:hAnsi="Times New Roman" w:cs="Times New Roman"/>
          <w:i/>
          <w:iCs/>
          <w:noProof/>
          <w:sz w:val="24"/>
          <w:szCs w:val="24"/>
          <w:vertAlign w:val="subscript"/>
          <w:lang w:val="en-GB" w:bidi="fa-IR"/>
        </w:rPr>
        <w:t>pre</w:t>
      </w:r>
      <w:r w:rsidRPr="001E3614">
        <w:rPr>
          <w:rFonts w:ascii="Times New Roman" w:hAnsi="Times New Roman" w:cs="Times New Roman"/>
          <w:sz w:val="24"/>
          <w:szCs w:val="24"/>
          <w:lang w:val="en-GB" w:bidi="fa-IR"/>
        </w:rPr>
        <w:t xml:space="preserve"> increases (positive correlation) which confirm findings of previous research [14].</w:t>
      </w:r>
    </w:p>
    <w:p w14:paraId="109D5176" w14:textId="77777777" w:rsidR="006937E6" w:rsidRPr="001E3614" w:rsidRDefault="006937E6" w:rsidP="006937E6">
      <w:pPr>
        <w:autoSpaceDE w:val="0"/>
        <w:autoSpaceDN w:val="0"/>
        <w:adjustRightInd w:val="0"/>
        <w:spacing w:before="12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4. CONTRIBUTION OF SPIRAL FIBRE TO FLEXURAL RESISTANCE</w:t>
      </w:r>
    </w:p>
    <w:p w14:paraId="7E4AC440" w14:textId="175925C0" w:rsidR="00276054" w:rsidRPr="001E3614" w:rsidRDefault="00276054" w:rsidP="000461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lastRenderedPageBreak/>
        <w:t xml:space="preserve">To examine the contribution of the spiral fibre to the overall flexural performance of SFRC members, a set of beams </w:t>
      </w:r>
      <w:del w:id="60" w:author="Jones, Steve" w:date="2020-01-02T17:25:00Z">
        <w:r w:rsidRPr="001E3614" w:rsidDel="00CC6B88">
          <w:rPr>
            <w:rFonts w:ascii="Times New Roman" w:hAnsi="Times New Roman" w:cs="Times New Roman"/>
            <w:sz w:val="24"/>
            <w:szCs w:val="24"/>
            <w:lang w:val="en-GB" w:bidi="fa-IR"/>
          </w:rPr>
          <w:delText xml:space="preserve">are </w:delText>
        </w:r>
      </w:del>
      <w:ins w:id="61" w:author="Jones, Steve" w:date="2020-01-02T17:25:00Z">
        <w:r w:rsidR="00CC6B88">
          <w:rPr>
            <w:rFonts w:ascii="Times New Roman" w:hAnsi="Times New Roman" w:cs="Times New Roman"/>
            <w:sz w:val="24"/>
            <w:szCs w:val="24"/>
            <w:lang w:val="en-GB" w:bidi="fa-IR"/>
          </w:rPr>
          <w:t>we</w:t>
        </w:r>
        <w:r w:rsidR="00CC6B88" w:rsidRPr="001E3614">
          <w:rPr>
            <w:rFonts w:ascii="Times New Roman" w:hAnsi="Times New Roman" w:cs="Times New Roman"/>
            <w:sz w:val="24"/>
            <w:szCs w:val="24"/>
            <w:lang w:val="en-GB" w:bidi="fa-IR"/>
          </w:rPr>
          <w:t xml:space="preserve">re </w:t>
        </w:r>
      </w:ins>
      <w:r w:rsidRPr="001E3614">
        <w:rPr>
          <w:rFonts w:ascii="Times New Roman" w:hAnsi="Times New Roman" w:cs="Times New Roman"/>
          <w:sz w:val="24"/>
          <w:szCs w:val="24"/>
          <w:lang w:val="en-GB" w:bidi="fa-IR"/>
        </w:rPr>
        <w:t xml:space="preserve">designed, cast, and tested where two different </w:t>
      </w:r>
      <w:r w:rsidR="00E0001C" w:rsidRPr="001E3614">
        <w:rPr>
          <w:rFonts w:ascii="Times New Roman" w:hAnsi="Times New Roman" w:cs="Times New Roman"/>
          <w:sz w:val="24"/>
          <w:szCs w:val="24"/>
          <w:lang w:val="en-GB" w:bidi="fa-IR"/>
        </w:rPr>
        <w:t xml:space="preserve">target </w:t>
      </w:r>
      <w:r w:rsidRPr="001E3614">
        <w:rPr>
          <w:rFonts w:ascii="Times New Roman" w:hAnsi="Times New Roman" w:cs="Times New Roman"/>
          <w:sz w:val="24"/>
          <w:szCs w:val="24"/>
          <w:lang w:val="en-GB" w:bidi="fa-IR"/>
        </w:rPr>
        <w:t>concrete strengths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 and longitudinal </w:t>
      </w:r>
      <w:r w:rsidR="00E0001C" w:rsidRPr="001E3614">
        <w:rPr>
          <w:rFonts w:ascii="Times New Roman" w:hAnsi="Times New Roman" w:cs="Times New Roman"/>
          <w:sz w:val="24"/>
          <w:szCs w:val="24"/>
          <w:lang w:val="en-GB" w:bidi="fa-IR"/>
        </w:rPr>
        <w:t xml:space="preserve">tension </w:t>
      </w:r>
      <w:r w:rsidRPr="001E3614">
        <w:rPr>
          <w:rFonts w:ascii="Times New Roman" w:hAnsi="Times New Roman" w:cs="Times New Roman"/>
          <w:sz w:val="24"/>
          <w:szCs w:val="24"/>
          <w:lang w:val="en-GB" w:bidi="fa-IR"/>
        </w:rPr>
        <w:t>reinforcement ratios (</w:t>
      </w:r>
      <w:r w:rsidRPr="001E3614">
        <w:rPr>
          <w:rFonts w:ascii="Times New Roman" w:hAnsi="Times New Roman" w:cs="Times New Roman"/>
          <w:i/>
          <w:iCs/>
          <w:sz w:val="24"/>
          <w:szCs w:val="24"/>
          <w:lang w:val="en-GB" w:bidi="fa-IR"/>
        </w:rPr>
        <w:t>ρ</w:t>
      </w:r>
      <w:r w:rsidRPr="001E3614">
        <w:rPr>
          <w:rFonts w:ascii="Times New Roman" w:hAnsi="Times New Roman" w:cs="Times New Roman"/>
          <w:sz w:val="24"/>
          <w:szCs w:val="24"/>
          <w:lang w:val="en-GB" w:bidi="fa-IR"/>
        </w:rPr>
        <w:t xml:space="preserve">) are incorporated into the testing programme. The number and specifications of the specimens are summarised in </w:t>
      </w:r>
      <w:r w:rsidRPr="001E3614">
        <w:rPr>
          <w:rFonts w:ascii="Times New Roman" w:hAnsi="Times New Roman" w:cs="Times New Roman"/>
          <w:b/>
          <w:bCs/>
          <w:sz w:val="24"/>
          <w:szCs w:val="24"/>
          <w:lang w:val="en-GB" w:bidi="fa-IR"/>
        </w:rPr>
        <w:t xml:space="preserve">Table </w:t>
      </w:r>
      <w:r w:rsidR="00E0001C" w:rsidRPr="001E3614">
        <w:rPr>
          <w:rFonts w:ascii="Times New Roman" w:hAnsi="Times New Roman" w:cs="Times New Roman"/>
          <w:b/>
          <w:bCs/>
          <w:sz w:val="24"/>
          <w:szCs w:val="24"/>
          <w:lang w:val="en-GB" w:bidi="fa-IR"/>
        </w:rPr>
        <w:t>7</w:t>
      </w:r>
      <w:r w:rsidRPr="001E3614">
        <w:rPr>
          <w:rFonts w:ascii="Times New Roman" w:hAnsi="Times New Roman" w:cs="Times New Roman"/>
          <w:sz w:val="24"/>
          <w:szCs w:val="24"/>
          <w:lang w:val="en-GB" w:bidi="fa-IR"/>
        </w:rPr>
        <w:t xml:space="preserve">. The specimens are </w:t>
      </w:r>
      <w:r w:rsidR="006940FA" w:rsidRPr="001E3614">
        <w:rPr>
          <w:rFonts w:ascii="Times New Roman" w:hAnsi="Times New Roman" w:cs="Times New Roman"/>
          <w:sz w:val="24"/>
          <w:szCs w:val="24"/>
          <w:lang w:val="en-GB" w:bidi="fa-IR"/>
        </w:rPr>
        <w:t xml:space="preserve">labelled as </w:t>
      </w:r>
      <w:r w:rsidRPr="001E3614">
        <w:rPr>
          <w:rFonts w:ascii="Times New Roman" w:hAnsi="Times New Roman" w:cs="Times New Roman"/>
          <w:sz w:val="24"/>
          <w:szCs w:val="24"/>
          <w:lang w:val="en-GB" w:bidi="fa-IR"/>
        </w:rPr>
        <w:t xml:space="preserve">the shear-critical beams, except for the first part of the labels which is FC (indicative of flexure-critical behaviour) and the third </w:t>
      </w:r>
      <w:r w:rsidR="00046154" w:rsidRPr="001E3614">
        <w:rPr>
          <w:rFonts w:ascii="Times New Roman" w:hAnsi="Times New Roman" w:cs="Times New Roman"/>
          <w:sz w:val="24"/>
          <w:szCs w:val="24"/>
          <w:lang w:val="en-GB" w:bidi="fa-IR"/>
        </w:rPr>
        <w:t>part</w:t>
      </w:r>
      <w:r w:rsidRPr="001E3614">
        <w:rPr>
          <w:rFonts w:ascii="Times New Roman" w:hAnsi="Times New Roman" w:cs="Times New Roman"/>
          <w:sz w:val="24"/>
          <w:szCs w:val="24"/>
          <w:lang w:val="en-GB" w:bidi="fa-IR"/>
        </w:rPr>
        <w:t xml:space="preserve">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w:t>
      </w:r>
      <w:r w:rsidRPr="001E3614">
        <w:rPr>
          <w:rFonts w:ascii="Times New Roman" w:hAnsi="Times New Roman" w:cs="Times New Roman"/>
          <w:i/>
          <w:iCs/>
          <w:sz w:val="24"/>
          <w:szCs w:val="24"/>
          <w:lang w:val="en-GB" w:bidi="fa-IR"/>
        </w:rPr>
        <w:t>d</w:t>
      </w:r>
      <w:r w:rsidRPr="001E3614">
        <w:rPr>
          <w:rFonts w:ascii="Times New Roman" w:hAnsi="Times New Roman" w:cs="Times New Roman"/>
          <w:sz w:val="24"/>
          <w:szCs w:val="24"/>
          <w:lang w:val="en-GB" w:bidi="fa-IR"/>
        </w:rPr>
        <w:t xml:space="preserve">) </w:t>
      </w:r>
      <w:r w:rsidR="00046154" w:rsidRPr="001E3614">
        <w:rPr>
          <w:rFonts w:ascii="Times New Roman" w:hAnsi="Times New Roman" w:cs="Times New Roman"/>
          <w:sz w:val="24"/>
          <w:szCs w:val="24"/>
          <w:lang w:val="en-GB" w:bidi="fa-IR"/>
        </w:rPr>
        <w:t xml:space="preserve">which </w:t>
      </w:r>
      <w:r w:rsidRPr="001E3614">
        <w:rPr>
          <w:rFonts w:ascii="Times New Roman" w:hAnsi="Times New Roman" w:cs="Times New Roman"/>
          <w:sz w:val="24"/>
          <w:szCs w:val="24"/>
          <w:lang w:val="en-GB" w:bidi="fa-IR"/>
        </w:rPr>
        <w:t xml:space="preserve">is omitted. The testing setup and the reinforcement arrangements of the beam specimens are shown in </w:t>
      </w:r>
      <w:r w:rsidRPr="001E3614">
        <w:rPr>
          <w:rFonts w:ascii="Times New Roman" w:hAnsi="Times New Roman" w:cs="Times New Roman"/>
          <w:b/>
          <w:bCs/>
          <w:sz w:val="24"/>
          <w:szCs w:val="24"/>
          <w:lang w:val="en-GB" w:bidi="fa-IR"/>
        </w:rPr>
        <w:t>Fig. 9</w:t>
      </w:r>
      <w:r w:rsidRPr="001E3614">
        <w:rPr>
          <w:rFonts w:ascii="Times New Roman" w:hAnsi="Times New Roman" w:cs="Times New Roman"/>
          <w:sz w:val="24"/>
          <w:szCs w:val="24"/>
          <w:lang w:val="en-GB" w:bidi="fa-IR"/>
        </w:rPr>
        <w:t xml:space="preserve">. Adequate shear reinforcement is provided for all the beams to ensure the failure mode </w:t>
      </w:r>
      <w:r w:rsidR="00036DF5" w:rsidRPr="001E3614">
        <w:rPr>
          <w:rFonts w:ascii="Times New Roman" w:hAnsi="Times New Roman" w:cs="Times New Roman"/>
          <w:sz w:val="24"/>
          <w:szCs w:val="24"/>
          <w:lang w:val="en-GB" w:bidi="fa-IR"/>
        </w:rPr>
        <w:t>of</w:t>
      </w:r>
      <w:r w:rsidRPr="001E3614">
        <w:rPr>
          <w:rFonts w:ascii="Times New Roman" w:hAnsi="Times New Roman" w:cs="Times New Roman"/>
          <w:sz w:val="24"/>
          <w:szCs w:val="24"/>
          <w:lang w:val="en-GB" w:bidi="fa-IR"/>
        </w:rPr>
        <w:t xml:space="preserve"> flexure (see </w:t>
      </w:r>
      <w:r w:rsidRPr="001E3614">
        <w:rPr>
          <w:rFonts w:ascii="Times New Roman" w:hAnsi="Times New Roman" w:cs="Times New Roman"/>
          <w:b/>
          <w:bCs/>
          <w:sz w:val="24"/>
          <w:szCs w:val="24"/>
          <w:lang w:val="en-GB" w:bidi="fa-IR"/>
        </w:rPr>
        <w:t>Fig. 9</w:t>
      </w:r>
      <w:r w:rsidRPr="001E3614">
        <w:rPr>
          <w:rFonts w:ascii="Times New Roman" w:hAnsi="Times New Roman" w:cs="Times New Roman"/>
          <w:sz w:val="24"/>
          <w:szCs w:val="24"/>
          <w:lang w:val="en-GB" w:bidi="fa-IR"/>
        </w:rPr>
        <w:t>). The shear span (</w:t>
      </w:r>
      <w:r w:rsidRPr="001E3614">
        <w:rPr>
          <w:rFonts w:ascii="Times New Roman" w:hAnsi="Times New Roman" w:cs="Times New Roman"/>
          <w:i/>
          <w:iCs/>
          <w:sz w:val="24"/>
          <w:szCs w:val="24"/>
          <w:lang w:val="en-GB" w:bidi="fa-IR"/>
        </w:rPr>
        <w:t>a</w:t>
      </w:r>
      <w:r w:rsidRPr="001E3614">
        <w:rPr>
          <w:rFonts w:ascii="Times New Roman" w:hAnsi="Times New Roman" w:cs="Times New Roman"/>
          <w:sz w:val="24"/>
          <w:szCs w:val="24"/>
          <w:lang w:val="en-GB" w:bidi="fa-IR"/>
        </w:rPr>
        <w:t>) is set to be 300 mm.</w:t>
      </w:r>
    </w:p>
    <w:p w14:paraId="1557C7C9" w14:textId="77777777" w:rsidR="00367954" w:rsidRPr="001E3614" w:rsidRDefault="00367954" w:rsidP="00367954">
      <w:pPr>
        <w:pStyle w:val="TextAbstract"/>
        <w:spacing w:before="0" w:after="0" w:line="480" w:lineRule="auto"/>
        <w:jc w:val="lowKashida"/>
        <w:rPr>
          <w:rFonts w:asciiTheme="majorBidi" w:hAnsiTheme="majorBidi" w:cstheme="majorBidi"/>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single" w:sz="4" w:space="0" w:color="auto"/>
        </w:tblBorders>
        <w:tblLook w:val="04A0" w:firstRow="1" w:lastRow="0" w:firstColumn="1" w:lastColumn="0" w:noHBand="0" w:noVBand="1"/>
      </w:tblPr>
      <w:tblGrid>
        <w:gridCol w:w="1814"/>
        <w:gridCol w:w="1134"/>
        <w:gridCol w:w="1361"/>
        <w:gridCol w:w="907"/>
        <w:gridCol w:w="1815"/>
      </w:tblGrid>
      <w:tr w:rsidR="00F00BA3" w:rsidRPr="001E3614" w14:paraId="33644EB6" w14:textId="77777777" w:rsidTr="00F00BA3">
        <w:trPr>
          <w:trHeight w:hRule="exact" w:val="567"/>
          <w:jc w:val="center"/>
        </w:trPr>
        <w:tc>
          <w:tcPr>
            <w:tcW w:w="7031" w:type="dxa"/>
            <w:gridSpan w:val="5"/>
            <w:tcBorders>
              <w:top w:val="nil"/>
              <w:left w:val="nil"/>
              <w:bottom w:val="single" w:sz="8" w:space="0" w:color="auto"/>
            </w:tcBorders>
            <w:vAlign w:val="center"/>
          </w:tcPr>
          <w:p w14:paraId="6398194C" w14:textId="77777777" w:rsidR="00F00BA3" w:rsidRPr="001E3614" w:rsidRDefault="00F00BA3" w:rsidP="00F00BA3">
            <w:pPr>
              <w:pStyle w:val="FigTabTitle"/>
              <w:jc w:val="left"/>
              <w:rPr>
                <w:sz w:val="22"/>
                <w:szCs w:val="22"/>
                <w:rtl/>
                <w:lang w:bidi="fa-IR"/>
              </w:rPr>
            </w:pPr>
            <w:r w:rsidRPr="001E3614">
              <w:rPr>
                <w:b/>
                <w:bCs/>
                <w:sz w:val="22"/>
                <w:szCs w:val="22"/>
              </w:rPr>
              <w:t xml:space="preserve">Table </w:t>
            </w:r>
            <w:r w:rsidR="00367954" w:rsidRPr="001E3614">
              <w:rPr>
                <w:b/>
                <w:bCs/>
                <w:sz w:val="22"/>
                <w:szCs w:val="22"/>
              </w:rPr>
              <w:t>7</w:t>
            </w:r>
          </w:p>
          <w:p w14:paraId="5D0F6A0D" w14:textId="77777777" w:rsidR="00F00BA3" w:rsidRPr="001E3614" w:rsidRDefault="00F00BA3" w:rsidP="00F00BA3">
            <w:pPr>
              <w:pStyle w:val="FigTabTitle"/>
              <w:jc w:val="left"/>
              <w:rPr>
                <w:sz w:val="22"/>
                <w:szCs w:val="22"/>
              </w:rPr>
            </w:pPr>
            <w:r w:rsidRPr="001E3614">
              <w:rPr>
                <w:sz w:val="22"/>
                <w:szCs w:val="22"/>
              </w:rPr>
              <w:t>Number and specifications of the flexure-critical beams with the spiral fibre.</w:t>
            </w:r>
          </w:p>
        </w:tc>
      </w:tr>
      <w:tr w:rsidR="00F00BA3" w:rsidRPr="001E3614" w14:paraId="78A5CA03" w14:textId="77777777" w:rsidTr="00F00BA3">
        <w:trPr>
          <w:trHeight w:hRule="exact" w:val="567"/>
          <w:jc w:val="center"/>
        </w:trPr>
        <w:tc>
          <w:tcPr>
            <w:tcW w:w="1814" w:type="dxa"/>
            <w:tcBorders>
              <w:top w:val="single" w:sz="8" w:space="0" w:color="auto"/>
              <w:left w:val="nil"/>
              <w:bottom w:val="single" w:sz="4" w:space="0" w:color="auto"/>
              <w:right w:val="nil"/>
            </w:tcBorders>
            <w:vAlign w:val="center"/>
          </w:tcPr>
          <w:p w14:paraId="2A2C7BBA" w14:textId="77777777" w:rsidR="00F00BA3" w:rsidRPr="001E3614" w:rsidRDefault="00F00BA3" w:rsidP="00F00BA3">
            <w:pPr>
              <w:pStyle w:val="FiguresandTablesContents"/>
            </w:pPr>
            <w:r w:rsidRPr="001E3614">
              <w:t>Fibre</w:t>
            </w:r>
          </w:p>
        </w:tc>
        <w:tc>
          <w:tcPr>
            <w:tcW w:w="1134" w:type="dxa"/>
            <w:tcBorders>
              <w:top w:val="single" w:sz="8" w:space="0" w:color="auto"/>
              <w:left w:val="nil"/>
              <w:bottom w:val="single" w:sz="4" w:space="0" w:color="auto"/>
              <w:right w:val="nil"/>
            </w:tcBorders>
            <w:vAlign w:val="center"/>
          </w:tcPr>
          <w:p w14:paraId="07935FB9" w14:textId="77777777" w:rsidR="00F00BA3" w:rsidRPr="001E3614" w:rsidRDefault="00F00BA3" w:rsidP="00F00BA3">
            <w:pPr>
              <w:pStyle w:val="FiguresandTablesContents"/>
            </w:pPr>
            <w:proofErr w:type="spellStart"/>
            <w:r w:rsidRPr="001E3614">
              <w:rPr>
                <w:i/>
                <w:iCs/>
              </w:rPr>
              <w:t>f</w:t>
            </w:r>
            <w:r w:rsidRPr="001E3614">
              <w:rPr>
                <w:i/>
                <w:iCs/>
                <w:vertAlign w:val="subscript"/>
              </w:rPr>
              <w:t>m</w:t>
            </w:r>
            <w:proofErr w:type="spellEnd"/>
          </w:p>
          <w:p w14:paraId="3BCBE4D2" w14:textId="77777777" w:rsidR="00F00BA3" w:rsidRPr="001E3614" w:rsidRDefault="00F00BA3" w:rsidP="00F00BA3">
            <w:pPr>
              <w:pStyle w:val="FiguresandTablesContents"/>
            </w:pPr>
            <w:r w:rsidRPr="001E3614">
              <w:t>(MPa)</w:t>
            </w:r>
          </w:p>
        </w:tc>
        <w:tc>
          <w:tcPr>
            <w:tcW w:w="1361" w:type="dxa"/>
            <w:tcBorders>
              <w:top w:val="single" w:sz="8" w:space="0" w:color="auto"/>
              <w:left w:val="nil"/>
              <w:bottom w:val="single" w:sz="4" w:space="0" w:color="auto"/>
              <w:right w:val="nil"/>
            </w:tcBorders>
            <w:vAlign w:val="center"/>
          </w:tcPr>
          <w:p w14:paraId="18161100" w14:textId="77777777" w:rsidR="00F00BA3" w:rsidRPr="001E3614" w:rsidRDefault="00F00BA3" w:rsidP="00F00BA3">
            <w:pPr>
              <w:pStyle w:val="FiguresandTablesContents"/>
            </w:pPr>
            <w:r w:rsidRPr="001E3614">
              <w:rPr>
                <w:i/>
                <w:iCs/>
              </w:rPr>
              <w:t>ρ</w:t>
            </w:r>
          </w:p>
          <w:p w14:paraId="2196F622" w14:textId="77777777" w:rsidR="00F00BA3" w:rsidRPr="001E3614" w:rsidRDefault="00F00BA3" w:rsidP="00F00BA3">
            <w:pPr>
              <w:pStyle w:val="FiguresandTablesContents"/>
            </w:pPr>
            <w:r w:rsidRPr="001E3614">
              <w:t>(%)</w:t>
            </w:r>
          </w:p>
        </w:tc>
        <w:tc>
          <w:tcPr>
            <w:tcW w:w="907" w:type="dxa"/>
            <w:tcBorders>
              <w:top w:val="single" w:sz="8" w:space="0" w:color="auto"/>
              <w:left w:val="nil"/>
              <w:bottom w:val="single" w:sz="4" w:space="0" w:color="auto"/>
              <w:right w:val="nil"/>
            </w:tcBorders>
            <w:vAlign w:val="center"/>
          </w:tcPr>
          <w:p w14:paraId="376D349E" w14:textId="77777777" w:rsidR="00F00BA3" w:rsidRPr="001E3614" w:rsidRDefault="00F00BA3" w:rsidP="00F00BA3">
            <w:pPr>
              <w:pStyle w:val="FiguresandTablesContents"/>
            </w:pPr>
            <w:proofErr w:type="spellStart"/>
            <w:r w:rsidRPr="001E3614">
              <w:rPr>
                <w:i/>
                <w:iCs/>
              </w:rPr>
              <w:t>V</w:t>
            </w:r>
            <w:r w:rsidRPr="001E3614">
              <w:rPr>
                <w:i/>
                <w:iCs/>
                <w:vertAlign w:val="subscript"/>
              </w:rPr>
              <w:t>f</w:t>
            </w:r>
            <w:proofErr w:type="spellEnd"/>
            <w:r w:rsidRPr="001E3614">
              <w:t xml:space="preserve"> </w:t>
            </w:r>
          </w:p>
          <w:p w14:paraId="73886910" w14:textId="77777777" w:rsidR="00F00BA3" w:rsidRPr="001E3614" w:rsidRDefault="00F00BA3" w:rsidP="00F00BA3">
            <w:pPr>
              <w:pStyle w:val="FiguresandTablesContents"/>
            </w:pPr>
            <w:r w:rsidRPr="001E3614">
              <w:t>(%)</w:t>
            </w:r>
          </w:p>
        </w:tc>
        <w:tc>
          <w:tcPr>
            <w:tcW w:w="1815" w:type="dxa"/>
            <w:tcBorders>
              <w:top w:val="single" w:sz="8" w:space="0" w:color="auto"/>
              <w:left w:val="nil"/>
              <w:bottom w:val="single" w:sz="4" w:space="0" w:color="auto"/>
            </w:tcBorders>
            <w:vAlign w:val="center"/>
          </w:tcPr>
          <w:p w14:paraId="53337895" w14:textId="77777777" w:rsidR="00F00BA3" w:rsidRPr="001E3614" w:rsidRDefault="00F00BA3" w:rsidP="00F00BA3">
            <w:pPr>
              <w:pStyle w:val="FiguresandTablesContents"/>
            </w:pPr>
            <w:r w:rsidRPr="001E3614">
              <w:t>No. of specimens</w:t>
            </w:r>
          </w:p>
        </w:tc>
      </w:tr>
      <w:tr w:rsidR="00F00BA3" w:rsidRPr="001E3614" w14:paraId="151565CF" w14:textId="77777777" w:rsidTr="00F00BA3">
        <w:trPr>
          <w:trHeight w:hRule="exact" w:val="340"/>
          <w:jc w:val="center"/>
        </w:trPr>
        <w:tc>
          <w:tcPr>
            <w:tcW w:w="1814" w:type="dxa"/>
            <w:tcBorders>
              <w:top w:val="single" w:sz="4" w:space="0" w:color="auto"/>
              <w:left w:val="nil"/>
              <w:bottom w:val="single" w:sz="8" w:space="0" w:color="auto"/>
              <w:right w:val="nil"/>
            </w:tcBorders>
            <w:vAlign w:val="center"/>
          </w:tcPr>
          <w:p w14:paraId="0B43C5C9" w14:textId="77777777" w:rsidR="00F00BA3" w:rsidRPr="001E3614" w:rsidRDefault="00F00BA3" w:rsidP="00F950DE">
            <w:pPr>
              <w:pStyle w:val="FiguresandTablesContents"/>
            </w:pPr>
            <w:r w:rsidRPr="001E3614">
              <w:t xml:space="preserve">Spirally </w:t>
            </w:r>
            <w:r w:rsidR="00F950DE">
              <w:t>d</w:t>
            </w:r>
            <w:r w:rsidRPr="001E3614">
              <w:t>eformed</w:t>
            </w:r>
          </w:p>
        </w:tc>
        <w:tc>
          <w:tcPr>
            <w:tcW w:w="1134" w:type="dxa"/>
            <w:tcBorders>
              <w:top w:val="single" w:sz="4" w:space="0" w:color="auto"/>
              <w:left w:val="nil"/>
              <w:bottom w:val="single" w:sz="8" w:space="0" w:color="auto"/>
              <w:right w:val="nil"/>
            </w:tcBorders>
            <w:vAlign w:val="center"/>
          </w:tcPr>
          <w:p w14:paraId="42076AB0" w14:textId="77777777" w:rsidR="00F00BA3" w:rsidRPr="001E3614" w:rsidRDefault="00F00BA3" w:rsidP="00F00BA3">
            <w:pPr>
              <w:pStyle w:val="FiguresandTablesContents"/>
            </w:pPr>
            <w:r w:rsidRPr="001E3614">
              <w:t>35, 45</w:t>
            </w:r>
          </w:p>
        </w:tc>
        <w:tc>
          <w:tcPr>
            <w:tcW w:w="1361" w:type="dxa"/>
            <w:tcBorders>
              <w:top w:val="single" w:sz="4" w:space="0" w:color="auto"/>
              <w:left w:val="nil"/>
              <w:bottom w:val="single" w:sz="8" w:space="0" w:color="auto"/>
              <w:right w:val="nil"/>
            </w:tcBorders>
            <w:vAlign w:val="center"/>
          </w:tcPr>
          <w:p w14:paraId="3194C465" w14:textId="77777777" w:rsidR="00F00BA3" w:rsidRPr="001E3614" w:rsidRDefault="00F00BA3" w:rsidP="00F00BA3">
            <w:pPr>
              <w:pStyle w:val="FiguresandTablesContents"/>
              <w:rPr>
                <w:vertAlign w:val="superscript"/>
              </w:rPr>
            </w:pPr>
            <w:r w:rsidRPr="001E3614">
              <w:t xml:space="preserve">0.31 </w:t>
            </w:r>
            <w:r w:rsidRPr="001E3614">
              <w:rPr>
                <w:vertAlign w:val="superscript"/>
              </w:rPr>
              <w:t>a</w:t>
            </w:r>
            <w:r w:rsidRPr="001E3614">
              <w:t xml:space="preserve">, 0.55 </w:t>
            </w:r>
            <w:r w:rsidRPr="001E3614">
              <w:rPr>
                <w:vertAlign w:val="superscript"/>
              </w:rPr>
              <w:t>b</w:t>
            </w:r>
          </w:p>
        </w:tc>
        <w:tc>
          <w:tcPr>
            <w:tcW w:w="907" w:type="dxa"/>
            <w:tcBorders>
              <w:top w:val="single" w:sz="4" w:space="0" w:color="auto"/>
              <w:left w:val="nil"/>
              <w:bottom w:val="single" w:sz="8" w:space="0" w:color="auto"/>
              <w:right w:val="nil"/>
            </w:tcBorders>
            <w:vAlign w:val="center"/>
          </w:tcPr>
          <w:p w14:paraId="333F2418" w14:textId="77777777" w:rsidR="00F00BA3" w:rsidRPr="001E3614" w:rsidRDefault="00F00BA3" w:rsidP="00F00BA3">
            <w:pPr>
              <w:pStyle w:val="FiguresandTablesContents"/>
              <w:rPr>
                <w:vertAlign w:val="superscript"/>
              </w:rPr>
            </w:pPr>
            <w:r w:rsidRPr="001E3614">
              <w:t>0.5</w:t>
            </w:r>
          </w:p>
        </w:tc>
        <w:tc>
          <w:tcPr>
            <w:tcW w:w="1815" w:type="dxa"/>
            <w:tcBorders>
              <w:top w:val="single" w:sz="4" w:space="0" w:color="auto"/>
              <w:left w:val="nil"/>
              <w:bottom w:val="single" w:sz="8" w:space="0" w:color="auto"/>
            </w:tcBorders>
            <w:vAlign w:val="center"/>
          </w:tcPr>
          <w:p w14:paraId="1858788D" w14:textId="77777777" w:rsidR="00F00BA3" w:rsidRPr="001E3614" w:rsidRDefault="00F00BA3" w:rsidP="00F00BA3">
            <w:pPr>
              <w:pStyle w:val="FiguresandTablesContents"/>
            </w:pPr>
            <w:r w:rsidRPr="001E3614">
              <w:t>8</w:t>
            </w:r>
          </w:p>
        </w:tc>
      </w:tr>
      <w:tr w:rsidR="00F00BA3" w:rsidRPr="001E3614" w14:paraId="48A06084" w14:textId="77777777" w:rsidTr="00F00BA3">
        <w:trPr>
          <w:trHeight w:hRule="exact" w:val="454"/>
          <w:jc w:val="center"/>
        </w:trPr>
        <w:tc>
          <w:tcPr>
            <w:tcW w:w="7031" w:type="dxa"/>
            <w:gridSpan w:val="5"/>
            <w:tcBorders>
              <w:top w:val="single" w:sz="8" w:space="0" w:color="auto"/>
              <w:left w:val="nil"/>
              <w:bottom w:val="nil"/>
            </w:tcBorders>
            <w:vAlign w:val="center"/>
          </w:tcPr>
          <w:p w14:paraId="70EF6C98" w14:textId="77777777" w:rsidR="00F00BA3" w:rsidRPr="001E3614" w:rsidRDefault="00F00BA3" w:rsidP="00F00BA3">
            <w:pPr>
              <w:pStyle w:val="FiguresandTablesContents"/>
              <w:jc w:val="left"/>
              <w:rPr>
                <w:sz w:val="18"/>
                <w:szCs w:val="18"/>
              </w:rPr>
            </w:pPr>
            <w:r w:rsidRPr="001E3614">
              <w:rPr>
                <w:sz w:val="18"/>
                <w:szCs w:val="18"/>
                <w:vertAlign w:val="superscript"/>
              </w:rPr>
              <w:t>a</w:t>
            </w:r>
            <w:r w:rsidRPr="001E3614">
              <w:rPr>
                <w:sz w:val="18"/>
                <w:szCs w:val="18"/>
              </w:rPr>
              <w:t xml:space="preserve"> 2</w:t>
            </w:r>
            <w:r w:rsidR="00D92BDE" w:rsidRPr="001E3614">
              <w:rPr>
                <w:sz w:val="18"/>
                <w:szCs w:val="18"/>
              </w:rPr>
              <w:t xml:space="preserve"> </w:t>
            </w:r>
            <w:r w:rsidRPr="001E3614">
              <w:rPr>
                <w:sz w:val="18"/>
                <w:szCs w:val="18"/>
              </w:rPr>
              <w:t>H</w:t>
            </w:r>
            <w:r w:rsidR="00D92BDE" w:rsidRPr="001E3614">
              <w:rPr>
                <w:sz w:val="18"/>
                <w:szCs w:val="18"/>
              </w:rPr>
              <w:t xml:space="preserve"> </w:t>
            </w:r>
            <w:r w:rsidRPr="001E3614">
              <w:rPr>
                <w:sz w:val="18"/>
                <w:szCs w:val="18"/>
              </w:rPr>
              <w:t>6 as longitudinal reinforcement</w:t>
            </w:r>
          </w:p>
          <w:p w14:paraId="2C25FE7A" w14:textId="77777777" w:rsidR="00F00BA3" w:rsidRPr="001E3614" w:rsidRDefault="00F00BA3" w:rsidP="00F00BA3">
            <w:pPr>
              <w:pStyle w:val="FiguresandTablesContents"/>
              <w:jc w:val="left"/>
              <w:rPr>
                <w:sz w:val="18"/>
                <w:szCs w:val="18"/>
              </w:rPr>
            </w:pPr>
            <w:r w:rsidRPr="001E3614">
              <w:rPr>
                <w:sz w:val="18"/>
                <w:szCs w:val="18"/>
                <w:vertAlign w:val="superscript"/>
              </w:rPr>
              <w:t>b</w:t>
            </w:r>
            <w:r w:rsidRPr="001E3614">
              <w:rPr>
                <w:sz w:val="18"/>
                <w:szCs w:val="18"/>
              </w:rPr>
              <w:t xml:space="preserve"> 2</w:t>
            </w:r>
            <w:r w:rsidR="00D92BDE" w:rsidRPr="001E3614">
              <w:rPr>
                <w:sz w:val="18"/>
                <w:szCs w:val="18"/>
              </w:rPr>
              <w:t xml:space="preserve"> </w:t>
            </w:r>
            <w:r w:rsidRPr="001E3614">
              <w:rPr>
                <w:sz w:val="18"/>
                <w:szCs w:val="18"/>
              </w:rPr>
              <w:t>H</w:t>
            </w:r>
            <w:r w:rsidR="00D92BDE" w:rsidRPr="001E3614">
              <w:rPr>
                <w:sz w:val="18"/>
                <w:szCs w:val="18"/>
              </w:rPr>
              <w:t xml:space="preserve"> </w:t>
            </w:r>
            <w:r w:rsidRPr="001E3614">
              <w:rPr>
                <w:sz w:val="18"/>
                <w:szCs w:val="18"/>
              </w:rPr>
              <w:t>8 as longitudinal reinforcement</w:t>
            </w:r>
          </w:p>
        </w:tc>
      </w:tr>
    </w:tbl>
    <w:p w14:paraId="4BA38BC2" w14:textId="77777777" w:rsidR="00F00BA3" w:rsidRPr="001E3614" w:rsidRDefault="00F00BA3" w:rsidP="00F00BA3">
      <w:pPr>
        <w:pStyle w:val="TextAbstract"/>
        <w:spacing w:before="0" w:after="0" w:line="480" w:lineRule="auto"/>
        <w:jc w:val="lowKashida"/>
        <w:rPr>
          <w:rFonts w:asciiTheme="majorBidi" w:hAnsiTheme="majorBidi" w:cstheme="majorBidi"/>
        </w:rPr>
      </w:pPr>
    </w:p>
    <w:tbl>
      <w:tblPr>
        <w:tblStyle w:val="TableGrid"/>
        <w:tblW w:w="0" w:type="auto"/>
        <w:jc w:val="center"/>
        <w:tblLook w:val="04A0" w:firstRow="1" w:lastRow="0" w:firstColumn="1" w:lastColumn="0" w:noHBand="0" w:noVBand="1"/>
      </w:tblPr>
      <w:tblGrid>
        <w:gridCol w:w="4195"/>
        <w:gridCol w:w="58"/>
        <w:gridCol w:w="4195"/>
        <w:gridCol w:w="58"/>
      </w:tblGrid>
      <w:tr w:rsidR="00F00BA3" w:rsidRPr="001E3614" w14:paraId="081257B9" w14:textId="77777777" w:rsidTr="00F00BA3">
        <w:trPr>
          <w:trHeight w:hRule="exact" w:val="4422"/>
          <w:jc w:val="center"/>
        </w:trPr>
        <w:tc>
          <w:tcPr>
            <w:tcW w:w="8506" w:type="dxa"/>
            <w:gridSpan w:val="4"/>
            <w:tcBorders>
              <w:top w:val="single" w:sz="8" w:space="0" w:color="auto"/>
              <w:left w:val="nil"/>
              <w:bottom w:val="single" w:sz="4" w:space="0" w:color="auto"/>
              <w:right w:val="nil"/>
            </w:tcBorders>
            <w:vAlign w:val="center"/>
          </w:tcPr>
          <w:p w14:paraId="5C356937" w14:textId="77777777" w:rsidR="00F00BA3" w:rsidRPr="001E3614" w:rsidRDefault="00F00BA3" w:rsidP="00F00BA3">
            <w:pPr>
              <w:pStyle w:val="FigTabTitle"/>
            </w:pPr>
            <w:r w:rsidRPr="001E3614">
              <w:rPr>
                <w:noProof/>
                <w:lang w:val="en-US" w:eastAsia="zh-CN" w:bidi="fa-IR"/>
              </w:rPr>
              <mc:AlternateContent>
                <mc:Choice Requires="wps">
                  <w:drawing>
                    <wp:anchor distT="0" distB="0" distL="114300" distR="114300" simplePos="0" relativeHeight="251694080" behindDoc="0" locked="0" layoutInCell="1" allowOverlap="1" wp14:anchorId="1CE71D5A" wp14:editId="695DC5E8">
                      <wp:simplePos x="0" y="0"/>
                      <wp:positionH relativeFrom="column">
                        <wp:posOffset>1964690</wp:posOffset>
                      </wp:positionH>
                      <wp:positionV relativeFrom="paragraph">
                        <wp:posOffset>284480</wp:posOffset>
                      </wp:positionV>
                      <wp:extent cx="1331595" cy="143510"/>
                      <wp:effectExtent l="0" t="0" r="1905" b="8890"/>
                      <wp:wrapNone/>
                      <wp:docPr id="522" name="Rectangl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159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F82763" w14:textId="77777777" w:rsidR="007147D0" w:rsidRPr="00AB11BE" w:rsidRDefault="007147D0" w:rsidP="00F00BA3">
                                  <w:pPr>
                                    <w:pStyle w:val="FiguresandTablesContents"/>
                                    <w:rPr>
                                      <w:vertAlign w:val="subscript"/>
                                    </w:rPr>
                                  </w:pPr>
                                  <w:r>
                                    <w:t>500 mm</w:t>
                                  </w:r>
                                </w:p>
                                <w:p w14:paraId="430BE7D7"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E71D5A" id="Rectangle 522" o:spid="_x0000_s1048" style="position:absolute;left:0;text-align:left;margin-left:154.7pt;margin-top:22.4pt;width:104.85pt;height:11.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" filled="f" stroked="f">
                      <v:textbox inset="0,0,0,0">
                        <w:txbxContent>
                          <w:p w14:paraId="58F82763" w14:textId="77777777" w:rsidR="007147D0" w:rsidRPr="00AB11BE" w:rsidRDefault="007147D0" w:rsidP="00F00BA3">
                            <w:pPr>
                              <w:pStyle w:val="FiguresandTablesContents"/>
                              <w:rPr>
                                <w:vertAlign w:val="subscript"/>
                              </w:rPr>
                            </w:pPr>
                            <w:r>
                              <w:t>500 mm</w:t>
                            </w:r>
                          </w:p>
                          <w:p w14:paraId="430BE7D7"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88960" behindDoc="0" locked="0" layoutInCell="1" allowOverlap="1" wp14:anchorId="4D7E570E" wp14:editId="02DEA502">
                      <wp:simplePos x="0" y="0"/>
                      <wp:positionH relativeFrom="column">
                        <wp:posOffset>4570095</wp:posOffset>
                      </wp:positionH>
                      <wp:positionV relativeFrom="paragraph">
                        <wp:posOffset>1495425</wp:posOffset>
                      </wp:positionV>
                      <wp:extent cx="791845" cy="143510"/>
                      <wp:effectExtent l="0" t="0" r="8255" b="8890"/>
                      <wp:wrapNone/>
                      <wp:docPr id="500"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845"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B6797" w14:textId="77777777" w:rsidR="007147D0" w:rsidRPr="001952EC" w:rsidRDefault="007147D0" w:rsidP="00F00BA3">
                                  <w:pPr>
                                    <w:pStyle w:val="FiguresandTablesContents"/>
                                  </w:pPr>
                                  <w:r>
                                    <w:t>Roller support</w:t>
                                  </w:r>
                                </w:p>
                                <w:p w14:paraId="2601F4E8"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7E570E" id="Rectangle 500" o:spid="_x0000_s1049" style="position:absolute;left:0;text-align:left;margin-left:359.85pt;margin-top:117.75pt;width:62.35pt;height:11.3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" filled="f" stroked="f">
                      <v:textbox inset="0,0,0,0">
                        <w:txbxContent>
                          <w:p w14:paraId="743B6797" w14:textId="77777777" w:rsidR="007147D0" w:rsidRPr="001952EC" w:rsidRDefault="007147D0" w:rsidP="00F00BA3">
                            <w:pPr>
                              <w:pStyle w:val="FiguresandTablesContents"/>
                            </w:pPr>
                            <w:r>
                              <w:t>Roller support</w:t>
                            </w:r>
                          </w:p>
                          <w:p w14:paraId="2601F4E8"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93056" behindDoc="0" locked="0" layoutInCell="1" allowOverlap="1" wp14:anchorId="326CE6F0" wp14:editId="16E45B49">
                      <wp:simplePos x="0" y="0"/>
                      <wp:positionH relativeFrom="column">
                        <wp:posOffset>4371340</wp:posOffset>
                      </wp:positionH>
                      <wp:positionV relativeFrom="paragraph">
                        <wp:posOffset>643890</wp:posOffset>
                      </wp:positionV>
                      <wp:extent cx="935990" cy="143510"/>
                      <wp:effectExtent l="0" t="0" r="16510" b="8890"/>
                      <wp:wrapNone/>
                      <wp:docPr id="521" name="Rectangle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0072D" w14:textId="77777777" w:rsidR="007147D0" w:rsidRDefault="007147D0" w:rsidP="00F00BA3">
                                  <w:pPr>
                                    <w:pStyle w:val="FiguresandTablesContents"/>
                                    <w:rPr>
                                      <w:sz w:val="18"/>
                                      <w:szCs w:val="18"/>
                                    </w:rPr>
                                  </w:pPr>
                                  <w:r>
                                    <w:t>Loading bea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CE6F0" id="Rectangle 521" o:spid="_x0000_s1050" style="position:absolute;left:0;text-align:left;margin-left:344.2pt;margin-top:50.7pt;width:73.7pt;height:11.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" filled="f" stroked="f">
                      <v:textbox inset="0,0,0,0">
                        <w:txbxContent>
                          <w:p w14:paraId="5F90072D" w14:textId="77777777" w:rsidR="007147D0" w:rsidRDefault="007147D0" w:rsidP="00F00BA3">
                            <w:pPr>
                              <w:pStyle w:val="FiguresandTablesContents"/>
                              <w:rPr>
                                <w:sz w:val="18"/>
                                <w:szCs w:val="18"/>
                              </w:rPr>
                            </w:pPr>
                            <w:r>
                              <w:t>Loading beam</w:t>
                            </w:r>
                          </w:p>
                        </w:txbxContent>
                      </v:textbox>
                    </v:rect>
                  </w:pict>
                </mc:Fallback>
              </mc:AlternateContent>
            </w:r>
            <w:r w:rsidRPr="001E3614">
              <w:rPr>
                <w:noProof/>
                <w:lang w:val="en-US" w:eastAsia="zh-CN" w:bidi="fa-IR"/>
              </w:rPr>
              <mc:AlternateContent>
                <mc:Choice Requires="wps">
                  <w:drawing>
                    <wp:anchor distT="0" distB="0" distL="114300" distR="114300" simplePos="0" relativeHeight="251692032" behindDoc="0" locked="0" layoutInCell="1" allowOverlap="1" wp14:anchorId="518EBEAF" wp14:editId="6C361E22">
                      <wp:simplePos x="0" y="0"/>
                      <wp:positionH relativeFrom="column">
                        <wp:posOffset>3553460</wp:posOffset>
                      </wp:positionH>
                      <wp:positionV relativeFrom="paragraph">
                        <wp:posOffset>309880</wp:posOffset>
                      </wp:positionV>
                      <wp:extent cx="1367790" cy="143510"/>
                      <wp:effectExtent l="0" t="0" r="3810" b="8890"/>
                      <wp:wrapNone/>
                      <wp:docPr id="520" name="Rectangl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779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AEDB54" w14:textId="77777777" w:rsidR="007147D0" w:rsidRDefault="007147D0" w:rsidP="00F00BA3">
                                  <w:pPr>
                                    <w:pStyle w:val="FiguresandTablesContents"/>
                                    <w:rPr>
                                      <w:sz w:val="18"/>
                                      <w:szCs w:val="18"/>
                                    </w:rPr>
                                  </w:pPr>
                                  <w:r>
                                    <w:t>Anchorage reinforcem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8EBEAF" id="Rectangle 520" o:spid="_x0000_s1051" style="position:absolute;left:0;text-align:left;margin-left:279.8pt;margin-top:24.4pt;width:107.7pt;height:11.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" filled="f" stroked="f">
                      <v:textbox inset="0,0,0,0">
                        <w:txbxContent>
                          <w:p w14:paraId="72AEDB54" w14:textId="77777777" w:rsidR="007147D0" w:rsidRDefault="007147D0" w:rsidP="00F00BA3">
                            <w:pPr>
                              <w:pStyle w:val="FiguresandTablesContents"/>
                              <w:rPr>
                                <w:sz w:val="18"/>
                                <w:szCs w:val="18"/>
                              </w:rPr>
                            </w:pPr>
                            <w:r>
                              <w:t>Anchorage reinforcement</w:t>
                            </w:r>
                          </w:p>
                        </w:txbxContent>
                      </v:textbox>
                    </v:rect>
                  </w:pict>
                </mc:Fallback>
              </mc:AlternateContent>
            </w:r>
            <w:r w:rsidRPr="001E3614">
              <w:rPr>
                <w:noProof/>
                <w:lang w:val="en-US" w:eastAsia="zh-CN" w:bidi="fa-IR"/>
              </w:rPr>
              <mc:AlternateContent>
                <mc:Choice Requires="wps">
                  <w:drawing>
                    <wp:anchor distT="0" distB="0" distL="114300" distR="114300" simplePos="0" relativeHeight="251691008" behindDoc="0" locked="0" layoutInCell="1" allowOverlap="1" wp14:anchorId="732EE108" wp14:editId="687BD249">
                      <wp:simplePos x="0" y="0"/>
                      <wp:positionH relativeFrom="column">
                        <wp:posOffset>393065</wp:posOffset>
                      </wp:positionH>
                      <wp:positionV relativeFrom="paragraph">
                        <wp:posOffset>365760</wp:posOffset>
                      </wp:positionV>
                      <wp:extent cx="1259840" cy="143510"/>
                      <wp:effectExtent l="0" t="0" r="16510" b="8890"/>
                      <wp:wrapNone/>
                      <wp:docPr id="519"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84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DFBDF" w14:textId="77777777" w:rsidR="007147D0" w:rsidRDefault="007147D0" w:rsidP="00F00BA3">
                                  <w:pPr>
                                    <w:pStyle w:val="FiguresandTablesContents"/>
                                    <w:rPr>
                                      <w:sz w:val="18"/>
                                      <w:szCs w:val="18"/>
                                    </w:rPr>
                                  </w:pPr>
                                  <w:r>
                                    <w:t>Tension reinforcem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EE108" id="Rectangle 519" o:spid="_x0000_s1052" style="position:absolute;left:0;text-align:left;margin-left:30.95pt;margin-top:28.8pt;width:99.2pt;height:11.3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" filled="f" stroked="f">
                      <v:textbox inset="0,0,0,0">
                        <w:txbxContent>
                          <w:p w14:paraId="445DFBDF" w14:textId="77777777" w:rsidR="007147D0" w:rsidRDefault="007147D0" w:rsidP="00F00BA3">
                            <w:pPr>
                              <w:pStyle w:val="FiguresandTablesContents"/>
                              <w:rPr>
                                <w:sz w:val="18"/>
                                <w:szCs w:val="18"/>
                              </w:rPr>
                            </w:pPr>
                            <w:r>
                              <w:t>Tension reinforcement</w:t>
                            </w:r>
                          </w:p>
                        </w:txbxContent>
                      </v:textbox>
                    </v:rect>
                  </w:pict>
                </mc:Fallback>
              </mc:AlternateContent>
            </w:r>
            <w:r w:rsidRPr="001E3614">
              <w:rPr>
                <w:noProof/>
                <w:lang w:val="en-US" w:eastAsia="zh-CN" w:bidi="fa-IR"/>
              </w:rPr>
              <mc:AlternateContent>
                <mc:Choice Requires="wps">
                  <w:drawing>
                    <wp:anchor distT="0" distB="0" distL="114300" distR="114300" simplePos="0" relativeHeight="251689984" behindDoc="0" locked="0" layoutInCell="1" allowOverlap="1" wp14:anchorId="713F2763" wp14:editId="1ED6FE3F">
                      <wp:simplePos x="0" y="0"/>
                      <wp:positionH relativeFrom="column">
                        <wp:posOffset>2129155</wp:posOffset>
                      </wp:positionH>
                      <wp:positionV relativeFrom="paragraph">
                        <wp:posOffset>1278890</wp:posOffset>
                      </wp:positionV>
                      <wp:extent cx="1079500" cy="143510"/>
                      <wp:effectExtent l="0" t="0" r="6350" b="8890"/>
                      <wp:wrapNone/>
                      <wp:docPr id="510" name="Rectangle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950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C6611" w14:textId="77777777" w:rsidR="007147D0" w:rsidRPr="00AB11BE" w:rsidRDefault="007147D0" w:rsidP="00F00BA3">
                                  <w:pPr>
                                    <w:pStyle w:val="FiguresandTablesContents"/>
                                    <w:rPr>
                                      <w:vertAlign w:val="subscript"/>
                                    </w:rPr>
                                  </w:pPr>
                                  <w:r>
                                    <w:t>12 H 6 @ 100 mm</w:t>
                                  </w:r>
                                </w:p>
                                <w:p w14:paraId="46E46CE6"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3F2763" id="Rectangle 510" o:spid="_x0000_s1053" style="position:absolute;left:0;text-align:left;margin-left:167.65pt;margin-top:100.7pt;width:85pt;height:11.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" filled="f" stroked="f">
                      <v:textbox inset="0,0,0,0">
                        <w:txbxContent>
                          <w:p w14:paraId="2DFC6611" w14:textId="77777777" w:rsidR="007147D0" w:rsidRPr="00AB11BE" w:rsidRDefault="007147D0" w:rsidP="00F00BA3">
                            <w:pPr>
                              <w:pStyle w:val="FiguresandTablesContents"/>
                              <w:rPr>
                                <w:vertAlign w:val="subscript"/>
                              </w:rPr>
                            </w:pPr>
                            <w:r>
                              <w:t>12 H 6 @ 100 mm</w:t>
                            </w:r>
                          </w:p>
                          <w:p w14:paraId="46E46CE6"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87936" behindDoc="0" locked="0" layoutInCell="1" allowOverlap="1" wp14:anchorId="38E48556" wp14:editId="31DC14E7">
                      <wp:simplePos x="0" y="0"/>
                      <wp:positionH relativeFrom="column">
                        <wp:posOffset>2163445</wp:posOffset>
                      </wp:positionH>
                      <wp:positionV relativeFrom="paragraph">
                        <wp:posOffset>873125</wp:posOffset>
                      </wp:positionV>
                      <wp:extent cx="935990" cy="143510"/>
                      <wp:effectExtent l="0" t="0" r="16510" b="8890"/>
                      <wp:wrapNone/>
                      <wp:docPr id="502" name="Rectangle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599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B54C66" w14:textId="77777777" w:rsidR="007147D0" w:rsidRDefault="007147D0" w:rsidP="00F00BA3">
                                  <w:pPr>
                                    <w:pStyle w:val="FiguresandTablesContents"/>
                                    <w:rPr>
                                      <w:sz w:val="18"/>
                                      <w:szCs w:val="18"/>
                                    </w:rPr>
                                  </w:pPr>
                                  <w:r>
                                    <w:t>Moveable roller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E48556" id="Rectangle 502" o:spid="_x0000_s1054" style="position:absolute;left:0;text-align:left;margin-left:170.35pt;margin-top:68.75pt;width:73.7pt;height:11.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" filled="f" stroked="f">
                      <v:textbox inset="0,0,0,0">
                        <w:txbxContent>
                          <w:p w14:paraId="5FB54C66" w14:textId="77777777" w:rsidR="007147D0" w:rsidRDefault="007147D0" w:rsidP="00F00BA3">
                            <w:pPr>
                              <w:pStyle w:val="FiguresandTablesContents"/>
                              <w:rPr>
                                <w:sz w:val="18"/>
                                <w:szCs w:val="18"/>
                              </w:rPr>
                            </w:pPr>
                            <w:r>
                              <w:t>Moveable rollers</w:t>
                            </w:r>
                          </w:p>
                        </w:txbxContent>
                      </v:textbox>
                    </v:rect>
                  </w:pict>
                </mc:Fallback>
              </mc:AlternateContent>
            </w:r>
            <w:r w:rsidRPr="001E3614">
              <w:rPr>
                <w:noProof/>
                <w:lang w:val="en-US" w:eastAsia="zh-CN" w:bidi="fa-IR"/>
              </w:rPr>
              <mc:AlternateContent>
                <mc:Choice Requires="wps">
                  <w:drawing>
                    <wp:anchor distT="0" distB="0" distL="114300" distR="114300" simplePos="0" relativeHeight="251686912" behindDoc="0" locked="0" layoutInCell="1" allowOverlap="1" wp14:anchorId="631AA188" wp14:editId="0FB3C06A">
                      <wp:simplePos x="0" y="0"/>
                      <wp:positionH relativeFrom="column">
                        <wp:posOffset>3041650</wp:posOffset>
                      </wp:positionH>
                      <wp:positionV relativeFrom="paragraph">
                        <wp:posOffset>1779905</wp:posOffset>
                      </wp:positionV>
                      <wp:extent cx="359410" cy="143510"/>
                      <wp:effectExtent l="0" t="0" r="2540" b="8890"/>
                      <wp:wrapNone/>
                      <wp:docPr id="467" name="Rectangle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4B5E8" w14:textId="77777777" w:rsidR="007147D0" w:rsidRPr="00AB11BE" w:rsidRDefault="007147D0" w:rsidP="00F00BA3">
                                  <w:pPr>
                                    <w:pStyle w:val="FiguresandTablesContents"/>
                                    <w:rPr>
                                      <w:vertAlign w:val="subscript"/>
                                    </w:rPr>
                                  </w:pPr>
                                  <w:r>
                                    <w:t>LVDT</w:t>
                                  </w:r>
                                </w:p>
                                <w:p w14:paraId="44D37899"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1AA188" id="Rectangle 467" o:spid="_x0000_s1055" style="position:absolute;left:0;text-align:left;margin-left:239.5pt;margin-top:140.15pt;width:28.3pt;height:1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" filled="f" stroked="f">
                      <v:textbox inset="0,0,0,0">
                        <w:txbxContent>
                          <w:p w14:paraId="5854B5E8" w14:textId="77777777" w:rsidR="007147D0" w:rsidRPr="00AB11BE" w:rsidRDefault="007147D0" w:rsidP="00F00BA3">
                            <w:pPr>
                              <w:pStyle w:val="FiguresandTablesContents"/>
                              <w:rPr>
                                <w:vertAlign w:val="subscript"/>
                              </w:rPr>
                            </w:pPr>
                            <w:r>
                              <w:t>LVDT</w:t>
                            </w:r>
                          </w:p>
                          <w:p w14:paraId="44D37899"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83840" behindDoc="0" locked="0" layoutInCell="1" allowOverlap="1" wp14:anchorId="7DE96C75" wp14:editId="7EF2CF6B">
                      <wp:simplePos x="0" y="0"/>
                      <wp:positionH relativeFrom="column">
                        <wp:posOffset>1046480</wp:posOffset>
                      </wp:positionH>
                      <wp:positionV relativeFrom="paragraph">
                        <wp:posOffset>2292350</wp:posOffset>
                      </wp:positionV>
                      <wp:extent cx="3167380" cy="143510"/>
                      <wp:effectExtent l="0" t="0" r="13970" b="8890"/>
                      <wp:wrapNone/>
                      <wp:docPr id="202"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6738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9C209" w14:textId="77777777" w:rsidR="007147D0" w:rsidRPr="00AB11BE" w:rsidRDefault="007147D0" w:rsidP="00F00BA3">
                                  <w:pPr>
                                    <w:pStyle w:val="FiguresandTablesContents"/>
                                    <w:rPr>
                                      <w:vertAlign w:val="subscript"/>
                                    </w:rPr>
                                  </w:pPr>
                                  <w:r>
                                    <w:t>1100 mm</w:t>
                                  </w:r>
                                </w:p>
                                <w:p w14:paraId="0C85D439"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E96C75" id="Rectangle 202" o:spid="_x0000_s1056" style="position:absolute;left:0;text-align:left;margin-left:82.4pt;margin-top:180.5pt;width:249.4pt;height:11.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" filled="f" stroked="f">
                      <v:textbox inset="0,0,0,0">
                        <w:txbxContent>
                          <w:p w14:paraId="75A9C209" w14:textId="77777777" w:rsidR="007147D0" w:rsidRPr="00AB11BE" w:rsidRDefault="007147D0" w:rsidP="00F00BA3">
                            <w:pPr>
                              <w:pStyle w:val="FiguresandTablesContents"/>
                              <w:rPr>
                                <w:vertAlign w:val="subscript"/>
                              </w:rPr>
                            </w:pPr>
                            <w:r>
                              <w:t>1100 mm</w:t>
                            </w:r>
                          </w:p>
                          <w:p w14:paraId="0C85D439"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mc:AlternateContent>
                <mc:Choice Requires="wps">
                  <w:drawing>
                    <wp:anchor distT="0" distB="0" distL="114300" distR="114300" simplePos="0" relativeHeight="251684864" behindDoc="0" locked="0" layoutInCell="1" allowOverlap="1" wp14:anchorId="440C3315" wp14:editId="2310862C">
                      <wp:simplePos x="0" y="0"/>
                      <wp:positionH relativeFrom="column">
                        <wp:posOffset>895350</wp:posOffset>
                      </wp:positionH>
                      <wp:positionV relativeFrom="paragraph">
                        <wp:posOffset>2517775</wp:posOffset>
                      </wp:positionV>
                      <wp:extent cx="3473450" cy="143510"/>
                      <wp:effectExtent l="0" t="0" r="12700" b="8890"/>
                      <wp:wrapNone/>
                      <wp:docPr id="197"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1EEA7" w14:textId="77777777" w:rsidR="007147D0" w:rsidRPr="00AB11BE" w:rsidRDefault="007147D0" w:rsidP="00F00BA3">
                                  <w:pPr>
                                    <w:pStyle w:val="FiguresandTablesContents"/>
                                    <w:rPr>
                                      <w:vertAlign w:val="subscript"/>
                                    </w:rPr>
                                  </w:pPr>
                                  <w:r>
                                    <w:t>1200 mm</w:t>
                                  </w:r>
                                </w:p>
                                <w:p w14:paraId="29FD70E2" w14:textId="77777777" w:rsidR="007147D0" w:rsidRDefault="007147D0" w:rsidP="00F00BA3">
                                  <w:pPr>
                                    <w:jc w:val="center"/>
                                    <w:rPr>
                                      <w:rFonts w:ascii="Times New Roman" w:hAnsi="Times New Roman" w:cs="Times New Roman"/>
                                      <w:sz w:val="18"/>
                                      <w:szCs w:val="1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C3315" id="Rectangle 197" o:spid="_x0000_s1057" style="position:absolute;left:0;text-align:left;margin-left:70.5pt;margin-top:198.25pt;width:273.5pt;height:11.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" filled="f" stroked="f">
                      <v:textbox inset="0,0,0,0">
                        <w:txbxContent>
                          <w:p w14:paraId="6B11EEA7" w14:textId="77777777" w:rsidR="007147D0" w:rsidRPr="00AB11BE" w:rsidRDefault="007147D0" w:rsidP="00F00BA3">
                            <w:pPr>
                              <w:pStyle w:val="FiguresandTablesContents"/>
                              <w:rPr>
                                <w:vertAlign w:val="subscript"/>
                              </w:rPr>
                            </w:pPr>
                            <w:r>
                              <w:t>1200 mm</w:t>
                            </w:r>
                          </w:p>
                          <w:p w14:paraId="29FD70E2" w14:textId="77777777" w:rsidR="007147D0" w:rsidRDefault="007147D0" w:rsidP="00F00BA3">
                            <w:pPr>
                              <w:jc w:val="center"/>
                              <w:rPr>
                                <w:rFonts w:ascii="Times New Roman" w:hAnsi="Times New Roman" w:cs="Times New Roman"/>
                                <w:sz w:val="18"/>
                                <w:szCs w:val="18"/>
                              </w:rPr>
                            </w:pPr>
                          </w:p>
                        </w:txbxContent>
                      </v:textbox>
                    </v:rect>
                  </w:pict>
                </mc:Fallback>
              </mc:AlternateContent>
            </w:r>
            <w:r w:rsidRPr="001E3614">
              <w:rPr>
                <w:noProof/>
                <w:lang w:val="en-US" w:eastAsia="zh-CN" w:bidi="fa-IR"/>
              </w:rPr>
              <w:drawing>
                <wp:inline distT="0" distB="0" distL="0" distR="0" wp14:anchorId="4BF7FBC8" wp14:editId="03831189">
                  <wp:extent cx="5184000" cy="2709266"/>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setup - Flexure-critical beams.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184000" cy="2709266"/>
                          </a:xfrm>
                          <a:prstGeom prst="rect">
                            <a:avLst/>
                          </a:prstGeom>
                        </pic:spPr>
                      </pic:pic>
                    </a:graphicData>
                  </a:graphic>
                </wp:inline>
              </w:drawing>
            </w:r>
          </w:p>
        </w:tc>
      </w:tr>
      <w:tr w:rsidR="00F00BA3" w:rsidRPr="001E3614" w14:paraId="4279D681" w14:textId="77777777" w:rsidTr="00F00BA3">
        <w:trPr>
          <w:trHeight w:hRule="exact" w:val="340"/>
          <w:jc w:val="center"/>
        </w:trPr>
        <w:tc>
          <w:tcPr>
            <w:tcW w:w="8506" w:type="dxa"/>
            <w:gridSpan w:val="4"/>
            <w:tcBorders>
              <w:top w:val="single" w:sz="4" w:space="0" w:color="auto"/>
              <w:left w:val="nil"/>
              <w:bottom w:val="single" w:sz="4" w:space="0" w:color="auto"/>
              <w:right w:val="nil"/>
            </w:tcBorders>
            <w:vAlign w:val="center"/>
          </w:tcPr>
          <w:p w14:paraId="42BC0788" w14:textId="77777777" w:rsidR="00F00BA3" w:rsidRPr="001E3614" w:rsidRDefault="00F00BA3" w:rsidP="00F00BA3">
            <w:pPr>
              <w:pStyle w:val="FigTabTitle"/>
              <w:rPr>
                <w:sz w:val="22"/>
                <w:szCs w:val="22"/>
              </w:rPr>
            </w:pPr>
            <w:r w:rsidRPr="001E3614">
              <w:rPr>
                <w:b/>
                <w:bCs/>
                <w:sz w:val="22"/>
                <w:szCs w:val="22"/>
              </w:rPr>
              <w:t>(a)</w:t>
            </w:r>
            <w:r w:rsidRPr="001E3614">
              <w:rPr>
                <w:sz w:val="22"/>
                <w:szCs w:val="22"/>
              </w:rPr>
              <w:t xml:space="preserve"> Test setup</w:t>
            </w:r>
          </w:p>
        </w:tc>
      </w:tr>
      <w:tr w:rsidR="00F00BA3" w:rsidRPr="001E3614" w14:paraId="6B0C4ED4" w14:textId="77777777" w:rsidTr="00F00BA3">
        <w:trPr>
          <w:gridAfter w:val="1"/>
          <w:wAfter w:w="58" w:type="dxa"/>
          <w:trHeight w:hRule="exact" w:val="2041"/>
          <w:jc w:val="center"/>
        </w:trPr>
        <w:tc>
          <w:tcPr>
            <w:tcW w:w="4195" w:type="dxa"/>
            <w:tcBorders>
              <w:top w:val="single" w:sz="4" w:space="0" w:color="auto"/>
              <w:left w:val="nil"/>
              <w:bottom w:val="single" w:sz="4" w:space="0" w:color="auto"/>
              <w:right w:val="nil"/>
            </w:tcBorders>
            <w:vAlign w:val="center"/>
          </w:tcPr>
          <w:p w14:paraId="5726F47E" w14:textId="77777777" w:rsidR="00F00BA3" w:rsidRPr="001E3614" w:rsidRDefault="00F00BA3" w:rsidP="00F00BA3">
            <w:pPr>
              <w:pStyle w:val="FigTabTitle"/>
            </w:pPr>
            <w:r w:rsidRPr="001E3614">
              <w:rPr>
                <w:noProof/>
                <w:lang w:val="en-US" w:eastAsia="zh-CN" w:bidi="fa-IR"/>
              </w:rPr>
              <w:lastRenderedPageBreak/>
              <mc:AlternateContent>
                <mc:Choice Requires="wps">
                  <w:drawing>
                    <wp:anchor distT="0" distB="0" distL="114300" distR="114300" simplePos="0" relativeHeight="251685888" behindDoc="0" locked="0" layoutInCell="1" allowOverlap="1" wp14:anchorId="56445B22" wp14:editId="17690132">
                      <wp:simplePos x="0" y="0"/>
                      <wp:positionH relativeFrom="column">
                        <wp:posOffset>608965</wp:posOffset>
                      </wp:positionH>
                      <wp:positionV relativeFrom="paragraph">
                        <wp:posOffset>903605</wp:posOffset>
                      </wp:positionV>
                      <wp:extent cx="359410" cy="143510"/>
                      <wp:effectExtent l="0" t="0" r="2540" b="8890"/>
                      <wp:wrapNone/>
                      <wp:docPr id="203"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DEC55" w14:textId="77777777" w:rsidR="007147D0" w:rsidRDefault="007147D0" w:rsidP="00F00BA3">
                                  <w:pPr>
                                    <w:pStyle w:val="FiguresandTablesContents"/>
                                    <w:rPr>
                                      <w:sz w:val="18"/>
                                      <w:szCs w:val="18"/>
                                    </w:rPr>
                                  </w:pPr>
                                  <w:r>
                                    <w:t>2 H 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45B22" id="Rectangle 203" o:spid="_x0000_s1058" style="position:absolute;left:0;text-align:left;margin-left:47.95pt;margin-top:71.15pt;width:28.3pt;height:11.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" filled="f" stroked="f">
                      <v:textbox inset="0,0,0,0">
                        <w:txbxContent>
                          <w:p w14:paraId="0C6DEC55" w14:textId="77777777" w:rsidR="007147D0" w:rsidRDefault="007147D0" w:rsidP="00F00BA3">
                            <w:pPr>
                              <w:pStyle w:val="FiguresandTablesContents"/>
                              <w:rPr>
                                <w:sz w:val="18"/>
                                <w:szCs w:val="18"/>
                              </w:rPr>
                            </w:pPr>
                            <w:r>
                              <w:t>2 H 6</w:t>
                            </w:r>
                          </w:p>
                        </w:txbxContent>
                      </v:textbox>
                    </v:rect>
                  </w:pict>
                </mc:Fallback>
              </mc:AlternateContent>
            </w:r>
            <w:r w:rsidRPr="001E3614">
              <w:rPr>
                <w:noProof/>
                <w:lang w:val="en-US" w:eastAsia="zh-CN" w:bidi="fa-IR"/>
              </w:rPr>
              <w:drawing>
                <wp:inline distT="0" distB="0" distL="0" distR="0" wp14:anchorId="325F8679" wp14:editId="15B6A959">
                  <wp:extent cx="792000" cy="1098000"/>
                  <wp:effectExtent l="0" t="0" r="8255"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C - 2H6.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792000" cy="1098000"/>
                          </a:xfrm>
                          <a:prstGeom prst="rect">
                            <a:avLst/>
                          </a:prstGeom>
                        </pic:spPr>
                      </pic:pic>
                    </a:graphicData>
                  </a:graphic>
                </wp:inline>
              </w:drawing>
            </w:r>
          </w:p>
        </w:tc>
        <w:tc>
          <w:tcPr>
            <w:tcW w:w="4253" w:type="dxa"/>
            <w:gridSpan w:val="2"/>
            <w:tcBorders>
              <w:top w:val="single" w:sz="4" w:space="0" w:color="auto"/>
              <w:left w:val="nil"/>
              <w:bottom w:val="single" w:sz="4" w:space="0" w:color="auto"/>
              <w:right w:val="nil"/>
            </w:tcBorders>
            <w:vAlign w:val="center"/>
          </w:tcPr>
          <w:p w14:paraId="0C7E799E" w14:textId="77777777" w:rsidR="00F00BA3" w:rsidRPr="001E3614" w:rsidRDefault="00F00BA3" w:rsidP="00F00BA3">
            <w:pPr>
              <w:pStyle w:val="FigTabTitle"/>
            </w:pPr>
            <w:r w:rsidRPr="001E3614">
              <w:rPr>
                <w:noProof/>
                <w:sz w:val="20"/>
                <w:szCs w:val="20"/>
                <w:lang w:val="en-US" w:eastAsia="zh-CN" w:bidi="fa-IR"/>
              </w:rPr>
              <mc:AlternateContent>
                <mc:Choice Requires="wps">
                  <w:drawing>
                    <wp:anchor distT="0" distB="0" distL="114300" distR="114300" simplePos="0" relativeHeight="251695104" behindDoc="0" locked="0" layoutInCell="1" allowOverlap="1" wp14:anchorId="1B8B898F" wp14:editId="5328FEB3">
                      <wp:simplePos x="0" y="0"/>
                      <wp:positionH relativeFrom="column">
                        <wp:posOffset>629285</wp:posOffset>
                      </wp:positionH>
                      <wp:positionV relativeFrom="paragraph">
                        <wp:posOffset>904240</wp:posOffset>
                      </wp:positionV>
                      <wp:extent cx="359410" cy="143510"/>
                      <wp:effectExtent l="0" t="0" r="2540" b="8890"/>
                      <wp:wrapNone/>
                      <wp:docPr id="524" name="Rectangle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4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06EA9" w14:textId="77777777" w:rsidR="007147D0" w:rsidRDefault="007147D0" w:rsidP="00F00BA3">
                                  <w:pPr>
                                    <w:pStyle w:val="FiguresandTablesContents"/>
                                    <w:rPr>
                                      <w:sz w:val="18"/>
                                      <w:szCs w:val="18"/>
                                    </w:rPr>
                                  </w:pPr>
                                  <w:r>
                                    <w:t>2 H 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8B898F" id="Rectangle 524" o:spid="_x0000_s1059" style="position:absolute;left:0;text-align:left;margin-left:49.55pt;margin-top:71.2pt;width:28.3pt;height:11.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" filled="f" stroked="f">
                      <v:textbox inset="0,0,0,0">
                        <w:txbxContent>
                          <w:p w14:paraId="37B06EA9" w14:textId="77777777" w:rsidR="007147D0" w:rsidRDefault="007147D0" w:rsidP="00F00BA3">
                            <w:pPr>
                              <w:pStyle w:val="FiguresandTablesContents"/>
                              <w:rPr>
                                <w:sz w:val="18"/>
                                <w:szCs w:val="18"/>
                              </w:rPr>
                            </w:pPr>
                            <w:r>
                              <w:t>2 H 8</w:t>
                            </w:r>
                          </w:p>
                        </w:txbxContent>
                      </v:textbox>
                    </v:rect>
                  </w:pict>
                </mc:Fallback>
              </mc:AlternateContent>
            </w:r>
            <w:r w:rsidRPr="001E3614">
              <w:rPr>
                <w:noProof/>
                <w:lang w:val="en-US" w:eastAsia="zh-CN" w:bidi="fa-IR"/>
              </w:rPr>
              <w:drawing>
                <wp:inline distT="0" distB="0" distL="0" distR="0" wp14:anchorId="66C00B5E" wp14:editId="7080F607">
                  <wp:extent cx="792000" cy="1098000"/>
                  <wp:effectExtent l="0" t="0" r="8255"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C - 2H8.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792000" cy="1098000"/>
                          </a:xfrm>
                          <a:prstGeom prst="rect">
                            <a:avLst/>
                          </a:prstGeom>
                        </pic:spPr>
                      </pic:pic>
                    </a:graphicData>
                  </a:graphic>
                </wp:inline>
              </w:drawing>
            </w:r>
          </w:p>
        </w:tc>
      </w:tr>
      <w:tr w:rsidR="00F00BA3" w:rsidRPr="001E3614" w14:paraId="221C75EB" w14:textId="77777777" w:rsidTr="00F00BA3">
        <w:trPr>
          <w:trHeight w:hRule="exact" w:val="340"/>
          <w:jc w:val="center"/>
        </w:trPr>
        <w:tc>
          <w:tcPr>
            <w:tcW w:w="4253" w:type="dxa"/>
            <w:gridSpan w:val="2"/>
            <w:tcBorders>
              <w:top w:val="single" w:sz="4" w:space="0" w:color="auto"/>
              <w:left w:val="nil"/>
              <w:bottom w:val="single" w:sz="4" w:space="0" w:color="auto"/>
              <w:right w:val="nil"/>
            </w:tcBorders>
            <w:vAlign w:val="center"/>
          </w:tcPr>
          <w:p w14:paraId="52391034" w14:textId="77777777" w:rsidR="00F00BA3" w:rsidRPr="001E3614" w:rsidRDefault="00D92BDE" w:rsidP="00F00BA3">
            <w:pPr>
              <w:pStyle w:val="FigTabTitle"/>
              <w:rPr>
                <w:sz w:val="22"/>
                <w:szCs w:val="22"/>
              </w:rPr>
            </w:pPr>
            <w:r w:rsidRPr="001E3614">
              <w:rPr>
                <w:sz w:val="22"/>
                <w:szCs w:val="22"/>
              </w:rPr>
              <w:t>FC-</w:t>
            </w:r>
            <w:r w:rsidR="00F00BA3" w:rsidRPr="001E3614">
              <w:rPr>
                <w:sz w:val="22"/>
                <w:szCs w:val="22"/>
              </w:rPr>
              <w:t>0.31</w:t>
            </w:r>
          </w:p>
        </w:tc>
        <w:tc>
          <w:tcPr>
            <w:tcW w:w="4253" w:type="dxa"/>
            <w:gridSpan w:val="2"/>
            <w:tcBorders>
              <w:top w:val="single" w:sz="4" w:space="0" w:color="auto"/>
              <w:left w:val="nil"/>
              <w:bottom w:val="single" w:sz="4" w:space="0" w:color="auto"/>
              <w:right w:val="nil"/>
            </w:tcBorders>
            <w:vAlign w:val="center"/>
          </w:tcPr>
          <w:p w14:paraId="722F7806" w14:textId="77777777" w:rsidR="00F00BA3" w:rsidRPr="001E3614" w:rsidRDefault="00D92BDE" w:rsidP="00F00BA3">
            <w:pPr>
              <w:pStyle w:val="FigTabTitle"/>
              <w:rPr>
                <w:sz w:val="22"/>
                <w:szCs w:val="22"/>
              </w:rPr>
            </w:pPr>
            <w:r w:rsidRPr="001E3614">
              <w:rPr>
                <w:sz w:val="22"/>
                <w:szCs w:val="22"/>
              </w:rPr>
              <w:t>FC-</w:t>
            </w:r>
            <w:r w:rsidR="00F00BA3" w:rsidRPr="001E3614">
              <w:rPr>
                <w:sz w:val="22"/>
                <w:szCs w:val="22"/>
              </w:rPr>
              <w:t>0.55</w:t>
            </w:r>
          </w:p>
        </w:tc>
      </w:tr>
      <w:tr w:rsidR="00F00BA3" w:rsidRPr="001E3614" w14:paraId="2F9123EB" w14:textId="77777777" w:rsidTr="00F00BA3">
        <w:trPr>
          <w:trHeight w:hRule="exact" w:val="340"/>
          <w:jc w:val="center"/>
        </w:trPr>
        <w:tc>
          <w:tcPr>
            <w:tcW w:w="8506" w:type="dxa"/>
            <w:gridSpan w:val="4"/>
            <w:tcBorders>
              <w:top w:val="single" w:sz="4" w:space="0" w:color="auto"/>
              <w:left w:val="nil"/>
              <w:bottom w:val="single" w:sz="8" w:space="0" w:color="auto"/>
              <w:right w:val="nil"/>
            </w:tcBorders>
            <w:vAlign w:val="center"/>
          </w:tcPr>
          <w:p w14:paraId="38E4760A" w14:textId="77777777" w:rsidR="00F00BA3" w:rsidRPr="001E3614" w:rsidRDefault="00F00BA3" w:rsidP="00F00BA3">
            <w:pPr>
              <w:pStyle w:val="FigTabTitle"/>
              <w:rPr>
                <w:sz w:val="22"/>
                <w:szCs w:val="22"/>
              </w:rPr>
            </w:pPr>
            <w:r w:rsidRPr="001E3614">
              <w:rPr>
                <w:b/>
                <w:bCs/>
                <w:sz w:val="22"/>
                <w:szCs w:val="22"/>
              </w:rPr>
              <w:t>(b)</w:t>
            </w:r>
            <w:r w:rsidRPr="001E3614">
              <w:rPr>
                <w:sz w:val="22"/>
                <w:szCs w:val="22"/>
              </w:rPr>
              <w:t xml:space="preserve"> Reinforcement layouts</w:t>
            </w:r>
          </w:p>
        </w:tc>
      </w:tr>
      <w:tr w:rsidR="00F00BA3" w:rsidRPr="001E3614" w14:paraId="374A7A6A" w14:textId="77777777" w:rsidTr="00F00BA3">
        <w:trPr>
          <w:trHeight w:hRule="exact" w:val="340"/>
          <w:jc w:val="center"/>
        </w:trPr>
        <w:tc>
          <w:tcPr>
            <w:tcW w:w="8506" w:type="dxa"/>
            <w:gridSpan w:val="4"/>
            <w:tcBorders>
              <w:top w:val="single" w:sz="8" w:space="0" w:color="auto"/>
              <w:left w:val="nil"/>
              <w:bottom w:val="nil"/>
              <w:right w:val="nil"/>
            </w:tcBorders>
            <w:vAlign w:val="center"/>
          </w:tcPr>
          <w:p w14:paraId="6E1BB061" w14:textId="77777777" w:rsidR="00F00BA3" w:rsidRPr="001E3614" w:rsidRDefault="00F00BA3" w:rsidP="00F00BA3">
            <w:pPr>
              <w:pStyle w:val="FigTabTitle"/>
              <w:rPr>
                <w:sz w:val="22"/>
                <w:szCs w:val="22"/>
              </w:rPr>
            </w:pPr>
            <w:r w:rsidRPr="001E3614">
              <w:rPr>
                <w:b/>
                <w:bCs/>
                <w:sz w:val="22"/>
                <w:szCs w:val="22"/>
              </w:rPr>
              <w:t>Fig. 9.</w:t>
            </w:r>
            <w:r w:rsidRPr="001E3614">
              <w:rPr>
                <w:sz w:val="22"/>
                <w:szCs w:val="22"/>
              </w:rPr>
              <w:t xml:space="preserve"> Flexure-critical beams testing.</w:t>
            </w:r>
          </w:p>
        </w:tc>
      </w:tr>
    </w:tbl>
    <w:p w14:paraId="3F47140B" w14:textId="77777777" w:rsidR="00344ECB" w:rsidRPr="001E3614" w:rsidRDefault="00344ECB" w:rsidP="00344ECB">
      <w:pPr>
        <w:pStyle w:val="TextAbstract"/>
        <w:spacing w:before="0" w:after="0" w:line="480" w:lineRule="auto"/>
        <w:jc w:val="lowKashida"/>
        <w:rPr>
          <w:rFonts w:asciiTheme="majorBidi" w:hAnsiTheme="majorBidi" w:cstheme="majorBidi"/>
        </w:rPr>
      </w:pPr>
    </w:p>
    <w:p w14:paraId="24D8B42D" w14:textId="77777777" w:rsidR="00276054" w:rsidRPr="001E3614" w:rsidRDefault="00276054" w:rsidP="001E361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load-deflection responses of the beams are shown in </w:t>
      </w:r>
      <w:r w:rsidRPr="001E3614">
        <w:rPr>
          <w:rFonts w:ascii="Times New Roman" w:hAnsi="Times New Roman" w:cs="Times New Roman"/>
          <w:b/>
          <w:bCs/>
          <w:sz w:val="24"/>
          <w:szCs w:val="24"/>
          <w:lang w:val="en-GB" w:bidi="fa-IR"/>
        </w:rPr>
        <w:t>Fig. 10</w:t>
      </w:r>
      <w:r w:rsidRPr="001E3614">
        <w:rPr>
          <w:rFonts w:ascii="Times New Roman" w:hAnsi="Times New Roman" w:cs="Times New Roman"/>
          <w:sz w:val="24"/>
          <w:szCs w:val="24"/>
          <w:lang w:val="en-GB" w:bidi="fa-IR"/>
        </w:rPr>
        <w:t>. The flexural capacity (</w:t>
      </w:r>
      <w:r w:rsidRPr="001E3614">
        <w:rPr>
          <w:rFonts w:ascii="Times New Roman" w:hAnsi="Times New Roman" w:cs="Times New Roman"/>
          <w:i/>
          <w:iCs/>
          <w:sz w:val="24"/>
          <w:szCs w:val="24"/>
          <w:lang w:val="en-GB" w:bidi="fa-IR"/>
        </w:rPr>
        <w:t>M</w:t>
      </w:r>
      <w:r w:rsidRPr="001E3614">
        <w:rPr>
          <w:rFonts w:ascii="Times New Roman" w:hAnsi="Times New Roman" w:cs="Times New Roman"/>
          <w:i/>
          <w:iCs/>
          <w:sz w:val="24"/>
          <w:szCs w:val="24"/>
          <w:vertAlign w:val="subscript"/>
          <w:lang w:val="en-GB" w:bidi="fa-IR"/>
        </w:rPr>
        <w:t>u</w:t>
      </w:r>
      <w:r w:rsidRPr="001E3614">
        <w:rPr>
          <w:rFonts w:ascii="Times New Roman" w:hAnsi="Times New Roman" w:cs="Times New Roman"/>
          <w:sz w:val="24"/>
          <w:szCs w:val="24"/>
          <w:lang w:val="en-GB" w:bidi="fa-IR"/>
        </w:rPr>
        <w:t xml:space="preserve">) of the non-fibrous beams reinforced with 0.31% and 0.55% longitudinal tension </w:t>
      </w:r>
      <w:r w:rsidR="00A35940" w:rsidRPr="001E3614">
        <w:rPr>
          <w:rFonts w:ascii="Times New Roman" w:hAnsi="Times New Roman" w:cs="Times New Roman"/>
          <w:sz w:val="24"/>
          <w:szCs w:val="24"/>
          <w:lang w:val="en-GB" w:bidi="fa-IR"/>
        </w:rPr>
        <w:t xml:space="preserve">reinforcement </w:t>
      </w:r>
      <w:r w:rsidRPr="001E3614">
        <w:rPr>
          <w:rFonts w:ascii="Times New Roman" w:hAnsi="Times New Roman" w:cs="Times New Roman"/>
          <w:sz w:val="24"/>
          <w:szCs w:val="24"/>
          <w:lang w:val="en-GB" w:bidi="fa-IR"/>
        </w:rPr>
        <w:t xml:space="preserve">are 4.67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and 7.48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for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35 MPa) and 4.95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and 7.80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for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45 MPa). The beams capacities are increased with the addition of 0.5% of the spiral steel fibre to 9.37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and 12.29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for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35 MPa) and 10.24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and 13.33 </w:t>
      </w:r>
      <w:proofErr w:type="spellStart"/>
      <w:r w:rsidRPr="001E3614">
        <w:rPr>
          <w:rFonts w:ascii="Times New Roman" w:hAnsi="Times New Roman" w:cs="Times New Roman"/>
          <w:sz w:val="24"/>
          <w:szCs w:val="24"/>
          <w:lang w:val="en-GB" w:bidi="fa-IR"/>
        </w:rPr>
        <w:t>kN.m</w:t>
      </w:r>
      <w:proofErr w:type="spellEnd"/>
      <w:r w:rsidRPr="001E3614">
        <w:rPr>
          <w:rFonts w:ascii="Times New Roman" w:hAnsi="Times New Roman" w:cs="Times New Roman"/>
          <w:sz w:val="24"/>
          <w:szCs w:val="24"/>
          <w:lang w:val="en-GB" w:bidi="fa-IR"/>
        </w:rPr>
        <w:t xml:space="preserve"> (for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45 MPa).</w:t>
      </w:r>
      <w:r w:rsidR="001E3614">
        <w:rPr>
          <w:rFonts w:ascii="Times New Roman" w:hAnsi="Times New Roman" w:cs="Times New Roman"/>
          <w:sz w:val="24"/>
          <w:szCs w:val="24"/>
          <w:lang w:val="en-GB" w:bidi="fa-IR"/>
        </w:rPr>
        <w:t xml:space="preserve"> Besides, </w:t>
      </w:r>
      <w:r w:rsidR="001E3614" w:rsidRPr="001E3614">
        <w:rPr>
          <w:rFonts w:ascii="Times New Roman" w:hAnsi="Times New Roman" w:cs="Times New Roman"/>
          <w:sz w:val="24"/>
          <w:szCs w:val="24"/>
          <w:lang w:val="en-GB" w:bidi="fa-IR"/>
        </w:rPr>
        <w:t>the addition of 0.5% of the spiral fibre improves the load-bearing capacity of the beams reinforced with 0.31% and 0.55% longitudinal reinforcement by 103% and 68%, on average.</w:t>
      </w:r>
    </w:p>
    <w:p w14:paraId="2884F572" w14:textId="77777777" w:rsidR="00C4301D" w:rsidRPr="001E3614" w:rsidRDefault="00C4301D"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C4301D" w:rsidRPr="001E3614" w14:paraId="277CC467" w14:textId="77777777" w:rsidTr="00C4301D">
        <w:trPr>
          <w:trHeight w:hRule="exact" w:val="4423"/>
          <w:jc w:val="center"/>
        </w:trPr>
        <w:tc>
          <w:tcPr>
            <w:tcW w:w="8392" w:type="dxa"/>
            <w:tcBorders>
              <w:top w:val="single" w:sz="8" w:space="0" w:color="auto"/>
              <w:bottom w:val="single" w:sz="4" w:space="0" w:color="auto"/>
            </w:tcBorders>
            <w:vAlign w:val="center"/>
          </w:tcPr>
          <w:p w14:paraId="0FC8DAC0" w14:textId="77777777" w:rsidR="00C4301D" w:rsidRPr="001E3614" w:rsidRDefault="00C4301D" w:rsidP="006940FA">
            <w:pPr>
              <w:pStyle w:val="FigTabTitle"/>
            </w:pPr>
            <w:r w:rsidRPr="001E3614">
              <w:rPr>
                <w:noProof/>
                <w:lang w:val="en-US" w:eastAsia="zh-CN" w:bidi="fa-IR"/>
              </w:rPr>
              <w:drawing>
                <wp:inline distT="0" distB="0" distL="0" distR="0" wp14:anchorId="1E6B656E" wp14:editId="191EDC3E">
                  <wp:extent cx="4333093" cy="2665095"/>
                  <wp:effectExtent l="0" t="0" r="0" b="1905"/>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tc>
      </w:tr>
      <w:tr w:rsidR="00C4301D" w:rsidRPr="001E3614" w14:paraId="7FD1CAAC" w14:textId="77777777" w:rsidTr="006940FA">
        <w:trPr>
          <w:trHeight w:hRule="exact" w:val="340"/>
          <w:jc w:val="center"/>
        </w:trPr>
        <w:tc>
          <w:tcPr>
            <w:tcW w:w="8392" w:type="dxa"/>
            <w:tcBorders>
              <w:top w:val="single" w:sz="4" w:space="0" w:color="auto"/>
              <w:bottom w:val="single" w:sz="4" w:space="0" w:color="auto"/>
            </w:tcBorders>
            <w:vAlign w:val="center"/>
          </w:tcPr>
          <w:p w14:paraId="78877649" w14:textId="77777777" w:rsidR="00C4301D" w:rsidRPr="001E3614" w:rsidRDefault="00C4301D" w:rsidP="006940FA">
            <w:pPr>
              <w:pStyle w:val="FigTabTitle"/>
              <w:rPr>
                <w:sz w:val="22"/>
                <w:szCs w:val="22"/>
                <w:rtl/>
                <w:lang w:bidi="fa-IR"/>
              </w:rPr>
            </w:pPr>
            <w:r w:rsidRPr="001E3614">
              <w:rPr>
                <w:b/>
                <w:bCs/>
                <w:sz w:val="22"/>
                <w:szCs w:val="22"/>
              </w:rPr>
              <w:t>(a)</w:t>
            </w:r>
            <w:r w:rsidRPr="001E3614">
              <w:rPr>
                <w:sz w:val="22"/>
                <w:szCs w:val="22"/>
              </w:rPr>
              <w:t xml:space="preserve"> Non-fibrous concrete</w:t>
            </w:r>
          </w:p>
        </w:tc>
      </w:tr>
      <w:tr w:rsidR="00C4301D" w:rsidRPr="001E3614" w14:paraId="2D5DFAFB" w14:textId="77777777" w:rsidTr="00C4301D">
        <w:trPr>
          <w:trHeight w:hRule="exact" w:val="4423"/>
          <w:jc w:val="center"/>
        </w:trPr>
        <w:tc>
          <w:tcPr>
            <w:tcW w:w="8392" w:type="dxa"/>
            <w:tcBorders>
              <w:top w:val="single" w:sz="4" w:space="0" w:color="auto"/>
              <w:bottom w:val="single" w:sz="4" w:space="0" w:color="auto"/>
            </w:tcBorders>
            <w:vAlign w:val="center"/>
          </w:tcPr>
          <w:p w14:paraId="2E5927F0" w14:textId="77777777" w:rsidR="00C4301D" w:rsidRPr="001E3614" w:rsidRDefault="00C4301D" w:rsidP="006940FA">
            <w:pPr>
              <w:pStyle w:val="FigTabTitle"/>
            </w:pPr>
            <w:r w:rsidRPr="001E3614">
              <w:rPr>
                <w:noProof/>
                <w:lang w:val="en-US" w:eastAsia="zh-CN" w:bidi="fa-IR"/>
              </w:rPr>
              <w:lastRenderedPageBreak/>
              <w:drawing>
                <wp:inline distT="0" distB="0" distL="0" distR="0" wp14:anchorId="4FF4019A" wp14:editId="5EEE4AEF">
                  <wp:extent cx="4333093" cy="2699385"/>
                  <wp:effectExtent l="0" t="0" r="0" b="5715"/>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tc>
      </w:tr>
      <w:tr w:rsidR="00C4301D" w:rsidRPr="001E3614" w14:paraId="7C0FCEE6" w14:textId="77777777" w:rsidTr="006940FA">
        <w:trPr>
          <w:trHeight w:hRule="exact" w:val="340"/>
          <w:jc w:val="center"/>
        </w:trPr>
        <w:tc>
          <w:tcPr>
            <w:tcW w:w="8392" w:type="dxa"/>
            <w:tcBorders>
              <w:top w:val="single" w:sz="4" w:space="0" w:color="auto"/>
              <w:bottom w:val="single" w:sz="8" w:space="0" w:color="auto"/>
            </w:tcBorders>
            <w:vAlign w:val="center"/>
          </w:tcPr>
          <w:p w14:paraId="09722C07" w14:textId="77777777" w:rsidR="00C4301D" w:rsidRPr="001E3614" w:rsidRDefault="00C4301D" w:rsidP="00C4301D">
            <w:pPr>
              <w:pStyle w:val="FigTabTitle"/>
              <w:rPr>
                <w:sz w:val="22"/>
                <w:szCs w:val="22"/>
              </w:rPr>
            </w:pPr>
            <w:r w:rsidRPr="001E3614">
              <w:rPr>
                <w:b/>
                <w:bCs/>
                <w:sz w:val="22"/>
                <w:szCs w:val="22"/>
              </w:rPr>
              <w:t>(b)</w:t>
            </w:r>
            <w:r w:rsidRPr="001E3614">
              <w:rPr>
                <w:sz w:val="22"/>
                <w:szCs w:val="22"/>
              </w:rPr>
              <w:t xml:space="preserve"> Fibrous concrete with the spirally deformed steel fibres</w:t>
            </w:r>
          </w:p>
        </w:tc>
      </w:tr>
      <w:tr w:rsidR="00C4301D" w:rsidRPr="001E3614" w14:paraId="4A0A1A65" w14:textId="77777777" w:rsidTr="006940FA">
        <w:trPr>
          <w:trHeight w:hRule="exact" w:val="340"/>
          <w:jc w:val="center"/>
        </w:trPr>
        <w:tc>
          <w:tcPr>
            <w:tcW w:w="8392" w:type="dxa"/>
            <w:tcBorders>
              <w:top w:val="single" w:sz="8" w:space="0" w:color="auto"/>
            </w:tcBorders>
            <w:vAlign w:val="center"/>
          </w:tcPr>
          <w:p w14:paraId="05813CE7" w14:textId="77777777" w:rsidR="00C4301D" w:rsidRPr="001E3614" w:rsidRDefault="00C4301D" w:rsidP="00C4301D">
            <w:pPr>
              <w:pStyle w:val="FigTabTitle"/>
              <w:rPr>
                <w:b/>
                <w:bCs/>
                <w:sz w:val="22"/>
                <w:szCs w:val="22"/>
              </w:rPr>
            </w:pPr>
            <w:r w:rsidRPr="001E3614">
              <w:rPr>
                <w:b/>
                <w:bCs/>
                <w:sz w:val="22"/>
                <w:szCs w:val="22"/>
              </w:rPr>
              <w:t>Fig. 10.</w:t>
            </w:r>
            <w:r w:rsidRPr="001E3614">
              <w:rPr>
                <w:sz w:val="22"/>
                <w:szCs w:val="22"/>
              </w:rPr>
              <w:t xml:space="preserve"> </w:t>
            </w:r>
            <w:r w:rsidRPr="001E3614">
              <w:rPr>
                <w:noProof/>
                <w:sz w:val="22"/>
                <w:szCs w:val="22"/>
              </w:rPr>
              <w:t>Response</w:t>
            </w:r>
            <w:r w:rsidRPr="001E3614">
              <w:rPr>
                <w:sz w:val="22"/>
                <w:szCs w:val="22"/>
              </w:rPr>
              <w:t xml:space="preserve"> of flexure-critical beams.</w:t>
            </w:r>
          </w:p>
        </w:tc>
      </w:tr>
    </w:tbl>
    <w:p w14:paraId="00A3828A" w14:textId="77777777" w:rsidR="006F14AA" w:rsidRPr="001E3614" w:rsidRDefault="006F14AA" w:rsidP="006F14AA">
      <w:pPr>
        <w:autoSpaceDE w:val="0"/>
        <w:autoSpaceDN w:val="0"/>
        <w:adjustRightInd w:val="0"/>
        <w:spacing w:after="0" w:line="480" w:lineRule="auto"/>
        <w:jc w:val="both"/>
        <w:rPr>
          <w:rFonts w:ascii="Times New Roman" w:hAnsi="Times New Roman" w:cs="Times New Roman"/>
          <w:sz w:val="24"/>
          <w:szCs w:val="24"/>
          <w:lang w:val="en-GB" w:bidi="fa-IR"/>
        </w:rPr>
      </w:pPr>
    </w:p>
    <w:p w14:paraId="1BD3A68D" w14:textId="7E9957C8" w:rsidR="007637EB" w:rsidRPr="007637EB" w:rsidRDefault="002C7809" w:rsidP="00271365">
      <w:pPr>
        <w:autoSpaceDE w:val="0"/>
        <w:autoSpaceDN w:val="0"/>
        <w:adjustRightInd w:val="0"/>
        <w:spacing w:after="0" w:line="480" w:lineRule="auto"/>
        <w:jc w:val="both"/>
        <w:rPr>
          <w:rFonts w:ascii="Times New Roman" w:hAnsi="Times New Roman" w:cs="Times New Roman"/>
          <w:sz w:val="24"/>
          <w:szCs w:val="24"/>
          <w:lang w:val="en-GB" w:bidi="fa-IR"/>
        </w:rPr>
      </w:pPr>
      <w:r>
        <w:rPr>
          <w:rFonts w:ascii="Times New Roman" w:hAnsi="Times New Roman" w:cs="Times New Roman"/>
          <w:sz w:val="24"/>
          <w:szCs w:val="24"/>
          <w:lang w:val="en-GB" w:bidi="fa-IR"/>
        </w:rPr>
        <w:t xml:space="preserve">As the depth of neutral axis </w:t>
      </w:r>
      <w:r w:rsidR="00271365">
        <w:rPr>
          <w:rFonts w:ascii="Times New Roman" w:hAnsi="Times New Roman" w:cs="Times New Roman"/>
          <w:sz w:val="24"/>
          <w:szCs w:val="24"/>
          <w:lang w:val="en-GB" w:bidi="fa-IR"/>
        </w:rPr>
        <w:t xml:space="preserve">at the critical section </w:t>
      </w:r>
      <w:r>
        <w:rPr>
          <w:rFonts w:ascii="Times New Roman" w:hAnsi="Times New Roman" w:cs="Times New Roman"/>
          <w:sz w:val="24"/>
          <w:szCs w:val="24"/>
          <w:lang w:val="en-GB" w:bidi="fa-IR"/>
        </w:rPr>
        <w:t>decreases, the tension zone height (depth of critical flexural crack)</w:t>
      </w:r>
      <w:r w:rsidR="007637EB">
        <w:rPr>
          <w:rFonts w:ascii="Times New Roman" w:hAnsi="Times New Roman" w:cs="Times New Roman"/>
          <w:sz w:val="24"/>
          <w:szCs w:val="24"/>
          <w:lang w:val="en-GB" w:bidi="fa-IR"/>
        </w:rPr>
        <w:t xml:space="preserve"> increases resulting in </w:t>
      </w:r>
      <w:del w:id="62" w:author="Jones, Steve" w:date="2020-01-02T17:34:00Z">
        <w:r w:rsidR="007637EB" w:rsidDel="005D471A">
          <w:rPr>
            <w:rFonts w:ascii="Times New Roman" w:hAnsi="Times New Roman" w:cs="Times New Roman"/>
            <w:sz w:val="24"/>
            <w:szCs w:val="24"/>
            <w:lang w:val="en-GB" w:bidi="fa-IR"/>
          </w:rPr>
          <w:delText xml:space="preserve">the </w:delText>
        </w:r>
      </w:del>
      <w:ins w:id="63" w:author="Jones, Steve" w:date="2020-01-02T17:34:00Z">
        <w:r w:rsidR="005D471A">
          <w:rPr>
            <w:rFonts w:ascii="Times New Roman" w:hAnsi="Times New Roman" w:cs="Times New Roman"/>
            <w:sz w:val="24"/>
            <w:szCs w:val="24"/>
            <w:lang w:val="en-GB" w:bidi="fa-IR"/>
          </w:rPr>
          <w:t xml:space="preserve">an </w:t>
        </w:r>
      </w:ins>
      <w:r w:rsidR="007637EB">
        <w:rPr>
          <w:rFonts w:ascii="Times New Roman" w:hAnsi="Times New Roman" w:cs="Times New Roman"/>
          <w:sz w:val="24"/>
          <w:szCs w:val="24"/>
          <w:lang w:val="en-GB" w:bidi="fa-IR"/>
        </w:rPr>
        <w:t xml:space="preserve">increase in the number of fibres bridging the crack. </w:t>
      </w:r>
      <w:r w:rsidR="00DE2BFA">
        <w:rPr>
          <w:rFonts w:ascii="Times New Roman" w:hAnsi="Times New Roman" w:cs="Times New Roman"/>
          <w:sz w:val="24"/>
          <w:szCs w:val="24"/>
          <w:lang w:val="en-GB" w:bidi="fa-IR"/>
        </w:rPr>
        <w:t>On the other hand, f</w:t>
      </w:r>
      <w:r w:rsidR="007637EB">
        <w:rPr>
          <w:rFonts w:ascii="Times New Roman" w:hAnsi="Times New Roman" w:cs="Times New Roman"/>
          <w:sz w:val="24"/>
          <w:szCs w:val="24"/>
          <w:lang w:val="en-GB" w:bidi="fa-IR"/>
        </w:rPr>
        <w:t xml:space="preserve">rom the section analysis, it is evident that at the </w:t>
      </w:r>
      <w:r w:rsidR="007637EB" w:rsidRPr="007637EB">
        <w:rPr>
          <w:rFonts w:ascii="Times New Roman" w:hAnsi="Times New Roman" w:cs="Times New Roman"/>
          <w:sz w:val="24"/>
          <w:szCs w:val="24"/>
          <w:lang w:val="en-GB" w:bidi="fa-IR"/>
        </w:rPr>
        <w:t>plateau stage</w:t>
      </w:r>
      <w:r w:rsidR="007637EB">
        <w:rPr>
          <w:rFonts w:ascii="Times New Roman" w:hAnsi="Times New Roman" w:cs="Times New Roman"/>
          <w:sz w:val="24"/>
          <w:szCs w:val="24"/>
          <w:lang w:val="en-GB" w:bidi="fa-IR"/>
        </w:rPr>
        <w:t xml:space="preserve"> of the response of the beams, the depth of neutral axis has respectively a direct and an inverse correlation with reinforcement ratio and concrete strength. Therefore, the effectiveness of the fibres is more pronounced with the lower reinforcement ratio and higher concrete strength</w:t>
      </w:r>
      <w:r w:rsidR="00DE2BFA">
        <w:rPr>
          <w:rFonts w:ascii="Times New Roman" w:hAnsi="Times New Roman" w:cs="Times New Roman"/>
          <w:sz w:val="24"/>
          <w:szCs w:val="24"/>
          <w:lang w:val="en-GB" w:bidi="fa-IR"/>
        </w:rPr>
        <w:t xml:space="preserve"> </w:t>
      </w:r>
      <w:r w:rsidR="007637EB">
        <w:rPr>
          <w:rFonts w:ascii="Times New Roman" w:hAnsi="Times New Roman" w:cs="Times New Roman"/>
          <w:sz w:val="24"/>
          <w:szCs w:val="24"/>
          <w:lang w:val="en-GB" w:bidi="fa-IR"/>
        </w:rPr>
        <w:t>(</w:t>
      </w:r>
      <w:r w:rsidR="007637EB" w:rsidRPr="007637EB">
        <w:rPr>
          <w:rFonts w:ascii="Times New Roman" w:hAnsi="Times New Roman" w:cs="Times New Roman"/>
          <w:i/>
          <w:iCs/>
          <w:sz w:val="24"/>
          <w:szCs w:val="24"/>
          <w:lang w:val="en-GB" w:bidi="fa-IR"/>
        </w:rPr>
        <w:t>ρ</w:t>
      </w:r>
      <w:r w:rsidR="007637EB">
        <w:rPr>
          <w:rFonts w:ascii="Times New Roman" w:hAnsi="Times New Roman" w:cs="Times New Roman"/>
          <w:sz w:val="24"/>
          <w:szCs w:val="24"/>
          <w:lang w:val="en-GB" w:bidi="fa-IR"/>
        </w:rPr>
        <w:t xml:space="preserve">=0.31% and </w:t>
      </w:r>
      <w:proofErr w:type="spellStart"/>
      <w:r w:rsidR="007637EB" w:rsidRPr="007637EB">
        <w:rPr>
          <w:rFonts w:ascii="Times New Roman" w:hAnsi="Times New Roman" w:cs="Times New Roman"/>
          <w:i/>
          <w:iCs/>
          <w:sz w:val="24"/>
          <w:szCs w:val="24"/>
          <w:lang w:val="en-GB" w:bidi="fa-IR"/>
        </w:rPr>
        <w:t>f</w:t>
      </w:r>
      <w:r w:rsidR="007637EB" w:rsidRPr="007637EB">
        <w:rPr>
          <w:rFonts w:ascii="Times New Roman" w:hAnsi="Times New Roman" w:cs="Times New Roman"/>
          <w:i/>
          <w:iCs/>
          <w:sz w:val="24"/>
          <w:szCs w:val="24"/>
          <w:vertAlign w:val="subscript"/>
          <w:lang w:val="en-GB" w:bidi="fa-IR"/>
        </w:rPr>
        <w:t>m</w:t>
      </w:r>
      <w:proofErr w:type="spellEnd"/>
      <w:r w:rsidR="007637EB">
        <w:rPr>
          <w:rFonts w:ascii="Times New Roman" w:hAnsi="Times New Roman" w:cs="Times New Roman"/>
          <w:sz w:val="24"/>
          <w:szCs w:val="24"/>
          <w:lang w:val="en-GB" w:bidi="fa-IR"/>
        </w:rPr>
        <w:t>=45 MPa).</w:t>
      </w:r>
    </w:p>
    <w:p w14:paraId="21A92E77" w14:textId="77777777" w:rsidR="00276054" w:rsidRPr="001E3614" w:rsidRDefault="00276054" w:rsidP="00276054">
      <w:pPr>
        <w:autoSpaceDE w:val="0"/>
        <w:autoSpaceDN w:val="0"/>
        <w:adjustRightInd w:val="0"/>
        <w:spacing w:before="60" w:after="6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The failure patterns for selected beams (</w:t>
      </w:r>
      <w:proofErr w:type="spellStart"/>
      <w:r w:rsidRPr="001E3614">
        <w:rPr>
          <w:rFonts w:ascii="Times New Roman" w:hAnsi="Times New Roman" w:cs="Times New Roman"/>
          <w:i/>
          <w:iCs/>
          <w:sz w:val="24"/>
          <w:szCs w:val="24"/>
          <w:lang w:val="en-GB" w:bidi="fa-IR"/>
        </w:rPr>
        <w:t>f</w:t>
      </w:r>
      <w:r w:rsidRPr="001E3614">
        <w:rPr>
          <w:rFonts w:ascii="Times New Roman" w:hAnsi="Times New Roman" w:cs="Times New Roman"/>
          <w:i/>
          <w:iCs/>
          <w:sz w:val="24"/>
          <w:szCs w:val="24"/>
          <w:vertAlign w:val="subscript"/>
          <w:lang w:val="en-GB" w:bidi="fa-IR"/>
        </w:rPr>
        <w:t>m</w:t>
      </w:r>
      <w:proofErr w:type="spellEnd"/>
      <w:r w:rsidRPr="001E3614">
        <w:rPr>
          <w:rFonts w:ascii="Times New Roman" w:hAnsi="Times New Roman" w:cs="Times New Roman"/>
          <w:sz w:val="24"/>
          <w:szCs w:val="24"/>
          <w:lang w:val="en-GB" w:bidi="fa-IR"/>
        </w:rPr>
        <w:t xml:space="preserve">=45 MPa and </w:t>
      </w:r>
      <w:r w:rsidRPr="001E3614">
        <w:rPr>
          <w:rFonts w:ascii="Times New Roman" w:hAnsi="Times New Roman" w:cs="Times New Roman"/>
          <w:i/>
          <w:iCs/>
          <w:noProof/>
          <w:sz w:val="24"/>
          <w:szCs w:val="24"/>
          <w:lang w:val="en-GB" w:bidi="fa-IR"/>
        </w:rPr>
        <w:t>V</w:t>
      </w:r>
      <w:r w:rsidRPr="001E3614">
        <w:rPr>
          <w:rFonts w:ascii="Times New Roman" w:hAnsi="Times New Roman" w:cs="Times New Roman"/>
          <w:i/>
          <w:iCs/>
          <w:noProof/>
          <w:sz w:val="24"/>
          <w:szCs w:val="24"/>
          <w:vertAlign w:val="subscript"/>
          <w:lang w:val="en-GB" w:bidi="fa-IR"/>
        </w:rPr>
        <w:t>f</w:t>
      </w:r>
      <w:r w:rsidR="0059027A">
        <w:rPr>
          <w:rFonts w:ascii="Times New Roman" w:hAnsi="Times New Roman" w:cs="Times New Roman"/>
          <w:noProof/>
          <w:sz w:val="24"/>
          <w:szCs w:val="24"/>
          <w:lang w:val="en-GB" w:bidi="fa-IR"/>
        </w:rPr>
        <w:t>=</w:t>
      </w:r>
      <w:r w:rsidRPr="001E3614">
        <w:rPr>
          <w:rFonts w:ascii="Times New Roman" w:hAnsi="Times New Roman" w:cs="Times New Roman"/>
          <w:noProof/>
          <w:sz w:val="24"/>
          <w:szCs w:val="24"/>
          <w:lang w:val="en-GB" w:bidi="fa-IR"/>
        </w:rPr>
        <w:t>0%</w:t>
      </w:r>
      <w:r w:rsidRPr="001E3614">
        <w:rPr>
          <w:rFonts w:ascii="Times New Roman" w:hAnsi="Times New Roman" w:cs="Times New Roman"/>
          <w:sz w:val="24"/>
          <w:szCs w:val="24"/>
          <w:lang w:val="en-GB" w:bidi="fa-IR"/>
        </w:rPr>
        <w:t xml:space="preserve"> and 0.5%) are shown in </w:t>
      </w:r>
      <w:r w:rsidRPr="001E3614">
        <w:rPr>
          <w:rFonts w:ascii="Times New Roman" w:hAnsi="Times New Roman" w:cs="Times New Roman"/>
          <w:b/>
          <w:bCs/>
          <w:sz w:val="24"/>
          <w:szCs w:val="24"/>
          <w:lang w:val="en-GB" w:bidi="fa-IR"/>
        </w:rPr>
        <w:t>Fig. 11</w:t>
      </w:r>
      <w:r w:rsidRPr="001E3614">
        <w:rPr>
          <w:rFonts w:ascii="Times New Roman" w:hAnsi="Times New Roman" w:cs="Times New Roman"/>
          <w:sz w:val="24"/>
          <w:szCs w:val="24"/>
          <w:lang w:val="en-GB" w:bidi="fa-IR"/>
        </w:rPr>
        <w:t>.</w:t>
      </w:r>
    </w:p>
    <w:p w14:paraId="726855E5"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6937E6" w:rsidRPr="001E3614" w14:paraId="6B2743D3" w14:textId="77777777" w:rsidTr="006940FA">
        <w:trPr>
          <w:trHeight w:hRule="exact" w:val="2665"/>
          <w:jc w:val="center"/>
        </w:trPr>
        <w:tc>
          <w:tcPr>
            <w:tcW w:w="3969" w:type="dxa"/>
            <w:tcBorders>
              <w:top w:val="single" w:sz="8" w:space="0" w:color="auto"/>
              <w:bottom w:val="single" w:sz="4" w:space="0" w:color="auto"/>
            </w:tcBorders>
            <w:vAlign w:val="center"/>
          </w:tcPr>
          <w:p w14:paraId="27B41F67" w14:textId="77777777" w:rsidR="006937E6" w:rsidRPr="001E3614" w:rsidRDefault="006937E6" w:rsidP="006940FA">
            <w:pPr>
              <w:pStyle w:val="FigTabTitle"/>
            </w:pPr>
            <w:r w:rsidRPr="001E3614">
              <w:rPr>
                <w:noProof/>
                <w:lang w:val="en-US" w:eastAsia="zh-CN" w:bidi="fa-IR"/>
              </w:rPr>
              <w:lastRenderedPageBreak/>
              <w:drawing>
                <wp:inline distT="0" distB="0" distL="0" distR="0" wp14:anchorId="76BD926E" wp14:editId="61A77D78">
                  <wp:extent cx="2162400" cy="1621800"/>
                  <wp:effectExtent l="0" t="0" r="9525"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0.31-P-45 (2).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162400" cy="1621800"/>
                          </a:xfrm>
                          <a:prstGeom prst="rect">
                            <a:avLst/>
                          </a:prstGeom>
                        </pic:spPr>
                      </pic:pic>
                    </a:graphicData>
                  </a:graphic>
                </wp:inline>
              </w:drawing>
            </w:r>
          </w:p>
        </w:tc>
        <w:tc>
          <w:tcPr>
            <w:tcW w:w="3969" w:type="dxa"/>
            <w:tcBorders>
              <w:top w:val="single" w:sz="8" w:space="0" w:color="auto"/>
              <w:bottom w:val="single" w:sz="4" w:space="0" w:color="auto"/>
            </w:tcBorders>
            <w:vAlign w:val="center"/>
          </w:tcPr>
          <w:p w14:paraId="44256F2F" w14:textId="77777777" w:rsidR="006937E6" w:rsidRPr="001E3614" w:rsidRDefault="006937E6" w:rsidP="006940FA">
            <w:pPr>
              <w:pStyle w:val="FigTabTitle"/>
            </w:pPr>
            <w:r w:rsidRPr="001E3614">
              <w:rPr>
                <w:noProof/>
                <w:lang w:val="en-US" w:eastAsia="zh-CN" w:bidi="fa-IR"/>
              </w:rPr>
              <w:drawing>
                <wp:inline distT="0" distB="0" distL="0" distR="0" wp14:anchorId="71855A01" wp14:editId="23DACA68">
                  <wp:extent cx="2162400" cy="1621800"/>
                  <wp:effectExtent l="0" t="0" r="9525"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0.55-P-45 (2).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162400" cy="1621800"/>
                          </a:xfrm>
                          <a:prstGeom prst="rect">
                            <a:avLst/>
                          </a:prstGeom>
                        </pic:spPr>
                      </pic:pic>
                    </a:graphicData>
                  </a:graphic>
                </wp:inline>
              </w:drawing>
            </w:r>
          </w:p>
        </w:tc>
      </w:tr>
      <w:tr w:rsidR="006937E6" w:rsidRPr="001E3614" w14:paraId="2BE6D348" w14:textId="77777777" w:rsidTr="006940FA">
        <w:trPr>
          <w:trHeight w:hRule="exact" w:val="340"/>
          <w:jc w:val="center"/>
        </w:trPr>
        <w:tc>
          <w:tcPr>
            <w:tcW w:w="3969" w:type="dxa"/>
            <w:tcBorders>
              <w:top w:val="single" w:sz="4" w:space="0" w:color="auto"/>
              <w:bottom w:val="single" w:sz="4" w:space="0" w:color="auto"/>
            </w:tcBorders>
            <w:vAlign w:val="center"/>
          </w:tcPr>
          <w:p w14:paraId="5C61E91E" w14:textId="77777777" w:rsidR="006937E6" w:rsidRPr="001E3614" w:rsidRDefault="006937E6" w:rsidP="006940FA">
            <w:pPr>
              <w:pStyle w:val="FigTabTitle"/>
              <w:rPr>
                <w:sz w:val="22"/>
                <w:szCs w:val="22"/>
              </w:rPr>
            </w:pPr>
            <w:r w:rsidRPr="001E3614">
              <w:rPr>
                <w:sz w:val="22"/>
                <w:szCs w:val="22"/>
              </w:rPr>
              <w:t>FC-0.31-P-45</w:t>
            </w:r>
          </w:p>
        </w:tc>
        <w:tc>
          <w:tcPr>
            <w:tcW w:w="3969" w:type="dxa"/>
            <w:tcBorders>
              <w:top w:val="single" w:sz="4" w:space="0" w:color="auto"/>
              <w:bottom w:val="single" w:sz="4" w:space="0" w:color="auto"/>
            </w:tcBorders>
            <w:vAlign w:val="center"/>
          </w:tcPr>
          <w:p w14:paraId="3338FA4B" w14:textId="77777777" w:rsidR="006937E6" w:rsidRPr="001E3614" w:rsidRDefault="006937E6" w:rsidP="006940FA">
            <w:pPr>
              <w:pStyle w:val="FigTabTitle"/>
              <w:rPr>
                <w:sz w:val="22"/>
                <w:szCs w:val="22"/>
              </w:rPr>
            </w:pPr>
            <w:r w:rsidRPr="001E3614">
              <w:rPr>
                <w:sz w:val="22"/>
                <w:szCs w:val="22"/>
              </w:rPr>
              <w:t>FC-0.55-P-45</w:t>
            </w:r>
          </w:p>
        </w:tc>
      </w:tr>
      <w:tr w:rsidR="006937E6" w:rsidRPr="001E3614" w14:paraId="7D2BCE05" w14:textId="77777777" w:rsidTr="006940FA">
        <w:trPr>
          <w:trHeight w:hRule="exact" w:val="2665"/>
          <w:jc w:val="center"/>
        </w:trPr>
        <w:tc>
          <w:tcPr>
            <w:tcW w:w="3969" w:type="dxa"/>
            <w:tcBorders>
              <w:top w:val="single" w:sz="4" w:space="0" w:color="auto"/>
              <w:bottom w:val="single" w:sz="4" w:space="0" w:color="auto"/>
            </w:tcBorders>
            <w:vAlign w:val="center"/>
          </w:tcPr>
          <w:p w14:paraId="5144484C" w14:textId="77777777" w:rsidR="006937E6" w:rsidRPr="001E3614" w:rsidRDefault="006937E6" w:rsidP="006940FA">
            <w:pPr>
              <w:pStyle w:val="FigTabTitle"/>
            </w:pPr>
            <w:r w:rsidRPr="001E3614">
              <w:rPr>
                <w:noProof/>
                <w:lang w:val="en-US" w:eastAsia="zh-CN" w:bidi="fa-IR"/>
              </w:rPr>
              <w:drawing>
                <wp:inline distT="0" distB="0" distL="0" distR="0" wp14:anchorId="1B93BCF1" wp14:editId="0DC43622">
                  <wp:extent cx="2162400" cy="1621800"/>
                  <wp:effectExtent l="0" t="0" r="9525"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0.31-FN-0.5-35 (2).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162400" cy="1621800"/>
                          </a:xfrm>
                          <a:prstGeom prst="rect">
                            <a:avLst/>
                          </a:prstGeom>
                        </pic:spPr>
                      </pic:pic>
                    </a:graphicData>
                  </a:graphic>
                </wp:inline>
              </w:drawing>
            </w:r>
          </w:p>
        </w:tc>
        <w:tc>
          <w:tcPr>
            <w:tcW w:w="3969" w:type="dxa"/>
            <w:tcBorders>
              <w:top w:val="single" w:sz="4" w:space="0" w:color="auto"/>
              <w:bottom w:val="single" w:sz="4" w:space="0" w:color="auto"/>
            </w:tcBorders>
            <w:vAlign w:val="center"/>
          </w:tcPr>
          <w:p w14:paraId="43966EF7" w14:textId="77777777" w:rsidR="006937E6" w:rsidRPr="001E3614" w:rsidRDefault="006937E6" w:rsidP="006940FA">
            <w:pPr>
              <w:pStyle w:val="FigTabTitle"/>
            </w:pPr>
            <w:r w:rsidRPr="001E3614">
              <w:rPr>
                <w:noProof/>
                <w:lang w:val="en-US" w:eastAsia="zh-CN" w:bidi="fa-IR"/>
              </w:rPr>
              <w:drawing>
                <wp:inline distT="0" distB="0" distL="0" distR="0" wp14:anchorId="3B5D5BE4" wp14:editId="079B13BF">
                  <wp:extent cx="2162400" cy="1621800"/>
                  <wp:effectExtent l="0" t="0" r="952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0.55-FN-0.5-35 (2).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62400" cy="1621800"/>
                          </a:xfrm>
                          <a:prstGeom prst="rect">
                            <a:avLst/>
                          </a:prstGeom>
                        </pic:spPr>
                      </pic:pic>
                    </a:graphicData>
                  </a:graphic>
                </wp:inline>
              </w:drawing>
            </w:r>
          </w:p>
        </w:tc>
      </w:tr>
      <w:tr w:rsidR="006937E6" w:rsidRPr="001E3614" w14:paraId="4A993E72" w14:textId="77777777" w:rsidTr="006940FA">
        <w:trPr>
          <w:trHeight w:hRule="exact" w:val="340"/>
          <w:jc w:val="center"/>
        </w:trPr>
        <w:tc>
          <w:tcPr>
            <w:tcW w:w="3969" w:type="dxa"/>
            <w:tcBorders>
              <w:top w:val="single" w:sz="4" w:space="0" w:color="auto"/>
              <w:bottom w:val="single" w:sz="8" w:space="0" w:color="auto"/>
            </w:tcBorders>
            <w:vAlign w:val="center"/>
          </w:tcPr>
          <w:p w14:paraId="148BA349" w14:textId="77777777" w:rsidR="006937E6" w:rsidRPr="001E3614" w:rsidRDefault="006937E6" w:rsidP="006937E6">
            <w:pPr>
              <w:pStyle w:val="FigTabTitle"/>
              <w:rPr>
                <w:sz w:val="22"/>
                <w:szCs w:val="22"/>
              </w:rPr>
            </w:pPr>
            <w:r w:rsidRPr="001E3614">
              <w:rPr>
                <w:sz w:val="22"/>
                <w:szCs w:val="22"/>
              </w:rPr>
              <w:t>FC-0.31-S-0.5-45</w:t>
            </w:r>
          </w:p>
        </w:tc>
        <w:tc>
          <w:tcPr>
            <w:tcW w:w="3969" w:type="dxa"/>
            <w:tcBorders>
              <w:top w:val="single" w:sz="4" w:space="0" w:color="auto"/>
              <w:bottom w:val="single" w:sz="8" w:space="0" w:color="auto"/>
            </w:tcBorders>
            <w:vAlign w:val="center"/>
          </w:tcPr>
          <w:p w14:paraId="4C03D899" w14:textId="77777777" w:rsidR="006937E6" w:rsidRPr="001E3614" w:rsidRDefault="006937E6" w:rsidP="006937E6">
            <w:pPr>
              <w:pStyle w:val="FigTabTitle"/>
              <w:rPr>
                <w:sz w:val="22"/>
                <w:szCs w:val="22"/>
              </w:rPr>
            </w:pPr>
            <w:r w:rsidRPr="001E3614">
              <w:rPr>
                <w:sz w:val="22"/>
                <w:szCs w:val="22"/>
              </w:rPr>
              <w:t>FC-0.55-S-0.5-45</w:t>
            </w:r>
          </w:p>
        </w:tc>
      </w:tr>
      <w:tr w:rsidR="006937E6" w:rsidRPr="001E3614" w14:paraId="5FFAB417" w14:textId="77777777" w:rsidTr="006940FA">
        <w:trPr>
          <w:trHeight w:hRule="exact" w:val="340"/>
          <w:jc w:val="center"/>
        </w:trPr>
        <w:tc>
          <w:tcPr>
            <w:tcW w:w="7938" w:type="dxa"/>
            <w:gridSpan w:val="2"/>
            <w:tcBorders>
              <w:top w:val="single" w:sz="8" w:space="0" w:color="auto"/>
            </w:tcBorders>
            <w:vAlign w:val="center"/>
          </w:tcPr>
          <w:p w14:paraId="73FD8596" w14:textId="77777777" w:rsidR="006937E6" w:rsidRPr="001E3614" w:rsidRDefault="006937E6" w:rsidP="006F67EF">
            <w:pPr>
              <w:pStyle w:val="FigTabTitle"/>
              <w:rPr>
                <w:rFonts w:ascii="Calibri" w:hAnsi="Calibri" w:cs="Calibri"/>
                <w:sz w:val="22"/>
                <w:szCs w:val="22"/>
                <w:lang w:bidi="fa-IR"/>
              </w:rPr>
            </w:pPr>
            <w:r w:rsidRPr="001E3614">
              <w:rPr>
                <w:b/>
                <w:bCs/>
                <w:sz w:val="22"/>
                <w:szCs w:val="22"/>
                <w:lang w:bidi="fa-IR"/>
              </w:rPr>
              <w:t>Fig. 11.</w:t>
            </w:r>
            <w:r w:rsidRPr="001E3614">
              <w:rPr>
                <w:sz w:val="22"/>
                <w:szCs w:val="22"/>
                <w:lang w:bidi="fa-IR"/>
              </w:rPr>
              <w:t xml:space="preserve"> Failure of flexure-critical beams.</w:t>
            </w:r>
          </w:p>
        </w:tc>
      </w:tr>
    </w:tbl>
    <w:p w14:paraId="2FDBC613" w14:textId="77777777" w:rsidR="00DE2BFA" w:rsidRPr="001E3614" w:rsidRDefault="00DE2BFA" w:rsidP="00DE2BFA">
      <w:pPr>
        <w:autoSpaceDE w:val="0"/>
        <w:autoSpaceDN w:val="0"/>
        <w:adjustRightInd w:val="0"/>
        <w:spacing w:after="0" w:line="480" w:lineRule="auto"/>
        <w:jc w:val="both"/>
        <w:rPr>
          <w:rFonts w:ascii="Times New Roman" w:hAnsi="Times New Roman" w:cs="Times New Roman"/>
          <w:sz w:val="24"/>
          <w:szCs w:val="24"/>
          <w:lang w:val="en-GB" w:bidi="fa-IR"/>
        </w:rPr>
      </w:pPr>
    </w:p>
    <w:p w14:paraId="1D4A9A13" w14:textId="77777777" w:rsidR="00DE2BFA" w:rsidRPr="001E3614" w:rsidRDefault="00DE2BFA" w:rsidP="00DE2BFA">
      <w:pPr>
        <w:autoSpaceDE w:val="0"/>
        <w:autoSpaceDN w:val="0"/>
        <w:adjustRightInd w:val="0"/>
        <w:spacing w:after="0" w:line="480" w:lineRule="auto"/>
        <w:jc w:val="both"/>
        <w:rPr>
          <w:rFonts w:ascii="Times New Roman" w:hAnsi="Times New Roman" w:cs="Times New Roman"/>
          <w:sz w:val="24"/>
          <w:szCs w:val="24"/>
          <w:lang w:val="en-GB" w:bidi="fa-IR"/>
        </w:rPr>
      </w:pPr>
    </w:p>
    <w:p w14:paraId="52059634" w14:textId="77777777" w:rsidR="00DE2BFA" w:rsidRPr="001E3614" w:rsidRDefault="00DE2BFA" w:rsidP="00DE2BFA">
      <w:pPr>
        <w:autoSpaceDE w:val="0"/>
        <w:autoSpaceDN w:val="0"/>
        <w:adjustRightInd w:val="0"/>
        <w:spacing w:after="0" w:line="480" w:lineRule="auto"/>
        <w:jc w:val="both"/>
        <w:rPr>
          <w:rFonts w:ascii="Times New Roman" w:hAnsi="Times New Roman" w:cs="Times New Roman"/>
          <w:sz w:val="24"/>
          <w:szCs w:val="24"/>
          <w:lang w:val="en-GB" w:bidi="fa-IR"/>
        </w:rPr>
      </w:pPr>
    </w:p>
    <w:p w14:paraId="3B6037C9" w14:textId="3A3A002E" w:rsidR="00276054" w:rsidRPr="001E3614" w:rsidRDefault="00276054" w:rsidP="007128B5">
      <w:pPr>
        <w:autoSpaceDE w:val="0"/>
        <w:autoSpaceDN w:val="0"/>
        <w:adjustRightInd w:val="0"/>
        <w:spacing w:before="36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 xml:space="preserve">5. </w:t>
      </w:r>
      <w:r w:rsidR="007128B5">
        <w:rPr>
          <w:rFonts w:ascii="Times New Roman" w:hAnsi="Times New Roman" w:cs="Times New Roman"/>
          <w:b/>
          <w:bCs/>
          <w:sz w:val="24"/>
          <w:szCs w:val="24"/>
          <w:lang w:val="en-GB" w:bidi="fa-IR"/>
        </w:rPr>
        <w:t xml:space="preserve">COMPARISON OF </w:t>
      </w:r>
      <w:r w:rsidR="007128B5" w:rsidRPr="001E3614">
        <w:rPr>
          <w:rFonts w:ascii="Times New Roman" w:hAnsi="Times New Roman" w:cs="Times New Roman"/>
          <w:b/>
          <w:bCs/>
          <w:sz w:val="24"/>
          <w:szCs w:val="24"/>
          <w:lang w:val="en-GB" w:bidi="fa-IR"/>
        </w:rPr>
        <w:t>FIBRES</w:t>
      </w:r>
      <w:r w:rsidR="006D0409">
        <w:rPr>
          <w:rFonts w:ascii="Times New Roman" w:hAnsi="Times New Roman" w:cs="Times New Roman"/>
          <w:b/>
          <w:bCs/>
          <w:sz w:val="24"/>
          <w:szCs w:val="24"/>
          <w:lang w:val="en-GB" w:bidi="fa-IR"/>
        </w:rPr>
        <w:t>’</w:t>
      </w:r>
      <w:del w:id="64" w:author="Jones, Steve" w:date="2020-01-02T17:37:00Z">
        <w:r w:rsidR="006D0409" w:rsidDel="005D471A">
          <w:rPr>
            <w:rFonts w:ascii="Times New Roman" w:hAnsi="Times New Roman" w:cs="Times New Roman"/>
            <w:b/>
            <w:bCs/>
            <w:sz w:val="24"/>
            <w:szCs w:val="24"/>
            <w:lang w:val="en-GB" w:bidi="fa-IR"/>
          </w:rPr>
          <w:delText>S</w:delText>
        </w:r>
      </w:del>
      <w:r w:rsidR="007128B5" w:rsidRPr="001E3614">
        <w:rPr>
          <w:rFonts w:ascii="Times New Roman" w:hAnsi="Times New Roman" w:cs="Times New Roman"/>
          <w:b/>
          <w:bCs/>
          <w:sz w:val="24"/>
          <w:szCs w:val="24"/>
          <w:lang w:val="en-GB" w:bidi="fa-IR"/>
        </w:rPr>
        <w:t xml:space="preserve"> PERFORMANCE</w:t>
      </w:r>
    </w:p>
    <w:p w14:paraId="7548ED43" w14:textId="77777777" w:rsidR="00276054" w:rsidRPr="001E3614" w:rsidRDefault="00276054" w:rsidP="00114CB6">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In this section, the structural performance of the spirally deformed steel fibre and those available on the market (see </w:t>
      </w:r>
      <w:r w:rsidRPr="001E3614">
        <w:rPr>
          <w:rFonts w:ascii="Times New Roman" w:hAnsi="Times New Roman" w:cs="Times New Roman"/>
          <w:b/>
          <w:bCs/>
          <w:sz w:val="24"/>
          <w:szCs w:val="24"/>
          <w:lang w:val="en-GB" w:bidi="fa-IR"/>
        </w:rPr>
        <w:t>Fig. 2</w:t>
      </w:r>
      <w:r w:rsidRPr="001E3614">
        <w:rPr>
          <w:rFonts w:ascii="Times New Roman" w:hAnsi="Times New Roman" w:cs="Times New Roman"/>
          <w:sz w:val="24"/>
          <w:szCs w:val="24"/>
          <w:lang w:val="en-GB" w:bidi="fa-IR"/>
        </w:rPr>
        <w:t>) are compared. To this end, a set of shear-crit</w:t>
      </w:r>
      <w:r w:rsidR="00114CB6">
        <w:rPr>
          <w:rFonts w:ascii="Times New Roman" w:hAnsi="Times New Roman" w:cs="Times New Roman"/>
          <w:sz w:val="24"/>
          <w:szCs w:val="24"/>
          <w:lang w:val="en-GB" w:bidi="fa-IR"/>
        </w:rPr>
        <w:t xml:space="preserve">ical and flexure-critical beams </w:t>
      </w:r>
      <w:r w:rsidRPr="001E3614">
        <w:rPr>
          <w:rFonts w:ascii="Times New Roman" w:hAnsi="Times New Roman" w:cs="Times New Roman"/>
          <w:sz w:val="24"/>
          <w:szCs w:val="24"/>
          <w:lang w:val="en-GB" w:bidi="fa-IR"/>
        </w:rPr>
        <w:t>with fibrous concrete containing hooked-end and crimped fibres</w:t>
      </w:r>
      <w:r w:rsidR="00114CB6">
        <w:rPr>
          <w:rFonts w:ascii="Times New Roman" w:hAnsi="Times New Roman" w:cs="Times New Roman"/>
          <w:sz w:val="24"/>
          <w:szCs w:val="24"/>
          <w:lang w:val="en-GB" w:bidi="fa-IR"/>
        </w:rPr>
        <w:t xml:space="preserve"> </w:t>
      </w:r>
      <w:r w:rsidR="00114CB6" w:rsidRPr="001E3614">
        <w:rPr>
          <w:rFonts w:ascii="Times New Roman" w:hAnsi="Times New Roman" w:cs="Times New Roman"/>
          <w:sz w:val="24"/>
          <w:szCs w:val="24"/>
          <w:lang w:val="en-GB" w:bidi="fa-IR"/>
        </w:rPr>
        <w:t>are tested</w:t>
      </w:r>
      <w:r w:rsidRPr="001E3614">
        <w:rPr>
          <w:rFonts w:ascii="Times New Roman" w:hAnsi="Times New Roman" w:cs="Times New Roman"/>
          <w:sz w:val="24"/>
          <w:szCs w:val="24"/>
          <w:lang w:val="en-GB" w:bidi="fa-IR"/>
        </w:rPr>
        <w:t xml:space="preserve">. The number and specifications of the beams are listed in </w:t>
      </w:r>
      <w:r w:rsidRPr="001E3614">
        <w:rPr>
          <w:rFonts w:ascii="Times New Roman" w:hAnsi="Times New Roman" w:cs="Times New Roman"/>
          <w:b/>
          <w:bCs/>
          <w:sz w:val="24"/>
          <w:szCs w:val="24"/>
          <w:lang w:val="en-GB" w:bidi="fa-IR"/>
        </w:rPr>
        <w:t xml:space="preserve">Table </w:t>
      </w:r>
      <w:r w:rsidR="003B2435">
        <w:rPr>
          <w:rFonts w:ascii="Times New Roman" w:hAnsi="Times New Roman" w:cs="Times New Roman"/>
          <w:b/>
          <w:bCs/>
          <w:sz w:val="24"/>
          <w:szCs w:val="24"/>
          <w:lang w:val="en-GB" w:bidi="fa-IR"/>
        </w:rPr>
        <w:t>8</w:t>
      </w:r>
      <w:r w:rsidRPr="001E3614">
        <w:rPr>
          <w:rFonts w:ascii="Times New Roman" w:hAnsi="Times New Roman" w:cs="Times New Roman"/>
          <w:sz w:val="24"/>
          <w:szCs w:val="24"/>
          <w:lang w:val="en-GB" w:bidi="fa-IR"/>
        </w:rPr>
        <w:t>.</w:t>
      </w:r>
    </w:p>
    <w:p w14:paraId="09C31BFA" w14:textId="77777777" w:rsidR="003C2D78" w:rsidRPr="001E3614" w:rsidRDefault="003C2D78"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474"/>
        <w:gridCol w:w="794"/>
        <w:gridCol w:w="1247"/>
        <w:gridCol w:w="794"/>
        <w:gridCol w:w="794"/>
        <w:gridCol w:w="1361"/>
      </w:tblGrid>
      <w:tr w:rsidR="006937E6" w:rsidRPr="001E3614" w14:paraId="59C3B49E" w14:textId="77777777" w:rsidTr="00F84406">
        <w:trPr>
          <w:trHeight w:hRule="exact" w:val="567"/>
          <w:jc w:val="center"/>
        </w:trPr>
        <w:tc>
          <w:tcPr>
            <w:tcW w:w="8165" w:type="dxa"/>
            <w:gridSpan w:val="7"/>
            <w:tcBorders>
              <w:bottom w:val="single" w:sz="8" w:space="0" w:color="auto"/>
            </w:tcBorders>
            <w:vAlign w:val="center"/>
          </w:tcPr>
          <w:p w14:paraId="1D150A62" w14:textId="77777777" w:rsidR="006937E6" w:rsidRPr="001E3614" w:rsidRDefault="007128B5" w:rsidP="006940FA">
            <w:pPr>
              <w:pStyle w:val="FigTabTitle"/>
              <w:jc w:val="left"/>
              <w:rPr>
                <w:sz w:val="22"/>
                <w:szCs w:val="22"/>
              </w:rPr>
            </w:pPr>
            <w:r>
              <w:rPr>
                <w:b/>
                <w:bCs/>
                <w:sz w:val="22"/>
                <w:szCs w:val="22"/>
              </w:rPr>
              <w:t>Table 8</w:t>
            </w:r>
          </w:p>
          <w:p w14:paraId="4B3C0CCB" w14:textId="77777777" w:rsidR="006937E6" w:rsidRPr="001E3614" w:rsidRDefault="006937E6" w:rsidP="006940FA">
            <w:pPr>
              <w:pStyle w:val="FigTabTitle"/>
              <w:jc w:val="left"/>
              <w:rPr>
                <w:sz w:val="22"/>
                <w:szCs w:val="22"/>
              </w:rPr>
            </w:pPr>
            <w:r w:rsidRPr="001E3614">
              <w:rPr>
                <w:sz w:val="22"/>
                <w:szCs w:val="22"/>
              </w:rPr>
              <w:t xml:space="preserve">Number and specifications of the beams with </w:t>
            </w:r>
            <w:r w:rsidRPr="001E3614">
              <w:rPr>
                <w:noProof/>
                <w:sz w:val="22"/>
                <w:szCs w:val="22"/>
              </w:rPr>
              <w:t>commercially available</w:t>
            </w:r>
            <w:r w:rsidRPr="001E3614">
              <w:rPr>
                <w:sz w:val="22"/>
                <w:szCs w:val="22"/>
              </w:rPr>
              <w:t xml:space="preserve"> fibres.</w:t>
            </w:r>
          </w:p>
        </w:tc>
      </w:tr>
      <w:tr w:rsidR="006937E6" w:rsidRPr="001E3614" w14:paraId="5319E950" w14:textId="77777777" w:rsidTr="00F84406">
        <w:trPr>
          <w:trHeight w:hRule="exact" w:val="567"/>
          <w:jc w:val="center"/>
        </w:trPr>
        <w:tc>
          <w:tcPr>
            <w:tcW w:w="1701" w:type="dxa"/>
            <w:tcBorders>
              <w:top w:val="single" w:sz="8" w:space="0" w:color="auto"/>
              <w:bottom w:val="single" w:sz="8" w:space="0" w:color="auto"/>
            </w:tcBorders>
            <w:vAlign w:val="center"/>
          </w:tcPr>
          <w:p w14:paraId="43F4E851" w14:textId="77777777" w:rsidR="006937E6" w:rsidRPr="0028480A" w:rsidRDefault="006937E6" w:rsidP="006940FA">
            <w:pPr>
              <w:pStyle w:val="FiguresandTablesContents"/>
            </w:pPr>
            <w:r w:rsidRPr="0028480A">
              <w:t>Beam type</w:t>
            </w:r>
          </w:p>
        </w:tc>
        <w:tc>
          <w:tcPr>
            <w:tcW w:w="1474" w:type="dxa"/>
            <w:tcBorders>
              <w:top w:val="single" w:sz="8" w:space="0" w:color="auto"/>
              <w:bottom w:val="single" w:sz="8" w:space="0" w:color="auto"/>
            </w:tcBorders>
            <w:vAlign w:val="center"/>
          </w:tcPr>
          <w:p w14:paraId="258139E1" w14:textId="77777777" w:rsidR="006937E6" w:rsidRPr="0028480A" w:rsidRDefault="006937E6" w:rsidP="006940FA">
            <w:pPr>
              <w:pStyle w:val="FiguresandTablesContents"/>
            </w:pPr>
            <w:r w:rsidRPr="0028480A">
              <w:t>Fibre</w:t>
            </w:r>
          </w:p>
        </w:tc>
        <w:tc>
          <w:tcPr>
            <w:tcW w:w="794" w:type="dxa"/>
            <w:tcBorders>
              <w:top w:val="single" w:sz="8" w:space="0" w:color="auto"/>
              <w:bottom w:val="single" w:sz="8" w:space="0" w:color="auto"/>
            </w:tcBorders>
            <w:vAlign w:val="center"/>
          </w:tcPr>
          <w:p w14:paraId="69962708" w14:textId="77777777" w:rsidR="006937E6" w:rsidRPr="001E3614" w:rsidRDefault="006937E6" w:rsidP="006940FA">
            <w:pPr>
              <w:pStyle w:val="FiguresandTablesContents"/>
            </w:pPr>
            <w:proofErr w:type="spellStart"/>
            <w:r w:rsidRPr="001E3614">
              <w:rPr>
                <w:i/>
                <w:iCs/>
              </w:rPr>
              <w:t>f</w:t>
            </w:r>
            <w:r w:rsidRPr="001E3614">
              <w:rPr>
                <w:i/>
                <w:iCs/>
                <w:vertAlign w:val="subscript"/>
              </w:rPr>
              <w:t>m</w:t>
            </w:r>
            <w:proofErr w:type="spellEnd"/>
          </w:p>
          <w:p w14:paraId="406443E2" w14:textId="77777777" w:rsidR="006937E6" w:rsidRPr="001E3614" w:rsidRDefault="006937E6" w:rsidP="006940FA">
            <w:pPr>
              <w:pStyle w:val="FiguresandTablesContents"/>
            </w:pPr>
            <w:r w:rsidRPr="001E3614">
              <w:t>(MPa)</w:t>
            </w:r>
          </w:p>
        </w:tc>
        <w:tc>
          <w:tcPr>
            <w:tcW w:w="1247" w:type="dxa"/>
            <w:tcBorders>
              <w:top w:val="single" w:sz="8" w:space="0" w:color="auto"/>
              <w:bottom w:val="single" w:sz="8" w:space="0" w:color="auto"/>
            </w:tcBorders>
            <w:vAlign w:val="center"/>
          </w:tcPr>
          <w:p w14:paraId="618D171B" w14:textId="77777777" w:rsidR="006937E6" w:rsidRPr="001E3614" w:rsidRDefault="006937E6" w:rsidP="006940FA">
            <w:pPr>
              <w:pStyle w:val="FiguresandTablesContents"/>
            </w:pPr>
            <w:r w:rsidRPr="001E3614">
              <w:rPr>
                <w:i/>
                <w:iCs/>
              </w:rPr>
              <w:t>ρ</w:t>
            </w:r>
          </w:p>
          <w:p w14:paraId="7CBC571F" w14:textId="77777777" w:rsidR="006937E6" w:rsidRPr="001E3614" w:rsidRDefault="006937E6" w:rsidP="006940FA">
            <w:pPr>
              <w:pStyle w:val="FiguresandTablesContents"/>
            </w:pPr>
            <w:r w:rsidRPr="001E3614">
              <w:t>(%)</w:t>
            </w:r>
          </w:p>
        </w:tc>
        <w:tc>
          <w:tcPr>
            <w:tcW w:w="794" w:type="dxa"/>
            <w:tcBorders>
              <w:top w:val="single" w:sz="8" w:space="0" w:color="auto"/>
              <w:bottom w:val="single" w:sz="8" w:space="0" w:color="auto"/>
            </w:tcBorders>
            <w:vAlign w:val="center"/>
          </w:tcPr>
          <w:p w14:paraId="60674B2D" w14:textId="77777777" w:rsidR="006937E6" w:rsidRPr="001E3614" w:rsidRDefault="006937E6" w:rsidP="006940FA">
            <w:pPr>
              <w:pStyle w:val="FiguresandTablesContents"/>
            </w:pPr>
            <w:proofErr w:type="spellStart"/>
            <w:r w:rsidRPr="001E3614">
              <w:rPr>
                <w:i/>
                <w:iCs/>
              </w:rPr>
              <w:t>V</w:t>
            </w:r>
            <w:r w:rsidRPr="001E3614">
              <w:rPr>
                <w:i/>
                <w:iCs/>
                <w:vertAlign w:val="subscript"/>
              </w:rPr>
              <w:t>f</w:t>
            </w:r>
            <w:proofErr w:type="spellEnd"/>
            <w:r w:rsidRPr="001E3614">
              <w:t xml:space="preserve"> </w:t>
            </w:r>
          </w:p>
          <w:p w14:paraId="75BBF48E" w14:textId="77777777" w:rsidR="006937E6" w:rsidRPr="001E3614" w:rsidRDefault="006937E6" w:rsidP="006940FA">
            <w:pPr>
              <w:pStyle w:val="FiguresandTablesContents"/>
            </w:pPr>
            <w:r w:rsidRPr="001E3614">
              <w:t>(%)</w:t>
            </w:r>
          </w:p>
        </w:tc>
        <w:tc>
          <w:tcPr>
            <w:tcW w:w="794" w:type="dxa"/>
            <w:tcBorders>
              <w:top w:val="single" w:sz="8" w:space="0" w:color="auto"/>
              <w:bottom w:val="single" w:sz="8" w:space="0" w:color="auto"/>
            </w:tcBorders>
            <w:vAlign w:val="center"/>
          </w:tcPr>
          <w:p w14:paraId="46A1EB6A" w14:textId="77777777" w:rsidR="006937E6" w:rsidRPr="001E3614" w:rsidRDefault="006937E6" w:rsidP="006940FA">
            <w:pPr>
              <w:pStyle w:val="FiguresandTablesContents"/>
            </w:pPr>
            <w:proofErr w:type="spellStart"/>
            <w:r w:rsidRPr="001E3614">
              <w:rPr>
                <w:i/>
                <w:iCs/>
              </w:rPr>
              <w:t>a</w:t>
            </w:r>
            <w:r w:rsidRPr="001E3614">
              <w:t>/</w:t>
            </w:r>
            <w:r w:rsidRPr="001E3614">
              <w:rPr>
                <w:i/>
                <w:iCs/>
              </w:rPr>
              <w:t>d</w:t>
            </w:r>
            <w:proofErr w:type="spellEnd"/>
          </w:p>
          <w:p w14:paraId="4CD116DA" w14:textId="77777777" w:rsidR="006937E6" w:rsidRPr="001E3614" w:rsidRDefault="006937E6" w:rsidP="006940FA">
            <w:pPr>
              <w:pStyle w:val="FiguresandTablesContents"/>
            </w:pPr>
            <w:r w:rsidRPr="001E3614">
              <w:t>(-)</w:t>
            </w:r>
          </w:p>
        </w:tc>
        <w:tc>
          <w:tcPr>
            <w:tcW w:w="1361" w:type="dxa"/>
            <w:tcBorders>
              <w:top w:val="single" w:sz="8" w:space="0" w:color="auto"/>
              <w:bottom w:val="single" w:sz="8" w:space="0" w:color="auto"/>
            </w:tcBorders>
            <w:vAlign w:val="center"/>
          </w:tcPr>
          <w:p w14:paraId="0C667EC4" w14:textId="77777777" w:rsidR="006937E6" w:rsidRPr="001E3614" w:rsidRDefault="006937E6" w:rsidP="006940FA">
            <w:pPr>
              <w:pStyle w:val="FiguresandTablesContents"/>
            </w:pPr>
            <w:r w:rsidRPr="001E3614">
              <w:t>No. of specimens</w:t>
            </w:r>
          </w:p>
        </w:tc>
      </w:tr>
      <w:tr w:rsidR="006937E6" w:rsidRPr="001E3614" w14:paraId="42F9C341" w14:textId="77777777" w:rsidTr="00F84406">
        <w:trPr>
          <w:trHeight w:hRule="exact" w:val="567"/>
          <w:jc w:val="center"/>
        </w:trPr>
        <w:tc>
          <w:tcPr>
            <w:tcW w:w="1701" w:type="dxa"/>
            <w:tcBorders>
              <w:top w:val="single" w:sz="8" w:space="0" w:color="auto"/>
              <w:bottom w:val="single" w:sz="4" w:space="0" w:color="auto"/>
            </w:tcBorders>
            <w:vAlign w:val="center"/>
          </w:tcPr>
          <w:p w14:paraId="2418802D" w14:textId="77777777" w:rsidR="006937E6" w:rsidRPr="001E3614" w:rsidRDefault="006937E6" w:rsidP="006940FA">
            <w:pPr>
              <w:pStyle w:val="FiguresandTablesContents"/>
            </w:pPr>
            <w:r w:rsidRPr="001E3614">
              <w:lastRenderedPageBreak/>
              <w:t>Shear-critical</w:t>
            </w:r>
          </w:p>
        </w:tc>
        <w:tc>
          <w:tcPr>
            <w:tcW w:w="1474" w:type="dxa"/>
            <w:tcBorders>
              <w:top w:val="single" w:sz="8" w:space="0" w:color="auto"/>
              <w:bottom w:val="single" w:sz="4" w:space="0" w:color="auto"/>
            </w:tcBorders>
            <w:vAlign w:val="center"/>
          </w:tcPr>
          <w:p w14:paraId="5AF9F738" w14:textId="77777777" w:rsidR="006937E6" w:rsidRPr="001E3614" w:rsidRDefault="006937E6" w:rsidP="006940FA">
            <w:pPr>
              <w:pStyle w:val="FiguresandTablesContents"/>
            </w:pPr>
            <w:r w:rsidRPr="001E3614">
              <w:t>Hooked-end</w:t>
            </w:r>
          </w:p>
          <w:p w14:paraId="428DF403" w14:textId="77777777" w:rsidR="006937E6" w:rsidRPr="001E3614" w:rsidRDefault="006937E6" w:rsidP="006940FA">
            <w:pPr>
              <w:pStyle w:val="FiguresandTablesContents"/>
            </w:pPr>
            <w:r w:rsidRPr="001E3614">
              <w:t>Crimped</w:t>
            </w:r>
          </w:p>
        </w:tc>
        <w:tc>
          <w:tcPr>
            <w:tcW w:w="794" w:type="dxa"/>
            <w:tcBorders>
              <w:top w:val="single" w:sz="8" w:space="0" w:color="auto"/>
              <w:bottom w:val="single" w:sz="4" w:space="0" w:color="auto"/>
            </w:tcBorders>
            <w:vAlign w:val="center"/>
          </w:tcPr>
          <w:p w14:paraId="5AD6FAAB" w14:textId="77777777" w:rsidR="006937E6" w:rsidRPr="001E3614" w:rsidRDefault="006937E6" w:rsidP="006940FA">
            <w:pPr>
              <w:pStyle w:val="FiguresandTablesContents"/>
            </w:pPr>
            <w:r w:rsidRPr="001E3614">
              <w:t>35</w:t>
            </w:r>
          </w:p>
        </w:tc>
        <w:tc>
          <w:tcPr>
            <w:tcW w:w="1247" w:type="dxa"/>
            <w:tcBorders>
              <w:top w:val="single" w:sz="8" w:space="0" w:color="auto"/>
              <w:bottom w:val="single" w:sz="4" w:space="0" w:color="auto"/>
            </w:tcBorders>
            <w:vAlign w:val="center"/>
          </w:tcPr>
          <w:p w14:paraId="045B5B53" w14:textId="77777777" w:rsidR="006937E6" w:rsidRPr="001E3614" w:rsidRDefault="006937E6" w:rsidP="006940FA">
            <w:pPr>
              <w:pStyle w:val="FiguresandTablesContents"/>
              <w:rPr>
                <w:vertAlign w:val="superscript"/>
              </w:rPr>
            </w:pPr>
            <w:r w:rsidRPr="001E3614">
              <w:t>0.55, 0.86</w:t>
            </w:r>
          </w:p>
        </w:tc>
        <w:tc>
          <w:tcPr>
            <w:tcW w:w="794" w:type="dxa"/>
            <w:tcBorders>
              <w:top w:val="single" w:sz="8" w:space="0" w:color="auto"/>
              <w:bottom w:val="single" w:sz="4" w:space="0" w:color="auto"/>
            </w:tcBorders>
            <w:vAlign w:val="center"/>
          </w:tcPr>
          <w:p w14:paraId="3FCB3387" w14:textId="77777777" w:rsidR="006937E6" w:rsidRPr="001E3614" w:rsidRDefault="006937E6" w:rsidP="006940FA">
            <w:pPr>
              <w:pStyle w:val="FiguresandTablesContents"/>
              <w:rPr>
                <w:vertAlign w:val="superscript"/>
              </w:rPr>
            </w:pPr>
            <w:r w:rsidRPr="001E3614">
              <w:t>0.5</w:t>
            </w:r>
          </w:p>
        </w:tc>
        <w:tc>
          <w:tcPr>
            <w:tcW w:w="794" w:type="dxa"/>
            <w:tcBorders>
              <w:top w:val="single" w:sz="8" w:space="0" w:color="auto"/>
              <w:bottom w:val="single" w:sz="4" w:space="0" w:color="auto"/>
            </w:tcBorders>
            <w:vAlign w:val="center"/>
          </w:tcPr>
          <w:p w14:paraId="71849A9B" w14:textId="77777777" w:rsidR="006937E6" w:rsidRPr="001E3614" w:rsidRDefault="006937E6" w:rsidP="006940FA">
            <w:pPr>
              <w:pStyle w:val="FiguresandTablesContents"/>
            </w:pPr>
            <w:r w:rsidRPr="001E3614">
              <w:t>1.5, 3</w:t>
            </w:r>
          </w:p>
        </w:tc>
        <w:tc>
          <w:tcPr>
            <w:tcW w:w="1361" w:type="dxa"/>
            <w:tcBorders>
              <w:top w:val="single" w:sz="8" w:space="0" w:color="auto"/>
              <w:bottom w:val="single" w:sz="4" w:space="0" w:color="auto"/>
            </w:tcBorders>
            <w:vAlign w:val="center"/>
          </w:tcPr>
          <w:p w14:paraId="072C20FA" w14:textId="77777777" w:rsidR="006937E6" w:rsidRPr="001E3614" w:rsidRDefault="006937E6" w:rsidP="006940FA">
            <w:pPr>
              <w:pStyle w:val="FiguresandTablesContents"/>
            </w:pPr>
            <w:r w:rsidRPr="001E3614">
              <w:t>8</w:t>
            </w:r>
          </w:p>
        </w:tc>
      </w:tr>
      <w:tr w:rsidR="006937E6" w:rsidRPr="001E3614" w14:paraId="33B0B394" w14:textId="77777777" w:rsidTr="006940FA">
        <w:trPr>
          <w:trHeight w:hRule="exact" w:val="567"/>
          <w:jc w:val="center"/>
        </w:trPr>
        <w:tc>
          <w:tcPr>
            <w:tcW w:w="1701" w:type="dxa"/>
            <w:tcBorders>
              <w:top w:val="single" w:sz="4" w:space="0" w:color="auto"/>
              <w:bottom w:val="single" w:sz="8" w:space="0" w:color="auto"/>
            </w:tcBorders>
            <w:vAlign w:val="center"/>
          </w:tcPr>
          <w:p w14:paraId="02C46371" w14:textId="77777777" w:rsidR="006937E6" w:rsidRPr="001E3614" w:rsidRDefault="006937E6" w:rsidP="006940FA">
            <w:pPr>
              <w:pStyle w:val="FiguresandTablesContents"/>
            </w:pPr>
            <w:r w:rsidRPr="001E3614">
              <w:t>Flexure-critical</w:t>
            </w:r>
          </w:p>
        </w:tc>
        <w:tc>
          <w:tcPr>
            <w:tcW w:w="1474" w:type="dxa"/>
            <w:tcBorders>
              <w:top w:val="single" w:sz="4" w:space="0" w:color="auto"/>
              <w:bottom w:val="single" w:sz="8" w:space="0" w:color="auto"/>
            </w:tcBorders>
            <w:vAlign w:val="center"/>
          </w:tcPr>
          <w:p w14:paraId="43279CD3" w14:textId="77777777" w:rsidR="006937E6" w:rsidRPr="001E3614" w:rsidRDefault="006937E6" w:rsidP="006940FA">
            <w:pPr>
              <w:pStyle w:val="FiguresandTablesContents"/>
            </w:pPr>
            <w:r w:rsidRPr="001E3614">
              <w:t>Hooked-end</w:t>
            </w:r>
          </w:p>
          <w:p w14:paraId="61B81C06" w14:textId="77777777" w:rsidR="006937E6" w:rsidRPr="001E3614" w:rsidRDefault="006937E6" w:rsidP="006940FA">
            <w:pPr>
              <w:pStyle w:val="FiguresandTablesContents"/>
            </w:pPr>
            <w:r w:rsidRPr="001E3614">
              <w:t>Crimped</w:t>
            </w:r>
          </w:p>
        </w:tc>
        <w:tc>
          <w:tcPr>
            <w:tcW w:w="794" w:type="dxa"/>
            <w:tcBorders>
              <w:top w:val="single" w:sz="4" w:space="0" w:color="auto"/>
              <w:bottom w:val="single" w:sz="8" w:space="0" w:color="auto"/>
            </w:tcBorders>
            <w:vAlign w:val="center"/>
          </w:tcPr>
          <w:p w14:paraId="6F180D0F" w14:textId="77777777" w:rsidR="006937E6" w:rsidRPr="001E3614" w:rsidRDefault="006937E6" w:rsidP="006940FA">
            <w:pPr>
              <w:pStyle w:val="FiguresandTablesContents"/>
            </w:pPr>
            <w:r w:rsidRPr="001E3614">
              <w:t>35</w:t>
            </w:r>
          </w:p>
        </w:tc>
        <w:tc>
          <w:tcPr>
            <w:tcW w:w="1247" w:type="dxa"/>
            <w:tcBorders>
              <w:top w:val="single" w:sz="4" w:space="0" w:color="auto"/>
              <w:bottom w:val="single" w:sz="8" w:space="0" w:color="auto"/>
            </w:tcBorders>
            <w:vAlign w:val="center"/>
          </w:tcPr>
          <w:p w14:paraId="08B9F476" w14:textId="77777777" w:rsidR="006937E6" w:rsidRPr="001E3614" w:rsidRDefault="006937E6" w:rsidP="006940FA">
            <w:pPr>
              <w:pStyle w:val="FiguresandTablesContents"/>
            </w:pPr>
            <w:r w:rsidRPr="001E3614">
              <w:t>0.31, 0.55</w:t>
            </w:r>
          </w:p>
        </w:tc>
        <w:tc>
          <w:tcPr>
            <w:tcW w:w="794" w:type="dxa"/>
            <w:tcBorders>
              <w:top w:val="single" w:sz="4" w:space="0" w:color="auto"/>
              <w:bottom w:val="single" w:sz="8" w:space="0" w:color="auto"/>
            </w:tcBorders>
            <w:vAlign w:val="center"/>
          </w:tcPr>
          <w:p w14:paraId="60E3F7A8" w14:textId="77777777" w:rsidR="006937E6" w:rsidRPr="001E3614" w:rsidRDefault="006937E6" w:rsidP="006940FA">
            <w:pPr>
              <w:pStyle w:val="FiguresandTablesContents"/>
            </w:pPr>
            <w:r w:rsidRPr="001E3614">
              <w:t>0.5</w:t>
            </w:r>
          </w:p>
        </w:tc>
        <w:tc>
          <w:tcPr>
            <w:tcW w:w="794" w:type="dxa"/>
            <w:tcBorders>
              <w:top w:val="single" w:sz="4" w:space="0" w:color="auto"/>
              <w:bottom w:val="single" w:sz="8" w:space="0" w:color="auto"/>
            </w:tcBorders>
            <w:vAlign w:val="center"/>
          </w:tcPr>
          <w:p w14:paraId="24A0C8FE" w14:textId="77777777" w:rsidR="006937E6" w:rsidRPr="001E3614" w:rsidRDefault="00C73B5F" w:rsidP="006940FA">
            <w:pPr>
              <w:pStyle w:val="FiguresandTablesContents"/>
            </w:pPr>
            <w:r>
              <w:t>2.14</w:t>
            </w:r>
          </w:p>
        </w:tc>
        <w:tc>
          <w:tcPr>
            <w:tcW w:w="1361" w:type="dxa"/>
            <w:tcBorders>
              <w:top w:val="single" w:sz="4" w:space="0" w:color="auto"/>
              <w:bottom w:val="single" w:sz="8" w:space="0" w:color="auto"/>
            </w:tcBorders>
            <w:vAlign w:val="center"/>
          </w:tcPr>
          <w:p w14:paraId="474B6D66" w14:textId="77777777" w:rsidR="006937E6" w:rsidRPr="001E3614" w:rsidRDefault="006937E6" w:rsidP="006940FA">
            <w:pPr>
              <w:pStyle w:val="FiguresandTablesContents"/>
            </w:pPr>
            <w:r w:rsidRPr="001E3614">
              <w:t>4</w:t>
            </w:r>
          </w:p>
        </w:tc>
      </w:tr>
    </w:tbl>
    <w:p w14:paraId="1CE60039" w14:textId="77777777" w:rsidR="006937E6" w:rsidRPr="001E3614" w:rsidRDefault="006937E6" w:rsidP="006937E6">
      <w:pPr>
        <w:autoSpaceDE w:val="0"/>
        <w:autoSpaceDN w:val="0"/>
        <w:adjustRightInd w:val="0"/>
        <w:spacing w:after="0" w:line="480" w:lineRule="auto"/>
        <w:jc w:val="both"/>
        <w:rPr>
          <w:rFonts w:ascii="Times New Roman" w:hAnsi="Times New Roman" w:cs="Times New Roman"/>
          <w:sz w:val="24"/>
          <w:szCs w:val="24"/>
          <w:lang w:val="en-GB" w:bidi="fa-IR"/>
        </w:rPr>
      </w:pPr>
    </w:p>
    <w:p w14:paraId="3EA33AD0" w14:textId="634A8E5C" w:rsidR="00276054" w:rsidRPr="001E3614" w:rsidRDefault="00276054" w:rsidP="008913E9">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load-deflection response of the shear-critical beams is shown in </w:t>
      </w:r>
      <w:r w:rsidRPr="001E3614">
        <w:rPr>
          <w:rFonts w:ascii="Times New Roman" w:hAnsi="Times New Roman" w:cs="Times New Roman"/>
          <w:b/>
          <w:bCs/>
          <w:sz w:val="24"/>
          <w:szCs w:val="24"/>
          <w:lang w:val="en-GB" w:bidi="fa-IR"/>
        </w:rPr>
        <w:t>Fig. 12</w:t>
      </w:r>
      <w:r w:rsidRPr="001E3614">
        <w:rPr>
          <w:rFonts w:ascii="Times New Roman" w:hAnsi="Times New Roman" w:cs="Times New Roman"/>
          <w:sz w:val="24"/>
          <w:szCs w:val="24"/>
          <w:lang w:val="en-GB" w:bidi="fa-IR"/>
        </w:rPr>
        <w:t xml:space="preserve"> where the response of the beams </w:t>
      </w:r>
      <w:r w:rsidR="008913E9">
        <w:rPr>
          <w:rFonts w:ascii="Times New Roman" w:hAnsi="Times New Roman" w:cs="Times New Roman"/>
          <w:sz w:val="24"/>
          <w:szCs w:val="24"/>
          <w:lang w:val="en-GB" w:bidi="fa-IR"/>
        </w:rPr>
        <w:t xml:space="preserve">with the spiral fibre </w:t>
      </w:r>
      <w:r w:rsidRPr="001E3614">
        <w:rPr>
          <w:rFonts w:ascii="Times New Roman" w:hAnsi="Times New Roman" w:cs="Times New Roman"/>
          <w:sz w:val="24"/>
          <w:szCs w:val="24"/>
          <w:lang w:val="en-GB" w:bidi="fa-IR"/>
        </w:rPr>
        <w:t>and non-fibrous beams</w:t>
      </w:r>
      <w:r w:rsidR="008913E9">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 xml:space="preserve">is included for </w:t>
      </w:r>
      <w:del w:id="65" w:author="Jones, Steve" w:date="2020-01-02T17:38:00Z">
        <w:r w:rsidRPr="001E3614" w:rsidDel="005D471A">
          <w:rPr>
            <w:rFonts w:ascii="Times New Roman" w:hAnsi="Times New Roman" w:cs="Times New Roman"/>
            <w:sz w:val="24"/>
            <w:szCs w:val="24"/>
            <w:lang w:val="en-GB" w:bidi="fa-IR"/>
          </w:rPr>
          <w:delText xml:space="preserve">the </w:delText>
        </w:r>
      </w:del>
      <w:r w:rsidRPr="001E3614">
        <w:rPr>
          <w:rFonts w:ascii="Times New Roman" w:hAnsi="Times New Roman" w:cs="Times New Roman"/>
          <w:sz w:val="24"/>
          <w:szCs w:val="24"/>
          <w:lang w:val="en-GB" w:bidi="fa-IR"/>
        </w:rPr>
        <w:t>comparison purposes.</w:t>
      </w:r>
    </w:p>
    <w:p w14:paraId="17140892" w14:textId="30390ABD" w:rsidR="00276054" w:rsidRPr="001E3614" w:rsidRDefault="00276054" w:rsidP="006D54A2">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As expected, the addition of hooked-end and crimped fibres increases the shear capacity of the beams and also in some cases </w:t>
      </w:r>
      <w:r w:rsidR="006D54A2">
        <w:rPr>
          <w:rFonts w:ascii="Times New Roman" w:hAnsi="Times New Roman" w:cs="Times New Roman"/>
          <w:sz w:val="24"/>
          <w:szCs w:val="24"/>
          <w:lang w:val="en-GB" w:bidi="fa-IR"/>
        </w:rPr>
        <w:t>it</w:t>
      </w:r>
      <w:r w:rsidRPr="001E3614">
        <w:rPr>
          <w:rFonts w:ascii="Times New Roman" w:hAnsi="Times New Roman" w:cs="Times New Roman"/>
          <w:sz w:val="24"/>
          <w:szCs w:val="24"/>
          <w:lang w:val="en-GB" w:bidi="fa-IR"/>
        </w:rPr>
        <w:t xml:space="preserve"> can </w:t>
      </w:r>
      <w:r w:rsidR="008913E9">
        <w:rPr>
          <w:rFonts w:ascii="Times New Roman" w:hAnsi="Times New Roman" w:cs="Times New Roman"/>
          <w:sz w:val="24"/>
          <w:szCs w:val="24"/>
          <w:lang w:val="en-GB" w:bidi="fa-IR"/>
        </w:rPr>
        <w:t>change</w:t>
      </w:r>
      <w:r w:rsidRPr="001E3614">
        <w:rPr>
          <w:rFonts w:ascii="Times New Roman" w:hAnsi="Times New Roman" w:cs="Times New Roman"/>
          <w:sz w:val="24"/>
          <w:szCs w:val="24"/>
          <w:lang w:val="en-GB" w:bidi="fa-IR"/>
        </w:rPr>
        <w:t xml:space="preserve"> the failure mode from shear to flexure. There is a negligible difference in the fibres</w:t>
      </w:r>
      <w:r w:rsidR="006D0409">
        <w:rPr>
          <w:rFonts w:ascii="Times New Roman" w:hAnsi="Times New Roman" w:cs="Times New Roman"/>
          <w:sz w:val="24"/>
          <w:szCs w:val="24"/>
          <w:lang w:val="en-GB" w:bidi="fa-IR"/>
        </w:rPr>
        <w:t>’</w:t>
      </w:r>
      <w:r w:rsidRPr="001E3614">
        <w:rPr>
          <w:rFonts w:ascii="Times New Roman" w:hAnsi="Times New Roman" w:cs="Times New Roman"/>
          <w:sz w:val="24"/>
          <w:szCs w:val="24"/>
          <w:lang w:val="en-GB" w:bidi="fa-IR"/>
        </w:rPr>
        <w:t xml:space="preserve"> performance (hooked-end and crimped fibres</w:t>
      </w:r>
      <w:del w:id="66" w:author="Jones, Steve" w:date="2020-01-02T17:38:00Z">
        <w:r w:rsidRPr="001E3614" w:rsidDel="00535AB4">
          <w:rPr>
            <w:rFonts w:ascii="Times New Roman" w:hAnsi="Times New Roman" w:cs="Times New Roman"/>
            <w:sz w:val="24"/>
            <w:szCs w:val="24"/>
            <w:lang w:val="en-GB" w:bidi="fa-IR"/>
          </w:rPr>
          <w:delText xml:space="preserve">), </w:delText>
        </w:r>
      </w:del>
      <w:ins w:id="67" w:author="Jones, Steve" w:date="2020-01-02T17:38:00Z">
        <w:r w:rsidR="00535AB4" w:rsidRPr="001E3614">
          <w:rPr>
            <w:rFonts w:ascii="Times New Roman" w:hAnsi="Times New Roman" w:cs="Times New Roman"/>
            <w:sz w:val="24"/>
            <w:szCs w:val="24"/>
            <w:lang w:val="en-GB" w:bidi="fa-IR"/>
          </w:rPr>
          <w:t>)</w:t>
        </w:r>
        <w:r w:rsidR="00535AB4">
          <w:rPr>
            <w:rFonts w:ascii="Times New Roman" w:hAnsi="Times New Roman" w:cs="Times New Roman"/>
            <w:sz w:val="24"/>
            <w:szCs w:val="24"/>
            <w:lang w:val="en-GB" w:bidi="fa-IR"/>
          </w:rPr>
          <w:t>;</w:t>
        </w:r>
        <w:r w:rsidR="00535AB4" w:rsidRPr="001E3614">
          <w:rPr>
            <w:rFonts w:ascii="Times New Roman" w:hAnsi="Times New Roman" w:cs="Times New Roman"/>
            <w:sz w:val="24"/>
            <w:szCs w:val="24"/>
            <w:lang w:val="en-GB" w:bidi="fa-IR"/>
          </w:rPr>
          <w:t xml:space="preserve"> </w:t>
        </w:r>
      </w:ins>
      <w:r w:rsidRPr="001E3614">
        <w:rPr>
          <w:rFonts w:ascii="Times New Roman" w:hAnsi="Times New Roman" w:cs="Times New Roman"/>
          <w:sz w:val="24"/>
          <w:szCs w:val="24"/>
          <w:lang w:val="en-GB" w:bidi="fa-IR"/>
        </w:rPr>
        <w:t>however</w:t>
      </w:r>
      <w:r w:rsidR="006D0409">
        <w:rPr>
          <w:rFonts w:ascii="Times New Roman" w:hAnsi="Times New Roman" w:cs="Times New Roman"/>
          <w:sz w:val="24"/>
          <w:szCs w:val="24"/>
          <w:lang w:val="en-GB" w:bidi="fa-IR"/>
        </w:rPr>
        <w:t>,</w:t>
      </w:r>
      <w:r w:rsidR="0036411D">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the results indicate that hooked-end fibre possesses slightly higher performance. It could be attributable to the higher fibre count of hooked-end fibre versus crimped fibre due to their geometries.</w:t>
      </w:r>
    </w:p>
    <w:p w14:paraId="769975B1" w14:textId="77777777" w:rsidR="00276054" w:rsidRPr="001E3614" w:rsidRDefault="00276054" w:rsidP="007E20F1">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results of the shear-critical beams </w:t>
      </w:r>
      <w:r w:rsidR="00EC3A8A">
        <w:rPr>
          <w:rFonts w:ascii="Times New Roman" w:hAnsi="Times New Roman" w:cs="Times New Roman"/>
          <w:sz w:val="24"/>
          <w:szCs w:val="24"/>
          <w:lang w:val="en-GB" w:bidi="fa-IR"/>
        </w:rPr>
        <w:t xml:space="preserve">and </w:t>
      </w:r>
      <w:r w:rsidR="007E20F1">
        <w:rPr>
          <w:rFonts w:ascii="Times New Roman" w:hAnsi="Times New Roman" w:cs="Times New Roman"/>
          <w:sz w:val="24"/>
          <w:szCs w:val="24"/>
          <w:lang w:val="en-GB" w:bidi="fa-IR"/>
        </w:rPr>
        <w:t xml:space="preserve">shear </w:t>
      </w:r>
      <w:r w:rsidR="00EC3A8A" w:rsidRPr="001E3614">
        <w:rPr>
          <w:rFonts w:ascii="Times New Roman" w:hAnsi="Times New Roman" w:cs="Times New Roman"/>
          <w:sz w:val="24"/>
          <w:szCs w:val="24"/>
          <w:lang w:val="en-GB" w:bidi="fa-IR"/>
        </w:rPr>
        <w:t xml:space="preserve">capacity </w:t>
      </w:r>
      <w:r w:rsidR="00EC3A8A">
        <w:rPr>
          <w:rFonts w:ascii="Times New Roman" w:hAnsi="Times New Roman" w:cs="Times New Roman"/>
          <w:sz w:val="24"/>
          <w:szCs w:val="24"/>
          <w:lang w:val="en-GB" w:bidi="fa-IR"/>
        </w:rPr>
        <w:t xml:space="preserve">improvement </w:t>
      </w:r>
      <w:r w:rsidR="00EC3A8A" w:rsidRPr="001E3614">
        <w:rPr>
          <w:rFonts w:ascii="Times New Roman" w:hAnsi="Times New Roman" w:cs="Times New Roman"/>
          <w:sz w:val="24"/>
          <w:szCs w:val="24"/>
          <w:lang w:val="en-GB" w:bidi="fa-IR"/>
        </w:rPr>
        <w:t>relative to the capacity of the corresponding non-fibrous RC</w:t>
      </w:r>
      <w:r w:rsidR="00EC3A8A">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 xml:space="preserve">are summarised in </w:t>
      </w:r>
      <w:r w:rsidRPr="001E3614">
        <w:rPr>
          <w:rFonts w:ascii="Times New Roman" w:hAnsi="Times New Roman" w:cs="Times New Roman"/>
          <w:b/>
          <w:bCs/>
          <w:sz w:val="24"/>
          <w:szCs w:val="24"/>
          <w:lang w:val="en-GB" w:bidi="fa-IR"/>
        </w:rPr>
        <w:t xml:space="preserve">Table </w:t>
      </w:r>
      <w:r w:rsidR="00D05C6B">
        <w:rPr>
          <w:rFonts w:ascii="Times New Roman" w:hAnsi="Times New Roman" w:cs="Times New Roman"/>
          <w:b/>
          <w:bCs/>
          <w:sz w:val="24"/>
          <w:szCs w:val="24"/>
          <w:lang w:val="en-GB" w:bidi="fa-IR"/>
        </w:rPr>
        <w:t>9</w:t>
      </w:r>
      <w:r w:rsidR="00EC3A8A" w:rsidRPr="00EC3A8A">
        <w:rPr>
          <w:rFonts w:ascii="Times New Roman" w:hAnsi="Times New Roman" w:cs="Times New Roman"/>
          <w:sz w:val="24"/>
          <w:szCs w:val="24"/>
          <w:lang w:val="en-GB" w:bidi="fa-IR"/>
        </w:rPr>
        <w:t>.</w:t>
      </w:r>
      <w:r w:rsidR="00EC3A8A">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From the table, as the</w:t>
      </w:r>
      <w:r w:rsidR="007E20F1">
        <w:rPr>
          <w:rFonts w:ascii="Times New Roman" w:hAnsi="Times New Roman" w:cs="Times New Roman"/>
          <w:sz w:val="24"/>
          <w:szCs w:val="24"/>
          <w:lang w:val="en-GB" w:bidi="fa-IR"/>
        </w:rPr>
        <w:t xml:space="preserve"> longitudinal </w:t>
      </w:r>
      <w:r w:rsidRPr="001E3614">
        <w:rPr>
          <w:rFonts w:ascii="Times New Roman" w:hAnsi="Times New Roman" w:cs="Times New Roman"/>
          <w:sz w:val="24"/>
          <w:szCs w:val="24"/>
          <w:lang w:val="en-GB" w:bidi="fa-IR"/>
        </w:rPr>
        <w:t xml:space="preserve">reinforcement ratio increases, the fibres (hooked-end, crimped, </w:t>
      </w:r>
      <w:r w:rsidR="007E20F1">
        <w:rPr>
          <w:rFonts w:ascii="Times New Roman" w:hAnsi="Times New Roman" w:cs="Times New Roman"/>
          <w:sz w:val="24"/>
          <w:szCs w:val="24"/>
          <w:lang w:val="en-GB" w:bidi="fa-IR"/>
        </w:rPr>
        <w:t>and spiral</w:t>
      </w:r>
      <w:r w:rsidRPr="001E3614">
        <w:rPr>
          <w:rFonts w:ascii="Times New Roman" w:hAnsi="Times New Roman" w:cs="Times New Roman"/>
          <w:sz w:val="24"/>
          <w:szCs w:val="24"/>
          <w:lang w:val="en-GB" w:bidi="fa-IR"/>
        </w:rPr>
        <w:t>) more effectively contribute to the load-bearing capacity</w:t>
      </w:r>
      <w:r w:rsidR="007E20F1">
        <w:rPr>
          <w:rFonts w:ascii="Times New Roman" w:hAnsi="Times New Roman" w:cs="Times New Roman"/>
          <w:sz w:val="24"/>
          <w:szCs w:val="24"/>
          <w:lang w:val="en-GB" w:bidi="fa-IR"/>
        </w:rPr>
        <w:t xml:space="preserve"> of the beams </w:t>
      </w:r>
      <w:r w:rsidRPr="001E3614">
        <w:rPr>
          <w:rFonts w:ascii="Times New Roman" w:hAnsi="Times New Roman" w:cs="Times New Roman"/>
          <w:sz w:val="24"/>
          <w:szCs w:val="24"/>
          <w:lang w:val="en-GB" w:bidi="fa-IR"/>
        </w:rPr>
        <w:t>(relative to their corresponding non-fibrous counterpart); however</w:t>
      </w:r>
      <w:r w:rsidR="00BD6954">
        <w:rPr>
          <w:rFonts w:ascii="Times New Roman" w:hAnsi="Times New Roman" w:cs="Times New Roman"/>
          <w:sz w:val="24"/>
          <w:szCs w:val="24"/>
          <w:lang w:val="en-GB" w:bidi="fa-IR"/>
        </w:rPr>
        <w:t>,</w:t>
      </w:r>
      <w:r w:rsidRPr="001E3614">
        <w:rPr>
          <w:rFonts w:ascii="Times New Roman" w:hAnsi="Times New Roman" w:cs="Times New Roman"/>
          <w:sz w:val="24"/>
          <w:szCs w:val="24"/>
          <w:lang w:val="en-GB" w:bidi="fa-IR"/>
        </w:rPr>
        <w:t xml:space="preserve"> the effect of fibre type decreases. As the reinforcement ratio increases, the critical shear crack width at the ultimate state decreases (due to the larger dowel action) which enhances the effectiveness of the fibres especially those having softening response.</w:t>
      </w:r>
      <w:r w:rsidR="00EC3A8A">
        <w:rPr>
          <w:rFonts w:ascii="Times New Roman" w:hAnsi="Times New Roman" w:cs="Times New Roman"/>
          <w:sz w:val="24"/>
          <w:szCs w:val="24"/>
          <w:lang w:val="en-GB" w:bidi="fa-IR"/>
        </w:rPr>
        <w:t xml:space="preserve"> T</w:t>
      </w:r>
      <w:r w:rsidR="00EC3A8A" w:rsidRPr="001E3614">
        <w:rPr>
          <w:rFonts w:ascii="Times New Roman" w:hAnsi="Times New Roman" w:cs="Times New Roman"/>
          <w:sz w:val="24"/>
          <w:szCs w:val="24"/>
          <w:lang w:val="en-GB" w:bidi="fa-IR"/>
        </w:rPr>
        <w:t>he fail</w:t>
      </w:r>
      <w:r w:rsidR="00EC3A8A">
        <w:rPr>
          <w:rFonts w:ascii="Times New Roman" w:hAnsi="Times New Roman" w:cs="Times New Roman"/>
          <w:sz w:val="24"/>
          <w:szCs w:val="24"/>
          <w:lang w:val="en-GB" w:bidi="fa-IR"/>
        </w:rPr>
        <w:t xml:space="preserve">ure patterns for selected beams </w:t>
      </w:r>
      <w:r w:rsidR="00EC3A8A" w:rsidRPr="001E3614">
        <w:rPr>
          <w:rFonts w:ascii="Times New Roman" w:hAnsi="Times New Roman" w:cs="Times New Roman"/>
          <w:sz w:val="24"/>
          <w:szCs w:val="24"/>
          <w:lang w:val="en-GB" w:bidi="fa-IR"/>
        </w:rPr>
        <w:t xml:space="preserve">are shown in </w:t>
      </w:r>
      <w:r w:rsidR="00EC3A8A" w:rsidRPr="001E3614">
        <w:rPr>
          <w:rFonts w:ascii="Times New Roman" w:hAnsi="Times New Roman" w:cs="Times New Roman"/>
          <w:b/>
          <w:bCs/>
          <w:sz w:val="24"/>
          <w:szCs w:val="24"/>
          <w:lang w:val="en-GB" w:bidi="fa-IR"/>
        </w:rPr>
        <w:t>Fig. 13</w:t>
      </w:r>
      <w:r w:rsidR="00EC3A8A" w:rsidRPr="001E3614">
        <w:rPr>
          <w:rFonts w:ascii="Times New Roman" w:hAnsi="Times New Roman" w:cs="Times New Roman"/>
          <w:sz w:val="24"/>
          <w:szCs w:val="24"/>
          <w:lang w:val="en-GB" w:bidi="fa-IR"/>
        </w:rPr>
        <w:t>.</w:t>
      </w:r>
    </w:p>
    <w:p w14:paraId="78451164"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3C2D78" w:rsidRPr="001E3614" w14:paraId="352227AC" w14:textId="77777777" w:rsidTr="00652994">
        <w:trPr>
          <w:trHeight w:val="4423"/>
          <w:jc w:val="center"/>
        </w:trPr>
        <w:tc>
          <w:tcPr>
            <w:tcW w:w="8392" w:type="dxa"/>
            <w:tcBorders>
              <w:top w:val="single" w:sz="8" w:space="0" w:color="auto"/>
              <w:left w:val="nil"/>
              <w:bottom w:val="single" w:sz="4" w:space="0" w:color="auto"/>
              <w:right w:val="nil"/>
            </w:tcBorders>
            <w:vAlign w:val="center"/>
            <w:hideMark/>
          </w:tcPr>
          <w:p w14:paraId="0CB9208B" w14:textId="77777777" w:rsidR="003C2D78" w:rsidRPr="001E3614" w:rsidRDefault="00652994">
            <w:pPr>
              <w:pStyle w:val="FigTabTitle"/>
            </w:pPr>
            <w:r>
              <w:rPr>
                <w:noProof/>
                <w:lang w:val="en-US" w:eastAsia="zh-CN" w:bidi="fa-IR"/>
              </w:rPr>
              <w:lastRenderedPageBreak/>
              <w:drawing>
                <wp:inline distT="0" distB="0" distL="0" distR="0" wp14:anchorId="635138A9" wp14:editId="3DF7A707">
                  <wp:extent cx="4312920" cy="2683510"/>
                  <wp:effectExtent l="0" t="0" r="0" b="254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tc>
      </w:tr>
      <w:tr w:rsidR="003C2D78" w:rsidRPr="001E3614" w14:paraId="3BD61CD1" w14:textId="77777777" w:rsidTr="003C2D78">
        <w:trPr>
          <w:trHeight w:val="340"/>
          <w:jc w:val="center"/>
        </w:trPr>
        <w:tc>
          <w:tcPr>
            <w:tcW w:w="8392" w:type="dxa"/>
            <w:tcBorders>
              <w:top w:val="single" w:sz="4" w:space="0" w:color="auto"/>
              <w:left w:val="nil"/>
              <w:bottom w:val="single" w:sz="4" w:space="0" w:color="auto"/>
              <w:right w:val="nil"/>
            </w:tcBorders>
            <w:vAlign w:val="center"/>
            <w:hideMark/>
          </w:tcPr>
          <w:p w14:paraId="7A58CDA5" w14:textId="77777777" w:rsidR="003C2D78" w:rsidRPr="001E3614" w:rsidRDefault="003C2D78" w:rsidP="003C2D78">
            <w:pPr>
              <w:pStyle w:val="FigTabTitle"/>
              <w:rPr>
                <w:sz w:val="22"/>
                <w:szCs w:val="22"/>
              </w:rPr>
            </w:pPr>
            <w:r w:rsidRPr="001E3614">
              <w:rPr>
                <w:b/>
                <w:bCs/>
                <w:sz w:val="22"/>
                <w:szCs w:val="22"/>
              </w:rPr>
              <w:t>(a)</w:t>
            </w:r>
            <w:r w:rsidRPr="001E3614">
              <w:rPr>
                <w:sz w:val="22"/>
                <w:szCs w:val="22"/>
              </w:rPr>
              <w:t xml:space="preserve"> </w:t>
            </w:r>
            <w:r w:rsidRPr="001E3614">
              <w:rPr>
                <w:i/>
                <w:iCs/>
                <w:sz w:val="22"/>
                <w:szCs w:val="22"/>
              </w:rPr>
              <w:t>a</w:t>
            </w:r>
            <w:r w:rsidRPr="001E3614">
              <w:rPr>
                <w:sz w:val="22"/>
                <w:szCs w:val="22"/>
              </w:rPr>
              <w:t>/</w:t>
            </w:r>
            <w:r w:rsidRPr="001E3614">
              <w:rPr>
                <w:i/>
                <w:iCs/>
                <w:sz w:val="22"/>
                <w:szCs w:val="22"/>
              </w:rPr>
              <w:t>d</w:t>
            </w:r>
            <w:r w:rsidRPr="001E3614">
              <w:rPr>
                <w:sz w:val="22"/>
                <w:szCs w:val="22"/>
              </w:rPr>
              <w:t>=1.5</w:t>
            </w:r>
          </w:p>
        </w:tc>
      </w:tr>
      <w:tr w:rsidR="003C2D78" w:rsidRPr="001E3614" w14:paraId="786BA260" w14:textId="77777777" w:rsidTr="00652994">
        <w:trPr>
          <w:trHeight w:val="4423"/>
          <w:jc w:val="center"/>
        </w:trPr>
        <w:tc>
          <w:tcPr>
            <w:tcW w:w="8392" w:type="dxa"/>
            <w:tcBorders>
              <w:top w:val="single" w:sz="4" w:space="0" w:color="auto"/>
              <w:left w:val="nil"/>
              <w:bottom w:val="single" w:sz="4" w:space="0" w:color="auto"/>
              <w:right w:val="nil"/>
            </w:tcBorders>
            <w:vAlign w:val="center"/>
            <w:hideMark/>
          </w:tcPr>
          <w:p w14:paraId="201C4ABB" w14:textId="77777777" w:rsidR="003C2D78" w:rsidRPr="001E3614" w:rsidRDefault="00652994">
            <w:pPr>
              <w:pStyle w:val="FigTabTitle"/>
            </w:pPr>
            <w:r>
              <w:rPr>
                <w:noProof/>
                <w:lang w:val="en-US" w:eastAsia="zh-CN" w:bidi="fa-IR"/>
              </w:rPr>
              <w:drawing>
                <wp:inline distT="0" distB="0" distL="0" distR="0" wp14:anchorId="60CF8624" wp14:editId="145A01AD">
                  <wp:extent cx="4326255" cy="2702560"/>
                  <wp:effectExtent l="0" t="0" r="0" b="254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tc>
      </w:tr>
      <w:tr w:rsidR="003C2D78" w:rsidRPr="001E3614" w14:paraId="63F98F38" w14:textId="77777777" w:rsidTr="003C2D78">
        <w:trPr>
          <w:trHeight w:val="340"/>
          <w:jc w:val="center"/>
        </w:trPr>
        <w:tc>
          <w:tcPr>
            <w:tcW w:w="8392" w:type="dxa"/>
            <w:tcBorders>
              <w:top w:val="single" w:sz="4" w:space="0" w:color="auto"/>
              <w:left w:val="nil"/>
              <w:bottom w:val="single" w:sz="8" w:space="0" w:color="auto"/>
              <w:right w:val="nil"/>
            </w:tcBorders>
            <w:vAlign w:val="center"/>
            <w:hideMark/>
          </w:tcPr>
          <w:p w14:paraId="544130CA" w14:textId="77777777" w:rsidR="003C2D78" w:rsidRPr="001E3614" w:rsidRDefault="003C2D78" w:rsidP="003C2D78">
            <w:pPr>
              <w:pStyle w:val="FigTabTitle"/>
              <w:rPr>
                <w:sz w:val="22"/>
                <w:szCs w:val="22"/>
              </w:rPr>
            </w:pPr>
            <w:r w:rsidRPr="001E3614">
              <w:rPr>
                <w:b/>
                <w:bCs/>
                <w:sz w:val="22"/>
                <w:szCs w:val="22"/>
              </w:rPr>
              <w:t>(b)</w:t>
            </w:r>
            <w:r w:rsidRPr="001E3614">
              <w:rPr>
                <w:sz w:val="22"/>
                <w:szCs w:val="22"/>
              </w:rPr>
              <w:t xml:space="preserve"> </w:t>
            </w:r>
            <w:r w:rsidRPr="001E3614">
              <w:rPr>
                <w:i/>
                <w:iCs/>
                <w:sz w:val="22"/>
                <w:szCs w:val="22"/>
              </w:rPr>
              <w:t>a</w:t>
            </w:r>
            <w:r w:rsidRPr="001E3614">
              <w:rPr>
                <w:sz w:val="22"/>
                <w:szCs w:val="22"/>
              </w:rPr>
              <w:t>/</w:t>
            </w:r>
            <w:r w:rsidRPr="001E3614">
              <w:rPr>
                <w:i/>
                <w:iCs/>
                <w:sz w:val="22"/>
                <w:szCs w:val="22"/>
              </w:rPr>
              <w:t>d</w:t>
            </w:r>
            <w:r w:rsidRPr="001E3614">
              <w:rPr>
                <w:sz w:val="22"/>
                <w:szCs w:val="22"/>
              </w:rPr>
              <w:t>=3</w:t>
            </w:r>
          </w:p>
        </w:tc>
      </w:tr>
      <w:tr w:rsidR="003C2D78" w:rsidRPr="001E3614" w14:paraId="0C0A15A2" w14:textId="77777777" w:rsidTr="003C2D78">
        <w:trPr>
          <w:trHeight w:val="340"/>
          <w:jc w:val="center"/>
        </w:trPr>
        <w:tc>
          <w:tcPr>
            <w:tcW w:w="8392" w:type="dxa"/>
            <w:tcBorders>
              <w:top w:val="single" w:sz="8" w:space="0" w:color="auto"/>
              <w:left w:val="nil"/>
              <w:bottom w:val="nil"/>
              <w:right w:val="nil"/>
            </w:tcBorders>
            <w:vAlign w:val="center"/>
            <w:hideMark/>
          </w:tcPr>
          <w:p w14:paraId="77F84F60" w14:textId="77777777" w:rsidR="003C2D78" w:rsidRPr="001E3614" w:rsidRDefault="003C2D78">
            <w:pPr>
              <w:pStyle w:val="FigTabTitle"/>
              <w:rPr>
                <w:b/>
                <w:bCs/>
                <w:sz w:val="22"/>
                <w:szCs w:val="22"/>
              </w:rPr>
            </w:pPr>
            <w:r w:rsidRPr="001E3614">
              <w:rPr>
                <w:b/>
                <w:bCs/>
                <w:sz w:val="22"/>
                <w:szCs w:val="22"/>
              </w:rPr>
              <w:t>Fig. 12.</w:t>
            </w:r>
            <w:r w:rsidRPr="001E3614">
              <w:rPr>
                <w:sz w:val="22"/>
                <w:szCs w:val="22"/>
              </w:rPr>
              <w:t xml:space="preserve"> </w:t>
            </w:r>
            <w:r w:rsidRPr="001E3614">
              <w:rPr>
                <w:noProof/>
                <w:sz w:val="22"/>
                <w:szCs w:val="22"/>
              </w:rPr>
              <w:t>Response</w:t>
            </w:r>
            <w:r w:rsidRPr="001E3614">
              <w:rPr>
                <w:sz w:val="22"/>
                <w:szCs w:val="22"/>
              </w:rPr>
              <w:t xml:space="preserve"> of shear-critical RC beams with various steel fibres.</w:t>
            </w:r>
          </w:p>
        </w:tc>
      </w:tr>
    </w:tbl>
    <w:p w14:paraId="79EC8FC9" w14:textId="77777777" w:rsidR="00BD6954" w:rsidRPr="001E3614" w:rsidRDefault="00BD6954" w:rsidP="00BD69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1701"/>
        <w:gridCol w:w="1928"/>
        <w:gridCol w:w="1928"/>
      </w:tblGrid>
      <w:tr w:rsidR="003C2D78" w:rsidRPr="001E3614" w14:paraId="0B79A505" w14:textId="77777777" w:rsidTr="003C2D78">
        <w:trPr>
          <w:trHeight w:val="567"/>
          <w:jc w:val="center"/>
        </w:trPr>
        <w:tc>
          <w:tcPr>
            <w:tcW w:w="7712" w:type="dxa"/>
            <w:gridSpan w:val="4"/>
            <w:tcBorders>
              <w:top w:val="nil"/>
              <w:left w:val="nil"/>
              <w:bottom w:val="single" w:sz="8" w:space="0" w:color="auto"/>
              <w:right w:val="nil"/>
            </w:tcBorders>
            <w:vAlign w:val="center"/>
            <w:hideMark/>
          </w:tcPr>
          <w:p w14:paraId="03550B1C" w14:textId="77777777" w:rsidR="003C2D78" w:rsidRPr="001E3614" w:rsidRDefault="00BD6954">
            <w:pPr>
              <w:pStyle w:val="FigTabTitle"/>
              <w:jc w:val="left"/>
              <w:rPr>
                <w:b/>
                <w:bCs/>
                <w:sz w:val="22"/>
                <w:szCs w:val="22"/>
              </w:rPr>
            </w:pPr>
            <w:r>
              <w:rPr>
                <w:b/>
                <w:bCs/>
                <w:sz w:val="22"/>
                <w:szCs w:val="22"/>
              </w:rPr>
              <w:t>Table 9</w:t>
            </w:r>
          </w:p>
          <w:p w14:paraId="7097D2AA" w14:textId="77777777" w:rsidR="003C2D78" w:rsidRPr="001E3614" w:rsidRDefault="003C2D78">
            <w:pPr>
              <w:pStyle w:val="FigTabTitle"/>
              <w:jc w:val="left"/>
              <w:rPr>
                <w:sz w:val="22"/>
                <w:szCs w:val="22"/>
              </w:rPr>
            </w:pPr>
            <w:r w:rsidRPr="001E3614">
              <w:rPr>
                <w:sz w:val="22"/>
                <w:szCs w:val="22"/>
              </w:rPr>
              <w:t>Results summary of the shear-critical beams with various steel fibres.</w:t>
            </w:r>
          </w:p>
        </w:tc>
      </w:tr>
      <w:tr w:rsidR="003C2D78" w:rsidRPr="001E3614" w14:paraId="3CBC350A" w14:textId="77777777" w:rsidTr="003C2D78">
        <w:trPr>
          <w:trHeight w:hRule="exact" w:val="340"/>
          <w:jc w:val="center"/>
        </w:trPr>
        <w:tc>
          <w:tcPr>
            <w:tcW w:w="2155" w:type="dxa"/>
            <w:tcBorders>
              <w:top w:val="single" w:sz="8" w:space="0" w:color="auto"/>
              <w:left w:val="nil"/>
              <w:bottom w:val="single" w:sz="4" w:space="0" w:color="auto"/>
              <w:right w:val="nil"/>
            </w:tcBorders>
            <w:vAlign w:val="center"/>
            <w:hideMark/>
          </w:tcPr>
          <w:p w14:paraId="54BC7287" w14:textId="77777777" w:rsidR="003C2D78" w:rsidRPr="001E3614" w:rsidRDefault="003C2D78">
            <w:pPr>
              <w:pStyle w:val="FiguresandTablesContents"/>
            </w:pPr>
            <w:r w:rsidRPr="001E3614">
              <w:t>Beam ID</w:t>
            </w:r>
          </w:p>
        </w:tc>
        <w:tc>
          <w:tcPr>
            <w:tcW w:w="1701" w:type="dxa"/>
            <w:tcBorders>
              <w:top w:val="single" w:sz="8" w:space="0" w:color="auto"/>
              <w:left w:val="nil"/>
              <w:bottom w:val="single" w:sz="4" w:space="0" w:color="auto"/>
              <w:right w:val="nil"/>
            </w:tcBorders>
            <w:vAlign w:val="center"/>
            <w:hideMark/>
          </w:tcPr>
          <w:p w14:paraId="5C828A58" w14:textId="77777777" w:rsidR="003C2D78" w:rsidRPr="001E3614" w:rsidRDefault="003C2D78">
            <w:pPr>
              <w:pStyle w:val="FiguresandTablesContents"/>
            </w:pPr>
            <w:r w:rsidRPr="001E3614">
              <w:t>Failure mode</w:t>
            </w:r>
          </w:p>
        </w:tc>
        <w:tc>
          <w:tcPr>
            <w:tcW w:w="1928" w:type="dxa"/>
            <w:tcBorders>
              <w:top w:val="single" w:sz="8" w:space="0" w:color="auto"/>
              <w:left w:val="nil"/>
              <w:bottom w:val="single" w:sz="4" w:space="0" w:color="auto"/>
              <w:right w:val="nil"/>
            </w:tcBorders>
            <w:vAlign w:val="center"/>
            <w:hideMark/>
          </w:tcPr>
          <w:p w14:paraId="170241FD" w14:textId="77777777" w:rsidR="003C2D78" w:rsidRPr="001E3614" w:rsidRDefault="003C2D78">
            <w:pPr>
              <w:pStyle w:val="FiguresandTablesContents"/>
            </w:pPr>
            <w:r w:rsidRPr="001E3614">
              <w:t>Capacity (kN)</w:t>
            </w:r>
          </w:p>
        </w:tc>
        <w:tc>
          <w:tcPr>
            <w:tcW w:w="1928" w:type="dxa"/>
            <w:tcBorders>
              <w:top w:val="single" w:sz="8" w:space="0" w:color="auto"/>
              <w:left w:val="nil"/>
              <w:bottom w:val="single" w:sz="4" w:space="0" w:color="auto"/>
              <w:right w:val="nil"/>
            </w:tcBorders>
            <w:vAlign w:val="center"/>
            <w:hideMark/>
          </w:tcPr>
          <w:p w14:paraId="4CAA4F97" w14:textId="77777777" w:rsidR="003C2D78" w:rsidRPr="001E3614" w:rsidRDefault="003C2D78">
            <w:pPr>
              <w:pStyle w:val="FiguresandTablesContents"/>
            </w:pPr>
            <w:r w:rsidRPr="001E3614">
              <w:t>Improvement (%)</w:t>
            </w:r>
          </w:p>
        </w:tc>
      </w:tr>
      <w:tr w:rsidR="003C2D78" w:rsidRPr="001E3614" w14:paraId="414297A0" w14:textId="77777777" w:rsidTr="00B20002">
        <w:trPr>
          <w:trHeight w:hRule="exact" w:val="255"/>
          <w:jc w:val="center"/>
        </w:trPr>
        <w:tc>
          <w:tcPr>
            <w:tcW w:w="2155" w:type="dxa"/>
            <w:tcBorders>
              <w:top w:val="single" w:sz="4" w:space="0" w:color="auto"/>
              <w:left w:val="nil"/>
              <w:bottom w:val="nil"/>
              <w:right w:val="nil"/>
            </w:tcBorders>
            <w:vAlign w:val="center"/>
            <w:hideMark/>
          </w:tcPr>
          <w:p w14:paraId="1B4B8AAA" w14:textId="77777777" w:rsidR="003C2D78" w:rsidRPr="00B20002" w:rsidRDefault="003C2D78">
            <w:pPr>
              <w:pStyle w:val="FiguresandTablesContents"/>
              <w:jc w:val="left"/>
              <w:rPr>
                <w:sz w:val="18"/>
                <w:szCs w:val="18"/>
              </w:rPr>
            </w:pPr>
            <w:r w:rsidRPr="00B20002">
              <w:rPr>
                <w:sz w:val="18"/>
                <w:szCs w:val="18"/>
              </w:rPr>
              <w:t>SC-0.55-1.5-P-35</w:t>
            </w:r>
          </w:p>
        </w:tc>
        <w:tc>
          <w:tcPr>
            <w:tcW w:w="1701" w:type="dxa"/>
            <w:tcBorders>
              <w:top w:val="single" w:sz="4" w:space="0" w:color="auto"/>
              <w:left w:val="nil"/>
              <w:bottom w:val="nil"/>
              <w:right w:val="nil"/>
            </w:tcBorders>
            <w:vAlign w:val="center"/>
            <w:hideMark/>
          </w:tcPr>
          <w:p w14:paraId="3C1360EB" w14:textId="77777777" w:rsidR="003C2D78" w:rsidRPr="00B20002" w:rsidRDefault="003C2D78">
            <w:pPr>
              <w:pStyle w:val="FiguresandTablesContents"/>
              <w:rPr>
                <w:sz w:val="18"/>
                <w:szCs w:val="18"/>
              </w:rPr>
            </w:pPr>
            <w:r w:rsidRPr="00B20002">
              <w:rPr>
                <w:sz w:val="18"/>
                <w:szCs w:val="18"/>
              </w:rPr>
              <w:t>Shear</w:t>
            </w:r>
          </w:p>
        </w:tc>
        <w:tc>
          <w:tcPr>
            <w:tcW w:w="1928" w:type="dxa"/>
            <w:tcBorders>
              <w:top w:val="single" w:sz="4" w:space="0" w:color="auto"/>
              <w:left w:val="nil"/>
              <w:bottom w:val="nil"/>
              <w:right w:val="nil"/>
            </w:tcBorders>
            <w:vAlign w:val="center"/>
            <w:hideMark/>
          </w:tcPr>
          <w:p w14:paraId="4E79E3F2" w14:textId="77777777" w:rsidR="003C2D78" w:rsidRPr="00B20002" w:rsidRDefault="003C2D78">
            <w:pPr>
              <w:pStyle w:val="FiguresandTablesContents"/>
              <w:rPr>
                <w:sz w:val="18"/>
                <w:szCs w:val="18"/>
              </w:rPr>
            </w:pPr>
            <w:r w:rsidRPr="00B20002">
              <w:rPr>
                <w:sz w:val="18"/>
                <w:szCs w:val="18"/>
              </w:rPr>
              <w:t>80.1</w:t>
            </w:r>
          </w:p>
        </w:tc>
        <w:tc>
          <w:tcPr>
            <w:tcW w:w="1928" w:type="dxa"/>
            <w:tcBorders>
              <w:top w:val="single" w:sz="4" w:space="0" w:color="auto"/>
              <w:left w:val="nil"/>
              <w:bottom w:val="nil"/>
              <w:right w:val="nil"/>
            </w:tcBorders>
            <w:vAlign w:val="center"/>
            <w:hideMark/>
          </w:tcPr>
          <w:p w14:paraId="352AAD2E" w14:textId="77777777" w:rsidR="003C2D78" w:rsidRPr="00B20002" w:rsidRDefault="003C2D78">
            <w:pPr>
              <w:pStyle w:val="FiguresandTablesContents"/>
              <w:rPr>
                <w:sz w:val="18"/>
                <w:szCs w:val="18"/>
              </w:rPr>
            </w:pPr>
            <w:r w:rsidRPr="00B20002">
              <w:rPr>
                <w:sz w:val="18"/>
                <w:szCs w:val="18"/>
              </w:rPr>
              <w:t>-</w:t>
            </w:r>
          </w:p>
        </w:tc>
      </w:tr>
      <w:tr w:rsidR="003C2D78" w:rsidRPr="001E3614" w14:paraId="468CF151" w14:textId="77777777" w:rsidTr="00B20002">
        <w:trPr>
          <w:trHeight w:hRule="exact" w:val="255"/>
          <w:jc w:val="center"/>
        </w:trPr>
        <w:tc>
          <w:tcPr>
            <w:tcW w:w="2155" w:type="dxa"/>
            <w:vAlign w:val="center"/>
            <w:hideMark/>
          </w:tcPr>
          <w:p w14:paraId="32BFADC4" w14:textId="77777777" w:rsidR="003C2D78" w:rsidRPr="00B20002" w:rsidRDefault="003C2D78">
            <w:pPr>
              <w:pStyle w:val="FiguresandTablesContents"/>
              <w:jc w:val="left"/>
              <w:rPr>
                <w:sz w:val="18"/>
                <w:szCs w:val="18"/>
              </w:rPr>
            </w:pPr>
            <w:r w:rsidRPr="00B20002">
              <w:rPr>
                <w:sz w:val="18"/>
                <w:szCs w:val="18"/>
              </w:rPr>
              <w:t>SC-0.55-1.5-H-0.5-35</w:t>
            </w:r>
          </w:p>
        </w:tc>
        <w:tc>
          <w:tcPr>
            <w:tcW w:w="1701" w:type="dxa"/>
            <w:vAlign w:val="center"/>
            <w:hideMark/>
          </w:tcPr>
          <w:p w14:paraId="7E7A0D78"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2B63A98F" w14:textId="77777777" w:rsidR="003C2D78" w:rsidRPr="00B20002" w:rsidRDefault="003C2D78">
            <w:pPr>
              <w:pStyle w:val="FiguresandTablesContents"/>
              <w:rPr>
                <w:sz w:val="18"/>
                <w:szCs w:val="18"/>
              </w:rPr>
            </w:pPr>
            <w:r w:rsidRPr="00B20002">
              <w:rPr>
                <w:sz w:val="18"/>
                <w:szCs w:val="18"/>
              </w:rPr>
              <w:t>100.3</w:t>
            </w:r>
          </w:p>
        </w:tc>
        <w:tc>
          <w:tcPr>
            <w:tcW w:w="1928" w:type="dxa"/>
            <w:vAlign w:val="center"/>
            <w:hideMark/>
          </w:tcPr>
          <w:p w14:paraId="296C9B42" w14:textId="77777777" w:rsidR="003C2D78" w:rsidRPr="00B20002" w:rsidRDefault="003C2D78">
            <w:pPr>
              <w:pStyle w:val="FiguresandTablesContents"/>
              <w:rPr>
                <w:sz w:val="18"/>
                <w:szCs w:val="18"/>
              </w:rPr>
            </w:pPr>
            <w:r w:rsidRPr="00B20002">
              <w:rPr>
                <w:sz w:val="18"/>
                <w:szCs w:val="18"/>
              </w:rPr>
              <w:t>25</w:t>
            </w:r>
          </w:p>
        </w:tc>
      </w:tr>
      <w:tr w:rsidR="003C2D78" w:rsidRPr="001E3614" w14:paraId="3FD143B3" w14:textId="77777777" w:rsidTr="00B20002">
        <w:trPr>
          <w:trHeight w:hRule="exact" w:val="255"/>
          <w:jc w:val="center"/>
        </w:trPr>
        <w:tc>
          <w:tcPr>
            <w:tcW w:w="2155" w:type="dxa"/>
            <w:vAlign w:val="center"/>
            <w:hideMark/>
          </w:tcPr>
          <w:p w14:paraId="28128F10" w14:textId="77777777" w:rsidR="003C2D78" w:rsidRPr="00B20002" w:rsidRDefault="003C2D78">
            <w:pPr>
              <w:pStyle w:val="FiguresandTablesContents"/>
              <w:jc w:val="left"/>
              <w:rPr>
                <w:sz w:val="18"/>
                <w:szCs w:val="18"/>
              </w:rPr>
            </w:pPr>
            <w:r w:rsidRPr="00B20002">
              <w:rPr>
                <w:sz w:val="18"/>
                <w:szCs w:val="18"/>
              </w:rPr>
              <w:t>SC-0.55-1.5-C-0.5-35</w:t>
            </w:r>
          </w:p>
        </w:tc>
        <w:tc>
          <w:tcPr>
            <w:tcW w:w="1701" w:type="dxa"/>
            <w:vAlign w:val="center"/>
            <w:hideMark/>
          </w:tcPr>
          <w:p w14:paraId="6B071C19"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0ACDC945" w14:textId="77777777" w:rsidR="003C2D78" w:rsidRPr="00B20002" w:rsidRDefault="003C2D78">
            <w:pPr>
              <w:pStyle w:val="FiguresandTablesContents"/>
              <w:rPr>
                <w:sz w:val="18"/>
                <w:szCs w:val="18"/>
              </w:rPr>
            </w:pPr>
            <w:r w:rsidRPr="00B20002">
              <w:rPr>
                <w:sz w:val="18"/>
                <w:szCs w:val="18"/>
              </w:rPr>
              <w:t>98.7</w:t>
            </w:r>
          </w:p>
        </w:tc>
        <w:tc>
          <w:tcPr>
            <w:tcW w:w="1928" w:type="dxa"/>
            <w:vAlign w:val="center"/>
            <w:hideMark/>
          </w:tcPr>
          <w:p w14:paraId="13AF1BFC" w14:textId="77777777" w:rsidR="003C2D78" w:rsidRPr="00B20002" w:rsidRDefault="003C2D78">
            <w:pPr>
              <w:pStyle w:val="FiguresandTablesContents"/>
              <w:rPr>
                <w:sz w:val="18"/>
                <w:szCs w:val="18"/>
              </w:rPr>
            </w:pPr>
            <w:r w:rsidRPr="00B20002">
              <w:rPr>
                <w:sz w:val="18"/>
                <w:szCs w:val="18"/>
              </w:rPr>
              <w:t>23</w:t>
            </w:r>
          </w:p>
        </w:tc>
      </w:tr>
      <w:tr w:rsidR="003C2D78" w:rsidRPr="001E3614" w14:paraId="7B3AF654" w14:textId="77777777" w:rsidTr="00B20002">
        <w:trPr>
          <w:trHeight w:hRule="exact" w:val="255"/>
          <w:jc w:val="center"/>
        </w:trPr>
        <w:tc>
          <w:tcPr>
            <w:tcW w:w="2155" w:type="dxa"/>
            <w:tcBorders>
              <w:top w:val="nil"/>
              <w:left w:val="nil"/>
              <w:bottom w:val="single" w:sz="4" w:space="0" w:color="auto"/>
              <w:right w:val="nil"/>
            </w:tcBorders>
            <w:vAlign w:val="center"/>
            <w:hideMark/>
          </w:tcPr>
          <w:p w14:paraId="5A1F09DC" w14:textId="77777777" w:rsidR="003C2D78" w:rsidRPr="00B20002" w:rsidRDefault="003C2D78" w:rsidP="00BD6954">
            <w:pPr>
              <w:pStyle w:val="FiguresandTablesContents"/>
              <w:jc w:val="left"/>
              <w:rPr>
                <w:sz w:val="18"/>
                <w:szCs w:val="18"/>
              </w:rPr>
            </w:pPr>
            <w:r w:rsidRPr="00B20002">
              <w:rPr>
                <w:sz w:val="18"/>
                <w:szCs w:val="18"/>
              </w:rPr>
              <w:t>SC-0.55-1.5-</w:t>
            </w:r>
            <w:r w:rsidR="00BD6954" w:rsidRPr="00B20002">
              <w:rPr>
                <w:sz w:val="18"/>
                <w:szCs w:val="18"/>
              </w:rPr>
              <w:t>S</w:t>
            </w:r>
            <w:r w:rsidRPr="00B20002">
              <w:rPr>
                <w:sz w:val="18"/>
                <w:szCs w:val="18"/>
              </w:rPr>
              <w:t>-0.5-35</w:t>
            </w:r>
          </w:p>
        </w:tc>
        <w:tc>
          <w:tcPr>
            <w:tcW w:w="1701" w:type="dxa"/>
            <w:tcBorders>
              <w:top w:val="nil"/>
              <w:left w:val="nil"/>
              <w:bottom w:val="single" w:sz="4" w:space="0" w:color="auto"/>
              <w:right w:val="nil"/>
            </w:tcBorders>
            <w:vAlign w:val="center"/>
            <w:hideMark/>
          </w:tcPr>
          <w:p w14:paraId="73CA22F9" w14:textId="77777777" w:rsidR="003C2D78" w:rsidRPr="00B20002" w:rsidRDefault="003C2D78">
            <w:pPr>
              <w:pStyle w:val="FiguresandTablesContents"/>
              <w:rPr>
                <w:sz w:val="18"/>
                <w:szCs w:val="18"/>
              </w:rPr>
            </w:pPr>
            <w:r w:rsidRPr="00B20002">
              <w:rPr>
                <w:sz w:val="18"/>
                <w:szCs w:val="18"/>
              </w:rPr>
              <w:t>Shear</w:t>
            </w:r>
          </w:p>
        </w:tc>
        <w:tc>
          <w:tcPr>
            <w:tcW w:w="1928" w:type="dxa"/>
            <w:tcBorders>
              <w:top w:val="nil"/>
              <w:left w:val="nil"/>
              <w:bottom w:val="single" w:sz="4" w:space="0" w:color="auto"/>
              <w:right w:val="nil"/>
            </w:tcBorders>
            <w:vAlign w:val="center"/>
            <w:hideMark/>
          </w:tcPr>
          <w:p w14:paraId="2CAC936F" w14:textId="77777777" w:rsidR="003C2D78" w:rsidRPr="00B20002" w:rsidRDefault="003C2D78">
            <w:pPr>
              <w:pStyle w:val="FiguresandTablesContents"/>
              <w:rPr>
                <w:sz w:val="18"/>
                <w:szCs w:val="18"/>
              </w:rPr>
            </w:pPr>
            <w:r w:rsidRPr="00B20002">
              <w:rPr>
                <w:sz w:val="18"/>
                <w:szCs w:val="18"/>
              </w:rPr>
              <w:t>108.8</w:t>
            </w:r>
          </w:p>
        </w:tc>
        <w:tc>
          <w:tcPr>
            <w:tcW w:w="1928" w:type="dxa"/>
            <w:tcBorders>
              <w:top w:val="nil"/>
              <w:left w:val="nil"/>
              <w:bottom w:val="single" w:sz="4" w:space="0" w:color="auto"/>
              <w:right w:val="nil"/>
            </w:tcBorders>
            <w:vAlign w:val="center"/>
            <w:hideMark/>
          </w:tcPr>
          <w:p w14:paraId="73A0CF3B" w14:textId="77777777" w:rsidR="003C2D78" w:rsidRPr="00B20002" w:rsidRDefault="003C2D78">
            <w:pPr>
              <w:pStyle w:val="FiguresandTablesContents"/>
              <w:rPr>
                <w:sz w:val="18"/>
                <w:szCs w:val="18"/>
              </w:rPr>
            </w:pPr>
            <w:r w:rsidRPr="00B20002">
              <w:rPr>
                <w:sz w:val="18"/>
                <w:szCs w:val="18"/>
              </w:rPr>
              <w:t>36</w:t>
            </w:r>
          </w:p>
        </w:tc>
      </w:tr>
      <w:tr w:rsidR="003C2D78" w:rsidRPr="001E3614" w14:paraId="4BA9FE77" w14:textId="77777777" w:rsidTr="00B20002">
        <w:trPr>
          <w:trHeight w:hRule="exact" w:val="255"/>
          <w:jc w:val="center"/>
        </w:trPr>
        <w:tc>
          <w:tcPr>
            <w:tcW w:w="2155" w:type="dxa"/>
            <w:tcBorders>
              <w:top w:val="single" w:sz="4" w:space="0" w:color="auto"/>
              <w:left w:val="nil"/>
              <w:bottom w:val="nil"/>
              <w:right w:val="nil"/>
            </w:tcBorders>
            <w:vAlign w:val="center"/>
            <w:hideMark/>
          </w:tcPr>
          <w:p w14:paraId="2008E3F0" w14:textId="77777777" w:rsidR="003C2D78" w:rsidRPr="00B20002" w:rsidRDefault="003C2D78">
            <w:pPr>
              <w:pStyle w:val="FiguresandTablesContents"/>
              <w:jc w:val="left"/>
              <w:rPr>
                <w:sz w:val="18"/>
                <w:szCs w:val="18"/>
              </w:rPr>
            </w:pPr>
            <w:r w:rsidRPr="00B20002">
              <w:rPr>
                <w:sz w:val="18"/>
                <w:szCs w:val="18"/>
              </w:rPr>
              <w:t>SC-0.86-1.5-P-35</w:t>
            </w:r>
          </w:p>
        </w:tc>
        <w:tc>
          <w:tcPr>
            <w:tcW w:w="1701" w:type="dxa"/>
            <w:tcBorders>
              <w:top w:val="single" w:sz="4" w:space="0" w:color="auto"/>
              <w:left w:val="nil"/>
              <w:bottom w:val="nil"/>
              <w:right w:val="nil"/>
            </w:tcBorders>
            <w:vAlign w:val="center"/>
            <w:hideMark/>
          </w:tcPr>
          <w:p w14:paraId="101D2590" w14:textId="77777777" w:rsidR="003C2D78" w:rsidRPr="00B20002" w:rsidRDefault="003C2D78">
            <w:pPr>
              <w:pStyle w:val="FiguresandTablesContents"/>
              <w:rPr>
                <w:sz w:val="18"/>
                <w:szCs w:val="18"/>
              </w:rPr>
            </w:pPr>
            <w:r w:rsidRPr="00B20002">
              <w:rPr>
                <w:sz w:val="18"/>
                <w:szCs w:val="18"/>
              </w:rPr>
              <w:t>Shear</w:t>
            </w:r>
          </w:p>
        </w:tc>
        <w:tc>
          <w:tcPr>
            <w:tcW w:w="1928" w:type="dxa"/>
            <w:tcBorders>
              <w:top w:val="single" w:sz="4" w:space="0" w:color="auto"/>
              <w:left w:val="nil"/>
              <w:bottom w:val="nil"/>
              <w:right w:val="nil"/>
            </w:tcBorders>
            <w:vAlign w:val="center"/>
            <w:hideMark/>
          </w:tcPr>
          <w:p w14:paraId="4936C1B4" w14:textId="77777777" w:rsidR="003C2D78" w:rsidRPr="00B20002" w:rsidRDefault="003C2D78">
            <w:pPr>
              <w:pStyle w:val="FiguresandTablesContents"/>
              <w:rPr>
                <w:sz w:val="18"/>
                <w:szCs w:val="18"/>
              </w:rPr>
            </w:pPr>
            <w:r w:rsidRPr="00B20002">
              <w:rPr>
                <w:sz w:val="18"/>
                <w:szCs w:val="18"/>
              </w:rPr>
              <w:t>82.6</w:t>
            </w:r>
          </w:p>
        </w:tc>
        <w:tc>
          <w:tcPr>
            <w:tcW w:w="1928" w:type="dxa"/>
            <w:tcBorders>
              <w:top w:val="single" w:sz="4" w:space="0" w:color="auto"/>
              <w:left w:val="nil"/>
              <w:bottom w:val="nil"/>
              <w:right w:val="nil"/>
            </w:tcBorders>
            <w:vAlign w:val="center"/>
            <w:hideMark/>
          </w:tcPr>
          <w:p w14:paraId="54B1FFAA" w14:textId="77777777" w:rsidR="003C2D78" w:rsidRPr="00B20002" w:rsidRDefault="003C2D78">
            <w:pPr>
              <w:pStyle w:val="FiguresandTablesContents"/>
              <w:rPr>
                <w:sz w:val="18"/>
                <w:szCs w:val="18"/>
              </w:rPr>
            </w:pPr>
            <w:r w:rsidRPr="00B20002">
              <w:rPr>
                <w:sz w:val="18"/>
                <w:szCs w:val="18"/>
              </w:rPr>
              <w:t>-</w:t>
            </w:r>
          </w:p>
        </w:tc>
      </w:tr>
      <w:tr w:rsidR="003C2D78" w:rsidRPr="001E3614" w14:paraId="61BFEDB2" w14:textId="77777777" w:rsidTr="00B20002">
        <w:trPr>
          <w:trHeight w:hRule="exact" w:val="255"/>
          <w:jc w:val="center"/>
        </w:trPr>
        <w:tc>
          <w:tcPr>
            <w:tcW w:w="2155" w:type="dxa"/>
            <w:vAlign w:val="center"/>
            <w:hideMark/>
          </w:tcPr>
          <w:p w14:paraId="5393EFAC" w14:textId="77777777" w:rsidR="003C2D78" w:rsidRPr="00B20002" w:rsidRDefault="003C2D78">
            <w:pPr>
              <w:pStyle w:val="FiguresandTablesContents"/>
              <w:jc w:val="left"/>
              <w:rPr>
                <w:sz w:val="18"/>
                <w:szCs w:val="18"/>
              </w:rPr>
            </w:pPr>
            <w:r w:rsidRPr="00B20002">
              <w:rPr>
                <w:sz w:val="18"/>
                <w:szCs w:val="18"/>
              </w:rPr>
              <w:t>SC-0.86-1.5-H-0.5-35</w:t>
            </w:r>
          </w:p>
        </w:tc>
        <w:tc>
          <w:tcPr>
            <w:tcW w:w="1701" w:type="dxa"/>
            <w:vAlign w:val="center"/>
            <w:hideMark/>
          </w:tcPr>
          <w:p w14:paraId="6D5E8E85"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5F8E79E1" w14:textId="77777777" w:rsidR="003C2D78" w:rsidRPr="00B20002" w:rsidRDefault="003C2D78">
            <w:pPr>
              <w:pStyle w:val="FiguresandTablesContents"/>
              <w:rPr>
                <w:sz w:val="18"/>
                <w:szCs w:val="18"/>
              </w:rPr>
            </w:pPr>
            <w:r w:rsidRPr="00B20002">
              <w:rPr>
                <w:sz w:val="18"/>
                <w:szCs w:val="18"/>
              </w:rPr>
              <w:t>110.3</w:t>
            </w:r>
          </w:p>
        </w:tc>
        <w:tc>
          <w:tcPr>
            <w:tcW w:w="1928" w:type="dxa"/>
            <w:vAlign w:val="center"/>
            <w:hideMark/>
          </w:tcPr>
          <w:p w14:paraId="77E6866D" w14:textId="77777777" w:rsidR="003C2D78" w:rsidRPr="00B20002" w:rsidRDefault="003C2D78">
            <w:pPr>
              <w:pStyle w:val="FiguresandTablesContents"/>
              <w:rPr>
                <w:sz w:val="18"/>
                <w:szCs w:val="18"/>
              </w:rPr>
            </w:pPr>
            <w:r w:rsidRPr="00B20002">
              <w:rPr>
                <w:sz w:val="18"/>
                <w:szCs w:val="18"/>
              </w:rPr>
              <w:t>33</w:t>
            </w:r>
          </w:p>
        </w:tc>
      </w:tr>
      <w:tr w:rsidR="003C2D78" w:rsidRPr="001E3614" w14:paraId="1368EC65" w14:textId="77777777" w:rsidTr="00B20002">
        <w:trPr>
          <w:trHeight w:hRule="exact" w:val="255"/>
          <w:jc w:val="center"/>
        </w:trPr>
        <w:tc>
          <w:tcPr>
            <w:tcW w:w="2155" w:type="dxa"/>
            <w:vAlign w:val="center"/>
            <w:hideMark/>
          </w:tcPr>
          <w:p w14:paraId="1B0EA74C" w14:textId="77777777" w:rsidR="003C2D78" w:rsidRPr="00B20002" w:rsidRDefault="003C2D78">
            <w:pPr>
              <w:pStyle w:val="FiguresandTablesContents"/>
              <w:jc w:val="left"/>
              <w:rPr>
                <w:sz w:val="18"/>
                <w:szCs w:val="18"/>
              </w:rPr>
            </w:pPr>
            <w:r w:rsidRPr="00B20002">
              <w:rPr>
                <w:sz w:val="18"/>
                <w:szCs w:val="18"/>
              </w:rPr>
              <w:lastRenderedPageBreak/>
              <w:t>SC-0.86-1.5-C-0.5-35</w:t>
            </w:r>
          </w:p>
        </w:tc>
        <w:tc>
          <w:tcPr>
            <w:tcW w:w="1701" w:type="dxa"/>
            <w:vAlign w:val="center"/>
            <w:hideMark/>
          </w:tcPr>
          <w:p w14:paraId="1C34DC16"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32EC0ACA" w14:textId="77777777" w:rsidR="003C2D78" w:rsidRPr="00B20002" w:rsidRDefault="003C2D78">
            <w:pPr>
              <w:pStyle w:val="FiguresandTablesContents"/>
              <w:rPr>
                <w:sz w:val="18"/>
                <w:szCs w:val="18"/>
              </w:rPr>
            </w:pPr>
            <w:r w:rsidRPr="00B20002">
              <w:rPr>
                <w:sz w:val="18"/>
                <w:szCs w:val="18"/>
              </w:rPr>
              <w:t>108.8</w:t>
            </w:r>
          </w:p>
        </w:tc>
        <w:tc>
          <w:tcPr>
            <w:tcW w:w="1928" w:type="dxa"/>
            <w:vAlign w:val="center"/>
            <w:hideMark/>
          </w:tcPr>
          <w:p w14:paraId="2466B636" w14:textId="77777777" w:rsidR="003C2D78" w:rsidRPr="00B20002" w:rsidRDefault="003C2D78">
            <w:pPr>
              <w:pStyle w:val="FiguresandTablesContents"/>
              <w:rPr>
                <w:sz w:val="18"/>
                <w:szCs w:val="18"/>
              </w:rPr>
            </w:pPr>
            <w:r w:rsidRPr="00B20002">
              <w:rPr>
                <w:sz w:val="18"/>
                <w:szCs w:val="18"/>
              </w:rPr>
              <w:t>32</w:t>
            </w:r>
          </w:p>
        </w:tc>
      </w:tr>
      <w:tr w:rsidR="003C2D78" w:rsidRPr="001E3614" w14:paraId="588CE02E" w14:textId="77777777" w:rsidTr="00B20002">
        <w:trPr>
          <w:trHeight w:hRule="exact" w:val="255"/>
          <w:jc w:val="center"/>
        </w:trPr>
        <w:tc>
          <w:tcPr>
            <w:tcW w:w="2155" w:type="dxa"/>
            <w:tcBorders>
              <w:top w:val="nil"/>
              <w:left w:val="nil"/>
              <w:bottom w:val="single" w:sz="8" w:space="0" w:color="auto"/>
              <w:right w:val="nil"/>
            </w:tcBorders>
            <w:vAlign w:val="center"/>
            <w:hideMark/>
          </w:tcPr>
          <w:p w14:paraId="3B4189B3" w14:textId="77777777" w:rsidR="003C2D78" w:rsidRPr="00B20002" w:rsidRDefault="003C2D78" w:rsidP="00BD6954">
            <w:pPr>
              <w:pStyle w:val="FiguresandTablesContents"/>
              <w:jc w:val="left"/>
              <w:rPr>
                <w:sz w:val="18"/>
                <w:szCs w:val="18"/>
              </w:rPr>
            </w:pPr>
            <w:r w:rsidRPr="00B20002">
              <w:rPr>
                <w:sz w:val="18"/>
                <w:szCs w:val="18"/>
              </w:rPr>
              <w:t>SC-0.86-1.5-</w:t>
            </w:r>
            <w:r w:rsidR="00BD6954" w:rsidRPr="00B20002">
              <w:rPr>
                <w:sz w:val="18"/>
                <w:szCs w:val="18"/>
              </w:rPr>
              <w:t>S</w:t>
            </w:r>
            <w:r w:rsidRPr="00B20002">
              <w:rPr>
                <w:sz w:val="18"/>
                <w:szCs w:val="18"/>
              </w:rPr>
              <w:t>-0.5-35</w:t>
            </w:r>
          </w:p>
        </w:tc>
        <w:tc>
          <w:tcPr>
            <w:tcW w:w="1701" w:type="dxa"/>
            <w:tcBorders>
              <w:top w:val="nil"/>
              <w:left w:val="nil"/>
              <w:bottom w:val="single" w:sz="8" w:space="0" w:color="auto"/>
              <w:right w:val="nil"/>
            </w:tcBorders>
            <w:vAlign w:val="center"/>
            <w:hideMark/>
          </w:tcPr>
          <w:p w14:paraId="5C4C7BE8" w14:textId="77777777" w:rsidR="003C2D78" w:rsidRPr="00B20002" w:rsidRDefault="003C2D78">
            <w:pPr>
              <w:pStyle w:val="FiguresandTablesContents"/>
              <w:rPr>
                <w:sz w:val="18"/>
                <w:szCs w:val="18"/>
              </w:rPr>
            </w:pPr>
            <w:r w:rsidRPr="00B20002">
              <w:rPr>
                <w:sz w:val="18"/>
                <w:szCs w:val="18"/>
              </w:rPr>
              <w:t>Shear</w:t>
            </w:r>
          </w:p>
        </w:tc>
        <w:tc>
          <w:tcPr>
            <w:tcW w:w="1928" w:type="dxa"/>
            <w:tcBorders>
              <w:top w:val="nil"/>
              <w:left w:val="nil"/>
              <w:bottom w:val="single" w:sz="8" w:space="0" w:color="auto"/>
              <w:right w:val="nil"/>
            </w:tcBorders>
            <w:vAlign w:val="center"/>
            <w:hideMark/>
          </w:tcPr>
          <w:p w14:paraId="7D3A51FD" w14:textId="77777777" w:rsidR="003C2D78" w:rsidRPr="00B20002" w:rsidRDefault="003C2D78">
            <w:pPr>
              <w:pStyle w:val="FiguresandTablesContents"/>
              <w:rPr>
                <w:sz w:val="18"/>
                <w:szCs w:val="18"/>
              </w:rPr>
            </w:pPr>
            <w:r w:rsidRPr="00B20002">
              <w:rPr>
                <w:sz w:val="18"/>
                <w:szCs w:val="18"/>
              </w:rPr>
              <w:t>113.9</w:t>
            </w:r>
          </w:p>
        </w:tc>
        <w:tc>
          <w:tcPr>
            <w:tcW w:w="1928" w:type="dxa"/>
            <w:tcBorders>
              <w:top w:val="nil"/>
              <w:left w:val="nil"/>
              <w:bottom w:val="single" w:sz="8" w:space="0" w:color="auto"/>
              <w:right w:val="nil"/>
            </w:tcBorders>
            <w:vAlign w:val="center"/>
            <w:hideMark/>
          </w:tcPr>
          <w:p w14:paraId="41684787" w14:textId="77777777" w:rsidR="003C2D78" w:rsidRPr="00B20002" w:rsidRDefault="003C2D78">
            <w:pPr>
              <w:pStyle w:val="FiguresandTablesContents"/>
              <w:rPr>
                <w:sz w:val="18"/>
                <w:szCs w:val="18"/>
              </w:rPr>
            </w:pPr>
            <w:r w:rsidRPr="00B20002">
              <w:rPr>
                <w:sz w:val="18"/>
                <w:szCs w:val="18"/>
              </w:rPr>
              <w:t>38</w:t>
            </w:r>
          </w:p>
        </w:tc>
      </w:tr>
      <w:tr w:rsidR="003C2D78" w:rsidRPr="001E3614" w14:paraId="7B663CDB" w14:textId="77777777" w:rsidTr="00B20002">
        <w:trPr>
          <w:trHeight w:hRule="exact" w:val="255"/>
          <w:jc w:val="center"/>
        </w:trPr>
        <w:tc>
          <w:tcPr>
            <w:tcW w:w="2155" w:type="dxa"/>
            <w:tcBorders>
              <w:top w:val="single" w:sz="8" w:space="0" w:color="auto"/>
              <w:left w:val="nil"/>
              <w:bottom w:val="nil"/>
              <w:right w:val="nil"/>
            </w:tcBorders>
            <w:vAlign w:val="center"/>
            <w:hideMark/>
          </w:tcPr>
          <w:p w14:paraId="2F813242" w14:textId="77777777" w:rsidR="003C2D78" w:rsidRPr="00B20002" w:rsidRDefault="003C2D78">
            <w:pPr>
              <w:pStyle w:val="FiguresandTablesContents"/>
              <w:jc w:val="left"/>
              <w:rPr>
                <w:sz w:val="18"/>
                <w:szCs w:val="18"/>
              </w:rPr>
            </w:pPr>
            <w:r w:rsidRPr="00B20002">
              <w:rPr>
                <w:sz w:val="18"/>
                <w:szCs w:val="18"/>
              </w:rPr>
              <w:t>SC-0.55-3-P-35</w:t>
            </w:r>
          </w:p>
        </w:tc>
        <w:tc>
          <w:tcPr>
            <w:tcW w:w="1701" w:type="dxa"/>
            <w:tcBorders>
              <w:top w:val="single" w:sz="8" w:space="0" w:color="auto"/>
              <w:left w:val="nil"/>
              <w:bottom w:val="nil"/>
              <w:right w:val="nil"/>
            </w:tcBorders>
            <w:vAlign w:val="center"/>
            <w:hideMark/>
          </w:tcPr>
          <w:p w14:paraId="0A71D6E3" w14:textId="77777777" w:rsidR="003C2D78" w:rsidRPr="00B20002" w:rsidRDefault="003C2D78">
            <w:pPr>
              <w:pStyle w:val="FiguresandTablesContents"/>
              <w:rPr>
                <w:sz w:val="18"/>
                <w:szCs w:val="18"/>
              </w:rPr>
            </w:pPr>
            <w:r w:rsidRPr="00B20002">
              <w:rPr>
                <w:sz w:val="18"/>
                <w:szCs w:val="18"/>
              </w:rPr>
              <w:t>Shear</w:t>
            </w:r>
          </w:p>
        </w:tc>
        <w:tc>
          <w:tcPr>
            <w:tcW w:w="1928" w:type="dxa"/>
            <w:tcBorders>
              <w:top w:val="single" w:sz="8" w:space="0" w:color="auto"/>
              <w:left w:val="nil"/>
              <w:bottom w:val="nil"/>
              <w:right w:val="nil"/>
            </w:tcBorders>
            <w:vAlign w:val="center"/>
            <w:hideMark/>
          </w:tcPr>
          <w:p w14:paraId="4C4D6BD3" w14:textId="77777777" w:rsidR="003C2D78" w:rsidRPr="00B20002" w:rsidRDefault="003C2D78">
            <w:pPr>
              <w:pStyle w:val="FiguresandTablesContents"/>
              <w:rPr>
                <w:sz w:val="18"/>
                <w:szCs w:val="18"/>
              </w:rPr>
            </w:pPr>
            <w:r w:rsidRPr="00B20002">
              <w:rPr>
                <w:sz w:val="18"/>
                <w:szCs w:val="18"/>
              </w:rPr>
              <w:t>40.8</w:t>
            </w:r>
          </w:p>
        </w:tc>
        <w:tc>
          <w:tcPr>
            <w:tcW w:w="1928" w:type="dxa"/>
            <w:tcBorders>
              <w:top w:val="single" w:sz="8" w:space="0" w:color="auto"/>
              <w:left w:val="nil"/>
              <w:bottom w:val="nil"/>
              <w:right w:val="nil"/>
            </w:tcBorders>
            <w:vAlign w:val="center"/>
            <w:hideMark/>
          </w:tcPr>
          <w:p w14:paraId="512E61AE" w14:textId="77777777" w:rsidR="003C2D78" w:rsidRPr="00B20002" w:rsidRDefault="003C2D78">
            <w:pPr>
              <w:pStyle w:val="FiguresandTablesContents"/>
              <w:rPr>
                <w:sz w:val="18"/>
                <w:szCs w:val="18"/>
              </w:rPr>
            </w:pPr>
            <w:r w:rsidRPr="00B20002">
              <w:rPr>
                <w:sz w:val="18"/>
                <w:szCs w:val="18"/>
              </w:rPr>
              <w:t>-</w:t>
            </w:r>
          </w:p>
        </w:tc>
      </w:tr>
      <w:tr w:rsidR="003C2D78" w:rsidRPr="001E3614" w14:paraId="033858C3" w14:textId="77777777" w:rsidTr="00B20002">
        <w:trPr>
          <w:trHeight w:hRule="exact" w:val="255"/>
          <w:jc w:val="center"/>
        </w:trPr>
        <w:tc>
          <w:tcPr>
            <w:tcW w:w="2155" w:type="dxa"/>
            <w:vAlign w:val="center"/>
            <w:hideMark/>
          </w:tcPr>
          <w:p w14:paraId="1C3985F0" w14:textId="77777777" w:rsidR="003C2D78" w:rsidRPr="00B20002" w:rsidRDefault="003C2D78">
            <w:pPr>
              <w:pStyle w:val="FiguresandTablesContents"/>
              <w:jc w:val="left"/>
              <w:rPr>
                <w:sz w:val="18"/>
                <w:szCs w:val="18"/>
              </w:rPr>
            </w:pPr>
            <w:r w:rsidRPr="00B20002">
              <w:rPr>
                <w:sz w:val="18"/>
                <w:szCs w:val="18"/>
              </w:rPr>
              <w:t>SC-0.55-3-H-0.5-35</w:t>
            </w:r>
          </w:p>
        </w:tc>
        <w:tc>
          <w:tcPr>
            <w:tcW w:w="1701" w:type="dxa"/>
            <w:vAlign w:val="center"/>
            <w:hideMark/>
          </w:tcPr>
          <w:p w14:paraId="65D3FCB6" w14:textId="77777777" w:rsidR="003C2D78" w:rsidRPr="00B20002" w:rsidRDefault="003C2D78">
            <w:pPr>
              <w:pStyle w:val="FiguresandTablesContents"/>
              <w:rPr>
                <w:b/>
                <w:bCs/>
                <w:sz w:val="18"/>
                <w:szCs w:val="18"/>
              </w:rPr>
            </w:pPr>
            <w:r w:rsidRPr="00B20002">
              <w:rPr>
                <w:b/>
                <w:bCs/>
                <w:sz w:val="18"/>
                <w:szCs w:val="18"/>
              </w:rPr>
              <w:t>Flexure</w:t>
            </w:r>
          </w:p>
        </w:tc>
        <w:tc>
          <w:tcPr>
            <w:tcW w:w="1928" w:type="dxa"/>
            <w:vAlign w:val="center"/>
            <w:hideMark/>
          </w:tcPr>
          <w:p w14:paraId="1092B89F" w14:textId="77777777" w:rsidR="003C2D78" w:rsidRPr="00B20002" w:rsidRDefault="003C2D78">
            <w:pPr>
              <w:pStyle w:val="FiguresandTablesContents"/>
              <w:rPr>
                <w:sz w:val="18"/>
                <w:szCs w:val="18"/>
              </w:rPr>
            </w:pPr>
            <w:r w:rsidRPr="00B20002">
              <w:rPr>
                <w:sz w:val="18"/>
                <w:szCs w:val="18"/>
              </w:rPr>
              <w:t>49.5</w:t>
            </w:r>
          </w:p>
        </w:tc>
        <w:tc>
          <w:tcPr>
            <w:tcW w:w="1928" w:type="dxa"/>
            <w:vAlign w:val="center"/>
            <w:hideMark/>
          </w:tcPr>
          <w:p w14:paraId="67C171D1" w14:textId="77777777" w:rsidR="003C2D78" w:rsidRPr="00B20002" w:rsidRDefault="003C2D78">
            <w:pPr>
              <w:pStyle w:val="FiguresandTablesContents"/>
              <w:rPr>
                <w:sz w:val="18"/>
                <w:szCs w:val="18"/>
              </w:rPr>
            </w:pPr>
            <w:r w:rsidRPr="00B20002">
              <w:rPr>
                <w:sz w:val="18"/>
                <w:szCs w:val="18"/>
              </w:rPr>
              <w:t>-</w:t>
            </w:r>
          </w:p>
        </w:tc>
      </w:tr>
      <w:tr w:rsidR="003C2D78" w:rsidRPr="001E3614" w14:paraId="7C58C7AE" w14:textId="77777777" w:rsidTr="00B20002">
        <w:trPr>
          <w:trHeight w:hRule="exact" w:val="255"/>
          <w:jc w:val="center"/>
        </w:trPr>
        <w:tc>
          <w:tcPr>
            <w:tcW w:w="2155" w:type="dxa"/>
            <w:vAlign w:val="center"/>
            <w:hideMark/>
          </w:tcPr>
          <w:p w14:paraId="23B1F1A8" w14:textId="77777777" w:rsidR="003C2D78" w:rsidRPr="00B20002" w:rsidRDefault="003C2D78">
            <w:pPr>
              <w:pStyle w:val="FiguresandTablesContents"/>
              <w:jc w:val="left"/>
              <w:rPr>
                <w:sz w:val="18"/>
                <w:szCs w:val="18"/>
              </w:rPr>
            </w:pPr>
            <w:r w:rsidRPr="00B20002">
              <w:rPr>
                <w:sz w:val="18"/>
                <w:szCs w:val="18"/>
              </w:rPr>
              <w:t>SC-0.55-3-C-0.5-35</w:t>
            </w:r>
          </w:p>
        </w:tc>
        <w:tc>
          <w:tcPr>
            <w:tcW w:w="1701" w:type="dxa"/>
            <w:vAlign w:val="center"/>
            <w:hideMark/>
          </w:tcPr>
          <w:p w14:paraId="7C907214" w14:textId="77777777" w:rsidR="003C2D78" w:rsidRPr="00B20002" w:rsidRDefault="003C2D78">
            <w:pPr>
              <w:pStyle w:val="FiguresandTablesContents"/>
              <w:rPr>
                <w:b/>
                <w:bCs/>
                <w:sz w:val="18"/>
                <w:szCs w:val="18"/>
              </w:rPr>
            </w:pPr>
            <w:r w:rsidRPr="00B20002">
              <w:rPr>
                <w:b/>
                <w:bCs/>
                <w:sz w:val="18"/>
                <w:szCs w:val="18"/>
              </w:rPr>
              <w:t>Flexure</w:t>
            </w:r>
          </w:p>
        </w:tc>
        <w:tc>
          <w:tcPr>
            <w:tcW w:w="1928" w:type="dxa"/>
            <w:vAlign w:val="center"/>
            <w:hideMark/>
          </w:tcPr>
          <w:p w14:paraId="4C755503" w14:textId="77777777" w:rsidR="003C2D78" w:rsidRPr="00B20002" w:rsidRDefault="003C2D78">
            <w:pPr>
              <w:pStyle w:val="FiguresandTablesContents"/>
              <w:rPr>
                <w:sz w:val="18"/>
                <w:szCs w:val="18"/>
              </w:rPr>
            </w:pPr>
            <w:r w:rsidRPr="00B20002">
              <w:rPr>
                <w:sz w:val="18"/>
                <w:szCs w:val="18"/>
              </w:rPr>
              <w:t>47.5</w:t>
            </w:r>
          </w:p>
        </w:tc>
        <w:tc>
          <w:tcPr>
            <w:tcW w:w="1928" w:type="dxa"/>
            <w:vAlign w:val="center"/>
            <w:hideMark/>
          </w:tcPr>
          <w:p w14:paraId="4C4B35B9" w14:textId="77777777" w:rsidR="003C2D78" w:rsidRPr="00B20002" w:rsidRDefault="003C2D78">
            <w:pPr>
              <w:pStyle w:val="FiguresandTablesContents"/>
              <w:rPr>
                <w:sz w:val="18"/>
                <w:szCs w:val="18"/>
              </w:rPr>
            </w:pPr>
            <w:r w:rsidRPr="00B20002">
              <w:rPr>
                <w:sz w:val="18"/>
                <w:szCs w:val="18"/>
              </w:rPr>
              <w:t>-</w:t>
            </w:r>
          </w:p>
        </w:tc>
      </w:tr>
      <w:tr w:rsidR="003C2D78" w:rsidRPr="001E3614" w14:paraId="2B22AEA5" w14:textId="77777777" w:rsidTr="00B20002">
        <w:trPr>
          <w:trHeight w:hRule="exact" w:val="255"/>
          <w:jc w:val="center"/>
        </w:trPr>
        <w:tc>
          <w:tcPr>
            <w:tcW w:w="2155" w:type="dxa"/>
            <w:tcBorders>
              <w:top w:val="nil"/>
              <w:left w:val="nil"/>
              <w:bottom w:val="single" w:sz="4" w:space="0" w:color="auto"/>
              <w:right w:val="nil"/>
            </w:tcBorders>
            <w:vAlign w:val="center"/>
            <w:hideMark/>
          </w:tcPr>
          <w:p w14:paraId="74F1575E" w14:textId="77777777" w:rsidR="003C2D78" w:rsidRPr="00B20002" w:rsidRDefault="003C2D78" w:rsidP="00BD6954">
            <w:pPr>
              <w:pStyle w:val="FiguresandTablesContents"/>
              <w:jc w:val="left"/>
              <w:rPr>
                <w:sz w:val="18"/>
                <w:szCs w:val="18"/>
              </w:rPr>
            </w:pPr>
            <w:r w:rsidRPr="00B20002">
              <w:rPr>
                <w:sz w:val="18"/>
                <w:szCs w:val="18"/>
              </w:rPr>
              <w:t>SC-0.55-3-</w:t>
            </w:r>
            <w:r w:rsidR="00BD6954" w:rsidRPr="00B20002">
              <w:rPr>
                <w:sz w:val="18"/>
                <w:szCs w:val="18"/>
              </w:rPr>
              <w:t>S</w:t>
            </w:r>
            <w:r w:rsidRPr="00B20002">
              <w:rPr>
                <w:sz w:val="18"/>
                <w:szCs w:val="18"/>
              </w:rPr>
              <w:t>-0.5-35</w:t>
            </w:r>
          </w:p>
        </w:tc>
        <w:tc>
          <w:tcPr>
            <w:tcW w:w="1701" w:type="dxa"/>
            <w:tcBorders>
              <w:top w:val="nil"/>
              <w:left w:val="nil"/>
              <w:bottom w:val="single" w:sz="4" w:space="0" w:color="auto"/>
              <w:right w:val="nil"/>
            </w:tcBorders>
            <w:vAlign w:val="center"/>
            <w:hideMark/>
          </w:tcPr>
          <w:p w14:paraId="69B1A669" w14:textId="77777777" w:rsidR="003C2D78" w:rsidRPr="00B20002" w:rsidRDefault="003C2D78">
            <w:pPr>
              <w:pStyle w:val="FiguresandTablesContents"/>
              <w:rPr>
                <w:b/>
                <w:bCs/>
                <w:sz w:val="18"/>
                <w:szCs w:val="18"/>
              </w:rPr>
            </w:pPr>
            <w:r w:rsidRPr="00B20002">
              <w:rPr>
                <w:b/>
                <w:bCs/>
                <w:sz w:val="18"/>
                <w:szCs w:val="18"/>
              </w:rPr>
              <w:t>Flexure</w:t>
            </w:r>
          </w:p>
        </w:tc>
        <w:tc>
          <w:tcPr>
            <w:tcW w:w="1928" w:type="dxa"/>
            <w:tcBorders>
              <w:top w:val="nil"/>
              <w:left w:val="nil"/>
              <w:bottom w:val="single" w:sz="4" w:space="0" w:color="auto"/>
              <w:right w:val="nil"/>
            </w:tcBorders>
            <w:vAlign w:val="center"/>
            <w:hideMark/>
          </w:tcPr>
          <w:p w14:paraId="5F49EE52" w14:textId="77777777" w:rsidR="003C2D78" w:rsidRPr="00B20002" w:rsidRDefault="003C2D78">
            <w:pPr>
              <w:pStyle w:val="FiguresandTablesContents"/>
              <w:rPr>
                <w:sz w:val="18"/>
                <w:szCs w:val="18"/>
              </w:rPr>
            </w:pPr>
            <w:r w:rsidRPr="00B20002">
              <w:rPr>
                <w:sz w:val="18"/>
                <w:szCs w:val="18"/>
              </w:rPr>
              <w:t>58.8</w:t>
            </w:r>
          </w:p>
        </w:tc>
        <w:tc>
          <w:tcPr>
            <w:tcW w:w="1928" w:type="dxa"/>
            <w:tcBorders>
              <w:top w:val="nil"/>
              <w:left w:val="nil"/>
              <w:bottom w:val="single" w:sz="4" w:space="0" w:color="auto"/>
              <w:right w:val="nil"/>
            </w:tcBorders>
            <w:vAlign w:val="center"/>
            <w:hideMark/>
          </w:tcPr>
          <w:p w14:paraId="3248BA5F" w14:textId="77777777" w:rsidR="003C2D78" w:rsidRPr="00B20002" w:rsidRDefault="003C2D78">
            <w:pPr>
              <w:pStyle w:val="FiguresandTablesContents"/>
              <w:rPr>
                <w:sz w:val="18"/>
                <w:szCs w:val="18"/>
              </w:rPr>
            </w:pPr>
            <w:r w:rsidRPr="00B20002">
              <w:rPr>
                <w:sz w:val="18"/>
                <w:szCs w:val="18"/>
              </w:rPr>
              <w:t>-</w:t>
            </w:r>
          </w:p>
        </w:tc>
      </w:tr>
      <w:tr w:rsidR="003C2D78" w:rsidRPr="001E3614" w14:paraId="3714465C" w14:textId="77777777" w:rsidTr="00B20002">
        <w:trPr>
          <w:trHeight w:hRule="exact" w:val="255"/>
          <w:jc w:val="center"/>
        </w:trPr>
        <w:tc>
          <w:tcPr>
            <w:tcW w:w="2155" w:type="dxa"/>
            <w:tcBorders>
              <w:top w:val="single" w:sz="4" w:space="0" w:color="auto"/>
              <w:left w:val="nil"/>
              <w:bottom w:val="nil"/>
              <w:right w:val="nil"/>
            </w:tcBorders>
            <w:vAlign w:val="center"/>
            <w:hideMark/>
          </w:tcPr>
          <w:p w14:paraId="6C92CB80" w14:textId="77777777" w:rsidR="003C2D78" w:rsidRPr="00B20002" w:rsidRDefault="003C2D78">
            <w:pPr>
              <w:pStyle w:val="FiguresandTablesContents"/>
              <w:jc w:val="left"/>
              <w:rPr>
                <w:sz w:val="18"/>
                <w:szCs w:val="18"/>
              </w:rPr>
            </w:pPr>
            <w:r w:rsidRPr="00B20002">
              <w:rPr>
                <w:sz w:val="18"/>
                <w:szCs w:val="18"/>
              </w:rPr>
              <w:t>SC-0.86-3-P-35</w:t>
            </w:r>
          </w:p>
        </w:tc>
        <w:tc>
          <w:tcPr>
            <w:tcW w:w="1701" w:type="dxa"/>
            <w:tcBorders>
              <w:top w:val="single" w:sz="4" w:space="0" w:color="auto"/>
              <w:left w:val="nil"/>
              <w:bottom w:val="nil"/>
              <w:right w:val="nil"/>
            </w:tcBorders>
            <w:vAlign w:val="center"/>
            <w:hideMark/>
          </w:tcPr>
          <w:p w14:paraId="5695EC5A" w14:textId="77777777" w:rsidR="003C2D78" w:rsidRPr="00B20002" w:rsidRDefault="003C2D78">
            <w:pPr>
              <w:pStyle w:val="FiguresandTablesContents"/>
              <w:rPr>
                <w:sz w:val="18"/>
                <w:szCs w:val="18"/>
              </w:rPr>
            </w:pPr>
            <w:r w:rsidRPr="00B20002">
              <w:rPr>
                <w:sz w:val="18"/>
                <w:szCs w:val="18"/>
              </w:rPr>
              <w:t>Shear</w:t>
            </w:r>
          </w:p>
        </w:tc>
        <w:tc>
          <w:tcPr>
            <w:tcW w:w="1928" w:type="dxa"/>
            <w:tcBorders>
              <w:top w:val="single" w:sz="4" w:space="0" w:color="auto"/>
              <w:left w:val="nil"/>
              <w:bottom w:val="nil"/>
              <w:right w:val="nil"/>
            </w:tcBorders>
            <w:vAlign w:val="center"/>
            <w:hideMark/>
          </w:tcPr>
          <w:p w14:paraId="50992677" w14:textId="77777777" w:rsidR="003C2D78" w:rsidRPr="00B20002" w:rsidRDefault="003C2D78">
            <w:pPr>
              <w:pStyle w:val="FiguresandTablesContents"/>
              <w:rPr>
                <w:sz w:val="18"/>
                <w:szCs w:val="18"/>
              </w:rPr>
            </w:pPr>
            <w:r w:rsidRPr="00B20002">
              <w:rPr>
                <w:sz w:val="18"/>
                <w:szCs w:val="18"/>
              </w:rPr>
              <w:t>44.0</w:t>
            </w:r>
          </w:p>
        </w:tc>
        <w:tc>
          <w:tcPr>
            <w:tcW w:w="1928" w:type="dxa"/>
            <w:tcBorders>
              <w:top w:val="single" w:sz="4" w:space="0" w:color="auto"/>
              <w:left w:val="nil"/>
              <w:bottom w:val="nil"/>
              <w:right w:val="nil"/>
            </w:tcBorders>
            <w:vAlign w:val="center"/>
            <w:hideMark/>
          </w:tcPr>
          <w:p w14:paraId="1E65810B" w14:textId="77777777" w:rsidR="003C2D78" w:rsidRPr="00B20002" w:rsidRDefault="003C2D78">
            <w:pPr>
              <w:pStyle w:val="FiguresandTablesContents"/>
              <w:rPr>
                <w:sz w:val="18"/>
                <w:szCs w:val="18"/>
              </w:rPr>
            </w:pPr>
            <w:r w:rsidRPr="00B20002">
              <w:rPr>
                <w:sz w:val="18"/>
                <w:szCs w:val="18"/>
              </w:rPr>
              <w:t>-</w:t>
            </w:r>
          </w:p>
        </w:tc>
      </w:tr>
      <w:tr w:rsidR="003C2D78" w:rsidRPr="001E3614" w14:paraId="6700A730" w14:textId="77777777" w:rsidTr="00B20002">
        <w:trPr>
          <w:trHeight w:hRule="exact" w:val="255"/>
          <w:jc w:val="center"/>
        </w:trPr>
        <w:tc>
          <w:tcPr>
            <w:tcW w:w="2155" w:type="dxa"/>
            <w:vAlign w:val="center"/>
            <w:hideMark/>
          </w:tcPr>
          <w:p w14:paraId="1FDBF637" w14:textId="77777777" w:rsidR="003C2D78" w:rsidRPr="00B20002" w:rsidRDefault="003C2D78">
            <w:pPr>
              <w:pStyle w:val="FiguresandTablesContents"/>
              <w:jc w:val="left"/>
              <w:rPr>
                <w:sz w:val="18"/>
                <w:szCs w:val="18"/>
              </w:rPr>
            </w:pPr>
            <w:r w:rsidRPr="00B20002">
              <w:rPr>
                <w:sz w:val="18"/>
                <w:szCs w:val="18"/>
              </w:rPr>
              <w:t>SC-0.86-3-H-0.5-35</w:t>
            </w:r>
          </w:p>
        </w:tc>
        <w:tc>
          <w:tcPr>
            <w:tcW w:w="1701" w:type="dxa"/>
            <w:vAlign w:val="center"/>
            <w:hideMark/>
          </w:tcPr>
          <w:p w14:paraId="548157B3"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010E3EF4" w14:textId="77777777" w:rsidR="003C2D78" w:rsidRPr="00B20002" w:rsidRDefault="003C2D78">
            <w:pPr>
              <w:pStyle w:val="FiguresandTablesContents"/>
              <w:rPr>
                <w:sz w:val="18"/>
                <w:szCs w:val="18"/>
              </w:rPr>
            </w:pPr>
            <w:r w:rsidRPr="00B20002">
              <w:rPr>
                <w:sz w:val="18"/>
                <w:szCs w:val="18"/>
              </w:rPr>
              <w:t>71.3</w:t>
            </w:r>
          </w:p>
        </w:tc>
        <w:tc>
          <w:tcPr>
            <w:tcW w:w="1928" w:type="dxa"/>
            <w:vAlign w:val="center"/>
            <w:hideMark/>
          </w:tcPr>
          <w:p w14:paraId="1A91D0B6" w14:textId="77777777" w:rsidR="003C2D78" w:rsidRPr="00B20002" w:rsidRDefault="003C2D78">
            <w:pPr>
              <w:pStyle w:val="FiguresandTablesContents"/>
              <w:rPr>
                <w:sz w:val="18"/>
                <w:szCs w:val="18"/>
              </w:rPr>
            </w:pPr>
            <w:r w:rsidRPr="00B20002">
              <w:rPr>
                <w:sz w:val="18"/>
                <w:szCs w:val="18"/>
              </w:rPr>
              <w:t>62</w:t>
            </w:r>
          </w:p>
        </w:tc>
      </w:tr>
      <w:tr w:rsidR="003C2D78" w:rsidRPr="001E3614" w14:paraId="2C177E03" w14:textId="77777777" w:rsidTr="00B20002">
        <w:trPr>
          <w:trHeight w:hRule="exact" w:val="255"/>
          <w:jc w:val="center"/>
        </w:trPr>
        <w:tc>
          <w:tcPr>
            <w:tcW w:w="2155" w:type="dxa"/>
            <w:vAlign w:val="center"/>
            <w:hideMark/>
          </w:tcPr>
          <w:p w14:paraId="1F1AD650" w14:textId="77777777" w:rsidR="003C2D78" w:rsidRPr="00B20002" w:rsidRDefault="003C2D78">
            <w:pPr>
              <w:pStyle w:val="FiguresandTablesContents"/>
              <w:jc w:val="left"/>
              <w:rPr>
                <w:sz w:val="18"/>
                <w:szCs w:val="18"/>
              </w:rPr>
            </w:pPr>
            <w:r w:rsidRPr="00B20002">
              <w:rPr>
                <w:sz w:val="18"/>
                <w:szCs w:val="18"/>
              </w:rPr>
              <w:t>SC-0.86-3-C-0.5-35</w:t>
            </w:r>
          </w:p>
        </w:tc>
        <w:tc>
          <w:tcPr>
            <w:tcW w:w="1701" w:type="dxa"/>
            <w:vAlign w:val="center"/>
            <w:hideMark/>
          </w:tcPr>
          <w:p w14:paraId="639C6C37" w14:textId="77777777" w:rsidR="003C2D78" w:rsidRPr="00B20002" w:rsidRDefault="003C2D78">
            <w:pPr>
              <w:pStyle w:val="FiguresandTablesContents"/>
              <w:rPr>
                <w:sz w:val="18"/>
                <w:szCs w:val="18"/>
              </w:rPr>
            </w:pPr>
            <w:r w:rsidRPr="00B20002">
              <w:rPr>
                <w:sz w:val="18"/>
                <w:szCs w:val="18"/>
              </w:rPr>
              <w:t>Shear</w:t>
            </w:r>
          </w:p>
        </w:tc>
        <w:tc>
          <w:tcPr>
            <w:tcW w:w="1928" w:type="dxa"/>
            <w:vAlign w:val="center"/>
            <w:hideMark/>
          </w:tcPr>
          <w:p w14:paraId="02F059D1" w14:textId="77777777" w:rsidR="003C2D78" w:rsidRPr="00B20002" w:rsidRDefault="003C2D78">
            <w:pPr>
              <w:pStyle w:val="FiguresandTablesContents"/>
              <w:rPr>
                <w:sz w:val="18"/>
                <w:szCs w:val="18"/>
              </w:rPr>
            </w:pPr>
            <w:r w:rsidRPr="00B20002">
              <w:rPr>
                <w:sz w:val="18"/>
                <w:szCs w:val="18"/>
              </w:rPr>
              <w:t>69.9</w:t>
            </w:r>
          </w:p>
        </w:tc>
        <w:tc>
          <w:tcPr>
            <w:tcW w:w="1928" w:type="dxa"/>
            <w:vAlign w:val="center"/>
            <w:hideMark/>
          </w:tcPr>
          <w:p w14:paraId="59B2669D" w14:textId="77777777" w:rsidR="003C2D78" w:rsidRPr="00B20002" w:rsidRDefault="003C2D78">
            <w:pPr>
              <w:pStyle w:val="FiguresandTablesContents"/>
              <w:rPr>
                <w:sz w:val="18"/>
                <w:szCs w:val="18"/>
              </w:rPr>
            </w:pPr>
            <w:r w:rsidRPr="00B20002">
              <w:rPr>
                <w:sz w:val="18"/>
                <w:szCs w:val="18"/>
              </w:rPr>
              <w:t>59</w:t>
            </w:r>
          </w:p>
        </w:tc>
      </w:tr>
      <w:tr w:rsidR="003C2D78" w:rsidRPr="001E3614" w14:paraId="344D2BC3" w14:textId="77777777" w:rsidTr="00B20002">
        <w:trPr>
          <w:trHeight w:hRule="exact" w:val="255"/>
          <w:jc w:val="center"/>
        </w:trPr>
        <w:tc>
          <w:tcPr>
            <w:tcW w:w="2155" w:type="dxa"/>
            <w:tcBorders>
              <w:top w:val="nil"/>
              <w:left w:val="nil"/>
              <w:bottom w:val="single" w:sz="8" w:space="0" w:color="auto"/>
              <w:right w:val="nil"/>
            </w:tcBorders>
            <w:vAlign w:val="center"/>
            <w:hideMark/>
          </w:tcPr>
          <w:p w14:paraId="1C4A15EE" w14:textId="77777777" w:rsidR="003C2D78" w:rsidRPr="00B20002" w:rsidRDefault="003C2D78" w:rsidP="00BD6954">
            <w:pPr>
              <w:pStyle w:val="FiguresandTablesContents"/>
              <w:jc w:val="left"/>
              <w:rPr>
                <w:sz w:val="18"/>
                <w:szCs w:val="18"/>
              </w:rPr>
            </w:pPr>
            <w:r w:rsidRPr="00B20002">
              <w:rPr>
                <w:sz w:val="18"/>
                <w:szCs w:val="18"/>
              </w:rPr>
              <w:t>SC-0.86-3-</w:t>
            </w:r>
            <w:r w:rsidR="00BD6954" w:rsidRPr="00B20002">
              <w:rPr>
                <w:sz w:val="18"/>
                <w:szCs w:val="18"/>
              </w:rPr>
              <w:t>S</w:t>
            </w:r>
            <w:r w:rsidRPr="00B20002">
              <w:rPr>
                <w:sz w:val="18"/>
                <w:szCs w:val="18"/>
              </w:rPr>
              <w:t>-0.5-35</w:t>
            </w:r>
          </w:p>
        </w:tc>
        <w:tc>
          <w:tcPr>
            <w:tcW w:w="1701" w:type="dxa"/>
            <w:tcBorders>
              <w:top w:val="nil"/>
              <w:left w:val="nil"/>
              <w:bottom w:val="single" w:sz="8" w:space="0" w:color="auto"/>
              <w:right w:val="nil"/>
            </w:tcBorders>
            <w:vAlign w:val="center"/>
            <w:hideMark/>
          </w:tcPr>
          <w:p w14:paraId="613800F5" w14:textId="77777777" w:rsidR="003C2D78" w:rsidRPr="00B20002" w:rsidRDefault="003C2D78">
            <w:pPr>
              <w:pStyle w:val="FiguresandTablesContents"/>
              <w:rPr>
                <w:sz w:val="18"/>
                <w:szCs w:val="18"/>
              </w:rPr>
            </w:pPr>
            <w:r w:rsidRPr="00B20002">
              <w:rPr>
                <w:sz w:val="18"/>
                <w:szCs w:val="18"/>
              </w:rPr>
              <w:t>Shear</w:t>
            </w:r>
          </w:p>
        </w:tc>
        <w:tc>
          <w:tcPr>
            <w:tcW w:w="1928" w:type="dxa"/>
            <w:tcBorders>
              <w:top w:val="nil"/>
              <w:left w:val="nil"/>
              <w:bottom w:val="single" w:sz="8" w:space="0" w:color="auto"/>
              <w:right w:val="nil"/>
            </w:tcBorders>
            <w:vAlign w:val="center"/>
            <w:hideMark/>
          </w:tcPr>
          <w:p w14:paraId="3C89AB5E" w14:textId="77777777" w:rsidR="003C2D78" w:rsidRPr="00B20002" w:rsidRDefault="003C2D78">
            <w:pPr>
              <w:pStyle w:val="FiguresandTablesContents"/>
              <w:rPr>
                <w:sz w:val="18"/>
                <w:szCs w:val="18"/>
              </w:rPr>
            </w:pPr>
            <w:r w:rsidRPr="00B20002">
              <w:rPr>
                <w:sz w:val="18"/>
                <w:szCs w:val="18"/>
              </w:rPr>
              <w:t>72.8</w:t>
            </w:r>
          </w:p>
        </w:tc>
        <w:tc>
          <w:tcPr>
            <w:tcW w:w="1928" w:type="dxa"/>
            <w:tcBorders>
              <w:top w:val="nil"/>
              <w:left w:val="nil"/>
              <w:bottom w:val="single" w:sz="8" w:space="0" w:color="auto"/>
              <w:right w:val="nil"/>
            </w:tcBorders>
            <w:vAlign w:val="center"/>
            <w:hideMark/>
          </w:tcPr>
          <w:p w14:paraId="0880125D" w14:textId="77777777" w:rsidR="003C2D78" w:rsidRPr="00B20002" w:rsidRDefault="003C2D78">
            <w:pPr>
              <w:pStyle w:val="FiguresandTablesContents"/>
              <w:rPr>
                <w:sz w:val="18"/>
                <w:szCs w:val="18"/>
              </w:rPr>
            </w:pPr>
            <w:r w:rsidRPr="00B20002">
              <w:rPr>
                <w:sz w:val="18"/>
                <w:szCs w:val="18"/>
              </w:rPr>
              <w:t>65</w:t>
            </w:r>
          </w:p>
        </w:tc>
      </w:tr>
    </w:tbl>
    <w:p w14:paraId="0F94B79A" w14:textId="77777777" w:rsidR="003C2D78" w:rsidRPr="001E3614" w:rsidRDefault="003C2D78"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3C2D78" w:rsidRPr="001E3614" w14:paraId="6DDB6404" w14:textId="77777777" w:rsidTr="003C2D78">
        <w:trPr>
          <w:trHeight w:hRule="exact" w:val="2665"/>
          <w:jc w:val="center"/>
        </w:trPr>
        <w:tc>
          <w:tcPr>
            <w:tcW w:w="3969" w:type="dxa"/>
            <w:tcBorders>
              <w:top w:val="single" w:sz="8" w:space="0" w:color="auto"/>
              <w:left w:val="nil"/>
              <w:bottom w:val="single" w:sz="4" w:space="0" w:color="auto"/>
              <w:right w:val="nil"/>
            </w:tcBorders>
            <w:vAlign w:val="center"/>
            <w:hideMark/>
          </w:tcPr>
          <w:p w14:paraId="575447AA" w14:textId="77777777" w:rsidR="003C2D78" w:rsidRPr="001E3614" w:rsidRDefault="003C2D78">
            <w:pPr>
              <w:pStyle w:val="FigTabTitle"/>
            </w:pPr>
            <w:r w:rsidRPr="001E3614">
              <w:rPr>
                <w:noProof/>
                <w:lang w:val="en-US" w:eastAsia="zh-CN" w:bidi="fa-IR"/>
              </w:rPr>
              <w:drawing>
                <wp:inline distT="0" distB="0" distL="0" distR="0" wp14:anchorId="5BFF0138" wp14:editId="60DEA419">
                  <wp:extent cx="2163445" cy="1617345"/>
                  <wp:effectExtent l="0" t="0" r="825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c>
          <w:tcPr>
            <w:tcW w:w="3969" w:type="dxa"/>
            <w:tcBorders>
              <w:top w:val="single" w:sz="8" w:space="0" w:color="auto"/>
              <w:left w:val="nil"/>
              <w:bottom w:val="single" w:sz="4" w:space="0" w:color="auto"/>
              <w:right w:val="nil"/>
            </w:tcBorders>
            <w:vAlign w:val="center"/>
            <w:hideMark/>
          </w:tcPr>
          <w:p w14:paraId="574E31DA" w14:textId="77777777" w:rsidR="003C2D78" w:rsidRPr="001E3614" w:rsidRDefault="003C2D78">
            <w:pPr>
              <w:pStyle w:val="FigTabTitle"/>
            </w:pPr>
            <w:r w:rsidRPr="001E3614">
              <w:rPr>
                <w:noProof/>
                <w:lang w:val="en-US" w:eastAsia="zh-CN" w:bidi="fa-IR"/>
              </w:rPr>
              <w:drawing>
                <wp:inline distT="0" distB="0" distL="0" distR="0" wp14:anchorId="584A3C5B" wp14:editId="32FA50C4">
                  <wp:extent cx="2163445" cy="1617345"/>
                  <wp:effectExtent l="0" t="0" r="825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r>
      <w:tr w:rsidR="003C2D78" w:rsidRPr="001E3614" w14:paraId="7488CE2E" w14:textId="77777777" w:rsidTr="003C2D78">
        <w:trPr>
          <w:trHeight w:hRule="exact" w:val="340"/>
          <w:jc w:val="center"/>
        </w:trPr>
        <w:tc>
          <w:tcPr>
            <w:tcW w:w="3969" w:type="dxa"/>
            <w:tcBorders>
              <w:top w:val="single" w:sz="4" w:space="0" w:color="auto"/>
              <w:left w:val="nil"/>
              <w:bottom w:val="single" w:sz="4" w:space="0" w:color="auto"/>
              <w:right w:val="nil"/>
            </w:tcBorders>
            <w:vAlign w:val="center"/>
            <w:hideMark/>
          </w:tcPr>
          <w:p w14:paraId="1498D5E8" w14:textId="77777777" w:rsidR="003C2D78" w:rsidRPr="001E3614" w:rsidRDefault="003C2D78">
            <w:pPr>
              <w:pStyle w:val="FigTabTitle"/>
              <w:rPr>
                <w:sz w:val="22"/>
                <w:szCs w:val="22"/>
              </w:rPr>
            </w:pPr>
            <w:r w:rsidRPr="001E3614">
              <w:rPr>
                <w:sz w:val="22"/>
                <w:szCs w:val="22"/>
              </w:rPr>
              <w:t>SC-0.55-3-H-0.5-35</w:t>
            </w:r>
          </w:p>
        </w:tc>
        <w:tc>
          <w:tcPr>
            <w:tcW w:w="3969" w:type="dxa"/>
            <w:tcBorders>
              <w:top w:val="single" w:sz="4" w:space="0" w:color="auto"/>
              <w:left w:val="nil"/>
              <w:bottom w:val="single" w:sz="4" w:space="0" w:color="auto"/>
              <w:right w:val="nil"/>
            </w:tcBorders>
            <w:vAlign w:val="center"/>
            <w:hideMark/>
          </w:tcPr>
          <w:p w14:paraId="4652E0D9" w14:textId="77777777" w:rsidR="003C2D78" w:rsidRPr="001E3614" w:rsidRDefault="003C2D78">
            <w:pPr>
              <w:pStyle w:val="FigTabTitle"/>
              <w:rPr>
                <w:sz w:val="22"/>
                <w:szCs w:val="22"/>
              </w:rPr>
            </w:pPr>
            <w:r w:rsidRPr="001E3614">
              <w:rPr>
                <w:sz w:val="22"/>
                <w:szCs w:val="22"/>
              </w:rPr>
              <w:t>SC-0.86-1.5-H-0.5-35</w:t>
            </w:r>
          </w:p>
        </w:tc>
      </w:tr>
      <w:tr w:rsidR="003C2D78" w:rsidRPr="001E3614" w14:paraId="544B0ECD" w14:textId="77777777" w:rsidTr="003C2D78">
        <w:trPr>
          <w:trHeight w:hRule="exact" w:val="2665"/>
          <w:jc w:val="center"/>
        </w:trPr>
        <w:tc>
          <w:tcPr>
            <w:tcW w:w="3969" w:type="dxa"/>
            <w:tcBorders>
              <w:top w:val="single" w:sz="4" w:space="0" w:color="auto"/>
              <w:left w:val="nil"/>
              <w:bottom w:val="single" w:sz="4" w:space="0" w:color="auto"/>
              <w:right w:val="nil"/>
            </w:tcBorders>
            <w:vAlign w:val="center"/>
            <w:hideMark/>
          </w:tcPr>
          <w:p w14:paraId="3F5AA363" w14:textId="77777777" w:rsidR="003C2D78" w:rsidRPr="001E3614" w:rsidRDefault="003C2D78">
            <w:pPr>
              <w:pStyle w:val="FigTabTitle"/>
            </w:pPr>
            <w:r w:rsidRPr="001E3614">
              <w:rPr>
                <w:noProof/>
                <w:lang w:val="en-US" w:eastAsia="zh-CN" w:bidi="fa-IR"/>
              </w:rPr>
              <w:drawing>
                <wp:inline distT="0" distB="0" distL="0" distR="0" wp14:anchorId="47F943A6" wp14:editId="40A505FB">
                  <wp:extent cx="2163445" cy="1617345"/>
                  <wp:effectExtent l="0" t="0" r="825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c>
          <w:tcPr>
            <w:tcW w:w="3969" w:type="dxa"/>
            <w:tcBorders>
              <w:top w:val="single" w:sz="4" w:space="0" w:color="auto"/>
              <w:left w:val="nil"/>
              <w:bottom w:val="single" w:sz="4" w:space="0" w:color="auto"/>
              <w:right w:val="nil"/>
            </w:tcBorders>
            <w:vAlign w:val="center"/>
            <w:hideMark/>
          </w:tcPr>
          <w:p w14:paraId="133ADD5E" w14:textId="77777777" w:rsidR="003C2D78" w:rsidRPr="001E3614" w:rsidRDefault="003C2D78">
            <w:pPr>
              <w:pStyle w:val="FigTabTitle"/>
            </w:pPr>
            <w:r w:rsidRPr="001E3614">
              <w:rPr>
                <w:noProof/>
                <w:lang w:val="en-US" w:eastAsia="zh-CN" w:bidi="fa-IR"/>
              </w:rPr>
              <w:drawing>
                <wp:inline distT="0" distB="0" distL="0" distR="0" wp14:anchorId="15E33D63" wp14:editId="49B6B237">
                  <wp:extent cx="2163445" cy="1617345"/>
                  <wp:effectExtent l="0" t="0" r="825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r>
      <w:tr w:rsidR="003C2D78" w:rsidRPr="001E3614" w14:paraId="53DD9E62" w14:textId="77777777" w:rsidTr="003C2D78">
        <w:trPr>
          <w:trHeight w:hRule="exact" w:val="340"/>
          <w:jc w:val="center"/>
        </w:trPr>
        <w:tc>
          <w:tcPr>
            <w:tcW w:w="3969" w:type="dxa"/>
            <w:tcBorders>
              <w:top w:val="single" w:sz="4" w:space="0" w:color="auto"/>
              <w:left w:val="nil"/>
              <w:bottom w:val="single" w:sz="4" w:space="0" w:color="auto"/>
              <w:right w:val="nil"/>
            </w:tcBorders>
            <w:vAlign w:val="center"/>
            <w:hideMark/>
          </w:tcPr>
          <w:p w14:paraId="5E83BC64" w14:textId="77777777" w:rsidR="003C2D78" w:rsidRPr="001E3614" w:rsidRDefault="003C2D78">
            <w:pPr>
              <w:pStyle w:val="FigTabTitle"/>
              <w:rPr>
                <w:sz w:val="22"/>
                <w:szCs w:val="22"/>
              </w:rPr>
            </w:pPr>
            <w:r w:rsidRPr="001E3614">
              <w:rPr>
                <w:sz w:val="22"/>
                <w:szCs w:val="22"/>
              </w:rPr>
              <w:t>SC-0.55-1.5-C-0.5-35</w:t>
            </w:r>
          </w:p>
        </w:tc>
        <w:tc>
          <w:tcPr>
            <w:tcW w:w="3969" w:type="dxa"/>
            <w:tcBorders>
              <w:top w:val="single" w:sz="4" w:space="0" w:color="auto"/>
              <w:left w:val="nil"/>
              <w:bottom w:val="single" w:sz="4" w:space="0" w:color="auto"/>
              <w:right w:val="nil"/>
            </w:tcBorders>
            <w:vAlign w:val="center"/>
            <w:hideMark/>
          </w:tcPr>
          <w:p w14:paraId="7EDF3412" w14:textId="77777777" w:rsidR="003C2D78" w:rsidRPr="001E3614" w:rsidRDefault="003C2D78">
            <w:pPr>
              <w:pStyle w:val="FigTabTitle"/>
              <w:rPr>
                <w:sz w:val="22"/>
                <w:szCs w:val="22"/>
              </w:rPr>
            </w:pPr>
            <w:r w:rsidRPr="001E3614">
              <w:rPr>
                <w:sz w:val="22"/>
                <w:szCs w:val="22"/>
              </w:rPr>
              <w:t>SC-0.86-3-C-0.5-35</w:t>
            </w:r>
          </w:p>
        </w:tc>
      </w:tr>
      <w:tr w:rsidR="003C2D78" w:rsidRPr="001E3614" w14:paraId="64ED3EC5" w14:textId="77777777" w:rsidTr="003C2D78">
        <w:trPr>
          <w:trHeight w:val="340"/>
          <w:jc w:val="center"/>
        </w:trPr>
        <w:tc>
          <w:tcPr>
            <w:tcW w:w="7938" w:type="dxa"/>
            <w:gridSpan w:val="2"/>
            <w:tcBorders>
              <w:top w:val="single" w:sz="8" w:space="0" w:color="auto"/>
              <w:left w:val="nil"/>
              <w:bottom w:val="nil"/>
              <w:right w:val="nil"/>
            </w:tcBorders>
            <w:vAlign w:val="center"/>
            <w:hideMark/>
          </w:tcPr>
          <w:p w14:paraId="7811FB93" w14:textId="77777777" w:rsidR="003C2D78" w:rsidRPr="001E3614" w:rsidRDefault="003C2D78">
            <w:pPr>
              <w:pStyle w:val="FigTabTitle"/>
              <w:rPr>
                <w:sz w:val="22"/>
                <w:szCs w:val="22"/>
              </w:rPr>
            </w:pPr>
            <w:r w:rsidRPr="001E3614">
              <w:rPr>
                <w:b/>
                <w:bCs/>
                <w:sz w:val="22"/>
                <w:szCs w:val="22"/>
              </w:rPr>
              <w:t>Fig. 13.</w:t>
            </w:r>
            <w:r w:rsidRPr="001E3614">
              <w:rPr>
                <w:sz w:val="22"/>
                <w:szCs w:val="22"/>
              </w:rPr>
              <w:t xml:space="preserve"> Failure of shear-critical RC beams with </w:t>
            </w:r>
            <w:r w:rsidRPr="001E3614">
              <w:rPr>
                <w:noProof/>
                <w:sz w:val="22"/>
                <w:szCs w:val="22"/>
              </w:rPr>
              <w:t>commercially available steel</w:t>
            </w:r>
            <w:r w:rsidRPr="001E3614">
              <w:rPr>
                <w:sz w:val="22"/>
                <w:szCs w:val="22"/>
              </w:rPr>
              <w:t xml:space="preserve"> fibres.</w:t>
            </w:r>
          </w:p>
        </w:tc>
      </w:tr>
    </w:tbl>
    <w:p w14:paraId="7C8DFBE1" w14:textId="77777777" w:rsidR="00F3546D" w:rsidRPr="001E3614" w:rsidRDefault="00F3546D" w:rsidP="00F3546D">
      <w:pPr>
        <w:autoSpaceDE w:val="0"/>
        <w:autoSpaceDN w:val="0"/>
        <w:adjustRightInd w:val="0"/>
        <w:spacing w:after="0" w:line="480" w:lineRule="auto"/>
        <w:jc w:val="both"/>
        <w:rPr>
          <w:rFonts w:ascii="Times New Roman" w:hAnsi="Times New Roman" w:cs="Times New Roman"/>
          <w:sz w:val="24"/>
          <w:szCs w:val="24"/>
          <w:lang w:val="en-GB" w:bidi="fa-IR"/>
        </w:rPr>
      </w:pPr>
    </w:p>
    <w:p w14:paraId="6E04F1A7" w14:textId="77777777" w:rsidR="00276054" w:rsidRPr="001E3614" w:rsidRDefault="00276054" w:rsidP="00F3546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load-deflection curves of the flexure-critical beams with hooked-end and crimped steel fibres are shown in </w:t>
      </w:r>
      <w:r w:rsidRPr="001E3614">
        <w:rPr>
          <w:rFonts w:ascii="Times New Roman" w:hAnsi="Times New Roman" w:cs="Times New Roman"/>
          <w:b/>
          <w:bCs/>
          <w:sz w:val="24"/>
          <w:szCs w:val="24"/>
          <w:lang w:val="en-GB" w:bidi="fa-IR"/>
        </w:rPr>
        <w:t>Fig. 14</w:t>
      </w:r>
      <w:r w:rsidRPr="001E3614">
        <w:rPr>
          <w:rFonts w:ascii="Times New Roman" w:hAnsi="Times New Roman" w:cs="Times New Roman"/>
          <w:sz w:val="24"/>
          <w:szCs w:val="24"/>
          <w:lang w:val="en-GB" w:bidi="fa-IR"/>
        </w:rPr>
        <w:t xml:space="preserve">. The responses of the corresponding beams with the spiral steel fibre (beams having identical </w:t>
      </w:r>
      <w:r w:rsidR="00F3546D">
        <w:rPr>
          <w:rFonts w:ascii="Times New Roman" w:hAnsi="Times New Roman" w:cs="Times New Roman"/>
          <w:sz w:val="24"/>
          <w:szCs w:val="24"/>
          <w:lang w:val="en-GB" w:bidi="fa-IR"/>
        </w:rPr>
        <w:t>specifications</w:t>
      </w:r>
      <w:r w:rsidRPr="001E3614">
        <w:rPr>
          <w:rFonts w:ascii="Times New Roman" w:hAnsi="Times New Roman" w:cs="Times New Roman"/>
          <w:sz w:val="24"/>
          <w:szCs w:val="24"/>
          <w:lang w:val="en-GB" w:bidi="fa-IR"/>
        </w:rPr>
        <w:t xml:space="preserve"> except for the fibre type) and non-fibrous beams are included for comparison purposes.</w:t>
      </w:r>
    </w:p>
    <w:p w14:paraId="4EB78AE1"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2"/>
      </w:tblGrid>
      <w:tr w:rsidR="003C2D78" w:rsidRPr="001E3614" w14:paraId="298586F5" w14:textId="77777777" w:rsidTr="009B0978">
        <w:trPr>
          <w:trHeight w:val="4423"/>
          <w:jc w:val="center"/>
        </w:trPr>
        <w:tc>
          <w:tcPr>
            <w:tcW w:w="8392" w:type="dxa"/>
            <w:tcBorders>
              <w:top w:val="single" w:sz="8" w:space="0" w:color="auto"/>
              <w:left w:val="nil"/>
              <w:bottom w:val="single" w:sz="4" w:space="0" w:color="auto"/>
              <w:right w:val="nil"/>
            </w:tcBorders>
            <w:vAlign w:val="center"/>
            <w:hideMark/>
          </w:tcPr>
          <w:p w14:paraId="7257B346" w14:textId="77777777" w:rsidR="003C2D78" w:rsidRPr="001E3614" w:rsidRDefault="009B0978">
            <w:pPr>
              <w:pStyle w:val="FigTabTitle"/>
            </w:pPr>
            <w:r>
              <w:rPr>
                <w:noProof/>
                <w:lang w:val="en-US" w:eastAsia="zh-CN" w:bidi="fa-IR"/>
              </w:rPr>
              <w:lastRenderedPageBreak/>
              <w:drawing>
                <wp:inline distT="0" distB="0" distL="0" distR="0" wp14:anchorId="00DFCB1D" wp14:editId="247FD6ED">
                  <wp:extent cx="4316170" cy="2688590"/>
                  <wp:effectExtent l="0" t="0" r="8255"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tc>
      </w:tr>
      <w:tr w:rsidR="003C2D78" w:rsidRPr="001E3614" w14:paraId="7BFFDC6B" w14:textId="77777777" w:rsidTr="003C2D78">
        <w:trPr>
          <w:trHeight w:val="340"/>
          <w:jc w:val="center"/>
        </w:trPr>
        <w:tc>
          <w:tcPr>
            <w:tcW w:w="8392" w:type="dxa"/>
            <w:tcBorders>
              <w:top w:val="single" w:sz="4" w:space="0" w:color="auto"/>
              <w:left w:val="nil"/>
              <w:bottom w:val="single" w:sz="4" w:space="0" w:color="auto"/>
              <w:right w:val="nil"/>
            </w:tcBorders>
            <w:vAlign w:val="center"/>
            <w:hideMark/>
          </w:tcPr>
          <w:p w14:paraId="029728AB" w14:textId="77777777" w:rsidR="003C2D78" w:rsidRPr="001E3614" w:rsidRDefault="003C2D78" w:rsidP="00966CED">
            <w:pPr>
              <w:pStyle w:val="FigTabTitle"/>
              <w:rPr>
                <w:sz w:val="22"/>
                <w:szCs w:val="22"/>
              </w:rPr>
            </w:pPr>
            <w:r w:rsidRPr="001E3614">
              <w:rPr>
                <w:b/>
                <w:bCs/>
                <w:sz w:val="22"/>
                <w:szCs w:val="22"/>
              </w:rPr>
              <w:t>(a)</w:t>
            </w:r>
            <w:r w:rsidRPr="001E3614">
              <w:rPr>
                <w:sz w:val="22"/>
                <w:szCs w:val="22"/>
              </w:rPr>
              <w:t xml:space="preserve"> </w:t>
            </w:r>
            <w:r w:rsidRPr="001E3614">
              <w:rPr>
                <w:i/>
                <w:iCs/>
                <w:sz w:val="22"/>
                <w:szCs w:val="22"/>
              </w:rPr>
              <w:t>ρ</w:t>
            </w:r>
            <w:r w:rsidRPr="001E3614">
              <w:rPr>
                <w:sz w:val="22"/>
                <w:szCs w:val="22"/>
              </w:rPr>
              <w:t>=0.31%</w:t>
            </w:r>
          </w:p>
        </w:tc>
      </w:tr>
      <w:tr w:rsidR="003C2D78" w:rsidRPr="001E3614" w14:paraId="280590CE" w14:textId="77777777" w:rsidTr="009B0978">
        <w:trPr>
          <w:trHeight w:val="4423"/>
          <w:jc w:val="center"/>
        </w:trPr>
        <w:tc>
          <w:tcPr>
            <w:tcW w:w="8392" w:type="dxa"/>
            <w:tcBorders>
              <w:top w:val="single" w:sz="4" w:space="0" w:color="auto"/>
              <w:left w:val="nil"/>
              <w:bottom w:val="single" w:sz="4" w:space="0" w:color="auto"/>
              <w:right w:val="nil"/>
            </w:tcBorders>
            <w:vAlign w:val="center"/>
            <w:hideMark/>
          </w:tcPr>
          <w:p w14:paraId="21B7ECD6" w14:textId="77777777" w:rsidR="003C2D78" w:rsidRPr="001E3614" w:rsidRDefault="009B0978">
            <w:pPr>
              <w:pStyle w:val="FigTabTitle"/>
            </w:pPr>
            <w:r>
              <w:rPr>
                <w:noProof/>
                <w:lang w:val="en-US" w:eastAsia="zh-CN" w:bidi="fa-IR"/>
              </w:rPr>
              <w:drawing>
                <wp:inline distT="0" distB="0" distL="0" distR="0" wp14:anchorId="57650F33" wp14:editId="5B04F958">
                  <wp:extent cx="4294738" cy="268859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tc>
      </w:tr>
      <w:tr w:rsidR="003C2D78" w:rsidRPr="001E3614" w14:paraId="6C8B6319" w14:textId="77777777" w:rsidTr="003C2D78">
        <w:trPr>
          <w:trHeight w:val="340"/>
          <w:jc w:val="center"/>
        </w:trPr>
        <w:tc>
          <w:tcPr>
            <w:tcW w:w="8392" w:type="dxa"/>
            <w:tcBorders>
              <w:top w:val="single" w:sz="4" w:space="0" w:color="auto"/>
              <w:left w:val="nil"/>
              <w:bottom w:val="single" w:sz="8" w:space="0" w:color="auto"/>
              <w:right w:val="nil"/>
            </w:tcBorders>
            <w:vAlign w:val="center"/>
            <w:hideMark/>
          </w:tcPr>
          <w:p w14:paraId="7890F81D" w14:textId="77777777" w:rsidR="003C2D78" w:rsidRPr="001E3614" w:rsidRDefault="003C2D78" w:rsidP="00966CED">
            <w:pPr>
              <w:pStyle w:val="FigTabTitle"/>
              <w:rPr>
                <w:sz w:val="22"/>
                <w:szCs w:val="22"/>
              </w:rPr>
            </w:pPr>
            <w:r w:rsidRPr="001E3614">
              <w:rPr>
                <w:b/>
                <w:bCs/>
                <w:sz w:val="22"/>
                <w:szCs w:val="22"/>
              </w:rPr>
              <w:t>(b)</w:t>
            </w:r>
            <w:r w:rsidRPr="001E3614">
              <w:rPr>
                <w:sz w:val="22"/>
                <w:szCs w:val="22"/>
              </w:rPr>
              <w:t xml:space="preserve"> </w:t>
            </w:r>
            <w:r w:rsidRPr="001E3614">
              <w:rPr>
                <w:i/>
                <w:iCs/>
                <w:sz w:val="22"/>
                <w:szCs w:val="22"/>
              </w:rPr>
              <w:t>ρ</w:t>
            </w:r>
            <w:r w:rsidRPr="001E3614">
              <w:rPr>
                <w:sz w:val="22"/>
                <w:szCs w:val="22"/>
              </w:rPr>
              <w:t>=0.55%</w:t>
            </w:r>
          </w:p>
        </w:tc>
      </w:tr>
      <w:tr w:rsidR="003C2D78" w:rsidRPr="001E3614" w14:paraId="6982321C" w14:textId="77777777" w:rsidTr="003C2D78">
        <w:trPr>
          <w:trHeight w:val="340"/>
          <w:jc w:val="center"/>
        </w:trPr>
        <w:tc>
          <w:tcPr>
            <w:tcW w:w="8392" w:type="dxa"/>
            <w:tcBorders>
              <w:top w:val="single" w:sz="8" w:space="0" w:color="auto"/>
              <w:left w:val="nil"/>
              <w:bottom w:val="nil"/>
              <w:right w:val="nil"/>
            </w:tcBorders>
            <w:vAlign w:val="center"/>
            <w:hideMark/>
          </w:tcPr>
          <w:p w14:paraId="3A65ABF2" w14:textId="77777777" w:rsidR="003C2D78" w:rsidRPr="001E3614" w:rsidRDefault="003C2D78">
            <w:pPr>
              <w:pStyle w:val="FigTabTitle"/>
              <w:rPr>
                <w:b/>
                <w:bCs/>
                <w:sz w:val="22"/>
                <w:szCs w:val="22"/>
              </w:rPr>
            </w:pPr>
            <w:r w:rsidRPr="001E3614">
              <w:rPr>
                <w:b/>
                <w:bCs/>
                <w:sz w:val="22"/>
                <w:szCs w:val="22"/>
              </w:rPr>
              <w:t>Fig. 14.</w:t>
            </w:r>
            <w:r w:rsidRPr="001E3614">
              <w:rPr>
                <w:sz w:val="22"/>
                <w:szCs w:val="22"/>
              </w:rPr>
              <w:t xml:space="preserve"> </w:t>
            </w:r>
            <w:r w:rsidRPr="001E3614">
              <w:rPr>
                <w:noProof/>
                <w:sz w:val="22"/>
                <w:szCs w:val="22"/>
              </w:rPr>
              <w:t>Response</w:t>
            </w:r>
            <w:r w:rsidRPr="001E3614">
              <w:rPr>
                <w:sz w:val="22"/>
                <w:szCs w:val="22"/>
              </w:rPr>
              <w:t xml:space="preserve"> of flexure-critical RC beams with various steel fibres.</w:t>
            </w:r>
          </w:p>
        </w:tc>
      </w:tr>
    </w:tbl>
    <w:p w14:paraId="42C95C26" w14:textId="77777777" w:rsidR="009E5663" w:rsidRPr="001E3614" w:rsidRDefault="009E5663" w:rsidP="009E5663">
      <w:pPr>
        <w:autoSpaceDE w:val="0"/>
        <w:autoSpaceDN w:val="0"/>
        <w:adjustRightInd w:val="0"/>
        <w:spacing w:after="0" w:line="480" w:lineRule="auto"/>
        <w:jc w:val="both"/>
        <w:rPr>
          <w:rFonts w:ascii="Times New Roman" w:hAnsi="Times New Roman" w:cs="Times New Roman"/>
          <w:sz w:val="24"/>
          <w:szCs w:val="24"/>
          <w:lang w:val="en-GB" w:bidi="fa-IR"/>
        </w:rPr>
      </w:pPr>
    </w:p>
    <w:p w14:paraId="41E100EF" w14:textId="2CE31320" w:rsidR="00276054" w:rsidRPr="00807644" w:rsidRDefault="00276054" w:rsidP="00807644">
      <w:pPr>
        <w:autoSpaceDE w:val="0"/>
        <w:autoSpaceDN w:val="0"/>
        <w:adjustRightInd w:val="0"/>
        <w:spacing w:after="0" w:line="480" w:lineRule="auto"/>
        <w:jc w:val="both"/>
        <w:rPr>
          <w:rFonts w:ascii="Times New Roman" w:hAnsi="Times New Roman" w:cs="Times New Roman"/>
          <w:sz w:val="24"/>
          <w:szCs w:val="24"/>
          <w:lang w:bidi="fa-IR"/>
        </w:rPr>
      </w:pPr>
      <w:r w:rsidRPr="001E3614">
        <w:rPr>
          <w:rFonts w:ascii="Times New Roman" w:hAnsi="Times New Roman" w:cs="Times New Roman"/>
          <w:sz w:val="24"/>
          <w:szCs w:val="24"/>
          <w:lang w:val="en-GB" w:bidi="fa-IR"/>
        </w:rPr>
        <w:t xml:space="preserve">The flexural capacity of the SFRC beams and capacity </w:t>
      </w:r>
      <w:r w:rsidR="00476D13">
        <w:rPr>
          <w:rFonts w:ascii="Times New Roman" w:hAnsi="Times New Roman" w:cs="Times New Roman"/>
          <w:sz w:val="24"/>
          <w:szCs w:val="24"/>
          <w:lang w:val="en-GB" w:bidi="fa-IR"/>
        </w:rPr>
        <w:t xml:space="preserve">improvement </w:t>
      </w:r>
      <w:r w:rsidRPr="001E3614">
        <w:rPr>
          <w:rFonts w:ascii="Times New Roman" w:hAnsi="Times New Roman" w:cs="Times New Roman"/>
          <w:sz w:val="24"/>
          <w:szCs w:val="24"/>
          <w:lang w:val="en-GB" w:bidi="fa-IR"/>
        </w:rPr>
        <w:t xml:space="preserve">relative to the capacity of the corresponding non-fibrous RC beams are summarised in </w:t>
      </w:r>
      <w:r w:rsidRPr="001E3614">
        <w:rPr>
          <w:rFonts w:ascii="Times New Roman" w:hAnsi="Times New Roman" w:cs="Times New Roman"/>
          <w:b/>
          <w:bCs/>
          <w:sz w:val="24"/>
          <w:szCs w:val="24"/>
          <w:lang w:val="en-GB" w:bidi="fa-IR"/>
        </w:rPr>
        <w:t xml:space="preserve">Table </w:t>
      </w:r>
      <w:r w:rsidR="0036411D">
        <w:rPr>
          <w:rFonts w:ascii="Times New Roman" w:hAnsi="Times New Roman" w:cs="Times New Roman"/>
          <w:b/>
          <w:bCs/>
          <w:sz w:val="24"/>
          <w:szCs w:val="24"/>
          <w:lang w:val="en-GB" w:bidi="fa-IR"/>
        </w:rPr>
        <w:t>10</w:t>
      </w:r>
      <w:r w:rsidRPr="001E3614">
        <w:rPr>
          <w:rFonts w:ascii="Times New Roman" w:hAnsi="Times New Roman" w:cs="Times New Roman"/>
          <w:sz w:val="24"/>
          <w:szCs w:val="24"/>
          <w:lang w:val="en-GB" w:bidi="fa-IR"/>
        </w:rPr>
        <w:t xml:space="preserve">. </w:t>
      </w:r>
      <w:r w:rsidR="00F47833">
        <w:rPr>
          <w:rFonts w:ascii="Times New Roman" w:hAnsi="Times New Roman" w:cs="Times New Roman"/>
          <w:sz w:val="24"/>
          <w:szCs w:val="24"/>
          <w:lang w:val="en-GB" w:bidi="fa-IR"/>
        </w:rPr>
        <w:t xml:space="preserve">As seen from the results, </w:t>
      </w:r>
      <w:r w:rsidRPr="001E3614">
        <w:rPr>
          <w:rFonts w:ascii="Times New Roman" w:hAnsi="Times New Roman" w:cs="Times New Roman"/>
          <w:sz w:val="24"/>
          <w:szCs w:val="24"/>
          <w:lang w:val="en-GB" w:bidi="fa-IR"/>
        </w:rPr>
        <w:t xml:space="preserve">the </w:t>
      </w:r>
      <w:r w:rsidR="00AA1221">
        <w:rPr>
          <w:rFonts w:ascii="Times New Roman" w:hAnsi="Times New Roman" w:cs="Times New Roman"/>
          <w:sz w:val="24"/>
          <w:szCs w:val="24"/>
          <w:lang w:val="en-GB" w:bidi="fa-IR"/>
        </w:rPr>
        <w:t xml:space="preserve">addition of fibres </w:t>
      </w:r>
      <w:r w:rsidRPr="001E3614">
        <w:rPr>
          <w:rFonts w:ascii="Times New Roman" w:hAnsi="Times New Roman" w:cs="Times New Roman"/>
          <w:sz w:val="24"/>
          <w:szCs w:val="24"/>
          <w:lang w:val="en-GB" w:bidi="fa-IR"/>
        </w:rPr>
        <w:t xml:space="preserve">enhances the capacity of the beams. Furthermore, there is no </w:t>
      </w:r>
      <w:commentRangeStart w:id="68"/>
      <w:r w:rsidRPr="001E3614">
        <w:rPr>
          <w:rFonts w:ascii="Times New Roman" w:hAnsi="Times New Roman" w:cs="Times New Roman"/>
          <w:sz w:val="24"/>
          <w:szCs w:val="24"/>
          <w:lang w:val="en-GB" w:bidi="fa-IR"/>
        </w:rPr>
        <w:t>considerable</w:t>
      </w:r>
      <w:commentRangeEnd w:id="68"/>
      <w:r w:rsidR="00535AB4">
        <w:rPr>
          <w:rStyle w:val="CommentReference"/>
        </w:rPr>
        <w:commentReference w:id="68"/>
      </w:r>
      <w:r w:rsidRPr="001E3614">
        <w:rPr>
          <w:rFonts w:ascii="Times New Roman" w:hAnsi="Times New Roman" w:cs="Times New Roman"/>
          <w:sz w:val="24"/>
          <w:szCs w:val="24"/>
          <w:lang w:val="en-GB" w:bidi="fa-IR"/>
        </w:rPr>
        <w:t xml:space="preserve"> </w:t>
      </w:r>
      <w:r w:rsidRPr="00807644">
        <w:rPr>
          <w:rFonts w:ascii="Times New Roman" w:hAnsi="Times New Roman" w:cs="Times New Roman"/>
          <w:sz w:val="24"/>
          <w:szCs w:val="24"/>
          <w:lang w:val="en-GB" w:bidi="fa-IR"/>
        </w:rPr>
        <w:t>difference between hooked-end and crimped fibres</w:t>
      </w:r>
      <w:del w:id="69" w:author="Jones, Steve" w:date="2020-01-02T17:43:00Z">
        <w:r w:rsidRPr="00807644" w:rsidDel="00535AB4">
          <w:rPr>
            <w:rFonts w:ascii="Times New Roman" w:hAnsi="Times New Roman" w:cs="Times New Roman"/>
            <w:sz w:val="24"/>
            <w:szCs w:val="24"/>
            <w:lang w:val="en-GB" w:bidi="fa-IR"/>
          </w:rPr>
          <w:delText xml:space="preserve">, </w:delText>
        </w:r>
      </w:del>
      <w:ins w:id="70" w:author="Jones, Steve" w:date="2020-01-02T17:43:00Z">
        <w:r w:rsidR="00535AB4">
          <w:rPr>
            <w:rFonts w:ascii="Times New Roman" w:hAnsi="Times New Roman" w:cs="Times New Roman"/>
            <w:sz w:val="24"/>
            <w:szCs w:val="24"/>
            <w:lang w:val="en-GB" w:bidi="fa-IR"/>
          </w:rPr>
          <w:t>;</w:t>
        </w:r>
        <w:r w:rsidR="00535AB4" w:rsidRPr="00807644">
          <w:rPr>
            <w:rFonts w:ascii="Times New Roman" w:hAnsi="Times New Roman" w:cs="Times New Roman"/>
            <w:sz w:val="24"/>
            <w:szCs w:val="24"/>
            <w:lang w:val="en-GB" w:bidi="fa-IR"/>
          </w:rPr>
          <w:t xml:space="preserve"> </w:t>
        </w:r>
      </w:ins>
      <w:r w:rsidRPr="00807644">
        <w:rPr>
          <w:rFonts w:ascii="Times New Roman" w:hAnsi="Times New Roman" w:cs="Times New Roman"/>
          <w:sz w:val="24"/>
          <w:szCs w:val="24"/>
          <w:lang w:val="en-GB" w:bidi="fa-IR"/>
        </w:rPr>
        <w:t>however</w:t>
      </w:r>
      <w:r w:rsidR="0036411D" w:rsidRPr="00807644">
        <w:rPr>
          <w:rFonts w:ascii="Times New Roman" w:hAnsi="Times New Roman" w:cs="Times New Roman"/>
          <w:sz w:val="24"/>
          <w:szCs w:val="24"/>
          <w:lang w:val="en-GB" w:bidi="fa-IR"/>
        </w:rPr>
        <w:t>,</w:t>
      </w:r>
      <w:r w:rsidRPr="00807644">
        <w:rPr>
          <w:rFonts w:ascii="Times New Roman" w:hAnsi="Times New Roman" w:cs="Times New Roman"/>
          <w:sz w:val="24"/>
          <w:szCs w:val="24"/>
          <w:lang w:val="en-GB" w:bidi="fa-IR"/>
        </w:rPr>
        <w:t xml:space="preserve"> the capacity enhancement is further </w:t>
      </w:r>
      <w:r w:rsidRPr="00807644">
        <w:rPr>
          <w:rFonts w:ascii="Times New Roman" w:hAnsi="Times New Roman" w:cs="Times New Roman"/>
          <w:sz w:val="24"/>
          <w:szCs w:val="24"/>
          <w:lang w:val="en-GB" w:bidi="fa-IR"/>
        </w:rPr>
        <w:lastRenderedPageBreak/>
        <w:t>pronou</w:t>
      </w:r>
      <w:r w:rsidR="00B20002" w:rsidRPr="00807644">
        <w:rPr>
          <w:rFonts w:ascii="Times New Roman" w:hAnsi="Times New Roman" w:cs="Times New Roman"/>
          <w:sz w:val="24"/>
          <w:szCs w:val="24"/>
          <w:lang w:val="en-GB" w:bidi="fa-IR"/>
        </w:rPr>
        <w:t>nced for the spiral fibre due to the high-p</w:t>
      </w:r>
      <w:r w:rsidR="00807644" w:rsidRPr="00807644">
        <w:rPr>
          <w:rFonts w:ascii="Times New Roman" w:hAnsi="Times New Roman" w:cs="Times New Roman"/>
          <w:sz w:val="24"/>
          <w:szCs w:val="24"/>
          <w:lang w:val="en-GB" w:bidi="fa-IR"/>
        </w:rPr>
        <w:t>erforming behaviour especially with the lower reinforcement ratio (</w:t>
      </w:r>
      <w:r w:rsidR="00807644" w:rsidRPr="00807644">
        <w:rPr>
          <w:rFonts w:ascii="Times New Roman" w:hAnsi="Times New Roman" w:cs="Times New Roman"/>
          <w:i/>
          <w:iCs/>
          <w:sz w:val="24"/>
          <w:szCs w:val="24"/>
          <w:lang w:val="en-GB" w:bidi="fa-IR"/>
        </w:rPr>
        <w:t>ρ</w:t>
      </w:r>
      <w:r w:rsidR="00807644" w:rsidRPr="00807644">
        <w:rPr>
          <w:rFonts w:ascii="Times New Roman" w:hAnsi="Times New Roman" w:cs="Times New Roman"/>
          <w:sz w:val="24"/>
          <w:szCs w:val="24"/>
          <w:lang w:val="en-GB" w:bidi="fa-IR"/>
        </w:rPr>
        <w:t>=0.31%)</w:t>
      </w:r>
      <w:r w:rsidR="00807644">
        <w:rPr>
          <w:rFonts w:ascii="Times New Roman" w:hAnsi="Times New Roman" w:cs="Times New Roman"/>
          <w:sz w:val="24"/>
          <w:szCs w:val="24"/>
          <w:lang w:bidi="fa-IR"/>
        </w:rPr>
        <w:t>.</w:t>
      </w:r>
    </w:p>
    <w:p w14:paraId="6FEDB693"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8"/>
        <w:gridCol w:w="2608"/>
        <w:gridCol w:w="2496"/>
      </w:tblGrid>
      <w:tr w:rsidR="003C2D78" w:rsidRPr="001E3614" w14:paraId="61AD1107" w14:textId="77777777" w:rsidTr="003C2D78">
        <w:trPr>
          <w:trHeight w:val="567"/>
          <w:jc w:val="center"/>
        </w:trPr>
        <w:tc>
          <w:tcPr>
            <w:tcW w:w="7712" w:type="dxa"/>
            <w:gridSpan w:val="3"/>
            <w:tcBorders>
              <w:top w:val="nil"/>
              <w:left w:val="nil"/>
              <w:bottom w:val="single" w:sz="8" w:space="0" w:color="auto"/>
              <w:right w:val="nil"/>
            </w:tcBorders>
            <w:vAlign w:val="center"/>
            <w:hideMark/>
          </w:tcPr>
          <w:p w14:paraId="0D8218DF" w14:textId="77777777" w:rsidR="003C2D78" w:rsidRPr="001E3614" w:rsidRDefault="0036411D">
            <w:pPr>
              <w:pStyle w:val="FigTabTitle"/>
              <w:jc w:val="left"/>
              <w:rPr>
                <w:b/>
                <w:bCs/>
                <w:sz w:val="22"/>
                <w:szCs w:val="22"/>
              </w:rPr>
            </w:pPr>
            <w:r>
              <w:rPr>
                <w:b/>
                <w:bCs/>
                <w:sz w:val="22"/>
                <w:szCs w:val="22"/>
              </w:rPr>
              <w:t>Table 10</w:t>
            </w:r>
          </w:p>
          <w:p w14:paraId="5300D30A" w14:textId="77777777" w:rsidR="003C2D78" w:rsidRPr="001E3614" w:rsidRDefault="003C2D78">
            <w:pPr>
              <w:pStyle w:val="FigTabTitle"/>
              <w:jc w:val="left"/>
              <w:rPr>
                <w:sz w:val="22"/>
                <w:szCs w:val="22"/>
              </w:rPr>
            </w:pPr>
            <w:r w:rsidRPr="001E3614">
              <w:rPr>
                <w:sz w:val="22"/>
                <w:szCs w:val="22"/>
              </w:rPr>
              <w:t>Results summary of the flexure-critical beams with various steel fibres.</w:t>
            </w:r>
          </w:p>
        </w:tc>
      </w:tr>
      <w:tr w:rsidR="003C2D78" w:rsidRPr="001E3614" w14:paraId="563C4D08" w14:textId="77777777" w:rsidTr="0036411D">
        <w:trPr>
          <w:trHeight w:hRule="exact" w:val="340"/>
          <w:jc w:val="center"/>
        </w:trPr>
        <w:tc>
          <w:tcPr>
            <w:tcW w:w="2608" w:type="dxa"/>
            <w:tcBorders>
              <w:top w:val="single" w:sz="8" w:space="0" w:color="auto"/>
              <w:left w:val="nil"/>
              <w:bottom w:val="single" w:sz="4" w:space="0" w:color="auto"/>
              <w:right w:val="nil"/>
            </w:tcBorders>
            <w:vAlign w:val="center"/>
            <w:hideMark/>
          </w:tcPr>
          <w:p w14:paraId="4773370C" w14:textId="77777777" w:rsidR="003C2D78" w:rsidRPr="001E3614" w:rsidRDefault="003C2D78">
            <w:pPr>
              <w:pStyle w:val="FiguresandTablesContents"/>
            </w:pPr>
            <w:r w:rsidRPr="001E3614">
              <w:t>Beam ID</w:t>
            </w:r>
          </w:p>
        </w:tc>
        <w:tc>
          <w:tcPr>
            <w:tcW w:w="2608" w:type="dxa"/>
            <w:tcBorders>
              <w:top w:val="single" w:sz="8" w:space="0" w:color="auto"/>
              <w:left w:val="nil"/>
              <w:bottom w:val="single" w:sz="4" w:space="0" w:color="auto"/>
              <w:right w:val="nil"/>
            </w:tcBorders>
            <w:vAlign w:val="center"/>
            <w:hideMark/>
          </w:tcPr>
          <w:p w14:paraId="2A13AAB7" w14:textId="77777777" w:rsidR="003C2D78" w:rsidRPr="001E3614" w:rsidRDefault="003C2D78">
            <w:pPr>
              <w:pStyle w:val="FiguresandTablesContents"/>
            </w:pPr>
            <w:r w:rsidRPr="001E3614">
              <w:t>Capacity (kN)</w:t>
            </w:r>
          </w:p>
        </w:tc>
        <w:tc>
          <w:tcPr>
            <w:tcW w:w="2496" w:type="dxa"/>
            <w:tcBorders>
              <w:top w:val="single" w:sz="8" w:space="0" w:color="auto"/>
              <w:left w:val="nil"/>
              <w:bottom w:val="single" w:sz="4" w:space="0" w:color="auto"/>
              <w:right w:val="nil"/>
            </w:tcBorders>
            <w:vAlign w:val="center"/>
            <w:hideMark/>
          </w:tcPr>
          <w:p w14:paraId="4F8902C6" w14:textId="77777777" w:rsidR="003C2D78" w:rsidRPr="001E3614" w:rsidRDefault="003C2D78">
            <w:pPr>
              <w:pStyle w:val="FiguresandTablesContents"/>
            </w:pPr>
            <w:r w:rsidRPr="001E3614">
              <w:t>Improvement (%)</w:t>
            </w:r>
          </w:p>
        </w:tc>
      </w:tr>
      <w:tr w:rsidR="003C2D78" w:rsidRPr="001E3614" w14:paraId="2D8189D8" w14:textId="77777777" w:rsidTr="00B20002">
        <w:trPr>
          <w:trHeight w:hRule="exact" w:val="255"/>
          <w:jc w:val="center"/>
        </w:trPr>
        <w:tc>
          <w:tcPr>
            <w:tcW w:w="2608" w:type="dxa"/>
            <w:tcBorders>
              <w:top w:val="single" w:sz="4" w:space="0" w:color="auto"/>
              <w:left w:val="nil"/>
              <w:bottom w:val="nil"/>
              <w:right w:val="nil"/>
            </w:tcBorders>
            <w:vAlign w:val="center"/>
            <w:hideMark/>
          </w:tcPr>
          <w:p w14:paraId="62640359" w14:textId="77777777" w:rsidR="003C2D78" w:rsidRPr="00B20002" w:rsidRDefault="003C2D78">
            <w:pPr>
              <w:pStyle w:val="FiguresandTablesContents"/>
              <w:jc w:val="left"/>
              <w:rPr>
                <w:sz w:val="18"/>
                <w:szCs w:val="18"/>
              </w:rPr>
            </w:pPr>
            <w:r w:rsidRPr="00B20002">
              <w:rPr>
                <w:sz w:val="18"/>
                <w:szCs w:val="18"/>
              </w:rPr>
              <w:t>FC-0.31-P-35</w:t>
            </w:r>
          </w:p>
        </w:tc>
        <w:tc>
          <w:tcPr>
            <w:tcW w:w="2608" w:type="dxa"/>
            <w:tcBorders>
              <w:top w:val="single" w:sz="4" w:space="0" w:color="auto"/>
              <w:left w:val="nil"/>
              <w:bottom w:val="nil"/>
              <w:right w:val="nil"/>
            </w:tcBorders>
            <w:vAlign w:val="center"/>
            <w:hideMark/>
          </w:tcPr>
          <w:p w14:paraId="31E14633" w14:textId="77777777" w:rsidR="003C2D78" w:rsidRPr="00B20002" w:rsidRDefault="003C2D78">
            <w:pPr>
              <w:pStyle w:val="FiguresandTablesContents"/>
              <w:rPr>
                <w:sz w:val="18"/>
                <w:szCs w:val="18"/>
              </w:rPr>
            </w:pPr>
            <w:r w:rsidRPr="00B20002">
              <w:rPr>
                <w:sz w:val="18"/>
                <w:szCs w:val="18"/>
              </w:rPr>
              <w:t>31.1</w:t>
            </w:r>
          </w:p>
        </w:tc>
        <w:tc>
          <w:tcPr>
            <w:tcW w:w="2496" w:type="dxa"/>
            <w:tcBorders>
              <w:top w:val="single" w:sz="4" w:space="0" w:color="auto"/>
              <w:left w:val="nil"/>
              <w:bottom w:val="nil"/>
              <w:right w:val="nil"/>
            </w:tcBorders>
            <w:vAlign w:val="center"/>
            <w:hideMark/>
          </w:tcPr>
          <w:p w14:paraId="2A4ED657" w14:textId="77777777" w:rsidR="003C2D78" w:rsidRPr="00B20002" w:rsidRDefault="003C2D78">
            <w:pPr>
              <w:pStyle w:val="FiguresandTablesContents"/>
              <w:rPr>
                <w:sz w:val="18"/>
                <w:szCs w:val="18"/>
              </w:rPr>
            </w:pPr>
            <w:r w:rsidRPr="00B20002">
              <w:rPr>
                <w:sz w:val="18"/>
                <w:szCs w:val="18"/>
              </w:rPr>
              <w:t>-</w:t>
            </w:r>
          </w:p>
        </w:tc>
      </w:tr>
      <w:tr w:rsidR="003C2D78" w:rsidRPr="001E3614" w14:paraId="5E74F988" w14:textId="77777777" w:rsidTr="00B20002">
        <w:trPr>
          <w:trHeight w:hRule="exact" w:val="255"/>
          <w:jc w:val="center"/>
        </w:trPr>
        <w:tc>
          <w:tcPr>
            <w:tcW w:w="2608" w:type="dxa"/>
            <w:vAlign w:val="center"/>
            <w:hideMark/>
          </w:tcPr>
          <w:p w14:paraId="5D91ECD2" w14:textId="77777777" w:rsidR="003C2D78" w:rsidRPr="00B20002" w:rsidRDefault="003C2D78">
            <w:pPr>
              <w:pStyle w:val="FiguresandTablesContents"/>
              <w:jc w:val="left"/>
              <w:rPr>
                <w:sz w:val="18"/>
                <w:szCs w:val="18"/>
              </w:rPr>
            </w:pPr>
            <w:r w:rsidRPr="00B20002">
              <w:rPr>
                <w:sz w:val="18"/>
                <w:szCs w:val="18"/>
              </w:rPr>
              <w:t>FC-0.31-H-0.5-35</w:t>
            </w:r>
          </w:p>
        </w:tc>
        <w:tc>
          <w:tcPr>
            <w:tcW w:w="2608" w:type="dxa"/>
            <w:vAlign w:val="center"/>
            <w:hideMark/>
          </w:tcPr>
          <w:p w14:paraId="42372DD3" w14:textId="77777777" w:rsidR="003C2D78" w:rsidRPr="00B20002" w:rsidRDefault="003C2D78">
            <w:pPr>
              <w:pStyle w:val="FiguresandTablesContents"/>
              <w:rPr>
                <w:sz w:val="18"/>
                <w:szCs w:val="18"/>
              </w:rPr>
            </w:pPr>
            <w:r w:rsidRPr="00B20002">
              <w:rPr>
                <w:sz w:val="18"/>
                <w:szCs w:val="18"/>
              </w:rPr>
              <w:t>41.3</w:t>
            </w:r>
          </w:p>
        </w:tc>
        <w:tc>
          <w:tcPr>
            <w:tcW w:w="2496" w:type="dxa"/>
            <w:vAlign w:val="center"/>
            <w:hideMark/>
          </w:tcPr>
          <w:p w14:paraId="59E5C2F4" w14:textId="77777777" w:rsidR="003C2D78" w:rsidRPr="00B20002" w:rsidRDefault="003C2D78">
            <w:pPr>
              <w:pStyle w:val="FiguresandTablesContents"/>
              <w:rPr>
                <w:sz w:val="18"/>
                <w:szCs w:val="18"/>
              </w:rPr>
            </w:pPr>
            <w:r w:rsidRPr="00B20002">
              <w:rPr>
                <w:sz w:val="18"/>
                <w:szCs w:val="18"/>
              </w:rPr>
              <w:t>33</w:t>
            </w:r>
          </w:p>
        </w:tc>
      </w:tr>
      <w:tr w:rsidR="003C2D78" w:rsidRPr="001E3614" w14:paraId="611CBACD" w14:textId="77777777" w:rsidTr="00B20002">
        <w:trPr>
          <w:trHeight w:hRule="exact" w:val="255"/>
          <w:jc w:val="center"/>
        </w:trPr>
        <w:tc>
          <w:tcPr>
            <w:tcW w:w="2608" w:type="dxa"/>
            <w:vAlign w:val="center"/>
            <w:hideMark/>
          </w:tcPr>
          <w:p w14:paraId="4895D004" w14:textId="77777777" w:rsidR="003C2D78" w:rsidRPr="00B20002" w:rsidRDefault="003C2D78">
            <w:pPr>
              <w:pStyle w:val="FiguresandTablesContents"/>
              <w:jc w:val="left"/>
              <w:rPr>
                <w:sz w:val="18"/>
                <w:szCs w:val="18"/>
              </w:rPr>
            </w:pPr>
            <w:r w:rsidRPr="00B20002">
              <w:rPr>
                <w:sz w:val="18"/>
                <w:szCs w:val="18"/>
              </w:rPr>
              <w:t>FC-0.31-C-0.5-35</w:t>
            </w:r>
          </w:p>
        </w:tc>
        <w:tc>
          <w:tcPr>
            <w:tcW w:w="2608" w:type="dxa"/>
            <w:vAlign w:val="center"/>
            <w:hideMark/>
          </w:tcPr>
          <w:p w14:paraId="3659FBBA" w14:textId="77777777" w:rsidR="003C2D78" w:rsidRPr="00B20002" w:rsidRDefault="003C2D78">
            <w:pPr>
              <w:pStyle w:val="FiguresandTablesContents"/>
              <w:rPr>
                <w:sz w:val="18"/>
                <w:szCs w:val="18"/>
              </w:rPr>
            </w:pPr>
            <w:r w:rsidRPr="00B20002">
              <w:rPr>
                <w:sz w:val="18"/>
                <w:szCs w:val="18"/>
              </w:rPr>
              <w:t>38.9</w:t>
            </w:r>
          </w:p>
        </w:tc>
        <w:tc>
          <w:tcPr>
            <w:tcW w:w="2496" w:type="dxa"/>
            <w:vAlign w:val="center"/>
            <w:hideMark/>
          </w:tcPr>
          <w:p w14:paraId="351AD2FB" w14:textId="77777777" w:rsidR="003C2D78" w:rsidRPr="00B20002" w:rsidRDefault="003C2D78">
            <w:pPr>
              <w:pStyle w:val="FiguresandTablesContents"/>
              <w:rPr>
                <w:sz w:val="18"/>
                <w:szCs w:val="18"/>
              </w:rPr>
            </w:pPr>
            <w:r w:rsidRPr="00B20002">
              <w:rPr>
                <w:sz w:val="18"/>
                <w:szCs w:val="18"/>
              </w:rPr>
              <w:t>25</w:t>
            </w:r>
          </w:p>
        </w:tc>
      </w:tr>
      <w:tr w:rsidR="003C2D78" w:rsidRPr="001E3614" w14:paraId="08117AF9" w14:textId="77777777" w:rsidTr="00B20002">
        <w:trPr>
          <w:trHeight w:hRule="exact" w:val="255"/>
          <w:jc w:val="center"/>
        </w:trPr>
        <w:tc>
          <w:tcPr>
            <w:tcW w:w="2608" w:type="dxa"/>
            <w:tcBorders>
              <w:top w:val="nil"/>
              <w:left w:val="nil"/>
              <w:bottom w:val="single" w:sz="4" w:space="0" w:color="auto"/>
              <w:right w:val="nil"/>
            </w:tcBorders>
            <w:vAlign w:val="center"/>
            <w:hideMark/>
          </w:tcPr>
          <w:p w14:paraId="26373F96" w14:textId="77777777" w:rsidR="003C2D78" w:rsidRPr="00B20002" w:rsidRDefault="003C2D78" w:rsidP="0036411D">
            <w:pPr>
              <w:pStyle w:val="FiguresandTablesContents"/>
              <w:jc w:val="left"/>
              <w:rPr>
                <w:sz w:val="18"/>
                <w:szCs w:val="18"/>
              </w:rPr>
            </w:pPr>
            <w:r w:rsidRPr="00B20002">
              <w:rPr>
                <w:sz w:val="18"/>
                <w:szCs w:val="18"/>
              </w:rPr>
              <w:t>FC-0.31-</w:t>
            </w:r>
            <w:r w:rsidR="0036411D" w:rsidRPr="00B20002">
              <w:rPr>
                <w:sz w:val="18"/>
                <w:szCs w:val="18"/>
              </w:rPr>
              <w:t>S</w:t>
            </w:r>
            <w:r w:rsidRPr="00B20002">
              <w:rPr>
                <w:sz w:val="18"/>
                <w:szCs w:val="18"/>
              </w:rPr>
              <w:t>-0.5-35</w:t>
            </w:r>
          </w:p>
        </w:tc>
        <w:tc>
          <w:tcPr>
            <w:tcW w:w="2608" w:type="dxa"/>
            <w:tcBorders>
              <w:top w:val="nil"/>
              <w:left w:val="nil"/>
              <w:bottom w:val="single" w:sz="4" w:space="0" w:color="auto"/>
              <w:right w:val="nil"/>
            </w:tcBorders>
            <w:vAlign w:val="center"/>
            <w:hideMark/>
          </w:tcPr>
          <w:p w14:paraId="308F33A9" w14:textId="77777777" w:rsidR="003C2D78" w:rsidRPr="00B20002" w:rsidRDefault="003C2D78">
            <w:pPr>
              <w:pStyle w:val="FiguresandTablesContents"/>
              <w:rPr>
                <w:sz w:val="18"/>
                <w:szCs w:val="18"/>
              </w:rPr>
            </w:pPr>
            <w:r w:rsidRPr="00B20002">
              <w:rPr>
                <w:sz w:val="18"/>
                <w:szCs w:val="18"/>
              </w:rPr>
              <w:t>62.5</w:t>
            </w:r>
          </w:p>
        </w:tc>
        <w:tc>
          <w:tcPr>
            <w:tcW w:w="2496" w:type="dxa"/>
            <w:tcBorders>
              <w:top w:val="nil"/>
              <w:left w:val="nil"/>
              <w:bottom w:val="single" w:sz="4" w:space="0" w:color="auto"/>
              <w:right w:val="nil"/>
            </w:tcBorders>
            <w:vAlign w:val="center"/>
            <w:hideMark/>
          </w:tcPr>
          <w:p w14:paraId="00BDAFE4" w14:textId="77777777" w:rsidR="003C2D78" w:rsidRPr="00B20002" w:rsidRDefault="003C2D78">
            <w:pPr>
              <w:pStyle w:val="FiguresandTablesContents"/>
              <w:rPr>
                <w:sz w:val="18"/>
                <w:szCs w:val="18"/>
              </w:rPr>
            </w:pPr>
            <w:r w:rsidRPr="00B20002">
              <w:rPr>
                <w:sz w:val="18"/>
                <w:szCs w:val="18"/>
              </w:rPr>
              <w:t>100</w:t>
            </w:r>
          </w:p>
        </w:tc>
      </w:tr>
      <w:tr w:rsidR="003C2D78" w:rsidRPr="001E3614" w14:paraId="522D3632" w14:textId="77777777" w:rsidTr="00B20002">
        <w:trPr>
          <w:trHeight w:hRule="exact" w:val="255"/>
          <w:jc w:val="center"/>
        </w:trPr>
        <w:tc>
          <w:tcPr>
            <w:tcW w:w="2608" w:type="dxa"/>
            <w:tcBorders>
              <w:top w:val="single" w:sz="4" w:space="0" w:color="auto"/>
              <w:left w:val="nil"/>
              <w:bottom w:val="nil"/>
              <w:right w:val="nil"/>
            </w:tcBorders>
            <w:vAlign w:val="center"/>
            <w:hideMark/>
          </w:tcPr>
          <w:p w14:paraId="21A75E54" w14:textId="77777777" w:rsidR="003C2D78" w:rsidRPr="00B20002" w:rsidRDefault="003C2D78">
            <w:pPr>
              <w:pStyle w:val="FiguresandTablesContents"/>
              <w:jc w:val="left"/>
              <w:rPr>
                <w:sz w:val="18"/>
                <w:szCs w:val="18"/>
              </w:rPr>
            </w:pPr>
            <w:r w:rsidRPr="00B20002">
              <w:rPr>
                <w:sz w:val="18"/>
                <w:szCs w:val="18"/>
              </w:rPr>
              <w:t>FC-0.55-P-35</w:t>
            </w:r>
          </w:p>
        </w:tc>
        <w:tc>
          <w:tcPr>
            <w:tcW w:w="2608" w:type="dxa"/>
            <w:tcBorders>
              <w:top w:val="single" w:sz="4" w:space="0" w:color="auto"/>
              <w:left w:val="nil"/>
              <w:bottom w:val="nil"/>
              <w:right w:val="nil"/>
            </w:tcBorders>
            <w:vAlign w:val="center"/>
            <w:hideMark/>
          </w:tcPr>
          <w:p w14:paraId="2CDA8084" w14:textId="77777777" w:rsidR="003C2D78" w:rsidRPr="00B20002" w:rsidRDefault="003C2D78">
            <w:pPr>
              <w:pStyle w:val="FiguresandTablesContents"/>
              <w:rPr>
                <w:sz w:val="18"/>
                <w:szCs w:val="18"/>
              </w:rPr>
            </w:pPr>
            <w:r w:rsidRPr="00B20002">
              <w:rPr>
                <w:sz w:val="18"/>
                <w:szCs w:val="18"/>
              </w:rPr>
              <w:t>49.8</w:t>
            </w:r>
          </w:p>
        </w:tc>
        <w:tc>
          <w:tcPr>
            <w:tcW w:w="2496" w:type="dxa"/>
            <w:tcBorders>
              <w:top w:val="single" w:sz="4" w:space="0" w:color="auto"/>
              <w:left w:val="nil"/>
              <w:bottom w:val="nil"/>
              <w:right w:val="nil"/>
            </w:tcBorders>
            <w:vAlign w:val="center"/>
            <w:hideMark/>
          </w:tcPr>
          <w:p w14:paraId="5581086E" w14:textId="77777777" w:rsidR="003C2D78" w:rsidRPr="00B20002" w:rsidRDefault="003C2D78">
            <w:pPr>
              <w:pStyle w:val="FiguresandTablesContents"/>
              <w:rPr>
                <w:sz w:val="18"/>
                <w:szCs w:val="18"/>
              </w:rPr>
            </w:pPr>
            <w:r w:rsidRPr="00B20002">
              <w:rPr>
                <w:sz w:val="18"/>
                <w:szCs w:val="18"/>
              </w:rPr>
              <w:t>-</w:t>
            </w:r>
          </w:p>
        </w:tc>
      </w:tr>
      <w:tr w:rsidR="003C2D78" w:rsidRPr="001E3614" w14:paraId="60D5B201" w14:textId="77777777" w:rsidTr="00B20002">
        <w:trPr>
          <w:trHeight w:hRule="exact" w:val="255"/>
          <w:jc w:val="center"/>
        </w:trPr>
        <w:tc>
          <w:tcPr>
            <w:tcW w:w="2608" w:type="dxa"/>
            <w:vAlign w:val="center"/>
            <w:hideMark/>
          </w:tcPr>
          <w:p w14:paraId="2B84F03C" w14:textId="77777777" w:rsidR="003C2D78" w:rsidRPr="00B20002" w:rsidRDefault="003C2D78">
            <w:pPr>
              <w:pStyle w:val="FiguresandTablesContents"/>
              <w:jc w:val="left"/>
              <w:rPr>
                <w:sz w:val="18"/>
                <w:szCs w:val="18"/>
              </w:rPr>
            </w:pPr>
            <w:r w:rsidRPr="00B20002">
              <w:rPr>
                <w:sz w:val="18"/>
                <w:szCs w:val="18"/>
              </w:rPr>
              <w:t>FC-0.55-H-0.5-35</w:t>
            </w:r>
          </w:p>
        </w:tc>
        <w:tc>
          <w:tcPr>
            <w:tcW w:w="2608" w:type="dxa"/>
            <w:vAlign w:val="center"/>
            <w:hideMark/>
          </w:tcPr>
          <w:p w14:paraId="2600FFFF" w14:textId="77777777" w:rsidR="003C2D78" w:rsidRPr="00B20002" w:rsidRDefault="003C2D78">
            <w:pPr>
              <w:pStyle w:val="FiguresandTablesContents"/>
              <w:rPr>
                <w:sz w:val="18"/>
                <w:szCs w:val="18"/>
              </w:rPr>
            </w:pPr>
            <w:r w:rsidRPr="00B20002">
              <w:rPr>
                <w:sz w:val="18"/>
                <w:szCs w:val="18"/>
              </w:rPr>
              <w:t>65.0</w:t>
            </w:r>
          </w:p>
        </w:tc>
        <w:tc>
          <w:tcPr>
            <w:tcW w:w="2496" w:type="dxa"/>
            <w:vAlign w:val="center"/>
            <w:hideMark/>
          </w:tcPr>
          <w:p w14:paraId="0F699715" w14:textId="77777777" w:rsidR="003C2D78" w:rsidRPr="00B20002" w:rsidRDefault="003C2D78">
            <w:pPr>
              <w:pStyle w:val="FiguresandTablesContents"/>
              <w:rPr>
                <w:sz w:val="18"/>
                <w:szCs w:val="18"/>
              </w:rPr>
            </w:pPr>
            <w:r w:rsidRPr="00B20002">
              <w:rPr>
                <w:sz w:val="18"/>
                <w:szCs w:val="18"/>
              </w:rPr>
              <w:t>31</w:t>
            </w:r>
          </w:p>
        </w:tc>
      </w:tr>
      <w:tr w:rsidR="003C2D78" w:rsidRPr="001E3614" w14:paraId="098BB2F4" w14:textId="77777777" w:rsidTr="00B20002">
        <w:trPr>
          <w:trHeight w:hRule="exact" w:val="255"/>
          <w:jc w:val="center"/>
        </w:trPr>
        <w:tc>
          <w:tcPr>
            <w:tcW w:w="2608" w:type="dxa"/>
            <w:vAlign w:val="center"/>
            <w:hideMark/>
          </w:tcPr>
          <w:p w14:paraId="011AC51B" w14:textId="77777777" w:rsidR="003C2D78" w:rsidRPr="00B20002" w:rsidRDefault="003C2D78">
            <w:pPr>
              <w:pStyle w:val="FiguresandTablesContents"/>
              <w:jc w:val="left"/>
              <w:rPr>
                <w:sz w:val="18"/>
                <w:szCs w:val="18"/>
              </w:rPr>
            </w:pPr>
            <w:r w:rsidRPr="00B20002">
              <w:rPr>
                <w:sz w:val="18"/>
                <w:szCs w:val="18"/>
              </w:rPr>
              <w:t>FC-0.55-C-0.5-35</w:t>
            </w:r>
          </w:p>
        </w:tc>
        <w:tc>
          <w:tcPr>
            <w:tcW w:w="2608" w:type="dxa"/>
            <w:vAlign w:val="center"/>
            <w:hideMark/>
          </w:tcPr>
          <w:p w14:paraId="7B085022" w14:textId="77777777" w:rsidR="003C2D78" w:rsidRPr="00B20002" w:rsidRDefault="003C2D78">
            <w:pPr>
              <w:pStyle w:val="FiguresandTablesContents"/>
              <w:rPr>
                <w:sz w:val="18"/>
                <w:szCs w:val="18"/>
              </w:rPr>
            </w:pPr>
            <w:r w:rsidRPr="00B20002">
              <w:rPr>
                <w:sz w:val="18"/>
                <w:szCs w:val="18"/>
              </w:rPr>
              <w:t>62.3</w:t>
            </w:r>
          </w:p>
        </w:tc>
        <w:tc>
          <w:tcPr>
            <w:tcW w:w="2496" w:type="dxa"/>
            <w:vAlign w:val="center"/>
            <w:hideMark/>
          </w:tcPr>
          <w:p w14:paraId="08F71274" w14:textId="77777777" w:rsidR="003C2D78" w:rsidRPr="00B20002" w:rsidRDefault="003C2D78">
            <w:pPr>
              <w:pStyle w:val="FiguresandTablesContents"/>
              <w:rPr>
                <w:sz w:val="18"/>
                <w:szCs w:val="18"/>
              </w:rPr>
            </w:pPr>
            <w:r w:rsidRPr="00B20002">
              <w:rPr>
                <w:sz w:val="18"/>
                <w:szCs w:val="18"/>
              </w:rPr>
              <w:t>25</w:t>
            </w:r>
          </w:p>
        </w:tc>
      </w:tr>
      <w:tr w:rsidR="003C2D78" w:rsidRPr="001E3614" w14:paraId="59633DE4" w14:textId="77777777" w:rsidTr="00B20002">
        <w:trPr>
          <w:trHeight w:hRule="exact" w:val="255"/>
          <w:jc w:val="center"/>
        </w:trPr>
        <w:tc>
          <w:tcPr>
            <w:tcW w:w="2608" w:type="dxa"/>
            <w:tcBorders>
              <w:top w:val="nil"/>
              <w:left w:val="nil"/>
              <w:bottom w:val="single" w:sz="8" w:space="0" w:color="auto"/>
              <w:right w:val="nil"/>
            </w:tcBorders>
            <w:vAlign w:val="center"/>
            <w:hideMark/>
          </w:tcPr>
          <w:p w14:paraId="4F5CE0B4" w14:textId="77777777" w:rsidR="003C2D78" w:rsidRPr="00B20002" w:rsidRDefault="003C2D78" w:rsidP="0036411D">
            <w:pPr>
              <w:pStyle w:val="FiguresandTablesContents"/>
              <w:jc w:val="left"/>
              <w:rPr>
                <w:sz w:val="18"/>
                <w:szCs w:val="18"/>
              </w:rPr>
            </w:pPr>
            <w:r w:rsidRPr="00B20002">
              <w:rPr>
                <w:sz w:val="18"/>
                <w:szCs w:val="18"/>
              </w:rPr>
              <w:t>FC-0.55-</w:t>
            </w:r>
            <w:r w:rsidR="0036411D" w:rsidRPr="00B20002">
              <w:rPr>
                <w:sz w:val="18"/>
                <w:szCs w:val="18"/>
              </w:rPr>
              <w:t>S</w:t>
            </w:r>
            <w:r w:rsidRPr="00B20002">
              <w:rPr>
                <w:sz w:val="18"/>
                <w:szCs w:val="18"/>
              </w:rPr>
              <w:t>-0.5-35</w:t>
            </w:r>
          </w:p>
        </w:tc>
        <w:tc>
          <w:tcPr>
            <w:tcW w:w="2608" w:type="dxa"/>
            <w:tcBorders>
              <w:top w:val="nil"/>
              <w:left w:val="nil"/>
              <w:bottom w:val="single" w:sz="8" w:space="0" w:color="auto"/>
              <w:right w:val="nil"/>
            </w:tcBorders>
            <w:vAlign w:val="center"/>
            <w:hideMark/>
          </w:tcPr>
          <w:p w14:paraId="39253DB8" w14:textId="77777777" w:rsidR="003C2D78" w:rsidRPr="00B20002" w:rsidRDefault="003C2D78">
            <w:pPr>
              <w:pStyle w:val="FiguresandTablesContents"/>
              <w:rPr>
                <w:sz w:val="18"/>
                <w:szCs w:val="18"/>
              </w:rPr>
            </w:pPr>
            <w:r w:rsidRPr="00B20002">
              <w:rPr>
                <w:sz w:val="18"/>
                <w:szCs w:val="18"/>
              </w:rPr>
              <w:t>81.9</w:t>
            </w:r>
          </w:p>
        </w:tc>
        <w:tc>
          <w:tcPr>
            <w:tcW w:w="2496" w:type="dxa"/>
            <w:tcBorders>
              <w:top w:val="nil"/>
              <w:left w:val="nil"/>
              <w:bottom w:val="single" w:sz="8" w:space="0" w:color="auto"/>
              <w:right w:val="nil"/>
            </w:tcBorders>
            <w:vAlign w:val="center"/>
            <w:hideMark/>
          </w:tcPr>
          <w:p w14:paraId="64BD9DFF" w14:textId="77777777" w:rsidR="003C2D78" w:rsidRPr="00B20002" w:rsidRDefault="003C2D78">
            <w:pPr>
              <w:pStyle w:val="FiguresandTablesContents"/>
              <w:rPr>
                <w:sz w:val="18"/>
                <w:szCs w:val="18"/>
              </w:rPr>
            </w:pPr>
            <w:r w:rsidRPr="00B20002">
              <w:rPr>
                <w:sz w:val="18"/>
                <w:szCs w:val="18"/>
              </w:rPr>
              <w:t>65</w:t>
            </w:r>
          </w:p>
        </w:tc>
      </w:tr>
    </w:tbl>
    <w:p w14:paraId="4F4A3024" w14:textId="77777777" w:rsidR="00807644" w:rsidRPr="001E3614" w:rsidRDefault="00807644" w:rsidP="00807644">
      <w:pPr>
        <w:autoSpaceDE w:val="0"/>
        <w:autoSpaceDN w:val="0"/>
        <w:adjustRightInd w:val="0"/>
        <w:spacing w:after="0" w:line="480" w:lineRule="auto"/>
        <w:jc w:val="both"/>
        <w:rPr>
          <w:rFonts w:ascii="Times New Roman" w:hAnsi="Times New Roman" w:cs="Times New Roman"/>
          <w:sz w:val="24"/>
          <w:szCs w:val="24"/>
          <w:lang w:val="en-GB" w:bidi="fa-IR"/>
        </w:rPr>
      </w:pPr>
    </w:p>
    <w:p w14:paraId="6C25A686"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The failure patterns of flexure-critical RC beams with commercially available fibres are shown in </w:t>
      </w:r>
      <w:r w:rsidRPr="001E3614">
        <w:rPr>
          <w:rFonts w:ascii="Times New Roman" w:hAnsi="Times New Roman" w:cs="Times New Roman"/>
          <w:b/>
          <w:bCs/>
          <w:sz w:val="24"/>
          <w:szCs w:val="24"/>
          <w:lang w:val="en-GB" w:bidi="fa-IR"/>
        </w:rPr>
        <w:t>Fig. 15</w:t>
      </w:r>
      <w:r w:rsidRPr="001E3614">
        <w:rPr>
          <w:rFonts w:ascii="Times New Roman" w:hAnsi="Times New Roman" w:cs="Times New Roman"/>
          <w:sz w:val="24"/>
          <w:szCs w:val="24"/>
          <w:lang w:val="en-GB" w:bidi="fa-IR"/>
        </w:rPr>
        <w:t>.</w:t>
      </w:r>
    </w:p>
    <w:p w14:paraId="7B724D86"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6B150EC7"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21E4E74C"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658A23F3"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7F921D35"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237764BB"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p w14:paraId="366011C2"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3C2D78" w:rsidRPr="001E3614" w14:paraId="295CB26A" w14:textId="77777777" w:rsidTr="003C2D78">
        <w:trPr>
          <w:trHeight w:hRule="exact" w:val="2722"/>
          <w:jc w:val="center"/>
        </w:trPr>
        <w:tc>
          <w:tcPr>
            <w:tcW w:w="3969" w:type="dxa"/>
            <w:tcBorders>
              <w:top w:val="single" w:sz="8" w:space="0" w:color="auto"/>
              <w:left w:val="nil"/>
              <w:bottom w:val="single" w:sz="4" w:space="0" w:color="auto"/>
              <w:right w:val="nil"/>
            </w:tcBorders>
            <w:vAlign w:val="center"/>
            <w:hideMark/>
          </w:tcPr>
          <w:p w14:paraId="1E95FF51" w14:textId="77777777" w:rsidR="003C2D78" w:rsidRPr="001E3614" w:rsidRDefault="003C2D78">
            <w:pPr>
              <w:pStyle w:val="FigTabTitle"/>
            </w:pPr>
            <w:r w:rsidRPr="001E3614">
              <w:rPr>
                <w:noProof/>
                <w:lang w:val="en-US" w:eastAsia="zh-CN" w:bidi="fa-IR"/>
              </w:rPr>
              <w:drawing>
                <wp:inline distT="0" distB="0" distL="0" distR="0" wp14:anchorId="68DE9702" wp14:editId="3E541319">
                  <wp:extent cx="2163445" cy="1617345"/>
                  <wp:effectExtent l="0" t="0" r="825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c>
          <w:tcPr>
            <w:tcW w:w="3969" w:type="dxa"/>
            <w:tcBorders>
              <w:top w:val="single" w:sz="8" w:space="0" w:color="auto"/>
              <w:left w:val="nil"/>
              <w:bottom w:val="single" w:sz="4" w:space="0" w:color="auto"/>
              <w:right w:val="nil"/>
            </w:tcBorders>
            <w:vAlign w:val="center"/>
            <w:hideMark/>
          </w:tcPr>
          <w:p w14:paraId="7B7096F8" w14:textId="77777777" w:rsidR="003C2D78" w:rsidRPr="001E3614" w:rsidRDefault="003C2D78">
            <w:pPr>
              <w:pStyle w:val="FigTabTitle"/>
            </w:pPr>
            <w:r w:rsidRPr="001E3614">
              <w:rPr>
                <w:noProof/>
                <w:lang w:val="en-US" w:eastAsia="zh-CN" w:bidi="fa-IR"/>
              </w:rPr>
              <w:drawing>
                <wp:inline distT="0" distB="0" distL="0" distR="0" wp14:anchorId="3A6D8B16" wp14:editId="177D9F24">
                  <wp:extent cx="2163445" cy="1617345"/>
                  <wp:effectExtent l="0" t="0" r="8255"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r>
      <w:tr w:rsidR="003C2D78" w:rsidRPr="001E3614" w14:paraId="68E7043D" w14:textId="77777777" w:rsidTr="003C2D78">
        <w:trPr>
          <w:trHeight w:hRule="exact" w:val="340"/>
          <w:jc w:val="center"/>
        </w:trPr>
        <w:tc>
          <w:tcPr>
            <w:tcW w:w="3969" w:type="dxa"/>
            <w:tcBorders>
              <w:top w:val="single" w:sz="4" w:space="0" w:color="auto"/>
              <w:left w:val="nil"/>
              <w:bottom w:val="single" w:sz="4" w:space="0" w:color="auto"/>
              <w:right w:val="nil"/>
            </w:tcBorders>
            <w:vAlign w:val="center"/>
            <w:hideMark/>
          </w:tcPr>
          <w:p w14:paraId="64354BF8" w14:textId="77777777" w:rsidR="003C2D78" w:rsidRPr="001E3614" w:rsidRDefault="003C2D78">
            <w:pPr>
              <w:pStyle w:val="FigTabTitle"/>
              <w:rPr>
                <w:sz w:val="22"/>
                <w:szCs w:val="22"/>
              </w:rPr>
            </w:pPr>
            <w:r w:rsidRPr="001E3614">
              <w:rPr>
                <w:sz w:val="22"/>
                <w:szCs w:val="22"/>
              </w:rPr>
              <w:lastRenderedPageBreak/>
              <w:t>FC-0.31-H-0.5-35</w:t>
            </w:r>
          </w:p>
        </w:tc>
        <w:tc>
          <w:tcPr>
            <w:tcW w:w="3969" w:type="dxa"/>
            <w:tcBorders>
              <w:top w:val="single" w:sz="4" w:space="0" w:color="auto"/>
              <w:left w:val="nil"/>
              <w:bottom w:val="single" w:sz="4" w:space="0" w:color="auto"/>
              <w:right w:val="nil"/>
            </w:tcBorders>
            <w:vAlign w:val="center"/>
            <w:hideMark/>
          </w:tcPr>
          <w:p w14:paraId="6BB06386" w14:textId="77777777" w:rsidR="003C2D78" w:rsidRPr="001E3614" w:rsidRDefault="003C2D78">
            <w:pPr>
              <w:pStyle w:val="FigTabTitle"/>
              <w:rPr>
                <w:sz w:val="22"/>
                <w:szCs w:val="22"/>
              </w:rPr>
            </w:pPr>
            <w:r w:rsidRPr="001E3614">
              <w:rPr>
                <w:sz w:val="22"/>
                <w:szCs w:val="22"/>
              </w:rPr>
              <w:t>FC-0.55-H-0.5-35</w:t>
            </w:r>
          </w:p>
        </w:tc>
      </w:tr>
      <w:tr w:rsidR="003C2D78" w:rsidRPr="001E3614" w14:paraId="651D7C39" w14:textId="77777777" w:rsidTr="003C2D78">
        <w:trPr>
          <w:trHeight w:hRule="exact" w:val="2722"/>
          <w:jc w:val="center"/>
        </w:trPr>
        <w:tc>
          <w:tcPr>
            <w:tcW w:w="3969" w:type="dxa"/>
            <w:tcBorders>
              <w:top w:val="single" w:sz="4" w:space="0" w:color="auto"/>
              <w:left w:val="nil"/>
              <w:bottom w:val="single" w:sz="4" w:space="0" w:color="auto"/>
              <w:right w:val="nil"/>
            </w:tcBorders>
            <w:vAlign w:val="center"/>
            <w:hideMark/>
          </w:tcPr>
          <w:p w14:paraId="019A7C0B" w14:textId="77777777" w:rsidR="003C2D78" w:rsidRPr="001E3614" w:rsidRDefault="003C2D78">
            <w:pPr>
              <w:pStyle w:val="FigTabTitle"/>
            </w:pPr>
            <w:r w:rsidRPr="001E3614">
              <w:rPr>
                <w:noProof/>
                <w:lang w:val="en-US" w:eastAsia="zh-CN" w:bidi="fa-IR"/>
              </w:rPr>
              <w:drawing>
                <wp:inline distT="0" distB="0" distL="0" distR="0" wp14:anchorId="494EDAE1" wp14:editId="712FC96B">
                  <wp:extent cx="2163445" cy="1617345"/>
                  <wp:effectExtent l="0" t="0" r="825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c>
          <w:tcPr>
            <w:tcW w:w="3969" w:type="dxa"/>
            <w:tcBorders>
              <w:top w:val="single" w:sz="4" w:space="0" w:color="auto"/>
              <w:left w:val="nil"/>
              <w:bottom w:val="single" w:sz="4" w:space="0" w:color="auto"/>
              <w:right w:val="nil"/>
            </w:tcBorders>
            <w:vAlign w:val="center"/>
            <w:hideMark/>
          </w:tcPr>
          <w:p w14:paraId="1E956A58" w14:textId="77777777" w:rsidR="003C2D78" w:rsidRPr="001E3614" w:rsidRDefault="003C2D78">
            <w:pPr>
              <w:pStyle w:val="FigTabTitle"/>
            </w:pPr>
            <w:r w:rsidRPr="001E3614">
              <w:rPr>
                <w:noProof/>
                <w:lang w:val="en-US" w:eastAsia="zh-CN" w:bidi="fa-IR"/>
              </w:rPr>
              <w:drawing>
                <wp:inline distT="0" distB="0" distL="0" distR="0" wp14:anchorId="514F0C59" wp14:editId="6099A38C">
                  <wp:extent cx="2163445" cy="1617345"/>
                  <wp:effectExtent l="0" t="0" r="825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63445" cy="1617345"/>
                          </a:xfrm>
                          <a:prstGeom prst="rect">
                            <a:avLst/>
                          </a:prstGeom>
                          <a:noFill/>
                          <a:ln>
                            <a:noFill/>
                          </a:ln>
                        </pic:spPr>
                      </pic:pic>
                    </a:graphicData>
                  </a:graphic>
                </wp:inline>
              </w:drawing>
            </w:r>
          </w:p>
        </w:tc>
      </w:tr>
      <w:tr w:rsidR="003C2D78" w:rsidRPr="001E3614" w14:paraId="45CD92C0" w14:textId="77777777" w:rsidTr="003C2D78">
        <w:trPr>
          <w:trHeight w:hRule="exact" w:val="340"/>
          <w:jc w:val="center"/>
        </w:trPr>
        <w:tc>
          <w:tcPr>
            <w:tcW w:w="3969" w:type="dxa"/>
            <w:tcBorders>
              <w:top w:val="single" w:sz="4" w:space="0" w:color="auto"/>
              <w:left w:val="nil"/>
              <w:bottom w:val="single" w:sz="8" w:space="0" w:color="auto"/>
              <w:right w:val="nil"/>
            </w:tcBorders>
            <w:vAlign w:val="center"/>
            <w:hideMark/>
          </w:tcPr>
          <w:p w14:paraId="37337C46" w14:textId="77777777" w:rsidR="003C2D78" w:rsidRPr="001E3614" w:rsidRDefault="003C2D78">
            <w:pPr>
              <w:pStyle w:val="FigTabTitle"/>
              <w:rPr>
                <w:sz w:val="22"/>
                <w:szCs w:val="22"/>
              </w:rPr>
            </w:pPr>
            <w:r w:rsidRPr="001E3614">
              <w:rPr>
                <w:sz w:val="22"/>
                <w:szCs w:val="22"/>
              </w:rPr>
              <w:t>FC-0.31-C-0.5-35</w:t>
            </w:r>
          </w:p>
        </w:tc>
        <w:tc>
          <w:tcPr>
            <w:tcW w:w="3969" w:type="dxa"/>
            <w:tcBorders>
              <w:top w:val="single" w:sz="4" w:space="0" w:color="auto"/>
              <w:left w:val="nil"/>
              <w:bottom w:val="single" w:sz="8" w:space="0" w:color="auto"/>
              <w:right w:val="nil"/>
            </w:tcBorders>
            <w:vAlign w:val="center"/>
            <w:hideMark/>
          </w:tcPr>
          <w:p w14:paraId="4D335841" w14:textId="77777777" w:rsidR="003C2D78" w:rsidRPr="001E3614" w:rsidRDefault="003C2D78">
            <w:pPr>
              <w:pStyle w:val="FigTabTitle"/>
              <w:rPr>
                <w:sz w:val="22"/>
                <w:szCs w:val="22"/>
              </w:rPr>
            </w:pPr>
            <w:r w:rsidRPr="001E3614">
              <w:rPr>
                <w:sz w:val="22"/>
                <w:szCs w:val="22"/>
              </w:rPr>
              <w:t>FC-0.55-C-0.5-35</w:t>
            </w:r>
          </w:p>
        </w:tc>
      </w:tr>
      <w:tr w:rsidR="003C2D78" w:rsidRPr="001E3614" w14:paraId="26C90625" w14:textId="77777777" w:rsidTr="003C2D78">
        <w:trPr>
          <w:trHeight w:val="340"/>
          <w:jc w:val="center"/>
        </w:trPr>
        <w:tc>
          <w:tcPr>
            <w:tcW w:w="7938" w:type="dxa"/>
            <w:gridSpan w:val="2"/>
            <w:tcBorders>
              <w:top w:val="single" w:sz="8" w:space="0" w:color="auto"/>
              <w:left w:val="nil"/>
              <w:bottom w:val="nil"/>
              <w:right w:val="nil"/>
            </w:tcBorders>
            <w:vAlign w:val="center"/>
            <w:hideMark/>
          </w:tcPr>
          <w:p w14:paraId="7A83A11E" w14:textId="77777777" w:rsidR="003C2D78" w:rsidRPr="001E3614" w:rsidRDefault="003C2D78">
            <w:pPr>
              <w:pStyle w:val="FigTabTitle"/>
              <w:rPr>
                <w:sz w:val="22"/>
                <w:szCs w:val="22"/>
              </w:rPr>
            </w:pPr>
            <w:r w:rsidRPr="001E3614">
              <w:rPr>
                <w:b/>
                <w:bCs/>
                <w:sz w:val="22"/>
                <w:szCs w:val="22"/>
              </w:rPr>
              <w:t>Fig. 15.</w:t>
            </w:r>
            <w:r w:rsidRPr="001E3614">
              <w:rPr>
                <w:sz w:val="22"/>
                <w:szCs w:val="22"/>
              </w:rPr>
              <w:t xml:space="preserve"> Failure of flexure-critical RC beams with </w:t>
            </w:r>
            <w:r w:rsidRPr="001E3614">
              <w:rPr>
                <w:noProof/>
                <w:sz w:val="22"/>
                <w:szCs w:val="22"/>
              </w:rPr>
              <w:t>commercially available steel</w:t>
            </w:r>
            <w:r w:rsidRPr="001E3614">
              <w:rPr>
                <w:sz w:val="22"/>
                <w:szCs w:val="22"/>
              </w:rPr>
              <w:t xml:space="preserve"> fibres.</w:t>
            </w:r>
          </w:p>
        </w:tc>
      </w:tr>
    </w:tbl>
    <w:p w14:paraId="08FD71DE" w14:textId="77777777" w:rsidR="00276054" w:rsidRPr="001E3614" w:rsidRDefault="00276054" w:rsidP="00276054">
      <w:pPr>
        <w:autoSpaceDE w:val="0"/>
        <w:autoSpaceDN w:val="0"/>
        <w:adjustRightInd w:val="0"/>
        <w:spacing w:before="36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6. CONCLUSIONS</w:t>
      </w:r>
    </w:p>
    <w:p w14:paraId="7E05FC81" w14:textId="77777777" w:rsidR="00276054" w:rsidRPr="001E3614" w:rsidRDefault="00276054" w:rsidP="00276054">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A structural testing programme is performed to examine the contribution of the engineered spirally deformed steel fibre (SD-9-1.45-0.4-40) to the shear and flexural response of RC beams where based on the experimental database, shear design equations for RC beams with the spiral fibre are proposed. In the testing programme, a set of beams with hooked-end and crimped steel fibres (as the most widely used fibre</w:t>
      </w:r>
      <w:r w:rsidR="000A3DF5">
        <w:rPr>
          <w:rFonts w:ascii="Times New Roman" w:hAnsi="Times New Roman" w:cs="Times New Roman"/>
          <w:sz w:val="24"/>
          <w:szCs w:val="24"/>
          <w:lang w:val="en-GB" w:bidi="fa-IR"/>
        </w:rPr>
        <w:t>s</w:t>
      </w:r>
      <w:r w:rsidRPr="001E3614">
        <w:rPr>
          <w:rFonts w:ascii="Times New Roman" w:hAnsi="Times New Roman" w:cs="Times New Roman"/>
          <w:sz w:val="24"/>
          <w:szCs w:val="24"/>
          <w:lang w:val="en-GB" w:bidi="fa-IR"/>
        </w:rPr>
        <w:t xml:space="preserve"> on the market) is included for the comparison purposes.</w:t>
      </w:r>
    </w:p>
    <w:p w14:paraId="46B4DD2B" w14:textId="77777777" w:rsidR="009B164C" w:rsidRDefault="00276054" w:rsidP="00966CED">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Findings of </w:t>
      </w:r>
      <w:r w:rsidR="00BB45A6">
        <w:rPr>
          <w:rFonts w:ascii="Times New Roman" w:hAnsi="Times New Roman" w:cs="Times New Roman"/>
          <w:sz w:val="24"/>
          <w:szCs w:val="24"/>
          <w:lang w:val="en-GB" w:bidi="fa-IR"/>
        </w:rPr>
        <w:t>the research</w:t>
      </w:r>
      <w:r w:rsidRPr="001E3614">
        <w:rPr>
          <w:rFonts w:ascii="Times New Roman" w:hAnsi="Times New Roman" w:cs="Times New Roman"/>
          <w:sz w:val="24"/>
          <w:szCs w:val="24"/>
          <w:lang w:val="en-GB" w:bidi="fa-IR"/>
        </w:rPr>
        <w:t xml:space="preserve"> reveal that</w:t>
      </w:r>
      <w:r w:rsidR="009B164C">
        <w:rPr>
          <w:rFonts w:ascii="Times New Roman" w:hAnsi="Times New Roman" w:cs="Times New Roman"/>
          <w:sz w:val="24"/>
          <w:szCs w:val="24"/>
          <w:lang w:val="en-GB" w:bidi="fa-IR"/>
        </w:rPr>
        <w:t xml:space="preserve"> </w:t>
      </w:r>
      <w:r w:rsidRPr="001E3614">
        <w:rPr>
          <w:rFonts w:ascii="Times New Roman" w:hAnsi="Times New Roman" w:cs="Times New Roman"/>
          <w:sz w:val="24"/>
          <w:szCs w:val="24"/>
          <w:lang w:val="en-GB" w:bidi="fa-IR"/>
        </w:rPr>
        <w:t xml:space="preserve">the </w:t>
      </w:r>
      <w:r w:rsidR="009B164C">
        <w:rPr>
          <w:rFonts w:ascii="Times New Roman" w:hAnsi="Times New Roman" w:cs="Times New Roman"/>
          <w:sz w:val="24"/>
          <w:szCs w:val="24"/>
          <w:lang w:val="en-GB" w:bidi="fa-IR"/>
        </w:rPr>
        <w:t xml:space="preserve">spiral </w:t>
      </w:r>
      <w:r w:rsidRPr="001E3614">
        <w:rPr>
          <w:rFonts w:ascii="Times New Roman" w:hAnsi="Times New Roman" w:cs="Times New Roman"/>
          <w:sz w:val="24"/>
          <w:szCs w:val="24"/>
          <w:lang w:val="en-GB" w:bidi="fa-IR"/>
        </w:rPr>
        <w:t xml:space="preserve">fibre effectively enhances the </w:t>
      </w:r>
      <w:r w:rsidR="009B164C">
        <w:rPr>
          <w:rFonts w:ascii="Times New Roman" w:hAnsi="Times New Roman" w:cs="Times New Roman"/>
          <w:sz w:val="24"/>
          <w:szCs w:val="24"/>
          <w:lang w:val="en-GB" w:bidi="fa-IR"/>
        </w:rPr>
        <w:t xml:space="preserve">load-bearing </w:t>
      </w:r>
      <w:r w:rsidRPr="001E3614">
        <w:rPr>
          <w:rFonts w:ascii="Times New Roman" w:hAnsi="Times New Roman" w:cs="Times New Roman"/>
          <w:sz w:val="24"/>
          <w:szCs w:val="24"/>
          <w:lang w:val="en-GB" w:bidi="fa-IR"/>
        </w:rPr>
        <w:t>capacities of SFRC members</w:t>
      </w:r>
      <w:r w:rsidR="009B164C">
        <w:rPr>
          <w:rFonts w:ascii="Times New Roman" w:hAnsi="Times New Roman" w:cs="Times New Roman"/>
          <w:sz w:val="24"/>
          <w:szCs w:val="24"/>
          <w:lang w:val="en-GB" w:bidi="fa-IR"/>
        </w:rPr>
        <w:t xml:space="preserve"> (shear and flexural capacities) as hooked-end and crimped fibres. However,</w:t>
      </w:r>
      <w:r w:rsidR="00966CED">
        <w:rPr>
          <w:rFonts w:ascii="Times New Roman" w:hAnsi="Times New Roman" w:cs="Times New Roman"/>
          <w:sz w:val="24"/>
          <w:szCs w:val="24"/>
          <w:lang w:val="en-GB" w:bidi="fa-IR"/>
        </w:rPr>
        <w:t xml:space="preserve"> </w:t>
      </w:r>
      <w:r w:rsidR="009B164C">
        <w:rPr>
          <w:rFonts w:ascii="Times New Roman" w:hAnsi="Times New Roman" w:cs="Times New Roman"/>
          <w:sz w:val="24"/>
          <w:szCs w:val="24"/>
          <w:lang w:val="en-GB" w:bidi="fa-IR"/>
        </w:rPr>
        <w:t>its contribution to flexural capacity at the ultimate state (</w:t>
      </w:r>
      <w:r w:rsidR="009B164C" w:rsidRPr="001E3614">
        <w:rPr>
          <w:rFonts w:ascii="Times New Roman" w:hAnsi="Times New Roman" w:cs="Times New Roman"/>
          <w:sz w:val="24"/>
          <w:szCs w:val="24"/>
          <w:lang w:val="en-GB" w:bidi="fa-IR"/>
        </w:rPr>
        <w:t>where large deformations and wide cracks are expected</w:t>
      </w:r>
      <w:r w:rsidR="009B164C">
        <w:rPr>
          <w:rFonts w:ascii="Times New Roman" w:hAnsi="Times New Roman" w:cs="Times New Roman"/>
          <w:sz w:val="24"/>
          <w:szCs w:val="24"/>
          <w:lang w:val="en-GB" w:bidi="fa-IR"/>
        </w:rPr>
        <w:t xml:space="preserve">) is more noticeable as </w:t>
      </w:r>
      <w:r w:rsidRPr="001E3614">
        <w:rPr>
          <w:rFonts w:ascii="Times New Roman" w:hAnsi="Times New Roman" w:cs="Times New Roman"/>
          <w:sz w:val="24"/>
          <w:szCs w:val="24"/>
          <w:lang w:val="en-GB" w:bidi="fa-IR"/>
        </w:rPr>
        <w:t>compared with hooked-end and crimped</w:t>
      </w:r>
      <w:r w:rsidR="009B164C">
        <w:rPr>
          <w:rFonts w:ascii="Times New Roman" w:hAnsi="Times New Roman" w:cs="Times New Roman"/>
          <w:sz w:val="24"/>
          <w:szCs w:val="24"/>
          <w:lang w:val="en-GB" w:bidi="fa-IR"/>
        </w:rPr>
        <w:t xml:space="preserve"> fibres, </w:t>
      </w:r>
      <w:r w:rsidR="009B164C" w:rsidRPr="001E3614">
        <w:rPr>
          <w:rFonts w:ascii="Times New Roman" w:hAnsi="Times New Roman" w:cs="Times New Roman"/>
          <w:sz w:val="24"/>
          <w:szCs w:val="24"/>
          <w:lang w:val="en-GB" w:bidi="fa-IR"/>
        </w:rPr>
        <w:t>owing to its slip-hardening characteristics.</w:t>
      </w:r>
    </w:p>
    <w:p w14:paraId="2395A1A6" w14:textId="77777777" w:rsidR="002F0379" w:rsidRDefault="002F0379" w:rsidP="002F0379">
      <w:pPr>
        <w:autoSpaceDE w:val="0"/>
        <w:autoSpaceDN w:val="0"/>
        <w:adjustRightInd w:val="0"/>
        <w:spacing w:after="0" w:line="48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Overall, the engineered fibre simultaneously</w:t>
      </w:r>
      <w:r>
        <w:rPr>
          <w:rFonts w:ascii="Times New Roman" w:hAnsi="Times New Roman" w:cs="Times New Roman"/>
          <w:sz w:val="24"/>
          <w:szCs w:val="24"/>
          <w:lang w:val="en-GB" w:bidi="fa-IR"/>
        </w:rPr>
        <w:t xml:space="preserve"> and effectively </w:t>
      </w:r>
      <w:r w:rsidRPr="001E3614">
        <w:rPr>
          <w:rFonts w:ascii="Times New Roman" w:hAnsi="Times New Roman" w:cs="Times New Roman"/>
          <w:sz w:val="24"/>
          <w:szCs w:val="24"/>
          <w:lang w:val="en-GB" w:bidi="fa-IR"/>
        </w:rPr>
        <w:t>enhances the shear and flexural capacities of the members; hence it can eliminate/reduce the demand for conventional reinforcement.</w:t>
      </w:r>
    </w:p>
    <w:p w14:paraId="3E672DC7" w14:textId="77777777" w:rsidR="00276054" w:rsidRPr="001E3614" w:rsidRDefault="00276054" w:rsidP="002F0379">
      <w:pPr>
        <w:autoSpaceDE w:val="0"/>
        <w:autoSpaceDN w:val="0"/>
        <w:adjustRightInd w:val="0"/>
        <w:spacing w:before="120" w:after="120" w:line="480" w:lineRule="auto"/>
        <w:rPr>
          <w:rFonts w:ascii="Times New Roman" w:hAnsi="Times New Roman" w:cs="Times New Roman"/>
          <w:b/>
          <w:bCs/>
          <w:sz w:val="24"/>
          <w:szCs w:val="24"/>
          <w:lang w:val="en-GB" w:bidi="fa-IR"/>
        </w:rPr>
      </w:pPr>
      <w:r w:rsidRPr="001E3614">
        <w:rPr>
          <w:rFonts w:ascii="Times New Roman" w:hAnsi="Times New Roman" w:cs="Times New Roman"/>
          <w:b/>
          <w:bCs/>
          <w:sz w:val="24"/>
          <w:szCs w:val="24"/>
          <w:lang w:val="en-GB" w:bidi="fa-IR"/>
        </w:rPr>
        <w:t>REFERENCE</w:t>
      </w:r>
    </w:p>
    <w:p w14:paraId="17540848"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lastRenderedPageBreak/>
        <w:t>[1] Brandt AM. Fibre Reinforced Cement-Based (FRC) Composites after over 40 Years of Development in Building and Civil Engineering. Compos Struct 2008; 86:3-9.</w:t>
      </w:r>
    </w:p>
    <w:p w14:paraId="0DCE7598"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 </w:t>
      </w:r>
      <w:proofErr w:type="spellStart"/>
      <w:r w:rsidRPr="001E3614">
        <w:rPr>
          <w:rFonts w:ascii="Times New Roman" w:hAnsi="Times New Roman" w:cs="Times New Roman"/>
          <w:sz w:val="24"/>
          <w:szCs w:val="24"/>
          <w:lang w:val="en-GB" w:bidi="fa-IR"/>
        </w:rPr>
        <w:t>Banthia</w:t>
      </w:r>
      <w:proofErr w:type="spellEnd"/>
      <w:r w:rsidRPr="001E3614">
        <w:rPr>
          <w:rFonts w:ascii="Times New Roman" w:hAnsi="Times New Roman" w:cs="Times New Roman"/>
          <w:sz w:val="24"/>
          <w:szCs w:val="24"/>
          <w:lang w:val="en-GB" w:bidi="fa-IR"/>
        </w:rPr>
        <w:t xml:space="preserve"> N, Trottier JF. Concrete Reinforced with Deformed Steel </w:t>
      </w:r>
      <w:proofErr w:type="spellStart"/>
      <w:r w:rsidRPr="001E3614">
        <w:rPr>
          <w:rFonts w:ascii="Times New Roman" w:hAnsi="Times New Roman" w:cs="Times New Roman"/>
          <w:sz w:val="24"/>
          <w:szCs w:val="24"/>
          <w:lang w:val="en-GB" w:bidi="fa-IR"/>
        </w:rPr>
        <w:t>Fibers</w:t>
      </w:r>
      <w:proofErr w:type="spellEnd"/>
      <w:r w:rsidRPr="001E3614">
        <w:rPr>
          <w:rFonts w:ascii="Times New Roman" w:hAnsi="Times New Roman" w:cs="Times New Roman"/>
          <w:sz w:val="24"/>
          <w:szCs w:val="24"/>
          <w:lang w:val="en-GB" w:bidi="fa-IR"/>
        </w:rPr>
        <w:t>, Part I: Bond-Slip Mechanisms. ACI Mater J 1994; 91-</w:t>
      </w:r>
      <w:r w:rsidRPr="001E3614">
        <w:rPr>
          <w:rFonts w:ascii="Times New Roman" w:hAnsi="Times New Roman" w:cs="Times New Roman"/>
          <w:noProof/>
          <w:sz w:val="24"/>
          <w:szCs w:val="24"/>
          <w:lang w:val="en-GB" w:bidi="fa-IR"/>
        </w:rPr>
        <w:t>M43(5)</w:t>
      </w:r>
      <w:r w:rsidRPr="001E3614">
        <w:rPr>
          <w:rFonts w:ascii="Times New Roman" w:hAnsi="Times New Roman" w:cs="Times New Roman"/>
          <w:sz w:val="24"/>
          <w:szCs w:val="24"/>
          <w:lang w:val="en-GB" w:bidi="fa-IR"/>
        </w:rPr>
        <w:t>:435-446.</w:t>
      </w:r>
    </w:p>
    <w:p w14:paraId="44820DFA"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3] Wille K, Naaman AE. Pullout </w:t>
      </w:r>
      <w:proofErr w:type="spellStart"/>
      <w:r w:rsidRPr="001E3614">
        <w:rPr>
          <w:rFonts w:ascii="Times New Roman" w:hAnsi="Times New Roman" w:cs="Times New Roman"/>
          <w:sz w:val="24"/>
          <w:szCs w:val="24"/>
          <w:lang w:val="en-GB" w:bidi="fa-IR"/>
        </w:rPr>
        <w:t>Behavior</w:t>
      </w:r>
      <w:proofErr w:type="spellEnd"/>
      <w:r w:rsidRPr="001E3614">
        <w:rPr>
          <w:rFonts w:ascii="Times New Roman" w:hAnsi="Times New Roman" w:cs="Times New Roman"/>
          <w:sz w:val="24"/>
          <w:szCs w:val="24"/>
          <w:lang w:val="en-GB" w:bidi="fa-IR"/>
        </w:rPr>
        <w:t xml:space="preserve"> of High-Strength Steel </w:t>
      </w:r>
      <w:proofErr w:type="spellStart"/>
      <w:r w:rsidRPr="001E3614">
        <w:rPr>
          <w:rFonts w:ascii="Times New Roman" w:hAnsi="Times New Roman" w:cs="Times New Roman"/>
          <w:sz w:val="24"/>
          <w:szCs w:val="24"/>
          <w:lang w:val="en-GB" w:bidi="fa-IR"/>
        </w:rPr>
        <w:t>Fibers</w:t>
      </w:r>
      <w:proofErr w:type="spellEnd"/>
      <w:r w:rsidRPr="001E3614">
        <w:rPr>
          <w:rFonts w:ascii="Times New Roman" w:hAnsi="Times New Roman" w:cs="Times New Roman"/>
          <w:sz w:val="24"/>
          <w:szCs w:val="24"/>
          <w:lang w:val="en-GB" w:bidi="fa-IR"/>
        </w:rPr>
        <w:t xml:space="preserve"> Embedded in Ultra </w:t>
      </w:r>
      <w:proofErr w:type="gramStart"/>
      <w:r w:rsidRPr="001E3614">
        <w:rPr>
          <w:rFonts w:ascii="Times New Roman" w:hAnsi="Times New Roman" w:cs="Times New Roman"/>
          <w:sz w:val="24"/>
          <w:szCs w:val="24"/>
          <w:lang w:val="en-GB" w:bidi="fa-IR"/>
        </w:rPr>
        <w:t>High Performance</w:t>
      </w:r>
      <w:proofErr w:type="gramEnd"/>
      <w:r w:rsidRPr="001E3614">
        <w:rPr>
          <w:rFonts w:ascii="Times New Roman" w:hAnsi="Times New Roman" w:cs="Times New Roman"/>
          <w:sz w:val="24"/>
          <w:szCs w:val="24"/>
          <w:lang w:val="en-GB" w:bidi="fa-IR"/>
        </w:rPr>
        <w:t xml:space="preserve"> Concrete. ACI Mater J 2012; 109-M46:479-488.</w:t>
      </w:r>
    </w:p>
    <w:p w14:paraId="4C5F0DC8"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4] Richardson AE, Coventry K, Landless S. Synthetic and steel fibres in concrete with regard to equal toughness. Struct </w:t>
      </w:r>
      <w:proofErr w:type="spellStart"/>
      <w:r w:rsidRPr="001E3614">
        <w:rPr>
          <w:rFonts w:ascii="Times New Roman" w:hAnsi="Times New Roman" w:cs="Times New Roman"/>
          <w:sz w:val="24"/>
          <w:szCs w:val="24"/>
          <w:lang w:val="en-GB" w:bidi="fa-IR"/>
        </w:rPr>
        <w:t>Surv</w:t>
      </w:r>
      <w:proofErr w:type="spellEnd"/>
      <w:r w:rsidRPr="001E3614">
        <w:rPr>
          <w:rFonts w:ascii="Times New Roman" w:hAnsi="Times New Roman" w:cs="Times New Roman"/>
          <w:sz w:val="24"/>
          <w:szCs w:val="24"/>
          <w:lang w:val="en-GB" w:bidi="fa-IR"/>
        </w:rPr>
        <w:t xml:space="preserve"> 2010; 28(5):355-369.</w:t>
      </w:r>
    </w:p>
    <w:p w14:paraId="75A082F3"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5] </w:t>
      </w:r>
      <w:proofErr w:type="spellStart"/>
      <w:r w:rsidRPr="001E3614">
        <w:rPr>
          <w:rFonts w:ascii="Times New Roman" w:hAnsi="Times New Roman" w:cs="Times New Roman"/>
          <w:sz w:val="24"/>
          <w:szCs w:val="24"/>
          <w:lang w:val="en-GB" w:bidi="fa-IR"/>
        </w:rPr>
        <w:t>Noghabai</w:t>
      </w:r>
      <w:proofErr w:type="spellEnd"/>
      <w:r w:rsidRPr="001E3614">
        <w:rPr>
          <w:rFonts w:ascii="Times New Roman" w:hAnsi="Times New Roman" w:cs="Times New Roman"/>
          <w:sz w:val="24"/>
          <w:szCs w:val="24"/>
          <w:lang w:val="en-GB" w:bidi="fa-IR"/>
        </w:rPr>
        <w:t xml:space="preserve"> K. Beams of fibrous concrete in shear and bending: experiment and model. J Struct </w:t>
      </w:r>
      <w:proofErr w:type="spellStart"/>
      <w:r w:rsidRPr="001E3614">
        <w:rPr>
          <w:rFonts w:ascii="Times New Roman" w:hAnsi="Times New Roman" w:cs="Times New Roman"/>
          <w:sz w:val="24"/>
          <w:szCs w:val="24"/>
          <w:lang w:val="en-GB" w:bidi="fa-IR"/>
        </w:rPr>
        <w:t>Eng</w:t>
      </w:r>
      <w:proofErr w:type="spellEnd"/>
      <w:r w:rsidRPr="001E3614">
        <w:rPr>
          <w:rFonts w:ascii="Times New Roman" w:hAnsi="Times New Roman" w:cs="Times New Roman"/>
          <w:sz w:val="24"/>
          <w:szCs w:val="24"/>
          <w:lang w:val="en-GB" w:bidi="fa-IR"/>
        </w:rPr>
        <w:t>-ASCE 2000; 126(2):243-251.</w:t>
      </w:r>
    </w:p>
    <w:p w14:paraId="29CCA78E"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6] Hajsadeghi M. Engineered Structural Fibres as Replacement for Traditional Reinforcements for Concrete (Ph.D. Dissertation). The University of Liverpool, School of Engineering; 2018.</w:t>
      </w:r>
    </w:p>
    <w:p w14:paraId="2B44AF0E"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7] Mansur MA, Ong KCG, </w:t>
      </w:r>
      <w:proofErr w:type="spellStart"/>
      <w:r w:rsidRPr="001E3614">
        <w:rPr>
          <w:rFonts w:ascii="Times New Roman" w:hAnsi="Times New Roman" w:cs="Times New Roman"/>
          <w:sz w:val="24"/>
          <w:szCs w:val="24"/>
          <w:lang w:val="en-GB" w:bidi="fa-IR"/>
        </w:rPr>
        <w:t>Paramasivam</w:t>
      </w:r>
      <w:proofErr w:type="spellEnd"/>
      <w:r w:rsidRPr="001E3614">
        <w:rPr>
          <w:rFonts w:ascii="Times New Roman" w:hAnsi="Times New Roman" w:cs="Times New Roman"/>
          <w:sz w:val="24"/>
          <w:szCs w:val="24"/>
          <w:lang w:val="en-GB" w:bidi="fa-IR"/>
        </w:rPr>
        <w:t xml:space="preserve"> P. Shear Strength of Fibrous Concrete Beams without Stirrups. J Struct </w:t>
      </w:r>
      <w:proofErr w:type="spellStart"/>
      <w:r w:rsidRPr="001E3614">
        <w:rPr>
          <w:rFonts w:ascii="Times New Roman" w:hAnsi="Times New Roman" w:cs="Times New Roman"/>
          <w:sz w:val="24"/>
          <w:szCs w:val="24"/>
          <w:lang w:val="en-GB" w:bidi="fa-IR"/>
        </w:rPr>
        <w:t>Eng</w:t>
      </w:r>
      <w:proofErr w:type="spellEnd"/>
      <w:r w:rsidRPr="001E3614">
        <w:rPr>
          <w:rFonts w:ascii="Times New Roman" w:hAnsi="Times New Roman" w:cs="Times New Roman"/>
          <w:sz w:val="24"/>
          <w:szCs w:val="24"/>
          <w:lang w:val="en-GB" w:bidi="fa-IR"/>
        </w:rPr>
        <w:t>-ASCE 1986; 112(9):2066-2079.</w:t>
      </w:r>
    </w:p>
    <w:p w14:paraId="04FC75F8"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8] Sharma AK. Shear Strength of Steel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 xml:space="preserve"> Reinforced Concrete Beams. J Am Concrete I (Journal Proceedings) 1986; 83(4):624-628.</w:t>
      </w:r>
    </w:p>
    <w:p w14:paraId="64466250"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9] Ashour SA, </w:t>
      </w:r>
      <w:proofErr w:type="spellStart"/>
      <w:r w:rsidRPr="001E3614">
        <w:rPr>
          <w:rFonts w:ascii="Times New Roman" w:hAnsi="Times New Roman" w:cs="Times New Roman"/>
          <w:sz w:val="24"/>
          <w:szCs w:val="24"/>
          <w:lang w:val="en-GB" w:bidi="fa-IR"/>
        </w:rPr>
        <w:t>Hasanain</w:t>
      </w:r>
      <w:proofErr w:type="spellEnd"/>
      <w:r w:rsidRPr="001E3614">
        <w:rPr>
          <w:rFonts w:ascii="Times New Roman" w:hAnsi="Times New Roman" w:cs="Times New Roman"/>
          <w:sz w:val="24"/>
          <w:szCs w:val="24"/>
          <w:lang w:val="en-GB" w:bidi="fa-IR"/>
        </w:rPr>
        <w:t xml:space="preserve"> GS, </w:t>
      </w:r>
      <w:proofErr w:type="spellStart"/>
      <w:r w:rsidRPr="001E3614">
        <w:rPr>
          <w:rFonts w:ascii="Times New Roman" w:hAnsi="Times New Roman" w:cs="Times New Roman"/>
          <w:sz w:val="24"/>
          <w:szCs w:val="24"/>
          <w:lang w:val="en-GB" w:bidi="fa-IR"/>
        </w:rPr>
        <w:t>Wafa</w:t>
      </w:r>
      <w:proofErr w:type="spellEnd"/>
      <w:r w:rsidRPr="001E3614">
        <w:rPr>
          <w:rFonts w:ascii="Times New Roman" w:hAnsi="Times New Roman" w:cs="Times New Roman"/>
          <w:sz w:val="24"/>
          <w:szCs w:val="24"/>
          <w:lang w:val="en-GB" w:bidi="fa-IR"/>
        </w:rPr>
        <w:t xml:space="preserve"> FF. Shear </w:t>
      </w:r>
      <w:proofErr w:type="spellStart"/>
      <w:r w:rsidRPr="001E3614">
        <w:rPr>
          <w:rFonts w:ascii="Times New Roman" w:hAnsi="Times New Roman" w:cs="Times New Roman"/>
          <w:sz w:val="24"/>
          <w:szCs w:val="24"/>
          <w:lang w:val="en-GB" w:bidi="fa-IR"/>
        </w:rPr>
        <w:t>Behavior</w:t>
      </w:r>
      <w:proofErr w:type="spellEnd"/>
      <w:r w:rsidRPr="001E3614">
        <w:rPr>
          <w:rFonts w:ascii="Times New Roman" w:hAnsi="Times New Roman" w:cs="Times New Roman"/>
          <w:sz w:val="24"/>
          <w:szCs w:val="24"/>
          <w:lang w:val="en-GB" w:bidi="fa-IR"/>
        </w:rPr>
        <w:t xml:space="preserve"> of High-Strength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Reinforced Concrete Beams. ACI Struct J 1992; 89(2):176-184.</w:t>
      </w:r>
    </w:p>
    <w:p w14:paraId="7B36923E"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0] </w:t>
      </w:r>
      <w:proofErr w:type="spellStart"/>
      <w:r w:rsidRPr="001E3614">
        <w:rPr>
          <w:rFonts w:ascii="Times New Roman" w:hAnsi="Times New Roman" w:cs="Times New Roman"/>
          <w:sz w:val="24"/>
          <w:szCs w:val="24"/>
          <w:lang w:val="en-GB" w:bidi="fa-IR"/>
        </w:rPr>
        <w:t>Khuntia</w:t>
      </w:r>
      <w:proofErr w:type="spellEnd"/>
      <w:r w:rsidRPr="001E3614">
        <w:rPr>
          <w:rFonts w:ascii="Times New Roman" w:hAnsi="Times New Roman" w:cs="Times New Roman"/>
          <w:sz w:val="24"/>
          <w:szCs w:val="24"/>
          <w:lang w:val="en-GB" w:bidi="fa-IR"/>
        </w:rPr>
        <w:t xml:space="preserve"> M, </w:t>
      </w:r>
      <w:proofErr w:type="spellStart"/>
      <w:r w:rsidRPr="001E3614">
        <w:rPr>
          <w:rFonts w:ascii="Times New Roman" w:hAnsi="Times New Roman" w:cs="Times New Roman"/>
          <w:sz w:val="24"/>
          <w:szCs w:val="24"/>
          <w:lang w:val="en-GB" w:bidi="fa-IR"/>
        </w:rPr>
        <w:t>Stojadinovic</w:t>
      </w:r>
      <w:proofErr w:type="spellEnd"/>
      <w:r w:rsidRPr="001E3614">
        <w:rPr>
          <w:rFonts w:ascii="Times New Roman" w:hAnsi="Times New Roman" w:cs="Times New Roman"/>
          <w:sz w:val="24"/>
          <w:szCs w:val="24"/>
          <w:lang w:val="en-GB" w:bidi="fa-IR"/>
        </w:rPr>
        <w:t xml:space="preserve"> B, Goel S. Shear Strength of Normal and High-Strength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Reinforced Concrete Beams without Stirrups. ACI Struct J 1999; 96(2):282-290.</w:t>
      </w:r>
    </w:p>
    <w:p w14:paraId="77954609"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1] Kwak Y, Eberhard MO, Kim W, Kim J. Shear Strength of Steel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Reinforced Concrete Beams without Stirrups. ACI Struct J 2002; 99(4):530-538.</w:t>
      </w:r>
    </w:p>
    <w:p w14:paraId="34ACCEAA"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2] Dupont D, </w:t>
      </w:r>
      <w:proofErr w:type="spellStart"/>
      <w:r w:rsidRPr="001E3614">
        <w:rPr>
          <w:rFonts w:ascii="Times New Roman" w:hAnsi="Times New Roman" w:cs="Times New Roman"/>
          <w:sz w:val="24"/>
          <w:szCs w:val="24"/>
          <w:lang w:val="en-GB" w:bidi="fa-IR"/>
        </w:rPr>
        <w:t>Vandewalle</w:t>
      </w:r>
      <w:proofErr w:type="spellEnd"/>
      <w:r w:rsidRPr="001E3614">
        <w:rPr>
          <w:rFonts w:ascii="Times New Roman" w:hAnsi="Times New Roman" w:cs="Times New Roman"/>
          <w:sz w:val="24"/>
          <w:szCs w:val="24"/>
          <w:lang w:val="en-GB" w:bidi="fa-IR"/>
        </w:rPr>
        <w:t xml:space="preserve"> L. Shear Capacity of Concrete Beams Containing Longitudinal Reinforcement and Steel </w:t>
      </w:r>
      <w:proofErr w:type="spellStart"/>
      <w:r w:rsidRPr="001E3614">
        <w:rPr>
          <w:rFonts w:ascii="Times New Roman" w:hAnsi="Times New Roman" w:cs="Times New Roman"/>
          <w:sz w:val="24"/>
          <w:szCs w:val="24"/>
          <w:lang w:val="en-GB" w:bidi="fa-IR"/>
        </w:rPr>
        <w:t>Fibers</w:t>
      </w:r>
      <w:proofErr w:type="spellEnd"/>
      <w:r w:rsidRPr="001E3614">
        <w:rPr>
          <w:rFonts w:ascii="Times New Roman" w:hAnsi="Times New Roman" w:cs="Times New Roman"/>
          <w:sz w:val="24"/>
          <w:szCs w:val="24"/>
          <w:lang w:val="en-GB" w:bidi="fa-IR"/>
        </w:rPr>
        <w:t>. ACI Special Publication 2003; 216:79-94.</w:t>
      </w:r>
    </w:p>
    <w:p w14:paraId="64813249"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3] </w:t>
      </w:r>
      <w:proofErr w:type="spellStart"/>
      <w:r w:rsidRPr="001E3614">
        <w:rPr>
          <w:rFonts w:ascii="Times New Roman" w:hAnsi="Times New Roman" w:cs="Times New Roman"/>
          <w:sz w:val="24"/>
          <w:szCs w:val="24"/>
          <w:lang w:val="en-GB" w:bidi="fa-IR"/>
        </w:rPr>
        <w:t>Aoude</w:t>
      </w:r>
      <w:proofErr w:type="spellEnd"/>
      <w:r w:rsidRPr="001E3614">
        <w:rPr>
          <w:rFonts w:ascii="Times New Roman" w:hAnsi="Times New Roman" w:cs="Times New Roman"/>
          <w:sz w:val="24"/>
          <w:szCs w:val="24"/>
          <w:lang w:val="en-GB" w:bidi="fa-IR"/>
        </w:rPr>
        <w:t xml:space="preserve"> H, </w:t>
      </w:r>
      <w:proofErr w:type="spellStart"/>
      <w:r w:rsidRPr="001E3614">
        <w:rPr>
          <w:rFonts w:ascii="Times New Roman" w:hAnsi="Times New Roman" w:cs="Times New Roman"/>
          <w:sz w:val="24"/>
          <w:szCs w:val="24"/>
          <w:lang w:val="en-GB" w:bidi="fa-IR"/>
        </w:rPr>
        <w:t>Belghiti</w:t>
      </w:r>
      <w:proofErr w:type="spellEnd"/>
      <w:r w:rsidRPr="001E3614">
        <w:rPr>
          <w:rFonts w:ascii="Times New Roman" w:hAnsi="Times New Roman" w:cs="Times New Roman"/>
          <w:sz w:val="24"/>
          <w:szCs w:val="24"/>
          <w:lang w:val="en-GB" w:bidi="fa-IR"/>
        </w:rPr>
        <w:t xml:space="preserve"> M, Cook WD, Mitchell D. Response of Steel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Reinforced Concrete Beams with and without Stirrups. ACI Struct J 2012; 109(3):359-368.</w:t>
      </w:r>
    </w:p>
    <w:p w14:paraId="4B731540"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lastRenderedPageBreak/>
        <w:t xml:space="preserve">[14] </w:t>
      </w:r>
      <w:proofErr w:type="spellStart"/>
      <w:r w:rsidRPr="001E3614">
        <w:rPr>
          <w:rFonts w:ascii="Times New Roman" w:hAnsi="Times New Roman" w:cs="Times New Roman"/>
          <w:sz w:val="24"/>
          <w:szCs w:val="24"/>
          <w:lang w:val="en-GB" w:bidi="fa-IR"/>
        </w:rPr>
        <w:t>Shahnewaz</w:t>
      </w:r>
      <w:proofErr w:type="spellEnd"/>
      <w:r w:rsidRPr="001E3614">
        <w:rPr>
          <w:rFonts w:ascii="Times New Roman" w:hAnsi="Times New Roman" w:cs="Times New Roman"/>
          <w:sz w:val="24"/>
          <w:szCs w:val="24"/>
          <w:lang w:val="en-GB" w:bidi="fa-IR"/>
        </w:rPr>
        <w:t xml:space="preserve"> MD, </w:t>
      </w:r>
      <w:proofErr w:type="spellStart"/>
      <w:r w:rsidRPr="001E3614">
        <w:rPr>
          <w:rFonts w:ascii="Times New Roman" w:hAnsi="Times New Roman" w:cs="Times New Roman"/>
          <w:sz w:val="24"/>
          <w:szCs w:val="24"/>
          <w:lang w:val="en-GB" w:bidi="fa-IR"/>
        </w:rPr>
        <w:t>Shahria</w:t>
      </w:r>
      <w:proofErr w:type="spellEnd"/>
      <w:r w:rsidRPr="001E3614">
        <w:rPr>
          <w:rFonts w:ascii="Times New Roman" w:hAnsi="Times New Roman" w:cs="Times New Roman"/>
          <w:sz w:val="24"/>
          <w:szCs w:val="24"/>
          <w:lang w:val="en-GB" w:bidi="fa-IR"/>
        </w:rPr>
        <w:t xml:space="preserve"> </w:t>
      </w:r>
      <w:proofErr w:type="spellStart"/>
      <w:r w:rsidRPr="001E3614">
        <w:rPr>
          <w:rFonts w:ascii="Times New Roman" w:hAnsi="Times New Roman" w:cs="Times New Roman"/>
          <w:sz w:val="24"/>
          <w:szCs w:val="24"/>
          <w:lang w:val="en-GB" w:bidi="fa-IR"/>
        </w:rPr>
        <w:t>Alam</w:t>
      </w:r>
      <w:proofErr w:type="spellEnd"/>
      <w:r w:rsidRPr="001E3614">
        <w:rPr>
          <w:rFonts w:ascii="Times New Roman" w:hAnsi="Times New Roman" w:cs="Times New Roman"/>
          <w:sz w:val="24"/>
          <w:szCs w:val="24"/>
          <w:lang w:val="en-GB" w:bidi="fa-IR"/>
        </w:rPr>
        <w:t xml:space="preserve"> M. Improved Shear Equations for Steel </w:t>
      </w:r>
      <w:proofErr w:type="spellStart"/>
      <w:r w:rsidRPr="001E3614">
        <w:rPr>
          <w:rFonts w:ascii="Times New Roman" w:hAnsi="Times New Roman" w:cs="Times New Roman"/>
          <w:sz w:val="24"/>
          <w:szCs w:val="24"/>
          <w:lang w:val="en-GB" w:bidi="fa-IR"/>
        </w:rPr>
        <w:t>Fiber</w:t>
      </w:r>
      <w:proofErr w:type="spellEnd"/>
      <w:r w:rsidRPr="001E3614">
        <w:rPr>
          <w:rFonts w:ascii="Times New Roman" w:hAnsi="Times New Roman" w:cs="Times New Roman"/>
          <w:sz w:val="24"/>
          <w:szCs w:val="24"/>
          <w:lang w:val="en-GB" w:bidi="fa-IR"/>
        </w:rPr>
        <w:t>-Reinforced Concrete Deep and Slender Beams. ACI Struct J 2014; 111-S71:851-871.</w:t>
      </w:r>
    </w:p>
    <w:p w14:paraId="19032653"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15] Xu Z, Hao H, Li HN. Dynamic tensile behaviour of fibre reinforced concrete with spiral fibres. Mater Design 2012; 42:72-88.</w:t>
      </w:r>
    </w:p>
    <w:p w14:paraId="28E1EB1C"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16] Xu Z, Hao H, Li HN. Experimental study of dynamic compressive properties of fibre reinforced concrete material with different fibres. Mater Design 2012; 33:42-55.</w:t>
      </w:r>
    </w:p>
    <w:p w14:paraId="7E056A68"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7] Hao Y, Hao H. Dynamic compressive behaviour of spiral steel fibre reinforced concrete in split Hopkinson pressure bar tests. </w:t>
      </w:r>
      <w:proofErr w:type="spellStart"/>
      <w:r w:rsidRPr="001E3614">
        <w:rPr>
          <w:rFonts w:ascii="Times New Roman" w:hAnsi="Times New Roman" w:cs="Times New Roman"/>
          <w:sz w:val="24"/>
          <w:szCs w:val="24"/>
          <w:lang w:val="en-GB" w:bidi="fa-IR"/>
        </w:rPr>
        <w:t>Constr</w:t>
      </w:r>
      <w:proofErr w:type="spellEnd"/>
      <w:r w:rsidRPr="001E3614">
        <w:rPr>
          <w:rFonts w:ascii="Times New Roman" w:hAnsi="Times New Roman" w:cs="Times New Roman"/>
          <w:sz w:val="24"/>
          <w:szCs w:val="24"/>
          <w:lang w:val="en-GB" w:bidi="fa-IR"/>
        </w:rPr>
        <w:t xml:space="preserve"> Build Mater 2013; 48:521-532.</w:t>
      </w:r>
    </w:p>
    <w:p w14:paraId="30D024CC"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8] Hao Y, Hao H. Pull-out Behaviour of Spiral-Shaped Steel Fibres from Normal-Strength Concrete Matrix. </w:t>
      </w:r>
      <w:proofErr w:type="spellStart"/>
      <w:r w:rsidRPr="001E3614">
        <w:rPr>
          <w:rFonts w:ascii="Times New Roman" w:hAnsi="Times New Roman" w:cs="Times New Roman"/>
          <w:sz w:val="24"/>
          <w:szCs w:val="24"/>
          <w:lang w:val="en-GB" w:bidi="fa-IR"/>
        </w:rPr>
        <w:t>Constr</w:t>
      </w:r>
      <w:proofErr w:type="spellEnd"/>
      <w:r w:rsidRPr="001E3614">
        <w:rPr>
          <w:rFonts w:ascii="Times New Roman" w:hAnsi="Times New Roman" w:cs="Times New Roman"/>
          <w:sz w:val="24"/>
          <w:szCs w:val="24"/>
          <w:lang w:val="en-GB" w:bidi="fa-IR"/>
        </w:rPr>
        <w:t xml:space="preserve"> Build Mater 2017; 139:34-44.</w:t>
      </w:r>
    </w:p>
    <w:p w14:paraId="3C207A41"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19] Hajsadeghi M, Chin CS, Jones S. Development of a Generic Three-Dimensional Finite Element Fibre Pullout Model. </w:t>
      </w:r>
      <w:proofErr w:type="spellStart"/>
      <w:r w:rsidRPr="001E3614">
        <w:rPr>
          <w:rFonts w:ascii="Times New Roman" w:hAnsi="Times New Roman" w:cs="Times New Roman"/>
          <w:sz w:val="24"/>
          <w:szCs w:val="24"/>
          <w:lang w:val="en-GB" w:bidi="fa-IR"/>
        </w:rPr>
        <w:t>Constr</w:t>
      </w:r>
      <w:proofErr w:type="spellEnd"/>
      <w:r w:rsidRPr="001E3614">
        <w:rPr>
          <w:rFonts w:ascii="Times New Roman" w:hAnsi="Times New Roman" w:cs="Times New Roman"/>
          <w:sz w:val="24"/>
          <w:szCs w:val="24"/>
          <w:lang w:val="en-GB" w:bidi="fa-IR"/>
        </w:rPr>
        <w:t xml:space="preserve"> Build Mater 2018; 185:354-368.</w:t>
      </w:r>
    </w:p>
    <w:p w14:paraId="44FEE8C7"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0] Hajsadeghi M, Chin CS. Geometrical and Material Optimisation of Deformed Steel Fibres: Spirally Deformed Fibres. </w:t>
      </w:r>
      <w:proofErr w:type="spellStart"/>
      <w:r w:rsidRPr="001E3614">
        <w:rPr>
          <w:rFonts w:ascii="Times New Roman" w:hAnsi="Times New Roman" w:cs="Times New Roman"/>
          <w:sz w:val="24"/>
          <w:szCs w:val="24"/>
          <w:lang w:val="en-GB" w:bidi="fa-IR"/>
        </w:rPr>
        <w:t>Eng</w:t>
      </w:r>
      <w:proofErr w:type="spellEnd"/>
      <w:r w:rsidRPr="001E3614">
        <w:rPr>
          <w:rFonts w:ascii="Times New Roman" w:hAnsi="Times New Roman" w:cs="Times New Roman"/>
          <w:sz w:val="24"/>
          <w:szCs w:val="24"/>
          <w:lang w:val="en-GB" w:bidi="fa-IR"/>
        </w:rPr>
        <w:t xml:space="preserve"> Struct 2019; 199:1-13.</w:t>
      </w:r>
    </w:p>
    <w:p w14:paraId="0234F9FB"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1] </w:t>
      </w:r>
      <w:proofErr w:type="spellStart"/>
      <w:r w:rsidRPr="001E3614">
        <w:rPr>
          <w:rFonts w:ascii="Times New Roman" w:hAnsi="Times New Roman" w:cs="Times New Roman"/>
          <w:sz w:val="24"/>
          <w:szCs w:val="24"/>
          <w:lang w:val="en-GB" w:bidi="fa-IR"/>
        </w:rPr>
        <w:t>Adhikary</w:t>
      </w:r>
      <w:proofErr w:type="spellEnd"/>
      <w:r w:rsidRPr="001E3614">
        <w:rPr>
          <w:rFonts w:ascii="Times New Roman" w:hAnsi="Times New Roman" w:cs="Times New Roman"/>
          <w:sz w:val="24"/>
          <w:szCs w:val="24"/>
          <w:lang w:val="en-GB" w:bidi="fa-IR"/>
        </w:rPr>
        <w:t xml:space="preserve"> SD, Li B, </w:t>
      </w:r>
      <w:proofErr w:type="spellStart"/>
      <w:r w:rsidRPr="001E3614">
        <w:rPr>
          <w:rFonts w:ascii="Times New Roman" w:hAnsi="Times New Roman" w:cs="Times New Roman"/>
          <w:sz w:val="24"/>
          <w:szCs w:val="24"/>
          <w:lang w:val="en-GB" w:bidi="fa-IR"/>
        </w:rPr>
        <w:t>Fujikake</w:t>
      </w:r>
      <w:proofErr w:type="spellEnd"/>
      <w:r w:rsidRPr="001E3614">
        <w:rPr>
          <w:rFonts w:ascii="Times New Roman" w:hAnsi="Times New Roman" w:cs="Times New Roman"/>
          <w:sz w:val="24"/>
          <w:szCs w:val="24"/>
          <w:lang w:val="en-GB" w:bidi="fa-IR"/>
        </w:rPr>
        <w:t xml:space="preserve"> K. Effects of High Loading Rate on Reinforced Concrete Beams (with Appendix). ACI Struct J 2014; 111(3):651-660.</w:t>
      </w:r>
    </w:p>
    <w:p w14:paraId="4566C3F0"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2] Kim W, Kim J, Kwak YK. Evaluation of Flexural Strength Prediction of Reinforced Concrete Beams with Steel Fibres. J. Struct. Integrity </w:t>
      </w:r>
      <w:proofErr w:type="spellStart"/>
      <w:r w:rsidRPr="001E3614">
        <w:rPr>
          <w:rFonts w:ascii="Times New Roman" w:hAnsi="Times New Roman" w:cs="Times New Roman"/>
          <w:sz w:val="24"/>
          <w:szCs w:val="24"/>
          <w:lang w:val="en-GB" w:bidi="fa-IR"/>
        </w:rPr>
        <w:t>Maint</w:t>
      </w:r>
      <w:proofErr w:type="spellEnd"/>
      <w:r w:rsidRPr="001E3614">
        <w:rPr>
          <w:rFonts w:ascii="Times New Roman" w:hAnsi="Times New Roman" w:cs="Times New Roman"/>
          <w:sz w:val="24"/>
          <w:szCs w:val="24"/>
          <w:lang w:val="en-GB" w:bidi="fa-IR"/>
        </w:rPr>
        <w:t xml:space="preserve"> 2016; 1(4):156-166.</w:t>
      </w:r>
    </w:p>
    <w:p w14:paraId="1277990C"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 xml:space="preserve">[23] GB 175: Common </w:t>
      </w:r>
      <w:r w:rsidR="00642FC2" w:rsidRPr="001E3614">
        <w:rPr>
          <w:rFonts w:ascii="Times New Roman" w:hAnsi="Times New Roman" w:cs="Times New Roman"/>
          <w:sz w:val="24"/>
          <w:szCs w:val="24"/>
          <w:lang w:val="en-GB" w:bidi="fa-IR"/>
        </w:rPr>
        <w:t>Portland</w:t>
      </w:r>
      <w:r w:rsidRPr="001E3614">
        <w:rPr>
          <w:rFonts w:ascii="Times New Roman" w:hAnsi="Times New Roman" w:cs="Times New Roman"/>
          <w:sz w:val="24"/>
          <w:szCs w:val="24"/>
          <w:lang w:val="en-GB" w:bidi="fa-IR"/>
        </w:rPr>
        <w:t xml:space="preserve"> cement (2007). Chinese Standard Publication.</w:t>
      </w:r>
    </w:p>
    <w:p w14:paraId="11371716"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24] Building Research Establishment: Design of normal concrete mixes (2</w:t>
      </w:r>
      <w:r w:rsidRPr="001E3614">
        <w:rPr>
          <w:rFonts w:ascii="Times New Roman" w:hAnsi="Times New Roman" w:cs="Times New Roman"/>
          <w:sz w:val="24"/>
          <w:szCs w:val="24"/>
          <w:vertAlign w:val="superscript"/>
          <w:lang w:val="en-GB" w:bidi="fa-IR"/>
        </w:rPr>
        <w:t>nd</w:t>
      </w:r>
      <w:r w:rsidRPr="001E3614">
        <w:rPr>
          <w:rFonts w:ascii="Times New Roman" w:hAnsi="Times New Roman" w:cs="Times New Roman"/>
          <w:sz w:val="24"/>
          <w:szCs w:val="24"/>
          <w:lang w:val="en-GB" w:bidi="fa-IR"/>
        </w:rPr>
        <w:t xml:space="preserve"> Edition) (1997). BRE Press Publications.</w:t>
      </w:r>
    </w:p>
    <w:p w14:paraId="097D638A"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25] BS EN 12620: Aggregates for concrete (2013). British Standards (BS) Publication.</w:t>
      </w:r>
    </w:p>
    <w:p w14:paraId="2A604F9E" w14:textId="77777777" w:rsidR="00276054" w:rsidRPr="001E3614" w:rsidRDefault="00276054" w:rsidP="00276054">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26] ASTM E8/E8M - 13a: Standard Test Methods for Tension Testing of Metallic Materials (2013). West Conshohocken, PA, American Society for Testing and Materials (ASTM) International.</w:t>
      </w:r>
    </w:p>
    <w:p w14:paraId="4BDB39DD" w14:textId="77777777" w:rsidR="00BD083A" w:rsidRPr="001E3614" w:rsidRDefault="00BD083A" w:rsidP="00BD083A">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t>[27] MATLAB version 8.5.1. Natick, Massachusetts, the MathWorks Inc., 2015.</w:t>
      </w:r>
    </w:p>
    <w:p w14:paraId="3447A87B" w14:textId="77777777" w:rsidR="00263D99" w:rsidRPr="001E3614" w:rsidRDefault="00276054" w:rsidP="00BD083A">
      <w:pPr>
        <w:autoSpaceDE w:val="0"/>
        <w:autoSpaceDN w:val="0"/>
        <w:adjustRightInd w:val="0"/>
        <w:spacing w:before="120" w:after="0" w:line="360" w:lineRule="auto"/>
        <w:jc w:val="both"/>
        <w:rPr>
          <w:rFonts w:ascii="Times New Roman" w:hAnsi="Times New Roman" w:cs="Times New Roman"/>
          <w:sz w:val="24"/>
          <w:szCs w:val="24"/>
          <w:lang w:val="en-GB" w:bidi="fa-IR"/>
        </w:rPr>
      </w:pPr>
      <w:r w:rsidRPr="001E3614">
        <w:rPr>
          <w:rFonts w:ascii="Times New Roman" w:hAnsi="Times New Roman" w:cs="Times New Roman"/>
          <w:sz w:val="24"/>
          <w:szCs w:val="24"/>
          <w:lang w:val="en-GB" w:bidi="fa-IR"/>
        </w:rPr>
        <w:lastRenderedPageBreak/>
        <w:t>[2</w:t>
      </w:r>
      <w:r w:rsidR="00BD083A" w:rsidRPr="001E3614">
        <w:rPr>
          <w:rFonts w:ascii="Times New Roman" w:hAnsi="Times New Roman" w:cs="Times New Roman"/>
          <w:sz w:val="24"/>
          <w:szCs w:val="24"/>
          <w:lang w:val="en-GB" w:bidi="fa-IR"/>
        </w:rPr>
        <w:t>8</w:t>
      </w:r>
      <w:r w:rsidRPr="001E3614">
        <w:rPr>
          <w:rFonts w:ascii="Times New Roman" w:hAnsi="Times New Roman" w:cs="Times New Roman"/>
          <w:sz w:val="24"/>
          <w:szCs w:val="24"/>
          <w:lang w:val="en-GB" w:bidi="fa-IR"/>
        </w:rPr>
        <w:t>] Goldberg DE, Genetic Algorithms in Search, Optimization, and Machine Learning (1</w:t>
      </w:r>
      <w:r w:rsidRPr="001E3614">
        <w:rPr>
          <w:rFonts w:ascii="Times New Roman" w:hAnsi="Times New Roman" w:cs="Times New Roman"/>
          <w:sz w:val="24"/>
          <w:szCs w:val="24"/>
          <w:vertAlign w:val="superscript"/>
          <w:lang w:val="en-GB" w:bidi="fa-IR"/>
        </w:rPr>
        <w:t>st</w:t>
      </w:r>
      <w:r w:rsidRPr="001E3614">
        <w:rPr>
          <w:rFonts w:ascii="Times New Roman" w:hAnsi="Times New Roman" w:cs="Times New Roman"/>
          <w:sz w:val="24"/>
          <w:szCs w:val="24"/>
          <w:lang w:val="en-GB" w:bidi="fa-IR"/>
        </w:rPr>
        <w:t xml:space="preserve"> Edition). Addison-Wesley Professional, USA, 1989.</w:t>
      </w:r>
    </w:p>
    <w:sectPr w:rsidR="00263D99" w:rsidRPr="001E3614" w:rsidSect="000C3EFB">
      <w:footerReference w:type="default" r:id="rId88"/>
      <w:pgSz w:w="12240" w:h="15840"/>
      <w:pgMar w:top="1440" w:right="1440" w:bottom="1440" w:left="1440" w:header="720" w:footer="720" w:gutter="0"/>
      <w:lnNumType w:countBy="1"/>
      <w:cols w:space="720"/>
      <w:noEndnote/>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Jones, Steve" w:date="2020-01-02T15:50:00Z" w:initials="JS">
    <w:p w14:paraId="7680CF61" w14:textId="6B73E9A5" w:rsidR="00453DFD" w:rsidRDefault="00453DFD">
      <w:pPr>
        <w:pStyle w:val="CommentText"/>
      </w:pPr>
      <w:r>
        <w:rPr>
          <w:rStyle w:val="CommentReference"/>
        </w:rPr>
        <w:annotationRef/>
      </w:r>
      <w:r>
        <w:t>Title page is missing.</w:t>
      </w:r>
    </w:p>
  </w:comment>
  <w:comment w:id="3" w:author="Jones, Steve" w:date="2020-01-02T15:47:00Z" w:initials="JS">
    <w:p w14:paraId="35503DDD" w14:textId="3EA66F89" w:rsidR="007147D0" w:rsidRDefault="007147D0">
      <w:pPr>
        <w:pStyle w:val="CommentText"/>
      </w:pPr>
      <w:r>
        <w:rPr>
          <w:rStyle w:val="CommentReference"/>
        </w:rPr>
        <w:annotationRef/>
      </w:r>
      <w:r>
        <w:t xml:space="preserve">Should this be </w:t>
      </w:r>
      <w:r w:rsidR="00453DFD">
        <w:t>physiochemical? I’m not sure.</w:t>
      </w:r>
    </w:p>
  </w:comment>
  <w:comment w:id="57" w:author="Jones, Steve" w:date="2020-01-02T17:00:00Z" w:initials="JS">
    <w:p w14:paraId="2A585903" w14:textId="33247ECE" w:rsidR="00874990" w:rsidRDefault="00874990">
      <w:pPr>
        <w:pStyle w:val="CommentText"/>
      </w:pPr>
      <w:r>
        <w:rPr>
          <w:rStyle w:val="CommentReference"/>
        </w:rPr>
        <w:annotationRef/>
      </w:r>
      <w:r>
        <w:t>Is it clear what this means? Not to me. Does it need a reference?</w:t>
      </w:r>
    </w:p>
  </w:comment>
  <w:comment w:id="68" w:author="Jones, Steve" w:date="2020-01-02T17:43:00Z" w:initials="JS">
    <w:p w14:paraId="0FD13373" w14:textId="1EAF54AF" w:rsidR="00535AB4" w:rsidRDefault="00535AB4">
      <w:pPr>
        <w:pStyle w:val="CommentText"/>
      </w:pPr>
      <w:r>
        <w:rPr>
          <w:rStyle w:val="CommentReference"/>
        </w:rPr>
        <w:annotationRef/>
      </w:r>
      <w:r>
        <w:t>Significa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680CF61" w15:done="0"/>
  <w15:commentEx w15:paraId="35503DDD" w15:done="0"/>
  <w15:commentEx w15:paraId="2A585903" w15:done="0"/>
  <w15:commentEx w15:paraId="0FD1337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680CF61" w16cid:durableId="21B88FD8"/>
  <w16cid:commentId w16cid:paraId="35503DDD" w16cid:durableId="21B88F06"/>
  <w16cid:commentId w16cid:paraId="2A585903" w16cid:durableId="21B8A032"/>
  <w16cid:commentId w16cid:paraId="0FD13373" w16cid:durableId="21B8AA3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D0373B" w14:textId="77777777" w:rsidR="003E58F9" w:rsidRDefault="003E58F9" w:rsidP="000E4D7D">
      <w:pPr>
        <w:spacing w:after="0" w:line="240" w:lineRule="auto"/>
      </w:pPr>
      <w:r>
        <w:separator/>
      </w:r>
    </w:p>
  </w:endnote>
  <w:endnote w:type="continuationSeparator" w:id="0">
    <w:p w14:paraId="4D5A33D3" w14:textId="77777777" w:rsidR="003E58F9" w:rsidRDefault="003E58F9" w:rsidP="000E4D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Bidi" w:hAnsiTheme="majorBidi" w:cstheme="majorBidi"/>
      </w:rPr>
      <w:id w:val="-1747803914"/>
      <w:docPartObj>
        <w:docPartGallery w:val="Page Numbers (Bottom of Page)"/>
        <w:docPartUnique/>
      </w:docPartObj>
    </w:sdtPr>
    <w:sdtEndPr/>
    <w:sdtContent>
      <w:p w14:paraId="7035172C" w14:textId="77777777" w:rsidR="007147D0" w:rsidRPr="000E4D7D" w:rsidRDefault="007147D0">
        <w:pPr>
          <w:pStyle w:val="Footer"/>
          <w:jc w:val="center"/>
          <w:rPr>
            <w:rFonts w:asciiTheme="majorBidi" w:hAnsiTheme="majorBidi" w:cstheme="majorBidi"/>
          </w:rPr>
        </w:pPr>
        <w:r w:rsidRPr="000E4D7D">
          <w:rPr>
            <w:rFonts w:asciiTheme="majorBidi" w:hAnsiTheme="majorBidi" w:cstheme="majorBidi"/>
          </w:rPr>
          <w:fldChar w:fldCharType="begin"/>
        </w:r>
        <w:r w:rsidRPr="000E4D7D">
          <w:rPr>
            <w:rFonts w:asciiTheme="majorBidi" w:hAnsiTheme="majorBidi" w:cstheme="majorBidi"/>
          </w:rPr>
          <w:instrText xml:space="preserve"> PAGE   \* MERGEFORMAT </w:instrText>
        </w:r>
        <w:r w:rsidRPr="000E4D7D">
          <w:rPr>
            <w:rFonts w:asciiTheme="majorBidi" w:hAnsiTheme="majorBidi" w:cstheme="majorBidi"/>
          </w:rPr>
          <w:fldChar w:fldCharType="separate"/>
        </w:r>
        <w:r>
          <w:rPr>
            <w:rFonts w:asciiTheme="majorBidi" w:hAnsiTheme="majorBidi" w:cstheme="majorBidi"/>
            <w:noProof/>
          </w:rPr>
          <w:t>1</w:t>
        </w:r>
        <w:r w:rsidRPr="000E4D7D">
          <w:rPr>
            <w:rFonts w:asciiTheme="majorBidi" w:hAnsiTheme="majorBidi" w:cstheme="majorBidi"/>
            <w:noProof/>
          </w:rPr>
          <w:fldChar w:fldCharType="end"/>
        </w:r>
      </w:p>
    </w:sdtContent>
  </w:sdt>
  <w:p w14:paraId="3FC6DE82" w14:textId="77777777" w:rsidR="007147D0" w:rsidRPr="000E4D7D" w:rsidRDefault="007147D0">
    <w:pPr>
      <w:pStyle w:val="Footer"/>
      <w:rPr>
        <w:rFonts w:asciiTheme="majorBidi" w:hAnsiTheme="majorBidi" w:cstheme="majorBid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FEA3B" w14:textId="77777777" w:rsidR="003E58F9" w:rsidRDefault="003E58F9" w:rsidP="000E4D7D">
      <w:pPr>
        <w:spacing w:after="0" w:line="240" w:lineRule="auto"/>
      </w:pPr>
      <w:r>
        <w:separator/>
      </w:r>
    </w:p>
  </w:footnote>
  <w:footnote w:type="continuationSeparator" w:id="0">
    <w:p w14:paraId="0320E1F2" w14:textId="77777777" w:rsidR="003E58F9" w:rsidRDefault="003E58F9" w:rsidP="000E4D7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896EDF"/>
    <w:multiLevelType w:val="hybridMultilevel"/>
    <w:tmpl w:val="2D6610EC"/>
    <w:lvl w:ilvl="0" w:tplc="53789A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nes, Steve">
    <w15:presenceInfo w15:providerId="AD" w15:userId="S::swjones@liverpool.ac.uk::0300816d-f4ab-4c44-ae47-d1617119286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IwMzEyMbQwsjAxtbBU0lEKTi0uzszPAykwNKgFANUcpaAtAAAA"/>
  </w:docVars>
  <w:rsids>
    <w:rsidRoot w:val="00276054"/>
    <w:rsid w:val="0000073F"/>
    <w:rsid w:val="0002148F"/>
    <w:rsid w:val="00032474"/>
    <w:rsid w:val="000364B1"/>
    <w:rsid w:val="00036DF5"/>
    <w:rsid w:val="00042E66"/>
    <w:rsid w:val="00046154"/>
    <w:rsid w:val="000533EC"/>
    <w:rsid w:val="00057821"/>
    <w:rsid w:val="0007370D"/>
    <w:rsid w:val="0008738D"/>
    <w:rsid w:val="000A0D4D"/>
    <w:rsid w:val="000A3DF5"/>
    <w:rsid w:val="000A43E0"/>
    <w:rsid w:val="000B73C2"/>
    <w:rsid w:val="000C34DC"/>
    <w:rsid w:val="000C3EFB"/>
    <w:rsid w:val="000D2D9C"/>
    <w:rsid w:val="000D4701"/>
    <w:rsid w:val="000D55A3"/>
    <w:rsid w:val="000E3E85"/>
    <w:rsid w:val="000E4D7D"/>
    <w:rsid w:val="000F1A4C"/>
    <w:rsid w:val="000F1DB7"/>
    <w:rsid w:val="000F5ADB"/>
    <w:rsid w:val="00114CB6"/>
    <w:rsid w:val="00114CEC"/>
    <w:rsid w:val="00115795"/>
    <w:rsid w:val="00126647"/>
    <w:rsid w:val="00130839"/>
    <w:rsid w:val="00151F55"/>
    <w:rsid w:val="001775AC"/>
    <w:rsid w:val="00191C9B"/>
    <w:rsid w:val="001A25D6"/>
    <w:rsid w:val="001A4125"/>
    <w:rsid w:val="001A562A"/>
    <w:rsid w:val="001A5656"/>
    <w:rsid w:val="001A76C8"/>
    <w:rsid w:val="001B0C6C"/>
    <w:rsid w:val="001C0A3D"/>
    <w:rsid w:val="001C26AD"/>
    <w:rsid w:val="001C6064"/>
    <w:rsid w:val="001D2211"/>
    <w:rsid w:val="001E3614"/>
    <w:rsid w:val="001F24B6"/>
    <w:rsid w:val="00226BCF"/>
    <w:rsid w:val="002410B6"/>
    <w:rsid w:val="002556AD"/>
    <w:rsid w:val="00260D2F"/>
    <w:rsid w:val="00263D99"/>
    <w:rsid w:val="00264113"/>
    <w:rsid w:val="002661DD"/>
    <w:rsid w:val="00271365"/>
    <w:rsid w:val="0027478B"/>
    <w:rsid w:val="00275F96"/>
    <w:rsid w:val="00276054"/>
    <w:rsid w:val="0028480A"/>
    <w:rsid w:val="0028753D"/>
    <w:rsid w:val="00291A70"/>
    <w:rsid w:val="00292711"/>
    <w:rsid w:val="00293992"/>
    <w:rsid w:val="002954BA"/>
    <w:rsid w:val="002C5A45"/>
    <w:rsid w:val="002C7809"/>
    <w:rsid w:val="002F0379"/>
    <w:rsid w:val="002F4434"/>
    <w:rsid w:val="002F47D8"/>
    <w:rsid w:val="002F5DEE"/>
    <w:rsid w:val="00315246"/>
    <w:rsid w:val="00344ECB"/>
    <w:rsid w:val="00356617"/>
    <w:rsid w:val="0036411D"/>
    <w:rsid w:val="00367954"/>
    <w:rsid w:val="00371438"/>
    <w:rsid w:val="0038042B"/>
    <w:rsid w:val="00391BA7"/>
    <w:rsid w:val="003945B7"/>
    <w:rsid w:val="003A373F"/>
    <w:rsid w:val="003B1241"/>
    <w:rsid w:val="003B1FBA"/>
    <w:rsid w:val="003B2435"/>
    <w:rsid w:val="003B3109"/>
    <w:rsid w:val="003B336B"/>
    <w:rsid w:val="003C2909"/>
    <w:rsid w:val="003C2D78"/>
    <w:rsid w:val="003E3C5C"/>
    <w:rsid w:val="003E58F9"/>
    <w:rsid w:val="003F48E1"/>
    <w:rsid w:val="00437BCC"/>
    <w:rsid w:val="00442FA0"/>
    <w:rsid w:val="00443AFC"/>
    <w:rsid w:val="00451033"/>
    <w:rsid w:val="00453DFD"/>
    <w:rsid w:val="00457883"/>
    <w:rsid w:val="00463C99"/>
    <w:rsid w:val="00465D19"/>
    <w:rsid w:val="00470682"/>
    <w:rsid w:val="00476D13"/>
    <w:rsid w:val="00485FAA"/>
    <w:rsid w:val="00486BFF"/>
    <w:rsid w:val="00490A0C"/>
    <w:rsid w:val="00492CA3"/>
    <w:rsid w:val="004A1D6A"/>
    <w:rsid w:val="004A360E"/>
    <w:rsid w:val="004A75AA"/>
    <w:rsid w:val="004C315C"/>
    <w:rsid w:val="004C5D79"/>
    <w:rsid w:val="004F13B3"/>
    <w:rsid w:val="0050267B"/>
    <w:rsid w:val="00506EF1"/>
    <w:rsid w:val="00520220"/>
    <w:rsid w:val="005251C3"/>
    <w:rsid w:val="00532B28"/>
    <w:rsid w:val="00535AB4"/>
    <w:rsid w:val="005548B9"/>
    <w:rsid w:val="00556FCF"/>
    <w:rsid w:val="005626C2"/>
    <w:rsid w:val="00564A1D"/>
    <w:rsid w:val="005656BD"/>
    <w:rsid w:val="00576838"/>
    <w:rsid w:val="005876CB"/>
    <w:rsid w:val="0059027A"/>
    <w:rsid w:val="00596133"/>
    <w:rsid w:val="005A0942"/>
    <w:rsid w:val="005A2568"/>
    <w:rsid w:val="005B05DC"/>
    <w:rsid w:val="005B283E"/>
    <w:rsid w:val="005D471A"/>
    <w:rsid w:val="005D5B4A"/>
    <w:rsid w:val="005E4C52"/>
    <w:rsid w:val="005E50A8"/>
    <w:rsid w:val="005F5A1F"/>
    <w:rsid w:val="005F6718"/>
    <w:rsid w:val="005F79B9"/>
    <w:rsid w:val="00607661"/>
    <w:rsid w:val="00610605"/>
    <w:rsid w:val="00613671"/>
    <w:rsid w:val="00625182"/>
    <w:rsid w:val="00642FC2"/>
    <w:rsid w:val="006437AD"/>
    <w:rsid w:val="00644D56"/>
    <w:rsid w:val="00652994"/>
    <w:rsid w:val="0066605C"/>
    <w:rsid w:val="00666527"/>
    <w:rsid w:val="006845F2"/>
    <w:rsid w:val="006937E6"/>
    <w:rsid w:val="006940FA"/>
    <w:rsid w:val="006A5833"/>
    <w:rsid w:val="006D0409"/>
    <w:rsid w:val="006D54A2"/>
    <w:rsid w:val="006D7ECF"/>
    <w:rsid w:val="006E28F9"/>
    <w:rsid w:val="006F14AA"/>
    <w:rsid w:val="006F67EF"/>
    <w:rsid w:val="007128B5"/>
    <w:rsid w:val="007147D0"/>
    <w:rsid w:val="00715044"/>
    <w:rsid w:val="007163F4"/>
    <w:rsid w:val="00721269"/>
    <w:rsid w:val="00740195"/>
    <w:rsid w:val="007479A8"/>
    <w:rsid w:val="007637EB"/>
    <w:rsid w:val="00785F1E"/>
    <w:rsid w:val="00786D1C"/>
    <w:rsid w:val="00790B76"/>
    <w:rsid w:val="0079582C"/>
    <w:rsid w:val="007958D1"/>
    <w:rsid w:val="007A3066"/>
    <w:rsid w:val="007A4383"/>
    <w:rsid w:val="007A6D0F"/>
    <w:rsid w:val="007B6160"/>
    <w:rsid w:val="007C7C0F"/>
    <w:rsid w:val="007D0CAF"/>
    <w:rsid w:val="007D7236"/>
    <w:rsid w:val="007E20F1"/>
    <w:rsid w:val="007F115B"/>
    <w:rsid w:val="00807644"/>
    <w:rsid w:val="008231A5"/>
    <w:rsid w:val="00831F63"/>
    <w:rsid w:val="00855F3F"/>
    <w:rsid w:val="00860161"/>
    <w:rsid w:val="00860861"/>
    <w:rsid w:val="00864E63"/>
    <w:rsid w:val="0086703C"/>
    <w:rsid w:val="00874990"/>
    <w:rsid w:val="00877AB0"/>
    <w:rsid w:val="008841A2"/>
    <w:rsid w:val="008913E9"/>
    <w:rsid w:val="00891DF6"/>
    <w:rsid w:val="008937E2"/>
    <w:rsid w:val="008946D4"/>
    <w:rsid w:val="008A20E3"/>
    <w:rsid w:val="008B33A7"/>
    <w:rsid w:val="008C0211"/>
    <w:rsid w:val="008C19FA"/>
    <w:rsid w:val="008C37AF"/>
    <w:rsid w:val="008C38B9"/>
    <w:rsid w:val="008C561E"/>
    <w:rsid w:val="008D113D"/>
    <w:rsid w:val="008D3DC3"/>
    <w:rsid w:val="009203E9"/>
    <w:rsid w:val="00956919"/>
    <w:rsid w:val="009630D4"/>
    <w:rsid w:val="00966CED"/>
    <w:rsid w:val="009A40A9"/>
    <w:rsid w:val="009B0978"/>
    <w:rsid w:val="009B164C"/>
    <w:rsid w:val="009B3209"/>
    <w:rsid w:val="009B361F"/>
    <w:rsid w:val="009C353A"/>
    <w:rsid w:val="009C5971"/>
    <w:rsid w:val="009D1676"/>
    <w:rsid w:val="009E4CA9"/>
    <w:rsid w:val="009E5663"/>
    <w:rsid w:val="009F0318"/>
    <w:rsid w:val="009F747F"/>
    <w:rsid w:val="00A012F9"/>
    <w:rsid w:val="00A03B16"/>
    <w:rsid w:val="00A0571C"/>
    <w:rsid w:val="00A32046"/>
    <w:rsid w:val="00A35940"/>
    <w:rsid w:val="00A35B5C"/>
    <w:rsid w:val="00A40763"/>
    <w:rsid w:val="00A53D33"/>
    <w:rsid w:val="00A54A57"/>
    <w:rsid w:val="00A65D83"/>
    <w:rsid w:val="00A71037"/>
    <w:rsid w:val="00A7490E"/>
    <w:rsid w:val="00A77125"/>
    <w:rsid w:val="00A8587C"/>
    <w:rsid w:val="00A93DA6"/>
    <w:rsid w:val="00AA1221"/>
    <w:rsid w:val="00AA1EF8"/>
    <w:rsid w:val="00AA29CC"/>
    <w:rsid w:val="00AB1C9D"/>
    <w:rsid w:val="00AB48F5"/>
    <w:rsid w:val="00AB6F71"/>
    <w:rsid w:val="00AD5F11"/>
    <w:rsid w:val="00AE02CF"/>
    <w:rsid w:val="00AF7BAD"/>
    <w:rsid w:val="00B01240"/>
    <w:rsid w:val="00B04C88"/>
    <w:rsid w:val="00B06416"/>
    <w:rsid w:val="00B20002"/>
    <w:rsid w:val="00B27976"/>
    <w:rsid w:val="00B37AE1"/>
    <w:rsid w:val="00B5730F"/>
    <w:rsid w:val="00B86681"/>
    <w:rsid w:val="00B871FC"/>
    <w:rsid w:val="00B924FE"/>
    <w:rsid w:val="00B94CFC"/>
    <w:rsid w:val="00BA53A8"/>
    <w:rsid w:val="00BB45A6"/>
    <w:rsid w:val="00BD0737"/>
    <w:rsid w:val="00BD083A"/>
    <w:rsid w:val="00BD1BF3"/>
    <w:rsid w:val="00BD1D73"/>
    <w:rsid w:val="00BD6954"/>
    <w:rsid w:val="00BE6FBC"/>
    <w:rsid w:val="00BF4D7B"/>
    <w:rsid w:val="00C26E77"/>
    <w:rsid w:val="00C33E6F"/>
    <w:rsid w:val="00C34647"/>
    <w:rsid w:val="00C4301D"/>
    <w:rsid w:val="00C61C58"/>
    <w:rsid w:val="00C654DA"/>
    <w:rsid w:val="00C66C1E"/>
    <w:rsid w:val="00C725BC"/>
    <w:rsid w:val="00C73B5F"/>
    <w:rsid w:val="00C97379"/>
    <w:rsid w:val="00CB20E7"/>
    <w:rsid w:val="00CB426B"/>
    <w:rsid w:val="00CB5E91"/>
    <w:rsid w:val="00CC6B88"/>
    <w:rsid w:val="00D05C6B"/>
    <w:rsid w:val="00D06A29"/>
    <w:rsid w:val="00D12628"/>
    <w:rsid w:val="00D44E4D"/>
    <w:rsid w:val="00D47EDD"/>
    <w:rsid w:val="00D56507"/>
    <w:rsid w:val="00D61CF8"/>
    <w:rsid w:val="00D734AF"/>
    <w:rsid w:val="00D807E1"/>
    <w:rsid w:val="00D92BDE"/>
    <w:rsid w:val="00DC4690"/>
    <w:rsid w:val="00DD0B63"/>
    <w:rsid w:val="00DD60F4"/>
    <w:rsid w:val="00DE292B"/>
    <w:rsid w:val="00DE2BFA"/>
    <w:rsid w:val="00DE5CA1"/>
    <w:rsid w:val="00DF17E5"/>
    <w:rsid w:val="00E0001C"/>
    <w:rsid w:val="00E15436"/>
    <w:rsid w:val="00E2548C"/>
    <w:rsid w:val="00E310C4"/>
    <w:rsid w:val="00E46F1E"/>
    <w:rsid w:val="00E834BB"/>
    <w:rsid w:val="00E86037"/>
    <w:rsid w:val="00E91695"/>
    <w:rsid w:val="00EA5696"/>
    <w:rsid w:val="00EA7C5A"/>
    <w:rsid w:val="00EC1068"/>
    <w:rsid w:val="00EC255E"/>
    <w:rsid w:val="00EC3A8A"/>
    <w:rsid w:val="00EC45D7"/>
    <w:rsid w:val="00ED7557"/>
    <w:rsid w:val="00EF2E0A"/>
    <w:rsid w:val="00F00BA3"/>
    <w:rsid w:val="00F00D8E"/>
    <w:rsid w:val="00F14B8E"/>
    <w:rsid w:val="00F20BB5"/>
    <w:rsid w:val="00F27DA0"/>
    <w:rsid w:val="00F32E78"/>
    <w:rsid w:val="00F3546D"/>
    <w:rsid w:val="00F47833"/>
    <w:rsid w:val="00F805EE"/>
    <w:rsid w:val="00F82B57"/>
    <w:rsid w:val="00F84406"/>
    <w:rsid w:val="00F950DE"/>
    <w:rsid w:val="00FF32F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3DAD47"/>
  <w15:chartTrackingRefBased/>
  <w15:docId w15:val="{5E1C5060-2B9B-4A37-9C01-8A73DB890D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Abstract">
    <w:name w:val="Text Abstract"/>
    <w:basedOn w:val="Normal"/>
    <w:link w:val="TextAbstractChar"/>
    <w:rsid w:val="00556FCF"/>
    <w:pPr>
      <w:spacing w:before="120" w:after="60" w:line="240" w:lineRule="auto"/>
      <w:jc w:val="both"/>
    </w:pPr>
    <w:rPr>
      <w:rFonts w:ascii="Times New Roman" w:eastAsia="SimSun" w:hAnsi="Times New Roman" w:cs="Times New Roman"/>
      <w:sz w:val="24"/>
      <w:szCs w:val="24"/>
      <w:lang w:val="en-GB" w:eastAsia="de-CH"/>
    </w:rPr>
  </w:style>
  <w:style w:type="character" w:customStyle="1" w:styleId="TextAbstractChar">
    <w:name w:val="Text Abstract Char"/>
    <w:basedOn w:val="DefaultParagraphFont"/>
    <w:link w:val="TextAbstract"/>
    <w:rsid w:val="00556FCF"/>
    <w:rPr>
      <w:rFonts w:ascii="Times New Roman" w:eastAsia="SimSun" w:hAnsi="Times New Roman" w:cs="Times New Roman"/>
      <w:sz w:val="24"/>
      <w:szCs w:val="24"/>
      <w:lang w:val="en-GB" w:eastAsia="de-CH"/>
    </w:rPr>
  </w:style>
  <w:style w:type="character" w:styleId="LineNumber">
    <w:name w:val="line number"/>
    <w:basedOn w:val="DefaultParagraphFont"/>
    <w:uiPriority w:val="99"/>
    <w:semiHidden/>
    <w:unhideWhenUsed/>
    <w:rsid w:val="000C3EFB"/>
  </w:style>
  <w:style w:type="paragraph" w:customStyle="1" w:styleId="Firstparagraph">
    <w:name w:val="First paragraph"/>
    <w:basedOn w:val="Normal"/>
    <w:next w:val="Normal"/>
    <w:rsid w:val="007B6160"/>
    <w:pPr>
      <w:overflowPunct w:val="0"/>
      <w:autoSpaceDE w:val="0"/>
      <w:autoSpaceDN w:val="0"/>
      <w:adjustRightInd w:val="0"/>
      <w:spacing w:after="0" w:line="260" w:lineRule="exact"/>
      <w:jc w:val="both"/>
      <w:textAlignment w:val="baseline"/>
    </w:pPr>
    <w:rPr>
      <w:rFonts w:ascii="Times New Roman" w:eastAsia="SimSun" w:hAnsi="Times New Roman" w:cs="Times New Roman"/>
      <w:sz w:val="24"/>
      <w:szCs w:val="20"/>
      <w:lang w:val="en-GB" w:eastAsia="en-US"/>
    </w:rPr>
  </w:style>
  <w:style w:type="table" w:styleId="TableGrid">
    <w:name w:val="Table Grid"/>
    <w:basedOn w:val="TableNormal"/>
    <w:uiPriority w:val="59"/>
    <w:rsid w:val="008C38B9"/>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igTabTitle">
    <w:name w:val="Fig/Tab Title"/>
    <w:basedOn w:val="Normal"/>
    <w:link w:val="FigTabTitleChar"/>
    <w:uiPriority w:val="5"/>
    <w:qFormat/>
    <w:rsid w:val="008C38B9"/>
    <w:pPr>
      <w:spacing w:after="0" w:line="240" w:lineRule="auto"/>
      <w:jc w:val="center"/>
    </w:pPr>
    <w:rPr>
      <w:rFonts w:ascii="Times New Roman" w:eastAsiaTheme="minorHAnsi" w:hAnsi="Times New Roman" w:cs="Times New Roman"/>
      <w:sz w:val="24"/>
      <w:szCs w:val="24"/>
      <w:lang w:val="en-GB" w:eastAsia="en-US"/>
    </w:rPr>
  </w:style>
  <w:style w:type="character" w:customStyle="1" w:styleId="FigTabTitleChar">
    <w:name w:val="Fig/Tab Title Char"/>
    <w:basedOn w:val="DefaultParagraphFont"/>
    <w:link w:val="FigTabTitle"/>
    <w:uiPriority w:val="5"/>
    <w:rsid w:val="008C38B9"/>
    <w:rPr>
      <w:rFonts w:ascii="Times New Roman" w:eastAsiaTheme="minorHAnsi" w:hAnsi="Times New Roman" w:cs="Times New Roman"/>
      <w:sz w:val="24"/>
      <w:szCs w:val="24"/>
      <w:lang w:val="en-GB" w:eastAsia="en-US"/>
    </w:rPr>
  </w:style>
  <w:style w:type="paragraph" w:customStyle="1" w:styleId="FiguresandTablesContents">
    <w:name w:val="Figures and Tables Contents"/>
    <w:basedOn w:val="Normal"/>
    <w:link w:val="FiguresandTablesContentsChar"/>
    <w:qFormat/>
    <w:rsid w:val="008C38B9"/>
    <w:pPr>
      <w:spacing w:after="0" w:line="240" w:lineRule="auto"/>
      <w:jc w:val="center"/>
    </w:pPr>
    <w:rPr>
      <w:rFonts w:ascii="Times New Roman" w:eastAsiaTheme="minorHAnsi" w:hAnsi="Times New Roman" w:cs="Times New Roman"/>
      <w:sz w:val="20"/>
      <w:szCs w:val="20"/>
      <w:lang w:val="en-GB" w:eastAsia="en-US"/>
    </w:rPr>
  </w:style>
  <w:style w:type="character" w:customStyle="1" w:styleId="FiguresandTablesContentsChar">
    <w:name w:val="Figures and Tables Contents Char"/>
    <w:basedOn w:val="DefaultParagraphFont"/>
    <w:link w:val="FiguresandTablesContents"/>
    <w:rsid w:val="008C38B9"/>
    <w:rPr>
      <w:rFonts w:ascii="Times New Roman" w:eastAsiaTheme="minorHAnsi" w:hAnsi="Times New Roman" w:cs="Times New Roman"/>
      <w:sz w:val="20"/>
      <w:szCs w:val="20"/>
      <w:lang w:val="en-GB" w:eastAsia="en-US"/>
    </w:rPr>
  </w:style>
  <w:style w:type="paragraph" w:customStyle="1" w:styleId="Manuscript">
    <w:name w:val="Manuscript"/>
    <w:basedOn w:val="Normal"/>
    <w:link w:val="ManuscriptChar"/>
    <w:qFormat/>
    <w:rsid w:val="00451033"/>
    <w:pPr>
      <w:spacing w:before="60" w:after="60" w:line="360" w:lineRule="auto"/>
      <w:jc w:val="lowKashida"/>
    </w:pPr>
    <w:rPr>
      <w:rFonts w:ascii="Times New Roman" w:eastAsiaTheme="minorHAnsi" w:hAnsi="Times New Roman" w:cs="Times New Roman"/>
      <w:sz w:val="24"/>
      <w:szCs w:val="24"/>
      <w:lang w:val="en-GB" w:eastAsia="en-US"/>
    </w:rPr>
  </w:style>
  <w:style w:type="character" w:customStyle="1" w:styleId="ManuscriptChar">
    <w:name w:val="Manuscript Char"/>
    <w:basedOn w:val="DefaultParagraphFont"/>
    <w:link w:val="Manuscript"/>
    <w:rsid w:val="00451033"/>
    <w:rPr>
      <w:rFonts w:ascii="Times New Roman" w:eastAsiaTheme="minorHAnsi" w:hAnsi="Times New Roman" w:cs="Times New Roman"/>
      <w:sz w:val="24"/>
      <w:szCs w:val="24"/>
      <w:lang w:val="en-GB" w:eastAsia="en-US"/>
    </w:rPr>
  </w:style>
  <w:style w:type="paragraph" w:styleId="ListParagraph">
    <w:name w:val="List Paragraph"/>
    <w:basedOn w:val="Normal"/>
    <w:uiPriority w:val="34"/>
    <w:qFormat/>
    <w:rsid w:val="00E310C4"/>
    <w:pPr>
      <w:ind w:left="720"/>
      <w:contextualSpacing/>
    </w:pPr>
  </w:style>
  <w:style w:type="paragraph" w:customStyle="1" w:styleId="MTDisplayEquation">
    <w:name w:val="MTDisplayEquation"/>
    <w:basedOn w:val="Normal"/>
    <w:next w:val="Normal"/>
    <w:link w:val="MTDisplayEquationChar"/>
    <w:rsid w:val="00F00BA3"/>
    <w:pPr>
      <w:tabs>
        <w:tab w:val="center" w:pos="4680"/>
        <w:tab w:val="right" w:pos="9360"/>
      </w:tabs>
      <w:autoSpaceDE w:val="0"/>
      <w:autoSpaceDN w:val="0"/>
      <w:adjustRightInd w:val="0"/>
      <w:spacing w:after="0" w:line="240" w:lineRule="auto"/>
      <w:ind w:firstLine="284"/>
      <w:jc w:val="both"/>
    </w:pPr>
    <w:rPr>
      <w:rFonts w:ascii="Times New Roman" w:eastAsia="SimSun" w:hAnsi="Times New Roman" w:cs="Times New Roman"/>
      <w:color w:val="000000"/>
      <w:szCs w:val="18"/>
      <w:lang w:val="en-GB" w:eastAsia="en-US"/>
    </w:rPr>
  </w:style>
  <w:style w:type="character" w:customStyle="1" w:styleId="MTDisplayEquationChar">
    <w:name w:val="MTDisplayEquation Char"/>
    <w:basedOn w:val="DefaultParagraphFont"/>
    <w:link w:val="MTDisplayEquation"/>
    <w:rsid w:val="00F00BA3"/>
    <w:rPr>
      <w:rFonts w:ascii="Times New Roman" w:eastAsia="SimSun" w:hAnsi="Times New Roman" w:cs="Times New Roman"/>
      <w:color w:val="000000"/>
      <w:szCs w:val="18"/>
      <w:lang w:val="en-GB" w:eastAsia="en-US"/>
    </w:rPr>
  </w:style>
  <w:style w:type="character" w:styleId="Emphasis">
    <w:name w:val="Emphasis"/>
    <w:basedOn w:val="DefaultParagraphFont"/>
    <w:uiPriority w:val="20"/>
    <w:qFormat/>
    <w:rsid w:val="007637EB"/>
    <w:rPr>
      <w:i/>
      <w:iCs/>
    </w:rPr>
  </w:style>
  <w:style w:type="paragraph" w:styleId="Header">
    <w:name w:val="header"/>
    <w:basedOn w:val="Normal"/>
    <w:link w:val="HeaderChar"/>
    <w:uiPriority w:val="99"/>
    <w:unhideWhenUsed/>
    <w:rsid w:val="000E4D7D"/>
    <w:pPr>
      <w:tabs>
        <w:tab w:val="center" w:pos="4320"/>
        <w:tab w:val="right" w:pos="8640"/>
      </w:tabs>
      <w:spacing w:after="0" w:line="240" w:lineRule="auto"/>
    </w:pPr>
  </w:style>
  <w:style w:type="character" w:customStyle="1" w:styleId="HeaderChar">
    <w:name w:val="Header Char"/>
    <w:basedOn w:val="DefaultParagraphFont"/>
    <w:link w:val="Header"/>
    <w:uiPriority w:val="99"/>
    <w:rsid w:val="000E4D7D"/>
  </w:style>
  <w:style w:type="paragraph" w:styleId="Footer">
    <w:name w:val="footer"/>
    <w:basedOn w:val="Normal"/>
    <w:link w:val="FooterChar"/>
    <w:uiPriority w:val="99"/>
    <w:unhideWhenUsed/>
    <w:rsid w:val="000E4D7D"/>
    <w:pPr>
      <w:tabs>
        <w:tab w:val="center" w:pos="4320"/>
        <w:tab w:val="right" w:pos="8640"/>
      </w:tabs>
      <w:spacing w:after="0" w:line="240" w:lineRule="auto"/>
    </w:pPr>
  </w:style>
  <w:style w:type="character" w:customStyle="1" w:styleId="FooterChar">
    <w:name w:val="Footer Char"/>
    <w:basedOn w:val="DefaultParagraphFont"/>
    <w:link w:val="Footer"/>
    <w:uiPriority w:val="99"/>
    <w:rsid w:val="000E4D7D"/>
  </w:style>
  <w:style w:type="paragraph" w:styleId="BalloonText">
    <w:name w:val="Balloon Text"/>
    <w:basedOn w:val="Normal"/>
    <w:link w:val="BalloonTextChar"/>
    <w:uiPriority w:val="99"/>
    <w:semiHidden/>
    <w:unhideWhenUsed/>
    <w:rsid w:val="007147D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147D0"/>
    <w:rPr>
      <w:rFonts w:ascii="Segoe UI" w:hAnsi="Segoe UI" w:cs="Segoe UI"/>
      <w:sz w:val="18"/>
      <w:szCs w:val="18"/>
    </w:rPr>
  </w:style>
  <w:style w:type="character" w:styleId="CommentReference">
    <w:name w:val="annotation reference"/>
    <w:basedOn w:val="DefaultParagraphFont"/>
    <w:uiPriority w:val="99"/>
    <w:semiHidden/>
    <w:unhideWhenUsed/>
    <w:rsid w:val="007147D0"/>
    <w:rPr>
      <w:sz w:val="16"/>
      <w:szCs w:val="16"/>
    </w:rPr>
  </w:style>
  <w:style w:type="paragraph" w:styleId="CommentText">
    <w:name w:val="annotation text"/>
    <w:basedOn w:val="Normal"/>
    <w:link w:val="CommentTextChar"/>
    <w:uiPriority w:val="99"/>
    <w:semiHidden/>
    <w:unhideWhenUsed/>
    <w:rsid w:val="007147D0"/>
    <w:pPr>
      <w:spacing w:line="240" w:lineRule="auto"/>
    </w:pPr>
    <w:rPr>
      <w:sz w:val="20"/>
      <w:szCs w:val="20"/>
    </w:rPr>
  </w:style>
  <w:style w:type="character" w:customStyle="1" w:styleId="CommentTextChar">
    <w:name w:val="Comment Text Char"/>
    <w:basedOn w:val="DefaultParagraphFont"/>
    <w:link w:val="CommentText"/>
    <w:uiPriority w:val="99"/>
    <w:semiHidden/>
    <w:rsid w:val="007147D0"/>
    <w:rPr>
      <w:sz w:val="20"/>
      <w:szCs w:val="20"/>
    </w:rPr>
  </w:style>
  <w:style w:type="paragraph" w:styleId="CommentSubject">
    <w:name w:val="annotation subject"/>
    <w:basedOn w:val="CommentText"/>
    <w:next w:val="CommentText"/>
    <w:link w:val="CommentSubjectChar"/>
    <w:uiPriority w:val="99"/>
    <w:semiHidden/>
    <w:unhideWhenUsed/>
    <w:rsid w:val="007147D0"/>
    <w:rPr>
      <w:b/>
      <w:bCs/>
    </w:rPr>
  </w:style>
  <w:style w:type="character" w:customStyle="1" w:styleId="CommentSubjectChar">
    <w:name w:val="Comment Subject Char"/>
    <w:basedOn w:val="CommentTextChar"/>
    <w:link w:val="CommentSubject"/>
    <w:uiPriority w:val="99"/>
    <w:semiHidden/>
    <w:rsid w:val="007147D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78017">
      <w:bodyDiv w:val="1"/>
      <w:marLeft w:val="0"/>
      <w:marRight w:val="0"/>
      <w:marTop w:val="0"/>
      <w:marBottom w:val="0"/>
      <w:divBdr>
        <w:top w:val="none" w:sz="0" w:space="0" w:color="auto"/>
        <w:left w:val="none" w:sz="0" w:space="0" w:color="auto"/>
        <w:bottom w:val="none" w:sz="0" w:space="0" w:color="auto"/>
        <w:right w:val="none" w:sz="0" w:space="0" w:color="auto"/>
      </w:divBdr>
    </w:div>
    <w:div w:id="399836561">
      <w:bodyDiv w:val="1"/>
      <w:marLeft w:val="0"/>
      <w:marRight w:val="0"/>
      <w:marTop w:val="0"/>
      <w:marBottom w:val="0"/>
      <w:divBdr>
        <w:top w:val="none" w:sz="0" w:space="0" w:color="auto"/>
        <w:left w:val="none" w:sz="0" w:space="0" w:color="auto"/>
        <w:bottom w:val="none" w:sz="0" w:space="0" w:color="auto"/>
        <w:right w:val="none" w:sz="0" w:space="0" w:color="auto"/>
      </w:divBdr>
    </w:div>
    <w:div w:id="727849898">
      <w:bodyDiv w:val="1"/>
      <w:marLeft w:val="0"/>
      <w:marRight w:val="0"/>
      <w:marTop w:val="0"/>
      <w:marBottom w:val="0"/>
      <w:divBdr>
        <w:top w:val="none" w:sz="0" w:space="0" w:color="auto"/>
        <w:left w:val="none" w:sz="0" w:space="0" w:color="auto"/>
        <w:bottom w:val="none" w:sz="0" w:space="0" w:color="auto"/>
        <w:right w:val="none" w:sz="0" w:space="0" w:color="auto"/>
      </w:divBdr>
    </w:div>
    <w:div w:id="1212573917">
      <w:bodyDiv w:val="1"/>
      <w:marLeft w:val="0"/>
      <w:marRight w:val="0"/>
      <w:marTop w:val="0"/>
      <w:marBottom w:val="0"/>
      <w:divBdr>
        <w:top w:val="none" w:sz="0" w:space="0" w:color="auto"/>
        <w:left w:val="none" w:sz="0" w:space="0" w:color="auto"/>
        <w:bottom w:val="none" w:sz="0" w:space="0" w:color="auto"/>
        <w:right w:val="none" w:sz="0" w:space="0" w:color="auto"/>
      </w:divBdr>
    </w:div>
    <w:div w:id="1571576780">
      <w:bodyDiv w:val="1"/>
      <w:marLeft w:val="0"/>
      <w:marRight w:val="0"/>
      <w:marTop w:val="0"/>
      <w:marBottom w:val="0"/>
      <w:divBdr>
        <w:top w:val="none" w:sz="0" w:space="0" w:color="auto"/>
        <w:left w:val="none" w:sz="0" w:space="0" w:color="auto"/>
        <w:bottom w:val="none" w:sz="0" w:space="0" w:color="auto"/>
        <w:right w:val="none" w:sz="0" w:space="0" w:color="auto"/>
      </w:divBdr>
    </w:div>
    <w:div w:id="1711105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2.png"/><Relationship Id="rId42" Type="http://schemas.openxmlformats.org/officeDocument/2006/relationships/image" Target="media/image24.jpeg"/><Relationship Id="rId47" Type="http://schemas.openxmlformats.org/officeDocument/2006/relationships/image" Target="media/image29.jpeg"/><Relationship Id="rId63" Type="http://schemas.openxmlformats.org/officeDocument/2006/relationships/image" Target="media/image40.wmf"/><Relationship Id="rId68" Type="http://schemas.openxmlformats.org/officeDocument/2006/relationships/image" Target="media/image42.png"/><Relationship Id="rId84" Type="http://schemas.openxmlformats.org/officeDocument/2006/relationships/image" Target="media/image52.jpeg"/><Relationship Id="rId89" Type="http://schemas.openxmlformats.org/officeDocument/2006/relationships/fontTable" Target="fontTable.xml"/><Relationship Id="rId16" Type="http://schemas.openxmlformats.org/officeDocument/2006/relationships/image" Target="media/image7.png"/><Relationship Id="rId11" Type="http://schemas.openxmlformats.org/officeDocument/2006/relationships/image" Target="media/image2.png"/><Relationship Id="rId32" Type="http://schemas.openxmlformats.org/officeDocument/2006/relationships/chart" Target="charts/chart5.xml"/><Relationship Id="rId37" Type="http://schemas.openxmlformats.org/officeDocument/2006/relationships/image" Target="media/image19.jpeg"/><Relationship Id="rId53" Type="http://schemas.openxmlformats.org/officeDocument/2006/relationships/image" Target="media/image35.jpeg"/><Relationship Id="rId58" Type="http://schemas.openxmlformats.org/officeDocument/2006/relationships/chart" Target="charts/chart11.xml"/><Relationship Id="rId74" Type="http://schemas.openxmlformats.org/officeDocument/2006/relationships/image" Target="media/image46.jpeg"/><Relationship Id="rId79" Type="http://schemas.openxmlformats.org/officeDocument/2006/relationships/image" Target="media/image49.jpeg"/><Relationship Id="rId5" Type="http://schemas.openxmlformats.org/officeDocument/2006/relationships/footnotes" Target="footnotes.xml"/><Relationship Id="rId90" Type="http://schemas.microsoft.com/office/2011/relationships/people" Target="people.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chart" Target="charts/chart3.xml"/><Relationship Id="rId35" Type="http://schemas.openxmlformats.org/officeDocument/2006/relationships/chart" Target="charts/chart8.xml"/><Relationship Id="rId43" Type="http://schemas.openxmlformats.org/officeDocument/2006/relationships/image" Target="media/image25.jpeg"/><Relationship Id="rId48" Type="http://schemas.openxmlformats.org/officeDocument/2006/relationships/image" Target="media/image30.jpeg"/><Relationship Id="rId56" Type="http://schemas.openxmlformats.org/officeDocument/2006/relationships/image" Target="media/image38.jpeg"/><Relationship Id="rId64" Type="http://schemas.openxmlformats.org/officeDocument/2006/relationships/oleObject" Target="embeddings/oleObject2.bin"/><Relationship Id="rId69" Type="http://schemas.openxmlformats.org/officeDocument/2006/relationships/image" Target="media/image43.png"/><Relationship Id="rId77" Type="http://schemas.openxmlformats.org/officeDocument/2006/relationships/chart" Target="charts/chart17.xml"/><Relationship Id="rId8" Type="http://schemas.microsoft.com/office/2011/relationships/commentsExtended" Target="commentsExtended.xml"/><Relationship Id="rId51" Type="http://schemas.openxmlformats.org/officeDocument/2006/relationships/image" Target="media/image33.jpeg"/><Relationship Id="rId72" Type="http://schemas.openxmlformats.org/officeDocument/2006/relationships/image" Target="media/image44.jpeg"/><Relationship Id="rId80" Type="http://schemas.openxmlformats.org/officeDocument/2006/relationships/image" Target="media/image50.jpeg"/><Relationship Id="rId85" Type="http://schemas.openxmlformats.org/officeDocument/2006/relationships/image" Target="media/image53.jpe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5.png"/><Relationship Id="rId33" Type="http://schemas.openxmlformats.org/officeDocument/2006/relationships/chart" Target="charts/chart6.xml"/><Relationship Id="rId38" Type="http://schemas.openxmlformats.org/officeDocument/2006/relationships/image" Target="media/image20.jpeg"/><Relationship Id="rId46" Type="http://schemas.openxmlformats.org/officeDocument/2006/relationships/image" Target="media/image28.jpeg"/><Relationship Id="rId59" Type="http://schemas.openxmlformats.org/officeDocument/2006/relationships/chart" Target="charts/chart12.xml"/><Relationship Id="rId67" Type="http://schemas.openxmlformats.org/officeDocument/2006/relationships/image" Target="media/image41.png"/><Relationship Id="rId20" Type="http://schemas.openxmlformats.org/officeDocument/2006/relationships/image" Target="media/image11.png"/><Relationship Id="rId41" Type="http://schemas.openxmlformats.org/officeDocument/2006/relationships/image" Target="media/image23.jpeg"/><Relationship Id="rId54" Type="http://schemas.openxmlformats.org/officeDocument/2006/relationships/image" Target="media/image36.jpeg"/><Relationship Id="rId62" Type="http://schemas.openxmlformats.org/officeDocument/2006/relationships/oleObject" Target="embeddings/oleObject1.bin"/><Relationship Id="rId70" Type="http://schemas.openxmlformats.org/officeDocument/2006/relationships/chart" Target="charts/chart14.xml"/><Relationship Id="rId75" Type="http://schemas.openxmlformats.org/officeDocument/2006/relationships/image" Target="media/image47.jpeg"/><Relationship Id="rId83" Type="http://schemas.openxmlformats.org/officeDocument/2006/relationships/chart" Target="charts/chart19.xml"/><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jpeg"/><Relationship Id="rId36" Type="http://schemas.openxmlformats.org/officeDocument/2006/relationships/chart" Target="charts/chart9.xml"/><Relationship Id="rId49" Type="http://schemas.openxmlformats.org/officeDocument/2006/relationships/image" Target="media/image31.jpeg"/><Relationship Id="rId57" Type="http://schemas.openxmlformats.org/officeDocument/2006/relationships/chart" Target="charts/chart10.xml"/><Relationship Id="rId10" Type="http://schemas.openxmlformats.org/officeDocument/2006/relationships/image" Target="media/image1.png"/><Relationship Id="rId31" Type="http://schemas.openxmlformats.org/officeDocument/2006/relationships/chart" Target="charts/chart4.xml"/><Relationship Id="rId44" Type="http://schemas.openxmlformats.org/officeDocument/2006/relationships/image" Target="media/image26.jpeg"/><Relationship Id="rId52" Type="http://schemas.openxmlformats.org/officeDocument/2006/relationships/image" Target="media/image34.jpeg"/><Relationship Id="rId60" Type="http://schemas.openxmlformats.org/officeDocument/2006/relationships/chart" Target="charts/chart13.xml"/><Relationship Id="rId65" Type="http://schemas.openxmlformats.org/officeDocument/2006/relationships/oleObject" Target="embeddings/oleObject3.bin"/><Relationship Id="rId73" Type="http://schemas.openxmlformats.org/officeDocument/2006/relationships/image" Target="media/image45.jpeg"/><Relationship Id="rId78" Type="http://schemas.openxmlformats.org/officeDocument/2006/relationships/image" Target="media/image48.jpeg"/><Relationship Id="rId81" Type="http://schemas.openxmlformats.org/officeDocument/2006/relationships/image" Target="media/image51.jpeg"/><Relationship Id="rId86" Type="http://schemas.openxmlformats.org/officeDocument/2006/relationships/image" Target="media/image54.jpeg"/><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1.jpeg"/><Relationship Id="rId34" Type="http://schemas.openxmlformats.org/officeDocument/2006/relationships/chart" Target="charts/chart7.xml"/><Relationship Id="rId50" Type="http://schemas.openxmlformats.org/officeDocument/2006/relationships/image" Target="media/image32.jpeg"/><Relationship Id="rId55" Type="http://schemas.openxmlformats.org/officeDocument/2006/relationships/image" Target="media/image37.jpeg"/><Relationship Id="rId76" Type="http://schemas.openxmlformats.org/officeDocument/2006/relationships/chart" Target="charts/chart16.xml"/><Relationship Id="rId7" Type="http://schemas.openxmlformats.org/officeDocument/2006/relationships/comments" Target="comments.xml"/><Relationship Id="rId71" Type="http://schemas.openxmlformats.org/officeDocument/2006/relationships/chart" Target="charts/chart15.xml"/><Relationship Id="rId2" Type="http://schemas.openxmlformats.org/officeDocument/2006/relationships/styles" Target="styles.xml"/><Relationship Id="rId29" Type="http://schemas.openxmlformats.org/officeDocument/2006/relationships/chart" Target="charts/chart2.xml"/><Relationship Id="rId24" Type="http://schemas.openxmlformats.org/officeDocument/2006/relationships/chart" Target="charts/chart1.xml"/><Relationship Id="rId40" Type="http://schemas.openxmlformats.org/officeDocument/2006/relationships/image" Target="media/image22.jpeg"/><Relationship Id="rId45" Type="http://schemas.openxmlformats.org/officeDocument/2006/relationships/image" Target="media/image27.jpeg"/><Relationship Id="rId66" Type="http://schemas.openxmlformats.org/officeDocument/2006/relationships/oleObject" Target="embeddings/oleObject4.bin"/><Relationship Id="rId87" Type="http://schemas.openxmlformats.org/officeDocument/2006/relationships/image" Target="media/image55.jpeg"/><Relationship Id="rId61" Type="http://schemas.openxmlformats.org/officeDocument/2006/relationships/image" Target="media/image39.wmf"/><Relationship Id="rId82" Type="http://schemas.openxmlformats.org/officeDocument/2006/relationships/chart" Target="charts/chart18.xml"/><Relationship Id="rId19" Type="http://schemas.openxmlformats.org/officeDocument/2006/relationships/image" Target="media/image10.png"/></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89339769475528"/>
          <c:y val="6.6533888888888892E-2"/>
          <c:w val="0.76665357142857138"/>
          <c:h val="0.72125222222222218"/>
        </c:manualLayout>
      </c:layout>
      <c:scatterChart>
        <c:scatterStyle val="lineMarker"/>
        <c:varyColors val="0"/>
        <c:ser>
          <c:idx val="1"/>
          <c:order val="0"/>
          <c:tx>
            <c:v>H6</c:v>
          </c:tx>
          <c:spPr>
            <a:ln w="12700">
              <a:solidFill>
                <a:schemeClr val="tx1">
                  <a:lumMod val="50000"/>
                  <a:lumOff val="50000"/>
                </a:schemeClr>
              </a:solidFill>
              <a:prstDash val="sysDot"/>
            </a:ln>
          </c:spPr>
          <c:marker>
            <c:symbol val="none"/>
          </c:marker>
          <c:xVal>
            <c:numRef>
              <c:f>'Coupon Test (H6) - 2'!$J$5:$J$6000</c:f>
              <c:numCache>
                <c:formatCode>General</c:formatCode>
                <c:ptCount val="5996"/>
                <c:pt idx="0">
                  <c:v>0</c:v>
                </c:pt>
                <c:pt idx="1">
                  <c:v>2.0000000000000002E-5</c:v>
                </c:pt>
                <c:pt idx="2">
                  <c:v>2.0000000000000002E-5</c:v>
                </c:pt>
                <c:pt idx="3">
                  <c:v>2.0000000000000002E-5</c:v>
                </c:pt>
                <c:pt idx="4">
                  <c:v>2.0000000000000002E-5</c:v>
                </c:pt>
                <c:pt idx="5">
                  <c:v>2.0000000000000002E-5</c:v>
                </c:pt>
                <c:pt idx="6">
                  <c:v>2.0000000000000002E-5</c:v>
                </c:pt>
                <c:pt idx="7">
                  <c:v>2.0000000000000002E-5</c:v>
                </c:pt>
                <c:pt idx="8">
                  <c:v>2.0000000000000002E-5</c:v>
                </c:pt>
                <c:pt idx="9">
                  <c:v>2.0000000000000002E-5</c:v>
                </c:pt>
                <c:pt idx="10">
                  <c:v>2.0000000000000002E-5</c:v>
                </c:pt>
                <c:pt idx="11">
                  <c:v>2.0000000000000002E-5</c:v>
                </c:pt>
                <c:pt idx="12">
                  <c:v>2.0000000000000002E-5</c:v>
                </c:pt>
                <c:pt idx="13">
                  <c:v>2.0000000000000002E-5</c:v>
                </c:pt>
                <c:pt idx="14">
                  <c:v>2.0000000000000002E-5</c:v>
                </c:pt>
                <c:pt idx="15">
                  <c:v>2.0000000000000002E-5</c:v>
                </c:pt>
                <c:pt idx="16">
                  <c:v>2.0000000000000002E-5</c:v>
                </c:pt>
                <c:pt idx="17">
                  <c:v>2.0000000000000002E-5</c:v>
                </c:pt>
                <c:pt idx="18">
                  <c:v>2.0000000000000002E-5</c:v>
                </c:pt>
                <c:pt idx="19">
                  <c:v>2.0000000000000002E-5</c:v>
                </c:pt>
                <c:pt idx="20">
                  <c:v>2.0000000000000002E-5</c:v>
                </c:pt>
                <c:pt idx="21">
                  <c:v>2.0000000000000002E-5</c:v>
                </c:pt>
                <c:pt idx="22">
                  <c:v>2.0000000000000002E-5</c:v>
                </c:pt>
                <c:pt idx="23">
                  <c:v>2.0000000000000002E-5</c:v>
                </c:pt>
                <c:pt idx="24">
                  <c:v>2.0000000000000002E-5</c:v>
                </c:pt>
                <c:pt idx="25">
                  <c:v>2.0000000000000002E-5</c:v>
                </c:pt>
                <c:pt idx="26">
                  <c:v>2.0000000000000002E-5</c:v>
                </c:pt>
                <c:pt idx="27">
                  <c:v>2.0000000000000002E-5</c:v>
                </c:pt>
                <c:pt idx="28">
                  <c:v>2.0000000000000002E-5</c:v>
                </c:pt>
                <c:pt idx="29">
                  <c:v>2.0000000000000002E-5</c:v>
                </c:pt>
                <c:pt idx="30">
                  <c:v>2.0000000000000002E-5</c:v>
                </c:pt>
                <c:pt idx="31">
                  <c:v>2.0000000000000002E-5</c:v>
                </c:pt>
                <c:pt idx="32">
                  <c:v>2.0000000000000002E-5</c:v>
                </c:pt>
                <c:pt idx="33">
                  <c:v>2.0000000000000002E-5</c:v>
                </c:pt>
                <c:pt idx="34">
                  <c:v>2.0000000000000002E-5</c:v>
                </c:pt>
                <c:pt idx="35">
                  <c:v>2.0000000000000002E-5</c:v>
                </c:pt>
                <c:pt idx="36">
                  <c:v>4.0000000000000003E-5</c:v>
                </c:pt>
                <c:pt idx="37">
                  <c:v>4.0000000000000003E-5</c:v>
                </c:pt>
                <c:pt idx="38">
                  <c:v>6.0000000000000002E-5</c:v>
                </c:pt>
                <c:pt idx="39">
                  <c:v>6.0000000000000002E-5</c:v>
                </c:pt>
                <c:pt idx="40">
                  <c:v>8.0000000000000007E-5</c:v>
                </c:pt>
                <c:pt idx="41">
                  <c:v>1.2E-4</c:v>
                </c:pt>
                <c:pt idx="42">
                  <c:v>1.2E-4</c:v>
                </c:pt>
                <c:pt idx="43">
                  <c:v>1.4000000000000001E-4</c:v>
                </c:pt>
                <c:pt idx="44">
                  <c:v>1.4000000000000001E-4</c:v>
                </c:pt>
                <c:pt idx="45">
                  <c:v>1.6000000000000001E-4</c:v>
                </c:pt>
                <c:pt idx="46">
                  <c:v>1.6000000000000001E-4</c:v>
                </c:pt>
                <c:pt idx="47">
                  <c:v>1.7999999999999998E-4</c:v>
                </c:pt>
                <c:pt idx="48">
                  <c:v>2.0000000000000001E-4</c:v>
                </c:pt>
                <c:pt idx="49">
                  <c:v>2.0000000000000001E-4</c:v>
                </c:pt>
                <c:pt idx="50">
                  <c:v>2.1999999999999998E-4</c:v>
                </c:pt>
                <c:pt idx="51">
                  <c:v>2.1999999999999998E-4</c:v>
                </c:pt>
                <c:pt idx="52">
                  <c:v>2.4000000000000001E-4</c:v>
                </c:pt>
                <c:pt idx="53">
                  <c:v>2.4000000000000001E-4</c:v>
                </c:pt>
                <c:pt idx="54">
                  <c:v>2.5999999999999998E-4</c:v>
                </c:pt>
                <c:pt idx="55">
                  <c:v>2.5999999999999998E-4</c:v>
                </c:pt>
                <c:pt idx="56">
                  <c:v>2.8000000000000003E-4</c:v>
                </c:pt>
                <c:pt idx="57">
                  <c:v>2.8000000000000003E-4</c:v>
                </c:pt>
                <c:pt idx="58">
                  <c:v>3.2000000000000003E-4</c:v>
                </c:pt>
                <c:pt idx="59">
                  <c:v>3.2000000000000003E-4</c:v>
                </c:pt>
                <c:pt idx="60">
                  <c:v>3.4000000000000002E-4</c:v>
                </c:pt>
                <c:pt idx="61">
                  <c:v>3.4000000000000002E-4</c:v>
                </c:pt>
                <c:pt idx="62">
                  <c:v>3.5999999999999997E-4</c:v>
                </c:pt>
                <c:pt idx="63">
                  <c:v>3.5999999999999997E-4</c:v>
                </c:pt>
                <c:pt idx="64">
                  <c:v>3.5999999999999997E-4</c:v>
                </c:pt>
                <c:pt idx="65">
                  <c:v>3.7999999999999997E-4</c:v>
                </c:pt>
                <c:pt idx="66">
                  <c:v>3.7999999999999997E-4</c:v>
                </c:pt>
                <c:pt idx="67">
                  <c:v>3.7999999999999997E-4</c:v>
                </c:pt>
                <c:pt idx="68">
                  <c:v>4.0000000000000002E-4</c:v>
                </c:pt>
                <c:pt idx="69">
                  <c:v>4.0000000000000002E-4</c:v>
                </c:pt>
                <c:pt idx="70">
                  <c:v>4.0000000000000002E-4</c:v>
                </c:pt>
                <c:pt idx="71">
                  <c:v>4.0000000000000002E-4</c:v>
                </c:pt>
                <c:pt idx="72">
                  <c:v>4.0000000000000002E-4</c:v>
                </c:pt>
                <c:pt idx="73">
                  <c:v>4.2000000000000002E-4</c:v>
                </c:pt>
                <c:pt idx="74">
                  <c:v>4.2000000000000002E-4</c:v>
                </c:pt>
                <c:pt idx="75">
                  <c:v>4.2000000000000002E-4</c:v>
                </c:pt>
                <c:pt idx="76">
                  <c:v>4.2000000000000002E-4</c:v>
                </c:pt>
                <c:pt idx="77">
                  <c:v>4.3999999999999996E-4</c:v>
                </c:pt>
                <c:pt idx="78">
                  <c:v>4.3999999999999996E-4</c:v>
                </c:pt>
                <c:pt idx="79">
                  <c:v>4.3999999999999996E-4</c:v>
                </c:pt>
                <c:pt idx="80">
                  <c:v>4.3999999999999996E-4</c:v>
                </c:pt>
                <c:pt idx="81">
                  <c:v>4.3999999999999996E-4</c:v>
                </c:pt>
                <c:pt idx="82">
                  <c:v>4.6000000000000001E-4</c:v>
                </c:pt>
                <c:pt idx="83">
                  <c:v>4.6000000000000001E-4</c:v>
                </c:pt>
                <c:pt idx="84">
                  <c:v>4.6000000000000001E-4</c:v>
                </c:pt>
                <c:pt idx="85">
                  <c:v>4.6000000000000001E-4</c:v>
                </c:pt>
                <c:pt idx="86">
                  <c:v>4.8000000000000001E-4</c:v>
                </c:pt>
                <c:pt idx="87">
                  <c:v>4.8000000000000001E-4</c:v>
                </c:pt>
                <c:pt idx="88">
                  <c:v>4.8000000000000001E-4</c:v>
                </c:pt>
                <c:pt idx="89">
                  <c:v>4.8000000000000001E-4</c:v>
                </c:pt>
                <c:pt idx="90">
                  <c:v>4.8000000000000001E-4</c:v>
                </c:pt>
                <c:pt idx="91">
                  <c:v>5.1999999999999995E-4</c:v>
                </c:pt>
                <c:pt idx="92">
                  <c:v>5.1999999999999995E-4</c:v>
                </c:pt>
                <c:pt idx="93">
                  <c:v>5.1999999999999995E-4</c:v>
                </c:pt>
                <c:pt idx="94">
                  <c:v>5.1999999999999995E-4</c:v>
                </c:pt>
                <c:pt idx="95">
                  <c:v>5.4000000000000001E-4</c:v>
                </c:pt>
                <c:pt idx="96">
                  <c:v>5.4000000000000001E-4</c:v>
                </c:pt>
                <c:pt idx="97">
                  <c:v>5.4000000000000001E-4</c:v>
                </c:pt>
                <c:pt idx="98">
                  <c:v>5.4000000000000001E-4</c:v>
                </c:pt>
                <c:pt idx="99">
                  <c:v>5.6000000000000006E-4</c:v>
                </c:pt>
                <c:pt idx="100">
                  <c:v>5.6000000000000006E-4</c:v>
                </c:pt>
                <c:pt idx="101">
                  <c:v>5.6000000000000006E-4</c:v>
                </c:pt>
                <c:pt idx="102">
                  <c:v>5.6000000000000006E-4</c:v>
                </c:pt>
                <c:pt idx="103">
                  <c:v>5.6000000000000006E-4</c:v>
                </c:pt>
                <c:pt idx="104">
                  <c:v>5.8E-4</c:v>
                </c:pt>
                <c:pt idx="105">
                  <c:v>5.8E-4</c:v>
                </c:pt>
                <c:pt idx="106">
                  <c:v>5.8E-4</c:v>
                </c:pt>
                <c:pt idx="107">
                  <c:v>5.8E-4</c:v>
                </c:pt>
                <c:pt idx="108">
                  <c:v>5.9999999999999995E-4</c:v>
                </c:pt>
                <c:pt idx="109">
                  <c:v>5.9999999999999995E-4</c:v>
                </c:pt>
                <c:pt idx="110">
                  <c:v>5.9999999999999995E-4</c:v>
                </c:pt>
                <c:pt idx="111">
                  <c:v>5.9999999999999995E-4</c:v>
                </c:pt>
                <c:pt idx="112">
                  <c:v>6.2E-4</c:v>
                </c:pt>
                <c:pt idx="113">
                  <c:v>6.2E-4</c:v>
                </c:pt>
                <c:pt idx="114">
                  <c:v>6.2E-4</c:v>
                </c:pt>
                <c:pt idx="115">
                  <c:v>6.2E-4</c:v>
                </c:pt>
                <c:pt idx="116">
                  <c:v>6.4000000000000005E-4</c:v>
                </c:pt>
                <c:pt idx="117">
                  <c:v>6.4000000000000005E-4</c:v>
                </c:pt>
                <c:pt idx="118">
                  <c:v>6.4000000000000005E-4</c:v>
                </c:pt>
                <c:pt idx="119">
                  <c:v>6.4000000000000005E-4</c:v>
                </c:pt>
                <c:pt idx="120">
                  <c:v>6.6E-4</c:v>
                </c:pt>
                <c:pt idx="121">
                  <c:v>6.6E-4</c:v>
                </c:pt>
                <c:pt idx="122">
                  <c:v>6.6E-4</c:v>
                </c:pt>
                <c:pt idx="123">
                  <c:v>6.6E-4</c:v>
                </c:pt>
                <c:pt idx="124">
                  <c:v>6.8000000000000005E-4</c:v>
                </c:pt>
                <c:pt idx="125">
                  <c:v>6.8000000000000005E-4</c:v>
                </c:pt>
                <c:pt idx="126">
                  <c:v>6.8000000000000005E-4</c:v>
                </c:pt>
                <c:pt idx="127">
                  <c:v>6.8000000000000005E-4</c:v>
                </c:pt>
                <c:pt idx="128">
                  <c:v>7.1999999999999994E-4</c:v>
                </c:pt>
                <c:pt idx="129">
                  <c:v>7.1999999999999994E-4</c:v>
                </c:pt>
                <c:pt idx="130">
                  <c:v>7.1999999999999994E-4</c:v>
                </c:pt>
                <c:pt idx="131">
                  <c:v>7.1999999999999994E-4</c:v>
                </c:pt>
                <c:pt idx="132">
                  <c:v>7.3999999999999999E-4</c:v>
                </c:pt>
                <c:pt idx="133">
                  <c:v>7.3999999999999999E-4</c:v>
                </c:pt>
                <c:pt idx="134">
                  <c:v>7.3999999999999999E-4</c:v>
                </c:pt>
                <c:pt idx="135">
                  <c:v>7.3999999999999999E-4</c:v>
                </c:pt>
                <c:pt idx="136">
                  <c:v>7.5999999999999993E-4</c:v>
                </c:pt>
                <c:pt idx="137">
                  <c:v>7.5999999999999993E-4</c:v>
                </c:pt>
                <c:pt idx="138">
                  <c:v>7.5999999999999993E-4</c:v>
                </c:pt>
                <c:pt idx="139">
                  <c:v>7.5999999999999993E-4</c:v>
                </c:pt>
                <c:pt idx="140">
                  <c:v>7.7999999999999999E-4</c:v>
                </c:pt>
                <c:pt idx="141">
                  <c:v>7.7999999999999999E-4</c:v>
                </c:pt>
                <c:pt idx="142">
                  <c:v>7.7999999999999999E-4</c:v>
                </c:pt>
                <c:pt idx="143">
                  <c:v>7.7999999999999999E-4</c:v>
                </c:pt>
                <c:pt idx="144">
                  <c:v>8.0000000000000004E-4</c:v>
                </c:pt>
                <c:pt idx="145">
                  <c:v>8.0000000000000004E-4</c:v>
                </c:pt>
                <c:pt idx="146">
                  <c:v>8.0000000000000004E-4</c:v>
                </c:pt>
                <c:pt idx="147">
                  <c:v>8.0000000000000004E-4</c:v>
                </c:pt>
                <c:pt idx="148">
                  <c:v>8.1999999999999998E-4</c:v>
                </c:pt>
                <c:pt idx="149">
                  <c:v>8.1999999999999998E-4</c:v>
                </c:pt>
                <c:pt idx="150">
                  <c:v>8.1999999999999998E-4</c:v>
                </c:pt>
                <c:pt idx="151">
                  <c:v>8.4000000000000003E-4</c:v>
                </c:pt>
                <c:pt idx="152">
                  <c:v>8.4000000000000003E-4</c:v>
                </c:pt>
                <c:pt idx="153">
                  <c:v>8.4000000000000003E-4</c:v>
                </c:pt>
                <c:pt idx="154">
                  <c:v>8.4000000000000003E-4</c:v>
                </c:pt>
                <c:pt idx="155">
                  <c:v>8.4000000000000003E-4</c:v>
                </c:pt>
                <c:pt idx="156">
                  <c:v>8.5999999999999998E-4</c:v>
                </c:pt>
                <c:pt idx="157">
                  <c:v>8.5999999999999998E-4</c:v>
                </c:pt>
                <c:pt idx="158">
                  <c:v>8.5999999999999998E-4</c:v>
                </c:pt>
                <c:pt idx="159">
                  <c:v>8.5999999999999998E-4</c:v>
                </c:pt>
                <c:pt idx="160">
                  <c:v>8.7999999999999992E-4</c:v>
                </c:pt>
                <c:pt idx="161">
                  <c:v>8.7999999999999992E-4</c:v>
                </c:pt>
                <c:pt idx="162">
                  <c:v>8.7999999999999992E-4</c:v>
                </c:pt>
                <c:pt idx="163">
                  <c:v>8.7999999999999992E-4</c:v>
                </c:pt>
                <c:pt idx="164">
                  <c:v>9.2000000000000003E-4</c:v>
                </c:pt>
                <c:pt idx="165">
                  <c:v>9.2000000000000003E-4</c:v>
                </c:pt>
                <c:pt idx="166">
                  <c:v>9.2000000000000003E-4</c:v>
                </c:pt>
                <c:pt idx="167">
                  <c:v>9.2000000000000003E-4</c:v>
                </c:pt>
                <c:pt idx="168">
                  <c:v>9.2000000000000003E-4</c:v>
                </c:pt>
                <c:pt idx="169">
                  <c:v>9.3999999999999997E-4</c:v>
                </c:pt>
                <c:pt idx="170">
                  <c:v>9.3999999999999997E-4</c:v>
                </c:pt>
                <c:pt idx="171">
                  <c:v>9.3999999999999997E-4</c:v>
                </c:pt>
                <c:pt idx="172">
                  <c:v>9.6000000000000002E-4</c:v>
                </c:pt>
                <c:pt idx="173">
                  <c:v>9.6000000000000002E-4</c:v>
                </c:pt>
                <c:pt idx="174">
                  <c:v>9.6000000000000002E-4</c:v>
                </c:pt>
                <c:pt idx="175">
                  <c:v>9.6000000000000002E-4</c:v>
                </c:pt>
                <c:pt idx="176">
                  <c:v>9.7999999999999997E-4</c:v>
                </c:pt>
                <c:pt idx="177">
                  <c:v>9.7999999999999997E-4</c:v>
                </c:pt>
                <c:pt idx="178">
                  <c:v>9.7999999999999997E-4</c:v>
                </c:pt>
                <c:pt idx="179">
                  <c:v>9.7999999999999997E-4</c:v>
                </c:pt>
                <c:pt idx="180">
                  <c:v>1E-3</c:v>
                </c:pt>
                <c:pt idx="181">
                  <c:v>1E-3</c:v>
                </c:pt>
                <c:pt idx="182">
                  <c:v>1E-3</c:v>
                </c:pt>
                <c:pt idx="183">
                  <c:v>1E-3</c:v>
                </c:pt>
                <c:pt idx="184">
                  <c:v>1.0199999999999999E-3</c:v>
                </c:pt>
                <c:pt idx="185">
                  <c:v>1.0199999999999999E-3</c:v>
                </c:pt>
                <c:pt idx="186">
                  <c:v>1.0199999999999999E-3</c:v>
                </c:pt>
                <c:pt idx="187">
                  <c:v>1.0199999999999999E-3</c:v>
                </c:pt>
                <c:pt idx="188">
                  <c:v>1.0399999999999999E-3</c:v>
                </c:pt>
                <c:pt idx="189">
                  <c:v>1.0399999999999999E-3</c:v>
                </c:pt>
                <c:pt idx="190">
                  <c:v>1.0399999999999999E-3</c:v>
                </c:pt>
                <c:pt idx="191">
                  <c:v>1.06E-3</c:v>
                </c:pt>
                <c:pt idx="192">
                  <c:v>1.06E-3</c:v>
                </c:pt>
                <c:pt idx="193">
                  <c:v>1.06E-3</c:v>
                </c:pt>
                <c:pt idx="194">
                  <c:v>1.06E-3</c:v>
                </c:pt>
                <c:pt idx="195">
                  <c:v>1.08E-3</c:v>
                </c:pt>
                <c:pt idx="196">
                  <c:v>1.08E-3</c:v>
                </c:pt>
                <c:pt idx="197">
                  <c:v>1.08E-3</c:v>
                </c:pt>
                <c:pt idx="198">
                  <c:v>1.1200000000000001E-3</c:v>
                </c:pt>
                <c:pt idx="199">
                  <c:v>1.1200000000000001E-3</c:v>
                </c:pt>
                <c:pt idx="200">
                  <c:v>1.1200000000000001E-3</c:v>
                </c:pt>
                <c:pt idx="201">
                  <c:v>1.14E-3</c:v>
                </c:pt>
                <c:pt idx="202">
                  <c:v>1.14E-3</c:v>
                </c:pt>
                <c:pt idx="203">
                  <c:v>1.14E-3</c:v>
                </c:pt>
                <c:pt idx="204">
                  <c:v>1.14E-3</c:v>
                </c:pt>
                <c:pt idx="205">
                  <c:v>1.16E-3</c:v>
                </c:pt>
                <c:pt idx="206">
                  <c:v>1.16E-3</c:v>
                </c:pt>
                <c:pt idx="207">
                  <c:v>1.16E-3</c:v>
                </c:pt>
                <c:pt idx="208">
                  <c:v>1.1799999999999998E-3</c:v>
                </c:pt>
                <c:pt idx="209">
                  <c:v>1.1799999999999998E-3</c:v>
                </c:pt>
                <c:pt idx="210">
                  <c:v>1.1799999999999998E-3</c:v>
                </c:pt>
                <c:pt idx="211">
                  <c:v>1.1999999999999999E-3</c:v>
                </c:pt>
                <c:pt idx="212">
                  <c:v>1.1999999999999999E-3</c:v>
                </c:pt>
                <c:pt idx="213">
                  <c:v>1.1999999999999999E-3</c:v>
                </c:pt>
                <c:pt idx="214">
                  <c:v>1.2199999999999999E-3</c:v>
                </c:pt>
                <c:pt idx="215">
                  <c:v>1.2199999999999999E-3</c:v>
                </c:pt>
                <c:pt idx="216">
                  <c:v>1.2199999999999999E-3</c:v>
                </c:pt>
                <c:pt idx="217">
                  <c:v>1.24E-3</c:v>
                </c:pt>
                <c:pt idx="218">
                  <c:v>1.24E-3</c:v>
                </c:pt>
                <c:pt idx="219">
                  <c:v>1.24E-3</c:v>
                </c:pt>
                <c:pt idx="220">
                  <c:v>1.2600000000000001E-3</c:v>
                </c:pt>
                <c:pt idx="221">
                  <c:v>1.2600000000000001E-3</c:v>
                </c:pt>
                <c:pt idx="222">
                  <c:v>1.2600000000000001E-3</c:v>
                </c:pt>
                <c:pt idx="223">
                  <c:v>1.2800000000000001E-3</c:v>
                </c:pt>
                <c:pt idx="224">
                  <c:v>1.2800000000000001E-3</c:v>
                </c:pt>
                <c:pt idx="225">
                  <c:v>1.32E-3</c:v>
                </c:pt>
                <c:pt idx="226">
                  <c:v>1.32E-3</c:v>
                </c:pt>
                <c:pt idx="227">
                  <c:v>1.32E-3</c:v>
                </c:pt>
                <c:pt idx="228">
                  <c:v>1.34E-3</c:v>
                </c:pt>
                <c:pt idx="229">
                  <c:v>1.34E-3</c:v>
                </c:pt>
                <c:pt idx="230">
                  <c:v>1.34E-3</c:v>
                </c:pt>
                <c:pt idx="231">
                  <c:v>1.3600000000000001E-3</c:v>
                </c:pt>
                <c:pt idx="232">
                  <c:v>1.3600000000000001E-3</c:v>
                </c:pt>
                <c:pt idx="233">
                  <c:v>1.3600000000000001E-3</c:v>
                </c:pt>
                <c:pt idx="234">
                  <c:v>1.3800000000000002E-3</c:v>
                </c:pt>
                <c:pt idx="235">
                  <c:v>1.3800000000000002E-3</c:v>
                </c:pt>
                <c:pt idx="236">
                  <c:v>1.4000000000000002E-3</c:v>
                </c:pt>
                <c:pt idx="237">
                  <c:v>1.4000000000000002E-3</c:v>
                </c:pt>
                <c:pt idx="238">
                  <c:v>1.4000000000000002E-3</c:v>
                </c:pt>
                <c:pt idx="239">
                  <c:v>1.4199999999999998E-3</c:v>
                </c:pt>
                <c:pt idx="240">
                  <c:v>1.4199999999999998E-3</c:v>
                </c:pt>
                <c:pt idx="241">
                  <c:v>1.4399999999999999E-3</c:v>
                </c:pt>
                <c:pt idx="242">
                  <c:v>1.4399999999999999E-3</c:v>
                </c:pt>
                <c:pt idx="243">
                  <c:v>1.4399999999999999E-3</c:v>
                </c:pt>
                <c:pt idx="244">
                  <c:v>1.4599999999999999E-3</c:v>
                </c:pt>
                <c:pt idx="245">
                  <c:v>1.4599999999999999E-3</c:v>
                </c:pt>
                <c:pt idx="246">
                  <c:v>1.48E-3</c:v>
                </c:pt>
                <c:pt idx="247">
                  <c:v>1.48E-3</c:v>
                </c:pt>
                <c:pt idx="248">
                  <c:v>1.48E-3</c:v>
                </c:pt>
                <c:pt idx="249">
                  <c:v>1.5199999999999999E-3</c:v>
                </c:pt>
                <c:pt idx="250">
                  <c:v>1.5199999999999999E-3</c:v>
                </c:pt>
                <c:pt idx="251">
                  <c:v>1.5399999999999999E-3</c:v>
                </c:pt>
                <c:pt idx="252">
                  <c:v>1.5399999999999999E-3</c:v>
                </c:pt>
                <c:pt idx="253">
                  <c:v>1.56E-3</c:v>
                </c:pt>
                <c:pt idx="254">
                  <c:v>1.56E-3</c:v>
                </c:pt>
                <c:pt idx="255">
                  <c:v>1.56E-3</c:v>
                </c:pt>
                <c:pt idx="256">
                  <c:v>1.58E-3</c:v>
                </c:pt>
                <c:pt idx="257">
                  <c:v>1.58E-3</c:v>
                </c:pt>
                <c:pt idx="258">
                  <c:v>1.6000000000000001E-3</c:v>
                </c:pt>
                <c:pt idx="259">
                  <c:v>1.6000000000000001E-3</c:v>
                </c:pt>
                <c:pt idx="260">
                  <c:v>1.6200000000000001E-3</c:v>
                </c:pt>
                <c:pt idx="261">
                  <c:v>1.6200000000000001E-3</c:v>
                </c:pt>
                <c:pt idx="262">
                  <c:v>1.64E-3</c:v>
                </c:pt>
                <c:pt idx="263">
                  <c:v>1.64E-3</c:v>
                </c:pt>
                <c:pt idx="264">
                  <c:v>1.66E-3</c:v>
                </c:pt>
                <c:pt idx="265">
                  <c:v>1.66E-3</c:v>
                </c:pt>
                <c:pt idx="266">
                  <c:v>1.6800000000000001E-3</c:v>
                </c:pt>
                <c:pt idx="267">
                  <c:v>1.6800000000000001E-3</c:v>
                </c:pt>
                <c:pt idx="268">
                  <c:v>1.72E-3</c:v>
                </c:pt>
                <c:pt idx="269">
                  <c:v>1.72E-3</c:v>
                </c:pt>
                <c:pt idx="270">
                  <c:v>1.7399999999999998E-3</c:v>
                </c:pt>
                <c:pt idx="271">
                  <c:v>1.7399999999999998E-3</c:v>
                </c:pt>
                <c:pt idx="272">
                  <c:v>1.7599999999999998E-3</c:v>
                </c:pt>
                <c:pt idx="273">
                  <c:v>1.7599999999999998E-3</c:v>
                </c:pt>
                <c:pt idx="274">
                  <c:v>1.7799999999999999E-3</c:v>
                </c:pt>
                <c:pt idx="275">
                  <c:v>1.7799999999999999E-3</c:v>
                </c:pt>
                <c:pt idx="276">
                  <c:v>1.8E-3</c:v>
                </c:pt>
                <c:pt idx="277">
                  <c:v>1.8E-3</c:v>
                </c:pt>
                <c:pt idx="278">
                  <c:v>1.82E-3</c:v>
                </c:pt>
                <c:pt idx="279">
                  <c:v>1.82E-3</c:v>
                </c:pt>
                <c:pt idx="280">
                  <c:v>1.8400000000000001E-3</c:v>
                </c:pt>
                <c:pt idx="281">
                  <c:v>1.8599999999999999E-3</c:v>
                </c:pt>
                <c:pt idx="282">
                  <c:v>1.8599999999999999E-3</c:v>
                </c:pt>
                <c:pt idx="283">
                  <c:v>1.8799999999999999E-3</c:v>
                </c:pt>
                <c:pt idx="284">
                  <c:v>1.8799999999999999E-3</c:v>
                </c:pt>
                <c:pt idx="285">
                  <c:v>1.9E-3</c:v>
                </c:pt>
                <c:pt idx="286">
                  <c:v>1.9400000000000001E-3</c:v>
                </c:pt>
                <c:pt idx="287">
                  <c:v>1.9400000000000001E-3</c:v>
                </c:pt>
                <c:pt idx="288">
                  <c:v>1.9599999999999999E-3</c:v>
                </c:pt>
                <c:pt idx="289">
                  <c:v>1.9599999999999999E-3</c:v>
                </c:pt>
                <c:pt idx="290">
                  <c:v>1.98E-3</c:v>
                </c:pt>
                <c:pt idx="291">
                  <c:v>2E-3</c:v>
                </c:pt>
                <c:pt idx="292">
                  <c:v>2E-3</c:v>
                </c:pt>
                <c:pt idx="293">
                  <c:v>2.0200000000000001E-3</c:v>
                </c:pt>
                <c:pt idx="294">
                  <c:v>2.0399999999999997E-3</c:v>
                </c:pt>
                <c:pt idx="295">
                  <c:v>2.0399999999999997E-3</c:v>
                </c:pt>
                <c:pt idx="296">
                  <c:v>2.0599999999999998E-3</c:v>
                </c:pt>
                <c:pt idx="297">
                  <c:v>2.0799999999999998E-3</c:v>
                </c:pt>
                <c:pt idx="298">
                  <c:v>2.0799999999999998E-3</c:v>
                </c:pt>
                <c:pt idx="299">
                  <c:v>2.0999999999999999E-3</c:v>
                </c:pt>
                <c:pt idx="300">
                  <c:v>2.14E-3</c:v>
                </c:pt>
                <c:pt idx="301">
                  <c:v>2.16E-3</c:v>
                </c:pt>
                <c:pt idx="302">
                  <c:v>2.16E-3</c:v>
                </c:pt>
                <c:pt idx="303">
                  <c:v>2.1800000000000001E-3</c:v>
                </c:pt>
                <c:pt idx="304">
                  <c:v>2.2000000000000001E-3</c:v>
                </c:pt>
                <c:pt idx="305">
                  <c:v>2.2200000000000002E-3</c:v>
                </c:pt>
                <c:pt idx="306">
                  <c:v>2.2200000000000002E-3</c:v>
                </c:pt>
                <c:pt idx="307">
                  <c:v>2.2400000000000002E-3</c:v>
                </c:pt>
                <c:pt idx="308">
                  <c:v>2.2599999999999999E-3</c:v>
                </c:pt>
                <c:pt idx="309">
                  <c:v>2.2799999999999999E-3</c:v>
                </c:pt>
                <c:pt idx="310">
                  <c:v>2.3E-3</c:v>
                </c:pt>
                <c:pt idx="311">
                  <c:v>2.3400000000000001E-3</c:v>
                </c:pt>
                <c:pt idx="312">
                  <c:v>2.3599999999999997E-3</c:v>
                </c:pt>
                <c:pt idx="313">
                  <c:v>2.3599999999999997E-3</c:v>
                </c:pt>
                <c:pt idx="314">
                  <c:v>2.3799999999999997E-3</c:v>
                </c:pt>
                <c:pt idx="315">
                  <c:v>2.3999999999999998E-3</c:v>
                </c:pt>
                <c:pt idx="316">
                  <c:v>2.4199999999999998E-3</c:v>
                </c:pt>
                <c:pt idx="317">
                  <c:v>2.4399999999999999E-3</c:v>
                </c:pt>
                <c:pt idx="318">
                  <c:v>2.4599999999999999E-3</c:v>
                </c:pt>
                <c:pt idx="319">
                  <c:v>2.48E-3</c:v>
                </c:pt>
                <c:pt idx="320">
                  <c:v>2.5000000000000001E-3</c:v>
                </c:pt>
                <c:pt idx="321">
                  <c:v>2.5400000000000002E-3</c:v>
                </c:pt>
                <c:pt idx="322">
                  <c:v>2.5600000000000002E-3</c:v>
                </c:pt>
                <c:pt idx="323">
                  <c:v>2.5800000000000003E-3</c:v>
                </c:pt>
                <c:pt idx="324">
                  <c:v>2.5999999999999999E-3</c:v>
                </c:pt>
                <c:pt idx="325">
                  <c:v>2.6199999999999999E-3</c:v>
                </c:pt>
                <c:pt idx="326">
                  <c:v>2.66E-3</c:v>
                </c:pt>
                <c:pt idx="327">
                  <c:v>2.6800000000000001E-3</c:v>
                </c:pt>
                <c:pt idx="328">
                  <c:v>2.7000000000000001E-3</c:v>
                </c:pt>
                <c:pt idx="329">
                  <c:v>2.7400000000000002E-3</c:v>
                </c:pt>
                <c:pt idx="330">
                  <c:v>2.7600000000000003E-3</c:v>
                </c:pt>
                <c:pt idx="331">
                  <c:v>2.7800000000000004E-3</c:v>
                </c:pt>
                <c:pt idx="332">
                  <c:v>2.8000000000000004E-3</c:v>
                </c:pt>
                <c:pt idx="333">
                  <c:v>2.8199999999999996E-3</c:v>
                </c:pt>
                <c:pt idx="334">
                  <c:v>2.8599999999999997E-3</c:v>
                </c:pt>
                <c:pt idx="335">
                  <c:v>2.8799999999999997E-3</c:v>
                </c:pt>
                <c:pt idx="336">
                  <c:v>2.8999999999999998E-3</c:v>
                </c:pt>
                <c:pt idx="337">
                  <c:v>2.9399999999999999E-3</c:v>
                </c:pt>
                <c:pt idx="338">
                  <c:v>2.96E-3</c:v>
                </c:pt>
                <c:pt idx="339">
                  <c:v>3.0000000000000001E-3</c:v>
                </c:pt>
                <c:pt idx="340">
                  <c:v>3.0200000000000001E-3</c:v>
                </c:pt>
                <c:pt idx="341">
                  <c:v>3.0399999999999997E-3</c:v>
                </c:pt>
                <c:pt idx="342">
                  <c:v>3.0599999999999998E-3</c:v>
                </c:pt>
                <c:pt idx="343">
                  <c:v>3.0999999999999999E-3</c:v>
                </c:pt>
                <c:pt idx="344">
                  <c:v>3.14E-3</c:v>
                </c:pt>
                <c:pt idx="345">
                  <c:v>3.16E-3</c:v>
                </c:pt>
                <c:pt idx="346">
                  <c:v>3.2000000000000002E-3</c:v>
                </c:pt>
                <c:pt idx="347">
                  <c:v>3.2200000000000002E-3</c:v>
                </c:pt>
                <c:pt idx="348">
                  <c:v>3.2400000000000003E-3</c:v>
                </c:pt>
                <c:pt idx="349">
                  <c:v>3.2799999999999999E-3</c:v>
                </c:pt>
                <c:pt idx="350">
                  <c:v>3.3E-3</c:v>
                </c:pt>
                <c:pt idx="351">
                  <c:v>3.3400000000000001E-3</c:v>
                </c:pt>
                <c:pt idx="352">
                  <c:v>3.3800000000000002E-3</c:v>
                </c:pt>
                <c:pt idx="353">
                  <c:v>3.4000000000000002E-3</c:v>
                </c:pt>
                <c:pt idx="354">
                  <c:v>3.4200000000000003E-3</c:v>
                </c:pt>
                <c:pt idx="355">
                  <c:v>3.4599999999999995E-3</c:v>
                </c:pt>
                <c:pt idx="356">
                  <c:v>3.4799999999999996E-3</c:v>
                </c:pt>
                <c:pt idx="357">
                  <c:v>3.5399999999999997E-3</c:v>
                </c:pt>
                <c:pt idx="358">
                  <c:v>3.5599999999999998E-3</c:v>
                </c:pt>
                <c:pt idx="359">
                  <c:v>3.5999999999999999E-3</c:v>
                </c:pt>
                <c:pt idx="360">
                  <c:v>3.62E-3</c:v>
                </c:pt>
                <c:pt idx="361">
                  <c:v>3.6600000000000001E-3</c:v>
                </c:pt>
                <c:pt idx="362">
                  <c:v>3.6800000000000001E-3</c:v>
                </c:pt>
                <c:pt idx="363">
                  <c:v>3.7000000000000002E-3</c:v>
                </c:pt>
                <c:pt idx="364">
                  <c:v>3.7599999999999999E-3</c:v>
                </c:pt>
                <c:pt idx="365">
                  <c:v>3.7799999999999999E-3</c:v>
                </c:pt>
                <c:pt idx="366">
                  <c:v>3.82E-3</c:v>
                </c:pt>
                <c:pt idx="367">
                  <c:v>3.8600000000000001E-3</c:v>
                </c:pt>
                <c:pt idx="368">
                  <c:v>3.8800000000000002E-3</c:v>
                </c:pt>
                <c:pt idx="369">
                  <c:v>3.9399999999999999E-3</c:v>
                </c:pt>
                <c:pt idx="370">
                  <c:v>3.96E-3</c:v>
                </c:pt>
                <c:pt idx="371">
                  <c:v>4.0000000000000001E-3</c:v>
                </c:pt>
                <c:pt idx="372">
                  <c:v>4.0200000000000001E-3</c:v>
                </c:pt>
                <c:pt idx="373">
                  <c:v>4.0600000000000002E-3</c:v>
                </c:pt>
                <c:pt idx="374">
                  <c:v>4.0999999999999995E-3</c:v>
                </c:pt>
                <c:pt idx="375">
                  <c:v>4.1399999999999996E-3</c:v>
                </c:pt>
                <c:pt idx="376">
                  <c:v>4.1799999999999997E-3</c:v>
                </c:pt>
                <c:pt idx="377">
                  <c:v>4.1999999999999997E-3</c:v>
                </c:pt>
                <c:pt idx="378">
                  <c:v>4.2399999999999998E-3</c:v>
                </c:pt>
                <c:pt idx="379">
                  <c:v>4.28E-3</c:v>
                </c:pt>
                <c:pt idx="380">
                  <c:v>4.3E-3</c:v>
                </c:pt>
                <c:pt idx="381">
                  <c:v>4.3600000000000002E-3</c:v>
                </c:pt>
                <c:pt idx="382">
                  <c:v>4.3800000000000002E-3</c:v>
                </c:pt>
                <c:pt idx="383">
                  <c:v>4.4200000000000003E-3</c:v>
                </c:pt>
                <c:pt idx="384">
                  <c:v>4.4400000000000004E-3</c:v>
                </c:pt>
                <c:pt idx="385">
                  <c:v>4.4800000000000005E-3</c:v>
                </c:pt>
                <c:pt idx="386">
                  <c:v>4.5399999999999998E-3</c:v>
                </c:pt>
                <c:pt idx="387">
                  <c:v>4.5599999999999998E-3</c:v>
                </c:pt>
                <c:pt idx="388">
                  <c:v>4.5999999999999999E-3</c:v>
                </c:pt>
                <c:pt idx="389">
                  <c:v>4.62E-3</c:v>
                </c:pt>
                <c:pt idx="390">
                  <c:v>4.6600000000000001E-3</c:v>
                </c:pt>
                <c:pt idx="391">
                  <c:v>4.6800000000000001E-3</c:v>
                </c:pt>
                <c:pt idx="392">
                  <c:v>4.7399999999999994E-3</c:v>
                </c:pt>
                <c:pt idx="393">
                  <c:v>4.7799999999999995E-3</c:v>
                </c:pt>
                <c:pt idx="394">
                  <c:v>4.7999999999999996E-3</c:v>
                </c:pt>
                <c:pt idx="395">
                  <c:v>4.8399999999999997E-3</c:v>
                </c:pt>
                <c:pt idx="396">
                  <c:v>4.8599999999999997E-3</c:v>
                </c:pt>
                <c:pt idx="397">
                  <c:v>4.8999999999999998E-3</c:v>
                </c:pt>
                <c:pt idx="398">
                  <c:v>4.96E-3</c:v>
                </c:pt>
                <c:pt idx="399">
                  <c:v>4.9800000000000001E-3</c:v>
                </c:pt>
                <c:pt idx="400">
                  <c:v>5.0200000000000002E-3</c:v>
                </c:pt>
                <c:pt idx="401">
                  <c:v>5.0400000000000002E-3</c:v>
                </c:pt>
                <c:pt idx="402">
                  <c:v>5.0800000000000003E-3</c:v>
                </c:pt>
                <c:pt idx="403">
                  <c:v>5.1400000000000005E-3</c:v>
                </c:pt>
                <c:pt idx="404">
                  <c:v>5.1600000000000005E-3</c:v>
                </c:pt>
                <c:pt idx="405">
                  <c:v>5.1999999999999998E-3</c:v>
                </c:pt>
                <c:pt idx="406">
                  <c:v>5.2399999999999999E-3</c:v>
                </c:pt>
                <c:pt idx="407">
                  <c:v>5.2599999999999999E-3</c:v>
                </c:pt>
                <c:pt idx="408">
                  <c:v>5.3E-3</c:v>
                </c:pt>
                <c:pt idx="409">
                  <c:v>5.3600000000000002E-3</c:v>
                </c:pt>
                <c:pt idx="410">
                  <c:v>5.3800000000000002E-3</c:v>
                </c:pt>
                <c:pt idx="411">
                  <c:v>5.4200000000000003E-3</c:v>
                </c:pt>
                <c:pt idx="412">
                  <c:v>5.4600000000000004E-3</c:v>
                </c:pt>
                <c:pt idx="413">
                  <c:v>5.4800000000000005E-3</c:v>
                </c:pt>
                <c:pt idx="414">
                  <c:v>5.5200000000000006E-3</c:v>
                </c:pt>
                <c:pt idx="415">
                  <c:v>5.5800000000000008E-3</c:v>
                </c:pt>
                <c:pt idx="416">
                  <c:v>5.6200000000000009E-3</c:v>
                </c:pt>
                <c:pt idx="417">
                  <c:v>5.6399999999999992E-3</c:v>
                </c:pt>
                <c:pt idx="418">
                  <c:v>5.6799999999999993E-3</c:v>
                </c:pt>
                <c:pt idx="419">
                  <c:v>5.7199999999999994E-3</c:v>
                </c:pt>
                <c:pt idx="420">
                  <c:v>5.7599999999999995E-3</c:v>
                </c:pt>
                <c:pt idx="421">
                  <c:v>5.7999999999999996E-3</c:v>
                </c:pt>
                <c:pt idx="422">
                  <c:v>5.8399999999999997E-3</c:v>
                </c:pt>
                <c:pt idx="423">
                  <c:v>5.8599999999999998E-3</c:v>
                </c:pt>
                <c:pt idx="424">
                  <c:v>5.8999999999999999E-3</c:v>
                </c:pt>
                <c:pt idx="425">
                  <c:v>5.96E-3</c:v>
                </c:pt>
                <c:pt idx="426">
                  <c:v>6.0000000000000001E-3</c:v>
                </c:pt>
                <c:pt idx="427">
                  <c:v>6.0200000000000002E-3</c:v>
                </c:pt>
                <c:pt idx="428">
                  <c:v>6.0599999999999994E-3</c:v>
                </c:pt>
                <c:pt idx="429">
                  <c:v>6.0999999999999995E-3</c:v>
                </c:pt>
                <c:pt idx="430">
                  <c:v>6.1199999999999996E-3</c:v>
                </c:pt>
                <c:pt idx="431">
                  <c:v>6.1799999999999997E-3</c:v>
                </c:pt>
                <c:pt idx="432">
                  <c:v>6.2199999999999998E-3</c:v>
                </c:pt>
                <c:pt idx="433">
                  <c:v>6.2399999999999999E-3</c:v>
                </c:pt>
                <c:pt idx="434">
                  <c:v>6.28E-3</c:v>
                </c:pt>
                <c:pt idx="435">
                  <c:v>6.3200000000000001E-3</c:v>
                </c:pt>
                <c:pt idx="436">
                  <c:v>6.3800000000000003E-3</c:v>
                </c:pt>
                <c:pt idx="437">
                  <c:v>6.4000000000000003E-3</c:v>
                </c:pt>
                <c:pt idx="438">
                  <c:v>6.4400000000000004E-3</c:v>
                </c:pt>
                <c:pt idx="439">
                  <c:v>6.4800000000000005E-3</c:v>
                </c:pt>
                <c:pt idx="440">
                  <c:v>6.5000000000000006E-3</c:v>
                </c:pt>
                <c:pt idx="441">
                  <c:v>6.5599999999999999E-3</c:v>
                </c:pt>
                <c:pt idx="442">
                  <c:v>6.6E-3</c:v>
                </c:pt>
                <c:pt idx="443">
                  <c:v>6.62E-3</c:v>
                </c:pt>
                <c:pt idx="444">
                  <c:v>6.6600000000000001E-3</c:v>
                </c:pt>
                <c:pt idx="445">
                  <c:v>6.7000000000000002E-3</c:v>
                </c:pt>
                <c:pt idx="446">
                  <c:v>6.7200000000000003E-3</c:v>
                </c:pt>
                <c:pt idx="447">
                  <c:v>6.7800000000000004E-3</c:v>
                </c:pt>
                <c:pt idx="448">
                  <c:v>6.8000000000000005E-3</c:v>
                </c:pt>
                <c:pt idx="449">
                  <c:v>6.8400000000000006E-3</c:v>
                </c:pt>
                <c:pt idx="450">
                  <c:v>6.8799999999999998E-3</c:v>
                </c:pt>
                <c:pt idx="451">
                  <c:v>6.8999999999999999E-3</c:v>
                </c:pt>
                <c:pt idx="452">
                  <c:v>6.9599999999999992E-3</c:v>
                </c:pt>
                <c:pt idx="453">
                  <c:v>6.9799999999999992E-3</c:v>
                </c:pt>
                <c:pt idx="454">
                  <c:v>7.0199999999999993E-3</c:v>
                </c:pt>
                <c:pt idx="455">
                  <c:v>7.0399999999999994E-3</c:v>
                </c:pt>
                <c:pt idx="456">
                  <c:v>7.0799999999999995E-3</c:v>
                </c:pt>
                <c:pt idx="457">
                  <c:v>7.0999999999999995E-3</c:v>
                </c:pt>
                <c:pt idx="458">
                  <c:v>7.1599999999999997E-3</c:v>
                </c:pt>
                <c:pt idx="459">
                  <c:v>7.1799999999999998E-3</c:v>
                </c:pt>
                <c:pt idx="460">
                  <c:v>7.2199999999999999E-3</c:v>
                </c:pt>
                <c:pt idx="461">
                  <c:v>7.2399999999999999E-3</c:v>
                </c:pt>
                <c:pt idx="462">
                  <c:v>7.28E-3</c:v>
                </c:pt>
                <c:pt idx="463">
                  <c:v>7.3200000000000001E-3</c:v>
                </c:pt>
                <c:pt idx="464">
                  <c:v>7.3600000000000002E-3</c:v>
                </c:pt>
                <c:pt idx="465">
                  <c:v>7.4000000000000003E-3</c:v>
                </c:pt>
                <c:pt idx="466">
                  <c:v>7.4399999999999996E-3</c:v>
                </c:pt>
                <c:pt idx="467">
                  <c:v>7.4799999999999997E-3</c:v>
                </c:pt>
                <c:pt idx="468">
                  <c:v>7.4999999999999997E-3</c:v>
                </c:pt>
                <c:pt idx="469">
                  <c:v>7.5599999999999999E-3</c:v>
                </c:pt>
                <c:pt idx="470">
                  <c:v>7.6E-3</c:v>
                </c:pt>
                <c:pt idx="471">
                  <c:v>7.6400000000000001E-3</c:v>
                </c:pt>
                <c:pt idx="472">
                  <c:v>7.6600000000000001E-3</c:v>
                </c:pt>
                <c:pt idx="473">
                  <c:v>7.7000000000000002E-3</c:v>
                </c:pt>
                <c:pt idx="474">
                  <c:v>7.7600000000000004E-3</c:v>
                </c:pt>
                <c:pt idx="475">
                  <c:v>7.7800000000000005E-3</c:v>
                </c:pt>
                <c:pt idx="476">
                  <c:v>7.8200000000000006E-3</c:v>
                </c:pt>
                <c:pt idx="477">
                  <c:v>7.8600000000000007E-3</c:v>
                </c:pt>
                <c:pt idx="478">
                  <c:v>7.8799999999999999E-3</c:v>
                </c:pt>
                <c:pt idx="479">
                  <c:v>7.92E-3</c:v>
                </c:pt>
                <c:pt idx="480">
                  <c:v>7.9600000000000001E-3</c:v>
                </c:pt>
                <c:pt idx="481">
                  <c:v>8.0000000000000002E-3</c:v>
                </c:pt>
                <c:pt idx="482">
                  <c:v>8.0200000000000011E-3</c:v>
                </c:pt>
                <c:pt idx="483">
                  <c:v>8.0400000000000003E-3</c:v>
                </c:pt>
                <c:pt idx="484">
                  <c:v>8.0800000000000004E-3</c:v>
                </c:pt>
                <c:pt idx="485">
                  <c:v>8.1000000000000013E-3</c:v>
                </c:pt>
                <c:pt idx="486">
                  <c:v>8.1200000000000005E-3</c:v>
                </c:pt>
                <c:pt idx="487">
                  <c:v>8.1799999999999998E-3</c:v>
                </c:pt>
                <c:pt idx="488">
                  <c:v>8.199999999999999E-3</c:v>
                </c:pt>
                <c:pt idx="489">
                  <c:v>8.2399999999999991E-3</c:v>
                </c:pt>
                <c:pt idx="490">
                  <c:v>8.2799999999999992E-3</c:v>
                </c:pt>
                <c:pt idx="491">
                  <c:v>8.3000000000000001E-3</c:v>
                </c:pt>
                <c:pt idx="492">
                  <c:v>8.3599999999999994E-3</c:v>
                </c:pt>
                <c:pt idx="493">
                  <c:v>8.3800000000000003E-3</c:v>
                </c:pt>
                <c:pt idx="494">
                  <c:v>8.4200000000000004E-3</c:v>
                </c:pt>
                <c:pt idx="495">
                  <c:v>8.4399999999999996E-3</c:v>
                </c:pt>
                <c:pt idx="496">
                  <c:v>8.4799999999999997E-3</c:v>
                </c:pt>
                <c:pt idx="497">
                  <c:v>8.5199999999999998E-3</c:v>
                </c:pt>
                <c:pt idx="498">
                  <c:v>8.5599999999999999E-3</c:v>
                </c:pt>
                <c:pt idx="499">
                  <c:v>8.6E-3</c:v>
                </c:pt>
                <c:pt idx="500">
                  <c:v>8.6199999999999992E-3</c:v>
                </c:pt>
                <c:pt idx="501">
                  <c:v>8.6400000000000001E-3</c:v>
                </c:pt>
                <c:pt idx="502">
                  <c:v>8.6800000000000002E-3</c:v>
                </c:pt>
                <c:pt idx="503">
                  <c:v>8.6999999999999994E-3</c:v>
                </c:pt>
                <c:pt idx="504">
                  <c:v>8.7600000000000004E-3</c:v>
                </c:pt>
                <c:pt idx="505">
                  <c:v>8.7799999999999996E-3</c:v>
                </c:pt>
                <c:pt idx="506">
                  <c:v>8.8000000000000005E-3</c:v>
                </c:pt>
                <c:pt idx="507">
                  <c:v>8.8400000000000006E-3</c:v>
                </c:pt>
                <c:pt idx="508">
                  <c:v>8.8599999999999998E-3</c:v>
                </c:pt>
                <c:pt idx="509">
                  <c:v>8.8999999999999999E-3</c:v>
                </c:pt>
                <c:pt idx="510">
                  <c:v>8.9200000000000008E-3</c:v>
                </c:pt>
                <c:pt idx="511">
                  <c:v>8.94E-3</c:v>
                </c:pt>
                <c:pt idx="512">
                  <c:v>9.0000000000000011E-3</c:v>
                </c:pt>
                <c:pt idx="513">
                  <c:v>9.0200000000000002E-3</c:v>
                </c:pt>
                <c:pt idx="514">
                  <c:v>9.0600000000000003E-3</c:v>
                </c:pt>
                <c:pt idx="515">
                  <c:v>9.0799999999999995E-3</c:v>
                </c:pt>
                <c:pt idx="516">
                  <c:v>9.1000000000000004E-3</c:v>
                </c:pt>
                <c:pt idx="517">
                  <c:v>9.1400000000000006E-3</c:v>
                </c:pt>
                <c:pt idx="518">
                  <c:v>9.1800000000000007E-3</c:v>
                </c:pt>
                <c:pt idx="519">
                  <c:v>9.2200000000000008E-3</c:v>
                </c:pt>
                <c:pt idx="520">
                  <c:v>9.2600000000000009E-3</c:v>
                </c:pt>
                <c:pt idx="521">
                  <c:v>9.300000000000001E-3</c:v>
                </c:pt>
                <c:pt idx="522">
                  <c:v>9.3200000000000002E-3</c:v>
                </c:pt>
                <c:pt idx="523">
                  <c:v>9.3799999999999994E-3</c:v>
                </c:pt>
                <c:pt idx="524">
                  <c:v>9.4199999999999996E-3</c:v>
                </c:pt>
                <c:pt idx="525">
                  <c:v>9.4599999999999997E-3</c:v>
                </c:pt>
                <c:pt idx="526">
                  <c:v>9.4999999999999998E-3</c:v>
                </c:pt>
                <c:pt idx="527">
                  <c:v>9.5399999999999999E-3</c:v>
                </c:pt>
                <c:pt idx="528">
                  <c:v>9.5999999999999992E-3</c:v>
                </c:pt>
                <c:pt idx="529">
                  <c:v>9.6399999999999993E-3</c:v>
                </c:pt>
                <c:pt idx="530">
                  <c:v>9.6799999999999994E-3</c:v>
                </c:pt>
                <c:pt idx="531">
                  <c:v>9.7199999999999995E-3</c:v>
                </c:pt>
                <c:pt idx="532">
                  <c:v>9.7800000000000005E-3</c:v>
                </c:pt>
                <c:pt idx="533">
                  <c:v>9.8200000000000006E-3</c:v>
                </c:pt>
                <c:pt idx="534">
                  <c:v>9.8799999999999999E-3</c:v>
                </c:pt>
                <c:pt idx="535">
                  <c:v>9.92E-3</c:v>
                </c:pt>
                <c:pt idx="536">
                  <c:v>9.9799999999999993E-3</c:v>
                </c:pt>
                <c:pt idx="537">
                  <c:v>1.004E-2</c:v>
                </c:pt>
                <c:pt idx="538">
                  <c:v>1.008E-2</c:v>
                </c:pt>
                <c:pt idx="539">
                  <c:v>1.0120000000000001E-2</c:v>
                </c:pt>
                <c:pt idx="540">
                  <c:v>1.0200000000000001E-2</c:v>
                </c:pt>
                <c:pt idx="541">
                  <c:v>1.0240000000000001E-2</c:v>
                </c:pt>
                <c:pt idx="542">
                  <c:v>1.03E-2</c:v>
                </c:pt>
                <c:pt idx="543">
                  <c:v>1.034E-2</c:v>
                </c:pt>
                <c:pt idx="544">
                  <c:v>1.042E-2</c:v>
                </c:pt>
                <c:pt idx="545">
                  <c:v>1.048E-2</c:v>
                </c:pt>
                <c:pt idx="546">
                  <c:v>1.052E-2</c:v>
                </c:pt>
                <c:pt idx="547">
                  <c:v>1.06E-2</c:v>
                </c:pt>
                <c:pt idx="548">
                  <c:v>1.0660000000000001E-2</c:v>
                </c:pt>
                <c:pt idx="549">
                  <c:v>1.0700000000000001E-2</c:v>
                </c:pt>
                <c:pt idx="550">
                  <c:v>1.0780000000000001E-2</c:v>
                </c:pt>
                <c:pt idx="551">
                  <c:v>1.0820000000000001E-2</c:v>
                </c:pt>
                <c:pt idx="552">
                  <c:v>1.0880000000000001E-2</c:v>
                </c:pt>
                <c:pt idx="553">
                  <c:v>1.0920000000000001E-2</c:v>
                </c:pt>
                <c:pt idx="554">
                  <c:v>1.1000000000000001E-2</c:v>
                </c:pt>
                <c:pt idx="555">
                  <c:v>1.1040000000000001E-2</c:v>
                </c:pt>
                <c:pt idx="556">
                  <c:v>1.11E-2</c:v>
                </c:pt>
                <c:pt idx="557">
                  <c:v>1.1140000000000001E-2</c:v>
                </c:pt>
                <c:pt idx="558">
                  <c:v>1.1220000000000001E-2</c:v>
                </c:pt>
                <c:pt idx="559">
                  <c:v>1.1279999999999998E-2</c:v>
                </c:pt>
                <c:pt idx="560">
                  <c:v>1.1319999999999998E-2</c:v>
                </c:pt>
                <c:pt idx="561">
                  <c:v>1.1399999999999999E-2</c:v>
                </c:pt>
                <c:pt idx="562">
                  <c:v>1.146E-2</c:v>
                </c:pt>
                <c:pt idx="563">
                  <c:v>1.1519999999999999E-2</c:v>
                </c:pt>
                <c:pt idx="564">
                  <c:v>1.1599999999999999E-2</c:v>
                </c:pt>
                <c:pt idx="565">
                  <c:v>1.1659999999999998E-2</c:v>
                </c:pt>
                <c:pt idx="566">
                  <c:v>1.172E-2</c:v>
                </c:pt>
                <c:pt idx="567">
                  <c:v>1.18E-2</c:v>
                </c:pt>
                <c:pt idx="568">
                  <c:v>1.188E-2</c:v>
                </c:pt>
                <c:pt idx="569">
                  <c:v>1.1979999999999999E-2</c:v>
                </c:pt>
                <c:pt idx="570">
                  <c:v>1.206E-2</c:v>
                </c:pt>
                <c:pt idx="571">
                  <c:v>1.2119999999999999E-2</c:v>
                </c:pt>
                <c:pt idx="572">
                  <c:v>1.222E-2</c:v>
                </c:pt>
                <c:pt idx="573">
                  <c:v>1.2279999999999999E-2</c:v>
                </c:pt>
                <c:pt idx="574">
                  <c:v>1.234E-2</c:v>
                </c:pt>
                <c:pt idx="575">
                  <c:v>1.242E-2</c:v>
                </c:pt>
                <c:pt idx="576">
                  <c:v>1.248E-2</c:v>
                </c:pt>
                <c:pt idx="577">
                  <c:v>1.252E-2</c:v>
                </c:pt>
                <c:pt idx="578">
                  <c:v>1.26E-2</c:v>
                </c:pt>
                <c:pt idx="579">
                  <c:v>1.2659999999999999E-2</c:v>
                </c:pt>
                <c:pt idx="580">
                  <c:v>1.2699999999999999E-2</c:v>
                </c:pt>
                <c:pt idx="581">
                  <c:v>1.2760000000000001E-2</c:v>
                </c:pt>
                <c:pt idx="582">
                  <c:v>1.2840000000000001E-2</c:v>
                </c:pt>
                <c:pt idx="583">
                  <c:v>1.29E-2</c:v>
                </c:pt>
                <c:pt idx="584">
                  <c:v>1.2960000000000001E-2</c:v>
                </c:pt>
                <c:pt idx="585">
                  <c:v>1.3040000000000001E-2</c:v>
                </c:pt>
                <c:pt idx="586">
                  <c:v>1.3100000000000001E-2</c:v>
                </c:pt>
                <c:pt idx="587">
                  <c:v>1.316E-2</c:v>
                </c:pt>
                <c:pt idx="588">
                  <c:v>1.324E-2</c:v>
                </c:pt>
                <c:pt idx="589">
                  <c:v>1.3300000000000001E-2</c:v>
                </c:pt>
                <c:pt idx="590">
                  <c:v>1.336E-2</c:v>
                </c:pt>
                <c:pt idx="591">
                  <c:v>1.3460000000000001E-2</c:v>
                </c:pt>
                <c:pt idx="592">
                  <c:v>1.3520000000000001E-2</c:v>
                </c:pt>
                <c:pt idx="593">
                  <c:v>1.3600000000000001E-2</c:v>
                </c:pt>
                <c:pt idx="594">
                  <c:v>1.366E-2</c:v>
                </c:pt>
                <c:pt idx="595">
                  <c:v>1.374E-2</c:v>
                </c:pt>
                <c:pt idx="596">
                  <c:v>1.38E-2</c:v>
                </c:pt>
                <c:pt idx="597">
                  <c:v>1.3879999999999998E-2</c:v>
                </c:pt>
                <c:pt idx="598">
                  <c:v>1.3939999999999999E-2</c:v>
                </c:pt>
                <c:pt idx="599">
                  <c:v>1.4019999999999999E-2</c:v>
                </c:pt>
                <c:pt idx="600">
                  <c:v>1.4079999999999999E-2</c:v>
                </c:pt>
                <c:pt idx="601">
                  <c:v>1.414E-2</c:v>
                </c:pt>
                <c:pt idx="602">
                  <c:v>1.422E-2</c:v>
                </c:pt>
                <c:pt idx="603">
                  <c:v>1.4279999999999999E-2</c:v>
                </c:pt>
                <c:pt idx="604">
                  <c:v>1.4339999999999999E-2</c:v>
                </c:pt>
                <c:pt idx="605">
                  <c:v>1.4419999999999999E-2</c:v>
                </c:pt>
                <c:pt idx="606">
                  <c:v>1.4459999999999999E-2</c:v>
                </c:pt>
                <c:pt idx="607">
                  <c:v>1.452E-2</c:v>
                </c:pt>
                <c:pt idx="608">
                  <c:v>1.456E-2</c:v>
                </c:pt>
                <c:pt idx="609">
                  <c:v>1.4619999999999999E-2</c:v>
                </c:pt>
                <c:pt idx="610">
                  <c:v>1.464E-2</c:v>
                </c:pt>
                <c:pt idx="611">
                  <c:v>1.4659999999999999E-2</c:v>
                </c:pt>
                <c:pt idx="612">
                  <c:v>1.468E-2</c:v>
                </c:pt>
                <c:pt idx="613">
                  <c:v>1.468E-2</c:v>
                </c:pt>
                <c:pt idx="614">
                  <c:v>1.47E-2</c:v>
                </c:pt>
                <c:pt idx="615">
                  <c:v>1.474E-2</c:v>
                </c:pt>
                <c:pt idx="616">
                  <c:v>1.4760000000000001E-2</c:v>
                </c:pt>
                <c:pt idx="617">
                  <c:v>1.482E-2</c:v>
                </c:pt>
                <c:pt idx="618">
                  <c:v>1.486E-2</c:v>
                </c:pt>
                <c:pt idx="619">
                  <c:v>1.49E-2</c:v>
                </c:pt>
                <c:pt idx="620">
                  <c:v>1.494E-2</c:v>
                </c:pt>
                <c:pt idx="621">
                  <c:v>1.4999999999999999E-2</c:v>
                </c:pt>
                <c:pt idx="622">
                  <c:v>1.506E-2</c:v>
                </c:pt>
                <c:pt idx="623">
                  <c:v>1.5100000000000001E-2</c:v>
                </c:pt>
                <c:pt idx="624">
                  <c:v>1.516E-2</c:v>
                </c:pt>
                <c:pt idx="625">
                  <c:v>1.5220000000000001E-2</c:v>
                </c:pt>
                <c:pt idx="626">
                  <c:v>1.528E-2</c:v>
                </c:pt>
                <c:pt idx="627">
                  <c:v>1.532E-2</c:v>
                </c:pt>
                <c:pt idx="628">
                  <c:v>1.54E-2</c:v>
                </c:pt>
                <c:pt idx="629">
                  <c:v>1.5440000000000001E-2</c:v>
                </c:pt>
                <c:pt idx="630">
                  <c:v>1.55E-2</c:v>
                </c:pt>
                <c:pt idx="631">
                  <c:v>1.5560000000000001E-2</c:v>
                </c:pt>
                <c:pt idx="632">
                  <c:v>1.5640000000000001E-2</c:v>
                </c:pt>
                <c:pt idx="633">
                  <c:v>1.5700000000000002E-2</c:v>
                </c:pt>
                <c:pt idx="634">
                  <c:v>1.576E-2</c:v>
                </c:pt>
                <c:pt idx="635">
                  <c:v>1.5859999999999999E-2</c:v>
                </c:pt>
                <c:pt idx="636">
                  <c:v>1.592E-2</c:v>
                </c:pt>
                <c:pt idx="637">
                  <c:v>1.602E-2</c:v>
                </c:pt>
                <c:pt idx="638">
                  <c:v>1.6080000000000001E-2</c:v>
                </c:pt>
                <c:pt idx="639">
                  <c:v>1.6160000000000001E-2</c:v>
                </c:pt>
                <c:pt idx="640">
                  <c:v>1.626E-2</c:v>
                </c:pt>
                <c:pt idx="641">
                  <c:v>1.634E-2</c:v>
                </c:pt>
                <c:pt idx="642">
                  <c:v>1.644E-2</c:v>
                </c:pt>
                <c:pt idx="643">
                  <c:v>1.652E-2</c:v>
                </c:pt>
                <c:pt idx="644">
                  <c:v>1.6619999999999999E-2</c:v>
                </c:pt>
                <c:pt idx="645">
                  <c:v>1.6719999999999999E-2</c:v>
                </c:pt>
                <c:pt idx="646">
                  <c:v>1.6840000000000001E-2</c:v>
                </c:pt>
                <c:pt idx="647">
                  <c:v>1.6979999999999999E-2</c:v>
                </c:pt>
                <c:pt idx="648">
                  <c:v>1.7159999999999998E-2</c:v>
                </c:pt>
                <c:pt idx="649">
                  <c:v>1.736E-2</c:v>
                </c:pt>
                <c:pt idx="650">
                  <c:v>1.7559999999999999E-2</c:v>
                </c:pt>
                <c:pt idx="651">
                  <c:v>1.7739999999999999E-2</c:v>
                </c:pt>
                <c:pt idx="652">
                  <c:v>1.788E-2</c:v>
                </c:pt>
                <c:pt idx="653">
                  <c:v>1.7979999999999999E-2</c:v>
                </c:pt>
                <c:pt idx="654">
                  <c:v>1.8100000000000002E-2</c:v>
                </c:pt>
                <c:pt idx="655">
                  <c:v>1.8180000000000002E-2</c:v>
                </c:pt>
                <c:pt idx="656">
                  <c:v>1.8280000000000001E-2</c:v>
                </c:pt>
                <c:pt idx="657">
                  <c:v>1.8340000000000002E-2</c:v>
                </c:pt>
                <c:pt idx="658">
                  <c:v>1.8440000000000002E-2</c:v>
                </c:pt>
                <c:pt idx="659">
                  <c:v>1.848E-2</c:v>
                </c:pt>
                <c:pt idx="660">
                  <c:v>1.8540000000000001E-2</c:v>
                </c:pt>
                <c:pt idx="661">
                  <c:v>1.8579999999999999E-2</c:v>
                </c:pt>
                <c:pt idx="662">
                  <c:v>1.866E-2</c:v>
                </c:pt>
                <c:pt idx="663">
                  <c:v>1.8700000000000001E-2</c:v>
                </c:pt>
                <c:pt idx="664">
                  <c:v>1.874E-2</c:v>
                </c:pt>
                <c:pt idx="665">
                  <c:v>1.8779999999999998E-2</c:v>
                </c:pt>
                <c:pt idx="666">
                  <c:v>1.8839999999999999E-2</c:v>
                </c:pt>
                <c:pt idx="667">
                  <c:v>1.8879999999999997E-2</c:v>
                </c:pt>
                <c:pt idx="668">
                  <c:v>1.8919999999999999E-2</c:v>
                </c:pt>
                <c:pt idx="669">
                  <c:v>1.8959999999999998E-2</c:v>
                </c:pt>
                <c:pt idx="670">
                  <c:v>1.9019999999999999E-2</c:v>
                </c:pt>
                <c:pt idx="671">
                  <c:v>1.9039999999999998E-2</c:v>
                </c:pt>
                <c:pt idx="672">
                  <c:v>1.908E-2</c:v>
                </c:pt>
                <c:pt idx="673">
                  <c:v>1.9119999999999998E-2</c:v>
                </c:pt>
                <c:pt idx="674">
                  <c:v>1.916E-2</c:v>
                </c:pt>
                <c:pt idx="675">
                  <c:v>1.9179999999999999E-2</c:v>
                </c:pt>
                <c:pt idx="676">
                  <c:v>1.924E-2</c:v>
                </c:pt>
                <c:pt idx="677">
                  <c:v>1.9279999999999999E-2</c:v>
                </c:pt>
                <c:pt idx="678">
                  <c:v>1.932E-2</c:v>
                </c:pt>
                <c:pt idx="679">
                  <c:v>1.9359999999999999E-2</c:v>
                </c:pt>
                <c:pt idx="680">
                  <c:v>1.9379999999999998E-2</c:v>
                </c:pt>
                <c:pt idx="681">
                  <c:v>1.9439999999999999E-2</c:v>
                </c:pt>
                <c:pt idx="682">
                  <c:v>1.9480000000000001E-2</c:v>
                </c:pt>
                <c:pt idx="683">
                  <c:v>1.95E-2</c:v>
                </c:pt>
                <c:pt idx="684">
                  <c:v>1.9539999999999998E-2</c:v>
                </c:pt>
                <c:pt idx="685">
                  <c:v>1.958E-2</c:v>
                </c:pt>
                <c:pt idx="686">
                  <c:v>1.9640000000000001E-2</c:v>
                </c:pt>
                <c:pt idx="687">
                  <c:v>1.966E-2</c:v>
                </c:pt>
                <c:pt idx="688">
                  <c:v>1.9699999999999999E-2</c:v>
                </c:pt>
                <c:pt idx="689">
                  <c:v>1.9740000000000001E-2</c:v>
                </c:pt>
                <c:pt idx="690">
                  <c:v>1.976E-2</c:v>
                </c:pt>
                <c:pt idx="691">
                  <c:v>1.9799999999999998E-2</c:v>
                </c:pt>
                <c:pt idx="692">
                  <c:v>1.9859999999999999E-2</c:v>
                </c:pt>
                <c:pt idx="693">
                  <c:v>1.9879999999999998E-2</c:v>
                </c:pt>
                <c:pt idx="694">
                  <c:v>1.992E-2</c:v>
                </c:pt>
                <c:pt idx="695">
                  <c:v>1.9959999999999999E-2</c:v>
                </c:pt>
                <c:pt idx="696">
                  <c:v>0.02</c:v>
                </c:pt>
                <c:pt idx="697">
                  <c:v>2.0039999999999999E-2</c:v>
                </c:pt>
                <c:pt idx="698">
                  <c:v>2.0080000000000001E-2</c:v>
                </c:pt>
                <c:pt idx="699">
                  <c:v>2.0119999999999999E-2</c:v>
                </c:pt>
                <c:pt idx="700">
                  <c:v>2.0139999999999998E-2</c:v>
                </c:pt>
                <c:pt idx="701">
                  <c:v>2.0179999999999997E-2</c:v>
                </c:pt>
                <c:pt idx="702">
                  <c:v>2.0240000000000001E-2</c:v>
                </c:pt>
                <c:pt idx="703">
                  <c:v>2.0279999999999999E-2</c:v>
                </c:pt>
                <c:pt idx="704">
                  <c:v>2.0299999999999999E-2</c:v>
                </c:pt>
                <c:pt idx="705">
                  <c:v>2.0339999999999997E-2</c:v>
                </c:pt>
                <c:pt idx="706">
                  <c:v>2.0379999999999999E-2</c:v>
                </c:pt>
                <c:pt idx="707">
                  <c:v>2.0400000000000001E-2</c:v>
                </c:pt>
                <c:pt idx="708">
                  <c:v>2.0459999999999999E-2</c:v>
                </c:pt>
                <c:pt idx="709">
                  <c:v>2.0499999999999997E-2</c:v>
                </c:pt>
                <c:pt idx="710">
                  <c:v>2.0539999999999999E-2</c:v>
                </c:pt>
                <c:pt idx="711">
                  <c:v>2.0560000000000002E-2</c:v>
                </c:pt>
                <c:pt idx="712">
                  <c:v>2.06E-2</c:v>
                </c:pt>
                <c:pt idx="713">
                  <c:v>2.0659999999999998E-2</c:v>
                </c:pt>
                <c:pt idx="714">
                  <c:v>2.07E-2</c:v>
                </c:pt>
                <c:pt idx="715">
                  <c:v>2.0720000000000002E-2</c:v>
                </c:pt>
                <c:pt idx="716">
                  <c:v>2.0760000000000001E-2</c:v>
                </c:pt>
                <c:pt idx="717">
                  <c:v>2.0799999999999999E-2</c:v>
                </c:pt>
                <c:pt idx="718">
                  <c:v>2.086E-2</c:v>
                </c:pt>
                <c:pt idx="719">
                  <c:v>2.0879999999999999E-2</c:v>
                </c:pt>
                <c:pt idx="720">
                  <c:v>2.0920000000000001E-2</c:v>
                </c:pt>
                <c:pt idx="721">
                  <c:v>2.0959999999999999E-2</c:v>
                </c:pt>
                <c:pt idx="722">
                  <c:v>2.1000000000000001E-2</c:v>
                </c:pt>
                <c:pt idx="723">
                  <c:v>2.104E-2</c:v>
                </c:pt>
                <c:pt idx="724">
                  <c:v>2.1080000000000002E-2</c:v>
                </c:pt>
                <c:pt idx="725">
                  <c:v>2.112E-2</c:v>
                </c:pt>
                <c:pt idx="726">
                  <c:v>2.1160000000000002E-2</c:v>
                </c:pt>
                <c:pt idx="727">
                  <c:v>2.1179999999999997E-2</c:v>
                </c:pt>
                <c:pt idx="728">
                  <c:v>2.1240000000000002E-2</c:v>
                </c:pt>
                <c:pt idx="729">
                  <c:v>2.128E-2</c:v>
                </c:pt>
                <c:pt idx="730">
                  <c:v>2.1320000000000002E-2</c:v>
                </c:pt>
                <c:pt idx="731">
                  <c:v>2.1339999999999998E-2</c:v>
                </c:pt>
                <c:pt idx="732">
                  <c:v>2.138E-2</c:v>
                </c:pt>
                <c:pt idx="733">
                  <c:v>2.1440000000000001E-2</c:v>
                </c:pt>
                <c:pt idx="734">
                  <c:v>2.1480000000000003E-2</c:v>
                </c:pt>
                <c:pt idx="735">
                  <c:v>2.1499999999999998E-2</c:v>
                </c:pt>
                <c:pt idx="736">
                  <c:v>2.154E-2</c:v>
                </c:pt>
                <c:pt idx="737">
                  <c:v>2.1579999999999998E-2</c:v>
                </c:pt>
                <c:pt idx="738">
                  <c:v>2.1640000000000003E-2</c:v>
                </c:pt>
                <c:pt idx="739">
                  <c:v>2.1659999999999999E-2</c:v>
                </c:pt>
                <c:pt idx="740">
                  <c:v>2.1700000000000001E-2</c:v>
                </c:pt>
                <c:pt idx="741">
                  <c:v>2.1739999999999999E-2</c:v>
                </c:pt>
                <c:pt idx="742">
                  <c:v>2.1780000000000001E-2</c:v>
                </c:pt>
                <c:pt idx="743">
                  <c:v>2.1840000000000002E-2</c:v>
                </c:pt>
                <c:pt idx="744">
                  <c:v>2.188E-2</c:v>
                </c:pt>
                <c:pt idx="745">
                  <c:v>2.1899999999999999E-2</c:v>
                </c:pt>
                <c:pt idx="746">
                  <c:v>2.1940000000000001E-2</c:v>
                </c:pt>
                <c:pt idx="747">
                  <c:v>2.198E-2</c:v>
                </c:pt>
                <c:pt idx="748">
                  <c:v>2.2040000000000001E-2</c:v>
                </c:pt>
                <c:pt idx="749">
                  <c:v>2.206E-2</c:v>
                </c:pt>
                <c:pt idx="750">
                  <c:v>2.2099999999999998E-2</c:v>
                </c:pt>
                <c:pt idx="751">
                  <c:v>2.214E-2</c:v>
                </c:pt>
                <c:pt idx="752">
                  <c:v>2.2179999999999998E-2</c:v>
                </c:pt>
                <c:pt idx="753">
                  <c:v>2.2200000000000001E-2</c:v>
                </c:pt>
                <c:pt idx="754">
                  <c:v>2.2259999999999999E-2</c:v>
                </c:pt>
                <c:pt idx="755">
                  <c:v>2.23E-2</c:v>
                </c:pt>
                <c:pt idx="756">
                  <c:v>2.2339999999999999E-2</c:v>
                </c:pt>
                <c:pt idx="757">
                  <c:v>2.2380000000000001E-2</c:v>
                </c:pt>
                <c:pt idx="758">
                  <c:v>2.2440000000000002E-2</c:v>
                </c:pt>
                <c:pt idx="759">
                  <c:v>2.2460000000000001E-2</c:v>
                </c:pt>
                <c:pt idx="760">
                  <c:v>2.2499999999999999E-2</c:v>
                </c:pt>
                <c:pt idx="761">
                  <c:v>2.2540000000000001E-2</c:v>
                </c:pt>
                <c:pt idx="762">
                  <c:v>2.2579999999999999E-2</c:v>
                </c:pt>
                <c:pt idx="763">
                  <c:v>2.2639999999999997E-2</c:v>
                </c:pt>
                <c:pt idx="764">
                  <c:v>2.2679999999999999E-2</c:v>
                </c:pt>
                <c:pt idx="765">
                  <c:v>2.2700000000000001E-2</c:v>
                </c:pt>
                <c:pt idx="766">
                  <c:v>2.274E-2</c:v>
                </c:pt>
                <c:pt idx="767">
                  <c:v>2.2780000000000002E-2</c:v>
                </c:pt>
                <c:pt idx="768">
                  <c:v>2.2839999999999999E-2</c:v>
                </c:pt>
                <c:pt idx="769">
                  <c:v>2.2879999999999998E-2</c:v>
                </c:pt>
                <c:pt idx="770">
                  <c:v>2.29E-2</c:v>
                </c:pt>
                <c:pt idx="771">
                  <c:v>2.2940000000000002E-2</c:v>
                </c:pt>
                <c:pt idx="772">
                  <c:v>2.298E-2</c:v>
                </c:pt>
                <c:pt idx="773">
                  <c:v>2.3019999999999999E-2</c:v>
                </c:pt>
                <c:pt idx="774">
                  <c:v>2.308E-2</c:v>
                </c:pt>
                <c:pt idx="775">
                  <c:v>2.3099999999999999E-2</c:v>
                </c:pt>
                <c:pt idx="776">
                  <c:v>2.3140000000000001E-2</c:v>
                </c:pt>
                <c:pt idx="777">
                  <c:v>2.3179999999999999E-2</c:v>
                </c:pt>
                <c:pt idx="778">
                  <c:v>2.3220000000000001E-2</c:v>
                </c:pt>
                <c:pt idx="779">
                  <c:v>2.3279999999999999E-2</c:v>
                </c:pt>
                <c:pt idx="780">
                  <c:v>2.3319999999999997E-2</c:v>
                </c:pt>
                <c:pt idx="781">
                  <c:v>2.334E-2</c:v>
                </c:pt>
                <c:pt idx="782">
                  <c:v>2.3380000000000001E-2</c:v>
                </c:pt>
                <c:pt idx="783">
                  <c:v>2.342E-2</c:v>
                </c:pt>
                <c:pt idx="784">
                  <c:v>2.3479999999999997E-2</c:v>
                </c:pt>
                <c:pt idx="785">
                  <c:v>2.3519999999999999E-2</c:v>
                </c:pt>
                <c:pt idx="786">
                  <c:v>2.3540000000000002E-2</c:v>
                </c:pt>
                <c:pt idx="787">
                  <c:v>2.358E-2</c:v>
                </c:pt>
                <c:pt idx="788">
                  <c:v>2.3620000000000002E-2</c:v>
                </c:pt>
                <c:pt idx="789">
                  <c:v>2.368E-2</c:v>
                </c:pt>
                <c:pt idx="790">
                  <c:v>2.3719999999999998E-2</c:v>
                </c:pt>
                <c:pt idx="791">
                  <c:v>2.3740000000000001E-2</c:v>
                </c:pt>
                <c:pt idx="792">
                  <c:v>2.3780000000000003E-2</c:v>
                </c:pt>
                <c:pt idx="793">
                  <c:v>2.3820000000000001E-2</c:v>
                </c:pt>
                <c:pt idx="794">
                  <c:v>2.3879999999999998E-2</c:v>
                </c:pt>
                <c:pt idx="795">
                  <c:v>2.392E-2</c:v>
                </c:pt>
                <c:pt idx="796">
                  <c:v>2.3940000000000003E-2</c:v>
                </c:pt>
                <c:pt idx="797">
                  <c:v>2.3980000000000001E-2</c:v>
                </c:pt>
                <c:pt idx="798">
                  <c:v>2.402E-2</c:v>
                </c:pt>
                <c:pt idx="799">
                  <c:v>2.4080000000000001E-2</c:v>
                </c:pt>
                <c:pt idx="800">
                  <c:v>2.4119999999999999E-2</c:v>
                </c:pt>
                <c:pt idx="801">
                  <c:v>2.4160000000000001E-2</c:v>
                </c:pt>
                <c:pt idx="802">
                  <c:v>2.4199999999999999E-2</c:v>
                </c:pt>
                <c:pt idx="803">
                  <c:v>2.4220000000000002E-2</c:v>
                </c:pt>
                <c:pt idx="804">
                  <c:v>2.4279999999999999E-2</c:v>
                </c:pt>
                <c:pt idx="805">
                  <c:v>2.4319999999999998E-2</c:v>
                </c:pt>
                <c:pt idx="806">
                  <c:v>2.436E-2</c:v>
                </c:pt>
                <c:pt idx="807">
                  <c:v>2.4399999999999998E-2</c:v>
                </c:pt>
                <c:pt idx="808">
                  <c:v>2.4420000000000001E-2</c:v>
                </c:pt>
                <c:pt idx="809">
                  <c:v>2.4479999999999998E-2</c:v>
                </c:pt>
                <c:pt idx="810">
                  <c:v>2.452E-2</c:v>
                </c:pt>
                <c:pt idx="811">
                  <c:v>2.4559999999999998E-2</c:v>
                </c:pt>
                <c:pt idx="812">
                  <c:v>2.46E-2</c:v>
                </c:pt>
                <c:pt idx="813">
                  <c:v>2.4660000000000001E-2</c:v>
                </c:pt>
                <c:pt idx="814">
                  <c:v>2.4680000000000001E-2</c:v>
                </c:pt>
                <c:pt idx="815">
                  <c:v>2.4719999999999999E-2</c:v>
                </c:pt>
                <c:pt idx="816">
                  <c:v>2.4760000000000001E-2</c:v>
                </c:pt>
                <c:pt idx="817">
                  <c:v>2.4799999999999999E-2</c:v>
                </c:pt>
                <c:pt idx="818">
                  <c:v>2.4860000000000004E-2</c:v>
                </c:pt>
                <c:pt idx="819">
                  <c:v>2.4879999999999999E-2</c:v>
                </c:pt>
                <c:pt idx="820">
                  <c:v>2.4920000000000001E-2</c:v>
                </c:pt>
                <c:pt idx="821">
                  <c:v>2.496E-2</c:v>
                </c:pt>
                <c:pt idx="822">
                  <c:v>2.5000000000000001E-2</c:v>
                </c:pt>
                <c:pt idx="823">
                  <c:v>2.5059999999999999E-2</c:v>
                </c:pt>
                <c:pt idx="824">
                  <c:v>2.5099999999999997E-2</c:v>
                </c:pt>
                <c:pt idx="825">
                  <c:v>2.512E-2</c:v>
                </c:pt>
                <c:pt idx="826">
                  <c:v>2.5160000000000002E-2</c:v>
                </c:pt>
                <c:pt idx="827">
                  <c:v>2.52E-2</c:v>
                </c:pt>
                <c:pt idx="828">
                  <c:v>2.5259999999999998E-2</c:v>
                </c:pt>
                <c:pt idx="829">
                  <c:v>2.53E-2</c:v>
                </c:pt>
                <c:pt idx="830">
                  <c:v>2.5319999999999999E-2</c:v>
                </c:pt>
                <c:pt idx="831">
                  <c:v>2.5360000000000001E-2</c:v>
                </c:pt>
                <c:pt idx="832">
                  <c:v>2.5399999999999999E-2</c:v>
                </c:pt>
                <c:pt idx="833">
                  <c:v>2.5459999999999997E-2</c:v>
                </c:pt>
                <c:pt idx="834">
                  <c:v>2.5499999999999998E-2</c:v>
                </c:pt>
                <c:pt idx="835">
                  <c:v>2.5520000000000001E-2</c:v>
                </c:pt>
                <c:pt idx="836">
                  <c:v>2.5559999999999999E-2</c:v>
                </c:pt>
                <c:pt idx="837">
                  <c:v>2.5600000000000001E-2</c:v>
                </c:pt>
                <c:pt idx="838">
                  <c:v>2.5659999999999999E-2</c:v>
                </c:pt>
                <c:pt idx="839">
                  <c:v>2.5699999999999997E-2</c:v>
                </c:pt>
                <c:pt idx="840">
                  <c:v>2.572E-2</c:v>
                </c:pt>
                <c:pt idx="841">
                  <c:v>2.5760000000000002E-2</c:v>
                </c:pt>
                <c:pt idx="842">
                  <c:v>2.58E-2</c:v>
                </c:pt>
                <c:pt idx="843">
                  <c:v>2.5859999999999998E-2</c:v>
                </c:pt>
                <c:pt idx="844">
                  <c:v>2.5899999999999999E-2</c:v>
                </c:pt>
                <c:pt idx="845">
                  <c:v>2.5920000000000002E-2</c:v>
                </c:pt>
                <c:pt idx="846">
                  <c:v>2.596E-2</c:v>
                </c:pt>
                <c:pt idx="847">
                  <c:v>2.6000000000000002E-2</c:v>
                </c:pt>
                <c:pt idx="848">
                  <c:v>2.606E-2</c:v>
                </c:pt>
                <c:pt idx="849">
                  <c:v>2.6099999999999998E-2</c:v>
                </c:pt>
                <c:pt idx="850">
                  <c:v>2.6120000000000001E-2</c:v>
                </c:pt>
                <c:pt idx="851">
                  <c:v>2.6160000000000003E-2</c:v>
                </c:pt>
                <c:pt idx="852">
                  <c:v>2.6200000000000001E-2</c:v>
                </c:pt>
                <c:pt idx="853">
                  <c:v>2.6259999999999999E-2</c:v>
                </c:pt>
                <c:pt idx="854">
                  <c:v>2.63E-2</c:v>
                </c:pt>
                <c:pt idx="855">
                  <c:v>2.632E-2</c:v>
                </c:pt>
                <c:pt idx="856">
                  <c:v>2.6360000000000001E-2</c:v>
                </c:pt>
                <c:pt idx="857">
                  <c:v>2.64E-2</c:v>
                </c:pt>
                <c:pt idx="858">
                  <c:v>2.6440000000000002E-2</c:v>
                </c:pt>
                <c:pt idx="859">
                  <c:v>2.6499999999999999E-2</c:v>
                </c:pt>
                <c:pt idx="860">
                  <c:v>2.6539999999999998E-2</c:v>
                </c:pt>
                <c:pt idx="861">
                  <c:v>2.656E-2</c:v>
                </c:pt>
                <c:pt idx="862">
                  <c:v>2.6600000000000002E-2</c:v>
                </c:pt>
                <c:pt idx="863">
                  <c:v>2.664E-2</c:v>
                </c:pt>
                <c:pt idx="864">
                  <c:v>2.6699999999999998E-2</c:v>
                </c:pt>
                <c:pt idx="865">
                  <c:v>2.674E-2</c:v>
                </c:pt>
                <c:pt idx="866">
                  <c:v>2.6779999999999998E-2</c:v>
                </c:pt>
                <c:pt idx="867">
                  <c:v>2.6800000000000001E-2</c:v>
                </c:pt>
                <c:pt idx="868">
                  <c:v>2.6840000000000003E-2</c:v>
                </c:pt>
                <c:pt idx="869">
                  <c:v>2.69E-2</c:v>
                </c:pt>
                <c:pt idx="870">
                  <c:v>2.6939999999999999E-2</c:v>
                </c:pt>
                <c:pt idx="871">
                  <c:v>2.6980000000000001E-2</c:v>
                </c:pt>
                <c:pt idx="872">
                  <c:v>2.7019999999999999E-2</c:v>
                </c:pt>
                <c:pt idx="873">
                  <c:v>2.7040000000000002E-2</c:v>
                </c:pt>
                <c:pt idx="874">
                  <c:v>2.7099999999999999E-2</c:v>
                </c:pt>
                <c:pt idx="875">
                  <c:v>2.7140000000000001E-2</c:v>
                </c:pt>
                <c:pt idx="876">
                  <c:v>2.7179999999999999E-2</c:v>
                </c:pt>
                <c:pt idx="877">
                  <c:v>2.7220000000000001E-2</c:v>
                </c:pt>
                <c:pt idx="878">
                  <c:v>2.7280000000000002E-2</c:v>
                </c:pt>
                <c:pt idx="879">
                  <c:v>2.7300000000000001E-2</c:v>
                </c:pt>
                <c:pt idx="880">
                  <c:v>2.734E-2</c:v>
                </c:pt>
                <c:pt idx="881">
                  <c:v>2.7380000000000002E-2</c:v>
                </c:pt>
                <c:pt idx="882">
                  <c:v>2.742E-2</c:v>
                </c:pt>
                <c:pt idx="883">
                  <c:v>2.7480000000000001E-2</c:v>
                </c:pt>
                <c:pt idx="884">
                  <c:v>2.7519999999999999E-2</c:v>
                </c:pt>
                <c:pt idx="885">
                  <c:v>2.7539999999999999E-2</c:v>
                </c:pt>
                <c:pt idx="886">
                  <c:v>2.758E-2</c:v>
                </c:pt>
                <c:pt idx="887">
                  <c:v>2.7619999999999999E-2</c:v>
                </c:pt>
                <c:pt idx="888">
                  <c:v>2.7679999999999996E-2</c:v>
                </c:pt>
                <c:pt idx="889">
                  <c:v>2.7719999999999998E-2</c:v>
                </c:pt>
                <c:pt idx="890">
                  <c:v>2.7759999999999996E-2</c:v>
                </c:pt>
                <c:pt idx="891">
                  <c:v>2.7779999999999999E-2</c:v>
                </c:pt>
                <c:pt idx="892">
                  <c:v>2.7820000000000001E-2</c:v>
                </c:pt>
                <c:pt idx="893">
                  <c:v>2.7879999999999999E-2</c:v>
                </c:pt>
                <c:pt idx="894">
                  <c:v>2.7919999999999997E-2</c:v>
                </c:pt>
                <c:pt idx="895">
                  <c:v>2.7959999999999999E-2</c:v>
                </c:pt>
                <c:pt idx="896">
                  <c:v>2.7999999999999997E-2</c:v>
                </c:pt>
                <c:pt idx="897">
                  <c:v>2.802E-2</c:v>
                </c:pt>
                <c:pt idx="898">
                  <c:v>2.8079999999999997E-2</c:v>
                </c:pt>
                <c:pt idx="899">
                  <c:v>2.8119999999999999E-2</c:v>
                </c:pt>
                <c:pt idx="900">
                  <c:v>2.8159999999999998E-2</c:v>
                </c:pt>
                <c:pt idx="901">
                  <c:v>2.8199999999999999E-2</c:v>
                </c:pt>
                <c:pt idx="902">
                  <c:v>2.8220000000000002E-2</c:v>
                </c:pt>
                <c:pt idx="903">
                  <c:v>2.828E-2</c:v>
                </c:pt>
                <c:pt idx="904">
                  <c:v>2.8319999999999998E-2</c:v>
                </c:pt>
                <c:pt idx="905">
                  <c:v>2.836E-2</c:v>
                </c:pt>
                <c:pt idx="906">
                  <c:v>2.8399999999999998E-2</c:v>
                </c:pt>
                <c:pt idx="907">
                  <c:v>2.8420000000000001E-2</c:v>
                </c:pt>
                <c:pt idx="908">
                  <c:v>2.8479999999999998E-2</c:v>
                </c:pt>
                <c:pt idx="909">
                  <c:v>2.852E-2</c:v>
                </c:pt>
                <c:pt idx="910">
                  <c:v>2.8559999999999999E-2</c:v>
                </c:pt>
                <c:pt idx="911">
                  <c:v>2.86E-2</c:v>
                </c:pt>
                <c:pt idx="912">
                  <c:v>2.8639999999999999E-2</c:v>
                </c:pt>
                <c:pt idx="913">
                  <c:v>2.8679999999999997E-2</c:v>
                </c:pt>
                <c:pt idx="914">
                  <c:v>2.8719999999999999E-2</c:v>
                </c:pt>
                <c:pt idx="915">
                  <c:v>2.8759999999999997E-2</c:v>
                </c:pt>
                <c:pt idx="916">
                  <c:v>2.8799999999999999E-2</c:v>
                </c:pt>
                <c:pt idx="917">
                  <c:v>2.8820000000000002E-2</c:v>
                </c:pt>
                <c:pt idx="918">
                  <c:v>2.8879999999999999E-2</c:v>
                </c:pt>
                <c:pt idx="919">
                  <c:v>2.8919999999999998E-2</c:v>
                </c:pt>
                <c:pt idx="920">
                  <c:v>2.896E-2</c:v>
                </c:pt>
                <c:pt idx="921">
                  <c:v>2.8999999999999998E-2</c:v>
                </c:pt>
                <c:pt idx="922">
                  <c:v>2.9020000000000001E-2</c:v>
                </c:pt>
                <c:pt idx="923">
                  <c:v>2.9079999999999998E-2</c:v>
                </c:pt>
                <c:pt idx="924">
                  <c:v>2.912E-2</c:v>
                </c:pt>
                <c:pt idx="925">
                  <c:v>2.9140000000000003E-2</c:v>
                </c:pt>
                <c:pt idx="926">
                  <c:v>2.9180000000000001E-2</c:v>
                </c:pt>
                <c:pt idx="927">
                  <c:v>2.9220000000000003E-2</c:v>
                </c:pt>
                <c:pt idx="928">
                  <c:v>2.9239999999999999E-2</c:v>
                </c:pt>
                <c:pt idx="929">
                  <c:v>2.9300000000000003E-2</c:v>
                </c:pt>
                <c:pt idx="930">
                  <c:v>2.9340000000000001E-2</c:v>
                </c:pt>
                <c:pt idx="931">
                  <c:v>2.9360000000000001E-2</c:v>
                </c:pt>
                <c:pt idx="932">
                  <c:v>2.9399999999999999E-2</c:v>
                </c:pt>
                <c:pt idx="933">
                  <c:v>2.9420000000000002E-2</c:v>
                </c:pt>
                <c:pt idx="934">
                  <c:v>2.9479999999999999E-2</c:v>
                </c:pt>
                <c:pt idx="935">
                  <c:v>2.9500000000000002E-2</c:v>
                </c:pt>
                <c:pt idx="936">
                  <c:v>2.954E-2</c:v>
                </c:pt>
                <c:pt idx="937">
                  <c:v>2.9559999999999999E-2</c:v>
                </c:pt>
                <c:pt idx="938">
                  <c:v>2.9600000000000001E-2</c:v>
                </c:pt>
                <c:pt idx="939">
                  <c:v>2.962E-2</c:v>
                </c:pt>
                <c:pt idx="940">
                  <c:v>2.9679999999999998E-2</c:v>
                </c:pt>
                <c:pt idx="941">
                  <c:v>2.9700000000000001E-2</c:v>
                </c:pt>
                <c:pt idx="942">
                  <c:v>2.9740000000000003E-2</c:v>
                </c:pt>
                <c:pt idx="943">
                  <c:v>2.9759999999999998E-2</c:v>
                </c:pt>
                <c:pt idx="944">
                  <c:v>2.98E-2</c:v>
                </c:pt>
                <c:pt idx="945">
                  <c:v>2.9820000000000003E-2</c:v>
                </c:pt>
                <c:pt idx="946">
                  <c:v>2.988E-2</c:v>
                </c:pt>
                <c:pt idx="947">
                  <c:v>2.9900000000000003E-2</c:v>
                </c:pt>
                <c:pt idx="948">
                  <c:v>2.9940000000000001E-2</c:v>
                </c:pt>
                <c:pt idx="949">
                  <c:v>2.9980000000000003E-2</c:v>
                </c:pt>
                <c:pt idx="950">
                  <c:v>0.03</c:v>
                </c:pt>
                <c:pt idx="951">
                  <c:v>3.0040000000000001E-2</c:v>
                </c:pt>
                <c:pt idx="952">
                  <c:v>3.0059999999999996E-2</c:v>
                </c:pt>
                <c:pt idx="953">
                  <c:v>3.0120000000000001E-2</c:v>
                </c:pt>
                <c:pt idx="954">
                  <c:v>3.0159999999999999E-2</c:v>
                </c:pt>
                <c:pt idx="955">
                  <c:v>3.0179999999999998E-2</c:v>
                </c:pt>
                <c:pt idx="956">
                  <c:v>3.0219999999999997E-2</c:v>
                </c:pt>
                <c:pt idx="957">
                  <c:v>3.0259999999999999E-2</c:v>
                </c:pt>
                <c:pt idx="958">
                  <c:v>3.032E-2</c:v>
                </c:pt>
                <c:pt idx="959">
                  <c:v>3.0339999999999999E-2</c:v>
                </c:pt>
                <c:pt idx="960">
                  <c:v>3.0379999999999997E-2</c:v>
                </c:pt>
                <c:pt idx="961">
                  <c:v>3.0419999999999999E-2</c:v>
                </c:pt>
                <c:pt idx="962">
                  <c:v>3.0440000000000002E-2</c:v>
                </c:pt>
                <c:pt idx="963">
                  <c:v>3.0499999999999999E-2</c:v>
                </c:pt>
                <c:pt idx="964">
                  <c:v>3.0539999999999998E-2</c:v>
                </c:pt>
                <c:pt idx="965">
                  <c:v>3.058E-2</c:v>
                </c:pt>
                <c:pt idx="966">
                  <c:v>3.0619999999999998E-2</c:v>
                </c:pt>
                <c:pt idx="967">
                  <c:v>3.066E-2</c:v>
                </c:pt>
                <c:pt idx="968">
                  <c:v>3.0699999999999998E-2</c:v>
                </c:pt>
                <c:pt idx="969">
                  <c:v>3.074E-2</c:v>
                </c:pt>
                <c:pt idx="970">
                  <c:v>3.0779999999999998E-2</c:v>
                </c:pt>
                <c:pt idx="971">
                  <c:v>3.082E-2</c:v>
                </c:pt>
                <c:pt idx="972">
                  <c:v>3.0859999999999999E-2</c:v>
                </c:pt>
                <c:pt idx="973">
                  <c:v>3.0899999999999997E-2</c:v>
                </c:pt>
                <c:pt idx="974">
                  <c:v>3.0939999999999999E-2</c:v>
                </c:pt>
                <c:pt idx="975">
                  <c:v>3.0979999999999997E-2</c:v>
                </c:pt>
                <c:pt idx="976">
                  <c:v>3.1019999999999999E-2</c:v>
                </c:pt>
                <c:pt idx="977">
                  <c:v>3.1059999999999997E-2</c:v>
                </c:pt>
                <c:pt idx="978">
                  <c:v>3.1120000000000002E-2</c:v>
                </c:pt>
                <c:pt idx="979">
                  <c:v>3.116E-2</c:v>
                </c:pt>
                <c:pt idx="980">
                  <c:v>3.1200000000000002E-2</c:v>
                </c:pt>
                <c:pt idx="981">
                  <c:v>3.1219999999999998E-2</c:v>
                </c:pt>
                <c:pt idx="982">
                  <c:v>3.1259999999999996E-2</c:v>
                </c:pt>
                <c:pt idx="983">
                  <c:v>3.1320000000000001E-2</c:v>
                </c:pt>
                <c:pt idx="984">
                  <c:v>3.1359999999999999E-2</c:v>
                </c:pt>
                <c:pt idx="985">
                  <c:v>3.1400000000000004E-2</c:v>
                </c:pt>
                <c:pt idx="986">
                  <c:v>3.1440000000000003E-2</c:v>
                </c:pt>
                <c:pt idx="987">
                  <c:v>3.1460000000000002E-2</c:v>
                </c:pt>
                <c:pt idx="988">
                  <c:v>3.1519999999999999E-2</c:v>
                </c:pt>
                <c:pt idx="989">
                  <c:v>3.1560000000000005E-2</c:v>
                </c:pt>
                <c:pt idx="990">
                  <c:v>3.1600000000000003E-2</c:v>
                </c:pt>
                <c:pt idx="991">
                  <c:v>3.1640000000000001E-2</c:v>
                </c:pt>
                <c:pt idx="992">
                  <c:v>3.1699999999999999E-2</c:v>
                </c:pt>
                <c:pt idx="993">
                  <c:v>3.1739999999999997E-2</c:v>
                </c:pt>
                <c:pt idx="994">
                  <c:v>3.1780000000000003E-2</c:v>
                </c:pt>
                <c:pt idx="995">
                  <c:v>3.1820000000000001E-2</c:v>
                </c:pt>
                <c:pt idx="996">
                  <c:v>3.1859999999999999E-2</c:v>
                </c:pt>
                <c:pt idx="997">
                  <c:v>3.1899999999999998E-2</c:v>
                </c:pt>
                <c:pt idx="998">
                  <c:v>3.1939999999999996E-2</c:v>
                </c:pt>
                <c:pt idx="999">
                  <c:v>3.1980000000000001E-2</c:v>
                </c:pt>
                <c:pt idx="1000">
                  <c:v>3.202E-2</c:v>
                </c:pt>
                <c:pt idx="1001">
                  <c:v>3.2059999999999998E-2</c:v>
                </c:pt>
                <c:pt idx="1002">
                  <c:v>3.2120000000000003E-2</c:v>
                </c:pt>
                <c:pt idx="1003">
                  <c:v>3.2160000000000001E-2</c:v>
                </c:pt>
                <c:pt idx="1004">
                  <c:v>3.2199999999999999E-2</c:v>
                </c:pt>
                <c:pt idx="1005">
                  <c:v>3.2240000000000005E-2</c:v>
                </c:pt>
                <c:pt idx="1006">
                  <c:v>3.2300000000000002E-2</c:v>
                </c:pt>
                <c:pt idx="1007">
                  <c:v>3.2340000000000001E-2</c:v>
                </c:pt>
                <c:pt idx="1008">
                  <c:v>3.2379999999999999E-2</c:v>
                </c:pt>
                <c:pt idx="1009">
                  <c:v>3.2400000000000005E-2</c:v>
                </c:pt>
                <c:pt idx="1010">
                  <c:v>3.2440000000000004E-2</c:v>
                </c:pt>
                <c:pt idx="1011">
                  <c:v>3.2500000000000001E-2</c:v>
                </c:pt>
                <c:pt idx="1012">
                  <c:v>3.2539999999999999E-2</c:v>
                </c:pt>
                <c:pt idx="1013">
                  <c:v>3.2579999999999998E-2</c:v>
                </c:pt>
                <c:pt idx="1014">
                  <c:v>3.2620000000000003E-2</c:v>
                </c:pt>
                <c:pt idx="1015">
                  <c:v>3.2660000000000002E-2</c:v>
                </c:pt>
                <c:pt idx="1016">
                  <c:v>3.2719999999999999E-2</c:v>
                </c:pt>
                <c:pt idx="1017">
                  <c:v>3.2759999999999997E-2</c:v>
                </c:pt>
                <c:pt idx="1018">
                  <c:v>3.2799999999999996E-2</c:v>
                </c:pt>
                <c:pt idx="1019">
                  <c:v>3.2840000000000001E-2</c:v>
                </c:pt>
                <c:pt idx="1020">
                  <c:v>3.2899999999999999E-2</c:v>
                </c:pt>
                <c:pt idx="1021">
                  <c:v>3.2939999999999997E-2</c:v>
                </c:pt>
                <c:pt idx="1022">
                  <c:v>3.2959999999999996E-2</c:v>
                </c:pt>
                <c:pt idx="1023">
                  <c:v>3.3000000000000002E-2</c:v>
                </c:pt>
                <c:pt idx="1024">
                  <c:v>3.304E-2</c:v>
                </c:pt>
                <c:pt idx="1025">
                  <c:v>3.3099999999999997E-2</c:v>
                </c:pt>
                <c:pt idx="1026">
                  <c:v>3.3140000000000003E-2</c:v>
                </c:pt>
                <c:pt idx="1027">
                  <c:v>3.3180000000000001E-2</c:v>
                </c:pt>
                <c:pt idx="1028">
                  <c:v>3.322E-2</c:v>
                </c:pt>
                <c:pt idx="1029">
                  <c:v>3.3259999999999998E-2</c:v>
                </c:pt>
                <c:pt idx="1030">
                  <c:v>3.3319999999999995E-2</c:v>
                </c:pt>
                <c:pt idx="1031">
                  <c:v>3.3360000000000001E-2</c:v>
                </c:pt>
                <c:pt idx="1032">
                  <c:v>3.3399999999999999E-2</c:v>
                </c:pt>
                <c:pt idx="1033">
                  <c:v>3.3419999999999998E-2</c:v>
                </c:pt>
                <c:pt idx="1034">
                  <c:v>3.3460000000000004E-2</c:v>
                </c:pt>
                <c:pt idx="1035">
                  <c:v>3.3520000000000001E-2</c:v>
                </c:pt>
                <c:pt idx="1036">
                  <c:v>3.356E-2</c:v>
                </c:pt>
                <c:pt idx="1037">
                  <c:v>3.3599999999999998E-2</c:v>
                </c:pt>
                <c:pt idx="1038">
                  <c:v>3.3639999999999996E-2</c:v>
                </c:pt>
                <c:pt idx="1039">
                  <c:v>3.3680000000000002E-2</c:v>
                </c:pt>
                <c:pt idx="1040">
                  <c:v>3.3739999999999999E-2</c:v>
                </c:pt>
                <c:pt idx="1041">
                  <c:v>3.3780000000000004E-2</c:v>
                </c:pt>
                <c:pt idx="1042">
                  <c:v>3.3820000000000003E-2</c:v>
                </c:pt>
                <c:pt idx="1043">
                  <c:v>3.3860000000000001E-2</c:v>
                </c:pt>
                <c:pt idx="1044">
                  <c:v>3.3919999999999999E-2</c:v>
                </c:pt>
                <c:pt idx="1045">
                  <c:v>3.3959999999999997E-2</c:v>
                </c:pt>
                <c:pt idx="1046">
                  <c:v>3.3980000000000003E-2</c:v>
                </c:pt>
                <c:pt idx="1047">
                  <c:v>3.4020000000000002E-2</c:v>
                </c:pt>
                <c:pt idx="1048">
                  <c:v>3.406E-2</c:v>
                </c:pt>
                <c:pt idx="1049">
                  <c:v>3.4119999999999998E-2</c:v>
                </c:pt>
                <c:pt idx="1050">
                  <c:v>3.4159999999999996E-2</c:v>
                </c:pt>
                <c:pt idx="1051">
                  <c:v>3.4200000000000001E-2</c:v>
                </c:pt>
                <c:pt idx="1052">
                  <c:v>3.424E-2</c:v>
                </c:pt>
                <c:pt idx="1053">
                  <c:v>3.4279999999999998E-2</c:v>
                </c:pt>
                <c:pt idx="1054">
                  <c:v>3.4340000000000002E-2</c:v>
                </c:pt>
                <c:pt idx="1055">
                  <c:v>3.4380000000000001E-2</c:v>
                </c:pt>
                <c:pt idx="1056">
                  <c:v>3.4419999999999999E-2</c:v>
                </c:pt>
                <c:pt idx="1057">
                  <c:v>3.4460000000000005E-2</c:v>
                </c:pt>
                <c:pt idx="1058">
                  <c:v>3.4479999999999997E-2</c:v>
                </c:pt>
                <c:pt idx="1059">
                  <c:v>3.4540000000000001E-2</c:v>
                </c:pt>
                <c:pt idx="1060">
                  <c:v>3.458E-2</c:v>
                </c:pt>
                <c:pt idx="1061">
                  <c:v>3.4620000000000005E-2</c:v>
                </c:pt>
                <c:pt idx="1062">
                  <c:v>3.4660000000000003E-2</c:v>
                </c:pt>
                <c:pt idx="1063">
                  <c:v>3.4720000000000001E-2</c:v>
                </c:pt>
                <c:pt idx="1064">
                  <c:v>3.4759999999999999E-2</c:v>
                </c:pt>
                <c:pt idx="1065">
                  <c:v>3.4799999999999998E-2</c:v>
                </c:pt>
                <c:pt idx="1066">
                  <c:v>3.4840000000000003E-2</c:v>
                </c:pt>
                <c:pt idx="1067">
                  <c:v>3.4880000000000001E-2</c:v>
                </c:pt>
                <c:pt idx="1068">
                  <c:v>3.4939999999999999E-2</c:v>
                </c:pt>
                <c:pt idx="1069">
                  <c:v>3.4980000000000004E-2</c:v>
                </c:pt>
                <c:pt idx="1070">
                  <c:v>3.5019999999999996E-2</c:v>
                </c:pt>
                <c:pt idx="1071">
                  <c:v>3.5040000000000002E-2</c:v>
                </c:pt>
                <c:pt idx="1072">
                  <c:v>3.508E-2</c:v>
                </c:pt>
                <c:pt idx="1073">
                  <c:v>3.5139999999999998E-2</c:v>
                </c:pt>
                <c:pt idx="1074">
                  <c:v>3.5179999999999996E-2</c:v>
                </c:pt>
                <c:pt idx="1075">
                  <c:v>3.5220000000000001E-2</c:v>
                </c:pt>
                <c:pt idx="1076">
                  <c:v>3.526E-2</c:v>
                </c:pt>
                <c:pt idx="1077">
                  <c:v>3.5319999999999997E-2</c:v>
                </c:pt>
                <c:pt idx="1078">
                  <c:v>3.5360000000000003E-2</c:v>
                </c:pt>
                <c:pt idx="1079">
                  <c:v>3.5400000000000001E-2</c:v>
                </c:pt>
                <c:pt idx="1080">
                  <c:v>3.5439999999999999E-2</c:v>
                </c:pt>
                <c:pt idx="1081">
                  <c:v>3.5479999999999998E-2</c:v>
                </c:pt>
                <c:pt idx="1082">
                  <c:v>3.5539999999999995E-2</c:v>
                </c:pt>
                <c:pt idx="1083">
                  <c:v>3.5560000000000001E-2</c:v>
                </c:pt>
                <c:pt idx="1084">
                  <c:v>3.56E-2</c:v>
                </c:pt>
                <c:pt idx="1085">
                  <c:v>3.5639999999999998E-2</c:v>
                </c:pt>
                <c:pt idx="1086">
                  <c:v>3.5680000000000003E-2</c:v>
                </c:pt>
                <c:pt idx="1087">
                  <c:v>3.5740000000000001E-2</c:v>
                </c:pt>
                <c:pt idx="1088">
                  <c:v>3.5779999999999999E-2</c:v>
                </c:pt>
                <c:pt idx="1089">
                  <c:v>3.5819999999999998E-2</c:v>
                </c:pt>
                <c:pt idx="1090">
                  <c:v>3.5859999999999996E-2</c:v>
                </c:pt>
                <c:pt idx="1091">
                  <c:v>3.5920000000000001E-2</c:v>
                </c:pt>
                <c:pt idx="1092">
                  <c:v>3.5959999999999999E-2</c:v>
                </c:pt>
                <c:pt idx="1093">
                  <c:v>3.6000000000000004E-2</c:v>
                </c:pt>
                <c:pt idx="1094">
                  <c:v>3.6040000000000003E-2</c:v>
                </c:pt>
                <c:pt idx="1095">
                  <c:v>3.6060000000000002E-2</c:v>
                </c:pt>
                <c:pt idx="1096">
                  <c:v>3.6119999999999999E-2</c:v>
                </c:pt>
                <c:pt idx="1097">
                  <c:v>3.6159999999999998E-2</c:v>
                </c:pt>
                <c:pt idx="1098">
                  <c:v>3.6200000000000003E-2</c:v>
                </c:pt>
                <c:pt idx="1099">
                  <c:v>3.6240000000000001E-2</c:v>
                </c:pt>
                <c:pt idx="1100">
                  <c:v>3.628E-2</c:v>
                </c:pt>
                <c:pt idx="1101">
                  <c:v>3.6339999999999997E-2</c:v>
                </c:pt>
                <c:pt idx="1102">
                  <c:v>3.6379999999999996E-2</c:v>
                </c:pt>
                <c:pt idx="1103">
                  <c:v>3.6420000000000001E-2</c:v>
                </c:pt>
                <c:pt idx="1104">
                  <c:v>3.6459999999999999E-2</c:v>
                </c:pt>
                <c:pt idx="1105">
                  <c:v>3.6520000000000004E-2</c:v>
                </c:pt>
                <c:pt idx="1106">
                  <c:v>3.6560000000000002E-2</c:v>
                </c:pt>
                <c:pt idx="1107">
                  <c:v>3.6600000000000001E-2</c:v>
                </c:pt>
                <c:pt idx="1108">
                  <c:v>3.6639999999999999E-2</c:v>
                </c:pt>
                <c:pt idx="1109">
                  <c:v>3.6680000000000004E-2</c:v>
                </c:pt>
                <c:pt idx="1110">
                  <c:v>3.6740000000000002E-2</c:v>
                </c:pt>
                <c:pt idx="1111">
                  <c:v>3.6760000000000001E-2</c:v>
                </c:pt>
                <c:pt idx="1112">
                  <c:v>3.6799999999999999E-2</c:v>
                </c:pt>
                <c:pt idx="1113">
                  <c:v>3.6840000000000005E-2</c:v>
                </c:pt>
                <c:pt idx="1114">
                  <c:v>3.6880000000000003E-2</c:v>
                </c:pt>
                <c:pt idx="1115">
                  <c:v>3.6940000000000001E-2</c:v>
                </c:pt>
                <c:pt idx="1116">
                  <c:v>3.6979999999999999E-2</c:v>
                </c:pt>
                <c:pt idx="1117">
                  <c:v>3.7019999999999997E-2</c:v>
                </c:pt>
                <c:pt idx="1118">
                  <c:v>3.7060000000000003E-2</c:v>
                </c:pt>
                <c:pt idx="1119">
                  <c:v>3.7100000000000001E-2</c:v>
                </c:pt>
                <c:pt idx="1120">
                  <c:v>3.7159999999999999E-2</c:v>
                </c:pt>
                <c:pt idx="1121">
                  <c:v>3.7200000000000004E-2</c:v>
                </c:pt>
                <c:pt idx="1122">
                  <c:v>3.7240000000000002E-2</c:v>
                </c:pt>
                <c:pt idx="1123">
                  <c:v>3.7280000000000001E-2</c:v>
                </c:pt>
                <c:pt idx="1124">
                  <c:v>3.7339999999999998E-2</c:v>
                </c:pt>
                <c:pt idx="1125">
                  <c:v>3.7379999999999997E-2</c:v>
                </c:pt>
                <c:pt idx="1126">
                  <c:v>3.7420000000000002E-2</c:v>
                </c:pt>
                <c:pt idx="1127">
                  <c:v>3.746E-2</c:v>
                </c:pt>
                <c:pt idx="1128">
                  <c:v>3.7499999999999999E-2</c:v>
                </c:pt>
                <c:pt idx="1129">
                  <c:v>3.7539999999999997E-2</c:v>
                </c:pt>
                <c:pt idx="1130">
                  <c:v>3.7580000000000002E-2</c:v>
                </c:pt>
                <c:pt idx="1131">
                  <c:v>3.7620000000000001E-2</c:v>
                </c:pt>
                <c:pt idx="1132">
                  <c:v>3.7659999999999999E-2</c:v>
                </c:pt>
                <c:pt idx="1133">
                  <c:v>3.7699999999999997E-2</c:v>
                </c:pt>
                <c:pt idx="1134">
                  <c:v>3.7759999999999995E-2</c:v>
                </c:pt>
                <c:pt idx="1135">
                  <c:v>3.78E-2</c:v>
                </c:pt>
                <c:pt idx="1136">
                  <c:v>3.7839999999999999E-2</c:v>
                </c:pt>
                <c:pt idx="1137">
                  <c:v>3.7879999999999997E-2</c:v>
                </c:pt>
                <c:pt idx="1138">
                  <c:v>3.7940000000000002E-2</c:v>
                </c:pt>
                <c:pt idx="1139">
                  <c:v>3.798E-2</c:v>
                </c:pt>
                <c:pt idx="1140">
                  <c:v>3.8019999999999998E-2</c:v>
                </c:pt>
                <c:pt idx="1141">
                  <c:v>3.8039999999999997E-2</c:v>
                </c:pt>
                <c:pt idx="1142">
                  <c:v>3.8079999999999996E-2</c:v>
                </c:pt>
                <c:pt idx="1143">
                  <c:v>3.814E-2</c:v>
                </c:pt>
                <c:pt idx="1144">
                  <c:v>3.8179999999999999E-2</c:v>
                </c:pt>
                <c:pt idx="1145">
                  <c:v>3.8220000000000004E-2</c:v>
                </c:pt>
                <c:pt idx="1146">
                  <c:v>3.8260000000000002E-2</c:v>
                </c:pt>
                <c:pt idx="1147">
                  <c:v>3.8300000000000001E-2</c:v>
                </c:pt>
                <c:pt idx="1148">
                  <c:v>3.8359999999999998E-2</c:v>
                </c:pt>
                <c:pt idx="1149">
                  <c:v>3.8399999999999997E-2</c:v>
                </c:pt>
                <c:pt idx="1150">
                  <c:v>3.8440000000000002E-2</c:v>
                </c:pt>
                <c:pt idx="1151">
                  <c:v>3.848E-2</c:v>
                </c:pt>
                <c:pt idx="1152">
                  <c:v>3.8539999999999998E-2</c:v>
                </c:pt>
                <c:pt idx="1153">
                  <c:v>3.8580000000000003E-2</c:v>
                </c:pt>
                <c:pt idx="1154">
                  <c:v>3.8620000000000002E-2</c:v>
                </c:pt>
                <c:pt idx="1155">
                  <c:v>3.866E-2</c:v>
                </c:pt>
                <c:pt idx="1156">
                  <c:v>3.8699999999999998E-2</c:v>
                </c:pt>
                <c:pt idx="1157">
                  <c:v>3.8740000000000004E-2</c:v>
                </c:pt>
                <c:pt idx="1158">
                  <c:v>3.8780000000000002E-2</c:v>
                </c:pt>
                <c:pt idx="1159">
                  <c:v>3.882E-2</c:v>
                </c:pt>
                <c:pt idx="1160">
                  <c:v>3.8859999999999999E-2</c:v>
                </c:pt>
                <c:pt idx="1161">
                  <c:v>3.8900000000000004E-2</c:v>
                </c:pt>
                <c:pt idx="1162">
                  <c:v>3.8960000000000002E-2</c:v>
                </c:pt>
                <c:pt idx="1163">
                  <c:v>3.9E-2</c:v>
                </c:pt>
                <c:pt idx="1164">
                  <c:v>3.9039999999999998E-2</c:v>
                </c:pt>
                <c:pt idx="1165">
                  <c:v>3.9079999999999997E-2</c:v>
                </c:pt>
                <c:pt idx="1166">
                  <c:v>3.9140000000000001E-2</c:v>
                </c:pt>
                <c:pt idx="1167">
                  <c:v>3.918E-2</c:v>
                </c:pt>
                <c:pt idx="1168">
                  <c:v>3.9220000000000005E-2</c:v>
                </c:pt>
                <c:pt idx="1169">
                  <c:v>3.9260000000000003E-2</c:v>
                </c:pt>
                <c:pt idx="1170">
                  <c:v>3.9300000000000002E-2</c:v>
                </c:pt>
                <c:pt idx="1171">
                  <c:v>3.9359999999999999E-2</c:v>
                </c:pt>
                <c:pt idx="1172">
                  <c:v>3.9399999999999998E-2</c:v>
                </c:pt>
                <c:pt idx="1173">
                  <c:v>3.9440000000000003E-2</c:v>
                </c:pt>
                <c:pt idx="1174">
                  <c:v>3.9480000000000001E-2</c:v>
                </c:pt>
                <c:pt idx="1175">
                  <c:v>3.9539999999999999E-2</c:v>
                </c:pt>
                <c:pt idx="1176">
                  <c:v>3.9580000000000004E-2</c:v>
                </c:pt>
                <c:pt idx="1177">
                  <c:v>3.9599999999999996E-2</c:v>
                </c:pt>
                <c:pt idx="1178">
                  <c:v>3.9640000000000002E-2</c:v>
                </c:pt>
                <c:pt idx="1179">
                  <c:v>3.968E-2</c:v>
                </c:pt>
                <c:pt idx="1180">
                  <c:v>3.9740000000000004E-2</c:v>
                </c:pt>
                <c:pt idx="1181">
                  <c:v>3.9780000000000003E-2</c:v>
                </c:pt>
                <c:pt idx="1182">
                  <c:v>3.9820000000000001E-2</c:v>
                </c:pt>
                <c:pt idx="1183">
                  <c:v>3.986E-2</c:v>
                </c:pt>
                <c:pt idx="1184">
                  <c:v>3.9900000000000005E-2</c:v>
                </c:pt>
                <c:pt idx="1185">
                  <c:v>3.9960000000000002E-2</c:v>
                </c:pt>
                <c:pt idx="1186">
                  <c:v>0.04</c:v>
                </c:pt>
                <c:pt idx="1187">
                  <c:v>4.0039999999999992E-2</c:v>
                </c:pt>
                <c:pt idx="1188">
                  <c:v>4.0079999999999998E-2</c:v>
                </c:pt>
                <c:pt idx="1189">
                  <c:v>4.0140000000000002E-2</c:v>
                </c:pt>
                <c:pt idx="1190">
                  <c:v>4.018E-2</c:v>
                </c:pt>
                <c:pt idx="1191">
                  <c:v>4.0199999999999993E-2</c:v>
                </c:pt>
                <c:pt idx="1192">
                  <c:v>4.0239999999999998E-2</c:v>
                </c:pt>
                <c:pt idx="1193">
                  <c:v>4.0279999999999996E-2</c:v>
                </c:pt>
                <c:pt idx="1194">
                  <c:v>4.0340000000000001E-2</c:v>
                </c:pt>
                <c:pt idx="1195">
                  <c:v>4.0379999999999999E-2</c:v>
                </c:pt>
                <c:pt idx="1196">
                  <c:v>4.0419999999999998E-2</c:v>
                </c:pt>
                <c:pt idx="1197">
                  <c:v>4.0460000000000003E-2</c:v>
                </c:pt>
                <c:pt idx="1198">
                  <c:v>4.0500000000000001E-2</c:v>
                </c:pt>
                <c:pt idx="1199">
                  <c:v>4.0559999999999999E-2</c:v>
                </c:pt>
                <c:pt idx="1200">
                  <c:v>4.0599999999999997E-2</c:v>
                </c:pt>
                <c:pt idx="1201">
                  <c:v>4.0640000000000003E-2</c:v>
                </c:pt>
                <c:pt idx="1202">
                  <c:v>4.0679999999999994E-2</c:v>
                </c:pt>
                <c:pt idx="1203">
                  <c:v>4.0719999999999999E-2</c:v>
                </c:pt>
                <c:pt idx="1204">
                  <c:v>4.0759999999999998E-2</c:v>
                </c:pt>
                <c:pt idx="1205">
                  <c:v>4.0800000000000003E-2</c:v>
                </c:pt>
                <c:pt idx="1206">
                  <c:v>4.0839999999999994E-2</c:v>
                </c:pt>
                <c:pt idx="1207">
                  <c:v>4.088E-2</c:v>
                </c:pt>
                <c:pt idx="1208">
                  <c:v>4.0919999999999998E-2</c:v>
                </c:pt>
                <c:pt idx="1209">
                  <c:v>4.0979999999999996E-2</c:v>
                </c:pt>
                <c:pt idx="1210">
                  <c:v>4.1020000000000001E-2</c:v>
                </c:pt>
                <c:pt idx="1211">
                  <c:v>4.1059999999999999E-2</c:v>
                </c:pt>
                <c:pt idx="1212">
                  <c:v>4.1100000000000005E-2</c:v>
                </c:pt>
                <c:pt idx="1213">
                  <c:v>4.1159999999999995E-2</c:v>
                </c:pt>
                <c:pt idx="1214">
                  <c:v>4.1200000000000001E-2</c:v>
                </c:pt>
                <c:pt idx="1215">
                  <c:v>4.1239999999999999E-2</c:v>
                </c:pt>
                <c:pt idx="1216">
                  <c:v>4.1280000000000004E-2</c:v>
                </c:pt>
                <c:pt idx="1217">
                  <c:v>4.1319999999999996E-2</c:v>
                </c:pt>
                <c:pt idx="1218">
                  <c:v>4.138E-2</c:v>
                </c:pt>
                <c:pt idx="1219">
                  <c:v>4.1420000000000005E-2</c:v>
                </c:pt>
                <c:pt idx="1220">
                  <c:v>4.1459999999999997E-2</c:v>
                </c:pt>
                <c:pt idx="1221">
                  <c:v>4.1500000000000002E-2</c:v>
                </c:pt>
                <c:pt idx="1222">
                  <c:v>4.156E-2</c:v>
                </c:pt>
                <c:pt idx="1223">
                  <c:v>4.1599999999999998E-2</c:v>
                </c:pt>
                <c:pt idx="1224">
                  <c:v>4.1639999999999996E-2</c:v>
                </c:pt>
                <c:pt idx="1225">
                  <c:v>4.1660000000000003E-2</c:v>
                </c:pt>
                <c:pt idx="1226">
                  <c:v>4.172E-2</c:v>
                </c:pt>
                <c:pt idx="1227">
                  <c:v>4.1759999999999999E-2</c:v>
                </c:pt>
                <c:pt idx="1228">
                  <c:v>4.1799999999999997E-2</c:v>
                </c:pt>
                <c:pt idx="1229">
                  <c:v>4.1840000000000002E-2</c:v>
                </c:pt>
                <c:pt idx="1230">
                  <c:v>4.1880000000000001E-2</c:v>
                </c:pt>
                <c:pt idx="1231">
                  <c:v>4.1919999999999999E-2</c:v>
                </c:pt>
                <c:pt idx="1232">
                  <c:v>4.1980000000000003E-2</c:v>
                </c:pt>
                <c:pt idx="1233">
                  <c:v>4.2020000000000002E-2</c:v>
                </c:pt>
                <c:pt idx="1234">
                  <c:v>4.2060000000000007E-2</c:v>
                </c:pt>
                <c:pt idx="1235">
                  <c:v>4.2099999999999999E-2</c:v>
                </c:pt>
                <c:pt idx="1236">
                  <c:v>4.2160000000000003E-2</c:v>
                </c:pt>
                <c:pt idx="1237">
                  <c:v>4.2199999999999994E-2</c:v>
                </c:pt>
                <c:pt idx="1238">
                  <c:v>4.224E-2</c:v>
                </c:pt>
                <c:pt idx="1239">
                  <c:v>4.2279999999999998E-2</c:v>
                </c:pt>
                <c:pt idx="1240">
                  <c:v>4.2320000000000003E-2</c:v>
                </c:pt>
                <c:pt idx="1241">
                  <c:v>4.2380000000000001E-2</c:v>
                </c:pt>
                <c:pt idx="1242">
                  <c:v>4.2419999999999999E-2</c:v>
                </c:pt>
                <c:pt idx="1243">
                  <c:v>4.2460000000000005E-2</c:v>
                </c:pt>
                <c:pt idx="1244">
                  <c:v>4.2480000000000004E-2</c:v>
                </c:pt>
                <c:pt idx="1245">
                  <c:v>4.2519999999999995E-2</c:v>
                </c:pt>
                <c:pt idx="1246">
                  <c:v>4.258E-2</c:v>
                </c:pt>
                <c:pt idx="1247">
                  <c:v>4.2619999999999998E-2</c:v>
                </c:pt>
                <c:pt idx="1248">
                  <c:v>4.2660000000000003E-2</c:v>
                </c:pt>
                <c:pt idx="1249">
                  <c:v>4.2699999999999995E-2</c:v>
                </c:pt>
                <c:pt idx="1250">
                  <c:v>4.2759999999999999E-2</c:v>
                </c:pt>
                <c:pt idx="1251">
                  <c:v>4.2800000000000005E-2</c:v>
                </c:pt>
                <c:pt idx="1252">
                  <c:v>4.2839999999999996E-2</c:v>
                </c:pt>
                <c:pt idx="1253">
                  <c:v>4.2880000000000001E-2</c:v>
                </c:pt>
                <c:pt idx="1254">
                  <c:v>4.292E-2</c:v>
                </c:pt>
                <c:pt idx="1255">
                  <c:v>4.2979999999999997E-2</c:v>
                </c:pt>
                <c:pt idx="1256">
                  <c:v>4.3019999999999996E-2</c:v>
                </c:pt>
                <c:pt idx="1257">
                  <c:v>4.3060000000000001E-2</c:v>
                </c:pt>
                <c:pt idx="1258">
                  <c:v>4.308E-2</c:v>
                </c:pt>
                <c:pt idx="1259">
                  <c:v>4.3120000000000006E-2</c:v>
                </c:pt>
                <c:pt idx="1260">
                  <c:v>4.3179999999999996E-2</c:v>
                </c:pt>
                <c:pt idx="1261">
                  <c:v>4.3220000000000001E-2</c:v>
                </c:pt>
                <c:pt idx="1262">
                  <c:v>4.3259999999999993E-2</c:v>
                </c:pt>
                <c:pt idx="1263">
                  <c:v>4.3299999999999998E-2</c:v>
                </c:pt>
                <c:pt idx="1264">
                  <c:v>4.3360000000000003E-2</c:v>
                </c:pt>
                <c:pt idx="1265">
                  <c:v>4.3400000000000001E-2</c:v>
                </c:pt>
                <c:pt idx="1266">
                  <c:v>4.3440000000000006E-2</c:v>
                </c:pt>
                <c:pt idx="1267">
                  <c:v>4.3479999999999998E-2</c:v>
                </c:pt>
                <c:pt idx="1268">
                  <c:v>4.3520000000000003E-2</c:v>
                </c:pt>
                <c:pt idx="1269">
                  <c:v>4.3579999999999994E-2</c:v>
                </c:pt>
                <c:pt idx="1270">
                  <c:v>4.3619999999999999E-2</c:v>
                </c:pt>
                <c:pt idx="1271">
                  <c:v>4.3659999999999997E-2</c:v>
                </c:pt>
                <c:pt idx="1272">
                  <c:v>4.3700000000000003E-2</c:v>
                </c:pt>
                <c:pt idx="1273">
                  <c:v>4.3720000000000002E-2</c:v>
                </c:pt>
                <c:pt idx="1274">
                  <c:v>4.3779999999999999E-2</c:v>
                </c:pt>
                <c:pt idx="1275">
                  <c:v>4.3819999999999998E-2</c:v>
                </c:pt>
                <c:pt idx="1276">
                  <c:v>4.3860000000000003E-2</c:v>
                </c:pt>
                <c:pt idx="1277">
                  <c:v>4.3899999999999995E-2</c:v>
                </c:pt>
                <c:pt idx="1278">
                  <c:v>4.394E-2</c:v>
                </c:pt>
                <c:pt idx="1279">
                  <c:v>4.4000000000000004E-2</c:v>
                </c:pt>
                <c:pt idx="1280">
                  <c:v>4.4039999999999996E-2</c:v>
                </c:pt>
                <c:pt idx="1281">
                  <c:v>4.4080000000000001E-2</c:v>
                </c:pt>
                <c:pt idx="1282">
                  <c:v>4.4119999999999999E-2</c:v>
                </c:pt>
                <c:pt idx="1283">
                  <c:v>4.4180000000000004E-2</c:v>
                </c:pt>
                <c:pt idx="1284">
                  <c:v>4.4219999999999995E-2</c:v>
                </c:pt>
                <c:pt idx="1285">
                  <c:v>4.4260000000000001E-2</c:v>
                </c:pt>
                <c:pt idx="1286">
                  <c:v>4.4299999999999999E-2</c:v>
                </c:pt>
                <c:pt idx="1287">
                  <c:v>4.4340000000000004E-2</c:v>
                </c:pt>
                <c:pt idx="1288">
                  <c:v>4.4400000000000002E-2</c:v>
                </c:pt>
                <c:pt idx="1289">
                  <c:v>4.444E-2</c:v>
                </c:pt>
                <c:pt idx="1290">
                  <c:v>4.4480000000000006E-2</c:v>
                </c:pt>
                <c:pt idx="1291">
                  <c:v>4.4500000000000005E-2</c:v>
                </c:pt>
                <c:pt idx="1292">
                  <c:v>4.4539999999999996E-2</c:v>
                </c:pt>
                <c:pt idx="1293">
                  <c:v>4.4600000000000001E-2</c:v>
                </c:pt>
                <c:pt idx="1294">
                  <c:v>4.4640000000000006E-2</c:v>
                </c:pt>
                <c:pt idx="1295">
                  <c:v>4.4679999999999997E-2</c:v>
                </c:pt>
                <c:pt idx="1296">
                  <c:v>4.4720000000000003E-2</c:v>
                </c:pt>
                <c:pt idx="1297">
                  <c:v>4.478E-2</c:v>
                </c:pt>
                <c:pt idx="1298">
                  <c:v>4.4819999999999999E-2</c:v>
                </c:pt>
                <c:pt idx="1299">
                  <c:v>4.4859999999999997E-2</c:v>
                </c:pt>
                <c:pt idx="1300">
                  <c:v>4.4900000000000002E-2</c:v>
                </c:pt>
                <c:pt idx="1301">
                  <c:v>4.4940000000000001E-2</c:v>
                </c:pt>
                <c:pt idx="1302">
                  <c:v>4.4999999999999998E-2</c:v>
                </c:pt>
                <c:pt idx="1303">
                  <c:v>4.5039999999999997E-2</c:v>
                </c:pt>
                <c:pt idx="1304">
                  <c:v>4.5080000000000002E-2</c:v>
                </c:pt>
                <c:pt idx="1305">
                  <c:v>4.5119999999999993E-2</c:v>
                </c:pt>
                <c:pt idx="1306">
                  <c:v>4.5179999999999998E-2</c:v>
                </c:pt>
                <c:pt idx="1307">
                  <c:v>4.5199999999999997E-2</c:v>
                </c:pt>
                <c:pt idx="1308">
                  <c:v>4.5240000000000002E-2</c:v>
                </c:pt>
                <c:pt idx="1309">
                  <c:v>4.53E-2</c:v>
                </c:pt>
                <c:pt idx="1310">
                  <c:v>4.5319999999999999E-2</c:v>
                </c:pt>
                <c:pt idx="1311">
                  <c:v>4.5380000000000004E-2</c:v>
                </c:pt>
                <c:pt idx="1312">
                  <c:v>4.5419999999999995E-2</c:v>
                </c:pt>
                <c:pt idx="1313">
                  <c:v>4.546E-2</c:v>
                </c:pt>
                <c:pt idx="1314">
                  <c:v>4.5499999999999999E-2</c:v>
                </c:pt>
                <c:pt idx="1315">
                  <c:v>4.5540000000000004E-2</c:v>
                </c:pt>
                <c:pt idx="1316">
                  <c:v>4.5599999999999995E-2</c:v>
                </c:pt>
                <c:pt idx="1317">
                  <c:v>4.564E-2</c:v>
                </c:pt>
                <c:pt idx="1318">
                  <c:v>4.5679999999999998E-2</c:v>
                </c:pt>
                <c:pt idx="1319">
                  <c:v>4.5720000000000004E-2</c:v>
                </c:pt>
                <c:pt idx="1320">
                  <c:v>4.5780000000000001E-2</c:v>
                </c:pt>
                <c:pt idx="1321">
                  <c:v>4.582E-2</c:v>
                </c:pt>
                <c:pt idx="1322">
                  <c:v>4.5860000000000005E-2</c:v>
                </c:pt>
                <c:pt idx="1323">
                  <c:v>4.5880000000000004E-2</c:v>
                </c:pt>
                <c:pt idx="1324">
                  <c:v>4.5919999999999996E-2</c:v>
                </c:pt>
                <c:pt idx="1325">
                  <c:v>4.598E-2</c:v>
                </c:pt>
                <c:pt idx="1326">
                  <c:v>4.6020000000000005E-2</c:v>
                </c:pt>
                <c:pt idx="1327">
                  <c:v>4.6059999999999997E-2</c:v>
                </c:pt>
                <c:pt idx="1328">
                  <c:v>4.6100000000000002E-2</c:v>
                </c:pt>
                <c:pt idx="1329">
                  <c:v>4.614E-2</c:v>
                </c:pt>
                <c:pt idx="1330">
                  <c:v>4.6199999999999998E-2</c:v>
                </c:pt>
                <c:pt idx="1331">
                  <c:v>4.6239999999999996E-2</c:v>
                </c:pt>
                <c:pt idx="1332">
                  <c:v>4.6280000000000002E-2</c:v>
                </c:pt>
                <c:pt idx="1333">
                  <c:v>4.632E-2</c:v>
                </c:pt>
                <c:pt idx="1334">
                  <c:v>4.6379999999999998E-2</c:v>
                </c:pt>
                <c:pt idx="1335">
                  <c:v>4.6420000000000003E-2</c:v>
                </c:pt>
                <c:pt idx="1336">
                  <c:v>4.6460000000000001E-2</c:v>
                </c:pt>
                <c:pt idx="1337">
                  <c:v>4.6500000000000007E-2</c:v>
                </c:pt>
                <c:pt idx="1338">
                  <c:v>4.6539999999999998E-2</c:v>
                </c:pt>
                <c:pt idx="1339">
                  <c:v>4.6580000000000003E-2</c:v>
                </c:pt>
                <c:pt idx="1340">
                  <c:v>4.6639999999999994E-2</c:v>
                </c:pt>
                <c:pt idx="1341">
                  <c:v>4.6660000000000007E-2</c:v>
                </c:pt>
                <c:pt idx="1342">
                  <c:v>4.6699999999999998E-2</c:v>
                </c:pt>
                <c:pt idx="1343">
                  <c:v>4.6740000000000004E-2</c:v>
                </c:pt>
                <c:pt idx="1344">
                  <c:v>4.6799999999999994E-2</c:v>
                </c:pt>
                <c:pt idx="1345">
                  <c:v>4.684E-2</c:v>
                </c:pt>
                <c:pt idx="1346">
                  <c:v>4.6879999999999998E-2</c:v>
                </c:pt>
                <c:pt idx="1347">
                  <c:v>4.6920000000000003E-2</c:v>
                </c:pt>
                <c:pt idx="1348">
                  <c:v>4.6980000000000001E-2</c:v>
                </c:pt>
                <c:pt idx="1349">
                  <c:v>4.7019999999999999E-2</c:v>
                </c:pt>
                <c:pt idx="1350">
                  <c:v>4.7060000000000005E-2</c:v>
                </c:pt>
                <c:pt idx="1351">
                  <c:v>4.7100000000000003E-2</c:v>
                </c:pt>
                <c:pt idx="1352">
                  <c:v>4.7140000000000001E-2</c:v>
                </c:pt>
                <c:pt idx="1353">
                  <c:v>4.7199999999999999E-2</c:v>
                </c:pt>
                <c:pt idx="1354">
                  <c:v>4.7240000000000004E-2</c:v>
                </c:pt>
                <c:pt idx="1355">
                  <c:v>4.7279999999999996E-2</c:v>
                </c:pt>
                <c:pt idx="1356">
                  <c:v>4.7320000000000001E-2</c:v>
                </c:pt>
                <c:pt idx="1357">
                  <c:v>4.734E-2</c:v>
                </c:pt>
                <c:pt idx="1358">
                  <c:v>4.7400000000000005E-2</c:v>
                </c:pt>
                <c:pt idx="1359">
                  <c:v>4.7439999999999996E-2</c:v>
                </c:pt>
                <c:pt idx="1360">
                  <c:v>4.7480000000000001E-2</c:v>
                </c:pt>
                <c:pt idx="1361">
                  <c:v>4.752E-2</c:v>
                </c:pt>
                <c:pt idx="1362">
                  <c:v>4.7560000000000005E-2</c:v>
                </c:pt>
                <c:pt idx="1363">
                  <c:v>4.7619999999999996E-2</c:v>
                </c:pt>
                <c:pt idx="1364">
                  <c:v>4.7660000000000001E-2</c:v>
                </c:pt>
                <c:pt idx="1365">
                  <c:v>4.7699999999999992E-2</c:v>
                </c:pt>
                <c:pt idx="1366">
                  <c:v>4.7739999999999998E-2</c:v>
                </c:pt>
                <c:pt idx="1367">
                  <c:v>4.7800000000000002E-2</c:v>
                </c:pt>
                <c:pt idx="1368">
                  <c:v>4.7840000000000001E-2</c:v>
                </c:pt>
                <c:pt idx="1369">
                  <c:v>4.7880000000000006E-2</c:v>
                </c:pt>
                <c:pt idx="1370">
                  <c:v>4.7919999999999997E-2</c:v>
                </c:pt>
                <c:pt idx="1371">
                  <c:v>4.7960000000000003E-2</c:v>
                </c:pt>
                <c:pt idx="1372">
                  <c:v>4.8019999999999993E-2</c:v>
                </c:pt>
                <c:pt idx="1373">
                  <c:v>4.8039999999999999E-2</c:v>
                </c:pt>
                <c:pt idx="1374">
                  <c:v>4.8079999999999998E-2</c:v>
                </c:pt>
                <c:pt idx="1375">
                  <c:v>4.8120000000000003E-2</c:v>
                </c:pt>
                <c:pt idx="1376">
                  <c:v>4.8160000000000001E-2</c:v>
                </c:pt>
                <c:pt idx="1377">
                  <c:v>4.8219999999999999E-2</c:v>
                </c:pt>
                <c:pt idx="1378">
                  <c:v>4.8259999999999997E-2</c:v>
                </c:pt>
                <c:pt idx="1379">
                  <c:v>4.8300000000000003E-2</c:v>
                </c:pt>
                <c:pt idx="1380">
                  <c:v>4.8339999999999994E-2</c:v>
                </c:pt>
                <c:pt idx="1381">
                  <c:v>4.8399999999999999E-2</c:v>
                </c:pt>
                <c:pt idx="1382">
                  <c:v>4.8440000000000004E-2</c:v>
                </c:pt>
                <c:pt idx="1383">
                  <c:v>4.8479999999999995E-2</c:v>
                </c:pt>
                <c:pt idx="1384">
                  <c:v>4.8520000000000001E-2</c:v>
                </c:pt>
                <c:pt idx="1385">
                  <c:v>4.8559999999999999E-2</c:v>
                </c:pt>
                <c:pt idx="1386">
                  <c:v>4.8620000000000003E-2</c:v>
                </c:pt>
                <c:pt idx="1387">
                  <c:v>4.8659999999999995E-2</c:v>
                </c:pt>
                <c:pt idx="1388">
                  <c:v>4.87E-2</c:v>
                </c:pt>
                <c:pt idx="1389">
                  <c:v>4.8739999999999999E-2</c:v>
                </c:pt>
                <c:pt idx="1390">
                  <c:v>4.8799999999999996E-2</c:v>
                </c:pt>
                <c:pt idx="1391">
                  <c:v>4.8840000000000001E-2</c:v>
                </c:pt>
                <c:pt idx="1392">
                  <c:v>4.888E-2</c:v>
                </c:pt>
                <c:pt idx="1393">
                  <c:v>4.8920000000000005E-2</c:v>
                </c:pt>
                <c:pt idx="1394">
                  <c:v>4.8959999999999997E-2</c:v>
                </c:pt>
                <c:pt idx="1395">
                  <c:v>4.9000000000000002E-2</c:v>
                </c:pt>
                <c:pt idx="1396">
                  <c:v>4.904E-2</c:v>
                </c:pt>
                <c:pt idx="1397">
                  <c:v>4.9080000000000006E-2</c:v>
                </c:pt>
                <c:pt idx="1398">
                  <c:v>4.9119999999999997E-2</c:v>
                </c:pt>
                <c:pt idx="1399">
                  <c:v>4.9160000000000002E-2</c:v>
                </c:pt>
                <c:pt idx="1400">
                  <c:v>4.922E-2</c:v>
                </c:pt>
                <c:pt idx="1401">
                  <c:v>4.9259999999999998E-2</c:v>
                </c:pt>
                <c:pt idx="1402">
                  <c:v>4.9299999999999997E-2</c:v>
                </c:pt>
                <c:pt idx="1403">
                  <c:v>4.9340000000000002E-2</c:v>
                </c:pt>
                <c:pt idx="1404">
                  <c:v>4.9400000000000006E-2</c:v>
                </c:pt>
                <c:pt idx="1405">
                  <c:v>4.9439999999999998E-2</c:v>
                </c:pt>
                <c:pt idx="1406">
                  <c:v>4.9480000000000003E-2</c:v>
                </c:pt>
                <c:pt idx="1407">
                  <c:v>4.9520000000000002E-2</c:v>
                </c:pt>
                <c:pt idx="1408">
                  <c:v>4.9560000000000007E-2</c:v>
                </c:pt>
                <c:pt idx="1409">
                  <c:v>4.9619999999999997E-2</c:v>
                </c:pt>
                <c:pt idx="1410">
                  <c:v>4.9660000000000003E-2</c:v>
                </c:pt>
                <c:pt idx="1411">
                  <c:v>4.9699999999999994E-2</c:v>
                </c:pt>
                <c:pt idx="1412">
                  <c:v>4.9739999999999999E-2</c:v>
                </c:pt>
                <c:pt idx="1413">
                  <c:v>4.9800000000000004E-2</c:v>
                </c:pt>
                <c:pt idx="1414">
                  <c:v>4.9840000000000002E-2</c:v>
                </c:pt>
                <c:pt idx="1415">
                  <c:v>4.9880000000000008E-2</c:v>
                </c:pt>
                <c:pt idx="1416">
                  <c:v>4.9919999999999999E-2</c:v>
                </c:pt>
                <c:pt idx="1417">
                  <c:v>4.9960000000000004E-2</c:v>
                </c:pt>
                <c:pt idx="1418">
                  <c:v>5.0019999999999995E-2</c:v>
                </c:pt>
                <c:pt idx="1419">
                  <c:v>5.006E-2</c:v>
                </c:pt>
                <c:pt idx="1420">
                  <c:v>5.0099999999999999E-2</c:v>
                </c:pt>
                <c:pt idx="1421">
                  <c:v>5.0140000000000004E-2</c:v>
                </c:pt>
                <c:pt idx="1422">
                  <c:v>5.0199999999999995E-2</c:v>
                </c:pt>
                <c:pt idx="1423">
                  <c:v>5.024E-2</c:v>
                </c:pt>
                <c:pt idx="1424">
                  <c:v>5.0259999999999999E-2</c:v>
                </c:pt>
                <c:pt idx="1425">
                  <c:v>5.0300000000000004E-2</c:v>
                </c:pt>
                <c:pt idx="1426">
                  <c:v>5.0339999999999996E-2</c:v>
                </c:pt>
                <c:pt idx="1427">
                  <c:v>5.04E-2</c:v>
                </c:pt>
                <c:pt idx="1428">
                  <c:v>5.0439999999999999E-2</c:v>
                </c:pt>
                <c:pt idx="1429">
                  <c:v>5.0479999999999997E-2</c:v>
                </c:pt>
                <c:pt idx="1430">
                  <c:v>5.0519999999999995E-2</c:v>
                </c:pt>
                <c:pt idx="1431">
                  <c:v>5.0560000000000001E-2</c:v>
                </c:pt>
                <c:pt idx="1432">
                  <c:v>5.0620000000000005E-2</c:v>
                </c:pt>
                <c:pt idx="1433">
                  <c:v>5.0659999999999997E-2</c:v>
                </c:pt>
                <c:pt idx="1434">
                  <c:v>5.0700000000000002E-2</c:v>
                </c:pt>
                <c:pt idx="1435">
                  <c:v>5.074E-2</c:v>
                </c:pt>
                <c:pt idx="1436">
                  <c:v>5.0799999999999998E-2</c:v>
                </c:pt>
                <c:pt idx="1437">
                  <c:v>5.0839999999999996E-2</c:v>
                </c:pt>
                <c:pt idx="1438">
                  <c:v>5.0880000000000002E-2</c:v>
                </c:pt>
                <c:pt idx="1439">
                  <c:v>5.0919999999999993E-2</c:v>
                </c:pt>
                <c:pt idx="1440">
                  <c:v>5.0959999999999998E-2</c:v>
                </c:pt>
                <c:pt idx="1441">
                  <c:v>5.1020000000000003E-2</c:v>
                </c:pt>
                <c:pt idx="1442">
                  <c:v>5.1060000000000001E-2</c:v>
                </c:pt>
                <c:pt idx="1443">
                  <c:v>5.1100000000000007E-2</c:v>
                </c:pt>
                <c:pt idx="1444">
                  <c:v>5.1139999999999998E-2</c:v>
                </c:pt>
                <c:pt idx="1445">
                  <c:v>5.1159999999999997E-2</c:v>
                </c:pt>
                <c:pt idx="1446">
                  <c:v>5.1239999999999994E-2</c:v>
                </c:pt>
                <c:pt idx="1447">
                  <c:v>5.1279999999999999E-2</c:v>
                </c:pt>
                <c:pt idx="1448">
                  <c:v>5.1299999999999998E-2</c:v>
                </c:pt>
                <c:pt idx="1449">
                  <c:v>5.1360000000000003E-2</c:v>
                </c:pt>
                <c:pt idx="1450">
                  <c:v>5.1380000000000002E-2</c:v>
                </c:pt>
                <c:pt idx="1451">
                  <c:v>5.144E-2</c:v>
                </c:pt>
                <c:pt idx="1452">
                  <c:v>5.1479999999999998E-2</c:v>
                </c:pt>
                <c:pt idx="1453">
                  <c:v>5.1520000000000003E-2</c:v>
                </c:pt>
                <c:pt idx="1454">
                  <c:v>5.1559999999999995E-2</c:v>
                </c:pt>
                <c:pt idx="1455">
                  <c:v>5.1619999999999999E-2</c:v>
                </c:pt>
                <c:pt idx="1456">
                  <c:v>5.1660000000000005E-2</c:v>
                </c:pt>
                <c:pt idx="1457">
                  <c:v>5.1699999999999996E-2</c:v>
                </c:pt>
                <c:pt idx="1458">
                  <c:v>5.1740000000000001E-2</c:v>
                </c:pt>
                <c:pt idx="1459">
                  <c:v>5.178E-2</c:v>
                </c:pt>
                <c:pt idx="1460">
                  <c:v>5.1840000000000004E-2</c:v>
                </c:pt>
                <c:pt idx="1461">
                  <c:v>5.1879999999999996E-2</c:v>
                </c:pt>
                <c:pt idx="1462">
                  <c:v>5.1920000000000001E-2</c:v>
                </c:pt>
                <c:pt idx="1463">
                  <c:v>5.1959999999999999E-2</c:v>
                </c:pt>
                <c:pt idx="1464">
                  <c:v>5.2019999999999997E-2</c:v>
                </c:pt>
                <c:pt idx="1465">
                  <c:v>5.2060000000000002E-2</c:v>
                </c:pt>
                <c:pt idx="1466">
                  <c:v>5.21E-2</c:v>
                </c:pt>
                <c:pt idx="1467">
                  <c:v>5.2140000000000006E-2</c:v>
                </c:pt>
                <c:pt idx="1468">
                  <c:v>5.2179999999999997E-2</c:v>
                </c:pt>
                <c:pt idx="1469">
                  <c:v>5.2240000000000002E-2</c:v>
                </c:pt>
                <c:pt idx="1470">
                  <c:v>5.228E-2</c:v>
                </c:pt>
                <c:pt idx="1471">
                  <c:v>5.2320000000000005E-2</c:v>
                </c:pt>
                <c:pt idx="1472">
                  <c:v>5.2359999999999997E-2</c:v>
                </c:pt>
                <c:pt idx="1473">
                  <c:v>5.2420000000000001E-2</c:v>
                </c:pt>
                <c:pt idx="1474">
                  <c:v>5.2460000000000007E-2</c:v>
                </c:pt>
                <c:pt idx="1475">
                  <c:v>5.2499999999999998E-2</c:v>
                </c:pt>
                <c:pt idx="1476">
                  <c:v>5.2539999999999996E-2</c:v>
                </c:pt>
                <c:pt idx="1477">
                  <c:v>5.2580000000000002E-2</c:v>
                </c:pt>
                <c:pt idx="1478">
                  <c:v>5.2639999999999999E-2</c:v>
                </c:pt>
                <c:pt idx="1479">
                  <c:v>5.2679999999999998E-2</c:v>
                </c:pt>
                <c:pt idx="1480">
                  <c:v>5.2720000000000003E-2</c:v>
                </c:pt>
                <c:pt idx="1481">
                  <c:v>5.2760000000000001E-2</c:v>
                </c:pt>
                <c:pt idx="1482">
                  <c:v>5.2779999999999994E-2</c:v>
                </c:pt>
                <c:pt idx="1483">
                  <c:v>5.2839999999999998E-2</c:v>
                </c:pt>
                <c:pt idx="1484">
                  <c:v>5.2880000000000003E-2</c:v>
                </c:pt>
                <c:pt idx="1485">
                  <c:v>5.2919999999999995E-2</c:v>
                </c:pt>
                <c:pt idx="1486">
                  <c:v>5.296E-2</c:v>
                </c:pt>
                <c:pt idx="1487">
                  <c:v>5.3019999999999998E-2</c:v>
                </c:pt>
                <c:pt idx="1488">
                  <c:v>5.3060000000000003E-2</c:v>
                </c:pt>
                <c:pt idx="1489">
                  <c:v>5.3099999999999994E-2</c:v>
                </c:pt>
                <c:pt idx="1490">
                  <c:v>5.314E-2</c:v>
                </c:pt>
                <c:pt idx="1491">
                  <c:v>5.3179999999999998E-2</c:v>
                </c:pt>
                <c:pt idx="1492">
                  <c:v>5.3239999999999996E-2</c:v>
                </c:pt>
                <c:pt idx="1493">
                  <c:v>5.3280000000000001E-2</c:v>
                </c:pt>
                <c:pt idx="1494">
                  <c:v>5.3319999999999999E-2</c:v>
                </c:pt>
                <c:pt idx="1495">
                  <c:v>5.3360000000000005E-2</c:v>
                </c:pt>
                <c:pt idx="1496">
                  <c:v>5.3419999999999995E-2</c:v>
                </c:pt>
                <c:pt idx="1497">
                  <c:v>5.3460000000000001E-2</c:v>
                </c:pt>
                <c:pt idx="1498">
                  <c:v>5.3499999999999999E-2</c:v>
                </c:pt>
                <c:pt idx="1499">
                  <c:v>5.3540000000000004E-2</c:v>
                </c:pt>
                <c:pt idx="1500">
                  <c:v>5.3579999999999996E-2</c:v>
                </c:pt>
                <c:pt idx="1501">
                  <c:v>5.364E-2</c:v>
                </c:pt>
                <c:pt idx="1502">
                  <c:v>5.3659999999999999E-2</c:v>
                </c:pt>
                <c:pt idx="1503">
                  <c:v>5.3699999999999998E-2</c:v>
                </c:pt>
                <c:pt idx="1504">
                  <c:v>5.3739999999999996E-2</c:v>
                </c:pt>
                <c:pt idx="1505">
                  <c:v>5.3780000000000001E-2</c:v>
                </c:pt>
                <c:pt idx="1506">
                  <c:v>5.3840000000000006E-2</c:v>
                </c:pt>
                <c:pt idx="1507">
                  <c:v>5.3879999999999997E-2</c:v>
                </c:pt>
                <c:pt idx="1508">
                  <c:v>5.3920000000000003E-2</c:v>
                </c:pt>
                <c:pt idx="1509">
                  <c:v>5.3960000000000001E-2</c:v>
                </c:pt>
                <c:pt idx="1510">
                  <c:v>5.4019999999999999E-2</c:v>
                </c:pt>
                <c:pt idx="1511">
                  <c:v>5.4059999999999997E-2</c:v>
                </c:pt>
                <c:pt idx="1512">
                  <c:v>5.4100000000000002E-2</c:v>
                </c:pt>
                <c:pt idx="1513">
                  <c:v>5.4139999999999994E-2</c:v>
                </c:pt>
                <c:pt idx="1514">
                  <c:v>5.4179999999999999E-2</c:v>
                </c:pt>
                <c:pt idx="1515">
                  <c:v>5.4240000000000003E-2</c:v>
                </c:pt>
                <c:pt idx="1516">
                  <c:v>5.4280000000000002E-2</c:v>
                </c:pt>
                <c:pt idx="1517">
                  <c:v>5.4320000000000007E-2</c:v>
                </c:pt>
                <c:pt idx="1518">
                  <c:v>5.4339999999999999E-2</c:v>
                </c:pt>
                <c:pt idx="1519">
                  <c:v>5.4379999999999998E-2</c:v>
                </c:pt>
                <c:pt idx="1520">
                  <c:v>5.4440000000000002E-2</c:v>
                </c:pt>
                <c:pt idx="1521">
                  <c:v>5.4480000000000001E-2</c:v>
                </c:pt>
                <c:pt idx="1522">
                  <c:v>5.4519999999999999E-2</c:v>
                </c:pt>
                <c:pt idx="1523">
                  <c:v>5.4560000000000004E-2</c:v>
                </c:pt>
                <c:pt idx="1524">
                  <c:v>5.4600000000000003E-2</c:v>
                </c:pt>
                <c:pt idx="1525">
                  <c:v>5.466E-2</c:v>
                </c:pt>
                <c:pt idx="1526">
                  <c:v>5.4699999999999999E-2</c:v>
                </c:pt>
                <c:pt idx="1527">
                  <c:v>5.4740000000000004E-2</c:v>
                </c:pt>
                <c:pt idx="1528">
                  <c:v>5.4779999999999995E-2</c:v>
                </c:pt>
                <c:pt idx="1529">
                  <c:v>5.484E-2</c:v>
                </c:pt>
                <c:pt idx="1530">
                  <c:v>5.4880000000000005E-2</c:v>
                </c:pt>
                <c:pt idx="1531">
                  <c:v>5.4919999999999997E-2</c:v>
                </c:pt>
                <c:pt idx="1532">
                  <c:v>5.4960000000000002E-2</c:v>
                </c:pt>
                <c:pt idx="1533">
                  <c:v>5.5E-2</c:v>
                </c:pt>
                <c:pt idx="1534">
                  <c:v>5.5060000000000005E-2</c:v>
                </c:pt>
                <c:pt idx="1535">
                  <c:v>5.5099999999999996E-2</c:v>
                </c:pt>
                <c:pt idx="1536">
                  <c:v>5.5140000000000002E-2</c:v>
                </c:pt>
                <c:pt idx="1537">
                  <c:v>5.518E-2</c:v>
                </c:pt>
                <c:pt idx="1538">
                  <c:v>5.5239999999999997E-2</c:v>
                </c:pt>
                <c:pt idx="1539">
                  <c:v>5.5279999999999996E-2</c:v>
                </c:pt>
                <c:pt idx="1540">
                  <c:v>5.5320000000000001E-2</c:v>
                </c:pt>
                <c:pt idx="1541">
                  <c:v>5.5359999999999993E-2</c:v>
                </c:pt>
                <c:pt idx="1542">
                  <c:v>5.5380000000000006E-2</c:v>
                </c:pt>
                <c:pt idx="1543">
                  <c:v>5.5460000000000002E-2</c:v>
                </c:pt>
                <c:pt idx="1544">
                  <c:v>5.5500000000000001E-2</c:v>
                </c:pt>
                <c:pt idx="1545">
                  <c:v>5.5519999999999993E-2</c:v>
                </c:pt>
                <c:pt idx="1546">
                  <c:v>5.5579999999999997E-2</c:v>
                </c:pt>
                <c:pt idx="1547">
                  <c:v>5.5599999999999997E-2</c:v>
                </c:pt>
                <c:pt idx="1548">
                  <c:v>5.5660000000000001E-2</c:v>
                </c:pt>
                <c:pt idx="1549">
                  <c:v>5.57E-2</c:v>
                </c:pt>
                <c:pt idx="1550">
                  <c:v>5.5739999999999998E-2</c:v>
                </c:pt>
                <c:pt idx="1551">
                  <c:v>5.5780000000000003E-2</c:v>
                </c:pt>
                <c:pt idx="1552">
                  <c:v>5.5839999999999994E-2</c:v>
                </c:pt>
                <c:pt idx="1553">
                  <c:v>5.5879999999999999E-2</c:v>
                </c:pt>
                <c:pt idx="1554">
                  <c:v>5.5919999999999997E-2</c:v>
                </c:pt>
                <c:pt idx="1555">
                  <c:v>5.5960000000000003E-2</c:v>
                </c:pt>
                <c:pt idx="1556">
                  <c:v>5.5999999999999994E-2</c:v>
                </c:pt>
                <c:pt idx="1557">
                  <c:v>5.6059999999999999E-2</c:v>
                </c:pt>
                <c:pt idx="1558">
                  <c:v>5.6100000000000004E-2</c:v>
                </c:pt>
                <c:pt idx="1559">
                  <c:v>5.6139999999999995E-2</c:v>
                </c:pt>
                <c:pt idx="1560">
                  <c:v>5.6180000000000001E-2</c:v>
                </c:pt>
                <c:pt idx="1561">
                  <c:v>5.6239999999999998E-2</c:v>
                </c:pt>
                <c:pt idx="1562">
                  <c:v>5.6280000000000004E-2</c:v>
                </c:pt>
                <c:pt idx="1563">
                  <c:v>5.6319999999999995E-2</c:v>
                </c:pt>
                <c:pt idx="1564">
                  <c:v>5.636E-2</c:v>
                </c:pt>
                <c:pt idx="1565">
                  <c:v>5.6399999999999999E-2</c:v>
                </c:pt>
                <c:pt idx="1566">
                  <c:v>5.6459999999999996E-2</c:v>
                </c:pt>
                <c:pt idx="1567">
                  <c:v>5.6500000000000002E-2</c:v>
                </c:pt>
                <c:pt idx="1568">
                  <c:v>5.654E-2</c:v>
                </c:pt>
                <c:pt idx="1569">
                  <c:v>5.6580000000000005E-2</c:v>
                </c:pt>
                <c:pt idx="1570">
                  <c:v>5.6639999999999996E-2</c:v>
                </c:pt>
                <c:pt idx="1571">
                  <c:v>5.6680000000000001E-2</c:v>
                </c:pt>
                <c:pt idx="1572">
                  <c:v>5.672E-2</c:v>
                </c:pt>
                <c:pt idx="1573">
                  <c:v>5.6760000000000005E-2</c:v>
                </c:pt>
                <c:pt idx="1574">
                  <c:v>5.6799999999999996E-2</c:v>
                </c:pt>
                <c:pt idx="1575">
                  <c:v>5.6860000000000001E-2</c:v>
                </c:pt>
                <c:pt idx="1576">
                  <c:v>5.6900000000000006E-2</c:v>
                </c:pt>
                <c:pt idx="1577">
                  <c:v>5.6939999999999998E-2</c:v>
                </c:pt>
                <c:pt idx="1578">
                  <c:v>5.6980000000000003E-2</c:v>
                </c:pt>
                <c:pt idx="1579">
                  <c:v>5.704E-2</c:v>
                </c:pt>
                <c:pt idx="1580">
                  <c:v>5.7079999999999999E-2</c:v>
                </c:pt>
                <c:pt idx="1581">
                  <c:v>5.7119999999999997E-2</c:v>
                </c:pt>
                <c:pt idx="1582">
                  <c:v>5.7160000000000002E-2</c:v>
                </c:pt>
                <c:pt idx="1583">
                  <c:v>5.7200000000000001E-2</c:v>
                </c:pt>
                <c:pt idx="1584">
                  <c:v>5.7259999999999998E-2</c:v>
                </c:pt>
                <c:pt idx="1585">
                  <c:v>5.7300000000000004E-2</c:v>
                </c:pt>
                <c:pt idx="1586">
                  <c:v>5.7340000000000002E-2</c:v>
                </c:pt>
                <c:pt idx="1587">
                  <c:v>5.7380000000000007E-2</c:v>
                </c:pt>
                <c:pt idx="1588">
                  <c:v>5.7439999999999998E-2</c:v>
                </c:pt>
                <c:pt idx="1589">
                  <c:v>5.7480000000000003E-2</c:v>
                </c:pt>
                <c:pt idx="1590">
                  <c:v>5.7519999999999995E-2</c:v>
                </c:pt>
                <c:pt idx="1591">
                  <c:v>5.756E-2</c:v>
                </c:pt>
                <c:pt idx="1592">
                  <c:v>5.7599999999999998E-2</c:v>
                </c:pt>
                <c:pt idx="1593">
                  <c:v>5.7660000000000003E-2</c:v>
                </c:pt>
                <c:pt idx="1594">
                  <c:v>5.7699999999999994E-2</c:v>
                </c:pt>
                <c:pt idx="1595">
                  <c:v>5.774E-2</c:v>
                </c:pt>
                <c:pt idx="1596">
                  <c:v>5.7779999999999998E-2</c:v>
                </c:pt>
                <c:pt idx="1597">
                  <c:v>5.7839999999999996E-2</c:v>
                </c:pt>
                <c:pt idx="1598">
                  <c:v>5.7880000000000001E-2</c:v>
                </c:pt>
                <c:pt idx="1599">
                  <c:v>5.7919999999999999E-2</c:v>
                </c:pt>
                <c:pt idx="1600">
                  <c:v>5.7960000000000005E-2</c:v>
                </c:pt>
                <c:pt idx="1601">
                  <c:v>5.7999999999999996E-2</c:v>
                </c:pt>
                <c:pt idx="1602">
                  <c:v>5.806E-2</c:v>
                </c:pt>
                <c:pt idx="1603">
                  <c:v>5.8099999999999999E-2</c:v>
                </c:pt>
                <c:pt idx="1604">
                  <c:v>5.8139999999999997E-2</c:v>
                </c:pt>
                <c:pt idx="1605">
                  <c:v>5.8179999999999996E-2</c:v>
                </c:pt>
                <c:pt idx="1606">
                  <c:v>5.8220000000000001E-2</c:v>
                </c:pt>
                <c:pt idx="1607">
                  <c:v>5.8280000000000005E-2</c:v>
                </c:pt>
                <c:pt idx="1608">
                  <c:v>5.8319999999999997E-2</c:v>
                </c:pt>
                <c:pt idx="1609">
                  <c:v>5.8360000000000002E-2</c:v>
                </c:pt>
                <c:pt idx="1610">
                  <c:v>5.8400000000000001E-2</c:v>
                </c:pt>
                <c:pt idx="1611">
                  <c:v>5.842E-2</c:v>
                </c:pt>
                <c:pt idx="1612">
                  <c:v>5.8479999999999997E-2</c:v>
                </c:pt>
                <c:pt idx="1613">
                  <c:v>5.8520000000000003E-2</c:v>
                </c:pt>
                <c:pt idx="1614">
                  <c:v>5.8560000000000001E-2</c:v>
                </c:pt>
                <c:pt idx="1615">
                  <c:v>5.8619999999999998E-2</c:v>
                </c:pt>
                <c:pt idx="1616">
                  <c:v>5.8680000000000003E-2</c:v>
                </c:pt>
                <c:pt idx="1617">
                  <c:v>5.8720000000000001E-2</c:v>
                </c:pt>
                <c:pt idx="1618">
                  <c:v>5.8760000000000007E-2</c:v>
                </c:pt>
                <c:pt idx="1619">
                  <c:v>5.8799999999999998E-2</c:v>
                </c:pt>
                <c:pt idx="1620">
                  <c:v>5.8860000000000003E-2</c:v>
                </c:pt>
                <c:pt idx="1621">
                  <c:v>5.8899999999999994E-2</c:v>
                </c:pt>
                <c:pt idx="1622">
                  <c:v>5.8939999999999999E-2</c:v>
                </c:pt>
                <c:pt idx="1623">
                  <c:v>5.8979999999999998E-2</c:v>
                </c:pt>
                <c:pt idx="1624">
                  <c:v>5.9020000000000003E-2</c:v>
                </c:pt>
                <c:pt idx="1625">
                  <c:v>5.9080000000000001E-2</c:v>
                </c:pt>
                <c:pt idx="1626">
                  <c:v>5.9119999999999999E-2</c:v>
                </c:pt>
                <c:pt idx="1627">
                  <c:v>5.9160000000000004E-2</c:v>
                </c:pt>
                <c:pt idx="1628">
                  <c:v>5.9200000000000003E-2</c:v>
                </c:pt>
                <c:pt idx="1629">
                  <c:v>5.926E-2</c:v>
                </c:pt>
                <c:pt idx="1630">
                  <c:v>5.9299999999999999E-2</c:v>
                </c:pt>
                <c:pt idx="1631">
                  <c:v>5.9340000000000004E-2</c:v>
                </c:pt>
                <c:pt idx="1632">
                  <c:v>5.9379999999999995E-2</c:v>
                </c:pt>
                <c:pt idx="1633">
                  <c:v>5.9420000000000001E-2</c:v>
                </c:pt>
                <c:pt idx="1634">
                  <c:v>5.9480000000000005E-2</c:v>
                </c:pt>
                <c:pt idx="1635">
                  <c:v>5.9519999999999997E-2</c:v>
                </c:pt>
                <c:pt idx="1636">
                  <c:v>5.9560000000000002E-2</c:v>
                </c:pt>
                <c:pt idx="1637">
                  <c:v>5.96E-2</c:v>
                </c:pt>
                <c:pt idx="1638">
                  <c:v>5.9660000000000005E-2</c:v>
                </c:pt>
                <c:pt idx="1639">
                  <c:v>5.9699999999999996E-2</c:v>
                </c:pt>
                <c:pt idx="1640">
                  <c:v>5.9740000000000001E-2</c:v>
                </c:pt>
                <c:pt idx="1641">
                  <c:v>5.978E-2</c:v>
                </c:pt>
                <c:pt idx="1642">
                  <c:v>5.9820000000000005E-2</c:v>
                </c:pt>
                <c:pt idx="1643">
                  <c:v>5.9880000000000003E-2</c:v>
                </c:pt>
                <c:pt idx="1644">
                  <c:v>5.9920000000000001E-2</c:v>
                </c:pt>
                <c:pt idx="1645">
                  <c:v>5.9960000000000006E-2</c:v>
                </c:pt>
                <c:pt idx="1646">
                  <c:v>0.06</c:v>
                </c:pt>
                <c:pt idx="1647">
                  <c:v>6.0060000000000002E-2</c:v>
                </c:pt>
                <c:pt idx="1648">
                  <c:v>6.0100000000000001E-2</c:v>
                </c:pt>
                <c:pt idx="1649">
                  <c:v>6.0139999999999999E-2</c:v>
                </c:pt>
                <c:pt idx="1650">
                  <c:v>6.0179999999999997E-2</c:v>
                </c:pt>
                <c:pt idx="1651">
                  <c:v>6.0220000000000003E-2</c:v>
                </c:pt>
                <c:pt idx="1652">
                  <c:v>6.0299999999999999E-2</c:v>
                </c:pt>
                <c:pt idx="1653">
                  <c:v>6.0339999999999998E-2</c:v>
                </c:pt>
                <c:pt idx="1654">
                  <c:v>6.0380000000000003E-2</c:v>
                </c:pt>
                <c:pt idx="1655">
                  <c:v>6.0420000000000001E-2</c:v>
                </c:pt>
                <c:pt idx="1656">
                  <c:v>6.0479999999999999E-2</c:v>
                </c:pt>
                <c:pt idx="1657">
                  <c:v>6.0519999999999997E-2</c:v>
                </c:pt>
                <c:pt idx="1658">
                  <c:v>6.0560000000000003E-2</c:v>
                </c:pt>
                <c:pt idx="1659">
                  <c:v>6.0599999999999994E-2</c:v>
                </c:pt>
                <c:pt idx="1660">
                  <c:v>6.0659999999999999E-2</c:v>
                </c:pt>
                <c:pt idx="1661">
                  <c:v>6.0700000000000004E-2</c:v>
                </c:pt>
                <c:pt idx="1662">
                  <c:v>6.0739999999999995E-2</c:v>
                </c:pt>
                <c:pt idx="1663">
                  <c:v>6.0780000000000001E-2</c:v>
                </c:pt>
                <c:pt idx="1664">
                  <c:v>6.0819999999999999E-2</c:v>
                </c:pt>
                <c:pt idx="1665">
                  <c:v>6.0880000000000004E-2</c:v>
                </c:pt>
                <c:pt idx="1666">
                  <c:v>6.0919999999999995E-2</c:v>
                </c:pt>
                <c:pt idx="1667">
                  <c:v>6.096E-2</c:v>
                </c:pt>
                <c:pt idx="1668">
                  <c:v>6.0999999999999999E-2</c:v>
                </c:pt>
                <c:pt idx="1669">
                  <c:v>6.1059999999999996E-2</c:v>
                </c:pt>
                <c:pt idx="1670">
                  <c:v>6.1100000000000002E-2</c:v>
                </c:pt>
                <c:pt idx="1671">
                  <c:v>6.114E-2</c:v>
                </c:pt>
                <c:pt idx="1672">
                  <c:v>6.1180000000000005E-2</c:v>
                </c:pt>
                <c:pt idx="1673">
                  <c:v>6.1219999999999997E-2</c:v>
                </c:pt>
                <c:pt idx="1674">
                  <c:v>6.13E-2</c:v>
                </c:pt>
                <c:pt idx="1675">
                  <c:v>6.1340000000000006E-2</c:v>
                </c:pt>
                <c:pt idx="1676">
                  <c:v>6.1379999999999997E-2</c:v>
                </c:pt>
                <c:pt idx="1677">
                  <c:v>6.1420000000000002E-2</c:v>
                </c:pt>
                <c:pt idx="1678">
                  <c:v>6.148E-2</c:v>
                </c:pt>
                <c:pt idx="1679">
                  <c:v>6.1519999999999998E-2</c:v>
                </c:pt>
                <c:pt idx="1680">
                  <c:v>6.1559999999999997E-2</c:v>
                </c:pt>
                <c:pt idx="1681">
                  <c:v>6.1600000000000002E-2</c:v>
                </c:pt>
                <c:pt idx="1682">
                  <c:v>6.164E-2</c:v>
                </c:pt>
                <c:pt idx="1683">
                  <c:v>6.1699999999999998E-2</c:v>
                </c:pt>
                <c:pt idx="1684">
                  <c:v>6.1740000000000003E-2</c:v>
                </c:pt>
                <c:pt idx="1685">
                  <c:v>6.1780000000000002E-2</c:v>
                </c:pt>
                <c:pt idx="1686">
                  <c:v>6.1820000000000007E-2</c:v>
                </c:pt>
                <c:pt idx="1687">
                  <c:v>6.1879999999999998E-2</c:v>
                </c:pt>
                <c:pt idx="1688">
                  <c:v>6.1920000000000003E-2</c:v>
                </c:pt>
                <c:pt idx="1689">
                  <c:v>6.1959999999999994E-2</c:v>
                </c:pt>
                <c:pt idx="1690">
                  <c:v>6.2E-2</c:v>
                </c:pt>
                <c:pt idx="1691">
                  <c:v>6.2039999999999998E-2</c:v>
                </c:pt>
                <c:pt idx="1692">
                  <c:v>6.2100000000000002E-2</c:v>
                </c:pt>
                <c:pt idx="1693">
                  <c:v>6.216E-2</c:v>
                </c:pt>
                <c:pt idx="1694">
                  <c:v>6.2199999999999998E-2</c:v>
                </c:pt>
                <c:pt idx="1695">
                  <c:v>6.2240000000000004E-2</c:v>
                </c:pt>
                <c:pt idx="1696">
                  <c:v>6.2300000000000001E-2</c:v>
                </c:pt>
                <c:pt idx="1697">
                  <c:v>6.234E-2</c:v>
                </c:pt>
                <c:pt idx="1698">
                  <c:v>6.2380000000000005E-2</c:v>
                </c:pt>
                <c:pt idx="1699">
                  <c:v>6.2420000000000003E-2</c:v>
                </c:pt>
                <c:pt idx="1700">
                  <c:v>6.2480000000000001E-2</c:v>
                </c:pt>
                <c:pt idx="1701">
                  <c:v>6.2519999999999992E-2</c:v>
                </c:pt>
                <c:pt idx="1702">
                  <c:v>6.2560000000000004E-2</c:v>
                </c:pt>
                <c:pt idx="1703">
                  <c:v>6.2600000000000003E-2</c:v>
                </c:pt>
                <c:pt idx="1704">
                  <c:v>6.2640000000000001E-2</c:v>
                </c:pt>
                <c:pt idx="1705">
                  <c:v>6.2699999999999992E-2</c:v>
                </c:pt>
                <c:pt idx="1706">
                  <c:v>6.2740000000000004E-2</c:v>
                </c:pt>
                <c:pt idx="1707">
                  <c:v>6.2780000000000002E-2</c:v>
                </c:pt>
                <c:pt idx="1708">
                  <c:v>6.2820000000000001E-2</c:v>
                </c:pt>
                <c:pt idx="1709">
                  <c:v>6.2880000000000005E-2</c:v>
                </c:pt>
                <c:pt idx="1710">
                  <c:v>6.2920000000000004E-2</c:v>
                </c:pt>
                <c:pt idx="1711">
                  <c:v>6.2960000000000002E-2</c:v>
                </c:pt>
                <c:pt idx="1712">
                  <c:v>6.3E-2</c:v>
                </c:pt>
                <c:pt idx="1713">
                  <c:v>6.3079999999999997E-2</c:v>
                </c:pt>
                <c:pt idx="1714">
                  <c:v>6.3120000000000009E-2</c:v>
                </c:pt>
                <c:pt idx="1715">
                  <c:v>6.3159999999999994E-2</c:v>
                </c:pt>
                <c:pt idx="1716">
                  <c:v>6.3200000000000006E-2</c:v>
                </c:pt>
                <c:pt idx="1717">
                  <c:v>6.3240000000000005E-2</c:v>
                </c:pt>
                <c:pt idx="1718">
                  <c:v>6.3299999999999995E-2</c:v>
                </c:pt>
                <c:pt idx="1719">
                  <c:v>6.3339999999999994E-2</c:v>
                </c:pt>
                <c:pt idx="1720">
                  <c:v>6.3380000000000006E-2</c:v>
                </c:pt>
                <c:pt idx="1721">
                  <c:v>6.341999999999999E-2</c:v>
                </c:pt>
                <c:pt idx="1722">
                  <c:v>6.3479999999999995E-2</c:v>
                </c:pt>
                <c:pt idx="1723">
                  <c:v>6.3520000000000007E-2</c:v>
                </c:pt>
                <c:pt idx="1724">
                  <c:v>6.3560000000000005E-2</c:v>
                </c:pt>
                <c:pt idx="1725">
                  <c:v>6.3600000000000004E-2</c:v>
                </c:pt>
                <c:pt idx="1726">
                  <c:v>6.3640000000000002E-2</c:v>
                </c:pt>
                <c:pt idx="1727">
                  <c:v>6.3700000000000007E-2</c:v>
                </c:pt>
                <c:pt idx="1728">
                  <c:v>6.3739999999999991E-2</c:v>
                </c:pt>
                <c:pt idx="1729">
                  <c:v>6.3780000000000003E-2</c:v>
                </c:pt>
                <c:pt idx="1730">
                  <c:v>6.3820000000000002E-2</c:v>
                </c:pt>
                <c:pt idx="1731">
                  <c:v>6.3879999999999992E-2</c:v>
                </c:pt>
                <c:pt idx="1732">
                  <c:v>6.3920000000000005E-2</c:v>
                </c:pt>
                <c:pt idx="1733">
                  <c:v>6.3979999999999995E-2</c:v>
                </c:pt>
                <c:pt idx="1734">
                  <c:v>6.4020000000000007E-2</c:v>
                </c:pt>
                <c:pt idx="1735">
                  <c:v>6.4079999999999998E-2</c:v>
                </c:pt>
                <c:pt idx="1736">
                  <c:v>6.4119999999999996E-2</c:v>
                </c:pt>
                <c:pt idx="1737">
                  <c:v>6.4160000000000009E-2</c:v>
                </c:pt>
                <c:pt idx="1738">
                  <c:v>6.4199999999999993E-2</c:v>
                </c:pt>
                <c:pt idx="1739">
                  <c:v>6.4240000000000005E-2</c:v>
                </c:pt>
                <c:pt idx="1740">
                  <c:v>6.4299999999999996E-2</c:v>
                </c:pt>
                <c:pt idx="1741">
                  <c:v>6.4340000000000008E-2</c:v>
                </c:pt>
                <c:pt idx="1742">
                  <c:v>6.4379999999999993E-2</c:v>
                </c:pt>
                <c:pt idx="1743">
                  <c:v>6.4420000000000005E-2</c:v>
                </c:pt>
                <c:pt idx="1744">
                  <c:v>6.448000000000001E-2</c:v>
                </c:pt>
                <c:pt idx="1745">
                  <c:v>6.4519999999999994E-2</c:v>
                </c:pt>
                <c:pt idx="1746">
                  <c:v>6.4560000000000006E-2</c:v>
                </c:pt>
                <c:pt idx="1747">
                  <c:v>6.4600000000000005E-2</c:v>
                </c:pt>
                <c:pt idx="1748">
                  <c:v>6.4640000000000003E-2</c:v>
                </c:pt>
                <c:pt idx="1749">
                  <c:v>6.4699999999999994E-2</c:v>
                </c:pt>
                <c:pt idx="1750">
                  <c:v>6.4759999999999998E-2</c:v>
                </c:pt>
                <c:pt idx="1751">
                  <c:v>6.480000000000001E-2</c:v>
                </c:pt>
                <c:pt idx="1752">
                  <c:v>6.4839999999999995E-2</c:v>
                </c:pt>
                <c:pt idx="1753">
                  <c:v>6.4899999999999999E-2</c:v>
                </c:pt>
                <c:pt idx="1754">
                  <c:v>6.4939999999999998E-2</c:v>
                </c:pt>
                <c:pt idx="1755">
                  <c:v>6.4979999999999996E-2</c:v>
                </c:pt>
                <c:pt idx="1756">
                  <c:v>6.5019999999999994E-2</c:v>
                </c:pt>
                <c:pt idx="1757">
                  <c:v>6.5060000000000007E-2</c:v>
                </c:pt>
                <c:pt idx="1758">
                  <c:v>6.5119999999999997E-2</c:v>
                </c:pt>
                <c:pt idx="1759">
                  <c:v>6.5159999999999996E-2</c:v>
                </c:pt>
                <c:pt idx="1760">
                  <c:v>6.5199999999999994E-2</c:v>
                </c:pt>
                <c:pt idx="1761">
                  <c:v>6.5240000000000006E-2</c:v>
                </c:pt>
                <c:pt idx="1762">
                  <c:v>6.5299999999999997E-2</c:v>
                </c:pt>
                <c:pt idx="1763">
                  <c:v>6.5339999999999995E-2</c:v>
                </c:pt>
                <c:pt idx="1764">
                  <c:v>6.5380000000000008E-2</c:v>
                </c:pt>
                <c:pt idx="1765">
                  <c:v>6.5419999999999992E-2</c:v>
                </c:pt>
                <c:pt idx="1766">
                  <c:v>6.5460000000000004E-2</c:v>
                </c:pt>
                <c:pt idx="1767">
                  <c:v>6.5519999999999995E-2</c:v>
                </c:pt>
                <c:pt idx="1768">
                  <c:v>6.5560000000000007E-2</c:v>
                </c:pt>
                <c:pt idx="1769">
                  <c:v>6.5619999999999998E-2</c:v>
                </c:pt>
                <c:pt idx="1770">
                  <c:v>6.5659999999999996E-2</c:v>
                </c:pt>
                <c:pt idx="1771">
                  <c:v>6.5720000000000001E-2</c:v>
                </c:pt>
                <c:pt idx="1772">
                  <c:v>6.5759999999999999E-2</c:v>
                </c:pt>
                <c:pt idx="1773">
                  <c:v>6.5799999999999997E-2</c:v>
                </c:pt>
                <c:pt idx="1774">
                  <c:v>6.5839999999999996E-2</c:v>
                </c:pt>
                <c:pt idx="1775">
                  <c:v>6.59E-2</c:v>
                </c:pt>
                <c:pt idx="1776">
                  <c:v>6.5939999999999999E-2</c:v>
                </c:pt>
                <c:pt idx="1777">
                  <c:v>6.5979999999999997E-2</c:v>
                </c:pt>
                <c:pt idx="1778">
                  <c:v>6.6020000000000009E-2</c:v>
                </c:pt>
                <c:pt idx="1779">
                  <c:v>6.6059999999999994E-2</c:v>
                </c:pt>
                <c:pt idx="1780">
                  <c:v>6.6119999999999998E-2</c:v>
                </c:pt>
                <c:pt idx="1781">
                  <c:v>6.6159999999999997E-2</c:v>
                </c:pt>
                <c:pt idx="1782">
                  <c:v>6.6199999999999995E-2</c:v>
                </c:pt>
                <c:pt idx="1783">
                  <c:v>6.6239999999999993E-2</c:v>
                </c:pt>
                <c:pt idx="1784">
                  <c:v>6.6299999999999998E-2</c:v>
                </c:pt>
                <c:pt idx="1785">
                  <c:v>6.634000000000001E-2</c:v>
                </c:pt>
                <c:pt idx="1786">
                  <c:v>6.6379999999999995E-2</c:v>
                </c:pt>
                <c:pt idx="1787">
                  <c:v>6.6420000000000007E-2</c:v>
                </c:pt>
                <c:pt idx="1788">
                  <c:v>6.6460000000000005E-2</c:v>
                </c:pt>
                <c:pt idx="1789">
                  <c:v>6.6519999999999996E-2</c:v>
                </c:pt>
                <c:pt idx="1790">
                  <c:v>6.6559999999999994E-2</c:v>
                </c:pt>
                <c:pt idx="1791">
                  <c:v>6.6600000000000006E-2</c:v>
                </c:pt>
                <c:pt idx="1792">
                  <c:v>6.6639999999999991E-2</c:v>
                </c:pt>
                <c:pt idx="1793">
                  <c:v>6.6699999999999995E-2</c:v>
                </c:pt>
                <c:pt idx="1794">
                  <c:v>6.6740000000000008E-2</c:v>
                </c:pt>
                <c:pt idx="1795">
                  <c:v>6.6780000000000006E-2</c:v>
                </c:pt>
                <c:pt idx="1796">
                  <c:v>6.6820000000000004E-2</c:v>
                </c:pt>
                <c:pt idx="1797">
                  <c:v>6.6860000000000003E-2</c:v>
                </c:pt>
                <c:pt idx="1798">
                  <c:v>6.6920000000000007E-2</c:v>
                </c:pt>
                <c:pt idx="1799">
                  <c:v>6.6979999999999998E-2</c:v>
                </c:pt>
                <c:pt idx="1800">
                  <c:v>6.7019999999999996E-2</c:v>
                </c:pt>
                <c:pt idx="1801">
                  <c:v>6.7060000000000008E-2</c:v>
                </c:pt>
                <c:pt idx="1802">
                  <c:v>6.7119999999999999E-2</c:v>
                </c:pt>
                <c:pt idx="1803">
                  <c:v>6.7159999999999997E-2</c:v>
                </c:pt>
                <c:pt idx="1804">
                  <c:v>6.7199999999999996E-2</c:v>
                </c:pt>
                <c:pt idx="1805">
                  <c:v>6.7240000000000008E-2</c:v>
                </c:pt>
                <c:pt idx="1806">
                  <c:v>6.7299999999999999E-2</c:v>
                </c:pt>
                <c:pt idx="1807">
                  <c:v>6.7339999999999997E-2</c:v>
                </c:pt>
                <c:pt idx="1808">
                  <c:v>6.7380000000000009E-2</c:v>
                </c:pt>
                <c:pt idx="1809">
                  <c:v>6.7419999999999994E-2</c:v>
                </c:pt>
                <c:pt idx="1810">
                  <c:v>6.7460000000000006E-2</c:v>
                </c:pt>
                <c:pt idx="1811">
                  <c:v>6.7519999999999997E-2</c:v>
                </c:pt>
                <c:pt idx="1812">
                  <c:v>6.7560000000000009E-2</c:v>
                </c:pt>
                <c:pt idx="1813">
                  <c:v>6.7599999999999993E-2</c:v>
                </c:pt>
                <c:pt idx="1814">
                  <c:v>6.7640000000000006E-2</c:v>
                </c:pt>
                <c:pt idx="1815">
                  <c:v>6.7699999999999996E-2</c:v>
                </c:pt>
                <c:pt idx="1816">
                  <c:v>6.7739999999999995E-2</c:v>
                </c:pt>
                <c:pt idx="1817">
                  <c:v>6.7779999999999993E-2</c:v>
                </c:pt>
                <c:pt idx="1818">
                  <c:v>6.7820000000000005E-2</c:v>
                </c:pt>
                <c:pt idx="1819">
                  <c:v>6.785999999999999E-2</c:v>
                </c:pt>
                <c:pt idx="1820">
                  <c:v>6.794E-2</c:v>
                </c:pt>
                <c:pt idx="1821">
                  <c:v>6.7979999999999999E-2</c:v>
                </c:pt>
                <c:pt idx="1822">
                  <c:v>6.8019999999999997E-2</c:v>
                </c:pt>
                <c:pt idx="1823">
                  <c:v>6.8059999999999996E-2</c:v>
                </c:pt>
                <c:pt idx="1824">
                  <c:v>6.812E-2</c:v>
                </c:pt>
                <c:pt idx="1825">
                  <c:v>6.8159999999999998E-2</c:v>
                </c:pt>
                <c:pt idx="1826">
                  <c:v>6.8199999999999997E-2</c:v>
                </c:pt>
                <c:pt idx="1827">
                  <c:v>6.8239999999999995E-2</c:v>
                </c:pt>
                <c:pt idx="1828">
                  <c:v>6.83E-2</c:v>
                </c:pt>
                <c:pt idx="1829">
                  <c:v>6.8339999999999998E-2</c:v>
                </c:pt>
                <c:pt idx="1830">
                  <c:v>6.8379999999999996E-2</c:v>
                </c:pt>
                <c:pt idx="1831">
                  <c:v>6.8419999999999995E-2</c:v>
                </c:pt>
                <c:pt idx="1832">
                  <c:v>6.8460000000000007E-2</c:v>
                </c:pt>
                <c:pt idx="1833">
                  <c:v>6.8519999999999998E-2</c:v>
                </c:pt>
                <c:pt idx="1834">
                  <c:v>6.8559999999999996E-2</c:v>
                </c:pt>
                <c:pt idx="1835">
                  <c:v>6.8600000000000008E-2</c:v>
                </c:pt>
                <c:pt idx="1836">
                  <c:v>6.8659999999999999E-2</c:v>
                </c:pt>
                <c:pt idx="1837">
                  <c:v>6.8720000000000003E-2</c:v>
                </c:pt>
                <c:pt idx="1838">
                  <c:v>6.8760000000000002E-2</c:v>
                </c:pt>
                <c:pt idx="1839">
                  <c:v>6.88E-2</c:v>
                </c:pt>
                <c:pt idx="1840">
                  <c:v>6.8839999999999998E-2</c:v>
                </c:pt>
                <c:pt idx="1841">
                  <c:v>6.8879999999999997E-2</c:v>
                </c:pt>
                <c:pt idx="1842">
                  <c:v>6.8940000000000001E-2</c:v>
                </c:pt>
                <c:pt idx="1843">
                  <c:v>6.898E-2</c:v>
                </c:pt>
                <c:pt idx="1844">
                  <c:v>6.9019999999999998E-2</c:v>
                </c:pt>
                <c:pt idx="1845">
                  <c:v>6.9059999999999996E-2</c:v>
                </c:pt>
                <c:pt idx="1846">
                  <c:v>6.9120000000000001E-2</c:v>
                </c:pt>
                <c:pt idx="1847">
                  <c:v>6.9159999999999999E-2</c:v>
                </c:pt>
                <c:pt idx="1848">
                  <c:v>6.9199999999999998E-2</c:v>
                </c:pt>
                <c:pt idx="1849">
                  <c:v>6.924000000000001E-2</c:v>
                </c:pt>
                <c:pt idx="1850">
                  <c:v>6.9279999999999994E-2</c:v>
                </c:pt>
                <c:pt idx="1851">
                  <c:v>6.9339999999999999E-2</c:v>
                </c:pt>
                <c:pt idx="1852">
                  <c:v>6.9379999999999997E-2</c:v>
                </c:pt>
                <c:pt idx="1853">
                  <c:v>6.9419999999999996E-2</c:v>
                </c:pt>
                <c:pt idx="1854">
                  <c:v>6.9459999999999994E-2</c:v>
                </c:pt>
                <c:pt idx="1855">
                  <c:v>6.9539999999999991E-2</c:v>
                </c:pt>
                <c:pt idx="1856">
                  <c:v>6.9580000000000003E-2</c:v>
                </c:pt>
                <c:pt idx="1857">
                  <c:v>6.9620000000000001E-2</c:v>
                </c:pt>
                <c:pt idx="1858">
                  <c:v>6.966E-2</c:v>
                </c:pt>
                <c:pt idx="1859">
                  <c:v>6.9720000000000004E-2</c:v>
                </c:pt>
                <c:pt idx="1860">
                  <c:v>6.9760000000000003E-2</c:v>
                </c:pt>
                <c:pt idx="1861">
                  <c:v>6.9800000000000001E-2</c:v>
                </c:pt>
                <c:pt idx="1862">
                  <c:v>6.9839999999999999E-2</c:v>
                </c:pt>
                <c:pt idx="1863">
                  <c:v>6.9879999999999998E-2</c:v>
                </c:pt>
                <c:pt idx="1864">
                  <c:v>6.9940000000000002E-2</c:v>
                </c:pt>
                <c:pt idx="1865">
                  <c:v>6.9980000000000001E-2</c:v>
                </c:pt>
                <c:pt idx="1866">
                  <c:v>7.0019999999999999E-2</c:v>
                </c:pt>
                <c:pt idx="1867">
                  <c:v>7.0059999999999997E-2</c:v>
                </c:pt>
                <c:pt idx="1868">
                  <c:v>7.0120000000000002E-2</c:v>
                </c:pt>
                <c:pt idx="1869">
                  <c:v>7.016E-2</c:v>
                </c:pt>
                <c:pt idx="1870">
                  <c:v>7.0199999999999999E-2</c:v>
                </c:pt>
                <c:pt idx="1871">
                  <c:v>7.0239999999999997E-2</c:v>
                </c:pt>
                <c:pt idx="1872">
                  <c:v>7.0319999999999994E-2</c:v>
                </c:pt>
                <c:pt idx="1873">
                  <c:v>7.0359999999999992E-2</c:v>
                </c:pt>
                <c:pt idx="1874">
                  <c:v>7.0400000000000004E-2</c:v>
                </c:pt>
                <c:pt idx="1875">
                  <c:v>7.0440000000000003E-2</c:v>
                </c:pt>
                <c:pt idx="1876">
                  <c:v>7.0480000000000001E-2</c:v>
                </c:pt>
                <c:pt idx="1877">
                  <c:v>7.0540000000000005E-2</c:v>
                </c:pt>
                <c:pt idx="1878">
                  <c:v>7.0580000000000004E-2</c:v>
                </c:pt>
                <c:pt idx="1879">
                  <c:v>7.0620000000000002E-2</c:v>
                </c:pt>
                <c:pt idx="1880">
                  <c:v>7.0660000000000001E-2</c:v>
                </c:pt>
                <c:pt idx="1881">
                  <c:v>7.0720000000000005E-2</c:v>
                </c:pt>
                <c:pt idx="1882">
                  <c:v>7.075999999999999E-2</c:v>
                </c:pt>
                <c:pt idx="1883">
                  <c:v>7.0800000000000002E-2</c:v>
                </c:pt>
                <c:pt idx="1884">
                  <c:v>7.084E-2</c:v>
                </c:pt>
                <c:pt idx="1885">
                  <c:v>7.0879999999999999E-2</c:v>
                </c:pt>
                <c:pt idx="1886">
                  <c:v>7.0940000000000003E-2</c:v>
                </c:pt>
                <c:pt idx="1887">
                  <c:v>7.0980000000000001E-2</c:v>
                </c:pt>
                <c:pt idx="1888">
                  <c:v>7.102E-2</c:v>
                </c:pt>
                <c:pt idx="1889">
                  <c:v>7.1059999999999998E-2</c:v>
                </c:pt>
                <c:pt idx="1890">
                  <c:v>7.1139999999999995E-2</c:v>
                </c:pt>
                <c:pt idx="1891">
                  <c:v>7.1180000000000007E-2</c:v>
                </c:pt>
                <c:pt idx="1892">
                  <c:v>7.1220000000000006E-2</c:v>
                </c:pt>
                <c:pt idx="1893">
                  <c:v>7.1260000000000004E-2</c:v>
                </c:pt>
                <c:pt idx="1894">
                  <c:v>7.1319999999999995E-2</c:v>
                </c:pt>
                <c:pt idx="1895">
                  <c:v>7.1360000000000007E-2</c:v>
                </c:pt>
                <c:pt idx="1896">
                  <c:v>7.1399999999999991E-2</c:v>
                </c:pt>
                <c:pt idx="1897">
                  <c:v>7.1440000000000003E-2</c:v>
                </c:pt>
                <c:pt idx="1898">
                  <c:v>7.1480000000000002E-2</c:v>
                </c:pt>
                <c:pt idx="1899">
                  <c:v>7.1539999999999992E-2</c:v>
                </c:pt>
                <c:pt idx="1900">
                  <c:v>7.1580000000000005E-2</c:v>
                </c:pt>
                <c:pt idx="1901">
                  <c:v>7.1620000000000003E-2</c:v>
                </c:pt>
                <c:pt idx="1902">
                  <c:v>7.1660000000000001E-2</c:v>
                </c:pt>
                <c:pt idx="1903">
                  <c:v>7.1719999999999992E-2</c:v>
                </c:pt>
                <c:pt idx="1904">
                  <c:v>7.1779999999999997E-2</c:v>
                </c:pt>
                <c:pt idx="1905">
                  <c:v>7.1820000000000009E-2</c:v>
                </c:pt>
                <c:pt idx="1906">
                  <c:v>7.1859999999999993E-2</c:v>
                </c:pt>
                <c:pt idx="1907">
                  <c:v>7.1919999999999998E-2</c:v>
                </c:pt>
                <c:pt idx="1908">
                  <c:v>7.1959999999999996E-2</c:v>
                </c:pt>
                <c:pt idx="1909">
                  <c:v>7.2000000000000008E-2</c:v>
                </c:pt>
                <c:pt idx="1910">
                  <c:v>7.2039999999999993E-2</c:v>
                </c:pt>
                <c:pt idx="1911">
                  <c:v>7.2080000000000005E-2</c:v>
                </c:pt>
                <c:pt idx="1912">
                  <c:v>7.214000000000001E-2</c:v>
                </c:pt>
                <c:pt idx="1913">
                  <c:v>7.2179999999999994E-2</c:v>
                </c:pt>
                <c:pt idx="1914">
                  <c:v>7.2220000000000006E-2</c:v>
                </c:pt>
                <c:pt idx="1915">
                  <c:v>7.2260000000000005E-2</c:v>
                </c:pt>
                <c:pt idx="1916">
                  <c:v>7.2300000000000003E-2</c:v>
                </c:pt>
                <c:pt idx="1917">
                  <c:v>7.2359999999999994E-2</c:v>
                </c:pt>
                <c:pt idx="1918">
                  <c:v>7.2400000000000006E-2</c:v>
                </c:pt>
                <c:pt idx="1919">
                  <c:v>7.2460000000000011E-2</c:v>
                </c:pt>
                <c:pt idx="1920">
                  <c:v>7.2499999999999995E-2</c:v>
                </c:pt>
                <c:pt idx="1921">
                  <c:v>7.2559999999999999E-2</c:v>
                </c:pt>
                <c:pt idx="1922">
                  <c:v>7.2599999999999998E-2</c:v>
                </c:pt>
                <c:pt idx="1923">
                  <c:v>7.2639999999999996E-2</c:v>
                </c:pt>
                <c:pt idx="1924">
                  <c:v>7.2679999999999995E-2</c:v>
                </c:pt>
                <c:pt idx="1925">
                  <c:v>7.2739999999999999E-2</c:v>
                </c:pt>
                <c:pt idx="1926">
                  <c:v>7.2779999999999997E-2</c:v>
                </c:pt>
                <c:pt idx="1927">
                  <c:v>7.2819999999999996E-2</c:v>
                </c:pt>
                <c:pt idx="1928">
                  <c:v>7.2859999999999994E-2</c:v>
                </c:pt>
                <c:pt idx="1929">
                  <c:v>7.2900000000000006E-2</c:v>
                </c:pt>
                <c:pt idx="1930">
                  <c:v>7.2959999999999997E-2</c:v>
                </c:pt>
                <c:pt idx="1931">
                  <c:v>7.2999999999999995E-2</c:v>
                </c:pt>
                <c:pt idx="1932">
                  <c:v>7.306E-2</c:v>
                </c:pt>
                <c:pt idx="1933">
                  <c:v>7.3099999999999998E-2</c:v>
                </c:pt>
                <c:pt idx="1934">
                  <c:v>7.3160000000000003E-2</c:v>
                </c:pt>
                <c:pt idx="1935">
                  <c:v>7.3200000000000001E-2</c:v>
                </c:pt>
                <c:pt idx="1936">
                  <c:v>7.324E-2</c:v>
                </c:pt>
                <c:pt idx="1937">
                  <c:v>7.3279999999999998E-2</c:v>
                </c:pt>
                <c:pt idx="1938">
                  <c:v>7.3340000000000002E-2</c:v>
                </c:pt>
                <c:pt idx="1939">
                  <c:v>7.3380000000000001E-2</c:v>
                </c:pt>
                <c:pt idx="1940">
                  <c:v>7.3419999999999999E-2</c:v>
                </c:pt>
                <c:pt idx="1941">
                  <c:v>7.3459999999999998E-2</c:v>
                </c:pt>
                <c:pt idx="1942">
                  <c:v>7.3499999999999996E-2</c:v>
                </c:pt>
                <c:pt idx="1943">
                  <c:v>7.356E-2</c:v>
                </c:pt>
                <c:pt idx="1944">
                  <c:v>7.3620000000000005E-2</c:v>
                </c:pt>
                <c:pt idx="1945">
                  <c:v>7.3660000000000003E-2</c:v>
                </c:pt>
                <c:pt idx="1946">
                  <c:v>7.3700000000000002E-2</c:v>
                </c:pt>
                <c:pt idx="1947">
                  <c:v>7.3760000000000006E-2</c:v>
                </c:pt>
                <c:pt idx="1948">
                  <c:v>7.3800000000000004E-2</c:v>
                </c:pt>
                <c:pt idx="1949">
                  <c:v>7.3840000000000003E-2</c:v>
                </c:pt>
                <c:pt idx="1950">
                  <c:v>7.3880000000000001E-2</c:v>
                </c:pt>
                <c:pt idx="1951">
                  <c:v>7.3940000000000006E-2</c:v>
                </c:pt>
                <c:pt idx="1952">
                  <c:v>7.397999999999999E-2</c:v>
                </c:pt>
                <c:pt idx="1953">
                  <c:v>7.4020000000000002E-2</c:v>
                </c:pt>
                <c:pt idx="1954">
                  <c:v>7.4080000000000007E-2</c:v>
                </c:pt>
                <c:pt idx="1955">
                  <c:v>7.4139999999999998E-2</c:v>
                </c:pt>
                <c:pt idx="1956">
                  <c:v>7.4179999999999996E-2</c:v>
                </c:pt>
                <c:pt idx="1957">
                  <c:v>7.4219999999999994E-2</c:v>
                </c:pt>
                <c:pt idx="1958">
                  <c:v>7.4260000000000007E-2</c:v>
                </c:pt>
                <c:pt idx="1959">
                  <c:v>7.4299999999999991E-2</c:v>
                </c:pt>
                <c:pt idx="1960">
                  <c:v>7.4359999999999996E-2</c:v>
                </c:pt>
                <c:pt idx="1961">
                  <c:v>7.4400000000000008E-2</c:v>
                </c:pt>
                <c:pt idx="1962">
                  <c:v>7.4440000000000006E-2</c:v>
                </c:pt>
                <c:pt idx="1963">
                  <c:v>7.4480000000000005E-2</c:v>
                </c:pt>
                <c:pt idx="1964">
                  <c:v>7.4539999999999995E-2</c:v>
                </c:pt>
                <c:pt idx="1965">
                  <c:v>7.4580000000000007E-2</c:v>
                </c:pt>
                <c:pt idx="1966">
                  <c:v>7.4619999999999992E-2</c:v>
                </c:pt>
                <c:pt idx="1967">
                  <c:v>7.4679999999999996E-2</c:v>
                </c:pt>
                <c:pt idx="1968">
                  <c:v>7.4740000000000001E-2</c:v>
                </c:pt>
                <c:pt idx="1969">
                  <c:v>7.4779999999999999E-2</c:v>
                </c:pt>
                <c:pt idx="1970">
                  <c:v>7.4819999999999998E-2</c:v>
                </c:pt>
                <c:pt idx="1971">
                  <c:v>7.4859999999999996E-2</c:v>
                </c:pt>
                <c:pt idx="1972">
                  <c:v>7.4900000000000008E-2</c:v>
                </c:pt>
                <c:pt idx="1973">
                  <c:v>7.4959999999999999E-2</c:v>
                </c:pt>
                <c:pt idx="1974">
                  <c:v>7.4999999999999997E-2</c:v>
                </c:pt>
                <c:pt idx="1975">
                  <c:v>7.5039999999999996E-2</c:v>
                </c:pt>
                <c:pt idx="1976">
                  <c:v>7.5079999999999994E-2</c:v>
                </c:pt>
                <c:pt idx="1977">
                  <c:v>7.5139999999999998E-2</c:v>
                </c:pt>
                <c:pt idx="1978">
                  <c:v>7.5199999999999989E-2</c:v>
                </c:pt>
                <c:pt idx="1979">
                  <c:v>7.5240000000000001E-2</c:v>
                </c:pt>
                <c:pt idx="1980">
                  <c:v>7.528E-2</c:v>
                </c:pt>
                <c:pt idx="1981">
                  <c:v>7.5340000000000004E-2</c:v>
                </c:pt>
                <c:pt idx="1982">
                  <c:v>7.5380000000000003E-2</c:v>
                </c:pt>
                <c:pt idx="1983">
                  <c:v>7.5420000000000001E-2</c:v>
                </c:pt>
                <c:pt idx="1984">
                  <c:v>7.5459999999999999E-2</c:v>
                </c:pt>
                <c:pt idx="1985">
                  <c:v>7.5499999999999998E-2</c:v>
                </c:pt>
                <c:pt idx="1986">
                  <c:v>7.5560000000000002E-2</c:v>
                </c:pt>
                <c:pt idx="1987">
                  <c:v>7.5600000000000001E-2</c:v>
                </c:pt>
                <c:pt idx="1988">
                  <c:v>7.5639999999999999E-2</c:v>
                </c:pt>
                <c:pt idx="1989">
                  <c:v>7.5679999999999997E-2</c:v>
                </c:pt>
                <c:pt idx="1990">
                  <c:v>7.5719999999999996E-2</c:v>
                </c:pt>
                <c:pt idx="1991">
                  <c:v>7.5800000000000006E-2</c:v>
                </c:pt>
                <c:pt idx="1992">
                  <c:v>7.5839999999999991E-2</c:v>
                </c:pt>
                <c:pt idx="1993">
                  <c:v>7.5880000000000003E-2</c:v>
                </c:pt>
                <c:pt idx="1994">
                  <c:v>7.5920000000000001E-2</c:v>
                </c:pt>
                <c:pt idx="1995">
                  <c:v>7.5979999999999992E-2</c:v>
                </c:pt>
                <c:pt idx="1996">
                  <c:v>7.6020000000000004E-2</c:v>
                </c:pt>
                <c:pt idx="1997">
                  <c:v>7.6060000000000003E-2</c:v>
                </c:pt>
                <c:pt idx="1998">
                  <c:v>7.6100000000000001E-2</c:v>
                </c:pt>
                <c:pt idx="1999">
                  <c:v>7.6159999999999992E-2</c:v>
                </c:pt>
                <c:pt idx="2000">
                  <c:v>7.6200000000000004E-2</c:v>
                </c:pt>
                <c:pt idx="2001">
                  <c:v>7.6240000000000002E-2</c:v>
                </c:pt>
                <c:pt idx="2002">
                  <c:v>7.6280000000000001E-2</c:v>
                </c:pt>
                <c:pt idx="2003">
                  <c:v>7.6359999999999997E-2</c:v>
                </c:pt>
                <c:pt idx="2004">
                  <c:v>7.6399999999999996E-2</c:v>
                </c:pt>
                <c:pt idx="2005">
                  <c:v>7.6440000000000008E-2</c:v>
                </c:pt>
                <c:pt idx="2006">
                  <c:v>7.6479999999999992E-2</c:v>
                </c:pt>
                <c:pt idx="2007">
                  <c:v>7.6520000000000005E-2</c:v>
                </c:pt>
                <c:pt idx="2008">
                  <c:v>7.6580000000000009E-2</c:v>
                </c:pt>
                <c:pt idx="2009">
                  <c:v>7.6619999999999994E-2</c:v>
                </c:pt>
                <c:pt idx="2010">
                  <c:v>7.6660000000000006E-2</c:v>
                </c:pt>
                <c:pt idx="2011">
                  <c:v>7.6700000000000004E-2</c:v>
                </c:pt>
                <c:pt idx="2012">
                  <c:v>7.6780000000000001E-2</c:v>
                </c:pt>
                <c:pt idx="2013">
                  <c:v>7.6819999999999999E-2</c:v>
                </c:pt>
                <c:pt idx="2014">
                  <c:v>7.6859999999999998E-2</c:v>
                </c:pt>
                <c:pt idx="2015">
                  <c:v>7.690000000000001E-2</c:v>
                </c:pt>
                <c:pt idx="2016">
                  <c:v>7.6960000000000001E-2</c:v>
                </c:pt>
                <c:pt idx="2017">
                  <c:v>7.6999999999999999E-2</c:v>
                </c:pt>
                <c:pt idx="2018">
                  <c:v>7.7039999999999997E-2</c:v>
                </c:pt>
                <c:pt idx="2019">
                  <c:v>7.7079999999999996E-2</c:v>
                </c:pt>
                <c:pt idx="2020">
                  <c:v>7.7119999999999994E-2</c:v>
                </c:pt>
                <c:pt idx="2021">
                  <c:v>7.7179999999999999E-2</c:v>
                </c:pt>
                <c:pt idx="2022">
                  <c:v>7.7240000000000003E-2</c:v>
                </c:pt>
                <c:pt idx="2023">
                  <c:v>7.7280000000000001E-2</c:v>
                </c:pt>
                <c:pt idx="2024">
                  <c:v>7.732E-2</c:v>
                </c:pt>
                <c:pt idx="2025">
                  <c:v>7.7380000000000004E-2</c:v>
                </c:pt>
                <c:pt idx="2026">
                  <c:v>7.7420000000000003E-2</c:v>
                </c:pt>
                <c:pt idx="2027">
                  <c:v>7.7460000000000001E-2</c:v>
                </c:pt>
                <c:pt idx="2028">
                  <c:v>7.7499999999999999E-2</c:v>
                </c:pt>
                <c:pt idx="2029">
                  <c:v>7.7560000000000004E-2</c:v>
                </c:pt>
                <c:pt idx="2030">
                  <c:v>7.7600000000000002E-2</c:v>
                </c:pt>
                <c:pt idx="2031">
                  <c:v>7.7640000000000001E-2</c:v>
                </c:pt>
                <c:pt idx="2032">
                  <c:v>7.7699999999999991E-2</c:v>
                </c:pt>
                <c:pt idx="2033">
                  <c:v>7.7759999999999996E-2</c:v>
                </c:pt>
                <c:pt idx="2034">
                  <c:v>7.7800000000000008E-2</c:v>
                </c:pt>
                <c:pt idx="2035">
                  <c:v>7.7839999999999993E-2</c:v>
                </c:pt>
                <c:pt idx="2036">
                  <c:v>7.7880000000000005E-2</c:v>
                </c:pt>
                <c:pt idx="2037">
                  <c:v>7.7920000000000003E-2</c:v>
                </c:pt>
                <c:pt idx="2038">
                  <c:v>7.7979999999999994E-2</c:v>
                </c:pt>
                <c:pt idx="2039">
                  <c:v>7.8019999999999992E-2</c:v>
                </c:pt>
                <c:pt idx="2040">
                  <c:v>7.8060000000000004E-2</c:v>
                </c:pt>
                <c:pt idx="2041">
                  <c:v>7.8100000000000003E-2</c:v>
                </c:pt>
                <c:pt idx="2042">
                  <c:v>7.8179999999999999E-2</c:v>
                </c:pt>
                <c:pt idx="2043">
                  <c:v>7.8219999999999998E-2</c:v>
                </c:pt>
                <c:pt idx="2044">
                  <c:v>7.8259999999999996E-2</c:v>
                </c:pt>
                <c:pt idx="2045">
                  <c:v>7.8299999999999995E-2</c:v>
                </c:pt>
                <c:pt idx="2046">
                  <c:v>7.8359999999999999E-2</c:v>
                </c:pt>
                <c:pt idx="2047">
                  <c:v>7.8399999999999997E-2</c:v>
                </c:pt>
                <c:pt idx="2048">
                  <c:v>7.844000000000001E-2</c:v>
                </c:pt>
                <c:pt idx="2049">
                  <c:v>7.8479999999999994E-2</c:v>
                </c:pt>
                <c:pt idx="2050">
                  <c:v>7.8520000000000006E-2</c:v>
                </c:pt>
                <c:pt idx="2051">
                  <c:v>7.8600000000000003E-2</c:v>
                </c:pt>
                <c:pt idx="2052">
                  <c:v>7.8640000000000002E-2</c:v>
                </c:pt>
                <c:pt idx="2053">
                  <c:v>7.868E-2</c:v>
                </c:pt>
                <c:pt idx="2054">
                  <c:v>7.8719999999999998E-2</c:v>
                </c:pt>
                <c:pt idx="2055">
                  <c:v>7.8780000000000003E-2</c:v>
                </c:pt>
                <c:pt idx="2056">
                  <c:v>7.8820000000000001E-2</c:v>
                </c:pt>
                <c:pt idx="2057">
                  <c:v>7.886E-2</c:v>
                </c:pt>
                <c:pt idx="2058">
                  <c:v>7.8899999999999998E-2</c:v>
                </c:pt>
                <c:pt idx="2059">
                  <c:v>7.8960000000000002E-2</c:v>
                </c:pt>
                <c:pt idx="2060">
                  <c:v>7.9000000000000001E-2</c:v>
                </c:pt>
                <c:pt idx="2061">
                  <c:v>7.9039999999999999E-2</c:v>
                </c:pt>
                <c:pt idx="2062">
                  <c:v>7.9100000000000004E-2</c:v>
                </c:pt>
                <c:pt idx="2063">
                  <c:v>7.9140000000000002E-2</c:v>
                </c:pt>
                <c:pt idx="2064">
                  <c:v>7.9199999999999993E-2</c:v>
                </c:pt>
                <c:pt idx="2065">
                  <c:v>7.9240000000000005E-2</c:v>
                </c:pt>
                <c:pt idx="2066">
                  <c:v>7.9280000000000003E-2</c:v>
                </c:pt>
                <c:pt idx="2067">
                  <c:v>7.9320000000000002E-2</c:v>
                </c:pt>
                <c:pt idx="2068">
                  <c:v>7.9379999999999992E-2</c:v>
                </c:pt>
                <c:pt idx="2069">
                  <c:v>7.9420000000000004E-2</c:v>
                </c:pt>
                <c:pt idx="2070">
                  <c:v>7.9480000000000009E-2</c:v>
                </c:pt>
                <c:pt idx="2071">
                  <c:v>7.9519999999999993E-2</c:v>
                </c:pt>
                <c:pt idx="2072">
                  <c:v>7.9579999999999998E-2</c:v>
                </c:pt>
                <c:pt idx="2073">
                  <c:v>7.9619999999999996E-2</c:v>
                </c:pt>
                <c:pt idx="2074">
                  <c:v>7.9660000000000009E-2</c:v>
                </c:pt>
                <c:pt idx="2075">
                  <c:v>7.9699999999999993E-2</c:v>
                </c:pt>
                <c:pt idx="2076">
                  <c:v>7.9740000000000005E-2</c:v>
                </c:pt>
                <c:pt idx="2077">
                  <c:v>7.980000000000001E-2</c:v>
                </c:pt>
                <c:pt idx="2078">
                  <c:v>7.9839999999999994E-2</c:v>
                </c:pt>
                <c:pt idx="2079">
                  <c:v>7.9899999999999999E-2</c:v>
                </c:pt>
                <c:pt idx="2080">
                  <c:v>7.9939999999999997E-2</c:v>
                </c:pt>
                <c:pt idx="2081">
                  <c:v>0.08</c:v>
                </c:pt>
                <c:pt idx="2082">
                  <c:v>8.004E-2</c:v>
                </c:pt>
                <c:pt idx="2083">
                  <c:v>8.0079999999999985E-2</c:v>
                </c:pt>
                <c:pt idx="2084">
                  <c:v>8.0120000000000011E-2</c:v>
                </c:pt>
                <c:pt idx="2085">
                  <c:v>8.0180000000000001E-2</c:v>
                </c:pt>
                <c:pt idx="2086">
                  <c:v>8.0239999999999992E-2</c:v>
                </c:pt>
                <c:pt idx="2087">
                  <c:v>8.0280000000000004E-2</c:v>
                </c:pt>
                <c:pt idx="2088">
                  <c:v>8.0320000000000003E-2</c:v>
                </c:pt>
                <c:pt idx="2089">
                  <c:v>8.0380000000000007E-2</c:v>
                </c:pt>
                <c:pt idx="2090">
                  <c:v>8.0419999999999991E-2</c:v>
                </c:pt>
                <c:pt idx="2091">
                  <c:v>8.045999999999999E-2</c:v>
                </c:pt>
                <c:pt idx="2092">
                  <c:v>8.0500000000000002E-2</c:v>
                </c:pt>
                <c:pt idx="2093">
                  <c:v>8.054E-2</c:v>
                </c:pt>
                <c:pt idx="2094">
                  <c:v>8.0619999999999997E-2</c:v>
                </c:pt>
                <c:pt idx="2095">
                  <c:v>8.0660000000000009E-2</c:v>
                </c:pt>
                <c:pt idx="2096">
                  <c:v>8.0700000000000008E-2</c:v>
                </c:pt>
                <c:pt idx="2097">
                  <c:v>8.0739999999999992E-2</c:v>
                </c:pt>
                <c:pt idx="2098">
                  <c:v>8.0799999999999997E-2</c:v>
                </c:pt>
                <c:pt idx="2099">
                  <c:v>8.0839999999999995E-2</c:v>
                </c:pt>
                <c:pt idx="2100">
                  <c:v>8.0879999999999994E-2</c:v>
                </c:pt>
                <c:pt idx="2101">
                  <c:v>8.0920000000000006E-2</c:v>
                </c:pt>
                <c:pt idx="2102">
                  <c:v>8.1000000000000003E-2</c:v>
                </c:pt>
                <c:pt idx="2103">
                  <c:v>8.1039999999999987E-2</c:v>
                </c:pt>
                <c:pt idx="2104">
                  <c:v>8.1079999999999999E-2</c:v>
                </c:pt>
                <c:pt idx="2105">
                  <c:v>8.1119999999999998E-2</c:v>
                </c:pt>
                <c:pt idx="2106">
                  <c:v>8.1180000000000002E-2</c:v>
                </c:pt>
                <c:pt idx="2107">
                  <c:v>8.1220000000000001E-2</c:v>
                </c:pt>
                <c:pt idx="2108">
                  <c:v>8.1259999999999999E-2</c:v>
                </c:pt>
                <c:pt idx="2109">
                  <c:v>8.1300000000000011E-2</c:v>
                </c:pt>
                <c:pt idx="2110">
                  <c:v>8.1379999999999994E-2</c:v>
                </c:pt>
                <c:pt idx="2111">
                  <c:v>8.1419999999999992E-2</c:v>
                </c:pt>
                <c:pt idx="2112">
                  <c:v>8.1460000000000005E-2</c:v>
                </c:pt>
                <c:pt idx="2113">
                  <c:v>8.1500000000000003E-2</c:v>
                </c:pt>
                <c:pt idx="2114">
                  <c:v>8.1540000000000001E-2</c:v>
                </c:pt>
                <c:pt idx="2115">
                  <c:v>8.1600000000000006E-2</c:v>
                </c:pt>
                <c:pt idx="2116">
                  <c:v>8.163999999999999E-2</c:v>
                </c:pt>
                <c:pt idx="2117">
                  <c:v>8.1679999999999989E-2</c:v>
                </c:pt>
                <c:pt idx="2118">
                  <c:v>8.1720000000000001E-2</c:v>
                </c:pt>
                <c:pt idx="2119">
                  <c:v>8.1799999999999998E-2</c:v>
                </c:pt>
                <c:pt idx="2120">
                  <c:v>8.1839999999999996E-2</c:v>
                </c:pt>
                <c:pt idx="2121">
                  <c:v>8.1880000000000008E-2</c:v>
                </c:pt>
                <c:pt idx="2122">
                  <c:v>8.1920000000000007E-2</c:v>
                </c:pt>
                <c:pt idx="2123">
                  <c:v>8.1979999999999997E-2</c:v>
                </c:pt>
                <c:pt idx="2124">
                  <c:v>8.2019999999999996E-2</c:v>
                </c:pt>
                <c:pt idx="2125">
                  <c:v>8.2059999999999994E-2</c:v>
                </c:pt>
                <c:pt idx="2126">
                  <c:v>8.2100000000000006E-2</c:v>
                </c:pt>
                <c:pt idx="2127">
                  <c:v>8.2140000000000005E-2</c:v>
                </c:pt>
                <c:pt idx="2128">
                  <c:v>8.2220000000000001E-2</c:v>
                </c:pt>
                <c:pt idx="2129">
                  <c:v>8.2260000000000014E-2</c:v>
                </c:pt>
                <c:pt idx="2130">
                  <c:v>8.2299999999999998E-2</c:v>
                </c:pt>
                <c:pt idx="2131">
                  <c:v>8.2339999999999997E-2</c:v>
                </c:pt>
                <c:pt idx="2132">
                  <c:v>8.2400000000000001E-2</c:v>
                </c:pt>
                <c:pt idx="2133">
                  <c:v>8.2439999999999999E-2</c:v>
                </c:pt>
                <c:pt idx="2134">
                  <c:v>8.2479999999999998E-2</c:v>
                </c:pt>
                <c:pt idx="2135">
                  <c:v>8.252000000000001E-2</c:v>
                </c:pt>
                <c:pt idx="2136">
                  <c:v>8.2599999999999993E-2</c:v>
                </c:pt>
                <c:pt idx="2137">
                  <c:v>8.2639999999999991E-2</c:v>
                </c:pt>
                <c:pt idx="2138">
                  <c:v>8.2680000000000003E-2</c:v>
                </c:pt>
                <c:pt idx="2139">
                  <c:v>8.2720000000000002E-2</c:v>
                </c:pt>
                <c:pt idx="2140">
                  <c:v>8.276E-2</c:v>
                </c:pt>
                <c:pt idx="2141">
                  <c:v>8.2820000000000005E-2</c:v>
                </c:pt>
                <c:pt idx="2142">
                  <c:v>8.2859999999999989E-2</c:v>
                </c:pt>
                <c:pt idx="2143">
                  <c:v>8.2899999999999988E-2</c:v>
                </c:pt>
                <c:pt idx="2144">
                  <c:v>8.2959999999999992E-2</c:v>
                </c:pt>
                <c:pt idx="2145">
                  <c:v>8.3019999999999997E-2</c:v>
                </c:pt>
                <c:pt idx="2146">
                  <c:v>8.3059999999999995E-2</c:v>
                </c:pt>
                <c:pt idx="2147">
                  <c:v>8.3100000000000007E-2</c:v>
                </c:pt>
                <c:pt idx="2148">
                  <c:v>8.3140000000000006E-2</c:v>
                </c:pt>
                <c:pt idx="2149">
                  <c:v>8.3199999999999996E-2</c:v>
                </c:pt>
                <c:pt idx="2150">
                  <c:v>8.3239999999999995E-2</c:v>
                </c:pt>
                <c:pt idx="2151">
                  <c:v>8.3279999999999993E-2</c:v>
                </c:pt>
                <c:pt idx="2152">
                  <c:v>8.3339999999999997E-2</c:v>
                </c:pt>
                <c:pt idx="2153">
                  <c:v>8.3400000000000002E-2</c:v>
                </c:pt>
                <c:pt idx="2154">
                  <c:v>8.344E-2</c:v>
                </c:pt>
                <c:pt idx="2155">
                  <c:v>8.3480000000000013E-2</c:v>
                </c:pt>
                <c:pt idx="2156">
                  <c:v>8.3519999999999997E-2</c:v>
                </c:pt>
                <c:pt idx="2157">
                  <c:v>8.3559999999999995E-2</c:v>
                </c:pt>
                <c:pt idx="2158">
                  <c:v>8.362E-2</c:v>
                </c:pt>
                <c:pt idx="2159">
                  <c:v>8.3659999999999998E-2</c:v>
                </c:pt>
                <c:pt idx="2160">
                  <c:v>8.3699999999999997E-2</c:v>
                </c:pt>
                <c:pt idx="2161">
                  <c:v>8.3760000000000001E-2</c:v>
                </c:pt>
                <c:pt idx="2162">
                  <c:v>8.3819999999999992E-2</c:v>
                </c:pt>
                <c:pt idx="2163">
                  <c:v>8.385999999999999E-2</c:v>
                </c:pt>
                <c:pt idx="2164">
                  <c:v>8.3900000000000002E-2</c:v>
                </c:pt>
                <c:pt idx="2165">
                  <c:v>8.3940000000000001E-2</c:v>
                </c:pt>
                <c:pt idx="2166">
                  <c:v>8.4000000000000005E-2</c:v>
                </c:pt>
                <c:pt idx="2167">
                  <c:v>8.4040000000000004E-2</c:v>
                </c:pt>
                <c:pt idx="2168">
                  <c:v>8.4079999999999988E-2</c:v>
                </c:pt>
                <c:pt idx="2169">
                  <c:v>8.4120000000000014E-2</c:v>
                </c:pt>
                <c:pt idx="2170">
                  <c:v>8.4199999999999997E-2</c:v>
                </c:pt>
                <c:pt idx="2171">
                  <c:v>8.4239999999999995E-2</c:v>
                </c:pt>
                <c:pt idx="2172">
                  <c:v>8.4280000000000008E-2</c:v>
                </c:pt>
                <c:pt idx="2173">
                  <c:v>8.4320000000000006E-2</c:v>
                </c:pt>
                <c:pt idx="2174">
                  <c:v>8.4360000000000004E-2</c:v>
                </c:pt>
                <c:pt idx="2175">
                  <c:v>8.4419999999999995E-2</c:v>
                </c:pt>
                <c:pt idx="2176">
                  <c:v>8.4459999999999993E-2</c:v>
                </c:pt>
                <c:pt idx="2177">
                  <c:v>8.4499999999999992E-2</c:v>
                </c:pt>
                <c:pt idx="2178">
                  <c:v>8.4540000000000004E-2</c:v>
                </c:pt>
                <c:pt idx="2179">
                  <c:v>8.4620000000000001E-2</c:v>
                </c:pt>
                <c:pt idx="2180">
                  <c:v>8.4659999999999999E-2</c:v>
                </c:pt>
                <c:pt idx="2181">
                  <c:v>8.4700000000000011E-2</c:v>
                </c:pt>
                <c:pt idx="2182">
                  <c:v>8.4739999999999996E-2</c:v>
                </c:pt>
                <c:pt idx="2183">
                  <c:v>8.48E-2</c:v>
                </c:pt>
                <c:pt idx="2184">
                  <c:v>8.4839999999999999E-2</c:v>
                </c:pt>
                <c:pt idx="2185">
                  <c:v>8.4879999999999997E-2</c:v>
                </c:pt>
                <c:pt idx="2186">
                  <c:v>8.4920000000000009E-2</c:v>
                </c:pt>
                <c:pt idx="2187">
                  <c:v>8.5000000000000006E-2</c:v>
                </c:pt>
                <c:pt idx="2188">
                  <c:v>8.5039999999999991E-2</c:v>
                </c:pt>
                <c:pt idx="2189">
                  <c:v>8.5079999999999989E-2</c:v>
                </c:pt>
                <c:pt idx="2190">
                  <c:v>8.5120000000000001E-2</c:v>
                </c:pt>
                <c:pt idx="2191">
                  <c:v>8.516E-2</c:v>
                </c:pt>
                <c:pt idx="2192">
                  <c:v>8.5220000000000004E-2</c:v>
                </c:pt>
                <c:pt idx="2193">
                  <c:v>8.5260000000000002E-2</c:v>
                </c:pt>
                <c:pt idx="2194">
                  <c:v>8.5299999999999987E-2</c:v>
                </c:pt>
                <c:pt idx="2195">
                  <c:v>8.5359999999999991E-2</c:v>
                </c:pt>
                <c:pt idx="2196">
                  <c:v>8.5419999999999996E-2</c:v>
                </c:pt>
                <c:pt idx="2197">
                  <c:v>8.5459999999999994E-2</c:v>
                </c:pt>
                <c:pt idx="2198">
                  <c:v>8.5500000000000007E-2</c:v>
                </c:pt>
                <c:pt idx="2199">
                  <c:v>8.5540000000000005E-2</c:v>
                </c:pt>
                <c:pt idx="2200">
                  <c:v>8.5600000000000009E-2</c:v>
                </c:pt>
                <c:pt idx="2201">
                  <c:v>8.5639999999999994E-2</c:v>
                </c:pt>
                <c:pt idx="2202">
                  <c:v>8.5679999999999992E-2</c:v>
                </c:pt>
                <c:pt idx="2203">
                  <c:v>8.5739999999999997E-2</c:v>
                </c:pt>
                <c:pt idx="2204">
                  <c:v>8.5800000000000001E-2</c:v>
                </c:pt>
                <c:pt idx="2205">
                  <c:v>8.584E-2</c:v>
                </c:pt>
                <c:pt idx="2206">
                  <c:v>8.5879999999999998E-2</c:v>
                </c:pt>
                <c:pt idx="2207">
                  <c:v>8.592000000000001E-2</c:v>
                </c:pt>
                <c:pt idx="2208">
                  <c:v>8.5959999999999995E-2</c:v>
                </c:pt>
                <c:pt idx="2209">
                  <c:v>8.6019999999999999E-2</c:v>
                </c:pt>
                <c:pt idx="2210">
                  <c:v>8.6080000000000004E-2</c:v>
                </c:pt>
                <c:pt idx="2211">
                  <c:v>8.6120000000000002E-2</c:v>
                </c:pt>
                <c:pt idx="2212">
                  <c:v>8.616E-2</c:v>
                </c:pt>
                <c:pt idx="2213">
                  <c:v>8.6220000000000005E-2</c:v>
                </c:pt>
                <c:pt idx="2214">
                  <c:v>8.6259999999999989E-2</c:v>
                </c:pt>
                <c:pt idx="2215">
                  <c:v>8.6300000000000002E-2</c:v>
                </c:pt>
                <c:pt idx="2216">
                  <c:v>8.634E-2</c:v>
                </c:pt>
                <c:pt idx="2217">
                  <c:v>8.6379999999999998E-2</c:v>
                </c:pt>
                <c:pt idx="2218">
                  <c:v>8.6460000000000009E-2</c:v>
                </c:pt>
                <c:pt idx="2219">
                  <c:v>8.6500000000000007E-2</c:v>
                </c:pt>
                <c:pt idx="2220">
                  <c:v>8.6540000000000006E-2</c:v>
                </c:pt>
                <c:pt idx="2221">
                  <c:v>8.657999999999999E-2</c:v>
                </c:pt>
                <c:pt idx="2222">
                  <c:v>8.6639999999999995E-2</c:v>
                </c:pt>
                <c:pt idx="2223">
                  <c:v>8.6679999999999993E-2</c:v>
                </c:pt>
                <c:pt idx="2224">
                  <c:v>8.6739999999999998E-2</c:v>
                </c:pt>
                <c:pt idx="2225">
                  <c:v>8.678000000000001E-2</c:v>
                </c:pt>
                <c:pt idx="2226">
                  <c:v>8.6839999999999987E-2</c:v>
                </c:pt>
                <c:pt idx="2227">
                  <c:v>8.6880000000000013E-2</c:v>
                </c:pt>
                <c:pt idx="2228">
                  <c:v>8.6919999999999997E-2</c:v>
                </c:pt>
                <c:pt idx="2229">
                  <c:v>8.6959999999999996E-2</c:v>
                </c:pt>
                <c:pt idx="2230">
                  <c:v>8.702E-2</c:v>
                </c:pt>
                <c:pt idx="2231">
                  <c:v>8.7059999999999998E-2</c:v>
                </c:pt>
                <c:pt idx="2232">
                  <c:v>8.7120000000000003E-2</c:v>
                </c:pt>
                <c:pt idx="2233">
                  <c:v>8.7159999999999987E-2</c:v>
                </c:pt>
                <c:pt idx="2234">
                  <c:v>8.7219999999999992E-2</c:v>
                </c:pt>
                <c:pt idx="2235">
                  <c:v>8.7260000000000004E-2</c:v>
                </c:pt>
                <c:pt idx="2236">
                  <c:v>8.7300000000000003E-2</c:v>
                </c:pt>
                <c:pt idx="2237">
                  <c:v>8.7340000000000001E-2</c:v>
                </c:pt>
                <c:pt idx="2238">
                  <c:v>8.7420000000000012E-2</c:v>
                </c:pt>
                <c:pt idx="2239">
                  <c:v>8.746000000000001E-2</c:v>
                </c:pt>
                <c:pt idx="2240">
                  <c:v>8.7499999999999994E-2</c:v>
                </c:pt>
                <c:pt idx="2241">
                  <c:v>8.7539999999999993E-2</c:v>
                </c:pt>
                <c:pt idx="2242">
                  <c:v>8.7579999999999991E-2</c:v>
                </c:pt>
                <c:pt idx="2243">
                  <c:v>8.7639999999999996E-2</c:v>
                </c:pt>
                <c:pt idx="2244">
                  <c:v>8.7680000000000008E-2</c:v>
                </c:pt>
                <c:pt idx="2245">
                  <c:v>8.7739999999999985E-2</c:v>
                </c:pt>
                <c:pt idx="2246">
                  <c:v>8.7780000000000011E-2</c:v>
                </c:pt>
                <c:pt idx="2247">
                  <c:v>8.7840000000000001E-2</c:v>
                </c:pt>
                <c:pt idx="2248">
                  <c:v>8.788E-2</c:v>
                </c:pt>
                <c:pt idx="2249">
                  <c:v>8.7919999999999998E-2</c:v>
                </c:pt>
                <c:pt idx="2250">
                  <c:v>8.7959999999999997E-2</c:v>
                </c:pt>
                <c:pt idx="2251">
                  <c:v>8.8020000000000001E-2</c:v>
                </c:pt>
                <c:pt idx="2252">
                  <c:v>8.8079999999999992E-2</c:v>
                </c:pt>
                <c:pt idx="2253">
                  <c:v>8.811999999999999E-2</c:v>
                </c:pt>
                <c:pt idx="2254">
                  <c:v>8.8160000000000002E-2</c:v>
                </c:pt>
                <c:pt idx="2255">
                  <c:v>8.8219999999999993E-2</c:v>
                </c:pt>
                <c:pt idx="2256">
                  <c:v>8.8260000000000005E-2</c:v>
                </c:pt>
                <c:pt idx="2257">
                  <c:v>8.8300000000000003E-2</c:v>
                </c:pt>
                <c:pt idx="2258">
                  <c:v>8.8340000000000002E-2</c:v>
                </c:pt>
                <c:pt idx="2259">
                  <c:v>8.8419999999999999E-2</c:v>
                </c:pt>
                <c:pt idx="2260">
                  <c:v>8.8459999999999997E-2</c:v>
                </c:pt>
                <c:pt idx="2261">
                  <c:v>8.8499999999999995E-2</c:v>
                </c:pt>
                <c:pt idx="2262">
                  <c:v>8.8539999999999994E-2</c:v>
                </c:pt>
                <c:pt idx="2263">
                  <c:v>8.8580000000000006E-2</c:v>
                </c:pt>
                <c:pt idx="2264">
                  <c:v>8.864000000000001E-2</c:v>
                </c:pt>
                <c:pt idx="2265">
                  <c:v>8.8699999999999987E-2</c:v>
                </c:pt>
                <c:pt idx="2266">
                  <c:v>8.8739999999999999E-2</c:v>
                </c:pt>
                <c:pt idx="2267">
                  <c:v>8.8779999999999998E-2</c:v>
                </c:pt>
                <c:pt idx="2268">
                  <c:v>8.8840000000000002E-2</c:v>
                </c:pt>
                <c:pt idx="2269">
                  <c:v>8.8880000000000001E-2</c:v>
                </c:pt>
                <c:pt idx="2270">
                  <c:v>8.8919999999999999E-2</c:v>
                </c:pt>
                <c:pt idx="2271">
                  <c:v>8.8980000000000004E-2</c:v>
                </c:pt>
                <c:pt idx="2272">
                  <c:v>8.9039999999999994E-2</c:v>
                </c:pt>
                <c:pt idx="2273">
                  <c:v>8.9079999999999993E-2</c:v>
                </c:pt>
                <c:pt idx="2274">
                  <c:v>8.9120000000000005E-2</c:v>
                </c:pt>
                <c:pt idx="2275">
                  <c:v>8.9160000000000003E-2</c:v>
                </c:pt>
                <c:pt idx="2276">
                  <c:v>8.9220000000000008E-2</c:v>
                </c:pt>
                <c:pt idx="2277">
                  <c:v>8.9280000000000012E-2</c:v>
                </c:pt>
                <c:pt idx="2278">
                  <c:v>8.932000000000001E-2</c:v>
                </c:pt>
                <c:pt idx="2279">
                  <c:v>8.9359999999999995E-2</c:v>
                </c:pt>
                <c:pt idx="2280">
                  <c:v>8.9419999999999999E-2</c:v>
                </c:pt>
                <c:pt idx="2281">
                  <c:v>8.9459999999999998E-2</c:v>
                </c:pt>
                <c:pt idx="2282">
                  <c:v>8.9499999999999996E-2</c:v>
                </c:pt>
                <c:pt idx="2283">
                  <c:v>8.9540000000000008E-2</c:v>
                </c:pt>
                <c:pt idx="2284">
                  <c:v>8.9619999999999991E-2</c:v>
                </c:pt>
                <c:pt idx="2285">
                  <c:v>8.965999999999999E-2</c:v>
                </c:pt>
                <c:pt idx="2286">
                  <c:v>8.9700000000000002E-2</c:v>
                </c:pt>
                <c:pt idx="2287">
                  <c:v>8.974E-2</c:v>
                </c:pt>
                <c:pt idx="2288">
                  <c:v>8.9779999999999999E-2</c:v>
                </c:pt>
                <c:pt idx="2289">
                  <c:v>8.9840000000000003E-2</c:v>
                </c:pt>
                <c:pt idx="2290">
                  <c:v>8.9900000000000008E-2</c:v>
                </c:pt>
                <c:pt idx="2291">
                  <c:v>8.9939999999999992E-2</c:v>
                </c:pt>
                <c:pt idx="2292">
                  <c:v>8.9979999999999991E-2</c:v>
                </c:pt>
                <c:pt idx="2293">
                  <c:v>9.0039999999999995E-2</c:v>
                </c:pt>
                <c:pt idx="2294">
                  <c:v>9.0079999999999993E-2</c:v>
                </c:pt>
                <c:pt idx="2295">
                  <c:v>9.0120000000000006E-2</c:v>
                </c:pt>
                <c:pt idx="2296">
                  <c:v>9.018000000000001E-2</c:v>
                </c:pt>
                <c:pt idx="2297">
                  <c:v>9.0239999999999987E-2</c:v>
                </c:pt>
                <c:pt idx="2298">
                  <c:v>9.0279999999999999E-2</c:v>
                </c:pt>
                <c:pt idx="2299">
                  <c:v>9.0319999999999998E-2</c:v>
                </c:pt>
                <c:pt idx="2300">
                  <c:v>9.0359999999999996E-2</c:v>
                </c:pt>
                <c:pt idx="2301">
                  <c:v>9.0399999999999994E-2</c:v>
                </c:pt>
                <c:pt idx="2302">
                  <c:v>9.0480000000000005E-2</c:v>
                </c:pt>
                <c:pt idx="2303">
                  <c:v>9.0519999999999989E-2</c:v>
                </c:pt>
                <c:pt idx="2304">
                  <c:v>9.0559999999999988E-2</c:v>
                </c:pt>
                <c:pt idx="2305">
                  <c:v>9.06E-2</c:v>
                </c:pt>
                <c:pt idx="2306">
                  <c:v>9.0660000000000004E-2</c:v>
                </c:pt>
                <c:pt idx="2307">
                  <c:v>9.0700000000000003E-2</c:v>
                </c:pt>
                <c:pt idx="2308">
                  <c:v>9.0760000000000007E-2</c:v>
                </c:pt>
                <c:pt idx="2309">
                  <c:v>9.0800000000000006E-2</c:v>
                </c:pt>
                <c:pt idx="2310">
                  <c:v>9.0859999999999996E-2</c:v>
                </c:pt>
                <c:pt idx="2311">
                  <c:v>9.0899999999999995E-2</c:v>
                </c:pt>
                <c:pt idx="2312">
                  <c:v>9.0939999999999993E-2</c:v>
                </c:pt>
                <c:pt idx="2313">
                  <c:v>9.0999999999999998E-2</c:v>
                </c:pt>
                <c:pt idx="2314">
                  <c:v>9.1060000000000002E-2</c:v>
                </c:pt>
                <c:pt idx="2315">
                  <c:v>9.11E-2</c:v>
                </c:pt>
                <c:pt idx="2316">
                  <c:v>9.1140000000000013E-2</c:v>
                </c:pt>
                <c:pt idx="2317">
                  <c:v>9.1179999999999997E-2</c:v>
                </c:pt>
                <c:pt idx="2318">
                  <c:v>9.1240000000000002E-2</c:v>
                </c:pt>
                <c:pt idx="2319">
                  <c:v>9.128E-2</c:v>
                </c:pt>
                <c:pt idx="2320">
                  <c:v>9.1340000000000005E-2</c:v>
                </c:pt>
                <c:pt idx="2321">
                  <c:v>9.1380000000000003E-2</c:v>
                </c:pt>
                <c:pt idx="2322">
                  <c:v>9.1440000000000007E-2</c:v>
                </c:pt>
                <c:pt idx="2323">
                  <c:v>9.1479999999999992E-2</c:v>
                </c:pt>
                <c:pt idx="2324">
                  <c:v>9.151999999999999E-2</c:v>
                </c:pt>
                <c:pt idx="2325">
                  <c:v>9.1579999999999995E-2</c:v>
                </c:pt>
                <c:pt idx="2326">
                  <c:v>9.1639999999999999E-2</c:v>
                </c:pt>
                <c:pt idx="2327">
                  <c:v>9.1679999999999998E-2</c:v>
                </c:pt>
                <c:pt idx="2328">
                  <c:v>9.172000000000001E-2</c:v>
                </c:pt>
                <c:pt idx="2329">
                  <c:v>9.1760000000000008E-2</c:v>
                </c:pt>
                <c:pt idx="2330">
                  <c:v>9.1799999999999993E-2</c:v>
                </c:pt>
                <c:pt idx="2331">
                  <c:v>9.1859999999999997E-2</c:v>
                </c:pt>
                <c:pt idx="2332">
                  <c:v>9.1920000000000002E-2</c:v>
                </c:pt>
                <c:pt idx="2333">
                  <c:v>9.196E-2</c:v>
                </c:pt>
                <c:pt idx="2334">
                  <c:v>9.1999999999999998E-2</c:v>
                </c:pt>
                <c:pt idx="2335">
                  <c:v>9.2059999999999989E-2</c:v>
                </c:pt>
                <c:pt idx="2336">
                  <c:v>9.2100000000000015E-2</c:v>
                </c:pt>
                <c:pt idx="2337">
                  <c:v>9.214E-2</c:v>
                </c:pt>
                <c:pt idx="2338">
                  <c:v>9.2200000000000004E-2</c:v>
                </c:pt>
                <c:pt idx="2339">
                  <c:v>9.2260000000000009E-2</c:v>
                </c:pt>
                <c:pt idx="2340">
                  <c:v>9.2300000000000007E-2</c:v>
                </c:pt>
                <c:pt idx="2341">
                  <c:v>9.2340000000000005E-2</c:v>
                </c:pt>
                <c:pt idx="2342">
                  <c:v>9.237999999999999E-2</c:v>
                </c:pt>
                <c:pt idx="2343">
                  <c:v>9.2439999999999994E-2</c:v>
                </c:pt>
                <c:pt idx="2344">
                  <c:v>9.2479999999999993E-2</c:v>
                </c:pt>
                <c:pt idx="2345">
                  <c:v>9.2520000000000005E-2</c:v>
                </c:pt>
                <c:pt idx="2346">
                  <c:v>9.2579999999999996E-2</c:v>
                </c:pt>
                <c:pt idx="2347">
                  <c:v>9.264E-2</c:v>
                </c:pt>
                <c:pt idx="2348">
                  <c:v>9.2680000000000012E-2</c:v>
                </c:pt>
                <c:pt idx="2349">
                  <c:v>9.2719999999999997E-2</c:v>
                </c:pt>
                <c:pt idx="2350">
                  <c:v>9.2759999999999995E-2</c:v>
                </c:pt>
                <c:pt idx="2351">
                  <c:v>9.2799999999999994E-2</c:v>
                </c:pt>
                <c:pt idx="2352">
                  <c:v>9.2880000000000004E-2</c:v>
                </c:pt>
                <c:pt idx="2353">
                  <c:v>9.2920000000000003E-2</c:v>
                </c:pt>
                <c:pt idx="2354">
                  <c:v>9.2959999999999987E-2</c:v>
                </c:pt>
                <c:pt idx="2355">
                  <c:v>9.3000000000000013E-2</c:v>
                </c:pt>
                <c:pt idx="2356">
                  <c:v>9.305999999999999E-2</c:v>
                </c:pt>
                <c:pt idx="2357">
                  <c:v>9.3100000000000002E-2</c:v>
                </c:pt>
                <c:pt idx="2358">
                  <c:v>9.3160000000000007E-2</c:v>
                </c:pt>
                <c:pt idx="2359">
                  <c:v>9.3200000000000005E-2</c:v>
                </c:pt>
                <c:pt idx="2360">
                  <c:v>9.326000000000001E-2</c:v>
                </c:pt>
                <c:pt idx="2361">
                  <c:v>9.3299999999999994E-2</c:v>
                </c:pt>
                <c:pt idx="2362">
                  <c:v>9.3339999999999992E-2</c:v>
                </c:pt>
                <c:pt idx="2363">
                  <c:v>9.3379999999999991E-2</c:v>
                </c:pt>
                <c:pt idx="2364">
                  <c:v>9.3420000000000003E-2</c:v>
                </c:pt>
                <c:pt idx="2365">
                  <c:v>9.35E-2</c:v>
                </c:pt>
                <c:pt idx="2366">
                  <c:v>9.3539999999999998E-2</c:v>
                </c:pt>
                <c:pt idx="2367">
                  <c:v>9.358000000000001E-2</c:v>
                </c:pt>
                <c:pt idx="2368">
                  <c:v>9.3619999999999995E-2</c:v>
                </c:pt>
                <c:pt idx="2369">
                  <c:v>9.3679999999999999E-2</c:v>
                </c:pt>
                <c:pt idx="2370">
                  <c:v>9.3740000000000004E-2</c:v>
                </c:pt>
                <c:pt idx="2371">
                  <c:v>9.3780000000000002E-2</c:v>
                </c:pt>
                <c:pt idx="2372">
                  <c:v>9.3820000000000001E-2</c:v>
                </c:pt>
                <c:pt idx="2373">
                  <c:v>9.3880000000000005E-2</c:v>
                </c:pt>
                <c:pt idx="2374">
                  <c:v>9.391999999999999E-2</c:v>
                </c:pt>
                <c:pt idx="2375">
                  <c:v>9.3960000000000002E-2</c:v>
                </c:pt>
                <c:pt idx="2376">
                  <c:v>9.4E-2</c:v>
                </c:pt>
                <c:pt idx="2377">
                  <c:v>9.4079999999999997E-2</c:v>
                </c:pt>
                <c:pt idx="2378">
                  <c:v>9.4120000000000009E-2</c:v>
                </c:pt>
                <c:pt idx="2379">
                  <c:v>9.4160000000000008E-2</c:v>
                </c:pt>
                <c:pt idx="2380">
                  <c:v>9.4200000000000006E-2</c:v>
                </c:pt>
                <c:pt idx="2381">
                  <c:v>9.4259999999999997E-2</c:v>
                </c:pt>
                <c:pt idx="2382">
                  <c:v>9.4320000000000001E-2</c:v>
                </c:pt>
                <c:pt idx="2383">
                  <c:v>9.4359999999999999E-2</c:v>
                </c:pt>
                <c:pt idx="2384">
                  <c:v>9.4399999999999998E-2</c:v>
                </c:pt>
                <c:pt idx="2385">
                  <c:v>9.4460000000000002E-2</c:v>
                </c:pt>
                <c:pt idx="2386">
                  <c:v>9.4499999999999987E-2</c:v>
                </c:pt>
                <c:pt idx="2387">
                  <c:v>9.4540000000000013E-2</c:v>
                </c:pt>
                <c:pt idx="2388">
                  <c:v>9.4600000000000004E-2</c:v>
                </c:pt>
                <c:pt idx="2389">
                  <c:v>9.4659999999999994E-2</c:v>
                </c:pt>
                <c:pt idx="2390">
                  <c:v>9.4700000000000006E-2</c:v>
                </c:pt>
                <c:pt idx="2391">
                  <c:v>9.4740000000000005E-2</c:v>
                </c:pt>
                <c:pt idx="2392">
                  <c:v>9.4780000000000003E-2</c:v>
                </c:pt>
                <c:pt idx="2393">
                  <c:v>9.4819999999999988E-2</c:v>
                </c:pt>
                <c:pt idx="2394">
                  <c:v>9.4899999999999998E-2</c:v>
                </c:pt>
                <c:pt idx="2395">
                  <c:v>9.4939999999999997E-2</c:v>
                </c:pt>
                <c:pt idx="2396">
                  <c:v>9.4979999999999995E-2</c:v>
                </c:pt>
                <c:pt idx="2397">
                  <c:v>9.5020000000000007E-2</c:v>
                </c:pt>
                <c:pt idx="2398">
                  <c:v>9.5079999999999998E-2</c:v>
                </c:pt>
                <c:pt idx="2399">
                  <c:v>9.512000000000001E-2</c:v>
                </c:pt>
                <c:pt idx="2400">
                  <c:v>9.5159999999999995E-2</c:v>
                </c:pt>
                <c:pt idx="2401">
                  <c:v>9.5219999999999999E-2</c:v>
                </c:pt>
                <c:pt idx="2402">
                  <c:v>9.5280000000000004E-2</c:v>
                </c:pt>
                <c:pt idx="2403">
                  <c:v>9.5320000000000002E-2</c:v>
                </c:pt>
                <c:pt idx="2404">
                  <c:v>9.536E-2</c:v>
                </c:pt>
                <c:pt idx="2405">
                  <c:v>9.5399999999999985E-2</c:v>
                </c:pt>
                <c:pt idx="2406">
                  <c:v>9.5459999999999989E-2</c:v>
                </c:pt>
                <c:pt idx="2407">
                  <c:v>9.5500000000000002E-2</c:v>
                </c:pt>
                <c:pt idx="2408">
                  <c:v>9.5559999999999992E-2</c:v>
                </c:pt>
                <c:pt idx="2409">
                  <c:v>9.5600000000000004E-2</c:v>
                </c:pt>
                <c:pt idx="2410">
                  <c:v>9.5660000000000009E-2</c:v>
                </c:pt>
                <c:pt idx="2411">
                  <c:v>9.5700000000000007E-2</c:v>
                </c:pt>
                <c:pt idx="2412">
                  <c:v>9.5739999999999992E-2</c:v>
                </c:pt>
                <c:pt idx="2413">
                  <c:v>9.577999999999999E-2</c:v>
                </c:pt>
                <c:pt idx="2414">
                  <c:v>9.5820000000000002E-2</c:v>
                </c:pt>
                <c:pt idx="2415">
                  <c:v>9.5899999999999999E-2</c:v>
                </c:pt>
                <c:pt idx="2416">
                  <c:v>9.5939999999999998E-2</c:v>
                </c:pt>
                <c:pt idx="2417">
                  <c:v>9.598000000000001E-2</c:v>
                </c:pt>
                <c:pt idx="2418">
                  <c:v>9.6020000000000008E-2</c:v>
                </c:pt>
                <c:pt idx="2419">
                  <c:v>9.6079999999999999E-2</c:v>
                </c:pt>
                <c:pt idx="2420">
                  <c:v>9.6119999999999997E-2</c:v>
                </c:pt>
                <c:pt idx="2421">
                  <c:v>9.6159999999999995E-2</c:v>
                </c:pt>
                <c:pt idx="2422">
                  <c:v>9.6199999999999994E-2</c:v>
                </c:pt>
                <c:pt idx="2423">
                  <c:v>9.6280000000000004E-2</c:v>
                </c:pt>
                <c:pt idx="2424">
                  <c:v>9.6320000000000003E-2</c:v>
                </c:pt>
                <c:pt idx="2425">
                  <c:v>9.6359999999999987E-2</c:v>
                </c:pt>
                <c:pt idx="2426">
                  <c:v>9.64E-2</c:v>
                </c:pt>
                <c:pt idx="2427">
                  <c:v>9.6460000000000004E-2</c:v>
                </c:pt>
                <c:pt idx="2428">
                  <c:v>9.6500000000000002E-2</c:v>
                </c:pt>
                <c:pt idx="2429">
                  <c:v>9.6540000000000001E-2</c:v>
                </c:pt>
                <c:pt idx="2430">
                  <c:v>9.6579999999999999E-2</c:v>
                </c:pt>
                <c:pt idx="2431">
                  <c:v>9.666000000000001E-2</c:v>
                </c:pt>
                <c:pt idx="2432">
                  <c:v>9.6699999999999994E-2</c:v>
                </c:pt>
                <c:pt idx="2433">
                  <c:v>9.6739999999999993E-2</c:v>
                </c:pt>
                <c:pt idx="2434">
                  <c:v>9.6780000000000005E-2</c:v>
                </c:pt>
                <c:pt idx="2435">
                  <c:v>9.6820000000000003E-2</c:v>
                </c:pt>
                <c:pt idx="2436">
                  <c:v>9.6880000000000008E-2</c:v>
                </c:pt>
                <c:pt idx="2437">
                  <c:v>9.6920000000000006E-2</c:v>
                </c:pt>
                <c:pt idx="2438">
                  <c:v>9.6980000000000011E-2</c:v>
                </c:pt>
                <c:pt idx="2439">
                  <c:v>9.7019999999999995E-2</c:v>
                </c:pt>
                <c:pt idx="2440">
                  <c:v>9.708E-2</c:v>
                </c:pt>
                <c:pt idx="2441">
                  <c:v>9.7119999999999998E-2</c:v>
                </c:pt>
                <c:pt idx="2442">
                  <c:v>9.7159999999999996E-2</c:v>
                </c:pt>
                <c:pt idx="2443">
                  <c:v>9.7220000000000001E-2</c:v>
                </c:pt>
                <c:pt idx="2444">
                  <c:v>9.7279999999999991E-2</c:v>
                </c:pt>
                <c:pt idx="2445">
                  <c:v>9.731999999999999E-2</c:v>
                </c:pt>
                <c:pt idx="2446">
                  <c:v>9.7360000000000002E-2</c:v>
                </c:pt>
                <c:pt idx="2447">
                  <c:v>9.74E-2</c:v>
                </c:pt>
                <c:pt idx="2448">
                  <c:v>9.7439999999999999E-2</c:v>
                </c:pt>
                <c:pt idx="2449">
                  <c:v>9.7500000000000003E-2</c:v>
                </c:pt>
                <c:pt idx="2450">
                  <c:v>9.7560000000000008E-2</c:v>
                </c:pt>
                <c:pt idx="2451">
                  <c:v>9.7599999999999992E-2</c:v>
                </c:pt>
                <c:pt idx="2452">
                  <c:v>9.7639999999999991E-2</c:v>
                </c:pt>
                <c:pt idx="2453">
                  <c:v>9.7699999999999995E-2</c:v>
                </c:pt>
                <c:pt idx="2454">
                  <c:v>9.7739999999999994E-2</c:v>
                </c:pt>
                <c:pt idx="2455">
                  <c:v>9.7780000000000006E-2</c:v>
                </c:pt>
                <c:pt idx="2456">
                  <c:v>9.784000000000001E-2</c:v>
                </c:pt>
                <c:pt idx="2457">
                  <c:v>9.7899999999999987E-2</c:v>
                </c:pt>
                <c:pt idx="2458">
                  <c:v>9.7939999999999999E-2</c:v>
                </c:pt>
                <c:pt idx="2459">
                  <c:v>9.7979999999999998E-2</c:v>
                </c:pt>
                <c:pt idx="2460">
                  <c:v>9.8019999999999996E-2</c:v>
                </c:pt>
                <c:pt idx="2461">
                  <c:v>9.8080000000000001E-2</c:v>
                </c:pt>
                <c:pt idx="2462">
                  <c:v>9.8119999999999999E-2</c:v>
                </c:pt>
                <c:pt idx="2463">
                  <c:v>9.8160000000000011E-2</c:v>
                </c:pt>
                <c:pt idx="2464">
                  <c:v>9.8219999999999988E-2</c:v>
                </c:pt>
                <c:pt idx="2465">
                  <c:v>9.8279999999999992E-2</c:v>
                </c:pt>
                <c:pt idx="2466">
                  <c:v>9.8320000000000005E-2</c:v>
                </c:pt>
                <c:pt idx="2467">
                  <c:v>9.8360000000000003E-2</c:v>
                </c:pt>
                <c:pt idx="2468">
                  <c:v>9.8400000000000001E-2</c:v>
                </c:pt>
                <c:pt idx="2469">
                  <c:v>9.844E-2</c:v>
                </c:pt>
                <c:pt idx="2470">
                  <c:v>9.8519999999999996E-2</c:v>
                </c:pt>
                <c:pt idx="2471">
                  <c:v>9.8559999999999995E-2</c:v>
                </c:pt>
                <c:pt idx="2472">
                  <c:v>9.8599999999999993E-2</c:v>
                </c:pt>
                <c:pt idx="2473">
                  <c:v>9.8640000000000005E-2</c:v>
                </c:pt>
                <c:pt idx="2474">
                  <c:v>9.8699999999999996E-2</c:v>
                </c:pt>
                <c:pt idx="2475">
                  <c:v>9.8740000000000008E-2</c:v>
                </c:pt>
                <c:pt idx="2476">
                  <c:v>9.8800000000000013E-2</c:v>
                </c:pt>
                <c:pt idx="2477">
                  <c:v>9.8839999999999997E-2</c:v>
                </c:pt>
                <c:pt idx="2478">
                  <c:v>9.8900000000000002E-2</c:v>
                </c:pt>
                <c:pt idx="2479">
                  <c:v>9.894E-2</c:v>
                </c:pt>
                <c:pt idx="2480">
                  <c:v>9.8979999999999999E-2</c:v>
                </c:pt>
                <c:pt idx="2481">
                  <c:v>9.9019999999999997E-2</c:v>
                </c:pt>
                <c:pt idx="2482">
                  <c:v>9.9100000000000008E-2</c:v>
                </c:pt>
                <c:pt idx="2483">
                  <c:v>9.9139999999999992E-2</c:v>
                </c:pt>
                <c:pt idx="2484">
                  <c:v>9.917999999999999E-2</c:v>
                </c:pt>
                <c:pt idx="2485">
                  <c:v>9.9220000000000003E-2</c:v>
                </c:pt>
                <c:pt idx="2486">
                  <c:v>9.9280000000000007E-2</c:v>
                </c:pt>
                <c:pt idx="2487">
                  <c:v>9.9320000000000006E-2</c:v>
                </c:pt>
                <c:pt idx="2488">
                  <c:v>9.9360000000000004E-2</c:v>
                </c:pt>
                <c:pt idx="2489">
                  <c:v>9.9399999999999988E-2</c:v>
                </c:pt>
                <c:pt idx="2490">
                  <c:v>9.9479999999999999E-2</c:v>
                </c:pt>
                <c:pt idx="2491">
                  <c:v>9.9519999999999997E-2</c:v>
                </c:pt>
                <c:pt idx="2492">
                  <c:v>9.9559999999999996E-2</c:v>
                </c:pt>
                <c:pt idx="2493">
                  <c:v>9.9600000000000008E-2</c:v>
                </c:pt>
                <c:pt idx="2494">
                  <c:v>9.9640000000000006E-2</c:v>
                </c:pt>
                <c:pt idx="2495">
                  <c:v>9.9700000000000011E-2</c:v>
                </c:pt>
                <c:pt idx="2496">
                  <c:v>9.9760000000000015E-2</c:v>
                </c:pt>
                <c:pt idx="2497">
                  <c:v>9.98E-2</c:v>
                </c:pt>
                <c:pt idx="2498">
                  <c:v>9.9839999999999998E-2</c:v>
                </c:pt>
                <c:pt idx="2499">
                  <c:v>9.9900000000000003E-2</c:v>
                </c:pt>
                <c:pt idx="2500">
                  <c:v>9.9940000000000001E-2</c:v>
                </c:pt>
                <c:pt idx="2501">
                  <c:v>9.9979999999999999E-2</c:v>
                </c:pt>
                <c:pt idx="2502">
                  <c:v>0.10003999999999999</c:v>
                </c:pt>
                <c:pt idx="2503">
                  <c:v>0.10009999999999999</c:v>
                </c:pt>
                <c:pt idx="2504">
                  <c:v>0.10013999999999999</c:v>
                </c:pt>
                <c:pt idx="2505">
                  <c:v>0.10018000000000001</c:v>
                </c:pt>
                <c:pt idx="2506">
                  <c:v>0.10022</c:v>
                </c:pt>
                <c:pt idx="2507">
                  <c:v>0.10026</c:v>
                </c:pt>
                <c:pt idx="2508">
                  <c:v>0.10032000000000001</c:v>
                </c:pt>
                <c:pt idx="2509">
                  <c:v>0.10038</c:v>
                </c:pt>
                <c:pt idx="2510">
                  <c:v>0.10042</c:v>
                </c:pt>
                <c:pt idx="2511">
                  <c:v>0.10045999999999999</c:v>
                </c:pt>
                <c:pt idx="2512">
                  <c:v>0.10052</c:v>
                </c:pt>
                <c:pt idx="2513">
                  <c:v>0.10056</c:v>
                </c:pt>
                <c:pt idx="2514">
                  <c:v>0.10060000000000001</c:v>
                </c:pt>
                <c:pt idx="2515">
                  <c:v>0.10064000000000001</c:v>
                </c:pt>
                <c:pt idx="2516">
                  <c:v>0.10071999999999999</c:v>
                </c:pt>
                <c:pt idx="2517">
                  <c:v>0.10076</c:v>
                </c:pt>
                <c:pt idx="2518">
                  <c:v>0.1008</c:v>
                </c:pt>
                <c:pt idx="2519">
                  <c:v>0.10084</c:v>
                </c:pt>
                <c:pt idx="2520">
                  <c:v>0.1009</c:v>
                </c:pt>
                <c:pt idx="2521">
                  <c:v>0.10093999999999999</c:v>
                </c:pt>
                <c:pt idx="2522">
                  <c:v>0.10098000000000001</c:v>
                </c:pt>
                <c:pt idx="2523">
                  <c:v>0.10103999999999999</c:v>
                </c:pt>
                <c:pt idx="2524">
                  <c:v>0.1011</c:v>
                </c:pt>
                <c:pt idx="2525">
                  <c:v>0.10114000000000001</c:v>
                </c:pt>
                <c:pt idx="2526">
                  <c:v>0.10118000000000001</c:v>
                </c:pt>
                <c:pt idx="2527">
                  <c:v>0.10122</c:v>
                </c:pt>
                <c:pt idx="2528">
                  <c:v>0.10125999999999999</c:v>
                </c:pt>
                <c:pt idx="2529">
                  <c:v>0.10134</c:v>
                </c:pt>
                <c:pt idx="2530">
                  <c:v>0.10138</c:v>
                </c:pt>
                <c:pt idx="2531">
                  <c:v>0.10142</c:v>
                </c:pt>
                <c:pt idx="2532">
                  <c:v>0.10146000000000001</c:v>
                </c:pt>
                <c:pt idx="2533">
                  <c:v>0.10152</c:v>
                </c:pt>
                <c:pt idx="2534">
                  <c:v>0.10157999999999999</c:v>
                </c:pt>
                <c:pt idx="2535">
                  <c:v>0.10162</c:v>
                </c:pt>
                <c:pt idx="2536">
                  <c:v>0.10166</c:v>
                </c:pt>
                <c:pt idx="2537">
                  <c:v>0.10172</c:v>
                </c:pt>
                <c:pt idx="2538">
                  <c:v>0.10176</c:v>
                </c:pt>
                <c:pt idx="2539">
                  <c:v>0.1018</c:v>
                </c:pt>
                <c:pt idx="2540">
                  <c:v>0.10186000000000001</c:v>
                </c:pt>
                <c:pt idx="2541">
                  <c:v>0.10192</c:v>
                </c:pt>
                <c:pt idx="2542">
                  <c:v>0.10196</c:v>
                </c:pt>
                <c:pt idx="2543">
                  <c:v>0.10199999999999999</c:v>
                </c:pt>
                <c:pt idx="2544">
                  <c:v>0.10204000000000001</c:v>
                </c:pt>
                <c:pt idx="2545">
                  <c:v>0.10210000000000001</c:v>
                </c:pt>
                <c:pt idx="2546">
                  <c:v>0.10215999999999999</c:v>
                </c:pt>
                <c:pt idx="2547">
                  <c:v>0.10220000000000001</c:v>
                </c:pt>
                <c:pt idx="2548">
                  <c:v>0.10224</c:v>
                </c:pt>
                <c:pt idx="2549">
                  <c:v>0.1023</c:v>
                </c:pt>
                <c:pt idx="2550">
                  <c:v>0.10234</c:v>
                </c:pt>
                <c:pt idx="2551">
                  <c:v>0.1024</c:v>
                </c:pt>
                <c:pt idx="2552">
                  <c:v>0.10244</c:v>
                </c:pt>
                <c:pt idx="2553">
                  <c:v>0.10249999999999999</c:v>
                </c:pt>
                <c:pt idx="2554">
                  <c:v>0.10253999999999999</c:v>
                </c:pt>
                <c:pt idx="2555">
                  <c:v>0.10257999999999999</c:v>
                </c:pt>
                <c:pt idx="2556">
                  <c:v>0.10262</c:v>
                </c:pt>
                <c:pt idx="2557">
                  <c:v>0.1027</c:v>
                </c:pt>
                <c:pt idx="2558">
                  <c:v>0.10274</c:v>
                </c:pt>
                <c:pt idx="2559">
                  <c:v>0.10278000000000001</c:v>
                </c:pt>
                <c:pt idx="2560">
                  <c:v>0.10281999999999999</c:v>
                </c:pt>
                <c:pt idx="2561">
                  <c:v>0.10285999999999999</c:v>
                </c:pt>
                <c:pt idx="2562">
                  <c:v>0.10292</c:v>
                </c:pt>
                <c:pt idx="2563">
                  <c:v>0.10298</c:v>
                </c:pt>
                <c:pt idx="2564">
                  <c:v>0.10302</c:v>
                </c:pt>
                <c:pt idx="2565">
                  <c:v>0.10305999999999998</c:v>
                </c:pt>
                <c:pt idx="2566">
                  <c:v>0.10311999999999999</c:v>
                </c:pt>
                <c:pt idx="2567">
                  <c:v>0.10316</c:v>
                </c:pt>
                <c:pt idx="2568">
                  <c:v>0.1032</c:v>
                </c:pt>
                <c:pt idx="2569">
                  <c:v>0.10326</c:v>
                </c:pt>
                <c:pt idx="2570">
                  <c:v>0.10332000000000001</c:v>
                </c:pt>
                <c:pt idx="2571">
                  <c:v>0.10336000000000001</c:v>
                </c:pt>
                <c:pt idx="2572">
                  <c:v>0.10339999999999999</c:v>
                </c:pt>
                <c:pt idx="2573">
                  <c:v>0.10343999999999999</c:v>
                </c:pt>
                <c:pt idx="2574">
                  <c:v>0.10349999999999999</c:v>
                </c:pt>
                <c:pt idx="2575">
                  <c:v>0.10356</c:v>
                </c:pt>
                <c:pt idx="2576">
                  <c:v>0.1036</c:v>
                </c:pt>
                <c:pt idx="2577">
                  <c:v>0.10364000000000001</c:v>
                </c:pt>
                <c:pt idx="2578">
                  <c:v>0.10369999999999999</c:v>
                </c:pt>
                <c:pt idx="2579">
                  <c:v>0.10374</c:v>
                </c:pt>
                <c:pt idx="2580">
                  <c:v>0.10378</c:v>
                </c:pt>
                <c:pt idx="2581">
                  <c:v>0.10384</c:v>
                </c:pt>
                <c:pt idx="2582">
                  <c:v>0.10388</c:v>
                </c:pt>
                <c:pt idx="2583">
                  <c:v>0.10394</c:v>
                </c:pt>
                <c:pt idx="2584">
                  <c:v>0.10398</c:v>
                </c:pt>
                <c:pt idx="2585">
                  <c:v>0.10401999999999999</c:v>
                </c:pt>
                <c:pt idx="2586">
                  <c:v>0.10406</c:v>
                </c:pt>
                <c:pt idx="2587">
                  <c:v>0.10412</c:v>
                </c:pt>
                <c:pt idx="2588">
                  <c:v>0.10417999999999999</c:v>
                </c:pt>
                <c:pt idx="2589">
                  <c:v>0.10422000000000001</c:v>
                </c:pt>
                <c:pt idx="2590">
                  <c:v>0.10426000000000001</c:v>
                </c:pt>
                <c:pt idx="2591">
                  <c:v>0.10432000000000001</c:v>
                </c:pt>
                <c:pt idx="2592">
                  <c:v>0.10435999999999999</c:v>
                </c:pt>
                <c:pt idx="2593">
                  <c:v>0.10442</c:v>
                </c:pt>
                <c:pt idx="2594">
                  <c:v>0.10446</c:v>
                </c:pt>
                <c:pt idx="2595">
                  <c:v>0.10452</c:v>
                </c:pt>
                <c:pt idx="2596">
                  <c:v>0.10456</c:v>
                </c:pt>
                <c:pt idx="2597">
                  <c:v>0.10460000000000001</c:v>
                </c:pt>
                <c:pt idx="2598">
                  <c:v>0.10464000000000001</c:v>
                </c:pt>
                <c:pt idx="2599">
                  <c:v>0.10471999999999999</c:v>
                </c:pt>
                <c:pt idx="2600">
                  <c:v>0.10476000000000001</c:v>
                </c:pt>
                <c:pt idx="2601">
                  <c:v>0.1048</c:v>
                </c:pt>
                <c:pt idx="2602">
                  <c:v>0.10484</c:v>
                </c:pt>
                <c:pt idx="2603">
                  <c:v>0.10488</c:v>
                </c:pt>
                <c:pt idx="2604">
                  <c:v>0.10493999999999999</c:v>
                </c:pt>
                <c:pt idx="2605">
                  <c:v>0.105</c:v>
                </c:pt>
                <c:pt idx="2606">
                  <c:v>0.10503999999999999</c:v>
                </c:pt>
                <c:pt idx="2607">
                  <c:v>0.10507999999999999</c:v>
                </c:pt>
                <c:pt idx="2608">
                  <c:v>0.10514</c:v>
                </c:pt>
                <c:pt idx="2609">
                  <c:v>0.10518000000000001</c:v>
                </c:pt>
                <c:pt idx="2610">
                  <c:v>0.10523999999999999</c:v>
                </c:pt>
                <c:pt idx="2611">
                  <c:v>0.10528</c:v>
                </c:pt>
                <c:pt idx="2612">
                  <c:v>0.10534</c:v>
                </c:pt>
                <c:pt idx="2613">
                  <c:v>0.10538</c:v>
                </c:pt>
                <c:pt idx="2614">
                  <c:v>0.10542</c:v>
                </c:pt>
                <c:pt idx="2615">
                  <c:v>0.10548</c:v>
                </c:pt>
                <c:pt idx="2616">
                  <c:v>0.10554000000000001</c:v>
                </c:pt>
                <c:pt idx="2617">
                  <c:v>0.10557999999999999</c:v>
                </c:pt>
                <c:pt idx="2618">
                  <c:v>0.10561999999999999</c:v>
                </c:pt>
                <c:pt idx="2619">
                  <c:v>0.10566</c:v>
                </c:pt>
                <c:pt idx="2620">
                  <c:v>0.10574</c:v>
                </c:pt>
                <c:pt idx="2621">
                  <c:v>0.10578</c:v>
                </c:pt>
                <c:pt idx="2622">
                  <c:v>0.10582000000000001</c:v>
                </c:pt>
                <c:pt idx="2623">
                  <c:v>0.10586000000000001</c:v>
                </c:pt>
                <c:pt idx="2624">
                  <c:v>0.10592</c:v>
                </c:pt>
                <c:pt idx="2625">
                  <c:v>0.10598</c:v>
                </c:pt>
                <c:pt idx="2626">
                  <c:v>0.10602</c:v>
                </c:pt>
                <c:pt idx="2627">
                  <c:v>0.10606</c:v>
                </c:pt>
                <c:pt idx="2628">
                  <c:v>0.10612000000000001</c:v>
                </c:pt>
                <c:pt idx="2629">
                  <c:v>0.10615999999999999</c:v>
                </c:pt>
                <c:pt idx="2630">
                  <c:v>0.10621999999999999</c:v>
                </c:pt>
                <c:pt idx="2631">
                  <c:v>0.10625999999999999</c:v>
                </c:pt>
                <c:pt idx="2632">
                  <c:v>0.10632</c:v>
                </c:pt>
                <c:pt idx="2633">
                  <c:v>0.10636</c:v>
                </c:pt>
                <c:pt idx="2634">
                  <c:v>0.10640000000000001</c:v>
                </c:pt>
                <c:pt idx="2635">
                  <c:v>0.10646000000000001</c:v>
                </c:pt>
                <c:pt idx="2636">
                  <c:v>0.10651999999999999</c:v>
                </c:pt>
                <c:pt idx="2637">
                  <c:v>0.10656</c:v>
                </c:pt>
                <c:pt idx="2638">
                  <c:v>0.1066</c:v>
                </c:pt>
                <c:pt idx="2639">
                  <c:v>0.10664</c:v>
                </c:pt>
                <c:pt idx="2640">
                  <c:v>0.10668</c:v>
                </c:pt>
                <c:pt idx="2641">
                  <c:v>0.10676000000000001</c:v>
                </c:pt>
                <c:pt idx="2642">
                  <c:v>0.10679999999999999</c:v>
                </c:pt>
                <c:pt idx="2643">
                  <c:v>0.10683999999999999</c:v>
                </c:pt>
                <c:pt idx="2644">
                  <c:v>0.10688</c:v>
                </c:pt>
                <c:pt idx="2645">
                  <c:v>0.10694000000000001</c:v>
                </c:pt>
                <c:pt idx="2646">
                  <c:v>0.107</c:v>
                </c:pt>
                <c:pt idx="2647">
                  <c:v>0.10704000000000001</c:v>
                </c:pt>
                <c:pt idx="2648">
                  <c:v>0.10708000000000001</c:v>
                </c:pt>
                <c:pt idx="2649">
                  <c:v>0.10714</c:v>
                </c:pt>
                <c:pt idx="2650">
                  <c:v>0.1072</c:v>
                </c:pt>
                <c:pt idx="2651">
                  <c:v>0.10724</c:v>
                </c:pt>
                <c:pt idx="2652">
                  <c:v>0.10728</c:v>
                </c:pt>
                <c:pt idx="2653">
                  <c:v>0.10734</c:v>
                </c:pt>
                <c:pt idx="2654">
                  <c:v>0.10737999999999999</c:v>
                </c:pt>
                <c:pt idx="2655">
                  <c:v>0.10743999999999999</c:v>
                </c:pt>
                <c:pt idx="2656">
                  <c:v>0.10747999999999999</c:v>
                </c:pt>
                <c:pt idx="2657">
                  <c:v>0.10754</c:v>
                </c:pt>
                <c:pt idx="2658">
                  <c:v>0.10758</c:v>
                </c:pt>
                <c:pt idx="2659">
                  <c:v>0.10762000000000001</c:v>
                </c:pt>
                <c:pt idx="2660">
                  <c:v>0.10768000000000001</c:v>
                </c:pt>
                <c:pt idx="2661">
                  <c:v>0.10773999999999999</c:v>
                </c:pt>
                <c:pt idx="2662">
                  <c:v>0.10778</c:v>
                </c:pt>
                <c:pt idx="2663">
                  <c:v>0.10782</c:v>
                </c:pt>
                <c:pt idx="2664">
                  <c:v>0.10786</c:v>
                </c:pt>
                <c:pt idx="2665">
                  <c:v>0.1079</c:v>
                </c:pt>
                <c:pt idx="2666">
                  <c:v>0.10798000000000001</c:v>
                </c:pt>
                <c:pt idx="2667">
                  <c:v>0.10801999999999999</c:v>
                </c:pt>
                <c:pt idx="2668">
                  <c:v>0.10805999999999999</c:v>
                </c:pt>
                <c:pt idx="2669">
                  <c:v>0.1081</c:v>
                </c:pt>
                <c:pt idx="2670">
                  <c:v>0.10816000000000001</c:v>
                </c:pt>
                <c:pt idx="2671">
                  <c:v>0.10822</c:v>
                </c:pt>
                <c:pt idx="2672">
                  <c:v>0.10826000000000001</c:v>
                </c:pt>
                <c:pt idx="2673">
                  <c:v>0.10830000000000001</c:v>
                </c:pt>
                <c:pt idx="2674">
                  <c:v>0.10836</c:v>
                </c:pt>
                <c:pt idx="2675">
                  <c:v>0.10842</c:v>
                </c:pt>
                <c:pt idx="2676">
                  <c:v>0.10846</c:v>
                </c:pt>
                <c:pt idx="2677">
                  <c:v>0.1085</c:v>
                </c:pt>
                <c:pt idx="2678">
                  <c:v>0.10856</c:v>
                </c:pt>
                <c:pt idx="2679">
                  <c:v>0.10859999999999999</c:v>
                </c:pt>
                <c:pt idx="2680">
                  <c:v>0.10865999999999999</c:v>
                </c:pt>
                <c:pt idx="2681">
                  <c:v>0.10869999999999999</c:v>
                </c:pt>
                <c:pt idx="2682">
                  <c:v>0.10876</c:v>
                </c:pt>
                <c:pt idx="2683">
                  <c:v>0.10880000000000001</c:v>
                </c:pt>
                <c:pt idx="2684">
                  <c:v>0.10884000000000001</c:v>
                </c:pt>
                <c:pt idx="2685">
                  <c:v>0.10890000000000001</c:v>
                </c:pt>
                <c:pt idx="2686">
                  <c:v>0.10896</c:v>
                </c:pt>
                <c:pt idx="2687">
                  <c:v>0.109</c:v>
                </c:pt>
                <c:pt idx="2688">
                  <c:v>0.10904</c:v>
                </c:pt>
                <c:pt idx="2689">
                  <c:v>0.1091</c:v>
                </c:pt>
                <c:pt idx="2690">
                  <c:v>0.10916000000000001</c:v>
                </c:pt>
                <c:pt idx="2691">
                  <c:v>0.10920000000000001</c:v>
                </c:pt>
                <c:pt idx="2692">
                  <c:v>0.10923999999999999</c:v>
                </c:pt>
                <c:pt idx="2693">
                  <c:v>0.10928</c:v>
                </c:pt>
                <c:pt idx="2694">
                  <c:v>0.10936</c:v>
                </c:pt>
                <c:pt idx="2695">
                  <c:v>0.1094</c:v>
                </c:pt>
                <c:pt idx="2696">
                  <c:v>0.10944000000000001</c:v>
                </c:pt>
                <c:pt idx="2697">
                  <c:v>0.10948000000000001</c:v>
                </c:pt>
                <c:pt idx="2698">
                  <c:v>0.10954000000000001</c:v>
                </c:pt>
                <c:pt idx="2699">
                  <c:v>0.1096</c:v>
                </c:pt>
                <c:pt idx="2700">
                  <c:v>0.10964</c:v>
                </c:pt>
                <c:pt idx="2701">
                  <c:v>0.10968</c:v>
                </c:pt>
                <c:pt idx="2702">
                  <c:v>0.10974</c:v>
                </c:pt>
                <c:pt idx="2703">
                  <c:v>0.10980000000000001</c:v>
                </c:pt>
                <c:pt idx="2704">
                  <c:v>0.10983999999999999</c:v>
                </c:pt>
                <c:pt idx="2705">
                  <c:v>0.10987999999999999</c:v>
                </c:pt>
                <c:pt idx="2706">
                  <c:v>0.10994</c:v>
                </c:pt>
                <c:pt idx="2707">
                  <c:v>0.10997999999999999</c:v>
                </c:pt>
                <c:pt idx="2708">
                  <c:v>0.11004</c:v>
                </c:pt>
                <c:pt idx="2709">
                  <c:v>0.11008</c:v>
                </c:pt>
                <c:pt idx="2710">
                  <c:v>0.11013999999999999</c:v>
                </c:pt>
                <c:pt idx="2711">
                  <c:v>0.11018</c:v>
                </c:pt>
                <c:pt idx="2712">
                  <c:v>0.11022</c:v>
                </c:pt>
                <c:pt idx="2713">
                  <c:v>0.11028</c:v>
                </c:pt>
                <c:pt idx="2714">
                  <c:v>0.11034000000000001</c:v>
                </c:pt>
                <c:pt idx="2715">
                  <c:v>0.11038000000000001</c:v>
                </c:pt>
                <c:pt idx="2716">
                  <c:v>0.11042</c:v>
                </c:pt>
                <c:pt idx="2717">
                  <c:v>0.11047999999999999</c:v>
                </c:pt>
                <c:pt idx="2718">
                  <c:v>0.11054</c:v>
                </c:pt>
                <c:pt idx="2719">
                  <c:v>0.11058</c:v>
                </c:pt>
                <c:pt idx="2720">
                  <c:v>0.11062</c:v>
                </c:pt>
                <c:pt idx="2721">
                  <c:v>0.11068</c:v>
                </c:pt>
                <c:pt idx="2722">
                  <c:v>0.11074000000000001</c:v>
                </c:pt>
                <c:pt idx="2723">
                  <c:v>0.11077999999999999</c:v>
                </c:pt>
                <c:pt idx="2724">
                  <c:v>0.11082</c:v>
                </c:pt>
                <c:pt idx="2725">
                  <c:v>0.11087999999999999</c:v>
                </c:pt>
                <c:pt idx="2726">
                  <c:v>0.11092</c:v>
                </c:pt>
                <c:pt idx="2727">
                  <c:v>0.11098000000000001</c:v>
                </c:pt>
                <c:pt idx="2728">
                  <c:v>0.11102000000000001</c:v>
                </c:pt>
                <c:pt idx="2729">
                  <c:v>0.11105999999999999</c:v>
                </c:pt>
                <c:pt idx="2730">
                  <c:v>0.11112</c:v>
                </c:pt>
                <c:pt idx="2731">
                  <c:v>0.11118</c:v>
                </c:pt>
                <c:pt idx="2732">
                  <c:v>0.11122</c:v>
                </c:pt>
                <c:pt idx="2733">
                  <c:v>0.11126</c:v>
                </c:pt>
                <c:pt idx="2734">
                  <c:v>0.11132</c:v>
                </c:pt>
                <c:pt idx="2735">
                  <c:v>0.11137999999999999</c:v>
                </c:pt>
                <c:pt idx="2736">
                  <c:v>0.11141999999999999</c:v>
                </c:pt>
                <c:pt idx="2737">
                  <c:v>0.11146</c:v>
                </c:pt>
                <c:pt idx="2738">
                  <c:v>0.11151999999999999</c:v>
                </c:pt>
                <c:pt idx="2739">
                  <c:v>0.11158</c:v>
                </c:pt>
                <c:pt idx="2740">
                  <c:v>0.11162000000000001</c:v>
                </c:pt>
                <c:pt idx="2741">
                  <c:v>0.11166000000000001</c:v>
                </c:pt>
                <c:pt idx="2742">
                  <c:v>0.11172</c:v>
                </c:pt>
                <c:pt idx="2743">
                  <c:v>0.11178</c:v>
                </c:pt>
                <c:pt idx="2744">
                  <c:v>0.11182</c:v>
                </c:pt>
                <c:pt idx="2745">
                  <c:v>0.11186</c:v>
                </c:pt>
                <c:pt idx="2746">
                  <c:v>0.11192000000000001</c:v>
                </c:pt>
                <c:pt idx="2747">
                  <c:v>0.11198000000000001</c:v>
                </c:pt>
                <c:pt idx="2748">
                  <c:v>0.11201999999999999</c:v>
                </c:pt>
                <c:pt idx="2749">
                  <c:v>0.11205999999999999</c:v>
                </c:pt>
                <c:pt idx="2750">
                  <c:v>0.11210000000000001</c:v>
                </c:pt>
                <c:pt idx="2751">
                  <c:v>0.11218</c:v>
                </c:pt>
                <c:pt idx="2752">
                  <c:v>0.11222</c:v>
                </c:pt>
                <c:pt idx="2753">
                  <c:v>0.11226000000000001</c:v>
                </c:pt>
                <c:pt idx="2754">
                  <c:v>0.11230000000000001</c:v>
                </c:pt>
                <c:pt idx="2755">
                  <c:v>0.11237999999999999</c:v>
                </c:pt>
                <c:pt idx="2756">
                  <c:v>0.11242000000000001</c:v>
                </c:pt>
                <c:pt idx="2757">
                  <c:v>0.11246</c:v>
                </c:pt>
                <c:pt idx="2758">
                  <c:v>0.1125</c:v>
                </c:pt>
                <c:pt idx="2759">
                  <c:v>0.11256000000000001</c:v>
                </c:pt>
                <c:pt idx="2760">
                  <c:v>0.11262</c:v>
                </c:pt>
                <c:pt idx="2761">
                  <c:v>0.11266</c:v>
                </c:pt>
                <c:pt idx="2762">
                  <c:v>0.11269999999999999</c:v>
                </c:pt>
                <c:pt idx="2763">
                  <c:v>0.11276</c:v>
                </c:pt>
                <c:pt idx="2764">
                  <c:v>0.11282</c:v>
                </c:pt>
                <c:pt idx="2765">
                  <c:v>0.11286</c:v>
                </c:pt>
                <c:pt idx="2766">
                  <c:v>0.11289999999999999</c:v>
                </c:pt>
                <c:pt idx="2767">
                  <c:v>0.11295999999999999</c:v>
                </c:pt>
                <c:pt idx="2768">
                  <c:v>0.11302</c:v>
                </c:pt>
                <c:pt idx="2769">
                  <c:v>0.11305999999999999</c:v>
                </c:pt>
                <c:pt idx="2770">
                  <c:v>0.11310000000000001</c:v>
                </c:pt>
                <c:pt idx="2771">
                  <c:v>0.11316000000000001</c:v>
                </c:pt>
                <c:pt idx="2772">
                  <c:v>0.11320000000000001</c:v>
                </c:pt>
                <c:pt idx="2773">
                  <c:v>0.11326</c:v>
                </c:pt>
                <c:pt idx="2774">
                  <c:v>0.1133</c:v>
                </c:pt>
                <c:pt idx="2775">
                  <c:v>0.11336</c:v>
                </c:pt>
                <c:pt idx="2776">
                  <c:v>0.1134</c:v>
                </c:pt>
                <c:pt idx="2777">
                  <c:v>0.11344</c:v>
                </c:pt>
                <c:pt idx="2778">
                  <c:v>0.11349999999999999</c:v>
                </c:pt>
                <c:pt idx="2779">
                  <c:v>0.11355999999999999</c:v>
                </c:pt>
                <c:pt idx="2780">
                  <c:v>0.11359999999999999</c:v>
                </c:pt>
                <c:pt idx="2781">
                  <c:v>0.11364</c:v>
                </c:pt>
                <c:pt idx="2782">
                  <c:v>0.1137</c:v>
                </c:pt>
                <c:pt idx="2783">
                  <c:v>0.11376</c:v>
                </c:pt>
                <c:pt idx="2784">
                  <c:v>0.11380000000000001</c:v>
                </c:pt>
                <c:pt idx="2785">
                  <c:v>0.11384</c:v>
                </c:pt>
                <c:pt idx="2786">
                  <c:v>0.1139</c:v>
                </c:pt>
                <c:pt idx="2787">
                  <c:v>0.11396000000000001</c:v>
                </c:pt>
                <c:pt idx="2788">
                  <c:v>0.114</c:v>
                </c:pt>
                <c:pt idx="2789">
                  <c:v>0.11404</c:v>
                </c:pt>
                <c:pt idx="2790">
                  <c:v>0.11408</c:v>
                </c:pt>
                <c:pt idx="2791">
                  <c:v>0.11416</c:v>
                </c:pt>
                <c:pt idx="2792">
                  <c:v>0.1142</c:v>
                </c:pt>
                <c:pt idx="2793">
                  <c:v>0.11423999999999999</c:v>
                </c:pt>
                <c:pt idx="2794">
                  <c:v>0.1143</c:v>
                </c:pt>
                <c:pt idx="2795">
                  <c:v>0.11434</c:v>
                </c:pt>
                <c:pt idx="2796">
                  <c:v>0.1144</c:v>
                </c:pt>
                <c:pt idx="2797">
                  <c:v>0.11444000000000001</c:v>
                </c:pt>
                <c:pt idx="2798">
                  <c:v>0.11448</c:v>
                </c:pt>
                <c:pt idx="2799">
                  <c:v>0.11454</c:v>
                </c:pt>
                <c:pt idx="2800">
                  <c:v>0.11460000000000001</c:v>
                </c:pt>
                <c:pt idx="2801">
                  <c:v>0.11464000000000001</c:v>
                </c:pt>
                <c:pt idx="2802">
                  <c:v>0.11468</c:v>
                </c:pt>
                <c:pt idx="2803">
                  <c:v>0.11474000000000001</c:v>
                </c:pt>
                <c:pt idx="2804">
                  <c:v>0.1148</c:v>
                </c:pt>
                <c:pt idx="2805">
                  <c:v>0.11484</c:v>
                </c:pt>
                <c:pt idx="2806">
                  <c:v>0.11488</c:v>
                </c:pt>
                <c:pt idx="2807">
                  <c:v>0.11494</c:v>
                </c:pt>
                <c:pt idx="2808">
                  <c:v>0.115</c:v>
                </c:pt>
                <c:pt idx="2809">
                  <c:v>0.11503999999999999</c:v>
                </c:pt>
                <c:pt idx="2810">
                  <c:v>0.11507999999999999</c:v>
                </c:pt>
                <c:pt idx="2811">
                  <c:v>0.11513999999999999</c:v>
                </c:pt>
                <c:pt idx="2812">
                  <c:v>0.1152</c:v>
                </c:pt>
                <c:pt idx="2813">
                  <c:v>0.11524</c:v>
                </c:pt>
                <c:pt idx="2814">
                  <c:v>0.11528000000000001</c:v>
                </c:pt>
                <c:pt idx="2815">
                  <c:v>0.11534000000000001</c:v>
                </c:pt>
                <c:pt idx="2816">
                  <c:v>0.11539999999999999</c:v>
                </c:pt>
                <c:pt idx="2817">
                  <c:v>0.11544</c:v>
                </c:pt>
                <c:pt idx="2818">
                  <c:v>0.11548</c:v>
                </c:pt>
                <c:pt idx="2819">
                  <c:v>0.11554</c:v>
                </c:pt>
                <c:pt idx="2820">
                  <c:v>0.11560000000000001</c:v>
                </c:pt>
                <c:pt idx="2821">
                  <c:v>0.11564000000000001</c:v>
                </c:pt>
                <c:pt idx="2822">
                  <c:v>0.11567999999999999</c:v>
                </c:pt>
                <c:pt idx="2823">
                  <c:v>0.11574</c:v>
                </c:pt>
                <c:pt idx="2824">
                  <c:v>0.1158</c:v>
                </c:pt>
                <c:pt idx="2825">
                  <c:v>0.11584</c:v>
                </c:pt>
                <c:pt idx="2826">
                  <c:v>0.11588</c:v>
                </c:pt>
                <c:pt idx="2827">
                  <c:v>0.11593999999999999</c:v>
                </c:pt>
                <c:pt idx="2828">
                  <c:v>0.11599999999999999</c:v>
                </c:pt>
                <c:pt idx="2829">
                  <c:v>0.11603999999999999</c:v>
                </c:pt>
                <c:pt idx="2830">
                  <c:v>0.11608</c:v>
                </c:pt>
                <c:pt idx="2831">
                  <c:v>0.11614000000000001</c:v>
                </c:pt>
                <c:pt idx="2832">
                  <c:v>0.1162</c:v>
                </c:pt>
                <c:pt idx="2833">
                  <c:v>0.11624000000000001</c:v>
                </c:pt>
                <c:pt idx="2834">
                  <c:v>0.11627999999999999</c:v>
                </c:pt>
                <c:pt idx="2835">
                  <c:v>0.11634</c:v>
                </c:pt>
                <c:pt idx="2836">
                  <c:v>0.1164</c:v>
                </c:pt>
                <c:pt idx="2837">
                  <c:v>0.11644</c:v>
                </c:pt>
                <c:pt idx="2838">
                  <c:v>0.11648</c:v>
                </c:pt>
                <c:pt idx="2839">
                  <c:v>0.11654</c:v>
                </c:pt>
                <c:pt idx="2840">
                  <c:v>0.1166</c:v>
                </c:pt>
                <c:pt idx="2841">
                  <c:v>0.11663999999999999</c:v>
                </c:pt>
                <c:pt idx="2842">
                  <c:v>0.11667999999999999</c:v>
                </c:pt>
                <c:pt idx="2843">
                  <c:v>0.11674</c:v>
                </c:pt>
                <c:pt idx="2844">
                  <c:v>0.1168</c:v>
                </c:pt>
                <c:pt idx="2845">
                  <c:v>0.11684</c:v>
                </c:pt>
                <c:pt idx="2846">
                  <c:v>0.11688000000000001</c:v>
                </c:pt>
                <c:pt idx="2847">
                  <c:v>0.11694</c:v>
                </c:pt>
                <c:pt idx="2848">
                  <c:v>0.11699999999999999</c:v>
                </c:pt>
                <c:pt idx="2849">
                  <c:v>0.11704000000000001</c:v>
                </c:pt>
                <c:pt idx="2850">
                  <c:v>0.11708</c:v>
                </c:pt>
                <c:pt idx="2851">
                  <c:v>0.11714000000000001</c:v>
                </c:pt>
                <c:pt idx="2852">
                  <c:v>0.11720000000000001</c:v>
                </c:pt>
                <c:pt idx="2853">
                  <c:v>0.11724</c:v>
                </c:pt>
                <c:pt idx="2854">
                  <c:v>0.1173</c:v>
                </c:pt>
                <c:pt idx="2855">
                  <c:v>0.11734</c:v>
                </c:pt>
                <c:pt idx="2856">
                  <c:v>0.1174</c:v>
                </c:pt>
                <c:pt idx="2857">
                  <c:v>0.11744</c:v>
                </c:pt>
                <c:pt idx="2858">
                  <c:v>0.11747999999999999</c:v>
                </c:pt>
                <c:pt idx="2859">
                  <c:v>0.11753999999999999</c:v>
                </c:pt>
                <c:pt idx="2860">
                  <c:v>0.1176</c:v>
                </c:pt>
                <c:pt idx="2861">
                  <c:v>0.11763999999999999</c:v>
                </c:pt>
                <c:pt idx="2862">
                  <c:v>0.11768000000000001</c:v>
                </c:pt>
                <c:pt idx="2863">
                  <c:v>0.11774</c:v>
                </c:pt>
                <c:pt idx="2864">
                  <c:v>0.11779999999999999</c:v>
                </c:pt>
                <c:pt idx="2865">
                  <c:v>0.11784</c:v>
                </c:pt>
                <c:pt idx="2866">
                  <c:v>0.11788</c:v>
                </c:pt>
                <c:pt idx="2867">
                  <c:v>0.11794</c:v>
                </c:pt>
                <c:pt idx="2868">
                  <c:v>0.11800000000000001</c:v>
                </c:pt>
                <c:pt idx="2869">
                  <c:v>0.11804000000000001</c:v>
                </c:pt>
                <c:pt idx="2870">
                  <c:v>0.11808</c:v>
                </c:pt>
                <c:pt idx="2871">
                  <c:v>0.11814</c:v>
                </c:pt>
                <c:pt idx="2872">
                  <c:v>0.1182</c:v>
                </c:pt>
                <c:pt idx="2873">
                  <c:v>0.11824</c:v>
                </c:pt>
                <c:pt idx="2874">
                  <c:v>0.11828</c:v>
                </c:pt>
                <c:pt idx="2875">
                  <c:v>0.11834</c:v>
                </c:pt>
                <c:pt idx="2876">
                  <c:v>0.11840000000000001</c:v>
                </c:pt>
                <c:pt idx="2877">
                  <c:v>0.11843999999999999</c:v>
                </c:pt>
                <c:pt idx="2878">
                  <c:v>0.11848</c:v>
                </c:pt>
                <c:pt idx="2879">
                  <c:v>0.11853999999999999</c:v>
                </c:pt>
                <c:pt idx="2880">
                  <c:v>0.1186</c:v>
                </c:pt>
                <c:pt idx="2881">
                  <c:v>0.11864000000000001</c:v>
                </c:pt>
                <c:pt idx="2882">
                  <c:v>0.11868000000000001</c:v>
                </c:pt>
                <c:pt idx="2883">
                  <c:v>0.11874000000000001</c:v>
                </c:pt>
                <c:pt idx="2884">
                  <c:v>0.1188</c:v>
                </c:pt>
                <c:pt idx="2885">
                  <c:v>0.11884</c:v>
                </c:pt>
                <c:pt idx="2886">
                  <c:v>0.11888</c:v>
                </c:pt>
                <c:pt idx="2887">
                  <c:v>0.11894</c:v>
                </c:pt>
                <c:pt idx="2888">
                  <c:v>0.11900000000000001</c:v>
                </c:pt>
                <c:pt idx="2889">
                  <c:v>0.11903999999999999</c:v>
                </c:pt>
                <c:pt idx="2890">
                  <c:v>0.1191</c:v>
                </c:pt>
                <c:pt idx="2891">
                  <c:v>0.11914</c:v>
                </c:pt>
                <c:pt idx="2892">
                  <c:v>0.1192</c:v>
                </c:pt>
                <c:pt idx="2893">
                  <c:v>0.11924</c:v>
                </c:pt>
                <c:pt idx="2894">
                  <c:v>0.1193</c:v>
                </c:pt>
                <c:pt idx="2895">
                  <c:v>0.11933999999999999</c:v>
                </c:pt>
                <c:pt idx="2896">
                  <c:v>0.11939999999999999</c:v>
                </c:pt>
                <c:pt idx="2897">
                  <c:v>0.11944</c:v>
                </c:pt>
                <c:pt idx="2898">
                  <c:v>0.1195</c:v>
                </c:pt>
                <c:pt idx="2899">
                  <c:v>0.11954000000000001</c:v>
                </c:pt>
                <c:pt idx="2900">
                  <c:v>0.11960000000000001</c:v>
                </c:pt>
                <c:pt idx="2901">
                  <c:v>0.11965999999999999</c:v>
                </c:pt>
                <c:pt idx="2902">
                  <c:v>0.1197</c:v>
                </c:pt>
                <c:pt idx="2903">
                  <c:v>0.11974</c:v>
                </c:pt>
                <c:pt idx="2904">
                  <c:v>0.11982</c:v>
                </c:pt>
                <c:pt idx="2905">
                  <c:v>0.11986000000000001</c:v>
                </c:pt>
                <c:pt idx="2906">
                  <c:v>0.11990000000000001</c:v>
                </c:pt>
                <c:pt idx="2907">
                  <c:v>0.11993999999999999</c:v>
                </c:pt>
                <c:pt idx="2908">
                  <c:v>0.12002</c:v>
                </c:pt>
                <c:pt idx="2909">
                  <c:v>0.12006</c:v>
                </c:pt>
                <c:pt idx="2910">
                  <c:v>0.1201</c:v>
                </c:pt>
                <c:pt idx="2911">
                  <c:v>0.12016</c:v>
                </c:pt>
                <c:pt idx="2912">
                  <c:v>0.12022000000000001</c:v>
                </c:pt>
                <c:pt idx="2913">
                  <c:v>0.12025999999999999</c:v>
                </c:pt>
                <c:pt idx="2914">
                  <c:v>0.12029999999999999</c:v>
                </c:pt>
                <c:pt idx="2915">
                  <c:v>0.12035999999999999</c:v>
                </c:pt>
                <c:pt idx="2916">
                  <c:v>0.12042</c:v>
                </c:pt>
                <c:pt idx="2917">
                  <c:v>0.12046</c:v>
                </c:pt>
                <c:pt idx="2918">
                  <c:v>0.12050000000000001</c:v>
                </c:pt>
                <c:pt idx="2919">
                  <c:v>0.12055999999999999</c:v>
                </c:pt>
                <c:pt idx="2920">
                  <c:v>0.12061999999999999</c:v>
                </c:pt>
                <c:pt idx="2921">
                  <c:v>0.12066</c:v>
                </c:pt>
                <c:pt idx="2922">
                  <c:v>0.12071999999999999</c:v>
                </c:pt>
                <c:pt idx="2923">
                  <c:v>0.12076000000000001</c:v>
                </c:pt>
                <c:pt idx="2924">
                  <c:v>0.12082000000000001</c:v>
                </c:pt>
                <c:pt idx="2925">
                  <c:v>0.12086000000000001</c:v>
                </c:pt>
                <c:pt idx="2926">
                  <c:v>0.12092</c:v>
                </c:pt>
                <c:pt idx="2927">
                  <c:v>0.12096</c:v>
                </c:pt>
                <c:pt idx="2928">
                  <c:v>0.12102</c:v>
                </c:pt>
                <c:pt idx="2929">
                  <c:v>0.12108000000000001</c:v>
                </c:pt>
                <c:pt idx="2930">
                  <c:v>0.12112000000000001</c:v>
                </c:pt>
                <c:pt idx="2931">
                  <c:v>0.12115999999999999</c:v>
                </c:pt>
                <c:pt idx="2932">
                  <c:v>0.12121999999999999</c:v>
                </c:pt>
                <c:pt idx="2933">
                  <c:v>0.12128</c:v>
                </c:pt>
                <c:pt idx="2934">
                  <c:v>0.12132</c:v>
                </c:pt>
                <c:pt idx="2935">
                  <c:v>0.12136</c:v>
                </c:pt>
                <c:pt idx="2936">
                  <c:v>0.12142</c:v>
                </c:pt>
                <c:pt idx="2937">
                  <c:v>0.12147999999999999</c:v>
                </c:pt>
                <c:pt idx="2938">
                  <c:v>0.12151999999999999</c:v>
                </c:pt>
                <c:pt idx="2939">
                  <c:v>0.12157999999999999</c:v>
                </c:pt>
                <c:pt idx="2940">
                  <c:v>0.12164</c:v>
                </c:pt>
                <c:pt idx="2941">
                  <c:v>0.12168</c:v>
                </c:pt>
                <c:pt idx="2942">
                  <c:v>0.12172000000000001</c:v>
                </c:pt>
                <c:pt idx="2943">
                  <c:v>0.12178000000000001</c:v>
                </c:pt>
                <c:pt idx="2944">
                  <c:v>0.12183999999999999</c:v>
                </c:pt>
                <c:pt idx="2945">
                  <c:v>0.12188</c:v>
                </c:pt>
                <c:pt idx="2946">
                  <c:v>0.12194000000000001</c:v>
                </c:pt>
                <c:pt idx="2947">
                  <c:v>0.12198000000000001</c:v>
                </c:pt>
                <c:pt idx="2948">
                  <c:v>0.12204000000000001</c:v>
                </c:pt>
                <c:pt idx="2949">
                  <c:v>0.12208000000000001</c:v>
                </c:pt>
                <c:pt idx="2950">
                  <c:v>0.12214</c:v>
                </c:pt>
                <c:pt idx="2951">
                  <c:v>0.12218</c:v>
                </c:pt>
                <c:pt idx="2952">
                  <c:v>0.12224</c:v>
                </c:pt>
                <c:pt idx="2953">
                  <c:v>0.12228</c:v>
                </c:pt>
                <c:pt idx="2954">
                  <c:v>0.12234</c:v>
                </c:pt>
                <c:pt idx="2955">
                  <c:v>0.12237999999999999</c:v>
                </c:pt>
                <c:pt idx="2956">
                  <c:v>0.12243999999999999</c:v>
                </c:pt>
                <c:pt idx="2957">
                  <c:v>0.12247999999999999</c:v>
                </c:pt>
                <c:pt idx="2958">
                  <c:v>0.12254</c:v>
                </c:pt>
                <c:pt idx="2959">
                  <c:v>0.12257999999999999</c:v>
                </c:pt>
                <c:pt idx="2960">
                  <c:v>0.12264</c:v>
                </c:pt>
                <c:pt idx="2961">
                  <c:v>0.12269999999999999</c:v>
                </c:pt>
                <c:pt idx="2962">
                  <c:v>0.12273999999999999</c:v>
                </c:pt>
                <c:pt idx="2963">
                  <c:v>0.12278</c:v>
                </c:pt>
                <c:pt idx="2964">
                  <c:v>0.12286</c:v>
                </c:pt>
                <c:pt idx="2965">
                  <c:v>0.1229</c:v>
                </c:pt>
                <c:pt idx="2966">
                  <c:v>0.12294000000000001</c:v>
                </c:pt>
                <c:pt idx="2967">
                  <c:v>0.12298000000000001</c:v>
                </c:pt>
                <c:pt idx="2968">
                  <c:v>0.12305999999999999</c:v>
                </c:pt>
                <c:pt idx="2969">
                  <c:v>0.1231</c:v>
                </c:pt>
                <c:pt idx="2970">
                  <c:v>0.12314</c:v>
                </c:pt>
                <c:pt idx="2971">
                  <c:v>0.12322</c:v>
                </c:pt>
                <c:pt idx="2972">
                  <c:v>0.12326000000000001</c:v>
                </c:pt>
                <c:pt idx="2973">
                  <c:v>0.12330000000000001</c:v>
                </c:pt>
                <c:pt idx="2974">
                  <c:v>0.12333999999999999</c:v>
                </c:pt>
                <c:pt idx="2975">
                  <c:v>0.12342</c:v>
                </c:pt>
                <c:pt idx="2976">
                  <c:v>0.12346</c:v>
                </c:pt>
                <c:pt idx="2977">
                  <c:v>0.1235</c:v>
                </c:pt>
                <c:pt idx="2978">
                  <c:v>0.12356</c:v>
                </c:pt>
                <c:pt idx="2979">
                  <c:v>0.12362000000000001</c:v>
                </c:pt>
                <c:pt idx="2980">
                  <c:v>0.12365999999999999</c:v>
                </c:pt>
                <c:pt idx="2981">
                  <c:v>0.12369999999999999</c:v>
                </c:pt>
                <c:pt idx="2982">
                  <c:v>0.12376</c:v>
                </c:pt>
                <c:pt idx="2983">
                  <c:v>0.12382</c:v>
                </c:pt>
                <c:pt idx="2984">
                  <c:v>0.12386</c:v>
                </c:pt>
                <c:pt idx="2985">
                  <c:v>0.12391999999999999</c:v>
                </c:pt>
                <c:pt idx="2986">
                  <c:v>0.12396000000000001</c:v>
                </c:pt>
                <c:pt idx="2987">
                  <c:v>0.12401999999999999</c:v>
                </c:pt>
                <c:pt idx="2988">
                  <c:v>0.12408</c:v>
                </c:pt>
                <c:pt idx="2989">
                  <c:v>0.12412000000000001</c:v>
                </c:pt>
                <c:pt idx="2990">
                  <c:v>0.12416000000000001</c:v>
                </c:pt>
                <c:pt idx="2991">
                  <c:v>0.12422000000000001</c:v>
                </c:pt>
                <c:pt idx="2992">
                  <c:v>0.12428</c:v>
                </c:pt>
                <c:pt idx="2993">
                  <c:v>0.12432</c:v>
                </c:pt>
                <c:pt idx="2994">
                  <c:v>0.12436</c:v>
                </c:pt>
                <c:pt idx="2995">
                  <c:v>0.12444000000000001</c:v>
                </c:pt>
                <c:pt idx="2996">
                  <c:v>0.12448000000000001</c:v>
                </c:pt>
                <c:pt idx="2997">
                  <c:v>0.12452000000000001</c:v>
                </c:pt>
                <c:pt idx="2998">
                  <c:v>0.12458</c:v>
                </c:pt>
                <c:pt idx="2999">
                  <c:v>0.12464</c:v>
                </c:pt>
                <c:pt idx="3000">
                  <c:v>0.12468</c:v>
                </c:pt>
                <c:pt idx="3001">
                  <c:v>0.12474</c:v>
                </c:pt>
                <c:pt idx="3002">
                  <c:v>0.12478</c:v>
                </c:pt>
                <c:pt idx="3003">
                  <c:v>0.12484000000000001</c:v>
                </c:pt>
                <c:pt idx="3004">
                  <c:v>0.12487999999999999</c:v>
                </c:pt>
                <c:pt idx="3005">
                  <c:v>0.12494</c:v>
                </c:pt>
                <c:pt idx="3006">
                  <c:v>0.12497999999999999</c:v>
                </c:pt>
                <c:pt idx="3007">
                  <c:v>0.12503999999999998</c:v>
                </c:pt>
                <c:pt idx="3008">
                  <c:v>0.12509999999999999</c:v>
                </c:pt>
                <c:pt idx="3009">
                  <c:v>0.12514</c:v>
                </c:pt>
                <c:pt idx="3010">
                  <c:v>0.12518000000000001</c:v>
                </c:pt>
                <c:pt idx="3011">
                  <c:v>0.12526000000000001</c:v>
                </c:pt>
                <c:pt idx="3012">
                  <c:v>0.12529999999999999</c:v>
                </c:pt>
                <c:pt idx="3013">
                  <c:v>0.12534000000000001</c:v>
                </c:pt>
                <c:pt idx="3014">
                  <c:v>0.12537999999999999</c:v>
                </c:pt>
                <c:pt idx="3015">
                  <c:v>0.12545999999999999</c:v>
                </c:pt>
                <c:pt idx="3016">
                  <c:v>0.1255</c:v>
                </c:pt>
                <c:pt idx="3017">
                  <c:v>0.12554000000000001</c:v>
                </c:pt>
                <c:pt idx="3018">
                  <c:v>0.12560000000000002</c:v>
                </c:pt>
                <c:pt idx="3019">
                  <c:v>0.12565999999999999</c:v>
                </c:pt>
                <c:pt idx="3020">
                  <c:v>0.12570000000000001</c:v>
                </c:pt>
                <c:pt idx="3021">
                  <c:v>0.12576000000000001</c:v>
                </c:pt>
                <c:pt idx="3022">
                  <c:v>0.1258</c:v>
                </c:pt>
                <c:pt idx="3023">
                  <c:v>0.12586</c:v>
                </c:pt>
                <c:pt idx="3024">
                  <c:v>0.12592</c:v>
                </c:pt>
                <c:pt idx="3025">
                  <c:v>0.12595999999999999</c:v>
                </c:pt>
                <c:pt idx="3026">
                  <c:v>0.126</c:v>
                </c:pt>
                <c:pt idx="3027">
                  <c:v>0.12606000000000001</c:v>
                </c:pt>
                <c:pt idx="3028">
                  <c:v>0.12612000000000001</c:v>
                </c:pt>
                <c:pt idx="3029">
                  <c:v>0.12615999999999999</c:v>
                </c:pt>
                <c:pt idx="3030">
                  <c:v>0.12619999999999998</c:v>
                </c:pt>
                <c:pt idx="3031">
                  <c:v>0.12628</c:v>
                </c:pt>
                <c:pt idx="3032">
                  <c:v>0.12631999999999999</c:v>
                </c:pt>
                <c:pt idx="3033">
                  <c:v>0.12636</c:v>
                </c:pt>
                <c:pt idx="3034">
                  <c:v>0.12640000000000001</c:v>
                </c:pt>
                <c:pt idx="3035">
                  <c:v>0.12648000000000001</c:v>
                </c:pt>
                <c:pt idx="3036">
                  <c:v>0.12651999999999999</c:v>
                </c:pt>
                <c:pt idx="3037">
                  <c:v>0.12656000000000001</c:v>
                </c:pt>
                <c:pt idx="3038">
                  <c:v>0.12664</c:v>
                </c:pt>
                <c:pt idx="3039">
                  <c:v>0.12667999999999999</c:v>
                </c:pt>
                <c:pt idx="3040">
                  <c:v>0.12672</c:v>
                </c:pt>
                <c:pt idx="3041">
                  <c:v>0.12676000000000001</c:v>
                </c:pt>
                <c:pt idx="3042">
                  <c:v>0.12683999999999998</c:v>
                </c:pt>
                <c:pt idx="3043">
                  <c:v>0.12687999999999999</c:v>
                </c:pt>
                <c:pt idx="3044">
                  <c:v>0.12692000000000001</c:v>
                </c:pt>
                <c:pt idx="3045">
                  <c:v>0.12698000000000001</c:v>
                </c:pt>
                <c:pt idx="3046">
                  <c:v>0.12704000000000001</c:v>
                </c:pt>
                <c:pt idx="3047">
                  <c:v>0.12708</c:v>
                </c:pt>
                <c:pt idx="3048">
                  <c:v>0.12712000000000001</c:v>
                </c:pt>
                <c:pt idx="3049">
                  <c:v>0.12717999999999999</c:v>
                </c:pt>
                <c:pt idx="3050">
                  <c:v>0.12723999999999999</c:v>
                </c:pt>
                <c:pt idx="3051">
                  <c:v>0.12728</c:v>
                </c:pt>
                <c:pt idx="3052">
                  <c:v>0.12734000000000001</c:v>
                </c:pt>
                <c:pt idx="3053">
                  <c:v>0.12737999999999999</c:v>
                </c:pt>
                <c:pt idx="3054">
                  <c:v>0.12744</c:v>
                </c:pt>
                <c:pt idx="3055">
                  <c:v>0.1275</c:v>
                </c:pt>
                <c:pt idx="3056">
                  <c:v>0.12753999999999999</c:v>
                </c:pt>
                <c:pt idx="3057">
                  <c:v>0.12759999999999999</c:v>
                </c:pt>
                <c:pt idx="3058">
                  <c:v>0.12766</c:v>
                </c:pt>
                <c:pt idx="3059">
                  <c:v>0.12770000000000001</c:v>
                </c:pt>
                <c:pt idx="3060">
                  <c:v>0.12773999999999999</c:v>
                </c:pt>
                <c:pt idx="3061">
                  <c:v>0.1278</c:v>
                </c:pt>
                <c:pt idx="3062">
                  <c:v>0.12786</c:v>
                </c:pt>
                <c:pt idx="3063">
                  <c:v>0.12789999999999999</c:v>
                </c:pt>
                <c:pt idx="3064">
                  <c:v>0.12795999999999999</c:v>
                </c:pt>
                <c:pt idx="3065">
                  <c:v>0.128</c:v>
                </c:pt>
                <c:pt idx="3066">
                  <c:v>0.12805999999999998</c:v>
                </c:pt>
                <c:pt idx="3067">
                  <c:v>0.12811999999999998</c:v>
                </c:pt>
                <c:pt idx="3068">
                  <c:v>0.12816</c:v>
                </c:pt>
                <c:pt idx="3069">
                  <c:v>0.12820000000000001</c:v>
                </c:pt>
                <c:pt idx="3070">
                  <c:v>0.12826000000000001</c:v>
                </c:pt>
                <c:pt idx="3071">
                  <c:v>0.12832000000000002</c:v>
                </c:pt>
                <c:pt idx="3072">
                  <c:v>0.12836</c:v>
                </c:pt>
                <c:pt idx="3073">
                  <c:v>0.12839999999999999</c:v>
                </c:pt>
                <c:pt idx="3074">
                  <c:v>0.12848000000000001</c:v>
                </c:pt>
                <c:pt idx="3075">
                  <c:v>0.12852</c:v>
                </c:pt>
                <c:pt idx="3076">
                  <c:v>0.12856000000000001</c:v>
                </c:pt>
                <c:pt idx="3077">
                  <c:v>0.12862000000000001</c:v>
                </c:pt>
                <c:pt idx="3078">
                  <c:v>0.12868000000000002</c:v>
                </c:pt>
                <c:pt idx="3079">
                  <c:v>0.12872</c:v>
                </c:pt>
                <c:pt idx="3080">
                  <c:v>0.12875999999999999</c:v>
                </c:pt>
                <c:pt idx="3081">
                  <c:v>0.12881999999999999</c:v>
                </c:pt>
                <c:pt idx="3082">
                  <c:v>0.12887999999999999</c:v>
                </c:pt>
                <c:pt idx="3083">
                  <c:v>0.12892000000000001</c:v>
                </c:pt>
                <c:pt idx="3084">
                  <c:v>0.12897999999999998</c:v>
                </c:pt>
                <c:pt idx="3085">
                  <c:v>0.12902</c:v>
                </c:pt>
                <c:pt idx="3086">
                  <c:v>0.12908</c:v>
                </c:pt>
                <c:pt idx="3087">
                  <c:v>0.12914</c:v>
                </c:pt>
                <c:pt idx="3088">
                  <c:v>0.12917999999999999</c:v>
                </c:pt>
                <c:pt idx="3089">
                  <c:v>0.12922</c:v>
                </c:pt>
                <c:pt idx="3090">
                  <c:v>0.1293</c:v>
                </c:pt>
                <c:pt idx="3091">
                  <c:v>0.12933999999999998</c:v>
                </c:pt>
                <c:pt idx="3092">
                  <c:v>0.12938</c:v>
                </c:pt>
                <c:pt idx="3093">
                  <c:v>0.12945999999999999</c:v>
                </c:pt>
                <c:pt idx="3094">
                  <c:v>0.1295</c:v>
                </c:pt>
                <c:pt idx="3095">
                  <c:v>0.12954000000000002</c:v>
                </c:pt>
                <c:pt idx="3096">
                  <c:v>0.12960000000000002</c:v>
                </c:pt>
                <c:pt idx="3097">
                  <c:v>0.12966</c:v>
                </c:pt>
                <c:pt idx="3098">
                  <c:v>0.12970000000000001</c:v>
                </c:pt>
                <c:pt idx="3099">
                  <c:v>0.12976000000000001</c:v>
                </c:pt>
                <c:pt idx="3100">
                  <c:v>0.1298</c:v>
                </c:pt>
                <c:pt idx="3101">
                  <c:v>0.12986</c:v>
                </c:pt>
                <c:pt idx="3102">
                  <c:v>0.12992000000000001</c:v>
                </c:pt>
                <c:pt idx="3103">
                  <c:v>0.12995999999999999</c:v>
                </c:pt>
                <c:pt idx="3104">
                  <c:v>0.13</c:v>
                </c:pt>
                <c:pt idx="3105">
                  <c:v>0.13008</c:v>
                </c:pt>
                <c:pt idx="3106">
                  <c:v>0.13012000000000001</c:v>
                </c:pt>
                <c:pt idx="3107">
                  <c:v>0.13016</c:v>
                </c:pt>
                <c:pt idx="3108">
                  <c:v>0.13019999999999998</c:v>
                </c:pt>
                <c:pt idx="3109">
                  <c:v>0.13028000000000001</c:v>
                </c:pt>
                <c:pt idx="3110">
                  <c:v>0.13031999999999999</c:v>
                </c:pt>
                <c:pt idx="3111">
                  <c:v>0.13036</c:v>
                </c:pt>
                <c:pt idx="3112">
                  <c:v>0.13042000000000001</c:v>
                </c:pt>
                <c:pt idx="3113">
                  <c:v>0.13048000000000001</c:v>
                </c:pt>
                <c:pt idx="3114">
                  <c:v>0.13052</c:v>
                </c:pt>
                <c:pt idx="3115">
                  <c:v>0.13058</c:v>
                </c:pt>
                <c:pt idx="3116">
                  <c:v>0.13061999999999999</c:v>
                </c:pt>
                <c:pt idx="3117">
                  <c:v>0.13067999999999999</c:v>
                </c:pt>
                <c:pt idx="3118">
                  <c:v>0.13072</c:v>
                </c:pt>
                <c:pt idx="3119">
                  <c:v>0.13078000000000001</c:v>
                </c:pt>
                <c:pt idx="3120">
                  <c:v>0.13082000000000002</c:v>
                </c:pt>
                <c:pt idx="3121">
                  <c:v>0.13088</c:v>
                </c:pt>
                <c:pt idx="3122">
                  <c:v>0.13094</c:v>
                </c:pt>
                <c:pt idx="3123">
                  <c:v>0.13098000000000001</c:v>
                </c:pt>
                <c:pt idx="3124">
                  <c:v>0.13102</c:v>
                </c:pt>
                <c:pt idx="3125">
                  <c:v>0.13108</c:v>
                </c:pt>
                <c:pt idx="3126">
                  <c:v>0.13114000000000001</c:v>
                </c:pt>
                <c:pt idx="3127">
                  <c:v>0.13117999999999999</c:v>
                </c:pt>
                <c:pt idx="3128">
                  <c:v>0.13122</c:v>
                </c:pt>
                <c:pt idx="3129">
                  <c:v>0.1313</c:v>
                </c:pt>
                <c:pt idx="3130">
                  <c:v>0.13134000000000001</c:v>
                </c:pt>
                <c:pt idx="3131">
                  <c:v>0.13138</c:v>
                </c:pt>
                <c:pt idx="3132">
                  <c:v>0.13141999999999998</c:v>
                </c:pt>
                <c:pt idx="3133">
                  <c:v>0.13150000000000001</c:v>
                </c:pt>
                <c:pt idx="3134">
                  <c:v>0.13153999999999999</c:v>
                </c:pt>
                <c:pt idx="3135">
                  <c:v>0.13158</c:v>
                </c:pt>
                <c:pt idx="3136">
                  <c:v>0.13166</c:v>
                </c:pt>
                <c:pt idx="3137">
                  <c:v>0.13170000000000001</c:v>
                </c:pt>
                <c:pt idx="3138">
                  <c:v>0.13175999999999999</c:v>
                </c:pt>
                <c:pt idx="3139">
                  <c:v>0.1318</c:v>
                </c:pt>
                <c:pt idx="3140">
                  <c:v>0.13183999999999998</c:v>
                </c:pt>
                <c:pt idx="3141">
                  <c:v>0.13189999999999999</c:v>
                </c:pt>
                <c:pt idx="3142">
                  <c:v>0.13194</c:v>
                </c:pt>
                <c:pt idx="3143">
                  <c:v>0.13200000000000001</c:v>
                </c:pt>
                <c:pt idx="3144">
                  <c:v>0.13204000000000002</c:v>
                </c:pt>
                <c:pt idx="3145">
                  <c:v>0.1321</c:v>
                </c:pt>
                <c:pt idx="3146">
                  <c:v>0.13216</c:v>
                </c:pt>
                <c:pt idx="3147">
                  <c:v>0.13220000000000001</c:v>
                </c:pt>
                <c:pt idx="3148">
                  <c:v>0.13224</c:v>
                </c:pt>
                <c:pt idx="3149">
                  <c:v>0.13231999999999999</c:v>
                </c:pt>
                <c:pt idx="3150">
                  <c:v>0.13236000000000001</c:v>
                </c:pt>
                <c:pt idx="3151">
                  <c:v>0.13239999999999999</c:v>
                </c:pt>
                <c:pt idx="3152">
                  <c:v>0.13247999999999999</c:v>
                </c:pt>
                <c:pt idx="3153">
                  <c:v>0.13252</c:v>
                </c:pt>
                <c:pt idx="3154">
                  <c:v>0.13256000000000001</c:v>
                </c:pt>
                <c:pt idx="3155">
                  <c:v>0.1326</c:v>
                </c:pt>
                <c:pt idx="3156">
                  <c:v>0.13268000000000002</c:v>
                </c:pt>
                <c:pt idx="3157">
                  <c:v>0.13272</c:v>
                </c:pt>
                <c:pt idx="3158">
                  <c:v>0.13275999999999999</c:v>
                </c:pt>
                <c:pt idx="3159">
                  <c:v>0.13281999999999999</c:v>
                </c:pt>
                <c:pt idx="3160">
                  <c:v>0.13288</c:v>
                </c:pt>
                <c:pt idx="3161">
                  <c:v>0.13292000000000001</c:v>
                </c:pt>
                <c:pt idx="3162">
                  <c:v>0.13295999999999999</c:v>
                </c:pt>
                <c:pt idx="3163">
                  <c:v>0.13302</c:v>
                </c:pt>
                <c:pt idx="3164">
                  <c:v>0.13308</c:v>
                </c:pt>
                <c:pt idx="3165">
                  <c:v>0.13311999999999999</c:v>
                </c:pt>
                <c:pt idx="3166">
                  <c:v>0.13317999999999999</c:v>
                </c:pt>
                <c:pt idx="3167">
                  <c:v>0.13322000000000001</c:v>
                </c:pt>
                <c:pt idx="3168">
                  <c:v>0.13327999999999998</c:v>
                </c:pt>
                <c:pt idx="3169">
                  <c:v>0.13333999999999999</c:v>
                </c:pt>
                <c:pt idx="3170">
                  <c:v>0.13338</c:v>
                </c:pt>
                <c:pt idx="3171">
                  <c:v>0.13342000000000001</c:v>
                </c:pt>
                <c:pt idx="3172">
                  <c:v>0.13350000000000001</c:v>
                </c:pt>
                <c:pt idx="3173">
                  <c:v>0.13353999999999999</c:v>
                </c:pt>
                <c:pt idx="3174">
                  <c:v>0.13358</c:v>
                </c:pt>
                <c:pt idx="3175">
                  <c:v>0.13361999999999999</c:v>
                </c:pt>
                <c:pt idx="3176">
                  <c:v>0.13369999999999999</c:v>
                </c:pt>
                <c:pt idx="3177">
                  <c:v>0.13374</c:v>
                </c:pt>
                <c:pt idx="3178">
                  <c:v>0.13378000000000001</c:v>
                </c:pt>
                <c:pt idx="3179">
                  <c:v>0.13384000000000001</c:v>
                </c:pt>
                <c:pt idx="3180">
                  <c:v>0.13390000000000002</c:v>
                </c:pt>
                <c:pt idx="3181">
                  <c:v>0.13394</c:v>
                </c:pt>
                <c:pt idx="3182">
                  <c:v>0.13400000000000001</c:v>
                </c:pt>
                <c:pt idx="3183">
                  <c:v>0.13403999999999999</c:v>
                </c:pt>
                <c:pt idx="3184">
                  <c:v>0.1341</c:v>
                </c:pt>
                <c:pt idx="3185">
                  <c:v>0.13416</c:v>
                </c:pt>
                <c:pt idx="3186">
                  <c:v>0.13419999999999999</c:v>
                </c:pt>
                <c:pt idx="3187">
                  <c:v>0.13424</c:v>
                </c:pt>
                <c:pt idx="3188">
                  <c:v>0.13431999999999999</c:v>
                </c:pt>
                <c:pt idx="3189">
                  <c:v>0.13436000000000001</c:v>
                </c:pt>
                <c:pt idx="3190">
                  <c:v>0.13439999999999999</c:v>
                </c:pt>
                <c:pt idx="3191">
                  <c:v>0.13444</c:v>
                </c:pt>
                <c:pt idx="3192">
                  <c:v>0.13452</c:v>
                </c:pt>
                <c:pt idx="3193">
                  <c:v>0.13455999999999999</c:v>
                </c:pt>
                <c:pt idx="3194">
                  <c:v>0.1346</c:v>
                </c:pt>
                <c:pt idx="3195">
                  <c:v>0.13467999999999999</c:v>
                </c:pt>
                <c:pt idx="3196">
                  <c:v>0.13472000000000001</c:v>
                </c:pt>
                <c:pt idx="3197">
                  <c:v>0.13476000000000002</c:v>
                </c:pt>
                <c:pt idx="3198">
                  <c:v>0.13482</c:v>
                </c:pt>
                <c:pt idx="3199">
                  <c:v>0.13488</c:v>
                </c:pt>
                <c:pt idx="3200">
                  <c:v>0.13492000000000001</c:v>
                </c:pt>
                <c:pt idx="3201">
                  <c:v>0.13496</c:v>
                </c:pt>
                <c:pt idx="3202">
                  <c:v>0.13502</c:v>
                </c:pt>
                <c:pt idx="3203">
                  <c:v>0.13507999999999998</c:v>
                </c:pt>
                <c:pt idx="3204">
                  <c:v>0.13513999999999998</c:v>
                </c:pt>
                <c:pt idx="3205">
                  <c:v>0.13517999999999999</c:v>
                </c:pt>
                <c:pt idx="3206">
                  <c:v>0.13522000000000001</c:v>
                </c:pt>
                <c:pt idx="3207">
                  <c:v>0.13528000000000001</c:v>
                </c:pt>
                <c:pt idx="3208">
                  <c:v>0.13534000000000002</c:v>
                </c:pt>
                <c:pt idx="3209">
                  <c:v>0.13538</c:v>
                </c:pt>
                <c:pt idx="3210">
                  <c:v>0.13541999999999998</c:v>
                </c:pt>
                <c:pt idx="3211">
                  <c:v>0.13550000000000001</c:v>
                </c:pt>
                <c:pt idx="3212">
                  <c:v>0.13553999999999999</c:v>
                </c:pt>
                <c:pt idx="3213">
                  <c:v>0.13558000000000001</c:v>
                </c:pt>
                <c:pt idx="3214">
                  <c:v>0.13564000000000001</c:v>
                </c:pt>
                <c:pt idx="3215">
                  <c:v>0.13570000000000002</c:v>
                </c:pt>
                <c:pt idx="3216">
                  <c:v>0.13574</c:v>
                </c:pt>
                <c:pt idx="3217">
                  <c:v>0.13577999999999998</c:v>
                </c:pt>
                <c:pt idx="3218">
                  <c:v>0.13583999999999999</c:v>
                </c:pt>
                <c:pt idx="3219">
                  <c:v>0.13589999999999999</c:v>
                </c:pt>
                <c:pt idx="3220">
                  <c:v>0.13594000000000001</c:v>
                </c:pt>
                <c:pt idx="3221">
                  <c:v>0.13598000000000002</c:v>
                </c:pt>
                <c:pt idx="3222">
                  <c:v>0.13603999999999999</c:v>
                </c:pt>
                <c:pt idx="3223">
                  <c:v>0.1361</c:v>
                </c:pt>
                <c:pt idx="3224">
                  <c:v>0.14141999999999999</c:v>
                </c:pt>
                <c:pt idx="3225">
                  <c:v>0.14147999999999999</c:v>
                </c:pt>
                <c:pt idx="3226">
                  <c:v>0.14156000000000002</c:v>
                </c:pt>
                <c:pt idx="3227">
                  <c:v>0.14162</c:v>
                </c:pt>
                <c:pt idx="3228">
                  <c:v>0.14166000000000001</c:v>
                </c:pt>
                <c:pt idx="3229">
                  <c:v>0.14174</c:v>
                </c:pt>
                <c:pt idx="3230">
                  <c:v>0.14180000000000001</c:v>
                </c:pt>
                <c:pt idx="3231">
                  <c:v>0.14185999999999999</c:v>
                </c:pt>
                <c:pt idx="3232">
                  <c:v>0.14194000000000001</c:v>
                </c:pt>
                <c:pt idx="3233">
                  <c:v>0.14198</c:v>
                </c:pt>
                <c:pt idx="3234">
                  <c:v>0.14204</c:v>
                </c:pt>
                <c:pt idx="3235">
                  <c:v>0.14212</c:v>
                </c:pt>
                <c:pt idx="3236">
                  <c:v>0.14218</c:v>
                </c:pt>
                <c:pt idx="3237">
                  <c:v>0.14224000000000001</c:v>
                </c:pt>
                <c:pt idx="3238">
                  <c:v>0.14227999999999999</c:v>
                </c:pt>
                <c:pt idx="3239">
                  <c:v>0.14236000000000001</c:v>
                </c:pt>
                <c:pt idx="3240">
                  <c:v>0.14242000000000002</c:v>
                </c:pt>
                <c:pt idx="3241">
                  <c:v>0.14248</c:v>
                </c:pt>
                <c:pt idx="3242">
                  <c:v>0.14255999999999999</c:v>
                </c:pt>
                <c:pt idx="3243">
                  <c:v>0.14262</c:v>
                </c:pt>
                <c:pt idx="3244">
                  <c:v>0.14266000000000001</c:v>
                </c:pt>
                <c:pt idx="3245">
                  <c:v>0.14273999999999998</c:v>
                </c:pt>
                <c:pt idx="3246">
                  <c:v>0.14279999999999998</c:v>
                </c:pt>
                <c:pt idx="3247">
                  <c:v>0.14285999999999999</c:v>
                </c:pt>
                <c:pt idx="3248">
                  <c:v>0.14294000000000001</c:v>
                </c:pt>
                <c:pt idx="3249">
                  <c:v>0.14300000000000002</c:v>
                </c:pt>
                <c:pt idx="3250">
                  <c:v>0.14305999999999999</c:v>
                </c:pt>
                <c:pt idx="3251">
                  <c:v>0.1431</c:v>
                </c:pt>
                <c:pt idx="3252">
                  <c:v>0.14318</c:v>
                </c:pt>
                <c:pt idx="3253">
                  <c:v>0.14324000000000001</c:v>
                </c:pt>
                <c:pt idx="3254">
                  <c:v>0.14330000000000001</c:v>
                </c:pt>
                <c:pt idx="3255">
                  <c:v>0.14337999999999998</c:v>
                </c:pt>
                <c:pt idx="3256">
                  <c:v>0.14343999999999998</c:v>
                </c:pt>
                <c:pt idx="3257">
                  <c:v>0.14349999999999999</c:v>
                </c:pt>
                <c:pt idx="3258">
                  <c:v>0.14355999999999999</c:v>
                </c:pt>
                <c:pt idx="3259">
                  <c:v>0.14362</c:v>
                </c:pt>
                <c:pt idx="3260">
                  <c:v>0.14368</c:v>
                </c:pt>
                <c:pt idx="3261">
                  <c:v>0.14376</c:v>
                </c:pt>
                <c:pt idx="3262">
                  <c:v>0.14382</c:v>
                </c:pt>
                <c:pt idx="3263">
                  <c:v>0.14388000000000001</c:v>
                </c:pt>
                <c:pt idx="3264">
                  <c:v>0.14396</c:v>
                </c:pt>
                <c:pt idx="3265">
                  <c:v>0.14400000000000002</c:v>
                </c:pt>
                <c:pt idx="3266">
                  <c:v>0.14405999999999999</c:v>
                </c:pt>
                <c:pt idx="3267">
                  <c:v>0.14413999999999999</c:v>
                </c:pt>
                <c:pt idx="3268">
                  <c:v>0.14419999999999999</c:v>
                </c:pt>
                <c:pt idx="3269">
                  <c:v>0.14426</c:v>
                </c:pt>
                <c:pt idx="3270">
                  <c:v>0.14434</c:v>
                </c:pt>
                <c:pt idx="3271">
                  <c:v>0.1444</c:v>
                </c:pt>
                <c:pt idx="3272">
                  <c:v>0.14444000000000001</c:v>
                </c:pt>
                <c:pt idx="3273">
                  <c:v>0.14449999999999999</c:v>
                </c:pt>
                <c:pt idx="3274">
                  <c:v>0.14458000000000001</c:v>
                </c:pt>
                <c:pt idx="3275">
                  <c:v>0.14463999999999999</c:v>
                </c:pt>
                <c:pt idx="3276">
                  <c:v>0.1447</c:v>
                </c:pt>
                <c:pt idx="3277">
                  <c:v>0.14477999999999999</c:v>
                </c:pt>
                <c:pt idx="3278">
                  <c:v>0.14484</c:v>
                </c:pt>
                <c:pt idx="3279">
                  <c:v>0.1449</c:v>
                </c:pt>
                <c:pt idx="3280">
                  <c:v>0.14498</c:v>
                </c:pt>
                <c:pt idx="3281">
                  <c:v>0.14502000000000001</c:v>
                </c:pt>
                <c:pt idx="3282">
                  <c:v>0.14507999999999999</c:v>
                </c:pt>
                <c:pt idx="3283">
                  <c:v>0.14516000000000001</c:v>
                </c:pt>
                <c:pt idx="3284">
                  <c:v>0.14522000000000002</c:v>
                </c:pt>
                <c:pt idx="3285">
                  <c:v>0.14527999999999999</c:v>
                </c:pt>
                <c:pt idx="3286">
                  <c:v>0.14535999999999999</c:v>
                </c:pt>
                <c:pt idx="3287">
                  <c:v>0.14541999999999999</c:v>
                </c:pt>
                <c:pt idx="3288">
                  <c:v>0.14546000000000001</c:v>
                </c:pt>
                <c:pt idx="3289">
                  <c:v>0.14554</c:v>
                </c:pt>
                <c:pt idx="3290">
                  <c:v>0.14560000000000001</c:v>
                </c:pt>
                <c:pt idx="3291">
                  <c:v>0.14566000000000001</c:v>
                </c:pt>
                <c:pt idx="3292">
                  <c:v>0.14574000000000001</c:v>
                </c:pt>
                <c:pt idx="3293">
                  <c:v>0.14580000000000001</c:v>
                </c:pt>
                <c:pt idx="3294">
                  <c:v>0.14584</c:v>
                </c:pt>
                <c:pt idx="3295">
                  <c:v>0.1459</c:v>
                </c:pt>
                <c:pt idx="3296">
                  <c:v>0.14598</c:v>
                </c:pt>
                <c:pt idx="3297">
                  <c:v>0.14604</c:v>
                </c:pt>
                <c:pt idx="3298">
                  <c:v>0.14610000000000001</c:v>
                </c:pt>
                <c:pt idx="3299">
                  <c:v>0.14618</c:v>
                </c:pt>
                <c:pt idx="3300">
                  <c:v>0.14621999999999999</c:v>
                </c:pt>
                <c:pt idx="3301">
                  <c:v>0.14627999999999999</c:v>
                </c:pt>
                <c:pt idx="3302">
                  <c:v>0.14635999999999999</c:v>
                </c:pt>
                <c:pt idx="3303">
                  <c:v>0.14641999999999999</c:v>
                </c:pt>
                <c:pt idx="3304">
                  <c:v>0.14648</c:v>
                </c:pt>
                <c:pt idx="3305">
                  <c:v>0.14656</c:v>
                </c:pt>
                <c:pt idx="3306">
                  <c:v>0.14662</c:v>
                </c:pt>
                <c:pt idx="3307">
                  <c:v>0.14668</c:v>
                </c:pt>
                <c:pt idx="3308">
                  <c:v>0.14672000000000002</c:v>
                </c:pt>
                <c:pt idx="3309">
                  <c:v>0.14679999999999999</c:v>
                </c:pt>
                <c:pt idx="3310">
                  <c:v>0.14685999999999999</c:v>
                </c:pt>
                <c:pt idx="3311">
                  <c:v>0.14692</c:v>
                </c:pt>
                <c:pt idx="3312">
                  <c:v>0.14699999999999999</c:v>
                </c:pt>
                <c:pt idx="3313">
                  <c:v>0.14706</c:v>
                </c:pt>
                <c:pt idx="3314">
                  <c:v>0.14712</c:v>
                </c:pt>
                <c:pt idx="3315">
                  <c:v>0.1472</c:v>
                </c:pt>
                <c:pt idx="3316">
                  <c:v>0.14726</c:v>
                </c:pt>
                <c:pt idx="3317">
                  <c:v>0.14732000000000001</c:v>
                </c:pt>
                <c:pt idx="3318">
                  <c:v>0.1474</c:v>
                </c:pt>
                <c:pt idx="3319">
                  <c:v>0.14743999999999999</c:v>
                </c:pt>
                <c:pt idx="3320">
                  <c:v>0.14749999999999999</c:v>
                </c:pt>
                <c:pt idx="3321">
                  <c:v>0.14757999999999999</c:v>
                </c:pt>
                <c:pt idx="3322">
                  <c:v>0.14763999999999999</c:v>
                </c:pt>
                <c:pt idx="3323">
                  <c:v>0.1477</c:v>
                </c:pt>
                <c:pt idx="3324">
                  <c:v>0.14777999999999999</c:v>
                </c:pt>
                <c:pt idx="3325">
                  <c:v>0.14784</c:v>
                </c:pt>
                <c:pt idx="3326">
                  <c:v>0.1479</c:v>
                </c:pt>
                <c:pt idx="3327">
                  <c:v>0.14798</c:v>
                </c:pt>
                <c:pt idx="3328">
                  <c:v>0.14804</c:v>
                </c:pt>
                <c:pt idx="3329">
                  <c:v>0.14810000000000001</c:v>
                </c:pt>
                <c:pt idx="3330">
                  <c:v>0.14816000000000001</c:v>
                </c:pt>
                <c:pt idx="3331">
                  <c:v>0.14821999999999999</c:v>
                </c:pt>
                <c:pt idx="3332">
                  <c:v>0.14828</c:v>
                </c:pt>
                <c:pt idx="3333">
                  <c:v>0.14835999999999999</c:v>
                </c:pt>
                <c:pt idx="3334">
                  <c:v>0.14842</c:v>
                </c:pt>
                <c:pt idx="3335">
                  <c:v>0.14848</c:v>
                </c:pt>
                <c:pt idx="3336">
                  <c:v>0.14856</c:v>
                </c:pt>
                <c:pt idx="3337">
                  <c:v>0.14862</c:v>
                </c:pt>
                <c:pt idx="3338">
                  <c:v>0.14868000000000001</c:v>
                </c:pt>
                <c:pt idx="3339">
                  <c:v>0.14876</c:v>
                </c:pt>
                <c:pt idx="3340">
                  <c:v>0.14882000000000001</c:v>
                </c:pt>
                <c:pt idx="3341">
                  <c:v>0.14885999999999999</c:v>
                </c:pt>
                <c:pt idx="3342">
                  <c:v>0.14892</c:v>
                </c:pt>
                <c:pt idx="3343">
                  <c:v>0.14899999999999999</c:v>
                </c:pt>
                <c:pt idx="3344">
                  <c:v>0.14906</c:v>
                </c:pt>
                <c:pt idx="3345">
                  <c:v>0.14912</c:v>
                </c:pt>
                <c:pt idx="3346">
                  <c:v>0.1492</c:v>
                </c:pt>
                <c:pt idx="3347">
                  <c:v>0.14926</c:v>
                </c:pt>
                <c:pt idx="3348">
                  <c:v>0.14932000000000001</c:v>
                </c:pt>
                <c:pt idx="3349">
                  <c:v>0.14940000000000001</c:v>
                </c:pt>
                <c:pt idx="3350">
                  <c:v>0.14946000000000001</c:v>
                </c:pt>
                <c:pt idx="3351">
                  <c:v>0.14951999999999999</c:v>
                </c:pt>
                <c:pt idx="3352">
                  <c:v>0.14960000000000001</c:v>
                </c:pt>
                <c:pt idx="3353">
                  <c:v>0.14965999999999999</c:v>
                </c:pt>
                <c:pt idx="3354">
                  <c:v>0.14971999999999999</c:v>
                </c:pt>
                <c:pt idx="3355">
                  <c:v>0.14980000000000002</c:v>
                </c:pt>
                <c:pt idx="3356">
                  <c:v>0.14985999999999999</c:v>
                </c:pt>
                <c:pt idx="3357">
                  <c:v>0.14992</c:v>
                </c:pt>
                <c:pt idx="3358">
                  <c:v>0.15</c:v>
                </c:pt>
                <c:pt idx="3359">
                  <c:v>0.15004000000000001</c:v>
                </c:pt>
                <c:pt idx="3360">
                  <c:v>0.15010000000000001</c:v>
                </c:pt>
                <c:pt idx="3361">
                  <c:v>0.15018000000000001</c:v>
                </c:pt>
                <c:pt idx="3362">
                  <c:v>0.15023999999999998</c:v>
                </c:pt>
                <c:pt idx="3363">
                  <c:v>0.15029999999999999</c:v>
                </c:pt>
                <c:pt idx="3364">
                  <c:v>0.15038000000000001</c:v>
                </c:pt>
                <c:pt idx="3365">
                  <c:v>0.15045999999999998</c:v>
                </c:pt>
                <c:pt idx="3366">
                  <c:v>0.15049999999999999</c:v>
                </c:pt>
                <c:pt idx="3367">
                  <c:v>0.15057999999999999</c:v>
                </c:pt>
                <c:pt idx="3368">
                  <c:v>0.15064</c:v>
                </c:pt>
                <c:pt idx="3369">
                  <c:v>0.1507</c:v>
                </c:pt>
                <c:pt idx="3370">
                  <c:v>0.15078</c:v>
                </c:pt>
                <c:pt idx="3371">
                  <c:v>0.15084</c:v>
                </c:pt>
                <c:pt idx="3372">
                  <c:v>0.15090000000000001</c:v>
                </c:pt>
                <c:pt idx="3373">
                  <c:v>0.15098</c:v>
                </c:pt>
                <c:pt idx="3374">
                  <c:v>0.15103999999999998</c:v>
                </c:pt>
                <c:pt idx="3375">
                  <c:v>0.15109999999999998</c:v>
                </c:pt>
                <c:pt idx="3376">
                  <c:v>0.15118000000000001</c:v>
                </c:pt>
                <c:pt idx="3377">
                  <c:v>0.15124000000000001</c:v>
                </c:pt>
                <c:pt idx="3378">
                  <c:v>0.15130000000000002</c:v>
                </c:pt>
                <c:pt idx="3379">
                  <c:v>0.15137999999999999</c:v>
                </c:pt>
                <c:pt idx="3380">
                  <c:v>0.15143999999999999</c:v>
                </c:pt>
                <c:pt idx="3381">
                  <c:v>0.1515</c:v>
                </c:pt>
                <c:pt idx="3382">
                  <c:v>0.15157999999999999</c:v>
                </c:pt>
                <c:pt idx="3383">
                  <c:v>0.15164</c:v>
                </c:pt>
                <c:pt idx="3384">
                  <c:v>0.1517</c:v>
                </c:pt>
                <c:pt idx="3385">
                  <c:v>0.15178</c:v>
                </c:pt>
                <c:pt idx="3386">
                  <c:v>0.15184</c:v>
                </c:pt>
                <c:pt idx="3387">
                  <c:v>0.15190000000000001</c:v>
                </c:pt>
                <c:pt idx="3388">
                  <c:v>0.15198</c:v>
                </c:pt>
                <c:pt idx="3389">
                  <c:v>0.15204000000000001</c:v>
                </c:pt>
                <c:pt idx="3390">
                  <c:v>0.15210000000000001</c:v>
                </c:pt>
                <c:pt idx="3391">
                  <c:v>0.15218000000000001</c:v>
                </c:pt>
                <c:pt idx="3392">
                  <c:v>0.15224000000000001</c:v>
                </c:pt>
                <c:pt idx="3393">
                  <c:v>0.15229999999999999</c:v>
                </c:pt>
                <c:pt idx="3394">
                  <c:v>0.15237999999999999</c:v>
                </c:pt>
                <c:pt idx="3395">
                  <c:v>0.15242</c:v>
                </c:pt>
                <c:pt idx="3396">
                  <c:v>0.15248</c:v>
                </c:pt>
                <c:pt idx="3397">
                  <c:v>0.15254000000000001</c:v>
                </c:pt>
                <c:pt idx="3398">
                  <c:v>0.15262000000000001</c:v>
                </c:pt>
                <c:pt idx="3399">
                  <c:v>0.15268000000000001</c:v>
                </c:pt>
                <c:pt idx="3400">
                  <c:v>0.15273999999999999</c:v>
                </c:pt>
                <c:pt idx="3401">
                  <c:v>0.15282000000000001</c:v>
                </c:pt>
                <c:pt idx="3402">
                  <c:v>0.15288000000000002</c:v>
                </c:pt>
                <c:pt idx="3403">
                  <c:v>0.15293999999999999</c:v>
                </c:pt>
                <c:pt idx="3404">
                  <c:v>0.15301999999999999</c:v>
                </c:pt>
                <c:pt idx="3405">
                  <c:v>0.15307999999999999</c:v>
                </c:pt>
                <c:pt idx="3406">
                  <c:v>0.15314</c:v>
                </c:pt>
                <c:pt idx="3407">
                  <c:v>0.15322</c:v>
                </c:pt>
                <c:pt idx="3408">
                  <c:v>0.15328</c:v>
                </c:pt>
                <c:pt idx="3409">
                  <c:v>0.15334</c:v>
                </c:pt>
                <c:pt idx="3410">
                  <c:v>0.15342</c:v>
                </c:pt>
                <c:pt idx="3411">
                  <c:v>0.1535</c:v>
                </c:pt>
                <c:pt idx="3412">
                  <c:v>0.15356</c:v>
                </c:pt>
                <c:pt idx="3413">
                  <c:v>0.15364</c:v>
                </c:pt>
                <c:pt idx="3414">
                  <c:v>0.1537</c:v>
                </c:pt>
                <c:pt idx="3415">
                  <c:v>0.15376000000000001</c:v>
                </c:pt>
                <c:pt idx="3416">
                  <c:v>0.15384</c:v>
                </c:pt>
                <c:pt idx="3417">
                  <c:v>0.15390000000000001</c:v>
                </c:pt>
                <c:pt idx="3418">
                  <c:v>0.15396000000000001</c:v>
                </c:pt>
                <c:pt idx="3419">
                  <c:v>0.15401999999999999</c:v>
                </c:pt>
                <c:pt idx="3420">
                  <c:v>0.15407999999999999</c:v>
                </c:pt>
                <c:pt idx="3421">
                  <c:v>0.15414</c:v>
                </c:pt>
                <c:pt idx="3422">
                  <c:v>0.15423999999999999</c:v>
                </c:pt>
                <c:pt idx="3423">
                  <c:v>0.15429999999999999</c:v>
                </c:pt>
                <c:pt idx="3424">
                  <c:v>0.15436</c:v>
                </c:pt>
                <c:pt idx="3425">
                  <c:v>0.15444000000000002</c:v>
                </c:pt>
                <c:pt idx="3426">
                  <c:v>0.1545</c:v>
                </c:pt>
                <c:pt idx="3427">
                  <c:v>0.15456</c:v>
                </c:pt>
                <c:pt idx="3428">
                  <c:v>0.15464</c:v>
                </c:pt>
                <c:pt idx="3429">
                  <c:v>0.1547</c:v>
                </c:pt>
                <c:pt idx="3430">
                  <c:v>0.15476000000000001</c:v>
                </c:pt>
                <c:pt idx="3431">
                  <c:v>0.15484000000000001</c:v>
                </c:pt>
                <c:pt idx="3432">
                  <c:v>0.15490000000000001</c:v>
                </c:pt>
                <c:pt idx="3433">
                  <c:v>0.15496000000000001</c:v>
                </c:pt>
                <c:pt idx="3434">
                  <c:v>0.15506</c:v>
                </c:pt>
                <c:pt idx="3435">
                  <c:v>0.15509999999999999</c:v>
                </c:pt>
                <c:pt idx="3436">
                  <c:v>0.1552</c:v>
                </c:pt>
                <c:pt idx="3437">
                  <c:v>0.15526000000000001</c:v>
                </c:pt>
                <c:pt idx="3438">
                  <c:v>0.15532000000000001</c:v>
                </c:pt>
                <c:pt idx="3439">
                  <c:v>0.15539999999999998</c:v>
                </c:pt>
                <c:pt idx="3440">
                  <c:v>0.15545999999999999</c:v>
                </c:pt>
                <c:pt idx="3441">
                  <c:v>0.15551999999999999</c:v>
                </c:pt>
                <c:pt idx="3442">
                  <c:v>0.15560000000000002</c:v>
                </c:pt>
                <c:pt idx="3443">
                  <c:v>0.15566000000000002</c:v>
                </c:pt>
                <c:pt idx="3444">
                  <c:v>0.15572</c:v>
                </c:pt>
                <c:pt idx="3445">
                  <c:v>0.15579999999999999</c:v>
                </c:pt>
                <c:pt idx="3446">
                  <c:v>0.15586</c:v>
                </c:pt>
                <c:pt idx="3447">
                  <c:v>0.15594</c:v>
                </c:pt>
                <c:pt idx="3448">
                  <c:v>0.15601999999999999</c:v>
                </c:pt>
                <c:pt idx="3449">
                  <c:v>0.15608</c:v>
                </c:pt>
                <c:pt idx="3450">
                  <c:v>0.15614</c:v>
                </c:pt>
                <c:pt idx="3451">
                  <c:v>0.15622</c:v>
                </c:pt>
                <c:pt idx="3452">
                  <c:v>0.15628</c:v>
                </c:pt>
                <c:pt idx="3453">
                  <c:v>0.15634000000000001</c:v>
                </c:pt>
                <c:pt idx="3454">
                  <c:v>0.15642</c:v>
                </c:pt>
                <c:pt idx="3455">
                  <c:v>0.15648000000000001</c:v>
                </c:pt>
                <c:pt idx="3456">
                  <c:v>0.15654000000000001</c:v>
                </c:pt>
                <c:pt idx="3457">
                  <c:v>0.15662000000000001</c:v>
                </c:pt>
                <c:pt idx="3458">
                  <c:v>0.15667999999999999</c:v>
                </c:pt>
                <c:pt idx="3459">
                  <c:v>0.15676000000000001</c:v>
                </c:pt>
                <c:pt idx="3460">
                  <c:v>0.15683999999999998</c:v>
                </c:pt>
                <c:pt idx="3461">
                  <c:v>0.15689999999999998</c:v>
                </c:pt>
                <c:pt idx="3462">
                  <c:v>0.15695999999999999</c:v>
                </c:pt>
                <c:pt idx="3463">
                  <c:v>0.15704000000000001</c:v>
                </c:pt>
                <c:pt idx="3464">
                  <c:v>0.15710000000000002</c:v>
                </c:pt>
                <c:pt idx="3465">
                  <c:v>0.15715999999999999</c:v>
                </c:pt>
                <c:pt idx="3466">
                  <c:v>0.15723999999999999</c:v>
                </c:pt>
                <c:pt idx="3467">
                  <c:v>0.15731999999999999</c:v>
                </c:pt>
                <c:pt idx="3468">
                  <c:v>0.15737999999999999</c:v>
                </c:pt>
                <c:pt idx="3469">
                  <c:v>0.15746000000000002</c:v>
                </c:pt>
                <c:pt idx="3470">
                  <c:v>0.15751999999999999</c:v>
                </c:pt>
                <c:pt idx="3471">
                  <c:v>0.15758</c:v>
                </c:pt>
                <c:pt idx="3472">
                  <c:v>0.15765999999999999</c:v>
                </c:pt>
                <c:pt idx="3473">
                  <c:v>0.15772</c:v>
                </c:pt>
                <c:pt idx="3474">
                  <c:v>0.15778</c:v>
                </c:pt>
                <c:pt idx="3475">
                  <c:v>0.15786</c:v>
                </c:pt>
                <c:pt idx="3476">
                  <c:v>0.15794</c:v>
                </c:pt>
                <c:pt idx="3477">
                  <c:v>0.15798000000000001</c:v>
                </c:pt>
                <c:pt idx="3478">
                  <c:v>0.15808</c:v>
                </c:pt>
                <c:pt idx="3479">
                  <c:v>0.15814</c:v>
                </c:pt>
                <c:pt idx="3480">
                  <c:v>0.15822</c:v>
                </c:pt>
                <c:pt idx="3481">
                  <c:v>0.15826000000000001</c:v>
                </c:pt>
                <c:pt idx="3482">
                  <c:v>0.15828</c:v>
                </c:pt>
                <c:pt idx="3483">
                  <c:v>0.1583</c:v>
                </c:pt>
                <c:pt idx="3484">
                  <c:v>0.15832000000000002</c:v>
                </c:pt>
                <c:pt idx="3485">
                  <c:v>0.15834000000000001</c:v>
                </c:pt>
              </c:numCache>
            </c:numRef>
          </c:xVal>
          <c:yVal>
            <c:numRef>
              <c:f>'Coupon Test (H6) - 2'!$K$5:$K$6000</c:f>
              <c:numCache>
                <c:formatCode>General</c:formatCode>
                <c:ptCount val="5996"/>
                <c:pt idx="0">
                  <c:v>0</c:v>
                </c:pt>
                <c:pt idx="1">
                  <c:v>3.5589923198652054</c:v>
                </c:pt>
                <c:pt idx="2">
                  <c:v>5.7803498287652717</c:v>
                </c:pt>
                <c:pt idx="3">
                  <c:v>6.9733754709774223</c:v>
                </c:pt>
                <c:pt idx="4">
                  <c:v>7.1179846397304107</c:v>
                </c:pt>
                <c:pt idx="5">
                  <c:v>7.266610729837649</c:v>
                </c:pt>
                <c:pt idx="6">
                  <c:v>7.5598459886978739</c:v>
                </c:pt>
                <c:pt idx="7">
                  <c:v>8.1503334277725763</c:v>
                </c:pt>
                <c:pt idx="8">
                  <c:v>8.4556194506955507</c:v>
                </c:pt>
                <c:pt idx="9">
                  <c:v>8.604245540802788</c:v>
                </c:pt>
                <c:pt idx="10">
                  <c:v>8.897480799663013</c:v>
                </c:pt>
                <c:pt idx="11">
                  <c:v>9.3393421486304771</c:v>
                </c:pt>
                <c:pt idx="12">
                  <c:v>9.3393421486304771</c:v>
                </c:pt>
                <c:pt idx="13">
                  <c:v>9.6325774074907038</c:v>
                </c:pt>
                <c:pt idx="14">
                  <c:v>9.6325774074907038</c:v>
                </c:pt>
                <c:pt idx="15">
                  <c:v>9.7812034975979412</c:v>
                </c:pt>
                <c:pt idx="16">
                  <c:v>9.9298295877051768</c:v>
                </c:pt>
                <c:pt idx="17">
                  <c:v>9.9298295877051768</c:v>
                </c:pt>
                <c:pt idx="18">
                  <c:v>10.074438756458166</c:v>
                </c:pt>
                <c:pt idx="19">
                  <c:v>10.074438756458166</c:v>
                </c:pt>
                <c:pt idx="20">
                  <c:v>9.9298295877051768</c:v>
                </c:pt>
                <c:pt idx="21">
                  <c:v>10.074438756458166</c:v>
                </c:pt>
                <c:pt idx="22">
                  <c:v>10.074438756458166</c:v>
                </c:pt>
                <c:pt idx="23">
                  <c:v>10.223064846565403</c:v>
                </c:pt>
                <c:pt idx="24">
                  <c:v>10.38374170073539</c:v>
                </c:pt>
                <c:pt idx="25">
                  <c:v>10.676976959595617</c:v>
                </c:pt>
                <c:pt idx="26">
                  <c:v>10.676976959595617</c:v>
                </c:pt>
                <c:pt idx="27">
                  <c:v>10.532367790842628</c:v>
                </c:pt>
                <c:pt idx="28">
                  <c:v>10.532367790842628</c:v>
                </c:pt>
                <c:pt idx="29">
                  <c:v>10.825603049702854</c:v>
                </c:pt>
                <c:pt idx="30">
                  <c:v>10.676976959595617</c:v>
                </c:pt>
                <c:pt idx="31">
                  <c:v>10.825603049702854</c:v>
                </c:pt>
                <c:pt idx="32">
                  <c:v>10.974229139810092</c:v>
                </c:pt>
                <c:pt idx="33">
                  <c:v>11.118838308563079</c:v>
                </c:pt>
                <c:pt idx="34">
                  <c:v>11.85393491639077</c:v>
                </c:pt>
                <c:pt idx="35">
                  <c:v>14.075292425290835</c:v>
                </c:pt>
                <c:pt idx="36">
                  <c:v>15.858805506577689</c:v>
                </c:pt>
                <c:pt idx="37">
                  <c:v>20.004268344163343</c:v>
                </c:pt>
                <c:pt idx="38">
                  <c:v>23.121399315061087</c:v>
                </c:pt>
                <c:pt idx="39">
                  <c:v>26.829017725033527</c:v>
                </c:pt>
                <c:pt idx="40">
                  <c:v>30.66919453969621</c:v>
                </c:pt>
                <c:pt idx="41">
                  <c:v>34.670048208528883</c:v>
                </c:pt>
                <c:pt idx="42">
                  <c:v>38.819527967468787</c:v>
                </c:pt>
                <c:pt idx="43">
                  <c:v>42.527146377441234</c:v>
                </c:pt>
                <c:pt idx="44">
                  <c:v>46.37937395616666</c:v>
                </c:pt>
                <c:pt idx="45">
                  <c:v>50.380227624999328</c:v>
                </c:pt>
                <c:pt idx="46">
                  <c:v>53.939219944864533</c:v>
                </c:pt>
                <c:pt idx="47">
                  <c:v>57.795464444944216</c:v>
                </c:pt>
                <c:pt idx="48">
                  <c:v>61.487015169499664</c:v>
                </c:pt>
                <c:pt idx="49">
                  <c:v>65.046007489364868</c:v>
                </c:pt>
                <c:pt idx="50">
                  <c:v>68.460390640477087</c:v>
                </c:pt>
                <c:pt idx="51">
                  <c:v>71.858706106172306</c:v>
                </c:pt>
                <c:pt idx="52">
                  <c:v>75.417698426037504</c:v>
                </c:pt>
                <c:pt idx="53">
                  <c:v>78.68345548704248</c:v>
                </c:pt>
                <c:pt idx="54">
                  <c:v>82.242447806907691</c:v>
                </c:pt>
                <c:pt idx="55">
                  <c:v>85.492137182495682</c:v>
                </c:pt>
                <c:pt idx="56">
                  <c:v>88.609268153393415</c:v>
                </c:pt>
                <c:pt idx="57">
                  <c:v>91.421113101368192</c:v>
                </c:pt>
                <c:pt idx="58">
                  <c:v>94.377567218095933</c:v>
                </c:pt>
                <c:pt idx="59">
                  <c:v>97.201462930133459</c:v>
                </c:pt>
                <c:pt idx="60">
                  <c:v>99.864681788000979</c:v>
                </c:pt>
                <c:pt idx="61">
                  <c:v>102.68857750003851</c:v>
                </c:pt>
                <c:pt idx="62">
                  <c:v>105.2031702677988</c:v>
                </c:pt>
                <c:pt idx="63">
                  <c:v>107.57315386680609</c:v>
                </c:pt>
                <c:pt idx="64">
                  <c:v>110.23637272467363</c:v>
                </c:pt>
                <c:pt idx="65">
                  <c:v>112.16047805335921</c:v>
                </c:pt>
                <c:pt idx="66">
                  <c:v>114.23722639350629</c:v>
                </c:pt>
                <c:pt idx="67">
                  <c:v>115.86809646333165</c:v>
                </c:pt>
                <c:pt idx="68">
                  <c:v>117.64759262326427</c:v>
                </c:pt>
                <c:pt idx="69">
                  <c:v>118.97317667016665</c:v>
                </c:pt>
                <c:pt idx="70">
                  <c:v>120.31081148113179</c:v>
                </c:pt>
                <c:pt idx="71">
                  <c:v>121.94168155095714</c:v>
                </c:pt>
                <c:pt idx="72">
                  <c:v>123.57656854213677</c:v>
                </c:pt>
                <c:pt idx="73">
                  <c:v>124.75352649893192</c:v>
                </c:pt>
                <c:pt idx="74">
                  <c:v>126.23978740000429</c:v>
                </c:pt>
                <c:pt idx="75">
                  <c:v>127.4287961208622</c:v>
                </c:pt>
                <c:pt idx="76">
                  <c:v>129.19624151673207</c:v>
                </c:pt>
                <c:pt idx="77">
                  <c:v>130.38525023758996</c:v>
                </c:pt>
                <c:pt idx="78">
                  <c:v>132.02013722876956</c:v>
                </c:pt>
                <c:pt idx="79">
                  <c:v>133.19709518556473</c:v>
                </c:pt>
                <c:pt idx="80">
                  <c:v>134.53472999652985</c:v>
                </c:pt>
                <c:pt idx="81">
                  <c:v>136.31422615646247</c:v>
                </c:pt>
                <c:pt idx="82">
                  <c:v>137.49118411325762</c:v>
                </c:pt>
                <c:pt idx="83">
                  <c:v>138.97744501433002</c:v>
                </c:pt>
                <c:pt idx="84">
                  <c:v>140.31507982529513</c:v>
                </c:pt>
                <c:pt idx="85">
                  <c:v>141.94996681647476</c:v>
                </c:pt>
                <c:pt idx="86">
                  <c:v>143.12692477326991</c:v>
                </c:pt>
                <c:pt idx="87">
                  <c:v>144.61318567434228</c:v>
                </c:pt>
                <c:pt idx="88">
                  <c:v>146.09542965406041</c:v>
                </c:pt>
                <c:pt idx="89">
                  <c:v>147.42101370096279</c:v>
                </c:pt>
                <c:pt idx="90">
                  <c:v>148.90727460203519</c:v>
                </c:pt>
                <c:pt idx="91">
                  <c:v>150.53814467186052</c:v>
                </c:pt>
                <c:pt idx="92">
                  <c:v>152.02440557293292</c:v>
                </c:pt>
                <c:pt idx="93">
                  <c:v>153.3499896198353</c:v>
                </c:pt>
                <c:pt idx="94">
                  <c:v>154.68762443080044</c:v>
                </c:pt>
                <c:pt idx="95">
                  <c:v>156.17388533187284</c:v>
                </c:pt>
                <c:pt idx="96">
                  <c:v>157.93731380638843</c:v>
                </c:pt>
                <c:pt idx="97">
                  <c:v>159.27896553870781</c:v>
                </c:pt>
                <c:pt idx="98">
                  <c:v>160.61660034967295</c:v>
                </c:pt>
                <c:pt idx="99">
                  <c:v>162.08679356532832</c:v>
                </c:pt>
                <c:pt idx="100">
                  <c:v>163.57305446640069</c:v>
                </c:pt>
                <c:pt idx="101">
                  <c:v>165.05931536747309</c:v>
                </c:pt>
                <c:pt idx="102">
                  <c:v>166.3969501784382</c:v>
                </c:pt>
                <c:pt idx="103">
                  <c:v>167.72253422534061</c:v>
                </c:pt>
                <c:pt idx="104">
                  <c:v>169.5020303852732</c:v>
                </c:pt>
                <c:pt idx="105">
                  <c:v>170.98427436499136</c:v>
                </c:pt>
                <c:pt idx="106">
                  <c:v>172.47053526606373</c:v>
                </c:pt>
                <c:pt idx="107">
                  <c:v>173.79611931296614</c:v>
                </c:pt>
                <c:pt idx="108">
                  <c:v>175.42698938279148</c:v>
                </c:pt>
                <c:pt idx="109">
                  <c:v>176.76864111511088</c:v>
                </c:pt>
                <c:pt idx="110">
                  <c:v>178.23883433076622</c:v>
                </c:pt>
                <c:pt idx="111">
                  <c:v>179.86970440059162</c:v>
                </c:pt>
                <c:pt idx="112">
                  <c:v>181.35596530166399</c:v>
                </c:pt>
                <c:pt idx="113">
                  <c:v>182.84222620273638</c:v>
                </c:pt>
                <c:pt idx="114">
                  <c:v>184.31241941839173</c:v>
                </c:pt>
                <c:pt idx="115">
                  <c:v>185.7986803194641</c:v>
                </c:pt>
                <c:pt idx="116">
                  <c:v>187.43356731064375</c:v>
                </c:pt>
                <c:pt idx="117">
                  <c:v>189.21306347057632</c:v>
                </c:pt>
                <c:pt idx="118">
                  <c:v>190.24139533726427</c:v>
                </c:pt>
                <c:pt idx="119">
                  <c:v>191.87226540708963</c:v>
                </c:pt>
                <c:pt idx="120">
                  <c:v>193.50715239826923</c:v>
                </c:pt>
                <c:pt idx="121">
                  <c:v>195.28664855820185</c:v>
                </c:pt>
                <c:pt idx="122">
                  <c:v>196.75684177385722</c:v>
                </c:pt>
                <c:pt idx="123">
                  <c:v>198.39172876503682</c:v>
                </c:pt>
                <c:pt idx="124">
                  <c:v>200.02259883486218</c:v>
                </c:pt>
                <c:pt idx="125">
                  <c:v>201.65748582604181</c:v>
                </c:pt>
                <c:pt idx="126">
                  <c:v>203.28835589586717</c:v>
                </c:pt>
                <c:pt idx="127">
                  <c:v>204.9071752016298</c:v>
                </c:pt>
                <c:pt idx="128">
                  <c:v>206.53804527145513</c:v>
                </c:pt>
                <c:pt idx="129">
                  <c:v>208.02430617252753</c:v>
                </c:pt>
                <c:pt idx="130">
                  <c:v>209.65919316370713</c:v>
                </c:pt>
                <c:pt idx="131">
                  <c:v>211.43868932363975</c:v>
                </c:pt>
                <c:pt idx="132">
                  <c:v>213.05750862940235</c:v>
                </c:pt>
                <c:pt idx="133">
                  <c:v>214.54376953047475</c:v>
                </c:pt>
                <c:pt idx="134">
                  <c:v>216.17463960030011</c:v>
                </c:pt>
                <c:pt idx="135">
                  <c:v>217.66090050137251</c:v>
                </c:pt>
                <c:pt idx="136">
                  <c:v>219.42432897588807</c:v>
                </c:pt>
                <c:pt idx="137">
                  <c:v>220.91058987696047</c:v>
                </c:pt>
                <c:pt idx="138">
                  <c:v>222.24822468792561</c:v>
                </c:pt>
                <c:pt idx="139">
                  <c:v>223.88311167910521</c:v>
                </c:pt>
                <c:pt idx="140">
                  <c:v>225.50193098486784</c:v>
                </c:pt>
                <c:pt idx="141">
                  <c:v>226.98819188594021</c:v>
                </c:pt>
                <c:pt idx="142">
                  <c:v>228.61906195576557</c:v>
                </c:pt>
                <c:pt idx="143">
                  <c:v>230.39855811569817</c:v>
                </c:pt>
                <c:pt idx="144">
                  <c:v>231.72414216260057</c:v>
                </c:pt>
                <c:pt idx="145">
                  <c:v>233.21040306367294</c:v>
                </c:pt>
                <c:pt idx="146">
                  <c:v>234.98989922360553</c:v>
                </c:pt>
                <c:pt idx="147">
                  <c:v>236.47214320332367</c:v>
                </c:pt>
                <c:pt idx="148">
                  <c:v>237.9463533403333</c:v>
                </c:pt>
                <c:pt idx="149">
                  <c:v>239.72584950026589</c:v>
                </c:pt>
                <c:pt idx="150">
                  <c:v>241.06348431123104</c:v>
                </c:pt>
                <c:pt idx="151">
                  <c:v>242.40111912219618</c:v>
                </c:pt>
                <c:pt idx="152">
                  <c:v>243.87532925920581</c:v>
                </c:pt>
                <c:pt idx="153">
                  <c:v>245.06433798006373</c:v>
                </c:pt>
                <c:pt idx="154">
                  <c:v>246.5505988811361</c:v>
                </c:pt>
                <c:pt idx="155">
                  <c:v>248.02079209679147</c:v>
                </c:pt>
                <c:pt idx="156">
                  <c:v>249.06519164889636</c:v>
                </c:pt>
                <c:pt idx="157">
                  <c:v>250.39077569579877</c:v>
                </c:pt>
                <c:pt idx="158">
                  <c:v>251.87703659687114</c:v>
                </c:pt>
                <c:pt idx="159">
                  <c:v>253.21467140783628</c:v>
                </c:pt>
                <c:pt idx="160">
                  <c:v>254.39162936463143</c:v>
                </c:pt>
                <c:pt idx="161">
                  <c:v>256.02249943445685</c:v>
                </c:pt>
                <c:pt idx="162">
                  <c:v>257.21552507666894</c:v>
                </c:pt>
                <c:pt idx="163">
                  <c:v>258.39248303346415</c:v>
                </c:pt>
                <c:pt idx="164">
                  <c:v>259.87874393453649</c:v>
                </c:pt>
                <c:pt idx="165">
                  <c:v>261.21637874550163</c:v>
                </c:pt>
                <c:pt idx="166">
                  <c:v>262.39333670229678</c:v>
                </c:pt>
                <c:pt idx="167">
                  <c:v>263.87959760336912</c:v>
                </c:pt>
                <c:pt idx="168">
                  <c:v>265.21723241433432</c:v>
                </c:pt>
                <c:pt idx="169">
                  <c:v>266.54281646123667</c:v>
                </c:pt>
                <c:pt idx="170">
                  <c:v>267.88045127220181</c:v>
                </c:pt>
                <c:pt idx="171">
                  <c:v>268.92485082430676</c:v>
                </c:pt>
                <c:pt idx="172">
                  <c:v>270.3950440399621</c:v>
                </c:pt>
                <c:pt idx="173">
                  <c:v>271.73267885092724</c:v>
                </c:pt>
                <c:pt idx="174">
                  <c:v>272.90963680772239</c:v>
                </c:pt>
                <c:pt idx="175">
                  <c:v>274.39589770879479</c:v>
                </c:pt>
                <c:pt idx="176">
                  <c:v>275.58892335100694</c:v>
                </c:pt>
                <c:pt idx="177">
                  <c:v>277.21979342083233</c:v>
                </c:pt>
                <c:pt idx="178">
                  <c:v>278.25214220887449</c:v>
                </c:pt>
                <c:pt idx="179">
                  <c:v>279.58977701983963</c:v>
                </c:pt>
                <c:pt idx="180">
                  <c:v>280.76673497663478</c:v>
                </c:pt>
                <c:pt idx="181">
                  <c:v>282.25299587770712</c:v>
                </c:pt>
                <c:pt idx="182">
                  <c:v>283.59063068867226</c:v>
                </c:pt>
                <c:pt idx="183">
                  <c:v>284.76758864546741</c:v>
                </c:pt>
                <c:pt idx="184">
                  <c:v>286.10522345643255</c:v>
                </c:pt>
                <c:pt idx="185">
                  <c:v>287.4428582673977</c:v>
                </c:pt>
                <c:pt idx="186">
                  <c:v>288.7684423143001</c:v>
                </c:pt>
                <c:pt idx="187">
                  <c:v>290.10607712526524</c:v>
                </c:pt>
                <c:pt idx="188">
                  <c:v>291.43166117216765</c:v>
                </c:pt>
                <c:pt idx="189">
                  <c:v>292.76929598313274</c:v>
                </c:pt>
                <c:pt idx="190">
                  <c:v>293.95830470399068</c:v>
                </c:pt>
                <c:pt idx="191">
                  <c:v>295.28388875089308</c:v>
                </c:pt>
                <c:pt idx="192">
                  <c:v>296.62152356185823</c:v>
                </c:pt>
                <c:pt idx="193">
                  <c:v>297.95915837282337</c:v>
                </c:pt>
                <c:pt idx="194">
                  <c:v>299.43336850983297</c:v>
                </c:pt>
                <c:pt idx="195">
                  <c:v>300.47776806193787</c:v>
                </c:pt>
                <c:pt idx="196">
                  <c:v>301.960012041656</c:v>
                </c:pt>
                <c:pt idx="197">
                  <c:v>303.28559608855841</c:v>
                </c:pt>
                <c:pt idx="198">
                  <c:v>304.62323089952355</c:v>
                </c:pt>
                <c:pt idx="199">
                  <c:v>305.9648826318429</c:v>
                </c:pt>
                <c:pt idx="200">
                  <c:v>307.2864497573911</c:v>
                </c:pt>
                <c:pt idx="201">
                  <c:v>308.62408456835624</c:v>
                </c:pt>
                <c:pt idx="202">
                  <c:v>309.8050594465056</c:v>
                </c:pt>
                <c:pt idx="203">
                  <c:v>311.14269425747074</c:v>
                </c:pt>
                <c:pt idx="204">
                  <c:v>312.62493823718887</c:v>
                </c:pt>
                <c:pt idx="205">
                  <c:v>313.80591311533829</c:v>
                </c:pt>
                <c:pt idx="206">
                  <c:v>315.14354792630337</c:v>
                </c:pt>
                <c:pt idx="207">
                  <c:v>316.18794747840832</c:v>
                </c:pt>
                <c:pt idx="208">
                  <c:v>317.65814069406372</c:v>
                </c:pt>
                <c:pt idx="209">
                  <c:v>319.14440159513606</c:v>
                </c:pt>
                <c:pt idx="210">
                  <c:v>320.4820364061012</c:v>
                </c:pt>
                <c:pt idx="211">
                  <c:v>321.65899436289641</c:v>
                </c:pt>
                <c:pt idx="212">
                  <c:v>322.99662917386149</c:v>
                </c:pt>
                <c:pt idx="213">
                  <c:v>324.33426398482663</c:v>
                </c:pt>
                <c:pt idx="214">
                  <c:v>325.51122194162178</c:v>
                </c:pt>
                <c:pt idx="215">
                  <c:v>326.85287367394119</c:v>
                </c:pt>
                <c:pt idx="216">
                  <c:v>328.17444079948933</c:v>
                </c:pt>
                <c:pt idx="217">
                  <c:v>329.51207561045447</c:v>
                </c:pt>
                <c:pt idx="218">
                  <c:v>330.85372734277388</c:v>
                </c:pt>
                <c:pt idx="219">
                  <c:v>332.03068529956897</c:v>
                </c:pt>
                <c:pt idx="220">
                  <c:v>333.36832011053417</c:v>
                </c:pt>
                <c:pt idx="221">
                  <c:v>334.85458101160657</c:v>
                </c:pt>
                <c:pt idx="222">
                  <c:v>336.03153896840166</c:v>
                </c:pt>
                <c:pt idx="223">
                  <c:v>337.51779986947406</c:v>
                </c:pt>
                <c:pt idx="224">
                  <c:v>338.70680859033195</c:v>
                </c:pt>
                <c:pt idx="225">
                  <c:v>340.03239263723435</c:v>
                </c:pt>
                <c:pt idx="226">
                  <c:v>341.51865353830675</c:v>
                </c:pt>
                <c:pt idx="227">
                  <c:v>342.69561149510184</c:v>
                </c:pt>
                <c:pt idx="228">
                  <c:v>344.32648156492724</c:v>
                </c:pt>
                <c:pt idx="229">
                  <c:v>345.51950720713938</c:v>
                </c:pt>
                <c:pt idx="230">
                  <c:v>346.84107433268753</c:v>
                </c:pt>
                <c:pt idx="231">
                  <c:v>348.03409997489973</c:v>
                </c:pt>
                <c:pt idx="232">
                  <c:v>349.37173478586482</c:v>
                </c:pt>
                <c:pt idx="233">
                  <c:v>350.69731883276722</c:v>
                </c:pt>
                <c:pt idx="234">
                  <c:v>352.18357973383962</c:v>
                </c:pt>
                <c:pt idx="235">
                  <c:v>353.37258845469751</c:v>
                </c:pt>
                <c:pt idx="236">
                  <c:v>354.84278167035291</c:v>
                </c:pt>
                <c:pt idx="237">
                  <c:v>355.8871812224578</c:v>
                </c:pt>
                <c:pt idx="238">
                  <c:v>357.5220682136374</c:v>
                </c:pt>
                <c:pt idx="239">
                  <c:v>358.8476522605398</c:v>
                </c:pt>
                <c:pt idx="240">
                  <c:v>360.03666098139769</c:v>
                </c:pt>
                <c:pt idx="241">
                  <c:v>361.66753105122308</c:v>
                </c:pt>
                <c:pt idx="242">
                  <c:v>362.99311509812549</c:v>
                </c:pt>
                <c:pt idx="243">
                  <c:v>364.33074990909057</c:v>
                </c:pt>
                <c:pt idx="244">
                  <c:v>365.52377555130278</c:v>
                </c:pt>
                <c:pt idx="245">
                  <c:v>367.14259485706532</c:v>
                </c:pt>
                <c:pt idx="246">
                  <c:v>368.48022966803052</c:v>
                </c:pt>
                <c:pt idx="247">
                  <c:v>369.66923838888835</c:v>
                </c:pt>
                <c:pt idx="248">
                  <c:v>370.99482243579075</c:v>
                </c:pt>
                <c:pt idx="249">
                  <c:v>372.18784807800296</c:v>
                </c:pt>
                <c:pt idx="250">
                  <c:v>373.51343212490531</c:v>
                </c:pt>
                <c:pt idx="251">
                  <c:v>374.99567610462344</c:v>
                </c:pt>
                <c:pt idx="252">
                  <c:v>376.33331091558864</c:v>
                </c:pt>
                <c:pt idx="253">
                  <c:v>377.67496264790799</c:v>
                </c:pt>
                <c:pt idx="254">
                  <c:v>378.99652977345613</c:v>
                </c:pt>
                <c:pt idx="255">
                  <c:v>380.18955541566828</c:v>
                </c:pt>
                <c:pt idx="256">
                  <c:v>381.51513946257069</c:v>
                </c:pt>
                <c:pt idx="257">
                  <c:v>382.85277427353583</c:v>
                </c:pt>
                <c:pt idx="258">
                  <c:v>384.33903517460817</c:v>
                </c:pt>
                <c:pt idx="259">
                  <c:v>385.66060230015631</c:v>
                </c:pt>
                <c:pt idx="260">
                  <c:v>386.99823711112151</c:v>
                </c:pt>
                <c:pt idx="261">
                  <c:v>388.1912627533336</c:v>
                </c:pt>
                <c:pt idx="262">
                  <c:v>389.36822071012881</c:v>
                </c:pt>
                <c:pt idx="263">
                  <c:v>390.70585552109389</c:v>
                </c:pt>
                <c:pt idx="264">
                  <c:v>391.88281347788904</c:v>
                </c:pt>
                <c:pt idx="265">
                  <c:v>393.36907437896139</c:v>
                </c:pt>
                <c:pt idx="266">
                  <c:v>394.85533528003378</c:v>
                </c:pt>
                <c:pt idx="267">
                  <c:v>395.88366714672173</c:v>
                </c:pt>
                <c:pt idx="268">
                  <c:v>397.22130195768688</c:v>
                </c:pt>
                <c:pt idx="269">
                  <c:v>398.56295369000628</c:v>
                </c:pt>
                <c:pt idx="270">
                  <c:v>399.73991164680137</c:v>
                </c:pt>
                <c:pt idx="271">
                  <c:v>401.07754645776657</c:v>
                </c:pt>
                <c:pt idx="272">
                  <c:v>402.41518126873171</c:v>
                </c:pt>
                <c:pt idx="273">
                  <c:v>403.74076531563406</c:v>
                </c:pt>
                <c:pt idx="274">
                  <c:v>404.92977403649201</c:v>
                </c:pt>
                <c:pt idx="275">
                  <c:v>406.25535808339436</c:v>
                </c:pt>
                <c:pt idx="276">
                  <c:v>407.4483837256065</c:v>
                </c:pt>
                <c:pt idx="277">
                  <c:v>408.78601853657165</c:v>
                </c:pt>
                <c:pt idx="278">
                  <c:v>409.8143504032596</c:v>
                </c:pt>
                <c:pt idx="279">
                  <c:v>410.85874995536454</c:v>
                </c:pt>
                <c:pt idx="280">
                  <c:v>412.32894317101983</c:v>
                </c:pt>
                <c:pt idx="281">
                  <c:v>413.52196881323204</c:v>
                </c:pt>
                <c:pt idx="282">
                  <c:v>414.71097753408992</c:v>
                </c:pt>
                <c:pt idx="283">
                  <c:v>415.89195241223933</c:v>
                </c:pt>
                <c:pt idx="284">
                  <c:v>417.08096113309722</c:v>
                </c:pt>
                <c:pt idx="285">
                  <c:v>418.25791908989237</c:v>
                </c:pt>
                <c:pt idx="286">
                  <c:v>419.45094473210452</c:v>
                </c:pt>
                <c:pt idx="287">
                  <c:v>420.62790268889967</c:v>
                </c:pt>
                <c:pt idx="288">
                  <c:v>421.81691140975761</c:v>
                </c:pt>
                <c:pt idx="289">
                  <c:v>423.00993705196976</c:v>
                </c:pt>
                <c:pt idx="290">
                  <c:v>424.18689500876491</c:v>
                </c:pt>
                <c:pt idx="291">
                  <c:v>425.2312945608698</c:v>
                </c:pt>
                <c:pt idx="292">
                  <c:v>426.25962642755775</c:v>
                </c:pt>
                <c:pt idx="293">
                  <c:v>427.59726123852283</c:v>
                </c:pt>
                <c:pt idx="294">
                  <c:v>428.77823611667225</c:v>
                </c:pt>
                <c:pt idx="295">
                  <c:v>429.96724483753013</c:v>
                </c:pt>
                <c:pt idx="296">
                  <c:v>430.99959362557234</c:v>
                </c:pt>
                <c:pt idx="297">
                  <c:v>432.03997625632297</c:v>
                </c:pt>
                <c:pt idx="298">
                  <c:v>433.23300189853518</c:v>
                </c:pt>
                <c:pt idx="299">
                  <c:v>434.11672459647008</c:v>
                </c:pt>
                <c:pt idx="300">
                  <c:v>435.30573331732796</c:v>
                </c:pt>
                <c:pt idx="301">
                  <c:v>436.33808210537012</c:v>
                </c:pt>
                <c:pt idx="302">
                  <c:v>437.23385556736775</c:v>
                </c:pt>
                <c:pt idx="303">
                  <c:v>438.41081352416296</c:v>
                </c:pt>
                <c:pt idx="304">
                  <c:v>439.45521307626791</c:v>
                </c:pt>
                <c:pt idx="305">
                  <c:v>440.33893577420281</c:v>
                </c:pt>
                <c:pt idx="306">
                  <c:v>441.52794449506075</c:v>
                </c:pt>
                <c:pt idx="307">
                  <c:v>442.56029328310285</c:v>
                </c:pt>
                <c:pt idx="308">
                  <c:v>443.60469283520774</c:v>
                </c:pt>
                <c:pt idx="309">
                  <c:v>444.48439861178844</c:v>
                </c:pt>
                <c:pt idx="310">
                  <c:v>445.38418899514039</c:v>
                </c:pt>
                <c:pt idx="311">
                  <c:v>446.70575612068853</c:v>
                </c:pt>
                <c:pt idx="312">
                  <c:v>447.75015567279343</c:v>
                </c:pt>
                <c:pt idx="313">
                  <c:v>448.48525228062113</c:v>
                </c:pt>
                <c:pt idx="314">
                  <c:v>449.36897497855603</c:v>
                </c:pt>
                <c:pt idx="315">
                  <c:v>450.41337453066097</c:v>
                </c:pt>
                <c:pt idx="316">
                  <c:v>451.14847113848867</c:v>
                </c:pt>
                <c:pt idx="317">
                  <c:v>452.04826152184057</c:v>
                </c:pt>
                <c:pt idx="318">
                  <c:v>453.07659338852852</c:v>
                </c:pt>
                <c:pt idx="319">
                  <c:v>453.82775768177316</c:v>
                </c:pt>
                <c:pt idx="320">
                  <c:v>454.85608954846111</c:v>
                </c:pt>
                <c:pt idx="321">
                  <c:v>455.59118615628876</c:v>
                </c:pt>
                <c:pt idx="322">
                  <c:v>456.1937243594262</c:v>
                </c:pt>
                <c:pt idx="323">
                  <c:v>456.92882096725396</c:v>
                </c:pt>
                <c:pt idx="324">
                  <c:v>458.12184660946605</c:v>
                </c:pt>
                <c:pt idx="325">
                  <c:v>458.70831712718649</c:v>
                </c:pt>
                <c:pt idx="326">
                  <c:v>459.59203982512145</c:v>
                </c:pt>
                <c:pt idx="327">
                  <c:v>460.34320411836615</c:v>
                </c:pt>
                <c:pt idx="328">
                  <c:v>461.07830072619379</c:v>
                </c:pt>
                <c:pt idx="329">
                  <c:v>462.27132636840599</c:v>
                </c:pt>
                <c:pt idx="330">
                  <c:v>462.85779688612644</c:v>
                </c:pt>
                <c:pt idx="331">
                  <c:v>463.59289349395414</c:v>
                </c:pt>
                <c:pt idx="332">
                  <c:v>464.34405778719884</c:v>
                </c:pt>
                <c:pt idx="333">
                  <c:v>464.78591913616629</c:v>
                </c:pt>
                <c:pt idx="334">
                  <c:v>465.52101574399398</c:v>
                </c:pt>
                <c:pt idx="335">
                  <c:v>466.12355394713143</c:v>
                </c:pt>
                <c:pt idx="336">
                  <c:v>467.00727664506633</c:v>
                </c:pt>
                <c:pt idx="337">
                  <c:v>467.59374716278683</c:v>
                </c:pt>
                <c:pt idx="338">
                  <c:v>468.19628536592427</c:v>
                </c:pt>
                <c:pt idx="339">
                  <c:v>468.93539889510618</c:v>
                </c:pt>
                <c:pt idx="340">
                  <c:v>469.52186941282667</c:v>
                </c:pt>
                <c:pt idx="341">
                  <c:v>470.27303370607132</c:v>
                </c:pt>
                <c:pt idx="342">
                  <c:v>470.85950422379176</c:v>
                </c:pt>
                <c:pt idx="343">
                  <c:v>471.59460083161952</c:v>
                </c:pt>
                <c:pt idx="344">
                  <c:v>472.34576512486416</c:v>
                </c:pt>
                <c:pt idx="345">
                  <c:v>472.49439121497142</c:v>
                </c:pt>
                <c:pt idx="346">
                  <c:v>473.08086173269186</c:v>
                </c:pt>
                <c:pt idx="347">
                  <c:v>473.96458443062681</c:v>
                </c:pt>
                <c:pt idx="348">
                  <c:v>474.418496543657</c:v>
                </c:pt>
                <c:pt idx="349">
                  <c:v>474.71574872387146</c:v>
                </c:pt>
                <c:pt idx="350">
                  <c:v>475.3022192415919</c:v>
                </c:pt>
                <c:pt idx="351">
                  <c:v>475.89270668066661</c:v>
                </c:pt>
                <c:pt idx="352">
                  <c:v>476.49524488380411</c:v>
                </c:pt>
                <c:pt idx="353">
                  <c:v>477.23034149163175</c:v>
                </c:pt>
                <c:pt idx="354">
                  <c:v>477.52357675049194</c:v>
                </c:pt>
                <c:pt idx="355">
                  <c:v>477.96543809945939</c:v>
                </c:pt>
                <c:pt idx="356">
                  <c:v>478.41935021248963</c:v>
                </c:pt>
                <c:pt idx="357">
                  <c:v>478.86121156145714</c:v>
                </c:pt>
                <c:pt idx="358">
                  <c:v>479.45169900053179</c:v>
                </c:pt>
                <c:pt idx="359">
                  <c:v>479.89356034949924</c:v>
                </c:pt>
                <c:pt idx="360">
                  <c:v>480.34747246252948</c:v>
                </c:pt>
                <c:pt idx="361">
                  <c:v>480.93795990160413</c:v>
                </c:pt>
                <c:pt idx="362">
                  <c:v>481.08256907035718</c:v>
                </c:pt>
                <c:pt idx="363">
                  <c:v>481.52443041932463</c:v>
                </c:pt>
                <c:pt idx="364">
                  <c:v>481.96629176829208</c:v>
                </c:pt>
                <c:pt idx="365">
                  <c:v>482.42020388132232</c:v>
                </c:pt>
                <c:pt idx="366">
                  <c:v>482.71745606153678</c:v>
                </c:pt>
                <c:pt idx="367">
                  <c:v>483.15931741050429</c:v>
                </c:pt>
                <c:pt idx="368">
                  <c:v>483.45255266936448</c:v>
                </c:pt>
                <c:pt idx="369">
                  <c:v>484.03902318708492</c:v>
                </c:pt>
                <c:pt idx="370">
                  <c:v>484.03902318708492</c:v>
                </c:pt>
                <c:pt idx="371">
                  <c:v>484.79018748032962</c:v>
                </c:pt>
                <c:pt idx="372">
                  <c:v>484.79018748032962</c:v>
                </c:pt>
                <c:pt idx="373">
                  <c:v>485.23204882929713</c:v>
                </c:pt>
                <c:pt idx="374">
                  <c:v>485.52528408815732</c:v>
                </c:pt>
                <c:pt idx="375">
                  <c:v>485.96714543712477</c:v>
                </c:pt>
                <c:pt idx="376">
                  <c:v>486.26038069598496</c:v>
                </c:pt>
                <c:pt idx="377">
                  <c:v>486.42105755015496</c:v>
                </c:pt>
                <c:pt idx="378">
                  <c:v>486.86291889912241</c:v>
                </c:pt>
                <c:pt idx="379">
                  <c:v>487.30478024808986</c:v>
                </c:pt>
                <c:pt idx="380">
                  <c:v>487.45340633819717</c:v>
                </c:pt>
                <c:pt idx="381">
                  <c:v>487.74664159705736</c:v>
                </c:pt>
                <c:pt idx="382">
                  <c:v>488.18850294602481</c:v>
                </c:pt>
                <c:pt idx="383">
                  <c:v>488.33712903613207</c:v>
                </c:pt>
                <c:pt idx="384">
                  <c:v>488.79104114916225</c:v>
                </c:pt>
                <c:pt idx="385">
                  <c:v>488.93966723926951</c:v>
                </c:pt>
                <c:pt idx="386">
                  <c:v>489.2329024981297</c:v>
                </c:pt>
                <c:pt idx="387">
                  <c:v>489.67476384709721</c:v>
                </c:pt>
                <c:pt idx="388">
                  <c:v>489.67476384709721</c:v>
                </c:pt>
                <c:pt idx="389">
                  <c:v>489.96799910595746</c:v>
                </c:pt>
                <c:pt idx="390">
                  <c:v>490.5705373090949</c:v>
                </c:pt>
                <c:pt idx="391">
                  <c:v>490.8637725679551</c:v>
                </c:pt>
                <c:pt idx="392">
                  <c:v>491.01239865806235</c:v>
                </c:pt>
                <c:pt idx="393">
                  <c:v>491.16102474816955</c:v>
                </c:pt>
                <c:pt idx="394">
                  <c:v>491.602886097137</c:v>
                </c:pt>
                <c:pt idx="395">
                  <c:v>491.74749526589005</c:v>
                </c:pt>
                <c:pt idx="396">
                  <c:v>492.04474744610451</c:v>
                </c:pt>
                <c:pt idx="397">
                  <c:v>492.33798270496476</c:v>
                </c:pt>
                <c:pt idx="398">
                  <c:v>492.64326872788774</c:v>
                </c:pt>
                <c:pt idx="399">
                  <c:v>492.79189481799494</c:v>
                </c:pt>
                <c:pt idx="400">
                  <c:v>493.38238225706965</c:v>
                </c:pt>
                <c:pt idx="401">
                  <c:v>493.23375616696239</c:v>
                </c:pt>
                <c:pt idx="402">
                  <c:v>493.67561751592984</c:v>
                </c:pt>
                <c:pt idx="403">
                  <c:v>493.82424360603716</c:v>
                </c:pt>
                <c:pt idx="404">
                  <c:v>494.26610495500461</c:v>
                </c:pt>
                <c:pt idx="405">
                  <c:v>494.5593402138648</c:v>
                </c:pt>
                <c:pt idx="406">
                  <c:v>494.72001706803479</c:v>
                </c:pt>
                <c:pt idx="407">
                  <c:v>494.72001706803479</c:v>
                </c:pt>
                <c:pt idx="408">
                  <c:v>495.16187841700224</c:v>
                </c:pt>
                <c:pt idx="409">
                  <c:v>495.16187841700224</c:v>
                </c:pt>
                <c:pt idx="410">
                  <c:v>495.60373976596969</c:v>
                </c:pt>
                <c:pt idx="411">
                  <c:v>495.74834893472269</c:v>
                </c:pt>
                <c:pt idx="412">
                  <c:v>496.0456011149372</c:v>
                </c:pt>
                <c:pt idx="413">
                  <c:v>496.19021028369019</c:v>
                </c:pt>
                <c:pt idx="414">
                  <c:v>496.33883637379745</c:v>
                </c:pt>
                <c:pt idx="415">
                  <c:v>496.79274848682763</c:v>
                </c:pt>
                <c:pt idx="416">
                  <c:v>496.94137457693489</c:v>
                </c:pt>
                <c:pt idx="417">
                  <c:v>496.94137457693489</c:v>
                </c:pt>
                <c:pt idx="418">
                  <c:v>497.23460983579508</c:v>
                </c:pt>
                <c:pt idx="419">
                  <c:v>497.38323592590234</c:v>
                </c:pt>
                <c:pt idx="420">
                  <c:v>497.67647118476253</c:v>
                </c:pt>
                <c:pt idx="421">
                  <c:v>497.82509727486979</c:v>
                </c:pt>
                <c:pt idx="422">
                  <c:v>497.96970644362273</c:v>
                </c:pt>
                <c:pt idx="423">
                  <c:v>498.11833253373004</c:v>
                </c:pt>
                <c:pt idx="424">
                  <c:v>498.11833253373004</c:v>
                </c:pt>
                <c:pt idx="425">
                  <c:v>498.2669586238373</c:v>
                </c:pt>
                <c:pt idx="426">
                  <c:v>498.70881997280475</c:v>
                </c:pt>
                <c:pt idx="427">
                  <c:v>498.86547990562048</c:v>
                </c:pt>
                <c:pt idx="428">
                  <c:v>498.86547990562048</c:v>
                </c:pt>
                <c:pt idx="429">
                  <c:v>499.01410599572768</c:v>
                </c:pt>
                <c:pt idx="430">
                  <c:v>499.01410599572768</c:v>
                </c:pt>
                <c:pt idx="431">
                  <c:v>499.45596734469513</c:v>
                </c:pt>
                <c:pt idx="432">
                  <c:v>499.30734125458793</c:v>
                </c:pt>
                <c:pt idx="433">
                  <c:v>499.45596734469513</c:v>
                </c:pt>
                <c:pt idx="434">
                  <c:v>499.74920260355537</c:v>
                </c:pt>
                <c:pt idx="435">
                  <c:v>499.60459343480238</c:v>
                </c:pt>
                <c:pt idx="436">
                  <c:v>500.04645478376983</c:v>
                </c:pt>
                <c:pt idx="437">
                  <c:v>499.89782869366258</c:v>
                </c:pt>
                <c:pt idx="438">
                  <c:v>500.19106395252288</c:v>
                </c:pt>
                <c:pt idx="439">
                  <c:v>500.33969004263002</c:v>
                </c:pt>
                <c:pt idx="440">
                  <c:v>500.33969004263002</c:v>
                </c:pt>
                <c:pt idx="441">
                  <c:v>500.48831613273734</c:v>
                </c:pt>
                <c:pt idx="442">
                  <c:v>500.48831613273734</c:v>
                </c:pt>
                <c:pt idx="443">
                  <c:v>500.33969004263002</c:v>
                </c:pt>
                <c:pt idx="444">
                  <c:v>500.63292530149033</c:v>
                </c:pt>
                <c:pt idx="445">
                  <c:v>500.63292530149033</c:v>
                </c:pt>
                <c:pt idx="446">
                  <c:v>500.79360215566032</c:v>
                </c:pt>
                <c:pt idx="447">
                  <c:v>500.94222824576752</c:v>
                </c:pt>
                <c:pt idx="448">
                  <c:v>500.79360215566032</c:v>
                </c:pt>
                <c:pt idx="449">
                  <c:v>500.79360215566032</c:v>
                </c:pt>
                <c:pt idx="450">
                  <c:v>500.79360215566032</c:v>
                </c:pt>
                <c:pt idx="451">
                  <c:v>500.94222824576752</c:v>
                </c:pt>
                <c:pt idx="452">
                  <c:v>500.94222824576752</c:v>
                </c:pt>
                <c:pt idx="453">
                  <c:v>500.94222824576752</c:v>
                </c:pt>
                <c:pt idx="454">
                  <c:v>501.08683741452052</c:v>
                </c:pt>
                <c:pt idx="455">
                  <c:v>501.23546350462777</c:v>
                </c:pt>
                <c:pt idx="456">
                  <c:v>501.23546350462777</c:v>
                </c:pt>
                <c:pt idx="457">
                  <c:v>501.38408959473497</c:v>
                </c:pt>
                <c:pt idx="458">
                  <c:v>501.67732485359522</c:v>
                </c:pt>
                <c:pt idx="459">
                  <c:v>501.67732485359522</c:v>
                </c:pt>
                <c:pt idx="460">
                  <c:v>501.67732485359522</c:v>
                </c:pt>
                <c:pt idx="461">
                  <c:v>501.97056011245542</c:v>
                </c:pt>
                <c:pt idx="462">
                  <c:v>502.41242146142287</c:v>
                </c:pt>
                <c:pt idx="463">
                  <c:v>502.41242146142287</c:v>
                </c:pt>
                <c:pt idx="464">
                  <c:v>502.26781229266987</c:v>
                </c:pt>
                <c:pt idx="465">
                  <c:v>502.56104755153018</c:v>
                </c:pt>
                <c:pt idx="466">
                  <c:v>502.70967364163738</c:v>
                </c:pt>
                <c:pt idx="467">
                  <c:v>502.70967364163738</c:v>
                </c:pt>
                <c:pt idx="468">
                  <c:v>503.01495966456037</c:v>
                </c:pt>
                <c:pt idx="469">
                  <c:v>503.01495966456037</c:v>
                </c:pt>
                <c:pt idx="470">
                  <c:v>503.01495966456037</c:v>
                </c:pt>
                <c:pt idx="471">
                  <c:v>503.30819492342061</c:v>
                </c:pt>
                <c:pt idx="472">
                  <c:v>503.16358575466762</c:v>
                </c:pt>
                <c:pt idx="473">
                  <c:v>503.16358575466762</c:v>
                </c:pt>
                <c:pt idx="474">
                  <c:v>503.30819492342061</c:v>
                </c:pt>
                <c:pt idx="475">
                  <c:v>503.30819492342061</c:v>
                </c:pt>
                <c:pt idx="476">
                  <c:v>503.45682101352782</c:v>
                </c:pt>
                <c:pt idx="477">
                  <c:v>503.45682101352782</c:v>
                </c:pt>
                <c:pt idx="478">
                  <c:v>503.30819492342061</c:v>
                </c:pt>
                <c:pt idx="479">
                  <c:v>503.45682101352782</c:v>
                </c:pt>
                <c:pt idx="480">
                  <c:v>503.45682101352782</c:v>
                </c:pt>
                <c:pt idx="481">
                  <c:v>503.30819492342061</c:v>
                </c:pt>
                <c:pt idx="482">
                  <c:v>503.30819492342061</c:v>
                </c:pt>
                <c:pt idx="483">
                  <c:v>503.45682101352782</c:v>
                </c:pt>
                <c:pt idx="484">
                  <c:v>503.75005627238806</c:v>
                </c:pt>
                <c:pt idx="485">
                  <c:v>503.75005627238806</c:v>
                </c:pt>
                <c:pt idx="486">
                  <c:v>504.19191762135551</c:v>
                </c:pt>
                <c:pt idx="487">
                  <c:v>504.48916980157003</c:v>
                </c:pt>
                <c:pt idx="488">
                  <c:v>504.63377897032302</c:v>
                </c:pt>
                <c:pt idx="489">
                  <c:v>505.09170800470747</c:v>
                </c:pt>
                <c:pt idx="490">
                  <c:v>505.38494326356766</c:v>
                </c:pt>
                <c:pt idx="491">
                  <c:v>505.38494326356766</c:v>
                </c:pt>
                <c:pt idx="492">
                  <c:v>505.67817852242791</c:v>
                </c:pt>
                <c:pt idx="493">
                  <c:v>505.67817852242791</c:v>
                </c:pt>
                <c:pt idx="494">
                  <c:v>505.67817852242791</c:v>
                </c:pt>
                <c:pt idx="495">
                  <c:v>505.52955243232066</c:v>
                </c:pt>
                <c:pt idx="496">
                  <c:v>505.82680461253511</c:v>
                </c:pt>
                <c:pt idx="497">
                  <c:v>505.82680461253511</c:v>
                </c:pt>
                <c:pt idx="498">
                  <c:v>505.82680461253511</c:v>
                </c:pt>
                <c:pt idx="499">
                  <c:v>505.67817852242791</c:v>
                </c:pt>
                <c:pt idx="500">
                  <c:v>505.67817852242791</c:v>
                </c:pt>
                <c:pt idx="501">
                  <c:v>505.67817852242791</c:v>
                </c:pt>
                <c:pt idx="502">
                  <c:v>505.67817852242791</c:v>
                </c:pt>
                <c:pt idx="503">
                  <c:v>505.82680461253511</c:v>
                </c:pt>
                <c:pt idx="504">
                  <c:v>505.67817852242791</c:v>
                </c:pt>
                <c:pt idx="505">
                  <c:v>505.97141378128811</c:v>
                </c:pt>
                <c:pt idx="506">
                  <c:v>506.12003987139536</c:v>
                </c:pt>
                <c:pt idx="507">
                  <c:v>505.97141378128811</c:v>
                </c:pt>
                <c:pt idx="508">
                  <c:v>506.26866596150256</c:v>
                </c:pt>
                <c:pt idx="509">
                  <c:v>506.12003987139536</c:v>
                </c:pt>
                <c:pt idx="510">
                  <c:v>506.41327513025556</c:v>
                </c:pt>
                <c:pt idx="511">
                  <c:v>506.26866596150256</c:v>
                </c:pt>
                <c:pt idx="512">
                  <c:v>506.41327513025556</c:v>
                </c:pt>
                <c:pt idx="513">
                  <c:v>506.41327513025556</c:v>
                </c:pt>
                <c:pt idx="514">
                  <c:v>506.56190122036287</c:v>
                </c:pt>
                <c:pt idx="515">
                  <c:v>506.71052731047001</c:v>
                </c:pt>
                <c:pt idx="516">
                  <c:v>507.01581333339306</c:v>
                </c:pt>
                <c:pt idx="517">
                  <c:v>507.16443942350031</c:v>
                </c:pt>
                <c:pt idx="518">
                  <c:v>507.4576746823605</c:v>
                </c:pt>
                <c:pt idx="519">
                  <c:v>507.7509099412207</c:v>
                </c:pt>
                <c:pt idx="520">
                  <c:v>508.19277129018815</c:v>
                </c:pt>
                <c:pt idx="521">
                  <c:v>508.19277129018815</c:v>
                </c:pt>
                <c:pt idx="522">
                  <c:v>508.49002347040266</c:v>
                </c:pt>
                <c:pt idx="523">
                  <c:v>508.6346326391556</c:v>
                </c:pt>
                <c:pt idx="524">
                  <c:v>508.78325872926285</c:v>
                </c:pt>
                <c:pt idx="525">
                  <c:v>508.78325872926285</c:v>
                </c:pt>
                <c:pt idx="526">
                  <c:v>508.78325872926285</c:v>
                </c:pt>
                <c:pt idx="527">
                  <c:v>508.78325872926285</c:v>
                </c:pt>
                <c:pt idx="528">
                  <c:v>508.93188481937017</c:v>
                </c:pt>
                <c:pt idx="529">
                  <c:v>509.09256167354016</c:v>
                </c:pt>
                <c:pt idx="530">
                  <c:v>508.93188481937017</c:v>
                </c:pt>
                <c:pt idx="531">
                  <c:v>509.09256167354016</c:v>
                </c:pt>
                <c:pt idx="532">
                  <c:v>509.09256167354016</c:v>
                </c:pt>
                <c:pt idx="533">
                  <c:v>509.38579693240035</c:v>
                </c:pt>
                <c:pt idx="534">
                  <c:v>509.23717084229304</c:v>
                </c:pt>
                <c:pt idx="535">
                  <c:v>509.53040610115335</c:v>
                </c:pt>
                <c:pt idx="536">
                  <c:v>509.53040610115335</c:v>
                </c:pt>
                <c:pt idx="537">
                  <c:v>509.53040610115335</c:v>
                </c:pt>
                <c:pt idx="538">
                  <c:v>509.53040610115335</c:v>
                </c:pt>
                <c:pt idx="539">
                  <c:v>509.67903219126055</c:v>
                </c:pt>
                <c:pt idx="540">
                  <c:v>509.67903219126055</c:v>
                </c:pt>
                <c:pt idx="541">
                  <c:v>509.67903219126055</c:v>
                </c:pt>
                <c:pt idx="542">
                  <c:v>509.8276582813678</c:v>
                </c:pt>
                <c:pt idx="543">
                  <c:v>509.67903219126055</c:v>
                </c:pt>
                <c:pt idx="544">
                  <c:v>509.67903219126055</c:v>
                </c:pt>
                <c:pt idx="545">
                  <c:v>509.8276582813678</c:v>
                </c:pt>
                <c:pt idx="546">
                  <c:v>509.8276582813678</c:v>
                </c:pt>
                <c:pt idx="547">
                  <c:v>509.67903219126055</c:v>
                </c:pt>
                <c:pt idx="548">
                  <c:v>509.9722674501208</c:v>
                </c:pt>
                <c:pt idx="549">
                  <c:v>510.120893540228</c:v>
                </c:pt>
                <c:pt idx="550">
                  <c:v>510.120893540228</c:v>
                </c:pt>
                <c:pt idx="551">
                  <c:v>509.8276582813678</c:v>
                </c:pt>
                <c:pt idx="552">
                  <c:v>509.9722674501208</c:v>
                </c:pt>
                <c:pt idx="553">
                  <c:v>509.67903219126055</c:v>
                </c:pt>
                <c:pt idx="554">
                  <c:v>509.8276582813678</c:v>
                </c:pt>
                <c:pt idx="555">
                  <c:v>509.9722674501208</c:v>
                </c:pt>
                <c:pt idx="556">
                  <c:v>509.9722674501208</c:v>
                </c:pt>
                <c:pt idx="557">
                  <c:v>509.9722674501208</c:v>
                </c:pt>
                <c:pt idx="558">
                  <c:v>509.9722674501208</c:v>
                </c:pt>
                <c:pt idx="559">
                  <c:v>510.120893540228</c:v>
                </c:pt>
                <c:pt idx="560">
                  <c:v>509.67903219126055</c:v>
                </c:pt>
                <c:pt idx="561">
                  <c:v>509.67903219126055</c:v>
                </c:pt>
                <c:pt idx="562">
                  <c:v>509.53040610115335</c:v>
                </c:pt>
                <c:pt idx="563">
                  <c:v>509.38579693240035</c:v>
                </c:pt>
                <c:pt idx="564">
                  <c:v>509.38579693240035</c:v>
                </c:pt>
                <c:pt idx="565">
                  <c:v>509.38579693240035</c:v>
                </c:pt>
                <c:pt idx="566">
                  <c:v>509.23717084229304</c:v>
                </c:pt>
                <c:pt idx="567">
                  <c:v>508.93188481937017</c:v>
                </c:pt>
                <c:pt idx="568">
                  <c:v>508.78325872926285</c:v>
                </c:pt>
                <c:pt idx="569">
                  <c:v>508.78325872926285</c:v>
                </c:pt>
                <c:pt idx="570">
                  <c:v>508.49002347040266</c:v>
                </c:pt>
                <c:pt idx="571">
                  <c:v>508.49002347040266</c:v>
                </c:pt>
                <c:pt idx="572">
                  <c:v>508.3413973802954</c:v>
                </c:pt>
                <c:pt idx="573">
                  <c:v>508.04816212143521</c:v>
                </c:pt>
                <c:pt idx="574">
                  <c:v>508.3413973802954</c:v>
                </c:pt>
                <c:pt idx="575">
                  <c:v>508.6346326391556</c:v>
                </c:pt>
                <c:pt idx="576">
                  <c:v>508.78325872926285</c:v>
                </c:pt>
                <c:pt idx="577">
                  <c:v>509.38579693240035</c:v>
                </c:pt>
                <c:pt idx="578">
                  <c:v>510.120893540228</c:v>
                </c:pt>
                <c:pt idx="579">
                  <c:v>510.85599014805575</c:v>
                </c:pt>
                <c:pt idx="580">
                  <c:v>511.45852835119319</c:v>
                </c:pt>
                <c:pt idx="581">
                  <c:v>512.19362495902078</c:v>
                </c:pt>
                <c:pt idx="582">
                  <c:v>512.78411239809554</c:v>
                </c:pt>
                <c:pt idx="583">
                  <c:v>513.38665060123299</c:v>
                </c:pt>
                <c:pt idx="584">
                  <c:v>513.53527669134019</c:v>
                </c:pt>
                <c:pt idx="585">
                  <c:v>514.12174720906069</c:v>
                </c:pt>
                <c:pt idx="586">
                  <c:v>514.41498246792094</c:v>
                </c:pt>
                <c:pt idx="587">
                  <c:v>514.56360855802814</c:v>
                </c:pt>
                <c:pt idx="588">
                  <c:v>514.85684381688839</c:v>
                </c:pt>
                <c:pt idx="589">
                  <c:v>515.00546990699559</c:v>
                </c:pt>
                <c:pt idx="590">
                  <c:v>515.31477285127289</c:v>
                </c:pt>
                <c:pt idx="591">
                  <c:v>515.45938202002583</c:v>
                </c:pt>
                <c:pt idx="592">
                  <c:v>515.45938202002583</c:v>
                </c:pt>
                <c:pt idx="593">
                  <c:v>515.90124336899328</c:v>
                </c:pt>
                <c:pt idx="594">
                  <c:v>516.19447862785353</c:v>
                </c:pt>
                <c:pt idx="595">
                  <c:v>516.49173080806793</c:v>
                </c:pt>
                <c:pt idx="596">
                  <c:v>516.63633997682098</c:v>
                </c:pt>
                <c:pt idx="597">
                  <c:v>516.49173080806793</c:v>
                </c:pt>
                <c:pt idx="598">
                  <c:v>516.63633997682098</c:v>
                </c:pt>
                <c:pt idx="599">
                  <c:v>516.93359215703549</c:v>
                </c:pt>
                <c:pt idx="600">
                  <c:v>516.78496606692829</c:v>
                </c:pt>
                <c:pt idx="601">
                  <c:v>516.93359215703549</c:v>
                </c:pt>
                <c:pt idx="602">
                  <c:v>517.07820132578843</c:v>
                </c:pt>
                <c:pt idx="603">
                  <c:v>517.07820132578843</c:v>
                </c:pt>
                <c:pt idx="604">
                  <c:v>517.07820132578843</c:v>
                </c:pt>
                <c:pt idx="605">
                  <c:v>517.38750427006573</c:v>
                </c:pt>
                <c:pt idx="606">
                  <c:v>517.23887817995842</c:v>
                </c:pt>
                <c:pt idx="607">
                  <c:v>517.07820132578843</c:v>
                </c:pt>
                <c:pt idx="608">
                  <c:v>516.63633997682098</c:v>
                </c:pt>
                <c:pt idx="609">
                  <c:v>516.34310471796084</c:v>
                </c:pt>
                <c:pt idx="610">
                  <c:v>515.16614676116558</c:v>
                </c:pt>
                <c:pt idx="611">
                  <c:v>513.97312111895349</c:v>
                </c:pt>
                <c:pt idx="612">
                  <c:v>513.23802451112579</c:v>
                </c:pt>
                <c:pt idx="613">
                  <c:v>513.07734765695579</c:v>
                </c:pt>
                <c:pt idx="614">
                  <c:v>513.97312111895349</c:v>
                </c:pt>
                <c:pt idx="615">
                  <c:v>514.85684381688839</c:v>
                </c:pt>
                <c:pt idx="616">
                  <c:v>516.04986945910048</c:v>
                </c:pt>
                <c:pt idx="617">
                  <c:v>517.38750427006573</c:v>
                </c:pt>
                <c:pt idx="618">
                  <c:v>518.41583613675357</c:v>
                </c:pt>
                <c:pt idx="619">
                  <c:v>519.00632357582833</c:v>
                </c:pt>
                <c:pt idx="620">
                  <c:v>519.75748786907297</c:v>
                </c:pt>
                <c:pt idx="621">
                  <c:v>520.49258447690067</c:v>
                </c:pt>
                <c:pt idx="622">
                  <c:v>520.93444582586812</c:v>
                </c:pt>
                <c:pt idx="623">
                  <c:v>521.22768108472837</c:v>
                </c:pt>
                <c:pt idx="624">
                  <c:v>521.53698402900557</c:v>
                </c:pt>
                <c:pt idx="625">
                  <c:v>522.12345454672607</c:v>
                </c:pt>
                <c:pt idx="626">
                  <c:v>521.97884537797302</c:v>
                </c:pt>
                <c:pt idx="627">
                  <c:v>522.4166898055862</c:v>
                </c:pt>
                <c:pt idx="628">
                  <c:v>522.56531589569352</c:v>
                </c:pt>
                <c:pt idx="629">
                  <c:v>522.71394198580072</c:v>
                </c:pt>
                <c:pt idx="630">
                  <c:v>523.00717724466097</c:v>
                </c:pt>
                <c:pt idx="631">
                  <c:v>523.30041250352122</c:v>
                </c:pt>
                <c:pt idx="632">
                  <c:v>523.30041250352122</c:v>
                </c:pt>
                <c:pt idx="633">
                  <c:v>523.00717724466097</c:v>
                </c:pt>
                <c:pt idx="634">
                  <c:v>523.00717724466097</c:v>
                </c:pt>
                <c:pt idx="635">
                  <c:v>523.46108935769121</c:v>
                </c:pt>
                <c:pt idx="636">
                  <c:v>523.46108935769121</c:v>
                </c:pt>
                <c:pt idx="637">
                  <c:v>523.46108935769121</c:v>
                </c:pt>
                <c:pt idx="638">
                  <c:v>523.60971544779841</c:v>
                </c:pt>
                <c:pt idx="639">
                  <c:v>523.60971544779841</c:v>
                </c:pt>
                <c:pt idx="640">
                  <c:v>523.90295070665866</c:v>
                </c:pt>
                <c:pt idx="641">
                  <c:v>523.75834153790561</c:v>
                </c:pt>
                <c:pt idx="642">
                  <c:v>524.20020288687306</c:v>
                </c:pt>
                <c:pt idx="643">
                  <c:v>523.90295070665866</c:v>
                </c:pt>
                <c:pt idx="644">
                  <c:v>524.05157679676586</c:v>
                </c:pt>
                <c:pt idx="645">
                  <c:v>523.90295070665866</c:v>
                </c:pt>
                <c:pt idx="646">
                  <c:v>523.46108935769121</c:v>
                </c:pt>
                <c:pt idx="647">
                  <c:v>522.12345454672607</c:v>
                </c:pt>
                <c:pt idx="648">
                  <c:v>520.34395838679336</c:v>
                </c:pt>
                <c:pt idx="649">
                  <c:v>518.27122696800063</c:v>
                </c:pt>
                <c:pt idx="650">
                  <c:v>517.23887817995842</c:v>
                </c:pt>
                <c:pt idx="651">
                  <c:v>517.68073952892587</c:v>
                </c:pt>
                <c:pt idx="652">
                  <c:v>519.31562652010552</c:v>
                </c:pt>
                <c:pt idx="653">
                  <c:v>520.78581973576081</c:v>
                </c:pt>
                <c:pt idx="654">
                  <c:v>522.71394198580072</c:v>
                </c:pt>
                <c:pt idx="655">
                  <c:v>523.86278149311613</c:v>
                </c:pt>
                <c:pt idx="656">
                  <c:v>524.85496106761582</c:v>
                </c:pt>
                <c:pt idx="657">
                  <c:v>525.71458223742525</c:v>
                </c:pt>
                <c:pt idx="658">
                  <c:v>526.26088354160322</c:v>
                </c:pt>
                <c:pt idx="659">
                  <c:v>527.10443702599559</c:v>
                </c:pt>
                <c:pt idx="660">
                  <c:v>527.52219684683757</c:v>
                </c:pt>
                <c:pt idx="661">
                  <c:v>527.9238889822625</c:v>
                </c:pt>
                <c:pt idx="662">
                  <c:v>528.03234585882728</c:v>
                </c:pt>
                <c:pt idx="663">
                  <c:v>528.58266408435952</c:v>
                </c:pt>
                <c:pt idx="664">
                  <c:v>528.54249487081699</c:v>
                </c:pt>
                <c:pt idx="665">
                  <c:v>528.79556091613472</c:v>
                </c:pt>
                <c:pt idx="666">
                  <c:v>529.06871156822365</c:v>
                </c:pt>
                <c:pt idx="667">
                  <c:v>529.47040370364869</c:v>
                </c:pt>
                <c:pt idx="668">
                  <c:v>529.43023449010616</c:v>
                </c:pt>
                <c:pt idx="669">
                  <c:v>529.53467444531668</c:v>
                </c:pt>
                <c:pt idx="670">
                  <c:v>529.79175741198867</c:v>
                </c:pt>
                <c:pt idx="671">
                  <c:v>530.04884037866066</c:v>
                </c:pt>
                <c:pt idx="672">
                  <c:v>530.45053251408558</c:v>
                </c:pt>
                <c:pt idx="673">
                  <c:v>530.5549724692961</c:v>
                </c:pt>
                <c:pt idx="674">
                  <c:v>530.66342934586089</c:v>
                </c:pt>
                <c:pt idx="675">
                  <c:v>530.78393698648836</c:v>
                </c:pt>
                <c:pt idx="676">
                  <c:v>531.04101995316034</c:v>
                </c:pt>
                <c:pt idx="677">
                  <c:v>531.14947682972502</c:v>
                </c:pt>
                <c:pt idx="678">
                  <c:v>531.69979505525725</c:v>
                </c:pt>
                <c:pt idx="679">
                  <c:v>531.95286110057498</c:v>
                </c:pt>
                <c:pt idx="680">
                  <c:v>531.91670880838672</c:v>
                </c:pt>
                <c:pt idx="681">
                  <c:v>532.16977485370444</c:v>
                </c:pt>
                <c:pt idx="682">
                  <c:v>532.27823173026923</c:v>
                </c:pt>
                <c:pt idx="683">
                  <c:v>532.54334853964963</c:v>
                </c:pt>
                <c:pt idx="684">
                  <c:v>532.80043150632162</c:v>
                </c:pt>
                <c:pt idx="685">
                  <c:v>533.0575144729936</c:v>
                </c:pt>
                <c:pt idx="686">
                  <c:v>533.16597134955839</c:v>
                </c:pt>
                <c:pt idx="687">
                  <c:v>533.12580213601586</c:v>
                </c:pt>
                <c:pt idx="688">
                  <c:v>533.52347735008652</c:v>
                </c:pt>
                <c:pt idx="689">
                  <c:v>533.63193422665131</c:v>
                </c:pt>
                <c:pt idx="690">
                  <c:v>534.03764328343061</c:v>
                </c:pt>
                <c:pt idx="691">
                  <c:v>533.99747406988809</c:v>
                </c:pt>
                <c:pt idx="692">
                  <c:v>534.4112169693758</c:v>
                </c:pt>
                <c:pt idx="693">
                  <c:v>534.51967384594047</c:v>
                </c:pt>
                <c:pt idx="694">
                  <c:v>534.77675681261246</c:v>
                </c:pt>
                <c:pt idx="695">
                  <c:v>535.03383977928445</c:v>
                </c:pt>
                <c:pt idx="696">
                  <c:v>534.99367056574192</c:v>
                </c:pt>
                <c:pt idx="697">
                  <c:v>535.24673661105965</c:v>
                </c:pt>
                <c:pt idx="698">
                  <c:v>535.49980265637748</c:v>
                </c:pt>
                <c:pt idx="699">
                  <c:v>535.75688562304936</c:v>
                </c:pt>
                <c:pt idx="700">
                  <c:v>535.86534249961414</c:v>
                </c:pt>
                <c:pt idx="701">
                  <c:v>536.27908539910186</c:v>
                </c:pt>
                <c:pt idx="702">
                  <c:v>536.38754227566665</c:v>
                </c:pt>
                <c:pt idx="703">
                  <c:v>536.78923441109157</c:v>
                </c:pt>
                <c:pt idx="704">
                  <c:v>536.75308211890331</c:v>
                </c:pt>
                <c:pt idx="705">
                  <c:v>537.00614816422103</c:v>
                </c:pt>
                <c:pt idx="706">
                  <c:v>536.96597895067862</c:v>
                </c:pt>
                <c:pt idx="707">
                  <c:v>537.21904499599623</c:v>
                </c:pt>
                <c:pt idx="708">
                  <c:v>537.32750187256102</c:v>
                </c:pt>
                <c:pt idx="709">
                  <c:v>537.89388778351019</c:v>
                </c:pt>
                <c:pt idx="710">
                  <c:v>538.00234466007498</c:v>
                </c:pt>
                <c:pt idx="711">
                  <c:v>538.10678461528551</c:v>
                </c:pt>
                <c:pt idx="712">
                  <c:v>538.36386758195738</c:v>
                </c:pt>
                <c:pt idx="713">
                  <c:v>538.47232445852217</c:v>
                </c:pt>
                <c:pt idx="714">
                  <c:v>538.58078133508684</c:v>
                </c:pt>
                <c:pt idx="715">
                  <c:v>538.83384738040468</c:v>
                </c:pt>
                <c:pt idx="716">
                  <c:v>539.0869134257224</c:v>
                </c:pt>
                <c:pt idx="717">
                  <c:v>539.19537030228707</c:v>
                </c:pt>
                <c:pt idx="718">
                  <c:v>539.61313012312905</c:v>
                </c:pt>
                <c:pt idx="719">
                  <c:v>539.72158699969384</c:v>
                </c:pt>
                <c:pt idx="720">
                  <c:v>539.97465304501156</c:v>
                </c:pt>
                <c:pt idx="721">
                  <c:v>539.93448383146904</c:v>
                </c:pt>
                <c:pt idx="722">
                  <c:v>540.04294070803383</c:v>
                </c:pt>
                <c:pt idx="723">
                  <c:v>540.15541450595276</c:v>
                </c:pt>
                <c:pt idx="724">
                  <c:v>540.5571066413778</c:v>
                </c:pt>
                <c:pt idx="725">
                  <c:v>540.66154659658821</c:v>
                </c:pt>
                <c:pt idx="726">
                  <c:v>541.07528949607592</c:v>
                </c:pt>
                <c:pt idx="727">
                  <c:v>541.18776329399498</c:v>
                </c:pt>
                <c:pt idx="728">
                  <c:v>541.29622017055965</c:v>
                </c:pt>
                <c:pt idx="729">
                  <c:v>541.54928621587749</c:v>
                </c:pt>
                <c:pt idx="730">
                  <c:v>541.8023522611951</c:v>
                </c:pt>
                <c:pt idx="731">
                  <c:v>541.76218304765268</c:v>
                </c:pt>
                <c:pt idx="732">
                  <c:v>542.02328293567894</c:v>
                </c:pt>
                <c:pt idx="733">
                  <c:v>542.27634898099654</c:v>
                </c:pt>
                <c:pt idx="734">
                  <c:v>542.38078893620707</c:v>
                </c:pt>
                <c:pt idx="735">
                  <c:v>542.63787190287906</c:v>
                </c:pt>
                <c:pt idx="736">
                  <c:v>542.59770268933653</c:v>
                </c:pt>
                <c:pt idx="737">
                  <c:v>543.01546251017862</c:v>
                </c:pt>
                <c:pt idx="738">
                  <c:v>543.41715464560355</c:v>
                </c:pt>
                <c:pt idx="739">
                  <c:v>543.37698543206102</c:v>
                </c:pt>
                <c:pt idx="740">
                  <c:v>543.77867756748606</c:v>
                </c:pt>
                <c:pt idx="741">
                  <c:v>544.03576053415793</c:v>
                </c:pt>
                <c:pt idx="742">
                  <c:v>543.99559132061552</c:v>
                </c:pt>
                <c:pt idx="743">
                  <c:v>544.24865736593313</c:v>
                </c:pt>
                <c:pt idx="744">
                  <c:v>544.20848815239071</c:v>
                </c:pt>
                <c:pt idx="745">
                  <c:v>544.62624797323258</c:v>
                </c:pt>
                <c:pt idx="746">
                  <c:v>544.73470484979737</c:v>
                </c:pt>
                <c:pt idx="747">
                  <c:v>544.99178781646935</c:v>
                </c:pt>
                <c:pt idx="748">
                  <c:v>544.95161860292683</c:v>
                </c:pt>
                <c:pt idx="749">
                  <c:v>545.20468464824467</c:v>
                </c:pt>
                <c:pt idx="750">
                  <c:v>545.60637678366959</c:v>
                </c:pt>
                <c:pt idx="751">
                  <c:v>545.57022449148133</c:v>
                </c:pt>
                <c:pt idx="752">
                  <c:v>545.97191662690625</c:v>
                </c:pt>
                <c:pt idx="753">
                  <c:v>545.93174741336372</c:v>
                </c:pt>
                <c:pt idx="754">
                  <c:v>546.34549031285155</c:v>
                </c:pt>
                <c:pt idx="755">
                  <c:v>546.45796411077049</c:v>
                </c:pt>
                <c:pt idx="756">
                  <c:v>546.71103015608833</c:v>
                </c:pt>
                <c:pt idx="757">
                  <c:v>546.96409620140594</c:v>
                </c:pt>
                <c:pt idx="758">
                  <c:v>547.07255307797072</c:v>
                </c:pt>
                <c:pt idx="759">
                  <c:v>547.1810099545354</c:v>
                </c:pt>
                <c:pt idx="760">
                  <c:v>547.5867190113147</c:v>
                </c:pt>
                <c:pt idx="761">
                  <c:v>547.69115896652522</c:v>
                </c:pt>
                <c:pt idx="762">
                  <c:v>547.7996158430899</c:v>
                </c:pt>
                <c:pt idx="763">
                  <c:v>548.21335874257761</c:v>
                </c:pt>
                <c:pt idx="764">
                  <c:v>548.32181561914228</c:v>
                </c:pt>
                <c:pt idx="765">
                  <c:v>548.28566332695414</c:v>
                </c:pt>
                <c:pt idx="766">
                  <c:v>548.53872937227186</c:v>
                </c:pt>
                <c:pt idx="767">
                  <c:v>548.64718624883653</c:v>
                </c:pt>
                <c:pt idx="768">
                  <c:v>548.75162620404706</c:v>
                </c:pt>
                <c:pt idx="769">
                  <c:v>549.00870917071904</c:v>
                </c:pt>
                <c:pt idx="770">
                  <c:v>549.11716604728383</c:v>
                </c:pt>
                <c:pt idx="771">
                  <c:v>549.51885818270875</c:v>
                </c:pt>
                <c:pt idx="772">
                  <c:v>549.47868896916623</c:v>
                </c:pt>
                <c:pt idx="773">
                  <c:v>549.74782269990101</c:v>
                </c:pt>
                <c:pt idx="774">
                  <c:v>550.00490566657299</c:v>
                </c:pt>
                <c:pt idx="775">
                  <c:v>550.25797171189072</c:v>
                </c:pt>
                <c:pt idx="776">
                  <c:v>550.36642858845551</c:v>
                </c:pt>
                <c:pt idx="777">
                  <c:v>550.61949463377312</c:v>
                </c:pt>
                <c:pt idx="778">
                  <c:v>550.43471625147765</c:v>
                </c:pt>
                <c:pt idx="779">
                  <c:v>550.69179921814964</c:v>
                </c:pt>
                <c:pt idx="780">
                  <c:v>550.80025609471443</c:v>
                </c:pt>
                <c:pt idx="781">
                  <c:v>551.05332214003215</c:v>
                </c:pt>
                <c:pt idx="782">
                  <c:v>551.31843894941255</c:v>
                </c:pt>
                <c:pt idx="783">
                  <c:v>551.27826973587014</c:v>
                </c:pt>
                <c:pt idx="784">
                  <c:v>551.68397879264933</c:v>
                </c:pt>
                <c:pt idx="785">
                  <c:v>552.08567092807425</c:v>
                </c:pt>
                <c:pt idx="786">
                  <c:v>552.19412780463904</c:v>
                </c:pt>
                <c:pt idx="787">
                  <c:v>552.15395859109663</c:v>
                </c:pt>
                <c:pt idx="788">
                  <c:v>552.4110415577685</c:v>
                </c:pt>
                <c:pt idx="789">
                  <c:v>552.66812452444049</c:v>
                </c:pt>
                <c:pt idx="790">
                  <c:v>552.77256447965101</c:v>
                </c:pt>
                <c:pt idx="791">
                  <c:v>552.89307212027848</c:v>
                </c:pt>
                <c:pt idx="792">
                  <c:v>553.1461381655962</c:v>
                </c:pt>
                <c:pt idx="793">
                  <c:v>553.25861196351525</c:v>
                </c:pt>
                <c:pt idx="794">
                  <c:v>553.36706884007992</c:v>
                </c:pt>
                <c:pt idx="795">
                  <c:v>553.62013488539765</c:v>
                </c:pt>
                <c:pt idx="796">
                  <c:v>553.72859176196243</c:v>
                </c:pt>
                <c:pt idx="797">
                  <c:v>554.13028389738736</c:v>
                </c:pt>
                <c:pt idx="798">
                  <c:v>554.38736686405935</c:v>
                </c:pt>
                <c:pt idx="799">
                  <c:v>554.34719765051682</c:v>
                </c:pt>
                <c:pt idx="800">
                  <c:v>554.61231445989733</c:v>
                </c:pt>
                <c:pt idx="801">
                  <c:v>554.72077133646212</c:v>
                </c:pt>
                <c:pt idx="802">
                  <c:v>554.83324513438106</c:v>
                </c:pt>
                <c:pt idx="803">
                  <c:v>555.23493726980598</c:v>
                </c:pt>
                <c:pt idx="804">
                  <c:v>555.33937722501651</c:v>
                </c:pt>
                <c:pt idx="805">
                  <c:v>555.44783410158129</c:v>
                </c:pt>
                <c:pt idx="806">
                  <c:v>555.70090014689902</c:v>
                </c:pt>
                <c:pt idx="807">
                  <c:v>555.52013868595782</c:v>
                </c:pt>
                <c:pt idx="808">
                  <c:v>555.77320473127543</c:v>
                </c:pt>
                <c:pt idx="809">
                  <c:v>556.02627077659326</c:v>
                </c:pt>
                <c:pt idx="810">
                  <c:v>556.13472765315794</c:v>
                </c:pt>
                <c:pt idx="811">
                  <c:v>556.39984446253845</c:v>
                </c:pt>
                <c:pt idx="812">
                  <c:v>556.5123182604575</c:v>
                </c:pt>
                <c:pt idx="813">
                  <c:v>556.76538430577511</c:v>
                </c:pt>
                <c:pt idx="814">
                  <c:v>556.58060592347965</c:v>
                </c:pt>
                <c:pt idx="815">
                  <c:v>556.98229805890458</c:v>
                </c:pt>
                <c:pt idx="816">
                  <c:v>557.38399019432961</c:v>
                </c:pt>
                <c:pt idx="817">
                  <c:v>557.34783790214135</c:v>
                </c:pt>
                <c:pt idx="818">
                  <c:v>557.60090394745907</c:v>
                </c:pt>
                <c:pt idx="819">
                  <c:v>557.70936082402386</c:v>
                </c:pt>
                <c:pt idx="820">
                  <c:v>557.97447763340438</c:v>
                </c:pt>
                <c:pt idx="821">
                  <c:v>557.93832534121611</c:v>
                </c:pt>
                <c:pt idx="822">
                  <c:v>558.34001747664104</c:v>
                </c:pt>
                <c:pt idx="823">
                  <c:v>558.59308352195876</c:v>
                </c:pt>
                <c:pt idx="824">
                  <c:v>558.55291430841623</c:v>
                </c:pt>
                <c:pt idx="825">
                  <c:v>558.66137118498102</c:v>
                </c:pt>
                <c:pt idx="826">
                  <c:v>558.77384498289996</c:v>
                </c:pt>
                <c:pt idx="827">
                  <c:v>559.02691102821768</c:v>
                </c:pt>
                <c:pt idx="828">
                  <c:v>559.13536790478247</c:v>
                </c:pt>
                <c:pt idx="829">
                  <c:v>559.38843395010019</c:v>
                </c:pt>
                <c:pt idx="830">
                  <c:v>559.49689082666498</c:v>
                </c:pt>
                <c:pt idx="831">
                  <c:v>559.62141538864671</c:v>
                </c:pt>
                <c:pt idx="832">
                  <c:v>559.58124617510418</c:v>
                </c:pt>
                <c:pt idx="833">
                  <c:v>559.97892138917484</c:v>
                </c:pt>
                <c:pt idx="834">
                  <c:v>560.08737826573963</c:v>
                </c:pt>
                <c:pt idx="835">
                  <c:v>560.19985206365868</c:v>
                </c:pt>
                <c:pt idx="836">
                  <c:v>560.45291810897629</c:v>
                </c:pt>
                <c:pt idx="837">
                  <c:v>560.70598415429413</c:v>
                </c:pt>
                <c:pt idx="838">
                  <c:v>560.6658149407516</c:v>
                </c:pt>
                <c:pt idx="839">
                  <c:v>560.77427181731628</c:v>
                </c:pt>
                <c:pt idx="840">
                  <c:v>561.03135478398838</c:v>
                </c:pt>
                <c:pt idx="841">
                  <c:v>561.13981166055305</c:v>
                </c:pt>
                <c:pt idx="842">
                  <c:v>561.40492846993357</c:v>
                </c:pt>
                <c:pt idx="843">
                  <c:v>561.51338534649824</c:v>
                </c:pt>
                <c:pt idx="844">
                  <c:v>561.62184222306303</c:v>
                </c:pt>
                <c:pt idx="845">
                  <c:v>561.73029909962781</c:v>
                </c:pt>
                <c:pt idx="846">
                  <c:v>561.98738206629969</c:v>
                </c:pt>
                <c:pt idx="847">
                  <c:v>562.24044811161741</c:v>
                </c:pt>
                <c:pt idx="848">
                  <c:v>562.3489049881822</c:v>
                </c:pt>
                <c:pt idx="849">
                  <c:v>562.45736186474699</c:v>
                </c:pt>
                <c:pt idx="850">
                  <c:v>562.87512168558897</c:v>
                </c:pt>
                <c:pt idx="851">
                  <c:v>562.83495247204644</c:v>
                </c:pt>
                <c:pt idx="852">
                  <c:v>562.93939242725696</c:v>
                </c:pt>
                <c:pt idx="853">
                  <c:v>563.34108456268189</c:v>
                </c:pt>
                <c:pt idx="854">
                  <c:v>563.45355836060082</c:v>
                </c:pt>
                <c:pt idx="855">
                  <c:v>563.2647630569511</c:v>
                </c:pt>
                <c:pt idx="856">
                  <c:v>563.66645519237602</c:v>
                </c:pt>
                <c:pt idx="857">
                  <c:v>563.91952123769386</c:v>
                </c:pt>
                <c:pt idx="858">
                  <c:v>563.87935202415133</c:v>
                </c:pt>
                <c:pt idx="859">
                  <c:v>564.14045191217758</c:v>
                </c:pt>
                <c:pt idx="860">
                  <c:v>564.24489186738811</c:v>
                </c:pt>
                <c:pt idx="861">
                  <c:v>564.66265168822997</c:v>
                </c:pt>
                <c:pt idx="862">
                  <c:v>564.47385638458024</c:v>
                </c:pt>
                <c:pt idx="863">
                  <c:v>564.73093935125223</c:v>
                </c:pt>
                <c:pt idx="864">
                  <c:v>564.83939622781702</c:v>
                </c:pt>
                <c:pt idx="865">
                  <c:v>565.09246227313474</c:v>
                </c:pt>
                <c:pt idx="866">
                  <c:v>565.20091914969942</c:v>
                </c:pt>
                <c:pt idx="867">
                  <c:v>565.160749936157</c:v>
                </c:pt>
                <c:pt idx="868">
                  <c:v>565.56645899293619</c:v>
                </c:pt>
                <c:pt idx="869">
                  <c:v>565.52628977939366</c:v>
                </c:pt>
                <c:pt idx="870">
                  <c:v>565.77935582471139</c:v>
                </c:pt>
                <c:pt idx="871">
                  <c:v>566.03242187002922</c:v>
                </c:pt>
                <c:pt idx="872">
                  <c:v>566.30155560076389</c:v>
                </c:pt>
                <c:pt idx="873">
                  <c:v>566.41402939868294</c:v>
                </c:pt>
                <c:pt idx="874">
                  <c:v>566.2252340950331</c:v>
                </c:pt>
                <c:pt idx="875">
                  <c:v>566.47830014035083</c:v>
                </c:pt>
                <c:pt idx="876">
                  <c:v>566.87999227577575</c:v>
                </c:pt>
                <c:pt idx="877">
                  <c:v>566.83982306223334</c:v>
                </c:pt>
                <c:pt idx="878">
                  <c:v>567.09690602890532</c:v>
                </c:pt>
                <c:pt idx="879">
                  <c:v>567.20536290547</c:v>
                </c:pt>
                <c:pt idx="880">
                  <c:v>567.31381978203478</c:v>
                </c:pt>
                <c:pt idx="881">
                  <c:v>567.41825973724531</c:v>
                </c:pt>
                <c:pt idx="882">
                  <c:v>567.84003647944155</c:v>
                </c:pt>
                <c:pt idx="883">
                  <c:v>567.79986726589902</c:v>
                </c:pt>
                <c:pt idx="884">
                  <c:v>568.19754247996968</c:v>
                </c:pt>
                <c:pt idx="885">
                  <c:v>568.15737326642727</c:v>
                </c:pt>
                <c:pt idx="886">
                  <c:v>568.11720405288474</c:v>
                </c:pt>
                <c:pt idx="887">
                  <c:v>568.378303940911</c:v>
                </c:pt>
                <c:pt idx="888">
                  <c:v>568.63136998622872</c:v>
                </c:pt>
                <c:pt idx="889">
                  <c:v>568.88443603154644</c:v>
                </c:pt>
                <c:pt idx="890">
                  <c:v>568.69965764925098</c:v>
                </c:pt>
                <c:pt idx="891">
                  <c:v>568.80409760446139</c:v>
                </c:pt>
                <c:pt idx="892">
                  <c:v>569.20980666124058</c:v>
                </c:pt>
                <c:pt idx="893">
                  <c:v>569.16963744769805</c:v>
                </c:pt>
                <c:pt idx="894">
                  <c:v>569.58739726854014</c:v>
                </c:pt>
                <c:pt idx="895">
                  <c:v>569.69183722375055</c:v>
                </c:pt>
                <c:pt idx="896">
                  <c:v>569.8043110216696</c:v>
                </c:pt>
                <c:pt idx="897">
                  <c:v>569.76414180812708</c:v>
                </c:pt>
                <c:pt idx="898">
                  <c:v>569.8685817633376</c:v>
                </c:pt>
                <c:pt idx="899">
                  <c:v>570.27027389876253</c:v>
                </c:pt>
                <c:pt idx="900">
                  <c:v>570.23010468522011</c:v>
                </c:pt>
                <c:pt idx="901">
                  <c:v>570.49120457324625</c:v>
                </c:pt>
                <c:pt idx="902">
                  <c:v>570.74427061856397</c:v>
                </c:pt>
                <c:pt idx="903">
                  <c:v>570.70410140502156</c:v>
                </c:pt>
                <c:pt idx="904">
                  <c:v>570.81255828158623</c:v>
                </c:pt>
                <c:pt idx="905">
                  <c:v>571.07767509096675</c:v>
                </c:pt>
                <c:pt idx="906">
                  <c:v>571.19014888888569</c:v>
                </c:pt>
                <c:pt idx="907">
                  <c:v>571.29860576545047</c:v>
                </c:pt>
                <c:pt idx="908">
                  <c:v>571.5516718107682</c:v>
                </c:pt>
                <c:pt idx="909">
                  <c:v>571.51150259722567</c:v>
                </c:pt>
                <c:pt idx="910">
                  <c:v>571.61995947379035</c:v>
                </c:pt>
                <c:pt idx="911">
                  <c:v>572.02165160921538</c:v>
                </c:pt>
                <c:pt idx="912">
                  <c:v>572.13010848578017</c:v>
                </c:pt>
                <c:pt idx="913">
                  <c:v>572.23856536234496</c:v>
                </c:pt>
                <c:pt idx="914">
                  <c:v>572.34300531755537</c:v>
                </c:pt>
                <c:pt idx="915">
                  <c:v>572.3068530253671</c:v>
                </c:pt>
                <c:pt idx="916">
                  <c:v>572.41530990193189</c:v>
                </c:pt>
                <c:pt idx="917">
                  <c:v>572.68444363266656</c:v>
                </c:pt>
                <c:pt idx="918">
                  <c:v>572.78888358787708</c:v>
                </c:pt>
                <c:pt idx="919">
                  <c:v>572.89734046444187</c:v>
                </c:pt>
                <c:pt idx="920">
                  <c:v>573.00981426236081</c:v>
                </c:pt>
                <c:pt idx="921">
                  <c:v>573.26288030767853</c:v>
                </c:pt>
                <c:pt idx="922">
                  <c:v>572.92947583527575</c:v>
                </c:pt>
                <c:pt idx="923">
                  <c:v>573.32715104934653</c:v>
                </c:pt>
                <c:pt idx="924">
                  <c:v>573.286981835804</c:v>
                </c:pt>
                <c:pt idx="925">
                  <c:v>573.25082954361574</c:v>
                </c:pt>
                <c:pt idx="926">
                  <c:v>573.50791251028772</c:v>
                </c:pt>
                <c:pt idx="927">
                  <c:v>573.61235246549825</c:v>
                </c:pt>
                <c:pt idx="928">
                  <c:v>573.57218325195572</c:v>
                </c:pt>
                <c:pt idx="929">
                  <c:v>573.83328313998197</c:v>
                </c:pt>
                <c:pt idx="930">
                  <c:v>574.09839994936249</c:v>
                </c:pt>
                <c:pt idx="931">
                  <c:v>574.05823073581996</c:v>
                </c:pt>
                <c:pt idx="932">
                  <c:v>574.01806152227743</c:v>
                </c:pt>
                <c:pt idx="933">
                  <c:v>573.97789230873502</c:v>
                </c:pt>
                <c:pt idx="934">
                  <c:v>573.94174001654676</c:v>
                </c:pt>
                <c:pt idx="935">
                  <c:v>574.05019689311143</c:v>
                </c:pt>
                <c:pt idx="936">
                  <c:v>573.86140158946171</c:v>
                </c:pt>
                <c:pt idx="937">
                  <c:v>574.11848455613369</c:v>
                </c:pt>
                <c:pt idx="938">
                  <c:v>574.37155060145142</c:v>
                </c:pt>
                <c:pt idx="939">
                  <c:v>574.18677221915596</c:v>
                </c:pt>
                <c:pt idx="940">
                  <c:v>574.14660300561354</c:v>
                </c:pt>
                <c:pt idx="941">
                  <c:v>574.69692123114567</c:v>
                </c:pt>
                <c:pt idx="942">
                  <c:v>574.65675201760314</c:v>
                </c:pt>
                <c:pt idx="943">
                  <c:v>574.91383498427513</c:v>
                </c:pt>
                <c:pt idx="944">
                  <c:v>575.02229186083991</c:v>
                </c:pt>
                <c:pt idx="945">
                  <c:v>575.27535790615764</c:v>
                </c:pt>
                <c:pt idx="946">
                  <c:v>575.38381478272242</c:v>
                </c:pt>
                <c:pt idx="947">
                  <c:v>575.64893159210283</c:v>
                </c:pt>
                <c:pt idx="948">
                  <c:v>575.76140539002188</c:v>
                </c:pt>
                <c:pt idx="949">
                  <c:v>575.86986226658655</c:v>
                </c:pt>
                <c:pt idx="950">
                  <c:v>575.97430222179707</c:v>
                </c:pt>
                <c:pt idx="951">
                  <c:v>576.37599435722211</c:v>
                </c:pt>
                <c:pt idx="952">
                  <c:v>576.48445123378679</c:v>
                </c:pt>
                <c:pt idx="953">
                  <c:v>576.29967285149121</c:v>
                </c:pt>
                <c:pt idx="954">
                  <c:v>576.9946002457765</c:v>
                </c:pt>
                <c:pt idx="955">
                  <c:v>576.95443103223397</c:v>
                </c:pt>
                <c:pt idx="956">
                  <c:v>577.06288790879876</c:v>
                </c:pt>
                <c:pt idx="957">
                  <c:v>577.33603856088769</c:v>
                </c:pt>
                <c:pt idx="958">
                  <c:v>577.29586934734527</c:v>
                </c:pt>
                <c:pt idx="959">
                  <c:v>577.6975614827702</c:v>
                </c:pt>
                <c:pt idx="960">
                  <c:v>577.80200143798072</c:v>
                </c:pt>
                <c:pt idx="961">
                  <c:v>578.05506748329844</c:v>
                </c:pt>
                <c:pt idx="962">
                  <c:v>578.01891519111018</c:v>
                </c:pt>
                <c:pt idx="963">
                  <c:v>578.27599815778217</c:v>
                </c:pt>
                <c:pt idx="964">
                  <c:v>578.23582894423964</c:v>
                </c:pt>
                <c:pt idx="965">
                  <c:v>578.48889498955737</c:v>
                </c:pt>
                <c:pt idx="966">
                  <c:v>578.74196103487509</c:v>
                </c:pt>
                <c:pt idx="967">
                  <c:v>578.86648559685682</c:v>
                </c:pt>
                <c:pt idx="968">
                  <c:v>578.82631638331441</c:v>
                </c:pt>
                <c:pt idx="969">
                  <c:v>579.08339934998628</c:v>
                </c:pt>
                <c:pt idx="970">
                  <c:v>579.336465395304</c:v>
                </c:pt>
                <c:pt idx="971">
                  <c:v>579.29629618176148</c:v>
                </c:pt>
                <c:pt idx="972">
                  <c:v>579.55337914843346</c:v>
                </c:pt>
                <c:pt idx="973">
                  <c:v>579.51320993489105</c:v>
                </c:pt>
                <c:pt idx="974">
                  <c:v>579.91490207031597</c:v>
                </c:pt>
                <c:pt idx="975">
                  <c:v>579.72610676666625</c:v>
                </c:pt>
                <c:pt idx="976">
                  <c:v>579.9872066546925</c:v>
                </c:pt>
                <c:pt idx="977">
                  <c:v>580.24027270001022</c:v>
                </c:pt>
                <c:pt idx="978">
                  <c:v>580.34872957657501</c:v>
                </c:pt>
                <c:pt idx="979">
                  <c:v>580.46923721720248</c:v>
                </c:pt>
                <c:pt idx="980">
                  <c:v>580.7223032625202</c:v>
                </c:pt>
                <c:pt idx="981">
                  <c:v>580.68615097033194</c:v>
                </c:pt>
                <c:pt idx="982">
                  <c:v>580.64598175678941</c:v>
                </c:pt>
                <c:pt idx="983">
                  <c:v>581.04767389221445</c:v>
                </c:pt>
                <c:pt idx="984">
                  <c:v>581.15613076877912</c:v>
                </c:pt>
                <c:pt idx="985">
                  <c:v>581.26057072398964</c:v>
                </c:pt>
                <c:pt idx="986">
                  <c:v>581.22441843180138</c:v>
                </c:pt>
                <c:pt idx="987">
                  <c:v>581.47748447711911</c:v>
                </c:pt>
                <c:pt idx="988">
                  <c:v>581.73456744379109</c:v>
                </c:pt>
                <c:pt idx="989">
                  <c:v>581.98763348910882</c:v>
                </c:pt>
                <c:pt idx="990">
                  <c:v>582.26078414119786</c:v>
                </c:pt>
                <c:pt idx="991">
                  <c:v>582.22061492765533</c:v>
                </c:pt>
                <c:pt idx="992">
                  <c:v>582.32505488286574</c:v>
                </c:pt>
                <c:pt idx="993">
                  <c:v>582.58213784953784</c:v>
                </c:pt>
                <c:pt idx="994">
                  <c:v>582.393342545888</c:v>
                </c:pt>
                <c:pt idx="995">
                  <c:v>582.7990516026673</c:v>
                </c:pt>
                <c:pt idx="996">
                  <c:v>582.90349155787783</c:v>
                </c:pt>
                <c:pt idx="997">
                  <c:v>582.71871317558225</c:v>
                </c:pt>
                <c:pt idx="998">
                  <c:v>582.97177922089998</c:v>
                </c:pt>
                <c:pt idx="999">
                  <c:v>583.08023609746476</c:v>
                </c:pt>
                <c:pt idx="1000">
                  <c:v>583.18869297402944</c:v>
                </c:pt>
                <c:pt idx="1001">
                  <c:v>583.44577594070142</c:v>
                </c:pt>
                <c:pt idx="1002">
                  <c:v>583.85951884018914</c:v>
                </c:pt>
                <c:pt idx="1003">
                  <c:v>583.81934962664673</c:v>
                </c:pt>
                <c:pt idx="1004">
                  <c:v>584.0764325933186</c:v>
                </c:pt>
                <c:pt idx="1005">
                  <c:v>583.89165421102314</c:v>
                </c:pt>
                <c:pt idx="1006">
                  <c:v>584.14472025634086</c:v>
                </c:pt>
                <c:pt idx="1007">
                  <c:v>584.25317713290565</c:v>
                </c:pt>
                <c:pt idx="1008">
                  <c:v>584.35761708811606</c:v>
                </c:pt>
                <c:pt idx="1009">
                  <c:v>584.61470005478805</c:v>
                </c:pt>
                <c:pt idx="1010">
                  <c:v>584.72315693135283</c:v>
                </c:pt>
                <c:pt idx="1011">
                  <c:v>584.83161380791762</c:v>
                </c:pt>
                <c:pt idx="1012">
                  <c:v>584.93605376312803</c:v>
                </c:pt>
                <c:pt idx="1013">
                  <c:v>585.04451063969282</c:v>
                </c:pt>
                <c:pt idx="1014">
                  <c:v>585.16903520167455</c:v>
                </c:pt>
                <c:pt idx="1015">
                  <c:v>585.42210124699227</c:v>
                </c:pt>
                <c:pt idx="1016">
                  <c:v>585.53055812355706</c:v>
                </c:pt>
                <c:pt idx="1017">
                  <c:v>585.78362416887478</c:v>
                </c:pt>
                <c:pt idx="1018">
                  <c:v>585.74747187668652</c:v>
                </c:pt>
                <c:pt idx="1019">
                  <c:v>585.70730266314399</c:v>
                </c:pt>
                <c:pt idx="1020">
                  <c:v>585.81575953970878</c:v>
                </c:pt>
                <c:pt idx="1021">
                  <c:v>586.0688255850265</c:v>
                </c:pt>
                <c:pt idx="1022">
                  <c:v>586.17728246159129</c:v>
                </c:pt>
                <c:pt idx="1023">
                  <c:v>586.28573933815596</c:v>
                </c:pt>
                <c:pt idx="1024">
                  <c:v>586.54282230482795</c:v>
                </c:pt>
                <c:pt idx="1025">
                  <c:v>586.64726226003847</c:v>
                </c:pt>
                <c:pt idx="1026">
                  <c:v>586.91639599077314</c:v>
                </c:pt>
                <c:pt idx="1027">
                  <c:v>587.02485286733793</c:v>
                </c:pt>
                <c:pt idx="1028">
                  <c:v>586.98870057514966</c:v>
                </c:pt>
                <c:pt idx="1029">
                  <c:v>586.94853136160714</c:v>
                </c:pt>
                <c:pt idx="1030">
                  <c:v>587.20159740692498</c:v>
                </c:pt>
                <c:pt idx="1031">
                  <c:v>587.31005428348965</c:v>
                </c:pt>
                <c:pt idx="1032">
                  <c:v>587.56312032880737</c:v>
                </c:pt>
                <c:pt idx="1033">
                  <c:v>587.52696803661911</c:v>
                </c:pt>
                <c:pt idx="1034">
                  <c:v>587.6354249131839</c:v>
                </c:pt>
                <c:pt idx="1035">
                  <c:v>587.73986486839431</c:v>
                </c:pt>
                <c:pt idx="1036">
                  <c:v>587.84832174495909</c:v>
                </c:pt>
                <c:pt idx="1037">
                  <c:v>587.95677862152388</c:v>
                </c:pt>
                <c:pt idx="1038">
                  <c:v>588.37453844236575</c:v>
                </c:pt>
                <c:pt idx="1039">
                  <c:v>588.62760448768358</c:v>
                </c:pt>
                <c:pt idx="1040">
                  <c:v>588.58743527414106</c:v>
                </c:pt>
                <c:pt idx="1041">
                  <c:v>588.98912740956598</c:v>
                </c:pt>
                <c:pt idx="1042">
                  <c:v>588.65973985851747</c:v>
                </c:pt>
                <c:pt idx="1043">
                  <c:v>588.91280590383519</c:v>
                </c:pt>
                <c:pt idx="1044">
                  <c:v>589.16587194915303</c:v>
                </c:pt>
                <c:pt idx="1045">
                  <c:v>589.1257027356105</c:v>
                </c:pt>
                <c:pt idx="1046">
                  <c:v>589.23415961217518</c:v>
                </c:pt>
                <c:pt idx="1047">
                  <c:v>589.34261648873996</c:v>
                </c:pt>
                <c:pt idx="1048">
                  <c:v>589.30244727519744</c:v>
                </c:pt>
                <c:pt idx="1049">
                  <c:v>589.55953024186942</c:v>
                </c:pt>
                <c:pt idx="1050">
                  <c:v>589.97327314135714</c:v>
                </c:pt>
                <c:pt idx="1051">
                  <c:v>589.93712084916888</c:v>
                </c:pt>
                <c:pt idx="1052">
                  <c:v>590.1901868944866</c:v>
                </c:pt>
                <c:pt idx="1053">
                  <c:v>590.15001768094419</c:v>
                </c:pt>
                <c:pt idx="1054">
                  <c:v>590.10984846740166</c:v>
                </c:pt>
                <c:pt idx="1055">
                  <c:v>590.36693143407365</c:v>
                </c:pt>
                <c:pt idx="1056">
                  <c:v>590.62401440074564</c:v>
                </c:pt>
                <c:pt idx="1057">
                  <c:v>590.73247127731031</c:v>
                </c:pt>
                <c:pt idx="1058">
                  <c:v>590.83691123252083</c:v>
                </c:pt>
                <c:pt idx="1059">
                  <c:v>590.79674201897842</c:v>
                </c:pt>
                <c:pt idx="1060">
                  <c:v>590.90519889554309</c:v>
                </c:pt>
                <c:pt idx="1061">
                  <c:v>591.31090795232228</c:v>
                </c:pt>
                <c:pt idx="1062">
                  <c:v>591.12211264867256</c:v>
                </c:pt>
                <c:pt idx="1063">
                  <c:v>591.23056952523734</c:v>
                </c:pt>
                <c:pt idx="1064">
                  <c:v>591.49568633461774</c:v>
                </c:pt>
                <c:pt idx="1065">
                  <c:v>591.4595340424296</c:v>
                </c:pt>
                <c:pt idx="1066">
                  <c:v>591.71661700910158</c:v>
                </c:pt>
                <c:pt idx="1067">
                  <c:v>591.67644779555906</c:v>
                </c:pt>
                <c:pt idx="1068">
                  <c:v>591.92951384087678</c:v>
                </c:pt>
                <c:pt idx="1069">
                  <c:v>592.03797071744145</c:v>
                </c:pt>
                <c:pt idx="1070">
                  <c:v>592.0018184252533</c:v>
                </c:pt>
                <c:pt idx="1071">
                  <c:v>592.25488447057103</c:v>
                </c:pt>
                <c:pt idx="1072">
                  <c:v>592.3633413471357</c:v>
                </c:pt>
                <c:pt idx="1073">
                  <c:v>592.61640739245343</c:v>
                </c:pt>
                <c:pt idx="1074">
                  <c:v>592.72084734766395</c:v>
                </c:pt>
                <c:pt idx="1075">
                  <c:v>592.83332114558289</c:v>
                </c:pt>
                <c:pt idx="1076">
                  <c:v>593.10245487631767</c:v>
                </c:pt>
                <c:pt idx="1077">
                  <c:v>593.06228566277514</c:v>
                </c:pt>
                <c:pt idx="1078">
                  <c:v>592.86143959506273</c:v>
                </c:pt>
                <c:pt idx="1079">
                  <c:v>593.42380858465765</c:v>
                </c:pt>
                <c:pt idx="1080">
                  <c:v>593.38765629246939</c:v>
                </c:pt>
                <c:pt idx="1081">
                  <c:v>593.4920962476798</c:v>
                </c:pt>
                <c:pt idx="1082">
                  <c:v>593.60055312424458</c:v>
                </c:pt>
                <c:pt idx="1083">
                  <c:v>593.56038391070206</c:v>
                </c:pt>
                <c:pt idx="1084">
                  <c:v>593.96609296748136</c:v>
                </c:pt>
                <c:pt idx="1085">
                  <c:v>594.07454984404603</c:v>
                </c:pt>
                <c:pt idx="1086">
                  <c:v>594.03438063050351</c:v>
                </c:pt>
                <c:pt idx="1087">
                  <c:v>594.28744667582134</c:v>
                </c:pt>
                <c:pt idx="1088">
                  <c:v>594.39188663103187</c:v>
                </c:pt>
                <c:pt idx="1089">
                  <c:v>594.35573433884349</c:v>
                </c:pt>
                <c:pt idx="1090">
                  <c:v>594.47624197947096</c:v>
                </c:pt>
                <c:pt idx="1091">
                  <c:v>594.73332494614306</c:v>
                </c:pt>
                <c:pt idx="1092">
                  <c:v>594.83776490135347</c:v>
                </c:pt>
                <c:pt idx="1093">
                  <c:v>594.94622177791825</c:v>
                </c:pt>
                <c:pt idx="1094">
                  <c:v>594.91006948572999</c:v>
                </c:pt>
                <c:pt idx="1095">
                  <c:v>595.16313553104771</c:v>
                </c:pt>
                <c:pt idx="1096">
                  <c:v>595.2715924076125</c:v>
                </c:pt>
                <c:pt idx="1097">
                  <c:v>595.52465845293023</c:v>
                </c:pt>
                <c:pt idx="1098">
                  <c:v>595.48850616074196</c:v>
                </c:pt>
                <c:pt idx="1099">
                  <c:v>595.74157220605969</c:v>
                </c:pt>
                <c:pt idx="1100">
                  <c:v>595.85002908262447</c:v>
                </c:pt>
                <c:pt idx="1101">
                  <c:v>595.95848595918915</c:v>
                </c:pt>
                <c:pt idx="1102">
                  <c:v>595.91831674564673</c:v>
                </c:pt>
                <c:pt idx="1103">
                  <c:v>596.1874504763814</c:v>
                </c:pt>
                <c:pt idx="1104">
                  <c:v>596.14728126283887</c:v>
                </c:pt>
                <c:pt idx="1105">
                  <c:v>596.25573813940366</c:v>
                </c:pt>
                <c:pt idx="1106">
                  <c:v>596.36419501596833</c:v>
                </c:pt>
                <c:pt idx="1107">
                  <c:v>596.46863497117886</c:v>
                </c:pt>
                <c:pt idx="1108">
                  <c:v>596.58110876909791</c:v>
                </c:pt>
                <c:pt idx="1109">
                  <c:v>596.83417481441563</c:v>
                </c:pt>
                <c:pt idx="1110">
                  <c:v>597.09125778108751</c:v>
                </c:pt>
                <c:pt idx="1111">
                  <c:v>597.05108856754509</c:v>
                </c:pt>
                <c:pt idx="1112">
                  <c:v>597.15954544410988</c:v>
                </c:pt>
                <c:pt idx="1113">
                  <c:v>597.41261148942749</c:v>
                </c:pt>
                <c:pt idx="1114">
                  <c:v>597.37244227588508</c:v>
                </c:pt>
                <c:pt idx="1115">
                  <c:v>597.48089915244975</c:v>
                </c:pt>
                <c:pt idx="1116">
                  <c:v>597.75003288318453</c:v>
                </c:pt>
                <c:pt idx="1117">
                  <c:v>597.71388059099627</c:v>
                </c:pt>
                <c:pt idx="1118">
                  <c:v>597.96694663631399</c:v>
                </c:pt>
                <c:pt idx="1119">
                  <c:v>597.77815133266427</c:v>
                </c:pt>
                <c:pt idx="1120">
                  <c:v>598.03523429933625</c:v>
                </c:pt>
                <c:pt idx="1121">
                  <c:v>598.43692643476118</c:v>
                </c:pt>
                <c:pt idx="1122">
                  <c:v>598.40077414257291</c:v>
                </c:pt>
                <c:pt idx="1123">
                  <c:v>598.50521409778344</c:v>
                </c:pt>
                <c:pt idx="1124">
                  <c:v>598.61367097434811</c:v>
                </c:pt>
                <c:pt idx="1125">
                  <c:v>598.5735017608057</c:v>
                </c:pt>
                <c:pt idx="1126">
                  <c:v>598.68597555872475</c:v>
                </c:pt>
                <c:pt idx="1127">
                  <c:v>598.93904160404236</c:v>
                </c:pt>
                <c:pt idx="1128">
                  <c:v>598.89887239049995</c:v>
                </c:pt>
                <c:pt idx="1129">
                  <c:v>599.00331234571047</c:v>
                </c:pt>
                <c:pt idx="1130">
                  <c:v>599.12381998633794</c:v>
                </c:pt>
                <c:pt idx="1131">
                  <c:v>599.23629378425687</c:v>
                </c:pt>
                <c:pt idx="1132">
                  <c:v>599.34475066082166</c:v>
                </c:pt>
                <c:pt idx="1133">
                  <c:v>599.30458144727913</c:v>
                </c:pt>
                <c:pt idx="1134">
                  <c:v>599.55764749259686</c:v>
                </c:pt>
                <c:pt idx="1135">
                  <c:v>599.81071353791458</c:v>
                </c:pt>
                <c:pt idx="1136">
                  <c:v>599.77456124572643</c:v>
                </c:pt>
                <c:pt idx="1137">
                  <c:v>599.88301812229111</c:v>
                </c:pt>
                <c:pt idx="1138">
                  <c:v>599.84284890874858</c:v>
                </c:pt>
                <c:pt idx="1139">
                  <c:v>600.0959149540663</c:v>
                </c:pt>
                <c:pt idx="1140">
                  <c:v>600.20437183063109</c:v>
                </c:pt>
                <c:pt idx="1141">
                  <c:v>600.31684562855003</c:v>
                </c:pt>
                <c:pt idx="1142">
                  <c:v>600.56991167386775</c:v>
                </c:pt>
                <c:pt idx="1143">
                  <c:v>600.69041931449533</c:v>
                </c:pt>
                <c:pt idx="1144">
                  <c:v>600.79485926970574</c:v>
                </c:pt>
                <c:pt idx="1145">
                  <c:v>600.90733306762479</c:v>
                </c:pt>
                <c:pt idx="1146">
                  <c:v>600.86716385408226</c:v>
                </c:pt>
                <c:pt idx="1147">
                  <c:v>600.97562073064705</c:v>
                </c:pt>
                <c:pt idx="1148">
                  <c:v>601.22868677596466</c:v>
                </c:pt>
                <c:pt idx="1149">
                  <c:v>601.33714365252945</c:v>
                </c:pt>
                <c:pt idx="1150">
                  <c:v>601.44560052909424</c:v>
                </c:pt>
                <c:pt idx="1151">
                  <c:v>601.40543131555171</c:v>
                </c:pt>
                <c:pt idx="1152">
                  <c:v>601.36526210200918</c:v>
                </c:pt>
                <c:pt idx="1153">
                  <c:v>601.62234506868117</c:v>
                </c:pt>
                <c:pt idx="1154">
                  <c:v>601.72678502389169</c:v>
                </c:pt>
                <c:pt idx="1155">
                  <c:v>601.83925882181074</c:v>
                </c:pt>
                <c:pt idx="1156">
                  <c:v>601.94771569837542</c:v>
                </c:pt>
                <c:pt idx="1157">
                  <c:v>602.05215565358594</c:v>
                </c:pt>
                <c:pt idx="1158">
                  <c:v>602.32128938432061</c:v>
                </c:pt>
                <c:pt idx="1159">
                  <c:v>602.42974626088539</c:v>
                </c:pt>
                <c:pt idx="1160">
                  <c:v>602.53820313745007</c:v>
                </c:pt>
                <c:pt idx="1161">
                  <c:v>602.64666001401486</c:v>
                </c:pt>
                <c:pt idx="1162">
                  <c:v>602.60649080047244</c:v>
                </c:pt>
                <c:pt idx="1163">
                  <c:v>602.85955684579005</c:v>
                </c:pt>
                <c:pt idx="1164">
                  <c:v>602.9720306437091</c:v>
                </c:pt>
                <c:pt idx="1165">
                  <c:v>602.93186143016658</c:v>
                </c:pt>
                <c:pt idx="1166">
                  <c:v>603.0363013853771</c:v>
                </c:pt>
                <c:pt idx="1167">
                  <c:v>603.14475826194189</c:v>
                </c:pt>
                <c:pt idx="1168">
                  <c:v>603.3978243072595</c:v>
                </c:pt>
                <c:pt idx="1169">
                  <c:v>603.36167201507135</c:v>
                </c:pt>
                <c:pt idx="1170">
                  <c:v>603.63080574580601</c:v>
                </c:pt>
                <c:pt idx="1171">
                  <c:v>603.73524570101654</c:v>
                </c:pt>
                <c:pt idx="1172">
                  <c:v>603.69507648747401</c:v>
                </c:pt>
                <c:pt idx="1173">
                  <c:v>603.80755028539306</c:v>
                </c:pt>
                <c:pt idx="1174">
                  <c:v>603.76738107185054</c:v>
                </c:pt>
                <c:pt idx="1175">
                  <c:v>603.87583794841521</c:v>
                </c:pt>
                <c:pt idx="1176">
                  <c:v>603.98027790362573</c:v>
                </c:pt>
                <c:pt idx="1177">
                  <c:v>603.94010869008321</c:v>
                </c:pt>
                <c:pt idx="1178">
                  <c:v>604.20120857810946</c:v>
                </c:pt>
                <c:pt idx="1179">
                  <c:v>604.30564853331998</c:v>
                </c:pt>
                <c:pt idx="1180">
                  <c:v>604.41410540988477</c:v>
                </c:pt>
                <c:pt idx="1181">
                  <c:v>604.66717145520249</c:v>
                </c:pt>
                <c:pt idx="1182">
                  <c:v>604.62700224165997</c:v>
                </c:pt>
                <c:pt idx="1183">
                  <c:v>604.88810212968622</c:v>
                </c:pt>
                <c:pt idx="1184">
                  <c:v>604.84793291614369</c:v>
                </c:pt>
                <c:pt idx="1185">
                  <c:v>604.80776370260116</c:v>
                </c:pt>
                <c:pt idx="1186">
                  <c:v>604.91220365781169</c:v>
                </c:pt>
                <c:pt idx="1187">
                  <c:v>605.03271129843915</c:v>
                </c:pt>
                <c:pt idx="1188">
                  <c:v>605.58704644532565</c:v>
                </c:pt>
                <c:pt idx="1189">
                  <c:v>605.24962505156861</c:v>
                </c:pt>
                <c:pt idx="1190">
                  <c:v>605.65131718699365</c:v>
                </c:pt>
                <c:pt idx="1191">
                  <c:v>605.46653880469808</c:v>
                </c:pt>
                <c:pt idx="1192">
                  <c:v>605.57499568126286</c:v>
                </c:pt>
                <c:pt idx="1193">
                  <c:v>605.83207864793485</c:v>
                </c:pt>
                <c:pt idx="1194">
                  <c:v>605.93651860314537</c:v>
                </c:pt>
                <c:pt idx="1195">
                  <c:v>606.04497547971005</c:v>
                </c:pt>
                <c:pt idx="1196">
                  <c:v>606.00480626616752</c:v>
                </c:pt>
                <c:pt idx="1197">
                  <c:v>606.11728006408657</c:v>
                </c:pt>
                <c:pt idx="1198">
                  <c:v>606.22172001929709</c:v>
                </c:pt>
                <c:pt idx="1199">
                  <c:v>606.18155080575457</c:v>
                </c:pt>
                <c:pt idx="1200">
                  <c:v>606.43863377242656</c:v>
                </c:pt>
                <c:pt idx="1201">
                  <c:v>606.39846455888403</c:v>
                </c:pt>
                <c:pt idx="1202">
                  <c:v>606.6675982896187</c:v>
                </c:pt>
                <c:pt idx="1203">
                  <c:v>606.47880298596908</c:v>
                </c:pt>
                <c:pt idx="1204">
                  <c:v>606.43863377242656</c:v>
                </c:pt>
                <c:pt idx="1205">
                  <c:v>606.69571673909854</c:v>
                </c:pt>
                <c:pt idx="1206">
                  <c:v>606.95279970577053</c:v>
                </c:pt>
                <c:pt idx="1207">
                  <c:v>607.20586575108825</c:v>
                </c:pt>
                <c:pt idx="1208">
                  <c:v>607.31432262765293</c:v>
                </c:pt>
                <c:pt idx="1209">
                  <c:v>607.56738867297076</c:v>
                </c:pt>
                <c:pt idx="1210">
                  <c:v>607.38261029067519</c:v>
                </c:pt>
                <c:pt idx="1211">
                  <c:v>607.49106716723998</c:v>
                </c:pt>
                <c:pt idx="1212">
                  <c:v>607.59952404380465</c:v>
                </c:pt>
                <c:pt idx="1213">
                  <c:v>607.70798092036944</c:v>
                </c:pt>
                <c:pt idx="1214">
                  <c:v>607.81242087557996</c:v>
                </c:pt>
                <c:pt idx="1215">
                  <c:v>607.77225166203743</c:v>
                </c:pt>
                <c:pt idx="1216">
                  <c:v>607.88472545995648</c:v>
                </c:pt>
                <c:pt idx="1217">
                  <c:v>608.29846835944409</c:v>
                </c:pt>
                <c:pt idx="1218">
                  <c:v>608.25829914590167</c:v>
                </c:pt>
                <c:pt idx="1219">
                  <c:v>608.36675602246635</c:v>
                </c:pt>
                <c:pt idx="1220">
                  <c:v>608.3306037302782</c:v>
                </c:pt>
                <c:pt idx="1221">
                  <c:v>608.58366977559592</c:v>
                </c:pt>
                <c:pt idx="1222">
                  <c:v>608.5435005620534</c:v>
                </c:pt>
                <c:pt idx="1223">
                  <c:v>608.50333134851087</c:v>
                </c:pt>
                <c:pt idx="1224">
                  <c:v>608.90502348393579</c:v>
                </c:pt>
                <c:pt idx="1225">
                  <c:v>608.86887119174764</c:v>
                </c:pt>
                <c:pt idx="1226">
                  <c:v>608.82870197820512</c:v>
                </c:pt>
                <c:pt idx="1227">
                  <c:v>608.93715885476979</c:v>
                </c:pt>
                <c:pt idx="1228">
                  <c:v>609.04159880998031</c:v>
                </c:pt>
                <c:pt idx="1229">
                  <c:v>609.1500556865451</c:v>
                </c:pt>
                <c:pt idx="1230">
                  <c:v>609.40713865321709</c:v>
                </c:pt>
                <c:pt idx="1231">
                  <c:v>609.52764629384455</c:v>
                </c:pt>
                <c:pt idx="1232">
                  <c:v>609.48747708030203</c:v>
                </c:pt>
                <c:pt idx="1233">
                  <c:v>609.4473078667595</c:v>
                </c:pt>
                <c:pt idx="1234">
                  <c:v>609.55576474332429</c:v>
                </c:pt>
                <c:pt idx="1235">
                  <c:v>609.81284770999628</c:v>
                </c:pt>
                <c:pt idx="1236">
                  <c:v>609.92130458656095</c:v>
                </c:pt>
                <c:pt idx="1237">
                  <c:v>610.02574454177147</c:v>
                </c:pt>
                <c:pt idx="1238">
                  <c:v>609.98557532822895</c:v>
                </c:pt>
                <c:pt idx="1239">
                  <c:v>609.9494230360408</c:v>
                </c:pt>
                <c:pt idx="1240">
                  <c:v>610.20650600271267</c:v>
                </c:pt>
                <c:pt idx="1241">
                  <c:v>610.3109459579232</c:v>
                </c:pt>
                <c:pt idx="1242">
                  <c:v>610.41940283448798</c:v>
                </c:pt>
                <c:pt idx="1243">
                  <c:v>610.52785971105266</c:v>
                </c:pt>
                <c:pt idx="1244">
                  <c:v>610.63631658761744</c:v>
                </c:pt>
                <c:pt idx="1245">
                  <c:v>610.74477346418212</c:v>
                </c:pt>
                <c:pt idx="1246">
                  <c:v>610.7046042506397</c:v>
                </c:pt>
                <c:pt idx="1247">
                  <c:v>610.81306112720449</c:v>
                </c:pt>
                <c:pt idx="1248">
                  <c:v>610.93356876783196</c:v>
                </c:pt>
                <c:pt idx="1249">
                  <c:v>611.04202564439674</c:v>
                </c:pt>
                <c:pt idx="1250">
                  <c:v>611.00185643085422</c:v>
                </c:pt>
                <c:pt idx="1251">
                  <c:v>611.25492247617194</c:v>
                </c:pt>
                <c:pt idx="1252">
                  <c:v>611.07014409387637</c:v>
                </c:pt>
                <c:pt idx="1253">
                  <c:v>611.32722706054835</c:v>
                </c:pt>
                <c:pt idx="1254">
                  <c:v>611.43568393711314</c:v>
                </c:pt>
                <c:pt idx="1255">
                  <c:v>611.39551472357061</c:v>
                </c:pt>
                <c:pt idx="1256">
                  <c:v>611.64858076888834</c:v>
                </c:pt>
                <c:pt idx="1257">
                  <c:v>611.75703764545312</c:v>
                </c:pt>
                <c:pt idx="1258">
                  <c:v>611.86549452201791</c:v>
                </c:pt>
                <c:pt idx="1259">
                  <c:v>611.68071613972234</c:v>
                </c:pt>
                <c:pt idx="1260">
                  <c:v>612.22701744390031</c:v>
                </c:pt>
                <c:pt idx="1261">
                  <c:v>612.04223906160485</c:v>
                </c:pt>
                <c:pt idx="1262">
                  <c:v>612.00206984806232</c:v>
                </c:pt>
                <c:pt idx="1263">
                  <c:v>612.11052672462699</c:v>
                </c:pt>
                <c:pt idx="1264">
                  <c:v>612.21898360119178</c:v>
                </c:pt>
                <c:pt idx="1265">
                  <c:v>612.48811733192656</c:v>
                </c:pt>
                <c:pt idx="1266">
                  <c:v>612.59255728713697</c:v>
                </c:pt>
                <c:pt idx="1267">
                  <c:v>612.55640499494882</c:v>
                </c:pt>
                <c:pt idx="1268">
                  <c:v>612.66486187151349</c:v>
                </c:pt>
                <c:pt idx="1269">
                  <c:v>612.91792791683122</c:v>
                </c:pt>
                <c:pt idx="1270">
                  <c:v>612.7291326131816</c:v>
                </c:pt>
                <c:pt idx="1271">
                  <c:v>612.83758948974628</c:v>
                </c:pt>
                <c:pt idx="1272">
                  <c:v>612.95006328766533</c:v>
                </c:pt>
                <c:pt idx="1273">
                  <c:v>613.05450324287574</c:v>
                </c:pt>
                <c:pt idx="1274">
                  <c:v>613.16296011944053</c:v>
                </c:pt>
                <c:pt idx="1275">
                  <c:v>613.27141699600531</c:v>
                </c:pt>
                <c:pt idx="1276">
                  <c:v>613.37585695121572</c:v>
                </c:pt>
                <c:pt idx="1277">
                  <c:v>613.48833074913478</c:v>
                </c:pt>
                <c:pt idx="1278">
                  <c:v>613.59678762569945</c:v>
                </c:pt>
                <c:pt idx="1279">
                  <c:v>613.71729526632691</c:v>
                </c:pt>
                <c:pt idx="1280">
                  <c:v>613.67712605278439</c:v>
                </c:pt>
                <c:pt idx="1281">
                  <c:v>613.93420901945649</c:v>
                </c:pt>
                <c:pt idx="1282">
                  <c:v>613.74541371580665</c:v>
                </c:pt>
                <c:pt idx="1283">
                  <c:v>613.99847976112437</c:v>
                </c:pt>
                <c:pt idx="1284">
                  <c:v>614.25556272779647</c:v>
                </c:pt>
                <c:pt idx="1285">
                  <c:v>614.06676742414663</c:v>
                </c:pt>
                <c:pt idx="1286">
                  <c:v>614.17924122206568</c:v>
                </c:pt>
                <c:pt idx="1287">
                  <c:v>614.13907200852316</c:v>
                </c:pt>
                <c:pt idx="1288">
                  <c:v>614.39213805384088</c:v>
                </c:pt>
                <c:pt idx="1289">
                  <c:v>614.35196884029835</c:v>
                </c:pt>
                <c:pt idx="1290">
                  <c:v>614.60503488561608</c:v>
                </c:pt>
                <c:pt idx="1291">
                  <c:v>614.71750868353513</c:v>
                </c:pt>
                <c:pt idx="1292">
                  <c:v>614.6773394699926</c:v>
                </c:pt>
                <c:pt idx="1293">
                  <c:v>614.78579634655739</c:v>
                </c:pt>
                <c:pt idx="1294">
                  <c:v>614.74562713301486</c:v>
                </c:pt>
                <c:pt idx="1295">
                  <c:v>614.99869317833259</c:v>
                </c:pt>
                <c:pt idx="1296">
                  <c:v>614.96254088614432</c:v>
                </c:pt>
                <c:pt idx="1297">
                  <c:v>615.2316746168791</c:v>
                </c:pt>
                <c:pt idx="1298">
                  <c:v>615.33611457208963</c:v>
                </c:pt>
                <c:pt idx="1299">
                  <c:v>615.2959453585471</c:v>
                </c:pt>
                <c:pt idx="1300">
                  <c:v>615.40841915646604</c:v>
                </c:pt>
                <c:pt idx="1301">
                  <c:v>615.66148520178376</c:v>
                </c:pt>
                <c:pt idx="1302">
                  <c:v>615.62131598824135</c:v>
                </c:pt>
                <c:pt idx="1303">
                  <c:v>615.72977286480602</c:v>
                </c:pt>
                <c:pt idx="1304">
                  <c:v>615.6896036512635</c:v>
                </c:pt>
                <c:pt idx="1305">
                  <c:v>615.94668661793548</c:v>
                </c:pt>
                <c:pt idx="1306">
                  <c:v>615.90651740439296</c:v>
                </c:pt>
                <c:pt idx="1307">
                  <c:v>616.01497428095774</c:v>
                </c:pt>
                <c:pt idx="1308">
                  <c:v>615.97480506741522</c:v>
                </c:pt>
                <c:pt idx="1309">
                  <c:v>616.22787111273294</c:v>
                </c:pt>
                <c:pt idx="1310">
                  <c:v>616.34034491065199</c:v>
                </c:pt>
                <c:pt idx="1311">
                  <c:v>616.15154960700227</c:v>
                </c:pt>
                <c:pt idx="1312">
                  <c:v>616.26000648356705</c:v>
                </c:pt>
                <c:pt idx="1313">
                  <c:v>616.52512329294746</c:v>
                </c:pt>
                <c:pt idx="1314">
                  <c:v>616.63759709086651</c:v>
                </c:pt>
                <c:pt idx="1315">
                  <c:v>616.59742787732398</c:v>
                </c:pt>
                <c:pt idx="1316">
                  <c:v>616.70588475388877</c:v>
                </c:pt>
                <c:pt idx="1317">
                  <c:v>616.66571554034624</c:v>
                </c:pt>
                <c:pt idx="1318">
                  <c:v>616.62554632680371</c:v>
                </c:pt>
                <c:pt idx="1319">
                  <c:v>617.02723846222875</c:v>
                </c:pt>
                <c:pt idx="1320">
                  <c:v>616.84246007993318</c:v>
                </c:pt>
                <c:pt idx="1321">
                  <c:v>616.9469000351437</c:v>
                </c:pt>
                <c:pt idx="1322">
                  <c:v>617.05535691170837</c:v>
                </c:pt>
                <c:pt idx="1323">
                  <c:v>617.16381378827316</c:v>
                </c:pt>
                <c:pt idx="1324">
                  <c:v>617.42089675494515</c:v>
                </c:pt>
                <c:pt idx="1325">
                  <c:v>617.38072754140262</c:v>
                </c:pt>
                <c:pt idx="1326">
                  <c:v>617.63379358672034</c:v>
                </c:pt>
                <c:pt idx="1327">
                  <c:v>617.44901520442488</c:v>
                </c:pt>
                <c:pt idx="1328">
                  <c:v>617.55747208098967</c:v>
                </c:pt>
                <c:pt idx="1329">
                  <c:v>617.66592895755434</c:v>
                </c:pt>
                <c:pt idx="1330">
                  <c:v>617.62575974401193</c:v>
                </c:pt>
                <c:pt idx="1331">
                  <c:v>618.03950264349953</c:v>
                </c:pt>
                <c:pt idx="1332">
                  <c:v>617.85472426120407</c:v>
                </c:pt>
                <c:pt idx="1333">
                  <c:v>618.11180722787606</c:v>
                </c:pt>
                <c:pt idx="1334">
                  <c:v>618.07163801433364</c:v>
                </c:pt>
                <c:pt idx="1335">
                  <c:v>618.18009489089832</c:v>
                </c:pt>
                <c:pt idx="1336">
                  <c:v>618.13992567735579</c:v>
                </c:pt>
                <c:pt idx="1337">
                  <c:v>618.39299172267363</c:v>
                </c:pt>
                <c:pt idx="1338">
                  <c:v>618.5014485992383</c:v>
                </c:pt>
                <c:pt idx="1339">
                  <c:v>618.60990547580309</c:v>
                </c:pt>
                <c:pt idx="1340">
                  <c:v>618.56973626226056</c:v>
                </c:pt>
                <c:pt idx="1341">
                  <c:v>618.67819313882524</c:v>
                </c:pt>
                <c:pt idx="1342">
                  <c:v>618.63802392528271</c:v>
                </c:pt>
                <c:pt idx="1343">
                  <c:v>618.89510689195481</c:v>
                </c:pt>
                <c:pt idx="1344">
                  <c:v>618.85493767841228</c:v>
                </c:pt>
                <c:pt idx="1345">
                  <c:v>618.96339455497696</c:v>
                </c:pt>
                <c:pt idx="1346">
                  <c:v>619.06783451018748</c:v>
                </c:pt>
                <c:pt idx="1347">
                  <c:v>618.73844695913897</c:v>
                </c:pt>
                <c:pt idx="1348">
                  <c:v>618.99151300445681</c:v>
                </c:pt>
                <c:pt idx="1349">
                  <c:v>619.40927282529867</c:v>
                </c:pt>
                <c:pt idx="1350">
                  <c:v>619.36910361175626</c:v>
                </c:pt>
                <c:pt idx="1351">
                  <c:v>619.47354356696678</c:v>
                </c:pt>
                <c:pt idx="1352">
                  <c:v>619.43739127477852</c:v>
                </c:pt>
                <c:pt idx="1353">
                  <c:v>619.54584815134319</c:v>
                </c:pt>
                <c:pt idx="1354">
                  <c:v>619.50567893780067</c:v>
                </c:pt>
                <c:pt idx="1355">
                  <c:v>619.61011889301119</c:v>
                </c:pt>
                <c:pt idx="1356">
                  <c:v>619.71857576957598</c:v>
                </c:pt>
                <c:pt idx="1357">
                  <c:v>619.68242347738772</c:v>
                </c:pt>
                <c:pt idx="1358">
                  <c:v>619.79088035395239</c:v>
                </c:pt>
                <c:pt idx="1359">
                  <c:v>619.75071114040998</c:v>
                </c:pt>
                <c:pt idx="1360">
                  <c:v>620.0037771857277</c:v>
                </c:pt>
                <c:pt idx="1361">
                  <c:v>620.11625098364664</c:v>
                </c:pt>
                <c:pt idx="1362">
                  <c:v>620.36931702896436</c:v>
                </c:pt>
                <c:pt idx="1363">
                  <c:v>620.32914781542183</c:v>
                </c:pt>
                <c:pt idx="1364">
                  <c:v>620.28897860187942</c:v>
                </c:pt>
                <c:pt idx="1365">
                  <c:v>620.24880938833689</c:v>
                </c:pt>
                <c:pt idx="1366">
                  <c:v>620.36128318625595</c:v>
                </c:pt>
                <c:pt idx="1367">
                  <c:v>620.46572314146636</c:v>
                </c:pt>
                <c:pt idx="1368">
                  <c:v>620.73485687220114</c:v>
                </c:pt>
                <c:pt idx="1369">
                  <c:v>620.84331374876592</c:v>
                </c:pt>
                <c:pt idx="1370">
                  <c:v>620.65451844511608</c:v>
                </c:pt>
                <c:pt idx="1371">
                  <c:v>620.76699224303513</c:v>
                </c:pt>
                <c:pt idx="1372">
                  <c:v>620.87143219824554</c:v>
                </c:pt>
                <c:pt idx="1373">
                  <c:v>620.83126298470313</c:v>
                </c:pt>
                <c:pt idx="1374">
                  <c:v>620.93971986126792</c:v>
                </c:pt>
                <c:pt idx="1375">
                  <c:v>621.19680282793979</c:v>
                </c:pt>
                <c:pt idx="1376">
                  <c:v>621.15663361439738</c:v>
                </c:pt>
                <c:pt idx="1377">
                  <c:v>621.26509049096205</c:v>
                </c:pt>
                <c:pt idx="1378">
                  <c:v>621.22492127741964</c:v>
                </c:pt>
                <c:pt idx="1379">
                  <c:v>621.47798732273725</c:v>
                </c:pt>
                <c:pt idx="1380">
                  <c:v>621.4418350305491</c:v>
                </c:pt>
                <c:pt idx="1381">
                  <c:v>621.55029190711377</c:v>
                </c:pt>
                <c:pt idx="1382">
                  <c:v>621.6547318623243</c:v>
                </c:pt>
                <c:pt idx="1383">
                  <c:v>621.76318873888908</c:v>
                </c:pt>
                <c:pt idx="1384">
                  <c:v>621.87164561545376</c:v>
                </c:pt>
                <c:pt idx="1385">
                  <c:v>621.8354933232655</c:v>
                </c:pt>
                <c:pt idx="1386">
                  <c:v>622.10061013264601</c:v>
                </c:pt>
                <c:pt idx="1387">
                  <c:v>622.2090670092108</c:v>
                </c:pt>
                <c:pt idx="1388">
                  <c:v>622.16889779566827</c:v>
                </c:pt>
                <c:pt idx="1389">
                  <c:v>622.27735467223295</c:v>
                </c:pt>
                <c:pt idx="1390">
                  <c:v>622.24120238004468</c:v>
                </c:pt>
                <c:pt idx="1391">
                  <c:v>622.34564233525521</c:v>
                </c:pt>
                <c:pt idx="1392">
                  <c:v>622.45409921181999</c:v>
                </c:pt>
                <c:pt idx="1393">
                  <c:v>622.41392999827747</c:v>
                </c:pt>
                <c:pt idx="1394">
                  <c:v>622.52238687484225</c:v>
                </c:pt>
                <c:pt idx="1395">
                  <c:v>622.33760849254668</c:v>
                </c:pt>
                <c:pt idx="1396">
                  <c:v>622.73930062797172</c:v>
                </c:pt>
                <c:pt idx="1397">
                  <c:v>622.69913141442919</c:v>
                </c:pt>
                <c:pt idx="1398">
                  <c:v>622.95219745974691</c:v>
                </c:pt>
                <c:pt idx="1399">
                  <c:v>623.06467125766596</c:v>
                </c:pt>
                <c:pt idx="1400">
                  <c:v>622.87587595401612</c:v>
                </c:pt>
                <c:pt idx="1401">
                  <c:v>622.98433283058091</c:v>
                </c:pt>
                <c:pt idx="1402">
                  <c:v>622.94416361703838</c:v>
                </c:pt>
                <c:pt idx="1403">
                  <c:v>623.2092804264189</c:v>
                </c:pt>
                <c:pt idx="1404">
                  <c:v>623.17312813423064</c:v>
                </c:pt>
                <c:pt idx="1405">
                  <c:v>623.13295892068822</c:v>
                </c:pt>
                <c:pt idx="1406">
                  <c:v>623.2414157972529</c:v>
                </c:pt>
                <c:pt idx="1407">
                  <c:v>623.20124658371037</c:v>
                </c:pt>
                <c:pt idx="1408">
                  <c:v>623.31372038162942</c:v>
                </c:pt>
                <c:pt idx="1409">
                  <c:v>623.41816033683983</c:v>
                </c:pt>
                <c:pt idx="1410">
                  <c:v>623.81985247226487</c:v>
                </c:pt>
                <c:pt idx="1411">
                  <c:v>623.77968325872234</c:v>
                </c:pt>
                <c:pt idx="1412">
                  <c:v>623.88814013528713</c:v>
                </c:pt>
                <c:pt idx="1413">
                  <c:v>623.70336175299155</c:v>
                </c:pt>
                <c:pt idx="1414">
                  <c:v>623.95642779830939</c:v>
                </c:pt>
                <c:pt idx="1415">
                  <c:v>623.91625858476687</c:v>
                </c:pt>
                <c:pt idx="1416">
                  <c:v>624.02471546133154</c:v>
                </c:pt>
                <c:pt idx="1417">
                  <c:v>623.98454624778913</c:v>
                </c:pt>
                <c:pt idx="1418">
                  <c:v>623.79976786549355</c:v>
                </c:pt>
                <c:pt idx="1419">
                  <c:v>624.05685083216565</c:v>
                </c:pt>
                <c:pt idx="1420">
                  <c:v>624.30991687748337</c:v>
                </c:pt>
                <c:pt idx="1421">
                  <c:v>624.26974766394085</c:v>
                </c:pt>
                <c:pt idx="1422">
                  <c:v>624.38222146185979</c:v>
                </c:pt>
                <c:pt idx="1423">
                  <c:v>624.50272910248725</c:v>
                </c:pt>
                <c:pt idx="1424">
                  <c:v>624.60716905769777</c:v>
                </c:pt>
                <c:pt idx="1425">
                  <c:v>624.71562593426256</c:v>
                </c:pt>
                <c:pt idx="1426">
                  <c:v>624.52683063061284</c:v>
                </c:pt>
                <c:pt idx="1427">
                  <c:v>624.63930442853177</c:v>
                </c:pt>
                <c:pt idx="1428">
                  <c:v>624.74776130509656</c:v>
                </c:pt>
                <c:pt idx="1429">
                  <c:v>624.85220126030697</c:v>
                </c:pt>
                <c:pt idx="1430">
                  <c:v>624.81203204676456</c:v>
                </c:pt>
                <c:pt idx="1431">
                  <c:v>624.77186283322203</c:v>
                </c:pt>
                <c:pt idx="1432">
                  <c:v>625.02894579989402</c:v>
                </c:pt>
                <c:pt idx="1433">
                  <c:v>625.13740267645881</c:v>
                </c:pt>
                <c:pt idx="1434">
                  <c:v>625.09723346291628</c:v>
                </c:pt>
                <c:pt idx="1435">
                  <c:v>625.350299508234</c:v>
                </c:pt>
                <c:pt idx="1436">
                  <c:v>625.16953804729269</c:v>
                </c:pt>
                <c:pt idx="1437">
                  <c:v>625.42260409261053</c:v>
                </c:pt>
                <c:pt idx="1438">
                  <c:v>625.382434879068</c:v>
                </c:pt>
                <c:pt idx="1439">
                  <c:v>625.34226566552547</c:v>
                </c:pt>
                <c:pt idx="1440">
                  <c:v>625.5953317108432</c:v>
                </c:pt>
                <c:pt idx="1441">
                  <c:v>625.55917941865494</c:v>
                </c:pt>
                <c:pt idx="1442">
                  <c:v>625.82831314938971</c:v>
                </c:pt>
                <c:pt idx="1443">
                  <c:v>625.6274670816772</c:v>
                </c:pt>
                <c:pt idx="1444">
                  <c:v>625.74797472230466</c:v>
                </c:pt>
                <c:pt idx="1445">
                  <c:v>626.0010407676225</c:v>
                </c:pt>
                <c:pt idx="1446">
                  <c:v>625.96488847543424</c:v>
                </c:pt>
                <c:pt idx="1447">
                  <c:v>626.07334535199891</c:v>
                </c:pt>
                <c:pt idx="1448">
                  <c:v>626.03317613845638</c:v>
                </c:pt>
                <c:pt idx="1449">
                  <c:v>625.99300692491397</c:v>
                </c:pt>
                <c:pt idx="1450">
                  <c:v>626.24607297023169</c:v>
                </c:pt>
                <c:pt idx="1451">
                  <c:v>626.20992067804343</c:v>
                </c:pt>
                <c:pt idx="1452">
                  <c:v>626.31837755460811</c:v>
                </c:pt>
                <c:pt idx="1453">
                  <c:v>626.42281750981863</c:v>
                </c:pt>
                <c:pt idx="1454">
                  <c:v>626.38264829627622</c:v>
                </c:pt>
                <c:pt idx="1455">
                  <c:v>626.34649600408795</c:v>
                </c:pt>
                <c:pt idx="1456">
                  <c:v>626.45495288065263</c:v>
                </c:pt>
                <c:pt idx="1457">
                  <c:v>626.56340975721741</c:v>
                </c:pt>
                <c:pt idx="1458">
                  <c:v>626.66784971242794</c:v>
                </c:pt>
                <c:pt idx="1459">
                  <c:v>626.62768049888541</c:v>
                </c:pt>
                <c:pt idx="1460">
                  <c:v>626.88878038691166</c:v>
                </c:pt>
                <c:pt idx="1461">
                  <c:v>626.84861117336914</c:v>
                </c:pt>
                <c:pt idx="1462">
                  <c:v>627.11372798274954</c:v>
                </c:pt>
                <c:pt idx="1463">
                  <c:v>627.07355876920701</c:v>
                </c:pt>
                <c:pt idx="1464">
                  <c:v>627.0333895556646</c:v>
                </c:pt>
                <c:pt idx="1465">
                  <c:v>627.14586335358365</c:v>
                </c:pt>
                <c:pt idx="1466">
                  <c:v>627.25432023014832</c:v>
                </c:pt>
                <c:pt idx="1467">
                  <c:v>627.2141510166058</c:v>
                </c:pt>
                <c:pt idx="1468">
                  <c:v>627.31859097181632</c:v>
                </c:pt>
                <c:pt idx="1469">
                  <c:v>627.28243867962806</c:v>
                </c:pt>
                <c:pt idx="1470">
                  <c:v>627.39089555619285</c:v>
                </c:pt>
                <c:pt idx="1471">
                  <c:v>627.64396160151057</c:v>
                </c:pt>
                <c:pt idx="1472">
                  <c:v>627.60379238796804</c:v>
                </c:pt>
                <c:pt idx="1473">
                  <c:v>627.71224926453283</c:v>
                </c:pt>
                <c:pt idx="1474">
                  <c:v>627.52747088223737</c:v>
                </c:pt>
                <c:pt idx="1475">
                  <c:v>627.63592775880204</c:v>
                </c:pt>
                <c:pt idx="1476">
                  <c:v>627.88899380411976</c:v>
                </c:pt>
                <c:pt idx="1477">
                  <c:v>627.84882459057724</c:v>
                </c:pt>
                <c:pt idx="1478">
                  <c:v>627.80865537703482</c:v>
                </c:pt>
                <c:pt idx="1479">
                  <c:v>627.92112917495376</c:v>
                </c:pt>
                <c:pt idx="1480">
                  <c:v>627.73233387130404</c:v>
                </c:pt>
                <c:pt idx="1481">
                  <c:v>627.98539991662176</c:v>
                </c:pt>
                <c:pt idx="1482">
                  <c:v>628.09385679318655</c:v>
                </c:pt>
                <c:pt idx="1483">
                  <c:v>628.05770450099828</c:v>
                </c:pt>
                <c:pt idx="1484">
                  <c:v>628.32683823173295</c:v>
                </c:pt>
                <c:pt idx="1485">
                  <c:v>628.12599216402054</c:v>
                </c:pt>
                <c:pt idx="1486">
                  <c:v>628.39110897340095</c:v>
                </c:pt>
                <c:pt idx="1487">
                  <c:v>628.35093975985853</c:v>
                </c:pt>
                <c:pt idx="1488">
                  <c:v>628.31478746767027</c:v>
                </c:pt>
                <c:pt idx="1489">
                  <c:v>628.42324434423494</c:v>
                </c:pt>
                <c:pt idx="1490">
                  <c:v>628.53170122079973</c:v>
                </c:pt>
                <c:pt idx="1491">
                  <c:v>628.63614117601026</c:v>
                </c:pt>
                <c:pt idx="1492">
                  <c:v>628.74459805257493</c:v>
                </c:pt>
                <c:pt idx="1493">
                  <c:v>628.70844576038667</c:v>
                </c:pt>
                <c:pt idx="1494">
                  <c:v>628.96151180570439</c:v>
                </c:pt>
                <c:pt idx="1495">
                  <c:v>629.06996868226918</c:v>
                </c:pt>
                <c:pt idx="1496">
                  <c:v>628.88117337861945</c:v>
                </c:pt>
                <c:pt idx="1497">
                  <c:v>628.98963025518412</c:v>
                </c:pt>
                <c:pt idx="1498">
                  <c:v>628.95347796299598</c:v>
                </c:pt>
                <c:pt idx="1499">
                  <c:v>628.91330874945345</c:v>
                </c:pt>
                <c:pt idx="1500">
                  <c:v>629.31500088487837</c:v>
                </c:pt>
                <c:pt idx="1501">
                  <c:v>629.27483167133596</c:v>
                </c:pt>
                <c:pt idx="1502">
                  <c:v>629.2386793791477</c:v>
                </c:pt>
                <c:pt idx="1503">
                  <c:v>629.04988407549797</c:v>
                </c:pt>
                <c:pt idx="1504">
                  <c:v>629.00971486195544</c:v>
                </c:pt>
                <c:pt idx="1505">
                  <c:v>629.26278090727317</c:v>
                </c:pt>
                <c:pt idx="1506">
                  <c:v>629.68054072811515</c:v>
                </c:pt>
                <c:pt idx="1507">
                  <c:v>629.64438843592688</c:v>
                </c:pt>
                <c:pt idx="1508">
                  <c:v>629.60421922238436</c:v>
                </c:pt>
                <c:pt idx="1509">
                  <c:v>629.70865917759488</c:v>
                </c:pt>
                <c:pt idx="1510">
                  <c:v>629.52388079529931</c:v>
                </c:pt>
                <c:pt idx="1511">
                  <c:v>629.48371158175689</c:v>
                </c:pt>
                <c:pt idx="1512">
                  <c:v>629.59216845832168</c:v>
                </c:pt>
                <c:pt idx="1513">
                  <c:v>629.84925142499355</c:v>
                </c:pt>
                <c:pt idx="1514">
                  <c:v>629.80908221145114</c:v>
                </c:pt>
                <c:pt idx="1515">
                  <c:v>629.91352216666155</c:v>
                </c:pt>
                <c:pt idx="1516">
                  <c:v>629.73276070572035</c:v>
                </c:pt>
                <c:pt idx="1517">
                  <c:v>630.13043591979113</c:v>
                </c:pt>
                <c:pt idx="1518">
                  <c:v>629.94565753749555</c:v>
                </c:pt>
                <c:pt idx="1519">
                  <c:v>630.19872358281339</c:v>
                </c:pt>
                <c:pt idx="1520">
                  <c:v>630.00992827916355</c:v>
                </c:pt>
                <c:pt idx="1521">
                  <c:v>630.2710281671898</c:v>
                </c:pt>
                <c:pt idx="1522">
                  <c:v>630.37546812240032</c:v>
                </c:pt>
                <c:pt idx="1523">
                  <c:v>630.19068974010486</c:v>
                </c:pt>
                <c:pt idx="1524">
                  <c:v>630.44375578542258</c:v>
                </c:pt>
                <c:pt idx="1525">
                  <c:v>630.40358657188006</c:v>
                </c:pt>
                <c:pt idx="1526">
                  <c:v>630.51606036979911</c:v>
                </c:pt>
                <c:pt idx="1527">
                  <c:v>630.47589115625658</c:v>
                </c:pt>
                <c:pt idx="1528">
                  <c:v>630.7410079656371</c:v>
                </c:pt>
                <c:pt idx="1529">
                  <c:v>630.84946484220177</c:v>
                </c:pt>
                <c:pt idx="1530">
                  <c:v>630.81331255001351</c:v>
                </c:pt>
                <c:pt idx="1531">
                  <c:v>630.77314333647098</c:v>
                </c:pt>
                <c:pt idx="1532">
                  <c:v>630.73297412292857</c:v>
                </c:pt>
                <c:pt idx="1533">
                  <c:v>630.98604016824629</c:v>
                </c:pt>
                <c:pt idx="1534">
                  <c:v>631.09449704481096</c:v>
                </c:pt>
                <c:pt idx="1535">
                  <c:v>630.9097186625155</c:v>
                </c:pt>
                <c:pt idx="1536">
                  <c:v>631.16680162918749</c:v>
                </c:pt>
                <c:pt idx="1537">
                  <c:v>630.97800632553776</c:v>
                </c:pt>
                <c:pt idx="1538">
                  <c:v>631.23107237085549</c:v>
                </c:pt>
                <c:pt idx="1539">
                  <c:v>631.04629398856002</c:v>
                </c:pt>
                <c:pt idx="1540">
                  <c:v>631.30337695523201</c:v>
                </c:pt>
                <c:pt idx="1541">
                  <c:v>631.26320774168948</c:v>
                </c:pt>
                <c:pt idx="1542">
                  <c:v>631.36764769690001</c:v>
                </c:pt>
                <c:pt idx="1543">
                  <c:v>631.47610457346468</c:v>
                </c:pt>
                <c:pt idx="1544">
                  <c:v>631.58857837138373</c:v>
                </c:pt>
                <c:pt idx="1545">
                  <c:v>631.39978306773401</c:v>
                </c:pt>
                <c:pt idx="1546">
                  <c:v>631.50823994429879</c:v>
                </c:pt>
                <c:pt idx="1547">
                  <c:v>631.7613059896164</c:v>
                </c:pt>
                <c:pt idx="1548">
                  <c:v>631.57251068596668</c:v>
                </c:pt>
                <c:pt idx="1549">
                  <c:v>631.68498448388573</c:v>
                </c:pt>
                <c:pt idx="1550">
                  <c:v>631.95411821462039</c:v>
                </c:pt>
                <c:pt idx="1551">
                  <c:v>631.60464605680068</c:v>
                </c:pt>
                <c:pt idx="1552">
                  <c:v>631.72515369742825</c:v>
                </c:pt>
                <c:pt idx="1553">
                  <c:v>631.97821974274586</c:v>
                </c:pt>
                <c:pt idx="1554">
                  <c:v>631.94206745055772</c:v>
                </c:pt>
                <c:pt idx="1555">
                  <c:v>632.1991504172297</c:v>
                </c:pt>
                <c:pt idx="1556">
                  <c:v>632.15898120368718</c:v>
                </c:pt>
                <c:pt idx="1557">
                  <c:v>632.2634211588977</c:v>
                </c:pt>
                <c:pt idx="1558">
                  <c:v>632.07864277660212</c:v>
                </c:pt>
                <c:pt idx="1559">
                  <c:v>632.18709965316691</c:v>
                </c:pt>
                <c:pt idx="1560">
                  <c:v>632.29555652973158</c:v>
                </c:pt>
                <c:pt idx="1561">
                  <c:v>632.40401340629637</c:v>
                </c:pt>
                <c:pt idx="1562">
                  <c:v>632.36384419275385</c:v>
                </c:pt>
                <c:pt idx="1563">
                  <c:v>632.62092715942583</c:v>
                </c:pt>
                <c:pt idx="1564">
                  <c:v>632.43213185577622</c:v>
                </c:pt>
                <c:pt idx="1565">
                  <c:v>632.68519790109383</c:v>
                </c:pt>
                <c:pt idx="1566">
                  <c:v>632.50041951879837</c:v>
                </c:pt>
                <c:pt idx="1567">
                  <c:v>632.7534855641162</c:v>
                </c:pt>
                <c:pt idx="1568">
                  <c:v>632.71733327192783</c:v>
                </c:pt>
                <c:pt idx="1569">
                  <c:v>632.82579014849262</c:v>
                </c:pt>
                <c:pt idx="1570">
                  <c:v>632.63699484484289</c:v>
                </c:pt>
                <c:pt idx="1571">
                  <c:v>632.89006089016061</c:v>
                </c:pt>
                <c:pt idx="1572">
                  <c:v>632.84989167661809</c:v>
                </c:pt>
                <c:pt idx="1573">
                  <c:v>633.12304232870713</c:v>
                </c:pt>
                <c:pt idx="1574">
                  <c:v>633.0828731151646</c:v>
                </c:pt>
                <c:pt idx="1575">
                  <c:v>633.04270390162208</c:v>
                </c:pt>
                <c:pt idx="1576">
                  <c:v>633.00253468807955</c:v>
                </c:pt>
                <c:pt idx="1577">
                  <c:v>633.1150084859986</c:v>
                </c:pt>
                <c:pt idx="1578">
                  <c:v>633.21944844120901</c:v>
                </c:pt>
                <c:pt idx="1579">
                  <c:v>633.3279053177738</c:v>
                </c:pt>
                <c:pt idx="1580">
                  <c:v>633.28773610423127</c:v>
                </c:pt>
                <c:pt idx="1581">
                  <c:v>633.54080214954899</c:v>
                </c:pt>
                <c:pt idx="1582">
                  <c:v>633.50464985736085</c:v>
                </c:pt>
                <c:pt idx="1583">
                  <c:v>633.61310673392552</c:v>
                </c:pt>
                <c:pt idx="1584">
                  <c:v>633.57293752038311</c:v>
                </c:pt>
                <c:pt idx="1585">
                  <c:v>633.53276830684058</c:v>
                </c:pt>
                <c:pt idx="1586">
                  <c:v>633.49259909329805</c:v>
                </c:pt>
                <c:pt idx="1587">
                  <c:v>633.60507289121699</c:v>
                </c:pt>
                <c:pt idx="1588">
                  <c:v>633.56490367767458</c:v>
                </c:pt>
                <c:pt idx="1589">
                  <c:v>633.8179697229923</c:v>
                </c:pt>
                <c:pt idx="1590">
                  <c:v>634.07103576831003</c:v>
                </c:pt>
                <c:pt idx="1591">
                  <c:v>634.03488347612176</c:v>
                </c:pt>
                <c:pt idx="1592">
                  <c:v>633.99471426257924</c:v>
                </c:pt>
                <c:pt idx="1593">
                  <c:v>634.10317113914402</c:v>
                </c:pt>
                <c:pt idx="1594">
                  <c:v>634.0630019256015</c:v>
                </c:pt>
                <c:pt idx="1595">
                  <c:v>634.32811873498201</c:v>
                </c:pt>
                <c:pt idx="1596">
                  <c:v>634.29196644279375</c:v>
                </c:pt>
                <c:pt idx="1597">
                  <c:v>634.10718806049829</c:v>
                </c:pt>
                <c:pt idx="1598">
                  <c:v>634.2116280157087</c:v>
                </c:pt>
                <c:pt idx="1599">
                  <c:v>634.46871098238068</c:v>
                </c:pt>
                <c:pt idx="1600">
                  <c:v>634.27991567873107</c:v>
                </c:pt>
                <c:pt idx="1601">
                  <c:v>634.53699864540295</c:v>
                </c:pt>
                <c:pt idx="1602">
                  <c:v>634.49682943186053</c:v>
                </c:pt>
                <c:pt idx="1603">
                  <c:v>634.60528630842521</c:v>
                </c:pt>
                <c:pt idx="1604">
                  <c:v>634.56511709488268</c:v>
                </c:pt>
                <c:pt idx="1605">
                  <c:v>634.52494788134015</c:v>
                </c:pt>
                <c:pt idx="1606">
                  <c:v>634.48879558915201</c:v>
                </c:pt>
                <c:pt idx="1607">
                  <c:v>634.44862637560948</c:v>
                </c:pt>
                <c:pt idx="1608">
                  <c:v>634.55708325217427</c:v>
                </c:pt>
                <c:pt idx="1609">
                  <c:v>634.66152320738479</c:v>
                </c:pt>
                <c:pt idx="1610">
                  <c:v>634.77399700530373</c:v>
                </c:pt>
                <c:pt idx="1611">
                  <c:v>634.7338277917612</c:v>
                </c:pt>
                <c:pt idx="1612">
                  <c:v>634.84228466832599</c:v>
                </c:pt>
                <c:pt idx="1613">
                  <c:v>634.80211545478346</c:v>
                </c:pt>
                <c:pt idx="1614">
                  <c:v>635.05518150010118</c:v>
                </c:pt>
                <c:pt idx="1615">
                  <c:v>635.01902920791292</c:v>
                </c:pt>
                <c:pt idx="1616">
                  <c:v>634.9788599943704</c:v>
                </c:pt>
                <c:pt idx="1617">
                  <c:v>635.23192603968812</c:v>
                </c:pt>
                <c:pt idx="1618">
                  <c:v>635.04313073603851</c:v>
                </c:pt>
                <c:pt idx="1619">
                  <c:v>635.15158761260318</c:v>
                </c:pt>
                <c:pt idx="1620">
                  <c:v>635.27611217458491</c:v>
                </c:pt>
                <c:pt idx="1621">
                  <c:v>635.3845690511497</c:v>
                </c:pt>
                <c:pt idx="1622">
                  <c:v>635.34439983760717</c:v>
                </c:pt>
                <c:pt idx="1623">
                  <c:v>635.30423062406464</c:v>
                </c:pt>
                <c:pt idx="1624">
                  <c:v>635.26807833187638</c:v>
                </c:pt>
                <c:pt idx="1625">
                  <c:v>635.6697704673013</c:v>
                </c:pt>
                <c:pt idx="1626">
                  <c:v>635.48097516365169</c:v>
                </c:pt>
                <c:pt idx="1627">
                  <c:v>635.7340412089693</c:v>
                </c:pt>
                <c:pt idx="1628">
                  <c:v>635.84249808553409</c:v>
                </c:pt>
                <c:pt idx="1629">
                  <c:v>635.65771970323863</c:v>
                </c:pt>
                <c:pt idx="1630">
                  <c:v>635.76617657980341</c:v>
                </c:pt>
                <c:pt idx="1631">
                  <c:v>635.87463345636809</c:v>
                </c:pt>
                <c:pt idx="1632">
                  <c:v>635.83446424282556</c:v>
                </c:pt>
                <c:pt idx="1633">
                  <c:v>635.93890419803608</c:v>
                </c:pt>
                <c:pt idx="1634">
                  <c:v>635.90275190584782</c:v>
                </c:pt>
                <c:pt idx="1635">
                  <c:v>636.15581795116555</c:v>
                </c:pt>
                <c:pt idx="1636">
                  <c:v>636.11564873762313</c:v>
                </c:pt>
                <c:pt idx="1637">
                  <c:v>636.22410561418781</c:v>
                </c:pt>
                <c:pt idx="1638">
                  <c:v>636.18795332199966</c:v>
                </c:pt>
                <c:pt idx="1639">
                  <c:v>636.29641019856433</c:v>
                </c:pt>
                <c:pt idx="1640">
                  <c:v>636.2562409850218</c:v>
                </c:pt>
                <c:pt idx="1641">
                  <c:v>636.21607177147928</c:v>
                </c:pt>
                <c:pt idx="1642">
                  <c:v>636.17590255793687</c:v>
                </c:pt>
                <c:pt idx="1643">
                  <c:v>636.28435943450154</c:v>
                </c:pt>
                <c:pt idx="1644">
                  <c:v>636.40486707512912</c:v>
                </c:pt>
                <c:pt idx="1645">
                  <c:v>636.36469786158659</c:v>
                </c:pt>
                <c:pt idx="1646">
                  <c:v>636.47315473815127</c:v>
                </c:pt>
                <c:pt idx="1647">
                  <c:v>636.43298552460874</c:v>
                </c:pt>
                <c:pt idx="1648">
                  <c:v>636.54545932252779</c:v>
                </c:pt>
                <c:pt idx="1649">
                  <c:v>636.64989927773831</c:v>
                </c:pt>
                <c:pt idx="1650">
                  <c:v>636.46512089544285</c:v>
                </c:pt>
                <c:pt idx="1651">
                  <c:v>636.86681303086777</c:v>
                </c:pt>
                <c:pt idx="1652">
                  <c:v>636.82664381732525</c:v>
                </c:pt>
                <c:pt idx="1653">
                  <c:v>636.93510069389004</c:v>
                </c:pt>
                <c:pt idx="1654">
                  <c:v>636.75032231159457</c:v>
                </c:pt>
                <c:pt idx="1655">
                  <c:v>637.0033883569123</c:v>
                </c:pt>
                <c:pt idx="1656">
                  <c:v>636.81459305326246</c:v>
                </c:pt>
                <c:pt idx="1657">
                  <c:v>636.92706685118151</c:v>
                </c:pt>
                <c:pt idx="1658">
                  <c:v>636.73827154753178</c:v>
                </c:pt>
                <c:pt idx="1659">
                  <c:v>636.84672842409657</c:v>
                </c:pt>
                <c:pt idx="1660">
                  <c:v>636.95518530066124</c:v>
                </c:pt>
                <c:pt idx="1661">
                  <c:v>637.05962525587177</c:v>
                </c:pt>
                <c:pt idx="1662">
                  <c:v>637.31670822254375</c:v>
                </c:pt>
                <c:pt idx="1663">
                  <c:v>637.27653900900123</c:v>
                </c:pt>
                <c:pt idx="1664">
                  <c:v>637.2363697954587</c:v>
                </c:pt>
                <c:pt idx="1665">
                  <c:v>637.19620058191617</c:v>
                </c:pt>
                <c:pt idx="1666">
                  <c:v>637.30465745848096</c:v>
                </c:pt>
                <c:pt idx="1667">
                  <c:v>637.4171312563999</c:v>
                </c:pt>
                <c:pt idx="1668">
                  <c:v>637.22833595275029</c:v>
                </c:pt>
                <c:pt idx="1669">
                  <c:v>637.49746968348495</c:v>
                </c:pt>
                <c:pt idx="1670">
                  <c:v>637.60190963869547</c:v>
                </c:pt>
                <c:pt idx="1671">
                  <c:v>637.42114817775416</c:v>
                </c:pt>
                <c:pt idx="1672">
                  <c:v>637.52558813296469</c:v>
                </c:pt>
                <c:pt idx="1673">
                  <c:v>637.78267109963667</c:v>
                </c:pt>
                <c:pt idx="1674">
                  <c:v>637.8871110548472</c:v>
                </c:pt>
                <c:pt idx="1675">
                  <c:v>637.70233267255173</c:v>
                </c:pt>
                <c:pt idx="1676">
                  <c:v>637.81078954911652</c:v>
                </c:pt>
                <c:pt idx="1677">
                  <c:v>637.77062033557399</c:v>
                </c:pt>
                <c:pt idx="1678">
                  <c:v>637.87907721213867</c:v>
                </c:pt>
                <c:pt idx="1679">
                  <c:v>637.83890799859614</c:v>
                </c:pt>
                <c:pt idx="1680">
                  <c:v>637.79873878505373</c:v>
                </c:pt>
                <c:pt idx="1681">
                  <c:v>637.91121258297267</c:v>
                </c:pt>
                <c:pt idx="1682">
                  <c:v>638.16427862829039</c:v>
                </c:pt>
                <c:pt idx="1683">
                  <c:v>637.97548332464066</c:v>
                </c:pt>
                <c:pt idx="1684">
                  <c:v>637.93531411109825</c:v>
                </c:pt>
                <c:pt idx="1685">
                  <c:v>638.04778790901719</c:v>
                </c:pt>
                <c:pt idx="1686">
                  <c:v>638.44948004444211</c:v>
                </c:pt>
                <c:pt idx="1687">
                  <c:v>638.4093108308997</c:v>
                </c:pt>
                <c:pt idx="1688">
                  <c:v>638.36914161735717</c:v>
                </c:pt>
                <c:pt idx="1689">
                  <c:v>638.32897240381465</c:v>
                </c:pt>
                <c:pt idx="1690">
                  <c:v>638.29282011162638</c:v>
                </c:pt>
                <c:pt idx="1691">
                  <c:v>638.39726006683691</c:v>
                </c:pt>
                <c:pt idx="1692">
                  <c:v>638.21248168454144</c:v>
                </c:pt>
                <c:pt idx="1693">
                  <c:v>638.62622458402916</c:v>
                </c:pt>
                <c:pt idx="1694">
                  <c:v>638.43742928037943</c:v>
                </c:pt>
                <c:pt idx="1695">
                  <c:v>638.40127698819117</c:v>
                </c:pt>
                <c:pt idx="1696">
                  <c:v>638.65835995486316</c:v>
                </c:pt>
                <c:pt idx="1697">
                  <c:v>638.61819074132063</c:v>
                </c:pt>
                <c:pt idx="1698">
                  <c:v>638.72263069653104</c:v>
                </c:pt>
                <c:pt idx="1699">
                  <c:v>638.54186923558984</c:v>
                </c:pt>
                <c:pt idx="1700">
                  <c:v>638.79493528090768</c:v>
                </c:pt>
                <c:pt idx="1701">
                  <c:v>638.60613997725784</c:v>
                </c:pt>
                <c:pt idx="1702">
                  <c:v>638.86322294392983</c:v>
                </c:pt>
                <c:pt idx="1703">
                  <c:v>638.6744276402801</c:v>
                </c:pt>
                <c:pt idx="1704">
                  <c:v>638.93151060695209</c:v>
                </c:pt>
                <c:pt idx="1705">
                  <c:v>638.89134139340956</c:v>
                </c:pt>
                <c:pt idx="1706">
                  <c:v>638.99979826997435</c:v>
                </c:pt>
                <c:pt idx="1707">
                  <c:v>638.81100296632462</c:v>
                </c:pt>
                <c:pt idx="1708">
                  <c:v>638.7708337527821</c:v>
                </c:pt>
                <c:pt idx="1709">
                  <c:v>638.88330755070103</c:v>
                </c:pt>
                <c:pt idx="1710">
                  <c:v>639.13637359601887</c:v>
                </c:pt>
                <c:pt idx="1711">
                  <c:v>639.24483047258354</c:v>
                </c:pt>
                <c:pt idx="1712">
                  <c:v>639.20466125904102</c:v>
                </c:pt>
                <c:pt idx="1713">
                  <c:v>639.31311813560581</c:v>
                </c:pt>
                <c:pt idx="1714">
                  <c:v>639.27696584341754</c:v>
                </c:pt>
                <c:pt idx="1715">
                  <c:v>639.23679662987513</c:v>
                </c:pt>
                <c:pt idx="1716">
                  <c:v>639.34123658508565</c:v>
                </c:pt>
                <c:pt idx="1717">
                  <c:v>639.15645820279008</c:v>
                </c:pt>
                <c:pt idx="1718">
                  <c:v>639.41354116946206</c:v>
                </c:pt>
                <c:pt idx="1719">
                  <c:v>639.22474586581234</c:v>
                </c:pt>
                <c:pt idx="1720">
                  <c:v>639.33320274237713</c:v>
                </c:pt>
                <c:pt idx="1721">
                  <c:v>639.2930335288346</c:v>
                </c:pt>
                <c:pt idx="1722">
                  <c:v>639.55815033821511</c:v>
                </c:pt>
                <c:pt idx="1723">
                  <c:v>639.52199804602685</c:v>
                </c:pt>
                <c:pt idx="1724">
                  <c:v>639.63045492259153</c:v>
                </c:pt>
                <c:pt idx="1725">
                  <c:v>639.590285709049</c:v>
                </c:pt>
                <c:pt idx="1726">
                  <c:v>639.55011649550659</c:v>
                </c:pt>
                <c:pt idx="1727">
                  <c:v>639.80318254082431</c:v>
                </c:pt>
                <c:pt idx="1728">
                  <c:v>639.76703024863605</c:v>
                </c:pt>
                <c:pt idx="1729">
                  <c:v>639.58225186634058</c:v>
                </c:pt>
                <c:pt idx="1730">
                  <c:v>639.83531791165831</c:v>
                </c:pt>
                <c:pt idx="1731">
                  <c:v>639.9437747882231</c:v>
                </c:pt>
                <c:pt idx="1732">
                  <c:v>639.90762249603472</c:v>
                </c:pt>
                <c:pt idx="1733">
                  <c:v>640.16068854135256</c:v>
                </c:pt>
                <c:pt idx="1734">
                  <c:v>639.97189323770272</c:v>
                </c:pt>
                <c:pt idx="1735">
                  <c:v>640.0803501142675</c:v>
                </c:pt>
                <c:pt idx="1736">
                  <c:v>640.18880699083218</c:v>
                </c:pt>
                <c:pt idx="1737">
                  <c:v>640.15265469864403</c:v>
                </c:pt>
                <c:pt idx="1738">
                  <c:v>639.9638593949943</c:v>
                </c:pt>
                <c:pt idx="1739">
                  <c:v>640.07231627155898</c:v>
                </c:pt>
                <c:pt idx="1740">
                  <c:v>640.1767562267695</c:v>
                </c:pt>
                <c:pt idx="1741">
                  <c:v>640.13658701322697</c:v>
                </c:pt>
                <c:pt idx="1742">
                  <c:v>640.10043472103882</c:v>
                </c:pt>
                <c:pt idx="1743">
                  <c:v>640.0602655074963</c:v>
                </c:pt>
                <c:pt idx="1744">
                  <c:v>640.16872238406097</c:v>
                </c:pt>
                <c:pt idx="1745">
                  <c:v>640.27316233927149</c:v>
                </c:pt>
                <c:pt idx="1746">
                  <c:v>640.38563613719055</c:v>
                </c:pt>
                <c:pt idx="1747">
                  <c:v>640.34546692364802</c:v>
                </c:pt>
                <c:pt idx="1748">
                  <c:v>640.61460065438268</c:v>
                </c:pt>
                <c:pt idx="1749">
                  <c:v>640.42580535073296</c:v>
                </c:pt>
                <c:pt idx="1750">
                  <c:v>640.67887139605068</c:v>
                </c:pt>
                <c:pt idx="1751">
                  <c:v>640.49810993510948</c:v>
                </c:pt>
                <c:pt idx="1752">
                  <c:v>640.60254989032001</c:v>
                </c:pt>
                <c:pt idx="1753">
                  <c:v>640.71100676688468</c:v>
                </c:pt>
                <c:pt idx="1754">
                  <c:v>640.52221146323495</c:v>
                </c:pt>
                <c:pt idx="1755">
                  <c:v>640.48204224969254</c:v>
                </c:pt>
                <c:pt idx="1756">
                  <c:v>640.74314213771868</c:v>
                </c:pt>
                <c:pt idx="1757">
                  <c:v>640.70297292417627</c:v>
                </c:pt>
                <c:pt idx="1758">
                  <c:v>640.66280371063374</c:v>
                </c:pt>
                <c:pt idx="1759">
                  <c:v>640.62263449709121</c:v>
                </c:pt>
                <c:pt idx="1760">
                  <c:v>640.58246528354869</c:v>
                </c:pt>
                <c:pt idx="1761">
                  <c:v>640.83954825022067</c:v>
                </c:pt>
                <c:pt idx="1762">
                  <c:v>640.94800512678546</c:v>
                </c:pt>
                <c:pt idx="1763">
                  <c:v>640.90783591324293</c:v>
                </c:pt>
                <c:pt idx="1764">
                  <c:v>641.01227586845346</c:v>
                </c:pt>
                <c:pt idx="1765">
                  <c:v>640.97612357626519</c:v>
                </c:pt>
                <c:pt idx="1766">
                  <c:v>640.93595436272267</c:v>
                </c:pt>
                <c:pt idx="1767">
                  <c:v>640.75117598042721</c:v>
                </c:pt>
                <c:pt idx="1768">
                  <c:v>641.00424202574493</c:v>
                </c:pt>
                <c:pt idx="1769">
                  <c:v>640.8154467220952</c:v>
                </c:pt>
                <c:pt idx="1770">
                  <c:v>641.22115577887439</c:v>
                </c:pt>
                <c:pt idx="1771">
                  <c:v>641.03637739657893</c:v>
                </c:pt>
                <c:pt idx="1772">
                  <c:v>641.14081735178945</c:v>
                </c:pt>
                <c:pt idx="1773">
                  <c:v>641.10064813824692</c:v>
                </c:pt>
                <c:pt idx="1774">
                  <c:v>641.20910501481171</c:v>
                </c:pt>
                <c:pt idx="1775">
                  <c:v>641.02432663251625</c:v>
                </c:pt>
                <c:pt idx="1776">
                  <c:v>641.13278350908092</c:v>
                </c:pt>
                <c:pt idx="1777">
                  <c:v>641.39790031846144</c:v>
                </c:pt>
                <c:pt idx="1778">
                  <c:v>641.19705425074892</c:v>
                </c:pt>
                <c:pt idx="1779">
                  <c:v>641.32157881273065</c:v>
                </c:pt>
                <c:pt idx="1780">
                  <c:v>641.12073274501813</c:v>
                </c:pt>
                <c:pt idx="1781">
                  <c:v>641.38986647575291</c:v>
                </c:pt>
                <c:pt idx="1782">
                  <c:v>641.34969726221038</c:v>
                </c:pt>
                <c:pt idx="1783">
                  <c:v>641.30952804866797</c:v>
                </c:pt>
                <c:pt idx="1784">
                  <c:v>641.56661101533996</c:v>
                </c:pt>
                <c:pt idx="1785">
                  <c:v>641.67506789190463</c:v>
                </c:pt>
                <c:pt idx="1786">
                  <c:v>641.48627258825491</c:v>
                </c:pt>
                <c:pt idx="1787">
                  <c:v>641.59472946481958</c:v>
                </c:pt>
                <c:pt idx="1788">
                  <c:v>641.55456025127717</c:v>
                </c:pt>
                <c:pt idx="1789">
                  <c:v>641.5184079590889</c:v>
                </c:pt>
                <c:pt idx="1790">
                  <c:v>641.62686483565369</c:v>
                </c:pt>
                <c:pt idx="1791">
                  <c:v>641.43806953200385</c:v>
                </c:pt>
                <c:pt idx="1792">
                  <c:v>641.54652640856864</c:v>
                </c:pt>
                <c:pt idx="1793">
                  <c:v>641.65498328513331</c:v>
                </c:pt>
                <c:pt idx="1794">
                  <c:v>641.91206625180541</c:v>
                </c:pt>
                <c:pt idx="1795">
                  <c:v>641.87189703826289</c:v>
                </c:pt>
                <c:pt idx="1796">
                  <c:v>641.83172782472036</c:v>
                </c:pt>
                <c:pt idx="1797">
                  <c:v>641.79155861117795</c:v>
                </c:pt>
                <c:pt idx="1798">
                  <c:v>641.90001548774262</c:v>
                </c:pt>
                <c:pt idx="1799">
                  <c:v>642.00847236430741</c:v>
                </c:pt>
                <c:pt idx="1800">
                  <c:v>641.96830315076488</c:v>
                </c:pt>
                <c:pt idx="1801">
                  <c:v>642.07676002732956</c:v>
                </c:pt>
                <c:pt idx="1802">
                  <c:v>642.03659081378703</c:v>
                </c:pt>
                <c:pt idx="1803">
                  <c:v>642.00043852159888</c:v>
                </c:pt>
                <c:pt idx="1804">
                  <c:v>641.96026930805635</c:v>
                </c:pt>
                <c:pt idx="1805">
                  <c:v>642.21333535337408</c:v>
                </c:pt>
                <c:pt idx="1806">
                  <c:v>642.47845216275448</c:v>
                </c:pt>
                <c:pt idx="1807">
                  <c:v>642.13701384764329</c:v>
                </c:pt>
                <c:pt idx="1808">
                  <c:v>642.09684463410076</c:v>
                </c:pt>
                <c:pt idx="1809">
                  <c:v>642.51058753358859</c:v>
                </c:pt>
                <c:pt idx="1810">
                  <c:v>642.32179222993886</c:v>
                </c:pt>
                <c:pt idx="1811">
                  <c:v>642.43024910650354</c:v>
                </c:pt>
                <c:pt idx="1812">
                  <c:v>642.39409681431539</c:v>
                </c:pt>
                <c:pt idx="1813">
                  <c:v>642.50255369088006</c:v>
                </c:pt>
                <c:pt idx="1814">
                  <c:v>642.31375838723034</c:v>
                </c:pt>
                <c:pt idx="1815">
                  <c:v>642.42221526379501</c:v>
                </c:pt>
                <c:pt idx="1816">
                  <c:v>642.3820460502526</c:v>
                </c:pt>
                <c:pt idx="1817">
                  <c:v>642.34589375806434</c:v>
                </c:pt>
                <c:pt idx="1818">
                  <c:v>642.45033371327486</c:v>
                </c:pt>
                <c:pt idx="1819">
                  <c:v>642.55879058983953</c:v>
                </c:pt>
                <c:pt idx="1820">
                  <c:v>642.36999528618981</c:v>
                </c:pt>
                <c:pt idx="1821">
                  <c:v>642.62707825286179</c:v>
                </c:pt>
                <c:pt idx="1822">
                  <c:v>642.59092596067353</c:v>
                </c:pt>
                <c:pt idx="1823">
                  <c:v>642.84399200599125</c:v>
                </c:pt>
                <c:pt idx="1824">
                  <c:v>642.65519670234153</c:v>
                </c:pt>
                <c:pt idx="1825">
                  <c:v>642.76365357890631</c:v>
                </c:pt>
                <c:pt idx="1826">
                  <c:v>642.57887519661074</c:v>
                </c:pt>
                <c:pt idx="1827">
                  <c:v>642.53870598306833</c:v>
                </c:pt>
                <c:pt idx="1828">
                  <c:v>642.79578894974031</c:v>
                </c:pt>
                <c:pt idx="1829">
                  <c:v>642.75561973619779</c:v>
                </c:pt>
                <c:pt idx="1830">
                  <c:v>642.86005969140831</c:v>
                </c:pt>
                <c:pt idx="1831">
                  <c:v>643.12115957943445</c:v>
                </c:pt>
                <c:pt idx="1832">
                  <c:v>643.08099036589203</c:v>
                </c:pt>
                <c:pt idx="1833">
                  <c:v>642.89219506224231</c:v>
                </c:pt>
                <c:pt idx="1834">
                  <c:v>643.00065193880698</c:v>
                </c:pt>
                <c:pt idx="1835">
                  <c:v>642.81185663515726</c:v>
                </c:pt>
                <c:pt idx="1836">
                  <c:v>643.06893960182924</c:v>
                </c:pt>
                <c:pt idx="1837">
                  <c:v>642.88416121953378</c:v>
                </c:pt>
                <c:pt idx="1838">
                  <c:v>642.84399200599125</c:v>
                </c:pt>
                <c:pt idx="1839">
                  <c:v>642.94843196120178</c:v>
                </c:pt>
                <c:pt idx="1840">
                  <c:v>643.07295652318351</c:v>
                </c:pt>
                <c:pt idx="1841">
                  <c:v>643.18141339974818</c:v>
                </c:pt>
                <c:pt idx="1842">
                  <c:v>643.14124418620577</c:v>
                </c:pt>
                <c:pt idx="1843">
                  <c:v>643.10107497266324</c:v>
                </c:pt>
                <c:pt idx="1844">
                  <c:v>643.20551492787376</c:v>
                </c:pt>
                <c:pt idx="1845">
                  <c:v>643.1693626356855</c:v>
                </c:pt>
                <c:pt idx="1846">
                  <c:v>643.12919342214298</c:v>
                </c:pt>
                <c:pt idx="1847">
                  <c:v>643.23765029870776</c:v>
                </c:pt>
                <c:pt idx="1848">
                  <c:v>643.34610717527244</c:v>
                </c:pt>
                <c:pt idx="1849">
                  <c:v>643.30593796173002</c:v>
                </c:pt>
                <c:pt idx="1850">
                  <c:v>643.26978566954176</c:v>
                </c:pt>
                <c:pt idx="1851">
                  <c:v>643.22961645599923</c:v>
                </c:pt>
                <c:pt idx="1852">
                  <c:v>643.33405641120976</c:v>
                </c:pt>
                <c:pt idx="1853">
                  <c:v>643.29388719766723</c:v>
                </c:pt>
                <c:pt idx="1854">
                  <c:v>643.55498708569348</c:v>
                </c:pt>
                <c:pt idx="1855">
                  <c:v>643.51481787215096</c:v>
                </c:pt>
                <c:pt idx="1856">
                  <c:v>643.61925782736148</c:v>
                </c:pt>
                <c:pt idx="1857">
                  <c:v>643.43447944506602</c:v>
                </c:pt>
                <c:pt idx="1858">
                  <c:v>643.53891940027654</c:v>
                </c:pt>
                <c:pt idx="1859">
                  <c:v>643.50276710808816</c:v>
                </c:pt>
                <c:pt idx="1860">
                  <c:v>643.61122398465295</c:v>
                </c:pt>
                <c:pt idx="1861">
                  <c:v>643.71968086121774</c:v>
                </c:pt>
                <c:pt idx="1862">
                  <c:v>643.67951164767521</c:v>
                </c:pt>
                <c:pt idx="1863">
                  <c:v>643.6393424341328</c:v>
                </c:pt>
                <c:pt idx="1864">
                  <c:v>643.60319014194442</c:v>
                </c:pt>
                <c:pt idx="1865">
                  <c:v>643.70763009715495</c:v>
                </c:pt>
                <c:pt idx="1866">
                  <c:v>643.66746088361242</c:v>
                </c:pt>
                <c:pt idx="1867">
                  <c:v>643.92052692893026</c:v>
                </c:pt>
                <c:pt idx="1868">
                  <c:v>643.73574854663468</c:v>
                </c:pt>
                <c:pt idx="1869">
                  <c:v>643.69959625444653</c:v>
                </c:pt>
                <c:pt idx="1870">
                  <c:v>643.80403620965694</c:v>
                </c:pt>
                <c:pt idx="1871">
                  <c:v>643.92454385028441</c:v>
                </c:pt>
                <c:pt idx="1872">
                  <c:v>643.88437463674188</c:v>
                </c:pt>
                <c:pt idx="1873">
                  <c:v>643.68754549038374</c:v>
                </c:pt>
                <c:pt idx="1874">
                  <c:v>644.10530531122561</c:v>
                </c:pt>
                <c:pt idx="1875">
                  <c:v>644.06513609768319</c:v>
                </c:pt>
                <c:pt idx="1876">
                  <c:v>643.87634079403347</c:v>
                </c:pt>
                <c:pt idx="1877">
                  <c:v>643.98479767059814</c:v>
                </c:pt>
                <c:pt idx="1878">
                  <c:v>644.09325454716293</c:v>
                </c:pt>
                <c:pt idx="1879">
                  <c:v>644.20171142372772</c:v>
                </c:pt>
                <c:pt idx="1880">
                  <c:v>644.01291612007799</c:v>
                </c:pt>
                <c:pt idx="1881">
                  <c:v>644.12137299664266</c:v>
                </c:pt>
                <c:pt idx="1882">
                  <c:v>644.08120378310025</c:v>
                </c:pt>
                <c:pt idx="1883">
                  <c:v>643.89642540080467</c:v>
                </c:pt>
                <c:pt idx="1884">
                  <c:v>644.29811753622971</c:v>
                </c:pt>
                <c:pt idx="1885">
                  <c:v>644.11333915393413</c:v>
                </c:pt>
                <c:pt idx="1886">
                  <c:v>644.07316994039172</c:v>
                </c:pt>
                <c:pt idx="1887">
                  <c:v>644.03701764820346</c:v>
                </c:pt>
                <c:pt idx="1888">
                  <c:v>644.14145760341398</c:v>
                </c:pt>
                <c:pt idx="1889">
                  <c:v>644.39854057008597</c:v>
                </c:pt>
                <c:pt idx="1890">
                  <c:v>644.20974526643613</c:v>
                </c:pt>
                <c:pt idx="1891">
                  <c:v>644.31820214300092</c:v>
                </c:pt>
                <c:pt idx="1892">
                  <c:v>644.28204985081265</c:v>
                </c:pt>
                <c:pt idx="1893">
                  <c:v>644.24188063727024</c:v>
                </c:pt>
                <c:pt idx="1894">
                  <c:v>644.34632059248065</c:v>
                </c:pt>
                <c:pt idx="1895">
                  <c:v>644.30615137893813</c:v>
                </c:pt>
                <c:pt idx="1896">
                  <c:v>644.41460825550291</c:v>
                </c:pt>
                <c:pt idx="1897">
                  <c:v>644.37845596331465</c:v>
                </c:pt>
                <c:pt idx="1898">
                  <c:v>644.48691283987932</c:v>
                </c:pt>
                <c:pt idx="1899">
                  <c:v>644.59135279508985</c:v>
                </c:pt>
                <c:pt idx="1900">
                  <c:v>644.86048652582463</c:v>
                </c:pt>
                <c:pt idx="1901">
                  <c:v>644.51503128935917</c:v>
                </c:pt>
                <c:pt idx="1902">
                  <c:v>644.78416502009395</c:v>
                </c:pt>
                <c:pt idx="1903">
                  <c:v>644.88860497530436</c:v>
                </c:pt>
                <c:pt idx="1904">
                  <c:v>644.7038265930089</c:v>
                </c:pt>
                <c:pt idx="1905">
                  <c:v>644.80826654821931</c:v>
                </c:pt>
                <c:pt idx="1906">
                  <c:v>644.62750508727811</c:v>
                </c:pt>
                <c:pt idx="1907">
                  <c:v>644.58733587373558</c:v>
                </c:pt>
                <c:pt idx="1908">
                  <c:v>644.69177582894611</c:v>
                </c:pt>
                <c:pt idx="1909">
                  <c:v>644.80023270551089</c:v>
                </c:pt>
                <c:pt idx="1910">
                  <c:v>644.76006349196837</c:v>
                </c:pt>
                <c:pt idx="1911">
                  <c:v>644.7239111997801</c:v>
                </c:pt>
                <c:pt idx="1912">
                  <c:v>644.83236807634489</c:v>
                </c:pt>
                <c:pt idx="1913">
                  <c:v>644.79219886280237</c:v>
                </c:pt>
                <c:pt idx="1914">
                  <c:v>644.75202964925984</c:v>
                </c:pt>
                <c:pt idx="1915">
                  <c:v>644.85646960447036</c:v>
                </c:pt>
                <c:pt idx="1916">
                  <c:v>645.11756949249661</c:v>
                </c:pt>
                <c:pt idx="1917">
                  <c:v>644.92877418884689</c:v>
                </c:pt>
                <c:pt idx="1918">
                  <c:v>645.03723106541156</c:v>
                </c:pt>
                <c:pt idx="1919">
                  <c:v>644.84843576176183</c:v>
                </c:pt>
                <c:pt idx="1920">
                  <c:v>644.96090955968089</c:v>
                </c:pt>
                <c:pt idx="1921">
                  <c:v>645.06534951489141</c:v>
                </c:pt>
                <c:pt idx="1922">
                  <c:v>645.17380639145608</c:v>
                </c:pt>
                <c:pt idx="1923">
                  <c:v>644.98501108780636</c:v>
                </c:pt>
                <c:pt idx="1924">
                  <c:v>645.09346796437103</c:v>
                </c:pt>
                <c:pt idx="1925">
                  <c:v>645.05731567218288</c:v>
                </c:pt>
                <c:pt idx="1926">
                  <c:v>645.16577254874767</c:v>
                </c:pt>
                <c:pt idx="1927">
                  <c:v>645.27021250395808</c:v>
                </c:pt>
                <c:pt idx="1928">
                  <c:v>644.93680803155542</c:v>
                </c:pt>
                <c:pt idx="1929">
                  <c:v>645.18987407687302</c:v>
                </c:pt>
                <c:pt idx="1930">
                  <c:v>645.15372178468488</c:v>
                </c:pt>
                <c:pt idx="1931">
                  <c:v>645.11355257114235</c:v>
                </c:pt>
                <c:pt idx="1932">
                  <c:v>645.37063553781434</c:v>
                </c:pt>
                <c:pt idx="1933">
                  <c:v>645.18184023416461</c:v>
                </c:pt>
                <c:pt idx="1934">
                  <c:v>645.29431403208355</c:v>
                </c:pt>
                <c:pt idx="1935">
                  <c:v>645.25414481854102</c:v>
                </c:pt>
                <c:pt idx="1936">
                  <c:v>645.3746524591686</c:v>
                </c:pt>
                <c:pt idx="1937">
                  <c:v>645.33448324562607</c:v>
                </c:pt>
                <c:pt idx="1938">
                  <c:v>645.4389232008366</c:v>
                </c:pt>
                <c:pt idx="1939">
                  <c:v>645.55139699875554</c:v>
                </c:pt>
                <c:pt idx="1940">
                  <c:v>645.21799252635287</c:v>
                </c:pt>
                <c:pt idx="1941">
                  <c:v>645.47105857167048</c:v>
                </c:pt>
                <c:pt idx="1942">
                  <c:v>645.43088935812807</c:v>
                </c:pt>
                <c:pt idx="1943">
                  <c:v>645.39072014458554</c:v>
                </c:pt>
                <c:pt idx="1944">
                  <c:v>645.49917702115033</c:v>
                </c:pt>
                <c:pt idx="1945">
                  <c:v>645.4590078076078</c:v>
                </c:pt>
                <c:pt idx="1946">
                  <c:v>645.41883859406528</c:v>
                </c:pt>
                <c:pt idx="1947">
                  <c:v>645.67592156073727</c:v>
                </c:pt>
                <c:pt idx="1948">
                  <c:v>645.4911431784418</c:v>
                </c:pt>
                <c:pt idx="1949">
                  <c:v>645.74420922375953</c:v>
                </c:pt>
                <c:pt idx="1950">
                  <c:v>645.70404001021711</c:v>
                </c:pt>
                <c:pt idx="1951">
                  <c:v>645.51926162792154</c:v>
                </c:pt>
                <c:pt idx="1952">
                  <c:v>645.62370158313206</c:v>
                </c:pt>
                <c:pt idx="1953">
                  <c:v>645.736175381051</c:v>
                </c:pt>
                <c:pt idx="1954">
                  <c:v>645.69600616750859</c:v>
                </c:pt>
                <c:pt idx="1955">
                  <c:v>645.65583695396606</c:v>
                </c:pt>
                <c:pt idx="1956">
                  <c:v>645.90890299928378</c:v>
                </c:pt>
                <c:pt idx="1957">
                  <c:v>645.57549852688101</c:v>
                </c:pt>
                <c:pt idx="1958">
                  <c:v>645.53934623469286</c:v>
                </c:pt>
                <c:pt idx="1959">
                  <c:v>645.64780311125753</c:v>
                </c:pt>
                <c:pt idx="1960">
                  <c:v>645.60763389771512</c:v>
                </c:pt>
                <c:pt idx="1961">
                  <c:v>645.71207385292553</c:v>
                </c:pt>
                <c:pt idx="1962">
                  <c:v>645.97317374095178</c:v>
                </c:pt>
                <c:pt idx="1963">
                  <c:v>645.93300452740925</c:v>
                </c:pt>
                <c:pt idx="1964">
                  <c:v>646.03744448261978</c:v>
                </c:pt>
                <c:pt idx="1965">
                  <c:v>645.8526661003242</c:v>
                </c:pt>
                <c:pt idx="1966">
                  <c:v>645.95710605553472</c:v>
                </c:pt>
                <c:pt idx="1967">
                  <c:v>645.77634459459352</c:v>
                </c:pt>
                <c:pt idx="1968">
                  <c:v>646.02941063991125</c:v>
                </c:pt>
                <c:pt idx="1969">
                  <c:v>645.84061533626152</c:v>
                </c:pt>
                <c:pt idx="1970">
                  <c:v>645.80044612271899</c:v>
                </c:pt>
                <c:pt idx="1971">
                  <c:v>645.90890299928378</c:v>
                </c:pt>
                <c:pt idx="1972">
                  <c:v>645.87275070709552</c:v>
                </c:pt>
                <c:pt idx="1973">
                  <c:v>645.83258149355299</c:v>
                </c:pt>
                <c:pt idx="1974">
                  <c:v>645.95308913418046</c:v>
                </c:pt>
                <c:pt idx="1975">
                  <c:v>646.05752908939098</c:v>
                </c:pt>
                <c:pt idx="1976">
                  <c:v>646.16598596595577</c:v>
                </c:pt>
                <c:pt idx="1977">
                  <c:v>645.98120758366031</c:v>
                </c:pt>
                <c:pt idx="1978">
                  <c:v>645.94103837011778</c:v>
                </c:pt>
                <c:pt idx="1979">
                  <c:v>645.90086915657525</c:v>
                </c:pt>
                <c:pt idx="1980">
                  <c:v>646.00932603314004</c:v>
                </c:pt>
                <c:pt idx="1981">
                  <c:v>646.12179983105898</c:v>
                </c:pt>
                <c:pt idx="1982">
                  <c:v>646.08163061751657</c:v>
                </c:pt>
                <c:pt idx="1983">
                  <c:v>646.04146140397404</c:v>
                </c:pt>
                <c:pt idx="1984">
                  <c:v>646.14590135918456</c:v>
                </c:pt>
                <c:pt idx="1985">
                  <c:v>646.10573214564204</c:v>
                </c:pt>
                <c:pt idx="1986">
                  <c:v>646.06957985345377</c:v>
                </c:pt>
                <c:pt idx="1987">
                  <c:v>646.17803673001845</c:v>
                </c:pt>
                <c:pt idx="1988">
                  <c:v>646.28649360658324</c:v>
                </c:pt>
                <c:pt idx="1989">
                  <c:v>646.39093356179376</c:v>
                </c:pt>
                <c:pt idx="1990">
                  <c:v>646.2061551794983</c:v>
                </c:pt>
                <c:pt idx="1991">
                  <c:v>646.17000288731003</c:v>
                </c:pt>
                <c:pt idx="1992">
                  <c:v>646.12983367376751</c:v>
                </c:pt>
                <c:pt idx="1993">
                  <c:v>646.23427362897803</c:v>
                </c:pt>
                <c:pt idx="1994">
                  <c:v>646.3427305055427</c:v>
                </c:pt>
                <c:pt idx="1995">
                  <c:v>646.30657821335456</c:v>
                </c:pt>
                <c:pt idx="1996">
                  <c:v>646.26640899981203</c:v>
                </c:pt>
                <c:pt idx="1997">
                  <c:v>646.3748658763767</c:v>
                </c:pt>
                <c:pt idx="1998">
                  <c:v>646.47930583158723</c:v>
                </c:pt>
                <c:pt idx="1999">
                  <c:v>646.58776270815201</c:v>
                </c:pt>
                <c:pt idx="2000">
                  <c:v>646.40298432585644</c:v>
                </c:pt>
                <c:pt idx="2001">
                  <c:v>646.51144120242122</c:v>
                </c:pt>
                <c:pt idx="2002">
                  <c:v>646.61989807898601</c:v>
                </c:pt>
                <c:pt idx="2003">
                  <c:v>646.57972886544349</c:v>
                </c:pt>
                <c:pt idx="2004">
                  <c:v>646.39093356179376</c:v>
                </c:pt>
                <c:pt idx="2005">
                  <c:v>646.5034073597127</c:v>
                </c:pt>
                <c:pt idx="2006">
                  <c:v>646.46323814617028</c:v>
                </c:pt>
                <c:pt idx="2007">
                  <c:v>646.56767810138069</c:v>
                </c:pt>
                <c:pt idx="2008">
                  <c:v>646.38289971908523</c:v>
                </c:pt>
                <c:pt idx="2009">
                  <c:v>646.49135659565002</c:v>
                </c:pt>
                <c:pt idx="2010">
                  <c:v>646.45118738210749</c:v>
                </c:pt>
                <c:pt idx="2011">
                  <c:v>646.72032111284216</c:v>
                </c:pt>
                <c:pt idx="2012">
                  <c:v>646.68015189929974</c:v>
                </c:pt>
                <c:pt idx="2013">
                  <c:v>646.63998268575722</c:v>
                </c:pt>
                <c:pt idx="2014">
                  <c:v>646.45520430346176</c:v>
                </c:pt>
                <c:pt idx="2015">
                  <c:v>646.70827034877948</c:v>
                </c:pt>
                <c:pt idx="2016">
                  <c:v>646.52349196648402</c:v>
                </c:pt>
                <c:pt idx="2017">
                  <c:v>646.48332275294149</c:v>
                </c:pt>
                <c:pt idx="2018">
                  <c:v>646.58776270815201</c:v>
                </c:pt>
                <c:pt idx="2019">
                  <c:v>646.55161041596375</c:v>
                </c:pt>
                <c:pt idx="2020">
                  <c:v>646.80869338263574</c:v>
                </c:pt>
                <c:pt idx="2021">
                  <c:v>646.76852416909321</c:v>
                </c:pt>
                <c:pt idx="2022">
                  <c:v>646.72835495555069</c:v>
                </c:pt>
                <c:pt idx="2023">
                  <c:v>646.98142100086841</c:v>
                </c:pt>
                <c:pt idx="2024">
                  <c:v>646.79664261857295</c:v>
                </c:pt>
                <c:pt idx="2025">
                  <c:v>646.90509949513773</c:v>
                </c:pt>
                <c:pt idx="2026">
                  <c:v>646.71630419148789</c:v>
                </c:pt>
                <c:pt idx="2027">
                  <c:v>646.82476106805268</c:v>
                </c:pt>
                <c:pt idx="2028">
                  <c:v>646.78860877586442</c:v>
                </c:pt>
                <c:pt idx="2029">
                  <c:v>646.89706565242921</c:v>
                </c:pt>
                <c:pt idx="2030">
                  <c:v>647.15013169774693</c:v>
                </c:pt>
                <c:pt idx="2031">
                  <c:v>646.9613363940972</c:v>
                </c:pt>
                <c:pt idx="2032">
                  <c:v>646.77655801180163</c:v>
                </c:pt>
                <c:pt idx="2033">
                  <c:v>646.74040571961348</c:v>
                </c:pt>
                <c:pt idx="2034">
                  <c:v>647.1420978550384</c:v>
                </c:pt>
                <c:pt idx="2035">
                  <c:v>646.95330255138867</c:v>
                </c:pt>
                <c:pt idx="2036">
                  <c:v>647.06175942795346</c:v>
                </c:pt>
                <c:pt idx="2037">
                  <c:v>647.16619938316387</c:v>
                </c:pt>
                <c:pt idx="2038">
                  <c:v>646.98543792222267</c:v>
                </c:pt>
                <c:pt idx="2039">
                  <c:v>647.0898778774332</c:v>
                </c:pt>
                <c:pt idx="2040">
                  <c:v>647.04970866389067</c:v>
                </c:pt>
                <c:pt idx="2041">
                  <c:v>647.00953945034826</c:v>
                </c:pt>
                <c:pt idx="2042">
                  <c:v>647.12201324826719</c:v>
                </c:pt>
                <c:pt idx="2043">
                  <c:v>646.93321794461747</c:v>
                </c:pt>
                <c:pt idx="2044">
                  <c:v>646.89304873107494</c:v>
                </c:pt>
                <c:pt idx="2045">
                  <c:v>647.00150560763973</c:v>
                </c:pt>
                <c:pt idx="2046">
                  <c:v>647.27063933837439</c:v>
                </c:pt>
                <c:pt idx="2047">
                  <c:v>647.23448704618625</c:v>
                </c:pt>
                <c:pt idx="2048">
                  <c:v>647.03364097847373</c:v>
                </c:pt>
                <c:pt idx="2049">
                  <c:v>647.44738387796144</c:v>
                </c:pt>
                <c:pt idx="2050">
                  <c:v>647.11397940555867</c:v>
                </c:pt>
                <c:pt idx="2051">
                  <c:v>647.07381019201625</c:v>
                </c:pt>
                <c:pt idx="2052">
                  <c:v>646.87698104565789</c:v>
                </c:pt>
                <c:pt idx="2053">
                  <c:v>647.1420978550384</c:v>
                </c:pt>
                <c:pt idx="2054">
                  <c:v>647.10192864149587</c:v>
                </c:pt>
                <c:pt idx="2055">
                  <c:v>647.06175942795346</c:v>
                </c:pt>
                <c:pt idx="2056">
                  <c:v>646.88099796701215</c:v>
                </c:pt>
                <c:pt idx="2057">
                  <c:v>646.98543792222267</c:v>
                </c:pt>
                <c:pt idx="2058">
                  <c:v>647.09389479878746</c:v>
                </c:pt>
                <c:pt idx="2059">
                  <c:v>647.19833475399787</c:v>
                </c:pt>
                <c:pt idx="2060">
                  <c:v>647.15816554045534</c:v>
                </c:pt>
                <c:pt idx="2061">
                  <c:v>647.27063933837439</c:v>
                </c:pt>
                <c:pt idx="2062">
                  <c:v>647.23047012483198</c:v>
                </c:pt>
                <c:pt idx="2063">
                  <c:v>647.33892700139666</c:v>
                </c:pt>
                <c:pt idx="2064">
                  <c:v>647.29875778785413</c:v>
                </c:pt>
                <c:pt idx="2065">
                  <c:v>647.40319774306465</c:v>
                </c:pt>
                <c:pt idx="2066">
                  <c:v>647.22243628212345</c:v>
                </c:pt>
                <c:pt idx="2067">
                  <c:v>647.18226706858093</c:v>
                </c:pt>
                <c:pt idx="2068">
                  <c:v>647.28670702379145</c:v>
                </c:pt>
                <c:pt idx="2069">
                  <c:v>647.39516390035624</c:v>
                </c:pt>
                <c:pt idx="2070">
                  <c:v>647.21038551806066</c:v>
                </c:pt>
                <c:pt idx="2071">
                  <c:v>647.31884239462534</c:v>
                </c:pt>
                <c:pt idx="2072">
                  <c:v>647.42729927119012</c:v>
                </c:pt>
                <c:pt idx="2073">
                  <c:v>647.38713005764771</c:v>
                </c:pt>
                <c:pt idx="2074">
                  <c:v>647.34696084410518</c:v>
                </c:pt>
                <c:pt idx="2075">
                  <c:v>647.31080855191692</c:v>
                </c:pt>
                <c:pt idx="2076">
                  <c:v>647.41524850712744</c:v>
                </c:pt>
                <c:pt idx="2077">
                  <c:v>647.37507929358492</c:v>
                </c:pt>
                <c:pt idx="2078">
                  <c:v>647.48353617014959</c:v>
                </c:pt>
                <c:pt idx="2079">
                  <c:v>647.29474086649998</c:v>
                </c:pt>
                <c:pt idx="2080">
                  <c:v>647.40721466441892</c:v>
                </c:pt>
                <c:pt idx="2081">
                  <c:v>647.36704545087639</c:v>
                </c:pt>
                <c:pt idx="2082">
                  <c:v>647.47550232744118</c:v>
                </c:pt>
                <c:pt idx="2083">
                  <c:v>647.57994228265159</c:v>
                </c:pt>
                <c:pt idx="2084">
                  <c:v>647.53977306910906</c:v>
                </c:pt>
                <c:pt idx="2085">
                  <c:v>647.65224686702811</c:v>
                </c:pt>
                <c:pt idx="2086">
                  <c:v>647.46345156337838</c:v>
                </c:pt>
                <c:pt idx="2087">
                  <c:v>647.57190843994317</c:v>
                </c:pt>
                <c:pt idx="2088">
                  <c:v>647.38311313629345</c:v>
                </c:pt>
                <c:pt idx="2089">
                  <c:v>647.80488987848958</c:v>
                </c:pt>
                <c:pt idx="2090">
                  <c:v>647.45541772066997</c:v>
                </c:pt>
                <c:pt idx="2091">
                  <c:v>647.41524850712744</c:v>
                </c:pt>
                <c:pt idx="2092">
                  <c:v>647.68438223786211</c:v>
                </c:pt>
                <c:pt idx="2093">
                  <c:v>647.64421302431958</c:v>
                </c:pt>
                <c:pt idx="2094">
                  <c:v>647.75266990088437</c:v>
                </c:pt>
                <c:pt idx="2095">
                  <c:v>647.56789151858891</c:v>
                </c:pt>
                <c:pt idx="2096">
                  <c:v>647.52772230504638</c:v>
                </c:pt>
                <c:pt idx="2097">
                  <c:v>647.48755309150386</c:v>
                </c:pt>
                <c:pt idx="2098">
                  <c:v>647.44738387796144</c:v>
                </c:pt>
                <c:pt idx="2099">
                  <c:v>647.70446684463332</c:v>
                </c:pt>
                <c:pt idx="2100">
                  <c:v>647.5156715409837</c:v>
                </c:pt>
                <c:pt idx="2101">
                  <c:v>647.62412841754838</c:v>
                </c:pt>
                <c:pt idx="2102">
                  <c:v>647.7285683727589</c:v>
                </c:pt>
                <c:pt idx="2103">
                  <c:v>647.54780691181759</c:v>
                </c:pt>
                <c:pt idx="2104">
                  <c:v>647.65224686702811</c:v>
                </c:pt>
                <c:pt idx="2105">
                  <c:v>647.7607037435929</c:v>
                </c:pt>
                <c:pt idx="2106">
                  <c:v>648.01376978891062</c:v>
                </c:pt>
                <c:pt idx="2107">
                  <c:v>647.68036531650785</c:v>
                </c:pt>
                <c:pt idx="2108">
                  <c:v>647.7928391144269</c:v>
                </c:pt>
                <c:pt idx="2109">
                  <c:v>647.75266990088437</c:v>
                </c:pt>
                <c:pt idx="2110">
                  <c:v>647.71250068734184</c:v>
                </c:pt>
                <c:pt idx="2111">
                  <c:v>647.81694064255237</c:v>
                </c:pt>
                <c:pt idx="2112">
                  <c:v>647.63216226025691</c:v>
                </c:pt>
                <c:pt idx="2113">
                  <c:v>647.59600996806864</c:v>
                </c:pt>
                <c:pt idx="2114">
                  <c:v>647.84907601338637</c:v>
                </c:pt>
                <c:pt idx="2115">
                  <c:v>647.66028070973664</c:v>
                </c:pt>
                <c:pt idx="2116">
                  <c:v>647.76873758630143</c:v>
                </c:pt>
                <c:pt idx="2117">
                  <c:v>647.73258529411316</c:v>
                </c:pt>
                <c:pt idx="2118">
                  <c:v>647.84104217067784</c:v>
                </c:pt>
                <c:pt idx="2119">
                  <c:v>647.80087295713531</c:v>
                </c:pt>
                <c:pt idx="2120">
                  <c:v>647.90531291234583</c:v>
                </c:pt>
                <c:pt idx="2121">
                  <c:v>648.01376978891062</c:v>
                </c:pt>
                <c:pt idx="2122">
                  <c:v>647.97761749672236</c:v>
                </c:pt>
                <c:pt idx="2123">
                  <c:v>647.93744828317995</c:v>
                </c:pt>
                <c:pt idx="2124">
                  <c:v>647.89727906963742</c:v>
                </c:pt>
                <c:pt idx="2125">
                  <c:v>647.85710985609489</c:v>
                </c:pt>
                <c:pt idx="2126">
                  <c:v>647.81694064255237</c:v>
                </c:pt>
                <c:pt idx="2127">
                  <c:v>647.92941444047142</c:v>
                </c:pt>
                <c:pt idx="2128">
                  <c:v>647.59199304671438</c:v>
                </c:pt>
                <c:pt idx="2129">
                  <c:v>647.99368518213942</c:v>
                </c:pt>
                <c:pt idx="2130">
                  <c:v>647.95351596859689</c:v>
                </c:pt>
                <c:pt idx="2131">
                  <c:v>648.07402360922435</c:v>
                </c:pt>
                <c:pt idx="2132">
                  <c:v>647.8771944628661</c:v>
                </c:pt>
                <c:pt idx="2133">
                  <c:v>647.99770210349368</c:v>
                </c:pt>
                <c:pt idx="2134">
                  <c:v>647.79685603578116</c:v>
                </c:pt>
                <c:pt idx="2135">
                  <c:v>647.91736367640863</c:v>
                </c:pt>
                <c:pt idx="2136">
                  <c:v>647.88121138422036</c:v>
                </c:pt>
                <c:pt idx="2137">
                  <c:v>647.98966826078515</c:v>
                </c:pt>
                <c:pt idx="2138">
                  <c:v>647.94949904724263</c:v>
                </c:pt>
                <c:pt idx="2139">
                  <c:v>647.9093298337001</c:v>
                </c:pt>
                <c:pt idx="2140">
                  <c:v>647.86916062015757</c:v>
                </c:pt>
                <c:pt idx="2141">
                  <c:v>647.97761749672236</c:v>
                </c:pt>
                <c:pt idx="2142">
                  <c:v>648.23470046339435</c:v>
                </c:pt>
                <c:pt idx="2143">
                  <c:v>648.19453124985182</c:v>
                </c:pt>
                <c:pt idx="2144">
                  <c:v>648.00573594620209</c:v>
                </c:pt>
                <c:pt idx="2145">
                  <c:v>647.96556673265957</c:v>
                </c:pt>
                <c:pt idx="2146">
                  <c:v>647.92941444047142</c:v>
                </c:pt>
                <c:pt idx="2147">
                  <c:v>648.03787131703609</c:v>
                </c:pt>
                <c:pt idx="2148">
                  <c:v>647.99770210349368</c:v>
                </c:pt>
                <c:pt idx="2149">
                  <c:v>647.95753288995115</c:v>
                </c:pt>
                <c:pt idx="2150">
                  <c:v>647.92138059776289</c:v>
                </c:pt>
                <c:pt idx="2151">
                  <c:v>648.0258205529733</c:v>
                </c:pt>
                <c:pt idx="2152">
                  <c:v>648.13427742953809</c:v>
                </c:pt>
                <c:pt idx="2153">
                  <c:v>647.94548212588836</c:v>
                </c:pt>
                <c:pt idx="2154">
                  <c:v>648.20256509256035</c:v>
                </c:pt>
                <c:pt idx="2155">
                  <c:v>648.01778671026489</c:v>
                </c:pt>
                <c:pt idx="2156">
                  <c:v>648.12624358682956</c:v>
                </c:pt>
                <c:pt idx="2157">
                  <c:v>648.08607437328703</c:v>
                </c:pt>
                <c:pt idx="2158">
                  <c:v>648.04590515974462</c:v>
                </c:pt>
                <c:pt idx="2159">
                  <c:v>647.85710985609489</c:v>
                </c:pt>
                <c:pt idx="2160">
                  <c:v>648.26281891287408</c:v>
                </c:pt>
                <c:pt idx="2161">
                  <c:v>648.22264969933155</c:v>
                </c:pt>
                <c:pt idx="2162">
                  <c:v>648.18248048578903</c:v>
                </c:pt>
                <c:pt idx="2163">
                  <c:v>647.99368518213942</c:v>
                </c:pt>
                <c:pt idx="2164">
                  <c:v>648.10615898005835</c:v>
                </c:pt>
                <c:pt idx="2165">
                  <c:v>647.91736367640863</c:v>
                </c:pt>
                <c:pt idx="2166">
                  <c:v>648.31905581183366</c:v>
                </c:pt>
                <c:pt idx="2167">
                  <c:v>647.98565133943089</c:v>
                </c:pt>
                <c:pt idx="2168">
                  <c:v>648.09410821599556</c:v>
                </c:pt>
                <c:pt idx="2169">
                  <c:v>648.20256509256035</c:v>
                </c:pt>
                <c:pt idx="2170">
                  <c:v>648.16239587901782</c:v>
                </c:pt>
                <c:pt idx="2171">
                  <c:v>647.97761749672236</c:v>
                </c:pt>
                <c:pt idx="2172">
                  <c:v>648.08205745193277</c:v>
                </c:pt>
                <c:pt idx="2173">
                  <c:v>648.19051432849756</c:v>
                </c:pt>
                <c:pt idx="2174">
                  <c:v>648.15436203630941</c:v>
                </c:pt>
                <c:pt idx="2175">
                  <c:v>647.96556673265957</c:v>
                </c:pt>
                <c:pt idx="2176">
                  <c:v>647.92539751911715</c:v>
                </c:pt>
                <c:pt idx="2177">
                  <c:v>648.34315733995902</c:v>
                </c:pt>
                <c:pt idx="2178">
                  <c:v>648.15436203630941</c:v>
                </c:pt>
                <c:pt idx="2179">
                  <c:v>648.26683583422835</c:v>
                </c:pt>
                <c:pt idx="2180">
                  <c:v>648.07804053057862</c:v>
                </c:pt>
                <c:pt idx="2181">
                  <c:v>648.18649740714329</c:v>
                </c:pt>
                <c:pt idx="2182">
                  <c:v>648.14632819360088</c:v>
                </c:pt>
                <c:pt idx="2183">
                  <c:v>648.25478507016555</c:v>
                </c:pt>
                <c:pt idx="2184">
                  <c:v>648.36324194673034</c:v>
                </c:pt>
                <c:pt idx="2185">
                  <c:v>648.32307273318781</c:v>
                </c:pt>
                <c:pt idx="2186">
                  <c:v>648.28290351964529</c:v>
                </c:pt>
                <c:pt idx="2187">
                  <c:v>648.24273430610276</c:v>
                </c:pt>
                <c:pt idx="2188">
                  <c:v>648.20658201391461</c:v>
                </c:pt>
                <c:pt idx="2189">
                  <c:v>648.31102196912514</c:v>
                </c:pt>
                <c:pt idx="2190">
                  <c:v>648.41947884568981</c:v>
                </c:pt>
                <c:pt idx="2191">
                  <c:v>648.3793096321474</c:v>
                </c:pt>
                <c:pt idx="2192">
                  <c:v>648.33914041860487</c:v>
                </c:pt>
                <c:pt idx="2193">
                  <c:v>648.45161421652381</c:v>
                </c:pt>
                <c:pt idx="2194">
                  <c:v>648.41144500298128</c:v>
                </c:pt>
                <c:pt idx="2195">
                  <c:v>648.22264969933155</c:v>
                </c:pt>
                <c:pt idx="2196">
                  <c:v>648.18248048578903</c:v>
                </c:pt>
                <c:pt idx="2197">
                  <c:v>648.29495428370808</c:v>
                </c:pt>
                <c:pt idx="2198">
                  <c:v>648.25478507016555</c:v>
                </c:pt>
                <c:pt idx="2199">
                  <c:v>648.21461585662314</c:v>
                </c:pt>
                <c:pt idx="2200">
                  <c:v>648.46768190194075</c:v>
                </c:pt>
                <c:pt idx="2201">
                  <c:v>648.27888659829114</c:v>
                </c:pt>
                <c:pt idx="2202">
                  <c:v>648.24273430610276</c:v>
                </c:pt>
                <c:pt idx="2203">
                  <c:v>648.20256509256035</c:v>
                </c:pt>
                <c:pt idx="2204">
                  <c:v>648.45964805923234</c:v>
                </c:pt>
                <c:pt idx="2205">
                  <c:v>648.27085275558261</c:v>
                </c:pt>
                <c:pt idx="2206">
                  <c:v>648.23068354204008</c:v>
                </c:pt>
                <c:pt idx="2207">
                  <c:v>648.19453124985182</c:v>
                </c:pt>
                <c:pt idx="2208">
                  <c:v>648.30298812641661</c:v>
                </c:pt>
                <c:pt idx="2209">
                  <c:v>648.55605417173433</c:v>
                </c:pt>
                <c:pt idx="2210">
                  <c:v>648.3672588680846</c:v>
                </c:pt>
                <c:pt idx="2211">
                  <c:v>648.33110657589634</c:v>
                </c:pt>
                <c:pt idx="2212">
                  <c:v>648.29093736235382</c:v>
                </c:pt>
                <c:pt idx="2213">
                  <c:v>648.3993942389186</c:v>
                </c:pt>
                <c:pt idx="2214">
                  <c:v>648.35922502537608</c:v>
                </c:pt>
                <c:pt idx="2215">
                  <c:v>648.46768190194075</c:v>
                </c:pt>
                <c:pt idx="2216">
                  <c:v>648.57613877850554</c:v>
                </c:pt>
                <c:pt idx="2217">
                  <c:v>648.39136039621008</c:v>
                </c:pt>
                <c:pt idx="2218">
                  <c:v>648.35119118266755</c:v>
                </c:pt>
                <c:pt idx="2219">
                  <c:v>648.16239587901782</c:v>
                </c:pt>
                <c:pt idx="2220">
                  <c:v>648.41546192433555</c:v>
                </c:pt>
                <c:pt idx="2221">
                  <c:v>648.53998648631739</c:v>
                </c:pt>
                <c:pt idx="2222">
                  <c:v>648.64844336288206</c:v>
                </c:pt>
                <c:pt idx="2223">
                  <c:v>648.29897120506234</c:v>
                </c:pt>
                <c:pt idx="2224">
                  <c:v>648.41947884568981</c:v>
                </c:pt>
                <c:pt idx="2225">
                  <c:v>648.53195264360886</c:v>
                </c:pt>
                <c:pt idx="2226">
                  <c:v>648.64040952017353</c:v>
                </c:pt>
                <c:pt idx="2227">
                  <c:v>648.45161421652381</c:v>
                </c:pt>
                <c:pt idx="2228">
                  <c:v>648.5600710930886</c:v>
                </c:pt>
                <c:pt idx="2229">
                  <c:v>648.51990187954607</c:v>
                </c:pt>
                <c:pt idx="2230">
                  <c:v>648.18649740714329</c:v>
                </c:pt>
                <c:pt idx="2231">
                  <c:v>648.29495428370808</c:v>
                </c:pt>
                <c:pt idx="2232">
                  <c:v>648.40341116027275</c:v>
                </c:pt>
                <c:pt idx="2233">
                  <c:v>648.36324194673034</c:v>
                </c:pt>
                <c:pt idx="2234">
                  <c:v>648.46768190194075</c:v>
                </c:pt>
                <c:pt idx="2235">
                  <c:v>648.4315296097526</c:v>
                </c:pt>
                <c:pt idx="2236">
                  <c:v>648.53998648631739</c:v>
                </c:pt>
                <c:pt idx="2237">
                  <c:v>648.49981727277486</c:v>
                </c:pt>
                <c:pt idx="2238">
                  <c:v>648.45964805923234</c:v>
                </c:pt>
                <c:pt idx="2239">
                  <c:v>648.71271410455006</c:v>
                </c:pt>
                <c:pt idx="2240">
                  <c:v>648.6765618123618</c:v>
                </c:pt>
                <c:pt idx="2241">
                  <c:v>648.63639259881927</c:v>
                </c:pt>
                <c:pt idx="2242">
                  <c:v>648.44759729516954</c:v>
                </c:pt>
                <c:pt idx="2243">
                  <c:v>648.40742808162702</c:v>
                </c:pt>
                <c:pt idx="2244">
                  <c:v>648.66852796965327</c:v>
                </c:pt>
                <c:pt idx="2245">
                  <c:v>648.33110657589634</c:v>
                </c:pt>
                <c:pt idx="2246">
                  <c:v>648.29093736235382</c:v>
                </c:pt>
                <c:pt idx="2247">
                  <c:v>648.3993942389186</c:v>
                </c:pt>
                <c:pt idx="2248">
                  <c:v>648.35922502537608</c:v>
                </c:pt>
                <c:pt idx="2249">
                  <c:v>648.32307273318781</c:v>
                </c:pt>
                <c:pt idx="2250">
                  <c:v>648.4315296097526</c:v>
                </c:pt>
                <c:pt idx="2251">
                  <c:v>648.53596956496312</c:v>
                </c:pt>
                <c:pt idx="2252">
                  <c:v>648.4958003514206</c:v>
                </c:pt>
                <c:pt idx="2253">
                  <c:v>648.60425722798527</c:v>
                </c:pt>
                <c:pt idx="2254">
                  <c:v>648.41947884568981</c:v>
                </c:pt>
                <c:pt idx="2255">
                  <c:v>648.5279357222546</c:v>
                </c:pt>
                <c:pt idx="2256">
                  <c:v>648.33914041860487</c:v>
                </c:pt>
                <c:pt idx="2257">
                  <c:v>648.59622338527686</c:v>
                </c:pt>
                <c:pt idx="2258">
                  <c:v>648.41144500298128</c:v>
                </c:pt>
                <c:pt idx="2259">
                  <c:v>648.37127578943887</c:v>
                </c:pt>
                <c:pt idx="2260">
                  <c:v>648.33110657589634</c:v>
                </c:pt>
                <c:pt idx="2261">
                  <c:v>648.43956345246113</c:v>
                </c:pt>
                <c:pt idx="2262">
                  <c:v>648.3993942389186</c:v>
                </c:pt>
                <c:pt idx="2263">
                  <c:v>648.50785111548328</c:v>
                </c:pt>
                <c:pt idx="2264">
                  <c:v>648.46768190194075</c:v>
                </c:pt>
                <c:pt idx="2265">
                  <c:v>648.42751268839834</c:v>
                </c:pt>
                <c:pt idx="2266">
                  <c:v>648.38734347485581</c:v>
                </c:pt>
                <c:pt idx="2267">
                  <c:v>648.6444264415278</c:v>
                </c:pt>
                <c:pt idx="2268">
                  <c:v>648.60827414933954</c:v>
                </c:pt>
                <c:pt idx="2269">
                  <c:v>648.27085275558261</c:v>
                </c:pt>
                <c:pt idx="2270">
                  <c:v>648.5279357222546</c:v>
                </c:pt>
                <c:pt idx="2271">
                  <c:v>648.48776650871207</c:v>
                </c:pt>
                <c:pt idx="2272">
                  <c:v>648.6122910706938</c:v>
                </c:pt>
                <c:pt idx="2273">
                  <c:v>648.57212185715127</c:v>
                </c:pt>
                <c:pt idx="2274">
                  <c:v>648.53195264360886</c:v>
                </c:pt>
                <c:pt idx="2275">
                  <c:v>648.63639259881927</c:v>
                </c:pt>
                <c:pt idx="2276">
                  <c:v>648.59622338527686</c:v>
                </c:pt>
                <c:pt idx="2277">
                  <c:v>648.5600710930886</c:v>
                </c:pt>
                <c:pt idx="2278">
                  <c:v>648.51990187954607</c:v>
                </c:pt>
                <c:pt idx="2279">
                  <c:v>648.62835875611074</c:v>
                </c:pt>
                <c:pt idx="2280">
                  <c:v>648.29495428370808</c:v>
                </c:pt>
                <c:pt idx="2281">
                  <c:v>648.5480203290258</c:v>
                </c:pt>
                <c:pt idx="2282">
                  <c:v>648.36324194673034</c:v>
                </c:pt>
                <c:pt idx="2283">
                  <c:v>648.47169882329501</c:v>
                </c:pt>
                <c:pt idx="2284">
                  <c:v>648.4315296097526</c:v>
                </c:pt>
                <c:pt idx="2285">
                  <c:v>648.39136039621008</c:v>
                </c:pt>
                <c:pt idx="2286">
                  <c:v>648.6444264415278</c:v>
                </c:pt>
                <c:pt idx="2287">
                  <c:v>648.46366498058649</c:v>
                </c:pt>
                <c:pt idx="2288">
                  <c:v>648.56810493579701</c:v>
                </c:pt>
                <c:pt idx="2289">
                  <c:v>648.82117098111485</c:v>
                </c:pt>
                <c:pt idx="2290">
                  <c:v>648.48776650871207</c:v>
                </c:pt>
                <c:pt idx="2291">
                  <c:v>648.45161421652381</c:v>
                </c:pt>
                <c:pt idx="2292">
                  <c:v>648.41144500298128</c:v>
                </c:pt>
                <c:pt idx="2293">
                  <c:v>648.51990187954607</c:v>
                </c:pt>
                <c:pt idx="2294">
                  <c:v>648.47973266600354</c:v>
                </c:pt>
                <c:pt idx="2295">
                  <c:v>648.29093736235382</c:v>
                </c:pt>
                <c:pt idx="2296">
                  <c:v>648.40341116027275</c:v>
                </c:pt>
                <c:pt idx="2297">
                  <c:v>648.36324194673034</c:v>
                </c:pt>
                <c:pt idx="2298">
                  <c:v>648.61630799204806</c:v>
                </c:pt>
                <c:pt idx="2299">
                  <c:v>648.28290351964529</c:v>
                </c:pt>
                <c:pt idx="2300">
                  <c:v>648.53596956496312</c:v>
                </c:pt>
                <c:pt idx="2301">
                  <c:v>648.35119118266755</c:v>
                </c:pt>
                <c:pt idx="2302">
                  <c:v>648.60827414933954</c:v>
                </c:pt>
                <c:pt idx="2303">
                  <c:v>648.41947884568981</c:v>
                </c:pt>
                <c:pt idx="2304">
                  <c:v>648.5279357222546</c:v>
                </c:pt>
                <c:pt idx="2305">
                  <c:v>648.49178343006633</c:v>
                </c:pt>
                <c:pt idx="2306">
                  <c:v>648.30298812641661</c:v>
                </c:pt>
                <c:pt idx="2307">
                  <c:v>648.55605417173433</c:v>
                </c:pt>
                <c:pt idx="2308">
                  <c:v>648.37127578943887</c:v>
                </c:pt>
                <c:pt idx="2309">
                  <c:v>648.47571574464928</c:v>
                </c:pt>
                <c:pt idx="2310">
                  <c:v>648.58818954256833</c:v>
                </c:pt>
                <c:pt idx="2311">
                  <c:v>648.5480203290258</c:v>
                </c:pt>
                <c:pt idx="2312">
                  <c:v>648.50785111548328</c:v>
                </c:pt>
                <c:pt idx="2313">
                  <c:v>648.46768190194075</c:v>
                </c:pt>
                <c:pt idx="2314">
                  <c:v>648.42751268839834</c:v>
                </c:pt>
                <c:pt idx="2315">
                  <c:v>648.39136039621008</c:v>
                </c:pt>
                <c:pt idx="2316">
                  <c:v>648.49981727277486</c:v>
                </c:pt>
                <c:pt idx="2317">
                  <c:v>648.60425722798527</c:v>
                </c:pt>
                <c:pt idx="2318">
                  <c:v>648.41947884568981</c:v>
                </c:pt>
                <c:pt idx="2319">
                  <c:v>648.38332655350155</c:v>
                </c:pt>
                <c:pt idx="2320">
                  <c:v>648.48776650871207</c:v>
                </c:pt>
                <c:pt idx="2321">
                  <c:v>648.44759729516954</c:v>
                </c:pt>
                <c:pt idx="2322">
                  <c:v>648.40742808162702</c:v>
                </c:pt>
                <c:pt idx="2323">
                  <c:v>648.3672588680846</c:v>
                </c:pt>
                <c:pt idx="2324">
                  <c:v>648.47973266600354</c:v>
                </c:pt>
                <c:pt idx="2325">
                  <c:v>648.60024030663112</c:v>
                </c:pt>
                <c:pt idx="2326">
                  <c:v>648.5600710930886</c:v>
                </c:pt>
                <c:pt idx="2327">
                  <c:v>648.51990187954607</c:v>
                </c:pt>
                <c:pt idx="2328">
                  <c:v>648.47973266600354</c:v>
                </c:pt>
                <c:pt idx="2329">
                  <c:v>648.28290351964529</c:v>
                </c:pt>
                <c:pt idx="2330">
                  <c:v>648.24273430610276</c:v>
                </c:pt>
                <c:pt idx="2331">
                  <c:v>648.20256509256035</c:v>
                </c:pt>
                <c:pt idx="2332">
                  <c:v>648.16239587901782</c:v>
                </c:pt>
                <c:pt idx="2333">
                  <c:v>648.28290351964529</c:v>
                </c:pt>
                <c:pt idx="2334">
                  <c:v>648.39537731756434</c:v>
                </c:pt>
                <c:pt idx="2335">
                  <c:v>648.49981727277486</c:v>
                </c:pt>
                <c:pt idx="2336">
                  <c:v>648.3150388904794</c:v>
                </c:pt>
                <c:pt idx="2337">
                  <c:v>648.27486967693687</c:v>
                </c:pt>
                <c:pt idx="2338">
                  <c:v>648.23871738474861</c:v>
                </c:pt>
                <c:pt idx="2339">
                  <c:v>648.19854817120608</c:v>
                </c:pt>
                <c:pt idx="2340">
                  <c:v>648.30298812641661</c:v>
                </c:pt>
                <c:pt idx="2341">
                  <c:v>648.41144500298128</c:v>
                </c:pt>
                <c:pt idx="2342">
                  <c:v>648.22264969933155</c:v>
                </c:pt>
                <c:pt idx="2343">
                  <c:v>648.04188823839036</c:v>
                </c:pt>
                <c:pt idx="2344">
                  <c:v>648.29495428370808</c:v>
                </c:pt>
                <c:pt idx="2345">
                  <c:v>648.40341116027275</c:v>
                </c:pt>
                <c:pt idx="2346">
                  <c:v>648.36324194673034</c:v>
                </c:pt>
                <c:pt idx="2347">
                  <c:v>648.61630799204806</c:v>
                </c:pt>
                <c:pt idx="2348">
                  <c:v>648.5801556998598</c:v>
                </c:pt>
                <c:pt idx="2349">
                  <c:v>648.39136039621008</c:v>
                </c:pt>
                <c:pt idx="2350">
                  <c:v>648.35119118266755</c:v>
                </c:pt>
                <c:pt idx="2351">
                  <c:v>648.45964805923234</c:v>
                </c:pt>
                <c:pt idx="2352">
                  <c:v>648.42349576704407</c:v>
                </c:pt>
                <c:pt idx="2353">
                  <c:v>648.23470046339435</c:v>
                </c:pt>
                <c:pt idx="2354">
                  <c:v>648.34315733995902</c:v>
                </c:pt>
                <c:pt idx="2355">
                  <c:v>648.15436203630941</c:v>
                </c:pt>
                <c:pt idx="2356">
                  <c:v>648.11419282276688</c:v>
                </c:pt>
                <c:pt idx="2357">
                  <c:v>648.37127578943887</c:v>
                </c:pt>
                <c:pt idx="2358">
                  <c:v>648.18649740714329</c:v>
                </c:pt>
                <c:pt idx="2359">
                  <c:v>648.29093736235382</c:v>
                </c:pt>
                <c:pt idx="2360">
                  <c:v>648.3993942389186</c:v>
                </c:pt>
                <c:pt idx="2361">
                  <c:v>648.50785111548328</c:v>
                </c:pt>
                <c:pt idx="2362">
                  <c:v>648.02983747432756</c:v>
                </c:pt>
                <c:pt idx="2363">
                  <c:v>648.28290351964529</c:v>
                </c:pt>
                <c:pt idx="2364">
                  <c:v>648.09410821599556</c:v>
                </c:pt>
                <c:pt idx="2365">
                  <c:v>648.20256509256035</c:v>
                </c:pt>
                <c:pt idx="2366">
                  <c:v>648.16641280037209</c:v>
                </c:pt>
                <c:pt idx="2367">
                  <c:v>648.27486967693687</c:v>
                </c:pt>
                <c:pt idx="2368">
                  <c:v>648.23470046339435</c:v>
                </c:pt>
                <c:pt idx="2369">
                  <c:v>648.19453124985182</c:v>
                </c:pt>
                <c:pt idx="2370">
                  <c:v>648.29897120506234</c:v>
                </c:pt>
                <c:pt idx="2371">
                  <c:v>648.41144500298128</c:v>
                </c:pt>
                <c:pt idx="2372">
                  <c:v>648.22264969933155</c:v>
                </c:pt>
                <c:pt idx="2373">
                  <c:v>648.18248048578903</c:v>
                </c:pt>
                <c:pt idx="2374">
                  <c:v>648.14231127224662</c:v>
                </c:pt>
                <c:pt idx="2375">
                  <c:v>648.25076814881129</c:v>
                </c:pt>
                <c:pt idx="2376">
                  <c:v>648.36324194673034</c:v>
                </c:pt>
                <c:pt idx="2377">
                  <c:v>648.32307273318781</c:v>
                </c:pt>
                <c:pt idx="2378">
                  <c:v>648.13427742953809</c:v>
                </c:pt>
                <c:pt idx="2379">
                  <c:v>648.09410821599556</c:v>
                </c:pt>
                <c:pt idx="2380">
                  <c:v>648.35119118266755</c:v>
                </c:pt>
                <c:pt idx="2381">
                  <c:v>648.01778671026489</c:v>
                </c:pt>
                <c:pt idx="2382">
                  <c:v>648.4315296097526</c:v>
                </c:pt>
                <c:pt idx="2383">
                  <c:v>648.53998648631739</c:v>
                </c:pt>
                <c:pt idx="2384">
                  <c:v>648.35119118266755</c:v>
                </c:pt>
                <c:pt idx="2385">
                  <c:v>648.15436203630941</c:v>
                </c:pt>
                <c:pt idx="2386">
                  <c:v>648.27486967693687</c:v>
                </c:pt>
                <c:pt idx="2387">
                  <c:v>648.23470046339435</c:v>
                </c:pt>
                <c:pt idx="2388">
                  <c:v>648.34315733995902</c:v>
                </c:pt>
                <c:pt idx="2389">
                  <c:v>648.30298812641661</c:v>
                </c:pt>
                <c:pt idx="2390">
                  <c:v>648.11820974412115</c:v>
                </c:pt>
                <c:pt idx="2391">
                  <c:v>647.91736367640863</c:v>
                </c:pt>
                <c:pt idx="2392">
                  <c:v>648.03787131703609</c:v>
                </c:pt>
                <c:pt idx="2393">
                  <c:v>647.99770210349368</c:v>
                </c:pt>
                <c:pt idx="2394">
                  <c:v>648.10615898005835</c:v>
                </c:pt>
                <c:pt idx="2395">
                  <c:v>647.92138059776289</c:v>
                </c:pt>
                <c:pt idx="2396">
                  <c:v>648.17846356443488</c:v>
                </c:pt>
                <c:pt idx="2397">
                  <c:v>648.13829435089235</c:v>
                </c:pt>
                <c:pt idx="2398">
                  <c:v>647.94949904724263</c:v>
                </c:pt>
                <c:pt idx="2399">
                  <c:v>647.91334675505436</c:v>
                </c:pt>
                <c:pt idx="2400">
                  <c:v>647.87317754151184</c:v>
                </c:pt>
                <c:pt idx="2401">
                  <c:v>647.98163441807662</c:v>
                </c:pt>
                <c:pt idx="2402">
                  <c:v>647.9414652045341</c:v>
                </c:pt>
                <c:pt idx="2403">
                  <c:v>647.90129599099157</c:v>
                </c:pt>
                <c:pt idx="2404">
                  <c:v>648.00975286755636</c:v>
                </c:pt>
                <c:pt idx="2405">
                  <c:v>648.11820974412115</c:v>
                </c:pt>
                <c:pt idx="2406">
                  <c:v>648.22264969933155</c:v>
                </c:pt>
                <c:pt idx="2407">
                  <c:v>648.18248048578903</c:v>
                </c:pt>
                <c:pt idx="2408">
                  <c:v>647.99770210349368</c:v>
                </c:pt>
                <c:pt idx="2409">
                  <c:v>647.9615498113053</c:v>
                </c:pt>
                <c:pt idx="2410">
                  <c:v>647.92138059776289</c:v>
                </c:pt>
                <c:pt idx="2411">
                  <c:v>648.0258205529733</c:v>
                </c:pt>
                <c:pt idx="2412">
                  <c:v>647.84104217067784</c:v>
                </c:pt>
                <c:pt idx="2413">
                  <c:v>647.80488987848958</c:v>
                </c:pt>
                <c:pt idx="2414">
                  <c:v>647.9093298337001</c:v>
                </c:pt>
                <c:pt idx="2415">
                  <c:v>647.86916062015757</c:v>
                </c:pt>
                <c:pt idx="2416">
                  <c:v>647.82899140661516</c:v>
                </c:pt>
                <c:pt idx="2417">
                  <c:v>647.93744828317995</c:v>
                </c:pt>
                <c:pt idx="2418">
                  <c:v>647.90129599099157</c:v>
                </c:pt>
                <c:pt idx="2419">
                  <c:v>647.86112677744904</c:v>
                </c:pt>
                <c:pt idx="2420">
                  <c:v>647.82095756390663</c:v>
                </c:pt>
                <c:pt idx="2421">
                  <c:v>647.78078835036411</c:v>
                </c:pt>
                <c:pt idx="2422">
                  <c:v>647.88924522692889</c:v>
                </c:pt>
                <c:pt idx="2423">
                  <c:v>647.70446684463332</c:v>
                </c:pt>
                <c:pt idx="2424">
                  <c:v>647.8129237211981</c:v>
                </c:pt>
                <c:pt idx="2425">
                  <c:v>647.62412841754838</c:v>
                </c:pt>
                <c:pt idx="2426">
                  <c:v>647.8771944628661</c:v>
                </c:pt>
                <c:pt idx="2427">
                  <c:v>647.84104217067784</c:v>
                </c:pt>
                <c:pt idx="2428">
                  <c:v>647.80087295713531</c:v>
                </c:pt>
                <c:pt idx="2429">
                  <c:v>647.9093298337001</c:v>
                </c:pt>
                <c:pt idx="2430">
                  <c:v>647.72053453005037</c:v>
                </c:pt>
                <c:pt idx="2431">
                  <c:v>647.82899140661516</c:v>
                </c:pt>
                <c:pt idx="2432">
                  <c:v>647.64421302431958</c:v>
                </c:pt>
                <c:pt idx="2433">
                  <c:v>647.75266990088437</c:v>
                </c:pt>
                <c:pt idx="2434">
                  <c:v>647.86112677744904</c:v>
                </c:pt>
                <c:pt idx="2435">
                  <c:v>647.96556673265957</c:v>
                </c:pt>
                <c:pt idx="2436">
                  <c:v>647.63216226025691</c:v>
                </c:pt>
                <c:pt idx="2437">
                  <c:v>647.88924522692889</c:v>
                </c:pt>
                <c:pt idx="2438">
                  <c:v>647.70446684463332</c:v>
                </c:pt>
                <c:pt idx="2439">
                  <c:v>647.80890679984384</c:v>
                </c:pt>
                <c:pt idx="2440">
                  <c:v>647.62412841754838</c:v>
                </c:pt>
                <c:pt idx="2441">
                  <c:v>647.8771944628661</c:v>
                </c:pt>
                <c:pt idx="2442">
                  <c:v>647.84104217067784</c:v>
                </c:pt>
                <c:pt idx="2443">
                  <c:v>647.80087295713531</c:v>
                </c:pt>
                <c:pt idx="2444">
                  <c:v>647.6120776534857</c:v>
                </c:pt>
                <c:pt idx="2445">
                  <c:v>647.72053453005037</c:v>
                </c:pt>
                <c:pt idx="2446">
                  <c:v>647.53575614775491</c:v>
                </c:pt>
                <c:pt idx="2447">
                  <c:v>647.64421302431958</c:v>
                </c:pt>
                <c:pt idx="2448">
                  <c:v>647.75266990088437</c:v>
                </c:pt>
                <c:pt idx="2449">
                  <c:v>647.56387459723464</c:v>
                </c:pt>
                <c:pt idx="2450">
                  <c:v>647.67233147379943</c:v>
                </c:pt>
                <c:pt idx="2451">
                  <c:v>647.63617918161117</c:v>
                </c:pt>
                <c:pt idx="2452">
                  <c:v>647.44738387796144</c:v>
                </c:pt>
                <c:pt idx="2453">
                  <c:v>647.55584075452623</c:v>
                </c:pt>
                <c:pt idx="2454">
                  <c:v>647.6763483951537</c:v>
                </c:pt>
                <c:pt idx="2455">
                  <c:v>647.78078835036411</c:v>
                </c:pt>
                <c:pt idx="2456">
                  <c:v>647.74463605817584</c:v>
                </c:pt>
                <c:pt idx="2457">
                  <c:v>647.70446684463332</c:v>
                </c:pt>
                <c:pt idx="2458">
                  <c:v>647.51968846233785</c:v>
                </c:pt>
                <c:pt idx="2459">
                  <c:v>647.47951924879533</c:v>
                </c:pt>
                <c:pt idx="2460">
                  <c:v>647.58797612536011</c:v>
                </c:pt>
                <c:pt idx="2461">
                  <c:v>647.54780691181759</c:v>
                </c:pt>
                <c:pt idx="2462">
                  <c:v>647.65626378838238</c:v>
                </c:pt>
                <c:pt idx="2463">
                  <c:v>647.3228593159796</c:v>
                </c:pt>
                <c:pt idx="2464">
                  <c:v>647.42729927119012</c:v>
                </c:pt>
                <c:pt idx="2465">
                  <c:v>647.53977306910906</c:v>
                </c:pt>
                <c:pt idx="2466">
                  <c:v>647.49960385556665</c:v>
                </c:pt>
                <c:pt idx="2467">
                  <c:v>647.60806073213143</c:v>
                </c:pt>
                <c:pt idx="2468">
                  <c:v>647.71250068734184</c:v>
                </c:pt>
                <c:pt idx="2469">
                  <c:v>647.52772230504638</c:v>
                </c:pt>
                <c:pt idx="2470">
                  <c:v>647.63617918161117</c:v>
                </c:pt>
                <c:pt idx="2471">
                  <c:v>647.30277470920839</c:v>
                </c:pt>
                <c:pt idx="2472">
                  <c:v>647.55584075452623</c:v>
                </c:pt>
                <c:pt idx="2473">
                  <c:v>647.5156715409837</c:v>
                </c:pt>
                <c:pt idx="2474">
                  <c:v>647.47951924879533</c:v>
                </c:pt>
                <c:pt idx="2475">
                  <c:v>647.43935003525291</c:v>
                </c:pt>
                <c:pt idx="2476">
                  <c:v>647.39918082171039</c:v>
                </c:pt>
                <c:pt idx="2477">
                  <c:v>647.65224686702811</c:v>
                </c:pt>
                <c:pt idx="2478">
                  <c:v>647.6120776534857</c:v>
                </c:pt>
                <c:pt idx="2479">
                  <c:v>647.43131619254439</c:v>
                </c:pt>
                <c:pt idx="2480">
                  <c:v>647.53575614775491</c:v>
                </c:pt>
                <c:pt idx="2481">
                  <c:v>647.35097776545945</c:v>
                </c:pt>
                <c:pt idx="2482">
                  <c:v>647.45541772066997</c:v>
                </c:pt>
                <c:pt idx="2483">
                  <c:v>647.41524850712744</c:v>
                </c:pt>
                <c:pt idx="2484">
                  <c:v>647.37909621493918</c:v>
                </c:pt>
                <c:pt idx="2485">
                  <c:v>647.48755309150386</c:v>
                </c:pt>
                <c:pt idx="2486">
                  <c:v>647.15414861910119</c:v>
                </c:pt>
                <c:pt idx="2487">
                  <c:v>647.2585885743116</c:v>
                </c:pt>
                <c:pt idx="2488">
                  <c:v>647.22243628212345</c:v>
                </c:pt>
                <c:pt idx="2489">
                  <c:v>647.18226706858093</c:v>
                </c:pt>
                <c:pt idx="2490">
                  <c:v>647.43935003525291</c:v>
                </c:pt>
                <c:pt idx="2491">
                  <c:v>647.39918082171039</c:v>
                </c:pt>
                <c:pt idx="2492">
                  <c:v>647.50362077692091</c:v>
                </c:pt>
                <c:pt idx="2493">
                  <c:v>647.3228593159796</c:v>
                </c:pt>
                <c:pt idx="2494">
                  <c:v>647.28269010243719</c:v>
                </c:pt>
                <c:pt idx="2495">
                  <c:v>647.38713005764771</c:v>
                </c:pt>
                <c:pt idx="2496">
                  <c:v>647.20235167535213</c:v>
                </c:pt>
                <c:pt idx="2497">
                  <c:v>647.30679163056266</c:v>
                </c:pt>
                <c:pt idx="2498">
                  <c:v>647.27063933837439</c:v>
                </c:pt>
                <c:pt idx="2499">
                  <c:v>647.23047012483198</c:v>
                </c:pt>
                <c:pt idx="2500">
                  <c:v>647.33892700139666</c:v>
                </c:pt>
                <c:pt idx="2501">
                  <c:v>647.15013169774693</c:v>
                </c:pt>
                <c:pt idx="2502">
                  <c:v>647.2585885743116</c:v>
                </c:pt>
                <c:pt idx="2503">
                  <c:v>647.22243628212345</c:v>
                </c:pt>
                <c:pt idx="2504">
                  <c:v>647.33089315868813</c:v>
                </c:pt>
                <c:pt idx="2505">
                  <c:v>647.29072394514571</c:v>
                </c:pt>
                <c:pt idx="2506">
                  <c:v>647.25055473160319</c:v>
                </c:pt>
                <c:pt idx="2507">
                  <c:v>647.06577634930773</c:v>
                </c:pt>
                <c:pt idx="2508">
                  <c:v>647.1742332258724</c:v>
                </c:pt>
                <c:pt idx="2509">
                  <c:v>646.98543792222267</c:v>
                </c:pt>
                <c:pt idx="2510">
                  <c:v>647.2385039675404</c:v>
                </c:pt>
                <c:pt idx="2511">
                  <c:v>646.90509949513773</c:v>
                </c:pt>
                <c:pt idx="2512">
                  <c:v>646.86894720294947</c:v>
                </c:pt>
                <c:pt idx="2513">
                  <c:v>646.97740407951414</c:v>
                </c:pt>
                <c:pt idx="2514">
                  <c:v>647.24252088889466</c:v>
                </c:pt>
                <c:pt idx="2515">
                  <c:v>647.04167482118214</c:v>
                </c:pt>
                <c:pt idx="2516">
                  <c:v>647.16218246180961</c:v>
                </c:pt>
                <c:pt idx="2517">
                  <c:v>646.82074414669842</c:v>
                </c:pt>
                <c:pt idx="2518">
                  <c:v>646.92518410190894</c:v>
                </c:pt>
                <c:pt idx="2519">
                  <c:v>646.88501488836641</c:v>
                </c:pt>
                <c:pt idx="2520">
                  <c:v>646.844845674824</c:v>
                </c:pt>
                <c:pt idx="2521">
                  <c:v>646.96937023680573</c:v>
                </c:pt>
                <c:pt idx="2522">
                  <c:v>647.0778271133704</c:v>
                </c:pt>
                <c:pt idx="2523">
                  <c:v>646.72835495555069</c:v>
                </c:pt>
                <c:pt idx="2524">
                  <c:v>646.68818574200827</c:v>
                </c:pt>
                <c:pt idx="2525">
                  <c:v>646.95731947274294</c:v>
                </c:pt>
                <c:pt idx="2526">
                  <c:v>647.06979327066199</c:v>
                </c:pt>
                <c:pt idx="2527">
                  <c:v>647.02962405711946</c:v>
                </c:pt>
                <c:pt idx="2528">
                  <c:v>647.13406401232999</c:v>
                </c:pt>
                <c:pt idx="2529">
                  <c:v>646.94928563003441</c:v>
                </c:pt>
                <c:pt idx="2530">
                  <c:v>646.61186423627748</c:v>
                </c:pt>
                <c:pt idx="2531">
                  <c:v>647.01757329305667</c:v>
                </c:pt>
                <c:pt idx="2532">
                  <c:v>647.12603016962146</c:v>
                </c:pt>
                <c:pt idx="2533">
                  <c:v>647.08586095607893</c:v>
                </c:pt>
                <c:pt idx="2534">
                  <c:v>647.04569174253641</c:v>
                </c:pt>
                <c:pt idx="2535">
                  <c:v>647.00953945034826</c:v>
                </c:pt>
                <c:pt idx="2536">
                  <c:v>646.96937023680573</c:v>
                </c:pt>
                <c:pt idx="2537">
                  <c:v>646.9292010232632</c:v>
                </c:pt>
                <c:pt idx="2538">
                  <c:v>646.88903180972068</c:v>
                </c:pt>
                <c:pt idx="2539">
                  <c:v>646.84886259617826</c:v>
                </c:pt>
                <c:pt idx="2540">
                  <c:v>646.81271030399</c:v>
                </c:pt>
                <c:pt idx="2541">
                  <c:v>646.92116718055468</c:v>
                </c:pt>
                <c:pt idx="2542">
                  <c:v>646.88099796701215</c:v>
                </c:pt>
                <c:pt idx="2543">
                  <c:v>646.69220266336254</c:v>
                </c:pt>
                <c:pt idx="2544">
                  <c:v>646.94526870868015</c:v>
                </c:pt>
                <c:pt idx="2545">
                  <c:v>646.909116416492</c:v>
                </c:pt>
                <c:pt idx="2546">
                  <c:v>646.57571194408922</c:v>
                </c:pt>
                <c:pt idx="2547">
                  <c:v>646.82877798940694</c:v>
                </c:pt>
                <c:pt idx="2548">
                  <c:v>646.78860877586442</c:v>
                </c:pt>
                <c:pt idx="2549">
                  <c:v>646.74843956232201</c:v>
                </c:pt>
                <c:pt idx="2550">
                  <c:v>647.00552252899399</c:v>
                </c:pt>
                <c:pt idx="2551">
                  <c:v>646.96535331545147</c:v>
                </c:pt>
                <c:pt idx="2552">
                  <c:v>646.78057493315589</c:v>
                </c:pt>
                <c:pt idx="2553">
                  <c:v>646.88501488836641</c:v>
                </c:pt>
                <c:pt idx="2554">
                  <c:v>646.84886259617826</c:v>
                </c:pt>
                <c:pt idx="2555">
                  <c:v>646.51545812377549</c:v>
                </c:pt>
                <c:pt idx="2556">
                  <c:v>646.62391500034028</c:v>
                </c:pt>
                <c:pt idx="2557">
                  <c:v>646.58374578679775</c:v>
                </c:pt>
                <c:pt idx="2558">
                  <c:v>646.68818574200827</c:v>
                </c:pt>
                <c:pt idx="2559">
                  <c:v>646.50742428106696</c:v>
                </c:pt>
                <c:pt idx="2560">
                  <c:v>646.61186423627748</c:v>
                </c:pt>
                <c:pt idx="2561">
                  <c:v>646.42708585398202</c:v>
                </c:pt>
                <c:pt idx="2562">
                  <c:v>646.68015189929974</c:v>
                </c:pt>
                <c:pt idx="2563">
                  <c:v>646.49135659565002</c:v>
                </c:pt>
                <c:pt idx="2564">
                  <c:v>646.60383039356896</c:v>
                </c:pt>
                <c:pt idx="2565">
                  <c:v>646.27042592116629</c:v>
                </c:pt>
                <c:pt idx="2566">
                  <c:v>646.52349196648402</c:v>
                </c:pt>
                <c:pt idx="2567">
                  <c:v>646.33469666283418</c:v>
                </c:pt>
                <c:pt idx="2568">
                  <c:v>646.44717046075323</c:v>
                </c:pt>
                <c:pt idx="2569">
                  <c:v>646.4070012472107</c:v>
                </c:pt>
                <c:pt idx="2570">
                  <c:v>646.51545812377549</c:v>
                </c:pt>
                <c:pt idx="2571">
                  <c:v>646.32666282012576</c:v>
                </c:pt>
                <c:pt idx="2572">
                  <c:v>646.43511969669044</c:v>
                </c:pt>
                <c:pt idx="2573">
                  <c:v>646.39896740450217</c:v>
                </c:pt>
                <c:pt idx="2574">
                  <c:v>646.5034073597127</c:v>
                </c:pt>
                <c:pt idx="2575">
                  <c:v>646.61186423627748</c:v>
                </c:pt>
                <c:pt idx="2576">
                  <c:v>646.42306893262776</c:v>
                </c:pt>
                <c:pt idx="2577">
                  <c:v>646.23829055033229</c:v>
                </c:pt>
                <c:pt idx="2578">
                  <c:v>646.34674742689697</c:v>
                </c:pt>
                <c:pt idx="2579">
                  <c:v>646.45520430346176</c:v>
                </c:pt>
                <c:pt idx="2580">
                  <c:v>646.26640899981203</c:v>
                </c:pt>
                <c:pt idx="2581">
                  <c:v>646.08163061751657</c:v>
                </c:pt>
                <c:pt idx="2582">
                  <c:v>646.19008749408124</c:v>
                </c:pt>
                <c:pt idx="2583">
                  <c:v>646.14991828053883</c:v>
                </c:pt>
                <c:pt idx="2584">
                  <c:v>646.2583751571035</c:v>
                </c:pt>
                <c:pt idx="2585">
                  <c:v>646.06957985345377</c:v>
                </c:pt>
                <c:pt idx="2586">
                  <c:v>646.17803673001845</c:v>
                </c:pt>
                <c:pt idx="2587">
                  <c:v>645.99325834772299</c:v>
                </c:pt>
                <c:pt idx="2588">
                  <c:v>646.25034131439509</c:v>
                </c:pt>
                <c:pt idx="2589">
                  <c:v>646.21017210085256</c:v>
                </c:pt>
                <c:pt idx="2590">
                  <c:v>646.33067974148003</c:v>
                </c:pt>
                <c:pt idx="2591">
                  <c:v>646.2905105279375</c:v>
                </c:pt>
                <c:pt idx="2592">
                  <c:v>646.09368138157924</c:v>
                </c:pt>
                <c:pt idx="2593">
                  <c:v>646.05351216803672</c:v>
                </c:pt>
                <c:pt idx="2594">
                  <c:v>646.17401980866418</c:v>
                </c:pt>
                <c:pt idx="2595">
                  <c:v>646.13385059512177</c:v>
                </c:pt>
                <c:pt idx="2596">
                  <c:v>646.09368138157924</c:v>
                </c:pt>
                <c:pt idx="2597">
                  <c:v>646.20213825814403</c:v>
                </c:pt>
                <c:pt idx="2598">
                  <c:v>646.16196904460151</c:v>
                </c:pt>
                <c:pt idx="2599">
                  <c:v>645.97719066230604</c:v>
                </c:pt>
                <c:pt idx="2600">
                  <c:v>646.08163061751657</c:v>
                </c:pt>
                <c:pt idx="2601">
                  <c:v>646.1941044154355</c:v>
                </c:pt>
                <c:pt idx="2602">
                  <c:v>646.00530911178578</c:v>
                </c:pt>
                <c:pt idx="2603">
                  <c:v>646.26239207845776</c:v>
                </c:pt>
                <c:pt idx="2604">
                  <c:v>645.92497068470084</c:v>
                </c:pt>
                <c:pt idx="2605">
                  <c:v>646.03342756126551</c:v>
                </c:pt>
                <c:pt idx="2606">
                  <c:v>646.14590135918456</c:v>
                </c:pt>
                <c:pt idx="2607">
                  <c:v>645.95710605553472</c:v>
                </c:pt>
                <c:pt idx="2608">
                  <c:v>645.91693684199231</c:v>
                </c:pt>
                <c:pt idx="2609">
                  <c:v>645.87676762844978</c:v>
                </c:pt>
                <c:pt idx="2610">
                  <c:v>645.98522450501457</c:v>
                </c:pt>
                <c:pt idx="2611">
                  <c:v>646.09368138157924</c:v>
                </c:pt>
                <c:pt idx="2612">
                  <c:v>646.05351216803672</c:v>
                </c:pt>
                <c:pt idx="2613">
                  <c:v>646.01334295449419</c:v>
                </c:pt>
                <c:pt idx="2614">
                  <c:v>645.97317374095178</c:v>
                </c:pt>
                <c:pt idx="2615">
                  <c:v>645.93702144876352</c:v>
                </c:pt>
                <c:pt idx="2616">
                  <c:v>646.0454783253283</c:v>
                </c:pt>
                <c:pt idx="2617">
                  <c:v>646.00530911178578</c:v>
                </c:pt>
                <c:pt idx="2618">
                  <c:v>645.5232785492758</c:v>
                </c:pt>
                <c:pt idx="2619">
                  <c:v>645.77634459459352</c:v>
                </c:pt>
                <c:pt idx="2620">
                  <c:v>645.88881839251258</c:v>
                </c:pt>
                <c:pt idx="2621">
                  <c:v>645.70002308886285</c:v>
                </c:pt>
                <c:pt idx="2622">
                  <c:v>645.65985387532032</c:v>
                </c:pt>
                <c:pt idx="2623">
                  <c:v>645.76831075188511</c:v>
                </c:pt>
                <c:pt idx="2624">
                  <c:v>645.72814153834258</c:v>
                </c:pt>
                <c:pt idx="2625">
                  <c:v>645.84061533626152</c:v>
                </c:pt>
                <c:pt idx="2626">
                  <c:v>645.65182003261179</c:v>
                </c:pt>
                <c:pt idx="2627">
                  <c:v>645.76027690917658</c:v>
                </c:pt>
                <c:pt idx="2628">
                  <c:v>645.72010769563406</c:v>
                </c:pt>
                <c:pt idx="2629">
                  <c:v>645.53532931333859</c:v>
                </c:pt>
                <c:pt idx="2630">
                  <c:v>645.78839535865632</c:v>
                </c:pt>
                <c:pt idx="2631">
                  <c:v>645.60361697636085</c:v>
                </c:pt>
                <c:pt idx="2632">
                  <c:v>645.56344776281833</c:v>
                </c:pt>
                <c:pt idx="2633">
                  <c:v>645.66788771802885</c:v>
                </c:pt>
                <c:pt idx="2634">
                  <c:v>645.63173542584047</c:v>
                </c:pt>
                <c:pt idx="2635">
                  <c:v>645.44695704354513</c:v>
                </c:pt>
                <c:pt idx="2636">
                  <c:v>645.70002308886285</c:v>
                </c:pt>
                <c:pt idx="2637">
                  <c:v>645.51122778521301</c:v>
                </c:pt>
                <c:pt idx="2638">
                  <c:v>645.6196846617778</c:v>
                </c:pt>
                <c:pt idx="2639">
                  <c:v>645.43490627948233</c:v>
                </c:pt>
                <c:pt idx="2640">
                  <c:v>645.39473706593981</c:v>
                </c:pt>
                <c:pt idx="2641">
                  <c:v>645.50319394250459</c:v>
                </c:pt>
                <c:pt idx="2642">
                  <c:v>645.31439863885487</c:v>
                </c:pt>
                <c:pt idx="2643">
                  <c:v>645.42687243677381</c:v>
                </c:pt>
                <c:pt idx="2644">
                  <c:v>645.38670322323139</c:v>
                </c:pt>
                <c:pt idx="2645">
                  <c:v>645.34653400968887</c:v>
                </c:pt>
                <c:pt idx="2646">
                  <c:v>645.59960005500659</c:v>
                </c:pt>
                <c:pt idx="2647">
                  <c:v>645.55943084146406</c:v>
                </c:pt>
                <c:pt idx="2648">
                  <c:v>645.5232785492758</c:v>
                </c:pt>
                <c:pt idx="2649">
                  <c:v>645.18987407687302</c:v>
                </c:pt>
                <c:pt idx="2650">
                  <c:v>645.29431403208355</c:v>
                </c:pt>
                <c:pt idx="2651">
                  <c:v>645.25414481854102</c:v>
                </c:pt>
                <c:pt idx="2652">
                  <c:v>645.21397560499861</c:v>
                </c:pt>
                <c:pt idx="2653">
                  <c:v>645.32644940291766</c:v>
                </c:pt>
                <c:pt idx="2654">
                  <c:v>645.13765409926782</c:v>
                </c:pt>
                <c:pt idx="2655">
                  <c:v>645.09748488572529</c:v>
                </c:pt>
                <c:pt idx="2656">
                  <c:v>645.05731567218288</c:v>
                </c:pt>
                <c:pt idx="2657">
                  <c:v>645.16577254874767</c:v>
                </c:pt>
                <c:pt idx="2658">
                  <c:v>645.27824634666661</c:v>
                </c:pt>
                <c:pt idx="2659">
                  <c:v>645.08945104301677</c:v>
                </c:pt>
                <c:pt idx="2660">
                  <c:v>645.19790791958155</c:v>
                </c:pt>
                <c:pt idx="2661">
                  <c:v>645.15773870603914</c:v>
                </c:pt>
                <c:pt idx="2662">
                  <c:v>645.12158641385088</c:v>
                </c:pt>
                <c:pt idx="2663">
                  <c:v>645.08141720030835</c:v>
                </c:pt>
                <c:pt idx="2664">
                  <c:v>645.18585715551887</c:v>
                </c:pt>
                <c:pt idx="2665">
                  <c:v>645.00107877322341</c:v>
                </c:pt>
                <c:pt idx="2666">
                  <c:v>645.10551872843382</c:v>
                </c:pt>
                <c:pt idx="2667">
                  <c:v>645.06936643624556</c:v>
                </c:pt>
                <c:pt idx="2668">
                  <c:v>644.8845880539501</c:v>
                </c:pt>
                <c:pt idx="2669">
                  <c:v>644.98902800916062</c:v>
                </c:pt>
                <c:pt idx="2670">
                  <c:v>645.09748488572529</c:v>
                </c:pt>
                <c:pt idx="2671">
                  <c:v>645.36661861646007</c:v>
                </c:pt>
                <c:pt idx="2672">
                  <c:v>645.02116337999462</c:v>
                </c:pt>
                <c:pt idx="2673">
                  <c:v>644.83236807634489</c:v>
                </c:pt>
                <c:pt idx="2674">
                  <c:v>644.94082495290968</c:v>
                </c:pt>
                <c:pt idx="2675">
                  <c:v>645.20995868364435</c:v>
                </c:pt>
                <c:pt idx="2676">
                  <c:v>645.02518030134888</c:v>
                </c:pt>
                <c:pt idx="2677">
                  <c:v>644.67570814352916</c:v>
                </c:pt>
                <c:pt idx="2678">
                  <c:v>644.78416502009395</c:v>
                </c:pt>
                <c:pt idx="2679">
                  <c:v>644.74399580655142</c:v>
                </c:pt>
                <c:pt idx="2680">
                  <c:v>644.7038265930089</c:v>
                </c:pt>
                <c:pt idx="2681">
                  <c:v>644.66767430082064</c:v>
                </c:pt>
                <c:pt idx="2682">
                  <c:v>644.93680803155542</c:v>
                </c:pt>
                <c:pt idx="2683">
                  <c:v>644.74801272790558</c:v>
                </c:pt>
                <c:pt idx="2684">
                  <c:v>644.70784351436305</c:v>
                </c:pt>
                <c:pt idx="2685">
                  <c:v>644.81630039092784</c:v>
                </c:pt>
                <c:pt idx="2686">
                  <c:v>644.63152200863237</c:v>
                </c:pt>
                <c:pt idx="2687">
                  <c:v>644.73997888519716</c:v>
                </c:pt>
                <c:pt idx="2688">
                  <c:v>644.84441884040768</c:v>
                </c:pt>
                <c:pt idx="2689">
                  <c:v>644.80424962686516</c:v>
                </c:pt>
                <c:pt idx="2690">
                  <c:v>644.7680973346769</c:v>
                </c:pt>
                <c:pt idx="2691">
                  <c:v>644.58331895238143</c:v>
                </c:pt>
                <c:pt idx="2692">
                  <c:v>644.54314973883891</c:v>
                </c:pt>
                <c:pt idx="2693">
                  <c:v>644.64758969404932</c:v>
                </c:pt>
                <c:pt idx="2694">
                  <c:v>644.6074204805069</c:v>
                </c:pt>
                <c:pt idx="2695">
                  <c:v>644.42665901956559</c:v>
                </c:pt>
                <c:pt idx="2696">
                  <c:v>644.53109897477611</c:v>
                </c:pt>
                <c:pt idx="2697">
                  <c:v>644.34632059248065</c:v>
                </c:pt>
                <c:pt idx="2698">
                  <c:v>644.59938663779837</c:v>
                </c:pt>
                <c:pt idx="2699">
                  <c:v>644.70784351436305</c:v>
                </c:pt>
                <c:pt idx="2700">
                  <c:v>644.5230651320677</c:v>
                </c:pt>
                <c:pt idx="2701">
                  <c:v>644.48289591852517</c:v>
                </c:pt>
                <c:pt idx="2702">
                  <c:v>644.29410061487545</c:v>
                </c:pt>
                <c:pt idx="2703">
                  <c:v>644.40255749144023</c:v>
                </c:pt>
                <c:pt idx="2704">
                  <c:v>644.36238827789771</c:v>
                </c:pt>
                <c:pt idx="2705">
                  <c:v>644.47486207581665</c:v>
                </c:pt>
                <c:pt idx="2706">
                  <c:v>644.57930203102717</c:v>
                </c:pt>
                <c:pt idx="2707">
                  <c:v>644.53913281748464</c:v>
                </c:pt>
                <c:pt idx="2708">
                  <c:v>644.49896360394212</c:v>
                </c:pt>
                <c:pt idx="2709">
                  <c:v>644.31820214300092</c:v>
                </c:pt>
                <c:pt idx="2710">
                  <c:v>644.27803292945839</c:v>
                </c:pt>
                <c:pt idx="2711">
                  <c:v>644.23786371591598</c:v>
                </c:pt>
                <c:pt idx="2712">
                  <c:v>644.34230367112639</c:v>
                </c:pt>
                <c:pt idx="2713">
                  <c:v>644.45076054769117</c:v>
                </c:pt>
                <c:pt idx="2714">
                  <c:v>644.12137299664266</c:v>
                </c:pt>
                <c:pt idx="2715">
                  <c:v>644.22581295185319</c:v>
                </c:pt>
                <c:pt idx="2716">
                  <c:v>644.33426982841786</c:v>
                </c:pt>
                <c:pt idx="2717">
                  <c:v>644.14547452476813</c:v>
                </c:pt>
                <c:pt idx="2718">
                  <c:v>644.25393140133292</c:v>
                </c:pt>
                <c:pt idx="2719">
                  <c:v>644.51101436800491</c:v>
                </c:pt>
                <c:pt idx="2720">
                  <c:v>644.32221906435518</c:v>
                </c:pt>
                <c:pt idx="2721">
                  <c:v>644.28204985081265</c:v>
                </c:pt>
                <c:pt idx="2722">
                  <c:v>644.24188063727024</c:v>
                </c:pt>
                <c:pt idx="2723">
                  <c:v>644.20572834508187</c:v>
                </c:pt>
                <c:pt idx="2724">
                  <c:v>644.16555913153934</c:v>
                </c:pt>
                <c:pt idx="2725">
                  <c:v>643.83215465913668</c:v>
                </c:pt>
                <c:pt idx="2726">
                  <c:v>644.0852207044544</c:v>
                </c:pt>
                <c:pt idx="2727">
                  <c:v>644.04505149091187</c:v>
                </c:pt>
                <c:pt idx="2728">
                  <c:v>644.15752528883093</c:v>
                </c:pt>
                <c:pt idx="2729">
                  <c:v>644.1173560752884</c:v>
                </c:pt>
                <c:pt idx="2730">
                  <c:v>643.92856077163867</c:v>
                </c:pt>
                <c:pt idx="2731">
                  <c:v>644.03701764820346</c:v>
                </c:pt>
                <c:pt idx="2732">
                  <c:v>644.14547452476813</c:v>
                </c:pt>
                <c:pt idx="2733">
                  <c:v>644.10932223257987</c:v>
                </c:pt>
                <c:pt idx="2734">
                  <c:v>644.06915301903746</c:v>
                </c:pt>
                <c:pt idx="2735">
                  <c:v>643.88035771538773</c:v>
                </c:pt>
                <c:pt idx="2736">
                  <c:v>643.9888145919524</c:v>
                </c:pt>
                <c:pt idx="2737">
                  <c:v>644.09727146851719</c:v>
                </c:pt>
                <c:pt idx="2738">
                  <c:v>643.91249308622173</c:v>
                </c:pt>
                <c:pt idx="2739">
                  <c:v>643.72369778257189</c:v>
                </c:pt>
                <c:pt idx="2740">
                  <c:v>643.83215465913668</c:v>
                </c:pt>
                <c:pt idx="2741">
                  <c:v>643.64335935548695</c:v>
                </c:pt>
                <c:pt idx="2742">
                  <c:v>643.755833153406</c:v>
                </c:pt>
                <c:pt idx="2743">
                  <c:v>643.86027310861652</c:v>
                </c:pt>
                <c:pt idx="2744">
                  <c:v>643.820103895074</c:v>
                </c:pt>
                <c:pt idx="2745">
                  <c:v>643.92856077163867</c:v>
                </c:pt>
                <c:pt idx="2746">
                  <c:v>643.59515629923601</c:v>
                </c:pt>
                <c:pt idx="2747">
                  <c:v>643.70361317580068</c:v>
                </c:pt>
                <c:pt idx="2748">
                  <c:v>643.81207005236547</c:v>
                </c:pt>
                <c:pt idx="2749">
                  <c:v>643.62327474871574</c:v>
                </c:pt>
                <c:pt idx="2750">
                  <c:v>643.88035771538773</c:v>
                </c:pt>
                <c:pt idx="2751">
                  <c:v>643.54695324298496</c:v>
                </c:pt>
                <c:pt idx="2752">
                  <c:v>643.50678402944243</c:v>
                </c:pt>
                <c:pt idx="2753">
                  <c:v>643.32200564714697</c:v>
                </c:pt>
                <c:pt idx="2754">
                  <c:v>643.42644560235749</c:v>
                </c:pt>
                <c:pt idx="2755">
                  <c:v>643.53490247892228</c:v>
                </c:pt>
                <c:pt idx="2756">
                  <c:v>643.64737627684121</c:v>
                </c:pt>
                <c:pt idx="2757">
                  <c:v>643.75181623205174</c:v>
                </c:pt>
                <c:pt idx="2758">
                  <c:v>643.56703784975616</c:v>
                </c:pt>
                <c:pt idx="2759">
                  <c:v>643.67147780496668</c:v>
                </c:pt>
                <c:pt idx="2760">
                  <c:v>643.63130859142427</c:v>
                </c:pt>
                <c:pt idx="2761">
                  <c:v>643.30192104037576</c:v>
                </c:pt>
                <c:pt idx="2762">
                  <c:v>643.41037791694043</c:v>
                </c:pt>
                <c:pt idx="2763">
                  <c:v>643.07295652318351</c:v>
                </c:pt>
                <c:pt idx="2764">
                  <c:v>643.33003948985549</c:v>
                </c:pt>
                <c:pt idx="2765">
                  <c:v>643.43447944506602</c:v>
                </c:pt>
                <c:pt idx="2766">
                  <c:v>643.39832715287775</c:v>
                </c:pt>
                <c:pt idx="2767">
                  <c:v>643.51883479350522</c:v>
                </c:pt>
                <c:pt idx="2768">
                  <c:v>643.47866557996281</c:v>
                </c:pt>
                <c:pt idx="2769">
                  <c:v>643.27781951225029</c:v>
                </c:pt>
                <c:pt idx="2770">
                  <c:v>643.24166722006203</c:v>
                </c:pt>
                <c:pt idx="2771">
                  <c:v>643.05688883776656</c:v>
                </c:pt>
                <c:pt idx="2772">
                  <c:v>643.16132879297697</c:v>
                </c:pt>
                <c:pt idx="2773">
                  <c:v>643.28183643360444</c:v>
                </c:pt>
                <c:pt idx="2774">
                  <c:v>643.08099036589203</c:v>
                </c:pt>
                <c:pt idx="2775">
                  <c:v>642.90022890495072</c:v>
                </c:pt>
                <c:pt idx="2776">
                  <c:v>643.00466886016125</c:v>
                </c:pt>
                <c:pt idx="2777">
                  <c:v>643.12517650078871</c:v>
                </c:pt>
                <c:pt idx="2778">
                  <c:v>643.0850072872463</c:v>
                </c:pt>
                <c:pt idx="2779">
                  <c:v>643.04483807370377</c:v>
                </c:pt>
                <c:pt idx="2780">
                  <c:v>643.00868578151551</c:v>
                </c:pt>
                <c:pt idx="2781">
                  <c:v>642.96851656797298</c:v>
                </c:pt>
                <c:pt idx="2782">
                  <c:v>642.92834735443057</c:v>
                </c:pt>
                <c:pt idx="2783">
                  <c:v>643.03680423099524</c:v>
                </c:pt>
                <c:pt idx="2784">
                  <c:v>643.00065193880698</c:v>
                </c:pt>
                <c:pt idx="2785">
                  <c:v>642.81185663515726</c:v>
                </c:pt>
                <c:pt idx="2786">
                  <c:v>642.77168742161484</c:v>
                </c:pt>
                <c:pt idx="2787">
                  <c:v>642.73151820807232</c:v>
                </c:pt>
                <c:pt idx="2788">
                  <c:v>642.69134899452979</c:v>
                </c:pt>
                <c:pt idx="2789">
                  <c:v>642.80382279244873</c:v>
                </c:pt>
                <c:pt idx="2790">
                  <c:v>643.05688883776656</c:v>
                </c:pt>
                <c:pt idx="2791">
                  <c:v>642.8721104554711</c:v>
                </c:pt>
                <c:pt idx="2792">
                  <c:v>642.83194124192858</c:v>
                </c:pt>
                <c:pt idx="2793">
                  <c:v>642.9363811971391</c:v>
                </c:pt>
                <c:pt idx="2794">
                  <c:v>642.90022890495072</c:v>
                </c:pt>
                <c:pt idx="2795">
                  <c:v>642.71545052265537</c:v>
                </c:pt>
                <c:pt idx="2796">
                  <c:v>642.52665521900553</c:v>
                </c:pt>
                <c:pt idx="2797">
                  <c:v>642.77972126432326</c:v>
                </c:pt>
                <c:pt idx="2798">
                  <c:v>642.74356897213499</c:v>
                </c:pt>
                <c:pt idx="2799">
                  <c:v>642.70339975859258</c:v>
                </c:pt>
                <c:pt idx="2800">
                  <c:v>642.36999528618981</c:v>
                </c:pt>
                <c:pt idx="2801">
                  <c:v>642.62306133150753</c:v>
                </c:pt>
                <c:pt idx="2802">
                  <c:v>642.582892117965</c:v>
                </c:pt>
                <c:pt idx="2803">
                  <c:v>642.54673982577685</c:v>
                </c:pt>
                <c:pt idx="2804">
                  <c:v>642.50657061223433</c:v>
                </c:pt>
                <c:pt idx="2805">
                  <c:v>642.76365357890631</c:v>
                </c:pt>
                <c:pt idx="2806">
                  <c:v>642.57485827525659</c:v>
                </c:pt>
                <c:pt idx="2807">
                  <c:v>642.53468906171406</c:v>
                </c:pt>
                <c:pt idx="2808">
                  <c:v>642.647162859633</c:v>
                </c:pt>
                <c:pt idx="2809">
                  <c:v>642.30974146587607</c:v>
                </c:pt>
                <c:pt idx="2810">
                  <c:v>642.41819834244075</c:v>
                </c:pt>
                <c:pt idx="2811">
                  <c:v>642.52665521900553</c:v>
                </c:pt>
                <c:pt idx="2812">
                  <c:v>642.48648600546301</c:v>
                </c:pt>
                <c:pt idx="2813">
                  <c:v>642.30170762316754</c:v>
                </c:pt>
                <c:pt idx="2814">
                  <c:v>642.41016449973233</c:v>
                </c:pt>
                <c:pt idx="2815">
                  <c:v>642.36999528618981</c:v>
                </c:pt>
                <c:pt idx="2816">
                  <c:v>642.47443524140033</c:v>
                </c:pt>
                <c:pt idx="2817">
                  <c:v>642.29367378045913</c:v>
                </c:pt>
                <c:pt idx="2818">
                  <c:v>642.2535045669166</c:v>
                </c:pt>
                <c:pt idx="2819">
                  <c:v>642.21333535337408</c:v>
                </c:pt>
                <c:pt idx="2820">
                  <c:v>642.3177753085846</c:v>
                </c:pt>
                <c:pt idx="2821">
                  <c:v>642.27760609504207</c:v>
                </c:pt>
                <c:pt idx="2822">
                  <c:v>642.24145380285381</c:v>
                </c:pt>
                <c:pt idx="2823">
                  <c:v>642.05667542055835</c:v>
                </c:pt>
                <c:pt idx="2824">
                  <c:v>642.01650620701582</c:v>
                </c:pt>
                <c:pt idx="2825">
                  <c:v>641.8277109033661</c:v>
                </c:pt>
                <c:pt idx="2826">
                  <c:v>642.08077694868382</c:v>
                </c:pt>
                <c:pt idx="2827">
                  <c:v>642.19325074660287</c:v>
                </c:pt>
                <c:pt idx="2828">
                  <c:v>642.00445544295314</c:v>
                </c:pt>
                <c:pt idx="2829">
                  <c:v>641.96428622941062</c:v>
                </c:pt>
                <c:pt idx="2830">
                  <c:v>641.92411701586809</c:v>
                </c:pt>
                <c:pt idx="2831">
                  <c:v>641.88796472367983</c:v>
                </c:pt>
                <c:pt idx="2832">
                  <c:v>641.84779551013742</c:v>
                </c:pt>
                <c:pt idx="2833">
                  <c:v>641.95625238670209</c:v>
                </c:pt>
                <c:pt idx="2834">
                  <c:v>641.91608317315956</c:v>
                </c:pt>
                <c:pt idx="2835">
                  <c:v>641.87591395961704</c:v>
                </c:pt>
                <c:pt idx="2836">
                  <c:v>641.69113557732169</c:v>
                </c:pt>
                <c:pt idx="2837">
                  <c:v>641.79959245388636</c:v>
                </c:pt>
                <c:pt idx="2838">
                  <c:v>641.90403240909689</c:v>
                </c:pt>
                <c:pt idx="2839">
                  <c:v>641.86386319555436</c:v>
                </c:pt>
                <c:pt idx="2840">
                  <c:v>641.82369398201183</c:v>
                </c:pt>
                <c:pt idx="2841">
                  <c:v>641.78754168982368</c:v>
                </c:pt>
                <c:pt idx="2842">
                  <c:v>641.60276330752811</c:v>
                </c:pt>
                <c:pt idx="2843">
                  <c:v>641.70720326273863</c:v>
                </c:pt>
                <c:pt idx="2844">
                  <c:v>641.96428622941062</c:v>
                </c:pt>
                <c:pt idx="2845">
                  <c:v>641.92813393722236</c:v>
                </c:pt>
                <c:pt idx="2846">
                  <c:v>641.73933863357263</c:v>
                </c:pt>
                <c:pt idx="2847">
                  <c:v>641.40593416116997</c:v>
                </c:pt>
                <c:pt idx="2848">
                  <c:v>641.51037411638038</c:v>
                </c:pt>
                <c:pt idx="2849">
                  <c:v>641.47020490283796</c:v>
                </c:pt>
                <c:pt idx="2850">
                  <c:v>641.5826787007569</c:v>
                </c:pt>
                <c:pt idx="2851">
                  <c:v>641.69113557732169</c:v>
                </c:pt>
                <c:pt idx="2852">
                  <c:v>641.50234027367185</c:v>
                </c:pt>
                <c:pt idx="2853">
                  <c:v>641.61079715023664</c:v>
                </c:pt>
                <c:pt idx="2854">
                  <c:v>641.57062793669422</c:v>
                </c:pt>
                <c:pt idx="2855">
                  <c:v>641.38584955439865</c:v>
                </c:pt>
                <c:pt idx="2856">
                  <c:v>641.34568034085612</c:v>
                </c:pt>
                <c:pt idx="2857">
                  <c:v>641.45413721742091</c:v>
                </c:pt>
                <c:pt idx="2858">
                  <c:v>641.41396800387838</c:v>
                </c:pt>
                <c:pt idx="2859">
                  <c:v>641.37379879033585</c:v>
                </c:pt>
                <c:pt idx="2860">
                  <c:v>641.48225566690064</c:v>
                </c:pt>
                <c:pt idx="2861">
                  <c:v>641.29747728460518</c:v>
                </c:pt>
                <c:pt idx="2862">
                  <c:v>641.4019172398157</c:v>
                </c:pt>
                <c:pt idx="2863">
                  <c:v>641.36174802627318</c:v>
                </c:pt>
                <c:pt idx="2864">
                  <c:v>641.47422182419211</c:v>
                </c:pt>
                <c:pt idx="2865">
                  <c:v>641.28542652054239</c:v>
                </c:pt>
                <c:pt idx="2866">
                  <c:v>641.24525730699997</c:v>
                </c:pt>
                <c:pt idx="2867">
                  <c:v>641.0604789247044</c:v>
                </c:pt>
                <c:pt idx="2868">
                  <c:v>641.16491887991492</c:v>
                </c:pt>
                <c:pt idx="2869">
                  <c:v>641.12876658772666</c:v>
                </c:pt>
                <c:pt idx="2870">
                  <c:v>641.23722346429145</c:v>
                </c:pt>
                <c:pt idx="2871">
                  <c:v>640.90381899188867</c:v>
                </c:pt>
                <c:pt idx="2872">
                  <c:v>641.15688503720639</c:v>
                </c:pt>
                <c:pt idx="2873">
                  <c:v>641.11671582366387</c:v>
                </c:pt>
                <c:pt idx="2874">
                  <c:v>641.08056353147572</c:v>
                </c:pt>
                <c:pt idx="2875">
                  <c:v>641.18902040804051</c:v>
                </c:pt>
                <c:pt idx="2876">
                  <c:v>641.00022510439067</c:v>
                </c:pt>
                <c:pt idx="2877">
                  <c:v>641.10868198095545</c:v>
                </c:pt>
                <c:pt idx="2878">
                  <c:v>640.92390359865999</c:v>
                </c:pt>
                <c:pt idx="2879">
                  <c:v>641.03236047522466</c:v>
                </c:pt>
                <c:pt idx="2880">
                  <c:v>640.99219126168214</c:v>
                </c:pt>
                <c:pt idx="2881">
                  <c:v>640.95202204813961</c:v>
                </c:pt>
                <c:pt idx="2882">
                  <c:v>641.07252968876719</c:v>
                </c:pt>
                <c:pt idx="2883">
                  <c:v>640.57844836219442</c:v>
                </c:pt>
                <c:pt idx="2884">
                  <c:v>640.83553132886641</c:v>
                </c:pt>
                <c:pt idx="2885">
                  <c:v>640.6467360252168</c:v>
                </c:pt>
                <c:pt idx="2886">
                  <c:v>640.91586975595146</c:v>
                </c:pt>
                <c:pt idx="2887">
                  <c:v>640.71502368823894</c:v>
                </c:pt>
                <c:pt idx="2888">
                  <c:v>640.83954825022067</c:v>
                </c:pt>
                <c:pt idx="2889">
                  <c:v>640.79937903667815</c:v>
                </c:pt>
                <c:pt idx="2890">
                  <c:v>640.75920982313573</c:v>
                </c:pt>
                <c:pt idx="2891">
                  <c:v>640.86364977834626</c:v>
                </c:pt>
                <c:pt idx="2892">
                  <c:v>640.68288831740495</c:v>
                </c:pt>
                <c:pt idx="2893">
                  <c:v>640.78732827261547</c:v>
                </c:pt>
                <c:pt idx="2894">
                  <c:v>640.74715905907294</c:v>
                </c:pt>
                <c:pt idx="2895">
                  <c:v>640.56238067677748</c:v>
                </c:pt>
                <c:pt idx="2896">
                  <c:v>640.666820631988</c:v>
                </c:pt>
                <c:pt idx="2897">
                  <c:v>640.4860591710468</c:v>
                </c:pt>
                <c:pt idx="2898">
                  <c:v>640.59049912625721</c:v>
                </c:pt>
                <c:pt idx="2899">
                  <c:v>640.40572074396175</c:v>
                </c:pt>
                <c:pt idx="2900">
                  <c:v>640.51016069917216</c:v>
                </c:pt>
                <c:pt idx="2901">
                  <c:v>640.46999148562975</c:v>
                </c:pt>
                <c:pt idx="2902">
                  <c:v>640.43383919344149</c:v>
                </c:pt>
                <c:pt idx="2903">
                  <c:v>640.54229607000627</c:v>
                </c:pt>
                <c:pt idx="2904">
                  <c:v>640.50212685646375</c:v>
                </c:pt>
                <c:pt idx="2905">
                  <c:v>640.61058373302842</c:v>
                </c:pt>
                <c:pt idx="2906">
                  <c:v>640.27717926062576</c:v>
                </c:pt>
                <c:pt idx="2907">
                  <c:v>640.38563613719055</c:v>
                </c:pt>
                <c:pt idx="2908">
                  <c:v>640.34546692364802</c:v>
                </c:pt>
                <c:pt idx="2909">
                  <c:v>640.45392380021269</c:v>
                </c:pt>
                <c:pt idx="2910">
                  <c:v>640.26512849656308</c:v>
                </c:pt>
                <c:pt idx="2911">
                  <c:v>640.37760229448202</c:v>
                </c:pt>
                <c:pt idx="2912">
                  <c:v>640.33743308093949</c:v>
                </c:pt>
                <c:pt idx="2913">
                  <c:v>640.14863777728976</c:v>
                </c:pt>
                <c:pt idx="2914">
                  <c:v>640.25709465385455</c:v>
                </c:pt>
                <c:pt idx="2915">
                  <c:v>640.21692544031202</c:v>
                </c:pt>
                <c:pt idx="2916">
                  <c:v>640.32538231687681</c:v>
                </c:pt>
                <c:pt idx="2917">
                  <c:v>640.14060393458124</c:v>
                </c:pt>
                <c:pt idx="2918">
                  <c:v>639.95180863093151</c:v>
                </c:pt>
                <c:pt idx="2919">
                  <c:v>640.20487467624923</c:v>
                </c:pt>
                <c:pt idx="2920">
                  <c:v>640.02009629395377</c:v>
                </c:pt>
                <c:pt idx="2921">
                  <c:v>640.27717926062576</c:v>
                </c:pt>
                <c:pt idx="2922">
                  <c:v>640.08838395697603</c:v>
                </c:pt>
                <c:pt idx="2923">
                  <c:v>639.90360557468057</c:v>
                </c:pt>
                <c:pt idx="2924">
                  <c:v>640.15667161999829</c:v>
                </c:pt>
                <c:pt idx="2925">
                  <c:v>640.12051932781003</c:v>
                </c:pt>
                <c:pt idx="2926">
                  <c:v>639.9317240241603</c:v>
                </c:pt>
                <c:pt idx="2927">
                  <c:v>639.74694564186473</c:v>
                </c:pt>
                <c:pt idx="2928">
                  <c:v>639.85138559707525</c:v>
                </c:pt>
                <c:pt idx="2929">
                  <c:v>639.95984247364004</c:v>
                </c:pt>
                <c:pt idx="2930">
                  <c:v>640.07231627155898</c:v>
                </c:pt>
                <c:pt idx="2931">
                  <c:v>640.03214705801645</c:v>
                </c:pt>
                <c:pt idx="2932">
                  <c:v>639.84335175436684</c:v>
                </c:pt>
                <c:pt idx="2933">
                  <c:v>639.80318254082431</c:v>
                </c:pt>
                <c:pt idx="2934">
                  <c:v>640.05624858614203</c:v>
                </c:pt>
                <c:pt idx="2935">
                  <c:v>640.02009629395377</c:v>
                </c:pt>
                <c:pt idx="2936">
                  <c:v>639.83531791165831</c:v>
                </c:pt>
                <c:pt idx="2937">
                  <c:v>639.64652260800847</c:v>
                </c:pt>
                <c:pt idx="2938">
                  <c:v>639.75497948457325</c:v>
                </c:pt>
                <c:pt idx="2939">
                  <c:v>639.71882719238511</c:v>
                </c:pt>
                <c:pt idx="2940">
                  <c:v>639.82326714759552</c:v>
                </c:pt>
                <c:pt idx="2941">
                  <c:v>639.63848876530005</c:v>
                </c:pt>
                <c:pt idx="2942">
                  <c:v>639.44969346165033</c:v>
                </c:pt>
                <c:pt idx="2943">
                  <c:v>639.4095242481078</c:v>
                </c:pt>
                <c:pt idx="2944">
                  <c:v>639.52199804602685</c:v>
                </c:pt>
                <c:pt idx="2945">
                  <c:v>639.62643800123726</c:v>
                </c:pt>
                <c:pt idx="2946">
                  <c:v>639.2930335288346</c:v>
                </c:pt>
                <c:pt idx="2947">
                  <c:v>639.54609957415232</c:v>
                </c:pt>
                <c:pt idx="2948">
                  <c:v>639.5059303606098</c:v>
                </c:pt>
                <c:pt idx="2949">
                  <c:v>639.46977806842153</c:v>
                </c:pt>
                <c:pt idx="2950">
                  <c:v>639.28499968612607</c:v>
                </c:pt>
                <c:pt idx="2951">
                  <c:v>639.24483047258354</c:v>
                </c:pt>
                <c:pt idx="2952">
                  <c:v>639.20466125904102</c:v>
                </c:pt>
                <c:pt idx="2953">
                  <c:v>639.01988287674567</c:v>
                </c:pt>
                <c:pt idx="2954">
                  <c:v>638.97971366320314</c:v>
                </c:pt>
                <c:pt idx="2955">
                  <c:v>639.23277970852087</c:v>
                </c:pt>
                <c:pt idx="2956">
                  <c:v>639.19261049497834</c:v>
                </c:pt>
                <c:pt idx="2957">
                  <c:v>639.00783211268288</c:v>
                </c:pt>
                <c:pt idx="2958">
                  <c:v>639.26491507935475</c:v>
                </c:pt>
                <c:pt idx="2959">
                  <c:v>639.22474586581234</c:v>
                </c:pt>
                <c:pt idx="2960">
                  <c:v>639.03595056216261</c:v>
                </c:pt>
                <c:pt idx="2961">
                  <c:v>639.14440743872728</c:v>
                </c:pt>
                <c:pt idx="2962">
                  <c:v>639.10423822518476</c:v>
                </c:pt>
                <c:pt idx="2963">
                  <c:v>639.36132119185686</c:v>
                </c:pt>
                <c:pt idx="2964">
                  <c:v>639.17252588820713</c:v>
                </c:pt>
                <c:pt idx="2965">
                  <c:v>638.98774750591156</c:v>
                </c:pt>
                <c:pt idx="2966">
                  <c:v>638.94757829236914</c:v>
                </c:pt>
                <c:pt idx="2967">
                  <c:v>639.05201824757955</c:v>
                </c:pt>
                <c:pt idx="2968">
                  <c:v>638.87125678663836</c:v>
                </c:pt>
                <c:pt idx="2969">
                  <c:v>639.12432283195608</c:v>
                </c:pt>
                <c:pt idx="2970">
                  <c:v>638.79091835955342</c:v>
                </c:pt>
                <c:pt idx="2971">
                  <c:v>638.89535831476383</c:v>
                </c:pt>
                <c:pt idx="2972">
                  <c:v>639.00783211268288</c:v>
                </c:pt>
                <c:pt idx="2973">
                  <c:v>638.81903680903315</c:v>
                </c:pt>
                <c:pt idx="2974">
                  <c:v>638.92749368559782</c:v>
                </c:pt>
                <c:pt idx="2975">
                  <c:v>638.8873244720553</c:v>
                </c:pt>
                <c:pt idx="2976">
                  <c:v>638.69852916840568</c:v>
                </c:pt>
                <c:pt idx="2977">
                  <c:v>638.66237687621731</c:v>
                </c:pt>
                <c:pt idx="2978">
                  <c:v>638.6222076626749</c:v>
                </c:pt>
                <c:pt idx="2979">
                  <c:v>638.73066453923957</c:v>
                </c:pt>
                <c:pt idx="2980">
                  <c:v>638.69049532569716</c:v>
                </c:pt>
                <c:pt idx="2981">
                  <c:v>638.50170002204732</c:v>
                </c:pt>
                <c:pt idx="2982">
                  <c:v>638.76279991007357</c:v>
                </c:pt>
                <c:pt idx="2983">
                  <c:v>638.72263069653104</c:v>
                </c:pt>
                <c:pt idx="2984">
                  <c:v>638.68246148298863</c:v>
                </c:pt>
                <c:pt idx="2985">
                  <c:v>638.6422922694461</c:v>
                </c:pt>
                <c:pt idx="2986">
                  <c:v>638.60613997725784</c:v>
                </c:pt>
                <c:pt idx="2987">
                  <c:v>638.56597076371543</c:v>
                </c:pt>
                <c:pt idx="2988">
                  <c:v>638.3771754600657</c:v>
                </c:pt>
                <c:pt idx="2989">
                  <c:v>638.48563233663037</c:v>
                </c:pt>
                <c:pt idx="2990">
                  <c:v>638.44546312308785</c:v>
                </c:pt>
                <c:pt idx="2991">
                  <c:v>638.4093108308997</c:v>
                </c:pt>
                <c:pt idx="2992">
                  <c:v>638.51375078611011</c:v>
                </c:pt>
                <c:pt idx="2993">
                  <c:v>638.4735815725677</c:v>
                </c:pt>
                <c:pt idx="2994">
                  <c:v>638.43341235902517</c:v>
                </c:pt>
                <c:pt idx="2995">
                  <c:v>638.24863397672971</c:v>
                </c:pt>
                <c:pt idx="2996">
                  <c:v>638.35709085329438</c:v>
                </c:pt>
                <c:pt idx="2997">
                  <c:v>638.17231247099892</c:v>
                </c:pt>
                <c:pt idx="2998">
                  <c:v>638.13214325745639</c:v>
                </c:pt>
                <c:pt idx="2999">
                  <c:v>638.23658321266691</c:v>
                </c:pt>
                <c:pt idx="3000">
                  <c:v>638.20043092047865</c:v>
                </c:pt>
                <c:pt idx="3001">
                  <c:v>638.30888779704344</c:v>
                </c:pt>
                <c:pt idx="3002">
                  <c:v>638.1200924933936</c:v>
                </c:pt>
                <c:pt idx="3003">
                  <c:v>638.07992327985119</c:v>
                </c:pt>
                <c:pt idx="3004">
                  <c:v>638.03975406630866</c:v>
                </c:pt>
                <c:pt idx="3005">
                  <c:v>638.15222786422771</c:v>
                </c:pt>
                <c:pt idx="3006">
                  <c:v>637.96343256057787</c:v>
                </c:pt>
                <c:pt idx="3007">
                  <c:v>637.92326334703546</c:v>
                </c:pt>
                <c:pt idx="3008">
                  <c:v>637.73848496473988</c:v>
                </c:pt>
                <c:pt idx="3009">
                  <c:v>637.84292491995041</c:v>
                </c:pt>
                <c:pt idx="3010">
                  <c:v>637.95539871786946</c:v>
                </c:pt>
                <c:pt idx="3011">
                  <c:v>637.76660341421973</c:v>
                </c:pt>
                <c:pt idx="3012">
                  <c:v>637.87506029078452</c:v>
                </c:pt>
                <c:pt idx="3013">
                  <c:v>637.68626498713468</c:v>
                </c:pt>
                <c:pt idx="3014">
                  <c:v>637.95941563922361</c:v>
                </c:pt>
                <c:pt idx="3015">
                  <c:v>637.7585695715112</c:v>
                </c:pt>
                <c:pt idx="3016">
                  <c:v>637.56977426786148</c:v>
                </c:pt>
                <c:pt idx="3017">
                  <c:v>637.67823114442615</c:v>
                </c:pt>
                <c:pt idx="3018">
                  <c:v>637.79873878505373</c:v>
                </c:pt>
                <c:pt idx="3019">
                  <c:v>637.76258649286547</c:v>
                </c:pt>
                <c:pt idx="3020">
                  <c:v>637.87104336943025</c:v>
                </c:pt>
                <c:pt idx="3021">
                  <c:v>637.52157121161042</c:v>
                </c:pt>
                <c:pt idx="3022">
                  <c:v>637.48140199806801</c:v>
                </c:pt>
                <c:pt idx="3023">
                  <c:v>637.60190963869547</c:v>
                </c:pt>
                <c:pt idx="3024">
                  <c:v>637.56575734650721</c:v>
                </c:pt>
                <c:pt idx="3025">
                  <c:v>637.674214223072</c:v>
                </c:pt>
                <c:pt idx="3026">
                  <c:v>637.48541891942227</c:v>
                </c:pt>
                <c:pt idx="3027">
                  <c:v>637.44524970587975</c:v>
                </c:pt>
                <c:pt idx="3028">
                  <c:v>637.40508049233722</c:v>
                </c:pt>
                <c:pt idx="3029">
                  <c:v>637.51755429025616</c:v>
                </c:pt>
                <c:pt idx="3030">
                  <c:v>637.32875898660654</c:v>
                </c:pt>
                <c:pt idx="3031">
                  <c:v>637.43721586317122</c:v>
                </c:pt>
                <c:pt idx="3032">
                  <c:v>637.39704664962869</c:v>
                </c:pt>
                <c:pt idx="3033">
                  <c:v>637.21226826733323</c:v>
                </c:pt>
                <c:pt idx="3034">
                  <c:v>637.17209905379082</c:v>
                </c:pt>
                <c:pt idx="3035">
                  <c:v>637.13192984024829</c:v>
                </c:pt>
                <c:pt idx="3036">
                  <c:v>637.24038671681296</c:v>
                </c:pt>
                <c:pt idx="3037">
                  <c:v>637.20021750327044</c:v>
                </c:pt>
                <c:pt idx="3038">
                  <c:v>637.30867437983522</c:v>
                </c:pt>
                <c:pt idx="3039">
                  <c:v>636.97526990743245</c:v>
                </c:pt>
                <c:pt idx="3040">
                  <c:v>636.93510069389004</c:v>
                </c:pt>
                <c:pt idx="3041">
                  <c:v>637.04355757045471</c:v>
                </c:pt>
                <c:pt idx="3042">
                  <c:v>637.0033883569123</c:v>
                </c:pt>
                <c:pt idx="3043">
                  <c:v>637.11184523347708</c:v>
                </c:pt>
                <c:pt idx="3044">
                  <c:v>636.92706685118151</c:v>
                </c:pt>
                <c:pt idx="3045">
                  <c:v>636.88689763763909</c:v>
                </c:pt>
                <c:pt idx="3046">
                  <c:v>636.9913375928495</c:v>
                </c:pt>
                <c:pt idx="3047">
                  <c:v>637.10381139076856</c:v>
                </c:pt>
                <c:pt idx="3048">
                  <c:v>636.77040691836578</c:v>
                </c:pt>
                <c:pt idx="3049">
                  <c:v>636.8748468735763</c:v>
                </c:pt>
                <c:pt idx="3050">
                  <c:v>636.98330375014098</c:v>
                </c:pt>
                <c:pt idx="3051">
                  <c:v>636.79450844649125</c:v>
                </c:pt>
                <c:pt idx="3052">
                  <c:v>636.75835615430299</c:v>
                </c:pt>
                <c:pt idx="3053">
                  <c:v>636.86681303086777</c:v>
                </c:pt>
                <c:pt idx="3054">
                  <c:v>636.67801772721805</c:v>
                </c:pt>
                <c:pt idx="3055">
                  <c:v>636.78647460378284</c:v>
                </c:pt>
                <c:pt idx="3056">
                  <c:v>636.89493148034751</c:v>
                </c:pt>
                <c:pt idx="3057">
                  <c:v>636.71015309805205</c:v>
                </c:pt>
                <c:pt idx="3058">
                  <c:v>636.81860997461672</c:v>
                </c:pt>
                <c:pt idx="3059">
                  <c:v>636.77844076107431</c:v>
                </c:pt>
                <c:pt idx="3060">
                  <c:v>636.73827154753178</c:v>
                </c:pt>
                <c:pt idx="3061">
                  <c:v>636.70211925534352</c:v>
                </c:pt>
                <c:pt idx="3062">
                  <c:v>636.36469786158659</c:v>
                </c:pt>
                <c:pt idx="3063">
                  <c:v>636.62178082825858</c:v>
                </c:pt>
                <c:pt idx="3064">
                  <c:v>636.43298552460874</c:v>
                </c:pt>
                <c:pt idx="3065">
                  <c:v>636.54144240117353</c:v>
                </c:pt>
                <c:pt idx="3066">
                  <c:v>636.50529010898538</c:v>
                </c:pt>
                <c:pt idx="3067">
                  <c:v>636.46512089544285</c:v>
                </c:pt>
                <c:pt idx="3068">
                  <c:v>636.27632559179301</c:v>
                </c:pt>
                <c:pt idx="3069">
                  <c:v>636.2361563782506</c:v>
                </c:pt>
                <c:pt idx="3070">
                  <c:v>636.19598716470807</c:v>
                </c:pt>
                <c:pt idx="3071">
                  <c:v>636.15983487251981</c:v>
                </c:pt>
                <c:pt idx="3072">
                  <c:v>636.1196656589774</c:v>
                </c:pt>
                <c:pt idx="3073">
                  <c:v>636.37273170429501</c:v>
                </c:pt>
                <c:pt idx="3074">
                  <c:v>636.03932723189234</c:v>
                </c:pt>
                <c:pt idx="3075">
                  <c:v>636.14778410845713</c:v>
                </c:pt>
                <c:pt idx="3076">
                  <c:v>635.96300572616167</c:v>
                </c:pt>
                <c:pt idx="3077">
                  <c:v>636.07146260272634</c:v>
                </c:pt>
                <c:pt idx="3078">
                  <c:v>636.32452864804407</c:v>
                </c:pt>
                <c:pt idx="3079">
                  <c:v>635.99112417564129</c:v>
                </c:pt>
                <c:pt idx="3080">
                  <c:v>635.95497188345314</c:v>
                </c:pt>
                <c:pt idx="3081">
                  <c:v>636.20803792877086</c:v>
                </c:pt>
                <c:pt idx="3082">
                  <c:v>636.01924262512114</c:v>
                </c:pt>
                <c:pt idx="3083">
                  <c:v>636.12769950168592</c:v>
                </c:pt>
                <c:pt idx="3084">
                  <c:v>636.0875302881434</c:v>
                </c:pt>
                <c:pt idx="3085">
                  <c:v>635.90275190584782</c:v>
                </c:pt>
                <c:pt idx="3086">
                  <c:v>635.86258269230541</c:v>
                </c:pt>
                <c:pt idx="3087">
                  <c:v>635.82241347876288</c:v>
                </c:pt>
                <c:pt idx="3088">
                  <c:v>635.78224426522036</c:v>
                </c:pt>
                <c:pt idx="3089">
                  <c:v>635.89070114178503</c:v>
                </c:pt>
                <c:pt idx="3090">
                  <c:v>635.85454884959688</c:v>
                </c:pt>
                <c:pt idx="3091">
                  <c:v>635.81437963605435</c:v>
                </c:pt>
                <c:pt idx="3092">
                  <c:v>635.77421042251183</c:v>
                </c:pt>
                <c:pt idx="3093">
                  <c:v>635.58541511886222</c:v>
                </c:pt>
                <c:pt idx="3094">
                  <c:v>635.84651500688835</c:v>
                </c:pt>
                <c:pt idx="3095">
                  <c:v>635.50909361313131</c:v>
                </c:pt>
                <c:pt idx="3096">
                  <c:v>635.76617657980341</c:v>
                </c:pt>
                <c:pt idx="3097">
                  <c:v>635.72600736626089</c:v>
                </c:pt>
                <c:pt idx="3098">
                  <c:v>635.38858597250385</c:v>
                </c:pt>
                <c:pt idx="3099">
                  <c:v>635.5010597704229</c:v>
                </c:pt>
                <c:pt idx="3100">
                  <c:v>635.46089055688037</c:v>
                </c:pt>
                <c:pt idx="3101">
                  <c:v>635.56934743344516</c:v>
                </c:pt>
                <c:pt idx="3102">
                  <c:v>635.38055212979543</c:v>
                </c:pt>
                <c:pt idx="3103">
                  <c:v>635.34038291625291</c:v>
                </c:pt>
                <c:pt idx="3104">
                  <c:v>635.30423062406464</c:v>
                </c:pt>
                <c:pt idx="3105">
                  <c:v>635.26406141052223</c:v>
                </c:pt>
                <c:pt idx="3106">
                  <c:v>635.2238921969797</c:v>
                </c:pt>
                <c:pt idx="3107">
                  <c:v>635.33234907354438</c:v>
                </c:pt>
                <c:pt idx="3108">
                  <c:v>635.29619678135612</c:v>
                </c:pt>
                <c:pt idx="3109">
                  <c:v>635.2560275678137</c:v>
                </c:pt>
                <c:pt idx="3110">
                  <c:v>635.06723226416386</c:v>
                </c:pt>
                <c:pt idx="3111">
                  <c:v>635.17568914072865</c:v>
                </c:pt>
                <c:pt idx="3112">
                  <c:v>635.42875518604637</c:v>
                </c:pt>
                <c:pt idx="3113">
                  <c:v>635.09936763499798</c:v>
                </c:pt>
                <c:pt idx="3114">
                  <c:v>635.2038075902085</c:v>
                </c:pt>
                <c:pt idx="3115">
                  <c:v>635.16363837666597</c:v>
                </c:pt>
                <c:pt idx="3116">
                  <c:v>635.12346916312345</c:v>
                </c:pt>
                <c:pt idx="3117">
                  <c:v>635.08329994958092</c:v>
                </c:pt>
                <c:pt idx="3118">
                  <c:v>634.75391239853241</c:v>
                </c:pt>
                <c:pt idx="3119">
                  <c:v>635.15560453395744</c:v>
                </c:pt>
                <c:pt idx="3120">
                  <c:v>635.11543532041492</c:v>
                </c:pt>
                <c:pt idx="3121">
                  <c:v>635.07526610687239</c:v>
                </c:pt>
                <c:pt idx="3122">
                  <c:v>635.03509689332998</c:v>
                </c:pt>
                <c:pt idx="3123">
                  <c:v>634.8503185110344</c:v>
                </c:pt>
                <c:pt idx="3124">
                  <c:v>634.81014929749199</c:v>
                </c:pt>
                <c:pt idx="3125">
                  <c:v>634.76998008394946</c:v>
                </c:pt>
                <c:pt idx="3126">
                  <c:v>635.02304612926719</c:v>
                </c:pt>
                <c:pt idx="3127">
                  <c:v>634.84228466832599</c:v>
                </c:pt>
                <c:pt idx="3128">
                  <c:v>634.65348936467626</c:v>
                </c:pt>
                <c:pt idx="3129">
                  <c:v>634.90655540999387</c:v>
                </c:pt>
                <c:pt idx="3130">
                  <c:v>634.72177702769852</c:v>
                </c:pt>
                <c:pt idx="3131">
                  <c:v>634.681607814156</c:v>
                </c:pt>
                <c:pt idx="3132">
                  <c:v>634.64545552196773</c:v>
                </c:pt>
                <c:pt idx="3133">
                  <c:v>634.74989547717814</c:v>
                </c:pt>
                <c:pt idx="3134">
                  <c:v>634.41649100477548</c:v>
                </c:pt>
                <c:pt idx="3135">
                  <c:v>634.52494788134015</c:v>
                </c:pt>
                <c:pt idx="3136">
                  <c:v>634.48477866779774</c:v>
                </c:pt>
                <c:pt idx="3137">
                  <c:v>634.44862637560948</c:v>
                </c:pt>
                <c:pt idx="3138">
                  <c:v>634.25983107195975</c:v>
                </c:pt>
                <c:pt idx="3139">
                  <c:v>634.51289711727748</c:v>
                </c:pt>
                <c:pt idx="3140">
                  <c:v>634.47272790373495</c:v>
                </c:pt>
                <c:pt idx="3141">
                  <c:v>634.4365756115468</c:v>
                </c:pt>
                <c:pt idx="3142">
                  <c:v>634.39640639800427</c:v>
                </c:pt>
                <c:pt idx="3143">
                  <c:v>634.2116280157087</c:v>
                </c:pt>
                <c:pt idx="3144">
                  <c:v>634.31606797091922</c:v>
                </c:pt>
                <c:pt idx="3145">
                  <c:v>634.27589875737681</c:v>
                </c:pt>
                <c:pt idx="3146">
                  <c:v>633.9465112063283</c:v>
                </c:pt>
                <c:pt idx="3147">
                  <c:v>634.19957725164602</c:v>
                </c:pt>
                <c:pt idx="3148">
                  <c:v>634.15940803810349</c:v>
                </c:pt>
                <c:pt idx="3149">
                  <c:v>634.11923882456108</c:v>
                </c:pt>
                <c:pt idx="3150">
                  <c:v>634.07906961101855</c:v>
                </c:pt>
                <c:pt idx="3151">
                  <c:v>634.19154340893749</c:v>
                </c:pt>
                <c:pt idx="3152">
                  <c:v>634.15137419539496</c:v>
                </c:pt>
                <c:pt idx="3153">
                  <c:v>634.11120498185255</c:v>
                </c:pt>
                <c:pt idx="3154">
                  <c:v>634.07103576831003</c:v>
                </c:pt>
                <c:pt idx="3155">
                  <c:v>633.88625738601456</c:v>
                </c:pt>
                <c:pt idx="3156">
                  <c:v>634.14334035268644</c:v>
                </c:pt>
                <c:pt idx="3157">
                  <c:v>633.95454504903682</c:v>
                </c:pt>
                <c:pt idx="3158">
                  <c:v>633.9143758354943</c:v>
                </c:pt>
                <c:pt idx="3159">
                  <c:v>633.72558053184457</c:v>
                </c:pt>
                <c:pt idx="3160">
                  <c:v>633.68942823965631</c:v>
                </c:pt>
                <c:pt idx="3161">
                  <c:v>633.64925902611378</c:v>
                </c:pt>
                <c:pt idx="3162">
                  <c:v>633.90634199278577</c:v>
                </c:pt>
                <c:pt idx="3163">
                  <c:v>633.86617277924324</c:v>
                </c:pt>
                <c:pt idx="3164">
                  <c:v>633.97061273445377</c:v>
                </c:pt>
                <c:pt idx="3165">
                  <c:v>633.64122518340525</c:v>
                </c:pt>
                <c:pt idx="3166">
                  <c:v>633.74968205997004</c:v>
                </c:pt>
                <c:pt idx="3167">
                  <c:v>633.70951284642751</c:v>
                </c:pt>
                <c:pt idx="3168">
                  <c:v>633.52071754277779</c:v>
                </c:pt>
                <c:pt idx="3169">
                  <c:v>633.48456525058953</c:v>
                </c:pt>
                <c:pt idx="3170">
                  <c:v>633.59302212715431</c:v>
                </c:pt>
                <c:pt idx="3171">
                  <c:v>633.55285291361179</c:v>
                </c:pt>
                <c:pt idx="3172">
                  <c:v>633.65729286882231</c:v>
                </c:pt>
                <c:pt idx="3173">
                  <c:v>633.61712365527978</c:v>
                </c:pt>
                <c:pt idx="3174">
                  <c:v>633.58097136309152</c:v>
                </c:pt>
                <c:pt idx="3175">
                  <c:v>633.39619298079606</c:v>
                </c:pt>
                <c:pt idx="3176">
                  <c:v>633.35602376725365</c:v>
                </c:pt>
                <c:pt idx="3177">
                  <c:v>633.16722846360381</c:v>
                </c:pt>
                <c:pt idx="3178">
                  <c:v>633.27568534016859</c:v>
                </c:pt>
                <c:pt idx="3179">
                  <c:v>633.38414221673327</c:v>
                </c:pt>
                <c:pt idx="3180">
                  <c:v>633.1993638344378</c:v>
                </c:pt>
                <c:pt idx="3181">
                  <c:v>633.30380378964833</c:v>
                </c:pt>
                <c:pt idx="3182">
                  <c:v>633.11902540735286</c:v>
                </c:pt>
                <c:pt idx="3183">
                  <c:v>633.07885619381034</c:v>
                </c:pt>
                <c:pt idx="3184">
                  <c:v>633.18731307037513</c:v>
                </c:pt>
                <c:pt idx="3185">
                  <c:v>633.1471438568326</c:v>
                </c:pt>
                <c:pt idx="3186">
                  <c:v>633.26765149746007</c:v>
                </c:pt>
                <c:pt idx="3187">
                  <c:v>633.06680542974755</c:v>
                </c:pt>
                <c:pt idx="3188">
                  <c:v>633.19132999172939</c:v>
                </c:pt>
                <c:pt idx="3189">
                  <c:v>632.99048392401687</c:v>
                </c:pt>
                <c:pt idx="3190">
                  <c:v>633.11099156464434</c:v>
                </c:pt>
                <c:pt idx="3191">
                  <c:v>633.07082235110181</c:v>
                </c:pt>
                <c:pt idx="3192">
                  <c:v>633.0306531375594</c:v>
                </c:pt>
                <c:pt idx="3193">
                  <c:v>632.83382399120114</c:v>
                </c:pt>
                <c:pt idx="3194">
                  <c:v>632.79365477765862</c:v>
                </c:pt>
                <c:pt idx="3195">
                  <c:v>632.46025030525584</c:v>
                </c:pt>
                <c:pt idx="3196">
                  <c:v>632.87399320474367</c:v>
                </c:pt>
                <c:pt idx="3197">
                  <c:v>632.83382399120114</c:v>
                </c:pt>
                <c:pt idx="3198">
                  <c:v>632.63699484484289</c:v>
                </c:pt>
                <c:pt idx="3199">
                  <c:v>632.75750248547035</c:v>
                </c:pt>
                <c:pt idx="3200">
                  <c:v>632.55665641775784</c:v>
                </c:pt>
                <c:pt idx="3201">
                  <c:v>632.82579014849262</c:v>
                </c:pt>
                <c:pt idx="3202">
                  <c:v>632.48033491202716</c:v>
                </c:pt>
                <c:pt idx="3203">
                  <c:v>632.60084255265463</c:v>
                </c:pt>
                <c:pt idx="3204">
                  <c:v>632.5606733391121</c:v>
                </c:pt>
                <c:pt idx="3205">
                  <c:v>632.66913021567689</c:v>
                </c:pt>
                <c:pt idx="3206">
                  <c:v>632.62896100213436</c:v>
                </c:pt>
                <c:pt idx="3207">
                  <c:v>632.4441826198389</c:v>
                </c:pt>
                <c:pt idx="3208">
                  <c:v>632.40401340629637</c:v>
                </c:pt>
                <c:pt idx="3209">
                  <c:v>632.51247028286116</c:v>
                </c:pt>
                <c:pt idx="3210">
                  <c:v>632.47230106931863</c:v>
                </c:pt>
                <c:pt idx="3211">
                  <c:v>632.28350576566891</c:v>
                </c:pt>
                <c:pt idx="3212">
                  <c:v>632.24735347348064</c:v>
                </c:pt>
                <c:pt idx="3213">
                  <c:v>632.20718425993823</c:v>
                </c:pt>
                <c:pt idx="3214">
                  <c:v>632.1670150463957</c:v>
                </c:pt>
                <c:pt idx="3215">
                  <c:v>631.96616897868319</c:v>
                </c:pt>
                <c:pt idx="3216">
                  <c:v>632.23931963077212</c:v>
                </c:pt>
                <c:pt idx="3217">
                  <c:v>632.1991504172297</c:v>
                </c:pt>
                <c:pt idx="3218">
                  <c:v>632.15898120368718</c:v>
                </c:pt>
                <c:pt idx="3219">
                  <c:v>631.97018590003745</c:v>
                </c:pt>
                <c:pt idx="3220">
                  <c:v>631.93001668649492</c:v>
                </c:pt>
                <c:pt idx="3221">
                  <c:v>631.89386439430666</c:v>
                </c:pt>
                <c:pt idx="3222">
                  <c:v>632.15094736097865</c:v>
                </c:pt>
                <c:pt idx="3223">
                  <c:v>632.11077814743624</c:v>
                </c:pt>
                <c:pt idx="3224">
                  <c:v>636.65793312044673</c:v>
                </c:pt>
                <c:pt idx="3225">
                  <c:v>636.76638999701152</c:v>
                </c:pt>
                <c:pt idx="3226">
                  <c:v>636.73023770482337</c:v>
                </c:pt>
                <c:pt idx="3227">
                  <c:v>636.69006849128084</c:v>
                </c:pt>
                <c:pt idx="3228">
                  <c:v>636.35666401887806</c:v>
                </c:pt>
                <c:pt idx="3229">
                  <c:v>636.46110397408859</c:v>
                </c:pt>
                <c:pt idx="3230">
                  <c:v>636.71818694076057</c:v>
                </c:pt>
                <c:pt idx="3231">
                  <c:v>636.3847824683578</c:v>
                </c:pt>
                <c:pt idx="3232">
                  <c:v>636.64186543502979</c:v>
                </c:pt>
                <c:pt idx="3233">
                  <c:v>636.60169622148726</c:v>
                </c:pt>
                <c:pt idx="3234">
                  <c:v>636.56152700794485</c:v>
                </c:pt>
                <c:pt idx="3235">
                  <c:v>636.52537471575658</c:v>
                </c:pt>
                <c:pt idx="3236">
                  <c:v>636.33657941210686</c:v>
                </c:pt>
                <c:pt idx="3237">
                  <c:v>636.44503628867153</c:v>
                </c:pt>
                <c:pt idx="3238">
                  <c:v>636.2562409850218</c:v>
                </c:pt>
                <c:pt idx="3239">
                  <c:v>636.21607177147928</c:v>
                </c:pt>
                <c:pt idx="3240">
                  <c:v>636.17991947929113</c:v>
                </c:pt>
                <c:pt idx="3241">
                  <c:v>636.1397502657486</c:v>
                </c:pt>
                <c:pt idx="3242">
                  <c:v>636.39281631106633</c:v>
                </c:pt>
                <c:pt idx="3243">
                  <c:v>636.20803792877086</c:v>
                </c:pt>
                <c:pt idx="3244">
                  <c:v>636.31247788398127</c:v>
                </c:pt>
                <c:pt idx="3245">
                  <c:v>636.437002445963</c:v>
                </c:pt>
                <c:pt idx="3246">
                  <c:v>636.09154720949755</c:v>
                </c:pt>
                <c:pt idx="3247">
                  <c:v>636.05137799595502</c:v>
                </c:pt>
                <c:pt idx="3248">
                  <c:v>635.86258269230541</c:v>
                </c:pt>
                <c:pt idx="3249">
                  <c:v>636.1196656589774</c:v>
                </c:pt>
                <c:pt idx="3250">
                  <c:v>636.24017329960486</c:v>
                </c:pt>
                <c:pt idx="3251">
                  <c:v>636.20000408606234</c:v>
                </c:pt>
                <c:pt idx="3252">
                  <c:v>635.85454884959688</c:v>
                </c:pt>
                <c:pt idx="3253">
                  <c:v>635.9589888048074</c:v>
                </c:pt>
                <c:pt idx="3254">
                  <c:v>635.92283651261914</c:v>
                </c:pt>
                <c:pt idx="3255">
                  <c:v>636.04334415324661</c:v>
                </c:pt>
                <c:pt idx="3256">
                  <c:v>636.00317493970408</c:v>
                </c:pt>
                <c:pt idx="3257">
                  <c:v>635.96300572616167</c:v>
                </c:pt>
                <c:pt idx="3258">
                  <c:v>635.76215965844915</c:v>
                </c:pt>
                <c:pt idx="3259">
                  <c:v>635.72600736626089</c:v>
                </c:pt>
                <c:pt idx="3260">
                  <c:v>635.84651500688835</c:v>
                </c:pt>
                <c:pt idx="3261">
                  <c:v>635.80634579334594</c:v>
                </c:pt>
                <c:pt idx="3262">
                  <c:v>635.76617657980341</c:v>
                </c:pt>
                <c:pt idx="3263">
                  <c:v>635.56934743344516</c:v>
                </c:pt>
                <c:pt idx="3264">
                  <c:v>635.52917821990263</c:v>
                </c:pt>
                <c:pt idx="3265">
                  <c:v>635.48900900636011</c:v>
                </c:pt>
                <c:pt idx="3266">
                  <c:v>635.60951664698757</c:v>
                </c:pt>
                <c:pt idx="3267">
                  <c:v>635.71797352355236</c:v>
                </c:pt>
                <c:pt idx="3268">
                  <c:v>635.6818212313641</c:v>
                </c:pt>
                <c:pt idx="3269">
                  <c:v>635.64165201782168</c:v>
                </c:pt>
                <c:pt idx="3270">
                  <c:v>635.45285671417184</c:v>
                </c:pt>
                <c:pt idx="3271">
                  <c:v>635.56131359073663</c:v>
                </c:pt>
                <c:pt idx="3272">
                  <c:v>635.21184143291691</c:v>
                </c:pt>
                <c:pt idx="3273">
                  <c:v>635.48499208500596</c:v>
                </c:pt>
                <c:pt idx="3274">
                  <c:v>635.29619678135612</c:v>
                </c:pt>
                <c:pt idx="3275">
                  <c:v>635.2560275678137</c:v>
                </c:pt>
                <c:pt idx="3276">
                  <c:v>635.21585835427118</c:v>
                </c:pt>
                <c:pt idx="3277">
                  <c:v>635.17568914072865</c:v>
                </c:pt>
                <c:pt idx="3278">
                  <c:v>635.28816293864759</c:v>
                </c:pt>
                <c:pt idx="3279">
                  <c:v>635.39260289385811</c:v>
                </c:pt>
                <c:pt idx="3280">
                  <c:v>635.35243368031558</c:v>
                </c:pt>
                <c:pt idx="3281">
                  <c:v>635.16765529802012</c:v>
                </c:pt>
                <c:pt idx="3282">
                  <c:v>635.13150300583186</c:v>
                </c:pt>
                <c:pt idx="3283">
                  <c:v>635.09133379228945</c:v>
                </c:pt>
                <c:pt idx="3284">
                  <c:v>634.90253848863972</c:v>
                </c:pt>
                <c:pt idx="3285">
                  <c:v>635.15560453395744</c:v>
                </c:pt>
                <c:pt idx="3286">
                  <c:v>634.97082615166187</c:v>
                </c:pt>
                <c:pt idx="3287">
                  <c:v>635.07928302822666</c:v>
                </c:pt>
                <c:pt idx="3288">
                  <c:v>634.89450464593119</c:v>
                </c:pt>
                <c:pt idx="3289">
                  <c:v>634.85433543238867</c:v>
                </c:pt>
                <c:pt idx="3290">
                  <c:v>634.95877538759919</c:v>
                </c:pt>
                <c:pt idx="3291">
                  <c:v>634.91860617405666</c:v>
                </c:pt>
                <c:pt idx="3292">
                  <c:v>634.88245388186851</c:v>
                </c:pt>
                <c:pt idx="3293">
                  <c:v>634.84228466832599</c:v>
                </c:pt>
                <c:pt idx="3294">
                  <c:v>634.65750628603053</c:v>
                </c:pt>
                <c:pt idx="3295">
                  <c:v>634.617337072488</c:v>
                </c:pt>
                <c:pt idx="3296">
                  <c:v>634.72579394905267</c:v>
                </c:pt>
                <c:pt idx="3297">
                  <c:v>634.68562473551015</c:v>
                </c:pt>
                <c:pt idx="3298">
                  <c:v>634.5008463532148</c:v>
                </c:pt>
                <c:pt idx="3299">
                  <c:v>634.75391239853241</c:v>
                </c:pt>
                <c:pt idx="3300">
                  <c:v>634.56511709488268</c:v>
                </c:pt>
                <c:pt idx="3301">
                  <c:v>634.52896480269442</c:v>
                </c:pt>
                <c:pt idx="3302">
                  <c:v>634.48879558915201</c:v>
                </c:pt>
                <c:pt idx="3303">
                  <c:v>634.44862637560948</c:v>
                </c:pt>
                <c:pt idx="3304">
                  <c:v>634.40845716206695</c:v>
                </c:pt>
                <c:pt idx="3305">
                  <c:v>634.36828794852443</c:v>
                </c:pt>
                <c:pt idx="3306">
                  <c:v>634.62938783655068</c:v>
                </c:pt>
                <c:pt idx="3307">
                  <c:v>634.44059253290106</c:v>
                </c:pt>
                <c:pt idx="3308">
                  <c:v>634.25179722925122</c:v>
                </c:pt>
                <c:pt idx="3309">
                  <c:v>634.36025410581601</c:v>
                </c:pt>
                <c:pt idx="3310">
                  <c:v>634.32410181362775</c:v>
                </c:pt>
                <c:pt idx="3311">
                  <c:v>634.28393260008522</c:v>
                </c:pt>
                <c:pt idx="3312">
                  <c:v>634.0951372964355</c:v>
                </c:pt>
                <c:pt idx="3313">
                  <c:v>634.20359417300017</c:v>
                </c:pt>
                <c:pt idx="3314">
                  <c:v>634.16342495945776</c:v>
                </c:pt>
                <c:pt idx="3315">
                  <c:v>634.27589875737681</c:v>
                </c:pt>
                <c:pt idx="3316">
                  <c:v>634.08710345372697</c:v>
                </c:pt>
                <c:pt idx="3317">
                  <c:v>634.19556033029176</c:v>
                </c:pt>
                <c:pt idx="3318">
                  <c:v>634.00676502664203</c:v>
                </c:pt>
                <c:pt idx="3319">
                  <c:v>633.9665958130995</c:v>
                </c:pt>
                <c:pt idx="3320">
                  <c:v>634.07906961101855</c:v>
                </c:pt>
                <c:pt idx="3321">
                  <c:v>634.18350956622896</c:v>
                </c:pt>
                <c:pt idx="3322">
                  <c:v>633.8501050938263</c:v>
                </c:pt>
                <c:pt idx="3323">
                  <c:v>633.95856197039109</c:v>
                </c:pt>
                <c:pt idx="3324">
                  <c:v>633.77378358809551</c:v>
                </c:pt>
                <c:pt idx="3325">
                  <c:v>633.7336143745531</c:v>
                </c:pt>
                <c:pt idx="3326">
                  <c:v>633.98668041987071</c:v>
                </c:pt>
                <c:pt idx="3327">
                  <c:v>633.80190203757525</c:v>
                </c:pt>
                <c:pt idx="3328">
                  <c:v>633.90634199278577</c:v>
                </c:pt>
                <c:pt idx="3329">
                  <c:v>633.87018970059751</c:v>
                </c:pt>
                <c:pt idx="3330">
                  <c:v>633.68541131830204</c:v>
                </c:pt>
                <c:pt idx="3331">
                  <c:v>633.64524210475952</c:v>
                </c:pt>
                <c:pt idx="3332">
                  <c:v>633.60507289121699</c:v>
                </c:pt>
                <c:pt idx="3333">
                  <c:v>633.56490367767458</c:v>
                </c:pt>
                <c:pt idx="3334">
                  <c:v>633.52875138548632</c:v>
                </c:pt>
                <c:pt idx="3335">
                  <c:v>633.63319134069684</c:v>
                </c:pt>
                <c:pt idx="3336">
                  <c:v>633.44841295840126</c:v>
                </c:pt>
                <c:pt idx="3337">
                  <c:v>633.55285291361179</c:v>
                </c:pt>
                <c:pt idx="3338">
                  <c:v>633.66130979017646</c:v>
                </c:pt>
                <c:pt idx="3339">
                  <c:v>633.47653140788111</c:v>
                </c:pt>
                <c:pt idx="3340">
                  <c:v>633.43636219433859</c:v>
                </c:pt>
                <c:pt idx="3341">
                  <c:v>633.54481907090326</c:v>
                </c:pt>
                <c:pt idx="3342">
                  <c:v>633.2114145985006</c:v>
                </c:pt>
                <c:pt idx="3343">
                  <c:v>633.31987147506527</c:v>
                </c:pt>
                <c:pt idx="3344">
                  <c:v>633.27970226152274</c:v>
                </c:pt>
                <c:pt idx="3345">
                  <c:v>633.23953304798033</c:v>
                </c:pt>
                <c:pt idx="3346">
                  <c:v>633.1993638344378</c:v>
                </c:pt>
                <c:pt idx="3347">
                  <c:v>633.30782071100259</c:v>
                </c:pt>
                <c:pt idx="3348">
                  <c:v>633.12304232870713</c:v>
                </c:pt>
                <c:pt idx="3349">
                  <c:v>633.0828731151646</c:v>
                </c:pt>
                <c:pt idx="3350">
                  <c:v>633.19132999172939</c:v>
                </c:pt>
                <c:pt idx="3351">
                  <c:v>633.15116077818686</c:v>
                </c:pt>
                <c:pt idx="3352">
                  <c:v>633.25961765475154</c:v>
                </c:pt>
                <c:pt idx="3353">
                  <c:v>633.07483927245607</c:v>
                </c:pt>
                <c:pt idx="3354">
                  <c:v>633.03467005891366</c:v>
                </c:pt>
                <c:pt idx="3355">
                  <c:v>632.99450084537114</c:v>
                </c:pt>
                <c:pt idx="3356">
                  <c:v>632.80570554172141</c:v>
                </c:pt>
                <c:pt idx="3357">
                  <c:v>632.76955324953315</c:v>
                </c:pt>
                <c:pt idx="3358">
                  <c:v>632.87801012609782</c:v>
                </c:pt>
                <c:pt idx="3359">
                  <c:v>632.83784091255529</c:v>
                </c:pt>
                <c:pt idx="3360">
                  <c:v>632.64904560890568</c:v>
                </c:pt>
                <c:pt idx="3361">
                  <c:v>632.90612857557755</c:v>
                </c:pt>
                <c:pt idx="3362">
                  <c:v>632.57272410317489</c:v>
                </c:pt>
                <c:pt idx="3363">
                  <c:v>632.82980706984688</c:v>
                </c:pt>
                <c:pt idx="3364">
                  <c:v>632.9342470250574</c:v>
                </c:pt>
                <c:pt idx="3365">
                  <c:v>632.60084255265463</c:v>
                </c:pt>
                <c:pt idx="3366">
                  <c:v>632.5606733391121</c:v>
                </c:pt>
                <c:pt idx="3367">
                  <c:v>632.52452104692384</c:v>
                </c:pt>
                <c:pt idx="3368">
                  <c:v>632.48435183338142</c:v>
                </c:pt>
                <c:pt idx="3369">
                  <c:v>632.59280870994621</c:v>
                </c:pt>
                <c:pt idx="3370">
                  <c:v>632.55263949640369</c:v>
                </c:pt>
                <c:pt idx="3371">
                  <c:v>632.36786111410811</c:v>
                </c:pt>
                <c:pt idx="3372">
                  <c:v>632.3276919005657</c:v>
                </c:pt>
                <c:pt idx="3373">
                  <c:v>632.28752268702317</c:v>
                </c:pt>
                <c:pt idx="3374">
                  <c:v>632.39597956358784</c:v>
                </c:pt>
                <c:pt idx="3375">
                  <c:v>632.20718425993823</c:v>
                </c:pt>
                <c:pt idx="3376">
                  <c:v>632.31965805785717</c:v>
                </c:pt>
                <c:pt idx="3377">
                  <c:v>632.13086275420744</c:v>
                </c:pt>
                <c:pt idx="3378">
                  <c:v>632.23931963077212</c:v>
                </c:pt>
                <c:pt idx="3379">
                  <c:v>632.34375958598264</c:v>
                </c:pt>
                <c:pt idx="3380">
                  <c:v>632.01035511357998</c:v>
                </c:pt>
                <c:pt idx="3381">
                  <c:v>631.9742028213916</c:v>
                </c:pt>
                <c:pt idx="3382">
                  <c:v>631.93403360784919</c:v>
                </c:pt>
                <c:pt idx="3383">
                  <c:v>632.04249048441397</c:v>
                </c:pt>
                <c:pt idx="3384">
                  <c:v>632.14693043962438</c:v>
                </c:pt>
                <c:pt idx="3385">
                  <c:v>631.96215205732892</c:v>
                </c:pt>
                <c:pt idx="3386">
                  <c:v>631.62874758492626</c:v>
                </c:pt>
                <c:pt idx="3387">
                  <c:v>632.03043972035118</c:v>
                </c:pt>
                <c:pt idx="3388">
                  <c:v>631.69703524794841</c:v>
                </c:pt>
                <c:pt idx="3389">
                  <c:v>631.80549212451319</c:v>
                </c:pt>
                <c:pt idx="3390">
                  <c:v>631.91394900107787</c:v>
                </c:pt>
                <c:pt idx="3391">
                  <c:v>631.5805445286752</c:v>
                </c:pt>
                <c:pt idx="3392">
                  <c:v>631.83361057399293</c:v>
                </c:pt>
                <c:pt idx="3393">
                  <c:v>631.64883219169747</c:v>
                </c:pt>
                <c:pt idx="3394">
                  <c:v>631.60866297815494</c:v>
                </c:pt>
                <c:pt idx="3395">
                  <c:v>631.57251068596668</c:v>
                </c:pt>
                <c:pt idx="3396">
                  <c:v>631.38371538231695</c:v>
                </c:pt>
                <c:pt idx="3397">
                  <c:v>631.49217225888174</c:v>
                </c:pt>
                <c:pt idx="3398">
                  <c:v>631.59661221409215</c:v>
                </c:pt>
                <c:pt idx="3399">
                  <c:v>631.41183383179668</c:v>
                </c:pt>
                <c:pt idx="3400">
                  <c:v>631.52029070836147</c:v>
                </c:pt>
                <c:pt idx="3401">
                  <c:v>631.33551232606601</c:v>
                </c:pt>
                <c:pt idx="3402">
                  <c:v>631.29534311252348</c:v>
                </c:pt>
                <c:pt idx="3403">
                  <c:v>631.25517389898096</c:v>
                </c:pt>
                <c:pt idx="3404">
                  <c:v>631.36363077554574</c:v>
                </c:pt>
                <c:pt idx="3405">
                  <c:v>631.32346156200322</c:v>
                </c:pt>
                <c:pt idx="3406">
                  <c:v>631.2832923484608</c:v>
                </c:pt>
                <c:pt idx="3407">
                  <c:v>631.09851396616523</c:v>
                </c:pt>
                <c:pt idx="3408">
                  <c:v>631.05834475262282</c:v>
                </c:pt>
                <c:pt idx="3409">
                  <c:v>631.16680162918749</c:v>
                </c:pt>
                <c:pt idx="3410">
                  <c:v>631.12663241564508</c:v>
                </c:pt>
                <c:pt idx="3411">
                  <c:v>631.23508929220975</c:v>
                </c:pt>
                <c:pt idx="3412">
                  <c:v>631.04629398856002</c:v>
                </c:pt>
                <c:pt idx="3413">
                  <c:v>631.0061247750175</c:v>
                </c:pt>
                <c:pt idx="3414">
                  <c:v>630.8253633140763</c:v>
                </c:pt>
                <c:pt idx="3415">
                  <c:v>631.22705544950122</c:v>
                </c:pt>
                <c:pt idx="3416">
                  <c:v>630.8896340557443</c:v>
                </c:pt>
                <c:pt idx="3417">
                  <c:v>630.99809093230897</c:v>
                </c:pt>
                <c:pt idx="3418">
                  <c:v>630.96193864012082</c:v>
                </c:pt>
                <c:pt idx="3419">
                  <c:v>630.77314333647098</c:v>
                </c:pt>
                <c:pt idx="3420">
                  <c:v>630.73297412292857</c:v>
                </c:pt>
                <c:pt idx="3421">
                  <c:v>630.69280490938604</c:v>
                </c:pt>
                <c:pt idx="3422">
                  <c:v>630.80126178595083</c:v>
                </c:pt>
                <c:pt idx="3423">
                  <c:v>630.76510949376257</c:v>
                </c:pt>
                <c:pt idx="3424">
                  <c:v>630.87356637032724</c:v>
                </c:pt>
                <c:pt idx="3425">
                  <c:v>630.83339715678471</c:v>
                </c:pt>
                <c:pt idx="3426">
                  <c:v>630.93783711199524</c:v>
                </c:pt>
                <c:pt idx="3427">
                  <c:v>630.75305872969977</c:v>
                </c:pt>
                <c:pt idx="3428">
                  <c:v>630.71690643751151</c:v>
                </c:pt>
                <c:pt idx="3429">
                  <c:v>630.67673722396898</c:v>
                </c:pt>
                <c:pt idx="3430">
                  <c:v>630.48794192031926</c:v>
                </c:pt>
                <c:pt idx="3431">
                  <c:v>630.7410079656371</c:v>
                </c:pt>
                <c:pt idx="3432">
                  <c:v>630.41162041458858</c:v>
                </c:pt>
                <c:pt idx="3433">
                  <c:v>630.37145120104606</c:v>
                </c:pt>
                <c:pt idx="3434">
                  <c:v>630.47990807761084</c:v>
                </c:pt>
                <c:pt idx="3435">
                  <c:v>630.43973886406832</c:v>
                </c:pt>
                <c:pt idx="3436">
                  <c:v>630.39956965052579</c:v>
                </c:pt>
                <c:pt idx="3437">
                  <c:v>630.36341735833764</c:v>
                </c:pt>
                <c:pt idx="3438">
                  <c:v>630.32324814479512</c:v>
                </c:pt>
                <c:pt idx="3439">
                  <c:v>630.28307893125259</c:v>
                </c:pt>
                <c:pt idx="3440">
                  <c:v>630.09428362760286</c:v>
                </c:pt>
                <c:pt idx="3441">
                  <c:v>630.05411441406034</c:v>
                </c:pt>
                <c:pt idx="3442">
                  <c:v>630.16658821197927</c:v>
                </c:pt>
                <c:pt idx="3443">
                  <c:v>630.12641899843686</c:v>
                </c:pt>
                <c:pt idx="3444">
                  <c:v>630.23085895364727</c:v>
                </c:pt>
                <c:pt idx="3445">
                  <c:v>630.19068974010486</c:v>
                </c:pt>
                <c:pt idx="3446">
                  <c:v>630.00591135780928</c:v>
                </c:pt>
                <c:pt idx="3447">
                  <c:v>629.96975906562113</c:v>
                </c:pt>
                <c:pt idx="3448">
                  <c:v>630.22282511093886</c:v>
                </c:pt>
                <c:pt idx="3449">
                  <c:v>630.03402980728913</c:v>
                </c:pt>
                <c:pt idx="3450">
                  <c:v>629.84925142499355</c:v>
                </c:pt>
                <c:pt idx="3451">
                  <c:v>629.95770830155834</c:v>
                </c:pt>
                <c:pt idx="3452">
                  <c:v>629.91753908801581</c:v>
                </c:pt>
                <c:pt idx="3453">
                  <c:v>629.8773698744734</c:v>
                </c:pt>
                <c:pt idx="3454">
                  <c:v>629.69259149217783</c:v>
                </c:pt>
                <c:pt idx="3455">
                  <c:v>629.5037961885281</c:v>
                </c:pt>
                <c:pt idx="3456">
                  <c:v>629.46764389633984</c:v>
                </c:pt>
                <c:pt idx="3457">
                  <c:v>629.57610077290462</c:v>
                </c:pt>
                <c:pt idx="3458">
                  <c:v>629.68054072811515</c:v>
                </c:pt>
                <c:pt idx="3459">
                  <c:v>629.64037151457262</c:v>
                </c:pt>
                <c:pt idx="3460">
                  <c:v>629.45559313227716</c:v>
                </c:pt>
                <c:pt idx="3461">
                  <c:v>629.56405000884183</c:v>
                </c:pt>
                <c:pt idx="3462">
                  <c:v>629.37927162654648</c:v>
                </c:pt>
                <c:pt idx="3463">
                  <c:v>629.48371158175689</c:v>
                </c:pt>
                <c:pt idx="3464">
                  <c:v>629.29893319946143</c:v>
                </c:pt>
                <c:pt idx="3465">
                  <c:v>629.70464225624062</c:v>
                </c:pt>
                <c:pt idx="3466">
                  <c:v>629.36722086248369</c:v>
                </c:pt>
                <c:pt idx="3467">
                  <c:v>629.32705164894116</c:v>
                </c:pt>
                <c:pt idx="3468">
                  <c:v>629.14227326664559</c:v>
                </c:pt>
                <c:pt idx="3469">
                  <c:v>629.39533931196343</c:v>
                </c:pt>
                <c:pt idx="3470">
                  <c:v>629.35918701977516</c:v>
                </c:pt>
                <c:pt idx="3471">
                  <c:v>629.17039171612544</c:v>
                </c:pt>
                <c:pt idx="3472">
                  <c:v>629.13022250258291</c:v>
                </c:pt>
                <c:pt idx="3473">
                  <c:v>629.09005328904038</c:v>
                </c:pt>
                <c:pt idx="3474">
                  <c:v>629.04988407549797</c:v>
                </c:pt>
                <c:pt idx="3475">
                  <c:v>628.86912261455666</c:v>
                </c:pt>
                <c:pt idx="3476">
                  <c:v>628.82895340101425</c:v>
                </c:pt>
                <c:pt idx="3477">
                  <c:v>628.93339335622466</c:v>
                </c:pt>
                <c:pt idx="3478">
                  <c:v>629.04185023278944</c:v>
                </c:pt>
                <c:pt idx="3479">
                  <c:v>628.71246268174093</c:v>
                </c:pt>
                <c:pt idx="3480">
                  <c:v>628.81690263695145</c:v>
                </c:pt>
                <c:pt idx="3481">
                  <c:v>628.92535951351613</c:v>
                </c:pt>
                <c:pt idx="3482">
                  <c:v>628.73656420986651</c:v>
                </c:pt>
                <c:pt idx="3483">
                  <c:v>628.84502108643119</c:v>
                </c:pt>
                <c:pt idx="3484">
                  <c:v>628.66024270413573</c:v>
                </c:pt>
                <c:pt idx="3485">
                  <c:v>628.7686995807004</c:v>
                </c:pt>
              </c:numCache>
            </c:numRef>
          </c:yVal>
          <c:smooth val="0"/>
          <c:extLst>
            <c:ext xmlns:c16="http://schemas.microsoft.com/office/drawing/2014/chart" uri="{C3380CC4-5D6E-409C-BE32-E72D297353CC}">
              <c16:uniqueId val="{00000000-D071-44B4-8344-FCDB4C09358D}"/>
            </c:ext>
          </c:extLst>
        </c:ser>
        <c:ser>
          <c:idx val="0"/>
          <c:order val="1"/>
          <c:tx>
            <c:v>H8</c:v>
          </c:tx>
          <c:spPr>
            <a:ln w="12700">
              <a:solidFill>
                <a:schemeClr val="tx1"/>
              </a:solidFill>
              <a:prstDash val="sysDash"/>
            </a:ln>
          </c:spPr>
          <c:marker>
            <c:symbol val="none"/>
          </c:marker>
          <c:xVal>
            <c:numRef>
              <c:f>'Coupon Test (H8) - 2'!$J$5:$J$6000</c:f>
              <c:numCache>
                <c:formatCode>General</c:formatCode>
                <c:ptCount val="5996"/>
                <c:pt idx="0">
                  <c:v>0</c:v>
                </c:pt>
                <c:pt idx="1">
                  <c:v>2.0000000000000002E-5</c:v>
                </c:pt>
                <c:pt idx="2">
                  <c:v>2.0000000000000002E-5</c:v>
                </c:pt>
                <c:pt idx="3">
                  <c:v>2.0000000000000002E-5</c:v>
                </c:pt>
                <c:pt idx="4">
                  <c:v>2.0000000000000002E-5</c:v>
                </c:pt>
                <c:pt idx="5">
                  <c:v>2.0000000000000002E-5</c:v>
                </c:pt>
                <c:pt idx="6">
                  <c:v>4.0000000000000003E-5</c:v>
                </c:pt>
                <c:pt idx="7">
                  <c:v>2.0000000000000002E-5</c:v>
                </c:pt>
                <c:pt idx="8">
                  <c:v>2.0000000000000002E-5</c:v>
                </c:pt>
                <c:pt idx="9">
                  <c:v>2.0000000000000002E-5</c:v>
                </c:pt>
                <c:pt idx="10">
                  <c:v>2.0000000000000002E-5</c:v>
                </c:pt>
                <c:pt idx="11">
                  <c:v>2.0000000000000002E-5</c:v>
                </c:pt>
                <c:pt idx="12">
                  <c:v>2.0000000000000002E-5</c:v>
                </c:pt>
                <c:pt idx="13">
                  <c:v>2.0000000000000002E-5</c:v>
                </c:pt>
                <c:pt idx="14">
                  <c:v>2.0000000000000002E-5</c:v>
                </c:pt>
                <c:pt idx="15">
                  <c:v>4.0000000000000003E-5</c:v>
                </c:pt>
                <c:pt idx="16">
                  <c:v>2.0000000000000002E-5</c:v>
                </c:pt>
                <c:pt idx="17">
                  <c:v>2.0000000000000002E-5</c:v>
                </c:pt>
                <c:pt idx="18">
                  <c:v>2.0000000000000002E-5</c:v>
                </c:pt>
                <c:pt idx="19">
                  <c:v>2.0000000000000002E-5</c:v>
                </c:pt>
                <c:pt idx="20">
                  <c:v>2.0000000000000002E-5</c:v>
                </c:pt>
                <c:pt idx="21">
                  <c:v>2.0000000000000002E-5</c:v>
                </c:pt>
                <c:pt idx="22">
                  <c:v>2.0000000000000002E-5</c:v>
                </c:pt>
                <c:pt idx="23">
                  <c:v>2.0000000000000002E-5</c:v>
                </c:pt>
                <c:pt idx="24">
                  <c:v>2.0000000000000002E-5</c:v>
                </c:pt>
                <c:pt idx="25">
                  <c:v>2.0000000000000002E-5</c:v>
                </c:pt>
                <c:pt idx="26">
                  <c:v>2.0000000000000002E-5</c:v>
                </c:pt>
                <c:pt idx="27">
                  <c:v>2.0000000000000002E-5</c:v>
                </c:pt>
                <c:pt idx="28">
                  <c:v>2.0000000000000002E-5</c:v>
                </c:pt>
                <c:pt idx="29">
                  <c:v>2.0000000000000002E-5</c:v>
                </c:pt>
                <c:pt idx="30">
                  <c:v>2.0000000000000002E-5</c:v>
                </c:pt>
                <c:pt idx="31">
                  <c:v>2.0000000000000002E-5</c:v>
                </c:pt>
                <c:pt idx="32">
                  <c:v>2.0000000000000002E-5</c:v>
                </c:pt>
                <c:pt idx="33">
                  <c:v>2.0000000000000002E-5</c:v>
                </c:pt>
                <c:pt idx="34">
                  <c:v>2.0000000000000002E-5</c:v>
                </c:pt>
                <c:pt idx="35">
                  <c:v>2.0000000000000002E-5</c:v>
                </c:pt>
                <c:pt idx="36">
                  <c:v>2.0000000000000002E-5</c:v>
                </c:pt>
                <c:pt idx="37">
                  <c:v>2.0000000000000002E-5</c:v>
                </c:pt>
                <c:pt idx="38">
                  <c:v>4.0000000000000003E-5</c:v>
                </c:pt>
                <c:pt idx="39">
                  <c:v>4.0000000000000003E-5</c:v>
                </c:pt>
                <c:pt idx="40">
                  <c:v>6.0000000000000002E-5</c:v>
                </c:pt>
                <c:pt idx="41">
                  <c:v>6.0000000000000002E-5</c:v>
                </c:pt>
                <c:pt idx="42">
                  <c:v>8.0000000000000007E-5</c:v>
                </c:pt>
                <c:pt idx="43">
                  <c:v>8.0000000000000007E-5</c:v>
                </c:pt>
                <c:pt idx="44">
                  <c:v>1E-4</c:v>
                </c:pt>
                <c:pt idx="45">
                  <c:v>1E-4</c:v>
                </c:pt>
                <c:pt idx="46">
                  <c:v>1.4000000000000001E-4</c:v>
                </c:pt>
                <c:pt idx="47">
                  <c:v>1.4000000000000001E-4</c:v>
                </c:pt>
                <c:pt idx="48">
                  <c:v>1.6000000000000001E-4</c:v>
                </c:pt>
                <c:pt idx="49">
                  <c:v>1.6000000000000001E-4</c:v>
                </c:pt>
                <c:pt idx="50">
                  <c:v>1.6000000000000001E-4</c:v>
                </c:pt>
                <c:pt idx="51">
                  <c:v>1.7999999999999998E-4</c:v>
                </c:pt>
                <c:pt idx="52">
                  <c:v>1.7999999999999998E-4</c:v>
                </c:pt>
                <c:pt idx="53">
                  <c:v>2.0000000000000001E-4</c:v>
                </c:pt>
                <c:pt idx="54">
                  <c:v>2.0000000000000001E-4</c:v>
                </c:pt>
                <c:pt idx="55">
                  <c:v>2.0000000000000001E-4</c:v>
                </c:pt>
                <c:pt idx="56">
                  <c:v>2.1999999999999998E-4</c:v>
                </c:pt>
                <c:pt idx="57">
                  <c:v>2.1999999999999998E-4</c:v>
                </c:pt>
                <c:pt idx="58">
                  <c:v>2.1999999999999998E-4</c:v>
                </c:pt>
                <c:pt idx="59">
                  <c:v>2.1999999999999998E-4</c:v>
                </c:pt>
                <c:pt idx="60">
                  <c:v>2.4000000000000001E-4</c:v>
                </c:pt>
                <c:pt idx="61">
                  <c:v>2.4000000000000001E-4</c:v>
                </c:pt>
                <c:pt idx="62">
                  <c:v>2.4000000000000001E-4</c:v>
                </c:pt>
                <c:pt idx="63">
                  <c:v>2.4000000000000001E-4</c:v>
                </c:pt>
                <c:pt idx="64">
                  <c:v>2.5999999999999998E-4</c:v>
                </c:pt>
                <c:pt idx="65">
                  <c:v>2.5999999999999998E-4</c:v>
                </c:pt>
                <c:pt idx="66">
                  <c:v>2.5999999999999998E-4</c:v>
                </c:pt>
                <c:pt idx="67">
                  <c:v>2.5999999999999998E-4</c:v>
                </c:pt>
                <c:pt idx="68">
                  <c:v>2.8000000000000003E-4</c:v>
                </c:pt>
                <c:pt idx="69">
                  <c:v>2.8000000000000003E-4</c:v>
                </c:pt>
                <c:pt idx="70">
                  <c:v>2.8000000000000003E-4</c:v>
                </c:pt>
                <c:pt idx="71">
                  <c:v>2.8000000000000003E-4</c:v>
                </c:pt>
                <c:pt idx="72">
                  <c:v>2.8000000000000003E-4</c:v>
                </c:pt>
                <c:pt idx="73">
                  <c:v>2.9999999999999997E-4</c:v>
                </c:pt>
                <c:pt idx="74">
                  <c:v>2.9999999999999997E-4</c:v>
                </c:pt>
                <c:pt idx="75">
                  <c:v>2.9999999999999997E-4</c:v>
                </c:pt>
                <c:pt idx="76">
                  <c:v>2.9999999999999997E-4</c:v>
                </c:pt>
                <c:pt idx="77">
                  <c:v>3.2000000000000003E-4</c:v>
                </c:pt>
                <c:pt idx="78">
                  <c:v>3.2000000000000003E-4</c:v>
                </c:pt>
                <c:pt idx="79">
                  <c:v>3.2000000000000003E-4</c:v>
                </c:pt>
                <c:pt idx="80">
                  <c:v>3.2000000000000003E-4</c:v>
                </c:pt>
                <c:pt idx="81">
                  <c:v>3.5999999999999997E-4</c:v>
                </c:pt>
                <c:pt idx="82">
                  <c:v>3.5999999999999997E-4</c:v>
                </c:pt>
                <c:pt idx="83">
                  <c:v>3.5999999999999997E-4</c:v>
                </c:pt>
                <c:pt idx="84">
                  <c:v>3.5999999999999997E-4</c:v>
                </c:pt>
                <c:pt idx="85">
                  <c:v>3.7999999999999997E-4</c:v>
                </c:pt>
                <c:pt idx="86">
                  <c:v>3.7999999999999997E-4</c:v>
                </c:pt>
                <c:pt idx="87">
                  <c:v>3.7999999999999997E-4</c:v>
                </c:pt>
                <c:pt idx="88">
                  <c:v>3.7999999999999997E-4</c:v>
                </c:pt>
                <c:pt idx="89">
                  <c:v>4.0000000000000002E-4</c:v>
                </c:pt>
                <c:pt idx="90">
                  <c:v>4.0000000000000002E-4</c:v>
                </c:pt>
                <c:pt idx="91">
                  <c:v>4.0000000000000002E-4</c:v>
                </c:pt>
                <c:pt idx="92">
                  <c:v>4.0000000000000002E-4</c:v>
                </c:pt>
                <c:pt idx="93">
                  <c:v>4.2000000000000002E-4</c:v>
                </c:pt>
                <c:pt idx="94">
                  <c:v>4.2000000000000002E-4</c:v>
                </c:pt>
                <c:pt idx="95">
                  <c:v>4.2000000000000002E-4</c:v>
                </c:pt>
                <c:pt idx="96">
                  <c:v>4.3999999999999996E-4</c:v>
                </c:pt>
                <c:pt idx="97">
                  <c:v>4.3999999999999996E-4</c:v>
                </c:pt>
                <c:pt idx="98">
                  <c:v>4.3999999999999996E-4</c:v>
                </c:pt>
                <c:pt idx="99">
                  <c:v>4.3999999999999996E-4</c:v>
                </c:pt>
                <c:pt idx="100">
                  <c:v>4.3999999999999996E-4</c:v>
                </c:pt>
                <c:pt idx="101">
                  <c:v>4.6000000000000001E-4</c:v>
                </c:pt>
                <c:pt idx="102">
                  <c:v>4.6000000000000001E-4</c:v>
                </c:pt>
                <c:pt idx="103">
                  <c:v>4.6000000000000001E-4</c:v>
                </c:pt>
                <c:pt idx="104">
                  <c:v>4.8000000000000001E-4</c:v>
                </c:pt>
                <c:pt idx="105">
                  <c:v>4.8000000000000001E-4</c:v>
                </c:pt>
                <c:pt idx="106">
                  <c:v>4.8000000000000001E-4</c:v>
                </c:pt>
                <c:pt idx="107">
                  <c:v>4.8000000000000001E-4</c:v>
                </c:pt>
                <c:pt idx="108">
                  <c:v>5.0000000000000001E-4</c:v>
                </c:pt>
                <c:pt idx="109">
                  <c:v>5.0000000000000001E-4</c:v>
                </c:pt>
                <c:pt idx="110">
                  <c:v>5.0000000000000001E-4</c:v>
                </c:pt>
                <c:pt idx="111">
                  <c:v>5.0000000000000001E-4</c:v>
                </c:pt>
                <c:pt idx="112">
                  <c:v>5.1999999999999995E-4</c:v>
                </c:pt>
                <c:pt idx="113">
                  <c:v>5.1999999999999995E-4</c:v>
                </c:pt>
                <c:pt idx="114">
                  <c:v>5.1999999999999995E-4</c:v>
                </c:pt>
                <c:pt idx="115">
                  <c:v>5.4000000000000001E-4</c:v>
                </c:pt>
                <c:pt idx="116">
                  <c:v>5.4000000000000001E-4</c:v>
                </c:pt>
                <c:pt idx="117">
                  <c:v>5.4000000000000001E-4</c:v>
                </c:pt>
                <c:pt idx="118">
                  <c:v>5.4000000000000001E-4</c:v>
                </c:pt>
                <c:pt idx="119">
                  <c:v>5.6000000000000006E-4</c:v>
                </c:pt>
                <c:pt idx="120">
                  <c:v>5.6000000000000006E-4</c:v>
                </c:pt>
                <c:pt idx="121">
                  <c:v>5.6000000000000006E-4</c:v>
                </c:pt>
                <c:pt idx="122">
                  <c:v>5.9999999999999995E-4</c:v>
                </c:pt>
                <c:pt idx="123">
                  <c:v>5.9999999999999995E-4</c:v>
                </c:pt>
                <c:pt idx="124">
                  <c:v>5.9999999999999995E-4</c:v>
                </c:pt>
                <c:pt idx="125">
                  <c:v>5.9999999999999995E-4</c:v>
                </c:pt>
                <c:pt idx="126">
                  <c:v>6.2E-4</c:v>
                </c:pt>
                <c:pt idx="127">
                  <c:v>6.2E-4</c:v>
                </c:pt>
                <c:pt idx="128">
                  <c:v>6.2E-4</c:v>
                </c:pt>
                <c:pt idx="129">
                  <c:v>6.4000000000000005E-4</c:v>
                </c:pt>
                <c:pt idx="130">
                  <c:v>6.4000000000000005E-4</c:v>
                </c:pt>
                <c:pt idx="131">
                  <c:v>6.4000000000000005E-4</c:v>
                </c:pt>
                <c:pt idx="132">
                  <c:v>6.4000000000000005E-4</c:v>
                </c:pt>
                <c:pt idx="133">
                  <c:v>6.6E-4</c:v>
                </c:pt>
                <c:pt idx="134">
                  <c:v>6.6E-4</c:v>
                </c:pt>
                <c:pt idx="135">
                  <c:v>6.6E-4</c:v>
                </c:pt>
                <c:pt idx="136">
                  <c:v>6.8000000000000005E-4</c:v>
                </c:pt>
                <c:pt idx="137">
                  <c:v>6.8000000000000005E-4</c:v>
                </c:pt>
                <c:pt idx="138">
                  <c:v>6.8000000000000005E-4</c:v>
                </c:pt>
                <c:pt idx="139">
                  <c:v>6.8000000000000005E-4</c:v>
                </c:pt>
                <c:pt idx="140">
                  <c:v>7.000000000000001E-4</c:v>
                </c:pt>
                <c:pt idx="141">
                  <c:v>7.000000000000001E-4</c:v>
                </c:pt>
                <c:pt idx="142">
                  <c:v>7.000000000000001E-4</c:v>
                </c:pt>
                <c:pt idx="143">
                  <c:v>7.1999999999999994E-4</c:v>
                </c:pt>
                <c:pt idx="144">
                  <c:v>7.1999999999999994E-4</c:v>
                </c:pt>
                <c:pt idx="145">
                  <c:v>7.1999999999999994E-4</c:v>
                </c:pt>
                <c:pt idx="146">
                  <c:v>7.3999999999999999E-4</c:v>
                </c:pt>
                <c:pt idx="147">
                  <c:v>7.3999999999999999E-4</c:v>
                </c:pt>
                <c:pt idx="148">
                  <c:v>7.3999999999999999E-4</c:v>
                </c:pt>
                <c:pt idx="149">
                  <c:v>7.3999999999999999E-4</c:v>
                </c:pt>
                <c:pt idx="150">
                  <c:v>7.5999999999999993E-4</c:v>
                </c:pt>
                <c:pt idx="151">
                  <c:v>7.5999999999999993E-4</c:v>
                </c:pt>
                <c:pt idx="152">
                  <c:v>7.5999999999999993E-4</c:v>
                </c:pt>
                <c:pt idx="153">
                  <c:v>7.7999999999999999E-4</c:v>
                </c:pt>
                <c:pt idx="154">
                  <c:v>7.7999999999999999E-4</c:v>
                </c:pt>
                <c:pt idx="155">
                  <c:v>7.7999999999999999E-4</c:v>
                </c:pt>
                <c:pt idx="156">
                  <c:v>8.1999999999999998E-4</c:v>
                </c:pt>
                <c:pt idx="157">
                  <c:v>8.1999999999999998E-4</c:v>
                </c:pt>
                <c:pt idx="158">
                  <c:v>8.1999999999999998E-4</c:v>
                </c:pt>
                <c:pt idx="159">
                  <c:v>8.1999999999999998E-4</c:v>
                </c:pt>
                <c:pt idx="160">
                  <c:v>8.4000000000000003E-4</c:v>
                </c:pt>
                <c:pt idx="161">
                  <c:v>8.4000000000000003E-4</c:v>
                </c:pt>
                <c:pt idx="162">
                  <c:v>8.4000000000000003E-4</c:v>
                </c:pt>
                <c:pt idx="163">
                  <c:v>8.5999999999999998E-4</c:v>
                </c:pt>
                <c:pt idx="164">
                  <c:v>8.5999999999999998E-4</c:v>
                </c:pt>
                <c:pt idx="165">
                  <c:v>8.5999999999999998E-4</c:v>
                </c:pt>
                <c:pt idx="166">
                  <c:v>8.7999999999999992E-4</c:v>
                </c:pt>
                <c:pt idx="167">
                  <c:v>8.7999999999999992E-4</c:v>
                </c:pt>
                <c:pt idx="168">
                  <c:v>8.7999999999999992E-4</c:v>
                </c:pt>
                <c:pt idx="169">
                  <c:v>8.9999999999999998E-4</c:v>
                </c:pt>
                <c:pt idx="170">
                  <c:v>8.9999999999999998E-4</c:v>
                </c:pt>
                <c:pt idx="171">
                  <c:v>8.9999999999999998E-4</c:v>
                </c:pt>
                <c:pt idx="172">
                  <c:v>9.2000000000000003E-4</c:v>
                </c:pt>
                <c:pt idx="173">
                  <c:v>9.2000000000000003E-4</c:v>
                </c:pt>
                <c:pt idx="174">
                  <c:v>9.2000000000000003E-4</c:v>
                </c:pt>
                <c:pt idx="175">
                  <c:v>9.3999999999999997E-4</c:v>
                </c:pt>
                <c:pt idx="176">
                  <c:v>9.3999999999999997E-4</c:v>
                </c:pt>
                <c:pt idx="177">
                  <c:v>9.3999999999999997E-4</c:v>
                </c:pt>
                <c:pt idx="178">
                  <c:v>9.6000000000000002E-4</c:v>
                </c:pt>
                <c:pt idx="179">
                  <c:v>9.6000000000000002E-4</c:v>
                </c:pt>
                <c:pt idx="180">
                  <c:v>9.6000000000000002E-4</c:v>
                </c:pt>
                <c:pt idx="181">
                  <c:v>9.7999999999999997E-4</c:v>
                </c:pt>
                <c:pt idx="182">
                  <c:v>9.7999999999999997E-4</c:v>
                </c:pt>
                <c:pt idx="183">
                  <c:v>9.7999999999999997E-4</c:v>
                </c:pt>
                <c:pt idx="184">
                  <c:v>1E-3</c:v>
                </c:pt>
                <c:pt idx="185">
                  <c:v>1E-3</c:v>
                </c:pt>
                <c:pt idx="186">
                  <c:v>1E-3</c:v>
                </c:pt>
                <c:pt idx="187">
                  <c:v>1.0199999999999999E-3</c:v>
                </c:pt>
                <c:pt idx="188">
                  <c:v>1.0199999999999999E-3</c:v>
                </c:pt>
                <c:pt idx="189">
                  <c:v>1.06E-3</c:v>
                </c:pt>
                <c:pt idx="190">
                  <c:v>1.06E-3</c:v>
                </c:pt>
                <c:pt idx="191">
                  <c:v>1.06E-3</c:v>
                </c:pt>
                <c:pt idx="192">
                  <c:v>1.06E-3</c:v>
                </c:pt>
                <c:pt idx="193">
                  <c:v>1.08E-3</c:v>
                </c:pt>
                <c:pt idx="194">
                  <c:v>1.08E-3</c:v>
                </c:pt>
                <c:pt idx="195">
                  <c:v>1.08E-3</c:v>
                </c:pt>
                <c:pt idx="196">
                  <c:v>1.1000000000000001E-3</c:v>
                </c:pt>
                <c:pt idx="197">
                  <c:v>1.1000000000000001E-3</c:v>
                </c:pt>
                <c:pt idx="198">
                  <c:v>1.1000000000000001E-3</c:v>
                </c:pt>
                <c:pt idx="199">
                  <c:v>1.1000000000000001E-3</c:v>
                </c:pt>
                <c:pt idx="200">
                  <c:v>1.1200000000000001E-3</c:v>
                </c:pt>
                <c:pt idx="201">
                  <c:v>1.1200000000000001E-3</c:v>
                </c:pt>
                <c:pt idx="202">
                  <c:v>1.1200000000000001E-3</c:v>
                </c:pt>
                <c:pt idx="203">
                  <c:v>1.1200000000000001E-3</c:v>
                </c:pt>
                <c:pt idx="204">
                  <c:v>1.14E-3</c:v>
                </c:pt>
                <c:pt idx="205">
                  <c:v>1.14E-3</c:v>
                </c:pt>
                <c:pt idx="206">
                  <c:v>1.14E-3</c:v>
                </c:pt>
                <c:pt idx="207">
                  <c:v>1.16E-3</c:v>
                </c:pt>
                <c:pt idx="208">
                  <c:v>1.16E-3</c:v>
                </c:pt>
                <c:pt idx="209">
                  <c:v>1.16E-3</c:v>
                </c:pt>
                <c:pt idx="210">
                  <c:v>1.16E-3</c:v>
                </c:pt>
                <c:pt idx="211">
                  <c:v>1.1799999999999998E-3</c:v>
                </c:pt>
                <c:pt idx="212">
                  <c:v>1.1799999999999998E-3</c:v>
                </c:pt>
                <c:pt idx="213">
                  <c:v>1.1799999999999998E-3</c:v>
                </c:pt>
                <c:pt idx="214">
                  <c:v>1.1799999999999998E-3</c:v>
                </c:pt>
                <c:pt idx="215">
                  <c:v>1.1999999999999999E-3</c:v>
                </c:pt>
                <c:pt idx="216">
                  <c:v>1.1999999999999999E-3</c:v>
                </c:pt>
                <c:pt idx="217">
                  <c:v>1.1999999999999999E-3</c:v>
                </c:pt>
                <c:pt idx="218">
                  <c:v>1.2199999999999999E-3</c:v>
                </c:pt>
                <c:pt idx="219">
                  <c:v>1.2199999999999999E-3</c:v>
                </c:pt>
                <c:pt idx="220">
                  <c:v>1.2199999999999999E-3</c:v>
                </c:pt>
                <c:pt idx="221">
                  <c:v>1.24E-3</c:v>
                </c:pt>
                <c:pt idx="222">
                  <c:v>1.24E-3</c:v>
                </c:pt>
                <c:pt idx="223">
                  <c:v>1.24E-3</c:v>
                </c:pt>
                <c:pt idx="224">
                  <c:v>1.24E-3</c:v>
                </c:pt>
                <c:pt idx="225">
                  <c:v>1.2800000000000001E-3</c:v>
                </c:pt>
                <c:pt idx="226">
                  <c:v>1.2800000000000001E-3</c:v>
                </c:pt>
                <c:pt idx="227">
                  <c:v>1.2800000000000001E-3</c:v>
                </c:pt>
                <c:pt idx="228">
                  <c:v>1.2999999999999999E-3</c:v>
                </c:pt>
                <c:pt idx="229">
                  <c:v>1.2999999999999999E-3</c:v>
                </c:pt>
                <c:pt idx="230">
                  <c:v>1.2999999999999999E-3</c:v>
                </c:pt>
                <c:pt idx="231">
                  <c:v>1.32E-3</c:v>
                </c:pt>
                <c:pt idx="232">
                  <c:v>1.32E-3</c:v>
                </c:pt>
                <c:pt idx="233">
                  <c:v>1.32E-3</c:v>
                </c:pt>
                <c:pt idx="234">
                  <c:v>1.32E-3</c:v>
                </c:pt>
                <c:pt idx="235">
                  <c:v>1.34E-3</c:v>
                </c:pt>
                <c:pt idx="236">
                  <c:v>1.34E-3</c:v>
                </c:pt>
                <c:pt idx="237">
                  <c:v>1.34E-3</c:v>
                </c:pt>
                <c:pt idx="238">
                  <c:v>1.3600000000000001E-3</c:v>
                </c:pt>
                <c:pt idx="239">
                  <c:v>1.3600000000000001E-3</c:v>
                </c:pt>
                <c:pt idx="240">
                  <c:v>1.3600000000000001E-3</c:v>
                </c:pt>
                <c:pt idx="241">
                  <c:v>1.3800000000000002E-3</c:v>
                </c:pt>
                <c:pt idx="242">
                  <c:v>1.3800000000000002E-3</c:v>
                </c:pt>
                <c:pt idx="243">
                  <c:v>1.3800000000000002E-3</c:v>
                </c:pt>
                <c:pt idx="244">
                  <c:v>1.3800000000000002E-3</c:v>
                </c:pt>
                <c:pt idx="245">
                  <c:v>1.4000000000000002E-3</c:v>
                </c:pt>
                <c:pt idx="246">
                  <c:v>1.4000000000000002E-3</c:v>
                </c:pt>
                <c:pt idx="247">
                  <c:v>1.4199999999999998E-3</c:v>
                </c:pt>
                <c:pt idx="248">
                  <c:v>1.4199999999999998E-3</c:v>
                </c:pt>
                <c:pt idx="249">
                  <c:v>1.4199999999999998E-3</c:v>
                </c:pt>
                <c:pt idx="250">
                  <c:v>1.4199999999999998E-3</c:v>
                </c:pt>
                <c:pt idx="251">
                  <c:v>1.4399999999999999E-3</c:v>
                </c:pt>
                <c:pt idx="252">
                  <c:v>1.4399999999999999E-3</c:v>
                </c:pt>
                <c:pt idx="253">
                  <c:v>1.4399999999999999E-3</c:v>
                </c:pt>
                <c:pt idx="254">
                  <c:v>1.4599999999999999E-3</c:v>
                </c:pt>
                <c:pt idx="255">
                  <c:v>1.4599999999999999E-3</c:v>
                </c:pt>
                <c:pt idx="256">
                  <c:v>1.4599999999999999E-3</c:v>
                </c:pt>
                <c:pt idx="257">
                  <c:v>1.48E-3</c:v>
                </c:pt>
                <c:pt idx="258">
                  <c:v>1.48E-3</c:v>
                </c:pt>
                <c:pt idx="259">
                  <c:v>1.48E-3</c:v>
                </c:pt>
                <c:pt idx="260">
                  <c:v>1.5199999999999999E-3</c:v>
                </c:pt>
                <c:pt idx="261">
                  <c:v>1.5199999999999999E-3</c:v>
                </c:pt>
                <c:pt idx="262">
                  <c:v>1.5199999999999999E-3</c:v>
                </c:pt>
                <c:pt idx="263">
                  <c:v>1.5399999999999999E-3</c:v>
                </c:pt>
                <c:pt idx="264">
                  <c:v>1.5399999999999999E-3</c:v>
                </c:pt>
                <c:pt idx="265">
                  <c:v>1.5399999999999999E-3</c:v>
                </c:pt>
                <c:pt idx="266">
                  <c:v>1.56E-3</c:v>
                </c:pt>
                <c:pt idx="267">
                  <c:v>1.56E-3</c:v>
                </c:pt>
                <c:pt idx="268">
                  <c:v>1.56E-3</c:v>
                </c:pt>
                <c:pt idx="269">
                  <c:v>1.58E-3</c:v>
                </c:pt>
                <c:pt idx="270">
                  <c:v>1.58E-3</c:v>
                </c:pt>
                <c:pt idx="271">
                  <c:v>1.58E-3</c:v>
                </c:pt>
                <c:pt idx="272">
                  <c:v>1.6000000000000001E-3</c:v>
                </c:pt>
                <c:pt idx="273">
                  <c:v>1.6000000000000001E-3</c:v>
                </c:pt>
                <c:pt idx="274">
                  <c:v>1.6000000000000001E-3</c:v>
                </c:pt>
                <c:pt idx="275">
                  <c:v>1.6200000000000001E-3</c:v>
                </c:pt>
                <c:pt idx="276">
                  <c:v>1.6200000000000001E-3</c:v>
                </c:pt>
                <c:pt idx="277">
                  <c:v>1.6200000000000001E-3</c:v>
                </c:pt>
                <c:pt idx="278">
                  <c:v>1.64E-3</c:v>
                </c:pt>
                <c:pt idx="279">
                  <c:v>1.64E-3</c:v>
                </c:pt>
                <c:pt idx="280">
                  <c:v>1.64E-3</c:v>
                </c:pt>
                <c:pt idx="281">
                  <c:v>1.66E-3</c:v>
                </c:pt>
                <c:pt idx="282">
                  <c:v>1.66E-3</c:v>
                </c:pt>
                <c:pt idx="283">
                  <c:v>1.6800000000000001E-3</c:v>
                </c:pt>
                <c:pt idx="284">
                  <c:v>1.6800000000000001E-3</c:v>
                </c:pt>
                <c:pt idx="285">
                  <c:v>1.6800000000000001E-3</c:v>
                </c:pt>
                <c:pt idx="286">
                  <c:v>1.7000000000000001E-3</c:v>
                </c:pt>
                <c:pt idx="287">
                  <c:v>1.7000000000000001E-3</c:v>
                </c:pt>
                <c:pt idx="288">
                  <c:v>1.7000000000000001E-3</c:v>
                </c:pt>
                <c:pt idx="289">
                  <c:v>1.7399999999999998E-3</c:v>
                </c:pt>
                <c:pt idx="290">
                  <c:v>1.7399999999999998E-3</c:v>
                </c:pt>
                <c:pt idx="291">
                  <c:v>1.7399999999999998E-3</c:v>
                </c:pt>
                <c:pt idx="292">
                  <c:v>1.7599999999999998E-3</c:v>
                </c:pt>
                <c:pt idx="293">
                  <c:v>1.7599999999999998E-3</c:v>
                </c:pt>
                <c:pt idx="294">
                  <c:v>1.7799999999999999E-3</c:v>
                </c:pt>
                <c:pt idx="295">
                  <c:v>1.7799999999999999E-3</c:v>
                </c:pt>
                <c:pt idx="296">
                  <c:v>1.7799999999999999E-3</c:v>
                </c:pt>
                <c:pt idx="297">
                  <c:v>1.8E-3</c:v>
                </c:pt>
                <c:pt idx="298">
                  <c:v>1.8E-3</c:v>
                </c:pt>
                <c:pt idx="299">
                  <c:v>1.8E-3</c:v>
                </c:pt>
                <c:pt idx="300">
                  <c:v>1.82E-3</c:v>
                </c:pt>
                <c:pt idx="301">
                  <c:v>1.82E-3</c:v>
                </c:pt>
                <c:pt idx="302">
                  <c:v>1.82E-3</c:v>
                </c:pt>
                <c:pt idx="303">
                  <c:v>1.8400000000000001E-3</c:v>
                </c:pt>
                <c:pt idx="304">
                  <c:v>1.8400000000000001E-3</c:v>
                </c:pt>
                <c:pt idx="305">
                  <c:v>1.8599999999999999E-3</c:v>
                </c:pt>
                <c:pt idx="306">
                  <c:v>1.8599999999999999E-3</c:v>
                </c:pt>
                <c:pt idx="307">
                  <c:v>1.8599999999999999E-3</c:v>
                </c:pt>
                <c:pt idx="308">
                  <c:v>1.8799999999999999E-3</c:v>
                </c:pt>
                <c:pt idx="309">
                  <c:v>1.8799999999999999E-3</c:v>
                </c:pt>
                <c:pt idx="310">
                  <c:v>1.8799999999999999E-3</c:v>
                </c:pt>
                <c:pt idx="311">
                  <c:v>1.9E-3</c:v>
                </c:pt>
                <c:pt idx="312">
                  <c:v>1.9E-3</c:v>
                </c:pt>
                <c:pt idx="313">
                  <c:v>1.92E-3</c:v>
                </c:pt>
                <c:pt idx="314">
                  <c:v>1.92E-3</c:v>
                </c:pt>
                <c:pt idx="315">
                  <c:v>1.92E-3</c:v>
                </c:pt>
                <c:pt idx="316">
                  <c:v>1.9400000000000001E-3</c:v>
                </c:pt>
                <c:pt idx="317">
                  <c:v>1.9400000000000001E-3</c:v>
                </c:pt>
                <c:pt idx="318">
                  <c:v>1.98E-3</c:v>
                </c:pt>
                <c:pt idx="319">
                  <c:v>1.98E-3</c:v>
                </c:pt>
                <c:pt idx="320">
                  <c:v>1.98E-3</c:v>
                </c:pt>
                <c:pt idx="321">
                  <c:v>2E-3</c:v>
                </c:pt>
                <c:pt idx="322">
                  <c:v>2E-3</c:v>
                </c:pt>
                <c:pt idx="323">
                  <c:v>2.0200000000000001E-3</c:v>
                </c:pt>
                <c:pt idx="324">
                  <c:v>2.0200000000000001E-3</c:v>
                </c:pt>
                <c:pt idx="325">
                  <c:v>2.0200000000000001E-3</c:v>
                </c:pt>
                <c:pt idx="326">
                  <c:v>2.0399999999999997E-3</c:v>
                </c:pt>
                <c:pt idx="327">
                  <c:v>2.0399999999999997E-3</c:v>
                </c:pt>
                <c:pt idx="328">
                  <c:v>2.0399999999999997E-3</c:v>
                </c:pt>
                <c:pt idx="329">
                  <c:v>2.0599999999999998E-3</c:v>
                </c:pt>
                <c:pt idx="330">
                  <c:v>2.0599999999999998E-3</c:v>
                </c:pt>
                <c:pt idx="331">
                  <c:v>2.0799999999999998E-3</c:v>
                </c:pt>
                <c:pt idx="332">
                  <c:v>2.0799999999999998E-3</c:v>
                </c:pt>
                <c:pt idx="333">
                  <c:v>2.0999999999999999E-3</c:v>
                </c:pt>
                <c:pt idx="334">
                  <c:v>2.0999999999999999E-3</c:v>
                </c:pt>
                <c:pt idx="335">
                  <c:v>2.0999999999999999E-3</c:v>
                </c:pt>
                <c:pt idx="336">
                  <c:v>2.1199999999999999E-3</c:v>
                </c:pt>
                <c:pt idx="337">
                  <c:v>2.1199999999999999E-3</c:v>
                </c:pt>
                <c:pt idx="338">
                  <c:v>2.14E-3</c:v>
                </c:pt>
                <c:pt idx="339">
                  <c:v>2.14E-3</c:v>
                </c:pt>
                <c:pt idx="340">
                  <c:v>2.14E-3</c:v>
                </c:pt>
                <c:pt idx="341">
                  <c:v>2.16E-3</c:v>
                </c:pt>
                <c:pt idx="342">
                  <c:v>2.16E-3</c:v>
                </c:pt>
                <c:pt idx="343">
                  <c:v>2.2000000000000001E-3</c:v>
                </c:pt>
                <c:pt idx="344">
                  <c:v>2.2000000000000001E-3</c:v>
                </c:pt>
                <c:pt idx="345">
                  <c:v>2.2000000000000001E-3</c:v>
                </c:pt>
                <c:pt idx="346">
                  <c:v>2.2200000000000002E-3</c:v>
                </c:pt>
                <c:pt idx="347">
                  <c:v>2.2200000000000002E-3</c:v>
                </c:pt>
                <c:pt idx="348">
                  <c:v>2.2400000000000002E-3</c:v>
                </c:pt>
                <c:pt idx="349">
                  <c:v>2.2400000000000002E-3</c:v>
                </c:pt>
                <c:pt idx="350">
                  <c:v>2.2400000000000002E-3</c:v>
                </c:pt>
                <c:pt idx="351">
                  <c:v>2.2599999999999999E-3</c:v>
                </c:pt>
                <c:pt idx="352">
                  <c:v>2.2599999999999999E-3</c:v>
                </c:pt>
                <c:pt idx="353">
                  <c:v>2.2799999999999999E-3</c:v>
                </c:pt>
                <c:pt idx="354">
                  <c:v>2.2799999999999999E-3</c:v>
                </c:pt>
                <c:pt idx="355">
                  <c:v>2.3E-3</c:v>
                </c:pt>
                <c:pt idx="356">
                  <c:v>2.3E-3</c:v>
                </c:pt>
                <c:pt idx="357">
                  <c:v>2.32E-3</c:v>
                </c:pt>
                <c:pt idx="358">
                  <c:v>2.32E-3</c:v>
                </c:pt>
                <c:pt idx="359">
                  <c:v>2.32E-3</c:v>
                </c:pt>
                <c:pt idx="360">
                  <c:v>2.3400000000000001E-3</c:v>
                </c:pt>
                <c:pt idx="361">
                  <c:v>2.3400000000000001E-3</c:v>
                </c:pt>
                <c:pt idx="362">
                  <c:v>2.3599999999999997E-3</c:v>
                </c:pt>
                <c:pt idx="363">
                  <c:v>2.3599999999999997E-3</c:v>
                </c:pt>
                <c:pt idx="364">
                  <c:v>2.3799999999999997E-3</c:v>
                </c:pt>
                <c:pt idx="365">
                  <c:v>2.3799999999999997E-3</c:v>
                </c:pt>
                <c:pt idx="366">
                  <c:v>2.3999999999999998E-3</c:v>
                </c:pt>
                <c:pt idx="367">
                  <c:v>2.3999999999999998E-3</c:v>
                </c:pt>
                <c:pt idx="368">
                  <c:v>2.4399999999999999E-3</c:v>
                </c:pt>
                <c:pt idx="369">
                  <c:v>2.4399999999999999E-3</c:v>
                </c:pt>
                <c:pt idx="370">
                  <c:v>2.4599999999999999E-3</c:v>
                </c:pt>
                <c:pt idx="371">
                  <c:v>2.4599999999999999E-3</c:v>
                </c:pt>
                <c:pt idx="372">
                  <c:v>2.4599999999999999E-3</c:v>
                </c:pt>
                <c:pt idx="373">
                  <c:v>2.48E-3</c:v>
                </c:pt>
                <c:pt idx="374">
                  <c:v>2.48E-3</c:v>
                </c:pt>
                <c:pt idx="375">
                  <c:v>2.5000000000000001E-3</c:v>
                </c:pt>
                <c:pt idx="376">
                  <c:v>2.5000000000000001E-3</c:v>
                </c:pt>
                <c:pt idx="377">
                  <c:v>2.5200000000000001E-3</c:v>
                </c:pt>
                <c:pt idx="378">
                  <c:v>2.5200000000000001E-3</c:v>
                </c:pt>
                <c:pt idx="379">
                  <c:v>2.5400000000000002E-3</c:v>
                </c:pt>
                <c:pt idx="380">
                  <c:v>2.5400000000000002E-3</c:v>
                </c:pt>
                <c:pt idx="381">
                  <c:v>2.5600000000000002E-3</c:v>
                </c:pt>
                <c:pt idx="382">
                  <c:v>2.5600000000000002E-3</c:v>
                </c:pt>
                <c:pt idx="383">
                  <c:v>2.5800000000000003E-3</c:v>
                </c:pt>
                <c:pt idx="384">
                  <c:v>2.5800000000000003E-3</c:v>
                </c:pt>
                <c:pt idx="385">
                  <c:v>2.5999999999999999E-3</c:v>
                </c:pt>
                <c:pt idx="386">
                  <c:v>2.5999999999999999E-3</c:v>
                </c:pt>
                <c:pt idx="387">
                  <c:v>2.6199999999999999E-3</c:v>
                </c:pt>
                <c:pt idx="388">
                  <c:v>2.6199999999999999E-3</c:v>
                </c:pt>
                <c:pt idx="389">
                  <c:v>2.66E-3</c:v>
                </c:pt>
                <c:pt idx="390">
                  <c:v>2.66E-3</c:v>
                </c:pt>
                <c:pt idx="391">
                  <c:v>2.6800000000000001E-3</c:v>
                </c:pt>
                <c:pt idx="392">
                  <c:v>2.6800000000000001E-3</c:v>
                </c:pt>
                <c:pt idx="393">
                  <c:v>2.7000000000000001E-3</c:v>
                </c:pt>
                <c:pt idx="394">
                  <c:v>2.7000000000000001E-3</c:v>
                </c:pt>
                <c:pt idx="395">
                  <c:v>2.7200000000000002E-3</c:v>
                </c:pt>
                <c:pt idx="396">
                  <c:v>2.7200000000000002E-3</c:v>
                </c:pt>
                <c:pt idx="397">
                  <c:v>2.7400000000000002E-3</c:v>
                </c:pt>
                <c:pt idx="398">
                  <c:v>2.7400000000000002E-3</c:v>
                </c:pt>
                <c:pt idx="399">
                  <c:v>2.7600000000000003E-3</c:v>
                </c:pt>
                <c:pt idx="400">
                  <c:v>2.7600000000000003E-3</c:v>
                </c:pt>
                <c:pt idx="401">
                  <c:v>2.7800000000000004E-3</c:v>
                </c:pt>
                <c:pt idx="402">
                  <c:v>2.7800000000000004E-3</c:v>
                </c:pt>
                <c:pt idx="403">
                  <c:v>2.8000000000000004E-3</c:v>
                </c:pt>
                <c:pt idx="404">
                  <c:v>2.8000000000000004E-3</c:v>
                </c:pt>
                <c:pt idx="405">
                  <c:v>2.8199999999999996E-3</c:v>
                </c:pt>
                <c:pt idx="406">
                  <c:v>2.8199999999999996E-3</c:v>
                </c:pt>
                <c:pt idx="407">
                  <c:v>2.8399999999999996E-3</c:v>
                </c:pt>
                <c:pt idx="408">
                  <c:v>2.8599999999999997E-3</c:v>
                </c:pt>
                <c:pt idx="409">
                  <c:v>2.8599999999999997E-3</c:v>
                </c:pt>
                <c:pt idx="410">
                  <c:v>2.8999999999999998E-3</c:v>
                </c:pt>
                <c:pt idx="411">
                  <c:v>2.8999999999999998E-3</c:v>
                </c:pt>
                <c:pt idx="412">
                  <c:v>2.9199999999999999E-3</c:v>
                </c:pt>
                <c:pt idx="413">
                  <c:v>2.9199999999999999E-3</c:v>
                </c:pt>
                <c:pt idx="414">
                  <c:v>2.9399999999999999E-3</c:v>
                </c:pt>
                <c:pt idx="415">
                  <c:v>2.9399999999999999E-3</c:v>
                </c:pt>
                <c:pt idx="416">
                  <c:v>2.96E-3</c:v>
                </c:pt>
                <c:pt idx="417">
                  <c:v>2.98E-3</c:v>
                </c:pt>
                <c:pt idx="418">
                  <c:v>2.98E-3</c:v>
                </c:pt>
                <c:pt idx="419">
                  <c:v>3.0000000000000001E-3</c:v>
                </c:pt>
                <c:pt idx="420">
                  <c:v>3.0000000000000001E-3</c:v>
                </c:pt>
                <c:pt idx="421">
                  <c:v>3.0200000000000001E-3</c:v>
                </c:pt>
                <c:pt idx="422">
                  <c:v>3.0200000000000001E-3</c:v>
                </c:pt>
                <c:pt idx="423">
                  <c:v>3.0399999999999997E-3</c:v>
                </c:pt>
                <c:pt idx="424">
                  <c:v>3.0399999999999997E-3</c:v>
                </c:pt>
                <c:pt idx="425">
                  <c:v>3.0599999999999998E-3</c:v>
                </c:pt>
                <c:pt idx="426">
                  <c:v>3.0799999999999998E-3</c:v>
                </c:pt>
                <c:pt idx="427">
                  <c:v>3.0799999999999998E-3</c:v>
                </c:pt>
                <c:pt idx="428">
                  <c:v>3.1199999999999999E-3</c:v>
                </c:pt>
                <c:pt idx="429">
                  <c:v>3.1199999999999999E-3</c:v>
                </c:pt>
                <c:pt idx="430">
                  <c:v>3.14E-3</c:v>
                </c:pt>
                <c:pt idx="431">
                  <c:v>3.16E-3</c:v>
                </c:pt>
                <c:pt idx="432">
                  <c:v>3.16E-3</c:v>
                </c:pt>
                <c:pt idx="433">
                  <c:v>3.1800000000000001E-3</c:v>
                </c:pt>
                <c:pt idx="434">
                  <c:v>3.1800000000000001E-3</c:v>
                </c:pt>
                <c:pt idx="435">
                  <c:v>3.2000000000000002E-3</c:v>
                </c:pt>
                <c:pt idx="436">
                  <c:v>3.2200000000000002E-3</c:v>
                </c:pt>
                <c:pt idx="437">
                  <c:v>3.2200000000000002E-3</c:v>
                </c:pt>
                <c:pt idx="438">
                  <c:v>3.2400000000000003E-3</c:v>
                </c:pt>
                <c:pt idx="439">
                  <c:v>3.2400000000000003E-3</c:v>
                </c:pt>
                <c:pt idx="440">
                  <c:v>3.2600000000000003E-3</c:v>
                </c:pt>
                <c:pt idx="441">
                  <c:v>3.2799999999999999E-3</c:v>
                </c:pt>
                <c:pt idx="442">
                  <c:v>3.2799999999999999E-3</c:v>
                </c:pt>
                <c:pt idx="443">
                  <c:v>3.3E-3</c:v>
                </c:pt>
                <c:pt idx="444">
                  <c:v>3.3E-3</c:v>
                </c:pt>
                <c:pt idx="445">
                  <c:v>3.32E-3</c:v>
                </c:pt>
                <c:pt idx="446">
                  <c:v>3.3600000000000001E-3</c:v>
                </c:pt>
                <c:pt idx="447">
                  <c:v>3.3600000000000001E-3</c:v>
                </c:pt>
                <c:pt idx="448">
                  <c:v>3.3800000000000002E-3</c:v>
                </c:pt>
                <c:pt idx="449">
                  <c:v>3.4000000000000002E-3</c:v>
                </c:pt>
                <c:pt idx="450">
                  <c:v>3.4000000000000002E-3</c:v>
                </c:pt>
                <c:pt idx="451">
                  <c:v>3.4200000000000003E-3</c:v>
                </c:pt>
                <c:pt idx="452">
                  <c:v>3.4200000000000003E-3</c:v>
                </c:pt>
                <c:pt idx="453">
                  <c:v>3.4399999999999999E-3</c:v>
                </c:pt>
                <c:pt idx="454">
                  <c:v>3.4599999999999995E-3</c:v>
                </c:pt>
                <c:pt idx="455">
                  <c:v>3.4599999999999995E-3</c:v>
                </c:pt>
                <c:pt idx="456">
                  <c:v>3.4799999999999996E-3</c:v>
                </c:pt>
                <c:pt idx="457">
                  <c:v>3.4999999999999996E-3</c:v>
                </c:pt>
                <c:pt idx="458">
                  <c:v>3.4999999999999996E-3</c:v>
                </c:pt>
                <c:pt idx="459">
                  <c:v>3.5199999999999997E-3</c:v>
                </c:pt>
                <c:pt idx="460">
                  <c:v>3.5399999999999997E-3</c:v>
                </c:pt>
                <c:pt idx="461">
                  <c:v>3.5399999999999997E-3</c:v>
                </c:pt>
                <c:pt idx="462">
                  <c:v>3.5799999999999998E-3</c:v>
                </c:pt>
                <c:pt idx="463">
                  <c:v>3.5799999999999998E-3</c:v>
                </c:pt>
                <c:pt idx="464">
                  <c:v>3.5999999999999999E-3</c:v>
                </c:pt>
                <c:pt idx="465">
                  <c:v>3.62E-3</c:v>
                </c:pt>
                <c:pt idx="466">
                  <c:v>3.62E-3</c:v>
                </c:pt>
                <c:pt idx="467">
                  <c:v>3.64E-3</c:v>
                </c:pt>
                <c:pt idx="468">
                  <c:v>3.6600000000000001E-3</c:v>
                </c:pt>
                <c:pt idx="469">
                  <c:v>3.6800000000000001E-3</c:v>
                </c:pt>
                <c:pt idx="470">
                  <c:v>3.6800000000000001E-3</c:v>
                </c:pt>
                <c:pt idx="471">
                  <c:v>3.7000000000000002E-3</c:v>
                </c:pt>
                <c:pt idx="472">
                  <c:v>3.7000000000000002E-3</c:v>
                </c:pt>
                <c:pt idx="473">
                  <c:v>3.7199999999999998E-3</c:v>
                </c:pt>
                <c:pt idx="474">
                  <c:v>3.7399999999999998E-3</c:v>
                </c:pt>
                <c:pt idx="475">
                  <c:v>3.7599999999999999E-3</c:v>
                </c:pt>
                <c:pt idx="476">
                  <c:v>3.7599999999999999E-3</c:v>
                </c:pt>
                <c:pt idx="477">
                  <c:v>3.7799999999999999E-3</c:v>
                </c:pt>
                <c:pt idx="478">
                  <c:v>3.82E-3</c:v>
                </c:pt>
                <c:pt idx="479">
                  <c:v>3.82E-3</c:v>
                </c:pt>
                <c:pt idx="480">
                  <c:v>3.8400000000000001E-3</c:v>
                </c:pt>
                <c:pt idx="481">
                  <c:v>3.8600000000000001E-3</c:v>
                </c:pt>
                <c:pt idx="482">
                  <c:v>3.8800000000000002E-3</c:v>
                </c:pt>
                <c:pt idx="483">
                  <c:v>3.8800000000000002E-3</c:v>
                </c:pt>
                <c:pt idx="484">
                  <c:v>3.9000000000000003E-3</c:v>
                </c:pt>
                <c:pt idx="485">
                  <c:v>3.9199999999999999E-3</c:v>
                </c:pt>
                <c:pt idx="486">
                  <c:v>3.9199999999999999E-3</c:v>
                </c:pt>
                <c:pt idx="487">
                  <c:v>3.9399999999999999E-3</c:v>
                </c:pt>
                <c:pt idx="488">
                  <c:v>3.96E-3</c:v>
                </c:pt>
                <c:pt idx="489">
                  <c:v>3.98E-3</c:v>
                </c:pt>
                <c:pt idx="490">
                  <c:v>3.98E-3</c:v>
                </c:pt>
                <c:pt idx="491">
                  <c:v>4.0000000000000001E-3</c:v>
                </c:pt>
                <c:pt idx="492">
                  <c:v>4.0400000000000002E-3</c:v>
                </c:pt>
                <c:pt idx="493">
                  <c:v>4.0600000000000002E-3</c:v>
                </c:pt>
                <c:pt idx="494">
                  <c:v>4.0600000000000002E-3</c:v>
                </c:pt>
                <c:pt idx="495">
                  <c:v>4.0799999999999994E-3</c:v>
                </c:pt>
                <c:pt idx="496">
                  <c:v>4.0999999999999995E-3</c:v>
                </c:pt>
                <c:pt idx="497">
                  <c:v>4.1199999999999995E-3</c:v>
                </c:pt>
                <c:pt idx="498">
                  <c:v>4.1199999999999995E-3</c:v>
                </c:pt>
                <c:pt idx="499">
                  <c:v>4.1399999999999996E-3</c:v>
                </c:pt>
                <c:pt idx="500">
                  <c:v>4.1599999999999996E-3</c:v>
                </c:pt>
                <c:pt idx="501">
                  <c:v>4.1799999999999997E-3</c:v>
                </c:pt>
                <c:pt idx="502">
                  <c:v>4.1999999999999997E-3</c:v>
                </c:pt>
                <c:pt idx="503">
                  <c:v>4.1999999999999997E-3</c:v>
                </c:pt>
                <c:pt idx="504">
                  <c:v>4.2199999999999998E-3</c:v>
                </c:pt>
                <c:pt idx="505">
                  <c:v>4.2399999999999998E-3</c:v>
                </c:pt>
                <c:pt idx="506">
                  <c:v>4.28E-3</c:v>
                </c:pt>
                <c:pt idx="507">
                  <c:v>4.28E-3</c:v>
                </c:pt>
                <c:pt idx="508">
                  <c:v>4.3E-3</c:v>
                </c:pt>
                <c:pt idx="509">
                  <c:v>4.3200000000000001E-3</c:v>
                </c:pt>
                <c:pt idx="510">
                  <c:v>4.3400000000000001E-3</c:v>
                </c:pt>
                <c:pt idx="511">
                  <c:v>4.3600000000000002E-3</c:v>
                </c:pt>
                <c:pt idx="512">
                  <c:v>4.3600000000000002E-3</c:v>
                </c:pt>
                <c:pt idx="513">
                  <c:v>4.3800000000000002E-3</c:v>
                </c:pt>
                <c:pt idx="514">
                  <c:v>4.4000000000000003E-3</c:v>
                </c:pt>
                <c:pt idx="515">
                  <c:v>4.4200000000000003E-3</c:v>
                </c:pt>
                <c:pt idx="516">
                  <c:v>4.4400000000000004E-3</c:v>
                </c:pt>
                <c:pt idx="517">
                  <c:v>4.4600000000000004E-3</c:v>
                </c:pt>
                <c:pt idx="518">
                  <c:v>4.4600000000000004E-3</c:v>
                </c:pt>
                <c:pt idx="519">
                  <c:v>4.5000000000000005E-3</c:v>
                </c:pt>
                <c:pt idx="520">
                  <c:v>4.5199999999999997E-3</c:v>
                </c:pt>
                <c:pt idx="521">
                  <c:v>4.5399999999999998E-3</c:v>
                </c:pt>
                <c:pt idx="522">
                  <c:v>4.5599999999999998E-3</c:v>
                </c:pt>
                <c:pt idx="523">
                  <c:v>4.5799999999999999E-3</c:v>
                </c:pt>
                <c:pt idx="524">
                  <c:v>4.5799999999999999E-3</c:v>
                </c:pt>
                <c:pt idx="525">
                  <c:v>4.5999999999999999E-3</c:v>
                </c:pt>
                <c:pt idx="526">
                  <c:v>4.62E-3</c:v>
                </c:pt>
                <c:pt idx="527">
                  <c:v>4.64E-3</c:v>
                </c:pt>
                <c:pt idx="528">
                  <c:v>4.6600000000000001E-3</c:v>
                </c:pt>
                <c:pt idx="529">
                  <c:v>4.6800000000000001E-3</c:v>
                </c:pt>
                <c:pt idx="530">
                  <c:v>4.7199999999999994E-3</c:v>
                </c:pt>
                <c:pt idx="531">
                  <c:v>4.7399999999999994E-3</c:v>
                </c:pt>
                <c:pt idx="532">
                  <c:v>4.7599999999999995E-3</c:v>
                </c:pt>
                <c:pt idx="533">
                  <c:v>4.7599999999999995E-3</c:v>
                </c:pt>
                <c:pt idx="534">
                  <c:v>4.7799999999999995E-3</c:v>
                </c:pt>
                <c:pt idx="535">
                  <c:v>4.7999999999999996E-3</c:v>
                </c:pt>
                <c:pt idx="536">
                  <c:v>4.8199999999999996E-3</c:v>
                </c:pt>
                <c:pt idx="537">
                  <c:v>4.8399999999999997E-3</c:v>
                </c:pt>
                <c:pt idx="538">
                  <c:v>4.8599999999999997E-3</c:v>
                </c:pt>
                <c:pt idx="539">
                  <c:v>4.8799999999999998E-3</c:v>
                </c:pt>
                <c:pt idx="540">
                  <c:v>4.8999999999999998E-3</c:v>
                </c:pt>
                <c:pt idx="541">
                  <c:v>4.9199999999999999E-3</c:v>
                </c:pt>
                <c:pt idx="542">
                  <c:v>4.96E-3</c:v>
                </c:pt>
                <c:pt idx="543">
                  <c:v>4.9800000000000001E-3</c:v>
                </c:pt>
                <c:pt idx="544">
                  <c:v>5.0000000000000001E-3</c:v>
                </c:pt>
                <c:pt idx="545">
                  <c:v>5.0200000000000002E-3</c:v>
                </c:pt>
                <c:pt idx="546">
                  <c:v>5.0400000000000002E-3</c:v>
                </c:pt>
                <c:pt idx="547">
                  <c:v>5.0600000000000003E-3</c:v>
                </c:pt>
                <c:pt idx="548">
                  <c:v>5.0800000000000003E-3</c:v>
                </c:pt>
                <c:pt idx="549">
                  <c:v>5.1000000000000004E-3</c:v>
                </c:pt>
                <c:pt idx="550">
                  <c:v>5.1200000000000004E-3</c:v>
                </c:pt>
                <c:pt idx="551">
                  <c:v>5.1400000000000005E-3</c:v>
                </c:pt>
                <c:pt idx="552">
                  <c:v>5.1800000000000006E-3</c:v>
                </c:pt>
                <c:pt idx="553">
                  <c:v>5.1999999999999998E-3</c:v>
                </c:pt>
                <c:pt idx="554">
                  <c:v>5.2199999999999998E-3</c:v>
                </c:pt>
                <c:pt idx="555">
                  <c:v>5.2399999999999999E-3</c:v>
                </c:pt>
                <c:pt idx="556">
                  <c:v>5.2599999999999999E-3</c:v>
                </c:pt>
                <c:pt idx="557">
                  <c:v>5.28E-3</c:v>
                </c:pt>
                <c:pt idx="558">
                  <c:v>5.3E-3</c:v>
                </c:pt>
                <c:pt idx="559">
                  <c:v>5.3200000000000001E-3</c:v>
                </c:pt>
                <c:pt idx="560">
                  <c:v>5.3400000000000001E-3</c:v>
                </c:pt>
                <c:pt idx="561">
                  <c:v>5.3600000000000002E-3</c:v>
                </c:pt>
                <c:pt idx="562">
                  <c:v>5.3800000000000002E-3</c:v>
                </c:pt>
                <c:pt idx="563">
                  <c:v>5.4200000000000003E-3</c:v>
                </c:pt>
                <c:pt idx="564">
                  <c:v>5.4400000000000004E-3</c:v>
                </c:pt>
                <c:pt idx="565">
                  <c:v>5.4600000000000004E-3</c:v>
                </c:pt>
                <c:pt idx="566">
                  <c:v>5.4800000000000005E-3</c:v>
                </c:pt>
                <c:pt idx="567">
                  <c:v>5.5000000000000005E-3</c:v>
                </c:pt>
                <c:pt idx="568">
                  <c:v>5.5200000000000006E-3</c:v>
                </c:pt>
                <c:pt idx="569">
                  <c:v>5.5400000000000007E-3</c:v>
                </c:pt>
                <c:pt idx="570">
                  <c:v>5.5800000000000008E-3</c:v>
                </c:pt>
                <c:pt idx="571">
                  <c:v>5.6000000000000008E-3</c:v>
                </c:pt>
                <c:pt idx="572">
                  <c:v>5.6399999999999992E-3</c:v>
                </c:pt>
                <c:pt idx="573">
                  <c:v>5.6599999999999992E-3</c:v>
                </c:pt>
                <c:pt idx="574">
                  <c:v>5.6799999999999993E-3</c:v>
                </c:pt>
                <c:pt idx="575">
                  <c:v>5.6999999999999993E-3</c:v>
                </c:pt>
                <c:pt idx="576">
                  <c:v>5.7199999999999994E-3</c:v>
                </c:pt>
                <c:pt idx="577">
                  <c:v>5.7399999999999994E-3</c:v>
                </c:pt>
                <c:pt idx="578">
                  <c:v>5.7799999999999995E-3</c:v>
                </c:pt>
                <c:pt idx="579">
                  <c:v>5.7999999999999996E-3</c:v>
                </c:pt>
                <c:pt idx="580">
                  <c:v>5.8199999999999997E-3</c:v>
                </c:pt>
                <c:pt idx="581">
                  <c:v>5.8399999999999997E-3</c:v>
                </c:pt>
                <c:pt idx="582">
                  <c:v>5.8799999999999998E-3</c:v>
                </c:pt>
                <c:pt idx="583">
                  <c:v>5.8999999999999999E-3</c:v>
                </c:pt>
                <c:pt idx="584">
                  <c:v>5.9199999999999999E-3</c:v>
                </c:pt>
                <c:pt idx="585">
                  <c:v>5.96E-3</c:v>
                </c:pt>
                <c:pt idx="586">
                  <c:v>5.9800000000000001E-3</c:v>
                </c:pt>
                <c:pt idx="587">
                  <c:v>6.0000000000000001E-3</c:v>
                </c:pt>
                <c:pt idx="588">
                  <c:v>6.0200000000000002E-3</c:v>
                </c:pt>
                <c:pt idx="589">
                  <c:v>6.0400000000000002E-3</c:v>
                </c:pt>
                <c:pt idx="590">
                  <c:v>6.0999999999999995E-3</c:v>
                </c:pt>
                <c:pt idx="591">
                  <c:v>6.1199999999999996E-3</c:v>
                </c:pt>
                <c:pt idx="592">
                  <c:v>6.1399999999999996E-3</c:v>
                </c:pt>
                <c:pt idx="593">
                  <c:v>6.1599999999999997E-3</c:v>
                </c:pt>
                <c:pt idx="594">
                  <c:v>6.1799999999999997E-3</c:v>
                </c:pt>
                <c:pt idx="595">
                  <c:v>6.2199999999999998E-3</c:v>
                </c:pt>
                <c:pt idx="596">
                  <c:v>6.2399999999999999E-3</c:v>
                </c:pt>
                <c:pt idx="597">
                  <c:v>6.2599999999999999E-3</c:v>
                </c:pt>
                <c:pt idx="598">
                  <c:v>6.3E-3</c:v>
                </c:pt>
                <c:pt idx="599">
                  <c:v>6.3400000000000001E-3</c:v>
                </c:pt>
                <c:pt idx="600">
                  <c:v>6.3600000000000002E-3</c:v>
                </c:pt>
                <c:pt idx="601">
                  <c:v>6.4000000000000003E-3</c:v>
                </c:pt>
                <c:pt idx="602">
                  <c:v>6.4200000000000004E-3</c:v>
                </c:pt>
                <c:pt idx="603">
                  <c:v>6.4400000000000004E-3</c:v>
                </c:pt>
                <c:pt idx="604">
                  <c:v>6.4800000000000005E-3</c:v>
                </c:pt>
                <c:pt idx="605">
                  <c:v>6.5000000000000006E-3</c:v>
                </c:pt>
                <c:pt idx="606">
                  <c:v>6.5200000000000006E-3</c:v>
                </c:pt>
                <c:pt idx="607">
                  <c:v>6.5799999999999999E-3</c:v>
                </c:pt>
                <c:pt idx="608">
                  <c:v>6.6E-3</c:v>
                </c:pt>
                <c:pt idx="609">
                  <c:v>6.62E-3</c:v>
                </c:pt>
                <c:pt idx="610">
                  <c:v>6.6600000000000001E-3</c:v>
                </c:pt>
                <c:pt idx="611">
                  <c:v>6.6800000000000002E-3</c:v>
                </c:pt>
                <c:pt idx="612">
                  <c:v>6.7200000000000003E-3</c:v>
                </c:pt>
                <c:pt idx="613">
                  <c:v>6.7400000000000003E-3</c:v>
                </c:pt>
                <c:pt idx="614">
                  <c:v>6.7600000000000004E-3</c:v>
                </c:pt>
                <c:pt idx="615">
                  <c:v>6.8200000000000005E-3</c:v>
                </c:pt>
                <c:pt idx="616">
                  <c:v>6.8400000000000006E-3</c:v>
                </c:pt>
                <c:pt idx="617">
                  <c:v>6.8799999999999998E-3</c:v>
                </c:pt>
                <c:pt idx="618">
                  <c:v>6.8999999999999999E-3</c:v>
                </c:pt>
                <c:pt idx="619">
                  <c:v>6.9399999999999991E-3</c:v>
                </c:pt>
                <c:pt idx="620">
                  <c:v>6.9599999999999992E-3</c:v>
                </c:pt>
                <c:pt idx="621">
                  <c:v>6.9799999999999992E-3</c:v>
                </c:pt>
                <c:pt idx="622">
                  <c:v>7.0399999999999994E-3</c:v>
                </c:pt>
                <c:pt idx="623">
                  <c:v>7.0799999999999995E-3</c:v>
                </c:pt>
                <c:pt idx="624">
                  <c:v>7.0999999999999995E-3</c:v>
                </c:pt>
                <c:pt idx="625">
                  <c:v>7.1399999999999996E-3</c:v>
                </c:pt>
                <c:pt idx="626">
                  <c:v>7.1599999999999997E-3</c:v>
                </c:pt>
                <c:pt idx="627">
                  <c:v>7.1999999999999998E-3</c:v>
                </c:pt>
                <c:pt idx="628">
                  <c:v>7.2199999999999999E-3</c:v>
                </c:pt>
                <c:pt idx="629">
                  <c:v>7.28E-3</c:v>
                </c:pt>
                <c:pt idx="630">
                  <c:v>7.3000000000000001E-3</c:v>
                </c:pt>
                <c:pt idx="631">
                  <c:v>7.3400000000000002E-3</c:v>
                </c:pt>
                <c:pt idx="632">
                  <c:v>7.3800000000000003E-3</c:v>
                </c:pt>
                <c:pt idx="633">
                  <c:v>7.4000000000000003E-3</c:v>
                </c:pt>
                <c:pt idx="634">
                  <c:v>7.4399999999999996E-3</c:v>
                </c:pt>
                <c:pt idx="635">
                  <c:v>7.4799999999999997E-3</c:v>
                </c:pt>
                <c:pt idx="636">
                  <c:v>7.5199999999999998E-3</c:v>
                </c:pt>
                <c:pt idx="637">
                  <c:v>7.5599999999999999E-3</c:v>
                </c:pt>
                <c:pt idx="638">
                  <c:v>7.5799999999999999E-3</c:v>
                </c:pt>
                <c:pt idx="639">
                  <c:v>7.62E-3</c:v>
                </c:pt>
                <c:pt idx="640">
                  <c:v>7.6600000000000001E-3</c:v>
                </c:pt>
                <c:pt idx="641">
                  <c:v>7.6800000000000002E-3</c:v>
                </c:pt>
                <c:pt idx="642">
                  <c:v>7.7400000000000004E-3</c:v>
                </c:pt>
                <c:pt idx="643">
                  <c:v>7.7800000000000005E-3</c:v>
                </c:pt>
                <c:pt idx="644">
                  <c:v>7.8200000000000006E-3</c:v>
                </c:pt>
                <c:pt idx="645">
                  <c:v>7.8399999999999997E-3</c:v>
                </c:pt>
                <c:pt idx="646">
                  <c:v>7.8799999999999999E-3</c:v>
                </c:pt>
                <c:pt idx="647">
                  <c:v>7.9400000000000009E-3</c:v>
                </c:pt>
                <c:pt idx="648">
                  <c:v>7.9600000000000001E-3</c:v>
                </c:pt>
                <c:pt idx="649">
                  <c:v>8.0000000000000002E-3</c:v>
                </c:pt>
                <c:pt idx="650">
                  <c:v>8.0400000000000003E-3</c:v>
                </c:pt>
                <c:pt idx="651">
                  <c:v>8.0800000000000004E-3</c:v>
                </c:pt>
                <c:pt idx="652">
                  <c:v>8.1000000000000013E-3</c:v>
                </c:pt>
                <c:pt idx="653">
                  <c:v>8.1399999999999997E-3</c:v>
                </c:pt>
                <c:pt idx="654">
                  <c:v>8.199999999999999E-3</c:v>
                </c:pt>
                <c:pt idx="655">
                  <c:v>8.2199999999999999E-3</c:v>
                </c:pt>
                <c:pt idx="656">
                  <c:v>8.26E-3</c:v>
                </c:pt>
                <c:pt idx="657">
                  <c:v>8.3000000000000001E-3</c:v>
                </c:pt>
                <c:pt idx="658">
                  <c:v>8.3400000000000002E-3</c:v>
                </c:pt>
                <c:pt idx="659">
                  <c:v>8.3599999999999994E-3</c:v>
                </c:pt>
                <c:pt idx="660">
                  <c:v>8.4200000000000004E-3</c:v>
                </c:pt>
                <c:pt idx="661">
                  <c:v>8.4600000000000005E-3</c:v>
                </c:pt>
                <c:pt idx="662">
                  <c:v>8.5000000000000006E-3</c:v>
                </c:pt>
                <c:pt idx="663">
                  <c:v>8.5199999999999998E-3</c:v>
                </c:pt>
                <c:pt idx="664">
                  <c:v>8.5599999999999999E-3</c:v>
                </c:pt>
                <c:pt idx="665">
                  <c:v>8.6E-3</c:v>
                </c:pt>
                <c:pt idx="666">
                  <c:v>8.6599999999999993E-3</c:v>
                </c:pt>
                <c:pt idx="667">
                  <c:v>8.6999999999999994E-3</c:v>
                </c:pt>
                <c:pt idx="668">
                  <c:v>8.7399999999999995E-3</c:v>
                </c:pt>
                <c:pt idx="669">
                  <c:v>8.7799999999999996E-3</c:v>
                </c:pt>
                <c:pt idx="670">
                  <c:v>8.8199999999999997E-3</c:v>
                </c:pt>
                <c:pt idx="671">
                  <c:v>8.8800000000000007E-3</c:v>
                </c:pt>
                <c:pt idx="672">
                  <c:v>8.9200000000000008E-3</c:v>
                </c:pt>
                <c:pt idx="673">
                  <c:v>8.9800000000000001E-3</c:v>
                </c:pt>
                <c:pt idx="674">
                  <c:v>9.0200000000000002E-3</c:v>
                </c:pt>
                <c:pt idx="675">
                  <c:v>9.0600000000000003E-3</c:v>
                </c:pt>
                <c:pt idx="676">
                  <c:v>9.1400000000000006E-3</c:v>
                </c:pt>
                <c:pt idx="677">
                  <c:v>9.1800000000000007E-3</c:v>
                </c:pt>
                <c:pt idx="678">
                  <c:v>9.2399999999999999E-3</c:v>
                </c:pt>
                <c:pt idx="679">
                  <c:v>9.3200000000000002E-3</c:v>
                </c:pt>
                <c:pt idx="680">
                  <c:v>9.3799999999999994E-3</c:v>
                </c:pt>
                <c:pt idx="681">
                  <c:v>9.4399999999999987E-3</c:v>
                </c:pt>
                <c:pt idx="682">
                  <c:v>9.5199999999999989E-3</c:v>
                </c:pt>
                <c:pt idx="683">
                  <c:v>9.5999999999999992E-3</c:v>
                </c:pt>
                <c:pt idx="684">
                  <c:v>9.6799999999999994E-3</c:v>
                </c:pt>
                <c:pt idx="685">
                  <c:v>9.7400000000000004E-3</c:v>
                </c:pt>
                <c:pt idx="686">
                  <c:v>9.8399999999999998E-3</c:v>
                </c:pt>
                <c:pt idx="687">
                  <c:v>9.8999999999999991E-3</c:v>
                </c:pt>
                <c:pt idx="688">
                  <c:v>9.9799999999999993E-3</c:v>
                </c:pt>
                <c:pt idx="689">
                  <c:v>1.008E-2</c:v>
                </c:pt>
                <c:pt idx="690">
                  <c:v>1.0160000000000001E-2</c:v>
                </c:pt>
                <c:pt idx="691">
                  <c:v>1.0240000000000001E-2</c:v>
                </c:pt>
                <c:pt idx="692">
                  <c:v>1.0320000000000001E-2</c:v>
                </c:pt>
                <c:pt idx="693">
                  <c:v>1.042E-2</c:v>
                </c:pt>
                <c:pt idx="694">
                  <c:v>1.052E-2</c:v>
                </c:pt>
                <c:pt idx="695">
                  <c:v>1.06E-2</c:v>
                </c:pt>
                <c:pt idx="696">
                  <c:v>1.0700000000000001E-2</c:v>
                </c:pt>
                <c:pt idx="697">
                  <c:v>1.0800000000000001E-2</c:v>
                </c:pt>
                <c:pt idx="698">
                  <c:v>1.09E-2</c:v>
                </c:pt>
                <c:pt idx="699">
                  <c:v>1.102E-2</c:v>
                </c:pt>
                <c:pt idx="700">
                  <c:v>1.1120000000000001E-2</c:v>
                </c:pt>
                <c:pt idx="701">
                  <c:v>1.1240000000000002E-2</c:v>
                </c:pt>
                <c:pt idx="702">
                  <c:v>1.1339999999999999E-2</c:v>
                </c:pt>
                <c:pt idx="703">
                  <c:v>1.1479999999999999E-2</c:v>
                </c:pt>
                <c:pt idx="704">
                  <c:v>1.158E-2</c:v>
                </c:pt>
                <c:pt idx="705">
                  <c:v>1.172E-2</c:v>
                </c:pt>
                <c:pt idx="706">
                  <c:v>1.1819999999999999E-2</c:v>
                </c:pt>
                <c:pt idx="707">
                  <c:v>1.1939999999999999E-2</c:v>
                </c:pt>
                <c:pt idx="708">
                  <c:v>1.204E-2</c:v>
                </c:pt>
                <c:pt idx="709">
                  <c:v>1.214E-2</c:v>
                </c:pt>
                <c:pt idx="710">
                  <c:v>1.2239999999999999E-2</c:v>
                </c:pt>
                <c:pt idx="711">
                  <c:v>1.234E-2</c:v>
                </c:pt>
                <c:pt idx="712">
                  <c:v>1.242E-2</c:v>
                </c:pt>
                <c:pt idx="713">
                  <c:v>1.248E-2</c:v>
                </c:pt>
                <c:pt idx="714">
                  <c:v>1.2580000000000001E-2</c:v>
                </c:pt>
                <c:pt idx="715">
                  <c:v>1.264E-2</c:v>
                </c:pt>
                <c:pt idx="716">
                  <c:v>1.272E-2</c:v>
                </c:pt>
                <c:pt idx="717">
                  <c:v>1.2800000000000001E-2</c:v>
                </c:pt>
                <c:pt idx="718">
                  <c:v>1.286E-2</c:v>
                </c:pt>
                <c:pt idx="719">
                  <c:v>1.2920000000000001E-2</c:v>
                </c:pt>
                <c:pt idx="720">
                  <c:v>1.2960000000000001E-2</c:v>
                </c:pt>
                <c:pt idx="721">
                  <c:v>1.3040000000000001E-2</c:v>
                </c:pt>
                <c:pt idx="722">
                  <c:v>1.3100000000000001E-2</c:v>
                </c:pt>
                <c:pt idx="723">
                  <c:v>1.3140000000000001E-2</c:v>
                </c:pt>
                <c:pt idx="724">
                  <c:v>1.32E-2</c:v>
                </c:pt>
                <c:pt idx="725">
                  <c:v>1.3260000000000001E-2</c:v>
                </c:pt>
                <c:pt idx="726">
                  <c:v>1.3300000000000001E-2</c:v>
                </c:pt>
                <c:pt idx="727">
                  <c:v>1.3340000000000001E-2</c:v>
                </c:pt>
                <c:pt idx="728">
                  <c:v>1.34E-2</c:v>
                </c:pt>
                <c:pt idx="729">
                  <c:v>1.3460000000000001E-2</c:v>
                </c:pt>
                <c:pt idx="730">
                  <c:v>1.3500000000000002E-2</c:v>
                </c:pt>
                <c:pt idx="731">
                  <c:v>1.3540000000000002E-2</c:v>
                </c:pt>
                <c:pt idx="732">
                  <c:v>1.3580000000000002E-2</c:v>
                </c:pt>
                <c:pt idx="733">
                  <c:v>1.362E-2</c:v>
                </c:pt>
                <c:pt idx="734">
                  <c:v>1.366E-2</c:v>
                </c:pt>
                <c:pt idx="735">
                  <c:v>1.3720000000000001E-2</c:v>
                </c:pt>
                <c:pt idx="736">
                  <c:v>1.376E-2</c:v>
                </c:pt>
                <c:pt idx="737">
                  <c:v>1.3779999999999999E-2</c:v>
                </c:pt>
                <c:pt idx="738">
                  <c:v>1.3819999999999999E-2</c:v>
                </c:pt>
                <c:pt idx="739">
                  <c:v>1.3859999999999999E-2</c:v>
                </c:pt>
                <c:pt idx="740">
                  <c:v>1.3919999999999998E-2</c:v>
                </c:pt>
                <c:pt idx="741">
                  <c:v>1.3959999999999998E-2</c:v>
                </c:pt>
                <c:pt idx="742">
                  <c:v>1.3979999999999999E-2</c:v>
                </c:pt>
                <c:pt idx="743">
                  <c:v>1.4019999999999999E-2</c:v>
                </c:pt>
                <c:pt idx="744">
                  <c:v>1.406E-2</c:v>
                </c:pt>
                <c:pt idx="745">
                  <c:v>1.41E-2</c:v>
                </c:pt>
                <c:pt idx="746">
                  <c:v>1.414E-2</c:v>
                </c:pt>
                <c:pt idx="747">
                  <c:v>1.418E-2</c:v>
                </c:pt>
                <c:pt idx="748">
                  <c:v>1.422E-2</c:v>
                </c:pt>
                <c:pt idx="749">
                  <c:v>1.4239999999999999E-2</c:v>
                </c:pt>
                <c:pt idx="750">
                  <c:v>1.4279999999999999E-2</c:v>
                </c:pt>
                <c:pt idx="751">
                  <c:v>1.4319999999999999E-2</c:v>
                </c:pt>
                <c:pt idx="752">
                  <c:v>1.4339999999999999E-2</c:v>
                </c:pt>
                <c:pt idx="753">
                  <c:v>1.44E-2</c:v>
                </c:pt>
                <c:pt idx="754">
                  <c:v>1.4419999999999999E-2</c:v>
                </c:pt>
                <c:pt idx="755">
                  <c:v>1.4459999999999999E-2</c:v>
                </c:pt>
                <c:pt idx="756">
                  <c:v>1.4499999999999999E-2</c:v>
                </c:pt>
                <c:pt idx="757">
                  <c:v>1.452E-2</c:v>
                </c:pt>
                <c:pt idx="758">
                  <c:v>1.456E-2</c:v>
                </c:pt>
                <c:pt idx="759">
                  <c:v>1.4619999999999999E-2</c:v>
                </c:pt>
                <c:pt idx="760">
                  <c:v>1.464E-2</c:v>
                </c:pt>
                <c:pt idx="761">
                  <c:v>1.468E-2</c:v>
                </c:pt>
                <c:pt idx="762">
                  <c:v>1.47E-2</c:v>
                </c:pt>
                <c:pt idx="763">
                  <c:v>1.474E-2</c:v>
                </c:pt>
                <c:pt idx="764">
                  <c:v>1.4760000000000001E-2</c:v>
                </c:pt>
                <c:pt idx="765">
                  <c:v>1.4800000000000001E-2</c:v>
                </c:pt>
                <c:pt idx="766">
                  <c:v>1.486E-2</c:v>
                </c:pt>
                <c:pt idx="767">
                  <c:v>1.4879999999999999E-2</c:v>
                </c:pt>
                <c:pt idx="768">
                  <c:v>1.4919999999999999E-2</c:v>
                </c:pt>
                <c:pt idx="769">
                  <c:v>1.494E-2</c:v>
                </c:pt>
                <c:pt idx="770">
                  <c:v>1.498E-2</c:v>
                </c:pt>
                <c:pt idx="771">
                  <c:v>1.4999999999999999E-2</c:v>
                </c:pt>
                <c:pt idx="772">
                  <c:v>1.506E-2</c:v>
                </c:pt>
                <c:pt idx="773">
                  <c:v>1.5100000000000001E-2</c:v>
                </c:pt>
                <c:pt idx="774">
                  <c:v>1.512E-2</c:v>
                </c:pt>
                <c:pt idx="775">
                  <c:v>1.516E-2</c:v>
                </c:pt>
                <c:pt idx="776">
                  <c:v>1.5180000000000001E-2</c:v>
                </c:pt>
                <c:pt idx="777">
                  <c:v>1.5220000000000001E-2</c:v>
                </c:pt>
                <c:pt idx="778">
                  <c:v>1.524E-2</c:v>
                </c:pt>
                <c:pt idx="779">
                  <c:v>1.5300000000000001E-2</c:v>
                </c:pt>
                <c:pt idx="780">
                  <c:v>1.532E-2</c:v>
                </c:pt>
                <c:pt idx="781">
                  <c:v>1.536E-2</c:v>
                </c:pt>
                <c:pt idx="782">
                  <c:v>1.54E-2</c:v>
                </c:pt>
                <c:pt idx="783">
                  <c:v>1.542E-2</c:v>
                </c:pt>
                <c:pt idx="784">
                  <c:v>1.546E-2</c:v>
                </c:pt>
                <c:pt idx="785">
                  <c:v>1.5480000000000001E-2</c:v>
                </c:pt>
                <c:pt idx="786">
                  <c:v>1.554E-2</c:v>
                </c:pt>
                <c:pt idx="787">
                  <c:v>1.5560000000000001E-2</c:v>
                </c:pt>
                <c:pt idx="788">
                  <c:v>1.5600000000000001E-2</c:v>
                </c:pt>
                <c:pt idx="789">
                  <c:v>1.562E-2</c:v>
                </c:pt>
                <c:pt idx="790">
                  <c:v>1.566E-2</c:v>
                </c:pt>
                <c:pt idx="791">
                  <c:v>1.5700000000000002E-2</c:v>
                </c:pt>
                <c:pt idx="792">
                  <c:v>1.5720000000000001E-2</c:v>
                </c:pt>
                <c:pt idx="793">
                  <c:v>1.5780000000000002E-2</c:v>
                </c:pt>
                <c:pt idx="794">
                  <c:v>1.5800000000000002E-2</c:v>
                </c:pt>
                <c:pt idx="795">
                  <c:v>1.584E-2</c:v>
                </c:pt>
                <c:pt idx="796">
                  <c:v>1.5859999999999999E-2</c:v>
                </c:pt>
                <c:pt idx="797">
                  <c:v>1.5900000000000001E-2</c:v>
                </c:pt>
                <c:pt idx="798">
                  <c:v>1.592E-2</c:v>
                </c:pt>
                <c:pt idx="799">
                  <c:v>1.5980000000000001E-2</c:v>
                </c:pt>
                <c:pt idx="800">
                  <c:v>1.602E-2</c:v>
                </c:pt>
                <c:pt idx="801">
                  <c:v>1.6040000000000002E-2</c:v>
                </c:pt>
                <c:pt idx="802">
                  <c:v>1.6080000000000001E-2</c:v>
                </c:pt>
                <c:pt idx="803">
                  <c:v>1.61E-2</c:v>
                </c:pt>
                <c:pt idx="804">
                  <c:v>1.6140000000000002E-2</c:v>
                </c:pt>
                <c:pt idx="805">
                  <c:v>1.618E-2</c:v>
                </c:pt>
                <c:pt idx="806">
                  <c:v>1.6220000000000002E-2</c:v>
                </c:pt>
                <c:pt idx="807">
                  <c:v>1.626E-2</c:v>
                </c:pt>
                <c:pt idx="808">
                  <c:v>1.6279999999999999E-2</c:v>
                </c:pt>
                <c:pt idx="809">
                  <c:v>1.6319999999999998E-2</c:v>
                </c:pt>
                <c:pt idx="810">
                  <c:v>1.634E-2</c:v>
                </c:pt>
                <c:pt idx="811">
                  <c:v>1.6379999999999999E-2</c:v>
                </c:pt>
                <c:pt idx="812">
                  <c:v>1.6399999999999998E-2</c:v>
                </c:pt>
                <c:pt idx="813">
                  <c:v>1.6459999999999999E-2</c:v>
                </c:pt>
                <c:pt idx="814">
                  <c:v>1.6500000000000001E-2</c:v>
                </c:pt>
                <c:pt idx="815">
                  <c:v>1.652E-2</c:v>
                </c:pt>
                <c:pt idx="816">
                  <c:v>1.6559999999999998E-2</c:v>
                </c:pt>
                <c:pt idx="817">
                  <c:v>1.6579999999999998E-2</c:v>
                </c:pt>
                <c:pt idx="818">
                  <c:v>1.6619999999999999E-2</c:v>
                </c:pt>
                <c:pt idx="819">
                  <c:v>1.6639999999999999E-2</c:v>
                </c:pt>
                <c:pt idx="820">
                  <c:v>1.67E-2</c:v>
                </c:pt>
                <c:pt idx="821">
                  <c:v>1.6739999999999998E-2</c:v>
                </c:pt>
                <c:pt idx="822">
                  <c:v>1.6760000000000001E-2</c:v>
                </c:pt>
                <c:pt idx="823">
                  <c:v>1.6799999999999999E-2</c:v>
                </c:pt>
                <c:pt idx="824">
                  <c:v>1.6819999999999998E-2</c:v>
                </c:pt>
                <c:pt idx="825">
                  <c:v>1.686E-2</c:v>
                </c:pt>
                <c:pt idx="826">
                  <c:v>1.6899999999999998E-2</c:v>
                </c:pt>
                <c:pt idx="827">
                  <c:v>1.694E-2</c:v>
                </c:pt>
                <c:pt idx="828">
                  <c:v>1.6979999999999999E-2</c:v>
                </c:pt>
                <c:pt idx="829">
                  <c:v>1.7000000000000001E-2</c:v>
                </c:pt>
                <c:pt idx="830">
                  <c:v>1.704E-2</c:v>
                </c:pt>
                <c:pt idx="831">
                  <c:v>1.7059999999999999E-2</c:v>
                </c:pt>
                <c:pt idx="832">
                  <c:v>1.7100000000000001E-2</c:v>
                </c:pt>
                <c:pt idx="833">
                  <c:v>1.7139999999999999E-2</c:v>
                </c:pt>
                <c:pt idx="834">
                  <c:v>1.7180000000000001E-2</c:v>
                </c:pt>
                <c:pt idx="835">
                  <c:v>1.7219999999999999E-2</c:v>
                </c:pt>
                <c:pt idx="836">
                  <c:v>1.7239999999999998E-2</c:v>
                </c:pt>
                <c:pt idx="837">
                  <c:v>1.728E-2</c:v>
                </c:pt>
                <c:pt idx="838">
                  <c:v>1.7299999999999999E-2</c:v>
                </c:pt>
                <c:pt idx="839">
                  <c:v>1.736E-2</c:v>
                </c:pt>
                <c:pt idx="840">
                  <c:v>1.738E-2</c:v>
                </c:pt>
                <c:pt idx="841">
                  <c:v>1.7420000000000001E-2</c:v>
                </c:pt>
                <c:pt idx="842">
                  <c:v>1.7440000000000001E-2</c:v>
                </c:pt>
                <c:pt idx="843">
                  <c:v>1.7479999999999999E-2</c:v>
                </c:pt>
                <c:pt idx="844">
                  <c:v>1.7500000000000002E-2</c:v>
                </c:pt>
                <c:pt idx="845">
                  <c:v>1.754E-2</c:v>
                </c:pt>
                <c:pt idx="846">
                  <c:v>1.7600000000000001E-2</c:v>
                </c:pt>
                <c:pt idx="847">
                  <c:v>1.762E-2</c:v>
                </c:pt>
                <c:pt idx="848">
                  <c:v>1.7659999999999999E-2</c:v>
                </c:pt>
                <c:pt idx="849">
                  <c:v>1.7680000000000001E-2</c:v>
                </c:pt>
                <c:pt idx="850">
                  <c:v>1.772E-2</c:v>
                </c:pt>
                <c:pt idx="851">
                  <c:v>1.7739999999999999E-2</c:v>
                </c:pt>
                <c:pt idx="852">
                  <c:v>1.7780000000000001E-2</c:v>
                </c:pt>
                <c:pt idx="853">
                  <c:v>1.7819999999999999E-2</c:v>
                </c:pt>
                <c:pt idx="854">
                  <c:v>1.7860000000000001E-2</c:v>
                </c:pt>
                <c:pt idx="855">
                  <c:v>1.788E-2</c:v>
                </c:pt>
                <c:pt idx="856">
                  <c:v>1.7920000000000002E-2</c:v>
                </c:pt>
                <c:pt idx="857">
                  <c:v>1.796E-2</c:v>
                </c:pt>
                <c:pt idx="858">
                  <c:v>1.7979999999999999E-2</c:v>
                </c:pt>
                <c:pt idx="859">
                  <c:v>1.8020000000000001E-2</c:v>
                </c:pt>
                <c:pt idx="860">
                  <c:v>1.806E-2</c:v>
                </c:pt>
                <c:pt idx="861">
                  <c:v>1.8100000000000002E-2</c:v>
                </c:pt>
                <c:pt idx="862">
                  <c:v>1.8120000000000001E-2</c:v>
                </c:pt>
                <c:pt idx="863">
                  <c:v>1.8159999999999999E-2</c:v>
                </c:pt>
                <c:pt idx="864">
                  <c:v>1.8180000000000002E-2</c:v>
                </c:pt>
                <c:pt idx="865">
                  <c:v>1.822E-2</c:v>
                </c:pt>
                <c:pt idx="866">
                  <c:v>1.8280000000000001E-2</c:v>
                </c:pt>
                <c:pt idx="867">
                  <c:v>1.83E-2</c:v>
                </c:pt>
                <c:pt idx="868">
                  <c:v>1.8340000000000002E-2</c:v>
                </c:pt>
                <c:pt idx="869">
                  <c:v>1.8360000000000001E-2</c:v>
                </c:pt>
                <c:pt idx="870">
                  <c:v>1.84E-2</c:v>
                </c:pt>
                <c:pt idx="871">
                  <c:v>1.8420000000000002E-2</c:v>
                </c:pt>
                <c:pt idx="872">
                  <c:v>1.8460000000000001E-2</c:v>
                </c:pt>
                <c:pt idx="873">
                  <c:v>1.848E-2</c:v>
                </c:pt>
                <c:pt idx="874">
                  <c:v>1.8540000000000001E-2</c:v>
                </c:pt>
                <c:pt idx="875">
                  <c:v>1.8579999999999999E-2</c:v>
                </c:pt>
                <c:pt idx="876">
                  <c:v>1.8600000000000002E-2</c:v>
                </c:pt>
                <c:pt idx="877">
                  <c:v>1.864E-2</c:v>
                </c:pt>
                <c:pt idx="878">
                  <c:v>1.866E-2</c:v>
                </c:pt>
                <c:pt idx="879">
                  <c:v>1.8700000000000001E-2</c:v>
                </c:pt>
                <c:pt idx="880">
                  <c:v>1.874E-2</c:v>
                </c:pt>
                <c:pt idx="881">
                  <c:v>1.8779999999999998E-2</c:v>
                </c:pt>
                <c:pt idx="882">
                  <c:v>1.8799999999999997E-2</c:v>
                </c:pt>
                <c:pt idx="883">
                  <c:v>1.8839999999999999E-2</c:v>
                </c:pt>
                <c:pt idx="884">
                  <c:v>1.8859999999999998E-2</c:v>
                </c:pt>
                <c:pt idx="885">
                  <c:v>1.89E-2</c:v>
                </c:pt>
                <c:pt idx="886">
                  <c:v>1.8939999999999999E-2</c:v>
                </c:pt>
                <c:pt idx="887">
                  <c:v>1.898E-2</c:v>
                </c:pt>
                <c:pt idx="888">
                  <c:v>1.9019999999999999E-2</c:v>
                </c:pt>
                <c:pt idx="889">
                  <c:v>1.9039999999999998E-2</c:v>
                </c:pt>
                <c:pt idx="890">
                  <c:v>1.908E-2</c:v>
                </c:pt>
                <c:pt idx="891">
                  <c:v>1.9099999999999999E-2</c:v>
                </c:pt>
                <c:pt idx="892">
                  <c:v>1.9140000000000001E-2</c:v>
                </c:pt>
                <c:pt idx="893">
                  <c:v>1.916E-2</c:v>
                </c:pt>
                <c:pt idx="894">
                  <c:v>1.9220000000000001E-2</c:v>
                </c:pt>
                <c:pt idx="895">
                  <c:v>1.9259999999999999E-2</c:v>
                </c:pt>
                <c:pt idx="896">
                  <c:v>1.9279999999999999E-2</c:v>
                </c:pt>
                <c:pt idx="897">
                  <c:v>1.932E-2</c:v>
                </c:pt>
                <c:pt idx="898">
                  <c:v>1.934E-2</c:v>
                </c:pt>
                <c:pt idx="899">
                  <c:v>1.9379999999999998E-2</c:v>
                </c:pt>
                <c:pt idx="900">
                  <c:v>1.9439999999999999E-2</c:v>
                </c:pt>
                <c:pt idx="901">
                  <c:v>1.9459999999999998E-2</c:v>
                </c:pt>
                <c:pt idx="902">
                  <c:v>1.95E-2</c:v>
                </c:pt>
                <c:pt idx="903">
                  <c:v>1.9519999999999999E-2</c:v>
                </c:pt>
                <c:pt idx="904">
                  <c:v>1.9560000000000001E-2</c:v>
                </c:pt>
                <c:pt idx="905">
                  <c:v>1.958E-2</c:v>
                </c:pt>
                <c:pt idx="906">
                  <c:v>1.9619999999999999E-2</c:v>
                </c:pt>
                <c:pt idx="907">
                  <c:v>1.966E-2</c:v>
                </c:pt>
                <c:pt idx="908">
                  <c:v>1.9699999999999999E-2</c:v>
                </c:pt>
                <c:pt idx="909">
                  <c:v>1.9740000000000001E-2</c:v>
                </c:pt>
                <c:pt idx="910">
                  <c:v>1.976E-2</c:v>
                </c:pt>
                <c:pt idx="911">
                  <c:v>1.9799999999999998E-2</c:v>
                </c:pt>
                <c:pt idx="912">
                  <c:v>1.9820000000000001E-2</c:v>
                </c:pt>
                <c:pt idx="913">
                  <c:v>1.9859999999999999E-2</c:v>
                </c:pt>
                <c:pt idx="914">
                  <c:v>1.992E-2</c:v>
                </c:pt>
                <c:pt idx="915">
                  <c:v>1.9939999999999999E-2</c:v>
                </c:pt>
                <c:pt idx="916">
                  <c:v>1.9980000000000001E-2</c:v>
                </c:pt>
                <c:pt idx="917">
                  <c:v>0.02</c:v>
                </c:pt>
                <c:pt idx="918">
                  <c:v>2.0039999999999999E-2</c:v>
                </c:pt>
                <c:pt idx="919">
                  <c:v>2.0080000000000001E-2</c:v>
                </c:pt>
                <c:pt idx="920">
                  <c:v>2.0119999999999999E-2</c:v>
                </c:pt>
                <c:pt idx="921">
                  <c:v>2.0160000000000001E-2</c:v>
                </c:pt>
                <c:pt idx="922">
                  <c:v>2.0179999999999997E-2</c:v>
                </c:pt>
                <c:pt idx="923">
                  <c:v>2.0219999999999998E-2</c:v>
                </c:pt>
                <c:pt idx="924">
                  <c:v>2.0240000000000001E-2</c:v>
                </c:pt>
                <c:pt idx="925">
                  <c:v>2.0279999999999999E-2</c:v>
                </c:pt>
                <c:pt idx="926">
                  <c:v>2.0320000000000001E-2</c:v>
                </c:pt>
                <c:pt idx="927">
                  <c:v>2.036E-2</c:v>
                </c:pt>
                <c:pt idx="928">
                  <c:v>2.0400000000000001E-2</c:v>
                </c:pt>
                <c:pt idx="929">
                  <c:v>2.0419999999999997E-2</c:v>
                </c:pt>
                <c:pt idx="930">
                  <c:v>2.0459999999999999E-2</c:v>
                </c:pt>
                <c:pt idx="931">
                  <c:v>2.0480000000000002E-2</c:v>
                </c:pt>
                <c:pt idx="932">
                  <c:v>2.052E-2</c:v>
                </c:pt>
                <c:pt idx="933">
                  <c:v>2.0579999999999998E-2</c:v>
                </c:pt>
                <c:pt idx="934">
                  <c:v>2.06E-2</c:v>
                </c:pt>
                <c:pt idx="935">
                  <c:v>2.0640000000000002E-2</c:v>
                </c:pt>
                <c:pt idx="936">
                  <c:v>2.0659999999999998E-2</c:v>
                </c:pt>
                <c:pt idx="937">
                  <c:v>2.07E-2</c:v>
                </c:pt>
                <c:pt idx="938">
                  <c:v>2.0739999999999998E-2</c:v>
                </c:pt>
                <c:pt idx="939">
                  <c:v>2.0760000000000001E-2</c:v>
                </c:pt>
                <c:pt idx="940">
                  <c:v>2.0819999999999998E-2</c:v>
                </c:pt>
                <c:pt idx="941">
                  <c:v>2.0840000000000001E-2</c:v>
                </c:pt>
                <c:pt idx="942">
                  <c:v>2.0879999999999999E-2</c:v>
                </c:pt>
                <c:pt idx="943">
                  <c:v>2.0899999999999998E-2</c:v>
                </c:pt>
                <c:pt idx="944">
                  <c:v>2.094E-2</c:v>
                </c:pt>
                <c:pt idx="945">
                  <c:v>2.0979999999999999E-2</c:v>
                </c:pt>
                <c:pt idx="946">
                  <c:v>2.1000000000000001E-2</c:v>
                </c:pt>
                <c:pt idx="947">
                  <c:v>2.1059999999999999E-2</c:v>
                </c:pt>
                <c:pt idx="948">
                  <c:v>2.1080000000000002E-2</c:v>
                </c:pt>
                <c:pt idx="949">
                  <c:v>2.112E-2</c:v>
                </c:pt>
                <c:pt idx="950">
                  <c:v>2.1160000000000002E-2</c:v>
                </c:pt>
                <c:pt idx="951">
                  <c:v>2.1179999999999997E-2</c:v>
                </c:pt>
                <c:pt idx="952">
                  <c:v>2.1219999999999999E-2</c:v>
                </c:pt>
                <c:pt idx="953">
                  <c:v>2.1240000000000002E-2</c:v>
                </c:pt>
                <c:pt idx="954">
                  <c:v>2.1299999999999999E-2</c:v>
                </c:pt>
                <c:pt idx="955">
                  <c:v>2.1339999999999998E-2</c:v>
                </c:pt>
                <c:pt idx="956">
                  <c:v>2.1360000000000001E-2</c:v>
                </c:pt>
                <c:pt idx="957">
                  <c:v>2.1400000000000002E-2</c:v>
                </c:pt>
                <c:pt idx="958">
                  <c:v>2.1419999999999998E-2</c:v>
                </c:pt>
                <c:pt idx="959">
                  <c:v>2.146E-2</c:v>
                </c:pt>
                <c:pt idx="960">
                  <c:v>2.1499999999999998E-2</c:v>
                </c:pt>
                <c:pt idx="961">
                  <c:v>2.154E-2</c:v>
                </c:pt>
                <c:pt idx="962">
                  <c:v>2.1579999999999998E-2</c:v>
                </c:pt>
                <c:pt idx="963">
                  <c:v>2.1600000000000001E-2</c:v>
                </c:pt>
                <c:pt idx="964">
                  <c:v>2.1640000000000003E-2</c:v>
                </c:pt>
                <c:pt idx="965">
                  <c:v>2.1659999999999999E-2</c:v>
                </c:pt>
                <c:pt idx="966">
                  <c:v>2.1700000000000001E-2</c:v>
                </c:pt>
                <c:pt idx="967">
                  <c:v>2.1760000000000002E-2</c:v>
                </c:pt>
                <c:pt idx="968">
                  <c:v>2.1780000000000001E-2</c:v>
                </c:pt>
                <c:pt idx="969">
                  <c:v>2.1819999999999999E-2</c:v>
                </c:pt>
                <c:pt idx="970">
                  <c:v>2.1840000000000002E-2</c:v>
                </c:pt>
                <c:pt idx="971">
                  <c:v>2.188E-2</c:v>
                </c:pt>
                <c:pt idx="972">
                  <c:v>2.1920000000000002E-2</c:v>
                </c:pt>
                <c:pt idx="973">
                  <c:v>2.196E-2</c:v>
                </c:pt>
                <c:pt idx="974">
                  <c:v>2.2000000000000002E-2</c:v>
                </c:pt>
                <c:pt idx="975">
                  <c:v>2.2019999999999998E-2</c:v>
                </c:pt>
                <c:pt idx="976">
                  <c:v>2.206E-2</c:v>
                </c:pt>
                <c:pt idx="977">
                  <c:v>2.2099999999999998E-2</c:v>
                </c:pt>
                <c:pt idx="978">
                  <c:v>2.2120000000000001E-2</c:v>
                </c:pt>
                <c:pt idx="979">
                  <c:v>2.2160000000000003E-2</c:v>
                </c:pt>
                <c:pt idx="980">
                  <c:v>2.2200000000000001E-2</c:v>
                </c:pt>
                <c:pt idx="981">
                  <c:v>2.2240000000000003E-2</c:v>
                </c:pt>
                <c:pt idx="982">
                  <c:v>2.2280000000000001E-2</c:v>
                </c:pt>
                <c:pt idx="983">
                  <c:v>2.23E-2</c:v>
                </c:pt>
                <c:pt idx="984">
                  <c:v>2.2339999999999999E-2</c:v>
                </c:pt>
                <c:pt idx="985">
                  <c:v>2.2360000000000001E-2</c:v>
                </c:pt>
                <c:pt idx="986">
                  <c:v>2.2419999999999999E-2</c:v>
                </c:pt>
                <c:pt idx="987">
                  <c:v>2.2440000000000002E-2</c:v>
                </c:pt>
                <c:pt idx="988">
                  <c:v>2.2480000000000003E-2</c:v>
                </c:pt>
                <c:pt idx="989">
                  <c:v>2.2519999999999998E-2</c:v>
                </c:pt>
                <c:pt idx="990">
                  <c:v>2.2540000000000001E-2</c:v>
                </c:pt>
                <c:pt idx="991">
                  <c:v>2.2579999999999999E-2</c:v>
                </c:pt>
                <c:pt idx="992">
                  <c:v>2.2599999999999999E-2</c:v>
                </c:pt>
                <c:pt idx="993">
                  <c:v>2.266E-2</c:v>
                </c:pt>
                <c:pt idx="994">
                  <c:v>2.2700000000000001E-2</c:v>
                </c:pt>
                <c:pt idx="995">
                  <c:v>2.2719999999999997E-2</c:v>
                </c:pt>
                <c:pt idx="996">
                  <c:v>2.2759999999999999E-2</c:v>
                </c:pt>
                <c:pt idx="997">
                  <c:v>2.2799999999999997E-2</c:v>
                </c:pt>
                <c:pt idx="998">
                  <c:v>2.282E-2</c:v>
                </c:pt>
                <c:pt idx="999">
                  <c:v>2.2879999999999998E-2</c:v>
                </c:pt>
                <c:pt idx="1000">
                  <c:v>2.29E-2</c:v>
                </c:pt>
                <c:pt idx="1001">
                  <c:v>2.2940000000000002E-2</c:v>
                </c:pt>
                <c:pt idx="1002">
                  <c:v>2.2959999999999998E-2</c:v>
                </c:pt>
                <c:pt idx="1003">
                  <c:v>2.3E-2</c:v>
                </c:pt>
                <c:pt idx="1004">
                  <c:v>2.3039999999999998E-2</c:v>
                </c:pt>
                <c:pt idx="1005">
                  <c:v>2.3060000000000001E-2</c:v>
                </c:pt>
                <c:pt idx="1006">
                  <c:v>2.3119999999999998E-2</c:v>
                </c:pt>
                <c:pt idx="1007">
                  <c:v>2.316E-2</c:v>
                </c:pt>
                <c:pt idx="1008">
                  <c:v>2.3179999999999999E-2</c:v>
                </c:pt>
                <c:pt idx="1009">
                  <c:v>2.3220000000000001E-2</c:v>
                </c:pt>
                <c:pt idx="1010">
                  <c:v>2.3239999999999997E-2</c:v>
                </c:pt>
                <c:pt idx="1011">
                  <c:v>2.3279999999999999E-2</c:v>
                </c:pt>
                <c:pt idx="1012">
                  <c:v>2.3300000000000001E-2</c:v>
                </c:pt>
                <c:pt idx="1013">
                  <c:v>2.3359999999999999E-2</c:v>
                </c:pt>
                <c:pt idx="1014">
                  <c:v>2.3399999999999997E-2</c:v>
                </c:pt>
                <c:pt idx="1015">
                  <c:v>2.342E-2</c:v>
                </c:pt>
                <c:pt idx="1016">
                  <c:v>2.3460000000000002E-2</c:v>
                </c:pt>
                <c:pt idx="1017">
                  <c:v>2.3479999999999997E-2</c:v>
                </c:pt>
                <c:pt idx="1018">
                  <c:v>2.3519999999999999E-2</c:v>
                </c:pt>
                <c:pt idx="1019">
                  <c:v>2.358E-2</c:v>
                </c:pt>
                <c:pt idx="1020">
                  <c:v>2.3599999999999999E-2</c:v>
                </c:pt>
                <c:pt idx="1021">
                  <c:v>2.3639999999999998E-2</c:v>
                </c:pt>
                <c:pt idx="1022">
                  <c:v>2.366E-2</c:v>
                </c:pt>
                <c:pt idx="1023">
                  <c:v>2.3700000000000002E-2</c:v>
                </c:pt>
                <c:pt idx="1024">
                  <c:v>2.3740000000000001E-2</c:v>
                </c:pt>
                <c:pt idx="1025">
                  <c:v>2.376E-2</c:v>
                </c:pt>
                <c:pt idx="1026">
                  <c:v>2.3820000000000001E-2</c:v>
                </c:pt>
                <c:pt idx="1027">
                  <c:v>2.384E-2</c:v>
                </c:pt>
                <c:pt idx="1028">
                  <c:v>2.3879999999999998E-2</c:v>
                </c:pt>
                <c:pt idx="1029">
                  <c:v>2.392E-2</c:v>
                </c:pt>
                <c:pt idx="1030">
                  <c:v>2.3940000000000003E-2</c:v>
                </c:pt>
                <c:pt idx="1031">
                  <c:v>2.3980000000000001E-2</c:v>
                </c:pt>
                <c:pt idx="1032">
                  <c:v>2.402E-2</c:v>
                </c:pt>
                <c:pt idx="1033">
                  <c:v>2.4060000000000002E-2</c:v>
                </c:pt>
                <c:pt idx="1034">
                  <c:v>2.41E-2</c:v>
                </c:pt>
                <c:pt idx="1035">
                  <c:v>2.4119999999999999E-2</c:v>
                </c:pt>
                <c:pt idx="1036">
                  <c:v>2.4160000000000001E-2</c:v>
                </c:pt>
                <c:pt idx="1037">
                  <c:v>2.418E-2</c:v>
                </c:pt>
                <c:pt idx="1038">
                  <c:v>2.4220000000000002E-2</c:v>
                </c:pt>
                <c:pt idx="1039">
                  <c:v>2.4279999999999999E-2</c:v>
                </c:pt>
                <c:pt idx="1040">
                  <c:v>2.4300000000000002E-2</c:v>
                </c:pt>
                <c:pt idx="1041">
                  <c:v>2.4340000000000001E-2</c:v>
                </c:pt>
                <c:pt idx="1042">
                  <c:v>2.436E-2</c:v>
                </c:pt>
                <c:pt idx="1043">
                  <c:v>2.4399999999999998E-2</c:v>
                </c:pt>
                <c:pt idx="1044">
                  <c:v>2.444E-2</c:v>
                </c:pt>
                <c:pt idx="1045">
                  <c:v>2.4479999999999998E-2</c:v>
                </c:pt>
                <c:pt idx="1046">
                  <c:v>2.452E-2</c:v>
                </c:pt>
                <c:pt idx="1047">
                  <c:v>2.4540000000000003E-2</c:v>
                </c:pt>
                <c:pt idx="1048">
                  <c:v>2.4580000000000001E-2</c:v>
                </c:pt>
                <c:pt idx="1049">
                  <c:v>2.4620000000000003E-2</c:v>
                </c:pt>
                <c:pt idx="1050">
                  <c:v>2.4639999999999999E-2</c:v>
                </c:pt>
                <c:pt idx="1051">
                  <c:v>2.4680000000000001E-2</c:v>
                </c:pt>
                <c:pt idx="1052">
                  <c:v>2.4719999999999999E-2</c:v>
                </c:pt>
                <c:pt idx="1053">
                  <c:v>2.4760000000000001E-2</c:v>
                </c:pt>
                <c:pt idx="1054">
                  <c:v>2.4799999999999999E-2</c:v>
                </c:pt>
                <c:pt idx="1055">
                  <c:v>2.4820000000000002E-2</c:v>
                </c:pt>
                <c:pt idx="1056">
                  <c:v>2.4860000000000004E-2</c:v>
                </c:pt>
                <c:pt idx="1057">
                  <c:v>2.4879999999999999E-2</c:v>
                </c:pt>
                <c:pt idx="1058">
                  <c:v>2.4940000000000004E-2</c:v>
                </c:pt>
                <c:pt idx="1059">
                  <c:v>2.496E-2</c:v>
                </c:pt>
                <c:pt idx="1060">
                  <c:v>2.5000000000000001E-2</c:v>
                </c:pt>
                <c:pt idx="1061">
                  <c:v>2.504E-2</c:v>
                </c:pt>
                <c:pt idx="1062">
                  <c:v>2.5059999999999999E-2</c:v>
                </c:pt>
                <c:pt idx="1063">
                  <c:v>2.5099999999999997E-2</c:v>
                </c:pt>
                <c:pt idx="1064">
                  <c:v>2.5139999999999999E-2</c:v>
                </c:pt>
                <c:pt idx="1065">
                  <c:v>2.5179999999999998E-2</c:v>
                </c:pt>
                <c:pt idx="1066">
                  <c:v>2.5219999999999999E-2</c:v>
                </c:pt>
                <c:pt idx="1067">
                  <c:v>2.5239999999999999E-2</c:v>
                </c:pt>
                <c:pt idx="1068">
                  <c:v>2.528E-2</c:v>
                </c:pt>
                <c:pt idx="1069">
                  <c:v>2.53E-2</c:v>
                </c:pt>
                <c:pt idx="1070">
                  <c:v>2.5339999999999998E-2</c:v>
                </c:pt>
                <c:pt idx="1071">
                  <c:v>2.5399999999999999E-2</c:v>
                </c:pt>
                <c:pt idx="1072">
                  <c:v>2.5419999999999998E-2</c:v>
                </c:pt>
                <c:pt idx="1073">
                  <c:v>2.5459999999999997E-2</c:v>
                </c:pt>
                <c:pt idx="1074">
                  <c:v>2.5499999999999998E-2</c:v>
                </c:pt>
                <c:pt idx="1075">
                  <c:v>2.5520000000000001E-2</c:v>
                </c:pt>
                <c:pt idx="1076">
                  <c:v>2.5559999999999999E-2</c:v>
                </c:pt>
                <c:pt idx="1077">
                  <c:v>2.5600000000000001E-2</c:v>
                </c:pt>
                <c:pt idx="1078">
                  <c:v>2.564E-2</c:v>
                </c:pt>
                <c:pt idx="1079">
                  <c:v>2.5680000000000001E-2</c:v>
                </c:pt>
                <c:pt idx="1080">
                  <c:v>2.5699999999999997E-2</c:v>
                </c:pt>
                <c:pt idx="1081">
                  <c:v>2.5739999999999999E-2</c:v>
                </c:pt>
                <c:pt idx="1082">
                  <c:v>2.5779999999999997E-2</c:v>
                </c:pt>
                <c:pt idx="1083">
                  <c:v>2.58E-2</c:v>
                </c:pt>
                <c:pt idx="1084">
                  <c:v>2.5859999999999998E-2</c:v>
                </c:pt>
                <c:pt idx="1085">
                  <c:v>2.588E-2</c:v>
                </c:pt>
                <c:pt idx="1086">
                  <c:v>2.5920000000000002E-2</c:v>
                </c:pt>
                <c:pt idx="1087">
                  <c:v>2.596E-2</c:v>
                </c:pt>
                <c:pt idx="1088">
                  <c:v>2.598E-2</c:v>
                </c:pt>
                <c:pt idx="1089">
                  <c:v>2.6019999999999998E-2</c:v>
                </c:pt>
                <c:pt idx="1090">
                  <c:v>2.606E-2</c:v>
                </c:pt>
                <c:pt idx="1091">
                  <c:v>2.6099999999999998E-2</c:v>
                </c:pt>
                <c:pt idx="1092">
                  <c:v>2.614E-2</c:v>
                </c:pt>
                <c:pt idx="1093">
                  <c:v>2.6160000000000003E-2</c:v>
                </c:pt>
                <c:pt idx="1094">
                  <c:v>2.6200000000000001E-2</c:v>
                </c:pt>
                <c:pt idx="1095">
                  <c:v>2.6239999999999999E-2</c:v>
                </c:pt>
                <c:pt idx="1096">
                  <c:v>2.6259999999999999E-2</c:v>
                </c:pt>
                <c:pt idx="1097">
                  <c:v>2.632E-2</c:v>
                </c:pt>
                <c:pt idx="1098">
                  <c:v>2.6339999999999999E-2</c:v>
                </c:pt>
                <c:pt idx="1099">
                  <c:v>2.6380000000000001E-2</c:v>
                </c:pt>
                <c:pt idx="1100">
                  <c:v>2.6419999999999999E-2</c:v>
                </c:pt>
                <c:pt idx="1101">
                  <c:v>2.6440000000000002E-2</c:v>
                </c:pt>
                <c:pt idx="1102">
                  <c:v>2.648E-2</c:v>
                </c:pt>
                <c:pt idx="1103">
                  <c:v>2.6499999999999999E-2</c:v>
                </c:pt>
                <c:pt idx="1104">
                  <c:v>2.656E-2</c:v>
                </c:pt>
                <c:pt idx="1105">
                  <c:v>2.6600000000000002E-2</c:v>
                </c:pt>
                <c:pt idx="1106">
                  <c:v>2.6619999999999998E-2</c:v>
                </c:pt>
                <c:pt idx="1107">
                  <c:v>2.666E-2</c:v>
                </c:pt>
                <c:pt idx="1108">
                  <c:v>2.6680000000000002E-2</c:v>
                </c:pt>
                <c:pt idx="1109">
                  <c:v>2.6720000000000001E-2</c:v>
                </c:pt>
                <c:pt idx="1110">
                  <c:v>2.6779999999999998E-2</c:v>
                </c:pt>
                <c:pt idx="1111">
                  <c:v>2.6800000000000001E-2</c:v>
                </c:pt>
                <c:pt idx="1112">
                  <c:v>2.6840000000000003E-2</c:v>
                </c:pt>
                <c:pt idx="1113">
                  <c:v>2.6880000000000001E-2</c:v>
                </c:pt>
                <c:pt idx="1114">
                  <c:v>2.69E-2</c:v>
                </c:pt>
                <c:pt idx="1115">
                  <c:v>2.6939999999999999E-2</c:v>
                </c:pt>
                <c:pt idx="1116">
                  <c:v>2.6960000000000001E-2</c:v>
                </c:pt>
                <c:pt idx="1117">
                  <c:v>2.7019999999999999E-2</c:v>
                </c:pt>
                <c:pt idx="1118">
                  <c:v>2.7060000000000001E-2</c:v>
                </c:pt>
                <c:pt idx="1119">
                  <c:v>2.7080000000000003E-2</c:v>
                </c:pt>
                <c:pt idx="1120">
                  <c:v>2.7120000000000002E-2</c:v>
                </c:pt>
                <c:pt idx="1121">
                  <c:v>2.7140000000000001E-2</c:v>
                </c:pt>
                <c:pt idx="1122">
                  <c:v>2.7179999999999999E-2</c:v>
                </c:pt>
                <c:pt idx="1123">
                  <c:v>2.724E-2</c:v>
                </c:pt>
                <c:pt idx="1124">
                  <c:v>2.726E-2</c:v>
                </c:pt>
                <c:pt idx="1125">
                  <c:v>2.7300000000000001E-2</c:v>
                </c:pt>
                <c:pt idx="1126">
                  <c:v>2.7320000000000001E-2</c:v>
                </c:pt>
                <c:pt idx="1127">
                  <c:v>2.7360000000000002E-2</c:v>
                </c:pt>
                <c:pt idx="1128">
                  <c:v>2.7400000000000001E-2</c:v>
                </c:pt>
                <c:pt idx="1129">
                  <c:v>2.742E-2</c:v>
                </c:pt>
                <c:pt idx="1130">
                  <c:v>2.7480000000000001E-2</c:v>
                </c:pt>
                <c:pt idx="1131">
                  <c:v>2.75E-2</c:v>
                </c:pt>
                <c:pt idx="1132">
                  <c:v>2.7539999999999999E-2</c:v>
                </c:pt>
                <c:pt idx="1133">
                  <c:v>2.7559999999999998E-2</c:v>
                </c:pt>
                <c:pt idx="1134">
                  <c:v>2.76E-2</c:v>
                </c:pt>
                <c:pt idx="1135">
                  <c:v>2.7639999999999998E-2</c:v>
                </c:pt>
                <c:pt idx="1136">
                  <c:v>2.7660000000000001E-2</c:v>
                </c:pt>
                <c:pt idx="1137">
                  <c:v>2.7719999999999998E-2</c:v>
                </c:pt>
                <c:pt idx="1138">
                  <c:v>2.7740000000000001E-2</c:v>
                </c:pt>
                <c:pt idx="1139">
                  <c:v>2.7779999999999999E-2</c:v>
                </c:pt>
                <c:pt idx="1140">
                  <c:v>2.7820000000000001E-2</c:v>
                </c:pt>
                <c:pt idx="1141">
                  <c:v>2.7839999999999997E-2</c:v>
                </c:pt>
                <c:pt idx="1142">
                  <c:v>2.7879999999999999E-2</c:v>
                </c:pt>
                <c:pt idx="1143">
                  <c:v>2.7900000000000001E-2</c:v>
                </c:pt>
                <c:pt idx="1144">
                  <c:v>2.7959999999999999E-2</c:v>
                </c:pt>
                <c:pt idx="1145">
                  <c:v>2.7999999999999997E-2</c:v>
                </c:pt>
                <c:pt idx="1146">
                  <c:v>2.802E-2</c:v>
                </c:pt>
                <c:pt idx="1147">
                  <c:v>2.8060000000000002E-2</c:v>
                </c:pt>
                <c:pt idx="1148">
                  <c:v>2.8079999999999997E-2</c:v>
                </c:pt>
                <c:pt idx="1149">
                  <c:v>2.8119999999999999E-2</c:v>
                </c:pt>
                <c:pt idx="1150">
                  <c:v>2.818E-2</c:v>
                </c:pt>
                <c:pt idx="1151">
                  <c:v>2.8199999999999999E-2</c:v>
                </c:pt>
                <c:pt idx="1152">
                  <c:v>2.8239999999999998E-2</c:v>
                </c:pt>
                <c:pt idx="1153">
                  <c:v>2.826E-2</c:v>
                </c:pt>
                <c:pt idx="1154">
                  <c:v>2.8300000000000002E-2</c:v>
                </c:pt>
                <c:pt idx="1155">
                  <c:v>2.8340000000000001E-2</c:v>
                </c:pt>
                <c:pt idx="1156">
                  <c:v>2.836E-2</c:v>
                </c:pt>
                <c:pt idx="1157">
                  <c:v>2.8420000000000001E-2</c:v>
                </c:pt>
                <c:pt idx="1158">
                  <c:v>2.844E-2</c:v>
                </c:pt>
                <c:pt idx="1159">
                  <c:v>2.8479999999999998E-2</c:v>
                </c:pt>
                <c:pt idx="1160">
                  <c:v>2.852E-2</c:v>
                </c:pt>
                <c:pt idx="1161">
                  <c:v>2.8559999999999999E-2</c:v>
                </c:pt>
                <c:pt idx="1162">
                  <c:v>2.8580000000000001E-2</c:v>
                </c:pt>
                <c:pt idx="1163">
                  <c:v>2.8639999999999999E-2</c:v>
                </c:pt>
                <c:pt idx="1164">
                  <c:v>2.8660000000000001E-2</c:v>
                </c:pt>
                <c:pt idx="1165">
                  <c:v>2.87E-2</c:v>
                </c:pt>
                <c:pt idx="1166">
                  <c:v>2.8740000000000002E-2</c:v>
                </c:pt>
                <c:pt idx="1167">
                  <c:v>2.8759999999999997E-2</c:v>
                </c:pt>
                <c:pt idx="1168">
                  <c:v>2.8799999999999999E-2</c:v>
                </c:pt>
                <c:pt idx="1169">
                  <c:v>2.8820000000000002E-2</c:v>
                </c:pt>
                <c:pt idx="1170">
                  <c:v>2.8879999999999999E-2</c:v>
                </c:pt>
                <c:pt idx="1171">
                  <c:v>2.8919999999999998E-2</c:v>
                </c:pt>
                <c:pt idx="1172">
                  <c:v>2.894E-2</c:v>
                </c:pt>
                <c:pt idx="1173">
                  <c:v>2.8980000000000002E-2</c:v>
                </c:pt>
                <c:pt idx="1174">
                  <c:v>2.9020000000000001E-2</c:v>
                </c:pt>
                <c:pt idx="1175">
                  <c:v>2.904E-2</c:v>
                </c:pt>
                <c:pt idx="1176">
                  <c:v>2.9100000000000001E-2</c:v>
                </c:pt>
                <c:pt idx="1177">
                  <c:v>2.912E-2</c:v>
                </c:pt>
                <c:pt idx="1178">
                  <c:v>2.9159999999999998E-2</c:v>
                </c:pt>
                <c:pt idx="1179">
                  <c:v>2.92E-2</c:v>
                </c:pt>
                <c:pt idx="1180">
                  <c:v>2.9220000000000003E-2</c:v>
                </c:pt>
                <c:pt idx="1181">
                  <c:v>2.9260000000000001E-2</c:v>
                </c:pt>
                <c:pt idx="1182">
                  <c:v>2.9319999999999999E-2</c:v>
                </c:pt>
                <c:pt idx="1183">
                  <c:v>2.9340000000000001E-2</c:v>
                </c:pt>
                <c:pt idx="1184">
                  <c:v>2.9380000000000003E-2</c:v>
                </c:pt>
                <c:pt idx="1185">
                  <c:v>2.9420000000000002E-2</c:v>
                </c:pt>
                <c:pt idx="1186">
                  <c:v>2.9440000000000001E-2</c:v>
                </c:pt>
                <c:pt idx="1187">
                  <c:v>2.9479999999999999E-2</c:v>
                </c:pt>
                <c:pt idx="1188">
                  <c:v>2.9500000000000002E-2</c:v>
                </c:pt>
                <c:pt idx="1189">
                  <c:v>2.9559999999999999E-2</c:v>
                </c:pt>
                <c:pt idx="1190">
                  <c:v>2.9600000000000001E-2</c:v>
                </c:pt>
                <c:pt idx="1191">
                  <c:v>2.962E-2</c:v>
                </c:pt>
                <c:pt idx="1192">
                  <c:v>2.9660000000000002E-2</c:v>
                </c:pt>
                <c:pt idx="1193">
                  <c:v>2.9700000000000001E-2</c:v>
                </c:pt>
                <c:pt idx="1194">
                  <c:v>2.972E-2</c:v>
                </c:pt>
                <c:pt idx="1195">
                  <c:v>2.9780000000000001E-2</c:v>
                </c:pt>
                <c:pt idx="1196">
                  <c:v>2.9820000000000003E-2</c:v>
                </c:pt>
                <c:pt idx="1197">
                  <c:v>2.9839999999999998E-2</c:v>
                </c:pt>
                <c:pt idx="1198">
                  <c:v>2.988E-2</c:v>
                </c:pt>
                <c:pt idx="1199">
                  <c:v>2.9900000000000003E-2</c:v>
                </c:pt>
                <c:pt idx="1200">
                  <c:v>2.9940000000000001E-2</c:v>
                </c:pt>
                <c:pt idx="1201">
                  <c:v>0.03</c:v>
                </c:pt>
                <c:pt idx="1202">
                  <c:v>3.0019999999999998E-2</c:v>
                </c:pt>
                <c:pt idx="1203">
                  <c:v>3.0059999999999996E-2</c:v>
                </c:pt>
                <c:pt idx="1204">
                  <c:v>3.0099999999999998E-2</c:v>
                </c:pt>
                <c:pt idx="1205">
                  <c:v>3.0120000000000001E-2</c:v>
                </c:pt>
                <c:pt idx="1206">
                  <c:v>3.0159999999999999E-2</c:v>
                </c:pt>
                <c:pt idx="1207">
                  <c:v>3.0179999999999998E-2</c:v>
                </c:pt>
                <c:pt idx="1208">
                  <c:v>3.024E-2</c:v>
                </c:pt>
                <c:pt idx="1209">
                  <c:v>3.0280000000000001E-2</c:v>
                </c:pt>
                <c:pt idx="1210">
                  <c:v>3.0299999999999997E-2</c:v>
                </c:pt>
                <c:pt idx="1211">
                  <c:v>3.0339999999999999E-2</c:v>
                </c:pt>
                <c:pt idx="1212">
                  <c:v>3.0379999999999997E-2</c:v>
                </c:pt>
                <c:pt idx="1213">
                  <c:v>3.04E-2</c:v>
                </c:pt>
                <c:pt idx="1214">
                  <c:v>3.0459999999999997E-2</c:v>
                </c:pt>
                <c:pt idx="1215">
                  <c:v>3.0499999999999999E-2</c:v>
                </c:pt>
                <c:pt idx="1216">
                  <c:v>3.0520000000000002E-2</c:v>
                </c:pt>
                <c:pt idx="1217">
                  <c:v>3.056E-2</c:v>
                </c:pt>
                <c:pt idx="1218">
                  <c:v>3.0600000000000002E-2</c:v>
                </c:pt>
                <c:pt idx="1219">
                  <c:v>3.0619999999999998E-2</c:v>
                </c:pt>
                <c:pt idx="1220">
                  <c:v>3.066E-2</c:v>
                </c:pt>
                <c:pt idx="1221">
                  <c:v>3.0720000000000001E-2</c:v>
                </c:pt>
                <c:pt idx="1222">
                  <c:v>3.074E-2</c:v>
                </c:pt>
                <c:pt idx="1223">
                  <c:v>3.0779999999999998E-2</c:v>
                </c:pt>
                <c:pt idx="1224">
                  <c:v>3.0800000000000001E-2</c:v>
                </c:pt>
                <c:pt idx="1225">
                  <c:v>3.0839999999999999E-2</c:v>
                </c:pt>
                <c:pt idx="1226">
                  <c:v>3.0880000000000001E-2</c:v>
                </c:pt>
                <c:pt idx="1227">
                  <c:v>3.092E-2</c:v>
                </c:pt>
                <c:pt idx="1228">
                  <c:v>3.0960000000000001E-2</c:v>
                </c:pt>
                <c:pt idx="1229">
                  <c:v>3.1E-2</c:v>
                </c:pt>
                <c:pt idx="1230">
                  <c:v>3.1019999999999999E-2</c:v>
                </c:pt>
                <c:pt idx="1231">
                  <c:v>3.1059999999999997E-2</c:v>
                </c:pt>
                <c:pt idx="1232">
                  <c:v>3.1099999999999999E-2</c:v>
                </c:pt>
                <c:pt idx="1233">
                  <c:v>3.1120000000000002E-2</c:v>
                </c:pt>
                <c:pt idx="1234">
                  <c:v>3.1179999999999999E-2</c:v>
                </c:pt>
                <c:pt idx="1235">
                  <c:v>3.1219999999999998E-2</c:v>
                </c:pt>
                <c:pt idx="1236">
                  <c:v>3.124E-2</c:v>
                </c:pt>
                <c:pt idx="1237">
                  <c:v>3.1280000000000002E-2</c:v>
                </c:pt>
                <c:pt idx="1238">
                  <c:v>3.1320000000000001E-2</c:v>
                </c:pt>
                <c:pt idx="1239">
                  <c:v>3.134E-2</c:v>
                </c:pt>
                <c:pt idx="1240">
                  <c:v>3.1400000000000004E-2</c:v>
                </c:pt>
                <c:pt idx="1241">
                  <c:v>3.1419999999999997E-2</c:v>
                </c:pt>
                <c:pt idx="1242">
                  <c:v>3.1460000000000002E-2</c:v>
                </c:pt>
                <c:pt idx="1243">
                  <c:v>3.15E-2</c:v>
                </c:pt>
                <c:pt idx="1244">
                  <c:v>3.1519999999999999E-2</c:v>
                </c:pt>
                <c:pt idx="1245">
                  <c:v>3.1560000000000005E-2</c:v>
                </c:pt>
                <c:pt idx="1246">
                  <c:v>3.1620000000000002E-2</c:v>
                </c:pt>
                <c:pt idx="1247">
                  <c:v>3.1640000000000001E-2</c:v>
                </c:pt>
                <c:pt idx="1248">
                  <c:v>3.168E-2</c:v>
                </c:pt>
                <c:pt idx="1249">
                  <c:v>3.1719999999999998E-2</c:v>
                </c:pt>
                <c:pt idx="1250">
                  <c:v>3.1739999999999997E-2</c:v>
                </c:pt>
                <c:pt idx="1251">
                  <c:v>3.1780000000000003E-2</c:v>
                </c:pt>
                <c:pt idx="1252">
                  <c:v>3.184E-2</c:v>
                </c:pt>
                <c:pt idx="1253">
                  <c:v>3.1859999999999999E-2</c:v>
                </c:pt>
                <c:pt idx="1254">
                  <c:v>3.1899999999999998E-2</c:v>
                </c:pt>
                <c:pt idx="1255">
                  <c:v>3.1939999999999996E-2</c:v>
                </c:pt>
                <c:pt idx="1256">
                  <c:v>3.1960000000000002E-2</c:v>
                </c:pt>
                <c:pt idx="1257">
                  <c:v>3.2000000000000001E-2</c:v>
                </c:pt>
                <c:pt idx="1258">
                  <c:v>3.2039999999999999E-2</c:v>
                </c:pt>
                <c:pt idx="1259">
                  <c:v>3.2080000000000004E-2</c:v>
                </c:pt>
                <c:pt idx="1260">
                  <c:v>3.2120000000000003E-2</c:v>
                </c:pt>
                <c:pt idx="1261">
                  <c:v>3.2160000000000001E-2</c:v>
                </c:pt>
                <c:pt idx="1262">
                  <c:v>3.218E-2</c:v>
                </c:pt>
                <c:pt idx="1263">
                  <c:v>3.2219999999999999E-2</c:v>
                </c:pt>
                <c:pt idx="1264">
                  <c:v>3.2259999999999997E-2</c:v>
                </c:pt>
                <c:pt idx="1265">
                  <c:v>3.2300000000000002E-2</c:v>
                </c:pt>
                <c:pt idx="1266">
                  <c:v>3.2340000000000001E-2</c:v>
                </c:pt>
                <c:pt idx="1267">
                  <c:v>3.2379999999999999E-2</c:v>
                </c:pt>
                <c:pt idx="1268">
                  <c:v>3.2400000000000005E-2</c:v>
                </c:pt>
                <c:pt idx="1269">
                  <c:v>3.2440000000000004E-2</c:v>
                </c:pt>
                <c:pt idx="1270">
                  <c:v>3.2480000000000002E-2</c:v>
                </c:pt>
                <c:pt idx="1271">
                  <c:v>3.2500000000000001E-2</c:v>
                </c:pt>
                <c:pt idx="1272">
                  <c:v>3.2559999999999999E-2</c:v>
                </c:pt>
                <c:pt idx="1273">
                  <c:v>3.2599999999999997E-2</c:v>
                </c:pt>
                <c:pt idx="1274">
                  <c:v>3.2620000000000003E-2</c:v>
                </c:pt>
                <c:pt idx="1275">
                  <c:v>3.2660000000000002E-2</c:v>
                </c:pt>
                <c:pt idx="1276">
                  <c:v>3.27E-2</c:v>
                </c:pt>
                <c:pt idx="1277">
                  <c:v>3.2719999999999999E-2</c:v>
                </c:pt>
                <c:pt idx="1278">
                  <c:v>3.2780000000000004E-2</c:v>
                </c:pt>
                <c:pt idx="1279">
                  <c:v>3.2820000000000002E-2</c:v>
                </c:pt>
                <c:pt idx="1280">
                  <c:v>3.286E-2</c:v>
                </c:pt>
                <c:pt idx="1281">
                  <c:v>3.288E-2</c:v>
                </c:pt>
                <c:pt idx="1282">
                  <c:v>3.2919999999999998E-2</c:v>
                </c:pt>
                <c:pt idx="1283">
                  <c:v>3.2980000000000002E-2</c:v>
                </c:pt>
                <c:pt idx="1284">
                  <c:v>3.3000000000000002E-2</c:v>
                </c:pt>
                <c:pt idx="1285">
                  <c:v>3.304E-2</c:v>
                </c:pt>
                <c:pt idx="1286">
                  <c:v>3.3079999999999998E-2</c:v>
                </c:pt>
                <c:pt idx="1287">
                  <c:v>3.3099999999999997E-2</c:v>
                </c:pt>
                <c:pt idx="1288">
                  <c:v>3.3140000000000003E-2</c:v>
                </c:pt>
                <c:pt idx="1289">
                  <c:v>3.3180000000000001E-2</c:v>
                </c:pt>
                <c:pt idx="1290">
                  <c:v>3.322E-2</c:v>
                </c:pt>
                <c:pt idx="1291">
                  <c:v>3.3259999999999998E-2</c:v>
                </c:pt>
                <c:pt idx="1292">
                  <c:v>3.3300000000000003E-2</c:v>
                </c:pt>
                <c:pt idx="1293">
                  <c:v>3.3319999999999995E-2</c:v>
                </c:pt>
                <c:pt idx="1294">
                  <c:v>3.3360000000000001E-2</c:v>
                </c:pt>
                <c:pt idx="1295">
                  <c:v>3.3399999999999999E-2</c:v>
                </c:pt>
                <c:pt idx="1296">
                  <c:v>3.3439999999999998E-2</c:v>
                </c:pt>
                <c:pt idx="1297">
                  <c:v>3.3479999999999996E-2</c:v>
                </c:pt>
                <c:pt idx="1298">
                  <c:v>3.3520000000000001E-2</c:v>
                </c:pt>
                <c:pt idx="1299">
                  <c:v>3.354E-2</c:v>
                </c:pt>
                <c:pt idx="1300">
                  <c:v>3.3579999999999999E-2</c:v>
                </c:pt>
                <c:pt idx="1301">
                  <c:v>3.3620000000000004E-2</c:v>
                </c:pt>
                <c:pt idx="1302">
                  <c:v>3.3639999999999996E-2</c:v>
                </c:pt>
                <c:pt idx="1303">
                  <c:v>3.3700000000000001E-2</c:v>
                </c:pt>
                <c:pt idx="1304">
                  <c:v>3.3739999999999999E-2</c:v>
                </c:pt>
                <c:pt idx="1305">
                  <c:v>3.3759999999999998E-2</c:v>
                </c:pt>
                <c:pt idx="1306">
                  <c:v>3.3799999999999997E-2</c:v>
                </c:pt>
                <c:pt idx="1307">
                  <c:v>3.3840000000000002E-2</c:v>
                </c:pt>
                <c:pt idx="1308">
                  <c:v>3.3860000000000001E-2</c:v>
                </c:pt>
                <c:pt idx="1309">
                  <c:v>3.3919999999999999E-2</c:v>
                </c:pt>
                <c:pt idx="1310">
                  <c:v>3.3959999999999997E-2</c:v>
                </c:pt>
                <c:pt idx="1311">
                  <c:v>3.3980000000000003E-2</c:v>
                </c:pt>
                <c:pt idx="1312">
                  <c:v>3.4020000000000002E-2</c:v>
                </c:pt>
                <c:pt idx="1313">
                  <c:v>3.406E-2</c:v>
                </c:pt>
                <c:pt idx="1314">
                  <c:v>3.4079999999999999E-2</c:v>
                </c:pt>
                <c:pt idx="1315">
                  <c:v>3.4140000000000004E-2</c:v>
                </c:pt>
                <c:pt idx="1316">
                  <c:v>3.4180000000000002E-2</c:v>
                </c:pt>
                <c:pt idx="1317">
                  <c:v>3.422E-2</c:v>
                </c:pt>
                <c:pt idx="1318">
                  <c:v>3.424E-2</c:v>
                </c:pt>
                <c:pt idx="1319">
                  <c:v>3.4279999999999998E-2</c:v>
                </c:pt>
                <c:pt idx="1320">
                  <c:v>3.4319999999999996E-2</c:v>
                </c:pt>
                <c:pt idx="1321">
                  <c:v>3.4360000000000002E-2</c:v>
                </c:pt>
                <c:pt idx="1322">
                  <c:v>3.44E-2</c:v>
                </c:pt>
                <c:pt idx="1323">
                  <c:v>3.4439999999999998E-2</c:v>
                </c:pt>
                <c:pt idx="1324">
                  <c:v>3.4460000000000005E-2</c:v>
                </c:pt>
                <c:pt idx="1325">
                  <c:v>3.4500000000000003E-2</c:v>
                </c:pt>
                <c:pt idx="1326">
                  <c:v>3.4540000000000001E-2</c:v>
                </c:pt>
                <c:pt idx="1327">
                  <c:v>3.456E-2</c:v>
                </c:pt>
                <c:pt idx="1328">
                  <c:v>3.4620000000000005E-2</c:v>
                </c:pt>
                <c:pt idx="1329">
                  <c:v>3.4660000000000003E-2</c:v>
                </c:pt>
                <c:pt idx="1330">
                  <c:v>3.4680000000000002E-2</c:v>
                </c:pt>
                <c:pt idx="1331">
                  <c:v>3.4720000000000001E-2</c:v>
                </c:pt>
                <c:pt idx="1332">
                  <c:v>3.4759999999999999E-2</c:v>
                </c:pt>
                <c:pt idx="1333">
                  <c:v>3.4820000000000004E-2</c:v>
                </c:pt>
                <c:pt idx="1334">
                  <c:v>3.4840000000000003E-2</c:v>
                </c:pt>
                <c:pt idx="1335">
                  <c:v>3.4880000000000001E-2</c:v>
                </c:pt>
                <c:pt idx="1336">
                  <c:v>3.492E-2</c:v>
                </c:pt>
                <c:pt idx="1337">
                  <c:v>3.4939999999999999E-2</c:v>
                </c:pt>
                <c:pt idx="1338">
                  <c:v>3.4980000000000004E-2</c:v>
                </c:pt>
                <c:pt idx="1339">
                  <c:v>3.5019999999999996E-2</c:v>
                </c:pt>
                <c:pt idx="1340">
                  <c:v>3.5060000000000001E-2</c:v>
                </c:pt>
                <c:pt idx="1341">
                  <c:v>3.5099999999999999E-2</c:v>
                </c:pt>
                <c:pt idx="1342">
                  <c:v>3.5139999999999998E-2</c:v>
                </c:pt>
                <c:pt idx="1343">
                  <c:v>3.5179999999999996E-2</c:v>
                </c:pt>
                <c:pt idx="1344">
                  <c:v>3.5200000000000002E-2</c:v>
                </c:pt>
                <c:pt idx="1345">
                  <c:v>3.524E-2</c:v>
                </c:pt>
                <c:pt idx="1346">
                  <c:v>3.5299999999999998E-2</c:v>
                </c:pt>
                <c:pt idx="1347">
                  <c:v>3.5319999999999997E-2</c:v>
                </c:pt>
                <c:pt idx="1348">
                  <c:v>3.5360000000000003E-2</c:v>
                </c:pt>
                <c:pt idx="1349">
                  <c:v>3.5400000000000001E-2</c:v>
                </c:pt>
                <c:pt idx="1350">
                  <c:v>3.542E-2</c:v>
                </c:pt>
                <c:pt idx="1351">
                  <c:v>3.5459999999999998E-2</c:v>
                </c:pt>
                <c:pt idx="1352">
                  <c:v>3.5520000000000003E-2</c:v>
                </c:pt>
                <c:pt idx="1353">
                  <c:v>3.5560000000000001E-2</c:v>
                </c:pt>
                <c:pt idx="1354">
                  <c:v>3.5580000000000001E-2</c:v>
                </c:pt>
                <c:pt idx="1355">
                  <c:v>3.5619999999999999E-2</c:v>
                </c:pt>
                <c:pt idx="1356">
                  <c:v>3.5659999999999997E-2</c:v>
                </c:pt>
                <c:pt idx="1357">
                  <c:v>3.5680000000000003E-2</c:v>
                </c:pt>
                <c:pt idx="1358">
                  <c:v>3.5740000000000001E-2</c:v>
                </c:pt>
                <c:pt idx="1359">
                  <c:v>3.5779999999999999E-2</c:v>
                </c:pt>
                <c:pt idx="1360">
                  <c:v>3.5799999999999998E-2</c:v>
                </c:pt>
                <c:pt idx="1361">
                  <c:v>3.5840000000000004E-2</c:v>
                </c:pt>
                <c:pt idx="1362">
                  <c:v>3.5880000000000002E-2</c:v>
                </c:pt>
                <c:pt idx="1363">
                  <c:v>3.5920000000000001E-2</c:v>
                </c:pt>
                <c:pt idx="1364">
                  <c:v>3.594E-2</c:v>
                </c:pt>
                <c:pt idx="1365">
                  <c:v>3.6000000000000004E-2</c:v>
                </c:pt>
                <c:pt idx="1366">
                  <c:v>3.6040000000000003E-2</c:v>
                </c:pt>
                <c:pt idx="1367">
                  <c:v>3.6080000000000001E-2</c:v>
                </c:pt>
                <c:pt idx="1368">
                  <c:v>3.61E-2</c:v>
                </c:pt>
                <c:pt idx="1369">
                  <c:v>3.6139999999999999E-2</c:v>
                </c:pt>
                <c:pt idx="1370">
                  <c:v>3.6200000000000003E-2</c:v>
                </c:pt>
                <c:pt idx="1371">
                  <c:v>3.6220000000000002E-2</c:v>
                </c:pt>
                <c:pt idx="1372">
                  <c:v>3.6260000000000001E-2</c:v>
                </c:pt>
                <c:pt idx="1373">
                  <c:v>3.6299999999999999E-2</c:v>
                </c:pt>
                <c:pt idx="1374">
                  <c:v>3.6319999999999998E-2</c:v>
                </c:pt>
                <c:pt idx="1375">
                  <c:v>3.6360000000000003E-2</c:v>
                </c:pt>
                <c:pt idx="1376">
                  <c:v>3.6400000000000002E-2</c:v>
                </c:pt>
                <c:pt idx="1377">
                  <c:v>3.6459999999999999E-2</c:v>
                </c:pt>
                <c:pt idx="1378">
                  <c:v>3.6479999999999999E-2</c:v>
                </c:pt>
                <c:pt idx="1379">
                  <c:v>3.6520000000000004E-2</c:v>
                </c:pt>
                <c:pt idx="1380">
                  <c:v>3.6560000000000002E-2</c:v>
                </c:pt>
                <c:pt idx="1381">
                  <c:v>3.6580000000000001E-2</c:v>
                </c:pt>
                <c:pt idx="1382">
                  <c:v>3.662E-2</c:v>
                </c:pt>
                <c:pt idx="1383">
                  <c:v>3.6680000000000004E-2</c:v>
                </c:pt>
                <c:pt idx="1384">
                  <c:v>3.6699999999999997E-2</c:v>
                </c:pt>
                <c:pt idx="1385">
                  <c:v>3.6740000000000002E-2</c:v>
                </c:pt>
                <c:pt idx="1386">
                  <c:v>3.678E-2</c:v>
                </c:pt>
                <c:pt idx="1387">
                  <c:v>3.6819999999999999E-2</c:v>
                </c:pt>
                <c:pt idx="1388">
                  <c:v>3.6840000000000005E-2</c:v>
                </c:pt>
                <c:pt idx="1389">
                  <c:v>3.6900000000000002E-2</c:v>
                </c:pt>
                <c:pt idx="1390">
                  <c:v>3.6940000000000001E-2</c:v>
                </c:pt>
                <c:pt idx="1391">
                  <c:v>3.696E-2</c:v>
                </c:pt>
                <c:pt idx="1392">
                  <c:v>3.7000000000000005E-2</c:v>
                </c:pt>
                <c:pt idx="1393">
                  <c:v>3.7040000000000003E-2</c:v>
                </c:pt>
                <c:pt idx="1394">
                  <c:v>3.7060000000000003E-2</c:v>
                </c:pt>
                <c:pt idx="1395">
                  <c:v>3.712E-2</c:v>
                </c:pt>
                <c:pt idx="1396">
                  <c:v>3.7159999999999999E-2</c:v>
                </c:pt>
                <c:pt idx="1397">
                  <c:v>3.7179999999999998E-2</c:v>
                </c:pt>
                <c:pt idx="1398">
                  <c:v>3.7220000000000003E-2</c:v>
                </c:pt>
                <c:pt idx="1399">
                  <c:v>3.7260000000000001E-2</c:v>
                </c:pt>
                <c:pt idx="1400">
                  <c:v>3.73E-2</c:v>
                </c:pt>
                <c:pt idx="1401">
                  <c:v>3.7319999999999999E-2</c:v>
                </c:pt>
                <c:pt idx="1402">
                  <c:v>3.7379999999999997E-2</c:v>
                </c:pt>
                <c:pt idx="1403">
                  <c:v>3.7420000000000002E-2</c:v>
                </c:pt>
                <c:pt idx="1404">
                  <c:v>3.746E-2</c:v>
                </c:pt>
                <c:pt idx="1405">
                  <c:v>3.7479999999999999E-2</c:v>
                </c:pt>
                <c:pt idx="1406">
                  <c:v>3.7519999999999998E-2</c:v>
                </c:pt>
                <c:pt idx="1407">
                  <c:v>3.7580000000000002E-2</c:v>
                </c:pt>
                <c:pt idx="1408">
                  <c:v>3.7599999999999995E-2</c:v>
                </c:pt>
                <c:pt idx="1409">
                  <c:v>3.764E-2</c:v>
                </c:pt>
                <c:pt idx="1410">
                  <c:v>3.7679999999999998E-2</c:v>
                </c:pt>
                <c:pt idx="1411">
                  <c:v>3.7699999999999997E-2</c:v>
                </c:pt>
                <c:pt idx="1412">
                  <c:v>3.7740000000000003E-2</c:v>
                </c:pt>
                <c:pt idx="1413">
                  <c:v>3.7780000000000001E-2</c:v>
                </c:pt>
                <c:pt idx="1414">
                  <c:v>3.7839999999999999E-2</c:v>
                </c:pt>
                <c:pt idx="1415">
                  <c:v>3.7859999999999998E-2</c:v>
                </c:pt>
                <c:pt idx="1416">
                  <c:v>3.7900000000000003E-2</c:v>
                </c:pt>
                <c:pt idx="1417">
                  <c:v>3.7940000000000002E-2</c:v>
                </c:pt>
                <c:pt idx="1418">
                  <c:v>3.7960000000000001E-2</c:v>
                </c:pt>
                <c:pt idx="1419">
                  <c:v>3.7999999999999999E-2</c:v>
                </c:pt>
                <c:pt idx="1420">
                  <c:v>3.8060000000000004E-2</c:v>
                </c:pt>
                <c:pt idx="1421">
                  <c:v>3.8079999999999996E-2</c:v>
                </c:pt>
                <c:pt idx="1422">
                  <c:v>3.8120000000000001E-2</c:v>
                </c:pt>
                <c:pt idx="1423">
                  <c:v>3.8159999999999999E-2</c:v>
                </c:pt>
                <c:pt idx="1424">
                  <c:v>3.8199999999999998E-2</c:v>
                </c:pt>
                <c:pt idx="1425">
                  <c:v>3.8220000000000004E-2</c:v>
                </c:pt>
                <c:pt idx="1426">
                  <c:v>3.8280000000000002E-2</c:v>
                </c:pt>
                <c:pt idx="1427">
                  <c:v>3.832E-2</c:v>
                </c:pt>
                <c:pt idx="1428">
                  <c:v>3.8339999999999999E-2</c:v>
                </c:pt>
                <c:pt idx="1429">
                  <c:v>3.8379999999999997E-2</c:v>
                </c:pt>
                <c:pt idx="1430">
                  <c:v>3.8420000000000003E-2</c:v>
                </c:pt>
                <c:pt idx="1431">
                  <c:v>3.8460000000000001E-2</c:v>
                </c:pt>
                <c:pt idx="1432">
                  <c:v>3.85E-2</c:v>
                </c:pt>
                <c:pt idx="1433">
                  <c:v>3.8539999999999998E-2</c:v>
                </c:pt>
                <c:pt idx="1434">
                  <c:v>3.8580000000000003E-2</c:v>
                </c:pt>
                <c:pt idx="1435">
                  <c:v>3.8599999999999995E-2</c:v>
                </c:pt>
                <c:pt idx="1436">
                  <c:v>3.8640000000000001E-2</c:v>
                </c:pt>
                <c:pt idx="1437">
                  <c:v>3.8679999999999999E-2</c:v>
                </c:pt>
                <c:pt idx="1438">
                  <c:v>3.8740000000000004E-2</c:v>
                </c:pt>
                <c:pt idx="1439">
                  <c:v>3.8759999999999996E-2</c:v>
                </c:pt>
                <c:pt idx="1440">
                  <c:v>3.8800000000000001E-2</c:v>
                </c:pt>
                <c:pt idx="1441">
                  <c:v>3.884E-2</c:v>
                </c:pt>
                <c:pt idx="1442">
                  <c:v>3.8879999999999998E-2</c:v>
                </c:pt>
                <c:pt idx="1443">
                  <c:v>3.8900000000000004E-2</c:v>
                </c:pt>
                <c:pt idx="1444">
                  <c:v>3.8960000000000002E-2</c:v>
                </c:pt>
                <c:pt idx="1445">
                  <c:v>3.9E-2</c:v>
                </c:pt>
                <c:pt idx="1446">
                  <c:v>3.9019999999999999E-2</c:v>
                </c:pt>
                <c:pt idx="1447">
                  <c:v>3.9060000000000004E-2</c:v>
                </c:pt>
                <c:pt idx="1448">
                  <c:v>3.9100000000000003E-2</c:v>
                </c:pt>
                <c:pt idx="1449">
                  <c:v>3.9140000000000001E-2</c:v>
                </c:pt>
                <c:pt idx="1450">
                  <c:v>3.916E-2</c:v>
                </c:pt>
                <c:pt idx="1451">
                  <c:v>3.9220000000000005E-2</c:v>
                </c:pt>
                <c:pt idx="1452">
                  <c:v>3.9260000000000003E-2</c:v>
                </c:pt>
                <c:pt idx="1453">
                  <c:v>3.9300000000000002E-2</c:v>
                </c:pt>
                <c:pt idx="1454">
                  <c:v>3.9320000000000001E-2</c:v>
                </c:pt>
                <c:pt idx="1455">
                  <c:v>3.9359999999999999E-2</c:v>
                </c:pt>
                <c:pt idx="1456">
                  <c:v>3.9420000000000004E-2</c:v>
                </c:pt>
                <c:pt idx="1457">
                  <c:v>3.9460000000000002E-2</c:v>
                </c:pt>
                <c:pt idx="1458">
                  <c:v>3.9480000000000001E-2</c:v>
                </c:pt>
                <c:pt idx="1459">
                  <c:v>3.952E-2</c:v>
                </c:pt>
                <c:pt idx="1460">
                  <c:v>3.9559999999999998E-2</c:v>
                </c:pt>
                <c:pt idx="1461">
                  <c:v>3.9580000000000004E-2</c:v>
                </c:pt>
                <c:pt idx="1462">
                  <c:v>3.9620000000000002E-2</c:v>
                </c:pt>
                <c:pt idx="1463">
                  <c:v>3.968E-2</c:v>
                </c:pt>
                <c:pt idx="1464">
                  <c:v>3.9719999999999998E-2</c:v>
                </c:pt>
                <c:pt idx="1465">
                  <c:v>3.9740000000000004E-2</c:v>
                </c:pt>
                <c:pt idx="1466">
                  <c:v>3.9780000000000003E-2</c:v>
                </c:pt>
                <c:pt idx="1467">
                  <c:v>3.9820000000000001E-2</c:v>
                </c:pt>
                <c:pt idx="1468">
                  <c:v>3.984E-2</c:v>
                </c:pt>
                <c:pt idx="1469">
                  <c:v>3.9900000000000005E-2</c:v>
                </c:pt>
                <c:pt idx="1470">
                  <c:v>3.9940000000000003E-2</c:v>
                </c:pt>
                <c:pt idx="1471">
                  <c:v>3.9980000000000002E-2</c:v>
                </c:pt>
                <c:pt idx="1472">
                  <c:v>0.04</c:v>
                </c:pt>
                <c:pt idx="1473">
                  <c:v>4.0039999999999992E-2</c:v>
                </c:pt>
                <c:pt idx="1474">
                  <c:v>4.0079999999999998E-2</c:v>
                </c:pt>
                <c:pt idx="1475">
                  <c:v>4.0140000000000002E-2</c:v>
                </c:pt>
                <c:pt idx="1476">
                  <c:v>4.0160000000000001E-2</c:v>
                </c:pt>
                <c:pt idx="1477">
                  <c:v>4.0199999999999993E-2</c:v>
                </c:pt>
                <c:pt idx="1478">
                  <c:v>4.0239999999999998E-2</c:v>
                </c:pt>
                <c:pt idx="1479">
                  <c:v>4.0259999999999997E-2</c:v>
                </c:pt>
                <c:pt idx="1480">
                  <c:v>4.0300000000000002E-2</c:v>
                </c:pt>
                <c:pt idx="1481">
                  <c:v>4.0359999999999993E-2</c:v>
                </c:pt>
                <c:pt idx="1482">
                  <c:v>4.0399999999999998E-2</c:v>
                </c:pt>
                <c:pt idx="1483">
                  <c:v>4.0419999999999998E-2</c:v>
                </c:pt>
                <c:pt idx="1484">
                  <c:v>4.0460000000000003E-2</c:v>
                </c:pt>
                <c:pt idx="1485">
                  <c:v>4.0500000000000001E-2</c:v>
                </c:pt>
                <c:pt idx="1486">
                  <c:v>4.0519999999999994E-2</c:v>
                </c:pt>
                <c:pt idx="1487">
                  <c:v>4.0579999999999998E-2</c:v>
                </c:pt>
                <c:pt idx="1488">
                  <c:v>4.0620000000000003E-2</c:v>
                </c:pt>
                <c:pt idx="1489">
                  <c:v>4.0640000000000003E-2</c:v>
                </c:pt>
                <c:pt idx="1490">
                  <c:v>4.0679999999999994E-2</c:v>
                </c:pt>
                <c:pt idx="1491">
                  <c:v>4.0719999999999999E-2</c:v>
                </c:pt>
                <c:pt idx="1492">
                  <c:v>4.0759999999999998E-2</c:v>
                </c:pt>
                <c:pt idx="1493">
                  <c:v>4.0800000000000003E-2</c:v>
                </c:pt>
                <c:pt idx="1494">
                  <c:v>4.0839999999999994E-2</c:v>
                </c:pt>
                <c:pt idx="1495">
                  <c:v>4.088E-2</c:v>
                </c:pt>
                <c:pt idx="1496">
                  <c:v>4.0919999999999998E-2</c:v>
                </c:pt>
                <c:pt idx="1497">
                  <c:v>4.0940000000000004E-2</c:v>
                </c:pt>
                <c:pt idx="1498">
                  <c:v>4.0979999999999996E-2</c:v>
                </c:pt>
                <c:pt idx="1499">
                  <c:v>4.104E-2</c:v>
                </c:pt>
                <c:pt idx="1500">
                  <c:v>4.1059999999999999E-2</c:v>
                </c:pt>
                <c:pt idx="1501">
                  <c:v>4.1100000000000005E-2</c:v>
                </c:pt>
                <c:pt idx="1502">
                  <c:v>4.1139999999999996E-2</c:v>
                </c:pt>
                <c:pt idx="1503">
                  <c:v>4.1180000000000001E-2</c:v>
                </c:pt>
                <c:pt idx="1504">
                  <c:v>4.1200000000000001E-2</c:v>
                </c:pt>
                <c:pt idx="1505">
                  <c:v>4.1260000000000005E-2</c:v>
                </c:pt>
                <c:pt idx="1506">
                  <c:v>4.1299999999999996E-2</c:v>
                </c:pt>
                <c:pt idx="1507">
                  <c:v>4.1319999999999996E-2</c:v>
                </c:pt>
                <c:pt idx="1508">
                  <c:v>4.1360000000000001E-2</c:v>
                </c:pt>
                <c:pt idx="1509">
                  <c:v>4.1399999999999999E-2</c:v>
                </c:pt>
                <c:pt idx="1510">
                  <c:v>4.1440000000000005E-2</c:v>
                </c:pt>
                <c:pt idx="1511">
                  <c:v>4.1459999999999997E-2</c:v>
                </c:pt>
                <c:pt idx="1512">
                  <c:v>4.1520000000000001E-2</c:v>
                </c:pt>
                <c:pt idx="1513">
                  <c:v>4.156E-2</c:v>
                </c:pt>
                <c:pt idx="1514">
                  <c:v>4.1599999999999998E-2</c:v>
                </c:pt>
                <c:pt idx="1515">
                  <c:v>4.1619999999999997E-2</c:v>
                </c:pt>
                <c:pt idx="1516">
                  <c:v>4.1660000000000003E-2</c:v>
                </c:pt>
                <c:pt idx="1517">
                  <c:v>4.172E-2</c:v>
                </c:pt>
                <c:pt idx="1518">
                  <c:v>4.1759999999999999E-2</c:v>
                </c:pt>
                <c:pt idx="1519">
                  <c:v>4.1779999999999998E-2</c:v>
                </c:pt>
                <c:pt idx="1520">
                  <c:v>4.1820000000000003E-2</c:v>
                </c:pt>
                <c:pt idx="1521">
                  <c:v>4.1860000000000001E-2</c:v>
                </c:pt>
                <c:pt idx="1522">
                  <c:v>4.1900000000000007E-2</c:v>
                </c:pt>
                <c:pt idx="1523">
                  <c:v>4.1919999999999999E-2</c:v>
                </c:pt>
                <c:pt idx="1524">
                  <c:v>4.1980000000000003E-2</c:v>
                </c:pt>
                <c:pt idx="1525">
                  <c:v>4.2020000000000002E-2</c:v>
                </c:pt>
                <c:pt idx="1526">
                  <c:v>4.2039999999999994E-2</c:v>
                </c:pt>
                <c:pt idx="1527">
                  <c:v>4.2079999999999999E-2</c:v>
                </c:pt>
                <c:pt idx="1528">
                  <c:v>4.2119999999999998E-2</c:v>
                </c:pt>
                <c:pt idx="1529">
                  <c:v>4.2180000000000002E-2</c:v>
                </c:pt>
                <c:pt idx="1530">
                  <c:v>4.2199999999999994E-2</c:v>
                </c:pt>
                <c:pt idx="1531">
                  <c:v>4.224E-2</c:v>
                </c:pt>
                <c:pt idx="1532">
                  <c:v>4.2279999999999998E-2</c:v>
                </c:pt>
                <c:pt idx="1533">
                  <c:v>4.2320000000000003E-2</c:v>
                </c:pt>
                <c:pt idx="1534">
                  <c:v>4.2359999999999995E-2</c:v>
                </c:pt>
                <c:pt idx="1535">
                  <c:v>4.24E-2</c:v>
                </c:pt>
                <c:pt idx="1536">
                  <c:v>4.2439999999999999E-2</c:v>
                </c:pt>
                <c:pt idx="1537">
                  <c:v>4.2480000000000004E-2</c:v>
                </c:pt>
                <c:pt idx="1538">
                  <c:v>4.2500000000000003E-2</c:v>
                </c:pt>
                <c:pt idx="1539">
                  <c:v>4.2539999999999994E-2</c:v>
                </c:pt>
                <c:pt idx="1540">
                  <c:v>4.258E-2</c:v>
                </c:pt>
                <c:pt idx="1541">
                  <c:v>4.2640000000000004E-2</c:v>
                </c:pt>
                <c:pt idx="1542">
                  <c:v>4.2660000000000003E-2</c:v>
                </c:pt>
                <c:pt idx="1543">
                  <c:v>4.2699999999999995E-2</c:v>
                </c:pt>
                <c:pt idx="1544">
                  <c:v>4.274E-2</c:v>
                </c:pt>
                <c:pt idx="1545">
                  <c:v>4.2779999999999999E-2</c:v>
                </c:pt>
                <c:pt idx="1546">
                  <c:v>4.2800000000000005E-2</c:v>
                </c:pt>
                <c:pt idx="1547">
                  <c:v>4.2859999999999995E-2</c:v>
                </c:pt>
                <c:pt idx="1548">
                  <c:v>4.2900000000000001E-2</c:v>
                </c:pt>
                <c:pt idx="1549">
                  <c:v>4.2939999999999999E-2</c:v>
                </c:pt>
                <c:pt idx="1550">
                  <c:v>4.2960000000000005E-2</c:v>
                </c:pt>
                <c:pt idx="1551">
                  <c:v>4.2999999999999997E-2</c:v>
                </c:pt>
                <c:pt idx="1552">
                  <c:v>4.3040000000000002E-2</c:v>
                </c:pt>
                <c:pt idx="1553">
                  <c:v>4.3099999999999999E-2</c:v>
                </c:pt>
                <c:pt idx="1554">
                  <c:v>4.3120000000000006E-2</c:v>
                </c:pt>
                <c:pt idx="1555">
                  <c:v>4.3159999999999997E-2</c:v>
                </c:pt>
                <c:pt idx="1556">
                  <c:v>4.3200000000000002E-2</c:v>
                </c:pt>
                <c:pt idx="1557">
                  <c:v>4.3240000000000001E-2</c:v>
                </c:pt>
                <c:pt idx="1558">
                  <c:v>4.3259999999999993E-2</c:v>
                </c:pt>
                <c:pt idx="1559">
                  <c:v>4.3319999999999997E-2</c:v>
                </c:pt>
                <c:pt idx="1560">
                  <c:v>4.3360000000000003E-2</c:v>
                </c:pt>
                <c:pt idx="1561">
                  <c:v>4.3400000000000001E-2</c:v>
                </c:pt>
                <c:pt idx="1562">
                  <c:v>4.3419999999999993E-2</c:v>
                </c:pt>
                <c:pt idx="1563">
                  <c:v>4.3459999999999999E-2</c:v>
                </c:pt>
                <c:pt idx="1564">
                  <c:v>4.3499999999999997E-2</c:v>
                </c:pt>
                <c:pt idx="1565">
                  <c:v>4.3560000000000001E-2</c:v>
                </c:pt>
                <c:pt idx="1566">
                  <c:v>4.3579999999999994E-2</c:v>
                </c:pt>
                <c:pt idx="1567">
                  <c:v>4.3619999999999999E-2</c:v>
                </c:pt>
                <c:pt idx="1568">
                  <c:v>4.3659999999999997E-2</c:v>
                </c:pt>
                <c:pt idx="1569">
                  <c:v>4.3700000000000003E-2</c:v>
                </c:pt>
                <c:pt idx="1570">
                  <c:v>4.3720000000000002E-2</c:v>
                </c:pt>
                <c:pt idx="1571">
                  <c:v>4.3779999999999999E-2</c:v>
                </c:pt>
                <c:pt idx="1572">
                  <c:v>4.3819999999999998E-2</c:v>
                </c:pt>
                <c:pt idx="1573">
                  <c:v>4.3860000000000003E-2</c:v>
                </c:pt>
                <c:pt idx="1574">
                  <c:v>4.3880000000000002E-2</c:v>
                </c:pt>
                <c:pt idx="1575">
                  <c:v>4.3920000000000001E-2</c:v>
                </c:pt>
                <c:pt idx="1576">
                  <c:v>4.3959999999999999E-2</c:v>
                </c:pt>
                <c:pt idx="1577">
                  <c:v>4.3979999999999998E-2</c:v>
                </c:pt>
                <c:pt idx="1578">
                  <c:v>4.4039999999999996E-2</c:v>
                </c:pt>
                <c:pt idx="1579">
                  <c:v>4.4080000000000001E-2</c:v>
                </c:pt>
                <c:pt idx="1580">
                  <c:v>4.4119999999999999E-2</c:v>
                </c:pt>
                <c:pt idx="1581">
                  <c:v>4.4160000000000005E-2</c:v>
                </c:pt>
                <c:pt idx="1582">
                  <c:v>4.4180000000000004E-2</c:v>
                </c:pt>
                <c:pt idx="1583">
                  <c:v>4.4240000000000002E-2</c:v>
                </c:pt>
                <c:pt idx="1584">
                  <c:v>4.428E-2</c:v>
                </c:pt>
                <c:pt idx="1585">
                  <c:v>4.4299999999999999E-2</c:v>
                </c:pt>
                <c:pt idx="1586">
                  <c:v>4.4340000000000004E-2</c:v>
                </c:pt>
                <c:pt idx="1587">
                  <c:v>4.4379999999999996E-2</c:v>
                </c:pt>
                <c:pt idx="1588">
                  <c:v>4.4420000000000001E-2</c:v>
                </c:pt>
                <c:pt idx="1589">
                  <c:v>4.4480000000000006E-2</c:v>
                </c:pt>
                <c:pt idx="1590">
                  <c:v>4.4500000000000005E-2</c:v>
                </c:pt>
                <c:pt idx="1591">
                  <c:v>4.4539999999999996E-2</c:v>
                </c:pt>
                <c:pt idx="1592">
                  <c:v>4.4580000000000002E-2</c:v>
                </c:pt>
                <c:pt idx="1593">
                  <c:v>4.4600000000000001E-2</c:v>
                </c:pt>
                <c:pt idx="1594">
                  <c:v>4.4640000000000006E-2</c:v>
                </c:pt>
                <c:pt idx="1595">
                  <c:v>4.4699999999999997E-2</c:v>
                </c:pt>
                <c:pt idx="1596">
                  <c:v>4.4740000000000002E-2</c:v>
                </c:pt>
                <c:pt idx="1597">
                  <c:v>4.4760000000000001E-2</c:v>
                </c:pt>
                <c:pt idx="1598">
                  <c:v>4.4800000000000006E-2</c:v>
                </c:pt>
                <c:pt idx="1599">
                  <c:v>4.4839999999999998E-2</c:v>
                </c:pt>
                <c:pt idx="1600">
                  <c:v>4.4880000000000003E-2</c:v>
                </c:pt>
                <c:pt idx="1601">
                  <c:v>4.4940000000000001E-2</c:v>
                </c:pt>
                <c:pt idx="1602">
                  <c:v>4.4960000000000007E-2</c:v>
                </c:pt>
                <c:pt idx="1603">
                  <c:v>4.4999999999999998E-2</c:v>
                </c:pt>
                <c:pt idx="1604">
                  <c:v>4.5039999999999997E-2</c:v>
                </c:pt>
                <c:pt idx="1605">
                  <c:v>4.5080000000000002E-2</c:v>
                </c:pt>
                <c:pt idx="1606">
                  <c:v>4.5119999999999993E-2</c:v>
                </c:pt>
                <c:pt idx="1607">
                  <c:v>4.5159999999999999E-2</c:v>
                </c:pt>
                <c:pt idx="1608">
                  <c:v>4.5199999999999997E-2</c:v>
                </c:pt>
                <c:pt idx="1609">
                  <c:v>4.5240000000000002E-2</c:v>
                </c:pt>
                <c:pt idx="1610">
                  <c:v>4.5279999999999994E-2</c:v>
                </c:pt>
                <c:pt idx="1611">
                  <c:v>4.53E-2</c:v>
                </c:pt>
                <c:pt idx="1612">
                  <c:v>4.5339999999999998E-2</c:v>
                </c:pt>
                <c:pt idx="1613">
                  <c:v>4.5400000000000003E-2</c:v>
                </c:pt>
                <c:pt idx="1614">
                  <c:v>4.5439999999999994E-2</c:v>
                </c:pt>
                <c:pt idx="1615">
                  <c:v>4.546E-2</c:v>
                </c:pt>
                <c:pt idx="1616">
                  <c:v>4.5499999999999999E-2</c:v>
                </c:pt>
                <c:pt idx="1617">
                  <c:v>4.5540000000000004E-2</c:v>
                </c:pt>
                <c:pt idx="1618">
                  <c:v>4.5579999999999996E-2</c:v>
                </c:pt>
                <c:pt idx="1619">
                  <c:v>4.564E-2</c:v>
                </c:pt>
                <c:pt idx="1620">
                  <c:v>4.5659999999999999E-2</c:v>
                </c:pt>
                <c:pt idx="1621">
                  <c:v>4.5700000000000005E-2</c:v>
                </c:pt>
                <c:pt idx="1622">
                  <c:v>4.5739999999999996E-2</c:v>
                </c:pt>
                <c:pt idx="1623">
                  <c:v>4.5780000000000001E-2</c:v>
                </c:pt>
                <c:pt idx="1624">
                  <c:v>4.58E-2</c:v>
                </c:pt>
                <c:pt idx="1625">
                  <c:v>4.5860000000000005E-2</c:v>
                </c:pt>
                <c:pt idx="1626">
                  <c:v>4.5899999999999996E-2</c:v>
                </c:pt>
                <c:pt idx="1627">
                  <c:v>4.5940000000000002E-2</c:v>
                </c:pt>
                <c:pt idx="1628">
                  <c:v>4.598E-2</c:v>
                </c:pt>
                <c:pt idx="1629">
                  <c:v>4.5999999999999999E-2</c:v>
                </c:pt>
                <c:pt idx="1630">
                  <c:v>4.6039999999999998E-2</c:v>
                </c:pt>
                <c:pt idx="1631">
                  <c:v>4.6100000000000002E-2</c:v>
                </c:pt>
                <c:pt idx="1632">
                  <c:v>4.614E-2</c:v>
                </c:pt>
                <c:pt idx="1633">
                  <c:v>4.616E-2</c:v>
                </c:pt>
                <c:pt idx="1634">
                  <c:v>4.6199999999999998E-2</c:v>
                </c:pt>
                <c:pt idx="1635">
                  <c:v>4.6239999999999996E-2</c:v>
                </c:pt>
                <c:pt idx="1636">
                  <c:v>4.6280000000000002E-2</c:v>
                </c:pt>
                <c:pt idx="1637">
                  <c:v>4.632E-2</c:v>
                </c:pt>
                <c:pt idx="1638">
                  <c:v>4.6359999999999998E-2</c:v>
                </c:pt>
                <c:pt idx="1639">
                  <c:v>4.6399999999999997E-2</c:v>
                </c:pt>
                <c:pt idx="1640">
                  <c:v>4.6440000000000002E-2</c:v>
                </c:pt>
                <c:pt idx="1641">
                  <c:v>4.6479999999999994E-2</c:v>
                </c:pt>
                <c:pt idx="1642">
                  <c:v>4.6500000000000007E-2</c:v>
                </c:pt>
                <c:pt idx="1643">
                  <c:v>4.6559999999999997E-2</c:v>
                </c:pt>
                <c:pt idx="1644">
                  <c:v>4.6600000000000003E-2</c:v>
                </c:pt>
                <c:pt idx="1645">
                  <c:v>4.6639999999999994E-2</c:v>
                </c:pt>
                <c:pt idx="1646">
                  <c:v>4.6660000000000007E-2</c:v>
                </c:pt>
                <c:pt idx="1647">
                  <c:v>4.6699999999999998E-2</c:v>
                </c:pt>
                <c:pt idx="1648">
                  <c:v>4.6740000000000004E-2</c:v>
                </c:pt>
                <c:pt idx="1649">
                  <c:v>4.6799999999999994E-2</c:v>
                </c:pt>
                <c:pt idx="1650">
                  <c:v>4.6820000000000001E-2</c:v>
                </c:pt>
                <c:pt idx="1651">
                  <c:v>4.6859999999999999E-2</c:v>
                </c:pt>
                <c:pt idx="1652">
                  <c:v>4.6900000000000004E-2</c:v>
                </c:pt>
                <c:pt idx="1653">
                  <c:v>4.6940000000000003E-2</c:v>
                </c:pt>
                <c:pt idx="1654">
                  <c:v>4.7E-2</c:v>
                </c:pt>
                <c:pt idx="1655">
                  <c:v>4.7019999999999999E-2</c:v>
                </c:pt>
                <c:pt idx="1656">
                  <c:v>4.7060000000000005E-2</c:v>
                </c:pt>
                <c:pt idx="1657">
                  <c:v>4.7100000000000003E-2</c:v>
                </c:pt>
                <c:pt idx="1658">
                  <c:v>4.7140000000000001E-2</c:v>
                </c:pt>
                <c:pt idx="1659">
                  <c:v>4.7160000000000001E-2</c:v>
                </c:pt>
                <c:pt idx="1660">
                  <c:v>4.7199999999999999E-2</c:v>
                </c:pt>
                <c:pt idx="1661">
                  <c:v>4.7259999999999996E-2</c:v>
                </c:pt>
                <c:pt idx="1662">
                  <c:v>4.7300000000000002E-2</c:v>
                </c:pt>
                <c:pt idx="1663">
                  <c:v>4.7320000000000001E-2</c:v>
                </c:pt>
                <c:pt idx="1664">
                  <c:v>4.7359999999999999E-2</c:v>
                </c:pt>
                <c:pt idx="1665">
                  <c:v>4.7400000000000005E-2</c:v>
                </c:pt>
                <c:pt idx="1666">
                  <c:v>4.7460000000000002E-2</c:v>
                </c:pt>
                <c:pt idx="1667">
                  <c:v>4.7500000000000001E-2</c:v>
                </c:pt>
                <c:pt idx="1668">
                  <c:v>4.752E-2</c:v>
                </c:pt>
                <c:pt idx="1669">
                  <c:v>4.7560000000000005E-2</c:v>
                </c:pt>
                <c:pt idx="1670">
                  <c:v>4.7599999999999996E-2</c:v>
                </c:pt>
                <c:pt idx="1671">
                  <c:v>4.7640000000000002E-2</c:v>
                </c:pt>
                <c:pt idx="1672">
                  <c:v>4.7660000000000001E-2</c:v>
                </c:pt>
                <c:pt idx="1673">
                  <c:v>4.7720000000000005E-2</c:v>
                </c:pt>
                <c:pt idx="1674">
                  <c:v>4.7759999999999997E-2</c:v>
                </c:pt>
                <c:pt idx="1675">
                  <c:v>4.7779999999999996E-2</c:v>
                </c:pt>
                <c:pt idx="1676">
                  <c:v>4.7820000000000001E-2</c:v>
                </c:pt>
                <c:pt idx="1677">
                  <c:v>4.7859999999999993E-2</c:v>
                </c:pt>
                <c:pt idx="1678">
                  <c:v>4.7919999999999997E-2</c:v>
                </c:pt>
                <c:pt idx="1679">
                  <c:v>4.7960000000000003E-2</c:v>
                </c:pt>
                <c:pt idx="1680">
                  <c:v>4.7980000000000002E-2</c:v>
                </c:pt>
                <c:pt idx="1681">
                  <c:v>4.8019999999999993E-2</c:v>
                </c:pt>
                <c:pt idx="1682">
                  <c:v>4.8059999999999999E-2</c:v>
                </c:pt>
                <c:pt idx="1683">
                  <c:v>4.8099999999999997E-2</c:v>
                </c:pt>
                <c:pt idx="1684">
                  <c:v>4.8160000000000001E-2</c:v>
                </c:pt>
                <c:pt idx="1685">
                  <c:v>4.8179999999999994E-2</c:v>
                </c:pt>
                <c:pt idx="1686">
                  <c:v>4.8219999999999999E-2</c:v>
                </c:pt>
                <c:pt idx="1687">
                  <c:v>4.8259999999999997E-2</c:v>
                </c:pt>
                <c:pt idx="1688">
                  <c:v>4.8300000000000003E-2</c:v>
                </c:pt>
                <c:pt idx="1689">
                  <c:v>4.8339999999999994E-2</c:v>
                </c:pt>
                <c:pt idx="1690">
                  <c:v>4.8379999999999999E-2</c:v>
                </c:pt>
                <c:pt idx="1691">
                  <c:v>4.8419999999999998E-2</c:v>
                </c:pt>
                <c:pt idx="1692">
                  <c:v>4.8460000000000003E-2</c:v>
                </c:pt>
                <c:pt idx="1693">
                  <c:v>4.8499999999999995E-2</c:v>
                </c:pt>
                <c:pt idx="1694">
                  <c:v>4.8520000000000001E-2</c:v>
                </c:pt>
                <c:pt idx="1695">
                  <c:v>4.8559999999999999E-2</c:v>
                </c:pt>
                <c:pt idx="1696">
                  <c:v>4.8620000000000003E-2</c:v>
                </c:pt>
                <c:pt idx="1697">
                  <c:v>4.8659999999999995E-2</c:v>
                </c:pt>
                <c:pt idx="1698">
                  <c:v>4.87E-2</c:v>
                </c:pt>
                <c:pt idx="1699">
                  <c:v>4.8719999999999999E-2</c:v>
                </c:pt>
                <c:pt idx="1700">
                  <c:v>4.8760000000000005E-2</c:v>
                </c:pt>
                <c:pt idx="1701">
                  <c:v>4.8799999999999996E-2</c:v>
                </c:pt>
                <c:pt idx="1702">
                  <c:v>4.8860000000000001E-2</c:v>
                </c:pt>
                <c:pt idx="1703">
                  <c:v>4.8899999999999999E-2</c:v>
                </c:pt>
                <c:pt idx="1704">
                  <c:v>4.8920000000000005E-2</c:v>
                </c:pt>
                <c:pt idx="1705">
                  <c:v>4.8959999999999997E-2</c:v>
                </c:pt>
                <c:pt idx="1706">
                  <c:v>4.9000000000000002E-2</c:v>
                </c:pt>
                <c:pt idx="1707">
                  <c:v>4.904E-2</c:v>
                </c:pt>
                <c:pt idx="1708">
                  <c:v>4.9080000000000006E-2</c:v>
                </c:pt>
                <c:pt idx="1709">
                  <c:v>4.9119999999999997E-2</c:v>
                </c:pt>
                <c:pt idx="1710">
                  <c:v>4.9160000000000002E-2</c:v>
                </c:pt>
                <c:pt idx="1711">
                  <c:v>4.9200000000000001E-2</c:v>
                </c:pt>
                <c:pt idx="1712">
                  <c:v>4.9240000000000006E-2</c:v>
                </c:pt>
                <c:pt idx="1713">
                  <c:v>4.9259999999999998E-2</c:v>
                </c:pt>
                <c:pt idx="1714">
                  <c:v>4.9320000000000003E-2</c:v>
                </c:pt>
                <c:pt idx="1715">
                  <c:v>4.9360000000000001E-2</c:v>
                </c:pt>
                <c:pt idx="1716">
                  <c:v>4.9400000000000006E-2</c:v>
                </c:pt>
                <c:pt idx="1717">
                  <c:v>4.9439999999999998E-2</c:v>
                </c:pt>
                <c:pt idx="1718">
                  <c:v>4.9459999999999997E-2</c:v>
                </c:pt>
                <c:pt idx="1719">
                  <c:v>4.9500000000000002E-2</c:v>
                </c:pt>
                <c:pt idx="1720">
                  <c:v>4.9560000000000007E-2</c:v>
                </c:pt>
                <c:pt idx="1721">
                  <c:v>4.9599999999999998E-2</c:v>
                </c:pt>
                <c:pt idx="1722">
                  <c:v>4.9619999999999997E-2</c:v>
                </c:pt>
                <c:pt idx="1723">
                  <c:v>4.9660000000000003E-2</c:v>
                </c:pt>
                <c:pt idx="1724">
                  <c:v>4.9699999999999994E-2</c:v>
                </c:pt>
                <c:pt idx="1725">
                  <c:v>4.9759999999999999E-2</c:v>
                </c:pt>
                <c:pt idx="1726">
                  <c:v>4.9800000000000004E-2</c:v>
                </c:pt>
                <c:pt idx="1727">
                  <c:v>4.9820000000000003E-2</c:v>
                </c:pt>
                <c:pt idx="1728">
                  <c:v>4.9859999999999995E-2</c:v>
                </c:pt>
                <c:pt idx="1729">
                  <c:v>4.99E-2</c:v>
                </c:pt>
                <c:pt idx="1730">
                  <c:v>4.9939999999999998E-2</c:v>
                </c:pt>
                <c:pt idx="1731">
                  <c:v>0.05</c:v>
                </c:pt>
                <c:pt idx="1732">
                  <c:v>5.0019999999999995E-2</c:v>
                </c:pt>
                <c:pt idx="1733">
                  <c:v>5.006E-2</c:v>
                </c:pt>
                <c:pt idx="1734">
                  <c:v>5.0099999999999999E-2</c:v>
                </c:pt>
                <c:pt idx="1735">
                  <c:v>5.0140000000000004E-2</c:v>
                </c:pt>
                <c:pt idx="1736">
                  <c:v>5.0160000000000003E-2</c:v>
                </c:pt>
                <c:pt idx="1737">
                  <c:v>5.0220000000000001E-2</c:v>
                </c:pt>
                <c:pt idx="1738">
                  <c:v>5.0259999999999999E-2</c:v>
                </c:pt>
                <c:pt idx="1739">
                  <c:v>5.0300000000000004E-2</c:v>
                </c:pt>
                <c:pt idx="1740">
                  <c:v>5.0320000000000004E-2</c:v>
                </c:pt>
                <c:pt idx="1741">
                  <c:v>5.0359999999999995E-2</c:v>
                </c:pt>
                <c:pt idx="1742">
                  <c:v>5.04E-2</c:v>
                </c:pt>
                <c:pt idx="1743">
                  <c:v>5.0460000000000005E-2</c:v>
                </c:pt>
                <c:pt idx="1744">
                  <c:v>5.0499999999999996E-2</c:v>
                </c:pt>
                <c:pt idx="1745">
                  <c:v>5.0519999999999995E-2</c:v>
                </c:pt>
                <c:pt idx="1746">
                  <c:v>5.0560000000000001E-2</c:v>
                </c:pt>
                <c:pt idx="1747">
                  <c:v>5.0599999999999999E-2</c:v>
                </c:pt>
                <c:pt idx="1748">
                  <c:v>5.0639999999999998E-2</c:v>
                </c:pt>
                <c:pt idx="1749">
                  <c:v>5.0700000000000002E-2</c:v>
                </c:pt>
                <c:pt idx="1750">
                  <c:v>5.0720000000000001E-2</c:v>
                </c:pt>
                <c:pt idx="1751">
                  <c:v>5.076E-2</c:v>
                </c:pt>
                <c:pt idx="1752">
                  <c:v>5.0799999999999998E-2</c:v>
                </c:pt>
                <c:pt idx="1753">
                  <c:v>5.0839999999999996E-2</c:v>
                </c:pt>
                <c:pt idx="1754">
                  <c:v>5.0860000000000002E-2</c:v>
                </c:pt>
                <c:pt idx="1755">
                  <c:v>5.0919999999999993E-2</c:v>
                </c:pt>
                <c:pt idx="1756">
                  <c:v>5.0959999999999998E-2</c:v>
                </c:pt>
                <c:pt idx="1757">
                  <c:v>5.0999999999999997E-2</c:v>
                </c:pt>
                <c:pt idx="1758">
                  <c:v>5.1040000000000002E-2</c:v>
                </c:pt>
                <c:pt idx="1759">
                  <c:v>5.1060000000000001E-2</c:v>
                </c:pt>
                <c:pt idx="1760">
                  <c:v>5.1100000000000007E-2</c:v>
                </c:pt>
                <c:pt idx="1761">
                  <c:v>5.1159999999999997E-2</c:v>
                </c:pt>
                <c:pt idx="1762">
                  <c:v>5.1200000000000002E-2</c:v>
                </c:pt>
                <c:pt idx="1763">
                  <c:v>5.1220000000000002E-2</c:v>
                </c:pt>
                <c:pt idx="1764">
                  <c:v>5.126E-2</c:v>
                </c:pt>
                <c:pt idx="1765">
                  <c:v>5.1299999999999998E-2</c:v>
                </c:pt>
                <c:pt idx="1766">
                  <c:v>5.1340000000000004E-2</c:v>
                </c:pt>
                <c:pt idx="1767">
                  <c:v>5.1399999999999994E-2</c:v>
                </c:pt>
                <c:pt idx="1768">
                  <c:v>5.142E-2</c:v>
                </c:pt>
                <c:pt idx="1769">
                  <c:v>5.1459999999999999E-2</c:v>
                </c:pt>
                <c:pt idx="1770">
                  <c:v>5.1500000000000004E-2</c:v>
                </c:pt>
                <c:pt idx="1771">
                  <c:v>5.1540000000000002E-2</c:v>
                </c:pt>
                <c:pt idx="1772">
                  <c:v>5.1559999999999995E-2</c:v>
                </c:pt>
                <c:pt idx="1773">
                  <c:v>5.1619999999999999E-2</c:v>
                </c:pt>
                <c:pt idx="1774">
                  <c:v>5.1660000000000005E-2</c:v>
                </c:pt>
                <c:pt idx="1775">
                  <c:v>5.1699999999999996E-2</c:v>
                </c:pt>
                <c:pt idx="1776">
                  <c:v>5.1740000000000001E-2</c:v>
                </c:pt>
                <c:pt idx="1777">
                  <c:v>5.176E-2</c:v>
                </c:pt>
                <c:pt idx="1778">
                  <c:v>5.1820000000000005E-2</c:v>
                </c:pt>
                <c:pt idx="1779">
                  <c:v>5.1859999999999996E-2</c:v>
                </c:pt>
                <c:pt idx="1780">
                  <c:v>5.1900000000000002E-2</c:v>
                </c:pt>
                <c:pt idx="1781">
                  <c:v>5.1920000000000001E-2</c:v>
                </c:pt>
                <c:pt idx="1782">
                  <c:v>5.1959999999999999E-2</c:v>
                </c:pt>
                <c:pt idx="1783">
                  <c:v>5.2000000000000005E-2</c:v>
                </c:pt>
                <c:pt idx="1784">
                  <c:v>5.2060000000000002E-2</c:v>
                </c:pt>
                <c:pt idx="1785">
                  <c:v>5.21E-2</c:v>
                </c:pt>
                <c:pt idx="1786">
                  <c:v>5.2140000000000006E-2</c:v>
                </c:pt>
                <c:pt idx="1787">
                  <c:v>5.2160000000000005E-2</c:v>
                </c:pt>
                <c:pt idx="1788">
                  <c:v>5.2199999999999996E-2</c:v>
                </c:pt>
                <c:pt idx="1789">
                  <c:v>5.2240000000000002E-2</c:v>
                </c:pt>
                <c:pt idx="1790">
                  <c:v>5.2300000000000006E-2</c:v>
                </c:pt>
                <c:pt idx="1791">
                  <c:v>5.2320000000000005E-2</c:v>
                </c:pt>
                <c:pt idx="1792">
                  <c:v>5.2359999999999997E-2</c:v>
                </c:pt>
                <c:pt idx="1793">
                  <c:v>5.2400000000000002E-2</c:v>
                </c:pt>
                <c:pt idx="1794">
                  <c:v>5.2440000000000001E-2</c:v>
                </c:pt>
                <c:pt idx="1795">
                  <c:v>5.2479999999999999E-2</c:v>
                </c:pt>
                <c:pt idx="1796">
                  <c:v>5.2539999999999996E-2</c:v>
                </c:pt>
                <c:pt idx="1797">
                  <c:v>5.2560000000000003E-2</c:v>
                </c:pt>
                <c:pt idx="1798">
                  <c:v>5.2600000000000001E-2</c:v>
                </c:pt>
                <c:pt idx="1799">
                  <c:v>5.2639999999999999E-2</c:v>
                </c:pt>
                <c:pt idx="1800">
                  <c:v>5.2679999999999998E-2</c:v>
                </c:pt>
                <c:pt idx="1801">
                  <c:v>5.2740000000000002E-2</c:v>
                </c:pt>
                <c:pt idx="1802">
                  <c:v>5.2760000000000001E-2</c:v>
                </c:pt>
                <c:pt idx="1803">
                  <c:v>5.28E-2</c:v>
                </c:pt>
                <c:pt idx="1804">
                  <c:v>5.2839999999999998E-2</c:v>
                </c:pt>
                <c:pt idx="1805">
                  <c:v>5.2880000000000003E-2</c:v>
                </c:pt>
                <c:pt idx="1806">
                  <c:v>5.2900000000000003E-2</c:v>
                </c:pt>
                <c:pt idx="1807">
                  <c:v>5.2939999999999994E-2</c:v>
                </c:pt>
                <c:pt idx="1808">
                  <c:v>5.2999999999999999E-2</c:v>
                </c:pt>
                <c:pt idx="1809">
                  <c:v>5.3040000000000004E-2</c:v>
                </c:pt>
                <c:pt idx="1810">
                  <c:v>5.3079999999999995E-2</c:v>
                </c:pt>
                <c:pt idx="1811">
                  <c:v>5.3120000000000001E-2</c:v>
                </c:pt>
                <c:pt idx="1812">
                  <c:v>5.314E-2</c:v>
                </c:pt>
                <c:pt idx="1813">
                  <c:v>5.3200000000000004E-2</c:v>
                </c:pt>
                <c:pt idx="1814">
                  <c:v>5.3239999999999996E-2</c:v>
                </c:pt>
                <c:pt idx="1815">
                  <c:v>5.3280000000000001E-2</c:v>
                </c:pt>
                <c:pt idx="1816">
                  <c:v>5.33E-2</c:v>
                </c:pt>
                <c:pt idx="1817">
                  <c:v>5.3339999999999999E-2</c:v>
                </c:pt>
                <c:pt idx="1818">
                  <c:v>5.3380000000000004E-2</c:v>
                </c:pt>
                <c:pt idx="1819">
                  <c:v>5.3440000000000001E-2</c:v>
                </c:pt>
                <c:pt idx="1820">
                  <c:v>5.348E-2</c:v>
                </c:pt>
                <c:pt idx="1821">
                  <c:v>5.3499999999999999E-2</c:v>
                </c:pt>
                <c:pt idx="1822">
                  <c:v>5.3540000000000004E-2</c:v>
                </c:pt>
                <c:pt idx="1823">
                  <c:v>5.3579999999999996E-2</c:v>
                </c:pt>
                <c:pt idx="1824">
                  <c:v>5.3620000000000001E-2</c:v>
                </c:pt>
                <c:pt idx="1825">
                  <c:v>5.3680000000000005E-2</c:v>
                </c:pt>
                <c:pt idx="1826">
                  <c:v>5.3699999999999998E-2</c:v>
                </c:pt>
                <c:pt idx="1827">
                  <c:v>5.3739999999999996E-2</c:v>
                </c:pt>
                <c:pt idx="1828">
                  <c:v>5.3780000000000001E-2</c:v>
                </c:pt>
                <c:pt idx="1829">
                  <c:v>5.382E-2</c:v>
                </c:pt>
                <c:pt idx="1830">
                  <c:v>5.3840000000000006E-2</c:v>
                </c:pt>
                <c:pt idx="1831">
                  <c:v>5.3899999999999997E-2</c:v>
                </c:pt>
                <c:pt idx="1832">
                  <c:v>5.3940000000000002E-2</c:v>
                </c:pt>
                <c:pt idx="1833">
                  <c:v>5.398E-2</c:v>
                </c:pt>
                <c:pt idx="1834">
                  <c:v>5.4019999999999999E-2</c:v>
                </c:pt>
                <c:pt idx="1835">
                  <c:v>5.4059999999999997E-2</c:v>
                </c:pt>
                <c:pt idx="1836">
                  <c:v>5.4080000000000003E-2</c:v>
                </c:pt>
                <c:pt idx="1837">
                  <c:v>5.4139999999999994E-2</c:v>
                </c:pt>
                <c:pt idx="1838">
                  <c:v>5.4179999999999999E-2</c:v>
                </c:pt>
                <c:pt idx="1839">
                  <c:v>5.4219999999999997E-2</c:v>
                </c:pt>
                <c:pt idx="1840">
                  <c:v>5.4240000000000003E-2</c:v>
                </c:pt>
                <c:pt idx="1841">
                  <c:v>5.4280000000000002E-2</c:v>
                </c:pt>
                <c:pt idx="1842">
                  <c:v>5.4320000000000007E-2</c:v>
                </c:pt>
                <c:pt idx="1843">
                  <c:v>5.4379999999999998E-2</c:v>
                </c:pt>
                <c:pt idx="1844">
                  <c:v>5.4420000000000003E-2</c:v>
                </c:pt>
                <c:pt idx="1845">
                  <c:v>5.4440000000000002E-2</c:v>
                </c:pt>
                <c:pt idx="1846">
                  <c:v>5.4480000000000001E-2</c:v>
                </c:pt>
                <c:pt idx="1847">
                  <c:v>5.4519999999999999E-2</c:v>
                </c:pt>
                <c:pt idx="1848">
                  <c:v>5.4580000000000004E-2</c:v>
                </c:pt>
                <c:pt idx="1849">
                  <c:v>5.4619999999999995E-2</c:v>
                </c:pt>
                <c:pt idx="1850">
                  <c:v>5.4640000000000001E-2</c:v>
                </c:pt>
                <c:pt idx="1851">
                  <c:v>5.4679999999999999E-2</c:v>
                </c:pt>
                <c:pt idx="1852">
                  <c:v>5.4720000000000005E-2</c:v>
                </c:pt>
                <c:pt idx="1853">
                  <c:v>5.4760000000000003E-2</c:v>
                </c:pt>
                <c:pt idx="1854">
                  <c:v>5.4779999999999995E-2</c:v>
                </c:pt>
                <c:pt idx="1855">
                  <c:v>5.484E-2</c:v>
                </c:pt>
                <c:pt idx="1856">
                  <c:v>5.4880000000000005E-2</c:v>
                </c:pt>
                <c:pt idx="1857">
                  <c:v>5.4919999999999997E-2</c:v>
                </c:pt>
                <c:pt idx="1858">
                  <c:v>5.4960000000000002E-2</c:v>
                </c:pt>
                <c:pt idx="1859">
                  <c:v>5.4980000000000001E-2</c:v>
                </c:pt>
                <c:pt idx="1860">
                  <c:v>5.5039999999999999E-2</c:v>
                </c:pt>
                <c:pt idx="1861">
                  <c:v>5.5079999999999997E-2</c:v>
                </c:pt>
                <c:pt idx="1862">
                  <c:v>5.5119999999999995E-2</c:v>
                </c:pt>
                <c:pt idx="1863">
                  <c:v>5.5160000000000001E-2</c:v>
                </c:pt>
                <c:pt idx="1864">
                  <c:v>5.518E-2</c:v>
                </c:pt>
                <c:pt idx="1865">
                  <c:v>5.5220000000000005E-2</c:v>
                </c:pt>
                <c:pt idx="1866">
                  <c:v>5.5279999999999996E-2</c:v>
                </c:pt>
                <c:pt idx="1867">
                  <c:v>5.5320000000000001E-2</c:v>
                </c:pt>
                <c:pt idx="1868">
                  <c:v>5.5359999999999993E-2</c:v>
                </c:pt>
                <c:pt idx="1869">
                  <c:v>5.5399999999999998E-2</c:v>
                </c:pt>
                <c:pt idx="1870">
                  <c:v>5.5419999999999997E-2</c:v>
                </c:pt>
                <c:pt idx="1871">
                  <c:v>5.5460000000000002E-2</c:v>
                </c:pt>
                <c:pt idx="1872">
                  <c:v>5.5519999999999993E-2</c:v>
                </c:pt>
                <c:pt idx="1873">
                  <c:v>5.5559999999999998E-2</c:v>
                </c:pt>
                <c:pt idx="1874">
                  <c:v>5.5599999999999997E-2</c:v>
                </c:pt>
                <c:pt idx="1875">
                  <c:v>5.5620000000000003E-2</c:v>
                </c:pt>
                <c:pt idx="1876">
                  <c:v>5.5660000000000001E-2</c:v>
                </c:pt>
                <c:pt idx="1877">
                  <c:v>5.57E-2</c:v>
                </c:pt>
                <c:pt idx="1878">
                  <c:v>5.5759999999999997E-2</c:v>
                </c:pt>
                <c:pt idx="1879">
                  <c:v>5.5800000000000002E-2</c:v>
                </c:pt>
                <c:pt idx="1880">
                  <c:v>5.5820000000000002E-2</c:v>
                </c:pt>
                <c:pt idx="1881">
                  <c:v>5.586E-2</c:v>
                </c:pt>
                <c:pt idx="1882">
                  <c:v>5.5899999999999998E-2</c:v>
                </c:pt>
                <c:pt idx="1883">
                  <c:v>5.5960000000000003E-2</c:v>
                </c:pt>
                <c:pt idx="1884">
                  <c:v>5.5999999999999994E-2</c:v>
                </c:pt>
                <c:pt idx="1885">
                  <c:v>5.602E-2</c:v>
                </c:pt>
                <c:pt idx="1886">
                  <c:v>5.6059999999999999E-2</c:v>
                </c:pt>
                <c:pt idx="1887">
                  <c:v>5.6100000000000004E-2</c:v>
                </c:pt>
                <c:pt idx="1888">
                  <c:v>5.6139999999999995E-2</c:v>
                </c:pt>
                <c:pt idx="1889">
                  <c:v>5.62E-2</c:v>
                </c:pt>
                <c:pt idx="1890">
                  <c:v>5.6219999999999999E-2</c:v>
                </c:pt>
                <c:pt idx="1891">
                  <c:v>5.6260000000000004E-2</c:v>
                </c:pt>
                <c:pt idx="1892">
                  <c:v>5.6299999999999996E-2</c:v>
                </c:pt>
                <c:pt idx="1893">
                  <c:v>5.6340000000000001E-2</c:v>
                </c:pt>
                <c:pt idx="1894">
                  <c:v>5.638E-2</c:v>
                </c:pt>
                <c:pt idx="1895">
                  <c:v>5.6420000000000005E-2</c:v>
                </c:pt>
                <c:pt idx="1896">
                  <c:v>5.6459999999999996E-2</c:v>
                </c:pt>
                <c:pt idx="1897">
                  <c:v>5.6500000000000002E-2</c:v>
                </c:pt>
                <c:pt idx="1898">
                  <c:v>5.654E-2</c:v>
                </c:pt>
                <c:pt idx="1899">
                  <c:v>5.6580000000000005E-2</c:v>
                </c:pt>
                <c:pt idx="1900">
                  <c:v>5.6600000000000004E-2</c:v>
                </c:pt>
                <c:pt idx="1901">
                  <c:v>5.6660000000000002E-2</c:v>
                </c:pt>
                <c:pt idx="1902">
                  <c:v>5.67E-2</c:v>
                </c:pt>
                <c:pt idx="1903">
                  <c:v>5.6740000000000006E-2</c:v>
                </c:pt>
                <c:pt idx="1904">
                  <c:v>5.6779999999999997E-2</c:v>
                </c:pt>
                <c:pt idx="1905">
                  <c:v>5.6799999999999996E-2</c:v>
                </c:pt>
                <c:pt idx="1906">
                  <c:v>5.6840000000000002E-2</c:v>
                </c:pt>
                <c:pt idx="1907">
                  <c:v>5.6900000000000006E-2</c:v>
                </c:pt>
                <c:pt idx="1908">
                  <c:v>5.6939999999999998E-2</c:v>
                </c:pt>
                <c:pt idx="1909">
                  <c:v>5.6959999999999997E-2</c:v>
                </c:pt>
                <c:pt idx="1910">
                  <c:v>5.7000000000000002E-2</c:v>
                </c:pt>
                <c:pt idx="1911">
                  <c:v>5.704E-2</c:v>
                </c:pt>
                <c:pt idx="1912">
                  <c:v>5.7079999999999999E-2</c:v>
                </c:pt>
                <c:pt idx="1913">
                  <c:v>5.7140000000000003E-2</c:v>
                </c:pt>
                <c:pt idx="1914">
                  <c:v>5.7160000000000002E-2</c:v>
                </c:pt>
                <c:pt idx="1915">
                  <c:v>5.7200000000000001E-2</c:v>
                </c:pt>
                <c:pt idx="1916">
                  <c:v>5.7239999999999999E-2</c:v>
                </c:pt>
                <c:pt idx="1917">
                  <c:v>5.7279999999999998E-2</c:v>
                </c:pt>
                <c:pt idx="1918">
                  <c:v>5.7340000000000002E-2</c:v>
                </c:pt>
                <c:pt idx="1919">
                  <c:v>5.7359999999999994E-2</c:v>
                </c:pt>
                <c:pt idx="1920">
                  <c:v>5.74E-2</c:v>
                </c:pt>
                <c:pt idx="1921">
                  <c:v>5.7439999999999998E-2</c:v>
                </c:pt>
                <c:pt idx="1922">
                  <c:v>5.7480000000000003E-2</c:v>
                </c:pt>
                <c:pt idx="1923">
                  <c:v>5.7500000000000002E-2</c:v>
                </c:pt>
                <c:pt idx="1924">
                  <c:v>5.7539999999999994E-2</c:v>
                </c:pt>
                <c:pt idx="1925">
                  <c:v>5.7599999999999998E-2</c:v>
                </c:pt>
                <c:pt idx="1926">
                  <c:v>5.7640000000000004E-2</c:v>
                </c:pt>
                <c:pt idx="1927">
                  <c:v>5.7679999999999995E-2</c:v>
                </c:pt>
                <c:pt idx="1928">
                  <c:v>5.7699999999999994E-2</c:v>
                </c:pt>
                <c:pt idx="1929">
                  <c:v>5.774E-2</c:v>
                </c:pt>
                <c:pt idx="1930">
                  <c:v>5.7800000000000004E-2</c:v>
                </c:pt>
                <c:pt idx="1931">
                  <c:v>5.7839999999999996E-2</c:v>
                </c:pt>
                <c:pt idx="1932">
                  <c:v>5.7880000000000001E-2</c:v>
                </c:pt>
                <c:pt idx="1933">
                  <c:v>5.79E-2</c:v>
                </c:pt>
                <c:pt idx="1934">
                  <c:v>5.7939999999999998E-2</c:v>
                </c:pt>
                <c:pt idx="1935">
                  <c:v>5.7980000000000004E-2</c:v>
                </c:pt>
                <c:pt idx="1936">
                  <c:v>5.8040000000000001E-2</c:v>
                </c:pt>
                <c:pt idx="1937">
                  <c:v>5.806E-2</c:v>
                </c:pt>
                <c:pt idx="1938">
                  <c:v>5.8099999999999999E-2</c:v>
                </c:pt>
                <c:pt idx="1939">
                  <c:v>5.8139999999999997E-2</c:v>
                </c:pt>
                <c:pt idx="1940">
                  <c:v>5.8179999999999996E-2</c:v>
                </c:pt>
                <c:pt idx="1941">
                  <c:v>5.8200000000000002E-2</c:v>
                </c:pt>
                <c:pt idx="1942">
                  <c:v>5.8259999999999999E-2</c:v>
                </c:pt>
                <c:pt idx="1943">
                  <c:v>5.8299999999999998E-2</c:v>
                </c:pt>
                <c:pt idx="1944">
                  <c:v>5.8339999999999996E-2</c:v>
                </c:pt>
                <c:pt idx="1945">
                  <c:v>5.8380000000000001E-2</c:v>
                </c:pt>
                <c:pt idx="1946">
                  <c:v>5.8400000000000001E-2</c:v>
                </c:pt>
                <c:pt idx="1947">
                  <c:v>5.8440000000000006E-2</c:v>
                </c:pt>
                <c:pt idx="1948">
                  <c:v>5.8499999999999996E-2</c:v>
                </c:pt>
                <c:pt idx="1949">
                  <c:v>5.8520000000000003E-2</c:v>
                </c:pt>
                <c:pt idx="1950">
                  <c:v>5.8560000000000001E-2</c:v>
                </c:pt>
                <c:pt idx="1951">
                  <c:v>5.8600000000000006E-2</c:v>
                </c:pt>
                <c:pt idx="1952">
                  <c:v>5.8639999999999998E-2</c:v>
                </c:pt>
                <c:pt idx="1953">
                  <c:v>5.8659999999999997E-2</c:v>
                </c:pt>
                <c:pt idx="1954">
                  <c:v>5.8720000000000001E-2</c:v>
                </c:pt>
                <c:pt idx="1955">
                  <c:v>5.8760000000000007E-2</c:v>
                </c:pt>
                <c:pt idx="1956">
                  <c:v>5.8799999999999998E-2</c:v>
                </c:pt>
                <c:pt idx="1957">
                  <c:v>5.8840000000000003E-2</c:v>
                </c:pt>
                <c:pt idx="1958">
                  <c:v>5.8860000000000003E-2</c:v>
                </c:pt>
                <c:pt idx="1959">
                  <c:v>5.8899999999999994E-2</c:v>
                </c:pt>
                <c:pt idx="1960">
                  <c:v>5.8959999999999999E-2</c:v>
                </c:pt>
                <c:pt idx="1961">
                  <c:v>5.9000000000000004E-2</c:v>
                </c:pt>
                <c:pt idx="1962">
                  <c:v>5.9020000000000003E-2</c:v>
                </c:pt>
                <c:pt idx="1963">
                  <c:v>5.9059999999999994E-2</c:v>
                </c:pt>
                <c:pt idx="1964">
                  <c:v>5.91E-2</c:v>
                </c:pt>
                <c:pt idx="1965">
                  <c:v>5.9139999999999998E-2</c:v>
                </c:pt>
                <c:pt idx="1966">
                  <c:v>5.9180000000000003E-2</c:v>
                </c:pt>
                <c:pt idx="1967">
                  <c:v>5.9219999999999995E-2</c:v>
                </c:pt>
                <c:pt idx="1968">
                  <c:v>5.926E-2</c:v>
                </c:pt>
                <c:pt idx="1969">
                  <c:v>5.9299999999999999E-2</c:v>
                </c:pt>
                <c:pt idx="1970">
                  <c:v>5.9340000000000004E-2</c:v>
                </c:pt>
                <c:pt idx="1971">
                  <c:v>5.9359999999999996E-2</c:v>
                </c:pt>
                <c:pt idx="1972">
                  <c:v>5.9420000000000001E-2</c:v>
                </c:pt>
                <c:pt idx="1973">
                  <c:v>5.9459999999999999E-2</c:v>
                </c:pt>
                <c:pt idx="1974">
                  <c:v>5.9500000000000004E-2</c:v>
                </c:pt>
                <c:pt idx="1975">
                  <c:v>5.9519999999999997E-2</c:v>
                </c:pt>
                <c:pt idx="1976">
                  <c:v>5.9560000000000002E-2</c:v>
                </c:pt>
                <c:pt idx="1977">
                  <c:v>5.96E-2</c:v>
                </c:pt>
                <c:pt idx="1978">
                  <c:v>5.9660000000000005E-2</c:v>
                </c:pt>
                <c:pt idx="1979">
                  <c:v>5.9679999999999997E-2</c:v>
                </c:pt>
                <c:pt idx="1980">
                  <c:v>5.9720000000000002E-2</c:v>
                </c:pt>
                <c:pt idx="1981">
                  <c:v>5.9760000000000001E-2</c:v>
                </c:pt>
                <c:pt idx="1982">
                  <c:v>5.9800000000000006E-2</c:v>
                </c:pt>
                <c:pt idx="1983">
                  <c:v>5.9839999999999997E-2</c:v>
                </c:pt>
                <c:pt idx="1984">
                  <c:v>5.9880000000000003E-2</c:v>
                </c:pt>
                <c:pt idx="1985">
                  <c:v>5.9920000000000001E-2</c:v>
                </c:pt>
                <c:pt idx="1986">
                  <c:v>5.9960000000000006E-2</c:v>
                </c:pt>
                <c:pt idx="1987">
                  <c:v>0.06</c:v>
                </c:pt>
                <c:pt idx="1988">
                  <c:v>6.0019999999999997E-2</c:v>
                </c:pt>
                <c:pt idx="1989">
                  <c:v>6.0060000000000002E-2</c:v>
                </c:pt>
                <c:pt idx="1990">
                  <c:v>6.0119999999999993E-2</c:v>
                </c:pt>
                <c:pt idx="1991">
                  <c:v>6.0159999999999998E-2</c:v>
                </c:pt>
                <c:pt idx="1992">
                  <c:v>6.0179999999999997E-2</c:v>
                </c:pt>
                <c:pt idx="1993">
                  <c:v>6.0220000000000003E-2</c:v>
                </c:pt>
                <c:pt idx="1994">
                  <c:v>6.0260000000000001E-2</c:v>
                </c:pt>
                <c:pt idx="1995">
                  <c:v>6.0299999999999999E-2</c:v>
                </c:pt>
                <c:pt idx="1996">
                  <c:v>6.0339999999999998E-2</c:v>
                </c:pt>
                <c:pt idx="1997">
                  <c:v>6.0380000000000003E-2</c:v>
                </c:pt>
                <c:pt idx="1998">
                  <c:v>6.0420000000000001E-2</c:v>
                </c:pt>
                <c:pt idx="1999">
                  <c:v>6.046E-2</c:v>
                </c:pt>
                <c:pt idx="2000">
                  <c:v>6.0479999999999999E-2</c:v>
                </c:pt>
                <c:pt idx="2001">
                  <c:v>6.0519999999999997E-2</c:v>
                </c:pt>
                <c:pt idx="2002">
                  <c:v>6.0579999999999995E-2</c:v>
                </c:pt>
                <c:pt idx="2003">
                  <c:v>6.062E-2</c:v>
                </c:pt>
                <c:pt idx="2004">
                  <c:v>6.0639999999999999E-2</c:v>
                </c:pt>
                <c:pt idx="2005">
                  <c:v>6.0679999999999998E-2</c:v>
                </c:pt>
                <c:pt idx="2006">
                  <c:v>6.0720000000000003E-2</c:v>
                </c:pt>
                <c:pt idx="2007">
                  <c:v>6.0739999999999995E-2</c:v>
                </c:pt>
                <c:pt idx="2008">
                  <c:v>6.08E-2</c:v>
                </c:pt>
                <c:pt idx="2009">
                  <c:v>6.0839999999999998E-2</c:v>
                </c:pt>
                <c:pt idx="2010">
                  <c:v>6.0880000000000004E-2</c:v>
                </c:pt>
                <c:pt idx="2011">
                  <c:v>6.0899999999999996E-2</c:v>
                </c:pt>
                <c:pt idx="2012">
                  <c:v>6.0940000000000001E-2</c:v>
                </c:pt>
                <c:pt idx="2013">
                  <c:v>6.0979999999999999E-2</c:v>
                </c:pt>
                <c:pt idx="2014">
                  <c:v>6.1020000000000005E-2</c:v>
                </c:pt>
                <c:pt idx="2015">
                  <c:v>6.1059999999999996E-2</c:v>
                </c:pt>
                <c:pt idx="2016">
                  <c:v>6.1100000000000002E-2</c:v>
                </c:pt>
                <c:pt idx="2017">
                  <c:v>6.114E-2</c:v>
                </c:pt>
                <c:pt idx="2018">
                  <c:v>6.1159999999999999E-2</c:v>
                </c:pt>
                <c:pt idx="2019">
                  <c:v>6.1200000000000004E-2</c:v>
                </c:pt>
                <c:pt idx="2020">
                  <c:v>6.1260000000000002E-2</c:v>
                </c:pt>
                <c:pt idx="2021">
                  <c:v>6.1280000000000001E-2</c:v>
                </c:pt>
                <c:pt idx="2022">
                  <c:v>6.132E-2</c:v>
                </c:pt>
                <c:pt idx="2023">
                  <c:v>6.1359999999999998E-2</c:v>
                </c:pt>
                <c:pt idx="2024">
                  <c:v>6.1399999999999996E-2</c:v>
                </c:pt>
                <c:pt idx="2025">
                  <c:v>6.1420000000000002E-2</c:v>
                </c:pt>
                <c:pt idx="2026">
                  <c:v>6.148E-2</c:v>
                </c:pt>
                <c:pt idx="2027">
                  <c:v>6.1519999999999998E-2</c:v>
                </c:pt>
                <c:pt idx="2028">
                  <c:v>6.1539999999999997E-2</c:v>
                </c:pt>
                <c:pt idx="2029">
                  <c:v>6.1580000000000003E-2</c:v>
                </c:pt>
                <c:pt idx="2030">
                  <c:v>6.1620000000000001E-2</c:v>
                </c:pt>
                <c:pt idx="2031">
                  <c:v>6.164E-2</c:v>
                </c:pt>
                <c:pt idx="2032">
                  <c:v>6.1699999999999998E-2</c:v>
                </c:pt>
                <c:pt idx="2033">
                  <c:v>6.1740000000000003E-2</c:v>
                </c:pt>
                <c:pt idx="2034">
                  <c:v>6.1780000000000002E-2</c:v>
                </c:pt>
                <c:pt idx="2035">
                  <c:v>6.1799999999999994E-2</c:v>
                </c:pt>
                <c:pt idx="2036">
                  <c:v>6.1839999999999999E-2</c:v>
                </c:pt>
                <c:pt idx="2037">
                  <c:v>6.1879999999999998E-2</c:v>
                </c:pt>
                <c:pt idx="2038">
                  <c:v>6.1940000000000002E-2</c:v>
                </c:pt>
                <c:pt idx="2039">
                  <c:v>6.1959999999999994E-2</c:v>
                </c:pt>
                <c:pt idx="2040">
                  <c:v>6.2E-2</c:v>
                </c:pt>
                <c:pt idx="2041">
                  <c:v>6.2039999999999998E-2</c:v>
                </c:pt>
                <c:pt idx="2042">
                  <c:v>6.2080000000000003E-2</c:v>
                </c:pt>
                <c:pt idx="2043">
                  <c:v>6.2100000000000002E-2</c:v>
                </c:pt>
                <c:pt idx="2044">
                  <c:v>6.216E-2</c:v>
                </c:pt>
                <c:pt idx="2045">
                  <c:v>6.2199999999999998E-2</c:v>
                </c:pt>
                <c:pt idx="2046">
                  <c:v>6.2240000000000004E-2</c:v>
                </c:pt>
                <c:pt idx="2047">
                  <c:v>6.2260000000000003E-2</c:v>
                </c:pt>
                <c:pt idx="2048">
                  <c:v>6.2300000000000001E-2</c:v>
                </c:pt>
                <c:pt idx="2049">
                  <c:v>6.234E-2</c:v>
                </c:pt>
                <c:pt idx="2050">
                  <c:v>6.2400000000000004E-2</c:v>
                </c:pt>
                <c:pt idx="2051">
                  <c:v>6.2420000000000003E-2</c:v>
                </c:pt>
                <c:pt idx="2052">
                  <c:v>6.2460000000000002E-2</c:v>
                </c:pt>
                <c:pt idx="2053">
                  <c:v>6.25E-2</c:v>
                </c:pt>
                <c:pt idx="2054">
                  <c:v>6.2539999999999998E-2</c:v>
                </c:pt>
                <c:pt idx="2055">
                  <c:v>6.2560000000000004E-2</c:v>
                </c:pt>
                <c:pt idx="2056">
                  <c:v>6.2619999999999995E-2</c:v>
                </c:pt>
                <c:pt idx="2057">
                  <c:v>6.2659999999999993E-2</c:v>
                </c:pt>
                <c:pt idx="2058">
                  <c:v>6.2699999999999992E-2</c:v>
                </c:pt>
                <c:pt idx="2059">
                  <c:v>6.2719999999999998E-2</c:v>
                </c:pt>
                <c:pt idx="2060">
                  <c:v>6.2759999999999996E-2</c:v>
                </c:pt>
                <c:pt idx="2061">
                  <c:v>6.2800000000000009E-2</c:v>
                </c:pt>
                <c:pt idx="2062">
                  <c:v>6.2859999999999999E-2</c:v>
                </c:pt>
                <c:pt idx="2063">
                  <c:v>6.2880000000000005E-2</c:v>
                </c:pt>
                <c:pt idx="2064">
                  <c:v>6.2920000000000004E-2</c:v>
                </c:pt>
                <c:pt idx="2065">
                  <c:v>6.2960000000000002E-2</c:v>
                </c:pt>
                <c:pt idx="2066">
                  <c:v>6.3E-2</c:v>
                </c:pt>
                <c:pt idx="2067">
                  <c:v>6.3019999999999993E-2</c:v>
                </c:pt>
                <c:pt idx="2068">
                  <c:v>6.3079999999999997E-2</c:v>
                </c:pt>
                <c:pt idx="2069">
                  <c:v>6.3120000000000009E-2</c:v>
                </c:pt>
                <c:pt idx="2070">
                  <c:v>6.3159999999999994E-2</c:v>
                </c:pt>
                <c:pt idx="2071">
                  <c:v>6.318E-2</c:v>
                </c:pt>
                <c:pt idx="2072">
                  <c:v>6.3219999999999998E-2</c:v>
                </c:pt>
                <c:pt idx="2073">
                  <c:v>6.3259999999999997E-2</c:v>
                </c:pt>
                <c:pt idx="2074">
                  <c:v>6.3320000000000001E-2</c:v>
                </c:pt>
                <c:pt idx="2075">
                  <c:v>6.336E-2</c:v>
                </c:pt>
                <c:pt idx="2076">
                  <c:v>6.3380000000000006E-2</c:v>
                </c:pt>
                <c:pt idx="2077">
                  <c:v>6.341999999999999E-2</c:v>
                </c:pt>
                <c:pt idx="2078">
                  <c:v>6.3460000000000003E-2</c:v>
                </c:pt>
                <c:pt idx="2079">
                  <c:v>6.3500000000000001E-2</c:v>
                </c:pt>
                <c:pt idx="2080">
                  <c:v>6.3539999999999999E-2</c:v>
                </c:pt>
                <c:pt idx="2081">
                  <c:v>6.3579999999999998E-2</c:v>
                </c:pt>
                <c:pt idx="2082">
                  <c:v>6.3619999999999996E-2</c:v>
                </c:pt>
                <c:pt idx="2083">
                  <c:v>6.3659999999999994E-2</c:v>
                </c:pt>
                <c:pt idx="2084">
                  <c:v>6.368E-2</c:v>
                </c:pt>
                <c:pt idx="2085">
                  <c:v>6.3719999999999999E-2</c:v>
                </c:pt>
                <c:pt idx="2086">
                  <c:v>6.3780000000000003E-2</c:v>
                </c:pt>
                <c:pt idx="2087">
                  <c:v>6.3820000000000002E-2</c:v>
                </c:pt>
                <c:pt idx="2088">
                  <c:v>6.3840000000000008E-2</c:v>
                </c:pt>
                <c:pt idx="2089">
                  <c:v>6.3879999999999992E-2</c:v>
                </c:pt>
                <c:pt idx="2090">
                  <c:v>6.3920000000000005E-2</c:v>
                </c:pt>
                <c:pt idx="2091">
                  <c:v>6.3960000000000003E-2</c:v>
                </c:pt>
                <c:pt idx="2092">
                  <c:v>6.4000000000000001E-2</c:v>
                </c:pt>
                <c:pt idx="2093">
                  <c:v>6.404E-2</c:v>
                </c:pt>
                <c:pt idx="2094">
                  <c:v>6.4079999999999998E-2</c:v>
                </c:pt>
                <c:pt idx="2095">
                  <c:v>6.4119999999999996E-2</c:v>
                </c:pt>
                <c:pt idx="2096">
                  <c:v>6.4140000000000003E-2</c:v>
                </c:pt>
                <c:pt idx="2097">
                  <c:v>6.4180000000000001E-2</c:v>
                </c:pt>
                <c:pt idx="2098">
                  <c:v>6.4240000000000005E-2</c:v>
                </c:pt>
                <c:pt idx="2099">
                  <c:v>6.4259999999999998E-2</c:v>
                </c:pt>
                <c:pt idx="2100">
                  <c:v>6.4299999999999996E-2</c:v>
                </c:pt>
                <c:pt idx="2101">
                  <c:v>6.4340000000000008E-2</c:v>
                </c:pt>
                <c:pt idx="2102">
                  <c:v>6.4379999999999993E-2</c:v>
                </c:pt>
                <c:pt idx="2103">
                  <c:v>6.4399999999999999E-2</c:v>
                </c:pt>
                <c:pt idx="2104">
                  <c:v>6.4460000000000003E-2</c:v>
                </c:pt>
                <c:pt idx="2105">
                  <c:v>6.4500000000000002E-2</c:v>
                </c:pt>
                <c:pt idx="2106">
                  <c:v>6.454E-2</c:v>
                </c:pt>
                <c:pt idx="2107">
                  <c:v>6.4560000000000006E-2</c:v>
                </c:pt>
                <c:pt idx="2108">
                  <c:v>6.4600000000000005E-2</c:v>
                </c:pt>
                <c:pt idx="2109">
                  <c:v>6.4640000000000003E-2</c:v>
                </c:pt>
                <c:pt idx="2110">
                  <c:v>6.4699999999999994E-2</c:v>
                </c:pt>
                <c:pt idx="2111">
                  <c:v>6.472E-2</c:v>
                </c:pt>
                <c:pt idx="2112">
                  <c:v>6.4759999999999998E-2</c:v>
                </c:pt>
                <c:pt idx="2113">
                  <c:v>6.480000000000001E-2</c:v>
                </c:pt>
                <c:pt idx="2114">
                  <c:v>6.4839999999999995E-2</c:v>
                </c:pt>
                <c:pt idx="2115">
                  <c:v>6.4860000000000001E-2</c:v>
                </c:pt>
                <c:pt idx="2116">
                  <c:v>6.4920000000000005E-2</c:v>
                </c:pt>
                <c:pt idx="2117">
                  <c:v>6.4960000000000004E-2</c:v>
                </c:pt>
                <c:pt idx="2118">
                  <c:v>6.5000000000000002E-2</c:v>
                </c:pt>
                <c:pt idx="2119">
                  <c:v>6.5019999999999994E-2</c:v>
                </c:pt>
                <c:pt idx="2120">
                  <c:v>6.5060000000000007E-2</c:v>
                </c:pt>
                <c:pt idx="2121">
                  <c:v>6.5099999999999991E-2</c:v>
                </c:pt>
                <c:pt idx="2122">
                  <c:v>6.5159999999999996E-2</c:v>
                </c:pt>
                <c:pt idx="2123">
                  <c:v>6.5180000000000002E-2</c:v>
                </c:pt>
                <c:pt idx="2124">
                  <c:v>6.522E-2</c:v>
                </c:pt>
                <c:pt idx="2125">
                  <c:v>6.5259999999999999E-2</c:v>
                </c:pt>
                <c:pt idx="2126">
                  <c:v>6.5299999999999997E-2</c:v>
                </c:pt>
                <c:pt idx="2127">
                  <c:v>6.5320000000000003E-2</c:v>
                </c:pt>
                <c:pt idx="2128">
                  <c:v>6.5380000000000008E-2</c:v>
                </c:pt>
                <c:pt idx="2129">
                  <c:v>6.5419999999999992E-2</c:v>
                </c:pt>
                <c:pt idx="2130">
                  <c:v>6.5460000000000004E-2</c:v>
                </c:pt>
                <c:pt idx="2131">
                  <c:v>6.5479999999999997E-2</c:v>
                </c:pt>
                <c:pt idx="2132">
                  <c:v>6.5519999999999995E-2</c:v>
                </c:pt>
                <c:pt idx="2133">
                  <c:v>6.5560000000000007E-2</c:v>
                </c:pt>
                <c:pt idx="2134">
                  <c:v>6.5619999999999998E-2</c:v>
                </c:pt>
                <c:pt idx="2135">
                  <c:v>6.5640000000000004E-2</c:v>
                </c:pt>
                <c:pt idx="2136">
                  <c:v>6.5680000000000002E-2</c:v>
                </c:pt>
                <c:pt idx="2137">
                  <c:v>6.5720000000000001E-2</c:v>
                </c:pt>
                <c:pt idx="2138">
                  <c:v>6.5759999999999999E-2</c:v>
                </c:pt>
                <c:pt idx="2139">
                  <c:v>6.5780000000000005E-2</c:v>
                </c:pt>
                <c:pt idx="2140">
                  <c:v>6.5839999999999996E-2</c:v>
                </c:pt>
                <c:pt idx="2141">
                  <c:v>6.5879999999999994E-2</c:v>
                </c:pt>
                <c:pt idx="2142">
                  <c:v>6.5919999999999992E-2</c:v>
                </c:pt>
                <c:pt idx="2143">
                  <c:v>6.5939999999999999E-2</c:v>
                </c:pt>
                <c:pt idx="2144">
                  <c:v>6.5979999999999997E-2</c:v>
                </c:pt>
                <c:pt idx="2145">
                  <c:v>6.6020000000000009E-2</c:v>
                </c:pt>
                <c:pt idx="2146">
                  <c:v>6.608E-2</c:v>
                </c:pt>
                <c:pt idx="2147">
                  <c:v>6.6119999999999998E-2</c:v>
                </c:pt>
                <c:pt idx="2148">
                  <c:v>6.6140000000000004E-2</c:v>
                </c:pt>
                <c:pt idx="2149">
                  <c:v>6.6180000000000003E-2</c:v>
                </c:pt>
                <c:pt idx="2150">
                  <c:v>6.6220000000000001E-2</c:v>
                </c:pt>
                <c:pt idx="2151">
                  <c:v>6.6259999999999999E-2</c:v>
                </c:pt>
                <c:pt idx="2152">
                  <c:v>6.6299999999999998E-2</c:v>
                </c:pt>
                <c:pt idx="2153">
                  <c:v>6.634000000000001E-2</c:v>
                </c:pt>
                <c:pt idx="2154">
                  <c:v>6.6379999999999995E-2</c:v>
                </c:pt>
                <c:pt idx="2155">
                  <c:v>6.6420000000000007E-2</c:v>
                </c:pt>
                <c:pt idx="2156">
                  <c:v>6.6460000000000005E-2</c:v>
                </c:pt>
                <c:pt idx="2157">
                  <c:v>6.6479999999999997E-2</c:v>
                </c:pt>
                <c:pt idx="2158">
                  <c:v>6.6540000000000002E-2</c:v>
                </c:pt>
                <c:pt idx="2159">
                  <c:v>6.658E-2</c:v>
                </c:pt>
                <c:pt idx="2160">
                  <c:v>6.6619999999999999E-2</c:v>
                </c:pt>
                <c:pt idx="2161">
                  <c:v>6.6639999999999991E-2</c:v>
                </c:pt>
                <c:pt idx="2162">
                  <c:v>6.6680000000000003E-2</c:v>
                </c:pt>
                <c:pt idx="2163">
                  <c:v>6.6720000000000002E-2</c:v>
                </c:pt>
                <c:pt idx="2164">
                  <c:v>6.6780000000000006E-2</c:v>
                </c:pt>
                <c:pt idx="2165">
                  <c:v>6.6820000000000004E-2</c:v>
                </c:pt>
                <c:pt idx="2166">
                  <c:v>6.6839999999999997E-2</c:v>
                </c:pt>
                <c:pt idx="2167">
                  <c:v>6.6879999999999995E-2</c:v>
                </c:pt>
                <c:pt idx="2168">
                  <c:v>6.6920000000000007E-2</c:v>
                </c:pt>
                <c:pt idx="2169">
                  <c:v>6.6959999999999992E-2</c:v>
                </c:pt>
                <c:pt idx="2170">
                  <c:v>6.7019999999999996E-2</c:v>
                </c:pt>
                <c:pt idx="2171">
                  <c:v>6.7040000000000002E-2</c:v>
                </c:pt>
                <c:pt idx="2172">
                  <c:v>6.7080000000000001E-2</c:v>
                </c:pt>
                <c:pt idx="2173">
                  <c:v>6.7119999999999999E-2</c:v>
                </c:pt>
                <c:pt idx="2174">
                  <c:v>6.7159999999999997E-2</c:v>
                </c:pt>
                <c:pt idx="2175">
                  <c:v>6.7180000000000004E-2</c:v>
                </c:pt>
                <c:pt idx="2176">
                  <c:v>6.7240000000000008E-2</c:v>
                </c:pt>
                <c:pt idx="2177">
                  <c:v>6.7279999999999993E-2</c:v>
                </c:pt>
                <c:pt idx="2178">
                  <c:v>6.7320000000000005E-2</c:v>
                </c:pt>
                <c:pt idx="2179">
                  <c:v>6.7360000000000003E-2</c:v>
                </c:pt>
                <c:pt idx="2180">
                  <c:v>6.7380000000000009E-2</c:v>
                </c:pt>
                <c:pt idx="2181">
                  <c:v>6.7419999999999994E-2</c:v>
                </c:pt>
                <c:pt idx="2182">
                  <c:v>6.7479999999999998E-2</c:v>
                </c:pt>
                <c:pt idx="2183">
                  <c:v>6.7519999999999997E-2</c:v>
                </c:pt>
                <c:pt idx="2184">
                  <c:v>6.7539999999999989E-2</c:v>
                </c:pt>
                <c:pt idx="2185">
                  <c:v>6.7580000000000001E-2</c:v>
                </c:pt>
                <c:pt idx="2186">
                  <c:v>6.762E-2</c:v>
                </c:pt>
                <c:pt idx="2187">
                  <c:v>6.7680000000000004E-2</c:v>
                </c:pt>
                <c:pt idx="2188">
                  <c:v>6.7720000000000002E-2</c:v>
                </c:pt>
                <c:pt idx="2189">
                  <c:v>6.7739999999999995E-2</c:v>
                </c:pt>
                <c:pt idx="2190">
                  <c:v>6.7779999999999993E-2</c:v>
                </c:pt>
                <c:pt idx="2191">
                  <c:v>6.7820000000000005E-2</c:v>
                </c:pt>
                <c:pt idx="2192">
                  <c:v>6.785999999999999E-2</c:v>
                </c:pt>
                <c:pt idx="2193">
                  <c:v>6.7879999999999996E-2</c:v>
                </c:pt>
                <c:pt idx="2194">
                  <c:v>6.794E-2</c:v>
                </c:pt>
                <c:pt idx="2195">
                  <c:v>6.7979999999999999E-2</c:v>
                </c:pt>
                <c:pt idx="2196">
                  <c:v>6.8019999999999997E-2</c:v>
                </c:pt>
                <c:pt idx="2197">
                  <c:v>6.8040000000000003E-2</c:v>
                </c:pt>
                <c:pt idx="2198">
                  <c:v>6.8080000000000002E-2</c:v>
                </c:pt>
                <c:pt idx="2199">
                  <c:v>6.8140000000000006E-2</c:v>
                </c:pt>
                <c:pt idx="2200">
                  <c:v>6.8179999999999991E-2</c:v>
                </c:pt>
                <c:pt idx="2201">
                  <c:v>6.8220000000000003E-2</c:v>
                </c:pt>
                <c:pt idx="2202">
                  <c:v>6.8239999999999995E-2</c:v>
                </c:pt>
                <c:pt idx="2203">
                  <c:v>6.8280000000000007E-2</c:v>
                </c:pt>
                <c:pt idx="2204">
                  <c:v>6.8319999999999992E-2</c:v>
                </c:pt>
                <c:pt idx="2205">
                  <c:v>6.8379999999999996E-2</c:v>
                </c:pt>
                <c:pt idx="2206">
                  <c:v>6.8419999999999995E-2</c:v>
                </c:pt>
                <c:pt idx="2207">
                  <c:v>6.8440000000000001E-2</c:v>
                </c:pt>
                <c:pt idx="2208">
                  <c:v>6.8479999999999999E-2</c:v>
                </c:pt>
                <c:pt idx="2209">
                  <c:v>6.8519999999999998E-2</c:v>
                </c:pt>
                <c:pt idx="2210">
                  <c:v>6.8559999999999996E-2</c:v>
                </c:pt>
                <c:pt idx="2211">
                  <c:v>6.8600000000000008E-2</c:v>
                </c:pt>
                <c:pt idx="2212">
                  <c:v>6.8639999999999993E-2</c:v>
                </c:pt>
                <c:pt idx="2213">
                  <c:v>6.8680000000000005E-2</c:v>
                </c:pt>
                <c:pt idx="2214">
                  <c:v>6.8720000000000003E-2</c:v>
                </c:pt>
                <c:pt idx="2215">
                  <c:v>6.8760000000000002E-2</c:v>
                </c:pt>
                <c:pt idx="2216">
                  <c:v>6.88E-2</c:v>
                </c:pt>
                <c:pt idx="2217">
                  <c:v>6.8839999999999998E-2</c:v>
                </c:pt>
                <c:pt idx="2218">
                  <c:v>6.8879999999999997E-2</c:v>
                </c:pt>
                <c:pt idx="2219">
                  <c:v>6.8920000000000009E-2</c:v>
                </c:pt>
                <c:pt idx="2220">
                  <c:v>6.8959999999999994E-2</c:v>
                </c:pt>
                <c:pt idx="2221">
                  <c:v>6.9000000000000006E-2</c:v>
                </c:pt>
                <c:pt idx="2222">
                  <c:v>6.9019999999999998E-2</c:v>
                </c:pt>
                <c:pt idx="2223">
                  <c:v>6.9080000000000003E-2</c:v>
                </c:pt>
                <c:pt idx="2224">
                  <c:v>6.9120000000000001E-2</c:v>
                </c:pt>
                <c:pt idx="2225">
                  <c:v>6.9159999999999999E-2</c:v>
                </c:pt>
                <c:pt idx="2226">
                  <c:v>6.9199999999999998E-2</c:v>
                </c:pt>
                <c:pt idx="2227">
                  <c:v>6.9220000000000004E-2</c:v>
                </c:pt>
                <c:pt idx="2228">
                  <c:v>6.9260000000000002E-2</c:v>
                </c:pt>
                <c:pt idx="2229">
                  <c:v>6.9320000000000007E-2</c:v>
                </c:pt>
                <c:pt idx="2230">
                  <c:v>6.9360000000000005E-2</c:v>
                </c:pt>
                <c:pt idx="2231">
                  <c:v>6.9400000000000003E-2</c:v>
                </c:pt>
                <c:pt idx="2232">
                  <c:v>6.9440000000000002E-2</c:v>
                </c:pt>
                <c:pt idx="2233">
                  <c:v>6.9459999999999994E-2</c:v>
                </c:pt>
                <c:pt idx="2234">
                  <c:v>6.9519999999999998E-2</c:v>
                </c:pt>
                <c:pt idx="2235">
                  <c:v>6.9560000000000011E-2</c:v>
                </c:pt>
                <c:pt idx="2236">
                  <c:v>6.9599999999999995E-2</c:v>
                </c:pt>
                <c:pt idx="2237">
                  <c:v>6.9640000000000007E-2</c:v>
                </c:pt>
                <c:pt idx="2238">
                  <c:v>6.9680000000000006E-2</c:v>
                </c:pt>
                <c:pt idx="2239">
                  <c:v>6.9699999999999998E-2</c:v>
                </c:pt>
                <c:pt idx="2240">
                  <c:v>6.9760000000000003E-2</c:v>
                </c:pt>
                <c:pt idx="2241">
                  <c:v>6.9800000000000001E-2</c:v>
                </c:pt>
                <c:pt idx="2242">
                  <c:v>6.9839999999999999E-2</c:v>
                </c:pt>
                <c:pt idx="2243">
                  <c:v>6.9879999999999998E-2</c:v>
                </c:pt>
                <c:pt idx="2244">
                  <c:v>6.9919999999999996E-2</c:v>
                </c:pt>
                <c:pt idx="2245">
                  <c:v>6.9940000000000002E-2</c:v>
                </c:pt>
                <c:pt idx="2246">
                  <c:v>7.0000000000000007E-2</c:v>
                </c:pt>
                <c:pt idx="2247">
                  <c:v>7.0039999999999991E-2</c:v>
                </c:pt>
                <c:pt idx="2248">
                  <c:v>7.0080000000000003E-2</c:v>
                </c:pt>
                <c:pt idx="2249">
                  <c:v>7.0120000000000002E-2</c:v>
                </c:pt>
                <c:pt idx="2250">
                  <c:v>7.0140000000000008E-2</c:v>
                </c:pt>
                <c:pt idx="2251">
                  <c:v>7.0199999999999999E-2</c:v>
                </c:pt>
                <c:pt idx="2252">
                  <c:v>7.0239999999999997E-2</c:v>
                </c:pt>
                <c:pt idx="2253">
                  <c:v>7.0279999999999995E-2</c:v>
                </c:pt>
                <c:pt idx="2254">
                  <c:v>7.0319999999999994E-2</c:v>
                </c:pt>
                <c:pt idx="2255">
                  <c:v>7.0359999999999992E-2</c:v>
                </c:pt>
                <c:pt idx="2256">
                  <c:v>7.0379999999999998E-2</c:v>
                </c:pt>
                <c:pt idx="2257">
                  <c:v>7.0440000000000003E-2</c:v>
                </c:pt>
                <c:pt idx="2258">
                  <c:v>7.0480000000000001E-2</c:v>
                </c:pt>
                <c:pt idx="2259">
                  <c:v>7.0519999999999999E-2</c:v>
                </c:pt>
                <c:pt idx="2260">
                  <c:v>7.0559999999999998E-2</c:v>
                </c:pt>
                <c:pt idx="2261">
                  <c:v>7.0580000000000004E-2</c:v>
                </c:pt>
                <c:pt idx="2262">
                  <c:v>7.0620000000000002E-2</c:v>
                </c:pt>
                <c:pt idx="2263">
                  <c:v>7.0679999999999993E-2</c:v>
                </c:pt>
                <c:pt idx="2264">
                  <c:v>7.0720000000000005E-2</c:v>
                </c:pt>
                <c:pt idx="2265">
                  <c:v>7.075999999999999E-2</c:v>
                </c:pt>
                <c:pt idx="2266">
                  <c:v>7.0800000000000002E-2</c:v>
                </c:pt>
                <c:pt idx="2267">
                  <c:v>7.0819999999999994E-2</c:v>
                </c:pt>
                <c:pt idx="2268">
                  <c:v>7.0860000000000006E-2</c:v>
                </c:pt>
                <c:pt idx="2269">
                  <c:v>7.0919999999999997E-2</c:v>
                </c:pt>
                <c:pt idx="2270">
                  <c:v>7.0959999999999995E-2</c:v>
                </c:pt>
                <c:pt idx="2271">
                  <c:v>7.0999999999999994E-2</c:v>
                </c:pt>
                <c:pt idx="2272">
                  <c:v>7.102E-2</c:v>
                </c:pt>
                <c:pt idx="2273">
                  <c:v>7.1059999999999998E-2</c:v>
                </c:pt>
                <c:pt idx="2274">
                  <c:v>7.1120000000000003E-2</c:v>
                </c:pt>
                <c:pt idx="2275">
                  <c:v>7.1160000000000001E-2</c:v>
                </c:pt>
                <c:pt idx="2276">
                  <c:v>7.1199999999999999E-2</c:v>
                </c:pt>
                <c:pt idx="2277">
                  <c:v>7.1239999999999998E-2</c:v>
                </c:pt>
                <c:pt idx="2278">
                  <c:v>7.1260000000000004E-2</c:v>
                </c:pt>
                <c:pt idx="2279">
                  <c:v>7.1300000000000002E-2</c:v>
                </c:pt>
                <c:pt idx="2280">
                  <c:v>7.1360000000000007E-2</c:v>
                </c:pt>
                <c:pt idx="2281">
                  <c:v>7.1399999999999991E-2</c:v>
                </c:pt>
                <c:pt idx="2282">
                  <c:v>7.1440000000000003E-2</c:v>
                </c:pt>
                <c:pt idx="2283">
                  <c:v>7.1480000000000002E-2</c:v>
                </c:pt>
                <c:pt idx="2284">
                  <c:v>7.1500000000000008E-2</c:v>
                </c:pt>
                <c:pt idx="2285">
                  <c:v>7.1539999999999992E-2</c:v>
                </c:pt>
                <c:pt idx="2286">
                  <c:v>7.1599999999999997E-2</c:v>
                </c:pt>
                <c:pt idx="2287">
                  <c:v>7.1639999999999995E-2</c:v>
                </c:pt>
                <c:pt idx="2288">
                  <c:v>7.1680000000000008E-2</c:v>
                </c:pt>
                <c:pt idx="2289">
                  <c:v>7.17E-2</c:v>
                </c:pt>
                <c:pt idx="2290">
                  <c:v>7.1739999999999998E-2</c:v>
                </c:pt>
                <c:pt idx="2291">
                  <c:v>7.1779999999999997E-2</c:v>
                </c:pt>
                <c:pt idx="2292">
                  <c:v>7.1840000000000001E-2</c:v>
                </c:pt>
                <c:pt idx="2293">
                  <c:v>7.1879999999999999E-2</c:v>
                </c:pt>
                <c:pt idx="2294">
                  <c:v>7.1919999999999998E-2</c:v>
                </c:pt>
                <c:pt idx="2295">
                  <c:v>7.1940000000000004E-2</c:v>
                </c:pt>
                <c:pt idx="2296">
                  <c:v>7.1980000000000002E-2</c:v>
                </c:pt>
                <c:pt idx="2297">
                  <c:v>7.2039999999999993E-2</c:v>
                </c:pt>
                <c:pt idx="2298">
                  <c:v>7.2080000000000005E-2</c:v>
                </c:pt>
                <c:pt idx="2299">
                  <c:v>7.2120000000000004E-2</c:v>
                </c:pt>
                <c:pt idx="2300">
                  <c:v>7.214000000000001E-2</c:v>
                </c:pt>
                <c:pt idx="2301">
                  <c:v>7.2179999999999994E-2</c:v>
                </c:pt>
                <c:pt idx="2302">
                  <c:v>7.2220000000000006E-2</c:v>
                </c:pt>
                <c:pt idx="2303">
                  <c:v>7.2279999999999997E-2</c:v>
                </c:pt>
                <c:pt idx="2304">
                  <c:v>7.2319999999999995E-2</c:v>
                </c:pt>
                <c:pt idx="2305">
                  <c:v>7.2340000000000002E-2</c:v>
                </c:pt>
                <c:pt idx="2306">
                  <c:v>7.238E-2</c:v>
                </c:pt>
                <c:pt idx="2307">
                  <c:v>7.2419999999999998E-2</c:v>
                </c:pt>
                <c:pt idx="2308">
                  <c:v>7.2460000000000011E-2</c:v>
                </c:pt>
                <c:pt idx="2309">
                  <c:v>7.2520000000000001E-2</c:v>
                </c:pt>
                <c:pt idx="2310">
                  <c:v>7.2559999999999999E-2</c:v>
                </c:pt>
                <c:pt idx="2311">
                  <c:v>7.2580000000000006E-2</c:v>
                </c:pt>
                <c:pt idx="2312">
                  <c:v>7.261999999999999E-2</c:v>
                </c:pt>
                <c:pt idx="2313">
                  <c:v>7.2660000000000002E-2</c:v>
                </c:pt>
                <c:pt idx="2314">
                  <c:v>7.2700000000000001E-2</c:v>
                </c:pt>
                <c:pt idx="2315">
                  <c:v>7.2759999999999991E-2</c:v>
                </c:pt>
                <c:pt idx="2316">
                  <c:v>7.2800000000000004E-2</c:v>
                </c:pt>
                <c:pt idx="2317">
                  <c:v>7.2819999999999996E-2</c:v>
                </c:pt>
                <c:pt idx="2318">
                  <c:v>7.2859999999999994E-2</c:v>
                </c:pt>
                <c:pt idx="2319">
                  <c:v>7.2900000000000006E-2</c:v>
                </c:pt>
                <c:pt idx="2320">
                  <c:v>7.2959999999999997E-2</c:v>
                </c:pt>
                <c:pt idx="2321">
                  <c:v>7.2999999999999995E-2</c:v>
                </c:pt>
                <c:pt idx="2322">
                  <c:v>7.3020000000000002E-2</c:v>
                </c:pt>
                <c:pt idx="2323">
                  <c:v>7.306E-2</c:v>
                </c:pt>
                <c:pt idx="2324">
                  <c:v>7.3099999999999998E-2</c:v>
                </c:pt>
                <c:pt idx="2325">
                  <c:v>7.3139999999999997E-2</c:v>
                </c:pt>
                <c:pt idx="2326">
                  <c:v>7.3200000000000001E-2</c:v>
                </c:pt>
                <c:pt idx="2327">
                  <c:v>7.324E-2</c:v>
                </c:pt>
                <c:pt idx="2328">
                  <c:v>7.3259999999999992E-2</c:v>
                </c:pt>
                <c:pt idx="2329">
                  <c:v>7.3300000000000004E-2</c:v>
                </c:pt>
                <c:pt idx="2330">
                  <c:v>7.3340000000000002E-2</c:v>
                </c:pt>
                <c:pt idx="2331">
                  <c:v>7.3380000000000001E-2</c:v>
                </c:pt>
                <c:pt idx="2332">
                  <c:v>7.3440000000000005E-2</c:v>
                </c:pt>
                <c:pt idx="2333">
                  <c:v>7.3480000000000004E-2</c:v>
                </c:pt>
                <c:pt idx="2334">
                  <c:v>7.3499999999999996E-2</c:v>
                </c:pt>
                <c:pt idx="2335">
                  <c:v>7.3539999999999994E-2</c:v>
                </c:pt>
                <c:pt idx="2336">
                  <c:v>7.3579999999999993E-2</c:v>
                </c:pt>
                <c:pt idx="2337">
                  <c:v>7.3620000000000005E-2</c:v>
                </c:pt>
                <c:pt idx="2338">
                  <c:v>7.3680000000000009E-2</c:v>
                </c:pt>
                <c:pt idx="2339">
                  <c:v>7.3700000000000002E-2</c:v>
                </c:pt>
                <c:pt idx="2340">
                  <c:v>7.374E-2</c:v>
                </c:pt>
                <c:pt idx="2341">
                  <c:v>7.3779999999999998E-2</c:v>
                </c:pt>
                <c:pt idx="2342">
                  <c:v>7.3819999999999997E-2</c:v>
                </c:pt>
                <c:pt idx="2343">
                  <c:v>7.3880000000000001E-2</c:v>
                </c:pt>
                <c:pt idx="2344">
                  <c:v>7.392E-2</c:v>
                </c:pt>
                <c:pt idx="2345">
                  <c:v>7.3940000000000006E-2</c:v>
                </c:pt>
                <c:pt idx="2346">
                  <c:v>7.397999999999999E-2</c:v>
                </c:pt>
                <c:pt idx="2347">
                  <c:v>7.4020000000000002E-2</c:v>
                </c:pt>
                <c:pt idx="2348">
                  <c:v>7.4060000000000001E-2</c:v>
                </c:pt>
                <c:pt idx="2349">
                  <c:v>7.4120000000000005E-2</c:v>
                </c:pt>
                <c:pt idx="2350">
                  <c:v>7.4160000000000004E-2</c:v>
                </c:pt>
                <c:pt idx="2351">
                  <c:v>7.4179999999999996E-2</c:v>
                </c:pt>
                <c:pt idx="2352">
                  <c:v>7.4219999999999994E-2</c:v>
                </c:pt>
                <c:pt idx="2353">
                  <c:v>7.4260000000000007E-2</c:v>
                </c:pt>
                <c:pt idx="2354">
                  <c:v>7.4299999999999991E-2</c:v>
                </c:pt>
                <c:pt idx="2355">
                  <c:v>7.4359999999999996E-2</c:v>
                </c:pt>
                <c:pt idx="2356">
                  <c:v>7.4380000000000002E-2</c:v>
                </c:pt>
                <c:pt idx="2357">
                  <c:v>7.442E-2</c:v>
                </c:pt>
                <c:pt idx="2358">
                  <c:v>7.4459999999999998E-2</c:v>
                </c:pt>
                <c:pt idx="2359">
                  <c:v>7.4499999999999997E-2</c:v>
                </c:pt>
                <c:pt idx="2360">
                  <c:v>7.4539999999999995E-2</c:v>
                </c:pt>
                <c:pt idx="2361">
                  <c:v>7.46E-2</c:v>
                </c:pt>
                <c:pt idx="2362">
                  <c:v>7.4619999999999992E-2</c:v>
                </c:pt>
                <c:pt idx="2363">
                  <c:v>7.4660000000000004E-2</c:v>
                </c:pt>
                <c:pt idx="2364">
                  <c:v>7.4700000000000003E-2</c:v>
                </c:pt>
                <c:pt idx="2365">
                  <c:v>7.4740000000000001E-2</c:v>
                </c:pt>
                <c:pt idx="2366">
                  <c:v>7.4800000000000005E-2</c:v>
                </c:pt>
                <c:pt idx="2367">
                  <c:v>7.4840000000000004E-2</c:v>
                </c:pt>
                <c:pt idx="2368">
                  <c:v>7.4859999999999996E-2</c:v>
                </c:pt>
                <c:pt idx="2369">
                  <c:v>7.4900000000000008E-2</c:v>
                </c:pt>
                <c:pt idx="2370">
                  <c:v>7.4939999999999993E-2</c:v>
                </c:pt>
                <c:pt idx="2371">
                  <c:v>7.4980000000000005E-2</c:v>
                </c:pt>
                <c:pt idx="2372">
                  <c:v>7.5039999999999996E-2</c:v>
                </c:pt>
                <c:pt idx="2373">
                  <c:v>7.5079999999999994E-2</c:v>
                </c:pt>
                <c:pt idx="2374">
                  <c:v>7.5119999999999992E-2</c:v>
                </c:pt>
                <c:pt idx="2375">
                  <c:v>7.5139999999999998E-2</c:v>
                </c:pt>
                <c:pt idx="2376">
                  <c:v>7.5179999999999997E-2</c:v>
                </c:pt>
                <c:pt idx="2377">
                  <c:v>7.5220000000000009E-2</c:v>
                </c:pt>
                <c:pt idx="2378">
                  <c:v>7.528E-2</c:v>
                </c:pt>
                <c:pt idx="2379">
                  <c:v>7.5319999999999998E-2</c:v>
                </c:pt>
                <c:pt idx="2380">
                  <c:v>7.5359999999999996E-2</c:v>
                </c:pt>
                <c:pt idx="2381">
                  <c:v>7.5380000000000003E-2</c:v>
                </c:pt>
                <c:pt idx="2382">
                  <c:v>7.5420000000000001E-2</c:v>
                </c:pt>
                <c:pt idx="2383">
                  <c:v>7.5459999999999999E-2</c:v>
                </c:pt>
                <c:pt idx="2384">
                  <c:v>7.551999999999999E-2</c:v>
                </c:pt>
                <c:pt idx="2385">
                  <c:v>7.5560000000000002E-2</c:v>
                </c:pt>
                <c:pt idx="2386">
                  <c:v>7.5600000000000001E-2</c:v>
                </c:pt>
                <c:pt idx="2387">
                  <c:v>7.5620000000000007E-2</c:v>
                </c:pt>
                <c:pt idx="2388">
                  <c:v>7.5660000000000005E-2</c:v>
                </c:pt>
                <c:pt idx="2389">
                  <c:v>7.5719999999999996E-2</c:v>
                </c:pt>
                <c:pt idx="2390">
                  <c:v>7.5759999999999994E-2</c:v>
                </c:pt>
                <c:pt idx="2391">
                  <c:v>7.5800000000000006E-2</c:v>
                </c:pt>
                <c:pt idx="2392">
                  <c:v>7.5839999999999991E-2</c:v>
                </c:pt>
                <c:pt idx="2393">
                  <c:v>7.5859999999999997E-2</c:v>
                </c:pt>
                <c:pt idx="2394">
                  <c:v>7.5899999999999995E-2</c:v>
                </c:pt>
                <c:pt idx="2395">
                  <c:v>7.596E-2</c:v>
                </c:pt>
                <c:pt idx="2396">
                  <c:v>7.5999999999999998E-2</c:v>
                </c:pt>
                <c:pt idx="2397">
                  <c:v>7.6039999999999996E-2</c:v>
                </c:pt>
                <c:pt idx="2398">
                  <c:v>7.6079999999999995E-2</c:v>
                </c:pt>
                <c:pt idx="2399">
                  <c:v>7.6100000000000001E-2</c:v>
                </c:pt>
                <c:pt idx="2400">
                  <c:v>7.6139999999999999E-2</c:v>
                </c:pt>
                <c:pt idx="2401">
                  <c:v>7.6200000000000004E-2</c:v>
                </c:pt>
                <c:pt idx="2402">
                  <c:v>7.6240000000000002E-2</c:v>
                </c:pt>
                <c:pt idx="2403">
                  <c:v>7.6280000000000001E-2</c:v>
                </c:pt>
                <c:pt idx="2404">
                  <c:v>7.6319999999999999E-2</c:v>
                </c:pt>
                <c:pt idx="2405">
                  <c:v>7.6359999999999997E-2</c:v>
                </c:pt>
                <c:pt idx="2406">
                  <c:v>7.6380000000000003E-2</c:v>
                </c:pt>
                <c:pt idx="2407">
                  <c:v>7.6440000000000008E-2</c:v>
                </c:pt>
                <c:pt idx="2408">
                  <c:v>7.6479999999999992E-2</c:v>
                </c:pt>
                <c:pt idx="2409">
                  <c:v>7.6520000000000005E-2</c:v>
                </c:pt>
                <c:pt idx="2410">
                  <c:v>7.6560000000000003E-2</c:v>
                </c:pt>
                <c:pt idx="2411">
                  <c:v>7.6600000000000001E-2</c:v>
                </c:pt>
                <c:pt idx="2412">
                  <c:v>7.6660000000000006E-2</c:v>
                </c:pt>
                <c:pt idx="2413">
                  <c:v>7.6700000000000004E-2</c:v>
                </c:pt>
                <c:pt idx="2414">
                  <c:v>7.6740000000000003E-2</c:v>
                </c:pt>
                <c:pt idx="2415">
                  <c:v>7.6759999999999995E-2</c:v>
                </c:pt>
                <c:pt idx="2416">
                  <c:v>7.6799999999999993E-2</c:v>
                </c:pt>
                <c:pt idx="2417">
                  <c:v>7.6840000000000006E-2</c:v>
                </c:pt>
                <c:pt idx="2418">
                  <c:v>7.690000000000001E-2</c:v>
                </c:pt>
                <c:pt idx="2419">
                  <c:v>7.6939999999999995E-2</c:v>
                </c:pt>
                <c:pt idx="2420">
                  <c:v>7.6980000000000007E-2</c:v>
                </c:pt>
                <c:pt idx="2421">
                  <c:v>7.7020000000000005E-2</c:v>
                </c:pt>
                <c:pt idx="2422">
                  <c:v>7.7060000000000003E-2</c:v>
                </c:pt>
                <c:pt idx="2423">
                  <c:v>7.7100000000000002E-2</c:v>
                </c:pt>
                <c:pt idx="2424">
                  <c:v>7.714E-2</c:v>
                </c:pt>
                <c:pt idx="2425">
                  <c:v>7.7179999999999999E-2</c:v>
                </c:pt>
                <c:pt idx="2426">
                  <c:v>7.7220000000000011E-2</c:v>
                </c:pt>
                <c:pt idx="2427">
                  <c:v>7.7259999999999995E-2</c:v>
                </c:pt>
                <c:pt idx="2428">
                  <c:v>7.7300000000000008E-2</c:v>
                </c:pt>
                <c:pt idx="2429">
                  <c:v>7.7359999999999998E-2</c:v>
                </c:pt>
                <c:pt idx="2430">
                  <c:v>7.7380000000000004E-2</c:v>
                </c:pt>
                <c:pt idx="2431">
                  <c:v>7.7420000000000003E-2</c:v>
                </c:pt>
                <c:pt idx="2432">
                  <c:v>7.7460000000000001E-2</c:v>
                </c:pt>
                <c:pt idx="2433">
                  <c:v>7.7499999999999999E-2</c:v>
                </c:pt>
                <c:pt idx="2434">
                  <c:v>7.7560000000000004E-2</c:v>
                </c:pt>
                <c:pt idx="2435">
                  <c:v>7.7600000000000002E-2</c:v>
                </c:pt>
                <c:pt idx="2436">
                  <c:v>7.7640000000000001E-2</c:v>
                </c:pt>
                <c:pt idx="2437">
                  <c:v>7.7679999999999999E-2</c:v>
                </c:pt>
                <c:pt idx="2438">
                  <c:v>7.7699999999999991E-2</c:v>
                </c:pt>
                <c:pt idx="2439">
                  <c:v>7.7740000000000004E-2</c:v>
                </c:pt>
                <c:pt idx="2440">
                  <c:v>7.7800000000000008E-2</c:v>
                </c:pt>
                <c:pt idx="2441">
                  <c:v>7.7839999999999993E-2</c:v>
                </c:pt>
                <c:pt idx="2442">
                  <c:v>7.7880000000000005E-2</c:v>
                </c:pt>
                <c:pt idx="2443">
                  <c:v>7.7920000000000003E-2</c:v>
                </c:pt>
                <c:pt idx="2444">
                  <c:v>7.7960000000000002E-2</c:v>
                </c:pt>
                <c:pt idx="2445">
                  <c:v>7.8019999999999992E-2</c:v>
                </c:pt>
                <c:pt idx="2446">
                  <c:v>7.8039999999999998E-2</c:v>
                </c:pt>
                <c:pt idx="2447">
                  <c:v>7.8079999999999997E-2</c:v>
                </c:pt>
                <c:pt idx="2448">
                  <c:v>7.8120000000000009E-2</c:v>
                </c:pt>
                <c:pt idx="2449">
                  <c:v>7.8159999999999993E-2</c:v>
                </c:pt>
                <c:pt idx="2450">
                  <c:v>7.8200000000000006E-2</c:v>
                </c:pt>
                <c:pt idx="2451">
                  <c:v>7.8259999999999996E-2</c:v>
                </c:pt>
                <c:pt idx="2452">
                  <c:v>7.8299999999999995E-2</c:v>
                </c:pt>
                <c:pt idx="2453">
                  <c:v>7.8320000000000001E-2</c:v>
                </c:pt>
                <c:pt idx="2454">
                  <c:v>7.8359999999999999E-2</c:v>
                </c:pt>
                <c:pt idx="2455">
                  <c:v>7.8399999999999997E-2</c:v>
                </c:pt>
                <c:pt idx="2456">
                  <c:v>7.844000000000001E-2</c:v>
                </c:pt>
                <c:pt idx="2457">
                  <c:v>7.85E-2</c:v>
                </c:pt>
                <c:pt idx="2458">
                  <c:v>7.8539999999999999E-2</c:v>
                </c:pt>
                <c:pt idx="2459">
                  <c:v>7.8579999999999997E-2</c:v>
                </c:pt>
                <c:pt idx="2460">
                  <c:v>7.8619999999999995E-2</c:v>
                </c:pt>
                <c:pt idx="2461">
                  <c:v>7.8640000000000002E-2</c:v>
                </c:pt>
                <c:pt idx="2462">
                  <c:v>7.868E-2</c:v>
                </c:pt>
                <c:pt idx="2463">
                  <c:v>7.8739999999999991E-2</c:v>
                </c:pt>
                <c:pt idx="2464">
                  <c:v>7.8780000000000003E-2</c:v>
                </c:pt>
                <c:pt idx="2465">
                  <c:v>7.8820000000000001E-2</c:v>
                </c:pt>
                <c:pt idx="2466">
                  <c:v>7.886E-2</c:v>
                </c:pt>
                <c:pt idx="2467">
                  <c:v>7.8899999999999998E-2</c:v>
                </c:pt>
                <c:pt idx="2468">
                  <c:v>7.8960000000000002E-2</c:v>
                </c:pt>
                <c:pt idx="2469">
                  <c:v>7.8979999999999995E-2</c:v>
                </c:pt>
                <c:pt idx="2470">
                  <c:v>7.9020000000000007E-2</c:v>
                </c:pt>
                <c:pt idx="2471">
                  <c:v>7.9059999999999991E-2</c:v>
                </c:pt>
                <c:pt idx="2472">
                  <c:v>7.9100000000000004E-2</c:v>
                </c:pt>
                <c:pt idx="2473">
                  <c:v>7.9140000000000002E-2</c:v>
                </c:pt>
                <c:pt idx="2474">
                  <c:v>7.9199999999999993E-2</c:v>
                </c:pt>
                <c:pt idx="2475">
                  <c:v>7.9240000000000005E-2</c:v>
                </c:pt>
                <c:pt idx="2476">
                  <c:v>7.9259999999999997E-2</c:v>
                </c:pt>
                <c:pt idx="2477">
                  <c:v>7.9299999999999995E-2</c:v>
                </c:pt>
                <c:pt idx="2478">
                  <c:v>7.9340000000000008E-2</c:v>
                </c:pt>
                <c:pt idx="2479">
                  <c:v>7.9399999999999998E-2</c:v>
                </c:pt>
                <c:pt idx="2480">
                  <c:v>7.9439999999999997E-2</c:v>
                </c:pt>
                <c:pt idx="2481">
                  <c:v>7.9480000000000009E-2</c:v>
                </c:pt>
                <c:pt idx="2482">
                  <c:v>7.9519999999999993E-2</c:v>
                </c:pt>
                <c:pt idx="2483">
                  <c:v>7.9560000000000006E-2</c:v>
                </c:pt>
                <c:pt idx="2484">
                  <c:v>7.9619999999999996E-2</c:v>
                </c:pt>
                <c:pt idx="2485">
                  <c:v>7.9660000000000009E-2</c:v>
                </c:pt>
                <c:pt idx="2486">
                  <c:v>7.9680000000000001E-2</c:v>
                </c:pt>
                <c:pt idx="2487">
                  <c:v>7.9719999999999999E-2</c:v>
                </c:pt>
                <c:pt idx="2488">
                  <c:v>7.9759999999999998E-2</c:v>
                </c:pt>
                <c:pt idx="2489">
                  <c:v>7.980000000000001E-2</c:v>
                </c:pt>
                <c:pt idx="2490">
                  <c:v>7.986E-2</c:v>
                </c:pt>
                <c:pt idx="2491">
                  <c:v>7.9899999999999999E-2</c:v>
                </c:pt>
                <c:pt idx="2492">
                  <c:v>7.9939999999999997E-2</c:v>
                </c:pt>
                <c:pt idx="2493">
                  <c:v>7.9979999999999996E-2</c:v>
                </c:pt>
                <c:pt idx="2494">
                  <c:v>0.08</c:v>
                </c:pt>
                <c:pt idx="2495">
                  <c:v>8.004E-2</c:v>
                </c:pt>
                <c:pt idx="2496">
                  <c:v>8.0100000000000005E-2</c:v>
                </c:pt>
                <c:pt idx="2497">
                  <c:v>8.0139999999999989E-2</c:v>
                </c:pt>
                <c:pt idx="2498">
                  <c:v>8.0180000000000001E-2</c:v>
                </c:pt>
                <c:pt idx="2499">
                  <c:v>8.022E-2</c:v>
                </c:pt>
                <c:pt idx="2500">
                  <c:v>8.0259999999999998E-2</c:v>
                </c:pt>
                <c:pt idx="2501">
                  <c:v>8.0280000000000004E-2</c:v>
                </c:pt>
                <c:pt idx="2502">
                  <c:v>8.0340000000000009E-2</c:v>
                </c:pt>
                <c:pt idx="2503">
                  <c:v>8.0380000000000007E-2</c:v>
                </c:pt>
                <c:pt idx="2504">
                  <c:v>8.0419999999999991E-2</c:v>
                </c:pt>
                <c:pt idx="2505">
                  <c:v>8.045999999999999E-2</c:v>
                </c:pt>
                <c:pt idx="2506">
                  <c:v>8.0500000000000002E-2</c:v>
                </c:pt>
                <c:pt idx="2507">
                  <c:v>8.0559999999999993E-2</c:v>
                </c:pt>
                <c:pt idx="2508">
                  <c:v>8.0600000000000005E-2</c:v>
                </c:pt>
                <c:pt idx="2509">
                  <c:v>8.0640000000000003E-2</c:v>
                </c:pt>
                <c:pt idx="2510">
                  <c:v>8.0680000000000002E-2</c:v>
                </c:pt>
                <c:pt idx="2511">
                  <c:v>8.0719999999999986E-2</c:v>
                </c:pt>
                <c:pt idx="2512">
                  <c:v>8.0739999999999992E-2</c:v>
                </c:pt>
                <c:pt idx="2513">
                  <c:v>8.0799999999999997E-2</c:v>
                </c:pt>
                <c:pt idx="2514">
                  <c:v>8.0839999999999995E-2</c:v>
                </c:pt>
                <c:pt idx="2515">
                  <c:v>8.0879999999999994E-2</c:v>
                </c:pt>
                <c:pt idx="2516">
                  <c:v>8.0920000000000006E-2</c:v>
                </c:pt>
                <c:pt idx="2517">
                  <c:v>8.0960000000000004E-2</c:v>
                </c:pt>
                <c:pt idx="2518">
                  <c:v>8.1020000000000009E-2</c:v>
                </c:pt>
                <c:pt idx="2519">
                  <c:v>8.1059999999999993E-2</c:v>
                </c:pt>
                <c:pt idx="2520">
                  <c:v>8.1079999999999999E-2</c:v>
                </c:pt>
                <c:pt idx="2521">
                  <c:v>8.1119999999999998E-2</c:v>
                </c:pt>
                <c:pt idx="2522">
                  <c:v>8.1159999999999996E-2</c:v>
                </c:pt>
                <c:pt idx="2523">
                  <c:v>8.1199999999999994E-2</c:v>
                </c:pt>
                <c:pt idx="2524">
                  <c:v>8.1259999999999999E-2</c:v>
                </c:pt>
                <c:pt idx="2525">
                  <c:v>8.1300000000000011E-2</c:v>
                </c:pt>
                <c:pt idx="2526">
                  <c:v>8.134000000000001E-2</c:v>
                </c:pt>
                <c:pt idx="2527">
                  <c:v>8.1379999999999994E-2</c:v>
                </c:pt>
                <c:pt idx="2528">
                  <c:v>8.14E-2</c:v>
                </c:pt>
                <c:pt idx="2529">
                  <c:v>8.1460000000000005E-2</c:v>
                </c:pt>
                <c:pt idx="2530">
                  <c:v>8.1500000000000003E-2</c:v>
                </c:pt>
                <c:pt idx="2531">
                  <c:v>8.1540000000000001E-2</c:v>
                </c:pt>
                <c:pt idx="2532">
                  <c:v>8.158E-2</c:v>
                </c:pt>
                <c:pt idx="2533">
                  <c:v>8.1620000000000012E-2</c:v>
                </c:pt>
                <c:pt idx="2534">
                  <c:v>8.166000000000001E-2</c:v>
                </c:pt>
                <c:pt idx="2535">
                  <c:v>8.1699999999999995E-2</c:v>
                </c:pt>
                <c:pt idx="2536">
                  <c:v>8.1739999999999993E-2</c:v>
                </c:pt>
                <c:pt idx="2537">
                  <c:v>8.1780000000000005E-2</c:v>
                </c:pt>
                <c:pt idx="2538">
                  <c:v>8.1820000000000004E-2</c:v>
                </c:pt>
                <c:pt idx="2539">
                  <c:v>8.1860000000000002E-2</c:v>
                </c:pt>
                <c:pt idx="2540">
                  <c:v>8.1920000000000007E-2</c:v>
                </c:pt>
                <c:pt idx="2541">
                  <c:v>8.1959999999999991E-2</c:v>
                </c:pt>
                <c:pt idx="2542">
                  <c:v>8.199999999999999E-2</c:v>
                </c:pt>
                <c:pt idx="2543">
                  <c:v>8.2019999999999996E-2</c:v>
                </c:pt>
                <c:pt idx="2544">
                  <c:v>8.2059999999999994E-2</c:v>
                </c:pt>
                <c:pt idx="2545">
                  <c:v>8.2100000000000006E-2</c:v>
                </c:pt>
                <c:pt idx="2546">
                  <c:v>8.2159999999999997E-2</c:v>
                </c:pt>
                <c:pt idx="2547">
                  <c:v>8.2200000000000009E-2</c:v>
                </c:pt>
                <c:pt idx="2548">
                  <c:v>8.2240000000000008E-2</c:v>
                </c:pt>
                <c:pt idx="2549">
                  <c:v>8.2260000000000014E-2</c:v>
                </c:pt>
                <c:pt idx="2550">
                  <c:v>8.2299999999999998E-2</c:v>
                </c:pt>
                <c:pt idx="2551">
                  <c:v>8.2339999999999997E-2</c:v>
                </c:pt>
                <c:pt idx="2552">
                  <c:v>8.2400000000000001E-2</c:v>
                </c:pt>
                <c:pt idx="2553">
                  <c:v>8.2439999999999999E-2</c:v>
                </c:pt>
                <c:pt idx="2554">
                  <c:v>8.2479999999999998E-2</c:v>
                </c:pt>
                <c:pt idx="2555">
                  <c:v>8.252000000000001E-2</c:v>
                </c:pt>
                <c:pt idx="2556">
                  <c:v>8.2540000000000002E-2</c:v>
                </c:pt>
                <c:pt idx="2557">
                  <c:v>8.2579999999999987E-2</c:v>
                </c:pt>
                <c:pt idx="2558">
                  <c:v>8.2639999999999991E-2</c:v>
                </c:pt>
                <c:pt idx="2559">
                  <c:v>8.2680000000000003E-2</c:v>
                </c:pt>
                <c:pt idx="2560">
                  <c:v>8.2720000000000002E-2</c:v>
                </c:pt>
                <c:pt idx="2561">
                  <c:v>8.276E-2</c:v>
                </c:pt>
                <c:pt idx="2562">
                  <c:v>8.2799999999999999E-2</c:v>
                </c:pt>
                <c:pt idx="2563">
                  <c:v>8.2840000000000011E-2</c:v>
                </c:pt>
                <c:pt idx="2564">
                  <c:v>8.2880000000000009E-2</c:v>
                </c:pt>
                <c:pt idx="2565">
                  <c:v>8.2919999999999994E-2</c:v>
                </c:pt>
                <c:pt idx="2566">
                  <c:v>8.2959999999999992E-2</c:v>
                </c:pt>
                <c:pt idx="2567">
                  <c:v>8.3000000000000004E-2</c:v>
                </c:pt>
                <c:pt idx="2568">
                  <c:v>8.3040000000000003E-2</c:v>
                </c:pt>
                <c:pt idx="2569">
                  <c:v>8.3100000000000007E-2</c:v>
                </c:pt>
                <c:pt idx="2570">
                  <c:v>8.3140000000000006E-2</c:v>
                </c:pt>
                <c:pt idx="2571">
                  <c:v>8.3160000000000012E-2</c:v>
                </c:pt>
                <c:pt idx="2572">
                  <c:v>8.3199999999999996E-2</c:v>
                </c:pt>
                <c:pt idx="2573">
                  <c:v>8.3239999999999995E-2</c:v>
                </c:pt>
                <c:pt idx="2574">
                  <c:v>8.3299999999999999E-2</c:v>
                </c:pt>
                <c:pt idx="2575">
                  <c:v>8.3339999999999997E-2</c:v>
                </c:pt>
                <c:pt idx="2576">
                  <c:v>8.3379999999999996E-2</c:v>
                </c:pt>
                <c:pt idx="2577">
                  <c:v>8.3420000000000008E-2</c:v>
                </c:pt>
                <c:pt idx="2578">
                  <c:v>8.3460000000000006E-2</c:v>
                </c:pt>
                <c:pt idx="2579">
                  <c:v>8.3480000000000013E-2</c:v>
                </c:pt>
                <c:pt idx="2580">
                  <c:v>8.3539999999999989E-2</c:v>
                </c:pt>
                <c:pt idx="2581">
                  <c:v>8.3580000000000002E-2</c:v>
                </c:pt>
                <c:pt idx="2582">
                  <c:v>8.362E-2</c:v>
                </c:pt>
                <c:pt idx="2583">
                  <c:v>8.3659999999999998E-2</c:v>
                </c:pt>
                <c:pt idx="2584">
                  <c:v>8.3699999999999997E-2</c:v>
                </c:pt>
                <c:pt idx="2585">
                  <c:v>8.3760000000000001E-2</c:v>
                </c:pt>
                <c:pt idx="2586">
                  <c:v>8.3800000000000013E-2</c:v>
                </c:pt>
                <c:pt idx="2587">
                  <c:v>8.3839999999999998E-2</c:v>
                </c:pt>
                <c:pt idx="2588">
                  <c:v>8.3879999999999996E-2</c:v>
                </c:pt>
                <c:pt idx="2589">
                  <c:v>8.3900000000000002E-2</c:v>
                </c:pt>
                <c:pt idx="2590">
                  <c:v>8.3940000000000001E-2</c:v>
                </c:pt>
                <c:pt idx="2591">
                  <c:v>8.4000000000000005E-2</c:v>
                </c:pt>
                <c:pt idx="2592">
                  <c:v>8.4040000000000004E-2</c:v>
                </c:pt>
                <c:pt idx="2593">
                  <c:v>8.4079999999999988E-2</c:v>
                </c:pt>
                <c:pt idx="2594">
                  <c:v>8.4120000000000014E-2</c:v>
                </c:pt>
                <c:pt idx="2595">
                  <c:v>8.4159999999999999E-2</c:v>
                </c:pt>
                <c:pt idx="2596">
                  <c:v>8.4220000000000003E-2</c:v>
                </c:pt>
                <c:pt idx="2597">
                  <c:v>8.4260000000000002E-2</c:v>
                </c:pt>
                <c:pt idx="2598">
                  <c:v>8.43E-2</c:v>
                </c:pt>
                <c:pt idx="2599">
                  <c:v>8.4339999999999998E-2</c:v>
                </c:pt>
                <c:pt idx="2600">
                  <c:v>8.4380000000000011E-2</c:v>
                </c:pt>
                <c:pt idx="2601">
                  <c:v>8.4419999999999995E-2</c:v>
                </c:pt>
                <c:pt idx="2602">
                  <c:v>8.448E-2</c:v>
                </c:pt>
                <c:pt idx="2603">
                  <c:v>8.4499999999999992E-2</c:v>
                </c:pt>
                <c:pt idx="2604">
                  <c:v>8.4540000000000004E-2</c:v>
                </c:pt>
                <c:pt idx="2605">
                  <c:v>8.4580000000000002E-2</c:v>
                </c:pt>
                <c:pt idx="2606">
                  <c:v>8.4620000000000001E-2</c:v>
                </c:pt>
                <c:pt idx="2607">
                  <c:v>8.4680000000000005E-2</c:v>
                </c:pt>
                <c:pt idx="2608">
                  <c:v>8.471999999999999E-2</c:v>
                </c:pt>
                <c:pt idx="2609">
                  <c:v>8.4760000000000002E-2</c:v>
                </c:pt>
                <c:pt idx="2610">
                  <c:v>8.48E-2</c:v>
                </c:pt>
                <c:pt idx="2611">
                  <c:v>8.4839999999999999E-2</c:v>
                </c:pt>
                <c:pt idx="2612">
                  <c:v>8.4879999999999997E-2</c:v>
                </c:pt>
                <c:pt idx="2613">
                  <c:v>8.4940000000000002E-2</c:v>
                </c:pt>
                <c:pt idx="2614">
                  <c:v>8.498E-2</c:v>
                </c:pt>
                <c:pt idx="2615">
                  <c:v>8.5020000000000012E-2</c:v>
                </c:pt>
                <c:pt idx="2616">
                  <c:v>8.5059999999999997E-2</c:v>
                </c:pt>
                <c:pt idx="2617">
                  <c:v>8.5079999999999989E-2</c:v>
                </c:pt>
                <c:pt idx="2618">
                  <c:v>8.5139999999999993E-2</c:v>
                </c:pt>
                <c:pt idx="2619">
                  <c:v>8.5180000000000006E-2</c:v>
                </c:pt>
                <c:pt idx="2620">
                  <c:v>8.5220000000000004E-2</c:v>
                </c:pt>
                <c:pt idx="2621">
                  <c:v>8.5260000000000002E-2</c:v>
                </c:pt>
                <c:pt idx="2622">
                  <c:v>8.5320000000000007E-2</c:v>
                </c:pt>
                <c:pt idx="2623">
                  <c:v>8.5340000000000013E-2</c:v>
                </c:pt>
                <c:pt idx="2624">
                  <c:v>8.539999999999999E-2</c:v>
                </c:pt>
                <c:pt idx="2625">
                  <c:v>8.5440000000000002E-2</c:v>
                </c:pt>
                <c:pt idx="2626">
                  <c:v>8.548E-2</c:v>
                </c:pt>
                <c:pt idx="2627">
                  <c:v>8.5519999999999999E-2</c:v>
                </c:pt>
                <c:pt idx="2628">
                  <c:v>8.5559999999999997E-2</c:v>
                </c:pt>
                <c:pt idx="2629">
                  <c:v>8.5619999999999988E-2</c:v>
                </c:pt>
                <c:pt idx="2630">
                  <c:v>8.5660000000000014E-2</c:v>
                </c:pt>
                <c:pt idx="2631">
                  <c:v>8.5699999999999998E-2</c:v>
                </c:pt>
                <c:pt idx="2632">
                  <c:v>8.5719999999999991E-2</c:v>
                </c:pt>
                <c:pt idx="2633">
                  <c:v>8.5760000000000003E-2</c:v>
                </c:pt>
                <c:pt idx="2634">
                  <c:v>8.5800000000000001E-2</c:v>
                </c:pt>
                <c:pt idx="2635">
                  <c:v>8.5860000000000006E-2</c:v>
                </c:pt>
                <c:pt idx="2636">
                  <c:v>8.5900000000000004E-2</c:v>
                </c:pt>
                <c:pt idx="2637">
                  <c:v>8.5939999999999989E-2</c:v>
                </c:pt>
                <c:pt idx="2638">
                  <c:v>8.5980000000000001E-2</c:v>
                </c:pt>
                <c:pt idx="2639">
                  <c:v>8.6019999999999999E-2</c:v>
                </c:pt>
                <c:pt idx="2640">
                  <c:v>8.6080000000000004E-2</c:v>
                </c:pt>
                <c:pt idx="2641">
                  <c:v>8.6120000000000002E-2</c:v>
                </c:pt>
                <c:pt idx="2642">
                  <c:v>8.616E-2</c:v>
                </c:pt>
                <c:pt idx="2643">
                  <c:v>8.6199999999999999E-2</c:v>
                </c:pt>
                <c:pt idx="2644">
                  <c:v>8.6240000000000011E-2</c:v>
                </c:pt>
                <c:pt idx="2645">
                  <c:v>8.6259999999999989E-2</c:v>
                </c:pt>
                <c:pt idx="2646">
                  <c:v>8.634E-2</c:v>
                </c:pt>
                <c:pt idx="2647">
                  <c:v>8.6359999999999992E-2</c:v>
                </c:pt>
                <c:pt idx="2648">
                  <c:v>8.6400000000000005E-2</c:v>
                </c:pt>
                <c:pt idx="2649">
                  <c:v>8.6440000000000003E-2</c:v>
                </c:pt>
                <c:pt idx="2650">
                  <c:v>8.6480000000000001E-2</c:v>
                </c:pt>
                <c:pt idx="2651">
                  <c:v>8.6540000000000006E-2</c:v>
                </c:pt>
                <c:pt idx="2652">
                  <c:v>8.657999999999999E-2</c:v>
                </c:pt>
                <c:pt idx="2653">
                  <c:v>8.6620000000000003E-2</c:v>
                </c:pt>
                <c:pt idx="2654">
                  <c:v>8.6660000000000001E-2</c:v>
                </c:pt>
                <c:pt idx="2655">
                  <c:v>8.6699999999999999E-2</c:v>
                </c:pt>
                <c:pt idx="2656">
                  <c:v>8.6760000000000004E-2</c:v>
                </c:pt>
                <c:pt idx="2657">
                  <c:v>8.6800000000000002E-2</c:v>
                </c:pt>
                <c:pt idx="2658">
                  <c:v>8.6839999999999987E-2</c:v>
                </c:pt>
                <c:pt idx="2659">
                  <c:v>8.6880000000000013E-2</c:v>
                </c:pt>
                <c:pt idx="2660">
                  <c:v>8.6919999999999997E-2</c:v>
                </c:pt>
                <c:pt idx="2661">
                  <c:v>8.6980000000000002E-2</c:v>
                </c:pt>
                <c:pt idx="2662">
                  <c:v>8.702E-2</c:v>
                </c:pt>
                <c:pt idx="2663">
                  <c:v>8.7040000000000006E-2</c:v>
                </c:pt>
                <c:pt idx="2664">
                  <c:v>8.7080000000000005E-2</c:v>
                </c:pt>
                <c:pt idx="2665">
                  <c:v>8.7120000000000003E-2</c:v>
                </c:pt>
                <c:pt idx="2666">
                  <c:v>8.7159999999999987E-2</c:v>
                </c:pt>
                <c:pt idx="2667">
                  <c:v>8.7219999999999992E-2</c:v>
                </c:pt>
                <c:pt idx="2668">
                  <c:v>8.7260000000000004E-2</c:v>
                </c:pt>
                <c:pt idx="2669">
                  <c:v>8.7300000000000003E-2</c:v>
                </c:pt>
                <c:pt idx="2670">
                  <c:v>8.7340000000000001E-2</c:v>
                </c:pt>
                <c:pt idx="2671">
                  <c:v>8.7379999999999999E-2</c:v>
                </c:pt>
                <c:pt idx="2672">
                  <c:v>8.7440000000000004E-2</c:v>
                </c:pt>
                <c:pt idx="2673">
                  <c:v>8.7479999999999988E-2</c:v>
                </c:pt>
                <c:pt idx="2674">
                  <c:v>8.7520000000000001E-2</c:v>
                </c:pt>
                <c:pt idx="2675">
                  <c:v>8.7559999999999999E-2</c:v>
                </c:pt>
                <c:pt idx="2676">
                  <c:v>8.7599999999999997E-2</c:v>
                </c:pt>
                <c:pt idx="2677">
                  <c:v>8.7639999999999996E-2</c:v>
                </c:pt>
                <c:pt idx="2678">
                  <c:v>8.77E-2</c:v>
                </c:pt>
                <c:pt idx="2679">
                  <c:v>8.7739999999999985E-2</c:v>
                </c:pt>
                <c:pt idx="2680">
                  <c:v>8.7780000000000011E-2</c:v>
                </c:pt>
                <c:pt idx="2681">
                  <c:v>8.7819999999999995E-2</c:v>
                </c:pt>
                <c:pt idx="2682">
                  <c:v>8.7859999999999994E-2</c:v>
                </c:pt>
                <c:pt idx="2683">
                  <c:v>8.7919999999999998E-2</c:v>
                </c:pt>
                <c:pt idx="2684">
                  <c:v>8.7959999999999997E-2</c:v>
                </c:pt>
                <c:pt idx="2685">
                  <c:v>8.8000000000000009E-2</c:v>
                </c:pt>
                <c:pt idx="2686">
                  <c:v>8.8040000000000007E-2</c:v>
                </c:pt>
                <c:pt idx="2687">
                  <c:v>8.8079999999999992E-2</c:v>
                </c:pt>
                <c:pt idx="2688">
                  <c:v>8.8139999999999996E-2</c:v>
                </c:pt>
                <c:pt idx="2689">
                  <c:v>8.8179999999999994E-2</c:v>
                </c:pt>
                <c:pt idx="2690">
                  <c:v>8.8219999999999993E-2</c:v>
                </c:pt>
                <c:pt idx="2691">
                  <c:v>8.8260000000000005E-2</c:v>
                </c:pt>
                <c:pt idx="2692">
                  <c:v>8.8300000000000003E-2</c:v>
                </c:pt>
                <c:pt idx="2693">
                  <c:v>8.832000000000001E-2</c:v>
                </c:pt>
                <c:pt idx="2694">
                  <c:v>8.8379999999999986E-2</c:v>
                </c:pt>
                <c:pt idx="2695">
                  <c:v>8.8419999999999999E-2</c:v>
                </c:pt>
                <c:pt idx="2696">
                  <c:v>8.8459999999999997E-2</c:v>
                </c:pt>
                <c:pt idx="2697">
                  <c:v>8.8499999999999995E-2</c:v>
                </c:pt>
                <c:pt idx="2698">
                  <c:v>8.8539999999999994E-2</c:v>
                </c:pt>
                <c:pt idx="2699">
                  <c:v>8.8599999999999998E-2</c:v>
                </c:pt>
                <c:pt idx="2700">
                  <c:v>8.864000000000001E-2</c:v>
                </c:pt>
                <c:pt idx="2701">
                  <c:v>8.8680000000000009E-2</c:v>
                </c:pt>
                <c:pt idx="2702">
                  <c:v>8.8719999999999993E-2</c:v>
                </c:pt>
                <c:pt idx="2703">
                  <c:v>8.8759999999999992E-2</c:v>
                </c:pt>
                <c:pt idx="2704">
                  <c:v>8.8819999999999996E-2</c:v>
                </c:pt>
                <c:pt idx="2705">
                  <c:v>8.8859999999999995E-2</c:v>
                </c:pt>
                <c:pt idx="2706">
                  <c:v>8.8900000000000007E-2</c:v>
                </c:pt>
                <c:pt idx="2707">
                  <c:v>8.8940000000000005E-2</c:v>
                </c:pt>
                <c:pt idx="2708">
                  <c:v>8.8980000000000004E-2</c:v>
                </c:pt>
                <c:pt idx="2709">
                  <c:v>8.9039999999999994E-2</c:v>
                </c:pt>
                <c:pt idx="2710">
                  <c:v>8.9079999999999993E-2</c:v>
                </c:pt>
                <c:pt idx="2711">
                  <c:v>8.9120000000000005E-2</c:v>
                </c:pt>
                <c:pt idx="2712">
                  <c:v>8.9160000000000003E-2</c:v>
                </c:pt>
                <c:pt idx="2713">
                  <c:v>8.9200000000000002E-2</c:v>
                </c:pt>
                <c:pt idx="2714">
                  <c:v>8.924E-2</c:v>
                </c:pt>
                <c:pt idx="2715">
                  <c:v>8.929999999999999E-2</c:v>
                </c:pt>
                <c:pt idx="2716">
                  <c:v>8.9339999999999989E-2</c:v>
                </c:pt>
                <c:pt idx="2717">
                  <c:v>8.9380000000000001E-2</c:v>
                </c:pt>
                <c:pt idx="2718">
                  <c:v>8.9419999999999999E-2</c:v>
                </c:pt>
                <c:pt idx="2719">
                  <c:v>8.9459999999999998E-2</c:v>
                </c:pt>
                <c:pt idx="2720">
                  <c:v>8.9520000000000002E-2</c:v>
                </c:pt>
                <c:pt idx="2721">
                  <c:v>8.9560000000000001E-2</c:v>
                </c:pt>
                <c:pt idx="2722">
                  <c:v>8.9600000000000013E-2</c:v>
                </c:pt>
                <c:pt idx="2723">
                  <c:v>8.9639999999999997E-2</c:v>
                </c:pt>
                <c:pt idx="2724">
                  <c:v>8.9679999999999996E-2</c:v>
                </c:pt>
                <c:pt idx="2725">
                  <c:v>8.974E-2</c:v>
                </c:pt>
                <c:pt idx="2726">
                  <c:v>8.9779999999999999E-2</c:v>
                </c:pt>
                <c:pt idx="2727">
                  <c:v>8.9819999999999997E-2</c:v>
                </c:pt>
                <c:pt idx="2728">
                  <c:v>8.9840000000000003E-2</c:v>
                </c:pt>
                <c:pt idx="2729">
                  <c:v>8.9880000000000002E-2</c:v>
                </c:pt>
                <c:pt idx="2730">
                  <c:v>8.9920000000000014E-2</c:v>
                </c:pt>
                <c:pt idx="2731">
                  <c:v>8.9979999999999991E-2</c:v>
                </c:pt>
                <c:pt idx="2732">
                  <c:v>9.0020000000000003E-2</c:v>
                </c:pt>
                <c:pt idx="2733">
                  <c:v>9.0060000000000001E-2</c:v>
                </c:pt>
                <c:pt idx="2734">
                  <c:v>9.01E-2</c:v>
                </c:pt>
                <c:pt idx="2735">
                  <c:v>9.0139999999999998E-2</c:v>
                </c:pt>
                <c:pt idx="2736">
                  <c:v>9.0200000000000002E-2</c:v>
                </c:pt>
                <c:pt idx="2737">
                  <c:v>9.0239999999999987E-2</c:v>
                </c:pt>
                <c:pt idx="2738">
                  <c:v>9.0279999999999999E-2</c:v>
                </c:pt>
                <c:pt idx="2739">
                  <c:v>9.0319999999999998E-2</c:v>
                </c:pt>
                <c:pt idx="2740">
                  <c:v>9.0359999999999996E-2</c:v>
                </c:pt>
                <c:pt idx="2741">
                  <c:v>9.042E-2</c:v>
                </c:pt>
                <c:pt idx="2742">
                  <c:v>9.0459999999999999E-2</c:v>
                </c:pt>
                <c:pt idx="2743">
                  <c:v>9.0500000000000011E-2</c:v>
                </c:pt>
                <c:pt idx="2744">
                  <c:v>9.0540000000000009E-2</c:v>
                </c:pt>
                <c:pt idx="2745">
                  <c:v>9.0579999999999994E-2</c:v>
                </c:pt>
                <c:pt idx="2746">
                  <c:v>9.0619999999999992E-2</c:v>
                </c:pt>
                <c:pt idx="2747">
                  <c:v>9.0679999999999997E-2</c:v>
                </c:pt>
                <c:pt idx="2748">
                  <c:v>9.0719999999999995E-2</c:v>
                </c:pt>
                <c:pt idx="2749">
                  <c:v>9.0760000000000007E-2</c:v>
                </c:pt>
                <c:pt idx="2750">
                  <c:v>9.0800000000000006E-2</c:v>
                </c:pt>
                <c:pt idx="2751">
                  <c:v>9.083999999999999E-2</c:v>
                </c:pt>
                <c:pt idx="2752">
                  <c:v>9.0899999999999995E-2</c:v>
                </c:pt>
                <c:pt idx="2753">
                  <c:v>9.0939999999999993E-2</c:v>
                </c:pt>
                <c:pt idx="2754">
                  <c:v>9.0980000000000005E-2</c:v>
                </c:pt>
                <c:pt idx="2755">
                  <c:v>9.1020000000000004E-2</c:v>
                </c:pt>
                <c:pt idx="2756">
                  <c:v>9.1060000000000002E-2</c:v>
                </c:pt>
                <c:pt idx="2757">
                  <c:v>9.1120000000000007E-2</c:v>
                </c:pt>
                <c:pt idx="2758">
                  <c:v>9.1159999999999991E-2</c:v>
                </c:pt>
                <c:pt idx="2759">
                  <c:v>9.1199999999999989E-2</c:v>
                </c:pt>
                <c:pt idx="2760">
                  <c:v>9.1240000000000002E-2</c:v>
                </c:pt>
                <c:pt idx="2761">
                  <c:v>9.128E-2</c:v>
                </c:pt>
                <c:pt idx="2762">
                  <c:v>9.1340000000000005E-2</c:v>
                </c:pt>
                <c:pt idx="2763">
                  <c:v>9.1380000000000003E-2</c:v>
                </c:pt>
                <c:pt idx="2764">
                  <c:v>9.1420000000000001E-2</c:v>
                </c:pt>
                <c:pt idx="2765">
                  <c:v>9.1460000000000014E-2</c:v>
                </c:pt>
                <c:pt idx="2766">
                  <c:v>9.1499999999999998E-2</c:v>
                </c:pt>
                <c:pt idx="2767">
                  <c:v>9.1539999999999996E-2</c:v>
                </c:pt>
                <c:pt idx="2768">
                  <c:v>9.1600000000000001E-2</c:v>
                </c:pt>
                <c:pt idx="2769">
                  <c:v>9.1639999999999999E-2</c:v>
                </c:pt>
                <c:pt idx="2770">
                  <c:v>9.1679999999999998E-2</c:v>
                </c:pt>
                <c:pt idx="2771">
                  <c:v>9.172000000000001E-2</c:v>
                </c:pt>
                <c:pt idx="2772">
                  <c:v>9.1760000000000008E-2</c:v>
                </c:pt>
                <c:pt idx="2773">
                  <c:v>9.1819999999999999E-2</c:v>
                </c:pt>
                <c:pt idx="2774">
                  <c:v>9.1859999999999997E-2</c:v>
                </c:pt>
                <c:pt idx="2775">
                  <c:v>9.1899999999999996E-2</c:v>
                </c:pt>
                <c:pt idx="2776">
                  <c:v>9.1940000000000008E-2</c:v>
                </c:pt>
                <c:pt idx="2777">
                  <c:v>9.1980000000000006E-2</c:v>
                </c:pt>
                <c:pt idx="2778">
                  <c:v>9.2040000000000011E-2</c:v>
                </c:pt>
                <c:pt idx="2779">
                  <c:v>9.2079999999999995E-2</c:v>
                </c:pt>
                <c:pt idx="2780">
                  <c:v>9.2119999999999994E-2</c:v>
                </c:pt>
                <c:pt idx="2781">
                  <c:v>9.2159999999999992E-2</c:v>
                </c:pt>
                <c:pt idx="2782">
                  <c:v>9.2200000000000004E-2</c:v>
                </c:pt>
                <c:pt idx="2783">
                  <c:v>9.2260000000000009E-2</c:v>
                </c:pt>
                <c:pt idx="2784">
                  <c:v>9.2300000000000007E-2</c:v>
                </c:pt>
                <c:pt idx="2785">
                  <c:v>9.2340000000000005E-2</c:v>
                </c:pt>
                <c:pt idx="2786">
                  <c:v>9.237999999999999E-2</c:v>
                </c:pt>
                <c:pt idx="2787">
                  <c:v>9.2420000000000002E-2</c:v>
                </c:pt>
                <c:pt idx="2788">
                  <c:v>9.2460000000000001E-2</c:v>
                </c:pt>
                <c:pt idx="2789">
                  <c:v>9.2520000000000005E-2</c:v>
                </c:pt>
                <c:pt idx="2790">
                  <c:v>9.2560000000000003E-2</c:v>
                </c:pt>
                <c:pt idx="2791">
                  <c:v>9.2600000000000002E-2</c:v>
                </c:pt>
                <c:pt idx="2792">
                  <c:v>9.264E-2</c:v>
                </c:pt>
                <c:pt idx="2793">
                  <c:v>9.2680000000000012E-2</c:v>
                </c:pt>
                <c:pt idx="2794">
                  <c:v>9.2739999999999989E-2</c:v>
                </c:pt>
                <c:pt idx="2795">
                  <c:v>9.2780000000000001E-2</c:v>
                </c:pt>
                <c:pt idx="2796">
                  <c:v>9.282E-2</c:v>
                </c:pt>
                <c:pt idx="2797">
                  <c:v>9.2859999999999998E-2</c:v>
                </c:pt>
                <c:pt idx="2798">
                  <c:v>9.2899999999999996E-2</c:v>
                </c:pt>
                <c:pt idx="2799">
                  <c:v>9.2959999999999987E-2</c:v>
                </c:pt>
                <c:pt idx="2800">
                  <c:v>9.3000000000000013E-2</c:v>
                </c:pt>
                <c:pt idx="2801">
                  <c:v>9.3039999999999998E-2</c:v>
                </c:pt>
                <c:pt idx="2802">
                  <c:v>9.3079999999999996E-2</c:v>
                </c:pt>
                <c:pt idx="2803">
                  <c:v>9.3119999999999994E-2</c:v>
                </c:pt>
                <c:pt idx="2804">
                  <c:v>9.3179999999999999E-2</c:v>
                </c:pt>
                <c:pt idx="2805">
                  <c:v>9.3219999999999997E-2</c:v>
                </c:pt>
                <c:pt idx="2806">
                  <c:v>9.326000000000001E-2</c:v>
                </c:pt>
                <c:pt idx="2807">
                  <c:v>9.3299999999999994E-2</c:v>
                </c:pt>
                <c:pt idx="2808">
                  <c:v>9.3339999999999992E-2</c:v>
                </c:pt>
                <c:pt idx="2809">
                  <c:v>9.3379999999999991E-2</c:v>
                </c:pt>
                <c:pt idx="2810">
                  <c:v>9.3439999999999995E-2</c:v>
                </c:pt>
                <c:pt idx="2811">
                  <c:v>9.3480000000000008E-2</c:v>
                </c:pt>
                <c:pt idx="2812">
                  <c:v>9.3520000000000006E-2</c:v>
                </c:pt>
                <c:pt idx="2813">
                  <c:v>9.3560000000000004E-2</c:v>
                </c:pt>
                <c:pt idx="2814">
                  <c:v>9.3599999999999989E-2</c:v>
                </c:pt>
                <c:pt idx="2815">
                  <c:v>9.3659999999999993E-2</c:v>
                </c:pt>
                <c:pt idx="2816">
                  <c:v>9.3699999999999992E-2</c:v>
                </c:pt>
                <c:pt idx="2817">
                  <c:v>9.3740000000000004E-2</c:v>
                </c:pt>
                <c:pt idx="2818">
                  <c:v>9.3780000000000002E-2</c:v>
                </c:pt>
                <c:pt idx="2819">
                  <c:v>9.3820000000000001E-2</c:v>
                </c:pt>
                <c:pt idx="2820">
                  <c:v>9.3880000000000005E-2</c:v>
                </c:pt>
                <c:pt idx="2821">
                  <c:v>9.391999999999999E-2</c:v>
                </c:pt>
                <c:pt idx="2822">
                  <c:v>9.3960000000000002E-2</c:v>
                </c:pt>
                <c:pt idx="2823">
                  <c:v>9.3979999999999994E-2</c:v>
                </c:pt>
                <c:pt idx="2824">
                  <c:v>9.4039999999999999E-2</c:v>
                </c:pt>
                <c:pt idx="2825">
                  <c:v>9.4060000000000005E-2</c:v>
                </c:pt>
                <c:pt idx="2826">
                  <c:v>9.4120000000000009E-2</c:v>
                </c:pt>
                <c:pt idx="2827">
                  <c:v>9.4160000000000008E-2</c:v>
                </c:pt>
                <c:pt idx="2828">
                  <c:v>9.4200000000000006E-2</c:v>
                </c:pt>
                <c:pt idx="2829">
                  <c:v>9.423999999999999E-2</c:v>
                </c:pt>
                <c:pt idx="2830">
                  <c:v>9.4299999999999995E-2</c:v>
                </c:pt>
                <c:pt idx="2831">
                  <c:v>9.4339999999999993E-2</c:v>
                </c:pt>
                <c:pt idx="2832">
                  <c:v>9.4399999999999998E-2</c:v>
                </c:pt>
                <c:pt idx="2833">
                  <c:v>9.444000000000001E-2</c:v>
                </c:pt>
                <c:pt idx="2834">
                  <c:v>9.4460000000000002E-2</c:v>
                </c:pt>
                <c:pt idx="2835">
                  <c:v>9.4519999999999993E-2</c:v>
                </c:pt>
                <c:pt idx="2836">
                  <c:v>9.4579999999999997E-2</c:v>
                </c:pt>
                <c:pt idx="2837">
                  <c:v>9.4619999999999996E-2</c:v>
                </c:pt>
                <c:pt idx="2838">
                  <c:v>9.4640000000000002E-2</c:v>
                </c:pt>
                <c:pt idx="2839">
                  <c:v>9.4700000000000006E-2</c:v>
                </c:pt>
                <c:pt idx="2840">
                  <c:v>9.4740000000000005E-2</c:v>
                </c:pt>
                <c:pt idx="2841">
                  <c:v>9.4800000000000009E-2</c:v>
                </c:pt>
                <c:pt idx="2842">
                  <c:v>9.4839999999999994E-2</c:v>
                </c:pt>
                <c:pt idx="2843">
                  <c:v>9.4879999999999992E-2</c:v>
                </c:pt>
                <c:pt idx="2844">
                  <c:v>9.4920000000000004E-2</c:v>
                </c:pt>
                <c:pt idx="2845">
                  <c:v>9.4960000000000003E-2</c:v>
                </c:pt>
                <c:pt idx="2846">
                  <c:v>9.5020000000000007E-2</c:v>
                </c:pt>
                <c:pt idx="2847">
                  <c:v>9.5060000000000006E-2</c:v>
                </c:pt>
                <c:pt idx="2848">
                  <c:v>9.5100000000000004E-2</c:v>
                </c:pt>
                <c:pt idx="2849">
                  <c:v>9.5139999999999988E-2</c:v>
                </c:pt>
                <c:pt idx="2850">
                  <c:v>9.5180000000000001E-2</c:v>
                </c:pt>
                <c:pt idx="2851">
                  <c:v>9.5219999999999999E-2</c:v>
                </c:pt>
                <c:pt idx="2852">
                  <c:v>9.5280000000000004E-2</c:v>
                </c:pt>
                <c:pt idx="2853">
                  <c:v>9.5320000000000002E-2</c:v>
                </c:pt>
                <c:pt idx="2854">
                  <c:v>9.536E-2</c:v>
                </c:pt>
                <c:pt idx="2855">
                  <c:v>9.5399999999999985E-2</c:v>
                </c:pt>
                <c:pt idx="2856">
                  <c:v>9.5440000000000011E-2</c:v>
                </c:pt>
                <c:pt idx="2857">
                  <c:v>9.5500000000000002E-2</c:v>
                </c:pt>
                <c:pt idx="2858">
                  <c:v>9.554E-2</c:v>
                </c:pt>
                <c:pt idx="2859">
                  <c:v>9.5579999999999998E-2</c:v>
                </c:pt>
                <c:pt idx="2860">
                  <c:v>9.5619999999999997E-2</c:v>
                </c:pt>
                <c:pt idx="2861">
                  <c:v>9.5660000000000009E-2</c:v>
                </c:pt>
                <c:pt idx="2862">
                  <c:v>9.5719999999999986E-2</c:v>
                </c:pt>
                <c:pt idx="2863">
                  <c:v>9.5760000000000012E-2</c:v>
                </c:pt>
                <c:pt idx="2864">
                  <c:v>9.5799999999999996E-2</c:v>
                </c:pt>
                <c:pt idx="2865">
                  <c:v>9.5839999999999995E-2</c:v>
                </c:pt>
                <c:pt idx="2866">
                  <c:v>9.5879999999999993E-2</c:v>
                </c:pt>
                <c:pt idx="2867">
                  <c:v>9.5939999999999998E-2</c:v>
                </c:pt>
                <c:pt idx="2868">
                  <c:v>9.598000000000001E-2</c:v>
                </c:pt>
                <c:pt idx="2869">
                  <c:v>9.6020000000000008E-2</c:v>
                </c:pt>
                <c:pt idx="2870">
                  <c:v>9.6059999999999993E-2</c:v>
                </c:pt>
                <c:pt idx="2871">
                  <c:v>9.6099999999999991E-2</c:v>
                </c:pt>
                <c:pt idx="2872">
                  <c:v>9.6140000000000003E-2</c:v>
                </c:pt>
                <c:pt idx="2873">
                  <c:v>9.6199999999999994E-2</c:v>
                </c:pt>
                <c:pt idx="2874">
                  <c:v>9.6240000000000006E-2</c:v>
                </c:pt>
                <c:pt idx="2875">
                  <c:v>9.6280000000000004E-2</c:v>
                </c:pt>
                <c:pt idx="2876">
                  <c:v>9.6320000000000003E-2</c:v>
                </c:pt>
                <c:pt idx="2877">
                  <c:v>9.6359999999999987E-2</c:v>
                </c:pt>
                <c:pt idx="2878">
                  <c:v>9.6419999999999992E-2</c:v>
                </c:pt>
                <c:pt idx="2879">
                  <c:v>9.6460000000000004E-2</c:v>
                </c:pt>
                <c:pt idx="2880">
                  <c:v>9.6500000000000002E-2</c:v>
                </c:pt>
                <c:pt idx="2881">
                  <c:v>9.6540000000000001E-2</c:v>
                </c:pt>
                <c:pt idx="2882">
                  <c:v>9.6579999999999999E-2</c:v>
                </c:pt>
                <c:pt idx="2883">
                  <c:v>9.6640000000000004E-2</c:v>
                </c:pt>
                <c:pt idx="2884">
                  <c:v>9.6679999999999988E-2</c:v>
                </c:pt>
                <c:pt idx="2885">
                  <c:v>9.672E-2</c:v>
                </c:pt>
                <c:pt idx="2886">
                  <c:v>9.6759999999999999E-2</c:v>
                </c:pt>
                <c:pt idx="2887">
                  <c:v>9.6799999999999997E-2</c:v>
                </c:pt>
                <c:pt idx="2888">
                  <c:v>9.6860000000000002E-2</c:v>
                </c:pt>
                <c:pt idx="2889">
                  <c:v>9.69E-2</c:v>
                </c:pt>
                <c:pt idx="2890">
                  <c:v>9.6940000000000012E-2</c:v>
                </c:pt>
                <c:pt idx="2891">
                  <c:v>9.6980000000000011E-2</c:v>
                </c:pt>
                <c:pt idx="2892">
                  <c:v>9.7019999999999995E-2</c:v>
                </c:pt>
                <c:pt idx="2893">
                  <c:v>9.7059999999999994E-2</c:v>
                </c:pt>
                <c:pt idx="2894">
                  <c:v>9.7119999999999998E-2</c:v>
                </c:pt>
                <c:pt idx="2895">
                  <c:v>9.7159999999999996E-2</c:v>
                </c:pt>
                <c:pt idx="2896">
                  <c:v>9.7200000000000009E-2</c:v>
                </c:pt>
                <c:pt idx="2897">
                  <c:v>9.7240000000000007E-2</c:v>
                </c:pt>
                <c:pt idx="2898">
                  <c:v>9.7279999999999991E-2</c:v>
                </c:pt>
                <c:pt idx="2899">
                  <c:v>9.7339999999999996E-2</c:v>
                </c:pt>
                <c:pt idx="2900">
                  <c:v>9.7379999999999994E-2</c:v>
                </c:pt>
                <c:pt idx="2901">
                  <c:v>9.7420000000000007E-2</c:v>
                </c:pt>
                <c:pt idx="2902">
                  <c:v>9.7460000000000005E-2</c:v>
                </c:pt>
                <c:pt idx="2903">
                  <c:v>9.7500000000000003E-2</c:v>
                </c:pt>
                <c:pt idx="2904">
                  <c:v>9.7560000000000008E-2</c:v>
                </c:pt>
                <c:pt idx="2905">
                  <c:v>9.7599999999999992E-2</c:v>
                </c:pt>
                <c:pt idx="2906">
                  <c:v>9.7639999999999991E-2</c:v>
                </c:pt>
                <c:pt idx="2907">
                  <c:v>9.7680000000000003E-2</c:v>
                </c:pt>
                <c:pt idx="2908">
                  <c:v>9.7720000000000001E-2</c:v>
                </c:pt>
                <c:pt idx="2909">
                  <c:v>9.7780000000000006E-2</c:v>
                </c:pt>
                <c:pt idx="2910">
                  <c:v>9.7820000000000004E-2</c:v>
                </c:pt>
                <c:pt idx="2911">
                  <c:v>9.7860000000000003E-2</c:v>
                </c:pt>
                <c:pt idx="2912">
                  <c:v>9.7899999999999987E-2</c:v>
                </c:pt>
                <c:pt idx="2913">
                  <c:v>9.7939999999999999E-2</c:v>
                </c:pt>
                <c:pt idx="2914">
                  <c:v>9.7979999999999998E-2</c:v>
                </c:pt>
                <c:pt idx="2915">
                  <c:v>9.8040000000000002E-2</c:v>
                </c:pt>
                <c:pt idx="2916">
                  <c:v>9.8080000000000001E-2</c:v>
                </c:pt>
                <c:pt idx="2917">
                  <c:v>9.8119999999999999E-2</c:v>
                </c:pt>
                <c:pt idx="2918">
                  <c:v>9.8160000000000011E-2</c:v>
                </c:pt>
                <c:pt idx="2919">
                  <c:v>9.820000000000001E-2</c:v>
                </c:pt>
                <c:pt idx="2920">
                  <c:v>9.826E-2</c:v>
                </c:pt>
                <c:pt idx="2921">
                  <c:v>9.8299999999999998E-2</c:v>
                </c:pt>
                <c:pt idx="2922">
                  <c:v>9.8339999999999997E-2</c:v>
                </c:pt>
                <c:pt idx="2923">
                  <c:v>9.8379999999999995E-2</c:v>
                </c:pt>
                <c:pt idx="2924">
                  <c:v>9.8420000000000007E-2</c:v>
                </c:pt>
                <c:pt idx="2925">
                  <c:v>9.8480000000000012E-2</c:v>
                </c:pt>
                <c:pt idx="2926">
                  <c:v>9.8519999999999996E-2</c:v>
                </c:pt>
                <c:pt idx="2927">
                  <c:v>9.8559999999999995E-2</c:v>
                </c:pt>
                <c:pt idx="2928">
                  <c:v>9.8599999999999993E-2</c:v>
                </c:pt>
                <c:pt idx="2929">
                  <c:v>9.8640000000000005E-2</c:v>
                </c:pt>
                <c:pt idx="2930">
                  <c:v>9.8699999999999996E-2</c:v>
                </c:pt>
                <c:pt idx="2931">
                  <c:v>9.8760000000000001E-2</c:v>
                </c:pt>
                <c:pt idx="2932">
                  <c:v>9.8800000000000013E-2</c:v>
                </c:pt>
                <c:pt idx="2933">
                  <c:v>9.8839999999999997E-2</c:v>
                </c:pt>
                <c:pt idx="2934">
                  <c:v>9.8879999999999996E-2</c:v>
                </c:pt>
                <c:pt idx="2935">
                  <c:v>9.894E-2</c:v>
                </c:pt>
                <c:pt idx="2936">
                  <c:v>9.8979999999999999E-2</c:v>
                </c:pt>
                <c:pt idx="2937">
                  <c:v>9.9019999999999997E-2</c:v>
                </c:pt>
                <c:pt idx="2938">
                  <c:v>9.9060000000000009E-2</c:v>
                </c:pt>
                <c:pt idx="2939">
                  <c:v>9.9100000000000008E-2</c:v>
                </c:pt>
                <c:pt idx="2940">
                  <c:v>9.9159999999999998E-2</c:v>
                </c:pt>
                <c:pt idx="2941">
                  <c:v>9.9199999999999997E-2</c:v>
                </c:pt>
                <c:pt idx="2942">
                  <c:v>9.9239999999999995E-2</c:v>
                </c:pt>
                <c:pt idx="2943">
                  <c:v>9.9280000000000007E-2</c:v>
                </c:pt>
                <c:pt idx="2944">
                  <c:v>9.9320000000000006E-2</c:v>
                </c:pt>
                <c:pt idx="2945">
                  <c:v>9.938000000000001E-2</c:v>
                </c:pt>
                <c:pt idx="2946">
                  <c:v>9.9420000000000008E-2</c:v>
                </c:pt>
                <c:pt idx="2947">
                  <c:v>9.9459999999999993E-2</c:v>
                </c:pt>
                <c:pt idx="2948">
                  <c:v>9.9499999999999991E-2</c:v>
                </c:pt>
                <c:pt idx="2949">
                  <c:v>9.9540000000000003E-2</c:v>
                </c:pt>
                <c:pt idx="2950">
                  <c:v>9.9580000000000002E-2</c:v>
                </c:pt>
                <c:pt idx="2951">
                  <c:v>9.9640000000000006E-2</c:v>
                </c:pt>
                <c:pt idx="2952">
                  <c:v>9.9680000000000005E-2</c:v>
                </c:pt>
                <c:pt idx="2953">
                  <c:v>9.9719999999999989E-2</c:v>
                </c:pt>
                <c:pt idx="2954">
                  <c:v>9.9760000000000015E-2</c:v>
                </c:pt>
                <c:pt idx="2955">
                  <c:v>9.98E-2</c:v>
                </c:pt>
                <c:pt idx="2956">
                  <c:v>9.9860000000000004E-2</c:v>
                </c:pt>
                <c:pt idx="2957">
                  <c:v>9.9900000000000003E-2</c:v>
                </c:pt>
                <c:pt idx="2958">
                  <c:v>9.9960000000000007E-2</c:v>
                </c:pt>
                <c:pt idx="2959">
                  <c:v>9.9979999999999999E-2</c:v>
                </c:pt>
                <c:pt idx="2960">
                  <c:v>0.10003999999999999</c:v>
                </c:pt>
                <c:pt idx="2961">
                  <c:v>0.10009999999999999</c:v>
                </c:pt>
                <c:pt idx="2962">
                  <c:v>0.10013999999999999</c:v>
                </c:pt>
                <c:pt idx="2963">
                  <c:v>0.10018000000000001</c:v>
                </c:pt>
                <c:pt idx="2964">
                  <c:v>0.10022</c:v>
                </c:pt>
                <c:pt idx="2965">
                  <c:v>0.10026</c:v>
                </c:pt>
                <c:pt idx="2966">
                  <c:v>0.10032000000000001</c:v>
                </c:pt>
                <c:pt idx="2967">
                  <c:v>0.10035999999999999</c:v>
                </c:pt>
                <c:pt idx="2968">
                  <c:v>0.10039999999999999</c:v>
                </c:pt>
                <c:pt idx="2969">
                  <c:v>0.10044</c:v>
                </c:pt>
                <c:pt idx="2970">
                  <c:v>0.10048</c:v>
                </c:pt>
                <c:pt idx="2971">
                  <c:v>0.10054</c:v>
                </c:pt>
                <c:pt idx="2972">
                  <c:v>0.10058</c:v>
                </c:pt>
                <c:pt idx="2973">
                  <c:v>0.10061999999999999</c:v>
                </c:pt>
                <c:pt idx="2974">
                  <c:v>0.10066000000000001</c:v>
                </c:pt>
                <c:pt idx="2975">
                  <c:v>0.1007</c:v>
                </c:pt>
                <c:pt idx="2976">
                  <c:v>0.10076</c:v>
                </c:pt>
                <c:pt idx="2977">
                  <c:v>0.1008</c:v>
                </c:pt>
                <c:pt idx="2978">
                  <c:v>0.10084</c:v>
                </c:pt>
                <c:pt idx="2979">
                  <c:v>0.10088</c:v>
                </c:pt>
                <c:pt idx="2980">
                  <c:v>0.10092000000000001</c:v>
                </c:pt>
                <c:pt idx="2981">
                  <c:v>0.10095999999999999</c:v>
                </c:pt>
                <c:pt idx="2982">
                  <c:v>0.10102</c:v>
                </c:pt>
                <c:pt idx="2983">
                  <c:v>0.10106</c:v>
                </c:pt>
                <c:pt idx="2984">
                  <c:v>0.1011</c:v>
                </c:pt>
                <c:pt idx="2985">
                  <c:v>0.10114000000000001</c:v>
                </c:pt>
                <c:pt idx="2986">
                  <c:v>0.10118000000000001</c:v>
                </c:pt>
                <c:pt idx="2987">
                  <c:v>0.10124000000000001</c:v>
                </c:pt>
                <c:pt idx="2988">
                  <c:v>0.10128</c:v>
                </c:pt>
                <c:pt idx="2989">
                  <c:v>0.10131999999999999</c:v>
                </c:pt>
                <c:pt idx="2990">
                  <c:v>0.10135999999999999</c:v>
                </c:pt>
                <c:pt idx="2991">
                  <c:v>0.1014</c:v>
                </c:pt>
                <c:pt idx="2992">
                  <c:v>0.10146000000000001</c:v>
                </c:pt>
                <c:pt idx="2993">
                  <c:v>0.10150000000000001</c:v>
                </c:pt>
                <c:pt idx="2994">
                  <c:v>0.10154000000000001</c:v>
                </c:pt>
                <c:pt idx="2995">
                  <c:v>0.10157999999999999</c:v>
                </c:pt>
                <c:pt idx="2996">
                  <c:v>0.10162</c:v>
                </c:pt>
                <c:pt idx="2997">
                  <c:v>0.10167999999999999</c:v>
                </c:pt>
                <c:pt idx="2998">
                  <c:v>0.10172</c:v>
                </c:pt>
                <c:pt idx="2999">
                  <c:v>0.10176</c:v>
                </c:pt>
                <c:pt idx="3000">
                  <c:v>0.1018</c:v>
                </c:pt>
                <c:pt idx="3001">
                  <c:v>0.10183999999999999</c:v>
                </c:pt>
                <c:pt idx="3002">
                  <c:v>0.10188000000000001</c:v>
                </c:pt>
                <c:pt idx="3003">
                  <c:v>0.10194</c:v>
                </c:pt>
                <c:pt idx="3004">
                  <c:v>0.10198</c:v>
                </c:pt>
                <c:pt idx="3005">
                  <c:v>0.10202</c:v>
                </c:pt>
                <c:pt idx="3006">
                  <c:v>0.10206</c:v>
                </c:pt>
                <c:pt idx="3007">
                  <c:v>0.10210000000000001</c:v>
                </c:pt>
                <c:pt idx="3008">
                  <c:v>0.10217999999999999</c:v>
                </c:pt>
                <c:pt idx="3009">
                  <c:v>0.10220000000000001</c:v>
                </c:pt>
                <c:pt idx="3010">
                  <c:v>0.10226</c:v>
                </c:pt>
                <c:pt idx="3011">
                  <c:v>0.1023</c:v>
                </c:pt>
                <c:pt idx="3012">
                  <c:v>0.10234</c:v>
                </c:pt>
                <c:pt idx="3013">
                  <c:v>0.1024</c:v>
                </c:pt>
                <c:pt idx="3014">
                  <c:v>0.10244</c:v>
                </c:pt>
                <c:pt idx="3015">
                  <c:v>0.10247999999999999</c:v>
                </c:pt>
                <c:pt idx="3016">
                  <c:v>0.10252</c:v>
                </c:pt>
                <c:pt idx="3017">
                  <c:v>0.10256</c:v>
                </c:pt>
                <c:pt idx="3018">
                  <c:v>0.10262</c:v>
                </c:pt>
                <c:pt idx="3019">
                  <c:v>0.10266</c:v>
                </c:pt>
                <c:pt idx="3020">
                  <c:v>0.1027</c:v>
                </c:pt>
                <c:pt idx="3021">
                  <c:v>0.10274</c:v>
                </c:pt>
                <c:pt idx="3022">
                  <c:v>0.10278000000000001</c:v>
                </c:pt>
                <c:pt idx="3023">
                  <c:v>0.10284</c:v>
                </c:pt>
                <c:pt idx="3024">
                  <c:v>0.10288</c:v>
                </c:pt>
                <c:pt idx="3025">
                  <c:v>0.10292</c:v>
                </c:pt>
                <c:pt idx="3026">
                  <c:v>0.10296</c:v>
                </c:pt>
                <c:pt idx="3027">
                  <c:v>0.10300000000000001</c:v>
                </c:pt>
                <c:pt idx="3028">
                  <c:v>0.10305999999999998</c:v>
                </c:pt>
                <c:pt idx="3029">
                  <c:v>0.10310000000000001</c:v>
                </c:pt>
                <c:pt idx="3030">
                  <c:v>0.10314</c:v>
                </c:pt>
                <c:pt idx="3031">
                  <c:v>0.10317999999999999</c:v>
                </c:pt>
                <c:pt idx="3032">
                  <c:v>0.10321999999999999</c:v>
                </c:pt>
                <c:pt idx="3033">
                  <c:v>0.10326</c:v>
                </c:pt>
                <c:pt idx="3034">
                  <c:v>0.10332000000000001</c:v>
                </c:pt>
                <c:pt idx="3035">
                  <c:v>0.10336000000000001</c:v>
                </c:pt>
                <c:pt idx="3036">
                  <c:v>0.10339999999999999</c:v>
                </c:pt>
                <c:pt idx="3037">
                  <c:v>0.10343999999999999</c:v>
                </c:pt>
                <c:pt idx="3038">
                  <c:v>0.10348</c:v>
                </c:pt>
                <c:pt idx="3039">
                  <c:v>0.10353999999999999</c:v>
                </c:pt>
                <c:pt idx="3040">
                  <c:v>0.10358000000000001</c:v>
                </c:pt>
                <c:pt idx="3041">
                  <c:v>0.10364000000000001</c:v>
                </c:pt>
                <c:pt idx="3042">
                  <c:v>0.10368000000000001</c:v>
                </c:pt>
                <c:pt idx="3043">
                  <c:v>0.10371999999999999</c:v>
                </c:pt>
                <c:pt idx="3044">
                  <c:v>0.10378</c:v>
                </c:pt>
                <c:pt idx="3045">
                  <c:v>0.10382</c:v>
                </c:pt>
                <c:pt idx="3046">
                  <c:v>0.10385999999999999</c:v>
                </c:pt>
                <c:pt idx="3047">
                  <c:v>0.10390000000000001</c:v>
                </c:pt>
                <c:pt idx="3048">
                  <c:v>0.10394</c:v>
                </c:pt>
                <c:pt idx="3049">
                  <c:v>0.10400000000000001</c:v>
                </c:pt>
                <c:pt idx="3050">
                  <c:v>0.10403999999999999</c:v>
                </c:pt>
                <c:pt idx="3051">
                  <c:v>0.10407999999999999</c:v>
                </c:pt>
                <c:pt idx="3052">
                  <c:v>0.10412</c:v>
                </c:pt>
                <c:pt idx="3053">
                  <c:v>0.10416</c:v>
                </c:pt>
                <c:pt idx="3054">
                  <c:v>0.10422000000000001</c:v>
                </c:pt>
                <c:pt idx="3055">
                  <c:v>0.10426000000000001</c:v>
                </c:pt>
                <c:pt idx="3056">
                  <c:v>0.1043</c:v>
                </c:pt>
                <c:pt idx="3057">
                  <c:v>0.10433999999999999</c:v>
                </c:pt>
                <c:pt idx="3058">
                  <c:v>0.10438</c:v>
                </c:pt>
                <c:pt idx="3059">
                  <c:v>0.10444000000000001</c:v>
                </c:pt>
                <c:pt idx="3060">
                  <c:v>0.10448</c:v>
                </c:pt>
                <c:pt idx="3061">
                  <c:v>0.10452</c:v>
                </c:pt>
                <c:pt idx="3062">
                  <c:v>0.10456</c:v>
                </c:pt>
                <c:pt idx="3063">
                  <c:v>0.10460000000000001</c:v>
                </c:pt>
                <c:pt idx="3064">
                  <c:v>0.10464000000000001</c:v>
                </c:pt>
                <c:pt idx="3065">
                  <c:v>0.1047</c:v>
                </c:pt>
                <c:pt idx="3066">
                  <c:v>0.10474</c:v>
                </c:pt>
                <c:pt idx="3067">
                  <c:v>0.1048</c:v>
                </c:pt>
                <c:pt idx="3068">
                  <c:v>0.10482</c:v>
                </c:pt>
                <c:pt idx="3069">
                  <c:v>0.10490000000000001</c:v>
                </c:pt>
                <c:pt idx="3070">
                  <c:v>0.10493999999999999</c:v>
                </c:pt>
                <c:pt idx="3071">
                  <c:v>0.10497999999999999</c:v>
                </c:pt>
                <c:pt idx="3072">
                  <c:v>0.10502</c:v>
                </c:pt>
                <c:pt idx="3073">
                  <c:v>0.10506</c:v>
                </c:pt>
                <c:pt idx="3074">
                  <c:v>0.1051</c:v>
                </c:pt>
                <c:pt idx="3075">
                  <c:v>0.10516</c:v>
                </c:pt>
                <c:pt idx="3076">
                  <c:v>0.1052</c:v>
                </c:pt>
                <c:pt idx="3077">
                  <c:v>0.10523999999999999</c:v>
                </c:pt>
                <c:pt idx="3078">
                  <c:v>0.10528</c:v>
                </c:pt>
                <c:pt idx="3079">
                  <c:v>0.10532</c:v>
                </c:pt>
                <c:pt idx="3080">
                  <c:v>0.10538</c:v>
                </c:pt>
                <c:pt idx="3081">
                  <c:v>0.10542</c:v>
                </c:pt>
                <c:pt idx="3082">
                  <c:v>0.10546</c:v>
                </c:pt>
                <c:pt idx="3083">
                  <c:v>0.10550000000000001</c:v>
                </c:pt>
                <c:pt idx="3084">
                  <c:v>0.10554000000000001</c:v>
                </c:pt>
                <c:pt idx="3085">
                  <c:v>0.1056</c:v>
                </c:pt>
                <c:pt idx="3086">
                  <c:v>0.10564</c:v>
                </c:pt>
                <c:pt idx="3087">
                  <c:v>0.10568</c:v>
                </c:pt>
                <c:pt idx="3088">
                  <c:v>0.10571999999999999</c:v>
                </c:pt>
                <c:pt idx="3089">
                  <c:v>0.10576000000000001</c:v>
                </c:pt>
                <c:pt idx="3090">
                  <c:v>0.10582000000000001</c:v>
                </c:pt>
                <c:pt idx="3091">
                  <c:v>0.10586000000000001</c:v>
                </c:pt>
                <c:pt idx="3092">
                  <c:v>0.10589999999999999</c:v>
                </c:pt>
                <c:pt idx="3093">
                  <c:v>0.10593999999999999</c:v>
                </c:pt>
                <c:pt idx="3094">
                  <c:v>0.10598</c:v>
                </c:pt>
                <c:pt idx="3095">
                  <c:v>0.10602</c:v>
                </c:pt>
                <c:pt idx="3096">
                  <c:v>0.10608000000000001</c:v>
                </c:pt>
                <c:pt idx="3097">
                  <c:v>0.10612000000000001</c:v>
                </c:pt>
                <c:pt idx="3098">
                  <c:v>0.10615999999999999</c:v>
                </c:pt>
                <c:pt idx="3099">
                  <c:v>0.10619999999999999</c:v>
                </c:pt>
                <c:pt idx="3100">
                  <c:v>0.10624</c:v>
                </c:pt>
                <c:pt idx="3101">
                  <c:v>0.10630000000000001</c:v>
                </c:pt>
                <c:pt idx="3102">
                  <c:v>0.10634</c:v>
                </c:pt>
                <c:pt idx="3103">
                  <c:v>0.10638</c:v>
                </c:pt>
                <c:pt idx="3104">
                  <c:v>0.10642</c:v>
                </c:pt>
                <c:pt idx="3105">
                  <c:v>0.10646000000000001</c:v>
                </c:pt>
                <c:pt idx="3106">
                  <c:v>0.10651999999999999</c:v>
                </c:pt>
                <c:pt idx="3107">
                  <c:v>0.10656</c:v>
                </c:pt>
                <c:pt idx="3108">
                  <c:v>0.1066</c:v>
                </c:pt>
                <c:pt idx="3109">
                  <c:v>0.10664</c:v>
                </c:pt>
                <c:pt idx="3110">
                  <c:v>0.10668</c:v>
                </c:pt>
                <c:pt idx="3111">
                  <c:v>0.10674</c:v>
                </c:pt>
                <c:pt idx="3112">
                  <c:v>0.10678000000000001</c:v>
                </c:pt>
                <c:pt idx="3113">
                  <c:v>0.10682</c:v>
                </c:pt>
                <c:pt idx="3114">
                  <c:v>0.10686</c:v>
                </c:pt>
                <c:pt idx="3115">
                  <c:v>0.1069</c:v>
                </c:pt>
                <c:pt idx="3116">
                  <c:v>0.10694000000000001</c:v>
                </c:pt>
                <c:pt idx="3117">
                  <c:v>0.107</c:v>
                </c:pt>
                <c:pt idx="3118">
                  <c:v>0.10704000000000001</c:v>
                </c:pt>
                <c:pt idx="3119">
                  <c:v>0.10708000000000001</c:v>
                </c:pt>
                <c:pt idx="3120">
                  <c:v>0.10711999999999999</c:v>
                </c:pt>
                <c:pt idx="3121">
                  <c:v>0.10715999999999999</c:v>
                </c:pt>
                <c:pt idx="3122">
                  <c:v>0.10722</c:v>
                </c:pt>
                <c:pt idx="3123">
                  <c:v>0.10728</c:v>
                </c:pt>
                <c:pt idx="3124">
                  <c:v>0.10732</c:v>
                </c:pt>
                <c:pt idx="3125">
                  <c:v>0.10734</c:v>
                </c:pt>
                <c:pt idx="3126">
                  <c:v>0.10737999999999999</c:v>
                </c:pt>
                <c:pt idx="3127">
                  <c:v>0.10746</c:v>
                </c:pt>
                <c:pt idx="3128">
                  <c:v>0.1075</c:v>
                </c:pt>
                <c:pt idx="3129">
                  <c:v>0.10754</c:v>
                </c:pt>
                <c:pt idx="3130">
                  <c:v>0.10758</c:v>
                </c:pt>
                <c:pt idx="3131">
                  <c:v>0.10762000000000001</c:v>
                </c:pt>
                <c:pt idx="3132">
                  <c:v>0.10768000000000001</c:v>
                </c:pt>
                <c:pt idx="3133">
                  <c:v>0.10772</c:v>
                </c:pt>
                <c:pt idx="3134">
                  <c:v>0.10775999999999999</c:v>
                </c:pt>
                <c:pt idx="3135">
                  <c:v>0.10779999999999999</c:v>
                </c:pt>
                <c:pt idx="3136">
                  <c:v>0.10784000000000001</c:v>
                </c:pt>
                <c:pt idx="3137">
                  <c:v>0.1079</c:v>
                </c:pt>
                <c:pt idx="3138">
                  <c:v>0.10794000000000001</c:v>
                </c:pt>
                <c:pt idx="3139">
                  <c:v>0.10798000000000001</c:v>
                </c:pt>
                <c:pt idx="3140">
                  <c:v>0.10801999999999999</c:v>
                </c:pt>
                <c:pt idx="3141">
                  <c:v>0.10805999999999999</c:v>
                </c:pt>
                <c:pt idx="3142">
                  <c:v>0.10811999999999999</c:v>
                </c:pt>
                <c:pt idx="3143">
                  <c:v>0.10816000000000001</c:v>
                </c:pt>
                <c:pt idx="3144">
                  <c:v>0.1082</c:v>
                </c:pt>
                <c:pt idx="3145">
                  <c:v>0.10824</c:v>
                </c:pt>
                <c:pt idx="3146">
                  <c:v>0.10827999999999999</c:v>
                </c:pt>
                <c:pt idx="3147">
                  <c:v>0.10833999999999999</c:v>
                </c:pt>
                <c:pt idx="3148">
                  <c:v>0.10837999999999999</c:v>
                </c:pt>
                <c:pt idx="3149">
                  <c:v>0.10842</c:v>
                </c:pt>
                <c:pt idx="3150">
                  <c:v>0.10846</c:v>
                </c:pt>
                <c:pt idx="3151">
                  <c:v>0.1085</c:v>
                </c:pt>
                <c:pt idx="3152">
                  <c:v>0.10854</c:v>
                </c:pt>
                <c:pt idx="3153">
                  <c:v>0.10859999999999999</c:v>
                </c:pt>
                <c:pt idx="3154">
                  <c:v>0.10864000000000001</c:v>
                </c:pt>
                <c:pt idx="3155">
                  <c:v>0.10868</c:v>
                </c:pt>
                <c:pt idx="3156">
                  <c:v>0.10872</c:v>
                </c:pt>
                <c:pt idx="3157">
                  <c:v>0.10876</c:v>
                </c:pt>
                <c:pt idx="3158">
                  <c:v>0.10882</c:v>
                </c:pt>
                <c:pt idx="3159">
                  <c:v>0.10886</c:v>
                </c:pt>
                <c:pt idx="3160">
                  <c:v>0.10890000000000001</c:v>
                </c:pt>
                <c:pt idx="3161">
                  <c:v>0.10894</c:v>
                </c:pt>
                <c:pt idx="3162">
                  <c:v>0.10897999999999999</c:v>
                </c:pt>
                <c:pt idx="3163">
                  <c:v>0.10904</c:v>
                </c:pt>
                <c:pt idx="3164">
                  <c:v>0.10908</c:v>
                </c:pt>
                <c:pt idx="3165">
                  <c:v>0.10912000000000001</c:v>
                </c:pt>
                <c:pt idx="3166">
                  <c:v>0.10916000000000001</c:v>
                </c:pt>
                <c:pt idx="3167">
                  <c:v>0.10920000000000001</c:v>
                </c:pt>
                <c:pt idx="3168">
                  <c:v>0.10926</c:v>
                </c:pt>
                <c:pt idx="3169">
                  <c:v>0.10929999999999999</c:v>
                </c:pt>
                <c:pt idx="3170">
                  <c:v>0.10933999999999999</c:v>
                </c:pt>
                <c:pt idx="3171">
                  <c:v>0.10938000000000001</c:v>
                </c:pt>
                <c:pt idx="3172">
                  <c:v>0.10942</c:v>
                </c:pt>
                <c:pt idx="3173">
                  <c:v>0.10946</c:v>
                </c:pt>
                <c:pt idx="3174">
                  <c:v>0.10952000000000001</c:v>
                </c:pt>
                <c:pt idx="3175">
                  <c:v>0.10955999999999999</c:v>
                </c:pt>
                <c:pt idx="3176">
                  <c:v>0.1096</c:v>
                </c:pt>
                <c:pt idx="3177">
                  <c:v>0.10964</c:v>
                </c:pt>
                <c:pt idx="3178">
                  <c:v>0.10968</c:v>
                </c:pt>
                <c:pt idx="3179">
                  <c:v>0.10974</c:v>
                </c:pt>
                <c:pt idx="3180">
                  <c:v>0.10978</c:v>
                </c:pt>
                <c:pt idx="3181">
                  <c:v>0.10981999999999999</c:v>
                </c:pt>
                <c:pt idx="3182">
                  <c:v>0.10986000000000001</c:v>
                </c:pt>
                <c:pt idx="3183">
                  <c:v>0.1099</c:v>
                </c:pt>
                <c:pt idx="3184">
                  <c:v>0.10996</c:v>
                </c:pt>
                <c:pt idx="3185">
                  <c:v>0.11</c:v>
                </c:pt>
                <c:pt idx="3186">
                  <c:v>0.11004</c:v>
                </c:pt>
                <c:pt idx="3187">
                  <c:v>0.11008</c:v>
                </c:pt>
                <c:pt idx="3188">
                  <c:v>0.11012000000000001</c:v>
                </c:pt>
                <c:pt idx="3189">
                  <c:v>0.11018</c:v>
                </c:pt>
                <c:pt idx="3190">
                  <c:v>0.11022</c:v>
                </c:pt>
                <c:pt idx="3191">
                  <c:v>0.11026</c:v>
                </c:pt>
                <c:pt idx="3192">
                  <c:v>0.1103</c:v>
                </c:pt>
                <c:pt idx="3193">
                  <c:v>0.11034000000000001</c:v>
                </c:pt>
                <c:pt idx="3194">
                  <c:v>0.11038000000000001</c:v>
                </c:pt>
                <c:pt idx="3195">
                  <c:v>0.11044000000000001</c:v>
                </c:pt>
                <c:pt idx="3196">
                  <c:v>0.11047999999999999</c:v>
                </c:pt>
                <c:pt idx="3197">
                  <c:v>0.11051999999999999</c:v>
                </c:pt>
                <c:pt idx="3198">
                  <c:v>0.11055999999999999</c:v>
                </c:pt>
                <c:pt idx="3199">
                  <c:v>0.1106</c:v>
                </c:pt>
                <c:pt idx="3200">
                  <c:v>0.11066000000000001</c:v>
                </c:pt>
                <c:pt idx="3201">
                  <c:v>0.11070000000000001</c:v>
                </c:pt>
                <c:pt idx="3202">
                  <c:v>0.11074000000000001</c:v>
                </c:pt>
                <c:pt idx="3203">
                  <c:v>0.11077999999999999</c:v>
                </c:pt>
                <c:pt idx="3204">
                  <c:v>0.11082</c:v>
                </c:pt>
                <c:pt idx="3205">
                  <c:v>0.11087999999999999</c:v>
                </c:pt>
                <c:pt idx="3206">
                  <c:v>0.11092</c:v>
                </c:pt>
                <c:pt idx="3207">
                  <c:v>0.11096</c:v>
                </c:pt>
                <c:pt idx="3208">
                  <c:v>0.111</c:v>
                </c:pt>
                <c:pt idx="3209">
                  <c:v>0.11103999999999999</c:v>
                </c:pt>
                <c:pt idx="3210">
                  <c:v>0.11109999999999999</c:v>
                </c:pt>
                <c:pt idx="3211">
                  <c:v>0.11114</c:v>
                </c:pt>
                <c:pt idx="3212">
                  <c:v>0.11118</c:v>
                </c:pt>
                <c:pt idx="3213">
                  <c:v>0.11122</c:v>
                </c:pt>
                <c:pt idx="3214">
                  <c:v>0.11126</c:v>
                </c:pt>
                <c:pt idx="3215">
                  <c:v>0.11130000000000001</c:v>
                </c:pt>
                <c:pt idx="3216">
                  <c:v>0.11135999999999999</c:v>
                </c:pt>
                <c:pt idx="3217">
                  <c:v>0.1114</c:v>
                </c:pt>
                <c:pt idx="3218">
                  <c:v>0.11144</c:v>
                </c:pt>
                <c:pt idx="3219">
                  <c:v>0.11148</c:v>
                </c:pt>
                <c:pt idx="3220">
                  <c:v>0.11151999999999999</c:v>
                </c:pt>
                <c:pt idx="3221">
                  <c:v>0.11158</c:v>
                </c:pt>
                <c:pt idx="3222">
                  <c:v>0.11162000000000001</c:v>
                </c:pt>
                <c:pt idx="3223">
                  <c:v>0.11166000000000001</c:v>
                </c:pt>
                <c:pt idx="3224">
                  <c:v>0.11169999999999999</c:v>
                </c:pt>
                <c:pt idx="3225">
                  <c:v>0.11173999999999999</c:v>
                </c:pt>
                <c:pt idx="3226">
                  <c:v>0.1118</c:v>
                </c:pt>
                <c:pt idx="3227">
                  <c:v>0.11183999999999999</c:v>
                </c:pt>
                <c:pt idx="3228">
                  <c:v>0.11188000000000001</c:v>
                </c:pt>
                <c:pt idx="3229">
                  <c:v>0.11192000000000001</c:v>
                </c:pt>
                <c:pt idx="3230">
                  <c:v>0.11196</c:v>
                </c:pt>
                <c:pt idx="3231">
                  <c:v>0.11201999999999999</c:v>
                </c:pt>
                <c:pt idx="3232">
                  <c:v>0.11205999999999999</c:v>
                </c:pt>
                <c:pt idx="3233">
                  <c:v>0.11210000000000001</c:v>
                </c:pt>
                <c:pt idx="3234">
                  <c:v>0.11214</c:v>
                </c:pt>
                <c:pt idx="3235">
                  <c:v>0.11218</c:v>
                </c:pt>
                <c:pt idx="3236">
                  <c:v>0.11222</c:v>
                </c:pt>
                <c:pt idx="3237">
                  <c:v>0.11227999999999999</c:v>
                </c:pt>
                <c:pt idx="3238">
                  <c:v>0.11231999999999999</c:v>
                </c:pt>
                <c:pt idx="3239">
                  <c:v>0.11236</c:v>
                </c:pt>
                <c:pt idx="3240">
                  <c:v>0.1124</c:v>
                </c:pt>
                <c:pt idx="3241">
                  <c:v>0.11244</c:v>
                </c:pt>
                <c:pt idx="3242">
                  <c:v>0.1125</c:v>
                </c:pt>
                <c:pt idx="3243">
                  <c:v>0.11254</c:v>
                </c:pt>
                <c:pt idx="3244">
                  <c:v>0.11256000000000001</c:v>
                </c:pt>
                <c:pt idx="3245">
                  <c:v>0.11259999999999999</c:v>
                </c:pt>
                <c:pt idx="3246">
                  <c:v>0.11263999999999999</c:v>
                </c:pt>
                <c:pt idx="3247">
                  <c:v>0.11268</c:v>
                </c:pt>
                <c:pt idx="3248">
                  <c:v>0.11273999999999999</c:v>
                </c:pt>
                <c:pt idx="3249">
                  <c:v>0.11278000000000001</c:v>
                </c:pt>
                <c:pt idx="3250">
                  <c:v>0.11282</c:v>
                </c:pt>
                <c:pt idx="3251">
                  <c:v>0.11286</c:v>
                </c:pt>
                <c:pt idx="3252">
                  <c:v>0.11289999999999999</c:v>
                </c:pt>
                <c:pt idx="3253">
                  <c:v>0.11295999999999999</c:v>
                </c:pt>
                <c:pt idx="3254">
                  <c:v>0.113</c:v>
                </c:pt>
                <c:pt idx="3255">
                  <c:v>0.11304</c:v>
                </c:pt>
                <c:pt idx="3256">
                  <c:v>0.11308</c:v>
                </c:pt>
                <c:pt idx="3257">
                  <c:v>0.11312</c:v>
                </c:pt>
                <c:pt idx="3258">
                  <c:v>0.11318</c:v>
                </c:pt>
                <c:pt idx="3259">
                  <c:v>0.11321999999999999</c:v>
                </c:pt>
                <c:pt idx="3260">
                  <c:v>0.11326</c:v>
                </c:pt>
                <c:pt idx="3261">
                  <c:v>0.1133</c:v>
                </c:pt>
                <c:pt idx="3262">
                  <c:v>0.11334</c:v>
                </c:pt>
                <c:pt idx="3263">
                  <c:v>0.1134</c:v>
                </c:pt>
                <c:pt idx="3264">
                  <c:v>0.11344</c:v>
                </c:pt>
                <c:pt idx="3265">
                  <c:v>0.11348000000000001</c:v>
                </c:pt>
                <c:pt idx="3266">
                  <c:v>0.11352000000000001</c:v>
                </c:pt>
                <c:pt idx="3267">
                  <c:v>0.11355999999999999</c:v>
                </c:pt>
                <c:pt idx="3268">
                  <c:v>0.11359999999999999</c:v>
                </c:pt>
                <c:pt idx="3269">
                  <c:v>0.11366</c:v>
                </c:pt>
                <c:pt idx="3270">
                  <c:v>0.1137</c:v>
                </c:pt>
                <c:pt idx="3271">
                  <c:v>0.11374000000000001</c:v>
                </c:pt>
                <c:pt idx="3272">
                  <c:v>0.11378000000000001</c:v>
                </c:pt>
                <c:pt idx="3273">
                  <c:v>0.11381999999999999</c:v>
                </c:pt>
                <c:pt idx="3274">
                  <c:v>0.11388</c:v>
                </c:pt>
                <c:pt idx="3275">
                  <c:v>0.1139</c:v>
                </c:pt>
                <c:pt idx="3276">
                  <c:v>0.11396000000000001</c:v>
                </c:pt>
                <c:pt idx="3277">
                  <c:v>0.11398</c:v>
                </c:pt>
                <c:pt idx="3278">
                  <c:v>0.11402</c:v>
                </c:pt>
                <c:pt idx="3279">
                  <c:v>0.11406000000000001</c:v>
                </c:pt>
                <c:pt idx="3280">
                  <c:v>0.11412000000000001</c:v>
                </c:pt>
                <c:pt idx="3281">
                  <c:v>0.11416</c:v>
                </c:pt>
                <c:pt idx="3282">
                  <c:v>0.1142</c:v>
                </c:pt>
                <c:pt idx="3283">
                  <c:v>0.11423999999999999</c:v>
                </c:pt>
                <c:pt idx="3284">
                  <c:v>0.11428000000000001</c:v>
                </c:pt>
                <c:pt idx="3285">
                  <c:v>0.11434</c:v>
                </c:pt>
                <c:pt idx="3286">
                  <c:v>0.11438000000000001</c:v>
                </c:pt>
                <c:pt idx="3287">
                  <c:v>0.11442000000000001</c:v>
                </c:pt>
                <c:pt idx="3288">
                  <c:v>0.11445999999999999</c:v>
                </c:pt>
                <c:pt idx="3289">
                  <c:v>0.11449999999999999</c:v>
                </c:pt>
                <c:pt idx="3290">
                  <c:v>0.11456</c:v>
                </c:pt>
                <c:pt idx="3291">
                  <c:v>0.11460000000000001</c:v>
                </c:pt>
                <c:pt idx="3292">
                  <c:v>0.11464000000000001</c:v>
                </c:pt>
                <c:pt idx="3293">
                  <c:v>0.11468</c:v>
                </c:pt>
                <c:pt idx="3294">
                  <c:v>0.11471999999999999</c:v>
                </c:pt>
                <c:pt idx="3295">
                  <c:v>0.11477999999999999</c:v>
                </c:pt>
                <c:pt idx="3296">
                  <c:v>0.11481999999999999</c:v>
                </c:pt>
                <c:pt idx="3297">
                  <c:v>0.11486</c:v>
                </c:pt>
                <c:pt idx="3298">
                  <c:v>0.1149</c:v>
                </c:pt>
                <c:pt idx="3299">
                  <c:v>0.11494</c:v>
                </c:pt>
                <c:pt idx="3300">
                  <c:v>0.11498</c:v>
                </c:pt>
                <c:pt idx="3301">
                  <c:v>0.11503999999999999</c:v>
                </c:pt>
                <c:pt idx="3302">
                  <c:v>0.11507999999999999</c:v>
                </c:pt>
                <c:pt idx="3303">
                  <c:v>0.11512</c:v>
                </c:pt>
                <c:pt idx="3304">
                  <c:v>0.11516</c:v>
                </c:pt>
                <c:pt idx="3305">
                  <c:v>0.1152</c:v>
                </c:pt>
                <c:pt idx="3306">
                  <c:v>0.11526</c:v>
                </c:pt>
                <c:pt idx="3307">
                  <c:v>0.1153</c:v>
                </c:pt>
                <c:pt idx="3308">
                  <c:v>0.11534000000000001</c:v>
                </c:pt>
                <c:pt idx="3309">
                  <c:v>0.11538</c:v>
                </c:pt>
                <c:pt idx="3310">
                  <c:v>0.11541999999999999</c:v>
                </c:pt>
                <c:pt idx="3311">
                  <c:v>0.11548</c:v>
                </c:pt>
                <c:pt idx="3312">
                  <c:v>0.11552</c:v>
                </c:pt>
                <c:pt idx="3313">
                  <c:v>0.11556</c:v>
                </c:pt>
                <c:pt idx="3314">
                  <c:v>0.11560000000000001</c:v>
                </c:pt>
                <c:pt idx="3315">
                  <c:v>0.11564000000000001</c:v>
                </c:pt>
                <c:pt idx="3316">
                  <c:v>0.1157</c:v>
                </c:pt>
                <c:pt idx="3317">
                  <c:v>0.11574</c:v>
                </c:pt>
                <c:pt idx="3318">
                  <c:v>0.11577999999999999</c:v>
                </c:pt>
                <c:pt idx="3319">
                  <c:v>0.11582000000000001</c:v>
                </c:pt>
                <c:pt idx="3320">
                  <c:v>0.11586</c:v>
                </c:pt>
                <c:pt idx="3321">
                  <c:v>0.1159</c:v>
                </c:pt>
                <c:pt idx="3322">
                  <c:v>0.11596000000000001</c:v>
                </c:pt>
                <c:pt idx="3323">
                  <c:v>0.11599999999999999</c:v>
                </c:pt>
                <c:pt idx="3324">
                  <c:v>0.11603999999999999</c:v>
                </c:pt>
                <c:pt idx="3325">
                  <c:v>0.11608</c:v>
                </c:pt>
                <c:pt idx="3326">
                  <c:v>0.11612</c:v>
                </c:pt>
                <c:pt idx="3327">
                  <c:v>0.11618000000000001</c:v>
                </c:pt>
                <c:pt idx="3328">
                  <c:v>0.11622</c:v>
                </c:pt>
                <c:pt idx="3329">
                  <c:v>0.11625999999999999</c:v>
                </c:pt>
                <c:pt idx="3330">
                  <c:v>0.11630000000000001</c:v>
                </c:pt>
                <c:pt idx="3331">
                  <c:v>0.11634</c:v>
                </c:pt>
                <c:pt idx="3332">
                  <c:v>0.1164</c:v>
                </c:pt>
                <c:pt idx="3333">
                  <c:v>0.11644</c:v>
                </c:pt>
                <c:pt idx="3334">
                  <c:v>0.11648</c:v>
                </c:pt>
                <c:pt idx="3335">
                  <c:v>0.11652</c:v>
                </c:pt>
                <c:pt idx="3336">
                  <c:v>0.11656000000000001</c:v>
                </c:pt>
                <c:pt idx="3337">
                  <c:v>0.11662</c:v>
                </c:pt>
                <c:pt idx="3338">
                  <c:v>0.11666</c:v>
                </c:pt>
                <c:pt idx="3339">
                  <c:v>0.1167</c:v>
                </c:pt>
                <c:pt idx="3340">
                  <c:v>0.11674</c:v>
                </c:pt>
                <c:pt idx="3341">
                  <c:v>0.11678000000000001</c:v>
                </c:pt>
                <c:pt idx="3342">
                  <c:v>0.11682000000000001</c:v>
                </c:pt>
                <c:pt idx="3343">
                  <c:v>0.11688000000000001</c:v>
                </c:pt>
                <c:pt idx="3344">
                  <c:v>0.11692</c:v>
                </c:pt>
                <c:pt idx="3345">
                  <c:v>0.11695999999999999</c:v>
                </c:pt>
                <c:pt idx="3346">
                  <c:v>0.11699999999999999</c:v>
                </c:pt>
                <c:pt idx="3347">
                  <c:v>0.11704000000000001</c:v>
                </c:pt>
                <c:pt idx="3348">
                  <c:v>0.11710000000000001</c:v>
                </c:pt>
                <c:pt idx="3349">
                  <c:v>0.11714000000000001</c:v>
                </c:pt>
                <c:pt idx="3350">
                  <c:v>0.11718000000000001</c:v>
                </c:pt>
                <c:pt idx="3351">
                  <c:v>0.11721999999999999</c:v>
                </c:pt>
                <c:pt idx="3352">
                  <c:v>0.11726</c:v>
                </c:pt>
                <c:pt idx="3353">
                  <c:v>0.11731999999999999</c:v>
                </c:pt>
                <c:pt idx="3354">
                  <c:v>0.11736000000000001</c:v>
                </c:pt>
                <c:pt idx="3355">
                  <c:v>0.1174</c:v>
                </c:pt>
                <c:pt idx="3356">
                  <c:v>0.11744</c:v>
                </c:pt>
                <c:pt idx="3357">
                  <c:v>0.11747999999999999</c:v>
                </c:pt>
                <c:pt idx="3358">
                  <c:v>0.11753999999999999</c:v>
                </c:pt>
                <c:pt idx="3359">
                  <c:v>0.11757999999999999</c:v>
                </c:pt>
                <c:pt idx="3360">
                  <c:v>0.11762</c:v>
                </c:pt>
                <c:pt idx="3361">
                  <c:v>0.11766</c:v>
                </c:pt>
                <c:pt idx="3362">
                  <c:v>0.1177</c:v>
                </c:pt>
                <c:pt idx="3363">
                  <c:v>0.11776</c:v>
                </c:pt>
                <c:pt idx="3364">
                  <c:v>0.11779999999999999</c:v>
                </c:pt>
                <c:pt idx="3365">
                  <c:v>0.11784</c:v>
                </c:pt>
                <c:pt idx="3366">
                  <c:v>0.11788</c:v>
                </c:pt>
                <c:pt idx="3367">
                  <c:v>0.11792</c:v>
                </c:pt>
                <c:pt idx="3368">
                  <c:v>0.11796</c:v>
                </c:pt>
                <c:pt idx="3369">
                  <c:v>0.11802</c:v>
                </c:pt>
                <c:pt idx="3370">
                  <c:v>0.11806</c:v>
                </c:pt>
                <c:pt idx="3371">
                  <c:v>0.11810000000000001</c:v>
                </c:pt>
                <c:pt idx="3372">
                  <c:v>0.11814</c:v>
                </c:pt>
                <c:pt idx="3373">
                  <c:v>0.11817999999999999</c:v>
                </c:pt>
                <c:pt idx="3374">
                  <c:v>0.11824</c:v>
                </c:pt>
                <c:pt idx="3375">
                  <c:v>0.11828</c:v>
                </c:pt>
                <c:pt idx="3376">
                  <c:v>0.11832000000000001</c:v>
                </c:pt>
                <c:pt idx="3377">
                  <c:v>0.11836000000000001</c:v>
                </c:pt>
                <c:pt idx="3378">
                  <c:v>0.11840000000000001</c:v>
                </c:pt>
                <c:pt idx="3379">
                  <c:v>0.11846</c:v>
                </c:pt>
                <c:pt idx="3380">
                  <c:v>0.11849999999999999</c:v>
                </c:pt>
                <c:pt idx="3381">
                  <c:v>0.11853999999999999</c:v>
                </c:pt>
                <c:pt idx="3382">
                  <c:v>0.11858</c:v>
                </c:pt>
                <c:pt idx="3383">
                  <c:v>0.11862</c:v>
                </c:pt>
                <c:pt idx="3384">
                  <c:v>0.11868000000000001</c:v>
                </c:pt>
                <c:pt idx="3385">
                  <c:v>0.11871999999999999</c:v>
                </c:pt>
                <c:pt idx="3386">
                  <c:v>0.11875999999999999</c:v>
                </c:pt>
                <c:pt idx="3387">
                  <c:v>0.1188</c:v>
                </c:pt>
                <c:pt idx="3388">
                  <c:v>0.11884</c:v>
                </c:pt>
                <c:pt idx="3389">
                  <c:v>0.11888</c:v>
                </c:pt>
                <c:pt idx="3390">
                  <c:v>0.11894</c:v>
                </c:pt>
                <c:pt idx="3391">
                  <c:v>0.11898</c:v>
                </c:pt>
                <c:pt idx="3392">
                  <c:v>0.11901999999999999</c:v>
                </c:pt>
                <c:pt idx="3393">
                  <c:v>0.11906</c:v>
                </c:pt>
                <c:pt idx="3394">
                  <c:v>0.1191</c:v>
                </c:pt>
                <c:pt idx="3395">
                  <c:v>0.11916</c:v>
                </c:pt>
                <c:pt idx="3396">
                  <c:v>0.1192</c:v>
                </c:pt>
                <c:pt idx="3397">
                  <c:v>0.11924</c:v>
                </c:pt>
                <c:pt idx="3398">
                  <c:v>0.11928000000000001</c:v>
                </c:pt>
                <c:pt idx="3399">
                  <c:v>0.11932000000000001</c:v>
                </c:pt>
                <c:pt idx="3400">
                  <c:v>0.11938</c:v>
                </c:pt>
                <c:pt idx="3401">
                  <c:v>0.11942</c:v>
                </c:pt>
                <c:pt idx="3402">
                  <c:v>0.11946</c:v>
                </c:pt>
                <c:pt idx="3403">
                  <c:v>0.1195</c:v>
                </c:pt>
                <c:pt idx="3404">
                  <c:v>0.11954000000000001</c:v>
                </c:pt>
                <c:pt idx="3405">
                  <c:v>0.11960000000000001</c:v>
                </c:pt>
                <c:pt idx="3406">
                  <c:v>0.11964000000000001</c:v>
                </c:pt>
                <c:pt idx="3407">
                  <c:v>0.1197</c:v>
                </c:pt>
                <c:pt idx="3408">
                  <c:v>0.11971999999999999</c:v>
                </c:pt>
                <c:pt idx="3409">
                  <c:v>0.11978</c:v>
                </c:pt>
                <c:pt idx="3410">
                  <c:v>0.11984</c:v>
                </c:pt>
                <c:pt idx="3411">
                  <c:v>0.11988</c:v>
                </c:pt>
                <c:pt idx="3412">
                  <c:v>0.11992000000000001</c:v>
                </c:pt>
                <c:pt idx="3413">
                  <c:v>0.11996000000000001</c:v>
                </c:pt>
                <c:pt idx="3414">
                  <c:v>0.12</c:v>
                </c:pt>
                <c:pt idx="3415">
                  <c:v>0.12006</c:v>
                </c:pt>
                <c:pt idx="3416">
                  <c:v>0.1201</c:v>
                </c:pt>
                <c:pt idx="3417">
                  <c:v>0.12014</c:v>
                </c:pt>
                <c:pt idx="3418">
                  <c:v>0.12018000000000001</c:v>
                </c:pt>
                <c:pt idx="3419">
                  <c:v>0.12022000000000001</c:v>
                </c:pt>
                <c:pt idx="3420">
                  <c:v>0.12025999999999999</c:v>
                </c:pt>
                <c:pt idx="3421">
                  <c:v>0.12032</c:v>
                </c:pt>
                <c:pt idx="3422">
                  <c:v>0.12035999999999999</c:v>
                </c:pt>
                <c:pt idx="3423">
                  <c:v>0.12039999999999999</c:v>
                </c:pt>
                <c:pt idx="3424">
                  <c:v>0.12044000000000001</c:v>
                </c:pt>
                <c:pt idx="3425">
                  <c:v>0.12048</c:v>
                </c:pt>
                <c:pt idx="3426">
                  <c:v>0.12054000000000001</c:v>
                </c:pt>
                <c:pt idx="3427">
                  <c:v>0.12057999999999999</c:v>
                </c:pt>
                <c:pt idx="3428">
                  <c:v>0.12061999999999999</c:v>
                </c:pt>
                <c:pt idx="3429">
                  <c:v>0.12066</c:v>
                </c:pt>
                <c:pt idx="3430">
                  <c:v>0.1207</c:v>
                </c:pt>
                <c:pt idx="3431">
                  <c:v>0.12076000000000001</c:v>
                </c:pt>
                <c:pt idx="3432">
                  <c:v>0.1208</c:v>
                </c:pt>
                <c:pt idx="3433">
                  <c:v>0.12084</c:v>
                </c:pt>
                <c:pt idx="3434">
                  <c:v>0.12087999999999999</c:v>
                </c:pt>
                <c:pt idx="3435">
                  <c:v>0.12092</c:v>
                </c:pt>
                <c:pt idx="3436">
                  <c:v>0.12098</c:v>
                </c:pt>
                <c:pt idx="3437">
                  <c:v>0.12102</c:v>
                </c:pt>
                <c:pt idx="3438">
                  <c:v>0.12106</c:v>
                </c:pt>
                <c:pt idx="3439">
                  <c:v>0.1211</c:v>
                </c:pt>
                <c:pt idx="3440">
                  <c:v>0.12114000000000001</c:v>
                </c:pt>
                <c:pt idx="3441">
                  <c:v>0.12118000000000001</c:v>
                </c:pt>
                <c:pt idx="3442">
                  <c:v>0.12124</c:v>
                </c:pt>
                <c:pt idx="3443">
                  <c:v>0.12128</c:v>
                </c:pt>
                <c:pt idx="3444">
                  <c:v>0.12132</c:v>
                </c:pt>
                <c:pt idx="3445">
                  <c:v>0.12136</c:v>
                </c:pt>
                <c:pt idx="3446">
                  <c:v>0.12140000000000001</c:v>
                </c:pt>
                <c:pt idx="3447">
                  <c:v>0.12146000000000001</c:v>
                </c:pt>
                <c:pt idx="3448">
                  <c:v>0.1215</c:v>
                </c:pt>
                <c:pt idx="3449">
                  <c:v>0.12154</c:v>
                </c:pt>
                <c:pt idx="3450">
                  <c:v>0.12157999999999999</c:v>
                </c:pt>
                <c:pt idx="3451">
                  <c:v>0.12162000000000001</c:v>
                </c:pt>
                <c:pt idx="3452">
                  <c:v>0.12168</c:v>
                </c:pt>
                <c:pt idx="3453">
                  <c:v>0.12172000000000001</c:v>
                </c:pt>
                <c:pt idx="3454">
                  <c:v>0.12176000000000001</c:v>
                </c:pt>
                <c:pt idx="3455">
                  <c:v>0.12179999999999999</c:v>
                </c:pt>
                <c:pt idx="3456">
                  <c:v>0.12183999999999999</c:v>
                </c:pt>
                <c:pt idx="3457">
                  <c:v>0.12189999999999999</c:v>
                </c:pt>
                <c:pt idx="3458">
                  <c:v>0.12194000000000001</c:v>
                </c:pt>
                <c:pt idx="3459">
                  <c:v>0.12198000000000001</c:v>
                </c:pt>
                <c:pt idx="3460">
                  <c:v>0.12202</c:v>
                </c:pt>
                <c:pt idx="3461">
                  <c:v>0.12206</c:v>
                </c:pt>
                <c:pt idx="3462">
                  <c:v>0.12210000000000001</c:v>
                </c:pt>
                <c:pt idx="3463">
                  <c:v>0.12215999999999999</c:v>
                </c:pt>
                <c:pt idx="3464">
                  <c:v>0.1222</c:v>
                </c:pt>
                <c:pt idx="3465">
                  <c:v>0.12224</c:v>
                </c:pt>
                <c:pt idx="3466">
                  <c:v>0.12228</c:v>
                </c:pt>
                <c:pt idx="3467">
                  <c:v>0.12232</c:v>
                </c:pt>
                <c:pt idx="3468">
                  <c:v>0.12237999999999999</c:v>
                </c:pt>
                <c:pt idx="3469">
                  <c:v>0.12242000000000001</c:v>
                </c:pt>
                <c:pt idx="3470">
                  <c:v>0.12246</c:v>
                </c:pt>
                <c:pt idx="3471">
                  <c:v>0.1225</c:v>
                </c:pt>
                <c:pt idx="3472">
                  <c:v>0.12254</c:v>
                </c:pt>
                <c:pt idx="3473">
                  <c:v>0.1226</c:v>
                </c:pt>
                <c:pt idx="3474">
                  <c:v>0.12264</c:v>
                </c:pt>
                <c:pt idx="3475">
                  <c:v>0.12269999999999999</c:v>
                </c:pt>
                <c:pt idx="3476">
                  <c:v>0.12272</c:v>
                </c:pt>
                <c:pt idx="3477">
                  <c:v>0.12275999999999999</c:v>
                </c:pt>
                <c:pt idx="3478">
                  <c:v>0.12282</c:v>
                </c:pt>
                <c:pt idx="3479">
                  <c:v>0.12288</c:v>
                </c:pt>
                <c:pt idx="3480">
                  <c:v>0.12292</c:v>
                </c:pt>
                <c:pt idx="3481">
                  <c:v>0.12296</c:v>
                </c:pt>
                <c:pt idx="3482">
                  <c:v>0.12300000000000001</c:v>
                </c:pt>
                <c:pt idx="3483">
                  <c:v>0.12305999999999999</c:v>
                </c:pt>
                <c:pt idx="3484">
                  <c:v>0.1231</c:v>
                </c:pt>
                <c:pt idx="3485">
                  <c:v>0.12314</c:v>
                </c:pt>
                <c:pt idx="3486">
                  <c:v>0.12316000000000001</c:v>
                </c:pt>
                <c:pt idx="3487">
                  <c:v>0.12322</c:v>
                </c:pt>
                <c:pt idx="3488">
                  <c:v>0.12328</c:v>
                </c:pt>
                <c:pt idx="3489">
                  <c:v>0.12332000000000001</c:v>
                </c:pt>
                <c:pt idx="3490">
                  <c:v>0.12336</c:v>
                </c:pt>
                <c:pt idx="3491">
                  <c:v>0.1234</c:v>
                </c:pt>
                <c:pt idx="3492">
                  <c:v>0.12343999999999999</c:v>
                </c:pt>
                <c:pt idx="3493">
                  <c:v>0.12348000000000001</c:v>
                </c:pt>
                <c:pt idx="3494">
                  <c:v>0.12354</c:v>
                </c:pt>
                <c:pt idx="3495">
                  <c:v>0.12358000000000001</c:v>
                </c:pt>
                <c:pt idx="3496">
                  <c:v>0.12362000000000001</c:v>
                </c:pt>
                <c:pt idx="3497">
                  <c:v>0.12365999999999999</c:v>
                </c:pt>
                <c:pt idx="3498">
                  <c:v>0.12369999999999999</c:v>
                </c:pt>
                <c:pt idx="3499">
                  <c:v>0.12376</c:v>
                </c:pt>
                <c:pt idx="3500">
                  <c:v>0.12380000000000001</c:v>
                </c:pt>
                <c:pt idx="3501">
                  <c:v>0.12384000000000001</c:v>
                </c:pt>
                <c:pt idx="3502">
                  <c:v>0.12388</c:v>
                </c:pt>
                <c:pt idx="3503">
                  <c:v>0.12391999999999999</c:v>
                </c:pt>
                <c:pt idx="3504">
                  <c:v>0.12397999999999999</c:v>
                </c:pt>
                <c:pt idx="3505">
                  <c:v>0.12401999999999999</c:v>
                </c:pt>
                <c:pt idx="3506">
                  <c:v>0.12406</c:v>
                </c:pt>
                <c:pt idx="3507">
                  <c:v>0.1241</c:v>
                </c:pt>
                <c:pt idx="3508">
                  <c:v>0.12414</c:v>
                </c:pt>
                <c:pt idx="3509">
                  <c:v>0.1242</c:v>
                </c:pt>
                <c:pt idx="3510">
                  <c:v>0.12423999999999999</c:v>
                </c:pt>
                <c:pt idx="3511">
                  <c:v>0.12428</c:v>
                </c:pt>
                <c:pt idx="3512">
                  <c:v>0.12432</c:v>
                </c:pt>
                <c:pt idx="3513">
                  <c:v>0.12436</c:v>
                </c:pt>
                <c:pt idx="3514">
                  <c:v>0.1244</c:v>
                </c:pt>
                <c:pt idx="3515">
                  <c:v>0.12446</c:v>
                </c:pt>
                <c:pt idx="3516">
                  <c:v>0.1245</c:v>
                </c:pt>
                <c:pt idx="3517">
                  <c:v>0.12454000000000001</c:v>
                </c:pt>
                <c:pt idx="3518">
                  <c:v>0.12458</c:v>
                </c:pt>
                <c:pt idx="3519">
                  <c:v>0.12461999999999999</c:v>
                </c:pt>
                <c:pt idx="3520">
                  <c:v>0.12468</c:v>
                </c:pt>
                <c:pt idx="3521">
                  <c:v>0.12472</c:v>
                </c:pt>
                <c:pt idx="3522">
                  <c:v>0.12476000000000001</c:v>
                </c:pt>
                <c:pt idx="3523">
                  <c:v>0.12480000000000001</c:v>
                </c:pt>
                <c:pt idx="3524">
                  <c:v>0.12484000000000001</c:v>
                </c:pt>
                <c:pt idx="3525">
                  <c:v>0.1249</c:v>
                </c:pt>
                <c:pt idx="3526">
                  <c:v>0.12494</c:v>
                </c:pt>
                <c:pt idx="3527">
                  <c:v>0.12497999999999999</c:v>
                </c:pt>
                <c:pt idx="3528">
                  <c:v>0.12502000000000002</c:v>
                </c:pt>
                <c:pt idx="3529">
                  <c:v>0.12506</c:v>
                </c:pt>
                <c:pt idx="3530">
                  <c:v>0.12512000000000001</c:v>
                </c:pt>
                <c:pt idx="3531">
                  <c:v>0.12515999999999999</c:v>
                </c:pt>
                <c:pt idx="3532">
                  <c:v>0.12520000000000001</c:v>
                </c:pt>
                <c:pt idx="3533">
                  <c:v>0.12523999999999999</c:v>
                </c:pt>
                <c:pt idx="3534">
                  <c:v>0.12528</c:v>
                </c:pt>
                <c:pt idx="3535">
                  <c:v>0.12531999999999999</c:v>
                </c:pt>
                <c:pt idx="3536">
                  <c:v>0.12537999999999999</c:v>
                </c:pt>
                <c:pt idx="3537">
                  <c:v>0.12542</c:v>
                </c:pt>
                <c:pt idx="3538">
                  <c:v>0.12545999999999999</c:v>
                </c:pt>
                <c:pt idx="3539">
                  <c:v>0.1255</c:v>
                </c:pt>
                <c:pt idx="3540">
                  <c:v>0.12554000000000001</c:v>
                </c:pt>
                <c:pt idx="3541">
                  <c:v>0.12560000000000002</c:v>
                </c:pt>
                <c:pt idx="3542">
                  <c:v>0.12564</c:v>
                </c:pt>
                <c:pt idx="3543">
                  <c:v>0.12567999999999999</c:v>
                </c:pt>
                <c:pt idx="3544">
                  <c:v>0.12572</c:v>
                </c:pt>
                <c:pt idx="3545">
                  <c:v>0.12576000000000001</c:v>
                </c:pt>
                <c:pt idx="3546">
                  <c:v>0.12582000000000002</c:v>
                </c:pt>
                <c:pt idx="3547">
                  <c:v>0.12587999999999999</c:v>
                </c:pt>
                <c:pt idx="3548">
                  <c:v>0.12592</c:v>
                </c:pt>
                <c:pt idx="3549">
                  <c:v>0.12595999999999999</c:v>
                </c:pt>
                <c:pt idx="3550">
                  <c:v>0.126</c:v>
                </c:pt>
                <c:pt idx="3551">
                  <c:v>0.12606000000000001</c:v>
                </c:pt>
                <c:pt idx="3552">
                  <c:v>0.12609999999999999</c:v>
                </c:pt>
                <c:pt idx="3553">
                  <c:v>0.12614</c:v>
                </c:pt>
                <c:pt idx="3554">
                  <c:v>0.12618000000000001</c:v>
                </c:pt>
                <c:pt idx="3555">
                  <c:v>0.12622</c:v>
                </c:pt>
                <c:pt idx="3556">
                  <c:v>0.12628</c:v>
                </c:pt>
                <c:pt idx="3557">
                  <c:v>0.12631999999999999</c:v>
                </c:pt>
                <c:pt idx="3558">
                  <c:v>0.12636</c:v>
                </c:pt>
                <c:pt idx="3559">
                  <c:v>0.12640000000000001</c:v>
                </c:pt>
                <c:pt idx="3560">
                  <c:v>0.12644</c:v>
                </c:pt>
                <c:pt idx="3561">
                  <c:v>0.1265</c:v>
                </c:pt>
                <c:pt idx="3562">
                  <c:v>0.12653999999999999</c:v>
                </c:pt>
                <c:pt idx="3563">
                  <c:v>0.12658</c:v>
                </c:pt>
                <c:pt idx="3564">
                  <c:v>0.12662000000000001</c:v>
                </c:pt>
                <c:pt idx="3565">
                  <c:v>0.12665999999999999</c:v>
                </c:pt>
                <c:pt idx="3566">
                  <c:v>0.12672</c:v>
                </c:pt>
                <c:pt idx="3567">
                  <c:v>0.12676000000000001</c:v>
                </c:pt>
                <c:pt idx="3568">
                  <c:v>0.1268</c:v>
                </c:pt>
                <c:pt idx="3569">
                  <c:v>0.12683999999999998</c:v>
                </c:pt>
                <c:pt idx="3570">
                  <c:v>0.12687999999999999</c:v>
                </c:pt>
                <c:pt idx="3571">
                  <c:v>0.12692000000000001</c:v>
                </c:pt>
                <c:pt idx="3572">
                  <c:v>0.127</c:v>
                </c:pt>
                <c:pt idx="3573">
                  <c:v>0.12704000000000001</c:v>
                </c:pt>
                <c:pt idx="3574">
                  <c:v>0.12708</c:v>
                </c:pt>
                <c:pt idx="3575">
                  <c:v>0.12712000000000001</c:v>
                </c:pt>
                <c:pt idx="3576">
                  <c:v>0.12717999999999999</c:v>
                </c:pt>
                <c:pt idx="3577">
                  <c:v>0.12722</c:v>
                </c:pt>
                <c:pt idx="3578">
                  <c:v>0.12726000000000001</c:v>
                </c:pt>
                <c:pt idx="3579">
                  <c:v>0.1273</c:v>
                </c:pt>
                <c:pt idx="3580">
                  <c:v>0.12734000000000001</c:v>
                </c:pt>
                <c:pt idx="3581">
                  <c:v>0.12737999999999999</c:v>
                </c:pt>
                <c:pt idx="3582">
                  <c:v>0.12744</c:v>
                </c:pt>
                <c:pt idx="3583">
                  <c:v>0.12747999999999998</c:v>
                </c:pt>
                <c:pt idx="3584">
                  <c:v>0.12751999999999999</c:v>
                </c:pt>
                <c:pt idx="3585">
                  <c:v>0.12756000000000001</c:v>
                </c:pt>
                <c:pt idx="3586">
                  <c:v>0.12759999999999999</c:v>
                </c:pt>
                <c:pt idx="3587">
                  <c:v>0.12766</c:v>
                </c:pt>
                <c:pt idx="3588">
                  <c:v>0.12770000000000001</c:v>
                </c:pt>
                <c:pt idx="3589">
                  <c:v>0.12773999999999999</c:v>
                </c:pt>
                <c:pt idx="3590">
                  <c:v>0.12778</c:v>
                </c:pt>
                <c:pt idx="3591">
                  <c:v>0.12781999999999999</c:v>
                </c:pt>
                <c:pt idx="3592">
                  <c:v>0.12787999999999999</c:v>
                </c:pt>
                <c:pt idx="3593">
                  <c:v>0.12792000000000001</c:v>
                </c:pt>
                <c:pt idx="3594">
                  <c:v>0.12798000000000001</c:v>
                </c:pt>
                <c:pt idx="3595">
                  <c:v>0.12801999999999999</c:v>
                </c:pt>
                <c:pt idx="3596">
                  <c:v>0.12805999999999998</c:v>
                </c:pt>
                <c:pt idx="3597">
                  <c:v>0.12811999999999998</c:v>
                </c:pt>
                <c:pt idx="3598">
                  <c:v>0.12816</c:v>
                </c:pt>
                <c:pt idx="3599">
                  <c:v>0.12820000000000001</c:v>
                </c:pt>
                <c:pt idx="3600">
                  <c:v>0.12823999999999999</c:v>
                </c:pt>
                <c:pt idx="3601">
                  <c:v>0.12828000000000001</c:v>
                </c:pt>
                <c:pt idx="3602">
                  <c:v>0.12834000000000001</c:v>
                </c:pt>
                <c:pt idx="3603">
                  <c:v>0.12837999999999999</c:v>
                </c:pt>
                <c:pt idx="3604">
                  <c:v>0.12842000000000001</c:v>
                </c:pt>
                <c:pt idx="3605">
                  <c:v>0.12845999999999999</c:v>
                </c:pt>
                <c:pt idx="3606">
                  <c:v>0.1285</c:v>
                </c:pt>
                <c:pt idx="3607">
                  <c:v>0.12856000000000001</c:v>
                </c:pt>
                <c:pt idx="3608">
                  <c:v>0.12859999999999999</c:v>
                </c:pt>
                <c:pt idx="3609">
                  <c:v>0.12864</c:v>
                </c:pt>
                <c:pt idx="3610">
                  <c:v>0.12868000000000002</c:v>
                </c:pt>
                <c:pt idx="3611">
                  <c:v>0.12872</c:v>
                </c:pt>
                <c:pt idx="3612">
                  <c:v>0.12875999999999999</c:v>
                </c:pt>
                <c:pt idx="3613">
                  <c:v>0.12881999999999999</c:v>
                </c:pt>
                <c:pt idx="3614">
                  <c:v>0.12886</c:v>
                </c:pt>
                <c:pt idx="3615">
                  <c:v>0.12890000000000001</c:v>
                </c:pt>
                <c:pt idx="3616">
                  <c:v>0.12894</c:v>
                </c:pt>
                <c:pt idx="3617">
                  <c:v>0.12897999999999998</c:v>
                </c:pt>
                <c:pt idx="3618">
                  <c:v>0.12903999999999999</c:v>
                </c:pt>
                <c:pt idx="3619">
                  <c:v>0.12908</c:v>
                </c:pt>
                <c:pt idx="3620">
                  <c:v>0.12912000000000001</c:v>
                </c:pt>
                <c:pt idx="3621">
                  <c:v>0.12917999999999999</c:v>
                </c:pt>
                <c:pt idx="3622">
                  <c:v>0.12922</c:v>
                </c:pt>
                <c:pt idx="3623">
                  <c:v>0.12926000000000001</c:v>
                </c:pt>
                <c:pt idx="3624">
                  <c:v>0.1293</c:v>
                </c:pt>
                <c:pt idx="3625">
                  <c:v>0.12933999999999998</c:v>
                </c:pt>
                <c:pt idx="3626">
                  <c:v>0.12939999999999999</c:v>
                </c:pt>
                <c:pt idx="3627">
                  <c:v>0.12942000000000001</c:v>
                </c:pt>
                <c:pt idx="3628">
                  <c:v>0.12948000000000001</c:v>
                </c:pt>
                <c:pt idx="3629">
                  <c:v>0.12952</c:v>
                </c:pt>
                <c:pt idx="3630">
                  <c:v>0.12956000000000001</c:v>
                </c:pt>
                <c:pt idx="3631">
                  <c:v>0.12960000000000002</c:v>
                </c:pt>
                <c:pt idx="3632">
                  <c:v>0.12964000000000001</c:v>
                </c:pt>
                <c:pt idx="3633">
                  <c:v>0.12967999999999999</c:v>
                </c:pt>
                <c:pt idx="3634">
                  <c:v>0.12973999999999999</c:v>
                </c:pt>
                <c:pt idx="3635">
                  <c:v>0.1298</c:v>
                </c:pt>
                <c:pt idx="3636">
                  <c:v>0.12984000000000001</c:v>
                </c:pt>
                <c:pt idx="3637">
                  <c:v>0.12988</c:v>
                </c:pt>
                <c:pt idx="3638">
                  <c:v>0.12994</c:v>
                </c:pt>
                <c:pt idx="3639">
                  <c:v>0.12997999999999998</c:v>
                </c:pt>
                <c:pt idx="3640">
                  <c:v>0.13002</c:v>
                </c:pt>
                <c:pt idx="3641">
                  <c:v>0.13006000000000001</c:v>
                </c:pt>
                <c:pt idx="3642">
                  <c:v>0.13009999999999999</c:v>
                </c:pt>
                <c:pt idx="3643">
                  <c:v>0.13014000000000001</c:v>
                </c:pt>
                <c:pt idx="3644">
                  <c:v>0.13019999999999998</c:v>
                </c:pt>
                <c:pt idx="3645">
                  <c:v>0.13023999999999999</c:v>
                </c:pt>
                <c:pt idx="3646">
                  <c:v>0.13028000000000001</c:v>
                </c:pt>
                <c:pt idx="3647">
                  <c:v>0.13031999999999999</c:v>
                </c:pt>
                <c:pt idx="3648">
                  <c:v>0.13036</c:v>
                </c:pt>
                <c:pt idx="3649">
                  <c:v>0.13042000000000001</c:v>
                </c:pt>
                <c:pt idx="3650">
                  <c:v>0.13045999999999999</c:v>
                </c:pt>
                <c:pt idx="3651">
                  <c:v>0.1305</c:v>
                </c:pt>
                <c:pt idx="3652">
                  <c:v>0.13053999999999999</c:v>
                </c:pt>
                <c:pt idx="3653">
                  <c:v>0.13058</c:v>
                </c:pt>
                <c:pt idx="3654">
                  <c:v>0.13064000000000001</c:v>
                </c:pt>
                <c:pt idx="3655">
                  <c:v>0.13067999999999999</c:v>
                </c:pt>
                <c:pt idx="3656">
                  <c:v>0.13072</c:v>
                </c:pt>
                <c:pt idx="3657">
                  <c:v>0.13076000000000002</c:v>
                </c:pt>
                <c:pt idx="3658">
                  <c:v>0.1308</c:v>
                </c:pt>
                <c:pt idx="3659">
                  <c:v>0.13086</c:v>
                </c:pt>
                <c:pt idx="3660">
                  <c:v>0.13089999999999999</c:v>
                </c:pt>
                <c:pt idx="3661">
                  <c:v>0.13094</c:v>
                </c:pt>
                <c:pt idx="3662">
                  <c:v>0.13100000000000001</c:v>
                </c:pt>
                <c:pt idx="3663">
                  <c:v>0.13102</c:v>
                </c:pt>
                <c:pt idx="3664">
                  <c:v>0.13106000000000001</c:v>
                </c:pt>
                <c:pt idx="3665">
                  <c:v>0.13114000000000001</c:v>
                </c:pt>
                <c:pt idx="3666">
                  <c:v>0.13117999999999999</c:v>
                </c:pt>
                <c:pt idx="3667">
                  <c:v>0.13122</c:v>
                </c:pt>
                <c:pt idx="3668">
                  <c:v>0.13125999999999999</c:v>
                </c:pt>
                <c:pt idx="3669">
                  <c:v>0.13131999999999999</c:v>
                </c:pt>
                <c:pt idx="3670">
                  <c:v>0.13136</c:v>
                </c:pt>
                <c:pt idx="3671">
                  <c:v>0.13140000000000002</c:v>
                </c:pt>
                <c:pt idx="3672">
                  <c:v>0.13144</c:v>
                </c:pt>
                <c:pt idx="3673">
                  <c:v>0.13147999999999999</c:v>
                </c:pt>
                <c:pt idx="3674">
                  <c:v>0.13152</c:v>
                </c:pt>
                <c:pt idx="3675">
                  <c:v>0.13158</c:v>
                </c:pt>
                <c:pt idx="3676">
                  <c:v>0.13162000000000001</c:v>
                </c:pt>
                <c:pt idx="3677">
                  <c:v>0.13166</c:v>
                </c:pt>
                <c:pt idx="3678">
                  <c:v>0.13170000000000001</c:v>
                </c:pt>
                <c:pt idx="3679">
                  <c:v>0.13174</c:v>
                </c:pt>
                <c:pt idx="3680">
                  <c:v>0.1318</c:v>
                </c:pt>
                <c:pt idx="3681">
                  <c:v>0.13183999999999998</c:v>
                </c:pt>
                <c:pt idx="3682">
                  <c:v>0.13188</c:v>
                </c:pt>
                <c:pt idx="3683">
                  <c:v>0.13192000000000001</c:v>
                </c:pt>
                <c:pt idx="3684">
                  <c:v>0.13195999999999999</c:v>
                </c:pt>
                <c:pt idx="3685">
                  <c:v>0.13202</c:v>
                </c:pt>
                <c:pt idx="3686">
                  <c:v>0.13205999999999998</c:v>
                </c:pt>
                <c:pt idx="3687">
                  <c:v>0.1321</c:v>
                </c:pt>
                <c:pt idx="3688">
                  <c:v>0.13214000000000001</c:v>
                </c:pt>
                <c:pt idx="3689">
                  <c:v>0.13217999999999999</c:v>
                </c:pt>
                <c:pt idx="3690">
                  <c:v>0.13224</c:v>
                </c:pt>
                <c:pt idx="3691">
                  <c:v>0.1323</c:v>
                </c:pt>
                <c:pt idx="3692">
                  <c:v>0.13234000000000001</c:v>
                </c:pt>
                <c:pt idx="3693">
                  <c:v>0.13238</c:v>
                </c:pt>
                <c:pt idx="3694">
                  <c:v>0.13242000000000001</c:v>
                </c:pt>
                <c:pt idx="3695">
                  <c:v>0.13247999999999999</c:v>
                </c:pt>
                <c:pt idx="3696">
                  <c:v>0.13252</c:v>
                </c:pt>
                <c:pt idx="3697">
                  <c:v>0.13256000000000001</c:v>
                </c:pt>
                <c:pt idx="3698">
                  <c:v>0.1326</c:v>
                </c:pt>
                <c:pt idx="3699">
                  <c:v>0.13263999999999998</c:v>
                </c:pt>
                <c:pt idx="3700">
                  <c:v>0.13269999999999998</c:v>
                </c:pt>
                <c:pt idx="3701">
                  <c:v>0.13274</c:v>
                </c:pt>
                <c:pt idx="3702">
                  <c:v>0.13278000000000001</c:v>
                </c:pt>
                <c:pt idx="3703">
                  <c:v>0.13281999999999999</c:v>
                </c:pt>
                <c:pt idx="3704">
                  <c:v>0.13286000000000001</c:v>
                </c:pt>
                <c:pt idx="3705">
                  <c:v>0.13289999999999999</c:v>
                </c:pt>
                <c:pt idx="3706">
                  <c:v>0.13295999999999999</c:v>
                </c:pt>
                <c:pt idx="3707">
                  <c:v>0.13300000000000001</c:v>
                </c:pt>
                <c:pt idx="3708">
                  <c:v>0.13303999999999999</c:v>
                </c:pt>
                <c:pt idx="3709">
                  <c:v>0.13308</c:v>
                </c:pt>
                <c:pt idx="3710">
                  <c:v>0.13311999999999999</c:v>
                </c:pt>
                <c:pt idx="3711">
                  <c:v>0.13317999999999999</c:v>
                </c:pt>
                <c:pt idx="3712">
                  <c:v>0.13322000000000001</c:v>
                </c:pt>
                <c:pt idx="3713">
                  <c:v>0.13326000000000002</c:v>
                </c:pt>
                <c:pt idx="3714">
                  <c:v>0.1333</c:v>
                </c:pt>
                <c:pt idx="3715">
                  <c:v>0.13333999999999999</c:v>
                </c:pt>
                <c:pt idx="3716">
                  <c:v>0.13339999999999999</c:v>
                </c:pt>
                <c:pt idx="3717">
                  <c:v>0.13344</c:v>
                </c:pt>
                <c:pt idx="3718">
                  <c:v>0.13348000000000002</c:v>
                </c:pt>
                <c:pt idx="3719">
                  <c:v>0.13352</c:v>
                </c:pt>
                <c:pt idx="3720">
                  <c:v>0.13356000000000001</c:v>
                </c:pt>
                <c:pt idx="3721">
                  <c:v>0.13361999999999999</c:v>
                </c:pt>
                <c:pt idx="3722">
                  <c:v>0.13366</c:v>
                </c:pt>
                <c:pt idx="3723">
                  <c:v>0.13369999999999999</c:v>
                </c:pt>
                <c:pt idx="3724">
                  <c:v>0.13374</c:v>
                </c:pt>
                <c:pt idx="3725">
                  <c:v>0.13378000000000001</c:v>
                </c:pt>
                <c:pt idx="3726">
                  <c:v>0.13381999999999999</c:v>
                </c:pt>
                <c:pt idx="3727">
                  <c:v>0.13388</c:v>
                </c:pt>
                <c:pt idx="3728">
                  <c:v>0.13391999999999998</c:v>
                </c:pt>
                <c:pt idx="3729">
                  <c:v>0.13396</c:v>
                </c:pt>
                <c:pt idx="3730">
                  <c:v>0.13400000000000001</c:v>
                </c:pt>
                <c:pt idx="3731">
                  <c:v>0.13403999999999999</c:v>
                </c:pt>
                <c:pt idx="3732">
                  <c:v>0.13412000000000002</c:v>
                </c:pt>
                <c:pt idx="3733">
                  <c:v>0.13414000000000001</c:v>
                </c:pt>
                <c:pt idx="3734">
                  <c:v>0.13419999999999999</c:v>
                </c:pt>
                <c:pt idx="3735">
                  <c:v>0.13424</c:v>
                </c:pt>
                <c:pt idx="3736">
                  <c:v>0.13428000000000001</c:v>
                </c:pt>
                <c:pt idx="3737">
                  <c:v>0.13433999999999999</c:v>
                </c:pt>
                <c:pt idx="3738">
                  <c:v>0.13438</c:v>
                </c:pt>
                <c:pt idx="3739">
                  <c:v>0.13442000000000001</c:v>
                </c:pt>
                <c:pt idx="3740">
                  <c:v>0.13446</c:v>
                </c:pt>
                <c:pt idx="3741">
                  <c:v>0.13449999999999998</c:v>
                </c:pt>
                <c:pt idx="3742">
                  <c:v>0.13455999999999999</c:v>
                </c:pt>
                <c:pt idx="3743">
                  <c:v>0.1346</c:v>
                </c:pt>
                <c:pt idx="3744">
                  <c:v>0.13464000000000001</c:v>
                </c:pt>
                <c:pt idx="3745">
                  <c:v>0.13467999999999999</c:v>
                </c:pt>
                <c:pt idx="3746">
                  <c:v>0.13472000000000001</c:v>
                </c:pt>
                <c:pt idx="3747">
                  <c:v>0.13478000000000001</c:v>
                </c:pt>
                <c:pt idx="3748">
                  <c:v>0.13482</c:v>
                </c:pt>
                <c:pt idx="3749">
                  <c:v>0.13486000000000001</c:v>
                </c:pt>
                <c:pt idx="3750">
                  <c:v>0.13489999999999999</c:v>
                </c:pt>
                <c:pt idx="3751">
                  <c:v>0.13494</c:v>
                </c:pt>
                <c:pt idx="3752">
                  <c:v>0.13500000000000001</c:v>
                </c:pt>
                <c:pt idx="3753">
                  <c:v>0.13503999999999999</c:v>
                </c:pt>
                <c:pt idx="3754">
                  <c:v>0.13507999999999998</c:v>
                </c:pt>
                <c:pt idx="3755">
                  <c:v>0.13512000000000002</c:v>
                </c:pt>
                <c:pt idx="3756">
                  <c:v>0.13516</c:v>
                </c:pt>
                <c:pt idx="3757">
                  <c:v>0.13519999999999999</c:v>
                </c:pt>
                <c:pt idx="3758">
                  <c:v>0.13525999999999999</c:v>
                </c:pt>
                <c:pt idx="3759">
                  <c:v>0.1353</c:v>
                </c:pt>
                <c:pt idx="3760">
                  <c:v>0.13534000000000002</c:v>
                </c:pt>
                <c:pt idx="3761">
                  <c:v>0.13538</c:v>
                </c:pt>
                <c:pt idx="3762">
                  <c:v>0.13541999999999998</c:v>
                </c:pt>
                <c:pt idx="3763">
                  <c:v>0.13547999999999999</c:v>
                </c:pt>
                <c:pt idx="3764">
                  <c:v>0.13552</c:v>
                </c:pt>
                <c:pt idx="3765">
                  <c:v>0.13555999999999999</c:v>
                </c:pt>
                <c:pt idx="3766">
                  <c:v>0.1356</c:v>
                </c:pt>
                <c:pt idx="3767">
                  <c:v>0.13564000000000001</c:v>
                </c:pt>
                <c:pt idx="3768">
                  <c:v>0.13571999999999998</c:v>
                </c:pt>
                <c:pt idx="3769">
                  <c:v>0.13575999999999999</c:v>
                </c:pt>
                <c:pt idx="3770">
                  <c:v>0.1358</c:v>
                </c:pt>
                <c:pt idx="3771">
                  <c:v>0.13583999999999999</c:v>
                </c:pt>
                <c:pt idx="3772">
                  <c:v>0.13588</c:v>
                </c:pt>
                <c:pt idx="3773">
                  <c:v>0.13594000000000001</c:v>
                </c:pt>
                <c:pt idx="3774">
                  <c:v>0.13598000000000002</c:v>
                </c:pt>
                <c:pt idx="3775">
                  <c:v>0.13602</c:v>
                </c:pt>
                <c:pt idx="3776">
                  <c:v>0.13605999999999999</c:v>
                </c:pt>
                <c:pt idx="3777">
                  <c:v>0.1361</c:v>
                </c:pt>
                <c:pt idx="3778">
                  <c:v>0.13616</c:v>
                </c:pt>
                <c:pt idx="3779">
                  <c:v>0.13619999999999999</c:v>
                </c:pt>
                <c:pt idx="3780">
                  <c:v>0.13624</c:v>
                </c:pt>
                <c:pt idx="3781">
                  <c:v>0.13628000000000001</c:v>
                </c:pt>
                <c:pt idx="3782">
                  <c:v>0.13632</c:v>
                </c:pt>
                <c:pt idx="3783">
                  <c:v>0.13638</c:v>
                </c:pt>
                <c:pt idx="3784">
                  <c:v>0.13641999999999999</c:v>
                </c:pt>
                <c:pt idx="3785">
                  <c:v>0.13646</c:v>
                </c:pt>
                <c:pt idx="3786">
                  <c:v>0.13650000000000001</c:v>
                </c:pt>
                <c:pt idx="3787">
                  <c:v>0.13653999999999999</c:v>
                </c:pt>
                <c:pt idx="3788">
                  <c:v>0.1366</c:v>
                </c:pt>
                <c:pt idx="3789">
                  <c:v>0.13663999999999998</c:v>
                </c:pt>
                <c:pt idx="3790">
                  <c:v>0.13668</c:v>
                </c:pt>
                <c:pt idx="3791">
                  <c:v>0.13672000000000001</c:v>
                </c:pt>
                <c:pt idx="3792">
                  <c:v>0.13675999999999999</c:v>
                </c:pt>
                <c:pt idx="3793">
                  <c:v>0.1368</c:v>
                </c:pt>
                <c:pt idx="3794">
                  <c:v>0.13686000000000001</c:v>
                </c:pt>
                <c:pt idx="3795">
                  <c:v>0.13689999999999999</c:v>
                </c:pt>
                <c:pt idx="3796">
                  <c:v>0.13694000000000001</c:v>
                </c:pt>
                <c:pt idx="3797">
                  <c:v>0.13697999999999999</c:v>
                </c:pt>
                <c:pt idx="3798">
                  <c:v>0.13702</c:v>
                </c:pt>
                <c:pt idx="3799">
                  <c:v>0.13708000000000001</c:v>
                </c:pt>
                <c:pt idx="3800">
                  <c:v>0.13711999999999999</c:v>
                </c:pt>
                <c:pt idx="3801">
                  <c:v>0.13716</c:v>
                </c:pt>
                <c:pt idx="3802">
                  <c:v>0.13720000000000002</c:v>
                </c:pt>
                <c:pt idx="3803">
                  <c:v>0.13724</c:v>
                </c:pt>
                <c:pt idx="3804">
                  <c:v>0.13730000000000001</c:v>
                </c:pt>
                <c:pt idx="3805">
                  <c:v>0.13733999999999999</c:v>
                </c:pt>
                <c:pt idx="3806">
                  <c:v>0.13738</c:v>
                </c:pt>
                <c:pt idx="3807">
                  <c:v>0.13742000000000001</c:v>
                </c:pt>
                <c:pt idx="3808">
                  <c:v>0.13746</c:v>
                </c:pt>
                <c:pt idx="3809">
                  <c:v>0.13752</c:v>
                </c:pt>
                <c:pt idx="3810">
                  <c:v>0.13756000000000002</c:v>
                </c:pt>
                <c:pt idx="3811">
                  <c:v>0.1376</c:v>
                </c:pt>
                <c:pt idx="3812">
                  <c:v>0.13761999999999999</c:v>
                </c:pt>
                <c:pt idx="3813">
                  <c:v>0.13769999999999999</c:v>
                </c:pt>
                <c:pt idx="3814">
                  <c:v>0.13775999999999999</c:v>
                </c:pt>
                <c:pt idx="3815">
                  <c:v>0.13780000000000001</c:v>
                </c:pt>
                <c:pt idx="3816">
                  <c:v>0.13784000000000002</c:v>
                </c:pt>
                <c:pt idx="3817">
                  <c:v>0.13788</c:v>
                </c:pt>
                <c:pt idx="3818">
                  <c:v>0.13794000000000001</c:v>
                </c:pt>
                <c:pt idx="3819">
                  <c:v>0.13802</c:v>
                </c:pt>
                <c:pt idx="3820">
                  <c:v>0.13805999999999999</c:v>
                </c:pt>
                <c:pt idx="3821">
                  <c:v>0.13811999999999999</c:v>
                </c:pt>
                <c:pt idx="3822">
                  <c:v>0.13814000000000001</c:v>
                </c:pt>
                <c:pt idx="3823">
                  <c:v>0.13814000000000001</c:v>
                </c:pt>
                <c:pt idx="3824">
                  <c:v>0.13814000000000001</c:v>
                </c:pt>
                <c:pt idx="3825">
                  <c:v>0.13816000000000001</c:v>
                </c:pt>
                <c:pt idx="3826">
                  <c:v>0.13830000000000001</c:v>
                </c:pt>
                <c:pt idx="3827">
                  <c:v>0.13833999999999999</c:v>
                </c:pt>
                <c:pt idx="3828">
                  <c:v>0.13833999999999999</c:v>
                </c:pt>
                <c:pt idx="3829">
                  <c:v>0.13838</c:v>
                </c:pt>
                <c:pt idx="3830">
                  <c:v>0.13844000000000001</c:v>
                </c:pt>
                <c:pt idx="3831">
                  <c:v>0.13848000000000002</c:v>
                </c:pt>
                <c:pt idx="3832">
                  <c:v>0.13852</c:v>
                </c:pt>
                <c:pt idx="3833">
                  <c:v>0.13855999999999999</c:v>
                </c:pt>
                <c:pt idx="3834">
                  <c:v>0.13858000000000001</c:v>
                </c:pt>
                <c:pt idx="3835">
                  <c:v>0.13861999999999999</c:v>
                </c:pt>
                <c:pt idx="3836">
                  <c:v>0.13869999999999999</c:v>
                </c:pt>
                <c:pt idx="3837">
                  <c:v>0.13872000000000001</c:v>
                </c:pt>
                <c:pt idx="3838">
                  <c:v>0.13878000000000001</c:v>
                </c:pt>
                <c:pt idx="3839">
                  <c:v>0.13882</c:v>
                </c:pt>
                <c:pt idx="3840">
                  <c:v>0.13891999999999999</c:v>
                </c:pt>
                <c:pt idx="3841">
                  <c:v>0.13896</c:v>
                </c:pt>
                <c:pt idx="3842">
                  <c:v>0.13902</c:v>
                </c:pt>
                <c:pt idx="3843">
                  <c:v>0.13913999999999999</c:v>
                </c:pt>
                <c:pt idx="3844">
                  <c:v>0.13916000000000001</c:v>
                </c:pt>
                <c:pt idx="3845">
                  <c:v>0.13919999999999999</c:v>
                </c:pt>
                <c:pt idx="3846">
                  <c:v>0.13913999999999999</c:v>
                </c:pt>
                <c:pt idx="3847">
                  <c:v>0.1391</c:v>
                </c:pt>
                <c:pt idx="3848">
                  <c:v>0.13916000000000001</c:v>
                </c:pt>
                <c:pt idx="3849">
                  <c:v>0.13919999999999999</c:v>
                </c:pt>
                <c:pt idx="3850">
                  <c:v>0.13922000000000001</c:v>
                </c:pt>
                <c:pt idx="3851">
                  <c:v>0.13925999999999999</c:v>
                </c:pt>
                <c:pt idx="3852">
                  <c:v>0.13930000000000001</c:v>
                </c:pt>
                <c:pt idx="3853">
                  <c:v>0.13936000000000001</c:v>
                </c:pt>
                <c:pt idx="3854">
                  <c:v>0.1394</c:v>
                </c:pt>
                <c:pt idx="3855">
                  <c:v>0.13946</c:v>
                </c:pt>
                <c:pt idx="3856">
                  <c:v>0.13949999999999999</c:v>
                </c:pt>
                <c:pt idx="3857">
                  <c:v>0.13952000000000001</c:v>
                </c:pt>
                <c:pt idx="3858">
                  <c:v>0.1396</c:v>
                </c:pt>
                <c:pt idx="3859">
                  <c:v>0.13964000000000001</c:v>
                </c:pt>
                <c:pt idx="3860">
                  <c:v>0.13968</c:v>
                </c:pt>
                <c:pt idx="3861">
                  <c:v>0.13971999999999998</c:v>
                </c:pt>
                <c:pt idx="3862">
                  <c:v>0.13976</c:v>
                </c:pt>
                <c:pt idx="3863">
                  <c:v>0.13983999999999999</c:v>
                </c:pt>
                <c:pt idx="3864">
                  <c:v>0.1399</c:v>
                </c:pt>
                <c:pt idx="3865">
                  <c:v>0.13992000000000002</c:v>
                </c:pt>
                <c:pt idx="3866">
                  <c:v>0.13996</c:v>
                </c:pt>
                <c:pt idx="3867">
                  <c:v>0.14000000000000001</c:v>
                </c:pt>
                <c:pt idx="3868">
                  <c:v>0.14007999999999998</c:v>
                </c:pt>
                <c:pt idx="3869">
                  <c:v>0.1401</c:v>
                </c:pt>
                <c:pt idx="3870">
                  <c:v>0.14016000000000001</c:v>
                </c:pt>
                <c:pt idx="3871">
                  <c:v>0.14022000000000001</c:v>
                </c:pt>
                <c:pt idx="3872">
                  <c:v>0.14022000000000001</c:v>
                </c:pt>
                <c:pt idx="3873">
                  <c:v>0.14029999999999998</c:v>
                </c:pt>
                <c:pt idx="3874">
                  <c:v>0.14032</c:v>
                </c:pt>
                <c:pt idx="3875">
                  <c:v>0.14038</c:v>
                </c:pt>
                <c:pt idx="3876">
                  <c:v>0.14038</c:v>
                </c:pt>
                <c:pt idx="3877">
                  <c:v>0.14041999999999999</c:v>
                </c:pt>
                <c:pt idx="3878">
                  <c:v>0.14044000000000001</c:v>
                </c:pt>
                <c:pt idx="3879">
                  <c:v>0.14046</c:v>
                </c:pt>
                <c:pt idx="3880">
                  <c:v>0.14052000000000001</c:v>
                </c:pt>
                <c:pt idx="3881">
                  <c:v>0.14054</c:v>
                </c:pt>
                <c:pt idx="3882">
                  <c:v>0.14058000000000001</c:v>
                </c:pt>
                <c:pt idx="3883">
                  <c:v>0.14063999999999999</c:v>
                </c:pt>
                <c:pt idx="3884">
                  <c:v>0.14068</c:v>
                </c:pt>
                <c:pt idx="3885">
                  <c:v>0.14076</c:v>
                </c:pt>
                <c:pt idx="3886">
                  <c:v>0.14080000000000001</c:v>
                </c:pt>
                <c:pt idx="3887">
                  <c:v>0.14080000000000001</c:v>
                </c:pt>
                <c:pt idx="3888">
                  <c:v>0.14082</c:v>
                </c:pt>
                <c:pt idx="3889">
                  <c:v>0.14088000000000001</c:v>
                </c:pt>
                <c:pt idx="3890">
                  <c:v>0.14092000000000002</c:v>
                </c:pt>
                <c:pt idx="3891">
                  <c:v>0.14097999999999999</c:v>
                </c:pt>
                <c:pt idx="3892">
                  <c:v>0.14102000000000001</c:v>
                </c:pt>
                <c:pt idx="3893">
                  <c:v>0.14105999999999999</c:v>
                </c:pt>
                <c:pt idx="3894">
                  <c:v>0.14112</c:v>
                </c:pt>
                <c:pt idx="3895">
                  <c:v>0.14116000000000001</c:v>
                </c:pt>
                <c:pt idx="3896">
                  <c:v>0.14122000000000001</c:v>
                </c:pt>
                <c:pt idx="3897">
                  <c:v>0.14122000000000001</c:v>
                </c:pt>
                <c:pt idx="3898">
                  <c:v>0.14130000000000001</c:v>
                </c:pt>
                <c:pt idx="3899">
                  <c:v>0.14133999999999999</c:v>
                </c:pt>
                <c:pt idx="3900">
                  <c:v>0.14135999999999999</c:v>
                </c:pt>
                <c:pt idx="3901">
                  <c:v>0.14138000000000001</c:v>
                </c:pt>
                <c:pt idx="3902">
                  <c:v>0.14144000000000001</c:v>
                </c:pt>
                <c:pt idx="3903">
                  <c:v>0.14147999999999999</c:v>
                </c:pt>
                <c:pt idx="3904">
                  <c:v>0.14151999999999998</c:v>
                </c:pt>
                <c:pt idx="3905">
                  <c:v>0.14156000000000002</c:v>
                </c:pt>
                <c:pt idx="3906">
                  <c:v>0.14162</c:v>
                </c:pt>
                <c:pt idx="3907">
                  <c:v>0.14168</c:v>
                </c:pt>
                <c:pt idx="3908">
                  <c:v>0.14172000000000001</c:v>
                </c:pt>
                <c:pt idx="3909">
                  <c:v>0.14174</c:v>
                </c:pt>
                <c:pt idx="3910">
                  <c:v>0.14178000000000002</c:v>
                </c:pt>
                <c:pt idx="3911">
                  <c:v>0.14178000000000002</c:v>
                </c:pt>
                <c:pt idx="3912">
                  <c:v>0.14180000000000001</c:v>
                </c:pt>
                <c:pt idx="3913">
                  <c:v>0.14199999999999999</c:v>
                </c:pt>
                <c:pt idx="3914">
                  <c:v>0.14202000000000001</c:v>
                </c:pt>
                <c:pt idx="3915">
                  <c:v>0.14204</c:v>
                </c:pt>
                <c:pt idx="3916">
                  <c:v>0.14205999999999999</c:v>
                </c:pt>
                <c:pt idx="3917">
                  <c:v>0.14205999999999999</c:v>
                </c:pt>
                <c:pt idx="3918">
                  <c:v>0.14208000000000001</c:v>
                </c:pt>
                <c:pt idx="3919">
                  <c:v>0.14212</c:v>
                </c:pt>
                <c:pt idx="3920">
                  <c:v>0.14215999999999998</c:v>
                </c:pt>
                <c:pt idx="3921">
                  <c:v>0.14219999999999999</c:v>
                </c:pt>
                <c:pt idx="3922">
                  <c:v>0.14224000000000001</c:v>
                </c:pt>
                <c:pt idx="3923">
                  <c:v>0.14227999999999999</c:v>
                </c:pt>
                <c:pt idx="3924">
                  <c:v>0.14236000000000001</c:v>
                </c:pt>
                <c:pt idx="3925">
                  <c:v>0.1424</c:v>
                </c:pt>
                <c:pt idx="3926">
                  <c:v>0.14244000000000001</c:v>
                </c:pt>
                <c:pt idx="3927">
                  <c:v>0.14248</c:v>
                </c:pt>
                <c:pt idx="3928">
                  <c:v>0.14252000000000001</c:v>
                </c:pt>
                <c:pt idx="3929">
                  <c:v>0.14254</c:v>
                </c:pt>
                <c:pt idx="3930">
                  <c:v>0.14257999999999998</c:v>
                </c:pt>
                <c:pt idx="3931">
                  <c:v>0.14263999999999999</c:v>
                </c:pt>
                <c:pt idx="3932">
                  <c:v>0.14268</c:v>
                </c:pt>
                <c:pt idx="3933">
                  <c:v>0.14272000000000001</c:v>
                </c:pt>
                <c:pt idx="3934">
                  <c:v>0.14278000000000002</c:v>
                </c:pt>
                <c:pt idx="3935">
                  <c:v>0.14282</c:v>
                </c:pt>
                <c:pt idx="3936">
                  <c:v>0.14285999999999999</c:v>
                </c:pt>
                <c:pt idx="3937">
                  <c:v>0.14291999999999999</c:v>
                </c:pt>
                <c:pt idx="3938">
                  <c:v>0.14296</c:v>
                </c:pt>
                <c:pt idx="3939">
                  <c:v>0.14300000000000002</c:v>
                </c:pt>
                <c:pt idx="3940">
                  <c:v>0.14305999999999999</c:v>
                </c:pt>
                <c:pt idx="3941">
                  <c:v>0.14307999999999998</c:v>
                </c:pt>
                <c:pt idx="3942">
                  <c:v>0.14312</c:v>
                </c:pt>
                <c:pt idx="3943">
                  <c:v>0.14313999999999999</c:v>
                </c:pt>
                <c:pt idx="3944">
                  <c:v>0.14318</c:v>
                </c:pt>
                <c:pt idx="3945">
                  <c:v>0.14319999999999999</c:v>
                </c:pt>
                <c:pt idx="3946">
                  <c:v>0.14324000000000001</c:v>
                </c:pt>
                <c:pt idx="3947">
                  <c:v>0.14332</c:v>
                </c:pt>
                <c:pt idx="3948">
                  <c:v>0.14334</c:v>
                </c:pt>
                <c:pt idx="3949">
                  <c:v>0.14336000000000002</c:v>
                </c:pt>
                <c:pt idx="3950">
                  <c:v>0.14341999999999999</c:v>
                </c:pt>
                <c:pt idx="3951">
                  <c:v>0.14346</c:v>
                </c:pt>
                <c:pt idx="3952">
                  <c:v>0.14352000000000001</c:v>
                </c:pt>
                <c:pt idx="3953">
                  <c:v>0.14355999999999999</c:v>
                </c:pt>
                <c:pt idx="3954">
                  <c:v>0.14360000000000001</c:v>
                </c:pt>
                <c:pt idx="3955">
                  <c:v>0.14362</c:v>
                </c:pt>
                <c:pt idx="3956">
                  <c:v>0.14366000000000001</c:v>
                </c:pt>
                <c:pt idx="3957">
                  <c:v>0.14369999999999999</c:v>
                </c:pt>
                <c:pt idx="3958">
                  <c:v>0.14374000000000001</c:v>
                </c:pt>
                <c:pt idx="3959">
                  <c:v>0.14380000000000001</c:v>
                </c:pt>
                <c:pt idx="3960">
                  <c:v>0.14382</c:v>
                </c:pt>
                <c:pt idx="3961">
                  <c:v>0.14385999999999999</c:v>
                </c:pt>
                <c:pt idx="3962">
                  <c:v>0.14388000000000001</c:v>
                </c:pt>
                <c:pt idx="3963">
                  <c:v>0.14391999999999999</c:v>
                </c:pt>
                <c:pt idx="3964">
                  <c:v>0.14396</c:v>
                </c:pt>
                <c:pt idx="3965">
                  <c:v>0.14400000000000002</c:v>
                </c:pt>
                <c:pt idx="3966">
                  <c:v>0.14404</c:v>
                </c:pt>
                <c:pt idx="3967">
                  <c:v>0.14405999999999999</c:v>
                </c:pt>
                <c:pt idx="3968">
                  <c:v>0.14410000000000001</c:v>
                </c:pt>
                <c:pt idx="3969">
                  <c:v>0.14412</c:v>
                </c:pt>
                <c:pt idx="3970">
                  <c:v>0.14416000000000001</c:v>
                </c:pt>
                <c:pt idx="3971">
                  <c:v>0.14419999999999999</c:v>
                </c:pt>
                <c:pt idx="3972">
                  <c:v>0.14422000000000001</c:v>
                </c:pt>
                <c:pt idx="3973">
                  <c:v>0.14426</c:v>
                </c:pt>
                <c:pt idx="3974">
                  <c:v>0.14429999999999998</c:v>
                </c:pt>
                <c:pt idx="3975">
                  <c:v>0.14432</c:v>
                </c:pt>
                <c:pt idx="3976">
                  <c:v>0.14434</c:v>
                </c:pt>
                <c:pt idx="3977">
                  <c:v>0.14435999999999999</c:v>
                </c:pt>
                <c:pt idx="3978">
                  <c:v>0.14438000000000001</c:v>
                </c:pt>
                <c:pt idx="3979">
                  <c:v>0.14444000000000001</c:v>
                </c:pt>
                <c:pt idx="3980">
                  <c:v>0.14444000000000001</c:v>
                </c:pt>
                <c:pt idx="3981">
                  <c:v>0.14446000000000001</c:v>
                </c:pt>
                <c:pt idx="3982">
                  <c:v>0.14448</c:v>
                </c:pt>
                <c:pt idx="3983">
                  <c:v>0.14449999999999999</c:v>
                </c:pt>
                <c:pt idx="3984">
                  <c:v>0.14454</c:v>
                </c:pt>
                <c:pt idx="3985">
                  <c:v>0.14460000000000001</c:v>
                </c:pt>
                <c:pt idx="3986">
                  <c:v>0.14462</c:v>
                </c:pt>
              </c:numCache>
            </c:numRef>
          </c:xVal>
          <c:yVal>
            <c:numRef>
              <c:f>'Coupon Test (H8) - 2'!$K$5:$K$6000</c:f>
              <c:numCache>
                <c:formatCode>General</c:formatCode>
                <c:ptCount val="5996"/>
                <c:pt idx="0">
                  <c:v>0</c:v>
                </c:pt>
                <c:pt idx="1">
                  <c:v>4.7255230097151069</c:v>
                </c:pt>
                <c:pt idx="2">
                  <c:v>5.2182315699697623</c:v>
                </c:pt>
                <c:pt idx="3">
                  <c:v>5.3794816442349225</c:v>
                </c:pt>
                <c:pt idx="4">
                  <c:v>5.5407317185000826</c:v>
                </c:pt>
                <c:pt idx="5">
                  <c:v>5.7848464142626161</c:v>
                </c:pt>
                <c:pt idx="6">
                  <c:v>6.0356798631195323</c:v>
                </c:pt>
                <c:pt idx="7">
                  <c:v>6.2775549745172725</c:v>
                </c:pt>
                <c:pt idx="8">
                  <c:v>6.6022947074123861</c:v>
                </c:pt>
                <c:pt idx="9">
                  <c:v>6.6829197445449653</c:v>
                </c:pt>
                <c:pt idx="10">
                  <c:v>6.6022947074123861</c:v>
                </c:pt>
                <c:pt idx="11">
                  <c:v>6.7635447816775462</c:v>
                </c:pt>
                <c:pt idx="12">
                  <c:v>6.8441698188101263</c:v>
                </c:pt>
                <c:pt idx="13">
                  <c:v>7.0054198930752865</c:v>
                </c:pt>
                <c:pt idx="14">
                  <c:v>7.2562533419322017</c:v>
                </c:pt>
                <c:pt idx="15">
                  <c:v>7.3368783790647818</c:v>
                </c:pt>
                <c:pt idx="16">
                  <c:v>7.2562533419322017</c:v>
                </c:pt>
                <c:pt idx="17">
                  <c:v>7.3368783790647818</c:v>
                </c:pt>
                <c:pt idx="18">
                  <c:v>7.417503416197361</c:v>
                </c:pt>
                <c:pt idx="19">
                  <c:v>7.4981284533299419</c:v>
                </c:pt>
                <c:pt idx="20">
                  <c:v>7.6616181119598963</c:v>
                </c:pt>
                <c:pt idx="21">
                  <c:v>7.7422431490924755</c:v>
                </c:pt>
                <c:pt idx="22">
                  <c:v>7.8228681862250555</c:v>
                </c:pt>
                <c:pt idx="23">
                  <c:v>7.8228681862250555</c:v>
                </c:pt>
                <c:pt idx="24">
                  <c:v>8.0669828819875899</c:v>
                </c:pt>
                <c:pt idx="25">
                  <c:v>8.1476079191201691</c:v>
                </c:pt>
                <c:pt idx="26">
                  <c:v>8.3155767464797119</c:v>
                </c:pt>
                <c:pt idx="27">
                  <c:v>8.3155767464797119</c:v>
                </c:pt>
                <c:pt idx="28">
                  <c:v>8.4790664051096662</c:v>
                </c:pt>
                <c:pt idx="29">
                  <c:v>8.9628166279051449</c:v>
                </c:pt>
                <c:pt idx="30">
                  <c:v>9.0456812494025183</c:v>
                </c:pt>
                <c:pt idx="31">
                  <c:v>9.1263062865350992</c:v>
                </c:pt>
                <c:pt idx="32">
                  <c:v>9.3681813979328403</c:v>
                </c:pt>
                <c:pt idx="33">
                  <c:v>9.7802649210549149</c:v>
                </c:pt>
                <c:pt idx="34">
                  <c:v>10.105004653950029</c:v>
                </c:pt>
                <c:pt idx="35">
                  <c:v>10.678338251337266</c:v>
                </c:pt>
                <c:pt idx="36">
                  <c:v>11.569692828525232</c:v>
                </c:pt>
                <c:pt idx="37">
                  <c:v>13.282974867592559</c:v>
                </c:pt>
                <c:pt idx="38">
                  <c:v>15.159746565289836</c:v>
                </c:pt>
                <c:pt idx="39">
                  <c:v>17.36125799588223</c:v>
                </c:pt>
                <c:pt idx="40">
                  <c:v>19.553811089015447</c:v>
                </c:pt>
                <c:pt idx="41">
                  <c:v>21.755322519607841</c:v>
                </c:pt>
                <c:pt idx="42">
                  <c:v>23.307354484410009</c:v>
                </c:pt>
                <c:pt idx="43">
                  <c:v>24.933292733250369</c:v>
                </c:pt>
                <c:pt idx="44">
                  <c:v>26.568189319549909</c:v>
                </c:pt>
                <c:pt idx="45">
                  <c:v>28.274752605522853</c:v>
                </c:pt>
                <c:pt idx="46">
                  <c:v>29.99027422895497</c:v>
                </c:pt>
                <c:pt idx="47">
                  <c:v>31.696837514927914</c:v>
                </c:pt>
                <c:pt idx="48">
                  <c:v>33.492984175492616</c:v>
                </c:pt>
                <c:pt idx="49">
                  <c:v>35.280172498598141</c:v>
                </c:pt>
                <c:pt idx="50">
                  <c:v>36.995694122030258</c:v>
                </c:pt>
                <c:pt idx="51">
                  <c:v>38.621632370870621</c:v>
                </c:pt>
                <c:pt idx="52">
                  <c:v>40.093039298540212</c:v>
                </c:pt>
                <c:pt idx="53">
                  <c:v>41.396477398850251</c:v>
                </c:pt>
                <c:pt idx="54">
                  <c:v>42.699915499160291</c:v>
                </c:pt>
                <c:pt idx="55">
                  <c:v>43.759238903707804</c:v>
                </c:pt>
                <c:pt idx="56">
                  <c:v>44.899187345387894</c:v>
                </c:pt>
                <c:pt idx="57">
                  <c:v>45.797260675670245</c:v>
                </c:pt>
                <c:pt idx="58">
                  <c:v>46.695334005952596</c:v>
                </c:pt>
                <c:pt idx="59">
                  <c:v>47.503823961643185</c:v>
                </c:pt>
                <c:pt idx="60">
                  <c:v>48.240647217660374</c:v>
                </c:pt>
                <c:pt idx="61">
                  <c:v>49.299970622207894</c:v>
                </c:pt>
                <c:pt idx="62">
                  <c:v>49.947210503633315</c:v>
                </c:pt>
                <c:pt idx="63">
                  <c:v>50.684033759650511</c:v>
                </c:pt>
                <c:pt idx="64">
                  <c:v>51.501482052800277</c:v>
                </c:pt>
                <c:pt idx="65">
                  <c:v>52.148721934225712</c:v>
                </c:pt>
                <c:pt idx="66">
                  <c:v>52.885545190242908</c:v>
                </c:pt>
                <c:pt idx="67">
                  <c:v>53.700753899027887</c:v>
                </c:pt>
                <c:pt idx="68">
                  <c:v>54.430858401950687</c:v>
                </c:pt>
                <c:pt idx="69">
                  <c:v>55.084817036470504</c:v>
                </c:pt>
                <c:pt idx="70">
                  <c:v>55.741015255355116</c:v>
                </c:pt>
                <c:pt idx="71">
                  <c:v>56.468880173913128</c:v>
                </c:pt>
                <c:pt idx="72">
                  <c:v>57.203463845565516</c:v>
                </c:pt>
                <c:pt idx="73">
                  <c:v>57.933568348488336</c:v>
                </c:pt>
                <c:pt idx="74">
                  <c:v>58.751016641638103</c:v>
                </c:pt>
                <c:pt idx="75">
                  <c:v>59.485600313290497</c:v>
                </c:pt>
                <c:pt idx="76">
                  <c:v>60.303048606440264</c:v>
                </c:pt>
                <c:pt idx="77">
                  <c:v>60.950288487865699</c:v>
                </c:pt>
                <c:pt idx="78">
                  <c:v>61.848361818148049</c:v>
                </c:pt>
                <c:pt idx="79">
                  <c:v>62.746435148430393</c:v>
                </c:pt>
                <c:pt idx="80">
                  <c:v>63.644508478712751</c:v>
                </c:pt>
                <c:pt idx="81">
                  <c:v>64.452998434403341</c:v>
                </c:pt>
                <c:pt idx="82">
                  <c:v>65.18982169042053</c:v>
                </c:pt>
                <c:pt idx="83">
                  <c:v>66.087895020702888</c:v>
                </c:pt>
                <c:pt idx="84">
                  <c:v>66.985968350985232</c:v>
                </c:pt>
                <c:pt idx="85">
                  <c:v>67.875083343808399</c:v>
                </c:pt>
                <c:pt idx="86">
                  <c:v>68.611906599825588</c:v>
                </c:pt>
                <c:pt idx="87">
                  <c:v>69.590604967240523</c:v>
                </c:pt>
                <c:pt idx="88">
                  <c:v>70.408053260390304</c:v>
                </c:pt>
                <c:pt idx="89">
                  <c:v>71.377793290346048</c:v>
                </c:pt>
                <c:pt idx="90">
                  <c:v>72.275866620628392</c:v>
                </c:pt>
                <c:pt idx="91">
                  <c:v>73.254564988043327</c:v>
                </c:pt>
                <c:pt idx="92">
                  <c:v>74.152638318325671</c:v>
                </c:pt>
                <c:pt idx="93">
                  <c:v>74.970086611475452</c:v>
                </c:pt>
                <c:pt idx="94">
                  <c:v>75.86144118866342</c:v>
                </c:pt>
                <c:pt idx="95">
                  <c:v>77.001389630343496</c:v>
                </c:pt>
                <c:pt idx="96">
                  <c:v>77.655348264863321</c:v>
                </c:pt>
                <c:pt idx="97">
                  <c:v>78.634046632278242</c:v>
                </c:pt>
                <c:pt idx="98">
                  <c:v>79.451494925428022</c:v>
                </c:pt>
                <c:pt idx="99">
                  <c:v>80.504099576881146</c:v>
                </c:pt>
                <c:pt idx="100">
                  <c:v>81.321547870030912</c:v>
                </c:pt>
                <c:pt idx="101">
                  <c:v>82.461496311711002</c:v>
                </c:pt>
                <c:pt idx="102">
                  <c:v>83.278944604860783</c:v>
                </c:pt>
                <c:pt idx="103">
                  <c:v>84.096392898010549</c:v>
                </c:pt>
                <c:pt idx="104">
                  <c:v>85.155716302558062</c:v>
                </c:pt>
                <c:pt idx="105">
                  <c:v>86.044831295381229</c:v>
                </c:pt>
                <c:pt idx="106">
                  <c:v>87.106394284293529</c:v>
                </c:pt>
                <c:pt idx="107">
                  <c:v>88.085092651708464</c:v>
                </c:pt>
                <c:pt idx="108">
                  <c:v>88.900301360493444</c:v>
                </c:pt>
                <c:pt idx="109">
                  <c:v>89.881239312273166</c:v>
                </c:pt>
                <c:pt idx="110">
                  <c:v>90.940562716820665</c:v>
                </c:pt>
                <c:pt idx="111">
                  <c:v>91.9192610842356</c:v>
                </c:pt>
                <c:pt idx="112">
                  <c:v>92.808376077058782</c:v>
                </c:pt>
                <c:pt idx="113">
                  <c:v>93.950564103103659</c:v>
                </c:pt>
                <c:pt idx="114">
                  <c:v>95.009887507651172</c:v>
                </c:pt>
                <c:pt idx="115">
                  <c:v>95.988585875066093</c:v>
                </c:pt>
                <c:pt idx="116">
                  <c:v>97.04790927961362</c:v>
                </c:pt>
                <c:pt idx="117">
                  <c:v>98.107232684161133</c:v>
                </c:pt>
                <c:pt idx="118">
                  <c:v>99.005306014443462</c:v>
                </c:pt>
                <c:pt idx="119">
                  <c:v>100.06462941899098</c:v>
                </c:pt>
                <c:pt idx="120">
                  <c:v>101.20681744503587</c:v>
                </c:pt>
                <c:pt idx="121">
                  <c:v>102.10489077531822</c:v>
                </c:pt>
                <c:pt idx="122">
                  <c:v>103.16421417986571</c:v>
                </c:pt>
                <c:pt idx="123">
                  <c:v>104.13619379418627</c:v>
                </c:pt>
                <c:pt idx="124">
                  <c:v>105.1148921616012</c:v>
                </c:pt>
                <c:pt idx="125">
                  <c:v>106.09359052901613</c:v>
                </c:pt>
                <c:pt idx="126">
                  <c:v>107.15291393356364</c:v>
                </c:pt>
                <c:pt idx="127">
                  <c:v>108.13161230097856</c:v>
                </c:pt>
                <c:pt idx="128">
                  <c:v>109.19093570552607</c:v>
                </c:pt>
                <c:pt idx="129">
                  <c:v>110.25025911007359</c:v>
                </c:pt>
                <c:pt idx="130">
                  <c:v>111.3095825146211</c:v>
                </c:pt>
                <c:pt idx="131">
                  <c:v>112.29052046640081</c:v>
                </c:pt>
                <c:pt idx="132">
                  <c:v>113.43046890808091</c:v>
                </c:pt>
                <c:pt idx="133">
                  <c:v>114.570417349761</c:v>
                </c:pt>
                <c:pt idx="134">
                  <c:v>115.71260537580588</c:v>
                </c:pt>
                <c:pt idx="135">
                  <c:v>116.6913037432208</c:v>
                </c:pt>
                <c:pt idx="136">
                  <c:v>117.8312521849009</c:v>
                </c:pt>
                <c:pt idx="137">
                  <c:v>118.80323179922145</c:v>
                </c:pt>
                <c:pt idx="138">
                  <c:v>119.86255520376896</c:v>
                </c:pt>
                <c:pt idx="139">
                  <c:v>120.92187860831648</c:v>
                </c:pt>
                <c:pt idx="140">
                  <c:v>122.14469167149393</c:v>
                </c:pt>
                <c:pt idx="141">
                  <c:v>123.20401507604144</c:v>
                </c:pt>
                <c:pt idx="142">
                  <c:v>124.26333848058896</c:v>
                </c:pt>
                <c:pt idx="143">
                  <c:v>125.48391195940162</c:v>
                </c:pt>
                <c:pt idx="144">
                  <c:v>126.79406881280605</c:v>
                </c:pt>
                <c:pt idx="145">
                  <c:v>127.76604842712659</c:v>
                </c:pt>
                <c:pt idx="146">
                  <c:v>128.98886149030406</c:v>
                </c:pt>
                <c:pt idx="147">
                  <c:v>130.12880993198414</c:v>
                </c:pt>
                <c:pt idx="148">
                  <c:v>131.26875837366424</c:v>
                </c:pt>
                <c:pt idx="149">
                  <c:v>132.24745674107916</c:v>
                </c:pt>
                <c:pt idx="150">
                  <c:v>133.47026980425665</c:v>
                </c:pt>
                <c:pt idx="151">
                  <c:v>134.61021824593672</c:v>
                </c:pt>
                <c:pt idx="152">
                  <c:v>135.83975006220857</c:v>
                </c:pt>
                <c:pt idx="153">
                  <c:v>136.89235471366169</c:v>
                </c:pt>
                <c:pt idx="154">
                  <c:v>138.20251156706613</c:v>
                </c:pt>
                <c:pt idx="155">
                  <c:v>139.3424600087462</c:v>
                </c:pt>
                <c:pt idx="156">
                  <c:v>140.64589810905625</c:v>
                </c:pt>
                <c:pt idx="157">
                  <c:v>141.70522151360376</c:v>
                </c:pt>
                <c:pt idx="158">
                  <c:v>142.84516995528384</c:v>
                </c:pt>
                <c:pt idx="159">
                  <c:v>143.98735798132873</c:v>
                </c:pt>
                <c:pt idx="160">
                  <c:v>145.28855649727399</c:v>
                </c:pt>
                <c:pt idx="161">
                  <c:v>146.51136956045144</c:v>
                </c:pt>
                <c:pt idx="162">
                  <c:v>147.73194303926411</c:v>
                </c:pt>
                <c:pt idx="163">
                  <c:v>148.95475610244159</c:v>
                </c:pt>
                <c:pt idx="164">
                  <c:v>150.01407950698911</c:v>
                </c:pt>
                <c:pt idx="165">
                  <c:v>151.31527802293434</c:v>
                </c:pt>
                <c:pt idx="166">
                  <c:v>152.61871612324438</c:v>
                </c:pt>
                <c:pt idx="167">
                  <c:v>153.75866456492449</c:v>
                </c:pt>
                <c:pt idx="168">
                  <c:v>155.14944645546149</c:v>
                </c:pt>
                <c:pt idx="169">
                  <c:v>156.45288455577153</c:v>
                </c:pt>
                <c:pt idx="170">
                  <c:v>157.67569761894899</c:v>
                </c:pt>
                <c:pt idx="171">
                  <c:v>158.97689613489425</c:v>
                </c:pt>
                <c:pt idx="172">
                  <c:v>160.11908416093911</c:v>
                </c:pt>
                <c:pt idx="173">
                  <c:v>161.50090771401696</c:v>
                </c:pt>
                <c:pt idx="174">
                  <c:v>162.80434581432698</c:v>
                </c:pt>
                <c:pt idx="175">
                  <c:v>164.19512770486401</c:v>
                </c:pt>
                <c:pt idx="176">
                  <c:v>165.49856580517405</c:v>
                </c:pt>
                <c:pt idx="177">
                  <c:v>166.71913928398672</c:v>
                </c:pt>
                <c:pt idx="178">
                  <c:v>168.02257738429674</c:v>
                </c:pt>
                <c:pt idx="179">
                  <c:v>169.56789059600453</c:v>
                </c:pt>
                <c:pt idx="180">
                  <c:v>170.95867248654156</c:v>
                </c:pt>
                <c:pt idx="181">
                  <c:v>172.17924596535423</c:v>
                </c:pt>
                <c:pt idx="182">
                  <c:v>173.40205902853168</c:v>
                </c:pt>
                <c:pt idx="183">
                  <c:v>174.78612216597429</c:v>
                </c:pt>
                <c:pt idx="184">
                  <c:v>176.16794571905214</c:v>
                </c:pt>
                <c:pt idx="185">
                  <c:v>177.55200885649475</c:v>
                </c:pt>
                <c:pt idx="186">
                  <c:v>178.86216570989919</c:v>
                </c:pt>
                <c:pt idx="187">
                  <c:v>180.08497877307664</c:v>
                </c:pt>
                <c:pt idx="188">
                  <c:v>181.3861772890219</c:v>
                </c:pt>
                <c:pt idx="189">
                  <c:v>182.60899035219936</c:v>
                </c:pt>
                <c:pt idx="190">
                  <c:v>183.74893879387946</c:v>
                </c:pt>
                <c:pt idx="191">
                  <c:v>184.80826219842695</c:v>
                </c:pt>
                <c:pt idx="192">
                  <c:v>185.95045022447184</c:v>
                </c:pt>
                <c:pt idx="193">
                  <c:v>186.92914859188679</c:v>
                </c:pt>
                <c:pt idx="194">
                  <c:v>187.82722192216914</c:v>
                </c:pt>
                <c:pt idx="195">
                  <c:v>188.88654532671663</c:v>
                </c:pt>
                <c:pt idx="196">
                  <c:v>189.85628535667237</c:v>
                </c:pt>
                <c:pt idx="197">
                  <c:v>190.9178483455847</c:v>
                </c:pt>
                <c:pt idx="198">
                  <c:v>191.89654671299962</c:v>
                </c:pt>
                <c:pt idx="199">
                  <c:v>192.87524508041454</c:v>
                </c:pt>
                <c:pt idx="200">
                  <c:v>193.7733184106969</c:v>
                </c:pt>
                <c:pt idx="201">
                  <c:v>194.83264181524441</c:v>
                </c:pt>
                <c:pt idx="202">
                  <c:v>195.73071514552677</c:v>
                </c:pt>
                <c:pt idx="203">
                  <c:v>196.79003855007426</c:v>
                </c:pt>
                <c:pt idx="204">
                  <c:v>197.92998699175433</c:v>
                </c:pt>
                <c:pt idx="205">
                  <c:v>198.98259164320746</c:v>
                </c:pt>
                <c:pt idx="206">
                  <c:v>200.041915047755</c:v>
                </c:pt>
                <c:pt idx="207">
                  <c:v>200.93998837803736</c:v>
                </c:pt>
                <c:pt idx="208">
                  <c:v>201.99931178258484</c:v>
                </c:pt>
                <c:pt idx="209">
                  <c:v>203.14149980862973</c:v>
                </c:pt>
                <c:pt idx="210">
                  <c:v>204.03957313891209</c:v>
                </c:pt>
                <c:pt idx="211">
                  <c:v>205.0988965434596</c:v>
                </c:pt>
                <c:pt idx="212">
                  <c:v>206.15821994800712</c:v>
                </c:pt>
                <c:pt idx="213">
                  <c:v>207.29816838968719</c:v>
                </c:pt>
                <c:pt idx="214">
                  <c:v>208.19624171996955</c:v>
                </c:pt>
                <c:pt idx="215">
                  <c:v>209.16822133429011</c:v>
                </c:pt>
                <c:pt idx="216">
                  <c:v>210.22754473883759</c:v>
                </c:pt>
                <c:pt idx="217">
                  <c:v>211.36973276488249</c:v>
                </c:pt>
                <c:pt idx="218">
                  <c:v>212.26780609516484</c:v>
                </c:pt>
                <c:pt idx="219">
                  <c:v>213.24650446257979</c:v>
                </c:pt>
                <c:pt idx="220">
                  <c:v>214.30582786712728</c:v>
                </c:pt>
                <c:pt idx="221">
                  <c:v>215.44577630880735</c:v>
                </c:pt>
                <c:pt idx="222">
                  <c:v>216.4244746762223</c:v>
                </c:pt>
                <c:pt idx="223">
                  <c:v>217.56442311790238</c:v>
                </c:pt>
                <c:pt idx="224">
                  <c:v>218.62598610681468</c:v>
                </c:pt>
                <c:pt idx="225">
                  <c:v>219.60468447422963</c:v>
                </c:pt>
                <c:pt idx="226">
                  <c:v>220.66400787877711</c:v>
                </c:pt>
                <c:pt idx="227">
                  <c:v>221.64270624619206</c:v>
                </c:pt>
                <c:pt idx="228">
                  <c:v>222.78265468787214</c:v>
                </c:pt>
                <c:pt idx="229">
                  <c:v>223.83525933932526</c:v>
                </c:pt>
                <c:pt idx="230">
                  <c:v>224.89458274387277</c:v>
                </c:pt>
                <c:pt idx="231">
                  <c:v>226.03677076991767</c:v>
                </c:pt>
                <c:pt idx="232">
                  <c:v>227.01546913733259</c:v>
                </c:pt>
                <c:pt idx="233">
                  <c:v>228.0747925418801</c:v>
                </c:pt>
                <c:pt idx="234">
                  <c:v>229.13411594642761</c:v>
                </c:pt>
                <c:pt idx="235">
                  <c:v>230.19343935097513</c:v>
                </c:pt>
                <c:pt idx="236">
                  <c:v>231.41625241415258</c:v>
                </c:pt>
                <c:pt idx="237">
                  <c:v>232.39495078156753</c:v>
                </c:pt>
                <c:pt idx="238">
                  <c:v>233.53489922324761</c:v>
                </c:pt>
                <c:pt idx="239">
                  <c:v>234.51359759066253</c:v>
                </c:pt>
                <c:pt idx="240">
                  <c:v>235.73641065383998</c:v>
                </c:pt>
                <c:pt idx="241">
                  <c:v>236.79573405838752</c:v>
                </c:pt>
                <c:pt idx="242">
                  <c:v>237.85505746293504</c:v>
                </c:pt>
                <c:pt idx="243">
                  <c:v>238.99500590461511</c:v>
                </c:pt>
                <c:pt idx="244">
                  <c:v>239.97370427203006</c:v>
                </c:pt>
                <c:pt idx="245">
                  <c:v>241.11589229807493</c:v>
                </c:pt>
                <c:pt idx="246">
                  <c:v>242.25584073975503</c:v>
                </c:pt>
                <c:pt idx="247">
                  <c:v>243.23453910716995</c:v>
                </c:pt>
                <c:pt idx="248">
                  <c:v>244.45735217034741</c:v>
                </c:pt>
                <c:pt idx="249">
                  <c:v>245.51667557489492</c:v>
                </c:pt>
                <c:pt idx="250">
                  <c:v>246.57599897944243</c:v>
                </c:pt>
                <c:pt idx="251">
                  <c:v>247.71594742112251</c:v>
                </c:pt>
                <c:pt idx="252">
                  <c:v>248.8581354471674</c:v>
                </c:pt>
                <c:pt idx="253">
                  <c:v>249.83683381458232</c:v>
                </c:pt>
                <c:pt idx="254">
                  <c:v>251.13803233052758</c:v>
                </c:pt>
                <c:pt idx="255">
                  <c:v>252.19959531943988</c:v>
                </c:pt>
                <c:pt idx="256">
                  <c:v>253.16933534939562</c:v>
                </c:pt>
                <c:pt idx="257">
                  <c:v>254.31152337544052</c:v>
                </c:pt>
                <c:pt idx="258">
                  <c:v>255.53881560734757</c:v>
                </c:pt>
                <c:pt idx="259">
                  <c:v>256.68100363339249</c:v>
                </c:pt>
                <c:pt idx="260">
                  <c:v>257.82095207507257</c:v>
                </c:pt>
                <c:pt idx="261">
                  <c:v>258.88027547962002</c:v>
                </c:pt>
                <c:pt idx="262">
                  <c:v>259.93288013107315</c:v>
                </c:pt>
                <c:pt idx="263">
                  <c:v>261.07506815711804</c:v>
                </c:pt>
                <c:pt idx="264">
                  <c:v>262.21501659879817</c:v>
                </c:pt>
                <c:pt idx="265">
                  <c:v>263.3639233779374</c:v>
                </c:pt>
                <c:pt idx="266">
                  <c:v>264.50387181961753</c:v>
                </c:pt>
                <c:pt idx="267">
                  <c:v>265.64382026129761</c:v>
                </c:pt>
                <c:pt idx="268">
                  <c:v>266.69642491275073</c:v>
                </c:pt>
                <c:pt idx="269">
                  <c:v>267.92595672902257</c:v>
                </c:pt>
                <c:pt idx="270">
                  <c:v>268.89793634334313</c:v>
                </c:pt>
                <c:pt idx="271">
                  <c:v>270.20809319674754</c:v>
                </c:pt>
                <c:pt idx="272">
                  <c:v>271.42866667556024</c:v>
                </c:pt>
                <c:pt idx="273">
                  <c:v>272.40736504297513</c:v>
                </c:pt>
                <c:pt idx="274">
                  <c:v>273.45996969442825</c:v>
                </c:pt>
                <c:pt idx="275">
                  <c:v>274.68950151070015</c:v>
                </c:pt>
                <c:pt idx="276">
                  <c:v>275.74210616215328</c:v>
                </c:pt>
                <c:pt idx="277">
                  <c:v>276.80142956670073</c:v>
                </c:pt>
                <c:pt idx="278">
                  <c:v>278.03096138297258</c:v>
                </c:pt>
                <c:pt idx="279">
                  <c:v>279.17090982465265</c:v>
                </c:pt>
                <c:pt idx="280">
                  <c:v>280.31085826633279</c:v>
                </c:pt>
                <c:pt idx="281">
                  <c:v>281.53367132951024</c:v>
                </c:pt>
                <c:pt idx="282">
                  <c:v>282.59299473405775</c:v>
                </c:pt>
                <c:pt idx="283">
                  <c:v>283.81356821287045</c:v>
                </c:pt>
                <c:pt idx="284">
                  <c:v>284.87513120178272</c:v>
                </c:pt>
                <c:pt idx="285">
                  <c:v>286.0150796434628</c:v>
                </c:pt>
                <c:pt idx="286">
                  <c:v>287.15502808514287</c:v>
                </c:pt>
                <c:pt idx="287">
                  <c:v>288.29721611118777</c:v>
                </c:pt>
                <c:pt idx="288">
                  <c:v>289.51778959000046</c:v>
                </c:pt>
                <c:pt idx="289">
                  <c:v>290.65997761604535</c:v>
                </c:pt>
                <c:pt idx="290">
                  <c:v>291.71930102059287</c:v>
                </c:pt>
                <c:pt idx="291">
                  <c:v>292.93987449940556</c:v>
                </c:pt>
                <c:pt idx="292">
                  <c:v>293.99919790395302</c:v>
                </c:pt>
                <c:pt idx="293">
                  <c:v>295.22201096713047</c:v>
                </c:pt>
                <c:pt idx="294">
                  <c:v>296.44258444594317</c:v>
                </c:pt>
                <c:pt idx="295">
                  <c:v>297.58477247198806</c:v>
                </c:pt>
                <c:pt idx="296">
                  <c:v>298.72472091366814</c:v>
                </c:pt>
                <c:pt idx="297">
                  <c:v>300.02815901397821</c:v>
                </c:pt>
                <c:pt idx="298">
                  <c:v>301.08748241852567</c:v>
                </c:pt>
                <c:pt idx="299">
                  <c:v>302.22743086020574</c:v>
                </c:pt>
                <c:pt idx="300">
                  <c:v>303.53086896051582</c:v>
                </c:pt>
                <c:pt idx="301">
                  <c:v>304.67081740219589</c:v>
                </c:pt>
                <c:pt idx="302">
                  <c:v>305.81076584387597</c:v>
                </c:pt>
                <c:pt idx="303">
                  <c:v>306.95295386992086</c:v>
                </c:pt>
                <c:pt idx="304">
                  <c:v>307.93165223733581</c:v>
                </c:pt>
                <c:pt idx="305">
                  <c:v>309.31571537477845</c:v>
                </c:pt>
                <c:pt idx="306">
                  <c:v>310.37503877932596</c:v>
                </c:pt>
                <c:pt idx="307">
                  <c:v>311.51498722100604</c:v>
                </c:pt>
                <c:pt idx="308">
                  <c:v>312.65717524705093</c:v>
                </c:pt>
                <c:pt idx="309">
                  <c:v>313.79712368873101</c:v>
                </c:pt>
                <c:pt idx="310">
                  <c:v>314.77582205614596</c:v>
                </c:pt>
                <c:pt idx="311">
                  <c:v>315.99639553495865</c:v>
                </c:pt>
                <c:pt idx="312">
                  <c:v>316.97509390237354</c:v>
                </c:pt>
                <c:pt idx="313">
                  <c:v>318.197906965551</c:v>
                </c:pt>
                <c:pt idx="314">
                  <c:v>319.25723037009851</c:v>
                </c:pt>
                <c:pt idx="315">
                  <c:v>320.39717881177864</c:v>
                </c:pt>
                <c:pt idx="316">
                  <c:v>321.6199918749561</c:v>
                </c:pt>
                <c:pt idx="317">
                  <c:v>322.67931527950361</c:v>
                </c:pt>
                <c:pt idx="318">
                  <c:v>323.81926372118369</c:v>
                </c:pt>
                <c:pt idx="319">
                  <c:v>324.96145174722852</c:v>
                </c:pt>
                <c:pt idx="320">
                  <c:v>326.18202522604122</c:v>
                </c:pt>
                <c:pt idx="321">
                  <c:v>327.24134863058873</c:v>
                </c:pt>
                <c:pt idx="322">
                  <c:v>328.30291161950106</c:v>
                </c:pt>
                <c:pt idx="323">
                  <c:v>329.28160998691595</c:v>
                </c:pt>
                <c:pt idx="324">
                  <c:v>330.42155842859609</c:v>
                </c:pt>
                <c:pt idx="325">
                  <c:v>331.56150687027616</c:v>
                </c:pt>
                <c:pt idx="326">
                  <c:v>332.70369489632105</c:v>
                </c:pt>
                <c:pt idx="327">
                  <c:v>333.68239326373595</c:v>
                </c:pt>
                <c:pt idx="328">
                  <c:v>334.74171666828346</c:v>
                </c:pt>
                <c:pt idx="329">
                  <c:v>335.88166510996354</c:v>
                </c:pt>
                <c:pt idx="330">
                  <c:v>337.10447817314105</c:v>
                </c:pt>
                <c:pt idx="331">
                  <c:v>338.1638015776885</c:v>
                </c:pt>
                <c:pt idx="332">
                  <c:v>339.3843750565012</c:v>
                </c:pt>
                <c:pt idx="333">
                  <c:v>340.44593804541347</c:v>
                </c:pt>
                <c:pt idx="334">
                  <c:v>341.5858864870936</c:v>
                </c:pt>
                <c:pt idx="335">
                  <c:v>342.72583492877368</c:v>
                </c:pt>
                <c:pt idx="336">
                  <c:v>343.70453329618863</c:v>
                </c:pt>
                <c:pt idx="337">
                  <c:v>344.76609628510096</c:v>
                </c:pt>
                <c:pt idx="338">
                  <c:v>345.82541968964841</c:v>
                </c:pt>
                <c:pt idx="339">
                  <c:v>346.96536813132849</c:v>
                </c:pt>
                <c:pt idx="340">
                  <c:v>348.10531657300862</c:v>
                </c:pt>
                <c:pt idx="341">
                  <c:v>349.07729618732918</c:v>
                </c:pt>
                <c:pt idx="342">
                  <c:v>350.21724462900926</c:v>
                </c:pt>
                <c:pt idx="343">
                  <c:v>351.35943265505415</c:v>
                </c:pt>
                <c:pt idx="344">
                  <c:v>352.41875605960161</c:v>
                </c:pt>
                <c:pt idx="345">
                  <c:v>353.47807946414918</c:v>
                </c:pt>
                <c:pt idx="346">
                  <c:v>354.62026749019407</c:v>
                </c:pt>
                <c:pt idx="347">
                  <c:v>355.67959089474152</c:v>
                </c:pt>
                <c:pt idx="348">
                  <c:v>356.8195393364216</c:v>
                </c:pt>
                <c:pt idx="349">
                  <c:v>357.79823770383655</c:v>
                </c:pt>
                <c:pt idx="350">
                  <c:v>358.93818614551668</c:v>
                </c:pt>
                <c:pt idx="351">
                  <c:v>359.99974913442895</c:v>
                </c:pt>
                <c:pt idx="352">
                  <c:v>360.9784475018439</c:v>
                </c:pt>
                <c:pt idx="353">
                  <c:v>362.11839594352398</c:v>
                </c:pt>
                <c:pt idx="354">
                  <c:v>363.17771934807149</c:v>
                </c:pt>
                <c:pt idx="355">
                  <c:v>364.31990737411633</c:v>
                </c:pt>
                <c:pt idx="356">
                  <c:v>365.45985581579646</c:v>
                </c:pt>
                <c:pt idx="357">
                  <c:v>366.51917922034397</c:v>
                </c:pt>
                <c:pt idx="358">
                  <c:v>367.4172525506263</c:v>
                </c:pt>
                <c:pt idx="359">
                  <c:v>368.47657595517387</c:v>
                </c:pt>
                <c:pt idx="360">
                  <c:v>369.61876398121876</c:v>
                </c:pt>
                <c:pt idx="361">
                  <c:v>370.67808738576622</c:v>
                </c:pt>
                <c:pt idx="362">
                  <c:v>371.81803582744629</c:v>
                </c:pt>
                <c:pt idx="363">
                  <c:v>372.87735923199386</c:v>
                </c:pt>
                <c:pt idx="364">
                  <c:v>373.92996388344699</c:v>
                </c:pt>
                <c:pt idx="365">
                  <c:v>374.90866225086182</c:v>
                </c:pt>
                <c:pt idx="366">
                  <c:v>376.05085027690671</c:v>
                </c:pt>
                <c:pt idx="367">
                  <c:v>377.19079871858685</c:v>
                </c:pt>
                <c:pt idx="368">
                  <c:v>378.33074716026698</c:v>
                </c:pt>
                <c:pt idx="369">
                  <c:v>379.30944552768182</c:v>
                </c:pt>
                <c:pt idx="370">
                  <c:v>380.36876893222939</c:v>
                </c:pt>
                <c:pt idx="371">
                  <c:v>381.43033192114166</c:v>
                </c:pt>
                <c:pt idx="372">
                  <c:v>382.40903028855661</c:v>
                </c:pt>
                <c:pt idx="373">
                  <c:v>383.38772865597156</c:v>
                </c:pt>
                <c:pt idx="374">
                  <c:v>384.52767709765158</c:v>
                </c:pt>
                <c:pt idx="375">
                  <c:v>385.5870005021992</c:v>
                </c:pt>
                <c:pt idx="376">
                  <c:v>386.56569886961404</c:v>
                </c:pt>
                <c:pt idx="377">
                  <c:v>387.78851193279155</c:v>
                </c:pt>
                <c:pt idx="378">
                  <c:v>388.7672103002065</c:v>
                </c:pt>
                <c:pt idx="379">
                  <c:v>389.739189914527</c:v>
                </c:pt>
                <c:pt idx="380">
                  <c:v>390.79851331907452</c:v>
                </c:pt>
                <c:pt idx="381">
                  <c:v>391.85783672362209</c:v>
                </c:pt>
                <c:pt idx="382">
                  <c:v>392.83653509103692</c:v>
                </c:pt>
                <c:pt idx="383">
                  <c:v>393.73460842131931</c:v>
                </c:pt>
                <c:pt idx="384">
                  <c:v>394.87455686299938</c:v>
                </c:pt>
                <c:pt idx="385">
                  <c:v>395.85325523041433</c:v>
                </c:pt>
                <c:pt idx="386">
                  <c:v>396.99544325645923</c:v>
                </c:pt>
                <c:pt idx="387">
                  <c:v>397.89351658674161</c:v>
                </c:pt>
                <c:pt idx="388">
                  <c:v>398.95283999128907</c:v>
                </c:pt>
                <c:pt idx="389">
                  <c:v>399.84195498411231</c:v>
                </c:pt>
                <c:pt idx="390">
                  <c:v>400.98414301015714</c:v>
                </c:pt>
                <c:pt idx="391">
                  <c:v>401.96284137757203</c:v>
                </c:pt>
                <c:pt idx="392">
                  <c:v>402.86091470785442</c:v>
                </c:pt>
                <c:pt idx="393">
                  <c:v>403.92023811240193</c:v>
                </c:pt>
                <c:pt idx="394">
                  <c:v>404.81831144268426</c:v>
                </c:pt>
                <c:pt idx="395">
                  <c:v>405.79700981009921</c:v>
                </c:pt>
                <c:pt idx="396">
                  <c:v>406.93695825177929</c:v>
                </c:pt>
                <c:pt idx="397">
                  <c:v>407.83503158206162</c:v>
                </c:pt>
                <c:pt idx="398">
                  <c:v>408.72638615924956</c:v>
                </c:pt>
                <c:pt idx="399">
                  <c:v>409.70508452666451</c:v>
                </c:pt>
                <c:pt idx="400">
                  <c:v>410.52029323544951</c:v>
                </c:pt>
                <c:pt idx="401">
                  <c:v>411.58185622436179</c:v>
                </c:pt>
                <c:pt idx="402">
                  <c:v>412.56055459177674</c:v>
                </c:pt>
                <c:pt idx="403">
                  <c:v>413.70050303345687</c:v>
                </c:pt>
                <c:pt idx="404">
                  <c:v>414.67920140087182</c:v>
                </c:pt>
                <c:pt idx="405">
                  <c:v>415.57055597805976</c:v>
                </c:pt>
                <c:pt idx="406">
                  <c:v>416.46862930834209</c:v>
                </c:pt>
                <c:pt idx="407">
                  <c:v>417.3644630542596</c:v>
                </c:pt>
                <c:pt idx="408">
                  <c:v>418.26253638454205</c:v>
                </c:pt>
                <c:pt idx="409">
                  <c:v>419.24123475195688</c:v>
                </c:pt>
                <c:pt idx="410">
                  <c:v>420.05196429201231</c:v>
                </c:pt>
                <c:pt idx="411">
                  <c:v>420.9500376222947</c:v>
                </c:pt>
                <c:pt idx="412">
                  <c:v>421.84811095257703</c:v>
                </c:pt>
                <c:pt idx="413">
                  <c:v>422.7461842828593</c:v>
                </c:pt>
                <c:pt idx="414">
                  <c:v>423.55467423854998</c:v>
                </c:pt>
                <c:pt idx="415">
                  <c:v>424.61399764309743</c:v>
                </c:pt>
                <c:pt idx="416">
                  <c:v>425.43144593624726</c:v>
                </c:pt>
                <c:pt idx="417">
                  <c:v>426.32951926652953</c:v>
                </c:pt>
                <c:pt idx="418">
                  <c:v>427.22759259681192</c:v>
                </c:pt>
                <c:pt idx="419">
                  <c:v>428.03608255250253</c:v>
                </c:pt>
                <c:pt idx="420">
                  <c:v>428.93415588278492</c:v>
                </c:pt>
                <c:pt idx="421">
                  <c:v>429.83222921306719</c:v>
                </c:pt>
                <c:pt idx="422">
                  <c:v>430.73030254334952</c:v>
                </c:pt>
                <c:pt idx="423">
                  <c:v>431.54775083649929</c:v>
                </c:pt>
                <c:pt idx="424">
                  <c:v>432.35624079218996</c:v>
                </c:pt>
                <c:pt idx="425">
                  <c:v>433.09306404820711</c:v>
                </c:pt>
                <c:pt idx="426">
                  <c:v>434.15238745275468</c:v>
                </c:pt>
                <c:pt idx="427">
                  <c:v>434.96983574590445</c:v>
                </c:pt>
                <c:pt idx="428">
                  <c:v>435.77832570159501</c:v>
                </c:pt>
                <c:pt idx="429">
                  <c:v>436.67639903187734</c:v>
                </c:pt>
                <c:pt idx="430">
                  <c:v>437.4938473250271</c:v>
                </c:pt>
                <c:pt idx="431">
                  <c:v>438.31129561817687</c:v>
                </c:pt>
                <c:pt idx="432">
                  <c:v>439.11978557386749</c:v>
                </c:pt>
                <c:pt idx="433">
                  <c:v>439.93723386701726</c:v>
                </c:pt>
                <c:pt idx="434">
                  <c:v>440.67181753866964</c:v>
                </c:pt>
                <c:pt idx="435">
                  <c:v>441.48254707872508</c:v>
                </c:pt>
                <c:pt idx="436">
                  <c:v>442.21713075037741</c:v>
                </c:pt>
                <c:pt idx="437">
                  <c:v>443.11520408065974</c:v>
                </c:pt>
                <c:pt idx="438">
                  <c:v>443.84530858358261</c:v>
                </c:pt>
                <c:pt idx="439">
                  <c:v>444.74338191386494</c:v>
                </c:pt>
                <c:pt idx="440">
                  <c:v>445.55859062264994</c:v>
                </c:pt>
                <c:pt idx="441">
                  <c:v>446.21478884153453</c:v>
                </c:pt>
                <c:pt idx="442">
                  <c:v>447.02327879722509</c:v>
                </c:pt>
                <c:pt idx="443">
                  <c:v>447.67947701610979</c:v>
                </c:pt>
                <c:pt idx="444">
                  <c:v>448.49468572489468</c:v>
                </c:pt>
                <c:pt idx="445">
                  <c:v>449.30541526495011</c:v>
                </c:pt>
                <c:pt idx="446">
                  <c:v>450.03999893660244</c:v>
                </c:pt>
                <c:pt idx="447">
                  <c:v>450.68947840239269</c:v>
                </c:pt>
                <c:pt idx="448">
                  <c:v>451.5046871111777</c:v>
                </c:pt>
                <c:pt idx="449">
                  <c:v>452.16088533006229</c:v>
                </c:pt>
                <c:pt idx="450">
                  <c:v>452.88875024862034</c:v>
                </c:pt>
                <c:pt idx="451">
                  <c:v>453.62557350463754</c:v>
                </c:pt>
                <c:pt idx="452">
                  <c:v>454.44302179778731</c:v>
                </c:pt>
                <c:pt idx="453">
                  <c:v>455.09026167921269</c:v>
                </c:pt>
                <c:pt idx="454">
                  <c:v>455.82484535086508</c:v>
                </c:pt>
                <c:pt idx="455">
                  <c:v>456.48104356974977</c:v>
                </c:pt>
                <c:pt idx="456">
                  <c:v>457.28953352544033</c:v>
                </c:pt>
                <c:pt idx="457">
                  <c:v>457.78224208569497</c:v>
                </c:pt>
                <c:pt idx="458">
                  <c:v>458.59297162575035</c:v>
                </c:pt>
                <c:pt idx="459">
                  <c:v>459.16630522313756</c:v>
                </c:pt>
                <c:pt idx="460">
                  <c:v>459.90312847915482</c:v>
                </c:pt>
                <c:pt idx="461">
                  <c:v>460.63099339771281</c:v>
                </c:pt>
                <c:pt idx="462">
                  <c:v>461.2871916165974</c:v>
                </c:pt>
                <c:pt idx="463">
                  <c:v>462.02177528824978</c:v>
                </c:pt>
                <c:pt idx="464">
                  <c:v>462.66901516967522</c:v>
                </c:pt>
                <c:pt idx="465">
                  <c:v>463.32521338855986</c:v>
                </c:pt>
                <c:pt idx="466">
                  <c:v>463.89182823285267</c:v>
                </c:pt>
                <c:pt idx="467">
                  <c:v>464.46516183023994</c:v>
                </c:pt>
                <c:pt idx="468">
                  <c:v>465.03177667453281</c:v>
                </c:pt>
                <c:pt idx="469">
                  <c:v>465.76859993054995</c:v>
                </c:pt>
                <c:pt idx="470">
                  <c:v>466.41583981197539</c:v>
                </c:pt>
                <c:pt idx="471">
                  <c:v>466.98917340936259</c:v>
                </c:pt>
                <c:pt idx="472">
                  <c:v>467.64537162824729</c:v>
                </c:pt>
                <c:pt idx="473">
                  <c:v>468.2119864725401</c:v>
                </c:pt>
                <c:pt idx="474">
                  <c:v>468.78532006992731</c:v>
                </c:pt>
                <c:pt idx="475">
                  <c:v>469.4325599513528</c:v>
                </c:pt>
                <c:pt idx="476">
                  <c:v>470.00813313310482</c:v>
                </c:pt>
                <c:pt idx="477">
                  <c:v>470.57474797739769</c:v>
                </c:pt>
                <c:pt idx="478">
                  <c:v>471.1480815747849</c:v>
                </c:pt>
                <c:pt idx="479">
                  <c:v>471.55344634481264</c:v>
                </c:pt>
                <c:pt idx="480">
                  <c:v>472.36865505359754</c:v>
                </c:pt>
                <c:pt idx="481">
                  <c:v>472.77401982362528</c:v>
                </c:pt>
                <c:pt idx="482">
                  <c:v>473.34735342101249</c:v>
                </c:pt>
                <c:pt idx="483">
                  <c:v>473.91396826530536</c:v>
                </c:pt>
                <c:pt idx="484">
                  <c:v>474.48954144705738</c:v>
                </c:pt>
                <c:pt idx="485">
                  <c:v>475.13678132848287</c:v>
                </c:pt>
                <c:pt idx="486">
                  <c:v>475.79073996300258</c:v>
                </c:pt>
                <c:pt idx="487">
                  <c:v>476.19610473303032</c:v>
                </c:pt>
                <c:pt idx="488">
                  <c:v>476.85230295191491</c:v>
                </c:pt>
                <c:pt idx="489">
                  <c:v>477.3360531747104</c:v>
                </c:pt>
                <c:pt idx="490">
                  <c:v>477.74141794473815</c:v>
                </c:pt>
                <c:pt idx="491">
                  <c:v>478.31475154212535</c:v>
                </c:pt>
                <c:pt idx="492">
                  <c:v>478.72011631215304</c:v>
                </c:pt>
                <c:pt idx="493">
                  <c:v>479.29568949390506</c:v>
                </c:pt>
                <c:pt idx="494">
                  <c:v>479.86230433819793</c:v>
                </c:pt>
                <c:pt idx="495">
                  <c:v>480.19152323982257</c:v>
                </c:pt>
                <c:pt idx="496">
                  <c:v>480.7581380841155</c:v>
                </c:pt>
                <c:pt idx="497">
                  <c:v>481.33371126586746</c:v>
                </c:pt>
                <c:pt idx="498">
                  <c:v>481.73683645153039</c:v>
                </c:pt>
                <c:pt idx="499">
                  <c:v>482.4736597075476</c:v>
                </c:pt>
                <c:pt idx="500">
                  <c:v>482.79839944044272</c:v>
                </c:pt>
                <c:pt idx="501">
                  <c:v>483.28438924760297</c:v>
                </c:pt>
                <c:pt idx="502">
                  <c:v>483.77709780785767</c:v>
                </c:pt>
                <c:pt idx="503">
                  <c:v>484.26308761501792</c:v>
                </c:pt>
                <c:pt idx="504">
                  <c:v>484.67517113813994</c:v>
                </c:pt>
                <c:pt idx="505">
                  <c:v>485.15892136093549</c:v>
                </c:pt>
                <c:pt idx="506">
                  <c:v>485.64491116809569</c:v>
                </c:pt>
                <c:pt idx="507">
                  <c:v>486.05699469121782</c:v>
                </c:pt>
                <c:pt idx="508">
                  <c:v>486.46235946124546</c:v>
                </c:pt>
                <c:pt idx="509">
                  <c:v>486.95506802150015</c:v>
                </c:pt>
                <c:pt idx="510">
                  <c:v>487.4410578286604</c:v>
                </c:pt>
                <c:pt idx="511">
                  <c:v>487.76579756155553</c:v>
                </c:pt>
                <c:pt idx="512">
                  <c:v>488.17788108467767</c:v>
                </c:pt>
                <c:pt idx="513">
                  <c:v>488.5832458547053</c:v>
                </c:pt>
                <c:pt idx="514">
                  <c:v>488.98637104036823</c:v>
                </c:pt>
                <c:pt idx="515">
                  <c:v>489.47907960062287</c:v>
                </c:pt>
                <c:pt idx="516">
                  <c:v>489.80381933351799</c:v>
                </c:pt>
                <c:pt idx="517">
                  <c:v>490.04569444491568</c:v>
                </c:pt>
                <c:pt idx="518">
                  <c:v>490.62126762666776</c:v>
                </c:pt>
                <c:pt idx="519">
                  <c:v>490.94376777519813</c:v>
                </c:pt>
                <c:pt idx="520">
                  <c:v>491.35585129832015</c:v>
                </c:pt>
                <c:pt idx="521">
                  <c:v>491.92246614261302</c:v>
                </c:pt>
                <c:pt idx="522">
                  <c:v>492.32783091264071</c:v>
                </c:pt>
                <c:pt idx="523">
                  <c:v>492.73991443576284</c:v>
                </c:pt>
                <c:pt idx="524">
                  <c:v>493.14527920579047</c:v>
                </c:pt>
                <c:pt idx="525">
                  <c:v>493.30652928005566</c:v>
                </c:pt>
                <c:pt idx="526">
                  <c:v>493.7992378403103</c:v>
                </c:pt>
                <c:pt idx="527">
                  <c:v>493.96272749894024</c:v>
                </c:pt>
                <c:pt idx="528">
                  <c:v>494.36585268460317</c:v>
                </c:pt>
                <c:pt idx="529">
                  <c:v>494.77793620772525</c:v>
                </c:pt>
                <c:pt idx="530">
                  <c:v>495.10267594062037</c:v>
                </c:pt>
                <c:pt idx="531">
                  <c:v>495.4274156735155</c:v>
                </c:pt>
                <c:pt idx="532">
                  <c:v>495.83054085917837</c:v>
                </c:pt>
                <c:pt idx="533">
                  <c:v>496.32324941943301</c:v>
                </c:pt>
                <c:pt idx="534">
                  <c:v>496.64798915232814</c:v>
                </c:pt>
                <c:pt idx="535">
                  <c:v>496.88986426372588</c:v>
                </c:pt>
                <c:pt idx="536">
                  <c:v>497.22132274971534</c:v>
                </c:pt>
                <c:pt idx="537">
                  <c:v>497.62668751974303</c:v>
                </c:pt>
                <c:pt idx="538">
                  <c:v>497.86856263114083</c:v>
                </c:pt>
                <c:pt idx="539">
                  <c:v>498.28288573862767</c:v>
                </c:pt>
                <c:pt idx="540">
                  <c:v>498.60538588715798</c:v>
                </c:pt>
                <c:pt idx="541">
                  <c:v>498.93012562005305</c:v>
                </c:pt>
                <c:pt idx="542">
                  <c:v>499.26158410604256</c:v>
                </c:pt>
                <c:pt idx="543">
                  <c:v>499.58408425457293</c:v>
                </c:pt>
                <c:pt idx="544">
                  <c:v>499.82819895033549</c:v>
                </c:pt>
                <c:pt idx="545">
                  <c:v>500.15069909886574</c:v>
                </c:pt>
                <c:pt idx="546">
                  <c:v>500.4821575848552</c:v>
                </c:pt>
                <c:pt idx="547">
                  <c:v>500.724032696253</c:v>
                </c:pt>
                <c:pt idx="548">
                  <c:v>500.96814739201551</c:v>
                </c:pt>
                <c:pt idx="549">
                  <c:v>501.29288712491064</c:v>
                </c:pt>
                <c:pt idx="550">
                  <c:v>501.45413719917582</c:v>
                </c:pt>
                <c:pt idx="551">
                  <c:v>501.70497064803271</c:v>
                </c:pt>
                <c:pt idx="552">
                  <c:v>502.02747079656302</c:v>
                </c:pt>
                <c:pt idx="553">
                  <c:v>502.27158549232558</c:v>
                </c:pt>
                <c:pt idx="554">
                  <c:v>502.59408564085595</c:v>
                </c:pt>
                <c:pt idx="555">
                  <c:v>502.76429405258023</c:v>
                </c:pt>
                <c:pt idx="556">
                  <c:v>503.08679420111059</c:v>
                </c:pt>
                <c:pt idx="557">
                  <c:v>503.25028385974053</c:v>
                </c:pt>
                <c:pt idx="558">
                  <c:v>503.73403408253597</c:v>
                </c:pt>
                <c:pt idx="559">
                  <c:v>503.90424249426036</c:v>
                </c:pt>
                <c:pt idx="560">
                  <c:v>504.14611760565805</c:v>
                </c:pt>
                <c:pt idx="561">
                  <c:v>504.47085733855317</c:v>
                </c:pt>
                <c:pt idx="562">
                  <c:v>504.55148237568574</c:v>
                </c:pt>
                <c:pt idx="563">
                  <c:v>504.71497203431568</c:v>
                </c:pt>
                <c:pt idx="564">
                  <c:v>504.96356589880787</c:v>
                </c:pt>
                <c:pt idx="565">
                  <c:v>505.20768059457032</c:v>
                </c:pt>
                <c:pt idx="566">
                  <c:v>505.44955570596812</c:v>
                </c:pt>
                <c:pt idx="567">
                  <c:v>505.53018074310069</c:v>
                </c:pt>
                <c:pt idx="568">
                  <c:v>505.85492047599581</c:v>
                </c:pt>
                <c:pt idx="569">
                  <c:v>506.02288930335533</c:v>
                </c:pt>
                <c:pt idx="570">
                  <c:v>506.42825407338302</c:v>
                </c:pt>
                <c:pt idx="571">
                  <c:v>506.50887911051564</c:v>
                </c:pt>
                <c:pt idx="572">
                  <c:v>506.67236876914558</c:v>
                </c:pt>
                <c:pt idx="573">
                  <c:v>506.99486891767594</c:v>
                </c:pt>
                <c:pt idx="574">
                  <c:v>507.16507732940022</c:v>
                </c:pt>
                <c:pt idx="575">
                  <c:v>507.3263274036654</c:v>
                </c:pt>
                <c:pt idx="576">
                  <c:v>507.48757747793059</c:v>
                </c:pt>
                <c:pt idx="577">
                  <c:v>507.73169217369303</c:v>
                </c:pt>
                <c:pt idx="578">
                  <c:v>507.81231721082571</c:v>
                </c:pt>
                <c:pt idx="579">
                  <c:v>508.0541923222234</c:v>
                </c:pt>
                <c:pt idx="580">
                  <c:v>508.30502577108035</c:v>
                </c:pt>
                <c:pt idx="581">
                  <c:v>508.30502577108035</c:v>
                </c:pt>
                <c:pt idx="582">
                  <c:v>508.71039054110798</c:v>
                </c:pt>
                <c:pt idx="583">
                  <c:v>508.87164061537317</c:v>
                </c:pt>
                <c:pt idx="584">
                  <c:v>509.11575531113567</c:v>
                </c:pt>
                <c:pt idx="585">
                  <c:v>509.11575531113567</c:v>
                </c:pt>
                <c:pt idx="586">
                  <c:v>509.27700538540086</c:v>
                </c:pt>
                <c:pt idx="587">
                  <c:v>509.44497421276037</c:v>
                </c:pt>
                <c:pt idx="588">
                  <c:v>509.60846387139031</c:v>
                </c:pt>
                <c:pt idx="589">
                  <c:v>509.7697139456555</c:v>
                </c:pt>
                <c:pt idx="590">
                  <c:v>510.09445367855062</c:v>
                </c:pt>
                <c:pt idx="591">
                  <c:v>510.17507871568324</c:v>
                </c:pt>
                <c:pt idx="592">
                  <c:v>510.41695382708099</c:v>
                </c:pt>
                <c:pt idx="593">
                  <c:v>510.49757886421349</c:v>
                </c:pt>
                <c:pt idx="594">
                  <c:v>510.82903735020301</c:v>
                </c:pt>
                <c:pt idx="595">
                  <c:v>511.07315204596557</c:v>
                </c:pt>
                <c:pt idx="596">
                  <c:v>511.31502715736326</c:v>
                </c:pt>
                <c:pt idx="597">
                  <c:v>511.47627723162844</c:v>
                </c:pt>
                <c:pt idx="598">
                  <c:v>511.55914185312582</c:v>
                </c:pt>
                <c:pt idx="599">
                  <c:v>511.7271106804854</c:v>
                </c:pt>
                <c:pt idx="600">
                  <c:v>511.9712253762479</c:v>
                </c:pt>
                <c:pt idx="601">
                  <c:v>512.13247545051308</c:v>
                </c:pt>
                <c:pt idx="602">
                  <c:v>512.37435056191077</c:v>
                </c:pt>
                <c:pt idx="603">
                  <c:v>512.53784022054083</c:v>
                </c:pt>
                <c:pt idx="604">
                  <c:v>512.78643408503285</c:v>
                </c:pt>
                <c:pt idx="605">
                  <c:v>512.78643408503285</c:v>
                </c:pt>
                <c:pt idx="606">
                  <c:v>513.03054878079547</c:v>
                </c:pt>
                <c:pt idx="607">
                  <c:v>513.35304892932572</c:v>
                </c:pt>
                <c:pt idx="608">
                  <c:v>513.4336739664584</c:v>
                </c:pt>
                <c:pt idx="609">
                  <c:v>513.59716362508834</c:v>
                </c:pt>
                <c:pt idx="610">
                  <c:v>513.75841369935347</c:v>
                </c:pt>
                <c:pt idx="611">
                  <c:v>514.00924714821031</c:v>
                </c:pt>
                <c:pt idx="612">
                  <c:v>514.25112225960811</c:v>
                </c:pt>
                <c:pt idx="613">
                  <c:v>514.33174729674067</c:v>
                </c:pt>
                <c:pt idx="614">
                  <c:v>514.57586199250329</c:v>
                </c:pt>
                <c:pt idx="615">
                  <c:v>514.65648702963574</c:v>
                </c:pt>
                <c:pt idx="616">
                  <c:v>514.81773710390098</c:v>
                </c:pt>
                <c:pt idx="617">
                  <c:v>515.14919558989038</c:v>
                </c:pt>
                <c:pt idx="618">
                  <c:v>515.393310285653</c:v>
                </c:pt>
                <c:pt idx="619">
                  <c:v>515.63518539705069</c:v>
                </c:pt>
                <c:pt idx="620">
                  <c:v>515.71581043418325</c:v>
                </c:pt>
                <c:pt idx="621">
                  <c:v>515.79643547131593</c:v>
                </c:pt>
                <c:pt idx="622">
                  <c:v>516.04055016707844</c:v>
                </c:pt>
                <c:pt idx="623">
                  <c:v>516.2085189944379</c:v>
                </c:pt>
                <c:pt idx="624">
                  <c:v>516.37200865306784</c:v>
                </c:pt>
                <c:pt idx="625">
                  <c:v>516.61388376446564</c:v>
                </c:pt>
                <c:pt idx="626">
                  <c:v>516.6945088015982</c:v>
                </c:pt>
                <c:pt idx="627">
                  <c:v>517.01924853449339</c:v>
                </c:pt>
                <c:pt idx="628">
                  <c:v>517.09987357162584</c:v>
                </c:pt>
                <c:pt idx="629">
                  <c:v>517.35070702048279</c:v>
                </c:pt>
                <c:pt idx="630">
                  <c:v>517.67320716901315</c:v>
                </c:pt>
                <c:pt idx="631">
                  <c:v>517.75383220614572</c:v>
                </c:pt>
                <c:pt idx="632">
                  <c:v>518.07857193904078</c:v>
                </c:pt>
                <c:pt idx="633">
                  <c:v>518.23982201330602</c:v>
                </c:pt>
                <c:pt idx="634">
                  <c:v>518.40331167193597</c:v>
                </c:pt>
                <c:pt idx="635">
                  <c:v>518.49065546216298</c:v>
                </c:pt>
                <c:pt idx="636">
                  <c:v>518.73253057356067</c:v>
                </c:pt>
                <c:pt idx="637">
                  <c:v>518.97664526932317</c:v>
                </c:pt>
                <c:pt idx="638">
                  <c:v>519.05727030645573</c:v>
                </c:pt>
                <c:pt idx="639">
                  <c:v>519.21852038072097</c:v>
                </c:pt>
                <c:pt idx="640">
                  <c:v>519.46263507648348</c:v>
                </c:pt>
                <c:pt idx="641">
                  <c:v>519.71122894097562</c:v>
                </c:pt>
                <c:pt idx="642">
                  <c:v>520.03596867387068</c:v>
                </c:pt>
                <c:pt idx="643">
                  <c:v>520.19721874813592</c:v>
                </c:pt>
                <c:pt idx="644">
                  <c:v>520.36070840676587</c:v>
                </c:pt>
                <c:pt idx="645">
                  <c:v>520.44133344389843</c:v>
                </c:pt>
                <c:pt idx="646">
                  <c:v>520.52195848103099</c:v>
                </c:pt>
                <c:pt idx="647">
                  <c:v>520.69216689275527</c:v>
                </c:pt>
                <c:pt idx="648">
                  <c:v>520.93404200415307</c:v>
                </c:pt>
                <c:pt idx="649">
                  <c:v>521.01466704128563</c:v>
                </c:pt>
                <c:pt idx="650">
                  <c:v>521.25878173704814</c:v>
                </c:pt>
                <c:pt idx="651">
                  <c:v>521.50065684844583</c:v>
                </c:pt>
                <c:pt idx="652">
                  <c:v>521.66190692271107</c:v>
                </c:pt>
                <c:pt idx="653">
                  <c:v>521.83211533443546</c:v>
                </c:pt>
                <c:pt idx="654">
                  <c:v>521.99336540870058</c:v>
                </c:pt>
                <c:pt idx="655">
                  <c:v>522.15461548296571</c:v>
                </c:pt>
                <c:pt idx="656">
                  <c:v>522.39873017872833</c:v>
                </c:pt>
                <c:pt idx="657">
                  <c:v>522.47935521586078</c:v>
                </c:pt>
                <c:pt idx="658">
                  <c:v>522.72123032725858</c:v>
                </c:pt>
                <c:pt idx="659">
                  <c:v>522.80409494875596</c:v>
                </c:pt>
                <c:pt idx="660">
                  <c:v>523.0526888132481</c:v>
                </c:pt>
                <c:pt idx="661">
                  <c:v>523.21617847187804</c:v>
                </c:pt>
                <c:pt idx="662">
                  <c:v>523.21617847187804</c:v>
                </c:pt>
                <c:pt idx="663">
                  <c:v>523.53867862040829</c:v>
                </c:pt>
                <c:pt idx="664">
                  <c:v>523.53867862040829</c:v>
                </c:pt>
                <c:pt idx="665">
                  <c:v>523.78279331617091</c:v>
                </c:pt>
                <c:pt idx="666">
                  <c:v>523.94404339043604</c:v>
                </c:pt>
                <c:pt idx="667">
                  <c:v>524.11425180216031</c:v>
                </c:pt>
                <c:pt idx="668">
                  <c:v>524.35612691355811</c:v>
                </c:pt>
                <c:pt idx="669">
                  <c:v>524.51737698782324</c:v>
                </c:pt>
                <c:pt idx="670">
                  <c:v>524.59800202495592</c:v>
                </c:pt>
                <c:pt idx="671">
                  <c:v>524.76149168358586</c:v>
                </c:pt>
                <c:pt idx="672">
                  <c:v>524.92274175785099</c:v>
                </c:pt>
                <c:pt idx="673">
                  <c:v>525.00336679498355</c:v>
                </c:pt>
                <c:pt idx="674">
                  <c:v>525.16461686924868</c:v>
                </c:pt>
                <c:pt idx="675">
                  <c:v>525.2542002438405</c:v>
                </c:pt>
                <c:pt idx="676">
                  <c:v>525.33482528097306</c:v>
                </c:pt>
                <c:pt idx="677">
                  <c:v>525.49607535523819</c:v>
                </c:pt>
                <c:pt idx="678">
                  <c:v>525.57670039237075</c:v>
                </c:pt>
                <c:pt idx="679">
                  <c:v>525.65956501386813</c:v>
                </c:pt>
                <c:pt idx="680">
                  <c:v>525.65956501386813</c:v>
                </c:pt>
                <c:pt idx="681">
                  <c:v>525.57670039237075</c:v>
                </c:pt>
                <c:pt idx="682">
                  <c:v>525.65956501386813</c:v>
                </c:pt>
                <c:pt idx="683">
                  <c:v>525.65956501386813</c:v>
                </c:pt>
                <c:pt idx="684">
                  <c:v>525.82081508813337</c:v>
                </c:pt>
                <c:pt idx="685">
                  <c:v>525.90144012526582</c:v>
                </c:pt>
                <c:pt idx="686">
                  <c:v>525.90144012526582</c:v>
                </c:pt>
                <c:pt idx="687">
                  <c:v>525.9820651623985</c:v>
                </c:pt>
                <c:pt idx="688">
                  <c:v>526.06269019953106</c:v>
                </c:pt>
                <c:pt idx="689">
                  <c:v>526.30680489529357</c:v>
                </c:pt>
                <c:pt idx="690">
                  <c:v>526.47477372265314</c:v>
                </c:pt>
                <c:pt idx="691">
                  <c:v>526.55763834415052</c:v>
                </c:pt>
                <c:pt idx="692">
                  <c:v>526.55763834415052</c:v>
                </c:pt>
                <c:pt idx="693">
                  <c:v>526.63826338128308</c:v>
                </c:pt>
                <c:pt idx="694">
                  <c:v>526.47477372265314</c:v>
                </c:pt>
                <c:pt idx="695">
                  <c:v>526.47477372265314</c:v>
                </c:pt>
                <c:pt idx="696">
                  <c:v>526.39414868552058</c:v>
                </c:pt>
                <c:pt idx="697">
                  <c:v>526.47477372265314</c:v>
                </c:pt>
                <c:pt idx="698">
                  <c:v>526.63826338128308</c:v>
                </c:pt>
                <c:pt idx="699">
                  <c:v>526.55763834415052</c:v>
                </c:pt>
                <c:pt idx="700">
                  <c:v>526.47477372265314</c:v>
                </c:pt>
                <c:pt idx="701">
                  <c:v>526.63826338128308</c:v>
                </c:pt>
                <c:pt idx="702">
                  <c:v>526.63826338128308</c:v>
                </c:pt>
                <c:pt idx="703">
                  <c:v>526.71888841841564</c:v>
                </c:pt>
                <c:pt idx="704">
                  <c:v>526.63826338128308</c:v>
                </c:pt>
                <c:pt idx="705">
                  <c:v>526.71888841841564</c:v>
                </c:pt>
                <c:pt idx="706">
                  <c:v>526.88013849268077</c:v>
                </c:pt>
                <c:pt idx="707">
                  <c:v>527.36612829984108</c:v>
                </c:pt>
                <c:pt idx="708">
                  <c:v>527.85883686009572</c:v>
                </c:pt>
                <c:pt idx="709">
                  <c:v>528.26420163012347</c:v>
                </c:pt>
                <c:pt idx="710">
                  <c:v>528.75691019037811</c:v>
                </c:pt>
                <c:pt idx="711">
                  <c:v>529.16227496040585</c:v>
                </c:pt>
                <c:pt idx="712">
                  <c:v>529.89685863205818</c:v>
                </c:pt>
                <c:pt idx="713">
                  <c:v>530.30222340208581</c:v>
                </c:pt>
                <c:pt idx="714">
                  <c:v>530.54633809784843</c:v>
                </c:pt>
                <c:pt idx="715">
                  <c:v>531.03904665810308</c:v>
                </c:pt>
                <c:pt idx="716">
                  <c:v>531.3212342880671</c:v>
                </c:pt>
                <c:pt idx="717">
                  <c:v>531.52279688089857</c:v>
                </c:pt>
                <c:pt idx="718">
                  <c:v>531.89456788545442</c:v>
                </c:pt>
                <c:pt idx="719">
                  <c:v>532.09389089392096</c:v>
                </c:pt>
                <c:pt idx="720">
                  <c:v>532.3783181082498</c:v>
                </c:pt>
                <c:pt idx="721">
                  <c:v>532.65826615384901</c:v>
                </c:pt>
                <c:pt idx="722">
                  <c:v>532.9494121212723</c:v>
                </c:pt>
                <c:pt idx="723">
                  <c:v>532.98748505547371</c:v>
                </c:pt>
                <c:pt idx="724">
                  <c:v>533.27191226980256</c:v>
                </c:pt>
                <c:pt idx="725">
                  <c:v>533.47123527826921</c:v>
                </c:pt>
                <c:pt idx="726">
                  <c:v>533.67503745546549</c:v>
                </c:pt>
                <c:pt idx="727">
                  <c:v>534.04456887565652</c:v>
                </c:pt>
                <c:pt idx="728">
                  <c:v>534.24613146848799</c:v>
                </c:pt>
                <c:pt idx="729">
                  <c:v>534.5283190984519</c:v>
                </c:pt>
                <c:pt idx="730">
                  <c:v>534.56863161701824</c:v>
                </c:pt>
                <c:pt idx="731">
                  <c:v>534.69628792581148</c:v>
                </c:pt>
                <c:pt idx="732">
                  <c:v>534.89785051864294</c:v>
                </c:pt>
                <c:pt idx="733">
                  <c:v>535.09941311147441</c:v>
                </c:pt>
                <c:pt idx="734">
                  <c:v>535.30097570430587</c:v>
                </c:pt>
                <c:pt idx="735">
                  <c:v>535.50029871277252</c:v>
                </c:pt>
                <c:pt idx="736">
                  <c:v>535.71081964306313</c:v>
                </c:pt>
                <c:pt idx="737">
                  <c:v>535.99300727302716</c:v>
                </c:pt>
                <c:pt idx="738">
                  <c:v>536.19456986585863</c:v>
                </c:pt>
                <c:pt idx="739">
                  <c:v>536.31326783719271</c:v>
                </c:pt>
                <c:pt idx="740">
                  <c:v>536.60441380461589</c:v>
                </c:pt>
                <c:pt idx="741">
                  <c:v>536.88660143457992</c:v>
                </c:pt>
                <c:pt idx="742">
                  <c:v>536.84628891601358</c:v>
                </c:pt>
                <c:pt idx="743">
                  <c:v>536.96498688734766</c:v>
                </c:pt>
                <c:pt idx="744">
                  <c:v>537.41066417594175</c:v>
                </c:pt>
                <c:pt idx="745">
                  <c:v>537.44873711014316</c:v>
                </c:pt>
                <c:pt idx="746">
                  <c:v>537.65925804043377</c:v>
                </c:pt>
                <c:pt idx="747">
                  <c:v>537.77795601176797</c:v>
                </c:pt>
                <c:pt idx="748">
                  <c:v>537.98175818896414</c:v>
                </c:pt>
                <c:pt idx="749">
                  <c:v>538.18108119743079</c:v>
                </c:pt>
                <c:pt idx="750">
                  <c:v>538.38488337462707</c:v>
                </c:pt>
                <c:pt idx="751">
                  <c:v>538.75441479481799</c:v>
                </c:pt>
                <c:pt idx="752">
                  <c:v>538.79472731338433</c:v>
                </c:pt>
                <c:pt idx="753">
                  <c:v>538.99405032185098</c:v>
                </c:pt>
                <c:pt idx="754">
                  <c:v>539.27847753617982</c:v>
                </c:pt>
                <c:pt idx="755">
                  <c:v>539.31655047038123</c:v>
                </c:pt>
                <c:pt idx="756">
                  <c:v>539.52707140067196</c:v>
                </c:pt>
                <c:pt idx="757">
                  <c:v>539.88764448340373</c:v>
                </c:pt>
                <c:pt idx="758">
                  <c:v>540.09144666060001</c:v>
                </c:pt>
                <c:pt idx="759">
                  <c:v>540.12951959480154</c:v>
                </c:pt>
                <c:pt idx="760">
                  <c:v>540.25045715050032</c:v>
                </c:pt>
                <c:pt idx="761">
                  <c:v>540.45873849642612</c:v>
                </c:pt>
                <c:pt idx="762">
                  <c:v>540.66030108925759</c:v>
                </c:pt>
                <c:pt idx="763">
                  <c:v>541.02311375635418</c:v>
                </c:pt>
                <c:pt idx="764">
                  <c:v>541.14405131205308</c:v>
                </c:pt>
                <c:pt idx="765">
                  <c:v>541.43295769511144</c:v>
                </c:pt>
                <c:pt idx="766">
                  <c:v>541.55613483517516</c:v>
                </c:pt>
                <c:pt idx="767">
                  <c:v>541.67483280650924</c:v>
                </c:pt>
                <c:pt idx="768">
                  <c:v>541.87639539934071</c:v>
                </c:pt>
                <c:pt idx="769">
                  <c:v>542.07795799217217</c:v>
                </c:pt>
                <c:pt idx="770">
                  <c:v>542.28623933809797</c:v>
                </c:pt>
                <c:pt idx="771">
                  <c:v>542.48780193092944</c:v>
                </c:pt>
                <c:pt idx="772">
                  <c:v>542.6893645237609</c:v>
                </c:pt>
                <c:pt idx="773">
                  <c:v>542.89092711659237</c:v>
                </c:pt>
                <c:pt idx="774">
                  <c:v>543.10144804688298</c:v>
                </c:pt>
                <c:pt idx="775">
                  <c:v>543.30077105534963</c:v>
                </c:pt>
                <c:pt idx="776">
                  <c:v>543.58519826967847</c:v>
                </c:pt>
                <c:pt idx="777">
                  <c:v>543.62327120387999</c:v>
                </c:pt>
                <c:pt idx="778">
                  <c:v>543.98608387097647</c:v>
                </c:pt>
                <c:pt idx="779">
                  <c:v>544.03311514263726</c:v>
                </c:pt>
                <c:pt idx="780">
                  <c:v>544.23467773546872</c:v>
                </c:pt>
                <c:pt idx="781">
                  <c:v>544.51686536543275</c:v>
                </c:pt>
                <c:pt idx="782">
                  <c:v>544.7184279582641</c:v>
                </c:pt>
                <c:pt idx="783">
                  <c:v>544.839365513963</c:v>
                </c:pt>
                <c:pt idx="784">
                  <c:v>544.96702182275635</c:v>
                </c:pt>
                <c:pt idx="785">
                  <c:v>545.16858441558782</c:v>
                </c:pt>
                <c:pt idx="786">
                  <c:v>545.45077204555173</c:v>
                </c:pt>
                <c:pt idx="787">
                  <c:v>545.73295967551576</c:v>
                </c:pt>
                <c:pt idx="788">
                  <c:v>545.85389723121466</c:v>
                </c:pt>
                <c:pt idx="789">
                  <c:v>546.06217857714046</c:v>
                </c:pt>
                <c:pt idx="790">
                  <c:v>546.26374116997192</c:v>
                </c:pt>
                <c:pt idx="791">
                  <c:v>546.46530376280339</c:v>
                </c:pt>
                <c:pt idx="792">
                  <c:v>546.66686635563485</c:v>
                </c:pt>
                <c:pt idx="793">
                  <c:v>546.79452266442809</c:v>
                </c:pt>
                <c:pt idx="794">
                  <c:v>546.99608525725955</c:v>
                </c:pt>
                <c:pt idx="795">
                  <c:v>547.11478322859364</c:v>
                </c:pt>
                <c:pt idx="796">
                  <c:v>547.31858540578992</c:v>
                </c:pt>
                <c:pt idx="797">
                  <c:v>547.59853345138913</c:v>
                </c:pt>
                <c:pt idx="798">
                  <c:v>547.72842934454718</c:v>
                </c:pt>
                <c:pt idx="799">
                  <c:v>548.09124201164377</c:v>
                </c:pt>
                <c:pt idx="800">
                  <c:v>548.21217956734256</c:v>
                </c:pt>
                <c:pt idx="801">
                  <c:v>548.41374216017402</c:v>
                </c:pt>
                <c:pt idx="802">
                  <c:v>548.61530475300549</c:v>
                </c:pt>
                <c:pt idx="803">
                  <c:v>548.82358609893129</c:v>
                </c:pt>
                <c:pt idx="804">
                  <c:v>548.94452365463019</c:v>
                </c:pt>
                <c:pt idx="805">
                  <c:v>549.14384666309695</c:v>
                </c:pt>
                <c:pt idx="806">
                  <c:v>549.34764884029312</c:v>
                </c:pt>
                <c:pt idx="807">
                  <c:v>549.4663468116272</c:v>
                </c:pt>
                <c:pt idx="808">
                  <c:v>549.75749277905038</c:v>
                </c:pt>
                <c:pt idx="809">
                  <c:v>549.87619075038447</c:v>
                </c:pt>
                <c:pt idx="810">
                  <c:v>550.16061796471331</c:v>
                </c:pt>
                <c:pt idx="811">
                  <c:v>550.35994097317996</c:v>
                </c:pt>
                <c:pt idx="812">
                  <c:v>550.57046190347057</c:v>
                </c:pt>
                <c:pt idx="813">
                  <c:v>550.77202449630204</c:v>
                </c:pt>
                <c:pt idx="814">
                  <c:v>550.9735870891335</c:v>
                </c:pt>
                <c:pt idx="815">
                  <c:v>551.09228506046759</c:v>
                </c:pt>
                <c:pt idx="816">
                  <c:v>551.29608723766387</c:v>
                </c:pt>
                <c:pt idx="817">
                  <c:v>551.50212899922485</c:v>
                </c:pt>
                <c:pt idx="818">
                  <c:v>551.70593117642113</c:v>
                </c:pt>
                <c:pt idx="819">
                  <c:v>551.8246291477551</c:v>
                </c:pt>
                <c:pt idx="820">
                  <c:v>552.02843132495138</c:v>
                </c:pt>
                <c:pt idx="821">
                  <c:v>552.14712929628547</c:v>
                </c:pt>
                <c:pt idx="822">
                  <c:v>552.51890030084121</c:v>
                </c:pt>
                <c:pt idx="823">
                  <c:v>552.71822330930797</c:v>
                </c:pt>
                <c:pt idx="824">
                  <c:v>552.84140044937158</c:v>
                </c:pt>
                <c:pt idx="825">
                  <c:v>553.04072345783834</c:v>
                </c:pt>
                <c:pt idx="826">
                  <c:v>553.16166101353713</c:v>
                </c:pt>
                <c:pt idx="827">
                  <c:v>553.36994235946293</c:v>
                </c:pt>
                <c:pt idx="828">
                  <c:v>553.57374453665921</c:v>
                </c:pt>
                <c:pt idx="829">
                  <c:v>553.77306754512585</c:v>
                </c:pt>
                <c:pt idx="830">
                  <c:v>553.97463013795732</c:v>
                </c:pt>
                <c:pt idx="831">
                  <c:v>554.01494265652366</c:v>
                </c:pt>
                <c:pt idx="832">
                  <c:v>554.30384903958202</c:v>
                </c:pt>
                <c:pt idx="833">
                  <c:v>554.50541163241348</c:v>
                </c:pt>
                <c:pt idx="834">
                  <c:v>554.70697422524483</c:v>
                </c:pt>
                <c:pt idx="835">
                  <c:v>554.9085368180763</c:v>
                </c:pt>
                <c:pt idx="836">
                  <c:v>555.0294743737752</c:v>
                </c:pt>
                <c:pt idx="837">
                  <c:v>555.23775571970111</c:v>
                </c:pt>
                <c:pt idx="838">
                  <c:v>555.35869327540001</c:v>
                </c:pt>
                <c:pt idx="839">
                  <c:v>555.55801628386655</c:v>
                </c:pt>
                <c:pt idx="840">
                  <c:v>555.68119342393027</c:v>
                </c:pt>
                <c:pt idx="841">
                  <c:v>555.88051643239692</c:v>
                </c:pt>
                <c:pt idx="842">
                  <c:v>556.25228743695266</c:v>
                </c:pt>
                <c:pt idx="843">
                  <c:v>556.20973533402162</c:v>
                </c:pt>
                <c:pt idx="844">
                  <c:v>556.4135375112179</c:v>
                </c:pt>
                <c:pt idx="845">
                  <c:v>556.69348555681711</c:v>
                </c:pt>
                <c:pt idx="846">
                  <c:v>556.89728773401328</c:v>
                </c:pt>
                <c:pt idx="847">
                  <c:v>557.02270445844181</c:v>
                </c:pt>
                <c:pt idx="848">
                  <c:v>557.14588159850553</c:v>
                </c:pt>
                <c:pt idx="849">
                  <c:v>557.42582964410474</c:v>
                </c:pt>
                <c:pt idx="850">
                  <c:v>557.54676719980353</c:v>
                </c:pt>
                <c:pt idx="851">
                  <c:v>557.74832979263499</c:v>
                </c:pt>
                <c:pt idx="852">
                  <c:v>557.86926734833389</c:v>
                </c:pt>
                <c:pt idx="853">
                  <c:v>558.07754869425969</c:v>
                </c:pt>
                <c:pt idx="854">
                  <c:v>558.19848624995859</c:v>
                </c:pt>
                <c:pt idx="855">
                  <c:v>558.40004884279006</c:v>
                </c:pt>
                <c:pt idx="856">
                  <c:v>558.68223647275408</c:v>
                </c:pt>
                <c:pt idx="857">
                  <c:v>558.80317402845299</c:v>
                </c:pt>
                <c:pt idx="858">
                  <c:v>559.01145537437878</c:v>
                </c:pt>
                <c:pt idx="859">
                  <c:v>559.29364300434281</c:v>
                </c:pt>
                <c:pt idx="860">
                  <c:v>559.57583063430684</c:v>
                </c:pt>
                <c:pt idx="861">
                  <c:v>559.53327853137569</c:v>
                </c:pt>
                <c:pt idx="862">
                  <c:v>559.6564556714394</c:v>
                </c:pt>
                <c:pt idx="863">
                  <c:v>559.94536205449788</c:v>
                </c:pt>
                <c:pt idx="864">
                  <c:v>560.06629961019667</c:v>
                </c:pt>
                <c:pt idx="865">
                  <c:v>560.18499758153075</c:v>
                </c:pt>
                <c:pt idx="866">
                  <c:v>560.38879975872703</c:v>
                </c:pt>
                <c:pt idx="867">
                  <c:v>560.67546655742058</c:v>
                </c:pt>
                <c:pt idx="868">
                  <c:v>560.79864369748429</c:v>
                </c:pt>
                <c:pt idx="869">
                  <c:v>561.07859174308351</c:v>
                </c:pt>
                <c:pt idx="870">
                  <c:v>561.28239392027979</c:v>
                </c:pt>
                <c:pt idx="871">
                  <c:v>561.48171692874644</c:v>
                </c:pt>
                <c:pt idx="872">
                  <c:v>561.61161282190449</c:v>
                </c:pt>
                <c:pt idx="873">
                  <c:v>561.8915608675037</c:v>
                </c:pt>
                <c:pt idx="874">
                  <c:v>562.0147380075673</c:v>
                </c:pt>
                <c:pt idx="875">
                  <c:v>562.1334359789015</c:v>
                </c:pt>
                <c:pt idx="876">
                  <c:v>562.41786319323023</c:v>
                </c:pt>
                <c:pt idx="877">
                  <c:v>562.45593612743176</c:v>
                </c:pt>
                <c:pt idx="878">
                  <c:v>562.58359243622499</c:v>
                </c:pt>
                <c:pt idx="879">
                  <c:v>562.78515502905645</c:v>
                </c:pt>
                <c:pt idx="880">
                  <c:v>562.90609258475536</c:v>
                </c:pt>
                <c:pt idx="881">
                  <c:v>563.18828021471938</c:v>
                </c:pt>
                <c:pt idx="882">
                  <c:v>563.47942618214256</c:v>
                </c:pt>
                <c:pt idx="883">
                  <c:v>563.59812415347665</c:v>
                </c:pt>
                <c:pt idx="884">
                  <c:v>563.88031178344067</c:v>
                </c:pt>
                <c:pt idx="885">
                  <c:v>563.92062430200701</c:v>
                </c:pt>
                <c:pt idx="886">
                  <c:v>564.12218689483848</c:v>
                </c:pt>
                <c:pt idx="887">
                  <c:v>564.32150990330501</c:v>
                </c:pt>
                <c:pt idx="888">
                  <c:v>564.53203083359574</c:v>
                </c:pt>
                <c:pt idx="889">
                  <c:v>564.57010376779726</c:v>
                </c:pt>
                <c:pt idx="890">
                  <c:v>564.77390594499343</c:v>
                </c:pt>
                <c:pt idx="891">
                  <c:v>564.97322895346008</c:v>
                </c:pt>
                <c:pt idx="892">
                  <c:v>565.09416650915898</c:v>
                </c:pt>
                <c:pt idx="893">
                  <c:v>565.38307289221734</c:v>
                </c:pt>
                <c:pt idx="894">
                  <c:v>565.66750010654619</c:v>
                </c:pt>
                <c:pt idx="895">
                  <c:v>565.86682311501283</c:v>
                </c:pt>
                <c:pt idx="896">
                  <c:v>566.07062529220912</c:v>
                </c:pt>
                <c:pt idx="897">
                  <c:v>566.19604201663753</c:v>
                </c:pt>
                <c:pt idx="898">
                  <c:v>566.31921915670125</c:v>
                </c:pt>
                <c:pt idx="899">
                  <c:v>566.43791712803522</c:v>
                </c:pt>
                <c:pt idx="900">
                  <c:v>566.55885468373413</c:v>
                </c:pt>
                <c:pt idx="901">
                  <c:v>566.76041727656559</c:v>
                </c:pt>
                <c:pt idx="902">
                  <c:v>567.04260490652962</c:v>
                </c:pt>
                <c:pt idx="903">
                  <c:v>567.17026121532285</c:v>
                </c:pt>
                <c:pt idx="904">
                  <c:v>567.21057373388919</c:v>
                </c:pt>
                <c:pt idx="905">
                  <c:v>567.49276136385322</c:v>
                </c:pt>
                <c:pt idx="906">
                  <c:v>567.61369891955201</c:v>
                </c:pt>
                <c:pt idx="907">
                  <c:v>567.97651158664871</c:v>
                </c:pt>
                <c:pt idx="908">
                  <c:v>568.10416789544195</c:v>
                </c:pt>
                <c:pt idx="909">
                  <c:v>568.38635552540597</c:v>
                </c:pt>
                <c:pt idx="910">
                  <c:v>568.50729308110488</c:v>
                </c:pt>
                <c:pt idx="911">
                  <c:v>568.62599105243896</c:v>
                </c:pt>
                <c:pt idx="912">
                  <c:v>568.74916819250257</c:v>
                </c:pt>
                <c:pt idx="913">
                  <c:v>569.03807457556104</c:v>
                </c:pt>
                <c:pt idx="914">
                  <c:v>569.23963716839251</c:v>
                </c:pt>
                <c:pt idx="915">
                  <c:v>569.27771010259403</c:v>
                </c:pt>
                <c:pt idx="916">
                  <c:v>569.48151227979019</c:v>
                </c:pt>
                <c:pt idx="917">
                  <c:v>569.68083528825684</c:v>
                </c:pt>
                <c:pt idx="918">
                  <c:v>569.89135621854746</c:v>
                </c:pt>
                <c:pt idx="919">
                  <c:v>570.09067922701411</c:v>
                </c:pt>
                <c:pt idx="920">
                  <c:v>570.29448140421039</c:v>
                </c:pt>
                <c:pt idx="921">
                  <c:v>570.41317937554447</c:v>
                </c:pt>
                <c:pt idx="922">
                  <c:v>570.53411693124337</c:v>
                </c:pt>
                <c:pt idx="923">
                  <c:v>570.65281490257735</c:v>
                </c:pt>
                <c:pt idx="924">
                  <c:v>570.86333583286807</c:v>
                </c:pt>
                <c:pt idx="925">
                  <c:v>571.06489842569954</c:v>
                </c:pt>
                <c:pt idx="926">
                  <c:v>571.18583598139833</c:v>
                </c:pt>
                <c:pt idx="927">
                  <c:v>571.30453395273241</c:v>
                </c:pt>
                <c:pt idx="928">
                  <c:v>571.42771109279613</c:v>
                </c:pt>
                <c:pt idx="929">
                  <c:v>571.54640906413022</c:v>
                </c:pt>
                <c:pt idx="930">
                  <c:v>571.91818006868596</c:v>
                </c:pt>
                <c:pt idx="931">
                  <c:v>572.19812811428517</c:v>
                </c:pt>
                <c:pt idx="932">
                  <c:v>572.40193029148145</c:v>
                </c:pt>
                <c:pt idx="933">
                  <c:v>572.44000322568286</c:v>
                </c:pt>
                <c:pt idx="934">
                  <c:v>572.65052415597359</c:v>
                </c:pt>
                <c:pt idx="935">
                  <c:v>572.76922212730756</c:v>
                </c:pt>
                <c:pt idx="936">
                  <c:v>572.89015968300646</c:v>
                </c:pt>
                <c:pt idx="937">
                  <c:v>573.01109723870536</c:v>
                </c:pt>
                <c:pt idx="938">
                  <c:v>573.21265983153683</c:v>
                </c:pt>
                <c:pt idx="939">
                  <c:v>573.41422242436818</c:v>
                </c:pt>
                <c:pt idx="940">
                  <c:v>573.54187873316152</c:v>
                </c:pt>
                <c:pt idx="941">
                  <c:v>573.74344132599299</c:v>
                </c:pt>
                <c:pt idx="942">
                  <c:v>573.86437888169189</c:v>
                </c:pt>
                <c:pt idx="943">
                  <c:v>574.1443269272911</c:v>
                </c:pt>
                <c:pt idx="944">
                  <c:v>574.26750406735471</c:v>
                </c:pt>
                <c:pt idx="945">
                  <c:v>574.55641045041307</c:v>
                </c:pt>
                <c:pt idx="946">
                  <c:v>574.59672296897952</c:v>
                </c:pt>
                <c:pt idx="947">
                  <c:v>574.71542094031349</c:v>
                </c:pt>
                <c:pt idx="948">
                  <c:v>574.99984815464234</c:v>
                </c:pt>
                <c:pt idx="949">
                  <c:v>575.11854612597642</c:v>
                </c:pt>
                <c:pt idx="950">
                  <c:v>575.32906705626704</c:v>
                </c:pt>
                <c:pt idx="951">
                  <c:v>575.44776502760112</c:v>
                </c:pt>
                <c:pt idx="952">
                  <c:v>575.56870258330002</c:v>
                </c:pt>
                <c:pt idx="953">
                  <c:v>575.77026517613137</c:v>
                </c:pt>
                <c:pt idx="954">
                  <c:v>575.97182776896284</c:v>
                </c:pt>
                <c:pt idx="955">
                  <c:v>576.34135918915388</c:v>
                </c:pt>
                <c:pt idx="956">
                  <c:v>576.46229674485278</c:v>
                </c:pt>
                <c:pt idx="957">
                  <c:v>576.502609263419</c:v>
                </c:pt>
                <c:pt idx="958">
                  <c:v>576.54292178198534</c:v>
                </c:pt>
                <c:pt idx="959">
                  <c:v>576.82286982758455</c:v>
                </c:pt>
                <c:pt idx="960">
                  <c:v>577.02667200478083</c:v>
                </c:pt>
                <c:pt idx="961">
                  <c:v>577.06474493898224</c:v>
                </c:pt>
                <c:pt idx="962">
                  <c:v>577.27526586927297</c:v>
                </c:pt>
                <c:pt idx="963">
                  <c:v>577.47458887773962</c:v>
                </c:pt>
                <c:pt idx="964">
                  <c:v>577.59552643343841</c:v>
                </c:pt>
                <c:pt idx="965">
                  <c:v>577.87771406340255</c:v>
                </c:pt>
                <c:pt idx="966">
                  <c:v>578.00537037219567</c:v>
                </c:pt>
                <c:pt idx="967">
                  <c:v>578.28755800215981</c:v>
                </c:pt>
                <c:pt idx="968">
                  <c:v>578.4084955578586</c:v>
                </c:pt>
                <c:pt idx="969">
                  <c:v>578.69068318782263</c:v>
                </c:pt>
                <c:pt idx="970">
                  <c:v>578.73099570638897</c:v>
                </c:pt>
                <c:pt idx="971">
                  <c:v>578.76906864059049</c:v>
                </c:pt>
                <c:pt idx="972">
                  <c:v>579.06021460801367</c:v>
                </c:pt>
                <c:pt idx="973">
                  <c:v>579.17891257934775</c:v>
                </c:pt>
                <c:pt idx="974">
                  <c:v>579.30208971941136</c:v>
                </c:pt>
                <c:pt idx="975">
                  <c:v>579.42078769074544</c:v>
                </c:pt>
                <c:pt idx="976">
                  <c:v>579.54172524644434</c:v>
                </c:pt>
                <c:pt idx="977">
                  <c:v>579.8306316295027</c:v>
                </c:pt>
                <c:pt idx="978">
                  <c:v>580.03443380669898</c:v>
                </c:pt>
                <c:pt idx="979">
                  <c:v>580.23375681516563</c:v>
                </c:pt>
                <c:pt idx="980">
                  <c:v>580.27406933373197</c:v>
                </c:pt>
                <c:pt idx="981">
                  <c:v>580.47563192656344</c:v>
                </c:pt>
                <c:pt idx="982">
                  <c:v>580.59656948226223</c:v>
                </c:pt>
                <c:pt idx="983">
                  <c:v>580.80485082818802</c:v>
                </c:pt>
                <c:pt idx="984">
                  <c:v>581.00641342101949</c:v>
                </c:pt>
                <c:pt idx="985">
                  <c:v>581.12511139235369</c:v>
                </c:pt>
                <c:pt idx="986">
                  <c:v>581.32891356954985</c:v>
                </c:pt>
                <c:pt idx="987">
                  <c:v>581.44761154088394</c:v>
                </c:pt>
                <c:pt idx="988">
                  <c:v>581.56854909658284</c:v>
                </c:pt>
                <c:pt idx="989">
                  <c:v>581.77683044250864</c:v>
                </c:pt>
                <c:pt idx="990">
                  <c:v>581.98063261970481</c:v>
                </c:pt>
                <c:pt idx="991">
                  <c:v>582.26058066530413</c:v>
                </c:pt>
                <c:pt idx="992">
                  <c:v>582.30089318387047</c:v>
                </c:pt>
                <c:pt idx="993">
                  <c:v>582.42183073956926</c:v>
                </c:pt>
                <c:pt idx="994">
                  <c:v>582.63011208549506</c:v>
                </c:pt>
                <c:pt idx="995">
                  <c:v>582.83167467832652</c:v>
                </c:pt>
                <c:pt idx="996">
                  <c:v>582.87198719689286</c:v>
                </c:pt>
                <c:pt idx="997">
                  <c:v>583.07131020535951</c:v>
                </c:pt>
                <c:pt idx="998">
                  <c:v>583.19448734542311</c:v>
                </c:pt>
                <c:pt idx="999">
                  <c:v>583.23256027962464</c:v>
                </c:pt>
                <c:pt idx="1000">
                  <c:v>583.52370624704793</c:v>
                </c:pt>
                <c:pt idx="1001">
                  <c:v>583.72302925551458</c:v>
                </c:pt>
                <c:pt idx="1002">
                  <c:v>583.92683143271074</c:v>
                </c:pt>
                <c:pt idx="1003">
                  <c:v>584.04552940404483</c:v>
                </c:pt>
                <c:pt idx="1004">
                  <c:v>584.24709199687629</c:v>
                </c:pt>
                <c:pt idx="1005">
                  <c:v>584.45537334280209</c:v>
                </c:pt>
                <c:pt idx="1006">
                  <c:v>584.49568586136843</c:v>
                </c:pt>
                <c:pt idx="1007">
                  <c:v>584.61438383270252</c:v>
                </c:pt>
                <c:pt idx="1008">
                  <c:v>584.73756097276623</c:v>
                </c:pt>
                <c:pt idx="1009">
                  <c:v>584.93688398123277</c:v>
                </c:pt>
                <c:pt idx="1010">
                  <c:v>585.05782153693167</c:v>
                </c:pt>
                <c:pt idx="1011">
                  <c:v>585.42735295712271</c:v>
                </c:pt>
                <c:pt idx="1012">
                  <c:v>585.30641540142381</c:v>
                </c:pt>
                <c:pt idx="1013">
                  <c:v>585.50797799425527</c:v>
                </c:pt>
                <c:pt idx="1014">
                  <c:v>585.7901656242193</c:v>
                </c:pt>
                <c:pt idx="1015">
                  <c:v>585.82823855842082</c:v>
                </c:pt>
                <c:pt idx="1016">
                  <c:v>586.03204073561699</c:v>
                </c:pt>
                <c:pt idx="1017">
                  <c:v>586.2403220815429</c:v>
                </c:pt>
                <c:pt idx="1018">
                  <c:v>586.3612596372418</c:v>
                </c:pt>
                <c:pt idx="1019">
                  <c:v>586.56058264570834</c:v>
                </c:pt>
                <c:pt idx="1020">
                  <c:v>586.68375978577205</c:v>
                </c:pt>
                <c:pt idx="1021">
                  <c:v>586.80245775710614</c:v>
                </c:pt>
                <c:pt idx="1022">
                  <c:v>586.92339531280504</c:v>
                </c:pt>
                <c:pt idx="1023">
                  <c:v>587.05105162159828</c:v>
                </c:pt>
                <c:pt idx="1024">
                  <c:v>587.25261421442974</c:v>
                </c:pt>
                <c:pt idx="1025">
                  <c:v>587.45417680726121</c:v>
                </c:pt>
                <c:pt idx="1026">
                  <c:v>587.73636443722512</c:v>
                </c:pt>
                <c:pt idx="1027">
                  <c:v>587.85730199292402</c:v>
                </c:pt>
                <c:pt idx="1028">
                  <c:v>587.90433326458469</c:v>
                </c:pt>
                <c:pt idx="1029">
                  <c:v>588.18652089454872</c:v>
                </c:pt>
                <c:pt idx="1030">
                  <c:v>588.22683341311506</c:v>
                </c:pt>
                <c:pt idx="1031">
                  <c:v>588.42615642158171</c:v>
                </c:pt>
                <c:pt idx="1032">
                  <c:v>588.46646894014805</c:v>
                </c:pt>
                <c:pt idx="1033">
                  <c:v>588.66803153297951</c:v>
                </c:pt>
                <c:pt idx="1034">
                  <c:v>588.70834405154574</c:v>
                </c:pt>
                <c:pt idx="1035">
                  <c:v>589.07787547173677</c:v>
                </c:pt>
                <c:pt idx="1036">
                  <c:v>589.118187990303</c:v>
                </c:pt>
                <c:pt idx="1037">
                  <c:v>589.40037562026703</c:v>
                </c:pt>
                <c:pt idx="1038">
                  <c:v>589.44068813883337</c:v>
                </c:pt>
                <c:pt idx="1039">
                  <c:v>589.64896948475916</c:v>
                </c:pt>
                <c:pt idx="1040">
                  <c:v>589.76990704045807</c:v>
                </c:pt>
                <c:pt idx="1041">
                  <c:v>589.88860501179215</c:v>
                </c:pt>
                <c:pt idx="1042">
                  <c:v>590.00954256749094</c:v>
                </c:pt>
                <c:pt idx="1043">
                  <c:v>590.2111051603224</c:v>
                </c:pt>
                <c:pt idx="1044">
                  <c:v>590.25141767888874</c:v>
                </c:pt>
                <c:pt idx="1045">
                  <c:v>590.5403240619471</c:v>
                </c:pt>
                <c:pt idx="1046">
                  <c:v>590.66126161764601</c:v>
                </c:pt>
                <c:pt idx="1047">
                  <c:v>590.77995958898009</c:v>
                </c:pt>
                <c:pt idx="1048">
                  <c:v>590.90313672904369</c:v>
                </c:pt>
                <c:pt idx="1049">
                  <c:v>591.02183470037778</c:v>
                </c:pt>
                <c:pt idx="1050">
                  <c:v>591.22563687757406</c:v>
                </c:pt>
                <c:pt idx="1051">
                  <c:v>591.51230367626772</c:v>
                </c:pt>
                <c:pt idx="1052">
                  <c:v>591.55485577919876</c:v>
                </c:pt>
                <c:pt idx="1053">
                  <c:v>591.75417878766541</c:v>
                </c:pt>
                <c:pt idx="1054">
                  <c:v>591.79449130623175</c:v>
                </c:pt>
                <c:pt idx="1055">
                  <c:v>591.91318927756572</c:v>
                </c:pt>
                <c:pt idx="1056">
                  <c:v>592.116991454762</c:v>
                </c:pt>
                <c:pt idx="1057">
                  <c:v>592.15506438896352</c:v>
                </c:pt>
                <c:pt idx="1058">
                  <c:v>592.36558531925414</c:v>
                </c:pt>
                <c:pt idx="1059">
                  <c:v>592.56490832772079</c:v>
                </c:pt>
                <c:pt idx="1060">
                  <c:v>592.68584588341969</c:v>
                </c:pt>
                <c:pt idx="1061">
                  <c:v>592.72615840198603</c:v>
                </c:pt>
                <c:pt idx="1062">
                  <c:v>593.00834603195005</c:v>
                </c:pt>
                <c:pt idx="1063">
                  <c:v>593.29725241500842</c:v>
                </c:pt>
                <c:pt idx="1064">
                  <c:v>593.33756493357475</c:v>
                </c:pt>
                <c:pt idx="1065">
                  <c:v>593.37563786777628</c:v>
                </c:pt>
                <c:pt idx="1066">
                  <c:v>593.57944004497244</c:v>
                </c:pt>
                <c:pt idx="1067">
                  <c:v>593.61751297917397</c:v>
                </c:pt>
                <c:pt idx="1068">
                  <c:v>593.81907557200543</c:v>
                </c:pt>
                <c:pt idx="1069">
                  <c:v>594.0206381648369</c:v>
                </c:pt>
                <c:pt idx="1070">
                  <c:v>594.2311590951274</c:v>
                </c:pt>
                <c:pt idx="1071">
                  <c:v>594.43048210359416</c:v>
                </c:pt>
                <c:pt idx="1072">
                  <c:v>594.55141965929306</c:v>
                </c:pt>
                <c:pt idx="1073">
                  <c:v>594.58949259349447</c:v>
                </c:pt>
                <c:pt idx="1074">
                  <c:v>594.79329477069075</c:v>
                </c:pt>
                <c:pt idx="1075">
                  <c:v>595.08220115374911</c:v>
                </c:pt>
                <c:pt idx="1076">
                  <c:v>595.20313870944801</c:v>
                </c:pt>
                <c:pt idx="1077">
                  <c:v>595.3218366807821</c:v>
                </c:pt>
                <c:pt idx="1078">
                  <c:v>595.4450138208457</c:v>
                </c:pt>
                <c:pt idx="1079">
                  <c:v>595.48308675504722</c:v>
                </c:pt>
                <c:pt idx="1080">
                  <c:v>595.68464934787869</c:v>
                </c:pt>
                <c:pt idx="1081">
                  <c:v>595.89293069380449</c:v>
                </c:pt>
                <c:pt idx="1082">
                  <c:v>595.93324321237083</c:v>
                </c:pt>
                <c:pt idx="1083">
                  <c:v>595.97131614657235</c:v>
                </c:pt>
                <c:pt idx="1084">
                  <c:v>596.17511832376863</c:v>
                </c:pt>
                <c:pt idx="1085">
                  <c:v>596.2938162951026</c:v>
                </c:pt>
                <c:pt idx="1086">
                  <c:v>596.57824350943145</c:v>
                </c:pt>
                <c:pt idx="1087">
                  <c:v>596.70366023385986</c:v>
                </c:pt>
                <c:pt idx="1088">
                  <c:v>596.66334771529364</c:v>
                </c:pt>
                <c:pt idx="1089">
                  <c:v>596.94553534525767</c:v>
                </c:pt>
                <c:pt idx="1090">
                  <c:v>597.06647290095657</c:v>
                </c:pt>
                <c:pt idx="1091">
                  <c:v>597.2657959094231</c:v>
                </c:pt>
                <c:pt idx="1092">
                  <c:v>597.30834801235426</c:v>
                </c:pt>
                <c:pt idx="1093">
                  <c:v>597.50767102082091</c:v>
                </c:pt>
                <c:pt idx="1094">
                  <c:v>597.63756691397896</c:v>
                </c:pt>
                <c:pt idx="1095">
                  <c:v>597.75626488531304</c:v>
                </c:pt>
                <c:pt idx="1096">
                  <c:v>597.87720244101195</c:v>
                </c:pt>
                <c:pt idx="1097">
                  <c:v>598.07876503384341</c:v>
                </c:pt>
                <c:pt idx="1098">
                  <c:v>598.11907755240964</c:v>
                </c:pt>
                <c:pt idx="1099">
                  <c:v>598.39902559800896</c:v>
                </c:pt>
                <c:pt idx="1100">
                  <c:v>598.5289214911669</c:v>
                </c:pt>
                <c:pt idx="1101">
                  <c:v>598.72824449963366</c:v>
                </c:pt>
                <c:pt idx="1102">
                  <c:v>598.68793198106732</c:v>
                </c:pt>
                <c:pt idx="1103">
                  <c:v>598.80886953676622</c:v>
                </c:pt>
                <c:pt idx="1104">
                  <c:v>599.01043212959758</c:v>
                </c:pt>
                <c:pt idx="1105">
                  <c:v>599.0485050637991</c:v>
                </c:pt>
                <c:pt idx="1106">
                  <c:v>599.42027606835484</c:v>
                </c:pt>
                <c:pt idx="1107">
                  <c:v>599.37772396542391</c:v>
                </c:pt>
                <c:pt idx="1108">
                  <c:v>599.58152614262008</c:v>
                </c:pt>
                <c:pt idx="1109">
                  <c:v>599.6195990768216</c:v>
                </c:pt>
                <c:pt idx="1110">
                  <c:v>599.82116166965307</c:v>
                </c:pt>
                <c:pt idx="1111">
                  <c:v>600.02272426248453</c:v>
                </c:pt>
                <c:pt idx="1112">
                  <c:v>600.06303678105076</c:v>
                </c:pt>
                <c:pt idx="1113">
                  <c:v>600.43256820124179</c:v>
                </c:pt>
                <c:pt idx="1114">
                  <c:v>600.39225568267545</c:v>
                </c:pt>
                <c:pt idx="1115">
                  <c:v>600.51095365400954</c:v>
                </c:pt>
                <c:pt idx="1116">
                  <c:v>600.63413079407314</c:v>
                </c:pt>
                <c:pt idx="1117">
                  <c:v>600.75282876540723</c:v>
                </c:pt>
                <c:pt idx="1118">
                  <c:v>600.87376632110613</c:v>
                </c:pt>
                <c:pt idx="1119">
                  <c:v>600.99246429244022</c:v>
                </c:pt>
                <c:pt idx="1120">
                  <c:v>601.0417351484657</c:v>
                </c:pt>
                <c:pt idx="1121">
                  <c:v>601.16043311979979</c:v>
                </c:pt>
                <c:pt idx="1122">
                  <c:v>601.36423529699596</c:v>
                </c:pt>
                <c:pt idx="1123">
                  <c:v>601.64418334259517</c:v>
                </c:pt>
                <c:pt idx="1124">
                  <c:v>601.76512089829407</c:v>
                </c:pt>
                <c:pt idx="1125">
                  <c:v>601.80543341686041</c:v>
                </c:pt>
                <c:pt idx="1126">
                  <c:v>601.93308972565364</c:v>
                </c:pt>
                <c:pt idx="1127">
                  <c:v>602.13465231848511</c:v>
                </c:pt>
                <c:pt idx="1128">
                  <c:v>602.17496483705133</c:v>
                </c:pt>
                <c:pt idx="1129">
                  <c:v>602.3742878455181</c:v>
                </c:pt>
                <c:pt idx="1130">
                  <c:v>602.57809002271426</c:v>
                </c:pt>
                <c:pt idx="1131">
                  <c:v>602.53553791978322</c:v>
                </c:pt>
                <c:pt idx="1132">
                  <c:v>602.74381926570902</c:v>
                </c:pt>
                <c:pt idx="1133">
                  <c:v>602.78189219991054</c:v>
                </c:pt>
                <c:pt idx="1134">
                  <c:v>603.06631941423927</c:v>
                </c:pt>
                <c:pt idx="1135">
                  <c:v>603.1043923484408</c:v>
                </c:pt>
                <c:pt idx="1136">
                  <c:v>603.38881956276964</c:v>
                </c:pt>
                <c:pt idx="1137">
                  <c:v>603.50751753410373</c:v>
                </c:pt>
                <c:pt idx="1138">
                  <c:v>603.54783005267007</c:v>
                </c:pt>
                <c:pt idx="1139">
                  <c:v>603.59486132433074</c:v>
                </c:pt>
                <c:pt idx="1140">
                  <c:v>603.7964239171622</c:v>
                </c:pt>
                <c:pt idx="1141">
                  <c:v>603.91512188849629</c:v>
                </c:pt>
                <c:pt idx="1142">
                  <c:v>604.03829902855989</c:v>
                </c:pt>
                <c:pt idx="1143">
                  <c:v>604.15699699989398</c:v>
                </c:pt>
                <c:pt idx="1144">
                  <c:v>604.1973095184602</c:v>
                </c:pt>
                <c:pt idx="1145">
                  <c:v>604.39887211129167</c:v>
                </c:pt>
                <c:pt idx="1146">
                  <c:v>604.68777849435014</c:v>
                </c:pt>
                <c:pt idx="1147">
                  <c:v>604.80871605004904</c:v>
                </c:pt>
                <c:pt idx="1148">
                  <c:v>604.92965360574783</c:v>
                </c:pt>
                <c:pt idx="1149">
                  <c:v>604.96772653994935</c:v>
                </c:pt>
                <c:pt idx="1150">
                  <c:v>605.17152871714563</c:v>
                </c:pt>
                <c:pt idx="1151">
                  <c:v>605.29022668847972</c:v>
                </c:pt>
                <c:pt idx="1152">
                  <c:v>605.42012258163777</c:v>
                </c:pt>
                <c:pt idx="1153">
                  <c:v>605.53882055297186</c:v>
                </c:pt>
                <c:pt idx="1154">
                  <c:v>605.74038314580332</c:v>
                </c:pt>
                <c:pt idx="1155">
                  <c:v>605.69783104287217</c:v>
                </c:pt>
                <c:pt idx="1156">
                  <c:v>605.98225825720101</c:v>
                </c:pt>
                <c:pt idx="1157">
                  <c:v>606.1009562285351</c:v>
                </c:pt>
                <c:pt idx="1158">
                  <c:v>606.39210219595827</c:v>
                </c:pt>
                <c:pt idx="1159">
                  <c:v>606.4301751301598</c:v>
                </c:pt>
                <c:pt idx="1160">
                  <c:v>606.5511126858587</c:v>
                </c:pt>
                <c:pt idx="1161">
                  <c:v>606.67205024155749</c:v>
                </c:pt>
                <c:pt idx="1162">
                  <c:v>606.79298779725639</c:v>
                </c:pt>
                <c:pt idx="1163">
                  <c:v>606.83106073145791</c:v>
                </c:pt>
                <c:pt idx="1164">
                  <c:v>607.04158166174852</c:v>
                </c:pt>
                <c:pt idx="1165">
                  <c:v>607.24090467021517</c:v>
                </c:pt>
                <c:pt idx="1166">
                  <c:v>607.2812171887814</c:v>
                </c:pt>
                <c:pt idx="1167">
                  <c:v>607.4021547444803</c:v>
                </c:pt>
                <c:pt idx="1168">
                  <c:v>607.5230923001792</c:v>
                </c:pt>
                <c:pt idx="1169">
                  <c:v>607.72241530864585</c:v>
                </c:pt>
                <c:pt idx="1170">
                  <c:v>607.764967411577</c:v>
                </c:pt>
                <c:pt idx="1171">
                  <c:v>607.89038413600542</c:v>
                </c:pt>
                <c:pt idx="1172">
                  <c:v>608.09418631320159</c:v>
                </c:pt>
                <c:pt idx="1173">
                  <c:v>608.29350932166835</c:v>
                </c:pt>
                <c:pt idx="1174">
                  <c:v>608.41444687736725</c:v>
                </c:pt>
                <c:pt idx="1175">
                  <c:v>608.45475939593348</c:v>
                </c:pt>
                <c:pt idx="1176">
                  <c:v>608.65632198876494</c:v>
                </c:pt>
                <c:pt idx="1177">
                  <c:v>608.61376988583379</c:v>
                </c:pt>
                <c:pt idx="1178">
                  <c:v>608.82429081612452</c:v>
                </c:pt>
                <c:pt idx="1179">
                  <c:v>608.86236375032593</c:v>
                </c:pt>
                <c:pt idx="1180">
                  <c:v>608.98330130602483</c:v>
                </c:pt>
                <c:pt idx="1181">
                  <c:v>609.26548893598886</c:v>
                </c:pt>
                <c:pt idx="1182">
                  <c:v>609.38642649168764</c:v>
                </c:pt>
                <c:pt idx="1183">
                  <c:v>609.58574950015441</c:v>
                </c:pt>
                <c:pt idx="1184">
                  <c:v>609.63502035617989</c:v>
                </c:pt>
                <c:pt idx="1185">
                  <c:v>609.75371832751398</c:v>
                </c:pt>
                <c:pt idx="1186">
                  <c:v>609.87465588321277</c:v>
                </c:pt>
                <c:pt idx="1187">
                  <c:v>609.91496840177911</c:v>
                </c:pt>
                <c:pt idx="1188">
                  <c:v>610.19715603174313</c:v>
                </c:pt>
                <c:pt idx="1189">
                  <c:v>610.23522896594466</c:v>
                </c:pt>
                <c:pt idx="1190">
                  <c:v>610.2777810688757</c:v>
                </c:pt>
                <c:pt idx="1191">
                  <c:v>610.39647904020978</c:v>
                </c:pt>
                <c:pt idx="1192">
                  <c:v>610.52413534900302</c:v>
                </c:pt>
                <c:pt idx="1193">
                  <c:v>610.72569794183448</c:v>
                </c:pt>
                <c:pt idx="1194">
                  <c:v>611.00788557179851</c:v>
                </c:pt>
                <c:pt idx="1195">
                  <c:v>611.1288231274973</c:v>
                </c:pt>
                <c:pt idx="1196">
                  <c:v>611.16913564606364</c:v>
                </c:pt>
                <c:pt idx="1197">
                  <c:v>611.37741699198955</c:v>
                </c:pt>
                <c:pt idx="1198">
                  <c:v>611.33710447342321</c:v>
                </c:pt>
                <c:pt idx="1199">
                  <c:v>611.37517740762462</c:v>
                </c:pt>
                <c:pt idx="1200">
                  <c:v>611.57674000045608</c:v>
                </c:pt>
                <c:pt idx="1201">
                  <c:v>611.61481293465761</c:v>
                </c:pt>
                <c:pt idx="1202">
                  <c:v>611.81861511185389</c:v>
                </c:pt>
                <c:pt idx="1203">
                  <c:v>611.8566880460553</c:v>
                </c:pt>
                <c:pt idx="1204">
                  <c:v>612.13887567601944</c:v>
                </c:pt>
                <c:pt idx="1205">
                  <c:v>612.09632357308828</c:v>
                </c:pt>
                <c:pt idx="1206">
                  <c:v>612.30684450337901</c:v>
                </c:pt>
                <c:pt idx="1207">
                  <c:v>612.50840709621036</c:v>
                </c:pt>
                <c:pt idx="1208">
                  <c:v>612.70996968904183</c:v>
                </c:pt>
                <c:pt idx="1209">
                  <c:v>612.82866766037591</c:v>
                </c:pt>
                <c:pt idx="1210">
                  <c:v>612.78835514180969</c:v>
                </c:pt>
                <c:pt idx="1211">
                  <c:v>612.90929269750848</c:v>
                </c:pt>
                <c:pt idx="1212">
                  <c:v>613.11757404343439</c:v>
                </c:pt>
                <c:pt idx="1213">
                  <c:v>613.15788656200061</c:v>
                </c:pt>
                <c:pt idx="1214">
                  <c:v>613.27882411769951</c:v>
                </c:pt>
                <c:pt idx="1215">
                  <c:v>613.31689705190092</c:v>
                </c:pt>
                <c:pt idx="1216">
                  <c:v>613.35720957046726</c:v>
                </c:pt>
                <c:pt idx="1217">
                  <c:v>613.63939720043129</c:v>
                </c:pt>
                <c:pt idx="1218">
                  <c:v>613.84767854635709</c:v>
                </c:pt>
                <c:pt idx="1219">
                  <c:v>613.88799106492343</c:v>
                </c:pt>
                <c:pt idx="1220">
                  <c:v>614.08955365775489</c:v>
                </c:pt>
                <c:pt idx="1221">
                  <c:v>614.12762659195641</c:v>
                </c:pt>
                <c:pt idx="1222">
                  <c:v>614.33142876915258</c:v>
                </c:pt>
                <c:pt idx="1223">
                  <c:v>614.3695017033541</c:v>
                </c:pt>
                <c:pt idx="1224">
                  <c:v>614.49043925905301</c:v>
                </c:pt>
                <c:pt idx="1225">
                  <c:v>614.60913723038709</c:v>
                </c:pt>
                <c:pt idx="1226">
                  <c:v>614.8196581606777</c:v>
                </c:pt>
                <c:pt idx="1227">
                  <c:v>614.77710605774666</c:v>
                </c:pt>
                <c:pt idx="1228">
                  <c:v>614.81741857631289</c:v>
                </c:pt>
                <c:pt idx="1229">
                  <c:v>615.01898116914435</c:v>
                </c:pt>
                <c:pt idx="1230">
                  <c:v>615.30116879910838</c:v>
                </c:pt>
                <c:pt idx="1231">
                  <c:v>615.42210635480728</c:v>
                </c:pt>
                <c:pt idx="1232">
                  <c:v>615.54976266360052</c:v>
                </c:pt>
                <c:pt idx="1233">
                  <c:v>615.6684606349346</c:v>
                </c:pt>
                <c:pt idx="1234">
                  <c:v>615.71101273786564</c:v>
                </c:pt>
                <c:pt idx="1235">
                  <c:v>615.99096078346486</c:v>
                </c:pt>
                <c:pt idx="1236">
                  <c:v>615.87002322776596</c:v>
                </c:pt>
                <c:pt idx="1237">
                  <c:v>615.98872119910004</c:v>
                </c:pt>
                <c:pt idx="1238">
                  <c:v>616.19252337629632</c:v>
                </c:pt>
                <c:pt idx="1239">
                  <c:v>616.31122134763041</c:v>
                </c:pt>
                <c:pt idx="1240">
                  <c:v>616.44111724078846</c:v>
                </c:pt>
                <c:pt idx="1241">
                  <c:v>616.55981521212254</c:v>
                </c:pt>
                <c:pt idx="1242">
                  <c:v>616.68075276782145</c:v>
                </c:pt>
                <c:pt idx="1243">
                  <c:v>616.88231536065291</c:v>
                </c:pt>
                <c:pt idx="1244">
                  <c:v>617.00325291635181</c:v>
                </c:pt>
                <c:pt idx="1245">
                  <c:v>617.12195088768578</c:v>
                </c:pt>
                <c:pt idx="1246">
                  <c:v>617.25184678084383</c:v>
                </c:pt>
                <c:pt idx="1247">
                  <c:v>617.28991971504536</c:v>
                </c:pt>
                <c:pt idx="1248">
                  <c:v>617.41085727074415</c:v>
                </c:pt>
                <c:pt idx="1249">
                  <c:v>617.53179482644305</c:v>
                </c:pt>
                <c:pt idx="1250">
                  <c:v>617.65273238214195</c:v>
                </c:pt>
                <c:pt idx="1251">
                  <c:v>617.77143035347603</c:v>
                </c:pt>
                <c:pt idx="1252">
                  <c:v>617.81174287204237</c:v>
                </c:pt>
                <c:pt idx="1253">
                  <c:v>617.93268042774127</c:v>
                </c:pt>
                <c:pt idx="1254">
                  <c:v>618.14096177366707</c:v>
                </c:pt>
                <c:pt idx="1255">
                  <c:v>618.26189932936586</c:v>
                </c:pt>
                <c:pt idx="1256">
                  <c:v>618.38283688506476</c:v>
                </c:pt>
                <c:pt idx="1257">
                  <c:v>618.50153485639885</c:v>
                </c:pt>
                <c:pt idx="1258">
                  <c:v>618.62247241209775</c:v>
                </c:pt>
                <c:pt idx="1259">
                  <c:v>618.49929527203403</c:v>
                </c:pt>
                <c:pt idx="1260">
                  <c:v>618.87106627658977</c:v>
                </c:pt>
                <c:pt idx="1261">
                  <c:v>618.9091392107913</c:v>
                </c:pt>
                <c:pt idx="1262">
                  <c:v>619.03231635085501</c:v>
                </c:pt>
                <c:pt idx="1263">
                  <c:v>619.1510143221891</c:v>
                </c:pt>
                <c:pt idx="1264">
                  <c:v>619.19132684075532</c:v>
                </c:pt>
                <c:pt idx="1265">
                  <c:v>619.39288943358679</c:v>
                </c:pt>
                <c:pt idx="1266">
                  <c:v>619.51382698928569</c:v>
                </c:pt>
                <c:pt idx="1267">
                  <c:v>619.80273337234416</c:v>
                </c:pt>
                <c:pt idx="1268">
                  <c:v>619.92367092804295</c:v>
                </c:pt>
                <c:pt idx="1269">
                  <c:v>619.96174386224448</c:v>
                </c:pt>
                <c:pt idx="1270">
                  <c:v>620.0020563808107</c:v>
                </c:pt>
                <c:pt idx="1271">
                  <c:v>620.1229939365096</c:v>
                </c:pt>
                <c:pt idx="1272">
                  <c:v>620.2439314922085</c:v>
                </c:pt>
                <c:pt idx="1273">
                  <c:v>620.28200442641003</c:v>
                </c:pt>
                <c:pt idx="1274">
                  <c:v>620.32231694497625</c:v>
                </c:pt>
                <c:pt idx="1275">
                  <c:v>620.53059829090216</c:v>
                </c:pt>
                <c:pt idx="1276">
                  <c:v>620.65153584660095</c:v>
                </c:pt>
                <c:pt idx="1277">
                  <c:v>620.85309843943242</c:v>
                </c:pt>
                <c:pt idx="1278">
                  <c:v>620.89341095799864</c:v>
                </c:pt>
                <c:pt idx="1279">
                  <c:v>621.0927339664654</c:v>
                </c:pt>
                <c:pt idx="1280">
                  <c:v>621.21591110652901</c:v>
                </c:pt>
                <c:pt idx="1281">
                  <c:v>621.25398404073053</c:v>
                </c:pt>
                <c:pt idx="1282">
                  <c:v>621.38164034952388</c:v>
                </c:pt>
                <c:pt idx="1283">
                  <c:v>621.58320294235523</c:v>
                </c:pt>
                <c:pt idx="1284">
                  <c:v>621.54289042378889</c:v>
                </c:pt>
                <c:pt idx="1285">
                  <c:v>621.74221343225565</c:v>
                </c:pt>
                <c:pt idx="1286">
                  <c:v>621.78252595082188</c:v>
                </c:pt>
                <c:pt idx="1287">
                  <c:v>621.8228384693881</c:v>
                </c:pt>
                <c:pt idx="1288">
                  <c:v>621.943776025087</c:v>
                </c:pt>
                <c:pt idx="1289">
                  <c:v>622.14309903355377</c:v>
                </c:pt>
                <c:pt idx="1290">
                  <c:v>622.27299492671182</c:v>
                </c:pt>
                <c:pt idx="1291">
                  <c:v>622.39169289804579</c:v>
                </c:pt>
                <c:pt idx="1292">
                  <c:v>622.51263045374469</c:v>
                </c:pt>
                <c:pt idx="1293">
                  <c:v>622.55294297231103</c:v>
                </c:pt>
                <c:pt idx="1294">
                  <c:v>622.67388052800982</c:v>
                </c:pt>
                <c:pt idx="1295">
                  <c:v>622.79257849934402</c:v>
                </c:pt>
                <c:pt idx="1296">
                  <c:v>622.91351605504281</c:v>
                </c:pt>
                <c:pt idx="1297">
                  <c:v>623.04117236383604</c:v>
                </c:pt>
                <c:pt idx="1298">
                  <c:v>623.08148488240238</c:v>
                </c:pt>
                <c:pt idx="1299">
                  <c:v>623.1195578166039</c:v>
                </c:pt>
                <c:pt idx="1300">
                  <c:v>623.15987033517013</c:v>
                </c:pt>
                <c:pt idx="1301">
                  <c:v>623.28080789086903</c:v>
                </c:pt>
                <c:pt idx="1302">
                  <c:v>623.56299552083306</c:v>
                </c:pt>
                <c:pt idx="1303">
                  <c:v>623.68393307653196</c:v>
                </c:pt>
                <c:pt idx="1304">
                  <c:v>623.81158938532519</c:v>
                </c:pt>
                <c:pt idx="1305">
                  <c:v>623.93028735665928</c:v>
                </c:pt>
                <c:pt idx="1306">
                  <c:v>624.05346449672288</c:v>
                </c:pt>
                <c:pt idx="1307">
                  <c:v>624.17216246805697</c:v>
                </c:pt>
                <c:pt idx="1308">
                  <c:v>624.21247498662319</c:v>
                </c:pt>
                <c:pt idx="1309">
                  <c:v>624.41403757945466</c:v>
                </c:pt>
                <c:pt idx="1310">
                  <c:v>624.454350098021</c:v>
                </c:pt>
                <c:pt idx="1311">
                  <c:v>624.57304806935508</c:v>
                </c:pt>
                <c:pt idx="1312">
                  <c:v>624.70294396251313</c:v>
                </c:pt>
                <c:pt idx="1313">
                  <c:v>624.82164193384722</c:v>
                </c:pt>
                <c:pt idx="1314">
                  <c:v>624.94257948954612</c:v>
                </c:pt>
                <c:pt idx="1315">
                  <c:v>625.14414208237758</c:v>
                </c:pt>
                <c:pt idx="1316">
                  <c:v>625.10382956381125</c:v>
                </c:pt>
                <c:pt idx="1317">
                  <c:v>625.06127746088021</c:v>
                </c:pt>
                <c:pt idx="1318">
                  <c:v>625.26284005371167</c:v>
                </c:pt>
                <c:pt idx="1319">
                  <c:v>625.38153802504564</c:v>
                </c:pt>
                <c:pt idx="1320">
                  <c:v>625.51143391820369</c:v>
                </c:pt>
                <c:pt idx="1321">
                  <c:v>625.63013188953778</c:v>
                </c:pt>
                <c:pt idx="1322">
                  <c:v>625.58981937097144</c:v>
                </c:pt>
                <c:pt idx="1323">
                  <c:v>625.79138196380291</c:v>
                </c:pt>
                <c:pt idx="1324">
                  <c:v>625.99294455663437</c:v>
                </c:pt>
                <c:pt idx="1325">
                  <c:v>626.11164252796846</c:v>
                </c:pt>
                <c:pt idx="1326">
                  <c:v>626.15419463089961</c:v>
                </c:pt>
                <c:pt idx="1327">
                  <c:v>626.44310101395797</c:v>
                </c:pt>
                <c:pt idx="1328">
                  <c:v>626.48341353252431</c:v>
                </c:pt>
                <c:pt idx="1329">
                  <c:v>626.52148646672583</c:v>
                </c:pt>
                <c:pt idx="1330">
                  <c:v>626.7230490595573</c:v>
                </c:pt>
                <c:pt idx="1331">
                  <c:v>626.76112199375871</c:v>
                </c:pt>
                <c:pt idx="1332">
                  <c:v>626.96492417095499</c:v>
                </c:pt>
                <c:pt idx="1333">
                  <c:v>626.92237206802383</c:v>
                </c:pt>
                <c:pt idx="1334">
                  <c:v>627.04330962372273</c:v>
                </c:pt>
                <c:pt idx="1335">
                  <c:v>627.09034089538341</c:v>
                </c:pt>
                <c:pt idx="1336">
                  <c:v>627.13065341394963</c:v>
                </c:pt>
                <c:pt idx="1337">
                  <c:v>627.16872634815115</c:v>
                </c:pt>
                <c:pt idx="1338">
                  <c:v>627.4509139781153</c:v>
                </c:pt>
                <c:pt idx="1339">
                  <c:v>627.57185153381408</c:v>
                </c:pt>
                <c:pt idx="1340">
                  <c:v>627.69278908951298</c:v>
                </c:pt>
                <c:pt idx="1341">
                  <c:v>627.73086202371451</c:v>
                </c:pt>
                <c:pt idx="1342">
                  <c:v>627.94138295400512</c:v>
                </c:pt>
                <c:pt idx="1343">
                  <c:v>628.06008092533909</c:v>
                </c:pt>
                <c:pt idx="1344">
                  <c:v>628.10039344390543</c:v>
                </c:pt>
                <c:pt idx="1345">
                  <c:v>628.22133099960433</c:v>
                </c:pt>
                <c:pt idx="1346">
                  <c:v>628.34226855530324</c:v>
                </c:pt>
                <c:pt idx="1347">
                  <c:v>628.29971645237208</c:v>
                </c:pt>
                <c:pt idx="1348">
                  <c:v>628.50127904520355</c:v>
                </c:pt>
                <c:pt idx="1349">
                  <c:v>628.70284163803501</c:v>
                </c:pt>
                <c:pt idx="1350">
                  <c:v>628.66252911946867</c:v>
                </c:pt>
                <c:pt idx="1351">
                  <c:v>629.03206053965971</c:v>
                </c:pt>
                <c:pt idx="1352">
                  <c:v>628.99174802109349</c:v>
                </c:pt>
                <c:pt idx="1353">
                  <c:v>629.02982095529501</c:v>
                </c:pt>
                <c:pt idx="1354">
                  <c:v>629.07013347386123</c:v>
                </c:pt>
                <c:pt idx="1355">
                  <c:v>629.2716960666927</c:v>
                </c:pt>
                <c:pt idx="1356">
                  <c:v>629.47325865952416</c:v>
                </c:pt>
                <c:pt idx="1357">
                  <c:v>629.43070655659301</c:v>
                </c:pt>
                <c:pt idx="1358">
                  <c:v>629.56060244975106</c:v>
                </c:pt>
                <c:pt idx="1359">
                  <c:v>629.59867538395258</c:v>
                </c:pt>
                <c:pt idx="1360">
                  <c:v>629.63898790251881</c:v>
                </c:pt>
                <c:pt idx="1361">
                  <c:v>629.83831091098557</c:v>
                </c:pt>
                <c:pt idx="1362">
                  <c:v>630.04211308818174</c:v>
                </c:pt>
                <c:pt idx="1363">
                  <c:v>630.08018602238326</c:v>
                </c:pt>
                <c:pt idx="1364">
                  <c:v>630.28174861521472</c:v>
                </c:pt>
                <c:pt idx="1365">
                  <c:v>630.40940492400796</c:v>
                </c:pt>
                <c:pt idx="1366">
                  <c:v>630.36909240544173</c:v>
                </c:pt>
                <c:pt idx="1367">
                  <c:v>630.40716533964314</c:v>
                </c:pt>
                <c:pt idx="1368">
                  <c:v>630.60872793247461</c:v>
                </c:pt>
                <c:pt idx="1369">
                  <c:v>630.56617582954357</c:v>
                </c:pt>
                <c:pt idx="1370">
                  <c:v>630.76997800673973</c:v>
                </c:pt>
                <c:pt idx="1371">
                  <c:v>630.80805094094126</c:v>
                </c:pt>
                <c:pt idx="1372">
                  <c:v>630.84836345950748</c:v>
                </c:pt>
                <c:pt idx="1373">
                  <c:v>631.04992605233895</c:v>
                </c:pt>
                <c:pt idx="1374">
                  <c:v>631.17758236113229</c:v>
                </c:pt>
                <c:pt idx="1375">
                  <c:v>631.2985199168312</c:v>
                </c:pt>
                <c:pt idx="1376">
                  <c:v>631.41945747252998</c:v>
                </c:pt>
                <c:pt idx="1377">
                  <c:v>631.29628033246627</c:v>
                </c:pt>
                <c:pt idx="1378">
                  <c:v>631.49784292529773</c:v>
                </c:pt>
                <c:pt idx="1379">
                  <c:v>631.61654089663193</c:v>
                </c:pt>
                <c:pt idx="1380">
                  <c:v>631.8203430738281</c:v>
                </c:pt>
                <c:pt idx="1381">
                  <c:v>631.85841600802962</c:v>
                </c:pt>
                <c:pt idx="1382">
                  <c:v>631.90544727969029</c:v>
                </c:pt>
                <c:pt idx="1383">
                  <c:v>632.02638483538919</c:v>
                </c:pt>
                <c:pt idx="1384">
                  <c:v>632.14732239108798</c:v>
                </c:pt>
                <c:pt idx="1385">
                  <c:v>632.18539532528951</c:v>
                </c:pt>
                <c:pt idx="1386">
                  <c:v>632.38919750248579</c:v>
                </c:pt>
                <c:pt idx="1387">
                  <c:v>632.50789547381987</c:v>
                </c:pt>
                <c:pt idx="1388">
                  <c:v>632.5482079923861</c:v>
                </c:pt>
                <c:pt idx="1389">
                  <c:v>632.66690596372018</c:v>
                </c:pt>
                <c:pt idx="1390">
                  <c:v>632.8774268940108</c:v>
                </c:pt>
                <c:pt idx="1391">
                  <c:v>632.83487479107976</c:v>
                </c:pt>
                <c:pt idx="1392">
                  <c:v>632.95581234677866</c:v>
                </c:pt>
                <c:pt idx="1393">
                  <c:v>632.99388528098018</c:v>
                </c:pt>
                <c:pt idx="1394">
                  <c:v>633.11706242104378</c:v>
                </c:pt>
                <c:pt idx="1395">
                  <c:v>633.15513535524519</c:v>
                </c:pt>
                <c:pt idx="1396">
                  <c:v>633.27607291094409</c:v>
                </c:pt>
                <c:pt idx="1397">
                  <c:v>633.31414584514562</c:v>
                </c:pt>
                <c:pt idx="1398">
                  <c:v>633.60529181256891</c:v>
                </c:pt>
                <c:pt idx="1399">
                  <c:v>633.64336474677032</c:v>
                </c:pt>
                <c:pt idx="1400">
                  <c:v>633.76654188683403</c:v>
                </c:pt>
                <c:pt idx="1401">
                  <c:v>633.88523985816812</c:v>
                </c:pt>
                <c:pt idx="1402">
                  <c:v>633.92555237673434</c:v>
                </c:pt>
                <c:pt idx="1403">
                  <c:v>633.96362531093587</c:v>
                </c:pt>
                <c:pt idx="1404">
                  <c:v>634.00393782950209</c:v>
                </c:pt>
                <c:pt idx="1405">
                  <c:v>634.04425034806843</c:v>
                </c:pt>
                <c:pt idx="1406">
                  <c:v>634.16518790376733</c:v>
                </c:pt>
                <c:pt idx="1407">
                  <c:v>634.37346924969313</c:v>
                </c:pt>
                <c:pt idx="1408">
                  <c:v>634.33315673112691</c:v>
                </c:pt>
                <c:pt idx="1409">
                  <c:v>634.61310477672612</c:v>
                </c:pt>
                <c:pt idx="1410">
                  <c:v>634.65341729529234</c:v>
                </c:pt>
                <c:pt idx="1411">
                  <c:v>634.85497988812381</c:v>
                </c:pt>
                <c:pt idx="1412">
                  <c:v>634.89529240669015</c:v>
                </c:pt>
                <c:pt idx="1413">
                  <c:v>635.01399037802412</c:v>
                </c:pt>
                <c:pt idx="1414">
                  <c:v>634.97367785945789</c:v>
                </c:pt>
                <c:pt idx="1415">
                  <c:v>635.10133416825113</c:v>
                </c:pt>
                <c:pt idx="1416">
                  <c:v>635.22227172395003</c:v>
                </c:pt>
                <c:pt idx="1417">
                  <c:v>635.17971962101899</c:v>
                </c:pt>
                <c:pt idx="1418">
                  <c:v>635.30065717671789</c:v>
                </c:pt>
                <c:pt idx="1419">
                  <c:v>635.34096969528412</c:v>
                </c:pt>
                <c:pt idx="1420">
                  <c:v>635.38128221385034</c:v>
                </c:pt>
                <c:pt idx="1421">
                  <c:v>635.66123025944967</c:v>
                </c:pt>
                <c:pt idx="1422">
                  <c:v>635.78440739951327</c:v>
                </c:pt>
                <c:pt idx="1423">
                  <c:v>635.90982412394169</c:v>
                </c:pt>
                <c:pt idx="1424">
                  <c:v>636.03076167964059</c:v>
                </c:pt>
                <c:pt idx="1425">
                  <c:v>636.07107419820693</c:v>
                </c:pt>
                <c:pt idx="1426">
                  <c:v>636.19201175390583</c:v>
                </c:pt>
                <c:pt idx="1427">
                  <c:v>636.23008468810735</c:v>
                </c:pt>
                <c:pt idx="1428">
                  <c:v>636.27039720667358</c:v>
                </c:pt>
                <c:pt idx="1429">
                  <c:v>636.47195979950504</c:v>
                </c:pt>
                <c:pt idx="1430">
                  <c:v>636.51227231807127</c:v>
                </c:pt>
                <c:pt idx="1431">
                  <c:v>636.63768904249969</c:v>
                </c:pt>
                <c:pt idx="1432">
                  <c:v>636.59737652393346</c:v>
                </c:pt>
                <c:pt idx="1433">
                  <c:v>636.71831407963236</c:v>
                </c:pt>
                <c:pt idx="1434">
                  <c:v>637.00050170959639</c:v>
                </c:pt>
                <c:pt idx="1435">
                  <c:v>637.03857464379792</c:v>
                </c:pt>
                <c:pt idx="1436">
                  <c:v>637.40362689525921</c:v>
                </c:pt>
                <c:pt idx="1437">
                  <c:v>637.2804497551956</c:v>
                </c:pt>
                <c:pt idx="1438">
                  <c:v>637.32076227376183</c:v>
                </c:pt>
                <c:pt idx="1439">
                  <c:v>637.44841858255518</c:v>
                </c:pt>
                <c:pt idx="1440">
                  <c:v>637.4887311011214</c:v>
                </c:pt>
                <c:pt idx="1441">
                  <c:v>637.52680403532293</c:v>
                </c:pt>
                <c:pt idx="1442">
                  <c:v>637.64774159102183</c:v>
                </c:pt>
                <c:pt idx="1443">
                  <c:v>637.76867914672061</c:v>
                </c:pt>
                <c:pt idx="1444">
                  <c:v>637.80899166528695</c:v>
                </c:pt>
                <c:pt idx="1445">
                  <c:v>637.84706459948848</c:v>
                </c:pt>
                <c:pt idx="1446">
                  <c:v>637.96800215518738</c:v>
                </c:pt>
                <c:pt idx="1447">
                  <c:v>638.25690853824574</c:v>
                </c:pt>
                <c:pt idx="1448">
                  <c:v>638.2165960196794</c:v>
                </c:pt>
                <c:pt idx="1449">
                  <c:v>638.25466895388092</c:v>
                </c:pt>
                <c:pt idx="1450">
                  <c:v>638.37560650957982</c:v>
                </c:pt>
                <c:pt idx="1451">
                  <c:v>638.33305440664867</c:v>
                </c:pt>
                <c:pt idx="1452">
                  <c:v>638.53685658384506</c:v>
                </c:pt>
                <c:pt idx="1453">
                  <c:v>638.57492951804647</c:v>
                </c:pt>
                <c:pt idx="1454">
                  <c:v>638.69586707374538</c:v>
                </c:pt>
                <c:pt idx="1455">
                  <c:v>638.81680462944428</c:v>
                </c:pt>
                <c:pt idx="1456">
                  <c:v>638.93774218514307</c:v>
                </c:pt>
                <c:pt idx="1457">
                  <c:v>638.98253387243892</c:v>
                </c:pt>
                <c:pt idx="1458">
                  <c:v>639.1863360496352</c:v>
                </c:pt>
                <c:pt idx="1459">
                  <c:v>639.22440898383672</c:v>
                </c:pt>
                <c:pt idx="1460">
                  <c:v>639.26472150240306</c:v>
                </c:pt>
                <c:pt idx="1461">
                  <c:v>639.30279443660447</c:v>
                </c:pt>
                <c:pt idx="1462">
                  <c:v>639.42373199230337</c:v>
                </c:pt>
                <c:pt idx="1463">
                  <c:v>639.4640445108696</c:v>
                </c:pt>
                <c:pt idx="1464">
                  <c:v>639.5849820665685</c:v>
                </c:pt>
                <c:pt idx="1465">
                  <c:v>639.62305500077002</c:v>
                </c:pt>
                <c:pt idx="1466">
                  <c:v>639.75295089392807</c:v>
                </c:pt>
                <c:pt idx="1467">
                  <c:v>639.95227390239472</c:v>
                </c:pt>
                <c:pt idx="1468">
                  <c:v>639.83133634669582</c:v>
                </c:pt>
                <c:pt idx="1469">
                  <c:v>639.95003431802991</c:v>
                </c:pt>
                <c:pt idx="1470">
                  <c:v>640.07321145809362</c:v>
                </c:pt>
                <c:pt idx="1471">
                  <c:v>640.1919094294276</c:v>
                </c:pt>
                <c:pt idx="1472">
                  <c:v>640.3128469851265</c:v>
                </c:pt>
                <c:pt idx="1473">
                  <c:v>640.35091991932802</c:v>
                </c:pt>
                <c:pt idx="1474">
                  <c:v>640.56144084961863</c:v>
                </c:pt>
                <c:pt idx="1475">
                  <c:v>640.43826370955503</c:v>
                </c:pt>
                <c:pt idx="1476">
                  <c:v>640.47857622812126</c:v>
                </c:pt>
                <c:pt idx="1477">
                  <c:v>640.59727419945534</c:v>
                </c:pt>
                <c:pt idx="1478">
                  <c:v>640.80107637665162</c:v>
                </c:pt>
                <c:pt idx="1479">
                  <c:v>640.75852427372047</c:v>
                </c:pt>
                <c:pt idx="1480">
                  <c:v>640.79883679228681</c:v>
                </c:pt>
                <c:pt idx="1481">
                  <c:v>640.99815980075346</c:v>
                </c:pt>
                <c:pt idx="1482">
                  <c:v>641.12133694081706</c:v>
                </c:pt>
                <c:pt idx="1483">
                  <c:v>641.24675366524559</c:v>
                </c:pt>
                <c:pt idx="1484">
                  <c:v>641.45055584244187</c:v>
                </c:pt>
                <c:pt idx="1485">
                  <c:v>641.4886287766434</c:v>
                </c:pt>
                <c:pt idx="1486">
                  <c:v>641.60956633234218</c:v>
                </c:pt>
                <c:pt idx="1487">
                  <c:v>641.56701422941114</c:v>
                </c:pt>
                <c:pt idx="1488">
                  <c:v>641.68795178510993</c:v>
                </c:pt>
                <c:pt idx="1489">
                  <c:v>641.64539968217889</c:v>
                </c:pt>
                <c:pt idx="1490">
                  <c:v>641.76857682224261</c:v>
                </c:pt>
                <c:pt idx="1491">
                  <c:v>641.80664975644413</c:v>
                </c:pt>
                <c:pt idx="1492">
                  <c:v>641.84696227501036</c:v>
                </c:pt>
                <c:pt idx="1493">
                  <c:v>641.97461858380359</c:v>
                </c:pt>
                <c:pt idx="1494">
                  <c:v>642.25680621376762</c:v>
                </c:pt>
                <c:pt idx="1495">
                  <c:v>642.29487914796914</c:v>
                </c:pt>
                <c:pt idx="1496">
                  <c:v>642.25456662940292</c:v>
                </c:pt>
                <c:pt idx="1497">
                  <c:v>642.29263956360433</c:v>
                </c:pt>
                <c:pt idx="1498">
                  <c:v>642.41581670366793</c:v>
                </c:pt>
                <c:pt idx="1499">
                  <c:v>642.53451467500213</c:v>
                </c:pt>
                <c:pt idx="1500">
                  <c:v>642.65545223070092</c:v>
                </c:pt>
                <c:pt idx="1501">
                  <c:v>642.69352516490244</c:v>
                </c:pt>
                <c:pt idx="1502">
                  <c:v>642.82342105806049</c:v>
                </c:pt>
                <c:pt idx="1503">
                  <c:v>642.94211902939458</c:v>
                </c:pt>
                <c:pt idx="1504">
                  <c:v>642.82118147369567</c:v>
                </c:pt>
                <c:pt idx="1505">
                  <c:v>643.02274406652714</c:v>
                </c:pt>
                <c:pt idx="1506">
                  <c:v>643.14368162222593</c:v>
                </c:pt>
                <c:pt idx="1507">
                  <c:v>643.101129519295</c:v>
                </c:pt>
                <c:pt idx="1508">
                  <c:v>643.38331714925891</c:v>
                </c:pt>
                <c:pt idx="1509">
                  <c:v>643.42362966782525</c:v>
                </c:pt>
                <c:pt idx="1510">
                  <c:v>643.38331714925891</c:v>
                </c:pt>
                <c:pt idx="1511">
                  <c:v>643.66998394795257</c:v>
                </c:pt>
                <c:pt idx="1512">
                  <c:v>643.62967142938624</c:v>
                </c:pt>
                <c:pt idx="1513">
                  <c:v>643.75060898508514</c:v>
                </c:pt>
                <c:pt idx="1514">
                  <c:v>643.87154654078404</c:v>
                </c:pt>
                <c:pt idx="1515">
                  <c:v>643.99024451211812</c:v>
                </c:pt>
                <c:pt idx="1516">
                  <c:v>643.94993199355179</c:v>
                </c:pt>
                <c:pt idx="1517">
                  <c:v>644.07086954925069</c:v>
                </c:pt>
                <c:pt idx="1518">
                  <c:v>644.19180710494959</c:v>
                </c:pt>
                <c:pt idx="1519">
                  <c:v>644.229880039151</c:v>
                </c:pt>
                <c:pt idx="1520">
                  <c:v>644.27915089517649</c:v>
                </c:pt>
                <c:pt idx="1521">
                  <c:v>644.31722382937801</c:v>
                </c:pt>
                <c:pt idx="1522">
                  <c:v>644.43816138507691</c:v>
                </c:pt>
                <c:pt idx="1523">
                  <c:v>644.47623431927832</c:v>
                </c:pt>
                <c:pt idx="1524">
                  <c:v>644.6800364964746</c:v>
                </c:pt>
                <c:pt idx="1525">
                  <c:v>644.71810943067612</c:v>
                </c:pt>
                <c:pt idx="1526">
                  <c:v>644.75842194924246</c:v>
                </c:pt>
                <c:pt idx="1527">
                  <c:v>644.79649488344398</c:v>
                </c:pt>
                <c:pt idx="1528">
                  <c:v>644.91743243914277</c:v>
                </c:pt>
                <c:pt idx="1529">
                  <c:v>644.96446371080344</c:v>
                </c:pt>
                <c:pt idx="1530">
                  <c:v>645.24665134076747</c:v>
                </c:pt>
                <c:pt idx="1531">
                  <c:v>645.28472427496899</c:v>
                </c:pt>
                <c:pt idx="1532">
                  <c:v>645.4079014150326</c:v>
                </c:pt>
                <c:pt idx="1533">
                  <c:v>645.52659938636668</c:v>
                </c:pt>
                <c:pt idx="1534">
                  <c:v>645.56691190493302</c:v>
                </c:pt>
                <c:pt idx="1535">
                  <c:v>645.52435980200198</c:v>
                </c:pt>
                <c:pt idx="1536">
                  <c:v>645.56467232056821</c:v>
                </c:pt>
                <c:pt idx="1537">
                  <c:v>645.60274525476973</c:v>
                </c:pt>
                <c:pt idx="1538">
                  <c:v>645.73264114792778</c:v>
                </c:pt>
                <c:pt idx="1539">
                  <c:v>645.7707140821293</c:v>
                </c:pt>
                <c:pt idx="1540">
                  <c:v>645.81102660069553</c:v>
                </c:pt>
                <c:pt idx="1541">
                  <c:v>645.85133911926187</c:v>
                </c:pt>
                <c:pt idx="1542">
                  <c:v>646.05290171209322</c:v>
                </c:pt>
                <c:pt idx="1543">
                  <c:v>646.09097464629474</c:v>
                </c:pt>
                <c:pt idx="1544">
                  <c:v>646.21191220199364</c:v>
                </c:pt>
                <c:pt idx="1545">
                  <c:v>646.33284975769254</c:v>
                </c:pt>
                <c:pt idx="1546">
                  <c:v>646.37316227625877</c:v>
                </c:pt>
                <c:pt idx="1547">
                  <c:v>646.33061017332773</c:v>
                </c:pt>
                <c:pt idx="1548">
                  <c:v>646.54113110361834</c:v>
                </c:pt>
                <c:pt idx="1549">
                  <c:v>646.57920403781986</c:v>
                </c:pt>
                <c:pt idx="1550">
                  <c:v>646.53889151925353</c:v>
                </c:pt>
                <c:pt idx="1551">
                  <c:v>646.65758949058761</c:v>
                </c:pt>
                <c:pt idx="1552">
                  <c:v>646.77852704628651</c:v>
                </c:pt>
                <c:pt idx="1553">
                  <c:v>646.98008963911798</c:v>
                </c:pt>
                <c:pt idx="1554">
                  <c:v>646.93977712055164</c:v>
                </c:pt>
                <c:pt idx="1555">
                  <c:v>647.05847509188573</c:v>
                </c:pt>
                <c:pt idx="1556">
                  <c:v>647.17941264758463</c:v>
                </c:pt>
                <c:pt idx="1557">
                  <c:v>647.2264439192453</c:v>
                </c:pt>
                <c:pt idx="1558">
                  <c:v>647.18613140067896</c:v>
                </c:pt>
                <c:pt idx="1559">
                  <c:v>647.30482937201305</c:v>
                </c:pt>
                <c:pt idx="1560">
                  <c:v>647.42576692771195</c:v>
                </c:pt>
                <c:pt idx="1561">
                  <c:v>647.46383986191347</c:v>
                </c:pt>
                <c:pt idx="1562">
                  <c:v>647.58701700197707</c:v>
                </c:pt>
                <c:pt idx="1563">
                  <c:v>647.6250899361786</c:v>
                </c:pt>
                <c:pt idx="1564">
                  <c:v>647.58477741761237</c:v>
                </c:pt>
                <c:pt idx="1565">
                  <c:v>647.78410042607891</c:v>
                </c:pt>
                <c:pt idx="1566">
                  <c:v>647.90727756614262</c:v>
                </c:pt>
                <c:pt idx="1567">
                  <c:v>648.03269429057116</c:v>
                </c:pt>
                <c:pt idx="1568">
                  <c:v>648.15587143063476</c:v>
                </c:pt>
                <c:pt idx="1569">
                  <c:v>648.19394436483617</c:v>
                </c:pt>
                <c:pt idx="1570">
                  <c:v>648.15363184626995</c:v>
                </c:pt>
                <c:pt idx="1571">
                  <c:v>648.19170478047147</c:v>
                </c:pt>
                <c:pt idx="1572">
                  <c:v>648.31264233617037</c:v>
                </c:pt>
                <c:pt idx="1573">
                  <c:v>648.35071527037178</c:v>
                </c:pt>
                <c:pt idx="1574">
                  <c:v>648.39102778893812</c:v>
                </c:pt>
                <c:pt idx="1575">
                  <c:v>648.59259038176958</c:v>
                </c:pt>
                <c:pt idx="1576">
                  <c:v>648.55227786320324</c:v>
                </c:pt>
                <c:pt idx="1577">
                  <c:v>648.59035079740477</c:v>
                </c:pt>
                <c:pt idx="1578">
                  <c:v>648.72024669056282</c:v>
                </c:pt>
                <c:pt idx="1579">
                  <c:v>648.8389446618969</c:v>
                </c:pt>
                <c:pt idx="1580">
                  <c:v>648.87925718046313</c:v>
                </c:pt>
                <c:pt idx="1581">
                  <c:v>648.83670507753209</c:v>
                </c:pt>
                <c:pt idx="1582">
                  <c:v>648.87701759609831</c:v>
                </c:pt>
                <c:pt idx="1583">
                  <c:v>648.91509053029984</c:v>
                </c:pt>
                <c:pt idx="1584">
                  <c:v>649.19951774462868</c:v>
                </c:pt>
                <c:pt idx="1585">
                  <c:v>649.2375906788302</c:v>
                </c:pt>
                <c:pt idx="1586">
                  <c:v>649.35852823452899</c:v>
                </c:pt>
                <c:pt idx="1587">
                  <c:v>649.48618454332234</c:v>
                </c:pt>
                <c:pt idx="1588">
                  <c:v>649.445872024756</c:v>
                </c:pt>
                <c:pt idx="1589">
                  <c:v>649.48394495895752</c:v>
                </c:pt>
                <c:pt idx="1590">
                  <c:v>649.60488251465631</c:v>
                </c:pt>
                <c:pt idx="1591">
                  <c:v>649.80644510748778</c:v>
                </c:pt>
                <c:pt idx="1592">
                  <c:v>649.76613258892155</c:v>
                </c:pt>
                <c:pt idx="1593">
                  <c:v>649.80420552312307</c:v>
                </c:pt>
                <c:pt idx="1594">
                  <c:v>649.92514307882197</c:v>
                </c:pt>
                <c:pt idx="1595">
                  <c:v>649.96321601302338</c:v>
                </c:pt>
                <c:pt idx="1596">
                  <c:v>650.00576811595454</c:v>
                </c:pt>
                <c:pt idx="1597">
                  <c:v>650.05055980325039</c:v>
                </c:pt>
                <c:pt idx="1598">
                  <c:v>650.33498701757924</c:v>
                </c:pt>
                <c:pt idx="1599">
                  <c:v>650.29243491464808</c:v>
                </c:pt>
                <c:pt idx="1600">
                  <c:v>650.41337247034699</c:v>
                </c:pt>
                <c:pt idx="1601">
                  <c:v>650.45144540454851</c:v>
                </c:pt>
                <c:pt idx="1602">
                  <c:v>650.5723829602473</c:v>
                </c:pt>
                <c:pt idx="1603">
                  <c:v>650.6933205159462</c:v>
                </c:pt>
                <c:pt idx="1604">
                  <c:v>650.8142580716451</c:v>
                </c:pt>
                <c:pt idx="1605">
                  <c:v>650.93967479607352</c:v>
                </c:pt>
                <c:pt idx="1606">
                  <c:v>650.98222689900456</c:v>
                </c:pt>
                <c:pt idx="1607">
                  <c:v>650.85681017457614</c:v>
                </c:pt>
                <c:pt idx="1608">
                  <c:v>650.97998731463986</c:v>
                </c:pt>
                <c:pt idx="1609">
                  <c:v>650.85681017457614</c:v>
                </c:pt>
                <c:pt idx="1610">
                  <c:v>650.97774773027504</c:v>
                </c:pt>
                <c:pt idx="1611">
                  <c:v>651.09644570160913</c:v>
                </c:pt>
                <c:pt idx="1612">
                  <c:v>651.21738325730792</c:v>
                </c:pt>
                <c:pt idx="1613">
                  <c:v>651.17483115437688</c:v>
                </c:pt>
                <c:pt idx="1614">
                  <c:v>651.29800829444059</c:v>
                </c:pt>
                <c:pt idx="1615">
                  <c:v>651.33608122864212</c:v>
                </c:pt>
                <c:pt idx="1616">
                  <c:v>651.4570187843409</c:v>
                </c:pt>
                <c:pt idx="1617">
                  <c:v>651.58467509313414</c:v>
                </c:pt>
                <c:pt idx="1618">
                  <c:v>651.62498761170048</c:v>
                </c:pt>
                <c:pt idx="1619">
                  <c:v>651.58243550876944</c:v>
                </c:pt>
                <c:pt idx="1620">
                  <c:v>651.70337306446822</c:v>
                </c:pt>
                <c:pt idx="1621">
                  <c:v>651.82207103580231</c:v>
                </c:pt>
                <c:pt idx="1622">
                  <c:v>651.86462313873346</c:v>
                </c:pt>
                <c:pt idx="1623">
                  <c:v>651.82207103580231</c:v>
                </c:pt>
                <c:pt idx="1624">
                  <c:v>652.02363362863377</c:v>
                </c:pt>
                <c:pt idx="1625">
                  <c:v>652.0617065628353</c:v>
                </c:pt>
                <c:pt idx="1626">
                  <c:v>652.27222749312591</c:v>
                </c:pt>
                <c:pt idx="1627">
                  <c:v>652.31030042732743</c:v>
                </c:pt>
                <c:pt idx="1628">
                  <c:v>652.43123798302622</c:v>
                </c:pt>
                <c:pt idx="1629">
                  <c:v>652.30806084296262</c:v>
                </c:pt>
                <c:pt idx="1630">
                  <c:v>652.43123798302622</c:v>
                </c:pt>
                <c:pt idx="1631">
                  <c:v>652.54993595436031</c:v>
                </c:pt>
                <c:pt idx="1632">
                  <c:v>652.59024847292665</c:v>
                </c:pt>
                <c:pt idx="1633">
                  <c:v>652.54769636999561</c:v>
                </c:pt>
                <c:pt idx="1634">
                  <c:v>652.83212358432445</c:v>
                </c:pt>
                <c:pt idx="1635">
                  <c:v>652.7895714813933</c:v>
                </c:pt>
                <c:pt idx="1636">
                  <c:v>652.66639434132958</c:v>
                </c:pt>
                <c:pt idx="1637">
                  <c:v>652.95530072438805</c:v>
                </c:pt>
                <c:pt idx="1638">
                  <c:v>652.99561324295428</c:v>
                </c:pt>
                <c:pt idx="1639">
                  <c:v>653.11655079865318</c:v>
                </c:pt>
                <c:pt idx="1640">
                  <c:v>653.07623828008684</c:v>
                </c:pt>
                <c:pt idx="1641">
                  <c:v>653.2755612885536</c:v>
                </c:pt>
                <c:pt idx="1642">
                  <c:v>653.23524876998727</c:v>
                </c:pt>
                <c:pt idx="1643">
                  <c:v>653.19269666705623</c:v>
                </c:pt>
                <c:pt idx="1644">
                  <c:v>653.39649884425251</c:v>
                </c:pt>
                <c:pt idx="1645">
                  <c:v>653.51519681558648</c:v>
                </c:pt>
                <c:pt idx="1646">
                  <c:v>653.47488429702025</c:v>
                </c:pt>
                <c:pt idx="1647">
                  <c:v>653.51295723122166</c:v>
                </c:pt>
                <c:pt idx="1648">
                  <c:v>653.553269749788</c:v>
                </c:pt>
                <c:pt idx="1649">
                  <c:v>653.68092605858124</c:v>
                </c:pt>
                <c:pt idx="1650">
                  <c:v>653.72123857714757</c:v>
                </c:pt>
                <c:pt idx="1651">
                  <c:v>653.83993654848166</c:v>
                </c:pt>
                <c:pt idx="1652">
                  <c:v>653.96311368854526</c:v>
                </c:pt>
                <c:pt idx="1653">
                  <c:v>653.83769696411684</c:v>
                </c:pt>
                <c:pt idx="1654">
                  <c:v>653.96087410418045</c:v>
                </c:pt>
                <c:pt idx="1655">
                  <c:v>654.1601971126471</c:v>
                </c:pt>
                <c:pt idx="1656">
                  <c:v>654.11988459408087</c:v>
                </c:pt>
                <c:pt idx="1657">
                  <c:v>654.23858256541496</c:v>
                </c:pt>
                <c:pt idx="1658">
                  <c:v>654.19827004684862</c:v>
                </c:pt>
                <c:pt idx="1659">
                  <c:v>654.32592635564197</c:v>
                </c:pt>
                <c:pt idx="1660">
                  <c:v>654.28561383707563</c:v>
                </c:pt>
                <c:pt idx="1661">
                  <c:v>654.48493684554228</c:v>
                </c:pt>
                <c:pt idx="1662">
                  <c:v>654.44462432697594</c:v>
                </c:pt>
                <c:pt idx="1663">
                  <c:v>654.64618691980741</c:v>
                </c:pt>
                <c:pt idx="1664">
                  <c:v>654.68649943837374</c:v>
                </c:pt>
                <c:pt idx="1665">
                  <c:v>654.64394733544259</c:v>
                </c:pt>
                <c:pt idx="1666">
                  <c:v>654.76488489114149</c:v>
                </c:pt>
                <c:pt idx="1667">
                  <c:v>654.80295782534301</c:v>
                </c:pt>
                <c:pt idx="1668">
                  <c:v>654.84550992827405</c:v>
                </c:pt>
                <c:pt idx="1669">
                  <c:v>654.80295782534301</c:v>
                </c:pt>
                <c:pt idx="1670">
                  <c:v>655.01123917126881</c:v>
                </c:pt>
                <c:pt idx="1671">
                  <c:v>654.96868706833766</c:v>
                </c:pt>
                <c:pt idx="1672">
                  <c:v>655.00899958690411</c:v>
                </c:pt>
                <c:pt idx="1673">
                  <c:v>655.04931210547034</c:v>
                </c:pt>
                <c:pt idx="1674">
                  <c:v>655.08962462403667</c:v>
                </c:pt>
                <c:pt idx="1675">
                  <c:v>655.36957266963589</c:v>
                </c:pt>
                <c:pt idx="1676">
                  <c:v>655.32926015106955</c:v>
                </c:pt>
                <c:pt idx="1677">
                  <c:v>655.53082274390101</c:v>
                </c:pt>
                <c:pt idx="1678">
                  <c:v>655.49051022533479</c:v>
                </c:pt>
                <c:pt idx="1679">
                  <c:v>655.5285831595362</c:v>
                </c:pt>
                <c:pt idx="1680">
                  <c:v>655.65623946832943</c:v>
                </c:pt>
                <c:pt idx="1681">
                  <c:v>655.69655198689577</c:v>
                </c:pt>
                <c:pt idx="1682">
                  <c:v>655.89811457972723</c:v>
                </c:pt>
                <c:pt idx="1683">
                  <c:v>655.85556247679619</c:v>
                </c:pt>
                <c:pt idx="1684">
                  <c:v>655.89587499536242</c:v>
                </c:pt>
                <c:pt idx="1685">
                  <c:v>656.01681255106132</c:v>
                </c:pt>
                <c:pt idx="1686">
                  <c:v>656.13775010676011</c:v>
                </c:pt>
                <c:pt idx="1687">
                  <c:v>656.09519800382907</c:v>
                </c:pt>
                <c:pt idx="1688">
                  <c:v>656.21613555952797</c:v>
                </c:pt>
                <c:pt idx="1689">
                  <c:v>656.25420849372949</c:v>
                </c:pt>
                <c:pt idx="1690">
                  <c:v>656.29452101229572</c:v>
                </c:pt>
                <c:pt idx="1691">
                  <c:v>656.25196890936468</c:v>
                </c:pt>
                <c:pt idx="1692">
                  <c:v>656.30123976539005</c:v>
                </c:pt>
                <c:pt idx="1693">
                  <c:v>656.50056277385681</c:v>
                </c:pt>
                <c:pt idx="1694">
                  <c:v>656.54087529242304</c:v>
                </c:pt>
                <c:pt idx="1695">
                  <c:v>656.498323189492</c:v>
                </c:pt>
                <c:pt idx="1696">
                  <c:v>656.62150032955572</c:v>
                </c:pt>
                <c:pt idx="1697">
                  <c:v>656.65957326375712</c:v>
                </c:pt>
                <c:pt idx="1698">
                  <c:v>656.94176089372115</c:v>
                </c:pt>
                <c:pt idx="1699">
                  <c:v>656.89920879079011</c:v>
                </c:pt>
                <c:pt idx="1700">
                  <c:v>656.94176089372115</c:v>
                </c:pt>
                <c:pt idx="1701">
                  <c:v>656.97983382792268</c:v>
                </c:pt>
                <c:pt idx="1702">
                  <c:v>657.02686509958335</c:v>
                </c:pt>
                <c:pt idx="1703">
                  <c:v>657.06493803378487</c:v>
                </c:pt>
                <c:pt idx="1704">
                  <c:v>657.18811517384847</c:v>
                </c:pt>
                <c:pt idx="1705">
                  <c:v>657.14556307091743</c:v>
                </c:pt>
                <c:pt idx="1706">
                  <c:v>657.26650062661633</c:v>
                </c:pt>
                <c:pt idx="1707">
                  <c:v>657.38519859795031</c:v>
                </c:pt>
                <c:pt idx="1708">
                  <c:v>657.34488607938408</c:v>
                </c:pt>
                <c:pt idx="1709">
                  <c:v>657.38295901358561</c:v>
                </c:pt>
                <c:pt idx="1710">
                  <c:v>657.58676119078177</c:v>
                </c:pt>
                <c:pt idx="1711">
                  <c:v>657.62483412498329</c:v>
                </c:pt>
                <c:pt idx="1712">
                  <c:v>657.66514664354963</c:v>
                </c:pt>
                <c:pt idx="1713">
                  <c:v>657.62259454061848</c:v>
                </c:pt>
                <c:pt idx="1714">
                  <c:v>657.67186539664397</c:v>
                </c:pt>
                <c:pt idx="1715">
                  <c:v>657.70993833084549</c:v>
                </c:pt>
                <c:pt idx="1716">
                  <c:v>657.83087588654439</c:v>
                </c:pt>
                <c:pt idx="1717">
                  <c:v>657.94957385787848</c:v>
                </c:pt>
                <c:pt idx="1718">
                  <c:v>657.90926133931214</c:v>
                </c:pt>
                <c:pt idx="1719">
                  <c:v>657.94733427351355</c:v>
                </c:pt>
                <c:pt idx="1720">
                  <c:v>658.07051141357726</c:v>
                </c:pt>
                <c:pt idx="1721">
                  <c:v>658.02795931064622</c:v>
                </c:pt>
                <c:pt idx="1722">
                  <c:v>658.06827182921245</c:v>
                </c:pt>
                <c:pt idx="1723">
                  <c:v>658.26759483767921</c:v>
                </c:pt>
                <c:pt idx="1724">
                  <c:v>658.30790735624544</c:v>
                </c:pt>
                <c:pt idx="1725">
                  <c:v>658.43556366503867</c:v>
                </c:pt>
                <c:pt idx="1726">
                  <c:v>658.39525114647233</c:v>
                </c:pt>
                <c:pt idx="1727">
                  <c:v>658.35269904354129</c:v>
                </c:pt>
                <c:pt idx="1728">
                  <c:v>658.47363659924019</c:v>
                </c:pt>
                <c:pt idx="1729">
                  <c:v>658.43108449630915</c:v>
                </c:pt>
                <c:pt idx="1730">
                  <c:v>658.55426163637276</c:v>
                </c:pt>
                <c:pt idx="1731">
                  <c:v>658.51170953344172</c:v>
                </c:pt>
                <c:pt idx="1732">
                  <c:v>658.47139701487538</c:v>
                </c:pt>
                <c:pt idx="1733">
                  <c:v>658.5094699490769</c:v>
                </c:pt>
                <c:pt idx="1734">
                  <c:v>658.79165757904093</c:v>
                </c:pt>
                <c:pt idx="1735">
                  <c:v>658.82973051324245</c:v>
                </c:pt>
                <c:pt idx="1736">
                  <c:v>658.87228261617349</c:v>
                </c:pt>
                <c:pt idx="1737">
                  <c:v>658.99769934060191</c:v>
                </c:pt>
                <c:pt idx="1738">
                  <c:v>659.03801185916825</c:v>
                </c:pt>
                <c:pt idx="1739">
                  <c:v>658.99545975623721</c:v>
                </c:pt>
                <c:pt idx="1740">
                  <c:v>659.11863689630081</c:v>
                </c:pt>
                <c:pt idx="1741">
                  <c:v>659.07608479336977</c:v>
                </c:pt>
                <c:pt idx="1742">
                  <c:v>659.19702234906867</c:v>
                </c:pt>
                <c:pt idx="1743">
                  <c:v>659.23509528327008</c:v>
                </c:pt>
                <c:pt idx="1744">
                  <c:v>659.27540780183642</c:v>
                </c:pt>
                <c:pt idx="1745">
                  <c:v>659.39634535753521</c:v>
                </c:pt>
                <c:pt idx="1746">
                  <c:v>659.43665787610155</c:v>
                </c:pt>
                <c:pt idx="1747">
                  <c:v>659.64269963766253</c:v>
                </c:pt>
                <c:pt idx="1748">
                  <c:v>659.68525174059369</c:v>
                </c:pt>
                <c:pt idx="1749">
                  <c:v>659.72332467479521</c:v>
                </c:pt>
                <c:pt idx="1750">
                  <c:v>659.68301215622887</c:v>
                </c:pt>
                <c:pt idx="1751">
                  <c:v>659.80171012756296</c:v>
                </c:pt>
                <c:pt idx="1752">
                  <c:v>659.84202264612929</c:v>
                </c:pt>
                <c:pt idx="1753">
                  <c:v>659.96072061746338</c:v>
                </c:pt>
                <c:pt idx="1754">
                  <c:v>659.92040809889704</c:v>
                </c:pt>
                <c:pt idx="1755">
                  <c:v>659.96072061746338</c:v>
                </c:pt>
                <c:pt idx="1756">
                  <c:v>660.0010331360296</c:v>
                </c:pt>
                <c:pt idx="1757">
                  <c:v>660.03910607023113</c:v>
                </c:pt>
                <c:pt idx="1758">
                  <c:v>660.07941858879735</c:v>
                </c:pt>
                <c:pt idx="1759">
                  <c:v>660.11749152299888</c:v>
                </c:pt>
                <c:pt idx="1760">
                  <c:v>660.15780404156521</c:v>
                </c:pt>
                <c:pt idx="1761">
                  <c:v>660.28546035035845</c:v>
                </c:pt>
                <c:pt idx="1762">
                  <c:v>660.24514783179211</c:v>
                </c:pt>
                <c:pt idx="1763">
                  <c:v>660.3638458031262</c:v>
                </c:pt>
                <c:pt idx="1764">
                  <c:v>660.40415832169253</c:v>
                </c:pt>
                <c:pt idx="1765">
                  <c:v>660.52509587739144</c:v>
                </c:pt>
                <c:pt idx="1766">
                  <c:v>660.64603343309022</c:v>
                </c:pt>
                <c:pt idx="1767">
                  <c:v>660.60348133015918</c:v>
                </c:pt>
                <c:pt idx="1768">
                  <c:v>660.48254377446028</c:v>
                </c:pt>
                <c:pt idx="1769">
                  <c:v>660.60124174579437</c:v>
                </c:pt>
                <c:pt idx="1770">
                  <c:v>660.80280433862583</c:v>
                </c:pt>
                <c:pt idx="1771">
                  <c:v>660.84311685719217</c:v>
                </c:pt>
                <c:pt idx="1772">
                  <c:v>660.89014812885284</c:v>
                </c:pt>
                <c:pt idx="1773">
                  <c:v>660.92822106305425</c:v>
                </c:pt>
                <c:pt idx="1774">
                  <c:v>661.04915861875315</c:v>
                </c:pt>
                <c:pt idx="1775">
                  <c:v>661.00660651582211</c:v>
                </c:pt>
                <c:pt idx="1776">
                  <c:v>661.04915861875315</c:v>
                </c:pt>
                <c:pt idx="1777">
                  <c:v>661.08723155295468</c:v>
                </c:pt>
                <c:pt idx="1778">
                  <c:v>661.1275440715209</c:v>
                </c:pt>
                <c:pt idx="1779">
                  <c:v>661.16561700572242</c:v>
                </c:pt>
                <c:pt idx="1780">
                  <c:v>661.20592952428865</c:v>
                </c:pt>
                <c:pt idx="1781">
                  <c:v>661.24400245849017</c:v>
                </c:pt>
                <c:pt idx="1782">
                  <c:v>661.36717959855389</c:v>
                </c:pt>
                <c:pt idx="1783">
                  <c:v>661.57322136011487</c:v>
                </c:pt>
                <c:pt idx="1784">
                  <c:v>661.53290884154865</c:v>
                </c:pt>
                <c:pt idx="1785">
                  <c:v>661.57322136011487</c:v>
                </c:pt>
                <c:pt idx="1786">
                  <c:v>661.53290884154865</c:v>
                </c:pt>
                <c:pt idx="1787">
                  <c:v>661.49035673861749</c:v>
                </c:pt>
                <c:pt idx="1788">
                  <c:v>661.69191933144896</c:v>
                </c:pt>
                <c:pt idx="1789">
                  <c:v>661.72999226565048</c:v>
                </c:pt>
                <c:pt idx="1790">
                  <c:v>661.77030478421682</c:v>
                </c:pt>
                <c:pt idx="1791">
                  <c:v>661.80837771841834</c:v>
                </c:pt>
                <c:pt idx="1792">
                  <c:v>661.93155485848195</c:v>
                </c:pt>
                <c:pt idx="1793">
                  <c:v>661.88900275555079</c:v>
                </c:pt>
                <c:pt idx="1794">
                  <c:v>662.00994031124969</c:v>
                </c:pt>
                <c:pt idx="1795">
                  <c:v>662.12863828258378</c:v>
                </c:pt>
                <c:pt idx="1796">
                  <c:v>662.17790913860927</c:v>
                </c:pt>
                <c:pt idx="1797">
                  <c:v>662.21598207281079</c:v>
                </c:pt>
                <c:pt idx="1798">
                  <c:v>662.25629459137701</c:v>
                </c:pt>
                <c:pt idx="1799">
                  <c:v>662.21374248844597</c:v>
                </c:pt>
                <c:pt idx="1800">
                  <c:v>662.33468004414487</c:v>
                </c:pt>
                <c:pt idx="1801">
                  <c:v>662.29212794121372</c:v>
                </c:pt>
                <c:pt idx="1802">
                  <c:v>662.33244045978006</c:v>
                </c:pt>
                <c:pt idx="1803">
                  <c:v>662.3727529783464</c:v>
                </c:pt>
                <c:pt idx="1804">
                  <c:v>662.33244045978006</c:v>
                </c:pt>
                <c:pt idx="1805">
                  <c:v>662.37051339398147</c:v>
                </c:pt>
                <c:pt idx="1806">
                  <c:v>662.57207598681293</c:v>
                </c:pt>
                <c:pt idx="1807">
                  <c:v>662.61014892101446</c:v>
                </c:pt>
                <c:pt idx="1808">
                  <c:v>662.82066985130518</c:v>
                </c:pt>
                <c:pt idx="1809">
                  <c:v>662.85874278550671</c:v>
                </c:pt>
                <c:pt idx="1810">
                  <c:v>662.89905530407293</c:v>
                </c:pt>
                <c:pt idx="1811">
                  <c:v>662.77587816400921</c:v>
                </c:pt>
                <c:pt idx="1812">
                  <c:v>662.81619068257555</c:v>
                </c:pt>
                <c:pt idx="1813">
                  <c:v>662.85650320114178</c:v>
                </c:pt>
                <c:pt idx="1814">
                  <c:v>662.89681571970812</c:v>
                </c:pt>
                <c:pt idx="1815">
                  <c:v>662.85426361677708</c:v>
                </c:pt>
                <c:pt idx="1816">
                  <c:v>662.8945761353433</c:v>
                </c:pt>
                <c:pt idx="1817">
                  <c:v>662.93264906954482</c:v>
                </c:pt>
                <c:pt idx="1818">
                  <c:v>663.05358662524361</c:v>
                </c:pt>
                <c:pt idx="1819">
                  <c:v>663.25514921807508</c:v>
                </c:pt>
                <c:pt idx="1820">
                  <c:v>663.21483669950885</c:v>
                </c:pt>
                <c:pt idx="1821">
                  <c:v>663.17228459657781</c:v>
                </c:pt>
                <c:pt idx="1822">
                  <c:v>663.29994090537093</c:v>
                </c:pt>
                <c:pt idx="1823">
                  <c:v>663.33801383957245</c:v>
                </c:pt>
                <c:pt idx="1824">
                  <c:v>663.38056594250361</c:v>
                </c:pt>
                <c:pt idx="1825">
                  <c:v>663.41863887670513</c:v>
                </c:pt>
                <c:pt idx="1826">
                  <c:v>663.53957643240392</c:v>
                </c:pt>
                <c:pt idx="1827">
                  <c:v>663.57764936660544</c:v>
                </c:pt>
                <c:pt idx="1828">
                  <c:v>663.61796188517178</c:v>
                </c:pt>
                <c:pt idx="1829">
                  <c:v>663.49478474510806</c:v>
                </c:pt>
                <c:pt idx="1830">
                  <c:v>663.61572230080696</c:v>
                </c:pt>
                <c:pt idx="1831">
                  <c:v>663.73665985650575</c:v>
                </c:pt>
                <c:pt idx="1832">
                  <c:v>663.85759741220465</c:v>
                </c:pt>
                <c:pt idx="1833">
                  <c:v>663.81504530927361</c:v>
                </c:pt>
                <c:pt idx="1834">
                  <c:v>663.85535782783995</c:v>
                </c:pt>
                <c:pt idx="1835">
                  <c:v>663.90238909950062</c:v>
                </c:pt>
                <c:pt idx="1836">
                  <c:v>663.94270161806685</c:v>
                </c:pt>
                <c:pt idx="1837">
                  <c:v>664.06139958940093</c:v>
                </c:pt>
                <c:pt idx="1838">
                  <c:v>664.0210870708346</c:v>
                </c:pt>
                <c:pt idx="1839">
                  <c:v>663.97853496790356</c:v>
                </c:pt>
                <c:pt idx="1840">
                  <c:v>664.01884748646989</c:v>
                </c:pt>
                <c:pt idx="1841">
                  <c:v>664.13754545780398</c:v>
                </c:pt>
                <c:pt idx="1842">
                  <c:v>664.18009756073502</c:v>
                </c:pt>
                <c:pt idx="1843">
                  <c:v>664.21817049493643</c:v>
                </c:pt>
                <c:pt idx="1844">
                  <c:v>664.25848301350288</c:v>
                </c:pt>
                <c:pt idx="1845">
                  <c:v>664.37718098483685</c:v>
                </c:pt>
                <c:pt idx="1846">
                  <c:v>664.49811854053576</c:v>
                </c:pt>
                <c:pt idx="1847">
                  <c:v>664.45556643760472</c:v>
                </c:pt>
                <c:pt idx="1848">
                  <c:v>664.5048372936302</c:v>
                </c:pt>
                <c:pt idx="1849">
                  <c:v>664.62353526496418</c:v>
                </c:pt>
                <c:pt idx="1850">
                  <c:v>664.66384778353051</c:v>
                </c:pt>
                <c:pt idx="1851">
                  <c:v>664.62129568059936</c:v>
                </c:pt>
                <c:pt idx="1852">
                  <c:v>664.66384778353051</c:v>
                </c:pt>
                <c:pt idx="1853">
                  <c:v>664.62129568059936</c:v>
                </c:pt>
                <c:pt idx="1854">
                  <c:v>664.74223323629826</c:v>
                </c:pt>
                <c:pt idx="1855">
                  <c:v>664.78030617049978</c:v>
                </c:pt>
                <c:pt idx="1856">
                  <c:v>664.82061868906612</c:v>
                </c:pt>
                <c:pt idx="1857">
                  <c:v>664.85869162326753</c:v>
                </c:pt>
                <c:pt idx="1858">
                  <c:v>664.89900414183387</c:v>
                </c:pt>
                <c:pt idx="1859">
                  <c:v>664.9393166604001</c:v>
                </c:pt>
                <c:pt idx="1860">
                  <c:v>665.060254216099</c:v>
                </c:pt>
                <c:pt idx="1861">
                  <c:v>665.10504590339485</c:v>
                </c:pt>
                <c:pt idx="1862">
                  <c:v>665.06473338482863</c:v>
                </c:pt>
                <c:pt idx="1863">
                  <c:v>665.10280631903004</c:v>
                </c:pt>
                <c:pt idx="1864">
                  <c:v>665.22598345909375</c:v>
                </c:pt>
                <c:pt idx="1865">
                  <c:v>665.34468143042784</c:v>
                </c:pt>
                <c:pt idx="1866">
                  <c:v>665.3043689118615</c:v>
                </c:pt>
                <c:pt idx="1867">
                  <c:v>665.50369192032815</c:v>
                </c:pt>
                <c:pt idx="1868">
                  <c:v>665.62686906039187</c:v>
                </c:pt>
                <c:pt idx="1869">
                  <c:v>665.50369192032815</c:v>
                </c:pt>
                <c:pt idx="1870">
                  <c:v>665.38051478026455</c:v>
                </c:pt>
                <c:pt idx="1871">
                  <c:v>665.50145233596345</c:v>
                </c:pt>
                <c:pt idx="1872">
                  <c:v>665.54176485452967</c:v>
                </c:pt>
                <c:pt idx="1873">
                  <c:v>665.49921275159863</c:v>
                </c:pt>
                <c:pt idx="1874">
                  <c:v>665.53952527016486</c:v>
                </c:pt>
                <c:pt idx="1875">
                  <c:v>665.49697316723382</c:v>
                </c:pt>
                <c:pt idx="1876">
                  <c:v>665.70749409752443</c:v>
                </c:pt>
                <c:pt idx="1877">
                  <c:v>665.66494199459339</c:v>
                </c:pt>
                <c:pt idx="1878">
                  <c:v>665.78587955029218</c:v>
                </c:pt>
                <c:pt idx="1879">
                  <c:v>665.90457752162638</c:v>
                </c:pt>
                <c:pt idx="1880">
                  <c:v>666.02775466168998</c:v>
                </c:pt>
                <c:pt idx="1881">
                  <c:v>665.90233793726145</c:v>
                </c:pt>
                <c:pt idx="1882">
                  <c:v>666.02551507732517</c:v>
                </c:pt>
                <c:pt idx="1883">
                  <c:v>666.06358801152669</c:v>
                </c:pt>
                <c:pt idx="1884">
                  <c:v>666.10390053009291</c:v>
                </c:pt>
                <c:pt idx="1885">
                  <c:v>666.06134842716187</c:v>
                </c:pt>
                <c:pt idx="1886">
                  <c:v>666.18228598286078</c:v>
                </c:pt>
                <c:pt idx="1887">
                  <c:v>666.05910884279706</c:v>
                </c:pt>
                <c:pt idx="1888">
                  <c:v>666.18228598286078</c:v>
                </c:pt>
                <c:pt idx="1889">
                  <c:v>666.13973387992974</c:v>
                </c:pt>
                <c:pt idx="1890">
                  <c:v>666.26739018872286</c:v>
                </c:pt>
                <c:pt idx="1891">
                  <c:v>666.46895278155432</c:v>
                </c:pt>
                <c:pt idx="1892">
                  <c:v>666.50926530012066</c:v>
                </c:pt>
                <c:pt idx="1893">
                  <c:v>666.38608816005706</c:v>
                </c:pt>
                <c:pt idx="1894">
                  <c:v>666.42640067862328</c:v>
                </c:pt>
                <c:pt idx="1895">
                  <c:v>666.4644736128248</c:v>
                </c:pt>
                <c:pt idx="1896">
                  <c:v>666.50478613139114</c:v>
                </c:pt>
                <c:pt idx="1897">
                  <c:v>666.46223402845999</c:v>
                </c:pt>
                <c:pt idx="1898">
                  <c:v>666.50254654702621</c:v>
                </c:pt>
                <c:pt idx="1899">
                  <c:v>666.54061948122774</c:v>
                </c:pt>
                <c:pt idx="1900">
                  <c:v>666.50030696266151</c:v>
                </c:pt>
                <c:pt idx="1901">
                  <c:v>666.53837989686303</c:v>
                </c:pt>
                <c:pt idx="1902">
                  <c:v>666.58093199979407</c:v>
                </c:pt>
                <c:pt idx="1903">
                  <c:v>666.78697376135506</c:v>
                </c:pt>
                <c:pt idx="1904">
                  <c:v>666.91015090141877</c:v>
                </c:pt>
                <c:pt idx="1905">
                  <c:v>666.78473417699036</c:v>
                </c:pt>
                <c:pt idx="1906">
                  <c:v>666.8272862799214</c:v>
                </c:pt>
                <c:pt idx="1907">
                  <c:v>666.78473417699036</c:v>
                </c:pt>
                <c:pt idx="1908">
                  <c:v>666.90567173268914</c:v>
                </c:pt>
                <c:pt idx="1909">
                  <c:v>666.8631196297581</c:v>
                </c:pt>
                <c:pt idx="1910">
                  <c:v>666.98405718545689</c:v>
                </c:pt>
                <c:pt idx="1911">
                  <c:v>666.94150508252585</c:v>
                </c:pt>
                <c:pt idx="1912">
                  <c:v>666.98181760109219</c:v>
                </c:pt>
                <c:pt idx="1913">
                  <c:v>667.10275515679109</c:v>
                </c:pt>
                <c:pt idx="1914">
                  <c:v>667.06244263822475</c:v>
                </c:pt>
                <c:pt idx="1915">
                  <c:v>667.18114060955884</c:v>
                </c:pt>
                <c:pt idx="1916">
                  <c:v>667.22145312812518</c:v>
                </c:pt>
                <c:pt idx="1917">
                  <c:v>667.34910943691841</c:v>
                </c:pt>
                <c:pt idx="1918">
                  <c:v>667.30879691835207</c:v>
                </c:pt>
                <c:pt idx="1919">
                  <c:v>667.26624481542103</c:v>
                </c:pt>
                <c:pt idx="1920">
                  <c:v>667.38718237111982</c:v>
                </c:pt>
                <c:pt idx="1921">
                  <c:v>667.42525530532134</c:v>
                </c:pt>
                <c:pt idx="1922">
                  <c:v>667.38494278675512</c:v>
                </c:pt>
                <c:pt idx="1923">
                  <c:v>667.42301572095653</c:v>
                </c:pt>
                <c:pt idx="1924">
                  <c:v>667.46332823952287</c:v>
                </c:pt>
                <c:pt idx="1925">
                  <c:v>667.50140117372439</c:v>
                </c:pt>
                <c:pt idx="1926">
                  <c:v>667.62457831378799</c:v>
                </c:pt>
                <c:pt idx="1927">
                  <c:v>667.74327628512208</c:v>
                </c:pt>
                <c:pt idx="1928">
                  <c:v>667.78358880368842</c:v>
                </c:pt>
                <c:pt idx="1929">
                  <c:v>667.74103670075738</c:v>
                </c:pt>
                <c:pt idx="1930">
                  <c:v>667.62009914505848</c:v>
                </c:pt>
                <c:pt idx="1931">
                  <c:v>667.73879711639245</c:v>
                </c:pt>
                <c:pt idx="1932">
                  <c:v>667.78806797241793</c:v>
                </c:pt>
                <c:pt idx="1933">
                  <c:v>667.82614090661946</c:v>
                </c:pt>
                <c:pt idx="1934">
                  <c:v>667.8664534251858</c:v>
                </c:pt>
                <c:pt idx="1935">
                  <c:v>667.82390132225464</c:v>
                </c:pt>
                <c:pt idx="1936">
                  <c:v>667.78358880368842</c:v>
                </c:pt>
                <c:pt idx="1937">
                  <c:v>667.90228677502239</c:v>
                </c:pt>
                <c:pt idx="1938">
                  <c:v>667.86197425645616</c:v>
                </c:pt>
                <c:pt idx="1939">
                  <c:v>668.06353684928763</c:v>
                </c:pt>
                <c:pt idx="1940">
                  <c:v>668.10384936785385</c:v>
                </c:pt>
                <c:pt idx="1941">
                  <c:v>668.06129726492281</c:v>
                </c:pt>
                <c:pt idx="1942">
                  <c:v>668.10160978348915</c:v>
                </c:pt>
                <c:pt idx="1943">
                  <c:v>668.059057680558</c:v>
                </c:pt>
                <c:pt idx="1944">
                  <c:v>668.09937019912434</c:v>
                </c:pt>
                <c:pt idx="1945">
                  <c:v>668.13744313332575</c:v>
                </c:pt>
                <c:pt idx="1946">
                  <c:v>668.1799952362569</c:v>
                </c:pt>
                <c:pt idx="1947">
                  <c:v>668.21806817045842</c:v>
                </c:pt>
                <c:pt idx="1948">
                  <c:v>668.17775565189208</c:v>
                </c:pt>
                <c:pt idx="1949">
                  <c:v>668.30317237632062</c:v>
                </c:pt>
                <c:pt idx="1950">
                  <c:v>668.26285985775428</c:v>
                </c:pt>
                <c:pt idx="1951">
                  <c:v>668.3009327919558</c:v>
                </c:pt>
                <c:pt idx="1952">
                  <c:v>668.34348489488684</c:v>
                </c:pt>
                <c:pt idx="1953">
                  <c:v>668.46218286622093</c:v>
                </c:pt>
                <c:pt idx="1954">
                  <c:v>668.50249538478727</c:v>
                </c:pt>
                <c:pt idx="1955">
                  <c:v>668.45994328185611</c:v>
                </c:pt>
                <c:pt idx="1956">
                  <c:v>668.50025580042245</c:v>
                </c:pt>
                <c:pt idx="1957">
                  <c:v>668.61895377175642</c:v>
                </c:pt>
                <c:pt idx="1958">
                  <c:v>668.66150587468758</c:v>
                </c:pt>
                <c:pt idx="1959">
                  <c:v>668.6995788088891</c:v>
                </c:pt>
                <c:pt idx="1960">
                  <c:v>668.5786412531902</c:v>
                </c:pt>
                <c:pt idx="1961">
                  <c:v>668.69733922452428</c:v>
                </c:pt>
                <c:pt idx="1962">
                  <c:v>668.73765174309062</c:v>
                </c:pt>
                <c:pt idx="1963">
                  <c:v>668.86530805188374</c:v>
                </c:pt>
                <c:pt idx="1964">
                  <c:v>668.98624560758265</c:v>
                </c:pt>
                <c:pt idx="1965">
                  <c:v>668.86306846751904</c:v>
                </c:pt>
                <c:pt idx="1966">
                  <c:v>668.82275594895282</c:v>
                </c:pt>
                <c:pt idx="1967">
                  <c:v>668.86082888315423</c:v>
                </c:pt>
                <c:pt idx="1968">
                  <c:v>668.90114140172057</c:v>
                </c:pt>
                <c:pt idx="1969">
                  <c:v>668.93921433592209</c:v>
                </c:pt>
                <c:pt idx="1970">
                  <c:v>669.06239147598569</c:v>
                </c:pt>
                <c:pt idx="1971">
                  <c:v>668.93697475155727</c:v>
                </c:pt>
                <c:pt idx="1972">
                  <c:v>669.06015189162088</c:v>
                </c:pt>
                <c:pt idx="1973">
                  <c:v>669.01759978868984</c:v>
                </c:pt>
                <c:pt idx="1974">
                  <c:v>669.13853734438862</c:v>
                </c:pt>
                <c:pt idx="1975">
                  <c:v>669.17661027859015</c:v>
                </c:pt>
                <c:pt idx="1976">
                  <c:v>669.21692279715649</c:v>
                </c:pt>
                <c:pt idx="1977">
                  <c:v>669.25499573135801</c:v>
                </c:pt>
                <c:pt idx="1978">
                  <c:v>669.30426658738349</c:v>
                </c:pt>
                <c:pt idx="1979">
                  <c:v>669.34233952158502</c:v>
                </c:pt>
                <c:pt idx="1980">
                  <c:v>669.38265204015124</c:v>
                </c:pt>
                <c:pt idx="1981">
                  <c:v>669.34009993722009</c:v>
                </c:pt>
                <c:pt idx="1982">
                  <c:v>669.29978741865386</c:v>
                </c:pt>
                <c:pt idx="1983">
                  <c:v>669.33786035285539</c:v>
                </c:pt>
                <c:pt idx="1984">
                  <c:v>669.37817287142161</c:v>
                </c:pt>
                <c:pt idx="1985">
                  <c:v>669.41848538998795</c:v>
                </c:pt>
                <c:pt idx="1986">
                  <c:v>669.45879790855417</c:v>
                </c:pt>
                <c:pt idx="1987">
                  <c:v>669.4968708427557</c:v>
                </c:pt>
                <c:pt idx="1988">
                  <c:v>669.53718336132192</c:v>
                </c:pt>
                <c:pt idx="1989">
                  <c:v>669.57525629552345</c:v>
                </c:pt>
                <c:pt idx="1990">
                  <c:v>669.53494377695722</c:v>
                </c:pt>
                <c:pt idx="1991">
                  <c:v>669.57301671115874</c:v>
                </c:pt>
                <c:pt idx="1992">
                  <c:v>669.61332922972497</c:v>
                </c:pt>
                <c:pt idx="1993">
                  <c:v>669.73426678542387</c:v>
                </c:pt>
                <c:pt idx="1994">
                  <c:v>669.69395426685753</c:v>
                </c:pt>
                <c:pt idx="1995">
                  <c:v>669.57077712679393</c:v>
                </c:pt>
                <c:pt idx="1996">
                  <c:v>669.69843343558716</c:v>
                </c:pt>
                <c:pt idx="1997">
                  <c:v>669.81713140692125</c:v>
                </c:pt>
                <c:pt idx="1998">
                  <c:v>669.77681888835491</c:v>
                </c:pt>
                <c:pt idx="1999">
                  <c:v>669.89775644405381</c:v>
                </c:pt>
                <c:pt idx="2000">
                  <c:v>669.93806896262015</c:v>
                </c:pt>
                <c:pt idx="2001">
                  <c:v>669.81489182255643</c:v>
                </c:pt>
                <c:pt idx="2002">
                  <c:v>669.77457930399021</c:v>
                </c:pt>
                <c:pt idx="2003">
                  <c:v>669.81265223819173</c:v>
                </c:pt>
                <c:pt idx="2004">
                  <c:v>669.85296475675796</c:v>
                </c:pt>
                <c:pt idx="2005">
                  <c:v>669.72978761669424</c:v>
                </c:pt>
                <c:pt idx="2006">
                  <c:v>669.85072517239314</c:v>
                </c:pt>
                <c:pt idx="2007">
                  <c:v>669.8081730694621</c:v>
                </c:pt>
                <c:pt idx="2008">
                  <c:v>669.76786055089576</c:v>
                </c:pt>
                <c:pt idx="2009">
                  <c:v>669.96942314372723</c:v>
                </c:pt>
                <c:pt idx="2010">
                  <c:v>669.92911062516089</c:v>
                </c:pt>
                <c:pt idx="2011">
                  <c:v>669.96718355936241</c:v>
                </c:pt>
                <c:pt idx="2012">
                  <c:v>670.00749607792864</c:v>
                </c:pt>
                <c:pt idx="2013">
                  <c:v>670.13291280235717</c:v>
                </c:pt>
                <c:pt idx="2014">
                  <c:v>669.92463145643137</c:v>
                </c:pt>
                <c:pt idx="2015">
                  <c:v>670.05004818085979</c:v>
                </c:pt>
                <c:pt idx="2016">
                  <c:v>670.00973566229356</c:v>
                </c:pt>
                <c:pt idx="2017">
                  <c:v>670.29192329225748</c:v>
                </c:pt>
                <c:pt idx="2018">
                  <c:v>670.25161077369125</c:v>
                </c:pt>
                <c:pt idx="2019">
                  <c:v>670.2090586707601</c:v>
                </c:pt>
                <c:pt idx="2020">
                  <c:v>670.16874615219388</c:v>
                </c:pt>
                <c:pt idx="2021">
                  <c:v>670.28744412352796</c:v>
                </c:pt>
                <c:pt idx="2022">
                  <c:v>670.329996226459</c:v>
                </c:pt>
                <c:pt idx="2023">
                  <c:v>670.36806916066053</c:v>
                </c:pt>
                <c:pt idx="2024">
                  <c:v>670.40838167922686</c:v>
                </c:pt>
                <c:pt idx="2025">
                  <c:v>670.44645461342839</c:v>
                </c:pt>
                <c:pt idx="2026">
                  <c:v>670.40614209486205</c:v>
                </c:pt>
                <c:pt idx="2027">
                  <c:v>670.44421502906346</c:v>
                </c:pt>
                <c:pt idx="2028">
                  <c:v>670.40390251049723</c:v>
                </c:pt>
                <c:pt idx="2029">
                  <c:v>670.44197544469876</c:v>
                </c:pt>
                <c:pt idx="2030">
                  <c:v>670.49124630072424</c:v>
                </c:pt>
                <c:pt idx="2031">
                  <c:v>670.60994427205821</c:v>
                </c:pt>
                <c:pt idx="2032">
                  <c:v>670.48900671635931</c:v>
                </c:pt>
                <c:pt idx="2033">
                  <c:v>670.52707965056084</c:v>
                </c:pt>
                <c:pt idx="2034">
                  <c:v>670.64801720625974</c:v>
                </c:pt>
                <c:pt idx="2035">
                  <c:v>670.8495797990912</c:v>
                </c:pt>
                <c:pt idx="2036">
                  <c:v>670.80926728052498</c:v>
                </c:pt>
                <c:pt idx="2037">
                  <c:v>670.84734021472639</c:v>
                </c:pt>
                <c:pt idx="2038">
                  <c:v>670.7264026590276</c:v>
                </c:pt>
                <c:pt idx="2039">
                  <c:v>670.76447559322912</c:v>
                </c:pt>
                <c:pt idx="2040">
                  <c:v>670.88541314892791</c:v>
                </c:pt>
                <c:pt idx="2041">
                  <c:v>670.84286104599687</c:v>
                </c:pt>
                <c:pt idx="2042">
                  <c:v>670.96379860169566</c:v>
                </c:pt>
                <c:pt idx="2043">
                  <c:v>670.92124649876462</c:v>
                </c:pt>
                <c:pt idx="2044">
                  <c:v>670.80030894306572</c:v>
                </c:pt>
                <c:pt idx="2045">
                  <c:v>670.92124649876462</c:v>
                </c:pt>
                <c:pt idx="2046">
                  <c:v>671.04890280755785</c:v>
                </c:pt>
                <c:pt idx="2047">
                  <c:v>671.00635070462681</c:v>
                </c:pt>
                <c:pt idx="2048">
                  <c:v>671.1272882603256</c:v>
                </c:pt>
                <c:pt idx="2049">
                  <c:v>671.08473615739456</c:v>
                </c:pt>
                <c:pt idx="2050">
                  <c:v>671.1272882603256</c:v>
                </c:pt>
                <c:pt idx="2051">
                  <c:v>671.16536119452712</c:v>
                </c:pt>
                <c:pt idx="2052">
                  <c:v>671.36692378735859</c:v>
                </c:pt>
                <c:pt idx="2053">
                  <c:v>671.16312161016242</c:v>
                </c:pt>
                <c:pt idx="2054">
                  <c:v>671.28405916586121</c:v>
                </c:pt>
                <c:pt idx="2055">
                  <c:v>671.24150706293017</c:v>
                </c:pt>
                <c:pt idx="2056">
                  <c:v>671.20119454436394</c:v>
                </c:pt>
                <c:pt idx="2057">
                  <c:v>671.48338217432786</c:v>
                </c:pt>
                <c:pt idx="2058">
                  <c:v>671.36244461862896</c:v>
                </c:pt>
                <c:pt idx="2059">
                  <c:v>671.56848638019005</c:v>
                </c:pt>
                <c:pt idx="2060">
                  <c:v>671.44083007139682</c:v>
                </c:pt>
                <c:pt idx="2061">
                  <c:v>671.39827796846578</c:v>
                </c:pt>
                <c:pt idx="2062">
                  <c:v>671.44530924012633</c:v>
                </c:pt>
                <c:pt idx="2063">
                  <c:v>671.40275713719529</c:v>
                </c:pt>
                <c:pt idx="2064">
                  <c:v>671.44530924012633</c:v>
                </c:pt>
                <c:pt idx="2065">
                  <c:v>671.56400721146042</c:v>
                </c:pt>
                <c:pt idx="2066">
                  <c:v>671.60431973002676</c:v>
                </c:pt>
                <c:pt idx="2067">
                  <c:v>671.56176762709572</c:v>
                </c:pt>
                <c:pt idx="2068">
                  <c:v>671.52145510852938</c:v>
                </c:pt>
                <c:pt idx="2069">
                  <c:v>671.64015307986347</c:v>
                </c:pt>
                <c:pt idx="2070">
                  <c:v>671.76333021992707</c:v>
                </c:pt>
                <c:pt idx="2071">
                  <c:v>671.80140315412859</c:v>
                </c:pt>
                <c:pt idx="2072">
                  <c:v>671.76109063556237</c:v>
                </c:pt>
                <c:pt idx="2073">
                  <c:v>671.71853853263121</c:v>
                </c:pt>
                <c:pt idx="2074">
                  <c:v>671.75885105119755</c:v>
                </c:pt>
                <c:pt idx="2075">
                  <c:v>671.71629894826651</c:v>
                </c:pt>
                <c:pt idx="2076">
                  <c:v>671.8372365039653</c:v>
                </c:pt>
                <c:pt idx="2077">
                  <c:v>671.7140593639017</c:v>
                </c:pt>
                <c:pt idx="2078">
                  <c:v>671.75437188246792</c:v>
                </c:pt>
                <c:pt idx="2079">
                  <c:v>671.71181977953688</c:v>
                </c:pt>
                <c:pt idx="2080">
                  <c:v>671.75213229810311</c:v>
                </c:pt>
                <c:pt idx="2081">
                  <c:v>671.79916356976378</c:v>
                </c:pt>
                <c:pt idx="2082">
                  <c:v>671.92010112546268</c:v>
                </c:pt>
                <c:pt idx="2083">
                  <c:v>671.9581740596642</c:v>
                </c:pt>
                <c:pt idx="2084">
                  <c:v>671.8372365039653</c:v>
                </c:pt>
                <c:pt idx="2085">
                  <c:v>671.95593447529939</c:v>
                </c:pt>
                <c:pt idx="2086">
                  <c:v>671.91562195673305</c:v>
                </c:pt>
                <c:pt idx="2087">
                  <c:v>671.95369489093457</c:v>
                </c:pt>
                <c:pt idx="2088">
                  <c:v>671.99624699386573</c:v>
                </c:pt>
                <c:pt idx="2089">
                  <c:v>672.03431992806713</c:v>
                </c:pt>
                <c:pt idx="2090">
                  <c:v>671.99400740950091</c:v>
                </c:pt>
                <c:pt idx="2091">
                  <c:v>672.11270538083488</c:v>
                </c:pt>
                <c:pt idx="2092">
                  <c:v>672.07239286226866</c:v>
                </c:pt>
                <c:pt idx="2093">
                  <c:v>672.02984075933762</c:v>
                </c:pt>
                <c:pt idx="2094">
                  <c:v>672.23140335216908</c:v>
                </c:pt>
                <c:pt idx="2095">
                  <c:v>672.18885124923793</c:v>
                </c:pt>
                <c:pt idx="2096">
                  <c:v>672.31874714239598</c:v>
                </c:pt>
                <c:pt idx="2097">
                  <c:v>672.18885124923793</c:v>
                </c:pt>
                <c:pt idx="2098">
                  <c:v>672.1485387306717</c:v>
                </c:pt>
                <c:pt idx="2099">
                  <c:v>672.19333041796756</c:v>
                </c:pt>
                <c:pt idx="2100">
                  <c:v>672.2336429365339</c:v>
                </c:pt>
                <c:pt idx="2101">
                  <c:v>672.27171587073531</c:v>
                </c:pt>
                <c:pt idx="2102">
                  <c:v>672.1507783150364</c:v>
                </c:pt>
                <c:pt idx="2103">
                  <c:v>672.26947628637049</c:v>
                </c:pt>
                <c:pt idx="2104">
                  <c:v>672.22916376780427</c:v>
                </c:pt>
                <c:pt idx="2105">
                  <c:v>672.18661166487323</c:v>
                </c:pt>
                <c:pt idx="2106">
                  <c:v>672.22916376780427</c:v>
                </c:pt>
                <c:pt idx="2107">
                  <c:v>672.42848677627092</c:v>
                </c:pt>
                <c:pt idx="2108">
                  <c:v>672.38817425770469</c:v>
                </c:pt>
                <c:pt idx="2109">
                  <c:v>672.4262471919061</c:v>
                </c:pt>
                <c:pt idx="2110">
                  <c:v>672.38593467333976</c:v>
                </c:pt>
                <c:pt idx="2111">
                  <c:v>672.50687222903866</c:v>
                </c:pt>
                <c:pt idx="2112">
                  <c:v>672.547184747605</c:v>
                </c:pt>
                <c:pt idx="2113">
                  <c:v>672.42400760754128</c:v>
                </c:pt>
                <c:pt idx="2114">
                  <c:v>672.46432012610762</c:v>
                </c:pt>
                <c:pt idx="2115">
                  <c:v>672.50239306030915</c:v>
                </c:pt>
                <c:pt idx="2116">
                  <c:v>672.63004936910238</c:v>
                </c:pt>
                <c:pt idx="2117">
                  <c:v>672.50015347594433</c:v>
                </c:pt>
                <c:pt idx="2118">
                  <c:v>672.547184747605</c:v>
                </c:pt>
                <c:pt idx="2119">
                  <c:v>672.58749726617123</c:v>
                </c:pt>
                <c:pt idx="2120">
                  <c:v>672.62780978473756</c:v>
                </c:pt>
                <c:pt idx="2121">
                  <c:v>672.74650775607165</c:v>
                </c:pt>
                <c:pt idx="2122">
                  <c:v>672.70619523750531</c:v>
                </c:pt>
                <c:pt idx="2123">
                  <c:v>672.66364313457427</c:v>
                </c:pt>
                <c:pt idx="2124">
                  <c:v>672.62333061600805</c:v>
                </c:pt>
                <c:pt idx="2125">
                  <c:v>672.66140355020946</c:v>
                </c:pt>
                <c:pt idx="2126">
                  <c:v>672.78234110590836</c:v>
                </c:pt>
                <c:pt idx="2127">
                  <c:v>672.7397890029772</c:v>
                </c:pt>
                <c:pt idx="2128">
                  <c:v>672.78234110590836</c:v>
                </c:pt>
                <c:pt idx="2129">
                  <c:v>672.82041404010988</c:v>
                </c:pt>
                <c:pt idx="2130">
                  <c:v>672.78010152154354</c:v>
                </c:pt>
                <c:pt idx="2131">
                  <c:v>672.89879949287763</c:v>
                </c:pt>
                <c:pt idx="2132">
                  <c:v>672.93911201144397</c:v>
                </c:pt>
                <c:pt idx="2133">
                  <c:v>672.89655990851281</c:v>
                </c:pt>
                <c:pt idx="2134">
                  <c:v>672.9458307645383</c:v>
                </c:pt>
                <c:pt idx="2135">
                  <c:v>672.98390369873982</c:v>
                </c:pt>
                <c:pt idx="2136">
                  <c:v>672.86296614304092</c:v>
                </c:pt>
                <c:pt idx="2137">
                  <c:v>672.98166411437501</c:v>
                </c:pt>
                <c:pt idx="2138">
                  <c:v>673.02197663294135</c:v>
                </c:pt>
                <c:pt idx="2139">
                  <c:v>672.97942453001019</c:v>
                </c:pt>
                <c:pt idx="2140">
                  <c:v>672.8584869743114</c:v>
                </c:pt>
                <c:pt idx="2141">
                  <c:v>673.05780998277794</c:v>
                </c:pt>
                <c:pt idx="2142">
                  <c:v>673.09812250134428</c:v>
                </c:pt>
                <c:pt idx="2143">
                  <c:v>673.21906005704318</c:v>
                </c:pt>
                <c:pt idx="2144">
                  <c:v>673.09812250134428</c:v>
                </c:pt>
                <c:pt idx="2145">
                  <c:v>673.21682047267836</c:v>
                </c:pt>
                <c:pt idx="2146">
                  <c:v>673.17650795411203</c:v>
                </c:pt>
                <c:pt idx="2147">
                  <c:v>673.13395585118099</c:v>
                </c:pt>
                <c:pt idx="2148">
                  <c:v>673.41614348114501</c:v>
                </c:pt>
                <c:pt idx="2149">
                  <c:v>673.21234130394873</c:v>
                </c:pt>
                <c:pt idx="2150">
                  <c:v>673.17202878538251</c:v>
                </c:pt>
                <c:pt idx="2151">
                  <c:v>673.21010171958392</c:v>
                </c:pt>
                <c:pt idx="2152">
                  <c:v>673.33999761274208</c:v>
                </c:pt>
                <c:pt idx="2153">
                  <c:v>673.29744550981093</c:v>
                </c:pt>
                <c:pt idx="2154">
                  <c:v>673.41838306550983</c:v>
                </c:pt>
                <c:pt idx="2155">
                  <c:v>673.45645599971124</c:v>
                </c:pt>
                <c:pt idx="2156">
                  <c:v>673.41614348114501</c:v>
                </c:pt>
                <c:pt idx="2157">
                  <c:v>673.37359137821397</c:v>
                </c:pt>
                <c:pt idx="2158">
                  <c:v>673.49676851827758</c:v>
                </c:pt>
                <c:pt idx="2159">
                  <c:v>673.37135179384916</c:v>
                </c:pt>
                <c:pt idx="2160">
                  <c:v>673.57515397104544</c:v>
                </c:pt>
                <c:pt idx="2161">
                  <c:v>673.45197683098172</c:v>
                </c:pt>
                <c:pt idx="2162">
                  <c:v>673.41166431241538</c:v>
                </c:pt>
                <c:pt idx="2163">
                  <c:v>673.61098732088203</c:v>
                </c:pt>
                <c:pt idx="2164">
                  <c:v>673.49004976518313</c:v>
                </c:pt>
                <c:pt idx="2165">
                  <c:v>673.44749766225209</c:v>
                </c:pt>
                <c:pt idx="2166">
                  <c:v>673.56843521795099</c:v>
                </c:pt>
                <c:pt idx="2167">
                  <c:v>673.68937277364989</c:v>
                </c:pt>
                <c:pt idx="2168">
                  <c:v>673.64906025508355</c:v>
                </c:pt>
                <c:pt idx="2169">
                  <c:v>673.60650815215251</c:v>
                </c:pt>
                <c:pt idx="2170">
                  <c:v>673.64682067071874</c:v>
                </c:pt>
                <c:pt idx="2171">
                  <c:v>673.6042685677877</c:v>
                </c:pt>
                <c:pt idx="2172">
                  <c:v>673.65129983944837</c:v>
                </c:pt>
                <c:pt idx="2173">
                  <c:v>673.68937277364989</c:v>
                </c:pt>
                <c:pt idx="2174">
                  <c:v>673.73192487658093</c:v>
                </c:pt>
                <c:pt idx="2175">
                  <c:v>673.68937277364989</c:v>
                </c:pt>
                <c:pt idx="2176">
                  <c:v>673.72968529221612</c:v>
                </c:pt>
                <c:pt idx="2177">
                  <c:v>673.68713318928508</c:v>
                </c:pt>
                <c:pt idx="2178">
                  <c:v>673.72744570785142</c:v>
                </c:pt>
                <c:pt idx="2179">
                  <c:v>673.76551864205294</c:v>
                </c:pt>
                <c:pt idx="2180">
                  <c:v>673.64458108635404</c:v>
                </c:pt>
                <c:pt idx="2181">
                  <c:v>673.84390409482069</c:v>
                </c:pt>
                <c:pt idx="2182">
                  <c:v>673.80359157625435</c:v>
                </c:pt>
                <c:pt idx="2183">
                  <c:v>673.76103947332331</c:v>
                </c:pt>
                <c:pt idx="2184">
                  <c:v>673.80135199188953</c:v>
                </c:pt>
                <c:pt idx="2185">
                  <c:v>673.92228954758843</c:v>
                </c:pt>
                <c:pt idx="2186">
                  <c:v>673.80135199188953</c:v>
                </c:pt>
                <c:pt idx="2187">
                  <c:v>673.83942492609106</c:v>
                </c:pt>
                <c:pt idx="2188">
                  <c:v>673.87973744465739</c:v>
                </c:pt>
                <c:pt idx="2189">
                  <c:v>673.91781037885892</c:v>
                </c:pt>
                <c:pt idx="2190">
                  <c:v>673.87749786029258</c:v>
                </c:pt>
                <c:pt idx="2191">
                  <c:v>673.83494575736142</c:v>
                </c:pt>
                <c:pt idx="2192">
                  <c:v>674.04546668765215</c:v>
                </c:pt>
                <c:pt idx="2193">
                  <c:v>673.83270617299672</c:v>
                </c:pt>
                <c:pt idx="2194">
                  <c:v>673.96260206615477</c:v>
                </c:pt>
                <c:pt idx="2195">
                  <c:v>674.0006750003563</c:v>
                </c:pt>
                <c:pt idx="2196">
                  <c:v>673.87973744465739</c:v>
                </c:pt>
                <c:pt idx="2197">
                  <c:v>673.99843541599137</c:v>
                </c:pt>
                <c:pt idx="2198">
                  <c:v>674.0387479345577</c:v>
                </c:pt>
                <c:pt idx="2199">
                  <c:v>673.99619583162666</c:v>
                </c:pt>
                <c:pt idx="2200">
                  <c:v>674.03650835019289</c:v>
                </c:pt>
                <c:pt idx="2201">
                  <c:v>674.07458128439441</c:v>
                </c:pt>
                <c:pt idx="2202">
                  <c:v>674.11713338732545</c:v>
                </c:pt>
                <c:pt idx="2203">
                  <c:v>674.15520632152698</c:v>
                </c:pt>
                <c:pt idx="2204">
                  <c:v>674.27614387722588</c:v>
                </c:pt>
                <c:pt idx="2205">
                  <c:v>674.3142168114274</c:v>
                </c:pt>
                <c:pt idx="2206">
                  <c:v>674.27390429286106</c:v>
                </c:pt>
                <c:pt idx="2207">
                  <c:v>674.31197722706258</c:v>
                </c:pt>
                <c:pt idx="2208">
                  <c:v>674.19103967136368</c:v>
                </c:pt>
                <c:pt idx="2209">
                  <c:v>674.30973764269777</c:v>
                </c:pt>
                <c:pt idx="2210">
                  <c:v>674.26942512413154</c:v>
                </c:pt>
                <c:pt idx="2211">
                  <c:v>674.22687302120039</c:v>
                </c:pt>
                <c:pt idx="2212">
                  <c:v>674.27614387722588</c:v>
                </c:pt>
                <c:pt idx="2213">
                  <c:v>674.3142168114274</c:v>
                </c:pt>
                <c:pt idx="2214">
                  <c:v>674.43515436712619</c:v>
                </c:pt>
                <c:pt idx="2215">
                  <c:v>674.39260226419515</c:v>
                </c:pt>
                <c:pt idx="2216">
                  <c:v>674.51577940425886</c:v>
                </c:pt>
                <c:pt idx="2217">
                  <c:v>674.47322730132771</c:v>
                </c:pt>
                <c:pt idx="2218">
                  <c:v>674.35228974562881</c:v>
                </c:pt>
                <c:pt idx="2219">
                  <c:v>674.39036267983033</c:v>
                </c:pt>
                <c:pt idx="2220">
                  <c:v>674.35005016126411</c:v>
                </c:pt>
                <c:pt idx="2221">
                  <c:v>674.38812309546563</c:v>
                </c:pt>
                <c:pt idx="2222">
                  <c:v>674.42843561403186</c:v>
                </c:pt>
                <c:pt idx="2223">
                  <c:v>674.46650854823338</c:v>
                </c:pt>
                <c:pt idx="2224">
                  <c:v>674.5068210667996</c:v>
                </c:pt>
                <c:pt idx="2225">
                  <c:v>674.46426896386856</c:v>
                </c:pt>
                <c:pt idx="2226">
                  <c:v>674.58744610393217</c:v>
                </c:pt>
                <c:pt idx="2227">
                  <c:v>674.62551903813369</c:v>
                </c:pt>
                <c:pt idx="2228">
                  <c:v>674.66583155670003</c:v>
                </c:pt>
                <c:pt idx="2229">
                  <c:v>674.62327945376899</c:v>
                </c:pt>
                <c:pt idx="2230">
                  <c:v>674.58296693520265</c:v>
                </c:pt>
                <c:pt idx="2231">
                  <c:v>674.70838365963107</c:v>
                </c:pt>
                <c:pt idx="2232">
                  <c:v>674.58744610393217</c:v>
                </c:pt>
                <c:pt idx="2233">
                  <c:v>674.70838365963107</c:v>
                </c:pt>
                <c:pt idx="2234">
                  <c:v>674.66807114106484</c:v>
                </c:pt>
                <c:pt idx="2235">
                  <c:v>674.62551903813369</c:v>
                </c:pt>
                <c:pt idx="2236">
                  <c:v>674.66583155670003</c:v>
                </c:pt>
                <c:pt idx="2237">
                  <c:v>674.62327945376899</c:v>
                </c:pt>
                <c:pt idx="2238">
                  <c:v>674.82484204660034</c:v>
                </c:pt>
                <c:pt idx="2239">
                  <c:v>674.7822899436693</c:v>
                </c:pt>
                <c:pt idx="2240">
                  <c:v>674.82260246223552</c:v>
                </c:pt>
                <c:pt idx="2241">
                  <c:v>674.94354001793442</c:v>
                </c:pt>
                <c:pt idx="2242">
                  <c:v>674.82036287787082</c:v>
                </c:pt>
                <c:pt idx="2243">
                  <c:v>674.77781077493967</c:v>
                </c:pt>
                <c:pt idx="2244">
                  <c:v>674.90098791500338</c:v>
                </c:pt>
                <c:pt idx="2245">
                  <c:v>674.77781077493967</c:v>
                </c:pt>
                <c:pt idx="2246">
                  <c:v>674.81812329350601</c:v>
                </c:pt>
                <c:pt idx="2247">
                  <c:v>674.85619622770741</c:v>
                </c:pt>
                <c:pt idx="2248">
                  <c:v>674.81588370914119</c:v>
                </c:pt>
                <c:pt idx="2249">
                  <c:v>674.85395664334271</c:v>
                </c:pt>
                <c:pt idx="2250">
                  <c:v>674.89426916190894</c:v>
                </c:pt>
                <c:pt idx="2251">
                  <c:v>674.94130043356972</c:v>
                </c:pt>
                <c:pt idx="2252">
                  <c:v>674.98161295213595</c:v>
                </c:pt>
                <c:pt idx="2253">
                  <c:v>674.93906084920479</c:v>
                </c:pt>
                <c:pt idx="2254">
                  <c:v>674.97937336777113</c:v>
                </c:pt>
                <c:pt idx="2255">
                  <c:v>674.93682126484009</c:v>
                </c:pt>
                <c:pt idx="2256">
                  <c:v>675.05775882053888</c:v>
                </c:pt>
                <c:pt idx="2257">
                  <c:v>674.85395664334271</c:v>
                </c:pt>
                <c:pt idx="2258">
                  <c:v>674.89426916190894</c:v>
                </c:pt>
                <c:pt idx="2259">
                  <c:v>674.8517170589779</c:v>
                </c:pt>
                <c:pt idx="2260">
                  <c:v>674.9726546146768</c:v>
                </c:pt>
                <c:pt idx="2261">
                  <c:v>674.93010251174576</c:v>
                </c:pt>
                <c:pt idx="2262">
                  <c:v>674.97041503031198</c:v>
                </c:pt>
                <c:pt idx="2263">
                  <c:v>675.01072754887821</c:v>
                </c:pt>
                <c:pt idx="2264">
                  <c:v>674.97041503031198</c:v>
                </c:pt>
                <c:pt idx="2265">
                  <c:v>675.00848796451351</c:v>
                </c:pt>
                <c:pt idx="2266">
                  <c:v>674.96817544594717</c:v>
                </c:pt>
                <c:pt idx="2267">
                  <c:v>675.08687341728125</c:v>
                </c:pt>
                <c:pt idx="2268">
                  <c:v>675.04656089871492</c:v>
                </c:pt>
                <c:pt idx="2269">
                  <c:v>675.16525887004912</c:v>
                </c:pt>
                <c:pt idx="2270">
                  <c:v>675.21452972607449</c:v>
                </c:pt>
                <c:pt idx="2271">
                  <c:v>675.08239424855174</c:v>
                </c:pt>
                <c:pt idx="2272">
                  <c:v>675.13166510457711</c:v>
                </c:pt>
                <c:pt idx="2273">
                  <c:v>675.16973803877863</c:v>
                </c:pt>
                <c:pt idx="2274">
                  <c:v>675.29067559447753</c:v>
                </c:pt>
                <c:pt idx="2275">
                  <c:v>675.16749845441382</c:v>
                </c:pt>
                <c:pt idx="2276">
                  <c:v>675.28843601011272</c:v>
                </c:pt>
                <c:pt idx="2277">
                  <c:v>675.32874852867906</c:v>
                </c:pt>
                <c:pt idx="2278">
                  <c:v>675.28843601011272</c:v>
                </c:pt>
                <c:pt idx="2279">
                  <c:v>675.24588390718168</c:v>
                </c:pt>
                <c:pt idx="2280">
                  <c:v>675.2861964257479</c:v>
                </c:pt>
                <c:pt idx="2281">
                  <c:v>675.24364432281686</c:v>
                </c:pt>
                <c:pt idx="2282">
                  <c:v>675.28395684138309</c:v>
                </c:pt>
                <c:pt idx="2283">
                  <c:v>675.32202977558461</c:v>
                </c:pt>
                <c:pt idx="2284">
                  <c:v>675.36234229415095</c:v>
                </c:pt>
                <c:pt idx="2285">
                  <c:v>675.31979019121979</c:v>
                </c:pt>
                <c:pt idx="2286">
                  <c:v>675.36010270978613</c:v>
                </c:pt>
                <c:pt idx="2287">
                  <c:v>675.31755060685509</c:v>
                </c:pt>
                <c:pt idx="2288">
                  <c:v>675.27723808828875</c:v>
                </c:pt>
                <c:pt idx="2289">
                  <c:v>675.31531102249016</c:v>
                </c:pt>
                <c:pt idx="2290">
                  <c:v>675.52583195278089</c:v>
                </c:pt>
                <c:pt idx="2291">
                  <c:v>675.39593605962284</c:v>
                </c:pt>
                <c:pt idx="2292">
                  <c:v>675.52359236841608</c:v>
                </c:pt>
                <c:pt idx="2293">
                  <c:v>675.31307143812546</c:v>
                </c:pt>
                <c:pt idx="2294">
                  <c:v>675.4407277469187</c:v>
                </c:pt>
                <c:pt idx="2295">
                  <c:v>675.31755060685509</c:v>
                </c:pt>
                <c:pt idx="2296">
                  <c:v>675.27723808828875</c:v>
                </c:pt>
                <c:pt idx="2297">
                  <c:v>675.39593605962284</c:v>
                </c:pt>
                <c:pt idx="2298">
                  <c:v>675.43848816255388</c:v>
                </c:pt>
                <c:pt idx="2299">
                  <c:v>675.4765610967554</c:v>
                </c:pt>
                <c:pt idx="2300">
                  <c:v>675.3556235410565</c:v>
                </c:pt>
                <c:pt idx="2301">
                  <c:v>675.47432151239059</c:v>
                </c:pt>
                <c:pt idx="2302">
                  <c:v>675.35338395669169</c:v>
                </c:pt>
                <c:pt idx="2303">
                  <c:v>675.47208192802577</c:v>
                </c:pt>
                <c:pt idx="2304">
                  <c:v>675.51239444659211</c:v>
                </c:pt>
                <c:pt idx="2305">
                  <c:v>675.46984234366096</c:v>
                </c:pt>
                <c:pt idx="2306">
                  <c:v>675.5101548622273</c:v>
                </c:pt>
                <c:pt idx="2307">
                  <c:v>675.46760275929626</c:v>
                </c:pt>
                <c:pt idx="2308">
                  <c:v>675.34666520359735</c:v>
                </c:pt>
                <c:pt idx="2309">
                  <c:v>675.46536317493144</c:v>
                </c:pt>
                <c:pt idx="2310">
                  <c:v>675.50791527786248</c:v>
                </c:pt>
                <c:pt idx="2311">
                  <c:v>675.545988212064</c:v>
                </c:pt>
                <c:pt idx="2312">
                  <c:v>675.6669257677629</c:v>
                </c:pt>
                <c:pt idx="2313">
                  <c:v>675.62437366483186</c:v>
                </c:pt>
                <c:pt idx="2314">
                  <c:v>675.50343610913296</c:v>
                </c:pt>
                <c:pt idx="2315">
                  <c:v>675.62885283356138</c:v>
                </c:pt>
                <c:pt idx="2316">
                  <c:v>675.50119652476815</c:v>
                </c:pt>
                <c:pt idx="2317">
                  <c:v>675.62885283356138</c:v>
                </c:pt>
                <c:pt idx="2318">
                  <c:v>675.58854031499504</c:v>
                </c:pt>
                <c:pt idx="2319">
                  <c:v>675.62661324919657</c:v>
                </c:pt>
                <c:pt idx="2320">
                  <c:v>675.58630073063034</c:v>
                </c:pt>
                <c:pt idx="2321">
                  <c:v>675.70499870196431</c:v>
                </c:pt>
                <c:pt idx="2322">
                  <c:v>675.58406114626541</c:v>
                </c:pt>
                <c:pt idx="2323">
                  <c:v>675.78338415473218</c:v>
                </c:pt>
                <c:pt idx="2324">
                  <c:v>675.66244659903327</c:v>
                </c:pt>
                <c:pt idx="2325">
                  <c:v>675.7005195332348</c:v>
                </c:pt>
                <c:pt idx="2326">
                  <c:v>675.8236966732984</c:v>
                </c:pt>
                <c:pt idx="2327">
                  <c:v>675.69827994886998</c:v>
                </c:pt>
                <c:pt idx="2328">
                  <c:v>675.65796743030376</c:v>
                </c:pt>
                <c:pt idx="2329">
                  <c:v>675.77890498600254</c:v>
                </c:pt>
                <c:pt idx="2330">
                  <c:v>675.73859246743632</c:v>
                </c:pt>
                <c:pt idx="2331">
                  <c:v>675.77666540163784</c:v>
                </c:pt>
                <c:pt idx="2332">
                  <c:v>675.65572784593894</c:v>
                </c:pt>
                <c:pt idx="2333">
                  <c:v>675.69380078014035</c:v>
                </c:pt>
                <c:pt idx="2334">
                  <c:v>675.81473833583925</c:v>
                </c:pt>
                <c:pt idx="2335">
                  <c:v>675.85281127004077</c:v>
                </c:pt>
                <c:pt idx="2336">
                  <c:v>675.73187371434187</c:v>
                </c:pt>
                <c:pt idx="2337">
                  <c:v>675.85953002313522</c:v>
                </c:pt>
                <c:pt idx="2338">
                  <c:v>675.72963412997706</c:v>
                </c:pt>
                <c:pt idx="2339">
                  <c:v>675.77666540163784</c:v>
                </c:pt>
                <c:pt idx="2340">
                  <c:v>675.81697792020407</c:v>
                </c:pt>
                <c:pt idx="2341">
                  <c:v>675.77442581727291</c:v>
                </c:pt>
                <c:pt idx="2342">
                  <c:v>675.81473833583925</c:v>
                </c:pt>
                <c:pt idx="2343">
                  <c:v>675.85281127004077</c:v>
                </c:pt>
                <c:pt idx="2344">
                  <c:v>675.73187371434187</c:v>
                </c:pt>
                <c:pt idx="2345">
                  <c:v>675.7699466485434</c:v>
                </c:pt>
                <c:pt idx="2346">
                  <c:v>675.81025916710973</c:v>
                </c:pt>
                <c:pt idx="2347">
                  <c:v>675.85057168567596</c:v>
                </c:pt>
                <c:pt idx="2348">
                  <c:v>675.8908842042423</c:v>
                </c:pt>
                <c:pt idx="2349">
                  <c:v>676.09020721270895</c:v>
                </c:pt>
                <c:pt idx="2350">
                  <c:v>675.88864461987748</c:v>
                </c:pt>
                <c:pt idx="2351">
                  <c:v>675.926717554079</c:v>
                </c:pt>
                <c:pt idx="2352">
                  <c:v>675.8057799983801</c:v>
                </c:pt>
                <c:pt idx="2353">
                  <c:v>675.84385293258163</c:v>
                </c:pt>
                <c:pt idx="2354">
                  <c:v>675.96479048828041</c:v>
                </c:pt>
                <c:pt idx="2355">
                  <c:v>675.92223838534937</c:v>
                </c:pt>
                <c:pt idx="2356">
                  <c:v>675.72067579251791</c:v>
                </c:pt>
                <c:pt idx="2357">
                  <c:v>675.839373763852</c:v>
                </c:pt>
                <c:pt idx="2358">
                  <c:v>675.96255090391571</c:v>
                </c:pt>
                <c:pt idx="2359">
                  <c:v>676.00062383811724</c:v>
                </c:pt>
                <c:pt idx="2360">
                  <c:v>675.9603113195509</c:v>
                </c:pt>
                <c:pt idx="2361">
                  <c:v>675.91775921661974</c:v>
                </c:pt>
                <c:pt idx="2362">
                  <c:v>676.04541552541309</c:v>
                </c:pt>
                <c:pt idx="2363">
                  <c:v>675.92223838534937</c:v>
                </c:pt>
                <c:pt idx="2364">
                  <c:v>675.96255090391571</c:v>
                </c:pt>
                <c:pt idx="2365">
                  <c:v>676.00062383811724</c:v>
                </c:pt>
                <c:pt idx="2366">
                  <c:v>676.04317594104816</c:v>
                </c:pt>
                <c:pt idx="2367">
                  <c:v>676.08124887524968</c:v>
                </c:pt>
                <c:pt idx="2368">
                  <c:v>676.04093635668346</c:v>
                </c:pt>
                <c:pt idx="2369">
                  <c:v>675.99838425375231</c:v>
                </c:pt>
                <c:pt idx="2370">
                  <c:v>676.03869677231864</c:v>
                </c:pt>
                <c:pt idx="2371">
                  <c:v>676.07676970652017</c:v>
                </c:pt>
                <c:pt idx="2372">
                  <c:v>676.11708222508651</c:v>
                </c:pt>
                <c:pt idx="2373">
                  <c:v>676.15515515928792</c:v>
                </c:pt>
                <c:pt idx="2374">
                  <c:v>676.03421760358913</c:v>
                </c:pt>
                <c:pt idx="2375">
                  <c:v>676.1529155749231</c:v>
                </c:pt>
                <c:pt idx="2376">
                  <c:v>676.11260305635687</c:v>
                </c:pt>
                <c:pt idx="2377">
                  <c:v>676.1529155749231</c:v>
                </c:pt>
                <c:pt idx="2378">
                  <c:v>676.11260305635687</c:v>
                </c:pt>
                <c:pt idx="2379">
                  <c:v>676.07005095342572</c:v>
                </c:pt>
                <c:pt idx="2380">
                  <c:v>675.94687381336212</c:v>
                </c:pt>
                <c:pt idx="2381">
                  <c:v>676.06781136906102</c:v>
                </c:pt>
                <c:pt idx="2382">
                  <c:v>676.10812388762724</c:v>
                </c:pt>
                <c:pt idx="2383">
                  <c:v>676.14619682182877</c:v>
                </c:pt>
                <c:pt idx="2384">
                  <c:v>676.10588430326254</c:v>
                </c:pt>
                <c:pt idx="2385">
                  <c:v>676.1506759905584</c:v>
                </c:pt>
                <c:pt idx="2386">
                  <c:v>676.02301968176516</c:v>
                </c:pt>
                <c:pt idx="2387">
                  <c:v>676.1506759905584</c:v>
                </c:pt>
                <c:pt idx="2388">
                  <c:v>676.11036347199206</c:v>
                </c:pt>
                <c:pt idx="2389">
                  <c:v>676.14843640619358</c:v>
                </c:pt>
                <c:pt idx="2390">
                  <c:v>676.18874892475981</c:v>
                </c:pt>
                <c:pt idx="2391">
                  <c:v>676.14619682182877</c:v>
                </c:pt>
                <c:pt idx="2392">
                  <c:v>676.10588430326254</c:v>
                </c:pt>
                <c:pt idx="2393">
                  <c:v>676.22458227459651</c:v>
                </c:pt>
                <c:pt idx="2394">
                  <c:v>676.10364471889761</c:v>
                </c:pt>
                <c:pt idx="2395">
                  <c:v>676.2223426902317</c:v>
                </c:pt>
                <c:pt idx="2396">
                  <c:v>676.18203017166547</c:v>
                </c:pt>
                <c:pt idx="2397">
                  <c:v>676.220103105867</c:v>
                </c:pt>
                <c:pt idx="2398">
                  <c:v>676.0991655501681</c:v>
                </c:pt>
                <c:pt idx="2399">
                  <c:v>676.220103105867</c:v>
                </c:pt>
                <c:pt idx="2400">
                  <c:v>676.17979058730066</c:v>
                </c:pt>
                <c:pt idx="2401">
                  <c:v>676.13723848436962</c:v>
                </c:pt>
                <c:pt idx="2402">
                  <c:v>676.17755100293584</c:v>
                </c:pt>
                <c:pt idx="2403">
                  <c:v>676.1349989000048</c:v>
                </c:pt>
                <c:pt idx="2404">
                  <c:v>676.17531141857114</c:v>
                </c:pt>
                <c:pt idx="2405">
                  <c:v>676.21338435277255</c:v>
                </c:pt>
                <c:pt idx="2406">
                  <c:v>676.33432190847145</c:v>
                </c:pt>
                <c:pt idx="2407">
                  <c:v>676.54260325439736</c:v>
                </c:pt>
                <c:pt idx="2408">
                  <c:v>676.42166569869846</c:v>
                </c:pt>
                <c:pt idx="2409">
                  <c:v>676.37911359576731</c:v>
                </c:pt>
                <c:pt idx="2410">
                  <c:v>676.25817604006852</c:v>
                </c:pt>
                <c:pt idx="2411">
                  <c:v>676.29624897427004</c:v>
                </c:pt>
                <c:pt idx="2412">
                  <c:v>676.25593645570359</c:v>
                </c:pt>
                <c:pt idx="2413">
                  <c:v>676.21338435277255</c:v>
                </c:pt>
                <c:pt idx="2414">
                  <c:v>676.25369687133889</c:v>
                </c:pt>
                <c:pt idx="2415">
                  <c:v>676.29176980554041</c:v>
                </c:pt>
                <c:pt idx="2416">
                  <c:v>676.33208232410664</c:v>
                </c:pt>
                <c:pt idx="2417">
                  <c:v>676.2895302211756</c:v>
                </c:pt>
                <c:pt idx="2418">
                  <c:v>676.33208232410664</c:v>
                </c:pt>
                <c:pt idx="2419">
                  <c:v>676.2895302211756</c:v>
                </c:pt>
                <c:pt idx="2420">
                  <c:v>676.4104677768745</c:v>
                </c:pt>
                <c:pt idx="2421">
                  <c:v>676.36791567394334</c:v>
                </c:pt>
                <c:pt idx="2422">
                  <c:v>676.40822819250968</c:v>
                </c:pt>
                <c:pt idx="2423">
                  <c:v>676.2044260153134</c:v>
                </c:pt>
                <c:pt idx="2424">
                  <c:v>676.3253635710123</c:v>
                </c:pt>
                <c:pt idx="2425">
                  <c:v>676.44406154234639</c:v>
                </c:pt>
                <c:pt idx="2426">
                  <c:v>676.40374902378005</c:v>
                </c:pt>
                <c:pt idx="2427">
                  <c:v>676.36119692084901</c:v>
                </c:pt>
                <c:pt idx="2428">
                  <c:v>676.40150943941524</c:v>
                </c:pt>
                <c:pt idx="2429">
                  <c:v>676.3589573364842</c:v>
                </c:pt>
                <c:pt idx="2430">
                  <c:v>676.31864481791797</c:v>
                </c:pt>
                <c:pt idx="2431">
                  <c:v>676.44630112671109</c:v>
                </c:pt>
                <c:pt idx="2432">
                  <c:v>676.48661364527743</c:v>
                </c:pt>
                <c:pt idx="2433">
                  <c:v>676.52468657947895</c:v>
                </c:pt>
                <c:pt idx="2434">
                  <c:v>676.40374902378005</c:v>
                </c:pt>
                <c:pt idx="2435">
                  <c:v>676.44182195798157</c:v>
                </c:pt>
                <c:pt idx="2436">
                  <c:v>676.40150943941524</c:v>
                </c:pt>
                <c:pt idx="2437">
                  <c:v>676.43958237361676</c:v>
                </c:pt>
                <c:pt idx="2438">
                  <c:v>676.39926985505042</c:v>
                </c:pt>
                <c:pt idx="2439">
                  <c:v>676.27609271498682</c:v>
                </c:pt>
                <c:pt idx="2440">
                  <c:v>676.39926985505042</c:v>
                </c:pt>
                <c:pt idx="2441">
                  <c:v>676.273853130622</c:v>
                </c:pt>
                <c:pt idx="2442">
                  <c:v>676.47765530781828</c:v>
                </c:pt>
                <c:pt idx="2443">
                  <c:v>676.59635327915237</c:v>
                </c:pt>
                <c:pt idx="2444">
                  <c:v>676.47541572345347</c:v>
                </c:pt>
                <c:pt idx="2445">
                  <c:v>676.51348865765488</c:v>
                </c:pt>
                <c:pt idx="2446">
                  <c:v>676.39255110195609</c:v>
                </c:pt>
                <c:pt idx="2447">
                  <c:v>676.51124907329017</c:v>
                </c:pt>
                <c:pt idx="2448">
                  <c:v>676.39031151759127</c:v>
                </c:pt>
                <c:pt idx="2449">
                  <c:v>676.34775941466023</c:v>
                </c:pt>
                <c:pt idx="2450">
                  <c:v>676.38807193322646</c:v>
                </c:pt>
                <c:pt idx="2451">
                  <c:v>676.34551983029542</c:v>
                </c:pt>
                <c:pt idx="2452">
                  <c:v>676.38583234886175</c:v>
                </c:pt>
                <c:pt idx="2453">
                  <c:v>676.42614486742798</c:v>
                </c:pt>
                <c:pt idx="2454">
                  <c:v>676.54708242312688</c:v>
                </c:pt>
                <c:pt idx="2455">
                  <c:v>676.3432802459306</c:v>
                </c:pt>
                <c:pt idx="2456">
                  <c:v>676.4642178016295</c:v>
                </c:pt>
                <c:pt idx="2457">
                  <c:v>676.42166569869846</c:v>
                </c:pt>
                <c:pt idx="2458">
                  <c:v>676.46869697035902</c:v>
                </c:pt>
                <c:pt idx="2459">
                  <c:v>676.42614486742798</c:v>
                </c:pt>
                <c:pt idx="2460">
                  <c:v>676.38583234886175</c:v>
                </c:pt>
                <c:pt idx="2461">
                  <c:v>676.50676990456054</c:v>
                </c:pt>
                <c:pt idx="2462">
                  <c:v>676.54708242312688</c:v>
                </c:pt>
                <c:pt idx="2463">
                  <c:v>676.42390528306316</c:v>
                </c:pt>
                <c:pt idx="2464">
                  <c:v>676.38359276449694</c:v>
                </c:pt>
                <c:pt idx="2465">
                  <c:v>676.42166569869846</c:v>
                </c:pt>
                <c:pt idx="2466">
                  <c:v>676.46197821726469</c:v>
                </c:pt>
                <c:pt idx="2467">
                  <c:v>676.50005115146621</c:v>
                </c:pt>
                <c:pt idx="2468">
                  <c:v>676.54036367003243</c:v>
                </c:pt>
                <c:pt idx="2469">
                  <c:v>676.57843660423396</c:v>
                </c:pt>
                <c:pt idx="2470">
                  <c:v>676.53812408566773</c:v>
                </c:pt>
                <c:pt idx="2471">
                  <c:v>676.41494694560402</c:v>
                </c:pt>
                <c:pt idx="2472">
                  <c:v>676.37463442703779</c:v>
                </c:pt>
                <c:pt idx="2473">
                  <c:v>676.49557198273658</c:v>
                </c:pt>
                <c:pt idx="2474">
                  <c:v>676.45525946417035</c:v>
                </c:pt>
                <c:pt idx="2475">
                  <c:v>676.49333239837188</c:v>
                </c:pt>
                <c:pt idx="2476">
                  <c:v>676.45301987980554</c:v>
                </c:pt>
                <c:pt idx="2477">
                  <c:v>676.4104677768745</c:v>
                </c:pt>
                <c:pt idx="2478">
                  <c:v>676.5314053325734</c:v>
                </c:pt>
                <c:pt idx="2479">
                  <c:v>676.7396866784992</c:v>
                </c:pt>
                <c:pt idx="2480">
                  <c:v>676.60979078534115</c:v>
                </c:pt>
                <c:pt idx="2481">
                  <c:v>676.56723868240999</c:v>
                </c:pt>
                <c:pt idx="2482">
                  <c:v>676.52692616384377</c:v>
                </c:pt>
                <c:pt idx="2483">
                  <c:v>676.654582472637</c:v>
                </c:pt>
                <c:pt idx="2484">
                  <c:v>676.5336449169381</c:v>
                </c:pt>
                <c:pt idx="2485">
                  <c:v>676.49109281400695</c:v>
                </c:pt>
                <c:pt idx="2486">
                  <c:v>676.5314053325734</c:v>
                </c:pt>
                <c:pt idx="2487">
                  <c:v>676.48885322964225</c:v>
                </c:pt>
                <c:pt idx="2488">
                  <c:v>676.44854071107591</c:v>
                </c:pt>
                <c:pt idx="2489">
                  <c:v>676.48661364527743</c:v>
                </c:pt>
                <c:pt idx="2490">
                  <c:v>676.44630112671109</c:v>
                </c:pt>
                <c:pt idx="2491">
                  <c:v>676.48437406091261</c:v>
                </c:pt>
                <c:pt idx="2492">
                  <c:v>676.52468657947895</c:v>
                </c:pt>
                <c:pt idx="2493">
                  <c:v>676.40150943941524</c:v>
                </c:pt>
                <c:pt idx="2494">
                  <c:v>676.60531161661152</c:v>
                </c:pt>
                <c:pt idx="2495">
                  <c:v>676.56275951368036</c:v>
                </c:pt>
                <c:pt idx="2496">
                  <c:v>676.52244699511414</c:v>
                </c:pt>
                <c:pt idx="2497">
                  <c:v>676.56051992931566</c:v>
                </c:pt>
                <c:pt idx="2498">
                  <c:v>676.60083244788188</c:v>
                </c:pt>
                <c:pt idx="2499">
                  <c:v>676.55828034495084</c:v>
                </c:pt>
                <c:pt idx="2500">
                  <c:v>676.43734278925194</c:v>
                </c:pt>
                <c:pt idx="2501">
                  <c:v>676.55604076058603</c:v>
                </c:pt>
                <c:pt idx="2502">
                  <c:v>676.5157282420198</c:v>
                </c:pt>
                <c:pt idx="2503">
                  <c:v>676.55380117622133</c:v>
                </c:pt>
                <c:pt idx="2504">
                  <c:v>676.59411369478755</c:v>
                </c:pt>
                <c:pt idx="2505">
                  <c:v>676.63218662898907</c:v>
                </c:pt>
                <c:pt idx="2506">
                  <c:v>676.51124907329017</c:v>
                </c:pt>
                <c:pt idx="2507">
                  <c:v>676.5493220074917</c:v>
                </c:pt>
                <c:pt idx="2508">
                  <c:v>676.59187411042274</c:v>
                </c:pt>
                <c:pt idx="2509">
                  <c:v>676.5493220074917</c:v>
                </c:pt>
                <c:pt idx="2510">
                  <c:v>676.59635327915237</c:v>
                </c:pt>
                <c:pt idx="2511">
                  <c:v>676.55380117622133</c:v>
                </c:pt>
                <c:pt idx="2512">
                  <c:v>676.51348865765488</c:v>
                </c:pt>
                <c:pt idx="2513">
                  <c:v>676.47093655472395</c:v>
                </c:pt>
                <c:pt idx="2514">
                  <c:v>676.59187411042274</c:v>
                </c:pt>
                <c:pt idx="2515">
                  <c:v>676.5493220074917</c:v>
                </c:pt>
                <c:pt idx="2516">
                  <c:v>676.50900948892536</c:v>
                </c:pt>
                <c:pt idx="2517">
                  <c:v>676.54708242312688</c:v>
                </c:pt>
                <c:pt idx="2518">
                  <c:v>676.58963452605792</c:v>
                </c:pt>
                <c:pt idx="2519">
                  <c:v>676.54708242312688</c:v>
                </c:pt>
                <c:pt idx="2520">
                  <c:v>676.50676990456054</c:v>
                </c:pt>
                <c:pt idx="2521">
                  <c:v>676.4642178016295</c:v>
                </c:pt>
                <c:pt idx="2522">
                  <c:v>676.50453032019584</c:v>
                </c:pt>
                <c:pt idx="2523">
                  <c:v>676.54260325439736</c:v>
                </c:pt>
                <c:pt idx="2524">
                  <c:v>676.50229073583091</c:v>
                </c:pt>
                <c:pt idx="2525">
                  <c:v>676.45973863289987</c:v>
                </c:pt>
                <c:pt idx="2526">
                  <c:v>676.41942611433365</c:v>
                </c:pt>
                <c:pt idx="2527">
                  <c:v>676.45749904853506</c:v>
                </c:pt>
                <c:pt idx="2528">
                  <c:v>676.41718652996883</c:v>
                </c:pt>
                <c:pt idx="2529">
                  <c:v>676.29400938990511</c:v>
                </c:pt>
                <c:pt idx="2530">
                  <c:v>676.41494694560402</c:v>
                </c:pt>
                <c:pt idx="2531">
                  <c:v>676.45301987980554</c:v>
                </c:pt>
                <c:pt idx="2532">
                  <c:v>676.4127073612392</c:v>
                </c:pt>
                <c:pt idx="2533">
                  <c:v>676.45078029544072</c:v>
                </c:pt>
                <c:pt idx="2534">
                  <c:v>676.4104677768745</c:v>
                </c:pt>
                <c:pt idx="2535">
                  <c:v>676.36791567394334</c:v>
                </c:pt>
                <c:pt idx="2536">
                  <c:v>676.32760315537701</c:v>
                </c:pt>
                <c:pt idx="2537">
                  <c:v>676.44854071107591</c:v>
                </c:pt>
                <c:pt idx="2538">
                  <c:v>676.40822819250968</c:v>
                </c:pt>
                <c:pt idx="2539">
                  <c:v>676.5336449169381</c:v>
                </c:pt>
                <c:pt idx="2540">
                  <c:v>676.40598860814487</c:v>
                </c:pt>
                <c:pt idx="2541">
                  <c:v>676.45078029544072</c:v>
                </c:pt>
                <c:pt idx="2542">
                  <c:v>676.49109281400695</c:v>
                </c:pt>
                <c:pt idx="2543">
                  <c:v>676.44854071107591</c:v>
                </c:pt>
                <c:pt idx="2544">
                  <c:v>676.40822819250968</c:v>
                </c:pt>
                <c:pt idx="2545">
                  <c:v>676.44854071107591</c:v>
                </c:pt>
                <c:pt idx="2546">
                  <c:v>676.40822819250968</c:v>
                </c:pt>
                <c:pt idx="2547">
                  <c:v>676.36567608957853</c:v>
                </c:pt>
                <c:pt idx="2548">
                  <c:v>676.3253635710123</c:v>
                </c:pt>
                <c:pt idx="2549">
                  <c:v>676.28281146808115</c:v>
                </c:pt>
                <c:pt idx="2550">
                  <c:v>676.32312398664749</c:v>
                </c:pt>
                <c:pt idx="2551">
                  <c:v>676.44182195798157</c:v>
                </c:pt>
                <c:pt idx="2552">
                  <c:v>676.40150943941524</c:v>
                </c:pt>
                <c:pt idx="2553">
                  <c:v>676.43958237361676</c:v>
                </c:pt>
                <c:pt idx="2554">
                  <c:v>676.47989489218298</c:v>
                </c:pt>
                <c:pt idx="2555">
                  <c:v>676.43734278925194</c:v>
                </c:pt>
                <c:pt idx="2556">
                  <c:v>676.39703027068572</c:v>
                </c:pt>
                <c:pt idx="2557">
                  <c:v>676.35447816775456</c:v>
                </c:pt>
                <c:pt idx="2558">
                  <c:v>676.39703027068572</c:v>
                </c:pt>
                <c:pt idx="2559">
                  <c:v>676.35447816775456</c:v>
                </c:pt>
                <c:pt idx="2560">
                  <c:v>676.31416564918834</c:v>
                </c:pt>
                <c:pt idx="2561">
                  <c:v>676.27161354625719</c:v>
                </c:pt>
                <c:pt idx="2562">
                  <c:v>676.39255110195609</c:v>
                </c:pt>
                <c:pt idx="2563">
                  <c:v>676.43062403615761</c:v>
                </c:pt>
                <c:pt idx="2564">
                  <c:v>676.47093655472395</c:v>
                </c:pt>
                <c:pt idx="2565">
                  <c:v>676.34775941466023</c:v>
                </c:pt>
                <c:pt idx="2566">
                  <c:v>676.38807193322646</c:v>
                </c:pt>
                <c:pt idx="2567">
                  <c:v>676.34551983029542</c:v>
                </c:pt>
                <c:pt idx="2568">
                  <c:v>676.47541572345347</c:v>
                </c:pt>
                <c:pt idx="2569">
                  <c:v>676.43286362052243</c:v>
                </c:pt>
                <c:pt idx="2570">
                  <c:v>676.47317613908865</c:v>
                </c:pt>
                <c:pt idx="2571">
                  <c:v>676.34999899902505</c:v>
                </c:pt>
                <c:pt idx="2572">
                  <c:v>676.220103105867</c:v>
                </c:pt>
                <c:pt idx="2573">
                  <c:v>676.26713437752755</c:v>
                </c:pt>
                <c:pt idx="2574">
                  <c:v>676.30744689609401</c:v>
                </c:pt>
                <c:pt idx="2575">
                  <c:v>676.42614486742798</c:v>
                </c:pt>
                <c:pt idx="2576">
                  <c:v>676.46645738599432</c:v>
                </c:pt>
                <c:pt idx="2577">
                  <c:v>676.42390528306316</c:v>
                </c:pt>
                <c:pt idx="2578">
                  <c:v>676.38359276449694</c:v>
                </c:pt>
                <c:pt idx="2579">
                  <c:v>676.3410406615659</c:v>
                </c:pt>
                <c:pt idx="2580">
                  <c:v>676.38135318013212</c:v>
                </c:pt>
                <c:pt idx="2581">
                  <c:v>676.42166569869846</c:v>
                </c:pt>
                <c:pt idx="2582">
                  <c:v>676.46197821726469</c:v>
                </c:pt>
                <c:pt idx="2583">
                  <c:v>676.41942611433365</c:v>
                </c:pt>
                <c:pt idx="2584">
                  <c:v>676.37911359576731</c:v>
                </c:pt>
                <c:pt idx="2585">
                  <c:v>676.25593645570359</c:v>
                </c:pt>
                <c:pt idx="2586">
                  <c:v>676.45749904853506</c:v>
                </c:pt>
                <c:pt idx="2587">
                  <c:v>676.49557198273658</c:v>
                </c:pt>
                <c:pt idx="2588">
                  <c:v>676.45525946417035</c:v>
                </c:pt>
                <c:pt idx="2589">
                  <c:v>676.49333239837188</c:v>
                </c:pt>
                <c:pt idx="2590">
                  <c:v>676.45301987980554</c:v>
                </c:pt>
                <c:pt idx="2591">
                  <c:v>676.4104677768745</c:v>
                </c:pt>
                <c:pt idx="2592">
                  <c:v>676.37015525830816</c:v>
                </c:pt>
                <c:pt idx="2593">
                  <c:v>676.49781156710139</c:v>
                </c:pt>
                <c:pt idx="2594">
                  <c:v>676.36791567394334</c:v>
                </c:pt>
                <c:pt idx="2595">
                  <c:v>676.41494694560402</c:v>
                </c:pt>
                <c:pt idx="2596">
                  <c:v>676.45525946417035</c:v>
                </c:pt>
                <c:pt idx="2597">
                  <c:v>676.49333239837188</c:v>
                </c:pt>
                <c:pt idx="2598">
                  <c:v>676.45301987980554</c:v>
                </c:pt>
                <c:pt idx="2599">
                  <c:v>676.49109281400695</c:v>
                </c:pt>
                <c:pt idx="2600">
                  <c:v>676.45078029544072</c:v>
                </c:pt>
                <c:pt idx="2601">
                  <c:v>676.48885322964225</c:v>
                </c:pt>
                <c:pt idx="2602">
                  <c:v>676.44854071107591</c:v>
                </c:pt>
                <c:pt idx="2603">
                  <c:v>676.40598860814487</c:v>
                </c:pt>
                <c:pt idx="2604">
                  <c:v>676.36567608957853</c:v>
                </c:pt>
                <c:pt idx="2605">
                  <c:v>676.40598860814487</c:v>
                </c:pt>
                <c:pt idx="2606">
                  <c:v>676.44630112671109</c:v>
                </c:pt>
                <c:pt idx="2607">
                  <c:v>676.40374902378005</c:v>
                </c:pt>
                <c:pt idx="2608">
                  <c:v>676.36343650521383</c:v>
                </c:pt>
                <c:pt idx="2609">
                  <c:v>676.40150943941524</c:v>
                </c:pt>
                <c:pt idx="2610">
                  <c:v>676.36119692084901</c:v>
                </c:pt>
                <c:pt idx="2611">
                  <c:v>676.47989489218298</c:v>
                </c:pt>
                <c:pt idx="2612">
                  <c:v>676.52020741074932</c:v>
                </c:pt>
                <c:pt idx="2613">
                  <c:v>676.47765530781828</c:v>
                </c:pt>
                <c:pt idx="2614">
                  <c:v>676.43734278925194</c:v>
                </c:pt>
                <c:pt idx="2615">
                  <c:v>676.23354061205566</c:v>
                </c:pt>
                <c:pt idx="2616">
                  <c:v>676.35447816775456</c:v>
                </c:pt>
                <c:pt idx="2617">
                  <c:v>676.31192606482352</c:v>
                </c:pt>
                <c:pt idx="2618">
                  <c:v>676.27161354625719</c:v>
                </c:pt>
                <c:pt idx="2619">
                  <c:v>676.22906144332615</c:v>
                </c:pt>
                <c:pt idx="2620">
                  <c:v>676.26937396189248</c:v>
                </c:pt>
                <c:pt idx="2621">
                  <c:v>676.22682185896133</c:v>
                </c:pt>
                <c:pt idx="2622">
                  <c:v>676.26937396189248</c:v>
                </c:pt>
                <c:pt idx="2623">
                  <c:v>676.30744689609401</c:v>
                </c:pt>
                <c:pt idx="2624">
                  <c:v>676.35447816775456</c:v>
                </c:pt>
                <c:pt idx="2625">
                  <c:v>676.31192606482352</c:v>
                </c:pt>
                <c:pt idx="2626">
                  <c:v>676.27161354625719</c:v>
                </c:pt>
                <c:pt idx="2627">
                  <c:v>676.30968648045871</c:v>
                </c:pt>
                <c:pt idx="2628">
                  <c:v>676.26937396189248</c:v>
                </c:pt>
                <c:pt idx="2629">
                  <c:v>676.30968648045871</c:v>
                </c:pt>
                <c:pt idx="2630">
                  <c:v>676.26937396189248</c:v>
                </c:pt>
                <c:pt idx="2631">
                  <c:v>676.14395723746395</c:v>
                </c:pt>
                <c:pt idx="2632">
                  <c:v>676.26713437752755</c:v>
                </c:pt>
                <c:pt idx="2633">
                  <c:v>676.22458227459651</c:v>
                </c:pt>
                <c:pt idx="2634">
                  <c:v>676.26489479316285</c:v>
                </c:pt>
                <c:pt idx="2635">
                  <c:v>676.4642178016295</c:v>
                </c:pt>
                <c:pt idx="2636">
                  <c:v>676.26265520879804</c:v>
                </c:pt>
                <c:pt idx="2637">
                  <c:v>676.30072814299956</c:v>
                </c:pt>
                <c:pt idx="2638">
                  <c:v>676.26041562443322</c:v>
                </c:pt>
                <c:pt idx="2639">
                  <c:v>676.21786352150218</c:v>
                </c:pt>
                <c:pt idx="2640">
                  <c:v>676.17755100293584</c:v>
                </c:pt>
                <c:pt idx="2641">
                  <c:v>676.21562393713737</c:v>
                </c:pt>
                <c:pt idx="2642">
                  <c:v>676.25593645570359</c:v>
                </c:pt>
                <c:pt idx="2643">
                  <c:v>676.21338435277255</c:v>
                </c:pt>
                <c:pt idx="2644">
                  <c:v>676.09244679707365</c:v>
                </c:pt>
                <c:pt idx="2645">
                  <c:v>676.13051973127517</c:v>
                </c:pt>
                <c:pt idx="2646">
                  <c:v>676.09020721270895</c:v>
                </c:pt>
                <c:pt idx="2647">
                  <c:v>676.29176980554041</c:v>
                </c:pt>
                <c:pt idx="2648">
                  <c:v>676.17083224984151</c:v>
                </c:pt>
                <c:pt idx="2649">
                  <c:v>676.2895302211756</c:v>
                </c:pt>
                <c:pt idx="2650">
                  <c:v>676.24921770260926</c:v>
                </c:pt>
                <c:pt idx="2651">
                  <c:v>676.20666559967822</c:v>
                </c:pt>
                <c:pt idx="2652">
                  <c:v>676.08572804397932</c:v>
                </c:pt>
                <c:pt idx="2653">
                  <c:v>676.04317594104816</c:v>
                </c:pt>
                <c:pt idx="2654">
                  <c:v>676.16411349674706</c:v>
                </c:pt>
                <c:pt idx="2655">
                  <c:v>676.12156139381602</c:v>
                </c:pt>
                <c:pt idx="2656">
                  <c:v>676.00062383811724</c:v>
                </c:pt>
                <c:pt idx="2657">
                  <c:v>676.03869677231864</c:v>
                </c:pt>
                <c:pt idx="2658">
                  <c:v>676.16859266547669</c:v>
                </c:pt>
                <c:pt idx="2659">
                  <c:v>676.20666559967822</c:v>
                </c:pt>
                <c:pt idx="2660">
                  <c:v>676.08572804397932</c:v>
                </c:pt>
                <c:pt idx="2661">
                  <c:v>676.12380097818084</c:v>
                </c:pt>
                <c:pt idx="2662">
                  <c:v>676.08348845961461</c:v>
                </c:pt>
                <c:pt idx="2663">
                  <c:v>676.04093635668346</c:v>
                </c:pt>
                <c:pt idx="2664">
                  <c:v>676.08124887524968</c:v>
                </c:pt>
                <c:pt idx="2665">
                  <c:v>676.03869677231864</c:v>
                </c:pt>
                <c:pt idx="2666">
                  <c:v>675.99838425375231</c:v>
                </c:pt>
                <c:pt idx="2667">
                  <c:v>676.03645718795383</c:v>
                </c:pt>
                <c:pt idx="2668">
                  <c:v>676.07676970652017</c:v>
                </c:pt>
                <c:pt idx="2669">
                  <c:v>676.03421760358913</c:v>
                </c:pt>
                <c:pt idx="2670">
                  <c:v>676.15739474365273</c:v>
                </c:pt>
                <c:pt idx="2671">
                  <c:v>676.11484264072169</c:v>
                </c:pt>
                <c:pt idx="2672">
                  <c:v>676.15515515928792</c:v>
                </c:pt>
                <c:pt idx="2673">
                  <c:v>676.19322809348944</c:v>
                </c:pt>
                <c:pt idx="2674">
                  <c:v>676.1529155749231</c:v>
                </c:pt>
                <c:pt idx="2675">
                  <c:v>676.11036347199206</c:v>
                </c:pt>
                <c:pt idx="2676">
                  <c:v>676.1506759905584</c:v>
                </c:pt>
                <c:pt idx="2677">
                  <c:v>676.10812388762724</c:v>
                </c:pt>
                <c:pt idx="2678">
                  <c:v>676.06781136906102</c:v>
                </c:pt>
                <c:pt idx="2679">
                  <c:v>676.10588430326254</c:v>
                </c:pt>
                <c:pt idx="2680">
                  <c:v>675.90432171043108</c:v>
                </c:pt>
                <c:pt idx="2681">
                  <c:v>676.02301968176516</c:v>
                </c:pt>
                <c:pt idx="2682">
                  <c:v>676.14395723746395</c:v>
                </c:pt>
                <c:pt idx="2683">
                  <c:v>676.02078009740023</c:v>
                </c:pt>
                <c:pt idx="2684">
                  <c:v>676.06109261596669</c:v>
                </c:pt>
                <c:pt idx="2685">
                  <c:v>676.01854051303553</c:v>
                </c:pt>
                <c:pt idx="2686">
                  <c:v>676.06781136906102</c:v>
                </c:pt>
                <c:pt idx="2687">
                  <c:v>676.02525926612986</c:v>
                </c:pt>
                <c:pt idx="2688">
                  <c:v>675.98494674756364</c:v>
                </c:pt>
                <c:pt idx="2689">
                  <c:v>676.02301968176516</c:v>
                </c:pt>
                <c:pt idx="2690">
                  <c:v>675.98270716319882</c:v>
                </c:pt>
                <c:pt idx="2691">
                  <c:v>675.94015506026767</c:v>
                </c:pt>
                <c:pt idx="2692">
                  <c:v>675.81921750456877</c:v>
                </c:pt>
                <c:pt idx="2693">
                  <c:v>675.85729043877029</c:v>
                </c:pt>
                <c:pt idx="2694">
                  <c:v>675.97822799446919</c:v>
                </c:pt>
                <c:pt idx="2695">
                  <c:v>676.0991655501681</c:v>
                </c:pt>
                <c:pt idx="2696">
                  <c:v>675.97598841010438</c:v>
                </c:pt>
                <c:pt idx="2697">
                  <c:v>675.93343630717334</c:v>
                </c:pt>
                <c:pt idx="2698">
                  <c:v>675.89312378860711</c:v>
                </c:pt>
                <c:pt idx="2699">
                  <c:v>675.93343630717334</c:v>
                </c:pt>
                <c:pt idx="2700">
                  <c:v>675.89312378860711</c:v>
                </c:pt>
                <c:pt idx="2701">
                  <c:v>675.93119672280852</c:v>
                </c:pt>
                <c:pt idx="2702">
                  <c:v>675.8908842042423</c:v>
                </c:pt>
                <c:pt idx="2703">
                  <c:v>675.76770706417858</c:v>
                </c:pt>
                <c:pt idx="2704">
                  <c:v>675.72739454561236</c:v>
                </c:pt>
                <c:pt idx="2705">
                  <c:v>675.76546747981376</c:v>
                </c:pt>
                <c:pt idx="2706">
                  <c:v>675.8057799983801</c:v>
                </c:pt>
                <c:pt idx="2707">
                  <c:v>675.92447796971419</c:v>
                </c:pt>
                <c:pt idx="2708">
                  <c:v>675.96479048828041</c:v>
                </c:pt>
                <c:pt idx="2709">
                  <c:v>675.76098831108425</c:v>
                </c:pt>
                <c:pt idx="2710">
                  <c:v>675.80130082965047</c:v>
                </c:pt>
                <c:pt idx="2711">
                  <c:v>675.67812368958687</c:v>
                </c:pt>
                <c:pt idx="2712">
                  <c:v>675.79906124528577</c:v>
                </c:pt>
                <c:pt idx="2713">
                  <c:v>675.839373763852</c:v>
                </c:pt>
                <c:pt idx="2714">
                  <c:v>675.79906124528577</c:v>
                </c:pt>
                <c:pt idx="2715">
                  <c:v>675.75650914235462</c:v>
                </c:pt>
                <c:pt idx="2716">
                  <c:v>675.79682166092084</c:v>
                </c:pt>
                <c:pt idx="2717">
                  <c:v>675.7542695579898</c:v>
                </c:pt>
                <c:pt idx="2718">
                  <c:v>675.79458207655614</c:v>
                </c:pt>
                <c:pt idx="2719">
                  <c:v>675.75202997362499</c:v>
                </c:pt>
                <c:pt idx="2720">
                  <c:v>675.79906124528577</c:v>
                </c:pt>
                <c:pt idx="2721">
                  <c:v>675.75650914235462</c:v>
                </c:pt>
                <c:pt idx="2722">
                  <c:v>675.62885283356138</c:v>
                </c:pt>
                <c:pt idx="2723">
                  <c:v>675.67364452085724</c:v>
                </c:pt>
                <c:pt idx="2724">
                  <c:v>675.71395703942358</c:v>
                </c:pt>
                <c:pt idx="2725">
                  <c:v>675.59077989935986</c:v>
                </c:pt>
                <c:pt idx="2726">
                  <c:v>675.71395703942358</c:v>
                </c:pt>
                <c:pt idx="2727">
                  <c:v>675.50791527786248</c:v>
                </c:pt>
                <c:pt idx="2728">
                  <c:v>675.6310924179262</c:v>
                </c:pt>
                <c:pt idx="2729">
                  <c:v>675.58854031499504</c:v>
                </c:pt>
                <c:pt idx="2730">
                  <c:v>675.70947787069395</c:v>
                </c:pt>
                <c:pt idx="2731">
                  <c:v>675.6669257677629</c:v>
                </c:pt>
                <c:pt idx="2732">
                  <c:v>675.70723828632913</c:v>
                </c:pt>
                <c:pt idx="2733">
                  <c:v>675.58406114626541</c:v>
                </c:pt>
                <c:pt idx="2734">
                  <c:v>675.54374862769919</c:v>
                </c:pt>
                <c:pt idx="2735">
                  <c:v>675.58182156190071</c:v>
                </c:pt>
                <c:pt idx="2736">
                  <c:v>675.54150904333449</c:v>
                </c:pt>
                <c:pt idx="2737">
                  <c:v>675.49895694040333</c:v>
                </c:pt>
                <c:pt idx="2738">
                  <c:v>675.45864442183699</c:v>
                </c:pt>
                <c:pt idx="2739">
                  <c:v>675.41609231890595</c:v>
                </c:pt>
                <c:pt idx="2740">
                  <c:v>675.45640483747229</c:v>
                </c:pt>
                <c:pt idx="2741">
                  <c:v>675.4944777716737</c:v>
                </c:pt>
                <c:pt idx="2742">
                  <c:v>675.53479029024004</c:v>
                </c:pt>
                <c:pt idx="2743">
                  <c:v>675.57510280880638</c:v>
                </c:pt>
                <c:pt idx="2744">
                  <c:v>675.53479029024004</c:v>
                </c:pt>
                <c:pt idx="2745">
                  <c:v>675.57286322444145</c:v>
                </c:pt>
                <c:pt idx="2746">
                  <c:v>675.53255070587522</c:v>
                </c:pt>
                <c:pt idx="2747">
                  <c:v>675.40937356581151</c:v>
                </c:pt>
                <c:pt idx="2748">
                  <c:v>675.53031112151041</c:v>
                </c:pt>
                <c:pt idx="2749">
                  <c:v>675.4071339814468</c:v>
                </c:pt>
                <c:pt idx="2750">
                  <c:v>675.44744650001303</c:v>
                </c:pt>
                <c:pt idx="2751">
                  <c:v>675.40489439708199</c:v>
                </c:pt>
                <c:pt idx="2752">
                  <c:v>675.36458187851565</c:v>
                </c:pt>
                <c:pt idx="2753">
                  <c:v>675.40265481271717</c:v>
                </c:pt>
                <c:pt idx="2754">
                  <c:v>675.36234229415095</c:v>
                </c:pt>
                <c:pt idx="2755">
                  <c:v>675.48999860294418</c:v>
                </c:pt>
                <c:pt idx="2756">
                  <c:v>675.44968608437784</c:v>
                </c:pt>
                <c:pt idx="2757">
                  <c:v>675.48775901857937</c:v>
                </c:pt>
                <c:pt idx="2758">
                  <c:v>675.44744650001303</c:v>
                </c:pt>
                <c:pt idx="2759">
                  <c:v>675.32426935994943</c:v>
                </c:pt>
                <c:pt idx="2760">
                  <c:v>675.44520691564833</c:v>
                </c:pt>
                <c:pt idx="2761">
                  <c:v>675.40265481271717</c:v>
                </c:pt>
                <c:pt idx="2762">
                  <c:v>675.36234229415095</c:v>
                </c:pt>
                <c:pt idx="2763">
                  <c:v>675.31979019121979</c:v>
                </c:pt>
                <c:pt idx="2764">
                  <c:v>675.27947767265357</c:v>
                </c:pt>
                <c:pt idx="2765">
                  <c:v>675.31755060685509</c:v>
                </c:pt>
                <c:pt idx="2766">
                  <c:v>675.43848816255388</c:v>
                </c:pt>
                <c:pt idx="2767">
                  <c:v>675.4765610967554</c:v>
                </c:pt>
                <c:pt idx="2768">
                  <c:v>675.43624857818907</c:v>
                </c:pt>
                <c:pt idx="2769">
                  <c:v>675.31307143812546</c:v>
                </c:pt>
                <c:pt idx="2770">
                  <c:v>675.35338395669169</c:v>
                </c:pt>
                <c:pt idx="2771">
                  <c:v>675.31083185376065</c:v>
                </c:pt>
                <c:pt idx="2772">
                  <c:v>675.43400899382436</c:v>
                </c:pt>
                <c:pt idx="2773">
                  <c:v>675.22796723226327</c:v>
                </c:pt>
                <c:pt idx="2774">
                  <c:v>675.27051933519431</c:v>
                </c:pt>
                <c:pt idx="2775">
                  <c:v>675.30859226939583</c:v>
                </c:pt>
                <c:pt idx="2776">
                  <c:v>675.18765471369704</c:v>
                </c:pt>
                <c:pt idx="2777">
                  <c:v>675.22572764789845</c:v>
                </c:pt>
                <c:pt idx="2778">
                  <c:v>675.18541512933211</c:v>
                </c:pt>
                <c:pt idx="2779">
                  <c:v>675.22348806353364</c:v>
                </c:pt>
                <c:pt idx="2780">
                  <c:v>675.26380058209998</c:v>
                </c:pt>
                <c:pt idx="2781">
                  <c:v>675.3018735163015</c:v>
                </c:pt>
                <c:pt idx="2782">
                  <c:v>675.1809359606026</c:v>
                </c:pt>
                <c:pt idx="2783">
                  <c:v>675.13838385767156</c:v>
                </c:pt>
                <c:pt idx="2784">
                  <c:v>675.17869637623778</c:v>
                </c:pt>
                <c:pt idx="2785">
                  <c:v>675.13614427330674</c:v>
                </c:pt>
                <c:pt idx="2786">
                  <c:v>675.01520671760784</c:v>
                </c:pt>
                <c:pt idx="2787">
                  <c:v>675.3041131006662</c:v>
                </c:pt>
                <c:pt idx="2788">
                  <c:v>675.0935921703757</c:v>
                </c:pt>
                <c:pt idx="2789">
                  <c:v>675.05104006744455</c:v>
                </c:pt>
                <c:pt idx="2790">
                  <c:v>675.1809359606026</c:v>
                </c:pt>
                <c:pt idx="2791">
                  <c:v>675.13838385767156</c:v>
                </c:pt>
                <c:pt idx="2792">
                  <c:v>675.09807133910522</c:v>
                </c:pt>
                <c:pt idx="2793">
                  <c:v>675.13614427330674</c:v>
                </c:pt>
                <c:pt idx="2794">
                  <c:v>675.0958317547404</c:v>
                </c:pt>
                <c:pt idx="2795">
                  <c:v>675.13390468894193</c:v>
                </c:pt>
                <c:pt idx="2796">
                  <c:v>675.01296713324302</c:v>
                </c:pt>
                <c:pt idx="2797">
                  <c:v>675.05104006744455</c:v>
                </c:pt>
                <c:pt idx="2798">
                  <c:v>675.01072754887821</c:v>
                </c:pt>
                <c:pt idx="2799">
                  <c:v>674.96817544594717</c:v>
                </c:pt>
                <c:pt idx="2800">
                  <c:v>674.92786292738083</c:v>
                </c:pt>
                <c:pt idx="2801">
                  <c:v>674.96593586158235</c:v>
                </c:pt>
                <c:pt idx="2802">
                  <c:v>675.00624838014869</c:v>
                </c:pt>
                <c:pt idx="2803">
                  <c:v>674.96369627721765</c:v>
                </c:pt>
                <c:pt idx="2804">
                  <c:v>674.92338375865131</c:v>
                </c:pt>
                <c:pt idx="2805">
                  <c:v>674.96369627721765</c:v>
                </c:pt>
                <c:pt idx="2806">
                  <c:v>674.92338375865131</c:v>
                </c:pt>
                <c:pt idx="2807">
                  <c:v>674.88083165572027</c:v>
                </c:pt>
                <c:pt idx="2808">
                  <c:v>674.84051913715393</c:v>
                </c:pt>
                <c:pt idx="2809">
                  <c:v>674.79796703422289</c:v>
                </c:pt>
                <c:pt idx="2810">
                  <c:v>674.83827955278912</c:v>
                </c:pt>
                <c:pt idx="2811">
                  <c:v>674.87635248699064</c:v>
                </c:pt>
                <c:pt idx="2812">
                  <c:v>674.67478989415918</c:v>
                </c:pt>
                <c:pt idx="2813">
                  <c:v>674.79348786549326</c:v>
                </c:pt>
                <c:pt idx="2814">
                  <c:v>674.83380038405949</c:v>
                </c:pt>
                <c:pt idx="2815">
                  <c:v>674.87187331826101</c:v>
                </c:pt>
                <c:pt idx="2816">
                  <c:v>674.83156079969478</c:v>
                </c:pt>
                <c:pt idx="2817">
                  <c:v>674.86963373389631</c:v>
                </c:pt>
                <c:pt idx="2818">
                  <c:v>674.74869617819741</c:v>
                </c:pt>
                <c:pt idx="2819">
                  <c:v>674.70614407526637</c:v>
                </c:pt>
                <c:pt idx="2820">
                  <c:v>674.74645659383259</c:v>
                </c:pt>
                <c:pt idx="2821">
                  <c:v>674.62327945376899</c:v>
                </c:pt>
                <c:pt idx="2822">
                  <c:v>674.74645659383259</c:v>
                </c:pt>
                <c:pt idx="2823">
                  <c:v>674.62103986940406</c:v>
                </c:pt>
                <c:pt idx="2824">
                  <c:v>674.58072735083783</c:v>
                </c:pt>
                <c:pt idx="2825">
                  <c:v>674.62103986940406</c:v>
                </c:pt>
                <c:pt idx="2826">
                  <c:v>674.49786272934045</c:v>
                </c:pt>
                <c:pt idx="2827">
                  <c:v>674.70614407526637</c:v>
                </c:pt>
                <c:pt idx="2828">
                  <c:v>674.66583155670003</c:v>
                </c:pt>
                <c:pt idx="2829">
                  <c:v>674.70390449090144</c:v>
                </c:pt>
                <c:pt idx="2830">
                  <c:v>674.58296693520265</c:v>
                </c:pt>
                <c:pt idx="2831">
                  <c:v>674.70166490653673</c:v>
                </c:pt>
                <c:pt idx="2832">
                  <c:v>674.58072735083783</c:v>
                </c:pt>
                <c:pt idx="2833">
                  <c:v>674.53817524790679</c:v>
                </c:pt>
                <c:pt idx="2834">
                  <c:v>674.57848776647302</c:v>
                </c:pt>
                <c:pt idx="2835">
                  <c:v>674.61880028503936</c:v>
                </c:pt>
                <c:pt idx="2836">
                  <c:v>674.57848776647302</c:v>
                </c:pt>
                <c:pt idx="2837">
                  <c:v>674.4530710420446</c:v>
                </c:pt>
                <c:pt idx="2838">
                  <c:v>674.5762481821082</c:v>
                </c:pt>
                <c:pt idx="2839">
                  <c:v>674.53369607917716</c:v>
                </c:pt>
                <c:pt idx="2840">
                  <c:v>674.49338356061094</c:v>
                </c:pt>
                <c:pt idx="2841">
                  <c:v>674.53145649481235</c:v>
                </c:pt>
                <c:pt idx="2842">
                  <c:v>674.57176901337868</c:v>
                </c:pt>
                <c:pt idx="2843">
                  <c:v>674.52921691044753</c:v>
                </c:pt>
                <c:pt idx="2844">
                  <c:v>674.40827935474863</c:v>
                </c:pt>
                <c:pt idx="2845">
                  <c:v>674.44635228895015</c:v>
                </c:pt>
                <c:pt idx="2846">
                  <c:v>674.32541473325136</c:v>
                </c:pt>
                <c:pt idx="2847">
                  <c:v>674.36348766745277</c:v>
                </c:pt>
                <c:pt idx="2848">
                  <c:v>674.24255011175399</c:v>
                </c:pt>
                <c:pt idx="2849">
                  <c:v>674.36124808308807</c:v>
                </c:pt>
                <c:pt idx="2850">
                  <c:v>674.4015606016543</c:v>
                </c:pt>
                <c:pt idx="2851">
                  <c:v>674.35900849872326</c:v>
                </c:pt>
                <c:pt idx="2852">
                  <c:v>674.39932101728959</c:v>
                </c:pt>
                <c:pt idx="2853">
                  <c:v>674.43963353585582</c:v>
                </c:pt>
                <c:pt idx="2854">
                  <c:v>674.3164563957921</c:v>
                </c:pt>
                <c:pt idx="2855">
                  <c:v>674.437393951491</c:v>
                </c:pt>
                <c:pt idx="2856">
                  <c:v>674.3164563957921</c:v>
                </c:pt>
                <c:pt idx="2857">
                  <c:v>674.35452932999362</c:v>
                </c:pt>
                <c:pt idx="2858">
                  <c:v>674.39484184855996</c:v>
                </c:pt>
                <c:pt idx="2859">
                  <c:v>674.27166470849625</c:v>
                </c:pt>
                <c:pt idx="2860">
                  <c:v>674.23135218993002</c:v>
                </c:pt>
                <c:pt idx="2861">
                  <c:v>674.26942512413154</c:v>
                </c:pt>
                <c:pt idx="2862">
                  <c:v>674.22911260556521</c:v>
                </c:pt>
                <c:pt idx="2863">
                  <c:v>674.26718553976673</c:v>
                </c:pt>
                <c:pt idx="2864">
                  <c:v>674.14624798406783</c:v>
                </c:pt>
                <c:pt idx="2865">
                  <c:v>674.18432091826924</c:v>
                </c:pt>
                <c:pt idx="2866">
                  <c:v>674.23135218993002</c:v>
                </c:pt>
                <c:pt idx="2867">
                  <c:v>674.10145629677197</c:v>
                </c:pt>
                <c:pt idx="2868">
                  <c:v>674.14848756843264</c:v>
                </c:pt>
                <c:pt idx="2869">
                  <c:v>674.18880008699887</c:v>
                </c:pt>
                <c:pt idx="2870">
                  <c:v>674.14848756843264</c:v>
                </c:pt>
                <c:pt idx="2871">
                  <c:v>674.10593546550149</c:v>
                </c:pt>
                <c:pt idx="2872">
                  <c:v>673.98275832543789</c:v>
                </c:pt>
                <c:pt idx="2873">
                  <c:v>674.10369588113679</c:v>
                </c:pt>
                <c:pt idx="2874">
                  <c:v>674.14400839970301</c:v>
                </c:pt>
                <c:pt idx="2875">
                  <c:v>674.18208133390453</c:v>
                </c:pt>
                <c:pt idx="2876">
                  <c:v>674.1417688153382</c:v>
                </c:pt>
                <c:pt idx="2877">
                  <c:v>674.09921671240716</c:v>
                </c:pt>
                <c:pt idx="2878">
                  <c:v>673.97827915670837</c:v>
                </c:pt>
                <c:pt idx="2879">
                  <c:v>674.01635209090978</c:v>
                </c:pt>
                <c:pt idx="2880">
                  <c:v>673.97603957234344</c:v>
                </c:pt>
                <c:pt idx="2881">
                  <c:v>673.9334874694124</c:v>
                </c:pt>
                <c:pt idx="2882">
                  <c:v>673.97379998797874</c:v>
                </c:pt>
                <c:pt idx="2883">
                  <c:v>673.85062284791502</c:v>
                </c:pt>
                <c:pt idx="2884">
                  <c:v>673.89093536648136</c:v>
                </c:pt>
                <c:pt idx="2885">
                  <c:v>673.8483832635502</c:v>
                </c:pt>
                <c:pt idx="2886">
                  <c:v>673.72744570785142</c:v>
                </c:pt>
                <c:pt idx="2887">
                  <c:v>673.84614367918539</c:v>
                </c:pt>
                <c:pt idx="2888">
                  <c:v>673.80583116061916</c:v>
                </c:pt>
                <c:pt idx="2889">
                  <c:v>673.84390409482069</c:v>
                </c:pt>
                <c:pt idx="2890">
                  <c:v>673.72296653912178</c:v>
                </c:pt>
                <c:pt idx="2891">
                  <c:v>673.68041443619063</c:v>
                </c:pt>
                <c:pt idx="2892">
                  <c:v>673.72072695475697</c:v>
                </c:pt>
                <c:pt idx="2893">
                  <c:v>673.84166451045587</c:v>
                </c:pt>
                <c:pt idx="2894">
                  <c:v>673.72072695475697</c:v>
                </c:pt>
                <c:pt idx="2895">
                  <c:v>673.59531023032855</c:v>
                </c:pt>
                <c:pt idx="2896">
                  <c:v>673.63786233325959</c:v>
                </c:pt>
                <c:pt idx="2897">
                  <c:v>673.67593526746111</c:v>
                </c:pt>
                <c:pt idx="2898">
                  <c:v>673.63562274889478</c:v>
                </c:pt>
                <c:pt idx="2899">
                  <c:v>673.59307064596373</c:v>
                </c:pt>
                <c:pt idx="2900">
                  <c:v>673.71400820166252</c:v>
                </c:pt>
                <c:pt idx="2901">
                  <c:v>673.67145609873148</c:v>
                </c:pt>
                <c:pt idx="2902">
                  <c:v>673.46989350590013</c:v>
                </c:pt>
                <c:pt idx="2903">
                  <c:v>673.50796644010154</c:v>
                </c:pt>
                <c:pt idx="2904">
                  <c:v>673.62890399580044</c:v>
                </c:pt>
                <c:pt idx="2905">
                  <c:v>673.5863518928694</c:v>
                </c:pt>
                <c:pt idx="2906">
                  <c:v>673.4654143371705</c:v>
                </c:pt>
                <c:pt idx="2907">
                  <c:v>673.58411230850459</c:v>
                </c:pt>
                <c:pt idx="2908">
                  <c:v>673.38254971567312</c:v>
                </c:pt>
                <c:pt idx="2909">
                  <c:v>673.42062264987464</c:v>
                </c:pt>
                <c:pt idx="2910">
                  <c:v>673.55051854303258</c:v>
                </c:pt>
                <c:pt idx="2911">
                  <c:v>673.50796644010154</c:v>
                </c:pt>
                <c:pt idx="2912">
                  <c:v>673.54827895866788</c:v>
                </c:pt>
                <c:pt idx="2913">
                  <c:v>673.42510181860416</c:v>
                </c:pt>
                <c:pt idx="2914">
                  <c:v>673.38478930003794</c:v>
                </c:pt>
                <c:pt idx="2915">
                  <c:v>673.34223719710678</c:v>
                </c:pt>
                <c:pt idx="2916">
                  <c:v>673.38254971567312</c:v>
                </c:pt>
                <c:pt idx="2917">
                  <c:v>673.33999761274208</c:v>
                </c:pt>
                <c:pt idx="2918">
                  <c:v>673.38031013130831</c:v>
                </c:pt>
                <c:pt idx="2919">
                  <c:v>673.33775802837727</c:v>
                </c:pt>
                <c:pt idx="2920">
                  <c:v>673.29744550981093</c:v>
                </c:pt>
                <c:pt idx="2921">
                  <c:v>673.33551844401245</c:v>
                </c:pt>
                <c:pt idx="2922">
                  <c:v>673.21458088831355</c:v>
                </c:pt>
                <c:pt idx="2923">
                  <c:v>673.33327885964763</c:v>
                </c:pt>
                <c:pt idx="2924">
                  <c:v>673.37583096257868</c:v>
                </c:pt>
                <c:pt idx="2925">
                  <c:v>673.25041423815026</c:v>
                </c:pt>
                <c:pt idx="2926">
                  <c:v>673.2929663410813</c:v>
                </c:pt>
                <c:pt idx="2927">
                  <c:v>673.16754961665288</c:v>
                </c:pt>
                <c:pt idx="2928">
                  <c:v>673.21010171958392</c:v>
                </c:pt>
                <c:pt idx="2929">
                  <c:v>673.16754961665288</c:v>
                </c:pt>
                <c:pt idx="2930">
                  <c:v>673.20786213521922</c:v>
                </c:pt>
                <c:pt idx="2931">
                  <c:v>673.24593506942074</c:v>
                </c:pt>
                <c:pt idx="2932">
                  <c:v>673.2056225508544</c:v>
                </c:pt>
                <c:pt idx="2933">
                  <c:v>673.16307044792336</c:v>
                </c:pt>
                <c:pt idx="2934">
                  <c:v>673.12275792935702</c:v>
                </c:pt>
                <c:pt idx="2935">
                  <c:v>673.24145590069111</c:v>
                </c:pt>
                <c:pt idx="2936">
                  <c:v>673.12051834499221</c:v>
                </c:pt>
                <c:pt idx="2937">
                  <c:v>673.15859127919373</c:v>
                </c:pt>
                <c:pt idx="2938">
                  <c:v>673.11827876062739</c:v>
                </c:pt>
                <c:pt idx="2939">
                  <c:v>672.99510162056379</c:v>
                </c:pt>
                <c:pt idx="2940">
                  <c:v>673.11603917626269</c:v>
                </c:pt>
                <c:pt idx="2941">
                  <c:v>673.07348707333153</c:v>
                </c:pt>
                <c:pt idx="2942">
                  <c:v>672.95254951763263</c:v>
                </c:pt>
                <c:pt idx="2943">
                  <c:v>672.90999741470159</c:v>
                </c:pt>
                <c:pt idx="2944">
                  <c:v>673.03093497040038</c:v>
                </c:pt>
                <c:pt idx="2945">
                  <c:v>672.90775783033678</c:v>
                </c:pt>
                <c:pt idx="2946">
                  <c:v>672.94807034890312</c:v>
                </c:pt>
                <c:pt idx="2947">
                  <c:v>673.0690079046019</c:v>
                </c:pt>
                <c:pt idx="2948">
                  <c:v>673.19666421339525</c:v>
                </c:pt>
                <c:pt idx="2949">
                  <c:v>672.98614328310452</c:v>
                </c:pt>
                <c:pt idx="2950">
                  <c:v>673.11379959189787</c:v>
                </c:pt>
                <c:pt idx="2951">
                  <c:v>672.90327866160726</c:v>
                </c:pt>
                <c:pt idx="2952">
                  <c:v>672.86296614304092</c:v>
                </c:pt>
                <c:pt idx="2953">
                  <c:v>672.82041404010988</c:v>
                </c:pt>
                <c:pt idx="2954">
                  <c:v>672.78010152154354</c:v>
                </c:pt>
                <c:pt idx="2955">
                  <c:v>672.90551824597196</c:v>
                </c:pt>
                <c:pt idx="2956">
                  <c:v>672.78458069027306</c:v>
                </c:pt>
                <c:pt idx="2957">
                  <c:v>672.74202858734202</c:v>
                </c:pt>
                <c:pt idx="2958">
                  <c:v>672.86296614304092</c:v>
                </c:pt>
                <c:pt idx="2959">
                  <c:v>672.82041404010988</c:v>
                </c:pt>
                <c:pt idx="2960">
                  <c:v>672.69947648441098</c:v>
                </c:pt>
                <c:pt idx="2961">
                  <c:v>672.7375494186125</c:v>
                </c:pt>
                <c:pt idx="2962">
                  <c:v>672.69723690004616</c:v>
                </c:pt>
                <c:pt idx="2963">
                  <c:v>672.65468479711512</c:v>
                </c:pt>
                <c:pt idx="2964">
                  <c:v>672.61437227854879</c:v>
                </c:pt>
                <c:pt idx="2965">
                  <c:v>672.57182017561763</c:v>
                </c:pt>
                <c:pt idx="2966">
                  <c:v>672.61437227854879</c:v>
                </c:pt>
                <c:pt idx="2967">
                  <c:v>672.65244521275031</c:v>
                </c:pt>
                <c:pt idx="2968">
                  <c:v>672.44864303555403</c:v>
                </c:pt>
                <c:pt idx="2969">
                  <c:v>672.56958059125293</c:v>
                </c:pt>
                <c:pt idx="2970">
                  <c:v>672.60989310981915</c:v>
                </c:pt>
                <c:pt idx="2971">
                  <c:v>672.48671596975555</c:v>
                </c:pt>
                <c:pt idx="2972">
                  <c:v>672.52702848832178</c:v>
                </c:pt>
                <c:pt idx="2973">
                  <c:v>672.5651014225233</c:v>
                </c:pt>
                <c:pt idx="2974">
                  <c:v>672.60541394108964</c:v>
                </c:pt>
                <c:pt idx="2975">
                  <c:v>672.48223680102592</c:v>
                </c:pt>
                <c:pt idx="2976">
                  <c:v>672.44192428245969</c:v>
                </c:pt>
                <c:pt idx="2977">
                  <c:v>672.39937217952865</c:v>
                </c:pt>
                <c:pt idx="2978">
                  <c:v>672.43968469809488</c:v>
                </c:pt>
                <c:pt idx="2979">
                  <c:v>672.31650755803128</c:v>
                </c:pt>
                <c:pt idx="2980">
                  <c:v>672.3568200765975</c:v>
                </c:pt>
                <c:pt idx="2981">
                  <c:v>672.39489301079902</c:v>
                </c:pt>
                <c:pt idx="2982">
                  <c:v>672.3545804922328</c:v>
                </c:pt>
                <c:pt idx="2983">
                  <c:v>672.31202838930164</c:v>
                </c:pt>
                <c:pt idx="2984">
                  <c:v>672.27171587073531</c:v>
                </c:pt>
                <c:pt idx="2985">
                  <c:v>672.47327846356677</c:v>
                </c:pt>
                <c:pt idx="2986">
                  <c:v>672.26947628637049</c:v>
                </c:pt>
                <c:pt idx="2987">
                  <c:v>672.30978880493683</c:v>
                </c:pt>
                <c:pt idx="2988">
                  <c:v>672.26947628637049</c:v>
                </c:pt>
                <c:pt idx="2989">
                  <c:v>672.14405956194207</c:v>
                </c:pt>
                <c:pt idx="2990">
                  <c:v>672.18661166487323</c:v>
                </c:pt>
                <c:pt idx="2991">
                  <c:v>672.30530963620731</c:v>
                </c:pt>
                <c:pt idx="2992">
                  <c:v>672.02088242187847</c:v>
                </c:pt>
                <c:pt idx="2993">
                  <c:v>672.06119494044469</c:v>
                </c:pt>
                <c:pt idx="2994">
                  <c:v>672.18213249614359</c:v>
                </c:pt>
                <c:pt idx="2995">
                  <c:v>672.13958039321244</c:v>
                </c:pt>
                <c:pt idx="2996">
                  <c:v>672.17989291177878</c:v>
                </c:pt>
                <c:pt idx="2997">
                  <c:v>671.9760907345825</c:v>
                </c:pt>
                <c:pt idx="2998">
                  <c:v>672.01640325314884</c:v>
                </c:pt>
                <c:pt idx="2999">
                  <c:v>671.9738511502178</c:v>
                </c:pt>
                <c:pt idx="3000">
                  <c:v>671.93353863165146</c:v>
                </c:pt>
                <c:pt idx="3001">
                  <c:v>671.97161156585298</c:v>
                </c:pt>
                <c:pt idx="3002">
                  <c:v>671.85067401015408</c:v>
                </c:pt>
                <c:pt idx="3003">
                  <c:v>671.80812190722304</c:v>
                </c:pt>
                <c:pt idx="3004">
                  <c:v>671.7678093886567</c:v>
                </c:pt>
                <c:pt idx="3005">
                  <c:v>671.80588232285822</c:v>
                </c:pt>
                <c:pt idx="3006">
                  <c:v>671.8529135945189</c:v>
                </c:pt>
                <c:pt idx="3007">
                  <c:v>671.89322611308512</c:v>
                </c:pt>
                <c:pt idx="3008">
                  <c:v>671.93353863165146</c:v>
                </c:pt>
                <c:pt idx="3009">
                  <c:v>671.89098652872042</c:v>
                </c:pt>
                <c:pt idx="3010">
                  <c:v>671.77004897302152</c:v>
                </c:pt>
                <c:pt idx="3011">
                  <c:v>671.72749687009048</c:v>
                </c:pt>
                <c:pt idx="3012">
                  <c:v>671.7678093886567</c:v>
                </c:pt>
                <c:pt idx="3013">
                  <c:v>671.6446322485931</c:v>
                </c:pt>
                <c:pt idx="3014">
                  <c:v>671.68494476715932</c:v>
                </c:pt>
                <c:pt idx="3015">
                  <c:v>671.72301770136085</c:v>
                </c:pt>
                <c:pt idx="3016">
                  <c:v>671.60208014566194</c:v>
                </c:pt>
                <c:pt idx="3017">
                  <c:v>671.64015307986347</c:v>
                </c:pt>
                <c:pt idx="3018">
                  <c:v>671.68046559842969</c:v>
                </c:pt>
                <c:pt idx="3019">
                  <c:v>671.79916356976378</c:v>
                </c:pt>
                <c:pt idx="3020">
                  <c:v>671.67822601406499</c:v>
                </c:pt>
                <c:pt idx="3021">
                  <c:v>671.63567391113384</c:v>
                </c:pt>
                <c:pt idx="3022">
                  <c:v>671.59536139256761</c:v>
                </c:pt>
                <c:pt idx="3023">
                  <c:v>671.63343432676913</c:v>
                </c:pt>
                <c:pt idx="3024">
                  <c:v>671.67374684533536</c:v>
                </c:pt>
                <c:pt idx="3025">
                  <c:v>671.6311947424042</c:v>
                </c:pt>
                <c:pt idx="3026">
                  <c:v>671.59088222383798</c:v>
                </c:pt>
                <c:pt idx="3027">
                  <c:v>671.54833012090694</c:v>
                </c:pt>
                <c:pt idx="3028">
                  <c:v>671.5080176023406</c:v>
                </c:pt>
                <c:pt idx="3029">
                  <c:v>671.54833012090694</c:v>
                </c:pt>
                <c:pt idx="3030">
                  <c:v>671.58864263947316</c:v>
                </c:pt>
                <c:pt idx="3031">
                  <c:v>671.46546549940956</c:v>
                </c:pt>
                <c:pt idx="3032">
                  <c:v>671.42515298084322</c:v>
                </c:pt>
                <c:pt idx="3033">
                  <c:v>671.38260087791218</c:v>
                </c:pt>
                <c:pt idx="3034">
                  <c:v>671.34228835934584</c:v>
                </c:pt>
                <c:pt idx="3035">
                  <c:v>671.2997362564148</c:v>
                </c:pt>
                <c:pt idx="3036">
                  <c:v>671.25942373784846</c:v>
                </c:pt>
                <c:pt idx="3037">
                  <c:v>671.29749667204999</c:v>
                </c:pt>
                <c:pt idx="3038">
                  <c:v>671.25718415348376</c:v>
                </c:pt>
                <c:pt idx="3039">
                  <c:v>671.13400701342005</c:v>
                </c:pt>
                <c:pt idx="3040">
                  <c:v>671.17431953198638</c:v>
                </c:pt>
                <c:pt idx="3041">
                  <c:v>671.21239246618791</c:v>
                </c:pt>
                <c:pt idx="3042">
                  <c:v>671.25270498475413</c:v>
                </c:pt>
                <c:pt idx="3043">
                  <c:v>671.21015288182298</c:v>
                </c:pt>
                <c:pt idx="3044">
                  <c:v>671.25046540038932</c:v>
                </c:pt>
                <c:pt idx="3045">
                  <c:v>671.20791329745828</c:v>
                </c:pt>
                <c:pt idx="3046">
                  <c:v>671.2482258160245</c:v>
                </c:pt>
                <c:pt idx="3047">
                  <c:v>671.04442363882833</c:v>
                </c:pt>
                <c:pt idx="3048">
                  <c:v>671.08473615739456</c:v>
                </c:pt>
                <c:pt idx="3049">
                  <c:v>671.04218405446352</c:v>
                </c:pt>
                <c:pt idx="3050">
                  <c:v>671.08249657302974</c:v>
                </c:pt>
                <c:pt idx="3051">
                  <c:v>670.95931943296614</c:v>
                </c:pt>
                <c:pt idx="3052">
                  <c:v>671.08921532612419</c:v>
                </c:pt>
                <c:pt idx="3053">
                  <c:v>670.87645481146876</c:v>
                </c:pt>
                <c:pt idx="3054">
                  <c:v>671.08697574175937</c:v>
                </c:pt>
                <c:pt idx="3055">
                  <c:v>671.04442363882833</c:v>
                </c:pt>
                <c:pt idx="3056">
                  <c:v>671.08473615739456</c:v>
                </c:pt>
                <c:pt idx="3057">
                  <c:v>670.96155901733096</c:v>
                </c:pt>
                <c:pt idx="3058">
                  <c:v>670.92124649876462</c:v>
                </c:pt>
                <c:pt idx="3059">
                  <c:v>670.79806935870101</c:v>
                </c:pt>
                <c:pt idx="3060">
                  <c:v>670.83838187726724</c:v>
                </c:pt>
                <c:pt idx="3061">
                  <c:v>670.71520473720363</c:v>
                </c:pt>
                <c:pt idx="3062">
                  <c:v>670.75551725576986</c:v>
                </c:pt>
                <c:pt idx="3063">
                  <c:v>670.71296515283871</c:v>
                </c:pt>
                <c:pt idx="3064">
                  <c:v>670.59202759713992</c:v>
                </c:pt>
                <c:pt idx="3065">
                  <c:v>670.63010053134144</c:v>
                </c:pt>
                <c:pt idx="3066">
                  <c:v>670.67041304990767</c:v>
                </c:pt>
                <c:pt idx="3067">
                  <c:v>670.78911102124175</c:v>
                </c:pt>
                <c:pt idx="3068">
                  <c:v>670.74879850267553</c:v>
                </c:pt>
                <c:pt idx="3069">
                  <c:v>670.70624639974437</c:v>
                </c:pt>
                <c:pt idx="3070">
                  <c:v>670.58530884404558</c:v>
                </c:pt>
                <c:pt idx="3071">
                  <c:v>670.62338177824699</c:v>
                </c:pt>
                <c:pt idx="3072">
                  <c:v>670.58306925968077</c:v>
                </c:pt>
                <c:pt idx="3073">
                  <c:v>670.45989211961705</c:v>
                </c:pt>
                <c:pt idx="3074">
                  <c:v>670.50020463818339</c:v>
                </c:pt>
                <c:pt idx="3075">
                  <c:v>670.37702749811967</c:v>
                </c:pt>
                <c:pt idx="3076">
                  <c:v>670.41734001668601</c:v>
                </c:pt>
                <c:pt idx="3077">
                  <c:v>670.29416287662241</c:v>
                </c:pt>
                <c:pt idx="3078">
                  <c:v>670.49796505381858</c:v>
                </c:pt>
                <c:pt idx="3079">
                  <c:v>670.45541295088742</c:v>
                </c:pt>
                <c:pt idx="3080">
                  <c:v>670.4151004323212</c:v>
                </c:pt>
                <c:pt idx="3081">
                  <c:v>670.37254832939016</c:v>
                </c:pt>
                <c:pt idx="3082">
                  <c:v>670.41286084795638</c:v>
                </c:pt>
                <c:pt idx="3083">
                  <c:v>670.2090586707601</c:v>
                </c:pt>
                <c:pt idx="3084">
                  <c:v>670.24937118932644</c:v>
                </c:pt>
                <c:pt idx="3085">
                  <c:v>670.2068190863954</c:v>
                </c:pt>
                <c:pt idx="3086">
                  <c:v>670.24713160496162</c:v>
                </c:pt>
                <c:pt idx="3087">
                  <c:v>670.20457950203058</c:v>
                </c:pt>
                <c:pt idx="3088">
                  <c:v>670.08364194633168</c:v>
                </c:pt>
                <c:pt idx="3089">
                  <c:v>670.1217148805332</c:v>
                </c:pt>
                <c:pt idx="3090">
                  <c:v>670.16202739909954</c:v>
                </c:pt>
                <c:pt idx="3091">
                  <c:v>670.11947529616839</c:v>
                </c:pt>
                <c:pt idx="3092">
                  <c:v>670.15978781473473</c:v>
                </c:pt>
                <c:pt idx="3093">
                  <c:v>670.19786074893614</c:v>
                </c:pt>
                <c:pt idx="3094">
                  <c:v>670.15754823036991</c:v>
                </c:pt>
                <c:pt idx="3095">
                  <c:v>670.03437109030619</c:v>
                </c:pt>
                <c:pt idx="3096">
                  <c:v>669.99405857173997</c:v>
                </c:pt>
                <c:pt idx="3097">
                  <c:v>670.03213150594149</c:v>
                </c:pt>
                <c:pt idx="3098">
                  <c:v>669.91119395024259</c:v>
                </c:pt>
                <c:pt idx="3099">
                  <c:v>669.94926688444411</c:v>
                </c:pt>
                <c:pt idx="3100">
                  <c:v>669.82832932874521</c:v>
                </c:pt>
                <c:pt idx="3101">
                  <c:v>669.9470273000793</c:v>
                </c:pt>
                <c:pt idx="3102">
                  <c:v>669.90671478151296</c:v>
                </c:pt>
                <c:pt idx="3103">
                  <c:v>669.9470273000793</c:v>
                </c:pt>
                <c:pt idx="3104">
                  <c:v>669.90671478151296</c:v>
                </c:pt>
                <c:pt idx="3105">
                  <c:v>669.86416267858192</c:v>
                </c:pt>
                <c:pt idx="3106">
                  <c:v>669.8238501600157</c:v>
                </c:pt>
                <c:pt idx="3107">
                  <c:v>669.69843343558716</c:v>
                </c:pt>
                <c:pt idx="3108">
                  <c:v>669.65812091702082</c:v>
                </c:pt>
                <c:pt idx="3109">
                  <c:v>669.77905847271973</c:v>
                </c:pt>
                <c:pt idx="3110">
                  <c:v>669.65812091702082</c:v>
                </c:pt>
                <c:pt idx="3111">
                  <c:v>669.69619385122235</c:v>
                </c:pt>
                <c:pt idx="3112">
                  <c:v>669.57525629552345</c:v>
                </c:pt>
                <c:pt idx="3113">
                  <c:v>669.61332922972497</c:v>
                </c:pt>
                <c:pt idx="3114">
                  <c:v>669.57301671115874</c:v>
                </c:pt>
                <c:pt idx="3115">
                  <c:v>669.69843343558716</c:v>
                </c:pt>
                <c:pt idx="3116">
                  <c:v>669.65812091702082</c:v>
                </c:pt>
                <c:pt idx="3117">
                  <c:v>669.61556881408978</c:v>
                </c:pt>
                <c:pt idx="3118">
                  <c:v>669.73874595415339</c:v>
                </c:pt>
                <c:pt idx="3119">
                  <c:v>669.5327041925924</c:v>
                </c:pt>
                <c:pt idx="3120">
                  <c:v>669.57301671115874</c:v>
                </c:pt>
                <c:pt idx="3121">
                  <c:v>669.53046460822759</c:v>
                </c:pt>
                <c:pt idx="3122">
                  <c:v>669.4095270525288</c:v>
                </c:pt>
                <c:pt idx="3123">
                  <c:v>669.36697494959765</c:v>
                </c:pt>
                <c:pt idx="3124">
                  <c:v>669.40728746816399</c:v>
                </c:pt>
                <c:pt idx="3125">
                  <c:v>669.44759998673021</c:v>
                </c:pt>
                <c:pt idx="3126">
                  <c:v>669.32442284666649</c:v>
                </c:pt>
                <c:pt idx="3127">
                  <c:v>669.4453604023654</c:v>
                </c:pt>
                <c:pt idx="3128">
                  <c:v>669.32442284666649</c:v>
                </c:pt>
                <c:pt idx="3129">
                  <c:v>669.52374585513326</c:v>
                </c:pt>
                <c:pt idx="3130">
                  <c:v>669.32218326230179</c:v>
                </c:pt>
                <c:pt idx="3131">
                  <c:v>669.36025619650331</c:v>
                </c:pt>
                <c:pt idx="3132">
                  <c:v>669.40056871506954</c:v>
                </c:pt>
                <c:pt idx="3133">
                  <c:v>669.27739157500594</c:v>
                </c:pt>
                <c:pt idx="3134">
                  <c:v>669.31770409357216</c:v>
                </c:pt>
                <c:pt idx="3135">
                  <c:v>669.19452695350856</c:v>
                </c:pt>
                <c:pt idx="3136">
                  <c:v>669.07358939780966</c:v>
                </c:pt>
                <c:pt idx="3137">
                  <c:v>669.19228736914374</c:v>
                </c:pt>
                <c:pt idx="3138">
                  <c:v>669.23259988771008</c:v>
                </c:pt>
                <c:pt idx="3139">
                  <c:v>669.19004778477893</c:v>
                </c:pt>
                <c:pt idx="3140">
                  <c:v>669.31098534047783</c:v>
                </c:pt>
                <c:pt idx="3141">
                  <c:v>669.02655812614898</c:v>
                </c:pt>
                <c:pt idx="3142">
                  <c:v>669.06687064471521</c:v>
                </c:pt>
                <c:pt idx="3143">
                  <c:v>668.94369350465161</c:v>
                </c:pt>
                <c:pt idx="3144">
                  <c:v>668.98400602321794</c:v>
                </c:pt>
                <c:pt idx="3145">
                  <c:v>668.94145392028679</c:v>
                </c:pt>
                <c:pt idx="3146">
                  <c:v>668.98176643885313</c:v>
                </c:pt>
                <c:pt idx="3147">
                  <c:v>668.93921433592209</c:v>
                </c:pt>
                <c:pt idx="3148">
                  <c:v>668.81827678022319</c:v>
                </c:pt>
                <c:pt idx="3149">
                  <c:v>668.77572467729203</c:v>
                </c:pt>
                <c:pt idx="3150">
                  <c:v>668.65478712159324</c:v>
                </c:pt>
                <c:pt idx="3151">
                  <c:v>668.77348509292733</c:v>
                </c:pt>
                <c:pt idx="3152">
                  <c:v>668.73317257436099</c:v>
                </c:pt>
                <c:pt idx="3153">
                  <c:v>668.77124550856252</c:v>
                </c:pt>
                <c:pt idx="3154">
                  <c:v>668.73093298999618</c:v>
                </c:pt>
                <c:pt idx="3155">
                  <c:v>668.68838088706514</c:v>
                </c:pt>
                <c:pt idx="3156">
                  <c:v>668.64806836849891</c:v>
                </c:pt>
                <c:pt idx="3157">
                  <c:v>668.60551626556776</c:v>
                </c:pt>
                <c:pt idx="3158">
                  <c:v>668.56520374700142</c:v>
                </c:pt>
                <c:pt idx="3159">
                  <c:v>668.52265164407038</c:v>
                </c:pt>
                <c:pt idx="3160">
                  <c:v>668.48233912550404</c:v>
                </c:pt>
                <c:pt idx="3161">
                  <c:v>668.439787022573</c:v>
                </c:pt>
                <c:pt idx="3162">
                  <c:v>668.48233912550404</c:v>
                </c:pt>
                <c:pt idx="3163">
                  <c:v>668.60103709683813</c:v>
                </c:pt>
                <c:pt idx="3164">
                  <c:v>668.39947450400666</c:v>
                </c:pt>
                <c:pt idx="3165">
                  <c:v>668.35692240107562</c:v>
                </c:pt>
                <c:pt idx="3166">
                  <c:v>668.31660988250928</c:v>
                </c:pt>
                <c:pt idx="3167">
                  <c:v>668.19119315808086</c:v>
                </c:pt>
                <c:pt idx="3168">
                  <c:v>668.31437029814458</c:v>
                </c:pt>
                <c:pt idx="3169">
                  <c:v>668.19119315808086</c:v>
                </c:pt>
                <c:pt idx="3170">
                  <c:v>668.31213071377977</c:v>
                </c:pt>
                <c:pt idx="3171">
                  <c:v>668.18895357371616</c:v>
                </c:pt>
                <c:pt idx="3172">
                  <c:v>668.14864105514971</c:v>
                </c:pt>
                <c:pt idx="3173">
                  <c:v>668.35468281671081</c:v>
                </c:pt>
                <c:pt idx="3174">
                  <c:v>668.23374526101202</c:v>
                </c:pt>
                <c:pt idx="3175">
                  <c:v>668.35468281671081</c:v>
                </c:pt>
                <c:pt idx="3176">
                  <c:v>668.23150567664709</c:v>
                </c:pt>
                <c:pt idx="3177">
                  <c:v>668.27181819521343</c:v>
                </c:pt>
                <c:pt idx="3178">
                  <c:v>668.14864105514971</c:v>
                </c:pt>
                <c:pt idx="3179">
                  <c:v>668.02546391508611</c:v>
                </c:pt>
                <c:pt idx="3180">
                  <c:v>668.06577643365245</c:v>
                </c:pt>
                <c:pt idx="3181">
                  <c:v>668.02322433072129</c:v>
                </c:pt>
                <c:pt idx="3182">
                  <c:v>667.98291181215507</c:v>
                </c:pt>
                <c:pt idx="3183">
                  <c:v>667.94035970922391</c:v>
                </c:pt>
                <c:pt idx="3184">
                  <c:v>667.81942215352512</c:v>
                </c:pt>
                <c:pt idx="3185">
                  <c:v>667.94035970922391</c:v>
                </c:pt>
                <c:pt idx="3186">
                  <c:v>667.81718256916031</c:v>
                </c:pt>
                <c:pt idx="3187">
                  <c:v>667.93812012485921</c:v>
                </c:pt>
                <c:pt idx="3188">
                  <c:v>667.89780760629287</c:v>
                </c:pt>
                <c:pt idx="3189">
                  <c:v>667.93588054049428</c:v>
                </c:pt>
                <c:pt idx="3190">
                  <c:v>667.81494298479549</c:v>
                </c:pt>
                <c:pt idx="3191">
                  <c:v>667.77239088186445</c:v>
                </c:pt>
                <c:pt idx="3192">
                  <c:v>667.81270340043068</c:v>
                </c:pt>
                <c:pt idx="3193">
                  <c:v>667.60890122323451</c:v>
                </c:pt>
                <c:pt idx="3194">
                  <c:v>667.64921374180074</c:v>
                </c:pt>
                <c:pt idx="3195">
                  <c:v>667.44317198023964</c:v>
                </c:pt>
                <c:pt idx="3196">
                  <c:v>667.48572408317079</c:v>
                </c:pt>
                <c:pt idx="3197">
                  <c:v>667.60442205450488</c:v>
                </c:pt>
                <c:pt idx="3198">
                  <c:v>667.56410953593854</c:v>
                </c:pt>
                <c:pt idx="3199">
                  <c:v>667.5215574330075</c:v>
                </c:pt>
                <c:pt idx="3200">
                  <c:v>667.56186995157384</c:v>
                </c:pt>
                <c:pt idx="3201">
                  <c:v>667.51931784864269</c:v>
                </c:pt>
                <c:pt idx="3202">
                  <c:v>667.47900533007646</c:v>
                </c:pt>
                <c:pt idx="3203">
                  <c:v>667.35582819001274</c:v>
                </c:pt>
                <c:pt idx="3204">
                  <c:v>667.47676574571153</c:v>
                </c:pt>
                <c:pt idx="3205">
                  <c:v>667.27296356851537</c:v>
                </c:pt>
                <c:pt idx="3206">
                  <c:v>667.3132760870817</c:v>
                </c:pt>
                <c:pt idx="3207">
                  <c:v>667.35134902128311</c:v>
                </c:pt>
                <c:pt idx="3208">
                  <c:v>667.31103650271689</c:v>
                </c:pt>
                <c:pt idx="3209">
                  <c:v>667.34910943691841</c:v>
                </c:pt>
                <c:pt idx="3210">
                  <c:v>667.38942195548464</c:v>
                </c:pt>
                <c:pt idx="3211">
                  <c:v>667.3468698525536</c:v>
                </c:pt>
                <c:pt idx="3212">
                  <c:v>667.30655733398726</c:v>
                </c:pt>
                <c:pt idx="3213">
                  <c:v>667.3468698525536</c:v>
                </c:pt>
                <c:pt idx="3214">
                  <c:v>667.30655733398726</c:v>
                </c:pt>
                <c:pt idx="3215">
                  <c:v>667.26400523105622</c:v>
                </c:pt>
                <c:pt idx="3216">
                  <c:v>667.1408280909925</c:v>
                </c:pt>
                <c:pt idx="3217">
                  <c:v>667.09827598806146</c:v>
                </c:pt>
                <c:pt idx="3218">
                  <c:v>667.1408280909925</c:v>
                </c:pt>
                <c:pt idx="3219">
                  <c:v>667.01541136656408</c:v>
                </c:pt>
                <c:pt idx="3220">
                  <c:v>666.97509884799786</c:v>
                </c:pt>
                <c:pt idx="3221">
                  <c:v>667.01541136656408</c:v>
                </c:pt>
                <c:pt idx="3222">
                  <c:v>666.97509884799786</c:v>
                </c:pt>
                <c:pt idx="3223">
                  <c:v>667.01317178219927</c:v>
                </c:pt>
                <c:pt idx="3224">
                  <c:v>666.89223422650036</c:v>
                </c:pt>
                <c:pt idx="3225">
                  <c:v>666.93030716070189</c:v>
                </c:pt>
                <c:pt idx="3226">
                  <c:v>666.97061967926822</c:v>
                </c:pt>
                <c:pt idx="3227">
                  <c:v>666.84744253920451</c:v>
                </c:pt>
                <c:pt idx="3228">
                  <c:v>666.72650498350561</c:v>
                </c:pt>
                <c:pt idx="3229">
                  <c:v>666.76457791770713</c:v>
                </c:pt>
                <c:pt idx="3230">
                  <c:v>666.7242653991409</c:v>
                </c:pt>
                <c:pt idx="3231">
                  <c:v>666.60108825907719</c:v>
                </c:pt>
                <c:pt idx="3232">
                  <c:v>666.64140077764353</c:v>
                </c:pt>
                <c:pt idx="3233">
                  <c:v>666.59884867471249</c:v>
                </c:pt>
                <c:pt idx="3234">
                  <c:v>666.55853615614615</c:v>
                </c:pt>
                <c:pt idx="3235">
                  <c:v>666.51598405321511</c:v>
                </c:pt>
                <c:pt idx="3236">
                  <c:v>666.55629657178133</c:v>
                </c:pt>
                <c:pt idx="3237">
                  <c:v>666.43311943171761</c:v>
                </c:pt>
                <c:pt idx="3238">
                  <c:v>666.47343195028395</c:v>
                </c:pt>
                <c:pt idx="3239">
                  <c:v>666.35025481022024</c:v>
                </c:pt>
                <c:pt idx="3240">
                  <c:v>666.39056732878657</c:v>
                </c:pt>
                <c:pt idx="3241">
                  <c:v>666.4286402629881</c:v>
                </c:pt>
                <c:pt idx="3242">
                  <c:v>666.38832774442176</c:v>
                </c:pt>
                <c:pt idx="3243">
                  <c:v>666.26515060435815</c:v>
                </c:pt>
                <c:pt idx="3244">
                  <c:v>666.14421304865925</c:v>
                </c:pt>
                <c:pt idx="3245">
                  <c:v>666.18228598286078</c:v>
                </c:pt>
                <c:pt idx="3246">
                  <c:v>666.30322353855968</c:v>
                </c:pt>
                <c:pt idx="3247">
                  <c:v>666.35025481022024</c:v>
                </c:pt>
                <c:pt idx="3248">
                  <c:v>666.2203589170623</c:v>
                </c:pt>
                <c:pt idx="3249">
                  <c:v>666.34801522585553</c:v>
                </c:pt>
                <c:pt idx="3250">
                  <c:v>666.13749429556481</c:v>
                </c:pt>
                <c:pt idx="3251">
                  <c:v>666.09494219263377</c:v>
                </c:pt>
                <c:pt idx="3252">
                  <c:v>666.14421304865925</c:v>
                </c:pt>
                <c:pt idx="3253">
                  <c:v>666.18228598286078</c:v>
                </c:pt>
                <c:pt idx="3254">
                  <c:v>666.14197346429444</c:v>
                </c:pt>
                <c:pt idx="3255">
                  <c:v>666.01879632423083</c:v>
                </c:pt>
                <c:pt idx="3256">
                  <c:v>665.9784838056645</c:v>
                </c:pt>
                <c:pt idx="3257">
                  <c:v>666.01655673986602</c:v>
                </c:pt>
                <c:pt idx="3258">
                  <c:v>666.05686925843236</c:v>
                </c:pt>
                <c:pt idx="3259">
                  <c:v>666.0143171555012</c:v>
                </c:pt>
                <c:pt idx="3260">
                  <c:v>665.97400463693486</c:v>
                </c:pt>
                <c:pt idx="3261">
                  <c:v>665.85082749687126</c:v>
                </c:pt>
                <c:pt idx="3262">
                  <c:v>665.89114001543749</c:v>
                </c:pt>
                <c:pt idx="3263">
                  <c:v>665.76796287537388</c:v>
                </c:pt>
                <c:pt idx="3264">
                  <c:v>665.80827539394011</c:v>
                </c:pt>
                <c:pt idx="3265">
                  <c:v>665.84634832814163</c:v>
                </c:pt>
                <c:pt idx="3266">
                  <c:v>665.72541077244284</c:v>
                </c:pt>
                <c:pt idx="3267">
                  <c:v>665.68285866951169</c:v>
                </c:pt>
                <c:pt idx="3268">
                  <c:v>665.64254615094546</c:v>
                </c:pt>
                <c:pt idx="3269">
                  <c:v>665.59999404801431</c:v>
                </c:pt>
                <c:pt idx="3270">
                  <c:v>665.72093160371321</c:v>
                </c:pt>
                <c:pt idx="3271">
                  <c:v>665.59775446364961</c:v>
                </c:pt>
                <c:pt idx="3272">
                  <c:v>665.55744194508327</c:v>
                </c:pt>
                <c:pt idx="3273">
                  <c:v>665.51488984215223</c:v>
                </c:pt>
                <c:pt idx="3274">
                  <c:v>665.47457732358589</c:v>
                </c:pt>
                <c:pt idx="3275">
                  <c:v>665.43202522065474</c:v>
                </c:pt>
                <c:pt idx="3276">
                  <c:v>665.47233773922108</c:v>
                </c:pt>
                <c:pt idx="3277">
                  <c:v>665.34916059915736</c:v>
                </c:pt>
                <c:pt idx="3278">
                  <c:v>665.30884808059113</c:v>
                </c:pt>
                <c:pt idx="3279">
                  <c:v>665.34692101479266</c:v>
                </c:pt>
                <c:pt idx="3280">
                  <c:v>665.38723353335888</c:v>
                </c:pt>
                <c:pt idx="3281">
                  <c:v>665.26405639329528</c:v>
                </c:pt>
                <c:pt idx="3282">
                  <c:v>665.3043689118615</c:v>
                </c:pt>
                <c:pt idx="3283">
                  <c:v>665.34468143042784</c:v>
                </c:pt>
                <c:pt idx="3284">
                  <c:v>665.3043689118615</c:v>
                </c:pt>
                <c:pt idx="3285">
                  <c:v>665.4230668831957</c:v>
                </c:pt>
                <c:pt idx="3286">
                  <c:v>665.22150429036424</c:v>
                </c:pt>
                <c:pt idx="3287">
                  <c:v>665.34020226169821</c:v>
                </c:pt>
                <c:pt idx="3288">
                  <c:v>665.13863966886686</c:v>
                </c:pt>
                <c:pt idx="3289">
                  <c:v>665.17671260306838</c:v>
                </c:pt>
                <c:pt idx="3290">
                  <c:v>665.05577504736948</c:v>
                </c:pt>
                <c:pt idx="3291">
                  <c:v>665.09384798157089</c:v>
                </c:pt>
                <c:pt idx="3292">
                  <c:v>665.05353546300466</c:v>
                </c:pt>
                <c:pt idx="3293">
                  <c:v>665.09160839720607</c:v>
                </c:pt>
                <c:pt idx="3294">
                  <c:v>664.97067084150729</c:v>
                </c:pt>
                <c:pt idx="3295">
                  <c:v>665.00874377570881</c:v>
                </c:pt>
                <c:pt idx="3296">
                  <c:v>665.04905629427503</c:v>
                </c:pt>
                <c:pt idx="3297">
                  <c:v>664.92587915421143</c:v>
                </c:pt>
                <c:pt idx="3298">
                  <c:v>664.96619167277765</c:v>
                </c:pt>
                <c:pt idx="3299">
                  <c:v>664.9236395698465</c:v>
                </c:pt>
                <c:pt idx="3300">
                  <c:v>664.88332705128028</c:v>
                </c:pt>
                <c:pt idx="3301">
                  <c:v>664.76014991121667</c:v>
                </c:pt>
                <c:pt idx="3302">
                  <c:v>664.8004624297829</c:v>
                </c:pt>
                <c:pt idx="3303">
                  <c:v>664.75791032685186</c:v>
                </c:pt>
                <c:pt idx="3304">
                  <c:v>664.71759780828563</c:v>
                </c:pt>
                <c:pt idx="3305">
                  <c:v>664.75567074248704</c:v>
                </c:pt>
                <c:pt idx="3306">
                  <c:v>664.79598326105338</c:v>
                </c:pt>
                <c:pt idx="3307">
                  <c:v>664.75343115812223</c:v>
                </c:pt>
                <c:pt idx="3308">
                  <c:v>664.713118639556</c:v>
                </c:pt>
                <c:pt idx="3309">
                  <c:v>664.58994149949228</c:v>
                </c:pt>
                <c:pt idx="3310">
                  <c:v>664.54962898092606</c:v>
                </c:pt>
                <c:pt idx="3311">
                  <c:v>664.5070768779949</c:v>
                </c:pt>
                <c:pt idx="3312">
                  <c:v>664.46676435942868</c:v>
                </c:pt>
                <c:pt idx="3313">
                  <c:v>664.5048372936302</c:v>
                </c:pt>
                <c:pt idx="3314">
                  <c:v>664.46452477506375</c:v>
                </c:pt>
                <c:pt idx="3315">
                  <c:v>664.50259770926527</c:v>
                </c:pt>
                <c:pt idx="3316">
                  <c:v>664.38166015356649</c:v>
                </c:pt>
                <c:pt idx="3317">
                  <c:v>664.33910805063533</c:v>
                </c:pt>
                <c:pt idx="3318">
                  <c:v>664.37942056920167</c:v>
                </c:pt>
                <c:pt idx="3319">
                  <c:v>664.33686846627063</c:v>
                </c:pt>
                <c:pt idx="3320">
                  <c:v>664.37942056920167</c:v>
                </c:pt>
                <c:pt idx="3321">
                  <c:v>664.33686846627063</c:v>
                </c:pt>
                <c:pt idx="3322">
                  <c:v>664.29655594770429</c:v>
                </c:pt>
                <c:pt idx="3323">
                  <c:v>664.25400384477325</c:v>
                </c:pt>
                <c:pt idx="3324">
                  <c:v>664.13082670470953</c:v>
                </c:pt>
                <c:pt idx="3325">
                  <c:v>664.17113922327587</c:v>
                </c:pt>
                <c:pt idx="3326">
                  <c:v>664.21817049493643</c:v>
                </c:pt>
                <c:pt idx="3327">
                  <c:v>664.08827460177849</c:v>
                </c:pt>
                <c:pt idx="3328">
                  <c:v>664.04796208321216</c:v>
                </c:pt>
                <c:pt idx="3329">
                  <c:v>664.09275377050801</c:v>
                </c:pt>
                <c:pt idx="3330">
                  <c:v>664.05244125194179</c:v>
                </c:pt>
                <c:pt idx="3331">
                  <c:v>664.09051418614331</c:v>
                </c:pt>
                <c:pt idx="3332">
                  <c:v>664.05020166757697</c:v>
                </c:pt>
                <c:pt idx="3333">
                  <c:v>664.08827460177849</c:v>
                </c:pt>
                <c:pt idx="3334">
                  <c:v>663.96733704607959</c:v>
                </c:pt>
                <c:pt idx="3335">
                  <c:v>663.84415990601599</c:v>
                </c:pt>
                <c:pt idx="3336">
                  <c:v>663.80384738744965</c:v>
                </c:pt>
                <c:pt idx="3337">
                  <c:v>663.84192032165117</c:v>
                </c:pt>
                <c:pt idx="3338">
                  <c:v>663.80160780308483</c:v>
                </c:pt>
                <c:pt idx="3339">
                  <c:v>663.75905570015368</c:v>
                </c:pt>
                <c:pt idx="3340">
                  <c:v>663.63811814445489</c:v>
                </c:pt>
                <c:pt idx="3341">
                  <c:v>663.67619107865642</c:v>
                </c:pt>
                <c:pt idx="3342">
                  <c:v>663.71650359722264</c:v>
                </c:pt>
                <c:pt idx="3343">
                  <c:v>663.75457653142416</c:v>
                </c:pt>
                <c:pt idx="3344">
                  <c:v>663.63363897572526</c:v>
                </c:pt>
                <c:pt idx="3345">
                  <c:v>663.67171190992678</c:v>
                </c:pt>
                <c:pt idx="3346">
                  <c:v>663.55077435422788</c:v>
                </c:pt>
                <c:pt idx="3347">
                  <c:v>663.42759721416428</c:v>
                </c:pt>
                <c:pt idx="3348">
                  <c:v>663.38728469559794</c:v>
                </c:pt>
                <c:pt idx="3349">
                  <c:v>663.50598266693203</c:v>
                </c:pt>
                <c:pt idx="3350">
                  <c:v>663.4656701483658</c:v>
                </c:pt>
                <c:pt idx="3351">
                  <c:v>663.34249300830209</c:v>
                </c:pt>
                <c:pt idx="3352">
                  <c:v>663.30218048973586</c:v>
                </c:pt>
                <c:pt idx="3353">
                  <c:v>663.17900334967214</c:v>
                </c:pt>
                <c:pt idx="3354">
                  <c:v>663.29994090537093</c:v>
                </c:pt>
                <c:pt idx="3355">
                  <c:v>663.17676376530733</c:v>
                </c:pt>
                <c:pt idx="3356">
                  <c:v>663.29994090537093</c:v>
                </c:pt>
                <c:pt idx="3357">
                  <c:v>663.25738880244</c:v>
                </c:pt>
                <c:pt idx="3358">
                  <c:v>663.29770132100623</c:v>
                </c:pt>
                <c:pt idx="3359">
                  <c:v>663.17452418094251</c:v>
                </c:pt>
                <c:pt idx="3360">
                  <c:v>663.21483669950885</c:v>
                </c:pt>
                <c:pt idx="3361">
                  <c:v>663.17228459657781</c:v>
                </c:pt>
                <c:pt idx="3362">
                  <c:v>663.13197207801147</c:v>
                </c:pt>
                <c:pt idx="3363">
                  <c:v>663.00879493794775</c:v>
                </c:pt>
                <c:pt idx="3364">
                  <c:v>663.04910745651409</c:v>
                </c:pt>
                <c:pt idx="3365">
                  <c:v>663.08718039071562</c:v>
                </c:pt>
                <c:pt idx="3366">
                  <c:v>662.96624283501671</c:v>
                </c:pt>
                <c:pt idx="3367">
                  <c:v>663.00431576921824</c:v>
                </c:pt>
                <c:pt idx="3368">
                  <c:v>663.04462828778458</c:v>
                </c:pt>
                <c:pt idx="3369">
                  <c:v>662.92145114772086</c:v>
                </c:pt>
                <c:pt idx="3370">
                  <c:v>662.80051359202196</c:v>
                </c:pt>
                <c:pt idx="3371">
                  <c:v>662.83858652622348</c:v>
                </c:pt>
                <c:pt idx="3372">
                  <c:v>662.8788990447897</c:v>
                </c:pt>
                <c:pt idx="3373">
                  <c:v>662.83634694185866</c:v>
                </c:pt>
                <c:pt idx="3374">
                  <c:v>662.79603442329233</c:v>
                </c:pt>
                <c:pt idx="3375">
                  <c:v>662.59223224609616</c:v>
                </c:pt>
                <c:pt idx="3376">
                  <c:v>662.63254476466238</c:v>
                </c:pt>
                <c:pt idx="3377">
                  <c:v>662.67061769886391</c:v>
                </c:pt>
                <c:pt idx="3378">
                  <c:v>662.71093021743025</c:v>
                </c:pt>
                <c:pt idx="3379">
                  <c:v>662.74900315163177</c:v>
                </c:pt>
                <c:pt idx="3380">
                  <c:v>662.70869063306543</c:v>
                </c:pt>
                <c:pt idx="3381">
                  <c:v>662.58551349300183</c:v>
                </c:pt>
                <c:pt idx="3382">
                  <c:v>662.62582601156805</c:v>
                </c:pt>
                <c:pt idx="3383">
                  <c:v>662.42202383437188</c:v>
                </c:pt>
                <c:pt idx="3384">
                  <c:v>662.46233635293811</c:v>
                </c:pt>
                <c:pt idx="3385">
                  <c:v>662.41978425000696</c:v>
                </c:pt>
                <c:pt idx="3386">
                  <c:v>662.46009676857329</c:v>
                </c:pt>
                <c:pt idx="3387">
                  <c:v>662.33691962850958</c:v>
                </c:pt>
                <c:pt idx="3388">
                  <c:v>662.21598207281079</c:v>
                </c:pt>
                <c:pt idx="3389">
                  <c:v>662.33468004414487</c:v>
                </c:pt>
                <c:pt idx="3390">
                  <c:v>662.29436752557854</c:v>
                </c:pt>
                <c:pt idx="3391">
                  <c:v>662.33244045978006</c:v>
                </c:pt>
                <c:pt idx="3392">
                  <c:v>662.29212794121372</c:v>
                </c:pt>
                <c:pt idx="3393">
                  <c:v>662.33244045978006</c:v>
                </c:pt>
                <c:pt idx="3394">
                  <c:v>662.12863828258378</c:v>
                </c:pt>
                <c:pt idx="3395">
                  <c:v>662.1667112167853</c:v>
                </c:pt>
                <c:pt idx="3396">
                  <c:v>662.20926331971646</c:v>
                </c:pt>
                <c:pt idx="3397">
                  <c:v>662.24733625391787</c:v>
                </c:pt>
                <c:pt idx="3398">
                  <c:v>662.12639869821908</c:v>
                </c:pt>
                <c:pt idx="3399">
                  <c:v>662.08384659528792</c:v>
                </c:pt>
                <c:pt idx="3400">
                  <c:v>662.0435340767217</c:v>
                </c:pt>
                <c:pt idx="3401">
                  <c:v>662.00098197379054</c:v>
                </c:pt>
                <c:pt idx="3402">
                  <c:v>662.04129449235688</c:v>
                </c:pt>
                <c:pt idx="3403">
                  <c:v>661.99874238942573</c:v>
                </c:pt>
                <c:pt idx="3404">
                  <c:v>661.9584298708595</c:v>
                </c:pt>
                <c:pt idx="3405">
                  <c:v>661.99650280506103</c:v>
                </c:pt>
                <c:pt idx="3406">
                  <c:v>661.87556524936213</c:v>
                </c:pt>
                <c:pt idx="3407">
                  <c:v>661.91363818356365</c:v>
                </c:pt>
                <c:pt idx="3408">
                  <c:v>661.87332566499731</c:v>
                </c:pt>
                <c:pt idx="3409">
                  <c:v>661.75014852493371</c:v>
                </c:pt>
                <c:pt idx="3410">
                  <c:v>661.79046104349993</c:v>
                </c:pt>
                <c:pt idx="3411">
                  <c:v>661.66728390343633</c:v>
                </c:pt>
                <c:pt idx="3412">
                  <c:v>661.62697138486999</c:v>
                </c:pt>
                <c:pt idx="3413">
                  <c:v>661.6650443190714</c:v>
                </c:pt>
                <c:pt idx="3414">
                  <c:v>661.71207559073218</c:v>
                </c:pt>
                <c:pt idx="3415">
                  <c:v>661.66952348780103</c:v>
                </c:pt>
                <c:pt idx="3416">
                  <c:v>661.6292109692348</c:v>
                </c:pt>
                <c:pt idx="3417">
                  <c:v>661.75014852493371</c:v>
                </c:pt>
                <c:pt idx="3418">
                  <c:v>661.45900255751042</c:v>
                </c:pt>
                <c:pt idx="3419">
                  <c:v>661.41645045457938</c:v>
                </c:pt>
                <c:pt idx="3420">
                  <c:v>661.37613793601304</c:v>
                </c:pt>
                <c:pt idx="3421">
                  <c:v>661.333585833082</c:v>
                </c:pt>
                <c:pt idx="3422">
                  <c:v>661.29327331451566</c:v>
                </c:pt>
                <c:pt idx="3423">
                  <c:v>661.33806500181151</c:v>
                </c:pt>
                <c:pt idx="3424">
                  <c:v>661.21040869301828</c:v>
                </c:pt>
                <c:pt idx="3425">
                  <c:v>661.16785659008724</c:v>
                </c:pt>
                <c:pt idx="3426">
                  <c:v>661.29551289888047</c:v>
                </c:pt>
                <c:pt idx="3427">
                  <c:v>661.25296079594943</c:v>
                </c:pt>
                <c:pt idx="3428">
                  <c:v>661.2126482773831</c:v>
                </c:pt>
                <c:pt idx="3429">
                  <c:v>661.00212734709248</c:v>
                </c:pt>
                <c:pt idx="3430">
                  <c:v>661.04915861875315</c:v>
                </c:pt>
                <c:pt idx="3431">
                  <c:v>660.9192627255951</c:v>
                </c:pt>
                <c:pt idx="3432">
                  <c:v>660.87895020702877</c:v>
                </c:pt>
                <c:pt idx="3433">
                  <c:v>661.0043669314573</c:v>
                </c:pt>
                <c:pt idx="3434">
                  <c:v>660.8834293757584</c:v>
                </c:pt>
                <c:pt idx="3435">
                  <c:v>660.84087727282736</c:v>
                </c:pt>
                <c:pt idx="3436">
                  <c:v>660.88118979139358</c:v>
                </c:pt>
                <c:pt idx="3437">
                  <c:v>660.75801265132986</c:v>
                </c:pt>
                <c:pt idx="3438">
                  <c:v>660.88118979139358</c:v>
                </c:pt>
                <c:pt idx="3439">
                  <c:v>660.83863768846254</c:v>
                </c:pt>
                <c:pt idx="3440">
                  <c:v>660.71546054839894</c:v>
                </c:pt>
                <c:pt idx="3441">
                  <c:v>660.83639810409773</c:v>
                </c:pt>
                <c:pt idx="3442">
                  <c:v>660.71546054839894</c:v>
                </c:pt>
                <c:pt idx="3443">
                  <c:v>660.67290844546778</c:v>
                </c:pt>
                <c:pt idx="3444">
                  <c:v>660.71322096403401</c:v>
                </c:pt>
                <c:pt idx="3445">
                  <c:v>660.5900438239704</c:v>
                </c:pt>
                <c:pt idx="3446">
                  <c:v>660.63035634253674</c:v>
                </c:pt>
                <c:pt idx="3447">
                  <c:v>660.50717920247303</c:v>
                </c:pt>
                <c:pt idx="3448">
                  <c:v>660.38400206240942</c:v>
                </c:pt>
                <c:pt idx="3449">
                  <c:v>660.42431458097565</c:v>
                </c:pt>
                <c:pt idx="3450">
                  <c:v>660.38400206240942</c:v>
                </c:pt>
                <c:pt idx="3451">
                  <c:v>660.50270003374351</c:v>
                </c:pt>
                <c:pt idx="3452">
                  <c:v>660.46238751517717</c:v>
                </c:pt>
                <c:pt idx="3453">
                  <c:v>660.50046044937858</c:v>
                </c:pt>
                <c:pt idx="3454">
                  <c:v>660.37952289367979</c:v>
                </c:pt>
                <c:pt idx="3455">
                  <c:v>660.33697079074864</c:v>
                </c:pt>
                <c:pt idx="3456">
                  <c:v>660.29665827218241</c:v>
                </c:pt>
                <c:pt idx="3457">
                  <c:v>660.25410616925126</c:v>
                </c:pt>
                <c:pt idx="3458">
                  <c:v>660.21379365068503</c:v>
                </c:pt>
                <c:pt idx="3459">
                  <c:v>660.09061651062132</c:v>
                </c:pt>
                <c:pt idx="3460">
                  <c:v>660.05030399205509</c:v>
                </c:pt>
                <c:pt idx="3461">
                  <c:v>660.00775188912394</c:v>
                </c:pt>
                <c:pt idx="3462">
                  <c:v>660.04806440769028</c:v>
                </c:pt>
                <c:pt idx="3463">
                  <c:v>660.0861373418918</c:v>
                </c:pt>
                <c:pt idx="3464">
                  <c:v>660.04582482332546</c:v>
                </c:pt>
                <c:pt idx="3465">
                  <c:v>660.00327272039442</c:v>
                </c:pt>
                <c:pt idx="3466">
                  <c:v>659.96296020182808</c:v>
                </c:pt>
                <c:pt idx="3467">
                  <c:v>659.92040809889704</c:v>
                </c:pt>
                <c:pt idx="3468">
                  <c:v>659.88009558033082</c:v>
                </c:pt>
                <c:pt idx="3469">
                  <c:v>659.83754347739966</c:v>
                </c:pt>
                <c:pt idx="3470">
                  <c:v>659.95848103309856</c:v>
                </c:pt>
                <c:pt idx="3471">
                  <c:v>659.91592893016741</c:v>
                </c:pt>
                <c:pt idx="3472">
                  <c:v>659.87561641160119</c:v>
                </c:pt>
                <c:pt idx="3473">
                  <c:v>659.75243927153747</c:v>
                </c:pt>
                <c:pt idx="3474">
                  <c:v>659.71212675297124</c:v>
                </c:pt>
                <c:pt idx="3475">
                  <c:v>659.83082472430533</c:v>
                </c:pt>
                <c:pt idx="3476">
                  <c:v>659.87337682723637</c:v>
                </c:pt>
                <c:pt idx="3477">
                  <c:v>659.58671002854271</c:v>
                </c:pt>
                <c:pt idx="3478">
                  <c:v>659.62702254710905</c:v>
                </c:pt>
                <c:pt idx="3479">
                  <c:v>659.50384540704533</c:v>
                </c:pt>
                <c:pt idx="3480">
                  <c:v>659.54415792561167</c:v>
                </c:pt>
                <c:pt idx="3481">
                  <c:v>659.50160582268063</c:v>
                </c:pt>
                <c:pt idx="3482">
                  <c:v>659.38066826698173</c:v>
                </c:pt>
                <c:pt idx="3483">
                  <c:v>659.41874120118314</c:v>
                </c:pt>
                <c:pt idx="3484">
                  <c:v>659.29780364548435</c:v>
                </c:pt>
                <c:pt idx="3485">
                  <c:v>659.33587657968576</c:v>
                </c:pt>
                <c:pt idx="3486">
                  <c:v>659.29556406111953</c:v>
                </c:pt>
                <c:pt idx="3487">
                  <c:v>659.33363699532106</c:v>
                </c:pt>
                <c:pt idx="3488">
                  <c:v>659.29332447675472</c:v>
                </c:pt>
                <c:pt idx="3489">
                  <c:v>659.41426203245362</c:v>
                </c:pt>
                <c:pt idx="3490">
                  <c:v>659.37394951388728</c:v>
                </c:pt>
                <c:pt idx="3491">
                  <c:v>659.1679077523263</c:v>
                </c:pt>
                <c:pt idx="3492">
                  <c:v>659.21045985525734</c:v>
                </c:pt>
                <c:pt idx="3493">
                  <c:v>659.08504313082892</c:v>
                </c:pt>
                <c:pt idx="3494">
                  <c:v>659.12759523375996</c:v>
                </c:pt>
                <c:pt idx="3495">
                  <c:v>659.16566816796148</c:v>
                </c:pt>
                <c:pt idx="3496">
                  <c:v>659.04473061226258</c:v>
                </c:pt>
                <c:pt idx="3497">
                  <c:v>658.91931388783416</c:v>
                </c:pt>
                <c:pt idx="3498">
                  <c:v>658.96186599076532</c:v>
                </c:pt>
                <c:pt idx="3499">
                  <c:v>658.99993892496673</c:v>
                </c:pt>
                <c:pt idx="3500">
                  <c:v>658.87900136926794</c:v>
                </c:pt>
                <c:pt idx="3501">
                  <c:v>658.91707430346946</c:v>
                </c:pt>
                <c:pt idx="3502">
                  <c:v>658.79613674777056</c:v>
                </c:pt>
                <c:pt idx="3503">
                  <c:v>658.59009498620946</c:v>
                </c:pt>
                <c:pt idx="3504">
                  <c:v>658.71327212627307</c:v>
                </c:pt>
                <c:pt idx="3505">
                  <c:v>658.58785540184465</c:v>
                </c:pt>
                <c:pt idx="3506">
                  <c:v>658.71103254190837</c:v>
                </c:pt>
                <c:pt idx="3507">
                  <c:v>658.50499078034727</c:v>
                </c:pt>
                <c:pt idx="3508">
                  <c:v>658.46467826178105</c:v>
                </c:pt>
                <c:pt idx="3509">
                  <c:v>658.50499078034727</c:v>
                </c:pt>
                <c:pt idx="3510">
                  <c:v>658.54530329891361</c:v>
                </c:pt>
                <c:pt idx="3511">
                  <c:v>658.66400127024758</c:v>
                </c:pt>
                <c:pt idx="3512">
                  <c:v>658.54306371454879</c:v>
                </c:pt>
                <c:pt idx="3513">
                  <c:v>658.58113664875032</c:v>
                </c:pt>
                <c:pt idx="3514">
                  <c:v>658.46019909305141</c:v>
                </c:pt>
                <c:pt idx="3515">
                  <c:v>658.25639691585525</c:v>
                </c:pt>
                <c:pt idx="3516">
                  <c:v>658.37733447155404</c:v>
                </c:pt>
                <c:pt idx="3517">
                  <c:v>658.334782368623</c:v>
                </c:pt>
                <c:pt idx="3518">
                  <c:v>658.21384481292409</c:v>
                </c:pt>
                <c:pt idx="3519">
                  <c:v>658.17129270999294</c:v>
                </c:pt>
                <c:pt idx="3520">
                  <c:v>658.05035515429415</c:v>
                </c:pt>
                <c:pt idx="3521">
                  <c:v>658.2496781627608</c:v>
                </c:pt>
                <c:pt idx="3522">
                  <c:v>658.1287406070619</c:v>
                </c:pt>
                <c:pt idx="3523">
                  <c:v>658.08618850413086</c:v>
                </c:pt>
                <c:pt idx="3524">
                  <c:v>658.12650102269708</c:v>
                </c:pt>
                <c:pt idx="3525">
                  <c:v>658.08394891976604</c:v>
                </c:pt>
                <c:pt idx="3526">
                  <c:v>658.12426143833238</c:v>
                </c:pt>
                <c:pt idx="3527">
                  <c:v>658.00108429826867</c:v>
                </c:pt>
                <c:pt idx="3528">
                  <c:v>658.041396816835</c:v>
                </c:pt>
                <c:pt idx="3529">
                  <c:v>657.91821967677129</c:v>
                </c:pt>
                <c:pt idx="3530">
                  <c:v>657.87790715820506</c:v>
                </c:pt>
                <c:pt idx="3531">
                  <c:v>657.91598009240647</c:v>
                </c:pt>
                <c:pt idx="3532">
                  <c:v>657.71441749957512</c:v>
                </c:pt>
                <c:pt idx="3533">
                  <c:v>657.83311547090909</c:v>
                </c:pt>
                <c:pt idx="3534">
                  <c:v>657.71217791521019</c:v>
                </c:pt>
                <c:pt idx="3535">
                  <c:v>657.75025084941171</c:v>
                </c:pt>
                <c:pt idx="3536">
                  <c:v>657.70993833084549</c:v>
                </c:pt>
                <c:pt idx="3537">
                  <c:v>657.75696960250616</c:v>
                </c:pt>
                <c:pt idx="3538">
                  <c:v>657.54644867221555</c:v>
                </c:pt>
                <c:pt idx="3539">
                  <c:v>657.75473001814134</c:v>
                </c:pt>
                <c:pt idx="3540">
                  <c:v>657.71441749957512</c:v>
                </c:pt>
                <c:pt idx="3541">
                  <c:v>657.5912403595114</c:v>
                </c:pt>
                <c:pt idx="3542">
                  <c:v>657.46134446635335</c:v>
                </c:pt>
                <c:pt idx="3543">
                  <c:v>657.41879236342231</c:v>
                </c:pt>
                <c:pt idx="3544">
                  <c:v>657.4680632194478</c:v>
                </c:pt>
                <c:pt idx="3545">
                  <c:v>657.33592774192482</c:v>
                </c:pt>
                <c:pt idx="3546">
                  <c:v>657.38519859795031</c:v>
                </c:pt>
                <c:pt idx="3547">
                  <c:v>657.34264649501927</c:v>
                </c:pt>
                <c:pt idx="3548">
                  <c:v>657.38295901358561</c:v>
                </c:pt>
                <c:pt idx="3549">
                  <c:v>657.25978187352189</c:v>
                </c:pt>
                <c:pt idx="3550">
                  <c:v>657.21946935495555</c:v>
                </c:pt>
                <c:pt idx="3551">
                  <c:v>657.0873338774328</c:v>
                </c:pt>
                <c:pt idx="3552">
                  <c:v>657.13660473345828</c:v>
                </c:pt>
                <c:pt idx="3553">
                  <c:v>657.17467766765969</c:v>
                </c:pt>
                <c:pt idx="3554">
                  <c:v>657.13436514909347</c:v>
                </c:pt>
                <c:pt idx="3555">
                  <c:v>657.09181304616243</c:v>
                </c:pt>
                <c:pt idx="3556">
                  <c:v>657.05150052759598</c:v>
                </c:pt>
                <c:pt idx="3557">
                  <c:v>657.00894842466505</c:v>
                </c:pt>
                <c:pt idx="3558">
                  <c:v>656.96863590609871</c:v>
                </c:pt>
                <c:pt idx="3559">
                  <c:v>657.0873338774328</c:v>
                </c:pt>
                <c:pt idx="3560">
                  <c:v>657.04702135886646</c:v>
                </c:pt>
                <c:pt idx="3561">
                  <c:v>657.00446925593542</c:v>
                </c:pt>
                <c:pt idx="3562">
                  <c:v>656.88353170023652</c:v>
                </c:pt>
                <c:pt idx="3563">
                  <c:v>656.92160463443804</c:v>
                </c:pt>
                <c:pt idx="3564">
                  <c:v>656.96191715300426</c:v>
                </c:pt>
                <c:pt idx="3565">
                  <c:v>656.91936505007322</c:v>
                </c:pt>
                <c:pt idx="3566">
                  <c:v>656.879052531507</c:v>
                </c:pt>
                <c:pt idx="3567">
                  <c:v>656.75587539144328</c:v>
                </c:pt>
                <c:pt idx="3568">
                  <c:v>656.63493783574438</c:v>
                </c:pt>
                <c:pt idx="3569">
                  <c:v>656.6730107699459</c:v>
                </c:pt>
                <c:pt idx="3570">
                  <c:v>656.63269825137968</c:v>
                </c:pt>
                <c:pt idx="3571">
                  <c:v>656.67077118558109</c:v>
                </c:pt>
                <c:pt idx="3572">
                  <c:v>656.63045866701475</c:v>
                </c:pt>
                <c:pt idx="3573">
                  <c:v>656.58790656408371</c:v>
                </c:pt>
                <c:pt idx="3574">
                  <c:v>656.62821908265005</c:v>
                </c:pt>
                <c:pt idx="3575">
                  <c:v>656.42441690545377</c:v>
                </c:pt>
                <c:pt idx="3576">
                  <c:v>656.38410438688743</c:v>
                </c:pt>
                <c:pt idx="3577">
                  <c:v>656.42217732108895</c:v>
                </c:pt>
                <c:pt idx="3578">
                  <c:v>656.38186480252273</c:v>
                </c:pt>
                <c:pt idx="3579">
                  <c:v>656.33931269959157</c:v>
                </c:pt>
                <c:pt idx="3580">
                  <c:v>656.21837514389279</c:v>
                </c:pt>
                <c:pt idx="3581">
                  <c:v>656.25644807809419</c:v>
                </c:pt>
                <c:pt idx="3582">
                  <c:v>656.29676059666053</c:v>
                </c:pt>
                <c:pt idx="3583">
                  <c:v>656.17358345659693</c:v>
                </c:pt>
                <c:pt idx="3584">
                  <c:v>656.21389597516315</c:v>
                </c:pt>
                <c:pt idx="3585">
                  <c:v>656.171343872232</c:v>
                </c:pt>
                <c:pt idx="3586">
                  <c:v>656.05040631653321</c:v>
                </c:pt>
                <c:pt idx="3587">
                  <c:v>655.92722917646961</c:v>
                </c:pt>
                <c:pt idx="3588">
                  <c:v>655.96754169503583</c:v>
                </c:pt>
                <c:pt idx="3589">
                  <c:v>655.84436455497223</c:v>
                </c:pt>
                <c:pt idx="3590">
                  <c:v>655.96530211067102</c:v>
                </c:pt>
                <c:pt idx="3591">
                  <c:v>655.8421249706073</c:v>
                </c:pt>
                <c:pt idx="3592">
                  <c:v>655.88243748917364</c:v>
                </c:pt>
                <c:pt idx="3593">
                  <c:v>655.75926034911004</c:v>
                </c:pt>
                <c:pt idx="3594">
                  <c:v>655.7189478305437</c:v>
                </c:pt>
                <c:pt idx="3595">
                  <c:v>655.75702076474522</c:v>
                </c:pt>
                <c:pt idx="3596">
                  <c:v>655.71670824617888</c:v>
                </c:pt>
                <c:pt idx="3597">
                  <c:v>655.67415614324784</c:v>
                </c:pt>
                <c:pt idx="3598">
                  <c:v>655.6338436246815</c:v>
                </c:pt>
                <c:pt idx="3599">
                  <c:v>655.59129152175046</c:v>
                </c:pt>
                <c:pt idx="3600">
                  <c:v>655.55097900318412</c:v>
                </c:pt>
                <c:pt idx="3601">
                  <c:v>655.50842690025308</c:v>
                </c:pt>
                <c:pt idx="3602">
                  <c:v>655.46811438168686</c:v>
                </c:pt>
                <c:pt idx="3603">
                  <c:v>655.42556227875571</c:v>
                </c:pt>
                <c:pt idx="3604">
                  <c:v>655.38524976018948</c:v>
                </c:pt>
                <c:pt idx="3605">
                  <c:v>655.42556227875571</c:v>
                </c:pt>
                <c:pt idx="3606">
                  <c:v>655.46587479732193</c:v>
                </c:pt>
                <c:pt idx="3607">
                  <c:v>655.42332269439089</c:v>
                </c:pt>
                <c:pt idx="3608">
                  <c:v>655.46363521295723</c:v>
                </c:pt>
                <c:pt idx="3609">
                  <c:v>655.42108311002607</c:v>
                </c:pt>
                <c:pt idx="3610">
                  <c:v>655.21952051719461</c:v>
                </c:pt>
                <c:pt idx="3611">
                  <c:v>655.17696841426357</c:v>
                </c:pt>
                <c:pt idx="3612">
                  <c:v>655.13665589569723</c:v>
                </c:pt>
                <c:pt idx="3613">
                  <c:v>655.17472882989875</c:v>
                </c:pt>
                <c:pt idx="3614">
                  <c:v>655.13441631133253</c:v>
                </c:pt>
                <c:pt idx="3615">
                  <c:v>655.01123917126881</c:v>
                </c:pt>
                <c:pt idx="3616">
                  <c:v>654.88806203120521</c:v>
                </c:pt>
                <c:pt idx="3617">
                  <c:v>654.84550992827405</c:v>
                </c:pt>
                <c:pt idx="3618">
                  <c:v>654.88806203120521</c:v>
                </c:pt>
                <c:pt idx="3619">
                  <c:v>655.00676000253918</c:v>
                </c:pt>
                <c:pt idx="3620">
                  <c:v>654.80519740970783</c:v>
                </c:pt>
                <c:pt idx="3621">
                  <c:v>654.9238953810418</c:v>
                </c:pt>
                <c:pt idx="3622">
                  <c:v>654.72233278821034</c:v>
                </c:pt>
                <c:pt idx="3623">
                  <c:v>654.76040572241186</c:v>
                </c:pt>
                <c:pt idx="3624">
                  <c:v>654.72009320384564</c:v>
                </c:pt>
                <c:pt idx="3625">
                  <c:v>654.59691606378192</c:v>
                </c:pt>
                <c:pt idx="3626">
                  <c:v>654.55660354521569</c:v>
                </c:pt>
                <c:pt idx="3627">
                  <c:v>654.43118682078716</c:v>
                </c:pt>
                <c:pt idx="3628">
                  <c:v>654.39087430222094</c:v>
                </c:pt>
                <c:pt idx="3629">
                  <c:v>654.43118682078716</c:v>
                </c:pt>
                <c:pt idx="3630">
                  <c:v>654.39087430222094</c:v>
                </c:pt>
                <c:pt idx="3631">
                  <c:v>654.42894723642246</c:v>
                </c:pt>
                <c:pt idx="3632">
                  <c:v>654.38863471785612</c:v>
                </c:pt>
                <c:pt idx="3633">
                  <c:v>654.26545757779252</c:v>
                </c:pt>
                <c:pt idx="3634">
                  <c:v>654.22514505922618</c:v>
                </c:pt>
                <c:pt idx="3635">
                  <c:v>654.26321799342759</c:v>
                </c:pt>
                <c:pt idx="3636">
                  <c:v>654.22290547486136</c:v>
                </c:pt>
                <c:pt idx="3637">
                  <c:v>654.18035337193032</c:v>
                </c:pt>
                <c:pt idx="3638">
                  <c:v>654.22066589049655</c:v>
                </c:pt>
                <c:pt idx="3639">
                  <c:v>654.09748875043294</c:v>
                </c:pt>
                <c:pt idx="3640">
                  <c:v>654.13780126899917</c:v>
                </c:pt>
                <c:pt idx="3641">
                  <c:v>654.01462412893557</c:v>
                </c:pt>
                <c:pt idx="3642">
                  <c:v>654.05493664750179</c:v>
                </c:pt>
                <c:pt idx="3643">
                  <c:v>654.17363461883588</c:v>
                </c:pt>
                <c:pt idx="3644">
                  <c:v>654.05269706313709</c:v>
                </c:pt>
                <c:pt idx="3645">
                  <c:v>654.01014496020593</c:v>
                </c:pt>
                <c:pt idx="3646">
                  <c:v>654.05045747877227</c:v>
                </c:pt>
                <c:pt idx="3647">
                  <c:v>653.84665530157599</c:v>
                </c:pt>
                <c:pt idx="3648">
                  <c:v>653.88696782014233</c:v>
                </c:pt>
                <c:pt idx="3649">
                  <c:v>653.84441571721129</c:v>
                </c:pt>
                <c:pt idx="3650">
                  <c:v>653.80410319864484</c:v>
                </c:pt>
                <c:pt idx="3651">
                  <c:v>653.76155109571391</c:v>
                </c:pt>
                <c:pt idx="3652">
                  <c:v>653.64061354001501</c:v>
                </c:pt>
                <c:pt idx="3653">
                  <c:v>653.67868647421642</c:v>
                </c:pt>
                <c:pt idx="3654">
                  <c:v>653.79962402991532</c:v>
                </c:pt>
                <c:pt idx="3655">
                  <c:v>653.75707192698428</c:v>
                </c:pt>
                <c:pt idx="3656">
                  <c:v>653.71675940841794</c:v>
                </c:pt>
                <c:pt idx="3657">
                  <c:v>653.59358226835434</c:v>
                </c:pt>
                <c:pt idx="3658">
                  <c:v>653.47264471265544</c:v>
                </c:pt>
                <c:pt idx="3659">
                  <c:v>653.59134268398952</c:v>
                </c:pt>
                <c:pt idx="3660">
                  <c:v>653.47040512829062</c:v>
                </c:pt>
                <c:pt idx="3661">
                  <c:v>653.42785302535958</c:v>
                </c:pt>
                <c:pt idx="3662">
                  <c:v>653.30691546966068</c:v>
                </c:pt>
                <c:pt idx="3663">
                  <c:v>653.26436336672964</c:v>
                </c:pt>
                <c:pt idx="3664">
                  <c:v>653.2240508481633</c:v>
                </c:pt>
                <c:pt idx="3665">
                  <c:v>653.18149874523226</c:v>
                </c:pt>
                <c:pt idx="3666">
                  <c:v>653.30243630093116</c:v>
                </c:pt>
                <c:pt idx="3667">
                  <c:v>653.09863412373477</c:v>
                </c:pt>
                <c:pt idx="3668">
                  <c:v>653.13894664230122</c:v>
                </c:pt>
                <c:pt idx="3669">
                  <c:v>653.09639453937007</c:v>
                </c:pt>
                <c:pt idx="3670">
                  <c:v>653.05608202080373</c:v>
                </c:pt>
                <c:pt idx="3671">
                  <c:v>653.01352991787269</c:v>
                </c:pt>
                <c:pt idx="3672">
                  <c:v>653.05384243643891</c:v>
                </c:pt>
                <c:pt idx="3673">
                  <c:v>652.93066529637531</c:v>
                </c:pt>
                <c:pt idx="3674">
                  <c:v>652.89035277780897</c:v>
                </c:pt>
                <c:pt idx="3675">
                  <c:v>652.84780067487793</c:v>
                </c:pt>
                <c:pt idx="3676">
                  <c:v>652.88811319344427</c:v>
                </c:pt>
                <c:pt idx="3677">
                  <c:v>652.84556109051312</c:v>
                </c:pt>
                <c:pt idx="3678">
                  <c:v>652.88587360907945</c:v>
                </c:pt>
                <c:pt idx="3679">
                  <c:v>652.84332150614841</c:v>
                </c:pt>
                <c:pt idx="3680">
                  <c:v>652.80300898758207</c:v>
                </c:pt>
                <c:pt idx="3681">
                  <c:v>652.76045688465092</c:v>
                </c:pt>
                <c:pt idx="3682">
                  <c:v>652.63951932895202</c:v>
                </c:pt>
                <c:pt idx="3683">
                  <c:v>652.51634218888842</c:v>
                </c:pt>
                <c:pt idx="3684">
                  <c:v>652.47602967032208</c:v>
                </c:pt>
                <c:pt idx="3685">
                  <c:v>652.43347756739115</c:v>
                </c:pt>
                <c:pt idx="3686">
                  <c:v>652.55441512308994</c:v>
                </c:pt>
                <c:pt idx="3687">
                  <c:v>652.43123798302622</c:v>
                </c:pt>
                <c:pt idx="3688">
                  <c:v>652.39092546446</c:v>
                </c:pt>
                <c:pt idx="3689">
                  <c:v>652.34837336152884</c:v>
                </c:pt>
                <c:pt idx="3690">
                  <c:v>652.22743580583005</c:v>
                </c:pt>
                <c:pt idx="3691">
                  <c:v>652.34613377716414</c:v>
                </c:pt>
                <c:pt idx="3692">
                  <c:v>652.3058212585978</c:v>
                </c:pt>
                <c:pt idx="3693">
                  <c:v>652.26326915566676</c:v>
                </c:pt>
                <c:pt idx="3694">
                  <c:v>652.22295663710042</c:v>
                </c:pt>
                <c:pt idx="3695">
                  <c:v>652.18040453416927</c:v>
                </c:pt>
                <c:pt idx="3696">
                  <c:v>651.97884194133792</c:v>
                </c:pt>
                <c:pt idx="3697">
                  <c:v>652.01691487553933</c:v>
                </c:pt>
                <c:pt idx="3698">
                  <c:v>652.05722739410567</c:v>
                </c:pt>
                <c:pt idx="3699">
                  <c:v>651.8534252169095</c:v>
                </c:pt>
                <c:pt idx="3700">
                  <c:v>651.89373773547572</c:v>
                </c:pt>
                <c:pt idx="3701">
                  <c:v>651.68993555827956</c:v>
                </c:pt>
                <c:pt idx="3702">
                  <c:v>651.81087311397835</c:v>
                </c:pt>
                <c:pt idx="3703">
                  <c:v>651.76832101104731</c:v>
                </c:pt>
                <c:pt idx="3704">
                  <c:v>651.80863352961353</c:v>
                </c:pt>
                <c:pt idx="3705">
                  <c:v>651.60483135241736</c:v>
                </c:pt>
                <c:pt idx="3706">
                  <c:v>651.64514387098359</c:v>
                </c:pt>
                <c:pt idx="3707">
                  <c:v>651.60259176805255</c:v>
                </c:pt>
                <c:pt idx="3708">
                  <c:v>651.56227924948621</c:v>
                </c:pt>
                <c:pt idx="3709">
                  <c:v>651.51972714655517</c:v>
                </c:pt>
                <c:pt idx="3710">
                  <c:v>651.39878959085627</c:v>
                </c:pt>
                <c:pt idx="3711">
                  <c:v>651.43686252505779</c:v>
                </c:pt>
                <c:pt idx="3712">
                  <c:v>651.39655000649145</c:v>
                </c:pt>
                <c:pt idx="3713">
                  <c:v>651.43462294069298</c:v>
                </c:pt>
                <c:pt idx="3714">
                  <c:v>651.39431042212675</c:v>
                </c:pt>
                <c:pt idx="3715">
                  <c:v>651.3517583191956</c:v>
                </c:pt>
                <c:pt idx="3716">
                  <c:v>651.31144580062926</c:v>
                </c:pt>
                <c:pt idx="3717">
                  <c:v>651.26889369769833</c:v>
                </c:pt>
                <c:pt idx="3718">
                  <c:v>651.22858117913188</c:v>
                </c:pt>
                <c:pt idx="3719">
                  <c:v>651.10540403906828</c:v>
                </c:pt>
                <c:pt idx="3720">
                  <c:v>651.06509152050194</c:v>
                </c:pt>
                <c:pt idx="3721">
                  <c:v>651.0225394175709</c:v>
                </c:pt>
                <c:pt idx="3722">
                  <c:v>650.98222689900456</c:v>
                </c:pt>
                <c:pt idx="3723">
                  <c:v>650.93967479607352</c:v>
                </c:pt>
                <c:pt idx="3724">
                  <c:v>650.89936227750729</c:v>
                </c:pt>
                <c:pt idx="3725">
                  <c:v>650.85681017457614</c:v>
                </c:pt>
                <c:pt idx="3726">
                  <c:v>650.89712269314248</c:v>
                </c:pt>
                <c:pt idx="3727">
                  <c:v>650.9374352117087</c:v>
                </c:pt>
                <c:pt idx="3728">
                  <c:v>650.89712269314248</c:v>
                </c:pt>
                <c:pt idx="3729">
                  <c:v>650.85457059021144</c:v>
                </c:pt>
                <c:pt idx="3730">
                  <c:v>650.8142580716451</c:v>
                </c:pt>
                <c:pt idx="3731">
                  <c:v>650.68884134721668</c:v>
                </c:pt>
                <c:pt idx="3732">
                  <c:v>650.73139345014772</c:v>
                </c:pt>
                <c:pt idx="3733">
                  <c:v>650.60597672571919</c:v>
                </c:pt>
                <c:pt idx="3734">
                  <c:v>650.56566420715296</c:v>
                </c:pt>
                <c:pt idx="3735">
                  <c:v>650.52311210422181</c:v>
                </c:pt>
                <c:pt idx="3736">
                  <c:v>650.48279958565558</c:v>
                </c:pt>
                <c:pt idx="3737">
                  <c:v>650.44024748272454</c:v>
                </c:pt>
                <c:pt idx="3738">
                  <c:v>650.39993496415821</c:v>
                </c:pt>
                <c:pt idx="3739">
                  <c:v>650.52759127295144</c:v>
                </c:pt>
                <c:pt idx="3740">
                  <c:v>650.39993496415821</c:v>
                </c:pt>
                <c:pt idx="3741">
                  <c:v>650.35738286122717</c:v>
                </c:pt>
                <c:pt idx="3742">
                  <c:v>650.31707034266083</c:v>
                </c:pt>
                <c:pt idx="3743">
                  <c:v>650.19165361823241</c:v>
                </c:pt>
                <c:pt idx="3744">
                  <c:v>650.32154951139034</c:v>
                </c:pt>
                <c:pt idx="3745">
                  <c:v>650.19165361823241</c:v>
                </c:pt>
                <c:pt idx="3746">
                  <c:v>650.06847647816869</c:v>
                </c:pt>
                <c:pt idx="3747">
                  <c:v>650.10878899673503</c:v>
                </c:pt>
                <c:pt idx="3748">
                  <c:v>649.90498681953875</c:v>
                </c:pt>
                <c:pt idx="3749">
                  <c:v>650.02592437523765</c:v>
                </c:pt>
                <c:pt idx="3750">
                  <c:v>649.98561185667131</c:v>
                </c:pt>
                <c:pt idx="3751">
                  <c:v>650.03040354396717</c:v>
                </c:pt>
                <c:pt idx="3752">
                  <c:v>649.99009102540094</c:v>
                </c:pt>
                <c:pt idx="3753">
                  <c:v>649.86019513224289</c:v>
                </c:pt>
                <c:pt idx="3754">
                  <c:v>649.90722640390356</c:v>
                </c:pt>
                <c:pt idx="3755">
                  <c:v>649.77733051074551</c:v>
                </c:pt>
                <c:pt idx="3756">
                  <c:v>649.82436178240619</c:v>
                </c:pt>
                <c:pt idx="3757">
                  <c:v>649.61160126775076</c:v>
                </c:pt>
                <c:pt idx="3758">
                  <c:v>649.74149716090881</c:v>
                </c:pt>
                <c:pt idx="3759">
                  <c:v>649.69894505797765</c:v>
                </c:pt>
                <c:pt idx="3760">
                  <c:v>649.57128874918442</c:v>
                </c:pt>
                <c:pt idx="3761">
                  <c:v>649.52873664625338</c:v>
                </c:pt>
                <c:pt idx="3762">
                  <c:v>649.40555950618977</c:v>
                </c:pt>
                <c:pt idx="3763">
                  <c:v>649.445872024756</c:v>
                </c:pt>
                <c:pt idx="3764">
                  <c:v>649.49290329641667</c:v>
                </c:pt>
                <c:pt idx="3765">
                  <c:v>649.36300740325862</c:v>
                </c:pt>
                <c:pt idx="3766">
                  <c:v>649.41003867491929</c:v>
                </c:pt>
                <c:pt idx="3767">
                  <c:v>649.36748657198825</c:v>
                </c:pt>
                <c:pt idx="3768">
                  <c:v>649.32717405342191</c:v>
                </c:pt>
                <c:pt idx="3769">
                  <c:v>649.28462195049087</c:v>
                </c:pt>
                <c:pt idx="3770">
                  <c:v>649.24430943192453</c:v>
                </c:pt>
                <c:pt idx="3771">
                  <c:v>649.03154891726911</c:v>
                </c:pt>
                <c:pt idx="3772">
                  <c:v>649.07410102020026</c:v>
                </c:pt>
                <c:pt idx="3773">
                  <c:v>649.03154891726911</c:v>
                </c:pt>
                <c:pt idx="3774">
                  <c:v>648.9083717772055</c:v>
                </c:pt>
                <c:pt idx="3775">
                  <c:v>648.94868429577173</c:v>
                </c:pt>
                <c:pt idx="3776">
                  <c:v>648.99571556743251</c:v>
                </c:pt>
                <c:pt idx="3777">
                  <c:v>648.86581967427435</c:v>
                </c:pt>
                <c:pt idx="3778">
                  <c:v>648.82550715570812</c:v>
                </c:pt>
                <c:pt idx="3779">
                  <c:v>648.7000904312797</c:v>
                </c:pt>
                <c:pt idx="3780">
                  <c:v>648.65977791271337</c:v>
                </c:pt>
                <c:pt idx="3781">
                  <c:v>648.61722580978233</c:v>
                </c:pt>
                <c:pt idx="3782">
                  <c:v>648.65977791271337</c:v>
                </c:pt>
                <c:pt idx="3783">
                  <c:v>648.61722580978233</c:v>
                </c:pt>
                <c:pt idx="3784">
                  <c:v>648.49404866971861</c:v>
                </c:pt>
                <c:pt idx="3785">
                  <c:v>648.45149656678745</c:v>
                </c:pt>
                <c:pt idx="3786">
                  <c:v>648.49404866971861</c:v>
                </c:pt>
                <c:pt idx="3787">
                  <c:v>648.53884035701446</c:v>
                </c:pt>
                <c:pt idx="3788">
                  <c:v>648.41118404822123</c:v>
                </c:pt>
                <c:pt idx="3789">
                  <c:v>648.45597573551709</c:v>
                </c:pt>
                <c:pt idx="3790">
                  <c:v>648.49628825408342</c:v>
                </c:pt>
                <c:pt idx="3791">
                  <c:v>648.28576732379281</c:v>
                </c:pt>
                <c:pt idx="3792">
                  <c:v>648.33279859545348</c:v>
                </c:pt>
                <c:pt idx="3793">
                  <c:v>648.20290270229543</c:v>
                </c:pt>
                <c:pt idx="3794">
                  <c:v>648.16259018372909</c:v>
                </c:pt>
                <c:pt idx="3795">
                  <c:v>648.12003808079805</c:v>
                </c:pt>
                <c:pt idx="3796">
                  <c:v>648.07972556223172</c:v>
                </c:pt>
                <c:pt idx="3797">
                  <c:v>648.12451724952757</c:v>
                </c:pt>
                <c:pt idx="3798">
                  <c:v>647.99686094073434</c:v>
                </c:pt>
                <c:pt idx="3799">
                  <c:v>648.04165262803019</c:v>
                </c:pt>
                <c:pt idx="3800">
                  <c:v>648.00134010946397</c:v>
                </c:pt>
                <c:pt idx="3801">
                  <c:v>648.03941304366549</c:v>
                </c:pt>
                <c:pt idx="3802">
                  <c:v>647.83113169773969</c:v>
                </c:pt>
                <c:pt idx="3803">
                  <c:v>647.95654842216811</c:v>
                </c:pt>
                <c:pt idx="3804">
                  <c:v>647.74826707624231</c:v>
                </c:pt>
                <c:pt idx="3805">
                  <c:v>647.70571497331116</c:v>
                </c:pt>
                <c:pt idx="3806">
                  <c:v>647.75274624497183</c:v>
                </c:pt>
                <c:pt idx="3807">
                  <c:v>647.62285035181378</c:v>
                </c:pt>
                <c:pt idx="3808">
                  <c:v>647.58253783324744</c:v>
                </c:pt>
                <c:pt idx="3809">
                  <c:v>647.62732952054341</c:v>
                </c:pt>
                <c:pt idx="3810">
                  <c:v>647.66764203910964</c:v>
                </c:pt>
                <c:pt idx="3811">
                  <c:v>647.54446489904592</c:v>
                </c:pt>
                <c:pt idx="3812">
                  <c:v>647.5041523804797</c:v>
                </c:pt>
                <c:pt idx="3813">
                  <c:v>647.46160027754865</c:v>
                </c:pt>
                <c:pt idx="3814">
                  <c:v>647.33394396875542</c:v>
                </c:pt>
                <c:pt idx="3815">
                  <c:v>647.29139186582427</c:v>
                </c:pt>
                <c:pt idx="3816">
                  <c:v>647.16821472576066</c:v>
                </c:pt>
                <c:pt idx="3817">
                  <c:v>647.20852724432689</c:v>
                </c:pt>
                <c:pt idx="3818">
                  <c:v>647.25555851598756</c:v>
                </c:pt>
                <c:pt idx="3819">
                  <c:v>647.29363145018908</c:v>
                </c:pt>
                <c:pt idx="3820">
                  <c:v>647.08535010426317</c:v>
                </c:pt>
                <c:pt idx="3821">
                  <c:v>647.04279800133224</c:v>
                </c:pt>
                <c:pt idx="3822">
                  <c:v>647.0898292729928</c:v>
                </c:pt>
                <c:pt idx="3823">
                  <c:v>647.04727717006176</c:v>
                </c:pt>
                <c:pt idx="3824">
                  <c:v>647.00696465149542</c:v>
                </c:pt>
                <c:pt idx="3825">
                  <c:v>647.04503758569695</c:v>
                </c:pt>
                <c:pt idx="3826">
                  <c:v>647.00472506713072</c:v>
                </c:pt>
                <c:pt idx="3827">
                  <c:v>646.881547927067</c:v>
                </c:pt>
                <c:pt idx="3828">
                  <c:v>646.84123540850078</c:v>
                </c:pt>
                <c:pt idx="3829">
                  <c:v>646.71133951534273</c:v>
                </c:pt>
                <c:pt idx="3830">
                  <c:v>646.67102699677639</c:v>
                </c:pt>
                <c:pt idx="3831">
                  <c:v>646.62847489384535</c:v>
                </c:pt>
                <c:pt idx="3832">
                  <c:v>646.58816237527901</c:v>
                </c:pt>
                <c:pt idx="3833">
                  <c:v>646.54561027234797</c:v>
                </c:pt>
                <c:pt idx="3834">
                  <c:v>646.59264154400853</c:v>
                </c:pt>
                <c:pt idx="3835">
                  <c:v>646.55008944107749</c:v>
                </c:pt>
                <c:pt idx="3836">
                  <c:v>646.33956851078688</c:v>
                </c:pt>
                <c:pt idx="3837">
                  <c:v>646.46722481958011</c:v>
                </c:pt>
                <c:pt idx="3838">
                  <c:v>646.42691230101389</c:v>
                </c:pt>
                <c:pt idx="3839">
                  <c:v>646.29701640785584</c:v>
                </c:pt>
                <c:pt idx="3840">
                  <c:v>646.34404767951651</c:v>
                </c:pt>
                <c:pt idx="3841">
                  <c:v>646.21415178635846</c:v>
                </c:pt>
                <c:pt idx="3842">
                  <c:v>646.26118305801913</c:v>
                </c:pt>
                <c:pt idx="3843">
                  <c:v>646.21863095508809</c:v>
                </c:pt>
                <c:pt idx="3844">
                  <c:v>646.09097464629474</c:v>
                </c:pt>
                <c:pt idx="3845">
                  <c:v>646.0484225433637</c:v>
                </c:pt>
                <c:pt idx="3846">
                  <c:v>646.00811002479736</c:v>
                </c:pt>
                <c:pt idx="3847">
                  <c:v>646.05290171209322</c:v>
                </c:pt>
                <c:pt idx="3848">
                  <c:v>646.09321423065956</c:v>
                </c:pt>
                <c:pt idx="3849">
                  <c:v>645.97003709059584</c:v>
                </c:pt>
                <c:pt idx="3850">
                  <c:v>645.75951616030534</c:v>
                </c:pt>
                <c:pt idx="3851">
                  <c:v>645.71696405737418</c:v>
                </c:pt>
                <c:pt idx="3852">
                  <c:v>645.75951616030534</c:v>
                </c:pt>
                <c:pt idx="3853">
                  <c:v>645.63409943587681</c:v>
                </c:pt>
                <c:pt idx="3854">
                  <c:v>645.59378691731058</c:v>
                </c:pt>
                <c:pt idx="3855">
                  <c:v>645.55123481437943</c:v>
                </c:pt>
                <c:pt idx="3856">
                  <c:v>645.51092229581309</c:v>
                </c:pt>
                <c:pt idx="3857">
                  <c:v>645.46837019288205</c:v>
                </c:pt>
                <c:pt idx="3858">
                  <c:v>645.42805767431571</c:v>
                </c:pt>
                <c:pt idx="3859">
                  <c:v>645.46837019288205</c:v>
                </c:pt>
                <c:pt idx="3860">
                  <c:v>645.51540146454272</c:v>
                </c:pt>
                <c:pt idx="3861">
                  <c:v>645.47284936161168</c:v>
                </c:pt>
                <c:pt idx="3862">
                  <c:v>645.34519305281844</c:v>
                </c:pt>
                <c:pt idx="3863">
                  <c:v>645.3899847401143</c:v>
                </c:pt>
                <c:pt idx="3864">
                  <c:v>645.26232843132107</c:v>
                </c:pt>
                <c:pt idx="3865">
                  <c:v>645.30712011861692</c:v>
                </c:pt>
                <c:pt idx="3866">
                  <c:v>645.2668076000507</c:v>
                </c:pt>
                <c:pt idx="3867">
                  <c:v>645.05404708539527</c:v>
                </c:pt>
                <c:pt idx="3868">
                  <c:v>644.93310952969637</c:v>
                </c:pt>
                <c:pt idx="3869">
                  <c:v>644.89055742676521</c:v>
                </c:pt>
                <c:pt idx="3870">
                  <c:v>644.93086994533155</c:v>
                </c:pt>
                <c:pt idx="3871">
                  <c:v>644.8883178424004</c:v>
                </c:pt>
                <c:pt idx="3872">
                  <c:v>644.84800532383417</c:v>
                </c:pt>
                <c:pt idx="3873">
                  <c:v>644.80545322090302</c:v>
                </c:pt>
                <c:pt idx="3874">
                  <c:v>644.84800532383417</c:v>
                </c:pt>
                <c:pt idx="3875">
                  <c:v>644.72258859940564</c:v>
                </c:pt>
                <c:pt idx="3876">
                  <c:v>644.68227608083942</c:v>
                </c:pt>
                <c:pt idx="3877">
                  <c:v>644.47847390364313</c:v>
                </c:pt>
                <c:pt idx="3878">
                  <c:v>644.59941145934204</c:v>
                </c:pt>
                <c:pt idx="3879">
                  <c:v>644.47623431927832</c:v>
                </c:pt>
                <c:pt idx="3880">
                  <c:v>644.51654683784466</c:v>
                </c:pt>
                <c:pt idx="3881">
                  <c:v>644.556859356411</c:v>
                </c:pt>
                <c:pt idx="3882">
                  <c:v>644.51654683784466</c:v>
                </c:pt>
                <c:pt idx="3883">
                  <c:v>644.56133852514063</c:v>
                </c:pt>
                <c:pt idx="3884">
                  <c:v>644.52102600657417</c:v>
                </c:pt>
                <c:pt idx="3885">
                  <c:v>644.5590989407757</c:v>
                </c:pt>
                <c:pt idx="3886">
                  <c:v>644.43816138507691</c:v>
                </c:pt>
                <c:pt idx="3887">
                  <c:v>644.22540087042148</c:v>
                </c:pt>
                <c:pt idx="3888">
                  <c:v>644.18508835185514</c:v>
                </c:pt>
                <c:pt idx="3889">
                  <c:v>644.06191121179143</c:v>
                </c:pt>
                <c:pt idx="3890">
                  <c:v>644.10222373035788</c:v>
                </c:pt>
                <c:pt idx="3891">
                  <c:v>644.05967162742672</c:v>
                </c:pt>
                <c:pt idx="3892">
                  <c:v>644.10222373035788</c:v>
                </c:pt>
                <c:pt idx="3893">
                  <c:v>643.89618196879678</c:v>
                </c:pt>
                <c:pt idx="3894">
                  <c:v>644.01935910886039</c:v>
                </c:pt>
                <c:pt idx="3895">
                  <c:v>643.89394238443197</c:v>
                </c:pt>
                <c:pt idx="3896">
                  <c:v>643.93649448736301</c:v>
                </c:pt>
                <c:pt idx="3897">
                  <c:v>643.73045272580202</c:v>
                </c:pt>
                <c:pt idx="3898">
                  <c:v>643.69014020723569</c:v>
                </c:pt>
                <c:pt idx="3899">
                  <c:v>643.56696306717208</c:v>
                </c:pt>
                <c:pt idx="3900">
                  <c:v>643.68790062287098</c:v>
                </c:pt>
                <c:pt idx="3901">
                  <c:v>643.4840984456747</c:v>
                </c:pt>
                <c:pt idx="3902">
                  <c:v>643.52441096424093</c:v>
                </c:pt>
                <c:pt idx="3903">
                  <c:v>643.40123382417733</c:v>
                </c:pt>
                <c:pt idx="3904">
                  <c:v>643.36092130561099</c:v>
                </c:pt>
                <c:pt idx="3905">
                  <c:v>643.31836920267995</c:v>
                </c:pt>
                <c:pt idx="3906">
                  <c:v>643.27805668411361</c:v>
                </c:pt>
                <c:pt idx="3907">
                  <c:v>643.31612961831513</c:v>
                </c:pt>
                <c:pt idx="3908">
                  <c:v>643.35644213688136</c:v>
                </c:pt>
                <c:pt idx="3909">
                  <c:v>643.23326499681775</c:v>
                </c:pt>
                <c:pt idx="3910">
                  <c:v>643.27357751538409</c:v>
                </c:pt>
                <c:pt idx="3911">
                  <c:v>642.98915030105525</c:v>
                </c:pt>
                <c:pt idx="3912">
                  <c:v>643.19071289388671</c:v>
                </c:pt>
                <c:pt idx="3913">
                  <c:v>642.98691071669043</c:v>
                </c:pt>
                <c:pt idx="3914">
                  <c:v>642.94659819812409</c:v>
                </c:pt>
                <c:pt idx="3915">
                  <c:v>642.98467113232562</c:v>
                </c:pt>
                <c:pt idx="3916">
                  <c:v>642.86373357662671</c:v>
                </c:pt>
                <c:pt idx="3917">
                  <c:v>642.82118147369567</c:v>
                </c:pt>
                <c:pt idx="3918">
                  <c:v>642.86149399226201</c:v>
                </c:pt>
                <c:pt idx="3919">
                  <c:v>642.81894188933086</c:v>
                </c:pt>
                <c:pt idx="3920">
                  <c:v>642.8592544078972</c:v>
                </c:pt>
                <c:pt idx="3921">
                  <c:v>642.81670230496616</c:v>
                </c:pt>
                <c:pt idx="3922">
                  <c:v>642.69576474926725</c:v>
                </c:pt>
                <c:pt idx="3923">
                  <c:v>642.49196257207097</c:v>
                </c:pt>
                <c:pt idx="3924">
                  <c:v>642.61290012776988</c:v>
                </c:pt>
                <c:pt idx="3925">
                  <c:v>642.57034802483872</c:v>
                </c:pt>
                <c:pt idx="3926">
                  <c:v>642.5300355062725</c:v>
                </c:pt>
                <c:pt idx="3927">
                  <c:v>642.48748340334134</c:v>
                </c:pt>
                <c:pt idx="3928">
                  <c:v>642.36654584764256</c:v>
                </c:pt>
                <c:pt idx="3929">
                  <c:v>642.24336870757895</c:v>
                </c:pt>
                <c:pt idx="3930">
                  <c:v>642.12243115188005</c:v>
                </c:pt>
                <c:pt idx="3931">
                  <c:v>642.16050408608146</c:v>
                </c:pt>
                <c:pt idx="3932">
                  <c:v>642.2008166046478</c:v>
                </c:pt>
                <c:pt idx="3933">
                  <c:v>642.23888953884932</c:v>
                </c:pt>
                <c:pt idx="3934">
                  <c:v>642.19857702028298</c:v>
                </c:pt>
                <c:pt idx="3935">
                  <c:v>641.9947748430867</c:v>
                </c:pt>
                <c:pt idx="3936">
                  <c:v>642.03508736165304</c:v>
                </c:pt>
                <c:pt idx="3937">
                  <c:v>641.91191022158932</c:v>
                </c:pt>
                <c:pt idx="3938">
                  <c:v>641.8715977030231</c:v>
                </c:pt>
                <c:pt idx="3939">
                  <c:v>641.74842056295938</c:v>
                </c:pt>
                <c:pt idx="3940">
                  <c:v>641.78873308152572</c:v>
                </c:pt>
                <c:pt idx="3941">
                  <c:v>641.665555941462</c:v>
                </c:pt>
                <c:pt idx="3942">
                  <c:v>641.70586846002834</c:v>
                </c:pt>
                <c:pt idx="3943">
                  <c:v>641.74394139422975</c:v>
                </c:pt>
                <c:pt idx="3944">
                  <c:v>641.62300383853096</c:v>
                </c:pt>
                <c:pt idx="3945">
                  <c:v>641.49982669846736</c:v>
                </c:pt>
                <c:pt idx="3946">
                  <c:v>641.45951417990102</c:v>
                </c:pt>
                <c:pt idx="3947">
                  <c:v>641.41696207696987</c:v>
                </c:pt>
                <c:pt idx="3948">
                  <c:v>641.29602452127097</c:v>
                </c:pt>
                <c:pt idx="3949">
                  <c:v>641.33409745547249</c:v>
                </c:pt>
                <c:pt idx="3950">
                  <c:v>641.2131598997737</c:v>
                </c:pt>
                <c:pt idx="3951">
                  <c:v>641.17060779684255</c:v>
                </c:pt>
                <c:pt idx="3952">
                  <c:v>641.04967024114364</c:v>
                </c:pt>
                <c:pt idx="3953">
                  <c:v>641.08774317534517</c:v>
                </c:pt>
                <c:pt idx="3954">
                  <c:v>640.883940998149</c:v>
                </c:pt>
                <c:pt idx="3955">
                  <c:v>640.92425351671523</c:v>
                </c:pt>
                <c:pt idx="3956">
                  <c:v>641.12581610954669</c:v>
                </c:pt>
                <c:pt idx="3957">
                  <c:v>641.00263896948309</c:v>
                </c:pt>
                <c:pt idx="3958">
                  <c:v>640.88170141378419</c:v>
                </c:pt>
                <c:pt idx="3959">
                  <c:v>640.83914931085314</c:v>
                </c:pt>
                <c:pt idx="3960">
                  <c:v>640.71821175515424</c:v>
                </c:pt>
                <c:pt idx="3961">
                  <c:v>640.75628468935577</c:v>
                </c:pt>
                <c:pt idx="3962">
                  <c:v>640.55248251215949</c:v>
                </c:pt>
                <c:pt idx="3963">
                  <c:v>640.59279503072582</c:v>
                </c:pt>
                <c:pt idx="3964">
                  <c:v>640.38899285352954</c:v>
                </c:pt>
                <c:pt idx="3965">
                  <c:v>640.42706578773095</c:v>
                </c:pt>
                <c:pt idx="3966">
                  <c:v>640.38675326916473</c:v>
                </c:pt>
                <c:pt idx="3967">
                  <c:v>640.42706578773095</c:v>
                </c:pt>
                <c:pt idx="3968">
                  <c:v>640.30388864766735</c:v>
                </c:pt>
                <c:pt idx="3969">
                  <c:v>640.18071150760363</c:v>
                </c:pt>
                <c:pt idx="3970">
                  <c:v>640.22102402616997</c:v>
                </c:pt>
                <c:pt idx="3971">
                  <c:v>640.09784688610625</c:v>
                </c:pt>
                <c:pt idx="3972">
                  <c:v>640.22102402616997</c:v>
                </c:pt>
                <c:pt idx="3973">
                  <c:v>640.01498226460899</c:v>
                </c:pt>
                <c:pt idx="3974">
                  <c:v>640.05529478317521</c:v>
                </c:pt>
                <c:pt idx="3975">
                  <c:v>640.01274268024417</c:v>
                </c:pt>
                <c:pt idx="3976">
                  <c:v>639.97243016167783</c:v>
                </c:pt>
                <c:pt idx="3977">
                  <c:v>639.92987805874679</c:v>
                </c:pt>
                <c:pt idx="3978">
                  <c:v>639.97243016167783</c:v>
                </c:pt>
                <c:pt idx="3979">
                  <c:v>639.84701343724942</c:v>
                </c:pt>
                <c:pt idx="3980">
                  <c:v>639.88956554018046</c:v>
                </c:pt>
                <c:pt idx="3981">
                  <c:v>639.68352377861947</c:v>
                </c:pt>
                <c:pt idx="3982">
                  <c:v>639.56258622292057</c:v>
                </c:pt>
                <c:pt idx="3983">
                  <c:v>639.52003411998953</c:v>
                </c:pt>
                <c:pt idx="3984">
                  <c:v>639.39909656429063</c:v>
                </c:pt>
                <c:pt idx="3985">
                  <c:v>639.35654446135959</c:v>
                </c:pt>
                <c:pt idx="3986">
                  <c:v>639.31623194279325</c:v>
                </c:pt>
              </c:numCache>
            </c:numRef>
          </c:yVal>
          <c:smooth val="0"/>
          <c:extLst>
            <c:ext xmlns:c16="http://schemas.microsoft.com/office/drawing/2014/chart" uri="{C3380CC4-5D6E-409C-BE32-E72D297353CC}">
              <c16:uniqueId val="{00000001-D071-44B4-8344-FCDB4C09358D}"/>
            </c:ext>
          </c:extLst>
        </c:ser>
        <c:ser>
          <c:idx val="2"/>
          <c:order val="2"/>
          <c:tx>
            <c:v>H10</c:v>
          </c:tx>
          <c:spPr>
            <a:ln w="12700">
              <a:solidFill>
                <a:srgbClr val="FF0000"/>
              </a:solidFill>
            </a:ln>
          </c:spPr>
          <c:marker>
            <c:symbol val="none"/>
          </c:marker>
          <c:xVal>
            <c:numRef>
              <c:f>'Coupon Test (H10) - 2'!$J$5:$J$6000</c:f>
              <c:numCache>
                <c:formatCode>General</c:formatCode>
                <c:ptCount val="5996"/>
                <c:pt idx="0">
                  <c:v>0</c:v>
                </c:pt>
                <c:pt idx="1">
                  <c:v>2.0000000000000002E-5</c:v>
                </c:pt>
                <c:pt idx="2">
                  <c:v>2.0000000000000002E-5</c:v>
                </c:pt>
                <c:pt idx="3">
                  <c:v>2.0000000000000002E-5</c:v>
                </c:pt>
                <c:pt idx="4">
                  <c:v>2.0000000000000002E-5</c:v>
                </c:pt>
                <c:pt idx="5">
                  <c:v>4.0000000000000003E-5</c:v>
                </c:pt>
                <c:pt idx="6">
                  <c:v>4.0000000000000003E-5</c:v>
                </c:pt>
                <c:pt idx="7">
                  <c:v>4.0000000000000003E-5</c:v>
                </c:pt>
                <c:pt idx="8">
                  <c:v>4.0000000000000003E-5</c:v>
                </c:pt>
                <c:pt idx="9">
                  <c:v>4.0000000000000003E-5</c:v>
                </c:pt>
                <c:pt idx="10">
                  <c:v>4.0000000000000003E-5</c:v>
                </c:pt>
                <c:pt idx="11">
                  <c:v>4.0000000000000003E-5</c:v>
                </c:pt>
                <c:pt idx="12">
                  <c:v>4.0000000000000003E-5</c:v>
                </c:pt>
                <c:pt idx="13">
                  <c:v>4.0000000000000003E-5</c:v>
                </c:pt>
                <c:pt idx="14">
                  <c:v>4.0000000000000003E-5</c:v>
                </c:pt>
                <c:pt idx="15">
                  <c:v>6.0000000000000002E-5</c:v>
                </c:pt>
                <c:pt idx="16">
                  <c:v>6.0000000000000002E-5</c:v>
                </c:pt>
                <c:pt idx="17">
                  <c:v>6.0000000000000002E-5</c:v>
                </c:pt>
                <c:pt idx="18">
                  <c:v>6.0000000000000002E-5</c:v>
                </c:pt>
                <c:pt idx="19">
                  <c:v>6.0000000000000002E-5</c:v>
                </c:pt>
                <c:pt idx="20">
                  <c:v>6.0000000000000002E-5</c:v>
                </c:pt>
                <c:pt idx="21">
                  <c:v>6.0000000000000002E-5</c:v>
                </c:pt>
                <c:pt idx="22">
                  <c:v>6.0000000000000002E-5</c:v>
                </c:pt>
                <c:pt idx="23">
                  <c:v>6.0000000000000002E-5</c:v>
                </c:pt>
                <c:pt idx="24">
                  <c:v>6.0000000000000002E-5</c:v>
                </c:pt>
                <c:pt idx="25">
                  <c:v>6.0000000000000002E-5</c:v>
                </c:pt>
                <c:pt idx="26">
                  <c:v>1E-4</c:v>
                </c:pt>
                <c:pt idx="27">
                  <c:v>1E-4</c:v>
                </c:pt>
                <c:pt idx="28">
                  <c:v>1E-4</c:v>
                </c:pt>
                <c:pt idx="29">
                  <c:v>1E-4</c:v>
                </c:pt>
                <c:pt idx="30">
                  <c:v>1E-4</c:v>
                </c:pt>
                <c:pt idx="31">
                  <c:v>1E-4</c:v>
                </c:pt>
                <c:pt idx="32">
                  <c:v>1E-4</c:v>
                </c:pt>
                <c:pt idx="33">
                  <c:v>1E-4</c:v>
                </c:pt>
                <c:pt idx="34">
                  <c:v>1.2E-4</c:v>
                </c:pt>
                <c:pt idx="35">
                  <c:v>1.2E-4</c:v>
                </c:pt>
                <c:pt idx="36">
                  <c:v>1.2E-4</c:v>
                </c:pt>
                <c:pt idx="37">
                  <c:v>1.2E-4</c:v>
                </c:pt>
                <c:pt idx="38">
                  <c:v>1.2E-4</c:v>
                </c:pt>
                <c:pt idx="39">
                  <c:v>1.2E-4</c:v>
                </c:pt>
                <c:pt idx="40">
                  <c:v>1.2E-4</c:v>
                </c:pt>
                <c:pt idx="41">
                  <c:v>1.2E-4</c:v>
                </c:pt>
                <c:pt idx="42">
                  <c:v>1.2E-4</c:v>
                </c:pt>
                <c:pt idx="43">
                  <c:v>1.4000000000000001E-4</c:v>
                </c:pt>
                <c:pt idx="44">
                  <c:v>1.4000000000000001E-4</c:v>
                </c:pt>
                <c:pt idx="45">
                  <c:v>1.4000000000000001E-4</c:v>
                </c:pt>
                <c:pt idx="46">
                  <c:v>1.4000000000000001E-4</c:v>
                </c:pt>
                <c:pt idx="47">
                  <c:v>1.4000000000000001E-4</c:v>
                </c:pt>
                <c:pt idx="48">
                  <c:v>1.4000000000000001E-4</c:v>
                </c:pt>
                <c:pt idx="49">
                  <c:v>1.4000000000000001E-4</c:v>
                </c:pt>
                <c:pt idx="50">
                  <c:v>1.4000000000000001E-4</c:v>
                </c:pt>
                <c:pt idx="51">
                  <c:v>1.6000000000000001E-4</c:v>
                </c:pt>
                <c:pt idx="52">
                  <c:v>1.6000000000000001E-4</c:v>
                </c:pt>
                <c:pt idx="53">
                  <c:v>1.6000000000000001E-4</c:v>
                </c:pt>
                <c:pt idx="54">
                  <c:v>1.6000000000000001E-4</c:v>
                </c:pt>
                <c:pt idx="55">
                  <c:v>1.6000000000000001E-4</c:v>
                </c:pt>
                <c:pt idx="56">
                  <c:v>1.6000000000000001E-4</c:v>
                </c:pt>
                <c:pt idx="57">
                  <c:v>1.6000000000000001E-4</c:v>
                </c:pt>
                <c:pt idx="58">
                  <c:v>1.6000000000000001E-4</c:v>
                </c:pt>
                <c:pt idx="59">
                  <c:v>1.7999999999999998E-4</c:v>
                </c:pt>
                <c:pt idx="60">
                  <c:v>1.7999999999999998E-4</c:v>
                </c:pt>
                <c:pt idx="61">
                  <c:v>1.7999999999999998E-4</c:v>
                </c:pt>
                <c:pt idx="62">
                  <c:v>1.7999999999999998E-4</c:v>
                </c:pt>
                <c:pt idx="63">
                  <c:v>1.7999999999999998E-4</c:v>
                </c:pt>
                <c:pt idx="64">
                  <c:v>1.7999999999999998E-4</c:v>
                </c:pt>
                <c:pt idx="65">
                  <c:v>1.7999999999999998E-4</c:v>
                </c:pt>
                <c:pt idx="66">
                  <c:v>2.0000000000000001E-4</c:v>
                </c:pt>
                <c:pt idx="67">
                  <c:v>2.0000000000000001E-4</c:v>
                </c:pt>
                <c:pt idx="68">
                  <c:v>2.0000000000000001E-4</c:v>
                </c:pt>
                <c:pt idx="69">
                  <c:v>2.0000000000000001E-4</c:v>
                </c:pt>
                <c:pt idx="70">
                  <c:v>2.0000000000000001E-4</c:v>
                </c:pt>
                <c:pt idx="71">
                  <c:v>2.0000000000000001E-4</c:v>
                </c:pt>
                <c:pt idx="72">
                  <c:v>2.0000000000000001E-4</c:v>
                </c:pt>
                <c:pt idx="73">
                  <c:v>2.1999999999999998E-4</c:v>
                </c:pt>
                <c:pt idx="74">
                  <c:v>2.1999999999999998E-4</c:v>
                </c:pt>
                <c:pt idx="75">
                  <c:v>2.1999999999999998E-4</c:v>
                </c:pt>
                <c:pt idx="76">
                  <c:v>2.1999999999999998E-4</c:v>
                </c:pt>
                <c:pt idx="77">
                  <c:v>2.1999999999999998E-4</c:v>
                </c:pt>
                <c:pt idx="78">
                  <c:v>2.1999999999999998E-4</c:v>
                </c:pt>
                <c:pt idx="79">
                  <c:v>2.1999999999999998E-4</c:v>
                </c:pt>
                <c:pt idx="80">
                  <c:v>2.4000000000000001E-4</c:v>
                </c:pt>
                <c:pt idx="81">
                  <c:v>2.4000000000000001E-4</c:v>
                </c:pt>
                <c:pt idx="82">
                  <c:v>2.4000000000000001E-4</c:v>
                </c:pt>
                <c:pt idx="83">
                  <c:v>2.4000000000000001E-4</c:v>
                </c:pt>
                <c:pt idx="84">
                  <c:v>2.4000000000000001E-4</c:v>
                </c:pt>
                <c:pt idx="85">
                  <c:v>2.4000000000000001E-4</c:v>
                </c:pt>
                <c:pt idx="86">
                  <c:v>2.4000000000000001E-4</c:v>
                </c:pt>
                <c:pt idx="87">
                  <c:v>2.8000000000000003E-4</c:v>
                </c:pt>
                <c:pt idx="88">
                  <c:v>2.8000000000000003E-4</c:v>
                </c:pt>
                <c:pt idx="89">
                  <c:v>2.8000000000000003E-4</c:v>
                </c:pt>
                <c:pt idx="90">
                  <c:v>2.8000000000000003E-4</c:v>
                </c:pt>
                <c:pt idx="91">
                  <c:v>2.8000000000000003E-4</c:v>
                </c:pt>
                <c:pt idx="92">
                  <c:v>2.8000000000000003E-4</c:v>
                </c:pt>
                <c:pt idx="93">
                  <c:v>2.9999999999999997E-4</c:v>
                </c:pt>
                <c:pt idx="94">
                  <c:v>2.9999999999999997E-4</c:v>
                </c:pt>
                <c:pt idx="95">
                  <c:v>2.9999999999999997E-4</c:v>
                </c:pt>
                <c:pt idx="96">
                  <c:v>2.9999999999999997E-4</c:v>
                </c:pt>
                <c:pt idx="97">
                  <c:v>2.9999999999999997E-4</c:v>
                </c:pt>
                <c:pt idx="98">
                  <c:v>2.9999999999999997E-4</c:v>
                </c:pt>
                <c:pt idx="99">
                  <c:v>2.9999999999999997E-4</c:v>
                </c:pt>
                <c:pt idx="100">
                  <c:v>3.2000000000000003E-4</c:v>
                </c:pt>
                <c:pt idx="101">
                  <c:v>3.2000000000000003E-4</c:v>
                </c:pt>
                <c:pt idx="102">
                  <c:v>3.2000000000000003E-4</c:v>
                </c:pt>
                <c:pt idx="103">
                  <c:v>3.2000000000000003E-4</c:v>
                </c:pt>
                <c:pt idx="104">
                  <c:v>3.2000000000000003E-4</c:v>
                </c:pt>
                <c:pt idx="105">
                  <c:v>3.2000000000000003E-4</c:v>
                </c:pt>
                <c:pt idx="106">
                  <c:v>3.4000000000000002E-4</c:v>
                </c:pt>
                <c:pt idx="107">
                  <c:v>3.4000000000000002E-4</c:v>
                </c:pt>
                <c:pt idx="108">
                  <c:v>3.4000000000000002E-4</c:v>
                </c:pt>
                <c:pt idx="109">
                  <c:v>3.4000000000000002E-4</c:v>
                </c:pt>
                <c:pt idx="110">
                  <c:v>3.4000000000000002E-4</c:v>
                </c:pt>
                <c:pt idx="111">
                  <c:v>3.4000000000000002E-4</c:v>
                </c:pt>
                <c:pt idx="112">
                  <c:v>3.4000000000000002E-4</c:v>
                </c:pt>
                <c:pt idx="113">
                  <c:v>3.5999999999999997E-4</c:v>
                </c:pt>
                <c:pt idx="114">
                  <c:v>3.5999999999999997E-4</c:v>
                </c:pt>
                <c:pt idx="115">
                  <c:v>3.5999999999999997E-4</c:v>
                </c:pt>
                <c:pt idx="116">
                  <c:v>3.5999999999999997E-4</c:v>
                </c:pt>
                <c:pt idx="117">
                  <c:v>3.5999999999999997E-4</c:v>
                </c:pt>
                <c:pt idx="118">
                  <c:v>3.5999999999999997E-4</c:v>
                </c:pt>
                <c:pt idx="119">
                  <c:v>3.5999999999999997E-4</c:v>
                </c:pt>
                <c:pt idx="120">
                  <c:v>3.7999999999999997E-4</c:v>
                </c:pt>
                <c:pt idx="121">
                  <c:v>3.7999999999999997E-4</c:v>
                </c:pt>
                <c:pt idx="122">
                  <c:v>3.7999999999999997E-4</c:v>
                </c:pt>
                <c:pt idx="123">
                  <c:v>3.7999999999999997E-4</c:v>
                </c:pt>
                <c:pt idx="124">
                  <c:v>3.7999999999999997E-4</c:v>
                </c:pt>
                <c:pt idx="125">
                  <c:v>3.7999999999999997E-4</c:v>
                </c:pt>
                <c:pt idx="126">
                  <c:v>3.7999999999999997E-4</c:v>
                </c:pt>
                <c:pt idx="127">
                  <c:v>3.7999999999999997E-4</c:v>
                </c:pt>
                <c:pt idx="128">
                  <c:v>3.7999999999999997E-4</c:v>
                </c:pt>
                <c:pt idx="129">
                  <c:v>3.7999999999999997E-4</c:v>
                </c:pt>
                <c:pt idx="130">
                  <c:v>4.0000000000000002E-4</c:v>
                </c:pt>
                <c:pt idx="131">
                  <c:v>4.0000000000000002E-4</c:v>
                </c:pt>
                <c:pt idx="132">
                  <c:v>4.0000000000000002E-4</c:v>
                </c:pt>
                <c:pt idx="133">
                  <c:v>4.0000000000000002E-4</c:v>
                </c:pt>
                <c:pt idx="134">
                  <c:v>4.0000000000000002E-4</c:v>
                </c:pt>
                <c:pt idx="135">
                  <c:v>4.0000000000000002E-4</c:v>
                </c:pt>
                <c:pt idx="136">
                  <c:v>4.0000000000000002E-4</c:v>
                </c:pt>
                <c:pt idx="137">
                  <c:v>4.0000000000000002E-4</c:v>
                </c:pt>
                <c:pt idx="138">
                  <c:v>4.0000000000000002E-4</c:v>
                </c:pt>
                <c:pt idx="139">
                  <c:v>4.2000000000000002E-4</c:v>
                </c:pt>
                <c:pt idx="140">
                  <c:v>4.2000000000000002E-4</c:v>
                </c:pt>
                <c:pt idx="141">
                  <c:v>4.2000000000000002E-4</c:v>
                </c:pt>
                <c:pt idx="142">
                  <c:v>4.2000000000000002E-4</c:v>
                </c:pt>
                <c:pt idx="143">
                  <c:v>4.2000000000000002E-4</c:v>
                </c:pt>
                <c:pt idx="144">
                  <c:v>4.2000000000000002E-4</c:v>
                </c:pt>
                <c:pt idx="145">
                  <c:v>4.2000000000000002E-4</c:v>
                </c:pt>
                <c:pt idx="146">
                  <c:v>4.2000000000000002E-4</c:v>
                </c:pt>
                <c:pt idx="147">
                  <c:v>4.6000000000000001E-4</c:v>
                </c:pt>
                <c:pt idx="148">
                  <c:v>4.6000000000000001E-4</c:v>
                </c:pt>
                <c:pt idx="149">
                  <c:v>4.6000000000000001E-4</c:v>
                </c:pt>
                <c:pt idx="150">
                  <c:v>4.6000000000000001E-4</c:v>
                </c:pt>
                <c:pt idx="151">
                  <c:v>4.6000000000000001E-4</c:v>
                </c:pt>
                <c:pt idx="152">
                  <c:v>4.6000000000000001E-4</c:v>
                </c:pt>
                <c:pt idx="153">
                  <c:v>4.6000000000000001E-4</c:v>
                </c:pt>
                <c:pt idx="154">
                  <c:v>4.6000000000000001E-4</c:v>
                </c:pt>
                <c:pt idx="155">
                  <c:v>4.6000000000000001E-4</c:v>
                </c:pt>
                <c:pt idx="156">
                  <c:v>4.8000000000000001E-4</c:v>
                </c:pt>
                <c:pt idx="157">
                  <c:v>4.8000000000000001E-4</c:v>
                </c:pt>
                <c:pt idx="158">
                  <c:v>4.8000000000000001E-4</c:v>
                </c:pt>
                <c:pt idx="159">
                  <c:v>4.8000000000000001E-4</c:v>
                </c:pt>
                <c:pt idx="160">
                  <c:v>4.8000000000000001E-4</c:v>
                </c:pt>
                <c:pt idx="161">
                  <c:v>4.8000000000000001E-4</c:v>
                </c:pt>
                <c:pt idx="162">
                  <c:v>4.8000000000000001E-4</c:v>
                </c:pt>
                <c:pt idx="163">
                  <c:v>4.8000000000000001E-4</c:v>
                </c:pt>
                <c:pt idx="164">
                  <c:v>4.8000000000000001E-4</c:v>
                </c:pt>
                <c:pt idx="165">
                  <c:v>5.0000000000000001E-4</c:v>
                </c:pt>
                <c:pt idx="166">
                  <c:v>5.0000000000000001E-4</c:v>
                </c:pt>
                <c:pt idx="167">
                  <c:v>5.0000000000000001E-4</c:v>
                </c:pt>
                <c:pt idx="168">
                  <c:v>5.0000000000000001E-4</c:v>
                </c:pt>
                <c:pt idx="169">
                  <c:v>5.0000000000000001E-4</c:v>
                </c:pt>
                <c:pt idx="170">
                  <c:v>5.0000000000000001E-4</c:v>
                </c:pt>
                <c:pt idx="171">
                  <c:v>5.0000000000000001E-4</c:v>
                </c:pt>
                <c:pt idx="172">
                  <c:v>5.1999999999999995E-4</c:v>
                </c:pt>
                <c:pt idx="173">
                  <c:v>5.1999999999999995E-4</c:v>
                </c:pt>
                <c:pt idx="174">
                  <c:v>5.1999999999999995E-4</c:v>
                </c:pt>
                <c:pt idx="175">
                  <c:v>5.1999999999999995E-4</c:v>
                </c:pt>
                <c:pt idx="176">
                  <c:v>5.1999999999999995E-4</c:v>
                </c:pt>
                <c:pt idx="177">
                  <c:v>5.1999999999999995E-4</c:v>
                </c:pt>
                <c:pt idx="178">
                  <c:v>5.1999999999999995E-4</c:v>
                </c:pt>
                <c:pt idx="179">
                  <c:v>5.1999999999999995E-4</c:v>
                </c:pt>
                <c:pt idx="180">
                  <c:v>5.1999999999999995E-4</c:v>
                </c:pt>
                <c:pt idx="181">
                  <c:v>5.4000000000000001E-4</c:v>
                </c:pt>
                <c:pt idx="182">
                  <c:v>5.4000000000000001E-4</c:v>
                </c:pt>
                <c:pt idx="183">
                  <c:v>5.4000000000000001E-4</c:v>
                </c:pt>
                <c:pt idx="184">
                  <c:v>5.4000000000000001E-4</c:v>
                </c:pt>
                <c:pt idx="185">
                  <c:v>5.4000000000000001E-4</c:v>
                </c:pt>
                <c:pt idx="186">
                  <c:v>5.4000000000000001E-4</c:v>
                </c:pt>
                <c:pt idx="187">
                  <c:v>5.4000000000000001E-4</c:v>
                </c:pt>
                <c:pt idx="188">
                  <c:v>5.4000000000000001E-4</c:v>
                </c:pt>
                <c:pt idx="189">
                  <c:v>5.6000000000000006E-4</c:v>
                </c:pt>
                <c:pt idx="190">
                  <c:v>5.6000000000000006E-4</c:v>
                </c:pt>
                <c:pt idx="191">
                  <c:v>5.6000000000000006E-4</c:v>
                </c:pt>
                <c:pt idx="192">
                  <c:v>5.6000000000000006E-4</c:v>
                </c:pt>
                <c:pt idx="193">
                  <c:v>5.6000000000000006E-4</c:v>
                </c:pt>
                <c:pt idx="194">
                  <c:v>5.6000000000000006E-4</c:v>
                </c:pt>
                <c:pt idx="195">
                  <c:v>5.6000000000000006E-4</c:v>
                </c:pt>
                <c:pt idx="196">
                  <c:v>5.6000000000000006E-4</c:v>
                </c:pt>
                <c:pt idx="197">
                  <c:v>5.6000000000000006E-4</c:v>
                </c:pt>
                <c:pt idx="198">
                  <c:v>5.8E-4</c:v>
                </c:pt>
                <c:pt idx="199">
                  <c:v>5.8E-4</c:v>
                </c:pt>
                <c:pt idx="200">
                  <c:v>5.8E-4</c:v>
                </c:pt>
                <c:pt idx="201">
                  <c:v>5.8E-4</c:v>
                </c:pt>
                <c:pt idx="202">
                  <c:v>5.8E-4</c:v>
                </c:pt>
                <c:pt idx="203">
                  <c:v>5.8E-4</c:v>
                </c:pt>
                <c:pt idx="204">
                  <c:v>5.8E-4</c:v>
                </c:pt>
                <c:pt idx="205">
                  <c:v>5.9999999999999995E-4</c:v>
                </c:pt>
                <c:pt idx="206">
                  <c:v>5.9999999999999995E-4</c:v>
                </c:pt>
                <c:pt idx="207">
                  <c:v>5.9999999999999995E-4</c:v>
                </c:pt>
                <c:pt idx="208">
                  <c:v>5.9999999999999995E-4</c:v>
                </c:pt>
                <c:pt idx="209">
                  <c:v>5.9999999999999995E-4</c:v>
                </c:pt>
                <c:pt idx="210">
                  <c:v>5.9999999999999995E-4</c:v>
                </c:pt>
                <c:pt idx="211">
                  <c:v>5.9999999999999995E-4</c:v>
                </c:pt>
                <c:pt idx="212">
                  <c:v>5.9999999999999995E-4</c:v>
                </c:pt>
                <c:pt idx="213">
                  <c:v>6.4000000000000005E-4</c:v>
                </c:pt>
                <c:pt idx="214">
                  <c:v>6.4000000000000005E-4</c:v>
                </c:pt>
                <c:pt idx="215">
                  <c:v>6.4000000000000005E-4</c:v>
                </c:pt>
                <c:pt idx="216">
                  <c:v>6.4000000000000005E-4</c:v>
                </c:pt>
                <c:pt idx="217">
                  <c:v>6.4000000000000005E-4</c:v>
                </c:pt>
                <c:pt idx="218">
                  <c:v>6.4000000000000005E-4</c:v>
                </c:pt>
                <c:pt idx="219">
                  <c:v>6.4000000000000005E-4</c:v>
                </c:pt>
                <c:pt idx="220">
                  <c:v>6.4000000000000005E-4</c:v>
                </c:pt>
                <c:pt idx="221">
                  <c:v>6.6E-4</c:v>
                </c:pt>
                <c:pt idx="222">
                  <c:v>6.6E-4</c:v>
                </c:pt>
                <c:pt idx="223">
                  <c:v>6.6E-4</c:v>
                </c:pt>
                <c:pt idx="224">
                  <c:v>6.6E-4</c:v>
                </c:pt>
                <c:pt idx="225">
                  <c:v>6.6E-4</c:v>
                </c:pt>
                <c:pt idx="226">
                  <c:v>6.6E-4</c:v>
                </c:pt>
                <c:pt idx="227">
                  <c:v>6.6E-4</c:v>
                </c:pt>
                <c:pt idx="228">
                  <c:v>6.6E-4</c:v>
                </c:pt>
                <c:pt idx="229">
                  <c:v>6.8000000000000005E-4</c:v>
                </c:pt>
                <c:pt idx="230">
                  <c:v>6.8000000000000005E-4</c:v>
                </c:pt>
                <c:pt idx="231">
                  <c:v>6.8000000000000005E-4</c:v>
                </c:pt>
                <c:pt idx="232">
                  <c:v>6.8000000000000005E-4</c:v>
                </c:pt>
                <c:pt idx="233">
                  <c:v>6.8000000000000005E-4</c:v>
                </c:pt>
                <c:pt idx="234">
                  <c:v>6.8000000000000005E-4</c:v>
                </c:pt>
                <c:pt idx="235">
                  <c:v>6.8000000000000005E-4</c:v>
                </c:pt>
                <c:pt idx="236">
                  <c:v>6.8000000000000005E-4</c:v>
                </c:pt>
                <c:pt idx="237">
                  <c:v>7.000000000000001E-4</c:v>
                </c:pt>
                <c:pt idx="238">
                  <c:v>7.000000000000001E-4</c:v>
                </c:pt>
                <c:pt idx="239">
                  <c:v>7.000000000000001E-4</c:v>
                </c:pt>
                <c:pt idx="240">
                  <c:v>7.000000000000001E-4</c:v>
                </c:pt>
                <c:pt idx="241">
                  <c:v>7.000000000000001E-4</c:v>
                </c:pt>
                <c:pt idx="242">
                  <c:v>7.000000000000001E-4</c:v>
                </c:pt>
                <c:pt idx="243">
                  <c:v>7.000000000000001E-4</c:v>
                </c:pt>
                <c:pt idx="244">
                  <c:v>7.1999999999999994E-4</c:v>
                </c:pt>
                <c:pt idx="245">
                  <c:v>7.1999999999999994E-4</c:v>
                </c:pt>
                <c:pt idx="246">
                  <c:v>7.1999999999999994E-4</c:v>
                </c:pt>
                <c:pt idx="247">
                  <c:v>7.1999999999999994E-4</c:v>
                </c:pt>
                <c:pt idx="248">
                  <c:v>7.1999999999999994E-4</c:v>
                </c:pt>
                <c:pt idx="249">
                  <c:v>7.1999999999999994E-4</c:v>
                </c:pt>
                <c:pt idx="250">
                  <c:v>7.1999999999999994E-4</c:v>
                </c:pt>
                <c:pt idx="251">
                  <c:v>7.1999999999999994E-4</c:v>
                </c:pt>
                <c:pt idx="252">
                  <c:v>7.3999999999999999E-4</c:v>
                </c:pt>
                <c:pt idx="253">
                  <c:v>7.3999999999999999E-4</c:v>
                </c:pt>
                <c:pt idx="254">
                  <c:v>7.3999999999999999E-4</c:v>
                </c:pt>
                <c:pt idx="255">
                  <c:v>7.3999999999999999E-4</c:v>
                </c:pt>
                <c:pt idx="256">
                  <c:v>7.3999999999999999E-4</c:v>
                </c:pt>
                <c:pt idx="257">
                  <c:v>7.3999999999999999E-4</c:v>
                </c:pt>
                <c:pt idx="258">
                  <c:v>7.3999999999999999E-4</c:v>
                </c:pt>
                <c:pt idx="259">
                  <c:v>7.3999999999999999E-4</c:v>
                </c:pt>
                <c:pt idx="260">
                  <c:v>7.5999999999999993E-4</c:v>
                </c:pt>
                <c:pt idx="261">
                  <c:v>7.5999999999999993E-4</c:v>
                </c:pt>
                <c:pt idx="262">
                  <c:v>7.5999999999999993E-4</c:v>
                </c:pt>
                <c:pt idx="263">
                  <c:v>7.5999999999999993E-4</c:v>
                </c:pt>
                <c:pt idx="264">
                  <c:v>7.5999999999999993E-4</c:v>
                </c:pt>
                <c:pt idx="265">
                  <c:v>7.5999999999999993E-4</c:v>
                </c:pt>
                <c:pt idx="266">
                  <c:v>7.5999999999999993E-4</c:v>
                </c:pt>
                <c:pt idx="267">
                  <c:v>7.7999999999999999E-4</c:v>
                </c:pt>
                <c:pt idx="268">
                  <c:v>7.7999999999999999E-4</c:v>
                </c:pt>
                <c:pt idx="269">
                  <c:v>7.7999999999999999E-4</c:v>
                </c:pt>
                <c:pt idx="270">
                  <c:v>7.7999999999999999E-4</c:v>
                </c:pt>
                <c:pt idx="271">
                  <c:v>7.7999999999999999E-4</c:v>
                </c:pt>
                <c:pt idx="272">
                  <c:v>7.7999999999999999E-4</c:v>
                </c:pt>
                <c:pt idx="273">
                  <c:v>7.7999999999999999E-4</c:v>
                </c:pt>
                <c:pt idx="274">
                  <c:v>8.1999999999999998E-4</c:v>
                </c:pt>
                <c:pt idx="275">
                  <c:v>8.1999999999999998E-4</c:v>
                </c:pt>
                <c:pt idx="276">
                  <c:v>8.1999999999999998E-4</c:v>
                </c:pt>
                <c:pt idx="277">
                  <c:v>8.1999999999999998E-4</c:v>
                </c:pt>
                <c:pt idx="278">
                  <c:v>8.1999999999999998E-4</c:v>
                </c:pt>
                <c:pt idx="279">
                  <c:v>8.1999999999999998E-4</c:v>
                </c:pt>
                <c:pt idx="280">
                  <c:v>8.1999999999999998E-4</c:v>
                </c:pt>
                <c:pt idx="281">
                  <c:v>8.4000000000000003E-4</c:v>
                </c:pt>
                <c:pt idx="282">
                  <c:v>8.4000000000000003E-4</c:v>
                </c:pt>
                <c:pt idx="283">
                  <c:v>8.4000000000000003E-4</c:v>
                </c:pt>
                <c:pt idx="284">
                  <c:v>8.4000000000000003E-4</c:v>
                </c:pt>
                <c:pt idx="285">
                  <c:v>8.4000000000000003E-4</c:v>
                </c:pt>
                <c:pt idx="286">
                  <c:v>8.4000000000000003E-4</c:v>
                </c:pt>
                <c:pt idx="287">
                  <c:v>8.4000000000000003E-4</c:v>
                </c:pt>
                <c:pt idx="288">
                  <c:v>8.5999999999999998E-4</c:v>
                </c:pt>
                <c:pt idx="289">
                  <c:v>8.5999999999999998E-4</c:v>
                </c:pt>
                <c:pt idx="290">
                  <c:v>8.5999999999999998E-4</c:v>
                </c:pt>
                <c:pt idx="291">
                  <c:v>8.5999999999999998E-4</c:v>
                </c:pt>
                <c:pt idx="292">
                  <c:v>8.5999999999999998E-4</c:v>
                </c:pt>
                <c:pt idx="293">
                  <c:v>8.5999999999999998E-4</c:v>
                </c:pt>
                <c:pt idx="294">
                  <c:v>8.5999999999999998E-4</c:v>
                </c:pt>
                <c:pt idx="295">
                  <c:v>8.7999999999999992E-4</c:v>
                </c:pt>
                <c:pt idx="296">
                  <c:v>8.7999999999999992E-4</c:v>
                </c:pt>
                <c:pt idx="297">
                  <c:v>8.7999999999999992E-4</c:v>
                </c:pt>
                <c:pt idx="298">
                  <c:v>8.7999999999999992E-4</c:v>
                </c:pt>
                <c:pt idx="299">
                  <c:v>8.7999999999999992E-4</c:v>
                </c:pt>
                <c:pt idx="300">
                  <c:v>8.7999999999999992E-4</c:v>
                </c:pt>
                <c:pt idx="301">
                  <c:v>8.7999999999999992E-4</c:v>
                </c:pt>
                <c:pt idx="302">
                  <c:v>8.9999999999999998E-4</c:v>
                </c:pt>
                <c:pt idx="303">
                  <c:v>8.9999999999999998E-4</c:v>
                </c:pt>
                <c:pt idx="304">
                  <c:v>8.9999999999999998E-4</c:v>
                </c:pt>
                <c:pt idx="305">
                  <c:v>8.9999999999999998E-4</c:v>
                </c:pt>
                <c:pt idx="306">
                  <c:v>8.9999999999999998E-4</c:v>
                </c:pt>
                <c:pt idx="307">
                  <c:v>8.9999999999999998E-4</c:v>
                </c:pt>
                <c:pt idx="308">
                  <c:v>8.9999999999999998E-4</c:v>
                </c:pt>
                <c:pt idx="309">
                  <c:v>8.9999999999999998E-4</c:v>
                </c:pt>
                <c:pt idx="310">
                  <c:v>9.2000000000000003E-4</c:v>
                </c:pt>
                <c:pt idx="311">
                  <c:v>9.2000000000000003E-4</c:v>
                </c:pt>
                <c:pt idx="312">
                  <c:v>9.2000000000000003E-4</c:v>
                </c:pt>
                <c:pt idx="313">
                  <c:v>9.2000000000000003E-4</c:v>
                </c:pt>
                <c:pt idx="314">
                  <c:v>9.2000000000000003E-4</c:v>
                </c:pt>
                <c:pt idx="315">
                  <c:v>9.2000000000000003E-4</c:v>
                </c:pt>
                <c:pt idx="316">
                  <c:v>9.3999999999999997E-4</c:v>
                </c:pt>
                <c:pt idx="317">
                  <c:v>9.3999999999999997E-4</c:v>
                </c:pt>
                <c:pt idx="318">
                  <c:v>9.3999999999999997E-4</c:v>
                </c:pt>
                <c:pt idx="319">
                  <c:v>9.3999999999999997E-4</c:v>
                </c:pt>
                <c:pt idx="320">
                  <c:v>9.3999999999999997E-4</c:v>
                </c:pt>
                <c:pt idx="321">
                  <c:v>9.3999999999999997E-4</c:v>
                </c:pt>
                <c:pt idx="322">
                  <c:v>9.3999999999999997E-4</c:v>
                </c:pt>
                <c:pt idx="323">
                  <c:v>9.6000000000000002E-4</c:v>
                </c:pt>
                <c:pt idx="324">
                  <c:v>9.6000000000000002E-4</c:v>
                </c:pt>
                <c:pt idx="325">
                  <c:v>9.6000000000000002E-4</c:v>
                </c:pt>
                <c:pt idx="326">
                  <c:v>9.6000000000000002E-4</c:v>
                </c:pt>
                <c:pt idx="327">
                  <c:v>9.6000000000000002E-4</c:v>
                </c:pt>
                <c:pt idx="328">
                  <c:v>9.6000000000000002E-4</c:v>
                </c:pt>
                <c:pt idx="329">
                  <c:v>9.6000000000000002E-4</c:v>
                </c:pt>
                <c:pt idx="330">
                  <c:v>1E-3</c:v>
                </c:pt>
                <c:pt idx="331">
                  <c:v>1E-3</c:v>
                </c:pt>
                <c:pt idx="332">
                  <c:v>1E-3</c:v>
                </c:pt>
                <c:pt idx="333">
                  <c:v>1E-3</c:v>
                </c:pt>
                <c:pt idx="334">
                  <c:v>1E-3</c:v>
                </c:pt>
                <c:pt idx="335">
                  <c:v>1E-3</c:v>
                </c:pt>
                <c:pt idx="336">
                  <c:v>1.0199999999999999E-3</c:v>
                </c:pt>
                <c:pt idx="337">
                  <c:v>1.0199999999999999E-3</c:v>
                </c:pt>
                <c:pt idx="338">
                  <c:v>1.0199999999999999E-3</c:v>
                </c:pt>
                <c:pt idx="339">
                  <c:v>1.0199999999999999E-3</c:v>
                </c:pt>
                <c:pt idx="340">
                  <c:v>1.0199999999999999E-3</c:v>
                </c:pt>
                <c:pt idx="341">
                  <c:v>1.0199999999999999E-3</c:v>
                </c:pt>
                <c:pt idx="342">
                  <c:v>1.0199999999999999E-3</c:v>
                </c:pt>
                <c:pt idx="343">
                  <c:v>1.0199999999999999E-3</c:v>
                </c:pt>
                <c:pt idx="344">
                  <c:v>1.0399999999999999E-3</c:v>
                </c:pt>
                <c:pt idx="345">
                  <c:v>1.0399999999999999E-3</c:v>
                </c:pt>
                <c:pt idx="346">
                  <c:v>1.0399999999999999E-3</c:v>
                </c:pt>
                <c:pt idx="347">
                  <c:v>1.0399999999999999E-3</c:v>
                </c:pt>
                <c:pt idx="348">
                  <c:v>1.0399999999999999E-3</c:v>
                </c:pt>
                <c:pt idx="349">
                  <c:v>1.06E-3</c:v>
                </c:pt>
                <c:pt idx="350">
                  <c:v>1.06E-3</c:v>
                </c:pt>
                <c:pt idx="351">
                  <c:v>1.06E-3</c:v>
                </c:pt>
                <c:pt idx="352">
                  <c:v>1.06E-3</c:v>
                </c:pt>
                <c:pt idx="353">
                  <c:v>1.06E-3</c:v>
                </c:pt>
                <c:pt idx="354">
                  <c:v>1.06E-3</c:v>
                </c:pt>
                <c:pt idx="355">
                  <c:v>1.06E-3</c:v>
                </c:pt>
                <c:pt idx="356">
                  <c:v>1.06E-3</c:v>
                </c:pt>
                <c:pt idx="357">
                  <c:v>1.08E-3</c:v>
                </c:pt>
                <c:pt idx="358">
                  <c:v>1.08E-3</c:v>
                </c:pt>
                <c:pt idx="359">
                  <c:v>1.08E-3</c:v>
                </c:pt>
                <c:pt idx="360">
                  <c:v>1.08E-3</c:v>
                </c:pt>
                <c:pt idx="361">
                  <c:v>1.08E-3</c:v>
                </c:pt>
                <c:pt idx="362">
                  <c:v>1.08E-3</c:v>
                </c:pt>
                <c:pt idx="363">
                  <c:v>1.1000000000000001E-3</c:v>
                </c:pt>
                <c:pt idx="364">
                  <c:v>1.1000000000000001E-3</c:v>
                </c:pt>
                <c:pt idx="365">
                  <c:v>1.1000000000000001E-3</c:v>
                </c:pt>
                <c:pt idx="366">
                  <c:v>1.1000000000000001E-3</c:v>
                </c:pt>
                <c:pt idx="367">
                  <c:v>1.1000000000000001E-3</c:v>
                </c:pt>
                <c:pt idx="368">
                  <c:v>1.1000000000000001E-3</c:v>
                </c:pt>
                <c:pt idx="369">
                  <c:v>1.1000000000000001E-3</c:v>
                </c:pt>
                <c:pt idx="370">
                  <c:v>1.1200000000000001E-3</c:v>
                </c:pt>
                <c:pt idx="371">
                  <c:v>1.1200000000000001E-3</c:v>
                </c:pt>
                <c:pt idx="372">
                  <c:v>1.1200000000000001E-3</c:v>
                </c:pt>
                <c:pt idx="373">
                  <c:v>1.1200000000000001E-3</c:v>
                </c:pt>
                <c:pt idx="374">
                  <c:v>1.1200000000000001E-3</c:v>
                </c:pt>
                <c:pt idx="375">
                  <c:v>1.1200000000000001E-3</c:v>
                </c:pt>
                <c:pt idx="376">
                  <c:v>1.1200000000000001E-3</c:v>
                </c:pt>
                <c:pt idx="377">
                  <c:v>1.14E-3</c:v>
                </c:pt>
                <c:pt idx="378">
                  <c:v>1.14E-3</c:v>
                </c:pt>
                <c:pt idx="379">
                  <c:v>1.14E-3</c:v>
                </c:pt>
                <c:pt idx="380">
                  <c:v>1.14E-3</c:v>
                </c:pt>
                <c:pt idx="381">
                  <c:v>1.14E-3</c:v>
                </c:pt>
                <c:pt idx="382">
                  <c:v>1.14E-3</c:v>
                </c:pt>
                <c:pt idx="383">
                  <c:v>1.14E-3</c:v>
                </c:pt>
                <c:pt idx="384">
                  <c:v>1.1799999999999998E-3</c:v>
                </c:pt>
                <c:pt idx="385">
                  <c:v>1.1799999999999998E-3</c:v>
                </c:pt>
                <c:pt idx="386">
                  <c:v>1.1799999999999998E-3</c:v>
                </c:pt>
                <c:pt idx="387">
                  <c:v>1.1799999999999998E-3</c:v>
                </c:pt>
                <c:pt idx="388">
                  <c:v>1.1799999999999998E-3</c:v>
                </c:pt>
                <c:pt idx="389">
                  <c:v>1.1799999999999998E-3</c:v>
                </c:pt>
                <c:pt idx="390">
                  <c:v>1.1999999999999999E-3</c:v>
                </c:pt>
                <c:pt idx="391">
                  <c:v>1.1999999999999999E-3</c:v>
                </c:pt>
                <c:pt idx="392">
                  <c:v>1.1999999999999999E-3</c:v>
                </c:pt>
                <c:pt idx="393">
                  <c:v>1.1999999999999999E-3</c:v>
                </c:pt>
                <c:pt idx="394">
                  <c:v>1.1999999999999999E-3</c:v>
                </c:pt>
                <c:pt idx="395">
                  <c:v>1.1999999999999999E-3</c:v>
                </c:pt>
                <c:pt idx="396">
                  <c:v>1.2199999999999999E-3</c:v>
                </c:pt>
                <c:pt idx="397">
                  <c:v>1.2199999999999999E-3</c:v>
                </c:pt>
                <c:pt idx="398">
                  <c:v>1.2199999999999999E-3</c:v>
                </c:pt>
                <c:pt idx="399">
                  <c:v>1.2199999999999999E-3</c:v>
                </c:pt>
                <c:pt idx="400">
                  <c:v>1.2199999999999999E-3</c:v>
                </c:pt>
                <c:pt idx="401">
                  <c:v>1.2199999999999999E-3</c:v>
                </c:pt>
                <c:pt idx="402">
                  <c:v>1.24E-3</c:v>
                </c:pt>
                <c:pt idx="403">
                  <c:v>1.24E-3</c:v>
                </c:pt>
                <c:pt idx="404">
                  <c:v>1.24E-3</c:v>
                </c:pt>
                <c:pt idx="405">
                  <c:v>1.24E-3</c:v>
                </c:pt>
                <c:pt idx="406">
                  <c:v>1.24E-3</c:v>
                </c:pt>
                <c:pt idx="407">
                  <c:v>1.24E-3</c:v>
                </c:pt>
                <c:pt idx="408">
                  <c:v>1.24E-3</c:v>
                </c:pt>
                <c:pt idx="409">
                  <c:v>1.2600000000000001E-3</c:v>
                </c:pt>
                <c:pt idx="410">
                  <c:v>1.2600000000000001E-3</c:v>
                </c:pt>
                <c:pt idx="411">
                  <c:v>1.2600000000000001E-3</c:v>
                </c:pt>
                <c:pt idx="412">
                  <c:v>1.2600000000000001E-3</c:v>
                </c:pt>
                <c:pt idx="413">
                  <c:v>1.2600000000000001E-3</c:v>
                </c:pt>
                <c:pt idx="414">
                  <c:v>1.2600000000000001E-3</c:v>
                </c:pt>
                <c:pt idx="415">
                  <c:v>1.2800000000000001E-3</c:v>
                </c:pt>
                <c:pt idx="416">
                  <c:v>1.2800000000000001E-3</c:v>
                </c:pt>
                <c:pt idx="417">
                  <c:v>1.2800000000000001E-3</c:v>
                </c:pt>
                <c:pt idx="418">
                  <c:v>1.2800000000000001E-3</c:v>
                </c:pt>
                <c:pt idx="419">
                  <c:v>1.2800000000000001E-3</c:v>
                </c:pt>
                <c:pt idx="420">
                  <c:v>1.2800000000000001E-3</c:v>
                </c:pt>
                <c:pt idx="421">
                  <c:v>1.2999999999999999E-3</c:v>
                </c:pt>
                <c:pt idx="422">
                  <c:v>1.2999999999999999E-3</c:v>
                </c:pt>
                <c:pt idx="423">
                  <c:v>1.2999999999999999E-3</c:v>
                </c:pt>
                <c:pt idx="424">
                  <c:v>1.2999999999999999E-3</c:v>
                </c:pt>
                <c:pt idx="425">
                  <c:v>1.2999999999999999E-3</c:v>
                </c:pt>
                <c:pt idx="426">
                  <c:v>1.2999999999999999E-3</c:v>
                </c:pt>
                <c:pt idx="427">
                  <c:v>1.2999999999999999E-3</c:v>
                </c:pt>
                <c:pt idx="428">
                  <c:v>1.32E-3</c:v>
                </c:pt>
                <c:pt idx="429">
                  <c:v>1.32E-3</c:v>
                </c:pt>
                <c:pt idx="430">
                  <c:v>1.32E-3</c:v>
                </c:pt>
                <c:pt idx="431">
                  <c:v>1.32E-3</c:v>
                </c:pt>
                <c:pt idx="432">
                  <c:v>1.32E-3</c:v>
                </c:pt>
                <c:pt idx="433">
                  <c:v>1.32E-3</c:v>
                </c:pt>
                <c:pt idx="434">
                  <c:v>1.32E-3</c:v>
                </c:pt>
                <c:pt idx="435">
                  <c:v>1.3600000000000001E-3</c:v>
                </c:pt>
                <c:pt idx="436">
                  <c:v>1.3600000000000001E-3</c:v>
                </c:pt>
                <c:pt idx="437">
                  <c:v>1.3600000000000001E-3</c:v>
                </c:pt>
                <c:pt idx="438">
                  <c:v>1.3600000000000001E-3</c:v>
                </c:pt>
                <c:pt idx="439">
                  <c:v>1.3600000000000001E-3</c:v>
                </c:pt>
                <c:pt idx="440">
                  <c:v>1.3600000000000001E-3</c:v>
                </c:pt>
                <c:pt idx="441">
                  <c:v>1.3600000000000001E-3</c:v>
                </c:pt>
                <c:pt idx="442">
                  <c:v>1.3800000000000002E-3</c:v>
                </c:pt>
                <c:pt idx="443">
                  <c:v>1.3800000000000002E-3</c:v>
                </c:pt>
                <c:pt idx="444">
                  <c:v>1.3800000000000002E-3</c:v>
                </c:pt>
                <c:pt idx="445">
                  <c:v>1.3800000000000002E-3</c:v>
                </c:pt>
                <c:pt idx="446">
                  <c:v>1.3800000000000002E-3</c:v>
                </c:pt>
                <c:pt idx="447">
                  <c:v>1.4000000000000002E-3</c:v>
                </c:pt>
                <c:pt idx="448">
                  <c:v>1.4000000000000002E-3</c:v>
                </c:pt>
                <c:pt idx="449">
                  <c:v>1.4000000000000002E-3</c:v>
                </c:pt>
                <c:pt idx="450">
                  <c:v>1.4000000000000002E-3</c:v>
                </c:pt>
                <c:pt idx="451">
                  <c:v>1.4000000000000002E-3</c:v>
                </c:pt>
                <c:pt idx="452">
                  <c:v>1.4000000000000002E-3</c:v>
                </c:pt>
                <c:pt idx="453">
                  <c:v>1.4000000000000002E-3</c:v>
                </c:pt>
                <c:pt idx="454">
                  <c:v>1.4199999999999998E-3</c:v>
                </c:pt>
                <c:pt idx="455">
                  <c:v>1.4199999999999998E-3</c:v>
                </c:pt>
                <c:pt idx="456">
                  <c:v>1.4199999999999998E-3</c:v>
                </c:pt>
                <c:pt idx="457">
                  <c:v>1.4199999999999998E-3</c:v>
                </c:pt>
                <c:pt idx="458">
                  <c:v>1.4199999999999998E-3</c:v>
                </c:pt>
                <c:pt idx="459">
                  <c:v>1.4199999999999998E-3</c:v>
                </c:pt>
                <c:pt idx="460">
                  <c:v>1.4399999999999999E-3</c:v>
                </c:pt>
                <c:pt idx="461">
                  <c:v>1.4399999999999999E-3</c:v>
                </c:pt>
                <c:pt idx="462">
                  <c:v>1.4399999999999999E-3</c:v>
                </c:pt>
                <c:pt idx="463">
                  <c:v>1.4399999999999999E-3</c:v>
                </c:pt>
                <c:pt idx="464">
                  <c:v>1.4399999999999999E-3</c:v>
                </c:pt>
                <c:pt idx="465">
                  <c:v>1.4399999999999999E-3</c:v>
                </c:pt>
                <c:pt idx="466">
                  <c:v>1.4599999999999999E-3</c:v>
                </c:pt>
                <c:pt idx="467">
                  <c:v>1.4599999999999999E-3</c:v>
                </c:pt>
                <c:pt idx="468">
                  <c:v>1.4599999999999999E-3</c:v>
                </c:pt>
                <c:pt idx="469">
                  <c:v>1.4599999999999999E-3</c:v>
                </c:pt>
                <c:pt idx="470">
                  <c:v>1.4599999999999999E-3</c:v>
                </c:pt>
                <c:pt idx="471">
                  <c:v>1.4599999999999999E-3</c:v>
                </c:pt>
                <c:pt idx="472">
                  <c:v>1.48E-3</c:v>
                </c:pt>
                <c:pt idx="473">
                  <c:v>1.48E-3</c:v>
                </c:pt>
                <c:pt idx="474">
                  <c:v>1.48E-3</c:v>
                </c:pt>
                <c:pt idx="475">
                  <c:v>1.48E-3</c:v>
                </c:pt>
                <c:pt idx="476">
                  <c:v>1.48E-3</c:v>
                </c:pt>
                <c:pt idx="477">
                  <c:v>1.48E-3</c:v>
                </c:pt>
                <c:pt idx="478">
                  <c:v>1.5E-3</c:v>
                </c:pt>
                <c:pt idx="479">
                  <c:v>1.5E-3</c:v>
                </c:pt>
                <c:pt idx="480">
                  <c:v>1.5E-3</c:v>
                </c:pt>
                <c:pt idx="481">
                  <c:v>1.5E-3</c:v>
                </c:pt>
                <c:pt idx="482">
                  <c:v>1.5E-3</c:v>
                </c:pt>
                <c:pt idx="483">
                  <c:v>1.5E-3</c:v>
                </c:pt>
                <c:pt idx="484">
                  <c:v>1.5399999999999999E-3</c:v>
                </c:pt>
                <c:pt idx="485">
                  <c:v>1.5399999999999999E-3</c:v>
                </c:pt>
                <c:pt idx="486">
                  <c:v>1.5399999999999999E-3</c:v>
                </c:pt>
                <c:pt idx="487">
                  <c:v>1.5399999999999999E-3</c:v>
                </c:pt>
                <c:pt idx="488">
                  <c:v>1.5399999999999999E-3</c:v>
                </c:pt>
                <c:pt idx="489">
                  <c:v>1.5399999999999999E-3</c:v>
                </c:pt>
                <c:pt idx="490">
                  <c:v>1.56E-3</c:v>
                </c:pt>
                <c:pt idx="491">
                  <c:v>1.56E-3</c:v>
                </c:pt>
                <c:pt idx="492">
                  <c:v>1.56E-3</c:v>
                </c:pt>
                <c:pt idx="493">
                  <c:v>1.56E-3</c:v>
                </c:pt>
                <c:pt idx="494">
                  <c:v>1.56E-3</c:v>
                </c:pt>
                <c:pt idx="495">
                  <c:v>1.56E-3</c:v>
                </c:pt>
                <c:pt idx="496">
                  <c:v>1.58E-3</c:v>
                </c:pt>
                <c:pt idx="497">
                  <c:v>1.58E-3</c:v>
                </c:pt>
                <c:pt idx="498">
                  <c:v>1.58E-3</c:v>
                </c:pt>
                <c:pt idx="499">
                  <c:v>1.58E-3</c:v>
                </c:pt>
                <c:pt idx="500">
                  <c:v>1.58E-3</c:v>
                </c:pt>
                <c:pt idx="501">
                  <c:v>1.58E-3</c:v>
                </c:pt>
                <c:pt idx="502">
                  <c:v>1.6000000000000001E-3</c:v>
                </c:pt>
                <c:pt idx="503">
                  <c:v>1.6000000000000001E-3</c:v>
                </c:pt>
                <c:pt idx="504">
                  <c:v>1.6000000000000001E-3</c:v>
                </c:pt>
                <c:pt idx="505">
                  <c:v>1.6000000000000001E-3</c:v>
                </c:pt>
                <c:pt idx="506">
                  <c:v>1.6000000000000001E-3</c:v>
                </c:pt>
                <c:pt idx="507">
                  <c:v>1.6000000000000001E-3</c:v>
                </c:pt>
                <c:pt idx="508">
                  <c:v>1.6000000000000001E-3</c:v>
                </c:pt>
                <c:pt idx="509">
                  <c:v>1.6200000000000001E-3</c:v>
                </c:pt>
                <c:pt idx="510">
                  <c:v>1.6200000000000001E-3</c:v>
                </c:pt>
                <c:pt idx="511">
                  <c:v>1.6200000000000001E-3</c:v>
                </c:pt>
                <c:pt idx="512">
                  <c:v>1.6200000000000001E-3</c:v>
                </c:pt>
                <c:pt idx="513">
                  <c:v>1.6200000000000001E-3</c:v>
                </c:pt>
                <c:pt idx="514">
                  <c:v>1.6200000000000001E-3</c:v>
                </c:pt>
                <c:pt idx="515">
                  <c:v>1.6200000000000001E-3</c:v>
                </c:pt>
                <c:pt idx="516">
                  <c:v>1.64E-3</c:v>
                </c:pt>
                <c:pt idx="517">
                  <c:v>1.64E-3</c:v>
                </c:pt>
                <c:pt idx="518">
                  <c:v>1.64E-3</c:v>
                </c:pt>
                <c:pt idx="519">
                  <c:v>1.64E-3</c:v>
                </c:pt>
                <c:pt idx="520">
                  <c:v>1.64E-3</c:v>
                </c:pt>
                <c:pt idx="521">
                  <c:v>1.64E-3</c:v>
                </c:pt>
                <c:pt idx="522">
                  <c:v>1.66E-3</c:v>
                </c:pt>
                <c:pt idx="523">
                  <c:v>1.66E-3</c:v>
                </c:pt>
                <c:pt idx="524">
                  <c:v>1.66E-3</c:v>
                </c:pt>
                <c:pt idx="525">
                  <c:v>1.66E-3</c:v>
                </c:pt>
                <c:pt idx="526">
                  <c:v>1.66E-3</c:v>
                </c:pt>
                <c:pt idx="527">
                  <c:v>1.6800000000000001E-3</c:v>
                </c:pt>
                <c:pt idx="528">
                  <c:v>1.6800000000000001E-3</c:v>
                </c:pt>
                <c:pt idx="529">
                  <c:v>1.6800000000000001E-3</c:v>
                </c:pt>
                <c:pt idx="530">
                  <c:v>1.6800000000000001E-3</c:v>
                </c:pt>
                <c:pt idx="531">
                  <c:v>1.6800000000000001E-3</c:v>
                </c:pt>
                <c:pt idx="532">
                  <c:v>1.6800000000000001E-3</c:v>
                </c:pt>
                <c:pt idx="533">
                  <c:v>1.6800000000000001E-3</c:v>
                </c:pt>
                <c:pt idx="534">
                  <c:v>1.72E-3</c:v>
                </c:pt>
                <c:pt idx="535">
                  <c:v>1.72E-3</c:v>
                </c:pt>
                <c:pt idx="536">
                  <c:v>1.72E-3</c:v>
                </c:pt>
                <c:pt idx="537">
                  <c:v>1.72E-3</c:v>
                </c:pt>
                <c:pt idx="538">
                  <c:v>1.72E-3</c:v>
                </c:pt>
                <c:pt idx="539">
                  <c:v>1.72E-3</c:v>
                </c:pt>
                <c:pt idx="540">
                  <c:v>1.7399999999999998E-3</c:v>
                </c:pt>
                <c:pt idx="541">
                  <c:v>1.7399999999999998E-3</c:v>
                </c:pt>
                <c:pt idx="542">
                  <c:v>1.7399999999999998E-3</c:v>
                </c:pt>
                <c:pt idx="543">
                  <c:v>1.7399999999999998E-3</c:v>
                </c:pt>
                <c:pt idx="544">
                  <c:v>1.7399999999999998E-3</c:v>
                </c:pt>
                <c:pt idx="545">
                  <c:v>1.7399999999999998E-3</c:v>
                </c:pt>
                <c:pt idx="546">
                  <c:v>1.7599999999999998E-3</c:v>
                </c:pt>
                <c:pt idx="547">
                  <c:v>1.7599999999999998E-3</c:v>
                </c:pt>
                <c:pt idx="548">
                  <c:v>1.7599999999999998E-3</c:v>
                </c:pt>
                <c:pt idx="549">
                  <c:v>1.7599999999999998E-3</c:v>
                </c:pt>
                <c:pt idx="550">
                  <c:v>1.7599999999999998E-3</c:v>
                </c:pt>
                <c:pt idx="551">
                  <c:v>1.7599999999999998E-3</c:v>
                </c:pt>
                <c:pt idx="552">
                  <c:v>1.7799999999999999E-3</c:v>
                </c:pt>
                <c:pt idx="553">
                  <c:v>1.7799999999999999E-3</c:v>
                </c:pt>
                <c:pt idx="554">
                  <c:v>1.7799999999999999E-3</c:v>
                </c:pt>
                <c:pt idx="555">
                  <c:v>1.7799999999999999E-3</c:v>
                </c:pt>
                <c:pt idx="556">
                  <c:v>1.7799999999999999E-3</c:v>
                </c:pt>
                <c:pt idx="557">
                  <c:v>1.7799999999999999E-3</c:v>
                </c:pt>
                <c:pt idx="558">
                  <c:v>1.8E-3</c:v>
                </c:pt>
                <c:pt idx="559">
                  <c:v>1.8E-3</c:v>
                </c:pt>
                <c:pt idx="560">
                  <c:v>1.8E-3</c:v>
                </c:pt>
                <c:pt idx="561">
                  <c:v>1.8E-3</c:v>
                </c:pt>
                <c:pt idx="562">
                  <c:v>1.8E-3</c:v>
                </c:pt>
                <c:pt idx="563">
                  <c:v>1.8E-3</c:v>
                </c:pt>
                <c:pt idx="564">
                  <c:v>1.82E-3</c:v>
                </c:pt>
                <c:pt idx="565">
                  <c:v>1.82E-3</c:v>
                </c:pt>
                <c:pt idx="566">
                  <c:v>1.82E-3</c:v>
                </c:pt>
                <c:pt idx="567">
                  <c:v>1.82E-3</c:v>
                </c:pt>
                <c:pt idx="568">
                  <c:v>1.82E-3</c:v>
                </c:pt>
                <c:pt idx="569">
                  <c:v>1.82E-3</c:v>
                </c:pt>
                <c:pt idx="570">
                  <c:v>1.8400000000000001E-3</c:v>
                </c:pt>
                <c:pt idx="571">
                  <c:v>1.8400000000000001E-3</c:v>
                </c:pt>
                <c:pt idx="572">
                  <c:v>1.8400000000000001E-3</c:v>
                </c:pt>
                <c:pt idx="573">
                  <c:v>1.8400000000000001E-3</c:v>
                </c:pt>
                <c:pt idx="574">
                  <c:v>1.8400000000000001E-3</c:v>
                </c:pt>
                <c:pt idx="575">
                  <c:v>1.8599999999999999E-3</c:v>
                </c:pt>
                <c:pt idx="576">
                  <c:v>1.8599999999999999E-3</c:v>
                </c:pt>
                <c:pt idx="577">
                  <c:v>1.8599999999999999E-3</c:v>
                </c:pt>
                <c:pt idx="578">
                  <c:v>1.8599999999999999E-3</c:v>
                </c:pt>
                <c:pt idx="579">
                  <c:v>1.8599999999999999E-3</c:v>
                </c:pt>
                <c:pt idx="580">
                  <c:v>1.8599999999999999E-3</c:v>
                </c:pt>
                <c:pt idx="581">
                  <c:v>1.9E-3</c:v>
                </c:pt>
                <c:pt idx="582">
                  <c:v>1.9E-3</c:v>
                </c:pt>
                <c:pt idx="583">
                  <c:v>1.9E-3</c:v>
                </c:pt>
                <c:pt idx="584">
                  <c:v>1.9E-3</c:v>
                </c:pt>
                <c:pt idx="585">
                  <c:v>1.9E-3</c:v>
                </c:pt>
                <c:pt idx="586">
                  <c:v>1.9E-3</c:v>
                </c:pt>
                <c:pt idx="587">
                  <c:v>1.92E-3</c:v>
                </c:pt>
                <c:pt idx="588">
                  <c:v>1.92E-3</c:v>
                </c:pt>
                <c:pt idx="589">
                  <c:v>1.92E-3</c:v>
                </c:pt>
                <c:pt idx="590">
                  <c:v>1.92E-3</c:v>
                </c:pt>
                <c:pt idx="591">
                  <c:v>1.92E-3</c:v>
                </c:pt>
                <c:pt idx="592">
                  <c:v>1.92E-3</c:v>
                </c:pt>
                <c:pt idx="593">
                  <c:v>1.9400000000000001E-3</c:v>
                </c:pt>
                <c:pt idx="594">
                  <c:v>1.9400000000000001E-3</c:v>
                </c:pt>
                <c:pt idx="595">
                  <c:v>1.9400000000000001E-3</c:v>
                </c:pt>
                <c:pt idx="596">
                  <c:v>1.9400000000000001E-3</c:v>
                </c:pt>
                <c:pt idx="597">
                  <c:v>1.9400000000000001E-3</c:v>
                </c:pt>
                <c:pt idx="598">
                  <c:v>1.9400000000000001E-3</c:v>
                </c:pt>
                <c:pt idx="599">
                  <c:v>1.9400000000000001E-3</c:v>
                </c:pt>
                <c:pt idx="600">
                  <c:v>1.9599999999999999E-3</c:v>
                </c:pt>
                <c:pt idx="601">
                  <c:v>1.9599999999999999E-3</c:v>
                </c:pt>
                <c:pt idx="602">
                  <c:v>1.9599999999999999E-3</c:v>
                </c:pt>
                <c:pt idx="603">
                  <c:v>1.9599999999999999E-3</c:v>
                </c:pt>
                <c:pt idx="604">
                  <c:v>1.9599999999999999E-3</c:v>
                </c:pt>
                <c:pt idx="605">
                  <c:v>1.9599999999999999E-3</c:v>
                </c:pt>
                <c:pt idx="606">
                  <c:v>1.98E-3</c:v>
                </c:pt>
                <c:pt idx="607">
                  <c:v>1.98E-3</c:v>
                </c:pt>
                <c:pt idx="608">
                  <c:v>1.98E-3</c:v>
                </c:pt>
                <c:pt idx="609">
                  <c:v>1.98E-3</c:v>
                </c:pt>
                <c:pt idx="610">
                  <c:v>1.98E-3</c:v>
                </c:pt>
                <c:pt idx="611">
                  <c:v>1.98E-3</c:v>
                </c:pt>
                <c:pt idx="612">
                  <c:v>1.98E-3</c:v>
                </c:pt>
                <c:pt idx="613">
                  <c:v>2E-3</c:v>
                </c:pt>
                <c:pt idx="614">
                  <c:v>2E-3</c:v>
                </c:pt>
                <c:pt idx="615">
                  <c:v>2E-3</c:v>
                </c:pt>
                <c:pt idx="616">
                  <c:v>2E-3</c:v>
                </c:pt>
                <c:pt idx="617">
                  <c:v>2E-3</c:v>
                </c:pt>
                <c:pt idx="618">
                  <c:v>2E-3</c:v>
                </c:pt>
                <c:pt idx="619">
                  <c:v>2.0200000000000001E-3</c:v>
                </c:pt>
                <c:pt idx="620">
                  <c:v>2.0200000000000001E-3</c:v>
                </c:pt>
                <c:pt idx="621">
                  <c:v>2.0200000000000001E-3</c:v>
                </c:pt>
                <c:pt idx="622">
                  <c:v>2.0200000000000001E-3</c:v>
                </c:pt>
                <c:pt idx="623">
                  <c:v>2.0200000000000001E-3</c:v>
                </c:pt>
                <c:pt idx="624">
                  <c:v>2.0200000000000001E-3</c:v>
                </c:pt>
                <c:pt idx="625">
                  <c:v>2.0399999999999997E-3</c:v>
                </c:pt>
                <c:pt idx="626">
                  <c:v>2.0399999999999997E-3</c:v>
                </c:pt>
                <c:pt idx="627">
                  <c:v>2.0399999999999997E-3</c:v>
                </c:pt>
                <c:pt idx="628">
                  <c:v>2.0399999999999997E-3</c:v>
                </c:pt>
                <c:pt idx="629">
                  <c:v>2.0399999999999997E-3</c:v>
                </c:pt>
                <c:pt idx="630">
                  <c:v>2.0399999999999997E-3</c:v>
                </c:pt>
                <c:pt idx="631">
                  <c:v>2.0399999999999997E-3</c:v>
                </c:pt>
                <c:pt idx="632">
                  <c:v>2.0399999999999997E-3</c:v>
                </c:pt>
                <c:pt idx="633">
                  <c:v>2.0799999999999998E-3</c:v>
                </c:pt>
                <c:pt idx="634">
                  <c:v>2.0799999999999998E-3</c:v>
                </c:pt>
                <c:pt idx="635">
                  <c:v>2.0799999999999998E-3</c:v>
                </c:pt>
                <c:pt idx="636">
                  <c:v>2.0799999999999998E-3</c:v>
                </c:pt>
                <c:pt idx="637">
                  <c:v>2.0799999999999998E-3</c:v>
                </c:pt>
                <c:pt idx="638">
                  <c:v>2.0799999999999998E-3</c:v>
                </c:pt>
                <c:pt idx="639">
                  <c:v>2.0799999999999998E-3</c:v>
                </c:pt>
                <c:pt idx="640">
                  <c:v>2.0999999999999999E-3</c:v>
                </c:pt>
                <c:pt idx="641">
                  <c:v>2.0999999999999999E-3</c:v>
                </c:pt>
                <c:pt idx="642">
                  <c:v>2.0999999999999999E-3</c:v>
                </c:pt>
                <c:pt idx="643">
                  <c:v>2.0999999999999999E-3</c:v>
                </c:pt>
                <c:pt idx="644">
                  <c:v>2.0999999999999999E-3</c:v>
                </c:pt>
                <c:pt idx="645">
                  <c:v>2.0999999999999999E-3</c:v>
                </c:pt>
                <c:pt idx="646">
                  <c:v>2.0999999999999999E-3</c:v>
                </c:pt>
                <c:pt idx="647">
                  <c:v>2.1199999999999999E-3</c:v>
                </c:pt>
                <c:pt idx="648">
                  <c:v>2.1199999999999999E-3</c:v>
                </c:pt>
                <c:pt idx="649">
                  <c:v>2.1199999999999999E-3</c:v>
                </c:pt>
                <c:pt idx="650">
                  <c:v>2.1199999999999999E-3</c:v>
                </c:pt>
                <c:pt idx="651">
                  <c:v>2.1199999999999999E-3</c:v>
                </c:pt>
                <c:pt idx="652">
                  <c:v>2.1199999999999999E-3</c:v>
                </c:pt>
                <c:pt idx="653">
                  <c:v>2.1199999999999999E-3</c:v>
                </c:pt>
                <c:pt idx="654">
                  <c:v>2.1199999999999999E-3</c:v>
                </c:pt>
                <c:pt idx="655">
                  <c:v>2.1199999999999999E-3</c:v>
                </c:pt>
                <c:pt idx="656">
                  <c:v>2.1199999999999999E-3</c:v>
                </c:pt>
                <c:pt idx="657">
                  <c:v>2.1199999999999999E-3</c:v>
                </c:pt>
                <c:pt idx="658">
                  <c:v>2.14E-3</c:v>
                </c:pt>
                <c:pt idx="659">
                  <c:v>2.14E-3</c:v>
                </c:pt>
                <c:pt idx="660">
                  <c:v>2.14E-3</c:v>
                </c:pt>
                <c:pt idx="661">
                  <c:v>2.14E-3</c:v>
                </c:pt>
                <c:pt idx="662">
                  <c:v>2.14E-3</c:v>
                </c:pt>
                <c:pt idx="663">
                  <c:v>2.14E-3</c:v>
                </c:pt>
                <c:pt idx="664">
                  <c:v>2.14E-3</c:v>
                </c:pt>
                <c:pt idx="665">
                  <c:v>2.14E-3</c:v>
                </c:pt>
                <c:pt idx="666">
                  <c:v>2.14E-3</c:v>
                </c:pt>
                <c:pt idx="667">
                  <c:v>2.14E-3</c:v>
                </c:pt>
                <c:pt idx="668">
                  <c:v>2.14E-3</c:v>
                </c:pt>
                <c:pt idx="669">
                  <c:v>2.14E-3</c:v>
                </c:pt>
                <c:pt idx="670">
                  <c:v>2.14E-3</c:v>
                </c:pt>
                <c:pt idx="671">
                  <c:v>2.14E-3</c:v>
                </c:pt>
                <c:pt idx="672">
                  <c:v>2.14E-3</c:v>
                </c:pt>
                <c:pt idx="673">
                  <c:v>2.14E-3</c:v>
                </c:pt>
                <c:pt idx="674">
                  <c:v>2.16E-3</c:v>
                </c:pt>
                <c:pt idx="675">
                  <c:v>1.92E-3</c:v>
                </c:pt>
                <c:pt idx="676">
                  <c:v>1.92E-3</c:v>
                </c:pt>
                <c:pt idx="677">
                  <c:v>1.92E-3</c:v>
                </c:pt>
                <c:pt idx="678">
                  <c:v>1.92E-3</c:v>
                </c:pt>
                <c:pt idx="679">
                  <c:v>1.92E-3</c:v>
                </c:pt>
                <c:pt idx="680">
                  <c:v>1.92E-3</c:v>
                </c:pt>
                <c:pt idx="681">
                  <c:v>1.92E-3</c:v>
                </c:pt>
                <c:pt idx="682">
                  <c:v>1.92E-3</c:v>
                </c:pt>
                <c:pt idx="683">
                  <c:v>1.92E-3</c:v>
                </c:pt>
                <c:pt idx="684">
                  <c:v>1.92E-3</c:v>
                </c:pt>
                <c:pt idx="685">
                  <c:v>1.92E-3</c:v>
                </c:pt>
                <c:pt idx="686">
                  <c:v>1.92E-3</c:v>
                </c:pt>
                <c:pt idx="687">
                  <c:v>1.92E-3</c:v>
                </c:pt>
                <c:pt idx="688">
                  <c:v>1.92E-3</c:v>
                </c:pt>
                <c:pt idx="689">
                  <c:v>1.92E-3</c:v>
                </c:pt>
                <c:pt idx="690">
                  <c:v>1.92E-3</c:v>
                </c:pt>
                <c:pt idx="691">
                  <c:v>1.92E-3</c:v>
                </c:pt>
                <c:pt idx="692">
                  <c:v>1.92E-3</c:v>
                </c:pt>
                <c:pt idx="693">
                  <c:v>1.92E-3</c:v>
                </c:pt>
                <c:pt idx="694">
                  <c:v>1.92E-3</c:v>
                </c:pt>
                <c:pt idx="695">
                  <c:v>1.92E-3</c:v>
                </c:pt>
                <c:pt idx="696">
                  <c:v>1.92E-3</c:v>
                </c:pt>
                <c:pt idx="697">
                  <c:v>1.92E-3</c:v>
                </c:pt>
                <c:pt idx="698">
                  <c:v>1.92E-3</c:v>
                </c:pt>
                <c:pt idx="699">
                  <c:v>1.92E-3</c:v>
                </c:pt>
                <c:pt idx="700">
                  <c:v>1.92E-3</c:v>
                </c:pt>
                <c:pt idx="701">
                  <c:v>1.92E-3</c:v>
                </c:pt>
                <c:pt idx="702">
                  <c:v>1.92E-3</c:v>
                </c:pt>
                <c:pt idx="703">
                  <c:v>1.92E-3</c:v>
                </c:pt>
                <c:pt idx="704">
                  <c:v>1.92E-3</c:v>
                </c:pt>
                <c:pt idx="705">
                  <c:v>1.92E-3</c:v>
                </c:pt>
                <c:pt idx="706">
                  <c:v>1.92E-3</c:v>
                </c:pt>
                <c:pt idx="707">
                  <c:v>1.92E-3</c:v>
                </c:pt>
                <c:pt idx="708">
                  <c:v>1.92E-3</c:v>
                </c:pt>
                <c:pt idx="709">
                  <c:v>1.9400000000000001E-3</c:v>
                </c:pt>
                <c:pt idx="710">
                  <c:v>1.9400000000000001E-3</c:v>
                </c:pt>
                <c:pt idx="711">
                  <c:v>1.9400000000000001E-3</c:v>
                </c:pt>
                <c:pt idx="712">
                  <c:v>1.9400000000000001E-3</c:v>
                </c:pt>
                <c:pt idx="713">
                  <c:v>1.9400000000000001E-3</c:v>
                </c:pt>
                <c:pt idx="714">
                  <c:v>1.9400000000000001E-3</c:v>
                </c:pt>
                <c:pt idx="715">
                  <c:v>1.9400000000000001E-3</c:v>
                </c:pt>
                <c:pt idx="716">
                  <c:v>1.9400000000000001E-3</c:v>
                </c:pt>
                <c:pt idx="717">
                  <c:v>1.9400000000000001E-3</c:v>
                </c:pt>
                <c:pt idx="718">
                  <c:v>1.9599999999999999E-3</c:v>
                </c:pt>
                <c:pt idx="719">
                  <c:v>1.9599999999999999E-3</c:v>
                </c:pt>
                <c:pt idx="720">
                  <c:v>1.9599999999999999E-3</c:v>
                </c:pt>
                <c:pt idx="721">
                  <c:v>1.9599999999999999E-3</c:v>
                </c:pt>
                <c:pt idx="722">
                  <c:v>1.9599999999999999E-3</c:v>
                </c:pt>
                <c:pt idx="723">
                  <c:v>1.9599999999999999E-3</c:v>
                </c:pt>
                <c:pt idx="724">
                  <c:v>1.9599999999999999E-3</c:v>
                </c:pt>
                <c:pt idx="725">
                  <c:v>1.9599999999999999E-3</c:v>
                </c:pt>
                <c:pt idx="726">
                  <c:v>1.98E-3</c:v>
                </c:pt>
                <c:pt idx="727">
                  <c:v>1.98E-3</c:v>
                </c:pt>
                <c:pt idx="728">
                  <c:v>1.98E-3</c:v>
                </c:pt>
                <c:pt idx="729">
                  <c:v>1.98E-3</c:v>
                </c:pt>
                <c:pt idx="730">
                  <c:v>1.98E-3</c:v>
                </c:pt>
                <c:pt idx="731">
                  <c:v>1.98E-3</c:v>
                </c:pt>
                <c:pt idx="732">
                  <c:v>1.98E-3</c:v>
                </c:pt>
                <c:pt idx="733">
                  <c:v>1.98E-3</c:v>
                </c:pt>
                <c:pt idx="734">
                  <c:v>1.98E-3</c:v>
                </c:pt>
                <c:pt idx="735">
                  <c:v>1.98E-3</c:v>
                </c:pt>
                <c:pt idx="736">
                  <c:v>1.98E-3</c:v>
                </c:pt>
                <c:pt idx="737">
                  <c:v>1.98E-3</c:v>
                </c:pt>
                <c:pt idx="738">
                  <c:v>1.98E-3</c:v>
                </c:pt>
                <c:pt idx="739">
                  <c:v>1.98E-3</c:v>
                </c:pt>
                <c:pt idx="740">
                  <c:v>1.98E-3</c:v>
                </c:pt>
                <c:pt idx="741">
                  <c:v>1.98E-3</c:v>
                </c:pt>
                <c:pt idx="742">
                  <c:v>1.98E-3</c:v>
                </c:pt>
                <c:pt idx="743">
                  <c:v>2E-3</c:v>
                </c:pt>
                <c:pt idx="744">
                  <c:v>1.98E-3</c:v>
                </c:pt>
                <c:pt idx="745">
                  <c:v>2E-3</c:v>
                </c:pt>
                <c:pt idx="746">
                  <c:v>1.98E-3</c:v>
                </c:pt>
                <c:pt idx="747">
                  <c:v>1.98E-3</c:v>
                </c:pt>
                <c:pt idx="748">
                  <c:v>1.98E-3</c:v>
                </c:pt>
                <c:pt idx="749">
                  <c:v>1.98E-3</c:v>
                </c:pt>
                <c:pt idx="750">
                  <c:v>1.98E-3</c:v>
                </c:pt>
                <c:pt idx="751">
                  <c:v>1.98E-3</c:v>
                </c:pt>
                <c:pt idx="752">
                  <c:v>1.98E-3</c:v>
                </c:pt>
                <c:pt idx="753">
                  <c:v>1.98E-3</c:v>
                </c:pt>
                <c:pt idx="754">
                  <c:v>1.98E-3</c:v>
                </c:pt>
                <c:pt idx="755">
                  <c:v>1.98E-3</c:v>
                </c:pt>
                <c:pt idx="756">
                  <c:v>1.98E-3</c:v>
                </c:pt>
                <c:pt idx="757">
                  <c:v>1.98E-3</c:v>
                </c:pt>
                <c:pt idx="758">
                  <c:v>1.98E-3</c:v>
                </c:pt>
                <c:pt idx="759">
                  <c:v>1.98E-3</c:v>
                </c:pt>
                <c:pt idx="760">
                  <c:v>1.98E-3</c:v>
                </c:pt>
                <c:pt idx="761">
                  <c:v>1.98E-3</c:v>
                </c:pt>
                <c:pt idx="762">
                  <c:v>1.98E-3</c:v>
                </c:pt>
                <c:pt idx="763">
                  <c:v>1.98E-3</c:v>
                </c:pt>
                <c:pt idx="764">
                  <c:v>1.98E-3</c:v>
                </c:pt>
                <c:pt idx="765">
                  <c:v>1.98E-3</c:v>
                </c:pt>
                <c:pt idx="766">
                  <c:v>1.98E-3</c:v>
                </c:pt>
                <c:pt idx="767">
                  <c:v>1.98E-3</c:v>
                </c:pt>
                <c:pt idx="768">
                  <c:v>1.98E-3</c:v>
                </c:pt>
                <c:pt idx="769">
                  <c:v>2E-3</c:v>
                </c:pt>
                <c:pt idx="770">
                  <c:v>2E-3</c:v>
                </c:pt>
                <c:pt idx="771">
                  <c:v>2E-3</c:v>
                </c:pt>
                <c:pt idx="772">
                  <c:v>2E-3</c:v>
                </c:pt>
                <c:pt idx="773">
                  <c:v>2E-3</c:v>
                </c:pt>
                <c:pt idx="774">
                  <c:v>2E-3</c:v>
                </c:pt>
                <c:pt idx="775">
                  <c:v>2E-3</c:v>
                </c:pt>
                <c:pt idx="776">
                  <c:v>2E-3</c:v>
                </c:pt>
                <c:pt idx="777">
                  <c:v>2E-3</c:v>
                </c:pt>
                <c:pt idx="778">
                  <c:v>2E-3</c:v>
                </c:pt>
                <c:pt idx="779">
                  <c:v>2E-3</c:v>
                </c:pt>
                <c:pt idx="780">
                  <c:v>2E-3</c:v>
                </c:pt>
                <c:pt idx="781">
                  <c:v>2E-3</c:v>
                </c:pt>
                <c:pt idx="782">
                  <c:v>2E-3</c:v>
                </c:pt>
                <c:pt idx="783">
                  <c:v>2E-3</c:v>
                </c:pt>
                <c:pt idx="784">
                  <c:v>2E-3</c:v>
                </c:pt>
                <c:pt idx="785">
                  <c:v>2E-3</c:v>
                </c:pt>
                <c:pt idx="786">
                  <c:v>2E-3</c:v>
                </c:pt>
                <c:pt idx="787">
                  <c:v>2E-3</c:v>
                </c:pt>
                <c:pt idx="788">
                  <c:v>2E-3</c:v>
                </c:pt>
                <c:pt idx="789">
                  <c:v>1.98E-3</c:v>
                </c:pt>
                <c:pt idx="790">
                  <c:v>1.98E-3</c:v>
                </c:pt>
                <c:pt idx="791">
                  <c:v>1.98E-3</c:v>
                </c:pt>
                <c:pt idx="792">
                  <c:v>1.98E-3</c:v>
                </c:pt>
                <c:pt idx="793">
                  <c:v>1.98E-3</c:v>
                </c:pt>
                <c:pt idx="794">
                  <c:v>1.98E-3</c:v>
                </c:pt>
                <c:pt idx="795">
                  <c:v>1.98E-3</c:v>
                </c:pt>
                <c:pt idx="796">
                  <c:v>1.98E-3</c:v>
                </c:pt>
                <c:pt idx="797">
                  <c:v>1.98E-3</c:v>
                </c:pt>
                <c:pt idx="798">
                  <c:v>1.98E-3</c:v>
                </c:pt>
                <c:pt idx="799">
                  <c:v>1.98E-3</c:v>
                </c:pt>
                <c:pt idx="800">
                  <c:v>1.98E-3</c:v>
                </c:pt>
                <c:pt idx="801">
                  <c:v>1.98E-3</c:v>
                </c:pt>
                <c:pt idx="802">
                  <c:v>1.98E-3</c:v>
                </c:pt>
                <c:pt idx="803">
                  <c:v>1.98E-3</c:v>
                </c:pt>
                <c:pt idx="804">
                  <c:v>2E-3</c:v>
                </c:pt>
                <c:pt idx="805">
                  <c:v>2E-3</c:v>
                </c:pt>
                <c:pt idx="806">
                  <c:v>2E-3</c:v>
                </c:pt>
                <c:pt idx="807">
                  <c:v>2E-3</c:v>
                </c:pt>
                <c:pt idx="808">
                  <c:v>2E-3</c:v>
                </c:pt>
                <c:pt idx="809">
                  <c:v>2E-3</c:v>
                </c:pt>
                <c:pt idx="810">
                  <c:v>2E-3</c:v>
                </c:pt>
                <c:pt idx="811">
                  <c:v>1.98E-3</c:v>
                </c:pt>
                <c:pt idx="812">
                  <c:v>1.98E-3</c:v>
                </c:pt>
                <c:pt idx="813">
                  <c:v>1.98E-3</c:v>
                </c:pt>
                <c:pt idx="814">
                  <c:v>1.98E-3</c:v>
                </c:pt>
                <c:pt idx="815">
                  <c:v>1.98E-3</c:v>
                </c:pt>
                <c:pt idx="816">
                  <c:v>1.98E-3</c:v>
                </c:pt>
                <c:pt idx="817">
                  <c:v>1.98E-3</c:v>
                </c:pt>
                <c:pt idx="818">
                  <c:v>1.98E-3</c:v>
                </c:pt>
                <c:pt idx="819">
                  <c:v>1.98E-3</c:v>
                </c:pt>
                <c:pt idx="820">
                  <c:v>2E-3</c:v>
                </c:pt>
                <c:pt idx="821">
                  <c:v>2E-3</c:v>
                </c:pt>
                <c:pt idx="822">
                  <c:v>2E-3</c:v>
                </c:pt>
                <c:pt idx="823">
                  <c:v>2E-3</c:v>
                </c:pt>
                <c:pt idx="824">
                  <c:v>2E-3</c:v>
                </c:pt>
                <c:pt idx="825">
                  <c:v>2E-3</c:v>
                </c:pt>
                <c:pt idx="826">
                  <c:v>2E-3</c:v>
                </c:pt>
                <c:pt idx="827">
                  <c:v>2E-3</c:v>
                </c:pt>
                <c:pt idx="828">
                  <c:v>2E-3</c:v>
                </c:pt>
                <c:pt idx="829">
                  <c:v>2E-3</c:v>
                </c:pt>
                <c:pt idx="830">
                  <c:v>2E-3</c:v>
                </c:pt>
                <c:pt idx="831">
                  <c:v>2E-3</c:v>
                </c:pt>
                <c:pt idx="832">
                  <c:v>2E-3</c:v>
                </c:pt>
                <c:pt idx="833">
                  <c:v>2E-3</c:v>
                </c:pt>
                <c:pt idx="834">
                  <c:v>2E-3</c:v>
                </c:pt>
                <c:pt idx="835">
                  <c:v>2E-3</c:v>
                </c:pt>
                <c:pt idx="836">
                  <c:v>2E-3</c:v>
                </c:pt>
                <c:pt idx="837">
                  <c:v>2E-3</c:v>
                </c:pt>
                <c:pt idx="838">
                  <c:v>2E-3</c:v>
                </c:pt>
                <c:pt idx="839">
                  <c:v>1.98E-3</c:v>
                </c:pt>
                <c:pt idx="840">
                  <c:v>1.98E-3</c:v>
                </c:pt>
                <c:pt idx="841">
                  <c:v>1.98E-3</c:v>
                </c:pt>
                <c:pt idx="842">
                  <c:v>1.98E-3</c:v>
                </c:pt>
                <c:pt idx="843">
                  <c:v>1.98E-3</c:v>
                </c:pt>
                <c:pt idx="844">
                  <c:v>2E-3</c:v>
                </c:pt>
                <c:pt idx="845">
                  <c:v>2E-3</c:v>
                </c:pt>
                <c:pt idx="846">
                  <c:v>2E-3</c:v>
                </c:pt>
                <c:pt idx="847">
                  <c:v>2E-3</c:v>
                </c:pt>
                <c:pt idx="848">
                  <c:v>2E-3</c:v>
                </c:pt>
                <c:pt idx="849">
                  <c:v>2E-3</c:v>
                </c:pt>
                <c:pt idx="850">
                  <c:v>2E-3</c:v>
                </c:pt>
                <c:pt idx="851">
                  <c:v>2.0200000000000001E-3</c:v>
                </c:pt>
                <c:pt idx="852">
                  <c:v>2.0200000000000001E-3</c:v>
                </c:pt>
                <c:pt idx="853">
                  <c:v>2.0200000000000001E-3</c:v>
                </c:pt>
                <c:pt idx="854">
                  <c:v>2.0200000000000001E-3</c:v>
                </c:pt>
                <c:pt idx="855">
                  <c:v>2.0200000000000001E-3</c:v>
                </c:pt>
                <c:pt idx="856">
                  <c:v>2.0200000000000001E-3</c:v>
                </c:pt>
                <c:pt idx="857">
                  <c:v>2.0200000000000001E-3</c:v>
                </c:pt>
                <c:pt idx="858">
                  <c:v>2.0200000000000001E-3</c:v>
                </c:pt>
                <c:pt idx="859">
                  <c:v>2.0200000000000001E-3</c:v>
                </c:pt>
                <c:pt idx="860">
                  <c:v>2.0200000000000001E-3</c:v>
                </c:pt>
                <c:pt idx="861">
                  <c:v>2.0200000000000001E-3</c:v>
                </c:pt>
                <c:pt idx="862">
                  <c:v>2E-3</c:v>
                </c:pt>
                <c:pt idx="863">
                  <c:v>2E-3</c:v>
                </c:pt>
                <c:pt idx="864">
                  <c:v>2E-3</c:v>
                </c:pt>
                <c:pt idx="865">
                  <c:v>2E-3</c:v>
                </c:pt>
                <c:pt idx="866">
                  <c:v>2E-3</c:v>
                </c:pt>
                <c:pt idx="867">
                  <c:v>2E-3</c:v>
                </c:pt>
                <c:pt idx="868">
                  <c:v>2E-3</c:v>
                </c:pt>
                <c:pt idx="869">
                  <c:v>2E-3</c:v>
                </c:pt>
                <c:pt idx="870">
                  <c:v>2E-3</c:v>
                </c:pt>
                <c:pt idx="871">
                  <c:v>2E-3</c:v>
                </c:pt>
                <c:pt idx="872">
                  <c:v>2E-3</c:v>
                </c:pt>
                <c:pt idx="873">
                  <c:v>2E-3</c:v>
                </c:pt>
                <c:pt idx="874">
                  <c:v>2E-3</c:v>
                </c:pt>
                <c:pt idx="875">
                  <c:v>2E-3</c:v>
                </c:pt>
                <c:pt idx="876">
                  <c:v>2.0200000000000001E-3</c:v>
                </c:pt>
                <c:pt idx="877">
                  <c:v>2.0200000000000001E-3</c:v>
                </c:pt>
                <c:pt idx="878">
                  <c:v>2.0200000000000001E-3</c:v>
                </c:pt>
                <c:pt idx="879">
                  <c:v>2.0200000000000001E-3</c:v>
                </c:pt>
                <c:pt idx="880">
                  <c:v>2.0200000000000001E-3</c:v>
                </c:pt>
                <c:pt idx="881">
                  <c:v>2.0200000000000001E-3</c:v>
                </c:pt>
                <c:pt idx="882">
                  <c:v>2.0200000000000001E-3</c:v>
                </c:pt>
                <c:pt idx="883">
                  <c:v>2E-3</c:v>
                </c:pt>
                <c:pt idx="884">
                  <c:v>2E-3</c:v>
                </c:pt>
                <c:pt idx="885">
                  <c:v>2E-3</c:v>
                </c:pt>
                <c:pt idx="886">
                  <c:v>2E-3</c:v>
                </c:pt>
                <c:pt idx="887">
                  <c:v>2E-3</c:v>
                </c:pt>
                <c:pt idx="888">
                  <c:v>2E-3</c:v>
                </c:pt>
                <c:pt idx="889">
                  <c:v>2E-3</c:v>
                </c:pt>
                <c:pt idx="890">
                  <c:v>2E-3</c:v>
                </c:pt>
                <c:pt idx="891">
                  <c:v>2E-3</c:v>
                </c:pt>
                <c:pt idx="892">
                  <c:v>2E-3</c:v>
                </c:pt>
                <c:pt idx="893">
                  <c:v>2E-3</c:v>
                </c:pt>
                <c:pt idx="894">
                  <c:v>2E-3</c:v>
                </c:pt>
                <c:pt idx="895">
                  <c:v>2E-3</c:v>
                </c:pt>
                <c:pt idx="896">
                  <c:v>2E-3</c:v>
                </c:pt>
                <c:pt idx="897">
                  <c:v>2E-3</c:v>
                </c:pt>
                <c:pt idx="898">
                  <c:v>2E-3</c:v>
                </c:pt>
                <c:pt idx="899">
                  <c:v>2E-3</c:v>
                </c:pt>
                <c:pt idx="900">
                  <c:v>2E-3</c:v>
                </c:pt>
                <c:pt idx="901">
                  <c:v>2E-3</c:v>
                </c:pt>
                <c:pt idx="902">
                  <c:v>2E-3</c:v>
                </c:pt>
                <c:pt idx="903">
                  <c:v>2.0200000000000001E-3</c:v>
                </c:pt>
                <c:pt idx="904">
                  <c:v>2.0200000000000001E-3</c:v>
                </c:pt>
                <c:pt idx="905">
                  <c:v>2.0200000000000001E-3</c:v>
                </c:pt>
                <c:pt idx="906">
                  <c:v>2.0200000000000001E-3</c:v>
                </c:pt>
                <c:pt idx="907">
                  <c:v>2.0200000000000001E-3</c:v>
                </c:pt>
                <c:pt idx="908">
                  <c:v>2.0200000000000001E-3</c:v>
                </c:pt>
                <c:pt idx="909">
                  <c:v>2.0200000000000001E-3</c:v>
                </c:pt>
                <c:pt idx="910">
                  <c:v>2.0200000000000001E-3</c:v>
                </c:pt>
                <c:pt idx="911">
                  <c:v>2.0200000000000001E-3</c:v>
                </c:pt>
                <c:pt idx="912">
                  <c:v>2.0200000000000001E-3</c:v>
                </c:pt>
                <c:pt idx="913">
                  <c:v>2.0200000000000001E-3</c:v>
                </c:pt>
                <c:pt idx="914">
                  <c:v>2.0200000000000001E-3</c:v>
                </c:pt>
                <c:pt idx="915">
                  <c:v>2.0200000000000001E-3</c:v>
                </c:pt>
                <c:pt idx="916">
                  <c:v>2.0200000000000001E-3</c:v>
                </c:pt>
                <c:pt idx="917">
                  <c:v>2.0200000000000001E-3</c:v>
                </c:pt>
                <c:pt idx="918">
                  <c:v>2.0200000000000001E-3</c:v>
                </c:pt>
                <c:pt idx="919">
                  <c:v>2.0200000000000001E-3</c:v>
                </c:pt>
                <c:pt idx="920">
                  <c:v>2.0200000000000001E-3</c:v>
                </c:pt>
                <c:pt idx="921">
                  <c:v>2.0200000000000001E-3</c:v>
                </c:pt>
                <c:pt idx="922">
                  <c:v>2.0200000000000001E-3</c:v>
                </c:pt>
                <c:pt idx="923">
                  <c:v>2.0200000000000001E-3</c:v>
                </c:pt>
                <c:pt idx="924">
                  <c:v>2.0200000000000001E-3</c:v>
                </c:pt>
                <c:pt idx="925">
                  <c:v>2.0200000000000001E-3</c:v>
                </c:pt>
                <c:pt idx="926">
                  <c:v>2.0200000000000001E-3</c:v>
                </c:pt>
                <c:pt idx="927">
                  <c:v>2.0200000000000001E-3</c:v>
                </c:pt>
                <c:pt idx="928">
                  <c:v>2.0200000000000001E-3</c:v>
                </c:pt>
                <c:pt idx="929">
                  <c:v>2.0200000000000001E-3</c:v>
                </c:pt>
                <c:pt idx="930">
                  <c:v>2.0200000000000001E-3</c:v>
                </c:pt>
                <c:pt idx="931">
                  <c:v>2.0200000000000001E-3</c:v>
                </c:pt>
                <c:pt idx="932">
                  <c:v>2.0200000000000001E-3</c:v>
                </c:pt>
                <c:pt idx="933">
                  <c:v>2.0200000000000001E-3</c:v>
                </c:pt>
                <c:pt idx="934">
                  <c:v>2E-3</c:v>
                </c:pt>
                <c:pt idx="935">
                  <c:v>2E-3</c:v>
                </c:pt>
                <c:pt idx="936">
                  <c:v>2E-3</c:v>
                </c:pt>
                <c:pt idx="937">
                  <c:v>2E-3</c:v>
                </c:pt>
                <c:pt idx="938">
                  <c:v>2E-3</c:v>
                </c:pt>
                <c:pt idx="939">
                  <c:v>2E-3</c:v>
                </c:pt>
                <c:pt idx="940">
                  <c:v>2E-3</c:v>
                </c:pt>
                <c:pt idx="941">
                  <c:v>2E-3</c:v>
                </c:pt>
                <c:pt idx="942">
                  <c:v>2E-3</c:v>
                </c:pt>
                <c:pt idx="943">
                  <c:v>2E-3</c:v>
                </c:pt>
                <c:pt idx="944">
                  <c:v>2E-3</c:v>
                </c:pt>
                <c:pt idx="945">
                  <c:v>2E-3</c:v>
                </c:pt>
                <c:pt idx="946">
                  <c:v>2.0200000000000001E-3</c:v>
                </c:pt>
                <c:pt idx="947">
                  <c:v>2.0200000000000001E-3</c:v>
                </c:pt>
                <c:pt idx="948">
                  <c:v>2E-3</c:v>
                </c:pt>
                <c:pt idx="949">
                  <c:v>2E-3</c:v>
                </c:pt>
                <c:pt idx="950">
                  <c:v>2E-3</c:v>
                </c:pt>
                <c:pt idx="951">
                  <c:v>2E-3</c:v>
                </c:pt>
                <c:pt idx="952">
                  <c:v>2E-3</c:v>
                </c:pt>
                <c:pt idx="953">
                  <c:v>2E-3</c:v>
                </c:pt>
                <c:pt idx="954">
                  <c:v>2E-3</c:v>
                </c:pt>
                <c:pt idx="955">
                  <c:v>2E-3</c:v>
                </c:pt>
                <c:pt idx="956">
                  <c:v>2E-3</c:v>
                </c:pt>
                <c:pt idx="957">
                  <c:v>2E-3</c:v>
                </c:pt>
                <c:pt idx="958">
                  <c:v>2E-3</c:v>
                </c:pt>
                <c:pt idx="959">
                  <c:v>2E-3</c:v>
                </c:pt>
                <c:pt idx="960">
                  <c:v>2E-3</c:v>
                </c:pt>
                <c:pt idx="961">
                  <c:v>2E-3</c:v>
                </c:pt>
                <c:pt idx="962">
                  <c:v>2E-3</c:v>
                </c:pt>
                <c:pt idx="963">
                  <c:v>2E-3</c:v>
                </c:pt>
                <c:pt idx="964">
                  <c:v>2.0200000000000001E-3</c:v>
                </c:pt>
                <c:pt idx="965">
                  <c:v>2.0200000000000001E-3</c:v>
                </c:pt>
                <c:pt idx="966">
                  <c:v>2.0200000000000001E-3</c:v>
                </c:pt>
                <c:pt idx="967">
                  <c:v>2.0200000000000001E-3</c:v>
                </c:pt>
                <c:pt idx="968">
                  <c:v>2.0200000000000001E-3</c:v>
                </c:pt>
                <c:pt idx="969">
                  <c:v>2.0200000000000001E-3</c:v>
                </c:pt>
                <c:pt idx="970">
                  <c:v>2.0200000000000001E-3</c:v>
                </c:pt>
                <c:pt idx="971">
                  <c:v>2.0200000000000001E-3</c:v>
                </c:pt>
                <c:pt idx="972">
                  <c:v>2.0200000000000001E-3</c:v>
                </c:pt>
                <c:pt idx="973">
                  <c:v>2.0200000000000001E-3</c:v>
                </c:pt>
                <c:pt idx="974">
                  <c:v>2.0200000000000001E-3</c:v>
                </c:pt>
                <c:pt idx="975">
                  <c:v>2.0200000000000001E-3</c:v>
                </c:pt>
                <c:pt idx="976">
                  <c:v>2.0200000000000001E-3</c:v>
                </c:pt>
                <c:pt idx="977">
                  <c:v>2.0200000000000001E-3</c:v>
                </c:pt>
                <c:pt idx="978">
                  <c:v>2.0200000000000001E-3</c:v>
                </c:pt>
                <c:pt idx="979">
                  <c:v>2.0200000000000001E-3</c:v>
                </c:pt>
                <c:pt idx="980">
                  <c:v>2E-3</c:v>
                </c:pt>
                <c:pt idx="981">
                  <c:v>2E-3</c:v>
                </c:pt>
                <c:pt idx="982">
                  <c:v>2E-3</c:v>
                </c:pt>
                <c:pt idx="983">
                  <c:v>2E-3</c:v>
                </c:pt>
                <c:pt idx="984">
                  <c:v>2E-3</c:v>
                </c:pt>
                <c:pt idx="985">
                  <c:v>2E-3</c:v>
                </c:pt>
                <c:pt idx="986">
                  <c:v>2E-3</c:v>
                </c:pt>
                <c:pt idx="987">
                  <c:v>2E-3</c:v>
                </c:pt>
                <c:pt idx="988">
                  <c:v>2E-3</c:v>
                </c:pt>
                <c:pt idx="989">
                  <c:v>2.0200000000000001E-3</c:v>
                </c:pt>
                <c:pt idx="990">
                  <c:v>2.0200000000000001E-3</c:v>
                </c:pt>
                <c:pt idx="991">
                  <c:v>2.0200000000000001E-3</c:v>
                </c:pt>
                <c:pt idx="992">
                  <c:v>2.0200000000000001E-3</c:v>
                </c:pt>
                <c:pt idx="993">
                  <c:v>2.0200000000000001E-3</c:v>
                </c:pt>
                <c:pt idx="994">
                  <c:v>2.0399999999999997E-3</c:v>
                </c:pt>
                <c:pt idx="995">
                  <c:v>2.0399999999999997E-3</c:v>
                </c:pt>
                <c:pt idx="996">
                  <c:v>2.0399999999999997E-3</c:v>
                </c:pt>
                <c:pt idx="997">
                  <c:v>2.0399999999999997E-3</c:v>
                </c:pt>
                <c:pt idx="998">
                  <c:v>2.0399999999999997E-3</c:v>
                </c:pt>
                <c:pt idx="999">
                  <c:v>2.0399999999999997E-3</c:v>
                </c:pt>
                <c:pt idx="1000">
                  <c:v>2.0399999999999997E-3</c:v>
                </c:pt>
                <c:pt idx="1001">
                  <c:v>2.0399999999999997E-3</c:v>
                </c:pt>
                <c:pt idx="1002">
                  <c:v>2.0399999999999997E-3</c:v>
                </c:pt>
                <c:pt idx="1003">
                  <c:v>2.0399999999999997E-3</c:v>
                </c:pt>
                <c:pt idx="1004">
                  <c:v>2.0399999999999997E-3</c:v>
                </c:pt>
                <c:pt idx="1005">
                  <c:v>2.0599999999999998E-3</c:v>
                </c:pt>
                <c:pt idx="1006">
                  <c:v>2.0599999999999998E-3</c:v>
                </c:pt>
                <c:pt idx="1007">
                  <c:v>2.0599999999999998E-3</c:v>
                </c:pt>
                <c:pt idx="1008">
                  <c:v>2.0599999999999998E-3</c:v>
                </c:pt>
                <c:pt idx="1009">
                  <c:v>2.0599999999999998E-3</c:v>
                </c:pt>
                <c:pt idx="1010">
                  <c:v>2.0599999999999998E-3</c:v>
                </c:pt>
                <c:pt idx="1011">
                  <c:v>2.0599999999999998E-3</c:v>
                </c:pt>
                <c:pt idx="1012">
                  <c:v>2.0599999999999998E-3</c:v>
                </c:pt>
                <c:pt idx="1013">
                  <c:v>2.0599999999999998E-3</c:v>
                </c:pt>
                <c:pt idx="1014">
                  <c:v>2.0599999999999998E-3</c:v>
                </c:pt>
                <c:pt idx="1015">
                  <c:v>2.0599999999999998E-3</c:v>
                </c:pt>
                <c:pt idx="1016">
                  <c:v>2.0599999999999998E-3</c:v>
                </c:pt>
                <c:pt idx="1017">
                  <c:v>2.0599999999999998E-3</c:v>
                </c:pt>
                <c:pt idx="1018">
                  <c:v>2.0399999999999997E-3</c:v>
                </c:pt>
                <c:pt idx="1019">
                  <c:v>2.0399999999999997E-3</c:v>
                </c:pt>
                <c:pt idx="1020">
                  <c:v>2.0399999999999997E-3</c:v>
                </c:pt>
                <c:pt idx="1021">
                  <c:v>2.0599999999999998E-3</c:v>
                </c:pt>
                <c:pt idx="1022">
                  <c:v>2.0599999999999998E-3</c:v>
                </c:pt>
                <c:pt idx="1023">
                  <c:v>2.0599999999999998E-3</c:v>
                </c:pt>
                <c:pt idx="1024">
                  <c:v>2.0599999999999998E-3</c:v>
                </c:pt>
                <c:pt idx="1025">
                  <c:v>2.0599999999999998E-3</c:v>
                </c:pt>
                <c:pt idx="1026">
                  <c:v>2.0799999999999998E-3</c:v>
                </c:pt>
                <c:pt idx="1027">
                  <c:v>2.0799999999999998E-3</c:v>
                </c:pt>
                <c:pt idx="1028">
                  <c:v>2.0799999999999998E-3</c:v>
                </c:pt>
                <c:pt idx="1029">
                  <c:v>2.0799999999999998E-3</c:v>
                </c:pt>
                <c:pt idx="1030">
                  <c:v>2.0799999999999998E-3</c:v>
                </c:pt>
                <c:pt idx="1031">
                  <c:v>2.0799999999999998E-3</c:v>
                </c:pt>
                <c:pt idx="1032">
                  <c:v>2.0799999999999998E-3</c:v>
                </c:pt>
                <c:pt idx="1033">
                  <c:v>2.0799999999999998E-3</c:v>
                </c:pt>
                <c:pt idx="1034">
                  <c:v>2.0599999999999998E-3</c:v>
                </c:pt>
                <c:pt idx="1035">
                  <c:v>2.0599999999999998E-3</c:v>
                </c:pt>
                <c:pt idx="1036">
                  <c:v>2.0399999999999997E-3</c:v>
                </c:pt>
                <c:pt idx="1037">
                  <c:v>2.0399999999999997E-3</c:v>
                </c:pt>
                <c:pt idx="1038">
                  <c:v>2.0399999999999997E-3</c:v>
                </c:pt>
                <c:pt idx="1039">
                  <c:v>2.0200000000000001E-3</c:v>
                </c:pt>
                <c:pt idx="1040">
                  <c:v>2.0200000000000001E-3</c:v>
                </c:pt>
                <c:pt idx="1041">
                  <c:v>2.0200000000000001E-3</c:v>
                </c:pt>
                <c:pt idx="1042">
                  <c:v>2.0200000000000001E-3</c:v>
                </c:pt>
                <c:pt idx="1043">
                  <c:v>2.0200000000000001E-3</c:v>
                </c:pt>
                <c:pt idx="1044">
                  <c:v>2.0200000000000001E-3</c:v>
                </c:pt>
                <c:pt idx="1045">
                  <c:v>2.0200000000000001E-3</c:v>
                </c:pt>
                <c:pt idx="1046">
                  <c:v>2.0399999999999997E-3</c:v>
                </c:pt>
                <c:pt idx="1047">
                  <c:v>2.0399999999999997E-3</c:v>
                </c:pt>
                <c:pt idx="1048">
                  <c:v>2.0399999999999997E-3</c:v>
                </c:pt>
                <c:pt idx="1049">
                  <c:v>2.0799999999999998E-3</c:v>
                </c:pt>
                <c:pt idx="1050">
                  <c:v>2.0999999999999999E-3</c:v>
                </c:pt>
                <c:pt idx="1051">
                  <c:v>2.14E-3</c:v>
                </c:pt>
                <c:pt idx="1052">
                  <c:v>2.16E-3</c:v>
                </c:pt>
                <c:pt idx="1053">
                  <c:v>2.2000000000000001E-3</c:v>
                </c:pt>
                <c:pt idx="1054">
                  <c:v>2.2400000000000002E-3</c:v>
                </c:pt>
                <c:pt idx="1055">
                  <c:v>2.2599999999999999E-3</c:v>
                </c:pt>
                <c:pt idx="1056">
                  <c:v>2.3E-3</c:v>
                </c:pt>
                <c:pt idx="1057">
                  <c:v>2.3400000000000001E-3</c:v>
                </c:pt>
                <c:pt idx="1058">
                  <c:v>2.3599999999999997E-3</c:v>
                </c:pt>
                <c:pt idx="1059">
                  <c:v>2.3999999999999998E-3</c:v>
                </c:pt>
                <c:pt idx="1060">
                  <c:v>2.4399999999999999E-3</c:v>
                </c:pt>
                <c:pt idx="1061">
                  <c:v>2.5000000000000001E-3</c:v>
                </c:pt>
                <c:pt idx="1062">
                  <c:v>2.5600000000000002E-3</c:v>
                </c:pt>
                <c:pt idx="1063">
                  <c:v>2.5999999999999999E-3</c:v>
                </c:pt>
                <c:pt idx="1064">
                  <c:v>2.6800000000000001E-3</c:v>
                </c:pt>
                <c:pt idx="1065">
                  <c:v>2.8000000000000004E-3</c:v>
                </c:pt>
                <c:pt idx="1066">
                  <c:v>2.8999999999999998E-3</c:v>
                </c:pt>
                <c:pt idx="1067">
                  <c:v>3.0200000000000001E-3</c:v>
                </c:pt>
                <c:pt idx="1068">
                  <c:v>3.16E-3</c:v>
                </c:pt>
                <c:pt idx="1069">
                  <c:v>3.3E-3</c:v>
                </c:pt>
                <c:pt idx="1070">
                  <c:v>3.4200000000000003E-3</c:v>
                </c:pt>
                <c:pt idx="1071">
                  <c:v>3.5399999999999997E-3</c:v>
                </c:pt>
                <c:pt idx="1072">
                  <c:v>3.64E-3</c:v>
                </c:pt>
                <c:pt idx="1073">
                  <c:v>3.7399999999999998E-3</c:v>
                </c:pt>
                <c:pt idx="1074">
                  <c:v>3.8400000000000001E-3</c:v>
                </c:pt>
                <c:pt idx="1075">
                  <c:v>3.96E-3</c:v>
                </c:pt>
                <c:pt idx="1076">
                  <c:v>4.0600000000000002E-3</c:v>
                </c:pt>
                <c:pt idx="1077">
                  <c:v>4.1599999999999996E-3</c:v>
                </c:pt>
                <c:pt idx="1078">
                  <c:v>4.2599999999999999E-3</c:v>
                </c:pt>
                <c:pt idx="1079">
                  <c:v>4.3600000000000002E-3</c:v>
                </c:pt>
                <c:pt idx="1080">
                  <c:v>4.4600000000000004E-3</c:v>
                </c:pt>
                <c:pt idx="1081">
                  <c:v>4.5399999999999998E-3</c:v>
                </c:pt>
                <c:pt idx="1082">
                  <c:v>4.64E-3</c:v>
                </c:pt>
                <c:pt idx="1083">
                  <c:v>4.7399999999999994E-3</c:v>
                </c:pt>
                <c:pt idx="1084">
                  <c:v>4.8399999999999997E-3</c:v>
                </c:pt>
                <c:pt idx="1085">
                  <c:v>4.9399999999999999E-3</c:v>
                </c:pt>
                <c:pt idx="1086">
                  <c:v>5.0400000000000002E-3</c:v>
                </c:pt>
                <c:pt idx="1087">
                  <c:v>5.1600000000000005E-3</c:v>
                </c:pt>
                <c:pt idx="1088">
                  <c:v>5.2599999999999999E-3</c:v>
                </c:pt>
                <c:pt idx="1089">
                  <c:v>5.4000000000000003E-3</c:v>
                </c:pt>
                <c:pt idx="1090">
                  <c:v>5.5400000000000007E-3</c:v>
                </c:pt>
                <c:pt idx="1091">
                  <c:v>5.7199999999999994E-3</c:v>
                </c:pt>
                <c:pt idx="1092">
                  <c:v>5.8999999999999999E-3</c:v>
                </c:pt>
                <c:pt idx="1093">
                  <c:v>6.0799999999999995E-3</c:v>
                </c:pt>
                <c:pt idx="1094">
                  <c:v>6.2199999999999998E-3</c:v>
                </c:pt>
                <c:pt idx="1095">
                  <c:v>6.3600000000000002E-3</c:v>
                </c:pt>
                <c:pt idx="1096">
                  <c:v>6.5000000000000006E-3</c:v>
                </c:pt>
                <c:pt idx="1097">
                  <c:v>6.6E-3</c:v>
                </c:pt>
                <c:pt idx="1098">
                  <c:v>6.7200000000000003E-3</c:v>
                </c:pt>
                <c:pt idx="1099">
                  <c:v>6.8400000000000006E-3</c:v>
                </c:pt>
                <c:pt idx="1100">
                  <c:v>6.9599999999999992E-3</c:v>
                </c:pt>
                <c:pt idx="1101">
                  <c:v>7.0799999999999995E-3</c:v>
                </c:pt>
                <c:pt idx="1102">
                  <c:v>7.1999999999999998E-3</c:v>
                </c:pt>
                <c:pt idx="1103">
                  <c:v>7.3200000000000001E-3</c:v>
                </c:pt>
                <c:pt idx="1104">
                  <c:v>7.4599999999999996E-3</c:v>
                </c:pt>
                <c:pt idx="1105">
                  <c:v>7.5799999999999999E-3</c:v>
                </c:pt>
                <c:pt idx="1106">
                  <c:v>7.7200000000000003E-3</c:v>
                </c:pt>
                <c:pt idx="1107">
                  <c:v>7.8399999999999997E-3</c:v>
                </c:pt>
                <c:pt idx="1108">
                  <c:v>7.9600000000000001E-3</c:v>
                </c:pt>
                <c:pt idx="1109">
                  <c:v>8.1000000000000013E-3</c:v>
                </c:pt>
                <c:pt idx="1110">
                  <c:v>8.2399999999999991E-3</c:v>
                </c:pt>
                <c:pt idx="1111">
                  <c:v>8.3599999999999994E-3</c:v>
                </c:pt>
                <c:pt idx="1112">
                  <c:v>8.5000000000000006E-3</c:v>
                </c:pt>
                <c:pt idx="1113">
                  <c:v>8.6400000000000001E-3</c:v>
                </c:pt>
                <c:pt idx="1114">
                  <c:v>8.7799999999999996E-3</c:v>
                </c:pt>
                <c:pt idx="1115">
                  <c:v>8.9200000000000008E-3</c:v>
                </c:pt>
                <c:pt idx="1116">
                  <c:v>9.0399999999999994E-3</c:v>
                </c:pt>
                <c:pt idx="1117">
                  <c:v>9.1800000000000007E-3</c:v>
                </c:pt>
                <c:pt idx="1118">
                  <c:v>9.3200000000000002E-3</c:v>
                </c:pt>
                <c:pt idx="1119">
                  <c:v>9.4599999999999997E-3</c:v>
                </c:pt>
                <c:pt idx="1120">
                  <c:v>9.6399999999999993E-3</c:v>
                </c:pt>
                <c:pt idx="1121">
                  <c:v>9.8200000000000006E-3</c:v>
                </c:pt>
                <c:pt idx="1122">
                  <c:v>9.9799999999999993E-3</c:v>
                </c:pt>
                <c:pt idx="1123">
                  <c:v>1.0160000000000001E-2</c:v>
                </c:pt>
                <c:pt idx="1124">
                  <c:v>1.03E-2</c:v>
                </c:pt>
                <c:pt idx="1125">
                  <c:v>1.044E-2</c:v>
                </c:pt>
                <c:pt idx="1126">
                  <c:v>1.056E-2</c:v>
                </c:pt>
                <c:pt idx="1127">
                  <c:v>1.068E-2</c:v>
                </c:pt>
                <c:pt idx="1128">
                  <c:v>1.0800000000000001E-2</c:v>
                </c:pt>
                <c:pt idx="1129">
                  <c:v>1.0920000000000001E-2</c:v>
                </c:pt>
                <c:pt idx="1130">
                  <c:v>1.106E-2</c:v>
                </c:pt>
                <c:pt idx="1131">
                  <c:v>1.1180000000000001E-2</c:v>
                </c:pt>
                <c:pt idx="1132">
                  <c:v>1.1299999999999999E-2</c:v>
                </c:pt>
                <c:pt idx="1133">
                  <c:v>1.142E-2</c:v>
                </c:pt>
                <c:pt idx="1134">
                  <c:v>1.154E-2</c:v>
                </c:pt>
                <c:pt idx="1135">
                  <c:v>1.1659999999999998E-2</c:v>
                </c:pt>
                <c:pt idx="1136">
                  <c:v>1.18E-2</c:v>
                </c:pt>
                <c:pt idx="1137">
                  <c:v>1.1939999999999999E-2</c:v>
                </c:pt>
                <c:pt idx="1138">
                  <c:v>1.21E-2</c:v>
                </c:pt>
                <c:pt idx="1139">
                  <c:v>1.226E-2</c:v>
                </c:pt>
                <c:pt idx="1140">
                  <c:v>1.242E-2</c:v>
                </c:pt>
                <c:pt idx="1141">
                  <c:v>1.2580000000000001E-2</c:v>
                </c:pt>
                <c:pt idx="1142">
                  <c:v>1.274E-2</c:v>
                </c:pt>
                <c:pt idx="1143">
                  <c:v>1.2920000000000001E-2</c:v>
                </c:pt>
                <c:pt idx="1144">
                  <c:v>1.3080000000000001E-2</c:v>
                </c:pt>
                <c:pt idx="1145">
                  <c:v>1.3220000000000001E-2</c:v>
                </c:pt>
                <c:pt idx="1146">
                  <c:v>1.336E-2</c:v>
                </c:pt>
                <c:pt idx="1147">
                  <c:v>1.3480000000000001E-2</c:v>
                </c:pt>
                <c:pt idx="1148">
                  <c:v>1.362E-2</c:v>
                </c:pt>
                <c:pt idx="1149">
                  <c:v>1.374E-2</c:v>
                </c:pt>
                <c:pt idx="1150">
                  <c:v>1.3859999999999999E-2</c:v>
                </c:pt>
                <c:pt idx="1151">
                  <c:v>1.3999999999999999E-2</c:v>
                </c:pt>
                <c:pt idx="1152">
                  <c:v>1.414E-2</c:v>
                </c:pt>
                <c:pt idx="1153">
                  <c:v>1.4279999999999999E-2</c:v>
                </c:pt>
                <c:pt idx="1154">
                  <c:v>1.4419999999999999E-2</c:v>
                </c:pt>
                <c:pt idx="1155">
                  <c:v>1.456E-2</c:v>
                </c:pt>
                <c:pt idx="1156">
                  <c:v>1.47E-2</c:v>
                </c:pt>
                <c:pt idx="1157">
                  <c:v>1.482E-2</c:v>
                </c:pt>
                <c:pt idx="1158">
                  <c:v>1.4959999999999999E-2</c:v>
                </c:pt>
                <c:pt idx="1159">
                  <c:v>1.508E-2</c:v>
                </c:pt>
                <c:pt idx="1160">
                  <c:v>1.52E-2</c:v>
                </c:pt>
                <c:pt idx="1161">
                  <c:v>1.5300000000000001E-2</c:v>
                </c:pt>
                <c:pt idx="1162">
                  <c:v>1.542E-2</c:v>
                </c:pt>
                <c:pt idx="1163">
                  <c:v>1.554E-2</c:v>
                </c:pt>
                <c:pt idx="1164">
                  <c:v>1.5679999999999999E-2</c:v>
                </c:pt>
                <c:pt idx="1165">
                  <c:v>1.5820000000000001E-2</c:v>
                </c:pt>
                <c:pt idx="1166">
                  <c:v>1.5939999999999999E-2</c:v>
                </c:pt>
                <c:pt idx="1167">
                  <c:v>1.6080000000000001E-2</c:v>
                </c:pt>
                <c:pt idx="1168">
                  <c:v>1.6200000000000003E-2</c:v>
                </c:pt>
                <c:pt idx="1169">
                  <c:v>1.6299999999999999E-2</c:v>
                </c:pt>
                <c:pt idx="1170">
                  <c:v>1.6420000000000001E-2</c:v>
                </c:pt>
                <c:pt idx="1171">
                  <c:v>1.6539999999999999E-2</c:v>
                </c:pt>
                <c:pt idx="1172">
                  <c:v>1.668E-2</c:v>
                </c:pt>
                <c:pt idx="1173">
                  <c:v>1.6879999999999999E-2</c:v>
                </c:pt>
                <c:pt idx="1174">
                  <c:v>1.7100000000000001E-2</c:v>
                </c:pt>
                <c:pt idx="1175">
                  <c:v>1.7299999999999999E-2</c:v>
                </c:pt>
                <c:pt idx="1176">
                  <c:v>1.7500000000000002E-2</c:v>
                </c:pt>
                <c:pt idx="1177">
                  <c:v>1.7680000000000001E-2</c:v>
                </c:pt>
                <c:pt idx="1178">
                  <c:v>1.7860000000000001E-2</c:v>
                </c:pt>
                <c:pt idx="1179">
                  <c:v>1.8020000000000001E-2</c:v>
                </c:pt>
                <c:pt idx="1180">
                  <c:v>1.8180000000000002E-2</c:v>
                </c:pt>
                <c:pt idx="1181">
                  <c:v>1.8319999999999999E-2</c:v>
                </c:pt>
                <c:pt idx="1182">
                  <c:v>1.8440000000000002E-2</c:v>
                </c:pt>
                <c:pt idx="1183">
                  <c:v>1.856E-2</c:v>
                </c:pt>
                <c:pt idx="1184">
                  <c:v>1.8680000000000002E-2</c:v>
                </c:pt>
                <c:pt idx="1185">
                  <c:v>1.8779999999999998E-2</c:v>
                </c:pt>
                <c:pt idx="1186">
                  <c:v>1.8879999999999997E-2</c:v>
                </c:pt>
                <c:pt idx="1187">
                  <c:v>1.9E-2</c:v>
                </c:pt>
                <c:pt idx="1188">
                  <c:v>1.9099999999999999E-2</c:v>
                </c:pt>
                <c:pt idx="1189">
                  <c:v>1.9199999999999998E-2</c:v>
                </c:pt>
                <c:pt idx="1190">
                  <c:v>1.932E-2</c:v>
                </c:pt>
                <c:pt idx="1191">
                  <c:v>1.942E-2</c:v>
                </c:pt>
                <c:pt idx="1192">
                  <c:v>1.9539999999999998E-2</c:v>
                </c:pt>
                <c:pt idx="1193">
                  <c:v>1.9640000000000001E-2</c:v>
                </c:pt>
                <c:pt idx="1194">
                  <c:v>1.9740000000000001E-2</c:v>
                </c:pt>
                <c:pt idx="1195">
                  <c:v>1.9859999999999999E-2</c:v>
                </c:pt>
                <c:pt idx="1196">
                  <c:v>1.9980000000000001E-2</c:v>
                </c:pt>
                <c:pt idx="1197">
                  <c:v>2.0139999999999998E-2</c:v>
                </c:pt>
                <c:pt idx="1198">
                  <c:v>2.0320000000000001E-2</c:v>
                </c:pt>
                <c:pt idx="1199">
                  <c:v>2.052E-2</c:v>
                </c:pt>
                <c:pt idx="1200">
                  <c:v>2.0720000000000002E-2</c:v>
                </c:pt>
                <c:pt idx="1201">
                  <c:v>2.0879999999999999E-2</c:v>
                </c:pt>
                <c:pt idx="1202">
                  <c:v>2.1000000000000001E-2</c:v>
                </c:pt>
                <c:pt idx="1203">
                  <c:v>2.1099999999999997E-2</c:v>
                </c:pt>
                <c:pt idx="1204">
                  <c:v>2.1179999999999997E-2</c:v>
                </c:pt>
                <c:pt idx="1205">
                  <c:v>2.1259999999999998E-2</c:v>
                </c:pt>
                <c:pt idx="1206">
                  <c:v>2.1320000000000002E-2</c:v>
                </c:pt>
                <c:pt idx="1207">
                  <c:v>2.138E-2</c:v>
                </c:pt>
                <c:pt idx="1208">
                  <c:v>2.1440000000000001E-2</c:v>
                </c:pt>
                <c:pt idx="1209">
                  <c:v>2.1499999999999998E-2</c:v>
                </c:pt>
                <c:pt idx="1210">
                  <c:v>2.1579999999999998E-2</c:v>
                </c:pt>
                <c:pt idx="1211">
                  <c:v>2.1640000000000003E-2</c:v>
                </c:pt>
                <c:pt idx="1212">
                  <c:v>2.1700000000000001E-2</c:v>
                </c:pt>
                <c:pt idx="1213">
                  <c:v>2.1760000000000002E-2</c:v>
                </c:pt>
                <c:pt idx="1214">
                  <c:v>2.1819999999999999E-2</c:v>
                </c:pt>
                <c:pt idx="1215">
                  <c:v>2.1860000000000001E-2</c:v>
                </c:pt>
                <c:pt idx="1216">
                  <c:v>2.1920000000000002E-2</c:v>
                </c:pt>
                <c:pt idx="1217">
                  <c:v>2.196E-2</c:v>
                </c:pt>
                <c:pt idx="1218">
                  <c:v>2.2000000000000002E-2</c:v>
                </c:pt>
                <c:pt idx="1219">
                  <c:v>2.2040000000000001E-2</c:v>
                </c:pt>
                <c:pt idx="1220">
                  <c:v>2.2080000000000002E-2</c:v>
                </c:pt>
                <c:pt idx="1221">
                  <c:v>2.2099999999999998E-2</c:v>
                </c:pt>
                <c:pt idx="1222">
                  <c:v>2.214E-2</c:v>
                </c:pt>
                <c:pt idx="1223">
                  <c:v>2.2160000000000003E-2</c:v>
                </c:pt>
                <c:pt idx="1224">
                  <c:v>2.2179999999999998E-2</c:v>
                </c:pt>
                <c:pt idx="1225">
                  <c:v>2.2179999999999998E-2</c:v>
                </c:pt>
                <c:pt idx="1226">
                  <c:v>2.2200000000000001E-2</c:v>
                </c:pt>
                <c:pt idx="1227">
                  <c:v>2.222E-2</c:v>
                </c:pt>
                <c:pt idx="1228">
                  <c:v>2.222E-2</c:v>
                </c:pt>
                <c:pt idx="1229">
                  <c:v>2.222E-2</c:v>
                </c:pt>
                <c:pt idx="1230">
                  <c:v>2.2240000000000003E-2</c:v>
                </c:pt>
                <c:pt idx="1231">
                  <c:v>2.2240000000000003E-2</c:v>
                </c:pt>
                <c:pt idx="1232">
                  <c:v>2.2240000000000003E-2</c:v>
                </c:pt>
                <c:pt idx="1233">
                  <c:v>2.2240000000000003E-2</c:v>
                </c:pt>
                <c:pt idx="1234">
                  <c:v>2.2240000000000003E-2</c:v>
                </c:pt>
                <c:pt idx="1235">
                  <c:v>2.2259999999999999E-2</c:v>
                </c:pt>
                <c:pt idx="1236">
                  <c:v>2.2259999999999999E-2</c:v>
                </c:pt>
                <c:pt idx="1237">
                  <c:v>2.2259999999999999E-2</c:v>
                </c:pt>
                <c:pt idx="1238">
                  <c:v>2.2280000000000001E-2</c:v>
                </c:pt>
                <c:pt idx="1239">
                  <c:v>2.2280000000000001E-2</c:v>
                </c:pt>
                <c:pt idx="1240">
                  <c:v>2.23E-2</c:v>
                </c:pt>
                <c:pt idx="1241">
                  <c:v>2.23E-2</c:v>
                </c:pt>
                <c:pt idx="1242">
                  <c:v>2.23E-2</c:v>
                </c:pt>
                <c:pt idx="1243">
                  <c:v>2.23E-2</c:v>
                </c:pt>
                <c:pt idx="1244">
                  <c:v>2.2320000000000003E-2</c:v>
                </c:pt>
                <c:pt idx="1245">
                  <c:v>2.2320000000000003E-2</c:v>
                </c:pt>
                <c:pt idx="1246">
                  <c:v>2.2320000000000003E-2</c:v>
                </c:pt>
                <c:pt idx="1247">
                  <c:v>2.2320000000000003E-2</c:v>
                </c:pt>
                <c:pt idx="1248">
                  <c:v>2.2339999999999999E-2</c:v>
                </c:pt>
                <c:pt idx="1249">
                  <c:v>2.2339999999999999E-2</c:v>
                </c:pt>
                <c:pt idx="1250">
                  <c:v>2.2339999999999999E-2</c:v>
                </c:pt>
                <c:pt idx="1251">
                  <c:v>2.2339999999999999E-2</c:v>
                </c:pt>
                <c:pt idx="1252">
                  <c:v>2.2339999999999999E-2</c:v>
                </c:pt>
                <c:pt idx="1253">
                  <c:v>2.2339999999999999E-2</c:v>
                </c:pt>
                <c:pt idx="1254">
                  <c:v>2.2339999999999999E-2</c:v>
                </c:pt>
                <c:pt idx="1255">
                  <c:v>2.2339999999999999E-2</c:v>
                </c:pt>
                <c:pt idx="1256">
                  <c:v>2.2360000000000001E-2</c:v>
                </c:pt>
                <c:pt idx="1257">
                  <c:v>2.2360000000000001E-2</c:v>
                </c:pt>
                <c:pt idx="1258">
                  <c:v>2.2360000000000001E-2</c:v>
                </c:pt>
                <c:pt idx="1259">
                  <c:v>2.2380000000000001E-2</c:v>
                </c:pt>
                <c:pt idx="1260">
                  <c:v>2.2380000000000001E-2</c:v>
                </c:pt>
                <c:pt idx="1261">
                  <c:v>2.2400000000000003E-2</c:v>
                </c:pt>
                <c:pt idx="1262">
                  <c:v>2.2400000000000003E-2</c:v>
                </c:pt>
                <c:pt idx="1263">
                  <c:v>2.2419999999999999E-2</c:v>
                </c:pt>
                <c:pt idx="1264">
                  <c:v>2.2419999999999999E-2</c:v>
                </c:pt>
                <c:pt idx="1265">
                  <c:v>2.2440000000000002E-2</c:v>
                </c:pt>
                <c:pt idx="1266">
                  <c:v>2.2440000000000002E-2</c:v>
                </c:pt>
                <c:pt idx="1267">
                  <c:v>2.2460000000000001E-2</c:v>
                </c:pt>
                <c:pt idx="1268">
                  <c:v>2.2460000000000001E-2</c:v>
                </c:pt>
                <c:pt idx="1269">
                  <c:v>2.2460000000000001E-2</c:v>
                </c:pt>
                <c:pt idx="1270">
                  <c:v>2.2480000000000003E-2</c:v>
                </c:pt>
                <c:pt idx="1271">
                  <c:v>2.2480000000000003E-2</c:v>
                </c:pt>
                <c:pt idx="1272">
                  <c:v>2.2480000000000003E-2</c:v>
                </c:pt>
                <c:pt idx="1273">
                  <c:v>2.2480000000000003E-2</c:v>
                </c:pt>
                <c:pt idx="1274">
                  <c:v>2.2499999999999999E-2</c:v>
                </c:pt>
                <c:pt idx="1275">
                  <c:v>2.2499999999999999E-2</c:v>
                </c:pt>
                <c:pt idx="1276">
                  <c:v>2.2499999999999999E-2</c:v>
                </c:pt>
                <c:pt idx="1277">
                  <c:v>2.2499999999999999E-2</c:v>
                </c:pt>
                <c:pt idx="1278">
                  <c:v>2.2519999999999998E-2</c:v>
                </c:pt>
                <c:pt idx="1279">
                  <c:v>2.2519999999999998E-2</c:v>
                </c:pt>
                <c:pt idx="1280">
                  <c:v>2.2519999999999998E-2</c:v>
                </c:pt>
                <c:pt idx="1281">
                  <c:v>2.2540000000000001E-2</c:v>
                </c:pt>
                <c:pt idx="1282">
                  <c:v>2.2540000000000001E-2</c:v>
                </c:pt>
                <c:pt idx="1283">
                  <c:v>2.2540000000000001E-2</c:v>
                </c:pt>
                <c:pt idx="1284">
                  <c:v>2.2559999999999997E-2</c:v>
                </c:pt>
                <c:pt idx="1285">
                  <c:v>2.2559999999999997E-2</c:v>
                </c:pt>
                <c:pt idx="1286">
                  <c:v>2.2559999999999997E-2</c:v>
                </c:pt>
                <c:pt idx="1287">
                  <c:v>2.2559999999999997E-2</c:v>
                </c:pt>
                <c:pt idx="1288">
                  <c:v>2.2579999999999999E-2</c:v>
                </c:pt>
                <c:pt idx="1289">
                  <c:v>2.2579999999999999E-2</c:v>
                </c:pt>
                <c:pt idx="1290">
                  <c:v>2.2579999999999999E-2</c:v>
                </c:pt>
                <c:pt idx="1291">
                  <c:v>2.2579999999999999E-2</c:v>
                </c:pt>
                <c:pt idx="1292">
                  <c:v>2.2579999999999999E-2</c:v>
                </c:pt>
                <c:pt idx="1293">
                  <c:v>2.2599999999999999E-2</c:v>
                </c:pt>
                <c:pt idx="1294">
                  <c:v>2.2599999999999999E-2</c:v>
                </c:pt>
                <c:pt idx="1295">
                  <c:v>2.2599999999999999E-2</c:v>
                </c:pt>
                <c:pt idx="1296">
                  <c:v>2.2620000000000001E-2</c:v>
                </c:pt>
                <c:pt idx="1297">
                  <c:v>2.2620000000000001E-2</c:v>
                </c:pt>
                <c:pt idx="1298">
                  <c:v>2.2620000000000001E-2</c:v>
                </c:pt>
                <c:pt idx="1299">
                  <c:v>2.2639999999999997E-2</c:v>
                </c:pt>
                <c:pt idx="1300">
                  <c:v>2.2639999999999997E-2</c:v>
                </c:pt>
                <c:pt idx="1301">
                  <c:v>2.266E-2</c:v>
                </c:pt>
                <c:pt idx="1302">
                  <c:v>2.266E-2</c:v>
                </c:pt>
                <c:pt idx="1303">
                  <c:v>2.266E-2</c:v>
                </c:pt>
                <c:pt idx="1304">
                  <c:v>2.2679999999999999E-2</c:v>
                </c:pt>
                <c:pt idx="1305">
                  <c:v>2.2679999999999999E-2</c:v>
                </c:pt>
                <c:pt idx="1306">
                  <c:v>2.2700000000000001E-2</c:v>
                </c:pt>
                <c:pt idx="1307">
                  <c:v>2.2700000000000001E-2</c:v>
                </c:pt>
                <c:pt idx="1308">
                  <c:v>2.2679999999999999E-2</c:v>
                </c:pt>
                <c:pt idx="1309">
                  <c:v>2.2679999999999999E-2</c:v>
                </c:pt>
                <c:pt idx="1310">
                  <c:v>2.266E-2</c:v>
                </c:pt>
                <c:pt idx="1311">
                  <c:v>2.266E-2</c:v>
                </c:pt>
                <c:pt idx="1312">
                  <c:v>2.266E-2</c:v>
                </c:pt>
                <c:pt idx="1313">
                  <c:v>2.2679999999999999E-2</c:v>
                </c:pt>
                <c:pt idx="1314">
                  <c:v>2.2679999999999999E-2</c:v>
                </c:pt>
                <c:pt idx="1315">
                  <c:v>2.2679999999999999E-2</c:v>
                </c:pt>
                <c:pt idx="1316">
                  <c:v>2.2700000000000001E-2</c:v>
                </c:pt>
                <c:pt idx="1317">
                  <c:v>2.2719999999999997E-2</c:v>
                </c:pt>
                <c:pt idx="1318">
                  <c:v>2.2719999999999997E-2</c:v>
                </c:pt>
                <c:pt idx="1319">
                  <c:v>2.274E-2</c:v>
                </c:pt>
                <c:pt idx="1320">
                  <c:v>2.2759999999999999E-2</c:v>
                </c:pt>
                <c:pt idx="1321">
                  <c:v>2.2759999999999999E-2</c:v>
                </c:pt>
                <c:pt idx="1322">
                  <c:v>2.2780000000000002E-2</c:v>
                </c:pt>
                <c:pt idx="1323">
                  <c:v>2.2799999999999997E-2</c:v>
                </c:pt>
                <c:pt idx="1324">
                  <c:v>2.282E-2</c:v>
                </c:pt>
                <c:pt idx="1325">
                  <c:v>2.2839999999999999E-2</c:v>
                </c:pt>
                <c:pt idx="1326">
                  <c:v>2.2879999999999998E-2</c:v>
                </c:pt>
                <c:pt idx="1327">
                  <c:v>2.29E-2</c:v>
                </c:pt>
                <c:pt idx="1328">
                  <c:v>2.2919999999999999E-2</c:v>
                </c:pt>
                <c:pt idx="1329">
                  <c:v>2.2940000000000002E-2</c:v>
                </c:pt>
                <c:pt idx="1330">
                  <c:v>2.2959999999999998E-2</c:v>
                </c:pt>
                <c:pt idx="1331">
                  <c:v>2.3E-2</c:v>
                </c:pt>
                <c:pt idx="1332">
                  <c:v>2.3019999999999999E-2</c:v>
                </c:pt>
                <c:pt idx="1333">
                  <c:v>2.3039999999999998E-2</c:v>
                </c:pt>
                <c:pt idx="1334">
                  <c:v>2.3060000000000001E-2</c:v>
                </c:pt>
                <c:pt idx="1335">
                  <c:v>2.3099999999999999E-2</c:v>
                </c:pt>
                <c:pt idx="1336">
                  <c:v>2.3119999999999998E-2</c:v>
                </c:pt>
                <c:pt idx="1337">
                  <c:v>2.316E-2</c:v>
                </c:pt>
                <c:pt idx="1338">
                  <c:v>2.3179999999999999E-2</c:v>
                </c:pt>
                <c:pt idx="1339">
                  <c:v>2.3220000000000001E-2</c:v>
                </c:pt>
                <c:pt idx="1340">
                  <c:v>2.3239999999999997E-2</c:v>
                </c:pt>
                <c:pt idx="1341">
                  <c:v>2.3259999999999999E-2</c:v>
                </c:pt>
                <c:pt idx="1342">
                  <c:v>2.3300000000000001E-2</c:v>
                </c:pt>
                <c:pt idx="1343">
                  <c:v>2.334E-2</c:v>
                </c:pt>
                <c:pt idx="1344">
                  <c:v>2.3359999999999999E-2</c:v>
                </c:pt>
                <c:pt idx="1345">
                  <c:v>2.3399999999999997E-2</c:v>
                </c:pt>
                <c:pt idx="1346">
                  <c:v>2.342E-2</c:v>
                </c:pt>
                <c:pt idx="1347">
                  <c:v>2.3439999999999999E-2</c:v>
                </c:pt>
                <c:pt idx="1348">
                  <c:v>2.3479999999999997E-2</c:v>
                </c:pt>
                <c:pt idx="1349">
                  <c:v>2.35E-2</c:v>
                </c:pt>
                <c:pt idx="1350">
                  <c:v>2.3540000000000002E-2</c:v>
                </c:pt>
                <c:pt idx="1351">
                  <c:v>2.358E-2</c:v>
                </c:pt>
                <c:pt idx="1352">
                  <c:v>2.3599999999999999E-2</c:v>
                </c:pt>
                <c:pt idx="1353">
                  <c:v>2.3620000000000002E-2</c:v>
                </c:pt>
                <c:pt idx="1354">
                  <c:v>2.366E-2</c:v>
                </c:pt>
                <c:pt idx="1355">
                  <c:v>2.368E-2</c:v>
                </c:pt>
                <c:pt idx="1356">
                  <c:v>2.3719999999999998E-2</c:v>
                </c:pt>
                <c:pt idx="1357">
                  <c:v>2.3740000000000001E-2</c:v>
                </c:pt>
                <c:pt idx="1358">
                  <c:v>2.376E-2</c:v>
                </c:pt>
                <c:pt idx="1359">
                  <c:v>2.3799999999999998E-2</c:v>
                </c:pt>
                <c:pt idx="1360">
                  <c:v>2.3820000000000001E-2</c:v>
                </c:pt>
                <c:pt idx="1361">
                  <c:v>2.3860000000000003E-2</c:v>
                </c:pt>
                <c:pt idx="1362">
                  <c:v>2.3879999999999998E-2</c:v>
                </c:pt>
                <c:pt idx="1363">
                  <c:v>2.3900000000000001E-2</c:v>
                </c:pt>
                <c:pt idx="1364">
                  <c:v>2.3940000000000003E-2</c:v>
                </c:pt>
                <c:pt idx="1365">
                  <c:v>2.3959999999999999E-2</c:v>
                </c:pt>
                <c:pt idx="1366">
                  <c:v>2.3980000000000001E-2</c:v>
                </c:pt>
                <c:pt idx="1367">
                  <c:v>2.402E-2</c:v>
                </c:pt>
                <c:pt idx="1368">
                  <c:v>2.4039999999999999E-2</c:v>
                </c:pt>
                <c:pt idx="1369">
                  <c:v>2.4060000000000002E-2</c:v>
                </c:pt>
                <c:pt idx="1370">
                  <c:v>2.41E-2</c:v>
                </c:pt>
                <c:pt idx="1371">
                  <c:v>2.4119999999999999E-2</c:v>
                </c:pt>
                <c:pt idx="1372">
                  <c:v>2.4140000000000002E-2</c:v>
                </c:pt>
                <c:pt idx="1373">
                  <c:v>2.4160000000000001E-2</c:v>
                </c:pt>
                <c:pt idx="1374">
                  <c:v>2.4199999999999999E-2</c:v>
                </c:pt>
                <c:pt idx="1375">
                  <c:v>2.4220000000000002E-2</c:v>
                </c:pt>
                <c:pt idx="1376">
                  <c:v>2.4239999999999998E-2</c:v>
                </c:pt>
                <c:pt idx="1377">
                  <c:v>2.4279999999999999E-2</c:v>
                </c:pt>
                <c:pt idx="1378">
                  <c:v>2.4300000000000002E-2</c:v>
                </c:pt>
                <c:pt idx="1379">
                  <c:v>2.4319999999999998E-2</c:v>
                </c:pt>
                <c:pt idx="1380">
                  <c:v>2.4340000000000001E-2</c:v>
                </c:pt>
                <c:pt idx="1381">
                  <c:v>2.4380000000000002E-2</c:v>
                </c:pt>
                <c:pt idx="1382">
                  <c:v>2.4399999999999998E-2</c:v>
                </c:pt>
                <c:pt idx="1383">
                  <c:v>2.4420000000000001E-2</c:v>
                </c:pt>
                <c:pt idx="1384">
                  <c:v>2.4460000000000003E-2</c:v>
                </c:pt>
                <c:pt idx="1385">
                  <c:v>2.4479999999999998E-2</c:v>
                </c:pt>
                <c:pt idx="1386">
                  <c:v>2.4500000000000001E-2</c:v>
                </c:pt>
                <c:pt idx="1387">
                  <c:v>2.4540000000000003E-2</c:v>
                </c:pt>
                <c:pt idx="1388">
                  <c:v>2.4540000000000003E-2</c:v>
                </c:pt>
                <c:pt idx="1389">
                  <c:v>2.4580000000000001E-2</c:v>
                </c:pt>
                <c:pt idx="1390">
                  <c:v>2.46E-2</c:v>
                </c:pt>
                <c:pt idx="1391">
                  <c:v>2.4620000000000003E-2</c:v>
                </c:pt>
                <c:pt idx="1392">
                  <c:v>2.4660000000000001E-2</c:v>
                </c:pt>
                <c:pt idx="1393">
                  <c:v>2.4680000000000001E-2</c:v>
                </c:pt>
                <c:pt idx="1394">
                  <c:v>2.4700000000000003E-2</c:v>
                </c:pt>
                <c:pt idx="1395">
                  <c:v>2.4719999999999999E-2</c:v>
                </c:pt>
                <c:pt idx="1396">
                  <c:v>2.4740000000000002E-2</c:v>
                </c:pt>
                <c:pt idx="1397">
                  <c:v>2.4780000000000003E-2</c:v>
                </c:pt>
                <c:pt idx="1398">
                  <c:v>2.4799999999999999E-2</c:v>
                </c:pt>
                <c:pt idx="1399">
                  <c:v>2.4820000000000002E-2</c:v>
                </c:pt>
                <c:pt idx="1400">
                  <c:v>2.4840000000000001E-2</c:v>
                </c:pt>
                <c:pt idx="1401">
                  <c:v>2.4879999999999999E-2</c:v>
                </c:pt>
                <c:pt idx="1402">
                  <c:v>2.4900000000000002E-2</c:v>
                </c:pt>
                <c:pt idx="1403">
                  <c:v>2.4920000000000001E-2</c:v>
                </c:pt>
                <c:pt idx="1404">
                  <c:v>2.4940000000000004E-2</c:v>
                </c:pt>
                <c:pt idx="1405">
                  <c:v>2.496E-2</c:v>
                </c:pt>
                <c:pt idx="1406">
                  <c:v>2.5000000000000001E-2</c:v>
                </c:pt>
                <c:pt idx="1407">
                  <c:v>2.5019999999999997E-2</c:v>
                </c:pt>
                <c:pt idx="1408">
                  <c:v>2.504E-2</c:v>
                </c:pt>
                <c:pt idx="1409">
                  <c:v>2.5059999999999999E-2</c:v>
                </c:pt>
                <c:pt idx="1410">
                  <c:v>2.5099999999999997E-2</c:v>
                </c:pt>
                <c:pt idx="1411">
                  <c:v>2.512E-2</c:v>
                </c:pt>
                <c:pt idx="1412">
                  <c:v>2.5139999999999999E-2</c:v>
                </c:pt>
                <c:pt idx="1413">
                  <c:v>2.5160000000000002E-2</c:v>
                </c:pt>
                <c:pt idx="1414">
                  <c:v>2.52E-2</c:v>
                </c:pt>
                <c:pt idx="1415">
                  <c:v>2.5219999999999999E-2</c:v>
                </c:pt>
                <c:pt idx="1416">
                  <c:v>2.5239999999999999E-2</c:v>
                </c:pt>
                <c:pt idx="1417">
                  <c:v>2.5259999999999998E-2</c:v>
                </c:pt>
                <c:pt idx="1418">
                  <c:v>2.53E-2</c:v>
                </c:pt>
                <c:pt idx="1419">
                  <c:v>2.5319999999999999E-2</c:v>
                </c:pt>
                <c:pt idx="1420">
                  <c:v>2.5339999999999998E-2</c:v>
                </c:pt>
                <c:pt idx="1421">
                  <c:v>2.5360000000000001E-2</c:v>
                </c:pt>
                <c:pt idx="1422">
                  <c:v>2.5399999999999999E-2</c:v>
                </c:pt>
                <c:pt idx="1423">
                  <c:v>2.5419999999999998E-2</c:v>
                </c:pt>
                <c:pt idx="1424">
                  <c:v>2.5440000000000001E-2</c:v>
                </c:pt>
                <c:pt idx="1425">
                  <c:v>2.5459999999999997E-2</c:v>
                </c:pt>
                <c:pt idx="1426">
                  <c:v>2.5479999999999999E-2</c:v>
                </c:pt>
                <c:pt idx="1427">
                  <c:v>2.5520000000000001E-2</c:v>
                </c:pt>
                <c:pt idx="1428">
                  <c:v>2.5539999999999997E-2</c:v>
                </c:pt>
                <c:pt idx="1429">
                  <c:v>2.5559999999999999E-2</c:v>
                </c:pt>
                <c:pt idx="1430">
                  <c:v>2.5600000000000001E-2</c:v>
                </c:pt>
                <c:pt idx="1431">
                  <c:v>2.5619999999999997E-2</c:v>
                </c:pt>
                <c:pt idx="1432">
                  <c:v>2.564E-2</c:v>
                </c:pt>
                <c:pt idx="1433">
                  <c:v>2.5659999999999999E-2</c:v>
                </c:pt>
                <c:pt idx="1434">
                  <c:v>2.5699999999999997E-2</c:v>
                </c:pt>
                <c:pt idx="1435">
                  <c:v>2.572E-2</c:v>
                </c:pt>
                <c:pt idx="1436">
                  <c:v>2.5739999999999999E-2</c:v>
                </c:pt>
                <c:pt idx="1437">
                  <c:v>2.5760000000000002E-2</c:v>
                </c:pt>
                <c:pt idx="1438">
                  <c:v>2.58E-2</c:v>
                </c:pt>
                <c:pt idx="1439">
                  <c:v>2.5819999999999999E-2</c:v>
                </c:pt>
                <c:pt idx="1440">
                  <c:v>2.5840000000000002E-2</c:v>
                </c:pt>
                <c:pt idx="1441">
                  <c:v>2.5859999999999998E-2</c:v>
                </c:pt>
                <c:pt idx="1442">
                  <c:v>2.5899999999999999E-2</c:v>
                </c:pt>
                <c:pt idx="1443">
                  <c:v>2.5920000000000002E-2</c:v>
                </c:pt>
                <c:pt idx="1444">
                  <c:v>2.5939999999999998E-2</c:v>
                </c:pt>
                <c:pt idx="1445">
                  <c:v>2.596E-2</c:v>
                </c:pt>
                <c:pt idx="1446">
                  <c:v>2.6000000000000002E-2</c:v>
                </c:pt>
                <c:pt idx="1447">
                  <c:v>2.6019999999999998E-2</c:v>
                </c:pt>
                <c:pt idx="1448">
                  <c:v>2.6040000000000001E-2</c:v>
                </c:pt>
                <c:pt idx="1449">
                  <c:v>2.6080000000000002E-2</c:v>
                </c:pt>
                <c:pt idx="1450">
                  <c:v>2.6099999999999998E-2</c:v>
                </c:pt>
                <c:pt idx="1451">
                  <c:v>2.6120000000000001E-2</c:v>
                </c:pt>
                <c:pt idx="1452">
                  <c:v>2.614E-2</c:v>
                </c:pt>
                <c:pt idx="1453">
                  <c:v>2.6179999999999998E-2</c:v>
                </c:pt>
                <c:pt idx="1454">
                  <c:v>2.6200000000000001E-2</c:v>
                </c:pt>
                <c:pt idx="1455">
                  <c:v>2.622E-2</c:v>
                </c:pt>
                <c:pt idx="1456">
                  <c:v>2.6259999999999999E-2</c:v>
                </c:pt>
                <c:pt idx="1457">
                  <c:v>2.6280000000000001E-2</c:v>
                </c:pt>
                <c:pt idx="1458">
                  <c:v>2.63E-2</c:v>
                </c:pt>
                <c:pt idx="1459">
                  <c:v>2.632E-2</c:v>
                </c:pt>
                <c:pt idx="1460">
                  <c:v>2.6360000000000001E-2</c:v>
                </c:pt>
                <c:pt idx="1461">
                  <c:v>2.6380000000000001E-2</c:v>
                </c:pt>
                <c:pt idx="1462">
                  <c:v>2.64E-2</c:v>
                </c:pt>
                <c:pt idx="1463">
                  <c:v>2.6419999999999999E-2</c:v>
                </c:pt>
                <c:pt idx="1464">
                  <c:v>2.6459999999999997E-2</c:v>
                </c:pt>
                <c:pt idx="1465">
                  <c:v>2.648E-2</c:v>
                </c:pt>
                <c:pt idx="1466">
                  <c:v>2.6520000000000002E-2</c:v>
                </c:pt>
                <c:pt idx="1467">
                  <c:v>2.6539999999999998E-2</c:v>
                </c:pt>
                <c:pt idx="1468">
                  <c:v>2.656E-2</c:v>
                </c:pt>
                <c:pt idx="1469">
                  <c:v>2.6579999999999999E-2</c:v>
                </c:pt>
                <c:pt idx="1470">
                  <c:v>2.6600000000000002E-2</c:v>
                </c:pt>
                <c:pt idx="1471">
                  <c:v>2.664E-2</c:v>
                </c:pt>
                <c:pt idx="1472">
                  <c:v>2.666E-2</c:v>
                </c:pt>
                <c:pt idx="1473">
                  <c:v>2.6680000000000002E-2</c:v>
                </c:pt>
                <c:pt idx="1474">
                  <c:v>2.6720000000000001E-2</c:v>
                </c:pt>
                <c:pt idx="1475">
                  <c:v>2.674E-2</c:v>
                </c:pt>
                <c:pt idx="1476">
                  <c:v>2.6760000000000003E-2</c:v>
                </c:pt>
                <c:pt idx="1477">
                  <c:v>2.6779999999999998E-2</c:v>
                </c:pt>
                <c:pt idx="1478">
                  <c:v>2.682E-2</c:v>
                </c:pt>
                <c:pt idx="1479">
                  <c:v>2.6840000000000003E-2</c:v>
                </c:pt>
                <c:pt idx="1480">
                  <c:v>2.6859999999999998E-2</c:v>
                </c:pt>
                <c:pt idx="1481">
                  <c:v>2.69E-2</c:v>
                </c:pt>
                <c:pt idx="1482">
                  <c:v>2.6920000000000003E-2</c:v>
                </c:pt>
                <c:pt idx="1483">
                  <c:v>2.6939999999999999E-2</c:v>
                </c:pt>
                <c:pt idx="1484">
                  <c:v>2.6960000000000001E-2</c:v>
                </c:pt>
                <c:pt idx="1485">
                  <c:v>2.7000000000000003E-2</c:v>
                </c:pt>
                <c:pt idx="1486">
                  <c:v>2.7019999999999999E-2</c:v>
                </c:pt>
                <c:pt idx="1487">
                  <c:v>2.7040000000000002E-2</c:v>
                </c:pt>
                <c:pt idx="1488">
                  <c:v>2.7060000000000001E-2</c:v>
                </c:pt>
                <c:pt idx="1489">
                  <c:v>2.7099999999999999E-2</c:v>
                </c:pt>
                <c:pt idx="1490">
                  <c:v>2.7120000000000002E-2</c:v>
                </c:pt>
                <c:pt idx="1491">
                  <c:v>2.7140000000000001E-2</c:v>
                </c:pt>
                <c:pt idx="1492">
                  <c:v>2.7179999999999999E-2</c:v>
                </c:pt>
                <c:pt idx="1493">
                  <c:v>2.7200000000000002E-2</c:v>
                </c:pt>
                <c:pt idx="1494">
                  <c:v>2.7220000000000001E-2</c:v>
                </c:pt>
                <c:pt idx="1495">
                  <c:v>2.724E-2</c:v>
                </c:pt>
                <c:pt idx="1496">
                  <c:v>2.7280000000000002E-2</c:v>
                </c:pt>
                <c:pt idx="1497">
                  <c:v>2.7300000000000001E-2</c:v>
                </c:pt>
                <c:pt idx="1498">
                  <c:v>2.7320000000000001E-2</c:v>
                </c:pt>
                <c:pt idx="1499">
                  <c:v>2.7360000000000002E-2</c:v>
                </c:pt>
                <c:pt idx="1500">
                  <c:v>2.7380000000000002E-2</c:v>
                </c:pt>
                <c:pt idx="1501">
                  <c:v>2.7400000000000001E-2</c:v>
                </c:pt>
                <c:pt idx="1502">
                  <c:v>2.742E-2</c:v>
                </c:pt>
                <c:pt idx="1503">
                  <c:v>2.7459999999999998E-2</c:v>
                </c:pt>
                <c:pt idx="1504">
                  <c:v>2.7480000000000001E-2</c:v>
                </c:pt>
                <c:pt idx="1505">
                  <c:v>2.75E-2</c:v>
                </c:pt>
                <c:pt idx="1506">
                  <c:v>2.7539999999999999E-2</c:v>
                </c:pt>
                <c:pt idx="1507">
                  <c:v>2.7559999999999998E-2</c:v>
                </c:pt>
                <c:pt idx="1508">
                  <c:v>2.758E-2</c:v>
                </c:pt>
                <c:pt idx="1509">
                  <c:v>2.7619999999999999E-2</c:v>
                </c:pt>
                <c:pt idx="1510">
                  <c:v>2.7639999999999998E-2</c:v>
                </c:pt>
                <c:pt idx="1511">
                  <c:v>2.7660000000000001E-2</c:v>
                </c:pt>
                <c:pt idx="1512">
                  <c:v>2.7699999999999999E-2</c:v>
                </c:pt>
                <c:pt idx="1513">
                  <c:v>2.7719999999999998E-2</c:v>
                </c:pt>
                <c:pt idx="1514">
                  <c:v>2.7740000000000001E-2</c:v>
                </c:pt>
                <c:pt idx="1515">
                  <c:v>2.7779999999999999E-2</c:v>
                </c:pt>
                <c:pt idx="1516">
                  <c:v>2.7799999999999998E-2</c:v>
                </c:pt>
                <c:pt idx="1517">
                  <c:v>2.7820000000000001E-2</c:v>
                </c:pt>
                <c:pt idx="1518">
                  <c:v>2.7859999999999999E-2</c:v>
                </c:pt>
                <c:pt idx="1519">
                  <c:v>2.7879999999999999E-2</c:v>
                </c:pt>
                <c:pt idx="1520">
                  <c:v>2.7900000000000001E-2</c:v>
                </c:pt>
                <c:pt idx="1521">
                  <c:v>2.7919999999999997E-2</c:v>
                </c:pt>
                <c:pt idx="1522">
                  <c:v>2.7959999999999999E-2</c:v>
                </c:pt>
                <c:pt idx="1523">
                  <c:v>2.7980000000000001E-2</c:v>
                </c:pt>
                <c:pt idx="1524">
                  <c:v>2.7999999999999997E-2</c:v>
                </c:pt>
                <c:pt idx="1525">
                  <c:v>2.8039999999999999E-2</c:v>
                </c:pt>
                <c:pt idx="1526">
                  <c:v>2.8060000000000002E-2</c:v>
                </c:pt>
                <c:pt idx="1527">
                  <c:v>2.81E-2</c:v>
                </c:pt>
                <c:pt idx="1528">
                  <c:v>2.8119999999999999E-2</c:v>
                </c:pt>
                <c:pt idx="1529">
                  <c:v>2.8140000000000002E-2</c:v>
                </c:pt>
                <c:pt idx="1530">
                  <c:v>2.818E-2</c:v>
                </c:pt>
                <c:pt idx="1531">
                  <c:v>2.8199999999999999E-2</c:v>
                </c:pt>
                <c:pt idx="1532">
                  <c:v>2.8220000000000002E-2</c:v>
                </c:pt>
                <c:pt idx="1533">
                  <c:v>2.8239999999999998E-2</c:v>
                </c:pt>
                <c:pt idx="1534">
                  <c:v>2.828E-2</c:v>
                </c:pt>
                <c:pt idx="1535">
                  <c:v>2.8300000000000002E-2</c:v>
                </c:pt>
                <c:pt idx="1536">
                  <c:v>2.8319999999999998E-2</c:v>
                </c:pt>
                <c:pt idx="1537">
                  <c:v>2.836E-2</c:v>
                </c:pt>
                <c:pt idx="1538">
                  <c:v>2.8380000000000002E-2</c:v>
                </c:pt>
                <c:pt idx="1539">
                  <c:v>2.8420000000000001E-2</c:v>
                </c:pt>
                <c:pt idx="1540">
                  <c:v>2.844E-2</c:v>
                </c:pt>
                <c:pt idx="1541">
                  <c:v>2.8459999999999999E-2</c:v>
                </c:pt>
                <c:pt idx="1542">
                  <c:v>2.8500000000000001E-2</c:v>
                </c:pt>
                <c:pt idx="1543">
                  <c:v>2.852E-2</c:v>
                </c:pt>
                <c:pt idx="1544">
                  <c:v>2.8539999999999999E-2</c:v>
                </c:pt>
                <c:pt idx="1545">
                  <c:v>2.8580000000000001E-2</c:v>
                </c:pt>
                <c:pt idx="1546">
                  <c:v>2.86E-2</c:v>
                </c:pt>
                <c:pt idx="1547">
                  <c:v>2.862E-2</c:v>
                </c:pt>
                <c:pt idx="1548">
                  <c:v>2.8660000000000001E-2</c:v>
                </c:pt>
                <c:pt idx="1549">
                  <c:v>2.8679999999999997E-2</c:v>
                </c:pt>
                <c:pt idx="1550">
                  <c:v>2.87E-2</c:v>
                </c:pt>
                <c:pt idx="1551">
                  <c:v>2.8740000000000002E-2</c:v>
                </c:pt>
                <c:pt idx="1552">
                  <c:v>2.8759999999999997E-2</c:v>
                </c:pt>
                <c:pt idx="1553">
                  <c:v>2.878E-2</c:v>
                </c:pt>
                <c:pt idx="1554">
                  <c:v>2.8820000000000002E-2</c:v>
                </c:pt>
                <c:pt idx="1555">
                  <c:v>2.8839999999999998E-2</c:v>
                </c:pt>
                <c:pt idx="1556">
                  <c:v>2.886E-2</c:v>
                </c:pt>
                <c:pt idx="1557">
                  <c:v>2.8900000000000002E-2</c:v>
                </c:pt>
                <c:pt idx="1558">
                  <c:v>2.8919999999999998E-2</c:v>
                </c:pt>
                <c:pt idx="1559">
                  <c:v>2.894E-2</c:v>
                </c:pt>
                <c:pt idx="1560">
                  <c:v>2.8980000000000002E-2</c:v>
                </c:pt>
                <c:pt idx="1561">
                  <c:v>2.8999999999999998E-2</c:v>
                </c:pt>
                <c:pt idx="1562">
                  <c:v>2.9020000000000001E-2</c:v>
                </c:pt>
                <c:pt idx="1563">
                  <c:v>2.9060000000000002E-2</c:v>
                </c:pt>
                <c:pt idx="1564">
                  <c:v>2.9079999999999998E-2</c:v>
                </c:pt>
                <c:pt idx="1565">
                  <c:v>2.9100000000000001E-2</c:v>
                </c:pt>
                <c:pt idx="1566">
                  <c:v>2.9140000000000003E-2</c:v>
                </c:pt>
                <c:pt idx="1567">
                  <c:v>2.9159999999999998E-2</c:v>
                </c:pt>
                <c:pt idx="1568">
                  <c:v>2.9180000000000001E-2</c:v>
                </c:pt>
                <c:pt idx="1569">
                  <c:v>2.9220000000000003E-2</c:v>
                </c:pt>
                <c:pt idx="1570">
                  <c:v>2.9239999999999999E-2</c:v>
                </c:pt>
                <c:pt idx="1571">
                  <c:v>2.9260000000000001E-2</c:v>
                </c:pt>
                <c:pt idx="1572">
                  <c:v>2.9300000000000003E-2</c:v>
                </c:pt>
                <c:pt idx="1573">
                  <c:v>2.9319999999999999E-2</c:v>
                </c:pt>
                <c:pt idx="1574">
                  <c:v>2.9340000000000001E-2</c:v>
                </c:pt>
                <c:pt idx="1575">
                  <c:v>2.9380000000000003E-2</c:v>
                </c:pt>
                <c:pt idx="1576">
                  <c:v>2.9399999999999999E-2</c:v>
                </c:pt>
                <c:pt idx="1577">
                  <c:v>2.9420000000000002E-2</c:v>
                </c:pt>
                <c:pt idx="1578">
                  <c:v>2.946E-2</c:v>
                </c:pt>
                <c:pt idx="1579">
                  <c:v>2.9479999999999999E-2</c:v>
                </c:pt>
                <c:pt idx="1580">
                  <c:v>2.9500000000000002E-2</c:v>
                </c:pt>
                <c:pt idx="1581">
                  <c:v>2.954E-2</c:v>
                </c:pt>
                <c:pt idx="1582">
                  <c:v>2.9559999999999999E-2</c:v>
                </c:pt>
                <c:pt idx="1583">
                  <c:v>2.9580000000000002E-2</c:v>
                </c:pt>
                <c:pt idx="1584">
                  <c:v>2.962E-2</c:v>
                </c:pt>
                <c:pt idx="1585">
                  <c:v>2.964E-2</c:v>
                </c:pt>
                <c:pt idx="1586">
                  <c:v>2.9679999999999998E-2</c:v>
                </c:pt>
                <c:pt idx="1587">
                  <c:v>2.9700000000000001E-2</c:v>
                </c:pt>
                <c:pt idx="1588">
                  <c:v>2.972E-2</c:v>
                </c:pt>
                <c:pt idx="1589">
                  <c:v>2.9759999999999998E-2</c:v>
                </c:pt>
                <c:pt idx="1590">
                  <c:v>2.9780000000000001E-2</c:v>
                </c:pt>
                <c:pt idx="1591">
                  <c:v>2.98E-2</c:v>
                </c:pt>
                <c:pt idx="1592">
                  <c:v>2.9839999999999998E-2</c:v>
                </c:pt>
                <c:pt idx="1593">
                  <c:v>2.9860000000000001E-2</c:v>
                </c:pt>
                <c:pt idx="1594">
                  <c:v>2.988E-2</c:v>
                </c:pt>
                <c:pt idx="1595">
                  <c:v>2.9919999999999999E-2</c:v>
                </c:pt>
                <c:pt idx="1596">
                  <c:v>2.9940000000000001E-2</c:v>
                </c:pt>
                <c:pt idx="1597">
                  <c:v>2.9960000000000001E-2</c:v>
                </c:pt>
                <c:pt idx="1598">
                  <c:v>0.03</c:v>
                </c:pt>
                <c:pt idx="1599">
                  <c:v>3.0019999999999998E-2</c:v>
                </c:pt>
                <c:pt idx="1600">
                  <c:v>3.0059999999999996E-2</c:v>
                </c:pt>
                <c:pt idx="1601">
                  <c:v>3.0079999999999999E-2</c:v>
                </c:pt>
                <c:pt idx="1602">
                  <c:v>3.0099999999999998E-2</c:v>
                </c:pt>
                <c:pt idx="1603">
                  <c:v>3.0139999999999997E-2</c:v>
                </c:pt>
                <c:pt idx="1604">
                  <c:v>3.0159999999999999E-2</c:v>
                </c:pt>
                <c:pt idx="1605">
                  <c:v>3.0179999999999998E-2</c:v>
                </c:pt>
                <c:pt idx="1606">
                  <c:v>3.0219999999999997E-2</c:v>
                </c:pt>
                <c:pt idx="1607">
                  <c:v>3.024E-2</c:v>
                </c:pt>
                <c:pt idx="1608">
                  <c:v>3.0259999999999999E-2</c:v>
                </c:pt>
                <c:pt idx="1609">
                  <c:v>3.0299999999999997E-2</c:v>
                </c:pt>
                <c:pt idx="1610">
                  <c:v>3.032E-2</c:v>
                </c:pt>
                <c:pt idx="1611">
                  <c:v>3.0360000000000002E-2</c:v>
                </c:pt>
                <c:pt idx="1612">
                  <c:v>3.0379999999999997E-2</c:v>
                </c:pt>
                <c:pt idx="1613">
                  <c:v>3.04E-2</c:v>
                </c:pt>
                <c:pt idx="1614">
                  <c:v>3.0440000000000002E-2</c:v>
                </c:pt>
                <c:pt idx="1615">
                  <c:v>3.0459999999999997E-2</c:v>
                </c:pt>
                <c:pt idx="1616">
                  <c:v>3.048E-2</c:v>
                </c:pt>
                <c:pt idx="1617">
                  <c:v>3.0520000000000002E-2</c:v>
                </c:pt>
                <c:pt idx="1618">
                  <c:v>3.0539999999999998E-2</c:v>
                </c:pt>
                <c:pt idx="1619">
                  <c:v>3.058E-2</c:v>
                </c:pt>
                <c:pt idx="1620">
                  <c:v>3.0600000000000002E-2</c:v>
                </c:pt>
                <c:pt idx="1621">
                  <c:v>3.0619999999999998E-2</c:v>
                </c:pt>
                <c:pt idx="1622">
                  <c:v>3.066E-2</c:v>
                </c:pt>
                <c:pt idx="1623">
                  <c:v>3.0679999999999999E-2</c:v>
                </c:pt>
                <c:pt idx="1624">
                  <c:v>3.0699999999999998E-2</c:v>
                </c:pt>
                <c:pt idx="1625">
                  <c:v>3.074E-2</c:v>
                </c:pt>
                <c:pt idx="1626">
                  <c:v>3.0759999999999999E-2</c:v>
                </c:pt>
                <c:pt idx="1627">
                  <c:v>3.0800000000000001E-2</c:v>
                </c:pt>
                <c:pt idx="1628">
                  <c:v>3.082E-2</c:v>
                </c:pt>
                <c:pt idx="1629">
                  <c:v>3.0839999999999999E-2</c:v>
                </c:pt>
                <c:pt idx="1630">
                  <c:v>3.0880000000000001E-2</c:v>
                </c:pt>
                <c:pt idx="1631">
                  <c:v>3.0899999999999997E-2</c:v>
                </c:pt>
                <c:pt idx="1632">
                  <c:v>3.0939999999999999E-2</c:v>
                </c:pt>
                <c:pt idx="1633">
                  <c:v>3.0960000000000001E-2</c:v>
                </c:pt>
                <c:pt idx="1634">
                  <c:v>3.0979999999999997E-2</c:v>
                </c:pt>
                <c:pt idx="1635">
                  <c:v>3.1019999999999999E-2</c:v>
                </c:pt>
                <c:pt idx="1636">
                  <c:v>3.1040000000000002E-2</c:v>
                </c:pt>
                <c:pt idx="1637">
                  <c:v>3.1059999999999997E-2</c:v>
                </c:pt>
                <c:pt idx="1638">
                  <c:v>3.1099999999999999E-2</c:v>
                </c:pt>
                <c:pt idx="1639">
                  <c:v>3.1120000000000002E-2</c:v>
                </c:pt>
                <c:pt idx="1640">
                  <c:v>3.116E-2</c:v>
                </c:pt>
                <c:pt idx="1641">
                  <c:v>3.1179999999999999E-2</c:v>
                </c:pt>
                <c:pt idx="1642">
                  <c:v>3.1200000000000002E-2</c:v>
                </c:pt>
                <c:pt idx="1643">
                  <c:v>3.124E-2</c:v>
                </c:pt>
                <c:pt idx="1644">
                  <c:v>3.1259999999999996E-2</c:v>
                </c:pt>
                <c:pt idx="1645">
                  <c:v>3.1280000000000002E-2</c:v>
                </c:pt>
                <c:pt idx="1646">
                  <c:v>3.1320000000000001E-2</c:v>
                </c:pt>
                <c:pt idx="1647">
                  <c:v>3.134E-2</c:v>
                </c:pt>
                <c:pt idx="1648">
                  <c:v>3.1359999999999999E-2</c:v>
                </c:pt>
                <c:pt idx="1649">
                  <c:v>3.1400000000000004E-2</c:v>
                </c:pt>
                <c:pt idx="1650">
                  <c:v>3.1419999999999997E-2</c:v>
                </c:pt>
                <c:pt idx="1651">
                  <c:v>3.1440000000000003E-2</c:v>
                </c:pt>
                <c:pt idx="1652">
                  <c:v>3.1480000000000001E-2</c:v>
                </c:pt>
                <c:pt idx="1653">
                  <c:v>3.15E-2</c:v>
                </c:pt>
                <c:pt idx="1654">
                  <c:v>3.1539999999999999E-2</c:v>
                </c:pt>
                <c:pt idx="1655">
                  <c:v>3.1560000000000005E-2</c:v>
                </c:pt>
                <c:pt idx="1656">
                  <c:v>3.1579999999999997E-2</c:v>
                </c:pt>
                <c:pt idx="1657">
                  <c:v>3.1620000000000002E-2</c:v>
                </c:pt>
                <c:pt idx="1658">
                  <c:v>3.1640000000000001E-2</c:v>
                </c:pt>
                <c:pt idx="1659">
                  <c:v>3.1660000000000001E-2</c:v>
                </c:pt>
                <c:pt idx="1660">
                  <c:v>3.1699999999999999E-2</c:v>
                </c:pt>
                <c:pt idx="1661">
                  <c:v>3.1719999999999998E-2</c:v>
                </c:pt>
                <c:pt idx="1662">
                  <c:v>3.1760000000000004E-2</c:v>
                </c:pt>
                <c:pt idx="1663">
                  <c:v>3.1780000000000003E-2</c:v>
                </c:pt>
                <c:pt idx="1664">
                  <c:v>3.1800000000000002E-2</c:v>
                </c:pt>
                <c:pt idx="1665">
                  <c:v>3.184E-2</c:v>
                </c:pt>
                <c:pt idx="1666">
                  <c:v>3.1859999999999999E-2</c:v>
                </c:pt>
                <c:pt idx="1667">
                  <c:v>3.1879999999999999E-2</c:v>
                </c:pt>
                <c:pt idx="1668">
                  <c:v>3.1920000000000004E-2</c:v>
                </c:pt>
                <c:pt idx="1669">
                  <c:v>3.1939999999999996E-2</c:v>
                </c:pt>
                <c:pt idx="1670">
                  <c:v>3.1980000000000001E-2</c:v>
                </c:pt>
                <c:pt idx="1671">
                  <c:v>3.2000000000000001E-2</c:v>
                </c:pt>
                <c:pt idx="1672">
                  <c:v>3.202E-2</c:v>
                </c:pt>
                <c:pt idx="1673">
                  <c:v>3.2059999999999998E-2</c:v>
                </c:pt>
                <c:pt idx="1674">
                  <c:v>3.2080000000000004E-2</c:v>
                </c:pt>
                <c:pt idx="1675">
                  <c:v>3.2099999999999997E-2</c:v>
                </c:pt>
                <c:pt idx="1676">
                  <c:v>3.2140000000000002E-2</c:v>
                </c:pt>
                <c:pt idx="1677">
                  <c:v>3.2160000000000001E-2</c:v>
                </c:pt>
                <c:pt idx="1678">
                  <c:v>3.2199999999999999E-2</c:v>
                </c:pt>
                <c:pt idx="1679">
                  <c:v>3.2219999999999999E-2</c:v>
                </c:pt>
                <c:pt idx="1680">
                  <c:v>3.2240000000000005E-2</c:v>
                </c:pt>
                <c:pt idx="1681">
                  <c:v>3.2280000000000003E-2</c:v>
                </c:pt>
                <c:pt idx="1682">
                  <c:v>3.2300000000000002E-2</c:v>
                </c:pt>
                <c:pt idx="1683">
                  <c:v>3.2320000000000002E-2</c:v>
                </c:pt>
                <c:pt idx="1684">
                  <c:v>3.236E-2</c:v>
                </c:pt>
                <c:pt idx="1685">
                  <c:v>3.2379999999999999E-2</c:v>
                </c:pt>
                <c:pt idx="1686">
                  <c:v>3.2419999999999997E-2</c:v>
                </c:pt>
                <c:pt idx="1687">
                  <c:v>3.2440000000000004E-2</c:v>
                </c:pt>
                <c:pt idx="1688">
                  <c:v>3.2460000000000003E-2</c:v>
                </c:pt>
                <c:pt idx="1689">
                  <c:v>3.2500000000000001E-2</c:v>
                </c:pt>
                <c:pt idx="1690">
                  <c:v>3.252E-2</c:v>
                </c:pt>
                <c:pt idx="1691">
                  <c:v>3.2539999999999999E-2</c:v>
                </c:pt>
                <c:pt idx="1692">
                  <c:v>3.2579999999999998E-2</c:v>
                </c:pt>
                <c:pt idx="1693">
                  <c:v>3.2599999999999997E-2</c:v>
                </c:pt>
                <c:pt idx="1694">
                  <c:v>3.2639999999999995E-2</c:v>
                </c:pt>
                <c:pt idx="1695">
                  <c:v>3.2660000000000002E-2</c:v>
                </c:pt>
                <c:pt idx="1696">
                  <c:v>3.2680000000000001E-2</c:v>
                </c:pt>
                <c:pt idx="1697">
                  <c:v>3.2719999999999999E-2</c:v>
                </c:pt>
                <c:pt idx="1698">
                  <c:v>3.2739999999999998E-2</c:v>
                </c:pt>
                <c:pt idx="1699">
                  <c:v>3.2780000000000004E-2</c:v>
                </c:pt>
                <c:pt idx="1700">
                  <c:v>3.2799999999999996E-2</c:v>
                </c:pt>
                <c:pt idx="1701">
                  <c:v>3.2820000000000002E-2</c:v>
                </c:pt>
                <c:pt idx="1702">
                  <c:v>3.286E-2</c:v>
                </c:pt>
                <c:pt idx="1703">
                  <c:v>3.288E-2</c:v>
                </c:pt>
                <c:pt idx="1704">
                  <c:v>3.2899999999999999E-2</c:v>
                </c:pt>
                <c:pt idx="1705">
                  <c:v>3.2939999999999997E-2</c:v>
                </c:pt>
                <c:pt idx="1706">
                  <c:v>3.2959999999999996E-2</c:v>
                </c:pt>
                <c:pt idx="1707">
                  <c:v>3.3000000000000002E-2</c:v>
                </c:pt>
                <c:pt idx="1708">
                  <c:v>3.3020000000000001E-2</c:v>
                </c:pt>
                <c:pt idx="1709">
                  <c:v>3.304E-2</c:v>
                </c:pt>
                <c:pt idx="1710">
                  <c:v>3.3079999999999998E-2</c:v>
                </c:pt>
                <c:pt idx="1711">
                  <c:v>3.3099999999999997E-2</c:v>
                </c:pt>
                <c:pt idx="1712">
                  <c:v>3.3140000000000003E-2</c:v>
                </c:pt>
                <c:pt idx="1713">
                  <c:v>3.3159999999999995E-2</c:v>
                </c:pt>
                <c:pt idx="1714">
                  <c:v>3.3180000000000001E-2</c:v>
                </c:pt>
                <c:pt idx="1715">
                  <c:v>3.322E-2</c:v>
                </c:pt>
                <c:pt idx="1716">
                  <c:v>3.3259999999999998E-2</c:v>
                </c:pt>
                <c:pt idx="1717">
                  <c:v>3.3279999999999997E-2</c:v>
                </c:pt>
                <c:pt idx="1718">
                  <c:v>3.3300000000000003E-2</c:v>
                </c:pt>
                <c:pt idx="1719">
                  <c:v>3.3319999999999995E-2</c:v>
                </c:pt>
                <c:pt idx="1720">
                  <c:v>3.3360000000000001E-2</c:v>
                </c:pt>
                <c:pt idx="1721">
                  <c:v>3.338E-2</c:v>
                </c:pt>
                <c:pt idx="1722">
                  <c:v>3.3399999999999999E-2</c:v>
                </c:pt>
                <c:pt idx="1723">
                  <c:v>3.3439999999999998E-2</c:v>
                </c:pt>
                <c:pt idx="1724">
                  <c:v>3.3460000000000004E-2</c:v>
                </c:pt>
                <c:pt idx="1725">
                  <c:v>3.3500000000000002E-2</c:v>
                </c:pt>
                <c:pt idx="1726">
                  <c:v>3.3520000000000001E-2</c:v>
                </c:pt>
                <c:pt idx="1727">
                  <c:v>3.354E-2</c:v>
                </c:pt>
                <c:pt idx="1728">
                  <c:v>3.3579999999999999E-2</c:v>
                </c:pt>
                <c:pt idx="1729">
                  <c:v>3.3599999999999998E-2</c:v>
                </c:pt>
                <c:pt idx="1730">
                  <c:v>3.3639999999999996E-2</c:v>
                </c:pt>
                <c:pt idx="1731">
                  <c:v>3.3660000000000002E-2</c:v>
                </c:pt>
                <c:pt idx="1732">
                  <c:v>3.3680000000000002E-2</c:v>
                </c:pt>
                <c:pt idx="1733">
                  <c:v>3.372E-2</c:v>
                </c:pt>
                <c:pt idx="1734">
                  <c:v>3.3739999999999999E-2</c:v>
                </c:pt>
                <c:pt idx="1735">
                  <c:v>3.3759999999999998E-2</c:v>
                </c:pt>
                <c:pt idx="1736">
                  <c:v>3.3799999999999997E-2</c:v>
                </c:pt>
                <c:pt idx="1737">
                  <c:v>3.3820000000000003E-2</c:v>
                </c:pt>
                <c:pt idx="1738">
                  <c:v>3.3860000000000001E-2</c:v>
                </c:pt>
                <c:pt idx="1739">
                  <c:v>3.388E-2</c:v>
                </c:pt>
                <c:pt idx="1740">
                  <c:v>3.39E-2</c:v>
                </c:pt>
                <c:pt idx="1741">
                  <c:v>3.3939999999999998E-2</c:v>
                </c:pt>
                <c:pt idx="1742">
                  <c:v>3.3959999999999997E-2</c:v>
                </c:pt>
                <c:pt idx="1743">
                  <c:v>3.4000000000000002E-2</c:v>
                </c:pt>
                <c:pt idx="1744">
                  <c:v>3.4020000000000002E-2</c:v>
                </c:pt>
                <c:pt idx="1745">
                  <c:v>3.4040000000000001E-2</c:v>
                </c:pt>
                <c:pt idx="1746">
                  <c:v>3.4079999999999999E-2</c:v>
                </c:pt>
                <c:pt idx="1747">
                  <c:v>3.4099999999999998E-2</c:v>
                </c:pt>
                <c:pt idx="1748">
                  <c:v>3.4119999999999998E-2</c:v>
                </c:pt>
                <c:pt idx="1749">
                  <c:v>3.4159999999999996E-2</c:v>
                </c:pt>
                <c:pt idx="1750">
                  <c:v>3.4180000000000002E-2</c:v>
                </c:pt>
                <c:pt idx="1751">
                  <c:v>3.422E-2</c:v>
                </c:pt>
                <c:pt idx="1752">
                  <c:v>3.424E-2</c:v>
                </c:pt>
                <c:pt idx="1753">
                  <c:v>3.4259999999999999E-2</c:v>
                </c:pt>
                <c:pt idx="1754">
                  <c:v>3.4300000000000004E-2</c:v>
                </c:pt>
                <c:pt idx="1755">
                  <c:v>3.4319999999999996E-2</c:v>
                </c:pt>
                <c:pt idx="1756">
                  <c:v>3.4360000000000002E-2</c:v>
                </c:pt>
                <c:pt idx="1757">
                  <c:v>3.4380000000000001E-2</c:v>
                </c:pt>
                <c:pt idx="1758">
                  <c:v>3.44E-2</c:v>
                </c:pt>
                <c:pt idx="1759">
                  <c:v>3.4439999999999998E-2</c:v>
                </c:pt>
                <c:pt idx="1760">
                  <c:v>3.4460000000000005E-2</c:v>
                </c:pt>
                <c:pt idx="1761">
                  <c:v>3.4479999999999997E-2</c:v>
                </c:pt>
                <c:pt idx="1762">
                  <c:v>3.4520000000000002E-2</c:v>
                </c:pt>
                <c:pt idx="1763">
                  <c:v>3.4540000000000001E-2</c:v>
                </c:pt>
                <c:pt idx="1764">
                  <c:v>3.458E-2</c:v>
                </c:pt>
                <c:pt idx="1765">
                  <c:v>3.4599999999999999E-2</c:v>
                </c:pt>
                <c:pt idx="1766">
                  <c:v>3.4620000000000005E-2</c:v>
                </c:pt>
                <c:pt idx="1767">
                  <c:v>3.4660000000000003E-2</c:v>
                </c:pt>
                <c:pt idx="1768">
                  <c:v>3.4680000000000002E-2</c:v>
                </c:pt>
                <c:pt idx="1769">
                  <c:v>3.4700000000000002E-2</c:v>
                </c:pt>
                <c:pt idx="1770">
                  <c:v>3.474E-2</c:v>
                </c:pt>
                <c:pt idx="1771">
                  <c:v>3.4759999999999999E-2</c:v>
                </c:pt>
                <c:pt idx="1772">
                  <c:v>3.4799999999999998E-2</c:v>
                </c:pt>
                <c:pt idx="1773">
                  <c:v>3.4820000000000004E-2</c:v>
                </c:pt>
                <c:pt idx="1774">
                  <c:v>3.4860000000000002E-2</c:v>
                </c:pt>
                <c:pt idx="1775">
                  <c:v>3.4880000000000001E-2</c:v>
                </c:pt>
                <c:pt idx="1776">
                  <c:v>3.49E-2</c:v>
                </c:pt>
                <c:pt idx="1777">
                  <c:v>3.4939999999999999E-2</c:v>
                </c:pt>
                <c:pt idx="1778">
                  <c:v>3.4959999999999998E-2</c:v>
                </c:pt>
                <c:pt idx="1779">
                  <c:v>3.4980000000000004E-2</c:v>
                </c:pt>
                <c:pt idx="1780">
                  <c:v>3.5019999999999996E-2</c:v>
                </c:pt>
                <c:pt idx="1781">
                  <c:v>3.5040000000000002E-2</c:v>
                </c:pt>
                <c:pt idx="1782">
                  <c:v>3.508E-2</c:v>
                </c:pt>
                <c:pt idx="1783">
                  <c:v>3.5099999999999999E-2</c:v>
                </c:pt>
                <c:pt idx="1784">
                  <c:v>3.5119999999999998E-2</c:v>
                </c:pt>
                <c:pt idx="1785">
                  <c:v>3.5159999999999997E-2</c:v>
                </c:pt>
                <c:pt idx="1786">
                  <c:v>3.5179999999999996E-2</c:v>
                </c:pt>
                <c:pt idx="1787">
                  <c:v>3.5220000000000001E-2</c:v>
                </c:pt>
                <c:pt idx="1788">
                  <c:v>3.524E-2</c:v>
                </c:pt>
                <c:pt idx="1789">
                  <c:v>3.5279999999999999E-2</c:v>
                </c:pt>
                <c:pt idx="1790">
                  <c:v>3.5299999999999998E-2</c:v>
                </c:pt>
                <c:pt idx="1791">
                  <c:v>3.5319999999999997E-2</c:v>
                </c:pt>
                <c:pt idx="1792">
                  <c:v>3.5360000000000003E-2</c:v>
                </c:pt>
                <c:pt idx="1793">
                  <c:v>3.5379999999999995E-2</c:v>
                </c:pt>
                <c:pt idx="1794">
                  <c:v>3.5400000000000001E-2</c:v>
                </c:pt>
                <c:pt idx="1795">
                  <c:v>3.5439999999999999E-2</c:v>
                </c:pt>
                <c:pt idx="1796">
                  <c:v>3.5459999999999998E-2</c:v>
                </c:pt>
                <c:pt idx="1797">
                  <c:v>3.5499999999999997E-2</c:v>
                </c:pt>
                <c:pt idx="1798">
                  <c:v>3.5520000000000003E-2</c:v>
                </c:pt>
                <c:pt idx="1799">
                  <c:v>3.5539999999999995E-2</c:v>
                </c:pt>
                <c:pt idx="1800">
                  <c:v>3.5580000000000001E-2</c:v>
                </c:pt>
                <c:pt idx="1801">
                  <c:v>3.56E-2</c:v>
                </c:pt>
                <c:pt idx="1802">
                  <c:v>3.5639999999999998E-2</c:v>
                </c:pt>
                <c:pt idx="1803">
                  <c:v>3.5659999999999997E-2</c:v>
                </c:pt>
                <c:pt idx="1804">
                  <c:v>3.5680000000000003E-2</c:v>
                </c:pt>
                <c:pt idx="1805">
                  <c:v>3.5720000000000002E-2</c:v>
                </c:pt>
                <c:pt idx="1806">
                  <c:v>3.5740000000000001E-2</c:v>
                </c:pt>
                <c:pt idx="1807">
                  <c:v>3.5779999999999999E-2</c:v>
                </c:pt>
                <c:pt idx="1808">
                  <c:v>3.5799999999999998E-2</c:v>
                </c:pt>
                <c:pt idx="1809">
                  <c:v>3.5819999999999998E-2</c:v>
                </c:pt>
                <c:pt idx="1810">
                  <c:v>3.5859999999999996E-2</c:v>
                </c:pt>
                <c:pt idx="1811">
                  <c:v>3.5880000000000002E-2</c:v>
                </c:pt>
                <c:pt idx="1812">
                  <c:v>3.5900000000000001E-2</c:v>
                </c:pt>
                <c:pt idx="1813">
                  <c:v>3.594E-2</c:v>
                </c:pt>
                <c:pt idx="1814">
                  <c:v>3.5959999999999999E-2</c:v>
                </c:pt>
                <c:pt idx="1815">
                  <c:v>3.6000000000000004E-2</c:v>
                </c:pt>
                <c:pt idx="1816">
                  <c:v>3.6019999999999996E-2</c:v>
                </c:pt>
                <c:pt idx="1817">
                  <c:v>3.6040000000000003E-2</c:v>
                </c:pt>
                <c:pt idx="1818">
                  <c:v>3.6080000000000001E-2</c:v>
                </c:pt>
                <c:pt idx="1819">
                  <c:v>3.61E-2</c:v>
                </c:pt>
                <c:pt idx="1820">
                  <c:v>3.6139999999999999E-2</c:v>
                </c:pt>
                <c:pt idx="1821">
                  <c:v>3.6159999999999998E-2</c:v>
                </c:pt>
                <c:pt idx="1822">
                  <c:v>3.6179999999999997E-2</c:v>
                </c:pt>
                <c:pt idx="1823">
                  <c:v>3.6220000000000002E-2</c:v>
                </c:pt>
                <c:pt idx="1824">
                  <c:v>3.6240000000000001E-2</c:v>
                </c:pt>
                <c:pt idx="1825">
                  <c:v>3.628E-2</c:v>
                </c:pt>
                <c:pt idx="1826">
                  <c:v>3.6299999999999999E-2</c:v>
                </c:pt>
                <c:pt idx="1827">
                  <c:v>3.6339999999999997E-2</c:v>
                </c:pt>
                <c:pt idx="1828">
                  <c:v>3.6360000000000003E-2</c:v>
                </c:pt>
                <c:pt idx="1829">
                  <c:v>3.6379999999999996E-2</c:v>
                </c:pt>
                <c:pt idx="1830">
                  <c:v>3.6420000000000001E-2</c:v>
                </c:pt>
                <c:pt idx="1831">
                  <c:v>3.644E-2</c:v>
                </c:pt>
                <c:pt idx="1832">
                  <c:v>3.6479999999999999E-2</c:v>
                </c:pt>
                <c:pt idx="1833">
                  <c:v>3.6499999999999998E-2</c:v>
                </c:pt>
                <c:pt idx="1834">
                  <c:v>3.6520000000000004E-2</c:v>
                </c:pt>
                <c:pt idx="1835">
                  <c:v>3.6560000000000002E-2</c:v>
                </c:pt>
                <c:pt idx="1836">
                  <c:v>3.6580000000000001E-2</c:v>
                </c:pt>
                <c:pt idx="1837">
                  <c:v>3.662E-2</c:v>
                </c:pt>
                <c:pt idx="1838">
                  <c:v>3.6639999999999999E-2</c:v>
                </c:pt>
                <c:pt idx="1839">
                  <c:v>3.6659999999999998E-2</c:v>
                </c:pt>
                <c:pt idx="1840">
                  <c:v>3.6699999999999997E-2</c:v>
                </c:pt>
                <c:pt idx="1841">
                  <c:v>3.6720000000000003E-2</c:v>
                </c:pt>
                <c:pt idx="1842">
                  <c:v>3.6760000000000001E-2</c:v>
                </c:pt>
                <c:pt idx="1843">
                  <c:v>3.678E-2</c:v>
                </c:pt>
                <c:pt idx="1844">
                  <c:v>3.6799999999999999E-2</c:v>
                </c:pt>
                <c:pt idx="1845">
                  <c:v>3.6840000000000005E-2</c:v>
                </c:pt>
                <c:pt idx="1846">
                  <c:v>3.6859999999999997E-2</c:v>
                </c:pt>
                <c:pt idx="1847">
                  <c:v>3.6900000000000002E-2</c:v>
                </c:pt>
                <c:pt idx="1848">
                  <c:v>3.6920000000000001E-2</c:v>
                </c:pt>
                <c:pt idx="1849">
                  <c:v>3.6940000000000001E-2</c:v>
                </c:pt>
                <c:pt idx="1850">
                  <c:v>3.6979999999999999E-2</c:v>
                </c:pt>
                <c:pt idx="1851">
                  <c:v>3.7000000000000005E-2</c:v>
                </c:pt>
                <c:pt idx="1852">
                  <c:v>3.7040000000000003E-2</c:v>
                </c:pt>
                <c:pt idx="1853">
                  <c:v>3.7060000000000003E-2</c:v>
                </c:pt>
                <c:pt idx="1854">
                  <c:v>3.7080000000000002E-2</c:v>
                </c:pt>
                <c:pt idx="1855">
                  <c:v>3.712E-2</c:v>
                </c:pt>
                <c:pt idx="1856">
                  <c:v>3.7139999999999999E-2</c:v>
                </c:pt>
                <c:pt idx="1857">
                  <c:v>3.7179999999999998E-2</c:v>
                </c:pt>
                <c:pt idx="1858">
                  <c:v>3.7200000000000004E-2</c:v>
                </c:pt>
                <c:pt idx="1859">
                  <c:v>3.7220000000000003E-2</c:v>
                </c:pt>
                <c:pt idx="1860">
                  <c:v>3.7260000000000001E-2</c:v>
                </c:pt>
                <c:pt idx="1861">
                  <c:v>3.7280000000000001E-2</c:v>
                </c:pt>
                <c:pt idx="1862">
                  <c:v>3.7319999999999999E-2</c:v>
                </c:pt>
                <c:pt idx="1863">
                  <c:v>3.7339999999999998E-2</c:v>
                </c:pt>
                <c:pt idx="1864">
                  <c:v>3.7360000000000004E-2</c:v>
                </c:pt>
                <c:pt idx="1865">
                  <c:v>3.7400000000000003E-2</c:v>
                </c:pt>
                <c:pt idx="1866">
                  <c:v>3.7420000000000002E-2</c:v>
                </c:pt>
                <c:pt idx="1867">
                  <c:v>3.746E-2</c:v>
                </c:pt>
                <c:pt idx="1868">
                  <c:v>3.7479999999999999E-2</c:v>
                </c:pt>
                <c:pt idx="1869">
                  <c:v>3.7519999999999998E-2</c:v>
                </c:pt>
                <c:pt idx="1870">
                  <c:v>3.7539999999999997E-2</c:v>
                </c:pt>
                <c:pt idx="1871">
                  <c:v>3.7559999999999996E-2</c:v>
                </c:pt>
                <c:pt idx="1872">
                  <c:v>3.7599999999999995E-2</c:v>
                </c:pt>
                <c:pt idx="1873">
                  <c:v>3.7620000000000001E-2</c:v>
                </c:pt>
                <c:pt idx="1874">
                  <c:v>3.7659999999999999E-2</c:v>
                </c:pt>
                <c:pt idx="1875">
                  <c:v>3.7679999999999998E-2</c:v>
                </c:pt>
                <c:pt idx="1876">
                  <c:v>3.7719999999999997E-2</c:v>
                </c:pt>
                <c:pt idx="1877">
                  <c:v>3.7740000000000003E-2</c:v>
                </c:pt>
                <c:pt idx="1878">
                  <c:v>3.7759999999999995E-2</c:v>
                </c:pt>
                <c:pt idx="1879">
                  <c:v>3.78E-2</c:v>
                </c:pt>
                <c:pt idx="1880">
                  <c:v>3.7819999999999999E-2</c:v>
                </c:pt>
                <c:pt idx="1881">
                  <c:v>3.7859999999999998E-2</c:v>
                </c:pt>
                <c:pt idx="1882">
                  <c:v>3.7879999999999997E-2</c:v>
                </c:pt>
                <c:pt idx="1883">
                  <c:v>3.7900000000000003E-2</c:v>
                </c:pt>
                <c:pt idx="1884">
                  <c:v>3.7940000000000002E-2</c:v>
                </c:pt>
                <c:pt idx="1885">
                  <c:v>3.7960000000000001E-2</c:v>
                </c:pt>
                <c:pt idx="1886">
                  <c:v>3.7999999999999999E-2</c:v>
                </c:pt>
                <c:pt idx="1887">
                  <c:v>3.8019999999999998E-2</c:v>
                </c:pt>
                <c:pt idx="1888">
                  <c:v>3.8060000000000004E-2</c:v>
                </c:pt>
                <c:pt idx="1889">
                  <c:v>3.8079999999999996E-2</c:v>
                </c:pt>
                <c:pt idx="1890">
                  <c:v>3.8100000000000002E-2</c:v>
                </c:pt>
                <c:pt idx="1891">
                  <c:v>3.814E-2</c:v>
                </c:pt>
                <c:pt idx="1892">
                  <c:v>3.8159999999999999E-2</c:v>
                </c:pt>
                <c:pt idx="1893">
                  <c:v>3.8199999999999998E-2</c:v>
                </c:pt>
                <c:pt idx="1894">
                  <c:v>3.8220000000000004E-2</c:v>
                </c:pt>
                <c:pt idx="1895">
                  <c:v>3.8239999999999996E-2</c:v>
                </c:pt>
                <c:pt idx="1896">
                  <c:v>3.8280000000000002E-2</c:v>
                </c:pt>
                <c:pt idx="1897">
                  <c:v>3.8300000000000001E-2</c:v>
                </c:pt>
                <c:pt idx="1898">
                  <c:v>3.8339999999999999E-2</c:v>
                </c:pt>
                <c:pt idx="1899">
                  <c:v>3.8359999999999998E-2</c:v>
                </c:pt>
                <c:pt idx="1900">
                  <c:v>3.8379999999999997E-2</c:v>
                </c:pt>
                <c:pt idx="1901">
                  <c:v>3.8420000000000003E-2</c:v>
                </c:pt>
                <c:pt idx="1902">
                  <c:v>3.8440000000000002E-2</c:v>
                </c:pt>
                <c:pt idx="1903">
                  <c:v>3.848E-2</c:v>
                </c:pt>
                <c:pt idx="1904">
                  <c:v>3.85E-2</c:v>
                </c:pt>
                <c:pt idx="1905">
                  <c:v>3.8539999999999998E-2</c:v>
                </c:pt>
                <c:pt idx="1906">
                  <c:v>3.8559999999999997E-2</c:v>
                </c:pt>
                <c:pt idx="1907">
                  <c:v>3.8580000000000003E-2</c:v>
                </c:pt>
                <c:pt idx="1908">
                  <c:v>3.8620000000000002E-2</c:v>
                </c:pt>
                <c:pt idx="1909">
                  <c:v>3.8640000000000001E-2</c:v>
                </c:pt>
                <c:pt idx="1910">
                  <c:v>3.8679999999999999E-2</c:v>
                </c:pt>
                <c:pt idx="1911">
                  <c:v>3.8699999999999998E-2</c:v>
                </c:pt>
                <c:pt idx="1912">
                  <c:v>3.8740000000000004E-2</c:v>
                </c:pt>
                <c:pt idx="1913">
                  <c:v>3.8759999999999996E-2</c:v>
                </c:pt>
                <c:pt idx="1914">
                  <c:v>3.8780000000000002E-2</c:v>
                </c:pt>
                <c:pt idx="1915">
                  <c:v>3.882E-2</c:v>
                </c:pt>
                <c:pt idx="1916">
                  <c:v>3.884E-2</c:v>
                </c:pt>
                <c:pt idx="1917">
                  <c:v>3.8879999999999998E-2</c:v>
                </c:pt>
                <c:pt idx="1918">
                  <c:v>3.8900000000000004E-2</c:v>
                </c:pt>
                <c:pt idx="1919">
                  <c:v>3.8940000000000002E-2</c:v>
                </c:pt>
                <c:pt idx="1920">
                  <c:v>3.8960000000000002E-2</c:v>
                </c:pt>
                <c:pt idx="1921">
                  <c:v>3.8980000000000001E-2</c:v>
                </c:pt>
                <c:pt idx="1922">
                  <c:v>3.9019999999999999E-2</c:v>
                </c:pt>
                <c:pt idx="1923">
                  <c:v>3.9039999999999998E-2</c:v>
                </c:pt>
                <c:pt idx="1924">
                  <c:v>3.9079999999999997E-2</c:v>
                </c:pt>
                <c:pt idx="1925">
                  <c:v>3.9100000000000003E-2</c:v>
                </c:pt>
                <c:pt idx="1926">
                  <c:v>3.9120000000000002E-2</c:v>
                </c:pt>
                <c:pt idx="1927">
                  <c:v>3.916E-2</c:v>
                </c:pt>
                <c:pt idx="1928">
                  <c:v>3.918E-2</c:v>
                </c:pt>
                <c:pt idx="1929">
                  <c:v>3.9199999999999999E-2</c:v>
                </c:pt>
                <c:pt idx="1930">
                  <c:v>3.9239999999999997E-2</c:v>
                </c:pt>
                <c:pt idx="1931">
                  <c:v>3.9260000000000003E-2</c:v>
                </c:pt>
                <c:pt idx="1932">
                  <c:v>3.9300000000000002E-2</c:v>
                </c:pt>
                <c:pt idx="1933">
                  <c:v>3.9320000000000001E-2</c:v>
                </c:pt>
                <c:pt idx="1934">
                  <c:v>3.9359999999999999E-2</c:v>
                </c:pt>
                <c:pt idx="1935">
                  <c:v>3.9379999999999998E-2</c:v>
                </c:pt>
                <c:pt idx="1936">
                  <c:v>3.9399999999999998E-2</c:v>
                </c:pt>
                <c:pt idx="1937">
                  <c:v>3.9440000000000003E-2</c:v>
                </c:pt>
                <c:pt idx="1938">
                  <c:v>3.9460000000000002E-2</c:v>
                </c:pt>
                <c:pt idx="1939">
                  <c:v>3.95E-2</c:v>
                </c:pt>
                <c:pt idx="1940">
                  <c:v>3.952E-2</c:v>
                </c:pt>
                <c:pt idx="1941">
                  <c:v>3.9559999999999998E-2</c:v>
                </c:pt>
                <c:pt idx="1942">
                  <c:v>3.9580000000000004E-2</c:v>
                </c:pt>
                <c:pt idx="1943">
                  <c:v>3.9599999999999996E-2</c:v>
                </c:pt>
                <c:pt idx="1944">
                  <c:v>3.9640000000000002E-2</c:v>
                </c:pt>
                <c:pt idx="1945">
                  <c:v>3.9660000000000001E-2</c:v>
                </c:pt>
                <c:pt idx="1946">
                  <c:v>3.9699999999999999E-2</c:v>
                </c:pt>
                <c:pt idx="1947">
                  <c:v>3.9719999999999998E-2</c:v>
                </c:pt>
                <c:pt idx="1948">
                  <c:v>3.9759999999999997E-2</c:v>
                </c:pt>
                <c:pt idx="1949">
                  <c:v>3.9780000000000003E-2</c:v>
                </c:pt>
                <c:pt idx="1950">
                  <c:v>3.9820000000000001E-2</c:v>
                </c:pt>
                <c:pt idx="1951">
                  <c:v>3.984E-2</c:v>
                </c:pt>
                <c:pt idx="1952">
                  <c:v>3.986E-2</c:v>
                </c:pt>
                <c:pt idx="1953">
                  <c:v>3.9900000000000005E-2</c:v>
                </c:pt>
                <c:pt idx="1954">
                  <c:v>3.9919999999999997E-2</c:v>
                </c:pt>
                <c:pt idx="1955">
                  <c:v>3.9960000000000002E-2</c:v>
                </c:pt>
                <c:pt idx="1956">
                  <c:v>3.9980000000000002E-2</c:v>
                </c:pt>
                <c:pt idx="1957">
                  <c:v>0.04</c:v>
                </c:pt>
                <c:pt idx="1958">
                  <c:v>4.0039999999999992E-2</c:v>
                </c:pt>
                <c:pt idx="1959">
                  <c:v>4.0060000000000005E-2</c:v>
                </c:pt>
                <c:pt idx="1960">
                  <c:v>4.0099999999999997E-2</c:v>
                </c:pt>
                <c:pt idx="1961">
                  <c:v>4.0119999999999996E-2</c:v>
                </c:pt>
                <c:pt idx="1962">
                  <c:v>4.0160000000000001E-2</c:v>
                </c:pt>
                <c:pt idx="1963">
                  <c:v>4.018E-2</c:v>
                </c:pt>
                <c:pt idx="1964">
                  <c:v>4.0199999999999993E-2</c:v>
                </c:pt>
                <c:pt idx="1965">
                  <c:v>4.0239999999999998E-2</c:v>
                </c:pt>
                <c:pt idx="1966">
                  <c:v>4.0259999999999997E-2</c:v>
                </c:pt>
                <c:pt idx="1967">
                  <c:v>4.0300000000000002E-2</c:v>
                </c:pt>
                <c:pt idx="1968">
                  <c:v>4.0320000000000002E-2</c:v>
                </c:pt>
                <c:pt idx="1969">
                  <c:v>4.0359999999999993E-2</c:v>
                </c:pt>
                <c:pt idx="1970">
                  <c:v>4.0379999999999999E-2</c:v>
                </c:pt>
                <c:pt idx="1971">
                  <c:v>4.0419999999999998E-2</c:v>
                </c:pt>
                <c:pt idx="1972">
                  <c:v>4.0439999999999997E-2</c:v>
                </c:pt>
                <c:pt idx="1973">
                  <c:v>4.0460000000000003E-2</c:v>
                </c:pt>
                <c:pt idx="1974">
                  <c:v>4.0500000000000001E-2</c:v>
                </c:pt>
                <c:pt idx="1975">
                  <c:v>4.0519999999999994E-2</c:v>
                </c:pt>
                <c:pt idx="1976">
                  <c:v>4.0559999999999999E-2</c:v>
                </c:pt>
                <c:pt idx="1977">
                  <c:v>4.0579999999999998E-2</c:v>
                </c:pt>
                <c:pt idx="1978">
                  <c:v>4.0620000000000003E-2</c:v>
                </c:pt>
                <c:pt idx="1979">
                  <c:v>4.0640000000000003E-2</c:v>
                </c:pt>
                <c:pt idx="1980">
                  <c:v>4.0660000000000002E-2</c:v>
                </c:pt>
                <c:pt idx="1981">
                  <c:v>4.07E-2</c:v>
                </c:pt>
                <c:pt idx="1982">
                  <c:v>4.0719999999999999E-2</c:v>
                </c:pt>
                <c:pt idx="1983">
                  <c:v>4.0759999999999998E-2</c:v>
                </c:pt>
                <c:pt idx="1984">
                  <c:v>4.0780000000000004E-2</c:v>
                </c:pt>
                <c:pt idx="1985">
                  <c:v>4.0819999999999995E-2</c:v>
                </c:pt>
                <c:pt idx="1986">
                  <c:v>4.0839999999999994E-2</c:v>
                </c:pt>
                <c:pt idx="1987">
                  <c:v>4.088E-2</c:v>
                </c:pt>
                <c:pt idx="1988">
                  <c:v>4.0899999999999999E-2</c:v>
                </c:pt>
                <c:pt idx="1989">
                  <c:v>4.0919999999999998E-2</c:v>
                </c:pt>
                <c:pt idx="1990">
                  <c:v>4.0960000000000003E-2</c:v>
                </c:pt>
                <c:pt idx="1991">
                  <c:v>4.0979999999999996E-2</c:v>
                </c:pt>
                <c:pt idx="1992">
                  <c:v>4.1020000000000001E-2</c:v>
                </c:pt>
                <c:pt idx="1993">
                  <c:v>4.104E-2</c:v>
                </c:pt>
                <c:pt idx="1994">
                  <c:v>4.1079999999999998E-2</c:v>
                </c:pt>
                <c:pt idx="1995">
                  <c:v>4.1100000000000005E-2</c:v>
                </c:pt>
                <c:pt idx="1996">
                  <c:v>4.1120000000000004E-2</c:v>
                </c:pt>
                <c:pt idx="1997">
                  <c:v>4.1159999999999995E-2</c:v>
                </c:pt>
                <c:pt idx="1998">
                  <c:v>4.1180000000000001E-2</c:v>
                </c:pt>
                <c:pt idx="1999">
                  <c:v>4.122E-2</c:v>
                </c:pt>
                <c:pt idx="2000">
                  <c:v>4.1239999999999999E-2</c:v>
                </c:pt>
                <c:pt idx="2001">
                  <c:v>4.1280000000000004E-2</c:v>
                </c:pt>
                <c:pt idx="2002">
                  <c:v>4.1299999999999996E-2</c:v>
                </c:pt>
                <c:pt idx="2003">
                  <c:v>4.1319999999999996E-2</c:v>
                </c:pt>
                <c:pt idx="2004">
                  <c:v>4.1360000000000001E-2</c:v>
                </c:pt>
                <c:pt idx="2005">
                  <c:v>4.138E-2</c:v>
                </c:pt>
                <c:pt idx="2006">
                  <c:v>4.1420000000000005E-2</c:v>
                </c:pt>
                <c:pt idx="2007">
                  <c:v>4.1440000000000005E-2</c:v>
                </c:pt>
                <c:pt idx="2008">
                  <c:v>4.1479999999999996E-2</c:v>
                </c:pt>
                <c:pt idx="2009">
                  <c:v>4.1500000000000002E-2</c:v>
                </c:pt>
                <c:pt idx="2010">
                  <c:v>4.1520000000000001E-2</c:v>
                </c:pt>
                <c:pt idx="2011">
                  <c:v>4.156E-2</c:v>
                </c:pt>
                <c:pt idx="2012">
                  <c:v>4.1580000000000006E-2</c:v>
                </c:pt>
                <c:pt idx="2013">
                  <c:v>4.1619999999999997E-2</c:v>
                </c:pt>
                <c:pt idx="2014">
                  <c:v>4.1639999999999996E-2</c:v>
                </c:pt>
                <c:pt idx="2015">
                  <c:v>4.1680000000000002E-2</c:v>
                </c:pt>
                <c:pt idx="2016">
                  <c:v>4.1700000000000001E-2</c:v>
                </c:pt>
                <c:pt idx="2017">
                  <c:v>4.172E-2</c:v>
                </c:pt>
                <c:pt idx="2018">
                  <c:v>4.1759999999999999E-2</c:v>
                </c:pt>
                <c:pt idx="2019">
                  <c:v>4.1779999999999998E-2</c:v>
                </c:pt>
                <c:pt idx="2020">
                  <c:v>4.1820000000000003E-2</c:v>
                </c:pt>
                <c:pt idx="2021">
                  <c:v>4.1840000000000002E-2</c:v>
                </c:pt>
                <c:pt idx="2022">
                  <c:v>4.1880000000000001E-2</c:v>
                </c:pt>
                <c:pt idx="2023">
                  <c:v>4.1900000000000007E-2</c:v>
                </c:pt>
                <c:pt idx="2024">
                  <c:v>4.1939999999999998E-2</c:v>
                </c:pt>
                <c:pt idx="2025">
                  <c:v>4.1959999999999997E-2</c:v>
                </c:pt>
                <c:pt idx="2026">
                  <c:v>4.1980000000000003E-2</c:v>
                </c:pt>
                <c:pt idx="2027">
                  <c:v>4.2020000000000002E-2</c:v>
                </c:pt>
                <c:pt idx="2028">
                  <c:v>4.2039999999999994E-2</c:v>
                </c:pt>
                <c:pt idx="2029">
                  <c:v>4.2079999999999999E-2</c:v>
                </c:pt>
                <c:pt idx="2030">
                  <c:v>4.2099999999999999E-2</c:v>
                </c:pt>
                <c:pt idx="2031">
                  <c:v>4.2140000000000004E-2</c:v>
                </c:pt>
                <c:pt idx="2032">
                  <c:v>4.2160000000000003E-2</c:v>
                </c:pt>
                <c:pt idx="2033">
                  <c:v>4.2180000000000002E-2</c:v>
                </c:pt>
                <c:pt idx="2034">
                  <c:v>4.2220000000000008E-2</c:v>
                </c:pt>
                <c:pt idx="2035">
                  <c:v>4.224E-2</c:v>
                </c:pt>
                <c:pt idx="2036">
                  <c:v>4.2279999999999998E-2</c:v>
                </c:pt>
                <c:pt idx="2037">
                  <c:v>4.2300000000000004E-2</c:v>
                </c:pt>
                <c:pt idx="2038">
                  <c:v>4.2340000000000003E-2</c:v>
                </c:pt>
                <c:pt idx="2039">
                  <c:v>4.2359999999999995E-2</c:v>
                </c:pt>
                <c:pt idx="2040">
                  <c:v>4.24E-2</c:v>
                </c:pt>
                <c:pt idx="2041">
                  <c:v>4.2419999999999999E-2</c:v>
                </c:pt>
                <c:pt idx="2042">
                  <c:v>4.2439999999999999E-2</c:v>
                </c:pt>
                <c:pt idx="2043">
                  <c:v>4.2480000000000004E-2</c:v>
                </c:pt>
                <c:pt idx="2044">
                  <c:v>4.2500000000000003E-2</c:v>
                </c:pt>
                <c:pt idx="2045">
                  <c:v>4.2539999999999994E-2</c:v>
                </c:pt>
                <c:pt idx="2046">
                  <c:v>4.2560000000000001E-2</c:v>
                </c:pt>
                <c:pt idx="2047">
                  <c:v>4.2599999999999999E-2</c:v>
                </c:pt>
                <c:pt idx="2048">
                  <c:v>4.2619999999999998E-2</c:v>
                </c:pt>
                <c:pt idx="2049">
                  <c:v>4.2640000000000004E-2</c:v>
                </c:pt>
                <c:pt idx="2050">
                  <c:v>4.2679999999999996E-2</c:v>
                </c:pt>
                <c:pt idx="2051">
                  <c:v>4.2699999999999995E-2</c:v>
                </c:pt>
                <c:pt idx="2052">
                  <c:v>4.274E-2</c:v>
                </c:pt>
                <c:pt idx="2053">
                  <c:v>4.2759999999999999E-2</c:v>
                </c:pt>
                <c:pt idx="2054">
                  <c:v>4.2800000000000005E-2</c:v>
                </c:pt>
                <c:pt idx="2055">
                  <c:v>4.2819999999999997E-2</c:v>
                </c:pt>
                <c:pt idx="2056">
                  <c:v>4.2859999999999995E-2</c:v>
                </c:pt>
                <c:pt idx="2057">
                  <c:v>4.2880000000000001E-2</c:v>
                </c:pt>
                <c:pt idx="2058">
                  <c:v>4.2900000000000001E-2</c:v>
                </c:pt>
                <c:pt idx="2059">
                  <c:v>4.2939999999999999E-2</c:v>
                </c:pt>
                <c:pt idx="2060">
                  <c:v>4.2960000000000005E-2</c:v>
                </c:pt>
                <c:pt idx="2061">
                  <c:v>4.2999999999999997E-2</c:v>
                </c:pt>
                <c:pt idx="2062">
                  <c:v>4.3019999999999996E-2</c:v>
                </c:pt>
                <c:pt idx="2063">
                  <c:v>4.3060000000000001E-2</c:v>
                </c:pt>
                <c:pt idx="2064">
                  <c:v>4.308E-2</c:v>
                </c:pt>
                <c:pt idx="2065">
                  <c:v>4.3120000000000006E-2</c:v>
                </c:pt>
                <c:pt idx="2066">
                  <c:v>4.3139999999999998E-2</c:v>
                </c:pt>
                <c:pt idx="2067">
                  <c:v>4.3179999999999996E-2</c:v>
                </c:pt>
                <c:pt idx="2068">
                  <c:v>4.3200000000000002E-2</c:v>
                </c:pt>
                <c:pt idx="2069">
                  <c:v>4.3220000000000001E-2</c:v>
                </c:pt>
                <c:pt idx="2070">
                  <c:v>4.3259999999999993E-2</c:v>
                </c:pt>
                <c:pt idx="2071">
                  <c:v>4.3280000000000006E-2</c:v>
                </c:pt>
                <c:pt idx="2072">
                  <c:v>4.3319999999999997E-2</c:v>
                </c:pt>
                <c:pt idx="2073">
                  <c:v>4.3339999999999997E-2</c:v>
                </c:pt>
                <c:pt idx="2074">
                  <c:v>4.3380000000000002E-2</c:v>
                </c:pt>
                <c:pt idx="2075">
                  <c:v>4.3400000000000001E-2</c:v>
                </c:pt>
                <c:pt idx="2076">
                  <c:v>4.3440000000000006E-2</c:v>
                </c:pt>
                <c:pt idx="2077">
                  <c:v>4.3459999999999999E-2</c:v>
                </c:pt>
                <c:pt idx="2078">
                  <c:v>4.3499999999999997E-2</c:v>
                </c:pt>
                <c:pt idx="2079">
                  <c:v>4.3520000000000003E-2</c:v>
                </c:pt>
                <c:pt idx="2080">
                  <c:v>4.3540000000000002E-2</c:v>
                </c:pt>
                <c:pt idx="2081">
                  <c:v>4.3579999999999994E-2</c:v>
                </c:pt>
                <c:pt idx="2082">
                  <c:v>4.36E-2</c:v>
                </c:pt>
                <c:pt idx="2083">
                  <c:v>4.3639999999999998E-2</c:v>
                </c:pt>
                <c:pt idx="2084">
                  <c:v>4.3659999999999997E-2</c:v>
                </c:pt>
                <c:pt idx="2085">
                  <c:v>4.3700000000000003E-2</c:v>
                </c:pt>
                <c:pt idx="2086">
                  <c:v>4.3720000000000002E-2</c:v>
                </c:pt>
                <c:pt idx="2087">
                  <c:v>4.376E-2</c:v>
                </c:pt>
                <c:pt idx="2088">
                  <c:v>4.3779999999999999E-2</c:v>
                </c:pt>
                <c:pt idx="2089">
                  <c:v>4.3799999999999999E-2</c:v>
                </c:pt>
                <c:pt idx="2090">
                  <c:v>4.3819999999999998E-2</c:v>
                </c:pt>
                <c:pt idx="2091">
                  <c:v>4.3860000000000003E-2</c:v>
                </c:pt>
                <c:pt idx="2092">
                  <c:v>4.3899999999999995E-2</c:v>
                </c:pt>
                <c:pt idx="2093">
                  <c:v>4.3920000000000001E-2</c:v>
                </c:pt>
                <c:pt idx="2094">
                  <c:v>4.3959999999999999E-2</c:v>
                </c:pt>
                <c:pt idx="2095">
                  <c:v>4.3979999999999998E-2</c:v>
                </c:pt>
                <c:pt idx="2096">
                  <c:v>4.4000000000000004E-2</c:v>
                </c:pt>
                <c:pt idx="2097">
                  <c:v>4.4039999999999996E-2</c:v>
                </c:pt>
                <c:pt idx="2098">
                  <c:v>4.4059999999999995E-2</c:v>
                </c:pt>
                <c:pt idx="2099">
                  <c:v>4.41E-2</c:v>
                </c:pt>
                <c:pt idx="2100">
                  <c:v>4.4119999999999999E-2</c:v>
                </c:pt>
                <c:pt idx="2101">
                  <c:v>4.4160000000000005E-2</c:v>
                </c:pt>
                <c:pt idx="2102">
                  <c:v>4.4180000000000004E-2</c:v>
                </c:pt>
                <c:pt idx="2103">
                  <c:v>4.4219999999999995E-2</c:v>
                </c:pt>
                <c:pt idx="2104">
                  <c:v>4.4240000000000002E-2</c:v>
                </c:pt>
                <c:pt idx="2105">
                  <c:v>4.4260000000000001E-2</c:v>
                </c:pt>
                <c:pt idx="2106">
                  <c:v>4.4299999999999999E-2</c:v>
                </c:pt>
                <c:pt idx="2107">
                  <c:v>4.4320000000000005E-2</c:v>
                </c:pt>
                <c:pt idx="2108">
                  <c:v>4.4359999999999997E-2</c:v>
                </c:pt>
                <c:pt idx="2109">
                  <c:v>4.4379999999999996E-2</c:v>
                </c:pt>
                <c:pt idx="2110">
                  <c:v>4.4420000000000001E-2</c:v>
                </c:pt>
                <c:pt idx="2111">
                  <c:v>4.444E-2</c:v>
                </c:pt>
                <c:pt idx="2112">
                  <c:v>4.4480000000000006E-2</c:v>
                </c:pt>
                <c:pt idx="2113">
                  <c:v>4.4500000000000005E-2</c:v>
                </c:pt>
                <c:pt idx="2114">
                  <c:v>4.4519999999999997E-2</c:v>
                </c:pt>
                <c:pt idx="2115">
                  <c:v>4.4560000000000002E-2</c:v>
                </c:pt>
                <c:pt idx="2116">
                  <c:v>4.4580000000000002E-2</c:v>
                </c:pt>
                <c:pt idx="2117">
                  <c:v>4.462E-2</c:v>
                </c:pt>
                <c:pt idx="2118">
                  <c:v>4.4640000000000006E-2</c:v>
                </c:pt>
                <c:pt idx="2119">
                  <c:v>4.4679999999999997E-2</c:v>
                </c:pt>
                <c:pt idx="2120">
                  <c:v>4.4699999999999997E-2</c:v>
                </c:pt>
                <c:pt idx="2121">
                  <c:v>4.4720000000000003E-2</c:v>
                </c:pt>
                <c:pt idx="2122">
                  <c:v>4.4760000000000001E-2</c:v>
                </c:pt>
                <c:pt idx="2123">
                  <c:v>4.478E-2</c:v>
                </c:pt>
                <c:pt idx="2124">
                  <c:v>4.4819999999999999E-2</c:v>
                </c:pt>
                <c:pt idx="2125">
                  <c:v>4.4839999999999998E-2</c:v>
                </c:pt>
                <c:pt idx="2126">
                  <c:v>4.4880000000000003E-2</c:v>
                </c:pt>
                <c:pt idx="2127">
                  <c:v>4.4900000000000002E-2</c:v>
                </c:pt>
                <c:pt idx="2128">
                  <c:v>4.4940000000000001E-2</c:v>
                </c:pt>
                <c:pt idx="2129">
                  <c:v>4.4960000000000007E-2</c:v>
                </c:pt>
                <c:pt idx="2130">
                  <c:v>4.4979999999999999E-2</c:v>
                </c:pt>
                <c:pt idx="2131">
                  <c:v>4.5019999999999998E-2</c:v>
                </c:pt>
                <c:pt idx="2132">
                  <c:v>4.5039999999999997E-2</c:v>
                </c:pt>
                <c:pt idx="2133">
                  <c:v>4.5080000000000002E-2</c:v>
                </c:pt>
                <c:pt idx="2134">
                  <c:v>4.5100000000000001E-2</c:v>
                </c:pt>
                <c:pt idx="2135">
                  <c:v>4.514E-2</c:v>
                </c:pt>
                <c:pt idx="2136">
                  <c:v>4.5159999999999999E-2</c:v>
                </c:pt>
                <c:pt idx="2137">
                  <c:v>4.5199999999999997E-2</c:v>
                </c:pt>
                <c:pt idx="2138">
                  <c:v>4.5220000000000003E-2</c:v>
                </c:pt>
                <c:pt idx="2139">
                  <c:v>4.5259999999999995E-2</c:v>
                </c:pt>
                <c:pt idx="2140">
                  <c:v>4.5279999999999994E-2</c:v>
                </c:pt>
                <c:pt idx="2141">
                  <c:v>4.53E-2</c:v>
                </c:pt>
                <c:pt idx="2142">
                  <c:v>4.5339999999999998E-2</c:v>
                </c:pt>
                <c:pt idx="2143">
                  <c:v>4.5359999999999998E-2</c:v>
                </c:pt>
                <c:pt idx="2144">
                  <c:v>4.5400000000000003E-2</c:v>
                </c:pt>
                <c:pt idx="2145">
                  <c:v>4.5419999999999995E-2</c:v>
                </c:pt>
                <c:pt idx="2146">
                  <c:v>4.546E-2</c:v>
                </c:pt>
                <c:pt idx="2147">
                  <c:v>4.548E-2</c:v>
                </c:pt>
                <c:pt idx="2148">
                  <c:v>4.5519999999999998E-2</c:v>
                </c:pt>
                <c:pt idx="2149">
                  <c:v>4.5540000000000004E-2</c:v>
                </c:pt>
                <c:pt idx="2150">
                  <c:v>4.5560000000000003E-2</c:v>
                </c:pt>
                <c:pt idx="2151">
                  <c:v>4.5599999999999995E-2</c:v>
                </c:pt>
                <c:pt idx="2152">
                  <c:v>4.5620000000000001E-2</c:v>
                </c:pt>
                <c:pt idx="2153">
                  <c:v>4.5659999999999999E-2</c:v>
                </c:pt>
                <c:pt idx="2154">
                  <c:v>4.5679999999999998E-2</c:v>
                </c:pt>
                <c:pt idx="2155">
                  <c:v>4.5720000000000004E-2</c:v>
                </c:pt>
                <c:pt idx="2156">
                  <c:v>4.5739999999999996E-2</c:v>
                </c:pt>
                <c:pt idx="2157">
                  <c:v>4.5780000000000001E-2</c:v>
                </c:pt>
                <c:pt idx="2158">
                  <c:v>4.58E-2</c:v>
                </c:pt>
                <c:pt idx="2159">
                  <c:v>4.582E-2</c:v>
                </c:pt>
                <c:pt idx="2160">
                  <c:v>4.5860000000000005E-2</c:v>
                </c:pt>
                <c:pt idx="2161">
                  <c:v>4.5880000000000004E-2</c:v>
                </c:pt>
                <c:pt idx="2162">
                  <c:v>4.5919999999999996E-2</c:v>
                </c:pt>
                <c:pt idx="2163">
                  <c:v>4.5940000000000002E-2</c:v>
                </c:pt>
                <c:pt idx="2164">
                  <c:v>4.598E-2</c:v>
                </c:pt>
                <c:pt idx="2165">
                  <c:v>4.5999999999999999E-2</c:v>
                </c:pt>
                <c:pt idx="2166">
                  <c:v>4.6039999999999998E-2</c:v>
                </c:pt>
                <c:pt idx="2167">
                  <c:v>4.6059999999999997E-2</c:v>
                </c:pt>
                <c:pt idx="2168">
                  <c:v>4.6079999999999996E-2</c:v>
                </c:pt>
                <c:pt idx="2169">
                  <c:v>4.6120000000000001E-2</c:v>
                </c:pt>
                <c:pt idx="2170">
                  <c:v>4.614E-2</c:v>
                </c:pt>
                <c:pt idx="2171">
                  <c:v>4.6180000000000006E-2</c:v>
                </c:pt>
                <c:pt idx="2172">
                  <c:v>4.6199999999999998E-2</c:v>
                </c:pt>
                <c:pt idx="2173">
                  <c:v>4.6239999999999996E-2</c:v>
                </c:pt>
                <c:pt idx="2174">
                  <c:v>4.6260000000000003E-2</c:v>
                </c:pt>
                <c:pt idx="2175">
                  <c:v>4.6300000000000001E-2</c:v>
                </c:pt>
                <c:pt idx="2176">
                  <c:v>4.632E-2</c:v>
                </c:pt>
                <c:pt idx="2177">
                  <c:v>4.6340000000000006E-2</c:v>
                </c:pt>
                <c:pt idx="2178">
                  <c:v>4.6379999999999998E-2</c:v>
                </c:pt>
                <c:pt idx="2179">
                  <c:v>4.6399999999999997E-2</c:v>
                </c:pt>
                <c:pt idx="2180">
                  <c:v>4.6440000000000002E-2</c:v>
                </c:pt>
                <c:pt idx="2181">
                  <c:v>4.6460000000000001E-2</c:v>
                </c:pt>
                <c:pt idx="2182">
                  <c:v>4.6500000000000007E-2</c:v>
                </c:pt>
                <c:pt idx="2183">
                  <c:v>4.6519999999999999E-2</c:v>
                </c:pt>
                <c:pt idx="2184">
                  <c:v>4.6559999999999997E-2</c:v>
                </c:pt>
                <c:pt idx="2185">
                  <c:v>4.6580000000000003E-2</c:v>
                </c:pt>
                <c:pt idx="2186">
                  <c:v>4.6620000000000002E-2</c:v>
                </c:pt>
                <c:pt idx="2187">
                  <c:v>4.6639999999999994E-2</c:v>
                </c:pt>
                <c:pt idx="2188">
                  <c:v>4.6660000000000007E-2</c:v>
                </c:pt>
                <c:pt idx="2189">
                  <c:v>4.6699999999999998E-2</c:v>
                </c:pt>
                <c:pt idx="2190">
                  <c:v>4.6719999999999998E-2</c:v>
                </c:pt>
                <c:pt idx="2191">
                  <c:v>4.6760000000000003E-2</c:v>
                </c:pt>
                <c:pt idx="2192">
                  <c:v>4.6780000000000002E-2</c:v>
                </c:pt>
                <c:pt idx="2193">
                  <c:v>4.6820000000000001E-2</c:v>
                </c:pt>
                <c:pt idx="2194">
                  <c:v>4.684E-2</c:v>
                </c:pt>
                <c:pt idx="2195">
                  <c:v>4.6879999999999998E-2</c:v>
                </c:pt>
                <c:pt idx="2196">
                  <c:v>4.6900000000000004E-2</c:v>
                </c:pt>
                <c:pt idx="2197">
                  <c:v>4.6920000000000003E-2</c:v>
                </c:pt>
                <c:pt idx="2198">
                  <c:v>4.6959999999999995E-2</c:v>
                </c:pt>
                <c:pt idx="2199">
                  <c:v>4.6980000000000001E-2</c:v>
                </c:pt>
                <c:pt idx="2200">
                  <c:v>4.7019999999999999E-2</c:v>
                </c:pt>
                <c:pt idx="2201">
                  <c:v>4.7039999999999998E-2</c:v>
                </c:pt>
                <c:pt idx="2202">
                  <c:v>4.7060000000000005E-2</c:v>
                </c:pt>
                <c:pt idx="2203">
                  <c:v>4.7100000000000003E-2</c:v>
                </c:pt>
                <c:pt idx="2204">
                  <c:v>4.7119999999999995E-2</c:v>
                </c:pt>
                <c:pt idx="2205">
                  <c:v>4.7160000000000001E-2</c:v>
                </c:pt>
                <c:pt idx="2206">
                  <c:v>4.718E-2</c:v>
                </c:pt>
                <c:pt idx="2207">
                  <c:v>4.7220000000000005E-2</c:v>
                </c:pt>
                <c:pt idx="2208">
                  <c:v>4.7240000000000004E-2</c:v>
                </c:pt>
                <c:pt idx="2209">
                  <c:v>4.7279999999999996E-2</c:v>
                </c:pt>
                <c:pt idx="2210">
                  <c:v>4.7300000000000002E-2</c:v>
                </c:pt>
                <c:pt idx="2211">
                  <c:v>4.734E-2</c:v>
                </c:pt>
                <c:pt idx="2212">
                  <c:v>4.7359999999999999E-2</c:v>
                </c:pt>
                <c:pt idx="2213">
                  <c:v>4.7380000000000005E-2</c:v>
                </c:pt>
                <c:pt idx="2214">
                  <c:v>4.7419999999999997E-2</c:v>
                </c:pt>
                <c:pt idx="2215">
                  <c:v>4.7439999999999996E-2</c:v>
                </c:pt>
                <c:pt idx="2216">
                  <c:v>4.7480000000000001E-2</c:v>
                </c:pt>
                <c:pt idx="2217">
                  <c:v>4.7500000000000001E-2</c:v>
                </c:pt>
                <c:pt idx="2218">
                  <c:v>4.7539999999999999E-2</c:v>
                </c:pt>
                <c:pt idx="2219">
                  <c:v>4.7560000000000005E-2</c:v>
                </c:pt>
                <c:pt idx="2220">
                  <c:v>4.7599999999999996E-2</c:v>
                </c:pt>
                <c:pt idx="2221">
                  <c:v>4.7619999999999996E-2</c:v>
                </c:pt>
                <c:pt idx="2222">
                  <c:v>4.7660000000000001E-2</c:v>
                </c:pt>
                <c:pt idx="2223">
                  <c:v>4.768E-2</c:v>
                </c:pt>
                <c:pt idx="2224">
                  <c:v>4.7699999999999992E-2</c:v>
                </c:pt>
                <c:pt idx="2225">
                  <c:v>4.7739999999999998E-2</c:v>
                </c:pt>
                <c:pt idx="2226">
                  <c:v>4.7759999999999997E-2</c:v>
                </c:pt>
                <c:pt idx="2227">
                  <c:v>4.7800000000000002E-2</c:v>
                </c:pt>
                <c:pt idx="2228">
                  <c:v>4.7840000000000001E-2</c:v>
                </c:pt>
                <c:pt idx="2229">
                  <c:v>4.7859999999999993E-2</c:v>
                </c:pt>
                <c:pt idx="2230">
                  <c:v>4.7880000000000006E-2</c:v>
                </c:pt>
                <c:pt idx="2231">
                  <c:v>4.7919999999999997E-2</c:v>
                </c:pt>
                <c:pt idx="2232">
                  <c:v>4.7939999999999997E-2</c:v>
                </c:pt>
                <c:pt idx="2233">
                  <c:v>4.7980000000000002E-2</c:v>
                </c:pt>
                <c:pt idx="2234">
                  <c:v>4.8000000000000001E-2</c:v>
                </c:pt>
                <c:pt idx="2235">
                  <c:v>4.8019999999999993E-2</c:v>
                </c:pt>
                <c:pt idx="2236">
                  <c:v>4.8059999999999999E-2</c:v>
                </c:pt>
                <c:pt idx="2237">
                  <c:v>4.8079999999999998E-2</c:v>
                </c:pt>
                <c:pt idx="2238">
                  <c:v>4.8120000000000003E-2</c:v>
                </c:pt>
                <c:pt idx="2239">
                  <c:v>4.8140000000000002E-2</c:v>
                </c:pt>
                <c:pt idx="2240">
                  <c:v>4.8179999999999994E-2</c:v>
                </c:pt>
                <c:pt idx="2241">
                  <c:v>4.82E-2</c:v>
                </c:pt>
                <c:pt idx="2242">
                  <c:v>4.8239999999999998E-2</c:v>
                </c:pt>
                <c:pt idx="2243">
                  <c:v>4.8259999999999997E-2</c:v>
                </c:pt>
                <c:pt idx="2244">
                  <c:v>4.8300000000000003E-2</c:v>
                </c:pt>
                <c:pt idx="2245">
                  <c:v>4.8320000000000002E-2</c:v>
                </c:pt>
                <c:pt idx="2246">
                  <c:v>4.836E-2</c:v>
                </c:pt>
                <c:pt idx="2247">
                  <c:v>4.8379999999999999E-2</c:v>
                </c:pt>
                <c:pt idx="2248">
                  <c:v>4.8419999999999998E-2</c:v>
                </c:pt>
                <c:pt idx="2249">
                  <c:v>4.8440000000000004E-2</c:v>
                </c:pt>
                <c:pt idx="2250">
                  <c:v>4.8479999999999995E-2</c:v>
                </c:pt>
                <c:pt idx="2251">
                  <c:v>4.8499999999999995E-2</c:v>
                </c:pt>
                <c:pt idx="2252">
                  <c:v>4.8520000000000001E-2</c:v>
                </c:pt>
                <c:pt idx="2253">
                  <c:v>4.8559999999999999E-2</c:v>
                </c:pt>
                <c:pt idx="2254">
                  <c:v>4.8579999999999998E-2</c:v>
                </c:pt>
                <c:pt idx="2255">
                  <c:v>4.8620000000000003E-2</c:v>
                </c:pt>
                <c:pt idx="2256">
                  <c:v>4.8639999999999996E-2</c:v>
                </c:pt>
                <c:pt idx="2257">
                  <c:v>4.8680000000000001E-2</c:v>
                </c:pt>
                <c:pt idx="2258">
                  <c:v>4.87E-2</c:v>
                </c:pt>
                <c:pt idx="2259">
                  <c:v>4.8739999999999999E-2</c:v>
                </c:pt>
                <c:pt idx="2260">
                  <c:v>4.8760000000000005E-2</c:v>
                </c:pt>
                <c:pt idx="2261">
                  <c:v>4.8799999999999996E-2</c:v>
                </c:pt>
                <c:pt idx="2262">
                  <c:v>4.8819999999999995E-2</c:v>
                </c:pt>
                <c:pt idx="2263">
                  <c:v>4.8860000000000001E-2</c:v>
                </c:pt>
                <c:pt idx="2264">
                  <c:v>4.888E-2</c:v>
                </c:pt>
                <c:pt idx="2265">
                  <c:v>4.8920000000000005E-2</c:v>
                </c:pt>
                <c:pt idx="2266">
                  <c:v>4.8940000000000004E-2</c:v>
                </c:pt>
                <c:pt idx="2267">
                  <c:v>4.8979999999999996E-2</c:v>
                </c:pt>
                <c:pt idx="2268">
                  <c:v>4.9000000000000002E-2</c:v>
                </c:pt>
                <c:pt idx="2269">
                  <c:v>4.904E-2</c:v>
                </c:pt>
                <c:pt idx="2270">
                  <c:v>4.9059999999999999E-2</c:v>
                </c:pt>
                <c:pt idx="2271">
                  <c:v>4.9100000000000005E-2</c:v>
                </c:pt>
                <c:pt idx="2272">
                  <c:v>4.9119999999999997E-2</c:v>
                </c:pt>
                <c:pt idx="2273">
                  <c:v>4.9139999999999996E-2</c:v>
                </c:pt>
                <c:pt idx="2274">
                  <c:v>4.9180000000000001E-2</c:v>
                </c:pt>
                <c:pt idx="2275">
                  <c:v>4.9200000000000001E-2</c:v>
                </c:pt>
                <c:pt idx="2276">
                  <c:v>4.9240000000000006E-2</c:v>
                </c:pt>
                <c:pt idx="2277">
                  <c:v>4.9259999999999998E-2</c:v>
                </c:pt>
                <c:pt idx="2278">
                  <c:v>4.9299999999999997E-2</c:v>
                </c:pt>
                <c:pt idx="2279">
                  <c:v>4.9320000000000003E-2</c:v>
                </c:pt>
                <c:pt idx="2280">
                  <c:v>4.9360000000000001E-2</c:v>
                </c:pt>
                <c:pt idx="2281">
                  <c:v>4.938E-2</c:v>
                </c:pt>
                <c:pt idx="2282">
                  <c:v>4.9419999999999999E-2</c:v>
                </c:pt>
                <c:pt idx="2283">
                  <c:v>4.9439999999999998E-2</c:v>
                </c:pt>
                <c:pt idx="2284">
                  <c:v>4.9459999999999997E-2</c:v>
                </c:pt>
                <c:pt idx="2285">
                  <c:v>4.9500000000000002E-2</c:v>
                </c:pt>
                <c:pt idx="2286">
                  <c:v>4.9520000000000002E-2</c:v>
                </c:pt>
                <c:pt idx="2287">
                  <c:v>4.9560000000000007E-2</c:v>
                </c:pt>
                <c:pt idx="2288">
                  <c:v>4.9579999999999999E-2</c:v>
                </c:pt>
                <c:pt idx="2289">
                  <c:v>4.9619999999999997E-2</c:v>
                </c:pt>
                <c:pt idx="2290">
                  <c:v>4.9640000000000004E-2</c:v>
                </c:pt>
                <c:pt idx="2291">
                  <c:v>4.9680000000000002E-2</c:v>
                </c:pt>
                <c:pt idx="2292">
                  <c:v>4.9699999999999994E-2</c:v>
                </c:pt>
                <c:pt idx="2293">
                  <c:v>4.9739999999999999E-2</c:v>
                </c:pt>
                <c:pt idx="2294">
                  <c:v>4.9759999999999999E-2</c:v>
                </c:pt>
                <c:pt idx="2295">
                  <c:v>4.9800000000000004E-2</c:v>
                </c:pt>
                <c:pt idx="2296">
                  <c:v>4.9820000000000003E-2</c:v>
                </c:pt>
                <c:pt idx="2297">
                  <c:v>4.9840000000000002E-2</c:v>
                </c:pt>
                <c:pt idx="2298">
                  <c:v>4.9880000000000008E-2</c:v>
                </c:pt>
                <c:pt idx="2299">
                  <c:v>4.99E-2</c:v>
                </c:pt>
                <c:pt idx="2300">
                  <c:v>4.9939999999999998E-2</c:v>
                </c:pt>
                <c:pt idx="2301">
                  <c:v>4.9960000000000004E-2</c:v>
                </c:pt>
                <c:pt idx="2302">
                  <c:v>0.05</c:v>
                </c:pt>
                <c:pt idx="2303">
                  <c:v>5.0039999999999994E-2</c:v>
                </c:pt>
                <c:pt idx="2304">
                  <c:v>5.006E-2</c:v>
                </c:pt>
                <c:pt idx="2305">
                  <c:v>5.008E-2</c:v>
                </c:pt>
                <c:pt idx="2306">
                  <c:v>5.0119999999999998E-2</c:v>
                </c:pt>
                <c:pt idx="2307">
                  <c:v>5.0140000000000004E-2</c:v>
                </c:pt>
                <c:pt idx="2308">
                  <c:v>5.0179999999999995E-2</c:v>
                </c:pt>
                <c:pt idx="2309">
                  <c:v>5.0199999999999995E-2</c:v>
                </c:pt>
                <c:pt idx="2310">
                  <c:v>5.024E-2</c:v>
                </c:pt>
                <c:pt idx="2311">
                  <c:v>5.0259999999999999E-2</c:v>
                </c:pt>
                <c:pt idx="2312">
                  <c:v>5.0300000000000004E-2</c:v>
                </c:pt>
                <c:pt idx="2313">
                  <c:v>5.0320000000000004E-2</c:v>
                </c:pt>
                <c:pt idx="2314">
                  <c:v>5.0339999999999996E-2</c:v>
                </c:pt>
                <c:pt idx="2315">
                  <c:v>5.0380000000000001E-2</c:v>
                </c:pt>
                <c:pt idx="2316">
                  <c:v>5.04E-2</c:v>
                </c:pt>
                <c:pt idx="2317">
                  <c:v>5.0439999999999999E-2</c:v>
                </c:pt>
                <c:pt idx="2318">
                  <c:v>5.0460000000000005E-2</c:v>
                </c:pt>
                <c:pt idx="2319">
                  <c:v>5.0499999999999996E-2</c:v>
                </c:pt>
                <c:pt idx="2320">
                  <c:v>5.0519999999999995E-2</c:v>
                </c:pt>
                <c:pt idx="2321">
                  <c:v>5.0560000000000001E-2</c:v>
                </c:pt>
                <c:pt idx="2322">
                  <c:v>5.058E-2</c:v>
                </c:pt>
                <c:pt idx="2323">
                  <c:v>5.0620000000000005E-2</c:v>
                </c:pt>
                <c:pt idx="2324">
                  <c:v>5.0639999999999998E-2</c:v>
                </c:pt>
                <c:pt idx="2325">
                  <c:v>5.0679999999999996E-2</c:v>
                </c:pt>
                <c:pt idx="2326">
                  <c:v>5.0700000000000002E-2</c:v>
                </c:pt>
                <c:pt idx="2327">
                  <c:v>5.0720000000000001E-2</c:v>
                </c:pt>
                <c:pt idx="2328">
                  <c:v>5.076E-2</c:v>
                </c:pt>
                <c:pt idx="2329">
                  <c:v>5.0799999999999998E-2</c:v>
                </c:pt>
                <c:pt idx="2330">
                  <c:v>5.0819999999999997E-2</c:v>
                </c:pt>
                <c:pt idx="2331">
                  <c:v>5.0839999999999996E-2</c:v>
                </c:pt>
                <c:pt idx="2332">
                  <c:v>5.0880000000000002E-2</c:v>
                </c:pt>
                <c:pt idx="2333">
                  <c:v>5.0900000000000001E-2</c:v>
                </c:pt>
                <c:pt idx="2334">
                  <c:v>5.0940000000000006E-2</c:v>
                </c:pt>
                <c:pt idx="2335">
                  <c:v>5.0959999999999998E-2</c:v>
                </c:pt>
                <c:pt idx="2336">
                  <c:v>5.0999999999999997E-2</c:v>
                </c:pt>
                <c:pt idx="2337">
                  <c:v>5.1020000000000003E-2</c:v>
                </c:pt>
                <c:pt idx="2338">
                  <c:v>5.1060000000000001E-2</c:v>
                </c:pt>
                <c:pt idx="2339">
                  <c:v>5.1079999999999993E-2</c:v>
                </c:pt>
                <c:pt idx="2340">
                  <c:v>5.1119999999999999E-2</c:v>
                </c:pt>
                <c:pt idx="2341">
                  <c:v>5.1139999999999998E-2</c:v>
                </c:pt>
                <c:pt idx="2342">
                  <c:v>5.1180000000000003E-2</c:v>
                </c:pt>
                <c:pt idx="2343">
                  <c:v>5.1200000000000002E-2</c:v>
                </c:pt>
                <c:pt idx="2344">
                  <c:v>5.1239999999999994E-2</c:v>
                </c:pt>
                <c:pt idx="2345">
                  <c:v>5.126E-2</c:v>
                </c:pt>
                <c:pt idx="2346">
                  <c:v>5.1299999999999998E-2</c:v>
                </c:pt>
                <c:pt idx="2347">
                  <c:v>5.1319999999999998E-2</c:v>
                </c:pt>
                <c:pt idx="2348">
                  <c:v>5.1360000000000003E-2</c:v>
                </c:pt>
                <c:pt idx="2349">
                  <c:v>5.1380000000000002E-2</c:v>
                </c:pt>
                <c:pt idx="2350">
                  <c:v>5.1399999999999994E-2</c:v>
                </c:pt>
                <c:pt idx="2351">
                  <c:v>5.144E-2</c:v>
                </c:pt>
                <c:pt idx="2352">
                  <c:v>5.1459999999999999E-2</c:v>
                </c:pt>
                <c:pt idx="2353">
                  <c:v>5.1500000000000004E-2</c:v>
                </c:pt>
                <c:pt idx="2354">
                  <c:v>5.1520000000000003E-2</c:v>
                </c:pt>
                <c:pt idx="2355">
                  <c:v>5.1559999999999995E-2</c:v>
                </c:pt>
                <c:pt idx="2356">
                  <c:v>5.1580000000000001E-2</c:v>
                </c:pt>
                <c:pt idx="2357">
                  <c:v>5.1619999999999999E-2</c:v>
                </c:pt>
                <c:pt idx="2358">
                  <c:v>5.1639999999999998E-2</c:v>
                </c:pt>
                <c:pt idx="2359">
                  <c:v>5.1680000000000004E-2</c:v>
                </c:pt>
                <c:pt idx="2360">
                  <c:v>5.1699999999999996E-2</c:v>
                </c:pt>
                <c:pt idx="2361">
                  <c:v>5.1740000000000001E-2</c:v>
                </c:pt>
                <c:pt idx="2362">
                  <c:v>5.176E-2</c:v>
                </c:pt>
                <c:pt idx="2363">
                  <c:v>5.1799999999999999E-2</c:v>
                </c:pt>
                <c:pt idx="2364">
                  <c:v>5.1820000000000005E-2</c:v>
                </c:pt>
                <c:pt idx="2365">
                  <c:v>5.1859999999999996E-2</c:v>
                </c:pt>
                <c:pt idx="2366">
                  <c:v>5.1879999999999996E-2</c:v>
                </c:pt>
                <c:pt idx="2367">
                  <c:v>5.1900000000000002E-2</c:v>
                </c:pt>
                <c:pt idx="2368">
                  <c:v>5.194E-2</c:v>
                </c:pt>
                <c:pt idx="2369">
                  <c:v>5.1959999999999999E-2</c:v>
                </c:pt>
                <c:pt idx="2370">
                  <c:v>5.2000000000000005E-2</c:v>
                </c:pt>
                <c:pt idx="2371">
                  <c:v>5.2019999999999997E-2</c:v>
                </c:pt>
                <c:pt idx="2372">
                  <c:v>5.2060000000000002E-2</c:v>
                </c:pt>
                <c:pt idx="2373">
                  <c:v>5.2080000000000001E-2</c:v>
                </c:pt>
                <c:pt idx="2374">
                  <c:v>5.212E-2</c:v>
                </c:pt>
                <c:pt idx="2375">
                  <c:v>5.2140000000000006E-2</c:v>
                </c:pt>
                <c:pt idx="2376">
                  <c:v>5.2179999999999997E-2</c:v>
                </c:pt>
                <c:pt idx="2377">
                  <c:v>5.2199999999999996E-2</c:v>
                </c:pt>
                <c:pt idx="2378">
                  <c:v>5.2240000000000002E-2</c:v>
                </c:pt>
                <c:pt idx="2379">
                  <c:v>5.2260000000000001E-2</c:v>
                </c:pt>
                <c:pt idx="2380">
                  <c:v>5.2300000000000006E-2</c:v>
                </c:pt>
                <c:pt idx="2381">
                  <c:v>5.2320000000000005E-2</c:v>
                </c:pt>
                <c:pt idx="2382">
                  <c:v>5.2359999999999997E-2</c:v>
                </c:pt>
                <c:pt idx="2383">
                  <c:v>5.2380000000000003E-2</c:v>
                </c:pt>
                <c:pt idx="2384">
                  <c:v>5.2400000000000002E-2</c:v>
                </c:pt>
                <c:pt idx="2385">
                  <c:v>5.2440000000000001E-2</c:v>
                </c:pt>
                <c:pt idx="2386">
                  <c:v>5.2479999999999999E-2</c:v>
                </c:pt>
                <c:pt idx="2387">
                  <c:v>5.2499999999999998E-2</c:v>
                </c:pt>
                <c:pt idx="2388">
                  <c:v>5.2519999999999997E-2</c:v>
                </c:pt>
                <c:pt idx="2389">
                  <c:v>5.2560000000000003E-2</c:v>
                </c:pt>
                <c:pt idx="2390">
                  <c:v>5.2580000000000002E-2</c:v>
                </c:pt>
                <c:pt idx="2391">
                  <c:v>5.2619999999999993E-2</c:v>
                </c:pt>
                <c:pt idx="2392">
                  <c:v>5.2639999999999999E-2</c:v>
                </c:pt>
                <c:pt idx="2393">
                  <c:v>5.2679999999999998E-2</c:v>
                </c:pt>
                <c:pt idx="2394">
                  <c:v>5.2699999999999997E-2</c:v>
                </c:pt>
                <c:pt idx="2395">
                  <c:v>5.2740000000000002E-2</c:v>
                </c:pt>
                <c:pt idx="2396">
                  <c:v>5.2760000000000001E-2</c:v>
                </c:pt>
                <c:pt idx="2397">
                  <c:v>5.28E-2</c:v>
                </c:pt>
                <c:pt idx="2398">
                  <c:v>5.2819999999999999E-2</c:v>
                </c:pt>
                <c:pt idx="2399">
                  <c:v>5.2859999999999997E-2</c:v>
                </c:pt>
                <c:pt idx="2400">
                  <c:v>5.2880000000000003E-2</c:v>
                </c:pt>
                <c:pt idx="2401">
                  <c:v>5.2919999999999995E-2</c:v>
                </c:pt>
                <c:pt idx="2402">
                  <c:v>5.2939999999999994E-2</c:v>
                </c:pt>
                <c:pt idx="2403">
                  <c:v>5.2979999999999999E-2</c:v>
                </c:pt>
                <c:pt idx="2404">
                  <c:v>5.2999999999999999E-2</c:v>
                </c:pt>
                <c:pt idx="2405">
                  <c:v>5.3040000000000004E-2</c:v>
                </c:pt>
                <c:pt idx="2406">
                  <c:v>5.3060000000000003E-2</c:v>
                </c:pt>
                <c:pt idx="2407">
                  <c:v>5.3099999999999994E-2</c:v>
                </c:pt>
                <c:pt idx="2408">
                  <c:v>5.3120000000000001E-2</c:v>
                </c:pt>
                <c:pt idx="2409">
                  <c:v>5.3159999999999999E-2</c:v>
                </c:pt>
                <c:pt idx="2410">
                  <c:v>5.3179999999999998E-2</c:v>
                </c:pt>
                <c:pt idx="2411">
                  <c:v>5.3220000000000003E-2</c:v>
                </c:pt>
                <c:pt idx="2412">
                  <c:v>5.3239999999999996E-2</c:v>
                </c:pt>
                <c:pt idx="2413">
                  <c:v>5.3280000000000001E-2</c:v>
                </c:pt>
                <c:pt idx="2414">
                  <c:v>5.33E-2</c:v>
                </c:pt>
                <c:pt idx="2415">
                  <c:v>5.3339999999999999E-2</c:v>
                </c:pt>
                <c:pt idx="2416">
                  <c:v>5.3360000000000005E-2</c:v>
                </c:pt>
                <c:pt idx="2417">
                  <c:v>5.3399999999999996E-2</c:v>
                </c:pt>
                <c:pt idx="2418">
                  <c:v>5.3419999999999995E-2</c:v>
                </c:pt>
                <c:pt idx="2419">
                  <c:v>5.3440000000000001E-2</c:v>
                </c:pt>
                <c:pt idx="2420">
                  <c:v>5.348E-2</c:v>
                </c:pt>
                <c:pt idx="2421">
                  <c:v>5.3499999999999999E-2</c:v>
                </c:pt>
                <c:pt idx="2422">
                  <c:v>5.3540000000000004E-2</c:v>
                </c:pt>
                <c:pt idx="2423">
                  <c:v>5.3559999999999997E-2</c:v>
                </c:pt>
                <c:pt idx="2424">
                  <c:v>5.3600000000000002E-2</c:v>
                </c:pt>
                <c:pt idx="2425">
                  <c:v>5.3620000000000001E-2</c:v>
                </c:pt>
                <c:pt idx="2426">
                  <c:v>5.3659999999999999E-2</c:v>
                </c:pt>
                <c:pt idx="2427">
                  <c:v>5.3680000000000005E-2</c:v>
                </c:pt>
                <c:pt idx="2428">
                  <c:v>5.3719999999999997E-2</c:v>
                </c:pt>
                <c:pt idx="2429">
                  <c:v>5.3739999999999996E-2</c:v>
                </c:pt>
                <c:pt idx="2430">
                  <c:v>5.3780000000000001E-2</c:v>
                </c:pt>
                <c:pt idx="2431">
                  <c:v>5.3800000000000001E-2</c:v>
                </c:pt>
                <c:pt idx="2432">
                  <c:v>5.3840000000000006E-2</c:v>
                </c:pt>
                <c:pt idx="2433">
                  <c:v>5.3859999999999998E-2</c:v>
                </c:pt>
                <c:pt idx="2434">
                  <c:v>5.3899999999999997E-2</c:v>
                </c:pt>
                <c:pt idx="2435">
                  <c:v>5.3920000000000003E-2</c:v>
                </c:pt>
                <c:pt idx="2436">
                  <c:v>5.3960000000000001E-2</c:v>
                </c:pt>
                <c:pt idx="2437">
                  <c:v>5.398E-2</c:v>
                </c:pt>
                <c:pt idx="2438">
                  <c:v>5.4019999999999999E-2</c:v>
                </c:pt>
                <c:pt idx="2439">
                  <c:v>5.4039999999999998E-2</c:v>
                </c:pt>
                <c:pt idx="2440">
                  <c:v>5.4080000000000003E-2</c:v>
                </c:pt>
                <c:pt idx="2441">
                  <c:v>5.4100000000000002E-2</c:v>
                </c:pt>
                <c:pt idx="2442">
                  <c:v>5.4139999999999994E-2</c:v>
                </c:pt>
                <c:pt idx="2443">
                  <c:v>5.4160000000000007E-2</c:v>
                </c:pt>
                <c:pt idx="2444">
                  <c:v>5.4199999999999998E-2</c:v>
                </c:pt>
                <c:pt idx="2445">
                  <c:v>5.4219999999999997E-2</c:v>
                </c:pt>
                <c:pt idx="2446">
                  <c:v>5.4260000000000003E-2</c:v>
                </c:pt>
                <c:pt idx="2447">
                  <c:v>5.4299999999999994E-2</c:v>
                </c:pt>
                <c:pt idx="2448">
                  <c:v>5.4320000000000007E-2</c:v>
                </c:pt>
                <c:pt idx="2449">
                  <c:v>5.4339999999999999E-2</c:v>
                </c:pt>
                <c:pt idx="2450">
                  <c:v>5.4379999999999998E-2</c:v>
                </c:pt>
                <c:pt idx="2451">
                  <c:v>5.4400000000000004E-2</c:v>
                </c:pt>
                <c:pt idx="2452">
                  <c:v>5.4440000000000002E-2</c:v>
                </c:pt>
                <c:pt idx="2453">
                  <c:v>5.4459999999999995E-2</c:v>
                </c:pt>
                <c:pt idx="2454">
                  <c:v>5.45E-2</c:v>
                </c:pt>
                <c:pt idx="2455">
                  <c:v>5.4539999999999998E-2</c:v>
                </c:pt>
                <c:pt idx="2456">
                  <c:v>5.4560000000000004E-2</c:v>
                </c:pt>
                <c:pt idx="2457">
                  <c:v>5.4580000000000004E-2</c:v>
                </c:pt>
                <c:pt idx="2458">
                  <c:v>5.4619999999999995E-2</c:v>
                </c:pt>
                <c:pt idx="2459">
                  <c:v>5.4640000000000001E-2</c:v>
                </c:pt>
                <c:pt idx="2460">
                  <c:v>5.4679999999999999E-2</c:v>
                </c:pt>
                <c:pt idx="2461">
                  <c:v>5.4699999999999999E-2</c:v>
                </c:pt>
                <c:pt idx="2462">
                  <c:v>5.4740000000000004E-2</c:v>
                </c:pt>
                <c:pt idx="2463">
                  <c:v>5.4760000000000003E-2</c:v>
                </c:pt>
                <c:pt idx="2464">
                  <c:v>5.4800000000000001E-2</c:v>
                </c:pt>
                <c:pt idx="2465">
                  <c:v>5.4820000000000001E-2</c:v>
                </c:pt>
                <c:pt idx="2466">
                  <c:v>5.4859999999999999E-2</c:v>
                </c:pt>
                <c:pt idx="2467">
                  <c:v>5.4880000000000005E-2</c:v>
                </c:pt>
                <c:pt idx="2468">
                  <c:v>5.4919999999999997E-2</c:v>
                </c:pt>
                <c:pt idx="2469">
                  <c:v>5.4939999999999996E-2</c:v>
                </c:pt>
                <c:pt idx="2470">
                  <c:v>5.4980000000000001E-2</c:v>
                </c:pt>
                <c:pt idx="2471">
                  <c:v>5.5E-2</c:v>
                </c:pt>
                <c:pt idx="2472">
                  <c:v>5.5039999999999999E-2</c:v>
                </c:pt>
                <c:pt idx="2473">
                  <c:v>5.5060000000000005E-2</c:v>
                </c:pt>
                <c:pt idx="2474">
                  <c:v>5.5099999999999996E-2</c:v>
                </c:pt>
                <c:pt idx="2475">
                  <c:v>5.5119999999999995E-2</c:v>
                </c:pt>
                <c:pt idx="2476">
                  <c:v>5.5160000000000001E-2</c:v>
                </c:pt>
                <c:pt idx="2477">
                  <c:v>5.518E-2</c:v>
                </c:pt>
                <c:pt idx="2478">
                  <c:v>5.5220000000000005E-2</c:v>
                </c:pt>
                <c:pt idx="2479">
                  <c:v>5.5239999999999997E-2</c:v>
                </c:pt>
                <c:pt idx="2480">
                  <c:v>5.5279999999999996E-2</c:v>
                </c:pt>
                <c:pt idx="2481">
                  <c:v>5.5300000000000002E-2</c:v>
                </c:pt>
                <c:pt idx="2482">
                  <c:v>5.534E-2</c:v>
                </c:pt>
                <c:pt idx="2483">
                  <c:v>5.5359999999999993E-2</c:v>
                </c:pt>
                <c:pt idx="2484">
                  <c:v>5.5399999999999998E-2</c:v>
                </c:pt>
                <c:pt idx="2485">
                  <c:v>5.5419999999999997E-2</c:v>
                </c:pt>
                <c:pt idx="2486">
                  <c:v>5.5460000000000002E-2</c:v>
                </c:pt>
                <c:pt idx="2487">
                  <c:v>5.5480000000000002E-2</c:v>
                </c:pt>
                <c:pt idx="2488">
                  <c:v>5.5519999999999993E-2</c:v>
                </c:pt>
                <c:pt idx="2489">
                  <c:v>5.5540000000000006E-2</c:v>
                </c:pt>
                <c:pt idx="2490">
                  <c:v>5.5579999999999997E-2</c:v>
                </c:pt>
                <c:pt idx="2491">
                  <c:v>5.5599999999999997E-2</c:v>
                </c:pt>
                <c:pt idx="2492">
                  <c:v>5.5640000000000002E-2</c:v>
                </c:pt>
                <c:pt idx="2493">
                  <c:v>5.5660000000000001E-2</c:v>
                </c:pt>
                <c:pt idx="2494">
                  <c:v>5.57E-2</c:v>
                </c:pt>
                <c:pt idx="2495">
                  <c:v>5.5719999999999999E-2</c:v>
                </c:pt>
                <c:pt idx="2496">
                  <c:v>5.5759999999999997E-2</c:v>
                </c:pt>
                <c:pt idx="2497">
                  <c:v>5.5780000000000003E-2</c:v>
                </c:pt>
                <c:pt idx="2498">
                  <c:v>5.5820000000000002E-2</c:v>
                </c:pt>
                <c:pt idx="2499">
                  <c:v>5.5839999999999994E-2</c:v>
                </c:pt>
                <c:pt idx="2500">
                  <c:v>5.5879999999999999E-2</c:v>
                </c:pt>
                <c:pt idx="2501">
                  <c:v>5.5919999999999997E-2</c:v>
                </c:pt>
                <c:pt idx="2502">
                  <c:v>5.5940000000000004E-2</c:v>
                </c:pt>
                <c:pt idx="2503">
                  <c:v>5.5960000000000003E-2</c:v>
                </c:pt>
                <c:pt idx="2504">
                  <c:v>5.5999999999999994E-2</c:v>
                </c:pt>
                <c:pt idx="2505">
                  <c:v>5.602E-2</c:v>
                </c:pt>
                <c:pt idx="2506">
                  <c:v>5.6059999999999999E-2</c:v>
                </c:pt>
                <c:pt idx="2507">
                  <c:v>5.6079999999999998E-2</c:v>
                </c:pt>
                <c:pt idx="2508">
                  <c:v>5.6120000000000003E-2</c:v>
                </c:pt>
                <c:pt idx="2509">
                  <c:v>5.6139999999999995E-2</c:v>
                </c:pt>
                <c:pt idx="2510">
                  <c:v>5.6180000000000001E-2</c:v>
                </c:pt>
                <c:pt idx="2511">
                  <c:v>5.62E-2</c:v>
                </c:pt>
                <c:pt idx="2512">
                  <c:v>5.6239999999999998E-2</c:v>
                </c:pt>
                <c:pt idx="2513">
                  <c:v>5.6260000000000004E-2</c:v>
                </c:pt>
                <c:pt idx="2514">
                  <c:v>5.6299999999999996E-2</c:v>
                </c:pt>
                <c:pt idx="2515">
                  <c:v>5.6319999999999995E-2</c:v>
                </c:pt>
                <c:pt idx="2516">
                  <c:v>5.636E-2</c:v>
                </c:pt>
                <c:pt idx="2517">
                  <c:v>5.638E-2</c:v>
                </c:pt>
                <c:pt idx="2518">
                  <c:v>5.6420000000000005E-2</c:v>
                </c:pt>
                <c:pt idx="2519">
                  <c:v>5.6440000000000004E-2</c:v>
                </c:pt>
                <c:pt idx="2520">
                  <c:v>5.6479999999999995E-2</c:v>
                </c:pt>
                <c:pt idx="2521">
                  <c:v>5.6520000000000001E-2</c:v>
                </c:pt>
                <c:pt idx="2522">
                  <c:v>5.654E-2</c:v>
                </c:pt>
                <c:pt idx="2523">
                  <c:v>5.6580000000000005E-2</c:v>
                </c:pt>
                <c:pt idx="2524">
                  <c:v>5.6600000000000004E-2</c:v>
                </c:pt>
                <c:pt idx="2525">
                  <c:v>5.6639999999999996E-2</c:v>
                </c:pt>
                <c:pt idx="2526">
                  <c:v>5.6660000000000002E-2</c:v>
                </c:pt>
                <c:pt idx="2527">
                  <c:v>5.67E-2</c:v>
                </c:pt>
                <c:pt idx="2528">
                  <c:v>5.672E-2</c:v>
                </c:pt>
                <c:pt idx="2529">
                  <c:v>5.6760000000000005E-2</c:v>
                </c:pt>
                <c:pt idx="2530">
                  <c:v>5.6779999999999997E-2</c:v>
                </c:pt>
                <c:pt idx="2531">
                  <c:v>5.6820000000000002E-2</c:v>
                </c:pt>
                <c:pt idx="2532">
                  <c:v>5.6840000000000002E-2</c:v>
                </c:pt>
                <c:pt idx="2533">
                  <c:v>5.688E-2</c:v>
                </c:pt>
                <c:pt idx="2534">
                  <c:v>5.6900000000000006E-2</c:v>
                </c:pt>
                <c:pt idx="2535">
                  <c:v>5.6939999999999998E-2</c:v>
                </c:pt>
                <c:pt idx="2536">
                  <c:v>5.6959999999999997E-2</c:v>
                </c:pt>
                <c:pt idx="2537">
                  <c:v>5.7000000000000002E-2</c:v>
                </c:pt>
                <c:pt idx="2538">
                  <c:v>5.7020000000000001E-2</c:v>
                </c:pt>
                <c:pt idx="2539">
                  <c:v>5.7060000000000007E-2</c:v>
                </c:pt>
                <c:pt idx="2540">
                  <c:v>5.7079999999999999E-2</c:v>
                </c:pt>
                <c:pt idx="2541">
                  <c:v>5.7119999999999997E-2</c:v>
                </c:pt>
                <c:pt idx="2542">
                  <c:v>5.7140000000000003E-2</c:v>
                </c:pt>
                <c:pt idx="2543">
                  <c:v>5.7180000000000002E-2</c:v>
                </c:pt>
                <c:pt idx="2544">
                  <c:v>5.7200000000000001E-2</c:v>
                </c:pt>
                <c:pt idx="2545">
                  <c:v>5.7239999999999999E-2</c:v>
                </c:pt>
                <c:pt idx="2546">
                  <c:v>5.7259999999999998E-2</c:v>
                </c:pt>
                <c:pt idx="2547">
                  <c:v>5.7300000000000004E-2</c:v>
                </c:pt>
                <c:pt idx="2548">
                  <c:v>5.7320000000000003E-2</c:v>
                </c:pt>
                <c:pt idx="2549">
                  <c:v>5.7359999999999994E-2</c:v>
                </c:pt>
                <c:pt idx="2550">
                  <c:v>5.7380000000000007E-2</c:v>
                </c:pt>
                <c:pt idx="2551">
                  <c:v>5.7419999999999999E-2</c:v>
                </c:pt>
                <c:pt idx="2552">
                  <c:v>5.7439999999999998E-2</c:v>
                </c:pt>
                <c:pt idx="2553">
                  <c:v>5.7480000000000003E-2</c:v>
                </c:pt>
                <c:pt idx="2554">
                  <c:v>5.7500000000000002E-2</c:v>
                </c:pt>
                <c:pt idx="2555">
                  <c:v>5.7539999999999994E-2</c:v>
                </c:pt>
                <c:pt idx="2556">
                  <c:v>5.756E-2</c:v>
                </c:pt>
                <c:pt idx="2557">
                  <c:v>5.7599999999999998E-2</c:v>
                </c:pt>
                <c:pt idx="2558">
                  <c:v>5.7619999999999998E-2</c:v>
                </c:pt>
                <c:pt idx="2559">
                  <c:v>5.7660000000000003E-2</c:v>
                </c:pt>
                <c:pt idx="2560">
                  <c:v>5.7679999999999995E-2</c:v>
                </c:pt>
                <c:pt idx="2561">
                  <c:v>5.772E-2</c:v>
                </c:pt>
                <c:pt idx="2562">
                  <c:v>5.774E-2</c:v>
                </c:pt>
                <c:pt idx="2563">
                  <c:v>5.7779999999999998E-2</c:v>
                </c:pt>
                <c:pt idx="2564">
                  <c:v>5.7800000000000004E-2</c:v>
                </c:pt>
                <c:pt idx="2565">
                  <c:v>5.7839999999999996E-2</c:v>
                </c:pt>
                <c:pt idx="2566">
                  <c:v>5.7859999999999995E-2</c:v>
                </c:pt>
                <c:pt idx="2567">
                  <c:v>5.7880000000000001E-2</c:v>
                </c:pt>
                <c:pt idx="2568">
                  <c:v>5.7919999999999999E-2</c:v>
                </c:pt>
                <c:pt idx="2569">
                  <c:v>5.7960000000000005E-2</c:v>
                </c:pt>
                <c:pt idx="2570">
                  <c:v>5.7980000000000004E-2</c:v>
                </c:pt>
                <c:pt idx="2571">
                  <c:v>5.8019999999999995E-2</c:v>
                </c:pt>
                <c:pt idx="2572">
                  <c:v>5.8040000000000001E-2</c:v>
                </c:pt>
                <c:pt idx="2573">
                  <c:v>5.808E-2</c:v>
                </c:pt>
                <c:pt idx="2574">
                  <c:v>5.8099999999999999E-2</c:v>
                </c:pt>
                <c:pt idx="2575">
                  <c:v>5.8120000000000005E-2</c:v>
                </c:pt>
                <c:pt idx="2576">
                  <c:v>5.8159999999999996E-2</c:v>
                </c:pt>
                <c:pt idx="2577">
                  <c:v>5.8200000000000002E-2</c:v>
                </c:pt>
                <c:pt idx="2578">
                  <c:v>5.8220000000000001E-2</c:v>
                </c:pt>
                <c:pt idx="2579">
                  <c:v>5.8259999999999999E-2</c:v>
                </c:pt>
                <c:pt idx="2580">
                  <c:v>5.8280000000000005E-2</c:v>
                </c:pt>
                <c:pt idx="2581">
                  <c:v>5.8319999999999997E-2</c:v>
                </c:pt>
                <c:pt idx="2582">
                  <c:v>5.8339999999999996E-2</c:v>
                </c:pt>
                <c:pt idx="2583">
                  <c:v>5.8380000000000001E-2</c:v>
                </c:pt>
                <c:pt idx="2584">
                  <c:v>5.8400000000000001E-2</c:v>
                </c:pt>
                <c:pt idx="2585">
                  <c:v>5.8440000000000006E-2</c:v>
                </c:pt>
                <c:pt idx="2586">
                  <c:v>5.8459999999999998E-2</c:v>
                </c:pt>
                <c:pt idx="2587">
                  <c:v>5.8499999999999996E-2</c:v>
                </c:pt>
                <c:pt idx="2588">
                  <c:v>5.8520000000000003E-2</c:v>
                </c:pt>
                <c:pt idx="2589">
                  <c:v>5.8560000000000001E-2</c:v>
                </c:pt>
                <c:pt idx="2590">
                  <c:v>5.8579999999999993E-2</c:v>
                </c:pt>
                <c:pt idx="2591">
                  <c:v>5.8619999999999998E-2</c:v>
                </c:pt>
                <c:pt idx="2592">
                  <c:v>5.8639999999999998E-2</c:v>
                </c:pt>
                <c:pt idx="2593">
                  <c:v>5.8680000000000003E-2</c:v>
                </c:pt>
                <c:pt idx="2594">
                  <c:v>5.8700000000000002E-2</c:v>
                </c:pt>
                <c:pt idx="2595">
                  <c:v>5.8739999999999994E-2</c:v>
                </c:pt>
                <c:pt idx="2596">
                  <c:v>5.8760000000000007E-2</c:v>
                </c:pt>
                <c:pt idx="2597">
                  <c:v>5.8799999999999998E-2</c:v>
                </c:pt>
                <c:pt idx="2598">
                  <c:v>5.8819999999999997E-2</c:v>
                </c:pt>
                <c:pt idx="2599">
                  <c:v>5.8860000000000003E-2</c:v>
                </c:pt>
                <c:pt idx="2600">
                  <c:v>5.8880000000000002E-2</c:v>
                </c:pt>
                <c:pt idx="2601">
                  <c:v>5.892E-2</c:v>
                </c:pt>
                <c:pt idx="2602">
                  <c:v>5.8939999999999999E-2</c:v>
                </c:pt>
                <c:pt idx="2603">
                  <c:v>5.8979999999999998E-2</c:v>
                </c:pt>
                <c:pt idx="2604">
                  <c:v>5.9000000000000004E-2</c:v>
                </c:pt>
                <c:pt idx="2605">
                  <c:v>5.9040000000000002E-2</c:v>
                </c:pt>
                <c:pt idx="2606">
                  <c:v>5.9080000000000001E-2</c:v>
                </c:pt>
                <c:pt idx="2607">
                  <c:v>5.91E-2</c:v>
                </c:pt>
                <c:pt idx="2608">
                  <c:v>5.9119999999999999E-2</c:v>
                </c:pt>
                <c:pt idx="2609">
                  <c:v>5.9160000000000004E-2</c:v>
                </c:pt>
                <c:pt idx="2610">
                  <c:v>5.9180000000000003E-2</c:v>
                </c:pt>
                <c:pt idx="2611">
                  <c:v>5.9219999999999995E-2</c:v>
                </c:pt>
                <c:pt idx="2612">
                  <c:v>5.926E-2</c:v>
                </c:pt>
                <c:pt idx="2613">
                  <c:v>5.9279999999999999E-2</c:v>
                </c:pt>
                <c:pt idx="2614">
                  <c:v>5.9320000000000005E-2</c:v>
                </c:pt>
                <c:pt idx="2615">
                  <c:v>5.9340000000000004E-2</c:v>
                </c:pt>
                <c:pt idx="2616">
                  <c:v>5.9379999999999995E-2</c:v>
                </c:pt>
                <c:pt idx="2617">
                  <c:v>5.9400000000000001E-2</c:v>
                </c:pt>
                <c:pt idx="2618">
                  <c:v>5.944E-2</c:v>
                </c:pt>
                <c:pt idx="2619">
                  <c:v>5.9459999999999999E-2</c:v>
                </c:pt>
                <c:pt idx="2620">
                  <c:v>5.9500000000000004E-2</c:v>
                </c:pt>
                <c:pt idx="2621">
                  <c:v>5.9519999999999997E-2</c:v>
                </c:pt>
                <c:pt idx="2622">
                  <c:v>5.9560000000000002E-2</c:v>
                </c:pt>
                <c:pt idx="2623">
                  <c:v>5.9580000000000001E-2</c:v>
                </c:pt>
                <c:pt idx="2624">
                  <c:v>5.9619999999999999E-2</c:v>
                </c:pt>
                <c:pt idx="2625">
                  <c:v>5.9640000000000006E-2</c:v>
                </c:pt>
                <c:pt idx="2626">
                  <c:v>5.9679999999999997E-2</c:v>
                </c:pt>
                <c:pt idx="2627">
                  <c:v>5.9699999999999996E-2</c:v>
                </c:pt>
                <c:pt idx="2628">
                  <c:v>5.9740000000000001E-2</c:v>
                </c:pt>
                <c:pt idx="2629">
                  <c:v>5.9760000000000001E-2</c:v>
                </c:pt>
                <c:pt idx="2630">
                  <c:v>5.9800000000000006E-2</c:v>
                </c:pt>
                <c:pt idx="2631">
                  <c:v>5.9820000000000005E-2</c:v>
                </c:pt>
                <c:pt idx="2632">
                  <c:v>5.9859999999999997E-2</c:v>
                </c:pt>
                <c:pt idx="2633">
                  <c:v>5.9880000000000003E-2</c:v>
                </c:pt>
                <c:pt idx="2634">
                  <c:v>5.9920000000000001E-2</c:v>
                </c:pt>
                <c:pt idx="2635">
                  <c:v>5.994E-2</c:v>
                </c:pt>
                <c:pt idx="2636">
                  <c:v>5.9980000000000006E-2</c:v>
                </c:pt>
                <c:pt idx="2637">
                  <c:v>0.06</c:v>
                </c:pt>
                <c:pt idx="2638">
                  <c:v>6.0039999999999996E-2</c:v>
                </c:pt>
                <c:pt idx="2639">
                  <c:v>6.0060000000000002E-2</c:v>
                </c:pt>
                <c:pt idx="2640">
                  <c:v>6.0100000000000001E-2</c:v>
                </c:pt>
                <c:pt idx="2641">
                  <c:v>6.0119999999999993E-2</c:v>
                </c:pt>
                <c:pt idx="2642">
                  <c:v>6.0159999999999998E-2</c:v>
                </c:pt>
                <c:pt idx="2643">
                  <c:v>6.0179999999999997E-2</c:v>
                </c:pt>
                <c:pt idx="2644">
                  <c:v>6.0220000000000003E-2</c:v>
                </c:pt>
                <c:pt idx="2645">
                  <c:v>6.0240000000000002E-2</c:v>
                </c:pt>
                <c:pt idx="2646">
                  <c:v>6.0279999999999993E-2</c:v>
                </c:pt>
                <c:pt idx="2647">
                  <c:v>6.0299999999999999E-2</c:v>
                </c:pt>
                <c:pt idx="2648">
                  <c:v>6.0339999999999998E-2</c:v>
                </c:pt>
                <c:pt idx="2649">
                  <c:v>6.0359999999999997E-2</c:v>
                </c:pt>
                <c:pt idx="2650">
                  <c:v>6.0400000000000002E-2</c:v>
                </c:pt>
                <c:pt idx="2651">
                  <c:v>6.0420000000000001E-2</c:v>
                </c:pt>
                <c:pt idx="2652">
                  <c:v>6.046E-2</c:v>
                </c:pt>
                <c:pt idx="2653">
                  <c:v>6.0479999999999999E-2</c:v>
                </c:pt>
                <c:pt idx="2654">
                  <c:v>6.0519999999999997E-2</c:v>
                </c:pt>
                <c:pt idx="2655">
                  <c:v>6.0540000000000004E-2</c:v>
                </c:pt>
                <c:pt idx="2656">
                  <c:v>6.0579999999999995E-2</c:v>
                </c:pt>
                <c:pt idx="2657">
                  <c:v>6.0599999999999994E-2</c:v>
                </c:pt>
                <c:pt idx="2658">
                  <c:v>6.0639999999999999E-2</c:v>
                </c:pt>
                <c:pt idx="2659">
                  <c:v>6.0659999999999999E-2</c:v>
                </c:pt>
                <c:pt idx="2660">
                  <c:v>6.0700000000000004E-2</c:v>
                </c:pt>
                <c:pt idx="2661">
                  <c:v>6.0720000000000003E-2</c:v>
                </c:pt>
                <c:pt idx="2662">
                  <c:v>6.0759999999999995E-2</c:v>
                </c:pt>
                <c:pt idx="2663">
                  <c:v>6.0780000000000001E-2</c:v>
                </c:pt>
                <c:pt idx="2664">
                  <c:v>6.0819999999999999E-2</c:v>
                </c:pt>
                <c:pt idx="2665">
                  <c:v>6.0839999999999998E-2</c:v>
                </c:pt>
                <c:pt idx="2666">
                  <c:v>6.0880000000000004E-2</c:v>
                </c:pt>
                <c:pt idx="2667">
                  <c:v>6.0899999999999996E-2</c:v>
                </c:pt>
                <c:pt idx="2668">
                  <c:v>6.0940000000000001E-2</c:v>
                </c:pt>
                <c:pt idx="2669">
                  <c:v>6.096E-2</c:v>
                </c:pt>
                <c:pt idx="2670">
                  <c:v>6.0999999999999999E-2</c:v>
                </c:pt>
                <c:pt idx="2671">
                  <c:v>6.1020000000000005E-2</c:v>
                </c:pt>
                <c:pt idx="2672">
                  <c:v>6.1059999999999996E-2</c:v>
                </c:pt>
                <c:pt idx="2673">
                  <c:v>6.1079999999999995E-2</c:v>
                </c:pt>
                <c:pt idx="2674">
                  <c:v>6.1120000000000001E-2</c:v>
                </c:pt>
                <c:pt idx="2675">
                  <c:v>6.114E-2</c:v>
                </c:pt>
                <c:pt idx="2676">
                  <c:v>6.1180000000000005E-2</c:v>
                </c:pt>
                <c:pt idx="2677">
                  <c:v>6.1200000000000004E-2</c:v>
                </c:pt>
                <c:pt idx="2678">
                  <c:v>6.1239999999999996E-2</c:v>
                </c:pt>
                <c:pt idx="2679">
                  <c:v>6.1260000000000002E-2</c:v>
                </c:pt>
                <c:pt idx="2680">
                  <c:v>6.13E-2</c:v>
                </c:pt>
                <c:pt idx="2681">
                  <c:v>6.132E-2</c:v>
                </c:pt>
                <c:pt idx="2682">
                  <c:v>6.1359999999999998E-2</c:v>
                </c:pt>
                <c:pt idx="2683">
                  <c:v>6.1379999999999997E-2</c:v>
                </c:pt>
                <c:pt idx="2684">
                  <c:v>6.1420000000000002E-2</c:v>
                </c:pt>
                <c:pt idx="2685">
                  <c:v>6.1440000000000002E-2</c:v>
                </c:pt>
                <c:pt idx="2686">
                  <c:v>6.148E-2</c:v>
                </c:pt>
                <c:pt idx="2687">
                  <c:v>6.1500000000000006E-2</c:v>
                </c:pt>
                <c:pt idx="2688">
                  <c:v>6.1539999999999997E-2</c:v>
                </c:pt>
                <c:pt idx="2689">
                  <c:v>6.1559999999999997E-2</c:v>
                </c:pt>
                <c:pt idx="2690">
                  <c:v>6.1600000000000002E-2</c:v>
                </c:pt>
                <c:pt idx="2691">
                  <c:v>6.164E-2</c:v>
                </c:pt>
                <c:pt idx="2692">
                  <c:v>6.1660000000000006E-2</c:v>
                </c:pt>
                <c:pt idx="2693">
                  <c:v>6.1699999999999998E-2</c:v>
                </c:pt>
                <c:pt idx="2694">
                  <c:v>6.1719999999999997E-2</c:v>
                </c:pt>
                <c:pt idx="2695">
                  <c:v>6.1760000000000002E-2</c:v>
                </c:pt>
                <c:pt idx="2696">
                  <c:v>6.1780000000000002E-2</c:v>
                </c:pt>
                <c:pt idx="2697">
                  <c:v>6.1820000000000007E-2</c:v>
                </c:pt>
                <c:pt idx="2698">
                  <c:v>6.1839999999999999E-2</c:v>
                </c:pt>
                <c:pt idx="2699">
                  <c:v>6.1879999999999998E-2</c:v>
                </c:pt>
                <c:pt idx="2700">
                  <c:v>6.1900000000000004E-2</c:v>
                </c:pt>
                <c:pt idx="2701">
                  <c:v>6.1940000000000002E-2</c:v>
                </c:pt>
                <c:pt idx="2702">
                  <c:v>6.1959999999999994E-2</c:v>
                </c:pt>
                <c:pt idx="2703">
                  <c:v>6.2E-2</c:v>
                </c:pt>
                <c:pt idx="2704">
                  <c:v>6.2019999999999999E-2</c:v>
                </c:pt>
                <c:pt idx="2705">
                  <c:v>6.2060000000000004E-2</c:v>
                </c:pt>
                <c:pt idx="2706">
                  <c:v>6.2080000000000003E-2</c:v>
                </c:pt>
                <c:pt idx="2707">
                  <c:v>6.2119999999999995E-2</c:v>
                </c:pt>
                <c:pt idx="2708">
                  <c:v>6.2140000000000001E-2</c:v>
                </c:pt>
                <c:pt idx="2709">
                  <c:v>6.2179999999999999E-2</c:v>
                </c:pt>
                <c:pt idx="2710">
                  <c:v>6.2199999999999998E-2</c:v>
                </c:pt>
                <c:pt idx="2711">
                  <c:v>6.2240000000000004E-2</c:v>
                </c:pt>
                <c:pt idx="2712">
                  <c:v>6.2260000000000003E-2</c:v>
                </c:pt>
                <c:pt idx="2713">
                  <c:v>6.2300000000000001E-2</c:v>
                </c:pt>
                <c:pt idx="2714">
                  <c:v>6.232E-2</c:v>
                </c:pt>
                <c:pt idx="2715">
                  <c:v>6.2359999999999999E-2</c:v>
                </c:pt>
                <c:pt idx="2716">
                  <c:v>6.2380000000000005E-2</c:v>
                </c:pt>
                <c:pt idx="2717">
                  <c:v>6.2420000000000003E-2</c:v>
                </c:pt>
                <c:pt idx="2718">
                  <c:v>6.2439999999999996E-2</c:v>
                </c:pt>
                <c:pt idx="2719">
                  <c:v>6.2480000000000001E-2</c:v>
                </c:pt>
                <c:pt idx="2720">
                  <c:v>6.2519999999999992E-2</c:v>
                </c:pt>
                <c:pt idx="2721">
                  <c:v>6.2539999999999998E-2</c:v>
                </c:pt>
                <c:pt idx="2722">
                  <c:v>6.2560000000000004E-2</c:v>
                </c:pt>
                <c:pt idx="2723">
                  <c:v>6.2600000000000003E-2</c:v>
                </c:pt>
                <c:pt idx="2724">
                  <c:v>6.2619999999999995E-2</c:v>
                </c:pt>
                <c:pt idx="2725">
                  <c:v>6.2659999999999993E-2</c:v>
                </c:pt>
                <c:pt idx="2726">
                  <c:v>6.268E-2</c:v>
                </c:pt>
                <c:pt idx="2727">
                  <c:v>6.2719999999999998E-2</c:v>
                </c:pt>
                <c:pt idx="2728">
                  <c:v>6.2740000000000004E-2</c:v>
                </c:pt>
                <c:pt idx="2729">
                  <c:v>6.2780000000000002E-2</c:v>
                </c:pt>
                <c:pt idx="2730">
                  <c:v>6.2820000000000001E-2</c:v>
                </c:pt>
                <c:pt idx="2731">
                  <c:v>6.2839999999999993E-2</c:v>
                </c:pt>
                <c:pt idx="2732">
                  <c:v>6.2859999999999999E-2</c:v>
                </c:pt>
                <c:pt idx="2733">
                  <c:v>6.2899999999999998E-2</c:v>
                </c:pt>
                <c:pt idx="2734">
                  <c:v>6.2920000000000004E-2</c:v>
                </c:pt>
                <c:pt idx="2735">
                  <c:v>6.2960000000000002E-2</c:v>
                </c:pt>
                <c:pt idx="2736">
                  <c:v>6.2979999999999994E-2</c:v>
                </c:pt>
                <c:pt idx="2737">
                  <c:v>6.3019999999999993E-2</c:v>
                </c:pt>
                <c:pt idx="2738">
                  <c:v>6.3060000000000005E-2</c:v>
                </c:pt>
                <c:pt idx="2739">
                  <c:v>6.3079999999999997E-2</c:v>
                </c:pt>
                <c:pt idx="2740">
                  <c:v>6.3099999999999989E-2</c:v>
                </c:pt>
                <c:pt idx="2741">
                  <c:v>6.3140000000000002E-2</c:v>
                </c:pt>
                <c:pt idx="2742">
                  <c:v>6.318E-2</c:v>
                </c:pt>
                <c:pt idx="2743">
                  <c:v>6.3200000000000006E-2</c:v>
                </c:pt>
                <c:pt idx="2744">
                  <c:v>6.3240000000000005E-2</c:v>
                </c:pt>
                <c:pt idx="2745">
                  <c:v>6.3259999999999997E-2</c:v>
                </c:pt>
                <c:pt idx="2746">
                  <c:v>6.3299999999999995E-2</c:v>
                </c:pt>
                <c:pt idx="2747">
                  <c:v>6.3320000000000001E-2</c:v>
                </c:pt>
                <c:pt idx="2748">
                  <c:v>6.336E-2</c:v>
                </c:pt>
                <c:pt idx="2749">
                  <c:v>6.3380000000000006E-2</c:v>
                </c:pt>
                <c:pt idx="2750">
                  <c:v>6.341999999999999E-2</c:v>
                </c:pt>
                <c:pt idx="2751">
                  <c:v>6.3439999999999996E-2</c:v>
                </c:pt>
                <c:pt idx="2752">
                  <c:v>6.3479999999999995E-2</c:v>
                </c:pt>
                <c:pt idx="2753">
                  <c:v>6.3500000000000001E-2</c:v>
                </c:pt>
                <c:pt idx="2754">
                  <c:v>6.3539999999999999E-2</c:v>
                </c:pt>
                <c:pt idx="2755">
                  <c:v>6.3560000000000005E-2</c:v>
                </c:pt>
                <c:pt idx="2756">
                  <c:v>6.3600000000000004E-2</c:v>
                </c:pt>
                <c:pt idx="2757">
                  <c:v>6.3640000000000002E-2</c:v>
                </c:pt>
                <c:pt idx="2758">
                  <c:v>6.3659999999999994E-2</c:v>
                </c:pt>
                <c:pt idx="2759">
                  <c:v>6.3700000000000007E-2</c:v>
                </c:pt>
                <c:pt idx="2760">
                  <c:v>6.3719999999999999E-2</c:v>
                </c:pt>
                <c:pt idx="2761">
                  <c:v>6.3759999999999997E-2</c:v>
                </c:pt>
                <c:pt idx="2762">
                  <c:v>6.3780000000000003E-2</c:v>
                </c:pt>
                <c:pt idx="2763">
                  <c:v>6.3820000000000002E-2</c:v>
                </c:pt>
                <c:pt idx="2764">
                  <c:v>6.3840000000000008E-2</c:v>
                </c:pt>
                <c:pt idx="2765">
                  <c:v>6.3879999999999992E-2</c:v>
                </c:pt>
                <c:pt idx="2766">
                  <c:v>6.3899999999999998E-2</c:v>
                </c:pt>
                <c:pt idx="2767">
                  <c:v>6.3939999999999997E-2</c:v>
                </c:pt>
                <c:pt idx="2768">
                  <c:v>6.3960000000000003E-2</c:v>
                </c:pt>
                <c:pt idx="2769">
                  <c:v>6.4000000000000001E-2</c:v>
                </c:pt>
                <c:pt idx="2770">
                  <c:v>6.4020000000000007E-2</c:v>
                </c:pt>
                <c:pt idx="2771">
                  <c:v>6.4059999999999992E-2</c:v>
                </c:pt>
                <c:pt idx="2772">
                  <c:v>6.4100000000000004E-2</c:v>
                </c:pt>
                <c:pt idx="2773">
                  <c:v>6.4119999999999996E-2</c:v>
                </c:pt>
                <c:pt idx="2774">
                  <c:v>6.4160000000000009E-2</c:v>
                </c:pt>
                <c:pt idx="2775">
                  <c:v>6.4180000000000001E-2</c:v>
                </c:pt>
                <c:pt idx="2776">
                  <c:v>6.4219999999999999E-2</c:v>
                </c:pt>
                <c:pt idx="2777">
                  <c:v>6.4240000000000005E-2</c:v>
                </c:pt>
                <c:pt idx="2778">
                  <c:v>6.4280000000000004E-2</c:v>
                </c:pt>
                <c:pt idx="2779">
                  <c:v>6.4299999999999996E-2</c:v>
                </c:pt>
                <c:pt idx="2780">
                  <c:v>6.4340000000000008E-2</c:v>
                </c:pt>
                <c:pt idx="2781">
                  <c:v>6.4360000000000001E-2</c:v>
                </c:pt>
                <c:pt idx="2782">
                  <c:v>6.4399999999999999E-2</c:v>
                </c:pt>
                <c:pt idx="2783">
                  <c:v>6.4420000000000005E-2</c:v>
                </c:pt>
                <c:pt idx="2784">
                  <c:v>6.4460000000000003E-2</c:v>
                </c:pt>
                <c:pt idx="2785">
                  <c:v>6.4500000000000002E-2</c:v>
                </c:pt>
                <c:pt idx="2786">
                  <c:v>6.4519999999999994E-2</c:v>
                </c:pt>
                <c:pt idx="2787">
                  <c:v>6.4560000000000006E-2</c:v>
                </c:pt>
                <c:pt idx="2788">
                  <c:v>6.4579999999999999E-2</c:v>
                </c:pt>
                <c:pt idx="2789">
                  <c:v>6.4619999999999997E-2</c:v>
                </c:pt>
                <c:pt idx="2790">
                  <c:v>6.4640000000000003E-2</c:v>
                </c:pt>
                <c:pt idx="2791">
                  <c:v>6.4680000000000001E-2</c:v>
                </c:pt>
                <c:pt idx="2792">
                  <c:v>6.4699999999999994E-2</c:v>
                </c:pt>
                <c:pt idx="2793">
                  <c:v>6.4740000000000006E-2</c:v>
                </c:pt>
                <c:pt idx="2794">
                  <c:v>6.4759999999999998E-2</c:v>
                </c:pt>
                <c:pt idx="2795">
                  <c:v>6.480000000000001E-2</c:v>
                </c:pt>
                <c:pt idx="2796">
                  <c:v>6.4820000000000003E-2</c:v>
                </c:pt>
                <c:pt idx="2797">
                  <c:v>6.4860000000000001E-2</c:v>
                </c:pt>
                <c:pt idx="2798">
                  <c:v>6.4880000000000007E-2</c:v>
                </c:pt>
                <c:pt idx="2799">
                  <c:v>6.4920000000000005E-2</c:v>
                </c:pt>
                <c:pt idx="2800">
                  <c:v>6.4939999999999998E-2</c:v>
                </c:pt>
                <c:pt idx="2801">
                  <c:v>6.4979999999999996E-2</c:v>
                </c:pt>
                <c:pt idx="2802">
                  <c:v>6.5000000000000002E-2</c:v>
                </c:pt>
                <c:pt idx="2803">
                  <c:v>6.5040000000000001E-2</c:v>
                </c:pt>
                <c:pt idx="2804">
                  <c:v>6.5079999999999999E-2</c:v>
                </c:pt>
                <c:pt idx="2805">
                  <c:v>6.5099999999999991E-2</c:v>
                </c:pt>
                <c:pt idx="2806">
                  <c:v>6.5140000000000003E-2</c:v>
                </c:pt>
                <c:pt idx="2807">
                  <c:v>6.5159999999999996E-2</c:v>
                </c:pt>
                <c:pt idx="2808">
                  <c:v>6.5199999999999994E-2</c:v>
                </c:pt>
                <c:pt idx="2809">
                  <c:v>6.522E-2</c:v>
                </c:pt>
                <c:pt idx="2810">
                  <c:v>6.5259999999999999E-2</c:v>
                </c:pt>
                <c:pt idx="2811">
                  <c:v>6.5279999999999991E-2</c:v>
                </c:pt>
                <c:pt idx="2812">
                  <c:v>6.5320000000000003E-2</c:v>
                </c:pt>
                <c:pt idx="2813">
                  <c:v>6.5339999999999995E-2</c:v>
                </c:pt>
                <c:pt idx="2814">
                  <c:v>6.5380000000000008E-2</c:v>
                </c:pt>
                <c:pt idx="2815">
                  <c:v>6.54E-2</c:v>
                </c:pt>
                <c:pt idx="2816">
                  <c:v>6.5439999999999998E-2</c:v>
                </c:pt>
                <c:pt idx="2817">
                  <c:v>6.5460000000000004E-2</c:v>
                </c:pt>
                <c:pt idx="2818">
                  <c:v>6.5500000000000003E-2</c:v>
                </c:pt>
                <c:pt idx="2819">
                  <c:v>6.5540000000000001E-2</c:v>
                </c:pt>
                <c:pt idx="2820">
                  <c:v>6.5560000000000007E-2</c:v>
                </c:pt>
                <c:pt idx="2821">
                  <c:v>6.5599999999999992E-2</c:v>
                </c:pt>
                <c:pt idx="2822">
                  <c:v>6.5619999999999998E-2</c:v>
                </c:pt>
                <c:pt idx="2823">
                  <c:v>6.5659999999999996E-2</c:v>
                </c:pt>
                <c:pt idx="2824">
                  <c:v>6.5680000000000002E-2</c:v>
                </c:pt>
                <c:pt idx="2825">
                  <c:v>6.5720000000000001E-2</c:v>
                </c:pt>
                <c:pt idx="2826">
                  <c:v>6.5759999999999999E-2</c:v>
                </c:pt>
                <c:pt idx="2827">
                  <c:v>6.5780000000000005E-2</c:v>
                </c:pt>
                <c:pt idx="2828">
                  <c:v>6.5799999999999997E-2</c:v>
                </c:pt>
                <c:pt idx="2829">
                  <c:v>6.5839999999999996E-2</c:v>
                </c:pt>
                <c:pt idx="2830">
                  <c:v>6.5860000000000002E-2</c:v>
                </c:pt>
                <c:pt idx="2831">
                  <c:v>6.59E-2</c:v>
                </c:pt>
                <c:pt idx="2832">
                  <c:v>6.5919999999999992E-2</c:v>
                </c:pt>
                <c:pt idx="2833">
                  <c:v>6.5960000000000005E-2</c:v>
                </c:pt>
                <c:pt idx="2834">
                  <c:v>6.5979999999999997E-2</c:v>
                </c:pt>
                <c:pt idx="2835">
                  <c:v>6.6020000000000009E-2</c:v>
                </c:pt>
                <c:pt idx="2836">
                  <c:v>6.6040000000000001E-2</c:v>
                </c:pt>
                <c:pt idx="2837">
                  <c:v>6.608E-2</c:v>
                </c:pt>
                <c:pt idx="2838">
                  <c:v>6.6119999999999998E-2</c:v>
                </c:pt>
                <c:pt idx="2839">
                  <c:v>6.6140000000000004E-2</c:v>
                </c:pt>
                <c:pt idx="2840">
                  <c:v>6.6180000000000003E-2</c:v>
                </c:pt>
                <c:pt idx="2841">
                  <c:v>6.6199999999999995E-2</c:v>
                </c:pt>
                <c:pt idx="2842">
                  <c:v>6.6239999999999993E-2</c:v>
                </c:pt>
                <c:pt idx="2843">
                  <c:v>6.6259999999999999E-2</c:v>
                </c:pt>
                <c:pt idx="2844">
                  <c:v>6.6299999999999998E-2</c:v>
                </c:pt>
                <c:pt idx="2845">
                  <c:v>6.631999999999999E-2</c:v>
                </c:pt>
                <c:pt idx="2846">
                  <c:v>6.6360000000000002E-2</c:v>
                </c:pt>
                <c:pt idx="2847">
                  <c:v>6.6379999999999995E-2</c:v>
                </c:pt>
                <c:pt idx="2848">
                  <c:v>6.6420000000000007E-2</c:v>
                </c:pt>
                <c:pt idx="2849">
                  <c:v>6.6460000000000005E-2</c:v>
                </c:pt>
                <c:pt idx="2850">
                  <c:v>6.6479999999999997E-2</c:v>
                </c:pt>
                <c:pt idx="2851">
                  <c:v>6.6519999999999996E-2</c:v>
                </c:pt>
                <c:pt idx="2852">
                  <c:v>6.6540000000000002E-2</c:v>
                </c:pt>
                <c:pt idx="2853">
                  <c:v>6.658E-2</c:v>
                </c:pt>
                <c:pt idx="2854">
                  <c:v>6.6600000000000006E-2</c:v>
                </c:pt>
                <c:pt idx="2855">
                  <c:v>6.6639999999999991E-2</c:v>
                </c:pt>
                <c:pt idx="2856">
                  <c:v>6.6659999999999997E-2</c:v>
                </c:pt>
                <c:pt idx="2857">
                  <c:v>6.6699999999999995E-2</c:v>
                </c:pt>
                <c:pt idx="2858">
                  <c:v>6.6740000000000008E-2</c:v>
                </c:pt>
                <c:pt idx="2859">
                  <c:v>6.676E-2</c:v>
                </c:pt>
                <c:pt idx="2860">
                  <c:v>6.6799999999999998E-2</c:v>
                </c:pt>
                <c:pt idx="2861">
                  <c:v>6.6820000000000004E-2</c:v>
                </c:pt>
                <c:pt idx="2862">
                  <c:v>6.6860000000000003E-2</c:v>
                </c:pt>
                <c:pt idx="2863">
                  <c:v>6.6879999999999995E-2</c:v>
                </c:pt>
                <c:pt idx="2864">
                  <c:v>6.6920000000000007E-2</c:v>
                </c:pt>
                <c:pt idx="2865">
                  <c:v>6.6959999999999992E-2</c:v>
                </c:pt>
                <c:pt idx="2866">
                  <c:v>6.6979999999999998E-2</c:v>
                </c:pt>
                <c:pt idx="2867">
                  <c:v>6.7000000000000004E-2</c:v>
                </c:pt>
                <c:pt idx="2868">
                  <c:v>6.7040000000000002E-2</c:v>
                </c:pt>
                <c:pt idx="2869">
                  <c:v>6.7060000000000008E-2</c:v>
                </c:pt>
                <c:pt idx="2870">
                  <c:v>6.7099999999999993E-2</c:v>
                </c:pt>
                <c:pt idx="2871">
                  <c:v>6.7140000000000005E-2</c:v>
                </c:pt>
                <c:pt idx="2872">
                  <c:v>6.7159999999999997E-2</c:v>
                </c:pt>
                <c:pt idx="2873">
                  <c:v>6.7199999999999996E-2</c:v>
                </c:pt>
                <c:pt idx="2874">
                  <c:v>6.7220000000000002E-2</c:v>
                </c:pt>
                <c:pt idx="2875">
                  <c:v>6.726E-2</c:v>
                </c:pt>
                <c:pt idx="2876">
                  <c:v>6.7279999999999993E-2</c:v>
                </c:pt>
                <c:pt idx="2877">
                  <c:v>6.7320000000000005E-2</c:v>
                </c:pt>
                <c:pt idx="2878">
                  <c:v>6.7339999999999997E-2</c:v>
                </c:pt>
                <c:pt idx="2879">
                  <c:v>6.7380000000000009E-2</c:v>
                </c:pt>
                <c:pt idx="2880">
                  <c:v>6.7419999999999994E-2</c:v>
                </c:pt>
                <c:pt idx="2881">
                  <c:v>6.744E-2</c:v>
                </c:pt>
                <c:pt idx="2882">
                  <c:v>6.7479999999999998E-2</c:v>
                </c:pt>
                <c:pt idx="2883">
                  <c:v>6.7500000000000004E-2</c:v>
                </c:pt>
                <c:pt idx="2884">
                  <c:v>6.7539999999999989E-2</c:v>
                </c:pt>
                <c:pt idx="2885">
                  <c:v>6.7560000000000009E-2</c:v>
                </c:pt>
                <c:pt idx="2886">
                  <c:v>6.7599999999999993E-2</c:v>
                </c:pt>
                <c:pt idx="2887">
                  <c:v>6.762E-2</c:v>
                </c:pt>
                <c:pt idx="2888">
                  <c:v>6.7659999999999998E-2</c:v>
                </c:pt>
                <c:pt idx="2889">
                  <c:v>6.7680000000000004E-2</c:v>
                </c:pt>
                <c:pt idx="2890">
                  <c:v>6.7720000000000002E-2</c:v>
                </c:pt>
                <c:pt idx="2891">
                  <c:v>6.7760000000000001E-2</c:v>
                </c:pt>
                <c:pt idx="2892">
                  <c:v>6.7779999999999993E-2</c:v>
                </c:pt>
                <c:pt idx="2893">
                  <c:v>6.7820000000000005E-2</c:v>
                </c:pt>
                <c:pt idx="2894">
                  <c:v>6.7839999999999998E-2</c:v>
                </c:pt>
                <c:pt idx="2895">
                  <c:v>6.7879999999999996E-2</c:v>
                </c:pt>
                <c:pt idx="2896">
                  <c:v>6.7900000000000002E-2</c:v>
                </c:pt>
                <c:pt idx="2897">
                  <c:v>6.794E-2</c:v>
                </c:pt>
                <c:pt idx="2898">
                  <c:v>6.7960000000000007E-2</c:v>
                </c:pt>
                <c:pt idx="2899">
                  <c:v>6.8000000000000005E-2</c:v>
                </c:pt>
                <c:pt idx="2900">
                  <c:v>6.8019999999999997E-2</c:v>
                </c:pt>
                <c:pt idx="2901">
                  <c:v>6.8059999999999996E-2</c:v>
                </c:pt>
                <c:pt idx="2902">
                  <c:v>6.8099999999999994E-2</c:v>
                </c:pt>
                <c:pt idx="2903">
                  <c:v>6.812E-2</c:v>
                </c:pt>
                <c:pt idx="2904">
                  <c:v>6.8159999999999998E-2</c:v>
                </c:pt>
                <c:pt idx="2905">
                  <c:v>6.8179999999999991E-2</c:v>
                </c:pt>
                <c:pt idx="2906">
                  <c:v>6.8220000000000003E-2</c:v>
                </c:pt>
                <c:pt idx="2907">
                  <c:v>6.8239999999999995E-2</c:v>
                </c:pt>
                <c:pt idx="2908">
                  <c:v>6.8280000000000007E-2</c:v>
                </c:pt>
                <c:pt idx="2909">
                  <c:v>6.83E-2</c:v>
                </c:pt>
                <c:pt idx="2910">
                  <c:v>6.8339999999999998E-2</c:v>
                </c:pt>
                <c:pt idx="2911">
                  <c:v>6.8360000000000004E-2</c:v>
                </c:pt>
                <c:pt idx="2912">
                  <c:v>6.8400000000000002E-2</c:v>
                </c:pt>
                <c:pt idx="2913">
                  <c:v>6.8440000000000001E-2</c:v>
                </c:pt>
                <c:pt idx="2914">
                  <c:v>6.8460000000000007E-2</c:v>
                </c:pt>
                <c:pt idx="2915">
                  <c:v>6.8499999999999991E-2</c:v>
                </c:pt>
                <c:pt idx="2916">
                  <c:v>6.8519999999999998E-2</c:v>
                </c:pt>
                <c:pt idx="2917">
                  <c:v>6.8559999999999996E-2</c:v>
                </c:pt>
                <c:pt idx="2918">
                  <c:v>6.8580000000000002E-2</c:v>
                </c:pt>
                <c:pt idx="2919">
                  <c:v>6.862E-2</c:v>
                </c:pt>
                <c:pt idx="2920">
                  <c:v>6.8639999999999993E-2</c:v>
                </c:pt>
                <c:pt idx="2921">
                  <c:v>6.8680000000000005E-2</c:v>
                </c:pt>
                <c:pt idx="2922">
                  <c:v>6.8720000000000003E-2</c:v>
                </c:pt>
                <c:pt idx="2923">
                  <c:v>6.8739999999999996E-2</c:v>
                </c:pt>
                <c:pt idx="2924">
                  <c:v>6.8780000000000008E-2</c:v>
                </c:pt>
                <c:pt idx="2925">
                  <c:v>6.88E-2</c:v>
                </c:pt>
                <c:pt idx="2926">
                  <c:v>6.8839999999999998E-2</c:v>
                </c:pt>
                <c:pt idx="2927">
                  <c:v>6.8860000000000005E-2</c:v>
                </c:pt>
                <c:pt idx="2928">
                  <c:v>6.8900000000000003E-2</c:v>
                </c:pt>
                <c:pt idx="2929">
                  <c:v>6.8920000000000009E-2</c:v>
                </c:pt>
                <c:pt idx="2930">
                  <c:v>6.8959999999999994E-2</c:v>
                </c:pt>
                <c:pt idx="2931">
                  <c:v>6.9000000000000006E-2</c:v>
                </c:pt>
                <c:pt idx="2932">
                  <c:v>6.9019999999999998E-2</c:v>
                </c:pt>
                <c:pt idx="2933">
                  <c:v>6.9059999999999996E-2</c:v>
                </c:pt>
                <c:pt idx="2934">
                  <c:v>6.9080000000000003E-2</c:v>
                </c:pt>
                <c:pt idx="2935">
                  <c:v>6.9120000000000001E-2</c:v>
                </c:pt>
                <c:pt idx="2936">
                  <c:v>6.9139999999999993E-2</c:v>
                </c:pt>
                <c:pt idx="2937">
                  <c:v>6.9180000000000005E-2</c:v>
                </c:pt>
                <c:pt idx="2938">
                  <c:v>6.9199999999999998E-2</c:v>
                </c:pt>
                <c:pt idx="2939">
                  <c:v>6.924000000000001E-2</c:v>
                </c:pt>
                <c:pt idx="2940">
                  <c:v>6.9260000000000002E-2</c:v>
                </c:pt>
                <c:pt idx="2941">
                  <c:v>6.93E-2</c:v>
                </c:pt>
                <c:pt idx="2942">
                  <c:v>6.9339999999999999E-2</c:v>
                </c:pt>
                <c:pt idx="2943">
                  <c:v>6.9360000000000005E-2</c:v>
                </c:pt>
                <c:pt idx="2944">
                  <c:v>6.9400000000000003E-2</c:v>
                </c:pt>
                <c:pt idx="2945">
                  <c:v>6.9419999999999996E-2</c:v>
                </c:pt>
                <c:pt idx="2946">
                  <c:v>6.9459999999999994E-2</c:v>
                </c:pt>
                <c:pt idx="2947">
                  <c:v>6.948E-2</c:v>
                </c:pt>
                <c:pt idx="2948">
                  <c:v>6.9519999999999998E-2</c:v>
                </c:pt>
                <c:pt idx="2949">
                  <c:v>6.9539999999999991E-2</c:v>
                </c:pt>
                <c:pt idx="2950">
                  <c:v>6.9580000000000003E-2</c:v>
                </c:pt>
                <c:pt idx="2951">
                  <c:v>6.9620000000000001E-2</c:v>
                </c:pt>
                <c:pt idx="2952">
                  <c:v>6.9640000000000007E-2</c:v>
                </c:pt>
                <c:pt idx="2953">
                  <c:v>6.9680000000000006E-2</c:v>
                </c:pt>
                <c:pt idx="2954">
                  <c:v>6.9699999999999998E-2</c:v>
                </c:pt>
                <c:pt idx="2955">
                  <c:v>6.9739999999999996E-2</c:v>
                </c:pt>
                <c:pt idx="2956">
                  <c:v>6.9760000000000003E-2</c:v>
                </c:pt>
                <c:pt idx="2957">
                  <c:v>6.9800000000000001E-2</c:v>
                </c:pt>
                <c:pt idx="2958">
                  <c:v>6.9839999999999999E-2</c:v>
                </c:pt>
                <c:pt idx="2959">
                  <c:v>6.9859999999999992E-2</c:v>
                </c:pt>
                <c:pt idx="2960">
                  <c:v>6.9900000000000004E-2</c:v>
                </c:pt>
                <c:pt idx="2961">
                  <c:v>6.9919999999999996E-2</c:v>
                </c:pt>
                <c:pt idx="2962">
                  <c:v>6.9960000000000008E-2</c:v>
                </c:pt>
                <c:pt idx="2963">
                  <c:v>6.9980000000000001E-2</c:v>
                </c:pt>
                <c:pt idx="2964">
                  <c:v>7.0019999999999999E-2</c:v>
                </c:pt>
                <c:pt idx="2965">
                  <c:v>7.0059999999999997E-2</c:v>
                </c:pt>
                <c:pt idx="2966">
                  <c:v>7.0080000000000003E-2</c:v>
                </c:pt>
                <c:pt idx="2967">
                  <c:v>7.0120000000000002E-2</c:v>
                </c:pt>
                <c:pt idx="2968">
                  <c:v>7.0140000000000008E-2</c:v>
                </c:pt>
                <c:pt idx="2969">
                  <c:v>7.0179999999999992E-2</c:v>
                </c:pt>
                <c:pt idx="2970">
                  <c:v>7.0199999999999999E-2</c:v>
                </c:pt>
                <c:pt idx="2971">
                  <c:v>7.0239999999999997E-2</c:v>
                </c:pt>
                <c:pt idx="2972">
                  <c:v>7.0279999999999995E-2</c:v>
                </c:pt>
                <c:pt idx="2973">
                  <c:v>7.0300000000000001E-2</c:v>
                </c:pt>
                <c:pt idx="2974">
                  <c:v>7.034E-2</c:v>
                </c:pt>
                <c:pt idx="2975">
                  <c:v>7.0359999999999992E-2</c:v>
                </c:pt>
                <c:pt idx="2976">
                  <c:v>7.0400000000000004E-2</c:v>
                </c:pt>
                <c:pt idx="2977">
                  <c:v>7.0419999999999996E-2</c:v>
                </c:pt>
                <c:pt idx="2978">
                  <c:v>7.0460000000000009E-2</c:v>
                </c:pt>
                <c:pt idx="2979">
                  <c:v>7.0499999999999993E-2</c:v>
                </c:pt>
                <c:pt idx="2980">
                  <c:v>7.0519999999999999E-2</c:v>
                </c:pt>
                <c:pt idx="2981">
                  <c:v>7.0559999999999998E-2</c:v>
                </c:pt>
                <c:pt idx="2982">
                  <c:v>7.0580000000000004E-2</c:v>
                </c:pt>
                <c:pt idx="2983">
                  <c:v>7.0620000000000002E-2</c:v>
                </c:pt>
                <c:pt idx="2984">
                  <c:v>7.0639999999999994E-2</c:v>
                </c:pt>
                <c:pt idx="2985">
                  <c:v>7.0679999999999993E-2</c:v>
                </c:pt>
                <c:pt idx="2986">
                  <c:v>7.0699999999999999E-2</c:v>
                </c:pt>
                <c:pt idx="2987">
                  <c:v>7.0739999999999997E-2</c:v>
                </c:pt>
                <c:pt idx="2988">
                  <c:v>7.078000000000001E-2</c:v>
                </c:pt>
                <c:pt idx="2989">
                  <c:v>7.0800000000000002E-2</c:v>
                </c:pt>
                <c:pt idx="2990">
                  <c:v>7.084E-2</c:v>
                </c:pt>
                <c:pt idx="2991">
                  <c:v>7.0860000000000006E-2</c:v>
                </c:pt>
                <c:pt idx="2992">
                  <c:v>7.0900000000000005E-2</c:v>
                </c:pt>
                <c:pt idx="2993">
                  <c:v>7.0919999999999997E-2</c:v>
                </c:pt>
                <c:pt idx="2994">
                  <c:v>7.0959999999999995E-2</c:v>
                </c:pt>
                <c:pt idx="2995">
                  <c:v>7.0980000000000001E-2</c:v>
                </c:pt>
                <c:pt idx="2996">
                  <c:v>7.102E-2</c:v>
                </c:pt>
                <c:pt idx="2997">
                  <c:v>7.1059999999999998E-2</c:v>
                </c:pt>
                <c:pt idx="2998">
                  <c:v>7.107999999999999E-2</c:v>
                </c:pt>
                <c:pt idx="2999">
                  <c:v>7.1120000000000003E-2</c:v>
                </c:pt>
                <c:pt idx="3000">
                  <c:v>7.1139999999999995E-2</c:v>
                </c:pt>
                <c:pt idx="3001">
                  <c:v>7.1180000000000007E-2</c:v>
                </c:pt>
                <c:pt idx="3002">
                  <c:v>7.1199999999999999E-2</c:v>
                </c:pt>
                <c:pt idx="3003">
                  <c:v>7.1239999999999998E-2</c:v>
                </c:pt>
                <c:pt idx="3004">
                  <c:v>7.1279999999999996E-2</c:v>
                </c:pt>
                <c:pt idx="3005">
                  <c:v>7.1300000000000002E-2</c:v>
                </c:pt>
                <c:pt idx="3006">
                  <c:v>7.1340000000000001E-2</c:v>
                </c:pt>
                <c:pt idx="3007">
                  <c:v>7.1360000000000007E-2</c:v>
                </c:pt>
                <c:pt idx="3008">
                  <c:v>7.1399999999999991E-2</c:v>
                </c:pt>
                <c:pt idx="3009">
                  <c:v>7.1419999999999997E-2</c:v>
                </c:pt>
                <c:pt idx="3010">
                  <c:v>7.1459999999999996E-2</c:v>
                </c:pt>
                <c:pt idx="3011">
                  <c:v>7.1480000000000002E-2</c:v>
                </c:pt>
                <c:pt idx="3012">
                  <c:v>7.152E-2</c:v>
                </c:pt>
                <c:pt idx="3013">
                  <c:v>7.1539999999999992E-2</c:v>
                </c:pt>
                <c:pt idx="3014">
                  <c:v>7.1580000000000005E-2</c:v>
                </c:pt>
                <c:pt idx="3015">
                  <c:v>7.1620000000000003E-2</c:v>
                </c:pt>
                <c:pt idx="3016">
                  <c:v>7.1639999999999995E-2</c:v>
                </c:pt>
                <c:pt idx="3017">
                  <c:v>7.1680000000000008E-2</c:v>
                </c:pt>
                <c:pt idx="3018">
                  <c:v>7.17E-2</c:v>
                </c:pt>
                <c:pt idx="3019">
                  <c:v>7.1739999999999998E-2</c:v>
                </c:pt>
                <c:pt idx="3020">
                  <c:v>7.1760000000000004E-2</c:v>
                </c:pt>
                <c:pt idx="3021">
                  <c:v>7.1800000000000003E-2</c:v>
                </c:pt>
                <c:pt idx="3022">
                  <c:v>7.1840000000000001E-2</c:v>
                </c:pt>
                <c:pt idx="3023">
                  <c:v>7.1859999999999993E-2</c:v>
                </c:pt>
                <c:pt idx="3024">
                  <c:v>7.1900000000000006E-2</c:v>
                </c:pt>
                <c:pt idx="3025">
                  <c:v>7.1919999999999998E-2</c:v>
                </c:pt>
                <c:pt idx="3026">
                  <c:v>7.1959999999999996E-2</c:v>
                </c:pt>
                <c:pt idx="3027">
                  <c:v>7.1980000000000002E-2</c:v>
                </c:pt>
                <c:pt idx="3028">
                  <c:v>7.2020000000000001E-2</c:v>
                </c:pt>
                <c:pt idx="3029">
                  <c:v>7.2059999999999999E-2</c:v>
                </c:pt>
                <c:pt idx="3030">
                  <c:v>7.2080000000000005E-2</c:v>
                </c:pt>
                <c:pt idx="3031">
                  <c:v>7.2120000000000004E-2</c:v>
                </c:pt>
                <c:pt idx="3032">
                  <c:v>7.214000000000001E-2</c:v>
                </c:pt>
                <c:pt idx="3033">
                  <c:v>7.2179999999999994E-2</c:v>
                </c:pt>
                <c:pt idx="3034">
                  <c:v>7.22E-2</c:v>
                </c:pt>
                <c:pt idx="3035">
                  <c:v>7.2239999999999999E-2</c:v>
                </c:pt>
                <c:pt idx="3036">
                  <c:v>7.2260000000000005E-2</c:v>
                </c:pt>
                <c:pt idx="3037">
                  <c:v>7.2300000000000003E-2</c:v>
                </c:pt>
                <c:pt idx="3038">
                  <c:v>7.2340000000000002E-2</c:v>
                </c:pt>
                <c:pt idx="3039">
                  <c:v>7.2359999999999994E-2</c:v>
                </c:pt>
                <c:pt idx="3040">
                  <c:v>7.2400000000000006E-2</c:v>
                </c:pt>
                <c:pt idx="3041">
                  <c:v>7.2419999999999998E-2</c:v>
                </c:pt>
                <c:pt idx="3042">
                  <c:v>7.2460000000000011E-2</c:v>
                </c:pt>
                <c:pt idx="3043">
                  <c:v>7.2499999999999995E-2</c:v>
                </c:pt>
                <c:pt idx="3044">
                  <c:v>7.2520000000000001E-2</c:v>
                </c:pt>
                <c:pt idx="3045">
                  <c:v>7.2559999999999999E-2</c:v>
                </c:pt>
                <c:pt idx="3046">
                  <c:v>7.2580000000000006E-2</c:v>
                </c:pt>
                <c:pt idx="3047">
                  <c:v>7.261999999999999E-2</c:v>
                </c:pt>
                <c:pt idx="3048">
                  <c:v>7.2639999999999996E-2</c:v>
                </c:pt>
                <c:pt idx="3049">
                  <c:v>7.2679999999999995E-2</c:v>
                </c:pt>
                <c:pt idx="3050">
                  <c:v>7.2720000000000007E-2</c:v>
                </c:pt>
                <c:pt idx="3051">
                  <c:v>7.2739999999999999E-2</c:v>
                </c:pt>
                <c:pt idx="3052">
                  <c:v>7.2779999999999997E-2</c:v>
                </c:pt>
                <c:pt idx="3053">
                  <c:v>7.2800000000000004E-2</c:v>
                </c:pt>
                <c:pt idx="3054">
                  <c:v>7.2840000000000002E-2</c:v>
                </c:pt>
                <c:pt idx="3055">
                  <c:v>7.288E-2</c:v>
                </c:pt>
                <c:pt idx="3056">
                  <c:v>7.2900000000000006E-2</c:v>
                </c:pt>
                <c:pt idx="3057">
                  <c:v>7.2939999999999991E-2</c:v>
                </c:pt>
                <c:pt idx="3058">
                  <c:v>7.2959999999999997E-2</c:v>
                </c:pt>
                <c:pt idx="3059">
                  <c:v>7.2999999999999995E-2</c:v>
                </c:pt>
                <c:pt idx="3060">
                  <c:v>7.3020000000000002E-2</c:v>
                </c:pt>
                <c:pt idx="3061">
                  <c:v>7.306E-2</c:v>
                </c:pt>
                <c:pt idx="3062">
                  <c:v>7.3099999999999998E-2</c:v>
                </c:pt>
                <c:pt idx="3063">
                  <c:v>7.3120000000000004E-2</c:v>
                </c:pt>
                <c:pt idx="3064">
                  <c:v>7.3160000000000003E-2</c:v>
                </c:pt>
                <c:pt idx="3065">
                  <c:v>7.3179999999999995E-2</c:v>
                </c:pt>
                <c:pt idx="3066">
                  <c:v>7.3220000000000007E-2</c:v>
                </c:pt>
                <c:pt idx="3067">
                  <c:v>7.324E-2</c:v>
                </c:pt>
                <c:pt idx="3068">
                  <c:v>7.3279999999999998E-2</c:v>
                </c:pt>
                <c:pt idx="3069">
                  <c:v>7.3300000000000004E-2</c:v>
                </c:pt>
                <c:pt idx="3070">
                  <c:v>7.3340000000000002E-2</c:v>
                </c:pt>
                <c:pt idx="3071">
                  <c:v>7.3380000000000001E-2</c:v>
                </c:pt>
                <c:pt idx="3072">
                  <c:v>7.3399999999999993E-2</c:v>
                </c:pt>
                <c:pt idx="3073">
                  <c:v>7.3440000000000005E-2</c:v>
                </c:pt>
                <c:pt idx="3074">
                  <c:v>7.3459999999999998E-2</c:v>
                </c:pt>
                <c:pt idx="3075">
                  <c:v>7.3499999999999996E-2</c:v>
                </c:pt>
                <c:pt idx="3076">
                  <c:v>7.3520000000000002E-2</c:v>
                </c:pt>
                <c:pt idx="3077">
                  <c:v>7.356E-2</c:v>
                </c:pt>
                <c:pt idx="3078">
                  <c:v>7.3599999999999999E-2</c:v>
                </c:pt>
                <c:pt idx="3079">
                  <c:v>7.3620000000000005E-2</c:v>
                </c:pt>
                <c:pt idx="3080">
                  <c:v>7.3660000000000003E-2</c:v>
                </c:pt>
                <c:pt idx="3081">
                  <c:v>7.3680000000000009E-2</c:v>
                </c:pt>
                <c:pt idx="3082">
                  <c:v>7.3719999999999994E-2</c:v>
                </c:pt>
                <c:pt idx="3083">
                  <c:v>7.374E-2</c:v>
                </c:pt>
                <c:pt idx="3084">
                  <c:v>7.3779999999999998E-2</c:v>
                </c:pt>
                <c:pt idx="3085">
                  <c:v>7.3800000000000004E-2</c:v>
                </c:pt>
                <c:pt idx="3086">
                  <c:v>7.3840000000000003E-2</c:v>
                </c:pt>
                <c:pt idx="3087">
                  <c:v>7.3880000000000001E-2</c:v>
                </c:pt>
                <c:pt idx="3088">
                  <c:v>7.3899999999999993E-2</c:v>
                </c:pt>
                <c:pt idx="3089">
                  <c:v>7.3940000000000006E-2</c:v>
                </c:pt>
                <c:pt idx="3090">
                  <c:v>7.3959999999999998E-2</c:v>
                </c:pt>
                <c:pt idx="3091">
                  <c:v>7.400000000000001E-2</c:v>
                </c:pt>
                <c:pt idx="3092">
                  <c:v>7.4020000000000002E-2</c:v>
                </c:pt>
                <c:pt idx="3093">
                  <c:v>7.4060000000000001E-2</c:v>
                </c:pt>
                <c:pt idx="3094">
                  <c:v>7.4099999999999999E-2</c:v>
                </c:pt>
                <c:pt idx="3095">
                  <c:v>7.4120000000000005E-2</c:v>
                </c:pt>
                <c:pt idx="3096">
                  <c:v>7.4160000000000004E-2</c:v>
                </c:pt>
                <c:pt idx="3097">
                  <c:v>7.4179999999999996E-2</c:v>
                </c:pt>
                <c:pt idx="3098">
                  <c:v>7.4219999999999994E-2</c:v>
                </c:pt>
                <c:pt idx="3099">
                  <c:v>7.424E-2</c:v>
                </c:pt>
                <c:pt idx="3100">
                  <c:v>7.4279999999999999E-2</c:v>
                </c:pt>
                <c:pt idx="3101">
                  <c:v>7.4319999999999997E-2</c:v>
                </c:pt>
                <c:pt idx="3102">
                  <c:v>7.4340000000000003E-2</c:v>
                </c:pt>
                <c:pt idx="3103">
                  <c:v>7.4380000000000002E-2</c:v>
                </c:pt>
                <c:pt idx="3104">
                  <c:v>7.4400000000000008E-2</c:v>
                </c:pt>
                <c:pt idx="3105">
                  <c:v>7.4440000000000006E-2</c:v>
                </c:pt>
                <c:pt idx="3106">
                  <c:v>7.4459999999999998E-2</c:v>
                </c:pt>
                <c:pt idx="3107">
                  <c:v>7.4499999999999997E-2</c:v>
                </c:pt>
                <c:pt idx="3108">
                  <c:v>7.4539999999999995E-2</c:v>
                </c:pt>
                <c:pt idx="3109">
                  <c:v>7.4560000000000001E-2</c:v>
                </c:pt>
                <c:pt idx="3110">
                  <c:v>7.46E-2</c:v>
                </c:pt>
                <c:pt idx="3111">
                  <c:v>7.4619999999999992E-2</c:v>
                </c:pt>
                <c:pt idx="3112">
                  <c:v>7.4660000000000004E-2</c:v>
                </c:pt>
                <c:pt idx="3113">
                  <c:v>7.4700000000000003E-2</c:v>
                </c:pt>
                <c:pt idx="3114">
                  <c:v>7.4720000000000009E-2</c:v>
                </c:pt>
                <c:pt idx="3115">
                  <c:v>7.4759999999999993E-2</c:v>
                </c:pt>
                <c:pt idx="3116">
                  <c:v>7.4779999999999999E-2</c:v>
                </c:pt>
                <c:pt idx="3117">
                  <c:v>7.4819999999999998E-2</c:v>
                </c:pt>
                <c:pt idx="3118">
                  <c:v>7.4840000000000004E-2</c:v>
                </c:pt>
                <c:pt idx="3119">
                  <c:v>7.4880000000000002E-2</c:v>
                </c:pt>
                <c:pt idx="3120">
                  <c:v>7.492E-2</c:v>
                </c:pt>
                <c:pt idx="3121">
                  <c:v>7.4939999999999993E-2</c:v>
                </c:pt>
                <c:pt idx="3122">
                  <c:v>7.4980000000000005E-2</c:v>
                </c:pt>
                <c:pt idx="3123">
                  <c:v>7.5020000000000003E-2</c:v>
                </c:pt>
                <c:pt idx="3124">
                  <c:v>7.5039999999999996E-2</c:v>
                </c:pt>
                <c:pt idx="3125">
                  <c:v>7.5060000000000002E-2</c:v>
                </c:pt>
                <c:pt idx="3126">
                  <c:v>7.51E-2</c:v>
                </c:pt>
                <c:pt idx="3127">
                  <c:v>7.5139999999999998E-2</c:v>
                </c:pt>
                <c:pt idx="3128">
                  <c:v>7.5160000000000005E-2</c:v>
                </c:pt>
                <c:pt idx="3129">
                  <c:v>7.5199999999999989E-2</c:v>
                </c:pt>
                <c:pt idx="3130">
                  <c:v>7.5220000000000009E-2</c:v>
                </c:pt>
                <c:pt idx="3131">
                  <c:v>7.5259999999999994E-2</c:v>
                </c:pt>
                <c:pt idx="3132">
                  <c:v>7.528E-2</c:v>
                </c:pt>
                <c:pt idx="3133">
                  <c:v>7.5319999999999998E-2</c:v>
                </c:pt>
                <c:pt idx="3134">
                  <c:v>7.5359999999999996E-2</c:v>
                </c:pt>
                <c:pt idx="3135">
                  <c:v>7.5380000000000003E-2</c:v>
                </c:pt>
                <c:pt idx="3136">
                  <c:v>7.5420000000000001E-2</c:v>
                </c:pt>
                <c:pt idx="3137">
                  <c:v>7.5439999999999993E-2</c:v>
                </c:pt>
                <c:pt idx="3138">
                  <c:v>7.5480000000000005E-2</c:v>
                </c:pt>
                <c:pt idx="3139">
                  <c:v>7.551999999999999E-2</c:v>
                </c:pt>
                <c:pt idx="3140">
                  <c:v>7.5539999999999996E-2</c:v>
                </c:pt>
                <c:pt idx="3141">
                  <c:v>7.5579999999999994E-2</c:v>
                </c:pt>
                <c:pt idx="3142">
                  <c:v>7.5600000000000001E-2</c:v>
                </c:pt>
                <c:pt idx="3143">
                  <c:v>7.5639999999999999E-2</c:v>
                </c:pt>
                <c:pt idx="3144">
                  <c:v>7.5679999999999997E-2</c:v>
                </c:pt>
                <c:pt idx="3145">
                  <c:v>7.5700000000000003E-2</c:v>
                </c:pt>
                <c:pt idx="3146">
                  <c:v>7.5740000000000002E-2</c:v>
                </c:pt>
                <c:pt idx="3147">
                  <c:v>7.5759999999999994E-2</c:v>
                </c:pt>
                <c:pt idx="3148">
                  <c:v>7.5800000000000006E-2</c:v>
                </c:pt>
                <c:pt idx="3149">
                  <c:v>7.5839999999999991E-2</c:v>
                </c:pt>
                <c:pt idx="3150">
                  <c:v>7.5859999999999997E-2</c:v>
                </c:pt>
                <c:pt idx="3151">
                  <c:v>7.5899999999999995E-2</c:v>
                </c:pt>
                <c:pt idx="3152">
                  <c:v>7.5920000000000001E-2</c:v>
                </c:pt>
                <c:pt idx="3153">
                  <c:v>7.596E-2</c:v>
                </c:pt>
                <c:pt idx="3154">
                  <c:v>7.5979999999999992E-2</c:v>
                </c:pt>
                <c:pt idx="3155">
                  <c:v>7.6020000000000004E-2</c:v>
                </c:pt>
                <c:pt idx="3156">
                  <c:v>7.6039999999999996E-2</c:v>
                </c:pt>
                <c:pt idx="3157">
                  <c:v>7.6079999999999995E-2</c:v>
                </c:pt>
                <c:pt idx="3158">
                  <c:v>7.6120000000000007E-2</c:v>
                </c:pt>
                <c:pt idx="3159">
                  <c:v>7.6139999999999999E-2</c:v>
                </c:pt>
                <c:pt idx="3160">
                  <c:v>7.6179999999999998E-2</c:v>
                </c:pt>
                <c:pt idx="3161">
                  <c:v>7.6200000000000004E-2</c:v>
                </c:pt>
                <c:pt idx="3162">
                  <c:v>7.6240000000000002E-2</c:v>
                </c:pt>
                <c:pt idx="3163">
                  <c:v>7.6280000000000001E-2</c:v>
                </c:pt>
                <c:pt idx="3164">
                  <c:v>7.6299999999999993E-2</c:v>
                </c:pt>
                <c:pt idx="3165">
                  <c:v>7.6340000000000005E-2</c:v>
                </c:pt>
                <c:pt idx="3166">
                  <c:v>7.6359999999999997E-2</c:v>
                </c:pt>
                <c:pt idx="3167">
                  <c:v>7.6399999999999996E-2</c:v>
                </c:pt>
                <c:pt idx="3168">
                  <c:v>7.6420000000000002E-2</c:v>
                </c:pt>
                <c:pt idx="3169">
                  <c:v>7.646E-2</c:v>
                </c:pt>
                <c:pt idx="3170">
                  <c:v>7.6499999999999999E-2</c:v>
                </c:pt>
                <c:pt idx="3171">
                  <c:v>7.6520000000000005E-2</c:v>
                </c:pt>
                <c:pt idx="3172">
                  <c:v>7.6560000000000003E-2</c:v>
                </c:pt>
                <c:pt idx="3173">
                  <c:v>7.6580000000000009E-2</c:v>
                </c:pt>
                <c:pt idx="3174">
                  <c:v>7.6619999999999994E-2</c:v>
                </c:pt>
                <c:pt idx="3175">
                  <c:v>7.664E-2</c:v>
                </c:pt>
                <c:pt idx="3176">
                  <c:v>7.6679999999999998E-2</c:v>
                </c:pt>
                <c:pt idx="3177">
                  <c:v>7.6719999999999997E-2</c:v>
                </c:pt>
                <c:pt idx="3178">
                  <c:v>7.6740000000000003E-2</c:v>
                </c:pt>
                <c:pt idx="3179">
                  <c:v>7.6780000000000001E-2</c:v>
                </c:pt>
                <c:pt idx="3180">
                  <c:v>7.6799999999999993E-2</c:v>
                </c:pt>
                <c:pt idx="3181">
                  <c:v>7.6840000000000006E-2</c:v>
                </c:pt>
                <c:pt idx="3182">
                  <c:v>7.6880000000000004E-2</c:v>
                </c:pt>
                <c:pt idx="3183">
                  <c:v>7.690000000000001E-2</c:v>
                </c:pt>
                <c:pt idx="3184">
                  <c:v>7.6939999999999995E-2</c:v>
                </c:pt>
                <c:pt idx="3185">
                  <c:v>7.6960000000000001E-2</c:v>
                </c:pt>
                <c:pt idx="3186">
                  <c:v>7.6999999999999999E-2</c:v>
                </c:pt>
                <c:pt idx="3187">
                  <c:v>7.7020000000000005E-2</c:v>
                </c:pt>
                <c:pt idx="3188">
                  <c:v>7.7060000000000003E-2</c:v>
                </c:pt>
                <c:pt idx="3189">
                  <c:v>7.7100000000000002E-2</c:v>
                </c:pt>
                <c:pt idx="3190">
                  <c:v>7.7119999999999994E-2</c:v>
                </c:pt>
                <c:pt idx="3191">
                  <c:v>7.7160000000000006E-2</c:v>
                </c:pt>
                <c:pt idx="3192">
                  <c:v>7.7179999999999999E-2</c:v>
                </c:pt>
                <c:pt idx="3193">
                  <c:v>7.7220000000000011E-2</c:v>
                </c:pt>
                <c:pt idx="3194">
                  <c:v>7.7259999999999995E-2</c:v>
                </c:pt>
                <c:pt idx="3195">
                  <c:v>7.7280000000000001E-2</c:v>
                </c:pt>
                <c:pt idx="3196">
                  <c:v>7.732E-2</c:v>
                </c:pt>
                <c:pt idx="3197">
                  <c:v>7.7340000000000006E-2</c:v>
                </c:pt>
                <c:pt idx="3198">
                  <c:v>7.7380000000000004E-2</c:v>
                </c:pt>
                <c:pt idx="3199">
                  <c:v>7.7399999999999997E-2</c:v>
                </c:pt>
                <c:pt idx="3200">
                  <c:v>7.7439999999999995E-2</c:v>
                </c:pt>
                <c:pt idx="3201">
                  <c:v>7.7480000000000007E-2</c:v>
                </c:pt>
                <c:pt idx="3202">
                  <c:v>7.7499999999999999E-2</c:v>
                </c:pt>
                <c:pt idx="3203">
                  <c:v>7.7539999999999998E-2</c:v>
                </c:pt>
                <c:pt idx="3204">
                  <c:v>7.7579999999999996E-2</c:v>
                </c:pt>
                <c:pt idx="3205">
                  <c:v>7.7600000000000002E-2</c:v>
                </c:pt>
                <c:pt idx="3206">
                  <c:v>7.7640000000000001E-2</c:v>
                </c:pt>
                <c:pt idx="3207">
                  <c:v>7.7660000000000007E-2</c:v>
                </c:pt>
                <c:pt idx="3208">
                  <c:v>7.7699999999999991E-2</c:v>
                </c:pt>
                <c:pt idx="3209">
                  <c:v>7.7719999999999997E-2</c:v>
                </c:pt>
                <c:pt idx="3210">
                  <c:v>7.7759999999999996E-2</c:v>
                </c:pt>
                <c:pt idx="3211">
                  <c:v>7.7800000000000008E-2</c:v>
                </c:pt>
                <c:pt idx="3212">
                  <c:v>7.782E-2</c:v>
                </c:pt>
                <c:pt idx="3213">
                  <c:v>7.7859999999999999E-2</c:v>
                </c:pt>
                <c:pt idx="3214">
                  <c:v>7.7880000000000005E-2</c:v>
                </c:pt>
                <c:pt idx="3215">
                  <c:v>7.7920000000000003E-2</c:v>
                </c:pt>
                <c:pt idx="3216">
                  <c:v>7.7960000000000002E-2</c:v>
                </c:pt>
                <c:pt idx="3217">
                  <c:v>7.7979999999999994E-2</c:v>
                </c:pt>
                <c:pt idx="3218">
                  <c:v>7.8019999999999992E-2</c:v>
                </c:pt>
                <c:pt idx="3219">
                  <c:v>7.8039999999999998E-2</c:v>
                </c:pt>
                <c:pt idx="3220">
                  <c:v>7.8079999999999997E-2</c:v>
                </c:pt>
                <c:pt idx="3221">
                  <c:v>7.8120000000000009E-2</c:v>
                </c:pt>
                <c:pt idx="3222">
                  <c:v>7.8140000000000001E-2</c:v>
                </c:pt>
                <c:pt idx="3223">
                  <c:v>7.8179999999999999E-2</c:v>
                </c:pt>
                <c:pt idx="3224">
                  <c:v>7.8200000000000006E-2</c:v>
                </c:pt>
                <c:pt idx="3225">
                  <c:v>7.8240000000000004E-2</c:v>
                </c:pt>
                <c:pt idx="3226">
                  <c:v>7.8280000000000002E-2</c:v>
                </c:pt>
                <c:pt idx="3227">
                  <c:v>7.8299999999999995E-2</c:v>
                </c:pt>
                <c:pt idx="3228">
                  <c:v>7.8339999999999993E-2</c:v>
                </c:pt>
                <c:pt idx="3229">
                  <c:v>7.8359999999999999E-2</c:v>
                </c:pt>
                <c:pt idx="3230">
                  <c:v>7.8399999999999997E-2</c:v>
                </c:pt>
                <c:pt idx="3231">
                  <c:v>7.844000000000001E-2</c:v>
                </c:pt>
                <c:pt idx="3232">
                  <c:v>7.8460000000000002E-2</c:v>
                </c:pt>
                <c:pt idx="3233">
                  <c:v>7.85E-2</c:v>
                </c:pt>
                <c:pt idx="3234">
                  <c:v>7.8520000000000006E-2</c:v>
                </c:pt>
                <c:pt idx="3235">
                  <c:v>7.8560000000000005E-2</c:v>
                </c:pt>
                <c:pt idx="3236">
                  <c:v>7.8600000000000003E-2</c:v>
                </c:pt>
                <c:pt idx="3237">
                  <c:v>7.8619999999999995E-2</c:v>
                </c:pt>
                <c:pt idx="3238">
                  <c:v>7.8659999999999994E-2</c:v>
                </c:pt>
                <c:pt idx="3239">
                  <c:v>7.868E-2</c:v>
                </c:pt>
                <c:pt idx="3240">
                  <c:v>7.8719999999999998E-2</c:v>
                </c:pt>
                <c:pt idx="3241">
                  <c:v>7.8759999999999997E-2</c:v>
                </c:pt>
                <c:pt idx="3242">
                  <c:v>7.8780000000000003E-2</c:v>
                </c:pt>
                <c:pt idx="3243">
                  <c:v>7.8820000000000001E-2</c:v>
                </c:pt>
                <c:pt idx="3244">
                  <c:v>7.8840000000000007E-2</c:v>
                </c:pt>
                <c:pt idx="3245">
                  <c:v>7.8880000000000006E-2</c:v>
                </c:pt>
                <c:pt idx="3246">
                  <c:v>7.8920000000000004E-2</c:v>
                </c:pt>
                <c:pt idx="3247">
                  <c:v>7.8939999999999996E-2</c:v>
                </c:pt>
                <c:pt idx="3248">
                  <c:v>7.8979999999999995E-2</c:v>
                </c:pt>
                <c:pt idx="3249">
                  <c:v>7.9000000000000001E-2</c:v>
                </c:pt>
                <c:pt idx="3250">
                  <c:v>7.9039999999999999E-2</c:v>
                </c:pt>
                <c:pt idx="3251">
                  <c:v>7.9079999999999998E-2</c:v>
                </c:pt>
                <c:pt idx="3252">
                  <c:v>7.9100000000000004E-2</c:v>
                </c:pt>
                <c:pt idx="3253">
                  <c:v>7.9140000000000002E-2</c:v>
                </c:pt>
                <c:pt idx="3254">
                  <c:v>7.9160000000000008E-2</c:v>
                </c:pt>
                <c:pt idx="3255">
                  <c:v>7.9199999999999993E-2</c:v>
                </c:pt>
                <c:pt idx="3256">
                  <c:v>7.9240000000000005E-2</c:v>
                </c:pt>
                <c:pt idx="3257">
                  <c:v>7.9259999999999997E-2</c:v>
                </c:pt>
                <c:pt idx="3258">
                  <c:v>7.9299999999999995E-2</c:v>
                </c:pt>
                <c:pt idx="3259">
                  <c:v>7.9320000000000002E-2</c:v>
                </c:pt>
                <c:pt idx="3260">
                  <c:v>7.936E-2</c:v>
                </c:pt>
                <c:pt idx="3261">
                  <c:v>7.9399999999999998E-2</c:v>
                </c:pt>
                <c:pt idx="3262">
                  <c:v>7.9420000000000004E-2</c:v>
                </c:pt>
                <c:pt idx="3263">
                  <c:v>7.9460000000000003E-2</c:v>
                </c:pt>
                <c:pt idx="3264">
                  <c:v>7.9480000000000009E-2</c:v>
                </c:pt>
                <c:pt idx="3265">
                  <c:v>7.9519999999999993E-2</c:v>
                </c:pt>
                <c:pt idx="3266">
                  <c:v>7.9560000000000006E-2</c:v>
                </c:pt>
                <c:pt idx="3267">
                  <c:v>7.9579999999999998E-2</c:v>
                </c:pt>
                <c:pt idx="3268">
                  <c:v>7.9619999999999996E-2</c:v>
                </c:pt>
                <c:pt idx="3269">
                  <c:v>7.9640000000000002E-2</c:v>
                </c:pt>
                <c:pt idx="3270">
                  <c:v>7.9680000000000001E-2</c:v>
                </c:pt>
                <c:pt idx="3271">
                  <c:v>7.9699999999999993E-2</c:v>
                </c:pt>
                <c:pt idx="3272">
                  <c:v>7.9740000000000005E-2</c:v>
                </c:pt>
                <c:pt idx="3273">
                  <c:v>7.9759999999999998E-2</c:v>
                </c:pt>
                <c:pt idx="3274">
                  <c:v>7.980000000000001E-2</c:v>
                </c:pt>
                <c:pt idx="3275">
                  <c:v>7.9839999999999994E-2</c:v>
                </c:pt>
                <c:pt idx="3276">
                  <c:v>7.986E-2</c:v>
                </c:pt>
                <c:pt idx="3277">
                  <c:v>7.9899999999999999E-2</c:v>
                </c:pt>
                <c:pt idx="3278">
                  <c:v>7.9939999999999997E-2</c:v>
                </c:pt>
                <c:pt idx="3279">
                  <c:v>7.9960000000000003E-2</c:v>
                </c:pt>
                <c:pt idx="3280">
                  <c:v>0.08</c:v>
                </c:pt>
                <c:pt idx="3281">
                  <c:v>8.0020000000000008E-2</c:v>
                </c:pt>
                <c:pt idx="3282">
                  <c:v>8.0060000000000006E-2</c:v>
                </c:pt>
                <c:pt idx="3283">
                  <c:v>8.0100000000000005E-2</c:v>
                </c:pt>
                <c:pt idx="3284">
                  <c:v>8.0120000000000011E-2</c:v>
                </c:pt>
                <c:pt idx="3285">
                  <c:v>8.0159999999999995E-2</c:v>
                </c:pt>
                <c:pt idx="3286">
                  <c:v>8.0180000000000001E-2</c:v>
                </c:pt>
                <c:pt idx="3287">
                  <c:v>8.022E-2</c:v>
                </c:pt>
                <c:pt idx="3288">
                  <c:v>8.0259999999999998E-2</c:v>
                </c:pt>
                <c:pt idx="3289">
                  <c:v>8.0280000000000004E-2</c:v>
                </c:pt>
                <c:pt idx="3290">
                  <c:v>8.0320000000000003E-2</c:v>
                </c:pt>
                <c:pt idx="3291">
                  <c:v>8.0340000000000009E-2</c:v>
                </c:pt>
                <c:pt idx="3292">
                  <c:v>8.0380000000000007E-2</c:v>
                </c:pt>
                <c:pt idx="3293">
                  <c:v>8.0419999999999991E-2</c:v>
                </c:pt>
                <c:pt idx="3294">
                  <c:v>8.0440000000000011E-2</c:v>
                </c:pt>
                <c:pt idx="3295">
                  <c:v>8.0479999999999996E-2</c:v>
                </c:pt>
                <c:pt idx="3296">
                  <c:v>8.0519999999999994E-2</c:v>
                </c:pt>
                <c:pt idx="3297">
                  <c:v>8.054E-2</c:v>
                </c:pt>
                <c:pt idx="3298">
                  <c:v>8.0579999999999999E-2</c:v>
                </c:pt>
                <c:pt idx="3299">
                  <c:v>8.0600000000000005E-2</c:v>
                </c:pt>
                <c:pt idx="3300">
                  <c:v>8.0640000000000003E-2</c:v>
                </c:pt>
                <c:pt idx="3301">
                  <c:v>8.0680000000000002E-2</c:v>
                </c:pt>
                <c:pt idx="3302">
                  <c:v>8.0700000000000008E-2</c:v>
                </c:pt>
                <c:pt idx="3303">
                  <c:v>8.0739999999999992E-2</c:v>
                </c:pt>
                <c:pt idx="3304">
                  <c:v>8.0759999999999998E-2</c:v>
                </c:pt>
                <c:pt idx="3305">
                  <c:v>8.0799999999999997E-2</c:v>
                </c:pt>
                <c:pt idx="3306">
                  <c:v>8.0839999999999995E-2</c:v>
                </c:pt>
                <c:pt idx="3307">
                  <c:v>8.0860000000000001E-2</c:v>
                </c:pt>
                <c:pt idx="3308">
                  <c:v>8.09E-2</c:v>
                </c:pt>
                <c:pt idx="3309">
                  <c:v>8.0920000000000006E-2</c:v>
                </c:pt>
                <c:pt idx="3310">
                  <c:v>8.0960000000000004E-2</c:v>
                </c:pt>
                <c:pt idx="3311">
                  <c:v>8.1000000000000003E-2</c:v>
                </c:pt>
                <c:pt idx="3312">
                  <c:v>8.1020000000000009E-2</c:v>
                </c:pt>
                <c:pt idx="3313">
                  <c:v>8.1059999999999993E-2</c:v>
                </c:pt>
                <c:pt idx="3314">
                  <c:v>8.1099999999999992E-2</c:v>
                </c:pt>
                <c:pt idx="3315">
                  <c:v>8.1119999999999998E-2</c:v>
                </c:pt>
                <c:pt idx="3316">
                  <c:v>8.1159999999999996E-2</c:v>
                </c:pt>
                <c:pt idx="3317">
                  <c:v>8.1180000000000002E-2</c:v>
                </c:pt>
                <c:pt idx="3318">
                  <c:v>8.1220000000000001E-2</c:v>
                </c:pt>
                <c:pt idx="3319">
                  <c:v>8.1259999999999999E-2</c:v>
                </c:pt>
                <c:pt idx="3320">
                  <c:v>8.1280000000000005E-2</c:v>
                </c:pt>
                <c:pt idx="3321">
                  <c:v>8.1320000000000003E-2</c:v>
                </c:pt>
                <c:pt idx="3322">
                  <c:v>8.134000000000001E-2</c:v>
                </c:pt>
                <c:pt idx="3323">
                  <c:v>8.1379999999999994E-2</c:v>
                </c:pt>
                <c:pt idx="3324">
                  <c:v>8.1419999999999992E-2</c:v>
                </c:pt>
                <c:pt idx="3325">
                  <c:v>8.1439999999999999E-2</c:v>
                </c:pt>
                <c:pt idx="3326">
                  <c:v>8.1479999999999997E-2</c:v>
                </c:pt>
                <c:pt idx="3327">
                  <c:v>8.1519999999999995E-2</c:v>
                </c:pt>
                <c:pt idx="3328">
                  <c:v>8.1540000000000001E-2</c:v>
                </c:pt>
                <c:pt idx="3329">
                  <c:v>8.158E-2</c:v>
                </c:pt>
                <c:pt idx="3330">
                  <c:v>8.1620000000000012E-2</c:v>
                </c:pt>
                <c:pt idx="3331">
                  <c:v>8.163999999999999E-2</c:v>
                </c:pt>
                <c:pt idx="3332">
                  <c:v>8.1679999999999989E-2</c:v>
                </c:pt>
                <c:pt idx="3333">
                  <c:v>8.1699999999999995E-2</c:v>
                </c:pt>
                <c:pt idx="3334">
                  <c:v>8.1739999999999993E-2</c:v>
                </c:pt>
                <c:pt idx="3335">
                  <c:v>8.1780000000000005E-2</c:v>
                </c:pt>
                <c:pt idx="3336">
                  <c:v>8.1799999999999998E-2</c:v>
                </c:pt>
                <c:pt idx="3337">
                  <c:v>8.1839999999999996E-2</c:v>
                </c:pt>
                <c:pt idx="3338">
                  <c:v>8.1880000000000008E-2</c:v>
                </c:pt>
                <c:pt idx="3339">
                  <c:v>8.1900000000000001E-2</c:v>
                </c:pt>
                <c:pt idx="3340">
                  <c:v>8.1940000000000013E-2</c:v>
                </c:pt>
                <c:pt idx="3341">
                  <c:v>8.1959999999999991E-2</c:v>
                </c:pt>
                <c:pt idx="3342">
                  <c:v>8.199999999999999E-2</c:v>
                </c:pt>
                <c:pt idx="3343">
                  <c:v>8.2040000000000002E-2</c:v>
                </c:pt>
                <c:pt idx="3344">
                  <c:v>8.2059999999999994E-2</c:v>
                </c:pt>
                <c:pt idx="3345">
                  <c:v>8.2100000000000006E-2</c:v>
                </c:pt>
                <c:pt idx="3346">
                  <c:v>8.2119999999999999E-2</c:v>
                </c:pt>
                <c:pt idx="3347">
                  <c:v>8.2159999999999997E-2</c:v>
                </c:pt>
                <c:pt idx="3348">
                  <c:v>8.2200000000000009E-2</c:v>
                </c:pt>
                <c:pt idx="3349">
                  <c:v>8.2220000000000001E-2</c:v>
                </c:pt>
                <c:pt idx="3350">
                  <c:v>8.2260000000000014E-2</c:v>
                </c:pt>
                <c:pt idx="3351">
                  <c:v>8.2279999999999992E-2</c:v>
                </c:pt>
                <c:pt idx="3352">
                  <c:v>8.231999999999999E-2</c:v>
                </c:pt>
                <c:pt idx="3353">
                  <c:v>8.2360000000000003E-2</c:v>
                </c:pt>
                <c:pt idx="3354">
                  <c:v>8.2379999999999995E-2</c:v>
                </c:pt>
                <c:pt idx="3355">
                  <c:v>8.2420000000000007E-2</c:v>
                </c:pt>
                <c:pt idx="3356">
                  <c:v>8.2460000000000006E-2</c:v>
                </c:pt>
                <c:pt idx="3357">
                  <c:v>8.2479999999999998E-2</c:v>
                </c:pt>
                <c:pt idx="3358">
                  <c:v>8.252000000000001E-2</c:v>
                </c:pt>
                <c:pt idx="3359">
                  <c:v>8.2540000000000002E-2</c:v>
                </c:pt>
                <c:pt idx="3360">
                  <c:v>8.2579999999999987E-2</c:v>
                </c:pt>
                <c:pt idx="3361">
                  <c:v>8.2619999999999999E-2</c:v>
                </c:pt>
                <c:pt idx="3362">
                  <c:v>8.2639999999999991E-2</c:v>
                </c:pt>
                <c:pt idx="3363">
                  <c:v>8.2680000000000003E-2</c:v>
                </c:pt>
                <c:pt idx="3364">
                  <c:v>8.2699999999999996E-2</c:v>
                </c:pt>
                <c:pt idx="3365">
                  <c:v>8.2739999999999994E-2</c:v>
                </c:pt>
                <c:pt idx="3366">
                  <c:v>8.2780000000000006E-2</c:v>
                </c:pt>
                <c:pt idx="3367">
                  <c:v>8.2799999999999999E-2</c:v>
                </c:pt>
                <c:pt idx="3368">
                  <c:v>8.2840000000000011E-2</c:v>
                </c:pt>
                <c:pt idx="3369">
                  <c:v>8.2859999999999989E-2</c:v>
                </c:pt>
                <c:pt idx="3370">
                  <c:v>8.2899999999999988E-2</c:v>
                </c:pt>
                <c:pt idx="3371">
                  <c:v>8.294E-2</c:v>
                </c:pt>
                <c:pt idx="3372">
                  <c:v>8.2959999999999992E-2</c:v>
                </c:pt>
                <c:pt idx="3373">
                  <c:v>8.3000000000000004E-2</c:v>
                </c:pt>
                <c:pt idx="3374">
                  <c:v>8.3019999999999997E-2</c:v>
                </c:pt>
                <c:pt idx="3375">
                  <c:v>8.3059999999999995E-2</c:v>
                </c:pt>
                <c:pt idx="3376">
                  <c:v>8.3100000000000007E-2</c:v>
                </c:pt>
                <c:pt idx="3377">
                  <c:v>8.3119999999999999E-2</c:v>
                </c:pt>
                <c:pt idx="3378">
                  <c:v>8.3160000000000012E-2</c:v>
                </c:pt>
                <c:pt idx="3379">
                  <c:v>8.317999999999999E-2</c:v>
                </c:pt>
                <c:pt idx="3380">
                  <c:v>8.3219999999999988E-2</c:v>
                </c:pt>
                <c:pt idx="3381">
                  <c:v>8.3260000000000001E-2</c:v>
                </c:pt>
                <c:pt idx="3382">
                  <c:v>8.3279999999999993E-2</c:v>
                </c:pt>
                <c:pt idx="3383">
                  <c:v>8.3320000000000005E-2</c:v>
                </c:pt>
                <c:pt idx="3384">
                  <c:v>8.3360000000000004E-2</c:v>
                </c:pt>
                <c:pt idx="3385">
                  <c:v>8.3379999999999996E-2</c:v>
                </c:pt>
                <c:pt idx="3386">
                  <c:v>8.3420000000000008E-2</c:v>
                </c:pt>
                <c:pt idx="3387">
                  <c:v>8.3460000000000006E-2</c:v>
                </c:pt>
                <c:pt idx="3388">
                  <c:v>8.3480000000000013E-2</c:v>
                </c:pt>
                <c:pt idx="3389">
                  <c:v>8.3519999999999997E-2</c:v>
                </c:pt>
                <c:pt idx="3390">
                  <c:v>8.3539999999999989E-2</c:v>
                </c:pt>
                <c:pt idx="3391">
                  <c:v>8.3580000000000002E-2</c:v>
                </c:pt>
                <c:pt idx="3392">
                  <c:v>8.362E-2</c:v>
                </c:pt>
                <c:pt idx="3393">
                  <c:v>8.3640000000000006E-2</c:v>
                </c:pt>
                <c:pt idx="3394">
                  <c:v>8.3680000000000004E-2</c:v>
                </c:pt>
                <c:pt idx="3395">
                  <c:v>8.3699999999999997E-2</c:v>
                </c:pt>
                <c:pt idx="3396">
                  <c:v>8.3740000000000009E-2</c:v>
                </c:pt>
                <c:pt idx="3397">
                  <c:v>8.3780000000000007E-2</c:v>
                </c:pt>
                <c:pt idx="3398">
                  <c:v>8.3800000000000013E-2</c:v>
                </c:pt>
                <c:pt idx="3399">
                  <c:v>8.3839999999999998E-2</c:v>
                </c:pt>
                <c:pt idx="3400">
                  <c:v>8.3879999999999996E-2</c:v>
                </c:pt>
                <c:pt idx="3401">
                  <c:v>8.3900000000000002E-2</c:v>
                </c:pt>
                <c:pt idx="3402">
                  <c:v>8.3940000000000001E-2</c:v>
                </c:pt>
                <c:pt idx="3403">
                  <c:v>8.3960000000000007E-2</c:v>
                </c:pt>
                <c:pt idx="3404">
                  <c:v>8.4000000000000005E-2</c:v>
                </c:pt>
                <c:pt idx="3405">
                  <c:v>8.4040000000000004E-2</c:v>
                </c:pt>
                <c:pt idx="3406">
                  <c:v>8.406000000000001E-2</c:v>
                </c:pt>
                <c:pt idx="3407">
                  <c:v>8.4100000000000008E-2</c:v>
                </c:pt>
                <c:pt idx="3408">
                  <c:v>8.4139999999999993E-2</c:v>
                </c:pt>
                <c:pt idx="3409">
                  <c:v>8.4159999999999999E-2</c:v>
                </c:pt>
                <c:pt idx="3410">
                  <c:v>8.4199999999999997E-2</c:v>
                </c:pt>
                <c:pt idx="3411">
                  <c:v>8.4239999999999995E-2</c:v>
                </c:pt>
                <c:pt idx="3412">
                  <c:v>8.4260000000000002E-2</c:v>
                </c:pt>
                <c:pt idx="3413">
                  <c:v>8.43E-2</c:v>
                </c:pt>
                <c:pt idx="3414">
                  <c:v>8.4339999999999998E-2</c:v>
                </c:pt>
                <c:pt idx="3415">
                  <c:v>8.4360000000000004E-2</c:v>
                </c:pt>
                <c:pt idx="3416">
                  <c:v>8.4399999999999989E-2</c:v>
                </c:pt>
                <c:pt idx="3417">
                  <c:v>8.4419999999999995E-2</c:v>
                </c:pt>
                <c:pt idx="3418">
                  <c:v>8.4459999999999993E-2</c:v>
                </c:pt>
                <c:pt idx="3419">
                  <c:v>8.4499999999999992E-2</c:v>
                </c:pt>
                <c:pt idx="3420">
                  <c:v>8.4519999999999998E-2</c:v>
                </c:pt>
                <c:pt idx="3421">
                  <c:v>8.4559999999999996E-2</c:v>
                </c:pt>
                <c:pt idx="3422">
                  <c:v>8.4600000000000009E-2</c:v>
                </c:pt>
                <c:pt idx="3423">
                  <c:v>8.4620000000000001E-2</c:v>
                </c:pt>
                <c:pt idx="3424">
                  <c:v>8.4659999999999999E-2</c:v>
                </c:pt>
                <c:pt idx="3425">
                  <c:v>8.4680000000000005E-2</c:v>
                </c:pt>
                <c:pt idx="3426">
                  <c:v>8.471999999999999E-2</c:v>
                </c:pt>
                <c:pt idx="3427">
                  <c:v>8.4760000000000002E-2</c:v>
                </c:pt>
                <c:pt idx="3428">
                  <c:v>8.4779999999999994E-2</c:v>
                </c:pt>
                <c:pt idx="3429">
                  <c:v>8.4819999999999993E-2</c:v>
                </c:pt>
                <c:pt idx="3430">
                  <c:v>8.4839999999999999E-2</c:v>
                </c:pt>
                <c:pt idx="3431">
                  <c:v>8.4879999999999997E-2</c:v>
                </c:pt>
                <c:pt idx="3432">
                  <c:v>8.4920000000000009E-2</c:v>
                </c:pt>
                <c:pt idx="3433">
                  <c:v>8.4940000000000002E-2</c:v>
                </c:pt>
                <c:pt idx="3434">
                  <c:v>8.498E-2</c:v>
                </c:pt>
                <c:pt idx="3435">
                  <c:v>8.5020000000000012E-2</c:v>
                </c:pt>
                <c:pt idx="3436">
                  <c:v>8.5039999999999991E-2</c:v>
                </c:pt>
                <c:pt idx="3437">
                  <c:v>8.5079999999999989E-2</c:v>
                </c:pt>
                <c:pt idx="3438">
                  <c:v>8.5099999999999995E-2</c:v>
                </c:pt>
                <c:pt idx="3439">
                  <c:v>8.5139999999999993E-2</c:v>
                </c:pt>
                <c:pt idx="3440">
                  <c:v>8.5180000000000006E-2</c:v>
                </c:pt>
                <c:pt idx="3441">
                  <c:v>8.5199999999999998E-2</c:v>
                </c:pt>
                <c:pt idx="3442">
                  <c:v>8.5239999999999996E-2</c:v>
                </c:pt>
                <c:pt idx="3443">
                  <c:v>8.5280000000000009E-2</c:v>
                </c:pt>
                <c:pt idx="3444">
                  <c:v>8.5299999999999987E-2</c:v>
                </c:pt>
                <c:pt idx="3445">
                  <c:v>8.5340000000000013E-2</c:v>
                </c:pt>
                <c:pt idx="3446">
                  <c:v>8.5359999999999991E-2</c:v>
                </c:pt>
                <c:pt idx="3447">
                  <c:v>8.539999999999999E-2</c:v>
                </c:pt>
                <c:pt idx="3448">
                  <c:v>8.5440000000000002E-2</c:v>
                </c:pt>
                <c:pt idx="3449">
                  <c:v>8.5459999999999994E-2</c:v>
                </c:pt>
                <c:pt idx="3450">
                  <c:v>8.5500000000000007E-2</c:v>
                </c:pt>
                <c:pt idx="3451">
                  <c:v>8.5519999999999999E-2</c:v>
                </c:pt>
                <c:pt idx="3452">
                  <c:v>8.5559999999999997E-2</c:v>
                </c:pt>
                <c:pt idx="3453">
                  <c:v>8.5600000000000009E-2</c:v>
                </c:pt>
                <c:pt idx="3454">
                  <c:v>8.5619999999999988E-2</c:v>
                </c:pt>
                <c:pt idx="3455">
                  <c:v>8.5660000000000014E-2</c:v>
                </c:pt>
                <c:pt idx="3456">
                  <c:v>8.5679999999999992E-2</c:v>
                </c:pt>
                <c:pt idx="3457">
                  <c:v>8.5719999999999991E-2</c:v>
                </c:pt>
                <c:pt idx="3458">
                  <c:v>8.5760000000000003E-2</c:v>
                </c:pt>
                <c:pt idx="3459">
                  <c:v>8.5779999999999995E-2</c:v>
                </c:pt>
                <c:pt idx="3460">
                  <c:v>8.5820000000000007E-2</c:v>
                </c:pt>
                <c:pt idx="3461">
                  <c:v>8.5860000000000006E-2</c:v>
                </c:pt>
                <c:pt idx="3462">
                  <c:v>8.5879999999999998E-2</c:v>
                </c:pt>
                <c:pt idx="3463">
                  <c:v>8.592000000000001E-2</c:v>
                </c:pt>
                <c:pt idx="3464">
                  <c:v>8.5939999999999989E-2</c:v>
                </c:pt>
                <c:pt idx="3465">
                  <c:v>8.5980000000000001E-2</c:v>
                </c:pt>
                <c:pt idx="3466">
                  <c:v>8.6019999999999999E-2</c:v>
                </c:pt>
                <c:pt idx="3467">
                  <c:v>8.6039999999999991E-2</c:v>
                </c:pt>
                <c:pt idx="3468">
                  <c:v>8.6080000000000004E-2</c:v>
                </c:pt>
                <c:pt idx="3469">
                  <c:v>8.6120000000000002E-2</c:v>
                </c:pt>
                <c:pt idx="3470">
                  <c:v>8.6140000000000008E-2</c:v>
                </c:pt>
                <c:pt idx="3471">
                  <c:v>8.6180000000000007E-2</c:v>
                </c:pt>
                <c:pt idx="3472">
                  <c:v>8.6220000000000005E-2</c:v>
                </c:pt>
                <c:pt idx="3473">
                  <c:v>8.6240000000000011E-2</c:v>
                </c:pt>
                <c:pt idx="3474">
                  <c:v>8.6279999999999996E-2</c:v>
                </c:pt>
                <c:pt idx="3475">
                  <c:v>8.6319999999999994E-2</c:v>
                </c:pt>
                <c:pt idx="3476">
                  <c:v>8.634E-2</c:v>
                </c:pt>
                <c:pt idx="3477">
                  <c:v>8.6379999999999998E-2</c:v>
                </c:pt>
                <c:pt idx="3478">
                  <c:v>8.6400000000000005E-2</c:v>
                </c:pt>
                <c:pt idx="3479">
                  <c:v>8.6440000000000003E-2</c:v>
                </c:pt>
                <c:pt idx="3480">
                  <c:v>8.6480000000000001E-2</c:v>
                </c:pt>
                <c:pt idx="3481">
                  <c:v>8.6500000000000007E-2</c:v>
                </c:pt>
                <c:pt idx="3482">
                  <c:v>8.6540000000000006E-2</c:v>
                </c:pt>
                <c:pt idx="3483">
                  <c:v>8.657999999999999E-2</c:v>
                </c:pt>
                <c:pt idx="3484">
                  <c:v>8.6599999999999996E-2</c:v>
                </c:pt>
                <c:pt idx="3485">
                  <c:v>8.6639999999999995E-2</c:v>
                </c:pt>
                <c:pt idx="3486">
                  <c:v>8.6679999999999993E-2</c:v>
                </c:pt>
                <c:pt idx="3487">
                  <c:v>8.6699999999999999E-2</c:v>
                </c:pt>
                <c:pt idx="3488">
                  <c:v>8.6739999999999998E-2</c:v>
                </c:pt>
                <c:pt idx="3489">
                  <c:v>8.678000000000001E-2</c:v>
                </c:pt>
                <c:pt idx="3490">
                  <c:v>8.6800000000000002E-2</c:v>
                </c:pt>
                <c:pt idx="3491">
                  <c:v>8.6839999999999987E-2</c:v>
                </c:pt>
                <c:pt idx="3492">
                  <c:v>8.6859999999999993E-2</c:v>
                </c:pt>
                <c:pt idx="3493">
                  <c:v>8.6899999999999991E-2</c:v>
                </c:pt>
                <c:pt idx="3494">
                  <c:v>8.6940000000000003E-2</c:v>
                </c:pt>
                <c:pt idx="3495">
                  <c:v>8.6959999999999996E-2</c:v>
                </c:pt>
                <c:pt idx="3496">
                  <c:v>8.6999999999999994E-2</c:v>
                </c:pt>
                <c:pt idx="3497">
                  <c:v>8.7040000000000006E-2</c:v>
                </c:pt>
                <c:pt idx="3498">
                  <c:v>8.7059999999999998E-2</c:v>
                </c:pt>
                <c:pt idx="3499">
                  <c:v>8.7100000000000011E-2</c:v>
                </c:pt>
                <c:pt idx="3500">
                  <c:v>8.7140000000000009E-2</c:v>
                </c:pt>
                <c:pt idx="3501">
                  <c:v>8.7159999999999987E-2</c:v>
                </c:pt>
                <c:pt idx="3502">
                  <c:v>8.72E-2</c:v>
                </c:pt>
                <c:pt idx="3503">
                  <c:v>8.7219999999999992E-2</c:v>
                </c:pt>
                <c:pt idx="3504">
                  <c:v>8.7260000000000004E-2</c:v>
                </c:pt>
                <c:pt idx="3505">
                  <c:v>8.7300000000000003E-2</c:v>
                </c:pt>
                <c:pt idx="3506">
                  <c:v>8.7319999999999995E-2</c:v>
                </c:pt>
                <c:pt idx="3507">
                  <c:v>8.7360000000000007E-2</c:v>
                </c:pt>
                <c:pt idx="3508">
                  <c:v>8.7400000000000005E-2</c:v>
                </c:pt>
                <c:pt idx="3509">
                  <c:v>8.7420000000000012E-2</c:v>
                </c:pt>
                <c:pt idx="3510">
                  <c:v>8.746000000000001E-2</c:v>
                </c:pt>
                <c:pt idx="3511">
                  <c:v>8.7499999999999994E-2</c:v>
                </c:pt>
                <c:pt idx="3512">
                  <c:v>8.7520000000000001E-2</c:v>
                </c:pt>
                <c:pt idx="3513">
                  <c:v>8.7559999999999999E-2</c:v>
                </c:pt>
                <c:pt idx="3514">
                  <c:v>8.7579999999999991E-2</c:v>
                </c:pt>
                <c:pt idx="3515">
                  <c:v>8.7620000000000003E-2</c:v>
                </c:pt>
                <c:pt idx="3516">
                  <c:v>8.7660000000000002E-2</c:v>
                </c:pt>
                <c:pt idx="3517">
                  <c:v>8.7680000000000008E-2</c:v>
                </c:pt>
                <c:pt idx="3518">
                  <c:v>8.7720000000000006E-2</c:v>
                </c:pt>
                <c:pt idx="3519">
                  <c:v>8.7760000000000005E-2</c:v>
                </c:pt>
                <c:pt idx="3520">
                  <c:v>8.7780000000000011E-2</c:v>
                </c:pt>
                <c:pt idx="3521">
                  <c:v>8.7819999999999995E-2</c:v>
                </c:pt>
                <c:pt idx="3522">
                  <c:v>8.7859999999999994E-2</c:v>
                </c:pt>
                <c:pt idx="3523">
                  <c:v>8.788E-2</c:v>
                </c:pt>
                <c:pt idx="3524">
                  <c:v>8.7919999999999998E-2</c:v>
                </c:pt>
                <c:pt idx="3525">
                  <c:v>8.7959999999999997E-2</c:v>
                </c:pt>
                <c:pt idx="3526">
                  <c:v>8.7980000000000003E-2</c:v>
                </c:pt>
                <c:pt idx="3527">
                  <c:v>8.8020000000000001E-2</c:v>
                </c:pt>
                <c:pt idx="3528">
                  <c:v>8.8040000000000007E-2</c:v>
                </c:pt>
                <c:pt idx="3529">
                  <c:v>8.8079999999999992E-2</c:v>
                </c:pt>
                <c:pt idx="3530">
                  <c:v>8.811999999999999E-2</c:v>
                </c:pt>
                <c:pt idx="3531">
                  <c:v>8.8139999999999996E-2</c:v>
                </c:pt>
                <c:pt idx="3532">
                  <c:v>8.8179999999999994E-2</c:v>
                </c:pt>
                <c:pt idx="3533">
                  <c:v>8.8200000000000001E-2</c:v>
                </c:pt>
                <c:pt idx="3534">
                  <c:v>8.8239999999999999E-2</c:v>
                </c:pt>
                <c:pt idx="3535">
                  <c:v>8.8279999999999997E-2</c:v>
                </c:pt>
                <c:pt idx="3536">
                  <c:v>8.8300000000000003E-2</c:v>
                </c:pt>
                <c:pt idx="3537">
                  <c:v>8.8340000000000002E-2</c:v>
                </c:pt>
                <c:pt idx="3538">
                  <c:v>8.8379999999999986E-2</c:v>
                </c:pt>
                <c:pt idx="3539">
                  <c:v>8.8399999999999992E-2</c:v>
                </c:pt>
                <c:pt idx="3540">
                  <c:v>8.8439999999999991E-2</c:v>
                </c:pt>
                <c:pt idx="3541">
                  <c:v>8.8480000000000003E-2</c:v>
                </c:pt>
                <c:pt idx="3542">
                  <c:v>8.8499999999999995E-2</c:v>
                </c:pt>
                <c:pt idx="3543">
                  <c:v>8.8539999999999994E-2</c:v>
                </c:pt>
                <c:pt idx="3544">
                  <c:v>8.856E-2</c:v>
                </c:pt>
                <c:pt idx="3545">
                  <c:v>8.8599999999999998E-2</c:v>
                </c:pt>
                <c:pt idx="3546">
                  <c:v>8.864000000000001E-2</c:v>
                </c:pt>
                <c:pt idx="3547">
                  <c:v>8.8660000000000003E-2</c:v>
                </c:pt>
                <c:pt idx="3548">
                  <c:v>8.8699999999999987E-2</c:v>
                </c:pt>
                <c:pt idx="3549">
                  <c:v>8.8739999999999999E-2</c:v>
                </c:pt>
                <c:pt idx="3550">
                  <c:v>8.8759999999999992E-2</c:v>
                </c:pt>
                <c:pt idx="3551">
                  <c:v>8.8800000000000004E-2</c:v>
                </c:pt>
                <c:pt idx="3552">
                  <c:v>8.8819999999999996E-2</c:v>
                </c:pt>
                <c:pt idx="3553">
                  <c:v>8.8859999999999995E-2</c:v>
                </c:pt>
                <c:pt idx="3554">
                  <c:v>8.8900000000000007E-2</c:v>
                </c:pt>
                <c:pt idx="3555">
                  <c:v>8.8919999999999999E-2</c:v>
                </c:pt>
                <c:pt idx="3556">
                  <c:v>8.8960000000000011E-2</c:v>
                </c:pt>
                <c:pt idx="3557">
                  <c:v>8.900000000000001E-2</c:v>
                </c:pt>
                <c:pt idx="3558">
                  <c:v>8.9019999999999988E-2</c:v>
                </c:pt>
                <c:pt idx="3559">
                  <c:v>8.906E-2</c:v>
                </c:pt>
                <c:pt idx="3560">
                  <c:v>8.9099999999999999E-2</c:v>
                </c:pt>
                <c:pt idx="3561">
                  <c:v>8.9120000000000005E-2</c:v>
                </c:pt>
                <c:pt idx="3562">
                  <c:v>8.9160000000000003E-2</c:v>
                </c:pt>
                <c:pt idx="3563">
                  <c:v>8.9200000000000002E-2</c:v>
                </c:pt>
                <c:pt idx="3564">
                  <c:v>8.9220000000000008E-2</c:v>
                </c:pt>
                <c:pt idx="3565">
                  <c:v>8.9260000000000006E-2</c:v>
                </c:pt>
                <c:pt idx="3566">
                  <c:v>8.929999999999999E-2</c:v>
                </c:pt>
                <c:pt idx="3567">
                  <c:v>8.932000000000001E-2</c:v>
                </c:pt>
                <c:pt idx="3568">
                  <c:v>8.9359999999999995E-2</c:v>
                </c:pt>
                <c:pt idx="3569">
                  <c:v>8.9399999999999993E-2</c:v>
                </c:pt>
                <c:pt idx="3570">
                  <c:v>8.9419999999999999E-2</c:v>
                </c:pt>
                <c:pt idx="3571">
                  <c:v>8.9459999999999998E-2</c:v>
                </c:pt>
                <c:pt idx="3572">
                  <c:v>8.9480000000000004E-2</c:v>
                </c:pt>
                <c:pt idx="3573">
                  <c:v>8.9520000000000002E-2</c:v>
                </c:pt>
                <c:pt idx="3574">
                  <c:v>8.9560000000000001E-2</c:v>
                </c:pt>
                <c:pt idx="3575">
                  <c:v>8.9580000000000007E-2</c:v>
                </c:pt>
                <c:pt idx="3576">
                  <c:v>8.9619999999999991E-2</c:v>
                </c:pt>
                <c:pt idx="3577">
                  <c:v>8.965999999999999E-2</c:v>
                </c:pt>
                <c:pt idx="3578">
                  <c:v>8.9679999999999996E-2</c:v>
                </c:pt>
                <c:pt idx="3579">
                  <c:v>8.9719999999999994E-2</c:v>
                </c:pt>
                <c:pt idx="3580">
                  <c:v>8.9760000000000006E-2</c:v>
                </c:pt>
                <c:pt idx="3581">
                  <c:v>8.9779999999999999E-2</c:v>
                </c:pt>
                <c:pt idx="3582">
                  <c:v>8.9819999999999997E-2</c:v>
                </c:pt>
                <c:pt idx="3583">
                  <c:v>8.9860000000000009E-2</c:v>
                </c:pt>
                <c:pt idx="3584">
                  <c:v>8.9880000000000002E-2</c:v>
                </c:pt>
                <c:pt idx="3585">
                  <c:v>8.9920000000000014E-2</c:v>
                </c:pt>
                <c:pt idx="3586">
                  <c:v>8.9959999999999998E-2</c:v>
                </c:pt>
                <c:pt idx="3587">
                  <c:v>8.9979999999999991E-2</c:v>
                </c:pt>
                <c:pt idx="3588">
                  <c:v>9.0020000000000003E-2</c:v>
                </c:pt>
                <c:pt idx="3589">
                  <c:v>9.0060000000000001E-2</c:v>
                </c:pt>
                <c:pt idx="3590">
                  <c:v>9.0079999999999993E-2</c:v>
                </c:pt>
                <c:pt idx="3591">
                  <c:v>9.0120000000000006E-2</c:v>
                </c:pt>
                <c:pt idx="3592">
                  <c:v>9.0160000000000004E-2</c:v>
                </c:pt>
                <c:pt idx="3593">
                  <c:v>9.018000000000001E-2</c:v>
                </c:pt>
                <c:pt idx="3594">
                  <c:v>9.0220000000000009E-2</c:v>
                </c:pt>
                <c:pt idx="3595">
                  <c:v>9.0259999999999993E-2</c:v>
                </c:pt>
                <c:pt idx="3596">
                  <c:v>9.0279999999999999E-2</c:v>
                </c:pt>
                <c:pt idx="3597">
                  <c:v>9.0319999999999998E-2</c:v>
                </c:pt>
                <c:pt idx="3598">
                  <c:v>9.0359999999999996E-2</c:v>
                </c:pt>
                <c:pt idx="3599">
                  <c:v>9.0380000000000002E-2</c:v>
                </c:pt>
                <c:pt idx="3600">
                  <c:v>9.042E-2</c:v>
                </c:pt>
                <c:pt idx="3601">
                  <c:v>9.0459999999999999E-2</c:v>
                </c:pt>
                <c:pt idx="3602">
                  <c:v>9.0480000000000005E-2</c:v>
                </c:pt>
                <c:pt idx="3603">
                  <c:v>9.0519999999999989E-2</c:v>
                </c:pt>
                <c:pt idx="3604">
                  <c:v>9.0540000000000009E-2</c:v>
                </c:pt>
                <c:pt idx="3605">
                  <c:v>9.0579999999999994E-2</c:v>
                </c:pt>
                <c:pt idx="3606">
                  <c:v>9.0619999999999992E-2</c:v>
                </c:pt>
                <c:pt idx="3607">
                  <c:v>9.0639999999999998E-2</c:v>
                </c:pt>
                <c:pt idx="3608">
                  <c:v>9.0679999999999997E-2</c:v>
                </c:pt>
                <c:pt idx="3609">
                  <c:v>9.0719999999999995E-2</c:v>
                </c:pt>
                <c:pt idx="3610">
                  <c:v>9.0740000000000001E-2</c:v>
                </c:pt>
                <c:pt idx="3611">
                  <c:v>9.078E-2</c:v>
                </c:pt>
                <c:pt idx="3612">
                  <c:v>9.0820000000000012E-2</c:v>
                </c:pt>
                <c:pt idx="3613">
                  <c:v>9.083999999999999E-2</c:v>
                </c:pt>
                <c:pt idx="3614">
                  <c:v>9.0879999999999989E-2</c:v>
                </c:pt>
                <c:pt idx="3615">
                  <c:v>9.0899999999999995E-2</c:v>
                </c:pt>
                <c:pt idx="3616">
                  <c:v>9.0939999999999993E-2</c:v>
                </c:pt>
                <c:pt idx="3617">
                  <c:v>9.0980000000000005E-2</c:v>
                </c:pt>
                <c:pt idx="3618">
                  <c:v>9.0999999999999998E-2</c:v>
                </c:pt>
                <c:pt idx="3619">
                  <c:v>9.1039999999999996E-2</c:v>
                </c:pt>
                <c:pt idx="3620">
                  <c:v>9.1080000000000008E-2</c:v>
                </c:pt>
                <c:pt idx="3621">
                  <c:v>9.1120000000000007E-2</c:v>
                </c:pt>
                <c:pt idx="3622">
                  <c:v>9.1140000000000013E-2</c:v>
                </c:pt>
                <c:pt idx="3623">
                  <c:v>9.1179999999999997E-2</c:v>
                </c:pt>
                <c:pt idx="3624">
                  <c:v>9.1199999999999989E-2</c:v>
                </c:pt>
                <c:pt idx="3625">
                  <c:v>9.1240000000000002E-2</c:v>
                </c:pt>
                <c:pt idx="3626">
                  <c:v>9.128E-2</c:v>
                </c:pt>
                <c:pt idx="3627">
                  <c:v>9.1300000000000006E-2</c:v>
                </c:pt>
                <c:pt idx="3628">
                  <c:v>9.1340000000000005E-2</c:v>
                </c:pt>
                <c:pt idx="3629">
                  <c:v>9.1359999999999997E-2</c:v>
                </c:pt>
                <c:pt idx="3630">
                  <c:v>9.1400000000000009E-2</c:v>
                </c:pt>
                <c:pt idx="3631">
                  <c:v>9.1440000000000007E-2</c:v>
                </c:pt>
                <c:pt idx="3632">
                  <c:v>9.1460000000000014E-2</c:v>
                </c:pt>
                <c:pt idx="3633">
                  <c:v>9.1499999999999998E-2</c:v>
                </c:pt>
                <c:pt idx="3634">
                  <c:v>9.1539999999999996E-2</c:v>
                </c:pt>
                <c:pt idx="3635">
                  <c:v>9.1560000000000002E-2</c:v>
                </c:pt>
                <c:pt idx="3636">
                  <c:v>9.1600000000000001E-2</c:v>
                </c:pt>
                <c:pt idx="3637">
                  <c:v>9.1639999999999999E-2</c:v>
                </c:pt>
                <c:pt idx="3638">
                  <c:v>9.1660000000000005E-2</c:v>
                </c:pt>
                <c:pt idx="3639">
                  <c:v>9.1700000000000004E-2</c:v>
                </c:pt>
                <c:pt idx="3640">
                  <c:v>9.1739999999999988E-2</c:v>
                </c:pt>
                <c:pt idx="3641">
                  <c:v>9.1760000000000008E-2</c:v>
                </c:pt>
                <c:pt idx="3642">
                  <c:v>9.1799999999999993E-2</c:v>
                </c:pt>
                <c:pt idx="3643">
                  <c:v>9.1839999999999991E-2</c:v>
                </c:pt>
                <c:pt idx="3644">
                  <c:v>9.1859999999999997E-2</c:v>
                </c:pt>
                <c:pt idx="3645">
                  <c:v>9.1899999999999996E-2</c:v>
                </c:pt>
                <c:pt idx="3646">
                  <c:v>9.1940000000000008E-2</c:v>
                </c:pt>
                <c:pt idx="3647">
                  <c:v>9.196E-2</c:v>
                </c:pt>
                <c:pt idx="3648">
                  <c:v>9.1999999999999998E-2</c:v>
                </c:pt>
                <c:pt idx="3649">
                  <c:v>9.2040000000000011E-2</c:v>
                </c:pt>
                <c:pt idx="3650">
                  <c:v>9.2059999999999989E-2</c:v>
                </c:pt>
                <c:pt idx="3651">
                  <c:v>9.2100000000000015E-2</c:v>
                </c:pt>
                <c:pt idx="3652">
                  <c:v>9.214E-2</c:v>
                </c:pt>
                <c:pt idx="3653">
                  <c:v>9.2159999999999992E-2</c:v>
                </c:pt>
                <c:pt idx="3654">
                  <c:v>9.2200000000000004E-2</c:v>
                </c:pt>
                <c:pt idx="3655">
                  <c:v>9.2240000000000003E-2</c:v>
                </c:pt>
                <c:pt idx="3656">
                  <c:v>9.2280000000000001E-2</c:v>
                </c:pt>
                <c:pt idx="3657">
                  <c:v>9.2300000000000007E-2</c:v>
                </c:pt>
                <c:pt idx="3658">
                  <c:v>9.2340000000000005E-2</c:v>
                </c:pt>
                <c:pt idx="3659">
                  <c:v>9.2360000000000012E-2</c:v>
                </c:pt>
                <c:pt idx="3660">
                  <c:v>9.2399999999999996E-2</c:v>
                </c:pt>
                <c:pt idx="3661">
                  <c:v>9.2439999999999994E-2</c:v>
                </c:pt>
                <c:pt idx="3662">
                  <c:v>9.2460000000000001E-2</c:v>
                </c:pt>
                <c:pt idx="3663">
                  <c:v>9.2499999999999999E-2</c:v>
                </c:pt>
                <c:pt idx="3664">
                  <c:v>9.2539999999999997E-2</c:v>
                </c:pt>
                <c:pt idx="3665">
                  <c:v>9.2560000000000003E-2</c:v>
                </c:pt>
                <c:pt idx="3666">
                  <c:v>9.2600000000000002E-2</c:v>
                </c:pt>
                <c:pt idx="3667">
                  <c:v>9.2620000000000008E-2</c:v>
                </c:pt>
                <c:pt idx="3668">
                  <c:v>9.2660000000000006E-2</c:v>
                </c:pt>
                <c:pt idx="3669">
                  <c:v>9.2699999999999991E-2</c:v>
                </c:pt>
                <c:pt idx="3670">
                  <c:v>9.2719999999999997E-2</c:v>
                </c:pt>
                <c:pt idx="3671">
                  <c:v>9.2759999999999995E-2</c:v>
                </c:pt>
                <c:pt idx="3672">
                  <c:v>9.2799999999999994E-2</c:v>
                </c:pt>
                <c:pt idx="3673">
                  <c:v>9.2840000000000006E-2</c:v>
                </c:pt>
                <c:pt idx="3674">
                  <c:v>9.2859999999999998E-2</c:v>
                </c:pt>
                <c:pt idx="3675">
                  <c:v>9.2899999999999996E-2</c:v>
                </c:pt>
                <c:pt idx="3676">
                  <c:v>9.2940000000000009E-2</c:v>
                </c:pt>
                <c:pt idx="3677">
                  <c:v>9.2959999999999987E-2</c:v>
                </c:pt>
                <c:pt idx="3678">
                  <c:v>9.3000000000000013E-2</c:v>
                </c:pt>
                <c:pt idx="3679">
                  <c:v>9.3039999999999998E-2</c:v>
                </c:pt>
                <c:pt idx="3680">
                  <c:v>9.305999999999999E-2</c:v>
                </c:pt>
                <c:pt idx="3681">
                  <c:v>9.3100000000000002E-2</c:v>
                </c:pt>
                <c:pt idx="3682">
                  <c:v>9.3119999999999994E-2</c:v>
                </c:pt>
                <c:pt idx="3683">
                  <c:v>9.3160000000000007E-2</c:v>
                </c:pt>
                <c:pt idx="3684">
                  <c:v>9.3200000000000005E-2</c:v>
                </c:pt>
                <c:pt idx="3685">
                  <c:v>9.3219999999999997E-2</c:v>
                </c:pt>
                <c:pt idx="3686">
                  <c:v>9.326000000000001E-2</c:v>
                </c:pt>
                <c:pt idx="3687">
                  <c:v>9.3299999999999994E-2</c:v>
                </c:pt>
                <c:pt idx="3688">
                  <c:v>9.3339999999999992E-2</c:v>
                </c:pt>
                <c:pt idx="3689">
                  <c:v>9.3359999999999999E-2</c:v>
                </c:pt>
                <c:pt idx="3690">
                  <c:v>9.3399999999999997E-2</c:v>
                </c:pt>
                <c:pt idx="3691">
                  <c:v>9.3420000000000003E-2</c:v>
                </c:pt>
                <c:pt idx="3692">
                  <c:v>9.3460000000000001E-2</c:v>
                </c:pt>
                <c:pt idx="3693">
                  <c:v>9.35E-2</c:v>
                </c:pt>
                <c:pt idx="3694">
                  <c:v>9.3520000000000006E-2</c:v>
                </c:pt>
                <c:pt idx="3695">
                  <c:v>9.3560000000000004E-2</c:v>
                </c:pt>
                <c:pt idx="3696">
                  <c:v>9.3599999999999989E-2</c:v>
                </c:pt>
                <c:pt idx="3697">
                  <c:v>9.3619999999999995E-2</c:v>
                </c:pt>
                <c:pt idx="3698">
                  <c:v>9.3659999999999993E-2</c:v>
                </c:pt>
                <c:pt idx="3699">
                  <c:v>9.3699999999999992E-2</c:v>
                </c:pt>
                <c:pt idx="3700">
                  <c:v>9.3719999999999998E-2</c:v>
                </c:pt>
                <c:pt idx="3701">
                  <c:v>9.3759999999999996E-2</c:v>
                </c:pt>
                <c:pt idx="3702">
                  <c:v>9.3800000000000008E-2</c:v>
                </c:pt>
                <c:pt idx="3703">
                  <c:v>9.3820000000000001E-2</c:v>
                </c:pt>
                <c:pt idx="3704">
                  <c:v>9.3859999999999999E-2</c:v>
                </c:pt>
                <c:pt idx="3705">
                  <c:v>9.3900000000000011E-2</c:v>
                </c:pt>
                <c:pt idx="3706">
                  <c:v>9.391999999999999E-2</c:v>
                </c:pt>
                <c:pt idx="3707">
                  <c:v>9.3960000000000002E-2</c:v>
                </c:pt>
                <c:pt idx="3708">
                  <c:v>9.4E-2</c:v>
                </c:pt>
                <c:pt idx="3709">
                  <c:v>9.4019999999999992E-2</c:v>
                </c:pt>
                <c:pt idx="3710">
                  <c:v>9.4060000000000005E-2</c:v>
                </c:pt>
                <c:pt idx="3711">
                  <c:v>9.4100000000000003E-2</c:v>
                </c:pt>
                <c:pt idx="3712">
                  <c:v>9.4120000000000009E-2</c:v>
                </c:pt>
                <c:pt idx="3713">
                  <c:v>9.4160000000000008E-2</c:v>
                </c:pt>
                <c:pt idx="3714">
                  <c:v>9.4200000000000006E-2</c:v>
                </c:pt>
                <c:pt idx="3715">
                  <c:v>9.4220000000000012E-2</c:v>
                </c:pt>
                <c:pt idx="3716">
                  <c:v>9.4259999999999997E-2</c:v>
                </c:pt>
                <c:pt idx="3717">
                  <c:v>9.4299999999999995E-2</c:v>
                </c:pt>
                <c:pt idx="3718">
                  <c:v>9.4339999999999993E-2</c:v>
                </c:pt>
                <c:pt idx="3719">
                  <c:v>9.4359999999999999E-2</c:v>
                </c:pt>
                <c:pt idx="3720">
                  <c:v>9.4399999999999998E-2</c:v>
                </c:pt>
                <c:pt idx="3721">
                  <c:v>9.4420000000000004E-2</c:v>
                </c:pt>
                <c:pt idx="3722">
                  <c:v>9.4460000000000002E-2</c:v>
                </c:pt>
                <c:pt idx="3723">
                  <c:v>9.4499999999999987E-2</c:v>
                </c:pt>
                <c:pt idx="3724">
                  <c:v>9.4519999999999993E-2</c:v>
                </c:pt>
                <c:pt idx="3725">
                  <c:v>9.4559999999999991E-2</c:v>
                </c:pt>
                <c:pt idx="3726">
                  <c:v>9.4600000000000004E-2</c:v>
                </c:pt>
                <c:pt idx="3727">
                  <c:v>9.4619999999999996E-2</c:v>
                </c:pt>
                <c:pt idx="3728">
                  <c:v>9.4659999999999994E-2</c:v>
                </c:pt>
                <c:pt idx="3729">
                  <c:v>9.468E-2</c:v>
                </c:pt>
                <c:pt idx="3730">
                  <c:v>9.4719999999999999E-2</c:v>
                </c:pt>
                <c:pt idx="3731">
                  <c:v>9.4760000000000011E-2</c:v>
                </c:pt>
                <c:pt idx="3732">
                  <c:v>9.4780000000000003E-2</c:v>
                </c:pt>
                <c:pt idx="3733">
                  <c:v>9.4819999999999988E-2</c:v>
                </c:pt>
                <c:pt idx="3734">
                  <c:v>9.486E-2</c:v>
                </c:pt>
                <c:pt idx="3735">
                  <c:v>9.4879999999999992E-2</c:v>
                </c:pt>
                <c:pt idx="3736">
                  <c:v>9.4920000000000004E-2</c:v>
                </c:pt>
                <c:pt idx="3737">
                  <c:v>9.4960000000000003E-2</c:v>
                </c:pt>
                <c:pt idx="3738">
                  <c:v>9.5000000000000001E-2</c:v>
                </c:pt>
                <c:pt idx="3739">
                  <c:v>9.5020000000000007E-2</c:v>
                </c:pt>
                <c:pt idx="3740">
                  <c:v>9.5060000000000006E-2</c:v>
                </c:pt>
                <c:pt idx="3741">
                  <c:v>9.5079999999999998E-2</c:v>
                </c:pt>
                <c:pt idx="3742">
                  <c:v>9.512000000000001E-2</c:v>
                </c:pt>
                <c:pt idx="3743">
                  <c:v>9.5159999999999995E-2</c:v>
                </c:pt>
                <c:pt idx="3744">
                  <c:v>9.5199999999999993E-2</c:v>
                </c:pt>
                <c:pt idx="3745">
                  <c:v>9.5219999999999999E-2</c:v>
                </c:pt>
                <c:pt idx="3746">
                  <c:v>9.5259999999999997E-2</c:v>
                </c:pt>
                <c:pt idx="3747">
                  <c:v>9.5299999999999996E-2</c:v>
                </c:pt>
                <c:pt idx="3748">
                  <c:v>9.5320000000000002E-2</c:v>
                </c:pt>
                <c:pt idx="3749">
                  <c:v>9.536E-2</c:v>
                </c:pt>
                <c:pt idx="3750">
                  <c:v>9.5399999999999985E-2</c:v>
                </c:pt>
                <c:pt idx="3751">
                  <c:v>9.5420000000000005E-2</c:v>
                </c:pt>
                <c:pt idx="3752">
                  <c:v>9.5459999999999989E-2</c:v>
                </c:pt>
                <c:pt idx="3753">
                  <c:v>9.5500000000000002E-2</c:v>
                </c:pt>
                <c:pt idx="3754">
                  <c:v>9.5519999999999994E-2</c:v>
                </c:pt>
                <c:pt idx="3755">
                  <c:v>9.5559999999999992E-2</c:v>
                </c:pt>
                <c:pt idx="3756">
                  <c:v>9.5600000000000004E-2</c:v>
                </c:pt>
                <c:pt idx="3757">
                  <c:v>9.5619999999999997E-2</c:v>
                </c:pt>
                <c:pt idx="3758">
                  <c:v>9.5660000000000009E-2</c:v>
                </c:pt>
                <c:pt idx="3759">
                  <c:v>9.5700000000000007E-2</c:v>
                </c:pt>
                <c:pt idx="3760">
                  <c:v>9.5719999999999986E-2</c:v>
                </c:pt>
                <c:pt idx="3761">
                  <c:v>9.5760000000000012E-2</c:v>
                </c:pt>
                <c:pt idx="3762">
                  <c:v>9.5799999999999996E-2</c:v>
                </c:pt>
                <c:pt idx="3763">
                  <c:v>9.5820000000000002E-2</c:v>
                </c:pt>
                <c:pt idx="3764">
                  <c:v>9.5860000000000001E-2</c:v>
                </c:pt>
                <c:pt idx="3765">
                  <c:v>9.5899999999999999E-2</c:v>
                </c:pt>
                <c:pt idx="3766">
                  <c:v>9.5920000000000005E-2</c:v>
                </c:pt>
                <c:pt idx="3767">
                  <c:v>9.5960000000000004E-2</c:v>
                </c:pt>
                <c:pt idx="3768">
                  <c:v>9.6000000000000002E-2</c:v>
                </c:pt>
                <c:pt idx="3769">
                  <c:v>9.6020000000000008E-2</c:v>
                </c:pt>
                <c:pt idx="3770">
                  <c:v>9.6059999999999993E-2</c:v>
                </c:pt>
                <c:pt idx="3771">
                  <c:v>9.6099999999999991E-2</c:v>
                </c:pt>
                <c:pt idx="3772">
                  <c:v>9.6140000000000003E-2</c:v>
                </c:pt>
                <c:pt idx="3773">
                  <c:v>9.6159999999999995E-2</c:v>
                </c:pt>
                <c:pt idx="3774">
                  <c:v>9.6199999999999994E-2</c:v>
                </c:pt>
                <c:pt idx="3775">
                  <c:v>9.622E-2</c:v>
                </c:pt>
                <c:pt idx="3776">
                  <c:v>9.6259999999999998E-2</c:v>
                </c:pt>
                <c:pt idx="3777">
                  <c:v>9.6300000000000011E-2</c:v>
                </c:pt>
                <c:pt idx="3778">
                  <c:v>9.6340000000000009E-2</c:v>
                </c:pt>
                <c:pt idx="3779">
                  <c:v>9.6359999999999987E-2</c:v>
                </c:pt>
                <c:pt idx="3780">
                  <c:v>9.64E-2</c:v>
                </c:pt>
                <c:pt idx="3781">
                  <c:v>9.6439999999999998E-2</c:v>
                </c:pt>
                <c:pt idx="3782">
                  <c:v>9.6460000000000004E-2</c:v>
                </c:pt>
                <c:pt idx="3783">
                  <c:v>9.6500000000000002E-2</c:v>
                </c:pt>
                <c:pt idx="3784">
                  <c:v>9.6540000000000001E-2</c:v>
                </c:pt>
                <c:pt idx="3785">
                  <c:v>9.6560000000000007E-2</c:v>
                </c:pt>
                <c:pt idx="3786">
                  <c:v>9.6600000000000005E-2</c:v>
                </c:pt>
                <c:pt idx="3787">
                  <c:v>9.6620000000000011E-2</c:v>
                </c:pt>
                <c:pt idx="3788">
                  <c:v>9.666000000000001E-2</c:v>
                </c:pt>
                <c:pt idx="3789">
                  <c:v>9.6699999999999994E-2</c:v>
                </c:pt>
                <c:pt idx="3790">
                  <c:v>9.672E-2</c:v>
                </c:pt>
                <c:pt idx="3791">
                  <c:v>9.6759999999999999E-2</c:v>
                </c:pt>
                <c:pt idx="3792">
                  <c:v>9.6799999999999997E-2</c:v>
                </c:pt>
                <c:pt idx="3793">
                  <c:v>9.6820000000000003E-2</c:v>
                </c:pt>
                <c:pt idx="3794">
                  <c:v>9.6860000000000002E-2</c:v>
                </c:pt>
                <c:pt idx="3795">
                  <c:v>9.69E-2</c:v>
                </c:pt>
                <c:pt idx="3796">
                  <c:v>9.6920000000000006E-2</c:v>
                </c:pt>
                <c:pt idx="3797">
                  <c:v>9.6959999999999991E-2</c:v>
                </c:pt>
                <c:pt idx="3798">
                  <c:v>9.6999999999999989E-2</c:v>
                </c:pt>
                <c:pt idx="3799">
                  <c:v>9.7019999999999995E-2</c:v>
                </c:pt>
                <c:pt idx="3800">
                  <c:v>9.7059999999999994E-2</c:v>
                </c:pt>
                <c:pt idx="3801">
                  <c:v>9.7100000000000006E-2</c:v>
                </c:pt>
                <c:pt idx="3802">
                  <c:v>9.7119999999999998E-2</c:v>
                </c:pt>
                <c:pt idx="3803">
                  <c:v>9.7159999999999996E-2</c:v>
                </c:pt>
                <c:pt idx="3804">
                  <c:v>9.7200000000000009E-2</c:v>
                </c:pt>
                <c:pt idx="3805">
                  <c:v>9.7220000000000001E-2</c:v>
                </c:pt>
                <c:pt idx="3806">
                  <c:v>9.7260000000000013E-2</c:v>
                </c:pt>
                <c:pt idx="3807">
                  <c:v>9.7299999999999998E-2</c:v>
                </c:pt>
                <c:pt idx="3808">
                  <c:v>9.731999999999999E-2</c:v>
                </c:pt>
                <c:pt idx="3809">
                  <c:v>9.7360000000000002E-2</c:v>
                </c:pt>
                <c:pt idx="3810">
                  <c:v>9.74E-2</c:v>
                </c:pt>
                <c:pt idx="3811">
                  <c:v>9.7420000000000007E-2</c:v>
                </c:pt>
                <c:pt idx="3812">
                  <c:v>9.7460000000000005E-2</c:v>
                </c:pt>
                <c:pt idx="3813">
                  <c:v>9.7500000000000003E-2</c:v>
                </c:pt>
                <c:pt idx="3814">
                  <c:v>9.7520000000000009E-2</c:v>
                </c:pt>
                <c:pt idx="3815">
                  <c:v>9.7560000000000008E-2</c:v>
                </c:pt>
                <c:pt idx="3816">
                  <c:v>9.7599999999999992E-2</c:v>
                </c:pt>
                <c:pt idx="3817">
                  <c:v>9.7619999999999998E-2</c:v>
                </c:pt>
                <c:pt idx="3818">
                  <c:v>9.7659999999999997E-2</c:v>
                </c:pt>
                <c:pt idx="3819">
                  <c:v>9.7699999999999995E-2</c:v>
                </c:pt>
                <c:pt idx="3820">
                  <c:v>9.7720000000000001E-2</c:v>
                </c:pt>
                <c:pt idx="3821">
                  <c:v>9.776E-2</c:v>
                </c:pt>
                <c:pt idx="3822">
                  <c:v>9.7799999999999998E-2</c:v>
                </c:pt>
                <c:pt idx="3823">
                  <c:v>9.7820000000000004E-2</c:v>
                </c:pt>
                <c:pt idx="3824">
                  <c:v>9.7860000000000003E-2</c:v>
                </c:pt>
                <c:pt idx="3825">
                  <c:v>9.7899999999999987E-2</c:v>
                </c:pt>
                <c:pt idx="3826">
                  <c:v>9.7939999999999999E-2</c:v>
                </c:pt>
                <c:pt idx="3827">
                  <c:v>9.7959999999999992E-2</c:v>
                </c:pt>
                <c:pt idx="3828">
                  <c:v>9.8000000000000004E-2</c:v>
                </c:pt>
                <c:pt idx="3829">
                  <c:v>9.8040000000000002E-2</c:v>
                </c:pt>
                <c:pt idx="3830">
                  <c:v>9.8059999999999994E-2</c:v>
                </c:pt>
                <c:pt idx="3831">
                  <c:v>9.8100000000000007E-2</c:v>
                </c:pt>
                <c:pt idx="3832">
                  <c:v>9.8140000000000005E-2</c:v>
                </c:pt>
                <c:pt idx="3833">
                  <c:v>9.8160000000000011E-2</c:v>
                </c:pt>
                <c:pt idx="3834">
                  <c:v>9.820000000000001E-2</c:v>
                </c:pt>
                <c:pt idx="3835">
                  <c:v>9.8239999999999994E-2</c:v>
                </c:pt>
                <c:pt idx="3836">
                  <c:v>9.826E-2</c:v>
                </c:pt>
                <c:pt idx="3837">
                  <c:v>9.8299999999999998E-2</c:v>
                </c:pt>
                <c:pt idx="3838">
                  <c:v>9.8339999999999997E-2</c:v>
                </c:pt>
                <c:pt idx="3839">
                  <c:v>9.8360000000000003E-2</c:v>
                </c:pt>
                <c:pt idx="3840">
                  <c:v>9.8400000000000001E-2</c:v>
                </c:pt>
                <c:pt idx="3841">
                  <c:v>9.844E-2</c:v>
                </c:pt>
                <c:pt idx="3842">
                  <c:v>9.8480000000000012E-2</c:v>
                </c:pt>
                <c:pt idx="3843">
                  <c:v>9.849999999999999E-2</c:v>
                </c:pt>
                <c:pt idx="3844">
                  <c:v>9.8539999999999989E-2</c:v>
                </c:pt>
                <c:pt idx="3845">
                  <c:v>9.8580000000000001E-2</c:v>
                </c:pt>
                <c:pt idx="3846">
                  <c:v>9.8599999999999993E-2</c:v>
                </c:pt>
                <c:pt idx="3847">
                  <c:v>9.8640000000000005E-2</c:v>
                </c:pt>
                <c:pt idx="3848">
                  <c:v>9.8680000000000004E-2</c:v>
                </c:pt>
                <c:pt idx="3849">
                  <c:v>9.8699999999999996E-2</c:v>
                </c:pt>
                <c:pt idx="3850">
                  <c:v>9.8740000000000008E-2</c:v>
                </c:pt>
                <c:pt idx="3851">
                  <c:v>9.8780000000000007E-2</c:v>
                </c:pt>
                <c:pt idx="3852">
                  <c:v>9.8800000000000013E-2</c:v>
                </c:pt>
                <c:pt idx="3853">
                  <c:v>9.8839999999999997E-2</c:v>
                </c:pt>
                <c:pt idx="3854">
                  <c:v>9.8879999999999996E-2</c:v>
                </c:pt>
                <c:pt idx="3855">
                  <c:v>9.8900000000000002E-2</c:v>
                </c:pt>
                <c:pt idx="3856">
                  <c:v>9.894E-2</c:v>
                </c:pt>
                <c:pt idx="3857">
                  <c:v>9.8979999999999999E-2</c:v>
                </c:pt>
                <c:pt idx="3858">
                  <c:v>9.9000000000000005E-2</c:v>
                </c:pt>
                <c:pt idx="3859">
                  <c:v>9.9040000000000003E-2</c:v>
                </c:pt>
                <c:pt idx="3860">
                  <c:v>9.9080000000000001E-2</c:v>
                </c:pt>
                <c:pt idx="3861">
                  <c:v>9.9120000000000014E-2</c:v>
                </c:pt>
                <c:pt idx="3862">
                  <c:v>9.9139999999999992E-2</c:v>
                </c:pt>
                <c:pt idx="3863">
                  <c:v>9.917999999999999E-2</c:v>
                </c:pt>
                <c:pt idx="3864">
                  <c:v>9.9220000000000003E-2</c:v>
                </c:pt>
                <c:pt idx="3865">
                  <c:v>9.9239999999999995E-2</c:v>
                </c:pt>
                <c:pt idx="3866">
                  <c:v>9.9280000000000007E-2</c:v>
                </c:pt>
                <c:pt idx="3867">
                  <c:v>9.9320000000000006E-2</c:v>
                </c:pt>
                <c:pt idx="3868">
                  <c:v>9.9339999999999998E-2</c:v>
                </c:pt>
                <c:pt idx="3869">
                  <c:v>9.938000000000001E-2</c:v>
                </c:pt>
                <c:pt idx="3870">
                  <c:v>9.9420000000000008E-2</c:v>
                </c:pt>
                <c:pt idx="3871">
                  <c:v>9.9440000000000014E-2</c:v>
                </c:pt>
                <c:pt idx="3872">
                  <c:v>9.9479999999999999E-2</c:v>
                </c:pt>
                <c:pt idx="3873">
                  <c:v>9.9519999999999997E-2</c:v>
                </c:pt>
                <c:pt idx="3874">
                  <c:v>9.9540000000000003E-2</c:v>
                </c:pt>
                <c:pt idx="3875">
                  <c:v>9.9580000000000002E-2</c:v>
                </c:pt>
                <c:pt idx="3876">
                  <c:v>9.962E-2</c:v>
                </c:pt>
                <c:pt idx="3877">
                  <c:v>9.9659999999999999E-2</c:v>
                </c:pt>
                <c:pt idx="3878">
                  <c:v>9.9680000000000005E-2</c:v>
                </c:pt>
                <c:pt idx="3879">
                  <c:v>9.9719999999999989E-2</c:v>
                </c:pt>
                <c:pt idx="3880">
                  <c:v>9.9760000000000015E-2</c:v>
                </c:pt>
                <c:pt idx="3881">
                  <c:v>9.9779999999999994E-2</c:v>
                </c:pt>
                <c:pt idx="3882">
                  <c:v>9.9819999999999992E-2</c:v>
                </c:pt>
                <c:pt idx="3883">
                  <c:v>9.9860000000000004E-2</c:v>
                </c:pt>
                <c:pt idx="3884">
                  <c:v>9.9879999999999997E-2</c:v>
                </c:pt>
                <c:pt idx="3885">
                  <c:v>9.9920000000000009E-2</c:v>
                </c:pt>
                <c:pt idx="3886">
                  <c:v>9.9960000000000007E-2</c:v>
                </c:pt>
                <c:pt idx="3887">
                  <c:v>9.9979999999999999E-2</c:v>
                </c:pt>
                <c:pt idx="3888">
                  <c:v>0.10002000000000001</c:v>
                </c:pt>
                <c:pt idx="3889">
                  <c:v>0.10006</c:v>
                </c:pt>
                <c:pt idx="3890">
                  <c:v>0.10007999999999999</c:v>
                </c:pt>
                <c:pt idx="3891">
                  <c:v>0.10012</c:v>
                </c:pt>
                <c:pt idx="3892">
                  <c:v>0.10016</c:v>
                </c:pt>
                <c:pt idx="3893">
                  <c:v>0.1002</c:v>
                </c:pt>
                <c:pt idx="3894">
                  <c:v>0.10022</c:v>
                </c:pt>
                <c:pt idx="3895">
                  <c:v>0.10026</c:v>
                </c:pt>
                <c:pt idx="3896">
                  <c:v>0.1003</c:v>
                </c:pt>
                <c:pt idx="3897">
                  <c:v>0.10032000000000001</c:v>
                </c:pt>
                <c:pt idx="3898">
                  <c:v>0.10035999999999999</c:v>
                </c:pt>
                <c:pt idx="3899">
                  <c:v>0.10039999999999999</c:v>
                </c:pt>
                <c:pt idx="3900">
                  <c:v>0.10042</c:v>
                </c:pt>
                <c:pt idx="3901">
                  <c:v>0.10045999999999999</c:v>
                </c:pt>
                <c:pt idx="3902">
                  <c:v>0.10050000000000001</c:v>
                </c:pt>
                <c:pt idx="3903">
                  <c:v>0.10052</c:v>
                </c:pt>
                <c:pt idx="3904">
                  <c:v>0.10056</c:v>
                </c:pt>
                <c:pt idx="3905">
                  <c:v>0.10060000000000001</c:v>
                </c:pt>
                <c:pt idx="3906">
                  <c:v>0.10061999999999999</c:v>
                </c:pt>
                <c:pt idx="3907">
                  <c:v>0.10066000000000001</c:v>
                </c:pt>
                <c:pt idx="3908">
                  <c:v>0.1007</c:v>
                </c:pt>
                <c:pt idx="3909">
                  <c:v>0.10071999999999999</c:v>
                </c:pt>
                <c:pt idx="3910">
                  <c:v>0.10076</c:v>
                </c:pt>
                <c:pt idx="3911">
                  <c:v>0.1008</c:v>
                </c:pt>
                <c:pt idx="3912">
                  <c:v>0.10084</c:v>
                </c:pt>
                <c:pt idx="3913">
                  <c:v>0.10086000000000001</c:v>
                </c:pt>
                <c:pt idx="3914">
                  <c:v>0.1009</c:v>
                </c:pt>
                <c:pt idx="3915">
                  <c:v>0.10093999999999999</c:v>
                </c:pt>
                <c:pt idx="3916">
                  <c:v>0.10095999999999999</c:v>
                </c:pt>
                <c:pt idx="3917">
                  <c:v>0.10099999999999999</c:v>
                </c:pt>
                <c:pt idx="3918">
                  <c:v>0.10103999999999999</c:v>
                </c:pt>
                <c:pt idx="3919">
                  <c:v>0.10106</c:v>
                </c:pt>
                <c:pt idx="3920">
                  <c:v>0.1011</c:v>
                </c:pt>
                <c:pt idx="3921">
                  <c:v>0.10114000000000001</c:v>
                </c:pt>
                <c:pt idx="3922">
                  <c:v>0.10116</c:v>
                </c:pt>
                <c:pt idx="3923">
                  <c:v>0.1012</c:v>
                </c:pt>
                <c:pt idx="3924">
                  <c:v>0.10124000000000001</c:v>
                </c:pt>
                <c:pt idx="3925">
                  <c:v>0.10128</c:v>
                </c:pt>
                <c:pt idx="3926">
                  <c:v>0.1013</c:v>
                </c:pt>
                <c:pt idx="3927">
                  <c:v>0.10134</c:v>
                </c:pt>
                <c:pt idx="3928">
                  <c:v>0.10138</c:v>
                </c:pt>
                <c:pt idx="3929">
                  <c:v>0.1014</c:v>
                </c:pt>
                <c:pt idx="3930">
                  <c:v>0.10144</c:v>
                </c:pt>
                <c:pt idx="3931">
                  <c:v>0.10148</c:v>
                </c:pt>
                <c:pt idx="3932">
                  <c:v>0.10150000000000001</c:v>
                </c:pt>
                <c:pt idx="3933">
                  <c:v>0.10154000000000001</c:v>
                </c:pt>
                <c:pt idx="3934">
                  <c:v>0.10157999999999999</c:v>
                </c:pt>
                <c:pt idx="3935">
                  <c:v>0.10162</c:v>
                </c:pt>
                <c:pt idx="3936">
                  <c:v>0.10163999999999999</c:v>
                </c:pt>
                <c:pt idx="3937">
                  <c:v>0.10167999999999999</c:v>
                </c:pt>
                <c:pt idx="3938">
                  <c:v>0.10172</c:v>
                </c:pt>
                <c:pt idx="3939">
                  <c:v>0.10174</c:v>
                </c:pt>
                <c:pt idx="3940">
                  <c:v>0.10178000000000001</c:v>
                </c:pt>
                <c:pt idx="3941">
                  <c:v>0.10182000000000001</c:v>
                </c:pt>
                <c:pt idx="3942">
                  <c:v>0.10186000000000001</c:v>
                </c:pt>
                <c:pt idx="3943">
                  <c:v>0.10188000000000001</c:v>
                </c:pt>
                <c:pt idx="3944">
                  <c:v>0.10192</c:v>
                </c:pt>
                <c:pt idx="3945">
                  <c:v>0.10196</c:v>
                </c:pt>
                <c:pt idx="3946">
                  <c:v>0.10198</c:v>
                </c:pt>
                <c:pt idx="3947">
                  <c:v>0.10202</c:v>
                </c:pt>
                <c:pt idx="3948">
                  <c:v>0.10206</c:v>
                </c:pt>
                <c:pt idx="3949">
                  <c:v>0.10210000000000001</c:v>
                </c:pt>
                <c:pt idx="3950">
                  <c:v>0.10212</c:v>
                </c:pt>
                <c:pt idx="3951">
                  <c:v>0.10215999999999999</c:v>
                </c:pt>
                <c:pt idx="3952">
                  <c:v>0.10220000000000001</c:v>
                </c:pt>
                <c:pt idx="3953">
                  <c:v>0.10224</c:v>
                </c:pt>
                <c:pt idx="3954">
                  <c:v>0.10226</c:v>
                </c:pt>
                <c:pt idx="3955">
                  <c:v>0.1023</c:v>
                </c:pt>
                <c:pt idx="3956">
                  <c:v>0.10234</c:v>
                </c:pt>
                <c:pt idx="3957">
                  <c:v>0.10236000000000001</c:v>
                </c:pt>
                <c:pt idx="3958">
                  <c:v>0.1024</c:v>
                </c:pt>
                <c:pt idx="3959">
                  <c:v>0.10244</c:v>
                </c:pt>
                <c:pt idx="3960">
                  <c:v>0.10246000000000001</c:v>
                </c:pt>
                <c:pt idx="3961">
                  <c:v>0.10249999999999999</c:v>
                </c:pt>
                <c:pt idx="3962">
                  <c:v>0.10253999999999999</c:v>
                </c:pt>
                <c:pt idx="3963">
                  <c:v>0.10256</c:v>
                </c:pt>
                <c:pt idx="3964">
                  <c:v>0.1026</c:v>
                </c:pt>
                <c:pt idx="3965">
                  <c:v>0.10264</c:v>
                </c:pt>
                <c:pt idx="3966">
                  <c:v>0.10268000000000001</c:v>
                </c:pt>
                <c:pt idx="3967">
                  <c:v>0.1027</c:v>
                </c:pt>
                <c:pt idx="3968">
                  <c:v>0.10274</c:v>
                </c:pt>
                <c:pt idx="3969">
                  <c:v>0.10278000000000001</c:v>
                </c:pt>
                <c:pt idx="3970">
                  <c:v>0.10279999999999999</c:v>
                </c:pt>
                <c:pt idx="3971">
                  <c:v>0.10284</c:v>
                </c:pt>
                <c:pt idx="3972">
                  <c:v>0.10288</c:v>
                </c:pt>
                <c:pt idx="3973">
                  <c:v>0.10289999999999999</c:v>
                </c:pt>
                <c:pt idx="3974">
                  <c:v>0.10294</c:v>
                </c:pt>
                <c:pt idx="3975">
                  <c:v>0.10298</c:v>
                </c:pt>
                <c:pt idx="3976">
                  <c:v>0.10302</c:v>
                </c:pt>
                <c:pt idx="3977">
                  <c:v>0.10305999999999998</c:v>
                </c:pt>
                <c:pt idx="3978">
                  <c:v>0.10308</c:v>
                </c:pt>
                <c:pt idx="3979">
                  <c:v>0.10311999999999999</c:v>
                </c:pt>
                <c:pt idx="3980">
                  <c:v>0.10314</c:v>
                </c:pt>
                <c:pt idx="3981">
                  <c:v>0.10317999999999999</c:v>
                </c:pt>
                <c:pt idx="3982">
                  <c:v>0.10321999999999999</c:v>
                </c:pt>
                <c:pt idx="3983">
                  <c:v>0.10324</c:v>
                </c:pt>
                <c:pt idx="3984">
                  <c:v>0.10328</c:v>
                </c:pt>
                <c:pt idx="3985">
                  <c:v>0.10332000000000001</c:v>
                </c:pt>
                <c:pt idx="3986">
                  <c:v>0.10336000000000001</c:v>
                </c:pt>
                <c:pt idx="3987">
                  <c:v>0.10337999999999999</c:v>
                </c:pt>
                <c:pt idx="3988">
                  <c:v>0.10342000000000001</c:v>
                </c:pt>
                <c:pt idx="3989">
                  <c:v>0.10346</c:v>
                </c:pt>
                <c:pt idx="3990">
                  <c:v>0.10348</c:v>
                </c:pt>
                <c:pt idx="3991">
                  <c:v>0.10352</c:v>
                </c:pt>
                <c:pt idx="3992">
                  <c:v>0.10356</c:v>
                </c:pt>
                <c:pt idx="3993">
                  <c:v>0.10358000000000001</c:v>
                </c:pt>
                <c:pt idx="3994">
                  <c:v>0.10362</c:v>
                </c:pt>
                <c:pt idx="3995">
                  <c:v>0.10366</c:v>
                </c:pt>
                <c:pt idx="3996">
                  <c:v>0.10369999999999999</c:v>
                </c:pt>
                <c:pt idx="3997">
                  <c:v>0.10371999999999999</c:v>
                </c:pt>
                <c:pt idx="3998">
                  <c:v>0.10375999999999999</c:v>
                </c:pt>
                <c:pt idx="3999">
                  <c:v>0.1038</c:v>
                </c:pt>
                <c:pt idx="4000">
                  <c:v>0.10384</c:v>
                </c:pt>
                <c:pt idx="4001">
                  <c:v>0.10385999999999999</c:v>
                </c:pt>
                <c:pt idx="4002">
                  <c:v>0.10390000000000001</c:v>
                </c:pt>
                <c:pt idx="4003">
                  <c:v>0.10394</c:v>
                </c:pt>
                <c:pt idx="4004">
                  <c:v>0.10396000000000001</c:v>
                </c:pt>
                <c:pt idx="4005">
                  <c:v>0.10400000000000001</c:v>
                </c:pt>
                <c:pt idx="4006">
                  <c:v>0.10403999999999999</c:v>
                </c:pt>
                <c:pt idx="4007">
                  <c:v>0.10406</c:v>
                </c:pt>
                <c:pt idx="4008">
                  <c:v>0.1041</c:v>
                </c:pt>
                <c:pt idx="4009">
                  <c:v>0.10414</c:v>
                </c:pt>
                <c:pt idx="4010">
                  <c:v>0.10417999999999999</c:v>
                </c:pt>
                <c:pt idx="4011">
                  <c:v>0.1042</c:v>
                </c:pt>
                <c:pt idx="4012">
                  <c:v>0.10424</c:v>
                </c:pt>
                <c:pt idx="4013">
                  <c:v>0.10428000000000001</c:v>
                </c:pt>
                <c:pt idx="4014">
                  <c:v>0.10432000000000001</c:v>
                </c:pt>
                <c:pt idx="4015">
                  <c:v>0.10433999999999999</c:v>
                </c:pt>
                <c:pt idx="4016">
                  <c:v>0.10438</c:v>
                </c:pt>
                <c:pt idx="4017">
                  <c:v>0.10442</c:v>
                </c:pt>
                <c:pt idx="4018">
                  <c:v>0.10444000000000001</c:v>
                </c:pt>
                <c:pt idx="4019">
                  <c:v>0.10448</c:v>
                </c:pt>
                <c:pt idx="4020">
                  <c:v>0.10452</c:v>
                </c:pt>
                <c:pt idx="4021">
                  <c:v>0.10456</c:v>
                </c:pt>
                <c:pt idx="4022">
                  <c:v>0.10458000000000001</c:v>
                </c:pt>
                <c:pt idx="4023">
                  <c:v>0.10461999999999999</c:v>
                </c:pt>
                <c:pt idx="4024">
                  <c:v>0.10465999999999999</c:v>
                </c:pt>
                <c:pt idx="4025">
                  <c:v>0.10468</c:v>
                </c:pt>
                <c:pt idx="4026">
                  <c:v>0.10471999999999999</c:v>
                </c:pt>
                <c:pt idx="4027">
                  <c:v>0.10476000000000001</c:v>
                </c:pt>
                <c:pt idx="4028">
                  <c:v>0.1048</c:v>
                </c:pt>
                <c:pt idx="4029">
                  <c:v>0.10482</c:v>
                </c:pt>
                <c:pt idx="4030">
                  <c:v>0.10486000000000001</c:v>
                </c:pt>
                <c:pt idx="4031">
                  <c:v>0.10490000000000001</c:v>
                </c:pt>
                <c:pt idx="4032">
                  <c:v>0.10493999999999999</c:v>
                </c:pt>
                <c:pt idx="4033">
                  <c:v>0.10496</c:v>
                </c:pt>
                <c:pt idx="4034">
                  <c:v>0.105</c:v>
                </c:pt>
                <c:pt idx="4035">
                  <c:v>0.10503999999999999</c:v>
                </c:pt>
                <c:pt idx="4036">
                  <c:v>0.10507999999999999</c:v>
                </c:pt>
                <c:pt idx="4037">
                  <c:v>0.1051</c:v>
                </c:pt>
                <c:pt idx="4038">
                  <c:v>0.10514</c:v>
                </c:pt>
                <c:pt idx="4039">
                  <c:v>0.10518000000000001</c:v>
                </c:pt>
                <c:pt idx="4040">
                  <c:v>0.1052</c:v>
                </c:pt>
                <c:pt idx="4041">
                  <c:v>0.10523999999999999</c:v>
                </c:pt>
                <c:pt idx="4042">
                  <c:v>0.10528</c:v>
                </c:pt>
                <c:pt idx="4043">
                  <c:v>0.10532</c:v>
                </c:pt>
                <c:pt idx="4044">
                  <c:v>0.10534</c:v>
                </c:pt>
                <c:pt idx="4045">
                  <c:v>0.10538</c:v>
                </c:pt>
                <c:pt idx="4046">
                  <c:v>0.10542</c:v>
                </c:pt>
                <c:pt idx="4047">
                  <c:v>0.10546</c:v>
                </c:pt>
                <c:pt idx="4048">
                  <c:v>0.10548</c:v>
                </c:pt>
                <c:pt idx="4049">
                  <c:v>0.10552</c:v>
                </c:pt>
                <c:pt idx="4050">
                  <c:v>0.10555999999999999</c:v>
                </c:pt>
                <c:pt idx="4051">
                  <c:v>0.10557999999999999</c:v>
                </c:pt>
                <c:pt idx="4052">
                  <c:v>0.10561999999999999</c:v>
                </c:pt>
                <c:pt idx="4053">
                  <c:v>0.10566</c:v>
                </c:pt>
                <c:pt idx="4054">
                  <c:v>0.10568</c:v>
                </c:pt>
                <c:pt idx="4055">
                  <c:v>0.10571999999999999</c:v>
                </c:pt>
                <c:pt idx="4056">
                  <c:v>0.10576000000000001</c:v>
                </c:pt>
                <c:pt idx="4057">
                  <c:v>0.10580000000000001</c:v>
                </c:pt>
                <c:pt idx="4058">
                  <c:v>0.10582000000000001</c:v>
                </c:pt>
                <c:pt idx="4059">
                  <c:v>0.10586000000000001</c:v>
                </c:pt>
                <c:pt idx="4060">
                  <c:v>0.10589999999999999</c:v>
                </c:pt>
                <c:pt idx="4061">
                  <c:v>0.10592</c:v>
                </c:pt>
                <c:pt idx="4062">
                  <c:v>0.10596</c:v>
                </c:pt>
                <c:pt idx="4063">
                  <c:v>0.106</c:v>
                </c:pt>
                <c:pt idx="4064">
                  <c:v>0.10604</c:v>
                </c:pt>
                <c:pt idx="4065">
                  <c:v>0.10606</c:v>
                </c:pt>
                <c:pt idx="4066">
                  <c:v>0.1061</c:v>
                </c:pt>
                <c:pt idx="4067">
                  <c:v>0.10614000000000001</c:v>
                </c:pt>
                <c:pt idx="4068">
                  <c:v>0.10618</c:v>
                </c:pt>
                <c:pt idx="4069">
                  <c:v>0.10619999999999999</c:v>
                </c:pt>
                <c:pt idx="4070">
                  <c:v>0.10624</c:v>
                </c:pt>
                <c:pt idx="4071">
                  <c:v>0.10628</c:v>
                </c:pt>
                <c:pt idx="4072">
                  <c:v>0.10632</c:v>
                </c:pt>
                <c:pt idx="4073">
                  <c:v>0.10634</c:v>
                </c:pt>
                <c:pt idx="4074">
                  <c:v>0.10638</c:v>
                </c:pt>
                <c:pt idx="4075">
                  <c:v>0.10640000000000001</c:v>
                </c:pt>
                <c:pt idx="4076">
                  <c:v>0.10644000000000001</c:v>
                </c:pt>
                <c:pt idx="4077">
                  <c:v>0.10647999999999999</c:v>
                </c:pt>
                <c:pt idx="4078">
                  <c:v>0.10651999999999999</c:v>
                </c:pt>
                <c:pt idx="4079">
                  <c:v>0.10654</c:v>
                </c:pt>
                <c:pt idx="4080">
                  <c:v>0.10657999999999999</c:v>
                </c:pt>
                <c:pt idx="4081">
                  <c:v>0.10662000000000001</c:v>
                </c:pt>
                <c:pt idx="4082">
                  <c:v>0.10666</c:v>
                </c:pt>
                <c:pt idx="4083">
                  <c:v>0.10668</c:v>
                </c:pt>
                <c:pt idx="4084">
                  <c:v>0.10672000000000001</c:v>
                </c:pt>
                <c:pt idx="4085">
                  <c:v>0.10676000000000001</c:v>
                </c:pt>
                <c:pt idx="4086">
                  <c:v>0.10678000000000001</c:v>
                </c:pt>
                <c:pt idx="4087">
                  <c:v>0.10682</c:v>
                </c:pt>
                <c:pt idx="4088">
                  <c:v>0.10686</c:v>
                </c:pt>
                <c:pt idx="4089">
                  <c:v>0.10688</c:v>
                </c:pt>
                <c:pt idx="4090">
                  <c:v>0.10692</c:v>
                </c:pt>
                <c:pt idx="4091">
                  <c:v>0.10696</c:v>
                </c:pt>
                <c:pt idx="4092">
                  <c:v>0.107</c:v>
                </c:pt>
                <c:pt idx="4093">
                  <c:v>0.10702</c:v>
                </c:pt>
                <c:pt idx="4094">
                  <c:v>0.10705999999999999</c:v>
                </c:pt>
                <c:pt idx="4095">
                  <c:v>0.10710000000000001</c:v>
                </c:pt>
                <c:pt idx="4096">
                  <c:v>0.10714</c:v>
                </c:pt>
                <c:pt idx="4097">
                  <c:v>0.10715999999999999</c:v>
                </c:pt>
                <c:pt idx="4098">
                  <c:v>0.1072</c:v>
                </c:pt>
                <c:pt idx="4099">
                  <c:v>0.10724</c:v>
                </c:pt>
                <c:pt idx="4100">
                  <c:v>0.10726000000000001</c:v>
                </c:pt>
                <c:pt idx="4101">
                  <c:v>0.10730000000000001</c:v>
                </c:pt>
                <c:pt idx="4102">
                  <c:v>0.10734</c:v>
                </c:pt>
                <c:pt idx="4103">
                  <c:v>0.10737999999999999</c:v>
                </c:pt>
                <c:pt idx="4104">
                  <c:v>0.1074</c:v>
                </c:pt>
                <c:pt idx="4105">
                  <c:v>0.10743999999999999</c:v>
                </c:pt>
                <c:pt idx="4106">
                  <c:v>0.10747999999999999</c:v>
                </c:pt>
                <c:pt idx="4107">
                  <c:v>0.10752</c:v>
                </c:pt>
                <c:pt idx="4108">
                  <c:v>0.10754</c:v>
                </c:pt>
                <c:pt idx="4109">
                  <c:v>0.10758</c:v>
                </c:pt>
                <c:pt idx="4110">
                  <c:v>0.10762000000000001</c:v>
                </c:pt>
                <c:pt idx="4111">
                  <c:v>0.10766000000000001</c:v>
                </c:pt>
                <c:pt idx="4112">
                  <c:v>0.10768000000000001</c:v>
                </c:pt>
                <c:pt idx="4113">
                  <c:v>0.10772</c:v>
                </c:pt>
                <c:pt idx="4114">
                  <c:v>0.10775999999999999</c:v>
                </c:pt>
                <c:pt idx="4115">
                  <c:v>0.10779999999999999</c:v>
                </c:pt>
                <c:pt idx="4116">
                  <c:v>0.10782</c:v>
                </c:pt>
                <c:pt idx="4117">
                  <c:v>0.10786</c:v>
                </c:pt>
                <c:pt idx="4118">
                  <c:v>0.1079</c:v>
                </c:pt>
                <c:pt idx="4119">
                  <c:v>0.10794000000000001</c:v>
                </c:pt>
                <c:pt idx="4120">
                  <c:v>0.10796</c:v>
                </c:pt>
                <c:pt idx="4121">
                  <c:v>0.10800000000000001</c:v>
                </c:pt>
                <c:pt idx="4122">
                  <c:v>0.10804</c:v>
                </c:pt>
                <c:pt idx="4123">
                  <c:v>0.10805999999999999</c:v>
                </c:pt>
                <c:pt idx="4124">
                  <c:v>0.1081</c:v>
                </c:pt>
                <c:pt idx="4125">
                  <c:v>0.10814</c:v>
                </c:pt>
                <c:pt idx="4126">
                  <c:v>0.10818</c:v>
                </c:pt>
                <c:pt idx="4127">
                  <c:v>0.1082</c:v>
                </c:pt>
                <c:pt idx="4128">
                  <c:v>0.10824</c:v>
                </c:pt>
                <c:pt idx="4129">
                  <c:v>0.10827999999999999</c:v>
                </c:pt>
                <c:pt idx="4130">
                  <c:v>0.10830000000000001</c:v>
                </c:pt>
                <c:pt idx="4131">
                  <c:v>0.10833999999999999</c:v>
                </c:pt>
                <c:pt idx="4132">
                  <c:v>0.10837999999999999</c:v>
                </c:pt>
                <c:pt idx="4133">
                  <c:v>0.10842</c:v>
                </c:pt>
                <c:pt idx="4134">
                  <c:v>0.10843999999999999</c:v>
                </c:pt>
                <c:pt idx="4135">
                  <c:v>0.10848000000000001</c:v>
                </c:pt>
                <c:pt idx="4136">
                  <c:v>0.10852000000000001</c:v>
                </c:pt>
                <c:pt idx="4137">
                  <c:v>0.10856</c:v>
                </c:pt>
                <c:pt idx="4138">
                  <c:v>0.10858000000000001</c:v>
                </c:pt>
                <c:pt idx="4139">
                  <c:v>0.10861999999999999</c:v>
                </c:pt>
                <c:pt idx="4140">
                  <c:v>0.10865999999999999</c:v>
                </c:pt>
                <c:pt idx="4141">
                  <c:v>0.10868</c:v>
                </c:pt>
                <c:pt idx="4142">
                  <c:v>0.10872</c:v>
                </c:pt>
                <c:pt idx="4143">
                  <c:v>0.10876</c:v>
                </c:pt>
                <c:pt idx="4144">
                  <c:v>0.10878</c:v>
                </c:pt>
                <c:pt idx="4145">
                  <c:v>0.10882</c:v>
                </c:pt>
                <c:pt idx="4146">
                  <c:v>0.10886</c:v>
                </c:pt>
                <c:pt idx="4147">
                  <c:v>0.10890000000000001</c:v>
                </c:pt>
                <c:pt idx="4148">
                  <c:v>0.10891999999999999</c:v>
                </c:pt>
                <c:pt idx="4149">
                  <c:v>0.10896</c:v>
                </c:pt>
                <c:pt idx="4150">
                  <c:v>0.109</c:v>
                </c:pt>
                <c:pt idx="4151">
                  <c:v>0.10901999999999999</c:v>
                </c:pt>
                <c:pt idx="4152">
                  <c:v>0.10906</c:v>
                </c:pt>
                <c:pt idx="4153">
                  <c:v>0.1091</c:v>
                </c:pt>
                <c:pt idx="4154">
                  <c:v>0.10912000000000001</c:v>
                </c:pt>
                <c:pt idx="4155">
                  <c:v>0.10916000000000001</c:v>
                </c:pt>
                <c:pt idx="4156">
                  <c:v>0.10920000000000001</c:v>
                </c:pt>
                <c:pt idx="4157">
                  <c:v>0.10923999999999999</c:v>
                </c:pt>
                <c:pt idx="4158">
                  <c:v>0.10926</c:v>
                </c:pt>
                <c:pt idx="4159">
                  <c:v>0.10929999999999999</c:v>
                </c:pt>
                <c:pt idx="4160">
                  <c:v>0.10933999999999999</c:v>
                </c:pt>
                <c:pt idx="4161">
                  <c:v>0.10936</c:v>
                </c:pt>
                <c:pt idx="4162">
                  <c:v>0.1094</c:v>
                </c:pt>
                <c:pt idx="4163">
                  <c:v>0.10944000000000001</c:v>
                </c:pt>
                <c:pt idx="4164">
                  <c:v>0.10946</c:v>
                </c:pt>
                <c:pt idx="4165">
                  <c:v>0.10952000000000001</c:v>
                </c:pt>
                <c:pt idx="4166">
                  <c:v>0.10954000000000001</c:v>
                </c:pt>
                <c:pt idx="4167">
                  <c:v>0.10958</c:v>
                </c:pt>
                <c:pt idx="4168">
                  <c:v>0.1096</c:v>
                </c:pt>
                <c:pt idx="4169">
                  <c:v>0.10964</c:v>
                </c:pt>
                <c:pt idx="4170">
                  <c:v>0.10968</c:v>
                </c:pt>
                <c:pt idx="4171">
                  <c:v>0.10970000000000001</c:v>
                </c:pt>
                <c:pt idx="4172">
                  <c:v>0.10974</c:v>
                </c:pt>
                <c:pt idx="4173">
                  <c:v>0.10978</c:v>
                </c:pt>
                <c:pt idx="4174">
                  <c:v>0.10981999999999999</c:v>
                </c:pt>
                <c:pt idx="4175">
                  <c:v>0.10983999999999999</c:v>
                </c:pt>
                <c:pt idx="4176">
                  <c:v>0.10987999999999999</c:v>
                </c:pt>
                <c:pt idx="4177">
                  <c:v>0.10992</c:v>
                </c:pt>
                <c:pt idx="4178">
                  <c:v>0.10994</c:v>
                </c:pt>
                <c:pt idx="4179">
                  <c:v>0.10997999999999999</c:v>
                </c:pt>
                <c:pt idx="4180">
                  <c:v>0.11002000000000001</c:v>
                </c:pt>
                <c:pt idx="4181">
                  <c:v>0.11006000000000001</c:v>
                </c:pt>
                <c:pt idx="4182">
                  <c:v>0.11008</c:v>
                </c:pt>
                <c:pt idx="4183">
                  <c:v>0.11012000000000001</c:v>
                </c:pt>
                <c:pt idx="4184">
                  <c:v>0.11015999999999999</c:v>
                </c:pt>
                <c:pt idx="4185">
                  <c:v>0.11018</c:v>
                </c:pt>
                <c:pt idx="4186">
                  <c:v>0.11022</c:v>
                </c:pt>
                <c:pt idx="4187">
                  <c:v>0.11026</c:v>
                </c:pt>
                <c:pt idx="4188">
                  <c:v>0.1103</c:v>
                </c:pt>
                <c:pt idx="4189">
                  <c:v>0.11032</c:v>
                </c:pt>
                <c:pt idx="4190">
                  <c:v>0.11036</c:v>
                </c:pt>
                <c:pt idx="4191">
                  <c:v>0.1104</c:v>
                </c:pt>
                <c:pt idx="4192">
                  <c:v>0.11044000000000001</c:v>
                </c:pt>
                <c:pt idx="4193">
                  <c:v>0.11045999999999999</c:v>
                </c:pt>
                <c:pt idx="4194">
                  <c:v>0.1105</c:v>
                </c:pt>
                <c:pt idx="4195">
                  <c:v>0.11054</c:v>
                </c:pt>
                <c:pt idx="4196">
                  <c:v>0.11055999999999999</c:v>
                </c:pt>
                <c:pt idx="4197">
                  <c:v>0.1106</c:v>
                </c:pt>
                <c:pt idx="4198">
                  <c:v>0.11064</c:v>
                </c:pt>
                <c:pt idx="4199">
                  <c:v>0.11068</c:v>
                </c:pt>
                <c:pt idx="4200">
                  <c:v>0.11070000000000001</c:v>
                </c:pt>
                <c:pt idx="4201">
                  <c:v>0.11074000000000001</c:v>
                </c:pt>
                <c:pt idx="4202">
                  <c:v>0.11077999999999999</c:v>
                </c:pt>
                <c:pt idx="4203">
                  <c:v>0.1108</c:v>
                </c:pt>
                <c:pt idx="4204">
                  <c:v>0.11083999999999999</c:v>
                </c:pt>
                <c:pt idx="4205">
                  <c:v>0.11087999999999999</c:v>
                </c:pt>
                <c:pt idx="4206">
                  <c:v>0.11092</c:v>
                </c:pt>
                <c:pt idx="4207">
                  <c:v>0.11094</c:v>
                </c:pt>
                <c:pt idx="4208">
                  <c:v>0.11098000000000001</c:v>
                </c:pt>
                <c:pt idx="4209">
                  <c:v>0.11102000000000001</c:v>
                </c:pt>
                <c:pt idx="4210">
                  <c:v>0.11103999999999999</c:v>
                </c:pt>
                <c:pt idx="4211">
                  <c:v>0.11108000000000001</c:v>
                </c:pt>
                <c:pt idx="4212">
                  <c:v>0.11112</c:v>
                </c:pt>
                <c:pt idx="4213">
                  <c:v>0.11115999999999999</c:v>
                </c:pt>
                <c:pt idx="4214">
                  <c:v>0.11118</c:v>
                </c:pt>
                <c:pt idx="4215">
                  <c:v>0.11122</c:v>
                </c:pt>
                <c:pt idx="4216">
                  <c:v>0.11126</c:v>
                </c:pt>
                <c:pt idx="4217">
                  <c:v>0.11128</c:v>
                </c:pt>
                <c:pt idx="4218">
                  <c:v>0.11132</c:v>
                </c:pt>
                <c:pt idx="4219">
                  <c:v>0.11135999999999999</c:v>
                </c:pt>
                <c:pt idx="4220">
                  <c:v>0.1114</c:v>
                </c:pt>
                <c:pt idx="4221">
                  <c:v>0.11141999999999999</c:v>
                </c:pt>
                <c:pt idx="4222">
                  <c:v>0.11146</c:v>
                </c:pt>
                <c:pt idx="4223">
                  <c:v>0.1115</c:v>
                </c:pt>
                <c:pt idx="4224">
                  <c:v>0.11154</c:v>
                </c:pt>
                <c:pt idx="4225">
                  <c:v>0.11156000000000001</c:v>
                </c:pt>
                <c:pt idx="4226">
                  <c:v>0.1116</c:v>
                </c:pt>
                <c:pt idx="4227">
                  <c:v>0.11164</c:v>
                </c:pt>
                <c:pt idx="4228">
                  <c:v>0.11167999999999999</c:v>
                </c:pt>
                <c:pt idx="4229">
                  <c:v>0.11169999999999999</c:v>
                </c:pt>
                <c:pt idx="4230">
                  <c:v>0.11173999999999999</c:v>
                </c:pt>
                <c:pt idx="4231">
                  <c:v>0.11178</c:v>
                </c:pt>
                <c:pt idx="4232">
                  <c:v>0.1118</c:v>
                </c:pt>
                <c:pt idx="4233">
                  <c:v>0.11183999999999999</c:v>
                </c:pt>
                <c:pt idx="4234">
                  <c:v>0.11188000000000001</c:v>
                </c:pt>
                <c:pt idx="4235">
                  <c:v>0.1119</c:v>
                </c:pt>
                <c:pt idx="4236">
                  <c:v>0.11194000000000001</c:v>
                </c:pt>
                <c:pt idx="4237">
                  <c:v>0.11198000000000001</c:v>
                </c:pt>
                <c:pt idx="4238">
                  <c:v>0.11201999999999999</c:v>
                </c:pt>
                <c:pt idx="4239">
                  <c:v>0.11204</c:v>
                </c:pt>
                <c:pt idx="4240">
                  <c:v>0.11208</c:v>
                </c:pt>
                <c:pt idx="4241">
                  <c:v>0.11212</c:v>
                </c:pt>
                <c:pt idx="4242">
                  <c:v>0.11214</c:v>
                </c:pt>
                <c:pt idx="4243">
                  <c:v>0.11218</c:v>
                </c:pt>
                <c:pt idx="4244">
                  <c:v>0.11222</c:v>
                </c:pt>
                <c:pt idx="4245">
                  <c:v>0.11226000000000001</c:v>
                </c:pt>
                <c:pt idx="4246">
                  <c:v>0.11227999999999999</c:v>
                </c:pt>
                <c:pt idx="4247">
                  <c:v>0.11231999999999999</c:v>
                </c:pt>
                <c:pt idx="4248">
                  <c:v>0.11236</c:v>
                </c:pt>
                <c:pt idx="4249">
                  <c:v>0.1124</c:v>
                </c:pt>
                <c:pt idx="4250">
                  <c:v>0.11242000000000001</c:v>
                </c:pt>
                <c:pt idx="4251">
                  <c:v>0.11246</c:v>
                </c:pt>
                <c:pt idx="4252">
                  <c:v>0.1125</c:v>
                </c:pt>
                <c:pt idx="4253">
                  <c:v>0.11252000000000001</c:v>
                </c:pt>
                <c:pt idx="4254">
                  <c:v>0.11256000000000001</c:v>
                </c:pt>
                <c:pt idx="4255">
                  <c:v>0.11259999999999999</c:v>
                </c:pt>
                <c:pt idx="4256">
                  <c:v>0.11262</c:v>
                </c:pt>
                <c:pt idx="4257">
                  <c:v>0.11266</c:v>
                </c:pt>
                <c:pt idx="4258">
                  <c:v>0.11269999999999999</c:v>
                </c:pt>
                <c:pt idx="4259">
                  <c:v>0.11273999999999999</c:v>
                </c:pt>
                <c:pt idx="4260">
                  <c:v>0.11276</c:v>
                </c:pt>
                <c:pt idx="4261">
                  <c:v>0.1128</c:v>
                </c:pt>
                <c:pt idx="4262">
                  <c:v>0.11284000000000001</c:v>
                </c:pt>
                <c:pt idx="4263">
                  <c:v>0.11288000000000001</c:v>
                </c:pt>
                <c:pt idx="4264">
                  <c:v>0.11289999999999999</c:v>
                </c:pt>
                <c:pt idx="4265">
                  <c:v>0.11294</c:v>
                </c:pt>
                <c:pt idx="4266">
                  <c:v>0.11298</c:v>
                </c:pt>
                <c:pt idx="4267">
                  <c:v>0.113</c:v>
                </c:pt>
                <c:pt idx="4268">
                  <c:v>0.11304</c:v>
                </c:pt>
                <c:pt idx="4269">
                  <c:v>0.11308</c:v>
                </c:pt>
                <c:pt idx="4270">
                  <c:v>0.11312</c:v>
                </c:pt>
                <c:pt idx="4271">
                  <c:v>0.11314</c:v>
                </c:pt>
                <c:pt idx="4272">
                  <c:v>0.11318</c:v>
                </c:pt>
                <c:pt idx="4273">
                  <c:v>0.11321999999999999</c:v>
                </c:pt>
                <c:pt idx="4274">
                  <c:v>0.11326</c:v>
                </c:pt>
                <c:pt idx="4275">
                  <c:v>0.11327999999999999</c:v>
                </c:pt>
                <c:pt idx="4276">
                  <c:v>0.11332</c:v>
                </c:pt>
                <c:pt idx="4277">
                  <c:v>0.11336</c:v>
                </c:pt>
                <c:pt idx="4278">
                  <c:v>0.1134</c:v>
                </c:pt>
                <c:pt idx="4279">
                  <c:v>0.11342000000000001</c:v>
                </c:pt>
                <c:pt idx="4280">
                  <c:v>0.11346000000000001</c:v>
                </c:pt>
                <c:pt idx="4281">
                  <c:v>0.11349999999999999</c:v>
                </c:pt>
                <c:pt idx="4282">
                  <c:v>0.11353999999999999</c:v>
                </c:pt>
                <c:pt idx="4283">
                  <c:v>0.11355999999999999</c:v>
                </c:pt>
                <c:pt idx="4284">
                  <c:v>0.11359999999999999</c:v>
                </c:pt>
                <c:pt idx="4285">
                  <c:v>0.11364</c:v>
                </c:pt>
                <c:pt idx="4286">
                  <c:v>0.11368</c:v>
                </c:pt>
                <c:pt idx="4287">
                  <c:v>0.1137</c:v>
                </c:pt>
                <c:pt idx="4288">
                  <c:v>0.11374000000000001</c:v>
                </c:pt>
                <c:pt idx="4289">
                  <c:v>0.11378000000000001</c:v>
                </c:pt>
                <c:pt idx="4290">
                  <c:v>0.11380000000000001</c:v>
                </c:pt>
                <c:pt idx="4291">
                  <c:v>0.11384</c:v>
                </c:pt>
                <c:pt idx="4292">
                  <c:v>0.11388</c:v>
                </c:pt>
                <c:pt idx="4293">
                  <c:v>0.11391999999999999</c:v>
                </c:pt>
                <c:pt idx="4294">
                  <c:v>0.11394</c:v>
                </c:pt>
                <c:pt idx="4295">
                  <c:v>0.11398</c:v>
                </c:pt>
                <c:pt idx="4296">
                  <c:v>0.11402</c:v>
                </c:pt>
                <c:pt idx="4297">
                  <c:v>0.11406000000000001</c:v>
                </c:pt>
                <c:pt idx="4298">
                  <c:v>0.11408</c:v>
                </c:pt>
                <c:pt idx="4299">
                  <c:v>0.11412000000000001</c:v>
                </c:pt>
                <c:pt idx="4300">
                  <c:v>0.11416</c:v>
                </c:pt>
                <c:pt idx="4301">
                  <c:v>0.1142</c:v>
                </c:pt>
                <c:pt idx="4302">
                  <c:v>0.11422</c:v>
                </c:pt>
                <c:pt idx="4303">
                  <c:v>0.11426</c:v>
                </c:pt>
                <c:pt idx="4304">
                  <c:v>0.1143</c:v>
                </c:pt>
                <c:pt idx="4305">
                  <c:v>0.11434</c:v>
                </c:pt>
                <c:pt idx="4306">
                  <c:v>0.11436</c:v>
                </c:pt>
                <c:pt idx="4307">
                  <c:v>0.1144</c:v>
                </c:pt>
                <c:pt idx="4308">
                  <c:v>0.11444000000000001</c:v>
                </c:pt>
                <c:pt idx="4309">
                  <c:v>0.11448</c:v>
                </c:pt>
                <c:pt idx="4310">
                  <c:v>0.11449999999999999</c:v>
                </c:pt>
                <c:pt idx="4311">
                  <c:v>0.11454</c:v>
                </c:pt>
                <c:pt idx="4312">
                  <c:v>0.11458</c:v>
                </c:pt>
                <c:pt idx="4313">
                  <c:v>0.11462</c:v>
                </c:pt>
                <c:pt idx="4314">
                  <c:v>0.11464000000000001</c:v>
                </c:pt>
                <c:pt idx="4315">
                  <c:v>0.11468</c:v>
                </c:pt>
                <c:pt idx="4316">
                  <c:v>0.11471999999999999</c:v>
                </c:pt>
                <c:pt idx="4317">
                  <c:v>0.11476000000000001</c:v>
                </c:pt>
                <c:pt idx="4318">
                  <c:v>0.11477999999999999</c:v>
                </c:pt>
                <c:pt idx="4319">
                  <c:v>0.11481999999999999</c:v>
                </c:pt>
                <c:pt idx="4320">
                  <c:v>0.11486</c:v>
                </c:pt>
                <c:pt idx="4321">
                  <c:v>0.1149</c:v>
                </c:pt>
                <c:pt idx="4322">
                  <c:v>0.11492000000000001</c:v>
                </c:pt>
                <c:pt idx="4323">
                  <c:v>0.11496000000000001</c:v>
                </c:pt>
                <c:pt idx="4324">
                  <c:v>0.115</c:v>
                </c:pt>
                <c:pt idx="4325">
                  <c:v>0.11502000000000001</c:v>
                </c:pt>
                <c:pt idx="4326">
                  <c:v>0.11506</c:v>
                </c:pt>
                <c:pt idx="4327">
                  <c:v>0.11509999999999999</c:v>
                </c:pt>
                <c:pt idx="4328">
                  <c:v>0.11513999999999999</c:v>
                </c:pt>
                <c:pt idx="4329">
                  <c:v>0.11516</c:v>
                </c:pt>
                <c:pt idx="4330">
                  <c:v>0.1152</c:v>
                </c:pt>
                <c:pt idx="4331">
                  <c:v>0.11524</c:v>
                </c:pt>
                <c:pt idx="4332">
                  <c:v>0.11528000000000001</c:v>
                </c:pt>
                <c:pt idx="4333">
                  <c:v>0.1153</c:v>
                </c:pt>
                <c:pt idx="4334">
                  <c:v>0.11534000000000001</c:v>
                </c:pt>
                <c:pt idx="4335">
                  <c:v>0.11538</c:v>
                </c:pt>
                <c:pt idx="4336">
                  <c:v>0.11541999999999999</c:v>
                </c:pt>
                <c:pt idx="4337">
                  <c:v>0.11544</c:v>
                </c:pt>
                <c:pt idx="4338">
                  <c:v>0.11548</c:v>
                </c:pt>
                <c:pt idx="4339">
                  <c:v>0.11552</c:v>
                </c:pt>
                <c:pt idx="4340">
                  <c:v>0.11556</c:v>
                </c:pt>
                <c:pt idx="4341">
                  <c:v>0.11558</c:v>
                </c:pt>
                <c:pt idx="4342">
                  <c:v>0.11562</c:v>
                </c:pt>
                <c:pt idx="4343">
                  <c:v>0.11566000000000001</c:v>
                </c:pt>
                <c:pt idx="4344">
                  <c:v>0.1157</c:v>
                </c:pt>
                <c:pt idx="4345">
                  <c:v>0.11574</c:v>
                </c:pt>
                <c:pt idx="4346">
                  <c:v>0.11576</c:v>
                </c:pt>
                <c:pt idx="4347">
                  <c:v>0.1158</c:v>
                </c:pt>
                <c:pt idx="4348">
                  <c:v>0.11584</c:v>
                </c:pt>
                <c:pt idx="4349">
                  <c:v>0.11586</c:v>
                </c:pt>
                <c:pt idx="4350">
                  <c:v>0.1159</c:v>
                </c:pt>
                <c:pt idx="4351">
                  <c:v>0.11593999999999999</c:v>
                </c:pt>
                <c:pt idx="4352">
                  <c:v>0.11598000000000001</c:v>
                </c:pt>
                <c:pt idx="4353">
                  <c:v>0.11599999999999999</c:v>
                </c:pt>
                <c:pt idx="4354">
                  <c:v>0.11603999999999999</c:v>
                </c:pt>
                <c:pt idx="4355">
                  <c:v>0.11608</c:v>
                </c:pt>
                <c:pt idx="4356">
                  <c:v>0.11612</c:v>
                </c:pt>
                <c:pt idx="4357">
                  <c:v>0.11616</c:v>
                </c:pt>
                <c:pt idx="4358">
                  <c:v>0.11618000000000001</c:v>
                </c:pt>
                <c:pt idx="4359">
                  <c:v>0.11622</c:v>
                </c:pt>
                <c:pt idx="4360">
                  <c:v>0.11625999999999999</c:v>
                </c:pt>
                <c:pt idx="4361">
                  <c:v>0.11630000000000001</c:v>
                </c:pt>
                <c:pt idx="4362">
                  <c:v>0.11631999999999999</c:v>
                </c:pt>
                <c:pt idx="4363">
                  <c:v>0.11635999999999999</c:v>
                </c:pt>
                <c:pt idx="4364">
                  <c:v>0.1164</c:v>
                </c:pt>
                <c:pt idx="4365">
                  <c:v>0.11644</c:v>
                </c:pt>
                <c:pt idx="4366">
                  <c:v>0.11646000000000001</c:v>
                </c:pt>
                <c:pt idx="4367">
                  <c:v>0.11650000000000001</c:v>
                </c:pt>
                <c:pt idx="4368">
                  <c:v>0.11654</c:v>
                </c:pt>
                <c:pt idx="4369">
                  <c:v>0.11657999999999999</c:v>
                </c:pt>
                <c:pt idx="4370">
                  <c:v>0.1166</c:v>
                </c:pt>
                <c:pt idx="4371">
                  <c:v>0.11663999999999999</c:v>
                </c:pt>
                <c:pt idx="4372">
                  <c:v>0.11667999999999999</c:v>
                </c:pt>
                <c:pt idx="4373">
                  <c:v>0.11672</c:v>
                </c:pt>
                <c:pt idx="4374">
                  <c:v>0.11676</c:v>
                </c:pt>
                <c:pt idx="4375">
                  <c:v>0.11678000000000001</c:v>
                </c:pt>
                <c:pt idx="4376">
                  <c:v>0.11682000000000001</c:v>
                </c:pt>
                <c:pt idx="4377">
                  <c:v>0.11686000000000001</c:v>
                </c:pt>
                <c:pt idx="4378">
                  <c:v>0.11688000000000001</c:v>
                </c:pt>
                <c:pt idx="4379">
                  <c:v>0.11692</c:v>
                </c:pt>
                <c:pt idx="4380">
                  <c:v>0.11695999999999999</c:v>
                </c:pt>
                <c:pt idx="4381">
                  <c:v>0.11699999999999999</c:v>
                </c:pt>
                <c:pt idx="4382">
                  <c:v>0.11704000000000001</c:v>
                </c:pt>
                <c:pt idx="4383">
                  <c:v>0.11706</c:v>
                </c:pt>
                <c:pt idx="4384">
                  <c:v>0.11710000000000001</c:v>
                </c:pt>
                <c:pt idx="4385">
                  <c:v>0.11714000000000001</c:v>
                </c:pt>
                <c:pt idx="4386">
                  <c:v>0.11718000000000001</c:v>
                </c:pt>
                <c:pt idx="4387">
                  <c:v>0.11721999999999999</c:v>
                </c:pt>
                <c:pt idx="4388">
                  <c:v>0.11724</c:v>
                </c:pt>
                <c:pt idx="4389">
                  <c:v>0.11728</c:v>
                </c:pt>
                <c:pt idx="4390">
                  <c:v>0.11731999999999999</c:v>
                </c:pt>
                <c:pt idx="4391">
                  <c:v>0.11736000000000001</c:v>
                </c:pt>
                <c:pt idx="4392">
                  <c:v>0.11738</c:v>
                </c:pt>
                <c:pt idx="4393">
                  <c:v>0.11742000000000001</c:v>
                </c:pt>
                <c:pt idx="4394">
                  <c:v>0.11746000000000001</c:v>
                </c:pt>
                <c:pt idx="4395">
                  <c:v>0.11749999999999999</c:v>
                </c:pt>
                <c:pt idx="4396">
                  <c:v>0.11753999999999999</c:v>
                </c:pt>
                <c:pt idx="4397">
                  <c:v>0.11756</c:v>
                </c:pt>
                <c:pt idx="4398">
                  <c:v>0.1176</c:v>
                </c:pt>
                <c:pt idx="4399">
                  <c:v>0.11763999999999999</c:v>
                </c:pt>
                <c:pt idx="4400">
                  <c:v>0.11768000000000001</c:v>
                </c:pt>
                <c:pt idx="4401">
                  <c:v>0.1177</c:v>
                </c:pt>
                <c:pt idx="4402">
                  <c:v>0.11774</c:v>
                </c:pt>
                <c:pt idx="4403">
                  <c:v>0.11778000000000001</c:v>
                </c:pt>
                <c:pt idx="4404">
                  <c:v>0.11781999999999999</c:v>
                </c:pt>
                <c:pt idx="4405">
                  <c:v>0.11784</c:v>
                </c:pt>
                <c:pt idx="4406">
                  <c:v>0.11788</c:v>
                </c:pt>
                <c:pt idx="4407">
                  <c:v>0.11792</c:v>
                </c:pt>
                <c:pt idx="4408">
                  <c:v>0.11796</c:v>
                </c:pt>
                <c:pt idx="4409">
                  <c:v>0.11798</c:v>
                </c:pt>
                <c:pt idx="4410">
                  <c:v>0.11802</c:v>
                </c:pt>
                <c:pt idx="4411">
                  <c:v>0.11806</c:v>
                </c:pt>
                <c:pt idx="4412">
                  <c:v>0.11810000000000001</c:v>
                </c:pt>
                <c:pt idx="4413">
                  <c:v>0.11811999999999999</c:v>
                </c:pt>
                <c:pt idx="4414">
                  <c:v>0.11816</c:v>
                </c:pt>
                <c:pt idx="4415">
                  <c:v>0.1182</c:v>
                </c:pt>
                <c:pt idx="4416">
                  <c:v>0.11824</c:v>
                </c:pt>
                <c:pt idx="4417">
                  <c:v>0.11828</c:v>
                </c:pt>
                <c:pt idx="4418">
                  <c:v>0.1183</c:v>
                </c:pt>
                <c:pt idx="4419">
                  <c:v>0.11834</c:v>
                </c:pt>
                <c:pt idx="4420">
                  <c:v>0.11837999999999999</c:v>
                </c:pt>
                <c:pt idx="4421">
                  <c:v>0.11842000000000001</c:v>
                </c:pt>
                <c:pt idx="4422">
                  <c:v>0.11846</c:v>
                </c:pt>
                <c:pt idx="4423">
                  <c:v>0.11848</c:v>
                </c:pt>
                <c:pt idx="4424">
                  <c:v>0.11852</c:v>
                </c:pt>
                <c:pt idx="4425">
                  <c:v>0.11856</c:v>
                </c:pt>
                <c:pt idx="4426">
                  <c:v>0.1186</c:v>
                </c:pt>
                <c:pt idx="4427">
                  <c:v>0.11862</c:v>
                </c:pt>
                <c:pt idx="4428">
                  <c:v>0.11866</c:v>
                </c:pt>
                <c:pt idx="4429">
                  <c:v>0.11869999999999999</c:v>
                </c:pt>
                <c:pt idx="4430">
                  <c:v>0.11874000000000001</c:v>
                </c:pt>
                <c:pt idx="4431">
                  <c:v>0.11875999999999999</c:v>
                </c:pt>
                <c:pt idx="4432">
                  <c:v>0.1188</c:v>
                </c:pt>
                <c:pt idx="4433">
                  <c:v>0.11884</c:v>
                </c:pt>
                <c:pt idx="4434">
                  <c:v>0.11888</c:v>
                </c:pt>
                <c:pt idx="4435">
                  <c:v>0.11890000000000001</c:v>
                </c:pt>
                <c:pt idx="4436">
                  <c:v>0.11894</c:v>
                </c:pt>
                <c:pt idx="4437">
                  <c:v>0.11898</c:v>
                </c:pt>
                <c:pt idx="4438">
                  <c:v>0.11901999999999999</c:v>
                </c:pt>
                <c:pt idx="4439">
                  <c:v>0.11906</c:v>
                </c:pt>
                <c:pt idx="4440">
                  <c:v>0.11907999999999999</c:v>
                </c:pt>
                <c:pt idx="4441">
                  <c:v>0.11912</c:v>
                </c:pt>
                <c:pt idx="4442">
                  <c:v>0.11916</c:v>
                </c:pt>
                <c:pt idx="4443">
                  <c:v>0.1192</c:v>
                </c:pt>
                <c:pt idx="4444">
                  <c:v>0.11922000000000001</c:v>
                </c:pt>
                <c:pt idx="4445">
                  <c:v>0.11928000000000001</c:v>
                </c:pt>
                <c:pt idx="4446">
                  <c:v>0.1193</c:v>
                </c:pt>
                <c:pt idx="4447">
                  <c:v>0.11933999999999999</c:v>
                </c:pt>
                <c:pt idx="4448">
                  <c:v>0.11935999999999999</c:v>
                </c:pt>
                <c:pt idx="4449">
                  <c:v>0.11939999999999999</c:v>
                </c:pt>
                <c:pt idx="4450">
                  <c:v>0.11944</c:v>
                </c:pt>
                <c:pt idx="4451">
                  <c:v>0.11948</c:v>
                </c:pt>
                <c:pt idx="4452">
                  <c:v>0.11952</c:v>
                </c:pt>
                <c:pt idx="4453">
                  <c:v>0.11954000000000001</c:v>
                </c:pt>
                <c:pt idx="4454">
                  <c:v>0.11958000000000001</c:v>
                </c:pt>
                <c:pt idx="4455">
                  <c:v>0.11962</c:v>
                </c:pt>
                <c:pt idx="4456">
                  <c:v>0.11965999999999999</c:v>
                </c:pt>
                <c:pt idx="4457">
                  <c:v>0.1197</c:v>
                </c:pt>
                <c:pt idx="4458">
                  <c:v>0.11971999999999999</c:v>
                </c:pt>
                <c:pt idx="4459">
                  <c:v>0.11976000000000001</c:v>
                </c:pt>
                <c:pt idx="4460">
                  <c:v>0.1198</c:v>
                </c:pt>
                <c:pt idx="4461">
                  <c:v>0.11984</c:v>
                </c:pt>
                <c:pt idx="4462">
                  <c:v>0.11988</c:v>
                </c:pt>
                <c:pt idx="4463">
                  <c:v>0.11990000000000001</c:v>
                </c:pt>
                <c:pt idx="4464">
                  <c:v>0.11996000000000001</c:v>
                </c:pt>
                <c:pt idx="4465">
                  <c:v>0.11997999999999999</c:v>
                </c:pt>
                <c:pt idx="4466">
                  <c:v>0.12002</c:v>
                </c:pt>
                <c:pt idx="4467">
                  <c:v>0.12006</c:v>
                </c:pt>
                <c:pt idx="4468">
                  <c:v>0.1201</c:v>
                </c:pt>
                <c:pt idx="4469">
                  <c:v>0.12012</c:v>
                </c:pt>
                <c:pt idx="4470">
                  <c:v>0.12016</c:v>
                </c:pt>
                <c:pt idx="4471">
                  <c:v>0.1202</c:v>
                </c:pt>
                <c:pt idx="4472">
                  <c:v>0.12023999999999999</c:v>
                </c:pt>
                <c:pt idx="4473">
                  <c:v>0.12025999999999999</c:v>
                </c:pt>
                <c:pt idx="4474">
                  <c:v>0.12029999999999999</c:v>
                </c:pt>
                <c:pt idx="4475">
                  <c:v>0.12034</c:v>
                </c:pt>
                <c:pt idx="4476">
                  <c:v>0.12038</c:v>
                </c:pt>
                <c:pt idx="4477">
                  <c:v>0.12042</c:v>
                </c:pt>
                <c:pt idx="4478">
                  <c:v>0.12044000000000001</c:v>
                </c:pt>
                <c:pt idx="4479">
                  <c:v>0.12048</c:v>
                </c:pt>
                <c:pt idx="4480">
                  <c:v>0.12052</c:v>
                </c:pt>
                <c:pt idx="4481">
                  <c:v>0.12055999999999999</c:v>
                </c:pt>
                <c:pt idx="4482">
                  <c:v>0.1206</c:v>
                </c:pt>
                <c:pt idx="4483">
                  <c:v>0.12061999999999999</c:v>
                </c:pt>
                <c:pt idx="4484">
                  <c:v>0.12066</c:v>
                </c:pt>
                <c:pt idx="4485">
                  <c:v>0.1207</c:v>
                </c:pt>
                <c:pt idx="4486">
                  <c:v>0.12074</c:v>
                </c:pt>
                <c:pt idx="4487">
                  <c:v>0.12078</c:v>
                </c:pt>
                <c:pt idx="4488">
                  <c:v>0.1208</c:v>
                </c:pt>
                <c:pt idx="4489">
                  <c:v>0.12084</c:v>
                </c:pt>
                <c:pt idx="4490">
                  <c:v>0.12087999999999999</c:v>
                </c:pt>
                <c:pt idx="4491">
                  <c:v>0.12092</c:v>
                </c:pt>
                <c:pt idx="4492">
                  <c:v>0.12096</c:v>
                </c:pt>
                <c:pt idx="4493">
                  <c:v>0.12098</c:v>
                </c:pt>
                <c:pt idx="4494">
                  <c:v>0.12102</c:v>
                </c:pt>
                <c:pt idx="4495">
                  <c:v>0.12106</c:v>
                </c:pt>
                <c:pt idx="4496">
                  <c:v>0.1211</c:v>
                </c:pt>
                <c:pt idx="4497">
                  <c:v>0.12112000000000001</c:v>
                </c:pt>
                <c:pt idx="4498">
                  <c:v>0.12115999999999999</c:v>
                </c:pt>
                <c:pt idx="4499">
                  <c:v>0.12119999999999999</c:v>
                </c:pt>
                <c:pt idx="4500">
                  <c:v>0.12124</c:v>
                </c:pt>
                <c:pt idx="4501">
                  <c:v>0.12128</c:v>
                </c:pt>
                <c:pt idx="4502">
                  <c:v>0.12130000000000001</c:v>
                </c:pt>
                <c:pt idx="4503">
                  <c:v>0.12134</c:v>
                </c:pt>
                <c:pt idx="4504">
                  <c:v>0.12138</c:v>
                </c:pt>
                <c:pt idx="4505">
                  <c:v>0.12142</c:v>
                </c:pt>
                <c:pt idx="4506">
                  <c:v>0.12146000000000001</c:v>
                </c:pt>
                <c:pt idx="4507">
                  <c:v>0.12147999999999999</c:v>
                </c:pt>
                <c:pt idx="4508">
                  <c:v>0.12151999999999999</c:v>
                </c:pt>
                <c:pt idx="4509">
                  <c:v>0.12156</c:v>
                </c:pt>
                <c:pt idx="4510">
                  <c:v>0.1216</c:v>
                </c:pt>
                <c:pt idx="4511">
                  <c:v>0.12162000000000001</c:v>
                </c:pt>
                <c:pt idx="4512">
                  <c:v>0.12166</c:v>
                </c:pt>
                <c:pt idx="4513">
                  <c:v>0.1217</c:v>
                </c:pt>
                <c:pt idx="4514">
                  <c:v>0.12174</c:v>
                </c:pt>
                <c:pt idx="4515">
                  <c:v>0.12178000000000001</c:v>
                </c:pt>
                <c:pt idx="4516">
                  <c:v>0.12179999999999999</c:v>
                </c:pt>
                <c:pt idx="4517">
                  <c:v>0.12183999999999999</c:v>
                </c:pt>
                <c:pt idx="4518">
                  <c:v>0.12188</c:v>
                </c:pt>
                <c:pt idx="4519">
                  <c:v>0.12192</c:v>
                </c:pt>
                <c:pt idx="4520">
                  <c:v>0.12194000000000001</c:v>
                </c:pt>
                <c:pt idx="4521">
                  <c:v>0.12198000000000001</c:v>
                </c:pt>
                <c:pt idx="4522">
                  <c:v>0.12202</c:v>
                </c:pt>
                <c:pt idx="4523">
                  <c:v>0.12206</c:v>
                </c:pt>
                <c:pt idx="4524">
                  <c:v>0.12210000000000001</c:v>
                </c:pt>
                <c:pt idx="4525">
                  <c:v>0.12211999999999999</c:v>
                </c:pt>
                <c:pt idx="4526">
                  <c:v>0.12215999999999999</c:v>
                </c:pt>
                <c:pt idx="4527">
                  <c:v>0.1222</c:v>
                </c:pt>
                <c:pt idx="4528">
                  <c:v>0.12224</c:v>
                </c:pt>
                <c:pt idx="4529">
                  <c:v>0.12228</c:v>
                </c:pt>
                <c:pt idx="4530">
                  <c:v>0.12230000000000001</c:v>
                </c:pt>
                <c:pt idx="4531">
                  <c:v>0.12234</c:v>
                </c:pt>
                <c:pt idx="4532">
                  <c:v>0.12237999999999999</c:v>
                </c:pt>
                <c:pt idx="4533">
                  <c:v>0.12242000000000001</c:v>
                </c:pt>
                <c:pt idx="4534">
                  <c:v>0.12246</c:v>
                </c:pt>
                <c:pt idx="4535">
                  <c:v>0.12247999999999999</c:v>
                </c:pt>
                <c:pt idx="4536">
                  <c:v>0.12252</c:v>
                </c:pt>
                <c:pt idx="4537">
                  <c:v>0.12256</c:v>
                </c:pt>
                <c:pt idx="4538">
                  <c:v>0.1226</c:v>
                </c:pt>
                <c:pt idx="4539">
                  <c:v>0.12264</c:v>
                </c:pt>
                <c:pt idx="4540">
                  <c:v>0.12266000000000001</c:v>
                </c:pt>
                <c:pt idx="4541">
                  <c:v>0.12269999999999999</c:v>
                </c:pt>
                <c:pt idx="4542">
                  <c:v>0.12273999999999999</c:v>
                </c:pt>
                <c:pt idx="4543">
                  <c:v>0.12278</c:v>
                </c:pt>
                <c:pt idx="4544">
                  <c:v>0.12282</c:v>
                </c:pt>
                <c:pt idx="4545">
                  <c:v>0.12284</c:v>
                </c:pt>
                <c:pt idx="4546">
                  <c:v>0.12288</c:v>
                </c:pt>
                <c:pt idx="4547">
                  <c:v>0.12292</c:v>
                </c:pt>
                <c:pt idx="4548">
                  <c:v>0.12296</c:v>
                </c:pt>
                <c:pt idx="4549">
                  <c:v>0.12300000000000001</c:v>
                </c:pt>
                <c:pt idx="4550">
                  <c:v>0.12304</c:v>
                </c:pt>
                <c:pt idx="4551">
                  <c:v>0.12305999999999999</c:v>
                </c:pt>
                <c:pt idx="4552">
                  <c:v>0.1231</c:v>
                </c:pt>
                <c:pt idx="4553">
                  <c:v>0.12314</c:v>
                </c:pt>
                <c:pt idx="4554">
                  <c:v>0.12318</c:v>
                </c:pt>
                <c:pt idx="4555">
                  <c:v>0.12322</c:v>
                </c:pt>
                <c:pt idx="4556">
                  <c:v>0.12324</c:v>
                </c:pt>
                <c:pt idx="4557">
                  <c:v>0.12328</c:v>
                </c:pt>
                <c:pt idx="4558">
                  <c:v>0.12332000000000001</c:v>
                </c:pt>
                <c:pt idx="4559">
                  <c:v>0.12336</c:v>
                </c:pt>
                <c:pt idx="4560">
                  <c:v>0.12337999999999999</c:v>
                </c:pt>
                <c:pt idx="4561">
                  <c:v>0.12342</c:v>
                </c:pt>
                <c:pt idx="4562">
                  <c:v>0.12346</c:v>
                </c:pt>
                <c:pt idx="4563">
                  <c:v>0.1235</c:v>
                </c:pt>
                <c:pt idx="4564">
                  <c:v>0.12354</c:v>
                </c:pt>
                <c:pt idx="4565">
                  <c:v>0.12356</c:v>
                </c:pt>
                <c:pt idx="4566">
                  <c:v>0.12359999999999999</c:v>
                </c:pt>
                <c:pt idx="4567">
                  <c:v>0.12364000000000001</c:v>
                </c:pt>
                <c:pt idx="4568">
                  <c:v>0.12368</c:v>
                </c:pt>
                <c:pt idx="4569">
                  <c:v>0.12372</c:v>
                </c:pt>
                <c:pt idx="4570">
                  <c:v>0.12374</c:v>
                </c:pt>
                <c:pt idx="4571">
                  <c:v>0.12380000000000001</c:v>
                </c:pt>
                <c:pt idx="4572">
                  <c:v>0.12382</c:v>
                </c:pt>
                <c:pt idx="4573">
                  <c:v>0.12386</c:v>
                </c:pt>
                <c:pt idx="4574">
                  <c:v>0.12390000000000001</c:v>
                </c:pt>
                <c:pt idx="4575">
                  <c:v>0.12391999999999999</c:v>
                </c:pt>
                <c:pt idx="4576">
                  <c:v>0.12396000000000001</c:v>
                </c:pt>
                <c:pt idx="4577">
                  <c:v>0.124</c:v>
                </c:pt>
                <c:pt idx="4578">
                  <c:v>0.12404</c:v>
                </c:pt>
                <c:pt idx="4579">
                  <c:v>0.12408</c:v>
                </c:pt>
                <c:pt idx="4580">
                  <c:v>0.1241</c:v>
                </c:pt>
                <c:pt idx="4581">
                  <c:v>0.12414</c:v>
                </c:pt>
                <c:pt idx="4582">
                  <c:v>0.12418</c:v>
                </c:pt>
                <c:pt idx="4583">
                  <c:v>0.12422000000000001</c:v>
                </c:pt>
                <c:pt idx="4584">
                  <c:v>0.12426</c:v>
                </c:pt>
                <c:pt idx="4585">
                  <c:v>0.12428</c:v>
                </c:pt>
                <c:pt idx="4586">
                  <c:v>0.12432</c:v>
                </c:pt>
                <c:pt idx="4587">
                  <c:v>0.12436</c:v>
                </c:pt>
                <c:pt idx="4588">
                  <c:v>0.1244</c:v>
                </c:pt>
                <c:pt idx="4589">
                  <c:v>0.12444000000000001</c:v>
                </c:pt>
                <c:pt idx="4590">
                  <c:v>0.12446</c:v>
                </c:pt>
                <c:pt idx="4591">
                  <c:v>0.1245</c:v>
                </c:pt>
                <c:pt idx="4592">
                  <c:v>0.12454000000000001</c:v>
                </c:pt>
                <c:pt idx="4593">
                  <c:v>0.12458</c:v>
                </c:pt>
                <c:pt idx="4594">
                  <c:v>0.1246</c:v>
                </c:pt>
                <c:pt idx="4595">
                  <c:v>0.12464</c:v>
                </c:pt>
                <c:pt idx="4596">
                  <c:v>0.12468</c:v>
                </c:pt>
                <c:pt idx="4597">
                  <c:v>0.12472</c:v>
                </c:pt>
                <c:pt idx="4598">
                  <c:v>0.12476000000000001</c:v>
                </c:pt>
                <c:pt idx="4599">
                  <c:v>0.12478</c:v>
                </c:pt>
                <c:pt idx="4600">
                  <c:v>0.12481999999999999</c:v>
                </c:pt>
                <c:pt idx="4601">
                  <c:v>0.12486000000000001</c:v>
                </c:pt>
                <c:pt idx="4602">
                  <c:v>0.1249</c:v>
                </c:pt>
                <c:pt idx="4603">
                  <c:v>0.12494</c:v>
                </c:pt>
                <c:pt idx="4604">
                  <c:v>0.12496</c:v>
                </c:pt>
                <c:pt idx="4605">
                  <c:v>0.125</c:v>
                </c:pt>
                <c:pt idx="4606">
                  <c:v>0.12503999999999998</c:v>
                </c:pt>
                <c:pt idx="4607">
                  <c:v>0.12508</c:v>
                </c:pt>
                <c:pt idx="4608">
                  <c:v>0.12509999999999999</c:v>
                </c:pt>
                <c:pt idx="4609">
                  <c:v>0.12514</c:v>
                </c:pt>
                <c:pt idx="4610">
                  <c:v>0.12518000000000001</c:v>
                </c:pt>
                <c:pt idx="4611">
                  <c:v>0.12522</c:v>
                </c:pt>
                <c:pt idx="4612">
                  <c:v>0.12526000000000001</c:v>
                </c:pt>
                <c:pt idx="4613">
                  <c:v>0.12528</c:v>
                </c:pt>
                <c:pt idx="4614">
                  <c:v>0.12531999999999999</c:v>
                </c:pt>
                <c:pt idx="4615">
                  <c:v>0.12536</c:v>
                </c:pt>
                <c:pt idx="4616">
                  <c:v>0.12539999999999998</c:v>
                </c:pt>
                <c:pt idx="4617">
                  <c:v>0.12544</c:v>
                </c:pt>
                <c:pt idx="4618">
                  <c:v>0.12545999999999999</c:v>
                </c:pt>
                <c:pt idx="4619">
                  <c:v>0.1255</c:v>
                </c:pt>
                <c:pt idx="4620">
                  <c:v>0.12554000000000001</c:v>
                </c:pt>
                <c:pt idx="4621">
                  <c:v>0.12558</c:v>
                </c:pt>
                <c:pt idx="4622">
                  <c:v>0.12561999999999998</c:v>
                </c:pt>
                <c:pt idx="4623">
                  <c:v>0.12564</c:v>
                </c:pt>
                <c:pt idx="4624">
                  <c:v>0.12567999999999999</c:v>
                </c:pt>
                <c:pt idx="4625">
                  <c:v>0.12572</c:v>
                </c:pt>
                <c:pt idx="4626">
                  <c:v>0.12576000000000001</c:v>
                </c:pt>
                <c:pt idx="4627">
                  <c:v>0.1258</c:v>
                </c:pt>
                <c:pt idx="4628">
                  <c:v>0.12582000000000002</c:v>
                </c:pt>
                <c:pt idx="4629">
                  <c:v>0.12586</c:v>
                </c:pt>
                <c:pt idx="4630">
                  <c:v>0.12590000000000001</c:v>
                </c:pt>
                <c:pt idx="4631">
                  <c:v>0.12594</c:v>
                </c:pt>
                <c:pt idx="4632">
                  <c:v>0.12595999999999999</c:v>
                </c:pt>
                <c:pt idx="4633">
                  <c:v>0.126</c:v>
                </c:pt>
                <c:pt idx="4634">
                  <c:v>0.12603999999999999</c:v>
                </c:pt>
                <c:pt idx="4635">
                  <c:v>0.12608</c:v>
                </c:pt>
                <c:pt idx="4636">
                  <c:v>0.12612000000000001</c:v>
                </c:pt>
                <c:pt idx="4637">
                  <c:v>0.12615999999999999</c:v>
                </c:pt>
                <c:pt idx="4638">
                  <c:v>0.12618000000000001</c:v>
                </c:pt>
                <c:pt idx="4639">
                  <c:v>0.12622</c:v>
                </c:pt>
                <c:pt idx="4640">
                  <c:v>0.12625999999999998</c:v>
                </c:pt>
                <c:pt idx="4641">
                  <c:v>0.1263</c:v>
                </c:pt>
                <c:pt idx="4642">
                  <c:v>0.12631999999999999</c:v>
                </c:pt>
                <c:pt idx="4643">
                  <c:v>0.12636</c:v>
                </c:pt>
                <c:pt idx="4644">
                  <c:v>0.12640000000000001</c:v>
                </c:pt>
                <c:pt idx="4645">
                  <c:v>0.12644</c:v>
                </c:pt>
                <c:pt idx="4646">
                  <c:v>0.12648000000000001</c:v>
                </c:pt>
                <c:pt idx="4647">
                  <c:v>0.1265</c:v>
                </c:pt>
                <c:pt idx="4648">
                  <c:v>0.12653999999999999</c:v>
                </c:pt>
                <c:pt idx="4649">
                  <c:v>0.12658</c:v>
                </c:pt>
                <c:pt idx="4650">
                  <c:v>0.12662000000000001</c:v>
                </c:pt>
              </c:numCache>
            </c:numRef>
          </c:xVal>
          <c:yVal>
            <c:numRef>
              <c:f>'Coupon Test (H10) - 2'!$K$5:$K$6000</c:f>
              <c:numCache>
                <c:formatCode>General</c:formatCode>
                <c:ptCount val="5996"/>
                <c:pt idx="0">
                  <c:v>0</c:v>
                </c:pt>
                <c:pt idx="1">
                  <c:v>8.350430278156816</c:v>
                </c:pt>
                <c:pt idx="2">
                  <c:v>10.013715345955402</c:v>
                </c:pt>
                <c:pt idx="3">
                  <c:v>11.393133095516365</c:v>
                </c:pt>
                <c:pt idx="4">
                  <c:v>12.336400538410141</c:v>
                </c:pt>
                <c:pt idx="5">
                  <c:v>13.054939687699131</c:v>
                </c:pt>
                <c:pt idx="6">
                  <c:v>13.659636214569906</c:v>
                </c:pt>
                <c:pt idx="7">
                  <c:v>14.104657374932016</c:v>
                </c:pt>
                <c:pt idx="8">
                  <c:v>14.659085730864879</c:v>
                </c:pt>
                <c:pt idx="9">
                  <c:v>15.263782257735656</c:v>
                </c:pt>
                <c:pt idx="10">
                  <c:v>15.762028540267318</c:v>
                </c:pt>
                <c:pt idx="11">
                  <c:v>16.261753298414806</c:v>
                </c:pt>
                <c:pt idx="12">
                  <c:v>16.927067325534242</c:v>
                </c:pt>
                <c:pt idx="13">
                  <c:v>17.530285376789195</c:v>
                </c:pt>
                <c:pt idx="14">
                  <c:v>18.030010134936681</c:v>
                </c:pt>
                <c:pt idx="15">
                  <c:v>18.475031295298791</c:v>
                </c:pt>
                <c:pt idx="16">
                  <c:v>19.193570444587781</c:v>
                </c:pt>
                <c:pt idx="17">
                  <c:v>19.63415617810243</c:v>
                </c:pt>
                <c:pt idx="18">
                  <c:v>20.132402460634097</c:v>
                </c:pt>
                <c:pt idx="19">
                  <c:v>20.627691791934119</c:v>
                </c:pt>
                <c:pt idx="20">
                  <c:v>21.182120147866982</c:v>
                </c:pt>
                <c:pt idx="21">
                  <c:v>21.681844906014469</c:v>
                </c:pt>
                <c:pt idx="22">
                  <c:v>22.230359359484044</c:v>
                </c:pt>
                <c:pt idx="23">
                  <c:v>22.950376984388857</c:v>
                </c:pt>
                <c:pt idx="24">
                  <c:v>23.504805340321717</c:v>
                </c:pt>
                <c:pt idx="25">
                  <c:v>23.893644427282631</c:v>
                </c:pt>
                <c:pt idx="26">
                  <c:v>24.498340954153409</c:v>
                </c:pt>
                <c:pt idx="27">
                  <c:v>25.052769310086269</c:v>
                </c:pt>
                <c:pt idx="28">
                  <c:v>25.607197666019132</c:v>
                </c:pt>
                <c:pt idx="29">
                  <c:v>26.161626021951996</c:v>
                </c:pt>
                <c:pt idx="30">
                  <c:v>26.766322548822771</c:v>
                </c:pt>
                <c:pt idx="31">
                  <c:v>27.264568831354435</c:v>
                </c:pt>
                <c:pt idx="32">
                  <c:v>27.929882858473867</c:v>
                </c:pt>
                <c:pt idx="33">
                  <c:v>28.484311214406731</c:v>
                </c:pt>
                <c:pt idx="34">
                  <c:v>29.202850363695724</c:v>
                </c:pt>
                <c:pt idx="35">
                  <c:v>29.752843292781122</c:v>
                </c:pt>
                <c:pt idx="36">
                  <c:v>30.251089575312786</c:v>
                </c:pt>
                <c:pt idx="37">
                  <c:v>30.80551793124565</c:v>
                </c:pt>
                <c:pt idx="38">
                  <c:v>31.580239153935835</c:v>
                </c:pt>
                <c:pt idx="39">
                  <c:v>32.074050009620038</c:v>
                </c:pt>
                <c:pt idx="40">
                  <c:v>32.684660438954097</c:v>
                </c:pt>
                <c:pt idx="41">
                  <c:v>33.293792392672337</c:v>
                </c:pt>
                <c:pt idx="42">
                  <c:v>33.90292434639057</c:v>
                </c:pt>
                <c:pt idx="43">
                  <c:v>34.451438799860149</c:v>
                </c:pt>
                <c:pt idx="44">
                  <c:v>35.171456424764962</c:v>
                </c:pt>
                <c:pt idx="45">
                  <c:v>35.889995574053948</c:v>
                </c:pt>
                <c:pt idx="46">
                  <c:v>36.389720332201442</c:v>
                </c:pt>
                <c:pt idx="47">
                  <c:v>37.053555883705052</c:v>
                </c:pt>
                <c:pt idx="48">
                  <c:v>37.71886991082448</c:v>
                </c:pt>
                <c:pt idx="49">
                  <c:v>38.323566437695263</c:v>
                </c:pt>
                <c:pt idx="50">
                  <c:v>39.042105586984249</c:v>
                </c:pt>
                <c:pt idx="51">
                  <c:v>39.651237540702489</c:v>
                </c:pt>
                <c:pt idx="52">
                  <c:v>40.371255165607302</c:v>
                </c:pt>
                <c:pt idx="53">
                  <c:v>40.980387119325542</c:v>
                </c:pt>
                <c:pt idx="54">
                  <c:v>41.589519073043775</c:v>
                </c:pt>
                <c:pt idx="55">
                  <c:v>42.253354624547391</c:v>
                </c:pt>
                <c:pt idx="56">
                  <c:v>42.967458346988913</c:v>
                </c:pt>
                <c:pt idx="57">
                  <c:v>43.687475971893726</c:v>
                </c:pt>
                <c:pt idx="58">
                  <c:v>44.406015121182719</c:v>
                </c:pt>
                <c:pt idx="59">
                  <c:v>45.126032746087525</c:v>
                </c:pt>
                <c:pt idx="60">
                  <c:v>45.844571895376518</c:v>
                </c:pt>
                <c:pt idx="61">
                  <c:v>46.563111044665504</c:v>
                </c:pt>
                <c:pt idx="62">
                  <c:v>47.22842507178494</c:v>
                </c:pt>
                <c:pt idx="63">
                  <c:v>48.001667818859303</c:v>
                </c:pt>
                <c:pt idx="64">
                  <c:v>48.721685443764116</c:v>
                </c:pt>
                <c:pt idx="65">
                  <c:v>49.440224593053102</c:v>
                </c:pt>
                <c:pt idx="66">
                  <c:v>50.105538620172538</c:v>
                </c:pt>
                <c:pt idx="67">
                  <c:v>50.933484965032278</c:v>
                </c:pt>
                <c:pt idx="68">
                  <c:v>51.708206187722467</c:v>
                </c:pt>
                <c:pt idx="69">
                  <c:v>52.537631008198026</c:v>
                </c:pt>
                <c:pt idx="70">
                  <c:v>53.146762961916266</c:v>
                </c:pt>
                <c:pt idx="71">
                  <c:v>53.976187782391833</c:v>
                </c:pt>
                <c:pt idx="72">
                  <c:v>54.804134127251572</c:v>
                </c:pt>
                <c:pt idx="73">
                  <c:v>55.578855349941755</c:v>
                </c:pt>
                <c:pt idx="74">
                  <c:v>56.298872974846567</c:v>
                </c:pt>
                <c:pt idx="75">
                  <c:v>57.017412124135554</c:v>
                </c:pt>
                <c:pt idx="76">
                  <c:v>57.792133346825743</c:v>
                </c:pt>
                <c:pt idx="77">
                  <c:v>58.730965362872055</c:v>
                </c:pt>
                <c:pt idx="78">
                  <c:v>59.394800914375672</c:v>
                </c:pt>
                <c:pt idx="79">
                  <c:v>60.058636465879282</c:v>
                </c:pt>
                <c:pt idx="80">
                  <c:v>60.888061286354848</c:v>
                </c:pt>
                <c:pt idx="81">
                  <c:v>61.7174861068304</c:v>
                </c:pt>
                <c:pt idx="82">
                  <c:v>62.546910927305973</c:v>
                </c:pt>
                <c:pt idx="83">
                  <c:v>63.374857272165713</c:v>
                </c:pt>
                <c:pt idx="84">
                  <c:v>64.149578494855888</c:v>
                </c:pt>
                <c:pt idx="85">
                  <c:v>64.979003315331454</c:v>
                </c:pt>
                <c:pt idx="86">
                  <c:v>65.752246062405831</c:v>
                </c:pt>
                <c:pt idx="87">
                  <c:v>66.636374480666774</c:v>
                </c:pt>
                <c:pt idx="88">
                  <c:v>67.411095703356949</c:v>
                </c:pt>
                <c:pt idx="89">
                  <c:v>68.185816926047124</c:v>
                </c:pt>
                <c:pt idx="90">
                  <c:v>69.013763270906864</c:v>
                </c:pt>
                <c:pt idx="91">
                  <c:v>69.847623518229909</c:v>
                </c:pt>
                <c:pt idx="92">
                  <c:v>70.622344740920084</c:v>
                </c:pt>
                <c:pt idx="93">
                  <c:v>71.561176756966404</c:v>
                </c:pt>
                <c:pt idx="94">
                  <c:v>72.39060157744197</c:v>
                </c:pt>
                <c:pt idx="95">
                  <c:v>73.165322800132145</c:v>
                </c:pt>
                <c:pt idx="96">
                  <c:v>73.993269144991885</c:v>
                </c:pt>
                <c:pt idx="97">
                  <c:v>74.767990367682074</c:v>
                </c:pt>
                <c:pt idx="98">
                  <c:v>75.706822383728394</c:v>
                </c:pt>
                <c:pt idx="99">
                  <c:v>76.42536153301738</c:v>
                </c:pt>
                <c:pt idx="100">
                  <c:v>77.365672024679512</c:v>
                </c:pt>
                <c:pt idx="101">
                  <c:v>78.193618369539251</c:v>
                </c:pt>
                <c:pt idx="102">
                  <c:v>78.968339592229441</c:v>
                </c:pt>
                <c:pt idx="103">
                  <c:v>79.74306081491963</c:v>
                </c:pt>
                <c:pt idx="104">
                  <c:v>80.741031855598777</c:v>
                </c:pt>
                <c:pt idx="105">
                  <c:v>81.404867407102387</c:v>
                </c:pt>
                <c:pt idx="106">
                  <c:v>82.345177898764533</c:v>
                </c:pt>
                <c:pt idx="107">
                  <c:v>83.063717048053519</c:v>
                </c:pt>
                <c:pt idx="108">
                  <c:v>83.838438270743708</c:v>
                </c:pt>
                <c:pt idx="109">
                  <c:v>84.611681017818057</c:v>
                </c:pt>
                <c:pt idx="110">
                  <c:v>85.386402240508261</c:v>
                </c:pt>
                <c:pt idx="111">
                  <c:v>86.215827060983813</c:v>
                </c:pt>
                <c:pt idx="112">
                  <c:v>87.043773405843552</c:v>
                </c:pt>
                <c:pt idx="113">
                  <c:v>87.763791030748379</c:v>
                </c:pt>
                <c:pt idx="114">
                  <c:v>88.537033777822728</c:v>
                </c:pt>
                <c:pt idx="115">
                  <c:v>89.311755000512917</c:v>
                </c:pt>
                <c:pt idx="116">
                  <c:v>90.03177262541773</c:v>
                </c:pt>
                <c:pt idx="117">
                  <c:v>90.85971897027747</c:v>
                </c:pt>
                <c:pt idx="118">
                  <c:v>91.634440192967645</c:v>
                </c:pt>
                <c:pt idx="119">
                  <c:v>92.409161415657849</c:v>
                </c:pt>
                <c:pt idx="120">
                  <c:v>93.072996967161458</c:v>
                </c:pt>
                <c:pt idx="121">
                  <c:v>93.791536116450445</c:v>
                </c:pt>
                <c:pt idx="122">
                  <c:v>94.34152904553585</c:v>
                </c:pt>
                <c:pt idx="123">
                  <c:v>94.950660999254083</c:v>
                </c:pt>
                <c:pt idx="124">
                  <c:v>95.505089355186939</c:v>
                </c:pt>
                <c:pt idx="125">
                  <c:v>96.168924906690563</c:v>
                </c:pt>
                <c:pt idx="126">
                  <c:v>96.723353262623434</c:v>
                </c:pt>
                <c:pt idx="127">
                  <c:v>97.328049789494202</c:v>
                </c:pt>
                <c:pt idx="128">
                  <c:v>97.937181743212435</c:v>
                </c:pt>
                <c:pt idx="129">
                  <c:v>98.491610099145291</c:v>
                </c:pt>
                <c:pt idx="130">
                  <c:v>99.211627724050103</c:v>
                </c:pt>
                <c:pt idx="131">
                  <c:v>99.820759677768351</c:v>
                </c:pt>
                <c:pt idx="132">
                  <c:v>100.36927413123792</c:v>
                </c:pt>
                <c:pt idx="133">
                  <c:v>101.03458815835735</c:v>
                </c:pt>
                <c:pt idx="134">
                  <c:v>101.58901651429022</c:v>
                </c:pt>
                <c:pt idx="135">
                  <c:v>102.25285206579385</c:v>
                </c:pt>
                <c:pt idx="136">
                  <c:v>102.80136651926341</c:v>
                </c:pt>
                <c:pt idx="137">
                  <c:v>103.41197694859747</c:v>
                </c:pt>
                <c:pt idx="138">
                  <c:v>104.0211089023157</c:v>
                </c:pt>
                <c:pt idx="139">
                  <c:v>104.7396480516047</c:v>
                </c:pt>
                <c:pt idx="140">
                  <c:v>105.18466921196681</c:v>
                </c:pt>
                <c:pt idx="141">
                  <c:v>105.78936573883759</c:v>
                </c:pt>
                <c:pt idx="142">
                  <c:v>106.4532012903412</c:v>
                </c:pt>
                <c:pt idx="143">
                  <c:v>107.06233324405943</c:v>
                </c:pt>
                <c:pt idx="144">
                  <c:v>107.56205800220692</c:v>
                </c:pt>
                <c:pt idx="145">
                  <c:v>108.28059715149591</c:v>
                </c:pt>
                <c:pt idx="146">
                  <c:v>108.83059008058132</c:v>
                </c:pt>
                <c:pt idx="147">
                  <c:v>109.49442563208493</c:v>
                </c:pt>
                <c:pt idx="148">
                  <c:v>109.99415039023241</c:v>
                </c:pt>
                <c:pt idx="149">
                  <c:v>110.71268953952141</c:v>
                </c:pt>
                <c:pt idx="150">
                  <c:v>111.26711789545426</c:v>
                </c:pt>
                <c:pt idx="151">
                  <c:v>111.9812216178958</c:v>
                </c:pt>
                <c:pt idx="152">
                  <c:v>112.53564997382865</c:v>
                </c:pt>
                <c:pt idx="153">
                  <c:v>113.09007832976152</c:v>
                </c:pt>
                <c:pt idx="154">
                  <c:v>113.75539235688096</c:v>
                </c:pt>
                <c:pt idx="155">
                  <c:v>114.41922790838457</c:v>
                </c:pt>
                <c:pt idx="156">
                  <c:v>115.07862803304072</c:v>
                </c:pt>
                <c:pt idx="157">
                  <c:v>115.68775998675896</c:v>
                </c:pt>
                <c:pt idx="158">
                  <c:v>116.24218834269182</c:v>
                </c:pt>
                <c:pt idx="159">
                  <c:v>116.90602389419543</c:v>
                </c:pt>
                <c:pt idx="160">
                  <c:v>117.51515584791366</c:v>
                </c:pt>
                <c:pt idx="161">
                  <c:v>118.06514877699907</c:v>
                </c:pt>
                <c:pt idx="162">
                  <c:v>118.78516640190388</c:v>
                </c:pt>
                <c:pt idx="163">
                  <c:v>119.39429835562211</c:v>
                </c:pt>
                <c:pt idx="164">
                  <c:v>120.05813390712572</c:v>
                </c:pt>
                <c:pt idx="165">
                  <c:v>120.72196945862935</c:v>
                </c:pt>
                <c:pt idx="166">
                  <c:v>121.27639781456219</c:v>
                </c:pt>
                <c:pt idx="167">
                  <c:v>121.93579793921835</c:v>
                </c:pt>
                <c:pt idx="168">
                  <c:v>122.54492989293659</c:v>
                </c:pt>
                <c:pt idx="169">
                  <c:v>123.21024392005603</c:v>
                </c:pt>
                <c:pt idx="170">
                  <c:v>123.7646722759889</c:v>
                </c:pt>
                <c:pt idx="171">
                  <c:v>124.42850782749251</c:v>
                </c:pt>
                <c:pt idx="172">
                  <c:v>125.09234337899612</c:v>
                </c:pt>
                <c:pt idx="173">
                  <c:v>125.69703990586689</c:v>
                </c:pt>
                <c:pt idx="174">
                  <c:v>126.52646472634245</c:v>
                </c:pt>
                <c:pt idx="175">
                  <c:v>126.97000741108874</c:v>
                </c:pt>
                <c:pt idx="176">
                  <c:v>127.63532143820818</c:v>
                </c:pt>
                <c:pt idx="177">
                  <c:v>128.35386058749717</c:v>
                </c:pt>
                <c:pt idx="178">
                  <c:v>129.01769613900078</c:v>
                </c:pt>
                <c:pt idx="179">
                  <c:v>129.62239266587156</c:v>
                </c:pt>
                <c:pt idx="180">
                  <c:v>130.34241029077637</c:v>
                </c:pt>
                <c:pt idx="181">
                  <c:v>130.89683864670923</c:v>
                </c:pt>
                <c:pt idx="182">
                  <c:v>131.50597060042747</c:v>
                </c:pt>
                <c:pt idx="183">
                  <c:v>132.11510255414569</c:v>
                </c:pt>
                <c:pt idx="184">
                  <c:v>132.88834530122008</c:v>
                </c:pt>
                <c:pt idx="185">
                  <c:v>133.43833823030548</c:v>
                </c:pt>
                <c:pt idx="186">
                  <c:v>134.10217378180909</c:v>
                </c:pt>
                <c:pt idx="187">
                  <c:v>134.76748780892851</c:v>
                </c:pt>
                <c:pt idx="188">
                  <c:v>135.32191616486136</c:v>
                </c:pt>
                <c:pt idx="189">
                  <c:v>135.985751716365</c:v>
                </c:pt>
                <c:pt idx="190">
                  <c:v>136.70429086565397</c:v>
                </c:pt>
                <c:pt idx="191">
                  <c:v>137.30898739252478</c:v>
                </c:pt>
                <c:pt idx="192">
                  <c:v>138.08370861521496</c:v>
                </c:pt>
                <c:pt idx="193">
                  <c:v>138.63813697114782</c:v>
                </c:pt>
                <c:pt idx="194">
                  <c:v>139.30197252265143</c:v>
                </c:pt>
                <c:pt idx="195">
                  <c:v>140.02051167194043</c:v>
                </c:pt>
                <c:pt idx="196">
                  <c:v>140.63112210127446</c:v>
                </c:pt>
                <c:pt idx="197">
                  <c:v>141.2402540549927</c:v>
                </c:pt>
                <c:pt idx="198">
                  <c:v>141.9587932042817</c:v>
                </c:pt>
                <c:pt idx="199">
                  <c:v>142.67289692672324</c:v>
                </c:pt>
                <c:pt idx="200">
                  <c:v>143.33821095384266</c:v>
                </c:pt>
                <c:pt idx="201">
                  <c:v>144.00204650534627</c:v>
                </c:pt>
                <c:pt idx="202">
                  <c:v>144.83147132582184</c:v>
                </c:pt>
                <c:pt idx="203">
                  <c:v>145.38589968175469</c:v>
                </c:pt>
                <c:pt idx="204">
                  <c:v>146.0497352332583</c:v>
                </c:pt>
                <c:pt idx="205">
                  <c:v>146.71357078476191</c:v>
                </c:pt>
                <c:pt idx="206">
                  <c:v>147.37740633626555</c:v>
                </c:pt>
                <c:pt idx="207">
                  <c:v>148.03680646092167</c:v>
                </c:pt>
                <c:pt idx="208">
                  <c:v>148.70212048804112</c:v>
                </c:pt>
                <c:pt idx="209">
                  <c:v>149.53006683290084</c:v>
                </c:pt>
                <c:pt idx="210">
                  <c:v>150.02979159104837</c:v>
                </c:pt>
                <c:pt idx="211">
                  <c:v>150.69510561816779</c:v>
                </c:pt>
                <c:pt idx="212">
                  <c:v>151.41364476745679</c:v>
                </c:pt>
                <c:pt idx="213">
                  <c:v>152.02277672117501</c:v>
                </c:pt>
                <c:pt idx="214">
                  <c:v>152.68217684583118</c:v>
                </c:pt>
                <c:pt idx="215">
                  <c:v>153.40071599512015</c:v>
                </c:pt>
                <c:pt idx="216">
                  <c:v>154.0660300222396</c:v>
                </c:pt>
                <c:pt idx="217">
                  <c:v>154.7845691715286</c:v>
                </c:pt>
                <c:pt idx="218">
                  <c:v>155.44988319864802</c:v>
                </c:pt>
                <c:pt idx="219">
                  <c:v>156.11371875015163</c:v>
                </c:pt>
                <c:pt idx="220">
                  <c:v>156.886961497226</c:v>
                </c:pt>
                <c:pt idx="221">
                  <c:v>157.60697912213081</c:v>
                </c:pt>
                <c:pt idx="222">
                  <c:v>158.27081467363442</c:v>
                </c:pt>
                <c:pt idx="223">
                  <c:v>158.87994662735267</c:v>
                </c:pt>
                <c:pt idx="224">
                  <c:v>159.59996425225745</c:v>
                </c:pt>
                <c:pt idx="225">
                  <c:v>160.31406797469901</c:v>
                </c:pt>
                <c:pt idx="226">
                  <c:v>161.03260712398799</c:v>
                </c:pt>
                <c:pt idx="227">
                  <c:v>161.7526247488928</c:v>
                </c:pt>
                <c:pt idx="228">
                  <c:v>162.36175670261105</c:v>
                </c:pt>
                <c:pt idx="229">
                  <c:v>163.02559225411466</c:v>
                </c:pt>
                <c:pt idx="230">
                  <c:v>163.74560987901944</c:v>
                </c:pt>
                <c:pt idx="231">
                  <c:v>164.46414902830844</c:v>
                </c:pt>
                <c:pt idx="232">
                  <c:v>165.18416665321325</c:v>
                </c:pt>
                <c:pt idx="233">
                  <c:v>165.84800220471686</c:v>
                </c:pt>
                <c:pt idx="234">
                  <c:v>166.51183775622047</c:v>
                </c:pt>
                <c:pt idx="235">
                  <c:v>167.11653428309126</c:v>
                </c:pt>
                <c:pt idx="236">
                  <c:v>167.83507343238026</c:v>
                </c:pt>
                <c:pt idx="237">
                  <c:v>168.55509105728507</c:v>
                </c:pt>
                <c:pt idx="238">
                  <c:v>169.27363020657407</c:v>
                </c:pt>
                <c:pt idx="239">
                  <c:v>169.99364783147885</c:v>
                </c:pt>
                <c:pt idx="240">
                  <c:v>170.65748338298246</c:v>
                </c:pt>
                <c:pt idx="241">
                  <c:v>171.3213189344861</c:v>
                </c:pt>
                <c:pt idx="242">
                  <c:v>171.98663296160552</c:v>
                </c:pt>
                <c:pt idx="243">
                  <c:v>172.81457930646528</c:v>
                </c:pt>
                <c:pt idx="244">
                  <c:v>173.64400412694081</c:v>
                </c:pt>
                <c:pt idx="245">
                  <c:v>174.13929345824084</c:v>
                </c:pt>
                <c:pt idx="246">
                  <c:v>174.85783260752984</c:v>
                </c:pt>
                <c:pt idx="247">
                  <c:v>175.57637175681882</c:v>
                </c:pt>
                <c:pt idx="248">
                  <c:v>176.29638938172366</c:v>
                </c:pt>
                <c:pt idx="249">
                  <c:v>176.96022493322727</c:v>
                </c:pt>
                <c:pt idx="250">
                  <c:v>177.68024255813205</c:v>
                </c:pt>
                <c:pt idx="251">
                  <c:v>178.39878170742105</c:v>
                </c:pt>
                <c:pt idx="252">
                  <c:v>179.17350293011123</c:v>
                </c:pt>
                <c:pt idx="253">
                  <c:v>179.78263488382947</c:v>
                </c:pt>
                <c:pt idx="254">
                  <c:v>180.55587763090384</c:v>
                </c:pt>
                <c:pt idx="255">
                  <c:v>181.1664880602379</c:v>
                </c:pt>
                <c:pt idx="256">
                  <c:v>181.93973080731226</c:v>
                </c:pt>
                <c:pt idx="257">
                  <c:v>182.5991309319684</c:v>
                </c:pt>
                <c:pt idx="258">
                  <c:v>183.37385215465861</c:v>
                </c:pt>
                <c:pt idx="259">
                  <c:v>184.03768770616222</c:v>
                </c:pt>
                <c:pt idx="260">
                  <c:v>184.70152325766583</c:v>
                </c:pt>
                <c:pt idx="261">
                  <c:v>185.47624448035603</c:v>
                </c:pt>
                <c:pt idx="262">
                  <c:v>186.25096570304621</c:v>
                </c:pt>
                <c:pt idx="263">
                  <c:v>186.96950485233521</c:v>
                </c:pt>
                <c:pt idx="264">
                  <c:v>187.57863680605342</c:v>
                </c:pt>
                <c:pt idx="265">
                  <c:v>188.29865443095824</c:v>
                </c:pt>
                <c:pt idx="266">
                  <c:v>189.12660077581799</c:v>
                </c:pt>
                <c:pt idx="267">
                  <c:v>189.79191480293741</c:v>
                </c:pt>
                <c:pt idx="268">
                  <c:v>190.51045395222641</c:v>
                </c:pt>
                <c:pt idx="269">
                  <c:v>191.17428950373002</c:v>
                </c:pt>
                <c:pt idx="270">
                  <c:v>191.9490107264202</c:v>
                </c:pt>
                <c:pt idx="271">
                  <c:v>192.72373194911037</c:v>
                </c:pt>
                <c:pt idx="272">
                  <c:v>193.38756750061401</c:v>
                </c:pt>
                <c:pt idx="273">
                  <c:v>194.16228872330419</c:v>
                </c:pt>
                <c:pt idx="274">
                  <c:v>194.87639244574572</c:v>
                </c:pt>
                <c:pt idx="275">
                  <c:v>195.59493159503469</c:v>
                </c:pt>
                <c:pt idx="276">
                  <c:v>196.42879184235773</c:v>
                </c:pt>
                <c:pt idx="277">
                  <c:v>197.08819196701387</c:v>
                </c:pt>
                <c:pt idx="278">
                  <c:v>197.69732392073215</c:v>
                </c:pt>
                <c:pt idx="279">
                  <c:v>198.58145233899305</c:v>
                </c:pt>
                <c:pt idx="280">
                  <c:v>199.2467663661125</c:v>
                </c:pt>
                <c:pt idx="281">
                  <c:v>199.9653055154015</c:v>
                </c:pt>
                <c:pt idx="282">
                  <c:v>200.84943393366243</c:v>
                </c:pt>
                <c:pt idx="283">
                  <c:v>201.40386228959528</c:v>
                </c:pt>
                <c:pt idx="284">
                  <c:v>202.12240143888428</c:v>
                </c:pt>
                <c:pt idx="285">
                  <c:v>202.89712266157446</c:v>
                </c:pt>
                <c:pt idx="286">
                  <c:v>203.56095821307807</c:v>
                </c:pt>
                <c:pt idx="287">
                  <c:v>204.33567943576827</c:v>
                </c:pt>
                <c:pt idx="288">
                  <c:v>205.10892218284263</c:v>
                </c:pt>
                <c:pt idx="289">
                  <c:v>205.82893980774745</c:v>
                </c:pt>
                <c:pt idx="290">
                  <c:v>206.54747895703642</c:v>
                </c:pt>
                <c:pt idx="291">
                  <c:v>207.32220017972662</c:v>
                </c:pt>
                <c:pt idx="292">
                  <c:v>208.04073932901559</c:v>
                </c:pt>
                <c:pt idx="293">
                  <c:v>208.70605335613502</c:v>
                </c:pt>
                <c:pt idx="294">
                  <c:v>209.47929610320941</c:v>
                </c:pt>
                <c:pt idx="295">
                  <c:v>210.19339982565091</c:v>
                </c:pt>
                <c:pt idx="296">
                  <c:v>210.91341745055576</c:v>
                </c:pt>
                <c:pt idx="297">
                  <c:v>211.74284227103132</c:v>
                </c:pt>
                <c:pt idx="298">
                  <c:v>212.46138142032027</c:v>
                </c:pt>
                <c:pt idx="299">
                  <c:v>213.2361026430105</c:v>
                </c:pt>
                <c:pt idx="300">
                  <c:v>213.84523459672872</c:v>
                </c:pt>
                <c:pt idx="301">
                  <c:v>214.72936301498967</c:v>
                </c:pt>
                <c:pt idx="302">
                  <c:v>215.39319856649328</c:v>
                </c:pt>
                <c:pt idx="303">
                  <c:v>216.16791978918346</c:v>
                </c:pt>
                <c:pt idx="304">
                  <c:v>216.88645893847246</c:v>
                </c:pt>
                <c:pt idx="305">
                  <c:v>217.60647656337724</c:v>
                </c:pt>
                <c:pt idx="306">
                  <c:v>218.37971931045163</c:v>
                </c:pt>
                <c:pt idx="307">
                  <c:v>219.15444053314181</c:v>
                </c:pt>
                <c:pt idx="308">
                  <c:v>219.87297968243081</c:v>
                </c:pt>
                <c:pt idx="309">
                  <c:v>220.70240450290638</c:v>
                </c:pt>
                <c:pt idx="310">
                  <c:v>221.42242212781116</c:v>
                </c:pt>
                <c:pt idx="311">
                  <c:v>222.08625767931477</c:v>
                </c:pt>
                <c:pt idx="312">
                  <c:v>222.91568249979034</c:v>
                </c:pt>
                <c:pt idx="313">
                  <c:v>223.63422164907934</c:v>
                </c:pt>
                <c:pt idx="314">
                  <c:v>224.57305366512566</c:v>
                </c:pt>
                <c:pt idx="315">
                  <c:v>225.1821856188439</c:v>
                </c:pt>
                <c:pt idx="316">
                  <c:v>225.95690684153408</c:v>
                </c:pt>
                <c:pt idx="317">
                  <c:v>226.67544599082308</c:v>
                </c:pt>
                <c:pt idx="318">
                  <c:v>227.45016721351325</c:v>
                </c:pt>
                <c:pt idx="319">
                  <c:v>228.22488843620343</c:v>
                </c:pt>
                <c:pt idx="320">
                  <c:v>228.88872398770704</c:v>
                </c:pt>
                <c:pt idx="321">
                  <c:v>229.60726313699604</c:v>
                </c:pt>
                <c:pt idx="322">
                  <c:v>230.43668795747161</c:v>
                </c:pt>
                <c:pt idx="323">
                  <c:v>231.15670558237639</c:v>
                </c:pt>
                <c:pt idx="324">
                  <c:v>231.92994832945078</c:v>
                </c:pt>
                <c:pt idx="325">
                  <c:v>232.70466955214096</c:v>
                </c:pt>
                <c:pt idx="326">
                  <c:v>233.42320870142996</c:v>
                </c:pt>
                <c:pt idx="327">
                  <c:v>234.14322632633474</c:v>
                </c:pt>
                <c:pt idx="328">
                  <c:v>234.91646907340913</c:v>
                </c:pt>
                <c:pt idx="329">
                  <c:v>235.7458938938847</c:v>
                </c:pt>
                <c:pt idx="330">
                  <c:v>236.52061511657487</c:v>
                </c:pt>
                <c:pt idx="331">
                  <c:v>237.23915426586387</c:v>
                </c:pt>
                <c:pt idx="332">
                  <c:v>237.95917189076866</c:v>
                </c:pt>
                <c:pt idx="333">
                  <c:v>238.67771104005766</c:v>
                </c:pt>
                <c:pt idx="334">
                  <c:v>239.50713586053323</c:v>
                </c:pt>
                <c:pt idx="335">
                  <c:v>240.28037860760759</c:v>
                </c:pt>
                <c:pt idx="336">
                  <c:v>241.05509983029776</c:v>
                </c:pt>
                <c:pt idx="337">
                  <c:v>241.77363897958676</c:v>
                </c:pt>
                <c:pt idx="338">
                  <c:v>242.54836020227694</c:v>
                </c:pt>
                <c:pt idx="339">
                  <c:v>243.32308142496714</c:v>
                </c:pt>
                <c:pt idx="340">
                  <c:v>243.92629947622208</c:v>
                </c:pt>
                <c:pt idx="341">
                  <c:v>244.76163819916093</c:v>
                </c:pt>
                <c:pt idx="342">
                  <c:v>245.53488094623529</c:v>
                </c:pt>
                <c:pt idx="343">
                  <c:v>246.30960216892549</c:v>
                </c:pt>
                <c:pt idx="344">
                  <c:v>247.08284491599986</c:v>
                </c:pt>
                <c:pt idx="345">
                  <c:v>247.85756613869006</c:v>
                </c:pt>
                <c:pt idx="346">
                  <c:v>248.63228736138021</c:v>
                </c:pt>
                <c:pt idx="347">
                  <c:v>249.46023370623996</c:v>
                </c:pt>
                <c:pt idx="348">
                  <c:v>250.11963383089613</c:v>
                </c:pt>
                <c:pt idx="349">
                  <c:v>251.11908334719109</c:v>
                </c:pt>
                <c:pt idx="350">
                  <c:v>251.67351170312395</c:v>
                </c:pt>
                <c:pt idx="351">
                  <c:v>252.44823292581415</c:v>
                </c:pt>
                <c:pt idx="352">
                  <c:v>253.27617927067391</c:v>
                </c:pt>
                <c:pt idx="353">
                  <c:v>253.99619689557866</c:v>
                </c:pt>
                <c:pt idx="354">
                  <c:v>254.82562171605426</c:v>
                </c:pt>
                <c:pt idx="355">
                  <c:v>255.48354336509459</c:v>
                </c:pt>
                <c:pt idx="356">
                  <c:v>256.31888208803343</c:v>
                </c:pt>
                <c:pt idx="357">
                  <c:v>257.09212483510777</c:v>
                </c:pt>
                <c:pt idx="358">
                  <c:v>257.866846057798</c:v>
                </c:pt>
                <c:pt idx="359">
                  <c:v>258.69627087827354</c:v>
                </c:pt>
                <c:pt idx="360">
                  <c:v>259.46951362534787</c:v>
                </c:pt>
                <c:pt idx="361">
                  <c:v>260.18953125025274</c:v>
                </c:pt>
                <c:pt idx="362">
                  <c:v>260.96277399732708</c:v>
                </c:pt>
                <c:pt idx="363">
                  <c:v>261.73749522001725</c:v>
                </c:pt>
                <c:pt idx="364">
                  <c:v>262.51221644270743</c:v>
                </c:pt>
                <c:pt idx="365">
                  <c:v>263.23075559199646</c:v>
                </c:pt>
                <c:pt idx="366">
                  <c:v>264.06018041247199</c:v>
                </c:pt>
                <c:pt idx="367">
                  <c:v>264.66487693934278</c:v>
                </c:pt>
                <c:pt idx="368">
                  <c:v>265.49873718666578</c:v>
                </c:pt>
                <c:pt idx="369">
                  <c:v>266.15813731132198</c:v>
                </c:pt>
                <c:pt idx="370">
                  <c:v>266.93138005839631</c:v>
                </c:pt>
                <c:pt idx="371">
                  <c:v>267.65139768330113</c:v>
                </c:pt>
                <c:pt idx="372">
                  <c:v>268.47934402816088</c:v>
                </c:pt>
                <c:pt idx="373">
                  <c:v>269.19936165306569</c:v>
                </c:pt>
                <c:pt idx="374">
                  <c:v>269.8631972045693</c:v>
                </c:pt>
                <c:pt idx="375">
                  <c:v>270.58321482947412</c:v>
                </c:pt>
                <c:pt idx="376">
                  <c:v>271.35645757654845</c:v>
                </c:pt>
                <c:pt idx="377">
                  <c:v>272.13117879923868</c:v>
                </c:pt>
                <c:pt idx="378">
                  <c:v>272.84971794852765</c:v>
                </c:pt>
                <c:pt idx="379">
                  <c:v>273.56973557343247</c:v>
                </c:pt>
                <c:pt idx="380">
                  <c:v>274.3429783205068</c:v>
                </c:pt>
                <c:pt idx="381">
                  <c:v>275.06299594541161</c:v>
                </c:pt>
                <c:pt idx="382">
                  <c:v>275.89242076588715</c:v>
                </c:pt>
                <c:pt idx="383">
                  <c:v>276.72036711074691</c:v>
                </c:pt>
                <c:pt idx="384">
                  <c:v>277.65919912679323</c:v>
                </c:pt>
                <c:pt idx="385">
                  <c:v>278.26980955612731</c:v>
                </c:pt>
                <c:pt idx="386">
                  <c:v>279.09775590098707</c:v>
                </c:pt>
                <c:pt idx="387">
                  <c:v>279.87247712367724</c:v>
                </c:pt>
                <c:pt idx="388">
                  <c:v>280.70190194415284</c:v>
                </c:pt>
                <c:pt idx="389">
                  <c:v>281.47514469122717</c:v>
                </c:pt>
                <c:pt idx="390">
                  <c:v>282.30456951170271</c:v>
                </c:pt>
                <c:pt idx="391">
                  <c:v>283.13842975902577</c:v>
                </c:pt>
                <c:pt idx="392">
                  <c:v>283.91315098171589</c:v>
                </c:pt>
                <c:pt idx="393">
                  <c:v>284.62725470415751</c:v>
                </c:pt>
                <c:pt idx="394">
                  <c:v>285.51581854926587</c:v>
                </c:pt>
                <c:pt idx="395">
                  <c:v>286.34524336974141</c:v>
                </c:pt>
                <c:pt idx="396">
                  <c:v>287.11996459243159</c:v>
                </c:pt>
                <c:pt idx="397">
                  <c:v>287.94791093729134</c:v>
                </c:pt>
                <c:pt idx="398">
                  <c:v>288.72263215998157</c:v>
                </c:pt>
                <c:pt idx="399">
                  <c:v>289.49735338267169</c:v>
                </c:pt>
                <c:pt idx="400">
                  <c:v>290.27059612974608</c:v>
                </c:pt>
                <c:pt idx="401">
                  <c:v>291.04531735243626</c:v>
                </c:pt>
                <c:pt idx="402">
                  <c:v>291.87474217291179</c:v>
                </c:pt>
                <c:pt idx="403">
                  <c:v>292.64798491998624</c:v>
                </c:pt>
                <c:pt idx="404">
                  <c:v>293.42270614267636</c:v>
                </c:pt>
                <c:pt idx="405">
                  <c:v>294.19742736536659</c:v>
                </c:pt>
                <c:pt idx="406">
                  <c:v>295.02537371022635</c:v>
                </c:pt>
                <c:pt idx="407">
                  <c:v>295.90950212848725</c:v>
                </c:pt>
                <c:pt idx="408">
                  <c:v>296.68422335117748</c:v>
                </c:pt>
                <c:pt idx="409">
                  <c:v>297.40276250046645</c:v>
                </c:pt>
                <c:pt idx="410">
                  <c:v>298.23218732094199</c:v>
                </c:pt>
                <c:pt idx="411">
                  <c:v>298.9522049458468</c:v>
                </c:pt>
                <c:pt idx="412">
                  <c:v>299.72544769292114</c:v>
                </c:pt>
                <c:pt idx="413">
                  <c:v>300.60957611118215</c:v>
                </c:pt>
                <c:pt idx="414">
                  <c:v>301.2734116626857</c:v>
                </c:pt>
                <c:pt idx="415">
                  <c:v>302.1028364831613</c:v>
                </c:pt>
                <c:pt idx="416">
                  <c:v>302.82285410806605</c:v>
                </c:pt>
                <c:pt idx="417">
                  <c:v>303.48668965956972</c:v>
                </c:pt>
                <c:pt idx="418">
                  <c:v>304.37081807783062</c:v>
                </c:pt>
                <c:pt idx="419">
                  <c:v>305.20024289830621</c:v>
                </c:pt>
                <c:pt idx="420">
                  <c:v>306.08437131656717</c:v>
                </c:pt>
                <c:pt idx="421">
                  <c:v>306.85761406364151</c:v>
                </c:pt>
                <c:pt idx="422">
                  <c:v>307.57763168854632</c:v>
                </c:pt>
                <c:pt idx="423">
                  <c:v>308.35087443562071</c:v>
                </c:pt>
                <c:pt idx="424">
                  <c:v>309.12559565831089</c:v>
                </c:pt>
                <c:pt idx="425">
                  <c:v>310.01415950341925</c:v>
                </c:pt>
                <c:pt idx="426">
                  <c:v>310.61885603029009</c:v>
                </c:pt>
                <c:pt idx="427">
                  <c:v>311.44828085076563</c:v>
                </c:pt>
                <c:pt idx="428">
                  <c:v>312.1668200000546</c:v>
                </c:pt>
                <c:pt idx="429">
                  <c:v>312.94154122274477</c:v>
                </c:pt>
                <c:pt idx="430">
                  <c:v>313.71478396981917</c:v>
                </c:pt>
                <c:pt idx="431">
                  <c:v>314.54420879029476</c:v>
                </c:pt>
                <c:pt idx="432">
                  <c:v>315.26422641519952</c:v>
                </c:pt>
                <c:pt idx="433">
                  <c:v>316.2074938580933</c:v>
                </c:pt>
                <c:pt idx="434">
                  <c:v>316.81219038496408</c:v>
                </c:pt>
                <c:pt idx="435">
                  <c:v>317.58543313203842</c:v>
                </c:pt>
                <c:pt idx="436">
                  <c:v>318.36015435472865</c:v>
                </c:pt>
                <c:pt idx="437">
                  <c:v>319.13487557741882</c:v>
                </c:pt>
                <c:pt idx="438">
                  <c:v>319.96873582474183</c:v>
                </c:pt>
                <c:pt idx="439">
                  <c:v>320.74197857181616</c:v>
                </c:pt>
                <c:pt idx="440">
                  <c:v>321.45608229425773</c:v>
                </c:pt>
                <c:pt idx="441">
                  <c:v>322.17609991916254</c:v>
                </c:pt>
                <c:pt idx="442">
                  <c:v>323.06466376427096</c:v>
                </c:pt>
                <c:pt idx="443">
                  <c:v>323.77876748671247</c:v>
                </c:pt>
                <c:pt idx="444">
                  <c:v>324.61262773403553</c:v>
                </c:pt>
                <c:pt idx="445">
                  <c:v>325.44205255451106</c:v>
                </c:pt>
                <c:pt idx="446">
                  <c:v>326.21677377720124</c:v>
                </c:pt>
                <c:pt idx="447">
                  <c:v>327.04619859767678</c:v>
                </c:pt>
                <c:pt idx="448">
                  <c:v>327.81944134475117</c:v>
                </c:pt>
                <c:pt idx="449">
                  <c:v>328.64886616522676</c:v>
                </c:pt>
                <c:pt idx="450">
                  <c:v>329.4782909857023</c:v>
                </c:pt>
                <c:pt idx="451">
                  <c:v>330.25153373277664</c:v>
                </c:pt>
                <c:pt idx="452">
                  <c:v>331.02625495546687</c:v>
                </c:pt>
                <c:pt idx="453">
                  <c:v>331.80097617815699</c:v>
                </c:pt>
                <c:pt idx="454">
                  <c:v>332.62892252301674</c:v>
                </c:pt>
                <c:pt idx="455">
                  <c:v>333.45834734349233</c:v>
                </c:pt>
                <c:pt idx="456">
                  <c:v>334.23306856618251</c:v>
                </c:pt>
                <c:pt idx="457">
                  <c:v>335.0063113132569</c:v>
                </c:pt>
                <c:pt idx="458">
                  <c:v>335.89043973151786</c:v>
                </c:pt>
                <c:pt idx="459">
                  <c:v>336.66516095420798</c:v>
                </c:pt>
                <c:pt idx="460">
                  <c:v>337.43988217689821</c:v>
                </c:pt>
                <c:pt idx="461">
                  <c:v>338.26782852175791</c:v>
                </c:pt>
                <c:pt idx="462">
                  <c:v>339.21257444026753</c:v>
                </c:pt>
                <c:pt idx="463">
                  <c:v>339.87197456492368</c:v>
                </c:pt>
                <c:pt idx="464">
                  <c:v>340.76053841003204</c:v>
                </c:pt>
                <c:pt idx="465">
                  <c:v>341.53525963272227</c:v>
                </c:pt>
                <c:pt idx="466">
                  <c:v>342.41938805098317</c:v>
                </c:pt>
                <c:pt idx="467">
                  <c:v>343.30351646924413</c:v>
                </c:pt>
                <c:pt idx="468">
                  <c:v>344.07675921631852</c:v>
                </c:pt>
                <c:pt idx="469">
                  <c:v>344.8514804390087</c:v>
                </c:pt>
                <c:pt idx="470">
                  <c:v>345.57001958829773</c:v>
                </c:pt>
                <c:pt idx="471">
                  <c:v>346.50885160434404</c:v>
                </c:pt>
                <c:pt idx="472">
                  <c:v>347.2288692292488</c:v>
                </c:pt>
                <c:pt idx="473">
                  <c:v>348.0582940497244</c:v>
                </c:pt>
                <c:pt idx="474">
                  <c:v>348.88624039458415</c:v>
                </c:pt>
                <c:pt idx="475">
                  <c:v>349.60625801948896</c:v>
                </c:pt>
                <c:pt idx="476">
                  <c:v>350.4356828399645</c:v>
                </c:pt>
                <c:pt idx="477">
                  <c:v>351.26362918482425</c:v>
                </c:pt>
                <c:pt idx="478">
                  <c:v>352.14775760308515</c:v>
                </c:pt>
                <c:pt idx="479">
                  <c:v>352.92247882577539</c:v>
                </c:pt>
                <c:pt idx="480">
                  <c:v>353.81104267088375</c:v>
                </c:pt>
                <c:pt idx="481">
                  <c:v>354.53106029578856</c:v>
                </c:pt>
                <c:pt idx="482">
                  <c:v>355.35900664064832</c:v>
                </c:pt>
                <c:pt idx="483">
                  <c:v>356.02432066776771</c:v>
                </c:pt>
                <c:pt idx="484">
                  <c:v>356.96315268381403</c:v>
                </c:pt>
                <c:pt idx="485">
                  <c:v>357.79257750428957</c:v>
                </c:pt>
                <c:pt idx="486">
                  <c:v>358.56582025136402</c:v>
                </c:pt>
                <c:pt idx="487">
                  <c:v>359.28583787626877</c:v>
                </c:pt>
                <c:pt idx="488">
                  <c:v>360.11378422112853</c:v>
                </c:pt>
                <c:pt idx="489">
                  <c:v>360.94320904160412</c:v>
                </c:pt>
                <c:pt idx="490">
                  <c:v>361.77263386207966</c:v>
                </c:pt>
                <c:pt idx="491">
                  <c:v>362.71146587812598</c:v>
                </c:pt>
                <c:pt idx="492">
                  <c:v>363.48618710081615</c:v>
                </c:pt>
                <c:pt idx="493">
                  <c:v>364.31413344567591</c:v>
                </c:pt>
                <c:pt idx="494">
                  <c:v>365.25887936418547</c:v>
                </c:pt>
                <c:pt idx="495">
                  <c:v>365.97298308662704</c:v>
                </c:pt>
                <c:pt idx="496">
                  <c:v>366.80684333395004</c:v>
                </c:pt>
                <c:pt idx="497">
                  <c:v>367.58156455664022</c:v>
                </c:pt>
                <c:pt idx="498">
                  <c:v>368.35480730371461</c:v>
                </c:pt>
                <c:pt idx="499">
                  <c:v>369.18423212419015</c:v>
                </c:pt>
                <c:pt idx="500">
                  <c:v>369.90424974909496</c:v>
                </c:pt>
                <c:pt idx="501">
                  <c:v>370.67749249616929</c:v>
                </c:pt>
                <c:pt idx="502">
                  <c:v>371.56162091443031</c:v>
                </c:pt>
                <c:pt idx="503">
                  <c:v>372.28163853933506</c:v>
                </c:pt>
                <c:pt idx="504">
                  <c:v>373.05488128640945</c:v>
                </c:pt>
                <c:pt idx="505">
                  <c:v>373.82960250909963</c:v>
                </c:pt>
                <c:pt idx="506">
                  <c:v>374.60284525617396</c:v>
                </c:pt>
                <c:pt idx="507">
                  <c:v>375.43227007664956</c:v>
                </c:pt>
                <c:pt idx="508">
                  <c:v>376.20699129933973</c:v>
                </c:pt>
                <c:pt idx="509">
                  <c:v>376.98023404641413</c:v>
                </c:pt>
                <c:pt idx="510">
                  <c:v>377.80965886688966</c:v>
                </c:pt>
                <c:pt idx="511">
                  <c:v>378.6390836873652</c:v>
                </c:pt>
                <c:pt idx="512">
                  <c:v>379.41380491005543</c:v>
                </c:pt>
                <c:pt idx="513">
                  <c:v>380.18704765712977</c:v>
                </c:pt>
                <c:pt idx="514">
                  <c:v>380.96176887982</c:v>
                </c:pt>
                <c:pt idx="515">
                  <c:v>381.8458972980809</c:v>
                </c:pt>
                <c:pt idx="516">
                  <c:v>382.56443644736987</c:v>
                </c:pt>
                <c:pt idx="517">
                  <c:v>383.28445407227468</c:v>
                </c:pt>
                <c:pt idx="518">
                  <c:v>384.00299322156371</c:v>
                </c:pt>
                <c:pt idx="519">
                  <c:v>384.88712163982467</c:v>
                </c:pt>
                <c:pt idx="520">
                  <c:v>385.66184286251479</c:v>
                </c:pt>
                <c:pt idx="521">
                  <c:v>386.48978920737454</c:v>
                </c:pt>
                <c:pt idx="522">
                  <c:v>387.26451043006477</c:v>
                </c:pt>
                <c:pt idx="523">
                  <c:v>388.09393525054031</c:v>
                </c:pt>
                <c:pt idx="524">
                  <c:v>388.8671779976147</c:v>
                </c:pt>
                <c:pt idx="525">
                  <c:v>389.58719562251946</c:v>
                </c:pt>
                <c:pt idx="526">
                  <c:v>390.47132404078047</c:v>
                </c:pt>
                <c:pt idx="527">
                  <c:v>391.24456678785481</c:v>
                </c:pt>
                <c:pt idx="528">
                  <c:v>392.07990551079365</c:v>
                </c:pt>
                <c:pt idx="529">
                  <c:v>392.96255545343877</c:v>
                </c:pt>
                <c:pt idx="530">
                  <c:v>393.68257307834352</c:v>
                </c:pt>
                <c:pt idx="531">
                  <c:v>394.51199789881912</c:v>
                </c:pt>
                <c:pt idx="532">
                  <c:v>395.33994424367887</c:v>
                </c:pt>
                <c:pt idx="533">
                  <c:v>396.05996186858368</c:v>
                </c:pt>
                <c:pt idx="534">
                  <c:v>396.83468309127386</c:v>
                </c:pt>
                <c:pt idx="535">
                  <c:v>397.60792583834819</c:v>
                </c:pt>
                <c:pt idx="536">
                  <c:v>398.43735065882379</c:v>
                </c:pt>
                <c:pt idx="537">
                  <c:v>399.26677547929933</c:v>
                </c:pt>
                <c:pt idx="538">
                  <c:v>400.09472182415908</c:v>
                </c:pt>
                <c:pt idx="539">
                  <c:v>400.92414664463467</c:v>
                </c:pt>
                <c:pt idx="540">
                  <c:v>401.69886786732485</c:v>
                </c:pt>
                <c:pt idx="541">
                  <c:v>402.47211061439918</c:v>
                </c:pt>
                <c:pt idx="542">
                  <c:v>403.30153543487478</c:v>
                </c:pt>
                <c:pt idx="543">
                  <c:v>404.13096025535032</c:v>
                </c:pt>
                <c:pt idx="544">
                  <c:v>404.79479580685398</c:v>
                </c:pt>
                <c:pt idx="545">
                  <c:v>405.62422062732952</c:v>
                </c:pt>
                <c:pt idx="546">
                  <c:v>406.34423825223433</c:v>
                </c:pt>
                <c:pt idx="547">
                  <c:v>407.17218459709403</c:v>
                </c:pt>
                <c:pt idx="548">
                  <c:v>408.00160941756963</c:v>
                </c:pt>
                <c:pt idx="549">
                  <c:v>408.83103423804522</c:v>
                </c:pt>
                <c:pt idx="550">
                  <c:v>409.66045905852076</c:v>
                </c:pt>
                <c:pt idx="551">
                  <c:v>410.49431930584376</c:v>
                </c:pt>
                <c:pt idx="552">
                  <c:v>411.37844772410472</c:v>
                </c:pt>
                <c:pt idx="553">
                  <c:v>412.20639406896447</c:v>
                </c:pt>
                <c:pt idx="554">
                  <c:v>412.98111529165465</c:v>
                </c:pt>
                <c:pt idx="555">
                  <c:v>413.7011329165594</c:v>
                </c:pt>
                <c:pt idx="556">
                  <c:v>414.52907926141916</c:v>
                </c:pt>
                <c:pt idx="557">
                  <c:v>415.30380048410939</c:v>
                </c:pt>
                <c:pt idx="558">
                  <c:v>416.13322530458493</c:v>
                </c:pt>
                <c:pt idx="559">
                  <c:v>416.90646805165932</c:v>
                </c:pt>
                <c:pt idx="560">
                  <c:v>417.73589287213485</c:v>
                </c:pt>
                <c:pt idx="561">
                  <c:v>418.56531769261039</c:v>
                </c:pt>
                <c:pt idx="562">
                  <c:v>419.44944611087141</c:v>
                </c:pt>
                <c:pt idx="563">
                  <c:v>420.16798526016032</c:v>
                </c:pt>
                <c:pt idx="564">
                  <c:v>421.05211367842128</c:v>
                </c:pt>
                <c:pt idx="565">
                  <c:v>421.88153849889687</c:v>
                </c:pt>
                <c:pt idx="566">
                  <c:v>422.71096331937241</c:v>
                </c:pt>
                <c:pt idx="567">
                  <c:v>423.48420606644675</c:v>
                </c:pt>
                <c:pt idx="568">
                  <c:v>424.3180663137698</c:v>
                </c:pt>
                <c:pt idx="569">
                  <c:v>425.09278753645998</c:v>
                </c:pt>
                <c:pt idx="570">
                  <c:v>425.97691595472094</c:v>
                </c:pt>
                <c:pt idx="571">
                  <c:v>426.75163717741111</c:v>
                </c:pt>
                <c:pt idx="572">
                  <c:v>427.57958352227087</c:v>
                </c:pt>
                <c:pt idx="573">
                  <c:v>428.35430474496104</c:v>
                </c:pt>
                <c:pt idx="574">
                  <c:v>429.238433163222</c:v>
                </c:pt>
                <c:pt idx="575">
                  <c:v>430.1225615814829</c:v>
                </c:pt>
                <c:pt idx="576">
                  <c:v>430.95198640195849</c:v>
                </c:pt>
                <c:pt idx="577">
                  <c:v>431.72522914903283</c:v>
                </c:pt>
                <c:pt idx="578">
                  <c:v>432.499950371723</c:v>
                </c:pt>
                <c:pt idx="579">
                  <c:v>433.21848952101203</c:v>
                </c:pt>
                <c:pt idx="580">
                  <c:v>434.04791434148757</c:v>
                </c:pt>
                <c:pt idx="581">
                  <c:v>434.87733916196316</c:v>
                </c:pt>
                <c:pt idx="582">
                  <c:v>435.7067639824387</c:v>
                </c:pt>
                <c:pt idx="583">
                  <c:v>436.48000672951304</c:v>
                </c:pt>
                <c:pt idx="584">
                  <c:v>437.25472795220327</c:v>
                </c:pt>
                <c:pt idx="585">
                  <c:v>437.97326710149224</c:v>
                </c:pt>
                <c:pt idx="586">
                  <c:v>438.85739551975314</c:v>
                </c:pt>
                <c:pt idx="587">
                  <c:v>439.6912557670762</c:v>
                </c:pt>
                <c:pt idx="588">
                  <c:v>440.46597698976643</c:v>
                </c:pt>
                <c:pt idx="589">
                  <c:v>441.24069821245655</c:v>
                </c:pt>
                <c:pt idx="590">
                  <c:v>441.90009833711275</c:v>
                </c:pt>
                <c:pt idx="591">
                  <c:v>442.61863748640172</c:v>
                </c:pt>
                <c:pt idx="592">
                  <c:v>443.3371766356907</c:v>
                </c:pt>
                <c:pt idx="593">
                  <c:v>444.05719426059551</c:v>
                </c:pt>
                <c:pt idx="594">
                  <c:v>444.8866190810711</c:v>
                </c:pt>
                <c:pt idx="595">
                  <c:v>445.60515823036008</c:v>
                </c:pt>
                <c:pt idx="596">
                  <c:v>446.26899378186368</c:v>
                </c:pt>
                <c:pt idx="597">
                  <c:v>447.09841860233922</c:v>
                </c:pt>
                <c:pt idx="598">
                  <c:v>447.92784342281476</c:v>
                </c:pt>
                <c:pt idx="599">
                  <c:v>448.70256464550499</c:v>
                </c:pt>
                <c:pt idx="600">
                  <c:v>449.42110379479396</c:v>
                </c:pt>
                <c:pt idx="601">
                  <c:v>450.25052861526956</c:v>
                </c:pt>
                <c:pt idx="602">
                  <c:v>451.02377136234389</c:v>
                </c:pt>
                <c:pt idx="603">
                  <c:v>451.74378898724871</c:v>
                </c:pt>
                <c:pt idx="604">
                  <c:v>452.51851020993888</c:v>
                </c:pt>
                <c:pt idx="605">
                  <c:v>453.29175295701327</c:v>
                </c:pt>
                <c:pt idx="606">
                  <c:v>454.06647417970345</c:v>
                </c:pt>
                <c:pt idx="607">
                  <c:v>454.6756061334217</c:v>
                </c:pt>
                <c:pt idx="608">
                  <c:v>455.39414528271067</c:v>
                </c:pt>
                <c:pt idx="609">
                  <c:v>456.11416290761548</c:v>
                </c:pt>
                <c:pt idx="610">
                  <c:v>456.94358772809107</c:v>
                </c:pt>
                <c:pt idx="611">
                  <c:v>457.66212687738005</c:v>
                </c:pt>
                <c:pt idx="612">
                  <c:v>458.43684810007028</c:v>
                </c:pt>
                <c:pt idx="613">
                  <c:v>459.10068365157383</c:v>
                </c:pt>
                <c:pt idx="614">
                  <c:v>459.81922280086286</c:v>
                </c:pt>
                <c:pt idx="615">
                  <c:v>460.70335121912376</c:v>
                </c:pt>
                <c:pt idx="616">
                  <c:v>461.42336884402863</c:v>
                </c:pt>
                <c:pt idx="617">
                  <c:v>462.08720439553218</c:v>
                </c:pt>
                <c:pt idx="618">
                  <c:v>462.75103994703585</c:v>
                </c:pt>
                <c:pt idx="619">
                  <c:v>463.35573647390657</c:v>
                </c:pt>
                <c:pt idx="620">
                  <c:v>463.9101648298394</c:v>
                </c:pt>
                <c:pt idx="621">
                  <c:v>464.51929678355771</c:v>
                </c:pt>
                <c:pt idx="622">
                  <c:v>465.29401800624788</c:v>
                </c:pt>
                <c:pt idx="623">
                  <c:v>466.01255715553685</c:v>
                </c:pt>
                <c:pt idx="624">
                  <c:v>466.73257478044167</c:v>
                </c:pt>
                <c:pt idx="625">
                  <c:v>467.56052112530142</c:v>
                </c:pt>
                <c:pt idx="626">
                  <c:v>468.17113155463545</c:v>
                </c:pt>
                <c:pt idx="627">
                  <c:v>468.77434960589039</c:v>
                </c:pt>
                <c:pt idx="628">
                  <c:v>469.49436723079521</c:v>
                </c:pt>
                <c:pt idx="629">
                  <c:v>470.15820278229887</c:v>
                </c:pt>
                <c:pt idx="630">
                  <c:v>470.82203833380242</c:v>
                </c:pt>
                <c:pt idx="631">
                  <c:v>471.54205595870729</c:v>
                </c:pt>
                <c:pt idx="632">
                  <c:v>472.26059510799627</c:v>
                </c:pt>
                <c:pt idx="633">
                  <c:v>472.86972706171446</c:v>
                </c:pt>
                <c:pt idx="634">
                  <c:v>473.58974468661933</c:v>
                </c:pt>
                <c:pt idx="635">
                  <c:v>474.19887664033757</c:v>
                </c:pt>
                <c:pt idx="636">
                  <c:v>474.85827676499366</c:v>
                </c:pt>
                <c:pt idx="637">
                  <c:v>475.63299798768389</c:v>
                </c:pt>
                <c:pt idx="638">
                  <c:v>476.13124427021557</c:v>
                </c:pt>
                <c:pt idx="639">
                  <c:v>476.79655829733503</c:v>
                </c:pt>
                <c:pt idx="640">
                  <c:v>477.35098665326785</c:v>
                </c:pt>
                <c:pt idx="641">
                  <c:v>478.01482220477146</c:v>
                </c:pt>
                <c:pt idx="642">
                  <c:v>478.50863306045568</c:v>
                </c:pt>
                <c:pt idx="643">
                  <c:v>479.11924348978971</c:v>
                </c:pt>
                <c:pt idx="644">
                  <c:v>479.61748977232139</c:v>
                </c:pt>
                <c:pt idx="645">
                  <c:v>480.27688989697754</c:v>
                </c:pt>
                <c:pt idx="646">
                  <c:v>480.77661465512506</c:v>
                </c:pt>
                <c:pt idx="647">
                  <c:v>481.33104301105794</c:v>
                </c:pt>
                <c:pt idx="648">
                  <c:v>481.88547136699077</c:v>
                </c:pt>
                <c:pt idx="649">
                  <c:v>482.32457862488957</c:v>
                </c:pt>
                <c:pt idx="650">
                  <c:v>482.76959978525173</c:v>
                </c:pt>
                <c:pt idx="651">
                  <c:v>483.31959271433709</c:v>
                </c:pt>
                <c:pt idx="652">
                  <c:v>483.76313539908341</c:v>
                </c:pt>
                <c:pt idx="653">
                  <c:v>484.3722673528016</c:v>
                </c:pt>
                <c:pt idx="654">
                  <c:v>484.8675566841016</c:v>
                </c:pt>
                <c:pt idx="655">
                  <c:v>485.31109936884792</c:v>
                </c:pt>
                <c:pt idx="656">
                  <c:v>485.75612052921002</c:v>
                </c:pt>
                <c:pt idx="657">
                  <c:v>486.19522778710888</c:v>
                </c:pt>
                <c:pt idx="658">
                  <c:v>486.64024894747098</c:v>
                </c:pt>
                <c:pt idx="659">
                  <c:v>487.19024187655634</c:v>
                </c:pt>
                <c:pt idx="660">
                  <c:v>487.5790809635173</c:v>
                </c:pt>
                <c:pt idx="661">
                  <c:v>488.07880572166482</c:v>
                </c:pt>
                <c:pt idx="662">
                  <c:v>488.40850578399284</c:v>
                </c:pt>
                <c:pt idx="663">
                  <c:v>488.62879865075018</c:v>
                </c:pt>
                <c:pt idx="664">
                  <c:v>488.96293413992572</c:v>
                </c:pt>
                <c:pt idx="665">
                  <c:v>489.18322700668307</c:v>
                </c:pt>
                <c:pt idx="666">
                  <c:v>489.51736249585855</c:v>
                </c:pt>
                <c:pt idx="667">
                  <c:v>489.73617688700011</c:v>
                </c:pt>
                <c:pt idx="668">
                  <c:v>490.01117335154277</c:v>
                </c:pt>
                <c:pt idx="669">
                  <c:v>490.290605242933</c:v>
                </c:pt>
                <c:pt idx="670">
                  <c:v>490.62030530526096</c:v>
                </c:pt>
                <c:pt idx="671">
                  <c:v>490.8405981720183</c:v>
                </c:pt>
                <c:pt idx="672">
                  <c:v>491.06532646562317</c:v>
                </c:pt>
                <c:pt idx="673">
                  <c:v>491.28561933238041</c:v>
                </c:pt>
                <c:pt idx="674">
                  <c:v>491.44973012573661</c:v>
                </c:pt>
                <c:pt idx="675">
                  <c:v>482.05401758719432</c:v>
                </c:pt>
                <c:pt idx="676">
                  <c:v>482.32753557612119</c:v>
                </c:pt>
                <c:pt idx="677">
                  <c:v>482.54339301603113</c:v>
                </c:pt>
                <c:pt idx="678">
                  <c:v>482.65132173598602</c:v>
                </c:pt>
                <c:pt idx="679">
                  <c:v>482.81247557811048</c:v>
                </c:pt>
                <c:pt idx="680">
                  <c:v>483.03276844486783</c:v>
                </c:pt>
                <c:pt idx="681">
                  <c:v>483.24862588477765</c:v>
                </c:pt>
                <c:pt idx="682">
                  <c:v>483.40977972690217</c:v>
                </c:pt>
                <c:pt idx="683">
                  <c:v>483.57093356902669</c:v>
                </c:pt>
                <c:pt idx="684">
                  <c:v>483.73800131361446</c:v>
                </c:pt>
                <c:pt idx="685">
                  <c:v>483.84593003356935</c:v>
                </c:pt>
                <c:pt idx="686">
                  <c:v>484.00708387569387</c:v>
                </c:pt>
                <c:pt idx="687">
                  <c:v>484.06030899786339</c:v>
                </c:pt>
                <c:pt idx="688">
                  <c:v>484.16823771781833</c:v>
                </c:pt>
                <c:pt idx="689">
                  <c:v>484.27616643777321</c:v>
                </c:pt>
                <c:pt idx="690">
                  <c:v>484.49645930453056</c:v>
                </c:pt>
                <c:pt idx="691">
                  <c:v>484.71231674444044</c:v>
                </c:pt>
                <c:pt idx="692">
                  <c:v>484.71231674444044</c:v>
                </c:pt>
                <c:pt idx="693">
                  <c:v>484.87347058656491</c:v>
                </c:pt>
                <c:pt idx="694">
                  <c:v>485.03462442868943</c:v>
                </c:pt>
                <c:pt idx="695">
                  <c:v>485.08932802647479</c:v>
                </c:pt>
                <c:pt idx="696">
                  <c:v>485.14255314864431</c:v>
                </c:pt>
                <c:pt idx="697">
                  <c:v>485.03462442868943</c:v>
                </c:pt>
                <c:pt idx="698">
                  <c:v>484.87347058656491</c:v>
                </c:pt>
                <c:pt idx="699">
                  <c:v>484.82024546439538</c:v>
                </c:pt>
                <c:pt idx="700">
                  <c:v>484.76554186660996</c:v>
                </c:pt>
                <c:pt idx="701">
                  <c:v>484.65761314665508</c:v>
                </c:pt>
                <c:pt idx="702">
                  <c:v>484.55116290231592</c:v>
                </c:pt>
                <c:pt idx="703">
                  <c:v>484.60438802448556</c:v>
                </c:pt>
                <c:pt idx="704">
                  <c:v>484.65761314665508</c:v>
                </c:pt>
                <c:pt idx="705">
                  <c:v>484.76554186660996</c:v>
                </c:pt>
                <c:pt idx="706">
                  <c:v>485.08932802647479</c:v>
                </c:pt>
                <c:pt idx="707">
                  <c:v>485.25491729544677</c:v>
                </c:pt>
                <c:pt idx="708">
                  <c:v>485.63192857748112</c:v>
                </c:pt>
                <c:pt idx="709">
                  <c:v>485.84778601739094</c:v>
                </c:pt>
                <c:pt idx="710">
                  <c:v>486.12278248193365</c:v>
                </c:pt>
                <c:pt idx="711">
                  <c:v>486.499793763968</c:v>
                </c:pt>
                <c:pt idx="712">
                  <c:v>486.88124047284987</c:v>
                </c:pt>
                <c:pt idx="713">
                  <c:v>487.09709791275969</c:v>
                </c:pt>
                <c:pt idx="714">
                  <c:v>487.31147687705374</c:v>
                </c:pt>
                <c:pt idx="715">
                  <c:v>487.42384102385608</c:v>
                </c:pt>
                <c:pt idx="716">
                  <c:v>487.69440206155139</c:v>
                </c:pt>
                <c:pt idx="717">
                  <c:v>487.96348462363073</c:v>
                </c:pt>
                <c:pt idx="718">
                  <c:v>488.2370026125576</c:v>
                </c:pt>
                <c:pt idx="719">
                  <c:v>488.66871749237731</c:v>
                </c:pt>
                <c:pt idx="720">
                  <c:v>488.94223548130418</c:v>
                </c:pt>
                <c:pt idx="721">
                  <c:v>489.21131804338364</c:v>
                </c:pt>
                <c:pt idx="722">
                  <c:v>489.48040060546305</c:v>
                </c:pt>
                <c:pt idx="723">
                  <c:v>489.7553970700057</c:v>
                </c:pt>
                <c:pt idx="724">
                  <c:v>489.97125450991564</c:v>
                </c:pt>
                <c:pt idx="725">
                  <c:v>490.29356219416456</c:v>
                </c:pt>
                <c:pt idx="726">
                  <c:v>490.67500890304643</c:v>
                </c:pt>
                <c:pt idx="727">
                  <c:v>490.99879506291126</c:v>
                </c:pt>
                <c:pt idx="728">
                  <c:v>491.16586280749897</c:v>
                </c:pt>
                <c:pt idx="729">
                  <c:v>491.32701664962343</c:v>
                </c:pt>
                <c:pt idx="730">
                  <c:v>491.59609921170284</c:v>
                </c:pt>
                <c:pt idx="731">
                  <c:v>491.7572530538273</c:v>
                </c:pt>
                <c:pt idx="732">
                  <c:v>492.08547464053964</c:v>
                </c:pt>
                <c:pt idx="733">
                  <c:v>492.35455720261899</c:v>
                </c:pt>
                <c:pt idx="734">
                  <c:v>492.35455720261899</c:v>
                </c:pt>
                <c:pt idx="735">
                  <c:v>492.51718952035935</c:v>
                </c:pt>
                <c:pt idx="736">
                  <c:v>492.73748238711664</c:v>
                </c:pt>
                <c:pt idx="737">
                  <c:v>492.84541110707153</c:v>
                </c:pt>
                <c:pt idx="738">
                  <c:v>492.84541110707153</c:v>
                </c:pt>
                <c:pt idx="739">
                  <c:v>492.79070750928622</c:v>
                </c:pt>
                <c:pt idx="740">
                  <c:v>492.84541110707153</c:v>
                </c:pt>
                <c:pt idx="741">
                  <c:v>492.89863622924116</c:v>
                </c:pt>
                <c:pt idx="742">
                  <c:v>493.05979007136557</c:v>
                </c:pt>
                <c:pt idx="743">
                  <c:v>492.95186135141068</c:v>
                </c:pt>
                <c:pt idx="744">
                  <c:v>492.79070750928622</c:v>
                </c:pt>
                <c:pt idx="745">
                  <c:v>492.95186135141068</c:v>
                </c:pt>
                <c:pt idx="746">
                  <c:v>492.89863622924116</c:v>
                </c:pt>
                <c:pt idx="747">
                  <c:v>492.84541110707153</c:v>
                </c:pt>
                <c:pt idx="748">
                  <c:v>492.89863622924116</c:v>
                </c:pt>
                <c:pt idx="749">
                  <c:v>492.84541110707153</c:v>
                </c:pt>
                <c:pt idx="750">
                  <c:v>492.73748238711664</c:v>
                </c:pt>
                <c:pt idx="751">
                  <c:v>492.73748238711664</c:v>
                </c:pt>
                <c:pt idx="752">
                  <c:v>492.68277878933122</c:v>
                </c:pt>
                <c:pt idx="753">
                  <c:v>492.30133208044947</c:v>
                </c:pt>
                <c:pt idx="754">
                  <c:v>492.08547464053964</c:v>
                </c:pt>
                <c:pt idx="755">
                  <c:v>491.92432079841512</c:v>
                </c:pt>
                <c:pt idx="756">
                  <c:v>491.7572530538273</c:v>
                </c:pt>
                <c:pt idx="757">
                  <c:v>491.70402793165778</c:v>
                </c:pt>
                <c:pt idx="758">
                  <c:v>491.54287408953331</c:v>
                </c:pt>
                <c:pt idx="759">
                  <c:v>491.38024177179295</c:v>
                </c:pt>
                <c:pt idx="760">
                  <c:v>491.32701664962343</c:v>
                </c:pt>
                <c:pt idx="761">
                  <c:v>491.05202018508078</c:v>
                </c:pt>
                <c:pt idx="762">
                  <c:v>490.99879506291126</c:v>
                </c:pt>
                <c:pt idx="763">
                  <c:v>491.27231305183813</c:v>
                </c:pt>
                <c:pt idx="764">
                  <c:v>491.7572530538273</c:v>
                </c:pt>
                <c:pt idx="765">
                  <c:v>492.24810695827995</c:v>
                </c:pt>
                <c:pt idx="766">
                  <c:v>492.95186135141068</c:v>
                </c:pt>
                <c:pt idx="767">
                  <c:v>493.49594037803274</c:v>
                </c:pt>
                <c:pt idx="768">
                  <c:v>493.87295166006709</c:v>
                </c:pt>
                <c:pt idx="769">
                  <c:v>494.20117324677943</c:v>
                </c:pt>
                <c:pt idx="770">
                  <c:v>494.52348093102836</c:v>
                </c:pt>
                <c:pt idx="771">
                  <c:v>494.6314096509833</c:v>
                </c:pt>
                <c:pt idx="772">
                  <c:v>494.7393383709383</c:v>
                </c:pt>
                <c:pt idx="773">
                  <c:v>494.7393383709383</c:v>
                </c:pt>
                <c:pt idx="774">
                  <c:v>494.6314096509833</c:v>
                </c:pt>
                <c:pt idx="775">
                  <c:v>494.57818452881378</c:v>
                </c:pt>
                <c:pt idx="776">
                  <c:v>494.47025580885878</c:v>
                </c:pt>
                <c:pt idx="777">
                  <c:v>494.52348093102836</c:v>
                </c:pt>
                <c:pt idx="778">
                  <c:v>494.57818452881378</c:v>
                </c:pt>
                <c:pt idx="779">
                  <c:v>494.84726709089313</c:v>
                </c:pt>
                <c:pt idx="780">
                  <c:v>495.17548867760547</c:v>
                </c:pt>
                <c:pt idx="781">
                  <c:v>495.44457123968482</c:v>
                </c:pt>
                <c:pt idx="782">
                  <c:v>495.82601794856669</c:v>
                </c:pt>
                <c:pt idx="783">
                  <c:v>496.09657898626187</c:v>
                </c:pt>
                <c:pt idx="784">
                  <c:v>496.1498041084314</c:v>
                </c:pt>
                <c:pt idx="785">
                  <c:v>496.1498041084314</c:v>
                </c:pt>
                <c:pt idx="786">
                  <c:v>495.6604286795947</c:v>
                </c:pt>
                <c:pt idx="787">
                  <c:v>495.12078507982005</c:v>
                </c:pt>
                <c:pt idx="788">
                  <c:v>494.57818452881378</c:v>
                </c:pt>
                <c:pt idx="789">
                  <c:v>493.22242238910587</c:v>
                </c:pt>
                <c:pt idx="790">
                  <c:v>492.14017823832501</c:v>
                </c:pt>
                <c:pt idx="791">
                  <c:v>491.05202018508078</c:v>
                </c:pt>
                <c:pt idx="792">
                  <c:v>489.70069347222039</c:v>
                </c:pt>
                <c:pt idx="793">
                  <c:v>488.88309645667135</c:v>
                </c:pt>
                <c:pt idx="794">
                  <c:v>488.50608517463701</c:v>
                </c:pt>
                <c:pt idx="795">
                  <c:v>488.29170621034297</c:v>
                </c:pt>
                <c:pt idx="796">
                  <c:v>488.29170621034297</c:v>
                </c:pt>
                <c:pt idx="797">
                  <c:v>488.3449313325126</c:v>
                </c:pt>
                <c:pt idx="798">
                  <c:v>488.50608517463701</c:v>
                </c:pt>
                <c:pt idx="799">
                  <c:v>488.77664621233225</c:v>
                </c:pt>
                <c:pt idx="800">
                  <c:v>489.05016420125918</c:v>
                </c:pt>
                <c:pt idx="801">
                  <c:v>489.64303292320335</c:v>
                </c:pt>
                <c:pt idx="802">
                  <c:v>490.40149091411956</c:v>
                </c:pt>
                <c:pt idx="803">
                  <c:v>491.27231305183813</c:v>
                </c:pt>
                <c:pt idx="804">
                  <c:v>491.92432079841512</c:v>
                </c:pt>
                <c:pt idx="805">
                  <c:v>492.68277878933122</c:v>
                </c:pt>
                <c:pt idx="806">
                  <c:v>493.27564751127551</c:v>
                </c:pt>
                <c:pt idx="807">
                  <c:v>493.60386909798774</c:v>
                </c:pt>
                <c:pt idx="808">
                  <c:v>493.71179781794268</c:v>
                </c:pt>
                <c:pt idx="809">
                  <c:v>493.76502294011226</c:v>
                </c:pt>
                <c:pt idx="810">
                  <c:v>493.65709422015726</c:v>
                </c:pt>
                <c:pt idx="811">
                  <c:v>493.65709422015726</c:v>
                </c:pt>
                <c:pt idx="812">
                  <c:v>493.27564751127551</c:v>
                </c:pt>
                <c:pt idx="813">
                  <c:v>493.05979007136557</c:v>
                </c:pt>
                <c:pt idx="814">
                  <c:v>493.00656494919605</c:v>
                </c:pt>
                <c:pt idx="815">
                  <c:v>493.11449366915099</c:v>
                </c:pt>
                <c:pt idx="816">
                  <c:v>493.00656494919605</c:v>
                </c:pt>
                <c:pt idx="817">
                  <c:v>493.00656494919605</c:v>
                </c:pt>
                <c:pt idx="818">
                  <c:v>493.22242238910587</c:v>
                </c:pt>
                <c:pt idx="819">
                  <c:v>493.65709422015726</c:v>
                </c:pt>
                <c:pt idx="820">
                  <c:v>493.81972653789757</c:v>
                </c:pt>
                <c:pt idx="821">
                  <c:v>494.14203422214661</c:v>
                </c:pt>
                <c:pt idx="822">
                  <c:v>494.14203422214661</c:v>
                </c:pt>
                <c:pt idx="823">
                  <c:v>494.25439836894896</c:v>
                </c:pt>
                <c:pt idx="824">
                  <c:v>494.41703068668926</c:v>
                </c:pt>
                <c:pt idx="825">
                  <c:v>494.25439836894896</c:v>
                </c:pt>
                <c:pt idx="826">
                  <c:v>493.98088038002209</c:v>
                </c:pt>
                <c:pt idx="827">
                  <c:v>493.65709422015726</c:v>
                </c:pt>
                <c:pt idx="828">
                  <c:v>493.22242238910587</c:v>
                </c:pt>
                <c:pt idx="829">
                  <c:v>492.95186135141068</c:v>
                </c:pt>
                <c:pt idx="830">
                  <c:v>492.68277878933122</c:v>
                </c:pt>
                <c:pt idx="831">
                  <c:v>492.57041464252887</c:v>
                </c:pt>
                <c:pt idx="832">
                  <c:v>492.57041464252887</c:v>
                </c:pt>
                <c:pt idx="833">
                  <c:v>492.79070750928622</c:v>
                </c:pt>
                <c:pt idx="834">
                  <c:v>493.11449366915099</c:v>
                </c:pt>
                <c:pt idx="835">
                  <c:v>493.49594037803274</c:v>
                </c:pt>
                <c:pt idx="836">
                  <c:v>493.49594037803274</c:v>
                </c:pt>
                <c:pt idx="837">
                  <c:v>493.22242238910587</c:v>
                </c:pt>
                <c:pt idx="838">
                  <c:v>492.95186135141068</c:v>
                </c:pt>
                <c:pt idx="839">
                  <c:v>492.57041464252887</c:v>
                </c:pt>
                <c:pt idx="840">
                  <c:v>492.24810695827995</c:v>
                </c:pt>
                <c:pt idx="841">
                  <c:v>492.19340336049453</c:v>
                </c:pt>
                <c:pt idx="842">
                  <c:v>492.40926080040435</c:v>
                </c:pt>
                <c:pt idx="843">
                  <c:v>492.73748238711664</c:v>
                </c:pt>
                <c:pt idx="844">
                  <c:v>492.68277878933122</c:v>
                </c:pt>
                <c:pt idx="845">
                  <c:v>492.30133208044947</c:v>
                </c:pt>
                <c:pt idx="846">
                  <c:v>491.64932433387247</c:v>
                </c:pt>
                <c:pt idx="847">
                  <c:v>490.46062993875239</c:v>
                </c:pt>
                <c:pt idx="848">
                  <c:v>489.80862219217533</c:v>
                </c:pt>
                <c:pt idx="849">
                  <c:v>489.266021641169</c:v>
                </c:pt>
                <c:pt idx="850">
                  <c:v>488.88309645667135</c:v>
                </c:pt>
                <c:pt idx="851">
                  <c:v>488.56078877242243</c:v>
                </c:pt>
                <c:pt idx="852">
                  <c:v>488.2370026125576</c:v>
                </c:pt>
                <c:pt idx="853">
                  <c:v>488.2370026125576</c:v>
                </c:pt>
                <c:pt idx="854">
                  <c:v>488.45286005246749</c:v>
                </c:pt>
                <c:pt idx="855">
                  <c:v>488.72194261454695</c:v>
                </c:pt>
                <c:pt idx="856">
                  <c:v>488.94223548130418</c:v>
                </c:pt>
                <c:pt idx="857">
                  <c:v>489.37395036112395</c:v>
                </c:pt>
                <c:pt idx="858">
                  <c:v>489.97125450991564</c:v>
                </c:pt>
                <c:pt idx="859">
                  <c:v>490.13240835204004</c:v>
                </c:pt>
                <c:pt idx="860">
                  <c:v>490.02447963208522</c:v>
                </c:pt>
                <c:pt idx="861">
                  <c:v>489.7553970700057</c:v>
                </c:pt>
                <c:pt idx="862">
                  <c:v>488.9969390790896</c:v>
                </c:pt>
                <c:pt idx="863">
                  <c:v>487.96348462363073</c:v>
                </c:pt>
                <c:pt idx="864">
                  <c:v>487.63969846376591</c:v>
                </c:pt>
                <c:pt idx="865">
                  <c:v>487.63969846376591</c:v>
                </c:pt>
                <c:pt idx="866">
                  <c:v>487.80085230589043</c:v>
                </c:pt>
                <c:pt idx="867">
                  <c:v>488.29170621034297</c:v>
                </c:pt>
                <c:pt idx="868">
                  <c:v>488.66871749237731</c:v>
                </c:pt>
                <c:pt idx="869">
                  <c:v>489.31924676333853</c:v>
                </c:pt>
                <c:pt idx="870">
                  <c:v>490.13240835204004</c:v>
                </c:pt>
                <c:pt idx="871">
                  <c:v>490.89086634295626</c:v>
                </c:pt>
                <c:pt idx="872">
                  <c:v>491.48817049174795</c:v>
                </c:pt>
                <c:pt idx="873">
                  <c:v>492.14017823832501</c:v>
                </c:pt>
                <c:pt idx="874">
                  <c:v>492.68277878933122</c:v>
                </c:pt>
                <c:pt idx="875">
                  <c:v>493.05979007136557</c:v>
                </c:pt>
                <c:pt idx="876">
                  <c:v>493.32887263344503</c:v>
                </c:pt>
                <c:pt idx="877">
                  <c:v>493.44271525586322</c:v>
                </c:pt>
                <c:pt idx="878">
                  <c:v>493.71179781794268</c:v>
                </c:pt>
                <c:pt idx="879">
                  <c:v>493.87295166006709</c:v>
                </c:pt>
                <c:pt idx="880">
                  <c:v>493.87295166006709</c:v>
                </c:pt>
                <c:pt idx="881">
                  <c:v>493.44271525586322</c:v>
                </c:pt>
                <c:pt idx="882">
                  <c:v>493.00656494919605</c:v>
                </c:pt>
                <c:pt idx="883">
                  <c:v>492.62511824031429</c:v>
                </c:pt>
                <c:pt idx="884">
                  <c:v>492.30133208044947</c:v>
                </c:pt>
                <c:pt idx="885">
                  <c:v>491.64932433387247</c:v>
                </c:pt>
                <c:pt idx="886">
                  <c:v>490.72971250083174</c:v>
                </c:pt>
                <c:pt idx="887">
                  <c:v>490.13240835204004</c:v>
                </c:pt>
                <c:pt idx="888">
                  <c:v>489.80862219217533</c:v>
                </c:pt>
                <c:pt idx="889">
                  <c:v>489.58832932541799</c:v>
                </c:pt>
                <c:pt idx="890">
                  <c:v>489.31924676333853</c:v>
                </c:pt>
                <c:pt idx="891">
                  <c:v>489.31924676333853</c:v>
                </c:pt>
                <c:pt idx="892">
                  <c:v>489.58832932541799</c:v>
                </c:pt>
                <c:pt idx="893">
                  <c:v>489.97125450991564</c:v>
                </c:pt>
                <c:pt idx="894">
                  <c:v>490.24033707199504</c:v>
                </c:pt>
                <c:pt idx="895">
                  <c:v>490.56855865870727</c:v>
                </c:pt>
                <c:pt idx="896">
                  <c:v>490.62178378087691</c:v>
                </c:pt>
                <c:pt idx="897">
                  <c:v>490.83764122078674</c:v>
                </c:pt>
                <c:pt idx="898">
                  <c:v>491.05202018508078</c:v>
                </c:pt>
                <c:pt idx="899">
                  <c:v>491.27231305183813</c:v>
                </c:pt>
                <c:pt idx="900">
                  <c:v>491.48817049174795</c:v>
                </c:pt>
                <c:pt idx="901">
                  <c:v>491.48817049174795</c:v>
                </c:pt>
                <c:pt idx="902">
                  <c:v>491.48817049174795</c:v>
                </c:pt>
                <c:pt idx="903">
                  <c:v>491.59609921170284</c:v>
                </c:pt>
                <c:pt idx="904">
                  <c:v>491.64932433387247</c:v>
                </c:pt>
                <c:pt idx="905">
                  <c:v>491.92432079841512</c:v>
                </c:pt>
                <c:pt idx="906">
                  <c:v>492.19340336049453</c:v>
                </c:pt>
                <c:pt idx="907">
                  <c:v>492.57041464252887</c:v>
                </c:pt>
                <c:pt idx="908">
                  <c:v>492.84541110707153</c:v>
                </c:pt>
                <c:pt idx="909">
                  <c:v>492.79070750928622</c:v>
                </c:pt>
                <c:pt idx="910">
                  <c:v>492.62511824031429</c:v>
                </c:pt>
                <c:pt idx="911">
                  <c:v>492.57041464252887</c:v>
                </c:pt>
                <c:pt idx="912">
                  <c:v>492.57041464252887</c:v>
                </c:pt>
                <c:pt idx="913">
                  <c:v>492.46248592257399</c:v>
                </c:pt>
                <c:pt idx="914">
                  <c:v>492.30133208044947</c:v>
                </c:pt>
                <c:pt idx="915">
                  <c:v>492.19340336049453</c:v>
                </c:pt>
                <c:pt idx="916">
                  <c:v>491.64932433387247</c:v>
                </c:pt>
                <c:pt idx="917">
                  <c:v>491.21908792966849</c:v>
                </c:pt>
                <c:pt idx="918">
                  <c:v>491.38024177179295</c:v>
                </c:pt>
                <c:pt idx="919">
                  <c:v>491.38024177179295</c:v>
                </c:pt>
                <c:pt idx="920">
                  <c:v>491.48817049174795</c:v>
                </c:pt>
                <c:pt idx="921">
                  <c:v>491.48817049174795</c:v>
                </c:pt>
                <c:pt idx="922">
                  <c:v>491.8651817737823</c:v>
                </c:pt>
                <c:pt idx="923">
                  <c:v>492.24810695827995</c:v>
                </c:pt>
                <c:pt idx="924">
                  <c:v>492.51718952035935</c:v>
                </c:pt>
                <c:pt idx="925">
                  <c:v>492.62511824031429</c:v>
                </c:pt>
                <c:pt idx="926">
                  <c:v>492.46248592257399</c:v>
                </c:pt>
                <c:pt idx="927">
                  <c:v>492.46248592257399</c:v>
                </c:pt>
                <c:pt idx="928">
                  <c:v>492.46248592257399</c:v>
                </c:pt>
                <c:pt idx="929">
                  <c:v>492.30133208044947</c:v>
                </c:pt>
                <c:pt idx="930">
                  <c:v>492.14017823832501</c:v>
                </c:pt>
                <c:pt idx="931">
                  <c:v>491.81195665161277</c:v>
                </c:pt>
                <c:pt idx="932">
                  <c:v>491.54287408953331</c:v>
                </c:pt>
                <c:pt idx="933">
                  <c:v>491.16586280749897</c:v>
                </c:pt>
                <c:pt idx="934">
                  <c:v>491.16586280749897</c:v>
                </c:pt>
                <c:pt idx="935">
                  <c:v>491.05202018508078</c:v>
                </c:pt>
                <c:pt idx="936">
                  <c:v>490.51385506092191</c:v>
                </c:pt>
                <c:pt idx="937">
                  <c:v>489.70069347222039</c:v>
                </c:pt>
                <c:pt idx="938">
                  <c:v>489.05016420125918</c:v>
                </c:pt>
                <c:pt idx="939">
                  <c:v>488.56078877242243</c:v>
                </c:pt>
                <c:pt idx="940">
                  <c:v>488.39963493029791</c:v>
                </c:pt>
                <c:pt idx="941">
                  <c:v>488.3449313325126</c:v>
                </c:pt>
                <c:pt idx="942">
                  <c:v>488.2370026125576</c:v>
                </c:pt>
                <c:pt idx="943">
                  <c:v>487.96348462363073</c:v>
                </c:pt>
                <c:pt idx="944">
                  <c:v>488.12463846575525</c:v>
                </c:pt>
                <c:pt idx="945">
                  <c:v>488.3449313325126</c:v>
                </c:pt>
                <c:pt idx="946">
                  <c:v>488.56078877242243</c:v>
                </c:pt>
                <c:pt idx="947">
                  <c:v>488.77664621233225</c:v>
                </c:pt>
                <c:pt idx="948">
                  <c:v>488.56078877242243</c:v>
                </c:pt>
                <c:pt idx="949">
                  <c:v>488.39963493029791</c:v>
                </c:pt>
                <c:pt idx="950">
                  <c:v>488.3449313325126</c:v>
                </c:pt>
                <c:pt idx="951">
                  <c:v>488.12463846575525</c:v>
                </c:pt>
                <c:pt idx="952">
                  <c:v>487.90878102584543</c:v>
                </c:pt>
                <c:pt idx="953">
                  <c:v>487.74762718372091</c:v>
                </c:pt>
                <c:pt idx="954">
                  <c:v>487.74762718372091</c:v>
                </c:pt>
                <c:pt idx="955">
                  <c:v>487.58647334159639</c:v>
                </c:pt>
                <c:pt idx="956">
                  <c:v>487.58647334159639</c:v>
                </c:pt>
                <c:pt idx="957">
                  <c:v>487.74762718372091</c:v>
                </c:pt>
                <c:pt idx="958">
                  <c:v>487.90878102584543</c:v>
                </c:pt>
                <c:pt idx="959">
                  <c:v>488.2370026125576</c:v>
                </c:pt>
                <c:pt idx="960">
                  <c:v>488.3449313325126</c:v>
                </c:pt>
                <c:pt idx="961">
                  <c:v>488.50608517463701</c:v>
                </c:pt>
                <c:pt idx="962">
                  <c:v>488.77664621233225</c:v>
                </c:pt>
                <c:pt idx="963">
                  <c:v>489.15809292121412</c:v>
                </c:pt>
                <c:pt idx="964">
                  <c:v>489.48040060546305</c:v>
                </c:pt>
                <c:pt idx="965">
                  <c:v>489.64303292320335</c:v>
                </c:pt>
                <c:pt idx="966">
                  <c:v>489.80862219217533</c:v>
                </c:pt>
                <c:pt idx="967">
                  <c:v>489.70069347222039</c:v>
                </c:pt>
                <c:pt idx="968">
                  <c:v>489.70069347222039</c:v>
                </c:pt>
                <c:pt idx="969">
                  <c:v>489.64303292320335</c:v>
                </c:pt>
                <c:pt idx="970">
                  <c:v>489.64303292320335</c:v>
                </c:pt>
                <c:pt idx="971">
                  <c:v>489.80862219217533</c:v>
                </c:pt>
                <c:pt idx="972">
                  <c:v>489.7553970700057</c:v>
                </c:pt>
                <c:pt idx="973">
                  <c:v>489.70069347222039</c:v>
                </c:pt>
                <c:pt idx="974">
                  <c:v>489.37395036112395</c:v>
                </c:pt>
                <c:pt idx="975">
                  <c:v>489.21131804338364</c:v>
                </c:pt>
                <c:pt idx="976">
                  <c:v>489.31924676333853</c:v>
                </c:pt>
                <c:pt idx="977">
                  <c:v>489.48040060546305</c:v>
                </c:pt>
                <c:pt idx="978">
                  <c:v>489.70069347222039</c:v>
                </c:pt>
                <c:pt idx="979">
                  <c:v>489.8633257899607</c:v>
                </c:pt>
                <c:pt idx="980">
                  <c:v>490.02447963208522</c:v>
                </c:pt>
                <c:pt idx="981">
                  <c:v>490.02447963208522</c:v>
                </c:pt>
                <c:pt idx="982">
                  <c:v>490.18563347420968</c:v>
                </c:pt>
                <c:pt idx="983">
                  <c:v>490.56855865870727</c:v>
                </c:pt>
                <c:pt idx="984">
                  <c:v>490.56855865870727</c:v>
                </c:pt>
                <c:pt idx="985">
                  <c:v>490.67500890304643</c:v>
                </c:pt>
                <c:pt idx="986">
                  <c:v>490.83764122078674</c:v>
                </c:pt>
                <c:pt idx="987">
                  <c:v>491.10672378286608</c:v>
                </c:pt>
                <c:pt idx="988">
                  <c:v>491.38024177179295</c:v>
                </c:pt>
                <c:pt idx="989">
                  <c:v>490.99879506291126</c:v>
                </c:pt>
                <c:pt idx="990">
                  <c:v>490.94556994074162</c:v>
                </c:pt>
                <c:pt idx="991">
                  <c:v>490.78293762300132</c:v>
                </c:pt>
                <c:pt idx="992">
                  <c:v>490.40149091411956</c:v>
                </c:pt>
                <c:pt idx="993">
                  <c:v>490.02447963208522</c:v>
                </c:pt>
                <c:pt idx="994">
                  <c:v>489.97125450991564</c:v>
                </c:pt>
                <c:pt idx="995">
                  <c:v>489.91655091213022</c:v>
                </c:pt>
                <c:pt idx="996">
                  <c:v>489.91655091213022</c:v>
                </c:pt>
                <c:pt idx="997">
                  <c:v>490.07770475425474</c:v>
                </c:pt>
                <c:pt idx="998">
                  <c:v>490.56855865870727</c:v>
                </c:pt>
                <c:pt idx="999">
                  <c:v>491.05202018508078</c:v>
                </c:pt>
                <c:pt idx="1000">
                  <c:v>491.32701664962343</c:v>
                </c:pt>
                <c:pt idx="1001">
                  <c:v>491.81195665161277</c:v>
                </c:pt>
                <c:pt idx="1002">
                  <c:v>492.14017823832501</c:v>
                </c:pt>
                <c:pt idx="1003">
                  <c:v>492.73748238711664</c:v>
                </c:pt>
                <c:pt idx="1004">
                  <c:v>493.27564751127551</c:v>
                </c:pt>
                <c:pt idx="1005">
                  <c:v>493.71179781794268</c:v>
                </c:pt>
                <c:pt idx="1006">
                  <c:v>493.87295166006709</c:v>
                </c:pt>
                <c:pt idx="1007">
                  <c:v>493.92617678223672</c:v>
                </c:pt>
                <c:pt idx="1008">
                  <c:v>494.08880909997703</c:v>
                </c:pt>
                <c:pt idx="1009">
                  <c:v>494.30910196673432</c:v>
                </c:pt>
                <c:pt idx="1010">
                  <c:v>494.57818452881378</c:v>
                </c:pt>
                <c:pt idx="1011">
                  <c:v>494.68611324876866</c:v>
                </c:pt>
                <c:pt idx="1012">
                  <c:v>494.30910196673432</c:v>
                </c:pt>
                <c:pt idx="1013">
                  <c:v>493.38357623123039</c:v>
                </c:pt>
                <c:pt idx="1014">
                  <c:v>492.24810695827995</c:v>
                </c:pt>
                <c:pt idx="1015">
                  <c:v>491.43494536957843</c:v>
                </c:pt>
                <c:pt idx="1016">
                  <c:v>490.89086634295626</c:v>
                </c:pt>
                <c:pt idx="1017">
                  <c:v>490.34826579194998</c:v>
                </c:pt>
                <c:pt idx="1018">
                  <c:v>490.13240835204004</c:v>
                </c:pt>
                <c:pt idx="1019">
                  <c:v>490.29356219416456</c:v>
                </c:pt>
                <c:pt idx="1020">
                  <c:v>490.72971250083174</c:v>
                </c:pt>
                <c:pt idx="1021">
                  <c:v>491.10672378286608</c:v>
                </c:pt>
                <c:pt idx="1022">
                  <c:v>491.54287408953331</c:v>
                </c:pt>
                <c:pt idx="1023">
                  <c:v>492.08547464053964</c:v>
                </c:pt>
                <c:pt idx="1024">
                  <c:v>492.73748238711664</c:v>
                </c:pt>
                <c:pt idx="1025">
                  <c:v>493.11449366915099</c:v>
                </c:pt>
                <c:pt idx="1026">
                  <c:v>493.65709422015726</c:v>
                </c:pt>
                <c:pt idx="1027">
                  <c:v>494.03410550219161</c:v>
                </c:pt>
                <c:pt idx="1028">
                  <c:v>494.52348093102836</c:v>
                </c:pt>
                <c:pt idx="1029">
                  <c:v>494.84726709089313</c:v>
                </c:pt>
                <c:pt idx="1030">
                  <c:v>494.84726709089313</c:v>
                </c:pt>
                <c:pt idx="1031">
                  <c:v>494.68611324876866</c:v>
                </c:pt>
                <c:pt idx="1032">
                  <c:v>494.30910196673432</c:v>
                </c:pt>
                <c:pt idx="1033">
                  <c:v>494.20117324677943</c:v>
                </c:pt>
                <c:pt idx="1034">
                  <c:v>493.98088038002209</c:v>
                </c:pt>
                <c:pt idx="1035">
                  <c:v>493.44271525586322</c:v>
                </c:pt>
                <c:pt idx="1036">
                  <c:v>493.11449366915099</c:v>
                </c:pt>
                <c:pt idx="1037">
                  <c:v>492.62511824031429</c:v>
                </c:pt>
                <c:pt idx="1038">
                  <c:v>492.46248592257399</c:v>
                </c:pt>
                <c:pt idx="1039">
                  <c:v>492.24810695827995</c:v>
                </c:pt>
                <c:pt idx="1040">
                  <c:v>491.97754592058465</c:v>
                </c:pt>
                <c:pt idx="1041">
                  <c:v>491.59609921170284</c:v>
                </c:pt>
                <c:pt idx="1042">
                  <c:v>491.21908792966849</c:v>
                </c:pt>
                <c:pt idx="1043">
                  <c:v>490.18563347420968</c:v>
                </c:pt>
                <c:pt idx="1044">
                  <c:v>490.13240835204004</c:v>
                </c:pt>
                <c:pt idx="1045">
                  <c:v>490.34826579194998</c:v>
                </c:pt>
                <c:pt idx="1046">
                  <c:v>490.56855865870727</c:v>
                </c:pt>
                <c:pt idx="1047">
                  <c:v>490.72971250083174</c:v>
                </c:pt>
                <c:pt idx="1048">
                  <c:v>491.21908792966849</c:v>
                </c:pt>
                <c:pt idx="1049">
                  <c:v>491.38024177179295</c:v>
                </c:pt>
                <c:pt idx="1050">
                  <c:v>491.70402793165778</c:v>
                </c:pt>
                <c:pt idx="1051">
                  <c:v>491.64932433387247</c:v>
                </c:pt>
                <c:pt idx="1052">
                  <c:v>491.7572530538273</c:v>
                </c:pt>
                <c:pt idx="1053">
                  <c:v>491.81195665161277</c:v>
                </c:pt>
                <c:pt idx="1054">
                  <c:v>491.70402793165778</c:v>
                </c:pt>
                <c:pt idx="1055">
                  <c:v>491.59609921170284</c:v>
                </c:pt>
                <c:pt idx="1056">
                  <c:v>491.7572530538273</c:v>
                </c:pt>
                <c:pt idx="1057">
                  <c:v>491.8651817737823</c:v>
                </c:pt>
                <c:pt idx="1058">
                  <c:v>492.08547464053964</c:v>
                </c:pt>
                <c:pt idx="1059">
                  <c:v>492.14017823832501</c:v>
                </c:pt>
                <c:pt idx="1060">
                  <c:v>492.24810695827995</c:v>
                </c:pt>
                <c:pt idx="1061">
                  <c:v>492.30133208044947</c:v>
                </c:pt>
                <c:pt idx="1062">
                  <c:v>492.57041464252887</c:v>
                </c:pt>
                <c:pt idx="1063">
                  <c:v>492.79070750928622</c:v>
                </c:pt>
                <c:pt idx="1064">
                  <c:v>492.73748238711664</c:v>
                </c:pt>
                <c:pt idx="1065">
                  <c:v>492.08547464053964</c:v>
                </c:pt>
                <c:pt idx="1066">
                  <c:v>491.48817049174795</c:v>
                </c:pt>
                <c:pt idx="1067">
                  <c:v>490.99879506291126</c:v>
                </c:pt>
                <c:pt idx="1068">
                  <c:v>490.29356219416456</c:v>
                </c:pt>
                <c:pt idx="1069">
                  <c:v>490.02447963208522</c:v>
                </c:pt>
                <c:pt idx="1070">
                  <c:v>489.8633257899607</c:v>
                </c:pt>
                <c:pt idx="1071">
                  <c:v>489.7553970700057</c:v>
                </c:pt>
                <c:pt idx="1072">
                  <c:v>489.80862219217533</c:v>
                </c:pt>
                <c:pt idx="1073">
                  <c:v>490.02447963208522</c:v>
                </c:pt>
                <c:pt idx="1074">
                  <c:v>490.40149091411956</c:v>
                </c:pt>
                <c:pt idx="1075">
                  <c:v>490.29356219416456</c:v>
                </c:pt>
                <c:pt idx="1076">
                  <c:v>490.29356219416456</c:v>
                </c:pt>
                <c:pt idx="1077">
                  <c:v>490.46062993875239</c:v>
                </c:pt>
                <c:pt idx="1078">
                  <c:v>490.78293762300132</c:v>
                </c:pt>
                <c:pt idx="1079">
                  <c:v>490.94556994074162</c:v>
                </c:pt>
                <c:pt idx="1080">
                  <c:v>491.27231305183813</c:v>
                </c:pt>
                <c:pt idx="1081">
                  <c:v>491.64932433387247</c:v>
                </c:pt>
                <c:pt idx="1082">
                  <c:v>491.97754592058465</c:v>
                </c:pt>
                <c:pt idx="1083">
                  <c:v>492.19340336049453</c:v>
                </c:pt>
                <c:pt idx="1084">
                  <c:v>492.19340336049453</c:v>
                </c:pt>
                <c:pt idx="1085">
                  <c:v>492.03224951837001</c:v>
                </c:pt>
                <c:pt idx="1086">
                  <c:v>491.97754592058465</c:v>
                </c:pt>
                <c:pt idx="1087">
                  <c:v>491.97754592058465</c:v>
                </c:pt>
                <c:pt idx="1088">
                  <c:v>492.08547464053964</c:v>
                </c:pt>
                <c:pt idx="1089">
                  <c:v>491.70402793165778</c:v>
                </c:pt>
                <c:pt idx="1090">
                  <c:v>491.05202018508078</c:v>
                </c:pt>
                <c:pt idx="1091">
                  <c:v>490.29356219416456</c:v>
                </c:pt>
                <c:pt idx="1092">
                  <c:v>489.58832932541799</c:v>
                </c:pt>
                <c:pt idx="1093">
                  <c:v>489.15809292121412</c:v>
                </c:pt>
                <c:pt idx="1094">
                  <c:v>489.1033893234287</c:v>
                </c:pt>
                <c:pt idx="1095">
                  <c:v>489.266021641169</c:v>
                </c:pt>
                <c:pt idx="1096">
                  <c:v>489.80862219217533</c:v>
                </c:pt>
                <c:pt idx="1097">
                  <c:v>490.56855865870727</c:v>
                </c:pt>
                <c:pt idx="1098">
                  <c:v>491.05202018508078</c:v>
                </c:pt>
                <c:pt idx="1099">
                  <c:v>491.38024177179295</c:v>
                </c:pt>
                <c:pt idx="1100">
                  <c:v>491.43494536957843</c:v>
                </c:pt>
                <c:pt idx="1101">
                  <c:v>491.32701664962343</c:v>
                </c:pt>
                <c:pt idx="1102">
                  <c:v>491.48817049174795</c:v>
                </c:pt>
                <c:pt idx="1103">
                  <c:v>491.64932433387247</c:v>
                </c:pt>
                <c:pt idx="1104">
                  <c:v>491.7572530538273</c:v>
                </c:pt>
                <c:pt idx="1105">
                  <c:v>491.59609921170284</c:v>
                </c:pt>
                <c:pt idx="1106">
                  <c:v>491.43494536957843</c:v>
                </c:pt>
                <c:pt idx="1107">
                  <c:v>491.32701664962343</c:v>
                </c:pt>
                <c:pt idx="1108">
                  <c:v>490.94556994074162</c:v>
                </c:pt>
                <c:pt idx="1109">
                  <c:v>490.83764122078674</c:v>
                </c:pt>
                <c:pt idx="1110">
                  <c:v>490.94556994074162</c:v>
                </c:pt>
                <c:pt idx="1111">
                  <c:v>490.94556994074162</c:v>
                </c:pt>
                <c:pt idx="1112">
                  <c:v>491.05202018508078</c:v>
                </c:pt>
                <c:pt idx="1113">
                  <c:v>490.94556994074162</c:v>
                </c:pt>
                <c:pt idx="1114">
                  <c:v>490.78293762300132</c:v>
                </c:pt>
                <c:pt idx="1115">
                  <c:v>490.94556994074162</c:v>
                </c:pt>
                <c:pt idx="1116">
                  <c:v>491.43494536957843</c:v>
                </c:pt>
                <c:pt idx="1117">
                  <c:v>491.81195665161277</c:v>
                </c:pt>
                <c:pt idx="1118">
                  <c:v>491.92432079841512</c:v>
                </c:pt>
                <c:pt idx="1119">
                  <c:v>491.7572530538273</c:v>
                </c:pt>
                <c:pt idx="1120">
                  <c:v>490.83764122078674</c:v>
                </c:pt>
                <c:pt idx="1121">
                  <c:v>490.13240835204004</c:v>
                </c:pt>
                <c:pt idx="1122">
                  <c:v>489.266021641169</c:v>
                </c:pt>
                <c:pt idx="1123">
                  <c:v>488.77664621233225</c:v>
                </c:pt>
                <c:pt idx="1124">
                  <c:v>488.50608517463701</c:v>
                </c:pt>
                <c:pt idx="1125">
                  <c:v>488.94223548130418</c:v>
                </c:pt>
                <c:pt idx="1126">
                  <c:v>489.64303292320335</c:v>
                </c:pt>
                <c:pt idx="1127">
                  <c:v>490.51385506092191</c:v>
                </c:pt>
                <c:pt idx="1128">
                  <c:v>491.54287408953331</c:v>
                </c:pt>
                <c:pt idx="1129">
                  <c:v>492.35455720261899</c:v>
                </c:pt>
                <c:pt idx="1130">
                  <c:v>492.73748238711664</c:v>
                </c:pt>
                <c:pt idx="1131">
                  <c:v>492.89863622924116</c:v>
                </c:pt>
                <c:pt idx="1132">
                  <c:v>493.22242238910587</c:v>
                </c:pt>
                <c:pt idx="1133">
                  <c:v>493.54916550020238</c:v>
                </c:pt>
                <c:pt idx="1134">
                  <c:v>493.98088038002209</c:v>
                </c:pt>
                <c:pt idx="1135">
                  <c:v>493.71179781794268</c:v>
                </c:pt>
                <c:pt idx="1136">
                  <c:v>493.05979007136557</c:v>
                </c:pt>
                <c:pt idx="1137">
                  <c:v>492.40926080040435</c:v>
                </c:pt>
                <c:pt idx="1138">
                  <c:v>492.24810695827995</c:v>
                </c:pt>
                <c:pt idx="1139">
                  <c:v>492.08547464053964</c:v>
                </c:pt>
                <c:pt idx="1140">
                  <c:v>491.97754592058465</c:v>
                </c:pt>
                <c:pt idx="1141">
                  <c:v>491.92432079841512</c:v>
                </c:pt>
                <c:pt idx="1142">
                  <c:v>491.32701664962343</c:v>
                </c:pt>
                <c:pt idx="1143">
                  <c:v>491.10672378286608</c:v>
                </c:pt>
                <c:pt idx="1144">
                  <c:v>491.10672378286608</c:v>
                </c:pt>
                <c:pt idx="1145">
                  <c:v>491.38024177179295</c:v>
                </c:pt>
                <c:pt idx="1146">
                  <c:v>491.70402793165778</c:v>
                </c:pt>
                <c:pt idx="1147">
                  <c:v>492.30133208044947</c:v>
                </c:pt>
                <c:pt idx="1148">
                  <c:v>492.95186135141068</c:v>
                </c:pt>
                <c:pt idx="1149">
                  <c:v>493.38357623123039</c:v>
                </c:pt>
                <c:pt idx="1150">
                  <c:v>493.44271525586322</c:v>
                </c:pt>
                <c:pt idx="1151">
                  <c:v>493.32887263344503</c:v>
                </c:pt>
                <c:pt idx="1152">
                  <c:v>493.22242238910587</c:v>
                </c:pt>
                <c:pt idx="1153">
                  <c:v>493.05979007136557</c:v>
                </c:pt>
                <c:pt idx="1154">
                  <c:v>492.79070750928622</c:v>
                </c:pt>
                <c:pt idx="1155">
                  <c:v>492.89863622924116</c:v>
                </c:pt>
                <c:pt idx="1156">
                  <c:v>493.05979007136557</c:v>
                </c:pt>
                <c:pt idx="1157">
                  <c:v>493.44271525586322</c:v>
                </c:pt>
                <c:pt idx="1158">
                  <c:v>493.76502294011226</c:v>
                </c:pt>
                <c:pt idx="1159">
                  <c:v>494.08880909997703</c:v>
                </c:pt>
                <c:pt idx="1160">
                  <c:v>494.68611324876866</c:v>
                </c:pt>
                <c:pt idx="1161">
                  <c:v>495.22871379977499</c:v>
                </c:pt>
                <c:pt idx="1162">
                  <c:v>495.98865026630699</c:v>
                </c:pt>
                <c:pt idx="1163">
                  <c:v>496.09657898626187</c:v>
                </c:pt>
                <c:pt idx="1164">
                  <c:v>496.04187538847651</c:v>
                </c:pt>
                <c:pt idx="1165">
                  <c:v>495.98865026630699</c:v>
                </c:pt>
                <c:pt idx="1166">
                  <c:v>495.98865026630699</c:v>
                </c:pt>
                <c:pt idx="1167">
                  <c:v>495.77279282639705</c:v>
                </c:pt>
                <c:pt idx="1168">
                  <c:v>496.09657898626187</c:v>
                </c:pt>
                <c:pt idx="1169">
                  <c:v>496.53125081731326</c:v>
                </c:pt>
                <c:pt idx="1170">
                  <c:v>497.01619081930255</c:v>
                </c:pt>
                <c:pt idx="1171">
                  <c:v>497.18325856389026</c:v>
                </c:pt>
                <c:pt idx="1172">
                  <c:v>496.09657898626187</c:v>
                </c:pt>
                <c:pt idx="1173">
                  <c:v>494.03410550219161</c:v>
                </c:pt>
                <c:pt idx="1174">
                  <c:v>492.14017823832501</c:v>
                </c:pt>
                <c:pt idx="1175">
                  <c:v>490.29356219416456</c:v>
                </c:pt>
                <c:pt idx="1176">
                  <c:v>488.82987133450183</c:v>
                </c:pt>
                <c:pt idx="1177">
                  <c:v>487.90878102584543</c:v>
                </c:pt>
                <c:pt idx="1178">
                  <c:v>487.69440206155139</c:v>
                </c:pt>
                <c:pt idx="1179">
                  <c:v>487.80085230589043</c:v>
                </c:pt>
                <c:pt idx="1180">
                  <c:v>488.18377749038808</c:v>
                </c:pt>
                <c:pt idx="1181">
                  <c:v>488.82987133450183</c:v>
                </c:pt>
                <c:pt idx="1182">
                  <c:v>489.70069347222039</c:v>
                </c:pt>
                <c:pt idx="1183">
                  <c:v>490.67500890304643</c:v>
                </c:pt>
                <c:pt idx="1184">
                  <c:v>491.81195665161277</c:v>
                </c:pt>
                <c:pt idx="1185">
                  <c:v>492.89863622924116</c:v>
                </c:pt>
                <c:pt idx="1186">
                  <c:v>493.81972653789757</c:v>
                </c:pt>
                <c:pt idx="1187">
                  <c:v>494.6314096509833</c:v>
                </c:pt>
                <c:pt idx="1188">
                  <c:v>494.95963123769553</c:v>
                </c:pt>
                <c:pt idx="1189">
                  <c:v>495.28341739756036</c:v>
                </c:pt>
                <c:pt idx="1190">
                  <c:v>495.71956770422753</c:v>
                </c:pt>
                <c:pt idx="1191">
                  <c:v>495.98865026630699</c:v>
                </c:pt>
                <c:pt idx="1192">
                  <c:v>496.31095795055592</c:v>
                </c:pt>
                <c:pt idx="1193">
                  <c:v>496.47802569514374</c:v>
                </c:pt>
                <c:pt idx="1194">
                  <c:v>496.25773282838639</c:v>
                </c:pt>
                <c:pt idx="1195">
                  <c:v>495.77279282639705</c:v>
                </c:pt>
                <c:pt idx="1196">
                  <c:v>495.22871379977499</c:v>
                </c:pt>
                <c:pt idx="1197">
                  <c:v>494.52348093102836</c:v>
                </c:pt>
                <c:pt idx="1198">
                  <c:v>493.05979007136557</c:v>
                </c:pt>
                <c:pt idx="1199">
                  <c:v>490.62178378087691</c:v>
                </c:pt>
                <c:pt idx="1200">
                  <c:v>487.69440206155139</c:v>
                </c:pt>
                <c:pt idx="1201">
                  <c:v>485.20169217327714</c:v>
                </c:pt>
                <c:pt idx="1202">
                  <c:v>483.73800131361446</c:v>
                </c:pt>
                <c:pt idx="1203">
                  <c:v>483.73800131361446</c:v>
                </c:pt>
                <c:pt idx="1204">
                  <c:v>484.49645930453056</c:v>
                </c:pt>
                <c:pt idx="1205">
                  <c:v>485.52547833314196</c:v>
                </c:pt>
                <c:pt idx="1206">
                  <c:v>486.72008663072535</c:v>
                </c:pt>
                <c:pt idx="1207">
                  <c:v>487.69440206155139</c:v>
                </c:pt>
                <c:pt idx="1208">
                  <c:v>488.82987133450183</c:v>
                </c:pt>
                <c:pt idx="1209">
                  <c:v>489.91655091213022</c:v>
                </c:pt>
                <c:pt idx="1210">
                  <c:v>490.83764122078674</c:v>
                </c:pt>
                <c:pt idx="1211">
                  <c:v>491.27231305183813</c:v>
                </c:pt>
                <c:pt idx="1212">
                  <c:v>491.64932433387247</c:v>
                </c:pt>
                <c:pt idx="1213">
                  <c:v>492.19340336049453</c:v>
                </c:pt>
                <c:pt idx="1214">
                  <c:v>492.68277878933122</c:v>
                </c:pt>
                <c:pt idx="1215">
                  <c:v>493.16771879132057</c:v>
                </c:pt>
                <c:pt idx="1216">
                  <c:v>493.65709422015726</c:v>
                </c:pt>
                <c:pt idx="1217">
                  <c:v>494.20117324677943</c:v>
                </c:pt>
                <c:pt idx="1218">
                  <c:v>494.7940419687236</c:v>
                </c:pt>
                <c:pt idx="1219">
                  <c:v>494.7940419687236</c:v>
                </c:pt>
                <c:pt idx="1220">
                  <c:v>494.90049221306271</c:v>
                </c:pt>
                <c:pt idx="1221">
                  <c:v>495.12078507982005</c:v>
                </c:pt>
                <c:pt idx="1222">
                  <c:v>495.28341739756036</c:v>
                </c:pt>
                <c:pt idx="1223">
                  <c:v>495.22871379977499</c:v>
                </c:pt>
                <c:pt idx="1224">
                  <c:v>494.84726709089313</c:v>
                </c:pt>
                <c:pt idx="1225">
                  <c:v>494.25439836894896</c:v>
                </c:pt>
                <c:pt idx="1226">
                  <c:v>493.54916550020238</c:v>
                </c:pt>
                <c:pt idx="1227">
                  <c:v>493.00656494919605</c:v>
                </c:pt>
                <c:pt idx="1228">
                  <c:v>492.30133208044947</c:v>
                </c:pt>
                <c:pt idx="1229">
                  <c:v>491.10672378286608</c:v>
                </c:pt>
                <c:pt idx="1230">
                  <c:v>489.64303292320335</c:v>
                </c:pt>
                <c:pt idx="1231">
                  <c:v>488.39963493029791</c:v>
                </c:pt>
                <c:pt idx="1232">
                  <c:v>487.47854462164145</c:v>
                </c:pt>
                <c:pt idx="1233">
                  <c:v>487.09709791275969</c:v>
                </c:pt>
                <c:pt idx="1234">
                  <c:v>487.25825175488421</c:v>
                </c:pt>
                <c:pt idx="1235">
                  <c:v>487.80085230589043</c:v>
                </c:pt>
                <c:pt idx="1236">
                  <c:v>488.2370026125576</c:v>
                </c:pt>
                <c:pt idx="1237">
                  <c:v>488.9969390790896</c:v>
                </c:pt>
                <c:pt idx="1238">
                  <c:v>489.70069347222039</c:v>
                </c:pt>
                <c:pt idx="1239">
                  <c:v>490.67500890304643</c:v>
                </c:pt>
                <c:pt idx="1240">
                  <c:v>491.59609921170284</c:v>
                </c:pt>
                <c:pt idx="1241">
                  <c:v>492.24810695827995</c:v>
                </c:pt>
                <c:pt idx="1242">
                  <c:v>492.46248592257399</c:v>
                </c:pt>
                <c:pt idx="1243">
                  <c:v>492.62511824031429</c:v>
                </c:pt>
                <c:pt idx="1244">
                  <c:v>492.62511824031429</c:v>
                </c:pt>
                <c:pt idx="1245">
                  <c:v>492.95186135141068</c:v>
                </c:pt>
                <c:pt idx="1246">
                  <c:v>493.38357623123039</c:v>
                </c:pt>
                <c:pt idx="1247">
                  <c:v>493.71179781794268</c:v>
                </c:pt>
                <c:pt idx="1248">
                  <c:v>493.60386909798774</c:v>
                </c:pt>
                <c:pt idx="1249">
                  <c:v>493.38357623123039</c:v>
                </c:pt>
                <c:pt idx="1250">
                  <c:v>492.95186135141068</c:v>
                </c:pt>
                <c:pt idx="1251">
                  <c:v>492.73748238711664</c:v>
                </c:pt>
                <c:pt idx="1252">
                  <c:v>492.62511824031429</c:v>
                </c:pt>
                <c:pt idx="1253">
                  <c:v>492.57041464252887</c:v>
                </c:pt>
                <c:pt idx="1254">
                  <c:v>492.73748238711664</c:v>
                </c:pt>
                <c:pt idx="1255">
                  <c:v>493.11449366915099</c:v>
                </c:pt>
                <c:pt idx="1256">
                  <c:v>493.49594037803274</c:v>
                </c:pt>
                <c:pt idx="1257">
                  <c:v>493.76502294011226</c:v>
                </c:pt>
                <c:pt idx="1258">
                  <c:v>494.36232708890395</c:v>
                </c:pt>
                <c:pt idx="1259">
                  <c:v>494.95963123769553</c:v>
                </c:pt>
                <c:pt idx="1260">
                  <c:v>495.22871379977499</c:v>
                </c:pt>
                <c:pt idx="1261">
                  <c:v>495.33664251972988</c:v>
                </c:pt>
                <c:pt idx="1262">
                  <c:v>495.06755995765047</c:v>
                </c:pt>
                <c:pt idx="1263">
                  <c:v>494.84726709089313</c:v>
                </c:pt>
                <c:pt idx="1264">
                  <c:v>494.7940419687236</c:v>
                </c:pt>
                <c:pt idx="1265">
                  <c:v>494.84726709089313</c:v>
                </c:pt>
                <c:pt idx="1266">
                  <c:v>494.6314096509833</c:v>
                </c:pt>
                <c:pt idx="1267">
                  <c:v>494.52348093102836</c:v>
                </c:pt>
                <c:pt idx="1268">
                  <c:v>494.03410550219161</c:v>
                </c:pt>
                <c:pt idx="1269">
                  <c:v>493.76502294011226</c:v>
                </c:pt>
                <c:pt idx="1270">
                  <c:v>493.49594037803274</c:v>
                </c:pt>
                <c:pt idx="1271">
                  <c:v>493.05979007136557</c:v>
                </c:pt>
                <c:pt idx="1272">
                  <c:v>492.30133208044947</c:v>
                </c:pt>
                <c:pt idx="1273">
                  <c:v>492.03224951837001</c:v>
                </c:pt>
                <c:pt idx="1274">
                  <c:v>492.08547464053964</c:v>
                </c:pt>
                <c:pt idx="1275">
                  <c:v>492.30133208044947</c:v>
                </c:pt>
                <c:pt idx="1276">
                  <c:v>492.30133208044947</c:v>
                </c:pt>
                <c:pt idx="1277">
                  <c:v>492.46248592257399</c:v>
                </c:pt>
                <c:pt idx="1278">
                  <c:v>492.84541110707153</c:v>
                </c:pt>
                <c:pt idx="1279">
                  <c:v>493.11449366915099</c:v>
                </c:pt>
                <c:pt idx="1280">
                  <c:v>493.27564751127551</c:v>
                </c:pt>
                <c:pt idx="1281">
                  <c:v>493.54916550020238</c:v>
                </c:pt>
                <c:pt idx="1282">
                  <c:v>494.03410550219161</c:v>
                </c:pt>
                <c:pt idx="1283">
                  <c:v>494.36232708890395</c:v>
                </c:pt>
                <c:pt idx="1284">
                  <c:v>494.90049221306271</c:v>
                </c:pt>
                <c:pt idx="1285">
                  <c:v>495.22871379977499</c:v>
                </c:pt>
                <c:pt idx="1286">
                  <c:v>495.3913461175153</c:v>
                </c:pt>
                <c:pt idx="1287">
                  <c:v>495.22871379977499</c:v>
                </c:pt>
                <c:pt idx="1288">
                  <c:v>494.7940419687236</c:v>
                </c:pt>
                <c:pt idx="1289">
                  <c:v>494.68611324876866</c:v>
                </c:pt>
                <c:pt idx="1290">
                  <c:v>494.68611324876866</c:v>
                </c:pt>
                <c:pt idx="1291">
                  <c:v>494.6314096509833</c:v>
                </c:pt>
                <c:pt idx="1292">
                  <c:v>494.52348093102836</c:v>
                </c:pt>
                <c:pt idx="1293">
                  <c:v>494.68611324876866</c:v>
                </c:pt>
                <c:pt idx="1294">
                  <c:v>495.01433483548095</c:v>
                </c:pt>
                <c:pt idx="1295">
                  <c:v>495.49927483747018</c:v>
                </c:pt>
                <c:pt idx="1296">
                  <c:v>495.77279282639705</c:v>
                </c:pt>
                <c:pt idx="1297">
                  <c:v>496.25773282838639</c:v>
                </c:pt>
                <c:pt idx="1298">
                  <c:v>496.69388313505357</c:v>
                </c:pt>
                <c:pt idx="1299">
                  <c:v>497.29118728384526</c:v>
                </c:pt>
                <c:pt idx="1300">
                  <c:v>497.34441240601478</c:v>
                </c:pt>
                <c:pt idx="1301">
                  <c:v>497.56026984592461</c:v>
                </c:pt>
                <c:pt idx="1302">
                  <c:v>497.66819856587961</c:v>
                </c:pt>
                <c:pt idx="1303">
                  <c:v>497.72142368804913</c:v>
                </c:pt>
                <c:pt idx="1304">
                  <c:v>497.66819856587961</c:v>
                </c:pt>
                <c:pt idx="1305">
                  <c:v>497.45234112596978</c:v>
                </c:pt>
                <c:pt idx="1306">
                  <c:v>496.96296569713292</c:v>
                </c:pt>
                <c:pt idx="1307">
                  <c:v>496.04187538847651</c:v>
                </c:pt>
                <c:pt idx="1308">
                  <c:v>493.87295166006709</c:v>
                </c:pt>
                <c:pt idx="1309">
                  <c:v>490.83764122078674</c:v>
                </c:pt>
                <c:pt idx="1310">
                  <c:v>487.42384102385608</c:v>
                </c:pt>
                <c:pt idx="1311">
                  <c:v>484.9813993065199</c:v>
                </c:pt>
                <c:pt idx="1312">
                  <c:v>484.71231674444044</c:v>
                </c:pt>
                <c:pt idx="1313">
                  <c:v>485.25491729544677</c:v>
                </c:pt>
                <c:pt idx="1314">
                  <c:v>486.44509016618264</c:v>
                </c:pt>
                <c:pt idx="1315">
                  <c:v>487.96348462363073</c:v>
                </c:pt>
                <c:pt idx="1316">
                  <c:v>489.70069347222039</c:v>
                </c:pt>
                <c:pt idx="1317">
                  <c:v>491.64932433387247</c:v>
                </c:pt>
                <c:pt idx="1318">
                  <c:v>493.65709422015726</c:v>
                </c:pt>
                <c:pt idx="1319">
                  <c:v>495.55249995963982</c:v>
                </c:pt>
                <c:pt idx="1320">
                  <c:v>497.43312094296402</c:v>
                </c:pt>
                <c:pt idx="1321">
                  <c:v>498.98552033957606</c:v>
                </c:pt>
                <c:pt idx="1322">
                  <c:v>500.42999101623309</c:v>
                </c:pt>
                <c:pt idx="1323">
                  <c:v>501.60094370396337</c:v>
                </c:pt>
                <c:pt idx="1324">
                  <c:v>502.72310669637147</c:v>
                </c:pt>
                <c:pt idx="1325">
                  <c:v>503.57027322423687</c:v>
                </c:pt>
                <c:pt idx="1326">
                  <c:v>504.36273615431685</c:v>
                </c:pt>
                <c:pt idx="1327">
                  <c:v>504.94082012010296</c:v>
                </c:pt>
                <c:pt idx="1328">
                  <c:v>505.35775024376443</c:v>
                </c:pt>
                <c:pt idx="1329">
                  <c:v>505.71554134279307</c:v>
                </c:pt>
                <c:pt idx="1330">
                  <c:v>505.91217859969726</c:v>
                </c:pt>
                <c:pt idx="1331">
                  <c:v>506.2211800034039</c:v>
                </c:pt>
                <c:pt idx="1332">
                  <c:v>506.57897110243249</c:v>
                </c:pt>
                <c:pt idx="1333">
                  <c:v>507.10235147043318</c:v>
                </c:pt>
                <c:pt idx="1334">
                  <c:v>507.24576360516772</c:v>
                </c:pt>
                <c:pt idx="1335">
                  <c:v>507.55476500887437</c:v>
                </c:pt>
                <c:pt idx="1336">
                  <c:v>507.74992379016277</c:v>
                </c:pt>
                <c:pt idx="1337">
                  <c:v>507.94656104706689</c:v>
                </c:pt>
                <c:pt idx="1338">
                  <c:v>508.14911220643444</c:v>
                </c:pt>
                <c:pt idx="1339">
                  <c:v>508.29104586555326</c:v>
                </c:pt>
                <c:pt idx="1340">
                  <c:v>508.48768312245738</c:v>
                </c:pt>
                <c:pt idx="1341">
                  <c:v>508.62961678157626</c:v>
                </c:pt>
                <c:pt idx="1342">
                  <c:v>508.77746434315833</c:v>
                </c:pt>
                <c:pt idx="1343">
                  <c:v>508.91939800227715</c:v>
                </c:pt>
                <c:pt idx="1344">
                  <c:v>509.06133166139591</c:v>
                </c:pt>
                <c:pt idx="1345">
                  <c:v>509.20474379613051</c:v>
                </c:pt>
                <c:pt idx="1346">
                  <c:v>509.29345233307976</c:v>
                </c:pt>
                <c:pt idx="1347">
                  <c:v>509.4398214190461</c:v>
                </c:pt>
                <c:pt idx="1348">
                  <c:v>509.52852995599534</c:v>
                </c:pt>
                <c:pt idx="1349">
                  <c:v>509.61723849294458</c:v>
                </c:pt>
                <c:pt idx="1350">
                  <c:v>509.70594702989388</c:v>
                </c:pt>
                <c:pt idx="1351">
                  <c:v>509.90258428679806</c:v>
                </c:pt>
                <c:pt idx="1352">
                  <c:v>509.98981434813152</c:v>
                </c:pt>
                <c:pt idx="1353">
                  <c:v>510.13766190971364</c:v>
                </c:pt>
                <c:pt idx="1354">
                  <c:v>510.22637044666288</c:v>
                </c:pt>
                <c:pt idx="1355">
                  <c:v>510.3683041057817</c:v>
                </c:pt>
                <c:pt idx="1356">
                  <c:v>510.40378752056142</c:v>
                </c:pt>
                <c:pt idx="1357">
                  <c:v>510.59894630184976</c:v>
                </c:pt>
                <c:pt idx="1358">
                  <c:v>510.68765483879901</c:v>
                </c:pt>
                <c:pt idx="1359">
                  <c:v>510.72757368042613</c:v>
                </c:pt>
                <c:pt idx="1360">
                  <c:v>510.86950733954501</c:v>
                </c:pt>
                <c:pt idx="1361">
                  <c:v>510.90499075432461</c:v>
                </c:pt>
                <c:pt idx="1362">
                  <c:v>511.04692441344355</c:v>
                </c:pt>
                <c:pt idx="1363">
                  <c:v>511.13563295039279</c:v>
                </c:pt>
                <c:pt idx="1364">
                  <c:v>511.22434148734203</c:v>
                </c:pt>
                <c:pt idx="1365">
                  <c:v>511.25834642650585</c:v>
                </c:pt>
                <c:pt idx="1366">
                  <c:v>511.40619398808798</c:v>
                </c:pt>
                <c:pt idx="1367">
                  <c:v>511.60135276937638</c:v>
                </c:pt>
                <c:pt idx="1368">
                  <c:v>511.74476490411098</c:v>
                </c:pt>
                <c:pt idx="1369">
                  <c:v>511.83199496544444</c:v>
                </c:pt>
                <c:pt idx="1370">
                  <c:v>511.92070350239368</c:v>
                </c:pt>
                <c:pt idx="1371">
                  <c:v>511.95618691717345</c:v>
                </c:pt>
                <c:pt idx="1372">
                  <c:v>512.04933088097005</c:v>
                </c:pt>
                <c:pt idx="1373">
                  <c:v>512.13803941791934</c:v>
                </c:pt>
                <c:pt idx="1374">
                  <c:v>512.22674795486864</c:v>
                </c:pt>
                <c:pt idx="1375">
                  <c:v>512.3139780162021</c:v>
                </c:pt>
                <c:pt idx="1376">
                  <c:v>512.35093990659755</c:v>
                </c:pt>
                <c:pt idx="1377">
                  <c:v>512.49287356571642</c:v>
                </c:pt>
                <c:pt idx="1378">
                  <c:v>512.64072112729843</c:v>
                </c:pt>
                <c:pt idx="1379">
                  <c:v>512.83735838420273</c:v>
                </c:pt>
                <c:pt idx="1380">
                  <c:v>512.8713633233665</c:v>
                </c:pt>
                <c:pt idx="1381">
                  <c:v>513.06800058027079</c:v>
                </c:pt>
                <c:pt idx="1382">
                  <c:v>513.10200551943467</c:v>
                </c:pt>
                <c:pt idx="1383">
                  <c:v>513.19071405638397</c:v>
                </c:pt>
                <c:pt idx="1384">
                  <c:v>513.28385802018056</c:v>
                </c:pt>
                <c:pt idx="1385">
                  <c:v>513.37256655712986</c:v>
                </c:pt>
                <c:pt idx="1386">
                  <c:v>513.56920381403404</c:v>
                </c:pt>
                <c:pt idx="1387">
                  <c:v>513.60320875319792</c:v>
                </c:pt>
                <c:pt idx="1388">
                  <c:v>513.7451424123168</c:v>
                </c:pt>
                <c:pt idx="1389">
                  <c:v>513.94621509606839</c:v>
                </c:pt>
                <c:pt idx="1390">
                  <c:v>513.9816985108481</c:v>
                </c:pt>
                <c:pt idx="1391">
                  <c:v>514.0704070477974</c:v>
                </c:pt>
                <c:pt idx="1392">
                  <c:v>514.21234070691617</c:v>
                </c:pt>
                <c:pt idx="1393">
                  <c:v>514.35427436603504</c:v>
                </c:pt>
                <c:pt idx="1394">
                  <c:v>514.38975778081476</c:v>
                </c:pt>
                <c:pt idx="1395">
                  <c:v>514.53612686678105</c:v>
                </c:pt>
                <c:pt idx="1396">
                  <c:v>514.62483540373023</c:v>
                </c:pt>
                <c:pt idx="1397">
                  <c:v>514.71354394067953</c:v>
                </c:pt>
                <c:pt idx="1398">
                  <c:v>514.80225247762883</c:v>
                </c:pt>
                <c:pt idx="1399">
                  <c:v>514.89096101457801</c:v>
                </c:pt>
                <c:pt idx="1400">
                  <c:v>514.97966955152731</c:v>
                </c:pt>
                <c:pt idx="1401">
                  <c:v>515.06689961286065</c:v>
                </c:pt>
                <c:pt idx="1402">
                  <c:v>515.21474717444278</c:v>
                </c:pt>
                <c:pt idx="1403">
                  <c:v>515.30345571139196</c:v>
                </c:pt>
                <c:pt idx="1404">
                  <c:v>515.50009296829626</c:v>
                </c:pt>
                <c:pt idx="1405">
                  <c:v>515.64202662741502</c:v>
                </c:pt>
                <c:pt idx="1406">
                  <c:v>515.67603156657901</c:v>
                </c:pt>
                <c:pt idx="1407">
                  <c:v>515.82387912816102</c:v>
                </c:pt>
                <c:pt idx="1408">
                  <c:v>515.91258766511032</c:v>
                </c:pt>
                <c:pt idx="1409">
                  <c:v>516.05452132422909</c:v>
                </c:pt>
                <c:pt idx="1410">
                  <c:v>516.14322986117838</c:v>
                </c:pt>
                <c:pt idx="1411">
                  <c:v>516.28516352029715</c:v>
                </c:pt>
                <c:pt idx="1412">
                  <c:v>516.37387205724644</c:v>
                </c:pt>
                <c:pt idx="1413">
                  <c:v>516.41083394764189</c:v>
                </c:pt>
                <c:pt idx="1414">
                  <c:v>516.61190663139359</c:v>
                </c:pt>
                <c:pt idx="1415">
                  <c:v>516.80706541268205</c:v>
                </c:pt>
                <c:pt idx="1416">
                  <c:v>516.84254882746177</c:v>
                </c:pt>
                <c:pt idx="1417">
                  <c:v>517.09241120653542</c:v>
                </c:pt>
                <c:pt idx="1418">
                  <c:v>517.07319102352972</c:v>
                </c:pt>
                <c:pt idx="1419">
                  <c:v>517.16633498732642</c:v>
                </c:pt>
                <c:pt idx="1420">
                  <c:v>517.25504352427572</c:v>
                </c:pt>
                <c:pt idx="1421">
                  <c:v>517.3969771833946</c:v>
                </c:pt>
                <c:pt idx="1422">
                  <c:v>517.53891084251336</c:v>
                </c:pt>
                <c:pt idx="1423">
                  <c:v>517.62761937946266</c:v>
                </c:pt>
                <c:pt idx="1424">
                  <c:v>517.66310279424238</c:v>
                </c:pt>
                <c:pt idx="1425">
                  <c:v>517.80947188020855</c:v>
                </c:pt>
                <c:pt idx="1426">
                  <c:v>518.00610913711273</c:v>
                </c:pt>
                <c:pt idx="1427">
                  <c:v>518.14804279623161</c:v>
                </c:pt>
                <c:pt idx="1428">
                  <c:v>518.23675133318079</c:v>
                </c:pt>
                <c:pt idx="1429">
                  <c:v>518.37868499229967</c:v>
                </c:pt>
                <c:pt idx="1430">
                  <c:v>518.4186038339268</c:v>
                </c:pt>
                <c:pt idx="1431">
                  <c:v>518.56053749304567</c:v>
                </c:pt>
                <c:pt idx="1432">
                  <c:v>518.64924602999486</c:v>
                </c:pt>
                <c:pt idx="1433">
                  <c:v>518.68472944477458</c:v>
                </c:pt>
                <c:pt idx="1434">
                  <c:v>518.82666310389345</c:v>
                </c:pt>
                <c:pt idx="1435">
                  <c:v>518.91537164084264</c:v>
                </c:pt>
                <c:pt idx="1436">
                  <c:v>519.06321920242476</c:v>
                </c:pt>
                <c:pt idx="1437">
                  <c:v>519.15044926375822</c:v>
                </c:pt>
                <c:pt idx="1438">
                  <c:v>519.29386139849282</c:v>
                </c:pt>
                <c:pt idx="1439">
                  <c:v>519.43579505761159</c:v>
                </c:pt>
                <c:pt idx="1440">
                  <c:v>519.57772871673046</c:v>
                </c:pt>
                <c:pt idx="1441">
                  <c:v>519.61321213151018</c:v>
                </c:pt>
                <c:pt idx="1442">
                  <c:v>519.81428481526189</c:v>
                </c:pt>
                <c:pt idx="1443">
                  <c:v>519.90299335221107</c:v>
                </c:pt>
                <c:pt idx="1444">
                  <c:v>519.93699829137495</c:v>
                </c:pt>
                <c:pt idx="1445">
                  <c:v>520.07893195049371</c:v>
                </c:pt>
                <c:pt idx="1446">
                  <c:v>520.22234408522843</c:v>
                </c:pt>
                <c:pt idx="1447">
                  <c:v>520.20312390222273</c:v>
                </c:pt>
                <c:pt idx="1448">
                  <c:v>520.40419658597432</c:v>
                </c:pt>
                <c:pt idx="1449">
                  <c:v>520.43820152513831</c:v>
                </c:pt>
                <c:pt idx="1450">
                  <c:v>520.68806390421207</c:v>
                </c:pt>
                <c:pt idx="1451">
                  <c:v>520.7782509167771</c:v>
                </c:pt>
                <c:pt idx="1452">
                  <c:v>520.86695945372639</c:v>
                </c:pt>
                <c:pt idx="1453">
                  <c:v>520.90096439289027</c:v>
                </c:pt>
                <c:pt idx="1454">
                  <c:v>521.10203707664186</c:v>
                </c:pt>
                <c:pt idx="1455">
                  <c:v>521.13752049142158</c:v>
                </c:pt>
                <c:pt idx="1456">
                  <c:v>521.27945415054046</c:v>
                </c:pt>
                <c:pt idx="1457">
                  <c:v>521.42138780965922</c:v>
                </c:pt>
                <c:pt idx="1458">
                  <c:v>521.51009634660852</c:v>
                </c:pt>
                <c:pt idx="1459">
                  <c:v>521.54557976138824</c:v>
                </c:pt>
                <c:pt idx="1460">
                  <c:v>521.63872372518483</c:v>
                </c:pt>
                <c:pt idx="1461">
                  <c:v>521.78065738430371</c:v>
                </c:pt>
                <c:pt idx="1462">
                  <c:v>521.86936592125301</c:v>
                </c:pt>
                <c:pt idx="1463">
                  <c:v>522.06600317815708</c:v>
                </c:pt>
                <c:pt idx="1464">
                  <c:v>522.20793683727595</c:v>
                </c:pt>
                <c:pt idx="1465">
                  <c:v>522.35578439885796</c:v>
                </c:pt>
                <c:pt idx="1466">
                  <c:v>522.38978933802196</c:v>
                </c:pt>
                <c:pt idx="1467">
                  <c:v>522.53172299714072</c:v>
                </c:pt>
                <c:pt idx="1468">
                  <c:v>522.56720641192044</c:v>
                </c:pt>
                <c:pt idx="1469">
                  <c:v>522.7091400710392</c:v>
                </c:pt>
                <c:pt idx="1470">
                  <c:v>522.74314501020319</c:v>
                </c:pt>
                <c:pt idx="1471">
                  <c:v>522.89099257178532</c:v>
                </c:pt>
                <c:pt idx="1472">
                  <c:v>522.9797011087345</c:v>
                </c:pt>
                <c:pt idx="1473">
                  <c:v>523.01370604789838</c:v>
                </c:pt>
                <c:pt idx="1474">
                  <c:v>523.21034330480256</c:v>
                </c:pt>
                <c:pt idx="1475">
                  <c:v>523.29905184175186</c:v>
                </c:pt>
                <c:pt idx="1476">
                  <c:v>523.38776037870105</c:v>
                </c:pt>
                <c:pt idx="1477">
                  <c:v>523.53412946466744</c:v>
                </c:pt>
                <c:pt idx="1478">
                  <c:v>523.56961287944716</c:v>
                </c:pt>
                <c:pt idx="1479">
                  <c:v>523.76477166073539</c:v>
                </c:pt>
                <c:pt idx="1480">
                  <c:v>523.74555147772969</c:v>
                </c:pt>
                <c:pt idx="1481">
                  <c:v>523.83426001467899</c:v>
                </c:pt>
                <c:pt idx="1482">
                  <c:v>523.97767214941371</c:v>
                </c:pt>
                <c:pt idx="1483">
                  <c:v>524.01167708857747</c:v>
                </c:pt>
                <c:pt idx="1484">
                  <c:v>524.04568202774146</c:v>
                </c:pt>
                <c:pt idx="1485">
                  <c:v>524.19352958932348</c:v>
                </c:pt>
                <c:pt idx="1486">
                  <c:v>524.33546324844235</c:v>
                </c:pt>
                <c:pt idx="1487">
                  <c:v>524.47887538317707</c:v>
                </c:pt>
                <c:pt idx="1488">
                  <c:v>524.67551264008114</c:v>
                </c:pt>
                <c:pt idx="1489">
                  <c:v>524.71099605486086</c:v>
                </c:pt>
                <c:pt idx="1490">
                  <c:v>524.80414001865768</c:v>
                </c:pt>
                <c:pt idx="1491">
                  <c:v>524.83814495782144</c:v>
                </c:pt>
                <c:pt idx="1492">
                  <c:v>524.98155709255616</c:v>
                </c:pt>
                <c:pt idx="1493">
                  <c:v>525.1767158738445</c:v>
                </c:pt>
                <c:pt idx="1494">
                  <c:v>525.21219928862422</c:v>
                </c:pt>
                <c:pt idx="1495">
                  <c:v>525.24620422778798</c:v>
                </c:pt>
                <c:pt idx="1496">
                  <c:v>525.39405178937011</c:v>
                </c:pt>
                <c:pt idx="1497">
                  <c:v>525.42805672853399</c:v>
                </c:pt>
                <c:pt idx="1498">
                  <c:v>525.67791910760775</c:v>
                </c:pt>
                <c:pt idx="1499">
                  <c:v>525.71340252238747</c:v>
                </c:pt>
                <c:pt idx="1500">
                  <c:v>525.91003977929165</c:v>
                </c:pt>
                <c:pt idx="1501">
                  <c:v>526.05640886525794</c:v>
                </c:pt>
                <c:pt idx="1502">
                  <c:v>526.1983425243767</c:v>
                </c:pt>
                <c:pt idx="1503">
                  <c:v>526.17912234137111</c:v>
                </c:pt>
                <c:pt idx="1504">
                  <c:v>526.26783087832041</c:v>
                </c:pt>
                <c:pt idx="1505">
                  <c:v>526.41124301305501</c:v>
                </c:pt>
                <c:pt idx="1506">
                  <c:v>526.55317667217378</c:v>
                </c:pt>
                <c:pt idx="1507">
                  <c:v>526.58718161133766</c:v>
                </c:pt>
                <c:pt idx="1508">
                  <c:v>526.68032557513436</c:v>
                </c:pt>
                <c:pt idx="1509">
                  <c:v>526.87696283203854</c:v>
                </c:pt>
                <c:pt idx="1510">
                  <c:v>526.96567136898784</c:v>
                </c:pt>
                <c:pt idx="1511">
                  <c:v>527.1076050281066</c:v>
                </c:pt>
                <c:pt idx="1512">
                  <c:v>527.1963135650559</c:v>
                </c:pt>
                <c:pt idx="1513">
                  <c:v>527.23179697983562</c:v>
                </c:pt>
                <c:pt idx="1514">
                  <c:v>527.37816606580191</c:v>
                </c:pt>
                <c:pt idx="1515">
                  <c:v>527.4668746027512</c:v>
                </c:pt>
                <c:pt idx="1516">
                  <c:v>527.60880826186997</c:v>
                </c:pt>
                <c:pt idx="1517">
                  <c:v>527.64429167664969</c:v>
                </c:pt>
                <c:pt idx="1518">
                  <c:v>527.78622533576845</c:v>
                </c:pt>
                <c:pt idx="1519">
                  <c:v>527.87493387271775</c:v>
                </c:pt>
                <c:pt idx="1520">
                  <c:v>527.96807783651445</c:v>
                </c:pt>
                <c:pt idx="1521">
                  <c:v>528.05678637346375</c:v>
                </c:pt>
                <c:pt idx="1522">
                  <c:v>528.25342363036782</c:v>
                </c:pt>
                <c:pt idx="1523">
                  <c:v>528.3953572894867</c:v>
                </c:pt>
                <c:pt idx="1524">
                  <c:v>528.42936222865058</c:v>
                </c:pt>
                <c:pt idx="1525">
                  <c:v>528.57425283900113</c:v>
                </c:pt>
                <c:pt idx="1526">
                  <c:v>528.66739680279773</c:v>
                </c:pt>
                <c:pt idx="1527">
                  <c:v>528.80933046191649</c:v>
                </c:pt>
                <c:pt idx="1528">
                  <c:v>528.7901102789109</c:v>
                </c:pt>
                <c:pt idx="1529">
                  <c:v>528.82559369369062</c:v>
                </c:pt>
                <c:pt idx="1530">
                  <c:v>529.02075247497896</c:v>
                </c:pt>
                <c:pt idx="1531">
                  <c:v>529.05623588975868</c:v>
                </c:pt>
                <c:pt idx="1532">
                  <c:v>529.20260497572497</c:v>
                </c:pt>
                <c:pt idx="1533">
                  <c:v>529.29131351267426</c:v>
                </c:pt>
                <c:pt idx="1534">
                  <c:v>529.48795076957833</c:v>
                </c:pt>
                <c:pt idx="1535">
                  <c:v>529.68458802648263</c:v>
                </c:pt>
                <c:pt idx="1536">
                  <c:v>529.71859296564639</c:v>
                </c:pt>
                <c:pt idx="1537">
                  <c:v>529.86644052722852</c:v>
                </c:pt>
                <c:pt idx="1538">
                  <c:v>529.95367058856198</c:v>
                </c:pt>
                <c:pt idx="1539">
                  <c:v>530.09708272329669</c:v>
                </c:pt>
                <c:pt idx="1540">
                  <c:v>530.02315894250569</c:v>
                </c:pt>
                <c:pt idx="1541">
                  <c:v>530.21979619940976</c:v>
                </c:pt>
                <c:pt idx="1542">
                  <c:v>530.30850473635905</c:v>
                </c:pt>
                <c:pt idx="1543">
                  <c:v>530.34250967552293</c:v>
                </c:pt>
                <c:pt idx="1544">
                  <c:v>530.54358235927452</c:v>
                </c:pt>
                <c:pt idx="1545">
                  <c:v>530.52436217626882</c:v>
                </c:pt>
                <c:pt idx="1546">
                  <c:v>530.77422455534258</c:v>
                </c:pt>
                <c:pt idx="1547">
                  <c:v>530.8097079701223</c:v>
                </c:pt>
                <c:pt idx="1548">
                  <c:v>530.95164162924118</c:v>
                </c:pt>
                <c:pt idx="1549">
                  <c:v>530.9871250440209</c:v>
                </c:pt>
                <c:pt idx="1550">
                  <c:v>531.13349412998718</c:v>
                </c:pt>
                <c:pt idx="1551">
                  <c:v>531.22220266693637</c:v>
                </c:pt>
                <c:pt idx="1552">
                  <c:v>531.31091120388567</c:v>
                </c:pt>
                <c:pt idx="1553">
                  <c:v>531.39961974083496</c:v>
                </c:pt>
                <c:pt idx="1554">
                  <c:v>531.43362467999873</c:v>
                </c:pt>
                <c:pt idx="1555">
                  <c:v>531.52233321694803</c:v>
                </c:pt>
                <c:pt idx="1556">
                  <c:v>531.61104175389721</c:v>
                </c:pt>
                <c:pt idx="1557">
                  <c:v>531.69975029084651</c:v>
                </c:pt>
                <c:pt idx="1558">
                  <c:v>531.84611937681279</c:v>
                </c:pt>
                <c:pt idx="1559">
                  <c:v>531.98953151154751</c:v>
                </c:pt>
                <c:pt idx="1560">
                  <c:v>532.13146517066627</c:v>
                </c:pt>
                <c:pt idx="1561">
                  <c:v>532.16547010983015</c:v>
                </c:pt>
                <c:pt idx="1562">
                  <c:v>532.25417864677934</c:v>
                </c:pt>
                <c:pt idx="1563">
                  <c:v>532.2911405371749</c:v>
                </c:pt>
                <c:pt idx="1564">
                  <c:v>532.38428450097172</c:v>
                </c:pt>
                <c:pt idx="1565">
                  <c:v>532.52621816009048</c:v>
                </c:pt>
                <c:pt idx="1566">
                  <c:v>532.61492669703978</c:v>
                </c:pt>
                <c:pt idx="1567">
                  <c:v>532.70363523398896</c:v>
                </c:pt>
                <c:pt idx="1568">
                  <c:v>532.79234377093826</c:v>
                </c:pt>
                <c:pt idx="1569">
                  <c:v>532.88105230788744</c:v>
                </c:pt>
                <c:pt idx="1570">
                  <c:v>533.02742139385384</c:v>
                </c:pt>
                <c:pt idx="1571">
                  <c:v>533.00820121084803</c:v>
                </c:pt>
                <c:pt idx="1572">
                  <c:v>533.20483846775232</c:v>
                </c:pt>
                <c:pt idx="1573">
                  <c:v>533.34677212687109</c:v>
                </c:pt>
                <c:pt idx="1574">
                  <c:v>533.3275519438655</c:v>
                </c:pt>
                <c:pt idx="1575">
                  <c:v>533.52418920076957</c:v>
                </c:pt>
                <c:pt idx="1576">
                  <c:v>533.61289773771887</c:v>
                </c:pt>
                <c:pt idx="1577">
                  <c:v>533.75926682368515</c:v>
                </c:pt>
                <c:pt idx="1578">
                  <c:v>533.74004664067945</c:v>
                </c:pt>
                <c:pt idx="1579">
                  <c:v>533.88345877541417</c:v>
                </c:pt>
                <c:pt idx="1580">
                  <c:v>533.97068883674763</c:v>
                </c:pt>
                <c:pt idx="1581">
                  <c:v>534.05939737369692</c:v>
                </c:pt>
                <c:pt idx="1582">
                  <c:v>534.26047005744852</c:v>
                </c:pt>
                <c:pt idx="1583">
                  <c:v>534.40388219218312</c:v>
                </c:pt>
                <c:pt idx="1584">
                  <c:v>534.437887131347</c:v>
                </c:pt>
                <c:pt idx="1585">
                  <c:v>534.57982079046576</c:v>
                </c:pt>
                <c:pt idx="1586">
                  <c:v>534.66852932741506</c:v>
                </c:pt>
                <c:pt idx="1587">
                  <c:v>534.70401274219478</c:v>
                </c:pt>
                <c:pt idx="1588">
                  <c:v>534.79124280352823</c:v>
                </c:pt>
                <c:pt idx="1589">
                  <c:v>534.88586524294067</c:v>
                </c:pt>
                <c:pt idx="1590">
                  <c:v>534.97457377988997</c:v>
                </c:pt>
                <c:pt idx="1591">
                  <c:v>535.06180384122342</c:v>
                </c:pt>
                <c:pt idx="1592">
                  <c:v>535.15051237817272</c:v>
                </c:pt>
                <c:pt idx="1593">
                  <c:v>535.2392209151219</c:v>
                </c:pt>
                <c:pt idx="1594">
                  <c:v>535.4358581720262</c:v>
                </c:pt>
                <c:pt idx="1595">
                  <c:v>535.58222725799249</c:v>
                </c:pt>
                <c:pt idx="1596">
                  <c:v>535.67093579494167</c:v>
                </c:pt>
                <c:pt idx="1597">
                  <c:v>535.81434792967627</c:v>
                </c:pt>
                <c:pt idx="1598">
                  <c:v>535.84835286884027</c:v>
                </c:pt>
                <c:pt idx="1599">
                  <c:v>535.93706140578945</c:v>
                </c:pt>
                <c:pt idx="1600">
                  <c:v>535.97254482056917</c:v>
                </c:pt>
                <c:pt idx="1601">
                  <c:v>536.06125335751835</c:v>
                </c:pt>
                <c:pt idx="1602">
                  <c:v>536.26232604127006</c:v>
                </c:pt>
                <c:pt idx="1603">
                  <c:v>536.29780945604978</c:v>
                </c:pt>
                <c:pt idx="1604">
                  <c:v>536.43974311516865</c:v>
                </c:pt>
                <c:pt idx="1605">
                  <c:v>536.42052293216295</c:v>
                </c:pt>
                <c:pt idx="1606">
                  <c:v>536.56245659128172</c:v>
                </c:pt>
                <c:pt idx="1607">
                  <c:v>536.7590938481859</c:v>
                </c:pt>
                <c:pt idx="1608">
                  <c:v>536.79901268981303</c:v>
                </c:pt>
                <c:pt idx="1609">
                  <c:v>536.88624275114648</c:v>
                </c:pt>
                <c:pt idx="1610">
                  <c:v>536.9217261659262</c:v>
                </c:pt>
                <c:pt idx="1611">
                  <c:v>537.06365982504508</c:v>
                </c:pt>
                <c:pt idx="1612">
                  <c:v>537.15236836199426</c:v>
                </c:pt>
                <c:pt idx="1613">
                  <c:v>537.29430202111303</c:v>
                </c:pt>
                <c:pt idx="1614">
                  <c:v>537.32978543589286</c:v>
                </c:pt>
                <c:pt idx="1615">
                  <c:v>537.42292939968956</c:v>
                </c:pt>
                <c:pt idx="1616">
                  <c:v>537.51163793663886</c:v>
                </c:pt>
                <c:pt idx="1617">
                  <c:v>537.65357159575763</c:v>
                </c:pt>
                <c:pt idx="1618">
                  <c:v>537.79550525487639</c:v>
                </c:pt>
                <c:pt idx="1619">
                  <c:v>537.88421379182569</c:v>
                </c:pt>
                <c:pt idx="1620">
                  <c:v>538.02614745094445</c:v>
                </c:pt>
                <c:pt idx="1621">
                  <c:v>538.120769890357</c:v>
                </c:pt>
                <c:pt idx="1622">
                  <c:v>538.15477482952099</c:v>
                </c:pt>
                <c:pt idx="1623">
                  <c:v>538.19025824430059</c:v>
                </c:pt>
                <c:pt idx="1624">
                  <c:v>538.27748830563405</c:v>
                </c:pt>
                <c:pt idx="1625">
                  <c:v>538.42090044036877</c:v>
                </c:pt>
                <c:pt idx="1626">
                  <c:v>538.56283409948753</c:v>
                </c:pt>
                <c:pt idx="1627">
                  <c:v>538.5968390386513</c:v>
                </c:pt>
                <c:pt idx="1628">
                  <c:v>538.69146147806384</c:v>
                </c:pt>
                <c:pt idx="1629">
                  <c:v>538.72546641722784</c:v>
                </c:pt>
                <c:pt idx="1630">
                  <c:v>538.8674000763466</c:v>
                </c:pt>
                <c:pt idx="1631">
                  <c:v>539.06403733325089</c:v>
                </c:pt>
                <c:pt idx="1632">
                  <c:v>539.20597099236966</c:v>
                </c:pt>
                <c:pt idx="1633">
                  <c:v>539.24145440714938</c:v>
                </c:pt>
                <c:pt idx="1634">
                  <c:v>539.33459837094597</c:v>
                </c:pt>
                <c:pt idx="1635">
                  <c:v>539.36860331010996</c:v>
                </c:pt>
                <c:pt idx="1636">
                  <c:v>539.45731184705915</c:v>
                </c:pt>
                <c:pt idx="1637">
                  <c:v>539.54602038400844</c:v>
                </c:pt>
                <c:pt idx="1638">
                  <c:v>539.63620739657347</c:v>
                </c:pt>
                <c:pt idx="1639">
                  <c:v>539.72491593352277</c:v>
                </c:pt>
                <c:pt idx="1640">
                  <c:v>539.70569575051707</c:v>
                </c:pt>
                <c:pt idx="1641">
                  <c:v>539.84762940963594</c:v>
                </c:pt>
                <c:pt idx="1642">
                  <c:v>539.94077337343265</c:v>
                </c:pt>
                <c:pt idx="1643">
                  <c:v>540.08270703255141</c:v>
                </c:pt>
                <c:pt idx="1644">
                  <c:v>540.17141556950071</c:v>
                </c:pt>
                <c:pt idx="1645">
                  <c:v>540.26012410644989</c:v>
                </c:pt>
                <c:pt idx="1646">
                  <c:v>540.40205776556877</c:v>
                </c:pt>
                <c:pt idx="1647">
                  <c:v>540.43754118034849</c:v>
                </c:pt>
                <c:pt idx="1648">
                  <c:v>540.47154611951237</c:v>
                </c:pt>
                <c:pt idx="1649">
                  <c:v>540.56469008330907</c:v>
                </c:pt>
                <c:pt idx="1650">
                  <c:v>540.70810221804368</c:v>
                </c:pt>
                <c:pt idx="1651">
                  <c:v>540.79681075499298</c:v>
                </c:pt>
                <c:pt idx="1652">
                  <c:v>540.88404081632643</c:v>
                </c:pt>
                <c:pt idx="1653">
                  <c:v>540.91952423110615</c:v>
                </c:pt>
                <c:pt idx="1654">
                  <c:v>541.06145789022491</c:v>
                </c:pt>
                <c:pt idx="1655">
                  <c:v>541.26253057397662</c:v>
                </c:pt>
                <c:pt idx="1656">
                  <c:v>541.29801398875634</c:v>
                </c:pt>
                <c:pt idx="1657">
                  <c:v>541.4399476478751</c:v>
                </c:pt>
                <c:pt idx="1658">
                  <c:v>541.4207274648694</c:v>
                </c:pt>
                <c:pt idx="1659">
                  <c:v>541.56266112398828</c:v>
                </c:pt>
                <c:pt idx="1660">
                  <c:v>541.65136966093758</c:v>
                </c:pt>
                <c:pt idx="1661">
                  <c:v>541.68685307571718</c:v>
                </c:pt>
                <c:pt idx="1662">
                  <c:v>541.88792575946889</c:v>
                </c:pt>
                <c:pt idx="1663">
                  <c:v>541.97515582080223</c:v>
                </c:pt>
                <c:pt idx="1664">
                  <c:v>541.95593563779664</c:v>
                </c:pt>
                <c:pt idx="1665">
                  <c:v>542.04464417474594</c:v>
                </c:pt>
                <c:pt idx="1666">
                  <c:v>542.24128143165001</c:v>
                </c:pt>
                <c:pt idx="1667">
                  <c:v>542.32998996859931</c:v>
                </c:pt>
                <c:pt idx="1668">
                  <c:v>542.36399490776319</c:v>
                </c:pt>
                <c:pt idx="1669">
                  <c:v>542.56506759151478</c:v>
                </c:pt>
                <c:pt idx="1670">
                  <c:v>542.60055100629449</c:v>
                </c:pt>
                <c:pt idx="1671">
                  <c:v>542.68925954324379</c:v>
                </c:pt>
                <c:pt idx="1672">
                  <c:v>542.72326448240779</c:v>
                </c:pt>
                <c:pt idx="1673">
                  <c:v>542.81197301935697</c:v>
                </c:pt>
                <c:pt idx="1674">
                  <c:v>542.95390667847573</c:v>
                </c:pt>
                <c:pt idx="1675">
                  <c:v>542.99086856887129</c:v>
                </c:pt>
                <c:pt idx="1676">
                  <c:v>543.084012532668</c:v>
                </c:pt>
                <c:pt idx="1677">
                  <c:v>543.11801747183188</c:v>
                </c:pt>
                <c:pt idx="1678">
                  <c:v>543.25995113095064</c:v>
                </c:pt>
                <c:pt idx="1679">
                  <c:v>543.40336326568536</c:v>
                </c:pt>
                <c:pt idx="1680">
                  <c:v>543.49207180263465</c:v>
                </c:pt>
                <c:pt idx="1681">
                  <c:v>543.52607674179842</c:v>
                </c:pt>
                <c:pt idx="1682">
                  <c:v>543.72714942555012</c:v>
                </c:pt>
                <c:pt idx="1683">
                  <c:v>543.761154364714</c:v>
                </c:pt>
                <c:pt idx="1684">
                  <c:v>543.90456649944861</c:v>
                </c:pt>
                <c:pt idx="1685">
                  <c:v>543.9932750363979</c:v>
                </c:pt>
                <c:pt idx="1686">
                  <c:v>544.02727997556178</c:v>
                </c:pt>
                <c:pt idx="1687">
                  <c:v>544.11598851251108</c:v>
                </c:pt>
                <c:pt idx="1688">
                  <c:v>544.14999345167496</c:v>
                </c:pt>
                <c:pt idx="1689">
                  <c:v>544.18547686645456</c:v>
                </c:pt>
                <c:pt idx="1690">
                  <c:v>544.43977467237585</c:v>
                </c:pt>
                <c:pt idx="1691">
                  <c:v>544.52848320932515</c:v>
                </c:pt>
                <c:pt idx="1692">
                  <c:v>544.56396662410486</c:v>
                </c:pt>
                <c:pt idx="1693">
                  <c:v>544.70590028322363</c:v>
                </c:pt>
                <c:pt idx="1694">
                  <c:v>544.79460882017293</c:v>
                </c:pt>
                <c:pt idx="1695">
                  <c:v>544.82861375933669</c:v>
                </c:pt>
                <c:pt idx="1696">
                  <c:v>544.92175772313351</c:v>
                </c:pt>
                <c:pt idx="1697">
                  <c:v>545.06516985786811</c:v>
                </c:pt>
                <c:pt idx="1698">
                  <c:v>545.20710351698699</c:v>
                </c:pt>
                <c:pt idx="1699">
                  <c:v>545.18788333398129</c:v>
                </c:pt>
                <c:pt idx="1700">
                  <c:v>545.22188827314517</c:v>
                </c:pt>
                <c:pt idx="1701">
                  <c:v>545.36530040787977</c:v>
                </c:pt>
                <c:pt idx="1702">
                  <c:v>545.51166949384606</c:v>
                </c:pt>
                <c:pt idx="1703">
                  <c:v>545.70830675075013</c:v>
                </c:pt>
                <c:pt idx="1704">
                  <c:v>545.68908656774454</c:v>
                </c:pt>
                <c:pt idx="1705">
                  <c:v>545.88572382464872</c:v>
                </c:pt>
                <c:pt idx="1706">
                  <c:v>545.97295388598218</c:v>
                </c:pt>
                <c:pt idx="1707">
                  <c:v>546.0084373007619</c:v>
                </c:pt>
                <c:pt idx="1708">
                  <c:v>546.04244223992578</c:v>
                </c:pt>
                <c:pt idx="1709">
                  <c:v>546.13558620372248</c:v>
                </c:pt>
                <c:pt idx="1710">
                  <c:v>546.1710696185022</c:v>
                </c:pt>
                <c:pt idx="1711">
                  <c:v>546.20507455766608</c:v>
                </c:pt>
                <c:pt idx="1712">
                  <c:v>546.34848669240068</c:v>
                </c:pt>
                <c:pt idx="1713">
                  <c:v>546.3839701071804</c:v>
                </c:pt>
                <c:pt idx="1714">
                  <c:v>546.58060736408459</c:v>
                </c:pt>
                <c:pt idx="1715">
                  <c:v>546.61461230324846</c:v>
                </c:pt>
                <c:pt idx="1716">
                  <c:v>546.76245986483059</c:v>
                </c:pt>
                <c:pt idx="1717">
                  <c:v>546.74323968182489</c:v>
                </c:pt>
                <c:pt idx="1718">
                  <c:v>546.88517334094377</c:v>
                </c:pt>
                <c:pt idx="1719">
                  <c:v>546.91917828010753</c:v>
                </c:pt>
                <c:pt idx="1720">
                  <c:v>547.00788681705683</c:v>
                </c:pt>
                <c:pt idx="1721">
                  <c:v>547.09659535400613</c:v>
                </c:pt>
                <c:pt idx="1722">
                  <c:v>547.18530389095531</c:v>
                </c:pt>
                <c:pt idx="1723">
                  <c:v>547.22078730573503</c:v>
                </c:pt>
                <c:pt idx="1724">
                  <c:v>547.30801736706849</c:v>
                </c:pt>
                <c:pt idx="1725">
                  <c:v>547.45586492865061</c:v>
                </c:pt>
                <c:pt idx="1726">
                  <c:v>547.54457346559991</c:v>
                </c:pt>
                <c:pt idx="1727">
                  <c:v>547.63328200254909</c:v>
                </c:pt>
                <c:pt idx="1728">
                  <c:v>547.82844078383744</c:v>
                </c:pt>
                <c:pt idx="1729">
                  <c:v>547.86392419861716</c:v>
                </c:pt>
                <c:pt idx="1730">
                  <c:v>547.89792913778115</c:v>
                </c:pt>
                <c:pt idx="1731">
                  <c:v>547.87870895477545</c:v>
                </c:pt>
                <c:pt idx="1732">
                  <c:v>548.02655651635746</c:v>
                </c:pt>
                <c:pt idx="1733">
                  <c:v>548.16849017547634</c:v>
                </c:pt>
                <c:pt idx="1734">
                  <c:v>548.20397359025606</c:v>
                </c:pt>
                <c:pt idx="1735">
                  <c:v>548.29120365158951</c:v>
                </c:pt>
                <c:pt idx="1736">
                  <c:v>548.3799121885387</c:v>
                </c:pt>
                <c:pt idx="1737">
                  <c:v>548.46862072548799</c:v>
                </c:pt>
                <c:pt idx="1738">
                  <c:v>548.55732926243729</c:v>
                </c:pt>
                <c:pt idx="1739">
                  <c:v>548.65047322623388</c:v>
                </c:pt>
                <c:pt idx="1740">
                  <c:v>548.73918176318318</c:v>
                </c:pt>
                <c:pt idx="1741">
                  <c:v>548.88111542230206</c:v>
                </c:pt>
                <c:pt idx="1742">
                  <c:v>548.91659883708166</c:v>
                </c:pt>
                <c:pt idx="1743">
                  <c:v>549.00530737403096</c:v>
                </c:pt>
                <c:pt idx="1744">
                  <c:v>549.03931231319484</c:v>
                </c:pt>
                <c:pt idx="1745">
                  <c:v>549.18715987477697</c:v>
                </c:pt>
                <c:pt idx="1746">
                  <c:v>549.22116481394085</c:v>
                </c:pt>
                <c:pt idx="1747">
                  <c:v>549.25516975310472</c:v>
                </c:pt>
                <c:pt idx="1748">
                  <c:v>549.34387829005391</c:v>
                </c:pt>
                <c:pt idx="1749">
                  <c:v>549.43258682700321</c:v>
                </c:pt>
                <c:pt idx="1750">
                  <c:v>549.46954871739877</c:v>
                </c:pt>
                <c:pt idx="1751">
                  <c:v>549.66470749868722</c:v>
                </c:pt>
                <c:pt idx="1752">
                  <c:v>549.75341603563641</c:v>
                </c:pt>
                <c:pt idx="1753">
                  <c:v>549.90126359721853</c:v>
                </c:pt>
                <c:pt idx="1754">
                  <c:v>549.88204341421283</c:v>
                </c:pt>
                <c:pt idx="1755">
                  <c:v>549.97075195116201</c:v>
                </c:pt>
                <c:pt idx="1756">
                  <c:v>550.11268561028089</c:v>
                </c:pt>
                <c:pt idx="1757">
                  <c:v>550.14669054944477</c:v>
                </c:pt>
                <c:pt idx="1758">
                  <c:v>550.23539908639407</c:v>
                </c:pt>
                <c:pt idx="1759">
                  <c:v>550.27088250117379</c:v>
                </c:pt>
                <c:pt idx="1760">
                  <c:v>550.35959103812297</c:v>
                </c:pt>
                <c:pt idx="1761">
                  <c:v>550.45273500191968</c:v>
                </c:pt>
                <c:pt idx="1762">
                  <c:v>550.54144353886898</c:v>
                </c:pt>
                <c:pt idx="1763">
                  <c:v>550.73660232015732</c:v>
                </c:pt>
                <c:pt idx="1764">
                  <c:v>550.82531085710662</c:v>
                </c:pt>
                <c:pt idx="1765">
                  <c:v>550.91401939405591</c:v>
                </c:pt>
                <c:pt idx="1766">
                  <c:v>551.0027279310051</c:v>
                </c:pt>
                <c:pt idx="1767">
                  <c:v>551.04264677263222</c:v>
                </c:pt>
                <c:pt idx="1768">
                  <c:v>551.07665171179622</c:v>
                </c:pt>
                <c:pt idx="1769">
                  <c:v>551.1653602487454</c:v>
                </c:pt>
                <c:pt idx="1770">
                  <c:v>551.30729390786428</c:v>
                </c:pt>
                <c:pt idx="1771">
                  <c:v>551.342777322644</c:v>
                </c:pt>
                <c:pt idx="1772">
                  <c:v>551.43000738397734</c:v>
                </c:pt>
                <c:pt idx="1773">
                  <c:v>551.46549079875706</c:v>
                </c:pt>
                <c:pt idx="1774">
                  <c:v>551.66656348250865</c:v>
                </c:pt>
                <c:pt idx="1775">
                  <c:v>551.70056842167264</c:v>
                </c:pt>
                <c:pt idx="1776">
                  <c:v>551.73605183645236</c:v>
                </c:pt>
                <c:pt idx="1777">
                  <c:v>551.93121061774059</c:v>
                </c:pt>
                <c:pt idx="1778">
                  <c:v>552.01991915468989</c:v>
                </c:pt>
                <c:pt idx="1779">
                  <c:v>552.05540256946961</c:v>
                </c:pt>
                <c:pt idx="1780">
                  <c:v>552.0894075086336</c:v>
                </c:pt>
                <c:pt idx="1781">
                  <c:v>552.23134116775236</c:v>
                </c:pt>
                <c:pt idx="1782">
                  <c:v>552.32596360716491</c:v>
                </c:pt>
                <c:pt idx="1783">
                  <c:v>552.41319366849825</c:v>
                </c:pt>
                <c:pt idx="1784">
                  <c:v>552.50190220544755</c:v>
                </c:pt>
                <c:pt idx="1785">
                  <c:v>552.59061074239673</c:v>
                </c:pt>
                <c:pt idx="1786">
                  <c:v>552.67931927934603</c:v>
                </c:pt>
                <c:pt idx="1787">
                  <c:v>552.76950629191117</c:v>
                </c:pt>
                <c:pt idx="1788">
                  <c:v>552.85821482886047</c:v>
                </c:pt>
                <c:pt idx="1789">
                  <c:v>552.95135879265706</c:v>
                </c:pt>
                <c:pt idx="1790">
                  <c:v>553.04006732960636</c:v>
                </c:pt>
                <c:pt idx="1791">
                  <c:v>553.02084714660077</c:v>
                </c:pt>
                <c:pt idx="1792">
                  <c:v>553.05485208576454</c:v>
                </c:pt>
                <c:pt idx="1793">
                  <c:v>553.14356062271384</c:v>
                </c:pt>
                <c:pt idx="1794">
                  <c:v>553.23226915966313</c:v>
                </c:pt>
                <c:pt idx="1795">
                  <c:v>553.32097769661232</c:v>
                </c:pt>
                <c:pt idx="1796">
                  <c:v>553.30175751360673</c:v>
                </c:pt>
                <c:pt idx="1797">
                  <c:v>553.39046605055603</c:v>
                </c:pt>
                <c:pt idx="1798">
                  <c:v>553.48361001435262</c:v>
                </c:pt>
                <c:pt idx="1799">
                  <c:v>553.73347239342638</c:v>
                </c:pt>
                <c:pt idx="1800">
                  <c:v>553.76747733259037</c:v>
                </c:pt>
                <c:pt idx="1801">
                  <c:v>553.91088946732498</c:v>
                </c:pt>
                <c:pt idx="1802">
                  <c:v>553.83696568653386</c:v>
                </c:pt>
                <c:pt idx="1803">
                  <c:v>553.92567422348316</c:v>
                </c:pt>
                <c:pt idx="1804">
                  <c:v>554.01438276043245</c:v>
                </c:pt>
                <c:pt idx="1805">
                  <c:v>554.05430160205958</c:v>
                </c:pt>
                <c:pt idx="1806">
                  <c:v>554.14301013900877</c:v>
                </c:pt>
                <c:pt idx="1807">
                  <c:v>554.17701507817276</c:v>
                </c:pt>
                <c:pt idx="1808">
                  <c:v>554.26572361512194</c:v>
                </c:pt>
                <c:pt idx="1809">
                  <c:v>554.40765727424082</c:v>
                </c:pt>
                <c:pt idx="1810">
                  <c:v>554.44314068902054</c:v>
                </c:pt>
                <c:pt idx="1811">
                  <c:v>554.5850743481393</c:v>
                </c:pt>
                <c:pt idx="1812">
                  <c:v>554.73144343410559</c:v>
                </c:pt>
                <c:pt idx="1813">
                  <c:v>554.7669268488853</c:v>
                </c:pt>
                <c:pt idx="1814">
                  <c:v>554.90886050800407</c:v>
                </c:pt>
                <c:pt idx="1815">
                  <c:v>554.99756904495337</c:v>
                </c:pt>
                <c:pt idx="1816">
                  <c:v>555.08627758190266</c:v>
                </c:pt>
                <c:pt idx="1817">
                  <c:v>555.12028252106654</c:v>
                </c:pt>
                <c:pt idx="1818">
                  <c:v>555.26369465580115</c:v>
                </c:pt>
                <c:pt idx="1819">
                  <c:v>555.24447447279545</c:v>
                </c:pt>
                <c:pt idx="1820">
                  <c:v>555.33761843659215</c:v>
                </c:pt>
                <c:pt idx="1821">
                  <c:v>555.37162337575614</c:v>
                </c:pt>
                <c:pt idx="1822">
                  <c:v>555.56826063266021</c:v>
                </c:pt>
                <c:pt idx="1823">
                  <c:v>555.71019429177898</c:v>
                </c:pt>
                <c:pt idx="1824">
                  <c:v>555.74567770655869</c:v>
                </c:pt>
                <c:pt idx="1825">
                  <c:v>555.78116112133841</c:v>
                </c:pt>
                <c:pt idx="1826">
                  <c:v>555.86986965828771</c:v>
                </c:pt>
                <c:pt idx="1827">
                  <c:v>555.85064947528201</c:v>
                </c:pt>
                <c:pt idx="1828">
                  <c:v>555.99849703686414</c:v>
                </c:pt>
                <c:pt idx="1829">
                  <c:v>556.08572709819759</c:v>
                </c:pt>
                <c:pt idx="1830">
                  <c:v>556.17443563514678</c:v>
                </c:pt>
                <c:pt idx="1831">
                  <c:v>556.2099190499265</c:v>
                </c:pt>
                <c:pt idx="1832">
                  <c:v>556.2986275868758</c:v>
                </c:pt>
                <c:pt idx="1833">
                  <c:v>556.2794074038701</c:v>
                </c:pt>
                <c:pt idx="1834">
                  <c:v>556.42134106298897</c:v>
                </c:pt>
                <c:pt idx="1835">
                  <c:v>556.45534600215285</c:v>
                </c:pt>
                <c:pt idx="1836">
                  <c:v>556.65641868590444</c:v>
                </c:pt>
                <c:pt idx="1837">
                  <c:v>556.74512722285374</c:v>
                </c:pt>
                <c:pt idx="1838">
                  <c:v>556.83383575980292</c:v>
                </c:pt>
                <c:pt idx="1839">
                  <c:v>556.86784069896692</c:v>
                </c:pt>
                <c:pt idx="1840">
                  <c:v>556.90332411374663</c:v>
                </c:pt>
                <c:pt idx="1841">
                  <c:v>557.0452577728654</c:v>
                </c:pt>
                <c:pt idx="1842">
                  <c:v>557.08074118764512</c:v>
                </c:pt>
                <c:pt idx="1843">
                  <c:v>557.06152100463942</c:v>
                </c:pt>
                <c:pt idx="1844">
                  <c:v>557.15466496843612</c:v>
                </c:pt>
                <c:pt idx="1845">
                  <c:v>557.296598627555</c:v>
                </c:pt>
                <c:pt idx="1846">
                  <c:v>557.33060356671888</c:v>
                </c:pt>
                <c:pt idx="1847">
                  <c:v>557.47401570145348</c:v>
                </c:pt>
                <c:pt idx="1848">
                  <c:v>557.56272423840278</c:v>
                </c:pt>
                <c:pt idx="1849">
                  <c:v>557.64995429973624</c:v>
                </c:pt>
                <c:pt idx="1850">
                  <c:v>557.68543771451596</c:v>
                </c:pt>
                <c:pt idx="1851">
                  <c:v>557.72535655614308</c:v>
                </c:pt>
                <c:pt idx="1852">
                  <c:v>557.86729021526185</c:v>
                </c:pt>
                <c:pt idx="1853">
                  <c:v>557.95599875221103</c:v>
                </c:pt>
                <c:pt idx="1854">
                  <c:v>557.99000369137502</c:v>
                </c:pt>
                <c:pt idx="1855">
                  <c:v>558.02548710615474</c:v>
                </c:pt>
                <c:pt idx="1856">
                  <c:v>558.11271716748809</c:v>
                </c:pt>
                <c:pt idx="1857">
                  <c:v>558.20142570443738</c:v>
                </c:pt>
                <c:pt idx="1858">
                  <c:v>558.29013424138657</c:v>
                </c:pt>
                <c:pt idx="1859">
                  <c:v>558.43798180296869</c:v>
                </c:pt>
                <c:pt idx="1860">
                  <c:v>558.57991546208757</c:v>
                </c:pt>
                <c:pt idx="1861">
                  <c:v>558.61392040125145</c:v>
                </c:pt>
                <c:pt idx="1862">
                  <c:v>558.70410741381647</c:v>
                </c:pt>
                <c:pt idx="1863">
                  <c:v>558.73959082859619</c:v>
                </c:pt>
                <c:pt idx="1864">
                  <c:v>558.82829936554549</c:v>
                </c:pt>
                <c:pt idx="1865">
                  <c:v>558.9214433293422</c:v>
                </c:pt>
                <c:pt idx="1866">
                  <c:v>559.01015186629149</c:v>
                </c:pt>
                <c:pt idx="1867">
                  <c:v>559.04415680545526</c:v>
                </c:pt>
                <c:pt idx="1868">
                  <c:v>559.13286534240456</c:v>
                </c:pt>
                <c:pt idx="1869">
                  <c:v>559.11364515939897</c:v>
                </c:pt>
                <c:pt idx="1870">
                  <c:v>559.25557881851773</c:v>
                </c:pt>
                <c:pt idx="1871">
                  <c:v>559.39899095325234</c:v>
                </c:pt>
                <c:pt idx="1872">
                  <c:v>559.54536003921862</c:v>
                </c:pt>
                <c:pt idx="1873">
                  <c:v>559.63406857616792</c:v>
                </c:pt>
                <c:pt idx="1874">
                  <c:v>559.61484839316222</c:v>
                </c:pt>
                <c:pt idx="1875">
                  <c:v>559.6488533323261</c:v>
                </c:pt>
                <c:pt idx="1876">
                  <c:v>559.68433674710582</c:v>
                </c:pt>
                <c:pt idx="1877">
                  <c:v>559.82627040622458</c:v>
                </c:pt>
                <c:pt idx="1878">
                  <c:v>559.8617538210043</c:v>
                </c:pt>
                <c:pt idx="1879">
                  <c:v>559.8425336379986</c:v>
                </c:pt>
                <c:pt idx="1880">
                  <c:v>559.92976369933206</c:v>
                </c:pt>
                <c:pt idx="1881">
                  <c:v>560.01847223628135</c:v>
                </c:pt>
                <c:pt idx="1882">
                  <c:v>560.16631979786348</c:v>
                </c:pt>
                <c:pt idx="1883">
                  <c:v>560.30825345698224</c:v>
                </c:pt>
                <c:pt idx="1884">
                  <c:v>560.34373687176196</c:v>
                </c:pt>
                <c:pt idx="1885">
                  <c:v>560.37774181092584</c:v>
                </c:pt>
                <c:pt idx="1886">
                  <c:v>560.46645034787514</c:v>
                </c:pt>
                <c:pt idx="1887">
                  <c:v>560.55515888482444</c:v>
                </c:pt>
                <c:pt idx="1888">
                  <c:v>560.5891638239882</c:v>
                </c:pt>
                <c:pt idx="1889">
                  <c:v>560.6778723609375</c:v>
                </c:pt>
                <c:pt idx="1890">
                  <c:v>560.77101632473421</c:v>
                </c:pt>
                <c:pt idx="1891">
                  <c:v>560.8597248616835</c:v>
                </c:pt>
                <c:pt idx="1892">
                  <c:v>560.89372980084738</c:v>
                </c:pt>
                <c:pt idx="1893">
                  <c:v>560.98243833779668</c:v>
                </c:pt>
                <c:pt idx="1894">
                  <c:v>561.07114687474598</c:v>
                </c:pt>
                <c:pt idx="1895">
                  <c:v>561.21308053386474</c:v>
                </c:pt>
                <c:pt idx="1896">
                  <c:v>561.30178907081392</c:v>
                </c:pt>
                <c:pt idx="1897">
                  <c:v>561.39493303461063</c:v>
                </c:pt>
                <c:pt idx="1898">
                  <c:v>561.43041644939035</c:v>
                </c:pt>
                <c:pt idx="1899">
                  <c:v>561.46442138855423</c:v>
                </c:pt>
                <c:pt idx="1900">
                  <c:v>561.44667968116437</c:v>
                </c:pt>
                <c:pt idx="1901">
                  <c:v>561.59009181589909</c:v>
                </c:pt>
                <c:pt idx="1902">
                  <c:v>561.78525059718743</c:v>
                </c:pt>
                <c:pt idx="1903">
                  <c:v>561.71280529201215</c:v>
                </c:pt>
                <c:pt idx="1904">
                  <c:v>561.80151382896145</c:v>
                </c:pt>
                <c:pt idx="1905">
                  <c:v>561.89022236591063</c:v>
                </c:pt>
                <c:pt idx="1906">
                  <c:v>561.98336632970745</c:v>
                </c:pt>
                <c:pt idx="1907">
                  <c:v>562.12529998882621</c:v>
                </c:pt>
                <c:pt idx="1908">
                  <c:v>562.16078340360593</c:v>
                </c:pt>
                <c:pt idx="1909">
                  <c:v>562.24801346493939</c:v>
                </c:pt>
                <c:pt idx="1910">
                  <c:v>562.28349687971911</c:v>
                </c:pt>
                <c:pt idx="1911">
                  <c:v>562.31750181888299</c:v>
                </c:pt>
                <c:pt idx="1912">
                  <c:v>562.35298523366271</c:v>
                </c:pt>
                <c:pt idx="1913">
                  <c:v>562.44169377061189</c:v>
                </c:pt>
                <c:pt idx="1914">
                  <c:v>562.47569870977588</c:v>
                </c:pt>
                <c:pt idx="1915">
                  <c:v>562.6235462713579</c:v>
                </c:pt>
                <c:pt idx="1916">
                  <c:v>562.6043260883522</c:v>
                </c:pt>
                <c:pt idx="1917">
                  <c:v>562.69155614968565</c:v>
                </c:pt>
                <c:pt idx="1918">
                  <c:v>562.88819340658983</c:v>
                </c:pt>
                <c:pt idx="1919">
                  <c:v>562.86897322358425</c:v>
                </c:pt>
                <c:pt idx="1920">
                  <c:v>562.95768176053343</c:v>
                </c:pt>
                <c:pt idx="1921">
                  <c:v>562.99168669969731</c:v>
                </c:pt>
                <c:pt idx="1922">
                  <c:v>563.0803952366465</c:v>
                </c:pt>
                <c:pt idx="1923">
                  <c:v>563.12031407827374</c:v>
                </c:pt>
                <c:pt idx="1924">
                  <c:v>563.2622477373925</c:v>
                </c:pt>
                <c:pt idx="1925">
                  <c:v>563.2430275543868</c:v>
                </c:pt>
                <c:pt idx="1926">
                  <c:v>563.38643968912152</c:v>
                </c:pt>
                <c:pt idx="1927">
                  <c:v>563.31251590833051</c:v>
                </c:pt>
                <c:pt idx="1928">
                  <c:v>563.45444956744927</c:v>
                </c:pt>
                <c:pt idx="1929">
                  <c:v>563.54315810439857</c:v>
                </c:pt>
                <c:pt idx="1930">
                  <c:v>563.74423078815016</c:v>
                </c:pt>
                <c:pt idx="1931">
                  <c:v>563.83293932509946</c:v>
                </c:pt>
                <c:pt idx="1932">
                  <c:v>563.97487298421822</c:v>
                </c:pt>
                <c:pt idx="1933">
                  <c:v>564.06358152116752</c:v>
                </c:pt>
                <c:pt idx="1934">
                  <c:v>563.99113621599236</c:v>
                </c:pt>
                <c:pt idx="1935">
                  <c:v>564.07984475294154</c:v>
                </c:pt>
                <c:pt idx="1936">
                  <c:v>564.22177841206042</c:v>
                </c:pt>
                <c:pt idx="1937">
                  <c:v>564.25726182684014</c:v>
                </c:pt>
                <c:pt idx="1938">
                  <c:v>564.35188426625257</c:v>
                </c:pt>
                <c:pt idx="1939">
                  <c:v>564.38588920541645</c:v>
                </c:pt>
                <c:pt idx="1940">
                  <c:v>564.41989414458044</c:v>
                </c:pt>
                <c:pt idx="1941">
                  <c:v>564.50860268152962</c:v>
                </c:pt>
                <c:pt idx="1942">
                  <c:v>564.54408609630934</c:v>
                </c:pt>
                <c:pt idx="1943">
                  <c:v>564.68601975542822</c:v>
                </c:pt>
                <c:pt idx="1944">
                  <c:v>564.7747282923774</c:v>
                </c:pt>
                <c:pt idx="1945">
                  <c:v>564.92257585395953</c:v>
                </c:pt>
                <c:pt idx="1946">
                  <c:v>564.90335567095383</c:v>
                </c:pt>
                <c:pt idx="1947">
                  <c:v>564.99058573228729</c:v>
                </c:pt>
                <c:pt idx="1948">
                  <c:v>565.07929426923658</c:v>
                </c:pt>
                <c:pt idx="1949">
                  <c:v>565.16800280618577</c:v>
                </c:pt>
                <c:pt idx="1950">
                  <c:v>565.14878262318007</c:v>
                </c:pt>
                <c:pt idx="1951">
                  <c:v>565.18426603795979</c:v>
                </c:pt>
                <c:pt idx="1952">
                  <c:v>565.27149609929324</c:v>
                </c:pt>
                <c:pt idx="1953">
                  <c:v>565.30697951407296</c:v>
                </c:pt>
                <c:pt idx="1954">
                  <c:v>565.44891317319173</c:v>
                </c:pt>
                <c:pt idx="1955">
                  <c:v>565.54205713698843</c:v>
                </c:pt>
                <c:pt idx="1956">
                  <c:v>565.57754055176815</c:v>
                </c:pt>
                <c:pt idx="1957">
                  <c:v>565.66624908871745</c:v>
                </c:pt>
                <c:pt idx="1958">
                  <c:v>565.70025402788133</c:v>
                </c:pt>
                <c:pt idx="1959">
                  <c:v>565.84218768700009</c:v>
                </c:pt>
                <c:pt idx="1960">
                  <c:v>565.87767110177981</c:v>
                </c:pt>
                <c:pt idx="1961">
                  <c:v>565.96637963872911</c:v>
                </c:pt>
                <c:pt idx="1962">
                  <c:v>566.00038457789299</c:v>
                </c:pt>
                <c:pt idx="1963">
                  <c:v>565.98116439488729</c:v>
                </c:pt>
                <c:pt idx="1964">
                  <c:v>566.12901195646941</c:v>
                </c:pt>
                <c:pt idx="1965">
                  <c:v>566.16301689563329</c:v>
                </c:pt>
                <c:pt idx="1966">
                  <c:v>566.30495055475217</c:v>
                </c:pt>
                <c:pt idx="1967">
                  <c:v>566.39365909170135</c:v>
                </c:pt>
                <c:pt idx="1968">
                  <c:v>566.48236762865065</c:v>
                </c:pt>
                <c:pt idx="1969">
                  <c:v>566.57107616559995</c:v>
                </c:pt>
                <c:pt idx="1970">
                  <c:v>566.55185598259425</c:v>
                </c:pt>
                <c:pt idx="1971">
                  <c:v>566.69822506856053</c:v>
                </c:pt>
                <c:pt idx="1972">
                  <c:v>566.67900488555483</c:v>
                </c:pt>
                <c:pt idx="1973">
                  <c:v>566.76771342250402</c:v>
                </c:pt>
                <c:pt idx="1974">
                  <c:v>566.91112555723873</c:v>
                </c:pt>
                <c:pt idx="1975">
                  <c:v>566.94660897201834</c:v>
                </c:pt>
                <c:pt idx="1976">
                  <c:v>567.03531750896764</c:v>
                </c:pt>
                <c:pt idx="1977">
                  <c:v>567.06932244813152</c:v>
                </c:pt>
                <c:pt idx="1978">
                  <c:v>567.10480586291123</c:v>
                </c:pt>
                <c:pt idx="1979">
                  <c:v>567.19351439986053</c:v>
                </c:pt>
                <c:pt idx="1980">
                  <c:v>567.2275193390243</c:v>
                </c:pt>
                <c:pt idx="1981">
                  <c:v>567.37536690060642</c:v>
                </c:pt>
                <c:pt idx="1982">
                  <c:v>567.40937183977042</c:v>
                </c:pt>
                <c:pt idx="1983">
                  <c:v>567.4980803767196</c:v>
                </c:pt>
                <c:pt idx="1984">
                  <c:v>567.5867889136689</c:v>
                </c:pt>
                <c:pt idx="1985">
                  <c:v>567.67549745061808</c:v>
                </c:pt>
                <c:pt idx="1986">
                  <c:v>567.70950238978207</c:v>
                </c:pt>
                <c:pt idx="1987">
                  <c:v>567.74350732894584</c:v>
                </c:pt>
                <c:pt idx="1988">
                  <c:v>567.83221586589514</c:v>
                </c:pt>
                <c:pt idx="1989">
                  <c:v>567.87213470752238</c:v>
                </c:pt>
                <c:pt idx="1990">
                  <c:v>567.96084324447168</c:v>
                </c:pt>
                <c:pt idx="1991">
                  <c:v>568.10277690359044</c:v>
                </c:pt>
                <c:pt idx="1992">
                  <c:v>568.13826031837016</c:v>
                </c:pt>
                <c:pt idx="1993">
                  <c:v>568.17226525753392</c:v>
                </c:pt>
                <c:pt idx="1994">
                  <c:v>568.20774867231364</c:v>
                </c:pt>
                <c:pt idx="1995">
                  <c:v>568.24175361147763</c:v>
                </c:pt>
                <c:pt idx="1996">
                  <c:v>568.2757585506414</c:v>
                </c:pt>
                <c:pt idx="1997">
                  <c:v>568.3644670875907</c:v>
                </c:pt>
                <c:pt idx="1998">
                  <c:v>568.4576110513874</c:v>
                </c:pt>
                <c:pt idx="1999">
                  <c:v>568.5463195883367</c:v>
                </c:pt>
                <c:pt idx="2000">
                  <c:v>568.527099405331</c:v>
                </c:pt>
                <c:pt idx="2001">
                  <c:v>568.56258282011072</c:v>
                </c:pt>
                <c:pt idx="2002">
                  <c:v>568.70451647922948</c:v>
                </c:pt>
                <c:pt idx="2003">
                  <c:v>568.79322501617878</c:v>
                </c:pt>
                <c:pt idx="2004">
                  <c:v>568.88193355312808</c:v>
                </c:pt>
                <c:pt idx="2005">
                  <c:v>569.08300623687967</c:v>
                </c:pt>
                <c:pt idx="2006">
                  <c:v>569.00908245608855</c:v>
                </c:pt>
                <c:pt idx="2007">
                  <c:v>569.04456587086838</c:v>
                </c:pt>
                <c:pt idx="2008">
                  <c:v>569.13327440781757</c:v>
                </c:pt>
                <c:pt idx="2009">
                  <c:v>569.16727934698156</c:v>
                </c:pt>
                <c:pt idx="2010">
                  <c:v>569.25598788393074</c:v>
                </c:pt>
                <c:pt idx="2011">
                  <c:v>569.34469642088004</c:v>
                </c:pt>
                <c:pt idx="2012">
                  <c:v>569.38017983565976</c:v>
                </c:pt>
                <c:pt idx="2013">
                  <c:v>569.52211349477852</c:v>
                </c:pt>
                <c:pt idx="2014">
                  <c:v>569.55759690955824</c:v>
                </c:pt>
                <c:pt idx="2015">
                  <c:v>569.65074087335495</c:v>
                </c:pt>
                <c:pt idx="2016">
                  <c:v>569.68474581251883</c:v>
                </c:pt>
                <c:pt idx="2017">
                  <c:v>569.72022922729855</c:v>
                </c:pt>
                <c:pt idx="2018">
                  <c:v>569.86216288641731</c:v>
                </c:pt>
                <c:pt idx="2019">
                  <c:v>569.95087142336661</c:v>
                </c:pt>
                <c:pt idx="2020">
                  <c:v>569.98487636253049</c:v>
                </c:pt>
                <c:pt idx="2021">
                  <c:v>570.0203597773102</c:v>
                </c:pt>
                <c:pt idx="2022">
                  <c:v>570.10906831425939</c:v>
                </c:pt>
                <c:pt idx="2023">
                  <c:v>570.14307325342338</c:v>
                </c:pt>
                <c:pt idx="2024">
                  <c:v>570.23621721721997</c:v>
                </c:pt>
                <c:pt idx="2025">
                  <c:v>570.27170063199969</c:v>
                </c:pt>
                <c:pt idx="2026">
                  <c:v>570.41363429111857</c:v>
                </c:pt>
                <c:pt idx="2027">
                  <c:v>570.50234282806775</c:v>
                </c:pt>
                <c:pt idx="2028">
                  <c:v>570.53634776723175</c:v>
                </c:pt>
                <c:pt idx="2029">
                  <c:v>570.67975990196635</c:v>
                </c:pt>
                <c:pt idx="2030">
                  <c:v>570.60583612117523</c:v>
                </c:pt>
                <c:pt idx="2031">
                  <c:v>570.69454465812453</c:v>
                </c:pt>
                <c:pt idx="2032">
                  <c:v>570.67532447511894</c:v>
                </c:pt>
                <c:pt idx="2033">
                  <c:v>570.76846843891553</c:v>
                </c:pt>
                <c:pt idx="2034">
                  <c:v>570.80395185369525</c:v>
                </c:pt>
                <c:pt idx="2035">
                  <c:v>570.83795679285925</c:v>
                </c:pt>
                <c:pt idx="2036">
                  <c:v>571.03459404976331</c:v>
                </c:pt>
                <c:pt idx="2037">
                  <c:v>571.01537386675773</c:v>
                </c:pt>
                <c:pt idx="2038">
                  <c:v>571.10408240370703</c:v>
                </c:pt>
                <c:pt idx="2039">
                  <c:v>571.29924118499525</c:v>
                </c:pt>
                <c:pt idx="2040">
                  <c:v>571.28002100198967</c:v>
                </c:pt>
                <c:pt idx="2041">
                  <c:v>571.3746434414021</c:v>
                </c:pt>
                <c:pt idx="2042">
                  <c:v>571.51657710052109</c:v>
                </c:pt>
                <c:pt idx="2043">
                  <c:v>571.49735691751528</c:v>
                </c:pt>
                <c:pt idx="2044">
                  <c:v>571.58606545446457</c:v>
                </c:pt>
                <c:pt idx="2045">
                  <c:v>571.56684527145887</c:v>
                </c:pt>
                <c:pt idx="2046">
                  <c:v>571.70877893057775</c:v>
                </c:pt>
                <c:pt idx="2047">
                  <c:v>571.68955874757205</c:v>
                </c:pt>
                <c:pt idx="2048">
                  <c:v>571.83149240669081</c:v>
                </c:pt>
                <c:pt idx="2049">
                  <c:v>571.75904710151565</c:v>
                </c:pt>
                <c:pt idx="2050">
                  <c:v>571.90245923625025</c:v>
                </c:pt>
                <c:pt idx="2051">
                  <c:v>571.99560320004696</c:v>
                </c:pt>
                <c:pt idx="2052">
                  <c:v>572.08431173699626</c:v>
                </c:pt>
                <c:pt idx="2053">
                  <c:v>572.22624539611513</c:v>
                </c:pt>
                <c:pt idx="2054">
                  <c:v>572.20702521310943</c:v>
                </c:pt>
                <c:pt idx="2055">
                  <c:v>572.29573375005862</c:v>
                </c:pt>
                <c:pt idx="2056">
                  <c:v>572.33121716483834</c:v>
                </c:pt>
                <c:pt idx="2057">
                  <c:v>572.41992570178763</c:v>
                </c:pt>
                <c:pt idx="2058">
                  <c:v>572.50715576312109</c:v>
                </c:pt>
                <c:pt idx="2059">
                  <c:v>572.43471045794581</c:v>
                </c:pt>
                <c:pt idx="2060">
                  <c:v>572.58255801952794</c:v>
                </c:pt>
                <c:pt idx="2061">
                  <c:v>572.66978808086139</c:v>
                </c:pt>
                <c:pt idx="2062">
                  <c:v>572.75849661781069</c:v>
                </c:pt>
                <c:pt idx="2063">
                  <c:v>572.9019087525453</c:v>
                </c:pt>
                <c:pt idx="2064">
                  <c:v>572.98913881387875</c:v>
                </c:pt>
                <c:pt idx="2065">
                  <c:v>573.07784735082794</c:v>
                </c:pt>
                <c:pt idx="2066">
                  <c:v>573.00540204565277</c:v>
                </c:pt>
                <c:pt idx="2067">
                  <c:v>573.09854600944948</c:v>
                </c:pt>
                <c:pt idx="2068">
                  <c:v>573.13255094861324</c:v>
                </c:pt>
                <c:pt idx="2069">
                  <c:v>573.11333076560766</c:v>
                </c:pt>
                <c:pt idx="2070">
                  <c:v>573.20203930255695</c:v>
                </c:pt>
                <c:pt idx="2071">
                  <c:v>573.23752271733656</c:v>
                </c:pt>
                <c:pt idx="2072">
                  <c:v>573.32623125428586</c:v>
                </c:pt>
                <c:pt idx="2073">
                  <c:v>573.36023619344974</c:v>
                </c:pt>
                <c:pt idx="2074">
                  <c:v>573.44894473039903</c:v>
                </c:pt>
                <c:pt idx="2075">
                  <c:v>573.5908783895178</c:v>
                </c:pt>
                <c:pt idx="2076">
                  <c:v>573.68402235331462</c:v>
                </c:pt>
                <c:pt idx="2077">
                  <c:v>573.71950576809434</c:v>
                </c:pt>
                <c:pt idx="2078">
                  <c:v>573.70028558508852</c:v>
                </c:pt>
                <c:pt idx="2079">
                  <c:v>573.78899412203782</c:v>
                </c:pt>
                <c:pt idx="2080">
                  <c:v>573.87770265898712</c:v>
                </c:pt>
                <c:pt idx="2081">
                  <c:v>573.85848247598142</c:v>
                </c:pt>
                <c:pt idx="2082">
                  <c:v>573.94571253731488</c:v>
                </c:pt>
                <c:pt idx="2083">
                  <c:v>574.03442107426406</c:v>
                </c:pt>
                <c:pt idx="2084">
                  <c:v>574.01520089125847</c:v>
                </c:pt>
                <c:pt idx="2085">
                  <c:v>574.15861302599308</c:v>
                </c:pt>
                <c:pt idx="2086">
                  <c:v>574.19261796515696</c:v>
                </c:pt>
                <c:pt idx="2087">
                  <c:v>574.39516912452439</c:v>
                </c:pt>
                <c:pt idx="2088">
                  <c:v>574.37594894151869</c:v>
                </c:pt>
                <c:pt idx="2089">
                  <c:v>574.40995388068268</c:v>
                </c:pt>
                <c:pt idx="2090">
                  <c:v>574.39073369767686</c:v>
                </c:pt>
                <c:pt idx="2091">
                  <c:v>574.47944223462616</c:v>
                </c:pt>
                <c:pt idx="2092">
                  <c:v>574.62285436936088</c:v>
                </c:pt>
                <c:pt idx="2093">
                  <c:v>574.71008443069434</c:v>
                </c:pt>
                <c:pt idx="2094">
                  <c:v>574.63763912551906</c:v>
                </c:pt>
                <c:pt idx="2095">
                  <c:v>574.72634766246836</c:v>
                </c:pt>
                <c:pt idx="2096">
                  <c:v>574.70712747946266</c:v>
                </c:pt>
                <c:pt idx="2097">
                  <c:v>574.80027144325936</c:v>
                </c:pt>
                <c:pt idx="2098">
                  <c:v>574.94220510237824</c:v>
                </c:pt>
                <c:pt idx="2099">
                  <c:v>575.03091363932742</c:v>
                </c:pt>
                <c:pt idx="2100">
                  <c:v>575.11962217627672</c:v>
                </c:pt>
                <c:pt idx="2101">
                  <c:v>575.20833071322591</c:v>
                </c:pt>
                <c:pt idx="2102">
                  <c:v>575.2423356523899</c:v>
                </c:pt>
                <c:pt idx="2103">
                  <c:v>575.2778190671695</c:v>
                </c:pt>
                <c:pt idx="2104">
                  <c:v>575.25859888416392</c:v>
                </c:pt>
                <c:pt idx="2105">
                  <c:v>575.4049679701302</c:v>
                </c:pt>
                <c:pt idx="2106">
                  <c:v>575.44045138490981</c:v>
                </c:pt>
                <c:pt idx="2107">
                  <c:v>575.47445632407369</c:v>
                </c:pt>
                <c:pt idx="2108">
                  <c:v>575.56316486102298</c:v>
                </c:pt>
                <c:pt idx="2109">
                  <c:v>575.4907195558477</c:v>
                </c:pt>
                <c:pt idx="2110">
                  <c:v>575.68587833713616</c:v>
                </c:pt>
                <c:pt idx="2111">
                  <c:v>575.72136175191577</c:v>
                </c:pt>
                <c:pt idx="2112">
                  <c:v>575.70214156891018</c:v>
                </c:pt>
                <c:pt idx="2113">
                  <c:v>575.84407522802894</c:v>
                </c:pt>
                <c:pt idx="2114">
                  <c:v>575.87808016719293</c:v>
                </c:pt>
                <c:pt idx="2115">
                  <c:v>575.97270260660537</c:v>
                </c:pt>
                <c:pt idx="2116">
                  <c:v>576.00670754576925</c:v>
                </c:pt>
                <c:pt idx="2117">
                  <c:v>576.09541608271854</c:v>
                </c:pt>
                <c:pt idx="2118">
                  <c:v>576.18412461966784</c:v>
                </c:pt>
                <c:pt idx="2119">
                  <c:v>576.11020083887672</c:v>
                </c:pt>
                <c:pt idx="2120">
                  <c:v>576.09098065587102</c:v>
                </c:pt>
                <c:pt idx="2121">
                  <c:v>576.23439279060574</c:v>
                </c:pt>
                <c:pt idx="2122">
                  <c:v>576.3216228519392</c:v>
                </c:pt>
                <c:pt idx="2123">
                  <c:v>576.4650349866738</c:v>
                </c:pt>
                <c:pt idx="2124">
                  <c:v>576.50051840145352</c:v>
                </c:pt>
                <c:pt idx="2125">
                  <c:v>576.54043724308065</c:v>
                </c:pt>
                <c:pt idx="2126">
                  <c:v>576.62914578002983</c:v>
                </c:pt>
                <c:pt idx="2127">
                  <c:v>576.60992559702424</c:v>
                </c:pt>
                <c:pt idx="2128">
                  <c:v>576.69863413397354</c:v>
                </c:pt>
                <c:pt idx="2129">
                  <c:v>576.78734267092284</c:v>
                </c:pt>
                <c:pt idx="2130">
                  <c:v>576.9292763300416</c:v>
                </c:pt>
                <c:pt idx="2131">
                  <c:v>576.85535254925048</c:v>
                </c:pt>
                <c:pt idx="2132">
                  <c:v>576.89083596403032</c:v>
                </c:pt>
                <c:pt idx="2133">
                  <c:v>576.9795445009795</c:v>
                </c:pt>
                <c:pt idx="2134">
                  <c:v>577.0682530379288</c:v>
                </c:pt>
                <c:pt idx="2135">
                  <c:v>577.16139700172539</c:v>
                </c:pt>
                <c:pt idx="2136">
                  <c:v>577.25010553867469</c:v>
                </c:pt>
                <c:pt idx="2137">
                  <c:v>577.44526431996314</c:v>
                </c:pt>
                <c:pt idx="2138">
                  <c:v>577.42604413695744</c:v>
                </c:pt>
                <c:pt idx="2139">
                  <c:v>577.46152755173716</c:v>
                </c:pt>
                <c:pt idx="2140">
                  <c:v>577.49553249090093</c:v>
                </c:pt>
                <c:pt idx="2141">
                  <c:v>577.53101590568065</c:v>
                </c:pt>
                <c:pt idx="2142">
                  <c:v>577.6182459670141</c:v>
                </c:pt>
                <c:pt idx="2143">
                  <c:v>577.5990257840084</c:v>
                </c:pt>
                <c:pt idx="2144">
                  <c:v>577.69364822342095</c:v>
                </c:pt>
                <c:pt idx="2145">
                  <c:v>577.67442804041536</c:v>
                </c:pt>
                <c:pt idx="2146">
                  <c:v>577.81636169953413</c:v>
                </c:pt>
                <c:pt idx="2147">
                  <c:v>577.79714151652843</c:v>
                </c:pt>
                <c:pt idx="2148">
                  <c:v>577.88585005347772</c:v>
                </c:pt>
                <c:pt idx="2149">
                  <c:v>578.02778371259649</c:v>
                </c:pt>
                <c:pt idx="2150">
                  <c:v>578.06178865176037</c:v>
                </c:pt>
                <c:pt idx="2151">
                  <c:v>578.04256846875467</c:v>
                </c:pt>
                <c:pt idx="2152">
                  <c:v>578.13127700570396</c:v>
                </c:pt>
                <c:pt idx="2153">
                  <c:v>578.22442096950078</c:v>
                </c:pt>
                <c:pt idx="2154">
                  <c:v>578.2599043842805</c:v>
                </c:pt>
                <c:pt idx="2155">
                  <c:v>578.29390932344427</c:v>
                </c:pt>
                <c:pt idx="2156">
                  <c:v>578.38261786039357</c:v>
                </c:pt>
                <c:pt idx="2157">
                  <c:v>578.41810127517329</c:v>
                </c:pt>
                <c:pt idx="2158">
                  <c:v>578.61326005646174</c:v>
                </c:pt>
                <c:pt idx="2159">
                  <c:v>578.64874347124135</c:v>
                </c:pt>
                <c:pt idx="2160">
                  <c:v>578.68274841040522</c:v>
                </c:pt>
                <c:pt idx="2161">
                  <c:v>578.71823182518494</c:v>
                </c:pt>
                <c:pt idx="2162">
                  <c:v>578.75371523996466</c:v>
                </c:pt>
                <c:pt idx="2163">
                  <c:v>578.79363408159179</c:v>
                </c:pt>
                <c:pt idx="2164">
                  <c:v>578.82763902075578</c:v>
                </c:pt>
                <c:pt idx="2165">
                  <c:v>578.91634755770497</c:v>
                </c:pt>
                <c:pt idx="2166">
                  <c:v>578.95035249686885</c:v>
                </c:pt>
                <c:pt idx="2167">
                  <c:v>578.98583591164856</c:v>
                </c:pt>
                <c:pt idx="2168">
                  <c:v>579.01984085081244</c:v>
                </c:pt>
                <c:pt idx="2169">
                  <c:v>579.00062066780674</c:v>
                </c:pt>
                <c:pt idx="2170">
                  <c:v>579.19725792471093</c:v>
                </c:pt>
                <c:pt idx="2171">
                  <c:v>579.28596646166022</c:v>
                </c:pt>
                <c:pt idx="2172">
                  <c:v>579.31997140082399</c:v>
                </c:pt>
                <c:pt idx="2173">
                  <c:v>579.46781896240611</c:v>
                </c:pt>
                <c:pt idx="2174">
                  <c:v>579.50182390157011</c:v>
                </c:pt>
                <c:pt idx="2175">
                  <c:v>579.42937859639483</c:v>
                </c:pt>
                <c:pt idx="2176">
                  <c:v>579.57131225551359</c:v>
                </c:pt>
                <c:pt idx="2177">
                  <c:v>579.60679567029331</c:v>
                </c:pt>
                <c:pt idx="2178">
                  <c:v>579.58757548728761</c:v>
                </c:pt>
                <c:pt idx="2179">
                  <c:v>579.62158042645149</c:v>
                </c:pt>
                <c:pt idx="2180">
                  <c:v>579.76351408557036</c:v>
                </c:pt>
                <c:pt idx="2181">
                  <c:v>579.74429390256478</c:v>
                </c:pt>
                <c:pt idx="2182">
                  <c:v>579.83300243951396</c:v>
                </c:pt>
                <c:pt idx="2183">
                  <c:v>579.86848585429357</c:v>
                </c:pt>
                <c:pt idx="2184">
                  <c:v>579.96162981809039</c:v>
                </c:pt>
                <c:pt idx="2185">
                  <c:v>580.05033835503957</c:v>
                </c:pt>
                <c:pt idx="2186">
                  <c:v>580.08434329420356</c:v>
                </c:pt>
                <c:pt idx="2187">
                  <c:v>580.06512311119786</c:v>
                </c:pt>
                <c:pt idx="2188">
                  <c:v>580.10060652597758</c:v>
                </c:pt>
                <c:pt idx="2189">
                  <c:v>580.13461146514135</c:v>
                </c:pt>
                <c:pt idx="2190">
                  <c:v>580.22332000209065</c:v>
                </c:pt>
                <c:pt idx="2191">
                  <c:v>580.25732494125452</c:v>
                </c:pt>
                <c:pt idx="2192">
                  <c:v>580.34603347820382</c:v>
                </c:pt>
                <c:pt idx="2193">
                  <c:v>580.27358817302854</c:v>
                </c:pt>
                <c:pt idx="2194">
                  <c:v>580.47466085678025</c:v>
                </c:pt>
                <c:pt idx="2195">
                  <c:v>580.56336939372943</c:v>
                </c:pt>
                <c:pt idx="2196">
                  <c:v>580.59737433289342</c:v>
                </c:pt>
                <c:pt idx="2197">
                  <c:v>580.57815414988761</c:v>
                </c:pt>
                <c:pt idx="2198">
                  <c:v>580.66686268683691</c:v>
                </c:pt>
                <c:pt idx="2199">
                  <c:v>580.75704969940205</c:v>
                </c:pt>
                <c:pt idx="2200">
                  <c:v>580.84575823635134</c:v>
                </c:pt>
                <c:pt idx="2201">
                  <c:v>580.87976317551511</c:v>
                </c:pt>
                <c:pt idx="2202">
                  <c:v>580.96847171246441</c:v>
                </c:pt>
                <c:pt idx="2203">
                  <c:v>580.8945479316734</c:v>
                </c:pt>
                <c:pt idx="2204">
                  <c:v>581.04239549325541</c:v>
                </c:pt>
                <c:pt idx="2205">
                  <c:v>581.0764004324194</c:v>
                </c:pt>
                <c:pt idx="2206">
                  <c:v>581.11188384719912</c:v>
                </c:pt>
                <c:pt idx="2207">
                  <c:v>581.25381750631789</c:v>
                </c:pt>
                <c:pt idx="2208">
                  <c:v>581.28930092109761</c:v>
                </c:pt>
                <c:pt idx="2209">
                  <c:v>581.37653098243095</c:v>
                </c:pt>
                <c:pt idx="2210">
                  <c:v>581.46523951938025</c:v>
                </c:pt>
                <c:pt idx="2211">
                  <c:v>581.55394805632955</c:v>
                </c:pt>
                <c:pt idx="2212">
                  <c:v>581.48150275115438</c:v>
                </c:pt>
                <c:pt idx="2213">
                  <c:v>581.57021128810356</c:v>
                </c:pt>
                <c:pt idx="2214">
                  <c:v>581.55099110509786</c:v>
                </c:pt>
                <c:pt idx="2215">
                  <c:v>581.58943147110926</c:v>
                </c:pt>
                <c:pt idx="2216">
                  <c:v>581.67814000805845</c:v>
                </c:pt>
                <c:pt idx="2217">
                  <c:v>581.71362342283817</c:v>
                </c:pt>
                <c:pt idx="2218">
                  <c:v>581.80085348417163</c:v>
                </c:pt>
                <c:pt idx="2219">
                  <c:v>581.99749074107581</c:v>
                </c:pt>
                <c:pt idx="2220">
                  <c:v>582.08619927802499</c:v>
                </c:pt>
                <c:pt idx="2221">
                  <c:v>582.06697909501941</c:v>
                </c:pt>
                <c:pt idx="2222">
                  <c:v>582.04775891201371</c:v>
                </c:pt>
                <c:pt idx="2223">
                  <c:v>582.14090287581053</c:v>
                </c:pt>
                <c:pt idx="2224">
                  <c:v>582.17638629059024</c:v>
                </c:pt>
                <c:pt idx="2225">
                  <c:v>582.21039122975401</c:v>
                </c:pt>
                <c:pt idx="2226">
                  <c:v>582.29909976670331</c:v>
                </c:pt>
                <c:pt idx="2227">
                  <c:v>582.27987958369772</c:v>
                </c:pt>
                <c:pt idx="2228">
                  <c:v>582.31388452286149</c:v>
                </c:pt>
                <c:pt idx="2229">
                  <c:v>582.40259305981078</c:v>
                </c:pt>
                <c:pt idx="2230">
                  <c:v>582.4380764745905</c:v>
                </c:pt>
                <c:pt idx="2231">
                  <c:v>582.63323525587884</c:v>
                </c:pt>
                <c:pt idx="2232">
                  <c:v>582.72785769529139</c:v>
                </c:pt>
                <c:pt idx="2233">
                  <c:v>582.81508775662485</c:v>
                </c:pt>
                <c:pt idx="2234">
                  <c:v>582.79586757361915</c:v>
                </c:pt>
                <c:pt idx="2235">
                  <c:v>582.83135098839887</c:v>
                </c:pt>
                <c:pt idx="2236">
                  <c:v>582.81213080539328</c:v>
                </c:pt>
                <c:pt idx="2237">
                  <c:v>582.90231781795831</c:v>
                </c:pt>
                <c:pt idx="2238">
                  <c:v>582.88309763495261</c:v>
                </c:pt>
                <c:pt idx="2239">
                  <c:v>582.91710257411648</c:v>
                </c:pt>
                <c:pt idx="2240">
                  <c:v>582.9525859888962</c:v>
                </c:pt>
                <c:pt idx="2241">
                  <c:v>583.03981605022955</c:v>
                </c:pt>
                <c:pt idx="2242">
                  <c:v>583.18322818496426</c:v>
                </c:pt>
                <c:pt idx="2243">
                  <c:v>583.27637214876097</c:v>
                </c:pt>
                <c:pt idx="2244">
                  <c:v>583.31037708792485</c:v>
                </c:pt>
                <c:pt idx="2245">
                  <c:v>583.39908562487415</c:v>
                </c:pt>
                <c:pt idx="2246">
                  <c:v>583.43456903965387</c:v>
                </c:pt>
                <c:pt idx="2247">
                  <c:v>583.41534885664817</c:v>
                </c:pt>
                <c:pt idx="2248">
                  <c:v>583.55728251576693</c:v>
                </c:pt>
                <c:pt idx="2249">
                  <c:v>583.64599105271611</c:v>
                </c:pt>
                <c:pt idx="2250">
                  <c:v>583.62677086971053</c:v>
                </c:pt>
                <c:pt idx="2251">
                  <c:v>583.7687045288294</c:v>
                </c:pt>
                <c:pt idx="2252">
                  <c:v>583.74948434582359</c:v>
                </c:pt>
                <c:pt idx="2253">
                  <c:v>583.78348928498758</c:v>
                </c:pt>
                <c:pt idx="2254">
                  <c:v>583.87811172440013</c:v>
                </c:pt>
                <c:pt idx="2255">
                  <c:v>583.91211666356389</c:v>
                </c:pt>
                <c:pt idx="2256">
                  <c:v>584.00082520051319</c:v>
                </c:pt>
                <c:pt idx="2257">
                  <c:v>584.08953373746249</c:v>
                </c:pt>
                <c:pt idx="2258">
                  <c:v>584.0703135544569</c:v>
                </c:pt>
                <c:pt idx="2259">
                  <c:v>584.15902209140609</c:v>
                </c:pt>
                <c:pt idx="2260">
                  <c:v>584.19302703056997</c:v>
                </c:pt>
                <c:pt idx="2261">
                  <c:v>584.22703196973384</c:v>
                </c:pt>
                <c:pt idx="2262">
                  <c:v>584.26251538451356</c:v>
                </c:pt>
                <c:pt idx="2263">
                  <c:v>584.29652032367744</c:v>
                </c:pt>
                <c:pt idx="2264">
                  <c:v>584.27730014067174</c:v>
                </c:pt>
                <c:pt idx="2265">
                  <c:v>584.31278355545146</c:v>
                </c:pt>
                <c:pt idx="2266">
                  <c:v>584.40592751924817</c:v>
                </c:pt>
                <c:pt idx="2267">
                  <c:v>584.49463605619746</c:v>
                </c:pt>
                <c:pt idx="2268">
                  <c:v>584.63656971531623</c:v>
                </c:pt>
                <c:pt idx="2269">
                  <c:v>584.61734953231064</c:v>
                </c:pt>
                <c:pt idx="2270">
                  <c:v>584.65135447147441</c:v>
                </c:pt>
                <c:pt idx="2271">
                  <c:v>584.63213428846882</c:v>
                </c:pt>
                <c:pt idx="2272">
                  <c:v>584.72084282541812</c:v>
                </c:pt>
                <c:pt idx="2273">
                  <c:v>584.75632624019784</c:v>
                </c:pt>
                <c:pt idx="2274">
                  <c:v>584.79180965497744</c:v>
                </c:pt>
                <c:pt idx="2275">
                  <c:v>584.88051819192663</c:v>
                </c:pt>
                <c:pt idx="2276">
                  <c:v>584.86129800892104</c:v>
                </c:pt>
                <c:pt idx="2277">
                  <c:v>584.95444197271775</c:v>
                </c:pt>
                <c:pt idx="2278">
                  <c:v>584.93522178971216</c:v>
                </c:pt>
                <c:pt idx="2279">
                  <c:v>585.13185904661623</c:v>
                </c:pt>
                <c:pt idx="2280">
                  <c:v>585.11263886361064</c:v>
                </c:pt>
                <c:pt idx="2281">
                  <c:v>585.20134740055994</c:v>
                </c:pt>
                <c:pt idx="2282">
                  <c:v>585.18212721755413</c:v>
                </c:pt>
                <c:pt idx="2283">
                  <c:v>585.27083575450342</c:v>
                </c:pt>
                <c:pt idx="2284">
                  <c:v>585.25161557149784</c:v>
                </c:pt>
                <c:pt idx="2285">
                  <c:v>585.34032410844713</c:v>
                </c:pt>
                <c:pt idx="2286">
                  <c:v>585.48669319441331</c:v>
                </c:pt>
                <c:pt idx="2287">
                  <c:v>585.40833398677478</c:v>
                </c:pt>
                <c:pt idx="2288">
                  <c:v>585.5561815483569</c:v>
                </c:pt>
                <c:pt idx="2289">
                  <c:v>585.5369613653512</c:v>
                </c:pt>
                <c:pt idx="2290">
                  <c:v>585.67889502446997</c:v>
                </c:pt>
                <c:pt idx="2291">
                  <c:v>585.71437843924969</c:v>
                </c:pt>
                <c:pt idx="2292">
                  <c:v>585.80308697619898</c:v>
                </c:pt>
                <c:pt idx="2293">
                  <c:v>585.83709191536286</c:v>
                </c:pt>
                <c:pt idx="2294">
                  <c:v>585.81787173235716</c:v>
                </c:pt>
                <c:pt idx="2295">
                  <c:v>585.85187667152115</c:v>
                </c:pt>
                <c:pt idx="2296">
                  <c:v>585.88736008630087</c:v>
                </c:pt>
                <c:pt idx="2297">
                  <c:v>585.97606862325006</c:v>
                </c:pt>
                <c:pt idx="2298">
                  <c:v>586.06921258704676</c:v>
                </c:pt>
                <c:pt idx="2299">
                  <c:v>586.10321752621064</c:v>
                </c:pt>
                <c:pt idx="2300">
                  <c:v>586.08399734320494</c:v>
                </c:pt>
                <c:pt idx="2301">
                  <c:v>586.11948075798466</c:v>
                </c:pt>
                <c:pt idx="2302">
                  <c:v>586.26141441710342</c:v>
                </c:pt>
                <c:pt idx="2303">
                  <c:v>586.35012295405272</c:v>
                </c:pt>
                <c:pt idx="2304">
                  <c:v>586.33090277104714</c:v>
                </c:pt>
                <c:pt idx="2305">
                  <c:v>586.4728364301659</c:v>
                </c:pt>
                <c:pt idx="2306">
                  <c:v>586.50831984494562</c:v>
                </c:pt>
                <c:pt idx="2307">
                  <c:v>586.48909966193992</c:v>
                </c:pt>
                <c:pt idx="2308">
                  <c:v>586.46987947893422</c:v>
                </c:pt>
                <c:pt idx="2309">
                  <c:v>586.56302344273092</c:v>
                </c:pt>
                <c:pt idx="2310">
                  <c:v>586.65173197968022</c:v>
                </c:pt>
                <c:pt idx="2311">
                  <c:v>586.68573691884421</c:v>
                </c:pt>
                <c:pt idx="2312">
                  <c:v>586.72122033362382</c:v>
                </c:pt>
                <c:pt idx="2313">
                  <c:v>586.809928870573</c:v>
                </c:pt>
                <c:pt idx="2314">
                  <c:v>586.84541228535272</c:v>
                </c:pt>
                <c:pt idx="2315">
                  <c:v>586.93412082230202</c:v>
                </c:pt>
                <c:pt idx="2316">
                  <c:v>586.91490063929643</c:v>
                </c:pt>
                <c:pt idx="2317">
                  <c:v>587.0568342984152</c:v>
                </c:pt>
                <c:pt idx="2318">
                  <c:v>587.0376141154095</c:v>
                </c:pt>
                <c:pt idx="2319">
                  <c:v>587.1307580792062</c:v>
                </c:pt>
                <c:pt idx="2320">
                  <c:v>587.05831277403104</c:v>
                </c:pt>
                <c:pt idx="2321">
                  <c:v>587.14554283536449</c:v>
                </c:pt>
                <c:pt idx="2322">
                  <c:v>587.18102625014421</c:v>
                </c:pt>
                <c:pt idx="2323">
                  <c:v>587.32295990926298</c:v>
                </c:pt>
                <c:pt idx="2324">
                  <c:v>587.2505146040877</c:v>
                </c:pt>
                <c:pt idx="2325">
                  <c:v>587.28451954325169</c:v>
                </c:pt>
                <c:pt idx="2326">
                  <c:v>587.48115680015576</c:v>
                </c:pt>
                <c:pt idx="2327">
                  <c:v>587.51516173931975</c:v>
                </c:pt>
                <c:pt idx="2328">
                  <c:v>587.66300930090176</c:v>
                </c:pt>
                <c:pt idx="2329">
                  <c:v>587.64378911789606</c:v>
                </c:pt>
                <c:pt idx="2330">
                  <c:v>587.62456893489048</c:v>
                </c:pt>
                <c:pt idx="2331">
                  <c:v>587.71327747183977</c:v>
                </c:pt>
                <c:pt idx="2332">
                  <c:v>587.69405728883396</c:v>
                </c:pt>
                <c:pt idx="2333">
                  <c:v>587.72806222799795</c:v>
                </c:pt>
                <c:pt idx="2334">
                  <c:v>587.81677076494725</c:v>
                </c:pt>
                <c:pt idx="2335">
                  <c:v>587.85225417972686</c:v>
                </c:pt>
                <c:pt idx="2336">
                  <c:v>587.83303399672116</c:v>
                </c:pt>
                <c:pt idx="2337">
                  <c:v>587.86703893588503</c:v>
                </c:pt>
                <c:pt idx="2338">
                  <c:v>587.95574747283433</c:v>
                </c:pt>
                <c:pt idx="2339">
                  <c:v>588.04445600978352</c:v>
                </c:pt>
                <c:pt idx="2340">
                  <c:v>588.13316454673281</c:v>
                </c:pt>
                <c:pt idx="2341">
                  <c:v>588.2795336326991</c:v>
                </c:pt>
                <c:pt idx="2342">
                  <c:v>588.26031344969351</c:v>
                </c:pt>
                <c:pt idx="2343">
                  <c:v>588.29579686447312</c:v>
                </c:pt>
                <c:pt idx="2344">
                  <c:v>588.329801803637</c:v>
                </c:pt>
                <c:pt idx="2345">
                  <c:v>588.47173546275587</c:v>
                </c:pt>
                <c:pt idx="2346">
                  <c:v>588.39929015758059</c:v>
                </c:pt>
                <c:pt idx="2347">
                  <c:v>588.38006997457501</c:v>
                </c:pt>
                <c:pt idx="2348">
                  <c:v>588.46877851152419</c:v>
                </c:pt>
                <c:pt idx="2349">
                  <c:v>588.45103680413433</c:v>
                </c:pt>
                <c:pt idx="2350">
                  <c:v>588.59297046325321</c:v>
                </c:pt>
                <c:pt idx="2351">
                  <c:v>588.62697540241697</c:v>
                </c:pt>
                <c:pt idx="2352">
                  <c:v>588.60775521941139</c:v>
                </c:pt>
                <c:pt idx="2353">
                  <c:v>588.75560278099351</c:v>
                </c:pt>
                <c:pt idx="2354">
                  <c:v>588.78960772015728</c:v>
                </c:pt>
                <c:pt idx="2355">
                  <c:v>588.77038753715169</c:v>
                </c:pt>
                <c:pt idx="2356">
                  <c:v>588.8058709519313</c:v>
                </c:pt>
                <c:pt idx="2357">
                  <c:v>588.89457948888059</c:v>
                </c:pt>
                <c:pt idx="2358">
                  <c:v>588.87535930587501</c:v>
                </c:pt>
                <c:pt idx="2359">
                  <c:v>588.85613912286931</c:v>
                </c:pt>
                <c:pt idx="2360">
                  <c:v>588.99807278198807</c:v>
                </c:pt>
                <c:pt idx="2361">
                  <c:v>589.03207772115195</c:v>
                </c:pt>
                <c:pt idx="2362">
                  <c:v>589.12078625810125</c:v>
                </c:pt>
                <c:pt idx="2363">
                  <c:v>589.26863381968337</c:v>
                </c:pt>
                <c:pt idx="2364">
                  <c:v>589.24941363667767</c:v>
                </c:pt>
                <c:pt idx="2365">
                  <c:v>589.33812217362686</c:v>
                </c:pt>
                <c:pt idx="2366">
                  <c:v>589.31890199062127</c:v>
                </c:pt>
                <c:pt idx="2367">
                  <c:v>589.29968180761557</c:v>
                </c:pt>
                <c:pt idx="2368">
                  <c:v>589.38839034456487</c:v>
                </c:pt>
                <c:pt idx="2369">
                  <c:v>589.58354912585321</c:v>
                </c:pt>
                <c:pt idx="2370">
                  <c:v>589.56432894284751</c:v>
                </c:pt>
                <c:pt idx="2371">
                  <c:v>589.54510875984181</c:v>
                </c:pt>
                <c:pt idx="2372">
                  <c:v>589.58059217462153</c:v>
                </c:pt>
                <c:pt idx="2373">
                  <c:v>589.61459711378552</c:v>
                </c:pt>
                <c:pt idx="2374">
                  <c:v>589.65008052856524</c:v>
                </c:pt>
                <c:pt idx="2375">
                  <c:v>589.79644961453141</c:v>
                </c:pt>
                <c:pt idx="2376">
                  <c:v>589.77722943152583</c:v>
                </c:pt>
                <c:pt idx="2377">
                  <c:v>589.86593796847501</c:v>
                </c:pt>
                <c:pt idx="2378">
                  <c:v>589.89994290763889</c:v>
                </c:pt>
                <c:pt idx="2379">
                  <c:v>589.98865144458807</c:v>
                </c:pt>
                <c:pt idx="2380">
                  <c:v>589.91620613941302</c:v>
                </c:pt>
                <c:pt idx="2381">
                  <c:v>590.0049146763622</c:v>
                </c:pt>
                <c:pt idx="2382">
                  <c:v>589.9856944933565</c:v>
                </c:pt>
                <c:pt idx="2383">
                  <c:v>590.0744030303058</c:v>
                </c:pt>
                <c:pt idx="2384">
                  <c:v>590.0551828473001</c:v>
                </c:pt>
                <c:pt idx="2385">
                  <c:v>590.08918778646398</c:v>
                </c:pt>
                <c:pt idx="2386">
                  <c:v>590.23259992119858</c:v>
                </c:pt>
                <c:pt idx="2387">
                  <c:v>590.32722236061113</c:v>
                </c:pt>
                <c:pt idx="2388">
                  <c:v>590.30800217760554</c:v>
                </c:pt>
                <c:pt idx="2389">
                  <c:v>590.39523223893889</c:v>
                </c:pt>
                <c:pt idx="2390">
                  <c:v>590.3760120559333</c:v>
                </c:pt>
                <c:pt idx="2391">
                  <c:v>590.46472059288249</c:v>
                </c:pt>
                <c:pt idx="2392">
                  <c:v>590.50020400766221</c:v>
                </c:pt>
                <c:pt idx="2393">
                  <c:v>590.53420894682608</c:v>
                </c:pt>
                <c:pt idx="2394">
                  <c:v>590.5696923616058</c:v>
                </c:pt>
                <c:pt idx="2395">
                  <c:v>590.60369730076968</c:v>
                </c:pt>
                <c:pt idx="2396">
                  <c:v>590.69240583771898</c:v>
                </c:pt>
                <c:pt idx="2397">
                  <c:v>590.72641077688274</c:v>
                </c:pt>
                <c:pt idx="2398">
                  <c:v>590.76189419166258</c:v>
                </c:pt>
                <c:pt idx="2399">
                  <c:v>590.96296687541417</c:v>
                </c:pt>
                <c:pt idx="2400">
                  <c:v>590.94374669240858</c:v>
                </c:pt>
                <c:pt idx="2401">
                  <c:v>591.03245522935777</c:v>
                </c:pt>
                <c:pt idx="2402">
                  <c:v>591.06646016852164</c:v>
                </c:pt>
                <c:pt idx="2403">
                  <c:v>590.99401486334637</c:v>
                </c:pt>
                <c:pt idx="2404">
                  <c:v>591.02801980251024</c:v>
                </c:pt>
                <c:pt idx="2405">
                  <c:v>591.16995346162912</c:v>
                </c:pt>
                <c:pt idx="2406">
                  <c:v>591.15073327862353</c:v>
                </c:pt>
                <c:pt idx="2407">
                  <c:v>591.23944181557272</c:v>
                </c:pt>
                <c:pt idx="2408">
                  <c:v>591.22022163256702</c:v>
                </c:pt>
                <c:pt idx="2409">
                  <c:v>591.25570504734674</c:v>
                </c:pt>
                <c:pt idx="2410">
                  <c:v>591.34884901114344</c:v>
                </c:pt>
                <c:pt idx="2411">
                  <c:v>591.43755754809263</c:v>
                </c:pt>
                <c:pt idx="2412">
                  <c:v>591.47156248725662</c:v>
                </c:pt>
                <c:pt idx="2413">
                  <c:v>591.5602710242058</c:v>
                </c:pt>
                <c:pt idx="2414">
                  <c:v>591.5410508412001</c:v>
                </c:pt>
                <c:pt idx="2415">
                  <c:v>591.68298450031898</c:v>
                </c:pt>
                <c:pt idx="2416">
                  <c:v>591.66376431731328</c:v>
                </c:pt>
                <c:pt idx="2417">
                  <c:v>591.64454413430758</c:v>
                </c:pt>
                <c:pt idx="2418">
                  <c:v>591.6800275490873</c:v>
                </c:pt>
                <c:pt idx="2419">
                  <c:v>591.71403248825129</c:v>
                </c:pt>
                <c:pt idx="2420">
                  <c:v>591.80274102520048</c:v>
                </c:pt>
                <c:pt idx="2421">
                  <c:v>591.83674596436435</c:v>
                </c:pt>
                <c:pt idx="2422">
                  <c:v>591.8766648059916</c:v>
                </c:pt>
                <c:pt idx="2423">
                  <c:v>592.01859846511036</c:v>
                </c:pt>
                <c:pt idx="2424">
                  <c:v>592.0008567577205</c:v>
                </c:pt>
                <c:pt idx="2425">
                  <c:v>592.0895652946698</c:v>
                </c:pt>
                <c:pt idx="2426">
                  <c:v>592.0703451116641</c:v>
                </c:pt>
                <c:pt idx="2427">
                  <c:v>592.0511249286584</c:v>
                </c:pt>
                <c:pt idx="2428">
                  <c:v>592.13983346560758</c:v>
                </c:pt>
                <c:pt idx="2429">
                  <c:v>592.22854200255688</c:v>
                </c:pt>
                <c:pt idx="2430">
                  <c:v>592.26254694172076</c:v>
                </c:pt>
                <c:pt idx="2431">
                  <c:v>592.24332675871506</c:v>
                </c:pt>
                <c:pt idx="2432">
                  <c:v>592.33203529566435</c:v>
                </c:pt>
                <c:pt idx="2433">
                  <c:v>592.31281511265877</c:v>
                </c:pt>
                <c:pt idx="2434">
                  <c:v>592.46066267424078</c:v>
                </c:pt>
                <c:pt idx="2435">
                  <c:v>592.60259633335966</c:v>
                </c:pt>
                <c:pt idx="2436">
                  <c:v>592.58337615035396</c:v>
                </c:pt>
                <c:pt idx="2437">
                  <c:v>592.56415596734826</c:v>
                </c:pt>
                <c:pt idx="2438">
                  <c:v>592.65286450429755</c:v>
                </c:pt>
                <c:pt idx="2439">
                  <c:v>592.63364432129185</c:v>
                </c:pt>
                <c:pt idx="2440">
                  <c:v>592.66764926045573</c:v>
                </c:pt>
                <c:pt idx="2441">
                  <c:v>592.64842907745003</c:v>
                </c:pt>
                <c:pt idx="2442">
                  <c:v>592.68391249222975</c:v>
                </c:pt>
                <c:pt idx="2443">
                  <c:v>592.71791743139374</c:v>
                </c:pt>
                <c:pt idx="2444">
                  <c:v>592.86132956612835</c:v>
                </c:pt>
                <c:pt idx="2445">
                  <c:v>592.84210938312253</c:v>
                </c:pt>
                <c:pt idx="2446">
                  <c:v>592.87611432228653</c:v>
                </c:pt>
                <c:pt idx="2447">
                  <c:v>593.02396188386865</c:v>
                </c:pt>
                <c:pt idx="2448">
                  <c:v>593.05796682303253</c:v>
                </c:pt>
                <c:pt idx="2449">
                  <c:v>593.14667535998183</c:v>
                </c:pt>
                <c:pt idx="2450">
                  <c:v>593.18068029914559</c:v>
                </c:pt>
                <c:pt idx="2451">
                  <c:v>593.21616371392531</c:v>
                </c:pt>
                <c:pt idx="2452">
                  <c:v>593.2501686530893</c:v>
                </c:pt>
                <c:pt idx="2453">
                  <c:v>593.28565206786891</c:v>
                </c:pt>
                <c:pt idx="2454">
                  <c:v>593.31965700703279</c:v>
                </c:pt>
                <c:pt idx="2455">
                  <c:v>593.35366194619667</c:v>
                </c:pt>
                <c:pt idx="2456">
                  <c:v>593.38914536097639</c:v>
                </c:pt>
                <c:pt idx="2457">
                  <c:v>593.36992517797069</c:v>
                </c:pt>
                <c:pt idx="2458">
                  <c:v>593.46306914176739</c:v>
                </c:pt>
                <c:pt idx="2459">
                  <c:v>593.49707408093127</c:v>
                </c:pt>
                <c:pt idx="2460">
                  <c:v>593.58578261788057</c:v>
                </c:pt>
                <c:pt idx="2461">
                  <c:v>593.56804091049071</c:v>
                </c:pt>
                <c:pt idx="2462">
                  <c:v>593.60352432527043</c:v>
                </c:pt>
                <c:pt idx="2463">
                  <c:v>593.63752926443431</c:v>
                </c:pt>
                <c:pt idx="2464">
                  <c:v>593.61830908142861</c:v>
                </c:pt>
                <c:pt idx="2465">
                  <c:v>593.70701761837779</c:v>
                </c:pt>
                <c:pt idx="2466">
                  <c:v>593.79572615532709</c:v>
                </c:pt>
                <c:pt idx="2467">
                  <c:v>593.7765059723215</c:v>
                </c:pt>
                <c:pt idx="2468">
                  <c:v>593.81051091148527</c:v>
                </c:pt>
                <c:pt idx="2469">
                  <c:v>593.84599432626499</c:v>
                </c:pt>
                <c:pt idx="2470">
                  <c:v>593.87999926542898</c:v>
                </c:pt>
                <c:pt idx="2471">
                  <c:v>594.08107194918057</c:v>
                </c:pt>
                <c:pt idx="2472">
                  <c:v>594.06185176617487</c:v>
                </c:pt>
                <c:pt idx="2473">
                  <c:v>594.15056030312417</c:v>
                </c:pt>
                <c:pt idx="2474">
                  <c:v>594.13134012011858</c:v>
                </c:pt>
                <c:pt idx="2475">
                  <c:v>594.16534505928234</c:v>
                </c:pt>
                <c:pt idx="2476">
                  <c:v>594.14612487627676</c:v>
                </c:pt>
                <c:pt idx="2477">
                  <c:v>594.18160829105648</c:v>
                </c:pt>
                <c:pt idx="2478">
                  <c:v>594.21561323022024</c:v>
                </c:pt>
                <c:pt idx="2479">
                  <c:v>594.30432176716954</c:v>
                </c:pt>
                <c:pt idx="2480">
                  <c:v>594.33980518194926</c:v>
                </c:pt>
                <c:pt idx="2481">
                  <c:v>594.48173884106802</c:v>
                </c:pt>
                <c:pt idx="2482">
                  <c:v>594.40781506027702</c:v>
                </c:pt>
                <c:pt idx="2483">
                  <c:v>594.55566262185914</c:v>
                </c:pt>
                <c:pt idx="2484">
                  <c:v>594.58966756102302</c:v>
                </c:pt>
                <c:pt idx="2485">
                  <c:v>594.62515097580274</c:v>
                </c:pt>
                <c:pt idx="2486">
                  <c:v>594.65915591496662</c:v>
                </c:pt>
                <c:pt idx="2487">
                  <c:v>594.7478644519158</c:v>
                </c:pt>
                <c:pt idx="2488">
                  <c:v>594.72864426891022</c:v>
                </c:pt>
                <c:pt idx="2489">
                  <c:v>594.81735280585951</c:v>
                </c:pt>
                <c:pt idx="2490">
                  <c:v>594.85135774502328</c:v>
                </c:pt>
                <c:pt idx="2491">
                  <c:v>594.83213756201769</c:v>
                </c:pt>
                <c:pt idx="2492">
                  <c:v>594.8676209767973</c:v>
                </c:pt>
                <c:pt idx="2493">
                  <c:v>594.9563295137466</c:v>
                </c:pt>
                <c:pt idx="2494">
                  <c:v>595.0494734775433</c:v>
                </c:pt>
                <c:pt idx="2495">
                  <c:v>595.08347841670729</c:v>
                </c:pt>
                <c:pt idx="2496">
                  <c:v>595.17218695365648</c:v>
                </c:pt>
                <c:pt idx="2497">
                  <c:v>595.09974164848131</c:v>
                </c:pt>
                <c:pt idx="2498">
                  <c:v>595.13374658764508</c:v>
                </c:pt>
                <c:pt idx="2499">
                  <c:v>595.17070847804064</c:v>
                </c:pt>
                <c:pt idx="2500">
                  <c:v>595.20471341720452</c:v>
                </c:pt>
                <c:pt idx="2501">
                  <c:v>595.29342195415381</c:v>
                </c:pt>
                <c:pt idx="2502">
                  <c:v>595.27420177114811</c:v>
                </c:pt>
                <c:pt idx="2503">
                  <c:v>595.30820671031199</c:v>
                </c:pt>
                <c:pt idx="2504">
                  <c:v>595.34369012509171</c:v>
                </c:pt>
                <c:pt idx="2505">
                  <c:v>595.32446994208601</c:v>
                </c:pt>
                <c:pt idx="2506">
                  <c:v>595.46640360120477</c:v>
                </c:pt>
                <c:pt idx="2507">
                  <c:v>595.55954756500159</c:v>
                </c:pt>
                <c:pt idx="2508">
                  <c:v>595.54032738199589</c:v>
                </c:pt>
                <c:pt idx="2509">
                  <c:v>595.62903591894508</c:v>
                </c:pt>
                <c:pt idx="2510">
                  <c:v>595.71774445589438</c:v>
                </c:pt>
                <c:pt idx="2511">
                  <c:v>595.69852427288879</c:v>
                </c:pt>
                <c:pt idx="2512">
                  <c:v>595.73252921205255</c:v>
                </c:pt>
                <c:pt idx="2513">
                  <c:v>595.76801262683227</c:v>
                </c:pt>
                <c:pt idx="2514">
                  <c:v>595.74879244382669</c:v>
                </c:pt>
                <c:pt idx="2515">
                  <c:v>595.83750098077599</c:v>
                </c:pt>
                <c:pt idx="2516">
                  <c:v>595.81828079777017</c:v>
                </c:pt>
                <c:pt idx="2517">
                  <c:v>595.90698933471947</c:v>
                </c:pt>
                <c:pt idx="2518">
                  <c:v>596.05335842068575</c:v>
                </c:pt>
                <c:pt idx="2519">
                  <c:v>596.03413823768005</c:v>
                </c:pt>
                <c:pt idx="2520">
                  <c:v>596.06962165245977</c:v>
                </c:pt>
                <c:pt idx="2521">
                  <c:v>596.10362659162377</c:v>
                </c:pt>
                <c:pt idx="2522">
                  <c:v>596.08440640861795</c:v>
                </c:pt>
                <c:pt idx="2523">
                  <c:v>596.06518622561225</c:v>
                </c:pt>
                <c:pt idx="2524">
                  <c:v>596.20711988473113</c:v>
                </c:pt>
                <c:pt idx="2525">
                  <c:v>596.18789970172543</c:v>
                </c:pt>
                <c:pt idx="2526">
                  <c:v>596.27660823867473</c:v>
                </c:pt>
                <c:pt idx="2527">
                  <c:v>596.20416293349945</c:v>
                </c:pt>
                <c:pt idx="2528">
                  <c:v>596.29287147044874</c:v>
                </c:pt>
                <c:pt idx="2529">
                  <c:v>596.32687640961262</c:v>
                </c:pt>
                <c:pt idx="2530">
                  <c:v>596.41558494656192</c:v>
                </c:pt>
                <c:pt idx="2531">
                  <c:v>596.50429348351122</c:v>
                </c:pt>
                <c:pt idx="2532">
                  <c:v>596.59743744730781</c:v>
                </c:pt>
                <c:pt idx="2533">
                  <c:v>596.6314423864718</c:v>
                </c:pt>
                <c:pt idx="2534">
                  <c:v>596.61222220346599</c:v>
                </c:pt>
                <c:pt idx="2535">
                  <c:v>596.5930020204604</c:v>
                </c:pt>
                <c:pt idx="2536">
                  <c:v>596.62996391085596</c:v>
                </c:pt>
                <c:pt idx="2537">
                  <c:v>596.66396885001973</c:v>
                </c:pt>
                <c:pt idx="2538">
                  <c:v>596.69945226479945</c:v>
                </c:pt>
                <c:pt idx="2539">
                  <c:v>596.73345720396344</c:v>
                </c:pt>
                <c:pt idx="2540">
                  <c:v>596.66101189878816</c:v>
                </c:pt>
                <c:pt idx="2541">
                  <c:v>596.74824196012162</c:v>
                </c:pt>
                <c:pt idx="2542">
                  <c:v>596.78372537490134</c:v>
                </c:pt>
                <c:pt idx="2543">
                  <c:v>596.9256590340201</c:v>
                </c:pt>
                <c:pt idx="2544">
                  <c:v>596.9064388510144</c:v>
                </c:pt>
                <c:pt idx="2545">
                  <c:v>596.9951473879637</c:v>
                </c:pt>
                <c:pt idx="2546">
                  <c:v>597.03506622959094</c:v>
                </c:pt>
                <c:pt idx="2547">
                  <c:v>597.0690711687547</c:v>
                </c:pt>
                <c:pt idx="2548">
                  <c:v>597.04985098574912</c:v>
                </c:pt>
                <c:pt idx="2549">
                  <c:v>597.08533440052872</c:v>
                </c:pt>
                <c:pt idx="2550">
                  <c:v>597.2272680596476</c:v>
                </c:pt>
                <c:pt idx="2551">
                  <c:v>597.10011915668701</c:v>
                </c:pt>
                <c:pt idx="2552">
                  <c:v>597.1888276936362</c:v>
                </c:pt>
                <c:pt idx="2553">
                  <c:v>597.11490391284519</c:v>
                </c:pt>
                <c:pt idx="2554">
                  <c:v>597.20361244979438</c:v>
                </c:pt>
                <c:pt idx="2555">
                  <c:v>597.29232098674368</c:v>
                </c:pt>
                <c:pt idx="2556">
                  <c:v>597.38102952369297</c:v>
                </c:pt>
                <c:pt idx="2557">
                  <c:v>597.36180934068739</c:v>
                </c:pt>
                <c:pt idx="2558">
                  <c:v>597.45051787763657</c:v>
                </c:pt>
                <c:pt idx="2559">
                  <c:v>597.43129769463087</c:v>
                </c:pt>
                <c:pt idx="2560">
                  <c:v>597.41207751162528</c:v>
                </c:pt>
                <c:pt idx="2561">
                  <c:v>597.44608245078905</c:v>
                </c:pt>
                <c:pt idx="2562">
                  <c:v>597.59393001237117</c:v>
                </c:pt>
                <c:pt idx="2563">
                  <c:v>597.5214847071959</c:v>
                </c:pt>
                <c:pt idx="2564">
                  <c:v>597.60871476852935</c:v>
                </c:pt>
                <c:pt idx="2565">
                  <c:v>597.64419818330907</c:v>
                </c:pt>
                <c:pt idx="2566">
                  <c:v>597.73290672025837</c:v>
                </c:pt>
                <c:pt idx="2567">
                  <c:v>597.82161525720767</c:v>
                </c:pt>
                <c:pt idx="2568">
                  <c:v>597.85562019637155</c:v>
                </c:pt>
                <c:pt idx="2569">
                  <c:v>597.88962513553543</c:v>
                </c:pt>
                <c:pt idx="2570">
                  <c:v>597.97833367248461</c:v>
                </c:pt>
                <c:pt idx="2571">
                  <c:v>597.90588836730933</c:v>
                </c:pt>
                <c:pt idx="2572">
                  <c:v>597.93989330647332</c:v>
                </c:pt>
                <c:pt idx="2573">
                  <c:v>598.03303727027003</c:v>
                </c:pt>
                <c:pt idx="2574">
                  <c:v>598.06999916066559</c:v>
                </c:pt>
                <c:pt idx="2575">
                  <c:v>598.05077897765989</c:v>
                </c:pt>
                <c:pt idx="2576">
                  <c:v>598.03155879465419</c:v>
                </c:pt>
                <c:pt idx="2577">
                  <c:v>598.06556373381807</c:v>
                </c:pt>
                <c:pt idx="2578">
                  <c:v>598.26220099072236</c:v>
                </c:pt>
                <c:pt idx="2579">
                  <c:v>598.29620592988613</c:v>
                </c:pt>
                <c:pt idx="2580">
                  <c:v>598.27698574688054</c:v>
                </c:pt>
                <c:pt idx="2581">
                  <c:v>598.42039788161514</c:v>
                </c:pt>
                <c:pt idx="2582">
                  <c:v>598.40117769860944</c:v>
                </c:pt>
                <c:pt idx="2583">
                  <c:v>598.43518263777332</c:v>
                </c:pt>
                <c:pt idx="2584">
                  <c:v>598.41596245476762</c:v>
                </c:pt>
                <c:pt idx="2585">
                  <c:v>598.45144586954734</c:v>
                </c:pt>
                <c:pt idx="2586">
                  <c:v>598.48988623555863</c:v>
                </c:pt>
                <c:pt idx="2587">
                  <c:v>598.52536965033835</c:v>
                </c:pt>
                <c:pt idx="2588">
                  <c:v>598.55937458950234</c:v>
                </c:pt>
                <c:pt idx="2589">
                  <c:v>598.48692928432706</c:v>
                </c:pt>
                <c:pt idx="2590">
                  <c:v>598.62886294344582</c:v>
                </c:pt>
                <c:pt idx="2591">
                  <c:v>598.71757148039512</c:v>
                </c:pt>
                <c:pt idx="2592">
                  <c:v>598.80628001734442</c:v>
                </c:pt>
                <c:pt idx="2593">
                  <c:v>598.78705983433872</c:v>
                </c:pt>
                <c:pt idx="2594">
                  <c:v>598.8210647735026</c:v>
                </c:pt>
                <c:pt idx="2595">
                  <c:v>598.80184459049701</c:v>
                </c:pt>
                <c:pt idx="2596">
                  <c:v>598.94377824961578</c:v>
                </c:pt>
                <c:pt idx="2597">
                  <c:v>598.92455806661008</c:v>
                </c:pt>
                <c:pt idx="2598">
                  <c:v>599.01918050602262</c:v>
                </c:pt>
                <c:pt idx="2599">
                  <c:v>598.94082129838409</c:v>
                </c:pt>
                <c:pt idx="2600">
                  <c:v>598.86689751759297</c:v>
                </c:pt>
                <c:pt idx="2601">
                  <c:v>598.96151995700552</c:v>
                </c:pt>
                <c:pt idx="2602">
                  <c:v>599.15667873829398</c:v>
                </c:pt>
                <c:pt idx="2603">
                  <c:v>599.19216215307358</c:v>
                </c:pt>
                <c:pt idx="2604">
                  <c:v>599.28087069002288</c:v>
                </c:pt>
                <c:pt idx="2605">
                  <c:v>599.31487562918676</c:v>
                </c:pt>
                <c:pt idx="2606">
                  <c:v>599.29565544618106</c:v>
                </c:pt>
                <c:pt idx="2607">
                  <c:v>599.32966038534505</c:v>
                </c:pt>
                <c:pt idx="2608">
                  <c:v>599.31044020233935</c:v>
                </c:pt>
                <c:pt idx="2609">
                  <c:v>599.34592361711907</c:v>
                </c:pt>
                <c:pt idx="2610">
                  <c:v>599.32670343411337</c:v>
                </c:pt>
                <c:pt idx="2611">
                  <c:v>599.41689044667851</c:v>
                </c:pt>
                <c:pt idx="2612">
                  <c:v>599.45089538584227</c:v>
                </c:pt>
                <c:pt idx="2613">
                  <c:v>599.43167520283669</c:v>
                </c:pt>
                <c:pt idx="2614">
                  <c:v>599.52481916663339</c:v>
                </c:pt>
                <c:pt idx="2615">
                  <c:v>599.56030258141311</c:v>
                </c:pt>
                <c:pt idx="2616">
                  <c:v>599.6490111183623</c:v>
                </c:pt>
                <c:pt idx="2617">
                  <c:v>599.73624117969575</c:v>
                </c:pt>
                <c:pt idx="2618">
                  <c:v>599.71702099669005</c:v>
                </c:pt>
                <c:pt idx="2619">
                  <c:v>599.64457569151489</c:v>
                </c:pt>
                <c:pt idx="2620">
                  <c:v>599.73328422846419</c:v>
                </c:pt>
                <c:pt idx="2621">
                  <c:v>599.76728916762795</c:v>
                </c:pt>
                <c:pt idx="2622">
                  <c:v>599.74806898462236</c:v>
                </c:pt>
                <c:pt idx="2623">
                  <c:v>599.72884880161666</c:v>
                </c:pt>
                <c:pt idx="2624">
                  <c:v>599.81755733856596</c:v>
                </c:pt>
                <c:pt idx="2625">
                  <c:v>599.79833715556026</c:v>
                </c:pt>
                <c:pt idx="2626">
                  <c:v>599.83382057033998</c:v>
                </c:pt>
                <c:pt idx="2627">
                  <c:v>599.92105063167344</c:v>
                </c:pt>
                <c:pt idx="2628">
                  <c:v>600.01567307108598</c:v>
                </c:pt>
                <c:pt idx="2629">
                  <c:v>599.94174929029487</c:v>
                </c:pt>
                <c:pt idx="2630">
                  <c:v>600.08516142502947</c:v>
                </c:pt>
                <c:pt idx="2631">
                  <c:v>600.01123764423846</c:v>
                </c:pt>
                <c:pt idx="2632">
                  <c:v>600.09994618118776</c:v>
                </c:pt>
                <c:pt idx="2633">
                  <c:v>600.13395112035164</c:v>
                </c:pt>
                <c:pt idx="2634">
                  <c:v>600.11473093734594</c:v>
                </c:pt>
                <c:pt idx="2635">
                  <c:v>600.15021435212566</c:v>
                </c:pt>
                <c:pt idx="2636">
                  <c:v>600.18421929128954</c:v>
                </c:pt>
                <c:pt idx="2637">
                  <c:v>600.16499910828384</c:v>
                </c:pt>
                <c:pt idx="2638">
                  <c:v>600.20048252306356</c:v>
                </c:pt>
                <c:pt idx="2639">
                  <c:v>600.34241618218243</c:v>
                </c:pt>
                <c:pt idx="2640">
                  <c:v>600.43112471913162</c:v>
                </c:pt>
                <c:pt idx="2641">
                  <c:v>600.47104356075874</c:v>
                </c:pt>
                <c:pt idx="2642">
                  <c:v>600.45182337775316</c:v>
                </c:pt>
                <c:pt idx="2643">
                  <c:v>600.48582831691692</c:v>
                </c:pt>
                <c:pt idx="2644">
                  <c:v>600.46660813391134</c:v>
                </c:pt>
                <c:pt idx="2645">
                  <c:v>600.50061307307521</c:v>
                </c:pt>
                <c:pt idx="2646">
                  <c:v>600.5893216100244</c:v>
                </c:pt>
                <c:pt idx="2647">
                  <c:v>600.57010142701881</c:v>
                </c:pt>
                <c:pt idx="2648">
                  <c:v>600.60558484179853</c:v>
                </c:pt>
                <c:pt idx="2649">
                  <c:v>600.69577185436367</c:v>
                </c:pt>
                <c:pt idx="2650">
                  <c:v>600.56862295140309</c:v>
                </c:pt>
                <c:pt idx="2651">
                  <c:v>600.71055661052185</c:v>
                </c:pt>
                <c:pt idx="2652">
                  <c:v>600.74456154968561</c:v>
                </c:pt>
                <c:pt idx="2653">
                  <c:v>600.78004496446533</c:v>
                </c:pt>
                <c:pt idx="2654">
                  <c:v>600.81404990362932</c:v>
                </c:pt>
                <c:pt idx="2655">
                  <c:v>600.84953331840904</c:v>
                </c:pt>
                <c:pt idx="2656">
                  <c:v>600.94267728220564</c:v>
                </c:pt>
                <c:pt idx="2657">
                  <c:v>600.86431807456722</c:v>
                </c:pt>
                <c:pt idx="2658">
                  <c:v>600.95746203836393</c:v>
                </c:pt>
                <c:pt idx="2659">
                  <c:v>600.93824185535823</c:v>
                </c:pt>
                <c:pt idx="2660">
                  <c:v>600.97372527013783</c:v>
                </c:pt>
                <c:pt idx="2661">
                  <c:v>600.89980148934683</c:v>
                </c:pt>
                <c:pt idx="2662">
                  <c:v>601.09643874625112</c:v>
                </c:pt>
                <c:pt idx="2663">
                  <c:v>601.18514728320031</c:v>
                </c:pt>
                <c:pt idx="2664">
                  <c:v>601.2191522223643</c:v>
                </c:pt>
                <c:pt idx="2665">
                  <c:v>601.25463563714391</c:v>
                </c:pt>
                <c:pt idx="2666">
                  <c:v>601.34334417409309</c:v>
                </c:pt>
                <c:pt idx="2667">
                  <c:v>601.37734911325708</c:v>
                </c:pt>
                <c:pt idx="2668">
                  <c:v>601.3049038080818</c:v>
                </c:pt>
                <c:pt idx="2669">
                  <c:v>601.39213386941526</c:v>
                </c:pt>
                <c:pt idx="2670">
                  <c:v>601.43205271104239</c:v>
                </c:pt>
                <c:pt idx="2671">
                  <c:v>601.3004683812344</c:v>
                </c:pt>
                <c:pt idx="2672">
                  <c:v>601.3936123450311</c:v>
                </c:pt>
                <c:pt idx="2673">
                  <c:v>601.42909575981082</c:v>
                </c:pt>
                <c:pt idx="2674">
                  <c:v>601.4631006989747</c:v>
                </c:pt>
                <c:pt idx="2675">
                  <c:v>601.49710563813858</c:v>
                </c:pt>
                <c:pt idx="2676">
                  <c:v>601.64051777287318</c:v>
                </c:pt>
                <c:pt idx="2677">
                  <c:v>601.67452271203706</c:v>
                </c:pt>
                <c:pt idx="2678">
                  <c:v>601.65530252903147</c:v>
                </c:pt>
                <c:pt idx="2679">
                  <c:v>601.69078594381108</c:v>
                </c:pt>
                <c:pt idx="2680">
                  <c:v>601.67156576080549</c:v>
                </c:pt>
                <c:pt idx="2681">
                  <c:v>601.75879582213895</c:v>
                </c:pt>
                <c:pt idx="2682">
                  <c:v>601.79427923691856</c:v>
                </c:pt>
                <c:pt idx="2683">
                  <c:v>601.77505905391297</c:v>
                </c:pt>
                <c:pt idx="2684">
                  <c:v>601.80906399307673</c:v>
                </c:pt>
                <c:pt idx="2685">
                  <c:v>601.84454740785645</c:v>
                </c:pt>
                <c:pt idx="2686">
                  <c:v>601.88446624948369</c:v>
                </c:pt>
                <c:pt idx="2687">
                  <c:v>601.97317478643299</c:v>
                </c:pt>
                <c:pt idx="2688">
                  <c:v>602.0086582012126</c:v>
                </c:pt>
                <c:pt idx="2689">
                  <c:v>602.15059186033147</c:v>
                </c:pt>
                <c:pt idx="2690">
                  <c:v>602.13137167732577</c:v>
                </c:pt>
                <c:pt idx="2691">
                  <c:v>602.05892637215049</c:v>
                </c:pt>
                <c:pt idx="2692">
                  <c:v>602.09293131131437</c:v>
                </c:pt>
                <c:pt idx="2693">
                  <c:v>602.12693625047825</c:v>
                </c:pt>
                <c:pt idx="2694">
                  <c:v>602.16241966525797</c:v>
                </c:pt>
                <c:pt idx="2695">
                  <c:v>602.14319948225238</c:v>
                </c:pt>
                <c:pt idx="2696">
                  <c:v>602.17720442141615</c:v>
                </c:pt>
                <c:pt idx="2697">
                  <c:v>602.26591295836545</c:v>
                </c:pt>
                <c:pt idx="2698">
                  <c:v>602.30139637314517</c:v>
                </c:pt>
                <c:pt idx="2699">
                  <c:v>602.33983673915645</c:v>
                </c:pt>
                <c:pt idx="2700">
                  <c:v>602.42854527610575</c:v>
                </c:pt>
                <c:pt idx="2701">
                  <c:v>602.46402869088547</c:v>
                </c:pt>
                <c:pt idx="2702">
                  <c:v>602.39010491009446</c:v>
                </c:pt>
                <c:pt idx="2703">
                  <c:v>602.47881344704365</c:v>
                </c:pt>
                <c:pt idx="2704">
                  <c:v>602.45959326403795</c:v>
                </c:pt>
                <c:pt idx="2705">
                  <c:v>602.49507667881767</c:v>
                </c:pt>
                <c:pt idx="2706">
                  <c:v>602.58230674015113</c:v>
                </c:pt>
                <c:pt idx="2707">
                  <c:v>602.56308655714543</c:v>
                </c:pt>
                <c:pt idx="2708">
                  <c:v>602.59856997192514</c:v>
                </c:pt>
                <c:pt idx="2709">
                  <c:v>602.52464619113414</c:v>
                </c:pt>
                <c:pt idx="2710">
                  <c:v>602.56012960591386</c:v>
                </c:pt>
                <c:pt idx="2711">
                  <c:v>602.70206326503262</c:v>
                </c:pt>
                <c:pt idx="2712">
                  <c:v>602.73754667981234</c:v>
                </c:pt>
                <c:pt idx="2713">
                  <c:v>602.77155161897622</c:v>
                </c:pt>
                <c:pt idx="2714">
                  <c:v>602.81147046060335</c:v>
                </c:pt>
                <c:pt idx="2715">
                  <c:v>602.79225027759765</c:v>
                </c:pt>
                <c:pt idx="2716">
                  <c:v>602.88095881454694</c:v>
                </c:pt>
                <c:pt idx="2717">
                  <c:v>602.80703503375594</c:v>
                </c:pt>
                <c:pt idx="2718">
                  <c:v>602.89574357070512</c:v>
                </c:pt>
                <c:pt idx="2719">
                  <c:v>602.87652338769954</c:v>
                </c:pt>
                <c:pt idx="2720">
                  <c:v>602.85730320469384</c:v>
                </c:pt>
                <c:pt idx="2721">
                  <c:v>602.94601174164313</c:v>
                </c:pt>
                <c:pt idx="2722">
                  <c:v>602.98001668080701</c:v>
                </c:pt>
                <c:pt idx="2723">
                  <c:v>603.12490729115734</c:v>
                </c:pt>
                <c:pt idx="2724">
                  <c:v>603.15891223032133</c:v>
                </c:pt>
                <c:pt idx="2725">
                  <c:v>603.03176332736075</c:v>
                </c:pt>
                <c:pt idx="2726">
                  <c:v>603.12047186431005</c:v>
                </c:pt>
                <c:pt idx="2727">
                  <c:v>603.15447680347381</c:v>
                </c:pt>
                <c:pt idx="2728">
                  <c:v>603.13525662046823</c:v>
                </c:pt>
                <c:pt idx="2729">
                  <c:v>603.22396515741741</c:v>
                </c:pt>
                <c:pt idx="2730">
                  <c:v>603.26388399904454</c:v>
                </c:pt>
                <c:pt idx="2731">
                  <c:v>603.24466381603895</c:v>
                </c:pt>
                <c:pt idx="2732">
                  <c:v>603.22544363303325</c:v>
                </c:pt>
                <c:pt idx="2733">
                  <c:v>603.31415216998255</c:v>
                </c:pt>
                <c:pt idx="2734">
                  <c:v>603.34815710914643</c:v>
                </c:pt>
                <c:pt idx="2735">
                  <c:v>603.54479436605061</c:v>
                </c:pt>
                <c:pt idx="2736">
                  <c:v>603.52557418304491</c:v>
                </c:pt>
                <c:pt idx="2737">
                  <c:v>603.55957912220879</c:v>
                </c:pt>
                <c:pt idx="2738">
                  <c:v>603.43390869486404</c:v>
                </c:pt>
                <c:pt idx="2739">
                  <c:v>603.46791363402792</c:v>
                </c:pt>
                <c:pt idx="2740">
                  <c:v>603.55662217097722</c:v>
                </c:pt>
                <c:pt idx="2741">
                  <c:v>603.59062711014099</c:v>
                </c:pt>
                <c:pt idx="2742">
                  <c:v>603.5714069271354</c:v>
                </c:pt>
                <c:pt idx="2743">
                  <c:v>603.5521867441297</c:v>
                </c:pt>
                <c:pt idx="2744">
                  <c:v>603.75325942788129</c:v>
                </c:pt>
                <c:pt idx="2745">
                  <c:v>603.67637869585872</c:v>
                </c:pt>
                <c:pt idx="2746">
                  <c:v>603.76952265965542</c:v>
                </c:pt>
                <c:pt idx="2747">
                  <c:v>603.80352759881919</c:v>
                </c:pt>
                <c:pt idx="2748">
                  <c:v>603.83901101359902</c:v>
                </c:pt>
                <c:pt idx="2749">
                  <c:v>603.8730159527629</c:v>
                </c:pt>
                <c:pt idx="2750">
                  <c:v>603.90702089192666</c:v>
                </c:pt>
                <c:pt idx="2751">
                  <c:v>603.88780070892108</c:v>
                </c:pt>
                <c:pt idx="2752">
                  <c:v>604.03121284365568</c:v>
                </c:pt>
                <c:pt idx="2753">
                  <c:v>604.06521778281967</c:v>
                </c:pt>
                <c:pt idx="2754">
                  <c:v>604.04599759981386</c:v>
                </c:pt>
                <c:pt idx="2755">
                  <c:v>604.02677741680816</c:v>
                </c:pt>
                <c:pt idx="2756">
                  <c:v>604.06226083158788</c:v>
                </c:pt>
                <c:pt idx="2757">
                  <c:v>604.09626577075187</c:v>
                </c:pt>
                <c:pt idx="2758">
                  <c:v>604.18497430770105</c:v>
                </c:pt>
                <c:pt idx="2759">
                  <c:v>604.22489314932818</c:v>
                </c:pt>
                <c:pt idx="2760">
                  <c:v>604.25889808849217</c:v>
                </c:pt>
                <c:pt idx="2761">
                  <c:v>604.29438150327189</c:v>
                </c:pt>
                <c:pt idx="2762">
                  <c:v>604.27516132026619</c:v>
                </c:pt>
                <c:pt idx="2763">
                  <c:v>604.31064473504591</c:v>
                </c:pt>
                <c:pt idx="2764">
                  <c:v>604.3993532719951</c:v>
                </c:pt>
                <c:pt idx="2765">
                  <c:v>604.32542949120409</c:v>
                </c:pt>
                <c:pt idx="2766">
                  <c:v>604.41413802815339</c:v>
                </c:pt>
                <c:pt idx="2767">
                  <c:v>604.39491784514757</c:v>
                </c:pt>
                <c:pt idx="2768">
                  <c:v>604.37569766214199</c:v>
                </c:pt>
                <c:pt idx="2769">
                  <c:v>604.41118107692159</c:v>
                </c:pt>
                <c:pt idx="2770">
                  <c:v>604.49841113825505</c:v>
                </c:pt>
                <c:pt idx="2771">
                  <c:v>604.58711967520435</c:v>
                </c:pt>
                <c:pt idx="2772">
                  <c:v>604.62260308998407</c:v>
                </c:pt>
                <c:pt idx="2773">
                  <c:v>604.65660802914795</c:v>
                </c:pt>
                <c:pt idx="2774">
                  <c:v>604.58416272397278</c:v>
                </c:pt>
                <c:pt idx="2775">
                  <c:v>604.73053180993907</c:v>
                </c:pt>
                <c:pt idx="2776">
                  <c:v>604.71131162693337</c:v>
                </c:pt>
                <c:pt idx="2777">
                  <c:v>604.69209144392767</c:v>
                </c:pt>
                <c:pt idx="2778">
                  <c:v>604.72757485870738</c:v>
                </c:pt>
                <c:pt idx="2779">
                  <c:v>604.70835467570168</c:v>
                </c:pt>
                <c:pt idx="2780">
                  <c:v>604.63443089491068</c:v>
                </c:pt>
                <c:pt idx="2781">
                  <c:v>604.72313943185998</c:v>
                </c:pt>
                <c:pt idx="2782">
                  <c:v>604.91977668876405</c:v>
                </c:pt>
                <c:pt idx="2783">
                  <c:v>604.90055650575846</c:v>
                </c:pt>
                <c:pt idx="2784">
                  <c:v>604.98926504270776</c:v>
                </c:pt>
                <c:pt idx="2785">
                  <c:v>605.02326998187152</c:v>
                </c:pt>
                <c:pt idx="2786">
                  <c:v>605.00404979886594</c:v>
                </c:pt>
                <c:pt idx="2787">
                  <c:v>605.03953321364554</c:v>
                </c:pt>
                <c:pt idx="2788">
                  <c:v>605.07353815280942</c:v>
                </c:pt>
                <c:pt idx="2789">
                  <c:v>605.10902156758925</c:v>
                </c:pt>
                <c:pt idx="2790">
                  <c:v>605.08980138458344</c:v>
                </c:pt>
                <c:pt idx="2791">
                  <c:v>605.07058120157785</c:v>
                </c:pt>
                <c:pt idx="2792">
                  <c:v>605.10902156758925</c:v>
                </c:pt>
                <c:pt idx="2793">
                  <c:v>605.08980138458344</c:v>
                </c:pt>
                <c:pt idx="2794">
                  <c:v>605.17850992153274</c:v>
                </c:pt>
                <c:pt idx="2795">
                  <c:v>605.21399333631246</c:v>
                </c:pt>
                <c:pt idx="2796">
                  <c:v>605.19477315330676</c:v>
                </c:pt>
                <c:pt idx="2797">
                  <c:v>605.28200321464021</c:v>
                </c:pt>
                <c:pt idx="2798">
                  <c:v>605.31896510503577</c:v>
                </c:pt>
                <c:pt idx="2799">
                  <c:v>605.24504132424465</c:v>
                </c:pt>
                <c:pt idx="2800">
                  <c:v>605.22582114123907</c:v>
                </c:pt>
                <c:pt idx="2801">
                  <c:v>605.20660095823337</c:v>
                </c:pt>
                <c:pt idx="2802">
                  <c:v>605.40323821513755</c:v>
                </c:pt>
                <c:pt idx="2803">
                  <c:v>605.38401803213185</c:v>
                </c:pt>
                <c:pt idx="2804">
                  <c:v>605.31157272695668</c:v>
                </c:pt>
                <c:pt idx="2805">
                  <c:v>605.45350638607545</c:v>
                </c:pt>
                <c:pt idx="2806">
                  <c:v>605.43428620306986</c:v>
                </c:pt>
                <c:pt idx="2807">
                  <c:v>605.63535888682145</c:v>
                </c:pt>
                <c:pt idx="2808">
                  <c:v>605.61613870381575</c:v>
                </c:pt>
                <c:pt idx="2809">
                  <c:v>605.65014364297963</c:v>
                </c:pt>
                <c:pt idx="2810">
                  <c:v>605.63092345997393</c:v>
                </c:pt>
                <c:pt idx="2811">
                  <c:v>605.66640687475365</c:v>
                </c:pt>
                <c:pt idx="2812">
                  <c:v>605.64718669174806</c:v>
                </c:pt>
                <c:pt idx="2813">
                  <c:v>605.68119163091183</c:v>
                </c:pt>
                <c:pt idx="2814">
                  <c:v>605.71667504569155</c:v>
                </c:pt>
                <c:pt idx="2815">
                  <c:v>605.69745486268585</c:v>
                </c:pt>
                <c:pt idx="2816">
                  <c:v>605.78616339963514</c:v>
                </c:pt>
                <c:pt idx="2817">
                  <c:v>605.76694321662956</c:v>
                </c:pt>
                <c:pt idx="2818">
                  <c:v>605.80094815579332</c:v>
                </c:pt>
                <c:pt idx="2819">
                  <c:v>605.78172797278773</c:v>
                </c:pt>
                <c:pt idx="2820">
                  <c:v>605.87043650973703</c:v>
                </c:pt>
                <c:pt idx="2821">
                  <c:v>605.95914504668622</c:v>
                </c:pt>
                <c:pt idx="2822">
                  <c:v>605.88522126589521</c:v>
                </c:pt>
                <c:pt idx="2823">
                  <c:v>605.86600108288951</c:v>
                </c:pt>
                <c:pt idx="2824">
                  <c:v>605.95914504668622</c:v>
                </c:pt>
                <c:pt idx="2825">
                  <c:v>605.93992486368052</c:v>
                </c:pt>
                <c:pt idx="2826">
                  <c:v>606.02863340062981</c:v>
                </c:pt>
                <c:pt idx="2827">
                  <c:v>606.00941321762423</c:v>
                </c:pt>
                <c:pt idx="2828">
                  <c:v>605.99019303461853</c:v>
                </c:pt>
                <c:pt idx="2829">
                  <c:v>606.07890157156771</c:v>
                </c:pt>
                <c:pt idx="2830">
                  <c:v>606.16761010851701</c:v>
                </c:pt>
                <c:pt idx="2831">
                  <c:v>606.20161504768089</c:v>
                </c:pt>
                <c:pt idx="2832">
                  <c:v>606.23709846246049</c:v>
                </c:pt>
                <c:pt idx="2833">
                  <c:v>606.32580699940979</c:v>
                </c:pt>
                <c:pt idx="2834">
                  <c:v>606.25188321861879</c:v>
                </c:pt>
                <c:pt idx="2835">
                  <c:v>606.23266303561309</c:v>
                </c:pt>
                <c:pt idx="2836">
                  <c:v>606.32285004817822</c:v>
                </c:pt>
                <c:pt idx="2837">
                  <c:v>606.30362986517252</c:v>
                </c:pt>
                <c:pt idx="2838">
                  <c:v>606.33911327995224</c:v>
                </c:pt>
                <c:pt idx="2839">
                  <c:v>606.43225724374895</c:v>
                </c:pt>
                <c:pt idx="2840">
                  <c:v>606.35389803611042</c:v>
                </c:pt>
                <c:pt idx="2841">
                  <c:v>606.44704199990713</c:v>
                </c:pt>
                <c:pt idx="2842">
                  <c:v>606.48252541468685</c:v>
                </c:pt>
                <c:pt idx="2843">
                  <c:v>606.67768419597519</c:v>
                </c:pt>
                <c:pt idx="2844">
                  <c:v>606.65846401296949</c:v>
                </c:pt>
                <c:pt idx="2845">
                  <c:v>606.69394742774921</c:v>
                </c:pt>
                <c:pt idx="2846">
                  <c:v>606.7279523669132</c:v>
                </c:pt>
                <c:pt idx="2847">
                  <c:v>606.76343578169292</c:v>
                </c:pt>
                <c:pt idx="2848">
                  <c:v>606.74421559868722</c:v>
                </c:pt>
                <c:pt idx="2849">
                  <c:v>606.72499541568141</c:v>
                </c:pt>
                <c:pt idx="2850">
                  <c:v>606.7590003548454</c:v>
                </c:pt>
                <c:pt idx="2851">
                  <c:v>606.7397801718397</c:v>
                </c:pt>
                <c:pt idx="2852">
                  <c:v>606.77378511100358</c:v>
                </c:pt>
                <c:pt idx="2853">
                  <c:v>606.8092685257833</c:v>
                </c:pt>
                <c:pt idx="2854">
                  <c:v>606.84327346494717</c:v>
                </c:pt>
                <c:pt idx="2855">
                  <c:v>606.93789590435972</c:v>
                </c:pt>
                <c:pt idx="2856">
                  <c:v>606.8639721235686</c:v>
                </c:pt>
                <c:pt idx="2857">
                  <c:v>606.89945553834832</c:v>
                </c:pt>
                <c:pt idx="2858">
                  <c:v>606.93346047751231</c:v>
                </c:pt>
                <c:pt idx="2859">
                  <c:v>606.91424029450661</c:v>
                </c:pt>
                <c:pt idx="2860">
                  <c:v>606.94824523367049</c:v>
                </c:pt>
                <c:pt idx="2861">
                  <c:v>607.03695377061979</c:v>
                </c:pt>
                <c:pt idx="2862">
                  <c:v>606.96450846544451</c:v>
                </c:pt>
                <c:pt idx="2863">
                  <c:v>606.94528828243881</c:v>
                </c:pt>
                <c:pt idx="2864">
                  <c:v>607.03399681938811</c:v>
                </c:pt>
                <c:pt idx="2865">
                  <c:v>607.01477663638241</c:v>
                </c:pt>
                <c:pt idx="2866">
                  <c:v>607.10348517333171</c:v>
                </c:pt>
                <c:pt idx="2867">
                  <c:v>607.19071523466505</c:v>
                </c:pt>
                <c:pt idx="2868">
                  <c:v>607.27942377161435</c:v>
                </c:pt>
                <c:pt idx="2869">
                  <c:v>607.37256773541105</c:v>
                </c:pt>
                <c:pt idx="2870">
                  <c:v>607.24098340560295</c:v>
                </c:pt>
                <c:pt idx="2871">
                  <c:v>607.27646682038267</c:v>
                </c:pt>
                <c:pt idx="2872">
                  <c:v>607.25724663737697</c:v>
                </c:pt>
                <c:pt idx="2873">
                  <c:v>607.35186907678951</c:v>
                </c:pt>
                <c:pt idx="2874">
                  <c:v>607.33264889378393</c:v>
                </c:pt>
                <c:pt idx="2875">
                  <c:v>607.3666538329478</c:v>
                </c:pt>
                <c:pt idx="2876">
                  <c:v>607.34743364994222</c:v>
                </c:pt>
                <c:pt idx="2877">
                  <c:v>607.4361421868914</c:v>
                </c:pt>
                <c:pt idx="2878">
                  <c:v>607.47162560167101</c:v>
                </c:pt>
                <c:pt idx="2879">
                  <c:v>607.55885566300446</c:v>
                </c:pt>
                <c:pt idx="2880">
                  <c:v>607.59433907778418</c:v>
                </c:pt>
                <c:pt idx="2881">
                  <c:v>607.57511889477848</c:v>
                </c:pt>
                <c:pt idx="2882">
                  <c:v>607.66382743172778</c:v>
                </c:pt>
                <c:pt idx="2883">
                  <c:v>607.58990365093666</c:v>
                </c:pt>
                <c:pt idx="2884">
                  <c:v>607.67861218788596</c:v>
                </c:pt>
                <c:pt idx="2885">
                  <c:v>607.6061668827108</c:v>
                </c:pt>
                <c:pt idx="2886">
                  <c:v>607.64017182187467</c:v>
                </c:pt>
                <c:pt idx="2887">
                  <c:v>607.62095163886909</c:v>
                </c:pt>
                <c:pt idx="2888">
                  <c:v>607.54850633369381</c:v>
                </c:pt>
                <c:pt idx="2889">
                  <c:v>607.63721487064299</c:v>
                </c:pt>
                <c:pt idx="2890">
                  <c:v>607.67121980980687</c:v>
                </c:pt>
                <c:pt idx="2891">
                  <c:v>607.76436377360358</c:v>
                </c:pt>
                <c:pt idx="2892">
                  <c:v>607.79984718838341</c:v>
                </c:pt>
                <c:pt idx="2893">
                  <c:v>607.83385212754717</c:v>
                </c:pt>
                <c:pt idx="2894">
                  <c:v>607.76140682237201</c:v>
                </c:pt>
                <c:pt idx="2895">
                  <c:v>607.79541176153589</c:v>
                </c:pt>
                <c:pt idx="2896">
                  <c:v>607.88412029848507</c:v>
                </c:pt>
                <c:pt idx="2897">
                  <c:v>607.81019651769407</c:v>
                </c:pt>
                <c:pt idx="2898">
                  <c:v>607.89890505464336</c:v>
                </c:pt>
                <c:pt idx="2899">
                  <c:v>607.82645974946809</c:v>
                </c:pt>
                <c:pt idx="2900">
                  <c:v>607.86046468863196</c:v>
                </c:pt>
                <c:pt idx="2901">
                  <c:v>607.94917322558126</c:v>
                </c:pt>
                <c:pt idx="2902">
                  <c:v>607.98465664036098</c:v>
                </c:pt>
                <c:pt idx="2903">
                  <c:v>608.12659029947974</c:v>
                </c:pt>
                <c:pt idx="2904">
                  <c:v>608.10737011647404</c:v>
                </c:pt>
                <c:pt idx="2905">
                  <c:v>608.14137505563792</c:v>
                </c:pt>
                <c:pt idx="2906">
                  <c:v>608.12215487263222</c:v>
                </c:pt>
                <c:pt idx="2907">
                  <c:v>608.10293468962664</c:v>
                </c:pt>
                <c:pt idx="2908">
                  <c:v>608.14285353125376</c:v>
                </c:pt>
                <c:pt idx="2909">
                  <c:v>608.12363334824818</c:v>
                </c:pt>
                <c:pt idx="2910">
                  <c:v>608.21234188519747</c:v>
                </c:pt>
                <c:pt idx="2911">
                  <c:v>608.24782529997708</c:v>
                </c:pt>
                <c:pt idx="2912">
                  <c:v>608.1206763970165</c:v>
                </c:pt>
                <c:pt idx="2913">
                  <c:v>608.20938493396568</c:v>
                </c:pt>
                <c:pt idx="2914">
                  <c:v>608.3527970687004</c:v>
                </c:pt>
                <c:pt idx="2915">
                  <c:v>608.3335768856947</c:v>
                </c:pt>
                <c:pt idx="2916">
                  <c:v>608.314356702689</c:v>
                </c:pt>
                <c:pt idx="2917">
                  <c:v>608.45629036180787</c:v>
                </c:pt>
                <c:pt idx="2918">
                  <c:v>608.38236658101687</c:v>
                </c:pt>
                <c:pt idx="2919">
                  <c:v>608.47107511796605</c:v>
                </c:pt>
                <c:pt idx="2920">
                  <c:v>608.50655853274566</c:v>
                </c:pt>
                <c:pt idx="2921">
                  <c:v>608.43263475195465</c:v>
                </c:pt>
                <c:pt idx="2922">
                  <c:v>608.52134328890395</c:v>
                </c:pt>
                <c:pt idx="2923">
                  <c:v>608.50212310589836</c:v>
                </c:pt>
                <c:pt idx="2924">
                  <c:v>608.53760652067808</c:v>
                </c:pt>
                <c:pt idx="2925">
                  <c:v>608.51838633767227</c:v>
                </c:pt>
                <c:pt idx="2926">
                  <c:v>608.71945902142397</c:v>
                </c:pt>
                <c:pt idx="2927">
                  <c:v>608.70023883841839</c:v>
                </c:pt>
                <c:pt idx="2928">
                  <c:v>608.73424377758215</c:v>
                </c:pt>
                <c:pt idx="2929">
                  <c:v>608.76824871674614</c:v>
                </c:pt>
                <c:pt idx="2930">
                  <c:v>608.74902853374033</c:v>
                </c:pt>
                <c:pt idx="2931">
                  <c:v>608.72980835073474</c:v>
                </c:pt>
                <c:pt idx="2932">
                  <c:v>608.76529176551435</c:v>
                </c:pt>
                <c:pt idx="2933">
                  <c:v>608.79929670467834</c:v>
                </c:pt>
                <c:pt idx="2934">
                  <c:v>608.83478011945806</c:v>
                </c:pt>
                <c:pt idx="2935">
                  <c:v>608.81555993645236</c:v>
                </c:pt>
                <c:pt idx="2936">
                  <c:v>608.79633975344666</c:v>
                </c:pt>
                <c:pt idx="2937">
                  <c:v>608.77711957044096</c:v>
                </c:pt>
                <c:pt idx="2938">
                  <c:v>608.86582810739026</c:v>
                </c:pt>
                <c:pt idx="2939">
                  <c:v>608.95305816872371</c:v>
                </c:pt>
                <c:pt idx="2940">
                  <c:v>608.98854158350343</c:v>
                </c:pt>
                <c:pt idx="2941">
                  <c:v>609.02846042513056</c:v>
                </c:pt>
                <c:pt idx="2942">
                  <c:v>609.00924024212486</c:v>
                </c:pt>
                <c:pt idx="2943">
                  <c:v>608.99002005911927</c:v>
                </c:pt>
                <c:pt idx="2944">
                  <c:v>608.97079987611357</c:v>
                </c:pt>
                <c:pt idx="2945">
                  <c:v>609.05950841306276</c:v>
                </c:pt>
                <c:pt idx="2946">
                  <c:v>609.09351335222675</c:v>
                </c:pt>
                <c:pt idx="2947">
                  <c:v>609.07429316922094</c:v>
                </c:pt>
                <c:pt idx="2948">
                  <c:v>609.16448018178608</c:v>
                </c:pt>
                <c:pt idx="2949">
                  <c:v>609.09055640099496</c:v>
                </c:pt>
                <c:pt idx="2950">
                  <c:v>609.23396853572967</c:v>
                </c:pt>
                <c:pt idx="2951">
                  <c:v>609.26797347489355</c:v>
                </c:pt>
                <c:pt idx="2952">
                  <c:v>609.30345688967327</c:v>
                </c:pt>
                <c:pt idx="2953">
                  <c:v>609.28423670666757</c:v>
                </c:pt>
                <c:pt idx="2954">
                  <c:v>609.37146676800103</c:v>
                </c:pt>
                <c:pt idx="2955">
                  <c:v>609.35224658499533</c:v>
                </c:pt>
                <c:pt idx="2956">
                  <c:v>609.33302640198963</c:v>
                </c:pt>
                <c:pt idx="2957">
                  <c:v>609.48087396357175</c:v>
                </c:pt>
                <c:pt idx="2958">
                  <c:v>609.40842865839647</c:v>
                </c:pt>
                <c:pt idx="2959">
                  <c:v>609.38920847539089</c:v>
                </c:pt>
                <c:pt idx="2960">
                  <c:v>609.47643853672434</c:v>
                </c:pt>
                <c:pt idx="2961">
                  <c:v>609.45721835371864</c:v>
                </c:pt>
                <c:pt idx="2962">
                  <c:v>609.49270176849836</c:v>
                </c:pt>
                <c:pt idx="2963">
                  <c:v>609.58141030544766</c:v>
                </c:pt>
                <c:pt idx="2964">
                  <c:v>609.61541524461143</c:v>
                </c:pt>
                <c:pt idx="2965">
                  <c:v>609.65089865939115</c:v>
                </c:pt>
                <c:pt idx="2966">
                  <c:v>609.57697487860014</c:v>
                </c:pt>
                <c:pt idx="2967">
                  <c:v>609.55775469559455</c:v>
                </c:pt>
                <c:pt idx="2968">
                  <c:v>609.59323811037416</c:v>
                </c:pt>
                <c:pt idx="2969">
                  <c:v>609.68046817170762</c:v>
                </c:pt>
                <c:pt idx="2970">
                  <c:v>609.66124798870203</c:v>
                </c:pt>
                <c:pt idx="2971">
                  <c:v>609.69673140348164</c:v>
                </c:pt>
                <c:pt idx="2972">
                  <c:v>609.67751122047594</c:v>
                </c:pt>
                <c:pt idx="2973">
                  <c:v>609.65829103747024</c:v>
                </c:pt>
                <c:pt idx="2974">
                  <c:v>609.74699957441953</c:v>
                </c:pt>
                <c:pt idx="2975">
                  <c:v>609.78100451358341</c:v>
                </c:pt>
                <c:pt idx="2976">
                  <c:v>609.87414847738012</c:v>
                </c:pt>
                <c:pt idx="2977">
                  <c:v>609.90963189215984</c:v>
                </c:pt>
                <c:pt idx="2978">
                  <c:v>609.89041170915425</c:v>
                </c:pt>
                <c:pt idx="2979">
                  <c:v>609.92441664831802</c:v>
                </c:pt>
                <c:pt idx="2980">
                  <c:v>609.79726774535743</c:v>
                </c:pt>
                <c:pt idx="2981">
                  <c:v>609.83275116013715</c:v>
                </c:pt>
                <c:pt idx="2982">
                  <c:v>609.86675609930103</c:v>
                </c:pt>
                <c:pt idx="2983">
                  <c:v>609.90223951408075</c:v>
                </c:pt>
                <c:pt idx="2984">
                  <c:v>609.93624445324463</c:v>
                </c:pt>
                <c:pt idx="2985">
                  <c:v>609.86527762368519</c:v>
                </c:pt>
                <c:pt idx="2986">
                  <c:v>609.89928256284918</c:v>
                </c:pt>
                <c:pt idx="2987">
                  <c:v>609.98799109979836</c:v>
                </c:pt>
                <c:pt idx="2988">
                  <c:v>609.96877091679266</c:v>
                </c:pt>
                <c:pt idx="2989">
                  <c:v>610.00277585595654</c:v>
                </c:pt>
                <c:pt idx="2990">
                  <c:v>610.03825927073638</c:v>
                </c:pt>
                <c:pt idx="2991">
                  <c:v>610.07226420990014</c:v>
                </c:pt>
                <c:pt idx="2992">
                  <c:v>610.05304402689455</c:v>
                </c:pt>
                <c:pt idx="2993">
                  <c:v>610.03382384388885</c:v>
                </c:pt>
                <c:pt idx="2994">
                  <c:v>610.12253238083804</c:v>
                </c:pt>
                <c:pt idx="2995">
                  <c:v>610.15653732000203</c:v>
                </c:pt>
                <c:pt idx="2996">
                  <c:v>610.13731713699633</c:v>
                </c:pt>
                <c:pt idx="2997">
                  <c:v>610.11809695399052</c:v>
                </c:pt>
                <c:pt idx="2998">
                  <c:v>610.26594451557264</c:v>
                </c:pt>
                <c:pt idx="2999">
                  <c:v>610.29994945473663</c:v>
                </c:pt>
                <c:pt idx="3000">
                  <c:v>610.33543286951635</c:v>
                </c:pt>
                <c:pt idx="3001">
                  <c:v>610.36943780868012</c:v>
                </c:pt>
                <c:pt idx="3002">
                  <c:v>610.35021762567453</c:v>
                </c:pt>
                <c:pt idx="3003">
                  <c:v>610.33099744266883</c:v>
                </c:pt>
                <c:pt idx="3004">
                  <c:v>610.36648085744855</c:v>
                </c:pt>
                <c:pt idx="3005">
                  <c:v>610.34726067444285</c:v>
                </c:pt>
                <c:pt idx="3006">
                  <c:v>610.43596921139203</c:v>
                </c:pt>
                <c:pt idx="3007">
                  <c:v>610.46997415055603</c:v>
                </c:pt>
                <c:pt idx="3008">
                  <c:v>610.34282524759544</c:v>
                </c:pt>
                <c:pt idx="3009">
                  <c:v>610.32360506458974</c:v>
                </c:pt>
                <c:pt idx="3010">
                  <c:v>610.41231360153893</c:v>
                </c:pt>
                <c:pt idx="3011">
                  <c:v>610.50102213848822</c:v>
                </c:pt>
                <c:pt idx="3012">
                  <c:v>610.48180195548264</c:v>
                </c:pt>
                <c:pt idx="3013">
                  <c:v>610.5158068946464</c:v>
                </c:pt>
                <c:pt idx="3014">
                  <c:v>610.55129030942612</c:v>
                </c:pt>
                <c:pt idx="3015">
                  <c:v>610.53207012642042</c:v>
                </c:pt>
                <c:pt idx="3016">
                  <c:v>610.62521409021724</c:v>
                </c:pt>
                <c:pt idx="3017">
                  <c:v>610.65921902938112</c:v>
                </c:pt>
                <c:pt idx="3018">
                  <c:v>610.63999884637542</c:v>
                </c:pt>
                <c:pt idx="3019">
                  <c:v>610.67548226115514</c:v>
                </c:pt>
                <c:pt idx="3020">
                  <c:v>610.65626207814944</c:v>
                </c:pt>
                <c:pt idx="3021">
                  <c:v>610.69026701731332</c:v>
                </c:pt>
                <c:pt idx="3022">
                  <c:v>610.72575043209304</c:v>
                </c:pt>
                <c:pt idx="3023">
                  <c:v>610.76123384687264</c:v>
                </c:pt>
                <c:pt idx="3024">
                  <c:v>610.84994238382194</c:v>
                </c:pt>
                <c:pt idx="3025">
                  <c:v>610.83072220081635</c:v>
                </c:pt>
                <c:pt idx="3026">
                  <c:v>610.86472713998012</c:v>
                </c:pt>
                <c:pt idx="3027">
                  <c:v>610.90021055475984</c:v>
                </c:pt>
                <c:pt idx="3028">
                  <c:v>610.88099037175425</c:v>
                </c:pt>
                <c:pt idx="3029">
                  <c:v>610.91499531091813</c:v>
                </c:pt>
                <c:pt idx="3030">
                  <c:v>610.84255000574285</c:v>
                </c:pt>
                <c:pt idx="3031">
                  <c:v>610.76862622495184</c:v>
                </c:pt>
                <c:pt idx="3032">
                  <c:v>610.91203835968645</c:v>
                </c:pt>
                <c:pt idx="3033">
                  <c:v>610.83811457889544</c:v>
                </c:pt>
                <c:pt idx="3034">
                  <c:v>610.92682311584474</c:v>
                </c:pt>
                <c:pt idx="3035">
                  <c:v>611.01996707964133</c:v>
                </c:pt>
                <c:pt idx="3036">
                  <c:v>611.10867561659063</c:v>
                </c:pt>
                <c:pt idx="3037">
                  <c:v>611.08945543358504</c:v>
                </c:pt>
                <c:pt idx="3038">
                  <c:v>611.07023525057934</c:v>
                </c:pt>
                <c:pt idx="3039">
                  <c:v>611.10571866535906</c:v>
                </c:pt>
                <c:pt idx="3040">
                  <c:v>611.13972360452294</c:v>
                </c:pt>
                <c:pt idx="3041">
                  <c:v>611.06727829934766</c:v>
                </c:pt>
                <c:pt idx="3042">
                  <c:v>611.20921195846643</c:v>
                </c:pt>
                <c:pt idx="3043">
                  <c:v>611.18999177546073</c:v>
                </c:pt>
                <c:pt idx="3044">
                  <c:v>611.22399671462472</c:v>
                </c:pt>
                <c:pt idx="3045">
                  <c:v>611.25948012940444</c:v>
                </c:pt>
                <c:pt idx="3046">
                  <c:v>611.24025994639874</c:v>
                </c:pt>
                <c:pt idx="3047">
                  <c:v>611.32896848334792</c:v>
                </c:pt>
                <c:pt idx="3048">
                  <c:v>611.36297342251191</c:v>
                </c:pt>
                <c:pt idx="3049">
                  <c:v>611.39697836167568</c:v>
                </c:pt>
                <c:pt idx="3050">
                  <c:v>611.43689720330292</c:v>
                </c:pt>
                <c:pt idx="3051">
                  <c:v>611.41767702029722</c:v>
                </c:pt>
                <c:pt idx="3052">
                  <c:v>611.39845683729163</c:v>
                </c:pt>
                <c:pt idx="3053">
                  <c:v>611.43394025207124</c:v>
                </c:pt>
                <c:pt idx="3054">
                  <c:v>611.41472006906565</c:v>
                </c:pt>
                <c:pt idx="3055">
                  <c:v>611.44872500822942</c:v>
                </c:pt>
                <c:pt idx="3056">
                  <c:v>611.42950482522383</c:v>
                </c:pt>
                <c:pt idx="3057">
                  <c:v>611.41028464221813</c:v>
                </c:pt>
                <c:pt idx="3058">
                  <c:v>611.49899317916731</c:v>
                </c:pt>
                <c:pt idx="3059">
                  <c:v>611.53299811833131</c:v>
                </c:pt>
                <c:pt idx="3060">
                  <c:v>611.51525641094133</c:v>
                </c:pt>
                <c:pt idx="3061">
                  <c:v>611.49603622793575</c:v>
                </c:pt>
                <c:pt idx="3062">
                  <c:v>611.47681604493005</c:v>
                </c:pt>
                <c:pt idx="3063">
                  <c:v>611.56552458187934</c:v>
                </c:pt>
                <c:pt idx="3064">
                  <c:v>611.60100799665906</c:v>
                </c:pt>
                <c:pt idx="3065">
                  <c:v>611.58178781365336</c:v>
                </c:pt>
                <c:pt idx="3066">
                  <c:v>611.61579275281724</c:v>
                </c:pt>
                <c:pt idx="3067">
                  <c:v>611.64979769198112</c:v>
                </c:pt>
                <c:pt idx="3068">
                  <c:v>611.57735238680596</c:v>
                </c:pt>
                <c:pt idx="3069">
                  <c:v>611.66606092375514</c:v>
                </c:pt>
                <c:pt idx="3070">
                  <c:v>611.64684074074944</c:v>
                </c:pt>
                <c:pt idx="3071">
                  <c:v>611.73554927769874</c:v>
                </c:pt>
                <c:pt idx="3072">
                  <c:v>611.71632909469315</c:v>
                </c:pt>
                <c:pt idx="3073">
                  <c:v>611.80947305848974</c:v>
                </c:pt>
                <c:pt idx="3074">
                  <c:v>611.84347799765374</c:v>
                </c:pt>
                <c:pt idx="3075">
                  <c:v>611.71632909469315</c:v>
                </c:pt>
                <c:pt idx="3076">
                  <c:v>611.69710891168745</c:v>
                </c:pt>
                <c:pt idx="3077">
                  <c:v>611.73259232646717</c:v>
                </c:pt>
                <c:pt idx="3078">
                  <c:v>611.82130086341635</c:v>
                </c:pt>
                <c:pt idx="3079">
                  <c:v>611.80208068041065</c:v>
                </c:pt>
                <c:pt idx="3080">
                  <c:v>611.83608561957465</c:v>
                </c:pt>
                <c:pt idx="3081">
                  <c:v>611.81686543656883</c:v>
                </c:pt>
                <c:pt idx="3082">
                  <c:v>611.90557397351813</c:v>
                </c:pt>
                <c:pt idx="3083">
                  <c:v>611.88635379051254</c:v>
                </c:pt>
                <c:pt idx="3084">
                  <c:v>611.92035872967631</c:v>
                </c:pt>
                <c:pt idx="3085">
                  <c:v>612.00906726662561</c:v>
                </c:pt>
                <c:pt idx="3086">
                  <c:v>612.04455068140533</c:v>
                </c:pt>
                <c:pt idx="3087">
                  <c:v>612.02533049839963</c:v>
                </c:pt>
                <c:pt idx="3088">
                  <c:v>612.0593354375635</c:v>
                </c:pt>
                <c:pt idx="3089">
                  <c:v>612.09481885234322</c:v>
                </c:pt>
                <c:pt idx="3090">
                  <c:v>612.07559866933752</c:v>
                </c:pt>
                <c:pt idx="3091">
                  <c:v>612.10960360850152</c:v>
                </c:pt>
                <c:pt idx="3092">
                  <c:v>612.0903834254957</c:v>
                </c:pt>
                <c:pt idx="3093">
                  <c:v>612.07116324249012</c:v>
                </c:pt>
                <c:pt idx="3094">
                  <c:v>612.11108208411724</c:v>
                </c:pt>
                <c:pt idx="3095">
                  <c:v>612.19979062106654</c:v>
                </c:pt>
                <c:pt idx="3096">
                  <c:v>612.12586684027553</c:v>
                </c:pt>
                <c:pt idx="3097">
                  <c:v>612.21457537722472</c:v>
                </c:pt>
                <c:pt idx="3098">
                  <c:v>612.25005879200444</c:v>
                </c:pt>
                <c:pt idx="3099">
                  <c:v>612.23083860899874</c:v>
                </c:pt>
                <c:pt idx="3100">
                  <c:v>612.21161842599315</c:v>
                </c:pt>
                <c:pt idx="3101">
                  <c:v>612.19239824298745</c:v>
                </c:pt>
                <c:pt idx="3102">
                  <c:v>612.22788165776717</c:v>
                </c:pt>
                <c:pt idx="3103">
                  <c:v>612.26188659693094</c:v>
                </c:pt>
                <c:pt idx="3104">
                  <c:v>612.29737001171065</c:v>
                </c:pt>
                <c:pt idx="3105">
                  <c:v>612.27814982870507</c:v>
                </c:pt>
                <c:pt idx="3106">
                  <c:v>612.31215476786895</c:v>
                </c:pt>
                <c:pt idx="3107">
                  <c:v>612.45408842698771</c:v>
                </c:pt>
                <c:pt idx="3108">
                  <c:v>612.43486824398212</c:v>
                </c:pt>
                <c:pt idx="3109">
                  <c:v>612.47035165876184</c:v>
                </c:pt>
                <c:pt idx="3110">
                  <c:v>612.51027050038897</c:v>
                </c:pt>
                <c:pt idx="3111">
                  <c:v>612.43191129275033</c:v>
                </c:pt>
                <c:pt idx="3112">
                  <c:v>612.47183013437757</c:v>
                </c:pt>
                <c:pt idx="3113">
                  <c:v>612.39347092673904</c:v>
                </c:pt>
                <c:pt idx="3114">
                  <c:v>612.59454361049063</c:v>
                </c:pt>
                <c:pt idx="3115">
                  <c:v>612.62854854965462</c:v>
                </c:pt>
                <c:pt idx="3116">
                  <c:v>612.55610324447935</c:v>
                </c:pt>
                <c:pt idx="3117">
                  <c:v>612.53688306147376</c:v>
                </c:pt>
                <c:pt idx="3118">
                  <c:v>612.62559159842306</c:v>
                </c:pt>
                <c:pt idx="3119">
                  <c:v>612.65959653758682</c:v>
                </c:pt>
                <c:pt idx="3120">
                  <c:v>612.64037635458124</c:v>
                </c:pt>
                <c:pt idx="3121">
                  <c:v>612.67585976936084</c:v>
                </c:pt>
                <c:pt idx="3122">
                  <c:v>612.65663958635525</c:v>
                </c:pt>
                <c:pt idx="3123">
                  <c:v>612.63741940334955</c:v>
                </c:pt>
                <c:pt idx="3124">
                  <c:v>612.67142434251343</c:v>
                </c:pt>
                <c:pt idx="3125">
                  <c:v>612.70542928167731</c:v>
                </c:pt>
                <c:pt idx="3126">
                  <c:v>612.68620909867161</c:v>
                </c:pt>
                <c:pt idx="3127">
                  <c:v>612.66698891566591</c:v>
                </c:pt>
                <c:pt idx="3128">
                  <c:v>612.70247233044563</c:v>
                </c:pt>
                <c:pt idx="3129">
                  <c:v>612.73647726960962</c:v>
                </c:pt>
                <c:pt idx="3130">
                  <c:v>612.82518580655881</c:v>
                </c:pt>
                <c:pt idx="3131">
                  <c:v>612.86510464818593</c:v>
                </c:pt>
                <c:pt idx="3132">
                  <c:v>612.84588446518023</c:v>
                </c:pt>
                <c:pt idx="3133">
                  <c:v>612.82666428217465</c:v>
                </c:pt>
                <c:pt idx="3134">
                  <c:v>612.86066922133841</c:v>
                </c:pt>
                <c:pt idx="3135">
                  <c:v>612.89763111173397</c:v>
                </c:pt>
                <c:pt idx="3136">
                  <c:v>612.82370733094297</c:v>
                </c:pt>
                <c:pt idx="3137">
                  <c:v>612.96711946567768</c:v>
                </c:pt>
                <c:pt idx="3138">
                  <c:v>613.00112440484145</c:v>
                </c:pt>
                <c:pt idx="3139">
                  <c:v>612.98190422183586</c:v>
                </c:pt>
                <c:pt idx="3140">
                  <c:v>612.96268403883016</c:v>
                </c:pt>
                <c:pt idx="3141">
                  <c:v>612.94346385582446</c:v>
                </c:pt>
                <c:pt idx="3142">
                  <c:v>612.97894727060418</c:v>
                </c:pt>
                <c:pt idx="3143">
                  <c:v>613.01295220976806</c:v>
                </c:pt>
                <c:pt idx="3144">
                  <c:v>613.15488586888682</c:v>
                </c:pt>
                <c:pt idx="3145">
                  <c:v>613.13566568588124</c:v>
                </c:pt>
                <c:pt idx="3146">
                  <c:v>613.11644550287554</c:v>
                </c:pt>
                <c:pt idx="3147">
                  <c:v>613.09722531986984</c:v>
                </c:pt>
                <c:pt idx="3148">
                  <c:v>613.13270873464955</c:v>
                </c:pt>
                <c:pt idx="3149">
                  <c:v>613.11348855164397</c:v>
                </c:pt>
                <c:pt idx="3150">
                  <c:v>613.20219708859315</c:v>
                </c:pt>
                <c:pt idx="3151">
                  <c:v>613.18297690558745</c:v>
                </c:pt>
                <c:pt idx="3152">
                  <c:v>613.16375672258175</c:v>
                </c:pt>
                <c:pt idx="3153">
                  <c:v>613.20219708859315</c:v>
                </c:pt>
                <c:pt idx="3154">
                  <c:v>613.23768050337276</c:v>
                </c:pt>
                <c:pt idx="3155">
                  <c:v>613.16375672258175</c:v>
                </c:pt>
                <c:pt idx="3156">
                  <c:v>613.19924013736147</c:v>
                </c:pt>
                <c:pt idx="3157">
                  <c:v>613.34117379648023</c:v>
                </c:pt>
                <c:pt idx="3158">
                  <c:v>613.26872849130518</c:v>
                </c:pt>
                <c:pt idx="3159">
                  <c:v>613.30273343046895</c:v>
                </c:pt>
                <c:pt idx="3160">
                  <c:v>613.28351324746336</c:v>
                </c:pt>
                <c:pt idx="3161">
                  <c:v>613.37222178441255</c:v>
                </c:pt>
                <c:pt idx="3162">
                  <c:v>613.35300160140685</c:v>
                </c:pt>
                <c:pt idx="3163">
                  <c:v>613.38700654057084</c:v>
                </c:pt>
                <c:pt idx="3164">
                  <c:v>613.31456123539556</c:v>
                </c:pt>
                <c:pt idx="3165">
                  <c:v>613.29534105238986</c:v>
                </c:pt>
                <c:pt idx="3166">
                  <c:v>613.38404958933916</c:v>
                </c:pt>
                <c:pt idx="3167">
                  <c:v>613.41805452850303</c:v>
                </c:pt>
                <c:pt idx="3168">
                  <c:v>613.50676306545233</c:v>
                </c:pt>
                <c:pt idx="3169">
                  <c:v>613.48754288244652</c:v>
                </c:pt>
                <c:pt idx="3170">
                  <c:v>613.41509757727135</c:v>
                </c:pt>
                <c:pt idx="3171">
                  <c:v>613.44910251643523</c:v>
                </c:pt>
                <c:pt idx="3172">
                  <c:v>613.48310745559922</c:v>
                </c:pt>
                <c:pt idx="3173">
                  <c:v>613.46536574820925</c:v>
                </c:pt>
                <c:pt idx="3174">
                  <c:v>613.44614556520366</c:v>
                </c:pt>
                <c:pt idx="3175">
                  <c:v>613.42692538219796</c:v>
                </c:pt>
                <c:pt idx="3176">
                  <c:v>613.46240879697768</c:v>
                </c:pt>
                <c:pt idx="3177">
                  <c:v>613.50232763860481</c:v>
                </c:pt>
                <c:pt idx="3178">
                  <c:v>613.58955769993827</c:v>
                </c:pt>
                <c:pt idx="3179">
                  <c:v>613.57033751693257</c:v>
                </c:pt>
                <c:pt idx="3180">
                  <c:v>613.65904605388175</c:v>
                </c:pt>
                <c:pt idx="3181">
                  <c:v>613.63982587087617</c:v>
                </c:pt>
                <c:pt idx="3182">
                  <c:v>613.72853440782546</c:v>
                </c:pt>
                <c:pt idx="3183">
                  <c:v>613.70931422481976</c:v>
                </c:pt>
                <c:pt idx="3184">
                  <c:v>613.63686891964448</c:v>
                </c:pt>
                <c:pt idx="3185">
                  <c:v>613.67087385880836</c:v>
                </c:pt>
                <c:pt idx="3186">
                  <c:v>613.70635727358808</c:v>
                </c:pt>
                <c:pt idx="3187">
                  <c:v>613.63243349279708</c:v>
                </c:pt>
                <c:pt idx="3188">
                  <c:v>613.72114202974637</c:v>
                </c:pt>
                <c:pt idx="3189">
                  <c:v>613.75514696891014</c:v>
                </c:pt>
                <c:pt idx="3190">
                  <c:v>613.79063038368986</c:v>
                </c:pt>
                <c:pt idx="3191">
                  <c:v>613.77141020068427</c:v>
                </c:pt>
                <c:pt idx="3192">
                  <c:v>613.86011873763357</c:v>
                </c:pt>
                <c:pt idx="3193">
                  <c:v>613.84089855462776</c:v>
                </c:pt>
                <c:pt idx="3194">
                  <c:v>613.87490349379175</c:v>
                </c:pt>
                <c:pt idx="3195">
                  <c:v>613.80245818861647</c:v>
                </c:pt>
                <c:pt idx="3196">
                  <c:v>613.89560215241318</c:v>
                </c:pt>
                <c:pt idx="3197">
                  <c:v>613.81724294477465</c:v>
                </c:pt>
                <c:pt idx="3198">
                  <c:v>613.91038690857135</c:v>
                </c:pt>
                <c:pt idx="3199">
                  <c:v>613.94587032335107</c:v>
                </c:pt>
                <c:pt idx="3200">
                  <c:v>613.92665014034549</c:v>
                </c:pt>
                <c:pt idx="3201">
                  <c:v>613.90742995733979</c:v>
                </c:pt>
                <c:pt idx="3202">
                  <c:v>614.04936361645855</c:v>
                </c:pt>
                <c:pt idx="3203">
                  <c:v>614.13807215340785</c:v>
                </c:pt>
                <c:pt idx="3204">
                  <c:v>614.06414837261673</c:v>
                </c:pt>
                <c:pt idx="3205">
                  <c:v>614.09963178739645</c:v>
                </c:pt>
                <c:pt idx="3206">
                  <c:v>614.08041160439075</c:v>
                </c:pt>
                <c:pt idx="3207">
                  <c:v>614.11441654355463</c:v>
                </c:pt>
                <c:pt idx="3208">
                  <c:v>614.04197123837946</c:v>
                </c:pt>
                <c:pt idx="3209">
                  <c:v>614.07597617754334</c:v>
                </c:pt>
                <c:pt idx="3210">
                  <c:v>614.1129380679389</c:v>
                </c:pt>
                <c:pt idx="3211">
                  <c:v>614.0937178849332</c:v>
                </c:pt>
                <c:pt idx="3212">
                  <c:v>614.18242642188238</c:v>
                </c:pt>
                <c:pt idx="3213">
                  <c:v>614.10850264109138</c:v>
                </c:pt>
                <c:pt idx="3214">
                  <c:v>614.1439860558711</c:v>
                </c:pt>
                <c:pt idx="3215">
                  <c:v>614.17799099503497</c:v>
                </c:pt>
                <c:pt idx="3216">
                  <c:v>614.21199593419885</c:v>
                </c:pt>
                <c:pt idx="3217">
                  <c:v>614.3066183736114</c:v>
                </c:pt>
                <c:pt idx="3218">
                  <c:v>614.2873981906057</c:v>
                </c:pt>
                <c:pt idx="3219">
                  <c:v>614.15433538518175</c:v>
                </c:pt>
                <c:pt idx="3220">
                  <c:v>614.24895782459441</c:v>
                </c:pt>
                <c:pt idx="3221">
                  <c:v>614.22973764158871</c:v>
                </c:pt>
                <c:pt idx="3222">
                  <c:v>614.31696770292206</c:v>
                </c:pt>
                <c:pt idx="3223">
                  <c:v>614.29774751991647</c:v>
                </c:pt>
                <c:pt idx="3224">
                  <c:v>614.33323093469619</c:v>
                </c:pt>
                <c:pt idx="3225">
                  <c:v>614.20608203173549</c:v>
                </c:pt>
                <c:pt idx="3226">
                  <c:v>614.34801569085448</c:v>
                </c:pt>
                <c:pt idx="3227">
                  <c:v>614.38349910563409</c:v>
                </c:pt>
                <c:pt idx="3228">
                  <c:v>614.41750404479797</c:v>
                </c:pt>
                <c:pt idx="3229">
                  <c:v>614.45298745957768</c:v>
                </c:pt>
                <c:pt idx="3230">
                  <c:v>614.48699239874156</c:v>
                </c:pt>
                <c:pt idx="3231">
                  <c:v>614.4145470935664</c:v>
                </c:pt>
                <c:pt idx="3232">
                  <c:v>614.44855203273016</c:v>
                </c:pt>
                <c:pt idx="3233">
                  <c:v>614.48255697189416</c:v>
                </c:pt>
                <c:pt idx="3234">
                  <c:v>614.46333678888845</c:v>
                </c:pt>
                <c:pt idx="3235">
                  <c:v>614.44411660588275</c:v>
                </c:pt>
                <c:pt idx="3236">
                  <c:v>614.42489642287705</c:v>
                </c:pt>
                <c:pt idx="3237">
                  <c:v>614.46037983765677</c:v>
                </c:pt>
                <c:pt idx="3238">
                  <c:v>614.54908837460607</c:v>
                </c:pt>
                <c:pt idx="3239">
                  <c:v>614.69545746057236</c:v>
                </c:pt>
                <c:pt idx="3240">
                  <c:v>614.62301215539708</c:v>
                </c:pt>
                <c:pt idx="3241">
                  <c:v>614.65701709456096</c:v>
                </c:pt>
                <c:pt idx="3242">
                  <c:v>614.58457178938579</c:v>
                </c:pt>
                <c:pt idx="3243">
                  <c:v>614.56535160638009</c:v>
                </c:pt>
                <c:pt idx="3244">
                  <c:v>614.54613142337439</c:v>
                </c:pt>
                <c:pt idx="3245">
                  <c:v>614.58013636253827</c:v>
                </c:pt>
                <c:pt idx="3246">
                  <c:v>614.56091617953257</c:v>
                </c:pt>
                <c:pt idx="3247">
                  <c:v>614.59639959431229</c:v>
                </c:pt>
                <c:pt idx="3248">
                  <c:v>614.63188300909201</c:v>
                </c:pt>
                <c:pt idx="3249">
                  <c:v>614.50473410613142</c:v>
                </c:pt>
                <c:pt idx="3250">
                  <c:v>614.64814624086603</c:v>
                </c:pt>
                <c:pt idx="3251">
                  <c:v>614.6821511800299</c:v>
                </c:pt>
                <c:pt idx="3252">
                  <c:v>614.71763459480962</c:v>
                </c:pt>
                <c:pt idx="3253">
                  <c:v>614.69841441180392</c:v>
                </c:pt>
                <c:pt idx="3254">
                  <c:v>614.67919422879822</c:v>
                </c:pt>
                <c:pt idx="3255">
                  <c:v>614.71319916796222</c:v>
                </c:pt>
                <c:pt idx="3256">
                  <c:v>614.74720410712609</c:v>
                </c:pt>
                <c:pt idx="3257">
                  <c:v>614.7826875219057</c:v>
                </c:pt>
                <c:pt idx="3258">
                  <c:v>614.871396058855</c:v>
                </c:pt>
                <c:pt idx="3259">
                  <c:v>614.74424715589441</c:v>
                </c:pt>
                <c:pt idx="3260">
                  <c:v>614.67032337510329</c:v>
                </c:pt>
                <c:pt idx="3261">
                  <c:v>614.70580678988301</c:v>
                </c:pt>
                <c:pt idx="3262">
                  <c:v>614.84774044900189</c:v>
                </c:pt>
                <c:pt idx="3263">
                  <c:v>614.8285202659963</c:v>
                </c:pt>
                <c:pt idx="3264">
                  <c:v>614.86843910762332</c:v>
                </c:pt>
                <c:pt idx="3265">
                  <c:v>614.90244404678731</c:v>
                </c:pt>
                <c:pt idx="3266">
                  <c:v>614.88322386378161</c:v>
                </c:pt>
                <c:pt idx="3267">
                  <c:v>614.86400368077591</c:v>
                </c:pt>
                <c:pt idx="3268">
                  <c:v>614.95271221772509</c:v>
                </c:pt>
                <c:pt idx="3269">
                  <c:v>614.93349203471951</c:v>
                </c:pt>
                <c:pt idx="3270">
                  <c:v>614.86104672954423</c:v>
                </c:pt>
                <c:pt idx="3271">
                  <c:v>614.94975526649353</c:v>
                </c:pt>
                <c:pt idx="3272">
                  <c:v>614.87583148570252</c:v>
                </c:pt>
                <c:pt idx="3273">
                  <c:v>614.91131490048224</c:v>
                </c:pt>
                <c:pt idx="3274">
                  <c:v>614.945319839646</c:v>
                </c:pt>
                <c:pt idx="3275">
                  <c:v>615.1419570965503</c:v>
                </c:pt>
                <c:pt idx="3276">
                  <c:v>615.12273691354449</c:v>
                </c:pt>
                <c:pt idx="3277">
                  <c:v>615.15674185270848</c:v>
                </c:pt>
                <c:pt idx="3278">
                  <c:v>615.02959294974789</c:v>
                </c:pt>
                <c:pt idx="3279">
                  <c:v>615.01037276674219</c:v>
                </c:pt>
                <c:pt idx="3280">
                  <c:v>615.04585618152191</c:v>
                </c:pt>
                <c:pt idx="3281">
                  <c:v>615.07986112068579</c:v>
                </c:pt>
                <c:pt idx="3282">
                  <c:v>615.1153445354654</c:v>
                </c:pt>
                <c:pt idx="3283">
                  <c:v>615.14934947462939</c:v>
                </c:pt>
                <c:pt idx="3284">
                  <c:v>615.13012929162369</c:v>
                </c:pt>
                <c:pt idx="3285">
                  <c:v>615.17152660886666</c:v>
                </c:pt>
                <c:pt idx="3286">
                  <c:v>615.20553154803065</c:v>
                </c:pt>
                <c:pt idx="3287">
                  <c:v>615.18631136502484</c:v>
                </c:pt>
                <c:pt idx="3288">
                  <c:v>615.32824502414371</c:v>
                </c:pt>
                <c:pt idx="3289">
                  <c:v>615.25579971896843</c:v>
                </c:pt>
                <c:pt idx="3290">
                  <c:v>615.34450825591773</c:v>
                </c:pt>
                <c:pt idx="3291">
                  <c:v>615.21735935295715</c:v>
                </c:pt>
                <c:pt idx="3292">
                  <c:v>615.25136429212102</c:v>
                </c:pt>
                <c:pt idx="3293">
                  <c:v>615.34007282907032</c:v>
                </c:pt>
                <c:pt idx="3294">
                  <c:v>615.26762752389504</c:v>
                </c:pt>
                <c:pt idx="3295">
                  <c:v>615.30163246305892</c:v>
                </c:pt>
                <c:pt idx="3296">
                  <c:v>615.33711587783853</c:v>
                </c:pt>
                <c:pt idx="3297">
                  <c:v>615.37112081700252</c:v>
                </c:pt>
                <c:pt idx="3298">
                  <c:v>615.35190063399682</c:v>
                </c:pt>
                <c:pt idx="3299">
                  <c:v>615.440609170946</c:v>
                </c:pt>
                <c:pt idx="3300">
                  <c:v>615.47461411011</c:v>
                </c:pt>
                <c:pt idx="3301">
                  <c:v>615.34894368276514</c:v>
                </c:pt>
                <c:pt idx="3302">
                  <c:v>615.38294862192913</c:v>
                </c:pt>
                <c:pt idx="3303">
                  <c:v>615.4169535610929</c:v>
                </c:pt>
                <c:pt idx="3304">
                  <c:v>615.39773337808731</c:v>
                </c:pt>
                <c:pt idx="3305">
                  <c:v>615.48644191503661</c:v>
                </c:pt>
                <c:pt idx="3306">
                  <c:v>615.46722173203091</c:v>
                </c:pt>
                <c:pt idx="3307">
                  <c:v>615.39477642685563</c:v>
                </c:pt>
                <c:pt idx="3308">
                  <c:v>615.32085264606462</c:v>
                </c:pt>
                <c:pt idx="3309">
                  <c:v>615.46870020764663</c:v>
                </c:pt>
                <c:pt idx="3310">
                  <c:v>615.44948002464105</c:v>
                </c:pt>
                <c:pt idx="3311">
                  <c:v>615.53818856159035</c:v>
                </c:pt>
                <c:pt idx="3312">
                  <c:v>615.51896837858465</c:v>
                </c:pt>
                <c:pt idx="3313">
                  <c:v>615.66090203770341</c:v>
                </c:pt>
                <c:pt idx="3314">
                  <c:v>615.58845673252813</c:v>
                </c:pt>
                <c:pt idx="3315">
                  <c:v>615.56923654952254</c:v>
                </c:pt>
                <c:pt idx="3316">
                  <c:v>615.55001636651684</c:v>
                </c:pt>
                <c:pt idx="3317">
                  <c:v>615.69195002563561</c:v>
                </c:pt>
                <c:pt idx="3318">
                  <c:v>615.61950472046044</c:v>
                </c:pt>
                <c:pt idx="3319">
                  <c:v>615.65350965962432</c:v>
                </c:pt>
                <c:pt idx="3320">
                  <c:v>615.6875145987882</c:v>
                </c:pt>
                <c:pt idx="3321">
                  <c:v>615.6682944157825</c:v>
                </c:pt>
                <c:pt idx="3322">
                  <c:v>615.65055270839264</c:v>
                </c:pt>
                <c:pt idx="3323">
                  <c:v>615.68603612317236</c:v>
                </c:pt>
                <c:pt idx="3324">
                  <c:v>615.66681594016666</c:v>
                </c:pt>
                <c:pt idx="3325">
                  <c:v>615.75552447711596</c:v>
                </c:pt>
                <c:pt idx="3326">
                  <c:v>615.73630429411025</c:v>
                </c:pt>
                <c:pt idx="3327">
                  <c:v>615.77030923327413</c:v>
                </c:pt>
                <c:pt idx="3328">
                  <c:v>615.69786392809897</c:v>
                </c:pt>
                <c:pt idx="3329">
                  <c:v>615.73186886726285</c:v>
                </c:pt>
                <c:pt idx="3330">
                  <c:v>615.71264868425715</c:v>
                </c:pt>
                <c:pt idx="3331">
                  <c:v>615.69342850125156</c:v>
                </c:pt>
                <c:pt idx="3332">
                  <c:v>615.72891191603117</c:v>
                </c:pt>
                <c:pt idx="3333">
                  <c:v>615.76735228204257</c:v>
                </c:pt>
                <c:pt idx="3334">
                  <c:v>615.74813209903687</c:v>
                </c:pt>
                <c:pt idx="3335">
                  <c:v>615.83684063598605</c:v>
                </c:pt>
                <c:pt idx="3336">
                  <c:v>615.87232405076588</c:v>
                </c:pt>
                <c:pt idx="3337">
                  <c:v>615.85310386776007</c:v>
                </c:pt>
                <c:pt idx="3338">
                  <c:v>615.83388368475448</c:v>
                </c:pt>
                <c:pt idx="3339">
                  <c:v>615.86788862391836</c:v>
                </c:pt>
                <c:pt idx="3340">
                  <c:v>615.74073972095778</c:v>
                </c:pt>
                <c:pt idx="3341">
                  <c:v>615.82944825790696</c:v>
                </c:pt>
                <c:pt idx="3342">
                  <c:v>615.86345319707095</c:v>
                </c:pt>
                <c:pt idx="3343">
                  <c:v>615.79100789189567</c:v>
                </c:pt>
                <c:pt idx="3344">
                  <c:v>615.87971642884497</c:v>
                </c:pt>
                <c:pt idx="3345">
                  <c:v>615.75256752588439</c:v>
                </c:pt>
                <c:pt idx="3346">
                  <c:v>615.84127606283357</c:v>
                </c:pt>
                <c:pt idx="3347">
                  <c:v>615.92998459978287</c:v>
                </c:pt>
                <c:pt idx="3348">
                  <c:v>615.96398953894663</c:v>
                </c:pt>
                <c:pt idx="3349">
                  <c:v>616.05269807589593</c:v>
                </c:pt>
                <c:pt idx="3350">
                  <c:v>616.03347789289035</c:v>
                </c:pt>
                <c:pt idx="3351">
                  <c:v>615.96103258771507</c:v>
                </c:pt>
                <c:pt idx="3352">
                  <c:v>616.04826264904852</c:v>
                </c:pt>
                <c:pt idx="3353">
                  <c:v>616.08374606382813</c:v>
                </c:pt>
                <c:pt idx="3354">
                  <c:v>616.00982228303712</c:v>
                </c:pt>
                <c:pt idx="3355">
                  <c:v>616.04530569781684</c:v>
                </c:pt>
                <c:pt idx="3356">
                  <c:v>616.02608551481126</c:v>
                </c:pt>
                <c:pt idx="3357">
                  <c:v>616.00686533180556</c:v>
                </c:pt>
                <c:pt idx="3358">
                  <c:v>616.04678417343268</c:v>
                </c:pt>
                <c:pt idx="3359">
                  <c:v>616.08078911259656</c:v>
                </c:pt>
                <c:pt idx="3360">
                  <c:v>616.11775100299212</c:v>
                </c:pt>
                <c:pt idx="3361">
                  <c:v>616.09853081998642</c:v>
                </c:pt>
                <c:pt idx="3362">
                  <c:v>616.07931063698072</c:v>
                </c:pt>
                <c:pt idx="3363">
                  <c:v>616.06009045397502</c:v>
                </c:pt>
                <c:pt idx="3364">
                  <c:v>616.09409539313901</c:v>
                </c:pt>
                <c:pt idx="3365">
                  <c:v>616.1828039300882</c:v>
                </c:pt>
                <c:pt idx="3366">
                  <c:v>616.05565502712761</c:v>
                </c:pt>
                <c:pt idx="3367">
                  <c:v>616.08965996629149</c:v>
                </c:pt>
                <c:pt idx="3368">
                  <c:v>616.07043978328591</c:v>
                </c:pt>
                <c:pt idx="3369">
                  <c:v>615.99799447811063</c:v>
                </c:pt>
                <c:pt idx="3370">
                  <c:v>616.08670301505992</c:v>
                </c:pt>
                <c:pt idx="3371">
                  <c:v>616.17541155200911</c:v>
                </c:pt>
                <c:pt idx="3372">
                  <c:v>616.26412008895841</c:v>
                </c:pt>
                <c:pt idx="3373">
                  <c:v>616.24489990595271</c:v>
                </c:pt>
                <c:pt idx="3374">
                  <c:v>616.17097612516159</c:v>
                </c:pt>
                <c:pt idx="3375">
                  <c:v>616.20645953994131</c:v>
                </c:pt>
                <c:pt idx="3376">
                  <c:v>616.2404644791053</c:v>
                </c:pt>
                <c:pt idx="3377">
                  <c:v>616.27446941826906</c:v>
                </c:pt>
                <c:pt idx="3378">
                  <c:v>616.25524923526348</c:v>
                </c:pt>
                <c:pt idx="3379">
                  <c:v>616.23602905225778</c:v>
                </c:pt>
                <c:pt idx="3380">
                  <c:v>616.21680886925208</c:v>
                </c:pt>
                <c:pt idx="3381">
                  <c:v>616.2522922840318</c:v>
                </c:pt>
                <c:pt idx="3382">
                  <c:v>616.28629722319567</c:v>
                </c:pt>
                <c:pt idx="3383">
                  <c:v>616.4341447847778</c:v>
                </c:pt>
                <c:pt idx="3384">
                  <c:v>616.4149246017721</c:v>
                </c:pt>
                <c:pt idx="3385">
                  <c:v>616.44892954093598</c:v>
                </c:pt>
                <c:pt idx="3386">
                  <c:v>616.4844129557157</c:v>
                </c:pt>
                <c:pt idx="3387">
                  <c:v>616.41048917492469</c:v>
                </c:pt>
                <c:pt idx="3388">
                  <c:v>616.39126899191899</c:v>
                </c:pt>
                <c:pt idx="3389">
                  <c:v>616.42675240669871</c:v>
                </c:pt>
                <c:pt idx="3390">
                  <c:v>616.46075734586248</c:v>
                </c:pt>
                <c:pt idx="3391">
                  <c:v>616.44153716285689</c:v>
                </c:pt>
                <c:pt idx="3392">
                  <c:v>616.47702057763661</c:v>
                </c:pt>
                <c:pt idx="3393">
                  <c:v>616.4030967968456</c:v>
                </c:pt>
                <c:pt idx="3394">
                  <c:v>616.54503045596437</c:v>
                </c:pt>
                <c:pt idx="3395">
                  <c:v>616.58051387074408</c:v>
                </c:pt>
                <c:pt idx="3396">
                  <c:v>616.50659008995308</c:v>
                </c:pt>
                <c:pt idx="3397">
                  <c:v>616.48884838256311</c:v>
                </c:pt>
                <c:pt idx="3398">
                  <c:v>616.5775569195124</c:v>
                </c:pt>
                <c:pt idx="3399">
                  <c:v>616.61304033429212</c:v>
                </c:pt>
                <c:pt idx="3400">
                  <c:v>616.59382015128642</c:v>
                </c:pt>
                <c:pt idx="3401">
                  <c:v>616.57459996828084</c:v>
                </c:pt>
                <c:pt idx="3402">
                  <c:v>616.6086049074446</c:v>
                </c:pt>
                <c:pt idx="3403">
                  <c:v>616.58938472443901</c:v>
                </c:pt>
                <c:pt idx="3404">
                  <c:v>616.62486813921873</c:v>
                </c:pt>
                <c:pt idx="3405">
                  <c:v>616.55094435842773</c:v>
                </c:pt>
                <c:pt idx="3406">
                  <c:v>616.64408832222432</c:v>
                </c:pt>
                <c:pt idx="3407">
                  <c:v>616.78750045695904</c:v>
                </c:pt>
                <c:pt idx="3408">
                  <c:v>616.8215053961228</c:v>
                </c:pt>
                <c:pt idx="3409">
                  <c:v>616.74906009094764</c:v>
                </c:pt>
                <c:pt idx="3410">
                  <c:v>616.78306503011152</c:v>
                </c:pt>
                <c:pt idx="3411">
                  <c:v>616.60269100498135</c:v>
                </c:pt>
                <c:pt idx="3412">
                  <c:v>616.63669594414523</c:v>
                </c:pt>
                <c:pt idx="3413">
                  <c:v>616.72540448109453</c:v>
                </c:pt>
                <c:pt idx="3414">
                  <c:v>616.59825557813394</c:v>
                </c:pt>
                <c:pt idx="3415">
                  <c:v>616.68696411508313</c:v>
                </c:pt>
                <c:pt idx="3416">
                  <c:v>616.61451880990796</c:v>
                </c:pt>
                <c:pt idx="3417">
                  <c:v>616.64852374907184</c:v>
                </c:pt>
                <c:pt idx="3418">
                  <c:v>616.68252868823561</c:v>
                </c:pt>
                <c:pt idx="3419">
                  <c:v>616.71801210301533</c:v>
                </c:pt>
                <c:pt idx="3420">
                  <c:v>616.75201704217932</c:v>
                </c:pt>
                <c:pt idx="3421">
                  <c:v>616.78750045695904</c:v>
                </c:pt>
                <c:pt idx="3422">
                  <c:v>616.71357667616803</c:v>
                </c:pt>
                <c:pt idx="3423">
                  <c:v>616.69435649316222</c:v>
                </c:pt>
                <c:pt idx="3424">
                  <c:v>616.72983990794194</c:v>
                </c:pt>
                <c:pt idx="3425">
                  <c:v>616.71061972493624</c:v>
                </c:pt>
                <c:pt idx="3426">
                  <c:v>616.69139954193065</c:v>
                </c:pt>
                <c:pt idx="3427">
                  <c:v>616.67217935892495</c:v>
                </c:pt>
                <c:pt idx="3428">
                  <c:v>616.65295917591925</c:v>
                </c:pt>
                <c:pt idx="3429">
                  <c:v>616.68696411508313</c:v>
                </c:pt>
                <c:pt idx="3430">
                  <c:v>616.72244752986285</c:v>
                </c:pt>
                <c:pt idx="3431">
                  <c:v>616.80967759119631</c:v>
                </c:pt>
                <c:pt idx="3432">
                  <c:v>616.90430003060885</c:v>
                </c:pt>
                <c:pt idx="3433">
                  <c:v>616.82594082297032</c:v>
                </c:pt>
                <c:pt idx="3434">
                  <c:v>616.80672063996462</c:v>
                </c:pt>
                <c:pt idx="3435">
                  <c:v>616.84811795720771</c:v>
                </c:pt>
                <c:pt idx="3436">
                  <c:v>616.88212289637147</c:v>
                </c:pt>
                <c:pt idx="3437">
                  <c:v>616.80967759119631</c:v>
                </c:pt>
                <c:pt idx="3438">
                  <c:v>616.89690765252965</c:v>
                </c:pt>
                <c:pt idx="3439">
                  <c:v>616.87768746952406</c:v>
                </c:pt>
                <c:pt idx="3440">
                  <c:v>616.85846728651836</c:v>
                </c:pt>
                <c:pt idx="3441">
                  <c:v>616.83924710351278</c:v>
                </c:pt>
                <c:pt idx="3442">
                  <c:v>616.87473051829238</c:v>
                </c:pt>
                <c:pt idx="3443">
                  <c:v>616.96343905524168</c:v>
                </c:pt>
                <c:pt idx="3444">
                  <c:v>617.05214759219086</c:v>
                </c:pt>
                <c:pt idx="3445">
                  <c:v>616.97822381139986</c:v>
                </c:pt>
                <c:pt idx="3446">
                  <c:v>616.95900362839427</c:v>
                </c:pt>
                <c:pt idx="3447">
                  <c:v>616.88655832321899</c:v>
                </c:pt>
                <c:pt idx="3448">
                  <c:v>616.92056326238287</c:v>
                </c:pt>
                <c:pt idx="3449">
                  <c:v>616.90134307937717</c:v>
                </c:pt>
                <c:pt idx="3450">
                  <c:v>617.04327673849605</c:v>
                </c:pt>
                <c:pt idx="3451">
                  <c:v>617.02405655549035</c:v>
                </c:pt>
                <c:pt idx="3452">
                  <c:v>616.8983861281456</c:v>
                </c:pt>
                <c:pt idx="3453">
                  <c:v>616.93239106730937</c:v>
                </c:pt>
                <c:pt idx="3454">
                  <c:v>616.96639600647336</c:v>
                </c:pt>
                <c:pt idx="3455">
                  <c:v>617.10980814120796</c:v>
                </c:pt>
                <c:pt idx="3456">
                  <c:v>617.03588436041684</c:v>
                </c:pt>
                <c:pt idx="3457">
                  <c:v>617.07136777519656</c:v>
                </c:pt>
                <c:pt idx="3458">
                  <c:v>617.10537271436056</c:v>
                </c:pt>
                <c:pt idx="3459">
                  <c:v>617.08615253135486</c:v>
                </c:pt>
                <c:pt idx="3460">
                  <c:v>617.06693234834916</c:v>
                </c:pt>
                <c:pt idx="3461">
                  <c:v>617.10685118997628</c:v>
                </c:pt>
                <c:pt idx="3462">
                  <c:v>617.19555972692558</c:v>
                </c:pt>
                <c:pt idx="3463">
                  <c:v>617.12163594613457</c:v>
                </c:pt>
                <c:pt idx="3464">
                  <c:v>617.10241576312887</c:v>
                </c:pt>
                <c:pt idx="3465">
                  <c:v>617.19112430007806</c:v>
                </c:pt>
                <c:pt idx="3466">
                  <c:v>617.17190411707247</c:v>
                </c:pt>
                <c:pt idx="3467">
                  <c:v>617.20738753185208</c:v>
                </c:pt>
                <c:pt idx="3468">
                  <c:v>617.29461759318554</c:v>
                </c:pt>
                <c:pt idx="3469">
                  <c:v>617.27539741017995</c:v>
                </c:pt>
                <c:pt idx="3470">
                  <c:v>617.25617722717425</c:v>
                </c:pt>
                <c:pt idx="3471">
                  <c:v>617.23695704416855</c:v>
                </c:pt>
                <c:pt idx="3472">
                  <c:v>617.27391893456399</c:v>
                </c:pt>
                <c:pt idx="3473">
                  <c:v>617.25469875155841</c:v>
                </c:pt>
                <c:pt idx="3474">
                  <c:v>617.1807749707674</c:v>
                </c:pt>
                <c:pt idx="3475">
                  <c:v>617.2694835077167</c:v>
                </c:pt>
                <c:pt idx="3476">
                  <c:v>617.25026332471089</c:v>
                </c:pt>
                <c:pt idx="3477">
                  <c:v>617.2310431417053</c:v>
                </c:pt>
                <c:pt idx="3478">
                  <c:v>617.26652655648491</c:v>
                </c:pt>
                <c:pt idx="3479">
                  <c:v>617.40846021560378</c:v>
                </c:pt>
                <c:pt idx="3480">
                  <c:v>617.38924003259808</c:v>
                </c:pt>
                <c:pt idx="3481">
                  <c:v>617.37001984959238</c:v>
                </c:pt>
                <c:pt idx="3482">
                  <c:v>617.35079966658679</c:v>
                </c:pt>
                <c:pt idx="3483">
                  <c:v>617.33157948358109</c:v>
                </c:pt>
                <c:pt idx="3484">
                  <c:v>617.37149832520834</c:v>
                </c:pt>
                <c:pt idx="3485">
                  <c:v>617.29313911756981</c:v>
                </c:pt>
                <c:pt idx="3486">
                  <c:v>617.27391893456399</c:v>
                </c:pt>
                <c:pt idx="3487">
                  <c:v>617.36706289836081</c:v>
                </c:pt>
                <c:pt idx="3488">
                  <c:v>617.34784271535511</c:v>
                </c:pt>
                <c:pt idx="3489">
                  <c:v>617.32862253234953</c:v>
                </c:pt>
                <c:pt idx="3490">
                  <c:v>617.25617722717425</c:v>
                </c:pt>
                <c:pt idx="3491">
                  <c:v>617.34488576412355</c:v>
                </c:pt>
                <c:pt idx="3492">
                  <c:v>617.32566558111773</c:v>
                </c:pt>
                <c:pt idx="3493">
                  <c:v>617.41437411806703</c:v>
                </c:pt>
                <c:pt idx="3494">
                  <c:v>617.39515393506144</c:v>
                </c:pt>
                <c:pt idx="3495">
                  <c:v>617.42915887422521</c:v>
                </c:pt>
                <c:pt idx="3496">
                  <c:v>617.40993869121962</c:v>
                </c:pt>
                <c:pt idx="3497">
                  <c:v>617.39071850821392</c:v>
                </c:pt>
                <c:pt idx="3498">
                  <c:v>617.37149832520834</c:v>
                </c:pt>
                <c:pt idx="3499">
                  <c:v>617.4055032643721</c:v>
                </c:pt>
                <c:pt idx="3500">
                  <c:v>617.44098667915182</c:v>
                </c:pt>
                <c:pt idx="3501">
                  <c:v>617.47499161831581</c:v>
                </c:pt>
                <c:pt idx="3502">
                  <c:v>617.51047503309542</c:v>
                </c:pt>
                <c:pt idx="3503">
                  <c:v>617.49125485008983</c:v>
                </c:pt>
                <c:pt idx="3504">
                  <c:v>617.47203466708402</c:v>
                </c:pt>
                <c:pt idx="3505">
                  <c:v>617.50603960624801</c:v>
                </c:pt>
                <c:pt idx="3506">
                  <c:v>617.48681942324231</c:v>
                </c:pt>
                <c:pt idx="3507">
                  <c:v>617.41437411806703</c:v>
                </c:pt>
                <c:pt idx="3508">
                  <c:v>617.39515393506144</c:v>
                </c:pt>
                <c:pt idx="3509">
                  <c:v>617.42915887422521</c:v>
                </c:pt>
                <c:pt idx="3510">
                  <c:v>617.46612076462077</c:v>
                </c:pt>
                <c:pt idx="3511">
                  <c:v>617.44690058161518</c:v>
                </c:pt>
                <c:pt idx="3512">
                  <c:v>617.42768039860948</c:v>
                </c:pt>
                <c:pt idx="3513">
                  <c:v>617.46168533777336</c:v>
                </c:pt>
                <c:pt idx="3514">
                  <c:v>617.44246515476766</c:v>
                </c:pt>
                <c:pt idx="3515">
                  <c:v>617.47647009393154</c:v>
                </c:pt>
                <c:pt idx="3516">
                  <c:v>617.51638893555867</c:v>
                </c:pt>
                <c:pt idx="3517">
                  <c:v>617.65832259467754</c:v>
                </c:pt>
                <c:pt idx="3518">
                  <c:v>617.63910241167184</c:v>
                </c:pt>
                <c:pt idx="3519">
                  <c:v>617.56665710649668</c:v>
                </c:pt>
                <c:pt idx="3520">
                  <c:v>617.54743692349086</c:v>
                </c:pt>
                <c:pt idx="3521">
                  <c:v>617.58144186265486</c:v>
                </c:pt>
                <c:pt idx="3522">
                  <c:v>617.50899655747958</c:v>
                </c:pt>
                <c:pt idx="3523">
                  <c:v>617.59770509442887</c:v>
                </c:pt>
                <c:pt idx="3524">
                  <c:v>617.57848491142329</c:v>
                </c:pt>
                <c:pt idx="3525">
                  <c:v>617.45133600846259</c:v>
                </c:pt>
                <c:pt idx="3526">
                  <c:v>617.54004454541177</c:v>
                </c:pt>
                <c:pt idx="3527">
                  <c:v>617.62875308236107</c:v>
                </c:pt>
                <c:pt idx="3528">
                  <c:v>617.55482930157007</c:v>
                </c:pt>
                <c:pt idx="3529">
                  <c:v>617.64353783851925</c:v>
                </c:pt>
                <c:pt idx="3530">
                  <c:v>617.62431765551366</c:v>
                </c:pt>
                <c:pt idx="3531">
                  <c:v>617.60509747250796</c:v>
                </c:pt>
                <c:pt idx="3532">
                  <c:v>617.64058088728768</c:v>
                </c:pt>
                <c:pt idx="3533">
                  <c:v>617.67458582645156</c:v>
                </c:pt>
                <c:pt idx="3534">
                  <c:v>617.54743692349086</c:v>
                </c:pt>
                <c:pt idx="3535">
                  <c:v>617.52821674048528</c:v>
                </c:pt>
                <c:pt idx="3536">
                  <c:v>617.61692527743458</c:v>
                </c:pt>
                <c:pt idx="3537">
                  <c:v>617.65093021659834</c:v>
                </c:pt>
                <c:pt idx="3538">
                  <c:v>617.68641363137806</c:v>
                </c:pt>
                <c:pt idx="3539">
                  <c:v>617.77512216832736</c:v>
                </c:pt>
                <c:pt idx="3540">
                  <c:v>617.75590198532177</c:v>
                </c:pt>
                <c:pt idx="3541">
                  <c:v>617.73668180231607</c:v>
                </c:pt>
                <c:pt idx="3542">
                  <c:v>617.66275802152495</c:v>
                </c:pt>
                <c:pt idx="3543">
                  <c:v>617.69824143630467</c:v>
                </c:pt>
                <c:pt idx="3544">
                  <c:v>617.73668180231607</c:v>
                </c:pt>
                <c:pt idx="3545">
                  <c:v>617.65980107029338</c:v>
                </c:pt>
                <c:pt idx="3546">
                  <c:v>617.75294503409009</c:v>
                </c:pt>
                <c:pt idx="3547">
                  <c:v>617.62283917989782</c:v>
                </c:pt>
                <c:pt idx="3548">
                  <c:v>617.71598314369453</c:v>
                </c:pt>
                <c:pt idx="3549">
                  <c:v>617.64205936290352</c:v>
                </c:pt>
                <c:pt idx="3550">
                  <c:v>617.73076789985271</c:v>
                </c:pt>
                <c:pt idx="3551">
                  <c:v>617.81947643680201</c:v>
                </c:pt>
                <c:pt idx="3552">
                  <c:v>617.80025625379642</c:v>
                </c:pt>
                <c:pt idx="3553">
                  <c:v>617.83573966857602</c:v>
                </c:pt>
                <c:pt idx="3554">
                  <c:v>617.8697446077399</c:v>
                </c:pt>
                <c:pt idx="3555">
                  <c:v>617.9037495469039</c:v>
                </c:pt>
                <c:pt idx="3556">
                  <c:v>617.9392329616835</c:v>
                </c:pt>
                <c:pt idx="3557">
                  <c:v>617.86530918089238</c:v>
                </c:pt>
                <c:pt idx="3558">
                  <c:v>617.95401771784168</c:v>
                </c:pt>
                <c:pt idx="3559">
                  <c:v>617.8268688148811</c:v>
                </c:pt>
                <c:pt idx="3560">
                  <c:v>617.86235222966081</c:v>
                </c:pt>
                <c:pt idx="3561">
                  <c:v>617.89635716882481</c:v>
                </c:pt>
                <c:pt idx="3562">
                  <c:v>617.82391186364953</c:v>
                </c:pt>
                <c:pt idx="3563">
                  <c:v>617.91262040059871</c:v>
                </c:pt>
                <c:pt idx="3564">
                  <c:v>617.94662533976259</c:v>
                </c:pt>
                <c:pt idx="3565">
                  <c:v>617.87418003458743</c:v>
                </c:pt>
                <c:pt idx="3566">
                  <c:v>617.9081849737513</c:v>
                </c:pt>
                <c:pt idx="3567">
                  <c:v>617.8889647907456</c:v>
                </c:pt>
                <c:pt idx="3568">
                  <c:v>617.92444820552532</c:v>
                </c:pt>
                <c:pt idx="3569">
                  <c:v>617.90522802251962</c:v>
                </c:pt>
                <c:pt idx="3570">
                  <c:v>617.88600783951392</c:v>
                </c:pt>
                <c:pt idx="3571">
                  <c:v>617.86678765650834</c:v>
                </c:pt>
                <c:pt idx="3572">
                  <c:v>617.84756747350264</c:v>
                </c:pt>
                <c:pt idx="3573">
                  <c:v>617.88157241266651</c:v>
                </c:pt>
                <c:pt idx="3574">
                  <c:v>617.86235222966081</c:v>
                </c:pt>
                <c:pt idx="3575">
                  <c:v>618.0634249134124</c:v>
                </c:pt>
                <c:pt idx="3576">
                  <c:v>618.04420473040682</c:v>
                </c:pt>
                <c:pt idx="3577">
                  <c:v>618.0782096695707</c:v>
                </c:pt>
                <c:pt idx="3578">
                  <c:v>618.05898948656511</c:v>
                </c:pt>
                <c:pt idx="3579">
                  <c:v>617.98654418138983</c:v>
                </c:pt>
                <c:pt idx="3580">
                  <c:v>618.0205491205536</c:v>
                </c:pt>
                <c:pt idx="3581">
                  <c:v>617.94810381537854</c:v>
                </c:pt>
                <c:pt idx="3582">
                  <c:v>618.09003747449731</c:v>
                </c:pt>
                <c:pt idx="3583">
                  <c:v>617.96288857153672</c:v>
                </c:pt>
                <c:pt idx="3584">
                  <c:v>617.99837198631633</c:v>
                </c:pt>
                <c:pt idx="3585">
                  <c:v>618.03385540109605</c:v>
                </c:pt>
                <c:pt idx="3586">
                  <c:v>618.01463521809046</c:v>
                </c:pt>
                <c:pt idx="3587">
                  <c:v>618.10334375503965</c:v>
                </c:pt>
                <c:pt idx="3588">
                  <c:v>618.13882716981925</c:v>
                </c:pt>
                <c:pt idx="3589">
                  <c:v>618.17283210898324</c:v>
                </c:pt>
                <c:pt idx="3590">
                  <c:v>618.10038680380796</c:v>
                </c:pt>
                <c:pt idx="3591">
                  <c:v>618.08116662080238</c:v>
                </c:pt>
                <c:pt idx="3592">
                  <c:v>618.11517155996614</c:v>
                </c:pt>
                <c:pt idx="3593">
                  <c:v>618.04272625479098</c:v>
                </c:pt>
                <c:pt idx="3594">
                  <c:v>618.07673119395486</c:v>
                </c:pt>
                <c:pt idx="3595">
                  <c:v>618.05751101094916</c:v>
                </c:pt>
                <c:pt idx="3596">
                  <c:v>618.09151595011303</c:v>
                </c:pt>
                <c:pt idx="3597">
                  <c:v>618.07229576710733</c:v>
                </c:pt>
                <c:pt idx="3598">
                  <c:v>618.10777918188705</c:v>
                </c:pt>
                <c:pt idx="3599">
                  <c:v>618.14178412105105</c:v>
                </c:pt>
                <c:pt idx="3600">
                  <c:v>618.06933881587577</c:v>
                </c:pt>
                <c:pt idx="3601">
                  <c:v>618.10334375503965</c:v>
                </c:pt>
                <c:pt idx="3602">
                  <c:v>618.08412357203395</c:v>
                </c:pt>
                <c:pt idx="3603">
                  <c:v>618.01167826685878</c:v>
                </c:pt>
                <c:pt idx="3604">
                  <c:v>618.04568320602266</c:v>
                </c:pt>
                <c:pt idx="3605">
                  <c:v>618.08560204764979</c:v>
                </c:pt>
                <c:pt idx="3606">
                  <c:v>618.0663818646442</c:v>
                </c:pt>
                <c:pt idx="3607">
                  <c:v>618.0471616816385</c:v>
                </c:pt>
                <c:pt idx="3608">
                  <c:v>617.96880247399986</c:v>
                </c:pt>
                <c:pt idx="3609">
                  <c:v>617.94958229099427</c:v>
                </c:pt>
                <c:pt idx="3610">
                  <c:v>618.0974298525764</c:v>
                </c:pt>
                <c:pt idx="3611">
                  <c:v>618.0782096695707</c:v>
                </c:pt>
                <c:pt idx="3612">
                  <c:v>618.16691820651988</c:v>
                </c:pt>
                <c:pt idx="3613">
                  <c:v>618.14769802351429</c:v>
                </c:pt>
                <c:pt idx="3614">
                  <c:v>618.12847784050859</c:v>
                </c:pt>
                <c:pt idx="3615">
                  <c:v>618.10925765750289</c:v>
                </c:pt>
                <c:pt idx="3616">
                  <c:v>618.14326259666677</c:v>
                </c:pt>
                <c:pt idx="3617">
                  <c:v>618.12404241366107</c:v>
                </c:pt>
                <c:pt idx="3618">
                  <c:v>618.10482223065549</c:v>
                </c:pt>
                <c:pt idx="3619">
                  <c:v>618.08560204764979</c:v>
                </c:pt>
                <c:pt idx="3620">
                  <c:v>618.12108546242951</c:v>
                </c:pt>
                <c:pt idx="3621">
                  <c:v>618.10186527942381</c:v>
                </c:pt>
                <c:pt idx="3622">
                  <c:v>618.13734869420352</c:v>
                </c:pt>
                <c:pt idx="3623">
                  <c:v>618.27928235332229</c:v>
                </c:pt>
                <c:pt idx="3624">
                  <c:v>618.20683704814712</c:v>
                </c:pt>
                <c:pt idx="3625">
                  <c:v>618.240841987311</c:v>
                </c:pt>
                <c:pt idx="3626">
                  <c:v>618.22162180430541</c:v>
                </c:pt>
                <c:pt idx="3627">
                  <c:v>618.2024016212996</c:v>
                </c:pt>
                <c:pt idx="3628">
                  <c:v>618.23788503607932</c:v>
                </c:pt>
                <c:pt idx="3629">
                  <c:v>618.21866485307362</c:v>
                </c:pt>
                <c:pt idx="3630">
                  <c:v>618.25266979223761</c:v>
                </c:pt>
                <c:pt idx="3631">
                  <c:v>618.23344960923191</c:v>
                </c:pt>
                <c:pt idx="3632">
                  <c:v>618.26893302401163</c:v>
                </c:pt>
                <c:pt idx="3633">
                  <c:v>618.24971284100593</c:v>
                </c:pt>
                <c:pt idx="3634">
                  <c:v>618.34285680480264</c:v>
                </c:pt>
                <c:pt idx="3635">
                  <c:v>618.43156534175193</c:v>
                </c:pt>
                <c:pt idx="3636">
                  <c:v>618.35764156096081</c:v>
                </c:pt>
                <c:pt idx="3637">
                  <c:v>618.39312497574053</c:v>
                </c:pt>
                <c:pt idx="3638">
                  <c:v>618.31920119494953</c:v>
                </c:pt>
                <c:pt idx="3639">
                  <c:v>618.35468460972925</c:v>
                </c:pt>
                <c:pt idx="3640">
                  <c:v>618.33546442672355</c:v>
                </c:pt>
                <c:pt idx="3641">
                  <c:v>618.36946936588743</c:v>
                </c:pt>
                <c:pt idx="3642">
                  <c:v>618.45817790283672</c:v>
                </c:pt>
                <c:pt idx="3643">
                  <c:v>618.38573259766144</c:v>
                </c:pt>
                <c:pt idx="3644">
                  <c:v>618.31180881687044</c:v>
                </c:pt>
                <c:pt idx="3645">
                  <c:v>618.34729223165016</c:v>
                </c:pt>
                <c:pt idx="3646">
                  <c:v>618.27336845085915</c:v>
                </c:pt>
                <c:pt idx="3647">
                  <c:v>618.36207698780834</c:v>
                </c:pt>
                <c:pt idx="3648">
                  <c:v>618.39608192697222</c:v>
                </c:pt>
                <c:pt idx="3649">
                  <c:v>618.4847904639214</c:v>
                </c:pt>
                <c:pt idx="3650">
                  <c:v>618.41234515874623</c:v>
                </c:pt>
                <c:pt idx="3651">
                  <c:v>618.33842137795511</c:v>
                </c:pt>
                <c:pt idx="3652">
                  <c:v>618.37390479273483</c:v>
                </c:pt>
                <c:pt idx="3653">
                  <c:v>618.29998101194383</c:v>
                </c:pt>
                <c:pt idx="3654">
                  <c:v>618.44339314667855</c:v>
                </c:pt>
                <c:pt idx="3655">
                  <c:v>618.31624424371785</c:v>
                </c:pt>
                <c:pt idx="3656">
                  <c:v>618.40495278066703</c:v>
                </c:pt>
                <c:pt idx="3657">
                  <c:v>618.33102899987603</c:v>
                </c:pt>
                <c:pt idx="3658">
                  <c:v>618.31180881687044</c:v>
                </c:pt>
                <c:pt idx="3659">
                  <c:v>618.40199582943546</c:v>
                </c:pt>
                <c:pt idx="3660">
                  <c:v>618.49070436638476</c:v>
                </c:pt>
                <c:pt idx="3661">
                  <c:v>618.41825906120948</c:v>
                </c:pt>
                <c:pt idx="3662">
                  <c:v>618.45226400037336</c:v>
                </c:pt>
                <c:pt idx="3663">
                  <c:v>618.43304381736766</c:v>
                </c:pt>
                <c:pt idx="3664">
                  <c:v>618.3605985121925</c:v>
                </c:pt>
                <c:pt idx="3665">
                  <c:v>618.39460345135637</c:v>
                </c:pt>
                <c:pt idx="3666">
                  <c:v>618.48774741515319</c:v>
                </c:pt>
                <c:pt idx="3667">
                  <c:v>618.41530210997792</c:v>
                </c:pt>
                <c:pt idx="3668">
                  <c:v>618.33694290233939</c:v>
                </c:pt>
                <c:pt idx="3669">
                  <c:v>618.43008686613609</c:v>
                </c:pt>
                <c:pt idx="3670">
                  <c:v>618.41086668313039</c:v>
                </c:pt>
                <c:pt idx="3671">
                  <c:v>618.44635009791011</c:v>
                </c:pt>
                <c:pt idx="3672">
                  <c:v>618.48035503707399</c:v>
                </c:pt>
                <c:pt idx="3673">
                  <c:v>618.46113485406829</c:v>
                </c:pt>
                <c:pt idx="3674">
                  <c:v>618.49513979323228</c:v>
                </c:pt>
                <c:pt idx="3675">
                  <c:v>618.422694488057</c:v>
                </c:pt>
                <c:pt idx="3676">
                  <c:v>618.4034743050513</c:v>
                </c:pt>
                <c:pt idx="3677">
                  <c:v>618.43747924421518</c:v>
                </c:pt>
                <c:pt idx="3678">
                  <c:v>618.41825906120948</c:v>
                </c:pt>
                <c:pt idx="3679">
                  <c:v>618.4537424759892</c:v>
                </c:pt>
                <c:pt idx="3680">
                  <c:v>618.4345222929835</c:v>
                </c:pt>
                <c:pt idx="3681">
                  <c:v>618.46852723214738</c:v>
                </c:pt>
                <c:pt idx="3682">
                  <c:v>618.55723576909668</c:v>
                </c:pt>
                <c:pt idx="3683">
                  <c:v>618.4847904639214</c:v>
                </c:pt>
                <c:pt idx="3684">
                  <c:v>618.5734990008707</c:v>
                </c:pt>
                <c:pt idx="3685">
                  <c:v>618.60750394003458</c:v>
                </c:pt>
                <c:pt idx="3686">
                  <c:v>618.58828375702888</c:v>
                </c:pt>
                <c:pt idx="3687">
                  <c:v>618.56906357402329</c:v>
                </c:pt>
                <c:pt idx="3688">
                  <c:v>618.49661826884801</c:v>
                </c:pt>
                <c:pt idx="3689">
                  <c:v>618.47739808584231</c:v>
                </c:pt>
                <c:pt idx="3690">
                  <c:v>618.5114030250063</c:v>
                </c:pt>
                <c:pt idx="3691">
                  <c:v>618.43895771983102</c:v>
                </c:pt>
                <c:pt idx="3692">
                  <c:v>618.3650339390399</c:v>
                </c:pt>
                <c:pt idx="3693">
                  <c:v>618.4537424759892</c:v>
                </c:pt>
                <c:pt idx="3694">
                  <c:v>618.48774741515319</c:v>
                </c:pt>
                <c:pt idx="3695">
                  <c:v>618.5232308299328</c:v>
                </c:pt>
                <c:pt idx="3696">
                  <c:v>618.5040106469271</c:v>
                </c:pt>
                <c:pt idx="3697">
                  <c:v>618.53949406170682</c:v>
                </c:pt>
                <c:pt idx="3698">
                  <c:v>618.46704875653165</c:v>
                </c:pt>
                <c:pt idx="3699">
                  <c:v>618.44782857352595</c:v>
                </c:pt>
                <c:pt idx="3700">
                  <c:v>618.54097253732266</c:v>
                </c:pt>
                <c:pt idx="3701">
                  <c:v>618.46261332968413</c:v>
                </c:pt>
                <c:pt idx="3702">
                  <c:v>618.50253217131137</c:v>
                </c:pt>
                <c:pt idx="3703">
                  <c:v>618.53653711047514</c:v>
                </c:pt>
                <c:pt idx="3704">
                  <c:v>618.51731692746955</c:v>
                </c:pt>
                <c:pt idx="3705">
                  <c:v>618.55280034224916</c:v>
                </c:pt>
                <c:pt idx="3706">
                  <c:v>618.53358015924357</c:v>
                </c:pt>
                <c:pt idx="3707">
                  <c:v>618.51435997623787</c:v>
                </c:pt>
                <c:pt idx="3708">
                  <c:v>618.65629363535663</c:v>
                </c:pt>
                <c:pt idx="3709">
                  <c:v>618.58384833018147</c:v>
                </c:pt>
                <c:pt idx="3710">
                  <c:v>618.50992454939046</c:v>
                </c:pt>
                <c:pt idx="3711">
                  <c:v>618.54540796417007</c:v>
                </c:pt>
                <c:pt idx="3712">
                  <c:v>618.52618778116448</c:v>
                </c:pt>
                <c:pt idx="3713">
                  <c:v>618.50696759815878</c:v>
                </c:pt>
                <c:pt idx="3714">
                  <c:v>618.59567613510796</c:v>
                </c:pt>
                <c:pt idx="3715">
                  <c:v>618.52175235431696</c:v>
                </c:pt>
                <c:pt idx="3716">
                  <c:v>618.50253217131137</c:v>
                </c:pt>
                <c:pt idx="3717">
                  <c:v>618.53801558609098</c:v>
                </c:pt>
                <c:pt idx="3718">
                  <c:v>618.57202052525486</c:v>
                </c:pt>
                <c:pt idx="3719">
                  <c:v>618.60602546441885</c:v>
                </c:pt>
                <c:pt idx="3720">
                  <c:v>618.58680528141315</c:v>
                </c:pt>
                <c:pt idx="3721">
                  <c:v>618.67551381836233</c:v>
                </c:pt>
                <c:pt idx="3722">
                  <c:v>618.65629363535663</c:v>
                </c:pt>
                <c:pt idx="3723">
                  <c:v>618.58384833018147</c:v>
                </c:pt>
                <c:pt idx="3724">
                  <c:v>618.61785326934535</c:v>
                </c:pt>
                <c:pt idx="3725">
                  <c:v>618.59863308633976</c:v>
                </c:pt>
                <c:pt idx="3726">
                  <c:v>618.52618778116448</c:v>
                </c:pt>
                <c:pt idx="3727">
                  <c:v>618.50696759815878</c:v>
                </c:pt>
                <c:pt idx="3728">
                  <c:v>618.54097253732266</c:v>
                </c:pt>
                <c:pt idx="3729">
                  <c:v>618.52175235431696</c:v>
                </c:pt>
                <c:pt idx="3730">
                  <c:v>618.50253217131137</c:v>
                </c:pt>
                <c:pt idx="3731">
                  <c:v>618.6503797328935</c:v>
                </c:pt>
                <c:pt idx="3732">
                  <c:v>618.57202052525486</c:v>
                </c:pt>
                <c:pt idx="3733">
                  <c:v>618.61193936688198</c:v>
                </c:pt>
                <c:pt idx="3734">
                  <c:v>618.70212637944724</c:v>
                </c:pt>
                <c:pt idx="3735">
                  <c:v>618.68290619644142</c:v>
                </c:pt>
                <c:pt idx="3736">
                  <c:v>618.66368601343572</c:v>
                </c:pt>
                <c:pt idx="3737">
                  <c:v>618.64446583043014</c:v>
                </c:pt>
                <c:pt idx="3738">
                  <c:v>618.67847076959401</c:v>
                </c:pt>
                <c:pt idx="3739">
                  <c:v>618.65925058658831</c:v>
                </c:pt>
                <c:pt idx="3740">
                  <c:v>618.64003040358261</c:v>
                </c:pt>
                <c:pt idx="3741">
                  <c:v>618.67551381836233</c:v>
                </c:pt>
                <c:pt idx="3742">
                  <c:v>618.65629363535663</c:v>
                </c:pt>
                <c:pt idx="3743">
                  <c:v>618.79822729447551</c:v>
                </c:pt>
                <c:pt idx="3744">
                  <c:v>618.7243035136845</c:v>
                </c:pt>
                <c:pt idx="3745">
                  <c:v>618.8130120506338</c:v>
                </c:pt>
                <c:pt idx="3746">
                  <c:v>618.6858631476731</c:v>
                </c:pt>
                <c:pt idx="3747">
                  <c:v>618.6666429646674</c:v>
                </c:pt>
                <c:pt idx="3748">
                  <c:v>618.70212637944724</c:v>
                </c:pt>
                <c:pt idx="3749">
                  <c:v>618.736131318611</c:v>
                </c:pt>
                <c:pt idx="3750">
                  <c:v>618.71691113560541</c:v>
                </c:pt>
                <c:pt idx="3751">
                  <c:v>618.75239455038502</c:v>
                </c:pt>
                <c:pt idx="3752">
                  <c:v>618.67847076959401</c:v>
                </c:pt>
                <c:pt idx="3753">
                  <c:v>618.7671793065432</c:v>
                </c:pt>
                <c:pt idx="3754">
                  <c:v>618.69473400136803</c:v>
                </c:pt>
                <c:pt idx="3755">
                  <c:v>618.72873894053191</c:v>
                </c:pt>
                <c:pt idx="3756">
                  <c:v>618.76422235531163</c:v>
                </c:pt>
                <c:pt idx="3757">
                  <c:v>618.79822729447551</c:v>
                </c:pt>
                <c:pt idx="3758">
                  <c:v>618.67107839151481</c:v>
                </c:pt>
                <c:pt idx="3759">
                  <c:v>618.75978692846411</c:v>
                </c:pt>
                <c:pt idx="3760">
                  <c:v>618.79379186762799</c:v>
                </c:pt>
                <c:pt idx="3761">
                  <c:v>618.77457168462229</c:v>
                </c:pt>
                <c:pt idx="3762">
                  <c:v>618.81449052624953</c:v>
                </c:pt>
                <c:pt idx="3763">
                  <c:v>618.736131318611</c:v>
                </c:pt>
                <c:pt idx="3764">
                  <c:v>618.77605016023824</c:v>
                </c:pt>
                <c:pt idx="3765">
                  <c:v>618.75682997723254</c:v>
                </c:pt>
                <c:pt idx="3766">
                  <c:v>618.79231339201226</c:v>
                </c:pt>
                <c:pt idx="3767">
                  <c:v>618.82631833117603</c:v>
                </c:pt>
                <c:pt idx="3768">
                  <c:v>618.75387302600086</c:v>
                </c:pt>
                <c:pt idx="3769">
                  <c:v>618.84110308733432</c:v>
                </c:pt>
                <c:pt idx="3770">
                  <c:v>618.76865778215915</c:v>
                </c:pt>
                <c:pt idx="3771">
                  <c:v>618.74943759915345</c:v>
                </c:pt>
                <c:pt idx="3772">
                  <c:v>618.73169589176359</c:v>
                </c:pt>
                <c:pt idx="3773">
                  <c:v>618.76570083092747</c:v>
                </c:pt>
                <c:pt idx="3774">
                  <c:v>618.74648064792177</c:v>
                </c:pt>
                <c:pt idx="3775">
                  <c:v>618.83518918487107</c:v>
                </c:pt>
                <c:pt idx="3776">
                  <c:v>618.76274387969579</c:v>
                </c:pt>
                <c:pt idx="3777">
                  <c:v>618.74352369669009</c:v>
                </c:pt>
                <c:pt idx="3778">
                  <c:v>618.77752863585408</c:v>
                </c:pt>
                <c:pt idx="3779">
                  <c:v>618.8130120506338</c:v>
                </c:pt>
                <c:pt idx="3780">
                  <c:v>618.84701698979757</c:v>
                </c:pt>
                <c:pt idx="3781">
                  <c:v>618.82779680679198</c:v>
                </c:pt>
                <c:pt idx="3782">
                  <c:v>618.70064790383128</c:v>
                </c:pt>
                <c:pt idx="3783">
                  <c:v>618.6814277208257</c:v>
                </c:pt>
                <c:pt idx="3784">
                  <c:v>618.66220753782</c:v>
                </c:pt>
                <c:pt idx="3785">
                  <c:v>618.69769095259971</c:v>
                </c:pt>
                <c:pt idx="3786">
                  <c:v>618.73169589176359</c:v>
                </c:pt>
                <c:pt idx="3787">
                  <c:v>618.71247570875789</c:v>
                </c:pt>
                <c:pt idx="3788">
                  <c:v>618.64003040358261</c:v>
                </c:pt>
                <c:pt idx="3789">
                  <c:v>618.67403534274661</c:v>
                </c:pt>
                <c:pt idx="3790">
                  <c:v>618.76274387969579</c:v>
                </c:pt>
                <c:pt idx="3791">
                  <c:v>618.74352369669009</c:v>
                </c:pt>
                <c:pt idx="3792">
                  <c:v>618.83223223363939</c:v>
                </c:pt>
                <c:pt idx="3793">
                  <c:v>618.8130120506338</c:v>
                </c:pt>
                <c:pt idx="3794">
                  <c:v>618.6858631476731</c:v>
                </c:pt>
                <c:pt idx="3795">
                  <c:v>618.71986808683698</c:v>
                </c:pt>
                <c:pt idx="3796">
                  <c:v>618.7553515016167</c:v>
                </c:pt>
                <c:pt idx="3797">
                  <c:v>618.736131318611</c:v>
                </c:pt>
                <c:pt idx="3798">
                  <c:v>618.8248398555603</c:v>
                </c:pt>
                <c:pt idx="3799">
                  <c:v>618.75091607476918</c:v>
                </c:pt>
                <c:pt idx="3800">
                  <c:v>618.73169589176359</c:v>
                </c:pt>
                <c:pt idx="3801">
                  <c:v>618.71247570875789</c:v>
                </c:pt>
                <c:pt idx="3802">
                  <c:v>618.74795912353761</c:v>
                </c:pt>
                <c:pt idx="3803">
                  <c:v>618.8943282095039</c:v>
                </c:pt>
                <c:pt idx="3804">
                  <c:v>618.8751080264982</c:v>
                </c:pt>
                <c:pt idx="3805">
                  <c:v>618.8558878434925</c:v>
                </c:pt>
                <c:pt idx="3806">
                  <c:v>618.83666766048691</c:v>
                </c:pt>
                <c:pt idx="3807">
                  <c:v>618.8174474774811</c:v>
                </c:pt>
                <c:pt idx="3808">
                  <c:v>618.74500217230593</c:v>
                </c:pt>
                <c:pt idx="3809">
                  <c:v>618.78048558708565</c:v>
                </c:pt>
                <c:pt idx="3810">
                  <c:v>618.76126540408006</c:v>
                </c:pt>
                <c:pt idx="3811">
                  <c:v>618.74204522107425</c:v>
                </c:pt>
                <c:pt idx="3812">
                  <c:v>618.72282503806855</c:v>
                </c:pt>
                <c:pt idx="3813">
                  <c:v>618.70360485506296</c:v>
                </c:pt>
                <c:pt idx="3814">
                  <c:v>618.73908826984268</c:v>
                </c:pt>
                <c:pt idx="3815">
                  <c:v>618.82779680679198</c:v>
                </c:pt>
                <c:pt idx="3816">
                  <c:v>618.80857662378628</c:v>
                </c:pt>
                <c:pt idx="3817">
                  <c:v>618.84258156295016</c:v>
                </c:pt>
                <c:pt idx="3818">
                  <c:v>618.82336137994446</c:v>
                </c:pt>
                <c:pt idx="3819">
                  <c:v>618.85884479472418</c:v>
                </c:pt>
                <c:pt idx="3820">
                  <c:v>618.83962461171848</c:v>
                </c:pt>
                <c:pt idx="3821">
                  <c:v>618.82040442871289</c:v>
                </c:pt>
                <c:pt idx="3822">
                  <c:v>618.85440936787666</c:v>
                </c:pt>
                <c:pt idx="3823">
                  <c:v>618.83518918487107</c:v>
                </c:pt>
                <c:pt idx="3824">
                  <c:v>618.86919412403483</c:v>
                </c:pt>
                <c:pt idx="3825">
                  <c:v>618.84997394102925</c:v>
                </c:pt>
                <c:pt idx="3826">
                  <c:v>618.88545735580885</c:v>
                </c:pt>
                <c:pt idx="3827">
                  <c:v>618.86623717280327</c:v>
                </c:pt>
                <c:pt idx="3828">
                  <c:v>618.84701698979757</c:v>
                </c:pt>
                <c:pt idx="3829">
                  <c:v>618.88102192896145</c:v>
                </c:pt>
                <c:pt idx="3830">
                  <c:v>618.86180174595574</c:v>
                </c:pt>
                <c:pt idx="3831">
                  <c:v>618.84258156295016</c:v>
                </c:pt>
                <c:pt idx="3832">
                  <c:v>618.87806497772976</c:v>
                </c:pt>
                <c:pt idx="3833">
                  <c:v>618.91206991689376</c:v>
                </c:pt>
                <c:pt idx="3834">
                  <c:v>618.83962461171848</c:v>
                </c:pt>
                <c:pt idx="3835">
                  <c:v>618.82040442871289</c:v>
                </c:pt>
                <c:pt idx="3836">
                  <c:v>618.74648064792177</c:v>
                </c:pt>
                <c:pt idx="3837">
                  <c:v>618.78196406270138</c:v>
                </c:pt>
                <c:pt idx="3838">
                  <c:v>618.81596900186537</c:v>
                </c:pt>
                <c:pt idx="3839">
                  <c:v>618.90911296566208</c:v>
                </c:pt>
                <c:pt idx="3840">
                  <c:v>618.94459638044168</c:v>
                </c:pt>
                <c:pt idx="3841">
                  <c:v>618.87067259965067</c:v>
                </c:pt>
                <c:pt idx="3842">
                  <c:v>618.90615601443039</c:v>
                </c:pt>
                <c:pt idx="3843">
                  <c:v>618.83223223363939</c:v>
                </c:pt>
                <c:pt idx="3844">
                  <c:v>618.8130120506338</c:v>
                </c:pt>
                <c:pt idx="3845">
                  <c:v>618.79379186762799</c:v>
                </c:pt>
                <c:pt idx="3846">
                  <c:v>618.88250040457729</c:v>
                </c:pt>
                <c:pt idx="3847">
                  <c:v>618.81153357501785</c:v>
                </c:pt>
                <c:pt idx="3848">
                  <c:v>618.79231339201226</c:v>
                </c:pt>
                <c:pt idx="3849">
                  <c:v>618.82631833117603</c:v>
                </c:pt>
                <c:pt idx="3850">
                  <c:v>618.86180174595574</c:v>
                </c:pt>
                <c:pt idx="3851">
                  <c:v>618.84258156295016</c:v>
                </c:pt>
                <c:pt idx="3852">
                  <c:v>618.82336137994446</c:v>
                </c:pt>
                <c:pt idx="3853">
                  <c:v>618.91059144127792</c:v>
                </c:pt>
                <c:pt idx="3854">
                  <c:v>618.83814613610264</c:v>
                </c:pt>
                <c:pt idx="3855">
                  <c:v>618.92685467305193</c:v>
                </c:pt>
                <c:pt idx="3856">
                  <c:v>618.85293089226093</c:v>
                </c:pt>
                <c:pt idx="3857">
                  <c:v>618.88841430704065</c:v>
                </c:pt>
                <c:pt idx="3858">
                  <c:v>618.92241924620441</c:v>
                </c:pt>
                <c:pt idx="3859">
                  <c:v>618.90319906319883</c:v>
                </c:pt>
                <c:pt idx="3860">
                  <c:v>618.88397888019313</c:v>
                </c:pt>
                <c:pt idx="3861">
                  <c:v>618.81153357501785</c:v>
                </c:pt>
                <c:pt idx="3862">
                  <c:v>618.90024211196715</c:v>
                </c:pt>
                <c:pt idx="3863">
                  <c:v>618.88102192896145</c:v>
                </c:pt>
                <c:pt idx="3864">
                  <c:v>618.86180174595574</c:v>
                </c:pt>
                <c:pt idx="3865">
                  <c:v>618.89580668511974</c:v>
                </c:pt>
                <c:pt idx="3866">
                  <c:v>618.87658650211404</c:v>
                </c:pt>
                <c:pt idx="3867">
                  <c:v>618.85736631910834</c:v>
                </c:pt>
                <c:pt idx="3868">
                  <c:v>618.89284973388806</c:v>
                </c:pt>
                <c:pt idx="3869">
                  <c:v>618.81892595309694</c:v>
                </c:pt>
                <c:pt idx="3870">
                  <c:v>618.96085961221581</c:v>
                </c:pt>
                <c:pt idx="3871">
                  <c:v>618.83518918487107</c:v>
                </c:pt>
                <c:pt idx="3872">
                  <c:v>618.81596900186537</c:v>
                </c:pt>
                <c:pt idx="3873">
                  <c:v>618.84997394102925</c:v>
                </c:pt>
                <c:pt idx="3874">
                  <c:v>618.94311790482595</c:v>
                </c:pt>
                <c:pt idx="3875">
                  <c:v>618.97860131960567</c:v>
                </c:pt>
                <c:pt idx="3876">
                  <c:v>618.95938113659997</c:v>
                </c:pt>
                <c:pt idx="3877">
                  <c:v>618.88545735580885</c:v>
                </c:pt>
                <c:pt idx="3878">
                  <c:v>618.92094077058857</c:v>
                </c:pt>
                <c:pt idx="3879">
                  <c:v>618.84701698979757</c:v>
                </c:pt>
                <c:pt idx="3880">
                  <c:v>618.88250040457729</c:v>
                </c:pt>
                <c:pt idx="3881">
                  <c:v>618.80857662378628</c:v>
                </c:pt>
                <c:pt idx="3882">
                  <c:v>618.78935644078058</c:v>
                </c:pt>
                <c:pt idx="3883">
                  <c:v>618.77013625777488</c:v>
                </c:pt>
                <c:pt idx="3884">
                  <c:v>618.75239455038502</c:v>
                </c:pt>
                <c:pt idx="3885">
                  <c:v>618.73317436737943</c:v>
                </c:pt>
                <c:pt idx="3886">
                  <c:v>618.76865778215915</c:v>
                </c:pt>
                <c:pt idx="3887">
                  <c:v>618.8558878434925</c:v>
                </c:pt>
                <c:pt idx="3888">
                  <c:v>618.83666766048691</c:v>
                </c:pt>
                <c:pt idx="3889">
                  <c:v>618.8174474774811</c:v>
                </c:pt>
                <c:pt idx="3890">
                  <c:v>618.85293089226093</c:v>
                </c:pt>
                <c:pt idx="3891">
                  <c:v>618.83371070925512</c:v>
                </c:pt>
                <c:pt idx="3892">
                  <c:v>618.86771564841911</c:v>
                </c:pt>
                <c:pt idx="3893">
                  <c:v>618.84849546541341</c:v>
                </c:pt>
                <c:pt idx="3894">
                  <c:v>618.88397888019313</c:v>
                </c:pt>
                <c:pt idx="3895">
                  <c:v>618.75682997723254</c:v>
                </c:pt>
                <c:pt idx="3896">
                  <c:v>618.84553851418173</c:v>
                </c:pt>
                <c:pt idx="3897">
                  <c:v>618.82631833117603</c:v>
                </c:pt>
                <c:pt idx="3898">
                  <c:v>618.86032327034002</c:v>
                </c:pt>
                <c:pt idx="3899">
                  <c:v>618.89580668511974</c:v>
                </c:pt>
                <c:pt idx="3900">
                  <c:v>618.82188290432862</c:v>
                </c:pt>
                <c:pt idx="3901">
                  <c:v>618.85736631910834</c:v>
                </c:pt>
                <c:pt idx="3902">
                  <c:v>618.78344253831733</c:v>
                </c:pt>
                <c:pt idx="3903">
                  <c:v>618.81892595309694</c:v>
                </c:pt>
                <c:pt idx="3904">
                  <c:v>618.85293089226093</c:v>
                </c:pt>
                <c:pt idx="3905">
                  <c:v>618.83371070925512</c:v>
                </c:pt>
                <c:pt idx="3906">
                  <c:v>618.86771564841911</c:v>
                </c:pt>
                <c:pt idx="3907">
                  <c:v>618.79527034324383</c:v>
                </c:pt>
                <c:pt idx="3908">
                  <c:v>618.77605016023824</c:v>
                </c:pt>
                <c:pt idx="3909">
                  <c:v>618.86475869718754</c:v>
                </c:pt>
                <c:pt idx="3910">
                  <c:v>618.8987636363513</c:v>
                </c:pt>
                <c:pt idx="3911">
                  <c:v>618.93424705113102</c:v>
                </c:pt>
                <c:pt idx="3912">
                  <c:v>618.97268741714231</c:v>
                </c:pt>
                <c:pt idx="3913">
                  <c:v>618.95346723413672</c:v>
                </c:pt>
                <c:pt idx="3914">
                  <c:v>618.87658650211404</c:v>
                </c:pt>
                <c:pt idx="3915">
                  <c:v>618.85736631910834</c:v>
                </c:pt>
                <c:pt idx="3916">
                  <c:v>618.83814613610264</c:v>
                </c:pt>
                <c:pt idx="3917">
                  <c:v>618.87658650211404</c:v>
                </c:pt>
                <c:pt idx="3918">
                  <c:v>618.91206991689376</c:v>
                </c:pt>
                <c:pt idx="3919">
                  <c:v>618.83814613610264</c:v>
                </c:pt>
                <c:pt idx="3920">
                  <c:v>618.92685467305193</c:v>
                </c:pt>
                <c:pt idx="3921">
                  <c:v>618.90911296566208</c:v>
                </c:pt>
                <c:pt idx="3922">
                  <c:v>618.88989278265637</c:v>
                </c:pt>
                <c:pt idx="3923">
                  <c:v>618.92537619743609</c:v>
                </c:pt>
                <c:pt idx="3924">
                  <c:v>618.85145241664509</c:v>
                </c:pt>
                <c:pt idx="3925">
                  <c:v>618.88693583142481</c:v>
                </c:pt>
                <c:pt idx="3926">
                  <c:v>618.8130120506338</c:v>
                </c:pt>
                <c:pt idx="3927">
                  <c:v>618.84849546541341</c:v>
                </c:pt>
                <c:pt idx="3928">
                  <c:v>618.93720400236259</c:v>
                </c:pt>
                <c:pt idx="3929">
                  <c:v>618.917983819357</c:v>
                </c:pt>
                <c:pt idx="3930">
                  <c:v>618.8987636363513</c:v>
                </c:pt>
                <c:pt idx="3931">
                  <c:v>618.93276857551518</c:v>
                </c:pt>
                <c:pt idx="3932">
                  <c:v>618.86032327034002</c:v>
                </c:pt>
                <c:pt idx="3933">
                  <c:v>618.84110308733432</c:v>
                </c:pt>
                <c:pt idx="3934">
                  <c:v>618.98303674645319</c:v>
                </c:pt>
                <c:pt idx="3935">
                  <c:v>618.8558878434925</c:v>
                </c:pt>
                <c:pt idx="3936">
                  <c:v>619.05252510039668</c:v>
                </c:pt>
                <c:pt idx="3937">
                  <c:v>618.97860131960567</c:v>
                </c:pt>
                <c:pt idx="3938">
                  <c:v>618.90615601443039</c:v>
                </c:pt>
                <c:pt idx="3939">
                  <c:v>618.94016095359439</c:v>
                </c:pt>
                <c:pt idx="3940">
                  <c:v>618.92094077058857</c:v>
                </c:pt>
                <c:pt idx="3941">
                  <c:v>618.84849546541341</c:v>
                </c:pt>
                <c:pt idx="3942">
                  <c:v>618.99042912453228</c:v>
                </c:pt>
                <c:pt idx="3943">
                  <c:v>618.86328022157159</c:v>
                </c:pt>
                <c:pt idx="3944">
                  <c:v>618.79083491639642</c:v>
                </c:pt>
                <c:pt idx="3945">
                  <c:v>618.8248398555603</c:v>
                </c:pt>
                <c:pt idx="3946">
                  <c:v>618.9682519902949</c:v>
                </c:pt>
                <c:pt idx="3947">
                  <c:v>618.9490318072892</c:v>
                </c:pt>
                <c:pt idx="3948">
                  <c:v>618.98303674645319</c:v>
                </c:pt>
                <c:pt idx="3949">
                  <c:v>619.02295558808032</c:v>
                </c:pt>
                <c:pt idx="3950">
                  <c:v>618.94459638044168</c:v>
                </c:pt>
                <c:pt idx="3951">
                  <c:v>618.92537619743609</c:v>
                </c:pt>
                <c:pt idx="3952">
                  <c:v>618.85293089226093</c:v>
                </c:pt>
                <c:pt idx="3953">
                  <c:v>618.94607485605763</c:v>
                </c:pt>
                <c:pt idx="3954">
                  <c:v>618.86771564841911</c:v>
                </c:pt>
                <c:pt idx="3955">
                  <c:v>618.84849546541341</c:v>
                </c:pt>
                <c:pt idx="3956">
                  <c:v>618.77605016023824</c:v>
                </c:pt>
                <c:pt idx="3957">
                  <c:v>618.75682997723254</c:v>
                </c:pt>
                <c:pt idx="3958">
                  <c:v>618.79083491639642</c:v>
                </c:pt>
                <c:pt idx="3959">
                  <c:v>618.77309320900656</c:v>
                </c:pt>
                <c:pt idx="3960">
                  <c:v>618.92094077058857</c:v>
                </c:pt>
                <c:pt idx="3961">
                  <c:v>618.84701698979757</c:v>
                </c:pt>
                <c:pt idx="3962">
                  <c:v>618.82779680679198</c:v>
                </c:pt>
                <c:pt idx="3963">
                  <c:v>618.7553515016167</c:v>
                </c:pt>
                <c:pt idx="3964">
                  <c:v>618.78935644078058</c:v>
                </c:pt>
                <c:pt idx="3965">
                  <c:v>618.77013625777488</c:v>
                </c:pt>
                <c:pt idx="3966">
                  <c:v>618.8056196725546</c:v>
                </c:pt>
                <c:pt idx="3967">
                  <c:v>618.73169589176359</c:v>
                </c:pt>
                <c:pt idx="3968">
                  <c:v>618.71247570875789</c:v>
                </c:pt>
                <c:pt idx="3969">
                  <c:v>618.74795912353761</c:v>
                </c:pt>
                <c:pt idx="3970">
                  <c:v>618.78196406270138</c:v>
                </c:pt>
                <c:pt idx="3971">
                  <c:v>618.81596900186537</c:v>
                </c:pt>
                <c:pt idx="3972">
                  <c:v>618.85145241664509</c:v>
                </c:pt>
                <c:pt idx="3973">
                  <c:v>618.83223223363939</c:v>
                </c:pt>
                <c:pt idx="3974">
                  <c:v>618.8130120506338</c:v>
                </c:pt>
                <c:pt idx="3975">
                  <c:v>618.79379186762799</c:v>
                </c:pt>
                <c:pt idx="3976">
                  <c:v>618.77457168462229</c:v>
                </c:pt>
                <c:pt idx="3977">
                  <c:v>618.80857662378628</c:v>
                </c:pt>
                <c:pt idx="3978">
                  <c:v>618.736131318611</c:v>
                </c:pt>
                <c:pt idx="3979">
                  <c:v>618.71691113560541</c:v>
                </c:pt>
                <c:pt idx="3980">
                  <c:v>618.75091607476918</c:v>
                </c:pt>
                <c:pt idx="3981">
                  <c:v>618.73169589176359</c:v>
                </c:pt>
                <c:pt idx="3982">
                  <c:v>618.82040442871289</c:v>
                </c:pt>
                <c:pt idx="3983">
                  <c:v>618.8558878434925</c:v>
                </c:pt>
                <c:pt idx="3984">
                  <c:v>618.83666766048691</c:v>
                </c:pt>
                <c:pt idx="3985">
                  <c:v>618.92537619743609</c:v>
                </c:pt>
                <c:pt idx="3986">
                  <c:v>618.85145241664509</c:v>
                </c:pt>
                <c:pt idx="3987">
                  <c:v>618.88693583142481</c:v>
                </c:pt>
                <c:pt idx="3988">
                  <c:v>618.8130120506338</c:v>
                </c:pt>
                <c:pt idx="3989">
                  <c:v>618.79379186762799</c:v>
                </c:pt>
                <c:pt idx="3990">
                  <c:v>618.82927528240771</c:v>
                </c:pt>
                <c:pt idx="3991">
                  <c:v>618.81005509940201</c:v>
                </c:pt>
                <c:pt idx="3992">
                  <c:v>618.79083491639642</c:v>
                </c:pt>
                <c:pt idx="3993">
                  <c:v>618.77161473339072</c:v>
                </c:pt>
                <c:pt idx="3994">
                  <c:v>618.8056196725546</c:v>
                </c:pt>
                <c:pt idx="3995">
                  <c:v>618.83962461171848</c:v>
                </c:pt>
                <c:pt idx="3996">
                  <c:v>618.88102192896145</c:v>
                </c:pt>
                <c:pt idx="3997">
                  <c:v>618.86180174595574</c:v>
                </c:pt>
                <c:pt idx="3998">
                  <c:v>618.84258156295016</c:v>
                </c:pt>
                <c:pt idx="3999">
                  <c:v>618.82336137994446</c:v>
                </c:pt>
                <c:pt idx="4000">
                  <c:v>618.80414119693876</c:v>
                </c:pt>
                <c:pt idx="4001">
                  <c:v>618.72578198930034</c:v>
                </c:pt>
                <c:pt idx="4002">
                  <c:v>618.76570083092747</c:v>
                </c:pt>
                <c:pt idx="4003">
                  <c:v>618.74648064792177</c:v>
                </c:pt>
                <c:pt idx="4004">
                  <c:v>618.72726046491607</c:v>
                </c:pt>
                <c:pt idx="4005">
                  <c:v>618.70804028191037</c:v>
                </c:pt>
                <c:pt idx="4006">
                  <c:v>618.84997394102925</c:v>
                </c:pt>
                <c:pt idx="4007">
                  <c:v>618.83075375802355</c:v>
                </c:pt>
                <c:pt idx="4008">
                  <c:v>618.86623717280327</c:v>
                </c:pt>
                <c:pt idx="4009">
                  <c:v>618.84701698979757</c:v>
                </c:pt>
                <c:pt idx="4010">
                  <c:v>618.82779680679198</c:v>
                </c:pt>
                <c:pt idx="4011">
                  <c:v>618.80857662378628</c:v>
                </c:pt>
                <c:pt idx="4012">
                  <c:v>618.73465284299516</c:v>
                </c:pt>
                <c:pt idx="4013">
                  <c:v>618.71543265998946</c:v>
                </c:pt>
                <c:pt idx="4014">
                  <c:v>618.75091607476918</c:v>
                </c:pt>
                <c:pt idx="4015">
                  <c:v>618.73169589176359</c:v>
                </c:pt>
                <c:pt idx="4016">
                  <c:v>618.71247570875789</c:v>
                </c:pt>
                <c:pt idx="4017">
                  <c:v>618.63855192796689</c:v>
                </c:pt>
                <c:pt idx="4018">
                  <c:v>618.72726046491607</c:v>
                </c:pt>
                <c:pt idx="4019">
                  <c:v>618.70804028191037</c:v>
                </c:pt>
                <c:pt idx="4020">
                  <c:v>618.74352369669009</c:v>
                </c:pt>
                <c:pt idx="4021">
                  <c:v>618.83223223363939</c:v>
                </c:pt>
                <c:pt idx="4022">
                  <c:v>618.8130120506338</c:v>
                </c:pt>
                <c:pt idx="4023">
                  <c:v>618.73908826984268</c:v>
                </c:pt>
                <c:pt idx="4024">
                  <c:v>618.71986808683698</c:v>
                </c:pt>
                <c:pt idx="4025">
                  <c:v>618.7553515016167</c:v>
                </c:pt>
                <c:pt idx="4026">
                  <c:v>618.84258156295016</c:v>
                </c:pt>
                <c:pt idx="4027">
                  <c:v>618.77013625777488</c:v>
                </c:pt>
                <c:pt idx="4028">
                  <c:v>618.75091607476918</c:v>
                </c:pt>
                <c:pt idx="4029">
                  <c:v>618.73169589176359</c:v>
                </c:pt>
                <c:pt idx="4030">
                  <c:v>618.71247570875789</c:v>
                </c:pt>
                <c:pt idx="4031">
                  <c:v>618.74648064792177</c:v>
                </c:pt>
                <c:pt idx="4032">
                  <c:v>618.78196406270138</c:v>
                </c:pt>
                <c:pt idx="4033">
                  <c:v>618.81596900186537</c:v>
                </c:pt>
                <c:pt idx="4034">
                  <c:v>618.74500217230593</c:v>
                </c:pt>
                <c:pt idx="4035">
                  <c:v>618.77900711146981</c:v>
                </c:pt>
                <c:pt idx="4036">
                  <c:v>618.81892595309694</c:v>
                </c:pt>
                <c:pt idx="4037">
                  <c:v>618.74056674545852</c:v>
                </c:pt>
                <c:pt idx="4038">
                  <c:v>618.78048558708565</c:v>
                </c:pt>
                <c:pt idx="4039">
                  <c:v>618.76126540408006</c:v>
                </c:pt>
                <c:pt idx="4040">
                  <c:v>618.68290619644142</c:v>
                </c:pt>
                <c:pt idx="4041">
                  <c:v>618.72282503806855</c:v>
                </c:pt>
                <c:pt idx="4042">
                  <c:v>618.70360485506296</c:v>
                </c:pt>
                <c:pt idx="4043">
                  <c:v>618.79231339201226</c:v>
                </c:pt>
                <c:pt idx="4044">
                  <c:v>618.82631833117603</c:v>
                </c:pt>
                <c:pt idx="4045">
                  <c:v>618.80709814817044</c:v>
                </c:pt>
                <c:pt idx="4046">
                  <c:v>618.67994924520985</c:v>
                </c:pt>
                <c:pt idx="4047">
                  <c:v>618.66072906220415</c:v>
                </c:pt>
                <c:pt idx="4048">
                  <c:v>618.64150887919845</c:v>
                </c:pt>
                <c:pt idx="4049">
                  <c:v>618.67699229397817</c:v>
                </c:pt>
                <c:pt idx="4050">
                  <c:v>618.71099723314205</c:v>
                </c:pt>
                <c:pt idx="4051">
                  <c:v>618.63855192796689</c:v>
                </c:pt>
                <c:pt idx="4052">
                  <c:v>618.61933174496107</c:v>
                </c:pt>
                <c:pt idx="4053">
                  <c:v>618.60011156195549</c:v>
                </c:pt>
                <c:pt idx="4054">
                  <c:v>618.63411650111937</c:v>
                </c:pt>
                <c:pt idx="4055">
                  <c:v>618.66959991589908</c:v>
                </c:pt>
                <c:pt idx="4056">
                  <c:v>618.70360485506296</c:v>
                </c:pt>
                <c:pt idx="4057">
                  <c:v>618.68438467205726</c:v>
                </c:pt>
                <c:pt idx="4058">
                  <c:v>618.71986808683698</c:v>
                </c:pt>
                <c:pt idx="4059">
                  <c:v>618.5927191838764</c:v>
                </c:pt>
                <c:pt idx="4060">
                  <c:v>618.5734990008707</c:v>
                </c:pt>
                <c:pt idx="4061">
                  <c:v>618.66220753782</c:v>
                </c:pt>
                <c:pt idx="4062">
                  <c:v>618.6429873548143</c:v>
                </c:pt>
                <c:pt idx="4063">
                  <c:v>618.67699229397817</c:v>
                </c:pt>
                <c:pt idx="4064">
                  <c:v>618.60454698880289</c:v>
                </c:pt>
                <c:pt idx="4065">
                  <c:v>618.58532680579731</c:v>
                </c:pt>
                <c:pt idx="4066">
                  <c:v>618.72726046491607</c:v>
                </c:pt>
                <c:pt idx="4067">
                  <c:v>618.70804028191037</c:v>
                </c:pt>
                <c:pt idx="4068">
                  <c:v>618.68882009890478</c:v>
                </c:pt>
                <c:pt idx="4069">
                  <c:v>618.66959991589908</c:v>
                </c:pt>
                <c:pt idx="4070">
                  <c:v>618.6503797328935</c:v>
                </c:pt>
                <c:pt idx="4071">
                  <c:v>618.63263802550352</c:v>
                </c:pt>
                <c:pt idx="4072">
                  <c:v>618.45226400037336</c:v>
                </c:pt>
                <c:pt idx="4073">
                  <c:v>618.53949406170682</c:v>
                </c:pt>
                <c:pt idx="4074">
                  <c:v>618.57497747648654</c:v>
                </c:pt>
                <c:pt idx="4075">
                  <c:v>618.55575729348084</c:v>
                </c:pt>
                <c:pt idx="4076">
                  <c:v>618.53653711047514</c:v>
                </c:pt>
                <c:pt idx="4077">
                  <c:v>618.62524564742444</c:v>
                </c:pt>
                <c:pt idx="4078">
                  <c:v>618.55132186663343</c:v>
                </c:pt>
                <c:pt idx="4079">
                  <c:v>618.58680528141315</c:v>
                </c:pt>
                <c:pt idx="4080">
                  <c:v>618.62081022057703</c:v>
                </c:pt>
                <c:pt idx="4081">
                  <c:v>618.65629363535663</c:v>
                </c:pt>
                <c:pt idx="4082">
                  <c:v>618.63707345235105</c:v>
                </c:pt>
                <c:pt idx="4083">
                  <c:v>618.56314967156004</c:v>
                </c:pt>
                <c:pt idx="4084">
                  <c:v>618.54392948855423</c:v>
                </c:pt>
                <c:pt idx="4085">
                  <c:v>618.52470930554864</c:v>
                </c:pt>
                <c:pt idx="4086">
                  <c:v>618.50548912254294</c:v>
                </c:pt>
                <c:pt idx="4087">
                  <c:v>618.54097253732266</c:v>
                </c:pt>
                <c:pt idx="4088">
                  <c:v>618.46704875653165</c:v>
                </c:pt>
                <c:pt idx="4089">
                  <c:v>618.44782857352595</c:v>
                </c:pt>
                <c:pt idx="4090">
                  <c:v>618.48331198830567</c:v>
                </c:pt>
                <c:pt idx="4091">
                  <c:v>618.57645595210238</c:v>
                </c:pt>
                <c:pt idx="4092">
                  <c:v>618.55723576909668</c:v>
                </c:pt>
                <c:pt idx="4093">
                  <c:v>618.64594430604598</c:v>
                </c:pt>
                <c:pt idx="4094">
                  <c:v>618.57202052525486</c:v>
                </c:pt>
                <c:pt idx="4095">
                  <c:v>618.55280034224916</c:v>
                </c:pt>
                <c:pt idx="4096">
                  <c:v>618.58828375702888</c:v>
                </c:pt>
                <c:pt idx="4097">
                  <c:v>618.46113485406829</c:v>
                </c:pt>
                <c:pt idx="4098">
                  <c:v>618.49513979323228</c:v>
                </c:pt>
                <c:pt idx="4099">
                  <c:v>618.47591961022658</c:v>
                </c:pt>
                <c:pt idx="4100">
                  <c:v>618.56462814717577</c:v>
                </c:pt>
                <c:pt idx="4101">
                  <c:v>618.54540796417007</c:v>
                </c:pt>
                <c:pt idx="4102">
                  <c:v>618.57941290333395</c:v>
                </c:pt>
                <c:pt idx="4103">
                  <c:v>618.56019272032825</c:v>
                </c:pt>
                <c:pt idx="4104">
                  <c:v>618.59567613510796</c:v>
                </c:pt>
                <c:pt idx="4105">
                  <c:v>618.57645595210238</c:v>
                </c:pt>
                <c:pt idx="4106">
                  <c:v>618.55723576909668</c:v>
                </c:pt>
                <c:pt idx="4107">
                  <c:v>618.53801558609098</c:v>
                </c:pt>
                <c:pt idx="4108">
                  <c:v>618.62672412304028</c:v>
                </c:pt>
                <c:pt idx="4109">
                  <c:v>618.44635009791011</c:v>
                </c:pt>
                <c:pt idx="4110">
                  <c:v>618.58976223264472</c:v>
                </c:pt>
                <c:pt idx="4111">
                  <c:v>618.5158384518536</c:v>
                </c:pt>
                <c:pt idx="4112">
                  <c:v>618.44339314667855</c:v>
                </c:pt>
                <c:pt idx="4113">
                  <c:v>618.47739808584231</c:v>
                </c:pt>
                <c:pt idx="4114">
                  <c:v>618.56610662279161</c:v>
                </c:pt>
                <c:pt idx="4115">
                  <c:v>618.49366131761633</c:v>
                </c:pt>
                <c:pt idx="4116">
                  <c:v>618.63559497673521</c:v>
                </c:pt>
                <c:pt idx="4117">
                  <c:v>618.50844607377451</c:v>
                </c:pt>
                <c:pt idx="4118">
                  <c:v>618.48922589076892</c:v>
                </c:pt>
                <c:pt idx="4119">
                  <c:v>618.52470930554864</c:v>
                </c:pt>
                <c:pt idx="4120">
                  <c:v>618.45078552475763</c:v>
                </c:pt>
                <c:pt idx="4121">
                  <c:v>618.53949406170682</c:v>
                </c:pt>
                <c:pt idx="4122">
                  <c:v>618.41234515874623</c:v>
                </c:pt>
                <c:pt idx="4123">
                  <c:v>618.39312497574053</c:v>
                </c:pt>
                <c:pt idx="4124">
                  <c:v>618.32067967056537</c:v>
                </c:pt>
                <c:pt idx="4125">
                  <c:v>618.35468460972925</c:v>
                </c:pt>
                <c:pt idx="4126">
                  <c:v>618.39016802450885</c:v>
                </c:pt>
                <c:pt idx="4127">
                  <c:v>618.42417296367285</c:v>
                </c:pt>
                <c:pt idx="4128">
                  <c:v>618.40495278066703</c:v>
                </c:pt>
                <c:pt idx="4129">
                  <c:v>618.49366131761633</c:v>
                </c:pt>
                <c:pt idx="4130">
                  <c:v>618.41973753682532</c:v>
                </c:pt>
                <c:pt idx="4131">
                  <c:v>618.45522095160504</c:v>
                </c:pt>
                <c:pt idx="4132">
                  <c:v>618.32807204864446</c:v>
                </c:pt>
                <c:pt idx="4133">
                  <c:v>618.30885186563876</c:v>
                </c:pt>
                <c:pt idx="4134">
                  <c:v>618.28963168263306</c:v>
                </c:pt>
                <c:pt idx="4135">
                  <c:v>618.27041149962736</c:v>
                </c:pt>
                <c:pt idx="4136">
                  <c:v>618.35912003657666</c:v>
                </c:pt>
                <c:pt idx="4137">
                  <c:v>618.23197113361607</c:v>
                </c:pt>
                <c:pt idx="4138">
                  <c:v>618.26597607277995</c:v>
                </c:pt>
                <c:pt idx="4139">
                  <c:v>618.30145948755967</c:v>
                </c:pt>
                <c:pt idx="4140">
                  <c:v>618.28223930455397</c:v>
                </c:pt>
                <c:pt idx="4141">
                  <c:v>618.26301912154827</c:v>
                </c:pt>
                <c:pt idx="4142">
                  <c:v>618.30293796317551</c:v>
                </c:pt>
                <c:pt idx="4143">
                  <c:v>618.22457875553698</c:v>
                </c:pt>
                <c:pt idx="4144">
                  <c:v>618.26449759716411</c:v>
                </c:pt>
                <c:pt idx="4145">
                  <c:v>618.29850253632799</c:v>
                </c:pt>
                <c:pt idx="4146">
                  <c:v>618.28076082893824</c:v>
                </c:pt>
                <c:pt idx="4147">
                  <c:v>618.26154064593254</c:v>
                </c:pt>
                <c:pt idx="4148">
                  <c:v>618.12995631612444</c:v>
                </c:pt>
                <c:pt idx="4149">
                  <c:v>618.16987515775168</c:v>
                </c:pt>
                <c:pt idx="4150">
                  <c:v>618.20388009691544</c:v>
                </c:pt>
                <c:pt idx="4151">
                  <c:v>618.23788503607932</c:v>
                </c:pt>
                <c:pt idx="4152">
                  <c:v>618.27336845085915</c:v>
                </c:pt>
                <c:pt idx="4153">
                  <c:v>618.30737339002292</c:v>
                </c:pt>
                <c:pt idx="4154">
                  <c:v>618.28815320701733</c:v>
                </c:pt>
                <c:pt idx="4155">
                  <c:v>618.21570790184205</c:v>
                </c:pt>
                <c:pt idx="4156">
                  <c:v>618.19648771883635</c:v>
                </c:pt>
                <c:pt idx="4157">
                  <c:v>618.23049265800023</c:v>
                </c:pt>
                <c:pt idx="4158">
                  <c:v>618.26597607277995</c:v>
                </c:pt>
                <c:pt idx="4159">
                  <c:v>618.19205229198894</c:v>
                </c:pt>
                <c:pt idx="4160">
                  <c:v>618.17283210898324</c:v>
                </c:pt>
                <c:pt idx="4161">
                  <c:v>618.15361192597754</c:v>
                </c:pt>
                <c:pt idx="4162">
                  <c:v>618.18909534075726</c:v>
                </c:pt>
                <c:pt idx="4163">
                  <c:v>618.16987515775168</c:v>
                </c:pt>
                <c:pt idx="4164">
                  <c:v>618.20388009691544</c:v>
                </c:pt>
                <c:pt idx="4165">
                  <c:v>618.18465991390985</c:v>
                </c:pt>
                <c:pt idx="4166">
                  <c:v>618.16543973090415</c:v>
                </c:pt>
                <c:pt idx="4167">
                  <c:v>618.14621954789845</c:v>
                </c:pt>
                <c:pt idx="4168">
                  <c:v>618.12699936489275</c:v>
                </c:pt>
                <c:pt idx="4169">
                  <c:v>618.16248277967247</c:v>
                </c:pt>
                <c:pt idx="4170">
                  <c:v>618.19648771883635</c:v>
                </c:pt>
                <c:pt idx="4171">
                  <c:v>618.17726753583077</c:v>
                </c:pt>
                <c:pt idx="4172">
                  <c:v>618.21127247499453</c:v>
                </c:pt>
                <c:pt idx="4173">
                  <c:v>618.13882716981925</c:v>
                </c:pt>
                <c:pt idx="4174">
                  <c:v>618.22753570676855</c:v>
                </c:pt>
                <c:pt idx="4175">
                  <c:v>618.26154064593254</c:v>
                </c:pt>
                <c:pt idx="4176">
                  <c:v>618.18909534075726</c:v>
                </c:pt>
                <c:pt idx="4177">
                  <c:v>618.22310027992114</c:v>
                </c:pt>
                <c:pt idx="4178">
                  <c:v>618.15065497474586</c:v>
                </c:pt>
                <c:pt idx="4179">
                  <c:v>618.18465991390985</c:v>
                </c:pt>
                <c:pt idx="4180">
                  <c:v>618.11221460873458</c:v>
                </c:pt>
                <c:pt idx="4181">
                  <c:v>618.14621954789845</c:v>
                </c:pt>
                <c:pt idx="4182">
                  <c:v>618.12699936489275</c:v>
                </c:pt>
                <c:pt idx="4183">
                  <c:v>618.16248277967247</c:v>
                </c:pt>
                <c:pt idx="4184">
                  <c:v>618.14474107228261</c:v>
                </c:pt>
                <c:pt idx="4185">
                  <c:v>618.07081729149161</c:v>
                </c:pt>
                <c:pt idx="4186">
                  <c:v>618.15952582844079</c:v>
                </c:pt>
                <c:pt idx="4187">
                  <c:v>618.14030564543521</c:v>
                </c:pt>
                <c:pt idx="4188">
                  <c:v>618.12108546242951</c:v>
                </c:pt>
                <c:pt idx="4189">
                  <c:v>618.16100430405663</c:v>
                </c:pt>
                <c:pt idx="4190">
                  <c:v>618.19500924322051</c:v>
                </c:pt>
                <c:pt idx="4191">
                  <c:v>618.12256393804535</c:v>
                </c:pt>
                <c:pt idx="4192">
                  <c:v>618.15656887720922</c:v>
                </c:pt>
                <c:pt idx="4193">
                  <c:v>618.13734869420352</c:v>
                </c:pt>
                <c:pt idx="4194">
                  <c:v>618.11812851119794</c:v>
                </c:pt>
                <c:pt idx="4195">
                  <c:v>618.04568320602266</c:v>
                </c:pt>
                <c:pt idx="4196">
                  <c:v>618.02646302301696</c:v>
                </c:pt>
                <c:pt idx="4197">
                  <c:v>618.00724284001137</c:v>
                </c:pt>
                <c:pt idx="4198">
                  <c:v>618.04124777917514</c:v>
                </c:pt>
                <c:pt idx="4199">
                  <c:v>618.07673119395486</c:v>
                </c:pt>
                <c:pt idx="4200">
                  <c:v>618.00280741316385</c:v>
                </c:pt>
                <c:pt idx="4201">
                  <c:v>618.03829082794357</c:v>
                </c:pt>
                <c:pt idx="4202">
                  <c:v>618.01907064493787</c:v>
                </c:pt>
                <c:pt idx="4203">
                  <c:v>618.05307558410175</c:v>
                </c:pt>
                <c:pt idx="4204">
                  <c:v>618.03385540109605</c:v>
                </c:pt>
                <c:pt idx="4205">
                  <c:v>618.01463521809046</c:v>
                </c:pt>
                <c:pt idx="4206">
                  <c:v>617.99541503508476</c:v>
                </c:pt>
                <c:pt idx="4207">
                  <c:v>617.97619485207895</c:v>
                </c:pt>
                <c:pt idx="4208">
                  <c:v>617.9037495469039</c:v>
                </c:pt>
                <c:pt idx="4209">
                  <c:v>617.99245808385308</c:v>
                </c:pt>
                <c:pt idx="4210">
                  <c:v>617.97323790084738</c:v>
                </c:pt>
                <c:pt idx="4211">
                  <c:v>618.06194643779668</c:v>
                </c:pt>
                <c:pt idx="4212">
                  <c:v>618.09595137696056</c:v>
                </c:pt>
                <c:pt idx="4213">
                  <c:v>618.02350607178539</c:v>
                </c:pt>
                <c:pt idx="4214">
                  <c:v>618.00428588877958</c:v>
                </c:pt>
                <c:pt idx="4215">
                  <c:v>617.93036210798857</c:v>
                </c:pt>
                <c:pt idx="4216">
                  <c:v>617.96584552276829</c:v>
                </c:pt>
                <c:pt idx="4217">
                  <c:v>617.99985046193217</c:v>
                </c:pt>
                <c:pt idx="4218">
                  <c:v>617.927405156757</c:v>
                </c:pt>
                <c:pt idx="4219">
                  <c:v>617.9081849737513</c:v>
                </c:pt>
                <c:pt idx="4220">
                  <c:v>617.94218991291518</c:v>
                </c:pt>
                <c:pt idx="4221">
                  <c:v>617.87122308335574</c:v>
                </c:pt>
                <c:pt idx="4222">
                  <c:v>617.9584531446892</c:v>
                </c:pt>
                <c:pt idx="4223">
                  <c:v>617.9392329616835</c:v>
                </c:pt>
                <c:pt idx="4224">
                  <c:v>617.92001277867791</c:v>
                </c:pt>
                <c:pt idx="4225">
                  <c:v>618.0087213156271</c:v>
                </c:pt>
                <c:pt idx="4226">
                  <c:v>617.9895011326214</c:v>
                </c:pt>
                <c:pt idx="4227">
                  <c:v>617.91705582744612</c:v>
                </c:pt>
                <c:pt idx="4228">
                  <c:v>617.89783564444053</c:v>
                </c:pt>
                <c:pt idx="4229">
                  <c:v>617.87861546143483</c:v>
                </c:pt>
                <c:pt idx="4230">
                  <c:v>617.85939527842925</c:v>
                </c:pt>
                <c:pt idx="4231">
                  <c:v>617.89340021759301</c:v>
                </c:pt>
                <c:pt idx="4232">
                  <c:v>617.87418003458743</c:v>
                </c:pt>
                <c:pt idx="4233">
                  <c:v>617.85495985158173</c:v>
                </c:pt>
                <c:pt idx="4234">
                  <c:v>617.83573966857602</c:v>
                </c:pt>
                <c:pt idx="4235">
                  <c:v>617.92444820552532</c:v>
                </c:pt>
                <c:pt idx="4236">
                  <c:v>617.85200290035016</c:v>
                </c:pt>
                <c:pt idx="4237">
                  <c:v>617.83278271734446</c:v>
                </c:pt>
                <c:pt idx="4238">
                  <c:v>617.81356253433864</c:v>
                </c:pt>
                <c:pt idx="4239">
                  <c:v>617.73963875354764</c:v>
                </c:pt>
                <c:pt idx="4240">
                  <c:v>617.77512216832736</c:v>
                </c:pt>
                <c:pt idx="4241">
                  <c:v>617.75590198532177</c:v>
                </c:pt>
                <c:pt idx="4242">
                  <c:v>617.84461052227107</c:v>
                </c:pt>
                <c:pt idx="4243">
                  <c:v>617.71746161931037</c:v>
                </c:pt>
                <c:pt idx="4244">
                  <c:v>617.69824143630467</c:v>
                </c:pt>
                <c:pt idx="4245">
                  <c:v>617.78694997325397</c:v>
                </c:pt>
                <c:pt idx="4246">
                  <c:v>617.76772979024827</c:v>
                </c:pt>
                <c:pt idx="4247">
                  <c:v>617.80617015625955</c:v>
                </c:pt>
                <c:pt idx="4248">
                  <c:v>617.89487869320885</c:v>
                </c:pt>
                <c:pt idx="4249">
                  <c:v>617.82243338803369</c:v>
                </c:pt>
                <c:pt idx="4250">
                  <c:v>617.74850960724268</c:v>
                </c:pt>
                <c:pt idx="4251">
                  <c:v>617.72928942423698</c:v>
                </c:pt>
                <c:pt idx="4252">
                  <c:v>617.71006924123128</c:v>
                </c:pt>
                <c:pt idx="4253">
                  <c:v>617.63318850920859</c:v>
                </c:pt>
                <c:pt idx="4254">
                  <c:v>617.67162887521988</c:v>
                </c:pt>
                <c:pt idx="4255">
                  <c:v>617.65240869221429</c:v>
                </c:pt>
                <c:pt idx="4256">
                  <c:v>617.63318850920859</c:v>
                </c:pt>
                <c:pt idx="4257">
                  <c:v>617.61396832620289</c:v>
                </c:pt>
                <c:pt idx="4258">
                  <c:v>617.70415533876803</c:v>
                </c:pt>
                <c:pt idx="4259">
                  <c:v>617.79286387571733</c:v>
                </c:pt>
                <c:pt idx="4260">
                  <c:v>617.77364369271152</c:v>
                </c:pt>
                <c:pt idx="4261">
                  <c:v>617.80764863187551</c:v>
                </c:pt>
                <c:pt idx="4262">
                  <c:v>617.78842844886981</c:v>
                </c:pt>
                <c:pt idx="4263">
                  <c:v>617.66275802152495</c:v>
                </c:pt>
                <c:pt idx="4264">
                  <c:v>617.74998808285841</c:v>
                </c:pt>
                <c:pt idx="4265">
                  <c:v>617.73076789985271</c:v>
                </c:pt>
                <c:pt idx="4266">
                  <c:v>617.65832259467754</c:v>
                </c:pt>
                <c:pt idx="4267">
                  <c:v>617.74703113162673</c:v>
                </c:pt>
                <c:pt idx="4268">
                  <c:v>617.72781094862114</c:v>
                </c:pt>
                <c:pt idx="4269">
                  <c:v>617.65388716783013</c:v>
                </c:pt>
                <c:pt idx="4270">
                  <c:v>617.63466698482443</c:v>
                </c:pt>
                <c:pt idx="4271">
                  <c:v>617.72337552177362</c:v>
                </c:pt>
                <c:pt idx="4272">
                  <c:v>617.75885893655334</c:v>
                </c:pt>
                <c:pt idx="4273">
                  <c:v>617.79286387571733</c:v>
                </c:pt>
                <c:pt idx="4274">
                  <c:v>617.72041857054205</c:v>
                </c:pt>
                <c:pt idx="4275">
                  <c:v>617.70119838753635</c:v>
                </c:pt>
                <c:pt idx="4276">
                  <c:v>617.62727460674523</c:v>
                </c:pt>
                <c:pt idx="4277">
                  <c:v>617.71598314369453</c:v>
                </c:pt>
                <c:pt idx="4278">
                  <c:v>617.69676296068894</c:v>
                </c:pt>
                <c:pt idx="4279">
                  <c:v>617.51638893555867</c:v>
                </c:pt>
                <c:pt idx="4280">
                  <c:v>617.60509747250796</c:v>
                </c:pt>
                <c:pt idx="4281">
                  <c:v>617.53117369171696</c:v>
                </c:pt>
                <c:pt idx="4282">
                  <c:v>617.51195350871126</c:v>
                </c:pt>
                <c:pt idx="4283">
                  <c:v>617.65536564344586</c:v>
                </c:pt>
                <c:pt idx="4284">
                  <c:v>617.68937058260985</c:v>
                </c:pt>
                <c:pt idx="4285">
                  <c:v>617.61692527743458</c:v>
                </c:pt>
                <c:pt idx="4286">
                  <c:v>617.54300149664357</c:v>
                </c:pt>
                <c:pt idx="4287">
                  <c:v>617.57848491142329</c:v>
                </c:pt>
                <c:pt idx="4288">
                  <c:v>617.55926472841747</c:v>
                </c:pt>
                <c:pt idx="4289">
                  <c:v>617.59326966758147</c:v>
                </c:pt>
                <c:pt idx="4290">
                  <c:v>617.57404948457577</c:v>
                </c:pt>
                <c:pt idx="4291">
                  <c:v>617.60805442373965</c:v>
                </c:pt>
                <c:pt idx="4292">
                  <c:v>617.53560911856437</c:v>
                </c:pt>
                <c:pt idx="4293">
                  <c:v>617.51638893555867</c:v>
                </c:pt>
                <c:pt idx="4294">
                  <c:v>617.60509747250796</c:v>
                </c:pt>
                <c:pt idx="4295">
                  <c:v>617.53117369171696</c:v>
                </c:pt>
                <c:pt idx="4296">
                  <c:v>617.5134319843271</c:v>
                </c:pt>
                <c:pt idx="4297">
                  <c:v>617.54891539910682</c:v>
                </c:pt>
                <c:pt idx="4298">
                  <c:v>617.47499161831581</c:v>
                </c:pt>
                <c:pt idx="4299">
                  <c:v>617.51047503309542</c:v>
                </c:pt>
                <c:pt idx="4300">
                  <c:v>617.55039387472266</c:v>
                </c:pt>
                <c:pt idx="4301">
                  <c:v>617.53117369171696</c:v>
                </c:pt>
                <c:pt idx="4302">
                  <c:v>617.51195350871126</c:v>
                </c:pt>
                <c:pt idx="4303">
                  <c:v>617.49273332570556</c:v>
                </c:pt>
                <c:pt idx="4304">
                  <c:v>617.47351314269986</c:v>
                </c:pt>
                <c:pt idx="4305">
                  <c:v>617.39515393506144</c:v>
                </c:pt>
                <c:pt idx="4306">
                  <c:v>617.54152302102773</c:v>
                </c:pt>
                <c:pt idx="4307">
                  <c:v>617.46907771585245</c:v>
                </c:pt>
                <c:pt idx="4308">
                  <c:v>617.50308265501633</c:v>
                </c:pt>
                <c:pt idx="4309">
                  <c:v>617.48386247201063</c:v>
                </c:pt>
                <c:pt idx="4310">
                  <c:v>617.46464228900493</c:v>
                </c:pt>
                <c:pt idx="4311">
                  <c:v>617.44542210599934</c:v>
                </c:pt>
                <c:pt idx="4312">
                  <c:v>617.37297680082406</c:v>
                </c:pt>
                <c:pt idx="4313">
                  <c:v>617.46168533777336</c:v>
                </c:pt>
                <c:pt idx="4314">
                  <c:v>617.49569027693724</c:v>
                </c:pt>
                <c:pt idx="4315">
                  <c:v>617.36854137397665</c:v>
                </c:pt>
                <c:pt idx="4316">
                  <c:v>617.29609606880138</c:v>
                </c:pt>
                <c:pt idx="4317">
                  <c:v>617.33010100796525</c:v>
                </c:pt>
                <c:pt idx="4318">
                  <c:v>617.31088082495955</c:v>
                </c:pt>
                <c:pt idx="4319">
                  <c:v>617.34636423973927</c:v>
                </c:pt>
                <c:pt idx="4320">
                  <c:v>617.38036917890327</c:v>
                </c:pt>
                <c:pt idx="4321">
                  <c:v>617.41585259368298</c:v>
                </c:pt>
                <c:pt idx="4322">
                  <c:v>617.28870369072229</c:v>
                </c:pt>
                <c:pt idx="4323">
                  <c:v>617.21477990993117</c:v>
                </c:pt>
                <c:pt idx="4324">
                  <c:v>617.30348844688046</c:v>
                </c:pt>
                <c:pt idx="4325">
                  <c:v>617.2310431417053</c:v>
                </c:pt>
                <c:pt idx="4326">
                  <c:v>617.2118229586996</c:v>
                </c:pt>
                <c:pt idx="4327">
                  <c:v>617.24582789786348</c:v>
                </c:pt>
                <c:pt idx="4328">
                  <c:v>617.2813113126432</c:v>
                </c:pt>
                <c:pt idx="4329">
                  <c:v>617.20738753185208</c:v>
                </c:pt>
                <c:pt idx="4330">
                  <c:v>617.2428709466318</c:v>
                </c:pt>
                <c:pt idx="4331">
                  <c:v>617.27687588579579</c:v>
                </c:pt>
                <c:pt idx="4332">
                  <c:v>617.25765570279009</c:v>
                </c:pt>
                <c:pt idx="4333">
                  <c:v>617.29461759318554</c:v>
                </c:pt>
                <c:pt idx="4334">
                  <c:v>617.32862253234953</c:v>
                </c:pt>
                <c:pt idx="4335">
                  <c:v>617.36262747151329</c:v>
                </c:pt>
                <c:pt idx="4336">
                  <c:v>617.18225344638313</c:v>
                </c:pt>
                <c:pt idx="4337">
                  <c:v>617.27096198333243</c:v>
                </c:pt>
                <c:pt idx="4338">
                  <c:v>617.25174180032673</c:v>
                </c:pt>
                <c:pt idx="4339">
                  <c:v>617.23252161732114</c:v>
                </c:pt>
                <c:pt idx="4340">
                  <c:v>617.21330143431544</c:v>
                </c:pt>
                <c:pt idx="4341">
                  <c:v>617.24730637347932</c:v>
                </c:pt>
                <c:pt idx="4342">
                  <c:v>617.22808619047362</c:v>
                </c:pt>
                <c:pt idx="4343">
                  <c:v>617.31679472742292</c:v>
                </c:pt>
                <c:pt idx="4344">
                  <c:v>617.29757454441722</c:v>
                </c:pt>
                <c:pt idx="4345">
                  <c:v>617.27835436141152</c:v>
                </c:pt>
                <c:pt idx="4346">
                  <c:v>617.20590905623635</c:v>
                </c:pt>
                <c:pt idx="4347">
                  <c:v>617.18668887323065</c:v>
                </c:pt>
                <c:pt idx="4348">
                  <c:v>617.16746869022495</c:v>
                </c:pt>
                <c:pt idx="4349">
                  <c:v>617.14824850721925</c:v>
                </c:pt>
                <c:pt idx="4350">
                  <c:v>617.18225344638313</c:v>
                </c:pt>
                <c:pt idx="4351">
                  <c:v>617.21773686116296</c:v>
                </c:pt>
                <c:pt idx="4352">
                  <c:v>617.14381308037184</c:v>
                </c:pt>
                <c:pt idx="4353">
                  <c:v>617.12459289736614</c:v>
                </c:pt>
                <c:pt idx="4354">
                  <c:v>617.16007631214586</c:v>
                </c:pt>
                <c:pt idx="4355">
                  <c:v>617.14085612914016</c:v>
                </c:pt>
                <c:pt idx="4356">
                  <c:v>617.17486106830404</c:v>
                </c:pt>
                <c:pt idx="4357">
                  <c:v>617.21477990993117</c:v>
                </c:pt>
                <c:pt idx="4358">
                  <c:v>617.19555972692558</c:v>
                </c:pt>
                <c:pt idx="4359">
                  <c:v>617.06397539711747</c:v>
                </c:pt>
                <c:pt idx="4360">
                  <c:v>617.15711936091429</c:v>
                </c:pt>
                <c:pt idx="4361">
                  <c:v>617.07876015327577</c:v>
                </c:pt>
                <c:pt idx="4362">
                  <c:v>617.05953997026995</c:v>
                </c:pt>
                <c:pt idx="4363">
                  <c:v>617.09945881189719</c:v>
                </c:pt>
                <c:pt idx="4364">
                  <c:v>617.13346375106107</c:v>
                </c:pt>
                <c:pt idx="4365">
                  <c:v>617.06101844588591</c:v>
                </c:pt>
                <c:pt idx="4366">
                  <c:v>617.04179826288021</c:v>
                </c:pt>
                <c:pt idx="4367">
                  <c:v>617.02257807987451</c:v>
                </c:pt>
                <c:pt idx="4368">
                  <c:v>617.05658301903838</c:v>
                </c:pt>
                <c:pt idx="4369">
                  <c:v>617.0920664338181</c:v>
                </c:pt>
                <c:pt idx="4370">
                  <c:v>617.0728462508124</c:v>
                </c:pt>
                <c:pt idx="4371">
                  <c:v>617.00040094563713</c:v>
                </c:pt>
                <c:pt idx="4372">
                  <c:v>617.03588436041684</c:v>
                </c:pt>
                <c:pt idx="4373">
                  <c:v>617.01666417741126</c:v>
                </c:pt>
                <c:pt idx="4374">
                  <c:v>616.99744399440556</c:v>
                </c:pt>
                <c:pt idx="4375">
                  <c:v>616.92352021361455</c:v>
                </c:pt>
                <c:pt idx="4376">
                  <c:v>616.95900362839427</c:v>
                </c:pt>
                <c:pt idx="4377">
                  <c:v>616.88507984760315</c:v>
                </c:pt>
                <c:pt idx="4378">
                  <c:v>617.02849198233775</c:v>
                </c:pt>
                <c:pt idx="4379">
                  <c:v>617.11572204367121</c:v>
                </c:pt>
                <c:pt idx="4380">
                  <c:v>617.09650186066551</c:v>
                </c:pt>
                <c:pt idx="4381">
                  <c:v>617.07728167765993</c:v>
                </c:pt>
                <c:pt idx="4382">
                  <c:v>617.00483637248465</c:v>
                </c:pt>
                <c:pt idx="4383">
                  <c:v>616.98561618947895</c:v>
                </c:pt>
                <c:pt idx="4384">
                  <c:v>616.91317088430378</c:v>
                </c:pt>
                <c:pt idx="4385">
                  <c:v>617.00040094563713</c:v>
                </c:pt>
                <c:pt idx="4386">
                  <c:v>616.92795564046207</c:v>
                </c:pt>
                <c:pt idx="4387">
                  <c:v>616.90873545745626</c:v>
                </c:pt>
                <c:pt idx="4388">
                  <c:v>616.94274039662025</c:v>
                </c:pt>
                <c:pt idx="4389">
                  <c:v>616.92352021361455</c:v>
                </c:pt>
                <c:pt idx="4390">
                  <c:v>616.95900362839427</c:v>
                </c:pt>
                <c:pt idx="4391">
                  <c:v>616.99300856755804</c:v>
                </c:pt>
                <c:pt idx="4392">
                  <c:v>616.92056326238287</c:v>
                </c:pt>
                <c:pt idx="4393">
                  <c:v>616.95456820154675</c:v>
                </c:pt>
                <c:pt idx="4394">
                  <c:v>616.88212289637147</c:v>
                </c:pt>
                <c:pt idx="4395">
                  <c:v>616.86290271336588</c:v>
                </c:pt>
                <c:pt idx="4396">
                  <c:v>616.78897893257488</c:v>
                </c:pt>
                <c:pt idx="4397">
                  <c:v>616.8244623473546</c:v>
                </c:pt>
                <c:pt idx="4398">
                  <c:v>616.91317088430378</c:v>
                </c:pt>
                <c:pt idx="4399">
                  <c:v>616.78602198134308</c:v>
                </c:pt>
                <c:pt idx="4400">
                  <c:v>616.7668017983375</c:v>
                </c:pt>
                <c:pt idx="4401">
                  <c:v>616.7475816153318</c:v>
                </c:pt>
                <c:pt idx="4402">
                  <c:v>616.78158655449568</c:v>
                </c:pt>
                <c:pt idx="4403">
                  <c:v>616.87029509144497</c:v>
                </c:pt>
                <c:pt idx="4404">
                  <c:v>616.85107490843927</c:v>
                </c:pt>
                <c:pt idx="4405">
                  <c:v>616.77862960326399</c:v>
                </c:pt>
                <c:pt idx="4406">
                  <c:v>616.75940942025841</c:v>
                </c:pt>
                <c:pt idx="4407">
                  <c:v>616.74018923725271</c:v>
                </c:pt>
                <c:pt idx="4408">
                  <c:v>616.66774393207743</c:v>
                </c:pt>
                <c:pt idx="4409">
                  <c:v>616.75645246902673</c:v>
                </c:pt>
                <c:pt idx="4410">
                  <c:v>616.73723228602114</c:v>
                </c:pt>
                <c:pt idx="4411">
                  <c:v>616.66478698084586</c:v>
                </c:pt>
                <c:pt idx="4412">
                  <c:v>616.69879192000974</c:v>
                </c:pt>
                <c:pt idx="4413">
                  <c:v>616.62634661483457</c:v>
                </c:pt>
                <c:pt idx="4414">
                  <c:v>616.60712643182876</c:v>
                </c:pt>
                <c:pt idx="4415">
                  <c:v>616.69583496877806</c:v>
                </c:pt>
                <c:pt idx="4416">
                  <c:v>616.84220405474434</c:v>
                </c:pt>
                <c:pt idx="4417">
                  <c:v>616.76384484710582</c:v>
                </c:pt>
                <c:pt idx="4418">
                  <c:v>616.74462466410023</c:v>
                </c:pt>
                <c:pt idx="4419">
                  <c:v>616.72540448109453</c:v>
                </c:pt>
                <c:pt idx="4420">
                  <c:v>616.65295917591925</c:v>
                </c:pt>
                <c:pt idx="4421">
                  <c:v>616.68696411508313</c:v>
                </c:pt>
                <c:pt idx="4422">
                  <c:v>616.66774393207743</c:v>
                </c:pt>
                <c:pt idx="4423">
                  <c:v>616.64852374907184</c:v>
                </c:pt>
                <c:pt idx="4424">
                  <c:v>616.57607844389656</c:v>
                </c:pt>
                <c:pt idx="4425">
                  <c:v>616.61008338306056</c:v>
                </c:pt>
                <c:pt idx="4426">
                  <c:v>616.59086320005486</c:v>
                </c:pt>
                <c:pt idx="4427">
                  <c:v>616.63078204168187</c:v>
                </c:pt>
                <c:pt idx="4428">
                  <c:v>616.6662654564617</c:v>
                </c:pt>
                <c:pt idx="4429">
                  <c:v>616.647045273456</c:v>
                </c:pt>
                <c:pt idx="4430">
                  <c:v>616.573121492665</c:v>
                </c:pt>
                <c:pt idx="4431">
                  <c:v>616.5539013096593</c:v>
                </c:pt>
                <c:pt idx="4432">
                  <c:v>616.58938472443901</c:v>
                </c:pt>
                <c:pt idx="4433">
                  <c:v>616.62338966360278</c:v>
                </c:pt>
                <c:pt idx="4434">
                  <c:v>616.55094435842773</c:v>
                </c:pt>
                <c:pt idx="4435">
                  <c:v>616.47702057763661</c:v>
                </c:pt>
                <c:pt idx="4436">
                  <c:v>616.51250399241621</c:v>
                </c:pt>
                <c:pt idx="4437">
                  <c:v>616.49328380941063</c:v>
                </c:pt>
                <c:pt idx="4438">
                  <c:v>616.52728874857451</c:v>
                </c:pt>
                <c:pt idx="4439">
                  <c:v>616.61599728552369</c:v>
                </c:pt>
                <c:pt idx="4440">
                  <c:v>616.43562326039364</c:v>
                </c:pt>
                <c:pt idx="4441">
                  <c:v>616.5775569195124</c:v>
                </c:pt>
                <c:pt idx="4442">
                  <c:v>616.45040801655182</c:v>
                </c:pt>
                <c:pt idx="4443">
                  <c:v>616.43118783354612</c:v>
                </c:pt>
                <c:pt idx="4444">
                  <c:v>616.46519277271</c:v>
                </c:pt>
                <c:pt idx="4445">
                  <c:v>616.50067618748972</c:v>
                </c:pt>
                <c:pt idx="4446">
                  <c:v>616.48293448009986</c:v>
                </c:pt>
                <c:pt idx="4447">
                  <c:v>616.46371429709427</c:v>
                </c:pt>
                <c:pt idx="4448">
                  <c:v>616.38979051630315</c:v>
                </c:pt>
                <c:pt idx="4449">
                  <c:v>616.37057033329745</c:v>
                </c:pt>
                <c:pt idx="4450">
                  <c:v>616.45927887024675</c:v>
                </c:pt>
                <c:pt idx="4451">
                  <c:v>616.49476228502647</c:v>
                </c:pt>
                <c:pt idx="4452">
                  <c:v>616.58347082197565</c:v>
                </c:pt>
                <c:pt idx="4453">
                  <c:v>616.56425063896995</c:v>
                </c:pt>
                <c:pt idx="4454">
                  <c:v>616.49032685817895</c:v>
                </c:pt>
                <c:pt idx="4455">
                  <c:v>616.47110667517336</c:v>
                </c:pt>
                <c:pt idx="4456">
                  <c:v>616.45188649216766</c:v>
                </c:pt>
                <c:pt idx="4457">
                  <c:v>616.43266630916196</c:v>
                </c:pt>
                <c:pt idx="4458">
                  <c:v>616.46814972394156</c:v>
                </c:pt>
                <c:pt idx="4459">
                  <c:v>616.34100082098098</c:v>
                </c:pt>
                <c:pt idx="4460">
                  <c:v>616.32178063797539</c:v>
                </c:pt>
                <c:pt idx="4461">
                  <c:v>616.35578557713927</c:v>
                </c:pt>
                <c:pt idx="4462">
                  <c:v>616.39126899191899</c:v>
                </c:pt>
                <c:pt idx="4463">
                  <c:v>616.47849905325245</c:v>
                </c:pt>
                <c:pt idx="4464">
                  <c:v>616.40605374807717</c:v>
                </c:pt>
                <c:pt idx="4465">
                  <c:v>616.44005868724105</c:v>
                </c:pt>
                <c:pt idx="4466">
                  <c:v>616.36761338206588</c:v>
                </c:pt>
                <c:pt idx="4467">
                  <c:v>616.40161832122965</c:v>
                </c:pt>
                <c:pt idx="4468">
                  <c:v>616.38239813822406</c:v>
                </c:pt>
                <c:pt idx="4469">
                  <c:v>616.36317795521836</c:v>
                </c:pt>
                <c:pt idx="4470">
                  <c:v>616.39866136999808</c:v>
                </c:pt>
                <c:pt idx="4471">
                  <c:v>616.32473758920707</c:v>
                </c:pt>
                <c:pt idx="4472">
                  <c:v>616.30551740620126</c:v>
                </c:pt>
                <c:pt idx="4473">
                  <c:v>616.34100082098098</c:v>
                </c:pt>
                <c:pt idx="4474">
                  <c:v>616.26707704018997</c:v>
                </c:pt>
                <c:pt idx="4475">
                  <c:v>616.30256045496969</c:v>
                </c:pt>
                <c:pt idx="4476">
                  <c:v>616.28334027196399</c:v>
                </c:pt>
                <c:pt idx="4477">
                  <c:v>616.26412008895841</c:v>
                </c:pt>
                <c:pt idx="4478">
                  <c:v>616.24489990595271</c:v>
                </c:pt>
                <c:pt idx="4479">
                  <c:v>616.22567972294701</c:v>
                </c:pt>
                <c:pt idx="4480">
                  <c:v>616.20645953994131</c:v>
                </c:pt>
                <c:pt idx="4481">
                  <c:v>616.2404644791053</c:v>
                </c:pt>
                <c:pt idx="4482">
                  <c:v>616.2212442960996</c:v>
                </c:pt>
                <c:pt idx="4483">
                  <c:v>616.20350258870974</c:v>
                </c:pt>
                <c:pt idx="4484">
                  <c:v>616.13105728353446</c:v>
                </c:pt>
                <c:pt idx="4485">
                  <c:v>616.11183710052876</c:v>
                </c:pt>
                <c:pt idx="4486">
                  <c:v>616.09261691752317</c:v>
                </c:pt>
                <c:pt idx="4487">
                  <c:v>616.18576088131988</c:v>
                </c:pt>
                <c:pt idx="4488">
                  <c:v>616.16654069831418</c:v>
                </c:pt>
                <c:pt idx="4489">
                  <c:v>616.20202411309378</c:v>
                </c:pt>
                <c:pt idx="4490">
                  <c:v>616.12810033230278</c:v>
                </c:pt>
                <c:pt idx="4491">
                  <c:v>616.10888014929719</c:v>
                </c:pt>
                <c:pt idx="4492">
                  <c:v>616.03052094165866</c:v>
                </c:pt>
                <c:pt idx="4493">
                  <c:v>616.07043978328591</c:v>
                </c:pt>
                <c:pt idx="4494">
                  <c:v>616.10592319806551</c:v>
                </c:pt>
                <c:pt idx="4495">
                  <c:v>615.97286039264156</c:v>
                </c:pt>
                <c:pt idx="4496">
                  <c:v>616.06748283205411</c:v>
                </c:pt>
                <c:pt idx="4497">
                  <c:v>616.04826264904852</c:v>
                </c:pt>
                <c:pt idx="4498">
                  <c:v>616.02904246604282</c:v>
                </c:pt>
                <c:pt idx="4499">
                  <c:v>616.0630474052067</c:v>
                </c:pt>
                <c:pt idx="4500">
                  <c:v>615.99060210003154</c:v>
                </c:pt>
                <c:pt idx="4501">
                  <c:v>615.97138191702584</c:v>
                </c:pt>
                <c:pt idx="4502">
                  <c:v>615.95216173402014</c:v>
                </c:pt>
                <c:pt idx="4503">
                  <c:v>615.93294155101444</c:v>
                </c:pt>
                <c:pt idx="4504">
                  <c:v>615.91372136800874</c:v>
                </c:pt>
                <c:pt idx="4505">
                  <c:v>615.94772630717273</c:v>
                </c:pt>
                <c:pt idx="4506">
                  <c:v>615.98173124633661</c:v>
                </c:pt>
                <c:pt idx="4507">
                  <c:v>615.96251106333091</c:v>
                </c:pt>
                <c:pt idx="4508">
                  <c:v>615.89006575815563</c:v>
                </c:pt>
                <c:pt idx="4509">
                  <c:v>615.87084557515004</c:v>
                </c:pt>
                <c:pt idx="4510">
                  <c:v>615.90485051431381</c:v>
                </c:pt>
                <c:pt idx="4511">
                  <c:v>615.94033392909353</c:v>
                </c:pt>
                <c:pt idx="4512">
                  <c:v>615.97433886825752</c:v>
                </c:pt>
                <c:pt idx="4513">
                  <c:v>615.95511868525182</c:v>
                </c:pt>
                <c:pt idx="4514">
                  <c:v>615.88267338007654</c:v>
                </c:pt>
                <c:pt idx="4515">
                  <c:v>615.86345319707095</c:v>
                </c:pt>
                <c:pt idx="4516">
                  <c:v>615.78952941627983</c:v>
                </c:pt>
                <c:pt idx="4517">
                  <c:v>615.82501283105944</c:v>
                </c:pt>
                <c:pt idx="4518">
                  <c:v>615.75108905026843</c:v>
                </c:pt>
                <c:pt idx="4519">
                  <c:v>615.73186886726285</c:v>
                </c:pt>
                <c:pt idx="4520">
                  <c:v>615.76883075765841</c:v>
                </c:pt>
                <c:pt idx="4521">
                  <c:v>615.74961057465259</c:v>
                </c:pt>
                <c:pt idx="4522">
                  <c:v>615.78361551381659</c:v>
                </c:pt>
                <c:pt idx="4523">
                  <c:v>615.8190989285963</c:v>
                </c:pt>
                <c:pt idx="4524">
                  <c:v>615.7998787455906</c:v>
                </c:pt>
                <c:pt idx="4525">
                  <c:v>615.83388368475448</c:v>
                </c:pt>
                <c:pt idx="4526">
                  <c:v>615.81466350174878</c:v>
                </c:pt>
                <c:pt idx="4527">
                  <c:v>615.79544331874308</c:v>
                </c:pt>
                <c:pt idx="4528">
                  <c:v>615.8309267335228</c:v>
                </c:pt>
                <c:pt idx="4529">
                  <c:v>615.81170655051721</c:v>
                </c:pt>
                <c:pt idx="4530">
                  <c:v>615.7377827697261</c:v>
                </c:pt>
                <c:pt idx="4531">
                  <c:v>615.77326618450581</c:v>
                </c:pt>
                <c:pt idx="4532">
                  <c:v>615.6993424037147</c:v>
                </c:pt>
                <c:pt idx="4533">
                  <c:v>615.68012222070911</c:v>
                </c:pt>
                <c:pt idx="4534">
                  <c:v>615.71560563548883</c:v>
                </c:pt>
                <c:pt idx="4535">
                  <c:v>615.74961057465259</c:v>
                </c:pt>
                <c:pt idx="4536">
                  <c:v>615.78361551381659</c:v>
                </c:pt>
                <c:pt idx="4537">
                  <c:v>615.76439533081088</c:v>
                </c:pt>
                <c:pt idx="4538">
                  <c:v>615.69195002563561</c:v>
                </c:pt>
                <c:pt idx="4539">
                  <c:v>615.72595496479948</c:v>
                </c:pt>
                <c:pt idx="4540">
                  <c:v>615.65350965962432</c:v>
                </c:pt>
                <c:pt idx="4541">
                  <c:v>615.7422181965735</c:v>
                </c:pt>
                <c:pt idx="4542">
                  <c:v>615.6682944157825</c:v>
                </c:pt>
                <c:pt idx="4543">
                  <c:v>615.64907423277691</c:v>
                </c:pt>
                <c:pt idx="4544">
                  <c:v>615.62985404977121</c:v>
                </c:pt>
                <c:pt idx="4545">
                  <c:v>615.61063386676551</c:v>
                </c:pt>
                <c:pt idx="4546">
                  <c:v>615.59141368375981</c:v>
                </c:pt>
                <c:pt idx="4547">
                  <c:v>615.68012222070911</c:v>
                </c:pt>
                <c:pt idx="4548">
                  <c:v>615.66090203770341</c:v>
                </c:pt>
                <c:pt idx="4549">
                  <c:v>615.69638545248313</c:v>
                </c:pt>
                <c:pt idx="4550">
                  <c:v>615.62246167169212</c:v>
                </c:pt>
                <c:pt idx="4551">
                  <c:v>615.55001636651684</c:v>
                </c:pt>
                <c:pt idx="4552">
                  <c:v>615.53079618351126</c:v>
                </c:pt>
                <c:pt idx="4553">
                  <c:v>615.51157600050544</c:v>
                </c:pt>
                <c:pt idx="4554">
                  <c:v>615.43765221971444</c:v>
                </c:pt>
                <c:pt idx="4555">
                  <c:v>615.52636075666373</c:v>
                </c:pt>
                <c:pt idx="4556">
                  <c:v>615.45391545148846</c:v>
                </c:pt>
                <c:pt idx="4557">
                  <c:v>615.43469526848287</c:v>
                </c:pt>
                <c:pt idx="4558">
                  <c:v>615.47017868326247</c:v>
                </c:pt>
                <c:pt idx="4559">
                  <c:v>615.50566209804219</c:v>
                </c:pt>
                <c:pt idx="4560">
                  <c:v>615.48644191503661</c:v>
                </c:pt>
                <c:pt idx="4561">
                  <c:v>615.46722173203091</c:v>
                </c:pt>
                <c:pt idx="4562">
                  <c:v>615.44800154902509</c:v>
                </c:pt>
                <c:pt idx="4563">
                  <c:v>615.42878136601951</c:v>
                </c:pt>
                <c:pt idx="4564">
                  <c:v>615.46722173203091</c:v>
                </c:pt>
                <c:pt idx="4565">
                  <c:v>615.39034100000822</c:v>
                </c:pt>
                <c:pt idx="4566">
                  <c:v>615.37112081700252</c:v>
                </c:pt>
                <c:pt idx="4567">
                  <c:v>615.35190063399682</c:v>
                </c:pt>
                <c:pt idx="4568">
                  <c:v>615.33268045099123</c:v>
                </c:pt>
                <c:pt idx="4569">
                  <c:v>615.31346026798542</c:v>
                </c:pt>
                <c:pt idx="4570">
                  <c:v>615.40660423178224</c:v>
                </c:pt>
                <c:pt idx="4571">
                  <c:v>615.440609170946</c:v>
                </c:pt>
                <c:pt idx="4572">
                  <c:v>615.36816386577095</c:v>
                </c:pt>
                <c:pt idx="4573">
                  <c:v>615.34894368276514</c:v>
                </c:pt>
                <c:pt idx="4574">
                  <c:v>615.27501990197413</c:v>
                </c:pt>
                <c:pt idx="4575">
                  <c:v>615.31050331675385</c:v>
                </c:pt>
                <c:pt idx="4576">
                  <c:v>615.29128313374815</c:v>
                </c:pt>
                <c:pt idx="4577">
                  <c:v>615.27206295074257</c:v>
                </c:pt>
                <c:pt idx="4578">
                  <c:v>615.30606788990633</c:v>
                </c:pt>
                <c:pt idx="4579">
                  <c:v>615.23362258473105</c:v>
                </c:pt>
                <c:pt idx="4580">
                  <c:v>615.15969880394005</c:v>
                </c:pt>
                <c:pt idx="4581">
                  <c:v>615.24840734088934</c:v>
                </c:pt>
                <c:pt idx="4582">
                  <c:v>615.22918715788376</c:v>
                </c:pt>
                <c:pt idx="4583">
                  <c:v>615.31789569483294</c:v>
                </c:pt>
                <c:pt idx="4584">
                  <c:v>615.29867551182724</c:v>
                </c:pt>
                <c:pt idx="4585">
                  <c:v>615.27945532882165</c:v>
                </c:pt>
                <c:pt idx="4586">
                  <c:v>615.20701002364638</c:v>
                </c:pt>
                <c:pt idx="4587">
                  <c:v>615.07986112068579</c:v>
                </c:pt>
                <c:pt idx="4588">
                  <c:v>615.06064093768009</c:v>
                </c:pt>
                <c:pt idx="4589">
                  <c:v>615.04142075467439</c:v>
                </c:pt>
                <c:pt idx="4590">
                  <c:v>615.07542569383827</c:v>
                </c:pt>
                <c:pt idx="4591">
                  <c:v>615.11090910861799</c:v>
                </c:pt>
                <c:pt idx="4592">
                  <c:v>615.03698532782698</c:v>
                </c:pt>
                <c:pt idx="4593">
                  <c:v>615.01776514482128</c:v>
                </c:pt>
                <c:pt idx="4594">
                  <c:v>615.053248559601</c:v>
                </c:pt>
                <c:pt idx="4595">
                  <c:v>614.98080325442572</c:v>
                </c:pt>
                <c:pt idx="4596">
                  <c:v>615.06951179137502</c:v>
                </c:pt>
                <c:pt idx="4597">
                  <c:v>615.05029160836943</c:v>
                </c:pt>
                <c:pt idx="4598">
                  <c:v>614.97784630319416</c:v>
                </c:pt>
                <c:pt idx="4599">
                  <c:v>615.01185124235792</c:v>
                </c:pt>
                <c:pt idx="4600">
                  <c:v>614.99263105935233</c:v>
                </c:pt>
                <c:pt idx="4601">
                  <c:v>615.02811447413205</c:v>
                </c:pt>
                <c:pt idx="4602">
                  <c:v>615.00889429112635</c:v>
                </c:pt>
                <c:pt idx="4603">
                  <c:v>615.04289923029035</c:v>
                </c:pt>
                <c:pt idx="4604">
                  <c:v>614.97045392511507</c:v>
                </c:pt>
                <c:pt idx="4605">
                  <c:v>614.89653014432395</c:v>
                </c:pt>
                <c:pt idx="4606">
                  <c:v>614.98523868127324</c:v>
                </c:pt>
                <c:pt idx="4607">
                  <c:v>614.91279337609797</c:v>
                </c:pt>
                <c:pt idx="4608">
                  <c:v>614.94679831526196</c:v>
                </c:pt>
                <c:pt idx="4609">
                  <c:v>614.98080325442572</c:v>
                </c:pt>
                <c:pt idx="4610">
                  <c:v>614.90835794925044</c:v>
                </c:pt>
                <c:pt idx="4611">
                  <c:v>614.88913776624486</c:v>
                </c:pt>
                <c:pt idx="4612">
                  <c:v>614.86991758323916</c:v>
                </c:pt>
                <c:pt idx="4613">
                  <c:v>614.95862612018846</c:v>
                </c:pt>
                <c:pt idx="4614">
                  <c:v>614.88470233939734</c:v>
                </c:pt>
                <c:pt idx="4615">
                  <c:v>614.86548215639175</c:v>
                </c:pt>
                <c:pt idx="4616">
                  <c:v>614.79303685121647</c:v>
                </c:pt>
                <c:pt idx="4617">
                  <c:v>614.77381666821077</c:v>
                </c:pt>
                <c:pt idx="4618">
                  <c:v>614.80782160737476</c:v>
                </c:pt>
                <c:pt idx="4619">
                  <c:v>614.84330502215448</c:v>
                </c:pt>
                <c:pt idx="4620">
                  <c:v>614.93201355910367</c:v>
                </c:pt>
                <c:pt idx="4621">
                  <c:v>614.91279337609797</c:v>
                </c:pt>
                <c:pt idx="4622">
                  <c:v>614.83886959530696</c:v>
                </c:pt>
                <c:pt idx="4623">
                  <c:v>614.87435301008668</c:v>
                </c:pt>
                <c:pt idx="4624">
                  <c:v>614.85513282708098</c:v>
                </c:pt>
                <c:pt idx="4625">
                  <c:v>614.78120904628986</c:v>
                </c:pt>
                <c:pt idx="4626">
                  <c:v>614.81669246106969</c:v>
                </c:pt>
                <c:pt idx="4627">
                  <c:v>614.68954355810911</c:v>
                </c:pt>
                <c:pt idx="4628">
                  <c:v>614.77825209505829</c:v>
                </c:pt>
                <c:pt idx="4629">
                  <c:v>614.65110319209771</c:v>
                </c:pt>
                <c:pt idx="4630">
                  <c:v>614.73981172904701</c:v>
                </c:pt>
                <c:pt idx="4631">
                  <c:v>614.72059154604131</c:v>
                </c:pt>
                <c:pt idx="4632">
                  <c:v>614.64666776525019</c:v>
                </c:pt>
                <c:pt idx="4633">
                  <c:v>614.79155837560074</c:v>
                </c:pt>
                <c:pt idx="4634">
                  <c:v>614.60970587485474</c:v>
                </c:pt>
                <c:pt idx="4635">
                  <c:v>614.64518928963446</c:v>
                </c:pt>
                <c:pt idx="4636">
                  <c:v>614.67919422879822</c:v>
                </c:pt>
                <c:pt idx="4637">
                  <c:v>614.65997404579264</c:v>
                </c:pt>
                <c:pt idx="4638">
                  <c:v>614.69545746057236</c:v>
                </c:pt>
                <c:pt idx="4639">
                  <c:v>614.67623727756666</c:v>
                </c:pt>
                <c:pt idx="4640">
                  <c:v>614.54908837460607</c:v>
                </c:pt>
                <c:pt idx="4641">
                  <c:v>614.52986819160037</c:v>
                </c:pt>
                <c:pt idx="4642">
                  <c:v>614.61857672854956</c:v>
                </c:pt>
                <c:pt idx="4643">
                  <c:v>614.65258166771355</c:v>
                </c:pt>
                <c:pt idx="4644">
                  <c:v>614.74572563151014</c:v>
                </c:pt>
                <c:pt idx="4645">
                  <c:v>614.67328032633509</c:v>
                </c:pt>
                <c:pt idx="4646">
                  <c:v>614.65406014332939</c:v>
                </c:pt>
                <c:pt idx="4647">
                  <c:v>614.57570093569075</c:v>
                </c:pt>
                <c:pt idx="4648">
                  <c:v>614.55648075268516</c:v>
                </c:pt>
                <c:pt idx="4649">
                  <c:v>614.48403544750988</c:v>
                </c:pt>
                <c:pt idx="4650">
                  <c:v>614.51804038667387</c:v>
                </c:pt>
              </c:numCache>
            </c:numRef>
          </c:yVal>
          <c:smooth val="0"/>
          <c:extLst>
            <c:ext xmlns:c16="http://schemas.microsoft.com/office/drawing/2014/chart" uri="{C3380CC4-5D6E-409C-BE32-E72D297353CC}">
              <c16:uniqueId val="{00000002-D071-44B4-8344-FCDB4C09358D}"/>
            </c:ext>
          </c:extLst>
        </c:ser>
        <c:dLbls>
          <c:showLegendKey val="0"/>
          <c:showVal val="0"/>
          <c:showCatName val="0"/>
          <c:showSerName val="0"/>
          <c:showPercent val="0"/>
          <c:showBubbleSize val="0"/>
        </c:dLbls>
        <c:axId val="227163136"/>
        <c:axId val="227173504"/>
      </c:scatterChart>
      <c:valAx>
        <c:axId val="227163136"/>
        <c:scaling>
          <c:orientation val="minMax"/>
          <c:max val="0.12000000000000001"/>
          <c:min val="0"/>
        </c:scaling>
        <c:delete val="0"/>
        <c:axPos val="b"/>
        <c:majorGridlines>
          <c:spPr>
            <a:ln w="3175">
              <a:solidFill>
                <a:schemeClr val="bg1">
                  <a:lumMod val="85000"/>
                </a:schemeClr>
              </a:solidFill>
              <a:prstDash val="sysDash"/>
            </a:ln>
          </c:spPr>
        </c:majorGridlines>
        <c:title>
          <c:tx>
            <c:rich>
              <a:bodyPr/>
              <a:lstStyle/>
              <a:p>
                <a:pPr>
                  <a:defRPr/>
                </a:pPr>
                <a:r>
                  <a:rPr lang="en-GB" sz="800"/>
                  <a:t>Strain (mm/mm)</a:t>
                </a:r>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227173504"/>
        <c:crosses val="autoZero"/>
        <c:crossBetween val="midCat"/>
        <c:majorUnit val="2.0000000000000004E-2"/>
        <c:minorUnit val="1.0000000000000002E-2"/>
      </c:valAx>
      <c:valAx>
        <c:axId val="227173504"/>
        <c:scaling>
          <c:orientation val="minMax"/>
          <c:max val="8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GB" sz="800"/>
                  <a:t>Stress (MPa)</a:t>
                </a:r>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227163136"/>
        <c:crosses val="autoZero"/>
        <c:crossBetween val="midCat"/>
        <c:majorUnit val="100"/>
        <c:minorUnit val="50"/>
      </c:valAx>
      <c:spPr>
        <a:noFill/>
        <a:ln w="6350">
          <a:solidFill>
            <a:schemeClr val="tx1"/>
          </a:solidFill>
        </a:ln>
      </c:spPr>
    </c:plotArea>
    <c:legend>
      <c:legendPos val="r"/>
      <c:layout>
        <c:manualLayout>
          <c:xMode val="edge"/>
          <c:yMode val="edge"/>
          <c:x val="0.64722222222222225"/>
          <c:y val="0.53657932926960938"/>
          <c:w val="0.26710317460317462"/>
          <c:h val="0.22921152718540513"/>
        </c:manualLayout>
      </c:layout>
      <c:overlay val="0"/>
      <c:spPr>
        <a:solidFill>
          <a:schemeClr val="lt1"/>
        </a:solidFill>
      </c:spPr>
    </c:legend>
    <c:plotVisOnly val="1"/>
    <c:dispBlanksAs val="gap"/>
    <c:showDLblsOverMax val="0"/>
  </c:chart>
  <c:spPr>
    <a:solidFill>
      <a:schemeClr val="lt1"/>
    </a:solidFill>
    <a:ln w="0" cap="flat" cmpd="sng" algn="ctr">
      <a:noFill/>
      <a:prstDash val="solid"/>
    </a:ln>
    <a:effectLst/>
  </c:spPr>
  <c:txPr>
    <a:bodyPr/>
    <a:lstStyle/>
    <a:p>
      <a:pPr>
        <a:defRPr sz="9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89339769475528"/>
          <c:y val="6.6533888888888892E-2"/>
          <c:w val="0.76665357142857138"/>
          <c:h val="0.72125222222222218"/>
        </c:manualLayout>
      </c:layout>
      <c:scatterChart>
        <c:scatterStyle val="lineMarker"/>
        <c:varyColors val="0"/>
        <c:ser>
          <c:idx val="1"/>
          <c:order val="0"/>
          <c:tx>
            <c:v>a / d = 1.5</c:v>
          </c:tx>
          <c:spPr>
            <a:ln w="6350">
              <a:noFill/>
              <a:prstDash val="solid"/>
            </a:ln>
          </c:spPr>
          <c:marker>
            <c:symbol val="square"/>
            <c:size val="2"/>
            <c:spPr>
              <a:solidFill>
                <a:srgbClr val="FF0000"/>
              </a:solidFill>
              <a:ln>
                <a:noFill/>
              </a:ln>
            </c:spPr>
          </c:marker>
          <c:xVal>
            <c:numRef>
              <c:f>('MODIFIED - FINAL - 3'!$D$3:$D$12,'MODIFIED - FINAL - 3'!$D$14,'MODIFIED - FINAL - 3'!$D$16:$D$20)</c:f>
              <c:numCache>
                <c:formatCode>General</c:formatCode>
                <c:ptCount val="16"/>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numCache>
            </c:numRef>
          </c:xVal>
          <c:yVal>
            <c:numRef>
              <c:f>('MODIFIED - FINAL - 3'!$H$3:$H$12,'MODIFIED - FINAL - 3'!$H$14,'MODIFIED - FINAL - 3'!$H$16:$H$20)</c:f>
              <c:numCache>
                <c:formatCode>0.00</c:formatCode>
                <c:ptCount val="16"/>
                <c:pt idx="0">
                  <c:v>2.2000000000000002</c:v>
                </c:pt>
                <c:pt idx="1">
                  <c:v>2.27</c:v>
                </c:pt>
                <c:pt idx="2">
                  <c:v>2.48</c:v>
                </c:pt>
                <c:pt idx="3">
                  <c:v>2.58</c:v>
                </c:pt>
                <c:pt idx="4">
                  <c:v>2.7</c:v>
                </c:pt>
                <c:pt idx="5">
                  <c:v>2.83</c:v>
                </c:pt>
                <c:pt idx="6">
                  <c:v>2.99</c:v>
                </c:pt>
                <c:pt idx="7">
                  <c:v>3.13</c:v>
                </c:pt>
                <c:pt idx="8">
                  <c:v>3.09</c:v>
                </c:pt>
                <c:pt idx="9">
                  <c:v>3.27</c:v>
                </c:pt>
                <c:pt idx="10">
                  <c:v>2.65</c:v>
                </c:pt>
                <c:pt idx="11">
                  <c:v>3.1</c:v>
                </c:pt>
                <c:pt idx="12">
                  <c:v>3.27</c:v>
                </c:pt>
                <c:pt idx="13">
                  <c:v>3.4</c:v>
                </c:pt>
                <c:pt idx="14">
                  <c:v>3.63</c:v>
                </c:pt>
                <c:pt idx="15">
                  <c:v>3.77</c:v>
                </c:pt>
              </c:numCache>
            </c:numRef>
          </c:yVal>
          <c:smooth val="0"/>
          <c:extLst>
            <c:ext xmlns:c16="http://schemas.microsoft.com/office/drawing/2014/chart" uri="{C3380CC4-5D6E-409C-BE32-E72D297353CC}">
              <c16:uniqueId val="{00000000-2F35-4DA1-8ECD-972DE426D931}"/>
            </c:ext>
          </c:extLst>
        </c:ser>
        <c:ser>
          <c:idx val="0"/>
          <c:order val="1"/>
          <c:tx>
            <c:v>a / d = 3</c:v>
          </c:tx>
          <c:spPr>
            <a:ln w="28575">
              <a:noFill/>
            </a:ln>
          </c:spPr>
          <c:marker>
            <c:symbol val="square"/>
            <c:size val="2"/>
            <c:spPr>
              <a:solidFill>
                <a:srgbClr val="FF0000"/>
              </a:solidFill>
              <a:ln>
                <a:noFill/>
              </a:ln>
            </c:spPr>
          </c:marker>
          <c:xVal>
            <c:numRef>
              <c:f>('MODIFIED - FINAL - 3'!$D$21:$D$26,'MODIFIED - FINAL - 3'!$D$28,'MODIFIED - FINAL - 3'!$D$30:$D$32,'MODIFIED - FINAL - 3'!$D$34,'MODIFIED - FINAL - 3'!$D$36,'MODIFIED - FINAL - 3'!$D$38)</c:f>
              <c:numCache>
                <c:formatCode>General</c:formatCode>
                <c:ptCount val="13"/>
                <c:pt idx="0">
                  <c:v>3</c:v>
                </c:pt>
                <c:pt idx="1">
                  <c:v>3</c:v>
                </c:pt>
                <c:pt idx="2">
                  <c:v>3</c:v>
                </c:pt>
                <c:pt idx="3">
                  <c:v>3</c:v>
                </c:pt>
                <c:pt idx="4">
                  <c:v>3</c:v>
                </c:pt>
                <c:pt idx="5">
                  <c:v>3</c:v>
                </c:pt>
                <c:pt idx="6">
                  <c:v>3</c:v>
                </c:pt>
                <c:pt idx="7">
                  <c:v>3</c:v>
                </c:pt>
                <c:pt idx="8">
                  <c:v>3</c:v>
                </c:pt>
                <c:pt idx="9">
                  <c:v>3</c:v>
                </c:pt>
                <c:pt idx="10">
                  <c:v>3</c:v>
                </c:pt>
                <c:pt idx="11">
                  <c:v>3</c:v>
                </c:pt>
                <c:pt idx="12">
                  <c:v>3</c:v>
                </c:pt>
              </c:numCache>
            </c:numRef>
          </c:xVal>
          <c:yVal>
            <c:numRef>
              <c:f>('MODIFIED - FINAL - 3'!$H$21:$H$26,'MODIFIED - FINAL - 3'!$H$28,'MODIFIED - FINAL - 3'!$H$30:$H$32,'MODIFIED - FINAL - 3'!$H$34,'MODIFIED - FINAL - 3'!$H$36,'MODIFIED - FINAL - 3'!$H$38)</c:f>
              <c:numCache>
                <c:formatCode>0.00</c:formatCode>
                <c:ptCount val="13"/>
                <c:pt idx="0">
                  <c:v>1.1200000000000001</c:v>
                </c:pt>
                <c:pt idx="1">
                  <c:v>1.21</c:v>
                </c:pt>
                <c:pt idx="2">
                  <c:v>1.34</c:v>
                </c:pt>
                <c:pt idx="3">
                  <c:v>1.48</c:v>
                </c:pt>
                <c:pt idx="4">
                  <c:v>1.53</c:v>
                </c:pt>
                <c:pt idx="5">
                  <c:v>1.71</c:v>
                </c:pt>
                <c:pt idx="6">
                  <c:v>2</c:v>
                </c:pt>
                <c:pt idx="7">
                  <c:v>2.1</c:v>
                </c:pt>
                <c:pt idx="8">
                  <c:v>1.1599999999999999</c:v>
                </c:pt>
                <c:pt idx="9">
                  <c:v>1.37</c:v>
                </c:pt>
                <c:pt idx="10">
                  <c:v>1.79</c:v>
                </c:pt>
                <c:pt idx="11">
                  <c:v>2.0499999999999998</c:v>
                </c:pt>
                <c:pt idx="12">
                  <c:v>2.4</c:v>
                </c:pt>
              </c:numCache>
            </c:numRef>
          </c:yVal>
          <c:smooth val="0"/>
          <c:extLst>
            <c:ext xmlns:c16="http://schemas.microsoft.com/office/drawing/2014/chart" uri="{C3380CC4-5D6E-409C-BE32-E72D297353CC}">
              <c16:uniqueId val="{00000001-2F35-4DA1-8ECD-972DE426D931}"/>
            </c:ext>
          </c:extLst>
        </c:ser>
        <c:dLbls>
          <c:showLegendKey val="0"/>
          <c:showVal val="0"/>
          <c:showCatName val="0"/>
          <c:showSerName val="0"/>
          <c:showPercent val="0"/>
          <c:showBubbleSize val="0"/>
        </c:dLbls>
        <c:axId val="325805184"/>
        <c:axId val="325807488"/>
      </c:scatterChart>
      <c:valAx>
        <c:axId val="325805184"/>
        <c:scaling>
          <c:orientation val="minMax"/>
          <c:max val="4"/>
          <c:min val="0"/>
        </c:scaling>
        <c:delete val="0"/>
        <c:axPos val="b"/>
        <c:majorGridlines>
          <c:spPr>
            <a:ln w="3175">
              <a:solidFill>
                <a:schemeClr val="bg1">
                  <a:lumMod val="85000"/>
                </a:schemeClr>
              </a:solidFill>
              <a:prstDash val="sysDash"/>
            </a:ln>
          </c:spPr>
        </c:majorGridlines>
        <c:title>
          <c:tx>
            <c:rich>
              <a:bodyPr/>
              <a:lstStyle/>
              <a:p>
                <a:pPr>
                  <a:defRPr/>
                </a:pPr>
                <a:r>
                  <a:rPr lang="en-GB" sz="800"/>
                  <a:t>Shear span to effective depth, </a:t>
                </a:r>
                <a:r>
                  <a:rPr lang="en-GB" sz="800" i="1"/>
                  <a:t>a</a:t>
                </a:r>
                <a:r>
                  <a:rPr lang="en-GB" sz="800"/>
                  <a:t>/</a:t>
                </a:r>
                <a:r>
                  <a:rPr lang="en-GB" sz="800" i="1"/>
                  <a:t>d</a:t>
                </a:r>
                <a:r>
                  <a:rPr lang="en-GB" sz="800" i="0"/>
                  <a:t> (-)</a:t>
                </a:r>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325807488"/>
        <c:crosses val="autoZero"/>
        <c:crossBetween val="midCat"/>
        <c:majorUnit val="0.8"/>
        <c:minorUnit val="0.4"/>
      </c:valAx>
      <c:valAx>
        <c:axId val="325807488"/>
        <c:scaling>
          <c:orientation val="minMax"/>
          <c:max val="4"/>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GB" sz="800"/>
                  <a:t>Shear strength, </a:t>
                </a:r>
                <a:r>
                  <a:rPr lang="en-GB" sz="800" i="1"/>
                  <a:t>v</a:t>
                </a:r>
                <a:r>
                  <a:rPr lang="en-GB" sz="800" i="1" baseline="-25000"/>
                  <a:t>fc</a:t>
                </a:r>
                <a:r>
                  <a:rPr lang="en-GB" sz="800"/>
                  <a:t> (MPa)</a:t>
                </a:r>
              </a:p>
            </c:rich>
          </c:tx>
          <c:layout>
            <c:manualLayout>
              <c:xMode val="edge"/>
              <c:yMode val="edge"/>
              <c:x val="4.8746154016774982E-3"/>
              <c:y val="0.10858195477858845"/>
            </c:manualLayout>
          </c:layout>
          <c:overlay val="0"/>
        </c:title>
        <c:numFmt formatCode="#,##0.0" sourceLinked="0"/>
        <c:majorTickMark val="out"/>
        <c:minorTickMark val="out"/>
        <c:tickLblPos val="low"/>
        <c:spPr>
          <a:ln w="6350">
            <a:solidFill>
              <a:schemeClr val="tx1"/>
            </a:solidFill>
            <a:headEnd type="none"/>
            <a:tailEnd type="none"/>
          </a:ln>
        </c:spPr>
        <c:txPr>
          <a:bodyPr/>
          <a:lstStyle/>
          <a:p>
            <a:pPr>
              <a:defRPr sz="700"/>
            </a:pPr>
            <a:endParaRPr lang="en-US"/>
          </a:p>
        </c:txPr>
        <c:crossAx val="325805184"/>
        <c:crosses val="autoZero"/>
        <c:crossBetween val="midCat"/>
        <c:majorUnit val="1"/>
        <c:minorUnit val="0.5"/>
      </c:valAx>
      <c:spPr>
        <a:noFill/>
        <a:ln w="6350">
          <a:solidFill>
            <a:schemeClr val="tx1"/>
          </a:solidFill>
        </a:ln>
      </c:spPr>
    </c:plotArea>
    <c:plotVisOnly val="1"/>
    <c:dispBlanksAs val="gap"/>
    <c:showDLblsOverMax val="0"/>
  </c:chart>
  <c:spPr>
    <a:solidFill>
      <a:schemeClr val="lt1"/>
    </a:solidFill>
    <a:ln w="0" cap="flat" cmpd="sng" algn="ctr">
      <a:noFill/>
      <a:prstDash val="solid"/>
    </a:ln>
    <a:effectLst/>
  </c:spPr>
  <c:txPr>
    <a:bodyPr/>
    <a:lstStyle/>
    <a:p>
      <a:pPr>
        <a:defRPr sz="9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89339769475528"/>
          <c:y val="6.6533888888888892E-2"/>
          <c:w val="0.76665357142857138"/>
          <c:h val="0.72125222222222218"/>
        </c:manualLayout>
      </c:layout>
      <c:scatterChart>
        <c:scatterStyle val="lineMarker"/>
        <c:varyColors val="0"/>
        <c:ser>
          <c:idx val="1"/>
          <c:order val="0"/>
          <c:tx>
            <c:v>Concrete Strength</c:v>
          </c:tx>
          <c:spPr>
            <a:ln w="6350">
              <a:noFill/>
              <a:prstDash val="solid"/>
            </a:ln>
          </c:spPr>
          <c:marker>
            <c:symbol val="square"/>
            <c:size val="2"/>
            <c:spPr>
              <a:solidFill>
                <a:srgbClr val="FF0000"/>
              </a:solidFill>
              <a:ln>
                <a:noFill/>
              </a:ln>
            </c:spPr>
          </c:marker>
          <c:xVal>
            <c:numRef>
              <c:f>('MODIFIED - FINAL - 3'!$B$3:$B$12,'MODIFIED - FINAL - 3'!$B$14,'MODIFIED - FINAL - 3'!$B$16:$B$26,'MODIFIED - FINAL - 3'!$B$28,'MODIFIED - FINAL - 3'!$B$30:$B$32,'MODIFIED - FINAL - 3'!$B$34,'MODIFIED - FINAL - 3'!$B$36,'MODIFIED - FINAL - 3'!$B$38)</c:f>
              <c:numCache>
                <c:formatCode>General</c:formatCode>
                <c:ptCount val="29"/>
                <c:pt idx="0">
                  <c:v>35.9</c:v>
                </c:pt>
                <c:pt idx="1">
                  <c:v>35.9</c:v>
                </c:pt>
                <c:pt idx="2">
                  <c:v>35.299999999999997</c:v>
                </c:pt>
                <c:pt idx="3">
                  <c:v>35.299999999999997</c:v>
                </c:pt>
                <c:pt idx="4">
                  <c:v>35.4</c:v>
                </c:pt>
                <c:pt idx="5">
                  <c:v>35.4</c:v>
                </c:pt>
                <c:pt idx="6">
                  <c:v>36.700000000000003</c:v>
                </c:pt>
                <c:pt idx="7">
                  <c:v>36.700000000000003</c:v>
                </c:pt>
                <c:pt idx="8">
                  <c:v>34.200000000000003</c:v>
                </c:pt>
                <c:pt idx="9">
                  <c:v>34.200000000000003</c:v>
                </c:pt>
                <c:pt idx="10">
                  <c:v>46</c:v>
                </c:pt>
                <c:pt idx="11">
                  <c:v>46.5</c:v>
                </c:pt>
                <c:pt idx="12">
                  <c:v>46</c:v>
                </c:pt>
                <c:pt idx="13">
                  <c:v>46</c:v>
                </c:pt>
                <c:pt idx="14">
                  <c:v>47.3</c:v>
                </c:pt>
                <c:pt idx="15">
                  <c:v>47.3</c:v>
                </c:pt>
                <c:pt idx="16">
                  <c:v>35.9</c:v>
                </c:pt>
                <c:pt idx="17">
                  <c:v>35.9</c:v>
                </c:pt>
                <c:pt idx="18">
                  <c:v>35.299999999999997</c:v>
                </c:pt>
                <c:pt idx="19">
                  <c:v>35.299999999999997</c:v>
                </c:pt>
                <c:pt idx="20">
                  <c:v>35.4</c:v>
                </c:pt>
                <c:pt idx="21">
                  <c:v>35.4</c:v>
                </c:pt>
                <c:pt idx="22">
                  <c:v>36.700000000000003</c:v>
                </c:pt>
                <c:pt idx="23">
                  <c:v>34.200000000000003</c:v>
                </c:pt>
                <c:pt idx="24">
                  <c:v>46</c:v>
                </c:pt>
                <c:pt idx="25">
                  <c:v>46</c:v>
                </c:pt>
                <c:pt idx="26">
                  <c:v>46.5</c:v>
                </c:pt>
                <c:pt idx="27">
                  <c:v>46</c:v>
                </c:pt>
                <c:pt idx="28">
                  <c:v>47.3</c:v>
                </c:pt>
              </c:numCache>
            </c:numRef>
          </c:xVal>
          <c:yVal>
            <c:numRef>
              <c:f>('MODIFIED - FINAL - 3'!$H$3:$H$12,'MODIFIED - FINAL - 3'!$H$14,'MODIFIED - FINAL - 3'!$H$16:$H$26,'MODIFIED - FINAL - 3'!$H$28,'MODIFIED - FINAL - 3'!$H$30:$H$32,'MODIFIED - FINAL - 3'!$H$34,'MODIFIED - FINAL - 3'!$H$36,'MODIFIED - FINAL - 3'!$H$38)</c:f>
              <c:numCache>
                <c:formatCode>0.00</c:formatCode>
                <c:ptCount val="29"/>
                <c:pt idx="0">
                  <c:v>2.2000000000000002</c:v>
                </c:pt>
                <c:pt idx="1">
                  <c:v>2.27</c:v>
                </c:pt>
                <c:pt idx="2">
                  <c:v>2.48</c:v>
                </c:pt>
                <c:pt idx="3">
                  <c:v>2.58</c:v>
                </c:pt>
                <c:pt idx="4">
                  <c:v>2.7</c:v>
                </c:pt>
                <c:pt idx="5">
                  <c:v>2.83</c:v>
                </c:pt>
                <c:pt idx="6">
                  <c:v>2.99</c:v>
                </c:pt>
                <c:pt idx="7">
                  <c:v>3.13</c:v>
                </c:pt>
                <c:pt idx="8">
                  <c:v>3.09</c:v>
                </c:pt>
                <c:pt idx="9">
                  <c:v>3.27</c:v>
                </c:pt>
                <c:pt idx="10">
                  <c:v>2.65</c:v>
                </c:pt>
                <c:pt idx="11">
                  <c:v>3.1</c:v>
                </c:pt>
                <c:pt idx="12">
                  <c:v>3.27</c:v>
                </c:pt>
                <c:pt idx="13">
                  <c:v>3.4</c:v>
                </c:pt>
                <c:pt idx="14">
                  <c:v>3.63</c:v>
                </c:pt>
                <c:pt idx="15">
                  <c:v>3.77</c:v>
                </c:pt>
                <c:pt idx="16">
                  <c:v>1.1200000000000001</c:v>
                </c:pt>
                <c:pt idx="17">
                  <c:v>1.21</c:v>
                </c:pt>
                <c:pt idx="18">
                  <c:v>1.34</c:v>
                </c:pt>
                <c:pt idx="19">
                  <c:v>1.48</c:v>
                </c:pt>
                <c:pt idx="20">
                  <c:v>1.53</c:v>
                </c:pt>
                <c:pt idx="21">
                  <c:v>1.71</c:v>
                </c:pt>
                <c:pt idx="22">
                  <c:v>2</c:v>
                </c:pt>
                <c:pt idx="23">
                  <c:v>2.1</c:v>
                </c:pt>
                <c:pt idx="24">
                  <c:v>1.1599999999999999</c:v>
                </c:pt>
                <c:pt idx="25">
                  <c:v>1.37</c:v>
                </c:pt>
                <c:pt idx="26">
                  <c:v>1.79</c:v>
                </c:pt>
                <c:pt idx="27">
                  <c:v>2.0499999999999998</c:v>
                </c:pt>
                <c:pt idx="28">
                  <c:v>2.4</c:v>
                </c:pt>
              </c:numCache>
            </c:numRef>
          </c:yVal>
          <c:smooth val="0"/>
          <c:extLst>
            <c:ext xmlns:c16="http://schemas.microsoft.com/office/drawing/2014/chart" uri="{C3380CC4-5D6E-409C-BE32-E72D297353CC}">
              <c16:uniqueId val="{00000000-678C-4751-A362-9B66A8AF0641}"/>
            </c:ext>
          </c:extLst>
        </c:ser>
        <c:dLbls>
          <c:showLegendKey val="0"/>
          <c:showVal val="0"/>
          <c:showCatName val="0"/>
          <c:showSerName val="0"/>
          <c:showPercent val="0"/>
          <c:showBubbleSize val="0"/>
        </c:dLbls>
        <c:axId val="325838720"/>
        <c:axId val="325841280"/>
      </c:scatterChart>
      <c:valAx>
        <c:axId val="325838720"/>
        <c:scaling>
          <c:orientation val="minMax"/>
          <c:max val="50"/>
          <c:min val="30"/>
        </c:scaling>
        <c:delete val="0"/>
        <c:axPos val="b"/>
        <c:majorGridlines>
          <c:spPr>
            <a:ln w="3175">
              <a:solidFill>
                <a:schemeClr val="bg1">
                  <a:lumMod val="85000"/>
                </a:schemeClr>
              </a:solidFill>
              <a:prstDash val="sysDash"/>
            </a:ln>
          </c:spPr>
        </c:majorGridlines>
        <c:title>
          <c:tx>
            <c:rich>
              <a:bodyPr/>
              <a:lstStyle/>
              <a:p>
                <a:pPr>
                  <a:defRPr/>
                </a:pPr>
                <a:r>
                  <a:rPr lang="en-GB" sz="800"/>
                  <a:t>Concrete</a:t>
                </a:r>
                <a:r>
                  <a:rPr lang="en-GB" sz="800" baseline="0"/>
                  <a:t> strength, </a:t>
                </a:r>
                <a:r>
                  <a:rPr lang="en-GB" sz="800" i="1" baseline="0"/>
                  <a:t>f</a:t>
                </a:r>
                <a:r>
                  <a:rPr lang="en-GB" sz="800" i="1" baseline="-25000"/>
                  <a:t>ck</a:t>
                </a:r>
                <a:r>
                  <a:rPr lang="en-GB" sz="800" baseline="0"/>
                  <a:t> (MPa)</a:t>
                </a:r>
                <a:endParaRPr lang="en-GB" sz="800"/>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325841280"/>
        <c:crosses val="autoZero"/>
        <c:crossBetween val="midCat"/>
        <c:majorUnit val="4"/>
        <c:minorUnit val="2"/>
      </c:valAx>
      <c:valAx>
        <c:axId val="325841280"/>
        <c:scaling>
          <c:orientation val="minMax"/>
          <c:max val="4"/>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GB" sz="800"/>
                  <a:t>Shear strength, </a:t>
                </a:r>
                <a:r>
                  <a:rPr lang="en-GB" sz="800" i="1"/>
                  <a:t>v</a:t>
                </a:r>
                <a:r>
                  <a:rPr lang="en-GB" sz="800" i="1" baseline="-25000"/>
                  <a:t>fc</a:t>
                </a:r>
                <a:r>
                  <a:rPr lang="en-GB" sz="800"/>
                  <a:t> (MPa)</a:t>
                </a:r>
              </a:p>
            </c:rich>
          </c:tx>
          <c:layout>
            <c:manualLayout>
              <c:xMode val="edge"/>
              <c:yMode val="edge"/>
              <c:x val="4.8746154016774982E-3"/>
              <c:y val="0.10858195477858845"/>
            </c:manualLayout>
          </c:layout>
          <c:overlay val="0"/>
        </c:title>
        <c:numFmt formatCode="#,##0.0" sourceLinked="0"/>
        <c:majorTickMark val="out"/>
        <c:minorTickMark val="out"/>
        <c:tickLblPos val="low"/>
        <c:spPr>
          <a:ln w="6350">
            <a:solidFill>
              <a:schemeClr val="tx1"/>
            </a:solidFill>
            <a:headEnd type="none"/>
            <a:tailEnd type="none"/>
          </a:ln>
        </c:spPr>
        <c:txPr>
          <a:bodyPr/>
          <a:lstStyle/>
          <a:p>
            <a:pPr>
              <a:defRPr sz="700"/>
            </a:pPr>
            <a:endParaRPr lang="en-US"/>
          </a:p>
        </c:txPr>
        <c:crossAx val="325838720"/>
        <c:crosses val="autoZero"/>
        <c:crossBetween val="midCat"/>
        <c:majorUnit val="1"/>
        <c:minorUnit val="0.5"/>
      </c:valAx>
      <c:spPr>
        <a:noFill/>
        <a:ln w="6350">
          <a:solidFill>
            <a:schemeClr val="tx1"/>
          </a:solidFill>
        </a:ln>
      </c:spPr>
    </c:plotArea>
    <c:plotVisOnly val="1"/>
    <c:dispBlanksAs val="gap"/>
    <c:showDLblsOverMax val="0"/>
  </c:chart>
  <c:spPr>
    <a:solidFill>
      <a:schemeClr val="lt1"/>
    </a:solidFill>
    <a:ln w="0" cap="flat" cmpd="sng" algn="ctr">
      <a:noFill/>
      <a:prstDash val="solid"/>
    </a:ln>
    <a:effectLst/>
  </c:spPr>
  <c:txPr>
    <a:bodyPr/>
    <a:lstStyle/>
    <a:p>
      <a:pPr>
        <a:defRPr sz="9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89339769475528"/>
          <c:y val="6.6533888888888892E-2"/>
          <c:w val="0.76665357142857138"/>
          <c:h val="0.72125222222222218"/>
        </c:manualLayout>
      </c:layout>
      <c:scatterChart>
        <c:scatterStyle val="lineMarker"/>
        <c:varyColors val="0"/>
        <c:ser>
          <c:idx val="1"/>
          <c:order val="0"/>
          <c:tx>
            <c:v>Fibre volume content</c:v>
          </c:tx>
          <c:spPr>
            <a:ln w="6350">
              <a:noFill/>
              <a:prstDash val="solid"/>
            </a:ln>
          </c:spPr>
          <c:marker>
            <c:symbol val="square"/>
            <c:size val="2"/>
            <c:spPr>
              <a:solidFill>
                <a:srgbClr val="FF0000"/>
              </a:solidFill>
              <a:ln>
                <a:noFill/>
              </a:ln>
            </c:spPr>
          </c:marker>
          <c:xVal>
            <c:numRef>
              <c:f>('MODIFIED - FINAL - 3'!$E$3:$E$12,'MODIFIED - FINAL - 3'!$E$14,'MODIFIED - FINAL - 3'!$E$16:$E$26,'MODIFIED - FINAL - 3'!$E$30:$E$32,'MODIFIED - FINAL - 3'!$E$34,'MODIFIED - FINAL - 3'!$E$36,'MODIFIED - FINAL - 3'!$E$38)</c:f>
              <c:numCache>
                <c:formatCode>General</c:formatCode>
                <c:ptCount val="28"/>
                <c:pt idx="0">
                  <c:v>0</c:v>
                </c:pt>
                <c:pt idx="1">
                  <c:v>0</c:v>
                </c:pt>
                <c:pt idx="2">
                  <c:v>0.2</c:v>
                </c:pt>
                <c:pt idx="3">
                  <c:v>0.2</c:v>
                </c:pt>
                <c:pt idx="4">
                  <c:v>0.35</c:v>
                </c:pt>
                <c:pt idx="5">
                  <c:v>0.35</c:v>
                </c:pt>
                <c:pt idx="6">
                  <c:v>0.5</c:v>
                </c:pt>
                <c:pt idx="7">
                  <c:v>0.5</c:v>
                </c:pt>
                <c:pt idx="8">
                  <c:v>0.65</c:v>
                </c:pt>
                <c:pt idx="9">
                  <c:v>0.65</c:v>
                </c:pt>
                <c:pt idx="10">
                  <c:v>0</c:v>
                </c:pt>
                <c:pt idx="11">
                  <c:v>0.2</c:v>
                </c:pt>
                <c:pt idx="12">
                  <c:v>0.35</c:v>
                </c:pt>
                <c:pt idx="13">
                  <c:v>0.35</c:v>
                </c:pt>
                <c:pt idx="14">
                  <c:v>0.5</c:v>
                </c:pt>
                <c:pt idx="15">
                  <c:v>0.5</c:v>
                </c:pt>
                <c:pt idx="16">
                  <c:v>0</c:v>
                </c:pt>
                <c:pt idx="17">
                  <c:v>0</c:v>
                </c:pt>
                <c:pt idx="18">
                  <c:v>0.2</c:v>
                </c:pt>
                <c:pt idx="19">
                  <c:v>0.2</c:v>
                </c:pt>
                <c:pt idx="20">
                  <c:v>0.35</c:v>
                </c:pt>
                <c:pt idx="21">
                  <c:v>0.35</c:v>
                </c:pt>
                <c:pt idx="22">
                  <c:v>0.65</c:v>
                </c:pt>
                <c:pt idx="23">
                  <c:v>0</c:v>
                </c:pt>
                <c:pt idx="24">
                  <c:v>0</c:v>
                </c:pt>
                <c:pt idx="25">
                  <c:v>0.2</c:v>
                </c:pt>
                <c:pt idx="26">
                  <c:v>0.35</c:v>
                </c:pt>
                <c:pt idx="27">
                  <c:v>0.5</c:v>
                </c:pt>
              </c:numCache>
            </c:numRef>
          </c:xVal>
          <c:yVal>
            <c:numRef>
              <c:f>('MODIFIED - FINAL - 3'!$H$3:$H$12,'MODIFIED - FINAL - 3'!$H$14,'MODIFIED - FINAL - 3'!$H$16:$H$26,'MODIFIED - FINAL - 3'!$H$28,'MODIFIED - FINAL - 3'!$H$30:$H$32,'MODIFIED - FINAL - 3'!$H$34,'MODIFIED - FINAL - 3'!$H$36,'MODIFIED - FINAL - 3'!$H$38)</c:f>
              <c:numCache>
                <c:formatCode>0.00</c:formatCode>
                <c:ptCount val="29"/>
                <c:pt idx="0">
                  <c:v>2.2000000000000002</c:v>
                </c:pt>
                <c:pt idx="1">
                  <c:v>2.27</c:v>
                </c:pt>
                <c:pt idx="2">
                  <c:v>2.48</c:v>
                </c:pt>
                <c:pt idx="3">
                  <c:v>2.58</c:v>
                </c:pt>
                <c:pt idx="4">
                  <c:v>2.7</c:v>
                </c:pt>
                <c:pt idx="5">
                  <c:v>2.83</c:v>
                </c:pt>
                <c:pt idx="6">
                  <c:v>2.99</c:v>
                </c:pt>
                <c:pt idx="7">
                  <c:v>3.13</c:v>
                </c:pt>
                <c:pt idx="8">
                  <c:v>3.09</c:v>
                </c:pt>
                <c:pt idx="9">
                  <c:v>3.27</c:v>
                </c:pt>
                <c:pt idx="10">
                  <c:v>2.65</c:v>
                </c:pt>
                <c:pt idx="11">
                  <c:v>3.1</c:v>
                </c:pt>
                <c:pt idx="12">
                  <c:v>3.27</c:v>
                </c:pt>
                <c:pt idx="13">
                  <c:v>3.4</c:v>
                </c:pt>
                <c:pt idx="14">
                  <c:v>3.63</c:v>
                </c:pt>
                <c:pt idx="15">
                  <c:v>3.77</c:v>
                </c:pt>
                <c:pt idx="16">
                  <c:v>1.1200000000000001</c:v>
                </c:pt>
                <c:pt idx="17">
                  <c:v>1.21</c:v>
                </c:pt>
                <c:pt idx="18">
                  <c:v>1.34</c:v>
                </c:pt>
                <c:pt idx="19">
                  <c:v>1.48</c:v>
                </c:pt>
                <c:pt idx="20">
                  <c:v>1.53</c:v>
                </c:pt>
                <c:pt idx="21">
                  <c:v>1.71</c:v>
                </c:pt>
                <c:pt idx="22">
                  <c:v>2</c:v>
                </c:pt>
                <c:pt idx="23">
                  <c:v>2.1</c:v>
                </c:pt>
                <c:pt idx="24">
                  <c:v>1.1599999999999999</c:v>
                </c:pt>
                <c:pt idx="25">
                  <c:v>1.37</c:v>
                </c:pt>
                <c:pt idx="26">
                  <c:v>1.79</c:v>
                </c:pt>
                <c:pt idx="27">
                  <c:v>2.0499999999999998</c:v>
                </c:pt>
                <c:pt idx="28">
                  <c:v>2.4</c:v>
                </c:pt>
              </c:numCache>
            </c:numRef>
          </c:yVal>
          <c:smooth val="0"/>
          <c:extLst>
            <c:ext xmlns:c16="http://schemas.microsoft.com/office/drawing/2014/chart" uri="{C3380CC4-5D6E-409C-BE32-E72D297353CC}">
              <c16:uniqueId val="{00000000-77D3-45D3-B83F-5F1EA5266B6D}"/>
            </c:ext>
          </c:extLst>
        </c:ser>
        <c:dLbls>
          <c:showLegendKey val="0"/>
          <c:showVal val="0"/>
          <c:showCatName val="0"/>
          <c:showSerName val="0"/>
          <c:showPercent val="0"/>
          <c:showBubbleSize val="0"/>
        </c:dLbls>
        <c:axId val="325852544"/>
        <c:axId val="325891968"/>
      </c:scatterChart>
      <c:valAx>
        <c:axId val="325852544"/>
        <c:scaling>
          <c:orientation val="minMax"/>
          <c:max val="0.8"/>
          <c:min val="0"/>
        </c:scaling>
        <c:delete val="0"/>
        <c:axPos val="b"/>
        <c:majorGridlines>
          <c:spPr>
            <a:ln w="3175">
              <a:solidFill>
                <a:schemeClr val="bg1">
                  <a:lumMod val="85000"/>
                </a:schemeClr>
              </a:solidFill>
              <a:prstDash val="sysDash"/>
            </a:ln>
          </c:spPr>
        </c:majorGridlines>
        <c:title>
          <c:tx>
            <c:rich>
              <a:bodyPr/>
              <a:lstStyle/>
              <a:p>
                <a:pPr>
                  <a:defRPr/>
                </a:pPr>
                <a:r>
                  <a:rPr lang="en-GB" sz="800"/>
                  <a:t>Fibre content,</a:t>
                </a:r>
                <a:r>
                  <a:rPr lang="en-GB" sz="800" baseline="0"/>
                  <a:t> </a:t>
                </a:r>
                <a:r>
                  <a:rPr lang="en-GB" sz="800" i="1" baseline="0"/>
                  <a:t>V</a:t>
                </a:r>
                <a:r>
                  <a:rPr lang="en-GB" sz="800" i="1" baseline="-25000"/>
                  <a:t>f</a:t>
                </a:r>
                <a:r>
                  <a:rPr lang="en-GB" sz="800" baseline="0"/>
                  <a:t> (%)</a:t>
                </a:r>
                <a:endParaRPr lang="en-GB" sz="800"/>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325891968"/>
        <c:crosses val="autoZero"/>
        <c:crossBetween val="midCat"/>
        <c:minorUnit val="8.0000000000000016E-2"/>
      </c:valAx>
      <c:valAx>
        <c:axId val="325891968"/>
        <c:scaling>
          <c:orientation val="minMax"/>
          <c:max val="4"/>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GB" sz="800"/>
                  <a:t>Shear strength, </a:t>
                </a:r>
                <a:r>
                  <a:rPr lang="en-GB" sz="800" i="1"/>
                  <a:t>v</a:t>
                </a:r>
                <a:r>
                  <a:rPr lang="en-GB" sz="800" i="1" baseline="-25000"/>
                  <a:t>fc</a:t>
                </a:r>
                <a:r>
                  <a:rPr lang="en-GB" sz="800"/>
                  <a:t> (MPa)</a:t>
                </a:r>
              </a:p>
            </c:rich>
          </c:tx>
          <c:layout>
            <c:manualLayout>
              <c:xMode val="edge"/>
              <c:yMode val="edge"/>
              <c:x val="4.8746154016774982E-3"/>
              <c:y val="0.10858195477858845"/>
            </c:manualLayout>
          </c:layout>
          <c:overlay val="0"/>
        </c:title>
        <c:numFmt formatCode="#,##0.0" sourceLinked="0"/>
        <c:majorTickMark val="out"/>
        <c:minorTickMark val="out"/>
        <c:tickLblPos val="low"/>
        <c:spPr>
          <a:ln w="6350">
            <a:solidFill>
              <a:schemeClr val="tx1"/>
            </a:solidFill>
            <a:headEnd type="none"/>
            <a:tailEnd type="none"/>
          </a:ln>
        </c:spPr>
        <c:txPr>
          <a:bodyPr/>
          <a:lstStyle/>
          <a:p>
            <a:pPr>
              <a:defRPr sz="700"/>
            </a:pPr>
            <a:endParaRPr lang="en-US"/>
          </a:p>
        </c:txPr>
        <c:crossAx val="325852544"/>
        <c:crosses val="autoZero"/>
        <c:crossBetween val="midCat"/>
        <c:majorUnit val="1"/>
        <c:minorUnit val="0.5"/>
      </c:valAx>
      <c:spPr>
        <a:noFill/>
        <a:ln w="6350">
          <a:solidFill>
            <a:schemeClr val="tx1"/>
          </a:solidFill>
        </a:ln>
      </c:spPr>
    </c:plotArea>
    <c:plotVisOnly val="1"/>
    <c:dispBlanksAs val="gap"/>
    <c:showDLblsOverMax val="0"/>
  </c:chart>
  <c:spPr>
    <a:solidFill>
      <a:schemeClr val="lt1"/>
    </a:solidFill>
    <a:ln w="0" cap="flat" cmpd="sng" algn="ctr">
      <a:noFill/>
      <a:prstDash val="solid"/>
    </a:ln>
    <a:effectLst/>
  </c:spPr>
  <c:txPr>
    <a:bodyPr/>
    <a:lstStyle/>
    <a:p>
      <a:pPr>
        <a:defRPr sz="9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89339769475528"/>
          <c:y val="6.6533888888888892E-2"/>
          <c:w val="0.76665357142857138"/>
          <c:h val="0.72125222222222218"/>
        </c:manualLayout>
      </c:layout>
      <c:scatterChart>
        <c:scatterStyle val="lineMarker"/>
        <c:varyColors val="0"/>
        <c:ser>
          <c:idx val="1"/>
          <c:order val="0"/>
          <c:tx>
            <c:v>Reinforcement ratio</c:v>
          </c:tx>
          <c:spPr>
            <a:ln w="6350">
              <a:noFill/>
              <a:prstDash val="solid"/>
            </a:ln>
          </c:spPr>
          <c:marker>
            <c:symbol val="square"/>
            <c:size val="2"/>
            <c:spPr>
              <a:solidFill>
                <a:srgbClr val="FF0000"/>
              </a:solidFill>
              <a:ln>
                <a:noFill/>
              </a:ln>
            </c:spPr>
          </c:marker>
          <c:xVal>
            <c:numRef>
              <c:f>('MODIFIED - FINAL - 3'!$C$3:$C$12,'MODIFIED - FINAL - 3'!$C$14,'MODIFIED - FINAL - 3'!$C$16:$C$26,'MODIFIED - FINAL - 3'!$C$28,'MODIFIED - FINAL - 3'!$C$30:$C$32,'MODIFIED - FINAL - 3'!$C$34,'MODIFIED - FINAL - 3'!$C$36,'MODIFIED - FINAL - 3'!$C$38)</c:f>
              <c:numCache>
                <c:formatCode>General</c:formatCode>
                <c:ptCount val="29"/>
                <c:pt idx="0">
                  <c:v>0.5524</c:v>
                </c:pt>
                <c:pt idx="1">
                  <c:v>0.86309999999999998</c:v>
                </c:pt>
                <c:pt idx="2">
                  <c:v>0.5524</c:v>
                </c:pt>
                <c:pt idx="3">
                  <c:v>0.86309999999999998</c:v>
                </c:pt>
                <c:pt idx="4">
                  <c:v>0.5524</c:v>
                </c:pt>
                <c:pt idx="5">
                  <c:v>0.86309999999999998</c:v>
                </c:pt>
                <c:pt idx="6">
                  <c:v>0.5524</c:v>
                </c:pt>
                <c:pt idx="7">
                  <c:v>0.86309999999999998</c:v>
                </c:pt>
                <c:pt idx="8">
                  <c:v>0.5524</c:v>
                </c:pt>
                <c:pt idx="9">
                  <c:v>0.86309999999999998</c:v>
                </c:pt>
                <c:pt idx="10">
                  <c:v>0.86309999999999998</c:v>
                </c:pt>
                <c:pt idx="11">
                  <c:v>0.86309999999999998</c:v>
                </c:pt>
                <c:pt idx="12">
                  <c:v>0.5524</c:v>
                </c:pt>
                <c:pt idx="13">
                  <c:v>0.86309999999999998</c:v>
                </c:pt>
                <c:pt idx="14">
                  <c:v>0.5524</c:v>
                </c:pt>
                <c:pt idx="15">
                  <c:v>0.86309999999999998</c:v>
                </c:pt>
                <c:pt idx="16">
                  <c:v>0.5524</c:v>
                </c:pt>
                <c:pt idx="17">
                  <c:v>0.86309999999999998</c:v>
                </c:pt>
                <c:pt idx="18">
                  <c:v>0.5524</c:v>
                </c:pt>
                <c:pt idx="19">
                  <c:v>0.86309999999999998</c:v>
                </c:pt>
                <c:pt idx="20">
                  <c:v>0.5524</c:v>
                </c:pt>
                <c:pt idx="21">
                  <c:v>0.86309999999999998</c:v>
                </c:pt>
                <c:pt idx="22">
                  <c:v>0.86309999999999998</c:v>
                </c:pt>
                <c:pt idx="23">
                  <c:v>0.86309999999999998</c:v>
                </c:pt>
                <c:pt idx="24">
                  <c:v>0.5524</c:v>
                </c:pt>
                <c:pt idx="25">
                  <c:v>0.86309999999999998</c:v>
                </c:pt>
                <c:pt idx="26">
                  <c:v>0.86309999999999998</c:v>
                </c:pt>
                <c:pt idx="27">
                  <c:v>0.86309999999999998</c:v>
                </c:pt>
                <c:pt idx="28">
                  <c:v>0.86309999999999998</c:v>
                </c:pt>
              </c:numCache>
            </c:numRef>
          </c:xVal>
          <c:yVal>
            <c:numRef>
              <c:f>('MODIFIED - FINAL - 3'!$H$3:$H$12,'MODIFIED - FINAL - 3'!$H$14,'MODIFIED - FINAL - 3'!$H$16:$H$26,'MODIFIED - FINAL - 3'!$H$28,'MODIFIED - FINAL - 3'!$H$30:$H$32,'MODIFIED - FINAL - 3'!$H$34,'MODIFIED - FINAL - 3'!$H$36,'MODIFIED - FINAL - 3'!$H$38)</c:f>
              <c:numCache>
                <c:formatCode>0.00</c:formatCode>
                <c:ptCount val="29"/>
                <c:pt idx="0">
                  <c:v>2.2000000000000002</c:v>
                </c:pt>
                <c:pt idx="1">
                  <c:v>2.27</c:v>
                </c:pt>
                <c:pt idx="2">
                  <c:v>2.48</c:v>
                </c:pt>
                <c:pt idx="3">
                  <c:v>2.58</c:v>
                </c:pt>
                <c:pt idx="4">
                  <c:v>2.7</c:v>
                </c:pt>
                <c:pt idx="5">
                  <c:v>2.83</c:v>
                </c:pt>
                <c:pt idx="6">
                  <c:v>2.99</c:v>
                </c:pt>
                <c:pt idx="7">
                  <c:v>3.13</c:v>
                </c:pt>
                <c:pt idx="8">
                  <c:v>3.09</c:v>
                </c:pt>
                <c:pt idx="9">
                  <c:v>3.27</c:v>
                </c:pt>
                <c:pt idx="10">
                  <c:v>2.65</c:v>
                </c:pt>
                <c:pt idx="11">
                  <c:v>3.1</c:v>
                </c:pt>
                <c:pt idx="12">
                  <c:v>3.27</c:v>
                </c:pt>
                <c:pt idx="13">
                  <c:v>3.4</c:v>
                </c:pt>
                <c:pt idx="14">
                  <c:v>3.63</c:v>
                </c:pt>
                <c:pt idx="15">
                  <c:v>3.77</c:v>
                </c:pt>
                <c:pt idx="16">
                  <c:v>1.1200000000000001</c:v>
                </c:pt>
                <c:pt idx="17">
                  <c:v>1.21</c:v>
                </c:pt>
                <c:pt idx="18">
                  <c:v>1.34</c:v>
                </c:pt>
                <c:pt idx="19">
                  <c:v>1.48</c:v>
                </c:pt>
                <c:pt idx="20">
                  <c:v>1.53</c:v>
                </c:pt>
                <c:pt idx="21">
                  <c:v>1.71</c:v>
                </c:pt>
                <c:pt idx="22">
                  <c:v>2</c:v>
                </c:pt>
                <c:pt idx="23">
                  <c:v>2.1</c:v>
                </c:pt>
                <c:pt idx="24">
                  <c:v>1.1599999999999999</c:v>
                </c:pt>
                <c:pt idx="25">
                  <c:v>1.37</c:v>
                </c:pt>
                <c:pt idx="26">
                  <c:v>1.79</c:v>
                </c:pt>
                <c:pt idx="27">
                  <c:v>2.0499999999999998</c:v>
                </c:pt>
                <c:pt idx="28">
                  <c:v>2.4</c:v>
                </c:pt>
              </c:numCache>
            </c:numRef>
          </c:yVal>
          <c:smooth val="0"/>
          <c:extLst>
            <c:ext xmlns:c16="http://schemas.microsoft.com/office/drawing/2014/chart" uri="{C3380CC4-5D6E-409C-BE32-E72D297353CC}">
              <c16:uniqueId val="{00000000-084F-40E2-B7B5-E3D35D431975}"/>
            </c:ext>
          </c:extLst>
        </c:ser>
        <c:dLbls>
          <c:showLegendKey val="0"/>
          <c:showVal val="0"/>
          <c:showCatName val="0"/>
          <c:showSerName val="0"/>
          <c:showPercent val="0"/>
          <c:showBubbleSize val="0"/>
        </c:dLbls>
        <c:axId val="325907584"/>
        <c:axId val="325909888"/>
      </c:scatterChart>
      <c:valAx>
        <c:axId val="325907584"/>
        <c:scaling>
          <c:orientation val="minMax"/>
          <c:max val="1"/>
          <c:min val="0.5"/>
        </c:scaling>
        <c:delete val="0"/>
        <c:axPos val="b"/>
        <c:majorGridlines>
          <c:spPr>
            <a:ln w="3175">
              <a:solidFill>
                <a:schemeClr val="bg1">
                  <a:lumMod val="85000"/>
                </a:schemeClr>
              </a:solidFill>
              <a:prstDash val="sysDash"/>
            </a:ln>
          </c:spPr>
        </c:majorGridlines>
        <c:title>
          <c:tx>
            <c:rich>
              <a:bodyPr/>
              <a:lstStyle/>
              <a:p>
                <a:pPr>
                  <a:defRPr/>
                </a:pPr>
                <a:r>
                  <a:rPr lang="en-GB" sz="800"/>
                  <a:t>Reinforcement ratio, </a:t>
                </a:r>
                <a:r>
                  <a:rPr lang="el-GR" sz="800" i="1"/>
                  <a:t>ρ</a:t>
                </a:r>
                <a:r>
                  <a:rPr lang="en-GB" sz="800"/>
                  <a:t> (%)</a:t>
                </a:r>
              </a:p>
            </c:rich>
          </c:tx>
          <c:overlay val="0"/>
        </c:title>
        <c:numFmt formatCode="General" sourceLinked="1"/>
        <c:majorTickMark val="out"/>
        <c:minorTickMark val="out"/>
        <c:tickLblPos val="low"/>
        <c:spPr>
          <a:ln w="6350">
            <a:solidFill>
              <a:schemeClr val="tx1"/>
            </a:solidFill>
            <a:headEnd type="none"/>
            <a:tailEnd type="none"/>
          </a:ln>
        </c:spPr>
        <c:txPr>
          <a:bodyPr/>
          <a:lstStyle/>
          <a:p>
            <a:pPr>
              <a:defRPr sz="700"/>
            </a:pPr>
            <a:endParaRPr lang="en-US"/>
          </a:p>
        </c:txPr>
        <c:crossAx val="325909888"/>
        <c:crosses val="autoZero"/>
        <c:crossBetween val="midCat"/>
        <c:majorUnit val="0.1"/>
        <c:minorUnit val="5.000000000000001E-2"/>
      </c:valAx>
      <c:valAx>
        <c:axId val="325909888"/>
        <c:scaling>
          <c:orientation val="minMax"/>
          <c:max val="4"/>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GB" sz="800"/>
                  <a:t>Shear strength, </a:t>
                </a:r>
                <a:r>
                  <a:rPr lang="en-GB" sz="800" i="1"/>
                  <a:t>v</a:t>
                </a:r>
                <a:r>
                  <a:rPr lang="en-GB" sz="800" i="1" baseline="-25000"/>
                  <a:t>fc</a:t>
                </a:r>
                <a:r>
                  <a:rPr lang="en-GB" sz="800"/>
                  <a:t> (MPa)</a:t>
                </a:r>
              </a:p>
            </c:rich>
          </c:tx>
          <c:layout>
            <c:manualLayout>
              <c:xMode val="edge"/>
              <c:yMode val="edge"/>
              <c:x val="4.8746154016774982E-3"/>
              <c:y val="0.10858195477858845"/>
            </c:manualLayout>
          </c:layout>
          <c:overlay val="0"/>
        </c:title>
        <c:numFmt formatCode="#,##0.0" sourceLinked="0"/>
        <c:majorTickMark val="out"/>
        <c:minorTickMark val="out"/>
        <c:tickLblPos val="low"/>
        <c:spPr>
          <a:ln w="6350">
            <a:solidFill>
              <a:schemeClr val="tx1"/>
            </a:solidFill>
            <a:headEnd type="none"/>
            <a:tailEnd type="none"/>
          </a:ln>
        </c:spPr>
        <c:txPr>
          <a:bodyPr/>
          <a:lstStyle/>
          <a:p>
            <a:pPr>
              <a:defRPr sz="700"/>
            </a:pPr>
            <a:endParaRPr lang="en-US"/>
          </a:p>
        </c:txPr>
        <c:crossAx val="325907584"/>
        <c:crosses val="autoZero"/>
        <c:crossBetween val="midCat"/>
        <c:majorUnit val="1"/>
        <c:minorUnit val="0.5"/>
      </c:valAx>
      <c:spPr>
        <a:noFill/>
        <a:ln w="6350">
          <a:solidFill>
            <a:schemeClr val="tx1"/>
          </a:solidFill>
        </a:ln>
      </c:spPr>
    </c:plotArea>
    <c:plotVisOnly val="1"/>
    <c:dispBlanksAs val="gap"/>
    <c:showDLblsOverMax val="0"/>
  </c:chart>
  <c:spPr>
    <a:solidFill>
      <a:schemeClr val="lt1"/>
    </a:solidFill>
    <a:ln w="0" cap="flat" cmpd="sng" algn="ctr">
      <a:noFill/>
      <a:prstDash val="solid"/>
    </a:ln>
    <a:effectLst/>
  </c:spPr>
  <c:txPr>
    <a:bodyPr/>
    <a:lstStyle/>
    <a:p>
      <a:pPr>
        <a:defRPr sz="9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FC-0.31-P-35</c:v>
          </c:tx>
          <c:spPr>
            <a:ln w="12700">
              <a:solidFill>
                <a:srgbClr val="FF0000"/>
              </a:solidFill>
              <a:prstDash val="sysDot"/>
            </a:ln>
          </c:spPr>
          <c:marker>
            <c:symbol val="none"/>
          </c:marker>
          <c:xVal>
            <c:numRef>
              <c:f>'Non-fibrous Concrete'!$B$6:$B$20005</c:f>
              <c:numCache>
                <c:formatCode>General</c:formatCode>
                <c:ptCount val="20000"/>
                <c:pt idx="0">
                  <c:v>0</c:v>
                </c:pt>
                <c:pt idx="1">
                  <c:v>5.0000000000000001E-4</c:v>
                </c:pt>
                <c:pt idx="2">
                  <c:v>1E-3</c:v>
                </c:pt>
                <c:pt idx="3">
                  <c:v>2.5000000000000001E-3</c:v>
                </c:pt>
                <c:pt idx="4">
                  <c:v>3.0000000000000001E-3</c:v>
                </c:pt>
                <c:pt idx="5">
                  <c:v>3.5000000000000001E-3</c:v>
                </c:pt>
                <c:pt idx="6">
                  <c:v>4.0000000000000001E-3</c:v>
                </c:pt>
                <c:pt idx="7">
                  <c:v>4.4999999999999997E-3</c:v>
                </c:pt>
                <c:pt idx="8">
                  <c:v>5.0000000000000001E-3</c:v>
                </c:pt>
                <c:pt idx="9">
                  <c:v>5.4999999999999997E-3</c:v>
                </c:pt>
                <c:pt idx="10">
                  <c:v>6.0000000000000001E-3</c:v>
                </c:pt>
                <c:pt idx="11">
                  <c:v>7.0000000000000001E-3</c:v>
                </c:pt>
                <c:pt idx="12">
                  <c:v>7.4999999999999997E-3</c:v>
                </c:pt>
                <c:pt idx="13">
                  <c:v>8.0000000000000002E-3</c:v>
                </c:pt>
                <c:pt idx="14">
                  <c:v>8.5000000000000006E-3</c:v>
                </c:pt>
                <c:pt idx="15">
                  <c:v>8.9999999999999993E-3</c:v>
                </c:pt>
                <c:pt idx="16">
                  <c:v>9.4999999999999998E-3</c:v>
                </c:pt>
                <c:pt idx="17">
                  <c:v>0.01</c:v>
                </c:pt>
                <c:pt idx="18">
                  <c:v>1.0999999999999999E-2</c:v>
                </c:pt>
                <c:pt idx="19">
                  <c:v>1.2E-2</c:v>
                </c:pt>
                <c:pt idx="20">
                  <c:v>1.2999999999999999E-2</c:v>
                </c:pt>
                <c:pt idx="21">
                  <c:v>1.35E-2</c:v>
                </c:pt>
                <c:pt idx="22">
                  <c:v>1.4E-2</c:v>
                </c:pt>
                <c:pt idx="23">
                  <c:v>1.4500000000000001E-2</c:v>
                </c:pt>
                <c:pt idx="24">
                  <c:v>1.4999999999999999E-2</c:v>
                </c:pt>
                <c:pt idx="25">
                  <c:v>1.55E-2</c:v>
                </c:pt>
                <c:pt idx="26">
                  <c:v>1.6E-2</c:v>
                </c:pt>
                <c:pt idx="27">
                  <c:v>1.6500000000000001E-2</c:v>
                </c:pt>
                <c:pt idx="28">
                  <c:v>1.7000000000000001E-2</c:v>
                </c:pt>
                <c:pt idx="29">
                  <c:v>1.7500000000000002E-2</c:v>
                </c:pt>
                <c:pt idx="30">
                  <c:v>1.7999999999999999E-2</c:v>
                </c:pt>
                <c:pt idx="31">
                  <c:v>1.8499999999999999E-2</c:v>
                </c:pt>
                <c:pt idx="32">
                  <c:v>1.9E-2</c:v>
                </c:pt>
                <c:pt idx="33">
                  <c:v>1.95E-2</c:v>
                </c:pt>
                <c:pt idx="34">
                  <c:v>0.02</c:v>
                </c:pt>
                <c:pt idx="35">
                  <c:v>2.0500000000000001E-2</c:v>
                </c:pt>
                <c:pt idx="36">
                  <c:v>2.1000000000000001E-2</c:v>
                </c:pt>
                <c:pt idx="37">
                  <c:v>2.1499999999999998E-2</c:v>
                </c:pt>
                <c:pt idx="38">
                  <c:v>2.1999999999999999E-2</c:v>
                </c:pt>
                <c:pt idx="39">
                  <c:v>2.2499999999999999E-2</c:v>
                </c:pt>
                <c:pt idx="40">
                  <c:v>2.3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500000000000003E-2</c:v>
                </c:pt>
                <c:pt idx="79">
                  <c:v>4.3499999999999997E-2</c:v>
                </c:pt>
                <c:pt idx="80">
                  <c:v>4.3999999999999997E-2</c:v>
                </c:pt>
                <c:pt idx="81">
                  <c:v>4.4499999999999998E-2</c:v>
                </c:pt>
                <c:pt idx="82">
                  <c:v>4.4999999999999998E-2</c:v>
                </c:pt>
                <c:pt idx="83">
                  <c:v>4.5499999999999999E-2</c:v>
                </c:pt>
                <c:pt idx="84">
                  <c:v>4.65E-2</c:v>
                </c:pt>
                <c:pt idx="85">
                  <c:v>4.7E-2</c:v>
                </c:pt>
                <c:pt idx="86">
                  <c:v>4.7500000000000001E-2</c:v>
                </c:pt>
                <c:pt idx="87">
                  <c:v>4.8000000000000001E-2</c:v>
                </c:pt>
                <c:pt idx="88">
                  <c:v>4.9000000000000002E-2</c:v>
                </c:pt>
                <c:pt idx="89">
                  <c:v>4.9500000000000002E-2</c:v>
                </c:pt>
                <c:pt idx="90">
                  <c:v>0.05</c:v>
                </c:pt>
                <c:pt idx="91">
                  <c:v>5.0500000000000003E-2</c:v>
                </c:pt>
                <c:pt idx="92">
                  <c:v>5.0999999999999997E-2</c:v>
                </c:pt>
                <c:pt idx="93">
                  <c:v>5.1499999999999997E-2</c:v>
                </c:pt>
                <c:pt idx="94">
                  <c:v>5.1999999999999998E-2</c:v>
                </c:pt>
                <c:pt idx="95">
                  <c:v>5.2499999999999998E-2</c:v>
                </c:pt>
                <c:pt idx="96">
                  <c:v>5.2999999999999999E-2</c:v>
                </c:pt>
                <c:pt idx="97">
                  <c:v>5.3499999999999999E-2</c:v>
                </c:pt>
                <c:pt idx="98">
                  <c:v>5.3999999999999999E-2</c:v>
                </c:pt>
                <c:pt idx="99">
                  <c:v>5.45E-2</c:v>
                </c:pt>
                <c:pt idx="100">
                  <c:v>5.5E-2</c:v>
                </c:pt>
                <c:pt idx="101">
                  <c:v>5.6000000000000001E-2</c:v>
                </c:pt>
                <c:pt idx="102">
                  <c:v>5.6500000000000002E-2</c:v>
                </c:pt>
                <c:pt idx="103">
                  <c:v>5.7500000000000002E-2</c:v>
                </c:pt>
                <c:pt idx="104">
                  <c:v>5.8000000000000003E-2</c:v>
                </c:pt>
                <c:pt idx="105">
                  <c:v>5.8500000000000003E-2</c:v>
                </c:pt>
                <c:pt idx="106">
                  <c:v>5.8999999999999997E-2</c:v>
                </c:pt>
                <c:pt idx="107">
                  <c:v>5.9499999999999997E-2</c:v>
                </c:pt>
                <c:pt idx="108">
                  <c:v>0.06</c:v>
                </c:pt>
                <c:pt idx="109">
                  <c:v>6.0499999999999998E-2</c:v>
                </c:pt>
                <c:pt idx="110">
                  <c:v>6.0999999999999999E-2</c:v>
                </c:pt>
                <c:pt idx="111">
                  <c:v>6.1499999999999999E-2</c:v>
                </c:pt>
                <c:pt idx="112">
                  <c:v>6.2E-2</c:v>
                </c:pt>
                <c:pt idx="113">
                  <c:v>6.25E-2</c:v>
                </c:pt>
                <c:pt idx="114">
                  <c:v>6.3E-2</c:v>
                </c:pt>
                <c:pt idx="115">
                  <c:v>6.3500000000000001E-2</c:v>
                </c:pt>
                <c:pt idx="116">
                  <c:v>6.4500000000000002E-2</c:v>
                </c:pt>
                <c:pt idx="117">
                  <c:v>6.5000000000000002E-2</c:v>
                </c:pt>
                <c:pt idx="118">
                  <c:v>6.5500000000000003E-2</c:v>
                </c:pt>
                <c:pt idx="119">
                  <c:v>6.6000000000000003E-2</c:v>
                </c:pt>
                <c:pt idx="120">
                  <c:v>6.6500000000000004E-2</c:v>
                </c:pt>
                <c:pt idx="121">
                  <c:v>6.7000000000000004E-2</c:v>
                </c:pt>
                <c:pt idx="122">
                  <c:v>6.8000000000000005E-2</c:v>
                </c:pt>
                <c:pt idx="123">
                  <c:v>6.9000000000000006E-2</c:v>
                </c:pt>
                <c:pt idx="124">
                  <c:v>7.0000000000000007E-2</c:v>
                </c:pt>
                <c:pt idx="125">
                  <c:v>7.0499999999999993E-2</c:v>
                </c:pt>
                <c:pt idx="126">
                  <c:v>7.0999999999999994E-2</c:v>
                </c:pt>
                <c:pt idx="127">
                  <c:v>7.1499999999999994E-2</c:v>
                </c:pt>
                <c:pt idx="128">
                  <c:v>7.1999999999999995E-2</c:v>
                </c:pt>
                <c:pt idx="129">
                  <c:v>7.2999999999999995E-2</c:v>
                </c:pt>
                <c:pt idx="130">
                  <c:v>7.3499999999999996E-2</c:v>
                </c:pt>
                <c:pt idx="131">
                  <c:v>7.4499999999999997E-2</c:v>
                </c:pt>
                <c:pt idx="132">
                  <c:v>7.5499999999999998E-2</c:v>
                </c:pt>
                <c:pt idx="133">
                  <c:v>7.5999999999999998E-2</c:v>
                </c:pt>
                <c:pt idx="134">
                  <c:v>7.6999999999999999E-2</c:v>
                </c:pt>
                <c:pt idx="135">
                  <c:v>7.8E-2</c:v>
                </c:pt>
                <c:pt idx="136">
                  <c:v>7.9000000000000001E-2</c:v>
                </c:pt>
                <c:pt idx="137">
                  <c:v>0.08</c:v>
                </c:pt>
                <c:pt idx="138">
                  <c:v>8.0500000000000002E-2</c:v>
                </c:pt>
                <c:pt idx="139">
                  <c:v>8.1000000000000003E-2</c:v>
                </c:pt>
                <c:pt idx="140">
                  <c:v>8.1500000000000003E-2</c:v>
                </c:pt>
                <c:pt idx="141">
                  <c:v>8.2000000000000003E-2</c:v>
                </c:pt>
                <c:pt idx="142">
                  <c:v>8.2500000000000004E-2</c:v>
                </c:pt>
                <c:pt idx="143">
                  <c:v>8.3500000000000005E-2</c:v>
                </c:pt>
                <c:pt idx="144">
                  <c:v>8.4500000000000006E-2</c:v>
                </c:pt>
                <c:pt idx="145">
                  <c:v>8.5000000000000006E-2</c:v>
                </c:pt>
                <c:pt idx="146">
                  <c:v>8.5500000000000007E-2</c:v>
                </c:pt>
                <c:pt idx="147">
                  <c:v>8.5999999999999993E-2</c:v>
                </c:pt>
                <c:pt idx="148">
                  <c:v>8.6499999999999994E-2</c:v>
                </c:pt>
                <c:pt idx="149">
                  <c:v>8.6999999999999994E-2</c:v>
                </c:pt>
                <c:pt idx="150">
                  <c:v>8.7499999999999994E-2</c:v>
                </c:pt>
                <c:pt idx="151">
                  <c:v>8.8499999999999995E-2</c:v>
                </c:pt>
                <c:pt idx="152">
                  <c:v>8.8999999999999996E-2</c:v>
                </c:pt>
                <c:pt idx="153">
                  <c:v>8.9499999999999996E-2</c:v>
                </c:pt>
                <c:pt idx="154">
                  <c:v>0.09</c:v>
                </c:pt>
                <c:pt idx="155">
                  <c:v>9.0999999999999998E-2</c:v>
                </c:pt>
                <c:pt idx="156">
                  <c:v>9.1499999999999998E-2</c:v>
                </c:pt>
                <c:pt idx="157">
                  <c:v>9.1999999999999998E-2</c:v>
                </c:pt>
                <c:pt idx="158">
                  <c:v>9.2499999999999999E-2</c:v>
                </c:pt>
                <c:pt idx="159">
                  <c:v>9.2999999999999999E-2</c:v>
                </c:pt>
                <c:pt idx="160">
                  <c:v>9.35E-2</c:v>
                </c:pt>
                <c:pt idx="161">
                  <c:v>9.4E-2</c:v>
                </c:pt>
                <c:pt idx="162">
                  <c:v>9.5000000000000001E-2</c:v>
                </c:pt>
                <c:pt idx="163">
                  <c:v>9.6000000000000002E-2</c:v>
                </c:pt>
                <c:pt idx="164">
                  <c:v>9.6500000000000002E-2</c:v>
                </c:pt>
                <c:pt idx="165">
                  <c:v>9.7000000000000003E-2</c:v>
                </c:pt>
                <c:pt idx="166">
                  <c:v>9.7500000000000003E-2</c:v>
                </c:pt>
                <c:pt idx="167">
                  <c:v>9.8500000000000004E-2</c:v>
                </c:pt>
                <c:pt idx="168">
                  <c:v>9.9000000000000005E-2</c:v>
                </c:pt>
                <c:pt idx="169">
                  <c:v>9.9500000000000005E-2</c:v>
                </c:pt>
                <c:pt idx="170">
                  <c:v>0.1</c:v>
                </c:pt>
                <c:pt idx="171">
                  <c:v>0.10050000000000001</c:v>
                </c:pt>
                <c:pt idx="172">
                  <c:v>0.10150000000000001</c:v>
                </c:pt>
                <c:pt idx="173">
                  <c:v>0.10199999999999999</c:v>
                </c:pt>
                <c:pt idx="174">
                  <c:v>0.10249999999999999</c:v>
                </c:pt>
                <c:pt idx="175">
                  <c:v>0.10299999999999999</c:v>
                </c:pt>
                <c:pt idx="176">
                  <c:v>0.10349999999999999</c:v>
                </c:pt>
                <c:pt idx="177">
                  <c:v>0.104</c:v>
                </c:pt>
                <c:pt idx="178">
                  <c:v>0.105</c:v>
                </c:pt>
                <c:pt idx="179">
                  <c:v>0.1055</c:v>
                </c:pt>
                <c:pt idx="180">
                  <c:v>0.106</c:v>
                </c:pt>
                <c:pt idx="181">
                  <c:v>0.1065</c:v>
                </c:pt>
                <c:pt idx="182">
                  <c:v>0.107</c:v>
                </c:pt>
                <c:pt idx="183">
                  <c:v>0.1075</c:v>
                </c:pt>
                <c:pt idx="184">
                  <c:v>0.108</c:v>
                </c:pt>
                <c:pt idx="185">
                  <c:v>0.1085</c:v>
                </c:pt>
                <c:pt idx="186">
                  <c:v>0.109</c:v>
                </c:pt>
                <c:pt idx="187">
                  <c:v>0.1095</c:v>
                </c:pt>
                <c:pt idx="188">
                  <c:v>0.11</c:v>
                </c:pt>
                <c:pt idx="189">
                  <c:v>0.1105</c:v>
                </c:pt>
                <c:pt idx="190">
                  <c:v>0.111</c:v>
                </c:pt>
                <c:pt idx="191">
                  <c:v>0.1115</c:v>
                </c:pt>
                <c:pt idx="192">
                  <c:v>0.112</c:v>
                </c:pt>
                <c:pt idx="193">
                  <c:v>0.1125</c:v>
                </c:pt>
                <c:pt idx="194">
                  <c:v>0.113</c:v>
                </c:pt>
                <c:pt idx="195">
                  <c:v>0.1135</c:v>
                </c:pt>
                <c:pt idx="196">
                  <c:v>0.114</c:v>
                </c:pt>
                <c:pt idx="197">
                  <c:v>0.1145</c:v>
                </c:pt>
                <c:pt idx="198">
                  <c:v>0.115</c:v>
                </c:pt>
                <c:pt idx="199">
                  <c:v>0.11550000000000001</c:v>
                </c:pt>
                <c:pt idx="200">
                  <c:v>0.11600000000000001</c:v>
                </c:pt>
                <c:pt idx="201">
                  <c:v>0.11650000000000001</c:v>
                </c:pt>
                <c:pt idx="202">
                  <c:v>0.11700000000000001</c:v>
                </c:pt>
                <c:pt idx="203">
                  <c:v>0.11749999999999999</c:v>
                </c:pt>
                <c:pt idx="204">
                  <c:v>0.11799999999999999</c:v>
                </c:pt>
                <c:pt idx="205">
                  <c:v>0.11849999999999999</c:v>
                </c:pt>
                <c:pt idx="206">
                  <c:v>0.11899999999999999</c:v>
                </c:pt>
                <c:pt idx="207">
                  <c:v>0.1195</c:v>
                </c:pt>
                <c:pt idx="208">
                  <c:v>0.12</c:v>
                </c:pt>
                <c:pt idx="209">
                  <c:v>0.1205</c:v>
                </c:pt>
                <c:pt idx="210">
                  <c:v>0.121</c:v>
                </c:pt>
                <c:pt idx="211">
                  <c:v>0.1215</c:v>
                </c:pt>
                <c:pt idx="212">
                  <c:v>0.122</c:v>
                </c:pt>
                <c:pt idx="213">
                  <c:v>0.1225</c:v>
                </c:pt>
                <c:pt idx="214">
                  <c:v>0.123</c:v>
                </c:pt>
                <c:pt idx="215">
                  <c:v>0.124</c:v>
                </c:pt>
                <c:pt idx="216">
                  <c:v>0.125</c:v>
                </c:pt>
                <c:pt idx="217">
                  <c:v>0.1255</c:v>
                </c:pt>
                <c:pt idx="218">
                  <c:v>0.126</c:v>
                </c:pt>
                <c:pt idx="219">
                  <c:v>0.1265</c:v>
                </c:pt>
                <c:pt idx="220">
                  <c:v>0.127</c:v>
                </c:pt>
                <c:pt idx="221">
                  <c:v>0.1275</c:v>
                </c:pt>
                <c:pt idx="222">
                  <c:v>0.1285</c:v>
                </c:pt>
                <c:pt idx="223">
                  <c:v>0.129</c:v>
                </c:pt>
                <c:pt idx="224">
                  <c:v>0.13</c:v>
                </c:pt>
                <c:pt idx="225">
                  <c:v>0.1305</c:v>
                </c:pt>
                <c:pt idx="226">
                  <c:v>0.13100000000000001</c:v>
                </c:pt>
                <c:pt idx="227">
                  <c:v>0.13150000000000001</c:v>
                </c:pt>
                <c:pt idx="228">
                  <c:v>0.13200000000000001</c:v>
                </c:pt>
                <c:pt idx="229">
                  <c:v>0.13250000000000001</c:v>
                </c:pt>
                <c:pt idx="230">
                  <c:v>0.13300000000000001</c:v>
                </c:pt>
                <c:pt idx="231">
                  <c:v>0.13350000000000001</c:v>
                </c:pt>
                <c:pt idx="232">
                  <c:v>0.13400000000000001</c:v>
                </c:pt>
                <c:pt idx="233">
                  <c:v>0.13500000000000001</c:v>
                </c:pt>
                <c:pt idx="234">
                  <c:v>0.13550000000000001</c:v>
                </c:pt>
                <c:pt idx="235">
                  <c:v>0.13600000000000001</c:v>
                </c:pt>
                <c:pt idx="236">
                  <c:v>0.13650000000000001</c:v>
                </c:pt>
                <c:pt idx="237">
                  <c:v>0.13700000000000001</c:v>
                </c:pt>
                <c:pt idx="238">
                  <c:v>0.13750000000000001</c:v>
                </c:pt>
                <c:pt idx="239">
                  <c:v>0.13850000000000001</c:v>
                </c:pt>
                <c:pt idx="240">
                  <c:v>0.13900000000000001</c:v>
                </c:pt>
                <c:pt idx="241">
                  <c:v>0.13950000000000001</c:v>
                </c:pt>
                <c:pt idx="242">
                  <c:v>0.14000000000000001</c:v>
                </c:pt>
                <c:pt idx="243">
                  <c:v>0.14050000000000001</c:v>
                </c:pt>
                <c:pt idx="244">
                  <c:v>0.14149999999999999</c:v>
                </c:pt>
                <c:pt idx="245">
                  <c:v>0.14199999999999999</c:v>
                </c:pt>
                <c:pt idx="246">
                  <c:v>0.14249999999999999</c:v>
                </c:pt>
                <c:pt idx="247">
                  <c:v>0.14299999999999999</c:v>
                </c:pt>
                <c:pt idx="248">
                  <c:v>0.14349999999999999</c:v>
                </c:pt>
                <c:pt idx="249">
                  <c:v>0.14399999999999999</c:v>
                </c:pt>
                <c:pt idx="250">
                  <c:v>0.14449999999999999</c:v>
                </c:pt>
                <c:pt idx="251">
                  <c:v>0.14499999999999999</c:v>
                </c:pt>
                <c:pt idx="252">
                  <c:v>0.14549999999999999</c:v>
                </c:pt>
                <c:pt idx="253">
                  <c:v>0.14599999999999999</c:v>
                </c:pt>
                <c:pt idx="254">
                  <c:v>0.14649999999999999</c:v>
                </c:pt>
                <c:pt idx="255">
                  <c:v>0.14699999999999999</c:v>
                </c:pt>
                <c:pt idx="256">
                  <c:v>0.14749999999999999</c:v>
                </c:pt>
                <c:pt idx="257">
                  <c:v>0.14849999999999999</c:v>
                </c:pt>
                <c:pt idx="258">
                  <c:v>0.14949999999999999</c:v>
                </c:pt>
                <c:pt idx="259">
                  <c:v>0.15</c:v>
                </c:pt>
                <c:pt idx="260">
                  <c:v>0.15049999999999999</c:v>
                </c:pt>
                <c:pt idx="261">
                  <c:v>0.1515</c:v>
                </c:pt>
                <c:pt idx="262">
                  <c:v>0.152</c:v>
                </c:pt>
                <c:pt idx="263">
                  <c:v>0.1525</c:v>
                </c:pt>
                <c:pt idx="264">
                  <c:v>0.153</c:v>
                </c:pt>
                <c:pt idx="265">
                  <c:v>0.1535</c:v>
                </c:pt>
                <c:pt idx="266">
                  <c:v>0.154</c:v>
                </c:pt>
                <c:pt idx="267">
                  <c:v>0.1545</c:v>
                </c:pt>
                <c:pt idx="268">
                  <c:v>0.155</c:v>
                </c:pt>
                <c:pt idx="269">
                  <c:v>0.1555</c:v>
                </c:pt>
                <c:pt idx="270">
                  <c:v>0.156</c:v>
                </c:pt>
                <c:pt idx="271">
                  <c:v>0.1565</c:v>
                </c:pt>
                <c:pt idx="272">
                  <c:v>0.1575</c:v>
                </c:pt>
                <c:pt idx="273">
                  <c:v>0.158</c:v>
                </c:pt>
                <c:pt idx="274">
                  <c:v>0.1585</c:v>
                </c:pt>
                <c:pt idx="275">
                  <c:v>0.159</c:v>
                </c:pt>
                <c:pt idx="276">
                  <c:v>0.16</c:v>
                </c:pt>
                <c:pt idx="277">
                  <c:v>0.161</c:v>
                </c:pt>
                <c:pt idx="278">
                  <c:v>0.1615</c:v>
                </c:pt>
                <c:pt idx="279">
                  <c:v>0.16200000000000001</c:v>
                </c:pt>
                <c:pt idx="280">
                  <c:v>0.16250000000000001</c:v>
                </c:pt>
                <c:pt idx="281">
                  <c:v>0.16300000000000001</c:v>
                </c:pt>
                <c:pt idx="282">
                  <c:v>0.16350000000000001</c:v>
                </c:pt>
                <c:pt idx="283">
                  <c:v>0.16400000000000001</c:v>
                </c:pt>
                <c:pt idx="284">
                  <c:v>0.16500000000000001</c:v>
                </c:pt>
                <c:pt idx="285">
                  <c:v>0.16550000000000001</c:v>
                </c:pt>
                <c:pt idx="286">
                  <c:v>0.16600000000000001</c:v>
                </c:pt>
                <c:pt idx="287">
                  <c:v>0.16650000000000001</c:v>
                </c:pt>
                <c:pt idx="288">
                  <c:v>0.16700000000000001</c:v>
                </c:pt>
                <c:pt idx="289">
                  <c:v>0.16750000000000001</c:v>
                </c:pt>
                <c:pt idx="290">
                  <c:v>0.16850000000000001</c:v>
                </c:pt>
                <c:pt idx="291">
                  <c:v>0.16900000000000001</c:v>
                </c:pt>
                <c:pt idx="292">
                  <c:v>0.16950000000000001</c:v>
                </c:pt>
                <c:pt idx="293">
                  <c:v>0.17</c:v>
                </c:pt>
                <c:pt idx="294">
                  <c:v>0.17050000000000001</c:v>
                </c:pt>
                <c:pt idx="295">
                  <c:v>0.17100000000000001</c:v>
                </c:pt>
                <c:pt idx="296">
                  <c:v>0.17150000000000001</c:v>
                </c:pt>
                <c:pt idx="297">
                  <c:v>0.17199999999999999</c:v>
                </c:pt>
                <c:pt idx="298">
                  <c:v>0.17249999999999999</c:v>
                </c:pt>
                <c:pt idx="299">
                  <c:v>0.17299999999999999</c:v>
                </c:pt>
                <c:pt idx="300">
                  <c:v>0.17349999999999999</c:v>
                </c:pt>
                <c:pt idx="301">
                  <c:v>0.17449999999999999</c:v>
                </c:pt>
                <c:pt idx="302">
                  <c:v>0.17499999999999999</c:v>
                </c:pt>
                <c:pt idx="303">
                  <c:v>0.17549999999999999</c:v>
                </c:pt>
                <c:pt idx="304">
                  <c:v>0.1759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c:v>
                </c:pt>
                <c:pt idx="317">
                  <c:v>0.1825</c:v>
                </c:pt>
                <c:pt idx="318">
                  <c:v>0.183</c:v>
                </c:pt>
                <c:pt idx="319">
                  <c:v>0.1835</c:v>
                </c:pt>
                <c:pt idx="320">
                  <c:v>0.1845</c:v>
                </c:pt>
                <c:pt idx="321">
                  <c:v>0.185</c:v>
                </c:pt>
                <c:pt idx="322">
                  <c:v>0.1855</c:v>
                </c:pt>
                <c:pt idx="323">
                  <c:v>0.186</c:v>
                </c:pt>
                <c:pt idx="324">
                  <c:v>0.1865</c:v>
                </c:pt>
                <c:pt idx="325">
                  <c:v>0.187</c:v>
                </c:pt>
                <c:pt idx="326">
                  <c:v>0.1875</c:v>
                </c:pt>
                <c:pt idx="327">
                  <c:v>0.188</c:v>
                </c:pt>
                <c:pt idx="328">
                  <c:v>0.1885</c:v>
                </c:pt>
                <c:pt idx="329">
                  <c:v>0.1895</c:v>
                </c:pt>
                <c:pt idx="330">
                  <c:v>0.1905</c:v>
                </c:pt>
                <c:pt idx="331">
                  <c:v>0.1915</c:v>
                </c:pt>
                <c:pt idx="332">
                  <c:v>0.192</c:v>
                </c:pt>
                <c:pt idx="333">
                  <c:v>0.1925</c:v>
                </c:pt>
                <c:pt idx="334">
                  <c:v>0.193</c:v>
                </c:pt>
                <c:pt idx="335">
                  <c:v>0.19350000000000001</c:v>
                </c:pt>
                <c:pt idx="336">
                  <c:v>0.19400000000000001</c:v>
                </c:pt>
                <c:pt idx="337">
                  <c:v>0.19500000000000001</c:v>
                </c:pt>
                <c:pt idx="338">
                  <c:v>0.19550000000000001</c:v>
                </c:pt>
                <c:pt idx="339">
                  <c:v>0.19600000000000001</c:v>
                </c:pt>
                <c:pt idx="340">
                  <c:v>0.19650000000000001</c:v>
                </c:pt>
                <c:pt idx="341">
                  <c:v>0.19750000000000001</c:v>
                </c:pt>
                <c:pt idx="342">
                  <c:v>0.19800000000000001</c:v>
                </c:pt>
                <c:pt idx="343">
                  <c:v>0.19850000000000001</c:v>
                </c:pt>
                <c:pt idx="344">
                  <c:v>0.19900000000000001</c:v>
                </c:pt>
                <c:pt idx="345">
                  <c:v>0.19950000000000001</c:v>
                </c:pt>
                <c:pt idx="346">
                  <c:v>0.20050000000000001</c:v>
                </c:pt>
                <c:pt idx="347">
                  <c:v>0.20150000000000001</c:v>
                </c:pt>
                <c:pt idx="348">
                  <c:v>0.20200000000000001</c:v>
                </c:pt>
                <c:pt idx="349">
                  <c:v>0.20300000000000001</c:v>
                </c:pt>
                <c:pt idx="350">
                  <c:v>0.20399999999999999</c:v>
                </c:pt>
                <c:pt idx="351">
                  <c:v>0.20449999999999999</c:v>
                </c:pt>
                <c:pt idx="352">
                  <c:v>0.20499999999999999</c:v>
                </c:pt>
                <c:pt idx="353">
                  <c:v>0.20599999999999999</c:v>
                </c:pt>
                <c:pt idx="354">
                  <c:v>0.20699999999999999</c:v>
                </c:pt>
                <c:pt idx="355">
                  <c:v>0.20749999999999999</c:v>
                </c:pt>
                <c:pt idx="356">
                  <c:v>0.20799999999999999</c:v>
                </c:pt>
                <c:pt idx="357">
                  <c:v>0.20899999999999999</c:v>
                </c:pt>
                <c:pt idx="358">
                  <c:v>0.20949999999999999</c:v>
                </c:pt>
                <c:pt idx="359">
                  <c:v>0.21</c:v>
                </c:pt>
                <c:pt idx="360">
                  <c:v>0.21099999999999999</c:v>
                </c:pt>
                <c:pt idx="361">
                  <c:v>0.21199999999999999</c:v>
                </c:pt>
                <c:pt idx="362">
                  <c:v>0.21299999999999999</c:v>
                </c:pt>
                <c:pt idx="363">
                  <c:v>0.2135</c:v>
                </c:pt>
                <c:pt idx="364">
                  <c:v>0.214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600000000000001</c:v>
                </c:pt>
                <c:pt idx="382">
                  <c:v>0.22700000000000001</c:v>
                </c:pt>
                <c:pt idx="383">
                  <c:v>0.22800000000000001</c:v>
                </c:pt>
                <c:pt idx="384">
                  <c:v>0.22900000000000001</c:v>
                </c:pt>
                <c:pt idx="385">
                  <c:v>0.23</c:v>
                </c:pt>
                <c:pt idx="386">
                  <c:v>0.23100000000000001</c:v>
                </c:pt>
                <c:pt idx="387">
                  <c:v>0.23150000000000001</c:v>
                </c:pt>
                <c:pt idx="388">
                  <c:v>0.23250000000000001</c:v>
                </c:pt>
                <c:pt idx="389">
                  <c:v>0.23350000000000001</c:v>
                </c:pt>
                <c:pt idx="390">
                  <c:v>0.23400000000000001</c:v>
                </c:pt>
                <c:pt idx="391">
                  <c:v>0.23449999999999999</c:v>
                </c:pt>
                <c:pt idx="392">
                  <c:v>0.23499999999999999</c:v>
                </c:pt>
                <c:pt idx="393">
                  <c:v>0.23549999999999999</c:v>
                </c:pt>
                <c:pt idx="394">
                  <c:v>0.23649999999999999</c:v>
                </c:pt>
                <c:pt idx="395">
                  <c:v>0.23749999999999999</c:v>
                </c:pt>
                <c:pt idx="396">
                  <c:v>0.23799999999999999</c:v>
                </c:pt>
                <c:pt idx="397">
                  <c:v>0.23849999999999999</c:v>
                </c:pt>
                <c:pt idx="398">
                  <c:v>0.23899999999999999</c:v>
                </c:pt>
                <c:pt idx="399">
                  <c:v>0.24</c:v>
                </c:pt>
                <c:pt idx="400">
                  <c:v>0.24099999999999999</c:v>
                </c:pt>
                <c:pt idx="401">
                  <c:v>0.24149999999999999</c:v>
                </c:pt>
                <c:pt idx="402">
                  <c:v>0.24249999999999999</c:v>
                </c:pt>
                <c:pt idx="403">
                  <c:v>0.24299999999999999</c:v>
                </c:pt>
                <c:pt idx="404">
                  <c:v>0.24349999999999999</c:v>
                </c:pt>
                <c:pt idx="405">
                  <c:v>0.24399999999999999</c:v>
                </c:pt>
                <c:pt idx="406">
                  <c:v>0.2445</c:v>
                </c:pt>
                <c:pt idx="407">
                  <c:v>0.245</c:v>
                </c:pt>
                <c:pt idx="408">
                  <c:v>0.2455</c:v>
                </c:pt>
                <c:pt idx="409">
                  <c:v>0.246</c:v>
                </c:pt>
                <c:pt idx="410">
                  <c:v>0.2465</c:v>
                </c:pt>
                <c:pt idx="411">
                  <c:v>0.247</c:v>
                </c:pt>
                <c:pt idx="412">
                  <c:v>0.2475</c:v>
                </c:pt>
                <c:pt idx="413">
                  <c:v>0.248</c:v>
                </c:pt>
                <c:pt idx="414">
                  <c:v>0.2485</c:v>
                </c:pt>
                <c:pt idx="415">
                  <c:v>0.2495</c:v>
                </c:pt>
                <c:pt idx="416">
                  <c:v>0.2505</c:v>
                </c:pt>
                <c:pt idx="417">
                  <c:v>0.251</c:v>
                </c:pt>
                <c:pt idx="418">
                  <c:v>0.252</c:v>
                </c:pt>
                <c:pt idx="419">
                  <c:v>0.253</c:v>
                </c:pt>
                <c:pt idx="420">
                  <c:v>0.254</c:v>
                </c:pt>
                <c:pt idx="421">
                  <c:v>0.2545</c:v>
                </c:pt>
                <c:pt idx="422">
                  <c:v>0.255</c:v>
                </c:pt>
                <c:pt idx="423">
                  <c:v>0.2555</c:v>
                </c:pt>
                <c:pt idx="424">
                  <c:v>0.25600000000000001</c:v>
                </c:pt>
                <c:pt idx="425">
                  <c:v>0.25650000000000001</c:v>
                </c:pt>
                <c:pt idx="426">
                  <c:v>0.25700000000000001</c:v>
                </c:pt>
                <c:pt idx="427">
                  <c:v>0.25750000000000001</c:v>
                </c:pt>
                <c:pt idx="428">
                  <c:v>0.25800000000000001</c:v>
                </c:pt>
                <c:pt idx="429">
                  <c:v>0.25900000000000001</c:v>
                </c:pt>
                <c:pt idx="430">
                  <c:v>0.25950000000000001</c:v>
                </c:pt>
                <c:pt idx="431">
                  <c:v>0.26</c:v>
                </c:pt>
                <c:pt idx="432">
                  <c:v>0.26050000000000001</c:v>
                </c:pt>
                <c:pt idx="433">
                  <c:v>0.26150000000000001</c:v>
                </c:pt>
                <c:pt idx="434">
                  <c:v>0.26250000000000001</c:v>
                </c:pt>
                <c:pt idx="435">
                  <c:v>0.26350000000000001</c:v>
                </c:pt>
                <c:pt idx="436">
                  <c:v>0.26400000000000001</c:v>
                </c:pt>
                <c:pt idx="437">
                  <c:v>0.26450000000000001</c:v>
                </c:pt>
                <c:pt idx="438">
                  <c:v>0.26500000000000001</c:v>
                </c:pt>
                <c:pt idx="439">
                  <c:v>0.26550000000000001</c:v>
                </c:pt>
                <c:pt idx="440">
                  <c:v>0.26600000000000001</c:v>
                </c:pt>
                <c:pt idx="441">
                  <c:v>0.26650000000000001</c:v>
                </c:pt>
                <c:pt idx="442">
                  <c:v>0.26750000000000002</c:v>
                </c:pt>
                <c:pt idx="443">
                  <c:v>0.26800000000000002</c:v>
                </c:pt>
                <c:pt idx="444">
                  <c:v>0.26850000000000002</c:v>
                </c:pt>
                <c:pt idx="445">
                  <c:v>0.26900000000000002</c:v>
                </c:pt>
                <c:pt idx="446">
                  <c:v>0.27</c:v>
                </c:pt>
                <c:pt idx="447">
                  <c:v>0.27050000000000002</c:v>
                </c:pt>
                <c:pt idx="448">
                  <c:v>0.27100000000000002</c:v>
                </c:pt>
                <c:pt idx="449">
                  <c:v>0.27150000000000002</c:v>
                </c:pt>
                <c:pt idx="450">
                  <c:v>0.27200000000000002</c:v>
                </c:pt>
                <c:pt idx="451">
                  <c:v>0.27250000000000002</c:v>
                </c:pt>
                <c:pt idx="452">
                  <c:v>0.27300000000000002</c:v>
                </c:pt>
                <c:pt idx="453">
                  <c:v>0.27350000000000002</c:v>
                </c:pt>
                <c:pt idx="454">
                  <c:v>0.27400000000000002</c:v>
                </c:pt>
                <c:pt idx="455">
                  <c:v>0.27450000000000002</c:v>
                </c:pt>
                <c:pt idx="456">
                  <c:v>0.27500000000000002</c:v>
                </c:pt>
                <c:pt idx="457">
                  <c:v>0.27550000000000002</c:v>
                </c:pt>
                <c:pt idx="458">
                  <c:v>0.27600000000000002</c:v>
                </c:pt>
                <c:pt idx="459">
                  <c:v>0.27650000000000002</c:v>
                </c:pt>
                <c:pt idx="460">
                  <c:v>0.27750000000000002</c:v>
                </c:pt>
                <c:pt idx="461">
                  <c:v>0.27850000000000003</c:v>
                </c:pt>
                <c:pt idx="462">
                  <c:v>0.27900000000000003</c:v>
                </c:pt>
                <c:pt idx="463">
                  <c:v>0.27950000000000003</c:v>
                </c:pt>
                <c:pt idx="464">
                  <c:v>0.28000000000000003</c:v>
                </c:pt>
                <c:pt idx="465">
                  <c:v>0.28050000000000003</c:v>
                </c:pt>
                <c:pt idx="466">
                  <c:v>0.28100000000000003</c:v>
                </c:pt>
                <c:pt idx="467">
                  <c:v>0.28149999999999997</c:v>
                </c:pt>
                <c:pt idx="468">
                  <c:v>0.28199999999999997</c:v>
                </c:pt>
                <c:pt idx="469">
                  <c:v>0.28249999999999997</c:v>
                </c:pt>
                <c:pt idx="470">
                  <c:v>0.28299999999999997</c:v>
                </c:pt>
                <c:pt idx="471">
                  <c:v>0.28349999999999997</c:v>
                </c:pt>
                <c:pt idx="472">
                  <c:v>0.28399999999999997</c:v>
                </c:pt>
                <c:pt idx="473">
                  <c:v>0.28449999999999998</c:v>
                </c:pt>
                <c:pt idx="474">
                  <c:v>0.28499999999999998</c:v>
                </c:pt>
                <c:pt idx="475">
                  <c:v>0.28599999999999998</c:v>
                </c:pt>
                <c:pt idx="476">
                  <c:v>0.28699999999999998</c:v>
                </c:pt>
                <c:pt idx="477">
                  <c:v>0.28749999999999998</c:v>
                </c:pt>
                <c:pt idx="478">
                  <c:v>0.28849999999999998</c:v>
                </c:pt>
                <c:pt idx="479">
                  <c:v>0.28899999999999998</c:v>
                </c:pt>
                <c:pt idx="480">
                  <c:v>0.28949999999999998</c:v>
                </c:pt>
                <c:pt idx="481">
                  <c:v>0.28999999999999998</c:v>
                </c:pt>
                <c:pt idx="482">
                  <c:v>0.29049999999999998</c:v>
                </c:pt>
                <c:pt idx="483">
                  <c:v>0.29149999999999998</c:v>
                </c:pt>
                <c:pt idx="484">
                  <c:v>0.29199999999999998</c:v>
                </c:pt>
                <c:pt idx="485">
                  <c:v>0.29249999999999998</c:v>
                </c:pt>
                <c:pt idx="486">
                  <c:v>0.29349999999999998</c:v>
                </c:pt>
                <c:pt idx="487">
                  <c:v>0.29449999999999998</c:v>
                </c:pt>
                <c:pt idx="488">
                  <c:v>0.29549999999999998</c:v>
                </c:pt>
                <c:pt idx="489">
                  <c:v>0.29599999999999999</c:v>
                </c:pt>
                <c:pt idx="490">
                  <c:v>0.29649999999999999</c:v>
                </c:pt>
                <c:pt idx="491">
                  <c:v>0.29699999999999999</c:v>
                </c:pt>
                <c:pt idx="492">
                  <c:v>0.29799999999999999</c:v>
                </c:pt>
                <c:pt idx="493">
                  <c:v>0.29899999999999999</c:v>
                </c:pt>
                <c:pt idx="494">
                  <c:v>0.3</c:v>
                </c:pt>
                <c:pt idx="495">
                  <c:v>0.30049999999999999</c:v>
                </c:pt>
                <c:pt idx="496">
                  <c:v>0.30099999999999999</c:v>
                </c:pt>
                <c:pt idx="497">
                  <c:v>0.30149999999999999</c:v>
                </c:pt>
                <c:pt idx="498">
                  <c:v>0.30199999999999999</c:v>
                </c:pt>
                <c:pt idx="499">
                  <c:v>0.30249999999999999</c:v>
                </c:pt>
                <c:pt idx="500">
                  <c:v>0.30299999999999999</c:v>
                </c:pt>
                <c:pt idx="501">
                  <c:v>0.30349999999999999</c:v>
                </c:pt>
                <c:pt idx="502">
                  <c:v>0.30449999999999999</c:v>
                </c:pt>
                <c:pt idx="503">
                  <c:v>0.30499999999999999</c:v>
                </c:pt>
                <c:pt idx="504">
                  <c:v>0.30599999999999999</c:v>
                </c:pt>
                <c:pt idx="505">
                  <c:v>0.30649999999999999</c:v>
                </c:pt>
                <c:pt idx="506">
                  <c:v>0.307</c:v>
                </c:pt>
                <c:pt idx="507">
                  <c:v>0.3075</c:v>
                </c:pt>
                <c:pt idx="508">
                  <c:v>0.3085</c:v>
                </c:pt>
                <c:pt idx="509">
                  <c:v>0.3095</c:v>
                </c:pt>
                <c:pt idx="510">
                  <c:v>0.3105</c:v>
                </c:pt>
                <c:pt idx="511">
                  <c:v>0.311</c:v>
                </c:pt>
                <c:pt idx="512">
                  <c:v>0.3115</c:v>
                </c:pt>
                <c:pt idx="513">
                  <c:v>0.312</c:v>
                </c:pt>
                <c:pt idx="514">
                  <c:v>0.3125</c:v>
                </c:pt>
                <c:pt idx="515">
                  <c:v>0.313</c:v>
                </c:pt>
                <c:pt idx="516">
                  <c:v>0.3135</c:v>
                </c:pt>
                <c:pt idx="517">
                  <c:v>0.314</c:v>
                </c:pt>
                <c:pt idx="518">
                  <c:v>0.3145</c:v>
                </c:pt>
                <c:pt idx="519">
                  <c:v>0.3155</c:v>
                </c:pt>
                <c:pt idx="520">
                  <c:v>0.3165</c:v>
                </c:pt>
                <c:pt idx="521">
                  <c:v>0.317</c:v>
                </c:pt>
                <c:pt idx="522">
                  <c:v>0.3175</c:v>
                </c:pt>
                <c:pt idx="523">
                  <c:v>0.318</c:v>
                </c:pt>
                <c:pt idx="524">
                  <c:v>0.31850000000000001</c:v>
                </c:pt>
                <c:pt idx="525">
                  <c:v>0.31900000000000001</c:v>
                </c:pt>
                <c:pt idx="526">
                  <c:v>0.31950000000000001</c:v>
                </c:pt>
                <c:pt idx="527">
                  <c:v>0.32</c:v>
                </c:pt>
                <c:pt idx="528">
                  <c:v>0.32050000000000001</c:v>
                </c:pt>
                <c:pt idx="529">
                  <c:v>0.32100000000000001</c:v>
                </c:pt>
                <c:pt idx="530">
                  <c:v>0.32150000000000001</c:v>
                </c:pt>
                <c:pt idx="531">
                  <c:v>0.32200000000000001</c:v>
                </c:pt>
                <c:pt idx="532">
                  <c:v>0.32250000000000001</c:v>
                </c:pt>
                <c:pt idx="533">
                  <c:v>0.32300000000000001</c:v>
                </c:pt>
                <c:pt idx="534">
                  <c:v>0.32350000000000001</c:v>
                </c:pt>
                <c:pt idx="535">
                  <c:v>0.32450000000000001</c:v>
                </c:pt>
                <c:pt idx="536">
                  <c:v>0.32550000000000001</c:v>
                </c:pt>
                <c:pt idx="537">
                  <c:v>0.32600000000000001</c:v>
                </c:pt>
                <c:pt idx="538">
                  <c:v>0.32650000000000001</c:v>
                </c:pt>
                <c:pt idx="539">
                  <c:v>0.32700000000000001</c:v>
                </c:pt>
                <c:pt idx="540">
                  <c:v>0.32750000000000001</c:v>
                </c:pt>
                <c:pt idx="541">
                  <c:v>0.32800000000000001</c:v>
                </c:pt>
                <c:pt idx="542">
                  <c:v>0.32850000000000001</c:v>
                </c:pt>
                <c:pt idx="543">
                  <c:v>0.32900000000000001</c:v>
                </c:pt>
                <c:pt idx="544">
                  <c:v>0.32950000000000002</c:v>
                </c:pt>
                <c:pt idx="545">
                  <c:v>0.33</c:v>
                </c:pt>
                <c:pt idx="546">
                  <c:v>0.33100000000000002</c:v>
                </c:pt>
                <c:pt idx="547">
                  <c:v>0.33200000000000002</c:v>
                </c:pt>
                <c:pt idx="548">
                  <c:v>0.33300000000000002</c:v>
                </c:pt>
                <c:pt idx="549">
                  <c:v>0.33400000000000002</c:v>
                </c:pt>
                <c:pt idx="550">
                  <c:v>0.33500000000000002</c:v>
                </c:pt>
                <c:pt idx="551">
                  <c:v>0.33550000000000002</c:v>
                </c:pt>
                <c:pt idx="552">
                  <c:v>0.33650000000000002</c:v>
                </c:pt>
                <c:pt idx="553">
                  <c:v>0.33700000000000002</c:v>
                </c:pt>
                <c:pt idx="554">
                  <c:v>0.33750000000000002</c:v>
                </c:pt>
                <c:pt idx="555">
                  <c:v>0.33800000000000002</c:v>
                </c:pt>
                <c:pt idx="556">
                  <c:v>0.33850000000000002</c:v>
                </c:pt>
                <c:pt idx="557">
                  <c:v>0.33900000000000002</c:v>
                </c:pt>
                <c:pt idx="558">
                  <c:v>0.34</c:v>
                </c:pt>
                <c:pt idx="559">
                  <c:v>0.34100000000000003</c:v>
                </c:pt>
                <c:pt idx="560">
                  <c:v>0.34150000000000003</c:v>
                </c:pt>
                <c:pt idx="561">
                  <c:v>0.34200000000000003</c:v>
                </c:pt>
                <c:pt idx="562">
                  <c:v>0.34250000000000003</c:v>
                </c:pt>
                <c:pt idx="563">
                  <c:v>0.34300000000000003</c:v>
                </c:pt>
                <c:pt idx="564">
                  <c:v>0.34399999999999997</c:v>
                </c:pt>
                <c:pt idx="565">
                  <c:v>0.34499999999999997</c:v>
                </c:pt>
                <c:pt idx="566">
                  <c:v>0.34549999999999997</c:v>
                </c:pt>
                <c:pt idx="567">
                  <c:v>0.34599999999999997</c:v>
                </c:pt>
                <c:pt idx="568">
                  <c:v>0.34649999999999997</c:v>
                </c:pt>
                <c:pt idx="569">
                  <c:v>0.34749999999999998</c:v>
                </c:pt>
                <c:pt idx="570">
                  <c:v>0.34849999999999998</c:v>
                </c:pt>
                <c:pt idx="571">
                  <c:v>0.34949999999999998</c:v>
                </c:pt>
                <c:pt idx="572">
                  <c:v>0.35049999999999998</c:v>
                </c:pt>
                <c:pt idx="573">
                  <c:v>0.35099999999999998</c:v>
                </c:pt>
                <c:pt idx="574">
                  <c:v>0.35149999999999998</c:v>
                </c:pt>
                <c:pt idx="575">
                  <c:v>0.35249999999999998</c:v>
                </c:pt>
                <c:pt idx="576">
                  <c:v>0.35349999999999998</c:v>
                </c:pt>
                <c:pt idx="577">
                  <c:v>0.35449999999999998</c:v>
                </c:pt>
                <c:pt idx="578">
                  <c:v>0.35549999999999998</c:v>
                </c:pt>
                <c:pt idx="579">
                  <c:v>0.35599999999999998</c:v>
                </c:pt>
                <c:pt idx="580">
                  <c:v>0.35649999999999998</c:v>
                </c:pt>
                <c:pt idx="581">
                  <c:v>0.35699999999999998</c:v>
                </c:pt>
                <c:pt idx="582">
                  <c:v>0.35749999999999998</c:v>
                </c:pt>
                <c:pt idx="583">
                  <c:v>0.35799999999999998</c:v>
                </c:pt>
                <c:pt idx="584">
                  <c:v>0.35849999999999999</c:v>
                </c:pt>
                <c:pt idx="585">
                  <c:v>0.35949999999999999</c:v>
                </c:pt>
                <c:pt idx="586">
                  <c:v>0.36</c:v>
                </c:pt>
                <c:pt idx="587">
                  <c:v>0.36049999999999999</c:v>
                </c:pt>
                <c:pt idx="588">
                  <c:v>0.36099999999999999</c:v>
                </c:pt>
                <c:pt idx="589">
                  <c:v>0.36199999999999999</c:v>
                </c:pt>
                <c:pt idx="590">
                  <c:v>0.36299999999999999</c:v>
                </c:pt>
                <c:pt idx="591">
                  <c:v>0.36349999999999999</c:v>
                </c:pt>
                <c:pt idx="592">
                  <c:v>0.36449999999999999</c:v>
                </c:pt>
                <c:pt idx="593">
                  <c:v>0.36549999999999999</c:v>
                </c:pt>
                <c:pt idx="594">
                  <c:v>0.36599999999999999</c:v>
                </c:pt>
                <c:pt idx="595">
                  <c:v>0.36649999999999999</c:v>
                </c:pt>
                <c:pt idx="596">
                  <c:v>0.36699999999999999</c:v>
                </c:pt>
                <c:pt idx="597">
                  <c:v>0.36799999999999999</c:v>
                </c:pt>
                <c:pt idx="598">
                  <c:v>0.36849999999999999</c:v>
                </c:pt>
                <c:pt idx="599">
                  <c:v>0.36899999999999999</c:v>
                </c:pt>
                <c:pt idx="600">
                  <c:v>0.3695</c:v>
                </c:pt>
                <c:pt idx="601">
                  <c:v>0.37</c:v>
                </c:pt>
                <c:pt idx="602">
                  <c:v>0.3705</c:v>
                </c:pt>
                <c:pt idx="603">
                  <c:v>0.371</c:v>
                </c:pt>
                <c:pt idx="604">
                  <c:v>0.3715</c:v>
                </c:pt>
                <c:pt idx="605">
                  <c:v>0.372</c:v>
                </c:pt>
                <c:pt idx="606">
                  <c:v>0.3725</c:v>
                </c:pt>
                <c:pt idx="607">
                  <c:v>0.373</c:v>
                </c:pt>
                <c:pt idx="608">
                  <c:v>0.374</c:v>
                </c:pt>
                <c:pt idx="609">
                  <c:v>0.3745</c:v>
                </c:pt>
                <c:pt idx="610">
                  <c:v>0.375</c:v>
                </c:pt>
                <c:pt idx="611">
                  <c:v>0.376</c:v>
                </c:pt>
                <c:pt idx="612">
                  <c:v>0.3765</c:v>
                </c:pt>
                <c:pt idx="613">
                  <c:v>0.377</c:v>
                </c:pt>
                <c:pt idx="614">
                  <c:v>0.378</c:v>
                </c:pt>
                <c:pt idx="615">
                  <c:v>0.379</c:v>
                </c:pt>
                <c:pt idx="616">
                  <c:v>0.3795</c:v>
                </c:pt>
                <c:pt idx="617">
                  <c:v>0.3805</c:v>
                </c:pt>
                <c:pt idx="618">
                  <c:v>0.38150000000000001</c:v>
                </c:pt>
                <c:pt idx="619">
                  <c:v>0.38250000000000001</c:v>
                </c:pt>
                <c:pt idx="620">
                  <c:v>0.38350000000000001</c:v>
                </c:pt>
                <c:pt idx="621">
                  <c:v>0.38450000000000001</c:v>
                </c:pt>
                <c:pt idx="622">
                  <c:v>0.38500000000000001</c:v>
                </c:pt>
                <c:pt idx="623">
                  <c:v>0.38600000000000001</c:v>
                </c:pt>
                <c:pt idx="624">
                  <c:v>0.38700000000000001</c:v>
                </c:pt>
                <c:pt idx="625">
                  <c:v>0.38750000000000001</c:v>
                </c:pt>
                <c:pt idx="626">
                  <c:v>0.38800000000000001</c:v>
                </c:pt>
                <c:pt idx="627">
                  <c:v>0.38850000000000001</c:v>
                </c:pt>
                <c:pt idx="628">
                  <c:v>0.38900000000000001</c:v>
                </c:pt>
                <c:pt idx="629">
                  <c:v>0.39</c:v>
                </c:pt>
                <c:pt idx="630">
                  <c:v>0.39100000000000001</c:v>
                </c:pt>
                <c:pt idx="631">
                  <c:v>0.39150000000000001</c:v>
                </c:pt>
                <c:pt idx="632">
                  <c:v>0.39200000000000002</c:v>
                </c:pt>
                <c:pt idx="633">
                  <c:v>0.39300000000000002</c:v>
                </c:pt>
                <c:pt idx="634">
                  <c:v>0.39350000000000002</c:v>
                </c:pt>
                <c:pt idx="635">
                  <c:v>0.39400000000000002</c:v>
                </c:pt>
                <c:pt idx="636">
                  <c:v>0.39450000000000002</c:v>
                </c:pt>
                <c:pt idx="637">
                  <c:v>0.39550000000000002</c:v>
                </c:pt>
                <c:pt idx="638">
                  <c:v>0.39600000000000002</c:v>
                </c:pt>
                <c:pt idx="639">
                  <c:v>0.39650000000000002</c:v>
                </c:pt>
                <c:pt idx="640">
                  <c:v>0.39700000000000002</c:v>
                </c:pt>
                <c:pt idx="641">
                  <c:v>0.39800000000000002</c:v>
                </c:pt>
                <c:pt idx="642">
                  <c:v>0.39900000000000002</c:v>
                </c:pt>
                <c:pt idx="643">
                  <c:v>0.39950000000000002</c:v>
                </c:pt>
                <c:pt idx="644">
                  <c:v>0.4</c:v>
                </c:pt>
                <c:pt idx="645">
                  <c:v>0.40050000000000002</c:v>
                </c:pt>
                <c:pt idx="646">
                  <c:v>0.40150000000000002</c:v>
                </c:pt>
                <c:pt idx="647">
                  <c:v>0.40250000000000002</c:v>
                </c:pt>
                <c:pt idx="648">
                  <c:v>0.40300000000000002</c:v>
                </c:pt>
                <c:pt idx="649">
                  <c:v>0.40400000000000003</c:v>
                </c:pt>
                <c:pt idx="650">
                  <c:v>0.40500000000000003</c:v>
                </c:pt>
                <c:pt idx="651">
                  <c:v>0.40600000000000003</c:v>
                </c:pt>
                <c:pt idx="652">
                  <c:v>0.40649999999999997</c:v>
                </c:pt>
                <c:pt idx="653">
                  <c:v>0.40749999999999997</c:v>
                </c:pt>
                <c:pt idx="654">
                  <c:v>0.40799999999999997</c:v>
                </c:pt>
                <c:pt idx="655">
                  <c:v>0.40849999999999997</c:v>
                </c:pt>
                <c:pt idx="656">
                  <c:v>0.40899999999999997</c:v>
                </c:pt>
                <c:pt idx="657">
                  <c:v>0.40949999999999998</c:v>
                </c:pt>
                <c:pt idx="658">
                  <c:v>0.41</c:v>
                </c:pt>
                <c:pt idx="659">
                  <c:v>0.41049999999999998</c:v>
                </c:pt>
                <c:pt idx="660">
                  <c:v>0.41099999999999998</c:v>
                </c:pt>
                <c:pt idx="661">
                  <c:v>0.41199999999999998</c:v>
                </c:pt>
                <c:pt idx="662">
                  <c:v>0.41249999999999998</c:v>
                </c:pt>
                <c:pt idx="663">
                  <c:v>0.41299999999999998</c:v>
                </c:pt>
                <c:pt idx="664">
                  <c:v>0.41399999999999998</c:v>
                </c:pt>
                <c:pt idx="665">
                  <c:v>0.41449999999999998</c:v>
                </c:pt>
                <c:pt idx="666">
                  <c:v>0.41549999999999998</c:v>
                </c:pt>
                <c:pt idx="667">
                  <c:v>0.41649999999999998</c:v>
                </c:pt>
                <c:pt idx="668">
                  <c:v>0.41699999999999998</c:v>
                </c:pt>
                <c:pt idx="669">
                  <c:v>0.41749999999999998</c:v>
                </c:pt>
                <c:pt idx="670">
                  <c:v>0.41799999999999998</c:v>
                </c:pt>
                <c:pt idx="671">
                  <c:v>0.41849999999999998</c:v>
                </c:pt>
                <c:pt idx="672">
                  <c:v>0.41899999999999998</c:v>
                </c:pt>
                <c:pt idx="673">
                  <c:v>0.42</c:v>
                </c:pt>
                <c:pt idx="674">
                  <c:v>0.42099999999999999</c:v>
                </c:pt>
                <c:pt idx="675">
                  <c:v>0.42149999999999999</c:v>
                </c:pt>
                <c:pt idx="676">
                  <c:v>0.42199999999999999</c:v>
                </c:pt>
                <c:pt idx="677">
                  <c:v>0.42249999999999999</c:v>
                </c:pt>
                <c:pt idx="678">
                  <c:v>0.42299999999999999</c:v>
                </c:pt>
                <c:pt idx="679">
                  <c:v>0.42399999999999999</c:v>
                </c:pt>
                <c:pt idx="680">
                  <c:v>0.42499999999999999</c:v>
                </c:pt>
                <c:pt idx="681">
                  <c:v>0.42549999999999999</c:v>
                </c:pt>
                <c:pt idx="682">
                  <c:v>0.42649999999999999</c:v>
                </c:pt>
                <c:pt idx="683">
                  <c:v>0.42749999999999999</c:v>
                </c:pt>
                <c:pt idx="684">
                  <c:v>0.42849999999999999</c:v>
                </c:pt>
                <c:pt idx="685">
                  <c:v>0.42949999999999999</c:v>
                </c:pt>
                <c:pt idx="686">
                  <c:v>0.43049999999999999</c:v>
                </c:pt>
                <c:pt idx="687">
                  <c:v>0.43149999999999999</c:v>
                </c:pt>
                <c:pt idx="688">
                  <c:v>0.432</c:v>
                </c:pt>
                <c:pt idx="689">
                  <c:v>0.4325</c:v>
                </c:pt>
                <c:pt idx="690">
                  <c:v>0.4335</c:v>
                </c:pt>
                <c:pt idx="691">
                  <c:v>0.4345</c:v>
                </c:pt>
                <c:pt idx="692">
                  <c:v>0.4355</c:v>
                </c:pt>
                <c:pt idx="693">
                  <c:v>0.4365</c:v>
                </c:pt>
                <c:pt idx="694">
                  <c:v>0.4375</c:v>
                </c:pt>
                <c:pt idx="695">
                  <c:v>0.438</c:v>
                </c:pt>
                <c:pt idx="696">
                  <c:v>0.439</c:v>
                </c:pt>
                <c:pt idx="697">
                  <c:v>0.4395</c:v>
                </c:pt>
                <c:pt idx="698">
                  <c:v>0.44</c:v>
                </c:pt>
                <c:pt idx="699">
                  <c:v>0.441</c:v>
                </c:pt>
                <c:pt idx="700">
                  <c:v>0.442</c:v>
                </c:pt>
                <c:pt idx="701">
                  <c:v>0.443</c:v>
                </c:pt>
                <c:pt idx="702">
                  <c:v>0.44350000000000001</c:v>
                </c:pt>
                <c:pt idx="703">
                  <c:v>0.44450000000000001</c:v>
                </c:pt>
                <c:pt idx="704">
                  <c:v>0.44550000000000001</c:v>
                </c:pt>
                <c:pt idx="705">
                  <c:v>0.44600000000000001</c:v>
                </c:pt>
                <c:pt idx="706">
                  <c:v>0.44650000000000001</c:v>
                </c:pt>
                <c:pt idx="707">
                  <c:v>0.44750000000000001</c:v>
                </c:pt>
                <c:pt idx="708">
                  <c:v>0.44800000000000001</c:v>
                </c:pt>
                <c:pt idx="709">
                  <c:v>0.44850000000000001</c:v>
                </c:pt>
                <c:pt idx="710">
                  <c:v>0.44950000000000001</c:v>
                </c:pt>
                <c:pt idx="711">
                  <c:v>0.45</c:v>
                </c:pt>
                <c:pt idx="712">
                  <c:v>0.45050000000000001</c:v>
                </c:pt>
                <c:pt idx="713">
                  <c:v>0.45150000000000001</c:v>
                </c:pt>
                <c:pt idx="714">
                  <c:v>0.45250000000000001</c:v>
                </c:pt>
                <c:pt idx="715">
                  <c:v>0.45350000000000001</c:v>
                </c:pt>
                <c:pt idx="716">
                  <c:v>0.45400000000000001</c:v>
                </c:pt>
                <c:pt idx="717">
                  <c:v>0.45500000000000002</c:v>
                </c:pt>
                <c:pt idx="718">
                  <c:v>0.45600000000000002</c:v>
                </c:pt>
                <c:pt idx="719">
                  <c:v>0.45650000000000002</c:v>
                </c:pt>
                <c:pt idx="720">
                  <c:v>0.45750000000000002</c:v>
                </c:pt>
                <c:pt idx="721">
                  <c:v>0.45850000000000002</c:v>
                </c:pt>
                <c:pt idx="722">
                  <c:v>0.45900000000000002</c:v>
                </c:pt>
                <c:pt idx="723">
                  <c:v>0.46</c:v>
                </c:pt>
                <c:pt idx="724">
                  <c:v>0.46150000000000002</c:v>
                </c:pt>
                <c:pt idx="725">
                  <c:v>0.46300000000000002</c:v>
                </c:pt>
                <c:pt idx="726">
                  <c:v>0.46400000000000002</c:v>
                </c:pt>
                <c:pt idx="727">
                  <c:v>0.46550000000000002</c:v>
                </c:pt>
                <c:pt idx="728">
                  <c:v>0.46650000000000003</c:v>
                </c:pt>
                <c:pt idx="729">
                  <c:v>0.46750000000000003</c:v>
                </c:pt>
                <c:pt idx="730">
                  <c:v>0.46850000000000003</c:v>
                </c:pt>
                <c:pt idx="731">
                  <c:v>0.47</c:v>
                </c:pt>
                <c:pt idx="732">
                  <c:v>0.47149999999999997</c:v>
                </c:pt>
                <c:pt idx="733">
                  <c:v>0.47349999999999998</c:v>
                </c:pt>
                <c:pt idx="734">
                  <c:v>0.47499999999999998</c:v>
                </c:pt>
                <c:pt idx="735">
                  <c:v>0.47649999999999998</c:v>
                </c:pt>
                <c:pt idx="736">
                  <c:v>0.47749999999999998</c:v>
                </c:pt>
                <c:pt idx="737">
                  <c:v>0.47899999999999998</c:v>
                </c:pt>
                <c:pt idx="738">
                  <c:v>0.48099999999999998</c:v>
                </c:pt>
                <c:pt idx="739">
                  <c:v>0.48399999999999999</c:v>
                </c:pt>
                <c:pt idx="740">
                  <c:v>0.48649999999999999</c:v>
                </c:pt>
                <c:pt idx="741">
                  <c:v>0.48849999999999999</c:v>
                </c:pt>
                <c:pt idx="742">
                  <c:v>0.49049999999999999</c:v>
                </c:pt>
                <c:pt idx="743">
                  <c:v>0.49349999999999999</c:v>
                </c:pt>
                <c:pt idx="744">
                  <c:v>0.4965</c:v>
                </c:pt>
                <c:pt idx="745">
                  <c:v>0.499</c:v>
                </c:pt>
                <c:pt idx="746">
                  <c:v>0.503</c:v>
                </c:pt>
                <c:pt idx="747">
                  <c:v>0.50749999999999995</c:v>
                </c:pt>
                <c:pt idx="748">
                  <c:v>0.51100000000000001</c:v>
                </c:pt>
                <c:pt idx="749">
                  <c:v>0.51400000000000001</c:v>
                </c:pt>
                <c:pt idx="750">
                  <c:v>0.51700000000000002</c:v>
                </c:pt>
                <c:pt idx="751">
                  <c:v>0.51949999999999996</c:v>
                </c:pt>
                <c:pt idx="752">
                  <c:v>0.52200000000000002</c:v>
                </c:pt>
                <c:pt idx="753">
                  <c:v>0.52449999999999997</c:v>
                </c:pt>
                <c:pt idx="754">
                  <c:v>0.52749999999999997</c:v>
                </c:pt>
                <c:pt idx="755">
                  <c:v>0.52849999999999997</c:v>
                </c:pt>
                <c:pt idx="756">
                  <c:v>0.53049999999999997</c:v>
                </c:pt>
                <c:pt idx="757">
                  <c:v>0.53200000000000003</c:v>
                </c:pt>
                <c:pt idx="758">
                  <c:v>0.53300000000000003</c:v>
                </c:pt>
                <c:pt idx="759">
                  <c:v>0.53500000000000003</c:v>
                </c:pt>
                <c:pt idx="760">
                  <c:v>0.53700000000000003</c:v>
                </c:pt>
                <c:pt idx="761">
                  <c:v>0.53849999999999998</c:v>
                </c:pt>
                <c:pt idx="762">
                  <c:v>0.54</c:v>
                </c:pt>
                <c:pt idx="763">
                  <c:v>0.54049999999999998</c:v>
                </c:pt>
                <c:pt idx="764">
                  <c:v>0.54200000000000004</c:v>
                </c:pt>
                <c:pt idx="765">
                  <c:v>0.54349999999999998</c:v>
                </c:pt>
                <c:pt idx="766">
                  <c:v>0.54449999999999998</c:v>
                </c:pt>
                <c:pt idx="767">
                  <c:v>0.54600000000000004</c:v>
                </c:pt>
                <c:pt idx="768">
                  <c:v>0.54749999999999999</c:v>
                </c:pt>
                <c:pt idx="769">
                  <c:v>0.54900000000000004</c:v>
                </c:pt>
                <c:pt idx="770">
                  <c:v>0.55000000000000004</c:v>
                </c:pt>
                <c:pt idx="771">
                  <c:v>0.55100000000000005</c:v>
                </c:pt>
                <c:pt idx="772">
                  <c:v>0.55249999999999999</c:v>
                </c:pt>
                <c:pt idx="773">
                  <c:v>0.55349999999999999</c:v>
                </c:pt>
                <c:pt idx="774">
                  <c:v>0.55449999999999999</c:v>
                </c:pt>
                <c:pt idx="775">
                  <c:v>0.55600000000000005</c:v>
                </c:pt>
                <c:pt idx="776">
                  <c:v>0.55700000000000005</c:v>
                </c:pt>
                <c:pt idx="777">
                  <c:v>0.55800000000000005</c:v>
                </c:pt>
                <c:pt idx="778">
                  <c:v>0.55900000000000005</c:v>
                </c:pt>
                <c:pt idx="779">
                  <c:v>0.56000000000000005</c:v>
                </c:pt>
                <c:pt idx="780">
                  <c:v>0.56100000000000005</c:v>
                </c:pt>
                <c:pt idx="781">
                  <c:v>0.56200000000000006</c:v>
                </c:pt>
                <c:pt idx="782">
                  <c:v>0.56299999999999994</c:v>
                </c:pt>
                <c:pt idx="783">
                  <c:v>0.56399999999999995</c:v>
                </c:pt>
                <c:pt idx="784">
                  <c:v>0.5655</c:v>
                </c:pt>
                <c:pt idx="785">
                  <c:v>0.5665</c:v>
                </c:pt>
                <c:pt idx="786">
                  <c:v>0.5675</c:v>
                </c:pt>
                <c:pt idx="787">
                  <c:v>0.56850000000000001</c:v>
                </c:pt>
                <c:pt idx="788">
                  <c:v>0.56950000000000001</c:v>
                </c:pt>
                <c:pt idx="789">
                  <c:v>0.57050000000000001</c:v>
                </c:pt>
                <c:pt idx="790">
                  <c:v>0.57150000000000001</c:v>
                </c:pt>
                <c:pt idx="791">
                  <c:v>0.57250000000000001</c:v>
                </c:pt>
                <c:pt idx="792">
                  <c:v>0.57350000000000001</c:v>
                </c:pt>
                <c:pt idx="793">
                  <c:v>0.57399999999999995</c:v>
                </c:pt>
                <c:pt idx="794">
                  <c:v>0.57550000000000001</c:v>
                </c:pt>
                <c:pt idx="795">
                  <c:v>0.57650000000000001</c:v>
                </c:pt>
                <c:pt idx="796">
                  <c:v>0.57750000000000001</c:v>
                </c:pt>
                <c:pt idx="797">
                  <c:v>0.57850000000000001</c:v>
                </c:pt>
                <c:pt idx="798">
                  <c:v>0.57950000000000002</c:v>
                </c:pt>
                <c:pt idx="799">
                  <c:v>0.58099999999999996</c:v>
                </c:pt>
                <c:pt idx="800">
                  <c:v>0.58150000000000002</c:v>
                </c:pt>
                <c:pt idx="801">
                  <c:v>0.58250000000000002</c:v>
                </c:pt>
                <c:pt idx="802">
                  <c:v>0.58350000000000002</c:v>
                </c:pt>
                <c:pt idx="803">
                  <c:v>0.58450000000000002</c:v>
                </c:pt>
                <c:pt idx="804">
                  <c:v>0.58599999999999997</c:v>
                </c:pt>
                <c:pt idx="805">
                  <c:v>0.58650000000000002</c:v>
                </c:pt>
                <c:pt idx="806">
                  <c:v>0.58799999999999997</c:v>
                </c:pt>
                <c:pt idx="807">
                  <c:v>0.58899999999999997</c:v>
                </c:pt>
                <c:pt idx="808">
                  <c:v>0.58950000000000002</c:v>
                </c:pt>
                <c:pt idx="809">
                  <c:v>0.59099999999999997</c:v>
                </c:pt>
                <c:pt idx="810">
                  <c:v>0.59199999999999997</c:v>
                </c:pt>
                <c:pt idx="811">
                  <c:v>0.59299999999999997</c:v>
                </c:pt>
                <c:pt idx="812">
                  <c:v>0.59399999999999997</c:v>
                </c:pt>
                <c:pt idx="813">
                  <c:v>0.59499999999999997</c:v>
                </c:pt>
                <c:pt idx="814">
                  <c:v>0.59650000000000003</c:v>
                </c:pt>
                <c:pt idx="815">
                  <c:v>0.59750000000000003</c:v>
                </c:pt>
                <c:pt idx="816">
                  <c:v>0.59850000000000003</c:v>
                </c:pt>
                <c:pt idx="817">
                  <c:v>0.6</c:v>
                </c:pt>
                <c:pt idx="818">
                  <c:v>0.60099999999999998</c:v>
                </c:pt>
                <c:pt idx="819">
                  <c:v>0.60150000000000003</c:v>
                </c:pt>
                <c:pt idx="820">
                  <c:v>0.60199999999999998</c:v>
                </c:pt>
                <c:pt idx="821">
                  <c:v>0.60299999999999998</c:v>
                </c:pt>
                <c:pt idx="822">
                  <c:v>0.60399999999999998</c:v>
                </c:pt>
                <c:pt idx="823">
                  <c:v>0.60499999999999998</c:v>
                </c:pt>
                <c:pt idx="824">
                  <c:v>0.60650000000000004</c:v>
                </c:pt>
                <c:pt idx="825">
                  <c:v>0.60750000000000004</c:v>
                </c:pt>
                <c:pt idx="826">
                  <c:v>0.60850000000000004</c:v>
                </c:pt>
                <c:pt idx="827">
                  <c:v>0.60950000000000004</c:v>
                </c:pt>
                <c:pt idx="828">
                  <c:v>0.61099999999999999</c:v>
                </c:pt>
                <c:pt idx="829">
                  <c:v>0.61199999999999999</c:v>
                </c:pt>
                <c:pt idx="830">
                  <c:v>0.61299999999999999</c:v>
                </c:pt>
                <c:pt idx="831">
                  <c:v>0.61399999999999999</c:v>
                </c:pt>
                <c:pt idx="832">
                  <c:v>0.61499999999999999</c:v>
                </c:pt>
                <c:pt idx="833">
                  <c:v>0.61650000000000005</c:v>
                </c:pt>
                <c:pt idx="834">
                  <c:v>0.61750000000000005</c:v>
                </c:pt>
                <c:pt idx="835">
                  <c:v>0.61850000000000005</c:v>
                </c:pt>
                <c:pt idx="836">
                  <c:v>0.62</c:v>
                </c:pt>
                <c:pt idx="837">
                  <c:v>0.62050000000000005</c:v>
                </c:pt>
                <c:pt idx="838">
                  <c:v>0.62150000000000005</c:v>
                </c:pt>
                <c:pt idx="839">
                  <c:v>0.62250000000000005</c:v>
                </c:pt>
                <c:pt idx="840">
                  <c:v>0.62350000000000005</c:v>
                </c:pt>
                <c:pt idx="841">
                  <c:v>0.62450000000000006</c:v>
                </c:pt>
                <c:pt idx="842">
                  <c:v>0.626</c:v>
                </c:pt>
                <c:pt idx="843">
                  <c:v>0.627</c:v>
                </c:pt>
                <c:pt idx="844">
                  <c:v>0.628</c:v>
                </c:pt>
                <c:pt idx="845">
                  <c:v>0.629</c:v>
                </c:pt>
                <c:pt idx="846">
                  <c:v>0.63</c:v>
                </c:pt>
                <c:pt idx="847">
                  <c:v>0.63100000000000001</c:v>
                </c:pt>
                <c:pt idx="848">
                  <c:v>0.63200000000000001</c:v>
                </c:pt>
                <c:pt idx="849">
                  <c:v>0.63300000000000001</c:v>
                </c:pt>
                <c:pt idx="850">
                  <c:v>0.63400000000000001</c:v>
                </c:pt>
                <c:pt idx="851">
                  <c:v>0.63500000000000001</c:v>
                </c:pt>
                <c:pt idx="852">
                  <c:v>0.63600000000000001</c:v>
                </c:pt>
                <c:pt idx="853">
                  <c:v>0.63749999999999996</c:v>
                </c:pt>
                <c:pt idx="854">
                  <c:v>0.63849999999999996</c:v>
                </c:pt>
                <c:pt idx="855">
                  <c:v>0.63949999999999996</c:v>
                </c:pt>
                <c:pt idx="856">
                  <c:v>0.64049999999999996</c:v>
                </c:pt>
                <c:pt idx="857">
                  <c:v>0.64149999999999996</c:v>
                </c:pt>
                <c:pt idx="858">
                  <c:v>0.64249999999999996</c:v>
                </c:pt>
                <c:pt idx="859">
                  <c:v>0.64349999999999996</c:v>
                </c:pt>
                <c:pt idx="860">
                  <c:v>0.64449999999999996</c:v>
                </c:pt>
                <c:pt idx="861">
                  <c:v>0.64600000000000002</c:v>
                </c:pt>
                <c:pt idx="862">
                  <c:v>0.64749999999999996</c:v>
                </c:pt>
                <c:pt idx="863">
                  <c:v>0.64849999999999997</c:v>
                </c:pt>
                <c:pt idx="864">
                  <c:v>0.65</c:v>
                </c:pt>
                <c:pt idx="865">
                  <c:v>0.65100000000000002</c:v>
                </c:pt>
                <c:pt idx="866">
                  <c:v>0.65200000000000002</c:v>
                </c:pt>
                <c:pt idx="867">
                  <c:v>0.65300000000000002</c:v>
                </c:pt>
                <c:pt idx="868">
                  <c:v>0.65449999999999997</c:v>
                </c:pt>
                <c:pt idx="869">
                  <c:v>0.65600000000000003</c:v>
                </c:pt>
                <c:pt idx="870">
                  <c:v>0.65749999999999997</c:v>
                </c:pt>
                <c:pt idx="871">
                  <c:v>0.65849999999999997</c:v>
                </c:pt>
                <c:pt idx="872">
                  <c:v>0.65949999999999998</c:v>
                </c:pt>
                <c:pt idx="873">
                  <c:v>0.66100000000000003</c:v>
                </c:pt>
                <c:pt idx="874">
                  <c:v>0.66149999999999998</c:v>
                </c:pt>
                <c:pt idx="875">
                  <c:v>0.66349999999999998</c:v>
                </c:pt>
                <c:pt idx="876">
                  <c:v>0.66449999999999998</c:v>
                </c:pt>
                <c:pt idx="877">
                  <c:v>0.66600000000000004</c:v>
                </c:pt>
                <c:pt idx="878">
                  <c:v>0.66700000000000004</c:v>
                </c:pt>
                <c:pt idx="879">
                  <c:v>0.66849999999999998</c:v>
                </c:pt>
                <c:pt idx="880">
                  <c:v>0.66949999999999998</c:v>
                </c:pt>
                <c:pt idx="881">
                  <c:v>0.67100000000000004</c:v>
                </c:pt>
                <c:pt idx="882">
                  <c:v>0.67200000000000004</c:v>
                </c:pt>
                <c:pt idx="883">
                  <c:v>0.67300000000000004</c:v>
                </c:pt>
                <c:pt idx="884">
                  <c:v>0.67400000000000004</c:v>
                </c:pt>
                <c:pt idx="885">
                  <c:v>0.67500000000000004</c:v>
                </c:pt>
                <c:pt idx="886">
                  <c:v>0.67649999999999999</c:v>
                </c:pt>
                <c:pt idx="887">
                  <c:v>0.67749999999999999</c:v>
                </c:pt>
                <c:pt idx="888">
                  <c:v>0.67900000000000005</c:v>
                </c:pt>
                <c:pt idx="889">
                  <c:v>0.68</c:v>
                </c:pt>
                <c:pt idx="890">
                  <c:v>0.68100000000000005</c:v>
                </c:pt>
                <c:pt idx="891">
                  <c:v>0.68149999999999999</c:v>
                </c:pt>
                <c:pt idx="892">
                  <c:v>0.6825</c:v>
                </c:pt>
                <c:pt idx="893">
                  <c:v>0.6835</c:v>
                </c:pt>
                <c:pt idx="894">
                  <c:v>0.68500000000000005</c:v>
                </c:pt>
                <c:pt idx="895">
                  <c:v>0.68600000000000005</c:v>
                </c:pt>
                <c:pt idx="896">
                  <c:v>0.6875</c:v>
                </c:pt>
                <c:pt idx="897">
                  <c:v>0.6885</c:v>
                </c:pt>
                <c:pt idx="898">
                  <c:v>0.6895</c:v>
                </c:pt>
                <c:pt idx="899">
                  <c:v>0.6905</c:v>
                </c:pt>
                <c:pt idx="900">
                  <c:v>0.69099999999999995</c:v>
                </c:pt>
                <c:pt idx="901">
                  <c:v>0.69199999999999995</c:v>
                </c:pt>
                <c:pt idx="902">
                  <c:v>0.69299999999999995</c:v>
                </c:pt>
                <c:pt idx="903">
                  <c:v>0.69399999999999995</c:v>
                </c:pt>
                <c:pt idx="904">
                  <c:v>0.69550000000000001</c:v>
                </c:pt>
                <c:pt idx="905">
                  <c:v>0.69650000000000001</c:v>
                </c:pt>
                <c:pt idx="906">
                  <c:v>0.69750000000000001</c:v>
                </c:pt>
                <c:pt idx="907">
                  <c:v>0.69850000000000001</c:v>
                </c:pt>
                <c:pt idx="908">
                  <c:v>0.7</c:v>
                </c:pt>
                <c:pt idx="909">
                  <c:v>0.70050000000000001</c:v>
                </c:pt>
                <c:pt idx="910">
                  <c:v>0.70150000000000001</c:v>
                </c:pt>
                <c:pt idx="911">
                  <c:v>0.70199999999999996</c:v>
                </c:pt>
                <c:pt idx="912">
                  <c:v>0.70299999999999996</c:v>
                </c:pt>
                <c:pt idx="913">
                  <c:v>0.70399999999999996</c:v>
                </c:pt>
                <c:pt idx="914">
                  <c:v>0.70499999999999996</c:v>
                </c:pt>
                <c:pt idx="915">
                  <c:v>0.70650000000000002</c:v>
                </c:pt>
                <c:pt idx="916">
                  <c:v>0.70750000000000002</c:v>
                </c:pt>
                <c:pt idx="917">
                  <c:v>0.70850000000000002</c:v>
                </c:pt>
                <c:pt idx="918">
                  <c:v>0.70950000000000002</c:v>
                </c:pt>
                <c:pt idx="919">
                  <c:v>0.71050000000000002</c:v>
                </c:pt>
                <c:pt idx="920">
                  <c:v>0.71150000000000002</c:v>
                </c:pt>
                <c:pt idx="921">
                  <c:v>0.71199999999999997</c:v>
                </c:pt>
                <c:pt idx="922">
                  <c:v>0.71350000000000002</c:v>
                </c:pt>
                <c:pt idx="923">
                  <c:v>0.71450000000000002</c:v>
                </c:pt>
                <c:pt idx="924">
                  <c:v>0.71599999999999997</c:v>
                </c:pt>
                <c:pt idx="925">
                  <c:v>0.71650000000000003</c:v>
                </c:pt>
                <c:pt idx="926">
                  <c:v>0.71750000000000003</c:v>
                </c:pt>
                <c:pt idx="927">
                  <c:v>0.71850000000000003</c:v>
                </c:pt>
                <c:pt idx="928">
                  <c:v>0.72</c:v>
                </c:pt>
                <c:pt idx="929">
                  <c:v>0.72099999999999997</c:v>
                </c:pt>
                <c:pt idx="930">
                  <c:v>0.72150000000000003</c:v>
                </c:pt>
                <c:pt idx="931">
                  <c:v>0.72250000000000003</c:v>
                </c:pt>
                <c:pt idx="932">
                  <c:v>0.72299999999999998</c:v>
                </c:pt>
                <c:pt idx="933">
                  <c:v>0.72399999999999998</c:v>
                </c:pt>
                <c:pt idx="934">
                  <c:v>0.72550000000000003</c:v>
                </c:pt>
                <c:pt idx="935">
                  <c:v>0.72650000000000003</c:v>
                </c:pt>
                <c:pt idx="936">
                  <c:v>0.72750000000000004</c:v>
                </c:pt>
                <c:pt idx="937">
                  <c:v>0.72850000000000004</c:v>
                </c:pt>
                <c:pt idx="938">
                  <c:v>0.72950000000000004</c:v>
                </c:pt>
                <c:pt idx="939">
                  <c:v>0.73099999999999998</c:v>
                </c:pt>
                <c:pt idx="940">
                  <c:v>0.73199999999999998</c:v>
                </c:pt>
                <c:pt idx="941">
                  <c:v>0.73299999999999998</c:v>
                </c:pt>
                <c:pt idx="942">
                  <c:v>0.73399999999999999</c:v>
                </c:pt>
                <c:pt idx="943">
                  <c:v>0.73499999999999999</c:v>
                </c:pt>
                <c:pt idx="944">
                  <c:v>0.73650000000000004</c:v>
                </c:pt>
                <c:pt idx="945">
                  <c:v>0.73750000000000004</c:v>
                </c:pt>
                <c:pt idx="946">
                  <c:v>0.73850000000000005</c:v>
                </c:pt>
                <c:pt idx="947">
                  <c:v>0.73950000000000005</c:v>
                </c:pt>
                <c:pt idx="948">
                  <c:v>0.74</c:v>
                </c:pt>
                <c:pt idx="949">
                  <c:v>0.74099999999999999</c:v>
                </c:pt>
                <c:pt idx="950">
                  <c:v>0.74199999999999999</c:v>
                </c:pt>
                <c:pt idx="951">
                  <c:v>0.74299999999999999</c:v>
                </c:pt>
                <c:pt idx="952">
                  <c:v>0.74399999999999999</c:v>
                </c:pt>
                <c:pt idx="953">
                  <c:v>0.745</c:v>
                </c:pt>
                <c:pt idx="954">
                  <c:v>0.746</c:v>
                </c:pt>
                <c:pt idx="955">
                  <c:v>0.74750000000000005</c:v>
                </c:pt>
                <c:pt idx="956">
                  <c:v>0.74850000000000005</c:v>
                </c:pt>
                <c:pt idx="957">
                  <c:v>0.74950000000000006</c:v>
                </c:pt>
                <c:pt idx="958">
                  <c:v>0.75049999999999994</c:v>
                </c:pt>
                <c:pt idx="959">
                  <c:v>0.751</c:v>
                </c:pt>
                <c:pt idx="960">
                  <c:v>0.752</c:v>
                </c:pt>
                <c:pt idx="961">
                  <c:v>0.753</c:v>
                </c:pt>
                <c:pt idx="962">
                  <c:v>0.754</c:v>
                </c:pt>
                <c:pt idx="963">
                  <c:v>0.755</c:v>
                </c:pt>
                <c:pt idx="964">
                  <c:v>0.75649999999999995</c:v>
                </c:pt>
                <c:pt idx="965">
                  <c:v>0.75749999999999995</c:v>
                </c:pt>
                <c:pt idx="966">
                  <c:v>0.75849999999999995</c:v>
                </c:pt>
                <c:pt idx="967">
                  <c:v>0.75949999999999995</c:v>
                </c:pt>
                <c:pt idx="968">
                  <c:v>0.76</c:v>
                </c:pt>
                <c:pt idx="969">
                  <c:v>0.76100000000000001</c:v>
                </c:pt>
                <c:pt idx="970">
                  <c:v>0.76149999999999995</c:v>
                </c:pt>
                <c:pt idx="971">
                  <c:v>0.76249999999999996</c:v>
                </c:pt>
                <c:pt idx="972">
                  <c:v>0.76349999999999996</c:v>
                </c:pt>
                <c:pt idx="973">
                  <c:v>0.76449999999999996</c:v>
                </c:pt>
                <c:pt idx="974">
                  <c:v>0.76549999999999996</c:v>
                </c:pt>
                <c:pt idx="975">
                  <c:v>0.76649999999999996</c:v>
                </c:pt>
                <c:pt idx="976">
                  <c:v>0.76749999999999996</c:v>
                </c:pt>
                <c:pt idx="977">
                  <c:v>0.76849999999999996</c:v>
                </c:pt>
                <c:pt idx="978">
                  <c:v>0.76949999999999996</c:v>
                </c:pt>
                <c:pt idx="979">
                  <c:v>0.77049999999999996</c:v>
                </c:pt>
                <c:pt idx="980">
                  <c:v>0.77149999999999996</c:v>
                </c:pt>
                <c:pt idx="981">
                  <c:v>0.77200000000000002</c:v>
                </c:pt>
                <c:pt idx="982">
                  <c:v>0.77300000000000002</c:v>
                </c:pt>
                <c:pt idx="983">
                  <c:v>0.77400000000000002</c:v>
                </c:pt>
                <c:pt idx="984">
                  <c:v>0.77549999999999997</c:v>
                </c:pt>
                <c:pt idx="985">
                  <c:v>0.77649999999999997</c:v>
                </c:pt>
                <c:pt idx="986">
                  <c:v>0.77749999999999997</c:v>
                </c:pt>
                <c:pt idx="987">
                  <c:v>0.77849999999999997</c:v>
                </c:pt>
                <c:pt idx="988">
                  <c:v>0.77949999999999997</c:v>
                </c:pt>
                <c:pt idx="989">
                  <c:v>0.78</c:v>
                </c:pt>
                <c:pt idx="990">
                  <c:v>0.78100000000000003</c:v>
                </c:pt>
                <c:pt idx="991">
                  <c:v>0.78200000000000003</c:v>
                </c:pt>
                <c:pt idx="992">
                  <c:v>0.78249999999999997</c:v>
                </c:pt>
                <c:pt idx="993">
                  <c:v>0.78349999999999997</c:v>
                </c:pt>
                <c:pt idx="994">
                  <c:v>0.78500000000000003</c:v>
                </c:pt>
                <c:pt idx="995">
                  <c:v>0.78600000000000003</c:v>
                </c:pt>
                <c:pt idx="996">
                  <c:v>0.78649999999999998</c:v>
                </c:pt>
                <c:pt idx="997">
                  <c:v>0.78800000000000003</c:v>
                </c:pt>
                <c:pt idx="998">
                  <c:v>0.78900000000000003</c:v>
                </c:pt>
                <c:pt idx="999">
                  <c:v>0.78949999999999998</c:v>
                </c:pt>
                <c:pt idx="1000">
                  <c:v>0.79049999999999998</c:v>
                </c:pt>
                <c:pt idx="1001">
                  <c:v>0.79149999999999998</c:v>
                </c:pt>
                <c:pt idx="1002">
                  <c:v>0.79249999999999998</c:v>
                </c:pt>
                <c:pt idx="1003">
                  <c:v>0.79349999999999998</c:v>
                </c:pt>
                <c:pt idx="1004">
                  <c:v>0.79449999999999998</c:v>
                </c:pt>
                <c:pt idx="1005">
                  <c:v>0.79549999999999998</c:v>
                </c:pt>
                <c:pt idx="1006">
                  <c:v>0.79649999999999999</c:v>
                </c:pt>
                <c:pt idx="1007">
                  <c:v>0.79749999999999999</c:v>
                </c:pt>
                <c:pt idx="1008">
                  <c:v>0.79849999999999999</c:v>
                </c:pt>
                <c:pt idx="1009">
                  <c:v>0.79949999999999999</c:v>
                </c:pt>
                <c:pt idx="1010">
                  <c:v>0.8</c:v>
                </c:pt>
                <c:pt idx="1011">
                  <c:v>0.80100000000000005</c:v>
                </c:pt>
                <c:pt idx="1012">
                  <c:v>0.80200000000000005</c:v>
                </c:pt>
                <c:pt idx="1013">
                  <c:v>0.80300000000000005</c:v>
                </c:pt>
                <c:pt idx="1014">
                  <c:v>0.80400000000000005</c:v>
                </c:pt>
                <c:pt idx="1015">
                  <c:v>0.80500000000000005</c:v>
                </c:pt>
                <c:pt idx="1016">
                  <c:v>0.80600000000000005</c:v>
                </c:pt>
                <c:pt idx="1017">
                  <c:v>0.8075</c:v>
                </c:pt>
                <c:pt idx="1018">
                  <c:v>0.8085</c:v>
                </c:pt>
                <c:pt idx="1019">
                  <c:v>0.8095</c:v>
                </c:pt>
                <c:pt idx="1020">
                  <c:v>0.8105</c:v>
                </c:pt>
                <c:pt idx="1021">
                  <c:v>0.81100000000000005</c:v>
                </c:pt>
                <c:pt idx="1022">
                  <c:v>0.81200000000000006</c:v>
                </c:pt>
                <c:pt idx="1023">
                  <c:v>0.8125</c:v>
                </c:pt>
                <c:pt idx="1024">
                  <c:v>0.8135</c:v>
                </c:pt>
                <c:pt idx="1025">
                  <c:v>0.81499999999999995</c:v>
                </c:pt>
                <c:pt idx="1026">
                  <c:v>0.81599999999999995</c:v>
                </c:pt>
                <c:pt idx="1027">
                  <c:v>0.8175</c:v>
                </c:pt>
                <c:pt idx="1028">
                  <c:v>0.81850000000000001</c:v>
                </c:pt>
                <c:pt idx="1029">
                  <c:v>0.81899999999999995</c:v>
                </c:pt>
                <c:pt idx="1030">
                  <c:v>0.82</c:v>
                </c:pt>
                <c:pt idx="1031">
                  <c:v>0.82099999999999995</c:v>
                </c:pt>
                <c:pt idx="1032">
                  <c:v>0.82150000000000001</c:v>
                </c:pt>
                <c:pt idx="1033">
                  <c:v>0.82250000000000001</c:v>
                </c:pt>
                <c:pt idx="1034">
                  <c:v>0.82299999999999995</c:v>
                </c:pt>
                <c:pt idx="1035">
                  <c:v>0.82399999999999995</c:v>
                </c:pt>
                <c:pt idx="1036">
                  <c:v>0.82499999999999996</c:v>
                </c:pt>
                <c:pt idx="1037">
                  <c:v>0.82650000000000001</c:v>
                </c:pt>
                <c:pt idx="1038">
                  <c:v>0.82750000000000001</c:v>
                </c:pt>
                <c:pt idx="1039">
                  <c:v>0.82850000000000001</c:v>
                </c:pt>
                <c:pt idx="1040">
                  <c:v>0.82950000000000002</c:v>
                </c:pt>
                <c:pt idx="1041">
                  <c:v>0.83050000000000002</c:v>
                </c:pt>
                <c:pt idx="1042">
                  <c:v>0.83099999999999996</c:v>
                </c:pt>
                <c:pt idx="1043">
                  <c:v>0.83199999999999996</c:v>
                </c:pt>
                <c:pt idx="1044">
                  <c:v>0.83299999999999996</c:v>
                </c:pt>
                <c:pt idx="1045">
                  <c:v>0.83399999999999996</c:v>
                </c:pt>
                <c:pt idx="1046">
                  <c:v>0.83499999999999996</c:v>
                </c:pt>
                <c:pt idx="1047">
                  <c:v>0.83650000000000002</c:v>
                </c:pt>
                <c:pt idx="1048">
                  <c:v>0.83750000000000002</c:v>
                </c:pt>
                <c:pt idx="1049">
                  <c:v>0.83850000000000002</c:v>
                </c:pt>
                <c:pt idx="1050">
                  <c:v>0.83899999999999997</c:v>
                </c:pt>
                <c:pt idx="1051">
                  <c:v>0.84</c:v>
                </c:pt>
                <c:pt idx="1052">
                  <c:v>0.84099999999999997</c:v>
                </c:pt>
                <c:pt idx="1053">
                  <c:v>0.84150000000000003</c:v>
                </c:pt>
                <c:pt idx="1054">
                  <c:v>0.84250000000000003</c:v>
                </c:pt>
                <c:pt idx="1055">
                  <c:v>0.84299999999999997</c:v>
                </c:pt>
                <c:pt idx="1056">
                  <c:v>0.84399999999999997</c:v>
                </c:pt>
                <c:pt idx="1057">
                  <c:v>0.84550000000000003</c:v>
                </c:pt>
                <c:pt idx="1058">
                  <c:v>0.84650000000000003</c:v>
                </c:pt>
                <c:pt idx="1059">
                  <c:v>0.84750000000000003</c:v>
                </c:pt>
                <c:pt idx="1060">
                  <c:v>0.84850000000000003</c:v>
                </c:pt>
                <c:pt idx="1061">
                  <c:v>0.84950000000000003</c:v>
                </c:pt>
                <c:pt idx="1062">
                  <c:v>0.85050000000000003</c:v>
                </c:pt>
                <c:pt idx="1063">
                  <c:v>0.85099999999999998</c:v>
                </c:pt>
                <c:pt idx="1064">
                  <c:v>0.85199999999999998</c:v>
                </c:pt>
                <c:pt idx="1065">
                  <c:v>0.85299999999999998</c:v>
                </c:pt>
                <c:pt idx="1066">
                  <c:v>0.85399999999999998</c:v>
                </c:pt>
                <c:pt idx="1067">
                  <c:v>0.85499999999999998</c:v>
                </c:pt>
                <c:pt idx="1068">
                  <c:v>0.85650000000000004</c:v>
                </c:pt>
                <c:pt idx="1069">
                  <c:v>0.85750000000000004</c:v>
                </c:pt>
                <c:pt idx="1070">
                  <c:v>0.85850000000000004</c:v>
                </c:pt>
                <c:pt idx="1071">
                  <c:v>0.85899999999999999</c:v>
                </c:pt>
                <c:pt idx="1072">
                  <c:v>0.86</c:v>
                </c:pt>
                <c:pt idx="1073">
                  <c:v>0.86099999999999999</c:v>
                </c:pt>
                <c:pt idx="1074">
                  <c:v>0.86150000000000004</c:v>
                </c:pt>
                <c:pt idx="1075">
                  <c:v>0.86250000000000004</c:v>
                </c:pt>
                <c:pt idx="1076">
                  <c:v>0.86299999999999999</c:v>
                </c:pt>
                <c:pt idx="1077">
                  <c:v>0.86399999999999999</c:v>
                </c:pt>
                <c:pt idx="1078">
                  <c:v>0.86499999999999999</c:v>
                </c:pt>
                <c:pt idx="1079">
                  <c:v>0.86650000000000005</c:v>
                </c:pt>
                <c:pt idx="1080">
                  <c:v>0.86750000000000005</c:v>
                </c:pt>
                <c:pt idx="1081">
                  <c:v>0.86850000000000005</c:v>
                </c:pt>
                <c:pt idx="1082">
                  <c:v>0.86950000000000005</c:v>
                </c:pt>
                <c:pt idx="1083">
                  <c:v>0.87050000000000005</c:v>
                </c:pt>
                <c:pt idx="1084">
                  <c:v>0.871</c:v>
                </c:pt>
                <c:pt idx="1085">
                  <c:v>0.872</c:v>
                </c:pt>
                <c:pt idx="1086">
                  <c:v>0.873</c:v>
                </c:pt>
                <c:pt idx="1087">
                  <c:v>0.874</c:v>
                </c:pt>
                <c:pt idx="1088">
                  <c:v>0.875</c:v>
                </c:pt>
                <c:pt idx="1089">
                  <c:v>0.876</c:v>
                </c:pt>
                <c:pt idx="1090">
                  <c:v>0.87749999999999995</c:v>
                </c:pt>
                <c:pt idx="1091">
                  <c:v>0.87849999999999995</c:v>
                </c:pt>
                <c:pt idx="1092">
                  <c:v>0.879</c:v>
                </c:pt>
                <c:pt idx="1093">
                  <c:v>0.88</c:v>
                </c:pt>
                <c:pt idx="1094">
                  <c:v>0.88100000000000001</c:v>
                </c:pt>
                <c:pt idx="1095">
                  <c:v>0.88149999999999995</c:v>
                </c:pt>
                <c:pt idx="1096">
                  <c:v>0.88200000000000001</c:v>
                </c:pt>
                <c:pt idx="1097">
                  <c:v>0.88300000000000001</c:v>
                </c:pt>
                <c:pt idx="1098">
                  <c:v>0.88400000000000001</c:v>
                </c:pt>
                <c:pt idx="1099">
                  <c:v>0.88500000000000001</c:v>
                </c:pt>
                <c:pt idx="1100">
                  <c:v>0.88600000000000001</c:v>
                </c:pt>
                <c:pt idx="1101">
                  <c:v>0.88749999999999996</c:v>
                </c:pt>
                <c:pt idx="1102">
                  <c:v>0.88849999999999996</c:v>
                </c:pt>
                <c:pt idx="1103">
                  <c:v>0.88900000000000001</c:v>
                </c:pt>
                <c:pt idx="1104">
                  <c:v>0.89</c:v>
                </c:pt>
                <c:pt idx="1105">
                  <c:v>0.89100000000000001</c:v>
                </c:pt>
                <c:pt idx="1106">
                  <c:v>0.89200000000000002</c:v>
                </c:pt>
                <c:pt idx="1107">
                  <c:v>0.89300000000000002</c:v>
                </c:pt>
                <c:pt idx="1108">
                  <c:v>0.89400000000000002</c:v>
                </c:pt>
                <c:pt idx="1109">
                  <c:v>0.89449999999999996</c:v>
                </c:pt>
                <c:pt idx="1110">
                  <c:v>0.89549999999999996</c:v>
                </c:pt>
                <c:pt idx="1111">
                  <c:v>0.89649999999999996</c:v>
                </c:pt>
                <c:pt idx="1112">
                  <c:v>0.89800000000000002</c:v>
                </c:pt>
                <c:pt idx="1113">
                  <c:v>0.89849999999999997</c:v>
                </c:pt>
                <c:pt idx="1114">
                  <c:v>0.89949999999999997</c:v>
                </c:pt>
                <c:pt idx="1115">
                  <c:v>0.90049999999999997</c:v>
                </c:pt>
                <c:pt idx="1116">
                  <c:v>0.90100000000000002</c:v>
                </c:pt>
                <c:pt idx="1117">
                  <c:v>0.90200000000000002</c:v>
                </c:pt>
                <c:pt idx="1118">
                  <c:v>0.90300000000000002</c:v>
                </c:pt>
                <c:pt idx="1119">
                  <c:v>0.90400000000000003</c:v>
                </c:pt>
                <c:pt idx="1120">
                  <c:v>0.90500000000000003</c:v>
                </c:pt>
                <c:pt idx="1121">
                  <c:v>0.90600000000000003</c:v>
                </c:pt>
                <c:pt idx="1122">
                  <c:v>0.90749999999999997</c:v>
                </c:pt>
                <c:pt idx="1123">
                  <c:v>0.90800000000000003</c:v>
                </c:pt>
                <c:pt idx="1124">
                  <c:v>0.90900000000000003</c:v>
                </c:pt>
                <c:pt idx="1125">
                  <c:v>0.90949999999999998</c:v>
                </c:pt>
                <c:pt idx="1126">
                  <c:v>0.91049999999999998</c:v>
                </c:pt>
                <c:pt idx="1127">
                  <c:v>0.91149999999999998</c:v>
                </c:pt>
                <c:pt idx="1128">
                  <c:v>0.91200000000000003</c:v>
                </c:pt>
                <c:pt idx="1129">
                  <c:v>0.91300000000000003</c:v>
                </c:pt>
                <c:pt idx="1130">
                  <c:v>0.91400000000000003</c:v>
                </c:pt>
                <c:pt idx="1131">
                  <c:v>0.91549999999999998</c:v>
                </c:pt>
                <c:pt idx="1132">
                  <c:v>0.91649999999999998</c:v>
                </c:pt>
                <c:pt idx="1133">
                  <c:v>0.91749999999999998</c:v>
                </c:pt>
                <c:pt idx="1134">
                  <c:v>0.91849999999999998</c:v>
                </c:pt>
                <c:pt idx="1135">
                  <c:v>0.91949999999999998</c:v>
                </c:pt>
                <c:pt idx="1136">
                  <c:v>0.92</c:v>
                </c:pt>
                <c:pt idx="1137">
                  <c:v>0.92100000000000004</c:v>
                </c:pt>
                <c:pt idx="1138">
                  <c:v>0.92149999999999999</c:v>
                </c:pt>
                <c:pt idx="1139">
                  <c:v>0.92200000000000004</c:v>
                </c:pt>
                <c:pt idx="1140">
                  <c:v>0.92300000000000004</c:v>
                </c:pt>
                <c:pt idx="1141">
                  <c:v>0.92400000000000004</c:v>
                </c:pt>
                <c:pt idx="1142">
                  <c:v>0.92500000000000004</c:v>
                </c:pt>
                <c:pt idx="1143">
                  <c:v>0.92600000000000005</c:v>
                </c:pt>
                <c:pt idx="1144">
                  <c:v>0.92700000000000005</c:v>
                </c:pt>
                <c:pt idx="1145">
                  <c:v>0.92800000000000005</c:v>
                </c:pt>
                <c:pt idx="1146">
                  <c:v>0.92849999999999999</c:v>
                </c:pt>
                <c:pt idx="1147">
                  <c:v>0.92949999999999999</c:v>
                </c:pt>
                <c:pt idx="1148">
                  <c:v>0.93049999999999999</c:v>
                </c:pt>
                <c:pt idx="1149">
                  <c:v>0.93149999999999999</c:v>
                </c:pt>
                <c:pt idx="1150">
                  <c:v>0.93200000000000005</c:v>
                </c:pt>
                <c:pt idx="1151">
                  <c:v>0.93300000000000005</c:v>
                </c:pt>
                <c:pt idx="1152">
                  <c:v>0.93400000000000005</c:v>
                </c:pt>
                <c:pt idx="1153">
                  <c:v>0.9345</c:v>
                </c:pt>
                <c:pt idx="1154">
                  <c:v>0.9355</c:v>
                </c:pt>
                <c:pt idx="1155">
                  <c:v>0.9365</c:v>
                </c:pt>
                <c:pt idx="1156">
                  <c:v>0.9375</c:v>
                </c:pt>
                <c:pt idx="1157">
                  <c:v>0.9385</c:v>
                </c:pt>
                <c:pt idx="1158">
                  <c:v>0.9395</c:v>
                </c:pt>
                <c:pt idx="1159">
                  <c:v>0.94</c:v>
                </c:pt>
                <c:pt idx="1160">
                  <c:v>0.94099999999999995</c:v>
                </c:pt>
                <c:pt idx="1161">
                  <c:v>0.94199999999999995</c:v>
                </c:pt>
                <c:pt idx="1162">
                  <c:v>0.94299999999999995</c:v>
                </c:pt>
                <c:pt idx="1163">
                  <c:v>0.94399999999999995</c:v>
                </c:pt>
                <c:pt idx="1164">
                  <c:v>0.94499999999999995</c:v>
                </c:pt>
                <c:pt idx="1165">
                  <c:v>0.94550000000000001</c:v>
                </c:pt>
                <c:pt idx="1166">
                  <c:v>0.94650000000000001</c:v>
                </c:pt>
                <c:pt idx="1167">
                  <c:v>0.94750000000000001</c:v>
                </c:pt>
                <c:pt idx="1168">
                  <c:v>0.94850000000000001</c:v>
                </c:pt>
                <c:pt idx="1169">
                  <c:v>0.94899999999999995</c:v>
                </c:pt>
                <c:pt idx="1170">
                  <c:v>0.95</c:v>
                </c:pt>
                <c:pt idx="1171">
                  <c:v>0.95050000000000001</c:v>
                </c:pt>
                <c:pt idx="1172">
                  <c:v>0.95150000000000001</c:v>
                </c:pt>
                <c:pt idx="1173">
                  <c:v>0.95199999999999996</c:v>
                </c:pt>
                <c:pt idx="1174">
                  <c:v>0.95299999999999996</c:v>
                </c:pt>
                <c:pt idx="1175">
                  <c:v>0.95350000000000001</c:v>
                </c:pt>
                <c:pt idx="1176">
                  <c:v>0.95450000000000002</c:v>
                </c:pt>
                <c:pt idx="1177">
                  <c:v>0.95550000000000002</c:v>
                </c:pt>
                <c:pt idx="1178">
                  <c:v>0.95650000000000002</c:v>
                </c:pt>
                <c:pt idx="1179">
                  <c:v>0.95750000000000002</c:v>
                </c:pt>
                <c:pt idx="1180">
                  <c:v>0.95799999999999996</c:v>
                </c:pt>
                <c:pt idx="1181">
                  <c:v>0.95850000000000002</c:v>
                </c:pt>
                <c:pt idx="1182">
                  <c:v>0.95950000000000002</c:v>
                </c:pt>
                <c:pt idx="1183">
                  <c:v>0.96</c:v>
                </c:pt>
                <c:pt idx="1184">
                  <c:v>0.96099999999999997</c:v>
                </c:pt>
                <c:pt idx="1185">
                  <c:v>0.96150000000000002</c:v>
                </c:pt>
                <c:pt idx="1186">
                  <c:v>0.96199999999999997</c:v>
                </c:pt>
                <c:pt idx="1187">
                  <c:v>0.96299999999999997</c:v>
                </c:pt>
                <c:pt idx="1188">
                  <c:v>0.96399999999999997</c:v>
                </c:pt>
                <c:pt idx="1189">
                  <c:v>0.96499999999999997</c:v>
                </c:pt>
                <c:pt idx="1190">
                  <c:v>0.96550000000000002</c:v>
                </c:pt>
                <c:pt idx="1191">
                  <c:v>0.96650000000000003</c:v>
                </c:pt>
                <c:pt idx="1192">
                  <c:v>0.96750000000000003</c:v>
                </c:pt>
                <c:pt idx="1193">
                  <c:v>0.96850000000000003</c:v>
                </c:pt>
                <c:pt idx="1194">
                  <c:v>0.96950000000000003</c:v>
                </c:pt>
                <c:pt idx="1195">
                  <c:v>0.97050000000000003</c:v>
                </c:pt>
                <c:pt idx="1196">
                  <c:v>0.97150000000000003</c:v>
                </c:pt>
                <c:pt idx="1197">
                  <c:v>0.97199999999999998</c:v>
                </c:pt>
                <c:pt idx="1198">
                  <c:v>0.97299999999999998</c:v>
                </c:pt>
                <c:pt idx="1199">
                  <c:v>0.97399999999999998</c:v>
                </c:pt>
                <c:pt idx="1200">
                  <c:v>0.97499999999999998</c:v>
                </c:pt>
                <c:pt idx="1201">
                  <c:v>0.97599999999999998</c:v>
                </c:pt>
                <c:pt idx="1202">
                  <c:v>0.97699999999999998</c:v>
                </c:pt>
                <c:pt idx="1203">
                  <c:v>0.97799999999999998</c:v>
                </c:pt>
                <c:pt idx="1204">
                  <c:v>0.97899999999999998</c:v>
                </c:pt>
                <c:pt idx="1205">
                  <c:v>0.98</c:v>
                </c:pt>
                <c:pt idx="1206">
                  <c:v>0.98099999999999998</c:v>
                </c:pt>
                <c:pt idx="1207">
                  <c:v>0.98150000000000004</c:v>
                </c:pt>
                <c:pt idx="1208">
                  <c:v>0.98199999999999998</c:v>
                </c:pt>
                <c:pt idx="1209">
                  <c:v>0.98250000000000004</c:v>
                </c:pt>
                <c:pt idx="1210">
                  <c:v>0.98350000000000004</c:v>
                </c:pt>
                <c:pt idx="1211">
                  <c:v>0.98399999999999999</c:v>
                </c:pt>
                <c:pt idx="1212">
                  <c:v>0.98499999999999999</c:v>
                </c:pt>
                <c:pt idx="1213">
                  <c:v>0.98550000000000004</c:v>
                </c:pt>
                <c:pt idx="1214">
                  <c:v>0.98599999999999999</c:v>
                </c:pt>
                <c:pt idx="1215">
                  <c:v>0.98699999999999999</c:v>
                </c:pt>
                <c:pt idx="1216">
                  <c:v>0.98799999999999999</c:v>
                </c:pt>
                <c:pt idx="1217">
                  <c:v>0.98850000000000005</c:v>
                </c:pt>
                <c:pt idx="1218">
                  <c:v>0.98950000000000005</c:v>
                </c:pt>
                <c:pt idx="1219">
                  <c:v>0.99</c:v>
                </c:pt>
                <c:pt idx="1220">
                  <c:v>0.99099999999999999</c:v>
                </c:pt>
                <c:pt idx="1221">
                  <c:v>0.99199999999999999</c:v>
                </c:pt>
                <c:pt idx="1222">
                  <c:v>0.99299999999999999</c:v>
                </c:pt>
                <c:pt idx="1223">
                  <c:v>0.99399999999999999</c:v>
                </c:pt>
                <c:pt idx="1224">
                  <c:v>0.995</c:v>
                </c:pt>
                <c:pt idx="1225">
                  <c:v>0.99550000000000005</c:v>
                </c:pt>
                <c:pt idx="1226">
                  <c:v>0.996</c:v>
                </c:pt>
                <c:pt idx="1227">
                  <c:v>0.997</c:v>
                </c:pt>
                <c:pt idx="1228">
                  <c:v>0.998</c:v>
                </c:pt>
                <c:pt idx="1229">
                  <c:v>0.999</c:v>
                </c:pt>
                <c:pt idx="1230">
                  <c:v>0.99950000000000006</c:v>
                </c:pt>
                <c:pt idx="1231">
                  <c:v>1</c:v>
                </c:pt>
                <c:pt idx="1232">
                  <c:v>1.0009999999999999</c:v>
                </c:pt>
                <c:pt idx="1233">
                  <c:v>1.0015000000000001</c:v>
                </c:pt>
                <c:pt idx="1234">
                  <c:v>1.002</c:v>
                </c:pt>
                <c:pt idx="1235">
                  <c:v>1.0024999999999999</c:v>
                </c:pt>
                <c:pt idx="1236">
                  <c:v>1.0035000000000001</c:v>
                </c:pt>
                <c:pt idx="1237">
                  <c:v>1.004</c:v>
                </c:pt>
                <c:pt idx="1238">
                  <c:v>1.0044999999999999</c:v>
                </c:pt>
                <c:pt idx="1239">
                  <c:v>1.0055000000000001</c:v>
                </c:pt>
                <c:pt idx="1240">
                  <c:v>1.006</c:v>
                </c:pt>
                <c:pt idx="1241">
                  <c:v>1.0069999999999999</c:v>
                </c:pt>
                <c:pt idx="1242">
                  <c:v>1.008</c:v>
                </c:pt>
                <c:pt idx="1243">
                  <c:v>1.0085</c:v>
                </c:pt>
                <c:pt idx="1244">
                  <c:v>1.0095000000000001</c:v>
                </c:pt>
                <c:pt idx="1245">
                  <c:v>1.01</c:v>
                </c:pt>
                <c:pt idx="1246">
                  <c:v>1.0105</c:v>
                </c:pt>
                <c:pt idx="1247">
                  <c:v>1.0109999999999999</c:v>
                </c:pt>
                <c:pt idx="1248">
                  <c:v>1.012</c:v>
                </c:pt>
                <c:pt idx="1249">
                  <c:v>1.0129999999999999</c:v>
                </c:pt>
                <c:pt idx="1250">
                  <c:v>1.0135000000000001</c:v>
                </c:pt>
                <c:pt idx="1251">
                  <c:v>1.014</c:v>
                </c:pt>
                <c:pt idx="1252">
                  <c:v>1.0149999999999999</c:v>
                </c:pt>
                <c:pt idx="1253">
                  <c:v>1.016</c:v>
                </c:pt>
                <c:pt idx="1254">
                  <c:v>1.0169999999999999</c:v>
                </c:pt>
                <c:pt idx="1255">
                  <c:v>1.0175000000000001</c:v>
                </c:pt>
                <c:pt idx="1256">
                  <c:v>1.0185</c:v>
                </c:pt>
                <c:pt idx="1257">
                  <c:v>1.0189999999999999</c:v>
                </c:pt>
                <c:pt idx="1258">
                  <c:v>1.02</c:v>
                </c:pt>
                <c:pt idx="1259">
                  <c:v>1.0205</c:v>
                </c:pt>
                <c:pt idx="1260">
                  <c:v>1.0209999999999999</c:v>
                </c:pt>
                <c:pt idx="1261">
                  <c:v>1.022</c:v>
                </c:pt>
                <c:pt idx="1262">
                  <c:v>1.0225</c:v>
                </c:pt>
                <c:pt idx="1263">
                  <c:v>1.0229999999999999</c:v>
                </c:pt>
                <c:pt idx="1264">
                  <c:v>1.0235000000000001</c:v>
                </c:pt>
                <c:pt idx="1265">
                  <c:v>1.0245</c:v>
                </c:pt>
                <c:pt idx="1266">
                  <c:v>1.0249999999999999</c:v>
                </c:pt>
                <c:pt idx="1267">
                  <c:v>1.026</c:v>
                </c:pt>
                <c:pt idx="1268">
                  <c:v>1.0269999999999999</c:v>
                </c:pt>
                <c:pt idx="1269">
                  <c:v>1.028</c:v>
                </c:pt>
                <c:pt idx="1270">
                  <c:v>1.0285</c:v>
                </c:pt>
                <c:pt idx="1271">
                  <c:v>1.0295000000000001</c:v>
                </c:pt>
                <c:pt idx="1272">
                  <c:v>1.03</c:v>
                </c:pt>
                <c:pt idx="1273">
                  <c:v>1.0309999999999999</c:v>
                </c:pt>
                <c:pt idx="1274">
                  <c:v>1.0315000000000001</c:v>
                </c:pt>
                <c:pt idx="1275">
                  <c:v>1.032</c:v>
                </c:pt>
                <c:pt idx="1276">
                  <c:v>1.0329999999999999</c:v>
                </c:pt>
                <c:pt idx="1277">
                  <c:v>1.034</c:v>
                </c:pt>
                <c:pt idx="1278">
                  <c:v>1.0345</c:v>
                </c:pt>
                <c:pt idx="1279">
                  <c:v>1.0349999999999999</c:v>
                </c:pt>
                <c:pt idx="1280">
                  <c:v>1.036</c:v>
                </c:pt>
                <c:pt idx="1281">
                  <c:v>1.0369999999999999</c:v>
                </c:pt>
                <c:pt idx="1282">
                  <c:v>1.038</c:v>
                </c:pt>
                <c:pt idx="1283">
                  <c:v>1.0389999999999999</c:v>
                </c:pt>
                <c:pt idx="1284">
                  <c:v>1.0395000000000001</c:v>
                </c:pt>
                <c:pt idx="1285">
                  <c:v>1.04</c:v>
                </c:pt>
                <c:pt idx="1286">
                  <c:v>1.0409999999999999</c:v>
                </c:pt>
                <c:pt idx="1287">
                  <c:v>1.0415000000000001</c:v>
                </c:pt>
                <c:pt idx="1288">
                  <c:v>1.042</c:v>
                </c:pt>
                <c:pt idx="1289">
                  <c:v>1.0429999999999999</c:v>
                </c:pt>
                <c:pt idx="1290">
                  <c:v>1.0435000000000001</c:v>
                </c:pt>
                <c:pt idx="1291">
                  <c:v>1.044</c:v>
                </c:pt>
                <c:pt idx="1292">
                  <c:v>1.0449999999999999</c:v>
                </c:pt>
                <c:pt idx="1293">
                  <c:v>1.046</c:v>
                </c:pt>
                <c:pt idx="1294">
                  <c:v>1.0469999999999999</c:v>
                </c:pt>
                <c:pt idx="1295">
                  <c:v>1.0475000000000001</c:v>
                </c:pt>
                <c:pt idx="1296">
                  <c:v>1.0485</c:v>
                </c:pt>
                <c:pt idx="1297">
                  <c:v>1.0495000000000001</c:v>
                </c:pt>
                <c:pt idx="1298">
                  <c:v>1.05</c:v>
                </c:pt>
                <c:pt idx="1299">
                  <c:v>1.0509999999999999</c:v>
                </c:pt>
                <c:pt idx="1300">
                  <c:v>1.0515000000000001</c:v>
                </c:pt>
                <c:pt idx="1301">
                  <c:v>1.052</c:v>
                </c:pt>
                <c:pt idx="1302">
                  <c:v>1.0529999999999999</c:v>
                </c:pt>
                <c:pt idx="1303">
                  <c:v>1.054</c:v>
                </c:pt>
                <c:pt idx="1304">
                  <c:v>1.0545</c:v>
                </c:pt>
                <c:pt idx="1305">
                  <c:v>1.0549999999999999</c:v>
                </c:pt>
                <c:pt idx="1306">
                  <c:v>1.056</c:v>
                </c:pt>
                <c:pt idx="1307">
                  <c:v>1.0569999999999999</c:v>
                </c:pt>
                <c:pt idx="1308">
                  <c:v>1.0580000000000001</c:v>
                </c:pt>
                <c:pt idx="1309">
                  <c:v>1.0589999999999999</c:v>
                </c:pt>
                <c:pt idx="1310">
                  <c:v>1.06</c:v>
                </c:pt>
                <c:pt idx="1311">
                  <c:v>1.0609999999999999</c:v>
                </c:pt>
                <c:pt idx="1312">
                  <c:v>1.0615000000000001</c:v>
                </c:pt>
                <c:pt idx="1313">
                  <c:v>1.0625</c:v>
                </c:pt>
                <c:pt idx="1314">
                  <c:v>1.0629999999999999</c:v>
                </c:pt>
                <c:pt idx="1315">
                  <c:v>1.0634999999999999</c:v>
                </c:pt>
                <c:pt idx="1316">
                  <c:v>1.0645</c:v>
                </c:pt>
                <c:pt idx="1317">
                  <c:v>1.0649999999999999</c:v>
                </c:pt>
                <c:pt idx="1318">
                  <c:v>1.0660000000000001</c:v>
                </c:pt>
                <c:pt idx="1319">
                  <c:v>1.0669999999999999</c:v>
                </c:pt>
                <c:pt idx="1320">
                  <c:v>1.0680000000000001</c:v>
                </c:pt>
                <c:pt idx="1321">
                  <c:v>1.0685</c:v>
                </c:pt>
                <c:pt idx="1322">
                  <c:v>1.0694999999999999</c:v>
                </c:pt>
                <c:pt idx="1323">
                  <c:v>1.0705</c:v>
                </c:pt>
                <c:pt idx="1324">
                  <c:v>1.071</c:v>
                </c:pt>
                <c:pt idx="1325">
                  <c:v>1.0720000000000001</c:v>
                </c:pt>
                <c:pt idx="1326">
                  <c:v>1.073</c:v>
                </c:pt>
                <c:pt idx="1327">
                  <c:v>1.0740000000000001</c:v>
                </c:pt>
                <c:pt idx="1328">
                  <c:v>1.075</c:v>
                </c:pt>
                <c:pt idx="1329">
                  <c:v>1.0760000000000001</c:v>
                </c:pt>
                <c:pt idx="1330">
                  <c:v>1.0765</c:v>
                </c:pt>
                <c:pt idx="1331">
                  <c:v>1.0774999999999999</c:v>
                </c:pt>
                <c:pt idx="1332">
                  <c:v>1.0785</c:v>
                </c:pt>
                <c:pt idx="1333">
                  <c:v>1.079</c:v>
                </c:pt>
                <c:pt idx="1334">
                  <c:v>1.08</c:v>
                </c:pt>
                <c:pt idx="1335">
                  <c:v>1.081</c:v>
                </c:pt>
                <c:pt idx="1336">
                  <c:v>1.0820000000000001</c:v>
                </c:pt>
                <c:pt idx="1337">
                  <c:v>1.0825</c:v>
                </c:pt>
                <c:pt idx="1338">
                  <c:v>1.083</c:v>
                </c:pt>
                <c:pt idx="1339">
                  <c:v>1.0840000000000001</c:v>
                </c:pt>
                <c:pt idx="1340">
                  <c:v>1.085</c:v>
                </c:pt>
                <c:pt idx="1341">
                  <c:v>1.0860000000000001</c:v>
                </c:pt>
                <c:pt idx="1342">
                  <c:v>1.087</c:v>
                </c:pt>
                <c:pt idx="1343">
                  <c:v>1.0874999999999999</c:v>
                </c:pt>
                <c:pt idx="1344">
                  <c:v>1.0885</c:v>
                </c:pt>
                <c:pt idx="1345">
                  <c:v>1.0894999999999999</c:v>
                </c:pt>
                <c:pt idx="1346">
                  <c:v>1.0905</c:v>
                </c:pt>
                <c:pt idx="1347">
                  <c:v>1.091</c:v>
                </c:pt>
                <c:pt idx="1348">
                  <c:v>1.0920000000000001</c:v>
                </c:pt>
                <c:pt idx="1349">
                  <c:v>1.0925</c:v>
                </c:pt>
                <c:pt idx="1350">
                  <c:v>1.0934999999999999</c:v>
                </c:pt>
                <c:pt idx="1351">
                  <c:v>1.0940000000000001</c:v>
                </c:pt>
                <c:pt idx="1352">
                  <c:v>1.095</c:v>
                </c:pt>
                <c:pt idx="1353">
                  <c:v>1.0960000000000001</c:v>
                </c:pt>
                <c:pt idx="1354">
                  <c:v>1.097</c:v>
                </c:pt>
                <c:pt idx="1355">
                  <c:v>1.0974999999999999</c:v>
                </c:pt>
                <c:pt idx="1356">
                  <c:v>1.0985</c:v>
                </c:pt>
                <c:pt idx="1357">
                  <c:v>1.0994999999999999</c:v>
                </c:pt>
                <c:pt idx="1358">
                  <c:v>1.1000000000000001</c:v>
                </c:pt>
                <c:pt idx="1359">
                  <c:v>1.101</c:v>
                </c:pt>
                <c:pt idx="1360">
                  <c:v>1.1020000000000001</c:v>
                </c:pt>
                <c:pt idx="1361">
                  <c:v>1.103</c:v>
                </c:pt>
                <c:pt idx="1362">
                  <c:v>1.1040000000000001</c:v>
                </c:pt>
                <c:pt idx="1363">
                  <c:v>1.105</c:v>
                </c:pt>
                <c:pt idx="1364">
                  <c:v>1.1060000000000001</c:v>
                </c:pt>
                <c:pt idx="1365">
                  <c:v>1.1065</c:v>
                </c:pt>
                <c:pt idx="1366">
                  <c:v>1.1074999999999999</c:v>
                </c:pt>
                <c:pt idx="1367">
                  <c:v>1.1085</c:v>
                </c:pt>
                <c:pt idx="1368">
                  <c:v>1.1094999999999999</c:v>
                </c:pt>
                <c:pt idx="1369">
                  <c:v>1.1100000000000001</c:v>
                </c:pt>
                <c:pt idx="1370">
                  <c:v>1.1105</c:v>
                </c:pt>
                <c:pt idx="1371">
                  <c:v>1.1114999999999999</c:v>
                </c:pt>
                <c:pt idx="1372">
                  <c:v>1.1125</c:v>
                </c:pt>
                <c:pt idx="1373">
                  <c:v>1.1134999999999999</c:v>
                </c:pt>
                <c:pt idx="1374">
                  <c:v>1.1140000000000001</c:v>
                </c:pt>
                <c:pt idx="1375">
                  <c:v>1.115</c:v>
                </c:pt>
                <c:pt idx="1376">
                  <c:v>1.1154999999999999</c:v>
                </c:pt>
                <c:pt idx="1377">
                  <c:v>1.1165</c:v>
                </c:pt>
                <c:pt idx="1378">
                  <c:v>1.1174999999999999</c:v>
                </c:pt>
                <c:pt idx="1379">
                  <c:v>1.1185</c:v>
                </c:pt>
                <c:pt idx="1380">
                  <c:v>1.1194999999999999</c:v>
                </c:pt>
                <c:pt idx="1381">
                  <c:v>1.1200000000000001</c:v>
                </c:pt>
                <c:pt idx="1382">
                  <c:v>1.121</c:v>
                </c:pt>
                <c:pt idx="1383">
                  <c:v>1.1214999999999999</c:v>
                </c:pt>
                <c:pt idx="1384">
                  <c:v>1.1220000000000001</c:v>
                </c:pt>
                <c:pt idx="1385">
                  <c:v>1.123</c:v>
                </c:pt>
                <c:pt idx="1386">
                  <c:v>1.1240000000000001</c:v>
                </c:pt>
                <c:pt idx="1387">
                  <c:v>1.1245000000000001</c:v>
                </c:pt>
                <c:pt idx="1388">
                  <c:v>1.1254999999999999</c:v>
                </c:pt>
                <c:pt idx="1389">
                  <c:v>1.1265000000000001</c:v>
                </c:pt>
                <c:pt idx="1390">
                  <c:v>1.1274999999999999</c:v>
                </c:pt>
                <c:pt idx="1391">
                  <c:v>1.1285000000000001</c:v>
                </c:pt>
                <c:pt idx="1392">
                  <c:v>1.129</c:v>
                </c:pt>
                <c:pt idx="1393">
                  <c:v>1.1299999999999999</c:v>
                </c:pt>
                <c:pt idx="1394">
                  <c:v>1.1305000000000001</c:v>
                </c:pt>
                <c:pt idx="1395">
                  <c:v>1.1315</c:v>
                </c:pt>
                <c:pt idx="1396">
                  <c:v>1.1325000000000001</c:v>
                </c:pt>
                <c:pt idx="1397">
                  <c:v>1.1335</c:v>
                </c:pt>
                <c:pt idx="1398">
                  <c:v>1.1339999999999999</c:v>
                </c:pt>
                <c:pt idx="1399">
                  <c:v>1.135</c:v>
                </c:pt>
                <c:pt idx="1400">
                  <c:v>1.1359999999999999</c:v>
                </c:pt>
                <c:pt idx="1401">
                  <c:v>1.137</c:v>
                </c:pt>
                <c:pt idx="1402">
                  <c:v>1.1379999999999999</c:v>
                </c:pt>
                <c:pt idx="1403">
                  <c:v>1.1385000000000001</c:v>
                </c:pt>
                <c:pt idx="1404">
                  <c:v>1.1395</c:v>
                </c:pt>
                <c:pt idx="1405">
                  <c:v>1.1405000000000001</c:v>
                </c:pt>
                <c:pt idx="1406">
                  <c:v>1.141</c:v>
                </c:pt>
                <c:pt idx="1407">
                  <c:v>1.1415</c:v>
                </c:pt>
                <c:pt idx="1408">
                  <c:v>1.1425000000000001</c:v>
                </c:pt>
                <c:pt idx="1409">
                  <c:v>1.1435</c:v>
                </c:pt>
                <c:pt idx="1410">
                  <c:v>1.1445000000000001</c:v>
                </c:pt>
                <c:pt idx="1411">
                  <c:v>1.1455</c:v>
                </c:pt>
                <c:pt idx="1412">
                  <c:v>1.1465000000000001</c:v>
                </c:pt>
                <c:pt idx="1413">
                  <c:v>1.147</c:v>
                </c:pt>
                <c:pt idx="1414">
                  <c:v>1.1479999999999999</c:v>
                </c:pt>
                <c:pt idx="1415">
                  <c:v>1.149</c:v>
                </c:pt>
                <c:pt idx="1416">
                  <c:v>1.1499999999999999</c:v>
                </c:pt>
                <c:pt idx="1417">
                  <c:v>1.1505000000000001</c:v>
                </c:pt>
                <c:pt idx="1418">
                  <c:v>1.1515</c:v>
                </c:pt>
                <c:pt idx="1419">
                  <c:v>1.1525000000000001</c:v>
                </c:pt>
                <c:pt idx="1420">
                  <c:v>1.1535</c:v>
                </c:pt>
                <c:pt idx="1421">
                  <c:v>1.1539999999999999</c:v>
                </c:pt>
                <c:pt idx="1422">
                  <c:v>1.155</c:v>
                </c:pt>
                <c:pt idx="1423">
                  <c:v>1.1559999999999999</c:v>
                </c:pt>
                <c:pt idx="1424">
                  <c:v>1.157</c:v>
                </c:pt>
                <c:pt idx="1425">
                  <c:v>1.1579999999999999</c:v>
                </c:pt>
                <c:pt idx="1426">
                  <c:v>1.159</c:v>
                </c:pt>
                <c:pt idx="1427">
                  <c:v>1.1595</c:v>
                </c:pt>
                <c:pt idx="1428">
                  <c:v>1.1605000000000001</c:v>
                </c:pt>
                <c:pt idx="1429">
                  <c:v>1.1615</c:v>
                </c:pt>
                <c:pt idx="1430">
                  <c:v>1.1619999999999999</c:v>
                </c:pt>
                <c:pt idx="1431">
                  <c:v>1.163</c:v>
                </c:pt>
                <c:pt idx="1432">
                  <c:v>1.1635</c:v>
                </c:pt>
                <c:pt idx="1433">
                  <c:v>1.1645000000000001</c:v>
                </c:pt>
                <c:pt idx="1434">
                  <c:v>1.1659999999999999</c:v>
                </c:pt>
                <c:pt idx="1435">
                  <c:v>1.167</c:v>
                </c:pt>
                <c:pt idx="1436">
                  <c:v>1.1679999999999999</c:v>
                </c:pt>
                <c:pt idx="1437">
                  <c:v>1.169</c:v>
                </c:pt>
                <c:pt idx="1438">
                  <c:v>1.1695</c:v>
                </c:pt>
                <c:pt idx="1439">
                  <c:v>1.17</c:v>
                </c:pt>
                <c:pt idx="1440">
                  <c:v>1.171</c:v>
                </c:pt>
                <c:pt idx="1441">
                  <c:v>1.1719999999999999</c:v>
                </c:pt>
                <c:pt idx="1442">
                  <c:v>1.173</c:v>
                </c:pt>
                <c:pt idx="1443">
                  <c:v>1.1739999999999999</c:v>
                </c:pt>
                <c:pt idx="1444">
                  <c:v>1.175</c:v>
                </c:pt>
                <c:pt idx="1445">
                  <c:v>1.1759999999999999</c:v>
                </c:pt>
                <c:pt idx="1446">
                  <c:v>1.177</c:v>
                </c:pt>
                <c:pt idx="1447">
                  <c:v>1.1779999999999999</c:v>
                </c:pt>
                <c:pt idx="1448">
                  <c:v>1.179</c:v>
                </c:pt>
                <c:pt idx="1449">
                  <c:v>1.18</c:v>
                </c:pt>
                <c:pt idx="1450">
                  <c:v>1.181</c:v>
                </c:pt>
                <c:pt idx="1451">
                  <c:v>1.1815</c:v>
                </c:pt>
                <c:pt idx="1452">
                  <c:v>1.1825000000000001</c:v>
                </c:pt>
                <c:pt idx="1453">
                  <c:v>1.1835</c:v>
                </c:pt>
                <c:pt idx="1454">
                  <c:v>1.1845000000000001</c:v>
                </c:pt>
                <c:pt idx="1455">
                  <c:v>1.1859999999999999</c:v>
                </c:pt>
                <c:pt idx="1456">
                  <c:v>1.1865000000000001</c:v>
                </c:pt>
                <c:pt idx="1457">
                  <c:v>1.1875</c:v>
                </c:pt>
                <c:pt idx="1458">
                  <c:v>1.1884999999999999</c:v>
                </c:pt>
                <c:pt idx="1459">
                  <c:v>1.1895</c:v>
                </c:pt>
                <c:pt idx="1460">
                  <c:v>1.1904999999999999</c:v>
                </c:pt>
                <c:pt idx="1461">
                  <c:v>1.1915</c:v>
                </c:pt>
                <c:pt idx="1462">
                  <c:v>1.1924999999999999</c:v>
                </c:pt>
                <c:pt idx="1463">
                  <c:v>1.1935</c:v>
                </c:pt>
                <c:pt idx="1464">
                  <c:v>1.1944999999999999</c:v>
                </c:pt>
                <c:pt idx="1465">
                  <c:v>1.1955</c:v>
                </c:pt>
                <c:pt idx="1466">
                  <c:v>1.1975</c:v>
                </c:pt>
                <c:pt idx="1467">
                  <c:v>1.1984999999999999</c:v>
                </c:pt>
                <c:pt idx="1468">
                  <c:v>1.2</c:v>
                </c:pt>
                <c:pt idx="1469">
                  <c:v>1.2015</c:v>
                </c:pt>
                <c:pt idx="1470">
                  <c:v>1.2030000000000001</c:v>
                </c:pt>
                <c:pt idx="1471">
                  <c:v>1.2044999999999999</c:v>
                </c:pt>
                <c:pt idx="1472">
                  <c:v>1.206</c:v>
                </c:pt>
                <c:pt idx="1473">
                  <c:v>1.208</c:v>
                </c:pt>
                <c:pt idx="1474">
                  <c:v>1.2095</c:v>
                </c:pt>
                <c:pt idx="1475">
                  <c:v>1.2110000000000001</c:v>
                </c:pt>
                <c:pt idx="1476">
                  <c:v>1.2124999999999999</c:v>
                </c:pt>
                <c:pt idx="1477">
                  <c:v>1.214</c:v>
                </c:pt>
                <c:pt idx="1478">
                  <c:v>1.216</c:v>
                </c:pt>
                <c:pt idx="1479">
                  <c:v>1.2184999999999999</c:v>
                </c:pt>
                <c:pt idx="1480">
                  <c:v>1.22</c:v>
                </c:pt>
                <c:pt idx="1481">
                  <c:v>1.2224999999999999</c:v>
                </c:pt>
                <c:pt idx="1482">
                  <c:v>1.2250000000000001</c:v>
                </c:pt>
                <c:pt idx="1483">
                  <c:v>1.2284999999999999</c:v>
                </c:pt>
                <c:pt idx="1484">
                  <c:v>1.2335</c:v>
                </c:pt>
                <c:pt idx="1485">
                  <c:v>1.24</c:v>
                </c:pt>
                <c:pt idx="1486">
                  <c:v>1.2470000000000001</c:v>
                </c:pt>
                <c:pt idx="1487">
                  <c:v>1.2649999999999999</c:v>
                </c:pt>
                <c:pt idx="1488">
                  <c:v>1.3065</c:v>
                </c:pt>
                <c:pt idx="1489">
                  <c:v>1.3245</c:v>
                </c:pt>
                <c:pt idx="1490">
                  <c:v>1.3314999999999999</c:v>
                </c:pt>
                <c:pt idx="1491">
                  <c:v>1.3360000000000001</c:v>
                </c:pt>
                <c:pt idx="1492">
                  <c:v>1.339</c:v>
                </c:pt>
                <c:pt idx="1493">
                  <c:v>1.3420000000000001</c:v>
                </c:pt>
                <c:pt idx="1494">
                  <c:v>1.345</c:v>
                </c:pt>
                <c:pt idx="1495">
                  <c:v>1.347</c:v>
                </c:pt>
                <c:pt idx="1496">
                  <c:v>1.349</c:v>
                </c:pt>
                <c:pt idx="1497">
                  <c:v>1.351</c:v>
                </c:pt>
                <c:pt idx="1498">
                  <c:v>1.3534999999999999</c:v>
                </c:pt>
                <c:pt idx="1499">
                  <c:v>1.355</c:v>
                </c:pt>
                <c:pt idx="1500">
                  <c:v>1.3565</c:v>
                </c:pt>
                <c:pt idx="1501">
                  <c:v>1.3580000000000001</c:v>
                </c:pt>
                <c:pt idx="1502">
                  <c:v>1.3594999999999999</c:v>
                </c:pt>
                <c:pt idx="1503">
                  <c:v>1.361</c:v>
                </c:pt>
                <c:pt idx="1504">
                  <c:v>1.3634999999999999</c:v>
                </c:pt>
                <c:pt idx="1505">
                  <c:v>1.365</c:v>
                </c:pt>
                <c:pt idx="1506">
                  <c:v>1.367</c:v>
                </c:pt>
                <c:pt idx="1507">
                  <c:v>1.3680000000000001</c:v>
                </c:pt>
                <c:pt idx="1508">
                  <c:v>1.37</c:v>
                </c:pt>
                <c:pt idx="1509">
                  <c:v>1.371</c:v>
                </c:pt>
                <c:pt idx="1510">
                  <c:v>1.373</c:v>
                </c:pt>
                <c:pt idx="1511">
                  <c:v>1.3745000000000001</c:v>
                </c:pt>
                <c:pt idx="1512">
                  <c:v>1.3759999999999999</c:v>
                </c:pt>
                <c:pt idx="1513">
                  <c:v>1.377</c:v>
                </c:pt>
                <c:pt idx="1514">
                  <c:v>1.3785000000000001</c:v>
                </c:pt>
                <c:pt idx="1515">
                  <c:v>1.3794999999999999</c:v>
                </c:pt>
                <c:pt idx="1516">
                  <c:v>1.3815</c:v>
                </c:pt>
                <c:pt idx="1517">
                  <c:v>1.383</c:v>
                </c:pt>
                <c:pt idx="1518">
                  <c:v>1.385</c:v>
                </c:pt>
                <c:pt idx="1519">
                  <c:v>1.3859999999999999</c:v>
                </c:pt>
                <c:pt idx="1520">
                  <c:v>1.387</c:v>
                </c:pt>
                <c:pt idx="1521">
                  <c:v>1.3879999999999999</c:v>
                </c:pt>
                <c:pt idx="1522">
                  <c:v>1.3895</c:v>
                </c:pt>
                <c:pt idx="1523">
                  <c:v>1.391</c:v>
                </c:pt>
                <c:pt idx="1524">
                  <c:v>1.3919999999999999</c:v>
                </c:pt>
                <c:pt idx="1525">
                  <c:v>1.3939999999999999</c:v>
                </c:pt>
                <c:pt idx="1526">
                  <c:v>1.395</c:v>
                </c:pt>
                <c:pt idx="1527">
                  <c:v>1.3959999999999999</c:v>
                </c:pt>
                <c:pt idx="1528">
                  <c:v>1.397</c:v>
                </c:pt>
                <c:pt idx="1529">
                  <c:v>1.3985000000000001</c:v>
                </c:pt>
                <c:pt idx="1530">
                  <c:v>1.3995</c:v>
                </c:pt>
                <c:pt idx="1531">
                  <c:v>1.401</c:v>
                </c:pt>
                <c:pt idx="1532">
                  <c:v>1.4025000000000001</c:v>
                </c:pt>
                <c:pt idx="1533">
                  <c:v>1.4039999999999999</c:v>
                </c:pt>
                <c:pt idx="1534">
                  <c:v>1.405</c:v>
                </c:pt>
                <c:pt idx="1535">
                  <c:v>1.4059999999999999</c:v>
                </c:pt>
                <c:pt idx="1536">
                  <c:v>1.407</c:v>
                </c:pt>
                <c:pt idx="1537">
                  <c:v>1.4085000000000001</c:v>
                </c:pt>
                <c:pt idx="1538">
                  <c:v>1.4095</c:v>
                </c:pt>
                <c:pt idx="1539">
                  <c:v>1.411</c:v>
                </c:pt>
                <c:pt idx="1540">
                  <c:v>1.4119999999999999</c:v>
                </c:pt>
                <c:pt idx="1541">
                  <c:v>1.4135</c:v>
                </c:pt>
                <c:pt idx="1542">
                  <c:v>1.415</c:v>
                </c:pt>
                <c:pt idx="1543">
                  <c:v>1.4159999999999999</c:v>
                </c:pt>
                <c:pt idx="1544">
                  <c:v>1.417</c:v>
                </c:pt>
                <c:pt idx="1545">
                  <c:v>1.4175</c:v>
                </c:pt>
                <c:pt idx="1546">
                  <c:v>1.4195</c:v>
                </c:pt>
                <c:pt idx="1547">
                  <c:v>1.4205000000000001</c:v>
                </c:pt>
                <c:pt idx="1548">
                  <c:v>1.4215</c:v>
                </c:pt>
                <c:pt idx="1549">
                  <c:v>1.423</c:v>
                </c:pt>
                <c:pt idx="1550">
                  <c:v>1.4239999999999999</c:v>
                </c:pt>
                <c:pt idx="1551">
                  <c:v>1.425</c:v>
                </c:pt>
                <c:pt idx="1552">
                  <c:v>1.4259999999999999</c:v>
                </c:pt>
                <c:pt idx="1553">
                  <c:v>1.427</c:v>
                </c:pt>
                <c:pt idx="1554">
                  <c:v>1.4279999999999999</c:v>
                </c:pt>
                <c:pt idx="1555">
                  <c:v>1.429</c:v>
                </c:pt>
                <c:pt idx="1556">
                  <c:v>1.43</c:v>
                </c:pt>
                <c:pt idx="1557">
                  <c:v>1.431</c:v>
                </c:pt>
                <c:pt idx="1558">
                  <c:v>1.4330000000000001</c:v>
                </c:pt>
                <c:pt idx="1559">
                  <c:v>1.4339999999999999</c:v>
                </c:pt>
                <c:pt idx="1560">
                  <c:v>1.4350000000000001</c:v>
                </c:pt>
                <c:pt idx="1561">
                  <c:v>1.4359999999999999</c:v>
                </c:pt>
                <c:pt idx="1562">
                  <c:v>1.4370000000000001</c:v>
                </c:pt>
                <c:pt idx="1563">
                  <c:v>1.4384999999999999</c:v>
                </c:pt>
                <c:pt idx="1564">
                  <c:v>1.4395</c:v>
                </c:pt>
                <c:pt idx="1565">
                  <c:v>1.4404999999999999</c:v>
                </c:pt>
                <c:pt idx="1566">
                  <c:v>1.4415</c:v>
                </c:pt>
                <c:pt idx="1567">
                  <c:v>1.4430000000000001</c:v>
                </c:pt>
                <c:pt idx="1568">
                  <c:v>1.444</c:v>
                </c:pt>
                <c:pt idx="1569">
                  <c:v>1.4455</c:v>
                </c:pt>
                <c:pt idx="1570">
                  <c:v>1.4464999999999999</c:v>
                </c:pt>
                <c:pt idx="1571">
                  <c:v>1.4470000000000001</c:v>
                </c:pt>
                <c:pt idx="1572">
                  <c:v>1.4484999999999999</c:v>
                </c:pt>
                <c:pt idx="1573">
                  <c:v>1.4495</c:v>
                </c:pt>
                <c:pt idx="1574">
                  <c:v>1.4504999999999999</c:v>
                </c:pt>
                <c:pt idx="1575">
                  <c:v>1.452</c:v>
                </c:pt>
                <c:pt idx="1576">
                  <c:v>1.4530000000000001</c:v>
                </c:pt>
                <c:pt idx="1577">
                  <c:v>1.454</c:v>
                </c:pt>
                <c:pt idx="1578">
                  <c:v>1.4550000000000001</c:v>
                </c:pt>
                <c:pt idx="1579">
                  <c:v>1.4564999999999999</c:v>
                </c:pt>
                <c:pt idx="1580">
                  <c:v>1.4575</c:v>
                </c:pt>
                <c:pt idx="1581">
                  <c:v>1.4584999999999999</c:v>
                </c:pt>
                <c:pt idx="1582">
                  <c:v>1.4595</c:v>
                </c:pt>
                <c:pt idx="1583">
                  <c:v>1.4604999999999999</c:v>
                </c:pt>
                <c:pt idx="1584">
                  <c:v>1.4615</c:v>
                </c:pt>
                <c:pt idx="1585">
                  <c:v>1.4630000000000001</c:v>
                </c:pt>
                <c:pt idx="1586">
                  <c:v>1.464</c:v>
                </c:pt>
                <c:pt idx="1587">
                  <c:v>1.4650000000000001</c:v>
                </c:pt>
                <c:pt idx="1588">
                  <c:v>1.466</c:v>
                </c:pt>
                <c:pt idx="1589">
                  <c:v>1.4670000000000001</c:v>
                </c:pt>
                <c:pt idx="1590">
                  <c:v>1.4684999999999999</c:v>
                </c:pt>
                <c:pt idx="1591">
                  <c:v>1.4695</c:v>
                </c:pt>
                <c:pt idx="1592">
                  <c:v>1.47</c:v>
                </c:pt>
                <c:pt idx="1593">
                  <c:v>1.4710000000000001</c:v>
                </c:pt>
                <c:pt idx="1594">
                  <c:v>1.472</c:v>
                </c:pt>
                <c:pt idx="1595">
                  <c:v>1.4735</c:v>
                </c:pt>
                <c:pt idx="1596">
                  <c:v>1.4750000000000001</c:v>
                </c:pt>
                <c:pt idx="1597">
                  <c:v>1.476</c:v>
                </c:pt>
                <c:pt idx="1598">
                  <c:v>1.4764999999999999</c:v>
                </c:pt>
                <c:pt idx="1599">
                  <c:v>1.4775</c:v>
                </c:pt>
                <c:pt idx="1600">
                  <c:v>1.4784999999999999</c:v>
                </c:pt>
                <c:pt idx="1601">
                  <c:v>1.4795</c:v>
                </c:pt>
                <c:pt idx="1602">
                  <c:v>1.4804999999999999</c:v>
                </c:pt>
                <c:pt idx="1603">
                  <c:v>1.4815</c:v>
                </c:pt>
                <c:pt idx="1604">
                  <c:v>1.4830000000000001</c:v>
                </c:pt>
                <c:pt idx="1605">
                  <c:v>1.484</c:v>
                </c:pt>
                <c:pt idx="1606">
                  <c:v>1.4850000000000001</c:v>
                </c:pt>
                <c:pt idx="1607">
                  <c:v>1.486</c:v>
                </c:pt>
                <c:pt idx="1608">
                  <c:v>1.4870000000000001</c:v>
                </c:pt>
                <c:pt idx="1609">
                  <c:v>1.488</c:v>
                </c:pt>
                <c:pt idx="1610">
                  <c:v>1.4890000000000001</c:v>
                </c:pt>
                <c:pt idx="1611">
                  <c:v>1.49</c:v>
                </c:pt>
                <c:pt idx="1612">
                  <c:v>1.4910000000000001</c:v>
                </c:pt>
                <c:pt idx="1613">
                  <c:v>1.4930000000000001</c:v>
                </c:pt>
                <c:pt idx="1614">
                  <c:v>1.494</c:v>
                </c:pt>
                <c:pt idx="1615">
                  <c:v>1.4950000000000001</c:v>
                </c:pt>
                <c:pt idx="1616">
                  <c:v>1.496</c:v>
                </c:pt>
                <c:pt idx="1617">
                  <c:v>1.4964999999999999</c:v>
                </c:pt>
                <c:pt idx="1618">
                  <c:v>1.4975000000000001</c:v>
                </c:pt>
                <c:pt idx="1619">
                  <c:v>1.4984999999999999</c:v>
                </c:pt>
                <c:pt idx="1620">
                  <c:v>1.4995000000000001</c:v>
                </c:pt>
                <c:pt idx="1621">
                  <c:v>1.5004999999999999</c:v>
                </c:pt>
                <c:pt idx="1622">
                  <c:v>1.5015000000000001</c:v>
                </c:pt>
                <c:pt idx="1623">
                  <c:v>1.5029999999999999</c:v>
                </c:pt>
                <c:pt idx="1624">
                  <c:v>1.504</c:v>
                </c:pt>
                <c:pt idx="1625">
                  <c:v>1.5055000000000001</c:v>
                </c:pt>
                <c:pt idx="1626">
                  <c:v>1.5065</c:v>
                </c:pt>
                <c:pt idx="1627">
                  <c:v>1.5075000000000001</c:v>
                </c:pt>
                <c:pt idx="1628">
                  <c:v>1.508</c:v>
                </c:pt>
                <c:pt idx="1629">
                  <c:v>1.5089999999999999</c:v>
                </c:pt>
                <c:pt idx="1630">
                  <c:v>1.51</c:v>
                </c:pt>
                <c:pt idx="1631">
                  <c:v>1.5109999999999999</c:v>
                </c:pt>
                <c:pt idx="1632">
                  <c:v>1.512</c:v>
                </c:pt>
                <c:pt idx="1633">
                  <c:v>1.5135000000000001</c:v>
                </c:pt>
                <c:pt idx="1634">
                  <c:v>1.5149999999999999</c:v>
                </c:pt>
                <c:pt idx="1635">
                  <c:v>1.516</c:v>
                </c:pt>
                <c:pt idx="1636">
                  <c:v>1.5165</c:v>
                </c:pt>
                <c:pt idx="1637">
                  <c:v>1.5175000000000001</c:v>
                </c:pt>
                <c:pt idx="1638">
                  <c:v>1.5185</c:v>
                </c:pt>
                <c:pt idx="1639">
                  <c:v>1.5195000000000001</c:v>
                </c:pt>
                <c:pt idx="1640">
                  <c:v>1.5205</c:v>
                </c:pt>
                <c:pt idx="1641">
                  <c:v>1.5215000000000001</c:v>
                </c:pt>
                <c:pt idx="1642">
                  <c:v>1.5229999999999999</c:v>
                </c:pt>
                <c:pt idx="1643">
                  <c:v>1.524</c:v>
                </c:pt>
                <c:pt idx="1644">
                  <c:v>1.5249999999999999</c:v>
                </c:pt>
                <c:pt idx="1645">
                  <c:v>1.526</c:v>
                </c:pt>
                <c:pt idx="1646">
                  <c:v>1.5269999999999999</c:v>
                </c:pt>
                <c:pt idx="1647">
                  <c:v>1.528</c:v>
                </c:pt>
                <c:pt idx="1648">
                  <c:v>1.5289999999999999</c:v>
                </c:pt>
                <c:pt idx="1649">
                  <c:v>1.53</c:v>
                </c:pt>
                <c:pt idx="1650">
                  <c:v>1.5309999999999999</c:v>
                </c:pt>
                <c:pt idx="1651">
                  <c:v>1.532</c:v>
                </c:pt>
                <c:pt idx="1652">
                  <c:v>1.5335000000000001</c:v>
                </c:pt>
                <c:pt idx="1653">
                  <c:v>1.5345</c:v>
                </c:pt>
                <c:pt idx="1654">
                  <c:v>1.5355000000000001</c:v>
                </c:pt>
                <c:pt idx="1655">
                  <c:v>1.536</c:v>
                </c:pt>
                <c:pt idx="1656">
                  <c:v>1.5369999999999999</c:v>
                </c:pt>
                <c:pt idx="1657">
                  <c:v>1.538</c:v>
                </c:pt>
                <c:pt idx="1658">
                  <c:v>1.5385</c:v>
                </c:pt>
                <c:pt idx="1659">
                  <c:v>1.5395000000000001</c:v>
                </c:pt>
                <c:pt idx="1660">
                  <c:v>1.5409999999999999</c:v>
                </c:pt>
                <c:pt idx="1661">
                  <c:v>1.542</c:v>
                </c:pt>
                <c:pt idx="1662">
                  <c:v>1.544</c:v>
                </c:pt>
                <c:pt idx="1663">
                  <c:v>1.5449999999999999</c:v>
                </c:pt>
                <c:pt idx="1664">
                  <c:v>1.546</c:v>
                </c:pt>
                <c:pt idx="1665">
                  <c:v>1.5465</c:v>
                </c:pt>
                <c:pt idx="1666">
                  <c:v>1.5475000000000001</c:v>
                </c:pt>
                <c:pt idx="1667">
                  <c:v>1.5485</c:v>
                </c:pt>
                <c:pt idx="1668">
                  <c:v>1.5495000000000001</c:v>
                </c:pt>
                <c:pt idx="1669">
                  <c:v>1.55</c:v>
                </c:pt>
                <c:pt idx="1670">
                  <c:v>1.5509999999999999</c:v>
                </c:pt>
                <c:pt idx="1671">
                  <c:v>1.552</c:v>
                </c:pt>
                <c:pt idx="1672">
                  <c:v>1.5535000000000001</c:v>
                </c:pt>
                <c:pt idx="1673">
                  <c:v>1.5545</c:v>
                </c:pt>
                <c:pt idx="1674">
                  <c:v>1.5549999999999999</c:v>
                </c:pt>
                <c:pt idx="1675">
                  <c:v>1.556</c:v>
                </c:pt>
                <c:pt idx="1676">
                  <c:v>1.5575000000000001</c:v>
                </c:pt>
                <c:pt idx="1677">
                  <c:v>1.5585</c:v>
                </c:pt>
                <c:pt idx="1678">
                  <c:v>1.5595000000000001</c:v>
                </c:pt>
                <c:pt idx="1679">
                  <c:v>1.5609999999999999</c:v>
                </c:pt>
                <c:pt idx="1680">
                  <c:v>1.5620000000000001</c:v>
                </c:pt>
                <c:pt idx="1681">
                  <c:v>1.5629999999999999</c:v>
                </c:pt>
                <c:pt idx="1682">
                  <c:v>1.5649999999999999</c:v>
                </c:pt>
                <c:pt idx="1683">
                  <c:v>1.5660000000000001</c:v>
                </c:pt>
                <c:pt idx="1684">
                  <c:v>1.5665</c:v>
                </c:pt>
                <c:pt idx="1685">
                  <c:v>1.5674999999999999</c:v>
                </c:pt>
                <c:pt idx="1686">
                  <c:v>1.5685</c:v>
                </c:pt>
                <c:pt idx="1687">
                  <c:v>1.569</c:v>
                </c:pt>
                <c:pt idx="1688">
                  <c:v>1.57</c:v>
                </c:pt>
                <c:pt idx="1689">
                  <c:v>1.571</c:v>
                </c:pt>
                <c:pt idx="1690">
                  <c:v>1.5720000000000001</c:v>
                </c:pt>
                <c:pt idx="1691">
                  <c:v>1.573</c:v>
                </c:pt>
                <c:pt idx="1692">
                  <c:v>1.5745</c:v>
                </c:pt>
                <c:pt idx="1693">
                  <c:v>1.575</c:v>
                </c:pt>
                <c:pt idx="1694">
                  <c:v>1.5760000000000001</c:v>
                </c:pt>
                <c:pt idx="1695">
                  <c:v>1.577</c:v>
                </c:pt>
                <c:pt idx="1696">
                  <c:v>1.5774999999999999</c:v>
                </c:pt>
                <c:pt idx="1697">
                  <c:v>1.5785</c:v>
                </c:pt>
                <c:pt idx="1698">
                  <c:v>1.5794999999999999</c:v>
                </c:pt>
                <c:pt idx="1699">
                  <c:v>1.5805</c:v>
                </c:pt>
                <c:pt idx="1700">
                  <c:v>1.5814999999999999</c:v>
                </c:pt>
                <c:pt idx="1701">
                  <c:v>1.583</c:v>
                </c:pt>
                <c:pt idx="1702">
                  <c:v>1.5840000000000001</c:v>
                </c:pt>
                <c:pt idx="1703">
                  <c:v>1.585</c:v>
                </c:pt>
                <c:pt idx="1704">
                  <c:v>1.5860000000000001</c:v>
                </c:pt>
                <c:pt idx="1705">
                  <c:v>1.587</c:v>
                </c:pt>
                <c:pt idx="1706">
                  <c:v>1.5880000000000001</c:v>
                </c:pt>
                <c:pt idx="1707">
                  <c:v>1.5885</c:v>
                </c:pt>
                <c:pt idx="1708">
                  <c:v>1.5894999999999999</c:v>
                </c:pt>
                <c:pt idx="1709">
                  <c:v>1.5905</c:v>
                </c:pt>
                <c:pt idx="1710">
                  <c:v>1.591</c:v>
                </c:pt>
                <c:pt idx="1711">
                  <c:v>1.5925</c:v>
                </c:pt>
                <c:pt idx="1712">
                  <c:v>1.5934999999999999</c:v>
                </c:pt>
                <c:pt idx="1713">
                  <c:v>1.5945</c:v>
                </c:pt>
                <c:pt idx="1714">
                  <c:v>1.5960000000000001</c:v>
                </c:pt>
                <c:pt idx="1715">
                  <c:v>1.5965</c:v>
                </c:pt>
                <c:pt idx="1716">
                  <c:v>1.5974999999999999</c:v>
                </c:pt>
                <c:pt idx="1717">
                  <c:v>1.5980000000000001</c:v>
                </c:pt>
                <c:pt idx="1718">
                  <c:v>1.599</c:v>
                </c:pt>
                <c:pt idx="1719">
                  <c:v>1.5994999999999999</c:v>
                </c:pt>
                <c:pt idx="1720">
                  <c:v>1.601</c:v>
                </c:pt>
                <c:pt idx="1721">
                  <c:v>1.6020000000000001</c:v>
                </c:pt>
                <c:pt idx="1722">
                  <c:v>1.6034999999999999</c:v>
                </c:pt>
                <c:pt idx="1723">
                  <c:v>1.605</c:v>
                </c:pt>
                <c:pt idx="1724">
                  <c:v>1.6060000000000001</c:v>
                </c:pt>
                <c:pt idx="1725">
                  <c:v>1.607</c:v>
                </c:pt>
                <c:pt idx="1726">
                  <c:v>1.6080000000000001</c:v>
                </c:pt>
                <c:pt idx="1727">
                  <c:v>1.6085</c:v>
                </c:pt>
                <c:pt idx="1728">
                  <c:v>1.61</c:v>
                </c:pt>
                <c:pt idx="1729">
                  <c:v>1.611</c:v>
                </c:pt>
                <c:pt idx="1730">
                  <c:v>1.6120000000000001</c:v>
                </c:pt>
                <c:pt idx="1731">
                  <c:v>1.613</c:v>
                </c:pt>
                <c:pt idx="1732">
                  <c:v>1.6140000000000001</c:v>
                </c:pt>
                <c:pt idx="1733">
                  <c:v>1.615</c:v>
                </c:pt>
                <c:pt idx="1734">
                  <c:v>1.6160000000000001</c:v>
                </c:pt>
                <c:pt idx="1735">
                  <c:v>1.617</c:v>
                </c:pt>
                <c:pt idx="1736">
                  <c:v>1.6174999999999999</c:v>
                </c:pt>
                <c:pt idx="1737">
                  <c:v>1.6185</c:v>
                </c:pt>
                <c:pt idx="1738">
                  <c:v>1.6194999999999999</c:v>
                </c:pt>
                <c:pt idx="1739">
                  <c:v>1.6205000000000001</c:v>
                </c:pt>
                <c:pt idx="1740">
                  <c:v>1.6214999999999999</c:v>
                </c:pt>
                <c:pt idx="1741">
                  <c:v>1.623</c:v>
                </c:pt>
                <c:pt idx="1742">
                  <c:v>1.6240000000000001</c:v>
                </c:pt>
                <c:pt idx="1743">
                  <c:v>1.625</c:v>
                </c:pt>
                <c:pt idx="1744">
                  <c:v>1.6259999999999999</c:v>
                </c:pt>
                <c:pt idx="1745">
                  <c:v>1.627</c:v>
                </c:pt>
                <c:pt idx="1746">
                  <c:v>1.6274999999999999</c:v>
                </c:pt>
                <c:pt idx="1747">
                  <c:v>1.6285000000000001</c:v>
                </c:pt>
                <c:pt idx="1748">
                  <c:v>1.6294999999999999</c:v>
                </c:pt>
                <c:pt idx="1749">
                  <c:v>1.63</c:v>
                </c:pt>
                <c:pt idx="1750">
                  <c:v>1.631</c:v>
                </c:pt>
                <c:pt idx="1751">
                  <c:v>1.6325000000000001</c:v>
                </c:pt>
                <c:pt idx="1752">
                  <c:v>1.6335</c:v>
                </c:pt>
                <c:pt idx="1753">
                  <c:v>1.6345000000000001</c:v>
                </c:pt>
                <c:pt idx="1754">
                  <c:v>1.6355</c:v>
                </c:pt>
                <c:pt idx="1755">
                  <c:v>1.6359999999999999</c:v>
                </c:pt>
                <c:pt idx="1756">
                  <c:v>1.637</c:v>
                </c:pt>
                <c:pt idx="1757">
                  <c:v>1.6379999999999999</c:v>
                </c:pt>
                <c:pt idx="1758">
                  <c:v>1.639</c:v>
                </c:pt>
                <c:pt idx="1759">
                  <c:v>1.6395</c:v>
                </c:pt>
                <c:pt idx="1760">
                  <c:v>1.641</c:v>
                </c:pt>
                <c:pt idx="1761">
                  <c:v>1.6419999999999999</c:v>
                </c:pt>
                <c:pt idx="1762">
                  <c:v>1.643</c:v>
                </c:pt>
                <c:pt idx="1763">
                  <c:v>1.645</c:v>
                </c:pt>
                <c:pt idx="1764">
                  <c:v>1.6459999999999999</c:v>
                </c:pt>
                <c:pt idx="1765">
                  <c:v>1.647</c:v>
                </c:pt>
                <c:pt idx="1766">
                  <c:v>1.6475</c:v>
                </c:pt>
                <c:pt idx="1767">
                  <c:v>1.6485000000000001</c:v>
                </c:pt>
                <c:pt idx="1768">
                  <c:v>1.6495</c:v>
                </c:pt>
                <c:pt idx="1769">
                  <c:v>1.651</c:v>
                </c:pt>
                <c:pt idx="1770">
                  <c:v>1.6519999999999999</c:v>
                </c:pt>
                <c:pt idx="1771">
                  <c:v>1.6535</c:v>
                </c:pt>
                <c:pt idx="1772">
                  <c:v>1.6545000000000001</c:v>
                </c:pt>
                <c:pt idx="1773">
                  <c:v>1.6555</c:v>
                </c:pt>
                <c:pt idx="1774">
                  <c:v>1.6559999999999999</c:v>
                </c:pt>
                <c:pt idx="1775">
                  <c:v>1.657</c:v>
                </c:pt>
                <c:pt idx="1776">
                  <c:v>1.6579999999999999</c:v>
                </c:pt>
                <c:pt idx="1777">
                  <c:v>1.659</c:v>
                </c:pt>
                <c:pt idx="1778">
                  <c:v>1.66</c:v>
                </c:pt>
                <c:pt idx="1779">
                  <c:v>1.661</c:v>
                </c:pt>
                <c:pt idx="1780">
                  <c:v>1.6625000000000001</c:v>
                </c:pt>
                <c:pt idx="1781">
                  <c:v>1.6639999999999999</c:v>
                </c:pt>
                <c:pt idx="1782">
                  <c:v>1.665</c:v>
                </c:pt>
                <c:pt idx="1783">
                  <c:v>1.6659999999999999</c:v>
                </c:pt>
                <c:pt idx="1784">
                  <c:v>1.667</c:v>
                </c:pt>
                <c:pt idx="1785">
                  <c:v>1.6679999999999999</c:v>
                </c:pt>
                <c:pt idx="1786">
                  <c:v>1.669</c:v>
                </c:pt>
                <c:pt idx="1787">
                  <c:v>1.6705000000000001</c:v>
                </c:pt>
                <c:pt idx="1788">
                  <c:v>1.6715</c:v>
                </c:pt>
                <c:pt idx="1789">
                  <c:v>1.673</c:v>
                </c:pt>
                <c:pt idx="1790">
                  <c:v>1.6745000000000001</c:v>
                </c:pt>
                <c:pt idx="1791">
                  <c:v>1.6755</c:v>
                </c:pt>
                <c:pt idx="1792">
                  <c:v>1.6759999999999999</c:v>
                </c:pt>
                <c:pt idx="1793">
                  <c:v>1.677</c:v>
                </c:pt>
                <c:pt idx="1794">
                  <c:v>1.6779999999999999</c:v>
                </c:pt>
                <c:pt idx="1795">
                  <c:v>1.68</c:v>
                </c:pt>
                <c:pt idx="1796">
                  <c:v>1.681</c:v>
                </c:pt>
                <c:pt idx="1797">
                  <c:v>1.6825000000000001</c:v>
                </c:pt>
                <c:pt idx="1798">
                  <c:v>1.6839999999999999</c:v>
                </c:pt>
                <c:pt idx="1799">
                  <c:v>1.6855</c:v>
                </c:pt>
                <c:pt idx="1800">
                  <c:v>1.6865000000000001</c:v>
                </c:pt>
                <c:pt idx="1801">
                  <c:v>1.6875</c:v>
                </c:pt>
                <c:pt idx="1802">
                  <c:v>1.6884999999999999</c:v>
                </c:pt>
                <c:pt idx="1803">
                  <c:v>1.6895</c:v>
                </c:pt>
                <c:pt idx="1804">
                  <c:v>1.6910000000000001</c:v>
                </c:pt>
                <c:pt idx="1805">
                  <c:v>1.6930000000000001</c:v>
                </c:pt>
                <c:pt idx="1806">
                  <c:v>1.694</c:v>
                </c:pt>
                <c:pt idx="1807">
                  <c:v>1.6955</c:v>
                </c:pt>
                <c:pt idx="1808">
                  <c:v>1.6964999999999999</c:v>
                </c:pt>
                <c:pt idx="1809">
                  <c:v>1.698</c:v>
                </c:pt>
                <c:pt idx="1810">
                  <c:v>1.6995</c:v>
                </c:pt>
                <c:pt idx="1811">
                  <c:v>1.7015</c:v>
                </c:pt>
                <c:pt idx="1812">
                  <c:v>1.7030000000000001</c:v>
                </c:pt>
                <c:pt idx="1813">
                  <c:v>1.704</c:v>
                </c:pt>
                <c:pt idx="1814">
                  <c:v>1.7050000000000001</c:v>
                </c:pt>
                <c:pt idx="1815">
                  <c:v>1.7064999999999999</c:v>
                </c:pt>
                <c:pt idx="1816">
                  <c:v>1.7075</c:v>
                </c:pt>
                <c:pt idx="1817">
                  <c:v>1.7084999999999999</c:v>
                </c:pt>
                <c:pt idx="1818">
                  <c:v>1.71</c:v>
                </c:pt>
                <c:pt idx="1819">
                  <c:v>1.7115</c:v>
                </c:pt>
                <c:pt idx="1820">
                  <c:v>1.7124999999999999</c:v>
                </c:pt>
                <c:pt idx="1821">
                  <c:v>1.714</c:v>
                </c:pt>
                <c:pt idx="1822">
                  <c:v>1.7150000000000001</c:v>
                </c:pt>
                <c:pt idx="1823">
                  <c:v>1.7164999999999999</c:v>
                </c:pt>
                <c:pt idx="1824">
                  <c:v>1.7170000000000001</c:v>
                </c:pt>
                <c:pt idx="1825">
                  <c:v>1.718</c:v>
                </c:pt>
                <c:pt idx="1826">
                  <c:v>1.7190000000000001</c:v>
                </c:pt>
                <c:pt idx="1827">
                  <c:v>1.7204999999999999</c:v>
                </c:pt>
                <c:pt idx="1828">
                  <c:v>1.7224999999999999</c:v>
                </c:pt>
                <c:pt idx="1829">
                  <c:v>1.7235</c:v>
                </c:pt>
                <c:pt idx="1830">
                  <c:v>1.7244999999999999</c:v>
                </c:pt>
                <c:pt idx="1831">
                  <c:v>1.726</c:v>
                </c:pt>
                <c:pt idx="1832">
                  <c:v>1.7270000000000001</c:v>
                </c:pt>
                <c:pt idx="1833">
                  <c:v>1.728</c:v>
                </c:pt>
                <c:pt idx="1834">
                  <c:v>1.7290000000000001</c:v>
                </c:pt>
                <c:pt idx="1835">
                  <c:v>1.73</c:v>
                </c:pt>
                <c:pt idx="1836">
                  <c:v>1.7315</c:v>
                </c:pt>
                <c:pt idx="1837">
                  <c:v>1.7324999999999999</c:v>
                </c:pt>
                <c:pt idx="1838">
                  <c:v>1.7335</c:v>
                </c:pt>
                <c:pt idx="1839">
                  <c:v>1.7344999999999999</c:v>
                </c:pt>
                <c:pt idx="1840">
                  <c:v>1.7355</c:v>
                </c:pt>
                <c:pt idx="1841">
                  <c:v>1.736</c:v>
                </c:pt>
                <c:pt idx="1842">
                  <c:v>1.7370000000000001</c:v>
                </c:pt>
                <c:pt idx="1843">
                  <c:v>1.738</c:v>
                </c:pt>
                <c:pt idx="1844">
                  <c:v>1.7390000000000001</c:v>
                </c:pt>
                <c:pt idx="1845">
                  <c:v>1.74</c:v>
                </c:pt>
                <c:pt idx="1846">
                  <c:v>1.7410000000000001</c:v>
                </c:pt>
                <c:pt idx="1847">
                  <c:v>1.7424999999999999</c:v>
                </c:pt>
                <c:pt idx="1848">
                  <c:v>1.7435</c:v>
                </c:pt>
                <c:pt idx="1849">
                  <c:v>1.7450000000000001</c:v>
                </c:pt>
                <c:pt idx="1850">
                  <c:v>1.746</c:v>
                </c:pt>
                <c:pt idx="1851">
                  <c:v>1.7470000000000001</c:v>
                </c:pt>
                <c:pt idx="1852">
                  <c:v>1.748</c:v>
                </c:pt>
                <c:pt idx="1853">
                  <c:v>1.7484999999999999</c:v>
                </c:pt>
                <c:pt idx="1854">
                  <c:v>1.7490000000000001</c:v>
                </c:pt>
                <c:pt idx="1855">
                  <c:v>1.75</c:v>
                </c:pt>
                <c:pt idx="1856">
                  <c:v>1.7509999999999999</c:v>
                </c:pt>
                <c:pt idx="1857">
                  <c:v>1.7524999999999999</c:v>
                </c:pt>
                <c:pt idx="1858">
                  <c:v>1.7535000000000001</c:v>
                </c:pt>
                <c:pt idx="1859">
                  <c:v>1.7544999999999999</c:v>
                </c:pt>
                <c:pt idx="1860">
                  <c:v>1.7555000000000001</c:v>
                </c:pt>
                <c:pt idx="1861">
                  <c:v>1.756</c:v>
                </c:pt>
                <c:pt idx="1862">
                  <c:v>1.7569999999999999</c:v>
                </c:pt>
                <c:pt idx="1863">
                  <c:v>1.758</c:v>
                </c:pt>
                <c:pt idx="1864">
                  <c:v>1.7589999999999999</c:v>
                </c:pt>
                <c:pt idx="1865">
                  <c:v>1.7595000000000001</c:v>
                </c:pt>
                <c:pt idx="1866">
                  <c:v>1.76</c:v>
                </c:pt>
                <c:pt idx="1867">
                  <c:v>1.7615000000000001</c:v>
                </c:pt>
                <c:pt idx="1868">
                  <c:v>1.7625</c:v>
                </c:pt>
                <c:pt idx="1869">
                  <c:v>1.7635000000000001</c:v>
                </c:pt>
                <c:pt idx="1870">
                  <c:v>1.7649999999999999</c:v>
                </c:pt>
                <c:pt idx="1871">
                  <c:v>1.766</c:v>
                </c:pt>
                <c:pt idx="1872">
                  <c:v>1.7669999999999999</c:v>
                </c:pt>
                <c:pt idx="1873">
                  <c:v>1.7675000000000001</c:v>
                </c:pt>
                <c:pt idx="1874">
                  <c:v>1.768</c:v>
                </c:pt>
                <c:pt idx="1875">
                  <c:v>1.7689999999999999</c:v>
                </c:pt>
                <c:pt idx="1876">
                  <c:v>1.77</c:v>
                </c:pt>
                <c:pt idx="1877">
                  <c:v>1.7709999999999999</c:v>
                </c:pt>
                <c:pt idx="1878">
                  <c:v>1.7725</c:v>
                </c:pt>
                <c:pt idx="1879">
                  <c:v>1.7735000000000001</c:v>
                </c:pt>
                <c:pt idx="1880">
                  <c:v>1.7745</c:v>
                </c:pt>
                <c:pt idx="1881">
                  <c:v>1.7755000000000001</c:v>
                </c:pt>
                <c:pt idx="1882">
                  <c:v>1.776</c:v>
                </c:pt>
                <c:pt idx="1883">
                  <c:v>1.7769999999999999</c:v>
                </c:pt>
                <c:pt idx="1884">
                  <c:v>1.778</c:v>
                </c:pt>
                <c:pt idx="1885">
                  <c:v>1.7789999999999999</c:v>
                </c:pt>
                <c:pt idx="1886">
                  <c:v>1.7795000000000001</c:v>
                </c:pt>
                <c:pt idx="1887">
                  <c:v>1.7805</c:v>
                </c:pt>
                <c:pt idx="1888">
                  <c:v>1.7815000000000001</c:v>
                </c:pt>
                <c:pt idx="1889">
                  <c:v>1.7825</c:v>
                </c:pt>
                <c:pt idx="1890">
                  <c:v>1.7835000000000001</c:v>
                </c:pt>
                <c:pt idx="1891">
                  <c:v>1.7849999999999999</c:v>
                </c:pt>
                <c:pt idx="1892">
                  <c:v>1.786</c:v>
                </c:pt>
                <c:pt idx="1893">
                  <c:v>1.7869999999999999</c:v>
                </c:pt>
                <c:pt idx="1894">
                  <c:v>1.788</c:v>
                </c:pt>
                <c:pt idx="1895">
                  <c:v>1.7889999999999999</c:v>
                </c:pt>
                <c:pt idx="1896">
                  <c:v>1.79</c:v>
                </c:pt>
                <c:pt idx="1897">
                  <c:v>1.7909999999999999</c:v>
                </c:pt>
                <c:pt idx="1898">
                  <c:v>1.7925</c:v>
                </c:pt>
                <c:pt idx="1899">
                  <c:v>1.7935000000000001</c:v>
                </c:pt>
                <c:pt idx="1900">
                  <c:v>1.7945</c:v>
                </c:pt>
                <c:pt idx="1901">
                  <c:v>1.7955000000000001</c:v>
                </c:pt>
                <c:pt idx="1902">
                  <c:v>1.796</c:v>
                </c:pt>
                <c:pt idx="1903">
                  <c:v>1.7969999999999999</c:v>
                </c:pt>
                <c:pt idx="1904">
                  <c:v>1.798</c:v>
                </c:pt>
                <c:pt idx="1905">
                  <c:v>1.7989999999999999</c:v>
                </c:pt>
                <c:pt idx="1906">
                  <c:v>1.7995000000000001</c:v>
                </c:pt>
                <c:pt idx="1907">
                  <c:v>1.8009999999999999</c:v>
                </c:pt>
                <c:pt idx="1908">
                  <c:v>1.802</c:v>
                </c:pt>
                <c:pt idx="1909">
                  <c:v>1.8035000000000001</c:v>
                </c:pt>
                <c:pt idx="1910">
                  <c:v>1.8045</c:v>
                </c:pt>
                <c:pt idx="1911">
                  <c:v>1.8055000000000001</c:v>
                </c:pt>
                <c:pt idx="1912">
                  <c:v>1.806</c:v>
                </c:pt>
                <c:pt idx="1913">
                  <c:v>1.8069999999999999</c:v>
                </c:pt>
                <c:pt idx="1914">
                  <c:v>1.8080000000000001</c:v>
                </c:pt>
                <c:pt idx="1915">
                  <c:v>1.8089999999999999</c:v>
                </c:pt>
                <c:pt idx="1916">
                  <c:v>1.81</c:v>
                </c:pt>
                <c:pt idx="1917">
                  <c:v>1.8109999999999999</c:v>
                </c:pt>
                <c:pt idx="1918">
                  <c:v>1.8115000000000001</c:v>
                </c:pt>
                <c:pt idx="1919">
                  <c:v>1.8125</c:v>
                </c:pt>
                <c:pt idx="1920">
                  <c:v>1.8134999999999999</c:v>
                </c:pt>
                <c:pt idx="1921">
                  <c:v>1.8145</c:v>
                </c:pt>
                <c:pt idx="1922">
                  <c:v>1.8154999999999999</c:v>
                </c:pt>
                <c:pt idx="1923">
                  <c:v>1.8165</c:v>
                </c:pt>
                <c:pt idx="1924">
                  <c:v>1.8169999999999999</c:v>
                </c:pt>
                <c:pt idx="1925">
                  <c:v>1.8180000000000001</c:v>
                </c:pt>
                <c:pt idx="1926">
                  <c:v>1.819</c:v>
                </c:pt>
                <c:pt idx="1927">
                  <c:v>1.82</c:v>
                </c:pt>
                <c:pt idx="1928">
                  <c:v>1.8214999999999999</c:v>
                </c:pt>
                <c:pt idx="1929">
                  <c:v>1.8225</c:v>
                </c:pt>
                <c:pt idx="1930">
                  <c:v>1.8234999999999999</c:v>
                </c:pt>
                <c:pt idx="1931">
                  <c:v>1.8245</c:v>
                </c:pt>
                <c:pt idx="1932">
                  <c:v>1.8254999999999999</c:v>
                </c:pt>
                <c:pt idx="1933">
                  <c:v>1.8265</c:v>
                </c:pt>
                <c:pt idx="1934">
                  <c:v>1.8274999999999999</c:v>
                </c:pt>
                <c:pt idx="1935">
                  <c:v>1.8280000000000001</c:v>
                </c:pt>
                <c:pt idx="1936">
                  <c:v>1.829</c:v>
                </c:pt>
                <c:pt idx="1937">
                  <c:v>1.8305</c:v>
                </c:pt>
                <c:pt idx="1938">
                  <c:v>1.8314999999999999</c:v>
                </c:pt>
                <c:pt idx="1939">
                  <c:v>1.8325</c:v>
                </c:pt>
                <c:pt idx="1940">
                  <c:v>1.8334999999999999</c:v>
                </c:pt>
                <c:pt idx="1941">
                  <c:v>1.8345</c:v>
                </c:pt>
                <c:pt idx="1942">
                  <c:v>1.8354999999999999</c:v>
                </c:pt>
                <c:pt idx="1943">
                  <c:v>1.8365</c:v>
                </c:pt>
                <c:pt idx="1944">
                  <c:v>1.837</c:v>
                </c:pt>
                <c:pt idx="1945">
                  <c:v>1.8380000000000001</c:v>
                </c:pt>
                <c:pt idx="1946">
                  <c:v>1.839</c:v>
                </c:pt>
                <c:pt idx="1947">
                  <c:v>1.84</c:v>
                </c:pt>
                <c:pt idx="1948">
                  <c:v>1.841</c:v>
                </c:pt>
                <c:pt idx="1949">
                  <c:v>1.8425</c:v>
                </c:pt>
                <c:pt idx="1950">
                  <c:v>1.8434999999999999</c:v>
                </c:pt>
                <c:pt idx="1951">
                  <c:v>1.8445</c:v>
                </c:pt>
                <c:pt idx="1952">
                  <c:v>1.8454999999999999</c:v>
                </c:pt>
                <c:pt idx="1953">
                  <c:v>1.8465</c:v>
                </c:pt>
                <c:pt idx="1954">
                  <c:v>1.8474999999999999</c:v>
                </c:pt>
                <c:pt idx="1955">
                  <c:v>1.8480000000000001</c:v>
                </c:pt>
                <c:pt idx="1956">
                  <c:v>1.849</c:v>
                </c:pt>
                <c:pt idx="1957">
                  <c:v>1.85</c:v>
                </c:pt>
                <c:pt idx="1958">
                  <c:v>1.8514999999999999</c:v>
                </c:pt>
                <c:pt idx="1959">
                  <c:v>1.8525</c:v>
                </c:pt>
                <c:pt idx="1960">
                  <c:v>1.8534999999999999</c:v>
                </c:pt>
                <c:pt idx="1961">
                  <c:v>1.8545</c:v>
                </c:pt>
                <c:pt idx="1962">
                  <c:v>1.8554999999999999</c:v>
                </c:pt>
                <c:pt idx="1963">
                  <c:v>1.8565</c:v>
                </c:pt>
                <c:pt idx="1964">
                  <c:v>1.857</c:v>
                </c:pt>
                <c:pt idx="1965">
                  <c:v>1.8580000000000001</c:v>
                </c:pt>
                <c:pt idx="1966">
                  <c:v>1.859</c:v>
                </c:pt>
                <c:pt idx="1967">
                  <c:v>1.86</c:v>
                </c:pt>
                <c:pt idx="1968">
                  <c:v>1.8614999999999999</c:v>
                </c:pt>
                <c:pt idx="1969">
                  <c:v>1.8625</c:v>
                </c:pt>
                <c:pt idx="1970">
                  <c:v>1.8634999999999999</c:v>
                </c:pt>
                <c:pt idx="1971">
                  <c:v>1.8645</c:v>
                </c:pt>
                <c:pt idx="1972">
                  <c:v>1.8654999999999999</c:v>
                </c:pt>
                <c:pt idx="1973">
                  <c:v>1.8665</c:v>
                </c:pt>
                <c:pt idx="1974">
                  <c:v>1.8674999999999999</c:v>
                </c:pt>
                <c:pt idx="1975">
                  <c:v>1.8685</c:v>
                </c:pt>
                <c:pt idx="1976">
                  <c:v>1.8694999999999999</c:v>
                </c:pt>
                <c:pt idx="1977">
                  <c:v>1.8705000000000001</c:v>
                </c:pt>
                <c:pt idx="1978">
                  <c:v>1.8714999999999999</c:v>
                </c:pt>
                <c:pt idx="1979">
                  <c:v>1.8725000000000001</c:v>
                </c:pt>
                <c:pt idx="1980">
                  <c:v>1.8734999999999999</c:v>
                </c:pt>
                <c:pt idx="1981">
                  <c:v>1.8745000000000001</c:v>
                </c:pt>
                <c:pt idx="1982">
                  <c:v>1.8754999999999999</c:v>
                </c:pt>
                <c:pt idx="1983">
                  <c:v>1.8765000000000001</c:v>
                </c:pt>
                <c:pt idx="1984">
                  <c:v>1.877</c:v>
                </c:pt>
                <c:pt idx="1985">
                  <c:v>1.8779999999999999</c:v>
                </c:pt>
                <c:pt idx="1986">
                  <c:v>1.879</c:v>
                </c:pt>
                <c:pt idx="1987">
                  <c:v>1.88</c:v>
                </c:pt>
                <c:pt idx="1988">
                  <c:v>1.8815</c:v>
                </c:pt>
                <c:pt idx="1989">
                  <c:v>1.8825000000000001</c:v>
                </c:pt>
                <c:pt idx="1990">
                  <c:v>1.8835</c:v>
                </c:pt>
                <c:pt idx="1991">
                  <c:v>1.8845000000000001</c:v>
                </c:pt>
                <c:pt idx="1992">
                  <c:v>1.8855</c:v>
                </c:pt>
                <c:pt idx="1993">
                  <c:v>1.8865000000000001</c:v>
                </c:pt>
                <c:pt idx="1994">
                  <c:v>1.8875</c:v>
                </c:pt>
                <c:pt idx="1995">
                  <c:v>1.8879999999999999</c:v>
                </c:pt>
                <c:pt idx="1996">
                  <c:v>1.8895</c:v>
                </c:pt>
                <c:pt idx="1997">
                  <c:v>1.8905000000000001</c:v>
                </c:pt>
                <c:pt idx="1998">
                  <c:v>1.8915</c:v>
                </c:pt>
                <c:pt idx="1999">
                  <c:v>1.8925000000000001</c:v>
                </c:pt>
                <c:pt idx="2000">
                  <c:v>1.8935</c:v>
                </c:pt>
                <c:pt idx="2001">
                  <c:v>1.8945000000000001</c:v>
                </c:pt>
                <c:pt idx="2002">
                  <c:v>1.8955</c:v>
                </c:pt>
                <c:pt idx="2003">
                  <c:v>1.8965000000000001</c:v>
                </c:pt>
                <c:pt idx="2004">
                  <c:v>1.897</c:v>
                </c:pt>
                <c:pt idx="2005">
                  <c:v>1.8979999999999999</c:v>
                </c:pt>
                <c:pt idx="2006">
                  <c:v>1.899</c:v>
                </c:pt>
                <c:pt idx="2007">
                  <c:v>1.9</c:v>
                </c:pt>
                <c:pt idx="2008">
                  <c:v>1.9015</c:v>
                </c:pt>
                <c:pt idx="2009">
                  <c:v>1.9025000000000001</c:v>
                </c:pt>
                <c:pt idx="2010">
                  <c:v>1.9035</c:v>
                </c:pt>
                <c:pt idx="2011">
                  <c:v>1.9045000000000001</c:v>
                </c:pt>
                <c:pt idx="2012">
                  <c:v>1.9055</c:v>
                </c:pt>
                <c:pt idx="2013">
                  <c:v>1.9065000000000001</c:v>
                </c:pt>
                <c:pt idx="2014">
                  <c:v>1.9075</c:v>
                </c:pt>
                <c:pt idx="2015">
                  <c:v>1.9079999999999999</c:v>
                </c:pt>
                <c:pt idx="2016">
                  <c:v>1.909</c:v>
                </c:pt>
                <c:pt idx="2017">
                  <c:v>1.9105000000000001</c:v>
                </c:pt>
                <c:pt idx="2018">
                  <c:v>1.9115</c:v>
                </c:pt>
                <c:pt idx="2019">
                  <c:v>1.9125000000000001</c:v>
                </c:pt>
                <c:pt idx="2020">
                  <c:v>1.9135</c:v>
                </c:pt>
                <c:pt idx="2021">
                  <c:v>1.9145000000000001</c:v>
                </c:pt>
                <c:pt idx="2022">
                  <c:v>1.9155</c:v>
                </c:pt>
                <c:pt idx="2023">
                  <c:v>1.9165000000000001</c:v>
                </c:pt>
                <c:pt idx="2024">
                  <c:v>1.917</c:v>
                </c:pt>
                <c:pt idx="2025">
                  <c:v>1.9179999999999999</c:v>
                </c:pt>
                <c:pt idx="2026">
                  <c:v>1.919</c:v>
                </c:pt>
                <c:pt idx="2027">
                  <c:v>1.92</c:v>
                </c:pt>
                <c:pt idx="2028">
                  <c:v>1.9215</c:v>
                </c:pt>
                <c:pt idx="2029">
                  <c:v>1.9219999999999999</c:v>
                </c:pt>
                <c:pt idx="2030">
                  <c:v>1.9235</c:v>
                </c:pt>
                <c:pt idx="2031">
                  <c:v>1.9245000000000001</c:v>
                </c:pt>
                <c:pt idx="2032">
                  <c:v>1.9255</c:v>
                </c:pt>
                <c:pt idx="2033">
                  <c:v>1.9265000000000001</c:v>
                </c:pt>
                <c:pt idx="2034">
                  <c:v>1.9275</c:v>
                </c:pt>
                <c:pt idx="2035">
                  <c:v>1.9285000000000001</c:v>
                </c:pt>
                <c:pt idx="2036">
                  <c:v>1.9295</c:v>
                </c:pt>
                <c:pt idx="2037">
                  <c:v>1.9305000000000001</c:v>
                </c:pt>
                <c:pt idx="2038">
                  <c:v>1.9315</c:v>
                </c:pt>
                <c:pt idx="2039">
                  <c:v>1.9325000000000001</c:v>
                </c:pt>
                <c:pt idx="2040">
                  <c:v>1.9339999999999999</c:v>
                </c:pt>
                <c:pt idx="2041">
                  <c:v>1.9345000000000001</c:v>
                </c:pt>
                <c:pt idx="2042">
                  <c:v>1.9355</c:v>
                </c:pt>
                <c:pt idx="2043">
                  <c:v>1.9365000000000001</c:v>
                </c:pt>
                <c:pt idx="2044">
                  <c:v>1.9370000000000001</c:v>
                </c:pt>
                <c:pt idx="2045">
                  <c:v>1.9379999999999999</c:v>
                </c:pt>
                <c:pt idx="2046">
                  <c:v>1.9390000000000001</c:v>
                </c:pt>
                <c:pt idx="2047">
                  <c:v>1.94</c:v>
                </c:pt>
                <c:pt idx="2048">
                  <c:v>1.9415</c:v>
                </c:pt>
                <c:pt idx="2049">
                  <c:v>1.9424999999999999</c:v>
                </c:pt>
                <c:pt idx="2050">
                  <c:v>1.944</c:v>
                </c:pt>
                <c:pt idx="2051">
                  <c:v>1.9450000000000001</c:v>
                </c:pt>
                <c:pt idx="2052">
                  <c:v>1.9455</c:v>
                </c:pt>
                <c:pt idx="2053">
                  <c:v>1.9464999999999999</c:v>
                </c:pt>
                <c:pt idx="2054">
                  <c:v>1.9475</c:v>
                </c:pt>
                <c:pt idx="2055">
                  <c:v>1.9484999999999999</c:v>
                </c:pt>
                <c:pt idx="2056">
                  <c:v>1.9495</c:v>
                </c:pt>
                <c:pt idx="2057">
                  <c:v>1.9504999999999999</c:v>
                </c:pt>
                <c:pt idx="2058">
                  <c:v>1.952</c:v>
                </c:pt>
                <c:pt idx="2059">
                  <c:v>1.9530000000000001</c:v>
                </c:pt>
                <c:pt idx="2060">
                  <c:v>1.954</c:v>
                </c:pt>
                <c:pt idx="2061">
                  <c:v>1.9550000000000001</c:v>
                </c:pt>
                <c:pt idx="2062">
                  <c:v>1.9555</c:v>
                </c:pt>
                <c:pt idx="2063">
                  <c:v>1.9564999999999999</c:v>
                </c:pt>
                <c:pt idx="2064">
                  <c:v>1.9575</c:v>
                </c:pt>
                <c:pt idx="2065">
                  <c:v>1.9584999999999999</c:v>
                </c:pt>
                <c:pt idx="2066">
                  <c:v>1.9590000000000001</c:v>
                </c:pt>
                <c:pt idx="2067">
                  <c:v>1.9604999999999999</c:v>
                </c:pt>
                <c:pt idx="2068">
                  <c:v>1.9615</c:v>
                </c:pt>
                <c:pt idx="2069">
                  <c:v>1.9630000000000001</c:v>
                </c:pt>
                <c:pt idx="2070">
                  <c:v>1.964</c:v>
                </c:pt>
                <c:pt idx="2071">
                  <c:v>1.9650000000000001</c:v>
                </c:pt>
                <c:pt idx="2072">
                  <c:v>1.966</c:v>
                </c:pt>
                <c:pt idx="2073">
                  <c:v>1.9664999999999999</c:v>
                </c:pt>
                <c:pt idx="2074">
                  <c:v>1.9675</c:v>
                </c:pt>
                <c:pt idx="2075">
                  <c:v>1.9684999999999999</c:v>
                </c:pt>
                <c:pt idx="2076">
                  <c:v>1.9695</c:v>
                </c:pt>
                <c:pt idx="2077">
                  <c:v>1.9710000000000001</c:v>
                </c:pt>
                <c:pt idx="2078">
                  <c:v>1.972</c:v>
                </c:pt>
                <c:pt idx="2079">
                  <c:v>1.9730000000000001</c:v>
                </c:pt>
                <c:pt idx="2080">
                  <c:v>1.974</c:v>
                </c:pt>
                <c:pt idx="2081">
                  <c:v>1.9750000000000001</c:v>
                </c:pt>
                <c:pt idx="2082">
                  <c:v>1.9755</c:v>
                </c:pt>
                <c:pt idx="2083">
                  <c:v>1.9764999999999999</c:v>
                </c:pt>
                <c:pt idx="2084">
                  <c:v>1.9775</c:v>
                </c:pt>
                <c:pt idx="2085">
                  <c:v>1.9784999999999999</c:v>
                </c:pt>
                <c:pt idx="2086">
                  <c:v>1.9795</c:v>
                </c:pt>
                <c:pt idx="2087">
                  <c:v>1.9804999999999999</c:v>
                </c:pt>
                <c:pt idx="2088">
                  <c:v>1.982</c:v>
                </c:pt>
                <c:pt idx="2089">
                  <c:v>1.9830000000000001</c:v>
                </c:pt>
                <c:pt idx="2090">
                  <c:v>1.984</c:v>
                </c:pt>
                <c:pt idx="2091">
                  <c:v>1.9850000000000001</c:v>
                </c:pt>
                <c:pt idx="2092">
                  <c:v>1.986</c:v>
                </c:pt>
                <c:pt idx="2093">
                  <c:v>1.9870000000000001</c:v>
                </c:pt>
                <c:pt idx="2094">
                  <c:v>1.9875</c:v>
                </c:pt>
                <c:pt idx="2095">
                  <c:v>1.9884999999999999</c:v>
                </c:pt>
                <c:pt idx="2096">
                  <c:v>1.99</c:v>
                </c:pt>
                <c:pt idx="2097">
                  <c:v>1.9910000000000001</c:v>
                </c:pt>
                <c:pt idx="2098">
                  <c:v>1.9924999999999999</c:v>
                </c:pt>
                <c:pt idx="2099">
                  <c:v>1.9935</c:v>
                </c:pt>
                <c:pt idx="2100">
                  <c:v>1.994</c:v>
                </c:pt>
                <c:pt idx="2101">
                  <c:v>1.9950000000000001</c:v>
                </c:pt>
                <c:pt idx="2102">
                  <c:v>1.9964999999999999</c:v>
                </c:pt>
                <c:pt idx="2103">
                  <c:v>1.9975000000000001</c:v>
                </c:pt>
                <c:pt idx="2104">
                  <c:v>1.9984999999999999</c:v>
                </c:pt>
                <c:pt idx="2105">
                  <c:v>1.9995000000000001</c:v>
                </c:pt>
                <c:pt idx="2106">
                  <c:v>2.0005000000000002</c:v>
                </c:pt>
                <c:pt idx="2107">
                  <c:v>2.0019999999999998</c:v>
                </c:pt>
                <c:pt idx="2108">
                  <c:v>2.0034999999999998</c:v>
                </c:pt>
                <c:pt idx="2109">
                  <c:v>2.0049999999999999</c:v>
                </c:pt>
                <c:pt idx="2110">
                  <c:v>2.0074999999999998</c:v>
                </c:pt>
                <c:pt idx="2111">
                  <c:v>2.0095000000000001</c:v>
                </c:pt>
                <c:pt idx="2112">
                  <c:v>2.012</c:v>
                </c:pt>
                <c:pt idx="2113">
                  <c:v>2.0135000000000001</c:v>
                </c:pt>
                <c:pt idx="2114">
                  <c:v>2.0145</c:v>
                </c:pt>
                <c:pt idx="2115">
                  <c:v>2.016</c:v>
                </c:pt>
                <c:pt idx="2116">
                  <c:v>2.0169999999999999</c:v>
                </c:pt>
                <c:pt idx="2117">
                  <c:v>2.0179999999999998</c:v>
                </c:pt>
                <c:pt idx="2118">
                  <c:v>2.0190000000000001</c:v>
                </c:pt>
                <c:pt idx="2119">
                  <c:v>2.0205000000000002</c:v>
                </c:pt>
                <c:pt idx="2120">
                  <c:v>2.0215000000000001</c:v>
                </c:pt>
                <c:pt idx="2121">
                  <c:v>2.0230000000000001</c:v>
                </c:pt>
                <c:pt idx="2122">
                  <c:v>2.0245000000000002</c:v>
                </c:pt>
                <c:pt idx="2123">
                  <c:v>2.0255000000000001</c:v>
                </c:pt>
                <c:pt idx="2124">
                  <c:v>2.0265</c:v>
                </c:pt>
                <c:pt idx="2125">
                  <c:v>2.0274999999999999</c:v>
                </c:pt>
                <c:pt idx="2126">
                  <c:v>2.0289999999999999</c:v>
                </c:pt>
                <c:pt idx="2127">
                  <c:v>2.0299999999999998</c:v>
                </c:pt>
                <c:pt idx="2128">
                  <c:v>2.0314999999999999</c:v>
                </c:pt>
                <c:pt idx="2129">
                  <c:v>2.0325000000000002</c:v>
                </c:pt>
                <c:pt idx="2130">
                  <c:v>2.0335000000000001</c:v>
                </c:pt>
                <c:pt idx="2131">
                  <c:v>2.0345</c:v>
                </c:pt>
                <c:pt idx="2132">
                  <c:v>2.0354999999999999</c:v>
                </c:pt>
                <c:pt idx="2133">
                  <c:v>2.036</c:v>
                </c:pt>
                <c:pt idx="2134">
                  <c:v>2.0369999999999999</c:v>
                </c:pt>
                <c:pt idx="2135">
                  <c:v>2.0379999999999998</c:v>
                </c:pt>
                <c:pt idx="2136">
                  <c:v>2.0390000000000001</c:v>
                </c:pt>
                <c:pt idx="2137">
                  <c:v>2.0405000000000002</c:v>
                </c:pt>
                <c:pt idx="2138">
                  <c:v>2.0415000000000001</c:v>
                </c:pt>
                <c:pt idx="2139">
                  <c:v>2.0430000000000001</c:v>
                </c:pt>
                <c:pt idx="2140">
                  <c:v>2.044</c:v>
                </c:pt>
                <c:pt idx="2141">
                  <c:v>2.0445000000000002</c:v>
                </c:pt>
                <c:pt idx="2142">
                  <c:v>2.0455000000000001</c:v>
                </c:pt>
                <c:pt idx="2143">
                  <c:v>2.0465</c:v>
                </c:pt>
                <c:pt idx="2144">
                  <c:v>2.0474999999999999</c:v>
                </c:pt>
                <c:pt idx="2145">
                  <c:v>2.0485000000000002</c:v>
                </c:pt>
                <c:pt idx="2146">
                  <c:v>2.0499999999999998</c:v>
                </c:pt>
                <c:pt idx="2147">
                  <c:v>2.0510000000000002</c:v>
                </c:pt>
                <c:pt idx="2148">
                  <c:v>2.052</c:v>
                </c:pt>
                <c:pt idx="2149">
                  <c:v>2.0529999999999999</c:v>
                </c:pt>
                <c:pt idx="2150">
                  <c:v>2.0539999999999998</c:v>
                </c:pt>
                <c:pt idx="2151">
                  <c:v>2.0550000000000002</c:v>
                </c:pt>
                <c:pt idx="2152">
                  <c:v>2.0554999999999999</c:v>
                </c:pt>
                <c:pt idx="2153">
                  <c:v>2.0565000000000002</c:v>
                </c:pt>
                <c:pt idx="2154">
                  <c:v>2.0575000000000001</c:v>
                </c:pt>
                <c:pt idx="2155">
                  <c:v>2.0585</c:v>
                </c:pt>
                <c:pt idx="2156">
                  <c:v>2.06</c:v>
                </c:pt>
                <c:pt idx="2157">
                  <c:v>2.0609999999999999</c:v>
                </c:pt>
                <c:pt idx="2158">
                  <c:v>2.0619999999999998</c:v>
                </c:pt>
                <c:pt idx="2159">
                  <c:v>2.0630000000000002</c:v>
                </c:pt>
                <c:pt idx="2160">
                  <c:v>2.0640000000000001</c:v>
                </c:pt>
                <c:pt idx="2161">
                  <c:v>2.0649999999999999</c:v>
                </c:pt>
                <c:pt idx="2162">
                  <c:v>2.0665</c:v>
                </c:pt>
                <c:pt idx="2163">
                  <c:v>2.0674999999999999</c:v>
                </c:pt>
                <c:pt idx="2164">
                  <c:v>2.0684999999999998</c:v>
                </c:pt>
                <c:pt idx="2165">
                  <c:v>2.0699999999999998</c:v>
                </c:pt>
                <c:pt idx="2166">
                  <c:v>2.0710000000000002</c:v>
                </c:pt>
                <c:pt idx="2167">
                  <c:v>2.0720000000000001</c:v>
                </c:pt>
                <c:pt idx="2168">
                  <c:v>2.073</c:v>
                </c:pt>
                <c:pt idx="2169">
                  <c:v>2.0739999999999998</c:v>
                </c:pt>
                <c:pt idx="2170">
                  <c:v>2.0750000000000002</c:v>
                </c:pt>
                <c:pt idx="2171">
                  <c:v>2.0754999999999999</c:v>
                </c:pt>
                <c:pt idx="2172">
                  <c:v>2.0764999999999998</c:v>
                </c:pt>
                <c:pt idx="2173">
                  <c:v>2.0775000000000001</c:v>
                </c:pt>
                <c:pt idx="2174">
                  <c:v>2.0785</c:v>
                </c:pt>
                <c:pt idx="2175">
                  <c:v>2.0794999999999999</c:v>
                </c:pt>
                <c:pt idx="2176">
                  <c:v>2.0804999999999998</c:v>
                </c:pt>
                <c:pt idx="2177">
                  <c:v>2.0819999999999999</c:v>
                </c:pt>
                <c:pt idx="2178">
                  <c:v>2.0825</c:v>
                </c:pt>
                <c:pt idx="2179">
                  <c:v>2.0834999999999999</c:v>
                </c:pt>
                <c:pt idx="2180">
                  <c:v>2.0844999999999998</c:v>
                </c:pt>
                <c:pt idx="2181">
                  <c:v>2.0859999999999999</c:v>
                </c:pt>
                <c:pt idx="2182">
                  <c:v>2.0865</c:v>
                </c:pt>
                <c:pt idx="2183">
                  <c:v>2.0880000000000001</c:v>
                </c:pt>
                <c:pt idx="2184">
                  <c:v>2.089</c:v>
                </c:pt>
                <c:pt idx="2185">
                  <c:v>2.09</c:v>
                </c:pt>
                <c:pt idx="2186">
                  <c:v>2.0914999999999999</c:v>
                </c:pt>
                <c:pt idx="2187">
                  <c:v>2.0924999999999998</c:v>
                </c:pt>
                <c:pt idx="2188">
                  <c:v>2.0935000000000001</c:v>
                </c:pt>
                <c:pt idx="2189">
                  <c:v>2.0939999999999999</c:v>
                </c:pt>
                <c:pt idx="2190">
                  <c:v>2.0950000000000002</c:v>
                </c:pt>
                <c:pt idx="2191">
                  <c:v>2.0960000000000001</c:v>
                </c:pt>
                <c:pt idx="2192">
                  <c:v>2.097</c:v>
                </c:pt>
                <c:pt idx="2193">
                  <c:v>2.0979999999999999</c:v>
                </c:pt>
                <c:pt idx="2194">
                  <c:v>2.0990000000000002</c:v>
                </c:pt>
                <c:pt idx="2195">
                  <c:v>2.1</c:v>
                </c:pt>
                <c:pt idx="2196">
                  <c:v>2.101</c:v>
                </c:pt>
                <c:pt idx="2197">
                  <c:v>2.1025</c:v>
                </c:pt>
                <c:pt idx="2198">
                  <c:v>2.1034999999999999</c:v>
                </c:pt>
                <c:pt idx="2199">
                  <c:v>2.1040000000000001</c:v>
                </c:pt>
                <c:pt idx="2200">
                  <c:v>2.105</c:v>
                </c:pt>
                <c:pt idx="2201">
                  <c:v>2.1059999999999999</c:v>
                </c:pt>
                <c:pt idx="2202">
                  <c:v>2.1070000000000002</c:v>
                </c:pt>
                <c:pt idx="2203">
                  <c:v>2.1080000000000001</c:v>
                </c:pt>
                <c:pt idx="2204">
                  <c:v>2.109</c:v>
                </c:pt>
                <c:pt idx="2205">
                  <c:v>2.1105</c:v>
                </c:pt>
                <c:pt idx="2206">
                  <c:v>2.1114999999999999</c:v>
                </c:pt>
                <c:pt idx="2207">
                  <c:v>2.1124999999999998</c:v>
                </c:pt>
                <c:pt idx="2208">
                  <c:v>2.1135000000000002</c:v>
                </c:pt>
                <c:pt idx="2209">
                  <c:v>2.1139999999999999</c:v>
                </c:pt>
                <c:pt idx="2210">
                  <c:v>2.1150000000000002</c:v>
                </c:pt>
                <c:pt idx="2211">
                  <c:v>2.1160000000000001</c:v>
                </c:pt>
                <c:pt idx="2212">
                  <c:v>2.117</c:v>
                </c:pt>
                <c:pt idx="2213">
                  <c:v>2.1179999999999999</c:v>
                </c:pt>
                <c:pt idx="2214">
                  <c:v>2.1190000000000002</c:v>
                </c:pt>
                <c:pt idx="2215">
                  <c:v>2.12</c:v>
                </c:pt>
                <c:pt idx="2216">
                  <c:v>2.1215000000000002</c:v>
                </c:pt>
                <c:pt idx="2217">
                  <c:v>2.1225000000000001</c:v>
                </c:pt>
                <c:pt idx="2218">
                  <c:v>2.1230000000000002</c:v>
                </c:pt>
                <c:pt idx="2219">
                  <c:v>2.1240000000000001</c:v>
                </c:pt>
                <c:pt idx="2220">
                  <c:v>2.1244999999999998</c:v>
                </c:pt>
                <c:pt idx="2221">
                  <c:v>2.1259999999999999</c:v>
                </c:pt>
                <c:pt idx="2222">
                  <c:v>2.1269999999999998</c:v>
                </c:pt>
                <c:pt idx="2223">
                  <c:v>2.1280000000000001</c:v>
                </c:pt>
                <c:pt idx="2224">
                  <c:v>2.1295000000000002</c:v>
                </c:pt>
                <c:pt idx="2225">
                  <c:v>2.1305000000000001</c:v>
                </c:pt>
                <c:pt idx="2226">
                  <c:v>2.1315</c:v>
                </c:pt>
                <c:pt idx="2227">
                  <c:v>2.1320000000000001</c:v>
                </c:pt>
                <c:pt idx="2228">
                  <c:v>2.133</c:v>
                </c:pt>
                <c:pt idx="2229">
                  <c:v>2.1335000000000002</c:v>
                </c:pt>
                <c:pt idx="2230">
                  <c:v>2.1345000000000001</c:v>
                </c:pt>
                <c:pt idx="2231">
                  <c:v>2.1355</c:v>
                </c:pt>
                <c:pt idx="2232">
                  <c:v>2.1364999999999998</c:v>
                </c:pt>
                <c:pt idx="2233">
                  <c:v>2.1375000000000002</c:v>
                </c:pt>
                <c:pt idx="2234">
                  <c:v>2.1385000000000001</c:v>
                </c:pt>
                <c:pt idx="2235">
                  <c:v>2.1404999999999998</c:v>
                </c:pt>
                <c:pt idx="2236">
                  <c:v>2.1415000000000002</c:v>
                </c:pt>
                <c:pt idx="2237">
                  <c:v>2.1425000000000001</c:v>
                </c:pt>
                <c:pt idx="2238">
                  <c:v>2.1429999999999998</c:v>
                </c:pt>
                <c:pt idx="2239">
                  <c:v>2.1440000000000001</c:v>
                </c:pt>
                <c:pt idx="2240">
                  <c:v>2.145</c:v>
                </c:pt>
                <c:pt idx="2241">
                  <c:v>2.1455000000000002</c:v>
                </c:pt>
                <c:pt idx="2242">
                  <c:v>2.1469999999999998</c:v>
                </c:pt>
                <c:pt idx="2243">
                  <c:v>2.1475</c:v>
                </c:pt>
                <c:pt idx="2244">
                  <c:v>2.149</c:v>
                </c:pt>
                <c:pt idx="2245">
                  <c:v>2.15</c:v>
                </c:pt>
                <c:pt idx="2246">
                  <c:v>2.1509999999999998</c:v>
                </c:pt>
                <c:pt idx="2247">
                  <c:v>2.1520000000000001</c:v>
                </c:pt>
                <c:pt idx="2248">
                  <c:v>2.153</c:v>
                </c:pt>
                <c:pt idx="2249">
                  <c:v>2.1539999999999999</c:v>
                </c:pt>
                <c:pt idx="2250">
                  <c:v>2.1545000000000001</c:v>
                </c:pt>
                <c:pt idx="2251">
                  <c:v>2.1555</c:v>
                </c:pt>
                <c:pt idx="2252">
                  <c:v>2.1564999999999999</c:v>
                </c:pt>
                <c:pt idx="2253">
                  <c:v>2.1575000000000002</c:v>
                </c:pt>
                <c:pt idx="2254">
                  <c:v>2.1589999999999998</c:v>
                </c:pt>
                <c:pt idx="2255">
                  <c:v>2.16</c:v>
                </c:pt>
                <c:pt idx="2256">
                  <c:v>2.161</c:v>
                </c:pt>
                <c:pt idx="2257">
                  <c:v>2.1619999999999999</c:v>
                </c:pt>
                <c:pt idx="2258">
                  <c:v>2.1629999999999998</c:v>
                </c:pt>
                <c:pt idx="2259">
                  <c:v>2.1640000000000001</c:v>
                </c:pt>
                <c:pt idx="2260">
                  <c:v>2.165</c:v>
                </c:pt>
                <c:pt idx="2261">
                  <c:v>2.1659999999999999</c:v>
                </c:pt>
                <c:pt idx="2262">
                  <c:v>2.1675</c:v>
                </c:pt>
                <c:pt idx="2263">
                  <c:v>2.1684999999999999</c:v>
                </c:pt>
                <c:pt idx="2264">
                  <c:v>2.17</c:v>
                </c:pt>
                <c:pt idx="2265">
                  <c:v>2.1709999999999998</c:v>
                </c:pt>
                <c:pt idx="2266">
                  <c:v>2.1715</c:v>
                </c:pt>
                <c:pt idx="2267">
                  <c:v>2.1724999999999999</c:v>
                </c:pt>
                <c:pt idx="2268">
                  <c:v>2.173</c:v>
                </c:pt>
                <c:pt idx="2269">
                  <c:v>2.1739999999999999</c:v>
                </c:pt>
                <c:pt idx="2270">
                  <c:v>2.1749999999999998</c:v>
                </c:pt>
                <c:pt idx="2271">
                  <c:v>2.1760000000000002</c:v>
                </c:pt>
                <c:pt idx="2272">
                  <c:v>2.1775000000000002</c:v>
                </c:pt>
                <c:pt idx="2273">
                  <c:v>2.1785000000000001</c:v>
                </c:pt>
                <c:pt idx="2274">
                  <c:v>2.1795</c:v>
                </c:pt>
                <c:pt idx="2275">
                  <c:v>2.181</c:v>
                </c:pt>
                <c:pt idx="2276">
                  <c:v>2.1815000000000002</c:v>
                </c:pt>
                <c:pt idx="2277">
                  <c:v>2.1825000000000001</c:v>
                </c:pt>
                <c:pt idx="2278">
                  <c:v>2.1835</c:v>
                </c:pt>
                <c:pt idx="2279">
                  <c:v>2.1840000000000002</c:v>
                </c:pt>
                <c:pt idx="2280">
                  <c:v>2.1850000000000001</c:v>
                </c:pt>
                <c:pt idx="2281">
                  <c:v>2.1859999999999999</c:v>
                </c:pt>
                <c:pt idx="2282">
                  <c:v>2.1869999999999998</c:v>
                </c:pt>
                <c:pt idx="2283">
                  <c:v>2.1880000000000002</c:v>
                </c:pt>
                <c:pt idx="2284">
                  <c:v>2.1894999999999998</c:v>
                </c:pt>
                <c:pt idx="2285">
                  <c:v>2.1905000000000001</c:v>
                </c:pt>
                <c:pt idx="2286">
                  <c:v>2.1915</c:v>
                </c:pt>
                <c:pt idx="2287">
                  <c:v>2.1924999999999999</c:v>
                </c:pt>
                <c:pt idx="2288">
                  <c:v>2.1930000000000001</c:v>
                </c:pt>
                <c:pt idx="2289">
                  <c:v>2.194</c:v>
                </c:pt>
                <c:pt idx="2290">
                  <c:v>2.1949999999999998</c:v>
                </c:pt>
                <c:pt idx="2291">
                  <c:v>2.1960000000000002</c:v>
                </c:pt>
                <c:pt idx="2292">
                  <c:v>2.1970000000000001</c:v>
                </c:pt>
                <c:pt idx="2293">
                  <c:v>2.198</c:v>
                </c:pt>
                <c:pt idx="2294">
                  <c:v>2.1989999999999998</c:v>
                </c:pt>
                <c:pt idx="2295">
                  <c:v>2.2004999999999999</c:v>
                </c:pt>
                <c:pt idx="2296">
                  <c:v>2.2014999999999998</c:v>
                </c:pt>
                <c:pt idx="2297">
                  <c:v>2.2025000000000001</c:v>
                </c:pt>
                <c:pt idx="2298">
                  <c:v>2.2035</c:v>
                </c:pt>
                <c:pt idx="2299">
                  <c:v>2.2040000000000002</c:v>
                </c:pt>
                <c:pt idx="2300">
                  <c:v>2.2050000000000001</c:v>
                </c:pt>
                <c:pt idx="2301">
                  <c:v>2.206</c:v>
                </c:pt>
                <c:pt idx="2302">
                  <c:v>2.2069999999999999</c:v>
                </c:pt>
                <c:pt idx="2303">
                  <c:v>2.2084999999999999</c:v>
                </c:pt>
                <c:pt idx="2304">
                  <c:v>2.2094999999999998</c:v>
                </c:pt>
                <c:pt idx="2305">
                  <c:v>2.2105000000000001</c:v>
                </c:pt>
                <c:pt idx="2306">
                  <c:v>2.2115</c:v>
                </c:pt>
                <c:pt idx="2307">
                  <c:v>2.2124999999999999</c:v>
                </c:pt>
                <c:pt idx="2308">
                  <c:v>2.2134999999999998</c:v>
                </c:pt>
                <c:pt idx="2309">
                  <c:v>2.214</c:v>
                </c:pt>
                <c:pt idx="2310">
                  <c:v>2.2149999999999999</c:v>
                </c:pt>
                <c:pt idx="2311">
                  <c:v>2.2160000000000002</c:v>
                </c:pt>
                <c:pt idx="2312">
                  <c:v>2.2170000000000001</c:v>
                </c:pt>
                <c:pt idx="2313">
                  <c:v>2.218</c:v>
                </c:pt>
                <c:pt idx="2314">
                  <c:v>2.2195</c:v>
                </c:pt>
                <c:pt idx="2315">
                  <c:v>2.2204999999999999</c:v>
                </c:pt>
                <c:pt idx="2316">
                  <c:v>2.2214999999999998</c:v>
                </c:pt>
                <c:pt idx="2317">
                  <c:v>2.2225000000000001</c:v>
                </c:pt>
                <c:pt idx="2318">
                  <c:v>2.2235</c:v>
                </c:pt>
                <c:pt idx="2319">
                  <c:v>2.2240000000000002</c:v>
                </c:pt>
                <c:pt idx="2320">
                  <c:v>2.2244999999999999</c:v>
                </c:pt>
                <c:pt idx="2321">
                  <c:v>2.226</c:v>
                </c:pt>
                <c:pt idx="2322">
                  <c:v>2.2269999999999999</c:v>
                </c:pt>
                <c:pt idx="2323">
                  <c:v>2.2284999999999999</c:v>
                </c:pt>
                <c:pt idx="2324">
                  <c:v>2.2294999999999998</c:v>
                </c:pt>
                <c:pt idx="2325">
                  <c:v>2.2305000000000001</c:v>
                </c:pt>
                <c:pt idx="2326">
                  <c:v>2.2315</c:v>
                </c:pt>
                <c:pt idx="2327">
                  <c:v>2.2324999999999999</c:v>
                </c:pt>
                <c:pt idx="2328">
                  <c:v>2.2334999999999998</c:v>
                </c:pt>
                <c:pt idx="2329">
                  <c:v>2.2345000000000002</c:v>
                </c:pt>
                <c:pt idx="2330">
                  <c:v>2.2355</c:v>
                </c:pt>
                <c:pt idx="2331">
                  <c:v>2.2360000000000002</c:v>
                </c:pt>
                <c:pt idx="2332">
                  <c:v>2.2374999999999998</c:v>
                </c:pt>
                <c:pt idx="2333">
                  <c:v>2.2385000000000002</c:v>
                </c:pt>
                <c:pt idx="2334">
                  <c:v>2.2400000000000002</c:v>
                </c:pt>
                <c:pt idx="2335">
                  <c:v>2.2410000000000001</c:v>
                </c:pt>
                <c:pt idx="2336">
                  <c:v>2.242</c:v>
                </c:pt>
                <c:pt idx="2337">
                  <c:v>2.2429999999999999</c:v>
                </c:pt>
                <c:pt idx="2338">
                  <c:v>2.2435</c:v>
                </c:pt>
                <c:pt idx="2339">
                  <c:v>2.2444999999999999</c:v>
                </c:pt>
                <c:pt idx="2340">
                  <c:v>2.2454999999999998</c:v>
                </c:pt>
                <c:pt idx="2341">
                  <c:v>2.2469999999999999</c:v>
                </c:pt>
                <c:pt idx="2342">
                  <c:v>2.2480000000000002</c:v>
                </c:pt>
                <c:pt idx="2343">
                  <c:v>2.2494999999999998</c:v>
                </c:pt>
                <c:pt idx="2344">
                  <c:v>2.2509999999999999</c:v>
                </c:pt>
                <c:pt idx="2345">
                  <c:v>2.2515000000000001</c:v>
                </c:pt>
                <c:pt idx="2346">
                  <c:v>2.2524999999999999</c:v>
                </c:pt>
                <c:pt idx="2347">
                  <c:v>2.2534999999999998</c:v>
                </c:pt>
                <c:pt idx="2348">
                  <c:v>2.2545000000000002</c:v>
                </c:pt>
                <c:pt idx="2349">
                  <c:v>2.2555000000000001</c:v>
                </c:pt>
                <c:pt idx="2350">
                  <c:v>2.2565</c:v>
                </c:pt>
                <c:pt idx="2351">
                  <c:v>2.258</c:v>
                </c:pt>
                <c:pt idx="2352">
                  <c:v>2.2595000000000001</c:v>
                </c:pt>
                <c:pt idx="2353">
                  <c:v>2.2610000000000001</c:v>
                </c:pt>
                <c:pt idx="2354">
                  <c:v>2.262</c:v>
                </c:pt>
                <c:pt idx="2355">
                  <c:v>2.2625000000000002</c:v>
                </c:pt>
                <c:pt idx="2356">
                  <c:v>2.2635000000000001</c:v>
                </c:pt>
                <c:pt idx="2357">
                  <c:v>2.2639999999999998</c:v>
                </c:pt>
                <c:pt idx="2358">
                  <c:v>2.2650000000000001</c:v>
                </c:pt>
                <c:pt idx="2359">
                  <c:v>2.266</c:v>
                </c:pt>
                <c:pt idx="2360">
                  <c:v>2.2675000000000001</c:v>
                </c:pt>
                <c:pt idx="2361">
                  <c:v>2.2690000000000001</c:v>
                </c:pt>
                <c:pt idx="2362">
                  <c:v>2.27</c:v>
                </c:pt>
                <c:pt idx="2363">
                  <c:v>2.2709999999999999</c:v>
                </c:pt>
                <c:pt idx="2364">
                  <c:v>2.2719999999999998</c:v>
                </c:pt>
                <c:pt idx="2365">
                  <c:v>2.2725</c:v>
                </c:pt>
                <c:pt idx="2366">
                  <c:v>2.2734999999999999</c:v>
                </c:pt>
                <c:pt idx="2367">
                  <c:v>2.2745000000000002</c:v>
                </c:pt>
                <c:pt idx="2368">
                  <c:v>2.2749999999999999</c:v>
                </c:pt>
                <c:pt idx="2369">
                  <c:v>2.2759999999999998</c:v>
                </c:pt>
                <c:pt idx="2370">
                  <c:v>2.2770000000000001</c:v>
                </c:pt>
                <c:pt idx="2371">
                  <c:v>2.278</c:v>
                </c:pt>
                <c:pt idx="2372">
                  <c:v>2.2789999999999999</c:v>
                </c:pt>
                <c:pt idx="2373">
                  <c:v>2.2805</c:v>
                </c:pt>
                <c:pt idx="2374">
                  <c:v>2.2814999999999999</c:v>
                </c:pt>
                <c:pt idx="2375">
                  <c:v>2.282</c:v>
                </c:pt>
                <c:pt idx="2376">
                  <c:v>2.2829999999999999</c:v>
                </c:pt>
                <c:pt idx="2377">
                  <c:v>2.2839999999999998</c:v>
                </c:pt>
                <c:pt idx="2378">
                  <c:v>2.2850000000000001</c:v>
                </c:pt>
                <c:pt idx="2379">
                  <c:v>2.286</c:v>
                </c:pt>
                <c:pt idx="2380">
                  <c:v>2.2869999999999999</c:v>
                </c:pt>
                <c:pt idx="2381">
                  <c:v>2.2885</c:v>
                </c:pt>
                <c:pt idx="2382">
                  <c:v>2.2894999999999999</c:v>
                </c:pt>
                <c:pt idx="2383">
                  <c:v>2.2905000000000002</c:v>
                </c:pt>
                <c:pt idx="2384">
                  <c:v>2.2915000000000001</c:v>
                </c:pt>
                <c:pt idx="2385">
                  <c:v>2.2919999999999998</c:v>
                </c:pt>
                <c:pt idx="2386">
                  <c:v>2.2930000000000001</c:v>
                </c:pt>
                <c:pt idx="2387">
                  <c:v>2.294</c:v>
                </c:pt>
                <c:pt idx="2388">
                  <c:v>2.2949999999999999</c:v>
                </c:pt>
                <c:pt idx="2389">
                  <c:v>2.2959999999999998</c:v>
                </c:pt>
                <c:pt idx="2390">
                  <c:v>2.2970000000000002</c:v>
                </c:pt>
                <c:pt idx="2391">
                  <c:v>2.298</c:v>
                </c:pt>
                <c:pt idx="2392">
                  <c:v>2.2995000000000001</c:v>
                </c:pt>
                <c:pt idx="2393">
                  <c:v>2.3005</c:v>
                </c:pt>
                <c:pt idx="2394">
                  <c:v>2.3014999999999999</c:v>
                </c:pt>
                <c:pt idx="2395">
                  <c:v>2.3025000000000002</c:v>
                </c:pt>
                <c:pt idx="2396">
                  <c:v>2.3029999999999999</c:v>
                </c:pt>
                <c:pt idx="2397">
                  <c:v>2.3039999999999998</c:v>
                </c:pt>
                <c:pt idx="2398">
                  <c:v>2.3050000000000002</c:v>
                </c:pt>
                <c:pt idx="2399">
                  <c:v>2.306</c:v>
                </c:pt>
                <c:pt idx="2400">
                  <c:v>2.3075000000000001</c:v>
                </c:pt>
                <c:pt idx="2401">
                  <c:v>2.3085</c:v>
                </c:pt>
                <c:pt idx="2402">
                  <c:v>2.3094999999999999</c:v>
                </c:pt>
                <c:pt idx="2403">
                  <c:v>2.3105000000000002</c:v>
                </c:pt>
                <c:pt idx="2404">
                  <c:v>2.3115000000000001</c:v>
                </c:pt>
                <c:pt idx="2405">
                  <c:v>2.3119999999999998</c:v>
                </c:pt>
                <c:pt idx="2406">
                  <c:v>2.3130000000000002</c:v>
                </c:pt>
                <c:pt idx="2407">
                  <c:v>2.3140000000000001</c:v>
                </c:pt>
                <c:pt idx="2408">
                  <c:v>2.3149999999999999</c:v>
                </c:pt>
                <c:pt idx="2409">
                  <c:v>2.3159999999999998</c:v>
                </c:pt>
                <c:pt idx="2410">
                  <c:v>2.3170000000000002</c:v>
                </c:pt>
                <c:pt idx="2411">
                  <c:v>2.3180000000000001</c:v>
                </c:pt>
                <c:pt idx="2412">
                  <c:v>2.319</c:v>
                </c:pt>
                <c:pt idx="2413">
                  <c:v>2.3205</c:v>
                </c:pt>
                <c:pt idx="2414">
                  <c:v>2.3214999999999999</c:v>
                </c:pt>
                <c:pt idx="2415">
                  <c:v>2.3220000000000001</c:v>
                </c:pt>
                <c:pt idx="2416">
                  <c:v>2.323</c:v>
                </c:pt>
                <c:pt idx="2417">
                  <c:v>2.3239999999999998</c:v>
                </c:pt>
                <c:pt idx="2418">
                  <c:v>2.3250000000000002</c:v>
                </c:pt>
                <c:pt idx="2419">
                  <c:v>2.3260000000000001</c:v>
                </c:pt>
                <c:pt idx="2420">
                  <c:v>2.327</c:v>
                </c:pt>
                <c:pt idx="2421">
                  <c:v>2.3279999999999998</c:v>
                </c:pt>
                <c:pt idx="2422">
                  <c:v>2.3294999999999999</c:v>
                </c:pt>
                <c:pt idx="2423">
                  <c:v>2.3304999999999998</c:v>
                </c:pt>
                <c:pt idx="2424">
                  <c:v>2.331</c:v>
                </c:pt>
                <c:pt idx="2425">
                  <c:v>2.3315000000000001</c:v>
                </c:pt>
                <c:pt idx="2426">
                  <c:v>2.3330000000000002</c:v>
                </c:pt>
                <c:pt idx="2427">
                  <c:v>2.3340000000000001</c:v>
                </c:pt>
                <c:pt idx="2428">
                  <c:v>2.335</c:v>
                </c:pt>
                <c:pt idx="2429">
                  <c:v>2.3359999999999999</c:v>
                </c:pt>
                <c:pt idx="2430">
                  <c:v>2.3374999999999999</c:v>
                </c:pt>
                <c:pt idx="2431">
                  <c:v>2.3384999999999998</c:v>
                </c:pt>
                <c:pt idx="2432">
                  <c:v>2.3395000000000001</c:v>
                </c:pt>
                <c:pt idx="2433">
                  <c:v>2.3405</c:v>
                </c:pt>
                <c:pt idx="2434">
                  <c:v>2.3414999999999999</c:v>
                </c:pt>
                <c:pt idx="2435">
                  <c:v>2.3420000000000001</c:v>
                </c:pt>
                <c:pt idx="2436">
                  <c:v>2.343</c:v>
                </c:pt>
                <c:pt idx="2437">
                  <c:v>2.3435000000000001</c:v>
                </c:pt>
                <c:pt idx="2438">
                  <c:v>2.3439999999999999</c:v>
                </c:pt>
                <c:pt idx="2439">
                  <c:v>2.3450000000000002</c:v>
                </c:pt>
                <c:pt idx="2440">
                  <c:v>2.3460000000000001</c:v>
                </c:pt>
                <c:pt idx="2441">
                  <c:v>2.347</c:v>
                </c:pt>
                <c:pt idx="2442">
                  <c:v>2.3485</c:v>
                </c:pt>
                <c:pt idx="2443">
                  <c:v>2.3490000000000002</c:v>
                </c:pt>
                <c:pt idx="2444">
                  <c:v>2.3494999999999999</c:v>
                </c:pt>
                <c:pt idx="2445">
                  <c:v>2.3504999999999998</c:v>
                </c:pt>
                <c:pt idx="2446">
                  <c:v>2.3515000000000001</c:v>
                </c:pt>
                <c:pt idx="2447">
                  <c:v>2.3519999999999999</c:v>
                </c:pt>
                <c:pt idx="2448">
                  <c:v>2.3525</c:v>
                </c:pt>
                <c:pt idx="2449">
                  <c:v>2.3530000000000002</c:v>
                </c:pt>
                <c:pt idx="2450">
                  <c:v>2.3540000000000001</c:v>
                </c:pt>
                <c:pt idx="2451">
                  <c:v>2.355</c:v>
                </c:pt>
                <c:pt idx="2452">
                  <c:v>2.3555000000000001</c:v>
                </c:pt>
                <c:pt idx="2453">
                  <c:v>2.3559999999999999</c:v>
                </c:pt>
                <c:pt idx="2454">
                  <c:v>2.3570000000000002</c:v>
                </c:pt>
                <c:pt idx="2455">
                  <c:v>2.3584999999999998</c:v>
                </c:pt>
                <c:pt idx="2456">
                  <c:v>2.359</c:v>
                </c:pt>
                <c:pt idx="2457">
                  <c:v>2.36</c:v>
                </c:pt>
                <c:pt idx="2458">
                  <c:v>2.3605</c:v>
                </c:pt>
                <c:pt idx="2459">
                  <c:v>2.3614999999999999</c:v>
                </c:pt>
                <c:pt idx="2460">
                  <c:v>2.3620000000000001</c:v>
                </c:pt>
                <c:pt idx="2461">
                  <c:v>2.363</c:v>
                </c:pt>
                <c:pt idx="2462">
                  <c:v>2.3639999999999999</c:v>
                </c:pt>
                <c:pt idx="2463">
                  <c:v>2.3650000000000002</c:v>
                </c:pt>
                <c:pt idx="2464">
                  <c:v>2.3660000000000001</c:v>
                </c:pt>
                <c:pt idx="2465">
                  <c:v>2.367</c:v>
                </c:pt>
                <c:pt idx="2466">
                  <c:v>2.3679999999999999</c:v>
                </c:pt>
                <c:pt idx="2467">
                  <c:v>2.3690000000000002</c:v>
                </c:pt>
                <c:pt idx="2468">
                  <c:v>2.37</c:v>
                </c:pt>
                <c:pt idx="2469">
                  <c:v>2.3704999999999998</c:v>
                </c:pt>
                <c:pt idx="2470">
                  <c:v>2.3715000000000002</c:v>
                </c:pt>
                <c:pt idx="2471">
                  <c:v>2.3719999999999999</c:v>
                </c:pt>
                <c:pt idx="2472">
                  <c:v>2.3730000000000002</c:v>
                </c:pt>
                <c:pt idx="2473">
                  <c:v>2.3740000000000001</c:v>
                </c:pt>
                <c:pt idx="2474">
                  <c:v>2.375</c:v>
                </c:pt>
                <c:pt idx="2475">
                  <c:v>2.3755000000000002</c:v>
                </c:pt>
                <c:pt idx="2476">
                  <c:v>2.3765000000000001</c:v>
                </c:pt>
                <c:pt idx="2477">
                  <c:v>2.3780000000000001</c:v>
                </c:pt>
                <c:pt idx="2478">
                  <c:v>2.379</c:v>
                </c:pt>
                <c:pt idx="2479">
                  <c:v>2.38</c:v>
                </c:pt>
                <c:pt idx="2480">
                  <c:v>2.3809999999999998</c:v>
                </c:pt>
                <c:pt idx="2481">
                  <c:v>2.3815</c:v>
                </c:pt>
                <c:pt idx="2482">
                  <c:v>2.3820000000000001</c:v>
                </c:pt>
                <c:pt idx="2483">
                  <c:v>2.383</c:v>
                </c:pt>
                <c:pt idx="2484">
                  <c:v>2.3839999999999999</c:v>
                </c:pt>
                <c:pt idx="2485">
                  <c:v>2.3849999999999998</c:v>
                </c:pt>
                <c:pt idx="2486">
                  <c:v>2.3860000000000001</c:v>
                </c:pt>
                <c:pt idx="2487">
                  <c:v>2.3864999999999998</c:v>
                </c:pt>
                <c:pt idx="2488">
                  <c:v>2.387</c:v>
                </c:pt>
                <c:pt idx="2489">
                  <c:v>2.3879999999999999</c:v>
                </c:pt>
                <c:pt idx="2490">
                  <c:v>2.3889999999999998</c:v>
                </c:pt>
                <c:pt idx="2491">
                  <c:v>2.39</c:v>
                </c:pt>
                <c:pt idx="2492">
                  <c:v>2.3904999999999998</c:v>
                </c:pt>
                <c:pt idx="2493">
                  <c:v>2.391</c:v>
                </c:pt>
                <c:pt idx="2494">
                  <c:v>2.3915000000000002</c:v>
                </c:pt>
                <c:pt idx="2495">
                  <c:v>2.3919999999999999</c:v>
                </c:pt>
                <c:pt idx="2496">
                  <c:v>2.3929999999999998</c:v>
                </c:pt>
                <c:pt idx="2497">
                  <c:v>2.3935</c:v>
                </c:pt>
                <c:pt idx="2498">
                  <c:v>2.3940000000000001</c:v>
                </c:pt>
                <c:pt idx="2499">
                  <c:v>2.3944999999999999</c:v>
                </c:pt>
                <c:pt idx="2500">
                  <c:v>2.3955000000000002</c:v>
                </c:pt>
                <c:pt idx="2501">
                  <c:v>2.3965000000000001</c:v>
                </c:pt>
                <c:pt idx="2502">
                  <c:v>2.3975</c:v>
                </c:pt>
                <c:pt idx="2503">
                  <c:v>2.3984999999999999</c:v>
                </c:pt>
                <c:pt idx="2504">
                  <c:v>2.3995000000000002</c:v>
                </c:pt>
                <c:pt idx="2505">
                  <c:v>2.4</c:v>
                </c:pt>
                <c:pt idx="2506">
                  <c:v>2.4009999999999998</c:v>
                </c:pt>
                <c:pt idx="2507">
                  <c:v>2.4020000000000001</c:v>
                </c:pt>
                <c:pt idx="2508">
                  <c:v>2.403</c:v>
                </c:pt>
                <c:pt idx="2509">
                  <c:v>2.4039999999999999</c:v>
                </c:pt>
                <c:pt idx="2510">
                  <c:v>2.4049999999999998</c:v>
                </c:pt>
                <c:pt idx="2511">
                  <c:v>2.4060000000000001</c:v>
                </c:pt>
                <c:pt idx="2512">
                  <c:v>2.4064999999999999</c:v>
                </c:pt>
                <c:pt idx="2513">
                  <c:v>2.407</c:v>
                </c:pt>
                <c:pt idx="2514">
                  <c:v>2.4079999999999999</c:v>
                </c:pt>
                <c:pt idx="2515">
                  <c:v>2.4089999999999998</c:v>
                </c:pt>
                <c:pt idx="2516">
                  <c:v>2.4095</c:v>
                </c:pt>
                <c:pt idx="2517">
                  <c:v>2.41</c:v>
                </c:pt>
                <c:pt idx="2518">
                  <c:v>2.411</c:v>
                </c:pt>
                <c:pt idx="2519">
                  <c:v>2.4115000000000002</c:v>
                </c:pt>
                <c:pt idx="2520">
                  <c:v>2.4119999999999999</c:v>
                </c:pt>
                <c:pt idx="2521">
                  <c:v>2.4125000000000001</c:v>
                </c:pt>
                <c:pt idx="2522">
                  <c:v>2.4129999999999998</c:v>
                </c:pt>
                <c:pt idx="2523">
                  <c:v>2.4135</c:v>
                </c:pt>
                <c:pt idx="2524">
                  <c:v>2.4140000000000001</c:v>
                </c:pt>
                <c:pt idx="2525">
                  <c:v>2.4144999999999999</c:v>
                </c:pt>
                <c:pt idx="2526">
                  <c:v>2.4155000000000002</c:v>
                </c:pt>
                <c:pt idx="2527">
                  <c:v>2.4165000000000001</c:v>
                </c:pt>
                <c:pt idx="2528">
                  <c:v>2.4169999999999998</c:v>
                </c:pt>
                <c:pt idx="2529">
                  <c:v>2.4175</c:v>
                </c:pt>
                <c:pt idx="2530">
                  <c:v>2.4184999999999999</c:v>
                </c:pt>
                <c:pt idx="2531">
                  <c:v>2.419</c:v>
                </c:pt>
                <c:pt idx="2532">
                  <c:v>2.42</c:v>
                </c:pt>
                <c:pt idx="2533">
                  <c:v>2.4205000000000001</c:v>
                </c:pt>
                <c:pt idx="2534">
                  <c:v>2.4209999999999998</c:v>
                </c:pt>
                <c:pt idx="2535">
                  <c:v>2.4215</c:v>
                </c:pt>
                <c:pt idx="2536">
                  <c:v>2.4220000000000002</c:v>
                </c:pt>
                <c:pt idx="2537">
                  <c:v>2.4224999999999999</c:v>
                </c:pt>
                <c:pt idx="2538">
                  <c:v>2.423</c:v>
                </c:pt>
                <c:pt idx="2539">
                  <c:v>2.4235000000000002</c:v>
                </c:pt>
                <c:pt idx="2540">
                  <c:v>2.4245000000000001</c:v>
                </c:pt>
                <c:pt idx="2541">
                  <c:v>2.4255</c:v>
                </c:pt>
                <c:pt idx="2542">
                  <c:v>2.4260000000000002</c:v>
                </c:pt>
                <c:pt idx="2543">
                  <c:v>2.4264999999999999</c:v>
                </c:pt>
                <c:pt idx="2544">
                  <c:v>2.427</c:v>
                </c:pt>
                <c:pt idx="2545">
                  <c:v>2.4279999999999999</c:v>
                </c:pt>
                <c:pt idx="2546">
                  <c:v>2.4285000000000001</c:v>
                </c:pt>
                <c:pt idx="2547">
                  <c:v>2.4295</c:v>
                </c:pt>
                <c:pt idx="2548">
                  <c:v>2.4304999999999999</c:v>
                </c:pt>
                <c:pt idx="2549">
                  <c:v>2.4315000000000002</c:v>
                </c:pt>
                <c:pt idx="2550">
                  <c:v>2.4319999999999999</c:v>
                </c:pt>
                <c:pt idx="2551">
                  <c:v>2.4325000000000001</c:v>
                </c:pt>
                <c:pt idx="2552">
                  <c:v>2.4335</c:v>
                </c:pt>
                <c:pt idx="2553">
                  <c:v>2.4344999999999999</c:v>
                </c:pt>
                <c:pt idx="2554">
                  <c:v>2.4350000000000001</c:v>
                </c:pt>
                <c:pt idx="2555">
                  <c:v>2.4359999999999999</c:v>
                </c:pt>
                <c:pt idx="2556">
                  <c:v>2.4369999999999998</c:v>
                </c:pt>
                <c:pt idx="2557">
                  <c:v>2.4380000000000002</c:v>
                </c:pt>
                <c:pt idx="2558">
                  <c:v>2.4390000000000001</c:v>
                </c:pt>
                <c:pt idx="2559">
                  <c:v>2.44</c:v>
                </c:pt>
                <c:pt idx="2560">
                  <c:v>2.4405000000000001</c:v>
                </c:pt>
                <c:pt idx="2561">
                  <c:v>2.4415</c:v>
                </c:pt>
                <c:pt idx="2562">
                  <c:v>2.4420000000000002</c:v>
                </c:pt>
                <c:pt idx="2563">
                  <c:v>2.4424999999999999</c:v>
                </c:pt>
                <c:pt idx="2564">
                  <c:v>2.4430000000000001</c:v>
                </c:pt>
                <c:pt idx="2565">
                  <c:v>2.444</c:v>
                </c:pt>
                <c:pt idx="2566">
                  <c:v>2.4445000000000001</c:v>
                </c:pt>
                <c:pt idx="2567">
                  <c:v>2.4449999999999998</c:v>
                </c:pt>
                <c:pt idx="2568">
                  <c:v>2.4460000000000002</c:v>
                </c:pt>
                <c:pt idx="2569">
                  <c:v>2.4470000000000001</c:v>
                </c:pt>
                <c:pt idx="2570">
                  <c:v>2.4474999999999998</c:v>
                </c:pt>
                <c:pt idx="2571">
                  <c:v>2.448</c:v>
                </c:pt>
                <c:pt idx="2572">
                  <c:v>2.4489999999999998</c:v>
                </c:pt>
                <c:pt idx="2573">
                  <c:v>2.4500000000000002</c:v>
                </c:pt>
                <c:pt idx="2574">
                  <c:v>2.4504999999999999</c:v>
                </c:pt>
                <c:pt idx="2575">
                  <c:v>2.4514999999999998</c:v>
                </c:pt>
                <c:pt idx="2576">
                  <c:v>2.452</c:v>
                </c:pt>
                <c:pt idx="2577">
                  <c:v>2.4529999999999998</c:v>
                </c:pt>
                <c:pt idx="2578">
                  <c:v>2.4535</c:v>
                </c:pt>
                <c:pt idx="2579">
                  <c:v>2.4540000000000002</c:v>
                </c:pt>
                <c:pt idx="2580">
                  <c:v>2.4550000000000001</c:v>
                </c:pt>
                <c:pt idx="2581">
                  <c:v>2.4554999999999998</c:v>
                </c:pt>
                <c:pt idx="2582">
                  <c:v>2.4565000000000001</c:v>
                </c:pt>
                <c:pt idx="2583">
                  <c:v>2.4569999999999999</c:v>
                </c:pt>
                <c:pt idx="2584">
                  <c:v>2.4575</c:v>
                </c:pt>
                <c:pt idx="2585">
                  <c:v>2.4584999999999999</c:v>
                </c:pt>
                <c:pt idx="2586">
                  <c:v>2.4594999999999998</c:v>
                </c:pt>
                <c:pt idx="2587">
                  <c:v>2.4605000000000001</c:v>
                </c:pt>
                <c:pt idx="2588">
                  <c:v>2.4615</c:v>
                </c:pt>
                <c:pt idx="2589">
                  <c:v>2.4620000000000002</c:v>
                </c:pt>
                <c:pt idx="2590">
                  <c:v>2.4630000000000001</c:v>
                </c:pt>
                <c:pt idx="2591">
                  <c:v>2.4634999999999998</c:v>
                </c:pt>
                <c:pt idx="2592">
                  <c:v>2.4645000000000001</c:v>
                </c:pt>
                <c:pt idx="2593">
                  <c:v>2.4655</c:v>
                </c:pt>
                <c:pt idx="2594">
                  <c:v>2.4664999999999999</c:v>
                </c:pt>
                <c:pt idx="2595">
                  <c:v>2.4674999999999998</c:v>
                </c:pt>
                <c:pt idx="2596">
                  <c:v>2.4685000000000001</c:v>
                </c:pt>
                <c:pt idx="2597">
                  <c:v>2.4695</c:v>
                </c:pt>
                <c:pt idx="2598">
                  <c:v>2.4704999999999999</c:v>
                </c:pt>
                <c:pt idx="2599">
                  <c:v>2.4714999999999998</c:v>
                </c:pt>
                <c:pt idx="2600">
                  <c:v>2.472</c:v>
                </c:pt>
                <c:pt idx="2601">
                  <c:v>2.4729999999999999</c:v>
                </c:pt>
                <c:pt idx="2602">
                  <c:v>2.4735</c:v>
                </c:pt>
                <c:pt idx="2603">
                  <c:v>2.4744999999999999</c:v>
                </c:pt>
                <c:pt idx="2604">
                  <c:v>2.4754999999999998</c:v>
                </c:pt>
                <c:pt idx="2605">
                  <c:v>2.476</c:v>
                </c:pt>
                <c:pt idx="2606">
                  <c:v>2.4769999999999999</c:v>
                </c:pt>
                <c:pt idx="2607">
                  <c:v>2.4780000000000002</c:v>
                </c:pt>
                <c:pt idx="2608">
                  <c:v>2.4784999999999999</c:v>
                </c:pt>
                <c:pt idx="2609">
                  <c:v>2.4794999999999998</c:v>
                </c:pt>
                <c:pt idx="2610">
                  <c:v>2.4805000000000001</c:v>
                </c:pt>
                <c:pt idx="2611">
                  <c:v>2.4815</c:v>
                </c:pt>
                <c:pt idx="2612">
                  <c:v>2.4824999999999999</c:v>
                </c:pt>
                <c:pt idx="2613">
                  <c:v>2.4834999999999998</c:v>
                </c:pt>
                <c:pt idx="2614">
                  <c:v>2.484</c:v>
                </c:pt>
                <c:pt idx="2615">
                  <c:v>2.4845000000000002</c:v>
                </c:pt>
                <c:pt idx="2616">
                  <c:v>2.4855</c:v>
                </c:pt>
                <c:pt idx="2617">
                  <c:v>2.4864999999999999</c:v>
                </c:pt>
                <c:pt idx="2618">
                  <c:v>2.4874999999999998</c:v>
                </c:pt>
                <c:pt idx="2619">
                  <c:v>2.488</c:v>
                </c:pt>
                <c:pt idx="2620">
                  <c:v>2.4889999999999999</c:v>
                </c:pt>
                <c:pt idx="2621">
                  <c:v>2.4904999999999999</c:v>
                </c:pt>
                <c:pt idx="2622">
                  <c:v>2.4914999999999998</c:v>
                </c:pt>
                <c:pt idx="2623">
                  <c:v>2.492</c:v>
                </c:pt>
                <c:pt idx="2624">
                  <c:v>2.4929999999999999</c:v>
                </c:pt>
                <c:pt idx="2625">
                  <c:v>2.4935</c:v>
                </c:pt>
                <c:pt idx="2626">
                  <c:v>2.4944999999999999</c:v>
                </c:pt>
                <c:pt idx="2627">
                  <c:v>2.4950000000000001</c:v>
                </c:pt>
                <c:pt idx="2628">
                  <c:v>2.496</c:v>
                </c:pt>
                <c:pt idx="2629">
                  <c:v>2.4969999999999999</c:v>
                </c:pt>
                <c:pt idx="2630">
                  <c:v>2.4980000000000002</c:v>
                </c:pt>
                <c:pt idx="2631">
                  <c:v>2.4990000000000001</c:v>
                </c:pt>
                <c:pt idx="2632">
                  <c:v>2.5</c:v>
                </c:pt>
                <c:pt idx="2633">
                  <c:v>2.5009999999999999</c:v>
                </c:pt>
                <c:pt idx="2634">
                  <c:v>2.5024999999999999</c:v>
                </c:pt>
                <c:pt idx="2635">
                  <c:v>2.5034999999999998</c:v>
                </c:pt>
                <c:pt idx="2636">
                  <c:v>2.5045000000000002</c:v>
                </c:pt>
                <c:pt idx="2637">
                  <c:v>2.5055000000000001</c:v>
                </c:pt>
                <c:pt idx="2638">
                  <c:v>2.5065</c:v>
                </c:pt>
                <c:pt idx="2639">
                  <c:v>2.5070000000000001</c:v>
                </c:pt>
                <c:pt idx="2640">
                  <c:v>2.508</c:v>
                </c:pt>
                <c:pt idx="2641">
                  <c:v>2.5095000000000001</c:v>
                </c:pt>
                <c:pt idx="2642">
                  <c:v>2.5105</c:v>
                </c:pt>
                <c:pt idx="2643">
                  <c:v>2.5114999999999998</c:v>
                </c:pt>
                <c:pt idx="2644">
                  <c:v>2.5125000000000002</c:v>
                </c:pt>
                <c:pt idx="2645">
                  <c:v>2.5135000000000001</c:v>
                </c:pt>
                <c:pt idx="2646">
                  <c:v>2.5145</c:v>
                </c:pt>
                <c:pt idx="2647">
                  <c:v>2.5150000000000001</c:v>
                </c:pt>
                <c:pt idx="2648">
                  <c:v>2.516</c:v>
                </c:pt>
                <c:pt idx="2649">
                  <c:v>2.5169999999999999</c:v>
                </c:pt>
                <c:pt idx="2650">
                  <c:v>2.5179999999999998</c:v>
                </c:pt>
                <c:pt idx="2651">
                  <c:v>2.5190000000000001</c:v>
                </c:pt>
                <c:pt idx="2652">
                  <c:v>2.52</c:v>
                </c:pt>
                <c:pt idx="2653">
                  <c:v>2.5215000000000001</c:v>
                </c:pt>
                <c:pt idx="2654">
                  <c:v>2.5225</c:v>
                </c:pt>
                <c:pt idx="2655">
                  <c:v>2.5234999999999999</c:v>
                </c:pt>
                <c:pt idx="2656">
                  <c:v>2.5245000000000002</c:v>
                </c:pt>
                <c:pt idx="2657">
                  <c:v>2.5249999999999999</c:v>
                </c:pt>
                <c:pt idx="2658">
                  <c:v>2.5259999999999998</c:v>
                </c:pt>
                <c:pt idx="2659">
                  <c:v>2.5270000000000001</c:v>
                </c:pt>
                <c:pt idx="2660">
                  <c:v>2.528</c:v>
                </c:pt>
                <c:pt idx="2661">
                  <c:v>2.5289999999999999</c:v>
                </c:pt>
                <c:pt idx="2662">
                  <c:v>2.5299999999999998</c:v>
                </c:pt>
                <c:pt idx="2663">
                  <c:v>2.5314999999999999</c:v>
                </c:pt>
                <c:pt idx="2664">
                  <c:v>2.5325000000000002</c:v>
                </c:pt>
                <c:pt idx="2665">
                  <c:v>2.5335000000000001</c:v>
                </c:pt>
                <c:pt idx="2666">
                  <c:v>2.5339999999999998</c:v>
                </c:pt>
                <c:pt idx="2667">
                  <c:v>2.5350000000000001</c:v>
                </c:pt>
                <c:pt idx="2668">
                  <c:v>2.536</c:v>
                </c:pt>
                <c:pt idx="2669">
                  <c:v>2.5369999999999999</c:v>
                </c:pt>
                <c:pt idx="2670">
                  <c:v>2.5379999999999998</c:v>
                </c:pt>
                <c:pt idx="2671">
                  <c:v>2.5390000000000001</c:v>
                </c:pt>
                <c:pt idx="2672">
                  <c:v>2.54</c:v>
                </c:pt>
                <c:pt idx="2673">
                  <c:v>2.5409999999999999</c:v>
                </c:pt>
                <c:pt idx="2674">
                  <c:v>2.5419999999999998</c:v>
                </c:pt>
                <c:pt idx="2675">
                  <c:v>2.5430000000000001</c:v>
                </c:pt>
                <c:pt idx="2676">
                  <c:v>2.544</c:v>
                </c:pt>
                <c:pt idx="2677">
                  <c:v>2.5449999999999999</c:v>
                </c:pt>
                <c:pt idx="2678">
                  <c:v>2.5459999999999998</c:v>
                </c:pt>
                <c:pt idx="2679">
                  <c:v>2.5470000000000002</c:v>
                </c:pt>
                <c:pt idx="2680">
                  <c:v>2.548</c:v>
                </c:pt>
                <c:pt idx="2681">
                  <c:v>2.5489999999999999</c:v>
                </c:pt>
                <c:pt idx="2682">
                  <c:v>2.5499999999999998</c:v>
                </c:pt>
                <c:pt idx="2683">
                  <c:v>2.5510000000000002</c:v>
                </c:pt>
                <c:pt idx="2684">
                  <c:v>2.5525000000000002</c:v>
                </c:pt>
                <c:pt idx="2685">
                  <c:v>2.5529999999999999</c:v>
                </c:pt>
                <c:pt idx="2686">
                  <c:v>2.5539999999999998</c:v>
                </c:pt>
                <c:pt idx="2687">
                  <c:v>2.5550000000000002</c:v>
                </c:pt>
                <c:pt idx="2688">
                  <c:v>2.556</c:v>
                </c:pt>
                <c:pt idx="2689">
                  <c:v>2.5569999999999999</c:v>
                </c:pt>
                <c:pt idx="2690">
                  <c:v>2.5575000000000001</c:v>
                </c:pt>
                <c:pt idx="2691">
                  <c:v>2.5590000000000002</c:v>
                </c:pt>
                <c:pt idx="2692">
                  <c:v>2.56</c:v>
                </c:pt>
                <c:pt idx="2693">
                  <c:v>2.5609999999999999</c:v>
                </c:pt>
                <c:pt idx="2694">
                  <c:v>2.5619999999999998</c:v>
                </c:pt>
                <c:pt idx="2695">
                  <c:v>2.5630000000000002</c:v>
                </c:pt>
                <c:pt idx="2696">
                  <c:v>2.5640000000000001</c:v>
                </c:pt>
                <c:pt idx="2697">
                  <c:v>2.5649999999999999</c:v>
                </c:pt>
                <c:pt idx="2698">
                  <c:v>2.5659999999999998</c:v>
                </c:pt>
                <c:pt idx="2699">
                  <c:v>2.5670000000000002</c:v>
                </c:pt>
                <c:pt idx="2700">
                  <c:v>2.5680000000000001</c:v>
                </c:pt>
                <c:pt idx="2701">
                  <c:v>2.569</c:v>
                </c:pt>
                <c:pt idx="2702">
                  <c:v>2.57</c:v>
                </c:pt>
                <c:pt idx="2703">
                  <c:v>2.5714999999999999</c:v>
                </c:pt>
                <c:pt idx="2704">
                  <c:v>2.5724999999999998</c:v>
                </c:pt>
                <c:pt idx="2705">
                  <c:v>2.5735000000000001</c:v>
                </c:pt>
                <c:pt idx="2706">
                  <c:v>2.5739999999999998</c:v>
                </c:pt>
                <c:pt idx="2707">
                  <c:v>2.5750000000000002</c:v>
                </c:pt>
                <c:pt idx="2708">
                  <c:v>2.5760000000000001</c:v>
                </c:pt>
                <c:pt idx="2709">
                  <c:v>2.577</c:v>
                </c:pt>
                <c:pt idx="2710">
                  <c:v>2.5775000000000001</c:v>
                </c:pt>
                <c:pt idx="2711">
                  <c:v>2.5790000000000002</c:v>
                </c:pt>
                <c:pt idx="2712">
                  <c:v>2.58</c:v>
                </c:pt>
                <c:pt idx="2713">
                  <c:v>2.581</c:v>
                </c:pt>
                <c:pt idx="2714">
                  <c:v>2.5815000000000001</c:v>
                </c:pt>
                <c:pt idx="2715">
                  <c:v>2.5825</c:v>
                </c:pt>
                <c:pt idx="2716">
                  <c:v>2.5834999999999999</c:v>
                </c:pt>
                <c:pt idx="2717">
                  <c:v>2.5844999999999998</c:v>
                </c:pt>
                <c:pt idx="2718">
                  <c:v>2.5855000000000001</c:v>
                </c:pt>
                <c:pt idx="2719">
                  <c:v>2.5859999999999999</c:v>
                </c:pt>
                <c:pt idx="2720">
                  <c:v>2.5870000000000002</c:v>
                </c:pt>
                <c:pt idx="2721">
                  <c:v>2.5884999999999998</c:v>
                </c:pt>
                <c:pt idx="2722">
                  <c:v>2.5895000000000001</c:v>
                </c:pt>
                <c:pt idx="2723">
                  <c:v>2.5905</c:v>
                </c:pt>
                <c:pt idx="2724">
                  <c:v>2.5920000000000001</c:v>
                </c:pt>
                <c:pt idx="2725">
                  <c:v>2.5924999999999998</c:v>
                </c:pt>
                <c:pt idx="2726">
                  <c:v>2.5935000000000001</c:v>
                </c:pt>
                <c:pt idx="2727">
                  <c:v>2.5945</c:v>
                </c:pt>
                <c:pt idx="2728">
                  <c:v>2.5954999999999999</c:v>
                </c:pt>
                <c:pt idx="2729">
                  <c:v>2.597</c:v>
                </c:pt>
                <c:pt idx="2730">
                  <c:v>2.5975000000000001</c:v>
                </c:pt>
                <c:pt idx="2731">
                  <c:v>2.5990000000000002</c:v>
                </c:pt>
                <c:pt idx="2732">
                  <c:v>2.6</c:v>
                </c:pt>
                <c:pt idx="2733">
                  <c:v>2.601</c:v>
                </c:pt>
                <c:pt idx="2734">
                  <c:v>2.6019999999999999</c:v>
                </c:pt>
                <c:pt idx="2735">
                  <c:v>2.6025</c:v>
                </c:pt>
                <c:pt idx="2736">
                  <c:v>2.6034999999999999</c:v>
                </c:pt>
                <c:pt idx="2737">
                  <c:v>2.6044999999999998</c:v>
                </c:pt>
                <c:pt idx="2738">
                  <c:v>2.6055000000000001</c:v>
                </c:pt>
                <c:pt idx="2739">
                  <c:v>2.6065</c:v>
                </c:pt>
                <c:pt idx="2740">
                  <c:v>2.6074999999999999</c:v>
                </c:pt>
                <c:pt idx="2741">
                  <c:v>2.6084999999999998</c:v>
                </c:pt>
                <c:pt idx="2742">
                  <c:v>2.6095000000000002</c:v>
                </c:pt>
                <c:pt idx="2743">
                  <c:v>2.6105</c:v>
                </c:pt>
                <c:pt idx="2744">
                  <c:v>2.6120000000000001</c:v>
                </c:pt>
                <c:pt idx="2745">
                  <c:v>2.613</c:v>
                </c:pt>
                <c:pt idx="2746">
                  <c:v>2.6135000000000002</c:v>
                </c:pt>
                <c:pt idx="2747">
                  <c:v>2.6145</c:v>
                </c:pt>
                <c:pt idx="2748">
                  <c:v>2.6154999999999999</c:v>
                </c:pt>
                <c:pt idx="2749">
                  <c:v>2.617</c:v>
                </c:pt>
                <c:pt idx="2750">
                  <c:v>2.6179999999999999</c:v>
                </c:pt>
                <c:pt idx="2751">
                  <c:v>2.6190000000000002</c:v>
                </c:pt>
                <c:pt idx="2752">
                  <c:v>2.62</c:v>
                </c:pt>
                <c:pt idx="2753">
                  <c:v>2.6215000000000002</c:v>
                </c:pt>
                <c:pt idx="2754">
                  <c:v>2.6225000000000001</c:v>
                </c:pt>
                <c:pt idx="2755">
                  <c:v>2.6234999999999999</c:v>
                </c:pt>
                <c:pt idx="2756">
                  <c:v>2.6244999999999998</c:v>
                </c:pt>
                <c:pt idx="2757">
                  <c:v>2.6255000000000002</c:v>
                </c:pt>
                <c:pt idx="2758">
                  <c:v>2.6265000000000001</c:v>
                </c:pt>
                <c:pt idx="2759">
                  <c:v>2.6280000000000001</c:v>
                </c:pt>
                <c:pt idx="2760">
                  <c:v>2.629</c:v>
                </c:pt>
                <c:pt idx="2761">
                  <c:v>2.6305000000000001</c:v>
                </c:pt>
                <c:pt idx="2762">
                  <c:v>2.6315</c:v>
                </c:pt>
                <c:pt idx="2763">
                  <c:v>2.6324999999999998</c:v>
                </c:pt>
                <c:pt idx="2764">
                  <c:v>2.6335000000000002</c:v>
                </c:pt>
                <c:pt idx="2765">
                  <c:v>2.6345000000000001</c:v>
                </c:pt>
                <c:pt idx="2766">
                  <c:v>2.6355</c:v>
                </c:pt>
                <c:pt idx="2767">
                  <c:v>2.6364999999999998</c:v>
                </c:pt>
                <c:pt idx="2768">
                  <c:v>2.6375000000000002</c:v>
                </c:pt>
                <c:pt idx="2769">
                  <c:v>2.6385000000000001</c:v>
                </c:pt>
                <c:pt idx="2770">
                  <c:v>2.64</c:v>
                </c:pt>
                <c:pt idx="2771">
                  <c:v>2.6415000000000002</c:v>
                </c:pt>
                <c:pt idx="2772">
                  <c:v>2.6425000000000001</c:v>
                </c:pt>
                <c:pt idx="2773">
                  <c:v>2.6435</c:v>
                </c:pt>
                <c:pt idx="2774">
                  <c:v>2.6444999999999999</c:v>
                </c:pt>
                <c:pt idx="2775">
                  <c:v>2.6455000000000002</c:v>
                </c:pt>
                <c:pt idx="2776">
                  <c:v>2.6459999999999999</c:v>
                </c:pt>
                <c:pt idx="2777">
                  <c:v>2.6469999999999998</c:v>
                </c:pt>
                <c:pt idx="2778">
                  <c:v>2.6480000000000001</c:v>
                </c:pt>
                <c:pt idx="2779">
                  <c:v>2.6495000000000002</c:v>
                </c:pt>
                <c:pt idx="2780">
                  <c:v>2.6505000000000001</c:v>
                </c:pt>
                <c:pt idx="2781">
                  <c:v>2.6515</c:v>
                </c:pt>
                <c:pt idx="2782">
                  <c:v>2.6524999999999999</c:v>
                </c:pt>
                <c:pt idx="2783">
                  <c:v>2.6535000000000002</c:v>
                </c:pt>
                <c:pt idx="2784">
                  <c:v>2.6545000000000001</c:v>
                </c:pt>
                <c:pt idx="2785">
                  <c:v>2.6555</c:v>
                </c:pt>
                <c:pt idx="2786">
                  <c:v>2.6564999999999999</c:v>
                </c:pt>
                <c:pt idx="2787">
                  <c:v>2.657</c:v>
                </c:pt>
                <c:pt idx="2788">
                  <c:v>2.6585000000000001</c:v>
                </c:pt>
                <c:pt idx="2789">
                  <c:v>2.6595</c:v>
                </c:pt>
                <c:pt idx="2790">
                  <c:v>2.6604999999999999</c:v>
                </c:pt>
                <c:pt idx="2791">
                  <c:v>2.6619999999999999</c:v>
                </c:pt>
                <c:pt idx="2792">
                  <c:v>2.6629999999999998</c:v>
                </c:pt>
                <c:pt idx="2793">
                  <c:v>2.6635</c:v>
                </c:pt>
                <c:pt idx="2794">
                  <c:v>2.6644999999999999</c:v>
                </c:pt>
                <c:pt idx="2795">
                  <c:v>2.6655000000000002</c:v>
                </c:pt>
                <c:pt idx="2796">
                  <c:v>2.6665000000000001</c:v>
                </c:pt>
                <c:pt idx="2797">
                  <c:v>2.6675</c:v>
                </c:pt>
                <c:pt idx="2798">
                  <c:v>2.6684999999999999</c:v>
                </c:pt>
                <c:pt idx="2799">
                  <c:v>2.6695000000000002</c:v>
                </c:pt>
                <c:pt idx="2800">
                  <c:v>2.6705000000000001</c:v>
                </c:pt>
                <c:pt idx="2801">
                  <c:v>2.6715</c:v>
                </c:pt>
                <c:pt idx="2802">
                  <c:v>2.6724999999999999</c:v>
                </c:pt>
                <c:pt idx="2803">
                  <c:v>2.6735000000000002</c:v>
                </c:pt>
                <c:pt idx="2804">
                  <c:v>2.6745000000000001</c:v>
                </c:pt>
                <c:pt idx="2805">
                  <c:v>2.6755</c:v>
                </c:pt>
                <c:pt idx="2806">
                  <c:v>2.6760000000000002</c:v>
                </c:pt>
                <c:pt idx="2807">
                  <c:v>2.677</c:v>
                </c:pt>
                <c:pt idx="2808">
                  <c:v>2.6779999999999999</c:v>
                </c:pt>
                <c:pt idx="2809">
                  <c:v>2.6795</c:v>
                </c:pt>
                <c:pt idx="2810">
                  <c:v>2.6804999999999999</c:v>
                </c:pt>
                <c:pt idx="2811">
                  <c:v>2.6815000000000002</c:v>
                </c:pt>
                <c:pt idx="2812">
                  <c:v>2.6825000000000001</c:v>
                </c:pt>
                <c:pt idx="2813">
                  <c:v>2.6835</c:v>
                </c:pt>
                <c:pt idx="2814">
                  <c:v>2.6844999999999999</c:v>
                </c:pt>
                <c:pt idx="2815">
                  <c:v>2.6855000000000002</c:v>
                </c:pt>
                <c:pt idx="2816">
                  <c:v>2.6865000000000001</c:v>
                </c:pt>
                <c:pt idx="2817">
                  <c:v>2.6875</c:v>
                </c:pt>
                <c:pt idx="2818">
                  <c:v>2.6884999999999999</c:v>
                </c:pt>
                <c:pt idx="2819">
                  <c:v>2.69</c:v>
                </c:pt>
                <c:pt idx="2820">
                  <c:v>2.6909999999999998</c:v>
                </c:pt>
                <c:pt idx="2821">
                  <c:v>2.6920000000000002</c:v>
                </c:pt>
                <c:pt idx="2822">
                  <c:v>2.6930000000000001</c:v>
                </c:pt>
                <c:pt idx="2823">
                  <c:v>2.694</c:v>
                </c:pt>
                <c:pt idx="2824">
                  <c:v>2.6945000000000001</c:v>
                </c:pt>
                <c:pt idx="2825">
                  <c:v>2.6955</c:v>
                </c:pt>
                <c:pt idx="2826">
                  <c:v>2.6964999999999999</c:v>
                </c:pt>
                <c:pt idx="2827">
                  <c:v>2.698</c:v>
                </c:pt>
                <c:pt idx="2828">
                  <c:v>2.6989999999999998</c:v>
                </c:pt>
                <c:pt idx="2829">
                  <c:v>2.7004999999999999</c:v>
                </c:pt>
                <c:pt idx="2830">
                  <c:v>2.7014999999999998</c:v>
                </c:pt>
                <c:pt idx="2831">
                  <c:v>2.7025000000000001</c:v>
                </c:pt>
                <c:pt idx="2832">
                  <c:v>2.7029999999999998</c:v>
                </c:pt>
                <c:pt idx="2833">
                  <c:v>2.7040000000000002</c:v>
                </c:pt>
                <c:pt idx="2834">
                  <c:v>2.7050000000000001</c:v>
                </c:pt>
                <c:pt idx="2835">
                  <c:v>2.7065000000000001</c:v>
                </c:pt>
                <c:pt idx="2836">
                  <c:v>2.7075</c:v>
                </c:pt>
                <c:pt idx="2837">
                  <c:v>2.7084999999999999</c:v>
                </c:pt>
                <c:pt idx="2838">
                  <c:v>2.7094999999999998</c:v>
                </c:pt>
                <c:pt idx="2839">
                  <c:v>2.7109999999999999</c:v>
                </c:pt>
                <c:pt idx="2840">
                  <c:v>2.7120000000000002</c:v>
                </c:pt>
                <c:pt idx="2841">
                  <c:v>2.7130000000000001</c:v>
                </c:pt>
                <c:pt idx="2842">
                  <c:v>2.7134999999999998</c:v>
                </c:pt>
                <c:pt idx="2843">
                  <c:v>2.7145000000000001</c:v>
                </c:pt>
                <c:pt idx="2844">
                  <c:v>2.7155</c:v>
                </c:pt>
                <c:pt idx="2845">
                  <c:v>2.7164999999999999</c:v>
                </c:pt>
                <c:pt idx="2846">
                  <c:v>2.7174999999999998</c:v>
                </c:pt>
                <c:pt idx="2847">
                  <c:v>2.7185000000000001</c:v>
                </c:pt>
                <c:pt idx="2848">
                  <c:v>2.7195</c:v>
                </c:pt>
                <c:pt idx="2849">
                  <c:v>2.7210000000000001</c:v>
                </c:pt>
                <c:pt idx="2850">
                  <c:v>2.722</c:v>
                </c:pt>
                <c:pt idx="2851">
                  <c:v>2.7229999999999999</c:v>
                </c:pt>
                <c:pt idx="2852">
                  <c:v>2.7240000000000002</c:v>
                </c:pt>
                <c:pt idx="2853">
                  <c:v>2.7244999999999999</c:v>
                </c:pt>
                <c:pt idx="2854">
                  <c:v>2.7254999999999998</c:v>
                </c:pt>
                <c:pt idx="2855">
                  <c:v>2.7265000000000001</c:v>
                </c:pt>
                <c:pt idx="2856">
                  <c:v>2.7275</c:v>
                </c:pt>
                <c:pt idx="2857">
                  <c:v>2.7290000000000001</c:v>
                </c:pt>
                <c:pt idx="2858">
                  <c:v>2.73</c:v>
                </c:pt>
                <c:pt idx="2859">
                  <c:v>2.7315</c:v>
                </c:pt>
                <c:pt idx="2860">
                  <c:v>2.7330000000000001</c:v>
                </c:pt>
                <c:pt idx="2861">
                  <c:v>2.7334999999999998</c:v>
                </c:pt>
                <c:pt idx="2862">
                  <c:v>2.7345000000000002</c:v>
                </c:pt>
                <c:pt idx="2863">
                  <c:v>2.7355</c:v>
                </c:pt>
                <c:pt idx="2864">
                  <c:v>2.7364999999999999</c:v>
                </c:pt>
                <c:pt idx="2865">
                  <c:v>2.7374999999999998</c:v>
                </c:pt>
                <c:pt idx="2866">
                  <c:v>2.7385000000000002</c:v>
                </c:pt>
                <c:pt idx="2867">
                  <c:v>2.7404999999999999</c:v>
                </c:pt>
                <c:pt idx="2868">
                  <c:v>2.7414999999999998</c:v>
                </c:pt>
                <c:pt idx="2869">
                  <c:v>2.7429999999999999</c:v>
                </c:pt>
                <c:pt idx="2870">
                  <c:v>2.7440000000000002</c:v>
                </c:pt>
                <c:pt idx="2871">
                  <c:v>2.7450000000000001</c:v>
                </c:pt>
                <c:pt idx="2872">
                  <c:v>2.746</c:v>
                </c:pt>
                <c:pt idx="2873">
                  <c:v>2.7469999999999999</c:v>
                </c:pt>
                <c:pt idx="2874">
                  <c:v>2.7480000000000002</c:v>
                </c:pt>
                <c:pt idx="2875">
                  <c:v>2.7494999999999998</c:v>
                </c:pt>
                <c:pt idx="2876">
                  <c:v>2.7509999999999999</c:v>
                </c:pt>
                <c:pt idx="2877">
                  <c:v>2.7519999999999998</c:v>
                </c:pt>
                <c:pt idx="2878">
                  <c:v>2.7530000000000001</c:v>
                </c:pt>
                <c:pt idx="2879">
                  <c:v>2.754</c:v>
                </c:pt>
                <c:pt idx="2880">
                  <c:v>2.7545000000000002</c:v>
                </c:pt>
                <c:pt idx="2881">
                  <c:v>2.7555000000000001</c:v>
                </c:pt>
                <c:pt idx="2882">
                  <c:v>2.7565</c:v>
                </c:pt>
                <c:pt idx="2883">
                  <c:v>2.7574999999999998</c:v>
                </c:pt>
                <c:pt idx="2884">
                  <c:v>2.7585000000000002</c:v>
                </c:pt>
                <c:pt idx="2885">
                  <c:v>2.7595000000000001</c:v>
                </c:pt>
                <c:pt idx="2886">
                  <c:v>2.7610000000000001</c:v>
                </c:pt>
                <c:pt idx="2887">
                  <c:v>2.762</c:v>
                </c:pt>
                <c:pt idx="2888">
                  <c:v>2.7629999999999999</c:v>
                </c:pt>
                <c:pt idx="2889">
                  <c:v>2.7639999999999998</c:v>
                </c:pt>
                <c:pt idx="2890">
                  <c:v>2.7645</c:v>
                </c:pt>
                <c:pt idx="2891">
                  <c:v>2.7654999999999998</c:v>
                </c:pt>
                <c:pt idx="2892">
                  <c:v>2.7665000000000002</c:v>
                </c:pt>
                <c:pt idx="2893">
                  <c:v>2.7675000000000001</c:v>
                </c:pt>
                <c:pt idx="2894">
                  <c:v>2.7685</c:v>
                </c:pt>
                <c:pt idx="2895">
                  <c:v>2.77</c:v>
                </c:pt>
                <c:pt idx="2896">
                  <c:v>2.7709999999999999</c:v>
                </c:pt>
                <c:pt idx="2897">
                  <c:v>2.7719999999999998</c:v>
                </c:pt>
                <c:pt idx="2898">
                  <c:v>2.7730000000000001</c:v>
                </c:pt>
                <c:pt idx="2899">
                  <c:v>2.774</c:v>
                </c:pt>
                <c:pt idx="2900">
                  <c:v>2.7749999999999999</c:v>
                </c:pt>
                <c:pt idx="2901">
                  <c:v>2.7759999999999998</c:v>
                </c:pt>
                <c:pt idx="2902">
                  <c:v>2.7774999999999999</c:v>
                </c:pt>
                <c:pt idx="2903">
                  <c:v>2.7785000000000002</c:v>
                </c:pt>
                <c:pt idx="2904">
                  <c:v>2.7795000000000001</c:v>
                </c:pt>
                <c:pt idx="2905">
                  <c:v>2.7810000000000001</c:v>
                </c:pt>
                <c:pt idx="2906">
                  <c:v>2.782</c:v>
                </c:pt>
                <c:pt idx="2907">
                  <c:v>2.7829999999999999</c:v>
                </c:pt>
                <c:pt idx="2908">
                  <c:v>2.7835000000000001</c:v>
                </c:pt>
                <c:pt idx="2909">
                  <c:v>2.7839999999999998</c:v>
                </c:pt>
                <c:pt idx="2910">
                  <c:v>2.7850000000000001</c:v>
                </c:pt>
                <c:pt idx="2911">
                  <c:v>2.7865000000000002</c:v>
                </c:pt>
                <c:pt idx="2912">
                  <c:v>2.7875000000000001</c:v>
                </c:pt>
                <c:pt idx="2913">
                  <c:v>2.7890000000000001</c:v>
                </c:pt>
                <c:pt idx="2914">
                  <c:v>2.79</c:v>
                </c:pt>
                <c:pt idx="2915">
                  <c:v>2.7909999999999999</c:v>
                </c:pt>
                <c:pt idx="2916">
                  <c:v>2.7919999999999998</c:v>
                </c:pt>
                <c:pt idx="2917">
                  <c:v>2.7930000000000001</c:v>
                </c:pt>
                <c:pt idx="2918">
                  <c:v>2.794</c:v>
                </c:pt>
                <c:pt idx="2919">
                  <c:v>2.7949999999999999</c:v>
                </c:pt>
                <c:pt idx="2920">
                  <c:v>2.7959999999999998</c:v>
                </c:pt>
                <c:pt idx="2921">
                  <c:v>2.7974999999999999</c:v>
                </c:pt>
                <c:pt idx="2922">
                  <c:v>2.7985000000000002</c:v>
                </c:pt>
                <c:pt idx="2923">
                  <c:v>2.8</c:v>
                </c:pt>
                <c:pt idx="2924">
                  <c:v>2.8010000000000002</c:v>
                </c:pt>
                <c:pt idx="2925">
                  <c:v>2.802</c:v>
                </c:pt>
                <c:pt idx="2926">
                  <c:v>2.8029999999999999</c:v>
                </c:pt>
                <c:pt idx="2927">
                  <c:v>2.8039999999999998</c:v>
                </c:pt>
                <c:pt idx="2928">
                  <c:v>2.8050000000000002</c:v>
                </c:pt>
                <c:pt idx="2929">
                  <c:v>2.806</c:v>
                </c:pt>
                <c:pt idx="2930">
                  <c:v>2.8069999999999999</c:v>
                </c:pt>
                <c:pt idx="2931">
                  <c:v>2.8079999999999998</c:v>
                </c:pt>
                <c:pt idx="2932">
                  <c:v>2.8090000000000002</c:v>
                </c:pt>
                <c:pt idx="2933">
                  <c:v>2.8105000000000002</c:v>
                </c:pt>
                <c:pt idx="2934">
                  <c:v>2.8115000000000001</c:v>
                </c:pt>
                <c:pt idx="2935">
                  <c:v>2.8125</c:v>
                </c:pt>
                <c:pt idx="2936">
                  <c:v>2.8130000000000002</c:v>
                </c:pt>
                <c:pt idx="2937">
                  <c:v>2.8140000000000001</c:v>
                </c:pt>
                <c:pt idx="2938">
                  <c:v>2.8149999999999999</c:v>
                </c:pt>
                <c:pt idx="2939">
                  <c:v>2.8159999999999998</c:v>
                </c:pt>
                <c:pt idx="2940">
                  <c:v>2.8165</c:v>
                </c:pt>
                <c:pt idx="2941">
                  <c:v>2.8180000000000001</c:v>
                </c:pt>
                <c:pt idx="2942">
                  <c:v>2.819</c:v>
                </c:pt>
                <c:pt idx="2943">
                  <c:v>2.82</c:v>
                </c:pt>
                <c:pt idx="2944">
                  <c:v>2.8214999999999999</c:v>
                </c:pt>
                <c:pt idx="2945">
                  <c:v>2.8224999999999998</c:v>
                </c:pt>
                <c:pt idx="2946">
                  <c:v>2.8235000000000001</c:v>
                </c:pt>
                <c:pt idx="2947">
                  <c:v>2.8239999999999998</c:v>
                </c:pt>
                <c:pt idx="2948">
                  <c:v>2.8250000000000002</c:v>
                </c:pt>
                <c:pt idx="2949">
                  <c:v>2.8260000000000001</c:v>
                </c:pt>
                <c:pt idx="2950">
                  <c:v>2.827</c:v>
                </c:pt>
                <c:pt idx="2951">
                  <c:v>2.8285</c:v>
                </c:pt>
                <c:pt idx="2952">
                  <c:v>2.8294999999999999</c:v>
                </c:pt>
                <c:pt idx="2953">
                  <c:v>2.8304999999999998</c:v>
                </c:pt>
                <c:pt idx="2954">
                  <c:v>2.8315000000000001</c:v>
                </c:pt>
                <c:pt idx="2955">
                  <c:v>2.8330000000000002</c:v>
                </c:pt>
                <c:pt idx="2956">
                  <c:v>2.8340000000000001</c:v>
                </c:pt>
                <c:pt idx="2957">
                  <c:v>2.835</c:v>
                </c:pt>
                <c:pt idx="2958">
                  <c:v>2.8359999999999999</c:v>
                </c:pt>
                <c:pt idx="2959">
                  <c:v>2.8370000000000002</c:v>
                </c:pt>
                <c:pt idx="2960">
                  <c:v>2.8380000000000001</c:v>
                </c:pt>
                <c:pt idx="2961">
                  <c:v>2.839</c:v>
                </c:pt>
                <c:pt idx="2962">
                  <c:v>2.8405</c:v>
                </c:pt>
                <c:pt idx="2963">
                  <c:v>2.8414999999999999</c:v>
                </c:pt>
                <c:pt idx="2964">
                  <c:v>2.8424999999999998</c:v>
                </c:pt>
                <c:pt idx="2965">
                  <c:v>2.8435000000000001</c:v>
                </c:pt>
                <c:pt idx="2966">
                  <c:v>2.8445</c:v>
                </c:pt>
                <c:pt idx="2967">
                  <c:v>2.8450000000000002</c:v>
                </c:pt>
                <c:pt idx="2968">
                  <c:v>2.8460000000000001</c:v>
                </c:pt>
                <c:pt idx="2969">
                  <c:v>2.847</c:v>
                </c:pt>
                <c:pt idx="2970">
                  <c:v>2.8485</c:v>
                </c:pt>
                <c:pt idx="2971">
                  <c:v>2.8494999999999999</c:v>
                </c:pt>
                <c:pt idx="2972">
                  <c:v>2.8504999999999998</c:v>
                </c:pt>
                <c:pt idx="2973">
                  <c:v>2.8515000000000001</c:v>
                </c:pt>
                <c:pt idx="2974">
                  <c:v>2.8525</c:v>
                </c:pt>
                <c:pt idx="2975">
                  <c:v>2.8534999999999999</c:v>
                </c:pt>
                <c:pt idx="2976">
                  <c:v>2.8544999999999998</c:v>
                </c:pt>
                <c:pt idx="2977">
                  <c:v>2.8555000000000001</c:v>
                </c:pt>
                <c:pt idx="2978">
                  <c:v>2.8559999999999999</c:v>
                </c:pt>
                <c:pt idx="2979">
                  <c:v>2.8580000000000001</c:v>
                </c:pt>
                <c:pt idx="2980">
                  <c:v>2.859</c:v>
                </c:pt>
                <c:pt idx="2981">
                  <c:v>2.86</c:v>
                </c:pt>
                <c:pt idx="2982">
                  <c:v>2.8614999999999999</c:v>
                </c:pt>
                <c:pt idx="2983">
                  <c:v>2.8624999999999998</c:v>
                </c:pt>
                <c:pt idx="2984">
                  <c:v>2.8635000000000002</c:v>
                </c:pt>
                <c:pt idx="2985">
                  <c:v>2.8645</c:v>
                </c:pt>
                <c:pt idx="2986">
                  <c:v>2.8650000000000002</c:v>
                </c:pt>
                <c:pt idx="2987">
                  <c:v>2.8664999999999998</c:v>
                </c:pt>
                <c:pt idx="2988">
                  <c:v>2.8675000000000002</c:v>
                </c:pt>
                <c:pt idx="2989">
                  <c:v>2.8685</c:v>
                </c:pt>
                <c:pt idx="2990">
                  <c:v>2.87</c:v>
                </c:pt>
                <c:pt idx="2991">
                  <c:v>2.871</c:v>
                </c:pt>
                <c:pt idx="2992">
                  <c:v>2.8725000000000001</c:v>
                </c:pt>
                <c:pt idx="2993">
                  <c:v>2.8734999999999999</c:v>
                </c:pt>
                <c:pt idx="2994">
                  <c:v>2.8740000000000001</c:v>
                </c:pt>
                <c:pt idx="2995">
                  <c:v>2.875</c:v>
                </c:pt>
                <c:pt idx="2996">
                  <c:v>2.8759999999999999</c:v>
                </c:pt>
                <c:pt idx="2997">
                  <c:v>2.8769999999999998</c:v>
                </c:pt>
                <c:pt idx="2998">
                  <c:v>2.8780000000000001</c:v>
                </c:pt>
                <c:pt idx="2999">
                  <c:v>2.8795000000000002</c:v>
                </c:pt>
                <c:pt idx="3000">
                  <c:v>2.8805000000000001</c:v>
                </c:pt>
                <c:pt idx="3001">
                  <c:v>2.8815</c:v>
                </c:pt>
                <c:pt idx="3002">
                  <c:v>2.8824999999999998</c:v>
                </c:pt>
                <c:pt idx="3003">
                  <c:v>2.8835000000000002</c:v>
                </c:pt>
                <c:pt idx="3004">
                  <c:v>2.8845000000000001</c:v>
                </c:pt>
                <c:pt idx="3005">
                  <c:v>2.8855</c:v>
                </c:pt>
                <c:pt idx="3006">
                  <c:v>2.887</c:v>
                </c:pt>
                <c:pt idx="3007">
                  <c:v>2.8879999999999999</c:v>
                </c:pt>
                <c:pt idx="3008">
                  <c:v>2.8895</c:v>
                </c:pt>
                <c:pt idx="3009">
                  <c:v>2.8904999999999998</c:v>
                </c:pt>
                <c:pt idx="3010">
                  <c:v>2.8915000000000002</c:v>
                </c:pt>
                <c:pt idx="3011">
                  <c:v>2.8925000000000001</c:v>
                </c:pt>
                <c:pt idx="3012">
                  <c:v>2.8935</c:v>
                </c:pt>
                <c:pt idx="3013">
                  <c:v>2.8944999999999999</c:v>
                </c:pt>
                <c:pt idx="3014">
                  <c:v>2.895</c:v>
                </c:pt>
                <c:pt idx="3015">
                  <c:v>2.8959999999999999</c:v>
                </c:pt>
                <c:pt idx="3016">
                  <c:v>2.8969999999999998</c:v>
                </c:pt>
                <c:pt idx="3017">
                  <c:v>2.8984999999999999</c:v>
                </c:pt>
                <c:pt idx="3018">
                  <c:v>2.8995000000000002</c:v>
                </c:pt>
                <c:pt idx="3019">
                  <c:v>2.9005000000000001</c:v>
                </c:pt>
                <c:pt idx="3020">
                  <c:v>2.9015</c:v>
                </c:pt>
                <c:pt idx="3021">
                  <c:v>2.9024999999999999</c:v>
                </c:pt>
                <c:pt idx="3022">
                  <c:v>2.9035000000000002</c:v>
                </c:pt>
                <c:pt idx="3023">
                  <c:v>2.9045000000000001</c:v>
                </c:pt>
                <c:pt idx="3024">
                  <c:v>2.9055</c:v>
                </c:pt>
                <c:pt idx="3025">
                  <c:v>2.9064999999999999</c:v>
                </c:pt>
                <c:pt idx="3026">
                  <c:v>2.9075000000000002</c:v>
                </c:pt>
                <c:pt idx="3027">
                  <c:v>2.9085000000000001</c:v>
                </c:pt>
                <c:pt idx="3028">
                  <c:v>2.91</c:v>
                </c:pt>
                <c:pt idx="3029">
                  <c:v>2.911</c:v>
                </c:pt>
                <c:pt idx="3030">
                  <c:v>2.9119999999999999</c:v>
                </c:pt>
                <c:pt idx="3031">
                  <c:v>2.9129999999999998</c:v>
                </c:pt>
                <c:pt idx="3032">
                  <c:v>2.9135</c:v>
                </c:pt>
                <c:pt idx="3033">
                  <c:v>2.9144999999999999</c:v>
                </c:pt>
                <c:pt idx="3034">
                  <c:v>2.9155000000000002</c:v>
                </c:pt>
                <c:pt idx="3035">
                  <c:v>2.9165000000000001</c:v>
                </c:pt>
                <c:pt idx="3036">
                  <c:v>2.9180000000000001</c:v>
                </c:pt>
                <c:pt idx="3037">
                  <c:v>2.9195000000000002</c:v>
                </c:pt>
                <c:pt idx="3038">
                  <c:v>2.9205000000000001</c:v>
                </c:pt>
                <c:pt idx="3039">
                  <c:v>2.9215</c:v>
                </c:pt>
                <c:pt idx="3040">
                  <c:v>2.9224999999999999</c:v>
                </c:pt>
                <c:pt idx="3041">
                  <c:v>2.9235000000000002</c:v>
                </c:pt>
                <c:pt idx="3042">
                  <c:v>2.9245000000000001</c:v>
                </c:pt>
                <c:pt idx="3043">
                  <c:v>2.9255</c:v>
                </c:pt>
                <c:pt idx="3044">
                  <c:v>2.9264999999999999</c:v>
                </c:pt>
                <c:pt idx="3045">
                  <c:v>2.9279999999999999</c:v>
                </c:pt>
                <c:pt idx="3046">
                  <c:v>2.9295</c:v>
                </c:pt>
                <c:pt idx="3047">
                  <c:v>2.9304999999999999</c:v>
                </c:pt>
                <c:pt idx="3048">
                  <c:v>2.9319999999999999</c:v>
                </c:pt>
                <c:pt idx="3049">
                  <c:v>2.9325000000000001</c:v>
                </c:pt>
                <c:pt idx="3050">
                  <c:v>2.9335</c:v>
                </c:pt>
                <c:pt idx="3051">
                  <c:v>2.9344999999999999</c:v>
                </c:pt>
                <c:pt idx="3052">
                  <c:v>2.9355000000000002</c:v>
                </c:pt>
                <c:pt idx="3053">
                  <c:v>2.9365000000000001</c:v>
                </c:pt>
                <c:pt idx="3054">
                  <c:v>2.9375</c:v>
                </c:pt>
                <c:pt idx="3055">
                  <c:v>2.9384999999999999</c:v>
                </c:pt>
                <c:pt idx="3056">
                  <c:v>2.94</c:v>
                </c:pt>
                <c:pt idx="3057">
                  <c:v>2.9409999999999998</c:v>
                </c:pt>
                <c:pt idx="3058">
                  <c:v>2.9420000000000002</c:v>
                </c:pt>
                <c:pt idx="3059">
                  <c:v>2.9430000000000001</c:v>
                </c:pt>
                <c:pt idx="3060">
                  <c:v>2.944</c:v>
                </c:pt>
                <c:pt idx="3061">
                  <c:v>2.9445000000000001</c:v>
                </c:pt>
                <c:pt idx="3062">
                  <c:v>2.9455</c:v>
                </c:pt>
                <c:pt idx="3063">
                  <c:v>2.9464999999999999</c:v>
                </c:pt>
                <c:pt idx="3064">
                  <c:v>2.948</c:v>
                </c:pt>
                <c:pt idx="3065">
                  <c:v>2.9489999999999998</c:v>
                </c:pt>
                <c:pt idx="3066">
                  <c:v>2.9504999999999999</c:v>
                </c:pt>
                <c:pt idx="3067">
                  <c:v>2.9514999999999998</c:v>
                </c:pt>
                <c:pt idx="3068">
                  <c:v>2.952</c:v>
                </c:pt>
                <c:pt idx="3069">
                  <c:v>2.9529999999999998</c:v>
                </c:pt>
                <c:pt idx="3070">
                  <c:v>2.9540000000000002</c:v>
                </c:pt>
                <c:pt idx="3071">
                  <c:v>2.9554999999999998</c:v>
                </c:pt>
                <c:pt idx="3072">
                  <c:v>2.9565000000000001</c:v>
                </c:pt>
                <c:pt idx="3073">
                  <c:v>2.9569999999999999</c:v>
                </c:pt>
                <c:pt idx="3074">
                  <c:v>2.9584999999999999</c:v>
                </c:pt>
                <c:pt idx="3075">
                  <c:v>2.9594999999999998</c:v>
                </c:pt>
                <c:pt idx="3076">
                  <c:v>2.9609999999999999</c:v>
                </c:pt>
                <c:pt idx="3077">
                  <c:v>2.9620000000000002</c:v>
                </c:pt>
                <c:pt idx="3078">
                  <c:v>2.9630000000000001</c:v>
                </c:pt>
                <c:pt idx="3079">
                  <c:v>2.9634999999999998</c:v>
                </c:pt>
                <c:pt idx="3080">
                  <c:v>2.9645000000000001</c:v>
                </c:pt>
                <c:pt idx="3081">
                  <c:v>2.9655</c:v>
                </c:pt>
                <c:pt idx="3082">
                  <c:v>2.9664999999999999</c:v>
                </c:pt>
                <c:pt idx="3083">
                  <c:v>2.9674999999999998</c:v>
                </c:pt>
                <c:pt idx="3084">
                  <c:v>2.9689999999999999</c:v>
                </c:pt>
                <c:pt idx="3085">
                  <c:v>2.97</c:v>
                </c:pt>
                <c:pt idx="3086">
                  <c:v>2.9710000000000001</c:v>
                </c:pt>
                <c:pt idx="3087">
                  <c:v>2.972</c:v>
                </c:pt>
                <c:pt idx="3088">
                  <c:v>2.9729999999999999</c:v>
                </c:pt>
                <c:pt idx="3089">
                  <c:v>2.9740000000000002</c:v>
                </c:pt>
                <c:pt idx="3090">
                  <c:v>2.9750000000000001</c:v>
                </c:pt>
                <c:pt idx="3091">
                  <c:v>2.9754999999999998</c:v>
                </c:pt>
                <c:pt idx="3092">
                  <c:v>2.9769999999999999</c:v>
                </c:pt>
                <c:pt idx="3093">
                  <c:v>2.9784999999999999</c:v>
                </c:pt>
                <c:pt idx="3094">
                  <c:v>2.98</c:v>
                </c:pt>
                <c:pt idx="3095">
                  <c:v>2.9809999999999999</c:v>
                </c:pt>
                <c:pt idx="3096">
                  <c:v>2.9820000000000002</c:v>
                </c:pt>
                <c:pt idx="3097">
                  <c:v>2.9830000000000001</c:v>
                </c:pt>
                <c:pt idx="3098">
                  <c:v>2.984</c:v>
                </c:pt>
                <c:pt idx="3099">
                  <c:v>2.9849999999999999</c:v>
                </c:pt>
                <c:pt idx="3100">
                  <c:v>2.9860000000000002</c:v>
                </c:pt>
                <c:pt idx="3101">
                  <c:v>2.9870000000000001</c:v>
                </c:pt>
                <c:pt idx="3102">
                  <c:v>2.988</c:v>
                </c:pt>
                <c:pt idx="3103">
                  <c:v>2.9895</c:v>
                </c:pt>
                <c:pt idx="3104">
                  <c:v>2.9904999999999999</c:v>
                </c:pt>
                <c:pt idx="3105">
                  <c:v>2.9914999999999998</c:v>
                </c:pt>
                <c:pt idx="3106">
                  <c:v>2.9925000000000002</c:v>
                </c:pt>
                <c:pt idx="3107">
                  <c:v>2.9929999999999999</c:v>
                </c:pt>
                <c:pt idx="3108">
                  <c:v>2.9940000000000002</c:v>
                </c:pt>
                <c:pt idx="3109">
                  <c:v>2.9954999999999998</c:v>
                </c:pt>
                <c:pt idx="3110">
                  <c:v>2.9965000000000002</c:v>
                </c:pt>
                <c:pt idx="3111">
                  <c:v>2.9975000000000001</c:v>
                </c:pt>
                <c:pt idx="3112">
                  <c:v>2.9990000000000001</c:v>
                </c:pt>
                <c:pt idx="3113">
                  <c:v>3</c:v>
                </c:pt>
                <c:pt idx="3114">
                  <c:v>3.0009999999999999</c:v>
                </c:pt>
                <c:pt idx="3115">
                  <c:v>3.0019999999999998</c:v>
                </c:pt>
                <c:pt idx="3116">
                  <c:v>3.0030000000000001</c:v>
                </c:pt>
                <c:pt idx="3117">
                  <c:v>3.004</c:v>
                </c:pt>
                <c:pt idx="3118">
                  <c:v>3.0049999999999999</c:v>
                </c:pt>
                <c:pt idx="3119">
                  <c:v>3.0059999999999998</c:v>
                </c:pt>
                <c:pt idx="3120">
                  <c:v>3.0070000000000001</c:v>
                </c:pt>
                <c:pt idx="3121">
                  <c:v>3.008</c:v>
                </c:pt>
                <c:pt idx="3122">
                  <c:v>3.0095000000000001</c:v>
                </c:pt>
                <c:pt idx="3123">
                  <c:v>3.0105</c:v>
                </c:pt>
                <c:pt idx="3124">
                  <c:v>3.0114999999999998</c:v>
                </c:pt>
                <c:pt idx="3125">
                  <c:v>3.0125000000000002</c:v>
                </c:pt>
                <c:pt idx="3126">
                  <c:v>3.0129999999999999</c:v>
                </c:pt>
                <c:pt idx="3127">
                  <c:v>3.0139999999999998</c:v>
                </c:pt>
                <c:pt idx="3128">
                  <c:v>3.0150000000000001</c:v>
                </c:pt>
                <c:pt idx="3129">
                  <c:v>3.0165000000000002</c:v>
                </c:pt>
                <c:pt idx="3130">
                  <c:v>3.0179999999999998</c:v>
                </c:pt>
                <c:pt idx="3131">
                  <c:v>3.0190000000000001</c:v>
                </c:pt>
                <c:pt idx="3132">
                  <c:v>3.02</c:v>
                </c:pt>
                <c:pt idx="3133">
                  <c:v>3.0215000000000001</c:v>
                </c:pt>
                <c:pt idx="3134">
                  <c:v>3.0219999999999998</c:v>
                </c:pt>
                <c:pt idx="3135">
                  <c:v>3.0230000000000001</c:v>
                </c:pt>
                <c:pt idx="3136">
                  <c:v>3.024</c:v>
                </c:pt>
                <c:pt idx="3137">
                  <c:v>3.0249999999999999</c:v>
                </c:pt>
                <c:pt idx="3138">
                  <c:v>3.0270000000000001</c:v>
                </c:pt>
                <c:pt idx="3139">
                  <c:v>3.028</c:v>
                </c:pt>
                <c:pt idx="3140">
                  <c:v>3.0295000000000001</c:v>
                </c:pt>
                <c:pt idx="3141">
                  <c:v>3.0305</c:v>
                </c:pt>
                <c:pt idx="3142">
                  <c:v>3.0314999999999999</c:v>
                </c:pt>
                <c:pt idx="3143">
                  <c:v>3.0329999999999999</c:v>
                </c:pt>
                <c:pt idx="3144">
                  <c:v>3.0339999999999998</c:v>
                </c:pt>
                <c:pt idx="3145">
                  <c:v>3.0350000000000001</c:v>
                </c:pt>
                <c:pt idx="3146">
                  <c:v>3.036</c:v>
                </c:pt>
                <c:pt idx="3147">
                  <c:v>3.0369999999999999</c:v>
                </c:pt>
                <c:pt idx="3148">
                  <c:v>3.0390000000000001</c:v>
                </c:pt>
                <c:pt idx="3149">
                  <c:v>3.04</c:v>
                </c:pt>
                <c:pt idx="3150">
                  <c:v>3.0409999999999999</c:v>
                </c:pt>
                <c:pt idx="3151">
                  <c:v>3.0419999999999998</c:v>
                </c:pt>
                <c:pt idx="3152">
                  <c:v>3.0430000000000001</c:v>
                </c:pt>
                <c:pt idx="3153">
                  <c:v>3.044</c:v>
                </c:pt>
                <c:pt idx="3154">
                  <c:v>3.0449999999999999</c:v>
                </c:pt>
                <c:pt idx="3155">
                  <c:v>3.0459999999999998</c:v>
                </c:pt>
                <c:pt idx="3156">
                  <c:v>3.0474999999999999</c:v>
                </c:pt>
                <c:pt idx="3157">
                  <c:v>3.0485000000000002</c:v>
                </c:pt>
                <c:pt idx="3158">
                  <c:v>3.0505</c:v>
                </c:pt>
                <c:pt idx="3159">
                  <c:v>3.0514999999999999</c:v>
                </c:pt>
                <c:pt idx="3160">
                  <c:v>3.052</c:v>
                </c:pt>
                <c:pt idx="3161">
                  <c:v>3.0529999999999999</c:v>
                </c:pt>
                <c:pt idx="3162">
                  <c:v>3.0539999999999998</c:v>
                </c:pt>
                <c:pt idx="3163">
                  <c:v>3.0550000000000002</c:v>
                </c:pt>
                <c:pt idx="3164">
                  <c:v>3.056</c:v>
                </c:pt>
                <c:pt idx="3165">
                  <c:v>3.0569999999999999</c:v>
                </c:pt>
                <c:pt idx="3166">
                  <c:v>3.0585</c:v>
                </c:pt>
                <c:pt idx="3167">
                  <c:v>3.0594999999999999</c:v>
                </c:pt>
                <c:pt idx="3168">
                  <c:v>3.0605000000000002</c:v>
                </c:pt>
                <c:pt idx="3169">
                  <c:v>3.0615000000000001</c:v>
                </c:pt>
                <c:pt idx="3170">
                  <c:v>3.0625</c:v>
                </c:pt>
                <c:pt idx="3171">
                  <c:v>3.0634999999999999</c:v>
                </c:pt>
                <c:pt idx="3172">
                  <c:v>3.0644999999999998</c:v>
                </c:pt>
                <c:pt idx="3173">
                  <c:v>3.0655000000000001</c:v>
                </c:pt>
                <c:pt idx="3174">
                  <c:v>3.0665</c:v>
                </c:pt>
                <c:pt idx="3175">
                  <c:v>3.0674999999999999</c:v>
                </c:pt>
                <c:pt idx="3176">
                  <c:v>3.069</c:v>
                </c:pt>
                <c:pt idx="3177">
                  <c:v>3.07</c:v>
                </c:pt>
                <c:pt idx="3178">
                  <c:v>3.0710000000000002</c:v>
                </c:pt>
                <c:pt idx="3179">
                  <c:v>3.0720000000000001</c:v>
                </c:pt>
                <c:pt idx="3180">
                  <c:v>3.073</c:v>
                </c:pt>
                <c:pt idx="3181">
                  <c:v>3.0739999999999998</c:v>
                </c:pt>
                <c:pt idx="3182">
                  <c:v>3.0750000000000002</c:v>
                </c:pt>
                <c:pt idx="3183">
                  <c:v>3.0760000000000001</c:v>
                </c:pt>
                <c:pt idx="3184">
                  <c:v>3.077</c:v>
                </c:pt>
                <c:pt idx="3185">
                  <c:v>3.0785</c:v>
                </c:pt>
                <c:pt idx="3186">
                  <c:v>3.0794999999999999</c:v>
                </c:pt>
                <c:pt idx="3187">
                  <c:v>3.0804999999999998</c:v>
                </c:pt>
                <c:pt idx="3188">
                  <c:v>3.0815000000000001</c:v>
                </c:pt>
                <c:pt idx="3189">
                  <c:v>3.0825</c:v>
                </c:pt>
                <c:pt idx="3190">
                  <c:v>3.0834999999999999</c:v>
                </c:pt>
                <c:pt idx="3191">
                  <c:v>3.0844999999999998</c:v>
                </c:pt>
                <c:pt idx="3192">
                  <c:v>3.0855000000000001</c:v>
                </c:pt>
                <c:pt idx="3193">
                  <c:v>3.0865</c:v>
                </c:pt>
                <c:pt idx="3194">
                  <c:v>3.0884999999999998</c:v>
                </c:pt>
                <c:pt idx="3195">
                  <c:v>3.0895000000000001</c:v>
                </c:pt>
                <c:pt idx="3196">
                  <c:v>3.0905</c:v>
                </c:pt>
                <c:pt idx="3197">
                  <c:v>3.0914999999999999</c:v>
                </c:pt>
                <c:pt idx="3198">
                  <c:v>3.0924999999999998</c:v>
                </c:pt>
                <c:pt idx="3199">
                  <c:v>3.0935000000000001</c:v>
                </c:pt>
                <c:pt idx="3200">
                  <c:v>3.0945</c:v>
                </c:pt>
                <c:pt idx="3201">
                  <c:v>3.0960000000000001</c:v>
                </c:pt>
                <c:pt idx="3202">
                  <c:v>3.0975000000000001</c:v>
                </c:pt>
                <c:pt idx="3203">
                  <c:v>3.0985</c:v>
                </c:pt>
                <c:pt idx="3204">
                  <c:v>3.0994999999999999</c:v>
                </c:pt>
                <c:pt idx="3205">
                  <c:v>3.101</c:v>
                </c:pt>
                <c:pt idx="3206">
                  <c:v>3.1015000000000001</c:v>
                </c:pt>
                <c:pt idx="3207">
                  <c:v>3.1025</c:v>
                </c:pt>
                <c:pt idx="3208">
                  <c:v>3.1034999999999999</c:v>
                </c:pt>
                <c:pt idx="3209">
                  <c:v>3.1044999999999998</c:v>
                </c:pt>
                <c:pt idx="3210">
                  <c:v>3.1055000000000001</c:v>
                </c:pt>
                <c:pt idx="3211">
                  <c:v>3.1065</c:v>
                </c:pt>
                <c:pt idx="3212">
                  <c:v>3.1080000000000001</c:v>
                </c:pt>
                <c:pt idx="3213">
                  <c:v>3.109</c:v>
                </c:pt>
                <c:pt idx="3214">
                  <c:v>3.11</c:v>
                </c:pt>
                <c:pt idx="3215">
                  <c:v>3.1114999999999999</c:v>
                </c:pt>
                <c:pt idx="3216">
                  <c:v>3.1124999999999998</c:v>
                </c:pt>
                <c:pt idx="3217">
                  <c:v>3.1135000000000002</c:v>
                </c:pt>
                <c:pt idx="3218">
                  <c:v>3.1145</c:v>
                </c:pt>
                <c:pt idx="3219">
                  <c:v>3.1154999999999999</c:v>
                </c:pt>
                <c:pt idx="3220">
                  <c:v>3.1164999999999998</c:v>
                </c:pt>
                <c:pt idx="3221">
                  <c:v>3.1175000000000002</c:v>
                </c:pt>
                <c:pt idx="3222">
                  <c:v>3.1190000000000002</c:v>
                </c:pt>
                <c:pt idx="3223">
                  <c:v>3.12</c:v>
                </c:pt>
                <c:pt idx="3224">
                  <c:v>3.121</c:v>
                </c:pt>
                <c:pt idx="3225">
                  <c:v>3.1225000000000001</c:v>
                </c:pt>
                <c:pt idx="3226">
                  <c:v>3.1234999999999999</c:v>
                </c:pt>
                <c:pt idx="3227">
                  <c:v>3.125</c:v>
                </c:pt>
                <c:pt idx="3228">
                  <c:v>3.1259999999999999</c:v>
                </c:pt>
                <c:pt idx="3229">
                  <c:v>3.1269999999999998</c:v>
                </c:pt>
                <c:pt idx="3230">
                  <c:v>3.129</c:v>
                </c:pt>
                <c:pt idx="3231">
                  <c:v>3.13</c:v>
                </c:pt>
                <c:pt idx="3232">
                  <c:v>3.1309999999999998</c:v>
                </c:pt>
                <c:pt idx="3233">
                  <c:v>3.1315</c:v>
                </c:pt>
                <c:pt idx="3234">
                  <c:v>3.1324999999999998</c:v>
                </c:pt>
                <c:pt idx="3235">
                  <c:v>3.1335000000000002</c:v>
                </c:pt>
                <c:pt idx="3236">
                  <c:v>3.1345000000000001</c:v>
                </c:pt>
                <c:pt idx="3237">
                  <c:v>3.1355</c:v>
                </c:pt>
                <c:pt idx="3238">
                  <c:v>3.1364999999999998</c:v>
                </c:pt>
                <c:pt idx="3239">
                  <c:v>3.1379999999999999</c:v>
                </c:pt>
                <c:pt idx="3240">
                  <c:v>3.1389999999999998</c:v>
                </c:pt>
                <c:pt idx="3241">
                  <c:v>3.14</c:v>
                </c:pt>
                <c:pt idx="3242">
                  <c:v>3.1415000000000002</c:v>
                </c:pt>
                <c:pt idx="3243">
                  <c:v>3.1425000000000001</c:v>
                </c:pt>
                <c:pt idx="3244">
                  <c:v>3.1435</c:v>
                </c:pt>
                <c:pt idx="3245">
                  <c:v>3.1444999999999999</c:v>
                </c:pt>
                <c:pt idx="3246">
                  <c:v>3.145</c:v>
                </c:pt>
                <c:pt idx="3247">
                  <c:v>3.1459999999999999</c:v>
                </c:pt>
                <c:pt idx="3248">
                  <c:v>3.1469999999999998</c:v>
                </c:pt>
                <c:pt idx="3249">
                  <c:v>3.1484999999999999</c:v>
                </c:pt>
                <c:pt idx="3250">
                  <c:v>3.15</c:v>
                </c:pt>
                <c:pt idx="3251">
                  <c:v>3.1509999999999998</c:v>
                </c:pt>
                <c:pt idx="3252">
                  <c:v>3.1520000000000001</c:v>
                </c:pt>
                <c:pt idx="3253">
                  <c:v>3.1524999999999999</c:v>
                </c:pt>
                <c:pt idx="3254">
                  <c:v>3.1535000000000002</c:v>
                </c:pt>
                <c:pt idx="3255">
                  <c:v>3.1545000000000001</c:v>
                </c:pt>
                <c:pt idx="3256">
                  <c:v>3.1555</c:v>
                </c:pt>
                <c:pt idx="3257">
                  <c:v>3.1564999999999999</c:v>
                </c:pt>
                <c:pt idx="3258">
                  <c:v>3.1579999999999999</c:v>
                </c:pt>
                <c:pt idx="3259">
                  <c:v>3.1589999999999998</c:v>
                </c:pt>
                <c:pt idx="3260">
                  <c:v>3.16</c:v>
                </c:pt>
                <c:pt idx="3261">
                  <c:v>3.161</c:v>
                </c:pt>
                <c:pt idx="3262">
                  <c:v>3.1619999999999999</c:v>
                </c:pt>
                <c:pt idx="3263">
                  <c:v>3.1629999999999998</c:v>
                </c:pt>
                <c:pt idx="3264">
                  <c:v>3.1644999999999999</c:v>
                </c:pt>
                <c:pt idx="3265">
                  <c:v>3.165</c:v>
                </c:pt>
                <c:pt idx="3266">
                  <c:v>3.1659999999999999</c:v>
                </c:pt>
                <c:pt idx="3267">
                  <c:v>3.1675</c:v>
                </c:pt>
                <c:pt idx="3268">
                  <c:v>3.1684999999999999</c:v>
                </c:pt>
                <c:pt idx="3269">
                  <c:v>3.1695000000000002</c:v>
                </c:pt>
                <c:pt idx="3270">
                  <c:v>3.1705000000000001</c:v>
                </c:pt>
                <c:pt idx="3271">
                  <c:v>3.1720000000000002</c:v>
                </c:pt>
                <c:pt idx="3272">
                  <c:v>3.173</c:v>
                </c:pt>
                <c:pt idx="3273">
                  <c:v>3.1739999999999999</c:v>
                </c:pt>
                <c:pt idx="3274">
                  <c:v>3.1749999999999998</c:v>
                </c:pt>
                <c:pt idx="3275">
                  <c:v>3.1764999999999999</c:v>
                </c:pt>
                <c:pt idx="3276">
                  <c:v>3.1779999999999999</c:v>
                </c:pt>
                <c:pt idx="3277">
                  <c:v>3.1789999999999998</c:v>
                </c:pt>
                <c:pt idx="3278">
                  <c:v>3.18</c:v>
                </c:pt>
                <c:pt idx="3279">
                  <c:v>3.181</c:v>
                </c:pt>
                <c:pt idx="3280">
                  <c:v>3.1819999999999999</c:v>
                </c:pt>
                <c:pt idx="3281">
                  <c:v>3.1829999999999998</c:v>
                </c:pt>
                <c:pt idx="3282">
                  <c:v>3.1835</c:v>
                </c:pt>
                <c:pt idx="3283">
                  <c:v>3.1844999999999999</c:v>
                </c:pt>
                <c:pt idx="3284">
                  <c:v>3.1850000000000001</c:v>
                </c:pt>
                <c:pt idx="3285">
                  <c:v>3.1865000000000001</c:v>
                </c:pt>
                <c:pt idx="3286">
                  <c:v>3.1875</c:v>
                </c:pt>
                <c:pt idx="3287">
                  <c:v>3.1884999999999999</c:v>
                </c:pt>
                <c:pt idx="3288">
                  <c:v>3.1894999999999998</c:v>
                </c:pt>
                <c:pt idx="3289">
                  <c:v>3.1905000000000001</c:v>
                </c:pt>
                <c:pt idx="3290">
                  <c:v>3.1915</c:v>
                </c:pt>
                <c:pt idx="3291">
                  <c:v>3.1924999999999999</c:v>
                </c:pt>
                <c:pt idx="3292">
                  <c:v>3.1930000000000001</c:v>
                </c:pt>
                <c:pt idx="3293">
                  <c:v>3.194</c:v>
                </c:pt>
                <c:pt idx="3294">
                  <c:v>3.1949999999999998</c:v>
                </c:pt>
                <c:pt idx="3295">
                  <c:v>3.1964999999999999</c:v>
                </c:pt>
                <c:pt idx="3296">
                  <c:v>3.1974999999999998</c:v>
                </c:pt>
                <c:pt idx="3297">
                  <c:v>3.1985000000000001</c:v>
                </c:pt>
                <c:pt idx="3298">
                  <c:v>3.2</c:v>
                </c:pt>
                <c:pt idx="3299">
                  <c:v>3.2010000000000001</c:v>
                </c:pt>
                <c:pt idx="3300">
                  <c:v>3.202</c:v>
                </c:pt>
                <c:pt idx="3301">
                  <c:v>3.2029999999999998</c:v>
                </c:pt>
                <c:pt idx="3302">
                  <c:v>3.2040000000000002</c:v>
                </c:pt>
                <c:pt idx="3303">
                  <c:v>3.2050000000000001</c:v>
                </c:pt>
                <c:pt idx="3304">
                  <c:v>3.206</c:v>
                </c:pt>
                <c:pt idx="3305">
                  <c:v>3.2069999999999999</c:v>
                </c:pt>
                <c:pt idx="3306">
                  <c:v>3.2084999999999999</c:v>
                </c:pt>
                <c:pt idx="3307">
                  <c:v>3.2094999999999998</c:v>
                </c:pt>
                <c:pt idx="3308">
                  <c:v>3.2105000000000001</c:v>
                </c:pt>
                <c:pt idx="3309">
                  <c:v>3.2115</c:v>
                </c:pt>
                <c:pt idx="3310">
                  <c:v>3.2124999999999999</c:v>
                </c:pt>
                <c:pt idx="3311">
                  <c:v>3.2130000000000001</c:v>
                </c:pt>
                <c:pt idx="3312">
                  <c:v>3.214</c:v>
                </c:pt>
                <c:pt idx="3313">
                  <c:v>3.2149999999999999</c:v>
                </c:pt>
                <c:pt idx="3314">
                  <c:v>3.2164999999999999</c:v>
                </c:pt>
                <c:pt idx="3315">
                  <c:v>3.2174999999999998</c:v>
                </c:pt>
                <c:pt idx="3316">
                  <c:v>3.2185000000000001</c:v>
                </c:pt>
                <c:pt idx="3317">
                  <c:v>3.2195</c:v>
                </c:pt>
                <c:pt idx="3318">
                  <c:v>3.2204999999999999</c:v>
                </c:pt>
                <c:pt idx="3319">
                  <c:v>3.2214999999999998</c:v>
                </c:pt>
                <c:pt idx="3320">
                  <c:v>3.2225000000000001</c:v>
                </c:pt>
                <c:pt idx="3321">
                  <c:v>3.2235</c:v>
                </c:pt>
                <c:pt idx="3322">
                  <c:v>3.2244999999999999</c:v>
                </c:pt>
                <c:pt idx="3323">
                  <c:v>3.2254999999999998</c:v>
                </c:pt>
                <c:pt idx="3324">
                  <c:v>3.2265000000000001</c:v>
                </c:pt>
                <c:pt idx="3325">
                  <c:v>3.2280000000000002</c:v>
                </c:pt>
                <c:pt idx="3326">
                  <c:v>3.2290000000000001</c:v>
                </c:pt>
                <c:pt idx="3327">
                  <c:v>3.2305000000000001</c:v>
                </c:pt>
                <c:pt idx="3328">
                  <c:v>3.2315</c:v>
                </c:pt>
                <c:pt idx="3329">
                  <c:v>3.2320000000000002</c:v>
                </c:pt>
                <c:pt idx="3330">
                  <c:v>3.2330000000000001</c:v>
                </c:pt>
                <c:pt idx="3331">
                  <c:v>3.234</c:v>
                </c:pt>
                <c:pt idx="3332">
                  <c:v>3.2349999999999999</c:v>
                </c:pt>
                <c:pt idx="3333">
                  <c:v>3.2364999999999999</c:v>
                </c:pt>
                <c:pt idx="3334">
                  <c:v>3.2374999999999998</c:v>
                </c:pt>
                <c:pt idx="3335">
                  <c:v>3.2385000000000002</c:v>
                </c:pt>
                <c:pt idx="3336">
                  <c:v>3.2395</c:v>
                </c:pt>
                <c:pt idx="3337">
                  <c:v>3.2404999999999999</c:v>
                </c:pt>
                <c:pt idx="3338">
                  <c:v>3.2414999999999998</c:v>
                </c:pt>
                <c:pt idx="3339">
                  <c:v>3.2425000000000002</c:v>
                </c:pt>
                <c:pt idx="3340">
                  <c:v>3.2435</c:v>
                </c:pt>
                <c:pt idx="3341">
                  <c:v>3.2444999999999999</c:v>
                </c:pt>
                <c:pt idx="3342">
                  <c:v>3.2454999999999998</c:v>
                </c:pt>
                <c:pt idx="3343">
                  <c:v>3.2465000000000002</c:v>
                </c:pt>
                <c:pt idx="3344">
                  <c:v>3.2480000000000002</c:v>
                </c:pt>
                <c:pt idx="3345">
                  <c:v>3.2490000000000001</c:v>
                </c:pt>
                <c:pt idx="3346">
                  <c:v>3.25</c:v>
                </c:pt>
                <c:pt idx="3347">
                  <c:v>3.2505000000000002</c:v>
                </c:pt>
                <c:pt idx="3348">
                  <c:v>3.2515000000000001</c:v>
                </c:pt>
                <c:pt idx="3349">
                  <c:v>3.2524999999999999</c:v>
                </c:pt>
                <c:pt idx="3350">
                  <c:v>3.2534999999999998</c:v>
                </c:pt>
                <c:pt idx="3351">
                  <c:v>3.2545000000000002</c:v>
                </c:pt>
                <c:pt idx="3352">
                  <c:v>3.2555000000000001</c:v>
                </c:pt>
                <c:pt idx="3353">
                  <c:v>3.2565</c:v>
                </c:pt>
                <c:pt idx="3354">
                  <c:v>3.2574999999999998</c:v>
                </c:pt>
                <c:pt idx="3355">
                  <c:v>3.2589999999999999</c:v>
                </c:pt>
                <c:pt idx="3356">
                  <c:v>3.26</c:v>
                </c:pt>
                <c:pt idx="3357">
                  <c:v>3.2614999999999998</c:v>
                </c:pt>
                <c:pt idx="3358">
                  <c:v>3.2625000000000002</c:v>
                </c:pt>
                <c:pt idx="3359">
                  <c:v>3.2635000000000001</c:v>
                </c:pt>
                <c:pt idx="3360">
                  <c:v>3.2645</c:v>
                </c:pt>
                <c:pt idx="3361">
                  <c:v>3.2654999999999998</c:v>
                </c:pt>
                <c:pt idx="3362">
                  <c:v>3.2665000000000002</c:v>
                </c:pt>
                <c:pt idx="3363">
                  <c:v>3.2679999999999998</c:v>
                </c:pt>
                <c:pt idx="3364">
                  <c:v>3.2690000000000001</c:v>
                </c:pt>
                <c:pt idx="3365">
                  <c:v>3.27</c:v>
                </c:pt>
                <c:pt idx="3366">
                  <c:v>3.2709999999999999</c:v>
                </c:pt>
                <c:pt idx="3367">
                  <c:v>3.2719999999999998</c:v>
                </c:pt>
                <c:pt idx="3368">
                  <c:v>3.2725</c:v>
                </c:pt>
                <c:pt idx="3369">
                  <c:v>3.2734999999999999</c:v>
                </c:pt>
                <c:pt idx="3370">
                  <c:v>3.2755000000000001</c:v>
                </c:pt>
                <c:pt idx="3371">
                  <c:v>3.2765</c:v>
                </c:pt>
                <c:pt idx="3372">
                  <c:v>3.2774999999999999</c:v>
                </c:pt>
                <c:pt idx="3373">
                  <c:v>3.2789999999999999</c:v>
                </c:pt>
                <c:pt idx="3374">
                  <c:v>3.28</c:v>
                </c:pt>
                <c:pt idx="3375">
                  <c:v>3.2810000000000001</c:v>
                </c:pt>
                <c:pt idx="3376">
                  <c:v>3.282</c:v>
                </c:pt>
                <c:pt idx="3377">
                  <c:v>3.2825000000000002</c:v>
                </c:pt>
                <c:pt idx="3378">
                  <c:v>3.2835000000000001</c:v>
                </c:pt>
                <c:pt idx="3379">
                  <c:v>3.2850000000000001</c:v>
                </c:pt>
                <c:pt idx="3380">
                  <c:v>3.286</c:v>
                </c:pt>
                <c:pt idx="3381">
                  <c:v>3.2869999999999999</c:v>
                </c:pt>
                <c:pt idx="3382">
                  <c:v>3.2885</c:v>
                </c:pt>
                <c:pt idx="3383">
                  <c:v>3.2894999999999999</c:v>
                </c:pt>
                <c:pt idx="3384">
                  <c:v>3.2905000000000002</c:v>
                </c:pt>
                <c:pt idx="3385">
                  <c:v>3.2915000000000001</c:v>
                </c:pt>
                <c:pt idx="3386">
                  <c:v>3.2925</c:v>
                </c:pt>
                <c:pt idx="3387">
                  <c:v>3.2934999999999999</c:v>
                </c:pt>
                <c:pt idx="3388">
                  <c:v>3.2945000000000002</c:v>
                </c:pt>
                <c:pt idx="3389">
                  <c:v>3.2955000000000001</c:v>
                </c:pt>
                <c:pt idx="3390">
                  <c:v>3.2970000000000002</c:v>
                </c:pt>
                <c:pt idx="3391">
                  <c:v>3.298</c:v>
                </c:pt>
                <c:pt idx="3392">
                  <c:v>3.2989999999999999</c:v>
                </c:pt>
                <c:pt idx="3393">
                  <c:v>3.3</c:v>
                </c:pt>
                <c:pt idx="3394">
                  <c:v>3.3010000000000002</c:v>
                </c:pt>
                <c:pt idx="3395">
                  <c:v>3.302</c:v>
                </c:pt>
                <c:pt idx="3396">
                  <c:v>3.3035000000000001</c:v>
                </c:pt>
                <c:pt idx="3397">
                  <c:v>3.3045</c:v>
                </c:pt>
                <c:pt idx="3398">
                  <c:v>3.3054999999999999</c:v>
                </c:pt>
                <c:pt idx="3399">
                  <c:v>3.306</c:v>
                </c:pt>
                <c:pt idx="3400">
                  <c:v>3.3075000000000001</c:v>
                </c:pt>
                <c:pt idx="3401">
                  <c:v>3.3085</c:v>
                </c:pt>
                <c:pt idx="3402">
                  <c:v>3.31</c:v>
                </c:pt>
                <c:pt idx="3403">
                  <c:v>3.3109999999999999</c:v>
                </c:pt>
                <c:pt idx="3404">
                  <c:v>3.3115000000000001</c:v>
                </c:pt>
                <c:pt idx="3405">
                  <c:v>3.3125</c:v>
                </c:pt>
                <c:pt idx="3406">
                  <c:v>3.3134999999999999</c:v>
                </c:pt>
                <c:pt idx="3407">
                  <c:v>3.3144999999999998</c:v>
                </c:pt>
                <c:pt idx="3408">
                  <c:v>3.3159999999999998</c:v>
                </c:pt>
                <c:pt idx="3409">
                  <c:v>3.3170000000000002</c:v>
                </c:pt>
                <c:pt idx="3410">
                  <c:v>3.3180000000000001</c:v>
                </c:pt>
                <c:pt idx="3411">
                  <c:v>3.319</c:v>
                </c:pt>
                <c:pt idx="3412">
                  <c:v>3.32</c:v>
                </c:pt>
                <c:pt idx="3413">
                  <c:v>3.3210000000000002</c:v>
                </c:pt>
                <c:pt idx="3414">
                  <c:v>3.3220000000000001</c:v>
                </c:pt>
                <c:pt idx="3415">
                  <c:v>3.323</c:v>
                </c:pt>
                <c:pt idx="3416">
                  <c:v>3.3239999999999998</c:v>
                </c:pt>
                <c:pt idx="3417">
                  <c:v>3.3250000000000002</c:v>
                </c:pt>
                <c:pt idx="3418">
                  <c:v>3.3260000000000001</c:v>
                </c:pt>
                <c:pt idx="3419">
                  <c:v>3.3275000000000001</c:v>
                </c:pt>
                <c:pt idx="3420">
                  <c:v>3.3285</c:v>
                </c:pt>
                <c:pt idx="3421">
                  <c:v>3.3294999999999999</c:v>
                </c:pt>
                <c:pt idx="3422">
                  <c:v>3.3304999999999998</c:v>
                </c:pt>
                <c:pt idx="3423">
                  <c:v>3.331</c:v>
                </c:pt>
                <c:pt idx="3424">
                  <c:v>3.3319999999999999</c:v>
                </c:pt>
                <c:pt idx="3425">
                  <c:v>3.3330000000000002</c:v>
                </c:pt>
                <c:pt idx="3426">
                  <c:v>3.3340000000000001</c:v>
                </c:pt>
                <c:pt idx="3427">
                  <c:v>3.335</c:v>
                </c:pt>
                <c:pt idx="3428">
                  <c:v>3.3370000000000002</c:v>
                </c:pt>
                <c:pt idx="3429">
                  <c:v>3.3380000000000001</c:v>
                </c:pt>
                <c:pt idx="3430">
                  <c:v>3.3395000000000001</c:v>
                </c:pt>
                <c:pt idx="3431">
                  <c:v>3.34</c:v>
                </c:pt>
                <c:pt idx="3432">
                  <c:v>3.3410000000000002</c:v>
                </c:pt>
                <c:pt idx="3433">
                  <c:v>3.3420000000000001</c:v>
                </c:pt>
                <c:pt idx="3434">
                  <c:v>3.343</c:v>
                </c:pt>
                <c:pt idx="3435">
                  <c:v>3.3439999999999999</c:v>
                </c:pt>
                <c:pt idx="3436">
                  <c:v>3.3450000000000002</c:v>
                </c:pt>
                <c:pt idx="3437">
                  <c:v>3.3464999999999998</c:v>
                </c:pt>
                <c:pt idx="3438">
                  <c:v>3.3475000000000001</c:v>
                </c:pt>
                <c:pt idx="3439">
                  <c:v>3.3485</c:v>
                </c:pt>
                <c:pt idx="3440">
                  <c:v>3.3494999999999999</c:v>
                </c:pt>
                <c:pt idx="3441">
                  <c:v>3.351</c:v>
                </c:pt>
                <c:pt idx="3442">
                  <c:v>3.3519999999999999</c:v>
                </c:pt>
                <c:pt idx="3443">
                  <c:v>3.3530000000000002</c:v>
                </c:pt>
                <c:pt idx="3444">
                  <c:v>3.3534999999999999</c:v>
                </c:pt>
                <c:pt idx="3445">
                  <c:v>3.355</c:v>
                </c:pt>
                <c:pt idx="3446">
                  <c:v>3.3559999999999999</c:v>
                </c:pt>
                <c:pt idx="3447">
                  <c:v>3.3570000000000002</c:v>
                </c:pt>
                <c:pt idx="3448">
                  <c:v>3.3584999999999998</c:v>
                </c:pt>
                <c:pt idx="3449">
                  <c:v>3.3595000000000002</c:v>
                </c:pt>
                <c:pt idx="3450">
                  <c:v>3.3605</c:v>
                </c:pt>
                <c:pt idx="3451">
                  <c:v>3.3610000000000002</c:v>
                </c:pt>
                <c:pt idx="3452">
                  <c:v>3.3624999999999998</c:v>
                </c:pt>
                <c:pt idx="3453">
                  <c:v>3.3635000000000002</c:v>
                </c:pt>
                <c:pt idx="3454">
                  <c:v>3.3650000000000002</c:v>
                </c:pt>
                <c:pt idx="3455">
                  <c:v>3.3660000000000001</c:v>
                </c:pt>
                <c:pt idx="3456">
                  <c:v>3.3675000000000002</c:v>
                </c:pt>
                <c:pt idx="3457">
                  <c:v>3.3685</c:v>
                </c:pt>
                <c:pt idx="3458">
                  <c:v>3.3694999999999999</c:v>
                </c:pt>
                <c:pt idx="3459">
                  <c:v>3.3704999999999998</c:v>
                </c:pt>
                <c:pt idx="3460">
                  <c:v>3.3715000000000002</c:v>
                </c:pt>
                <c:pt idx="3461">
                  <c:v>3.3725000000000001</c:v>
                </c:pt>
                <c:pt idx="3462">
                  <c:v>3.3730000000000002</c:v>
                </c:pt>
                <c:pt idx="3463">
                  <c:v>3.375</c:v>
                </c:pt>
                <c:pt idx="3464">
                  <c:v>3.3759999999999999</c:v>
                </c:pt>
                <c:pt idx="3465">
                  <c:v>3.3774999999999999</c:v>
                </c:pt>
                <c:pt idx="3466">
                  <c:v>3.3784999999999998</c:v>
                </c:pt>
                <c:pt idx="3467">
                  <c:v>3.3795000000000002</c:v>
                </c:pt>
                <c:pt idx="3468">
                  <c:v>3.3805000000000001</c:v>
                </c:pt>
                <c:pt idx="3469">
                  <c:v>3.3809999999999998</c:v>
                </c:pt>
                <c:pt idx="3470">
                  <c:v>3.3820000000000001</c:v>
                </c:pt>
                <c:pt idx="3471">
                  <c:v>3.383</c:v>
                </c:pt>
                <c:pt idx="3472">
                  <c:v>3.3839999999999999</c:v>
                </c:pt>
                <c:pt idx="3473">
                  <c:v>3.3855</c:v>
                </c:pt>
                <c:pt idx="3474">
                  <c:v>3.3864999999999998</c:v>
                </c:pt>
                <c:pt idx="3475">
                  <c:v>3.3879999999999999</c:v>
                </c:pt>
                <c:pt idx="3476">
                  <c:v>3.3889999999999998</c:v>
                </c:pt>
                <c:pt idx="3477">
                  <c:v>3.3895</c:v>
                </c:pt>
                <c:pt idx="3478">
                  <c:v>3.3904999999999998</c:v>
                </c:pt>
                <c:pt idx="3479">
                  <c:v>3.3915000000000002</c:v>
                </c:pt>
                <c:pt idx="3480">
                  <c:v>3.3929999999999998</c:v>
                </c:pt>
                <c:pt idx="3481">
                  <c:v>3.3940000000000001</c:v>
                </c:pt>
                <c:pt idx="3482">
                  <c:v>3.395</c:v>
                </c:pt>
                <c:pt idx="3483">
                  <c:v>3.3965000000000001</c:v>
                </c:pt>
                <c:pt idx="3484">
                  <c:v>3.3975</c:v>
                </c:pt>
                <c:pt idx="3485">
                  <c:v>3.3984999999999999</c:v>
                </c:pt>
                <c:pt idx="3486">
                  <c:v>3.3995000000000002</c:v>
                </c:pt>
                <c:pt idx="3487">
                  <c:v>3.4009999999999998</c:v>
                </c:pt>
                <c:pt idx="3488">
                  <c:v>3.4020000000000001</c:v>
                </c:pt>
                <c:pt idx="3489">
                  <c:v>3.403</c:v>
                </c:pt>
                <c:pt idx="3490">
                  <c:v>3.4045000000000001</c:v>
                </c:pt>
                <c:pt idx="3491">
                  <c:v>3.4055</c:v>
                </c:pt>
                <c:pt idx="3492">
                  <c:v>3.407</c:v>
                </c:pt>
                <c:pt idx="3493">
                  <c:v>3.4079999999999999</c:v>
                </c:pt>
                <c:pt idx="3494">
                  <c:v>3.4089999999999998</c:v>
                </c:pt>
                <c:pt idx="3495">
                  <c:v>3.41</c:v>
                </c:pt>
                <c:pt idx="3496">
                  <c:v>3.4104999999999999</c:v>
                </c:pt>
                <c:pt idx="3497">
                  <c:v>3.4115000000000002</c:v>
                </c:pt>
                <c:pt idx="3498">
                  <c:v>3.4129999999999998</c:v>
                </c:pt>
                <c:pt idx="3499">
                  <c:v>3.4135</c:v>
                </c:pt>
                <c:pt idx="3500">
                  <c:v>3.4144999999999999</c:v>
                </c:pt>
                <c:pt idx="3501">
                  <c:v>3.4155000000000002</c:v>
                </c:pt>
                <c:pt idx="3502">
                  <c:v>3.4169999999999998</c:v>
                </c:pt>
                <c:pt idx="3503">
                  <c:v>3.4184999999999999</c:v>
                </c:pt>
                <c:pt idx="3504">
                  <c:v>3.4195000000000002</c:v>
                </c:pt>
                <c:pt idx="3505">
                  <c:v>3.4205000000000001</c:v>
                </c:pt>
                <c:pt idx="3506">
                  <c:v>3.4215</c:v>
                </c:pt>
                <c:pt idx="3507">
                  <c:v>3.4220000000000002</c:v>
                </c:pt>
                <c:pt idx="3508">
                  <c:v>3.423</c:v>
                </c:pt>
                <c:pt idx="3509">
                  <c:v>3.4239999999999999</c:v>
                </c:pt>
                <c:pt idx="3510">
                  <c:v>3.4255</c:v>
                </c:pt>
                <c:pt idx="3511">
                  <c:v>3.4264999999999999</c:v>
                </c:pt>
                <c:pt idx="3512">
                  <c:v>3.4279999999999999</c:v>
                </c:pt>
                <c:pt idx="3513">
                  <c:v>3.4285000000000001</c:v>
                </c:pt>
                <c:pt idx="3514">
                  <c:v>3.4295</c:v>
                </c:pt>
                <c:pt idx="3515">
                  <c:v>3.4304999999999999</c:v>
                </c:pt>
                <c:pt idx="3516">
                  <c:v>3.4315000000000002</c:v>
                </c:pt>
                <c:pt idx="3517">
                  <c:v>3.4325000000000001</c:v>
                </c:pt>
                <c:pt idx="3518">
                  <c:v>3.4335</c:v>
                </c:pt>
                <c:pt idx="3519">
                  <c:v>3.4344999999999999</c:v>
                </c:pt>
                <c:pt idx="3520">
                  <c:v>3.4365000000000001</c:v>
                </c:pt>
                <c:pt idx="3521">
                  <c:v>3.4375</c:v>
                </c:pt>
                <c:pt idx="3522">
                  <c:v>3.4384999999999999</c:v>
                </c:pt>
                <c:pt idx="3523">
                  <c:v>3.4394999999999998</c:v>
                </c:pt>
                <c:pt idx="3524">
                  <c:v>3.4405000000000001</c:v>
                </c:pt>
                <c:pt idx="3525">
                  <c:v>3.4415</c:v>
                </c:pt>
                <c:pt idx="3526">
                  <c:v>3.4424999999999999</c:v>
                </c:pt>
                <c:pt idx="3527">
                  <c:v>3.4434999999999998</c:v>
                </c:pt>
                <c:pt idx="3528">
                  <c:v>3.4445000000000001</c:v>
                </c:pt>
                <c:pt idx="3529">
                  <c:v>3.4455</c:v>
                </c:pt>
                <c:pt idx="3530">
                  <c:v>3.4470000000000001</c:v>
                </c:pt>
                <c:pt idx="3531">
                  <c:v>3.448</c:v>
                </c:pt>
                <c:pt idx="3532">
                  <c:v>3.4489999999999998</c:v>
                </c:pt>
                <c:pt idx="3533">
                  <c:v>3.4495</c:v>
                </c:pt>
                <c:pt idx="3534">
                  <c:v>3.4504999999999999</c:v>
                </c:pt>
                <c:pt idx="3535">
                  <c:v>3.4514999999999998</c:v>
                </c:pt>
                <c:pt idx="3536">
                  <c:v>3.4525000000000001</c:v>
                </c:pt>
                <c:pt idx="3537">
                  <c:v>3.4535</c:v>
                </c:pt>
                <c:pt idx="3538">
                  <c:v>3.4544999999999999</c:v>
                </c:pt>
                <c:pt idx="3539">
                  <c:v>3.456</c:v>
                </c:pt>
                <c:pt idx="3540">
                  <c:v>3.4569999999999999</c:v>
                </c:pt>
                <c:pt idx="3541">
                  <c:v>3.4580000000000002</c:v>
                </c:pt>
                <c:pt idx="3542">
                  <c:v>3.4590000000000001</c:v>
                </c:pt>
                <c:pt idx="3543">
                  <c:v>3.4605000000000001</c:v>
                </c:pt>
                <c:pt idx="3544">
                  <c:v>3.4615</c:v>
                </c:pt>
                <c:pt idx="3545">
                  <c:v>3.4624999999999999</c:v>
                </c:pt>
                <c:pt idx="3546">
                  <c:v>3.4634999999999998</c:v>
                </c:pt>
                <c:pt idx="3547">
                  <c:v>3.4645000000000001</c:v>
                </c:pt>
                <c:pt idx="3548">
                  <c:v>3.4655</c:v>
                </c:pt>
                <c:pt idx="3549">
                  <c:v>3.4670000000000001</c:v>
                </c:pt>
                <c:pt idx="3550">
                  <c:v>3.468</c:v>
                </c:pt>
                <c:pt idx="3551">
                  <c:v>3.4689999999999999</c:v>
                </c:pt>
                <c:pt idx="3552">
                  <c:v>3.4695</c:v>
                </c:pt>
                <c:pt idx="3553">
                  <c:v>3.4704999999999999</c:v>
                </c:pt>
                <c:pt idx="3554">
                  <c:v>3.4714999999999998</c:v>
                </c:pt>
                <c:pt idx="3555">
                  <c:v>3.4725000000000001</c:v>
                </c:pt>
                <c:pt idx="3556">
                  <c:v>3.4735</c:v>
                </c:pt>
                <c:pt idx="3557">
                  <c:v>3.4744999999999999</c:v>
                </c:pt>
                <c:pt idx="3558">
                  <c:v>3.476</c:v>
                </c:pt>
                <c:pt idx="3559">
                  <c:v>3.4769999999999999</c:v>
                </c:pt>
                <c:pt idx="3560">
                  <c:v>3.4780000000000002</c:v>
                </c:pt>
                <c:pt idx="3561">
                  <c:v>3.4790000000000001</c:v>
                </c:pt>
                <c:pt idx="3562">
                  <c:v>3.4805000000000001</c:v>
                </c:pt>
                <c:pt idx="3563">
                  <c:v>3.4815</c:v>
                </c:pt>
                <c:pt idx="3564">
                  <c:v>3.4824999999999999</c:v>
                </c:pt>
                <c:pt idx="3565">
                  <c:v>3.4834999999999998</c:v>
                </c:pt>
                <c:pt idx="3566">
                  <c:v>3.4845000000000002</c:v>
                </c:pt>
                <c:pt idx="3567">
                  <c:v>3.4860000000000002</c:v>
                </c:pt>
                <c:pt idx="3568">
                  <c:v>3.4870000000000001</c:v>
                </c:pt>
                <c:pt idx="3569">
                  <c:v>3.488</c:v>
                </c:pt>
                <c:pt idx="3570">
                  <c:v>3.4889999999999999</c:v>
                </c:pt>
                <c:pt idx="3571">
                  <c:v>3.49</c:v>
                </c:pt>
                <c:pt idx="3572">
                  <c:v>3.4910000000000001</c:v>
                </c:pt>
                <c:pt idx="3573">
                  <c:v>3.4914999999999998</c:v>
                </c:pt>
                <c:pt idx="3574">
                  <c:v>3.4925000000000002</c:v>
                </c:pt>
                <c:pt idx="3575">
                  <c:v>3.4935</c:v>
                </c:pt>
                <c:pt idx="3576">
                  <c:v>3.4950000000000001</c:v>
                </c:pt>
                <c:pt idx="3577">
                  <c:v>3.496</c:v>
                </c:pt>
                <c:pt idx="3578">
                  <c:v>3.4975000000000001</c:v>
                </c:pt>
                <c:pt idx="3579">
                  <c:v>3.4984999999999999</c:v>
                </c:pt>
                <c:pt idx="3580">
                  <c:v>3.4990000000000001</c:v>
                </c:pt>
                <c:pt idx="3581">
                  <c:v>3.5005000000000002</c:v>
                </c:pt>
                <c:pt idx="3582">
                  <c:v>3.5015000000000001</c:v>
                </c:pt>
                <c:pt idx="3583">
                  <c:v>3.5024999999999999</c:v>
                </c:pt>
                <c:pt idx="3584">
                  <c:v>3.5034999999999998</c:v>
                </c:pt>
                <c:pt idx="3585">
                  <c:v>3.5045000000000002</c:v>
                </c:pt>
                <c:pt idx="3586">
                  <c:v>3.5059999999999998</c:v>
                </c:pt>
                <c:pt idx="3587">
                  <c:v>3.5070000000000001</c:v>
                </c:pt>
                <c:pt idx="3588">
                  <c:v>3.508</c:v>
                </c:pt>
                <c:pt idx="3589">
                  <c:v>3.5089999999999999</c:v>
                </c:pt>
                <c:pt idx="3590">
                  <c:v>3.51</c:v>
                </c:pt>
                <c:pt idx="3591">
                  <c:v>3.5110000000000001</c:v>
                </c:pt>
                <c:pt idx="3592">
                  <c:v>3.5114999999999998</c:v>
                </c:pt>
                <c:pt idx="3593">
                  <c:v>3.5125000000000002</c:v>
                </c:pt>
                <c:pt idx="3594">
                  <c:v>3.5135000000000001</c:v>
                </c:pt>
                <c:pt idx="3595">
                  <c:v>3.5150000000000001</c:v>
                </c:pt>
                <c:pt idx="3596">
                  <c:v>3.516</c:v>
                </c:pt>
                <c:pt idx="3597">
                  <c:v>3.5169999999999999</c:v>
                </c:pt>
                <c:pt idx="3598">
                  <c:v>3.5179999999999998</c:v>
                </c:pt>
                <c:pt idx="3599">
                  <c:v>3.5190000000000001</c:v>
                </c:pt>
                <c:pt idx="3600">
                  <c:v>3.52</c:v>
                </c:pt>
                <c:pt idx="3601">
                  <c:v>3.5209999999999999</c:v>
                </c:pt>
                <c:pt idx="3602">
                  <c:v>3.5225</c:v>
                </c:pt>
                <c:pt idx="3603">
                  <c:v>3.5234999999999999</c:v>
                </c:pt>
                <c:pt idx="3604">
                  <c:v>3.5245000000000002</c:v>
                </c:pt>
                <c:pt idx="3605">
                  <c:v>3.5255000000000001</c:v>
                </c:pt>
                <c:pt idx="3606">
                  <c:v>3.5270000000000001</c:v>
                </c:pt>
                <c:pt idx="3607">
                  <c:v>3.5274999999999999</c:v>
                </c:pt>
                <c:pt idx="3608">
                  <c:v>3.5285000000000002</c:v>
                </c:pt>
                <c:pt idx="3609">
                  <c:v>3.5295000000000001</c:v>
                </c:pt>
                <c:pt idx="3610">
                  <c:v>3.53</c:v>
                </c:pt>
                <c:pt idx="3611">
                  <c:v>3.5310000000000001</c:v>
                </c:pt>
                <c:pt idx="3612">
                  <c:v>3.532</c:v>
                </c:pt>
                <c:pt idx="3613">
                  <c:v>3.5329999999999999</c:v>
                </c:pt>
                <c:pt idx="3614">
                  <c:v>3.5339999999999998</c:v>
                </c:pt>
                <c:pt idx="3615">
                  <c:v>3.5354999999999999</c:v>
                </c:pt>
                <c:pt idx="3616">
                  <c:v>3.5365000000000002</c:v>
                </c:pt>
                <c:pt idx="3617">
                  <c:v>3.5375000000000001</c:v>
                </c:pt>
                <c:pt idx="3618">
                  <c:v>3.5385</c:v>
                </c:pt>
                <c:pt idx="3619">
                  <c:v>3.5394999999999999</c:v>
                </c:pt>
                <c:pt idx="3620">
                  <c:v>3.54</c:v>
                </c:pt>
                <c:pt idx="3621">
                  <c:v>3.5415000000000001</c:v>
                </c:pt>
                <c:pt idx="3622">
                  <c:v>3.5425</c:v>
                </c:pt>
                <c:pt idx="3623">
                  <c:v>3.5434999999999999</c:v>
                </c:pt>
                <c:pt idx="3624">
                  <c:v>3.5449999999999999</c:v>
                </c:pt>
                <c:pt idx="3625">
                  <c:v>3.5459999999999998</c:v>
                </c:pt>
                <c:pt idx="3626">
                  <c:v>3.5474999999999999</c:v>
                </c:pt>
                <c:pt idx="3627">
                  <c:v>3.5485000000000002</c:v>
                </c:pt>
                <c:pt idx="3628">
                  <c:v>3.5489999999999999</c:v>
                </c:pt>
                <c:pt idx="3629">
                  <c:v>3.55</c:v>
                </c:pt>
                <c:pt idx="3630">
                  <c:v>3.5510000000000002</c:v>
                </c:pt>
                <c:pt idx="3631">
                  <c:v>3.552</c:v>
                </c:pt>
                <c:pt idx="3632">
                  <c:v>3.5529999999999999</c:v>
                </c:pt>
                <c:pt idx="3633">
                  <c:v>3.5539999999999998</c:v>
                </c:pt>
                <c:pt idx="3634">
                  <c:v>3.5550000000000002</c:v>
                </c:pt>
                <c:pt idx="3635">
                  <c:v>3.5565000000000002</c:v>
                </c:pt>
                <c:pt idx="3636">
                  <c:v>3.5575000000000001</c:v>
                </c:pt>
                <c:pt idx="3637">
                  <c:v>3.5585</c:v>
                </c:pt>
                <c:pt idx="3638">
                  <c:v>3.5594999999999999</c:v>
                </c:pt>
                <c:pt idx="3639">
                  <c:v>3.5605000000000002</c:v>
                </c:pt>
                <c:pt idx="3640">
                  <c:v>3.5609999999999999</c:v>
                </c:pt>
                <c:pt idx="3641">
                  <c:v>3.5625</c:v>
                </c:pt>
                <c:pt idx="3642">
                  <c:v>3.5640000000000001</c:v>
                </c:pt>
                <c:pt idx="3643">
                  <c:v>3.5649999999999999</c:v>
                </c:pt>
                <c:pt idx="3644">
                  <c:v>3.5659999999999998</c:v>
                </c:pt>
                <c:pt idx="3645">
                  <c:v>3.5674999999999999</c:v>
                </c:pt>
                <c:pt idx="3646">
                  <c:v>3.5684999999999998</c:v>
                </c:pt>
                <c:pt idx="3647">
                  <c:v>3.57</c:v>
                </c:pt>
                <c:pt idx="3648">
                  <c:v>3.5710000000000002</c:v>
                </c:pt>
                <c:pt idx="3649">
                  <c:v>3.5720000000000001</c:v>
                </c:pt>
                <c:pt idx="3650">
                  <c:v>3.573</c:v>
                </c:pt>
                <c:pt idx="3651">
                  <c:v>3.5739999999999998</c:v>
                </c:pt>
                <c:pt idx="3652">
                  <c:v>3.5750000000000002</c:v>
                </c:pt>
                <c:pt idx="3653">
                  <c:v>3.5764999999999998</c:v>
                </c:pt>
                <c:pt idx="3654">
                  <c:v>3.5775000000000001</c:v>
                </c:pt>
                <c:pt idx="3655">
                  <c:v>3.5785</c:v>
                </c:pt>
                <c:pt idx="3656">
                  <c:v>3.5794999999999999</c:v>
                </c:pt>
                <c:pt idx="3657">
                  <c:v>3.5804999999999998</c:v>
                </c:pt>
                <c:pt idx="3658">
                  <c:v>3.581</c:v>
                </c:pt>
                <c:pt idx="3659">
                  <c:v>3.5819999999999999</c:v>
                </c:pt>
                <c:pt idx="3660">
                  <c:v>3.5830000000000002</c:v>
                </c:pt>
                <c:pt idx="3661">
                  <c:v>3.5844999999999998</c:v>
                </c:pt>
                <c:pt idx="3662">
                  <c:v>3.5855000000000001</c:v>
                </c:pt>
                <c:pt idx="3663">
                  <c:v>3.5865</c:v>
                </c:pt>
                <c:pt idx="3664">
                  <c:v>3.5874999999999999</c:v>
                </c:pt>
                <c:pt idx="3665">
                  <c:v>3.5884999999999998</c:v>
                </c:pt>
                <c:pt idx="3666">
                  <c:v>3.5895000000000001</c:v>
                </c:pt>
                <c:pt idx="3667">
                  <c:v>3.5905</c:v>
                </c:pt>
                <c:pt idx="3668">
                  <c:v>3.5910000000000002</c:v>
                </c:pt>
                <c:pt idx="3669">
                  <c:v>3.5920000000000001</c:v>
                </c:pt>
                <c:pt idx="3670">
                  <c:v>3.5935000000000001</c:v>
                </c:pt>
                <c:pt idx="3671">
                  <c:v>3.5945</c:v>
                </c:pt>
                <c:pt idx="3672">
                  <c:v>3.5954999999999999</c:v>
                </c:pt>
                <c:pt idx="3673">
                  <c:v>3.597</c:v>
                </c:pt>
                <c:pt idx="3674">
                  <c:v>3.5979999999999999</c:v>
                </c:pt>
                <c:pt idx="3675">
                  <c:v>3.5990000000000002</c:v>
                </c:pt>
                <c:pt idx="3676">
                  <c:v>3.5994999999999999</c:v>
                </c:pt>
                <c:pt idx="3677">
                  <c:v>3.601</c:v>
                </c:pt>
                <c:pt idx="3678">
                  <c:v>3.6019999999999999</c:v>
                </c:pt>
                <c:pt idx="3679">
                  <c:v>3.6030000000000002</c:v>
                </c:pt>
                <c:pt idx="3680">
                  <c:v>3.6044999999999998</c:v>
                </c:pt>
                <c:pt idx="3681">
                  <c:v>3.6055000000000001</c:v>
                </c:pt>
                <c:pt idx="3682">
                  <c:v>3.6065</c:v>
                </c:pt>
                <c:pt idx="3683">
                  <c:v>3.6074999999999999</c:v>
                </c:pt>
                <c:pt idx="3684">
                  <c:v>3.6084999999999998</c:v>
                </c:pt>
                <c:pt idx="3685">
                  <c:v>3.6095000000000002</c:v>
                </c:pt>
                <c:pt idx="3686">
                  <c:v>3.6105</c:v>
                </c:pt>
                <c:pt idx="3687">
                  <c:v>3.6110000000000002</c:v>
                </c:pt>
                <c:pt idx="3688">
                  <c:v>3.6120000000000001</c:v>
                </c:pt>
                <c:pt idx="3689">
                  <c:v>3.613</c:v>
                </c:pt>
                <c:pt idx="3690">
                  <c:v>3.6139999999999999</c:v>
                </c:pt>
                <c:pt idx="3691">
                  <c:v>3.6150000000000002</c:v>
                </c:pt>
                <c:pt idx="3692">
                  <c:v>3.6160000000000001</c:v>
                </c:pt>
                <c:pt idx="3693">
                  <c:v>3.617</c:v>
                </c:pt>
                <c:pt idx="3694">
                  <c:v>3.6179999999999999</c:v>
                </c:pt>
                <c:pt idx="3695">
                  <c:v>3.6190000000000002</c:v>
                </c:pt>
                <c:pt idx="3696">
                  <c:v>3.62</c:v>
                </c:pt>
                <c:pt idx="3697">
                  <c:v>3.6215000000000002</c:v>
                </c:pt>
                <c:pt idx="3698">
                  <c:v>3.6225000000000001</c:v>
                </c:pt>
                <c:pt idx="3699">
                  <c:v>3.6234999999999999</c:v>
                </c:pt>
                <c:pt idx="3700">
                  <c:v>3.6244999999999998</c:v>
                </c:pt>
                <c:pt idx="3701">
                  <c:v>3.6255000000000002</c:v>
                </c:pt>
                <c:pt idx="3702">
                  <c:v>3.6269999999999998</c:v>
                </c:pt>
                <c:pt idx="3703">
                  <c:v>3.6280000000000001</c:v>
                </c:pt>
                <c:pt idx="3704">
                  <c:v>3.6284999999999998</c:v>
                </c:pt>
                <c:pt idx="3705">
                  <c:v>3.6295000000000002</c:v>
                </c:pt>
                <c:pt idx="3706">
                  <c:v>3.6305000000000001</c:v>
                </c:pt>
                <c:pt idx="3707">
                  <c:v>3.6315</c:v>
                </c:pt>
                <c:pt idx="3708">
                  <c:v>3.6324999999999998</c:v>
                </c:pt>
                <c:pt idx="3709">
                  <c:v>3.6335000000000002</c:v>
                </c:pt>
                <c:pt idx="3710">
                  <c:v>3.6355</c:v>
                </c:pt>
                <c:pt idx="3711">
                  <c:v>3.6364999999999998</c:v>
                </c:pt>
                <c:pt idx="3712">
                  <c:v>3.6379999999999999</c:v>
                </c:pt>
                <c:pt idx="3713">
                  <c:v>3.6385000000000001</c:v>
                </c:pt>
                <c:pt idx="3714">
                  <c:v>3.6395</c:v>
                </c:pt>
                <c:pt idx="3715">
                  <c:v>3.6404999999999998</c:v>
                </c:pt>
                <c:pt idx="3716">
                  <c:v>3.6415000000000002</c:v>
                </c:pt>
                <c:pt idx="3717">
                  <c:v>3.6425000000000001</c:v>
                </c:pt>
                <c:pt idx="3718">
                  <c:v>3.6440000000000001</c:v>
                </c:pt>
                <c:pt idx="3719">
                  <c:v>3.645</c:v>
                </c:pt>
                <c:pt idx="3720">
                  <c:v>3.6465000000000001</c:v>
                </c:pt>
                <c:pt idx="3721">
                  <c:v>3.6469999999999998</c:v>
                </c:pt>
                <c:pt idx="3722">
                  <c:v>3.6480000000000001</c:v>
                </c:pt>
                <c:pt idx="3723">
                  <c:v>3.649</c:v>
                </c:pt>
                <c:pt idx="3724">
                  <c:v>3.65</c:v>
                </c:pt>
                <c:pt idx="3725">
                  <c:v>3.6509999999999998</c:v>
                </c:pt>
                <c:pt idx="3726">
                  <c:v>3.6515</c:v>
                </c:pt>
                <c:pt idx="3727">
                  <c:v>3.653</c:v>
                </c:pt>
                <c:pt idx="3728">
                  <c:v>3.6545000000000001</c:v>
                </c:pt>
                <c:pt idx="3729">
                  <c:v>3.6549999999999998</c:v>
                </c:pt>
                <c:pt idx="3730">
                  <c:v>3.6564999999999999</c:v>
                </c:pt>
                <c:pt idx="3731">
                  <c:v>3.6575000000000002</c:v>
                </c:pt>
                <c:pt idx="3732">
                  <c:v>3.6579999999999999</c:v>
                </c:pt>
                <c:pt idx="3733">
                  <c:v>3.6589999999999998</c:v>
                </c:pt>
                <c:pt idx="3734">
                  <c:v>3.66</c:v>
                </c:pt>
                <c:pt idx="3735">
                  <c:v>3.661</c:v>
                </c:pt>
                <c:pt idx="3736">
                  <c:v>3.6619999999999999</c:v>
                </c:pt>
                <c:pt idx="3737">
                  <c:v>3.6635</c:v>
                </c:pt>
                <c:pt idx="3738">
                  <c:v>3.6644999999999999</c:v>
                </c:pt>
                <c:pt idx="3739">
                  <c:v>3.6659999999999999</c:v>
                </c:pt>
                <c:pt idx="3740">
                  <c:v>3.6665000000000001</c:v>
                </c:pt>
                <c:pt idx="3741">
                  <c:v>3.6675</c:v>
                </c:pt>
                <c:pt idx="3742">
                  <c:v>3.6684999999999999</c:v>
                </c:pt>
                <c:pt idx="3743">
                  <c:v>3.669</c:v>
                </c:pt>
                <c:pt idx="3744">
                  <c:v>3.67</c:v>
                </c:pt>
                <c:pt idx="3745">
                  <c:v>3.6709999999999998</c:v>
                </c:pt>
                <c:pt idx="3746">
                  <c:v>3.6720000000000002</c:v>
                </c:pt>
                <c:pt idx="3747">
                  <c:v>3.673</c:v>
                </c:pt>
                <c:pt idx="3748">
                  <c:v>3.6739999999999999</c:v>
                </c:pt>
                <c:pt idx="3749">
                  <c:v>3.6749999999999998</c:v>
                </c:pt>
                <c:pt idx="3750">
                  <c:v>3.6764999999999999</c:v>
                </c:pt>
                <c:pt idx="3751">
                  <c:v>3.6775000000000002</c:v>
                </c:pt>
                <c:pt idx="3752">
                  <c:v>3.6779999999999999</c:v>
                </c:pt>
                <c:pt idx="3753">
                  <c:v>3.6785000000000001</c:v>
                </c:pt>
                <c:pt idx="3754">
                  <c:v>3.6795</c:v>
                </c:pt>
                <c:pt idx="3755">
                  <c:v>3.6804999999999999</c:v>
                </c:pt>
                <c:pt idx="3756">
                  <c:v>3.6815000000000002</c:v>
                </c:pt>
                <c:pt idx="3757">
                  <c:v>3.6829999999999998</c:v>
                </c:pt>
                <c:pt idx="3758">
                  <c:v>3.6840000000000002</c:v>
                </c:pt>
                <c:pt idx="3759">
                  <c:v>3.6850000000000001</c:v>
                </c:pt>
                <c:pt idx="3760">
                  <c:v>3.6859999999999999</c:v>
                </c:pt>
                <c:pt idx="3761">
                  <c:v>3.6869999999999998</c:v>
                </c:pt>
                <c:pt idx="3762">
                  <c:v>3.6880000000000002</c:v>
                </c:pt>
                <c:pt idx="3763">
                  <c:v>3.6890000000000001</c:v>
                </c:pt>
                <c:pt idx="3764">
                  <c:v>3.6894999999999998</c:v>
                </c:pt>
                <c:pt idx="3765">
                  <c:v>3.6905000000000001</c:v>
                </c:pt>
                <c:pt idx="3766">
                  <c:v>3.6920000000000002</c:v>
                </c:pt>
                <c:pt idx="3767">
                  <c:v>3.6930000000000001</c:v>
                </c:pt>
                <c:pt idx="3768">
                  <c:v>3.694</c:v>
                </c:pt>
                <c:pt idx="3769">
                  <c:v>3.6955</c:v>
                </c:pt>
                <c:pt idx="3770">
                  <c:v>3.6964999999999999</c:v>
                </c:pt>
                <c:pt idx="3771">
                  <c:v>3.6974999999999998</c:v>
                </c:pt>
                <c:pt idx="3772">
                  <c:v>3.6985000000000001</c:v>
                </c:pt>
                <c:pt idx="3773">
                  <c:v>3.6995</c:v>
                </c:pt>
                <c:pt idx="3774">
                  <c:v>3.7004999999999999</c:v>
                </c:pt>
                <c:pt idx="3775">
                  <c:v>3.7014999999999998</c:v>
                </c:pt>
                <c:pt idx="3776">
                  <c:v>3.7025000000000001</c:v>
                </c:pt>
                <c:pt idx="3777">
                  <c:v>3.7040000000000002</c:v>
                </c:pt>
                <c:pt idx="3778">
                  <c:v>3.7054999999999998</c:v>
                </c:pt>
                <c:pt idx="3779">
                  <c:v>3.7065000000000001</c:v>
                </c:pt>
                <c:pt idx="3780">
                  <c:v>3.7075</c:v>
                </c:pt>
                <c:pt idx="3781">
                  <c:v>3.7080000000000002</c:v>
                </c:pt>
                <c:pt idx="3782">
                  <c:v>3.7084999999999999</c:v>
                </c:pt>
                <c:pt idx="3783">
                  <c:v>3.7094999999999998</c:v>
                </c:pt>
                <c:pt idx="3784">
                  <c:v>3.7105000000000001</c:v>
                </c:pt>
                <c:pt idx="3785">
                  <c:v>3.7115</c:v>
                </c:pt>
                <c:pt idx="3786">
                  <c:v>3.7130000000000001</c:v>
                </c:pt>
                <c:pt idx="3787">
                  <c:v>3.7134999999999998</c:v>
                </c:pt>
                <c:pt idx="3788">
                  <c:v>3.7149999999999999</c:v>
                </c:pt>
                <c:pt idx="3789">
                  <c:v>3.7160000000000002</c:v>
                </c:pt>
                <c:pt idx="3790">
                  <c:v>3.7174999999999998</c:v>
                </c:pt>
                <c:pt idx="3791">
                  <c:v>3.7185000000000001</c:v>
                </c:pt>
                <c:pt idx="3792">
                  <c:v>3.7195</c:v>
                </c:pt>
                <c:pt idx="3793">
                  <c:v>3.72</c:v>
                </c:pt>
                <c:pt idx="3794">
                  <c:v>3.7214999999999998</c:v>
                </c:pt>
                <c:pt idx="3795">
                  <c:v>3.7225000000000001</c:v>
                </c:pt>
                <c:pt idx="3796">
                  <c:v>3.7235</c:v>
                </c:pt>
                <c:pt idx="3797">
                  <c:v>3.7254999999999998</c:v>
                </c:pt>
                <c:pt idx="3798">
                  <c:v>3.7265000000000001</c:v>
                </c:pt>
                <c:pt idx="3799">
                  <c:v>3.7275</c:v>
                </c:pt>
                <c:pt idx="3800">
                  <c:v>3.7284999999999999</c:v>
                </c:pt>
                <c:pt idx="3801">
                  <c:v>3.7294999999999998</c:v>
                </c:pt>
                <c:pt idx="3802">
                  <c:v>3.7305000000000001</c:v>
                </c:pt>
                <c:pt idx="3803">
                  <c:v>3.7315</c:v>
                </c:pt>
                <c:pt idx="3804">
                  <c:v>3.7334999999999998</c:v>
                </c:pt>
                <c:pt idx="3805">
                  <c:v>3.7345000000000002</c:v>
                </c:pt>
                <c:pt idx="3806">
                  <c:v>3.7360000000000002</c:v>
                </c:pt>
                <c:pt idx="3807">
                  <c:v>3.7370000000000001</c:v>
                </c:pt>
                <c:pt idx="3808">
                  <c:v>3.738</c:v>
                </c:pt>
                <c:pt idx="3809">
                  <c:v>3.7385000000000002</c:v>
                </c:pt>
                <c:pt idx="3810">
                  <c:v>3.7395</c:v>
                </c:pt>
                <c:pt idx="3811">
                  <c:v>3.7404999999999999</c:v>
                </c:pt>
                <c:pt idx="3812">
                  <c:v>3.7414999999999998</c:v>
                </c:pt>
                <c:pt idx="3813">
                  <c:v>3.7429999999999999</c:v>
                </c:pt>
                <c:pt idx="3814">
                  <c:v>3.7444999999999999</c:v>
                </c:pt>
                <c:pt idx="3815">
                  <c:v>3.746</c:v>
                </c:pt>
                <c:pt idx="3816">
                  <c:v>3.7469999999999999</c:v>
                </c:pt>
                <c:pt idx="3817">
                  <c:v>3.7475000000000001</c:v>
                </c:pt>
                <c:pt idx="3818">
                  <c:v>3.7484999999999999</c:v>
                </c:pt>
                <c:pt idx="3819">
                  <c:v>3.7494999999999998</c:v>
                </c:pt>
                <c:pt idx="3820">
                  <c:v>3.7505000000000002</c:v>
                </c:pt>
                <c:pt idx="3821">
                  <c:v>3.7515000000000001</c:v>
                </c:pt>
                <c:pt idx="3822">
                  <c:v>3.7524999999999999</c:v>
                </c:pt>
                <c:pt idx="3823">
                  <c:v>3.7534999999999998</c:v>
                </c:pt>
                <c:pt idx="3824">
                  <c:v>3.7549999999999999</c:v>
                </c:pt>
                <c:pt idx="3825">
                  <c:v>3.7559999999999998</c:v>
                </c:pt>
                <c:pt idx="3826">
                  <c:v>3.7570000000000001</c:v>
                </c:pt>
                <c:pt idx="3827">
                  <c:v>3.758</c:v>
                </c:pt>
                <c:pt idx="3828">
                  <c:v>3.7589999999999999</c:v>
                </c:pt>
                <c:pt idx="3829">
                  <c:v>3.7595000000000001</c:v>
                </c:pt>
                <c:pt idx="3830">
                  <c:v>3.7605</c:v>
                </c:pt>
                <c:pt idx="3831">
                  <c:v>3.7614999999999998</c:v>
                </c:pt>
                <c:pt idx="3832">
                  <c:v>3.7629999999999999</c:v>
                </c:pt>
                <c:pt idx="3833">
                  <c:v>3.7639999999999998</c:v>
                </c:pt>
                <c:pt idx="3834">
                  <c:v>3.7650000000000001</c:v>
                </c:pt>
                <c:pt idx="3835">
                  <c:v>3.766</c:v>
                </c:pt>
                <c:pt idx="3836">
                  <c:v>3.7669999999999999</c:v>
                </c:pt>
                <c:pt idx="3837">
                  <c:v>3.7679999999999998</c:v>
                </c:pt>
                <c:pt idx="3838">
                  <c:v>3.7690000000000001</c:v>
                </c:pt>
                <c:pt idx="3839">
                  <c:v>3.7694999999999999</c:v>
                </c:pt>
                <c:pt idx="3840">
                  <c:v>3.7705000000000002</c:v>
                </c:pt>
                <c:pt idx="3841">
                  <c:v>3.7715000000000001</c:v>
                </c:pt>
                <c:pt idx="3842">
                  <c:v>3.7730000000000001</c:v>
                </c:pt>
                <c:pt idx="3843">
                  <c:v>3.774</c:v>
                </c:pt>
                <c:pt idx="3844">
                  <c:v>3.7755000000000001</c:v>
                </c:pt>
                <c:pt idx="3845">
                  <c:v>3.7765</c:v>
                </c:pt>
                <c:pt idx="3846">
                  <c:v>3.778</c:v>
                </c:pt>
                <c:pt idx="3847">
                  <c:v>3.7789999999999999</c:v>
                </c:pt>
                <c:pt idx="3848">
                  <c:v>3.7795000000000001</c:v>
                </c:pt>
                <c:pt idx="3849">
                  <c:v>3.7805</c:v>
                </c:pt>
                <c:pt idx="3850">
                  <c:v>3.7814999999999999</c:v>
                </c:pt>
                <c:pt idx="3851">
                  <c:v>3.7829999999999999</c:v>
                </c:pt>
                <c:pt idx="3852">
                  <c:v>3.7839999999999998</c:v>
                </c:pt>
                <c:pt idx="3853">
                  <c:v>3.7854999999999999</c:v>
                </c:pt>
                <c:pt idx="3854">
                  <c:v>3.7865000000000002</c:v>
                </c:pt>
                <c:pt idx="3855">
                  <c:v>3.7869999999999999</c:v>
                </c:pt>
                <c:pt idx="3856">
                  <c:v>3.7879999999999998</c:v>
                </c:pt>
                <c:pt idx="3857">
                  <c:v>3.7890000000000001</c:v>
                </c:pt>
                <c:pt idx="3858">
                  <c:v>3.79</c:v>
                </c:pt>
                <c:pt idx="3859">
                  <c:v>3.7909999999999999</c:v>
                </c:pt>
                <c:pt idx="3860">
                  <c:v>3.7919999999999998</c:v>
                </c:pt>
                <c:pt idx="3861">
                  <c:v>3.794</c:v>
                </c:pt>
                <c:pt idx="3862">
                  <c:v>3.7949999999999999</c:v>
                </c:pt>
                <c:pt idx="3863">
                  <c:v>3.7959999999999998</c:v>
                </c:pt>
                <c:pt idx="3864">
                  <c:v>3.7970000000000002</c:v>
                </c:pt>
                <c:pt idx="3865">
                  <c:v>3.798</c:v>
                </c:pt>
                <c:pt idx="3866">
                  <c:v>3.7989999999999999</c:v>
                </c:pt>
                <c:pt idx="3867">
                  <c:v>3.8</c:v>
                </c:pt>
                <c:pt idx="3868">
                  <c:v>3.8010000000000002</c:v>
                </c:pt>
                <c:pt idx="3869">
                  <c:v>3.802</c:v>
                </c:pt>
                <c:pt idx="3870">
                  <c:v>3.8035000000000001</c:v>
                </c:pt>
                <c:pt idx="3871">
                  <c:v>3.8050000000000002</c:v>
                </c:pt>
                <c:pt idx="3872">
                  <c:v>3.806</c:v>
                </c:pt>
                <c:pt idx="3873">
                  <c:v>3.8069999999999999</c:v>
                </c:pt>
                <c:pt idx="3874">
                  <c:v>3.8079999999999998</c:v>
                </c:pt>
                <c:pt idx="3875">
                  <c:v>3.8090000000000002</c:v>
                </c:pt>
                <c:pt idx="3876">
                  <c:v>3.81</c:v>
                </c:pt>
                <c:pt idx="3877">
                  <c:v>3.8109999999999999</c:v>
                </c:pt>
                <c:pt idx="3878">
                  <c:v>3.8119999999999998</c:v>
                </c:pt>
                <c:pt idx="3879">
                  <c:v>3.8130000000000002</c:v>
                </c:pt>
                <c:pt idx="3880">
                  <c:v>3.8144999999999998</c:v>
                </c:pt>
                <c:pt idx="3881">
                  <c:v>3.8155000000000001</c:v>
                </c:pt>
                <c:pt idx="3882">
                  <c:v>3.8165</c:v>
                </c:pt>
                <c:pt idx="3883">
                  <c:v>3.8180000000000001</c:v>
                </c:pt>
                <c:pt idx="3884">
                  <c:v>3.819</c:v>
                </c:pt>
                <c:pt idx="3885">
                  <c:v>3.82</c:v>
                </c:pt>
                <c:pt idx="3886">
                  <c:v>3.8210000000000002</c:v>
                </c:pt>
                <c:pt idx="3887">
                  <c:v>3.8220000000000001</c:v>
                </c:pt>
                <c:pt idx="3888">
                  <c:v>3.823</c:v>
                </c:pt>
                <c:pt idx="3889">
                  <c:v>3.8245</c:v>
                </c:pt>
                <c:pt idx="3890">
                  <c:v>3.8254999999999999</c:v>
                </c:pt>
                <c:pt idx="3891">
                  <c:v>3.8264999999999998</c:v>
                </c:pt>
                <c:pt idx="3892">
                  <c:v>3.8275000000000001</c:v>
                </c:pt>
                <c:pt idx="3893">
                  <c:v>3.8285</c:v>
                </c:pt>
                <c:pt idx="3894">
                  <c:v>3.8294999999999999</c:v>
                </c:pt>
                <c:pt idx="3895">
                  <c:v>3.83</c:v>
                </c:pt>
                <c:pt idx="3896">
                  <c:v>3.8315000000000001</c:v>
                </c:pt>
                <c:pt idx="3897">
                  <c:v>3.8330000000000002</c:v>
                </c:pt>
                <c:pt idx="3898">
                  <c:v>3.8344999999999998</c:v>
                </c:pt>
                <c:pt idx="3899">
                  <c:v>3.8355000000000001</c:v>
                </c:pt>
                <c:pt idx="3900">
                  <c:v>3.8365</c:v>
                </c:pt>
                <c:pt idx="3901">
                  <c:v>3.8374999999999999</c:v>
                </c:pt>
                <c:pt idx="3902">
                  <c:v>3.8384999999999998</c:v>
                </c:pt>
                <c:pt idx="3903">
                  <c:v>3.839</c:v>
                </c:pt>
                <c:pt idx="3904">
                  <c:v>3.8405</c:v>
                </c:pt>
                <c:pt idx="3905">
                  <c:v>3.8414999999999999</c:v>
                </c:pt>
                <c:pt idx="3906">
                  <c:v>3.8424999999999998</c:v>
                </c:pt>
                <c:pt idx="3907">
                  <c:v>3.8435000000000001</c:v>
                </c:pt>
                <c:pt idx="3908">
                  <c:v>3.8454999999999999</c:v>
                </c:pt>
                <c:pt idx="3909">
                  <c:v>3.8464999999999998</c:v>
                </c:pt>
                <c:pt idx="3910">
                  <c:v>3.847</c:v>
                </c:pt>
                <c:pt idx="3911">
                  <c:v>3.8479999999999999</c:v>
                </c:pt>
                <c:pt idx="3912">
                  <c:v>3.8490000000000002</c:v>
                </c:pt>
                <c:pt idx="3913">
                  <c:v>3.85</c:v>
                </c:pt>
                <c:pt idx="3914">
                  <c:v>3.851</c:v>
                </c:pt>
                <c:pt idx="3915">
                  <c:v>3.8519999999999999</c:v>
                </c:pt>
                <c:pt idx="3916">
                  <c:v>3.8534999999999999</c:v>
                </c:pt>
                <c:pt idx="3917">
                  <c:v>3.8544999999999998</c:v>
                </c:pt>
                <c:pt idx="3918">
                  <c:v>3.8555000000000001</c:v>
                </c:pt>
                <c:pt idx="3919">
                  <c:v>3.8565</c:v>
                </c:pt>
                <c:pt idx="3920">
                  <c:v>3.8574999999999999</c:v>
                </c:pt>
                <c:pt idx="3921">
                  <c:v>3.8584999999999998</c:v>
                </c:pt>
                <c:pt idx="3922">
                  <c:v>3.86</c:v>
                </c:pt>
                <c:pt idx="3923">
                  <c:v>3.8614999999999999</c:v>
                </c:pt>
                <c:pt idx="3924">
                  <c:v>3.8624999999999998</c:v>
                </c:pt>
                <c:pt idx="3925">
                  <c:v>3.8645</c:v>
                </c:pt>
                <c:pt idx="3926">
                  <c:v>3.8654999999999999</c:v>
                </c:pt>
                <c:pt idx="3927">
                  <c:v>3.8664999999999998</c:v>
                </c:pt>
                <c:pt idx="3928">
                  <c:v>3.8675000000000002</c:v>
                </c:pt>
                <c:pt idx="3929">
                  <c:v>3.8685</c:v>
                </c:pt>
                <c:pt idx="3930">
                  <c:v>3.8694999999999999</c:v>
                </c:pt>
                <c:pt idx="3931">
                  <c:v>3.87</c:v>
                </c:pt>
                <c:pt idx="3932">
                  <c:v>3.8715000000000002</c:v>
                </c:pt>
                <c:pt idx="3933">
                  <c:v>3.8725000000000001</c:v>
                </c:pt>
                <c:pt idx="3934">
                  <c:v>3.8734999999999999</c:v>
                </c:pt>
                <c:pt idx="3935">
                  <c:v>3.875</c:v>
                </c:pt>
                <c:pt idx="3936">
                  <c:v>3.8759999999999999</c:v>
                </c:pt>
                <c:pt idx="3937">
                  <c:v>3.8769999999999998</c:v>
                </c:pt>
                <c:pt idx="3938">
                  <c:v>3.8780000000000001</c:v>
                </c:pt>
                <c:pt idx="3939">
                  <c:v>3.8784999999999998</c:v>
                </c:pt>
                <c:pt idx="3940">
                  <c:v>3.8795000000000002</c:v>
                </c:pt>
                <c:pt idx="3941">
                  <c:v>3.8809999999999998</c:v>
                </c:pt>
                <c:pt idx="3942">
                  <c:v>3.8820000000000001</c:v>
                </c:pt>
                <c:pt idx="3943">
                  <c:v>3.8839999999999999</c:v>
                </c:pt>
                <c:pt idx="3944">
                  <c:v>3.8849999999999998</c:v>
                </c:pt>
                <c:pt idx="3945">
                  <c:v>3.8860000000000001</c:v>
                </c:pt>
                <c:pt idx="3946">
                  <c:v>3.8875000000000002</c:v>
                </c:pt>
                <c:pt idx="3947">
                  <c:v>3.8885000000000001</c:v>
                </c:pt>
                <c:pt idx="3948">
                  <c:v>3.8889999999999998</c:v>
                </c:pt>
                <c:pt idx="3949">
                  <c:v>3.8904999999999998</c:v>
                </c:pt>
                <c:pt idx="3950">
                  <c:v>3.8915000000000002</c:v>
                </c:pt>
                <c:pt idx="3951">
                  <c:v>3.8925000000000001</c:v>
                </c:pt>
                <c:pt idx="3952">
                  <c:v>3.8940000000000001</c:v>
                </c:pt>
                <c:pt idx="3953">
                  <c:v>3.895</c:v>
                </c:pt>
                <c:pt idx="3954">
                  <c:v>3.8959999999999999</c:v>
                </c:pt>
                <c:pt idx="3955">
                  <c:v>3.8969999999999998</c:v>
                </c:pt>
                <c:pt idx="3956">
                  <c:v>3.8984999999999999</c:v>
                </c:pt>
                <c:pt idx="3957">
                  <c:v>3.8995000000000002</c:v>
                </c:pt>
                <c:pt idx="3958">
                  <c:v>3.9005000000000001</c:v>
                </c:pt>
                <c:pt idx="3959">
                  <c:v>3.9020000000000001</c:v>
                </c:pt>
                <c:pt idx="3960">
                  <c:v>3.9035000000000002</c:v>
                </c:pt>
                <c:pt idx="3961">
                  <c:v>3.9049999999999998</c:v>
                </c:pt>
                <c:pt idx="3962">
                  <c:v>3.9060000000000001</c:v>
                </c:pt>
                <c:pt idx="3963">
                  <c:v>3.907</c:v>
                </c:pt>
                <c:pt idx="3964">
                  <c:v>3.9079999999999999</c:v>
                </c:pt>
                <c:pt idx="3965">
                  <c:v>3.9085000000000001</c:v>
                </c:pt>
                <c:pt idx="3966">
                  <c:v>3.9095</c:v>
                </c:pt>
                <c:pt idx="3967">
                  <c:v>3.911</c:v>
                </c:pt>
                <c:pt idx="3968">
                  <c:v>3.9119999999999999</c:v>
                </c:pt>
                <c:pt idx="3969">
                  <c:v>3.9129999999999998</c:v>
                </c:pt>
                <c:pt idx="3970">
                  <c:v>3.9144999999999999</c:v>
                </c:pt>
                <c:pt idx="3971">
                  <c:v>3.9155000000000002</c:v>
                </c:pt>
                <c:pt idx="3972">
                  <c:v>3.9165000000000001</c:v>
                </c:pt>
                <c:pt idx="3973">
                  <c:v>3.9169999999999998</c:v>
                </c:pt>
                <c:pt idx="3974">
                  <c:v>3.9184999999999999</c:v>
                </c:pt>
                <c:pt idx="3975">
                  <c:v>3.9195000000000002</c:v>
                </c:pt>
                <c:pt idx="3976">
                  <c:v>3.9209999999999998</c:v>
                </c:pt>
                <c:pt idx="3977">
                  <c:v>3.9220000000000002</c:v>
                </c:pt>
                <c:pt idx="3978">
                  <c:v>3.9235000000000002</c:v>
                </c:pt>
                <c:pt idx="3979">
                  <c:v>3.9245000000000001</c:v>
                </c:pt>
                <c:pt idx="3980">
                  <c:v>3.9255</c:v>
                </c:pt>
                <c:pt idx="3981">
                  <c:v>3.927</c:v>
                </c:pt>
                <c:pt idx="3982">
                  <c:v>3.9275000000000002</c:v>
                </c:pt>
                <c:pt idx="3983">
                  <c:v>3.9285000000000001</c:v>
                </c:pt>
                <c:pt idx="3984">
                  <c:v>3.9295</c:v>
                </c:pt>
                <c:pt idx="3985">
                  <c:v>3.9304999999999999</c:v>
                </c:pt>
                <c:pt idx="3986">
                  <c:v>3.931</c:v>
                </c:pt>
                <c:pt idx="3987">
                  <c:v>3.9329999999999998</c:v>
                </c:pt>
                <c:pt idx="3988">
                  <c:v>3.9340000000000002</c:v>
                </c:pt>
                <c:pt idx="3989">
                  <c:v>3.9350000000000001</c:v>
                </c:pt>
                <c:pt idx="3990">
                  <c:v>3.9359999999999999</c:v>
                </c:pt>
                <c:pt idx="3991">
                  <c:v>3.9369999999999998</c:v>
                </c:pt>
                <c:pt idx="3992">
                  <c:v>3.9380000000000002</c:v>
                </c:pt>
                <c:pt idx="3993">
                  <c:v>3.9390000000000001</c:v>
                </c:pt>
                <c:pt idx="3994">
                  <c:v>3.94</c:v>
                </c:pt>
                <c:pt idx="3995">
                  <c:v>3.9409999999999998</c:v>
                </c:pt>
                <c:pt idx="3996">
                  <c:v>3.9424999999999999</c:v>
                </c:pt>
                <c:pt idx="3997">
                  <c:v>3.9434999999999998</c:v>
                </c:pt>
                <c:pt idx="3998">
                  <c:v>3.9455</c:v>
                </c:pt>
                <c:pt idx="3999">
                  <c:v>3.9460000000000002</c:v>
                </c:pt>
                <c:pt idx="4000">
                  <c:v>3.9470000000000001</c:v>
                </c:pt>
                <c:pt idx="4001">
                  <c:v>3.948</c:v>
                </c:pt>
                <c:pt idx="4002">
                  <c:v>3.9489999999999998</c:v>
                </c:pt>
                <c:pt idx="4003">
                  <c:v>3.95</c:v>
                </c:pt>
                <c:pt idx="4004">
                  <c:v>3.9514999999999998</c:v>
                </c:pt>
                <c:pt idx="4005">
                  <c:v>3.9525000000000001</c:v>
                </c:pt>
                <c:pt idx="4006">
                  <c:v>3.9535</c:v>
                </c:pt>
                <c:pt idx="4007">
                  <c:v>3.9554999999999998</c:v>
                </c:pt>
                <c:pt idx="4008">
                  <c:v>3.9565000000000001</c:v>
                </c:pt>
                <c:pt idx="4009">
                  <c:v>3.9569999999999999</c:v>
                </c:pt>
                <c:pt idx="4010">
                  <c:v>3.9580000000000002</c:v>
                </c:pt>
                <c:pt idx="4011">
                  <c:v>3.9590000000000001</c:v>
                </c:pt>
                <c:pt idx="4012">
                  <c:v>3.96</c:v>
                </c:pt>
                <c:pt idx="4013">
                  <c:v>3.9615</c:v>
                </c:pt>
                <c:pt idx="4014">
                  <c:v>3.9624999999999999</c:v>
                </c:pt>
                <c:pt idx="4015">
                  <c:v>3.964</c:v>
                </c:pt>
                <c:pt idx="4016">
                  <c:v>3.9649999999999999</c:v>
                </c:pt>
                <c:pt idx="4017">
                  <c:v>3.9664999999999999</c:v>
                </c:pt>
                <c:pt idx="4018">
                  <c:v>3.9670000000000001</c:v>
                </c:pt>
                <c:pt idx="4019">
                  <c:v>3.968</c:v>
                </c:pt>
                <c:pt idx="4020">
                  <c:v>3.9689999999999999</c:v>
                </c:pt>
                <c:pt idx="4021">
                  <c:v>3.97</c:v>
                </c:pt>
                <c:pt idx="4022">
                  <c:v>3.9710000000000001</c:v>
                </c:pt>
                <c:pt idx="4023">
                  <c:v>3.9725000000000001</c:v>
                </c:pt>
                <c:pt idx="4024">
                  <c:v>3.9735</c:v>
                </c:pt>
                <c:pt idx="4025">
                  <c:v>3.9750000000000001</c:v>
                </c:pt>
                <c:pt idx="4026">
                  <c:v>3.9754999999999998</c:v>
                </c:pt>
                <c:pt idx="4027">
                  <c:v>3.9765000000000001</c:v>
                </c:pt>
                <c:pt idx="4028">
                  <c:v>3.9775</c:v>
                </c:pt>
                <c:pt idx="4029">
                  <c:v>3.9784999999999999</c:v>
                </c:pt>
                <c:pt idx="4030">
                  <c:v>3.9805000000000001</c:v>
                </c:pt>
                <c:pt idx="4031">
                  <c:v>3.9815</c:v>
                </c:pt>
                <c:pt idx="4032">
                  <c:v>3.9830000000000001</c:v>
                </c:pt>
                <c:pt idx="4033">
                  <c:v>3.984</c:v>
                </c:pt>
                <c:pt idx="4034">
                  <c:v>3.9855</c:v>
                </c:pt>
                <c:pt idx="4035">
                  <c:v>3.9864999999999999</c:v>
                </c:pt>
                <c:pt idx="4036">
                  <c:v>3.9874999999999998</c:v>
                </c:pt>
                <c:pt idx="4037">
                  <c:v>3.9885000000000002</c:v>
                </c:pt>
                <c:pt idx="4038">
                  <c:v>3.9895</c:v>
                </c:pt>
                <c:pt idx="4039">
                  <c:v>3.9904999999999999</c:v>
                </c:pt>
                <c:pt idx="4040">
                  <c:v>3.992</c:v>
                </c:pt>
                <c:pt idx="4041">
                  <c:v>3.9929999999999999</c:v>
                </c:pt>
                <c:pt idx="4042">
                  <c:v>3.9944999999999999</c:v>
                </c:pt>
                <c:pt idx="4043">
                  <c:v>3.9954999999999998</c:v>
                </c:pt>
                <c:pt idx="4044">
                  <c:v>3.9965000000000002</c:v>
                </c:pt>
                <c:pt idx="4045">
                  <c:v>3.9975000000000001</c:v>
                </c:pt>
                <c:pt idx="4046">
                  <c:v>3.9984999999999999</c:v>
                </c:pt>
                <c:pt idx="4047">
                  <c:v>3.9994999999999998</c:v>
                </c:pt>
                <c:pt idx="4048">
                  <c:v>4.0004999999999997</c:v>
                </c:pt>
                <c:pt idx="4049">
                  <c:v>4.0019999999999998</c:v>
                </c:pt>
                <c:pt idx="4050">
                  <c:v>4.0030000000000001</c:v>
                </c:pt>
                <c:pt idx="4051">
                  <c:v>4.0039999999999996</c:v>
                </c:pt>
                <c:pt idx="4052">
                  <c:v>4.0049999999999999</c:v>
                </c:pt>
                <c:pt idx="4053">
                  <c:v>4.0065</c:v>
                </c:pt>
                <c:pt idx="4054">
                  <c:v>4.0075000000000003</c:v>
                </c:pt>
                <c:pt idx="4055">
                  <c:v>4.0084999999999997</c:v>
                </c:pt>
                <c:pt idx="4056">
                  <c:v>4.0090000000000003</c:v>
                </c:pt>
                <c:pt idx="4057">
                  <c:v>4.0105000000000004</c:v>
                </c:pt>
                <c:pt idx="4058">
                  <c:v>4.0114999999999998</c:v>
                </c:pt>
                <c:pt idx="4059">
                  <c:v>4.0119999999999996</c:v>
                </c:pt>
                <c:pt idx="4060">
                  <c:v>4.0134999999999996</c:v>
                </c:pt>
                <c:pt idx="4061">
                  <c:v>4.0149999999999997</c:v>
                </c:pt>
                <c:pt idx="4062">
                  <c:v>4.016</c:v>
                </c:pt>
                <c:pt idx="4063">
                  <c:v>4.0170000000000003</c:v>
                </c:pt>
                <c:pt idx="4064">
                  <c:v>4.0175000000000001</c:v>
                </c:pt>
                <c:pt idx="4065">
                  <c:v>4.0190000000000001</c:v>
                </c:pt>
                <c:pt idx="4066">
                  <c:v>4.0199999999999996</c:v>
                </c:pt>
                <c:pt idx="4067">
                  <c:v>4.0209999999999999</c:v>
                </c:pt>
                <c:pt idx="4068">
                  <c:v>4.0225</c:v>
                </c:pt>
                <c:pt idx="4069">
                  <c:v>4.0235000000000003</c:v>
                </c:pt>
                <c:pt idx="4070">
                  <c:v>4.0244999999999997</c:v>
                </c:pt>
                <c:pt idx="4071">
                  <c:v>4.0259999999999998</c:v>
                </c:pt>
                <c:pt idx="4072">
                  <c:v>4.0265000000000004</c:v>
                </c:pt>
                <c:pt idx="4073">
                  <c:v>4.0274999999999999</c:v>
                </c:pt>
                <c:pt idx="4074">
                  <c:v>4.0285000000000002</c:v>
                </c:pt>
                <c:pt idx="4075">
                  <c:v>4.0294999999999996</c:v>
                </c:pt>
                <c:pt idx="4076">
                  <c:v>4.0309999999999997</c:v>
                </c:pt>
                <c:pt idx="4077">
                  <c:v>4.0324999999999998</c:v>
                </c:pt>
                <c:pt idx="4078">
                  <c:v>4.0335000000000001</c:v>
                </c:pt>
                <c:pt idx="4079">
                  <c:v>4.0350000000000001</c:v>
                </c:pt>
                <c:pt idx="4080">
                  <c:v>4.0359999999999996</c:v>
                </c:pt>
                <c:pt idx="4081">
                  <c:v>4.0369999999999999</c:v>
                </c:pt>
                <c:pt idx="4082">
                  <c:v>4.0380000000000003</c:v>
                </c:pt>
                <c:pt idx="4083">
                  <c:v>4.0389999999999997</c:v>
                </c:pt>
                <c:pt idx="4084">
                  <c:v>4.0410000000000004</c:v>
                </c:pt>
                <c:pt idx="4085">
                  <c:v>4.0425000000000004</c:v>
                </c:pt>
                <c:pt idx="4086">
                  <c:v>4.0434999999999999</c:v>
                </c:pt>
                <c:pt idx="4087">
                  <c:v>4.0445000000000002</c:v>
                </c:pt>
                <c:pt idx="4088">
                  <c:v>4.0454999999999997</c:v>
                </c:pt>
                <c:pt idx="4089">
                  <c:v>4.0465</c:v>
                </c:pt>
                <c:pt idx="4090">
                  <c:v>4.0475000000000003</c:v>
                </c:pt>
                <c:pt idx="4091">
                  <c:v>4.0484999999999998</c:v>
                </c:pt>
                <c:pt idx="4092">
                  <c:v>4.0495000000000001</c:v>
                </c:pt>
                <c:pt idx="4093">
                  <c:v>4.0510000000000002</c:v>
                </c:pt>
                <c:pt idx="4094">
                  <c:v>4.0519999999999996</c:v>
                </c:pt>
                <c:pt idx="4095">
                  <c:v>4.0534999999999997</c:v>
                </c:pt>
                <c:pt idx="4096">
                  <c:v>4.0545</c:v>
                </c:pt>
                <c:pt idx="4097">
                  <c:v>4.0549999999999997</c:v>
                </c:pt>
                <c:pt idx="4098">
                  <c:v>4.056</c:v>
                </c:pt>
                <c:pt idx="4099">
                  <c:v>4.0570000000000004</c:v>
                </c:pt>
                <c:pt idx="4100">
                  <c:v>4.0579999999999998</c:v>
                </c:pt>
                <c:pt idx="4101">
                  <c:v>4.0590000000000002</c:v>
                </c:pt>
                <c:pt idx="4102">
                  <c:v>4.0599999999999996</c:v>
                </c:pt>
                <c:pt idx="4103">
                  <c:v>4.0614999999999997</c:v>
                </c:pt>
                <c:pt idx="4104">
                  <c:v>4.0625</c:v>
                </c:pt>
                <c:pt idx="4105">
                  <c:v>4.0635000000000003</c:v>
                </c:pt>
                <c:pt idx="4106">
                  <c:v>4.0644999999999998</c:v>
                </c:pt>
                <c:pt idx="4107">
                  <c:v>4.0659999999999998</c:v>
                </c:pt>
                <c:pt idx="4108">
                  <c:v>4.0670000000000002</c:v>
                </c:pt>
                <c:pt idx="4109">
                  <c:v>4.0679999999999996</c:v>
                </c:pt>
                <c:pt idx="4110">
                  <c:v>4.069</c:v>
                </c:pt>
                <c:pt idx="4111">
                  <c:v>4.07</c:v>
                </c:pt>
                <c:pt idx="4112">
                  <c:v>4.0709999999999997</c:v>
                </c:pt>
                <c:pt idx="4113">
                  <c:v>4.0724999999999998</c:v>
                </c:pt>
                <c:pt idx="4114">
                  <c:v>4.0735000000000001</c:v>
                </c:pt>
                <c:pt idx="4115">
                  <c:v>4.0744999999999996</c:v>
                </c:pt>
                <c:pt idx="4116">
                  <c:v>4.0754999999999999</c:v>
                </c:pt>
                <c:pt idx="4117">
                  <c:v>4.0765000000000002</c:v>
                </c:pt>
                <c:pt idx="4118">
                  <c:v>4.0774999999999997</c:v>
                </c:pt>
                <c:pt idx="4119">
                  <c:v>4.0785</c:v>
                </c:pt>
                <c:pt idx="4120">
                  <c:v>4.0795000000000003</c:v>
                </c:pt>
                <c:pt idx="4121">
                  <c:v>4.0815000000000001</c:v>
                </c:pt>
                <c:pt idx="4122">
                  <c:v>4.0824999999999996</c:v>
                </c:pt>
                <c:pt idx="4123">
                  <c:v>4.0834999999999999</c:v>
                </c:pt>
                <c:pt idx="4124">
                  <c:v>4.0845000000000002</c:v>
                </c:pt>
                <c:pt idx="4125">
                  <c:v>4.0854999999999997</c:v>
                </c:pt>
                <c:pt idx="4126">
                  <c:v>4.0869999999999997</c:v>
                </c:pt>
                <c:pt idx="4127">
                  <c:v>4.0880000000000001</c:v>
                </c:pt>
                <c:pt idx="4128">
                  <c:v>4.0890000000000004</c:v>
                </c:pt>
                <c:pt idx="4129">
                  <c:v>4.09</c:v>
                </c:pt>
                <c:pt idx="4130">
                  <c:v>4.0914999999999999</c:v>
                </c:pt>
                <c:pt idx="4131">
                  <c:v>4.0925000000000002</c:v>
                </c:pt>
                <c:pt idx="4132">
                  <c:v>4.0940000000000003</c:v>
                </c:pt>
                <c:pt idx="4133">
                  <c:v>4.0945</c:v>
                </c:pt>
                <c:pt idx="4134">
                  <c:v>4.0955000000000004</c:v>
                </c:pt>
                <c:pt idx="4135">
                  <c:v>4.0970000000000004</c:v>
                </c:pt>
                <c:pt idx="4136">
                  <c:v>4.0979999999999999</c:v>
                </c:pt>
                <c:pt idx="4137">
                  <c:v>4.0994999999999999</c:v>
                </c:pt>
                <c:pt idx="4138">
                  <c:v>4.1005000000000003</c:v>
                </c:pt>
                <c:pt idx="4139">
                  <c:v>4.1014999999999997</c:v>
                </c:pt>
                <c:pt idx="4140">
                  <c:v>4.1029999999999998</c:v>
                </c:pt>
                <c:pt idx="4141">
                  <c:v>4.1040000000000001</c:v>
                </c:pt>
                <c:pt idx="4142">
                  <c:v>4.1050000000000004</c:v>
                </c:pt>
                <c:pt idx="4143">
                  <c:v>4.1059999999999999</c:v>
                </c:pt>
                <c:pt idx="4144">
                  <c:v>4.1070000000000002</c:v>
                </c:pt>
                <c:pt idx="4145">
                  <c:v>4.1079999999999997</c:v>
                </c:pt>
                <c:pt idx="4146">
                  <c:v>4.109</c:v>
                </c:pt>
                <c:pt idx="4147">
                  <c:v>4.1105</c:v>
                </c:pt>
                <c:pt idx="4148">
                  <c:v>4.1115000000000004</c:v>
                </c:pt>
                <c:pt idx="4149">
                  <c:v>4.1130000000000004</c:v>
                </c:pt>
                <c:pt idx="4150">
                  <c:v>4.1139999999999999</c:v>
                </c:pt>
                <c:pt idx="4151">
                  <c:v>4.1150000000000002</c:v>
                </c:pt>
                <c:pt idx="4152">
                  <c:v>4.1165000000000003</c:v>
                </c:pt>
                <c:pt idx="4153">
                  <c:v>4.117</c:v>
                </c:pt>
                <c:pt idx="4154">
                  <c:v>4.1185</c:v>
                </c:pt>
                <c:pt idx="4155">
                  <c:v>4.1195000000000004</c:v>
                </c:pt>
                <c:pt idx="4156">
                  <c:v>4.1210000000000004</c:v>
                </c:pt>
                <c:pt idx="4157">
                  <c:v>4.1219999999999999</c:v>
                </c:pt>
                <c:pt idx="4158">
                  <c:v>4.1230000000000002</c:v>
                </c:pt>
                <c:pt idx="4159">
                  <c:v>4.1239999999999997</c:v>
                </c:pt>
                <c:pt idx="4160">
                  <c:v>4.1254999999999997</c:v>
                </c:pt>
                <c:pt idx="4161">
                  <c:v>4.1265000000000001</c:v>
                </c:pt>
                <c:pt idx="4162">
                  <c:v>4.1275000000000004</c:v>
                </c:pt>
                <c:pt idx="4163">
                  <c:v>4.1289999999999996</c:v>
                </c:pt>
                <c:pt idx="4164">
                  <c:v>4.1304999999999996</c:v>
                </c:pt>
                <c:pt idx="4165">
                  <c:v>4.1315</c:v>
                </c:pt>
                <c:pt idx="4166">
                  <c:v>4.133</c:v>
                </c:pt>
                <c:pt idx="4167">
                  <c:v>4.1340000000000003</c:v>
                </c:pt>
                <c:pt idx="4168">
                  <c:v>4.1349999999999998</c:v>
                </c:pt>
                <c:pt idx="4169">
                  <c:v>4.1355000000000004</c:v>
                </c:pt>
                <c:pt idx="4170">
                  <c:v>4.1364999999999998</c:v>
                </c:pt>
                <c:pt idx="4171">
                  <c:v>4.1375000000000002</c:v>
                </c:pt>
                <c:pt idx="4172">
                  <c:v>4.1384999999999996</c:v>
                </c:pt>
                <c:pt idx="4173">
                  <c:v>4.1399999999999997</c:v>
                </c:pt>
                <c:pt idx="4174">
                  <c:v>4.141</c:v>
                </c:pt>
                <c:pt idx="4175">
                  <c:v>4.1425000000000001</c:v>
                </c:pt>
                <c:pt idx="4176">
                  <c:v>4.1435000000000004</c:v>
                </c:pt>
                <c:pt idx="4177">
                  <c:v>4.1449999999999996</c:v>
                </c:pt>
                <c:pt idx="4178">
                  <c:v>4.1455000000000002</c:v>
                </c:pt>
                <c:pt idx="4179">
                  <c:v>4.1464999999999996</c:v>
                </c:pt>
                <c:pt idx="4180">
                  <c:v>4.1475</c:v>
                </c:pt>
                <c:pt idx="4181">
                  <c:v>4.1485000000000003</c:v>
                </c:pt>
                <c:pt idx="4182">
                  <c:v>4.1494999999999997</c:v>
                </c:pt>
                <c:pt idx="4183">
                  <c:v>4.1509999999999998</c:v>
                </c:pt>
                <c:pt idx="4184">
                  <c:v>4.1520000000000001</c:v>
                </c:pt>
                <c:pt idx="4185">
                  <c:v>4.1529999999999996</c:v>
                </c:pt>
                <c:pt idx="4186">
                  <c:v>4.1539999999999999</c:v>
                </c:pt>
                <c:pt idx="4187">
                  <c:v>4.1550000000000002</c:v>
                </c:pt>
                <c:pt idx="4188">
                  <c:v>4.1559999999999997</c:v>
                </c:pt>
                <c:pt idx="4189">
                  <c:v>4.157</c:v>
                </c:pt>
                <c:pt idx="4190">
                  <c:v>4.1580000000000004</c:v>
                </c:pt>
                <c:pt idx="4191">
                  <c:v>4.1589999999999998</c:v>
                </c:pt>
                <c:pt idx="4192">
                  <c:v>4.1604999999999999</c:v>
                </c:pt>
                <c:pt idx="4193">
                  <c:v>4.1615000000000002</c:v>
                </c:pt>
                <c:pt idx="4194">
                  <c:v>4.1630000000000003</c:v>
                </c:pt>
                <c:pt idx="4195">
                  <c:v>4.1639999999999997</c:v>
                </c:pt>
                <c:pt idx="4196">
                  <c:v>4.165</c:v>
                </c:pt>
                <c:pt idx="4197">
                  <c:v>4.1660000000000004</c:v>
                </c:pt>
                <c:pt idx="4198">
                  <c:v>4.1675000000000004</c:v>
                </c:pt>
                <c:pt idx="4199">
                  <c:v>4.1684999999999999</c:v>
                </c:pt>
                <c:pt idx="4200">
                  <c:v>4.1695000000000002</c:v>
                </c:pt>
                <c:pt idx="4201">
                  <c:v>4.1710000000000003</c:v>
                </c:pt>
                <c:pt idx="4202">
                  <c:v>4.1719999999999997</c:v>
                </c:pt>
                <c:pt idx="4203">
                  <c:v>4.173</c:v>
                </c:pt>
                <c:pt idx="4204">
                  <c:v>4.1745000000000001</c:v>
                </c:pt>
                <c:pt idx="4205">
                  <c:v>4.1749999999999998</c:v>
                </c:pt>
                <c:pt idx="4206">
                  <c:v>4.1764999999999999</c:v>
                </c:pt>
                <c:pt idx="4207">
                  <c:v>4.1775000000000002</c:v>
                </c:pt>
                <c:pt idx="4208">
                  <c:v>4.1790000000000003</c:v>
                </c:pt>
                <c:pt idx="4209">
                  <c:v>4.18</c:v>
                </c:pt>
                <c:pt idx="4210">
                  <c:v>4.1814999999999998</c:v>
                </c:pt>
                <c:pt idx="4211">
                  <c:v>4.1825000000000001</c:v>
                </c:pt>
                <c:pt idx="4212">
                  <c:v>4.1835000000000004</c:v>
                </c:pt>
                <c:pt idx="4213">
                  <c:v>4.1844999999999999</c:v>
                </c:pt>
                <c:pt idx="4214">
                  <c:v>4.1849999999999996</c:v>
                </c:pt>
                <c:pt idx="4215">
                  <c:v>4.1864999999999997</c:v>
                </c:pt>
                <c:pt idx="4216">
                  <c:v>4.1875</c:v>
                </c:pt>
                <c:pt idx="4217">
                  <c:v>4.1890000000000001</c:v>
                </c:pt>
                <c:pt idx="4218">
                  <c:v>4.1900000000000004</c:v>
                </c:pt>
                <c:pt idx="4219">
                  <c:v>4.1909999999999998</c:v>
                </c:pt>
                <c:pt idx="4220">
                  <c:v>4.1924999999999999</c:v>
                </c:pt>
                <c:pt idx="4221">
                  <c:v>4.1935000000000002</c:v>
                </c:pt>
                <c:pt idx="4222">
                  <c:v>4.1944999999999997</c:v>
                </c:pt>
                <c:pt idx="4223">
                  <c:v>4.1955</c:v>
                </c:pt>
                <c:pt idx="4224">
                  <c:v>4.1970000000000001</c:v>
                </c:pt>
                <c:pt idx="4225">
                  <c:v>4.1980000000000004</c:v>
                </c:pt>
                <c:pt idx="4226">
                  <c:v>4.1989999999999998</c:v>
                </c:pt>
                <c:pt idx="4227">
                  <c:v>4.2</c:v>
                </c:pt>
                <c:pt idx="4228">
                  <c:v>4.2015000000000002</c:v>
                </c:pt>
                <c:pt idx="4229">
                  <c:v>4.2024999999999997</c:v>
                </c:pt>
                <c:pt idx="4230">
                  <c:v>4.2035</c:v>
                </c:pt>
                <c:pt idx="4231">
                  <c:v>4.2045000000000003</c:v>
                </c:pt>
                <c:pt idx="4232">
                  <c:v>4.2050000000000001</c:v>
                </c:pt>
                <c:pt idx="4233">
                  <c:v>4.2060000000000004</c:v>
                </c:pt>
                <c:pt idx="4234">
                  <c:v>4.2069999999999999</c:v>
                </c:pt>
                <c:pt idx="4235">
                  <c:v>4.2084999999999999</c:v>
                </c:pt>
                <c:pt idx="4236">
                  <c:v>4.21</c:v>
                </c:pt>
                <c:pt idx="4237">
                  <c:v>4.2110000000000003</c:v>
                </c:pt>
                <c:pt idx="4238">
                  <c:v>4.2125000000000004</c:v>
                </c:pt>
                <c:pt idx="4239">
                  <c:v>4.2134999999999998</c:v>
                </c:pt>
                <c:pt idx="4240">
                  <c:v>4.2145000000000001</c:v>
                </c:pt>
                <c:pt idx="4241">
                  <c:v>4.2149999999999999</c:v>
                </c:pt>
                <c:pt idx="4242">
                  <c:v>4.2160000000000002</c:v>
                </c:pt>
                <c:pt idx="4243">
                  <c:v>4.2169999999999996</c:v>
                </c:pt>
                <c:pt idx="4244">
                  <c:v>4.218</c:v>
                </c:pt>
                <c:pt idx="4245">
                  <c:v>4.2195</c:v>
                </c:pt>
                <c:pt idx="4246">
                  <c:v>4.2205000000000004</c:v>
                </c:pt>
                <c:pt idx="4247">
                  <c:v>4.2220000000000004</c:v>
                </c:pt>
                <c:pt idx="4248">
                  <c:v>4.2229999999999999</c:v>
                </c:pt>
                <c:pt idx="4249">
                  <c:v>4.2234999999999996</c:v>
                </c:pt>
                <c:pt idx="4250">
                  <c:v>4.2244999999999999</c:v>
                </c:pt>
                <c:pt idx="4251">
                  <c:v>4.226</c:v>
                </c:pt>
                <c:pt idx="4252">
                  <c:v>4.2270000000000003</c:v>
                </c:pt>
                <c:pt idx="4253">
                  <c:v>4.2279999999999998</c:v>
                </c:pt>
                <c:pt idx="4254">
                  <c:v>4.2290000000000001</c:v>
                </c:pt>
                <c:pt idx="4255">
                  <c:v>4.2309999999999999</c:v>
                </c:pt>
                <c:pt idx="4256">
                  <c:v>4.2320000000000002</c:v>
                </c:pt>
                <c:pt idx="4257">
                  <c:v>4.2335000000000003</c:v>
                </c:pt>
                <c:pt idx="4258">
                  <c:v>4.2344999999999997</c:v>
                </c:pt>
                <c:pt idx="4259">
                  <c:v>4.2350000000000003</c:v>
                </c:pt>
                <c:pt idx="4260">
                  <c:v>4.2359999999999998</c:v>
                </c:pt>
                <c:pt idx="4261">
                  <c:v>4.2374999999999998</c:v>
                </c:pt>
                <c:pt idx="4262">
                  <c:v>4.2385000000000002</c:v>
                </c:pt>
                <c:pt idx="4263">
                  <c:v>4.2394999999999996</c:v>
                </c:pt>
                <c:pt idx="4264">
                  <c:v>4.2409999999999997</c:v>
                </c:pt>
                <c:pt idx="4265">
                  <c:v>4.2424999999999997</c:v>
                </c:pt>
                <c:pt idx="4266">
                  <c:v>4.2435</c:v>
                </c:pt>
                <c:pt idx="4267">
                  <c:v>4.2445000000000004</c:v>
                </c:pt>
                <c:pt idx="4268">
                  <c:v>4.2454999999999998</c:v>
                </c:pt>
                <c:pt idx="4269">
                  <c:v>4.2465000000000002</c:v>
                </c:pt>
                <c:pt idx="4270">
                  <c:v>4.2480000000000002</c:v>
                </c:pt>
                <c:pt idx="4271">
                  <c:v>4.2489999999999997</c:v>
                </c:pt>
                <c:pt idx="4272">
                  <c:v>4.2504999999999997</c:v>
                </c:pt>
                <c:pt idx="4273">
                  <c:v>4.2515000000000001</c:v>
                </c:pt>
                <c:pt idx="4274">
                  <c:v>4.2525000000000004</c:v>
                </c:pt>
                <c:pt idx="4275">
                  <c:v>4.2534999999999998</c:v>
                </c:pt>
                <c:pt idx="4276">
                  <c:v>4.2545000000000002</c:v>
                </c:pt>
                <c:pt idx="4277">
                  <c:v>4.2554999999999996</c:v>
                </c:pt>
                <c:pt idx="4278">
                  <c:v>4.2565</c:v>
                </c:pt>
                <c:pt idx="4279">
                  <c:v>4.258</c:v>
                </c:pt>
                <c:pt idx="4280">
                  <c:v>4.2595000000000001</c:v>
                </c:pt>
                <c:pt idx="4281">
                  <c:v>4.2605000000000004</c:v>
                </c:pt>
                <c:pt idx="4282">
                  <c:v>4.2619999999999996</c:v>
                </c:pt>
                <c:pt idx="4283">
                  <c:v>4.2629999999999999</c:v>
                </c:pt>
                <c:pt idx="4284">
                  <c:v>4.2640000000000002</c:v>
                </c:pt>
                <c:pt idx="4285">
                  <c:v>4.2649999999999997</c:v>
                </c:pt>
                <c:pt idx="4286">
                  <c:v>4.2664999999999997</c:v>
                </c:pt>
                <c:pt idx="4287">
                  <c:v>4.2675000000000001</c:v>
                </c:pt>
                <c:pt idx="4288">
                  <c:v>4.2690000000000001</c:v>
                </c:pt>
                <c:pt idx="4289">
                  <c:v>4.2705000000000002</c:v>
                </c:pt>
                <c:pt idx="4290">
                  <c:v>4.2720000000000002</c:v>
                </c:pt>
                <c:pt idx="4291">
                  <c:v>4.2729999999999997</c:v>
                </c:pt>
                <c:pt idx="4292">
                  <c:v>4.274</c:v>
                </c:pt>
                <c:pt idx="4293">
                  <c:v>4.2750000000000004</c:v>
                </c:pt>
                <c:pt idx="4294">
                  <c:v>4.2765000000000004</c:v>
                </c:pt>
                <c:pt idx="4295">
                  <c:v>4.2789999999999999</c:v>
                </c:pt>
                <c:pt idx="4296">
                  <c:v>4.2809999999999997</c:v>
                </c:pt>
                <c:pt idx="4297">
                  <c:v>4.282</c:v>
                </c:pt>
                <c:pt idx="4298">
                  <c:v>4.2839999999999998</c:v>
                </c:pt>
                <c:pt idx="4299">
                  <c:v>4.2854999999999999</c:v>
                </c:pt>
                <c:pt idx="4300">
                  <c:v>4.2874999999999996</c:v>
                </c:pt>
                <c:pt idx="4301">
                  <c:v>4.2895000000000003</c:v>
                </c:pt>
                <c:pt idx="4302">
                  <c:v>4.2910000000000004</c:v>
                </c:pt>
                <c:pt idx="4303">
                  <c:v>4.2930000000000001</c:v>
                </c:pt>
                <c:pt idx="4304">
                  <c:v>4.2945000000000002</c:v>
                </c:pt>
                <c:pt idx="4305">
                  <c:v>4.2960000000000003</c:v>
                </c:pt>
                <c:pt idx="4306">
                  <c:v>4.298</c:v>
                </c:pt>
                <c:pt idx="4307">
                  <c:v>4.3</c:v>
                </c:pt>
                <c:pt idx="4308">
                  <c:v>4.3019999999999996</c:v>
                </c:pt>
                <c:pt idx="4309">
                  <c:v>4.3034999999999997</c:v>
                </c:pt>
                <c:pt idx="4310">
                  <c:v>4.3049999999999997</c:v>
                </c:pt>
                <c:pt idx="4311">
                  <c:v>4.3064999999999998</c:v>
                </c:pt>
                <c:pt idx="4312">
                  <c:v>4.3085000000000004</c:v>
                </c:pt>
                <c:pt idx="4313">
                  <c:v>4.3109999999999999</c:v>
                </c:pt>
                <c:pt idx="4314">
                  <c:v>4.3125</c:v>
                </c:pt>
                <c:pt idx="4315">
                  <c:v>4.3140000000000001</c:v>
                </c:pt>
                <c:pt idx="4316">
                  <c:v>4.3155000000000001</c:v>
                </c:pt>
                <c:pt idx="4317">
                  <c:v>4.3174999999999999</c:v>
                </c:pt>
                <c:pt idx="4318">
                  <c:v>4.319</c:v>
                </c:pt>
                <c:pt idx="4319">
                  <c:v>4.3215000000000003</c:v>
                </c:pt>
                <c:pt idx="4320">
                  <c:v>4.3230000000000004</c:v>
                </c:pt>
                <c:pt idx="4321">
                  <c:v>4.3250000000000002</c:v>
                </c:pt>
                <c:pt idx="4322">
                  <c:v>4.3265000000000002</c:v>
                </c:pt>
                <c:pt idx="4323">
                  <c:v>4.3285</c:v>
                </c:pt>
                <c:pt idx="4324">
                  <c:v>4.3310000000000004</c:v>
                </c:pt>
                <c:pt idx="4325">
                  <c:v>4.3330000000000002</c:v>
                </c:pt>
                <c:pt idx="4326">
                  <c:v>4.335</c:v>
                </c:pt>
                <c:pt idx="4327">
                  <c:v>4.3360000000000003</c:v>
                </c:pt>
                <c:pt idx="4328">
                  <c:v>4.3380000000000001</c:v>
                </c:pt>
                <c:pt idx="4329">
                  <c:v>4.3404999999999996</c:v>
                </c:pt>
                <c:pt idx="4330">
                  <c:v>4.3425000000000002</c:v>
                </c:pt>
                <c:pt idx="4331">
                  <c:v>4.3440000000000003</c:v>
                </c:pt>
                <c:pt idx="4332">
                  <c:v>4.3460000000000001</c:v>
                </c:pt>
                <c:pt idx="4333">
                  <c:v>4.3479999999999999</c:v>
                </c:pt>
                <c:pt idx="4334">
                  <c:v>4.351</c:v>
                </c:pt>
                <c:pt idx="4335">
                  <c:v>4.3525</c:v>
                </c:pt>
                <c:pt idx="4336">
                  <c:v>4.3540000000000001</c:v>
                </c:pt>
                <c:pt idx="4337">
                  <c:v>4.3559999999999999</c:v>
                </c:pt>
                <c:pt idx="4338">
                  <c:v>4.3579999999999997</c:v>
                </c:pt>
                <c:pt idx="4339">
                  <c:v>4.3594999999999997</c:v>
                </c:pt>
                <c:pt idx="4340">
                  <c:v>4.3615000000000004</c:v>
                </c:pt>
                <c:pt idx="4341">
                  <c:v>4.3635000000000002</c:v>
                </c:pt>
                <c:pt idx="4342">
                  <c:v>4.3650000000000002</c:v>
                </c:pt>
                <c:pt idx="4343">
                  <c:v>4.367</c:v>
                </c:pt>
                <c:pt idx="4344">
                  <c:v>4.3695000000000004</c:v>
                </c:pt>
                <c:pt idx="4345">
                  <c:v>4.3715000000000002</c:v>
                </c:pt>
                <c:pt idx="4346">
                  <c:v>4.3734999999999999</c:v>
                </c:pt>
                <c:pt idx="4347">
                  <c:v>4.375</c:v>
                </c:pt>
                <c:pt idx="4348">
                  <c:v>4.3765000000000001</c:v>
                </c:pt>
                <c:pt idx="4349">
                  <c:v>4.3784999999999998</c:v>
                </c:pt>
                <c:pt idx="4350">
                  <c:v>4.3810000000000002</c:v>
                </c:pt>
                <c:pt idx="4351">
                  <c:v>4.3825000000000003</c:v>
                </c:pt>
                <c:pt idx="4352">
                  <c:v>4.3845000000000001</c:v>
                </c:pt>
                <c:pt idx="4353">
                  <c:v>4.3855000000000004</c:v>
                </c:pt>
                <c:pt idx="4354">
                  <c:v>4.3884999999999996</c:v>
                </c:pt>
                <c:pt idx="4355">
                  <c:v>4.3905000000000003</c:v>
                </c:pt>
                <c:pt idx="4356">
                  <c:v>4.3925000000000001</c:v>
                </c:pt>
                <c:pt idx="4357">
                  <c:v>4.3944999999999999</c:v>
                </c:pt>
                <c:pt idx="4358">
                  <c:v>4.3964999999999996</c:v>
                </c:pt>
                <c:pt idx="4359">
                  <c:v>4.3985000000000003</c:v>
                </c:pt>
                <c:pt idx="4360">
                  <c:v>4.4000000000000004</c:v>
                </c:pt>
                <c:pt idx="4361">
                  <c:v>4.4020000000000001</c:v>
                </c:pt>
                <c:pt idx="4362">
                  <c:v>4.4039999999999999</c:v>
                </c:pt>
                <c:pt idx="4363">
                  <c:v>4.4055</c:v>
                </c:pt>
                <c:pt idx="4364">
                  <c:v>4.4080000000000004</c:v>
                </c:pt>
                <c:pt idx="4365">
                  <c:v>4.41</c:v>
                </c:pt>
                <c:pt idx="4366">
                  <c:v>4.4119999999999999</c:v>
                </c:pt>
                <c:pt idx="4367">
                  <c:v>4.4135</c:v>
                </c:pt>
                <c:pt idx="4368">
                  <c:v>4.4154999999999998</c:v>
                </c:pt>
                <c:pt idx="4369">
                  <c:v>4.4169999999999998</c:v>
                </c:pt>
                <c:pt idx="4370">
                  <c:v>4.4189999999999996</c:v>
                </c:pt>
                <c:pt idx="4371">
                  <c:v>4.4210000000000003</c:v>
                </c:pt>
                <c:pt idx="4372">
                  <c:v>4.423</c:v>
                </c:pt>
                <c:pt idx="4373">
                  <c:v>4.4240000000000004</c:v>
                </c:pt>
                <c:pt idx="4374">
                  <c:v>4.4260000000000002</c:v>
                </c:pt>
                <c:pt idx="4375">
                  <c:v>4.4279999999999999</c:v>
                </c:pt>
                <c:pt idx="4376">
                  <c:v>4.431</c:v>
                </c:pt>
                <c:pt idx="4377">
                  <c:v>4.4320000000000004</c:v>
                </c:pt>
                <c:pt idx="4378">
                  <c:v>4.4340000000000002</c:v>
                </c:pt>
                <c:pt idx="4379">
                  <c:v>4.4359999999999999</c:v>
                </c:pt>
                <c:pt idx="4380">
                  <c:v>4.4379999999999997</c:v>
                </c:pt>
                <c:pt idx="4381">
                  <c:v>4.4400000000000004</c:v>
                </c:pt>
                <c:pt idx="4382">
                  <c:v>4.4414999999999996</c:v>
                </c:pt>
                <c:pt idx="4383">
                  <c:v>4.4435000000000002</c:v>
                </c:pt>
                <c:pt idx="4384">
                  <c:v>4.4450000000000003</c:v>
                </c:pt>
                <c:pt idx="4385">
                  <c:v>4.4480000000000004</c:v>
                </c:pt>
                <c:pt idx="4386">
                  <c:v>4.4504999999999999</c:v>
                </c:pt>
                <c:pt idx="4387">
                  <c:v>4.4530000000000003</c:v>
                </c:pt>
                <c:pt idx="4388">
                  <c:v>4.4539999999999997</c:v>
                </c:pt>
                <c:pt idx="4389">
                  <c:v>4.4560000000000004</c:v>
                </c:pt>
                <c:pt idx="4390">
                  <c:v>4.4580000000000002</c:v>
                </c:pt>
                <c:pt idx="4391">
                  <c:v>4.46</c:v>
                </c:pt>
                <c:pt idx="4392">
                  <c:v>4.4615</c:v>
                </c:pt>
                <c:pt idx="4393">
                  <c:v>4.4634999999999998</c:v>
                </c:pt>
                <c:pt idx="4394">
                  <c:v>4.4649999999999999</c:v>
                </c:pt>
                <c:pt idx="4395">
                  <c:v>4.4669999999999996</c:v>
                </c:pt>
                <c:pt idx="4396">
                  <c:v>4.4695</c:v>
                </c:pt>
                <c:pt idx="4397">
                  <c:v>4.4714999999999998</c:v>
                </c:pt>
                <c:pt idx="4398">
                  <c:v>4.4729999999999999</c:v>
                </c:pt>
                <c:pt idx="4399">
                  <c:v>4.4744999999999999</c:v>
                </c:pt>
                <c:pt idx="4400">
                  <c:v>4.4764999999999997</c:v>
                </c:pt>
                <c:pt idx="4401">
                  <c:v>4.4785000000000004</c:v>
                </c:pt>
                <c:pt idx="4402">
                  <c:v>4.4800000000000004</c:v>
                </c:pt>
                <c:pt idx="4403">
                  <c:v>4.4820000000000002</c:v>
                </c:pt>
                <c:pt idx="4404">
                  <c:v>4.4835000000000003</c:v>
                </c:pt>
                <c:pt idx="4405">
                  <c:v>4.4855</c:v>
                </c:pt>
                <c:pt idx="4406">
                  <c:v>4.4874999999999998</c:v>
                </c:pt>
                <c:pt idx="4407">
                  <c:v>4.49</c:v>
                </c:pt>
                <c:pt idx="4408">
                  <c:v>4.4915000000000003</c:v>
                </c:pt>
                <c:pt idx="4409">
                  <c:v>4.4935</c:v>
                </c:pt>
                <c:pt idx="4410">
                  <c:v>4.4954999999999998</c:v>
                </c:pt>
                <c:pt idx="4411">
                  <c:v>4.4974999999999996</c:v>
                </c:pt>
                <c:pt idx="4412">
                  <c:v>4.4989999999999997</c:v>
                </c:pt>
                <c:pt idx="4413">
                  <c:v>4.5010000000000003</c:v>
                </c:pt>
                <c:pt idx="4414">
                  <c:v>4.5025000000000004</c:v>
                </c:pt>
                <c:pt idx="4415">
                  <c:v>4.5039999999999996</c:v>
                </c:pt>
                <c:pt idx="4416">
                  <c:v>4.5060000000000002</c:v>
                </c:pt>
                <c:pt idx="4417">
                  <c:v>4.508</c:v>
                </c:pt>
                <c:pt idx="4418">
                  <c:v>4.51</c:v>
                </c:pt>
                <c:pt idx="4419">
                  <c:v>4.5119999999999996</c:v>
                </c:pt>
                <c:pt idx="4420">
                  <c:v>4.5134999999999996</c:v>
                </c:pt>
                <c:pt idx="4421">
                  <c:v>4.5149999999999997</c:v>
                </c:pt>
                <c:pt idx="4422">
                  <c:v>4.5170000000000003</c:v>
                </c:pt>
                <c:pt idx="4423">
                  <c:v>4.5190000000000001</c:v>
                </c:pt>
                <c:pt idx="4424">
                  <c:v>4.5205000000000002</c:v>
                </c:pt>
                <c:pt idx="4425">
                  <c:v>4.5220000000000002</c:v>
                </c:pt>
                <c:pt idx="4426">
                  <c:v>4.524</c:v>
                </c:pt>
                <c:pt idx="4427">
                  <c:v>4.5259999999999998</c:v>
                </c:pt>
                <c:pt idx="4428">
                  <c:v>4.5279999999999996</c:v>
                </c:pt>
                <c:pt idx="4429">
                  <c:v>4.53</c:v>
                </c:pt>
                <c:pt idx="4430">
                  <c:v>4.532</c:v>
                </c:pt>
                <c:pt idx="4431">
                  <c:v>4.5339999999999998</c:v>
                </c:pt>
                <c:pt idx="4432">
                  <c:v>4.5354999999999999</c:v>
                </c:pt>
                <c:pt idx="4433">
                  <c:v>4.5374999999999996</c:v>
                </c:pt>
                <c:pt idx="4434">
                  <c:v>4.5395000000000003</c:v>
                </c:pt>
                <c:pt idx="4435">
                  <c:v>4.5415000000000001</c:v>
                </c:pt>
                <c:pt idx="4436">
                  <c:v>4.5430000000000001</c:v>
                </c:pt>
                <c:pt idx="4437">
                  <c:v>4.5445000000000002</c:v>
                </c:pt>
                <c:pt idx="4438">
                  <c:v>4.5465</c:v>
                </c:pt>
                <c:pt idx="4439">
                  <c:v>4.5495000000000001</c:v>
                </c:pt>
                <c:pt idx="4440">
                  <c:v>4.5514999999999999</c:v>
                </c:pt>
                <c:pt idx="4441">
                  <c:v>4.5529999999999999</c:v>
                </c:pt>
                <c:pt idx="4442">
                  <c:v>4.5549999999999997</c:v>
                </c:pt>
                <c:pt idx="4443">
                  <c:v>4.5564999999999998</c:v>
                </c:pt>
                <c:pt idx="4444">
                  <c:v>4.5585000000000004</c:v>
                </c:pt>
                <c:pt idx="4445">
                  <c:v>4.5605000000000002</c:v>
                </c:pt>
                <c:pt idx="4446">
                  <c:v>4.5614999999999997</c:v>
                </c:pt>
                <c:pt idx="4447">
                  <c:v>4.5635000000000003</c:v>
                </c:pt>
                <c:pt idx="4448">
                  <c:v>4.5650000000000004</c:v>
                </c:pt>
                <c:pt idx="4449">
                  <c:v>4.5670000000000002</c:v>
                </c:pt>
                <c:pt idx="4450">
                  <c:v>4.569</c:v>
                </c:pt>
                <c:pt idx="4451">
                  <c:v>4.5715000000000003</c:v>
                </c:pt>
                <c:pt idx="4452">
                  <c:v>4.5730000000000004</c:v>
                </c:pt>
                <c:pt idx="4453">
                  <c:v>4.5744999999999996</c:v>
                </c:pt>
                <c:pt idx="4454">
                  <c:v>4.5765000000000002</c:v>
                </c:pt>
                <c:pt idx="4455">
                  <c:v>4.5785</c:v>
                </c:pt>
                <c:pt idx="4456">
                  <c:v>4.5804999999999998</c:v>
                </c:pt>
                <c:pt idx="4457">
                  <c:v>4.5815000000000001</c:v>
                </c:pt>
                <c:pt idx="4458">
                  <c:v>4.5834999999999999</c:v>
                </c:pt>
                <c:pt idx="4459">
                  <c:v>4.5854999999999997</c:v>
                </c:pt>
                <c:pt idx="4460">
                  <c:v>4.5869999999999997</c:v>
                </c:pt>
                <c:pt idx="4461">
                  <c:v>4.5890000000000004</c:v>
                </c:pt>
                <c:pt idx="4462">
                  <c:v>4.5904999999999996</c:v>
                </c:pt>
                <c:pt idx="4463">
                  <c:v>4.5925000000000002</c:v>
                </c:pt>
                <c:pt idx="4464">
                  <c:v>4.5945</c:v>
                </c:pt>
                <c:pt idx="4465">
                  <c:v>4.5964999999999998</c:v>
                </c:pt>
                <c:pt idx="4466">
                  <c:v>4.5979999999999999</c:v>
                </c:pt>
                <c:pt idx="4467">
                  <c:v>4.5999999999999996</c:v>
                </c:pt>
                <c:pt idx="4468">
                  <c:v>4.6014999999999997</c:v>
                </c:pt>
                <c:pt idx="4469">
                  <c:v>4.6035000000000004</c:v>
                </c:pt>
                <c:pt idx="4470">
                  <c:v>4.6055000000000001</c:v>
                </c:pt>
                <c:pt idx="4471">
                  <c:v>4.6070000000000002</c:v>
                </c:pt>
                <c:pt idx="4472">
                  <c:v>4.609</c:v>
                </c:pt>
                <c:pt idx="4473">
                  <c:v>4.6109999999999998</c:v>
                </c:pt>
                <c:pt idx="4474">
                  <c:v>4.6130000000000004</c:v>
                </c:pt>
                <c:pt idx="4475">
                  <c:v>4.6144999999999996</c:v>
                </c:pt>
                <c:pt idx="4476">
                  <c:v>4.617</c:v>
                </c:pt>
                <c:pt idx="4477">
                  <c:v>4.6189999999999998</c:v>
                </c:pt>
                <c:pt idx="4478">
                  <c:v>4.6204999999999998</c:v>
                </c:pt>
                <c:pt idx="4479">
                  <c:v>4.6219999999999999</c:v>
                </c:pt>
                <c:pt idx="4480">
                  <c:v>4.6234999999999999</c:v>
                </c:pt>
                <c:pt idx="4481">
                  <c:v>4.6260000000000003</c:v>
                </c:pt>
                <c:pt idx="4482">
                  <c:v>4.6275000000000004</c:v>
                </c:pt>
                <c:pt idx="4483">
                  <c:v>4.6295000000000002</c:v>
                </c:pt>
                <c:pt idx="4484">
                  <c:v>4.6310000000000002</c:v>
                </c:pt>
                <c:pt idx="4485">
                  <c:v>4.633</c:v>
                </c:pt>
                <c:pt idx="4486">
                  <c:v>4.6349999999999998</c:v>
                </c:pt>
                <c:pt idx="4487">
                  <c:v>4.6369999999999996</c:v>
                </c:pt>
                <c:pt idx="4488">
                  <c:v>4.6384999999999996</c:v>
                </c:pt>
                <c:pt idx="4489">
                  <c:v>4.6405000000000003</c:v>
                </c:pt>
                <c:pt idx="4490">
                  <c:v>4.6420000000000003</c:v>
                </c:pt>
                <c:pt idx="4491">
                  <c:v>4.6440000000000001</c:v>
                </c:pt>
                <c:pt idx="4492">
                  <c:v>4.6455000000000002</c:v>
                </c:pt>
                <c:pt idx="4493">
                  <c:v>4.6475</c:v>
                </c:pt>
                <c:pt idx="4494">
                  <c:v>4.6494999999999997</c:v>
                </c:pt>
                <c:pt idx="4495">
                  <c:v>4.6509999999999998</c:v>
                </c:pt>
                <c:pt idx="4496">
                  <c:v>4.6529999999999996</c:v>
                </c:pt>
                <c:pt idx="4497">
                  <c:v>4.6544999999999996</c:v>
                </c:pt>
                <c:pt idx="4498">
                  <c:v>4.6565000000000003</c:v>
                </c:pt>
                <c:pt idx="4499">
                  <c:v>4.6585000000000001</c:v>
                </c:pt>
                <c:pt idx="4500">
                  <c:v>4.66</c:v>
                </c:pt>
                <c:pt idx="4501">
                  <c:v>4.6619999999999999</c:v>
                </c:pt>
                <c:pt idx="4502">
                  <c:v>4.6630000000000003</c:v>
                </c:pt>
                <c:pt idx="4503">
                  <c:v>4.665</c:v>
                </c:pt>
                <c:pt idx="4504">
                  <c:v>4.6675000000000004</c:v>
                </c:pt>
                <c:pt idx="4505">
                  <c:v>4.6689999999999996</c:v>
                </c:pt>
                <c:pt idx="4506">
                  <c:v>4.6710000000000003</c:v>
                </c:pt>
                <c:pt idx="4507">
                  <c:v>4.673</c:v>
                </c:pt>
                <c:pt idx="4508">
                  <c:v>4.6740000000000004</c:v>
                </c:pt>
                <c:pt idx="4509">
                  <c:v>4.6764999999999999</c:v>
                </c:pt>
                <c:pt idx="4510">
                  <c:v>4.6784999999999997</c:v>
                </c:pt>
                <c:pt idx="4511">
                  <c:v>4.68</c:v>
                </c:pt>
                <c:pt idx="4512">
                  <c:v>4.6814999999999998</c:v>
                </c:pt>
                <c:pt idx="4513">
                  <c:v>4.6829999999999998</c:v>
                </c:pt>
                <c:pt idx="4514">
                  <c:v>4.6855000000000002</c:v>
                </c:pt>
                <c:pt idx="4515">
                  <c:v>4.6875</c:v>
                </c:pt>
                <c:pt idx="4516">
                  <c:v>4.6894999999999998</c:v>
                </c:pt>
                <c:pt idx="4517">
                  <c:v>4.6914999999999996</c:v>
                </c:pt>
                <c:pt idx="4518">
                  <c:v>4.694</c:v>
                </c:pt>
                <c:pt idx="4519">
                  <c:v>4.6965000000000003</c:v>
                </c:pt>
                <c:pt idx="4520">
                  <c:v>4.6985000000000001</c:v>
                </c:pt>
                <c:pt idx="4521">
                  <c:v>4.7004999999999999</c:v>
                </c:pt>
                <c:pt idx="4522">
                  <c:v>4.7035</c:v>
                </c:pt>
                <c:pt idx="4523">
                  <c:v>4.7074999999999996</c:v>
                </c:pt>
                <c:pt idx="4524">
                  <c:v>4.7110000000000003</c:v>
                </c:pt>
                <c:pt idx="4525">
                  <c:v>4.7160000000000002</c:v>
                </c:pt>
                <c:pt idx="4526">
                  <c:v>4.7255000000000003</c:v>
                </c:pt>
                <c:pt idx="4527">
                  <c:v>4.7359999999999998</c:v>
                </c:pt>
                <c:pt idx="4528">
                  <c:v>4.7430000000000003</c:v>
                </c:pt>
                <c:pt idx="4529">
                  <c:v>4.7495000000000003</c:v>
                </c:pt>
                <c:pt idx="4530">
                  <c:v>4.7549999999999999</c:v>
                </c:pt>
                <c:pt idx="4531">
                  <c:v>4.7584999999999997</c:v>
                </c:pt>
                <c:pt idx="4532">
                  <c:v>4.7614999999999998</c:v>
                </c:pt>
                <c:pt idx="4533">
                  <c:v>4.7645</c:v>
                </c:pt>
                <c:pt idx="4534">
                  <c:v>4.7675000000000001</c:v>
                </c:pt>
                <c:pt idx="4535">
                  <c:v>4.7694999999999999</c:v>
                </c:pt>
                <c:pt idx="4536">
                  <c:v>4.7720000000000002</c:v>
                </c:pt>
                <c:pt idx="4537">
                  <c:v>4.7750000000000004</c:v>
                </c:pt>
                <c:pt idx="4538">
                  <c:v>4.7774999999999999</c:v>
                </c:pt>
                <c:pt idx="4539">
                  <c:v>4.7794999999999996</c:v>
                </c:pt>
                <c:pt idx="4540">
                  <c:v>4.7809999999999997</c:v>
                </c:pt>
                <c:pt idx="4541">
                  <c:v>4.7839999999999998</c:v>
                </c:pt>
                <c:pt idx="4542">
                  <c:v>4.7859999999999996</c:v>
                </c:pt>
                <c:pt idx="4543">
                  <c:v>4.7880000000000003</c:v>
                </c:pt>
                <c:pt idx="4544">
                  <c:v>4.79</c:v>
                </c:pt>
                <c:pt idx="4545">
                  <c:v>4.7915000000000001</c:v>
                </c:pt>
                <c:pt idx="4546">
                  <c:v>4.7945000000000002</c:v>
                </c:pt>
                <c:pt idx="4547">
                  <c:v>4.7965</c:v>
                </c:pt>
                <c:pt idx="4548">
                  <c:v>4.798</c:v>
                </c:pt>
                <c:pt idx="4549">
                  <c:v>4.8</c:v>
                </c:pt>
                <c:pt idx="4550">
                  <c:v>4.8025000000000002</c:v>
                </c:pt>
                <c:pt idx="4551">
                  <c:v>4.8045</c:v>
                </c:pt>
                <c:pt idx="4552">
                  <c:v>4.8064999999999998</c:v>
                </c:pt>
                <c:pt idx="4553">
                  <c:v>4.8075000000000001</c:v>
                </c:pt>
                <c:pt idx="4554">
                  <c:v>4.8094999999999999</c:v>
                </c:pt>
                <c:pt idx="4555">
                  <c:v>4.8120000000000003</c:v>
                </c:pt>
                <c:pt idx="4556">
                  <c:v>4.8140000000000001</c:v>
                </c:pt>
                <c:pt idx="4557">
                  <c:v>4.8159999999999998</c:v>
                </c:pt>
                <c:pt idx="4558">
                  <c:v>4.8174999999999999</c:v>
                </c:pt>
                <c:pt idx="4559">
                  <c:v>4.8194999999999997</c:v>
                </c:pt>
                <c:pt idx="4560">
                  <c:v>4.8220000000000001</c:v>
                </c:pt>
                <c:pt idx="4561">
                  <c:v>4.8239999999999998</c:v>
                </c:pt>
                <c:pt idx="4562">
                  <c:v>4.8259999999999996</c:v>
                </c:pt>
                <c:pt idx="4563">
                  <c:v>4.8274999999999997</c:v>
                </c:pt>
                <c:pt idx="4564">
                  <c:v>4.8289999999999997</c:v>
                </c:pt>
                <c:pt idx="4565">
                  <c:v>4.8315000000000001</c:v>
                </c:pt>
                <c:pt idx="4566">
                  <c:v>4.8334999999999999</c:v>
                </c:pt>
                <c:pt idx="4567">
                  <c:v>4.8354999999999997</c:v>
                </c:pt>
                <c:pt idx="4568">
                  <c:v>4.8369999999999997</c:v>
                </c:pt>
                <c:pt idx="4569">
                  <c:v>4.8390000000000004</c:v>
                </c:pt>
                <c:pt idx="4570">
                  <c:v>4.8410000000000002</c:v>
                </c:pt>
                <c:pt idx="4571">
                  <c:v>4.843</c:v>
                </c:pt>
                <c:pt idx="4572">
                  <c:v>4.8445</c:v>
                </c:pt>
                <c:pt idx="4573">
                  <c:v>4.8464999999999998</c:v>
                </c:pt>
                <c:pt idx="4574">
                  <c:v>4.8484999999999996</c:v>
                </c:pt>
                <c:pt idx="4575">
                  <c:v>4.8505000000000003</c:v>
                </c:pt>
                <c:pt idx="4576">
                  <c:v>4.8520000000000003</c:v>
                </c:pt>
                <c:pt idx="4577">
                  <c:v>4.8540000000000001</c:v>
                </c:pt>
                <c:pt idx="4578">
                  <c:v>4.8555000000000001</c:v>
                </c:pt>
                <c:pt idx="4579">
                  <c:v>4.8574999999999999</c:v>
                </c:pt>
                <c:pt idx="4580">
                  <c:v>4.8594999999999997</c:v>
                </c:pt>
                <c:pt idx="4581">
                  <c:v>4.8615000000000004</c:v>
                </c:pt>
                <c:pt idx="4582">
                  <c:v>4.8639999999999999</c:v>
                </c:pt>
                <c:pt idx="4583">
                  <c:v>4.8650000000000002</c:v>
                </c:pt>
                <c:pt idx="4584">
                  <c:v>4.8665000000000003</c:v>
                </c:pt>
                <c:pt idx="4585">
                  <c:v>4.8685</c:v>
                </c:pt>
                <c:pt idx="4586">
                  <c:v>4.8710000000000004</c:v>
                </c:pt>
                <c:pt idx="4587">
                  <c:v>4.8724999999999996</c:v>
                </c:pt>
                <c:pt idx="4588">
                  <c:v>4.8739999999999997</c:v>
                </c:pt>
                <c:pt idx="4589">
                  <c:v>4.8760000000000003</c:v>
                </c:pt>
                <c:pt idx="4590">
                  <c:v>4.8775000000000004</c:v>
                </c:pt>
                <c:pt idx="4591">
                  <c:v>4.88</c:v>
                </c:pt>
                <c:pt idx="4592">
                  <c:v>4.8819999999999997</c:v>
                </c:pt>
                <c:pt idx="4593">
                  <c:v>4.8834999999999997</c:v>
                </c:pt>
                <c:pt idx="4594">
                  <c:v>4.8849999999999998</c:v>
                </c:pt>
                <c:pt idx="4595">
                  <c:v>4.8869999999999996</c:v>
                </c:pt>
                <c:pt idx="4596">
                  <c:v>4.8890000000000002</c:v>
                </c:pt>
                <c:pt idx="4597">
                  <c:v>4.8914999999999997</c:v>
                </c:pt>
                <c:pt idx="4598">
                  <c:v>4.8929999999999998</c:v>
                </c:pt>
                <c:pt idx="4599">
                  <c:v>4.8944999999999999</c:v>
                </c:pt>
                <c:pt idx="4600">
                  <c:v>4.8959999999999999</c:v>
                </c:pt>
                <c:pt idx="4601">
                  <c:v>4.8979999999999997</c:v>
                </c:pt>
                <c:pt idx="4602">
                  <c:v>4.9005000000000001</c:v>
                </c:pt>
                <c:pt idx="4603">
                  <c:v>4.9024999999999999</c:v>
                </c:pt>
                <c:pt idx="4604">
                  <c:v>4.9044999999999996</c:v>
                </c:pt>
                <c:pt idx="4605">
                  <c:v>4.9059999999999997</c:v>
                </c:pt>
                <c:pt idx="4606">
                  <c:v>4.9080000000000004</c:v>
                </c:pt>
                <c:pt idx="4607">
                  <c:v>4.9104999999999999</c:v>
                </c:pt>
                <c:pt idx="4608">
                  <c:v>4.9124999999999996</c:v>
                </c:pt>
                <c:pt idx="4609">
                  <c:v>4.9264999999999999</c:v>
                </c:pt>
                <c:pt idx="4610">
                  <c:v>4.9455</c:v>
                </c:pt>
                <c:pt idx="4611">
                  <c:v>4.9494999999999996</c:v>
                </c:pt>
                <c:pt idx="4612">
                  <c:v>4.952</c:v>
                </c:pt>
                <c:pt idx="4613">
                  <c:v>4.9545000000000003</c:v>
                </c:pt>
                <c:pt idx="4614">
                  <c:v>4.9565000000000001</c:v>
                </c:pt>
                <c:pt idx="4615">
                  <c:v>4.9584999999999999</c:v>
                </c:pt>
                <c:pt idx="4616">
                  <c:v>4.9604999999999997</c:v>
                </c:pt>
                <c:pt idx="4617">
                  <c:v>4.9625000000000004</c:v>
                </c:pt>
                <c:pt idx="4618">
                  <c:v>4.9645000000000001</c:v>
                </c:pt>
                <c:pt idx="4619">
                  <c:v>4.9660000000000002</c:v>
                </c:pt>
                <c:pt idx="4620">
                  <c:v>4.9675000000000002</c:v>
                </c:pt>
                <c:pt idx="4621">
                  <c:v>4.9695</c:v>
                </c:pt>
                <c:pt idx="4622">
                  <c:v>4.9720000000000004</c:v>
                </c:pt>
                <c:pt idx="4623">
                  <c:v>4.9740000000000002</c:v>
                </c:pt>
                <c:pt idx="4624">
                  <c:v>4.9755000000000003</c:v>
                </c:pt>
                <c:pt idx="4625">
                  <c:v>4.9770000000000003</c:v>
                </c:pt>
                <c:pt idx="4626">
                  <c:v>4.9790000000000001</c:v>
                </c:pt>
                <c:pt idx="4627">
                  <c:v>4.9814999999999996</c:v>
                </c:pt>
                <c:pt idx="4628">
                  <c:v>4.9829999999999997</c:v>
                </c:pt>
                <c:pt idx="4629">
                  <c:v>4.9850000000000003</c:v>
                </c:pt>
                <c:pt idx="4630">
                  <c:v>4.9865000000000004</c:v>
                </c:pt>
                <c:pt idx="4631">
                  <c:v>4.9885000000000002</c:v>
                </c:pt>
                <c:pt idx="4632">
                  <c:v>4.99</c:v>
                </c:pt>
                <c:pt idx="4633">
                  <c:v>4.992</c:v>
                </c:pt>
                <c:pt idx="4634">
                  <c:v>4.9939999999999998</c:v>
                </c:pt>
                <c:pt idx="4635">
                  <c:v>4.9954999999999998</c:v>
                </c:pt>
                <c:pt idx="4636">
                  <c:v>4.9974999999999996</c:v>
                </c:pt>
                <c:pt idx="4637">
                  <c:v>4.9995000000000003</c:v>
                </c:pt>
                <c:pt idx="4638">
                  <c:v>5.0015000000000001</c:v>
                </c:pt>
                <c:pt idx="4639">
                  <c:v>5.0030000000000001</c:v>
                </c:pt>
                <c:pt idx="4640">
                  <c:v>5.0049999999999999</c:v>
                </c:pt>
                <c:pt idx="4641">
                  <c:v>5.0065</c:v>
                </c:pt>
                <c:pt idx="4642">
                  <c:v>5.008</c:v>
                </c:pt>
                <c:pt idx="4643">
                  <c:v>5.01</c:v>
                </c:pt>
                <c:pt idx="4644">
                  <c:v>5.0119999999999996</c:v>
                </c:pt>
                <c:pt idx="4645">
                  <c:v>5.0134999999999996</c:v>
                </c:pt>
                <c:pt idx="4646">
                  <c:v>5.0149999999999997</c:v>
                </c:pt>
                <c:pt idx="4647">
                  <c:v>5.0175000000000001</c:v>
                </c:pt>
                <c:pt idx="4648">
                  <c:v>5.0194999999999999</c:v>
                </c:pt>
                <c:pt idx="4649">
                  <c:v>5.0209999999999999</c:v>
                </c:pt>
                <c:pt idx="4650">
                  <c:v>5.0229999999999997</c:v>
                </c:pt>
                <c:pt idx="4651">
                  <c:v>5.0250000000000004</c:v>
                </c:pt>
                <c:pt idx="4652">
                  <c:v>5.0259999999999998</c:v>
                </c:pt>
                <c:pt idx="4653">
                  <c:v>5.0279999999999996</c:v>
                </c:pt>
                <c:pt idx="4654">
                  <c:v>5.03</c:v>
                </c:pt>
                <c:pt idx="4655">
                  <c:v>5.0315000000000003</c:v>
                </c:pt>
                <c:pt idx="4656">
                  <c:v>5.0335000000000001</c:v>
                </c:pt>
                <c:pt idx="4657">
                  <c:v>5.0350000000000001</c:v>
                </c:pt>
                <c:pt idx="4658">
                  <c:v>5.0365000000000002</c:v>
                </c:pt>
                <c:pt idx="4659">
                  <c:v>5.0385</c:v>
                </c:pt>
                <c:pt idx="4660">
                  <c:v>5.0410000000000004</c:v>
                </c:pt>
                <c:pt idx="4661">
                  <c:v>5.0425000000000004</c:v>
                </c:pt>
                <c:pt idx="4662">
                  <c:v>5.0439999999999996</c:v>
                </c:pt>
                <c:pt idx="4663">
                  <c:v>5.0460000000000003</c:v>
                </c:pt>
                <c:pt idx="4664">
                  <c:v>5.0475000000000003</c:v>
                </c:pt>
                <c:pt idx="4665">
                  <c:v>5.0490000000000004</c:v>
                </c:pt>
                <c:pt idx="4666">
                  <c:v>5.0514999999999999</c:v>
                </c:pt>
                <c:pt idx="4667">
                  <c:v>5.0529999999999999</c:v>
                </c:pt>
                <c:pt idx="4668">
                  <c:v>5.0545</c:v>
                </c:pt>
                <c:pt idx="4669">
                  <c:v>5.056</c:v>
                </c:pt>
                <c:pt idx="4670">
                  <c:v>5.0579999999999998</c:v>
                </c:pt>
                <c:pt idx="4671">
                  <c:v>5.0599999999999996</c:v>
                </c:pt>
                <c:pt idx="4672">
                  <c:v>5.0620000000000003</c:v>
                </c:pt>
                <c:pt idx="4673">
                  <c:v>5.0635000000000003</c:v>
                </c:pt>
                <c:pt idx="4674">
                  <c:v>5.0650000000000004</c:v>
                </c:pt>
                <c:pt idx="4675">
                  <c:v>5.0670000000000002</c:v>
                </c:pt>
                <c:pt idx="4676">
                  <c:v>5.069</c:v>
                </c:pt>
                <c:pt idx="4677">
                  <c:v>5.0705</c:v>
                </c:pt>
                <c:pt idx="4678">
                  <c:v>5.0724999999999998</c:v>
                </c:pt>
                <c:pt idx="4679">
                  <c:v>5.0739999999999998</c:v>
                </c:pt>
                <c:pt idx="4680">
                  <c:v>5.0754999999999999</c:v>
                </c:pt>
                <c:pt idx="4681">
                  <c:v>5.0774999999999997</c:v>
                </c:pt>
                <c:pt idx="4682">
                  <c:v>5.08</c:v>
                </c:pt>
                <c:pt idx="4683">
                  <c:v>5.0815000000000001</c:v>
                </c:pt>
                <c:pt idx="4684">
                  <c:v>5.0834999999999999</c:v>
                </c:pt>
                <c:pt idx="4685">
                  <c:v>5.085</c:v>
                </c:pt>
                <c:pt idx="4686">
                  <c:v>5.0860000000000003</c:v>
                </c:pt>
                <c:pt idx="4687">
                  <c:v>5.0880000000000001</c:v>
                </c:pt>
                <c:pt idx="4688">
                  <c:v>5.0904999999999996</c:v>
                </c:pt>
                <c:pt idx="4689">
                  <c:v>5.0919999999999996</c:v>
                </c:pt>
                <c:pt idx="4690">
                  <c:v>5.0934999999999997</c:v>
                </c:pt>
                <c:pt idx="4691">
                  <c:v>5.0949999999999998</c:v>
                </c:pt>
                <c:pt idx="4692">
                  <c:v>5.0970000000000004</c:v>
                </c:pt>
                <c:pt idx="4693">
                  <c:v>5.0990000000000002</c:v>
                </c:pt>
                <c:pt idx="4694">
                  <c:v>5.101</c:v>
                </c:pt>
                <c:pt idx="4695">
                  <c:v>5.1025</c:v>
                </c:pt>
                <c:pt idx="4696">
                  <c:v>5.1044999999999998</c:v>
                </c:pt>
                <c:pt idx="4697">
                  <c:v>5.1059999999999999</c:v>
                </c:pt>
                <c:pt idx="4698">
                  <c:v>5.1074999999999999</c:v>
                </c:pt>
                <c:pt idx="4699">
                  <c:v>5.1094999999999997</c:v>
                </c:pt>
                <c:pt idx="4700">
                  <c:v>5.1115000000000004</c:v>
                </c:pt>
                <c:pt idx="4701">
                  <c:v>5.1124999999999998</c:v>
                </c:pt>
                <c:pt idx="4702">
                  <c:v>5.1144999999999996</c:v>
                </c:pt>
                <c:pt idx="4703">
                  <c:v>5.1159999999999997</c:v>
                </c:pt>
                <c:pt idx="4704">
                  <c:v>5.1180000000000003</c:v>
                </c:pt>
                <c:pt idx="4705">
                  <c:v>5.12</c:v>
                </c:pt>
                <c:pt idx="4706">
                  <c:v>5.1215000000000002</c:v>
                </c:pt>
                <c:pt idx="4707">
                  <c:v>5.1234999999999999</c:v>
                </c:pt>
                <c:pt idx="4708">
                  <c:v>5.125</c:v>
                </c:pt>
                <c:pt idx="4709">
                  <c:v>5.1265000000000001</c:v>
                </c:pt>
                <c:pt idx="4710">
                  <c:v>5.1284999999999998</c:v>
                </c:pt>
                <c:pt idx="4711">
                  <c:v>5.1304999999999996</c:v>
                </c:pt>
                <c:pt idx="4712">
                  <c:v>5.1319999999999997</c:v>
                </c:pt>
                <c:pt idx="4713">
                  <c:v>5.1334999999999997</c:v>
                </c:pt>
                <c:pt idx="4714">
                  <c:v>5.1355000000000004</c:v>
                </c:pt>
                <c:pt idx="4715">
                  <c:v>5.1375000000000002</c:v>
                </c:pt>
                <c:pt idx="4716">
                  <c:v>5.14</c:v>
                </c:pt>
                <c:pt idx="4717">
                  <c:v>5.1425000000000001</c:v>
                </c:pt>
                <c:pt idx="4718">
                  <c:v>5.1485000000000003</c:v>
                </c:pt>
                <c:pt idx="4719">
                  <c:v>5.1574999999999998</c:v>
                </c:pt>
                <c:pt idx="4720">
                  <c:v>5.1624999999999996</c:v>
                </c:pt>
                <c:pt idx="4721">
                  <c:v>5.1654999999999998</c:v>
                </c:pt>
                <c:pt idx="4722">
                  <c:v>5.1675000000000004</c:v>
                </c:pt>
                <c:pt idx="4723">
                  <c:v>5.1704999999999997</c:v>
                </c:pt>
                <c:pt idx="4724">
                  <c:v>5.173</c:v>
                </c:pt>
                <c:pt idx="4725">
                  <c:v>5.1755000000000004</c:v>
                </c:pt>
                <c:pt idx="4726">
                  <c:v>5.1769999999999996</c:v>
                </c:pt>
                <c:pt idx="4727">
                  <c:v>5.1795</c:v>
                </c:pt>
                <c:pt idx="4728">
                  <c:v>5.1820000000000004</c:v>
                </c:pt>
                <c:pt idx="4729">
                  <c:v>5.1840000000000002</c:v>
                </c:pt>
                <c:pt idx="4730">
                  <c:v>5.1855000000000002</c:v>
                </c:pt>
                <c:pt idx="4731">
                  <c:v>5.1875</c:v>
                </c:pt>
                <c:pt idx="4732">
                  <c:v>5.19</c:v>
                </c:pt>
                <c:pt idx="4733">
                  <c:v>5.1920000000000002</c:v>
                </c:pt>
                <c:pt idx="4734">
                  <c:v>5.194</c:v>
                </c:pt>
                <c:pt idx="4735">
                  <c:v>5.1955</c:v>
                </c:pt>
                <c:pt idx="4736">
                  <c:v>5.1980000000000004</c:v>
                </c:pt>
                <c:pt idx="4737">
                  <c:v>5.2</c:v>
                </c:pt>
                <c:pt idx="4738">
                  <c:v>5.202</c:v>
                </c:pt>
                <c:pt idx="4739">
                  <c:v>5.2039999999999997</c:v>
                </c:pt>
                <c:pt idx="4740">
                  <c:v>5.2054999999999998</c:v>
                </c:pt>
                <c:pt idx="4741">
                  <c:v>5.2074999999999996</c:v>
                </c:pt>
                <c:pt idx="4742">
                  <c:v>5.2095000000000002</c:v>
                </c:pt>
                <c:pt idx="4743">
                  <c:v>5.2110000000000003</c:v>
                </c:pt>
                <c:pt idx="4744">
                  <c:v>5.2130000000000001</c:v>
                </c:pt>
                <c:pt idx="4745">
                  <c:v>5.2149999999999999</c:v>
                </c:pt>
                <c:pt idx="4746">
                  <c:v>5.2164999999999999</c:v>
                </c:pt>
                <c:pt idx="4747">
                  <c:v>5.2184999999999997</c:v>
                </c:pt>
                <c:pt idx="4748">
                  <c:v>5.2205000000000004</c:v>
                </c:pt>
                <c:pt idx="4749">
                  <c:v>5.2229999999999999</c:v>
                </c:pt>
                <c:pt idx="4750">
                  <c:v>5.2240000000000002</c:v>
                </c:pt>
                <c:pt idx="4751">
                  <c:v>5.226</c:v>
                </c:pt>
                <c:pt idx="4752">
                  <c:v>5.2275</c:v>
                </c:pt>
                <c:pt idx="4753">
                  <c:v>5.23</c:v>
                </c:pt>
                <c:pt idx="4754">
                  <c:v>5.2320000000000002</c:v>
                </c:pt>
                <c:pt idx="4755">
                  <c:v>5.234</c:v>
                </c:pt>
                <c:pt idx="4756">
                  <c:v>5.2359999999999998</c:v>
                </c:pt>
                <c:pt idx="4757">
                  <c:v>5.2380000000000004</c:v>
                </c:pt>
                <c:pt idx="4758">
                  <c:v>5.24</c:v>
                </c:pt>
                <c:pt idx="4759">
                  <c:v>5.242</c:v>
                </c:pt>
                <c:pt idx="4760">
                  <c:v>5.2439999999999998</c:v>
                </c:pt>
                <c:pt idx="4761">
                  <c:v>5.2465000000000002</c:v>
                </c:pt>
                <c:pt idx="4762">
                  <c:v>5.2484999999999999</c:v>
                </c:pt>
                <c:pt idx="4763">
                  <c:v>5.2510000000000003</c:v>
                </c:pt>
                <c:pt idx="4764">
                  <c:v>5.2530000000000001</c:v>
                </c:pt>
                <c:pt idx="4765">
                  <c:v>5.2554999999999996</c:v>
                </c:pt>
                <c:pt idx="4766">
                  <c:v>5.2575000000000003</c:v>
                </c:pt>
                <c:pt idx="4767">
                  <c:v>5.2605000000000004</c:v>
                </c:pt>
                <c:pt idx="4768">
                  <c:v>5.2629999999999999</c:v>
                </c:pt>
                <c:pt idx="4769">
                  <c:v>5.2645</c:v>
                </c:pt>
                <c:pt idx="4770">
                  <c:v>5.2664999999999997</c:v>
                </c:pt>
                <c:pt idx="4771">
                  <c:v>5.2685000000000004</c:v>
                </c:pt>
                <c:pt idx="4772">
                  <c:v>5.2705000000000002</c:v>
                </c:pt>
                <c:pt idx="4773">
                  <c:v>5.2725</c:v>
                </c:pt>
                <c:pt idx="4774">
                  <c:v>5.274</c:v>
                </c:pt>
                <c:pt idx="4775">
                  <c:v>5.2765000000000004</c:v>
                </c:pt>
                <c:pt idx="4776">
                  <c:v>5.2785000000000002</c:v>
                </c:pt>
                <c:pt idx="4777">
                  <c:v>5.2805</c:v>
                </c:pt>
                <c:pt idx="4778">
                  <c:v>5.2830000000000004</c:v>
                </c:pt>
                <c:pt idx="4779">
                  <c:v>5.2850000000000001</c:v>
                </c:pt>
                <c:pt idx="4780">
                  <c:v>5.2865000000000002</c:v>
                </c:pt>
                <c:pt idx="4781">
                  <c:v>5.2885</c:v>
                </c:pt>
                <c:pt idx="4782">
                  <c:v>5.2910000000000004</c:v>
                </c:pt>
                <c:pt idx="4783">
                  <c:v>5.2930000000000001</c:v>
                </c:pt>
                <c:pt idx="4784">
                  <c:v>5.2949999999999999</c:v>
                </c:pt>
                <c:pt idx="4785">
                  <c:v>5.2965</c:v>
                </c:pt>
                <c:pt idx="4786">
                  <c:v>5.2984999999999998</c:v>
                </c:pt>
                <c:pt idx="4787">
                  <c:v>5.3010000000000002</c:v>
                </c:pt>
                <c:pt idx="4788">
                  <c:v>5.3029999999999999</c:v>
                </c:pt>
                <c:pt idx="4789">
                  <c:v>5.3045</c:v>
                </c:pt>
                <c:pt idx="4790">
                  <c:v>5.3064999999999998</c:v>
                </c:pt>
                <c:pt idx="4791">
                  <c:v>5.3085000000000004</c:v>
                </c:pt>
                <c:pt idx="4792">
                  <c:v>5.3109999999999999</c:v>
                </c:pt>
                <c:pt idx="4793">
                  <c:v>5.3125</c:v>
                </c:pt>
                <c:pt idx="4794">
                  <c:v>5.3144999999999998</c:v>
                </c:pt>
                <c:pt idx="4795">
                  <c:v>5.3164999999999996</c:v>
                </c:pt>
                <c:pt idx="4796">
                  <c:v>5.3185000000000002</c:v>
                </c:pt>
                <c:pt idx="4797">
                  <c:v>5.3209999999999997</c:v>
                </c:pt>
                <c:pt idx="4798">
                  <c:v>5.3230000000000004</c:v>
                </c:pt>
                <c:pt idx="4799">
                  <c:v>5.3250000000000002</c:v>
                </c:pt>
                <c:pt idx="4800">
                  <c:v>5.3265000000000002</c:v>
                </c:pt>
                <c:pt idx="4801">
                  <c:v>5.3285</c:v>
                </c:pt>
                <c:pt idx="4802">
                  <c:v>5.3310000000000004</c:v>
                </c:pt>
                <c:pt idx="4803">
                  <c:v>5.3324999999999996</c:v>
                </c:pt>
                <c:pt idx="4804">
                  <c:v>5.3345000000000002</c:v>
                </c:pt>
                <c:pt idx="4805">
                  <c:v>5.3365</c:v>
                </c:pt>
                <c:pt idx="4806">
                  <c:v>5.3384999999999998</c:v>
                </c:pt>
                <c:pt idx="4807">
                  <c:v>5.3410000000000002</c:v>
                </c:pt>
                <c:pt idx="4808">
                  <c:v>5.3434999999999997</c:v>
                </c:pt>
                <c:pt idx="4809">
                  <c:v>5.3449999999999998</c:v>
                </c:pt>
                <c:pt idx="4810">
                  <c:v>5.3470000000000004</c:v>
                </c:pt>
                <c:pt idx="4811">
                  <c:v>5.3490000000000002</c:v>
                </c:pt>
                <c:pt idx="4812">
                  <c:v>5.351</c:v>
                </c:pt>
                <c:pt idx="4813">
                  <c:v>5.3525</c:v>
                </c:pt>
                <c:pt idx="4814">
                  <c:v>5.3544999999999998</c:v>
                </c:pt>
                <c:pt idx="4815">
                  <c:v>5.3570000000000002</c:v>
                </c:pt>
                <c:pt idx="4816">
                  <c:v>5.359</c:v>
                </c:pt>
                <c:pt idx="4817">
                  <c:v>5.3615000000000004</c:v>
                </c:pt>
                <c:pt idx="4818">
                  <c:v>5.3635000000000002</c:v>
                </c:pt>
                <c:pt idx="4819">
                  <c:v>5.3650000000000002</c:v>
                </c:pt>
                <c:pt idx="4820">
                  <c:v>5.367</c:v>
                </c:pt>
                <c:pt idx="4821">
                  <c:v>5.3695000000000004</c:v>
                </c:pt>
                <c:pt idx="4822">
                  <c:v>5.3715000000000002</c:v>
                </c:pt>
                <c:pt idx="4823">
                  <c:v>5.3730000000000002</c:v>
                </c:pt>
                <c:pt idx="4824">
                  <c:v>5.3745000000000003</c:v>
                </c:pt>
                <c:pt idx="4825">
                  <c:v>5.3769999999999998</c:v>
                </c:pt>
                <c:pt idx="4826">
                  <c:v>5.3789999999999996</c:v>
                </c:pt>
                <c:pt idx="4827">
                  <c:v>5.3815</c:v>
                </c:pt>
                <c:pt idx="4828">
                  <c:v>5.3834999999999997</c:v>
                </c:pt>
                <c:pt idx="4829">
                  <c:v>5.3849999999999998</c:v>
                </c:pt>
                <c:pt idx="4830">
                  <c:v>5.3869999999999996</c:v>
                </c:pt>
                <c:pt idx="4831">
                  <c:v>5.3895</c:v>
                </c:pt>
                <c:pt idx="4832">
                  <c:v>5.391</c:v>
                </c:pt>
                <c:pt idx="4833">
                  <c:v>5.3929999999999998</c:v>
                </c:pt>
                <c:pt idx="4834">
                  <c:v>5.3944999999999999</c:v>
                </c:pt>
                <c:pt idx="4835">
                  <c:v>5.3964999999999996</c:v>
                </c:pt>
                <c:pt idx="4836">
                  <c:v>5.399</c:v>
                </c:pt>
                <c:pt idx="4837">
                  <c:v>5.4015000000000004</c:v>
                </c:pt>
                <c:pt idx="4838">
                  <c:v>5.4029999999999996</c:v>
                </c:pt>
                <c:pt idx="4839">
                  <c:v>5.4044999999999996</c:v>
                </c:pt>
                <c:pt idx="4840">
                  <c:v>5.4065000000000003</c:v>
                </c:pt>
                <c:pt idx="4841">
                  <c:v>5.4085000000000001</c:v>
                </c:pt>
                <c:pt idx="4842">
                  <c:v>5.4109999999999996</c:v>
                </c:pt>
                <c:pt idx="4843">
                  <c:v>5.4130000000000003</c:v>
                </c:pt>
                <c:pt idx="4844">
                  <c:v>5.4139999999999997</c:v>
                </c:pt>
                <c:pt idx="4845">
                  <c:v>5.4165000000000001</c:v>
                </c:pt>
                <c:pt idx="4846">
                  <c:v>5.4184999999999999</c:v>
                </c:pt>
                <c:pt idx="4847">
                  <c:v>5.4210000000000003</c:v>
                </c:pt>
                <c:pt idx="4848">
                  <c:v>5.423</c:v>
                </c:pt>
                <c:pt idx="4849">
                  <c:v>5.4245000000000001</c:v>
                </c:pt>
                <c:pt idx="4850">
                  <c:v>5.4264999999999999</c:v>
                </c:pt>
                <c:pt idx="4851">
                  <c:v>5.4284999999999997</c:v>
                </c:pt>
                <c:pt idx="4852">
                  <c:v>5.431</c:v>
                </c:pt>
                <c:pt idx="4853">
                  <c:v>5.4325000000000001</c:v>
                </c:pt>
                <c:pt idx="4854">
                  <c:v>5.4340000000000002</c:v>
                </c:pt>
                <c:pt idx="4855">
                  <c:v>5.4359999999999999</c:v>
                </c:pt>
                <c:pt idx="4856">
                  <c:v>5.4390000000000001</c:v>
                </c:pt>
                <c:pt idx="4857">
                  <c:v>5.4409999999999998</c:v>
                </c:pt>
                <c:pt idx="4858">
                  <c:v>5.4429999999999996</c:v>
                </c:pt>
                <c:pt idx="4859">
                  <c:v>5.4450000000000003</c:v>
                </c:pt>
                <c:pt idx="4860">
                  <c:v>5.4470000000000001</c:v>
                </c:pt>
                <c:pt idx="4861">
                  <c:v>5.4489999999999998</c:v>
                </c:pt>
                <c:pt idx="4862">
                  <c:v>5.4515000000000002</c:v>
                </c:pt>
                <c:pt idx="4863">
                  <c:v>5.4530000000000003</c:v>
                </c:pt>
                <c:pt idx="4864">
                  <c:v>5.4550000000000001</c:v>
                </c:pt>
                <c:pt idx="4865">
                  <c:v>5.4569999999999999</c:v>
                </c:pt>
                <c:pt idx="4866">
                  <c:v>5.46</c:v>
                </c:pt>
                <c:pt idx="4867">
                  <c:v>5.4619999999999997</c:v>
                </c:pt>
                <c:pt idx="4868">
                  <c:v>5.4634999999999998</c:v>
                </c:pt>
                <c:pt idx="4869">
                  <c:v>5.4649999999999999</c:v>
                </c:pt>
                <c:pt idx="4870">
                  <c:v>5.4669999999999996</c:v>
                </c:pt>
                <c:pt idx="4871">
                  <c:v>5.4695</c:v>
                </c:pt>
                <c:pt idx="4872">
                  <c:v>5.4714999999999998</c:v>
                </c:pt>
                <c:pt idx="4873">
                  <c:v>5.4729999999999999</c:v>
                </c:pt>
                <c:pt idx="4874">
                  <c:v>5.4749999999999996</c:v>
                </c:pt>
                <c:pt idx="4875">
                  <c:v>5.4770000000000003</c:v>
                </c:pt>
                <c:pt idx="4876">
                  <c:v>5.4794999999999998</c:v>
                </c:pt>
                <c:pt idx="4877">
                  <c:v>5.4820000000000002</c:v>
                </c:pt>
                <c:pt idx="4878">
                  <c:v>5.4835000000000003</c:v>
                </c:pt>
                <c:pt idx="4879">
                  <c:v>5.4850000000000003</c:v>
                </c:pt>
                <c:pt idx="4880">
                  <c:v>5.4870000000000001</c:v>
                </c:pt>
                <c:pt idx="4881">
                  <c:v>5.4894999999999996</c:v>
                </c:pt>
                <c:pt idx="4882">
                  <c:v>5.4915000000000003</c:v>
                </c:pt>
                <c:pt idx="4883">
                  <c:v>5.4935</c:v>
                </c:pt>
                <c:pt idx="4884">
                  <c:v>5.4954999999999998</c:v>
                </c:pt>
                <c:pt idx="4885">
                  <c:v>5.4974999999999996</c:v>
                </c:pt>
                <c:pt idx="4886">
                  <c:v>5.4995000000000003</c:v>
                </c:pt>
                <c:pt idx="4887">
                  <c:v>5.5015000000000001</c:v>
                </c:pt>
                <c:pt idx="4888">
                  <c:v>5.5034999999999998</c:v>
                </c:pt>
                <c:pt idx="4889">
                  <c:v>5.5049999999999999</c:v>
                </c:pt>
                <c:pt idx="4890">
                  <c:v>5.5069999999999997</c:v>
                </c:pt>
                <c:pt idx="4891">
                  <c:v>5.5095000000000001</c:v>
                </c:pt>
                <c:pt idx="4892">
                  <c:v>5.5114999999999998</c:v>
                </c:pt>
                <c:pt idx="4893">
                  <c:v>5.5125000000000002</c:v>
                </c:pt>
                <c:pt idx="4894">
                  <c:v>5.5145</c:v>
                </c:pt>
                <c:pt idx="4895">
                  <c:v>5.5170000000000003</c:v>
                </c:pt>
                <c:pt idx="4896">
                  <c:v>5.5194999999999999</c:v>
                </c:pt>
                <c:pt idx="4897">
                  <c:v>5.5214999999999996</c:v>
                </c:pt>
                <c:pt idx="4898">
                  <c:v>5.5235000000000003</c:v>
                </c:pt>
                <c:pt idx="4899">
                  <c:v>5.5250000000000004</c:v>
                </c:pt>
                <c:pt idx="4900">
                  <c:v>5.5274999999999999</c:v>
                </c:pt>
                <c:pt idx="4901">
                  <c:v>5.5294999999999996</c:v>
                </c:pt>
                <c:pt idx="4902">
                  <c:v>5.5315000000000003</c:v>
                </c:pt>
                <c:pt idx="4903">
                  <c:v>5.5335000000000001</c:v>
                </c:pt>
                <c:pt idx="4904">
                  <c:v>5.5350000000000001</c:v>
                </c:pt>
                <c:pt idx="4905">
                  <c:v>5.5369999999999999</c:v>
                </c:pt>
                <c:pt idx="4906">
                  <c:v>5.5395000000000003</c:v>
                </c:pt>
                <c:pt idx="4907">
                  <c:v>5.5415000000000001</c:v>
                </c:pt>
                <c:pt idx="4908">
                  <c:v>5.5434999999999999</c:v>
                </c:pt>
                <c:pt idx="4909">
                  <c:v>5.5454999999999997</c:v>
                </c:pt>
                <c:pt idx="4910">
                  <c:v>5.5475000000000003</c:v>
                </c:pt>
                <c:pt idx="4911">
                  <c:v>5.55</c:v>
                </c:pt>
                <c:pt idx="4912">
                  <c:v>5.5514999999999999</c:v>
                </c:pt>
                <c:pt idx="4913">
                  <c:v>5.5534999999999997</c:v>
                </c:pt>
                <c:pt idx="4914">
                  <c:v>5.5555000000000003</c:v>
                </c:pt>
                <c:pt idx="4915">
                  <c:v>5.5575000000000001</c:v>
                </c:pt>
                <c:pt idx="4916">
                  <c:v>5.56</c:v>
                </c:pt>
                <c:pt idx="4917">
                  <c:v>5.5620000000000003</c:v>
                </c:pt>
                <c:pt idx="4918">
                  <c:v>5.5635000000000003</c:v>
                </c:pt>
                <c:pt idx="4919">
                  <c:v>5.5655000000000001</c:v>
                </c:pt>
                <c:pt idx="4920">
                  <c:v>5.5685000000000002</c:v>
                </c:pt>
                <c:pt idx="4921">
                  <c:v>5.5705</c:v>
                </c:pt>
                <c:pt idx="4922">
                  <c:v>5.5720000000000001</c:v>
                </c:pt>
                <c:pt idx="4923">
                  <c:v>5.5735000000000001</c:v>
                </c:pt>
                <c:pt idx="4924">
                  <c:v>5.5754999999999999</c:v>
                </c:pt>
                <c:pt idx="4925">
                  <c:v>5.5780000000000003</c:v>
                </c:pt>
                <c:pt idx="4926">
                  <c:v>5.58</c:v>
                </c:pt>
                <c:pt idx="4927">
                  <c:v>5.5819999999999999</c:v>
                </c:pt>
                <c:pt idx="4928">
                  <c:v>5.5834999999999999</c:v>
                </c:pt>
                <c:pt idx="4929">
                  <c:v>5.5854999999999997</c:v>
                </c:pt>
                <c:pt idx="4930">
                  <c:v>5.5880000000000001</c:v>
                </c:pt>
                <c:pt idx="4931">
                  <c:v>5.59</c:v>
                </c:pt>
                <c:pt idx="4932">
                  <c:v>5.5919999999999996</c:v>
                </c:pt>
                <c:pt idx="4933">
                  <c:v>5.5940000000000003</c:v>
                </c:pt>
                <c:pt idx="4934">
                  <c:v>5.5955000000000004</c:v>
                </c:pt>
                <c:pt idx="4935">
                  <c:v>5.5979999999999999</c:v>
                </c:pt>
                <c:pt idx="4936">
                  <c:v>5.6</c:v>
                </c:pt>
                <c:pt idx="4937">
                  <c:v>5.6020000000000003</c:v>
                </c:pt>
                <c:pt idx="4938">
                  <c:v>5.6040000000000001</c:v>
                </c:pt>
                <c:pt idx="4939">
                  <c:v>5.6055000000000001</c:v>
                </c:pt>
                <c:pt idx="4940">
                  <c:v>5.6079999999999997</c:v>
                </c:pt>
                <c:pt idx="4941">
                  <c:v>5.61</c:v>
                </c:pt>
                <c:pt idx="4942">
                  <c:v>5.6120000000000001</c:v>
                </c:pt>
                <c:pt idx="4943">
                  <c:v>5.6135000000000002</c:v>
                </c:pt>
                <c:pt idx="4944">
                  <c:v>5.6154999999999999</c:v>
                </c:pt>
                <c:pt idx="4945">
                  <c:v>5.6180000000000003</c:v>
                </c:pt>
                <c:pt idx="4946">
                  <c:v>5.6204999999999998</c:v>
                </c:pt>
                <c:pt idx="4947">
                  <c:v>5.6219999999999999</c:v>
                </c:pt>
                <c:pt idx="4948">
                  <c:v>5.6239999999999997</c:v>
                </c:pt>
                <c:pt idx="4949">
                  <c:v>5.6260000000000003</c:v>
                </c:pt>
                <c:pt idx="4950">
                  <c:v>5.6280000000000001</c:v>
                </c:pt>
                <c:pt idx="4951">
                  <c:v>5.6304999999999996</c:v>
                </c:pt>
                <c:pt idx="4952">
                  <c:v>5.6319999999999997</c:v>
                </c:pt>
                <c:pt idx="4953">
                  <c:v>5.6340000000000003</c:v>
                </c:pt>
                <c:pt idx="4954">
                  <c:v>5.6355000000000004</c:v>
                </c:pt>
                <c:pt idx="4955">
                  <c:v>5.6379999999999999</c:v>
                </c:pt>
                <c:pt idx="4956">
                  <c:v>5.6405000000000003</c:v>
                </c:pt>
                <c:pt idx="4957">
                  <c:v>5.6425000000000001</c:v>
                </c:pt>
                <c:pt idx="4958">
                  <c:v>5.6440000000000001</c:v>
                </c:pt>
                <c:pt idx="4959">
                  <c:v>5.6459999999999999</c:v>
                </c:pt>
                <c:pt idx="4960">
                  <c:v>5.6479999999999997</c:v>
                </c:pt>
                <c:pt idx="4961">
                  <c:v>5.6494999999999997</c:v>
                </c:pt>
                <c:pt idx="4962">
                  <c:v>5.6509999999999998</c:v>
                </c:pt>
                <c:pt idx="4963">
                  <c:v>5.6529999999999996</c:v>
                </c:pt>
                <c:pt idx="4964">
                  <c:v>5.6544999999999996</c:v>
                </c:pt>
                <c:pt idx="4965">
                  <c:v>5.657</c:v>
                </c:pt>
                <c:pt idx="4966">
                  <c:v>5.6595000000000004</c:v>
                </c:pt>
                <c:pt idx="4967">
                  <c:v>5.6615000000000002</c:v>
                </c:pt>
                <c:pt idx="4968">
                  <c:v>5.6630000000000003</c:v>
                </c:pt>
                <c:pt idx="4969">
                  <c:v>5.665</c:v>
                </c:pt>
                <c:pt idx="4970">
                  <c:v>5.6669999999999998</c:v>
                </c:pt>
                <c:pt idx="4971">
                  <c:v>5.6695000000000002</c:v>
                </c:pt>
                <c:pt idx="4972">
                  <c:v>5.6710000000000003</c:v>
                </c:pt>
                <c:pt idx="4973">
                  <c:v>5.673</c:v>
                </c:pt>
                <c:pt idx="4974">
                  <c:v>5.6745000000000001</c:v>
                </c:pt>
                <c:pt idx="4975">
                  <c:v>5.6764999999999999</c:v>
                </c:pt>
                <c:pt idx="4976">
                  <c:v>5.6790000000000003</c:v>
                </c:pt>
                <c:pt idx="4977">
                  <c:v>5.6814999999999998</c:v>
                </c:pt>
                <c:pt idx="4978">
                  <c:v>5.6829999999999998</c:v>
                </c:pt>
                <c:pt idx="4979">
                  <c:v>5.6844999999999999</c:v>
                </c:pt>
                <c:pt idx="4980">
                  <c:v>5.6859999999999999</c:v>
                </c:pt>
                <c:pt idx="4981">
                  <c:v>5.6890000000000001</c:v>
                </c:pt>
                <c:pt idx="4982">
                  <c:v>5.6909999999999998</c:v>
                </c:pt>
                <c:pt idx="4983">
                  <c:v>5.6929999999999996</c:v>
                </c:pt>
                <c:pt idx="4984">
                  <c:v>5.6950000000000003</c:v>
                </c:pt>
                <c:pt idx="4985">
                  <c:v>5.6970000000000001</c:v>
                </c:pt>
                <c:pt idx="4986">
                  <c:v>5.6994999999999996</c:v>
                </c:pt>
                <c:pt idx="4987">
                  <c:v>5.7015000000000002</c:v>
                </c:pt>
                <c:pt idx="4988">
                  <c:v>5.7030000000000003</c:v>
                </c:pt>
                <c:pt idx="4989">
                  <c:v>5.7050000000000001</c:v>
                </c:pt>
                <c:pt idx="4990">
                  <c:v>5.7074999999999996</c:v>
                </c:pt>
                <c:pt idx="4991">
                  <c:v>5.7095000000000002</c:v>
                </c:pt>
                <c:pt idx="4992">
                  <c:v>5.7115</c:v>
                </c:pt>
                <c:pt idx="4993">
                  <c:v>5.7130000000000001</c:v>
                </c:pt>
                <c:pt idx="4994">
                  <c:v>5.7149999999999999</c:v>
                </c:pt>
                <c:pt idx="4995">
                  <c:v>5.7175000000000002</c:v>
                </c:pt>
                <c:pt idx="4996">
                  <c:v>5.7195</c:v>
                </c:pt>
                <c:pt idx="4997">
                  <c:v>5.7220000000000004</c:v>
                </c:pt>
                <c:pt idx="4998">
                  <c:v>5.7240000000000002</c:v>
                </c:pt>
                <c:pt idx="4999">
                  <c:v>5.7249999999999996</c:v>
                </c:pt>
                <c:pt idx="5000">
                  <c:v>5.7275</c:v>
                </c:pt>
                <c:pt idx="5001">
                  <c:v>5.7294999999999998</c:v>
                </c:pt>
                <c:pt idx="5002">
                  <c:v>5.7314999999999996</c:v>
                </c:pt>
                <c:pt idx="5003">
                  <c:v>5.7329999999999997</c:v>
                </c:pt>
                <c:pt idx="5004">
                  <c:v>5.7355</c:v>
                </c:pt>
                <c:pt idx="5005">
                  <c:v>5.7380000000000004</c:v>
                </c:pt>
                <c:pt idx="5006">
                  <c:v>5.7404999999999999</c:v>
                </c:pt>
                <c:pt idx="5007">
                  <c:v>5.7424999999999997</c:v>
                </c:pt>
                <c:pt idx="5008">
                  <c:v>5.7439999999999998</c:v>
                </c:pt>
                <c:pt idx="5009">
                  <c:v>5.7460000000000004</c:v>
                </c:pt>
                <c:pt idx="5010">
                  <c:v>5.7484999999999999</c:v>
                </c:pt>
                <c:pt idx="5011">
                  <c:v>5.7504999999999997</c:v>
                </c:pt>
                <c:pt idx="5012">
                  <c:v>5.7519999999999998</c:v>
                </c:pt>
                <c:pt idx="5013">
                  <c:v>5.7534999999999998</c:v>
                </c:pt>
                <c:pt idx="5014">
                  <c:v>5.7554999999999996</c:v>
                </c:pt>
                <c:pt idx="5015">
                  <c:v>5.7575000000000003</c:v>
                </c:pt>
                <c:pt idx="5016">
                  <c:v>5.7605000000000004</c:v>
                </c:pt>
                <c:pt idx="5017">
                  <c:v>5.7625000000000002</c:v>
                </c:pt>
                <c:pt idx="5018">
                  <c:v>5.7640000000000002</c:v>
                </c:pt>
                <c:pt idx="5019">
                  <c:v>5.766</c:v>
                </c:pt>
                <c:pt idx="5020">
                  <c:v>5.7685000000000004</c:v>
                </c:pt>
                <c:pt idx="5021">
                  <c:v>5.7705000000000002</c:v>
                </c:pt>
                <c:pt idx="5022">
                  <c:v>5.7725</c:v>
                </c:pt>
                <c:pt idx="5023">
                  <c:v>5.774</c:v>
                </c:pt>
                <c:pt idx="5024">
                  <c:v>5.7755000000000001</c:v>
                </c:pt>
                <c:pt idx="5025">
                  <c:v>5.7785000000000002</c:v>
                </c:pt>
                <c:pt idx="5026">
                  <c:v>5.7805</c:v>
                </c:pt>
                <c:pt idx="5027">
                  <c:v>5.7824999999999998</c:v>
                </c:pt>
                <c:pt idx="5028">
                  <c:v>5.7845000000000004</c:v>
                </c:pt>
                <c:pt idx="5029">
                  <c:v>5.7865000000000002</c:v>
                </c:pt>
                <c:pt idx="5030">
                  <c:v>5.7889999999999997</c:v>
                </c:pt>
                <c:pt idx="5031">
                  <c:v>5.7910000000000004</c:v>
                </c:pt>
                <c:pt idx="5032">
                  <c:v>5.7925000000000004</c:v>
                </c:pt>
                <c:pt idx="5033">
                  <c:v>5.7945000000000002</c:v>
                </c:pt>
                <c:pt idx="5034">
                  <c:v>5.7969999999999997</c:v>
                </c:pt>
                <c:pt idx="5035">
                  <c:v>5.7990000000000004</c:v>
                </c:pt>
                <c:pt idx="5036">
                  <c:v>5.8014999999999999</c:v>
                </c:pt>
                <c:pt idx="5037">
                  <c:v>5.8029999999999999</c:v>
                </c:pt>
                <c:pt idx="5038">
                  <c:v>5.8045</c:v>
                </c:pt>
                <c:pt idx="5039">
                  <c:v>5.8070000000000004</c:v>
                </c:pt>
                <c:pt idx="5040">
                  <c:v>5.8090000000000002</c:v>
                </c:pt>
                <c:pt idx="5041">
                  <c:v>5.8114999999999997</c:v>
                </c:pt>
                <c:pt idx="5042">
                  <c:v>5.8125</c:v>
                </c:pt>
                <c:pt idx="5043">
                  <c:v>5.8144999999999998</c:v>
                </c:pt>
                <c:pt idx="5044">
                  <c:v>5.8170000000000002</c:v>
                </c:pt>
                <c:pt idx="5045">
                  <c:v>5.82</c:v>
                </c:pt>
                <c:pt idx="5046">
                  <c:v>5.8215000000000003</c:v>
                </c:pt>
                <c:pt idx="5047">
                  <c:v>5.8235000000000001</c:v>
                </c:pt>
                <c:pt idx="5048">
                  <c:v>5.8254999999999999</c:v>
                </c:pt>
                <c:pt idx="5049">
                  <c:v>5.8280000000000003</c:v>
                </c:pt>
                <c:pt idx="5050">
                  <c:v>5.83</c:v>
                </c:pt>
                <c:pt idx="5051">
                  <c:v>5.8315000000000001</c:v>
                </c:pt>
                <c:pt idx="5052">
                  <c:v>5.8334999999999999</c:v>
                </c:pt>
                <c:pt idx="5053">
                  <c:v>5.835</c:v>
                </c:pt>
                <c:pt idx="5054">
                  <c:v>5.8375000000000004</c:v>
                </c:pt>
                <c:pt idx="5055">
                  <c:v>5.84</c:v>
                </c:pt>
                <c:pt idx="5056">
                  <c:v>5.8414999999999999</c:v>
                </c:pt>
                <c:pt idx="5057">
                  <c:v>5.8434999999999997</c:v>
                </c:pt>
                <c:pt idx="5058">
                  <c:v>5.8455000000000004</c:v>
                </c:pt>
                <c:pt idx="5059">
                  <c:v>5.8479999999999999</c:v>
                </c:pt>
                <c:pt idx="5060">
                  <c:v>5.85</c:v>
                </c:pt>
                <c:pt idx="5061">
                  <c:v>5.8514999999999997</c:v>
                </c:pt>
                <c:pt idx="5062">
                  <c:v>5.8535000000000004</c:v>
                </c:pt>
                <c:pt idx="5063">
                  <c:v>5.8550000000000004</c:v>
                </c:pt>
                <c:pt idx="5064">
                  <c:v>5.8574999999999999</c:v>
                </c:pt>
                <c:pt idx="5065">
                  <c:v>5.86</c:v>
                </c:pt>
                <c:pt idx="5066">
                  <c:v>5.8620000000000001</c:v>
                </c:pt>
                <c:pt idx="5067">
                  <c:v>5.8635000000000002</c:v>
                </c:pt>
                <c:pt idx="5068">
                  <c:v>5.8654999999999999</c:v>
                </c:pt>
                <c:pt idx="5069">
                  <c:v>5.8680000000000003</c:v>
                </c:pt>
                <c:pt idx="5070">
                  <c:v>5.87</c:v>
                </c:pt>
                <c:pt idx="5071">
                  <c:v>5.8719999999999999</c:v>
                </c:pt>
                <c:pt idx="5072">
                  <c:v>5.8734999999999999</c:v>
                </c:pt>
                <c:pt idx="5073">
                  <c:v>5.8754999999999997</c:v>
                </c:pt>
                <c:pt idx="5074">
                  <c:v>5.8775000000000004</c:v>
                </c:pt>
                <c:pt idx="5075">
                  <c:v>5.8804999999999996</c:v>
                </c:pt>
                <c:pt idx="5076">
                  <c:v>5.8819999999999997</c:v>
                </c:pt>
                <c:pt idx="5077">
                  <c:v>5.8840000000000003</c:v>
                </c:pt>
                <c:pt idx="5078">
                  <c:v>5.8860000000000001</c:v>
                </c:pt>
                <c:pt idx="5079">
                  <c:v>5.8884999999999996</c:v>
                </c:pt>
                <c:pt idx="5080">
                  <c:v>5.89</c:v>
                </c:pt>
                <c:pt idx="5081">
                  <c:v>5.8920000000000003</c:v>
                </c:pt>
                <c:pt idx="5082">
                  <c:v>5.8929999999999998</c:v>
                </c:pt>
                <c:pt idx="5083">
                  <c:v>5.8955000000000002</c:v>
                </c:pt>
                <c:pt idx="5084">
                  <c:v>5.8979999999999997</c:v>
                </c:pt>
                <c:pt idx="5085">
                  <c:v>5.9005000000000001</c:v>
                </c:pt>
                <c:pt idx="5086">
                  <c:v>5.9020000000000001</c:v>
                </c:pt>
                <c:pt idx="5087">
                  <c:v>5.9039999999999999</c:v>
                </c:pt>
                <c:pt idx="5088">
                  <c:v>5.9065000000000003</c:v>
                </c:pt>
                <c:pt idx="5089">
                  <c:v>5.9085000000000001</c:v>
                </c:pt>
                <c:pt idx="5090">
                  <c:v>5.9104999999999999</c:v>
                </c:pt>
                <c:pt idx="5091">
                  <c:v>5.9119999999999999</c:v>
                </c:pt>
                <c:pt idx="5092">
                  <c:v>5.9139999999999997</c:v>
                </c:pt>
                <c:pt idx="5093">
                  <c:v>5.9165000000000001</c:v>
                </c:pt>
                <c:pt idx="5094">
                  <c:v>5.9189999999999996</c:v>
                </c:pt>
                <c:pt idx="5095">
                  <c:v>5.9204999999999997</c:v>
                </c:pt>
                <c:pt idx="5096">
                  <c:v>5.923</c:v>
                </c:pt>
                <c:pt idx="5097">
                  <c:v>5.9249999999999998</c:v>
                </c:pt>
                <c:pt idx="5098">
                  <c:v>5.9269999999999996</c:v>
                </c:pt>
                <c:pt idx="5099">
                  <c:v>5.9295</c:v>
                </c:pt>
                <c:pt idx="5100">
                  <c:v>5.931</c:v>
                </c:pt>
                <c:pt idx="5101">
                  <c:v>5.9329999999999998</c:v>
                </c:pt>
                <c:pt idx="5102">
                  <c:v>5.9344999999999999</c:v>
                </c:pt>
                <c:pt idx="5103">
                  <c:v>5.9370000000000003</c:v>
                </c:pt>
                <c:pt idx="5104">
                  <c:v>5.9390000000000001</c:v>
                </c:pt>
                <c:pt idx="5105">
                  <c:v>5.9405000000000001</c:v>
                </c:pt>
                <c:pt idx="5106">
                  <c:v>5.9424999999999999</c:v>
                </c:pt>
                <c:pt idx="5107">
                  <c:v>5.9444999999999997</c:v>
                </c:pt>
                <c:pt idx="5108">
                  <c:v>5.9470000000000001</c:v>
                </c:pt>
                <c:pt idx="5109">
                  <c:v>5.9489999999999998</c:v>
                </c:pt>
                <c:pt idx="5110">
                  <c:v>5.9504999999999999</c:v>
                </c:pt>
                <c:pt idx="5111">
                  <c:v>5.9524999999999997</c:v>
                </c:pt>
                <c:pt idx="5112">
                  <c:v>5.9545000000000003</c:v>
                </c:pt>
                <c:pt idx="5113">
                  <c:v>5.9565000000000001</c:v>
                </c:pt>
                <c:pt idx="5114">
                  <c:v>5.9584999999999999</c:v>
                </c:pt>
                <c:pt idx="5115">
                  <c:v>5.9604999999999997</c:v>
                </c:pt>
                <c:pt idx="5116">
                  <c:v>5.9625000000000004</c:v>
                </c:pt>
                <c:pt idx="5117">
                  <c:v>5.9645000000000001</c:v>
                </c:pt>
                <c:pt idx="5118">
                  <c:v>5.9669999999999996</c:v>
                </c:pt>
                <c:pt idx="5119">
                  <c:v>5.9690000000000003</c:v>
                </c:pt>
                <c:pt idx="5120">
                  <c:v>5.9705000000000004</c:v>
                </c:pt>
                <c:pt idx="5121">
                  <c:v>5.9725000000000001</c:v>
                </c:pt>
                <c:pt idx="5122">
                  <c:v>5.9744999999999999</c:v>
                </c:pt>
                <c:pt idx="5123">
                  <c:v>5.9764999999999997</c:v>
                </c:pt>
                <c:pt idx="5124">
                  <c:v>5.9785000000000004</c:v>
                </c:pt>
                <c:pt idx="5125">
                  <c:v>5.9809999999999999</c:v>
                </c:pt>
                <c:pt idx="5126">
                  <c:v>5.9824999999999999</c:v>
                </c:pt>
                <c:pt idx="5127">
                  <c:v>5.9844999999999997</c:v>
                </c:pt>
                <c:pt idx="5128">
                  <c:v>5.9859999999999998</c:v>
                </c:pt>
                <c:pt idx="5129">
                  <c:v>5.9880000000000004</c:v>
                </c:pt>
                <c:pt idx="5130">
                  <c:v>5.9894999999999996</c:v>
                </c:pt>
                <c:pt idx="5131">
                  <c:v>5.9915000000000003</c:v>
                </c:pt>
                <c:pt idx="5132">
                  <c:v>5.9935</c:v>
                </c:pt>
                <c:pt idx="5133">
                  <c:v>5.9954999999999998</c:v>
                </c:pt>
                <c:pt idx="5134">
                  <c:v>5.9980000000000002</c:v>
                </c:pt>
                <c:pt idx="5135">
                  <c:v>6</c:v>
                </c:pt>
                <c:pt idx="5136">
                  <c:v>6.0015000000000001</c:v>
                </c:pt>
                <c:pt idx="5137">
                  <c:v>6.0034999999999998</c:v>
                </c:pt>
                <c:pt idx="5138">
                  <c:v>6.0054999999999996</c:v>
                </c:pt>
                <c:pt idx="5139">
                  <c:v>6.008</c:v>
                </c:pt>
                <c:pt idx="5140">
                  <c:v>6.01</c:v>
                </c:pt>
                <c:pt idx="5141">
                  <c:v>6.0114999999999998</c:v>
                </c:pt>
                <c:pt idx="5142">
                  <c:v>6.0134999999999996</c:v>
                </c:pt>
                <c:pt idx="5143">
                  <c:v>6.016</c:v>
                </c:pt>
                <c:pt idx="5144">
                  <c:v>6.0179999999999998</c:v>
                </c:pt>
                <c:pt idx="5145">
                  <c:v>6.02</c:v>
                </c:pt>
                <c:pt idx="5146">
                  <c:v>6.0220000000000002</c:v>
                </c:pt>
                <c:pt idx="5147">
                  <c:v>6.024</c:v>
                </c:pt>
                <c:pt idx="5148">
                  <c:v>6.0259999999999998</c:v>
                </c:pt>
                <c:pt idx="5149">
                  <c:v>6.0285000000000002</c:v>
                </c:pt>
                <c:pt idx="5150">
                  <c:v>6.03</c:v>
                </c:pt>
                <c:pt idx="5151">
                  <c:v>6.032</c:v>
                </c:pt>
                <c:pt idx="5152">
                  <c:v>6.0335000000000001</c:v>
                </c:pt>
                <c:pt idx="5153">
                  <c:v>6.0359999999999996</c:v>
                </c:pt>
                <c:pt idx="5154">
                  <c:v>6.0385</c:v>
                </c:pt>
                <c:pt idx="5155">
                  <c:v>6.04</c:v>
                </c:pt>
                <c:pt idx="5156">
                  <c:v>6.0419999999999998</c:v>
                </c:pt>
                <c:pt idx="5157">
                  <c:v>6.0445000000000002</c:v>
                </c:pt>
                <c:pt idx="5158">
                  <c:v>6.0465</c:v>
                </c:pt>
                <c:pt idx="5159">
                  <c:v>6.0484999999999998</c:v>
                </c:pt>
                <c:pt idx="5160">
                  <c:v>6.0505000000000004</c:v>
                </c:pt>
                <c:pt idx="5161">
                  <c:v>6.0525000000000002</c:v>
                </c:pt>
                <c:pt idx="5162">
                  <c:v>6.0549999999999997</c:v>
                </c:pt>
                <c:pt idx="5163">
                  <c:v>6.0564999999999998</c:v>
                </c:pt>
                <c:pt idx="5164">
                  <c:v>6.0585000000000004</c:v>
                </c:pt>
                <c:pt idx="5165">
                  <c:v>6.0609999999999999</c:v>
                </c:pt>
                <c:pt idx="5166">
                  <c:v>6.0625</c:v>
                </c:pt>
                <c:pt idx="5167">
                  <c:v>6.0650000000000004</c:v>
                </c:pt>
                <c:pt idx="5168">
                  <c:v>6.0674999999999999</c:v>
                </c:pt>
                <c:pt idx="5169">
                  <c:v>6.069</c:v>
                </c:pt>
                <c:pt idx="5170">
                  <c:v>6.0709999999999997</c:v>
                </c:pt>
                <c:pt idx="5171">
                  <c:v>6.0730000000000004</c:v>
                </c:pt>
                <c:pt idx="5172">
                  <c:v>6.0750000000000002</c:v>
                </c:pt>
                <c:pt idx="5173">
                  <c:v>6.077</c:v>
                </c:pt>
                <c:pt idx="5174">
                  <c:v>6.0789999999999997</c:v>
                </c:pt>
                <c:pt idx="5175">
                  <c:v>6.0810000000000004</c:v>
                </c:pt>
                <c:pt idx="5176">
                  <c:v>6.0830000000000002</c:v>
                </c:pt>
                <c:pt idx="5177">
                  <c:v>6.085</c:v>
                </c:pt>
                <c:pt idx="5178">
                  <c:v>6.0875000000000004</c:v>
                </c:pt>
                <c:pt idx="5179">
                  <c:v>6.0895000000000001</c:v>
                </c:pt>
                <c:pt idx="5180">
                  <c:v>6.0910000000000002</c:v>
                </c:pt>
                <c:pt idx="5181">
                  <c:v>6.093</c:v>
                </c:pt>
                <c:pt idx="5182">
                  <c:v>6.0945</c:v>
                </c:pt>
                <c:pt idx="5183">
                  <c:v>6.0970000000000004</c:v>
                </c:pt>
                <c:pt idx="5184">
                  <c:v>6.0990000000000002</c:v>
                </c:pt>
                <c:pt idx="5185">
                  <c:v>6.1005000000000003</c:v>
                </c:pt>
                <c:pt idx="5186">
                  <c:v>6.1025</c:v>
                </c:pt>
                <c:pt idx="5187">
                  <c:v>6.1044999999999998</c:v>
                </c:pt>
                <c:pt idx="5188">
                  <c:v>6.1070000000000002</c:v>
                </c:pt>
                <c:pt idx="5189">
                  <c:v>6.1085000000000003</c:v>
                </c:pt>
                <c:pt idx="5190">
                  <c:v>6.1105</c:v>
                </c:pt>
                <c:pt idx="5191">
                  <c:v>6.1120000000000001</c:v>
                </c:pt>
                <c:pt idx="5192">
                  <c:v>6.1144999999999996</c:v>
                </c:pt>
                <c:pt idx="5193">
                  <c:v>6.117</c:v>
                </c:pt>
                <c:pt idx="5194">
                  <c:v>6.1189999999999998</c:v>
                </c:pt>
                <c:pt idx="5195">
                  <c:v>6.1204999999999998</c:v>
                </c:pt>
                <c:pt idx="5196">
                  <c:v>6.1224999999999996</c:v>
                </c:pt>
                <c:pt idx="5197">
                  <c:v>6.1245000000000003</c:v>
                </c:pt>
                <c:pt idx="5198">
                  <c:v>6.1269999999999998</c:v>
                </c:pt>
                <c:pt idx="5199">
                  <c:v>6.1284999999999998</c:v>
                </c:pt>
                <c:pt idx="5200">
                  <c:v>6.1304999999999996</c:v>
                </c:pt>
                <c:pt idx="5201">
                  <c:v>6.1319999999999997</c:v>
                </c:pt>
                <c:pt idx="5202">
                  <c:v>6.1345000000000001</c:v>
                </c:pt>
                <c:pt idx="5203">
                  <c:v>6.1364999999999998</c:v>
                </c:pt>
                <c:pt idx="5204">
                  <c:v>6.1384999999999996</c:v>
                </c:pt>
                <c:pt idx="5205">
                  <c:v>6.1405000000000003</c:v>
                </c:pt>
                <c:pt idx="5206">
                  <c:v>6.1425000000000001</c:v>
                </c:pt>
                <c:pt idx="5207">
                  <c:v>6.1444999999999999</c:v>
                </c:pt>
                <c:pt idx="5208">
                  <c:v>6.1470000000000002</c:v>
                </c:pt>
                <c:pt idx="5209">
                  <c:v>6.149</c:v>
                </c:pt>
                <c:pt idx="5210">
                  <c:v>6.1505000000000001</c:v>
                </c:pt>
                <c:pt idx="5211">
                  <c:v>6.1524999999999999</c:v>
                </c:pt>
                <c:pt idx="5212">
                  <c:v>6.1544999999999996</c:v>
                </c:pt>
                <c:pt idx="5213">
                  <c:v>6.157</c:v>
                </c:pt>
                <c:pt idx="5214">
                  <c:v>6.1585000000000001</c:v>
                </c:pt>
                <c:pt idx="5215">
                  <c:v>6.16</c:v>
                </c:pt>
                <c:pt idx="5216">
                  <c:v>6.1624999999999996</c:v>
                </c:pt>
                <c:pt idx="5217">
                  <c:v>6.1645000000000003</c:v>
                </c:pt>
                <c:pt idx="5218">
                  <c:v>6.1669999999999998</c:v>
                </c:pt>
                <c:pt idx="5219">
                  <c:v>6.1684999999999999</c:v>
                </c:pt>
                <c:pt idx="5220">
                  <c:v>6.1704999999999997</c:v>
                </c:pt>
                <c:pt idx="5221">
                  <c:v>6.1725000000000003</c:v>
                </c:pt>
                <c:pt idx="5222">
                  <c:v>6.1745000000000001</c:v>
                </c:pt>
                <c:pt idx="5223">
                  <c:v>6.1769999999999996</c:v>
                </c:pt>
                <c:pt idx="5224">
                  <c:v>6.1784999999999997</c:v>
                </c:pt>
                <c:pt idx="5225">
                  <c:v>6.1805000000000003</c:v>
                </c:pt>
                <c:pt idx="5226">
                  <c:v>6.1825000000000001</c:v>
                </c:pt>
                <c:pt idx="5227">
                  <c:v>6.1849999999999996</c:v>
                </c:pt>
                <c:pt idx="5228">
                  <c:v>6.1875</c:v>
                </c:pt>
                <c:pt idx="5229">
                  <c:v>6.1890000000000001</c:v>
                </c:pt>
                <c:pt idx="5230">
                  <c:v>6.1905000000000001</c:v>
                </c:pt>
                <c:pt idx="5231">
                  <c:v>6.1924999999999999</c:v>
                </c:pt>
                <c:pt idx="5232">
                  <c:v>6.1950000000000003</c:v>
                </c:pt>
                <c:pt idx="5233">
                  <c:v>6.1970000000000001</c:v>
                </c:pt>
                <c:pt idx="5234">
                  <c:v>6.1985000000000001</c:v>
                </c:pt>
                <c:pt idx="5235">
                  <c:v>6.2009999999999996</c:v>
                </c:pt>
                <c:pt idx="5236">
                  <c:v>6.2024999999999997</c:v>
                </c:pt>
                <c:pt idx="5237">
                  <c:v>6.2050000000000001</c:v>
                </c:pt>
                <c:pt idx="5238">
                  <c:v>6.2074999999999996</c:v>
                </c:pt>
                <c:pt idx="5239">
                  <c:v>6.2089999999999996</c:v>
                </c:pt>
                <c:pt idx="5240">
                  <c:v>6.2104999999999997</c:v>
                </c:pt>
                <c:pt idx="5241">
                  <c:v>6.2125000000000004</c:v>
                </c:pt>
                <c:pt idx="5242">
                  <c:v>6.2149999999999999</c:v>
                </c:pt>
                <c:pt idx="5243">
                  <c:v>6.2169999999999996</c:v>
                </c:pt>
                <c:pt idx="5244">
                  <c:v>6.2184999999999997</c:v>
                </c:pt>
                <c:pt idx="5245">
                  <c:v>6.2205000000000004</c:v>
                </c:pt>
                <c:pt idx="5246">
                  <c:v>6.2229999999999999</c:v>
                </c:pt>
                <c:pt idx="5247">
                  <c:v>6.2249999999999996</c:v>
                </c:pt>
                <c:pt idx="5248">
                  <c:v>6.2270000000000003</c:v>
                </c:pt>
                <c:pt idx="5249">
                  <c:v>6.2285000000000004</c:v>
                </c:pt>
                <c:pt idx="5250">
                  <c:v>6.23</c:v>
                </c:pt>
                <c:pt idx="5251">
                  <c:v>6.2320000000000002</c:v>
                </c:pt>
                <c:pt idx="5252">
                  <c:v>6.2350000000000003</c:v>
                </c:pt>
                <c:pt idx="5253">
                  <c:v>6.2365000000000004</c:v>
                </c:pt>
                <c:pt idx="5254">
                  <c:v>6.2385000000000002</c:v>
                </c:pt>
                <c:pt idx="5255">
                  <c:v>6.2404999999999999</c:v>
                </c:pt>
                <c:pt idx="5256">
                  <c:v>6.2424999999999997</c:v>
                </c:pt>
                <c:pt idx="5257">
                  <c:v>6.2450000000000001</c:v>
                </c:pt>
                <c:pt idx="5258">
                  <c:v>6.2465000000000002</c:v>
                </c:pt>
                <c:pt idx="5259">
                  <c:v>6.2484999999999999</c:v>
                </c:pt>
                <c:pt idx="5260">
                  <c:v>6.25</c:v>
                </c:pt>
                <c:pt idx="5261">
                  <c:v>6.2519999999999998</c:v>
                </c:pt>
                <c:pt idx="5262">
                  <c:v>6.2545000000000002</c:v>
                </c:pt>
                <c:pt idx="5263">
                  <c:v>6.2569999999999997</c:v>
                </c:pt>
                <c:pt idx="5264">
                  <c:v>6.2584999999999997</c:v>
                </c:pt>
                <c:pt idx="5265">
                  <c:v>6.2605000000000004</c:v>
                </c:pt>
                <c:pt idx="5266">
                  <c:v>6.2629999999999999</c:v>
                </c:pt>
                <c:pt idx="5267">
                  <c:v>6.2655000000000003</c:v>
                </c:pt>
                <c:pt idx="5268">
                  <c:v>6.2675000000000001</c:v>
                </c:pt>
                <c:pt idx="5269">
                  <c:v>6.2685000000000004</c:v>
                </c:pt>
                <c:pt idx="5270">
                  <c:v>6.2709999999999999</c:v>
                </c:pt>
                <c:pt idx="5271">
                  <c:v>6.2729999999999997</c:v>
                </c:pt>
                <c:pt idx="5272">
                  <c:v>6.2755000000000001</c:v>
                </c:pt>
                <c:pt idx="5273">
                  <c:v>6.2774999999999999</c:v>
                </c:pt>
                <c:pt idx="5274">
                  <c:v>6.2794999999999996</c:v>
                </c:pt>
                <c:pt idx="5275">
                  <c:v>6.2809999999999997</c:v>
                </c:pt>
                <c:pt idx="5276">
                  <c:v>6.2835000000000001</c:v>
                </c:pt>
                <c:pt idx="5277">
                  <c:v>6.2859999999999996</c:v>
                </c:pt>
                <c:pt idx="5278">
                  <c:v>6.2874999999999996</c:v>
                </c:pt>
                <c:pt idx="5279">
                  <c:v>6.2895000000000003</c:v>
                </c:pt>
                <c:pt idx="5280">
                  <c:v>6.2915000000000001</c:v>
                </c:pt>
                <c:pt idx="5281">
                  <c:v>6.2934999999999999</c:v>
                </c:pt>
                <c:pt idx="5282">
                  <c:v>6.2960000000000003</c:v>
                </c:pt>
                <c:pt idx="5283">
                  <c:v>6.298</c:v>
                </c:pt>
                <c:pt idx="5284">
                  <c:v>6.2995000000000001</c:v>
                </c:pt>
                <c:pt idx="5285">
                  <c:v>6.3010000000000002</c:v>
                </c:pt>
                <c:pt idx="5286">
                  <c:v>6.3034999999999997</c:v>
                </c:pt>
                <c:pt idx="5287">
                  <c:v>6.306</c:v>
                </c:pt>
                <c:pt idx="5288">
                  <c:v>6.3079999999999998</c:v>
                </c:pt>
                <c:pt idx="5289">
                  <c:v>6.3094999999999999</c:v>
                </c:pt>
                <c:pt idx="5290">
                  <c:v>6.3114999999999997</c:v>
                </c:pt>
                <c:pt idx="5291">
                  <c:v>6.3140000000000001</c:v>
                </c:pt>
                <c:pt idx="5292">
                  <c:v>6.3159999999999998</c:v>
                </c:pt>
                <c:pt idx="5293">
                  <c:v>6.3179999999999996</c:v>
                </c:pt>
                <c:pt idx="5294">
                  <c:v>6.32</c:v>
                </c:pt>
                <c:pt idx="5295">
                  <c:v>6.3215000000000003</c:v>
                </c:pt>
                <c:pt idx="5296">
                  <c:v>6.3239999999999998</c:v>
                </c:pt>
                <c:pt idx="5297">
                  <c:v>6.3259999999999996</c:v>
                </c:pt>
                <c:pt idx="5298">
                  <c:v>6.3280000000000003</c:v>
                </c:pt>
                <c:pt idx="5299">
                  <c:v>6.3295000000000003</c:v>
                </c:pt>
                <c:pt idx="5300">
                  <c:v>6.3315000000000001</c:v>
                </c:pt>
                <c:pt idx="5301">
                  <c:v>6.3339999999999996</c:v>
                </c:pt>
                <c:pt idx="5302">
                  <c:v>6.3360000000000003</c:v>
                </c:pt>
                <c:pt idx="5303">
                  <c:v>6.3380000000000001</c:v>
                </c:pt>
                <c:pt idx="5304">
                  <c:v>6.34</c:v>
                </c:pt>
                <c:pt idx="5305">
                  <c:v>6.3419999999999996</c:v>
                </c:pt>
                <c:pt idx="5306">
                  <c:v>6.3445</c:v>
                </c:pt>
                <c:pt idx="5307">
                  <c:v>6.3464999999999998</c:v>
                </c:pt>
                <c:pt idx="5308">
                  <c:v>6.3479999999999999</c:v>
                </c:pt>
                <c:pt idx="5309">
                  <c:v>6.35</c:v>
                </c:pt>
                <c:pt idx="5310">
                  <c:v>6.3520000000000003</c:v>
                </c:pt>
                <c:pt idx="5311">
                  <c:v>6.3540000000000001</c:v>
                </c:pt>
                <c:pt idx="5312">
                  <c:v>6.3564999999999996</c:v>
                </c:pt>
                <c:pt idx="5313">
                  <c:v>6.3585000000000003</c:v>
                </c:pt>
                <c:pt idx="5314">
                  <c:v>6.36</c:v>
                </c:pt>
                <c:pt idx="5315">
                  <c:v>6.3620000000000001</c:v>
                </c:pt>
                <c:pt idx="5316">
                  <c:v>6.3644999999999996</c:v>
                </c:pt>
                <c:pt idx="5317">
                  <c:v>6.367</c:v>
                </c:pt>
                <c:pt idx="5318">
                  <c:v>6.3685</c:v>
                </c:pt>
                <c:pt idx="5319">
                  <c:v>6.37</c:v>
                </c:pt>
                <c:pt idx="5320">
                  <c:v>6.3719999999999999</c:v>
                </c:pt>
                <c:pt idx="5321">
                  <c:v>6.3745000000000003</c:v>
                </c:pt>
                <c:pt idx="5322">
                  <c:v>6.3765000000000001</c:v>
                </c:pt>
                <c:pt idx="5323">
                  <c:v>6.3784999999999998</c:v>
                </c:pt>
                <c:pt idx="5324">
                  <c:v>6.38</c:v>
                </c:pt>
                <c:pt idx="5325">
                  <c:v>6.3825000000000003</c:v>
                </c:pt>
                <c:pt idx="5326">
                  <c:v>6.3845000000000001</c:v>
                </c:pt>
                <c:pt idx="5327">
                  <c:v>6.3864999999999998</c:v>
                </c:pt>
                <c:pt idx="5328">
                  <c:v>6.3884999999999996</c:v>
                </c:pt>
                <c:pt idx="5329">
                  <c:v>6.39</c:v>
                </c:pt>
                <c:pt idx="5330">
                  <c:v>6.3925000000000001</c:v>
                </c:pt>
                <c:pt idx="5331">
                  <c:v>6.3944999999999999</c:v>
                </c:pt>
                <c:pt idx="5332">
                  <c:v>6.3964999999999996</c:v>
                </c:pt>
                <c:pt idx="5333">
                  <c:v>6.3985000000000003</c:v>
                </c:pt>
                <c:pt idx="5334">
                  <c:v>6.4005000000000001</c:v>
                </c:pt>
                <c:pt idx="5335">
                  <c:v>6.4024999999999999</c:v>
                </c:pt>
                <c:pt idx="5336">
                  <c:v>6.4050000000000002</c:v>
                </c:pt>
                <c:pt idx="5337">
                  <c:v>6.407</c:v>
                </c:pt>
                <c:pt idx="5338">
                  <c:v>6.4085000000000001</c:v>
                </c:pt>
                <c:pt idx="5339">
                  <c:v>6.4104999999999999</c:v>
                </c:pt>
                <c:pt idx="5340">
                  <c:v>6.4124999999999996</c:v>
                </c:pt>
                <c:pt idx="5341">
                  <c:v>6.415</c:v>
                </c:pt>
                <c:pt idx="5342">
                  <c:v>6.4169999999999998</c:v>
                </c:pt>
                <c:pt idx="5343">
                  <c:v>6.4184999999999999</c:v>
                </c:pt>
                <c:pt idx="5344">
                  <c:v>6.4204999999999997</c:v>
                </c:pt>
                <c:pt idx="5345">
                  <c:v>6.4225000000000003</c:v>
                </c:pt>
                <c:pt idx="5346">
                  <c:v>6.4249999999999998</c:v>
                </c:pt>
                <c:pt idx="5347">
                  <c:v>6.4269999999999996</c:v>
                </c:pt>
                <c:pt idx="5348">
                  <c:v>6.4284999999999997</c:v>
                </c:pt>
                <c:pt idx="5349">
                  <c:v>6.4305000000000003</c:v>
                </c:pt>
                <c:pt idx="5350">
                  <c:v>6.4335000000000004</c:v>
                </c:pt>
                <c:pt idx="5351">
                  <c:v>6.4355000000000002</c:v>
                </c:pt>
                <c:pt idx="5352">
                  <c:v>6.4370000000000003</c:v>
                </c:pt>
                <c:pt idx="5353">
                  <c:v>6.4385000000000003</c:v>
                </c:pt>
                <c:pt idx="5354">
                  <c:v>6.4405000000000001</c:v>
                </c:pt>
                <c:pt idx="5355">
                  <c:v>6.4429999999999996</c:v>
                </c:pt>
                <c:pt idx="5356">
                  <c:v>6.4459999999999997</c:v>
                </c:pt>
                <c:pt idx="5357">
                  <c:v>6.4474999999999998</c:v>
                </c:pt>
                <c:pt idx="5358">
                  <c:v>6.4494999999999996</c:v>
                </c:pt>
                <c:pt idx="5359">
                  <c:v>6.4515000000000002</c:v>
                </c:pt>
                <c:pt idx="5360">
                  <c:v>6.4539999999999997</c:v>
                </c:pt>
                <c:pt idx="5361">
                  <c:v>6.4560000000000004</c:v>
                </c:pt>
                <c:pt idx="5362">
                  <c:v>6.4580000000000002</c:v>
                </c:pt>
                <c:pt idx="5363">
                  <c:v>6.4589999999999996</c:v>
                </c:pt>
                <c:pt idx="5364">
                  <c:v>6.4610000000000003</c:v>
                </c:pt>
                <c:pt idx="5365">
                  <c:v>6.4640000000000004</c:v>
                </c:pt>
                <c:pt idx="5366">
                  <c:v>6.4660000000000002</c:v>
                </c:pt>
                <c:pt idx="5367">
                  <c:v>6.4675000000000002</c:v>
                </c:pt>
                <c:pt idx="5368">
                  <c:v>6.4695</c:v>
                </c:pt>
                <c:pt idx="5369">
                  <c:v>6.4714999999999998</c:v>
                </c:pt>
                <c:pt idx="5370">
                  <c:v>6.4740000000000002</c:v>
                </c:pt>
                <c:pt idx="5371">
                  <c:v>6.476</c:v>
                </c:pt>
                <c:pt idx="5372">
                  <c:v>6.4779999999999998</c:v>
                </c:pt>
                <c:pt idx="5373">
                  <c:v>6.4790000000000001</c:v>
                </c:pt>
                <c:pt idx="5374">
                  <c:v>6.4809999999999999</c:v>
                </c:pt>
                <c:pt idx="5375">
                  <c:v>6.4835000000000003</c:v>
                </c:pt>
                <c:pt idx="5376">
                  <c:v>6.4859999999999998</c:v>
                </c:pt>
                <c:pt idx="5377">
                  <c:v>6.4874999999999998</c:v>
                </c:pt>
                <c:pt idx="5378">
                  <c:v>6.4894999999999996</c:v>
                </c:pt>
                <c:pt idx="5379">
                  <c:v>6.4915000000000003</c:v>
                </c:pt>
                <c:pt idx="5380">
                  <c:v>6.4939999999999998</c:v>
                </c:pt>
                <c:pt idx="5381">
                  <c:v>6.4960000000000004</c:v>
                </c:pt>
                <c:pt idx="5382">
                  <c:v>6.4980000000000002</c:v>
                </c:pt>
                <c:pt idx="5383">
                  <c:v>6.4989999999999997</c:v>
                </c:pt>
                <c:pt idx="5384">
                  <c:v>6.5015000000000001</c:v>
                </c:pt>
                <c:pt idx="5385">
                  <c:v>6.5045000000000002</c:v>
                </c:pt>
                <c:pt idx="5386">
                  <c:v>6.5060000000000002</c:v>
                </c:pt>
                <c:pt idx="5387">
                  <c:v>6.508</c:v>
                </c:pt>
                <c:pt idx="5388">
                  <c:v>6.5095000000000001</c:v>
                </c:pt>
                <c:pt idx="5389">
                  <c:v>6.5119999999999996</c:v>
                </c:pt>
                <c:pt idx="5390">
                  <c:v>6.5140000000000002</c:v>
                </c:pt>
                <c:pt idx="5391">
                  <c:v>6.5164999999999997</c:v>
                </c:pt>
                <c:pt idx="5392">
                  <c:v>6.5179999999999998</c:v>
                </c:pt>
                <c:pt idx="5393">
                  <c:v>6.52</c:v>
                </c:pt>
                <c:pt idx="5394">
                  <c:v>6.5220000000000002</c:v>
                </c:pt>
                <c:pt idx="5395">
                  <c:v>6.5244999999999997</c:v>
                </c:pt>
                <c:pt idx="5396">
                  <c:v>6.5265000000000004</c:v>
                </c:pt>
                <c:pt idx="5397">
                  <c:v>6.5279999999999996</c:v>
                </c:pt>
                <c:pt idx="5398">
                  <c:v>6.53</c:v>
                </c:pt>
                <c:pt idx="5399">
                  <c:v>6.5324999999999998</c:v>
                </c:pt>
                <c:pt idx="5400">
                  <c:v>6.5350000000000001</c:v>
                </c:pt>
                <c:pt idx="5401">
                  <c:v>6.5369999999999999</c:v>
                </c:pt>
                <c:pt idx="5402">
                  <c:v>6.5389999999999997</c:v>
                </c:pt>
                <c:pt idx="5403">
                  <c:v>6.5404999999999998</c:v>
                </c:pt>
                <c:pt idx="5404">
                  <c:v>6.5430000000000001</c:v>
                </c:pt>
                <c:pt idx="5405">
                  <c:v>6.5454999999999997</c:v>
                </c:pt>
                <c:pt idx="5406">
                  <c:v>6.5469999999999997</c:v>
                </c:pt>
                <c:pt idx="5407">
                  <c:v>6.5490000000000004</c:v>
                </c:pt>
                <c:pt idx="5408">
                  <c:v>6.5510000000000002</c:v>
                </c:pt>
                <c:pt idx="5409">
                  <c:v>6.5534999999999997</c:v>
                </c:pt>
                <c:pt idx="5410">
                  <c:v>6.5555000000000003</c:v>
                </c:pt>
                <c:pt idx="5411">
                  <c:v>6.5575000000000001</c:v>
                </c:pt>
                <c:pt idx="5412">
                  <c:v>6.5594999999999999</c:v>
                </c:pt>
                <c:pt idx="5413">
                  <c:v>6.5614999999999997</c:v>
                </c:pt>
                <c:pt idx="5414">
                  <c:v>6.5640000000000001</c:v>
                </c:pt>
                <c:pt idx="5415">
                  <c:v>6.5659999999999998</c:v>
                </c:pt>
                <c:pt idx="5416">
                  <c:v>6.5674999999999999</c:v>
                </c:pt>
                <c:pt idx="5417">
                  <c:v>6.5694999999999997</c:v>
                </c:pt>
                <c:pt idx="5418">
                  <c:v>6.5715000000000003</c:v>
                </c:pt>
                <c:pt idx="5419">
                  <c:v>6.5744999999999996</c:v>
                </c:pt>
                <c:pt idx="5420">
                  <c:v>6.5765000000000002</c:v>
                </c:pt>
                <c:pt idx="5421">
                  <c:v>6.5774999999999997</c:v>
                </c:pt>
                <c:pt idx="5422">
                  <c:v>6.5795000000000003</c:v>
                </c:pt>
                <c:pt idx="5423">
                  <c:v>6.5819999999999999</c:v>
                </c:pt>
                <c:pt idx="5424">
                  <c:v>6.5839999999999996</c:v>
                </c:pt>
                <c:pt idx="5425">
                  <c:v>6.5865</c:v>
                </c:pt>
                <c:pt idx="5426">
                  <c:v>6.5880000000000001</c:v>
                </c:pt>
                <c:pt idx="5427">
                  <c:v>6.59</c:v>
                </c:pt>
                <c:pt idx="5428">
                  <c:v>6.5925000000000002</c:v>
                </c:pt>
                <c:pt idx="5429">
                  <c:v>6.5949999999999998</c:v>
                </c:pt>
                <c:pt idx="5430">
                  <c:v>6.5964999999999998</c:v>
                </c:pt>
                <c:pt idx="5431">
                  <c:v>6.5984999999999996</c:v>
                </c:pt>
                <c:pt idx="5432">
                  <c:v>6.6</c:v>
                </c:pt>
                <c:pt idx="5433">
                  <c:v>6.6020000000000003</c:v>
                </c:pt>
                <c:pt idx="5434">
                  <c:v>6.6044999999999998</c:v>
                </c:pt>
                <c:pt idx="5435">
                  <c:v>6.6064999999999996</c:v>
                </c:pt>
                <c:pt idx="5436">
                  <c:v>6.6085000000000003</c:v>
                </c:pt>
                <c:pt idx="5437">
                  <c:v>6.6105</c:v>
                </c:pt>
                <c:pt idx="5438">
                  <c:v>6.6124999999999998</c:v>
                </c:pt>
                <c:pt idx="5439">
                  <c:v>6.6150000000000002</c:v>
                </c:pt>
                <c:pt idx="5440">
                  <c:v>6.6159999999999997</c:v>
                </c:pt>
                <c:pt idx="5441">
                  <c:v>6.6180000000000003</c:v>
                </c:pt>
                <c:pt idx="5442">
                  <c:v>6.62</c:v>
                </c:pt>
                <c:pt idx="5443">
                  <c:v>6.6219999999999999</c:v>
                </c:pt>
                <c:pt idx="5444">
                  <c:v>6.6245000000000003</c:v>
                </c:pt>
                <c:pt idx="5445">
                  <c:v>6.6260000000000003</c:v>
                </c:pt>
                <c:pt idx="5446">
                  <c:v>6.6284999999999998</c:v>
                </c:pt>
                <c:pt idx="5447">
                  <c:v>6.6304999999999996</c:v>
                </c:pt>
                <c:pt idx="5448">
                  <c:v>6.633</c:v>
                </c:pt>
                <c:pt idx="5449">
                  <c:v>6.6349999999999998</c:v>
                </c:pt>
                <c:pt idx="5450">
                  <c:v>6.6369999999999996</c:v>
                </c:pt>
                <c:pt idx="5451">
                  <c:v>6.6390000000000002</c:v>
                </c:pt>
                <c:pt idx="5452">
                  <c:v>6.641</c:v>
                </c:pt>
                <c:pt idx="5453">
                  <c:v>6.6435000000000004</c:v>
                </c:pt>
                <c:pt idx="5454">
                  <c:v>6.6449999999999996</c:v>
                </c:pt>
                <c:pt idx="5455">
                  <c:v>6.6470000000000002</c:v>
                </c:pt>
                <c:pt idx="5456">
                  <c:v>6.649</c:v>
                </c:pt>
                <c:pt idx="5457">
                  <c:v>6.6515000000000004</c:v>
                </c:pt>
                <c:pt idx="5458">
                  <c:v>6.6535000000000002</c:v>
                </c:pt>
                <c:pt idx="5459">
                  <c:v>6.6559999999999997</c:v>
                </c:pt>
                <c:pt idx="5460">
                  <c:v>6.6580000000000004</c:v>
                </c:pt>
                <c:pt idx="5461">
                  <c:v>6.6595000000000004</c:v>
                </c:pt>
                <c:pt idx="5462">
                  <c:v>6.6615000000000002</c:v>
                </c:pt>
                <c:pt idx="5463">
                  <c:v>6.6639999999999997</c:v>
                </c:pt>
                <c:pt idx="5464">
                  <c:v>6.6660000000000004</c:v>
                </c:pt>
                <c:pt idx="5465">
                  <c:v>6.6680000000000001</c:v>
                </c:pt>
                <c:pt idx="5466">
                  <c:v>6.67</c:v>
                </c:pt>
                <c:pt idx="5467">
                  <c:v>6.6725000000000003</c:v>
                </c:pt>
                <c:pt idx="5468">
                  <c:v>6.6745000000000001</c:v>
                </c:pt>
                <c:pt idx="5469">
                  <c:v>6.6764999999999999</c:v>
                </c:pt>
                <c:pt idx="5470">
                  <c:v>6.6779999999999999</c:v>
                </c:pt>
                <c:pt idx="5471">
                  <c:v>6.6805000000000003</c:v>
                </c:pt>
                <c:pt idx="5472">
                  <c:v>6.6829999999999998</c:v>
                </c:pt>
                <c:pt idx="5473">
                  <c:v>6.6849999999999996</c:v>
                </c:pt>
                <c:pt idx="5474">
                  <c:v>6.6870000000000003</c:v>
                </c:pt>
                <c:pt idx="5475">
                  <c:v>6.6890000000000001</c:v>
                </c:pt>
                <c:pt idx="5476">
                  <c:v>6.6914999999999996</c:v>
                </c:pt>
                <c:pt idx="5477">
                  <c:v>6.6935000000000002</c:v>
                </c:pt>
                <c:pt idx="5478">
                  <c:v>6.6955</c:v>
                </c:pt>
                <c:pt idx="5479">
                  <c:v>6.6970000000000001</c:v>
                </c:pt>
                <c:pt idx="5480">
                  <c:v>6.6985000000000001</c:v>
                </c:pt>
                <c:pt idx="5481">
                  <c:v>6.7009999999999996</c:v>
                </c:pt>
                <c:pt idx="5482">
                  <c:v>6.7030000000000003</c:v>
                </c:pt>
                <c:pt idx="5483">
                  <c:v>6.7050000000000001</c:v>
                </c:pt>
                <c:pt idx="5484">
                  <c:v>6.7069999999999999</c:v>
                </c:pt>
                <c:pt idx="5485">
                  <c:v>6.7089999999999996</c:v>
                </c:pt>
                <c:pt idx="5486">
                  <c:v>6.7115</c:v>
                </c:pt>
                <c:pt idx="5487">
                  <c:v>6.7140000000000004</c:v>
                </c:pt>
                <c:pt idx="5488">
                  <c:v>6.7154999999999996</c:v>
                </c:pt>
                <c:pt idx="5489">
                  <c:v>6.7175000000000002</c:v>
                </c:pt>
                <c:pt idx="5490">
                  <c:v>6.7195</c:v>
                </c:pt>
                <c:pt idx="5491">
                  <c:v>6.7220000000000004</c:v>
                </c:pt>
                <c:pt idx="5492">
                  <c:v>6.7240000000000002</c:v>
                </c:pt>
                <c:pt idx="5493">
                  <c:v>6.726</c:v>
                </c:pt>
                <c:pt idx="5494">
                  <c:v>6.7275</c:v>
                </c:pt>
                <c:pt idx="5495">
                  <c:v>6.7294999999999998</c:v>
                </c:pt>
                <c:pt idx="5496">
                  <c:v>6.7320000000000002</c:v>
                </c:pt>
                <c:pt idx="5497">
                  <c:v>6.7350000000000003</c:v>
                </c:pt>
                <c:pt idx="5498">
                  <c:v>6.7365000000000004</c:v>
                </c:pt>
                <c:pt idx="5499">
                  <c:v>6.7385000000000002</c:v>
                </c:pt>
                <c:pt idx="5500">
                  <c:v>6.7409999999999997</c:v>
                </c:pt>
                <c:pt idx="5501">
                  <c:v>6.7430000000000003</c:v>
                </c:pt>
                <c:pt idx="5502">
                  <c:v>6.7450000000000001</c:v>
                </c:pt>
                <c:pt idx="5503">
                  <c:v>6.7465000000000002</c:v>
                </c:pt>
                <c:pt idx="5504">
                  <c:v>6.7484999999999999</c:v>
                </c:pt>
                <c:pt idx="5505">
                  <c:v>6.7510000000000003</c:v>
                </c:pt>
                <c:pt idx="5506">
                  <c:v>6.7534999999999998</c:v>
                </c:pt>
                <c:pt idx="5507">
                  <c:v>6.7549999999999999</c:v>
                </c:pt>
                <c:pt idx="5508">
                  <c:v>6.7569999999999997</c:v>
                </c:pt>
                <c:pt idx="5509">
                  <c:v>6.7590000000000003</c:v>
                </c:pt>
                <c:pt idx="5510">
                  <c:v>6.7614999999999998</c:v>
                </c:pt>
                <c:pt idx="5511">
                  <c:v>6.7634999999999996</c:v>
                </c:pt>
                <c:pt idx="5512">
                  <c:v>6.7645</c:v>
                </c:pt>
                <c:pt idx="5513">
                  <c:v>6.7649999999999997</c:v>
                </c:pt>
                <c:pt idx="5514">
                  <c:v>6.7655000000000003</c:v>
                </c:pt>
                <c:pt idx="5515">
                  <c:v>6.7670000000000003</c:v>
                </c:pt>
                <c:pt idx="5516">
                  <c:v>6.7690000000000001</c:v>
                </c:pt>
                <c:pt idx="5517">
                  <c:v>6.7725</c:v>
                </c:pt>
                <c:pt idx="5518">
                  <c:v>6.7744999999999997</c:v>
                </c:pt>
                <c:pt idx="5519">
                  <c:v>6.7770000000000001</c:v>
                </c:pt>
                <c:pt idx="5520">
                  <c:v>6.7785000000000002</c:v>
                </c:pt>
                <c:pt idx="5521">
                  <c:v>6.7809999999999997</c:v>
                </c:pt>
                <c:pt idx="5522">
                  <c:v>6.7830000000000004</c:v>
                </c:pt>
                <c:pt idx="5523">
                  <c:v>6.7854999999999999</c:v>
                </c:pt>
                <c:pt idx="5524">
                  <c:v>6.7869999999999999</c:v>
                </c:pt>
                <c:pt idx="5525">
                  <c:v>6.7889999999999997</c:v>
                </c:pt>
                <c:pt idx="5526">
                  <c:v>6.7915000000000001</c:v>
                </c:pt>
                <c:pt idx="5527">
                  <c:v>6.7945000000000002</c:v>
                </c:pt>
                <c:pt idx="5528">
                  <c:v>6.7960000000000003</c:v>
                </c:pt>
                <c:pt idx="5529">
                  <c:v>6.798</c:v>
                </c:pt>
                <c:pt idx="5530">
                  <c:v>6.7995000000000001</c:v>
                </c:pt>
                <c:pt idx="5531">
                  <c:v>6.8014999999999999</c:v>
                </c:pt>
                <c:pt idx="5532">
                  <c:v>6.8040000000000003</c:v>
                </c:pt>
                <c:pt idx="5533">
                  <c:v>6.806</c:v>
                </c:pt>
                <c:pt idx="5534">
                  <c:v>6.8079999999999998</c:v>
                </c:pt>
                <c:pt idx="5535">
                  <c:v>6.81</c:v>
                </c:pt>
                <c:pt idx="5536">
                  <c:v>6.8125</c:v>
                </c:pt>
                <c:pt idx="5537">
                  <c:v>6.8150000000000004</c:v>
                </c:pt>
                <c:pt idx="5538">
                  <c:v>6.8164999999999996</c:v>
                </c:pt>
                <c:pt idx="5539">
                  <c:v>6.8179999999999996</c:v>
                </c:pt>
                <c:pt idx="5540">
                  <c:v>6.82</c:v>
                </c:pt>
                <c:pt idx="5541">
                  <c:v>6.8224999999999998</c:v>
                </c:pt>
                <c:pt idx="5542">
                  <c:v>6.8244999999999996</c:v>
                </c:pt>
                <c:pt idx="5543">
                  <c:v>6.8259999999999996</c:v>
                </c:pt>
                <c:pt idx="5544">
                  <c:v>6.8280000000000003</c:v>
                </c:pt>
                <c:pt idx="5545">
                  <c:v>6.83</c:v>
                </c:pt>
                <c:pt idx="5546">
                  <c:v>6.8324999999999996</c:v>
                </c:pt>
                <c:pt idx="5547">
                  <c:v>6.835</c:v>
                </c:pt>
                <c:pt idx="5548">
                  <c:v>6.8369999999999997</c:v>
                </c:pt>
                <c:pt idx="5549">
                  <c:v>6.8384999999999998</c:v>
                </c:pt>
                <c:pt idx="5550">
                  <c:v>6.8404999999999996</c:v>
                </c:pt>
                <c:pt idx="5551">
                  <c:v>6.8425000000000002</c:v>
                </c:pt>
                <c:pt idx="5552">
                  <c:v>6.8445</c:v>
                </c:pt>
                <c:pt idx="5553">
                  <c:v>6.8470000000000004</c:v>
                </c:pt>
                <c:pt idx="5554">
                  <c:v>6.8484999999999996</c:v>
                </c:pt>
                <c:pt idx="5555">
                  <c:v>6.8505000000000003</c:v>
                </c:pt>
                <c:pt idx="5556">
                  <c:v>6.8529999999999998</c:v>
                </c:pt>
                <c:pt idx="5557">
                  <c:v>6.8555000000000001</c:v>
                </c:pt>
                <c:pt idx="5558">
                  <c:v>6.8570000000000002</c:v>
                </c:pt>
                <c:pt idx="5559">
                  <c:v>6.859</c:v>
                </c:pt>
                <c:pt idx="5560">
                  <c:v>6.8609999999999998</c:v>
                </c:pt>
                <c:pt idx="5561">
                  <c:v>6.8635000000000002</c:v>
                </c:pt>
                <c:pt idx="5562">
                  <c:v>6.8654999999999999</c:v>
                </c:pt>
                <c:pt idx="5563">
                  <c:v>6.867</c:v>
                </c:pt>
                <c:pt idx="5564">
                  <c:v>6.8689999999999998</c:v>
                </c:pt>
                <c:pt idx="5565">
                  <c:v>6.8710000000000004</c:v>
                </c:pt>
                <c:pt idx="5566">
                  <c:v>6.8730000000000002</c:v>
                </c:pt>
                <c:pt idx="5567">
                  <c:v>6.8760000000000003</c:v>
                </c:pt>
                <c:pt idx="5568">
                  <c:v>6.8769999999999998</c:v>
                </c:pt>
                <c:pt idx="5569">
                  <c:v>6.8789999999999996</c:v>
                </c:pt>
                <c:pt idx="5570">
                  <c:v>6.8810000000000002</c:v>
                </c:pt>
                <c:pt idx="5571">
                  <c:v>6.8834999999999997</c:v>
                </c:pt>
                <c:pt idx="5572">
                  <c:v>6.8860000000000001</c:v>
                </c:pt>
                <c:pt idx="5573">
                  <c:v>6.8875000000000002</c:v>
                </c:pt>
                <c:pt idx="5574">
                  <c:v>6.8895</c:v>
                </c:pt>
                <c:pt idx="5575">
                  <c:v>6.8920000000000003</c:v>
                </c:pt>
                <c:pt idx="5576">
                  <c:v>6.8940000000000001</c:v>
                </c:pt>
                <c:pt idx="5577">
                  <c:v>6.8959999999999999</c:v>
                </c:pt>
                <c:pt idx="5578">
                  <c:v>6.8979999999999997</c:v>
                </c:pt>
                <c:pt idx="5579">
                  <c:v>6.9</c:v>
                </c:pt>
                <c:pt idx="5580">
                  <c:v>6.9020000000000001</c:v>
                </c:pt>
                <c:pt idx="5581">
                  <c:v>6.9044999999999996</c:v>
                </c:pt>
                <c:pt idx="5582">
                  <c:v>6.9059999999999997</c:v>
                </c:pt>
                <c:pt idx="5583">
                  <c:v>6.9074999999999998</c:v>
                </c:pt>
                <c:pt idx="5584">
                  <c:v>6.9095000000000004</c:v>
                </c:pt>
                <c:pt idx="5585">
                  <c:v>6.9119999999999999</c:v>
                </c:pt>
                <c:pt idx="5586">
                  <c:v>6.9145000000000003</c:v>
                </c:pt>
                <c:pt idx="5587">
                  <c:v>6.9160000000000004</c:v>
                </c:pt>
                <c:pt idx="5588">
                  <c:v>6.9180000000000001</c:v>
                </c:pt>
                <c:pt idx="5589">
                  <c:v>6.92</c:v>
                </c:pt>
                <c:pt idx="5590">
                  <c:v>6.9219999999999997</c:v>
                </c:pt>
                <c:pt idx="5591">
                  <c:v>6.9245000000000001</c:v>
                </c:pt>
                <c:pt idx="5592">
                  <c:v>6.9260000000000002</c:v>
                </c:pt>
                <c:pt idx="5593">
                  <c:v>6.9275000000000002</c:v>
                </c:pt>
                <c:pt idx="5594">
                  <c:v>6.9295</c:v>
                </c:pt>
                <c:pt idx="5595">
                  <c:v>6.9314999999999998</c:v>
                </c:pt>
                <c:pt idx="5596">
                  <c:v>6.9340000000000002</c:v>
                </c:pt>
                <c:pt idx="5597">
                  <c:v>6.9359999999999999</c:v>
                </c:pt>
                <c:pt idx="5598">
                  <c:v>6.9375</c:v>
                </c:pt>
                <c:pt idx="5599">
                  <c:v>6.9390000000000001</c:v>
                </c:pt>
                <c:pt idx="5600">
                  <c:v>6.9414999999999996</c:v>
                </c:pt>
                <c:pt idx="5601">
                  <c:v>6.9435000000000002</c:v>
                </c:pt>
                <c:pt idx="5602">
                  <c:v>6.9459999999999997</c:v>
                </c:pt>
                <c:pt idx="5603">
                  <c:v>6.9474999999999998</c:v>
                </c:pt>
                <c:pt idx="5604">
                  <c:v>6.9494999999999996</c:v>
                </c:pt>
                <c:pt idx="5605">
                  <c:v>6.9515000000000002</c:v>
                </c:pt>
                <c:pt idx="5606">
                  <c:v>6.9539999999999997</c:v>
                </c:pt>
                <c:pt idx="5607">
                  <c:v>6.9560000000000004</c:v>
                </c:pt>
                <c:pt idx="5608">
                  <c:v>6.9574999999999996</c:v>
                </c:pt>
                <c:pt idx="5609">
                  <c:v>6.9595000000000002</c:v>
                </c:pt>
                <c:pt idx="5610">
                  <c:v>6.9619999999999997</c:v>
                </c:pt>
                <c:pt idx="5611">
                  <c:v>6.9645000000000001</c:v>
                </c:pt>
                <c:pt idx="5612">
                  <c:v>6.9660000000000002</c:v>
                </c:pt>
                <c:pt idx="5613">
                  <c:v>6.9684999999999997</c:v>
                </c:pt>
                <c:pt idx="5614">
                  <c:v>6.97</c:v>
                </c:pt>
                <c:pt idx="5615">
                  <c:v>6.9720000000000004</c:v>
                </c:pt>
                <c:pt idx="5616">
                  <c:v>6.9749999999999996</c:v>
                </c:pt>
                <c:pt idx="5617">
                  <c:v>6.9764999999999997</c:v>
                </c:pt>
                <c:pt idx="5618">
                  <c:v>6.9779999999999998</c:v>
                </c:pt>
                <c:pt idx="5619">
                  <c:v>6.98</c:v>
                </c:pt>
                <c:pt idx="5620">
                  <c:v>6.9820000000000002</c:v>
                </c:pt>
                <c:pt idx="5621">
                  <c:v>6.9844999999999997</c:v>
                </c:pt>
                <c:pt idx="5622">
                  <c:v>6.9859999999999998</c:v>
                </c:pt>
                <c:pt idx="5623">
                  <c:v>6.9874999999999998</c:v>
                </c:pt>
                <c:pt idx="5624">
                  <c:v>6.9894999999999996</c:v>
                </c:pt>
                <c:pt idx="5625">
                  <c:v>6.992</c:v>
                </c:pt>
                <c:pt idx="5626">
                  <c:v>6.9939999999999998</c:v>
                </c:pt>
                <c:pt idx="5627">
                  <c:v>6.9960000000000004</c:v>
                </c:pt>
                <c:pt idx="5628">
                  <c:v>6.9974999999999996</c:v>
                </c:pt>
                <c:pt idx="5629">
                  <c:v>6.9989999999999997</c:v>
                </c:pt>
                <c:pt idx="5630">
                  <c:v>7.0010000000000003</c:v>
                </c:pt>
                <c:pt idx="5631">
                  <c:v>7.0039999999999996</c:v>
                </c:pt>
                <c:pt idx="5632">
                  <c:v>7.0060000000000002</c:v>
                </c:pt>
                <c:pt idx="5633">
                  <c:v>7.0075000000000003</c:v>
                </c:pt>
                <c:pt idx="5634">
                  <c:v>7.0095000000000001</c:v>
                </c:pt>
                <c:pt idx="5635">
                  <c:v>7.0114999999999998</c:v>
                </c:pt>
                <c:pt idx="5636">
                  <c:v>7.0134999999999996</c:v>
                </c:pt>
                <c:pt idx="5637">
                  <c:v>7.0155000000000003</c:v>
                </c:pt>
                <c:pt idx="5638">
                  <c:v>7.0170000000000003</c:v>
                </c:pt>
                <c:pt idx="5639">
                  <c:v>7.0185000000000004</c:v>
                </c:pt>
                <c:pt idx="5640">
                  <c:v>7.0209999999999999</c:v>
                </c:pt>
                <c:pt idx="5641">
                  <c:v>7.0235000000000003</c:v>
                </c:pt>
                <c:pt idx="5642">
                  <c:v>7.0250000000000004</c:v>
                </c:pt>
                <c:pt idx="5643">
                  <c:v>7.0274999999999999</c:v>
                </c:pt>
                <c:pt idx="5644">
                  <c:v>7.0294999999999996</c:v>
                </c:pt>
                <c:pt idx="5645">
                  <c:v>7.0315000000000003</c:v>
                </c:pt>
                <c:pt idx="5646">
                  <c:v>7.0339999999999998</c:v>
                </c:pt>
                <c:pt idx="5647">
                  <c:v>7.0359999999999996</c:v>
                </c:pt>
                <c:pt idx="5648">
                  <c:v>7.0369999999999999</c:v>
                </c:pt>
                <c:pt idx="5649">
                  <c:v>7.0389999999999997</c:v>
                </c:pt>
                <c:pt idx="5650">
                  <c:v>7.0410000000000004</c:v>
                </c:pt>
                <c:pt idx="5651">
                  <c:v>7.0430000000000001</c:v>
                </c:pt>
                <c:pt idx="5652">
                  <c:v>7.0449999999999999</c:v>
                </c:pt>
                <c:pt idx="5653">
                  <c:v>7.0465</c:v>
                </c:pt>
                <c:pt idx="5654">
                  <c:v>7.0484999999999998</c:v>
                </c:pt>
                <c:pt idx="5655">
                  <c:v>7.0505000000000004</c:v>
                </c:pt>
                <c:pt idx="5656">
                  <c:v>7.0529999999999999</c:v>
                </c:pt>
                <c:pt idx="5657">
                  <c:v>7.0549999999999997</c:v>
                </c:pt>
                <c:pt idx="5658">
                  <c:v>7.0564999999999998</c:v>
                </c:pt>
                <c:pt idx="5659">
                  <c:v>7.0579999999999998</c:v>
                </c:pt>
                <c:pt idx="5660">
                  <c:v>7.06</c:v>
                </c:pt>
                <c:pt idx="5661">
                  <c:v>7.0620000000000003</c:v>
                </c:pt>
                <c:pt idx="5662">
                  <c:v>7.0640000000000001</c:v>
                </c:pt>
                <c:pt idx="5663">
                  <c:v>7.0659999999999998</c:v>
                </c:pt>
                <c:pt idx="5664">
                  <c:v>7.0674999999999999</c:v>
                </c:pt>
                <c:pt idx="5665">
                  <c:v>7.0694999999999997</c:v>
                </c:pt>
                <c:pt idx="5666">
                  <c:v>7.0720000000000001</c:v>
                </c:pt>
                <c:pt idx="5667">
                  <c:v>7.0739999999999998</c:v>
                </c:pt>
                <c:pt idx="5668">
                  <c:v>7.0759999999999996</c:v>
                </c:pt>
                <c:pt idx="5669">
                  <c:v>7.0774999999999997</c:v>
                </c:pt>
                <c:pt idx="5670">
                  <c:v>7.0795000000000003</c:v>
                </c:pt>
                <c:pt idx="5671">
                  <c:v>7.0819999999999999</c:v>
                </c:pt>
                <c:pt idx="5672">
                  <c:v>7.0839999999999996</c:v>
                </c:pt>
                <c:pt idx="5673">
                  <c:v>7.0860000000000003</c:v>
                </c:pt>
                <c:pt idx="5674">
                  <c:v>7.0875000000000004</c:v>
                </c:pt>
                <c:pt idx="5675">
                  <c:v>7.0895000000000001</c:v>
                </c:pt>
                <c:pt idx="5676">
                  <c:v>7.0919999999999996</c:v>
                </c:pt>
                <c:pt idx="5677">
                  <c:v>7.0940000000000003</c:v>
                </c:pt>
                <c:pt idx="5678">
                  <c:v>7.0960000000000001</c:v>
                </c:pt>
                <c:pt idx="5679">
                  <c:v>7.0979999999999999</c:v>
                </c:pt>
                <c:pt idx="5680">
                  <c:v>7.1</c:v>
                </c:pt>
                <c:pt idx="5681">
                  <c:v>7.1020000000000003</c:v>
                </c:pt>
                <c:pt idx="5682">
                  <c:v>7.1040000000000001</c:v>
                </c:pt>
                <c:pt idx="5683">
                  <c:v>7.1059999999999999</c:v>
                </c:pt>
                <c:pt idx="5684">
                  <c:v>7.1074999999999999</c:v>
                </c:pt>
                <c:pt idx="5685">
                  <c:v>7.1094999999999997</c:v>
                </c:pt>
                <c:pt idx="5686">
                  <c:v>7.1120000000000001</c:v>
                </c:pt>
                <c:pt idx="5687">
                  <c:v>7.1139999999999999</c:v>
                </c:pt>
                <c:pt idx="5688">
                  <c:v>7.1159999999999997</c:v>
                </c:pt>
                <c:pt idx="5689">
                  <c:v>7.1174999999999997</c:v>
                </c:pt>
                <c:pt idx="5690">
                  <c:v>7.1189999999999998</c:v>
                </c:pt>
                <c:pt idx="5691">
                  <c:v>7.1210000000000004</c:v>
                </c:pt>
                <c:pt idx="5692">
                  <c:v>7.1234999999999999</c:v>
                </c:pt>
                <c:pt idx="5693">
                  <c:v>7.1260000000000003</c:v>
                </c:pt>
                <c:pt idx="5694">
                  <c:v>7.1275000000000004</c:v>
                </c:pt>
                <c:pt idx="5695">
                  <c:v>7.1295000000000002</c:v>
                </c:pt>
                <c:pt idx="5696">
                  <c:v>7.1319999999999997</c:v>
                </c:pt>
                <c:pt idx="5697">
                  <c:v>7.1340000000000003</c:v>
                </c:pt>
                <c:pt idx="5698">
                  <c:v>7.1360000000000001</c:v>
                </c:pt>
                <c:pt idx="5699">
                  <c:v>7.1375000000000002</c:v>
                </c:pt>
                <c:pt idx="5700">
                  <c:v>7.1390000000000002</c:v>
                </c:pt>
                <c:pt idx="5701">
                  <c:v>7.1414999999999997</c:v>
                </c:pt>
                <c:pt idx="5702">
                  <c:v>7.1435000000000004</c:v>
                </c:pt>
                <c:pt idx="5703">
                  <c:v>7.1459999999999999</c:v>
                </c:pt>
                <c:pt idx="5704">
                  <c:v>7.1475</c:v>
                </c:pt>
                <c:pt idx="5705">
                  <c:v>7.1494999999999997</c:v>
                </c:pt>
                <c:pt idx="5706">
                  <c:v>7.1520000000000001</c:v>
                </c:pt>
                <c:pt idx="5707">
                  <c:v>7.1539999999999999</c:v>
                </c:pt>
                <c:pt idx="5708">
                  <c:v>7.1559999999999997</c:v>
                </c:pt>
                <c:pt idx="5709">
                  <c:v>7.1580000000000004</c:v>
                </c:pt>
                <c:pt idx="5710">
                  <c:v>7.16</c:v>
                </c:pt>
                <c:pt idx="5711">
                  <c:v>7.1624999999999996</c:v>
                </c:pt>
                <c:pt idx="5712">
                  <c:v>7.1645000000000003</c:v>
                </c:pt>
                <c:pt idx="5713">
                  <c:v>7.1660000000000004</c:v>
                </c:pt>
                <c:pt idx="5714">
                  <c:v>7.1680000000000001</c:v>
                </c:pt>
                <c:pt idx="5715">
                  <c:v>7.17</c:v>
                </c:pt>
                <c:pt idx="5716">
                  <c:v>7.173</c:v>
                </c:pt>
                <c:pt idx="5717">
                  <c:v>7.1749999999999998</c:v>
                </c:pt>
                <c:pt idx="5718">
                  <c:v>7.1769999999999996</c:v>
                </c:pt>
                <c:pt idx="5719">
                  <c:v>7.1784999999999997</c:v>
                </c:pt>
                <c:pt idx="5720">
                  <c:v>7.1805000000000003</c:v>
                </c:pt>
                <c:pt idx="5721">
                  <c:v>7.1829999999999998</c:v>
                </c:pt>
                <c:pt idx="5722">
                  <c:v>7.1855000000000002</c:v>
                </c:pt>
                <c:pt idx="5723">
                  <c:v>7.1870000000000003</c:v>
                </c:pt>
                <c:pt idx="5724">
                  <c:v>7.1890000000000001</c:v>
                </c:pt>
                <c:pt idx="5725">
                  <c:v>7.1909999999999998</c:v>
                </c:pt>
                <c:pt idx="5726">
                  <c:v>7.1935000000000002</c:v>
                </c:pt>
                <c:pt idx="5727">
                  <c:v>7.1955</c:v>
                </c:pt>
                <c:pt idx="5728">
                  <c:v>7.1965000000000003</c:v>
                </c:pt>
                <c:pt idx="5729">
                  <c:v>7.1985000000000001</c:v>
                </c:pt>
                <c:pt idx="5730">
                  <c:v>7.2004999999999999</c:v>
                </c:pt>
                <c:pt idx="5731">
                  <c:v>7.2030000000000003</c:v>
                </c:pt>
                <c:pt idx="5732">
                  <c:v>7.2050000000000001</c:v>
                </c:pt>
                <c:pt idx="5733">
                  <c:v>7.2065000000000001</c:v>
                </c:pt>
                <c:pt idx="5734">
                  <c:v>7.2089999999999996</c:v>
                </c:pt>
                <c:pt idx="5735">
                  <c:v>7.2115</c:v>
                </c:pt>
                <c:pt idx="5736">
                  <c:v>7.2134999999999998</c:v>
                </c:pt>
                <c:pt idx="5737">
                  <c:v>7.2154999999999996</c:v>
                </c:pt>
                <c:pt idx="5738">
                  <c:v>7.2175000000000002</c:v>
                </c:pt>
                <c:pt idx="5739">
                  <c:v>7.2184999999999997</c:v>
                </c:pt>
                <c:pt idx="5740">
                  <c:v>7.2210000000000001</c:v>
                </c:pt>
                <c:pt idx="5741">
                  <c:v>7.2229999999999999</c:v>
                </c:pt>
                <c:pt idx="5742">
                  <c:v>7.2249999999999996</c:v>
                </c:pt>
                <c:pt idx="5743">
                  <c:v>7.2264999999999997</c:v>
                </c:pt>
                <c:pt idx="5744">
                  <c:v>7.2290000000000001</c:v>
                </c:pt>
                <c:pt idx="5745">
                  <c:v>7.2314999999999996</c:v>
                </c:pt>
                <c:pt idx="5746">
                  <c:v>7.234</c:v>
                </c:pt>
                <c:pt idx="5747">
                  <c:v>7.2355</c:v>
                </c:pt>
                <c:pt idx="5748">
                  <c:v>7.2374999999999998</c:v>
                </c:pt>
                <c:pt idx="5749">
                  <c:v>7.2389999999999999</c:v>
                </c:pt>
                <c:pt idx="5750">
                  <c:v>7.2409999999999997</c:v>
                </c:pt>
                <c:pt idx="5751">
                  <c:v>7.2435</c:v>
                </c:pt>
                <c:pt idx="5752">
                  <c:v>7.2450000000000001</c:v>
                </c:pt>
                <c:pt idx="5753">
                  <c:v>7.2465000000000002</c:v>
                </c:pt>
                <c:pt idx="5754">
                  <c:v>7.2484999999999999</c:v>
                </c:pt>
                <c:pt idx="5755">
                  <c:v>7.2510000000000003</c:v>
                </c:pt>
                <c:pt idx="5756">
                  <c:v>7.2534999999999998</c:v>
                </c:pt>
                <c:pt idx="5757">
                  <c:v>7.2554999999999996</c:v>
                </c:pt>
                <c:pt idx="5758">
                  <c:v>7.2575000000000003</c:v>
                </c:pt>
                <c:pt idx="5759">
                  <c:v>7.2590000000000003</c:v>
                </c:pt>
                <c:pt idx="5760">
                  <c:v>7.2614999999999998</c:v>
                </c:pt>
                <c:pt idx="5761">
                  <c:v>7.2634999999999996</c:v>
                </c:pt>
                <c:pt idx="5762">
                  <c:v>7.266</c:v>
                </c:pt>
                <c:pt idx="5763">
                  <c:v>7.2675000000000001</c:v>
                </c:pt>
                <c:pt idx="5764">
                  <c:v>7.27</c:v>
                </c:pt>
                <c:pt idx="5765">
                  <c:v>7.2709999999999999</c:v>
                </c:pt>
                <c:pt idx="5766">
                  <c:v>7.2729999999999997</c:v>
                </c:pt>
                <c:pt idx="5767">
                  <c:v>7.2750000000000004</c:v>
                </c:pt>
                <c:pt idx="5768">
                  <c:v>7.2770000000000001</c:v>
                </c:pt>
                <c:pt idx="5769">
                  <c:v>7.2789999999999999</c:v>
                </c:pt>
                <c:pt idx="5770">
                  <c:v>7.2815000000000003</c:v>
                </c:pt>
                <c:pt idx="5771">
                  <c:v>7.2835000000000001</c:v>
                </c:pt>
                <c:pt idx="5772">
                  <c:v>7.2854999999999999</c:v>
                </c:pt>
                <c:pt idx="5773">
                  <c:v>7.2869999999999999</c:v>
                </c:pt>
                <c:pt idx="5774">
                  <c:v>7.29</c:v>
                </c:pt>
                <c:pt idx="5775">
                  <c:v>7.2925000000000004</c:v>
                </c:pt>
                <c:pt idx="5776">
                  <c:v>7.2945000000000002</c:v>
                </c:pt>
                <c:pt idx="5777">
                  <c:v>7.2960000000000003</c:v>
                </c:pt>
                <c:pt idx="5778">
                  <c:v>7.298</c:v>
                </c:pt>
                <c:pt idx="5779">
                  <c:v>7.2995000000000001</c:v>
                </c:pt>
                <c:pt idx="5780">
                  <c:v>7.3019999999999996</c:v>
                </c:pt>
                <c:pt idx="5781">
                  <c:v>7.3040000000000003</c:v>
                </c:pt>
                <c:pt idx="5782">
                  <c:v>7.3055000000000003</c:v>
                </c:pt>
                <c:pt idx="5783">
                  <c:v>7.3079999999999998</c:v>
                </c:pt>
                <c:pt idx="5784">
                  <c:v>7.3105000000000002</c:v>
                </c:pt>
                <c:pt idx="5785">
                  <c:v>7.3125</c:v>
                </c:pt>
                <c:pt idx="5786">
                  <c:v>7.3144999999999998</c:v>
                </c:pt>
                <c:pt idx="5787">
                  <c:v>7.3164999999999996</c:v>
                </c:pt>
                <c:pt idx="5788">
                  <c:v>7.3185000000000002</c:v>
                </c:pt>
                <c:pt idx="5789">
                  <c:v>7.3209999999999997</c:v>
                </c:pt>
                <c:pt idx="5790">
                  <c:v>7.3230000000000004</c:v>
                </c:pt>
                <c:pt idx="5791">
                  <c:v>7.3244999999999996</c:v>
                </c:pt>
                <c:pt idx="5792">
                  <c:v>7.3265000000000002</c:v>
                </c:pt>
                <c:pt idx="5793">
                  <c:v>7.3285</c:v>
                </c:pt>
                <c:pt idx="5794">
                  <c:v>7.3310000000000004</c:v>
                </c:pt>
                <c:pt idx="5795">
                  <c:v>7.3330000000000002</c:v>
                </c:pt>
                <c:pt idx="5796">
                  <c:v>7.3354999999999997</c:v>
                </c:pt>
                <c:pt idx="5797">
                  <c:v>7.3369999999999997</c:v>
                </c:pt>
                <c:pt idx="5798">
                  <c:v>7.3390000000000004</c:v>
                </c:pt>
                <c:pt idx="5799">
                  <c:v>7.3414999999999999</c:v>
                </c:pt>
                <c:pt idx="5800">
                  <c:v>7.343</c:v>
                </c:pt>
                <c:pt idx="5801">
                  <c:v>7.3449999999999998</c:v>
                </c:pt>
                <c:pt idx="5802">
                  <c:v>7.3475000000000001</c:v>
                </c:pt>
                <c:pt idx="5803">
                  <c:v>7.3494999999999999</c:v>
                </c:pt>
                <c:pt idx="5804">
                  <c:v>7.3520000000000003</c:v>
                </c:pt>
                <c:pt idx="5805">
                  <c:v>7.3540000000000001</c:v>
                </c:pt>
                <c:pt idx="5806">
                  <c:v>7.3559999999999999</c:v>
                </c:pt>
                <c:pt idx="5807">
                  <c:v>7.3579999999999997</c:v>
                </c:pt>
                <c:pt idx="5808">
                  <c:v>7.36</c:v>
                </c:pt>
                <c:pt idx="5809">
                  <c:v>7.3624999999999998</c:v>
                </c:pt>
                <c:pt idx="5810">
                  <c:v>7.3639999999999999</c:v>
                </c:pt>
                <c:pt idx="5811">
                  <c:v>7.3659999999999997</c:v>
                </c:pt>
                <c:pt idx="5812">
                  <c:v>7.3680000000000003</c:v>
                </c:pt>
                <c:pt idx="5813">
                  <c:v>7.3710000000000004</c:v>
                </c:pt>
                <c:pt idx="5814">
                  <c:v>7.3724999999999996</c:v>
                </c:pt>
                <c:pt idx="5815">
                  <c:v>7.3745000000000003</c:v>
                </c:pt>
                <c:pt idx="5816">
                  <c:v>7.3765000000000001</c:v>
                </c:pt>
                <c:pt idx="5817">
                  <c:v>7.3789999999999996</c:v>
                </c:pt>
                <c:pt idx="5818">
                  <c:v>7.3804999999999996</c:v>
                </c:pt>
                <c:pt idx="5819">
                  <c:v>7.3825000000000003</c:v>
                </c:pt>
                <c:pt idx="5820">
                  <c:v>7.3845000000000001</c:v>
                </c:pt>
                <c:pt idx="5821">
                  <c:v>7.3860000000000001</c:v>
                </c:pt>
                <c:pt idx="5822">
                  <c:v>7.3890000000000002</c:v>
                </c:pt>
                <c:pt idx="5823">
                  <c:v>7.3914999999999997</c:v>
                </c:pt>
                <c:pt idx="5824">
                  <c:v>7.3935000000000004</c:v>
                </c:pt>
                <c:pt idx="5825">
                  <c:v>7.3949999999999996</c:v>
                </c:pt>
                <c:pt idx="5826">
                  <c:v>7.3970000000000002</c:v>
                </c:pt>
                <c:pt idx="5827">
                  <c:v>7.3994999999999997</c:v>
                </c:pt>
                <c:pt idx="5828">
                  <c:v>7.4009999999999998</c:v>
                </c:pt>
                <c:pt idx="5829">
                  <c:v>7.4020000000000001</c:v>
                </c:pt>
                <c:pt idx="5830">
                  <c:v>7.4035000000000002</c:v>
                </c:pt>
                <c:pt idx="5831">
                  <c:v>7.4055</c:v>
                </c:pt>
                <c:pt idx="5832">
                  <c:v>7.4085000000000001</c:v>
                </c:pt>
                <c:pt idx="5833">
                  <c:v>7.4109999999999996</c:v>
                </c:pt>
                <c:pt idx="5834">
                  <c:v>7.4135</c:v>
                </c:pt>
                <c:pt idx="5835">
                  <c:v>7.415</c:v>
                </c:pt>
                <c:pt idx="5836">
                  <c:v>7.4169999999999998</c:v>
                </c:pt>
                <c:pt idx="5837">
                  <c:v>7.4195000000000002</c:v>
                </c:pt>
                <c:pt idx="5838">
                  <c:v>7.4210000000000003</c:v>
                </c:pt>
                <c:pt idx="5839">
                  <c:v>7.423</c:v>
                </c:pt>
                <c:pt idx="5840">
                  <c:v>7.4245000000000001</c:v>
                </c:pt>
                <c:pt idx="5841">
                  <c:v>7.4275000000000002</c:v>
                </c:pt>
                <c:pt idx="5842">
                  <c:v>7.43</c:v>
                </c:pt>
                <c:pt idx="5843">
                  <c:v>7.4320000000000004</c:v>
                </c:pt>
                <c:pt idx="5844">
                  <c:v>7.4340000000000002</c:v>
                </c:pt>
                <c:pt idx="5845">
                  <c:v>7.4364999999999997</c:v>
                </c:pt>
                <c:pt idx="5846">
                  <c:v>7.4390000000000001</c:v>
                </c:pt>
                <c:pt idx="5847">
                  <c:v>7.4409999999999998</c:v>
                </c:pt>
                <c:pt idx="5848">
                  <c:v>7.4429999999999996</c:v>
                </c:pt>
                <c:pt idx="5849">
                  <c:v>7.444</c:v>
                </c:pt>
                <c:pt idx="5850">
                  <c:v>7.4459999999999997</c:v>
                </c:pt>
                <c:pt idx="5851">
                  <c:v>7.4485000000000001</c:v>
                </c:pt>
                <c:pt idx="5852">
                  <c:v>7.4509999999999996</c:v>
                </c:pt>
                <c:pt idx="5853">
                  <c:v>7.4530000000000003</c:v>
                </c:pt>
                <c:pt idx="5854">
                  <c:v>7.4550000000000001</c:v>
                </c:pt>
                <c:pt idx="5855">
                  <c:v>7.4574999999999996</c:v>
                </c:pt>
                <c:pt idx="5856">
                  <c:v>7.4589999999999996</c:v>
                </c:pt>
                <c:pt idx="5857">
                  <c:v>7.4619999999999997</c:v>
                </c:pt>
                <c:pt idx="5858">
                  <c:v>7.4640000000000004</c:v>
                </c:pt>
                <c:pt idx="5859">
                  <c:v>7.4654999999999996</c:v>
                </c:pt>
                <c:pt idx="5860">
                  <c:v>7.468</c:v>
                </c:pt>
                <c:pt idx="5861">
                  <c:v>7.47</c:v>
                </c:pt>
                <c:pt idx="5862">
                  <c:v>7.4725000000000001</c:v>
                </c:pt>
                <c:pt idx="5863">
                  <c:v>7.4740000000000002</c:v>
                </c:pt>
                <c:pt idx="5864">
                  <c:v>7.4764999999999997</c:v>
                </c:pt>
                <c:pt idx="5865">
                  <c:v>7.4790000000000001</c:v>
                </c:pt>
                <c:pt idx="5866">
                  <c:v>7.4809999999999999</c:v>
                </c:pt>
                <c:pt idx="5867">
                  <c:v>7.4824999999999999</c:v>
                </c:pt>
                <c:pt idx="5868">
                  <c:v>7.484</c:v>
                </c:pt>
                <c:pt idx="5869">
                  <c:v>7.4859999999999998</c:v>
                </c:pt>
                <c:pt idx="5870">
                  <c:v>7.4889999999999999</c:v>
                </c:pt>
                <c:pt idx="5871">
                  <c:v>7.4909999999999997</c:v>
                </c:pt>
                <c:pt idx="5872">
                  <c:v>7.4930000000000003</c:v>
                </c:pt>
                <c:pt idx="5873">
                  <c:v>7.4950000000000001</c:v>
                </c:pt>
                <c:pt idx="5874">
                  <c:v>7.4969999999999999</c:v>
                </c:pt>
                <c:pt idx="5875">
                  <c:v>7.4995000000000003</c:v>
                </c:pt>
                <c:pt idx="5876">
                  <c:v>7.5015000000000001</c:v>
                </c:pt>
                <c:pt idx="5877">
                  <c:v>7.5030000000000001</c:v>
                </c:pt>
                <c:pt idx="5878">
                  <c:v>7.5054999999999996</c:v>
                </c:pt>
                <c:pt idx="5879">
                  <c:v>7.5075000000000003</c:v>
                </c:pt>
                <c:pt idx="5880">
                  <c:v>7.5095000000000001</c:v>
                </c:pt>
                <c:pt idx="5881">
                  <c:v>7.5119999999999996</c:v>
                </c:pt>
                <c:pt idx="5882">
                  <c:v>7.5134999999999996</c:v>
                </c:pt>
                <c:pt idx="5883">
                  <c:v>7.5155000000000003</c:v>
                </c:pt>
                <c:pt idx="5884">
                  <c:v>7.5179999999999998</c:v>
                </c:pt>
                <c:pt idx="5885">
                  <c:v>7.5205000000000002</c:v>
                </c:pt>
                <c:pt idx="5886">
                  <c:v>7.5220000000000002</c:v>
                </c:pt>
                <c:pt idx="5887">
                  <c:v>7.5235000000000003</c:v>
                </c:pt>
                <c:pt idx="5888">
                  <c:v>7.5244999999999997</c:v>
                </c:pt>
                <c:pt idx="5889">
                  <c:v>7.5270000000000001</c:v>
                </c:pt>
                <c:pt idx="5890">
                  <c:v>7.53</c:v>
                </c:pt>
                <c:pt idx="5891">
                  <c:v>7.532</c:v>
                </c:pt>
                <c:pt idx="5892">
                  <c:v>7.5339999999999998</c:v>
                </c:pt>
                <c:pt idx="5893">
                  <c:v>7.5365000000000002</c:v>
                </c:pt>
                <c:pt idx="5894">
                  <c:v>7.5385</c:v>
                </c:pt>
                <c:pt idx="5895">
                  <c:v>7.5410000000000004</c:v>
                </c:pt>
                <c:pt idx="5896">
                  <c:v>7.5419999999999998</c:v>
                </c:pt>
                <c:pt idx="5897">
                  <c:v>7.5439999999999996</c:v>
                </c:pt>
                <c:pt idx="5898">
                  <c:v>7.5460000000000003</c:v>
                </c:pt>
                <c:pt idx="5899">
                  <c:v>7.5484999999999998</c:v>
                </c:pt>
                <c:pt idx="5900">
                  <c:v>7.5510000000000002</c:v>
                </c:pt>
                <c:pt idx="5901">
                  <c:v>7.5529999999999999</c:v>
                </c:pt>
                <c:pt idx="5902">
                  <c:v>7.5545</c:v>
                </c:pt>
                <c:pt idx="5903">
                  <c:v>7.5564999999999998</c:v>
                </c:pt>
                <c:pt idx="5904">
                  <c:v>7.5594999999999999</c:v>
                </c:pt>
                <c:pt idx="5905">
                  <c:v>7.5614999999999997</c:v>
                </c:pt>
                <c:pt idx="5906">
                  <c:v>7.5629999999999997</c:v>
                </c:pt>
                <c:pt idx="5907">
                  <c:v>7.5650000000000004</c:v>
                </c:pt>
                <c:pt idx="5908">
                  <c:v>7.5670000000000002</c:v>
                </c:pt>
                <c:pt idx="5909">
                  <c:v>7.5694999999999997</c:v>
                </c:pt>
                <c:pt idx="5910">
                  <c:v>7.5715000000000003</c:v>
                </c:pt>
                <c:pt idx="5911">
                  <c:v>7.5730000000000004</c:v>
                </c:pt>
                <c:pt idx="5912">
                  <c:v>7.5750000000000002</c:v>
                </c:pt>
                <c:pt idx="5913">
                  <c:v>7.5780000000000003</c:v>
                </c:pt>
                <c:pt idx="5914">
                  <c:v>7.58</c:v>
                </c:pt>
                <c:pt idx="5915">
                  <c:v>7.5815000000000001</c:v>
                </c:pt>
                <c:pt idx="5916">
                  <c:v>7.5830000000000002</c:v>
                </c:pt>
                <c:pt idx="5917">
                  <c:v>7.585</c:v>
                </c:pt>
                <c:pt idx="5918">
                  <c:v>7.5880000000000001</c:v>
                </c:pt>
                <c:pt idx="5919">
                  <c:v>7.59</c:v>
                </c:pt>
                <c:pt idx="5920">
                  <c:v>7.5925000000000002</c:v>
                </c:pt>
                <c:pt idx="5921">
                  <c:v>7.5940000000000003</c:v>
                </c:pt>
                <c:pt idx="5922">
                  <c:v>7.5964999999999998</c:v>
                </c:pt>
                <c:pt idx="5923">
                  <c:v>7.5990000000000002</c:v>
                </c:pt>
                <c:pt idx="5924">
                  <c:v>7.6005000000000003</c:v>
                </c:pt>
                <c:pt idx="5925">
                  <c:v>7.6025</c:v>
                </c:pt>
                <c:pt idx="5926">
                  <c:v>7.6044999999999998</c:v>
                </c:pt>
                <c:pt idx="5927">
                  <c:v>7.6059999999999999</c:v>
                </c:pt>
                <c:pt idx="5928">
                  <c:v>7.6085000000000003</c:v>
                </c:pt>
                <c:pt idx="5929">
                  <c:v>7.6109999999999998</c:v>
                </c:pt>
                <c:pt idx="5930">
                  <c:v>7.6124999999999998</c:v>
                </c:pt>
                <c:pt idx="5931">
                  <c:v>7.6144999999999996</c:v>
                </c:pt>
                <c:pt idx="5932">
                  <c:v>7.6165000000000003</c:v>
                </c:pt>
                <c:pt idx="5933">
                  <c:v>7.6189999999999998</c:v>
                </c:pt>
                <c:pt idx="5934">
                  <c:v>7.6210000000000004</c:v>
                </c:pt>
                <c:pt idx="5935">
                  <c:v>7.6224999999999996</c:v>
                </c:pt>
                <c:pt idx="5936">
                  <c:v>7.6239999999999997</c:v>
                </c:pt>
                <c:pt idx="5937">
                  <c:v>7.6265000000000001</c:v>
                </c:pt>
                <c:pt idx="5938">
                  <c:v>7.6295000000000002</c:v>
                </c:pt>
                <c:pt idx="5939">
                  <c:v>7.6310000000000002</c:v>
                </c:pt>
                <c:pt idx="5940">
                  <c:v>7.633</c:v>
                </c:pt>
                <c:pt idx="5941">
                  <c:v>7.6349999999999998</c:v>
                </c:pt>
                <c:pt idx="5942">
                  <c:v>7.6379999999999999</c:v>
                </c:pt>
                <c:pt idx="5943">
                  <c:v>7.64</c:v>
                </c:pt>
                <c:pt idx="5944">
                  <c:v>7.6420000000000003</c:v>
                </c:pt>
                <c:pt idx="5945">
                  <c:v>7.6429999999999998</c:v>
                </c:pt>
                <c:pt idx="5946">
                  <c:v>7.6455000000000002</c:v>
                </c:pt>
                <c:pt idx="5947">
                  <c:v>7.6479999999999997</c:v>
                </c:pt>
                <c:pt idx="5948">
                  <c:v>7.6505000000000001</c:v>
                </c:pt>
                <c:pt idx="5949">
                  <c:v>7.6524999999999999</c:v>
                </c:pt>
                <c:pt idx="5950">
                  <c:v>7.6539999999999999</c:v>
                </c:pt>
                <c:pt idx="5951">
                  <c:v>7.6565000000000003</c:v>
                </c:pt>
                <c:pt idx="5952">
                  <c:v>7.6595000000000004</c:v>
                </c:pt>
                <c:pt idx="5953">
                  <c:v>7.6609999999999996</c:v>
                </c:pt>
                <c:pt idx="5954">
                  <c:v>7.6624999999999996</c:v>
                </c:pt>
                <c:pt idx="5955">
                  <c:v>7.6645000000000003</c:v>
                </c:pt>
                <c:pt idx="5956">
                  <c:v>7.6669999999999998</c:v>
                </c:pt>
                <c:pt idx="5957">
                  <c:v>7.6689999999999996</c:v>
                </c:pt>
                <c:pt idx="5958">
                  <c:v>7.6715</c:v>
                </c:pt>
                <c:pt idx="5959">
                  <c:v>7.673</c:v>
                </c:pt>
                <c:pt idx="5960">
                  <c:v>7.6755000000000004</c:v>
                </c:pt>
                <c:pt idx="5961">
                  <c:v>7.6779999999999999</c:v>
                </c:pt>
                <c:pt idx="5962">
                  <c:v>7.6795</c:v>
                </c:pt>
                <c:pt idx="5963">
                  <c:v>7.6814999999999998</c:v>
                </c:pt>
                <c:pt idx="5964">
                  <c:v>7.6825000000000001</c:v>
                </c:pt>
                <c:pt idx="5965">
                  <c:v>7.6855000000000002</c:v>
                </c:pt>
                <c:pt idx="5966">
                  <c:v>7.6875</c:v>
                </c:pt>
                <c:pt idx="5967">
                  <c:v>7.69</c:v>
                </c:pt>
                <c:pt idx="5968">
                  <c:v>7.6914999999999996</c:v>
                </c:pt>
                <c:pt idx="5969">
                  <c:v>7.6935000000000002</c:v>
                </c:pt>
                <c:pt idx="5970">
                  <c:v>7.6959999999999997</c:v>
                </c:pt>
                <c:pt idx="5971">
                  <c:v>7.6980000000000004</c:v>
                </c:pt>
                <c:pt idx="5972">
                  <c:v>7.7</c:v>
                </c:pt>
                <c:pt idx="5973">
                  <c:v>7.7015000000000002</c:v>
                </c:pt>
                <c:pt idx="5974">
                  <c:v>7.7039999999999997</c:v>
                </c:pt>
                <c:pt idx="5975">
                  <c:v>7.7065000000000001</c:v>
                </c:pt>
                <c:pt idx="5976">
                  <c:v>7.7084999999999999</c:v>
                </c:pt>
                <c:pt idx="5977">
                  <c:v>7.7110000000000003</c:v>
                </c:pt>
                <c:pt idx="5978">
                  <c:v>7.7130000000000001</c:v>
                </c:pt>
                <c:pt idx="5979">
                  <c:v>7.7149999999999999</c:v>
                </c:pt>
                <c:pt idx="5980">
                  <c:v>7.7175000000000002</c:v>
                </c:pt>
                <c:pt idx="5981">
                  <c:v>7.7195</c:v>
                </c:pt>
                <c:pt idx="5982">
                  <c:v>7.7210000000000001</c:v>
                </c:pt>
                <c:pt idx="5983">
                  <c:v>7.7229999999999999</c:v>
                </c:pt>
                <c:pt idx="5984">
                  <c:v>7.7249999999999996</c:v>
                </c:pt>
                <c:pt idx="5985">
                  <c:v>7.7270000000000003</c:v>
                </c:pt>
                <c:pt idx="5986">
                  <c:v>7.7290000000000001</c:v>
                </c:pt>
                <c:pt idx="5987">
                  <c:v>7.7305000000000001</c:v>
                </c:pt>
                <c:pt idx="5988">
                  <c:v>7.7320000000000002</c:v>
                </c:pt>
                <c:pt idx="5989">
                  <c:v>7.7344999999999997</c:v>
                </c:pt>
                <c:pt idx="5990">
                  <c:v>7.7374999999999998</c:v>
                </c:pt>
                <c:pt idx="5991">
                  <c:v>7.7394999999999996</c:v>
                </c:pt>
                <c:pt idx="5992">
                  <c:v>7.7409999999999997</c:v>
                </c:pt>
                <c:pt idx="5993">
                  <c:v>7.7430000000000003</c:v>
                </c:pt>
                <c:pt idx="5994">
                  <c:v>7.7454999999999998</c:v>
                </c:pt>
                <c:pt idx="5995">
                  <c:v>7.7480000000000002</c:v>
                </c:pt>
                <c:pt idx="5996">
                  <c:v>7.7495000000000003</c:v>
                </c:pt>
                <c:pt idx="5997">
                  <c:v>7.7519999999999998</c:v>
                </c:pt>
                <c:pt idx="5998">
                  <c:v>7.7539999999999996</c:v>
                </c:pt>
                <c:pt idx="5999">
                  <c:v>7.7565</c:v>
                </c:pt>
                <c:pt idx="6000">
                  <c:v>7.7584999999999997</c:v>
                </c:pt>
                <c:pt idx="6001">
                  <c:v>7.7605000000000004</c:v>
                </c:pt>
                <c:pt idx="6002">
                  <c:v>7.7625000000000002</c:v>
                </c:pt>
                <c:pt idx="6003">
                  <c:v>7.7645</c:v>
                </c:pt>
                <c:pt idx="6004">
                  <c:v>7.7670000000000003</c:v>
                </c:pt>
                <c:pt idx="6005">
                  <c:v>7.7690000000000001</c:v>
                </c:pt>
                <c:pt idx="6006">
                  <c:v>7.7705000000000002</c:v>
                </c:pt>
                <c:pt idx="6007">
                  <c:v>7.7725</c:v>
                </c:pt>
                <c:pt idx="6008">
                  <c:v>7.7755000000000001</c:v>
                </c:pt>
                <c:pt idx="6009">
                  <c:v>7.7779999999999996</c:v>
                </c:pt>
                <c:pt idx="6010">
                  <c:v>7.7794999999999996</c:v>
                </c:pt>
                <c:pt idx="6011">
                  <c:v>7.7815000000000003</c:v>
                </c:pt>
                <c:pt idx="6012">
                  <c:v>7.7835000000000001</c:v>
                </c:pt>
                <c:pt idx="6013">
                  <c:v>7.7854999999999999</c:v>
                </c:pt>
                <c:pt idx="6014">
                  <c:v>7.7880000000000003</c:v>
                </c:pt>
                <c:pt idx="6015">
                  <c:v>7.79</c:v>
                </c:pt>
                <c:pt idx="6016">
                  <c:v>7.7915000000000001</c:v>
                </c:pt>
                <c:pt idx="6017">
                  <c:v>7.7934999999999999</c:v>
                </c:pt>
                <c:pt idx="6018">
                  <c:v>7.7960000000000003</c:v>
                </c:pt>
                <c:pt idx="6019">
                  <c:v>7.798</c:v>
                </c:pt>
                <c:pt idx="6020">
                  <c:v>7.8005000000000004</c:v>
                </c:pt>
                <c:pt idx="6021">
                  <c:v>7.8025000000000002</c:v>
                </c:pt>
                <c:pt idx="6022">
                  <c:v>7.8049999999999997</c:v>
                </c:pt>
                <c:pt idx="6023">
                  <c:v>7.8070000000000004</c:v>
                </c:pt>
                <c:pt idx="6024">
                  <c:v>7.8085000000000004</c:v>
                </c:pt>
                <c:pt idx="6025">
                  <c:v>7.8105000000000002</c:v>
                </c:pt>
                <c:pt idx="6026">
                  <c:v>7.8125</c:v>
                </c:pt>
                <c:pt idx="6027">
                  <c:v>7.8150000000000004</c:v>
                </c:pt>
                <c:pt idx="6028">
                  <c:v>7.8179999999999996</c:v>
                </c:pt>
                <c:pt idx="6029">
                  <c:v>7.8194999999999997</c:v>
                </c:pt>
                <c:pt idx="6030">
                  <c:v>7.8215000000000003</c:v>
                </c:pt>
                <c:pt idx="6031">
                  <c:v>7.8235000000000001</c:v>
                </c:pt>
                <c:pt idx="6032">
                  <c:v>7.8259999999999996</c:v>
                </c:pt>
                <c:pt idx="6033">
                  <c:v>7.8274999999999997</c:v>
                </c:pt>
                <c:pt idx="6034">
                  <c:v>7.8295000000000003</c:v>
                </c:pt>
                <c:pt idx="6035">
                  <c:v>7.8315000000000001</c:v>
                </c:pt>
                <c:pt idx="6036">
                  <c:v>7.8334999999999999</c:v>
                </c:pt>
                <c:pt idx="6037">
                  <c:v>7.8360000000000003</c:v>
                </c:pt>
                <c:pt idx="6038">
                  <c:v>7.8380000000000001</c:v>
                </c:pt>
                <c:pt idx="6039">
                  <c:v>7.84</c:v>
                </c:pt>
                <c:pt idx="6040">
                  <c:v>7.8419999999999996</c:v>
                </c:pt>
                <c:pt idx="6041">
                  <c:v>7.8440000000000003</c:v>
                </c:pt>
                <c:pt idx="6042">
                  <c:v>7.8464999999999998</c:v>
                </c:pt>
                <c:pt idx="6043">
                  <c:v>7.8484999999999996</c:v>
                </c:pt>
                <c:pt idx="6044">
                  <c:v>7.85</c:v>
                </c:pt>
                <c:pt idx="6045">
                  <c:v>7.8525</c:v>
                </c:pt>
                <c:pt idx="6046">
                  <c:v>7.8550000000000004</c:v>
                </c:pt>
                <c:pt idx="6047">
                  <c:v>7.8574999999999999</c:v>
                </c:pt>
                <c:pt idx="6048">
                  <c:v>7.859</c:v>
                </c:pt>
                <c:pt idx="6049">
                  <c:v>7.8615000000000004</c:v>
                </c:pt>
                <c:pt idx="6050">
                  <c:v>7.8639999999999999</c:v>
                </c:pt>
                <c:pt idx="6051">
                  <c:v>7.8659999999999997</c:v>
                </c:pt>
                <c:pt idx="6052">
                  <c:v>7.8680000000000003</c:v>
                </c:pt>
                <c:pt idx="6053">
                  <c:v>7.87</c:v>
                </c:pt>
                <c:pt idx="6054">
                  <c:v>7.8719999999999999</c:v>
                </c:pt>
                <c:pt idx="6055">
                  <c:v>7.8745000000000003</c:v>
                </c:pt>
                <c:pt idx="6056">
                  <c:v>7.8769999999999998</c:v>
                </c:pt>
                <c:pt idx="6057">
                  <c:v>7.8789999999999996</c:v>
                </c:pt>
                <c:pt idx="6058">
                  <c:v>7.8810000000000002</c:v>
                </c:pt>
                <c:pt idx="6059">
                  <c:v>7.883</c:v>
                </c:pt>
                <c:pt idx="6060">
                  <c:v>7.8849999999999998</c:v>
                </c:pt>
                <c:pt idx="6061">
                  <c:v>7.8869999999999996</c:v>
                </c:pt>
                <c:pt idx="6062">
                  <c:v>7.8884999999999996</c:v>
                </c:pt>
                <c:pt idx="6063">
                  <c:v>7.891</c:v>
                </c:pt>
                <c:pt idx="6064">
                  <c:v>7.8929999999999998</c:v>
                </c:pt>
                <c:pt idx="6065">
                  <c:v>7.8955000000000002</c:v>
                </c:pt>
                <c:pt idx="6066">
                  <c:v>7.8975</c:v>
                </c:pt>
                <c:pt idx="6067">
                  <c:v>7.899</c:v>
                </c:pt>
                <c:pt idx="6068">
                  <c:v>7.9009999999999998</c:v>
                </c:pt>
                <c:pt idx="6069">
                  <c:v>7.9029999999999996</c:v>
                </c:pt>
                <c:pt idx="6070">
                  <c:v>7.9055</c:v>
                </c:pt>
                <c:pt idx="6071">
                  <c:v>7.9080000000000004</c:v>
                </c:pt>
                <c:pt idx="6072">
                  <c:v>7.9095000000000004</c:v>
                </c:pt>
                <c:pt idx="6073">
                  <c:v>7.9115000000000002</c:v>
                </c:pt>
                <c:pt idx="6074">
                  <c:v>7.9135</c:v>
                </c:pt>
                <c:pt idx="6075">
                  <c:v>7.9165000000000001</c:v>
                </c:pt>
                <c:pt idx="6076">
                  <c:v>7.9184999999999999</c:v>
                </c:pt>
                <c:pt idx="6077">
                  <c:v>7.92</c:v>
                </c:pt>
                <c:pt idx="6078">
                  <c:v>7.9225000000000003</c:v>
                </c:pt>
                <c:pt idx="6079">
                  <c:v>7.9249999999999998</c:v>
                </c:pt>
                <c:pt idx="6080">
                  <c:v>7.9269999999999996</c:v>
                </c:pt>
                <c:pt idx="6081">
                  <c:v>7.9290000000000003</c:v>
                </c:pt>
                <c:pt idx="6082">
                  <c:v>7.9305000000000003</c:v>
                </c:pt>
                <c:pt idx="6083">
                  <c:v>7.9335000000000004</c:v>
                </c:pt>
                <c:pt idx="6084">
                  <c:v>7.9359999999999999</c:v>
                </c:pt>
                <c:pt idx="6085">
                  <c:v>7.9379999999999997</c:v>
                </c:pt>
                <c:pt idx="6086">
                  <c:v>7.9394999999999998</c:v>
                </c:pt>
                <c:pt idx="6087">
                  <c:v>7.9409999999999998</c:v>
                </c:pt>
                <c:pt idx="6088">
                  <c:v>7.9420000000000002</c:v>
                </c:pt>
                <c:pt idx="6089">
                  <c:v>7.9444999999999997</c:v>
                </c:pt>
                <c:pt idx="6090">
                  <c:v>7.9470000000000001</c:v>
                </c:pt>
                <c:pt idx="6091">
                  <c:v>7.9489999999999998</c:v>
                </c:pt>
                <c:pt idx="6092">
                  <c:v>7.9504999999999999</c:v>
                </c:pt>
                <c:pt idx="6093">
                  <c:v>7.9535</c:v>
                </c:pt>
                <c:pt idx="6094">
                  <c:v>7.9560000000000004</c:v>
                </c:pt>
                <c:pt idx="6095">
                  <c:v>7.9580000000000002</c:v>
                </c:pt>
                <c:pt idx="6096">
                  <c:v>7.9595000000000002</c:v>
                </c:pt>
                <c:pt idx="6097">
                  <c:v>7.9619999999999997</c:v>
                </c:pt>
                <c:pt idx="6098">
                  <c:v>7.9645000000000001</c:v>
                </c:pt>
                <c:pt idx="6099">
                  <c:v>7.9660000000000002</c:v>
                </c:pt>
                <c:pt idx="6100">
                  <c:v>7.968</c:v>
                </c:pt>
                <c:pt idx="6101">
                  <c:v>7.97</c:v>
                </c:pt>
                <c:pt idx="6102">
                  <c:v>7.9720000000000004</c:v>
                </c:pt>
                <c:pt idx="6103">
                  <c:v>7.9749999999999996</c:v>
                </c:pt>
                <c:pt idx="6104">
                  <c:v>7.9770000000000003</c:v>
                </c:pt>
                <c:pt idx="6105">
                  <c:v>7.9785000000000004</c:v>
                </c:pt>
                <c:pt idx="6106">
                  <c:v>7.9805000000000001</c:v>
                </c:pt>
                <c:pt idx="6107">
                  <c:v>7.9824999999999999</c:v>
                </c:pt>
                <c:pt idx="6108">
                  <c:v>7.9850000000000003</c:v>
                </c:pt>
                <c:pt idx="6109">
                  <c:v>7.9870000000000001</c:v>
                </c:pt>
                <c:pt idx="6110">
                  <c:v>7.9889999999999999</c:v>
                </c:pt>
                <c:pt idx="6111">
                  <c:v>7.9909999999999997</c:v>
                </c:pt>
                <c:pt idx="6112">
                  <c:v>7.9939999999999998</c:v>
                </c:pt>
                <c:pt idx="6113">
                  <c:v>7.9960000000000004</c:v>
                </c:pt>
                <c:pt idx="6114">
                  <c:v>7.9980000000000002</c:v>
                </c:pt>
                <c:pt idx="6115">
                  <c:v>7.9995000000000003</c:v>
                </c:pt>
                <c:pt idx="6116">
                  <c:v>8.0015000000000001</c:v>
                </c:pt>
                <c:pt idx="6117">
                  <c:v>8.0039999999999996</c:v>
                </c:pt>
                <c:pt idx="6118">
                  <c:v>8.0065000000000008</c:v>
                </c:pt>
                <c:pt idx="6119">
                  <c:v>8.0084999999999997</c:v>
                </c:pt>
                <c:pt idx="6120">
                  <c:v>8.01</c:v>
                </c:pt>
                <c:pt idx="6121">
                  <c:v>8.0129999999999999</c:v>
                </c:pt>
                <c:pt idx="6122">
                  <c:v>8.0154999999999994</c:v>
                </c:pt>
                <c:pt idx="6123">
                  <c:v>8.0169999999999995</c:v>
                </c:pt>
                <c:pt idx="6124">
                  <c:v>8.0190000000000001</c:v>
                </c:pt>
                <c:pt idx="6125">
                  <c:v>8.0205000000000002</c:v>
                </c:pt>
                <c:pt idx="6126">
                  <c:v>8.0229999999999997</c:v>
                </c:pt>
                <c:pt idx="6127">
                  <c:v>8.0254999999999992</c:v>
                </c:pt>
                <c:pt idx="6128">
                  <c:v>8.0274999999999999</c:v>
                </c:pt>
                <c:pt idx="6129">
                  <c:v>8.0289999999999999</c:v>
                </c:pt>
                <c:pt idx="6130">
                  <c:v>8.0310000000000006</c:v>
                </c:pt>
                <c:pt idx="6131">
                  <c:v>8.0329999999999995</c:v>
                </c:pt>
                <c:pt idx="6132">
                  <c:v>8.0365000000000002</c:v>
                </c:pt>
                <c:pt idx="6133">
                  <c:v>8.0380000000000003</c:v>
                </c:pt>
                <c:pt idx="6134">
                  <c:v>8.0395000000000003</c:v>
                </c:pt>
                <c:pt idx="6135">
                  <c:v>8.0414999999999992</c:v>
                </c:pt>
                <c:pt idx="6136">
                  <c:v>8.0440000000000005</c:v>
                </c:pt>
                <c:pt idx="6137">
                  <c:v>8.0459999999999994</c:v>
                </c:pt>
                <c:pt idx="6138">
                  <c:v>8.0474999999999994</c:v>
                </c:pt>
                <c:pt idx="6139">
                  <c:v>8.0489999999999995</c:v>
                </c:pt>
                <c:pt idx="6140">
                  <c:v>8.0510000000000002</c:v>
                </c:pt>
                <c:pt idx="6141">
                  <c:v>8.0540000000000003</c:v>
                </c:pt>
                <c:pt idx="6142">
                  <c:v>8.0570000000000004</c:v>
                </c:pt>
                <c:pt idx="6143">
                  <c:v>8.0585000000000004</c:v>
                </c:pt>
                <c:pt idx="6144">
                  <c:v>8.0604999999999993</c:v>
                </c:pt>
                <c:pt idx="6145">
                  <c:v>8.0625</c:v>
                </c:pt>
                <c:pt idx="6146">
                  <c:v>8.0649999999999995</c:v>
                </c:pt>
                <c:pt idx="6147">
                  <c:v>8.0670000000000002</c:v>
                </c:pt>
                <c:pt idx="6148">
                  <c:v>8.0685000000000002</c:v>
                </c:pt>
                <c:pt idx="6149">
                  <c:v>8.07</c:v>
                </c:pt>
                <c:pt idx="6150">
                  <c:v>8.0719999999999992</c:v>
                </c:pt>
                <c:pt idx="6151">
                  <c:v>8.0749999999999993</c:v>
                </c:pt>
                <c:pt idx="6152">
                  <c:v>8.077</c:v>
                </c:pt>
                <c:pt idx="6153">
                  <c:v>8.0790000000000006</c:v>
                </c:pt>
                <c:pt idx="6154">
                  <c:v>8.0815000000000001</c:v>
                </c:pt>
                <c:pt idx="6155">
                  <c:v>8.0835000000000008</c:v>
                </c:pt>
                <c:pt idx="6156">
                  <c:v>8.0850000000000009</c:v>
                </c:pt>
                <c:pt idx="6157">
                  <c:v>8.0869999999999997</c:v>
                </c:pt>
                <c:pt idx="6158">
                  <c:v>8.0890000000000004</c:v>
                </c:pt>
                <c:pt idx="6159">
                  <c:v>8.0909999999999993</c:v>
                </c:pt>
                <c:pt idx="6160">
                  <c:v>8.0935000000000006</c:v>
                </c:pt>
                <c:pt idx="6161">
                  <c:v>8.0960000000000001</c:v>
                </c:pt>
                <c:pt idx="6162">
                  <c:v>8.0980000000000008</c:v>
                </c:pt>
                <c:pt idx="6163">
                  <c:v>8.0995000000000008</c:v>
                </c:pt>
                <c:pt idx="6164">
                  <c:v>8.1024999999999991</c:v>
                </c:pt>
                <c:pt idx="6165">
                  <c:v>8.1044999999999998</c:v>
                </c:pt>
                <c:pt idx="6166">
                  <c:v>8.1069999999999993</c:v>
                </c:pt>
                <c:pt idx="6167">
                  <c:v>8.1084999999999994</c:v>
                </c:pt>
                <c:pt idx="6168">
                  <c:v>8.11</c:v>
                </c:pt>
                <c:pt idx="6169">
                  <c:v>8.1125000000000007</c:v>
                </c:pt>
                <c:pt idx="6170">
                  <c:v>8.1155000000000008</c:v>
                </c:pt>
                <c:pt idx="6171">
                  <c:v>8.1170000000000009</c:v>
                </c:pt>
                <c:pt idx="6172">
                  <c:v>8.1195000000000004</c:v>
                </c:pt>
                <c:pt idx="6173">
                  <c:v>8.1214999999999993</c:v>
                </c:pt>
                <c:pt idx="6174">
                  <c:v>8.1240000000000006</c:v>
                </c:pt>
                <c:pt idx="6175">
                  <c:v>8.1259999999999994</c:v>
                </c:pt>
                <c:pt idx="6176">
                  <c:v>8.1280000000000001</c:v>
                </c:pt>
                <c:pt idx="6177">
                  <c:v>8.1300000000000008</c:v>
                </c:pt>
                <c:pt idx="6178">
                  <c:v>8.1319999999999997</c:v>
                </c:pt>
                <c:pt idx="6179">
                  <c:v>8.1344999999999992</c:v>
                </c:pt>
                <c:pt idx="6180">
                  <c:v>8.1370000000000005</c:v>
                </c:pt>
                <c:pt idx="6181">
                  <c:v>8.1385000000000005</c:v>
                </c:pt>
                <c:pt idx="6182">
                  <c:v>8.1404999999999994</c:v>
                </c:pt>
                <c:pt idx="6183">
                  <c:v>8.1425000000000001</c:v>
                </c:pt>
                <c:pt idx="6184">
                  <c:v>8.1455000000000002</c:v>
                </c:pt>
                <c:pt idx="6185">
                  <c:v>8.1470000000000002</c:v>
                </c:pt>
                <c:pt idx="6186">
                  <c:v>8.1489999999999991</c:v>
                </c:pt>
                <c:pt idx="6187">
                  <c:v>8.1504999999999992</c:v>
                </c:pt>
                <c:pt idx="6188">
                  <c:v>8.1530000000000005</c:v>
                </c:pt>
                <c:pt idx="6189">
                  <c:v>8.1555</c:v>
                </c:pt>
                <c:pt idx="6190">
                  <c:v>8.1579999999999995</c:v>
                </c:pt>
                <c:pt idx="6191">
                  <c:v>8.1594999999999995</c:v>
                </c:pt>
                <c:pt idx="6192">
                  <c:v>8.1615000000000002</c:v>
                </c:pt>
                <c:pt idx="6193">
                  <c:v>8.1639999999999997</c:v>
                </c:pt>
                <c:pt idx="6194">
                  <c:v>8.1664999999999992</c:v>
                </c:pt>
                <c:pt idx="6195">
                  <c:v>8.1684999999999999</c:v>
                </c:pt>
                <c:pt idx="6196">
                  <c:v>8.17</c:v>
                </c:pt>
                <c:pt idx="6197">
                  <c:v>8.173</c:v>
                </c:pt>
                <c:pt idx="6198">
                  <c:v>8.1754999999999995</c:v>
                </c:pt>
                <c:pt idx="6199">
                  <c:v>8.1775000000000002</c:v>
                </c:pt>
                <c:pt idx="6200">
                  <c:v>8.1795000000000009</c:v>
                </c:pt>
                <c:pt idx="6201">
                  <c:v>8.1814999999999998</c:v>
                </c:pt>
                <c:pt idx="6202">
                  <c:v>8.1839999999999993</c:v>
                </c:pt>
                <c:pt idx="6203">
                  <c:v>8.1854999999999993</c:v>
                </c:pt>
                <c:pt idx="6204">
                  <c:v>8.1875</c:v>
                </c:pt>
                <c:pt idx="6205">
                  <c:v>8.1890000000000001</c:v>
                </c:pt>
                <c:pt idx="6206">
                  <c:v>8.1910000000000007</c:v>
                </c:pt>
                <c:pt idx="6207">
                  <c:v>8.1929999999999996</c:v>
                </c:pt>
                <c:pt idx="6208">
                  <c:v>8.1954999999999991</c:v>
                </c:pt>
                <c:pt idx="6209">
                  <c:v>8.1974999999999998</c:v>
                </c:pt>
                <c:pt idx="6210">
                  <c:v>8.1989999999999998</c:v>
                </c:pt>
                <c:pt idx="6211">
                  <c:v>8.2014999999999993</c:v>
                </c:pt>
                <c:pt idx="6212">
                  <c:v>8.2040000000000006</c:v>
                </c:pt>
                <c:pt idx="6213">
                  <c:v>8.2055000000000007</c:v>
                </c:pt>
                <c:pt idx="6214">
                  <c:v>8.2074999999999996</c:v>
                </c:pt>
                <c:pt idx="6215">
                  <c:v>8.2089999999999996</c:v>
                </c:pt>
                <c:pt idx="6216">
                  <c:v>8.2110000000000003</c:v>
                </c:pt>
                <c:pt idx="6217">
                  <c:v>8.2129999999999992</c:v>
                </c:pt>
                <c:pt idx="6218">
                  <c:v>8.2159999999999993</c:v>
                </c:pt>
                <c:pt idx="6219">
                  <c:v>8.218</c:v>
                </c:pt>
                <c:pt idx="6220">
                  <c:v>8.2195</c:v>
                </c:pt>
                <c:pt idx="6221">
                  <c:v>8.2215000000000007</c:v>
                </c:pt>
                <c:pt idx="6222">
                  <c:v>8.2240000000000002</c:v>
                </c:pt>
                <c:pt idx="6223">
                  <c:v>8.2264999999999997</c:v>
                </c:pt>
                <c:pt idx="6224">
                  <c:v>8.2279999999999998</c:v>
                </c:pt>
                <c:pt idx="6225">
                  <c:v>8.23</c:v>
                </c:pt>
                <c:pt idx="6226">
                  <c:v>8.2319999999999993</c:v>
                </c:pt>
                <c:pt idx="6227">
                  <c:v>8.2349999999999994</c:v>
                </c:pt>
                <c:pt idx="6228">
                  <c:v>8.2370000000000001</c:v>
                </c:pt>
                <c:pt idx="6229">
                  <c:v>8.2390000000000008</c:v>
                </c:pt>
                <c:pt idx="6230">
                  <c:v>8.2415000000000003</c:v>
                </c:pt>
                <c:pt idx="6231">
                  <c:v>8.2434999999999992</c:v>
                </c:pt>
                <c:pt idx="6232">
                  <c:v>8.2460000000000004</c:v>
                </c:pt>
                <c:pt idx="6233">
                  <c:v>8.2475000000000005</c:v>
                </c:pt>
                <c:pt idx="6234">
                  <c:v>8.25</c:v>
                </c:pt>
                <c:pt idx="6235">
                  <c:v>8.2515000000000001</c:v>
                </c:pt>
                <c:pt idx="6236">
                  <c:v>8.2539999999999996</c:v>
                </c:pt>
                <c:pt idx="6237">
                  <c:v>8.2560000000000002</c:v>
                </c:pt>
                <c:pt idx="6238">
                  <c:v>8.2579999999999991</c:v>
                </c:pt>
                <c:pt idx="6239">
                  <c:v>8.2594999999999992</c:v>
                </c:pt>
                <c:pt idx="6240">
                  <c:v>8.2614999999999998</c:v>
                </c:pt>
                <c:pt idx="6241">
                  <c:v>8.2639999999999993</c:v>
                </c:pt>
                <c:pt idx="6242">
                  <c:v>8.2665000000000006</c:v>
                </c:pt>
                <c:pt idx="6243">
                  <c:v>8.2684999999999995</c:v>
                </c:pt>
                <c:pt idx="6244">
                  <c:v>8.27</c:v>
                </c:pt>
                <c:pt idx="6245">
                  <c:v>8.2729999999999997</c:v>
                </c:pt>
                <c:pt idx="6246">
                  <c:v>8.2754999999999992</c:v>
                </c:pt>
                <c:pt idx="6247">
                  <c:v>8.2780000000000005</c:v>
                </c:pt>
                <c:pt idx="6248">
                  <c:v>8.2795000000000005</c:v>
                </c:pt>
                <c:pt idx="6249">
                  <c:v>8.2814999999999994</c:v>
                </c:pt>
                <c:pt idx="6250">
                  <c:v>8.2840000000000007</c:v>
                </c:pt>
                <c:pt idx="6251">
                  <c:v>8.2865000000000002</c:v>
                </c:pt>
                <c:pt idx="6252">
                  <c:v>8.2880000000000003</c:v>
                </c:pt>
                <c:pt idx="6253">
                  <c:v>8.2899999999999991</c:v>
                </c:pt>
                <c:pt idx="6254">
                  <c:v>8.2919999999999998</c:v>
                </c:pt>
                <c:pt idx="6255">
                  <c:v>8.2944999999999993</c:v>
                </c:pt>
                <c:pt idx="6256">
                  <c:v>8.2965</c:v>
                </c:pt>
                <c:pt idx="6257">
                  <c:v>8.2985000000000007</c:v>
                </c:pt>
                <c:pt idx="6258">
                  <c:v>8.3004999999999995</c:v>
                </c:pt>
                <c:pt idx="6259">
                  <c:v>8.3030000000000008</c:v>
                </c:pt>
                <c:pt idx="6260">
                  <c:v>8.3055000000000003</c:v>
                </c:pt>
                <c:pt idx="6261">
                  <c:v>8.3074999999999992</c:v>
                </c:pt>
                <c:pt idx="6262">
                  <c:v>8.3089999999999993</c:v>
                </c:pt>
                <c:pt idx="6263">
                  <c:v>8.3109999999999999</c:v>
                </c:pt>
                <c:pt idx="6264">
                  <c:v>8.3134999999999994</c:v>
                </c:pt>
                <c:pt idx="6265">
                  <c:v>8.3155000000000001</c:v>
                </c:pt>
                <c:pt idx="6266">
                  <c:v>8.3179999999999996</c:v>
                </c:pt>
                <c:pt idx="6267">
                  <c:v>8.3194999999999997</c:v>
                </c:pt>
                <c:pt idx="6268">
                  <c:v>8.3215000000000003</c:v>
                </c:pt>
                <c:pt idx="6269">
                  <c:v>8.3239999999999998</c:v>
                </c:pt>
                <c:pt idx="6270">
                  <c:v>8.3264999999999993</c:v>
                </c:pt>
                <c:pt idx="6271">
                  <c:v>8.3285</c:v>
                </c:pt>
                <c:pt idx="6272">
                  <c:v>8.33</c:v>
                </c:pt>
                <c:pt idx="6273">
                  <c:v>8.3320000000000007</c:v>
                </c:pt>
                <c:pt idx="6274">
                  <c:v>8.3354999999999997</c:v>
                </c:pt>
                <c:pt idx="6275">
                  <c:v>8.3369999999999997</c:v>
                </c:pt>
                <c:pt idx="6276">
                  <c:v>8.3390000000000004</c:v>
                </c:pt>
                <c:pt idx="6277">
                  <c:v>8.3405000000000005</c:v>
                </c:pt>
                <c:pt idx="6278">
                  <c:v>8.343</c:v>
                </c:pt>
                <c:pt idx="6279">
                  <c:v>8.3450000000000006</c:v>
                </c:pt>
                <c:pt idx="6280">
                  <c:v>8.3465000000000007</c:v>
                </c:pt>
                <c:pt idx="6281">
                  <c:v>8.3484999999999996</c:v>
                </c:pt>
                <c:pt idx="6282">
                  <c:v>8.35</c:v>
                </c:pt>
                <c:pt idx="6283">
                  <c:v>8.3529999999999998</c:v>
                </c:pt>
                <c:pt idx="6284">
                  <c:v>8.3554999999999993</c:v>
                </c:pt>
                <c:pt idx="6285">
                  <c:v>8.3574999999999999</c:v>
                </c:pt>
                <c:pt idx="6286">
                  <c:v>8.3595000000000006</c:v>
                </c:pt>
                <c:pt idx="6287">
                  <c:v>8.3614999999999995</c:v>
                </c:pt>
                <c:pt idx="6288">
                  <c:v>8.3640000000000008</c:v>
                </c:pt>
                <c:pt idx="6289">
                  <c:v>8.3665000000000003</c:v>
                </c:pt>
                <c:pt idx="6290">
                  <c:v>8.3680000000000003</c:v>
                </c:pt>
                <c:pt idx="6291">
                  <c:v>8.3699999999999992</c:v>
                </c:pt>
                <c:pt idx="6292">
                  <c:v>8.3719999999999999</c:v>
                </c:pt>
                <c:pt idx="6293">
                  <c:v>8.3744999999999994</c:v>
                </c:pt>
                <c:pt idx="6294">
                  <c:v>8.3770000000000007</c:v>
                </c:pt>
                <c:pt idx="6295">
                  <c:v>8.3789999999999996</c:v>
                </c:pt>
                <c:pt idx="6296">
                  <c:v>8.3804999999999996</c:v>
                </c:pt>
                <c:pt idx="6297">
                  <c:v>8.3829999999999991</c:v>
                </c:pt>
                <c:pt idx="6298">
                  <c:v>8.3855000000000004</c:v>
                </c:pt>
                <c:pt idx="6299">
                  <c:v>8.3874999999999993</c:v>
                </c:pt>
                <c:pt idx="6300">
                  <c:v>8.3889999999999993</c:v>
                </c:pt>
                <c:pt idx="6301">
                  <c:v>8.391</c:v>
                </c:pt>
                <c:pt idx="6302">
                  <c:v>8.3930000000000007</c:v>
                </c:pt>
                <c:pt idx="6303">
                  <c:v>8.3955000000000002</c:v>
                </c:pt>
                <c:pt idx="6304">
                  <c:v>8.3970000000000002</c:v>
                </c:pt>
                <c:pt idx="6305">
                  <c:v>8.3989999999999991</c:v>
                </c:pt>
                <c:pt idx="6306">
                  <c:v>8.4015000000000004</c:v>
                </c:pt>
                <c:pt idx="6307">
                  <c:v>8.4039999999999999</c:v>
                </c:pt>
                <c:pt idx="6308">
                  <c:v>8.4060000000000006</c:v>
                </c:pt>
                <c:pt idx="6309">
                  <c:v>8.4075000000000006</c:v>
                </c:pt>
                <c:pt idx="6310">
                  <c:v>8.4094999999999995</c:v>
                </c:pt>
                <c:pt idx="6311">
                  <c:v>8.4115000000000002</c:v>
                </c:pt>
                <c:pt idx="6312">
                  <c:v>8.4139999999999997</c:v>
                </c:pt>
                <c:pt idx="6313">
                  <c:v>8.4164999999999992</c:v>
                </c:pt>
                <c:pt idx="6314">
                  <c:v>8.4179999999999993</c:v>
                </c:pt>
                <c:pt idx="6315">
                  <c:v>8.42</c:v>
                </c:pt>
                <c:pt idx="6316">
                  <c:v>8.4220000000000006</c:v>
                </c:pt>
                <c:pt idx="6317">
                  <c:v>8.4245000000000001</c:v>
                </c:pt>
                <c:pt idx="6318">
                  <c:v>8.4265000000000008</c:v>
                </c:pt>
                <c:pt idx="6319">
                  <c:v>8.4284999999999997</c:v>
                </c:pt>
                <c:pt idx="6320">
                  <c:v>8.43</c:v>
                </c:pt>
                <c:pt idx="6321">
                  <c:v>8.4329999999999998</c:v>
                </c:pt>
                <c:pt idx="6322">
                  <c:v>8.4354999999999993</c:v>
                </c:pt>
                <c:pt idx="6323">
                  <c:v>8.4369999999999994</c:v>
                </c:pt>
                <c:pt idx="6324">
                  <c:v>8.4395000000000007</c:v>
                </c:pt>
                <c:pt idx="6325">
                  <c:v>8.4414999999999996</c:v>
                </c:pt>
                <c:pt idx="6326">
                  <c:v>8.4440000000000008</c:v>
                </c:pt>
                <c:pt idx="6327">
                  <c:v>8.4465000000000003</c:v>
                </c:pt>
                <c:pt idx="6328">
                  <c:v>8.4484999999999992</c:v>
                </c:pt>
                <c:pt idx="6329">
                  <c:v>8.4499999999999993</c:v>
                </c:pt>
                <c:pt idx="6330">
                  <c:v>8.452</c:v>
                </c:pt>
                <c:pt idx="6331">
                  <c:v>8.4544999999999995</c:v>
                </c:pt>
                <c:pt idx="6332">
                  <c:v>8.4565000000000001</c:v>
                </c:pt>
                <c:pt idx="6333">
                  <c:v>8.4585000000000008</c:v>
                </c:pt>
                <c:pt idx="6334">
                  <c:v>8.4610000000000003</c:v>
                </c:pt>
                <c:pt idx="6335">
                  <c:v>8.4629999999999992</c:v>
                </c:pt>
                <c:pt idx="6336">
                  <c:v>8.4655000000000005</c:v>
                </c:pt>
                <c:pt idx="6337">
                  <c:v>8.4674999999999994</c:v>
                </c:pt>
                <c:pt idx="6338">
                  <c:v>8.4685000000000006</c:v>
                </c:pt>
                <c:pt idx="6339">
                  <c:v>8.4704999999999995</c:v>
                </c:pt>
                <c:pt idx="6340">
                  <c:v>8.4725000000000001</c:v>
                </c:pt>
                <c:pt idx="6341">
                  <c:v>8.4745000000000008</c:v>
                </c:pt>
                <c:pt idx="6342">
                  <c:v>8.4770000000000003</c:v>
                </c:pt>
                <c:pt idx="6343">
                  <c:v>8.4785000000000004</c:v>
                </c:pt>
                <c:pt idx="6344">
                  <c:v>8.4809999999999999</c:v>
                </c:pt>
                <c:pt idx="6345">
                  <c:v>8.4830000000000005</c:v>
                </c:pt>
                <c:pt idx="6346">
                  <c:v>8.4855</c:v>
                </c:pt>
                <c:pt idx="6347">
                  <c:v>8.4875000000000007</c:v>
                </c:pt>
                <c:pt idx="6348">
                  <c:v>8.4894999999999996</c:v>
                </c:pt>
                <c:pt idx="6349">
                  <c:v>8.4915000000000003</c:v>
                </c:pt>
                <c:pt idx="6350">
                  <c:v>8.4934999999999992</c:v>
                </c:pt>
                <c:pt idx="6351">
                  <c:v>8.4964999999999993</c:v>
                </c:pt>
                <c:pt idx="6352">
                  <c:v>8.4979999999999993</c:v>
                </c:pt>
                <c:pt idx="6353">
                  <c:v>8.5</c:v>
                </c:pt>
                <c:pt idx="6354">
                  <c:v>8.5020000000000007</c:v>
                </c:pt>
                <c:pt idx="6355">
                  <c:v>8.5045000000000002</c:v>
                </c:pt>
                <c:pt idx="6356">
                  <c:v>8.5065000000000008</c:v>
                </c:pt>
                <c:pt idx="6357">
                  <c:v>8.5084999999999997</c:v>
                </c:pt>
                <c:pt idx="6358">
                  <c:v>8.51</c:v>
                </c:pt>
                <c:pt idx="6359">
                  <c:v>8.5124999999999993</c:v>
                </c:pt>
                <c:pt idx="6360">
                  <c:v>8.5150000000000006</c:v>
                </c:pt>
                <c:pt idx="6361">
                  <c:v>8.5169999999999995</c:v>
                </c:pt>
                <c:pt idx="6362">
                  <c:v>8.5190000000000001</c:v>
                </c:pt>
                <c:pt idx="6363">
                  <c:v>8.5210000000000008</c:v>
                </c:pt>
                <c:pt idx="6364">
                  <c:v>8.5235000000000003</c:v>
                </c:pt>
                <c:pt idx="6365">
                  <c:v>8.5259999999999998</c:v>
                </c:pt>
                <c:pt idx="6366">
                  <c:v>8.5274999999999999</c:v>
                </c:pt>
                <c:pt idx="6367">
                  <c:v>8.5295000000000005</c:v>
                </c:pt>
                <c:pt idx="6368">
                  <c:v>8.5314999999999994</c:v>
                </c:pt>
                <c:pt idx="6369">
                  <c:v>8.5340000000000007</c:v>
                </c:pt>
                <c:pt idx="6370">
                  <c:v>8.5365000000000002</c:v>
                </c:pt>
                <c:pt idx="6371">
                  <c:v>8.5385000000000009</c:v>
                </c:pt>
                <c:pt idx="6372">
                  <c:v>8.5399999999999991</c:v>
                </c:pt>
                <c:pt idx="6373">
                  <c:v>8.5425000000000004</c:v>
                </c:pt>
                <c:pt idx="6374">
                  <c:v>8.5449999999999999</c:v>
                </c:pt>
                <c:pt idx="6375">
                  <c:v>8.5470000000000006</c:v>
                </c:pt>
                <c:pt idx="6376">
                  <c:v>8.5485000000000007</c:v>
                </c:pt>
                <c:pt idx="6377">
                  <c:v>8.5504999999999995</c:v>
                </c:pt>
                <c:pt idx="6378">
                  <c:v>8.5530000000000008</c:v>
                </c:pt>
                <c:pt idx="6379">
                  <c:v>8.5555000000000003</c:v>
                </c:pt>
                <c:pt idx="6380">
                  <c:v>8.5574999999999992</c:v>
                </c:pt>
                <c:pt idx="6381">
                  <c:v>8.5594999999999999</c:v>
                </c:pt>
                <c:pt idx="6382">
                  <c:v>8.5615000000000006</c:v>
                </c:pt>
                <c:pt idx="6383">
                  <c:v>8.5640000000000001</c:v>
                </c:pt>
                <c:pt idx="6384">
                  <c:v>8.5660000000000007</c:v>
                </c:pt>
                <c:pt idx="6385">
                  <c:v>8.5679999999999996</c:v>
                </c:pt>
                <c:pt idx="6386">
                  <c:v>8.5694999999999997</c:v>
                </c:pt>
                <c:pt idx="6387">
                  <c:v>8.5719999999999992</c:v>
                </c:pt>
                <c:pt idx="6388">
                  <c:v>8.5749999999999993</c:v>
                </c:pt>
                <c:pt idx="6389">
                  <c:v>8.577</c:v>
                </c:pt>
                <c:pt idx="6390">
                  <c:v>8.5785</c:v>
                </c:pt>
                <c:pt idx="6391">
                  <c:v>8.5805000000000007</c:v>
                </c:pt>
                <c:pt idx="6392">
                  <c:v>8.5835000000000008</c:v>
                </c:pt>
                <c:pt idx="6393">
                  <c:v>8.5850000000000009</c:v>
                </c:pt>
                <c:pt idx="6394">
                  <c:v>8.5869999999999997</c:v>
                </c:pt>
                <c:pt idx="6395">
                  <c:v>8.5890000000000004</c:v>
                </c:pt>
                <c:pt idx="6396">
                  <c:v>8.5909999999999993</c:v>
                </c:pt>
                <c:pt idx="6397">
                  <c:v>8.5939999999999994</c:v>
                </c:pt>
                <c:pt idx="6398">
                  <c:v>8.5960000000000001</c:v>
                </c:pt>
                <c:pt idx="6399">
                  <c:v>8.5975000000000001</c:v>
                </c:pt>
                <c:pt idx="6400">
                  <c:v>8.5995000000000008</c:v>
                </c:pt>
                <c:pt idx="6401">
                  <c:v>8.6014999999999997</c:v>
                </c:pt>
                <c:pt idx="6402">
                  <c:v>8.6039999999999992</c:v>
                </c:pt>
                <c:pt idx="6403">
                  <c:v>8.6059999999999999</c:v>
                </c:pt>
                <c:pt idx="6404">
                  <c:v>8.6069999999999993</c:v>
                </c:pt>
                <c:pt idx="6405">
                  <c:v>8.609</c:v>
                </c:pt>
                <c:pt idx="6406">
                  <c:v>8.6114999999999995</c:v>
                </c:pt>
                <c:pt idx="6407">
                  <c:v>8.6140000000000008</c:v>
                </c:pt>
                <c:pt idx="6408">
                  <c:v>8.6170000000000009</c:v>
                </c:pt>
                <c:pt idx="6409">
                  <c:v>8.6184999999999992</c:v>
                </c:pt>
                <c:pt idx="6410">
                  <c:v>8.6204999999999998</c:v>
                </c:pt>
                <c:pt idx="6411">
                  <c:v>8.6225000000000005</c:v>
                </c:pt>
                <c:pt idx="6412">
                  <c:v>8.625</c:v>
                </c:pt>
                <c:pt idx="6413">
                  <c:v>8.6265000000000001</c:v>
                </c:pt>
                <c:pt idx="6414">
                  <c:v>8.6280000000000001</c:v>
                </c:pt>
                <c:pt idx="6415">
                  <c:v>8.6300000000000008</c:v>
                </c:pt>
                <c:pt idx="6416">
                  <c:v>8.6325000000000003</c:v>
                </c:pt>
                <c:pt idx="6417">
                  <c:v>8.6355000000000004</c:v>
                </c:pt>
                <c:pt idx="6418">
                  <c:v>8.6370000000000005</c:v>
                </c:pt>
                <c:pt idx="6419">
                  <c:v>8.6389999999999993</c:v>
                </c:pt>
                <c:pt idx="6420">
                  <c:v>8.641</c:v>
                </c:pt>
                <c:pt idx="6421">
                  <c:v>8.6440000000000001</c:v>
                </c:pt>
                <c:pt idx="6422">
                  <c:v>8.6455000000000002</c:v>
                </c:pt>
                <c:pt idx="6423">
                  <c:v>8.6475000000000009</c:v>
                </c:pt>
                <c:pt idx="6424">
                  <c:v>8.6489999999999991</c:v>
                </c:pt>
                <c:pt idx="6425">
                  <c:v>8.6515000000000004</c:v>
                </c:pt>
                <c:pt idx="6426">
                  <c:v>8.6545000000000005</c:v>
                </c:pt>
                <c:pt idx="6427">
                  <c:v>8.6564999999999994</c:v>
                </c:pt>
                <c:pt idx="6428">
                  <c:v>8.6579999999999995</c:v>
                </c:pt>
                <c:pt idx="6429">
                  <c:v>8.66</c:v>
                </c:pt>
                <c:pt idx="6430">
                  <c:v>8.6624999999999996</c:v>
                </c:pt>
                <c:pt idx="6431">
                  <c:v>8.6645000000000003</c:v>
                </c:pt>
                <c:pt idx="6432">
                  <c:v>8.6669999999999998</c:v>
                </c:pt>
                <c:pt idx="6433">
                  <c:v>8.6684999999999999</c:v>
                </c:pt>
                <c:pt idx="6434">
                  <c:v>8.6705000000000005</c:v>
                </c:pt>
                <c:pt idx="6435">
                  <c:v>8.6735000000000007</c:v>
                </c:pt>
                <c:pt idx="6436">
                  <c:v>8.6754999999999995</c:v>
                </c:pt>
                <c:pt idx="6437">
                  <c:v>8.6769999999999996</c:v>
                </c:pt>
                <c:pt idx="6438">
                  <c:v>8.6790000000000003</c:v>
                </c:pt>
                <c:pt idx="6439">
                  <c:v>8.6809999999999992</c:v>
                </c:pt>
                <c:pt idx="6440">
                  <c:v>8.6835000000000004</c:v>
                </c:pt>
                <c:pt idx="6441">
                  <c:v>8.6854999999999993</c:v>
                </c:pt>
                <c:pt idx="6442">
                  <c:v>8.6875</c:v>
                </c:pt>
                <c:pt idx="6443">
                  <c:v>8.6890000000000001</c:v>
                </c:pt>
                <c:pt idx="6444">
                  <c:v>8.6910000000000007</c:v>
                </c:pt>
                <c:pt idx="6445">
                  <c:v>8.6935000000000002</c:v>
                </c:pt>
                <c:pt idx="6446">
                  <c:v>8.6959999999999997</c:v>
                </c:pt>
                <c:pt idx="6447">
                  <c:v>8.6980000000000004</c:v>
                </c:pt>
                <c:pt idx="6448">
                  <c:v>8.6995000000000005</c:v>
                </c:pt>
                <c:pt idx="6449">
                  <c:v>8.7014999999999993</c:v>
                </c:pt>
                <c:pt idx="6450">
                  <c:v>8.7044999999999995</c:v>
                </c:pt>
                <c:pt idx="6451">
                  <c:v>8.7065000000000001</c:v>
                </c:pt>
                <c:pt idx="6452">
                  <c:v>8.7074999999999996</c:v>
                </c:pt>
                <c:pt idx="6453">
                  <c:v>8.7095000000000002</c:v>
                </c:pt>
                <c:pt idx="6454">
                  <c:v>8.7119999999999997</c:v>
                </c:pt>
                <c:pt idx="6455">
                  <c:v>8.7144999999999992</c:v>
                </c:pt>
                <c:pt idx="6456">
                  <c:v>8.7164999999999999</c:v>
                </c:pt>
                <c:pt idx="6457">
                  <c:v>8.7185000000000006</c:v>
                </c:pt>
                <c:pt idx="6458">
                  <c:v>8.7204999999999995</c:v>
                </c:pt>
                <c:pt idx="6459">
                  <c:v>8.7230000000000008</c:v>
                </c:pt>
                <c:pt idx="6460">
                  <c:v>8.7255000000000003</c:v>
                </c:pt>
                <c:pt idx="6461">
                  <c:v>8.7264999999999997</c:v>
                </c:pt>
                <c:pt idx="6462">
                  <c:v>8.7285000000000004</c:v>
                </c:pt>
                <c:pt idx="6463">
                  <c:v>8.7304999999999993</c:v>
                </c:pt>
                <c:pt idx="6464">
                  <c:v>8.7330000000000005</c:v>
                </c:pt>
                <c:pt idx="6465">
                  <c:v>8.7349999999999994</c:v>
                </c:pt>
                <c:pt idx="6466">
                  <c:v>8.7375000000000007</c:v>
                </c:pt>
                <c:pt idx="6467">
                  <c:v>8.7390000000000008</c:v>
                </c:pt>
                <c:pt idx="6468">
                  <c:v>8.7409999999999997</c:v>
                </c:pt>
                <c:pt idx="6469">
                  <c:v>8.7434999999999992</c:v>
                </c:pt>
                <c:pt idx="6470">
                  <c:v>8.7454999999999998</c:v>
                </c:pt>
                <c:pt idx="6471">
                  <c:v>8.7469999999999999</c:v>
                </c:pt>
                <c:pt idx="6472">
                  <c:v>8.7484999999999999</c:v>
                </c:pt>
                <c:pt idx="6473">
                  <c:v>8.7505000000000006</c:v>
                </c:pt>
                <c:pt idx="6474">
                  <c:v>8.7535000000000007</c:v>
                </c:pt>
                <c:pt idx="6475">
                  <c:v>8.7554999999999996</c:v>
                </c:pt>
                <c:pt idx="6476">
                  <c:v>8.7575000000000003</c:v>
                </c:pt>
                <c:pt idx="6477">
                  <c:v>8.7594999999999992</c:v>
                </c:pt>
                <c:pt idx="6478">
                  <c:v>8.7624999999999993</c:v>
                </c:pt>
                <c:pt idx="6479">
                  <c:v>8.7645</c:v>
                </c:pt>
                <c:pt idx="6480">
                  <c:v>8.7665000000000006</c:v>
                </c:pt>
                <c:pt idx="6481">
                  <c:v>8.7684999999999995</c:v>
                </c:pt>
                <c:pt idx="6482">
                  <c:v>8.77</c:v>
                </c:pt>
                <c:pt idx="6483">
                  <c:v>8.7720000000000002</c:v>
                </c:pt>
                <c:pt idx="6484">
                  <c:v>8.7750000000000004</c:v>
                </c:pt>
                <c:pt idx="6485">
                  <c:v>8.7765000000000004</c:v>
                </c:pt>
                <c:pt idx="6486">
                  <c:v>8.7784999999999993</c:v>
                </c:pt>
                <c:pt idx="6487">
                  <c:v>8.7805</c:v>
                </c:pt>
                <c:pt idx="6488">
                  <c:v>8.7835000000000001</c:v>
                </c:pt>
                <c:pt idx="6489">
                  <c:v>8.7855000000000008</c:v>
                </c:pt>
                <c:pt idx="6490">
                  <c:v>8.7870000000000008</c:v>
                </c:pt>
                <c:pt idx="6491">
                  <c:v>8.7885000000000009</c:v>
                </c:pt>
                <c:pt idx="6492">
                  <c:v>8.7904999999999998</c:v>
                </c:pt>
                <c:pt idx="6493">
                  <c:v>8.7929999999999993</c:v>
                </c:pt>
                <c:pt idx="6494">
                  <c:v>8.7955000000000005</c:v>
                </c:pt>
                <c:pt idx="6495">
                  <c:v>8.7974999999999994</c:v>
                </c:pt>
                <c:pt idx="6496">
                  <c:v>8.7995000000000001</c:v>
                </c:pt>
                <c:pt idx="6497">
                  <c:v>8.8019999999999996</c:v>
                </c:pt>
                <c:pt idx="6498">
                  <c:v>8.8045000000000009</c:v>
                </c:pt>
                <c:pt idx="6499">
                  <c:v>8.8064999999999998</c:v>
                </c:pt>
                <c:pt idx="6500">
                  <c:v>8.8085000000000004</c:v>
                </c:pt>
                <c:pt idx="6501">
                  <c:v>8.8104999999999993</c:v>
                </c:pt>
                <c:pt idx="6502">
                  <c:v>8.8130000000000006</c:v>
                </c:pt>
                <c:pt idx="6503">
                  <c:v>8.8149999999999995</c:v>
                </c:pt>
                <c:pt idx="6504">
                  <c:v>8.8170000000000002</c:v>
                </c:pt>
                <c:pt idx="6505">
                  <c:v>8.8185000000000002</c:v>
                </c:pt>
                <c:pt idx="6506">
                  <c:v>8.8209999999999997</c:v>
                </c:pt>
                <c:pt idx="6507">
                  <c:v>8.8234999999999992</c:v>
                </c:pt>
                <c:pt idx="6508">
                  <c:v>8.8254999999999999</c:v>
                </c:pt>
                <c:pt idx="6509">
                  <c:v>8.827</c:v>
                </c:pt>
                <c:pt idx="6510">
                  <c:v>8.8285</c:v>
                </c:pt>
                <c:pt idx="6511">
                  <c:v>8.8309999999999995</c:v>
                </c:pt>
                <c:pt idx="6512">
                  <c:v>8.8335000000000008</c:v>
                </c:pt>
                <c:pt idx="6513">
                  <c:v>8.8360000000000003</c:v>
                </c:pt>
                <c:pt idx="6514">
                  <c:v>8.8375000000000004</c:v>
                </c:pt>
                <c:pt idx="6515">
                  <c:v>8.8394999999999992</c:v>
                </c:pt>
                <c:pt idx="6516">
                  <c:v>8.8420000000000005</c:v>
                </c:pt>
                <c:pt idx="6517">
                  <c:v>8.8450000000000006</c:v>
                </c:pt>
                <c:pt idx="6518">
                  <c:v>8.8460000000000001</c:v>
                </c:pt>
                <c:pt idx="6519">
                  <c:v>8.8480000000000008</c:v>
                </c:pt>
                <c:pt idx="6520">
                  <c:v>8.85</c:v>
                </c:pt>
                <c:pt idx="6521">
                  <c:v>8.8524999999999991</c:v>
                </c:pt>
                <c:pt idx="6522">
                  <c:v>8.8550000000000004</c:v>
                </c:pt>
                <c:pt idx="6523">
                  <c:v>8.8569999999999993</c:v>
                </c:pt>
                <c:pt idx="6524">
                  <c:v>8.8584999999999994</c:v>
                </c:pt>
                <c:pt idx="6525">
                  <c:v>8.8610000000000007</c:v>
                </c:pt>
                <c:pt idx="6526">
                  <c:v>8.8635000000000002</c:v>
                </c:pt>
                <c:pt idx="6527">
                  <c:v>8.8650000000000002</c:v>
                </c:pt>
                <c:pt idx="6528">
                  <c:v>8.8670000000000009</c:v>
                </c:pt>
                <c:pt idx="6529">
                  <c:v>8.8689999999999998</c:v>
                </c:pt>
                <c:pt idx="6530">
                  <c:v>8.8710000000000004</c:v>
                </c:pt>
                <c:pt idx="6531">
                  <c:v>8.8734999999999999</c:v>
                </c:pt>
                <c:pt idx="6532">
                  <c:v>8.8755000000000006</c:v>
                </c:pt>
                <c:pt idx="6533">
                  <c:v>8.8774999999999995</c:v>
                </c:pt>
                <c:pt idx="6534">
                  <c:v>8.8795000000000002</c:v>
                </c:pt>
                <c:pt idx="6535">
                  <c:v>8.8819999999999997</c:v>
                </c:pt>
                <c:pt idx="6536">
                  <c:v>8.8844999999999992</c:v>
                </c:pt>
                <c:pt idx="6537">
                  <c:v>8.8859999999999992</c:v>
                </c:pt>
                <c:pt idx="6538">
                  <c:v>8.8879999999999999</c:v>
                </c:pt>
                <c:pt idx="6539">
                  <c:v>8.89</c:v>
                </c:pt>
                <c:pt idx="6540">
                  <c:v>8.8925000000000001</c:v>
                </c:pt>
                <c:pt idx="6541">
                  <c:v>8.8945000000000007</c:v>
                </c:pt>
                <c:pt idx="6542">
                  <c:v>8.8960000000000008</c:v>
                </c:pt>
                <c:pt idx="6543">
                  <c:v>8.8985000000000003</c:v>
                </c:pt>
                <c:pt idx="6544">
                  <c:v>8.9009999999999998</c:v>
                </c:pt>
                <c:pt idx="6545">
                  <c:v>8.9034999999999993</c:v>
                </c:pt>
                <c:pt idx="6546">
                  <c:v>8.9055</c:v>
                </c:pt>
                <c:pt idx="6547">
                  <c:v>8.907</c:v>
                </c:pt>
                <c:pt idx="6548">
                  <c:v>8.9090000000000007</c:v>
                </c:pt>
                <c:pt idx="6549">
                  <c:v>8.9115000000000002</c:v>
                </c:pt>
                <c:pt idx="6550">
                  <c:v>8.9139999999999997</c:v>
                </c:pt>
                <c:pt idx="6551">
                  <c:v>8.9160000000000004</c:v>
                </c:pt>
                <c:pt idx="6552">
                  <c:v>8.9179999999999993</c:v>
                </c:pt>
                <c:pt idx="6553">
                  <c:v>8.92</c:v>
                </c:pt>
                <c:pt idx="6554">
                  <c:v>8.9224999999999994</c:v>
                </c:pt>
                <c:pt idx="6555">
                  <c:v>8.9250000000000007</c:v>
                </c:pt>
                <c:pt idx="6556">
                  <c:v>8.9269999999999996</c:v>
                </c:pt>
                <c:pt idx="6557">
                  <c:v>8.9280000000000008</c:v>
                </c:pt>
                <c:pt idx="6558">
                  <c:v>8.9305000000000003</c:v>
                </c:pt>
                <c:pt idx="6559">
                  <c:v>8.9329999999999998</c:v>
                </c:pt>
                <c:pt idx="6560">
                  <c:v>8.9354999999999993</c:v>
                </c:pt>
                <c:pt idx="6561">
                  <c:v>8.9369999999999994</c:v>
                </c:pt>
                <c:pt idx="6562">
                  <c:v>8.9390000000000001</c:v>
                </c:pt>
                <c:pt idx="6563">
                  <c:v>8.9414999999999996</c:v>
                </c:pt>
                <c:pt idx="6564">
                  <c:v>8.9435000000000002</c:v>
                </c:pt>
                <c:pt idx="6565">
                  <c:v>8.9454999999999991</c:v>
                </c:pt>
                <c:pt idx="6566">
                  <c:v>8.9474999999999998</c:v>
                </c:pt>
                <c:pt idx="6567">
                  <c:v>8.9489999999999998</c:v>
                </c:pt>
                <c:pt idx="6568">
                  <c:v>8.9514999999999993</c:v>
                </c:pt>
                <c:pt idx="6569">
                  <c:v>8.9544999999999995</c:v>
                </c:pt>
                <c:pt idx="6570">
                  <c:v>8.9565000000000001</c:v>
                </c:pt>
                <c:pt idx="6571">
                  <c:v>8.9585000000000008</c:v>
                </c:pt>
                <c:pt idx="6572">
                  <c:v>8.9610000000000003</c:v>
                </c:pt>
                <c:pt idx="6573">
                  <c:v>8.9634999999999998</c:v>
                </c:pt>
                <c:pt idx="6574">
                  <c:v>8.9655000000000005</c:v>
                </c:pt>
                <c:pt idx="6575">
                  <c:v>8.9670000000000005</c:v>
                </c:pt>
                <c:pt idx="6576">
                  <c:v>8.9689999999999994</c:v>
                </c:pt>
                <c:pt idx="6577">
                  <c:v>8.9704999999999995</c:v>
                </c:pt>
                <c:pt idx="6578">
                  <c:v>8.9725000000000001</c:v>
                </c:pt>
                <c:pt idx="6579">
                  <c:v>8.9745000000000008</c:v>
                </c:pt>
                <c:pt idx="6580">
                  <c:v>8.9760000000000009</c:v>
                </c:pt>
                <c:pt idx="6581">
                  <c:v>8.9779999999999998</c:v>
                </c:pt>
                <c:pt idx="6582">
                  <c:v>8.9804999999999993</c:v>
                </c:pt>
                <c:pt idx="6583">
                  <c:v>8.9830000000000005</c:v>
                </c:pt>
                <c:pt idx="6584">
                  <c:v>8.9849999999999994</c:v>
                </c:pt>
                <c:pt idx="6585">
                  <c:v>8.9870000000000001</c:v>
                </c:pt>
                <c:pt idx="6586">
                  <c:v>8.9890000000000008</c:v>
                </c:pt>
                <c:pt idx="6587">
                  <c:v>8.9909999999999997</c:v>
                </c:pt>
                <c:pt idx="6588">
                  <c:v>8.9934999999999992</c:v>
                </c:pt>
                <c:pt idx="6589">
                  <c:v>8.9960000000000004</c:v>
                </c:pt>
                <c:pt idx="6590">
                  <c:v>8.9979999999999993</c:v>
                </c:pt>
                <c:pt idx="6591">
                  <c:v>9</c:v>
                </c:pt>
                <c:pt idx="6592">
                  <c:v>9.0020000000000007</c:v>
                </c:pt>
                <c:pt idx="6593">
                  <c:v>9.0045000000000002</c:v>
                </c:pt>
                <c:pt idx="6594">
                  <c:v>9.0060000000000002</c:v>
                </c:pt>
                <c:pt idx="6595">
                  <c:v>9.0079999999999991</c:v>
                </c:pt>
                <c:pt idx="6596">
                  <c:v>9.01</c:v>
                </c:pt>
                <c:pt idx="6597">
                  <c:v>9.0124999999999993</c:v>
                </c:pt>
                <c:pt idx="6598">
                  <c:v>9.0150000000000006</c:v>
                </c:pt>
                <c:pt idx="6599">
                  <c:v>9.0169999999999995</c:v>
                </c:pt>
                <c:pt idx="6600">
                  <c:v>9.0190000000000001</c:v>
                </c:pt>
                <c:pt idx="6601">
                  <c:v>9.0210000000000008</c:v>
                </c:pt>
                <c:pt idx="6602">
                  <c:v>9.0235000000000003</c:v>
                </c:pt>
                <c:pt idx="6603">
                  <c:v>9.0254999999999992</c:v>
                </c:pt>
                <c:pt idx="6604">
                  <c:v>9.0269999999999992</c:v>
                </c:pt>
                <c:pt idx="6605">
                  <c:v>9.0289999999999999</c:v>
                </c:pt>
                <c:pt idx="6606">
                  <c:v>9.0310000000000006</c:v>
                </c:pt>
                <c:pt idx="6607">
                  <c:v>9.0329999999999995</c:v>
                </c:pt>
                <c:pt idx="6608">
                  <c:v>9.0355000000000008</c:v>
                </c:pt>
                <c:pt idx="6609">
                  <c:v>9.0380000000000003</c:v>
                </c:pt>
                <c:pt idx="6610">
                  <c:v>9.0399999999999991</c:v>
                </c:pt>
                <c:pt idx="6611">
                  <c:v>9.0419999999999998</c:v>
                </c:pt>
                <c:pt idx="6612">
                  <c:v>9.0444999999999993</c:v>
                </c:pt>
                <c:pt idx="6613">
                  <c:v>9.0465</c:v>
                </c:pt>
                <c:pt idx="6614">
                  <c:v>9.048</c:v>
                </c:pt>
                <c:pt idx="6615">
                  <c:v>9.0504999999999995</c:v>
                </c:pt>
                <c:pt idx="6616">
                  <c:v>9.0534999999999997</c:v>
                </c:pt>
                <c:pt idx="6617">
                  <c:v>9.0555000000000003</c:v>
                </c:pt>
                <c:pt idx="6618">
                  <c:v>9.0570000000000004</c:v>
                </c:pt>
                <c:pt idx="6619">
                  <c:v>9.0589999999999993</c:v>
                </c:pt>
                <c:pt idx="6620">
                  <c:v>9.0615000000000006</c:v>
                </c:pt>
                <c:pt idx="6621">
                  <c:v>9.0634999999999994</c:v>
                </c:pt>
                <c:pt idx="6622">
                  <c:v>9.0655000000000001</c:v>
                </c:pt>
                <c:pt idx="6623">
                  <c:v>9.0675000000000008</c:v>
                </c:pt>
                <c:pt idx="6624">
                  <c:v>9.0694999999999997</c:v>
                </c:pt>
                <c:pt idx="6625">
                  <c:v>9.0715000000000003</c:v>
                </c:pt>
                <c:pt idx="6626">
                  <c:v>9.0739999999999998</c:v>
                </c:pt>
                <c:pt idx="6627">
                  <c:v>9.0760000000000005</c:v>
                </c:pt>
                <c:pt idx="6628">
                  <c:v>9.0779999999999994</c:v>
                </c:pt>
                <c:pt idx="6629">
                  <c:v>9.0805000000000007</c:v>
                </c:pt>
                <c:pt idx="6630">
                  <c:v>9.0824999999999996</c:v>
                </c:pt>
                <c:pt idx="6631">
                  <c:v>9.0845000000000002</c:v>
                </c:pt>
                <c:pt idx="6632">
                  <c:v>9.0869999999999997</c:v>
                </c:pt>
                <c:pt idx="6633">
                  <c:v>9.0884999999999998</c:v>
                </c:pt>
                <c:pt idx="6634">
                  <c:v>9.0905000000000005</c:v>
                </c:pt>
                <c:pt idx="6635">
                  <c:v>9.093</c:v>
                </c:pt>
                <c:pt idx="6636">
                  <c:v>9.0945</c:v>
                </c:pt>
                <c:pt idx="6637">
                  <c:v>9.0969999999999995</c:v>
                </c:pt>
                <c:pt idx="6638">
                  <c:v>9.0990000000000002</c:v>
                </c:pt>
                <c:pt idx="6639">
                  <c:v>9.1014999999999997</c:v>
                </c:pt>
                <c:pt idx="6640">
                  <c:v>9.1035000000000004</c:v>
                </c:pt>
                <c:pt idx="6641">
                  <c:v>9.1054999999999993</c:v>
                </c:pt>
                <c:pt idx="6642">
                  <c:v>9.1074999999999999</c:v>
                </c:pt>
                <c:pt idx="6643">
                  <c:v>9.1095000000000006</c:v>
                </c:pt>
                <c:pt idx="6644">
                  <c:v>9.1120000000000001</c:v>
                </c:pt>
                <c:pt idx="6645">
                  <c:v>9.1150000000000002</c:v>
                </c:pt>
                <c:pt idx="6646">
                  <c:v>9.1165000000000003</c:v>
                </c:pt>
                <c:pt idx="6647">
                  <c:v>9.1189999999999998</c:v>
                </c:pt>
                <c:pt idx="6648">
                  <c:v>9.1204999999999998</c:v>
                </c:pt>
                <c:pt idx="6649">
                  <c:v>9.1229999999999993</c:v>
                </c:pt>
                <c:pt idx="6650">
                  <c:v>9.1255000000000006</c:v>
                </c:pt>
                <c:pt idx="6651">
                  <c:v>9.1270000000000007</c:v>
                </c:pt>
                <c:pt idx="6652">
                  <c:v>9.1289999999999996</c:v>
                </c:pt>
                <c:pt idx="6653">
                  <c:v>9.1319999999999997</c:v>
                </c:pt>
                <c:pt idx="6654">
                  <c:v>9.1340000000000003</c:v>
                </c:pt>
                <c:pt idx="6655">
                  <c:v>9.1359999999999992</c:v>
                </c:pt>
                <c:pt idx="6656">
                  <c:v>9.1379999999999999</c:v>
                </c:pt>
                <c:pt idx="6657">
                  <c:v>9.14</c:v>
                </c:pt>
                <c:pt idx="6658">
                  <c:v>9.1425000000000001</c:v>
                </c:pt>
                <c:pt idx="6659">
                  <c:v>9.1445000000000007</c:v>
                </c:pt>
                <c:pt idx="6660">
                  <c:v>9.1475000000000009</c:v>
                </c:pt>
                <c:pt idx="6661">
                  <c:v>9.1489999999999991</c:v>
                </c:pt>
                <c:pt idx="6662">
                  <c:v>9.1515000000000004</c:v>
                </c:pt>
                <c:pt idx="6663">
                  <c:v>9.1534999999999993</c:v>
                </c:pt>
                <c:pt idx="6664">
                  <c:v>9.1555</c:v>
                </c:pt>
                <c:pt idx="6665">
                  <c:v>9.157</c:v>
                </c:pt>
                <c:pt idx="6666">
                  <c:v>9.1590000000000007</c:v>
                </c:pt>
                <c:pt idx="6667">
                  <c:v>9.1615000000000002</c:v>
                </c:pt>
                <c:pt idx="6668">
                  <c:v>9.1645000000000003</c:v>
                </c:pt>
                <c:pt idx="6669">
                  <c:v>9.1660000000000004</c:v>
                </c:pt>
                <c:pt idx="6670">
                  <c:v>9.1679999999999993</c:v>
                </c:pt>
                <c:pt idx="6671">
                  <c:v>9.17</c:v>
                </c:pt>
                <c:pt idx="6672">
                  <c:v>9.1720000000000006</c:v>
                </c:pt>
                <c:pt idx="6673">
                  <c:v>9.1745000000000001</c:v>
                </c:pt>
                <c:pt idx="6674">
                  <c:v>9.1765000000000008</c:v>
                </c:pt>
                <c:pt idx="6675">
                  <c:v>9.1780000000000008</c:v>
                </c:pt>
                <c:pt idx="6676">
                  <c:v>9.1809999999999992</c:v>
                </c:pt>
                <c:pt idx="6677">
                  <c:v>9.1835000000000004</c:v>
                </c:pt>
                <c:pt idx="6678">
                  <c:v>9.1854999999999993</c:v>
                </c:pt>
                <c:pt idx="6679">
                  <c:v>9.1869999999999994</c:v>
                </c:pt>
                <c:pt idx="6680">
                  <c:v>9.1884999999999994</c:v>
                </c:pt>
                <c:pt idx="6681">
                  <c:v>9.1905000000000001</c:v>
                </c:pt>
                <c:pt idx="6682">
                  <c:v>9.1929999999999996</c:v>
                </c:pt>
                <c:pt idx="6683">
                  <c:v>9.1950000000000003</c:v>
                </c:pt>
                <c:pt idx="6684">
                  <c:v>9.1969999999999992</c:v>
                </c:pt>
                <c:pt idx="6685">
                  <c:v>9.1989999999999998</c:v>
                </c:pt>
                <c:pt idx="6686">
                  <c:v>9.2014999999999993</c:v>
                </c:pt>
                <c:pt idx="6687">
                  <c:v>9.2035</c:v>
                </c:pt>
                <c:pt idx="6688">
                  <c:v>9.2059999999999995</c:v>
                </c:pt>
                <c:pt idx="6689">
                  <c:v>9.2074999999999996</c:v>
                </c:pt>
                <c:pt idx="6690">
                  <c:v>9.2095000000000002</c:v>
                </c:pt>
                <c:pt idx="6691">
                  <c:v>9.2119999999999997</c:v>
                </c:pt>
                <c:pt idx="6692">
                  <c:v>9.2140000000000004</c:v>
                </c:pt>
                <c:pt idx="6693">
                  <c:v>9.2159999999999993</c:v>
                </c:pt>
                <c:pt idx="6694">
                  <c:v>9.218</c:v>
                </c:pt>
                <c:pt idx="6695">
                  <c:v>9.2210000000000001</c:v>
                </c:pt>
                <c:pt idx="6696">
                  <c:v>9.2234999999999996</c:v>
                </c:pt>
                <c:pt idx="6697">
                  <c:v>9.2255000000000003</c:v>
                </c:pt>
                <c:pt idx="6698">
                  <c:v>9.2270000000000003</c:v>
                </c:pt>
                <c:pt idx="6699">
                  <c:v>9.2289999999999992</c:v>
                </c:pt>
                <c:pt idx="6700">
                  <c:v>9.2315000000000005</c:v>
                </c:pt>
                <c:pt idx="6701">
                  <c:v>9.234</c:v>
                </c:pt>
                <c:pt idx="6702">
                  <c:v>9.2355</c:v>
                </c:pt>
                <c:pt idx="6703">
                  <c:v>9.2379999999999995</c:v>
                </c:pt>
                <c:pt idx="6704">
                  <c:v>9.24</c:v>
                </c:pt>
                <c:pt idx="6705">
                  <c:v>9.2424999999999997</c:v>
                </c:pt>
                <c:pt idx="6706">
                  <c:v>9.2445000000000004</c:v>
                </c:pt>
                <c:pt idx="6707">
                  <c:v>9.2464999999999993</c:v>
                </c:pt>
                <c:pt idx="6708">
                  <c:v>9.2479999999999993</c:v>
                </c:pt>
                <c:pt idx="6709">
                  <c:v>9.2505000000000006</c:v>
                </c:pt>
                <c:pt idx="6710">
                  <c:v>9.2530000000000001</c:v>
                </c:pt>
                <c:pt idx="6711">
                  <c:v>9.2550000000000008</c:v>
                </c:pt>
                <c:pt idx="6712">
                  <c:v>9.2565000000000008</c:v>
                </c:pt>
                <c:pt idx="6713">
                  <c:v>9.2590000000000003</c:v>
                </c:pt>
                <c:pt idx="6714">
                  <c:v>9.2609999999999992</c:v>
                </c:pt>
                <c:pt idx="6715">
                  <c:v>9.2629999999999999</c:v>
                </c:pt>
                <c:pt idx="6716">
                  <c:v>9.2654999999999994</c:v>
                </c:pt>
                <c:pt idx="6717">
                  <c:v>9.2669999999999995</c:v>
                </c:pt>
                <c:pt idx="6718">
                  <c:v>9.2684999999999995</c:v>
                </c:pt>
                <c:pt idx="6719">
                  <c:v>9.2705000000000002</c:v>
                </c:pt>
                <c:pt idx="6720">
                  <c:v>9.2729999999999997</c:v>
                </c:pt>
                <c:pt idx="6721">
                  <c:v>9.2754999999999992</c:v>
                </c:pt>
                <c:pt idx="6722">
                  <c:v>9.2769999999999992</c:v>
                </c:pt>
                <c:pt idx="6723">
                  <c:v>9.2789999999999999</c:v>
                </c:pt>
                <c:pt idx="6724">
                  <c:v>9.2814999999999994</c:v>
                </c:pt>
                <c:pt idx="6725">
                  <c:v>9.2844999999999995</c:v>
                </c:pt>
                <c:pt idx="6726">
                  <c:v>9.2859999999999996</c:v>
                </c:pt>
                <c:pt idx="6727">
                  <c:v>9.2880000000000003</c:v>
                </c:pt>
                <c:pt idx="6728">
                  <c:v>9.2904999999999998</c:v>
                </c:pt>
                <c:pt idx="6729">
                  <c:v>9.2929999999999993</c:v>
                </c:pt>
                <c:pt idx="6730">
                  <c:v>9.2949999999999999</c:v>
                </c:pt>
                <c:pt idx="6731">
                  <c:v>9.2970000000000006</c:v>
                </c:pt>
                <c:pt idx="6732">
                  <c:v>9.2989999999999995</c:v>
                </c:pt>
                <c:pt idx="6733">
                  <c:v>9.3015000000000008</c:v>
                </c:pt>
                <c:pt idx="6734">
                  <c:v>9.3040000000000003</c:v>
                </c:pt>
                <c:pt idx="6735">
                  <c:v>9.3055000000000003</c:v>
                </c:pt>
                <c:pt idx="6736">
                  <c:v>9.3074999999999992</c:v>
                </c:pt>
                <c:pt idx="6737">
                  <c:v>9.3094999999999999</c:v>
                </c:pt>
                <c:pt idx="6738">
                  <c:v>9.3115000000000006</c:v>
                </c:pt>
                <c:pt idx="6739">
                  <c:v>9.3140000000000001</c:v>
                </c:pt>
                <c:pt idx="6740">
                  <c:v>9.3160000000000007</c:v>
                </c:pt>
                <c:pt idx="6741">
                  <c:v>9.3179999999999996</c:v>
                </c:pt>
                <c:pt idx="6742">
                  <c:v>9.32</c:v>
                </c:pt>
                <c:pt idx="6743">
                  <c:v>9.3224999999999998</c:v>
                </c:pt>
                <c:pt idx="6744">
                  <c:v>9.3245000000000005</c:v>
                </c:pt>
                <c:pt idx="6745">
                  <c:v>9.3264999999999993</c:v>
                </c:pt>
                <c:pt idx="6746">
                  <c:v>9.3279999999999994</c:v>
                </c:pt>
                <c:pt idx="6747">
                  <c:v>9.3294999999999995</c:v>
                </c:pt>
                <c:pt idx="6748">
                  <c:v>9.3320000000000007</c:v>
                </c:pt>
                <c:pt idx="6749">
                  <c:v>9.3345000000000002</c:v>
                </c:pt>
                <c:pt idx="6750">
                  <c:v>9.3364999999999991</c:v>
                </c:pt>
                <c:pt idx="6751">
                  <c:v>9.3390000000000004</c:v>
                </c:pt>
                <c:pt idx="6752">
                  <c:v>9.3414999999999999</c:v>
                </c:pt>
                <c:pt idx="6753">
                  <c:v>9.3435000000000006</c:v>
                </c:pt>
                <c:pt idx="6754">
                  <c:v>9.3454999999999995</c:v>
                </c:pt>
                <c:pt idx="6755">
                  <c:v>9.3475000000000001</c:v>
                </c:pt>
                <c:pt idx="6756">
                  <c:v>9.3495000000000008</c:v>
                </c:pt>
                <c:pt idx="6757">
                  <c:v>9.3524999999999991</c:v>
                </c:pt>
                <c:pt idx="6758">
                  <c:v>9.3544999999999998</c:v>
                </c:pt>
                <c:pt idx="6759">
                  <c:v>9.3565000000000005</c:v>
                </c:pt>
                <c:pt idx="6760">
                  <c:v>9.3580000000000005</c:v>
                </c:pt>
                <c:pt idx="6761">
                  <c:v>9.3610000000000007</c:v>
                </c:pt>
                <c:pt idx="6762">
                  <c:v>9.3635000000000002</c:v>
                </c:pt>
                <c:pt idx="6763">
                  <c:v>9.3655000000000008</c:v>
                </c:pt>
                <c:pt idx="6764">
                  <c:v>9.3670000000000009</c:v>
                </c:pt>
                <c:pt idx="6765">
                  <c:v>9.3689999999999998</c:v>
                </c:pt>
                <c:pt idx="6766">
                  <c:v>9.3714999999999993</c:v>
                </c:pt>
                <c:pt idx="6767">
                  <c:v>9.3734999999999999</c:v>
                </c:pt>
                <c:pt idx="6768">
                  <c:v>9.3755000000000006</c:v>
                </c:pt>
                <c:pt idx="6769">
                  <c:v>9.3770000000000007</c:v>
                </c:pt>
                <c:pt idx="6770">
                  <c:v>9.3789999999999996</c:v>
                </c:pt>
                <c:pt idx="6771">
                  <c:v>9.3815000000000008</c:v>
                </c:pt>
                <c:pt idx="6772">
                  <c:v>9.3844999999999992</c:v>
                </c:pt>
                <c:pt idx="6773">
                  <c:v>9.3859999999999992</c:v>
                </c:pt>
                <c:pt idx="6774">
                  <c:v>9.3879999999999999</c:v>
                </c:pt>
                <c:pt idx="6775">
                  <c:v>9.3895</c:v>
                </c:pt>
                <c:pt idx="6776">
                  <c:v>9.3919999999999995</c:v>
                </c:pt>
                <c:pt idx="6777">
                  <c:v>9.3945000000000007</c:v>
                </c:pt>
                <c:pt idx="6778">
                  <c:v>9.3960000000000008</c:v>
                </c:pt>
                <c:pt idx="6779">
                  <c:v>9.3989999999999991</c:v>
                </c:pt>
                <c:pt idx="6780">
                  <c:v>9.4004999999999992</c:v>
                </c:pt>
                <c:pt idx="6781">
                  <c:v>9.4034999999999993</c:v>
                </c:pt>
                <c:pt idx="6782">
                  <c:v>9.4055</c:v>
                </c:pt>
                <c:pt idx="6783">
                  <c:v>9.407</c:v>
                </c:pt>
                <c:pt idx="6784">
                  <c:v>9.4090000000000007</c:v>
                </c:pt>
                <c:pt idx="6785">
                  <c:v>9.4115000000000002</c:v>
                </c:pt>
                <c:pt idx="6786">
                  <c:v>9.4135000000000009</c:v>
                </c:pt>
                <c:pt idx="6787">
                  <c:v>9.4154999999999998</c:v>
                </c:pt>
                <c:pt idx="6788">
                  <c:v>9.4169999999999998</c:v>
                </c:pt>
                <c:pt idx="6789">
                  <c:v>9.42</c:v>
                </c:pt>
                <c:pt idx="6790">
                  <c:v>9.4224999999999994</c:v>
                </c:pt>
                <c:pt idx="6791">
                  <c:v>9.4245000000000001</c:v>
                </c:pt>
                <c:pt idx="6792">
                  <c:v>9.4260000000000002</c:v>
                </c:pt>
                <c:pt idx="6793">
                  <c:v>9.4280000000000008</c:v>
                </c:pt>
                <c:pt idx="6794">
                  <c:v>9.4295000000000009</c:v>
                </c:pt>
                <c:pt idx="6795">
                  <c:v>9.4324999999999992</c:v>
                </c:pt>
                <c:pt idx="6796">
                  <c:v>9.4344999999999999</c:v>
                </c:pt>
                <c:pt idx="6797">
                  <c:v>9.4365000000000006</c:v>
                </c:pt>
                <c:pt idx="6798">
                  <c:v>9.4390000000000001</c:v>
                </c:pt>
                <c:pt idx="6799">
                  <c:v>9.4414999999999996</c:v>
                </c:pt>
                <c:pt idx="6800">
                  <c:v>9.4435000000000002</c:v>
                </c:pt>
                <c:pt idx="6801">
                  <c:v>9.4454999999999991</c:v>
                </c:pt>
                <c:pt idx="6802">
                  <c:v>9.4469999999999992</c:v>
                </c:pt>
                <c:pt idx="6803">
                  <c:v>9.4489999999999998</c:v>
                </c:pt>
                <c:pt idx="6804">
                  <c:v>9.4514999999999993</c:v>
                </c:pt>
                <c:pt idx="6805">
                  <c:v>9.4540000000000006</c:v>
                </c:pt>
                <c:pt idx="6806">
                  <c:v>9.4555000000000007</c:v>
                </c:pt>
                <c:pt idx="6807">
                  <c:v>9.4580000000000002</c:v>
                </c:pt>
                <c:pt idx="6808">
                  <c:v>9.4600000000000009</c:v>
                </c:pt>
                <c:pt idx="6809">
                  <c:v>9.4625000000000004</c:v>
                </c:pt>
                <c:pt idx="6810">
                  <c:v>9.4644999999999992</c:v>
                </c:pt>
                <c:pt idx="6811">
                  <c:v>9.4664999999999999</c:v>
                </c:pt>
                <c:pt idx="6812">
                  <c:v>9.4685000000000006</c:v>
                </c:pt>
                <c:pt idx="6813">
                  <c:v>9.4704999999999995</c:v>
                </c:pt>
                <c:pt idx="6814">
                  <c:v>9.4719999999999995</c:v>
                </c:pt>
                <c:pt idx="6815">
                  <c:v>9.4734999999999996</c:v>
                </c:pt>
                <c:pt idx="6816">
                  <c:v>9.4755000000000003</c:v>
                </c:pt>
                <c:pt idx="6817">
                  <c:v>9.4770000000000003</c:v>
                </c:pt>
                <c:pt idx="6818">
                  <c:v>9.4794999999999998</c:v>
                </c:pt>
                <c:pt idx="6819">
                  <c:v>9.4824999999999999</c:v>
                </c:pt>
                <c:pt idx="6820">
                  <c:v>9.4845000000000006</c:v>
                </c:pt>
                <c:pt idx="6821">
                  <c:v>9.4864999999999995</c:v>
                </c:pt>
                <c:pt idx="6822">
                  <c:v>9.4879999999999995</c:v>
                </c:pt>
                <c:pt idx="6823">
                  <c:v>9.49</c:v>
                </c:pt>
                <c:pt idx="6824">
                  <c:v>9.4924999999999997</c:v>
                </c:pt>
                <c:pt idx="6825">
                  <c:v>9.4945000000000004</c:v>
                </c:pt>
                <c:pt idx="6826">
                  <c:v>9.4969999999999999</c:v>
                </c:pt>
                <c:pt idx="6827">
                  <c:v>9.4984999999999999</c:v>
                </c:pt>
                <c:pt idx="6828">
                  <c:v>9.5009999999999994</c:v>
                </c:pt>
                <c:pt idx="6829">
                  <c:v>9.5035000000000007</c:v>
                </c:pt>
                <c:pt idx="6830">
                  <c:v>9.5054999999999996</c:v>
                </c:pt>
                <c:pt idx="6831">
                  <c:v>9.5069999999999997</c:v>
                </c:pt>
                <c:pt idx="6832">
                  <c:v>9.5094999999999992</c:v>
                </c:pt>
                <c:pt idx="6833">
                  <c:v>9.5114999999999998</c:v>
                </c:pt>
                <c:pt idx="6834">
                  <c:v>9.5145</c:v>
                </c:pt>
                <c:pt idx="6835">
                  <c:v>9.516</c:v>
                </c:pt>
                <c:pt idx="6836">
                  <c:v>9.5180000000000007</c:v>
                </c:pt>
                <c:pt idx="6837">
                  <c:v>9.52</c:v>
                </c:pt>
                <c:pt idx="6838">
                  <c:v>9.5220000000000002</c:v>
                </c:pt>
                <c:pt idx="6839">
                  <c:v>9.5244999999999997</c:v>
                </c:pt>
                <c:pt idx="6840">
                  <c:v>9.5259999999999998</c:v>
                </c:pt>
                <c:pt idx="6841">
                  <c:v>9.5280000000000005</c:v>
                </c:pt>
                <c:pt idx="6842">
                  <c:v>9.5299999999999994</c:v>
                </c:pt>
                <c:pt idx="6843">
                  <c:v>9.5325000000000006</c:v>
                </c:pt>
                <c:pt idx="6844">
                  <c:v>9.5350000000000001</c:v>
                </c:pt>
                <c:pt idx="6845">
                  <c:v>9.5370000000000008</c:v>
                </c:pt>
                <c:pt idx="6846">
                  <c:v>9.5389999999999997</c:v>
                </c:pt>
                <c:pt idx="6847">
                  <c:v>9.5414999999999992</c:v>
                </c:pt>
                <c:pt idx="6848">
                  <c:v>9.5440000000000005</c:v>
                </c:pt>
                <c:pt idx="6849">
                  <c:v>9.5459999999999994</c:v>
                </c:pt>
                <c:pt idx="6850">
                  <c:v>9.5474999999999994</c:v>
                </c:pt>
                <c:pt idx="6851">
                  <c:v>9.5495000000000001</c:v>
                </c:pt>
                <c:pt idx="6852">
                  <c:v>9.5515000000000008</c:v>
                </c:pt>
                <c:pt idx="6853">
                  <c:v>9.5545000000000009</c:v>
                </c:pt>
                <c:pt idx="6854">
                  <c:v>9.5559999999999992</c:v>
                </c:pt>
                <c:pt idx="6855">
                  <c:v>9.5579999999999998</c:v>
                </c:pt>
                <c:pt idx="6856">
                  <c:v>9.56</c:v>
                </c:pt>
                <c:pt idx="6857">
                  <c:v>9.5630000000000006</c:v>
                </c:pt>
                <c:pt idx="6858">
                  <c:v>9.5649999999999995</c:v>
                </c:pt>
                <c:pt idx="6859">
                  <c:v>9.5670000000000002</c:v>
                </c:pt>
                <c:pt idx="6860">
                  <c:v>9.5690000000000008</c:v>
                </c:pt>
                <c:pt idx="6861">
                  <c:v>9.5715000000000003</c:v>
                </c:pt>
                <c:pt idx="6862">
                  <c:v>9.5734999999999992</c:v>
                </c:pt>
                <c:pt idx="6863">
                  <c:v>9.5760000000000005</c:v>
                </c:pt>
                <c:pt idx="6864">
                  <c:v>9.5775000000000006</c:v>
                </c:pt>
                <c:pt idx="6865">
                  <c:v>9.58</c:v>
                </c:pt>
                <c:pt idx="6866">
                  <c:v>9.5820000000000007</c:v>
                </c:pt>
                <c:pt idx="6867">
                  <c:v>9.5839999999999996</c:v>
                </c:pt>
                <c:pt idx="6868">
                  <c:v>9.5860000000000003</c:v>
                </c:pt>
                <c:pt idx="6869">
                  <c:v>9.5879999999999992</c:v>
                </c:pt>
                <c:pt idx="6870">
                  <c:v>9.59</c:v>
                </c:pt>
                <c:pt idx="6871">
                  <c:v>9.5924999999999994</c:v>
                </c:pt>
                <c:pt idx="6872">
                  <c:v>9.5945</c:v>
                </c:pt>
                <c:pt idx="6873">
                  <c:v>9.5969999999999995</c:v>
                </c:pt>
                <c:pt idx="6874">
                  <c:v>9.5984999999999996</c:v>
                </c:pt>
                <c:pt idx="6875">
                  <c:v>9.6010000000000009</c:v>
                </c:pt>
                <c:pt idx="6876">
                  <c:v>9.6029999999999998</c:v>
                </c:pt>
                <c:pt idx="6877">
                  <c:v>9.6050000000000004</c:v>
                </c:pt>
                <c:pt idx="6878">
                  <c:v>9.6069999999999993</c:v>
                </c:pt>
                <c:pt idx="6879">
                  <c:v>9.6080000000000005</c:v>
                </c:pt>
                <c:pt idx="6880">
                  <c:v>9.61</c:v>
                </c:pt>
                <c:pt idx="6881">
                  <c:v>9.6125000000000007</c:v>
                </c:pt>
                <c:pt idx="6882">
                  <c:v>9.6150000000000002</c:v>
                </c:pt>
                <c:pt idx="6883">
                  <c:v>9.6170000000000009</c:v>
                </c:pt>
                <c:pt idx="6884">
                  <c:v>9.6199999999999992</c:v>
                </c:pt>
                <c:pt idx="6885">
                  <c:v>9.6225000000000005</c:v>
                </c:pt>
                <c:pt idx="6886">
                  <c:v>9.6244999999999994</c:v>
                </c:pt>
                <c:pt idx="6887">
                  <c:v>9.6265000000000001</c:v>
                </c:pt>
                <c:pt idx="6888">
                  <c:v>9.6280000000000001</c:v>
                </c:pt>
                <c:pt idx="6889">
                  <c:v>9.6300000000000008</c:v>
                </c:pt>
                <c:pt idx="6890">
                  <c:v>9.6325000000000003</c:v>
                </c:pt>
                <c:pt idx="6891">
                  <c:v>9.6344999999999992</c:v>
                </c:pt>
                <c:pt idx="6892">
                  <c:v>9.6370000000000005</c:v>
                </c:pt>
                <c:pt idx="6893">
                  <c:v>9.6395</c:v>
                </c:pt>
                <c:pt idx="6894">
                  <c:v>9.6415000000000006</c:v>
                </c:pt>
                <c:pt idx="6895">
                  <c:v>9.6440000000000001</c:v>
                </c:pt>
                <c:pt idx="6896">
                  <c:v>9.6460000000000008</c:v>
                </c:pt>
                <c:pt idx="6897">
                  <c:v>9.6479999999999997</c:v>
                </c:pt>
                <c:pt idx="6898">
                  <c:v>9.6494999999999997</c:v>
                </c:pt>
                <c:pt idx="6899">
                  <c:v>9.6515000000000004</c:v>
                </c:pt>
                <c:pt idx="6900">
                  <c:v>9.6534999999999993</c:v>
                </c:pt>
                <c:pt idx="6901">
                  <c:v>9.6555</c:v>
                </c:pt>
                <c:pt idx="6902">
                  <c:v>9.657</c:v>
                </c:pt>
                <c:pt idx="6903">
                  <c:v>9.6594999999999995</c:v>
                </c:pt>
                <c:pt idx="6904">
                  <c:v>9.6620000000000008</c:v>
                </c:pt>
                <c:pt idx="6905">
                  <c:v>9.6639999999999997</c:v>
                </c:pt>
                <c:pt idx="6906">
                  <c:v>9.6660000000000004</c:v>
                </c:pt>
                <c:pt idx="6907">
                  <c:v>9.6679999999999993</c:v>
                </c:pt>
                <c:pt idx="6908">
                  <c:v>9.67</c:v>
                </c:pt>
                <c:pt idx="6909">
                  <c:v>9.6724999999999994</c:v>
                </c:pt>
                <c:pt idx="6910">
                  <c:v>9.6750000000000007</c:v>
                </c:pt>
                <c:pt idx="6911">
                  <c:v>9.6769999999999996</c:v>
                </c:pt>
                <c:pt idx="6912">
                  <c:v>9.6790000000000003</c:v>
                </c:pt>
                <c:pt idx="6913">
                  <c:v>9.6809999999999992</c:v>
                </c:pt>
                <c:pt idx="6914">
                  <c:v>9.6835000000000004</c:v>
                </c:pt>
                <c:pt idx="6915">
                  <c:v>9.6854999999999993</c:v>
                </c:pt>
                <c:pt idx="6916">
                  <c:v>9.6869999999999994</c:v>
                </c:pt>
                <c:pt idx="6917">
                  <c:v>9.6890000000000001</c:v>
                </c:pt>
                <c:pt idx="6918">
                  <c:v>9.6914999999999996</c:v>
                </c:pt>
                <c:pt idx="6919">
                  <c:v>9.6935000000000002</c:v>
                </c:pt>
                <c:pt idx="6920">
                  <c:v>9.6954999999999991</c:v>
                </c:pt>
                <c:pt idx="6921">
                  <c:v>9.6974999999999998</c:v>
                </c:pt>
                <c:pt idx="6922">
                  <c:v>9.6995000000000005</c:v>
                </c:pt>
                <c:pt idx="6923">
                  <c:v>9.7014999999999993</c:v>
                </c:pt>
                <c:pt idx="6924">
                  <c:v>9.7040000000000006</c:v>
                </c:pt>
                <c:pt idx="6925">
                  <c:v>9.7059999999999995</c:v>
                </c:pt>
                <c:pt idx="6926">
                  <c:v>9.7074999999999996</c:v>
                </c:pt>
                <c:pt idx="6927">
                  <c:v>9.7095000000000002</c:v>
                </c:pt>
                <c:pt idx="6928">
                  <c:v>9.7119999999999997</c:v>
                </c:pt>
                <c:pt idx="6929">
                  <c:v>9.7144999999999992</c:v>
                </c:pt>
                <c:pt idx="6930">
                  <c:v>9.7164999999999999</c:v>
                </c:pt>
                <c:pt idx="6931">
                  <c:v>9.7185000000000006</c:v>
                </c:pt>
                <c:pt idx="6932">
                  <c:v>9.7204999999999995</c:v>
                </c:pt>
                <c:pt idx="6933">
                  <c:v>9.7230000000000008</c:v>
                </c:pt>
                <c:pt idx="6934">
                  <c:v>9.7249999999999996</c:v>
                </c:pt>
                <c:pt idx="6935">
                  <c:v>9.7270000000000003</c:v>
                </c:pt>
                <c:pt idx="6936">
                  <c:v>9.7285000000000004</c:v>
                </c:pt>
                <c:pt idx="6937">
                  <c:v>9.7309999999999999</c:v>
                </c:pt>
                <c:pt idx="6938">
                  <c:v>9.7330000000000005</c:v>
                </c:pt>
                <c:pt idx="6939">
                  <c:v>9.7349999999999994</c:v>
                </c:pt>
                <c:pt idx="6940">
                  <c:v>9.7375000000000007</c:v>
                </c:pt>
                <c:pt idx="6941">
                  <c:v>9.7390000000000008</c:v>
                </c:pt>
                <c:pt idx="6942">
                  <c:v>9.7415000000000003</c:v>
                </c:pt>
                <c:pt idx="6943">
                  <c:v>9.7439999999999998</c:v>
                </c:pt>
                <c:pt idx="6944">
                  <c:v>9.7460000000000004</c:v>
                </c:pt>
                <c:pt idx="6945">
                  <c:v>9.7479999999999993</c:v>
                </c:pt>
                <c:pt idx="6946">
                  <c:v>9.7494999999999994</c:v>
                </c:pt>
                <c:pt idx="6947">
                  <c:v>9.7515000000000001</c:v>
                </c:pt>
                <c:pt idx="6948">
                  <c:v>9.7539999999999996</c:v>
                </c:pt>
                <c:pt idx="6949">
                  <c:v>9.7560000000000002</c:v>
                </c:pt>
                <c:pt idx="6950">
                  <c:v>9.7579999999999991</c:v>
                </c:pt>
                <c:pt idx="6951">
                  <c:v>9.76</c:v>
                </c:pt>
                <c:pt idx="6952">
                  <c:v>9.7624999999999993</c:v>
                </c:pt>
                <c:pt idx="6953">
                  <c:v>9.7650000000000006</c:v>
                </c:pt>
                <c:pt idx="6954">
                  <c:v>9.7665000000000006</c:v>
                </c:pt>
                <c:pt idx="6955">
                  <c:v>9.7684999999999995</c:v>
                </c:pt>
                <c:pt idx="6956">
                  <c:v>9.7705000000000002</c:v>
                </c:pt>
                <c:pt idx="6957">
                  <c:v>9.7729999999999997</c:v>
                </c:pt>
                <c:pt idx="6958">
                  <c:v>9.7754999999999992</c:v>
                </c:pt>
                <c:pt idx="6959">
                  <c:v>9.7774999999999999</c:v>
                </c:pt>
                <c:pt idx="6960">
                  <c:v>9.7795000000000005</c:v>
                </c:pt>
                <c:pt idx="6961">
                  <c:v>9.7814999999999994</c:v>
                </c:pt>
                <c:pt idx="6962">
                  <c:v>9.7840000000000007</c:v>
                </c:pt>
                <c:pt idx="6963">
                  <c:v>9.7859999999999996</c:v>
                </c:pt>
                <c:pt idx="6964">
                  <c:v>9.7874999999999996</c:v>
                </c:pt>
                <c:pt idx="6965">
                  <c:v>9.7895000000000003</c:v>
                </c:pt>
                <c:pt idx="6966">
                  <c:v>9.7919999999999998</c:v>
                </c:pt>
                <c:pt idx="6967">
                  <c:v>9.7940000000000005</c:v>
                </c:pt>
                <c:pt idx="6968">
                  <c:v>9.7965</c:v>
                </c:pt>
                <c:pt idx="6969">
                  <c:v>9.798</c:v>
                </c:pt>
                <c:pt idx="6970">
                  <c:v>9.8000000000000007</c:v>
                </c:pt>
                <c:pt idx="6971">
                  <c:v>9.8025000000000002</c:v>
                </c:pt>
                <c:pt idx="6972">
                  <c:v>9.8049999999999997</c:v>
                </c:pt>
                <c:pt idx="6973">
                  <c:v>9.8064999999999998</c:v>
                </c:pt>
                <c:pt idx="6974">
                  <c:v>9.8085000000000004</c:v>
                </c:pt>
                <c:pt idx="6975">
                  <c:v>9.81</c:v>
                </c:pt>
                <c:pt idx="6976">
                  <c:v>9.8119999999999994</c:v>
                </c:pt>
                <c:pt idx="6977">
                  <c:v>9.8145000000000007</c:v>
                </c:pt>
                <c:pt idx="6978">
                  <c:v>9.8164999999999996</c:v>
                </c:pt>
                <c:pt idx="6979">
                  <c:v>9.8185000000000002</c:v>
                </c:pt>
                <c:pt idx="6980">
                  <c:v>9.8204999999999991</c:v>
                </c:pt>
                <c:pt idx="6981">
                  <c:v>9.8239999999999998</c:v>
                </c:pt>
                <c:pt idx="6982">
                  <c:v>9.8260000000000005</c:v>
                </c:pt>
                <c:pt idx="6983">
                  <c:v>9.8275000000000006</c:v>
                </c:pt>
                <c:pt idx="6984">
                  <c:v>9.8294999999999995</c:v>
                </c:pt>
                <c:pt idx="6985">
                  <c:v>9.8315000000000001</c:v>
                </c:pt>
                <c:pt idx="6986">
                  <c:v>9.8339999999999996</c:v>
                </c:pt>
                <c:pt idx="6987">
                  <c:v>9.8364999999999991</c:v>
                </c:pt>
                <c:pt idx="6988">
                  <c:v>9.8379999999999992</c:v>
                </c:pt>
                <c:pt idx="6989">
                  <c:v>9.84</c:v>
                </c:pt>
                <c:pt idx="6990">
                  <c:v>9.8424999999999994</c:v>
                </c:pt>
                <c:pt idx="6991">
                  <c:v>9.8445</c:v>
                </c:pt>
                <c:pt idx="6992">
                  <c:v>9.8465000000000007</c:v>
                </c:pt>
                <c:pt idx="6993">
                  <c:v>9.8475000000000001</c:v>
                </c:pt>
                <c:pt idx="6994">
                  <c:v>9.8495000000000008</c:v>
                </c:pt>
                <c:pt idx="6995">
                  <c:v>9.8520000000000003</c:v>
                </c:pt>
                <c:pt idx="6996">
                  <c:v>9.8544999999999998</c:v>
                </c:pt>
                <c:pt idx="6997">
                  <c:v>9.8565000000000005</c:v>
                </c:pt>
                <c:pt idx="6998">
                  <c:v>9.8580000000000005</c:v>
                </c:pt>
                <c:pt idx="6999">
                  <c:v>9.8605</c:v>
                </c:pt>
                <c:pt idx="7000">
                  <c:v>9.8625000000000007</c:v>
                </c:pt>
                <c:pt idx="7001">
                  <c:v>9.8650000000000002</c:v>
                </c:pt>
                <c:pt idx="7002">
                  <c:v>9.8665000000000003</c:v>
                </c:pt>
                <c:pt idx="7003">
                  <c:v>9.8684999999999992</c:v>
                </c:pt>
                <c:pt idx="7004">
                  <c:v>9.8704999999999998</c:v>
                </c:pt>
                <c:pt idx="7005">
                  <c:v>9.8740000000000006</c:v>
                </c:pt>
                <c:pt idx="7006">
                  <c:v>9.8759999999999994</c:v>
                </c:pt>
                <c:pt idx="7007">
                  <c:v>9.8780000000000001</c:v>
                </c:pt>
                <c:pt idx="7008">
                  <c:v>9.8800000000000008</c:v>
                </c:pt>
                <c:pt idx="7009">
                  <c:v>9.8825000000000003</c:v>
                </c:pt>
                <c:pt idx="7010">
                  <c:v>9.8844999999999992</c:v>
                </c:pt>
                <c:pt idx="7011">
                  <c:v>9.8859999999999992</c:v>
                </c:pt>
                <c:pt idx="7012">
                  <c:v>9.8874999999999993</c:v>
                </c:pt>
                <c:pt idx="7013">
                  <c:v>9.8895</c:v>
                </c:pt>
                <c:pt idx="7014">
                  <c:v>9.8915000000000006</c:v>
                </c:pt>
                <c:pt idx="7015">
                  <c:v>9.8940000000000001</c:v>
                </c:pt>
                <c:pt idx="7016">
                  <c:v>9.8964999999999996</c:v>
                </c:pt>
                <c:pt idx="7017">
                  <c:v>9.8979999999999997</c:v>
                </c:pt>
                <c:pt idx="7018">
                  <c:v>9.9</c:v>
                </c:pt>
                <c:pt idx="7019">
                  <c:v>9.9024999999999999</c:v>
                </c:pt>
                <c:pt idx="7020">
                  <c:v>9.9045000000000005</c:v>
                </c:pt>
                <c:pt idx="7021">
                  <c:v>9.9064999999999994</c:v>
                </c:pt>
                <c:pt idx="7022">
                  <c:v>9.9085000000000001</c:v>
                </c:pt>
                <c:pt idx="7023">
                  <c:v>9.9105000000000008</c:v>
                </c:pt>
                <c:pt idx="7024">
                  <c:v>9.9130000000000003</c:v>
                </c:pt>
                <c:pt idx="7025">
                  <c:v>9.9149999999999991</c:v>
                </c:pt>
                <c:pt idx="7026">
                  <c:v>9.9164999999999992</c:v>
                </c:pt>
                <c:pt idx="7027">
                  <c:v>9.9190000000000005</c:v>
                </c:pt>
                <c:pt idx="7028">
                  <c:v>9.9209999999999994</c:v>
                </c:pt>
                <c:pt idx="7029">
                  <c:v>9.9235000000000007</c:v>
                </c:pt>
                <c:pt idx="7030">
                  <c:v>9.9254999999999995</c:v>
                </c:pt>
                <c:pt idx="7031">
                  <c:v>9.9275000000000002</c:v>
                </c:pt>
                <c:pt idx="7032">
                  <c:v>9.9295000000000009</c:v>
                </c:pt>
                <c:pt idx="7033">
                  <c:v>9.9320000000000004</c:v>
                </c:pt>
                <c:pt idx="7034">
                  <c:v>9.9339999999999993</c:v>
                </c:pt>
                <c:pt idx="7035">
                  <c:v>9.9365000000000006</c:v>
                </c:pt>
                <c:pt idx="7036">
                  <c:v>9.9380000000000006</c:v>
                </c:pt>
                <c:pt idx="7037">
                  <c:v>9.94</c:v>
                </c:pt>
                <c:pt idx="7038">
                  <c:v>9.9425000000000008</c:v>
                </c:pt>
                <c:pt idx="7039">
                  <c:v>9.9444999999999997</c:v>
                </c:pt>
                <c:pt idx="7040">
                  <c:v>9.9465000000000003</c:v>
                </c:pt>
                <c:pt idx="7041">
                  <c:v>9.9484999999999992</c:v>
                </c:pt>
                <c:pt idx="7042">
                  <c:v>9.9504999999999999</c:v>
                </c:pt>
                <c:pt idx="7043">
                  <c:v>9.9529999999999994</c:v>
                </c:pt>
                <c:pt idx="7044">
                  <c:v>9.9550000000000001</c:v>
                </c:pt>
                <c:pt idx="7045">
                  <c:v>9.9570000000000007</c:v>
                </c:pt>
                <c:pt idx="7046">
                  <c:v>9.9589999999999996</c:v>
                </c:pt>
                <c:pt idx="7047">
                  <c:v>9.9610000000000003</c:v>
                </c:pt>
                <c:pt idx="7048">
                  <c:v>9.9634999999999998</c:v>
                </c:pt>
                <c:pt idx="7049">
                  <c:v>9.9659999999999993</c:v>
                </c:pt>
                <c:pt idx="7050">
                  <c:v>9.9674999999999994</c:v>
                </c:pt>
                <c:pt idx="7051">
                  <c:v>9.9695</c:v>
                </c:pt>
                <c:pt idx="7052">
                  <c:v>9.9719999999999995</c:v>
                </c:pt>
                <c:pt idx="7053">
                  <c:v>9.9745000000000008</c:v>
                </c:pt>
                <c:pt idx="7054">
                  <c:v>9.9764999999999997</c:v>
                </c:pt>
                <c:pt idx="7055">
                  <c:v>9.9779999999999998</c:v>
                </c:pt>
                <c:pt idx="7056">
                  <c:v>9.98</c:v>
                </c:pt>
                <c:pt idx="7057">
                  <c:v>9.9824999999999999</c:v>
                </c:pt>
                <c:pt idx="7058">
                  <c:v>9.9849999999999994</c:v>
                </c:pt>
                <c:pt idx="7059">
                  <c:v>9.9870000000000001</c:v>
                </c:pt>
                <c:pt idx="7060">
                  <c:v>9.9885000000000002</c:v>
                </c:pt>
                <c:pt idx="7061">
                  <c:v>9.9905000000000008</c:v>
                </c:pt>
                <c:pt idx="7062">
                  <c:v>9.9930000000000003</c:v>
                </c:pt>
                <c:pt idx="7063">
                  <c:v>9.9954999999999998</c:v>
                </c:pt>
                <c:pt idx="7064">
                  <c:v>9.9975000000000005</c:v>
                </c:pt>
                <c:pt idx="7065">
                  <c:v>9.9994999999999994</c:v>
                </c:pt>
                <c:pt idx="7066">
                  <c:v>10.0025</c:v>
                </c:pt>
                <c:pt idx="7067">
                  <c:v>10.0045</c:v>
                </c:pt>
                <c:pt idx="7068">
                  <c:v>10.006500000000001</c:v>
                </c:pt>
                <c:pt idx="7069">
                  <c:v>10.0085</c:v>
                </c:pt>
                <c:pt idx="7070">
                  <c:v>10.0105</c:v>
                </c:pt>
                <c:pt idx="7071">
                  <c:v>10.013</c:v>
                </c:pt>
                <c:pt idx="7072">
                  <c:v>10.015000000000001</c:v>
                </c:pt>
                <c:pt idx="7073">
                  <c:v>10.016500000000001</c:v>
                </c:pt>
                <c:pt idx="7074">
                  <c:v>10.018000000000001</c:v>
                </c:pt>
                <c:pt idx="7075">
                  <c:v>10.02</c:v>
                </c:pt>
                <c:pt idx="7076">
                  <c:v>10.022500000000001</c:v>
                </c:pt>
                <c:pt idx="7077">
                  <c:v>10.0245</c:v>
                </c:pt>
                <c:pt idx="7078">
                  <c:v>10.0265</c:v>
                </c:pt>
                <c:pt idx="7079">
                  <c:v>10.028499999999999</c:v>
                </c:pt>
                <c:pt idx="7080">
                  <c:v>10.0305</c:v>
                </c:pt>
                <c:pt idx="7081">
                  <c:v>10.032500000000001</c:v>
                </c:pt>
                <c:pt idx="7082">
                  <c:v>10.035</c:v>
                </c:pt>
                <c:pt idx="7083">
                  <c:v>10.0365</c:v>
                </c:pt>
                <c:pt idx="7084">
                  <c:v>10.039</c:v>
                </c:pt>
                <c:pt idx="7085">
                  <c:v>10.041</c:v>
                </c:pt>
                <c:pt idx="7086">
                  <c:v>10.0435</c:v>
                </c:pt>
                <c:pt idx="7087">
                  <c:v>10.045500000000001</c:v>
                </c:pt>
                <c:pt idx="7088">
                  <c:v>10.047499999999999</c:v>
                </c:pt>
                <c:pt idx="7089">
                  <c:v>10.0495</c:v>
                </c:pt>
                <c:pt idx="7090">
                  <c:v>10.051500000000001</c:v>
                </c:pt>
                <c:pt idx="7091">
                  <c:v>10.054</c:v>
                </c:pt>
                <c:pt idx="7092">
                  <c:v>10.0565</c:v>
                </c:pt>
                <c:pt idx="7093">
                  <c:v>10.058</c:v>
                </c:pt>
                <c:pt idx="7094">
                  <c:v>10.06</c:v>
                </c:pt>
                <c:pt idx="7095">
                  <c:v>10.0625</c:v>
                </c:pt>
                <c:pt idx="7096">
                  <c:v>10.065</c:v>
                </c:pt>
                <c:pt idx="7097">
                  <c:v>10.067500000000001</c:v>
                </c:pt>
                <c:pt idx="7098">
                  <c:v>10.069000000000001</c:v>
                </c:pt>
                <c:pt idx="7099">
                  <c:v>10.0715</c:v>
                </c:pt>
                <c:pt idx="7100">
                  <c:v>10.074</c:v>
                </c:pt>
                <c:pt idx="7101">
                  <c:v>10.076499999999999</c:v>
                </c:pt>
                <c:pt idx="7102">
                  <c:v>10.077999999999999</c:v>
                </c:pt>
                <c:pt idx="7103">
                  <c:v>10.08</c:v>
                </c:pt>
                <c:pt idx="7104">
                  <c:v>10.0825</c:v>
                </c:pt>
                <c:pt idx="7105">
                  <c:v>10.085000000000001</c:v>
                </c:pt>
                <c:pt idx="7106">
                  <c:v>10.086499999999999</c:v>
                </c:pt>
                <c:pt idx="7107">
                  <c:v>10.0885</c:v>
                </c:pt>
                <c:pt idx="7108">
                  <c:v>10.0905</c:v>
                </c:pt>
                <c:pt idx="7109">
                  <c:v>10.093</c:v>
                </c:pt>
                <c:pt idx="7110">
                  <c:v>10.095499999999999</c:v>
                </c:pt>
                <c:pt idx="7111">
                  <c:v>10.097</c:v>
                </c:pt>
                <c:pt idx="7112">
                  <c:v>10.099</c:v>
                </c:pt>
                <c:pt idx="7113">
                  <c:v>10.1</c:v>
                </c:pt>
                <c:pt idx="7114">
                  <c:v>10.102499999999999</c:v>
                </c:pt>
                <c:pt idx="7115">
                  <c:v>10.1045</c:v>
                </c:pt>
                <c:pt idx="7116">
                  <c:v>10.1065</c:v>
                </c:pt>
                <c:pt idx="7117">
                  <c:v>10.108499999999999</c:v>
                </c:pt>
                <c:pt idx="7118">
                  <c:v>10.1105</c:v>
                </c:pt>
                <c:pt idx="7119">
                  <c:v>10.113</c:v>
                </c:pt>
                <c:pt idx="7120">
                  <c:v>10.115</c:v>
                </c:pt>
                <c:pt idx="7121">
                  <c:v>10.1165</c:v>
                </c:pt>
                <c:pt idx="7122">
                  <c:v>10.118</c:v>
                </c:pt>
                <c:pt idx="7123">
                  <c:v>10.119999999999999</c:v>
                </c:pt>
                <c:pt idx="7124">
                  <c:v>10.1225</c:v>
                </c:pt>
                <c:pt idx="7125">
                  <c:v>10.125</c:v>
                </c:pt>
                <c:pt idx="7126">
                  <c:v>10.127000000000001</c:v>
                </c:pt>
                <c:pt idx="7127">
                  <c:v>10.128500000000001</c:v>
                </c:pt>
                <c:pt idx="7128">
                  <c:v>10.1305</c:v>
                </c:pt>
                <c:pt idx="7129">
                  <c:v>10.132999999999999</c:v>
                </c:pt>
                <c:pt idx="7130">
                  <c:v>10.1355</c:v>
                </c:pt>
                <c:pt idx="7131">
                  <c:v>10.137499999999999</c:v>
                </c:pt>
                <c:pt idx="7132">
                  <c:v>10.1395</c:v>
                </c:pt>
                <c:pt idx="7133">
                  <c:v>10.141999999999999</c:v>
                </c:pt>
                <c:pt idx="7134">
                  <c:v>10.144</c:v>
                </c:pt>
                <c:pt idx="7135">
                  <c:v>10.146000000000001</c:v>
                </c:pt>
                <c:pt idx="7136">
                  <c:v>10.148</c:v>
                </c:pt>
                <c:pt idx="7137">
                  <c:v>10.1495</c:v>
                </c:pt>
                <c:pt idx="7138">
                  <c:v>10.151999999999999</c:v>
                </c:pt>
                <c:pt idx="7139">
                  <c:v>10.154</c:v>
                </c:pt>
                <c:pt idx="7140">
                  <c:v>10.156000000000001</c:v>
                </c:pt>
                <c:pt idx="7141">
                  <c:v>10.1585</c:v>
                </c:pt>
                <c:pt idx="7142">
                  <c:v>10.160500000000001</c:v>
                </c:pt>
                <c:pt idx="7143">
                  <c:v>10.163</c:v>
                </c:pt>
                <c:pt idx="7144">
                  <c:v>10.1655</c:v>
                </c:pt>
                <c:pt idx="7145">
                  <c:v>10.167</c:v>
                </c:pt>
                <c:pt idx="7146">
                  <c:v>10.169</c:v>
                </c:pt>
                <c:pt idx="7147">
                  <c:v>10.170999999999999</c:v>
                </c:pt>
                <c:pt idx="7148">
                  <c:v>10.173500000000001</c:v>
                </c:pt>
                <c:pt idx="7149">
                  <c:v>10.1755</c:v>
                </c:pt>
                <c:pt idx="7150">
                  <c:v>10.1775</c:v>
                </c:pt>
                <c:pt idx="7151">
                  <c:v>10.179</c:v>
                </c:pt>
                <c:pt idx="7152">
                  <c:v>10.180999999999999</c:v>
                </c:pt>
                <c:pt idx="7153">
                  <c:v>10.183999999999999</c:v>
                </c:pt>
                <c:pt idx="7154">
                  <c:v>10.186</c:v>
                </c:pt>
                <c:pt idx="7155">
                  <c:v>10.186999999999999</c:v>
                </c:pt>
                <c:pt idx="7156">
                  <c:v>10.189</c:v>
                </c:pt>
                <c:pt idx="7157">
                  <c:v>10.191000000000001</c:v>
                </c:pt>
                <c:pt idx="7158">
                  <c:v>10.1935</c:v>
                </c:pt>
                <c:pt idx="7159">
                  <c:v>10.195499999999999</c:v>
                </c:pt>
                <c:pt idx="7160">
                  <c:v>10.1975</c:v>
                </c:pt>
                <c:pt idx="7161">
                  <c:v>10.1995</c:v>
                </c:pt>
                <c:pt idx="7162">
                  <c:v>10.202</c:v>
                </c:pt>
                <c:pt idx="7163">
                  <c:v>10.204499999999999</c:v>
                </c:pt>
                <c:pt idx="7164">
                  <c:v>10.2065</c:v>
                </c:pt>
                <c:pt idx="7165">
                  <c:v>10.208</c:v>
                </c:pt>
                <c:pt idx="7166">
                  <c:v>10.2105</c:v>
                </c:pt>
                <c:pt idx="7167">
                  <c:v>10.2125</c:v>
                </c:pt>
                <c:pt idx="7168">
                  <c:v>10.214499999999999</c:v>
                </c:pt>
                <c:pt idx="7169">
                  <c:v>10.215999999999999</c:v>
                </c:pt>
                <c:pt idx="7170">
                  <c:v>10.218</c:v>
                </c:pt>
                <c:pt idx="7171">
                  <c:v>10.220499999999999</c:v>
                </c:pt>
                <c:pt idx="7172">
                  <c:v>10.223000000000001</c:v>
                </c:pt>
                <c:pt idx="7173">
                  <c:v>10.2255</c:v>
                </c:pt>
                <c:pt idx="7174">
                  <c:v>10.227</c:v>
                </c:pt>
                <c:pt idx="7175">
                  <c:v>10.228999999999999</c:v>
                </c:pt>
                <c:pt idx="7176">
                  <c:v>10.231</c:v>
                </c:pt>
                <c:pt idx="7177">
                  <c:v>10.233499999999999</c:v>
                </c:pt>
                <c:pt idx="7178">
                  <c:v>10.2355</c:v>
                </c:pt>
                <c:pt idx="7179">
                  <c:v>10.237500000000001</c:v>
                </c:pt>
                <c:pt idx="7180">
                  <c:v>10.2395</c:v>
                </c:pt>
                <c:pt idx="7181">
                  <c:v>10.242000000000001</c:v>
                </c:pt>
                <c:pt idx="7182">
                  <c:v>10.2445</c:v>
                </c:pt>
                <c:pt idx="7183">
                  <c:v>10.246</c:v>
                </c:pt>
                <c:pt idx="7184">
                  <c:v>10.247999999999999</c:v>
                </c:pt>
                <c:pt idx="7185">
                  <c:v>10.25</c:v>
                </c:pt>
                <c:pt idx="7186">
                  <c:v>10.2525</c:v>
                </c:pt>
                <c:pt idx="7187">
                  <c:v>10.2545</c:v>
                </c:pt>
                <c:pt idx="7188">
                  <c:v>10.256</c:v>
                </c:pt>
                <c:pt idx="7189">
                  <c:v>10.2585</c:v>
                </c:pt>
                <c:pt idx="7190">
                  <c:v>10.260999999999999</c:v>
                </c:pt>
                <c:pt idx="7191">
                  <c:v>10.263500000000001</c:v>
                </c:pt>
                <c:pt idx="7192">
                  <c:v>10.265499999999999</c:v>
                </c:pt>
                <c:pt idx="7193">
                  <c:v>10.266999999999999</c:v>
                </c:pt>
                <c:pt idx="7194">
                  <c:v>10.2685</c:v>
                </c:pt>
                <c:pt idx="7195">
                  <c:v>10.2705</c:v>
                </c:pt>
                <c:pt idx="7196">
                  <c:v>10.273</c:v>
                </c:pt>
                <c:pt idx="7197">
                  <c:v>10.275499999999999</c:v>
                </c:pt>
                <c:pt idx="7198">
                  <c:v>10.276999999999999</c:v>
                </c:pt>
                <c:pt idx="7199">
                  <c:v>10.279</c:v>
                </c:pt>
                <c:pt idx="7200">
                  <c:v>10.281499999999999</c:v>
                </c:pt>
                <c:pt idx="7201">
                  <c:v>10.2845</c:v>
                </c:pt>
                <c:pt idx="7202">
                  <c:v>10.2865</c:v>
                </c:pt>
                <c:pt idx="7203">
                  <c:v>10.288</c:v>
                </c:pt>
                <c:pt idx="7204">
                  <c:v>10.2905</c:v>
                </c:pt>
                <c:pt idx="7205">
                  <c:v>10.2925</c:v>
                </c:pt>
                <c:pt idx="7206">
                  <c:v>10.294499999999999</c:v>
                </c:pt>
                <c:pt idx="7207">
                  <c:v>10.2965</c:v>
                </c:pt>
                <c:pt idx="7208">
                  <c:v>10.298999999999999</c:v>
                </c:pt>
                <c:pt idx="7209">
                  <c:v>10.3005</c:v>
                </c:pt>
                <c:pt idx="7210">
                  <c:v>10.3035</c:v>
                </c:pt>
                <c:pt idx="7211">
                  <c:v>10.3055</c:v>
                </c:pt>
                <c:pt idx="7212">
                  <c:v>10.307499999999999</c:v>
                </c:pt>
                <c:pt idx="7213">
                  <c:v>10.3095</c:v>
                </c:pt>
                <c:pt idx="7214">
                  <c:v>10.311999999999999</c:v>
                </c:pt>
                <c:pt idx="7215">
                  <c:v>10.314</c:v>
                </c:pt>
                <c:pt idx="7216">
                  <c:v>10.316000000000001</c:v>
                </c:pt>
                <c:pt idx="7217">
                  <c:v>10.318</c:v>
                </c:pt>
                <c:pt idx="7218">
                  <c:v>10.320499999999999</c:v>
                </c:pt>
                <c:pt idx="7219">
                  <c:v>10.323499999999999</c:v>
                </c:pt>
                <c:pt idx="7220">
                  <c:v>10.3255</c:v>
                </c:pt>
                <c:pt idx="7221">
                  <c:v>10.327500000000001</c:v>
                </c:pt>
                <c:pt idx="7222">
                  <c:v>10.329499999999999</c:v>
                </c:pt>
                <c:pt idx="7223">
                  <c:v>10.332000000000001</c:v>
                </c:pt>
                <c:pt idx="7224">
                  <c:v>10.334</c:v>
                </c:pt>
                <c:pt idx="7225">
                  <c:v>10.3355</c:v>
                </c:pt>
                <c:pt idx="7226">
                  <c:v>10.337999999999999</c:v>
                </c:pt>
                <c:pt idx="7227">
                  <c:v>10.3405</c:v>
                </c:pt>
                <c:pt idx="7228">
                  <c:v>10.343</c:v>
                </c:pt>
                <c:pt idx="7229">
                  <c:v>10.345000000000001</c:v>
                </c:pt>
                <c:pt idx="7230">
                  <c:v>10.346500000000001</c:v>
                </c:pt>
                <c:pt idx="7231">
                  <c:v>10.3485</c:v>
                </c:pt>
                <c:pt idx="7232">
                  <c:v>10.351000000000001</c:v>
                </c:pt>
                <c:pt idx="7233">
                  <c:v>10.3535</c:v>
                </c:pt>
                <c:pt idx="7234">
                  <c:v>10.355499999999999</c:v>
                </c:pt>
                <c:pt idx="7235">
                  <c:v>10.3575</c:v>
                </c:pt>
                <c:pt idx="7236">
                  <c:v>10.359500000000001</c:v>
                </c:pt>
                <c:pt idx="7237">
                  <c:v>10.362</c:v>
                </c:pt>
                <c:pt idx="7238">
                  <c:v>10.3645</c:v>
                </c:pt>
                <c:pt idx="7239">
                  <c:v>10.3665</c:v>
                </c:pt>
                <c:pt idx="7240">
                  <c:v>10.368499999999999</c:v>
                </c:pt>
                <c:pt idx="7241">
                  <c:v>10.371</c:v>
                </c:pt>
                <c:pt idx="7242">
                  <c:v>10.372999999999999</c:v>
                </c:pt>
                <c:pt idx="7243">
                  <c:v>10.375</c:v>
                </c:pt>
                <c:pt idx="7244">
                  <c:v>10.3765</c:v>
                </c:pt>
                <c:pt idx="7245">
                  <c:v>10.3795</c:v>
                </c:pt>
                <c:pt idx="7246">
                  <c:v>10.382</c:v>
                </c:pt>
                <c:pt idx="7247">
                  <c:v>10.384</c:v>
                </c:pt>
                <c:pt idx="7248">
                  <c:v>10.385999999999999</c:v>
                </c:pt>
                <c:pt idx="7249">
                  <c:v>10.388500000000001</c:v>
                </c:pt>
                <c:pt idx="7250">
                  <c:v>10.390499999999999</c:v>
                </c:pt>
                <c:pt idx="7251">
                  <c:v>10.3925</c:v>
                </c:pt>
                <c:pt idx="7252">
                  <c:v>10.395</c:v>
                </c:pt>
                <c:pt idx="7253">
                  <c:v>10.397</c:v>
                </c:pt>
                <c:pt idx="7254">
                  <c:v>10.3995</c:v>
                </c:pt>
                <c:pt idx="7255">
                  <c:v>10.401</c:v>
                </c:pt>
                <c:pt idx="7256">
                  <c:v>10.403</c:v>
                </c:pt>
                <c:pt idx="7257">
                  <c:v>10.404999999999999</c:v>
                </c:pt>
                <c:pt idx="7258">
                  <c:v>10.406499999999999</c:v>
                </c:pt>
                <c:pt idx="7259">
                  <c:v>10.409000000000001</c:v>
                </c:pt>
                <c:pt idx="7260">
                  <c:v>10.411</c:v>
                </c:pt>
                <c:pt idx="7261">
                  <c:v>10.413500000000001</c:v>
                </c:pt>
                <c:pt idx="7262">
                  <c:v>10.414999999999999</c:v>
                </c:pt>
                <c:pt idx="7263">
                  <c:v>10.4175</c:v>
                </c:pt>
                <c:pt idx="7264">
                  <c:v>10.419499999999999</c:v>
                </c:pt>
                <c:pt idx="7265">
                  <c:v>10.422000000000001</c:v>
                </c:pt>
                <c:pt idx="7266">
                  <c:v>10.4245</c:v>
                </c:pt>
                <c:pt idx="7267">
                  <c:v>10.426500000000001</c:v>
                </c:pt>
                <c:pt idx="7268">
                  <c:v>10.428000000000001</c:v>
                </c:pt>
                <c:pt idx="7269">
                  <c:v>10.4305</c:v>
                </c:pt>
                <c:pt idx="7270">
                  <c:v>10.432499999999999</c:v>
                </c:pt>
                <c:pt idx="7271">
                  <c:v>10.435</c:v>
                </c:pt>
                <c:pt idx="7272">
                  <c:v>10.436500000000001</c:v>
                </c:pt>
                <c:pt idx="7273">
                  <c:v>10.438499999999999</c:v>
                </c:pt>
                <c:pt idx="7274">
                  <c:v>10.441000000000001</c:v>
                </c:pt>
                <c:pt idx="7275">
                  <c:v>10.4435</c:v>
                </c:pt>
                <c:pt idx="7276">
                  <c:v>10.445</c:v>
                </c:pt>
                <c:pt idx="7277">
                  <c:v>10.446</c:v>
                </c:pt>
                <c:pt idx="7278">
                  <c:v>10.448</c:v>
                </c:pt>
                <c:pt idx="7279">
                  <c:v>10.451000000000001</c:v>
                </c:pt>
                <c:pt idx="7280">
                  <c:v>10.452999999999999</c:v>
                </c:pt>
                <c:pt idx="7281">
                  <c:v>10.455</c:v>
                </c:pt>
                <c:pt idx="7282">
                  <c:v>10.4575</c:v>
                </c:pt>
                <c:pt idx="7283">
                  <c:v>10.46</c:v>
                </c:pt>
                <c:pt idx="7284">
                  <c:v>10.462</c:v>
                </c:pt>
                <c:pt idx="7285">
                  <c:v>10.464</c:v>
                </c:pt>
                <c:pt idx="7286">
                  <c:v>10.465999999999999</c:v>
                </c:pt>
                <c:pt idx="7287">
                  <c:v>10.468</c:v>
                </c:pt>
                <c:pt idx="7288">
                  <c:v>10.47</c:v>
                </c:pt>
                <c:pt idx="7289">
                  <c:v>10.473000000000001</c:v>
                </c:pt>
                <c:pt idx="7290">
                  <c:v>10.475</c:v>
                </c:pt>
                <c:pt idx="7291">
                  <c:v>10.4765</c:v>
                </c:pt>
                <c:pt idx="7292">
                  <c:v>10.4785</c:v>
                </c:pt>
                <c:pt idx="7293">
                  <c:v>10.481</c:v>
                </c:pt>
                <c:pt idx="7294">
                  <c:v>10.484</c:v>
                </c:pt>
                <c:pt idx="7295">
                  <c:v>10.486000000000001</c:v>
                </c:pt>
                <c:pt idx="7296">
                  <c:v>10.487500000000001</c:v>
                </c:pt>
                <c:pt idx="7297">
                  <c:v>10.49</c:v>
                </c:pt>
                <c:pt idx="7298">
                  <c:v>10.4925</c:v>
                </c:pt>
                <c:pt idx="7299">
                  <c:v>10.4945</c:v>
                </c:pt>
                <c:pt idx="7300">
                  <c:v>10.496499999999999</c:v>
                </c:pt>
                <c:pt idx="7301">
                  <c:v>10.499000000000001</c:v>
                </c:pt>
                <c:pt idx="7302">
                  <c:v>10.5015</c:v>
                </c:pt>
                <c:pt idx="7303">
                  <c:v>10.504</c:v>
                </c:pt>
                <c:pt idx="7304">
                  <c:v>10.506</c:v>
                </c:pt>
                <c:pt idx="7305">
                  <c:v>10.507999999999999</c:v>
                </c:pt>
                <c:pt idx="7306">
                  <c:v>10.51</c:v>
                </c:pt>
                <c:pt idx="7307">
                  <c:v>10.512499999999999</c:v>
                </c:pt>
                <c:pt idx="7308">
                  <c:v>10.513999999999999</c:v>
                </c:pt>
                <c:pt idx="7309">
                  <c:v>10.516</c:v>
                </c:pt>
                <c:pt idx="7310">
                  <c:v>10.5185</c:v>
                </c:pt>
                <c:pt idx="7311">
                  <c:v>10.521000000000001</c:v>
                </c:pt>
                <c:pt idx="7312">
                  <c:v>10.523</c:v>
                </c:pt>
                <c:pt idx="7313">
                  <c:v>10.525499999999999</c:v>
                </c:pt>
                <c:pt idx="7314">
                  <c:v>10.5275</c:v>
                </c:pt>
                <c:pt idx="7315">
                  <c:v>10.529500000000001</c:v>
                </c:pt>
                <c:pt idx="7316">
                  <c:v>10.532</c:v>
                </c:pt>
                <c:pt idx="7317">
                  <c:v>10.534000000000001</c:v>
                </c:pt>
                <c:pt idx="7318">
                  <c:v>10.536</c:v>
                </c:pt>
                <c:pt idx="7319">
                  <c:v>10.538500000000001</c:v>
                </c:pt>
                <c:pt idx="7320">
                  <c:v>10.541</c:v>
                </c:pt>
                <c:pt idx="7321">
                  <c:v>10.5435</c:v>
                </c:pt>
                <c:pt idx="7322">
                  <c:v>10.545999999999999</c:v>
                </c:pt>
                <c:pt idx="7323">
                  <c:v>10.547499999999999</c:v>
                </c:pt>
                <c:pt idx="7324">
                  <c:v>10.55</c:v>
                </c:pt>
                <c:pt idx="7325">
                  <c:v>10.5525</c:v>
                </c:pt>
                <c:pt idx="7326">
                  <c:v>10.554500000000001</c:v>
                </c:pt>
                <c:pt idx="7327">
                  <c:v>10.5565</c:v>
                </c:pt>
                <c:pt idx="7328">
                  <c:v>10.5585</c:v>
                </c:pt>
                <c:pt idx="7329">
                  <c:v>10.561</c:v>
                </c:pt>
                <c:pt idx="7330">
                  <c:v>10.563499999999999</c:v>
                </c:pt>
                <c:pt idx="7331">
                  <c:v>10.565</c:v>
                </c:pt>
                <c:pt idx="7332">
                  <c:v>10.567</c:v>
                </c:pt>
                <c:pt idx="7333">
                  <c:v>10.569000000000001</c:v>
                </c:pt>
                <c:pt idx="7334">
                  <c:v>10.5715</c:v>
                </c:pt>
                <c:pt idx="7335">
                  <c:v>10.573499999999999</c:v>
                </c:pt>
                <c:pt idx="7336">
                  <c:v>10.5755</c:v>
                </c:pt>
                <c:pt idx="7337">
                  <c:v>10.577500000000001</c:v>
                </c:pt>
                <c:pt idx="7338">
                  <c:v>10.58</c:v>
                </c:pt>
                <c:pt idx="7339">
                  <c:v>10.583</c:v>
                </c:pt>
                <c:pt idx="7340">
                  <c:v>10.585000000000001</c:v>
                </c:pt>
                <c:pt idx="7341">
                  <c:v>10.587</c:v>
                </c:pt>
                <c:pt idx="7342">
                  <c:v>10.589</c:v>
                </c:pt>
                <c:pt idx="7343">
                  <c:v>10.5915</c:v>
                </c:pt>
                <c:pt idx="7344">
                  <c:v>10.593999999999999</c:v>
                </c:pt>
                <c:pt idx="7345">
                  <c:v>10.596</c:v>
                </c:pt>
                <c:pt idx="7346">
                  <c:v>10.5975</c:v>
                </c:pt>
                <c:pt idx="7347">
                  <c:v>10.599500000000001</c:v>
                </c:pt>
                <c:pt idx="7348">
                  <c:v>10.602</c:v>
                </c:pt>
                <c:pt idx="7349">
                  <c:v>10.603999999999999</c:v>
                </c:pt>
                <c:pt idx="7350">
                  <c:v>10.606</c:v>
                </c:pt>
                <c:pt idx="7351">
                  <c:v>10.6075</c:v>
                </c:pt>
                <c:pt idx="7352">
                  <c:v>10.6105</c:v>
                </c:pt>
                <c:pt idx="7353">
                  <c:v>10.612500000000001</c:v>
                </c:pt>
                <c:pt idx="7354">
                  <c:v>10.6145</c:v>
                </c:pt>
                <c:pt idx="7355">
                  <c:v>10.6165</c:v>
                </c:pt>
                <c:pt idx="7356">
                  <c:v>10.618499999999999</c:v>
                </c:pt>
                <c:pt idx="7357">
                  <c:v>10.621</c:v>
                </c:pt>
                <c:pt idx="7358">
                  <c:v>10.622999999999999</c:v>
                </c:pt>
                <c:pt idx="7359">
                  <c:v>10.625</c:v>
                </c:pt>
                <c:pt idx="7360">
                  <c:v>10.627000000000001</c:v>
                </c:pt>
                <c:pt idx="7361">
                  <c:v>10.629</c:v>
                </c:pt>
                <c:pt idx="7362">
                  <c:v>10.63</c:v>
                </c:pt>
                <c:pt idx="7363">
                  <c:v>10.6325</c:v>
                </c:pt>
                <c:pt idx="7364">
                  <c:v>10.634499999999999</c:v>
                </c:pt>
                <c:pt idx="7365">
                  <c:v>10.6365</c:v>
                </c:pt>
                <c:pt idx="7366">
                  <c:v>10.638500000000001</c:v>
                </c:pt>
                <c:pt idx="7367">
                  <c:v>10.641</c:v>
                </c:pt>
                <c:pt idx="7368">
                  <c:v>10.6435</c:v>
                </c:pt>
                <c:pt idx="7369">
                  <c:v>10.645</c:v>
                </c:pt>
                <c:pt idx="7370">
                  <c:v>10.647</c:v>
                </c:pt>
                <c:pt idx="7371">
                  <c:v>10.6495</c:v>
                </c:pt>
                <c:pt idx="7372">
                  <c:v>10.6515</c:v>
                </c:pt>
                <c:pt idx="7373">
                  <c:v>10.653499999999999</c:v>
                </c:pt>
                <c:pt idx="7374">
                  <c:v>10.656000000000001</c:v>
                </c:pt>
                <c:pt idx="7375">
                  <c:v>10.657999999999999</c:v>
                </c:pt>
                <c:pt idx="7376">
                  <c:v>10.661</c:v>
                </c:pt>
                <c:pt idx="7377">
                  <c:v>10.663</c:v>
                </c:pt>
                <c:pt idx="7378">
                  <c:v>10.6655</c:v>
                </c:pt>
                <c:pt idx="7379">
                  <c:v>10.667</c:v>
                </c:pt>
                <c:pt idx="7380">
                  <c:v>10.669499999999999</c:v>
                </c:pt>
                <c:pt idx="7381">
                  <c:v>10.672000000000001</c:v>
                </c:pt>
                <c:pt idx="7382">
                  <c:v>10.673500000000001</c:v>
                </c:pt>
                <c:pt idx="7383">
                  <c:v>10.676</c:v>
                </c:pt>
                <c:pt idx="7384">
                  <c:v>10.678000000000001</c:v>
                </c:pt>
                <c:pt idx="7385">
                  <c:v>10.68</c:v>
                </c:pt>
                <c:pt idx="7386">
                  <c:v>10.682499999999999</c:v>
                </c:pt>
                <c:pt idx="7387">
                  <c:v>10.6845</c:v>
                </c:pt>
                <c:pt idx="7388">
                  <c:v>10.686</c:v>
                </c:pt>
                <c:pt idx="7389">
                  <c:v>10.688000000000001</c:v>
                </c:pt>
                <c:pt idx="7390">
                  <c:v>10.6905</c:v>
                </c:pt>
                <c:pt idx="7391">
                  <c:v>10.693</c:v>
                </c:pt>
                <c:pt idx="7392">
                  <c:v>10.6945</c:v>
                </c:pt>
                <c:pt idx="7393">
                  <c:v>10.696999999999999</c:v>
                </c:pt>
                <c:pt idx="7394">
                  <c:v>10.699</c:v>
                </c:pt>
                <c:pt idx="7395">
                  <c:v>10.701499999999999</c:v>
                </c:pt>
                <c:pt idx="7396">
                  <c:v>10.7035</c:v>
                </c:pt>
                <c:pt idx="7397">
                  <c:v>10.705500000000001</c:v>
                </c:pt>
                <c:pt idx="7398">
                  <c:v>10.7075</c:v>
                </c:pt>
                <c:pt idx="7399">
                  <c:v>10.7095</c:v>
                </c:pt>
                <c:pt idx="7400">
                  <c:v>10.712</c:v>
                </c:pt>
                <c:pt idx="7401">
                  <c:v>10.714</c:v>
                </c:pt>
                <c:pt idx="7402">
                  <c:v>10.715999999999999</c:v>
                </c:pt>
                <c:pt idx="7403">
                  <c:v>10.718</c:v>
                </c:pt>
                <c:pt idx="7404">
                  <c:v>10.720499999999999</c:v>
                </c:pt>
                <c:pt idx="7405">
                  <c:v>10.723000000000001</c:v>
                </c:pt>
                <c:pt idx="7406">
                  <c:v>10.725</c:v>
                </c:pt>
                <c:pt idx="7407">
                  <c:v>10.727</c:v>
                </c:pt>
                <c:pt idx="7408">
                  <c:v>10.7285</c:v>
                </c:pt>
                <c:pt idx="7409">
                  <c:v>10.731</c:v>
                </c:pt>
                <c:pt idx="7410">
                  <c:v>10.733000000000001</c:v>
                </c:pt>
                <c:pt idx="7411">
                  <c:v>10.734500000000001</c:v>
                </c:pt>
                <c:pt idx="7412">
                  <c:v>10.737</c:v>
                </c:pt>
                <c:pt idx="7413">
                  <c:v>10.739000000000001</c:v>
                </c:pt>
                <c:pt idx="7414">
                  <c:v>10.7415</c:v>
                </c:pt>
                <c:pt idx="7415">
                  <c:v>10.744</c:v>
                </c:pt>
                <c:pt idx="7416">
                  <c:v>10.746</c:v>
                </c:pt>
                <c:pt idx="7417">
                  <c:v>10.7475</c:v>
                </c:pt>
                <c:pt idx="7418">
                  <c:v>10.75</c:v>
                </c:pt>
                <c:pt idx="7419">
                  <c:v>10.752000000000001</c:v>
                </c:pt>
                <c:pt idx="7420">
                  <c:v>10.754</c:v>
                </c:pt>
                <c:pt idx="7421">
                  <c:v>10.756</c:v>
                </c:pt>
                <c:pt idx="7422">
                  <c:v>10.757999999999999</c:v>
                </c:pt>
                <c:pt idx="7423">
                  <c:v>10.7605</c:v>
                </c:pt>
                <c:pt idx="7424">
                  <c:v>10.762499999999999</c:v>
                </c:pt>
                <c:pt idx="7425">
                  <c:v>10.7645</c:v>
                </c:pt>
                <c:pt idx="7426">
                  <c:v>10.766</c:v>
                </c:pt>
                <c:pt idx="7427">
                  <c:v>10.7685</c:v>
                </c:pt>
                <c:pt idx="7428">
                  <c:v>10.7705</c:v>
                </c:pt>
                <c:pt idx="7429">
                  <c:v>10.773</c:v>
                </c:pt>
                <c:pt idx="7430">
                  <c:v>10.7745</c:v>
                </c:pt>
                <c:pt idx="7431">
                  <c:v>10.7765</c:v>
                </c:pt>
                <c:pt idx="7432">
                  <c:v>10.779</c:v>
                </c:pt>
                <c:pt idx="7433">
                  <c:v>10.781499999999999</c:v>
                </c:pt>
                <c:pt idx="7434">
                  <c:v>10.7835</c:v>
                </c:pt>
                <c:pt idx="7435">
                  <c:v>10.785500000000001</c:v>
                </c:pt>
                <c:pt idx="7436">
                  <c:v>10.7875</c:v>
                </c:pt>
                <c:pt idx="7437">
                  <c:v>10.79</c:v>
                </c:pt>
                <c:pt idx="7438">
                  <c:v>10.792</c:v>
                </c:pt>
                <c:pt idx="7439">
                  <c:v>10.794</c:v>
                </c:pt>
                <c:pt idx="7440">
                  <c:v>10.795500000000001</c:v>
                </c:pt>
                <c:pt idx="7441">
                  <c:v>10.798</c:v>
                </c:pt>
                <c:pt idx="7442">
                  <c:v>10.8005</c:v>
                </c:pt>
                <c:pt idx="7443">
                  <c:v>10.802</c:v>
                </c:pt>
                <c:pt idx="7444">
                  <c:v>10.804500000000001</c:v>
                </c:pt>
                <c:pt idx="7445">
                  <c:v>10.8065</c:v>
                </c:pt>
                <c:pt idx="7446">
                  <c:v>10.8085</c:v>
                </c:pt>
                <c:pt idx="7447">
                  <c:v>10.811</c:v>
                </c:pt>
                <c:pt idx="7448">
                  <c:v>10.813000000000001</c:v>
                </c:pt>
                <c:pt idx="7449">
                  <c:v>10.814500000000001</c:v>
                </c:pt>
                <c:pt idx="7450">
                  <c:v>10.8165</c:v>
                </c:pt>
                <c:pt idx="7451">
                  <c:v>10.8185</c:v>
                </c:pt>
                <c:pt idx="7452">
                  <c:v>10.8215</c:v>
                </c:pt>
                <c:pt idx="7453">
                  <c:v>10.824</c:v>
                </c:pt>
                <c:pt idx="7454">
                  <c:v>10.8255</c:v>
                </c:pt>
                <c:pt idx="7455">
                  <c:v>10.827500000000001</c:v>
                </c:pt>
                <c:pt idx="7456">
                  <c:v>10.83</c:v>
                </c:pt>
                <c:pt idx="7457">
                  <c:v>10.832000000000001</c:v>
                </c:pt>
                <c:pt idx="7458">
                  <c:v>10.834</c:v>
                </c:pt>
                <c:pt idx="7459">
                  <c:v>10.8355</c:v>
                </c:pt>
                <c:pt idx="7460">
                  <c:v>10.837</c:v>
                </c:pt>
                <c:pt idx="7461">
                  <c:v>10.839499999999999</c:v>
                </c:pt>
                <c:pt idx="7462">
                  <c:v>10.8415</c:v>
                </c:pt>
                <c:pt idx="7463">
                  <c:v>10.843999999999999</c:v>
                </c:pt>
                <c:pt idx="7464">
                  <c:v>10.845499999999999</c:v>
                </c:pt>
                <c:pt idx="7465">
                  <c:v>10.848000000000001</c:v>
                </c:pt>
                <c:pt idx="7466">
                  <c:v>10.85</c:v>
                </c:pt>
                <c:pt idx="7467">
                  <c:v>10.852499999999999</c:v>
                </c:pt>
                <c:pt idx="7468">
                  <c:v>10.8545</c:v>
                </c:pt>
                <c:pt idx="7469">
                  <c:v>10.8565</c:v>
                </c:pt>
                <c:pt idx="7470">
                  <c:v>10.858499999999999</c:v>
                </c:pt>
                <c:pt idx="7471">
                  <c:v>10.861000000000001</c:v>
                </c:pt>
                <c:pt idx="7472">
                  <c:v>10.863</c:v>
                </c:pt>
                <c:pt idx="7473">
                  <c:v>10.865500000000001</c:v>
                </c:pt>
                <c:pt idx="7474">
                  <c:v>10.8675</c:v>
                </c:pt>
                <c:pt idx="7475">
                  <c:v>10.869</c:v>
                </c:pt>
                <c:pt idx="7476">
                  <c:v>10.872</c:v>
                </c:pt>
                <c:pt idx="7477">
                  <c:v>10.874000000000001</c:v>
                </c:pt>
                <c:pt idx="7478">
                  <c:v>10.875500000000001</c:v>
                </c:pt>
                <c:pt idx="7479">
                  <c:v>10.8775</c:v>
                </c:pt>
                <c:pt idx="7480">
                  <c:v>10.88</c:v>
                </c:pt>
                <c:pt idx="7481">
                  <c:v>10.882</c:v>
                </c:pt>
                <c:pt idx="7482">
                  <c:v>10.884</c:v>
                </c:pt>
                <c:pt idx="7483">
                  <c:v>10.8865</c:v>
                </c:pt>
                <c:pt idx="7484">
                  <c:v>10.888500000000001</c:v>
                </c:pt>
                <c:pt idx="7485">
                  <c:v>10.890499999999999</c:v>
                </c:pt>
                <c:pt idx="7486">
                  <c:v>10.8925</c:v>
                </c:pt>
                <c:pt idx="7487">
                  <c:v>10.894500000000001</c:v>
                </c:pt>
                <c:pt idx="7488">
                  <c:v>10.8965</c:v>
                </c:pt>
                <c:pt idx="7489">
                  <c:v>10.8995</c:v>
                </c:pt>
                <c:pt idx="7490">
                  <c:v>10.901999999999999</c:v>
                </c:pt>
                <c:pt idx="7491">
                  <c:v>10.904</c:v>
                </c:pt>
                <c:pt idx="7492">
                  <c:v>10.906000000000001</c:v>
                </c:pt>
                <c:pt idx="7493">
                  <c:v>10.907999999999999</c:v>
                </c:pt>
                <c:pt idx="7494">
                  <c:v>10.91</c:v>
                </c:pt>
                <c:pt idx="7495">
                  <c:v>10.9125</c:v>
                </c:pt>
                <c:pt idx="7496">
                  <c:v>10.914</c:v>
                </c:pt>
                <c:pt idx="7497">
                  <c:v>10.9155</c:v>
                </c:pt>
                <c:pt idx="7498">
                  <c:v>10.9175</c:v>
                </c:pt>
                <c:pt idx="7499">
                  <c:v>10.92</c:v>
                </c:pt>
                <c:pt idx="7500">
                  <c:v>10.922000000000001</c:v>
                </c:pt>
                <c:pt idx="7501">
                  <c:v>10.923999999999999</c:v>
                </c:pt>
                <c:pt idx="7502">
                  <c:v>10.926500000000001</c:v>
                </c:pt>
                <c:pt idx="7503">
                  <c:v>10.9285</c:v>
                </c:pt>
                <c:pt idx="7504">
                  <c:v>10.930999999999999</c:v>
                </c:pt>
                <c:pt idx="7505">
                  <c:v>10.932499999999999</c:v>
                </c:pt>
                <c:pt idx="7506">
                  <c:v>10.933999999999999</c:v>
                </c:pt>
                <c:pt idx="7507">
                  <c:v>10.935499999999999</c:v>
                </c:pt>
                <c:pt idx="7508">
                  <c:v>10.9375</c:v>
                </c:pt>
                <c:pt idx="7509">
                  <c:v>10.94</c:v>
                </c:pt>
                <c:pt idx="7510">
                  <c:v>10.942</c:v>
                </c:pt>
                <c:pt idx="7511">
                  <c:v>10.944000000000001</c:v>
                </c:pt>
                <c:pt idx="7512">
                  <c:v>10.9465</c:v>
                </c:pt>
                <c:pt idx="7513">
                  <c:v>10.949</c:v>
                </c:pt>
                <c:pt idx="7514">
                  <c:v>10.951499999999999</c:v>
                </c:pt>
                <c:pt idx="7515">
                  <c:v>10.952999999999999</c:v>
                </c:pt>
                <c:pt idx="7516">
                  <c:v>10.955</c:v>
                </c:pt>
                <c:pt idx="7517">
                  <c:v>10.9575</c:v>
                </c:pt>
                <c:pt idx="7518">
                  <c:v>10.9595</c:v>
                </c:pt>
                <c:pt idx="7519">
                  <c:v>10.962</c:v>
                </c:pt>
                <c:pt idx="7520">
                  <c:v>10.964</c:v>
                </c:pt>
                <c:pt idx="7521">
                  <c:v>10.965999999999999</c:v>
                </c:pt>
                <c:pt idx="7522">
                  <c:v>10.968</c:v>
                </c:pt>
                <c:pt idx="7523">
                  <c:v>10.97</c:v>
                </c:pt>
                <c:pt idx="7524">
                  <c:v>10.9725</c:v>
                </c:pt>
                <c:pt idx="7525">
                  <c:v>10.974</c:v>
                </c:pt>
                <c:pt idx="7526">
                  <c:v>10.976000000000001</c:v>
                </c:pt>
                <c:pt idx="7527">
                  <c:v>10.9785</c:v>
                </c:pt>
                <c:pt idx="7528">
                  <c:v>10.981</c:v>
                </c:pt>
                <c:pt idx="7529">
                  <c:v>10.983000000000001</c:v>
                </c:pt>
                <c:pt idx="7530">
                  <c:v>10.984999999999999</c:v>
                </c:pt>
                <c:pt idx="7531">
                  <c:v>10.987</c:v>
                </c:pt>
                <c:pt idx="7532">
                  <c:v>10.989000000000001</c:v>
                </c:pt>
                <c:pt idx="7533">
                  <c:v>10.9915</c:v>
                </c:pt>
                <c:pt idx="7534">
                  <c:v>10.993</c:v>
                </c:pt>
                <c:pt idx="7535">
                  <c:v>10.994999999999999</c:v>
                </c:pt>
                <c:pt idx="7536">
                  <c:v>10.9975</c:v>
                </c:pt>
                <c:pt idx="7537">
                  <c:v>11</c:v>
                </c:pt>
                <c:pt idx="7538">
                  <c:v>11.0025</c:v>
                </c:pt>
                <c:pt idx="7539">
                  <c:v>11.0045</c:v>
                </c:pt>
                <c:pt idx="7540">
                  <c:v>11.006500000000001</c:v>
                </c:pt>
                <c:pt idx="7541">
                  <c:v>11.0085</c:v>
                </c:pt>
                <c:pt idx="7542">
                  <c:v>11.010999999999999</c:v>
                </c:pt>
                <c:pt idx="7543">
                  <c:v>11.012499999999999</c:v>
                </c:pt>
                <c:pt idx="7544">
                  <c:v>11.013999999999999</c:v>
                </c:pt>
                <c:pt idx="7545">
                  <c:v>11.016500000000001</c:v>
                </c:pt>
                <c:pt idx="7546">
                  <c:v>11.0185</c:v>
                </c:pt>
                <c:pt idx="7547">
                  <c:v>11.021000000000001</c:v>
                </c:pt>
                <c:pt idx="7548">
                  <c:v>11.023</c:v>
                </c:pt>
                <c:pt idx="7549">
                  <c:v>11.025499999999999</c:v>
                </c:pt>
                <c:pt idx="7550">
                  <c:v>11.0275</c:v>
                </c:pt>
                <c:pt idx="7551">
                  <c:v>11.029</c:v>
                </c:pt>
                <c:pt idx="7552">
                  <c:v>11.032</c:v>
                </c:pt>
                <c:pt idx="7553">
                  <c:v>11.034000000000001</c:v>
                </c:pt>
                <c:pt idx="7554">
                  <c:v>11.035500000000001</c:v>
                </c:pt>
                <c:pt idx="7555">
                  <c:v>11.0375</c:v>
                </c:pt>
                <c:pt idx="7556">
                  <c:v>11.0395</c:v>
                </c:pt>
                <c:pt idx="7557">
                  <c:v>11.041499999999999</c:v>
                </c:pt>
                <c:pt idx="7558">
                  <c:v>11.0435</c:v>
                </c:pt>
                <c:pt idx="7559">
                  <c:v>11.045500000000001</c:v>
                </c:pt>
                <c:pt idx="7560">
                  <c:v>11.047499999999999</c:v>
                </c:pt>
                <c:pt idx="7561">
                  <c:v>11.0495</c:v>
                </c:pt>
                <c:pt idx="7562">
                  <c:v>11.052</c:v>
                </c:pt>
                <c:pt idx="7563">
                  <c:v>11.054</c:v>
                </c:pt>
                <c:pt idx="7564">
                  <c:v>11.0555</c:v>
                </c:pt>
                <c:pt idx="7565">
                  <c:v>11.057499999999999</c:v>
                </c:pt>
                <c:pt idx="7566">
                  <c:v>11.0595</c:v>
                </c:pt>
                <c:pt idx="7567">
                  <c:v>11.061999999999999</c:v>
                </c:pt>
                <c:pt idx="7568">
                  <c:v>11.064500000000001</c:v>
                </c:pt>
                <c:pt idx="7569">
                  <c:v>11.0665</c:v>
                </c:pt>
                <c:pt idx="7570">
                  <c:v>11.0685</c:v>
                </c:pt>
                <c:pt idx="7571">
                  <c:v>11.070499999999999</c:v>
                </c:pt>
                <c:pt idx="7572">
                  <c:v>11.073</c:v>
                </c:pt>
                <c:pt idx="7573">
                  <c:v>11.0745</c:v>
                </c:pt>
                <c:pt idx="7574">
                  <c:v>11.077</c:v>
                </c:pt>
                <c:pt idx="7575">
                  <c:v>11.079000000000001</c:v>
                </c:pt>
                <c:pt idx="7576">
                  <c:v>11.0815</c:v>
                </c:pt>
                <c:pt idx="7577">
                  <c:v>11.083500000000001</c:v>
                </c:pt>
                <c:pt idx="7578">
                  <c:v>11.0855</c:v>
                </c:pt>
                <c:pt idx="7579">
                  <c:v>11.087</c:v>
                </c:pt>
                <c:pt idx="7580">
                  <c:v>11.0885</c:v>
                </c:pt>
                <c:pt idx="7581">
                  <c:v>11.090999999999999</c:v>
                </c:pt>
                <c:pt idx="7582">
                  <c:v>11.093</c:v>
                </c:pt>
                <c:pt idx="7583">
                  <c:v>11.0945</c:v>
                </c:pt>
                <c:pt idx="7584">
                  <c:v>11.097</c:v>
                </c:pt>
                <c:pt idx="7585">
                  <c:v>11.099500000000001</c:v>
                </c:pt>
                <c:pt idx="7586">
                  <c:v>11.102</c:v>
                </c:pt>
                <c:pt idx="7587">
                  <c:v>11.103999999999999</c:v>
                </c:pt>
                <c:pt idx="7588">
                  <c:v>11.1065</c:v>
                </c:pt>
                <c:pt idx="7589">
                  <c:v>11.108499999999999</c:v>
                </c:pt>
                <c:pt idx="7590">
                  <c:v>11.111000000000001</c:v>
                </c:pt>
                <c:pt idx="7591">
                  <c:v>11.113</c:v>
                </c:pt>
                <c:pt idx="7592">
                  <c:v>11.1145</c:v>
                </c:pt>
                <c:pt idx="7593">
                  <c:v>11.117000000000001</c:v>
                </c:pt>
                <c:pt idx="7594">
                  <c:v>11.119</c:v>
                </c:pt>
                <c:pt idx="7595">
                  <c:v>11.121499999999999</c:v>
                </c:pt>
                <c:pt idx="7596">
                  <c:v>11.1235</c:v>
                </c:pt>
                <c:pt idx="7597">
                  <c:v>11.125500000000001</c:v>
                </c:pt>
                <c:pt idx="7598">
                  <c:v>11.127000000000001</c:v>
                </c:pt>
                <c:pt idx="7599">
                  <c:v>11.1295</c:v>
                </c:pt>
                <c:pt idx="7600">
                  <c:v>11.132</c:v>
                </c:pt>
                <c:pt idx="7601">
                  <c:v>11.134</c:v>
                </c:pt>
                <c:pt idx="7602">
                  <c:v>11.135999999999999</c:v>
                </c:pt>
                <c:pt idx="7603">
                  <c:v>11.138</c:v>
                </c:pt>
                <c:pt idx="7604">
                  <c:v>11.140499999999999</c:v>
                </c:pt>
                <c:pt idx="7605">
                  <c:v>11.143000000000001</c:v>
                </c:pt>
                <c:pt idx="7606">
                  <c:v>11.144500000000001</c:v>
                </c:pt>
                <c:pt idx="7607">
                  <c:v>11.147</c:v>
                </c:pt>
                <c:pt idx="7608">
                  <c:v>11.1485</c:v>
                </c:pt>
                <c:pt idx="7609">
                  <c:v>11.1515</c:v>
                </c:pt>
                <c:pt idx="7610">
                  <c:v>11.153499999999999</c:v>
                </c:pt>
                <c:pt idx="7611">
                  <c:v>11.1555</c:v>
                </c:pt>
                <c:pt idx="7612">
                  <c:v>11.157500000000001</c:v>
                </c:pt>
                <c:pt idx="7613">
                  <c:v>11.16</c:v>
                </c:pt>
                <c:pt idx="7614">
                  <c:v>11.1625</c:v>
                </c:pt>
                <c:pt idx="7615">
                  <c:v>11.1645</c:v>
                </c:pt>
                <c:pt idx="7616">
                  <c:v>11.166499999999999</c:v>
                </c:pt>
                <c:pt idx="7617">
                  <c:v>11.1685</c:v>
                </c:pt>
                <c:pt idx="7618">
                  <c:v>11.170500000000001</c:v>
                </c:pt>
                <c:pt idx="7619">
                  <c:v>11.173</c:v>
                </c:pt>
                <c:pt idx="7620">
                  <c:v>11.175000000000001</c:v>
                </c:pt>
                <c:pt idx="7621">
                  <c:v>11.177</c:v>
                </c:pt>
                <c:pt idx="7622">
                  <c:v>11.179</c:v>
                </c:pt>
                <c:pt idx="7623">
                  <c:v>11.18</c:v>
                </c:pt>
                <c:pt idx="7624">
                  <c:v>11.1815</c:v>
                </c:pt>
                <c:pt idx="7625">
                  <c:v>11.1835</c:v>
                </c:pt>
                <c:pt idx="7626">
                  <c:v>11.185499999999999</c:v>
                </c:pt>
                <c:pt idx="7627">
                  <c:v>11.186999999999999</c:v>
                </c:pt>
                <c:pt idx="7628">
                  <c:v>11.189500000000001</c:v>
                </c:pt>
                <c:pt idx="7629">
                  <c:v>11.192</c:v>
                </c:pt>
                <c:pt idx="7630">
                  <c:v>11.194000000000001</c:v>
                </c:pt>
                <c:pt idx="7631">
                  <c:v>11.196</c:v>
                </c:pt>
                <c:pt idx="7632">
                  <c:v>11.198</c:v>
                </c:pt>
                <c:pt idx="7633">
                  <c:v>11.2005</c:v>
                </c:pt>
                <c:pt idx="7634">
                  <c:v>11.202500000000001</c:v>
                </c:pt>
                <c:pt idx="7635">
                  <c:v>11.205</c:v>
                </c:pt>
                <c:pt idx="7636">
                  <c:v>11.207000000000001</c:v>
                </c:pt>
                <c:pt idx="7637">
                  <c:v>11.2095</c:v>
                </c:pt>
                <c:pt idx="7638">
                  <c:v>11.212</c:v>
                </c:pt>
                <c:pt idx="7639">
                  <c:v>11.2135</c:v>
                </c:pt>
                <c:pt idx="7640">
                  <c:v>11.215999999999999</c:v>
                </c:pt>
                <c:pt idx="7641">
                  <c:v>11.218</c:v>
                </c:pt>
                <c:pt idx="7642">
                  <c:v>11.22</c:v>
                </c:pt>
                <c:pt idx="7643">
                  <c:v>11.2225</c:v>
                </c:pt>
                <c:pt idx="7644">
                  <c:v>11.224500000000001</c:v>
                </c:pt>
                <c:pt idx="7645">
                  <c:v>11.227</c:v>
                </c:pt>
                <c:pt idx="7646">
                  <c:v>11.2285</c:v>
                </c:pt>
                <c:pt idx="7647">
                  <c:v>11.2315</c:v>
                </c:pt>
                <c:pt idx="7648">
                  <c:v>11.233499999999999</c:v>
                </c:pt>
                <c:pt idx="7649">
                  <c:v>11.234999999999999</c:v>
                </c:pt>
                <c:pt idx="7650">
                  <c:v>11.237</c:v>
                </c:pt>
                <c:pt idx="7651">
                  <c:v>11.2395</c:v>
                </c:pt>
                <c:pt idx="7652">
                  <c:v>11.2425</c:v>
                </c:pt>
                <c:pt idx="7653">
                  <c:v>11.244</c:v>
                </c:pt>
                <c:pt idx="7654">
                  <c:v>11.246</c:v>
                </c:pt>
                <c:pt idx="7655">
                  <c:v>11.247999999999999</c:v>
                </c:pt>
                <c:pt idx="7656">
                  <c:v>11.250500000000001</c:v>
                </c:pt>
                <c:pt idx="7657">
                  <c:v>11.2525</c:v>
                </c:pt>
                <c:pt idx="7658">
                  <c:v>11.2545</c:v>
                </c:pt>
                <c:pt idx="7659">
                  <c:v>11.257</c:v>
                </c:pt>
                <c:pt idx="7660">
                  <c:v>11.259</c:v>
                </c:pt>
                <c:pt idx="7661">
                  <c:v>11.260999999999999</c:v>
                </c:pt>
                <c:pt idx="7662">
                  <c:v>11.263500000000001</c:v>
                </c:pt>
                <c:pt idx="7663">
                  <c:v>11.265000000000001</c:v>
                </c:pt>
                <c:pt idx="7664">
                  <c:v>11.266999999999999</c:v>
                </c:pt>
                <c:pt idx="7665">
                  <c:v>11.269500000000001</c:v>
                </c:pt>
                <c:pt idx="7666">
                  <c:v>11.2715</c:v>
                </c:pt>
                <c:pt idx="7667">
                  <c:v>11.273999999999999</c:v>
                </c:pt>
                <c:pt idx="7668">
                  <c:v>11.276</c:v>
                </c:pt>
                <c:pt idx="7669">
                  <c:v>11.278</c:v>
                </c:pt>
                <c:pt idx="7670">
                  <c:v>11.2805</c:v>
                </c:pt>
                <c:pt idx="7671">
                  <c:v>11.282500000000001</c:v>
                </c:pt>
                <c:pt idx="7672">
                  <c:v>11.285</c:v>
                </c:pt>
                <c:pt idx="7673">
                  <c:v>11.287000000000001</c:v>
                </c:pt>
                <c:pt idx="7674">
                  <c:v>11.289</c:v>
                </c:pt>
                <c:pt idx="7675">
                  <c:v>11.291499999999999</c:v>
                </c:pt>
                <c:pt idx="7676">
                  <c:v>11.2935</c:v>
                </c:pt>
                <c:pt idx="7677">
                  <c:v>11.295999999999999</c:v>
                </c:pt>
                <c:pt idx="7678">
                  <c:v>11.297499999999999</c:v>
                </c:pt>
                <c:pt idx="7679">
                  <c:v>11.3</c:v>
                </c:pt>
                <c:pt idx="7680">
                  <c:v>11.3025</c:v>
                </c:pt>
                <c:pt idx="7681">
                  <c:v>11.304500000000001</c:v>
                </c:pt>
                <c:pt idx="7682">
                  <c:v>11.305999999999999</c:v>
                </c:pt>
                <c:pt idx="7683">
                  <c:v>11.308</c:v>
                </c:pt>
                <c:pt idx="7684">
                  <c:v>11.3095</c:v>
                </c:pt>
                <c:pt idx="7685">
                  <c:v>11.311999999999999</c:v>
                </c:pt>
                <c:pt idx="7686">
                  <c:v>11.314</c:v>
                </c:pt>
                <c:pt idx="7687">
                  <c:v>11.316000000000001</c:v>
                </c:pt>
                <c:pt idx="7688">
                  <c:v>11.318</c:v>
                </c:pt>
                <c:pt idx="7689">
                  <c:v>11.321</c:v>
                </c:pt>
                <c:pt idx="7690">
                  <c:v>11.3225</c:v>
                </c:pt>
                <c:pt idx="7691">
                  <c:v>11.324999999999999</c:v>
                </c:pt>
                <c:pt idx="7692">
                  <c:v>11.327</c:v>
                </c:pt>
                <c:pt idx="7693">
                  <c:v>11.3285</c:v>
                </c:pt>
                <c:pt idx="7694">
                  <c:v>11.330500000000001</c:v>
                </c:pt>
                <c:pt idx="7695">
                  <c:v>11.3325</c:v>
                </c:pt>
                <c:pt idx="7696">
                  <c:v>11.335000000000001</c:v>
                </c:pt>
                <c:pt idx="7697">
                  <c:v>11.337</c:v>
                </c:pt>
                <c:pt idx="7698">
                  <c:v>11.339</c:v>
                </c:pt>
                <c:pt idx="7699">
                  <c:v>11.340999999999999</c:v>
                </c:pt>
                <c:pt idx="7700">
                  <c:v>11.343</c:v>
                </c:pt>
                <c:pt idx="7701">
                  <c:v>11.345000000000001</c:v>
                </c:pt>
                <c:pt idx="7702">
                  <c:v>11.347</c:v>
                </c:pt>
                <c:pt idx="7703">
                  <c:v>11.3485</c:v>
                </c:pt>
                <c:pt idx="7704">
                  <c:v>11.3515</c:v>
                </c:pt>
                <c:pt idx="7705">
                  <c:v>11.3535</c:v>
                </c:pt>
                <c:pt idx="7706">
                  <c:v>11.355</c:v>
                </c:pt>
                <c:pt idx="7707">
                  <c:v>11.3575</c:v>
                </c:pt>
                <c:pt idx="7708">
                  <c:v>11.359500000000001</c:v>
                </c:pt>
                <c:pt idx="7709">
                  <c:v>11.362</c:v>
                </c:pt>
                <c:pt idx="7710">
                  <c:v>11.3645</c:v>
                </c:pt>
                <c:pt idx="7711">
                  <c:v>11.366</c:v>
                </c:pt>
                <c:pt idx="7712">
                  <c:v>11.368</c:v>
                </c:pt>
                <c:pt idx="7713">
                  <c:v>11.3705</c:v>
                </c:pt>
                <c:pt idx="7714">
                  <c:v>11.3725</c:v>
                </c:pt>
                <c:pt idx="7715">
                  <c:v>11.374499999999999</c:v>
                </c:pt>
                <c:pt idx="7716">
                  <c:v>11.3765</c:v>
                </c:pt>
                <c:pt idx="7717">
                  <c:v>11.378500000000001</c:v>
                </c:pt>
                <c:pt idx="7718">
                  <c:v>11.381</c:v>
                </c:pt>
                <c:pt idx="7719">
                  <c:v>11.3835</c:v>
                </c:pt>
                <c:pt idx="7720">
                  <c:v>11.3855</c:v>
                </c:pt>
                <c:pt idx="7721">
                  <c:v>11.387</c:v>
                </c:pt>
                <c:pt idx="7722">
                  <c:v>11.388999999999999</c:v>
                </c:pt>
                <c:pt idx="7723">
                  <c:v>11.391500000000001</c:v>
                </c:pt>
                <c:pt idx="7724">
                  <c:v>11.3935</c:v>
                </c:pt>
                <c:pt idx="7725">
                  <c:v>11.395</c:v>
                </c:pt>
                <c:pt idx="7726">
                  <c:v>11.397500000000001</c:v>
                </c:pt>
                <c:pt idx="7727">
                  <c:v>11.4</c:v>
                </c:pt>
                <c:pt idx="7728">
                  <c:v>11.4025</c:v>
                </c:pt>
                <c:pt idx="7729">
                  <c:v>11.404500000000001</c:v>
                </c:pt>
                <c:pt idx="7730">
                  <c:v>11.406499999999999</c:v>
                </c:pt>
                <c:pt idx="7731">
                  <c:v>11.4085</c:v>
                </c:pt>
                <c:pt idx="7732">
                  <c:v>11.410500000000001</c:v>
                </c:pt>
                <c:pt idx="7733">
                  <c:v>11.413</c:v>
                </c:pt>
                <c:pt idx="7734">
                  <c:v>11.4145</c:v>
                </c:pt>
                <c:pt idx="7735">
                  <c:v>11.416</c:v>
                </c:pt>
                <c:pt idx="7736">
                  <c:v>11.4185</c:v>
                </c:pt>
                <c:pt idx="7737">
                  <c:v>11.420999999999999</c:v>
                </c:pt>
                <c:pt idx="7738">
                  <c:v>11.423500000000001</c:v>
                </c:pt>
                <c:pt idx="7739">
                  <c:v>11.4255</c:v>
                </c:pt>
                <c:pt idx="7740">
                  <c:v>11.4275</c:v>
                </c:pt>
                <c:pt idx="7741">
                  <c:v>11.4305</c:v>
                </c:pt>
                <c:pt idx="7742">
                  <c:v>11.432499999999999</c:v>
                </c:pt>
                <c:pt idx="7743">
                  <c:v>11.4345</c:v>
                </c:pt>
                <c:pt idx="7744">
                  <c:v>11.436</c:v>
                </c:pt>
                <c:pt idx="7745">
                  <c:v>11.438000000000001</c:v>
                </c:pt>
                <c:pt idx="7746">
                  <c:v>11.44</c:v>
                </c:pt>
                <c:pt idx="7747">
                  <c:v>11.442500000000001</c:v>
                </c:pt>
                <c:pt idx="7748">
                  <c:v>11.4445</c:v>
                </c:pt>
                <c:pt idx="7749">
                  <c:v>11.4465</c:v>
                </c:pt>
                <c:pt idx="7750">
                  <c:v>11.448499999999999</c:v>
                </c:pt>
                <c:pt idx="7751">
                  <c:v>11.451000000000001</c:v>
                </c:pt>
                <c:pt idx="7752">
                  <c:v>11.452999999999999</c:v>
                </c:pt>
                <c:pt idx="7753">
                  <c:v>11.455</c:v>
                </c:pt>
                <c:pt idx="7754">
                  <c:v>11.457000000000001</c:v>
                </c:pt>
                <c:pt idx="7755">
                  <c:v>11.4595</c:v>
                </c:pt>
                <c:pt idx="7756">
                  <c:v>11.461499999999999</c:v>
                </c:pt>
                <c:pt idx="7757">
                  <c:v>11.464</c:v>
                </c:pt>
                <c:pt idx="7758">
                  <c:v>11.4655</c:v>
                </c:pt>
                <c:pt idx="7759">
                  <c:v>11.468</c:v>
                </c:pt>
                <c:pt idx="7760">
                  <c:v>11.470499999999999</c:v>
                </c:pt>
                <c:pt idx="7761">
                  <c:v>11.473000000000001</c:v>
                </c:pt>
                <c:pt idx="7762">
                  <c:v>11.474500000000001</c:v>
                </c:pt>
                <c:pt idx="7763">
                  <c:v>11.476000000000001</c:v>
                </c:pt>
                <c:pt idx="7764">
                  <c:v>11.478</c:v>
                </c:pt>
                <c:pt idx="7765">
                  <c:v>11.4815</c:v>
                </c:pt>
                <c:pt idx="7766">
                  <c:v>11.483000000000001</c:v>
                </c:pt>
                <c:pt idx="7767">
                  <c:v>11.4855</c:v>
                </c:pt>
                <c:pt idx="7768">
                  <c:v>11.487500000000001</c:v>
                </c:pt>
                <c:pt idx="7769">
                  <c:v>11.4895</c:v>
                </c:pt>
                <c:pt idx="7770">
                  <c:v>11.492000000000001</c:v>
                </c:pt>
                <c:pt idx="7771">
                  <c:v>11.493499999999999</c:v>
                </c:pt>
                <c:pt idx="7772">
                  <c:v>11.494999999999999</c:v>
                </c:pt>
                <c:pt idx="7773">
                  <c:v>11.497</c:v>
                </c:pt>
                <c:pt idx="7774">
                  <c:v>11.499499999999999</c:v>
                </c:pt>
                <c:pt idx="7775">
                  <c:v>11.502000000000001</c:v>
                </c:pt>
                <c:pt idx="7776">
                  <c:v>11.5045</c:v>
                </c:pt>
                <c:pt idx="7777">
                  <c:v>11.506500000000001</c:v>
                </c:pt>
                <c:pt idx="7778">
                  <c:v>11.5085</c:v>
                </c:pt>
                <c:pt idx="7779">
                  <c:v>11.510999999999999</c:v>
                </c:pt>
                <c:pt idx="7780">
                  <c:v>11.513</c:v>
                </c:pt>
                <c:pt idx="7781">
                  <c:v>11.5145</c:v>
                </c:pt>
                <c:pt idx="7782">
                  <c:v>11.516500000000001</c:v>
                </c:pt>
                <c:pt idx="7783">
                  <c:v>11.519</c:v>
                </c:pt>
                <c:pt idx="7784">
                  <c:v>11.5215</c:v>
                </c:pt>
                <c:pt idx="7785">
                  <c:v>11.523999999999999</c:v>
                </c:pt>
                <c:pt idx="7786">
                  <c:v>11.525499999999999</c:v>
                </c:pt>
                <c:pt idx="7787">
                  <c:v>11.5275</c:v>
                </c:pt>
                <c:pt idx="7788">
                  <c:v>11.53</c:v>
                </c:pt>
                <c:pt idx="7789">
                  <c:v>11.532</c:v>
                </c:pt>
                <c:pt idx="7790">
                  <c:v>11.534000000000001</c:v>
                </c:pt>
                <c:pt idx="7791">
                  <c:v>11.536</c:v>
                </c:pt>
                <c:pt idx="7792">
                  <c:v>11.538</c:v>
                </c:pt>
                <c:pt idx="7793">
                  <c:v>11.5405</c:v>
                </c:pt>
                <c:pt idx="7794">
                  <c:v>11.542999999999999</c:v>
                </c:pt>
                <c:pt idx="7795">
                  <c:v>11.545</c:v>
                </c:pt>
                <c:pt idx="7796">
                  <c:v>11.5465</c:v>
                </c:pt>
                <c:pt idx="7797">
                  <c:v>11.548999999999999</c:v>
                </c:pt>
                <c:pt idx="7798">
                  <c:v>11.551500000000001</c:v>
                </c:pt>
                <c:pt idx="7799">
                  <c:v>11.553000000000001</c:v>
                </c:pt>
                <c:pt idx="7800">
                  <c:v>11.5555</c:v>
                </c:pt>
                <c:pt idx="7801">
                  <c:v>11.557499999999999</c:v>
                </c:pt>
                <c:pt idx="7802">
                  <c:v>11.56</c:v>
                </c:pt>
                <c:pt idx="7803">
                  <c:v>11.561999999999999</c:v>
                </c:pt>
                <c:pt idx="7804">
                  <c:v>11.564</c:v>
                </c:pt>
                <c:pt idx="7805">
                  <c:v>11.5665</c:v>
                </c:pt>
                <c:pt idx="7806">
                  <c:v>11.568</c:v>
                </c:pt>
                <c:pt idx="7807">
                  <c:v>11.570499999999999</c:v>
                </c:pt>
                <c:pt idx="7808">
                  <c:v>11.5725</c:v>
                </c:pt>
                <c:pt idx="7809">
                  <c:v>11.574</c:v>
                </c:pt>
                <c:pt idx="7810">
                  <c:v>11.576499999999999</c:v>
                </c:pt>
                <c:pt idx="7811">
                  <c:v>11.5785</c:v>
                </c:pt>
                <c:pt idx="7812">
                  <c:v>11.5815</c:v>
                </c:pt>
                <c:pt idx="7813">
                  <c:v>11.583500000000001</c:v>
                </c:pt>
                <c:pt idx="7814">
                  <c:v>11.5855</c:v>
                </c:pt>
                <c:pt idx="7815">
                  <c:v>11.5875</c:v>
                </c:pt>
                <c:pt idx="7816">
                  <c:v>11.59</c:v>
                </c:pt>
                <c:pt idx="7817">
                  <c:v>11.592499999999999</c:v>
                </c:pt>
                <c:pt idx="7818">
                  <c:v>11.593999999999999</c:v>
                </c:pt>
                <c:pt idx="7819">
                  <c:v>11.595499999999999</c:v>
                </c:pt>
                <c:pt idx="7820">
                  <c:v>11.5975</c:v>
                </c:pt>
                <c:pt idx="7821">
                  <c:v>11.599500000000001</c:v>
                </c:pt>
                <c:pt idx="7822">
                  <c:v>11.602</c:v>
                </c:pt>
                <c:pt idx="7823">
                  <c:v>11.603999999999999</c:v>
                </c:pt>
                <c:pt idx="7824">
                  <c:v>11.606</c:v>
                </c:pt>
                <c:pt idx="7825">
                  <c:v>11.608000000000001</c:v>
                </c:pt>
                <c:pt idx="7826">
                  <c:v>11.6105</c:v>
                </c:pt>
                <c:pt idx="7827">
                  <c:v>11.612500000000001</c:v>
                </c:pt>
                <c:pt idx="7828">
                  <c:v>11.613</c:v>
                </c:pt>
                <c:pt idx="7829">
                  <c:v>11.6135</c:v>
                </c:pt>
                <c:pt idx="7830">
                  <c:v>11.614000000000001</c:v>
                </c:pt>
                <c:pt idx="7831">
                  <c:v>11.615500000000001</c:v>
                </c:pt>
                <c:pt idx="7832">
                  <c:v>11.618</c:v>
                </c:pt>
                <c:pt idx="7833">
                  <c:v>11.6205</c:v>
                </c:pt>
                <c:pt idx="7834">
                  <c:v>11.622999999999999</c:v>
                </c:pt>
                <c:pt idx="7835">
                  <c:v>11.625500000000001</c:v>
                </c:pt>
                <c:pt idx="7836">
                  <c:v>11.6275</c:v>
                </c:pt>
                <c:pt idx="7837">
                  <c:v>11.63</c:v>
                </c:pt>
                <c:pt idx="7838">
                  <c:v>11.632999999999999</c:v>
                </c:pt>
                <c:pt idx="7839">
                  <c:v>11.635</c:v>
                </c:pt>
                <c:pt idx="7840">
                  <c:v>11.637499999999999</c:v>
                </c:pt>
                <c:pt idx="7841">
                  <c:v>11.6395</c:v>
                </c:pt>
                <c:pt idx="7842">
                  <c:v>11.641999999999999</c:v>
                </c:pt>
                <c:pt idx="7843">
                  <c:v>11.645</c:v>
                </c:pt>
                <c:pt idx="7844">
                  <c:v>11.6465</c:v>
                </c:pt>
                <c:pt idx="7845">
                  <c:v>11.648</c:v>
                </c:pt>
                <c:pt idx="7846">
                  <c:v>11.65</c:v>
                </c:pt>
                <c:pt idx="7847">
                  <c:v>11.653</c:v>
                </c:pt>
                <c:pt idx="7848">
                  <c:v>11.654999999999999</c:v>
                </c:pt>
                <c:pt idx="7849">
                  <c:v>11.657</c:v>
                </c:pt>
                <c:pt idx="7850">
                  <c:v>11.6595</c:v>
                </c:pt>
                <c:pt idx="7851">
                  <c:v>11.662000000000001</c:v>
                </c:pt>
                <c:pt idx="7852">
                  <c:v>11.6645</c:v>
                </c:pt>
                <c:pt idx="7853">
                  <c:v>11.666499999999999</c:v>
                </c:pt>
                <c:pt idx="7854">
                  <c:v>11.6685</c:v>
                </c:pt>
                <c:pt idx="7855">
                  <c:v>11.670999999999999</c:v>
                </c:pt>
                <c:pt idx="7856">
                  <c:v>11.673</c:v>
                </c:pt>
                <c:pt idx="7857">
                  <c:v>11.675000000000001</c:v>
                </c:pt>
                <c:pt idx="7858">
                  <c:v>11.677</c:v>
                </c:pt>
                <c:pt idx="7859">
                  <c:v>11.679</c:v>
                </c:pt>
                <c:pt idx="7860">
                  <c:v>11.6815</c:v>
                </c:pt>
                <c:pt idx="7861">
                  <c:v>11.683999999999999</c:v>
                </c:pt>
                <c:pt idx="7862">
                  <c:v>11.685499999999999</c:v>
                </c:pt>
                <c:pt idx="7863">
                  <c:v>11.6875</c:v>
                </c:pt>
                <c:pt idx="7864">
                  <c:v>11.689500000000001</c:v>
                </c:pt>
                <c:pt idx="7865">
                  <c:v>11.692</c:v>
                </c:pt>
                <c:pt idx="7866">
                  <c:v>11.6945</c:v>
                </c:pt>
                <c:pt idx="7867">
                  <c:v>11.696</c:v>
                </c:pt>
                <c:pt idx="7868">
                  <c:v>11.698</c:v>
                </c:pt>
                <c:pt idx="7869">
                  <c:v>11.7</c:v>
                </c:pt>
                <c:pt idx="7870">
                  <c:v>11.702500000000001</c:v>
                </c:pt>
                <c:pt idx="7871">
                  <c:v>11.704499999999999</c:v>
                </c:pt>
                <c:pt idx="7872">
                  <c:v>11.7065</c:v>
                </c:pt>
                <c:pt idx="7873">
                  <c:v>11.708</c:v>
                </c:pt>
                <c:pt idx="7874">
                  <c:v>11.7105</c:v>
                </c:pt>
                <c:pt idx="7875">
                  <c:v>11.714</c:v>
                </c:pt>
                <c:pt idx="7876">
                  <c:v>11.7155</c:v>
                </c:pt>
                <c:pt idx="7877">
                  <c:v>11.717499999999999</c:v>
                </c:pt>
                <c:pt idx="7878">
                  <c:v>11.7195</c:v>
                </c:pt>
                <c:pt idx="7879">
                  <c:v>11.722</c:v>
                </c:pt>
                <c:pt idx="7880">
                  <c:v>11.724500000000001</c:v>
                </c:pt>
                <c:pt idx="7881">
                  <c:v>11.726000000000001</c:v>
                </c:pt>
                <c:pt idx="7882">
                  <c:v>11.728</c:v>
                </c:pt>
                <c:pt idx="7883">
                  <c:v>11.73</c:v>
                </c:pt>
                <c:pt idx="7884">
                  <c:v>11.7325</c:v>
                </c:pt>
                <c:pt idx="7885">
                  <c:v>11.734500000000001</c:v>
                </c:pt>
                <c:pt idx="7886">
                  <c:v>11.736000000000001</c:v>
                </c:pt>
                <c:pt idx="7887">
                  <c:v>11.737500000000001</c:v>
                </c:pt>
                <c:pt idx="7888">
                  <c:v>11.7395</c:v>
                </c:pt>
                <c:pt idx="7889">
                  <c:v>11.742000000000001</c:v>
                </c:pt>
                <c:pt idx="7890">
                  <c:v>11.744999999999999</c:v>
                </c:pt>
                <c:pt idx="7891">
                  <c:v>11.746</c:v>
                </c:pt>
                <c:pt idx="7892">
                  <c:v>11.747999999999999</c:v>
                </c:pt>
                <c:pt idx="7893">
                  <c:v>11.75</c:v>
                </c:pt>
                <c:pt idx="7894">
                  <c:v>11.7525</c:v>
                </c:pt>
                <c:pt idx="7895">
                  <c:v>11.7545</c:v>
                </c:pt>
                <c:pt idx="7896">
                  <c:v>11.756500000000001</c:v>
                </c:pt>
                <c:pt idx="7897">
                  <c:v>11.757999999999999</c:v>
                </c:pt>
                <c:pt idx="7898">
                  <c:v>11.76</c:v>
                </c:pt>
                <c:pt idx="7899">
                  <c:v>11.762499999999999</c:v>
                </c:pt>
                <c:pt idx="7900">
                  <c:v>11.765000000000001</c:v>
                </c:pt>
                <c:pt idx="7901">
                  <c:v>11.766500000000001</c:v>
                </c:pt>
                <c:pt idx="7902">
                  <c:v>11.7685</c:v>
                </c:pt>
                <c:pt idx="7903">
                  <c:v>11.7705</c:v>
                </c:pt>
                <c:pt idx="7904">
                  <c:v>11.773</c:v>
                </c:pt>
                <c:pt idx="7905">
                  <c:v>11.775</c:v>
                </c:pt>
                <c:pt idx="7906">
                  <c:v>11.776999999999999</c:v>
                </c:pt>
                <c:pt idx="7907">
                  <c:v>11.779</c:v>
                </c:pt>
                <c:pt idx="7908">
                  <c:v>11.781000000000001</c:v>
                </c:pt>
                <c:pt idx="7909">
                  <c:v>11.7835</c:v>
                </c:pt>
                <c:pt idx="7910">
                  <c:v>11.785500000000001</c:v>
                </c:pt>
                <c:pt idx="7911">
                  <c:v>11.7875</c:v>
                </c:pt>
                <c:pt idx="7912">
                  <c:v>11.7895</c:v>
                </c:pt>
                <c:pt idx="7913">
                  <c:v>11.791499999999999</c:v>
                </c:pt>
                <c:pt idx="7914">
                  <c:v>11.794</c:v>
                </c:pt>
                <c:pt idx="7915">
                  <c:v>11.795500000000001</c:v>
                </c:pt>
                <c:pt idx="7916">
                  <c:v>11.797499999999999</c:v>
                </c:pt>
                <c:pt idx="7917">
                  <c:v>11.798999999999999</c:v>
                </c:pt>
                <c:pt idx="7918">
                  <c:v>11.801500000000001</c:v>
                </c:pt>
                <c:pt idx="7919">
                  <c:v>11.804500000000001</c:v>
                </c:pt>
                <c:pt idx="7920">
                  <c:v>11.8065</c:v>
                </c:pt>
                <c:pt idx="7921">
                  <c:v>11.808</c:v>
                </c:pt>
                <c:pt idx="7922">
                  <c:v>11.810499999999999</c:v>
                </c:pt>
                <c:pt idx="7923">
                  <c:v>11.8125</c:v>
                </c:pt>
                <c:pt idx="7924">
                  <c:v>11.814500000000001</c:v>
                </c:pt>
                <c:pt idx="7925">
                  <c:v>11.8165</c:v>
                </c:pt>
                <c:pt idx="7926">
                  <c:v>11.818</c:v>
                </c:pt>
                <c:pt idx="7927">
                  <c:v>11.82</c:v>
                </c:pt>
                <c:pt idx="7928">
                  <c:v>11.821999999999999</c:v>
                </c:pt>
                <c:pt idx="7929">
                  <c:v>11.824</c:v>
                </c:pt>
                <c:pt idx="7930">
                  <c:v>11.826499999999999</c:v>
                </c:pt>
                <c:pt idx="7931">
                  <c:v>11.827999999999999</c:v>
                </c:pt>
                <c:pt idx="7932">
                  <c:v>11.83</c:v>
                </c:pt>
                <c:pt idx="7933">
                  <c:v>11.8325</c:v>
                </c:pt>
                <c:pt idx="7934">
                  <c:v>11.835000000000001</c:v>
                </c:pt>
                <c:pt idx="7935">
                  <c:v>11.837</c:v>
                </c:pt>
                <c:pt idx="7936">
                  <c:v>11.8385</c:v>
                </c:pt>
                <c:pt idx="7937">
                  <c:v>11.8405</c:v>
                </c:pt>
                <c:pt idx="7938">
                  <c:v>11.843</c:v>
                </c:pt>
                <c:pt idx="7939">
                  <c:v>11.845499999999999</c:v>
                </c:pt>
                <c:pt idx="7940">
                  <c:v>11.847</c:v>
                </c:pt>
                <c:pt idx="7941">
                  <c:v>11.849</c:v>
                </c:pt>
                <c:pt idx="7942">
                  <c:v>11.851000000000001</c:v>
                </c:pt>
                <c:pt idx="7943">
                  <c:v>11.8535</c:v>
                </c:pt>
                <c:pt idx="7944">
                  <c:v>11.855499999999999</c:v>
                </c:pt>
                <c:pt idx="7945">
                  <c:v>11.8575</c:v>
                </c:pt>
                <c:pt idx="7946">
                  <c:v>11.859500000000001</c:v>
                </c:pt>
                <c:pt idx="7947">
                  <c:v>11.861499999999999</c:v>
                </c:pt>
                <c:pt idx="7948">
                  <c:v>11.864000000000001</c:v>
                </c:pt>
                <c:pt idx="7949">
                  <c:v>11.866</c:v>
                </c:pt>
                <c:pt idx="7950">
                  <c:v>11.868</c:v>
                </c:pt>
                <c:pt idx="7951">
                  <c:v>11.8695</c:v>
                </c:pt>
                <c:pt idx="7952">
                  <c:v>11.872</c:v>
                </c:pt>
                <c:pt idx="7953">
                  <c:v>11.874000000000001</c:v>
                </c:pt>
                <c:pt idx="7954">
                  <c:v>11.8765</c:v>
                </c:pt>
                <c:pt idx="7955">
                  <c:v>11.878500000000001</c:v>
                </c:pt>
                <c:pt idx="7956">
                  <c:v>11.88</c:v>
                </c:pt>
                <c:pt idx="7957">
                  <c:v>11.8825</c:v>
                </c:pt>
                <c:pt idx="7958">
                  <c:v>11.885</c:v>
                </c:pt>
                <c:pt idx="7959">
                  <c:v>11.887</c:v>
                </c:pt>
                <c:pt idx="7960">
                  <c:v>11.888500000000001</c:v>
                </c:pt>
                <c:pt idx="7961">
                  <c:v>11.890499999999999</c:v>
                </c:pt>
                <c:pt idx="7962">
                  <c:v>11.893000000000001</c:v>
                </c:pt>
                <c:pt idx="7963">
                  <c:v>11.895</c:v>
                </c:pt>
                <c:pt idx="7964">
                  <c:v>11.897</c:v>
                </c:pt>
                <c:pt idx="7965">
                  <c:v>11.8985</c:v>
                </c:pt>
                <c:pt idx="7966">
                  <c:v>11.8995</c:v>
                </c:pt>
                <c:pt idx="7967">
                  <c:v>11.901</c:v>
                </c:pt>
                <c:pt idx="7968">
                  <c:v>11.903499999999999</c:v>
                </c:pt>
                <c:pt idx="7969">
                  <c:v>11.9055</c:v>
                </c:pt>
                <c:pt idx="7970">
                  <c:v>11.907500000000001</c:v>
                </c:pt>
                <c:pt idx="7971">
                  <c:v>11.9095</c:v>
                </c:pt>
                <c:pt idx="7972">
                  <c:v>11.9115</c:v>
                </c:pt>
                <c:pt idx="7973">
                  <c:v>11.914</c:v>
                </c:pt>
                <c:pt idx="7974">
                  <c:v>11.916</c:v>
                </c:pt>
                <c:pt idx="7975">
                  <c:v>11.917999999999999</c:v>
                </c:pt>
                <c:pt idx="7976">
                  <c:v>11.92</c:v>
                </c:pt>
                <c:pt idx="7977">
                  <c:v>11.922000000000001</c:v>
                </c:pt>
                <c:pt idx="7978">
                  <c:v>11.925000000000001</c:v>
                </c:pt>
                <c:pt idx="7979">
                  <c:v>11.927</c:v>
                </c:pt>
                <c:pt idx="7980">
                  <c:v>11.9285</c:v>
                </c:pt>
                <c:pt idx="7981">
                  <c:v>11.9305</c:v>
                </c:pt>
                <c:pt idx="7982">
                  <c:v>11.932499999999999</c:v>
                </c:pt>
                <c:pt idx="7983">
                  <c:v>11.935</c:v>
                </c:pt>
                <c:pt idx="7984">
                  <c:v>11.9375</c:v>
                </c:pt>
                <c:pt idx="7985">
                  <c:v>11.938499999999999</c:v>
                </c:pt>
                <c:pt idx="7986">
                  <c:v>11.94</c:v>
                </c:pt>
                <c:pt idx="7987">
                  <c:v>11.942</c:v>
                </c:pt>
                <c:pt idx="7988">
                  <c:v>11.944000000000001</c:v>
                </c:pt>
                <c:pt idx="7989">
                  <c:v>11.9465</c:v>
                </c:pt>
                <c:pt idx="7990">
                  <c:v>11.948499999999999</c:v>
                </c:pt>
                <c:pt idx="7991">
                  <c:v>11.95</c:v>
                </c:pt>
                <c:pt idx="7992">
                  <c:v>11.952500000000001</c:v>
                </c:pt>
                <c:pt idx="7993">
                  <c:v>11.954499999999999</c:v>
                </c:pt>
                <c:pt idx="7994">
                  <c:v>11.957000000000001</c:v>
                </c:pt>
                <c:pt idx="7995">
                  <c:v>11.959</c:v>
                </c:pt>
                <c:pt idx="7996">
                  <c:v>11.9605</c:v>
                </c:pt>
                <c:pt idx="7997">
                  <c:v>11.962999999999999</c:v>
                </c:pt>
                <c:pt idx="7998">
                  <c:v>11.9655</c:v>
                </c:pt>
                <c:pt idx="7999">
                  <c:v>11.967499999999999</c:v>
                </c:pt>
                <c:pt idx="8000">
                  <c:v>11.968999999999999</c:v>
                </c:pt>
                <c:pt idx="8001">
                  <c:v>11.971</c:v>
                </c:pt>
                <c:pt idx="8002">
                  <c:v>11.973000000000001</c:v>
                </c:pt>
                <c:pt idx="8003">
                  <c:v>11.9755</c:v>
                </c:pt>
                <c:pt idx="8004">
                  <c:v>11.978</c:v>
                </c:pt>
                <c:pt idx="8005">
                  <c:v>11.9795</c:v>
                </c:pt>
                <c:pt idx="8006">
                  <c:v>11.9815</c:v>
                </c:pt>
                <c:pt idx="8007">
                  <c:v>11.984</c:v>
                </c:pt>
                <c:pt idx="8008">
                  <c:v>11.986499999999999</c:v>
                </c:pt>
                <c:pt idx="8009">
                  <c:v>11.988</c:v>
                </c:pt>
                <c:pt idx="8010">
                  <c:v>11.99</c:v>
                </c:pt>
                <c:pt idx="8011">
                  <c:v>11.9925</c:v>
                </c:pt>
                <c:pt idx="8012">
                  <c:v>11.994999999999999</c:v>
                </c:pt>
                <c:pt idx="8013">
                  <c:v>11.997</c:v>
                </c:pt>
                <c:pt idx="8014">
                  <c:v>11.9985</c:v>
                </c:pt>
                <c:pt idx="8015">
                  <c:v>12.000500000000001</c:v>
                </c:pt>
                <c:pt idx="8016">
                  <c:v>12.0025</c:v>
                </c:pt>
                <c:pt idx="8017">
                  <c:v>12.005000000000001</c:v>
                </c:pt>
                <c:pt idx="8018">
                  <c:v>12.007</c:v>
                </c:pt>
                <c:pt idx="8019">
                  <c:v>12.009</c:v>
                </c:pt>
                <c:pt idx="8020">
                  <c:v>12.0115</c:v>
                </c:pt>
                <c:pt idx="8021">
                  <c:v>12.013999999999999</c:v>
                </c:pt>
                <c:pt idx="8022">
                  <c:v>12.016</c:v>
                </c:pt>
                <c:pt idx="8023">
                  <c:v>12.018000000000001</c:v>
                </c:pt>
                <c:pt idx="8024">
                  <c:v>12.019500000000001</c:v>
                </c:pt>
                <c:pt idx="8025">
                  <c:v>12.022</c:v>
                </c:pt>
                <c:pt idx="8026">
                  <c:v>12.0245</c:v>
                </c:pt>
                <c:pt idx="8027">
                  <c:v>12.026999999999999</c:v>
                </c:pt>
                <c:pt idx="8028">
                  <c:v>12.028499999999999</c:v>
                </c:pt>
                <c:pt idx="8029">
                  <c:v>12.0305</c:v>
                </c:pt>
                <c:pt idx="8030">
                  <c:v>12.032999999999999</c:v>
                </c:pt>
                <c:pt idx="8031">
                  <c:v>12.035500000000001</c:v>
                </c:pt>
                <c:pt idx="8032">
                  <c:v>12.0375</c:v>
                </c:pt>
                <c:pt idx="8033">
                  <c:v>12.038500000000001</c:v>
                </c:pt>
                <c:pt idx="8034">
                  <c:v>12.04</c:v>
                </c:pt>
                <c:pt idx="8035">
                  <c:v>12.042</c:v>
                </c:pt>
                <c:pt idx="8036">
                  <c:v>12.044499999999999</c:v>
                </c:pt>
                <c:pt idx="8037">
                  <c:v>12.047000000000001</c:v>
                </c:pt>
                <c:pt idx="8038">
                  <c:v>12.048500000000001</c:v>
                </c:pt>
                <c:pt idx="8039">
                  <c:v>12.0505</c:v>
                </c:pt>
                <c:pt idx="8040">
                  <c:v>12.053000000000001</c:v>
                </c:pt>
                <c:pt idx="8041">
                  <c:v>12.0555</c:v>
                </c:pt>
                <c:pt idx="8042">
                  <c:v>12.057499999999999</c:v>
                </c:pt>
                <c:pt idx="8043">
                  <c:v>12.058999999999999</c:v>
                </c:pt>
                <c:pt idx="8044">
                  <c:v>12.060499999999999</c:v>
                </c:pt>
                <c:pt idx="8045">
                  <c:v>12.0625</c:v>
                </c:pt>
                <c:pt idx="8046">
                  <c:v>12.064</c:v>
                </c:pt>
                <c:pt idx="8047">
                  <c:v>12.066000000000001</c:v>
                </c:pt>
                <c:pt idx="8048">
                  <c:v>12.068</c:v>
                </c:pt>
                <c:pt idx="8049">
                  <c:v>12.069000000000001</c:v>
                </c:pt>
                <c:pt idx="8050">
                  <c:v>12.0715</c:v>
                </c:pt>
                <c:pt idx="8051">
                  <c:v>12.073499999999999</c:v>
                </c:pt>
                <c:pt idx="8052">
                  <c:v>12.0755</c:v>
                </c:pt>
                <c:pt idx="8053">
                  <c:v>12.077500000000001</c:v>
                </c:pt>
                <c:pt idx="8054">
                  <c:v>12.079499999999999</c:v>
                </c:pt>
                <c:pt idx="8055">
                  <c:v>12.081</c:v>
                </c:pt>
                <c:pt idx="8056">
                  <c:v>12.083500000000001</c:v>
                </c:pt>
                <c:pt idx="8057">
                  <c:v>12.086</c:v>
                </c:pt>
                <c:pt idx="8058">
                  <c:v>12.087999999999999</c:v>
                </c:pt>
                <c:pt idx="8059">
                  <c:v>12.089499999999999</c:v>
                </c:pt>
                <c:pt idx="8060">
                  <c:v>12.0915</c:v>
                </c:pt>
                <c:pt idx="8061">
                  <c:v>12.093500000000001</c:v>
                </c:pt>
                <c:pt idx="8062">
                  <c:v>12.095499999999999</c:v>
                </c:pt>
                <c:pt idx="8063">
                  <c:v>12.0975</c:v>
                </c:pt>
                <c:pt idx="8064">
                  <c:v>12.099500000000001</c:v>
                </c:pt>
                <c:pt idx="8065">
                  <c:v>12.101000000000001</c:v>
                </c:pt>
                <c:pt idx="8066">
                  <c:v>12.103</c:v>
                </c:pt>
                <c:pt idx="8067">
                  <c:v>12.105499999999999</c:v>
                </c:pt>
                <c:pt idx="8068">
                  <c:v>12.1075</c:v>
                </c:pt>
                <c:pt idx="8069">
                  <c:v>12.109500000000001</c:v>
                </c:pt>
                <c:pt idx="8070">
                  <c:v>12.111000000000001</c:v>
                </c:pt>
                <c:pt idx="8071">
                  <c:v>12.113</c:v>
                </c:pt>
                <c:pt idx="8072">
                  <c:v>12.115500000000001</c:v>
                </c:pt>
                <c:pt idx="8073">
                  <c:v>12.118</c:v>
                </c:pt>
                <c:pt idx="8074">
                  <c:v>12.12</c:v>
                </c:pt>
                <c:pt idx="8075">
                  <c:v>12.121499999999999</c:v>
                </c:pt>
                <c:pt idx="8076">
                  <c:v>12.122999999999999</c:v>
                </c:pt>
                <c:pt idx="8077">
                  <c:v>12.125</c:v>
                </c:pt>
                <c:pt idx="8078">
                  <c:v>12.127000000000001</c:v>
                </c:pt>
                <c:pt idx="8079">
                  <c:v>12.129</c:v>
                </c:pt>
                <c:pt idx="8080">
                  <c:v>12.13</c:v>
                </c:pt>
                <c:pt idx="8081">
                  <c:v>12.132</c:v>
                </c:pt>
                <c:pt idx="8082">
                  <c:v>12.134</c:v>
                </c:pt>
                <c:pt idx="8083">
                  <c:v>12.135</c:v>
                </c:pt>
                <c:pt idx="8084">
                  <c:v>12.137</c:v>
                </c:pt>
                <c:pt idx="8085">
                  <c:v>12.138999999999999</c:v>
                </c:pt>
                <c:pt idx="8086">
                  <c:v>12.14</c:v>
                </c:pt>
                <c:pt idx="8087">
                  <c:v>12.141999999999999</c:v>
                </c:pt>
                <c:pt idx="8088">
                  <c:v>12.144</c:v>
                </c:pt>
                <c:pt idx="8089">
                  <c:v>12.145</c:v>
                </c:pt>
                <c:pt idx="8090">
                  <c:v>12.147</c:v>
                </c:pt>
                <c:pt idx="8091">
                  <c:v>12.148999999999999</c:v>
                </c:pt>
                <c:pt idx="8092">
                  <c:v>12.15</c:v>
                </c:pt>
                <c:pt idx="8093">
                  <c:v>12.151999999999999</c:v>
                </c:pt>
                <c:pt idx="8094">
                  <c:v>12.154</c:v>
                </c:pt>
                <c:pt idx="8095">
                  <c:v>12.154999999999999</c:v>
                </c:pt>
                <c:pt idx="8096">
                  <c:v>12.157</c:v>
                </c:pt>
                <c:pt idx="8097">
                  <c:v>12.159000000000001</c:v>
                </c:pt>
                <c:pt idx="8098">
                  <c:v>12.16</c:v>
                </c:pt>
                <c:pt idx="8099">
                  <c:v>12.162000000000001</c:v>
                </c:pt>
                <c:pt idx="8100">
                  <c:v>12.163</c:v>
                </c:pt>
                <c:pt idx="8101">
                  <c:v>12.164999999999999</c:v>
                </c:pt>
                <c:pt idx="8102">
                  <c:v>12.167</c:v>
                </c:pt>
                <c:pt idx="8103">
                  <c:v>12.167999999999999</c:v>
                </c:pt>
                <c:pt idx="8104">
                  <c:v>12.17</c:v>
                </c:pt>
                <c:pt idx="8105">
                  <c:v>12.170999999999999</c:v>
                </c:pt>
                <c:pt idx="8106">
                  <c:v>12.173</c:v>
                </c:pt>
                <c:pt idx="8107">
                  <c:v>12.175000000000001</c:v>
                </c:pt>
                <c:pt idx="8108">
                  <c:v>12.177</c:v>
                </c:pt>
                <c:pt idx="8109">
                  <c:v>12.178000000000001</c:v>
                </c:pt>
                <c:pt idx="8110">
                  <c:v>12.18</c:v>
                </c:pt>
                <c:pt idx="8111">
                  <c:v>12.182</c:v>
                </c:pt>
                <c:pt idx="8112">
                  <c:v>12.183</c:v>
                </c:pt>
                <c:pt idx="8113">
                  <c:v>12.185</c:v>
                </c:pt>
                <c:pt idx="8114">
                  <c:v>12.186999999999999</c:v>
                </c:pt>
                <c:pt idx="8115">
                  <c:v>12.188000000000001</c:v>
                </c:pt>
                <c:pt idx="8116">
                  <c:v>12.19</c:v>
                </c:pt>
                <c:pt idx="8117">
                  <c:v>12.192</c:v>
                </c:pt>
                <c:pt idx="8118">
                  <c:v>12.193</c:v>
                </c:pt>
                <c:pt idx="8119">
                  <c:v>12.195</c:v>
                </c:pt>
                <c:pt idx="8120">
                  <c:v>12.196999999999999</c:v>
                </c:pt>
                <c:pt idx="8121">
                  <c:v>12.198</c:v>
                </c:pt>
                <c:pt idx="8122">
                  <c:v>12.2</c:v>
                </c:pt>
                <c:pt idx="8123">
                  <c:v>12.202</c:v>
                </c:pt>
                <c:pt idx="8124">
                  <c:v>12.202999999999999</c:v>
                </c:pt>
                <c:pt idx="8125">
                  <c:v>12.205</c:v>
                </c:pt>
                <c:pt idx="8126">
                  <c:v>12.207000000000001</c:v>
                </c:pt>
                <c:pt idx="8127">
                  <c:v>12.208</c:v>
                </c:pt>
                <c:pt idx="8128">
                  <c:v>12.21</c:v>
                </c:pt>
                <c:pt idx="8129">
                  <c:v>12.212</c:v>
                </c:pt>
                <c:pt idx="8130">
                  <c:v>12.212999999999999</c:v>
                </c:pt>
                <c:pt idx="8131">
                  <c:v>12.215</c:v>
                </c:pt>
                <c:pt idx="8132">
                  <c:v>12.217000000000001</c:v>
                </c:pt>
                <c:pt idx="8133">
                  <c:v>12.218</c:v>
                </c:pt>
                <c:pt idx="8134">
                  <c:v>12.22</c:v>
                </c:pt>
                <c:pt idx="8135">
                  <c:v>12.222</c:v>
                </c:pt>
                <c:pt idx="8136">
                  <c:v>12.223000000000001</c:v>
                </c:pt>
                <c:pt idx="8137">
                  <c:v>12.225</c:v>
                </c:pt>
                <c:pt idx="8138">
                  <c:v>12.227</c:v>
                </c:pt>
                <c:pt idx="8139">
                  <c:v>12.228</c:v>
                </c:pt>
                <c:pt idx="8140">
                  <c:v>12.23</c:v>
                </c:pt>
                <c:pt idx="8141">
                  <c:v>12.231999999999999</c:v>
                </c:pt>
                <c:pt idx="8142">
                  <c:v>12.233000000000001</c:v>
                </c:pt>
                <c:pt idx="8143">
                  <c:v>12.234999999999999</c:v>
                </c:pt>
                <c:pt idx="8144">
                  <c:v>12.237</c:v>
                </c:pt>
                <c:pt idx="8145">
                  <c:v>12.239000000000001</c:v>
                </c:pt>
                <c:pt idx="8146">
                  <c:v>12.24</c:v>
                </c:pt>
                <c:pt idx="8147">
                  <c:v>12.242000000000001</c:v>
                </c:pt>
                <c:pt idx="8148">
                  <c:v>12.243</c:v>
                </c:pt>
                <c:pt idx="8149">
                  <c:v>12.244999999999999</c:v>
                </c:pt>
                <c:pt idx="8150">
                  <c:v>12.247</c:v>
                </c:pt>
                <c:pt idx="8151">
                  <c:v>12.247999999999999</c:v>
                </c:pt>
                <c:pt idx="8152">
                  <c:v>12.25</c:v>
                </c:pt>
                <c:pt idx="8153">
                  <c:v>12.252000000000001</c:v>
                </c:pt>
                <c:pt idx="8154">
                  <c:v>12.253</c:v>
                </c:pt>
                <c:pt idx="8155">
                  <c:v>12.255000000000001</c:v>
                </c:pt>
                <c:pt idx="8156">
                  <c:v>12.257</c:v>
                </c:pt>
                <c:pt idx="8157">
                  <c:v>12.257999999999999</c:v>
                </c:pt>
                <c:pt idx="8158">
                  <c:v>12.26</c:v>
                </c:pt>
                <c:pt idx="8159">
                  <c:v>12.262</c:v>
                </c:pt>
                <c:pt idx="8160">
                  <c:v>12.263</c:v>
                </c:pt>
                <c:pt idx="8161">
                  <c:v>12.265000000000001</c:v>
                </c:pt>
                <c:pt idx="8162">
                  <c:v>12.266999999999999</c:v>
                </c:pt>
                <c:pt idx="8163">
                  <c:v>12.269</c:v>
                </c:pt>
                <c:pt idx="8164">
                  <c:v>12.27</c:v>
                </c:pt>
                <c:pt idx="8165">
                  <c:v>12.272</c:v>
                </c:pt>
                <c:pt idx="8166">
                  <c:v>12.273</c:v>
                </c:pt>
                <c:pt idx="8167">
                  <c:v>12.275</c:v>
                </c:pt>
                <c:pt idx="8168">
                  <c:v>12.276999999999999</c:v>
                </c:pt>
                <c:pt idx="8169">
                  <c:v>12.278</c:v>
                </c:pt>
                <c:pt idx="8170">
                  <c:v>12.28</c:v>
                </c:pt>
                <c:pt idx="8171">
                  <c:v>12.282</c:v>
                </c:pt>
                <c:pt idx="8172">
                  <c:v>12.282999999999999</c:v>
                </c:pt>
                <c:pt idx="8173">
                  <c:v>12.285</c:v>
                </c:pt>
                <c:pt idx="8174">
                  <c:v>12.287000000000001</c:v>
                </c:pt>
                <c:pt idx="8175">
                  <c:v>12.288</c:v>
                </c:pt>
                <c:pt idx="8176">
                  <c:v>12.29</c:v>
                </c:pt>
                <c:pt idx="8177">
                  <c:v>12.292</c:v>
                </c:pt>
                <c:pt idx="8178">
                  <c:v>12.292999999999999</c:v>
                </c:pt>
                <c:pt idx="8179">
                  <c:v>12.295</c:v>
                </c:pt>
                <c:pt idx="8180">
                  <c:v>12.297000000000001</c:v>
                </c:pt>
                <c:pt idx="8181">
                  <c:v>12.298</c:v>
                </c:pt>
                <c:pt idx="8182">
                  <c:v>12.3</c:v>
                </c:pt>
                <c:pt idx="8183">
                  <c:v>12.302</c:v>
                </c:pt>
                <c:pt idx="8184">
                  <c:v>12.303000000000001</c:v>
                </c:pt>
                <c:pt idx="8185">
                  <c:v>12.342000000000001</c:v>
                </c:pt>
                <c:pt idx="8186">
                  <c:v>12.343</c:v>
                </c:pt>
                <c:pt idx="8187">
                  <c:v>12.345000000000001</c:v>
                </c:pt>
                <c:pt idx="8188">
                  <c:v>12.346</c:v>
                </c:pt>
                <c:pt idx="8189">
                  <c:v>12.348000000000001</c:v>
                </c:pt>
                <c:pt idx="8190">
                  <c:v>12.35</c:v>
                </c:pt>
                <c:pt idx="8191">
                  <c:v>12.351000000000001</c:v>
                </c:pt>
                <c:pt idx="8192">
                  <c:v>12.353</c:v>
                </c:pt>
                <c:pt idx="8193">
                  <c:v>12.355</c:v>
                </c:pt>
                <c:pt idx="8194">
                  <c:v>12.356</c:v>
                </c:pt>
                <c:pt idx="8195">
                  <c:v>12.358000000000001</c:v>
                </c:pt>
                <c:pt idx="8196">
                  <c:v>12.361000000000001</c:v>
                </c:pt>
                <c:pt idx="8197">
                  <c:v>12.362</c:v>
                </c:pt>
                <c:pt idx="8198">
                  <c:v>12.364000000000001</c:v>
                </c:pt>
                <c:pt idx="8199">
                  <c:v>12.365</c:v>
                </c:pt>
                <c:pt idx="8200">
                  <c:v>12.367000000000001</c:v>
                </c:pt>
                <c:pt idx="8201">
                  <c:v>12.369</c:v>
                </c:pt>
                <c:pt idx="8202">
                  <c:v>12.37</c:v>
                </c:pt>
                <c:pt idx="8203">
                  <c:v>12.372</c:v>
                </c:pt>
                <c:pt idx="8204">
                  <c:v>12.374000000000001</c:v>
                </c:pt>
                <c:pt idx="8205">
                  <c:v>12.375999999999999</c:v>
                </c:pt>
                <c:pt idx="8206">
                  <c:v>12.377000000000001</c:v>
                </c:pt>
                <c:pt idx="8207">
                  <c:v>12.379</c:v>
                </c:pt>
                <c:pt idx="8208">
                  <c:v>12.38</c:v>
                </c:pt>
                <c:pt idx="8209">
                  <c:v>12.382</c:v>
                </c:pt>
                <c:pt idx="8210">
                  <c:v>12.382999999999999</c:v>
                </c:pt>
                <c:pt idx="8211">
                  <c:v>12.385</c:v>
                </c:pt>
                <c:pt idx="8212">
                  <c:v>12.387</c:v>
                </c:pt>
                <c:pt idx="8213">
                  <c:v>12.388999999999999</c:v>
                </c:pt>
                <c:pt idx="8214">
                  <c:v>12.39</c:v>
                </c:pt>
                <c:pt idx="8215">
                  <c:v>12.391999999999999</c:v>
                </c:pt>
                <c:pt idx="8216">
                  <c:v>12.393000000000001</c:v>
                </c:pt>
                <c:pt idx="8217">
                  <c:v>12.395</c:v>
                </c:pt>
                <c:pt idx="8218">
                  <c:v>12.397</c:v>
                </c:pt>
                <c:pt idx="8219">
                  <c:v>12.398</c:v>
                </c:pt>
                <c:pt idx="8220">
                  <c:v>12.4</c:v>
                </c:pt>
                <c:pt idx="8221">
                  <c:v>12.401999999999999</c:v>
                </c:pt>
                <c:pt idx="8222">
                  <c:v>12.403</c:v>
                </c:pt>
                <c:pt idx="8223">
                  <c:v>12.404999999999999</c:v>
                </c:pt>
                <c:pt idx="8224">
                  <c:v>12.407</c:v>
                </c:pt>
                <c:pt idx="8225">
                  <c:v>12.407999999999999</c:v>
                </c:pt>
                <c:pt idx="8226">
                  <c:v>12.41</c:v>
                </c:pt>
                <c:pt idx="8227">
                  <c:v>12.412000000000001</c:v>
                </c:pt>
                <c:pt idx="8228">
                  <c:v>12.413</c:v>
                </c:pt>
                <c:pt idx="8229">
                  <c:v>12.414999999999999</c:v>
                </c:pt>
                <c:pt idx="8230">
                  <c:v>12.417</c:v>
                </c:pt>
                <c:pt idx="8231">
                  <c:v>12.417999999999999</c:v>
                </c:pt>
                <c:pt idx="8232">
                  <c:v>12.42</c:v>
                </c:pt>
                <c:pt idx="8233">
                  <c:v>12.422000000000001</c:v>
                </c:pt>
                <c:pt idx="8234">
                  <c:v>12.423</c:v>
                </c:pt>
                <c:pt idx="8235">
                  <c:v>12.425000000000001</c:v>
                </c:pt>
                <c:pt idx="8236">
                  <c:v>12.427</c:v>
                </c:pt>
                <c:pt idx="8237">
                  <c:v>12.428000000000001</c:v>
                </c:pt>
                <c:pt idx="8238">
                  <c:v>12.43</c:v>
                </c:pt>
                <c:pt idx="8239">
                  <c:v>12.432</c:v>
                </c:pt>
                <c:pt idx="8240">
                  <c:v>12.433</c:v>
                </c:pt>
                <c:pt idx="8241">
                  <c:v>12.435</c:v>
                </c:pt>
                <c:pt idx="8242">
                  <c:v>12.436999999999999</c:v>
                </c:pt>
                <c:pt idx="8243">
                  <c:v>12.438000000000001</c:v>
                </c:pt>
                <c:pt idx="8244">
                  <c:v>12.44</c:v>
                </c:pt>
                <c:pt idx="8245">
                  <c:v>12.442</c:v>
                </c:pt>
                <c:pt idx="8246">
                  <c:v>12.443</c:v>
                </c:pt>
                <c:pt idx="8247">
                  <c:v>12.445</c:v>
                </c:pt>
                <c:pt idx="8248">
                  <c:v>12.446999999999999</c:v>
                </c:pt>
                <c:pt idx="8249">
                  <c:v>12.448</c:v>
                </c:pt>
                <c:pt idx="8250">
                  <c:v>12.45</c:v>
                </c:pt>
                <c:pt idx="8251">
                  <c:v>12.452</c:v>
                </c:pt>
                <c:pt idx="8252">
                  <c:v>12.452999999999999</c:v>
                </c:pt>
                <c:pt idx="8253">
                  <c:v>12.455</c:v>
                </c:pt>
                <c:pt idx="8254">
                  <c:v>12.457000000000001</c:v>
                </c:pt>
                <c:pt idx="8255">
                  <c:v>12.458</c:v>
                </c:pt>
                <c:pt idx="8256">
                  <c:v>12.46</c:v>
                </c:pt>
                <c:pt idx="8257">
                  <c:v>12.462</c:v>
                </c:pt>
                <c:pt idx="8258">
                  <c:v>12.462999999999999</c:v>
                </c:pt>
                <c:pt idx="8259">
                  <c:v>12.465</c:v>
                </c:pt>
                <c:pt idx="8260">
                  <c:v>12.467000000000001</c:v>
                </c:pt>
                <c:pt idx="8261">
                  <c:v>12.468</c:v>
                </c:pt>
                <c:pt idx="8262">
                  <c:v>12.47</c:v>
                </c:pt>
                <c:pt idx="8263">
                  <c:v>12.472</c:v>
                </c:pt>
                <c:pt idx="8264">
                  <c:v>12.473000000000001</c:v>
                </c:pt>
                <c:pt idx="8265">
                  <c:v>12.475</c:v>
                </c:pt>
                <c:pt idx="8266">
                  <c:v>12.477</c:v>
                </c:pt>
                <c:pt idx="8267">
                  <c:v>12.478</c:v>
                </c:pt>
                <c:pt idx="8268">
                  <c:v>12.48</c:v>
                </c:pt>
                <c:pt idx="8269">
                  <c:v>12.481999999999999</c:v>
                </c:pt>
                <c:pt idx="8270">
                  <c:v>12.483000000000001</c:v>
                </c:pt>
                <c:pt idx="8271">
                  <c:v>12.484999999999999</c:v>
                </c:pt>
                <c:pt idx="8272">
                  <c:v>12.486000000000001</c:v>
                </c:pt>
                <c:pt idx="8273">
                  <c:v>12.488</c:v>
                </c:pt>
                <c:pt idx="8274">
                  <c:v>12.49</c:v>
                </c:pt>
                <c:pt idx="8275">
                  <c:v>12.491</c:v>
                </c:pt>
                <c:pt idx="8276">
                  <c:v>12.493</c:v>
                </c:pt>
                <c:pt idx="8277">
                  <c:v>12.494999999999999</c:v>
                </c:pt>
                <c:pt idx="8278">
                  <c:v>12.496</c:v>
                </c:pt>
                <c:pt idx="8279">
                  <c:v>12.497999999999999</c:v>
                </c:pt>
                <c:pt idx="8280">
                  <c:v>12.5</c:v>
                </c:pt>
                <c:pt idx="8281">
                  <c:v>12.502000000000001</c:v>
                </c:pt>
                <c:pt idx="8282">
                  <c:v>12.503</c:v>
                </c:pt>
                <c:pt idx="8283">
                  <c:v>12.505000000000001</c:v>
                </c:pt>
                <c:pt idx="8284">
                  <c:v>12.506</c:v>
                </c:pt>
                <c:pt idx="8285">
                  <c:v>12.507999999999999</c:v>
                </c:pt>
                <c:pt idx="8286">
                  <c:v>12.51</c:v>
                </c:pt>
                <c:pt idx="8287">
                  <c:v>12.510999999999999</c:v>
                </c:pt>
                <c:pt idx="8288">
                  <c:v>12.513</c:v>
                </c:pt>
                <c:pt idx="8289">
                  <c:v>12.515000000000001</c:v>
                </c:pt>
                <c:pt idx="8290">
                  <c:v>12.516999999999999</c:v>
                </c:pt>
                <c:pt idx="8291">
                  <c:v>12.519</c:v>
                </c:pt>
                <c:pt idx="8292">
                  <c:v>12.52</c:v>
                </c:pt>
                <c:pt idx="8293">
                  <c:v>12.522</c:v>
                </c:pt>
                <c:pt idx="8294">
                  <c:v>12.523999999999999</c:v>
                </c:pt>
                <c:pt idx="8295">
                  <c:v>12.525</c:v>
                </c:pt>
                <c:pt idx="8296">
                  <c:v>12.526999999999999</c:v>
                </c:pt>
                <c:pt idx="8297">
                  <c:v>12.529</c:v>
                </c:pt>
                <c:pt idx="8298">
                  <c:v>12.53</c:v>
                </c:pt>
                <c:pt idx="8299">
                  <c:v>12.532</c:v>
                </c:pt>
                <c:pt idx="8300">
                  <c:v>12.534000000000001</c:v>
                </c:pt>
                <c:pt idx="8301">
                  <c:v>12.535</c:v>
                </c:pt>
                <c:pt idx="8302">
                  <c:v>12.537000000000001</c:v>
                </c:pt>
                <c:pt idx="8303">
                  <c:v>12.539</c:v>
                </c:pt>
                <c:pt idx="8304">
                  <c:v>12.54</c:v>
                </c:pt>
                <c:pt idx="8305">
                  <c:v>12.542</c:v>
                </c:pt>
                <c:pt idx="8306">
                  <c:v>12.544</c:v>
                </c:pt>
                <c:pt idx="8307">
                  <c:v>12.545999999999999</c:v>
                </c:pt>
                <c:pt idx="8308">
                  <c:v>12.547000000000001</c:v>
                </c:pt>
                <c:pt idx="8309">
                  <c:v>12.548999999999999</c:v>
                </c:pt>
                <c:pt idx="8310">
                  <c:v>12.551</c:v>
                </c:pt>
                <c:pt idx="8311">
                  <c:v>12.552</c:v>
                </c:pt>
                <c:pt idx="8312">
                  <c:v>12.554</c:v>
                </c:pt>
                <c:pt idx="8313">
                  <c:v>12.555999999999999</c:v>
                </c:pt>
                <c:pt idx="8314">
                  <c:v>12.557</c:v>
                </c:pt>
                <c:pt idx="8315">
                  <c:v>12.558999999999999</c:v>
                </c:pt>
                <c:pt idx="8316">
                  <c:v>12.561</c:v>
                </c:pt>
                <c:pt idx="8317">
                  <c:v>12.561999999999999</c:v>
                </c:pt>
                <c:pt idx="8318">
                  <c:v>12.564</c:v>
                </c:pt>
                <c:pt idx="8319">
                  <c:v>12.566000000000001</c:v>
                </c:pt>
                <c:pt idx="8320">
                  <c:v>12.567</c:v>
                </c:pt>
                <c:pt idx="8321">
                  <c:v>12.569000000000001</c:v>
                </c:pt>
                <c:pt idx="8322">
                  <c:v>12.571</c:v>
                </c:pt>
                <c:pt idx="8323">
                  <c:v>12.571999999999999</c:v>
                </c:pt>
                <c:pt idx="8324">
                  <c:v>12.574</c:v>
                </c:pt>
                <c:pt idx="8325">
                  <c:v>12.576000000000001</c:v>
                </c:pt>
                <c:pt idx="8326">
                  <c:v>12.577</c:v>
                </c:pt>
                <c:pt idx="8327">
                  <c:v>12.579000000000001</c:v>
                </c:pt>
                <c:pt idx="8328">
                  <c:v>12.581</c:v>
                </c:pt>
                <c:pt idx="8329">
                  <c:v>12.582000000000001</c:v>
                </c:pt>
                <c:pt idx="8330">
                  <c:v>12.584</c:v>
                </c:pt>
                <c:pt idx="8331">
                  <c:v>12.585000000000001</c:v>
                </c:pt>
                <c:pt idx="8332">
                  <c:v>12.587</c:v>
                </c:pt>
                <c:pt idx="8333">
                  <c:v>12.589</c:v>
                </c:pt>
                <c:pt idx="8334">
                  <c:v>12.59</c:v>
                </c:pt>
                <c:pt idx="8335">
                  <c:v>12.592000000000001</c:v>
                </c:pt>
                <c:pt idx="8336">
                  <c:v>12.593999999999999</c:v>
                </c:pt>
                <c:pt idx="8337">
                  <c:v>12.596</c:v>
                </c:pt>
                <c:pt idx="8338">
                  <c:v>12.597</c:v>
                </c:pt>
                <c:pt idx="8339">
                  <c:v>12.599</c:v>
                </c:pt>
                <c:pt idx="8340">
                  <c:v>12.6</c:v>
                </c:pt>
                <c:pt idx="8341">
                  <c:v>12.602</c:v>
                </c:pt>
                <c:pt idx="8342">
                  <c:v>12.603999999999999</c:v>
                </c:pt>
                <c:pt idx="8343">
                  <c:v>12.605</c:v>
                </c:pt>
                <c:pt idx="8344">
                  <c:v>12.606999999999999</c:v>
                </c:pt>
                <c:pt idx="8345">
                  <c:v>12.609</c:v>
                </c:pt>
                <c:pt idx="8346">
                  <c:v>12.61</c:v>
                </c:pt>
                <c:pt idx="8347">
                  <c:v>12.612</c:v>
                </c:pt>
                <c:pt idx="8348">
                  <c:v>12.614000000000001</c:v>
                </c:pt>
                <c:pt idx="8349">
                  <c:v>12.615</c:v>
                </c:pt>
                <c:pt idx="8350">
                  <c:v>12.617000000000001</c:v>
                </c:pt>
                <c:pt idx="8351">
                  <c:v>12.619</c:v>
                </c:pt>
                <c:pt idx="8352">
                  <c:v>12.62</c:v>
                </c:pt>
                <c:pt idx="8353">
                  <c:v>12.622</c:v>
                </c:pt>
                <c:pt idx="8354">
                  <c:v>12.624000000000001</c:v>
                </c:pt>
                <c:pt idx="8355">
                  <c:v>12.625</c:v>
                </c:pt>
                <c:pt idx="8356">
                  <c:v>12.627000000000001</c:v>
                </c:pt>
                <c:pt idx="8357">
                  <c:v>12.629</c:v>
                </c:pt>
                <c:pt idx="8358">
                  <c:v>12.63</c:v>
                </c:pt>
                <c:pt idx="8359">
                  <c:v>12.632</c:v>
                </c:pt>
                <c:pt idx="8360">
                  <c:v>12.634</c:v>
                </c:pt>
                <c:pt idx="8361">
                  <c:v>12.635999999999999</c:v>
                </c:pt>
                <c:pt idx="8362">
                  <c:v>12.637</c:v>
                </c:pt>
                <c:pt idx="8363">
                  <c:v>12.638999999999999</c:v>
                </c:pt>
                <c:pt idx="8364">
                  <c:v>12.641</c:v>
                </c:pt>
                <c:pt idx="8365">
                  <c:v>12.641999999999999</c:v>
                </c:pt>
                <c:pt idx="8366">
                  <c:v>12.644</c:v>
                </c:pt>
                <c:pt idx="8367">
                  <c:v>12.645</c:v>
                </c:pt>
                <c:pt idx="8368">
                  <c:v>12.647</c:v>
                </c:pt>
                <c:pt idx="8369">
                  <c:v>12.648999999999999</c:v>
                </c:pt>
                <c:pt idx="8370">
                  <c:v>12.65</c:v>
                </c:pt>
                <c:pt idx="8371">
                  <c:v>12.651999999999999</c:v>
                </c:pt>
                <c:pt idx="8372">
                  <c:v>12.654</c:v>
                </c:pt>
                <c:pt idx="8373">
                  <c:v>12.656000000000001</c:v>
                </c:pt>
                <c:pt idx="8374">
                  <c:v>12.657</c:v>
                </c:pt>
                <c:pt idx="8375">
                  <c:v>12.659000000000001</c:v>
                </c:pt>
                <c:pt idx="8376">
                  <c:v>12.66</c:v>
                </c:pt>
                <c:pt idx="8377">
                  <c:v>12.662000000000001</c:v>
                </c:pt>
                <c:pt idx="8378">
                  <c:v>12.664</c:v>
                </c:pt>
                <c:pt idx="8379">
                  <c:v>12.666</c:v>
                </c:pt>
                <c:pt idx="8380">
                  <c:v>12.667</c:v>
                </c:pt>
                <c:pt idx="8381">
                  <c:v>12.669</c:v>
                </c:pt>
                <c:pt idx="8382">
                  <c:v>12.670999999999999</c:v>
                </c:pt>
                <c:pt idx="8383">
                  <c:v>12.672000000000001</c:v>
                </c:pt>
                <c:pt idx="8384">
                  <c:v>12.673999999999999</c:v>
                </c:pt>
                <c:pt idx="8385">
                  <c:v>12.676</c:v>
                </c:pt>
                <c:pt idx="8386">
                  <c:v>12.677</c:v>
                </c:pt>
                <c:pt idx="8387">
                  <c:v>12.679</c:v>
                </c:pt>
                <c:pt idx="8388">
                  <c:v>12.680999999999999</c:v>
                </c:pt>
                <c:pt idx="8389">
                  <c:v>12.682</c:v>
                </c:pt>
                <c:pt idx="8390">
                  <c:v>12.683999999999999</c:v>
                </c:pt>
                <c:pt idx="8391">
                  <c:v>12.686</c:v>
                </c:pt>
                <c:pt idx="8392">
                  <c:v>12.688000000000001</c:v>
                </c:pt>
                <c:pt idx="8393">
                  <c:v>12.689</c:v>
                </c:pt>
                <c:pt idx="8394">
                  <c:v>12.691000000000001</c:v>
                </c:pt>
                <c:pt idx="8395">
                  <c:v>12.692</c:v>
                </c:pt>
                <c:pt idx="8396">
                  <c:v>12.694000000000001</c:v>
                </c:pt>
                <c:pt idx="8397">
                  <c:v>12.696</c:v>
                </c:pt>
                <c:pt idx="8398">
                  <c:v>12.696999999999999</c:v>
                </c:pt>
                <c:pt idx="8399">
                  <c:v>12.699</c:v>
                </c:pt>
                <c:pt idx="8400">
                  <c:v>12.701000000000001</c:v>
                </c:pt>
                <c:pt idx="8401">
                  <c:v>12.702</c:v>
                </c:pt>
                <c:pt idx="8402">
                  <c:v>12.704000000000001</c:v>
                </c:pt>
                <c:pt idx="8403">
                  <c:v>12.706</c:v>
                </c:pt>
                <c:pt idx="8404">
                  <c:v>12.708</c:v>
                </c:pt>
                <c:pt idx="8405">
                  <c:v>12.709</c:v>
                </c:pt>
                <c:pt idx="8406">
                  <c:v>12.711</c:v>
                </c:pt>
                <c:pt idx="8407">
                  <c:v>12.712</c:v>
                </c:pt>
                <c:pt idx="8408">
                  <c:v>12.714</c:v>
                </c:pt>
                <c:pt idx="8409">
                  <c:v>12.715999999999999</c:v>
                </c:pt>
                <c:pt idx="8410">
                  <c:v>12.717000000000001</c:v>
                </c:pt>
                <c:pt idx="8411">
                  <c:v>12.718999999999999</c:v>
                </c:pt>
                <c:pt idx="8412">
                  <c:v>12.721</c:v>
                </c:pt>
                <c:pt idx="8413">
                  <c:v>12.722</c:v>
                </c:pt>
                <c:pt idx="8414">
                  <c:v>12.724</c:v>
                </c:pt>
                <c:pt idx="8415">
                  <c:v>12.726000000000001</c:v>
                </c:pt>
                <c:pt idx="8416">
                  <c:v>12.728</c:v>
                </c:pt>
                <c:pt idx="8417">
                  <c:v>12.728999999999999</c:v>
                </c:pt>
                <c:pt idx="8418">
                  <c:v>12.731</c:v>
                </c:pt>
                <c:pt idx="8419">
                  <c:v>12.731999999999999</c:v>
                </c:pt>
                <c:pt idx="8420">
                  <c:v>12.734</c:v>
                </c:pt>
                <c:pt idx="8421">
                  <c:v>12.736000000000001</c:v>
                </c:pt>
                <c:pt idx="8422">
                  <c:v>12.737</c:v>
                </c:pt>
                <c:pt idx="8423">
                  <c:v>12.739000000000001</c:v>
                </c:pt>
                <c:pt idx="8424">
                  <c:v>12.741</c:v>
                </c:pt>
                <c:pt idx="8425">
                  <c:v>12.742000000000001</c:v>
                </c:pt>
                <c:pt idx="8426">
                  <c:v>12.744</c:v>
                </c:pt>
                <c:pt idx="8427">
                  <c:v>12.746</c:v>
                </c:pt>
                <c:pt idx="8428">
                  <c:v>12.747999999999999</c:v>
                </c:pt>
                <c:pt idx="8429">
                  <c:v>12.749000000000001</c:v>
                </c:pt>
                <c:pt idx="8430">
                  <c:v>12.750999999999999</c:v>
                </c:pt>
                <c:pt idx="8431">
                  <c:v>12.752000000000001</c:v>
                </c:pt>
                <c:pt idx="8432">
                  <c:v>12.754</c:v>
                </c:pt>
                <c:pt idx="8433">
                  <c:v>12.756</c:v>
                </c:pt>
                <c:pt idx="8434">
                  <c:v>12.757</c:v>
                </c:pt>
                <c:pt idx="8435">
                  <c:v>12.759</c:v>
                </c:pt>
                <c:pt idx="8436">
                  <c:v>12.760999999999999</c:v>
                </c:pt>
                <c:pt idx="8437">
                  <c:v>12.762</c:v>
                </c:pt>
                <c:pt idx="8438">
                  <c:v>12.763999999999999</c:v>
                </c:pt>
                <c:pt idx="8439">
                  <c:v>12.766</c:v>
                </c:pt>
                <c:pt idx="8440">
                  <c:v>12.766999999999999</c:v>
                </c:pt>
                <c:pt idx="8441">
                  <c:v>12.769</c:v>
                </c:pt>
                <c:pt idx="8442">
                  <c:v>12.771000000000001</c:v>
                </c:pt>
                <c:pt idx="8443">
                  <c:v>12.772</c:v>
                </c:pt>
                <c:pt idx="8444">
                  <c:v>12.773999999999999</c:v>
                </c:pt>
                <c:pt idx="8445">
                  <c:v>12.776</c:v>
                </c:pt>
                <c:pt idx="8446">
                  <c:v>12.776999999999999</c:v>
                </c:pt>
                <c:pt idx="8447">
                  <c:v>12.779</c:v>
                </c:pt>
                <c:pt idx="8448">
                  <c:v>12.781000000000001</c:v>
                </c:pt>
                <c:pt idx="8449">
                  <c:v>12.782</c:v>
                </c:pt>
                <c:pt idx="8450">
                  <c:v>12.784000000000001</c:v>
                </c:pt>
                <c:pt idx="8451">
                  <c:v>12.786</c:v>
                </c:pt>
                <c:pt idx="8452">
                  <c:v>12.788</c:v>
                </c:pt>
                <c:pt idx="8453">
                  <c:v>12.789</c:v>
                </c:pt>
                <c:pt idx="8454">
                  <c:v>12.791</c:v>
                </c:pt>
                <c:pt idx="8455">
                  <c:v>12.792999999999999</c:v>
                </c:pt>
                <c:pt idx="8456">
                  <c:v>12.794</c:v>
                </c:pt>
                <c:pt idx="8457">
                  <c:v>12.795999999999999</c:v>
                </c:pt>
                <c:pt idx="8458">
                  <c:v>12.797000000000001</c:v>
                </c:pt>
                <c:pt idx="8459">
                  <c:v>12.798999999999999</c:v>
                </c:pt>
                <c:pt idx="8460">
                  <c:v>12.801</c:v>
                </c:pt>
                <c:pt idx="8461">
                  <c:v>12.803000000000001</c:v>
                </c:pt>
                <c:pt idx="8462">
                  <c:v>12.804</c:v>
                </c:pt>
                <c:pt idx="8463">
                  <c:v>12.805999999999999</c:v>
                </c:pt>
                <c:pt idx="8464">
                  <c:v>12.808</c:v>
                </c:pt>
                <c:pt idx="8465">
                  <c:v>12.808999999999999</c:v>
                </c:pt>
                <c:pt idx="8466">
                  <c:v>12.811</c:v>
                </c:pt>
                <c:pt idx="8467">
                  <c:v>12.811999999999999</c:v>
                </c:pt>
                <c:pt idx="8468">
                  <c:v>12.814</c:v>
                </c:pt>
                <c:pt idx="8469">
                  <c:v>12.816000000000001</c:v>
                </c:pt>
                <c:pt idx="8470">
                  <c:v>12.817</c:v>
                </c:pt>
                <c:pt idx="8471">
                  <c:v>12.819000000000001</c:v>
                </c:pt>
                <c:pt idx="8472">
                  <c:v>12.821</c:v>
                </c:pt>
                <c:pt idx="8473">
                  <c:v>12.821999999999999</c:v>
                </c:pt>
                <c:pt idx="8474">
                  <c:v>12.824</c:v>
                </c:pt>
                <c:pt idx="8475">
                  <c:v>12.826000000000001</c:v>
                </c:pt>
                <c:pt idx="8476">
                  <c:v>12.827999999999999</c:v>
                </c:pt>
                <c:pt idx="8477">
                  <c:v>12.83</c:v>
                </c:pt>
                <c:pt idx="8478">
                  <c:v>12.831</c:v>
                </c:pt>
                <c:pt idx="8479">
                  <c:v>12.833</c:v>
                </c:pt>
                <c:pt idx="8480">
                  <c:v>12.835000000000001</c:v>
                </c:pt>
                <c:pt idx="8481">
                  <c:v>12.836</c:v>
                </c:pt>
                <c:pt idx="8482">
                  <c:v>12.837999999999999</c:v>
                </c:pt>
                <c:pt idx="8483">
                  <c:v>12.84</c:v>
                </c:pt>
                <c:pt idx="8484">
                  <c:v>12.840999999999999</c:v>
                </c:pt>
                <c:pt idx="8485">
                  <c:v>12.843</c:v>
                </c:pt>
                <c:pt idx="8486">
                  <c:v>12.845000000000001</c:v>
                </c:pt>
                <c:pt idx="8487">
                  <c:v>12.847</c:v>
                </c:pt>
                <c:pt idx="8488">
                  <c:v>12.848000000000001</c:v>
                </c:pt>
                <c:pt idx="8489">
                  <c:v>12.85</c:v>
                </c:pt>
                <c:pt idx="8490">
                  <c:v>12.851000000000001</c:v>
                </c:pt>
                <c:pt idx="8491">
                  <c:v>12.853</c:v>
                </c:pt>
                <c:pt idx="8492">
                  <c:v>12.855</c:v>
                </c:pt>
                <c:pt idx="8493">
                  <c:v>12.856</c:v>
                </c:pt>
                <c:pt idx="8494">
                  <c:v>12.858000000000001</c:v>
                </c:pt>
                <c:pt idx="8495">
                  <c:v>12.86</c:v>
                </c:pt>
                <c:pt idx="8496">
                  <c:v>12.862</c:v>
                </c:pt>
                <c:pt idx="8497">
                  <c:v>12.863</c:v>
                </c:pt>
                <c:pt idx="8498">
                  <c:v>12.865</c:v>
                </c:pt>
                <c:pt idx="8499">
                  <c:v>12.866</c:v>
                </c:pt>
                <c:pt idx="8500">
                  <c:v>12.868</c:v>
                </c:pt>
                <c:pt idx="8501">
                  <c:v>12.87</c:v>
                </c:pt>
                <c:pt idx="8502">
                  <c:v>12.871</c:v>
                </c:pt>
                <c:pt idx="8503">
                  <c:v>12.872999999999999</c:v>
                </c:pt>
                <c:pt idx="8504">
                  <c:v>12.875</c:v>
                </c:pt>
                <c:pt idx="8505">
                  <c:v>12.875999999999999</c:v>
                </c:pt>
                <c:pt idx="8506">
                  <c:v>12.878</c:v>
                </c:pt>
                <c:pt idx="8507">
                  <c:v>12.88</c:v>
                </c:pt>
                <c:pt idx="8508">
                  <c:v>12.882</c:v>
                </c:pt>
                <c:pt idx="8509">
                  <c:v>12.882999999999999</c:v>
                </c:pt>
                <c:pt idx="8510">
                  <c:v>12.885</c:v>
                </c:pt>
                <c:pt idx="8511">
                  <c:v>12.885999999999999</c:v>
                </c:pt>
                <c:pt idx="8512">
                  <c:v>12.888</c:v>
                </c:pt>
                <c:pt idx="8513">
                  <c:v>12.89</c:v>
                </c:pt>
                <c:pt idx="8514">
                  <c:v>12.891</c:v>
                </c:pt>
                <c:pt idx="8515">
                  <c:v>12.893000000000001</c:v>
                </c:pt>
                <c:pt idx="8516">
                  <c:v>12.895</c:v>
                </c:pt>
                <c:pt idx="8517">
                  <c:v>12.896000000000001</c:v>
                </c:pt>
                <c:pt idx="8518">
                  <c:v>12.898</c:v>
                </c:pt>
                <c:pt idx="8519">
                  <c:v>12.9</c:v>
                </c:pt>
                <c:pt idx="8520">
                  <c:v>12.901999999999999</c:v>
                </c:pt>
                <c:pt idx="8521">
                  <c:v>12.903</c:v>
                </c:pt>
                <c:pt idx="8522">
                  <c:v>12.904999999999999</c:v>
                </c:pt>
                <c:pt idx="8523">
                  <c:v>12.906000000000001</c:v>
                </c:pt>
                <c:pt idx="8524">
                  <c:v>12.909000000000001</c:v>
                </c:pt>
                <c:pt idx="8525">
                  <c:v>12.91</c:v>
                </c:pt>
                <c:pt idx="8526">
                  <c:v>12.912000000000001</c:v>
                </c:pt>
                <c:pt idx="8527">
                  <c:v>12.913</c:v>
                </c:pt>
                <c:pt idx="8528">
                  <c:v>12.914999999999999</c:v>
                </c:pt>
                <c:pt idx="8529">
                  <c:v>12.917</c:v>
                </c:pt>
                <c:pt idx="8530">
                  <c:v>12.917999999999999</c:v>
                </c:pt>
                <c:pt idx="8531">
                  <c:v>12.92</c:v>
                </c:pt>
                <c:pt idx="8532">
                  <c:v>12.922000000000001</c:v>
                </c:pt>
                <c:pt idx="8533">
                  <c:v>12.923</c:v>
                </c:pt>
                <c:pt idx="8534">
                  <c:v>12.925000000000001</c:v>
                </c:pt>
                <c:pt idx="8535">
                  <c:v>12.927</c:v>
                </c:pt>
                <c:pt idx="8536">
                  <c:v>12.929</c:v>
                </c:pt>
                <c:pt idx="8537">
                  <c:v>12.93</c:v>
                </c:pt>
                <c:pt idx="8538">
                  <c:v>12.932</c:v>
                </c:pt>
                <c:pt idx="8539">
                  <c:v>12.933999999999999</c:v>
                </c:pt>
                <c:pt idx="8540">
                  <c:v>12.935</c:v>
                </c:pt>
                <c:pt idx="8541">
                  <c:v>12.936999999999999</c:v>
                </c:pt>
                <c:pt idx="8542">
                  <c:v>12.939</c:v>
                </c:pt>
                <c:pt idx="8543">
                  <c:v>12.94</c:v>
                </c:pt>
                <c:pt idx="8544">
                  <c:v>12.942</c:v>
                </c:pt>
                <c:pt idx="8545">
                  <c:v>12.944000000000001</c:v>
                </c:pt>
                <c:pt idx="8546">
                  <c:v>12.945</c:v>
                </c:pt>
                <c:pt idx="8547">
                  <c:v>12.946999999999999</c:v>
                </c:pt>
                <c:pt idx="8548">
                  <c:v>12.949</c:v>
                </c:pt>
                <c:pt idx="8549">
                  <c:v>12.95</c:v>
                </c:pt>
                <c:pt idx="8550">
                  <c:v>12.952</c:v>
                </c:pt>
                <c:pt idx="8551">
                  <c:v>12.954000000000001</c:v>
                </c:pt>
                <c:pt idx="8552">
                  <c:v>12.955</c:v>
                </c:pt>
                <c:pt idx="8553">
                  <c:v>12.957000000000001</c:v>
                </c:pt>
                <c:pt idx="8554">
                  <c:v>12.959</c:v>
                </c:pt>
                <c:pt idx="8555">
                  <c:v>12.96</c:v>
                </c:pt>
                <c:pt idx="8556">
                  <c:v>12.962</c:v>
                </c:pt>
                <c:pt idx="8557">
                  <c:v>12.964</c:v>
                </c:pt>
                <c:pt idx="8558">
                  <c:v>12.965999999999999</c:v>
                </c:pt>
                <c:pt idx="8559">
                  <c:v>12.967000000000001</c:v>
                </c:pt>
                <c:pt idx="8560">
                  <c:v>12.968999999999999</c:v>
                </c:pt>
                <c:pt idx="8561">
                  <c:v>12.971</c:v>
                </c:pt>
                <c:pt idx="8562">
                  <c:v>12.972</c:v>
                </c:pt>
                <c:pt idx="8563">
                  <c:v>12.974</c:v>
                </c:pt>
                <c:pt idx="8564">
                  <c:v>12.976000000000001</c:v>
                </c:pt>
                <c:pt idx="8565">
                  <c:v>12.977</c:v>
                </c:pt>
                <c:pt idx="8566">
                  <c:v>12.978999999999999</c:v>
                </c:pt>
                <c:pt idx="8567">
                  <c:v>12.981</c:v>
                </c:pt>
                <c:pt idx="8568">
                  <c:v>12.981999999999999</c:v>
                </c:pt>
                <c:pt idx="8569">
                  <c:v>12.984</c:v>
                </c:pt>
                <c:pt idx="8570">
                  <c:v>12.986000000000001</c:v>
                </c:pt>
                <c:pt idx="8571">
                  <c:v>12.988</c:v>
                </c:pt>
                <c:pt idx="8572">
                  <c:v>12.989000000000001</c:v>
                </c:pt>
                <c:pt idx="8573">
                  <c:v>12.991</c:v>
                </c:pt>
                <c:pt idx="8574">
                  <c:v>12.992000000000001</c:v>
                </c:pt>
                <c:pt idx="8575">
                  <c:v>12.994</c:v>
                </c:pt>
                <c:pt idx="8576">
                  <c:v>12.996</c:v>
                </c:pt>
                <c:pt idx="8577">
                  <c:v>12.997</c:v>
                </c:pt>
                <c:pt idx="8578">
                  <c:v>12.999000000000001</c:v>
                </c:pt>
                <c:pt idx="8579">
                  <c:v>13.000999999999999</c:v>
                </c:pt>
                <c:pt idx="8580">
                  <c:v>13.003</c:v>
                </c:pt>
                <c:pt idx="8581">
                  <c:v>13.004</c:v>
                </c:pt>
                <c:pt idx="8582">
                  <c:v>13.006</c:v>
                </c:pt>
                <c:pt idx="8583">
                  <c:v>13.007999999999999</c:v>
                </c:pt>
                <c:pt idx="8584">
                  <c:v>13.009</c:v>
                </c:pt>
                <c:pt idx="8585">
                  <c:v>13.010999999999999</c:v>
                </c:pt>
                <c:pt idx="8586">
                  <c:v>13.013</c:v>
                </c:pt>
                <c:pt idx="8587">
                  <c:v>13.013999999999999</c:v>
                </c:pt>
                <c:pt idx="8588">
                  <c:v>13.016</c:v>
                </c:pt>
                <c:pt idx="8589">
                  <c:v>13.018000000000001</c:v>
                </c:pt>
                <c:pt idx="8590">
                  <c:v>13.02</c:v>
                </c:pt>
                <c:pt idx="8591">
                  <c:v>13.021000000000001</c:v>
                </c:pt>
                <c:pt idx="8592">
                  <c:v>13.023</c:v>
                </c:pt>
                <c:pt idx="8593">
                  <c:v>13.025</c:v>
                </c:pt>
                <c:pt idx="8594">
                  <c:v>13.026</c:v>
                </c:pt>
                <c:pt idx="8595">
                  <c:v>13.028</c:v>
                </c:pt>
                <c:pt idx="8596">
                  <c:v>13.03</c:v>
                </c:pt>
                <c:pt idx="8597">
                  <c:v>13.031000000000001</c:v>
                </c:pt>
                <c:pt idx="8598">
                  <c:v>13.032999999999999</c:v>
                </c:pt>
                <c:pt idx="8599">
                  <c:v>13.035</c:v>
                </c:pt>
                <c:pt idx="8600">
                  <c:v>13.036</c:v>
                </c:pt>
                <c:pt idx="8601">
                  <c:v>13.038</c:v>
                </c:pt>
                <c:pt idx="8602">
                  <c:v>13.04</c:v>
                </c:pt>
                <c:pt idx="8603">
                  <c:v>13.042</c:v>
                </c:pt>
                <c:pt idx="8604">
                  <c:v>13.042999999999999</c:v>
                </c:pt>
                <c:pt idx="8605">
                  <c:v>13.045</c:v>
                </c:pt>
                <c:pt idx="8606">
                  <c:v>13.047000000000001</c:v>
                </c:pt>
                <c:pt idx="8607">
                  <c:v>13.048</c:v>
                </c:pt>
                <c:pt idx="8608">
                  <c:v>13.05</c:v>
                </c:pt>
                <c:pt idx="8609">
                  <c:v>13.051</c:v>
                </c:pt>
                <c:pt idx="8610">
                  <c:v>13.053000000000001</c:v>
                </c:pt>
                <c:pt idx="8611">
                  <c:v>13.055</c:v>
                </c:pt>
                <c:pt idx="8612">
                  <c:v>13.055999999999999</c:v>
                </c:pt>
                <c:pt idx="8613">
                  <c:v>13.058999999999999</c:v>
                </c:pt>
                <c:pt idx="8614">
                  <c:v>13.06</c:v>
                </c:pt>
                <c:pt idx="8615">
                  <c:v>13.061999999999999</c:v>
                </c:pt>
                <c:pt idx="8616">
                  <c:v>13.063000000000001</c:v>
                </c:pt>
                <c:pt idx="8617">
                  <c:v>13.065</c:v>
                </c:pt>
                <c:pt idx="8618">
                  <c:v>13.067</c:v>
                </c:pt>
                <c:pt idx="8619">
                  <c:v>13.069000000000001</c:v>
                </c:pt>
                <c:pt idx="8620">
                  <c:v>13.07</c:v>
                </c:pt>
                <c:pt idx="8621">
                  <c:v>13.071999999999999</c:v>
                </c:pt>
                <c:pt idx="8622">
                  <c:v>13.074</c:v>
                </c:pt>
                <c:pt idx="8623">
                  <c:v>13.076000000000001</c:v>
                </c:pt>
                <c:pt idx="8624">
                  <c:v>13.077</c:v>
                </c:pt>
                <c:pt idx="8625">
                  <c:v>13.079000000000001</c:v>
                </c:pt>
                <c:pt idx="8626">
                  <c:v>13.08</c:v>
                </c:pt>
                <c:pt idx="8627">
                  <c:v>13.082000000000001</c:v>
                </c:pt>
                <c:pt idx="8628">
                  <c:v>13.084</c:v>
                </c:pt>
                <c:pt idx="8629">
                  <c:v>13.086</c:v>
                </c:pt>
                <c:pt idx="8630">
                  <c:v>13.087999999999999</c:v>
                </c:pt>
                <c:pt idx="8631">
                  <c:v>13.089</c:v>
                </c:pt>
                <c:pt idx="8632">
                  <c:v>13.090999999999999</c:v>
                </c:pt>
                <c:pt idx="8633">
                  <c:v>13.092000000000001</c:v>
                </c:pt>
                <c:pt idx="8634">
                  <c:v>13.093999999999999</c:v>
                </c:pt>
                <c:pt idx="8635">
                  <c:v>13.096</c:v>
                </c:pt>
                <c:pt idx="8636">
                  <c:v>13.097</c:v>
                </c:pt>
                <c:pt idx="8637">
                  <c:v>13.099</c:v>
                </c:pt>
                <c:pt idx="8638">
                  <c:v>13.101000000000001</c:v>
                </c:pt>
                <c:pt idx="8639">
                  <c:v>13.103</c:v>
                </c:pt>
                <c:pt idx="8640">
                  <c:v>13.103999999999999</c:v>
                </c:pt>
                <c:pt idx="8641">
                  <c:v>13.106</c:v>
                </c:pt>
                <c:pt idx="8642">
                  <c:v>13.108000000000001</c:v>
                </c:pt>
                <c:pt idx="8643">
                  <c:v>13.109</c:v>
                </c:pt>
                <c:pt idx="8644">
                  <c:v>13.111000000000001</c:v>
                </c:pt>
                <c:pt idx="8645">
                  <c:v>13.112</c:v>
                </c:pt>
                <c:pt idx="8646">
                  <c:v>13.114000000000001</c:v>
                </c:pt>
                <c:pt idx="8647">
                  <c:v>13.116</c:v>
                </c:pt>
                <c:pt idx="8648">
                  <c:v>13.117000000000001</c:v>
                </c:pt>
                <c:pt idx="8649">
                  <c:v>13.119</c:v>
                </c:pt>
                <c:pt idx="8650">
                  <c:v>13.121</c:v>
                </c:pt>
                <c:pt idx="8651">
                  <c:v>13.122</c:v>
                </c:pt>
                <c:pt idx="8652">
                  <c:v>13.124000000000001</c:v>
                </c:pt>
                <c:pt idx="8653">
                  <c:v>13.125999999999999</c:v>
                </c:pt>
                <c:pt idx="8654">
                  <c:v>13.128</c:v>
                </c:pt>
                <c:pt idx="8655">
                  <c:v>13.129</c:v>
                </c:pt>
                <c:pt idx="8656">
                  <c:v>13.131</c:v>
                </c:pt>
                <c:pt idx="8657">
                  <c:v>13.132</c:v>
                </c:pt>
                <c:pt idx="8658">
                  <c:v>13.134</c:v>
                </c:pt>
                <c:pt idx="8659">
                  <c:v>13.135999999999999</c:v>
                </c:pt>
                <c:pt idx="8660">
                  <c:v>13.137</c:v>
                </c:pt>
                <c:pt idx="8661">
                  <c:v>13.138999999999999</c:v>
                </c:pt>
                <c:pt idx="8662">
                  <c:v>13.141</c:v>
                </c:pt>
                <c:pt idx="8663">
                  <c:v>13.141999999999999</c:v>
                </c:pt>
                <c:pt idx="8664">
                  <c:v>13.144</c:v>
                </c:pt>
                <c:pt idx="8665">
                  <c:v>13.146000000000001</c:v>
                </c:pt>
                <c:pt idx="8666">
                  <c:v>13.148</c:v>
                </c:pt>
                <c:pt idx="8667">
                  <c:v>13.148999999999999</c:v>
                </c:pt>
                <c:pt idx="8668">
                  <c:v>13.151</c:v>
                </c:pt>
                <c:pt idx="8669">
                  <c:v>13.153</c:v>
                </c:pt>
                <c:pt idx="8670">
                  <c:v>13.154</c:v>
                </c:pt>
                <c:pt idx="8671">
                  <c:v>13.156000000000001</c:v>
                </c:pt>
                <c:pt idx="8672">
                  <c:v>13.157</c:v>
                </c:pt>
                <c:pt idx="8673">
                  <c:v>13.159000000000001</c:v>
                </c:pt>
                <c:pt idx="8674">
                  <c:v>13.161</c:v>
                </c:pt>
                <c:pt idx="8675">
                  <c:v>13.162000000000001</c:v>
                </c:pt>
                <c:pt idx="8676">
                  <c:v>13.164</c:v>
                </c:pt>
                <c:pt idx="8677">
                  <c:v>13.166</c:v>
                </c:pt>
                <c:pt idx="8678">
                  <c:v>13.167999999999999</c:v>
                </c:pt>
                <c:pt idx="8679">
                  <c:v>13.169</c:v>
                </c:pt>
                <c:pt idx="8680">
                  <c:v>13.170999999999999</c:v>
                </c:pt>
                <c:pt idx="8681">
                  <c:v>13.172000000000001</c:v>
                </c:pt>
                <c:pt idx="8682">
                  <c:v>13.173999999999999</c:v>
                </c:pt>
                <c:pt idx="8683">
                  <c:v>13.176</c:v>
                </c:pt>
                <c:pt idx="8684">
                  <c:v>13.178000000000001</c:v>
                </c:pt>
                <c:pt idx="8685">
                  <c:v>13.179</c:v>
                </c:pt>
                <c:pt idx="8686">
                  <c:v>13.180999999999999</c:v>
                </c:pt>
                <c:pt idx="8687">
                  <c:v>13.183</c:v>
                </c:pt>
                <c:pt idx="8688">
                  <c:v>13.183999999999999</c:v>
                </c:pt>
                <c:pt idx="8689">
                  <c:v>13.186</c:v>
                </c:pt>
                <c:pt idx="8690">
                  <c:v>13.188000000000001</c:v>
                </c:pt>
                <c:pt idx="8691">
                  <c:v>13.189</c:v>
                </c:pt>
                <c:pt idx="8692">
                  <c:v>13.191000000000001</c:v>
                </c:pt>
                <c:pt idx="8693">
                  <c:v>13.193</c:v>
                </c:pt>
                <c:pt idx="8694">
                  <c:v>13.195</c:v>
                </c:pt>
                <c:pt idx="8695">
                  <c:v>13.196</c:v>
                </c:pt>
                <c:pt idx="8696">
                  <c:v>13.198</c:v>
                </c:pt>
                <c:pt idx="8697">
                  <c:v>13.199</c:v>
                </c:pt>
                <c:pt idx="8698">
                  <c:v>13.202</c:v>
                </c:pt>
                <c:pt idx="8699">
                  <c:v>13.202999999999999</c:v>
                </c:pt>
                <c:pt idx="8700">
                  <c:v>13.205</c:v>
                </c:pt>
                <c:pt idx="8701">
                  <c:v>13.206</c:v>
                </c:pt>
                <c:pt idx="8702">
                  <c:v>13.208</c:v>
                </c:pt>
                <c:pt idx="8703">
                  <c:v>13.21</c:v>
                </c:pt>
                <c:pt idx="8704">
                  <c:v>13.211</c:v>
                </c:pt>
                <c:pt idx="8705">
                  <c:v>13.212999999999999</c:v>
                </c:pt>
                <c:pt idx="8706">
                  <c:v>13.215</c:v>
                </c:pt>
                <c:pt idx="8707">
                  <c:v>13.215999999999999</c:v>
                </c:pt>
                <c:pt idx="8708">
                  <c:v>13.218</c:v>
                </c:pt>
                <c:pt idx="8709">
                  <c:v>13.22</c:v>
                </c:pt>
                <c:pt idx="8710">
                  <c:v>13.221</c:v>
                </c:pt>
                <c:pt idx="8711">
                  <c:v>13.223000000000001</c:v>
                </c:pt>
                <c:pt idx="8712">
                  <c:v>13.225</c:v>
                </c:pt>
                <c:pt idx="8713">
                  <c:v>13.226000000000001</c:v>
                </c:pt>
                <c:pt idx="8714">
                  <c:v>13.228</c:v>
                </c:pt>
                <c:pt idx="8715">
                  <c:v>13.23</c:v>
                </c:pt>
                <c:pt idx="8716">
                  <c:v>13.231</c:v>
                </c:pt>
                <c:pt idx="8717">
                  <c:v>13.233000000000001</c:v>
                </c:pt>
                <c:pt idx="8718">
                  <c:v>13.234999999999999</c:v>
                </c:pt>
                <c:pt idx="8719">
                  <c:v>13.236000000000001</c:v>
                </c:pt>
                <c:pt idx="8720">
                  <c:v>13.238</c:v>
                </c:pt>
                <c:pt idx="8721">
                  <c:v>13.24</c:v>
                </c:pt>
                <c:pt idx="8722">
                  <c:v>13.241</c:v>
                </c:pt>
                <c:pt idx="8723">
                  <c:v>13.243</c:v>
                </c:pt>
                <c:pt idx="8724">
                  <c:v>13.244999999999999</c:v>
                </c:pt>
                <c:pt idx="8725">
                  <c:v>13.246</c:v>
                </c:pt>
                <c:pt idx="8726">
                  <c:v>13.247999999999999</c:v>
                </c:pt>
                <c:pt idx="8727">
                  <c:v>13.25</c:v>
                </c:pt>
                <c:pt idx="8728">
                  <c:v>13.250999999999999</c:v>
                </c:pt>
                <c:pt idx="8729">
                  <c:v>13.253</c:v>
                </c:pt>
                <c:pt idx="8730">
                  <c:v>13.255000000000001</c:v>
                </c:pt>
                <c:pt idx="8731">
                  <c:v>13.256</c:v>
                </c:pt>
                <c:pt idx="8732">
                  <c:v>13.257999999999999</c:v>
                </c:pt>
                <c:pt idx="8733">
                  <c:v>13.26</c:v>
                </c:pt>
                <c:pt idx="8734">
                  <c:v>13.260999999999999</c:v>
                </c:pt>
                <c:pt idx="8735">
                  <c:v>13.263</c:v>
                </c:pt>
                <c:pt idx="8736">
                  <c:v>13.263999999999999</c:v>
                </c:pt>
                <c:pt idx="8737">
                  <c:v>13.266</c:v>
                </c:pt>
                <c:pt idx="8738">
                  <c:v>13.268000000000001</c:v>
                </c:pt>
                <c:pt idx="8739">
                  <c:v>13.269</c:v>
                </c:pt>
                <c:pt idx="8740">
                  <c:v>13.271000000000001</c:v>
                </c:pt>
                <c:pt idx="8741">
                  <c:v>13.273</c:v>
                </c:pt>
                <c:pt idx="8742">
                  <c:v>13.275</c:v>
                </c:pt>
                <c:pt idx="8743">
                  <c:v>13.276</c:v>
                </c:pt>
                <c:pt idx="8744">
                  <c:v>13.278</c:v>
                </c:pt>
                <c:pt idx="8745">
                  <c:v>13.279</c:v>
                </c:pt>
                <c:pt idx="8746">
                  <c:v>13.281000000000001</c:v>
                </c:pt>
                <c:pt idx="8747">
                  <c:v>13.282999999999999</c:v>
                </c:pt>
                <c:pt idx="8748">
                  <c:v>13.284000000000001</c:v>
                </c:pt>
                <c:pt idx="8749">
                  <c:v>13.286</c:v>
                </c:pt>
                <c:pt idx="8750">
                  <c:v>13.288</c:v>
                </c:pt>
                <c:pt idx="8751">
                  <c:v>13.289</c:v>
                </c:pt>
                <c:pt idx="8752">
                  <c:v>13.291</c:v>
                </c:pt>
                <c:pt idx="8753">
                  <c:v>13.292999999999999</c:v>
                </c:pt>
                <c:pt idx="8754">
                  <c:v>13.295</c:v>
                </c:pt>
                <c:pt idx="8755">
                  <c:v>13.295999999999999</c:v>
                </c:pt>
                <c:pt idx="8756">
                  <c:v>13.298</c:v>
                </c:pt>
                <c:pt idx="8757">
                  <c:v>13.298999999999999</c:v>
                </c:pt>
                <c:pt idx="8758">
                  <c:v>13.301</c:v>
                </c:pt>
                <c:pt idx="8759">
                  <c:v>13.303000000000001</c:v>
                </c:pt>
                <c:pt idx="8760">
                  <c:v>13.304</c:v>
                </c:pt>
                <c:pt idx="8761">
                  <c:v>13.305999999999999</c:v>
                </c:pt>
                <c:pt idx="8762">
                  <c:v>13.308</c:v>
                </c:pt>
                <c:pt idx="8763">
                  <c:v>13.308999999999999</c:v>
                </c:pt>
                <c:pt idx="8764">
                  <c:v>13.311</c:v>
                </c:pt>
                <c:pt idx="8765">
                  <c:v>13.313000000000001</c:v>
                </c:pt>
                <c:pt idx="8766">
                  <c:v>13.314</c:v>
                </c:pt>
                <c:pt idx="8767">
                  <c:v>13.316000000000001</c:v>
                </c:pt>
                <c:pt idx="8768">
                  <c:v>13.318</c:v>
                </c:pt>
                <c:pt idx="8769">
                  <c:v>13.319000000000001</c:v>
                </c:pt>
                <c:pt idx="8770">
                  <c:v>13.321</c:v>
                </c:pt>
                <c:pt idx="8771">
                  <c:v>13.323</c:v>
                </c:pt>
                <c:pt idx="8772">
                  <c:v>13.324999999999999</c:v>
                </c:pt>
                <c:pt idx="8773">
                  <c:v>13.326000000000001</c:v>
                </c:pt>
                <c:pt idx="8774">
                  <c:v>13.327999999999999</c:v>
                </c:pt>
                <c:pt idx="8775">
                  <c:v>13.33</c:v>
                </c:pt>
                <c:pt idx="8776">
                  <c:v>13.331</c:v>
                </c:pt>
                <c:pt idx="8777">
                  <c:v>13.333</c:v>
                </c:pt>
                <c:pt idx="8778">
                  <c:v>13.335000000000001</c:v>
                </c:pt>
                <c:pt idx="8779">
                  <c:v>13.337</c:v>
                </c:pt>
                <c:pt idx="8780">
                  <c:v>13.337999999999999</c:v>
                </c:pt>
                <c:pt idx="8781">
                  <c:v>13.34</c:v>
                </c:pt>
                <c:pt idx="8782">
                  <c:v>13.342000000000001</c:v>
                </c:pt>
                <c:pt idx="8783">
                  <c:v>13.343</c:v>
                </c:pt>
                <c:pt idx="8784">
                  <c:v>13.345000000000001</c:v>
                </c:pt>
                <c:pt idx="8785">
                  <c:v>13.347</c:v>
                </c:pt>
                <c:pt idx="8786">
                  <c:v>13.348000000000001</c:v>
                </c:pt>
                <c:pt idx="8787">
                  <c:v>13.35</c:v>
                </c:pt>
                <c:pt idx="8788">
                  <c:v>13.352</c:v>
                </c:pt>
                <c:pt idx="8789">
                  <c:v>13.353</c:v>
                </c:pt>
                <c:pt idx="8790">
                  <c:v>13.355</c:v>
                </c:pt>
                <c:pt idx="8791">
                  <c:v>13.356999999999999</c:v>
                </c:pt>
                <c:pt idx="8792">
                  <c:v>13.358000000000001</c:v>
                </c:pt>
                <c:pt idx="8793">
                  <c:v>13.36</c:v>
                </c:pt>
                <c:pt idx="8794">
                  <c:v>13.362</c:v>
                </c:pt>
                <c:pt idx="8795">
                  <c:v>13.363</c:v>
                </c:pt>
                <c:pt idx="8796">
                  <c:v>13.365</c:v>
                </c:pt>
                <c:pt idx="8797">
                  <c:v>13.367000000000001</c:v>
                </c:pt>
                <c:pt idx="8798">
                  <c:v>13.369</c:v>
                </c:pt>
                <c:pt idx="8799">
                  <c:v>13.37</c:v>
                </c:pt>
                <c:pt idx="8800">
                  <c:v>13.372</c:v>
                </c:pt>
                <c:pt idx="8801">
                  <c:v>13.374000000000001</c:v>
                </c:pt>
                <c:pt idx="8802">
                  <c:v>13.375</c:v>
                </c:pt>
                <c:pt idx="8803">
                  <c:v>13.377000000000001</c:v>
                </c:pt>
                <c:pt idx="8804">
                  <c:v>13.379</c:v>
                </c:pt>
                <c:pt idx="8805">
                  <c:v>13.38</c:v>
                </c:pt>
                <c:pt idx="8806">
                  <c:v>13.382</c:v>
                </c:pt>
                <c:pt idx="8807">
                  <c:v>13.384</c:v>
                </c:pt>
                <c:pt idx="8808">
                  <c:v>13.385</c:v>
                </c:pt>
                <c:pt idx="8809">
                  <c:v>13.387</c:v>
                </c:pt>
                <c:pt idx="8810">
                  <c:v>13.388999999999999</c:v>
                </c:pt>
                <c:pt idx="8811">
                  <c:v>13.39</c:v>
                </c:pt>
                <c:pt idx="8812">
                  <c:v>13.391999999999999</c:v>
                </c:pt>
                <c:pt idx="8813">
                  <c:v>13.394</c:v>
                </c:pt>
                <c:pt idx="8814">
                  <c:v>13.396000000000001</c:v>
                </c:pt>
                <c:pt idx="8815">
                  <c:v>13.397</c:v>
                </c:pt>
                <c:pt idx="8816">
                  <c:v>13.398999999999999</c:v>
                </c:pt>
                <c:pt idx="8817">
                  <c:v>13.4</c:v>
                </c:pt>
                <c:pt idx="8818">
                  <c:v>13.401999999999999</c:v>
                </c:pt>
                <c:pt idx="8819">
                  <c:v>13.404</c:v>
                </c:pt>
                <c:pt idx="8820">
                  <c:v>13.406000000000001</c:v>
                </c:pt>
                <c:pt idx="8821">
                  <c:v>13.407</c:v>
                </c:pt>
                <c:pt idx="8822">
                  <c:v>13.409000000000001</c:v>
                </c:pt>
                <c:pt idx="8823">
                  <c:v>13.41</c:v>
                </c:pt>
                <c:pt idx="8824">
                  <c:v>13.412000000000001</c:v>
                </c:pt>
                <c:pt idx="8825">
                  <c:v>13.414</c:v>
                </c:pt>
                <c:pt idx="8826">
                  <c:v>13.414999999999999</c:v>
                </c:pt>
                <c:pt idx="8827">
                  <c:v>13.417</c:v>
                </c:pt>
                <c:pt idx="8828">
                  <c:v>13.419</c:v>
                </c:pt>
                <c:pt idx="8829">
                  <c:v>13.42</c:v>
                </c:pt>
                <c:pt idx="8830">
                  <c:v>13.422000000000001</c:v>
                </c:pt>
                <c:pt idx="8831">
                  <c:v>13.423999999999999</c:v>
                </c:pt>
                <c:pt idx="8832">
                  <c:v>13.425000000000001</c:v>
                </c:pt>
                <c:pt idx="8833">
                  <c:v>13.427</c:v>
                </c:pt>
                <c:pt idx="8834">
                  <c:v>13.429</c:v>
                </c:pt>
                <c:pt idx="8835">
                  <c:v>13.43</c:v>
                </c:pt>
                <c:pt idx="8836">
                  <c:v>13.432</c:v>
                </c:pt>
                <c:pt idx="8837">
                  <c:v>13.433999999999999</c:v>
                </c:pt>
                <c:pt idx="8838">
                  <c:v>13.436</c:v>
                </c:pt>
                <c:pt idx="8839">
                  <c:v>13.436999999999999</c:v>
                </c:pt>
                <c:pt idx="8840">
                  <c:v>13.439</c:v>
                </c:pt>
                <c:pt idx="8841">
                  <c:v>13.441000000000001</c:v>
                </c:pt>
                <c:pt idx="8842">
                  <c:v>13.442</c:v>
                </c:pt>
                <c:pt idx="8843">
                  <c:v>13.444000000000001</c:v>
                </c:pt>
                <c:pt idx="8844">
                  <c:v>13.445</c:v>
                </c:pt>
                <c:pt idx="8845">
                  <c:v>13.446999999999999</c:v>
                </c:pt>
                <c:pt idx="8846">
                  <c:v>13.449</c:v>
                </c:pt>
                <c:pt idx="8847">
                  <c:v>13.45</c:v>
                </c:pt>
                <c:pt idx="8848">
                  <c:v>13.452</c:v>
                </c:pt>
                <c:pt idx="8849">
                  <c:v>13.454000000000001</c:v>
                </c:pt>
                <c:pt idx="8850">
                  <c:v>13.456</c:v>
                </c:pt>
                <c:pt idx="8851">
                  <c:v>13.457000000000001</c:v>
                </c:pt>
                <c:pt idx="8852">
                  <c:v>13.459</c:v>
                </c:pt>
                <c:pt idx="8853">
                  <c:v>13.461</c:v>
                </c:pt>
                <c:pt idx="8854">
                  <c:v>13.462</c:v>
                </c:pt>
                <c:pt idx="8855">
                  <c:v>13.464</c:v>
                </c:pt>
                <c:pt idx="8856">
                  <c:v>13.465999999999999</c:v>
                </c:pt>
                <c:pt idx="8857">
                  <c:v>13.468</c:v>
                </c:pt>
                <c:pt idx="8858">
                  <c:v>13.468999999999999</c:v>
                </c:pt>
                <c:pt idx="8859">
                  <c:v>13.471</c:v>
                </c:pt>
                <c:pt idx="8860">
                  <c:v>13.472</c:v>
                </c:pt>
                <c:pt idx="8861">
                  <c:v>13.474</c:v>
                </c:pt>
                <c:pt idx="8862">
                  <c:v>13.476000000000001</c:v>
                </c:pt>
                <c:pt idx="8863">
                  <c:v>13.477</c:v>
                </c:pt>
                <c:pt idx="8864">
                  <c:v>13.478999999999999</c:v>
                </c:pt>
                <c:pt idx="8865">
                  <c:v>13.481</c:v>
                </c:pt>
                <c:pt idx="8866">
                  <c:v>13.481999999999999</c:v>
                </c:pt>
                <c:pt idx="8867">
                  <c:v>13.484</c:v>
                </c:pt>
                <c:pt idx="8868">
                  <c:v>13.486000000000001</c:v>
                </c:pt>
                <c:pt idx="8869">
                  <c:v>13.488</c:v>
                </c:pt>
                <c:pt idx="8870">
                  <c:v>13.489000000000001</c:v>
                </c:pt>
                <c:pt idx="8871">
                  <c:v>13.491</c:v>
                </c:pt>
                <c:pt idx="8872">
                  <c:v>13.492000000000001</c:v>
                </c:pt>
                <c:pt idx="8873">
                  <c:v>13.494</c:v>
                </c:pt>
                <c:pt idx="8874">
                  <c:v>13.496</c:v>
                </c:pt>
                <c:pt idx="8875">
                  <c:v>13.497</c:v>
                </c:pt>
                <c:pt idx="8876">
                  <c:v>13.499000000000001</c:v>
                </c:pt>
                <c:pt idx="8877">
                  <c:v>13.500999999999999</c:v>
                </c:pt>
                <c:pt idx="8878">
                  <c:v>13.502000000000001</c:v>
                </c:pt>
                <c:pt idx="8879">
                  <c:v>13.504</c:v>
                </c:pt>
                <c:pt idx="8880">
                  <c:v>13.506</c:v>
                </c:pt>
                <c:pt idx="8881">
                  <c:v>13.507999999999999</c:v>
                </c:pt>
                <c:pt idx="8882">
                  <c:v>13.509</c:v>
                </c:pt>
                <c:pt idx="8883">
                  <c:v>13.510999999999999</c:v>
                </c:pt>
                <c:pt idx="8884">
                  <c:v>13.512</c:v>
                </c:pt>
                <c:pt idx="8885">
                  <c:v>13.513999999999999</c:v>
                </c:pt>
                <c:pt idx="8886">
                  <c:v>13.516</c:v>
                </c:pt>
                <c:pt idx="8887">
                  <c:v>13.516999999999999</c:v>
                </c:pt>
                <c:pt idx="8888">
                  <c:v>13.519</c:v>
                </c:pt>
                <c:pt idx="8889">
                  <c:v>13.521000000000001</c:v>
                </c:pt>
                <c:pt idx="8890">
                  <c:v>13.522</c:v>
                </c:pt>
                <c:pt idx="8891">
                  <c:v>13.523999999999999</c:v>
                </c:pt>
                <c:pt idx="8892">
                  <c:v>13.525</c:v>
                </c:pt>
                <c:pt idx="8893">
                  <c:v>13.526999999999999</c:v>
                </c:pt>
                <c:pt idx="8894">
                  <c:v>13.529</c:v>
                </c:pt>
                <c:pt idx="8895">
                  <c:v>13.53</c:v>
                </c:pt>
                <c:pt idx="8896">
                  <c:v>13.532</c:v>
                </c:pt>
                <c:pt idx="8897">
                  <c:v>13.532999999999999</c:v>
                </c:pt>
                <c:pt idx="8898">
                  <c:v>13.535</c:v>
                </c:pt>
                <c:pt idx="8899">
                  <c:v>13.537000000000001</c:v>
                </c:pt>
                <c:pt idx="8900">
                  <c:v>13.539</c:v>
                </c:pt>
                <c:pt idx="8901">
                  <c:v>13.54</c:v>
                </c:pt>
                <c:pt idx="8902">
                  <c:v>13.542</c:v>
                </c:pt>
                <c:pt idx="8903">
                  <c:v>13.542999999999999</c:v>
                </c:pt>
                <c:pt idx="8904">
                  <c:v>13.545</c:v>
                </c:pt>
                <c:pt idx="8905">
                  <c:v>13.547000000000001</c:v>
                </c:pt>
                <c:pt idx="8906">
                  <c:v>13.548999999999999</c:v>
                </c:pt>
                <c:pt idx="8907">
                  <c:v>13.55</c:v>
                </c:pt>
                <c:pt idx="8908">
                  <c:v>13.552</c:v>
                </c:pt>
                <c:pt idx="8909">
                  <c:v>13.553000000000001</c:v>
                </c:pt>
                <c:pt idx="8910">
                  <c:v>13.555</c:v>
                </c:pt>
                <c:pt idx="8911">
                  <c:v>13.557</c:v>
                </c:pt>
                <c:pt idx="8912">
                  <c:v>13.558</c:v>
                </c:pt>
                <c:pt idx="8913">
                  <c:v>13.56</c:v>
                </c:pt>
                <c:pt idx="8914">
                  <c:v>13.561999999999999</c:v>
                </c:pt>
                <c:pt idx="8915">
                  <c:v>13.563000000000001</c:v>
                </c:pt>
                <c:pt idx="8916">
                  <c:v>13.565</c:v>
                </c:pt>
                <c:pt idx="8917">
                  <c:v>13.567</c:v>
                </c:pt>
                <c:pt idx="8918">
                  <c:v>13.569000000000001</c:v>
                </c:pt>
                <c:pt idx="8919">
                  <c:v>13.57</c:v>
                </c:pt>
                <c:pt idx="8920">
                  <c:v>13.571999999999999</c:v>
                </c:pt>
                <c:pt idx="8921">
                  <c:v>13.573</c:v>
                </c:pt>
                <c:pt idx="8922">
                  <c:v>13.574999999999999</c:v>
                </c:pt>
                <c:pt idx="8923">
                  <c:v>13.577</c:v>
                </c:pt>
                <c:pt idx="8924">
                  <c:v>13.579000000000001</c:v>
                </c:pt>
                <c:pt idx="8925">
                  <c:v>13.58</c:v>
                </c:pt>
                <c:pt idx="8926">
                  <c:v>13.582000000000001</c:v>
                </c:pt>
                <c:pt idx="8927">
                  <c:v>13.584</c:v>
                </c:pt>
                <c:pt idx="8928">
                  <c:v>13.585000000000001</c:v>
                </c:pt>
                <c:pt idx="8929">
                  <c:v>13.587</c:v>
                </c:pt>
                <c:pt idx="8930">
                  <c:v>13.589</c:v>
                </c:pt>
                <c:pt idx="8931">
                  <c:v>13.59</c:v>
                </c:pt>
                <c:pt idx="8932">
                  <c:v>13.592000000000001</c:v>
                </c:pt>
                <c:pt idx="8933">
                  <c:v>13.593999999999999</c:v>
                </c:pt>
                <c:pt idx="8934">
                  <c:v>13.596</c:v>
                </c:pt>
                <c:pt idx="8935">
                  <c:v>13.597</c:v>
                </c:pt>
                <c:pt idx="8936">
                  <c:v>13.599</c:v>
                </c:pt>
                <c:pt idx="8937">
                  <c:v>13.6</c:v>
                </c:pt>
                <c:pt idx="8938">
                  <c:v>13.603</c:v>
                </c:pt>
                <c:pt idx="8939">
                  <c:v>13.603999999999999</c:v>
                </c:pt>
                <c:pt idx="8940">
                  <c:v>13.606</c:v>
                </c:pt>
                <c:pt idx="8941">
                  <c:v>13.606999999999999</c:v>
                </c:pt>
                <c:pt idx="8942">
                  <c:v>13.609</c:v>
                </c:pt>
                <c:pt idx="8943">
                  <c:v>13.611000000000001</c:v>
                </c:pt>
                <c:pt idx="8944">
                  <c:v>13.612</c:v>
                </c:pt>
                <c:pt idx="8945">
                  <c:v>13.614000000000001</c:v>
                </c:pt>
                <c:pt idx="8946">
                  <c:v>13.616</c:v>
                </c:pt>
                <c:pt idx="8947">
                  <c:v>13.617000000000001</c:v>
                </c:pt>
                <c:pt idx="8948">
                  <c:v>13.619</c:v>
                </c:pt>
                <c:pt idx="8949">
                  <c:v>13.621</c:v>
                </c:pt>
                <c:pt idx="8950">
                  <c:v>13.622</c:v>
                </c:pt>
                <c:pt idx="8951">
                  <c:v>13.624000000000001</c:v>
                </c:pt>
                <c:pt idx="8952">
                  <c:v>13.625999999999999</c:v>
                </c:pt>
                <c:pt idx="8953">
                  <c:v>13.627000000000001</c:v>
                </c:pt>
                <c:pt idx="8954">
                  <c:v>13.629</c:v>
                </c:pt>
                <c:pt idx="8955">
                  <c:v>13.631</c:v>
                </c:pt>
                <c:pt idx="8956">
                  <c:v>13.632</c:v>
                </c:pt>
                <c:pt idx="8957">
                  <c:v>13.634</c:v>
                </c:pt>
                <c:pt idx="8958">
                  <c:v>13.635999999999999</c:v>
                </c:pt>
                <c:pt idx="8959">
                  <c:v>13.637</c:v>
                </c:pt>
                <c:pt idx="8960">
                  <c:v>13.638999999999999</c:v>
                </c:pt>
                <c:pt idx="8961">
                  <c:v>13.641</c:v>
                </c:pt>
                <c:pt idx="8962">
                  <c:v>13.641999999999999</c:v>
                </c:pt>
                <c:pt idx="8963">
                  <c:v>13.644</c:v>
                </c:pt>
                <c:pt idx="8964">
                  <c:v>13.646000000000001</c:v>
                </c:pt>
                <c:pt idx="8965">
                  <c:v>13.648</c:v>
                </c:pt>
                <c:pt idx="8966">
                  <c:v>13.648999999999999</c:v>
                </c:pt>
                <c:pt idx="8967">
                  <c:v>13.651</c:v>
                </c:pt>
                <c:pt idx="8968">
                  <c:v>13.651999999999999</c:v>
                </c:pt>
                <c:pt idx="8969">
                  <c:v>13.654</c:v>
                </c:pt>
                <c:pt idx="8970">
                  <c:v>13.656000000000001</c:v>
                </c:pt>
                <c:pt idx="8971">
                  <c:v>13.657</c:v>
                </c:pt>
                <c:pt idx="8972">
                  <c:v>13.659000000000001</c:v>
                </c:pt>
                <c:pt idx="8973">
                  <c:v>13.661</c:v>
                </c:pt>
                <c:pt idx="8974">
                  <c:v>13.662000000000001</c:v>
                </c:pt>
                <c:pt idx="8975">
                  <c:v>13.664</c:v>
                </c:pt>
                <c:pt idx="8976">
                  <c:v>13.666</c:v>
                </c:pt>
                <c:pt idx="8977">
                  <c:v>13.667999999999999</c:v>
                </c:pt>
                <c:pt idx="8978">
                  <c:v>13.669</c:v>
                </c:pt>
                <c:pt idx="8979">
                  <c:v>13.670999999999999</c:v>
                </c:pt>
                <c:pt idx="8980">
                  <c:v>13.672000000000001</c:v>
                </c:pt>
                <c:pt idx="8981">
                  <c:v>13.673999999999999</c:v>
                </c:pt>
                <c:pt idx="8982">
                  <c:v>13.676</c:v>
                </c:pt>
                <c:pt idx="8983">
                  <c:v>13.677</c:v>
                </c:pt>
                <c:pt idx="8984">
                  <c:v>13.679</c:v>
                </c:pt>
                <c:pt idx="8985">
                  <c:v>13.680999999999999</c:v>
                </c:pt>
                <c:pt idx="8986">
                  <c:v>13.683</c:v>
                </c:pt>
                <c:pt idx="8987">
                  <c:v>13.683999999999999</c:v>
                </c:pt>
                <c:pt idx="8988">
                  <c:v>13.686</c:v>
                </c:pt>
                <c:pt idx="8989">
                  <c:v>13.688000000000001</c:v>
                </c:pt>
                <c:pt idx="8990">
                  <c:v>13.689</c:v>
                </c:pt>
                <c:pt idx="8991">
                  <c:v>13.691000000000001</c:v>
                </c:pt>
                <c:pt idx="8992">
                  <c:v>13.693</c:v>
                </c:pt>
                <c:pt idx="8993">
                  <c:v>13.694000000000001</c:v>
                </c:pt>
                <c:pt idx="8994">
                  <c:v>13.696</c:v>
                </c:pt>
                <c:pt idx="8995">
                  <c:v>13.698</c:v>
                </c:pt>
                <c:pt idx="8996">
                  <c:v>13.699</c:v>
                </c:pt>
                <c:pt idx="8997">
                  <c:v>13.701000000000001</c:v>
                </c:pt>
                <c:pt idx="8998">
                  <c:v>13.702999999999999</c:v>
                </c:pt>
                <c:pt idx="8999">
                  <c:v>13.704000000000001</c:v>
                </c:pt>
                <c:pt idx="9000">
                  <c:v>13.706</c:v>
                </c:pt>
                <c:pt idx="9001">
                  <c:v>13.708</c:v>
                </c:pt>
                <c:pt idx="9002">
                  <c:v>13.709</c:v>
                </c:pt>
                <c:pt idx="9003">
                  <c:v>13.711</c:v>
                </c:pt>
                <c:pt idx="9004">
                  <c:v>13.712999999999999</c:v>
                </c:pt>
                <c:pt idx="9005">
                  <c:v>13.715</c:v>
                </c:pt>
                <c:pt idx="9006">
                  <c:v>13.715999999999999</c:v>
                </c:pt>
                <c:pt idx="9007">
                  <c:v>13.718</c:v>
                </c:pt>
                <c:pt idx="9008">
                  <c:v>13.718999999999999</c:v>
                </c:pt>
                <c:pt idx="9009">
                  <c:v>13.721</c:v>
                </c:pt>
                <c:pt idx="9010">
                  <c:v>13.723000000000001</c:v>
                </c:pt>
                <c:pt idx="9011">
                  <c:v>13.724</c:v>
                </c:pt>
                <c:pt idx="9012">
                  <c:v>13.726000000000001</c:v>
                </c:pt>
                <c:pt idx="9013">
                  <c:v>13.728</c:v>
                </c:pt>
                <c:pt idx="9014">
                  <c:v>13.728999999999999</c:v>
                </c:pt>
                <c:pt idx="9015">
                  <c:v>13.731</c:v>
                </c:pt>
                <c:pt idx="9016">
                  <c:v>13.733000000000001</c:v>
                </c:pt>
                <c:pt idx="9017">
                  <c:v>13.734999999999999</c:v>
                </c:pt>
                <c:pt idx="9018">
                  <c:v>13.736000000000001</c:v>
                </c:pt>
                <c:pt idx="9019">
                  <c:v>13.738</c:v>
                </c:pt>
                <c:pt idx="9020">
                  <c:v>13.739000000000001</c:v>
                </c:pt>
                <c:pt idx="9021">
                  <c:v>13.741</c:v>
                </c:pt>
                <c:pt idx="9022">
                  <c:v>13.743</c:v>
                </c:pt>
                <c:pt idx="9023">
                  <c:v>13.744</c:v>
                </c:pt>
                <c:pt idx="9024">
                  <c:v>13.746</c:v>
                </c:pt>
                <c:pt idx="9025">
                  <c:v>13.747999999999999</c:v>
                </c:pt>
                <c:pt idx="9026">
                  <c:v>13.749000000000001</c:v>
                </c:pt>
                <c:pt idx="9027">
                  <c:v>13.750999999999999</c:v>
                </c:pt>
                <c:pt idx="9028">
                  <c:v>13.753</c:v>
                </c:pt>
                <c:pt idx="9029">
                  <c:v>13.754</c:v>
                </c:pt>
                <c:pt idx="9030">
                  <c:v>13.756</c:v>
                </c:pt>
                <c:pt idx="9031">
                  <c:v>13.757999999999999</c:v>
                </c:pt>
                <c:pt idx="9032">
                  <c:v>13.759</c:v>
                </c:pt>
                <c:pt idx="9033">
                  <c:v>13.760999999999999</c:v>
                </c:pt>
                <c:pt idx="9034">
                  <c:v>13.763</c:v>
                </c:pt>
                <c:pt idx="9035">
                  <c:v>13.763999999999999</c:v>
                </c:pt>
                <c:pt idx="9036">
                  <c:v>13.766</c:v>
                </c:pt>
                <c:pt idx="9037">
                  <c:v>13.768000000000001</c:v>
                </c:pt>
                <c:pt idx="9038">
                  <c:v>13.769</c:v>
                </c:pt>
                <c:pt idx="9039">
                  <c:v>13.771000000000001</c:v>
                </c:pt>
                <c:pt idx="9040">
                  <c:v>13.773</c:v>
                </c:pt>
                <c:pt idx="9041">
                  <c:v>13.773999999999999</c:v>
                </c:pt>
                <c:pt idx="9042">
                  <c:v>13.776</c:v>
                </c:pt>
                <c:pt idx="9043">
                  <c:v>13.778</c:v>
                </c:pt>
                <c:pt idx="9044">
                  <c:v>13.779</c:v>
                </c:pt>
                <c:pt idx="9045">
                  <c:v>13.781000000000001</c:v>
                </c:pt>
                <c:pt idx="9046">
                  <c:v>13.782999999999999</c:v>
                </c:pt>
                <c:pt idx="9047">
                  <c:v>13.784000000000001</c:v>
                </c:pt>
                <c:pt idx="9048">
                  <c:v>13.786</c:v>
                </c:pt>
                <c:pt idx="9049">
                  <c:v>13.788</c:v>
                </c:pt>
                <c:pt idx="9050">
                  <c:v>13.789</c:v>
                </c:pt>
                <c:pt idx="9051">
                  <c:v>13.791</c:v>
                </c:pt>
                <c:pt idx="9052">
                  <c:v>13.792999999999999</c:v>
                </c:pt>
                <c:pt idx="9053">
                  <c:v>13.794</c:v>
                </c:pt>
                <c:pt idx="9054">
                  <c:v>13.795999999999999</c:v>
                </c:pt>
                <c:pt idx="9055">
                  <c:v>13.798</c:v>
                </c:pt>
                <c:pt idx="9056">
                  <c:v>13.798999999999999</c:v>
                </c:pt>
                <c:pt idx="9057">
                  <c:v>13.801</c:v>
                </c:pt>
                <c:pt idx="9058">
                  <c:v>13.803000000000001</c:v>
                </c:pt>
                <c:pt idx="9059">
                  <c:v>13.804</c:v>
                </c:pt>
                <c:pt idx="9060">
                  <c:v>13.805999999999999</c:v>
                </c:pt>
                <c:pt idx="9061">
                  <c:v>13.808</c:v>
                </c:pt>
                <c:pt idx="9062">
                  <c:v>13.81</c:v>
                </c:pt>
                <c:pt idx="9063">
                  <c:v>13.811</c:v>
                </c:pt>
                <c:pt idx="9064">
                  <c:v>13.813000000000001</c:v>
                </c:pt>
                <c:pt idx="9065">
                  <c:v>13.815</c:v>
                </c:pt>
                <c:pt idx="9066">
                  <c:v>13.816000000000001</c:v>
                </c:pt>
                <c:pt idx="9067">
                  <c:v>13.818</c:v>
                </c:pt>
                <c:pt idx="9068">
                  <c:v>13.82</c:v>
                </c:pt>
                <c:pt idx="9069">
                  <c:v>13.821</c:v>
                </c:pt>
                <c:pt idx="9070">
                  <c:v>13.823</c:v>
                </c:pt>
                <c:pt idx="9071">
                  <c:v>13.824999999999999</c:v>
                </c:pt>
                <c:pt idx="9072">
                  <c:v>13.826000000000001</c:v>
                </c:pt>
                <c:pt idx="9073">
                  <c:v>13.827999999999999</c:v>
                </c:pt>
                <c:pt idx="9074">
                  <c:v>13.83</c:v>
                </c:pt>
                <c:pt idx="9075">
                  <c:v>13.831</c:v>
                </c:pt>
                <c:pt idx="9076">
                  <c:v>13.833</c:v>
                </c:pt>
                <c:pt idx="9077">
                  <c:v>13.835000000000001</c:v>
                </c:pt>
                <c:pt idx="9078">
                  <c:v>13.836</c:v>
                </c:pt>
                <c:pt idx="9079">
                  <c:v>13.837999999999999</c:v>
                </c:pt>
                <c:pt idx="9080">
                  <c:v>13.84</c:v>
                </c:pt>
                <c:pt idx="9081">
                  <c:v>13.840999999999999</c:v>
                </c:pt>
                <c:pt idx="9082">
                  <c:v>13.843</c:v>
                </c:pt>
                <c:pt idx="9083">
                  <c:v>13.845000000000001</c:v>
                </c:pt>
                <c:pt idx="9084">
                  <c:v>13.847</c:v>
                </c:pt>
                <c:pt idx="9085">
                  <c:v>13.848000000000001</c:v>
                </c:pt>
                <c:pt idx="9086">
                  <c:v>13.85</c:v>
                </c:pt>
                <c:pt idx="9087">
                  <c:v>13.852</c:v>
                </c:pt>
                <c:pt idx="9088">
                  <c:v>13.853</c:v>
                </c:pt>
                <c:pt idx="9089">
                  <c:v>13.855</c:v>
                </c:pt>
                <c:pt idx="9090">
                  <c:v>13.856999999999999</c:v>
                </c:pt>
                <c:pt idx="9091">
                  <c:v>13.858000000000001</c:v>
                </c:pt>
                <c:pt idx="9092">
                  <c:v>13.86</c:v>
                </c:pt>
                <c:pt idx="9093">
                  <c:v>13.862</c:v>
                </c:pt>
                <c:pt idx="9094">
                  <c:v>13.863</c:v>
                </c:pt>
                <c:pt idx="9095">
                  <c:v>13.865</c:v>
                </c:pt>
                <c:pt idx="9096">
                  <c:v>13.867000000000001</c:v>
                </c:pt>
                <c:pt idx="9097">
                  <c:v>13.868</c:v>
                </c:pt>
                <c:pt idx="9098">
                  <c:v>13.87</c:v>
                </c:pt>
                <c:pt idx="9099">
                  <c:v>13.872</c:v>
                </c:pt>
                <c:pt idx="9100">
                  <c:v>13.872999999999999</c:v>
                </c:pt>
                <c:pt idx="9101">
                  <c:v>13.875</c:v>
                </c:pt>
                <c:pt idx="9102">
                  <c:v>13.877000000000001</c:v>
                </c:pt>
                <c:pt idx="9103">
                  <c:v>13.878</c:v>
                </c:pt>
                <c:pt idx="9104">
                  <c:v>13.88</c:v>
                </c:pt>
                <c:pt idx="9105">
                  <c:v>13.882</c:v>
                </c:pt>
                <c:pt idx="9106">
                  <c:v>13.882999999999999</c:v>
                </c:pt>
                <c:pt idx="9107">
                  <c:v>13.885</c:v>
                </c:pt>
                <c:pt idx="9108">
                  <c:v>13.887</c:v>
                </c:pt>
                <c:pt idx="9109">
                  <c:v>13.888</c:v>
                </c:pt>
                <c:pt idx="9110">
                  <c:v>13.89</c:v>
                </c:pt>
                <c:pt idx="9111">
                  <c:v>13.891999999999999</c:v>
                </c:pt>
                <c:pt idx="9112">
                  <c:v>13.893000000000001</c:v>
                </c:pt>
                <c:pt idx="9113">
                  <c:v>13.895</c:v>
                </c:pt>
                <c:pt idx="9114">
                  <c:v>13.897</c:v>
                </c:pt>
                <c:pt idx="9115">
                  <c:v>13.898</c:v>
                </c:pt>
                <c:pt idx="9116">
                  <c:v>13.9</c:v>
                </c:pt>
                <c:pt idx="9117">
                  <c:v>13.901999999999999</c:v>
                </c:pt>
                <c:pt idx="9118">
                  <c:v>13.903</c:v>
                </c:pt>
                <c:pt idx="9119">
                  <c:v>13.904999999999999</c:v>
                </c:pt>
                <c:pt idx="9120">
                  <c:v>13.907</c:v>
                </c:pt>
                <c:pt idx="9121">
                  <c:v>13.907999999999999</c:v>
                </c:pt>
                <c:pt idx="9122">
                  <c:v>13.91</c:v>
                </c:pt>
                <c:pt idx="9123">
                  <c:v>13.912000000000001</c:v>
                </c:pt>
                <c:pt idx="9124">
                  <c:v>13.913</c:v>
                </c:pt>
                <c:pt idx="9125">
                  <c:v>13.914999999999999</c:v>
                </c:pt>
                <c:pt idx="9126">
                  <c:v>13.917</c:v>
                </c:pt>
                <c:pt idx="9127">
                  <c:v>13.917999999999999</c:v>
                </c:pt>
                <c:pt idx="9128">
                  <c:v>13.92</c:v>
                </c:pt>
                <c:pt idx="9129">
                  <c:v>13.922000000000001</c:v>
                </c:pt>
                <c:pt idx="9130">
                  <c:v>13.923</c:v>
                </c:pt>
                <c:pt idx="9131">
                  <c:v>13.925000000000001</c:v>
                </c:pt>
                <c:pt idx="9132">
                  <c:v>13.927</c:v>
                </c:pt>
                <c:pt idx="9133">
                  <c:v>13.928000000000001</c:v>
                </c:pt>
                <c:pt idx="9134">
                  <c:v>13.93</c:v>
                </c:pt>
                <c:pt idx="9135">
                  <c:v>13.932</c:v>
                </c:pt>
                <c:pt idx="9136">
                  <c:v>13.933</c:v>
                </c:pt>
                <c:pt idx="9137">
                  <c:v>13.935</c:v>
                </c:pt>
                <c:pt idx="9138">
                  <c:v>13.936999999999999</c:v>
                </c:pt>
                <c:pt idx="9139">
                  <c:v>13.938000000000001</c:v>
                </c:pt>
                <c:pt idx="9140">
                  <c:v>13.94</c:v>
                </c:pt>
                <c:pt idx="9141">
                  <c:v>13.942</c:v>
                </c:pt>
                <c:pt idx="9142">
                  <c:v>13.943</c:v>
                </c:pt>
                <c:pt idx="9143">
                  <c:v>13.945</c:v>
                </c:pt>
                <c:pt idx="9144">
                  <c:v>13.946</c:v>
                </c:pt>
                <c:pt idx="9145">
                  <c:v>13.948</c:v>
                </c:pt>
                <c:pt idx="9146">
                  <c:v>13.95</c:v>
                </c:pt>
                <c:pt idx="9147">
                  <c:v>13.951000000000001</c:v>
                </c:pt>
                <c:pt idx="9148">
                  <c:v>13.952999999999999</c:v>
                </c:pt>
                <c:pt idx="9149">
                  <c:v>13.955</c:v>
                </c:pt>
                <c:pt idx="9150">
                  <c:v>13.956</c:v>
                </c:pt>
                <c:pt idx="9151">
                  <c:v>13.958</c:v>
                </c:pt>
                <c:pt idx="9152">
                  <c:v>13.96</c:v>
                </c:pt>
                <c:pt idx="9153">
                  <c:v>13.962</c:v>
                </c:pt>
                <c:pt idx="9154">
                  <c:v>13.962999999999999</c:v>
                </c:pt>
                <c:pt idx="9155">
                  <c:v>13.965</c:v>
                </c:pt>
                <c:pt idx="9156">
                  <c:v>13.965999999999999</c:v>
                </c:pt>
                <c:pt idx="9157">
                  <c:v>13.968</c:v>
                </c:pt>
                <c:pt idx="9158">
                  <c:v>13.97</c:v>
                </c:pt>
                <c:pt idx="9159">
                  <c:v>13.971</c:v>
                </c:pt>
                <c:pt idx="9160">
                  <c:v>13.973000000000001</c:v>
                </c:pt>
                <c:pt idx="9161">
                  <c:v>13.975</c:v>
                </c:pt>
                <c:pt idx="9162">
                  <c:v>13.976000000000001</c:v>
                </c:pt>
                <c:pt idx="9163">
                  <c:v>13.978</c:v>
                </c:pt>
                <c:pt idx="9164">
                  <c:v>13.98</c:v>
                </c:pt>
                <c:pt idx="9165">
                  <c:v>13.981</c:v>
                </c:pt>
                <c:pt idx="9166">
                  <c:v>13.983000000000001</c:v>
                </c:pt>
                <c:pt idx="9167">
                  <c:v>13.984</c:v>
                </c:pt>
                <c:pt idx="9168">
                  <c:v>13.986000000000001</c:v>
                </c:pt>
                <c:pt idx="9169">
                  <c:v>13.988</c:v>
                </c:pt>
                <c:pt idx="9170">
                  <c:v>13.989000000000001</c:v>
                </c:pt>
                <c:pt idx="9171">
                  <c:v>13.991</c:v>
                </c:pt>
                <c:pt idx="9172">
                  <c:v>13.993</c:v>
                </c:pt>
                <c:pt idx="9173">
                  <c:v>13.994999999999999</c:v>
                </c:pt>
                <c:pt idx="9174">
                  <c:v>13.996</c:v>
                </c:pt>
                <c:pt idx="9175">
                  <c:v>13.997999999999999</c:v>
                </c:pt>
                <c:pt idx="9176">
                  <c:v>13.999000000000001</c:v>
                </c:pt>
                <c:pt idx="9177">
                  <c:v>14.000999999999999</c:v>
                </c:pt>
                <c:pt idx="9178">
                  <c:v>14.003</c:v>
                </c:pt>
                <c:pt idx="9179">
                  <c:v>14.004</c:v>
                </c:pt>
                <c:pt idx="9180">
                  <c:v>14.006</c:v>
                </c:pt>
                <c:pt idx="9181">
                  <c:v>14.007999999999999</c:v>
                </c:pt>
                <c:pt idx="9182">
                  <c:v>14.009</c:v>
                </c:pt>
                <c:pt idx="9183">
                  <c:v>14.010999999999999</c:v>
                </c:pt>
                <c:pt idx="9184">
                  <c:v>14.013</c:v>
                </c:pt>
                <c:pt idx="9185">
                  <c:v>14.015000000000001</c:v>
                </c:pt>
                <c:pt idx="9186">
                  <c:v>14.016</c:v>
                </c:pt>
                <c:pt idx="9187">
                  <c:v>14.018000000000001</c:v>
                </c:pt>
                <c:pt idx="9188">
                  <c:v>14.02</c:v>
                </c:pt>
                <c:pt idx="9189">
                  <c:v>14.021000000000001</c:v>
                </c:pt>
                <c:pt idx="9190">
                  <c:v>14.023</c:v>
                </c:pt>
                <c:pt idx="9191">
                  <c:v>14.025</c:v>
                </c:pt>
                <c:pt idx="9192">
                  <c:v>14.026</c:v>
                </c:pt>
                <c:pt idx="9193">
                  <c:v>14.028</c:v>
                </c:pt>
                <c:pt idx="9194">
                  <c:v>14.03</c:v>
                </c:pt>
                <c:pt idx="9195">
                  <c:v>14.031000000000001</c:v>
                </c:pt>
                <c:pt idx="9196">
                  <c:v>14.032999999999999</c:v>
                </c:pt>
                <c:pt idx="9197">
                  <c:v>14.035</c:v>
                </c:pt>
                <c:pt idx="9198">
                  <c:v>14.037000000000001</c:v>
                </c:pt>
                <c:pt idx="9199">
                  <c:v>14.038</c:v>
                </c:pt>
                <c:pt idx="9200">
                  <c:v>14.04</c:v>
                </c:pt>
                <c:pt idx="9201">
                  <c:v>14.042</c:v>
                </c:pt>
                <c:pt idx="9202">
                  <c:v>14.042999999999999</c:v>
                </c:pt>
                <c:pt idx="9203">
                  <c:v>14.045</c:v>
                </c:pt>
                <c:pt idx="9204">
                  <c:v>14.047000000000001</c:v>
                </c:pt>
                <c:pt idx="9205">
                  <c:v>14.048</c:v>
                </c:pt>
                <c:pt idx="9206">
                  <c:v>14.05</c:v>
                </c:pt>
                <c:pt idx="9207">
                  <c:v>14.052</c:v>
                </c:pt>
                <c:pt idx="9208">
                  <c:v>14.053000000000001</c:v>
                </c:pt>
                <c:pt idx="9209">
                  <c:v>14.055</c:v>
                </c:pt>
                <c:pt idx="9210">
                  <c:v>14.057</c:v>
                </c:pt>
                <c:pt idx="9211">
                  <c:v>14.058</c:v>
                </c:pt>
                <c:pt idx="9212">
                  <c:v>14.06</c:v>
                </c:pt>
                <c:pt idx="9213">
                  <c:v>14.061999999999999</c:v>
                </c:pt>
                <c:pt idx="9214">
                  <c:v>14.063000000000001</c:v>
                </c:pt>
                <c:pt idx="9215">
                  <c:v>14.065</c:v>
                </c:pt>
                <c:pt idx="9216">
                  <c:v>14.067</c:v>
                </c:pt>
                <c:pt idx="9217">
                  <c:v>14.068</c:v>
                </c:pt>
                <c:pt idx="9218">
                  <c:v>14.07</c:v>
                </c:pt>
                <c:pt idx="9219">
                  <c:v>14.071999999999999</c:v>
                </c:pt>
                <c:pt idx="9220">
                  <c:v>14.073</c:v>
                </c:pt>
                <c:pt idx="9221">
                  <c:v>14.074999999999999</c:v>
                </c:pt>
                <c:pt idx="9222">
                  <c:v>14.077</c:v>
                </c:pt>
                <c:pt idx="9223">
                  <c:v>14.077999999999999</c:v>
                </c:pt>
                <c:pt idx="9224">
                  <c:v>14.08</c:v>
                </c:pt>
                <c:pt idx="9225">
                  <c:v>14.082000000000001</c:v>
                </c:pt>
                <c:pt idx="9226">
                  <c:v>14.083</c:v>
                </c:pt>
                <c:pt idx="9227">
                  <c:v>14.085000000000001</c:v>
                </c:pt>
                <c:pt idx="9228">
                  <c:v>14.087</c:v>
                </c:pt>
                <c:pt idx="9229">
                  <c:v>14.089</c:v>
                </c:pt>
                <c:pt idx="9230">
                  <c:v>14.09</c:v>
                </c:pt>
                <c:pt idx="9231">
                  <c:v>14.092000000000001</c:v>
                </c:pt>
                <c:pt idx="9232">
                  <c:v>14.093</c:v>
                </c:pt>
                <c:pt idx="9233">
                  <c:v>14.095000000000001</c:v>
                </c:pt>
                <c:pt idx="9234">
                  <c:v>14.097</c:v>
                </c:pt>
                <c:pt idx="9235">
                  <c:v>14.098000000000001</c:v>
                </c:pt>
                <c:pt idx="9236">
                  <c:v>14.1</c:v>
                </c:pt>
                <c:pt idx="9237">
                  <c:v>14.102</c:v>
                </c:pt>
                <c:pt idx="9238">
                  <c:v>14.103999999999999</c:v>
                </c:pt>
                <c:pt idx="9239">
                  <c:v>14.105</c:v>
                </c:pt>
                <c:pt idx="9240">
                  <c:v>14.106999999999999</c:v>
                </c:pt>
                <c:pt idx="9241">
                  <c:v>14.109</c:v>
                </c:pt>
                <c:pt idx="9242">
                  <c:v>14.11</c:v>
                </c:pt>
                <c:pt idx="9243">
                  <c:v>14.112</c:v>
                </c:pt>
                <c:pt idx="9244">
                  <c:v>14.114000000000001</c:v>
                </c:pt>
                <c:pt idx="9245">
                  <c:v>14.115</c:v>
                </c:pt>
                <c:pt idx="9246">
                  <c:v>14.117000000000001</c:v>
                </c:pt>
                <c:pt idx="9247">
                  <c:v>14.119</c:v>
                </c:pt>
                <c:pt idx="9248">
                  <c:v>14.12</c:v>
                </c:pt>
                <c:pt idx="9249">
                  <c:v>14.122</c:v>
                </c:pt>
                <c:pt idx="9250">
                  <c:v>14.124000000000001</c:v>
                </c:pt>
                <c:pt idx="9251">
                  <c:v>14.125</c:v>
                </c:pt>
                <c:pt idx="9252">
                  <c:v>14.127000000000001</c:v>
                </c:pt>
                <c:pt idx="9253">
                  <c:v>14.129</c:v>
                </c:pt>
                <c:pt idx="9254">
                  <c:v>14.13</c:v>
                </c:pt>
                <c:pt idx="9255">
                  <c:v>14.132</c:v>
                </c:pt>
                <c:pt idx="9256">
                  <c:v>14.134</c:v>
                </c:pt>
                <c:pt idx="9257">
                  <c:v>14.135</c:v>
                </c:pt>
                <c:pt idx="9258">
                  <c:v>14.137</c:v>
                </c:pt>
                <c:pt idx="9259">
                  <c:v>14.138999999999999</c:v>
                </c:pt>
                <c:pt idx="9260">
                  <c:v>14.14</c:v>
                </c:pt>
                <c:pt idx="9261">
                  <c:v>14.141999999999999</c:v>
                </c:pt>
                <c:pt idx="9262">
                  <c:v>14.144</c:v>
                </c:pt>
                <c:pt idx="9263">
                  <c:v>14.145</c:v>
                </c:pt>
                <c:pt idx="9264">
                  <c:v>14.147</c:v>
                </c:pt>
                <c:pt idx="9265">
                  <c:v>14.148999999999999</c:v>
                </c:pt>
                <c:pt idx="9266">
                  <c:v>14.15</c:v>
                </c:pt>
                <c:pt idx="9267">
                  <c:v>14.151999999999999</c:v>
                </c:pt>
                <c:pt idx="9268">
                  <c:v>14.154</c:v>
                </c:pt>
                <c:pt idx="9269">
                  <c:v>14.154999999999999</c:v>
                </c:pt>
                <c:pt idx="9270">
                  <c:v>14.157</c:v>
                </c:pt>
                <c:pt idx="9271">
                  <c:v>14.159000000000001</c:v>
                </c:pt>
                <c:pt idx="9272">
                  <c:v>14.16</c:v>
                </c:pt>
                <c:pt idx="9273">
                  <c:v>14.162000000000001</c:v>
                </c:pt>
                <c:pt idx="9274">
                  <c:v>14.164</c:v>
                </c:pt>
                <c:pt idx="9275">
                  <c:v>14.164999999999999</c:v>
                </c:pt>
                <c:pt idx="9276">
                  <c:v>14.167</c:v>
                </c:pt>
                <c:pt idx="9277">
                  <c:v>14.169</c:v>
                </c:pt>
                <c:pt idx="9278">
                  <c:v>14.17</c:v>
                </c:pt>
                <c:pt idx="9279">
                  <c:v>14.172000000000001</c:v>
                </c:pt>
                <c:pt idx="9280">
                  <c:v>14.173999999999999</c:v>
                </c:pt>
                <c:pt idx="9281">
                  <c:v>14.175000000000001</c:v>
                </c:pt>
                <c:pt idx="9282">
                  <c:v>14.177</c:v>
                </c:pt>
                <c:pt idx="9283">
                  <c:v>14.179</c:v>
                </c:pt>
                <c:pt idx="9284">
                  <c:v>14.18</c:v>
                </c:pt>
                <c:pt idx="9285">
                  <c:v>14.182</c:v>
                </c:pt>
                <c:pt idx="9286">
                  <c:v>14.183999999999999</c:v>
                </c:pt>
                <c:pt idx="9287">
                  <c:v>14.186</c:v>
                </c:pt>
                <c:pt idx="9288">
                  <c:v>14.186999999999999</c:v>
                </c:pt>
                <c:pt idx="9289">
                  <c:v>14.189</c:v>
                </c:pt>
                <c:pt idx="9290">
                  <c:v>14.191000000000001</c:v>
                </c:pt>
                <c:pt idx="9291">
                  <c:v>14.192</c:v>
                </c:pt>
                <c:pt idx="9292">
                  <c:v>14.194000000000001</c:v>
                </c:pt>
                <c:pt idx="9293">
                  <c:v>14.196</c:v>
                </c:pt>
                <c:pt idx="9294">
                  <c:v>14.196999999999999</c:v>
                </c:pt>
                <c:pt idx="9295">
                  <c:v>14.199</c:v>
                </c:pt>
                <c:pt idx="9296">
                  <c:v>14.2</c:v>
                </c:pt>
                <c:pt idx="9297">
                  <c:v>14.202</c:v>
                </c:pt>
                <c:pt idx="9298">
                  <c:v>14.204000000000001</c:v>
                </c:pt>
                <c:pt idx="9299">
                  <c:v>14.205</c:v>
                </c:pt>
                <c:pt idx="9300">
                  <c:v>14.207000000000001</c:v>
                </c:pt>
                <c:pt idx="9301">
                  <c:v>14.209</c:v>
                </c:pt>
                <c:pt idx="9302">
                  <c:v>14.21</c:v>
                </c:pt>
                <c:pt idx="9303">
                  <c:v>14.212</c:v>
                </c:pt>
                <c:pt idx="9304">
                  <c:v>14.212999999999999</c:v>
                </c:pt>
                <c:pt idx="9305">
                  <c:v>14.215</c:v>
                </c:pt>
                <c:pt idx="9306">
                  <c:v>14.217000000000001</c:v>
                </c:pt>
                <c:pt idx="9307">
                  <c:v>14.218</c:v>
                </c:pt>
                <c:pt idx="9308">
                  <c:v>14.22</c:v>
                </c:pt>
                <c:pt idx="9309">
                  <c:v>14.222</c:v>
                </c:pt>
                <c:pt idx="9310">
                  <c:v>14.223000000000001</c:v>
                </c:pt>
                <c:pt idx="9311">
                  <c:v>14.225</c:v>
                </c:pt>
                <c:pt idx="9312">
                  <c:v>14.227</c:v>
                </c:pt>
                <c:pt idx="9313">
                  <c:v>14.228999999999999</c:v>
                </c:pt>
                <c:pt idx="9314">
                  <c:v>14.23</c:v>
                </c:pt>
                <c:pt idx="9315">
                  <c:v>14.231999999999999</c:v>
                </c:pt>
                <c:pt idx="9316">
                  <c:v>14.233000000000001</c:v>
                </c:pt>
                <c:pt idx="9317">
                  <c:v>14.234999999999999</c:v>
                </c:pt>
                <c:pt idx="9318">
                  <c:v>14.237</c:v>
                </c:pt>
                <c:pt idx="9319">
                  <c:v>14.239000000000001</c:v>
                </c:pt>
                <c:pt idx="9320">
                  <c:v>14.24</c:v>
                </c:pt>
                <c:pt idx="9321">
                  <c:v>14.242000000000001</c:v>
                </c:pt>
                <c:pt idx="9322">
                  <c:v>14.243</c:v>
                </c:pt>
                <c:pt idx="9323">
                  <c:v>14.244999999999999</c:v>
                </c:pt>
                <c:pt idx="9324">
                  <c:v>14.247</c:v>
                </c:pt>
                <c:pt idx="9325">
                  <c:v>14.249000000000001</c:v>
                </c:pt>
                <c:pt idx="9326">
                  <c:v>14.25</c:v>
                </c:pt>
                <c:pt idx="9327">
                  <c:v>14.252000000000001</c:v>
                </c:pt>
                <c:pt idx="9328">
                  <c:v>14.254</c:v>
                </c:pt>
                <c:pt idx="9329">
                  <c:v>14.255000000000001</c:v>
                </c:pt>
                <c:pt idx="9330">
                  <c:v>14.257</c:v>
                </c:pt>
                <c:pt idx="9331">
                  <c:v>14.257999999999999</c:v>
                </c:pt>
                <c:pt idx="9332">
                  <c:v>14.26</c:v>
                </c:pt>
                <c:pt idx="9333">
                  <c:v>14.262</c:v>
                </c:pt>
                <c:pt idx="9334">
                  <c:v>14.263</c:v>
                </c:pt>
                <c:pt idx="9335">
                  <c:v>14.265000000000001</c:v>
                </c:pt>
                <c:pt idx="9336">
                  <c:v>14.266999999999999</c:v>
                </c:pt>
                <c:pt idx="9337">
                  <c:v>14.269</c:v>
                </c:pt>
                <c:pt idx="9338">
                  <c:v>14.27</c:v>
                </c:pt>
                <c:pt idx="9339">
                  <c:v>14.272</c:v>
                </c:pt>
                <c:pt idx="9340">
                  <c:v>14.273</c:v>
                </c:pt>
                <c:pt idx="9341">
                  <c:v>14.276</c:v>
                </c:pt>
                <c:pt idx="9342">
                  <c:v>14.276999999999999</c:v>
                </c:pt>
                <c:pt idx="9343">
                  <c:v>14.279</c:v>
                </c:pt>
                <c:pt idx="9344">
                  <c:v>14.28</c:v>
                </c:pt>
                <c:pt idx="9345">
                  <c:v>14.282</c:v>
                </c:pt>
                <c:pt idx="9346">
                  <c:v>14.284000000000001</c:v>
                </c:pt>
                <c:pt idx="9347">
                  <c:v>14.286</c:v>
                </c:pt>
                <c:pt idx="9348">
                  <c:v>14.287000000000001</c:v>
                </c:pt>
                <c:pt idx="9349">
                  <c:v>14.289</c:v>
                </c:pt>
                <c:pt idx="9350">
                  <c:v>14.291</c:v>
                </c:pt>
                <c:pt idx="9351">
                  <c:v>14.292</c:v>
                </c:pt>
                <c:pt idx="9352">
                  <c:v>14.294</c:v>
                </c:pt>
                <c:pt idx="9353">
                  <c:v>14.295999999999999</c:v>
                </c:pt>
                <c:pt idx="9354">
                  <c:v>14.297000000000001</c:v>
                </c:pt>
                <c:pt idx="9355">
                  <c:v>14.298999999999999</c:v>
                </c:pt>
                <c:pt idx="9356">
                  <c:v>14.301</c:v>
                </c:pt>
                <c:pt idx="9357">
                  <c:v>14.302</c:v>
                </c:pt>
                <c:pt idx="9358">
                  <c:v>14.304</c:v>
                </c:pt>
                <c:pt idx="9359">
                  <c:v>14.305999999999999</c:v>
                </c:pt>
                <c:pt idx="9360">
                  <c:v>14.307</c:v>
                </c:pt>
                <c:pt idx="9361">
                  <c:v>14.308999999999999</c:v>
                </c:pt>
                <c:pt idx="9362">
                  <c:v>14.31</c:v>
                </c:pt>
                <c:pt idx="9363">
                  <c:v>14.311999999999999</c:v>
                </c:pt>
                <c:pt idx="9364">
                  <c:v>14.314</c:v>
                </c:pt>
                <c:pt idx="9365">
                  <c:v>14.316000000000001</c:v>
                </c:pt>
                <c:pt idx="9366">
                  <c:v>14.317</c:v>
                </c:pt>
                <c:pt idx="9367">
                  <c:v>14.319000000000001</c:v>
                </c:pt>
                <c:pt idx="9368">
                  <c:v>14.321</c:v>
                </c:pt>
                <c:pt idx="9369">
                  <c:v>14.321999999999999</c:v>
                </c:pt>
                <c:pt idx="9370">
                  <c:v>14.324</c:v>
                </c:pt>
                <c:pt idx="9371">
                  <c:v>14.326000000000001</c:v>
                </c:pt>
                <c:pt idx="9372">
                  <c:v>14.327</c:v>
                </c:pt>
                <c:pt idx="9373">
                  <c:v>14.329000000000001</c:v>
                </c:pt>
                <c:pt idx="9374">
                  <c:v>14.331</c:v>
                </c:pt>
                <c:pt idx="9375">
                  <c:v>14.332000000000001</c:v>
                </c:pt>
                <c:pt idx="9376">
                  <c:v>14.335000000000001</c:v>
                </c:pt>
                <c:pt idx="9377">
                  <c:v>14.336</c:v>
                </c:pt>
                <c:pt idx="9378">
                  <c:v>14.337999999999999</c:v>
                </c:pt>
                <c:pt idx="9379">
                  <c:v>14.339</c:v>
                </c:pt>
                <c:pt idx="9380">
                  <c:v>14.340999999999999</c:v>
                </c:pt>
                <c:pt idx="9381">
                  <c:v>14.343</c:v>
                </c:pt>
                <c:pt idx="9382">
                  <c:v>14.343999999999999</c:v>
                </c:pt>
                <c:pt idx="9383">
                  <c:v>14.346</c:v>
                </c:pt>
                <c:pt idx="9384">
                  <c:v>14.348000000000001</c:v>
                </c:pt>
                <c:pt idx="9385">
                  <c:v>14.349</c:v>
                </c:pt>
                <c:pt idx="9386">
                  <c:v>14.351000000000001</c:v>
                </c:pt>
                <c:pt idx="9387">
                  <c:v>14.353</c:v>
                </c:pt>
                <c:pt idx="9388">
                  <c:v>14.355</c:v>
                </c:pt>
                <c:pt idx="9389">
                  <c:v>14.356</c:v>
                </c:pt>
                <c:pt idx="9390">
                  <c:v>14.358000000000001</c:v>
                </c:pt>
                <c:pt idx="9391">
                  <c:v>14.359</c:v>
                </c:pt>
                <c:pt idx="9392">
                  <c:v>14.361000000000001</c:v>
                </c:pt>
                <c:pt idx="9393">
                  <c:v>14.363</c:v>
                </c:pt>
                <c:pt idx="9394">
                  <c:v>14.364000000000001</c:v>
                </c:pt>
                <c:pt idx="9395">
                  <c:v>14.366</c:v>
                </c:pt>
                <c:pt idx="9396">
                  <c:v>14.368</c:v>
                </c:pt>
                <c:pt idx="9397">
                  <c:v>14.369</c:v>
                </c:pt>
                <c:pt idx="9398">
                  <c:v>14.371</c:v>
                </c:pt>
                <c:pt idx="9399">
                  <c:v>14.372999999999999</c:v>
                </c:pt>
                <c:pt idx="9400">
                  <c:v>14.375</c:v>
                </c:pt>
                <c:pt idx="9401">
                  <c:v>14.375999999999999</c:v>
                </c:pt>
                <c:pt idx="9402">
                  <c:v>14.378</c:v>
                </c:pt>
                <c:pt idx="9403">
                  <c:v>14.379</c:v>
                </c:pt>
                <c:pt idx="9404">
                  <c:v>14.381</c:v>
                </c:pt>
                <c:pt idx="9405">
                  <c:v>14.382999999999999</c:v>
                </c:pt>
                <c:pt idx="9406">
                  <c:v>14.384</c:v>
                </c:pt>
                <c:pt idx="9407">
                  <c:v>14.385999999999999</c:v>
                </c:pt>
                <c:pt idx="9408">
                  <c:v>14.388</c:v>
                </c:pt>
                <c:pt idx="9409">
                  <c:v>14.388999999999999</c:v>
                </c:pt>
                <c:pt idx="9410">
                  <c:v>14.391</c:v>
                </c:pt>
                <c:pt idx="9411">
                  <c:v>14.393000000000001</c:v>
                </c:pt>
                <c:pt idx="9412">
                  <c:v>14.395</c:v>
                </c:pt>
                <c:pt idx="9413">
                  <c:v>14.396000000000001</c:v>
                </c:pt>
                <c:pt idx="9414">
                  <c:v>14.398</c:v>
                </c:pt>
                <c:pt idx="9415">
                  <c:v>14.398999999999999</c:v>
                </c:pt>
                <c:pt idx="9416">
                  <c:v>14.401</c:v>
                </c:pt>
                <c:pt idx="9417">
                  <c:v>14.403</c:v>
                </c:pt>
                <c:pt idx="9418">
                  <c:v>14.404</c:v>
                </c:pt>
                <c:pt idx="9419">
                  <c:v>14.406000000000001</c:v>
                </c:pt>
                <c:pt idx="9420">
                  <c:v>14.407999999999999</c:v>
                </c:pt>
                <c:pt idx="9421">
                  <c:v>14.409000000000001</c:v>
                </c:pt>
                <c:pt idx="9422">
                  <c:v>14.411</c:v>
                </c:pt>
                <c:pt idx="9423">
                  <c:v>14.413</c:v>
                </c:pt>
                <c:pt idx="9424">
                  <c:v>14.414999999999999</c:v>
                </c:pt>
                <c:pt idx="9425">
                  <c:v>14.416</c:v>
                </c:pt>
                <c:pt idx="9426">
                  <c:v>14.417999999999999</c:v>
                </c:pt>
                <c:pt idx="9427">
                  <c:v>14.419</c:v>
                </c:pt>
                <c:pt idx="9428">
                  <c:v>14.420999999999999</c:v>
                </c:pt>
                <c:pt idx="9429">
                  <c:v>14.423</c:v>
                </c:pt>
                <c:pt idx="9430">
                  <c:v>14.423999999999999</c:v>
                </c:pt>
                <c:pt idx="9431">
                  <c:v>14.426</c:v>
                </c:pt>
                <c:pt idx="9432">
                  <c:v>14.428000000000001</c:v>
                </c:pt>
                <c:pt idx="9433">
                  <c:v>14.429</c:v>
                </c:pt>
                <c:pt idx="9434">
                  <c:v>14.430999999999999</c:v>
                </c:pt>
                <c:pt idx="9435">
                  <c:v>14.433</c:v>
                </c:pt>
                <c:pt idx="9436">
                  <c:v>14.433999999999999</c:v>
                </c:pt>
                <c:pt idx="9437">
                  <c:v>14.436</c:v>
                </c:pt>
                <c:pt idx="9438">
                  <c:v>14.438000000000001</c:v>
                </c:pt>
                <c:pt idx="9439">
                  <c:v>14.439</c:v>
                </c:pt>
                <c:pt idx="9440">
                  <c:v>14.441000000000001</c:v>
                </c:pt>
                <c:pt idx="9441">
                  <c:v>14.443</c:v>
                </c:pt>
                <c:pt idx="9442">
                  <c:v>14.444000000000001</c:v>
                </c:pt>
                <c:pt idx="9443">
                  <c:v>14.446</c:v>
                </c:pt>
                <c:pt idx="9444">
                  <c:v>14.448</c:v>
                </c:pt>
                <c:pt idx="9445">
                  <c:v>14.449</c:v>
                </c:pt>
                <c:pt idx="9446">
                  <c:v>14.451000000000001</c:v>
                </c:pt>
                <c:pt idx="9447">
                  <c:v>14.452999999999999</c:v>
                </c:pt>
                <c:pt idx="9448">
                  <c:v>14.454000000000001</c:v>
                </c:pt>
                <c:pt idx="9449">
                  <c:v>14.456</c:v>
                </c:pt>
                <c:pt idx="9450">
                  <c:v>14.458</c:v>
                </c:pt>
                <c:pt idx="9451">
                  <c:v>14.459</c:v>
                </c:pt>
                <c:pt idx="9452">
                  <c:v>14.461</c:v>
                </c:pt>
                <c:pt idx="9453">
                  <c:v>14.462999999999999</c:v>
                </c:pt>
                <c:pt idx="9454">
                  <c:v>14.464</c:v>
                </c:pt>
                <c:pt idx="9455">
                  <c:v>14.465999999999999</c:v>
                </c:pt>
                <c:pt idx="9456">
                  <c:v>14.468</c:v>
                </c:pt>
                <c:pt idx="9457">
                  <c:v>14.468999999999999</c:v>
                </c:pt>
                <c:pt idx="9458">
                  <c:v>14.471</c:v>
                </c:pt>
                <c:pt idx="9459">
                  <c:v>14.473000000000001</c:v>
                </c:pt>
                <c:pt idx="9460">
                  <c:v>14.475</c:v>
                </c:pt>
                <c:pt idx="9461">
                  <c:v>14.476000000000001</c:v>
                </c:pt>
                <c:pt idx="9462">
                  <c:v>14.478</c:v>
                </c:pt>
                <c:pt idx="9463">
                  <c:v>14.478999999999999</c:v>
                </c:pt>
                <c:pt idx="9464">
                  <c:v>14.481</c:v>
                </c:pt>
                <c:pt idx="9465">
                  <c:v>14.483000000000001</c:v>
                </c:pt>
                <c:pt idx="9466">
                  <c:v>14.484</c:v>
                </c:pt>
                <c:pt idx="9467">
                  <c:v>14.486000000000001</c:v>
                </c:pt>
                <c:pt idx="9468">
                  <c:v>14.488</c:v>
                </c:pt>
                <c:pt idx="9469">
                  <c:v>14.489000000000001</c:v>
                </c:pt>
                <c:pt idx="9470">
                  <c:v>14.491</c:v>
                </c:pt>
                <c:pt idx="9471">
                  <c:v>14.493</c:v>
                </c:pt>
                <c:pt idx="9472">
                  <c:v>14.494</c:v>
                </c:pt>
                <c:pt idx="9473">
                  <c:v>14.496</c:v>
                </c:pt>
                <c:pt idx="9474">
                  <c:v>14.497999999999999</c:v>
                </c:pt>
                <c:pt idx="9475">
                  <c:v>14.499000000000001</c:v>
                </c:pt>
                <c:pt idx="9476">
                  <c:v>14.500999999999999</c:v>
                </c:pt>
                <c:pt idx="9477">
                  <c:v>14.503</c:v>
                </c:pt>
                <c:pt idx="9478">
                  <c:v>14.504</c:v>
                </c:pt>
                <c:pt idx="9479">
                  <c:v>14.506</c:v>
                </c:pt>
                <c:pt idx="9480">
                  <c:v>14.507999999999999</c:v>
                </c:pt>
                <c:pt idx="9481">
                  <c:v>14.509</c:v>
                </c:pt>
                <c:pt idx="9482">
                  <c:v>14.510999999999999</c:v>
                </c:pt>
                <c:pt idx="9483">
                  <c:v>14.513</c:v>
                </c:pt>
                <c:pt idx="9484">
                  <c:v>14.513999999999999</c:v>
                </c:pt>
                <c:pt idx="9485">
                  <c:v>14.516</c:v>
                </c:pt>
                <c:pt idx="9486">
                  <c:v>14.518000000000001</c:v>
                </c:pt>
                <c:pt idx="9487">
                  <c:v>14.519</c:v>
                </c:pt>
                <c:pt idx="9488">
                  <c:v>14.521000000000001</c:v>
                </c:pt>
                <c:pt idx="9489">
                  <c:v>14.523</c:v>
                </c:pt>
                <c:pt idx="9490">
                  <c:v>14.523999999999999</c:v>
                </c:pt>
                <c:pt idx="9491">
                  <c:v>14.526</c:v>
                </c:pt>
                <c:pt idx="9492">
                  <c:v>14.528</c:v>
                </c:pt>
                <c:pt idx="9493">
                  <c:v>14.529</c:v>
                </c:pt>
                <c:pt idx="9494">
                  <c:v>14.531000000000001</c:v>
                </c:pt>
                <c:pt idx="9495">
                  <c:v>14.532999999999999</c:v>
                </c:pt>
                <c:pt idx="9496">
                  <c:v>14.534000000000001</c:v>
                </c:pt>
                <c:pt idx="9497">
                  <c:v>14.536</c:v>
                </c:pt>
                <c:pt idx="9498">
                  <c:v>14.538</c:v>
                </c:pt>
                <c:pt idx="9499">
                  <c:v>14.539</c:v>
                </c:pt>
                <c:pt idx="9500">
                  <c:v>14.541</c:v>
                </c:pt>
                <c:pt idx="9501">
                  <c:v>14.542999999999999</c:v>
                </c:pt>
                <c:pt idx="9502">
                  <c:v>14.544</c:v>
                </c:pt>
                <c:pt idx="9503">
                  <c:v>14.545999999999999</c:v>
                </c:pt>
                <c:pt idx="9504">
                  <c:v>14.548</c:v>
                </c:pt>
                <c:pt idx="9505">
                  <c:v>14.548999999999999</c:v>
                </c:pt>
                <c:pt idx="9506">
                  <c:v>14.551</c:v>
                </c:pt>
                <c:pt idx="9507">
                  <c:v>14.553000000000001</c:v>
                </c:pt>
                <c:pt idx="9508">
                  <c:v>14.554</c:v>
                </c:pt>
                <c:pt idx="9509">
                  <c:v>14.555999999999999</c:v>
                </c:pt>
                <c:pt idx="9510">
                  <c:v>14.558</c:v>
                </c:pt>
                <c:pt idx="9511">
                  <c:v>14.558999999999999</c:v>
                </c:pt>
                <c:pt idx="9512">
                  <c:v>14.561</c:v>
                </c:pt>
                <c:pt idx="9513">
                  <c:v>14.563000000000001</c:v>
                </c:pt>
                <c:pt idx="9514">
                  <c:v>14.564</c:v>
                </c:pt>
                <c:pt idx="9515">
                  <c:v>14.566000000000001</c:v>
                </c:pt>
                <c:pt idx="9516">
                  <c:v>14.568</c:v>
                </c:pt>
                <c:pt idx="9517">
                  <c:v>14.569000000000001</c:v>
                </c:pt>
                <c:pt idx="9518">
                  <c:v>14.571</c:v>
                </c:pt>
                <c:pt idx="9519">
                  <c:v>14.573</c:v>
                </c:pt>
                <c:pt idx="9520">
                  <c:v>14.574</c:v>
                </c:pt>
                <c:pt idx="9521">
                  <c:v>14.576000000000001</c:v>
                </c:pt>
                <c:pt idx="9522">
                  <c:v>14.577999999999999</c:v>
                </c:pt>
                <c:pt idx="9523">
                  <c:v>14.579000000000001</c:v>
                </c:pt>
                <c:pt idx="9524">
                  <c:v>14.581</c:v>
                </c:pt>
                <c:pt idx="9525">
                  <c:v>14.583</c:v>
                </c:pt>
                <c:pt idx="9526">
                  <c:v>14.584</c:v>
                </c:pt>
                <c:pt idx="9527">
                  <c:v>14.586</c:v>
                </c:pt>
                <c:pt idx="9528">
                  <c:v>14.587999999999999</c:v>
                </c:pt>
                <c:pt idx="9529">
                  <c:v>14.589</c:v>
                </c:pt>
                <c:pt idx="9530">
                  <c:v>14.590999999999999</c:v>
                </c:pt>
                <c:pt idx="9531">
                  <c:v>14.593</c:v>
                </c:pt>
                <c:pt idx="9532">
                  <c:v>14.593999999999999</c:v>
                </c:pt>
                <c:pt idx="9533">
                  <c:v>14.596</c:v>
                </c:pt>
                <c:pt idx="9534">
                  <c:v>14.598000000000001</c:v>
                </c:pt>
                <c:pt idx="9535">
                  <c:v>14.599</c:v>
                </c:pt>
                <c:pt idx="9536">
                  <c:v>14.601000000000001</c:v>
                </c:pt>
                <c:pt idx="9537">
                  <c:v>14.603</c:v>
                </c:pt>
                <c:pt idx="9538">
                  <c:v>14.603999999999999</c:v>
                </c:pt>
                <c:pt idx="9539">
                  <c:v>14.606</c:v>
                </c:pt>
                <c:pt idx="9540">
                  <c:v>14.608000000000001</c:v>
                </c:pt>
                <c:pt idx="9541">
                  <c:v>14.609</c:v>
                </c:pt>
                <c:pt idx="9542">
                  <c:v>14.611000000000001</c:v>
                </c:pt>
                <c:pt idx="9543">
                  <c:v>14.613</c:v>
                </c:pt>
                <c:pt idx="9544">
                  <c:v>14.614000000000001</c:v>
                </c:pt>
                <c:pt idx="9545">
                  <c:v>14.616</c:v>
                </c:pt>
                <c:pt idx="9546">
                  <c:v>14.618</c:v>
                </c:pt>
                <c:pt idx="9547">
                  <c:v>14.619</c:v>
                </c:pt>
                <c:pt idx="9548">
                  <c:v>14.621</c:v>
                </c:pt>
                <c:pt idx="9549">
                  <c:v>14.622999999999999</c:v>
                </c:pt>
                <c:pt idx="9550">
                  <c:v>14.624000000000001</c:v>
                </c:pt>
                <c:pt idx="9551">
                  <c:v>14.625999999999999</c:v>
                </c:pt>
                <c:pt idx="9552">
                  <c:v>14.628</c:v>
                </c:pt>
                <c:pt idx="9553">
                  <c:v>14.629</c:v>
                </c:pt>
                <c:pt idx="9554">
                  <c:v>14.631</c:v>
                </c:pt>
                <c:pt idx="9555">
                  <c:v>14.632999999999999</c:v>
                </c:pt>
                <c:pt idx="9556">
                  <c:v>14.634</c:v>
                </c:pt>
                <c:pt idx="9557">
                  <c:v>14.635999999999999</c:v>
                </c:pt>
                <c:pt idx="9558">
                  <c:v>14.638</c:v>
                </c:pt>
                <c:pt idx="9559">
                  <c:v>14.638999999999999</c:v>
                </c:pt>
                <c:pt idx="9560">
                  <c:v>14.641</c:v>
                </c:pt>
                <c:pt idx="9561">
                  <c:v>14.643000000000001</c:v>
                </c:pt>
                <c:pt idx="9562">
                  <c:v>14.644</c:v>
                </c:pt>
                <c:pt idx="9563">
                  <c:v>14.646000000000001</c:v>
                </c:pt>
                <c:pt idx="9564">
                  <c:v>14.648</c:v>
                </c:pt>
                <c:pt idx="9565">
                  <c:v>14.648999999999999</c:v>
                </c:pt>
                <c:pt idx="9566">
                  <c:v>14.651</c:v>
                </c:pt>
                <c:pt idx="9567">
                  <c:v>14.653</c:v>
                </c:pt>
                <c:pt idx="9568">
                  <c:v>14.654999999999999</c:v>
                </c:pt>
                <c:pt idx="9569">
                  <c:v>14.656000000000001</c:v>
                </c:pt>
                <c:pt idx="9570">
                  <c:v>14.657999999999999</c:v>
                </c:pt>
                <c:pt idx="9571">
                  <c:v>14.66</c:v>
                </c:pt>
                <c:pt idx="9572">
                  <c:v>14.661</c:v>
                </c:pt>
                <c:pt idx="9573">
                  <c:v>14.663</c:v>
                </c:pt>
                <c:pt idx="9574">
                  <c:v>14.664</c:v>
                </c:pt>
                <c:pt idx="9575">
                  <c:v>14.666</c:v>
                </c:pt>
                <c:pt idx="9576">
                  <c:v>14.667999999999999</c:v>
                </c:pt>
                <c:pt idx="9577">
                  <c:v>14.67</c:v>
                </c:pt>
                <c:pt idx="9578">
                  <c:v>14.670999999999999</c:v>
                </c:pt>
                <c:pt idx="9579">
                  <c:v>14.673</c:v>
                </c:pt>
                <c:pt idx="9580">
                  <c:v>14.675000000000001</c:v>
                </c:pt>
                <c:pt idx="9581">
                  <c:v>14.676</c:v>
                </c:pt>
                <c:pt idx="9582">
                  <c:v>14.678000000000001</c:v>
                </c:pt>
                <c:pt idx="9583">
                  <c:v>14.68</c:v>
                </c:pt>
                <c:pt idx="9584">
                  <c:v>14.680999999999999</c:v>
                </c:pt>
                <c:pt idx="9585">
                  <c:v>14.683</c:v>
                </c:pt>
                <c:pt idx="9586">
                  <c:v>14.685</c:v>
                </c:pt>
                <c:pt idx="9587">
                  <c:v>14.686</c:v>
                </c:pt>
                <c:pt idx="9588">
                  <c:v>14.688000000000001</c:v>
                </c:pt>
                <c:pt idx="9589">
                  <c:v>14.69</c:v>
                </c:pt>
                <c:pt idx="9590">
                  <c:v>14.692</c:v>
                </c:pt>
                <c:pt idx="9591">
                  <c:v>14.693</c:v>
                </c:pt>
                <c:pt idx="9592">
                  <c:v>14.695</c:v>
                </c:pt>
                <c:pt idx="9593">
                  <c:v>14.696999999999999</c:v>
                </c:pt>
                <c:pt idx="9594">
                  <c:v>14.698</c:v>
                </c:pt>
                <c:pt idx="9595">
                  <c:v>14.7</c:v>
                </c:pt>
                <c:pt idx="9596">
                  <c:v>14.702</c:v>
                </c:pt>
                <c:pt idx="9597">
                  <c:v>14.702999999999999</c:v>
                </c:pt>
                <c:pt idx="9598">
                  <c:v>14.705</c:v>
                </c:pt>
                <c:pt idx="9599">
                  <c:v>14.707000000000001</c:v>
                </c:pt>
                <c:pt idx="9600">
                  <c:v>14.709</c:v>
                </c:pt>
                <c:pt idx="9601">
                  <c:v>14.71</c:v>
                </c:pt>
                <c:pt idx="9602">
                  <c:v>14.712</c:v>
                </c:pt>
                <c:pt idx="9603">
                  <c:v>14.712999999999999</c:v>
                </c:pt>
                <c:pt idx="9604">
                  <c:v>14.715</c:v>
                </c:pt>
                <c:pt idx="9605">
                  <c:v>14.717000000000001</c:v>
                </c:pt>
                <c:pt idx="9606">
                  <c:v>14.718</c:v>
                </c:pt>
                <c:pt idx="9607">
                  <c:v>14.72</c:v>
                </c:pt>
                <c:pt idx="9608">
                  <c:v>14.722</c:v>
                </c:pt>
                <c:pt idx="9609">
                  <c:v>14.723000000000001</c:v>
                </c:pt>
                <c:pt idx="9610">
                  <c:v>14.725</c:v>
                </c:pt>
                <c:pt idx="9611">
                  <c:v>14.727</c:v>
                </c:pt>
                <c:pt idx="9612">
                  <c:v>14.728</c:v>
                </c:pt>
                <c:pt idx="9613">
                  <c:v>14.73</c:v>
                </c:pt>
                <c:pt idx="9614">
                  <c:v>14.731999999999999</c:v>
                </c:pt>
                <c:pt idx="9615">
                  <c:v>14.733000000000001</c:v>
                </c:pt>
                <c:pt idx="9616">
                  <c:v>14.734999999999999</c:v>
                </c:pt>
                <c:pt idx="9617">
                  <c:v>14.737</c:v>
                </c:pt>
                <c:pt idx="9618">
                  <c:v>14.739000000000001</c:v>
                </c:pt>
                <c:pt idx="9619">
                  <c:v>14.74</c:v>
                </c:pt>
                <c:pt idx="9620">
                  <c:v>14.742000000000001</c:v>
                </c:pt>
                <c:pt idx="9621">
                  <c:v>14.743</c:v>
                </c:pt>
                <c:pt idx="9622">
                  <c:v>14.744999999999999</c:v>
                </c:pt>
                <c:pt idx="9623">
                  <c:v>14.747</c:v>
                </c:pt>
                <c:pt idx="9624">
                  <c:v>14.747999999999999</c:v>
                </c:pt>
                <c:pt idx="9625">
                  <c:v>14.75</c:v>
                </c:pt>
                <c:pt idx="9626">
                  <c:v>14.752000000000001</c:v>
                </c:pt>
                <c:pt idx="9627">
                  <c:v>14.753</c:v>
                </c:pt>
                <c:pt idx="9628">
                  <c:v>14.755000000000001</c:v>
                </c:pt>
                <c:pt idx="9629">
                  <c:v>14.757</c:v>
                </c:pt>
                <c:pt idx="9630">
                  <c:v>14.757999999999999</c:v>
                </c:pt>
                <c:pt idx="9631">
                  <c:v>14.76</c:v>
                </c:pt>
                <c:pt idx="9632">
                  <c:v>14.762</c:v>
                </c:pt>
                <c:pt idx="9633">
                  <c:v>14.763</c:v>
                </c:pt>
                <c:pt idx="9634">
                  <c:v>14.765000000000001</c:v>
                </c:pt>
                <c:pt idx="9635">
                  <c:v>14.766999999999999</c:v>
                </c:pt>
                <c:pt idx="9636">
                  <c:v>14.768000000000001</c:v>
                </c:pt>
                <c:pt idx="9637">
                  <c:v>14.77</c:v>
                </c:pt>
                <c:pt idx="9638">
                  <c:v>14.772</c:v>
                </c:pt>
                <c:pt idx="9639">
                  <c:v>14.773</c:v>
                </c:pt>
                <c:pt idx="9640">
                  <c:v>14.775</c:v>
                </c:pt>
                <c:pt idx="9641">
                  <c:v>14.776999999999999</c:v>
                </c:pt>
                <c:pt idx="9642">
                  <c:v>14.778</c:v>
                </c:pt>
                <c:pt idx="9643">
                  <c:v>14.78</c:v>
                </c:pt>
                <c:pt idx="9644">
                  <c:v>14.782</c:v>
                </c:pt>
                <c:pt idx="9645">
                  <c:v>14.782999999999999</c:v>
                </c:pt>
                <c:pt idx="9646">
                  <c:v>14.785</c:v>
                </c:pt>
                <c:pt idx="9647">
                  <c:v>14.787000000000001</c:v>
                </c:pt>
                <c:pt idx="9648">
                  <c:v>14.788</c:v>
                </c:pt>
                <c:pt idx="9649">
                  <c:v>14.79</c:v>
                </c:pt>
                <c:pt idx="9650">
                  <c:v>14.792</c:v>
                </c:pt>
                <c:pt idx="9651">
                  <c:v>14.792999999999999</c:v>
                </c:pt>
                <c:pt idx="9652">
                  <c:v>14.795</c:v>
                </c:pt>
                <c:pt idx="9653">
                  <c:v>14.797000000000001</c:v>
                </c:pt>
                <c:pt idx="9654">
                  <c:v>14.798</c:v>
                </c:pt>
                <c:pt idx="9655">
                  <c:v>14.8</c:v>
                </c:pt>
                <c:pt idx="9656">
                  <c:v>14.802</c:v>
                </c:pt>
                <c:pt idx="9657">
                  <c:v>14.803000000000001</c:v>
                </c:pt>
                <c:pt idx="9658">
                  <c:v>14.805</c:v>
                </c:pt>
                <c:pt idx="9659">
                  <c:v>14.807</c:v>
                </c:pt>
                <c:pt idx="9660">
                  <c:v>14.808999999999999</c:v>
                </c:pt>
                <c:pt idx="9661">
                  <c:v>14.81</c:v>
                </c:pt>
                <c:pt idx="9662">
                  <c:v>14.811999999999999</c:v>
                </c:pt>
                <c:pt idx="9663">
                  <c:v>14.814</c:v>
                </c:pt>
                <c:pt idx="9664">
                  <c:v>14.815</c:v>
                </c:pt>
                <c:pt idx="9665">
                  <c:v>14.817</c:v>
                </c:pt>
                <c:pt idx="9666">
                  <c:v>14.82</c:v>
                </c:pt>
                <c:pt idx="9667">
                  <c:v>14.823</c:v>
                </c:pt>
                <c:pt idx="9668">
                  <c:v>14.824999999999999</c:v>
                </c:pt>
                <c:pt idx="9669">
                  <c:v>14.827999999999999</c:v>
                </c:pt>
                <c:pt idx="9670">
                  <c:v>14.831</c:v>
                </c:pt>
                <c:pt idx="9671">
                  <c:v>14.833</c:v>
                </c:pt>
                <c:pt idx="9672">
                  <c:v>14.837</c:v>
                </c:pt>
                <c:pt idx="9673">
                  <c:v>14.839</c:v>
                </c:pt>
                <c:pt idx="9674">
                  <c:v>14.842000000000001</c:v>
                </c:pt>
                <c:pt idx="9675">
                  <c:v>14.843999999999999</c:v>
                </c:pt>
                <c:pt idx="9676">
                  <c:v>14.847</c:v>
                </c:pt>
                <c:pt idx="9677">
                  <c:v>14.85</c:v>
                </c:pt>
                <c:pt idx="9678">
                  <c:v>14.852</c:v>
                </c:pt>
                <c:pt idx="9679">
                  <c:v>14.855</c:v>
                </c:pt>
                <c:pt idx="9680">
                  <c:v>14.858000000000001</c:v>
                </c:pt>
                <c:pt idx="9681">
                  <c:v>14.86</c:v>
                </c:pt>
                <c:pt idx="9682">
                  <c:v>14.863</c:v>
                </c:pt>
                <c:pt idx="9683">
                  <c:v>14.866</c:v>
                </c:pt>
                <c:pt idx="9684">
                  <c:v>14.868</c:v>
                </c:pt>
                <c:pt idx="9685">
                  <c:v>14.871</c:v>
                </c:pt>
                <c:pt idx="9686">
                  <c:v>14.874000000000001</c:v>
                </c:pt>
                <c:pt idx="9687">
                  <c:v>14.875999999999999</c:v>
                </c:pt>
                <c:pt idx="9688">
                  <c:v>14.879</c:v>
                </c:pt>
                <c:pt idx="9689">
                  <c:v>14.882</c:v>
                </c:pt>
                <c:pt idx="9690">
                  <c:v>14.884</c:v>
                </c:pt>
                <c:pt idx="9691">
                  <c:v>14.887</c:v>
                </c:pt>
                <c:pt idx="9692">
                  <c:v>14.89</c:v>
                </c:pt>
                <c:pt idx="9693">
                  <c:v>14.891999999999999</c:v>
                </c:pt>
                <c:pt idx="9694">
                  <c:v>14.895</c:v>
                </c:pt>
                <c:pt idx="9695">
                  <c:v>14.898</c:v>
                </c:pt>
                <c:pt idx="9696">
                  <c:v>14.9</c:v>
                </c:pt>
                <c:pt idx="9697">
                  <c:v>14.904</c:v>
                </c:pt>
                <c:pt idx="9698">
                  <c:v>14.906000000000001</c:v>
                </c:pt>
                <c:pt idx="9699">
                  <c:v>14.909000000000001</c:v>
                </c:pt>
                <c:pt idx="9700">
                  <c:v>14.911</c:v>
                </c:pt>
                <c:pt idx="9701">
                  <c:v>14.914</c:v>
                </c:pt>
                <c:pt idx="9702">
                  <c:v>14.917</c:v>
                </c:pt>
                <c:pt idx="9703">
                  <c:v>14.919</c:v>
                </c:pt>
                <c:pt idx="9704">
                  <c:v>14.922000000000001</c:v>
                </c:pt>
                <c:pt idx="9705">
                  <c:v>14.923999999999999</c:v>
                </c:pt>
                <c:pt idx="9706">
                  <c:v>14.927</c:v>
                </c:pt>
                <c:pt idx="9707">
                  <c:v>14.93</c:v>
                </c:pt>
                <c:pt idx="9708">
                  <c:v>14.932</c:v>
                </c:pt>
                <c:pt idx="9709">
                  <c:v>14.936</c:v>
                </c:pt>
                <c:pt idx="9710">
                  <c:v>14.938000000000001</c:v>
                </c:pt>
                <c:pt idx="9711">
                  <c:v>14.941000000000001</c:v>
                </c:pt>
                <c:pt idx="9712">
                  <c:v>14.944000000000001</c:v>
                </c:pt>
                <c:pt idx="9713">
                  <c:v>14.946</c:v>
                </c:pt>
                <c:pt idx="9714">
                  <c:v>14.949</c:v>
                </c:pt>
                <c:pt idx="9715">
                  <c:v>14.952</c:v>
                </c:pt>
                <c:pt idx="9716">
                  <c:v>14.954000000000001</c:v>
                </c:pt>
                <c:pt idx="9717">
                  <c:v>14.957000000000001</c:v>
                </c:pt>
                <c:pt idx="9718">
                  <c:v>14.96</c:v>
                </c:pt>
                <c:pt idx="9719">
                  <c:v>14.962</c:v>
                </c:pt>
                <c:pt idx="9720">
                  <c:v>14.965</c:v>
                </c:pt>
                <c:pt idx="9721">
                  <c:v>14.968</c:v>
                </c:pt>
                <c:pt idx="9722">
                  <c:v>14.97</c:v>
                </c:pt>
                <c:pt idx="9723">
                  <c:v>14.973000000000001</c:v>
                </c:pt>
                <c:pt idx="9724">
                  <c:v>14.976000000000001</c:v>
                </c:pt>
                <c:pt idx="9725">
                  <c:v>14.978</c:v>
                </c:pt>
                <c:pt idx="9726">
                  <c:v>14.981</c:v>
                </c:pt>
                <c:pt idx="9727">
                  <c:v>14.984</c:v>
                </c:pt>
                <c:pt idx="9728">
                  <c:v>14.986000000000001</c:v>
                </c:pt>
                <c:pt idx="9729">
                  <c:v>14.989000000000001</c:v>
                </c:pt>
                <c:pt idx="9730">
                  <c:v>14.992000000000001</c:v>
                </c:pt>
                <c:pt idx="9731">
                  <c:v>14.994</c:v>
                </c:pt>
                <c:pt idx="9732">
                  <c:v>14.997</c:v>
                </c:pt>
                <c:pt idx="9733">
                  <c:v>15</c:v>
                </c:pt>
                <c:pt idx="9734">
                  <c:v>15.003</c:v>
                </c:pt>
                <c:pt idx="9735">
                  <c:v>15.005000000000001</c:v>
                </c:pt>
                <c:pt idx="9736">
                  <c:v>15.007999999999999</c:v>
                </c:pt>
                <c:pt idx="9737">
                  <c:v>15.010999999999999</c:v>
                </c:pt>
                <c:pt idx="9738">
                  <c:v>15.013999999999999</c:v>
                </c:pt>
                <c:pt idx="9739">
                  <c:v>15.016999999999999</c:v>
                </c:pt>
                <c:pt idx="9740">
                  <c:v>15.019</c:v>
                </c:pt>
                <c:pt idx="9741">
                  <c:v>15.022</c:v>
                </c:pt>
                <c:pt idx="9742">
                  <c:v>15.025</c:v>
                </c:pt>
                <c:pt idx="9743">
                  <c:v>15.026999999999999</c:v>
                </c:pt>
                <c:pt idx="9744">
                  <c:v>15.03</c:v>
                </c:pt>
                <c:pt idx="9745">
                  <c:v>15.032999999999999</c:v>
                </c:pt>
                <c:pt idx="9746">
                  <c:v>15.035</c:v>
                </c:pt>
                <c:pt idx="9747">
                  <c:v>15.038</c:v>
                </c:pt>
                <c:pt idx="9748">
                  <c:v>15.041</c:v>
                </c:pt>
                <c:pt idx="9749">
                  <c:v>15.042999999999999</c:v>
                </c:pt>
                <c:pt idx="9750">
                  <c:v>15.045999999999999</c:v>
                </c:pt>
                <c:pt idx="9751">
                  <c:v>15.05</c:v>
                </c:pt>
                <c:pt idx="9752">
                  <c:v>15.052</c:v>
                </c:pt>
                <c:pt idx="9753">
                  <c:v>15.055</c:v>
                </c:pt>
                <c:pt idx="9754">
                  <c:v>15.057</c:v>
                </c:pt>
                <c:pt idx="9755">
                  <c:v>15.06</c:v>
                </c:pt>
                <c:pt idx="9756">
                  <c:v>15.063000000000001</c:v>
                </c:pt>
                <c:pt idx="9757">
                  <c:v>15.065</c:v>
                </c:pt>
                <c:pt idx="9758">
                  <c:v>15.068</c:v>
                </c:pt>
                <c:pt idx="9759">
                  <c:v>15.071</c:v>
                </c:pt>
                <c:pt idx="9760">
                  <c:v>15.074</c:v>
                </c:pt>
                <c:pt idx="9761">
                  <c:v>15.076000000000001</c:v>
                </c:pt>
                <c:pt idx="9762">
                  <c:v>15.079000000000001</c:v>
                </c:pt>
                <c:pt idx="9763">
                  <c:v>15.082000000000001</c:v>
                </c:pt>
                <c:pt idx="9764">
                  <c:v>15.084</c:v>
                </c:pt>
                <c:pt idx="9765">
                  <c:v>15.087</c:v>
                </c:pt>
                <c:pt idx="9766">
                  <c:v>15.09</c:v>
                </c:pt>
                <c:pt idx="9767">
                  <c:v>15.092000000000001</c:v>
                </c:pt>
                <c:pt idx="9768">
                  <c:v>15.095000000000001</c:v>
                </c:pt>
                <c:pt idx="9769">
                  <c:v>15.098000000000001</c:v>
                </c:pt>
                <c:pt idx="9770">
                  <c:v>15.1</c:v>
                </c:pt>
                <c:pt idx="9771">
                  <c:v>15.103</c:v>
                </c:pt>
                <c:pt idx="9772">
                  <c:v>15.106</c:v>
                </c:pt>
                <c:pt idx="9773">
                  <c:v>15.108000000000001</c:v>
                </c:pt>
                <c:pt idx="9774">
                  <c:v>15.111000000000001</c:v>
                </c:pt>
                <c:pt idx="9775">
                  <c:v>15.115</c:v>
                </c:pt>
                <c:pt idx="9776">
                  <c:v>15.117000000000001</c:v>
                </c:pt>
                <c:pt idx="9777">
                  <c:v>15.12</c:v>
                </c:pt>
                <c:pt idx="9778">
                  <c:v>15.122</c:v>
                </c:pt>
                <c:pt idx="9779">
                  <c:v>15.125</c:v>
                </c:pt>
                <c:pt idx="9780">
                  <c:v>15.128</c:v>
                </c:pt>
                <c:pt idx="9781">
                  <c:v>15.13</c:v>
                </c:pt>
                <c:pt idx="9782">
                  <c:v>15.132999999999999</c:v>
                </c:pt>
                <c:pt idx="9783">
                  <c:v>15.135999999999999</c:v>
                </c:pt>
                <c:pt idx="9784">
                  <c:v>15.138</c:v>
                </c:pt>
                <c:pt idx="9785">
                  <c:v>15.141</c:v>
                </c:pt>
                <c:pt idx="9786">
                  <c:v>15.144</c:v>
                </c:pt>
                <c:pt idx="9787">
                  <c:v>15.146000000000001</c:v>
                </c:pt>
                <c:pt idx="9788">
                  <c:v>15.148999999999999</c:v>
                </c:pt>
                <c:pt idx="9789">
                  <c:v>15.151999999999999</c:v>
                </c:pt>
                <c:pt idx="9790">
                  <c:v>15.154</c:v>
                </c:pt>
                <c:pt idx="9791">
                  <c:v>15.157</c:v>
                </c:pt>
                <c:pt idx="9792">
                  <c:v>15.16</c:v>
                </c:pt>
                <c:pt idx="9793">
                  <c:v>15.162000000000001</c:v>
                </c:pt>
                <c:pt idx="9794">
                  <c:v>15.164999999999999</c:v>
                </c:pt>
                <c:pt idx="9795">
                  <c:v>15.167999999999999</c:v>
                </c:pt>
                <c:pt idx="9796">
                  <c:v>15.17</c:v>
                </c:pt>
                <c:pt idx="9797">
                  <c:v>15.173</c:v>
                </c:pt>
                <c:pt idx="9798">
                  <c:v>15.176</c:v>
                </c:pt>
                <c:pt idx="9799">
                  <c:v>15.178000000000001</c:v>
                </c:pt>
                <c:pt idx="9800">
                  <c:v>15.180999999999999</c:v>
                </c:pt>
                <c:pt idx="9801">
                  <c:v>15.183999999999999</c:v>
                </c:pt>
                <c:pt idx="9802">
                  <c:v>15.186</c:v>
                </c:pt>
                <c:pt idx="9803">
                  <c:v>15.189</c:v>
                </c:pt>
                <c:pt idx="9804">
                  <c:v>15.192</c:v>
                </c:pt>
                <c:pt idx="9805">
                  <c:v>15.195</c:v>
                </c:pt>
                <c:pt idx="9806">
                  <c:v>15.198</c:v>
                </c:pt>
                <c:pt idx="9807">
                  <c:v>15.2</c:v>
                </c:pt>
                <c:pt idx="9808">
                  <c:v>15.202999999999999</c:v>
                </c:pt>
                <c:pt idx="9809">
                  <c:v>15.206</c:v>
                </c:pt>
                <c:pt idx="9810">
                  <c:v>15.208</c:v>
                </c:pt>
                <c:pt idx="9811">
                  <c:v>15.211</c:v>
                </c:pt>
                <c:pt idx="9812">
                  <c:v>15.214</c:v>
                </c:pt>
                <c:pt idx="9813">
                  <c:v>15.215999999999999</c:v>
                </c:pt>
                <c:pt idx="9814">
                  <c:v>15.218999999999999</c:v>
                </c:pt>
                <c:pt idx="9815">
                  <c:v>15.222</c:v>
                </c:pt>
                <c:pt idx="9816">
                  <c:v>15.224</c:v>
                </c:pt>
                <c:pt idx="9817">
                  <c:v>15.227</c:v>
                </c:pt>
                <c:pt idx="9818">
                  <c:v>15.228999999999999</c:v>
                </c:pt>
                <c:pt idx="9819">
                  <c:v>15.231999999999999</c:v>
                </c:pt>
                <c:pt idx="9820">
                  <c:v>15.234999999999999</c:v>
                </c:pt>
                <c:pt idx="9821">
                  <c:v>15.237</c:v>
                </c:pt>
                <c:pt idx="9822">
                  <c:v>15.24</c:v>
                </c:pt>
                <c:pt idx="9823">
                  <c:v>15.243</c:v>
                </c:pt>
                <c:pt idx="9824">
                  <c:v>15.244999999999999</c:v>
                </c:pt>
                <c:pt idx="9825">
                  <c:v>15.247999999999999</c:v>
                </c:pt>
                <c:pt idx="9826">
                  <c:v>15.250999999999999</c:v>
                </c:pt>
                <c:pt idx="9827">
                  <c:v>15.253</c:v>
                </c:pt>
                <c:pt idx="9828">
                  <c:v>15.256</c:v>
                </c:pt>
                <c:pt idx="9829">
                  <c:v>15.259</c:v>
                </c:pt>
                <c:pt idx="9830">
                  <c:v>15.262</c:v>
                </c:pt>
                <c:pt idx="9831">
                  <c:v>15.265000000000001</c:v>
                </c:pt>
                <c:pt idx="9832">
                  <c:v>15.266999999999999</c:v>
                </c:pt>
                <c:pt idx="9833">
                  <c:v>15.27</c:v>
                </c:pt>
                <c:pt idx="9834">
                  <c:v>15.273</c:v>
                </c:pt>
                <c:pt idx="9835">
                  <c:v>15.275</c:v>
                </c:pt>
                <c:pt idx="9836">
                  <c:v>15.278</c:v>
                </c:pt>
                <c:pt idx="9837">
                  <c:v>15.281000000000001</c:v>
                </c:pt>
                <c:pt idx="9838">
                  <c:v>15.282999999999999</c:v>
                </c:pt>
                <c:pt idx="9839">
                  <c:v>15.286</c:v>
                </c:pt>
                <c:pt idx="9840">
                  <c:v>15.289</c:v>
                </c:pt>
                <c:pt idx="9841">
                  <c:v>15.292</c:v>
                </c:pt>
                <c:pt idx="9842">
                  <c:v>15.294</c:v>
                </c:pt>
                <c:pt idx="9843">
                  <c:v>15.297000000000001</c:v>
                </c:pt>
                <c:pt idx="9844">
                  <c:v>15.298999999999999</c:v>
                </c:pt>
                <c:pt idx="9845">
                  <c:v>15.302</c:v>
                </c:pt>
                <c:pt idx="9846">
                  <c:v>15.305</c:v>
                </c:pt>
                <c:pt idx="9847">
                  <c:v>15.307</c:v>
                </c:pt>
                <c:pt idx="9848">
                  <c:v>15.31</c:v>
                </c:pt>
                <c:pt idx="9849">
                  <c:v>15.313000000000001</c:v>
                </c:pt>
                <c:pt idx="9850">
                  <c:v>15.315</c:v>
                </c:pt>
                <c:pt idx="9851">
                  <c:v>15.318</c:v>
                </c:pt>
                <c:pt idx="9852">
                  <c:v>15.321</c:v>
                </c:pt>
                <c:pt idx="9853">
                  <c:v>15.323</c:v>
                </c:pt>
                <c:pt idx="9854">
                  <c:v>15.326000000000001</c:v>
                </c:pt>
                <c:pt idx="9855">
                  <c:v>15.329000000000001</c:v>
                </c:pt>
                <c:pt idx="9856">
                  <c:v>15.331</c:v>
                </c:pt>
                <c:pt idx="9857">
                  <c:v>15.334</c:v>
                </c:pt>
                <c:pt idx="9858">
                  <c:v>15.337</c:v>
                </c:pt>
                <c:pt idx="9859">
                  <c:v>15.339</c:v>
                </c:pt>
                <c:pt idx="9860">
                  <c:v>15.343</c:v>
                </c:pt>
                <c:pt idx="9861">
                  <c:v>15.345000000000001</c:v>
                </c:pt>
                <c:pt idx="9862">
                  <c:v>15.348000000000001</c:v>
                </c:pt>
                <c:pt idx="9863">
                  <c:v>15.35</c:v>
                </c:pt>
                <c:pt idx="9864">
                  <c:v>15.353</c:v>
                </c:pt>
                <c:pt idx="9865">
                  <c:v>15.356</c:v>
                </c:pt>
                <c:pt idx="9866">
                  <c:v>15.358000000000001</c:v>
                </c:pt>
                <c:pt idx="9867">
                  <c:v>15.361000000000001</c:v>
                </c:pt>
                <c:pt idx="9868">
                  <c:v>15.364000000000001</c:v>
                </c:pt>
                <c:pt idx="9869">
                  <c:v>15.366</c:v>
                </c:pt>
                <c:pt idx="9870">
                  <c:v>15.369</c:v>
                </c:pt>
                <c:pt idx="9871">
                  <c:v>15.372</c:v>
                </c:pt>
                <c:pt idx="9872">
                  <c:v>15.375</c:v>
                </c:pt>
                <c:pt idx="9873">
                  <c:v>15.378</c:v>
                </c:pt>
                <c:pt idx="9874">
                  <c:v>15.38</c:v>
                </c:pt>
                <c:pt idx="9875">
                  <c:v>15.382999999999999</c:v>
                </c:pt>
                <c:pt idx="9876">
                  <c:v>15.385999999999999</c:v>
                </c:pt>
                <c:pt idx="9877">
                  <c:v>15.388999999999999</c:v>
                </c:pt>
                <c:pt idx="9878">
                  <c:v>15.391</c:v>
                </c:pt>
                <c:pt idx="9879">
                  <c:v>15.394</c:v>
                </c:pt>
                <c:pt idx="9880">
                  <c:v>15.396000000000001</c:v>
                </c:pt>
                <c:pt idx="9881">
                  <c:v>15.398999999999999</c:v>
                </c:pt>
                <c:pt idx="9882">
                  <c:v>15.401999999999999</c:v>
                </c:pt>
                <c:pt idx="9883">
                  <c:v>15.404999999999999</c:v>
                </c:pt>
                <c:pt idx="9884">
                  <c:v>15.407</c:v>
                </c:pt>
                <c:pt idx="9885">
                  <c:v>15.41</c:v>
                </c:pt>
                <c:pt idx="9886">
                  <c:v>15.413</c:v>
                </c:pt>
                <c:pt idx="9887">
                  <c:v>15.414999999999999</c:v>
                </c:pt>
                <c:pt idx="9888">
                  <c:v>15.417999999999999</c:v>
                </c:pt>
                <c:pt idx="9889">
                  <c:v>15.420999999999999</c:v>
                </c:pt>
                <c:pt idx="9890">
                  <c:v>15.423</c:v>
                </c:pt>
                <c:pt idx="9891">
                  <c:v>15.426</c:v>
                </c:pt>
                <c:pt idx="9892">
                  <c:v>15.429</c:v>
                </c:pt>
                <c:pt idx="9893">
                  <c:v>15.430999999999999</c:v>
                </c:pt>
                <c:pt idx="9894">
                  <c:v>15.433999999999999</c:v>
                </c:pt>
                <c:pt idx="9895">
                  <c:v>15.436999999999999</c:v>
                </c:pt>
                <c:pt idx="9896">
                  <c:v>15.439</c:v>
                </c:pt>
                <c:pt idx="9897">
                  <c:v>15.442</c:v>
                </c:pt>
                <c:pt idx="9898">
                  <c:v>15.445</c:v>
                </c:pt>
                <c:pt idx="9899">
                  <c:v>15.446999999999999</c:v>
                </c:pt>
                <c:pt idx="9900">
                  <c:v>15.45</c:v>
                </c:pt>
                <c:pt idx="9901">
                  <c:v>15.452999999999999</c:v>
                </c:pt>
                <c:pt idx="9902">
                  <c:v>15.456</c:v>
                </c:pt>
                <c:pt idx="9903">
                  <c:v>15.458</c:v>
                </c:pt>
                <c:pt idx="9904">
                  <c:v>15.461</c:v>
                </c:pt>
                <c:pt idx="9905">
                  <c:v>15.462999999999999</c:v>
                </c:pt>
                <c:pt idx="9906">
                  <c:v>15.465999999999999</c:v>
                </c:pt>
                <c:pt idx="9907">
                  <c:v>15.468999999999999</c:v>
                </c:pt>
                <c:pt idx="9908">
                  <c:v>15.471</c:v>
                </c:pt>
                <c:pt idx="9909">
                  <c:v>15.474</c:v>
                </c:pt>
                <c:pt idx="9910">
                  <c:v>15.477</c:v>
                </c:pt>
                <c:pt idx="9911">
                  <c:v>15.478999999999999</c:v>
                </c:pt>
                <c:pt idx="9912">
                  <c:v>15.481999999999999</c:v>
                </c:pt>
                <c:pt idx="9913">
                  <c:v>15.484999999999999</c:v>
                </c:pt>
                <c:pt idx="9914">
                  <c:v>15.487</c:v>
                </c:pt>
                <c:pt idx="9915">
                  <c:v>15.49</c:v>
                </c:pt>
                <c:pt idx="9916">
                  <c:v>15.493</c:v>
                </c:pt>
                <c:pt idx="9917">
                  <c:v>15.494999999999999</c:v>
                </c:pt>
                <c:pt idx="9918">
                  <c:v>15.497999999999999</c:v>
                </c:pt>
                <c:pt idx="9919">
                  <c:v>15.5</c:v>
                </c:pt>
                <c:pt idx="9920">
                  <c:v>15.503</c:v>
                </c:pt>
                <c:pt idx="9921">
                  <c:v>15.506</c:v>
                </c:pt>
                <c:pt idx="9922">
                  <c:v>15.507999999999999</c:v>
                </c:pt>
                <c:pt idx="9923">
                  <c:v>15.510999999999999</c:v>
                </c:pt>
                <c:pt idx="9924">
                  <c:v>15.513999999999999</c:v>
                </c:pt>
                <c:pt idx="9925">
                  <c:v>15.516999999999999</c:v>
                </c:pt>
                <c:pt idx="9926">
                  <c:v>15.519</c:v>
                </c:pt>
                <c:pt idx="9927">
                  <c:v>15.522</c:v>
                </c:pt>
                <c:pt idx="9928">
                  <c:v>15.525</c:v>
                </c:pt>
                <c:pt idx="9929">
                  <c:v>15.526999999999999</c:v>
                </c:pt>
                <c:pt idx="9930">
                  <c:v>15.53</c:v>
                </c:pt>
                <c:pt idx="9931">
                  <c:v>15.532999999999999</c:v>
                </c:pt>
                <c:pt idx="9932">
                  <c:v>15.535</c:v>
                </c:pt>
                <c:pt idx="9933">
                  <c:v>15.538</c:v>
                </c:pt>
                <c:pt idx="9934">
                  <c:v>15.541</c:v>
                </c:pt>
                <c:pt idx="9935">
                  <c:v>15.542999999999999</c:v>
                </c:pt>
                <c:pt idx="9936">
                  <c:v>15.545999999999999</c:v>
                </c:pt>
                <c:pt idx="9937">
                  <c:v>15.548999999999999</c:v>
                </c:pt>
                <c:pt idx="9938">
                  <c:v>15.551</c:v>
                </c:pt>
                <c:pt idx="9939">
                  <c:v>15.554</c:v>
                </c:pt>
                <c:pt idx="9940">
                  <c:v>15.557</c:v>
                </c:pt>
                <c:pt idx="9941">
                  <c:v>15.56</c:v>
                </c:pt>
                <c:pt idx="9942">
                  <c:v>15.561999999999999</c:v>
                </c:pt>
                <c:pt idx="9943">
                  <c:v>15.565</c:v>
                </c:pt>
                <c:pt idx="9944">
                  <c:v>15.567</c:v>
                </c:pt>
                <c:pt idx="9945">
                  <c:v>15.57</c:v>
                </c:pt>
                <c:pt idx="9946">
                  <c:v>15.573</c:v>
                </c:pt>
                <c:pt idx="9947">
                  <c:v>15.574999999999999</c:v>
                </c:pt>
                <c:pt idx="9948">
                  <c:v>15.577999999999999</c:v>
                </c:pt>
                <c:pt idx="9949">
                  <c:v>15.581</c:v>
                </c:pt>
                <c:pt idx="9950">
                  <c:v>15.583</c:v>
                </c:pt>
                <c:pt idx="9951">
                  <c:v>15.586</c:v>
                </c:pt>
                <c:pt idx="9952">
                  <c:v>15.589</c:v>
                </c:pt>
                <c:pt idx="9953">
                  <c:v>15.590999999999999</c:v>
                </c:pt>
                <c:pt idx="9954">
                  <c:v>15.593999999999999</c:v>
                </c:pt>
                <c:pt idx="9955">
                  <c:v>15.597</c:v>
                </c:pt>
                <c:pt idx="9956">
                  <c:v>15.599</c:v>
                </c:pt>
                <c:pt idx="9957">
                  <c:v>15.603</c:v>
                </c:pt>
                <c:pt idx="9958">
                  <c:v>15.606</c:v>
                </c:pt>
                <c:pt idx="9959">
                  <c:v>15.608000000000001</c:v>
                </c:pt>
                <c:pt idx="9960">
                  <c:v>15.611000000000001</c:v>
                </c:pt>
                <c:pt idx="9961">
                  <c:v>15.614000000000001</c:v>
                </c:pt>
                <c:pt idx="9962">
                  <c:v>15.616</c:v>
                </c:pt>
                <c:pt idx="9963">
                  <c:v>15.619</c:v>
                </c:pt>
                <c:pt idx="9964">
                  <c:v>15.622</c:v>
                </c:pt>
                <c:pt idx="9965">
                  <c:v>15.624000000000001</c:v>
                </c:pt>
                <c:pt idx="9966">
                  <c:v>15.627000000000001</c:v>
                </c:pt>
                <c:pt idx="9967">
                  <c:v>15.63</c:v>
                </c:pt>
                <c:pt idx="9968">
                  <c:v>15.632</c:v>
                </c:pt>
                <c:pt idx="9969">
                  <c:v>15.635</c:v>
                </c:pt>
                <c:pt idx="9970">
                  <c:v>15.637</c:v>
                </c:pt>
                <c:pt idx="9971">
                  <c:v>15.64</c:v>
                </c:pt>
                <c:pt idx="9972">
                  <c:v>15.643000000000001</c:v>
                </c:pt>
                <c:pt idx="9973">
                  <c:v>15.645</c:v>
                </c:pt>
                <c:pt idx="9974">
                  <c:v>15.648</c:v>
                </c:pt>
                <c:pt idx="9975">
                  <c:v>15.65</c:v>
                </c:pt>
                <c:pt idx="9976">
                  <c:v>15.653</c:v>
                </c:pt>
                <c:pt idx="9977">
                  <c:v>15.656000000000001</c:v>
                </c:pt>
                <c:pt idx="9978">
                  <c:v>15.657999999999999</c:v>
                </c:pt>
                <c:pt idx="9979">
                  <c:v>15.661</c:v>
                </c:pt>
                <c:pt idx="9980">
                  <c:v>15.663</c:v>
                </c:pt>
                <c:pt idx="9981">
                  <c:v>15.666</c:v>
                </c:pt>
                <c:pt idx="9982">
                  <c:v>15.67</c:v>
                </c:pt>
                <c:pt idx="9983">
                  <c:v>15.672000000000001</c:v>
                </c:pt>
                <c:pt idx="9984">
                  <c:v>15.675000000000001</c:v>
                </c:pt>
                <c:pt idx="9985">
                  <c:v>15.677</c:v>
                </c:pt>
                <c:pt idx="9986">
                  <c:v>15.68</c:v>
                </c:pt>
                <c:pt idx="9987">
                  <c:v>15.683</c:v>
                </c:pt>
                <c:pt idx="9988">
                  <c:v>15.685</c:v>
                </c:pt>
                <c:pt idx="9989">
                  <c:v>15.688000000000001</c:v>
                </c:pt>
                <c:pt idx="9990">
                  <c:v>15.691000000000001</c:v>
                </c:pt>
                <c:pt idx="9991">
                  <c:v>15.693</c:v>
                </c:pt>
                <c:pt idx="9992">
                  <c:v>15.696999999999999</c:v>
                </c:pt>
                <c:pt idx="9993">
                  <c:v>15.699</c:v>
                </c:pt>
                <c:pt idx="9994">
                  <c:v>15.702</c:v>
                </c:pt>
                <c:pt idx="9995">
                  <c:v>15.704000000000001</c:v>
                </c:pt>
                <c:pt idx="9996">
                  <c:v>15.707000000000001</c:v>
                </c:pt>
                <c:pt idx="9997">
                  <c:v>15.71</c:v>
                </c:pt>
                <c:pt idx="9998">
                  <c:v>15.712</c:v>
                </c:pt>
                <c:pt idx="9999">
                  <c:v>15.715</c:v>
                </c:pt>
                <c:pt idx="10000">
                  <c:v>15.718</c:v>
                </c:pt>
                <c:pt idx="10001">
                  <c:v>15.72</c:v>
                </c:pt>
                <c:pt idx="10002">
                  <c:v>15.723000000000001</c:v>
                </c:pt>
                <c:pt idx="10003">
                  <c:v>15.726000000000001</c:v>
                </c:pt>
                <c:pt idx="10004">
                  <c:v>15.728999999999999</c:v>
                </c:pt>
                <c:pt idx="10005">
                  <c:v>15.731</c:v>
                </c:pt>
                <c:pt idx="10006">
                  <c:v>15.734</c:v>
                </c:pt>
                <c:pt idx="10007">
                  <c:v>15.737</c:v>
                </c:pt>
                <c:pt idx="10008">
                  <c:v>15.739000000000001</c:v>
                </c:pt>
                <c:pt idx="10009">
                  <c:v>15.742000000000001</c:v>
                </c:pt>
                <c:pt idx="10010">
                  <c:v>15.744</c:v>
                </c:pt>
                <c:pt idx="10011">
                  <c:v>15.747</c:v>
                </c:pt>
                <c:pt idx="10012">
                  <c:v>15.75</c:v>
                </c:pt>
                <c:pt idx="10013">
                  <c:v>15.753</c:v>
                </c:pt>
                <c:pt idx="10014">
                  <c:v>15.755000000000001</c:v>
                </c:pt>
                <c:pt idx="10015">
                  <c:v>15.757999999999999</c:v>
                </c:pt>
                <c:pt idx="10016">
                  <c:v>15.760999999999999</c:v>
                </c:pt>
                <c:pt idx="10017">
                  <c:v>15.763</c:v>
                </c:pt>
                <c:pt idx="10018">
                  <c:v>15.766</c:v>
                </c:pt>
                <c:pt idx="10019">
                  <c:v>15.769</c:v>
                </c:pt>
                <c:pt idx="10020">
                  <c:v>15.772</c:v>
                </c:pt>
                <c:pt idx="10021">
                  <c:v>15.773999999999999</c:v>
                </c:pt>
                <c:pt idx="10022">
                  <c:v>15.776999999999999</c:v>
                </c:pt>
                <c:pt idx="10023">
                  <c:v>15.78</c:v>
                </c:pt>
                <c:pt idx="10024">
                  <c:v>15.782</c:v>
                </c:pt>
                <c:pt idx="10025">
                  <c:v>15.785</c:v>
                </c:pt>
                <c:pt idx="10026">
                  <c:v>15.788</c:v>
                </c:pt>
                <c:pt idx="10027">
                  <c:v>15.79</c:v>
                </c:pt>
                <c:pt idx="10028">
                  <c:v>15.792999999999999</c:v>
                </c:pt>
                <c:pt idx="10029">
                  <c:v>15.795999999999999</c:v>
                </c:pt>
                <c:pt idx="10030">
                  <c:v>15.798</c:v>
                </c:pt>
                <c:pt idx="10031">
                  <c:v>15.801</c:v>
                </c:pt>
                <c:pt idx="10032">
                  <c:v>15.804</c:v>
                </c:pt>
                <c:pt idx="10033">
                  <c:v>15.805999999999999</c:v>
                </c:pt>
                <c:pt idx="10034">
                  <c:v>15.808999999999999</c:v>
                </c:pt>
                <c:pt idx="10035">
                  <c:v>15.811999999999999</c:v>
                </c:pt>
                <c:pt idx="10036">
                  <c:v>15.814</c:v>
                </c:pt>
                <c:pt idx="10037">
                  <c:v>15.817</c:v>
                </c:pt>
                <c:pt idx="10038">
                  <c:v>15.82</c:v>
                </c:pt>
                <c:pt idx="10039">
                  <c:v>15.821999999999999</c:v>
                </c:pt>
                <c:pt idx="10040">
                  <c:v>15.824999999999999</c:v>
                </c:pt>
                <c:pt idx="10041">
                  <c:v>15.827999999999999</c:v>
                </c:pt>
                <c:pt idx="10042">
                  <c:v>15.83</c:v>
                </c:pt>
                <c:pt idx="10043">
                  <c:v>15.833</c:v>
                </c:pt>
                <c:pt idx="10044">
                  <c:v>15.836</c:v>
                </c:pt>
                <c:pt idx="10045">
                  <c:v>15.837999999999999</c:v>
                </c:pt>
                <c:pt idx="10046">
                  <c:v>15.840999999999999</c:v>
                </c:pt>
                <c:pt idx="10047">
                  <c:v>15.843999999999999</c:v>
                </c:pt>
                <c:pt idx="10048">
                  <c:v>15.846</c:v>
                </c:pt>
                <c:pt idx="10049">
                  <c:v>15.849</c:v>
                </c:pt>
                <c:pt idx="10050">
                  <c:v>15.852</c:v>
                </c:pt>
                <c:pt idx="10051">
                  <c:v>15.853999999999999</c:v>
                </c:pt>
                <c:pt idx="10052">
                  <c:v>15.856999999999999</c:v>
                </c:pt>
                <c:pt idx="10053">
                  <c:v>15.86</c:v>
                </c:pt>
                <c:pt idx="10054">
                  <c:v>15.863</c:v>
                </c:pt>
                <c:pt idx="10055">
                  <c:v>15.865</c:v>
                </c:pt>
                <c:pt idx="10056">
                  <c:v>15.868</c:v>
                </c:pt>
                <c:pt idx="10057">
                  <c:v>15.87</c:v>
                </c:pt>
                <c:pt idx="10058">
                  <c:v>15.872999999999999</c:v>
                </c:pt>
                <c:pt idx="10059">
                  <c:v>15.875999999999999</c:v>
                </c:pt>
                <c:pt idx="10060">
                  <c:v>15.878</c:v>
                </c:pt>
                <c:pt idx="10061">
                  <c:v>15.881</c:v>
                </c:pt>
                <c:pt idx="10062">
                  <c:v>15.884</c:v>
                </c:pt>
                <c:pt idx="10063">
                  <c:v>15.885999999999999</c:v>
                </c:pt>
                <c:pt idx="10064">
                  <c:v>15.888999999999999</c:v>
                </c:pt>
                <c:pt idx="10065">
                  <c:v>15.891</c:v>
                </c:pt>
                <c:pt idx="10066">
                  <c:v>15.894</c:v>
                </c:pt>
                <c:pt idx="10067">
                  <c:v>15.897</c:v>
                </c:pt>
                <c:pt idx="10068">
                  <c:v>15.898999999999999</c:v>
                </c:pt>
                <c:pt idx="10069">
                  <c:v>15.901999999999999</c:v>
                </c:pt>
                <c:pt idx="10070">
                  <c:v>15.904999999999999</c:v>
                </c:pt>
                <c:pt idx="10071">
                  <c:v>15.907</c:v>
                </c:pt>
                <c:pt idx="10072">
                  <c:v>15.91</c:v>
                </c:pt>
                <c:pt idx="10073">
                  <c:v>15.913</c:v>
                </c:pt>
                <c:pt idx="10074">
                  <c:v>15.914999999999999</c:v>
                </c:pt>
                <c:pt idx="10075">
                  <c:v>15.917999999999999</c:v>
                </c:pt>
                <c:pt idx="10076">
                  <c:v>15.920999999999999</c:v>
                </c:pt>
                <c:pt idx="10077">
                  <c:v>15.923</c:v>
                </c:pt>
                <c:pt idx="10078">
                  <c:v>15.927</c:v>
                </c:pt>
                <c:pt idx="10079">
                  <c:v>15.929</c:v>
                </c:pt>
                <c:pt idx="10080">
                  <c:v>15.932</c:v>
                </c:pt>
                <c:pt idx="10081">
                  <c:v>15.933999999999999</c:v>
                </c:pt>
                <c:pt idx="10082">
                  <c:v>15.936999999999999</c:v>
                </c:pt>
                <c:pt idx="10083">
                  <c:v>15.94</c:v>
                </c:pt>
                <c:pt idx="10084">
                  <c:v>15.943</c:v>
                </c:pt>
                <c:pt idx="10085">
                  <c:v>15.945</c:v>
                </c:pt>
                <c:pt idx="10086">
                  <c:v>15.948</c:v>
                </c:pt>
                <c:pt idx="10087">
                  <c:v>15.95</c:v>
                </c:pt>
                <c:pt idx="10088">
                  <c:v>15.952999999999999</c:v>
                </c:pt>
                <c:pt idx="10089">
                  <c:v>15.956</c:v>
                </c:pt>
                <c:pt idx="10090">
                  <c:v>15.959</c:v>
                </c:pt>
                <c:pt idx="10091">
                  <c:v>15.962</c:v>
                </c:pt>
                <c:pt idx="10092">
                  <c:v>15.964</c:v>
                </c:pt>
                <c:pt idx="10093">
                  <c:v>15.967000000000001</c:v>
                </c:pt>
                <c:pt idx="10094">
                  <c:v>15.97</c:v>
                </c:pt>
                <c:pt idx="10095">
                  <c:v>15.972</c:v>
                </c:pt>
                <c:pt idx="10096">
                  <c:v>15.975</c:v>
                </c:pt>
                <c:pt idx="10097">
                  <c:v>15.978</c:v>
                </c:pt>
                <c:pt idx="10098">
                  <c:v>15.98</c:v>
                </c:pt>
                <c:pt idx="10099">
                  <c:v>15.983000000000001</c:v>
                </c:pt>
                <c:pt idx="10100">
                  <c:v>15.986000000000001</c:v>
                </c:pt>
                <c:pt idx="10101">
                  <c:v>15.988</c:v>
                </c:pt>
                <c:pt idx="10102">
                  <c:v>15.991</c:v>
                </c:pt>
                <c:pt idx="10103">
                  <c:v>15.994</c:v>
                </c:pt>
                <c:pt idx="10104">
                  <c:v>15.996</c:v>
                </c:pt>
                <c:pt idx="10105">
                  <c:v>15.999000000000001</c:v>
                </c:pt>
                <c:pt idx="10106">
                  <c:v>16.001999999999999</c:v>
                </c:pt>
                <c:pt idx="10107">
                  <c:v>16.004000000000001</c:v>
                </c:pt>
                <c:pt idx="10108">
                  <c:v>16.007000000000001</c:v>
                </c:pt>
                <c:pt idx="10109">
                  <c:v>16.010000000000002</c:v>
                </c:pt>
                <c:pt idx="10110">
                  <c:v>16.012</c:v>
                </c:pt>
                <c:pt idx="10111">
                  <c:v>16.015000000000001</c:v>
                </c:pt>
                <c:pt idx="10112">
                  <c:v>16.016999999999999</c:v>
                </c:pt>
                <c:pt idx="10113">
                  <c:v>16.02</c:v>
                </c:pt>
                <c:pt idx="10114">
                  <c:v>16.021999999999998</c:v>
                </c:pt>
                <c:pt idx="10115">
                  <c:v>16.024999999999999</c:v>
                </c:pt>
                <c:pt idx="10116">
                  <c:v>16.027999999999999</c:v>
                </c:pt>
                <c:pt idx="10117">
                  <c:v>16.03</c:v>
                </c:pt>
                <c:pt idx="10118">
                  <c:v>16.033000000000001</c:v>
                </c:pt>
                <c:pt idx="10119">
                  <c:v>16.036000000000001</c:v>
                </c:pt>
                <c:pt idx="10120">
                  <c:v>16.038</c:v>
                </c:pt>
                <c:pt idx="10121">
                  <c:v>16.041</c:v>
                </c:pt>
                <c:pt idx="10122">
                  <c:v>16.044</c:v>
                </c:pt>
                <c:pt idx="10123">
                  <c:v>16.045999999999999</c:v>
                </c:pt>
                <c:pt idx="10124">
                  <c:v>16.048999999999999</c:v>
                </c:pt>
                <c:pt idx="10125">
                  <c:v>16.052</c:v>
                </c:pt>
                <c:pt idx="10126">
                  <c:v>16.056000000000001</c:v>
                </c:pt>
                <c:pt idx="10127">
                  <c:v>16.058</c:v>
                </c:pt>
                <c:pt idx="10128">
                  <c:v>16.061</c:v>
                </c:pt>
                <c:pt idx="10129">
                  <c:v>16.062999999999999</c:v>
                </c:pt>
                <c:pt idx="10130">
                  <c:v>16.065999999999999</c:v>
                </c:pt>
                <c:pt idx="10131">
                  <c:v>16.068999999999999</c:v>
                </c:pt>
                <c:pt idx="10132">
                  <c:v>16.071000000000002</c:v>
                </c:pt>
                <c:pt idx="10133">
                  <c:v>16.074000000000002</c:v>
                </c:pt>
                <c:pt idx="10134">
                  <c:v>16.077000000000002</c:v>
                </c:pt>
                <c:pt idx="10135">
                  <c:v>16.079000000000001</c:v>
                </c:pt>
                <c:pt idx="10136">
                  <c:v>16.082000000000001</c:v>
                </c:pt>
                <c:pt idx="10137">
                  <c:v>16.085000000000001</c:v>
                </c:pt>
                <c:pt idx="10138">
                  <c:v>16.087</c:v>
                </c:pt>
                <c:pt idx="10139">
                  <c:v>16.091000000000001</c:v>
                </c:pt>
                <c:pt idx="10140">
                  <c:v>16.093</c:v>
                </c:pt>
                <c:pt idx="10141">
                  <c:v>16.096</c:v>
                </c:pt>
                <c:pt idx="10142">
                  <c:v>16.097999999999999</c:v>
                </c:pt>
                <c:pt idx="10143">
                  <c:v>16.102</c:v>
                </c:pt>
                <c:pt idx="10144">
                  <c:v>16.103999999999999</c:v>
                </c:pt>
                <c:pt idx="10145">
                  <c:v>16.106999999999999</c:v>
                </c:pt>
                <c:pt idx="10146">
                  <c:v>16.11</c:v>
                </c:pt>
                <c:pt idx="10147">
                  <c:v>16.113</c:v>
                </c:pt>
                <c:pt idx="10148">
                  <c:v>16.116</c:v>
                </c:pt>
                <c:pt idx="10149">
                  <c:v>16.117999999999999</c:v>
                </c:pt>
                <c:pt idx="10150">
                  <c:v>16.120999999999999</c:v>
                </c:pt>
                <c:pt idx="10151">
                  <c:v>16.123999999999999</c:v>
                </c:pt>
                <c:pt idx="10152">
                  <c:v>16.126000000000001</c:v>
                </c:pt>
                <c:pt idx="10153">
                  <c:v>16.129000000000001</c:v>
                </c:pt>
                <c:pt idx="10154">
                  <c:v>16.132000000000001</c:v>
                </c:pt>
                <c:pt idx="10155">
                  <c:v>16.134</c:v>
                </c:pt>
                <c:pt idx="10156">
                  <c:v>16.137</c:v>
                </c:pt>
                <c:pt idx="10157">
                  <c:v>16.14</c:v>
                </c:pt>
                <c:pt idx="10158">
                  <c:v>16.141999999999999</c:v>
                </c:pt>
                <c:pt idx="10159">
                  <c:v>16.145</c:v>
                </c:pt>
                <c:pt idx="10160">
                  <c:v>16.146999999999998</c:v>
                </c:pt>
                <c:pt idx="10161">
                  <c:v>16.149999999999999</c:v>
                </c:pt>
                <c:pt idx="10162">
                  <c:v>16.152999999999999</c:v>
                </c:pt>
                <c:pt idx="10163">
                  <c:v>16.155999999999999</c:v>
                </c:pt>
                <c:pt idx="10164">
                  <c:v>16.158999999999999</c:v>
                </c:pt>
                <c:pt idx="10165">
                  <c:v>16.161999999999999</c:v>
                </c:pt>
                <c:pt idx="10166">
                  <c:v>16.164000000000001</c:v>
                </c:pt>
                <c:pt idx="10167">
                  <c:v>16.167000000000002</c:v>
                </c:pt>
                <c:pt idx="10168">
                  <c:v>16.170000000000002</c:v>
                </c:pt>
                <c:pt idx="10169">
                  <c:v>16.172000000000001</c:v>
                </c:pt>
                <c:pt idx="10170">
                  <c:v>16.175000000000001</c:v>
                </c:pt>
                <c:pt idx="10171">
                  <c:v>16.178000000000001</c:v>
                </c:pt>
                <c:pt idx="10172">
                  <c:v>16.18</c:v>
                </c:pt>
                <c:pt idx="10173">
                  <c:v>16.183</c:v>
                </c:pt>
                <c:pt idx="10174">
                  <c:v>16.186</c:v>
                </c:pt>
                <c:pt idx="10175">
                  <c:v>16.189</c:v>
                </c:pt>
                <c:pt idx="10176">
                  <c:v>16.190999999999999</c:v>
                </c:pt>
                <c:pt idx="10177">
                  <c:v>16.193999999999999</c:v>
                </c:pt>
                <c:pt idx="10178">
                  <c:v>16.196000000000002</c:v>
                </c:pt>
                <c:pt idx="10179">
                  <c:v>16.199000000000002</c:v>
                </c:pt>
                <c:pt idx="10180">
                  <c:v>16.202000000000002</c:v>
                </c:pt>
                <c:pt idx="10181">
                  <c:v>16.204000000000001</c:v>
                </c:pt>
                <c:pt idx="10182">
                  <c:v>16.207000000000001</c:v>
                </c:pt>
                <c:pt idx="10183">
                  <c:v>16.21</c:v>
                </c:pt>
                <c:pt idx="10184">
                  <c:v>16.212</c:v>
                </c:pt>
                <c:pt idx="10185">
                  <c:v>16.215</c:v>
                </c:pt>
                <c:pt idx="10186">
                  <c:v>16.218</c:v>
                </c:pt>
                <c:pt idx="10187">
                  <c:v>16.22</c:v>
                </c:pt>
                <c:pt idx="10188">
                  <c:v>16.222999999999999</c:v>
                </c:pt>
                <c:pt idx="10189">
                  <c:v>16.225999999999999</c:v>
                </c:pt>
                <c:pt idx="10190">
                  <c:v>16.228999999999999</c:v>
                </c:pt>
                <c:pt idx="10191">
                  <c:v>16.231000000000002</c:v>
                </c:pt>
                <c:pt idx="10192">
                  <c:v>16.233000000000001</c:v>
                </c:pt>
                <c:pt idx="10193">
                  <c:v>16.236000000000001</c:v>
                </c:pt>
                <c:pt idx="10194">
                  <c:v>16.239000000000001</c:v>
                </c:pt>
                <c:pt idx="10195">
                  <c:v>16.242000000000001</c:v>
                </c:pt>
                <c:pt idx="10196">
                  <c:v>16.244</c:v>
                </c:pt>
                <c:pt idx="10197">
                  <c:v>16.247</c:v>
                </c:pt>
                <c:pt idx="10198">
                  <c:v>16.25</c:v>
                </c:pt>
                <c:pt idx="10199">
                  <c:v>16.251999999999999</c:v>
                </c:pt>
                <c:pt idx="10200">
                  <c:v>16.254999999999999</c:v>
                </c:pt>
                <c:pt idx="10201">
                  <c:v>16.257999999999999</c:v>
                </c:pt>
                <c:pt idx="10202">
                  <c:v>16.260000000000002</c:v>
                </c:pt>
                <c:pt idx="10203">
                  <c:v>16.263000000000002</c:v>
                </c:pt>
                <c:pt idx="10204">
                  <c:v>16.265999999999998</c:v>
                </c:pt>
                <c:pt idx="10205">
                  <c:v>16.268000000000001</c:v>
                </c:pt>
                <c:pt idx="10206">
                  <c:v>16.271000000000001</c:v>
                </c:pt>
                <c:pt idx="10207">
                  <c:v>16.274000000000001</c:v>
                </c:pt>
                <c:pt idx="10208">
                  <c:v>16.276</c:v>
                </c:pt>
                <c:pt idx="10209">
                  <c:v>16.279</c:v>
                </c:pt>
                <c:pt idx="10210">
                  <c:v>16.282</c:v>
                </c:pt>
                <c:pt idx="10211">
                  <c:v>16.283999999999999</c:v>
                </c:pt>
                <c:pt idx="10212">
                  <c:v>16.286999999999999</c:v>
                </c:pt>
                <c:pt idx="10213">
                  <c:v>16.29</c:v>
                </c:pt>
                <c:pt idx="10214">
                  <c:v>16.292000000000002</c:v>
                </c:pt>
                <c:pt idx="10215">
                  <c:v>16.295000000000002</c:v>
                </c:pt>
                <c:pt idx="10216">
                  <c:v>16.297999999999998</c:v>
                </c:pt>
                <c:pt idx="10217">
                  <c:v>16.3</c:v>
                </c:pt>
                <c:pt idx="10218">
                  <c:v>16.303000000000001</c:v>
                </c:pt>
                <c:pt idx="10219">
                  <c:v>16.306000000000001</c:v>
                </c:pt>
                <c:pt idx="10220">
                  <c:v>16.308</c:v>
                </c:pt>
                <c:pt idx="10221">
                  <c:v>16.311</c:v>
                </c:pt>
                <c:pt idx="10222">
                  <c:v>16.314</c:v>
                </c:pt>
                <c:pt idx="10223">
                  <c:v>16.315999999999999</c:v>
                </c:pt>
                <c:pt idx="10224">
                  <c:v>16.318999999999999</c:v>
                </c:pt>
                <c:pt idx="10225">
                  <c:v>16.321999999999999</c:v>
                </c:pt>
                <c:pt idx="10226">
                  <c:v>16.324000000000002</c:v>
                </c:pt>
                <c:pt idx="10227">
                  <c:v>16.327000000000002</c:v>
                </c:pt>
                <c:pt idx="10228">
                  <c:v>16.329999999999998</c:v>
                </c:pt>
                <c:pt idx="10229">
                  <c:v>16.332000000000001</c:v>
                </c:pt>
                <c:pt idx="10230">
                  <c:v>16.335000000000001</c:v>
                </c:pt>
                <c:pt idx="10231">
                  <c:v>16.338000000000001</c:v>
                </c:pt>
                <c:pt idx="10232">
                  <c:v>16.34</c:v>
                </c:pt>
                <c:pt idx="10233">
                  <c:v>16.343</c:v>
                </c:pt>
                <c:pt idx="10234">
                  <c:v>16.346</c:v>
                </c:pt>
                <c:pt idx="10235">
                  <c:v>16.347999999999999</c:v>
                </c:pt>
                <c:pt idx="10236">
                  <c:v>16.350999999999999</c:v>
                </c:pt>
                <c:pt idx="10237">
                  <c:v>16.353999999999999</c:v>
                </c:pt>
                <c:pt idx="10238">
                  <c:v>16.356000000000002</c:v>
                </c:pt>
                <c:pt idx="10239">
                  <c:v>16.359000000000002</c:v>
                </c:pt>
                <c:pt idx="10240">
                  <c:v>16.361999999999998</c:v>
                </c:pt>
                <c:pt idx="10241">
                  <c:v>16.364000000000001</c:v>
                </c:pt>
                <c:pt idx="10242">
                  <c:v>16.367000000000001</c:v>
                </c:pt>
                <c:pt idx="10243">
                  <c:v>16.369</c:v>
                </c:pt>
                <c:pt idx="10244">
                  <c:v>16.372</c:v>
                </c:pt>
                <c:pt idx="10245">
                  <c:v>16.375</c:v>
                </c:pt>
                <c:pt idx="10246">
                  <c:v>16.376999999999999</c:v>
                </c:pt>
                <c:pt idx="10247">
                  <c:v>16.38</c:v>
                </c:pt>
                <c:pt idx="10248">
                  <c:v>16.382000000000001</c:v>
                </c:pt>
                <c:pt idx="10249">
                  <c:v>16.385000000000002</c:v>
                </c:pt>
                <c:pt idx="10250">
                  <c:v>16.387</c:v>
                </c:pt>
                <c:pt idx="10251">
                  <c:v>16.39</c:v>
                </c:pt>
                <c:pt idx="10252">
                  <c:v>16.393000000000001</c:v>
                </c:pt>
                <c:pt idx="10253">
                  <c:v>16.395</c:v>
                </c:pt>
                <c:pt idx="10254">
                  <c:v>16.398</c:v>
                </c:pt>
                <c:pt idx="10255">
                  <c:v>16.401</c:v>
                </c:pt>
                <c:pt idx="10256">
                  <c:v>16.402999999999999</c:v>
                </c:pt>
                <c:pt idx="10257">
                  <c:v>16.405999999999999</c:v>
                </c:pt>
                <c:pt idx="10258">
                  <c:v>16.408999999999999</c:v>
                </c:pt>
                <c:pt idx="10259">
                  <c:v>16.411000000000001</c:v>
                </c:pt>
                <c:pt idx="10260">
                  <c:v>16.414000000000001</c:v>
                </c:pt>
                <c:pt idx="10261">
                  <c:v>16.417000000000002</c:v>
                </c:pt>
                <c:pt idx="10262">
                  <c:v>16.419</c:v>
                </c:pt>
                <c:pt idx="10263">
                  <c:v>16.422000000000001</c:v>
                </c:pt>
                <c:pt idx="10264">
                  <c:v>16.425000000000001</c:v>
                </c:pt>
                <c:pt idx="10265">
                  <c:v>16.427</c:v>
                </c:pt>
                <c:pt idx="10266">
                  <c:v>16.43</c:v>
                </c:pt>
                <c:pt idx="10267">
                  <c:v>16.433</c:v>
                </c:pt>
                <c:pt idx="10268">
                  <c:v>16.434999999999999</c:v>
                </c:pt>
                <c:pt idx="10269">
                  <c:v>16.437999999999999</c:v>
                </c:pt>
                <c:pt idx="10270">
                  <c:v>16.440999999999999</c:v>
                </c:pt>
                <c:pt idx="10271">
                  <c:v>16.443000000000001</c:v>
                </c:pt>
                <c:pt idx="10272">
                  <c:v>16.446000000000002</c:v>
                </c:pt>
                <c:pt idx="10273">
                  <c:v>16.449000000000002</c:v>
                </c:pt>
                <c:pt idx="10274">
                  <c:v>16.451000000000001</c:v>
                </c:pt>
                <c:pt idx="10275">
                  <c:v>16.454000000000001</c:v>
                </c:pt>
                <c:pt idx="10276">
                  <c:v>16.457000000000001</c:v>
                </c:pt>
                <c:pt idx="10277">
                  <c:v>16.459</c:v>
                </c:pt>
                <c:pt idx="10278">
                  <c:v>16.462</c:v>
                </c:pt>
                <c:pt idx="10279">
                  <c:v>16.465</c:v>
                </c:pt>
                <c:pt idx="10280">
                  <c:v>16.466999999999999</c:v>
                </c:pt>
                <c:pt idx="10281">
                  <c:v>16.47</c:v>
                </c:pt>
                <c:pt idx="10282">
                  <c:v>16.472999999999999</c:v>
                </c:pt>
                <c:pt idx="10283">
                  <c:v>16.475000000000001</c:v>
                </c:pt>
                <c:pt idx="10284">
                  <c:v>16.478000000000002</c:v>
                </c:pt>
                <c:pt idx="10285">
                  <c:v>16.481000000000002</c:v>
                </c:pt>
                <c:pt idx="10286">
                  <c:v>16.483000000000001</c:v>
                </c:pt>
                <c:pt idx="10287">
                  <c:v>16.486000000000001</c:v>
                </c:pt>
                <c:pt idx="10288">
                  <c:v>16.489000000000001</c:v>
                </c:pt>
                <c:pt idx="10289">
                  <c:v>16.491</c:v>
                </c:pt>
                <c:pt idx="10290">
                  <c:v>16.494</c:v>
                </c:pt>
                <c:pt idx="10291">
                  <c:v>16.497</c:v>
                </c:pt>
                <c:pt idx="10292">
                  <c:v>16.498999999999999</c:v>
                </c:pt>
                <c:pt idx="10293">
                  <c:v>16.501999999999999</c:v>
                </c:pt>
                <c:pt idx="10294">
                  <c:v>16.504999999999999</c:v>
                </c:pt>
                <c:pt idx="10295">
                  <c:v>16.507000000000001</c:v>
                </c:pt>
                <c:pt idx="10296">
                  <c:v>16.510000000000002</c:v>
                </c:pt>
                <c:pt idx="10297">
                  <c:v>16.513000000000002</c:v>
                </c:pt>
                <c:pt idx="10298">
                  <c:v>16.515000000000001</c:v>
                </c:pt>
                <c:pt idx="10299">
                  <c:v>16.518000000000001</c:v>
                </c:pt>
                <c:pt idx="10300">
                  <c:v>16.521000000000001</c:v>
                </c:pt>
                <c:pt idx="10301">
                  <c:v>16.523</c:v>
                </c:pt>
                <c:pt idx="10302">
                  <c:v>16.526</c:v>
                </c:pt>
                <c:pt idx="10303">
                  <c:v>16.529</c:v>
                </c:pt>
                <c:pt idx="10304">
                  <c:v>16.530999999999999</c:v>
                </c:pt>
                <c:pt idx="10305">
                  <c:v>16.533999999999999</c:v>
                </c:pt>
                <c:pt idx="10306">
                  <c:v>16.536999999999999</c:v>
                </c:pt>
                <c:pt idx="10307">
                  <c:v>16.539000000000001</c:v>
                </c:pt>
                <c:pt idx="10308">
                  <c:v>16.542000000000002</c:v>
                </c:pt>
                <c:pt idx="10309">
                  <c:v>16.545000000000002</c:v>
                </c:pt>
                <c:pt idx="10310">
                  <c:v>16.547000000000001</c:v>
                </c:pt>
                <c:pt idx="10311">
                  <c:v>16.55</c:v>
                </c:pt>
                <c:pt idx="10312">
                  <c:v>16.553000000000001</c:v>
                </c:pt>
                <c:pt idx="10313">
                  <c:v>16.556000000000001</c:v>
                </c:pt>
                <c:pt idx="10314">
                  <c:v>16.558</c:v>
                </c:pt>
                <c:pt idx="10315">
                  <c:v>16.561</c:v>
                </c:pt>
                <c:pt idx="10316">
                  <c:v>16.562999999999999</c:v>
                </c:pt>
                <c:pt idx="10317">
                  <c:v>16.565999999999999</c:v>
                </c:pt>
                <c:pt idx="10318">
                  <c:v>16.568999999999999</c:v>
                </c:pt>
                <c:pt idx="10319">
                  <c:v>16.571000000000002</c:v>
                </c:pt>
                <c:pt idx="10320">
                  <c:v>16.574000000000002</c:v>
                </c:pt>
                <c:pt idx="10321">
                  <c:v>16.577000000000002</c:v>
                </c:pt>
                <c:pt idx="10322">
                  <c:v>16.579000000000001</c:v>
                </c:pt>
                <c:pt idx="10323">
                  <c:v>16.582000000000001</c:v>
                </c:pt>
                <c:pt idx="10324">
                  <c:v>16.585000000000001</c:v>
                </c:pt>
                <c:pt idx="10325">
                  <c:v>16.587</c:v>
                </c:pt>
                <c:pt idx="10326">
                  <c:v>16.59</c:v>
                </c:pt>
                <c:pt idx="10327">
                  <c:v>16.593</c:v>
                </c:pt>
                <c:pt idx="10328">
                  <c:v>16.594999999999999</c:v>
                </c:pt>
                <c:pt idx="10329">
                  <c:v>16.597999999999999</c:v>
                </c:pt>
                <c:pt idx="10330">
                  <c:v>16.600999999999999</c:v>
                </c:pt>
                <c:pt idx="10331">
                  <c:v>16.603000000000002</c:v>
                </c:pt>
                <c:pt idx="10332">
                  <c:v>16.606000000000002</c:v>
                </c:pt>
                <c:pt idx="10333">
                  <c:v>16.609000000000002</c:v>
                </c:pt>
                <c:pt idx="10334">
                  <c:v>16.611000000000001</c:v>
                </c:pt>
                <c:pt idx="10335">
                  <c:v>16.614000000000001</c:v>
                </c:pt>
                <c:pt idx="10336">
                  <c:v>16.617000000000001</c:v>
                </c:pt>
                <c:pt idx="10337">
                  <c:v>16.619</c:v>
                </c:pt>
                <c:pt idx="10338">
                  <c:v>16.622</c:v>
                </c:pt>
                <c:pt idx="10339">
                  <c:v>16.625</c:v>
                </c:pt>
                <c:pt idx="10340">
                  <c:v>16.626999999999999</c:v>
                </c:pt>
                <c:pt idx="10341">
                  <c:v>16.63</c:v>
                </c:pt>
                <c:pt idx="10342">
                  <c:v>16.632999999999999</c:v>
                </c:pt>
                <c:pt idx="10343">
                  <c:v>16.635000000000002</c:v>
                </c:pt>
                <c:pt idx="10344">
                  <c:v>16.638000000000002</c:v>
                </c:pt>
                <c:pt idx="10345">
                  <c:v>16.640999999999998</c:v>
                </c:pt>
                <c:pt idx="10346">
                  <c:v>16.643000000000001</c:v>
                </c:pt>
                <c:pt idx="10347">
                  <c:v>16.646000000000001</c:v>
                </c:pt>
                <c:pt idx="10348">
                  <c:v>16.649000000000001</c:v>
                </c:pt>
                <c:pt idx="10349">
                  <c:v>16.651</c:v>
                </c:pt>
                <c:pt idx="10350">
                  <c:v>16.654</c:v>
                </c:pt>
                <c:pt idx="10351">
                  <c:v>16.657</c:v>
                </c:pt>
                <c:pt idx="10352">
                  <c:v>16.658999999999999</c:v>
                </c:pt>
                <c:pt idx="10353">
                  <c:v>16.661999999999999</c:v>
                </c:pt>
                <c:pt idx="10354">
                  <c:v>16.664999999999999</c:v>
                </c:pt>
                <c:pt idx="10355">
                  <c:v>16.667000000000002</c:v>
                </c:pt>
                <c:pt idx="10356">
                  <c:v>16.670000000000002</c:v>
                </c:pt>
                <c:pt idx="10357">
                  <c:v>16.672999999999998</c:v>
                </c:pt>
                <c:pt idx="10358">
                  <c:v>16.675000000000001</c:v>
                </c:pt>
                <c:pt idx="10359">
                  <c:v>16.678000000000001</c:v>
                </c:pt>
                <c:pt idx="10360">
                  <c:v>16.681000000000001</c:v>
                </c:pt>
                <c:pt idx="10361">
                  <c:v>16.683</c:v>
                </c:pt>
                <c:pt idx="10362">
                  <c:v>16.686</c:v>
                </c:pt>
                <c:pt idx="10363">
                  <c:v>16.689</c:v>
                </c:pt>
                <c:pt idx="10364">
                  <c:v>16.690999999999999</c:v>
                </c:pt>
                <c:pt idx="10365">
                  <c:v>16.693999999999999</c:v>
                </c:pt>
                <c:pt idx="10366">
                  <c:v>16.696999999999999</c:v>
                </c:pt>
                <c:pt idx="10367">
                  <c:v>16.699000000000002</c:v>
                </c:pt>
                <c:pt idx="10368">
                  <c:v>16.702000000000002</c:v>
                </c:pt>
                <c:pt idx="10369">
                  <c:v>16.704999999999998</c:v>
                </c:pt>
                <c:pt idx="10370">
                  <c:v>16.707000000000001</c:v>
                </c:pt>
                <c:pt idx="10371">
                  <c:v>16.71</c:v>
                </c:pt>
                <c:pt idx="10372">
                  <c:v>16.713000000000001</c:v>
                </c:pt>
                <c:pt idx="10373">
                  <c:v>16.715</c:v>
                </c:pt>
                <c:pt idx="10374">
                  <c:v>16.718</c:v>
                </c:pt>
                <c:pt idx="10375">
                  <c:v>16.721</c:v>
                </c:pt>
                <c:pt idx="10376">
                  <c:v>16.722999999999999</c:v>
                </c:pt>
                <c:pt idx="10377">
                  <c:v>16.725999999999999</c:v>
                </c:pt>
                <c:pt idx="10378">
                  <c:v>16.728999999999999</c:v>
                </c:pt>
                <c:pt idx="10379">
                  <c:v>16.731000000000002</c:v>
                </c:pt>
                <c:pt idx="10380">
                  <c:v>16.734000000000002</c:v>
                </c:pt>
                <c:pt idx="10381">
                  <c:v>16.736999999999998</c:v>
                </c:pt>
                <c:pt idx="10382">
                  <c:v>16.739000000000001</c:v>
                </c:pt>
                <c:pt idx="10383">
                  <c:v>16.742000000000001</c:v>
                </c:pt>
                <c:pt idx="10384">
                  <c:v>16.744</c:v>
                </c:pt>
                <c:pt idx="10385">
                  <c:v>16.747</c:v>
                </c:pt>
                <c:pt idx="10386">
                  <c:v>16.748999999999999</c:v>
                </c:pt>
                <c:pt idx="10387">
                  <c:v>16.751999999999999</c:v>
                </c:pt>
                <c:pt idx="10388">
                  <c:v>16.754000000000001</c:v>
                </c:pt>
                <c:pt idx="10389">
                  <c:v>16.757000000000001</c:v>
                </c:pt>
                <c:pt idx="10390">
                  <c:v>16.760000000000002</c:v>
                </c:pt>
                <c:pt idx="10391">
                  <c:v>16.762</c:v>
                </c:pt>
                <c:pt idx="10392">
                  <c:v>16.765000000000001</c:v>
                </c:pt>
                <c:pt idx="10393">
                  <c:v>16.768000000000001</c:v>
                </c:pt>
                <c:pt idx="10394">
                  <c:v>16.77</c:v>
                </c:pt>
                <c:pt idx="10395">
                  <c:v>16.773</c:v>
                </c:pt>
                <c:pt idx="10396">
                  <c:v>16.776</c:v>
                </c:pt>
                <c:pt idx="10397">
                  <c:v>16.777999999999999</c:v>
                </c:pt>
                <c:pt idx="10398">
                  <c:v>16.780999999999999</c:v>
                </c:pt>
                <c:pt idx="10399">
                  <c:v>16.783999999999999</c:v>
                </c:pt>
                <c:pt idx="10400">
                  <c:v>16.786000000000001</c:v>
                </c:pt>
                <c:pt idx="10401">
                  <c:v>16.789000000000001</c:v>
                </c:pt>
                <c:pt idx="10402">
                  <c:v>16.792000000000002</c:v>
                </c:pt>
                <c:pt idx="10403">
                  <c:v>16.794</c:v>
                </c:pt>
                <c:pt idx="10404">
                  <c:v>16.797000000000001</c:v>
                </c:pt>
                <c:pt idx="10405">
                  <c:v>16.8</c:v>
                </c:pt>
                <c:pt idx="10406">
                  <c:v>16.802</c:v>
                </c:pt>
                <c:pt idx="10407">
                  <c:v>16.805</c:v>
                </c:pt>
                <c:pt idx="10408">
                  <c:v>16.808</c:v>
                </c:pt>
                <c:pt idx="10409">
                  <c:v>16.809999999999999</c:v>
                </c:pt>
                <c:pt idx="10410">
                  <c:v>16.812999999999999</c:v>
                </c:pt>
                <c:pt idx="10411">
                  <c:v>16.815999999999999</c:v>
                </c:pt>
                <c:pt idx="10412">
                  <c:v>16.818000000000001</c:v>
                </c:pt>
                <c:pt idx="10413">
                  <c:v>16.821000000000002</c:v>
                </c:pt>
                <c:pt idx="10414">
                  <c:v>16.824000000000002</c:v>
                </c:pt>
                <c:pt idx="10415">
                  <c:v>16.826000000000001</c:v>
                </c:pt>
                <c:pt idx="10416">
                  <c:v>16.829000000000001</c:v>
                </c:pt>
                <c:pt idx="10417">
                  <c:v>16.832000000000001</c:v>
                </c:pt>
                <c:pt idx="10418">
                  <c:v>16.834</c:v>
                </c:pt>
                <c:pt idx="10419">
                  <c:v>16.837</c:v>
                </c:pt>
                <c:pt idx="10420">
                  <c:v>16.84</c:v>
                </c:pt>
                <c:pt idx="10421">
                  <c:v>16.841999999999999</c:v>
                </c:pt>
                <c:pt idx="10422">
                  <c:v>16.844999999999999</c:v>
                </c:pt>
                <c:pt idx="10423">
                  <c:v>16.847999999999999</c:v>
                </c:pt>
                <c:pt idx="10424">
                  <c:v>16.850000000000001</c:v>
                </c:pt>
                <c:pt idx="10425">
                  <c:v>16.853000000000002</c:v>
                </c:pt>
                <c:pt idx="10426">
                  <c:v>16.856000000000002</c:v>
                </c:pt>
                <c:pt idx="10427">
                  <c:v>16.858000000000001</c:v>
                </c:pt>
                <c:pt idx="10428">
                  <c:v>16.861000000000001</c:v>
                </c:pt>
                <c:pt idx="10429">
                  <c:v>16.864000000000001</c:v>
                </c:pt>
                <c:pt idx="10430">
                  <c:v>16.866</c:v>
                </c:pt>
                <c:pt idx="10431">
                  <c:v>16.869</c:v>
                </c:pt>
                <c:pt idx="10432">
                  <c:v>16.872</c:v>
                </c:pt>
                <c:pt idx="10433">
                  <c:v>16.873999999999999</c:v>
                </c:pt>
                <c:pt idx="10434">
                  <c:v>16.876999999999999</c:v>
                </c:pt>
                <c:pt idx="10435">
                  <c:v>16.88</c:v>
                </c:pt>
                <c:pt idx="10436">
                  <c:v>16.882000000000001</c:v>
                </c:pt>
                <c:pt idx="10437">
                  <c:v>16.885000000000002</c:v>
                </c:pt>
                <c:pt idx="10438">
                  <c:v>16.888000000000002</c:v>
                </c:pt>
                <c:pt idx="10439">
                  <c:v>16.89</c:v>
                </c:pt>
                <c:pt idx="10440">
                  <c:v>16.893000000000001</c:v>
                </c:pt>
                <c:pt idx="10441">
                  <c:v>16.896000000000001</c:v>
                </c:pt>
                <c:pt idx="10442">
                  <c:v>16.898</c:v>
                </c:pt>
                <c:pt idx="10443">
                  <c:v>16.901</c:v>
                </c:pt>
                <c:pt idx="10444">
                  <c:v>16.904</c:v>
                </c:pt>
                <c:pt idx="10445">
                  <c:v>16.905999999999999</c:v>
                </c:pt>
                <c:pt idx="10446">
                  <c:v>16.908999999999999</c:v>
                </c:pt>
                <c:pt idx="10447">
                  <c:v>16.911999999999999</c:v>
                </c:pt>
                <c:pt idx="10448">
                  <c:v>16.914000000000001</c:v>
                </c:pt>
                <c:pt idx="10449">
                  <c:v>16.917000000000002</c:v>
                </c:pt>
                <c:pt idx="10450">
                  <c:v>16.920000000000002</c:v>
                </c:pt>
                <c:pt idx="10451">
                  <c:v>16.922000000000001</c:v>
                </c:pt>
                <c:pt idx="10452">
                  <c:v>16.925000000000001</c:v>
                </c:pt>
                <c:pt idx="10453">
                  <c:v>16.928000000000001</c:v>
                </c:pt>
                <c:pt idx="10454">
                  <c:v>16.93</c:v>
                </c:pt>
                <c:pt idx="10455">
                  <c:v>16.933</c:v>
                </c:pt>
                <c:pt idx="10456">
                  <c:v>16.936</c:v>
                </c:pt>
                <c:pt idx="10457">
                  <c:v>16.937999999999999</c:v>
                </c:pt>
                <c:pt idx="10458">
                  <c:v>16.940999999999999</c:v>
                </c:pt>
                <c:pt idx="10459">
                  <c:v>16.943999999999999</c:v>
                </c:pt>
                <c:pt idx="10460">
                  <c:v>16.946000000000002</c:v>
                </c:pt>
                <c:pt idx="10461">
                  <c:v>16.949000000000002</c:v>
                </c:pt>
                <c:pt idx="10462">
                  <c:v>16.952000000000002</c:v>
                </c:pt>
                <c:pt idx="10463">
                  <c:v>16.954000000000001</c:v>
                </c:pt>
                <c:pt idx="10464">
                  <c:v>16.957000000000001</c:v>
                </c:pt>
                <c:pt idx="10465">
                  <c:v>16.96</c:v>
                </c:pt>
                <c:pt idx="10466">
                  <c:v>16.962</c:v>
                </c:pt>
                <c:pt idx="10467">
                  <c:v>16.965</c:v>
                </c:pt>
                <c:pt idx="10468">
                  <c:v>16.968</c:v>
                </c:pt>
                <c:pt idx="10469">
                  <c:v>16.97</c:v>
                </c:pt>
                <c:pt idx="10470">
                  <c:v>16.972999999999999</c:v>
                </c:pt>
                <c:pt idx="10471">
                  <c:v>16.975999999999999</c:v>
                </c:pt>
                <c:pt idx="10472">
                  <c:v>16.978000000000002</c:v>
                </c:pt>
                <c:pt idx="10473">
                  <c:v>16.981000000000002</c:v>
                </c:pt>
                <c:pt idx="10474">
                  <c:v>16.984000000000002</c:v>
                </c:pt>
                <c:pt idx="10475">
                  <c:v>16.986000000000001</c:v>
                </c:pt>
                <c:pt idx="10476">
                  <c:v>16.989000000000001</c:v>
                </c:pt>
                <c:pt idx="10477">
                  <c:v>16.992000000000001</c:v>
                </c:pt>
                <c:pt idx="10478">
                  <c:v>16.994</c:v>
                </c:pt>
                <c:pt idx="10479">
                  <c:v>16.997</c:v>
                </c:pt>
                <c:pt idx="10480">
                  <c:v>17</c:v>
                </c:pt>
                <c:pt idx="10481">
                  <c:v>17.001999999999999</c:v>
                </c:pt>
                <c:pt idx="10482">
                  <c:v>17.004999999999999</c:v>
                </c:pt>
                <c:pt idx="10483">
                  <c:v>17.007999999999999</c:v>
                </c:pt>
                <c:pt idx="10484">
                  <c:v>17.010000000000002</c:v>
                </c:pt>
                <c:pt idx="10485">
                  <c:v>17.013000000000002</c:v>
                </c:pt>
                <c:pt idx="10486">
                  <c:v>17.015999999999998</c:v>
                </c:pt>
                <c:pt idx="10487">
                  <c:v>17.018000000000001</c:v>
                </c:pt>
                <c:pt idx="10488">
                  <c:v>17.021000000000001</c:v>
                </c:pt>
                <c:pt idx="10489">
                  <c:v>17.023</c:v>
                </c:pt>
                <c:pt idx="10490">
                  <c:v>17.026</c:v>
                </c:pt>
                <c:pt idx="10491">
                  <c:v>17.029</c:v>
                </c:pt>
                <c:pt idx="10492">
                  <c:v>17.030999999999999</c:v>
                </c:pt>
                <c:pt idx="10493">
                  <c:v>17.033999999999999</c:v>
                </c:pt>
                <c:pt idx="10494">
                  <c:v>17.036999999999999</c:v>
                </c:pt>
                <c:pt idx="10495">
                  <c:v>17.039000000000001</c:v>
                </c:pt>
                <c:pt idx="10496">
                  <c:v>17.042000000000002</c:v>
                </c:pt>
                <c:pt idx="10497">
                  <c:v>17.045000000000002</c:v>
                </c:pt>
                <c:pt idx="10498">
                  <c:v>17.047000000000001</c:v>
                </c:pt>
                <c:pt idx="10499">
                  <c:v>17.05</c:v>
                </c:pt>
                <c:pt idx="10500">
                  <c:v>17.053000000000001</c:v>
                </c:pt>
                <c:pt idx="10501">
                  <c:v>17.056000000000001</c:v>
                </c:pt>
                <c:pt idx="10502">
                  <c:v>17.058</c:v>
                </c:pt>
                <c:pt idx="10503">
                  <c:v>17.061</c:v>
                </c:pt>
                <c:pt idx="10504">
                  <c:v>17.062999999999999</c:v>
                </c:pt>
                <c:pt idx="10505">
                  <c:v>17.065999999999999</c:v>
                </c:pt>
                <c:pt idx="10506">
                  <c:v>17.068999999999999</c:v>
                </c:pt>
                <c:pt idx="10507">
                  <c:v>17.071000000000002</c:v>
                </c:pt>
                <c:pt idx="10508">
                  <c:v>17.074000000000002</c:v>
                </c:pt>
                <c:pt idx="10509">
                  <c:v>17.077000000000002</c:v>
                </c:pt>
                <c:pt idx="10510">
                  <c:v>17.079000000000001</c:v>
                </c:pt>
                <c:pt idx="10511">
                  <c:v>17.082000000000001</c:v>
                </c:pt>
                <c:pt idx="10512">
                  <c:v>17.085000000000001</c:v>
                </c:pt>
                <c:pt idx="10513">
                  <c:v>17.087</c:v>
                </c:pt>
                <c:pt idx="10514">
                  <c:v>17.09</c:v>
                </c:pt>
                <c:pt idx="10515">
                  <c:v>17.093</c:v>
                </c:pt>
                <c:pt idx="10516">
                  <c:v>17.094999999999999</c:v>
                </c:pt>
                <c:pt idx="10517">
                  <c:v>17.097999999999999</c:v>
                </c:pt>
                <c:pt idx="10518">
                  <c:v>17.100000000000001</c:v>
                </c:pt>
                <c:pt idx="10519">
                  <c:v>17.103000000000002</c:v>
                </c:pt>
                <c:pt idx="10520">
                  <c:v>17.105</c:v>
                </c:pt>
                <c:pt idx="10521">
                  <c:v>17.108000000000001</c:v>
                </c:pt>
                <c:pt idx="10522">
                  <c:v>17.11</c:v>
                </c:pt>
                <c:pt idx="10523">
                  <c:v>17.113</c:v>
                </c:pt>
                <c:pt idx="10524">
                  <c:v>17.116</c:v>
                </c:pt>
                <c:pt idx="10525">
                  <c:v>17.117999999999999</c:v>
                </c:pt>
                <c:pt idx="10526">
                  <c:v>17.120999999999999</c:v>
                </c:pt>
                <c:pt idx="10527">
                  <c:v>17.123999999999999</c:v>
                </c:pt>
                <c:pt idx="10528">
                  <c:v>17.126000000000001</c:v>
                </c:pt>
                <c:pt idx="10529">
                  <c:v>17.129000000000001</c:v>
                </c:pt>
                <c:pt idx="10530">
                  <c:v>17.132000000000001</c:v>
                </c:pt>
                <c:pt idx="10531">
                  <c:v>17.134</c:v>
                </c:pt>
                <c:pt idx="10532">
                  <c:v>17.137</c:v>
                </c:pt>
                <c:pt idx="10533">
                  <c:v>17.14</c:v>
                </c:pt>
                <c:pt idx="10534">
                  <c:v>17.141999999999999</c:v>
                </c:pt>
                <c:pt idx="10535">
                  <c:v>17.145</c:v>
                </c:pt>
                <c:pt idx="10536">
                  <c:v>17.148</c:v>
                </c:pt>
                <c:pt idx="10537">
                  <c:v>17.149999999999999</c:v>
                </c:pt>
                <c:pt idx="10538">
                  <c:v>17.152999999999999</c:v>
                </c:pt>
                <c:pt idx="10539">
                  <c:v>17.155999999999999</c:v>
                </c:pt>
                <c:pt idx="10540">
                  <c:v>17.158000000000001</c:v>
                </c:pt>
                <c:pt idx="10541">
                  <c:v>17.161000000000001</c:v>
                </c:pt>
                <c:pt idx="10542">
                  <c:v>17.164000000000001</c:v>
                </c:pt>
                <c:pt idx="10543">
                  <c:v>17.166</c:v>
                </c:pt>
                <c:pt idx="10544">
                  <c:v>17.169</c:v>
                </c:pt>
                <c:pt idx="10545">
                  <c:v>17.172000000000001</c:v>
                </c:pt>
                <c:pt idx="10546">
                  <c:v>17.173999999999999</c:v>
                </c:pt>
                <c:pt idx="10547">
                  <c:v>17.177</c:v>
                </c:pt>
                <c:pt idx="10548">
                  <c:v>17.18</c:v>
                </c:pt>
                <c:pt idx="10549">
                  <c:v>17.181999999999999</c:v>
                </c:pt>
                <c:pt idx="10550">
                  <c:v>17.184999999999999</c:v>
                </c:pt>
                <c:pt idx="10551">
                  <c:v>17.187999999999999</c:v>
                </c:pt>
                <c:pt idx="10552">
                  <c:v>17.190000000000001</c:v>
                </c:pt>
                <c:pt idx="10553">
                  <c:v>17.193000000000001</c:v>
                </c:pt>
                <c:pt idx="10554">
                  <c:v>17.196000000000002</c:v>
                </c:pt>
                <c:pt idx="10555">
                  <c:v>17.198</c:v>
                </c:pt>
                <c:pt idx="10556">
                  <c:v>17.201000000000001</c:v>
                </c:pt>
                <c:pt idx="10557">
                  <c:v>17.204000000000001</c:v>
                </c:pt>
                <c:pt idx="10558">
                  <c:v>17.206</c:v>
                </c:pt>
                <c:pt idx="10559">
                  <c:v>17.209</c:v>
                </c:pt>
                <c:pt idx="10560">
                  <c:v>17.212</c:v>
                </c:pt>
                <c:pt idx="10561">
                  <c:v>17.213999999999999</c:v>
                </c:pt>
                <c:pt idx="10562">
                  <c:v>17.216999999999999</c:v>
                </c:pt>
                <c:pt idx="10563">
                  <c:v>17.22</c:v>
                </c:pt>
                <c:pt idx="10564">
                  <c:v>17.222000000000001</c:v>
                </c:pt>
                <c:pt idx="10565">
                  <c:v>17.225000000000001</c:v>
                </c:pt>
                <c:pt idx="10566">
                  <c:v>17.228000000000002</c:v>
                </c:pt>
                <c:pt idx="10567">
                  <c:v>17.23</c:v>
                </c:pt>
                <c:pt idx="10568">
                  <c:v>17.233000000000001</c:v>
                </c:pt>
                <c:pt idx="10569">
                  <c:v>17.236000000000001</c:v>
                </c:pt>
                <c:pt idx="10570">
                  <c:v>17.238</c:v>
                </c:pt>
                <c:pt idx="10571">
                  <c:v>17.241</c:v>
                </c:pt>
                <c:pt idx="10572">
                  <c:v>17.244</c:v>
                </c:pt>
                <c:pt idx="10573">
                  <c:v>17.245999999999999</c:v>
                </c:pt>
                <c:pt idx="10574">
                  <c:v>17.248999999999999</c:v>
                </c:pt>
                <c:pt idx="10575">
                  <c:v>17.251999999999999</c:v>
                </c:pt>
                <c:pt idx="10576">
                  <c:v>17.254000000000001</c:v>
                </c:pt>
                <c:pt idx="10577">
                  <c:v>17.257000000000001</c:v>
                </c:pt>
                <c:pt idx="10578">
                  <c:v>17.260000000000002</c:v>
                </c:pt>
                <c:pt idx="10579">
                  <c:v>17.262</c:v>
                </c:pt>
                <c:pt idx="10580">
                  <c:v>17.265000000000001</c:v>
                </c:pt>
                <c:pt idx="10581">
                  <c:v>17.268000000000001</c:v>
                </c:pt>
                <c:pt idx="10582">
                  <c:v>17.27</c:v>
                </c:pt>
                <c:pt idx="10583">
                  <c:v>17.273</c:v>
                </c:pt>
                <c:pt idx="10584">
                  <c:v>17.276</c:v>
                </c:pt>
                <c:pt idx="10585">
                  <c:v>17.277999999999999</c:v>
                </c:pt>
                <c:pt idx="10586">
                  <c:v>17.280999999999999</c:v>
                </c:pt>
                <c:pt idx="10587">
                  <c:v>17.283999999999999</c:v>
                </c:pt>
                <c:pt idx="10588">
                  <c:v>17.286000000000001</c:v>
                </c:pt>
                <c:pt idx="10589">
                  <c:v>17.289000000000001</c:v>
                </c:pt>
                <c:pt idx="10590">
                  <c:v>17.292000000000002</c:v>
                </c:pt>
                <c:pt idx="10591">
                  <c:v>17.294</c:v>
                </c:pt>
                <c:pt idx="10592">
                  <c:v>17.297000000000001</c:v>
                </c:pt>
                <c:pt idx="10593">
                  <c:v>17.3</c:v>
                </c:pt>
                <c:pt idx="10594">
                  <c:v>17.302</c:v>
                </c:pt>
                <c:pt idx="10595">
                  <c:v>17.305</c:v>
                </c:pt>
                <c:pt idx="10596">
                  <c:v>17.308</c:v>
                </c:pt>
                <c:pt idx="10597">
                  <c:v>17.309999999999999</c:v>
                </c:pt>
                <c:pt idx="10598">
                  <c:v>17.312999999999999</c:v>
                </c:pt>
                <c:pt idx="10599">
                  <c:v>17.315999999999999</c:v>
                </c:pt>
                <c:pt idx="10600">
                  <c:v>17.318000000000001</c:v>
                </c:pt>
                <c:pt idx="10601">
                  <c:v>17.321000000000002</c:v>
                </c:pt>
                <c:pt idx="10602">
                  <c:v>17.324000000000002</c:v>
                </c:pt>
                <c:pt idx="10603">
                  <c:v>17.326000000000001</c:v>
                </c:pt>
                <c:pt idx="10604">
                  <c:v>17.329000000000001</c:v>
                </c:pt>
                <c:pt idx="10605">
                  <c:v>17.332000000000001</c:v>
                </c:pt>
                <c:pt idx="10606">
                  <c:v>17.334</c:v>
                </c:pt>
                <c:pt idx="10607">
                  <c:v>17.337</c:v>
                </c:pt>
                <c:pt idx="10608">
                  <c:v>17.34</c:v>
                </c:pt>
                <c:pt idx="10609">
                  <c:v>17.341999999999999</c:v>
                </c:pt>
                <c:pt idx="10610">
                  <c:v>17.344999999999999</c:v>
                </c:pt>
                <c:pt idx="10611">
                  <c:v>17.347999999999999</c:v>
                </c:pt>
                <c:pt idx="10612">
                  <c:v>17.350000000000001</c:v>
                </c:pt>
                <c:pt idx="10613">
                  <c:v>17.353000000000002</c:v>
                </c:pt>
                <c:pt idx="10614">
                  <c:v>17.356000000000002</c:v>
                </c:pt>
                <c:pt idx="10615">
                  <c:v>17.358000000000001</c:v>
                </c:pt>
                <c:pt idx="10616">
                  <c:v>17.361000000000001</c:v>
                </c:pt>
                <c:pt idx="10617">
                  <c:v>17.364000000000001</c:v>
                </c:pt>
                <c:pt idx="10618">
                  <c:v>17.366</c:v>
                </c:pt>
                <c:pt idx="10619">
                  <c:v>17.369</c:v>
                </c:pt>
                <c:pt idx="10620">
                  <c:v>17.372</c:v>
                </c:pt>
                <c:pt idx="10621">
                  <c:v>17.373999999999999</c:v>
                </c:pt>
                <c:pt idx="10622">
                  <c:v>17.376999999999999</c:v>
                </c:pt>
                <c:pt idx="10623">
                  <c:v>17.38</c:v>
                </c:pt>
                <c:pt idx="10624">
                  <c:v>17.382000000000001</c:v>
                </c:pt>
                <c:pt idx="10625">
                  <c:v>17.385000000000002</c:v>
                </c:pt>
                <c:pt idx="10626">
                  <c:v>17.388000000000002</c:v>
                </c:pt>
                <c:pt idx="10627">
                  <c:v>17.39</c:v>
                </c:pt>
                <c:pt idx="10628">
                  <c:v>17.393000000000001</c:v>
                </c:pt>
                <c:pt idx="10629">
                  <c:v>17.396000000000001</c:v>
                </c:pt>
                <c:pt idx="10630">
                  <c:v>17.398</c:v>
                </c:pt>
                <c:pt idx="10631">
                  <c:v>17.401</c:v>
                </c:pt>
                <c:pt idx="10632">
                  <c:v>17.404</c:v>
                </c:pt>
                <c:pt idx="10633">
                  <c:v>17.405999999999999</c:v>
                </c:pt>
                <c:pt idx="10634">
                  <c:v>17.408999999999999</c:v>
                </c:pt>
                <c:pt idx="10635">
                  <c:v>17.411999999999999</c:v>
                </c:pt>
                <c:pt idx="10636">
                  <c:v>17.414000000000001</c:v>
                </c:pt>
                <c:pt idx="10637">
                  <c:v>17.417000000000002</c:v>
                </c:pt>
                <c:pt idx="10638">
                  <c:v>17.420000000000002</c:v>
                </c:pt>
                <c:pt idx="10639">
                  <c:v>17.422000000000001</c:v>
                </c:pt>
                <c:pt idx="10640">
                  <c:v>17.425000000000001</c:v>
                </c:pt>
                <c:pt idx="10641">
                  <c:v>17.428000000000001</c:v>
                </c:pt>
                <c:pt idx="10642">
                  <c:v>17.43</c:v>
                </c:pt>
                <c:pt idx="10643">
                  <c:v>17.433</c:v>
                </c:pt>
                <c:pt idx="10644">
                  <c:v>17.436</c:v>
                </c:pt>
                <c:pt idx="10645">
                  <c:v>17.437999999999999</c:v>
                </c:pt>
                <c:pt idx="10646">
                  <c:v>17.440999999999999</c:v>
                </c:pt>
                <c:pt idx="10647">
                  <c:v>17.443999999999999</c:v>
                </c:pt>
                <c:pt idx="10648">
                  <c:v>17.446000000000002</c:v>
                </c:pt>
                <c:pt idx="10649">
                  <c:v>17.449000000000002</c:v>
                </c:pt>
                <c:pt idx="10650">
                  <c:v>17.452000000000002</c:v>
                </c:pt>
                <c:pt idx="10651">
                  <c:v>17.454000000000001</c:v>
                </c:pt>
                <c:pt idx="10652">
                  <c:v>17.457000000000001</c:v>
                </c:pt>
                <c:pt idx="10653">
                  <c:v>17.46</c:v>
                </c:pt>
                <c:pt idx="10654">
                  <c:v>17.462</c:v>
                </c:pt>
                <c:pt idx="10655">
                  <c:v>17.465</c:v>
                </c:pt>
                <c:pt idx="10656">
                  <c:v>17.466999999999999</c:v>
                </c:pt>
                <c:pt idx="10657">
                  <c:v>17.47</c:v>
                </c:pt>
                <c:pt idx="10658">
                  <c:v>17.472999999999999</c:v>
                </c:pt>
                <c:pt idx="10659">
                  <c:v>17.475000000000001</c:v>
                </c:pt>
                <c:pt idx="10660">
                  <c:v>17.478000000000002</c:v>
                </c:pt>
                <c:pt idx="10661">
                  <c:v>17.481000000000002</c:v>
                </c:pt>
                <c:pt idx="10662">
                  <c:v>17.483000000000001</c:v>
                </c:pt>
                <c:pt idx="10663">
                  <c:v>17.486000000000001</c:v>
                </c:pt>
                <c:pt idx="10664">
                  <c:v>17.489000000000001</c:v>
                </c:pt>
                <c:pt idx="10665">
                  <c:v>17.491</c:v>
                </c:pt>
                <c:pt idx="10666">
                  <c:v>17.494</c:v>
                </c:pt>
                <c:pt idx="10667">
                  <c:v>17.497</c:v>
                </c:pt>
                <c:pt idx="10668">
                  <c:v>17.498999999999999</c:v>
                </c:pt>
                <c:pt idx="10669">
                  <c:v>17.501999999999999</c:v>
                </c:pt>
                <c:pt idx="10670">
                  <c:v>17.504999999999999</c:v>
                </c:pt>
                <c:pt idx="10671">
                  <c:v>17.507000000000001</c:v>
                </c:pt>
                <c:pt idx="10672">
                  <c:v>17.510000000000002</c:v>
                </c:pt>
                <c:pt idx="10673">
                  <c:v>17.513000000000002</c:v>
                </c:pt>
                <c:pt idx="10674">
                  <c:v>17.515000000000001</c:v>
                </c:pt>
                <c:pt idx="10675">
                  <c:v>17.518000000000001</c:v>
                </c:pt>
                <c:pt idx="10676">
                  <c:v>17.521000000000001</c:v>
                </c:pt>
                <c:pt idx="10677">
                  <c:v>17.523</c:v>
                </c:pt>
                <c:pt idx="10678">
                  <c:v>17.526</c:v>
                </c:pt>
                <c:pt idx="10679">
                  <c:v>17.529</c:v>
                </c:pt>
                <c:pt idx="10680">
                  <c:v>17.530999999999999</c:v>
                </c:pt>
                <c:pt idx="10681">
                  <c:v>17.533999999999999</c:v>
                </c:pt>
                <c:pt idx="10682">
                  <c:v>17.536999999999999</c:v>
                </c:pt>
                <c:pt idx="10683">
                  <c:v>17.539000000000001</c:v>
                </c:pt>
                <c:pt idx="10684">
                  <c:v>17.542000000000002</c:v>
                </c:pt>
                <c:pt idx="10685">
                  <c:v>17.545000000000002</c:v>
                </c:pt>
                <c:pt idx="10686">
                  <c:v>17.547000000000001</c:v>
                </c:pt>
                <c:pt idx="10687">
                  <c:v>17.55</c:v>
                </c:pt>
                <c:pt idx="10688">
                  <c:v>17.553000000000001</c:v>
                </c:pt>
                <c:pt idx="10689">
                  <c:v>17.556000000000001</c:v>
                </c:pt>
                <c:pt idx="10690">
                  <c:v>17.558</c:v>
                </c:pt>
                <c:pt idx="10691">
                  <c:v>17.561</c:v>
                </c:pt>
                <c:pt idx="10692">
                  <c:v>17.562999999999999</c:v>
                </c:pt>
                <c:pt idx="10693">
                  <c:v>17.565999999999999</c:v>
                </c:pt>
                <c:pt idx="10694">
                  <c:v>17.568999999999999</c:v>
                </c:pt>
                <c:pt idx="10695">
                  <c:v>17.571000000000002</c:v>
                </c:pt>
                <c:pt idx="10696">
                  <c:v>17.574000000000002</c:v>
                </c:pt>
                <c:pt idx="10697">
                  <c:v>17.577000000000002</c:v>
                </c:pt>
                <c:pt idx="10698">
                  <c:v>17.579000000000001</c:v>
                </c:pt>
                <c:pt idx="10699">
                  <c:v>17.582000000000001</c:v>
                </c:pt>
                <c:pt idx="10700">
                  <c:v>17.585000000000001</c:v>
                </c:pt>
                <c:pt idx="10701">
                  <c:v>17.587</c:v>
                </c:pt>
                <c:pt idx="10702">
                  <c:v>17.59</c:v>
                </c:pt>
                <c:pt idx="10703">
                  <c:v>17.593</c:v>
                </c:pt>
                <c:pt idx="10704">
                  <c:v>17.594999999999999</c:v>
                </c:pt>
                <c:pt idx="10705">
                  <c:v>17.597999999999999</c:v>
                </c:pt>
                <c:pt idx="10706">
                  <c:v>17.600999999999999</c:v>
                </c:pt>
                <c:pt idx="10707">
                  <c:v>17.603000000000002</c:v>
                </c:pt>
                <c:pt idx="10708">
                  <c:v>17.606000000000002</c:v>
                </c:pt>
                <c:pt idx="10709">
                  <c:v>17.609000000000002</c:v>
                </c:pt>
                <c:pt idx="10710">
                  <c:v>17.611000000000001</c:v>
                </c:pt>
                <c:pt idx="10711">
                  <c:v>17.614000000000001</c:v>
                </c:pt>
                <c:pt idx="10712">
                  <c:v>17.617000000000001</c:v>
                </c:pt>
                <c:pt idx="10713">
                  <c:v>17.619</c:v>
                </c:pt>
                <c:pt idx="10714">
                  <c:v>17.622</c:v>
                </c:pt>
                <c:pt idx="10715">
                  <c:v>17.625</c:v>
                </c:pt>
                <c:pt idx="10716">
                  <c:v>17.626999999999999</c:v>
                </c:pt>
                <c:pt idx="10717">
                  <c:v>17.63</c:v>
                </c:pt>
                <c:pt idx="10718">
                  <c:v>17.632999999999999</c:v>
                </c:pt>
                <c:pt idx="10719">
                  <c:v>17.635000000000002</c:v>
                </c:pt>
                <c:pt idx="10720">
                  <c:v>17.638000000000002</c:v>
                </c:pt>
                <c:pt idx="10721">
                  <c:v>17.640999999999998</c:v>
                </c:pt>
                <c:pt idx="10722">
                  <c:v>17.643000000000001</c:v>
                </c:pt>
                <c:pt idx="10723">
                  <c:v>17.646000000000001</c:v>
                </c:pt>
                <c:pt idx="10724">
                  <c:v>17.649000000000001</c:v>
                </c:pt>
                <c:pt idx="10725">
                  <c:v>17.651</c:v>
                </c:pt>
                <c:pt idx="10726">
                  <c:v>17.654</c:v>
                </c:pt>
                <c:pt idx="10727">
                  <c:v>17.657</c:v>
                </c:pt>
                <c:pt idx="10728">
                  <c:v>17.658999999999999</c:v>
                </c:pt>
                <c:pt idx="10729">
                  <c:v>17.661999999999999</c:v>
                </c:pt>
                <c:pt idx="10730">
                  <c:v>17.664999999999999</c:v>
                </c:pt>
                <c:pt idx="10731">
                  <c:v>17.667000000000002</c:v>
                </c:pt>
                <c:pt idx="10732">
                  <c:v>17.670000000000002</c:v>
                </c:pt>
                <c:pt idx="10733">
                  <c:v>17.672999999999998</c:v>
                </c:pt>
                <c:pt idx="10734">
                  <c:v>17.675000000000001</c:v>
                </c:pt>
                <c:pt idx="10735">
                  <c:v>17.678000000000001</c:v>
                </c:pt>
                <c:pt idx="10736">
                  <c:v>17.681000000000001</c:v>
                </c:pt>
                <c:pt idx="10737">
                  <c:v>17.683</c:v>
                </c:pt>
                <c:pt idx="10738">
                  <c:v>17.686</c:v>
                </c:pt>
                <c:pt idx="10739">
                  <c:v>17.689</c:v>
                </c:pt>
                <c:pt idx="10740">
                  <c:v>17.690999999999999</c:v>
                </c:pt>
                <c:pt idx="10741">
                  <c:v>17.693999999999999</c:v>
                </c:pt>
                <c:pt idx="10742">
                  <c:v>17.696999999999999</c:v>
                </c:pt>
                <c:pt idx="10743">
                  <c:v>17.699000000000002</c:v>
                </c:pt>
                <c:pt idx="10744">
                  <c:v>17.702000000000002</c:v>
                </c:pt>
                <c:pt idx="10745">
                  <c:v>17.704999999999998</c:v>
                </c:pt>
                <c:pt idx="10746">
                  <c:v>17.707000000000001</c:v>
                </c:pt>
                <c:pt idx="10747">
                  <c:v>17.71</c:v>
                </c:pt>
                <c:pt idx="10748">
                  <c:v>17.713000000000001</c:v>
                </c:pt>
                <c:pt idx="10749">
                  <c:v>17.715</c:v>
                </c:pt>
                <c:pt idx="10750">
                  <c:v>17.718</c:v>
                </c:pt>
                <c:pt idx="10751">
                  <c:v>17.721</c:v>
                </c:pt>
                <c:pt idx="10752">
                  <c:v>17.722999999999999</c:v>
                </c:pt>
                <c:pt idx="10753">
                  <c:v>17.725999999999999</c:v>
                </c:pt>
                <c:pt idx="10754">
                  <c:v>17.728999999999999</c:v>
                </c:pt>
                <c:pt idx="10755">
                  <c:v>17.731000000000002</c:v>
                </c:pt>
                <c:pt idx="10756">
                  <c:v>17.734000000000002</c:v>
                </c:pt>
                <c:pt idx="10757">
                  <c:v>17.736999999999998</c:v>
                </c:pt>
                <c:pt idx="10758">
                  <c:v>17.739000000000001</c:v>
                </c:pt>
                <c:pt idx="10759">
                  <c:v>17.742000000000001</c:v>
                </c:pt>
                <c:pt idx="10760">
                  <c:v>17.745000000000001</c:v>
                </c:pt>
                <c:pt idx="10761">
                  <c:v>17.747</c:v>
                </c:pt>
                <c:pt idx="10762">
                  <c:v>17.75</c:v>
                </c:pt>
                <c:pt idx="10763">
                  <c:v>17.753</c:v>
                </c:pt>
                <c:pt idx="10764">
                  <c:v>17.754999999999999</c:v>
                </c:pt>
                <c:pt idx="10765">
                  <c:v>17.757999999999999</c:v>
                </c:pt>
                <c:pt idx="10766">
                  <c:v>17.760999999999999</c:v>
                </c:pt>
                <c:pt idx="10767">
                  <c:v>17.763000000000002</c:v>
                </c:pt>
                <c:pt idx="10768">
                  <c:v>17.765999999999998</c:v>
                </c:pt>
                <c:pt idx="10769">
                  <c:v>17.768999999999998</c:v>
                </c:pt>
                <c:pt idx="10770">
                  <c:v>17.771000000000001</c:v>
                </c:pt>
                <c:pt idx="10771">
                  <c:v>17.774000000000001</c:v>
                </c:pt>
                <c:pt idx="10772">
                  <c:v>17.777000000000001</c:v>
                </c:pt>
                <c:pt idx="10773">
                  <c:v>17.779</c:v>
                </c:pt>
                <c:pt idx="10774">
                  <c:v>17.782</c:v>
                </c:pt>
                <c:pt idx="10775">
                  <c:v>17.783999999999999</c:v>
                </c:pt>
                <c:pt idx="10776">
                  <c:v>17.786999999999999</c:v>
                </c:pt>
                <c:pt idx="10777">
                  <c:v>17.79</c:v>
                </c:pt>
                <c:pt idx="10778">
                  <c:v>17.792000000000002</c:v>
                </c:pt>
                <c:pt idx="10779">
                  <c:v>17.795000000000002</c:v>
                </c:pt>
                <c:pt idx="10780">
                  <c:v>17.797999999999998</c:v>
                </c:pt>
                <c:pt idx="10781">
                  <c:v>17.8</c:v>
                </c:pt>
                <c:pt idx="10782">
                  <c:v>17.803000000000001</c:v>
                </c:pt>
                <c:pt idx="10783">
                  <c:v>17.806000000000001</c:v>
                </c:pt>
                <c:pt idx="10784">
                  <c:v>17.809000000000001</c:v>
                </c:pt>
                <c:pt idx="10785">
                  <c:v>17.811</c:v>
                </c:pt>
                <c:pt idx="10786">
                  <c:v>17.814</c:v>
                </c:pt>
                <c:pt idx="10787">
                  <c:v>17.815999999999999</c:v>
                </c:pt>
                <c:pt idx="10788">
                  <c:v>17.818999999999999</c:v>
                </c:pt>
                <c:pt idx="10789">
                  <c:v>17.821999999999999</c:v>
                </c:pt>
                <c:pt idx="10790">
                  <c:v>17.824000000000002</c:v>
                </c:pt>
                <c:pt idx="10791">
                  <c:v>17.827000000000002</c:v>
                </c:pt>
                <c:pt idx="10792">
                  <c:v>17.829000000000001</c:v>
                </c:pt>
                <c:pt idx="10793">
                  <c:v>17.832000000000001</c:v>
                </c:pt>
                <c:pt idx="10794">
                  <c:v>17.834</c:v>
                </c:pt>
                <c:pt idx="10795">
                  <c:v>17.837</c:v>
                </c:pt>
                <c:pt idx="10796">
                  <c:v>17.84</c:v>
                </c:pt>
                <c:pt idx="10797">
                  <c:v>17.841999999999999</c:v>
                </c:pt>
                <c:pt idx="10798">
                  <c:v>17.844999999999999</c:v>
                </c:pt>
                <c:pt idx="10799">
                  <c:v>17.847999999999999</c:v>
                </c:pt>
                <c:pt idx="10800">
                  <c:v>17.850000000000001</c:v>
                </c:pt>
                <c:pt idx="10801">
                  <c:v>17.853000000000002</c:v>
                </c:pt>
                <c:pt idx="10802">
                  <c:v>17.856000000000002</c:v>
                </c:pt>
                <c:pt idx="10803">
                  <c:v>17.858000000000001</c:v>
                </c:pt>
                <c:pt idx="10804">
                  <c:v>17.861000000000001</c:v>
                </c:pt>
                <c:pt idx="10805">
                  <c:v>17.864000000000001</c:v>
                </c:pt>
                <c:pt idx="10806">
                  <c:v>17.866</c:v>
                </c:pt>
                <c:pt idx="10807">
                  <c:v>17.869</c:v>
                </c:pt>
                <c:pt idx="10808">
                  <c:v>17.872</c:v>
                </c:pt>
                <c:pt idx="10809">
                  <c:v>17.873999999999999</c:v>
                </c:pt>
                <c:pt idx="10810">
                  <c:v>17.876999999999999</c:v>
                </c:pt>
                <c:pt idx="10811">
                  <c:v>17.88</c:v>
                </c:pt>
                <c:pt idx="10812">
                  <c:v>17.882000000000001</c:v>
                </c:pt>
                <c:pt idx="10813">
                  <c:v>17.885000000000002</c:v>
                </c:pt>
                <c:pt idx="10814">
                  <c:v>17.888000000000002</c:v>
                </c:pt>
                <c:pt idx="10815">
                  <c:v>17.89</c:v>
                </c:pt>
                <c:pt idx="10816">
                  <c:v>17.893000000000001</c:v>
                </c:pt>
                <c:pt idx="10817">
                  <c:v>17.896000000000001</c:v>
                </c:pt>
                <c:pt idx="10818">
                  <c:v>17.898</c:v>
                </c:pt>
                <c:pt idx="10819">
                  <c:v>17.901</c:v>
                </c:pt>
                <c:pt idx="10820">
                  <c:v>17.904</c:v>
                </c:pt>
                <c:pt idx="10821">
                  <c:v>17.905999999999999</c:v>
                </c:pt>
                <c:pt idx="10822">
                  <c:v>17.908999999999999</c:v>
                </c:pt>
                <c:pt idx="10823">
                  <c:v>17.911999999999999</c:v>
                </c:pt>
                <c:pt idx="10824">
                  <c:v>17.914000000000001</c:v>
                </c:pt>
                <c:pt idx="10825">
                  <c:v>17.917000000000002</c:v>
                </c:pt>
                <c:pt idx="10826">
                  <c:v>17.920000000000002</c:v>
                </c:pt>
                <c:pt idx="10827">
                  <c:v>17.922000000000001</c:v>
                </c:pt>
                <c:pt idx="10828">
                  <c:v>17.925000000000001</c:v>
                </c:pt>
                <c:pt idx="10829">
                  <c:v>17.928000000000001</c:v>
                </c:pt>
                <c:pt idx="10830">
                  <c:v>17.93</c:v>
                </c:pt>
                <c:pt idx="10831">
                  <c:v>17.933</c:v>
                </c:pt>
                <c:pt idx="10832">
                  <c:v>17.936</c:v>
                </c:pt>
                <c:pt idx="10833">
                  <c:v>17.937999999999999</c:v>
                </c:pt>
                <c:pt idx="10834">
                  <c:v>17.940999999999999</c:v>
                </c:pt>
                <c:pt idx="10835">
                  <c:v>17.943999999999999</c:v>
                </c:pt>
                <c:pt idx="10836">
                  <c:v>17.946000000000002</c:v>
                </c:pt>
                <c:pt idx="10837">
                  <c:v>17.949000000000002</c:v>
                </c:pt>
                <c:pt idx="10838">
                  <c:v>17.952000000000002</c:v>
                </c:pt>
                <c:pt idx="10839">
                  <c:v>17.954000000000001</c:v>
                </c:pt>
                <c:pt idx="10840">
                  <c:v>17.957000000000001</c:v>
                </c:pt>
                <c:pt idx="10841">
                  <c:v>17.96</c:v>
                </c:pt>
                <c:pt idx="10842">
                  <c:v>17.962</c:v>
                </c:pt>
                <c:pt idx="10843">
                  <c:v>17.965</c:v>
                </c:pt>
                <c:pt idx="10844">
                  <c:v>17.968</c:v>
                </c:pt>
                <c:pt idx="10845">
                  <c:v>17.97</c:v>
                </c:pt>
                <c:pt idx="10846">
                  <c:v>17.972999999999999</c:v>
                </c:pt>
                <c:pt idx="10847">
                  <c:v>17.975999999999999</c:v>
                </c:pt>
                <c:pt idx="10848">
                  <c:v>17.978000000000002</c:v>
                </c:pt>
                <c:pt idx="10849">
                  <c:v>17.981000000000002</c:v>
                </c:pt>
                <c:pt idx="10850">
                  <c:v>17.984000000000002</c:v>
                </c:pt>
                <c:pt idx="10851">
                  <c:v>17.986000000000001</c:v>
                </c:pt>
                <c:pt idx="10852">
                  <c:v>17.989000000000001</c:v>
                </c:pt>
                <c:pt idx="10853">
                  <c:v>17.992000000000001</c:v>
                </c:pt>
                <c:pt idx="10854">
                  <c:v>17.994</c:v>
                </c:pt>
                <c:pt idx="10855">
                  <c:v>17.997</c:v>
                </c:pt>
                <c:pt idx="10856">
                  <c:v>18</c:v>
                </c:pt>
                <c:pt idx="10857">
                  <c:v>18.001999999999999</c:v>
                </c:pt>
                <c:pt idx="10858">
                  <c:v>18.004999999999999</c:v>
                </c:pt>
                <c:pt idx="10859">
                  <c:v>18.007999999999999</c:v>
                </c:pt>
                <c:pt idx="10860">
                  <c:v>18.010000000000002</c:v>
                </c:pt>
                <c:pt idx="10861">
                  <c:v>18.013000000000002</c:v>
                </c:pt>
                <c:pt idx="10862">
                  <c:v>18.015999999999998</c:v>
                </c:pt>
                <c:pt idx="10863">
                  <c:v>18.018000000000001</c:v>
                </c:pt>
                <c:pt idx="10864">
                  <c:v>18.021000000000001</c:v>
                </c:pt>
                <c:pt idx="10865">
                  <c:v>18.024000000000001</c:v>
                </c:pt>
                <c:pt idx="10866">
                  <c:v>18.026</c:v>
                </c:pt>
                <c:pt idx="10867">
                  <c:v>18.029</c:v>
                </c:pt>
                <c:pt idx="10868">
                  <c:v>18.032</c:v>
                </c:pt>
                <c:pt idx="10869">
                  <c:v>18.033999999999999</c:v>
                </c:pt>
                <c:pt idx="10870">
                  <c:v>18.036999999999999</c:v>
                </c:pt>
                <c:pt idx="10871">
                  <c:v>18.04</c:v>
                </c:pt>
                <c:pt idx="10872">
                  <c:v>18.042000000000002</c:v>
                </c:pt>
                <c:pt idx="10873">
                  <c:v>18.045000000000002</c:v>
                </c:pt>
                <c:pt idx="10874">
                  <c:v>18.047999999999998</c:v>
                </c:pt>
                <c:pt idx="10875">
                  <c:v>18.05</c:v>
                </c:pt>
                <c:pt idx="10876">
                  <c:v>18.053000000000001</c:v>
                </c:pt>
                <c:pt idx="10877">
                  <c:v>18.056000000000001</c:v>
                </c:pt>
                <c:pt idx="10878">
                  <c:v>18.058</c:v>
                </c:pt>
                <c:pt idx="10879">
                  <c:v>18.061</c:v>
                </c:pt>
                <c:pt idx="10880">
                  <c:v>18.064</c:v>
                </c:pt>
                <c:pt idx="10881">
                  <c:v>18.065999999999999</c:v>
                </c:pt>
                <c:pt idx="10882">
                  <c:v>18.068999999999999</c:v>
                </c:pt>
                <c:pt idx="10883">
                  <c:v>18.071999999999999</c:v>
                </c:pt>
                <c:pt idx="10884">
                  <c:v>18.074000000000002</c:v>
                </c:pt>
                <c:pt idx="10885">
                  <c:v>18.077000000000002</c:v>
                </c:pt>
                <c:pt idx="10886">
                  <c:v>18.079999999999998</c:v>
                </c:pt>
                <c:pt idx="10887">
                  <c:v>18.082000000000001</c:v>
                </c:pt>
                <c:pt idx="10888">
                  <c:v>18.085000000000001</c:v>
                </c:pt>
                <c:pt idx="10889">
                  <c:v>18.088000000000001</c:v>
                </c:pt>
                <c:pt idx="10890">
                  <c:v>18.09</c:v>
                </c:pt>
                <c:pt idx="10891">
                  <c:v>18.093</c:v>
                </c:pt>
                <c:pt idx="10892">
                  <c:v>18.096</c:v>
                </c:pt>
                <c:pt idx="10893">
                  <c:v>18.097999999999999</c:v>
                </c:pt>
                <c:pt idx="10894">
                  <c:v>18.100999999999999</c:v>
                </c:pt>
                <c:pt idx="10895">
                  <c:v>18.103999999999999</c:v>
                </c:pt>
                <c:pt idx="10896">
                  <c:v>18.106000000000002</c:v>
                </c:pt>
                <c:pt idx="10897">
                  <c:v>18.109000000000002</c:v>
                </c:pt>
                <c:pt idx="10898">
                  <c:v>18.111999999999998</c:v>
                </c:pt>
                <c:pt idx="10899">
                  <c:v>18.114000000000001</c:v>
                </c:pt>
                <c:pt idx="10900">
                  <c:v>18.117000000000001</c:v>
                </c:pt>
                <c:pt idx="10901">
                  <c:v>18.12</c:v>
                </c:pt>
                <c:pt idx="10902">
                  <c:v>18.122</c:v>
                </c:pt>
                <c:pt idx="10903">
                  <c:v>18.125</c:v>
                </c:pt>
                <c:pt idx="10904">
                  <c:v>18.126999999999999</c:v>
                </c:pt>
                <c:pt idx="10905">
                  <c:v>18.13</c:v>
                </c:pt>
                <c:pt idx="10906">
                  <c:v>18.132999999999999</c:v>
                </c:pt>
                <c:pt idx="10907">
                  <c:v>18.135000000000002</c:v>
                </c:pt>
                <c:pt idx="10908">
                  <c:v>18.138000000000002</c:v>
                </c:pt>
                <c:pt idx="10909">
                  <c:v>18.140999999999998</c:v>
                </c:pt>
                <c:pt idx="10910">
                  <c:v>18.143000000000001</c:v>
                </c:pt>
                <c:pt idx="10911">
                  <c:v>18.146000000000001</c:v>
                </c:pt>
                <c:pt idx="10912">
                  <c:v>18.149000000000001</c:v>
                </c:pt>
                <c:pt idx="10913">
                  <c:v>18.151</c:v>
                </c:pt>
                <c:pt idx="10914">
                  <c:v>18.154</c:v>
                </c:pt>
                <c:pt idx="10915">
                  <c:v>18.157</c:v>
                </c:pt>
                <c:pt idx="10916">
                  <c:v>18.158999999999999</c:v>
                </c:pt>
                <c:pt idx="10917">
                  <c:v>18.161999999999999</c:v>
                </c:pt>
                <c:pt idx="10918">
                  <c:v>18.164999999999999</c:v>
                </c:pt>
                <c:pt idx="10919">
                  <c:v>18.167000000000002</c:v>
                </c:pt>
                <c:pt idx="10920">
                  <c:v>18.170000000000002</c:v>
                </c:pt>
                <c:pt idx="10921">
                  <c:v>18.172999999999998</c:v>
                </c:pt>
                <c:pt idx="10922">
                  <c:v>18.175000000000001</c:v>
                </c:pt>
                <c:pt idx="10923">
                  <c:v>18.178000000000001</c:v>
                </c:pt>
                <c:pt idx="10924">
                  <c:v>18.181000000000001</c:v>
                </c:pt>
                <c:pt idx="10925">
                  <c:v>18.183</c:v>
                </c:pt>
                <c:pt idx="10926">
                  <c:v>18.186</c:v>
                </c:pt>
                <c:pt idx="10927">
                  <c:v>18.189</c:v>
                </c:pt>
                <c:pt idx="10928">
                  <c:v>18.190999999999999</c:v>
                </c:pt>
                <c:pt idx="10929">
                  <c:v>18.193999999999999</c:v>
                </c:pt>
                <c:pt idx="10930">
                  <c:v>18.196999999999999</c:v>
                </c:pt>
                <c:pt idx="10931">
                  <c:v>18.199000000000002</c:v>
                </c:pt>
                <c:pt idx="10932">
                  <c:v>18.202000000000002</c:v>
                </c:pt>
                <c:pt idx="10933">
                  <c:v>18.204000000000001</c:v>
                </c:pt>
                <c:pt idx="10934">
                  <c:v>18.207000000000001</c:v>
                </c:pt>
                <c:pt idx="10935">
                  <c:v>18.21</c:v>
                </c:pt>
                <c:pt idx="10936">
                  <c:v>18.212</c:v>
                </c:pt>
                <c:pt idx="10937">
                  <c:v>18.215</c:v>
                </c:pt>
                <c:pt idx="10938">
                  <c:v>18.218</c:v>
                </c:pt>
                <c:pt idx="10939">
                  <c:v>18.22</c:v>
                </c:pt>
                <c:pt idx="10940">
                  <c:v>18.222999999999999</c:v>
                </c:pt>
                <c:pt idx="10941">
                  <c:v>18.225999999999999</c:v>
                </c:pt>
                <c:pt idx="10942">
                  <c:v>18.228999999999999</c:v>
                </c:pt>
                <c:pt idx="10943">
                  <c:v>18.231000000000002</c:v>
                </c:pt>
                <c:pt idx="10944">
                  <c:v>18.234000000000002</c:v>
                </c:pt>
                <c:pt idx="10945">
                  <c:v>18.236999999999998</c:v>
                </c:pt>
                <c:pt idx="10946">
                  <c:v>18.239000000000001</c:v>
                </c:pt>
                <c:pt idx="10947">
                  <c:v>18.242000000000001</c:v>
                </c:pt>
                <c:pt idx="10948">
                  <c:v>18.245000000000001</c:v>
                </c:pt>
                <c:pt idx="10949">
                  <c:v>18.247</c:v>
                </c:pt>
                <c:pt idx="10950">
                  <c:v>18.25</c:v>
                </c:pt>
                <c:pt idx="10951">
                  <c:v>18.251999999999999</c:v>
                </c:pt>
                <c:pt idx="10952">
                  <c:v>18.254999999999999</c:v>
                </c:pt>
                <c:pt idx="10953">
                  <c:v>18.257999999999999</c:v>
                </c:pt>
                <c:pt idx="10954">
                  <c:v>18.260000000000002</c:v>
                </c:pt>
                <c:pt idx="10955">
                  <c:v>18.263000000000002</c:v>
                </c:pt>
                <c:pt idx="10956">
                  <c:v>18.265999999999998</c:v>
                </c:pt>
                <c:pt idx="10957">
                  <c:v>18.268000000000001</c:v>
                </c:pt>
                <c:pt idx="10958">
                  <c:v>18.271000000000001</c:v>
                </c:pt>
                <c:pt idx="10959">
                  <c:v>18.274000000000001</c:v>
                </c:pt>
                <c:pt idx="10960">
                  <c:v>18.276</c:v>
                </c:pt>
                <c:pt idx="10961">
                  <c:v>18.279</c:v>
                </c:pt>
                <c:pt idx="10962">
                  <c:v>18.282</c:v>
                </c:pt>
                <c:pt idx="10963">
                  <c:v>18.283999999999999</c:v>
                </c:pt>
                <c:pt idx="10964">
                  <c:v>18.286999999999999</c:v>
                </c:pt>
                <c:pt idx="10965">
                  <c:v>18.289000000000001</c:v>
                </c:pt>
                <c:pt idx="10966">
                  <c:v>18.292000000000002</c:v>
                </c:pt>
                <c:pt idx="10967">
                  <c:v>18.295000000000002</c:v>
                </c:pt>
                <c:pt idx="10968">
                  <c:v>18.297000000000001</c:v>
                </c:pt>
                <c:pt idx="10969">
                  <c:v>18.3</c:v>
                </c:pt>
                <c:pt idx="10970">
                  <c:v>18.303000000000001</c:v>
                </c:pt>
                <c:pt idx="10971">
                  <c:v>18.305</c:v>
                </c:pt>
                <c:pt idx="10972">
                  <c:v>18.308</c:v>
                </c:pt>
                <c:pt idx="10973">
                  <c:v>18.311</c:v>
                </c:pt>
                <c:pt idx="10974">
                  <c:v>18.312999999999999</c:v>
                </c:pt>
                <c:pt idx="10975">
                  <c:v>18.315999999999999</c:v>
                </c:pt>
                <c:pt idx="10976">
                  <c:v>18.318999999999999</c:v>
                </c:pt>
                <c:pt idx="10977">
                  <c:v>18.321000000000002</c:v>
                </c:pt>
                <c:pt idx="10978">
                  <c:v>18.324000000000002</c:v>
                </c:pt>
                <c:pt idx="10979">
                  <c:v>18.327000000000002</c:v>
                </c:pt>
                <c:pt idx="10980">
                  <c:v>18.329000000000001</c:v>
                </c:pt>
                <c:pt idx="10981">
                  <c:v>18.332000000000001</c:v>
                </c:pt>
                <c:pt idx="10982">
                  <c:v>18.335000000000001</c:v>
                </c:pt>
                <c:pt idx="10983">
                  <c:v>18.337</c:v>
                </c:pt>
                <c:pt idx="10984">
                  <c:v>18.34</c:v>
                </c:pt>
                <c:pt idx="10985">
                  <c:v>18.343</c:v>
                </c:pt>
                <c:pt idx="10986">
                  <c:v>18.344999999999999</c:v>
                </c:pt>
                <c:pt idx="10987">
                  <c:v>18.347999999999999</c:v>
                </c:pt>
                <c:pt idx="10988">
                  <c:v>18.350999999999999</c:v>
                </c:pt>
                <c:pt idx="10989">
                  <c:v>18.353000000000002</c:v>
                </c:pt>
                <c:pt idx="10990">
                  <c:v>18.356000000000002</c:v>
                </c:pt>
                <c:pt idx="10991">
                  <c:v>18.359000000000002</c:v>
                </c:pt>
                <c:pt idx="10992">
                  <c:v>18.361000000000001</c:v>
                </c:pt>
                <c:pt idx="10993">
                  <c:v>18.364000000000001</c:v>
                </c:pt>
                <c:pt idx="10994">
                  <c:v>18.367000000000001</c:v>
                </c:pt>
                <c:pt idx="10995">
                  <c:v>18.369</c:v>
                </c:pt>
                <c:pt idx="10996">
                  <c:v>18.372</c:v>
                </c:pt>
                <c:pt idx="10997">
                  <c:v>18.375</c:v>
                </c:pt>
                <c:pt idx="10998">
                  <c:v>18.376999999999999</c:v>
                </c:pt>
                <c:pt idx="10999">
                  <c:v>18.38</c:v>
                </c:pt>
                <c:pt idx="11000">
                  <c:v>18.382999999999999</c:v>
                </c:pt>
                <c:pt idx="11001">
                  <c:v>18.385000000000002</c:v>
                </c:pt>
                <c:pt idx="11002">
                  <c:v>18.388000000000002</c:v>
                </c:pt>
                <c:pt idx="11003">
                  <c:v>18.390999999999998</c:v>
                </c:pt>
                <c:pt idx="11004">
                  <c:v>18.393000000000001</c:v>
                </c:pt>
                <c:pt idx="11005">
                  <c:v>18.396000000000001</c:v>
                </c:pt>
                <c:pt idx="11006">
                  <c:v>18.399000000000001</c:v>
                </c:pt>
                <c:pt idx="11007">
                  <c:v>18.401</c:v>
                </c:pt>
                <c:pt idx="11008">
                  <c:v>18.404</c:v>
                </c:pt>
                <c:pt idx="11009">
                  <c:v>18.407</c:v>
                </c:pt>
                <c:pt idx="11010">
                  <c:v>18.408999999999999</c:v>
                </c:pt>
                <c:pt idx="11011">
                  <c:v>18.411999999999999</c:v>
                </c:pt>
                <c:pt idx="11012">
                  <c:v>18.414999999999999</c:v>
                </c:pt>
                <c:pt idx="11013">
                  <c:v>18.417000000000002</c:v>
                </c:pt>
                <c:pt idx="11014">
                  <c:v>18.420000000000002</c:v>
                </c:pt>
                <c:pt idx="11015">
                  <c:v>18.422999999999998</c:v>
                </c:pt>
                <c:pt idx="11016">
                  <c:v>18.425000000000001</c:v>
                </c:pt>
                <c:pt idx="11017">
                  <c:v>18.428000000000001</c:v>
                </c:pt>
                <c:pt idx="11018">
                  <c:v>18.431000000000001</c:v>
                </c:pt>
                <c:pt idx="11019">
                  <c:v>18.433</c:v>
                </c:pt>
                <c:pt idx="11020">
                  <c:v>18.436</c:v>
                </c:pt>
                <c:pt idx="11021">
                  <c:v>18.439</c:v>
                </c:pt>
                <c:pt idx="11022">
                  <c:v>18.440999999999999</c:v>
                </c:pt>
                <c:pt idx="11023">
                  <c:v>18.443999999999999</c:v>
                </c:pt>
                <c:pt idx="11024">
                  <c:v>18.446999999999999</c:v>
                </c:pt>
                <c:pt idx="11025">
                  <c:v>18.449000000000002</c:v>
                </c:pt>
                <c:pt idx="11026">
                  <c:v>18.452000000000002</c:v>
                </c:pt>
                <c:pt idx="11027">
                  <c:v>18.454999999999998</c:v>
                </c:pt>
                <c:pt idx="11028">
                  <c:v>18.457000000000001</c:v>
                </c:pt>
                <c:pt idx="11029">
                  <c:v>18.46</c:v>
                </c:pt>
                <c:pt idx="11030">
                  <c:v>18.463000000000001</c:v>
                </c:pt>
                <c:pt idx="11031">
                  <c:v>18.465</c:v>
                </c:pt>
                <c:pt idx="11032">
                  <c:v>18.468</c:v>
                </c:pt>
                <c:pt idx="11033">
                  <c:v>18.471</c:v>
                </c:pt>
                <c:pt idx="11034">
                  <c:v>18.472999999999999</c:v>
                </c:pt>
                <c:pt idx="11035">
                  <c:v>18.475999999999999</c:v>
                </c:pt>
                <c:pt idx="11036">
                  <c:v>18.478999999999999</c:v>
                </c:pt>
                <c:pt idx="11037">
                  <c:v>18.481000000000002</c:v>
                </c:pt>
                <c:pt idx="11038">
                  <c:v>18.484000000000002</c:v>
                </c:pt>
                <c:pt idx="11039">
                  <c:v>18.486999999999998</c:v>
                </c:pt>
                <c:pt idx="11040">
                  <c:v>18.489000000000001</c:v>
                </c:pt>
                <c:pt idx="11041">
                  <c:v>18.492000000000001</c:v>
                </c:pt>
                <c:pt idx="11042">
                  <c:v>18.495000000000001</c:v>
                </c:pt>
                <c:pt idx="11043">
                  <c:v>18.497</c:v>
                </c:pt>
                <c:pt idx="11044">
                  <c:v>18.5</c:v>
                </c:pt>
                <c:pt idx="11045">
                  <c:v>18.503</c:v>
                </c:pt>
                <c:pt idx="11046">
                  <c:v>18.504999999999999</c:v>
                </c:pt>
                <c:pt idx="11047">
                  <c:v>18.507999999999999</c:v>
                </c:pt>
                <c:pt idx="11048">
                  <c:v>18.510999999999999</c:v>
                </c:pt>
                <c:pt idx="11049">
                  <c:v>18.513000000000002</c:v>
                </c:pt>
                <c:pt idx="11050">
                  <c:v>18.515999999999998</c:v>
                </c:pt>
                <c:pt idx="11051">
                  <c:v>18.518999999999998</c:v>
                </c:pt>
                <c:pt idx="11052">
                  <c:v>18.521000000000001</c:v>
                </c:pt>
                <c:pt idx="11053">
                  <c:v>18.524000000000001</c:v>
                </c:pt>
                <c:pt idx="11054">
                  <c:v>18.527000000000001</c:v>
                </c:pt>
                <c:pt idx="11055">
                  <c:v>18.529</c:v>
                </c:pt>
                <c:pt idx="11056">
                  <c:v>18.532</c:v>
                </c:pt>
                <c:pt idx="11057">
                  <c:v>18.535</c:v>
                </c:pt>
                <c:pt idx="11058">
                  <c:v>18.536999999999999</c:v>
                </c:pt>
                <c:pt idx="11059">
                  <c:v>18.54</c:v>
                </c:pt>
                <c:pt idx="11060">
                  <c:v>18.542000000000002</c:v>
                </c:pt>
                <c:pt idx="11061">
                  <c:v>18.545000000000002</c:v>
                </c:pt>
                <c:pt idx="11062">
                  <c:v>18.547000000000001</c:v>
                </c:pt>
                <c:pt idx="11063">
                  <c:v>18.55</c:v>
                </c:pt>
                <c:pt idx="11064">
                  <c:v>18.553000000000001</c:v>
                </c:pt>
                <c:pt idx="11065">
                  <c:v>18.555</c:v>
                </c:pt>
                <c:pt idx="11066">
                  <c:v>18.558</c:v>
                </c:pt>
                <c:pt idx="11067">
                  <c:v>18.559999999999999</c:v>
                </c:pt>
                <c:pt idx="11068">
                  <c:v>18.562000000000001</c:v>
                </c:pt>
                <c:pt idx="11069">
                  <c:v>18.565000000000001</c:v>
                </c:pt>
                <c:pt idx="11070">
                  <c:v>18.568000000000001</c:v>
                </c:pt>
                <c:pt idx="11071">
                  <c:v>18.57</c:v>
                </c:pt>
                <c:pt idx="11072">
                  <c:v>18.573</c:v>
                </c:pt>
                <c:pt idx="11073">
                  <c:v>18.576000000000001</c:v>
                </c:pt>
                <c:pt idx="11074">
                  <c:v>18.577999999999999</c:v>
                </c:pt>
                <c:pt idx="11075">
                  <c:v>18.581</c:v>
                </c:pt>
                <c:pt idx="11076">
                  <c:v>18.584</c:v>
                </c:pt>
                <c:pt idx="11077">
                  <c:v>18.585999999999999</c:v>
                </c:pt>
                <c:pt idx="11078">
                  <c:v>18.588999999999999</c:v>
                </c:pt>
                <c:pt idx="11079">
                  <c:v>18.591999999999999</c:v>
                </c:pt>
                <c:pt idx="11080">
                  <c:v>18.594000000000001</c:v>
                </c:pt>
                <c:pt idx="11081">
                  <c:v>18.597000000000001</c:v>
                </c:pt>
                <c:pt idx="11082">
                  <c:v>18.600000000000001</c:v>
                </c:pt>
                <c:pt idx="11083">
                  <c:v>18.602</c:v>
                </c:pt>
                <c:pt idx="11084">
                  <c:v>18.605</c:v>
                </c:pt>
                <c:pt idx="11085">
                  <c:v>18.608000000000001</c:v>
                </c:pt>
                <c:pt idx="11086">
                  <c:v>18.61</c:v>
                </c:pt>
                <c:pt idx="11087">
                  <c:v>18.613</c:v>
                </c:pt>
                <c:pt idx="11088">
                  <c:v>18.616</c:v>
                </c:pt>
                <c:pt idx="11089">
                  <c:v>18.617999999999999</c:v>
                </c:pt>
                <c:pt idx="11090">
                  <c:v>18.620999999999999</c:v>
                </c:pt>
                <c:pt idx="11091">
                  <c:v>18.623999999999999</c:v>
                </c:pt>
                <c:pt idx="11092">
                  <c:v>18.626000000000001</c:v>
                </c:pt>
                <c:pt idx="11093">
                  <c:v>18.629000000000001</c:v>
                </c:pt>
                <c:pt idx="11094">
                  <c:v>18.632000000000001</c:v>
                </c:pt>
                <c:pt idx="11095">
                  <c:v>18.634</c:v>
                </c:pt>
                <c:pt idx="11096">
                  <c:v>18.637</c:v>
                </c:pt>
                <c:pt idx="11097">
                  <c:v>18.64</c:v>
                </c:pt>
                <c:pt idx="11098">
                  <c:v>18.641999999999999</c:v>
                </c:pt>
                <c:pt idx="11099">
                  <c:v>18.645</c:v>
                </c:pt>
                <c:pt idx="11100">
                  <c:v>18.648</c:v>
                </c:pt>
                <c:pt idx="11101">
                  <c:v>18.649999999999999</c:v>
                </c:pt>
                <c:pt idx="11102">
                  <c:v>18.652999999999999</c:v>
                </c:pt>
                <c:pt idx="11103">
                  <c:v>18.655999999999999</c:v>
                </c:pt>
                <c:pt idx="11104">
                  <c:v>18.658000000000001</c:v>
                </c:pt>
                <c:pt idx="11105">
                  <c:v>18.661000000000001</c:v>
                </c:pt>
                <c:pt idx="11106">
                  <c:v>18.664000000000001</c:v>
                </c:pt>
                <c:pt idx="11107">
                  <c:v>18.666</c:v>
                </c:pt>
                <c:pt idx="11108">
                  <c:v>18.669</c:v>
                </c:pt>
                <c:pt idx="11109">
                  <c:v>18.672000000000001</c:v>
                </c:pt>
                <c:pt idx="11110">
                  <c:v>18.673999999999999</c:v>
                </c:pt>
                <c:pt idx="11111">
                  <c:v>18.677</c:v>
                </c:pt>
                <c:pt idx="11112">
                  <c:v>18.68</c:v>
                </c:pt>
                <c:pt idx="11113">
                  <c:v>18.681999999999999</c:v>
                </c:pt>
                <c:pt idx="11114">
                  <c:v>18.684999999999999</c:v>
                </c:pt>
                <c:pt idx="11115">
                  <c:v>18.687999999999999</c:v>
                </c:pt>
                <c:pt idx="11116">
                  <c:v>18.690000000000001</c:v>
                </c:pt>
                <c:pt idx="11117">
                  <c:v>18.693000000000001</c:v>
                </c:pt>
                <c:pt idx="11118">
                  <c:v>18.696000000000002</c:v>
                </c:pt>
                <c:pt idx="11119">
                  <c:v>18.698</c:v>
                </c:pt>
                <c:pt idx="11120">
                  <c:v>18.701000000000001</c:v>
                </c:pt>
                <c:pt idx="11121">
                  <c:v>18.704000000000001</c:v>
                </c:pt>
                <c:pt idx="11122">
                  <c:v>18.706</c:v>
                </c:pt>
                <c:pt idx="11123">
                  <c:v>18.709</c:v>
                </c:pt>
                <c:pt idx="11124">
                  <c:v>18.712</c:v>
                </c:pt>
                <c:pt idx="11125">
                  <c:v>18.713999999999999</c:v>
                </c:pt>
                <c:pt idx="11126">
                  <c:v>18.716999999999999</c:v>
                </c:pt>
                <c:pt idx="11127">
                  <c:v>18.72</c:v>
                </c:pt>
                <c:pt idx="11128">
                  <c:v>18.722000000000001</c:v>
                </c:pt>
                <c:pt idx="11129">
                  <c:v>18.725000000000001</c:v>
                </c:pt>
                <c:pt idx="11130">
                  <c:v>18.728000000000002</c:v>
                </c:pt>
                <c:pt idx="11131">
                  <c:v>18.73</c:v>
                </c:pt>
                <c:pt idx="11132">
                  <c:v>18.733000000000001</c:v>
                </c:pt>
                <c:pt idx="11133">
                  <c:v>18.736000000000001</c:v>
                </c:pt>
                <c:pt idx="11134">
                  <c:v>18.738</c:v>
                </c:pt>
                <c:pt idx="11135">
                  <c:v>18.741</c:v>
                </c:pt>
                <c:pt idx="11136">
                  <c:v>18.744</c:v>
                </c:pt>
                <c:pt idx="11137">
                  <c:v>18.745999999999999</c:v>
                </c:pt>
                <c:pt idx="11138">
                  <c:v>18.748999999999999</c:v>
                </c:pt>
                <c:pt idx="11139">
                  <c:v>18.751999999999999</c:v>
                </c:pt>
                <c:pt idx="11140">
                  <c:v>18.754000000000001</c:v>
                </c:pt>
                <c:pt idx="11141">
                  <c:v>18.757000000000001</c:v>
                </c:pt>
                <c:pt idx="11142">
                  <c:v>18.760000000000002</c:v>
                </c:pt>
                <c:pt idx="11143">
                  <c:v>18.762</c:v>
                </c:pt>
                <c:pt idx="11144">
                  <c:v>18.765000000000001</c:v>
                </c:pt>
                <c:pt idx="11145">
                  <c:v>18.768000000000001</c:v>
                </c:pt>
                <c:pt idx="11146">
                  <c:v>18.77</c:v>
                </c:pt>
                <c:pt idx="11147">
                  <c:v>18.773</c:v>
                </c:pt>
                <c:pt idx="11148">
                  <c:v>18.776</c:v>
                </c:pt>
                <c:pt idx="11149">
                  <c:v>18.777999999999999</c:v>
                </c:pt>
                <c:pt idx="11150">
                  <c:v>18.780999999999999</c:v>
                </c:pt>
                <c:pt idx="11151">
                  <c:v>18.783999999999999</c:v>
                </c:pt>
                <c:pt idx="11152">
                  <c:v>18.786000000000001</c:v>
                </c:pt>
                <c:pt idx="11153">
                  <c:v>18.789000000000001</c:v>
                </c:pt>
                <c:pt idx="11154">
                  <c:v>18.792000000000002</c:v>
                </c:pt>
                <c:pt idx="11155">
                  <c:v>18.794</c:v>
                </c:pt>
                <c:pt idx="11156">
                  <c:v>18.797000000000001</c:v>
                </c:pt>
                <c:pt idx="11157">
                  <c:v>18.8</c:v>
                </c:pt>
                <c:pt idx="11158">
                  <c:v>18.802</c:v>
                </c:pt>
                <c:pt idx="11159">
                  <c:v>18.805</c:v>
                </c:pt>
                <c:pt idx="11160">
                  <c:v>18.808</c:v>
                </c:pt>
                <c:pt idx="11161">
                  <c:v>18.809999999999999</c:v>
                </c:pt>
                <c:pt idx="11162">
                  <c:v>18.812999999999999</c:v>
                </c:pt>
                <c:pt idx="11163">
                  <c:v>18.815999999999999</c:v>
                </c:pt>
                <c:pt idx="11164">
                  <c:v>18.818000000000001</c:v>
                </c:pt>
                <c:pt idx="11165">
                  <c:v>18.821000000000002</c:v>
                </c:pt>
                <c:pt idx="11166">
                  <c:v>18.824000000000002</c:v>
                </c:pt>
                <c:pt idx="11167">
                  <c:v>18.826000000000001</c:v>
                </c:pt>
                <c:pt idx="11168">
                  <c:v>18.829000000000001</c:v>
                </c:pt>
                <c:pt idx="11169">
                  <c:v>18.832000000000001</c:v>
                </c:pt>
                <c:pt idx="11170">
                  <c:v>18.834</c:v>
                </c:pt>
                <c:pt idx="11171">
                  <c:v>18.837</c:v>
                </c:pt>
                <c:pt idx="11172">
                  <c:v>18.84</c:v>
                </c:pt>
                <c:pt idx="11173">
                  <c:v>18.841999999999999</c:v>
                </c:pt>
                <c:pt idx="11174">
                  <c:v>18.844999999999999</c:v>
                </c:pt>
                <c:pt idx="11175">
                  <c:v>18.847999999999999</c:v>
                </c:pt>
                <c:pt idx="11176">
                  <c:v>18.850000000000001</c:v>
                </c:pt>
                <c:pt idx="11177">
                  <c:v>18.853000000000002</c:v>
                </c:pt>
                <c:pt idx="11178">
                  <c:v>18.856000000000002</c:v>
                </c:pt>
                <c:pt idx="11179">
                  <c:v>18.858000000000001</c:v>
                </c:pt>
                <c:pt idx="11180">
                  <c:v>18.861000000000001</c:v>
                </c:pt>
                <c:pt idx="11181">
                  <c:v>18.864000000000001</c:v>
                </c:pt>
                <c:pt idx="11182">
                  <c:v>18.866</c:v>
                </c:pt>
                <c:pt idx="11183">
                  <c:v>18.869</c:v>
                </c:pt>
                <c:pt idx="11184">
                  <c:v>18.872</c:v>
                </c:pt>
                <c:pt idx="11185">
                  <c:v>18.873999999999999</c:v>
                </c:pt>
                <c:pt idx="11186">
                  <c:v>18.876999999999999</c:v>
                </c:pt>
                <c:pt idx="11187">
                  <c:v>18.88</c:v>
                </c:pt>
                <c:pt idx="11188">
                  <c:v>18.882000000000001</c:v>
                </c:pt>
                <c:pt idx="11189">
                  <c:v>18.885000000000002</c:v>
                </c:pt>
                <c:pt idx="11190">
                  <c:v>18.888000000000002</c:v>
                </c:pt>
                <c:pt idx="11191">
                  <c:v>18.89</c:v>
                </c:pt>
                <c:pt idx="11192">
                  <c:v>18.893000000000001</c:v>
                </c:pt>
                <c:pt idx="11193">
                  <c:v>18.896000000000001</c:v>
                </c:pt>
                <c:pt idx="11194">
                  <c:v>18.898</c:v>
                </c:pt>
                <c:pt idx="11195">
                  <c:v>18.901</c:v>
                </c:pt>
                <c:pt idx="11196">
                  <c:v>18.904</c:v>
                </c:pt>
                <c:pt idx="11197">
                  <c:v>18.905999999999999</c:v>
                </c:pt>
                <c:pt idx="11198">
                  <c:v>18.908999999999999</c:v>
                </c:pt>
                <c:pt idx="11199">
                  <c:v>18.911999999999999</c:v>
                </c:pt>
                <c:pt idx="11200">
                  <c:v>18.914000000000001</c:v>
                </c:pt>
                <c:pt idx="11201">
                  <c:v>18.917000000000002</c:v>
                </c:pt>
                <c:pt idx="11202">
                  <c:v>18.919</c:v>
                </c:pt>
                <c:pt idx="11203">
                  <c:v>18.922000000000001</c:v>
                </c:pt>
                <c:pt idx="11204">
                  <c:v>18.923999999999999</c:v>
                </c:pt>
                <c:pt idx="11205">
                  <c:v>18.927</c:v>
                </c:pt>
                <c:pt idx="11206">
                  <c:v>18.93</c:v>
                </c:pt>
                <c:pt idx="11207">
                  <c:v>18.931999999999999</c:v>
                </c:pt>
                <c:pt idx="11208">
                  <c:v>18.934999999999999</c:v>
                </c:pt>
                <c:pt idx="11209">
                  <c:v>18.937999999999999</c:v>
                </c:pt>
                <c:pt idx="11210">
                  <c:v>18.940999999999999</c:v>
                </c:pt>
                <c:pt idx="11211">
                  <c:v>18.943000000000001</c:v>
                </c:pt>
                <c:pt idx="11212">
                  <c:v>18.946000000000002</c:v>
                </c:pt>
                <c:pt idx="11213">
                  <c:v>18.949000000000002</c:v>
                </c:pt>
                <c:pt idx="11214">
                  <c:v>18.951000000000001</c:v>
                </c:pt>
                <c:pt idx="11215">
                  <c:v>18.954000000000001</c:v>
                </c:pt>
                <c:pt idx="11216">
                  <c:v>18.957000000000001</c:v>
                </c:pt>
                <c:pt idx="11217">
                  <c:v>18.959</c:v>
                </c:pt>
                <c:pt idx="11218">
                  <c:v>18.962</c:v>
                </c:pt>
                <c:pt idx="11219">
                  <c:v>18.963999999999999</c:v>
                </c:pt>
                <c:pt idx="11220">
                  <c:v>18.966999999999999</c:v>
                </c:pt>
                <c:pt idx="11221">
                  <c:v>18.97</c:v>
                </c:pt>
                <c:pt idx="11222">
                  <c:v>18.972000000000001</c:v>
                </c:pt>
                <c:pt idx="11223">
                  <c:v>18.975000000000001</c:v>
                </c:pt>
                <c:pt idx="11224">
                  <c:v>18.978000000000002</c:v>
                </c:pt>
                <c:pt idx="11225">
                  <c:v>18.98</c:v>
                </c:pt>
                <c:pt idx="11226">
                  <c:v>18.983000000000001</c:v>
                </c:pt>
                <c:pt idx="11227">
                  <c:v>18.986000000000001</c:v>
                </c:pt>
                <c:pt idx="11228">
                  <c:v>18.989000000000001</c:v>
                </c:pt>
                <c:pt idx="11229">
                  <c:v>18.991</c:v>
                </c:pt>
                <c:pt idx="11230">
                  <c:v>18.994</c:v>
                </c:pt>
                <c:pt idx="11231">
                  <c:v>18.995999999999999</c:v>
                </c:pt>
                <c:pt idx="11232">
                  <c:v>18.998999999999999</c:v>
                </c:pt>
                <c:pt idx="11233">
                  <c:v>19.001999999999999</c:v>
                </c:pt>
                <c:pt idx="11234">
                  <c:v>19.004000000000001</c:v>
                </c:pt>
                <c:pt idx="11235">
                  <c:v>19.007000000000001</c:v>
                </c:pt>
                <c:pt idx="11236">
                  <c:v>19.010000000000002</c:v>
                </c:pt>
                <c:pt idx="11237">
                  <c:v>19.012</c:v>
                </c:pt>
                <c:pt idx="11238">
                  <c:v>19.015000000000001</c:v>
                </c:pt>
                <c:pt idx="11239">
                  <c:v>19.018000000000001</c:v>
                </c:pt>
                <c:pt idx="11240">
                  <c:v>19.02</c:v>
                </c:pt>
                <c:pt idx="11241">
                  <c:v>19.023</c:v>
                </c:pt>
                <c:pt idx="11242">
                  <c:v>19.026</c:v>
                </c:pt>
                <c:pt idx="11243">
                  <c:v>19.027999999999999</c:v>
                </c:pt>
                <c:pt idx="11244">
                  <c:v>19.030999999999999</c:v>
                </c:pt>
                <c:pt idx="11245">
                  <c:v>19.033999999999999</c:v>
                </c:pt>
                <c:pt idx="11246">
                  <c:v>19.036000000000001</c:v>
                </c:pt>
                <c:pt idx="11247">
                  <c:v>19.039000000000001</c:v>
                </c:pt>
                <c:pt idx="11248">
                  <c:v>19.041</c:v>
                </c:pt>
                <c:pt idx="11249">
                  <c:v>19.044</c:v>
                </c:pt>
                <c:pt idx="11250">
                  <c:v>19.047000000000001</c:v>
                </c:pt>
                <c:pt idx="11251">
                  <c:v>19.048999999999999</c:v>
                </c:pt>
                <c:pt idx="11252">
                  <c:v>19.052</c:v>
                </c:pt>
                <c:pt idx="11253">
                  <c:v>19.055</c:v>
                </c:pt>
                <c:pt idx="11254">
                  <c:v>19.056999999999999</c:v>
                </c:pt>
                <c:pt idx="11255">
                  <c:v>19.059999999999999</c:v>
                </c:pt>
                <c:pt idx="11256">
                  <c:v>19.062999999999999</c:v>
                </c:pt>
                <c:pt idx="11257">
                  <c:v>19.065000000000001</c:v>
                </c:pt>
                <c:pt idx="11258">
                  <c:v>19.068000000000001</c:v>
                </c:pt>
                <c:pt idx="11259">
                  <c:v>19.071000000000002</c:v>
                </c:pt>
                <c:pt idx="11260">
                  <c:v>19.073</c:v>
                </c:pt>
                <c:pt idx="11261">
                  <c:v>19.076000000000001</c:v>
                </c:pt>
                <c:pt idx="11262">
                  <c:v>19.079000000000001</c:v>
                </c:pt>
                <c:pt idx="11263">
                  <c:v>19.081</c:v>
                </c:pt>
                <c:pt idx="11264">
                  <c:v>19.084</c:v>
                </c:pt>
                <c:pt idx="11265">
                  <c:v>19.087</c:v>
                </c:pt>
                <c:pt idx="11266">
                  <c:v>19.088999999999999</c:v>
                </c:pt>
                <c:pt idx="11267">
                  <c:v>19.091999999999999</c:v>
                </c:pt>
                <c:pt idx="11268">
                  <c:v>19.094999999999999</c:v>
                </c:pt>
                <c:pt idx="11269">
                  <c:v>19.097000000000001</c:v>
                </c:pt>
                <c:pt idx="11270">
                  <c:v>19.100000000000001</c:v>
                </c:pt>
                <c:pt idx="11271">
                  <c:v>19.103000000000002</c:v>
                </c:pt>
                <c:pt idx="11272">
                  <c:v>19.105</c:v>
                </c:pt>
                <c:pt idx="11273">
                  <c:v>19.108000000000001</c:v>
                </c:pt>
                <c:pt idx="11274">
                  <c:v>19.111000000000001</c:v>
                </c:pt>
                <c:pt idx="11275">
                  <c:v>19.113</c:v>
                </c:pt>
                <c:pt idx="11276">
                  <c:v>19.116</c:v>
                </c:pt>
                <c:pt idx="11277">
                  <c:v>19.119</c:v>
                </c:pt>
                <c:pt idx="11278">
                  <c:v>19.120999999999999</c:v>
                </c:pt>
                <c:pt idx="11279">
                  <c:v>19.123999999999999</c:v>
                </c:pt>
                <c:pt idx="11280">
                  <c:v>19.126999999999999</c:v>
                </c:pt>
                <c:pt idx="11281">
                  <c:v>19.129000000000001</c:v>
                </c:pt>
                <c:pt idx="11282">
                  <c:v>19.132000000000001</c:v>
                </c:pt>
                <c:pt idx="11283">
                  <c:v>19.135000000000002</c:v>
                </c:pt>
                <c:pt idx="11284">
                  <c:v>19.137</c:v>
                </c:pt>
                <c:pt idx="11285">
                  <c:v>19.14</c:v>
                </c:pt>
                <c:pt idx="11286">
                  <c:v>19.143000000000001</c:v>
                </c:pt>
                <c:pt idx="11287">
                  <c:v>19.145</c:v>
                </c:pt>
                <c:pt idx="11288">
                  <c:v>19.148</c:v>
                </c:pt>
                <c:pt idx="11289">
                  <c:v>19.151</c:v>
                </c:pt>
                <c:pt idx="11290">
                  <c:v>19.152999999999999</c:v>
                </c:pt>
                <c:pt idx="11291">
                  <c:v>19.155999999999999</c:v>
                </c:pt>
                <c:pt idx="11292">
                  <c:v>19.158999999999999</c:v>
                </c:pt>
                <c:pt idx="11293">
                  <c:v>19.161000000000001</c:v>
                </c:pt>
                <c:pt idx="11294">
                  <c:v>19.164000000000001</c:v>
                </c:pt>
                <c:pt idx="11295">
                  <c:v>19.167000000000002</c:v>
                </c:pt>
                <c:pt idx="11296">
                  <c:v>19.169</c:v>
                </c:pt>
                <c:pt idx="11297">
                  <c:v>19.172000000000001</c:v>
                </c:pt>
                <c:pt idx="11298">
                  <c:v>19.175000000000001</c:v>
                </c:pt>
                <c:pt idx="11299">
                  <c:v>19.177</c:v>
                </c:pt>
                <c:pt idx="11300">
                  <c:v>19.18</c:v>
                </c:pt>
                <c:pt idx="11301">
                  <c:v>19.183</c:v>
                </c:pt>
                <c:pt idx="11302">
                  <c:v>19.184999999999999</c:v>
                </c:pt>
                <c:pt idx="11303">
                  <c:v>19.187999999999999</c:v>
                </c:pt>
                <c:pt idx="11304">
                  <c:v>19.190999999999999</c:v>
                </c:pt>
                <c:pt idx="11305">
                  <c:v>19.193000000000001</c:v>
                </c:pt>
                <c:pt idx="11306">
                  <c:v>19.196000000000002</c:v>
                </c:pt>
                <c:pt idx="11307">
                  <c:v>19.199000000000002</c:v>
                </c:pt>
                <c:pt idx="11308">
                  <c:v>19.201000000000001</c:v>
                </c:pt>
                <c:pt idx="11309">
                  <c:v>19.204000000000001</c:v>
                </c:pt>
                <c:pt idx="11310">
                  <c:v>19.207000000000001</c:v>
                </c:pt>
                <c:pt idx="11311">
                  <c:v>19.209</c:v>
                </c:pt>
                <c:pt idx="11312">
                  <c:v>19.212</c:v>
                </c:pt>
                <c:pt idx="11313">
                  <c:v>19.215</c:v>
                </c:pt>
                <c:pt idx="11314">
                  <c:v>19.216999999999999</c:v>
                </c:pt>
                <c:pt idx="11315">
                  <c:v>19.22</c:v>
                </c:pt>
                <c:pt idx="11316">
                  <c:v>19.222999999999999</c:v>
                </c:pt>
                <c:pt idx="11317">
                  <c:v>19.225000000000001</c:v>
                </c:pt>
                <c:pt idx="11318">
                  <c:v>19.228000000000002</c:v>
                </c:pt>
                <c:pt idx="11319">
                  <c:v>19.231000000000002</c:v>
                </c:pt>
                <c:pt idx="11320">
                  <c:v>19.233000000000001</c:v>
                </c:pt>
                <c:pt idx="11321">
                  <c:v>19.236000000000001</c:v>
                </c:pt>
                <c:pt idx="11322">
                  <c:v>19.239000000000001</c:v>
                </c:pt>
                <c:pt idx="11323">
                  <c:v>19.241</c:v>
                </c:pt>
                <c:pt idx="11324">
                  <c:v>19.244</c:v>
                </c:pt>
                <c:pt idx="11325">
                  <c:v>19.247</c:v>
                </c:pt>
                <c:pt idx="11326">
                  <c:v>19.248999999999999</c:v>
                </c:pt>
                <c:pt idx="11327">
                  <c:v>19.251999999999999</c:v>
                </c:pt>
                <c:pt idx="11328">
                  <c:v>19.254999999999999</c:v>
                </c:pt>
                <c:pt idx="11329">
                  <c:v>19.257000000000001</c:v>
                </c:pt>
                <c:pt idx="11330">
                  <c:v>19.260000000000002</c:v>
                </c:pt>
                <c:pt idx="11331">
                  <c:v>19.263000000000002</c:v>
                </c:pt>
                <c:pt idx="11332">
                  <c:v>19.265000000000001</c:v>
                </c:pt>
                <c:pt idx="11333">
                  <c:v>19.268000000000001</c:v>
                </c:pt>
                <c:pt idx="11334">
                  <c:v>19.27</c:v>
                </c:pt>
                <c:pt idx="11335">
                  <c:v>19.273</c:v>
                </c:pt>
                <c:pt idx="11336">
                  <c:v>19.274999999999999</c:v>
                </c:pt>
                <c:pt idx="11337">
                  <c:v>19.277999999999999</c:v>
                </c:pt>
                <c:pt idx="11338">
                  <c:v>19.28</c:v>
                </c:pt>
                <c:pt idx="11339">
                  <c:v>19.283000000000001</c:v>
                </c:pt>
                <c:pt idx="11340">
                  <c:v>19.285</c:v>
                </c:pt>
                <c:pt idx="11341">
                  <c:v>19.288</c:v>
                </c:pt>
                <c:pt idx="11342">
                  <c:v>19.291</c:v>
                </c:pt>
                <c:pt idx="11343">
                  <c:v>19.292999999999999</c:v>
                </c:pt>
                <c:pt idx="11344">
                  <c:v>19.295999999999999</c:v>
                </c:pt>
                <c:pt idx="11345">
                  <c:v>19.298999999999999</c:v>
                </c:pt>
                <c:pt idx="11346">
                  <c:v>19.300999999999998</c:v>
                </c:pt>
                <c:pt idx="11347">
                  <c:v>19.303999999999998</c:v>
                </c:pt>
                <c:pt idx="11348">
                  <c:v>19.306999999999999</c:v>
                </c:pt>
                <c:pt idx="11349">
                  <c:v>19.309000000000001</c:v>
                </c:pt>
                <c:pt idx="11350">
                  <c:v>19.312000000000001</c:v>
                </c:pt>
                <c:pt idx="11351">
                  <c:v>19.315000000000001</c:v>
                </c:pt>
                <c:pt idx="11352">
                  <c:v>19.317</c:v>
                </c:pt>
                <c:pt idx="11353">
                  <c:v>19.32</c:v>
                </c:pt>
                <c:pt idx="11354">
                  <c:v>19.323</c:v>
                </c:pt>
                <c:pt idx="11355">
                  <c:v>19.324999999999999</c:v>
                </c:pt>
                <c:pt idx="11356">
                  <c:v>19.327999999999999</c:v>
                </c:pt>
                <c:pt idx="11357">
                  <c:v>19.331</c:v>
                </c:pt>
                <c:pt idx="11358">
                  <c:v>19.332999999999998</c:v>
                </c:pt>
                <c:pt idx="11359">
                  <c:v>19.335999999999999</c:v>
                </c:pt>
                <c:pt idx="11360">
                  <c:v>19.338999999999999</c:v>
                </c:pt>
                <c:pt idx="11361">
                  <c:v>19.341000000000001</c:v>
                </c:pt>
                <c:pt idx="11362">
                  <c:v>19.344000000000001</c:v>
                </c:pt>
                <c:pt idx="11363">
                  <c:v>19.347000000000001</c:v>
                </c:pt>
                <c:pt idx="11364">
                  <c:v>19.349</c:v>
                </c:pt>
                <c:pt idx="11365">
                  <c:v>19.352</c:v>
                </c:pt>
                <c:pt idx="11366">
                  <c:v>19.355</c:v>
                </c:pt>
                <c:pt idx="11367">
                  <c:v>19.356999999999999</c:v>
                </c:pt>
                <c:pt idx="11368">
                  <c:v>19.36</c:v>
                </c:pt>
                <c:pt idx="11369">
                  <c:v>19.363</c:v>
                </c:pt>
                <c:pt idx="11370">
                  <c:v>19.364999999999998</c:v>
                </c:pt>
                <c:pt idx="11371">
                  <c:v>19.367999999999999</c:v>
                </c:pt>
                <c:pt idx="11372">
                  <c:v>19.370999999999999</c:v>
                </c:pt>
                <c:pt idx="11373">
                  <c:v>19.373000000000001</c:v>
                </c:pt>
                <c:pt idx="11374">
                  <c:v>19.376000000000001</c:v>
                </c:pt>
                <c:pt idx="11375">
                  <c:v>19.379000000000001</c:v>
                </c:pt>
                <c:pt idx="11376">
                  <c:v>19.381</c:v>
                </c:pt>
                <c:pt idx="11377">
                  <c:v>19.384</c:v>
                </c:pt>
                <c:pt idx="11378">
                  <c:v>19.387</c:v>
                </c:pt>
                <c:pt idx="11379">
                  <c:v>19.388999999999999</c:v>
                </c:pt>
                <c:pt idx="11380">
                  <c:v>19.391999999999999</c:v>
                </c:pt>
                <c:pt idx="11381">
                  <c:v>19.395</c:v>
                </c:pt>
                <c:pt idx="11382">
                  <c:v>19.396999999999998</c:v>
                </c:pt>
                <c:pt idx="11383">
                  <c:v>19.399999999999999</c:v>
                </c:pt>
                <c:pt idx="11384">
                  <c:v>19.402999999999999</c:v>
                </c:pt>
                <c:pt idx="11385">
                  <c:v>19.405000000000001</c:v>
                </c:pt>
                <c:pt idx="11386">
                  <c:v>19.408000000000001</c:v>
                </c:pt>
                <c:pt idx="11387">
                  <c:v>19.41</c:v>
                </c:pt>
                <c:pt idx="11388">
                  <c:v>19.413</c:v>
                </c:pt>
                <c:pt idx="11389">
                  <c:v>19.416</c:v>
                </c:pt>
                <c:pt idx="11390">
                  <c:v>19.417999999999999</c:v>
                </c:pt>
                <c:pt idx="11391">
                  <c:v>19.420999999999999</c:v>
                </c:pt>
                <c:pt idx="11392">
                  <c:v>19.423999999999999</c:v>
                </c:pt>
                <c:pt idx="11393">
                  <c:v>19.425999999999998</c:v>
                </c:pt>
                <c:pt idx="11394">
                  <c:v>19.428999999999998</c:v>
                </c:pt>
                <c:pt idx="11395">
                  <c:v>19.431999999999999</c:v>
                </c:pt>
                <c:pt idx="11396">
                  <c:v>19.434000000000001</c:v>
                </c:pt>
                <c:pt idx="11397">
                  <c:v>19.437000000000001</c:v>
                </c:pt>
                <c:pt idx="11398">
                  <c:v>19.440000000000001</c:v>
                </c:pt>
                <c:pt idx="11399">
                  <c:v>19.442</c:v>
                </c:pt>
                <c:pt idx="11400">
                  <c:v>19.445</c:v>
                </c:pt>
                <c:pt idx="11401">
                  <c:v>19.448</c:v>
                </c:pt>
                <c:pt idx="11402">
                  <c:v>19.45</c:v>
                </c:pt>
                <c:pt idx="11403">
                  <c:v>19.452999999999999</c:v>
                </c:pt>
                <c:pt idx="11404">
                  <c:v>19.456</c:v>
                </c:pt>
                <c:pt idx="11405">
                  <c:v>19.457999999999998</c:v>
                </c:pt>
                <c:pt idx="11406">
                  <c:v>19.460999999999999</c:v>
                </c:pt>
                <c:pt idx="11407">
                  <c:v>19.463999999999999</c:v>
                </c:pt>
                <c:pt idx="11408">
                  <c:v>19.466000000000001</c:v>
                </c:pt>
                <c:pt idx="11409">
                  <c:v>19.469000000000001</c:v>
                </c:pt>
                <c:pt idx="11410">
                  <c:v>19.472000000000001</c:v>
                </c:pt>
                <c:pt idx="11411">
                  <c:v>19.474</c:v>
                </c:pt>
                <c:pt idx="11412">
                  <c:v>19.477</c:v>
                </c:pt>
                <c:pt idx="11413">
                  <c:v>19.48</c:v>
                </c:pt>
                <c:pt idx="11414">
                  <c:v>19.481999999999999</c:v>
                </c:pt>
                <c:pt idx="11415">
                  <c:v>19.484999999999999</c:v>
                </c:pt>
                <c:pt idx="11416">
                  <c:v>19.488</c:v>
                </c:pt>
                <c:pt idx="11417">
                  <c:v>19.489999999999998</c:v>
                </c:pt>
                <c:pt idx="11418">
                  <c:v>19.492999999999999</c:v>
                </c:pt>
                <c:pt idx="11419">
                  <c:v>19.495999999999999</c:v>
                </c:pt>
                <c:pt idx="11420">
                  <c:v>19.498000000000001</c:v>
                </c:pt>
                <c:pt idx="11421">
                  <c:v>19.501000000000001</c:v>
                </c:pt>
                <c:pt idx="11422">
                  <c:v>19.504000000000001</c:v>
                </c:pt>
                <c:pt idx="11423">
                  <c:v>19.506</c:v>
                </c:pt>
                <c:pt idx="11424">
                  <c:v>19.509</c:v>
                </c:pt>
                <c:pt idx="11425">
                  <c:v>19.512</c:v>
                </c:pt>
                <c:pt idx="11426">
                  <c:v>19.513999999999999</c:v>
                </c:pt>
                <c:pt idx="11427">
                  <c:v>19.516999999999999</c:v>
                </c:pt>
                <c:pt idx="11428">
                  <c:v>19.52</c:v>
                </c:pt>
                <c:pt idx="11429">
                  <c:v>19.521999999999998</c:v>
                </c:pt>
                <c:pt idx="11430">
                  <c:v>19.524999999999999</c:v>
                </c:pt>
                <c:pt idx="11431">
                  <c:v>19.527999999999999</c:v>
                </c:pt>
                <c:pt idx="11432">
                  <c:v>19.53</c:v>
                </c:pt>
                <c:pt idx="11433">
                  <c:v>19.533000000000001</c:v>
                </c:pt>
                <c:pt idx="11434">
                  <c:v>19.536000000000001</c:v>
                </c:pt>
                <c:pt idx="11435">
                  <c:v>19.538</c:v>
                </c:pt>
                <c:pt idx="11436">
                  <c:v>19.541</c:v>
                </c:pt>
                <c:pt idx="11437">
                  <c:v>19.544</c:v>
                </c:pt>
                <c:pt idx="11438">
                  <c:v>19.545999999999999</c:v>
                </c:pt>
                <c:pt idx="11439">
                  <c:v>19.548999999999999</c:v>
                </c:pt>
                <c:pt idx="11440">
                  <c:v>19.552</c:v>
                </c:pt>
                <c:pt idx="11441">
                  <c:v>19.553999999999998</c:v>
                </c:pt>
                <c:pt idx="11442">
                  <c:v>19.556999999999999</c:v>
                </c:pt>
                <c:pt idx="11443">
                  <c:v>19.559999999999999</c:v>
                </c:pt>
                <c:pt idx="11444">
                  <c:v>19.562000000000001</c:v>
                </c:pt>
                <c:pt idx="11445">
                  <c:v>19.565000000000001</c:v>
                </c:pt>
                <c:pt idx="11446">
                  <c:v>19.568000000000001</c:v>
                </c:pt>
                <c:pt idx="11447">
                  <c:v>19.57</c:v>
                </c:pt>
                <c:pt idx="11448">
                  <c:v>19.573</c:v>
                </c:pt>
                <c:pt idx="11449">
                  <c:v>19.576000000000001</c:v>
                </c:pt>
                <c:pt idx="11450">
                  <c:v>19.577999999999999</c:v>
                </c:pt>
                <c:pt idx="11451">
                  <c:v>19.581</c:v>
                </c:pt>
                <c:pt idx="11452">
                  <c:v>19.584</c:v>
                </c:pt>
                <c:pt idx="11453">
                  <c:v>19.585999999999999</c:v>
                </c:pt>
                <c:pt idx="11454">
                  <c:v>19.588999999999999</c:v>
                </c:pt>
                <c:pt idx="11455">
                  <c:v>19.591999999999999</c:v>
                </c:pt>
                <c:pt idx="11456">
                  <c:v>19.594000000000001</c:v>
                </c:pt>
                <c:pt idx="11457">
                  <c:v>19.597000000000001</c:v>
                </c:pt>
                <c:pt idx="11458">
                  <c:v>19.600000000000001</c:v>
                </c:pt>
                <c:pt idx="11459">
                  <c:v>19.602</c:v>
                </c:pt>
                <c:pt idx="11460">
                  <c:v>19.605</c:v>
                </c:pt>
                <c:pt idx="11461">
                  <c:v>19.608000000000001</c:v>
                </c:pt>
                <c:pt idx="11462">
                  <c:v>19.61</c:v>
                </c:pt>
                <c:pt idx="11463">
                  <c:v>19.613</c:v>
                </c:pt>
                <c:pt idx="11464">
                  <c:v>19.616</c:v>
                </c:pt>
                <c:pt idx="11465">
                  <c:v>19.617999999999999</c:v>
                </c:pt>
                <c:pt idx="11466">
                  <c:v>19.620999999999999</c:v>
                </c:pt>
                <c:pt idx="11467">
                  <c:v>19.623999999999999</c:v>
                </c:pt>
                <c:pt idx="11468">
                  <c:v>19.626000000000001</c:v>
                </c:pt>
                <c:pt idx="11469">
                  <c:v>19.629000000000001</c:v>
                </c:pt>
                <c:pt idx="11470">
                  <c:v>19.632000000000001</c:v>
                </c:pt>
                <c:pt idx="11471">
                  <c:v>19.634</c:v>
                </c:pt>
                <c:pt idx="11472">
                  <c:v>19.637</c:v>
                </c:pt>
                <c:pt idx="11473">
                  <c:v>19.638999999999999</c:v>
                </c:pt>
                <c:pt idx="11474">
                  <c:v>19.641999999999999</c:v>
                </c:pt>
                <c:pt idx="11475">
                  <c:v>19.645</c:v>
                </c:pt>
                <c:pt idx="11476">
                  <c:v>19.646999999999998</c:v>
                </c:pt>
                <c:pt idx="11477">
                  <c:v>19.649999999999999</c:v>
                </c:pt>
                <c:pt idx="11478">
                  <c:v>19.652000000000001</c:v>
                </c:pt>
                <c:pt idx="11479">
                  <c:v>19.655000000000001</c:v>
                </c:pt>
                <c:pt idx="11480">
                  <c:v>19.658000000000001</c:v>
                </c:pt>
                <c:pt idx="11481">
                  <c:v>19.66</c:v>
                </c:pt>
                <c:pt idx="11482">
                  <c:v>19.663</c:v>
                </c:pt>
                <c:pt idx="11483">
                  <c:v>19.666</c:v>
                </c:pt>
                <c:pt idx="11484">
                  <c:v>19.667999999999999</c:v>
                </c:pt>
                <c:pt idx="11485">
                  <c:v>19.670999999999999</c:v>
                </c:pt>
                <c:pt idx="11486">
                  <c:v>19.673999999999999</c:v>
                </c:pt>
                <c:pt idx="11487">
                  <c:v>19.675999999999998</c:v>
                </c:pt>
                <c:pt idx="11488">
                  <c:v>19.678999999999998</c:v>
                </c:pt>
                <c:pt idx="11489">
                  <c:v>19.681999999999999</c:v>
                </c:pt>
                <c:pt idx="11490">
                  <c:v>19.684000000000001</c:v>
                </c:pt>
                <c:pt idx="11491">
                  <c:v>19.687000000000001</c:v>
                </c:pt>
                <c:pt idx="11492">
                  <c:v>19.690000000000001</c:v>
                </c:pt>
                <c:pt idx="11493">
                  <c:v>19.692</c:v>
                </c:pt>
                <c:pt idx="11494">
                  <c:v>19.695</c:v>
                </c:pt>
                <c:pt idx="11495">
                  <c:v>19.698</c:v>
                </c:pt>
                <c:pt idx="11496">
                  <c:v>19.7</c:v>
                </c:pt>
                <c:pt idx="11497">
                  <c:v>19.702999999999999</c:v>
                </c:pt>
                <c:pt idx="11498">
                  <c:v>19.706</c:v>
                </c:pt>
                <c:pt idx="11499">
                  <c:v>19.707999999999998</c:v>
                </c:pt>
                <c:pt idx="11500">
                  <c:v>19.710999999999999</c:v>
                </c:pt>
                <c:pt idx="11501">
                  <c:v>19.713999999999999</c:v>
                </c:pt>
                <c:pt idx="11502">
                  <c:v>19.716000000000001</c:v>
                </c:pt>
                <c:pt idx="11503">
                  <c:v>19.719000000000001</c:v>
                </c:pt>
                <c:pt idx="11504">
                  <c:v>19.722000000000001</c:v>
                </c:pt>
                <c:pt idx="11505">
                  <c:v>19.724</c:v>
                </c:pt>
                <c:pt idx="11506">
                  <c:v>19.727</c:v>
                </c:pt>
                <c:pt idx="11507">
                  <c:v>19.73</c:v>
                </c:pt>
                <c:pt idx="11508">
                  <c:v>19.731999999999999</c:v>
                </c:pt>
                <c:pt idx="11509">
                  <c:v>19.734999999999999</c:v>
                </c:pt>
                <c:pt idx="11510">
                  <c:v>19.738</c:v>
                </c:pt>
                <c:pt idx="11511">
                  <c:v>19.739999999999998</c:v>
                </c:pt>
                <c:pt idx="11512">
                  <c:v>19.742999999999999</c:v>
                </c:pt>
                <c:pt idx="11513">
                  <c:v>19.745999999999999</c:v>
                </c:pt>
                <c:pt idx="11514">
                  <c:v>19.748000000000001</c:v>
                </c:pt>
                <c:pt idx="11515">
                  <c:v>19.751000000000001</c:v>
                </c:pt>
                <c:pt idx="11516">
                  <c:v>19.754000000000001</c:v>
                </c:pt>
                <c:pt idx="11517">
                  <c:v>19.756</c:v>
                </c:pt>
                <c:pt idx="11518">
                  <c:v>19.759</c:v>
                </c:pt>
                <c:pt idx="11519">
                  <c:v>19.762</c:v>
                </c:pt>
                <c:pt idx="11520">
                  <c:v>19.763999999999999</c:v>
                </c:pt>
                <c:pt idx="11521">
                  <c:v>19.766999999999999</c:v>
                </c:pt>
                <c:pt idx="11522">
                  <c:v>19.77</c:v>
                </c:pt>
                <c:pt idx="11523">
                  <c:v>19.771999999999998</c:v>
                </c:pt>
                <c:pt idx="11524">
                  <c:v>19.774999999999999</c:v>
                </c:pt>
                <c:pt idx="11525">
                  <c:v>19.777999999999999</c:v>
                </c:pt>
                <c:pt idx="11526">
                  <c:v>19.78</c:v>
                </c:pt>
                <c:pt idx="11527">
                  <c:v>19.783000000000001</c:v>
                </c:pt>
                <c:pt idx="11528">
                  <c:v>19.786000000000001</c:v>
                </c:pt>
                <c:pt idx="11529">
                  <c:v>19.788</c:v>
                </c:pt>
                <c:pt idx="11530">
                  <c:v>19.791</c:v>
                </c:pt>
                <c:pt idx="11531">
                  <c:v>19.794</c:v>
                </c:pt>
                <c:pt idx="11532">
                  <c:v>19.795999999999999</c:v>
                </c:pt>
                <c:pt idx="11533">
                  <c:v>19.798999999999999</c:v>
                </c:pt>
                <c:pt idx="11534">
                  <c:v>19.802</c:v>
                </c:pt>
                <c:pt idx="11535">
                  <c:v>19.803999999999998</c:v>
                </c:pt>
                <c:pt idx="11536">
                  <c:v>19.806999999999999</c:v>
                </c:pt>
                <c:pt idx="11537">
                  <c:v>19.809999999999999</c:v>
                </c:pt>
                <c:pt idx="11538">
                  <c:v>19.812000000000001</c:v>
                </c:pt>
                <c:pt idx="11539">
                  <c:v>19.815000000000001</c:v>
                </c:pt>
                <c:pt idx="11540">
                  <c:v>19.817</c:v>
                </c:pt>
                <c:pt idx="11541">
                  <c:v>19.82</c:v>
                </c:pt>
                <c:pt idx="11542">
                  <c:v>19.823</c:v>
                </c:pt>
                <c:pt idx="11543">
                  <c:v>19.824999999999999</c:v>
                </c:pt>
                <c:pt idx="11544">
                  <c:v>19.827999999999999</c:v>
                </c:pt>
                <c:pt idx="11545">
                  <c:v>19.831</c:v>
                </c:pt>
                <c:pt idx="11546">
                  <c:v>19.832999999999998</c:v>
                </c:pt>
                <c:pt idx="11547">
                  <c:v>19.835999999999999</c:v>
                </c:pt>
                <c:pt idx="11548">
                  <c:v>19.838999999999999</c:v>
                </c:pt>
                <c:pt idx="11549">
                  <c:v>19.841000000000001</c:v>
                </c:pt>
                <c:pt idx="11550">
                  <c:v>19.844000000000001</c:v>
                </c:pt>
                <c:pt idx="11551">
                  <c:v>19.847000000000001</c:v>
                </c:pt>
                <c:pt idx="11552">
                  <c:v>19.849</c:v>
                </c:pt>
                <c:pt idx="11553">
                  <c:v>19.852</c:v>
                </c:pt>
                <c:pt idx="11554">
                  <c:v>19.855</c:v>
                </c:pt>
                <c:pt idx="11555">
                  <c:v>19.856999999999999</c:v>
                </c:pt>
                <c:pt idx="11556">
                  <c:v>19.86</c:v>
                </c:pt>
                <c:pt idx="11557">
                  <c:v>19.863</c:v>
                </c:pt>
                <c:pt idx="11558">
                  <c:v>19.864999999999998</c:v>
                </c:pt>
                <c:pt idx="11559">
                  <c:v>19.867999999999999</c:v>
                </c:pt>
                <c:pt idx="11560">
                  <c:v>19.870999999999999</c:v>
                </c:pt>
                <c:pt idx="11561">
                  <c:v>19.873000000000001</c:v>
                </c:pt>
                <c:pt idx="11562">
                  <c:v>19.876000000000001</c:v>
                </c:pt>
                <c:pt idx="11563">
                  <c:v>19.879000000000001</c:v>
                </c:pt>
                <c:pt idx="11564">
                  <c:v>19.881</c:v>
                </c:pt>
                <c:pt idx="11565">
                  <c:v>19.884</c:v>
                </c:pt>
                <c:pt idx="11566">
                  <c:v>19.887</c:v>
                </c:pt>
                <c:pt idx="11567">
                  <c:v>19.888999999999999</c:v>
                </c:pt>
                <c:pt idx="11568">
                  <c:v>19.891999999999999</c:v>
                </c:pt>
                <c:pt idx="11569">
                  <c:v>19.895</c:v>
                </c:pt>
                <c:pt idx="11570">
                  <c:v>19.896999999999998</c:v>
                </c:pt>
                <c:pt idx="11571">
                  <c:v>19.899999999999999</c:v>
                </c:pt>
                <c:pt idx="11572">
                  <c:v>19.902999999999999</c:v>
                </c:pt>
                <c:pt idx="11573">
                  <c:v>19.905000000000001</c:v>
                </c:pt>
                <c:pt idx="11574">
                  <c:v>19.908000000000001</c:v>
                </c:pt>
                <c:pt idx="11575">
                  <c:v>19.911000000000001</c:v>
                </c:pt>
                <c:pt idx="11576">
                  <c:v>19.913</c:v>
                </c:pt>
                <c:pt idx="11577">
                  <c:v>19.916</c:v>
                </c:pt>
                <c:pt idx="11578">
                  <c:v>19.919</c:v>
                </c:pt>
                <c:pt idx="11579">
                  <c:v>19.920999999999999</c:v>
                </c:pt>
                <c:pt idx="11580">
                  <c:v>19.923999999999999</c:v>
                </c:pt>
                <c:pt idx="11581">
                  <c:v>19.927</c:v>
                </c:pt>
                <c:pt idx="11582">
                  <c:v>19.928999999999998</c:v>
                </c:pt>
                <c:pt idx="11583">
                  <c:v>19.931999999999999</c:v>
                </c:pt>
                <c:pt idx="11584">
                  <c:v>19.934999999999999</c:v>
                </c:pt>
                <c:pt idx="11585">
                  <c:v>19.937000000000001</c:v>
                </c:pt>
                <c:pt idx="11586">
                  <c:v>19.940000000000001</c:v>
                </c:pt>
                <c:pt idx="11587">
                  <c:v>19.943000000000001</c:v>
                </c:pt>
                <c:pt idx="11588">
                  <c:v>19.945</c:v>
                </c:pt>
                <c:pt idx="11589">
                  <c:v>19.948</c:v>
                </c:pt>
                <c:pt idx="11590">
                  <c:v>19.951000000000001</c:v>
                </c:pt>
                <c:pt idx="11591">
                  <c:v>19.952999999999999</c:v>
                </c:pt>
                <c:pt idx="11592">
                  <c:v>19.956</c:v>
                </c:pt>
                <c:pt idx="11593">
                  <c:v>19.959</c:v>
                </c:pt>
                <c:pt idx="11594">
                  <c:v>19.960999999999999</c:v>
                </c:pt>
                <c:pt idx="11595">
                  <c:v>19.963999999999999</c:v>
                </c:pt>
                <c:pt idx="11596">
                  <c:v>19.966999999999999</c:v>
                </c:pt>
                <c:pt idx="11597">
                  <c:v>19.969000000000001</c:v>
                </c:pt>
                <c:pt idx="11598">
                  <c:v>19.972000000000001</c:v>
                </c:pt>
                <c:pt idx="11599">
                  <c:v>19.975000000000001</c:v>
                </c:pt>
                <c:pt idx="11600">
                  <c:v>19.977</c:v>
                </c:pt>
                <c:pt idx="11601">
                  <c:v>19.98</c:v>
                </c:pt>
                <c:pt idx="11602">
                  <c:v>19.983000000000001</c:v>
                </c:pt>
                <c:pt idx="11603">
                  <c:v>19.984999999999999</c:v>
                </c:pt>
                <c:pt idx="11604">
                  <c:v>19.988</c:v>
                </c:pt>
                <c:pt idx="11605">
                  <c:v>19.991</c:v>
                </c:pt>
                <c:pt idx="11606">
                  <c:v>19.992999999999999</c:v>
                </c:pt>
                <c:pt idx="11607">
                  <c:v>19.995999999999999</c:v>
                </c:pt>
                <c:pt idx="11608">
                  <c:v>19.998999999999999</c:v>
                </c:pt>
                <c:pt idx="11609">
                  <c:v>20.001000000000001</c:v>
                </c:pt>
                <c:pt idx="11610">
                  <c:v>20.004000000000001</c:v>
                </c:pt>
                <c:pt idx="11611">
                  <c:v>20.006</c:v>
                </c:pt>
                <c:pt idx="11612">
                  <c:v>20.009</c:v>
                </c:pt>
                <c:pt idx="11613">
                  <c:v>20.012</c:v>
                </c:pt>
                <c:pt idx="11614">
                  <c:v>20.013999999999999</c:v>
                </c:pt>
                <c:pt idx="11615">
                  <c:v>20.016999999999999</c:v>
                </c:pt>
                <c:pt idx="11616">
                  <c:v>20.018999999999998</c:v>
                </c:pt>
                <c:pt idx="11617">
                  <c:v>20.021999999999998</c:v>
                </c:pt>
                <c:pt idx="11618">
                  <c:v>20.024999999999999</c:v>
                </c:pt>
                <c:pt idx="11619">
                  <c:v>20.027000000000001</c:v>
                </c:pt>
                <c:pt idx="11620">
                  <c:v>20.03</c:v>
                </c:pt>
                <c:pt idx="11621">
                  <c:v>20.033000000000001</c:v>
                </c:pt>
                <c:pt idx="11622">
                  <c:v>20.035</c:v>
                </c:pt>
                <c:pt idx="11623">
                  <c:v>20.038</c:v>
                </c:pt>
                <c:pt idx="11624">
                  <c:v>20.041</c:v>
                </c:pt>
                <c:pt idx="11625">
                  <c:v>20.042999999999999</c:v>
                </c:pt>
                <c:pt idx="11626">
                  <c:v>20.045999999999999</c:v>
                </c:pt>
                <c:pt idx="11627">
                  <c:v>20.048999999999999</c:v>
                </c:pt>
                <c:pt idx="11628">
                  <c:v>20.050999999999998</c:v>
                </c:pt>
                <c:pt idx="11629">
                  <c:v>20.053999999999998</c:v>
                </c:pt>
                <c:pt idx="11630">
                  <c:v>20.056999999999999</c:v>
                </c:pt>
                <c:pt idx="11631">
                  <c:v>20.059000000000001</c:v>
                </c:pt>
                <c:pt idx="11632">
                  <c:v>20.062000000000001</c:v>
                </c:pt>
                <c:pt idx="11633">
                  <c:v>20.065000000000001</c:v>
                </c:pt>
                <c:pt idx="11634">
                  <c:v>20.067</c:v>
                </c:pt>
                <c:pt idx="11635">
                  <c:v>20.07</c:v>
                </c:pt>
                <c:pt idx="11636">
                  <c:v>20.073</c:v>
                </c:pt>
                <c:pt idx="11637">
                  <c:v>20.074999999999999</c:v>
                </c:pt>
                <c:pt idx="11638">
                  <c:v>20.077999999999999</c:v>
                </c:pt>
                <c:pt idx="11639">
                  <c:v>20.081</c:v>
                </c:pt>
                <c:pt idx="11640">
                  <c:v>20.082999999999998</c:v>
                </c:pt>
                <c:pt idx="11641">
                  <c:v>20.085999999999999</c:v>
                </c:pt>
                <c:pt idx="11642">
                  <c:v>20.088999999999999</c:v>
                </c:pt>
                <c:pt idx="11643">
                  <c:v>20.091000000000001</c:v>
                </c:pt>
                <c:pt idx="11644">
                  <c:v>20.094000000000001</c:v>
                </c:pt>
                <c:pt idx="11645">
                  <c:v>20.097000000000001</c:v>
                </c:pt>
                <c:pt idx="11646">
                  <c:v>20.099</c:v>
                </c:pt>
                <c:pt idx="11647">
                  <c:v>20.102</c:v>
                </c:pt>
                <c:pt idx="11648">
                  <c:v>20.105</c:v>
                </c:pt>
                <c:pt idx="11649">
                  <c:v>20.106999999999999</c:v>
                </c:pt>
                <c:pt idx="11650">
                  <c:v>20.11</c:v>
                </c:pt>
                <c:pt idx="11651">
                  <c:v>20.111999999999998</c:v>
                </c:pt>
                <c:pt idx="11652">
                  <c:v>20.114999999999998</c:v>
                </c:pt>
                <c:pt idx="11653">
                  <c:v>20.117999999999999</c:v>
                </c:pt>
                <c:pt idx="11654">
                  <c:v>20.12</c:v>
                </c:pt>
                <c:pt idx="11655">
                  <c:v>20.123000000000001</c:v>
                </c:pt>
                <c:pt idx="11656">
                  <c:v>20.126000000000001</c:v>
                </c:pt>
                <c:pt idx="11657">
                  <c:v>20.129000000000001</c:v>
                </c:pt>
                <c:pt idx="11658">
                  <c:v>20.131</c:v>
                </c:pt>
                <c:pt idx="11659">
                  <c:v>20.134</c:v>
                </c:pt>
                <c:pt idx="11660">
                  <c:v>20.137</c:v>
                </c:pt>
                <c:pt idx="11661">
                  <c:v>20.138999999999999</c:v>
                </c:pt>
                <c:pt idx="11662">
                  <c:v>20.141999999999999</c:v>
                </c:pt>
                <c:pt idx="11663">
                  <c:v>20.143999999999998</c:v>
                </c:pt>
                <c:pt idx="11664">
                  <c:v>20.146999999999998</c:v>
                </c:pt>
                <c:pt idx="11665">
                  <c:v>20.149999999999999</c:v>
                </c:pt>
                <c:pt idx="11666">
                  <c:v>20.152999999999999</c:v>
                </c:pt>
                <c:pt idx="11667">
                  <c:v>20.155000000000001</c:v>
                </c:pt>
                <c:pt idx="11668">
                  <c:v>20.158000000000001</c:v>
                </c:pt>
                <c:pt idx="11669">
                  <c:v>20.161000000000001</c:v>
                </c:pt>
                <c:pt idx="11670">
                  <c:v>20.163</c:v>
                </c:pt>
                <c:pt idx="11671">
                  <c:v>20.166</c:v>
                </c:pt>
                <c:pt idx="11672">
                  <c:v>20.169</c:v>
                </c:pt>
                <c:pt idx="11673">
                  <c:v>20.170999999999999</c:v>
                </c:pt>
                <c:pt idx="11674">
                  <c:v>20.173999999999999</c:v>
                </c:pt>
                <c:pt idx="11675">
                  <c:v>20.175999999999998</c:v>
                </c:pt>
                <c:pt idx="11676">
                  <c:v>20.178999999999998</c:v>
                </c:pt>
                <c:pt idx="11677">
                  <c:v>20.181999999999999</c:v>
                </c:pt>
                <c:pt idx="11678">
                  <c:v>20.184000000000001</c:v>
                </c:pt>
                <c:pt idx="11679">
                  <c:v>20.187000000000001</c:v>
                </c:pt>
                <c:pt idx="11680">
                  <c:v>20.190000000000001</c:v>
                </c:pt>
                <c:pt idx="11681">
                  <c:v>20.193000000000001</c:v>
                </c:pt>
                <c:pt idx="11682">
                  <c:v>20.195</c:v>
                </c:pt>
                <c:pt idx="11683">
                  <c:v>20.198</c:v>
                </c:pt>
                <c:pt idx="11684">
                  <c:v>20.2</c:v>
                </c:pt>
                <c:pt idx="11685">
                  <c:v>20.202999999999999</c:v>
                </c:pt>
                <c:pt idx="11686">
                  <c:v>20.206</c:v>
                </c:pt>
                <c:pt idx="11687">
                  <c:v>20.207999999999998</c:v>
                </c:pt>
                <c:pt idx="11688">
                  <c:v>20.210999999999999</c:v>
                </c:pt>
                <c:pt idx="11689">
                  <c:v>20.213000000000001</c:v>
                </c:pt>
                <c:pt idx="11690">
                  <c:v>20.216000000000001</c:v>
                </c:pt>
                <c:pt idx="11691">
                  <c:v>20.219000000000001</c:v>
                </c:pt>
                <c:pt idx="11692">
                  <c:v>20.221</c:v>
                </c:pt>
                <c:pt idx="11693">
                  <c:v>20.224</c:v>
                </c:pt>
                <c:pt idx="11694">
                  <c:v>20.227</c:v>
                </c:pt>
                <c:pt idx="11695">
                  <c:v>20.228999999999999</c:v>
                </c:pt>
                <c:pt idx="11696">
                  <c:v>20.231999999999999</c:v>
                </c:pt>
                <c:pt idx="11697">
                  <c:v>20.234999999999999</c:v>
                </c:pt>
                <c:pt idx="11698">
                  <c:v>20.236999999999998</c:v>
                </c:pt>
                <c:pt idx="11699">
                  <c:v>20.239999999999998</c:v>
                </c:pt>
                <c:pt idx="11700">
                  <c:v>20.242999999999999</c:v>
                </c:pt>
                <c:pt idx="11701">
                  <c:v>20.245000000000001</c:v>
                </c:pt>
                <c:pt idx="11702">
                  <c:v>20.248000000000001</c:v>
                </c:pt>
                <c:pt idx="11703">
                  <c:v>20.251000000000001</c:v>
                </c:pt>
                <c:pt idx="11704">
                  <c:v>20.253</c:v>
                </c:pt>
                <c:pt idx="11705">
                  <c:v>20.256</c:v>
                </c:pt>
                <c:pt idx="11706">
                  <c:v>20.259</c:v>
                </c:pt>
                <c:pt idx="11707">
                  <c:v>20.260999999999999</c:v>
                </c:pt>
                <c:pt idx="11708">
                  <c:v>20.263999999999999</c:v>
                </c:pt>
                <c:pt idx="11709">
                  <c:v>20.266999999999999</c:v>
                </c:pt>
                <c:pt idx="11710">
                  <c:v>20.268999999999998</c:v>
                </c:pt>
                <c:pt idx="11711">
                  <c:v>20.271999999999998</c:v>
                </c:pt>
                <c:pt idx="11712">
                  <c:v>20.274999999999999</c:v>
                </c:pt>
                <c:pt idx="11713">
                  <c:v>20.277000000000001</c:v>
                </c:pt>
                <c:pt idx="11714">
                  <c:v>20.28</c:v>
                </c:pt>
                <c:pt idx="11715">
                  <c:v>20.283000000000001</c:v>
                </c:pt>
                <c:pt idx="11716">
                  <c:v>20.285</c:v>
                </c:pt>
                <c:pt idx="11717">
                  <c:v>20.288</c:v>
                </c:pt>
                <c:pt idx="11718">
                  <c:v>20.291</c:v>
                </c:pt>
                <c:pt idx="11719">
                  <c:v>20.292999999999999</c:v>
                </c:pt>
                <c:pt idx="11720">
                  <c:v>20.295999999999999</c:v>
                </c:pt>
                <c:pt idx="11721">
                  <c:v>20.298999999999999</c:v>
                </c:pt>
                <c:pt idx="11722">
                  <c:v>20.300999999999998</c:v>
                </c:pt>
                <c:pt idx="11723">
                  <c:v>20.303999999999998</c:v>
                </c:pt>
                <c:pt idx="11724">
                  <c:v>20.306999999999999</c:v>
                </c:pt>
                <c:pt idx="11725">
                  <c:v>20.309000000000001</c:v>
                </c:pt>
                <c:pt idx="11726">
                  <c:v>20.312000000000001</c:v>
                </c:pt>
                <c:pt idx="11727">
                  <c:v>20.315000000000001</c:v>
                </c:pt>
                <c:pt idx="11728">
                  <c:v>20.317</c:v>
                </c:pt>
                <c:pt idx="11729">
                  <c:v>20.32</c:v>
                </c:pt>
                <c:pt idx="11730">
                  <c:v>20.323</c:v>
                </c:pt>
                <c:pt idx="11731">
                  <c:v>20.324999999999999</c:v>
                </c:pt>
                <c:pt idx="11732">
                  <c:v>20.327999999999999</c:v>
                </c:pt>
                <c:pt idx="11733">
                  <c:v>20.331</c:v>
                </c:pt>
                <c:pt idx="11734">
                  <c:v>20.332999999999998</c:v>
                </c:pt>
                <c:pt idx="11735">
                  <c:v>20.335999999999999</c:v>
                </c:pt>
                <c:pt idx="11736">
                  <c:v>20.338999999999999</c:v>
                </c:pt>
                <c:pt idx="11737">
                  <c:v>20.341000000000001</c:v>
                </c:pt>
                <c:pt idx="11738">
                  <c:v>20.344000000000001</c:v>
                </c:pt>
                <c:pt idx="11739">
                  <c:v>20.347000000000001</c:v>
                </c:pt>
                <c:pt idx="11740">
                  <c:v>20.349</c:v>
                </c:pt>
                <c:pt idx="11741">
                  <c:v>20.352</c:v>
                </c:pt>
                <c:pt idx="11742">
                  <c:v>20.355</c:v>
                </c:pt>
                <c:pt idx="11743">
                  <c:v>20.356999999999999</c:v>
                </c:pt>
                <c:pt idx="11744">
                  <c:v>20.36</c:v>
                </c:pt>
                <c:pt idx="11745">
                  <c:v>20.363</c:v>
                </c:pt>
                <c:pt idx="11746">
                  <c:v>20.364999999999998</c:v>
                </c:pt>
                <c:pt idx="11747">
                  <c:v>20.369</c:v>
                </c:pt>
                <c:pt idx="11748">
                  <c:v>20.370999999999999</c:v>
                </c:pt>
                <c:pt idx="11749">
                  <c:v>20.373000000000001</c:v>
                </c:pt>
                <c:pt idx="11750">
                  <c:v>20.376000000000001</c:v>
                </c:pt>
                <c:pt idx="11751">
                  <c:v>20.379000000000001</c:v>
                </c:pt>
                <c:pt idx="11752">
                  <c:v>20.381</c:v>
                </c:pt>
                <c:pt idx="11753">
                  <c:v>20.384</c:v>
                </c:pt>
                <c:pt idx="11754">
                  <c:v>20.387</c:v>
                </c:pt>
                <c:pt idx="11755">
                  <c:v>20.388999999999999</c:v>
                </c:pt>
                <c:pt idx="11756">
                  <c:v>20.391999999999999</c:v>
                </c:pt>
                <c:pt idx="11757">
                  <c:v>20.395</c:v>
                </c:pt>
                <c:pt idx="11758">
                  <c:v>20.396999999999998</c:v>
                </c:pt>
                <c:pt idx="11759">
                  <c:v>20.399999999999999</c:v>
                </c:pt>
                <c:pt idx="11760">
                  <c:v>20.402999999999999</c:v>
                </c:pt>
                <c:pt idx="11761">
                  <c:v>20.405999999999999</c:v>
                </c:pt>
                <c:pt idx="11762">
                  <c:v>20.408999999999999</c:v>
                </c:pt>
                <c:pt idx="11763">
                  <c:v>20.411000000000001</c:v>
                </c:pt>
                <c:pt idx="11764">
                  <c:v>20.414000000000001</c:v>
                </c:pt>
                <c:pt idx="11765">
                  <c:v>20.417000000000002</c:v>
                </c:pt>
                <c:pt idx="11766">
                  <c:v>20.419</c:v>
                </c:pt>
                <c:pt idx="11767">
                  <c:v>20.422000000000001</c:v>
                </c:pt>
                <c:pt idx="11768">
                  <c:v>20.425000000000001</c:v>
                </c:pt>
                <c:pt idx="11769">
                  <c:v>20.427</c:v>
                </c:pt>
                <c:pt idx="11770">
                  <c:v>20.43</c:v>
                </c:pt>
                <c:pt idx="11771">
                  <c:v>20.433</c:v>
                </c:pt>
                <c:pt idx="11772">
                  <c:v>20.436</c:v>
                </c:pt>
                <c:pt idx="11773">
                  <c:v>20.439</c:v>
                </c:pt>
                <c:pt idx="11774">
                  <c:v>20.440999999999999</c:v>
                </c:pt>
                <c:pt idx="11775">
                  <c:v>20.443999999999999</c:v>
                </c:pt>
                <c:pt idx="11776">
                  <c:v>20.446999999999999</c:v>
                </c:pt>
                <c:pt idx="11777">
                  <c:v>20.449000000000002</c:v>
                </c:pt>
                <c:pt idx="11778">
                  <c:v>20.452000000000002</c:v>
                </c:pt>
                <c:pt idx="11779">
                  <c:v>20.454999999999998</c:v>
                </c:pt>
                <c:pt idx="11780">
                  <c:v>20.457000000000001</c:v>
                </c:pt>
                <c:pt idx="11781">
                  <c:v>20.46</c:v>
                </c:pt>
                <c:pt idx="11782">
                  <c:v>20.463000000000001</c:v>
                </c:pt>
                <c:pt idx="11783">
                  <c:v>20.465</c:v>
                </c:pt>
                <c:pt idx="11784">
                  <c:v>20.468</c:v>
                </c:pt>
                <c:pt idx="11785">
                  <c:v>20.471</c:v>
                </c:pt>
                <c:pt idx="11786">
                  <c:v>20.472999999999999</c:v>
                </c:pt>
                <c:pt idx="11787">
                  <c:v>20.475999999999999</c:v>
                </c:pt>
                <c:pt idx="11788">
                  <c:v>20.478999999999999</c:v>
                </c:pt>
                <c:pt idx="11789">
                  <c:v>20.481000000000002</c:v>
                </c:pt>
                <c:pt idx="11790">
                  <c:v>20.484000000000002</c:v>
                </c:pt>
                <c:pt idx="11791">
                  <c:v>20.486999999999998</c:v>
                </c:pt>
                <c:pt idx="11792">
                  <c:v>20.49</c:v>
                </c:pt>
                <c:pt idx="11793">
                  <c:v>20.492000000000001</c:v>
                </c:pt>
                <c:pt idx="11794">
                  <c:v>20.495000000000001</c:v>
                </c:pt>
                <c:pt idx="11795">
                  <c:v>20.498000000000001</c:v>
                </c:pt>
                <c:pt idx="11796">
                  <c:v>20.501000000000001</c:v>
                </c:pt>
                <c:pt idx="11797">
                  <c:v>20.503</c:v>
                </c:pt>
                <c:pt idx="11798">
                  <c:v>20.506</c:v>
                </c:pt>
                <c:pt idx="11799">
                  <c:v>20.509</c:v>
                </c:pt>
                <c:pt idx="11800">
                  <c:v>20.510999999999999</c:v>
                </c:pt>
                <c:pt idx="11801">
                  <c:v>20.513999999999999</c:v>
                </c:pt>
                <c:pt idx="11802">
                  <c:v>20.515999999999998</c:v>
                </c:pt>
                <c:pt idx="11803">
                  <c:v>20.518999999999998</c:v>
                </c:pt>
                <c:pt idx="11804">
                  <c:v>20.523</c:v>
                </c:pt>
                <c:pt idx="11805">
                  <c:v>20.524999999999999</c:v>
                </c:pt>
                <c:pt idx="11806">
                  <c:v>20.527999999999999</c:v>
                </c:pt>
                <c:pt idx="11807">
                  <c:v>20.53</c:v>
                </c:pt>
                <c:pt idx="11808">
                  <c:v>20.533000000000001</c:v>
                </c:pt>
                <c:pt idx="11809">
                  <c:v>20.536000000000001</c:v>
                </c:pt>
                <c:pt idx="11810">
                  <c:v>20.538</c:v>
                </c:pt>
                <c:pt idx="11811">
                  <c:v>20.541</c:v>
                </c:pt>
                <c:pt idx="11812">
                  <c:v>20.544</c:v>
                </c:pt>
                <c:pt idx="11813">
                  <c:v>20.545999999999999</c:v>
                </c:pt>
                <c:pt idx="11814">
                  <c:v>20.548999999999999</c:v>
                </c:pt>
                <c:pt idx="11815">
                  <c:v>20.552</c:v>
                </c:pt>
                <c:pt idx="11816">
                  <c:v>20.553999999999998</c:v>
                </c:pt>
                <c:pt idx="11817">
                  <c:v>20.556999999999999</c:v>
                </c:pt>
                <c:pt idx="11818">
                  <c:v>20.56</c:v>
                </c:pt>
                <c:pt idx="11819">
                  <c:v>20.562000000000001</c:v>
                </c:pt>
                <c:pt idx="11820">
                  <c:v>20.565000000000001</c:v>
                </c:pt>
                <c:pt idx="11821">
                  <c:v>20.568000000000001</c:v>
                </c:pt>
                <c:pt idx="11822">
                  <c:v>20.57</c:v>
                </c:pt>
                <c:pt idx="11823">
                  <c:v>20.573</c:v>
                </c:pt>
                <c:pt idx="11824">
                  <c:v>20.576000000000001</c:v>
                </c:pt>
                <c:pt idx="11825">
                  <c:v>20.579000000000001</c:v>
                </c:pt>
                <c:pt idx="11826">
                  <c:v>20.582000000000001</c:v>
                </c:pt>
                <c:pt idx="11827">
                  <c:v>20.584</c:v>
                </c:pt>
                <c:pt idx="11828">
                  <c:v>20.587</c:v>
                </c:pt>
                <c:pt idx="11829">
                  <c:v>20.59</c:v>
                </c:pt>
                <c:pt idx="11830">
                  <c:v>20.593</c:v>
                </c:pt>
                <c:pt idx="11831">
                  <c:v>20.594999999999999</c:v>
                </c:pt>
                <c:pt idx="11832">
                  <c:v>20.597999999999999</c:v>
                </c:pt>
                <c:pt idx="11833">
                  <c:v>20.600999999999999</c:v>
                </c:pt>
                <c:pt idx="11834">
                  <c:v>20.603000000000002</c:v>
                </c:pt>
                <c:pt idx="11835">
                  <c:v>20.606000000000002</c:v>
                </c:pt>
                <c:pt idx="11836">
                  <c:v>20.61</c:v>
                </c:pt>
                <c:pt idx="11837">
                  <c:v>20.611999999999998</c:v>
                </c:pt>
                <c:pt idx="11838">
                  <c:v>20.614999999999998</c:v>
                </c:pt>
                <c:pt idx="11839">
                  <c:v>20.617000000000001</c:v>
                </c:pt>
                <c:pt idx="11840">
                  <c:v>20.62</c:v>
                </c:pt>
                <c:pt idx="11841">
                  <c:v>20.623000000000001</c:v>
                </c:pt>
                <c:pt idx="11842">
                  <c:v>20.626000000000001</c:v>
                </c:pt>
                <c:pt idx="11843">
                  <c:v>20.629000000000001</c:v>
                </c:pt>
                <c:pt idx="11844">
                  <c:v>20.631</c:v>
                </c:pt>
                <c:pt idx="11845">
                  <c:v>20.634</c:v>
                </c:pt>
                <c:pt idx="11846">
                  <c:v>20.637</c:v>
                </c:pt>
                <c:pt idx="11847">
                  <c:v>20.638999999999999</c:v>
                </c:pt>
                <c:pt idx="11848">
                  <c:v>20.641999999999999</c:v>
                </c:pt>
                <c:pt idx="11849">
                  <c:v>20.645</c:v>
                </c:pt>
                <c:pt idx="11850">
                  <c:v>20.646999999999998</c:v>
                </c:pt>
                <c:pt idx="11851">
                  <c:v>20.65</c:v>
                </c:pt>
                <c:pt idx="11852">
                  <c:v>20.652999999999999</c:v>
                </c:pt>
                <c:pt idx="11853">
                  <c:v>20.655000000000001</c:v>
                </c:pt>
                <c:pt idx="11854">
                  <c:v>20.658000000000001</c:v>
                </c:pt>
                <c:pt idx="11855">
                  <c:v>20.661000000000001</c:v>
                </c:pt>
                <c:pt idx="11856">
                  <c:v>20.663</c:v>
                </c:pt>
                <c:pt idx="11857">
                  <c:v>20.666</c:v>
                </c:pt>
                <c:pt idx="11858">
                  <c:v>20.669</c:v>
                </c:pt>
                <c:pt idx="11859">
                  <c:v>20.670999999999999</c:v>
                </c:pt>
                <c:pt idx="11860">
                  <c:v>20.673999999999999</c:v>
                </c:pt>
                <c:pt idx="11861">
                  <c:v>20.675999999999998</c:v>
                </c:pt>
                <c:pt idx="11862">
                  <c:v>20.678999999999998</c:v>
                </c:pt>
                <c:pt idx="11863">
                  <c:v>20.681999999999999</c:v>
                </c:pt>
                <c:pt idx="11864">
                  <c:v>20.684000000000001</c:v>
                </c:pt>
                <c:pt idx="11865">
                  <c:v>20.687000000000001</c:v>
                </c:pt>
                <c:pt idx="11866">
                  <c:v>20.69</c:v>
                </c:pt>
                <c:pt idx="11867">
                  <c:v>20.693000000000001</c:v>
                </c:pt>
                <c:pt idx="11868">
                  <c:v>20.696000000000002</c:v>
                </c:pt>
                <c:pt idx="11869">
                  <c:v>20.699000000000002</c:v>
                </c:pt>
                <c:pt idx="11870">
                  <c:v>20.701000000000001</c:v>
                </c:pt>
                <c:pt idx="11871">
                  <c:v>20.704000000000001</c:v>
                </c:pt>
                <c:pt idx="11872">
                  <c:v>20.707000000000001</c:v>
                </c:pt>
                <c:pt idx="11873">
                  <c:v>20.709</c:v>
                </c:pt>
                <c:pt idx="11874">
                  <c:v>20.713000000000001</c:v>
                </c:pt>
                <c:pt idx="11875">
                  <c:v>20.715</c:v>
                </c:pt>
                <c:pt idx="11876">
                  <c:v>20.718</c:v>
                </c:pt>
                <c:pt idx="11877">
                  <c:v>20.721</c:v>
                </c:pt>
                <c:pt idx="11878">
                  <c:v>20.722999999999999</c:v>
                </c:pt>
                <c:pt idx="11879">
                  <c:v>20.725999999999999</c:v>
                </c:pt>
                <c:pt idx="11880">
                  <c:v>20.728999999999999</c:v>
                </c:pt>
                <c:pt idx="11881">
                  <c:v>20.731000000000002</c:v>
                </c:pt>
                <c:pt idx="11882">
                  <c:v>20.734000000000002</c:v>
                </c:pt>
                <c:pt idx="11883">
                  <c:v>20.736999999999998</c:v>
                </c:pt>
                <c:pt idx="11884">
                  <c:v>20.739000000000001</c:v>
                </c:pt>
                <c:pt idx="11885">
                  <c:v>20.742000000000001</c:v>
                </c:pt>
                <c:pt idx="11886">
                  <c:v>20.744</c:v>
                </c:pt>
                <c:pt idx="11887">
                  <c:v>20.747</c:v>
                </c:pt>
                <c:pt idx="11888">
                  <c:v>20.75</c:v>
                </c:pt>
                <c:pt idx="11889">
                  <c:v>20.751999999999999</c:v>
                </c:pt>
                <c:pt idx="11890">
                  <c:v>20.754999999999999</c:v>
                </c:pt>
                <c:pt idx="11891">
                  <c:v>20.757999999999999</c:v>
                </c:pt>
                <c:pt idx="11892">
                  <c:v>20.76</c:v>
                </c:pt>
                <c:pt idx="11893">
                  <c:v>20.763000000000002</c:v>
                </c:pt>
                <c:pt idx="11894">
                  <c:v>20.765999999999998</c:v>
                </c:pt>
                <c:pt idx="11895">
                  <c:v>20.768000000000001</c:v>
                </c:pt>
                <c:pt idx="11896">
                  <c:v>20.771000000000001</c:v>
                </c:pt>
                <c:pt idx="11897">
                  <c:v>20.774000000000001</c:v>
                </c:pt>
                <c:pt idx="11898">
                  <c:v>20.776</c:v>
                </c:pt>
                <c:pt idx="11899">
                  <c:v>20.779</c:v>
                </c:pt>
                <c:pt idx="11900">
                  <c:v>20.782</c:v>
                </c:pt>
                <c:pt idx="11901">
                  <c:v>20.783999999999999</c:v>
                </c:pt>
                <c:pt idx="11902">
                  <c:v>20.786999999999999</c:v>
                </c:pt>
                <c:pt idx="11903">
                  <c:v>20.79</c:v>
                </c:pt>
                <c:pt idx="11904">
                  <c:v>20.792000000000002</c:v>
                </c:pt>
                <c:pt idx="11905">
                  <c:v>20.795000000000002</c:v>
                </c:pt>
                <c:pt idx="11906">
                  <c:v>20.797999999999998</c:v>
                </c:pt>
                <c:pt idx="11907">
                  <c:v>20.8</c:v>
                </c:pt>
                <c:pt idx="11908">
                  <c:v>20.803000000000001</c:v>
                </c:pt>
                <c:pt idx="11909">
                  <c:v>20.806000000000001</c:v>
                </c:pt>
                <c:pt idx="11910">
                  <c:v>20.808</c:v>
                </c:pt>
                <c:pt idx="11911">
                  <c:v>20.811</c:v>
                </c:pt>
                <c:pt idx="11912">
                  <c:v>20.814</c:v>
                </c:pt>
                <c:pt idx="11913">
                  <c:v>20.815999999999999</c:v>
                </c:pt>
                <c:pt idx="11914">
                  <c:v>20.818999999999999</c:v>
                </c:pt>
                <c:pt idx="11915">
                  <c:v>20.821999999999999</c:v>
                </c:pt>
                <c:pt idx="11916">
                  <c:v>20.824000000000002</c:v>
                </c:pt>
                <c:pt idx="11917">
                  <c:v>20.827000000000002</c:v>
                </c:pt>
                <c:pt idx="11918">
                  <c:v>20.83</c:v>
                </c:pt>
                <c:pt idx="11919">
                  <c:v>20.832000000000001</c:v>
                </c:pt>
                <c:pt idx="11920">
                  <c:v>20.835000000000001</c:v>
                </c:pt>
                <c:pt idx="11921">
                  <c:v>20.837</c:v>
                </c:pt>
                <c:pt idx="11922">
                  <c:v>20.84</c:v>
                </c:pt>
                <c:pt idx="11923">
                  <c:v>20.843</c:v>
                </c:pt>
                <c:pt idx="11924">
                  <c:v>20.844999999999999</c:v>
                </c:pt>
                <c:pt idx="11925">
                  <c:v>20.847999999999999</c:v>
                </c:pt>
                <c:pt idx="11926">
                  <c:v>20.850999999999999</c:v>
                </c:pt>
                <c:pt idx="11927">
                  <c:v>20.853000000000002</c:v>
                </c:pt>
                <c:pt idx="11928">
                  <c:v>20.856000000000002</c:v>
                </c:pt>
                <c:pt idx="11929">
                  <c:v>20.859000000000002</c:v>
                </c:pt>
                <c:pt idx="11930">
                  <c:v>20.861000000000001</c:v>
                </c:pt>
                <c:pt idx="11931">
                  <c:v>20.864000000000001</c:v>
                </c:pt>
                <c:pt idx="11932">
                  <c:v>20.867000000000001</c:v>
                </c:pt>
                <c:pt idx="11933">
                  <c:v>20.869</c:v>
                </c:pt>
                <c:pt idx="11934">
                  <c:v>20.872</c:v>
                </c:pt>
                <c:pt idx="11935">
                  <c:v>20.875</c:v>
                </c:pt>
                <c:pt idx="11936">
                  <c:v>20.876999999999999</c:v>
                </c:pt>
                <c:pt idx="11937">
                  <c:v>20.88</c:v>
                </c:pt>
                <c:pt idx="11938">
                  <c:v>20.882999999999999</c:v>
                </c:pt>
                <c:pt idx="11939">
                  <c:v>20.885999999999999</c:v>
                </c:pt>
                <c:pt idx="11940">
                  <c:v>20.888999999999999</c:v>
                </c:pt>
                <c:pt idx="11941">
                  <c:v>20.890999999999998</c:v>
                </c:pt>
                <c:pt idx="11942">
                  <c:v>20.893999999999998</c:v>
                </c:pt>
                <c:pt idx="11943">
                  <c:v>20.896999999999998</c:v>
                </c:pt>
                <c:pt idx="11944">
                  <c:v>20.899000000000001</c:v>
                </c:pt>
                <c:pt idx="11945">
                  <c:v>20.902000000000001</c:v>
                </c:pt>
                <c:pt idx="11946">
                  <c:v>20.905000000000001</c:v>
                </c:pt>
                <c:pt idx="11947">
                  <c:v>20.907</c:v>
                </c:pt>
                <c:pt idx="11948">
                  <c:v>20.91</c:v>
                </c:pt>
                <c:pt idx="11949">
                  <c:v>20.913</c:v>
                </c:pt>
                <c:pt idx="11950">
                  <c:v>20.914999999999999</c:v>
                </c:pt>
                <c:pt idx="11951">
                  <c:v>20.917999999999999</c:v>
                </c:pt>
                <c:pt idx="11952">
                  <c:v>20.920999999999999</c:v>
                </c:pt>
                <c:pt idx="11953">
                  <c:v>20.922999999999998</c:v>
                </c:pt>
                <c:pt idx="11954">
                  <c:v>20.925999999999998</c:v>
                </c:pt>
                <c:pt idx="11955">
                  <c:v>20.928999999999998</c:v>
                </c:pt>
                <c:pt idx="11956">
                  <c:v>20.931000000000001</c:v>
                </c:pt>
                <c:pt idx="11957">
                  <c:v>20.934000000000001</c:v>
                </c:pt>
                <c:pt idx="11958">
                  <c:v>20.937000000000001</c:v>
                </c:pt>
                <c:pt idx="11959">
                  <c:v>20.939</c:v>
                </c:pt>
                <c:pt idx="11960">
                  <c:v>20.942</c:v>
                </c:pt>
                <c:pt idx="11961">
                  <c:v>20.945</c:v>
                </c:pt>
                <c:pt idx="11962">
                  <c:v>20.946999999999999</c:v>
                </c:pt>
                <c:pt idx="11963">
                  <c:v>20.951000000000001</c:v>
                </c:pt>
                <c:pt idx="11964">
                  <c:v>20.952999999999999</c:v>
                </c:pt>
                <c:pt idx="11965">
                  <c:v>20.956</c:v>
                </c:pt>
                <c:pt idx="11966">
                  <c:v>20.959</c:v>
                </c:pt>
                <c:pt idx="11967">
                  <c:v>20.960999999999999</c:v>
                </c:pt>
                <c:pt idx="11968">
                  <c:v>20.963999999999999</c:v>
                </c:pt>
                <c:pt idx="11969">
                  <c:v>20.966999999999999</c:v>
                </c:pt>
                <c:pt idx="11970">
                  <c:v>20.969000000000001</c:v>
                </c:pt>
                <c:pt idx="11971">
                  <c:v>20.972000000000001</c:v>
                </c:pt>
                <c:pt idx="11972">
                  <c:v>20.975000000000001</c:v>
                </c:pt>
                <c:pt idx="11973">
                  <c:v>20.977</c:v>
                </c:pt>
                <c:pt idx="11974">
                  <c:v>20.98</c:v>
                </c:pt>
                <c:pt idx="11975">
                  <c:v>20.983000000000001</c:v>
                </c:pt>
                <c:pt idx="11976">
                  <c:v>20.984999999999999</c:v>
                </c:pt>
                <c:pt idx="11977">
                  <c:v>20.988</c:v>
                </c:pt>
                <c:pt idx="11978">
                  <c:v>20.991</c:v>
                </c:pt>
                <c:pt idx="11979">
                  <c:v>20.992999999999999</c:v>
                </c:pt>
                <c:pt idx="11980">
                  <c:v>20.997</c:v>
                </c:pt>
                <c:pt idx="11981">
                  <c:v>21</c:v>
                </c:pt>
                <c:pt idx="11982">
                  <c:v>21.003</c:v>
                </c:pt>
                <c:pt idx="11983">
                  <c:v>21.004999999999999</c:v>
                </c:pt>
                <c:pt idx="11984">
                  <c:v>21.007999999999999</c:v>
                </c:pt>
                <c:pt idx="11985">
                  <c:v>21.010999999999999</c:v>
                </c:pt>
                <c:pt idx="11986">
                  <c:v>21.013000000000002</c:v>
                </c:pt>
                <c:pt idx="11987">
                  <c:v>21.015999999999998</c:v>
                </c:pt>
                <c:pt idx="11988">
                  <c:v>21.018999999999998</c:v>
                </c:pt>
                <c:pt idx="11989">
                  <c:v>21.021000000000001</c:v>
                </c:pt>
                <c:pt idx="11990">
                  <c:v>21.024000000000001</c:v>
                </c:pt>
                <c:pt idx="11991">
                  <c:v>21.027000000000001</c:v>
                </c:pt>
                <c:pt idx="11992">
                  <c:v>21.029</c:v>
                </c:pt>
                <c:pt idx="11993">
                  <c:v>21.032</c:v>
                </c:pt>
                <c:pt idx="11994">
                  <c:v>21.035</c:v>
                </c:pt>
                <c:pt idx="11995">
                  <c:v>21.036999999999999</c:v>
                </c:pt>
                <c:pt idx="11996">
                  <c:v>21.04</c:v>
                </c:pt>
                <c:pt idx="11997">
                  <c:v>21.042999999999999</c:v>
                </c:pt>
                <c:pt idx="11998">
                  <c:v>21.045000000000002</c:v>
                </c:pt>
                <c:pt idx="11999">
                  <c:v>21.047999999999998</c:v>
                </c:pt>
                <c:pt idx="12000">
                  <c:v>21.050999999999998</c:v>
                </c:pt>
                <c:pt idx="12001">
                  <c:v>21.053000000000001</c:v>
                </c:pt>
                <c:pt idx="12002">
                  <c:v>21.056000000000001</c:v>
                </c:pt>
                <c:pt idx="12003">
                  <c:v>21.059000000000001</c:v>
                </c:pt>
                <c:pt idx="12004">
                  <c:v>21.061</c:v>
                </c:pt>
                <c:pt idx="12005">
                  <c:v>21.064</c:v>
                </c:pt>
                <c:pt idx="12006">
                  <c:v>21.067</c:v>
                </c:pt>
                <c:pt idx="12007">
                  <c:v>21.068999999999999</c:v>
                </c:pt>
                <c:pt idx="12008">
                  <c:v>21.071999999999999</c:v>
                </c:pt>
                <c:pt idx="12009">
                  <c:v>21.074999999999999</c:v>
                </c:pt>
                <c:pt idx="12010">
                  <c:v>21.077000000000002</c:v>
                </c:pt>
                <c:pt idx="12011">
                  <c:v>21.08</c:v>
                </c:pt>
                <c:pt idx="12012">
                  <c:v>21.082999999999998</c:v>
                </c:pt>
                <c:pt idx="12013">
                  <c:v>21.085000000000001</c:v>
                </c:pt>
                <c:pt idx="12014">
                  <c:v>21.087</c:v>
                </c:pt>
                <c:pt idx="12015">
                  <c:v>21.09</c:v>
                </c:pt>
                <c:pt idx="12016">
                  <c:v>21.091999999999999</c:v>
                </c:pt>
                <c:pt idx="12017">
                  <c:v>21.094999999999999</c:v>
                </c:pt>
                <c:pt idx="12018">
                  <c:v>21.097999999999999</c:v>
                </c:pt>
                <c:pt idx="12019">
                  <c:v>21.1</c:v>
                </c:pt>
                <c:pt idx="12020">
                  <c:v>21.102</c:v>
                </c:pt>
                <c:pt idx="12021">
                  <c:v>21.105</c:v>
                </c:pt>
                <c:pt idx="12022">
                  <c:v>21.106999999999999</c:v>
                </c:pt>
                <c:pt idx="12023">
                  <c:v>21.11</c:v>
                </c:pt>
                <c:pt idx="12024">
                  <c:v>21.113</c:v>
                </c:pt>
                <c:pt idx="12025">
                  <c:v>21.114999999999998</c:v>
                </c:pt>
                <c:pt idx="12026">
                  <c:v>21.117999999999999</c:v>
                </c:pt>
                <c:pt idx="12027">
                  <c:v>21.120999999999999</c:v>
                </c:pt>
                <c:pt idx="12028">
                  <c:v>21.123000000000001</c:v>
                </c:pt>
                <c:pt idx="12029">
                  <c:v>21.126999999999999</c:v>
                </c:pt>
                <c:pt idx="12030">
                  <c:v>21.129000000000001</c:v>
                </c:pt>
                <c:pt idx="12031">
                  <c:v>21.132000000000001</c:v>
                </c:pt>
                <c:pt idx="12032">
                  <c:v>21.135000000000002</c:v>
                </c:pt>
                <c:pt idx="12033">
                  <c:v>21.137</c:v>
                </c:pt>
                <c:pt idx="12034">
                  <c:v>21.14</c:v>
                </c:pt>
                <c:pt idx="12035">
                  <c:v>21.143000000000001</c:v>
                </c:pt>
                <c:pt idx="12036">
                  <c:v>21.145</c:v>
                </c:pt>
                <c:pt idx="12037">
                  <c:v>21.148</c:v>
                </c:pt>
                <c:pt idx="12038">
                  <c:v>21.151</c:v>
                </c:pt>
                <c:pt idx="12039">
                  <c:v>21.152999999999999</c:v>
                </c:pt>
                <c:pt idx="12040">
                  <c:v>21.155999999999999</c:v>
                </c:pt>
                <c:pt idx="12041">
                  <c:v>21.158999999999999</c:v>
                </c:pt>
                <c:pt idx="12042">
                  <c:v>21.161000000000001</c:v>
                </c:pt>
                <c:pt idx="12043">
                  <c:v>21.164000000000001</c:v>
                </c:pt>
                <c:pt idx="12044">
                  <c:v>21.167000000000002</c:v>
                </c:pt>
                <c:pt idx="12045">
                  <c:v>21.169</c:v>
                </c:pt>
                <c:pt idx="12046">
                  <c:v>21.172000000000001</c:v>
                </c:pt>
                <c:pt idx="12047">
                  <c:v>21.175000000000001</c:v>
                </c:pt>
                <c:pt idx="12048">
                  <c:v>21.177</c:v>
                </c:pt>
                <c:pt idx="12049">
                  <c:v>21.18</c:v>
                </c:pt>
                <c:pt idx="12050">
                  <c:v>21.183</c:v>
                </c:pt>
                <c:pt idx="12051">
                  <c:v>21.184999999999999</c:v>
                </c:pt>
                <c:pt idx="12052">
                  <c:v>21.187999999999999</c:v>
                </c:pt>
                <c:pt idx="12053">
                  <c:v>21.190999999999999</c:v>
                </c:pt>
                <c:pt idx="12054">
                  <c:v>21.193000000000001</c:v>
                </c:pt>
                <c:pt idx="12055">
                  <c:v>21.196000000000002</c:v>
                </c:pt>
                <c:pt idx="12056">
                  <c:v>21.199000000000002</c:v>
                </c:pt>
                <c:pt idx="12057">
                  <c:v>21.201000000000001</c:v>
                </c:pt>
                <c:pt idx="12058">
                  <c:v>21.204000000000001</c:v>
                </c:pt>
                <c:pt idx="12059">
                  <c:v>21.207000000000001</c:v>
                </c:pt>
                <c:pt idx="12060">
                  <c:v>21.209</c:v>
                </c:pt>
                <c:pt idx="12061">
                  <c:v>21.212</c:v>
                </c:pt>
                <c:pt idx="12062">
                  <c:v>21.215</c:v>
                </c:pt>
                <c:pt idx="12063">
                  <c:v>21.216999999999999</c:v>
                </c:pt>
                <c:pt idx="12064">
                  <c:v>21.22</c:v>
                </c:pt>
                <c:pt idx="12065">
                  <c:v>21.222999999999999</c:v>
                </c:pt>
                <c:pt idx="12066">
                  <c:v>21.225000000000001</c:v>
                </c:pt>
                <c:pt idx="12067">
                  <c:v>21.228000000000002</c:v>
                </c:pt>
                <c:pt idx="12068">
                  <c:v>21.231000000000002</c:v>
                </c:pt>
                <c:pt idx="12069">
                  <c:v>21.233000000000001</c:v>
                </c:pt>
                <c:pt idx="12070">
                  <c:v>21.236000000000001</c:v>
                </c:pt>
                <c:pt idx="12071">
                  <c:v>21.239000000000001</c:v>
                </c:pt>
                <c:pt idx="12072">
                  <c:v>21.241</c:v>
                </c:pt>
                <c:pt idx="12073">
                  <c:v>21.244</c:v>
                </c:pt>
                <c:pt idx="12074">
                  <c:v>21.247</c:v>
                </c:pt>
                <c:pt idx="12075">
                  <c:v>21.248999999999999</c:v>
                </c:pt>
                <c:pt idx="12076">
                  <c:v>21.251999999999999</c:v>
                </c:pt>
                <c:pt idx="12077">
                  <c:v>21.254999999999999</c:v>
                </c:pt>
                <c:pt idx="12078">
                  <c:v>21.257000000000001</c:v>
                </c:pt>
                <c:pt idx="12079">
                  <c:v>21.26</c:v>
                </c:pt>
                <c:pt idx="12080">
                  <c:v>21.263000000000002</c:v>
                </c:pt>
                <c:pt idx="12081">
                  <c:v>21.265000000000001</c:v>
                </c:pt>
                <c:pt idx="12082">
                  <c:v>21.268000000000001</c:v>
                </c:pt>
                <c:pt idx="12083">
                  <c:v>21.271000000000001</c:v>
                </c:pt>
                <c:pt idx="12084">
                  <c:v>21.273</c:v>
                </c:pt>
                <c:pt idx="12085">
                  <c:v>21.276</c:v>
                </c:pt>
                <c:pt idx="12086">
                  <c:v>21.279</c:v>
                </c:pt>
                <c:pt idx="12087">
                  <c:v>21.280999999999999</c:v>
                </c:pt>
                <c:pt idx="12088">
                  <c:v>21.283999999999999</c:v>
                </c:pt>
                <c:pt idx="12089">
                  <c:v>21.286999999999999</c:v>
                </c:pt>
                <c:pt idx="12090">
                  <c:v>21.289000000000001</c:v>
                </c:pt>
                <c:pt idx="12091">
                  <c:v>21.292000000000002</c:v>
                </c:pt>
                <c:pt idx="12092">
                  <c:v>21.295000000000002</c:v>
                </c:pt>
                <c:pt idx="12093">
                  <c:v>21.297000000000001</c:v>
                </c:pt>
                <c:pt idx="12094">
                  <c:v>21.3</c:v>
                </c:pt>
                <c:pt idx="12095">
                  <c:v>21.303000000000001</c:v>
                </c:pt>
                <c:pt idx="12096">
                  <c:v>21.305</c:v>
                </c:pt>
                <c:pt idx="12097">
                  <c:v>21.308</c:v>
                </c:pt>
                <c:pt idx="12098">
                  <c:v>21.311</c:v>
                </c:pt>
                <c:pt idx="12099">
                  <c:v>21.312999999999999</c:v>
                </c:pt>
                <c:pt idx="12100">
                  <c:v>21.315999999999999</c:v>
                </c:pt>
                <c:pt idx="12101">
                  <c:v>21.318999999999999</c:v>
                </c:pt>
                <c:pt idx="12102">
                  <c:v>21.321000000000002</c:v>
                </c:pt>
                <c:pt idx="12103">
                  <c:v>21.324000000000002</c:v>
                </c:pt>
                <c:pt idx="12104">
                  <c:v>21.327000000000002</c:v>
                </c:pt>
                <c:pt idx="12105">
                  <c:v>21.329000000000001</c:v>
                </c:pt>
                <c:pt idx="12106">
                  <c:v>21.332000000000001</c:v>
                </c:pt>
                <c:pt idx="12107">
                  <c:v>21.334</c:v>
                </c:pt>
                <c:pt idx="12108">
                  <c:v>21.337</c:v>
                </c:pt>
                <c:pt idx="12109">
                  <c:v>21.34</c:v>
                </c:pt>
                <c:pt idx="12110">
                  <c:v>21.341999999999999</c:v>
                </c:pt>
                <c:pt idx="12111">
                  <c:v>21.344999999999999</c:v>
                </c:pt>
                <c:pt idx="12112">
                  <c:v>21.347999999999999</c:v>
                </c:pt>
                <c:pt idx="12113">
                  <c:v>21.35</c:v>
                </c:pt>
                <c:pt idx="12114">
                  <c:v>21.353000000000002</c:v>
                </c:pt>
                <c:pt idx="12115">
                  <c:v>21.356000000000002</c:v>
                </c:pt>
                <c:pt idx="12116">
                  <c:v>21.358000000000001</c:v>
                </c:pt>
                <c:pt idx="12117">
                  <c:v>21.361000000000001</c:v>
                </c:pt>
                <c:pt idx="12118">
                  <c:v>21.364000000000001</c:v>
                </c:pt>
                <c:pt idx="12119">
                  <c:v>21.366</c:v>
                </c:pt>
                <c:pt idx="12120">
                  <c:v>21.369</c:v>
                </c:pt>
                <c:pt idx="12121">
                  <c:v>21.372</c:v>
                </c:pt>
                <c:pt idx="12122">
                  <c:v>21.373999999999999</c:v>
                </c:pt>
                <c:pt idx="12123">
                  <c:v>21.376999999999999</c:v>
                </c:pt>
                <c:pt idx="12124">
                  <c:v>21.38</c:v>
                </c:pt>
                <c:pt idx="12125">
                  <c:v>21.382000000000001</c:v>
                </c:pt>
                <c:pt idx="12126">
                  <c:v>21.385000000000002</c:v>
                </c:pt>
                <c:pt idx="12127">
                  <c:v>21.388000000000002</c:v>
                </c:pt>
                <c:pt idx="12128">
                  <c:v>21.39</c:v>
                </c:pt>
                <c:pt idx="12129">
                  <c:v>21.393000000000001</c:v>
                </c:pt>
                <c:pt idx="12130">
                  <c:v>21.396000000000001</c:v>
                </c:pt>
                <c:pt idx="12131">
                  <c:v>21.398</c:v>
                </c:pt>
                <c:pt idx="12132">
                  <c:v>21.401</c:v>
                </c:pt>
                <c:pt idx="12133">
                  <c:v>21.404</c:v>
                </c:pt>
                <c:pt idx="12134">
                  <c:v>21.405999999999999</c:v>
                </c:pt>
                <c:pt idx="12135">
                  <c:v>21.408999999999999</c:v>
                </c:pt>
                <c:pt idx="12136">
                  <c:v>21.411999999999999</c:v>
                </c:pt>
                <c:pt idx="12137">
                  <c:v>21.414000000000001</c:v>
                </c:pt>
                <c:pt idx="12138">
                  <c:v>21.417000000000002</c:v>
                </c:pt>
                <c:pt idx="12139">
                  <c:v>21.42</c:v>
                </c:pt>
                <c:pt idx="12140">
                  <c:v>21.422000000000001</c:v>
                </c:pt>
                <c:pt idx="12141">
                  <c:v>21.425000000000001</c:v>
                </c:pt>
                <c:pt idx="12142">
                  <c:v>21.428000000000001</c:v>
                </c:pt>
                <c:pt idx="12143">
                  <c:v>21.43</c:v>
                </c:pt>
                <c:pt idx="12144">
                  <c:v>21.433</c:v>
                </c:pt>
                <c:pt idx="12145">
                  <c:v>21.436</c:v>
                </c:pt>
                <c:pt idx="12146">
                  <c:v>21.437999999999999</c:v>
                </c:pt>
                <c:pt idx="12147">
                  <c:v>21.440999999999999</c:v>
                </c:pt>
                <c:pt idx="12148">
                  <c:v>21.443999999999999</c:v>
                </c:pt>
                <c:pt idx="12149">
                  <c:v>21.446000000000002</c:v>
                </c:pt>
                <c:pt idx="12150">
                  <c:v>21.449000000000002</c:v>
                </c:pt>
                <c:pt idx="12151">
                  <c:v>21.452000000000002</c:v>
                </c:pt>
                <c:pt idx="12152">
                  <c:v>21.454000000000001</c:v>
                </c:pt>
                <c:pt idx="12153">
                  <c:v>21.457000000000001</c:v>
                </c:pt>
                <c:pt idx="12154">
                  <c:v>21.459</c:v>
                </c:pt>
                <c:pt idx="12155">
                  <c:v>21.462</c:v>
                </c:pt>
                <c:pt idx="12156">
                  <c:v>21.463999999999999</c:v>
                </c:pt>
                <c:pt idx="12157">
                  <c:v>21.466999999999999</c:v>
                </c:pt>
                <c:pt idx="12158">
                  <c:v>21.47</c:v>
                </c:pt>
                <c:pt idx="12159">
                  <c:v>21.472000000000001</c:v>
                </c:pt>
                <c:pt idx="12160">
                  <c:v>21.475000000000001</c:v>
                </c:pt>
                <c:pt idx="12161">
                  <c:v>21.478000000000002</c:v>
                </c:pt>
                <c:pt idx="12162">
                  <c:v>21.48</c:v>
                </c:pt>
                <c:pt idx="12163">
                  <c:v>21.483000000000001</c:v>
                </c:pt>
                <c:pt idx="12164">
                  <c:v>21.486000000000001</c:v>
                </c:pt>
                <c:pt idx="12165">
                  <c:v>21.489000000000001</c:v>
                </c:pt>
                <c:pt idx="12166">
                  <c:v>21.491</c:v>
                </c:pt>
                <c:pt idx="12167">
                  <c:v>21.494</c:v>
                </c:pt>
                <c:pt idx="12168">
                  <c:v>21.497</c:v>
                </c:pt>
                <c:pt idx="12169">
                  <c:v>21.498999999999999</c:v>
                </c:pt>
                <c:pt idx="12170">
                  <c:v>21.501999999999999</c:v>
                </c:pt>
                <c:pt idx="12171">
                  <c:v>21.504999999999999</c:v>
                </c:pt>
                <c:pt idx="12172">
                  <c:v>21.507000000000001</c:v>
                </c:pt>
                <c:pt idx="12173">
                  <c:v>21.51</c:v>
                </c:pt>
                <c:pt idx="12174">
                  <c:v>21.512</c:v>
                </c:pt>
                <c:pt idx="12175">
                  <c:v>21.515000000000001</c:v>
                </c:pt>
                <c:pt idx="12176">
                  <c:v>21.518000000000001</c:v>
                </c:pt>
                <c:pt idx="12177">
                  <c:v>21.521000000000001</c:v>
                </c:pt>
                <c:pt idx="12178">
                  <c:v>21.523</c:v>
                </c:pt>
                <c:pt idx="12179">
                  <c:v>21.526</c:v>
                </c:pt>
                <c:pt idx="12180">
                  <c:v>21.529</c:v>
                </c:pt>
                <c:pt idx="12181">
                  <c:v>21.530999999999999</c:v>
                </c:pt>
                <c:pt idx="12182">
                  <c:v>21.533999999999999</c:v>
                </c:pt>
                <c:pt idx="12183">
                  <c:v>21.536999999999999</c:v>
                </c:pt>
                <c:pt idx="12184">
                  <c:v>21.539000000000001</c:v>
                </c:pt>
                <c:pt idx="12185">
                  <c:v>21.542000000000002</c:v>
                </c:pt>
                <c:pt idx="12186">
                  <c:v>21.545000000000002</c:v>
                </c:pt>
                <c:pt idx="12187">
                  <c:v>21.547000000000001</c:v>
                </c:pt>
                <c:pt idx="12188">
                  <c:v>21.55</c:v>
                </c:pt>
                <c:pt idx="12189">
                  <c:v>21.553000000000001</c:v>
                </c:pt>
                <c:pt idx="12190">
                  <c:v>21.555</c:v>
                </c:pt>
                <c:pt idx="12191">
                  <c:v>21.558</c:v>
                </c:pt>
                <c:pt idx="12192">
                  <c:v>21.561</c:v>
                </c:pt>
                <c:pt idx="12193">
                  <c:v>21.562999999999999</c:v>
                </c:pt>
                <c:pt idx="12194">
                  <c:v>21.565999999999999</c:v>
                </c:pt>
                <c:pt idx="12195">
                  <c:v>21.568999999999999</c:v>
                </c:pt>
                <c:pt idx="12196">
                  <c:v>21.571000000000002</c:v>
                </c:pt>
                <c:pt idx="12197">
                  <c:v>21.574000000000002</c:v>
                </c:pt>
                <c:pt idx="12198">
                  <c:v>21.576000000000001</c:v>
                </c:pt>
                <c:pt idx="12199">
                  <c:v>21.579000000000001</c:v>
                </c:pt>
                <c:pt idx="12200">
                  <c:v>21.582000000000001</c:v>
                </c:pt>
                <c:pt idx="12201">
                  <c:v>21.584</c:v>
                </c:pt>
                <c:pt idx="12202">
                  <c:v>21.587</c:v>
                </c:pt>
                <c:pt idx="12203">
                  <c:v>21.59</c:v>
                </c:pt>
                <c:pt idx="12204">
                  <c:v>21.593</c:v>
                </c:pt>
                <c:pt idx="12205">
                  <c:v>21.594999999999999</c:v>
                </c:pt>
                <c:pt idx="12206">
                  <c:v>21.597999999999999</c:v>
                </c:pt>
                <c:pt idx="12207">
                  <c:v>21.600999999999999</c:v>
                </c:pt>
                <c:pt idx="12208">
                  <c:v>21.603000000000002</c:v>
                </c:pt>
                <c:pt idx="12209">
                  <c:v>21.606000000000002</c:v>
                </c:pt>
                <c:pt idx="12210">
                  <c:v>21.609000000000002</c:v>
                </c:pt>
                <c:pt idx="12211">
                  <c:v>21.611000000000001</c:v>
                </c:pt>
                <c:pt idx="12212">
                  <c:v>21.614000000000001</c:v>
                </c:pt>
                <c:pt idx="12213">
                  <c:v>21.616</c:v>
                </c:pt>
                <c:pt idx="12214">
                  <c:v>21.619</c:v>
                </c:pt>
                <c:pt idx="12215">
                  <c:v>21.622</c:v>
                </c:pt>
                <c:pt idx="12216">
                  <c:v>21.623999999999999</c:v>
                </c:pt>
                <c:pt idx="12217">
                  <c:v>21.626999999999999</c:v>
                </c:pt>
                <c:pt idx="12218">
                  <c:v>21.63</c:v>
                </c:pt>
                <c:pt idx="12219">
                  <c:v>21.632000000000001</c:v>
                </c:pt>
                <c:pt idx="12220">
                  <c:v>21.635000000000002</c:v>
                </c:pt>
                <c:pt idx="12221">
                  <c:v>21.638000000000002</c:v>
                </c:pt>
                <c:pt idx="12222">
                  <c:v>21.640999999999998</c:v>
                </c:pt>
                <c:pt idx="12223">
                  <c:v>21.643000000000001</c:v>
                </c:pt>
                <c:pt idx="12224">
                  <c:v>21.646000000000001</c:v>
                </c:pt>
                <c:pt idx="12225">
                  <c:v>21.649000000000001</c:v>
                </c:pt>
                <c:pt idx="12226">
                  <c:v>21.651</c:v>
                </c:pt>
                <c:pt idx="12227">
                  <c:v>21.654</c:v>
                </c:pt>
                <c:pt idx="12228">
                  <c:v>21.655999999999999</c:v>
                </c:pt>
                <c:pt idx="12229">
                  <c:v>21.658999999999999</c:v>
                </c:pt>
                <c:pt idx="12230">
                  <c:v>21.661999999999999</c:v>
                </c:pt>
                <c:pt idx="12231">
                  <c:v>21.666</c:v>
                </c:pt>
                <c:pt idx="12232">
                  <c:v>21.667999999999999</c:v>
                </c:pt>
                <c:pt idx="12233">
                  <c:v>21.670999999999999</c:v>
                </c:pt>
                <c:pt idx="12234">
                  <c:v>21.672999999999998</c:v>
                </c:pt>
                <c:pt idx="12235">
                  <c:v>21.675999999999998</c:v>
                </c:pt>
                <c:pt idx="12236">
                  <c:v>21.678999999999998</c:v>
                </c:pt>
                <c:pt idx="12237">
                  <c:v>21.681000000000001</c:v>
                </c:pt>
                <c:pt idx="12238">
                  <c:v>21.684000000000001</c:v>
                </c:pt>
                <c:pt idx="12239">
                  <c:v>21.687000000000001</c:v>
                </c:pt>
                <c:pt idx="12240">
                  <c:v>21.689</c:v>
                </c:pt>
                <c:pt idx="12241">
                  <c:v>21.692</c:v>
                </c:pt>
                <c:pt idx="12242">
                  <c:v>21.695</c:v>
                </c:pt>
                <c:pt idx="12243">
                  <c:v>21.696999999999999</c:v>
                </c:pt>
                <c:pt idx="12244">
                  <c:v>21.7</c:v>
                </c:pt>
                <c:pt idx="12245">
                  <c:v>21.702999999999999</c:v>
                </c:pt>
                <c:pt idx="12246">
                  <c:v>21.704999999999998</c:v>
                </c:pt>
                <c:pt idx="12247">
                  <c:v>21.707999999999998</c:v>
                </c:pt>
                <c:pt idx="12248">
                  <c:v>21.710999999999999</c:v>
                </c:pt>
                <c:pt idx="12249">
                  <c:v>21.713000000000001</c:v>
                </c:pt>
                <c:pt idx="12250">
                  <c:v>21.716000000000001</c:v>
                </c:pt>
                <c:pt idx="12251">
                  <c:v>21.719000000000001</c:v>
                </c:pt>
                <c:pt idx="12252">
                  <c:v>21.721</c:v>
                </c:pt>
                <c:pt idx="12253">
                  <c:v>21.724</c:v>
                </c:pt>
                <c:pt idx="12254">
                  <c:v>21.727</c:v>
                </c:pt>
                <c:pt idx="12255">
                  <c:v>21.728999999999999</c:v>
                </c:pt>
                <c:pt idx="12256">
                  <c:v>21.731999999999999</c:v>
                </c:pt>
                <c:pt idx="12257">
                  <c:v>21.734000000000002</c:v>
                </c:pt>
                <c:pt idx="12258">
                  <c:v>21.736999999999998</c:v>
                </c:pt>
                <c:pt idx="12259">
                  <c:v>21.74</c:v>
                </c:pt>
                <c:pt idx="12260">
                  <c:v>21.742000000000001</c:v>
                </c:pt>
                <c:pt idx="12261">
                  <c:v>21.745000000000001</c:v>
                </c:pt>
                <c:pt idx="12262">
                  <c:v>21.748000000000001</c:v>
                </c:pt>
                <c:pt idx="12263">
                  <c:v>21.75</c:v>
                </c:pt>
                <c:pt idx="12264">
                  <c:v>21.753</c:v>
                </c:pt>
                <c:pt idx="12265">
                  <c:v>21.756</c:v>
                </c:pt>
                <c:pt idx="12266">
                  <c:v>21.757999999999999</c:v>
                </c:pt>
                <c:pt idx="12267">
                  <c:v>21.760999999999999</c:v>
                </c:pt>
                <c:pt idx="12268">
                  <c:v>21.763999999999999</c:v>
                </c:pt>
                <c:pt idx="12269">
                  <c:v>21.765999999999998</c:v>
                </c:pt>
                <c:pt idx="12270">
                  <c:v>21.768999999999998</c:v>
                </c:pt>
                <c:pt idx="12271">
                  <c:v>21.771999999999998</c:v>
                </c:pt>
                <c:pt idx="12272">
                  <c:v>21.774000000000001</c:v>
                </c:pt>
                <c:pt idx="12273">
                  <c:v>21.777000000000001</c:v>
                </c:pt>
                <c:pt idx="12274">
                  <c:v>21.78</c:v>
                </c:pt>
                <c:pt idx="12275">
                  <c:v>21.782</c:v>
                </c:pt>
                <c:pt idx="12276">
                  <c:v>21.785</c:v>
                </c:pt>
                <c:pt idx="12277">
                  <c:v>21.788</c:v>
                </c:pt>
                <c:pt idx="12278">
                  <c:v>21.79</c:v>
                </c:pt>
                <c:pt idx="12279">
                  <c:v>21.792999999999999</c:v>
                </c:pt>
                <c:pt idx="12280">
                  <c:v>21.797000000000001</c:v>
                </c:pt>
                <c:pt idx="12281">
                  <c:v>21.798999999999999</c:v>
                </c:pt>
                <c:pt idx="12282">
                  <c:v>21.802</c:v>
                </c:pt>
                <c:pt idx="12283">
                  <c:v>21.803999999999998</c:v>
                </c:pt>
                <c:pt idx="12284">
                  <c:v>21.806999999999999</c:v>
                </c:pt>
                <c:pt idx="12285">
                  <c:v>21.81</c:v>
                </c:pt>
                <c:pt idx="12286">
                  <c:v>21.812000000000001</c:v>
                </c:pt>
                <c:pt idx="12287">
                  <c:v>21.815000000000001</c:v>
                </c:pt>
                <c:pt idx="12288">
                  <c:v>21.817</c:v>
                </c:pt>
                <c:pt idx="12289">
                  <c:v>21.82</c:v>
                </c:pt>
                <c:pt idx="12290">
                  <c:v>21.821999999999999</c:v>
                </c:pt>
                <c:pt idx="12291">
                  <c:v>21.824999999999999</c:v>
                </c:pt>
                <c:pt idx="12292">
                  <c:v>21.827000000000002</c:v>
                </c:pt>
                <c:pt idx="12293">
                  <c:v>21.83</c:v>
                </c:pt>
                <c:pt idx="12294">
                  <c:v>21.832000000000001</c:v>
                </c:pt>
                <c:pt idx="12295">
                  <c:v>21.835000000000001</c:v>
                </c:pt>
                <c:pt idx="12296">
                  <c:v>21.838000000000001</c:v>
                </c:pt>
                <c:pt idx="12297">
                  <c:v>21.841000000000001</c:v>
                </c:pt>
                <c:pt idx="12298">
                  <c:v>21.843</c:v>
                </c:pt>
                <c:pt idx="12299">
                  <c:v>21.846</c:v>
                </c:pt>
                <c:pt idx="12300">
                  <c:v>21.849</c:v>
                </c:pt>
                <c:pt idx="12301">
                  <c:v>21.850999999999999</c:v>
                </c:pt>
                <c:pt idx="12302">
                  <c:v>21.853999999999999</c:v>
                </c:pt>
                <c:pt idx="12303">
                  <c:v>21.856999999999999</c:v>
                </c:pt>
                <c:pt idx="12304">
                  <c:v>21.859000000000002</c:v>
                </c:pt>
                <c:pt idx="12305">
                  <c:v>21.861999999999998</c:v>
                </c:pt>
                <c:pt idx="12306">
                  <c:v>21.864000000000001</c:v>
                </c:pt>
                <c:pt idx="12307">
                  <c:v>21.867000000000001</c:v>
                </c:pt>
                <c:pt idx="12308">
                  <c:v>21.87</c:v>
                </c:pt>
                <c:pt idx="12309">
                  <c:v>21.873000000000001</c:v>
                </c:pt>
                <c:pt idx="12310">
                  <c:v>21.875</c:v>
                </c:pt>
                <c:pt idx="12311">
                  <c:v>21.878</c:v>
                </c:pt>
                <c:pt idx="12312">
                  <c:v>21.881</c:v>
                </c:pt>
                <c:pt idx="12313">
                  <c:v>21.882999999999999</c:v>
                </c:pt>
                <c:pt idx="12314">
                  <c:v>21.885999999999999</c:v>
                </c:pt>
                <c:pt idx="12315">
                  <c:v>21.888999999999999</c:v>
                </c:pt>
                <c:pt idx="12316">
                  <c:v>21.890999999999998</c:v>
                </c:pt>
                <c:pt idx="12317">
                  <c:v>21.893999999999998</c:v>
                </c:pt>
                <c:pt idx="12318">
                  <c:v>21.896000000000001</c:v>
                </c:pt>
                <c:pt idx="12319">
                  <c:v>21.899000000000001</c:v>
                </c:pt>
                <c:pt idx="12320">
                  <c:v>21.902000000000001</c:v>
                </c:pt>
                <c:pt idx="12321">
                  <c:v>21.904</c:v>
                </c:pt>
                <c:pt idx="12322">
                  <c:v>21.907</c:v>
                </c:pt>
                <c:pt idx="12323">
                  <c:v>21.91</c:v>
                </c:pt>
                <c:pt idx="12324">
                  <c:v>21.911999999999999</c:v>
                </c:pt>
                <c:pt idx="12325">
                  <c:v>21.914999999999999</c:v>
                </c:pt>
                <c:pt idx="12326">
                  <c:v>21.917999999999999</c:v>
                </c:pt>
                <c:pt idx="12327">
                  <c:v>21.92</c:v>
                </c:pt>
                <c:pt idx="12328">
                  <c:v>21.922999999999998</c:v>
                </c:pt>
                <c:pt idx="12329">
                  <c:v>21.925999999999998</c:v>
                </c:pt>
                <c:pt idx="12330">
                  <c:v>21.928999999999998</c:v>
                </c:pt>
                <c:pt idx="12331">
                  <c:v>21.931000000000001</c:v>
                </c:pt>
                <c:pt idx="12332">
                  <c:v>21.934000000000001</c:v>
                </c:pt>
                <c:pt idx="12333">
                  <c:v>21.937000000000001</c:v>
                </c:pt>
                <c:pt idx="12334">
                  <c:v>21.939</c:v>
                </c:pt>
                <c:pt idx="12335">
                  <c:v>21.942</c:v>
                </c:pt>
                <c:pt idx="12336">
                  <c:v>21.945</c:v>
                </c:pt>
                <c:pt idx="12337">
                  <c:v>21.946999999999999</c:v>
                </c:pt>
                <c:pt idx="12338">
                  <c:v>21.95</c:v>
                </c:pt>
                <c:pt idx="12339">
                  <c:v>21.952999999999999</c:v>
                </c:pt>
                <c:pt idx="12340">
                  <c:v>21.954999999999998</c:v>
                </c:pt>
                <c:pt idx="12341">
                  <c:v>21.957999999999998</c:v>
                </c:pt>
                <c:pt idx="12342">
                  <c:v>21.960999999999999</c:v>
                </c:pt>
                <c:pt idx="12343">
                  <c:v>21.963000000000001</c:v>
                </c:pt>
                <c:pt idx="12344">
                  <c:v>21.966000000000001</c:v>
                </c:pt>
                <c:pt idx="12345">
                  <c:v>21.969000000000001</c:v>
                </c:pt>
                <c:pt idx="12346">
                  <c:v>21.971</c:v>
                </c:pt>
                <c:pt idx="12347">
                  <c:v>21.974</c:v>
                </c:pt>
                <c:pt idx="12348">
                  <c:v>21.975999999999999</c:v>
                </c:pt>
                <c:pt idx="12349">
                  <c:v>21.978999999999999</c:v>
                </c:pt>
                <c:pt idx="12350">
                  <c:v>21.981999999999999</c:v>
                </c:pt>
                <c:pt idx="12351">
                  <c:v>21.984000000000002</c:v>
                </c:pt>
                <c:pt idx="12352">
                  <c:v>21.986999999999998</c:v>
                </c:pt>
                <c:pt idx="12353">
                  <c:v>21.99</c:v>
                </c:pt>
                <c:pt idx="12354">
                  <c:v>21.992000000000001</c:v>
                </c:pt>
                <c:pt idx="12355">
                  <c:v>21.995000000000001</c:v>
                </c:pt>
                <c:pt idx="12356">
                  <c:v>21.998000000000001</c:v>
                </c:pt>
                <c:pt idx="12357">
                  <c:v>22</c:v>
                </c:pt>
                <c:pt idx="12358">
                  <c:v>22.003</c:v>
                </c:pt>
                <c:pt idx="12359">
                  <c:v>22.006</c:v>
                </c:pt>
                <c:pt idx="12360">
                  <c:v>22.009</c:v>
                </c:pt>
                <c:pt idx="12361">
                  <c:v>22.010999999999999</c:v>
                </c:pt>
                <c:pt idx="12362">
                  <c:v>22.013999999999999</c:v>
                </c:pt>
                <c:pt idx="12363">
                  <c:v>22.015999999999998</c:v>
                </c:pt>
                <c:pt idx="12364">
                  <c:v>22.018999999999998</c:v>
                </c:pt>
                <c:pt idx="12365">
                  <c:v>22.021999999999998</c:v>
                </c:pt>
                <c:pt idx="12366">
                  <c:v>22.024000000000001</c:v>
                </c:pt>
                <c:pt idx="12367">
                  <c:v>22.027000000000001</c:v>
                </c:pt>
                <c:pt idx="12368">
                  <c:v>22.03</c:v>
                </c:pt>
                <c:pt idx="12369">
                  <c:v>22.032</c:v>
                </c:pt>
                <c:pt idx="12370">
                  <c:v>22.035</c:v>
                </c:pt>
                <c:pt idx="12371">
                  <c:v>22.038</c:v>
                </c:pt>
                <c:pt idx="12372">
                  <c:v>22.041</c:v>
                </c:pt>
                <c:pt idx="12373">
                  <c:v>22.042999999999999</c:v>
                </c:pt>
                <c:pt idx="12374">
                  <c:v>22.045999999999999</c:v>
                </c:pt>
                <c:pt idx="12375">
                  <c:v>22.048999999999999</c:v>
                </c:pt>
                <c:pt idx="12376">
                  <c:v>22.050999999999998</c:v>
                </c:pt>
                <c:pt idx="12377">
                  <c:v>22.053999999999998</c:v>
                </c:pt>
                <c:pt idx="12378">
                  <c:v>22.056999999999999</c:v>
                </c:pt>
                <c:pt idx="12379">
                  <c:v>22.059000000000001</c:v>
                </c:pt>
                <c:pt idx="12380">
                  <c:v>22.062000000000001</c:v>
                </c:pt>
                <c:pt idx="12381">
                  <c:v>22.064</c:v>
                </c:pt>
                <c:pt idx="12382">
                  <c:v>22.067</c:v>
                </c:pt>
                <c:pt idx="12383">
                  <c:v>22.07</c:v>
                </c:pt>
                <c:pt idx="12384">
                  <c:v>22.073</c:v>
                </c:pt>
                <c:pt idx="12385">
                  <c:v>22.074999999999999</c:v>
                </c:pt>
                <c:pt idx="12386">
                  <c:v>22.077999999999999</c:v>
                </c:pt>
                <c:pt idx="12387">
                  <c:v>22.08</c:v>
                </c:pt>
                <c:pt idx="12388">
                  <c:v>22.082999999999998</c:v>
                </c:pt>
                <c:pt idx="12389">
                  <c:v>22.085999999999999</c:v>
                </c:pt>
                <c:pt idx="12390">
                  <c:v>22.088999999999999</c:v>
                </c:pt>
                <c:pt idx="12391">
                  <c:v>22.091000000000001</c:v>
                </c:pt>
                <c:pt idx="12392">
                  <c:v>22.094000000000001</c:v>
                </c:pt>
                <c:pt idx="12393">
                  <c:v>22.097000000000001</c:v>
                </c:pt>
                <c:pt idx="12394">
                  <c:v>22.099</c:v>
                </c:pt>
                <c:pt idx="12395">
                  <c:v>22.102</c:v>
                </c:pt>
                <c:pt idx="12396">
                  <c:v>22.103999999999999</c:v>
                </c:pt>
                <c:pt idx="12397">
                  <c:v>22.106999999999999</c:v>
                </c:pt>
                <c:pt idx="12398">
                  <c:v>22.11</c:v>
                </c:pt>
                <c:pt idx="12399">
                  <c:v>22.111999999999998</c:v>
                </c:pt>
                <c:pt idx="12400">
                  <c:v>22.114999999999998</c:v>
                </c:pt>
                <c:pt idx="12401">
                  <c:v>22.117999999999999</c:v>
                </c:pt>
                <c:pt idx="12402">
                  <c:v>22.12</c:v>
                </c:pt>
                <c:pt idx="12403">
                  <c:v>22.123000000000001</c:v>
                </c:pt>
                <c:pt idx="12404">
                  <c:v>22.126000000000001</c:v>
                </c:pt>
                <c:pt idx="12405">
                  <c:v>22.129000000000001</c:v>
                </c:pt>
                <c:pt idx="12406">
                  <c:v>22.131</c:v>
                </c:pt>
                <c:pt idx="12407">
                  <c:v>22.134</c:v>
                </c:pt>
                <c:pt idx="12408">
                  <c:v>22.137</c:v>
                </c:pt>
                <c:pt idx="12409">
                  <c:v>22.138999999999999</c:v>
                </c:pt>
                <c:pt idx="12410">
                  <c:v>22.141999999999999</c:v>
                </c:pt>
                <c:pt idx="12411">
                  <c:v>22.145</c:v>
                </c:pt>
                <c:pt idx="12412">
                  <c:v>22.146999999999998</c:v>
                </c:pt>
                <c:pt idx="12413">
                  <c:v>22.15</c:v>
                </c:pt>
                <c:pt idx="12414">
                  <c:v>22.152000000000001</c:v>
                </c:pt>
                <c:pt idx="12415">
                  <c:v>22.155000000000001</c:v>
                </c:pt>
                <c:pt idx="12416">
                  <c:v>22.158000000000001</c:v>
                </c:pt>
                <c:pt idx="12417">
                  <c:v>22.161000000000001</c:v>
                </c:pt>
                <c:pt idx="12418">
                  <c:v>22.163</c:v>
                </c:pt>
                <c:pt idx="12419">
                  <c:v>22.166</c:v>
                </c:pt>
                <c:pt idx="12420">
                  <c:v>22.17</c:v>
                </c:pt>
                <c:pt idx="12421">
                  <c:v>22.172000000000001</c:v>
                </c:pt>
                <c:pt idx="12422">
                  <c:v>22.175000000000001</c:v>
                </c:pt>
                <c:pt idx="12423">
                  <c:v>22.177</c:v>
                </c:pt>
                <c:pt idx="12424">
                  <c:v>22.18</c:v>
                </c:pt>
                <c:pt idx="12425">
                  <c:v>22.181999999999999</c:v>
                </c:pt>
                <c:pt idx="12426">
                  <c:v>22.184999999999999</c:v>
                </c:pt>
                <c:pt idx="12427">
                  <c:v>22.187000000000001</c:v>
                </c:pt>
                <c:pt idx="12428">
                  <c:v>22.19</c:v>
                </c:pt>
                <c:pt idx="12429">
                  <c:v>22.193000000000001</c:v>
                </c:pt>
                <c:pt idx="12430">
                  <c:v>22.195</c:v>
                </c:pt>
                <c:pt idx="12431">
                  <c:v>22.198</c:v>
                </c:pt>
                <c:pt idx="12432">
                  <c:v>22.201000000000001</c:v>
                </c:pt>
                <c:pt idx="12433">
                  <c:v>22.202999999999999</c:v>
                </c:pt>
                <c:pt idx="12434">
                  <c:v>22.206</c:v>
                </c:pt>
                <c:pt idx="12435">
                  <c:v>22.209</c:v>
                </c:pt>
                <c:pt idx="12436">
                  <c:v>22.210999999999999</c:v>
                </c:pt>
                <c:pt idx="12437">
                  <c:v>22.213999999999999</c:v>
                </c:pt>
                <c:pt idx="12438">
                  <c:v>22.216999999999999</c:v>
                </c:pt>
                <c:pt idx="12439">
                  <c:v>22.219000000000001</c:v>
                </c:pt>
                <c:pt idx="12440">
                  <c:v>22.222000000000001</c:v>
                </c:pt>
                <c:pt idx="12441">
                  <c:v>22.225000000000001</c:v>
                </c:pt>
                <c:pt idx="12442">
                  <c:v>22.227</c:v>
                </c:pt>
                <c:pt idx="12443">
                  <c:v>22.23</c:v>
                </c:pt>
                <c:pt idx="12444">
                  <c:v>22.233000000000001</c:v>
                </c:pt>
                <c:pt idx="12445">
                  <c:v>22.234999999999999</c:v>
                </c:pt>
                <c:pt idx="12446">
                  <c:v>22.238</c:v>
                </c:pt>
                <c:pt idx="12447">
                  <c:v>22.241</c:v>
                </c:pt>
                <c:pt idx="12448">
                  <c:v>22.242999999999999</c:v>
                </c:pt>
                <c:pt idx="12449">
                  <c:v>22.245999999999999</c:v>
                </c:pt>
                <c:pt idx="12450">
                  <c:v>22.248999999999999</c:v>
                </c:pt>
                <c:pt idx="12451">
                  <c:v>22.251000000000001</c:v>
                </c:pt>
                <c:pt idx="12452">
                  <c:v>22.254000000000001</c:v>
                </c:pt>
                <c:pt idx="12453">
                  <c:v>22.257000000000001</c:v>
                </c:pt>
                <c:pt idx="12454">
                  <c:v>22.259</c:v>
                </c:pt>
                <c:pt idx="12455">
                  <c:v>22.262</c:v>
                </c:pt>
                <c:pt idx="12456">
                  <c:v>22.265000000000001</c:v>
                </c:pt>
                <c:pt idx="12457">
                  <c:v>22.266999999999999</c:v>
                </c:pt>
                <c:pt idx="12458">
                  <c:v>22.27</c:v>
                </c:pt>
                <c:pt idx="12459">
                  <c:v>22.273</c:v>
                </c:pt>
                <c:pt idx="12460">
                  <c:v>22.274999999999999</c:v>
                </c:pt>
                <c:pt idx="12461">
                  <c:v>22.277999999999999</c:v>
                </c:pt>
                <c:pt idx="12462">
                  <c:v>22.280999999999999</c:v>
                </c:pt>
                <c:pt idx="12463">
                  <c:v>22.283000000000001</c:v>
                </c:pt>
                <c:pt idx="12464">
                  <c:v>22.286000000000001</c:v>
                </c:pt>
                <c:pt idx="12465">
                  <c:v>22.289000000000001</c:v>
                </c:pt>
                <c:pt idx="12466">
                  <c:v>22.291</c:v>
                </c:pt>
                <c:pt idx="12467">
                  <c:v>22.294</c:v>
                </c:pt>
                <c:pt idx="12468">
                  <c:v>22.297000000000001</c:v>
                </c:pt>
                <c:pt idx="12469">
                  <c:v>22.298999999999999</c:v>
                </c:pt>
                <c:pt idx="12470">
                  <c:v>22.302</c:v>
                </c:pt>
                <c:pt idx="12471">
                  <c:v>22.305</c:v>
                </c:pt>
                <c:pt idx="12472">
                  <c:v>22.306999999999999</c:v>
                </c:pt>
                <c:pt idx="12473">
                  <c:v>22.31</c:v>
                </c:pt>
                <c:pt idx="12474">
                  <c:v>22.312999999999999</c:v>
                </c:pt>
                <c:pt idx="12475">
                  <c:v>22.315000000000001</c:v>
                </c:pt>
                <c:pt idx="12476">
                  <c:v>22.318000000000001</c:v>
                </c:pt>
                <c:pt idx="12477">
                  <c:v>22.321000000000002</c:v>
                </c:pt>
                <c:pt idx="12478">
                  <c:v>22.323</c:v>
                </c:pt>
                <c:pt idx="12479">
                  <c:v>22.326000000000001</c:v>
                </c:pt>
                <c:pt idx="12480">
                  <c:v>22.329000000000001</c:v>
                </c:pt>
                <c:pt idx="12481">
                  <c:v>22.331</c:v>
                </c:pt>
                <c:pt idx="12482">
                  <c:v>22.334</c:v>
                </c:pt>
                <c:pt idx="12483">
                  <c:v>22.337</c:v>
                </c:pt>
                <c:pt idx="12484">
                  <c:v>22.338999999999999</c:v>
                </c:pt>
                <c:pt idx="12485">
                  <c:v>22.343</c:v>
                </c:pt>
                <c:pt idx="12486">
                  <c:v>22.346</c:v>
                </c:pt>
                <c:pt idx="12487">
                  <c:v>22.347999999999999</c:v>
                </c:pt>
                <c:pt idx="12488">
                  <c:v>22.350999999999999</c:v>
                </c:pt>
                <c:pt idx="12489">
                  <c:v>22.353000000000002</c:v>
                </c:pt>
                <c:pt idx="12490">
                  <c:v>22.356000000000002</c:v>
                </c:pt>
                <c:pt idx="12491">
                  <c:v>22.359000000000002</c:v>
                </c:pt>
                <c:pt idx="12492">
                  <c:v>22.361000000000001</c:v>
                </c:pt>
                <c:pt idx="12493">
                  <c:v>22.364000000000001</c:v>
                </c:pt>
                <c:pt idx="12494">
                  <c:v>22.367000000000001</c:v>
                </c:pt>
                <c:pt idx="12495">
                  <c:v>22.369</c:v>
                </c:pt>
                <c:pt idx="12496">
                  <c:v>22.372</c:v>
                </c:pt>
                <c:pt idx="12497">
                  <c:v>22.375</c:v>
                </c:pt>
                <c:pt idx="12498">
                  <c:v>22.376999999999999</c:v>
                </c:pt>
                <c:pt idx="12499">
                  <c:v>22.38</c:v>
                </c:pt>
                <c:pt idx="12500">
                  <c:v>22.382999999999999</c:v>
                </c:pt>
                <c:pt idx="12501">
                  <c:v>22.385000000000002</c:v>
                </c:pt>
                <c:pt idx="12502">
                  <c:v>22.388000000000002</c:v>
                </c:pt>
                <c:pt idx="12503">
                  <c:v>22.390999999999998</c:v>
                </c:pt>
                <c:pt idx="12504">
                  <c:v>22.393000000000001</c:v>
                </c:pt>
                <c:pt idx="12505">
                  <c:v>22.396000000000001</c:v>
                </c:pt>
                <c:pt idx="12506">
                  <c:v>22.399000000000001</c:v>
                </c:pt>
                <c:pt idx="12507">
                  <c:v>22.401</c:v>
                </c:pt>
                <c:pt idx="12508">
                  <c:v>22.404</c:v>
                </c:pt>
                <c:pt idx="12509">
                  <c:v>22.407</c:v>
                </c:pt>
                <c:pt idx="12510">
                  <c:v>22.408999999999999</c:v>
                </c:pt>
                <c:pt idx="12511">
                  <c:v>22.411999999999999</c:v>
                </c:pt>
                <c:pt idx="12512">
                  <c:v>22.414999999999999</c:v>
                </c:pt>
                <c:pt idx="12513">
                  <c:v>22.417000000000002</c:v>
                </c:pt>
                <c:pt idx="12514">
                  <c:v>22.42</c:v>
                </c:pt>
                <c:pt idx="12515">
                  <c:v>22.422999999999998</c:v>
                </c:pt>
                <c:pt idx="12516">
                  <c:v>22.425000000000001</c:v>
                </c:pt>
                <c:pt idx="12517">
                  <c:v>22.428000000000001</c:v>
                </c:pt>
                <c:pt idx="12518">
                  <c:v>22.43</c:v>
                </c:pt>
                <c:pt idx="12519">
                  <c:v>22.433</c:v>
                </c:pt>
                <c:pt idx="12520">
                  <c:v>22.436</c:v>
                </c:pt>
                <c:pt idx="12521">
                  <c:v>22.437999999999999</c:v>
                </c:pt>
                <c:pt idx="12522">
                  <c:v>22.440999999999999</c:v>
                </c:pt>
                <c:pt idx="12523">
                  <c:v>22.443999999999999</c:v>
                </c:pt>
                <c:pt idx="12524">
                  <c:v>22.446000000000002</c:v>
                </c:pt>
                <c:pt idx="12525">
                  <c:v>22.449000000000002</c:v>
                </c:pt>
                <c:pt idx="12526">
                  <c:v>22.452000000000002</c:v>
                </c:pt>
                <c:pt idx="12527">
                  <c:v>22.454000000000001</c:v>
                </c:pt>
                <c:pt idx="12528">
                  <c:v>22.457000000000001</c:v>
                </c:pt>
                <c:pt idx="12529">
                  <c:v>22.46</c:v>
                </c:pt>
                <c:pt idx="12530">
                  <c:v>22.462</c:v>
                </c:pt>
                <c:pt idx="12531">
                  <c:v>22.465</c:v>
                </c:pt>
                <c:pt idx="12532">
                  <c:v>22.468</c:v>
                </c:pt>
                <c:pt idx="12533">
                  <c:v>22.47</c:v>
                </c:pt>
                <c:pt idx="12534">
                  <c:v>22.472999999999999</c:v>
                </c:pt>
                <c:pt idx="12535">
                  <c:v>22.475999999999999</c:v>
                </c:pt>
                <c:pt idx="12536">
                  <c:v>22.478000000000002</c:v>
                </c:pt>
                <c:pt idx="12537">
                  <c:v>22.481000000000002</c:v>
                </c:pt>
                <c:pt idx="12538">
                  <c:v>22.484000000000002</c:v>
                </c:pt>
                <c:pt idx="12539">
                  <c:v>22.486000000000001</c:v>
                </c:pt>
                <c:pt idx="12540">
                  <c:v>22.489000000000001</c:v>
                </c:pt>
                <c:pt idx="12541">
                  <c:v>22.492000000000001</c:v>
                </c:pt>
                <c:pt idx="12542">
                  <c:v>22.494</c:v>
                </c:pt>
                <c:pt idx="12543">
                  <c:v>22.497</c:v>
                </c:pt>
                <c:pt idx="12544">
                  <c:v>22.5</c:v>
                </c:pt>
                <c:pt idx="12545">
                  <c:v>22.501999999999999</c:v>
                </c:pt>
                <c:pt idx="12546">
                  <c:v>22.504999999999999</c:v>
                </c:pt>
                <c:pt idx="12547">
                  <c:v>22.507000000000001</c:v>
                </c:pt>
                <c:pt idx="12548">
                  <c:v>22.51</c:v>
                </c:pt>
                <c:pt idx="12549">
                  <c:v>22.513000000000002</c:v>
                </c:pt>
                <c:pt idx="12550">
                  <c:v>22.515000000000001</c:v>
                </c:pt>
                <c:pt idx="12551">
                  <c:v>22.518000000000001</c:v>
                </c:pt>
                <c:pt idx="12552">
                  <c:v>22.521000000000001</c:v>
                </c:pt>
                <c:pt idx="12553">
                  <c:v>22.523</c:v>
                </c:pt>
                <c:pt idx="12554">
                  <c:v>22.526</c:v>
                </c:pt>
                <c:pt idx="12555">
                  <c:v>22.529</c:v>
                </c:pt>
                <c:pt idx="12556">
                  <c:v>22.532</c:v>
                </c:pt>
                <c:pt idx="12557">
                  <c:v>22.533999999999999</c:v>
                </c:pt>
                <c:pt idx="12558">
                  <c:v>22.536999999999999</c:v>
                </c:pt>
                <c:pt idx="12559">
                  <c:v>22.539000000000001</c:v>
                </c:pt>
                <c:pt idx="12560">
                  <c:v>22.542000000000002</c:v>
                </c:pt>
                <c:pt idx="12561">
                  <c:v>22.545000000000002</c:v>
                </c:pt>
                <c:pt idx="12562">
                  <c:v>22.547000000000001</c:v>
                </c:pt>
                <c:pt idx="12563">
                  <c:v>22.55</c:v>
                </c:pt>
                <c:pt idx="12564">
                  <c:v>22.552</c:v>
                </c:pt>
                <c:pt idx="12565">
                  <c:v>22.555</c:v>
                </c:pt>
                <c:pt idx="12566">
                  <c:v>22.558</c:v>
                </c:pt>
                <c:pt idx="12567">
                  <c:v>22.56</c:v>
                </c:pt>
                <c:pt idx="12568">
                  <c:v>22.562999999999999</c:v>
                </c:pt>
                <c:pt idx="12569">
                  <c:v>22.565999999999999</c:v>
                </c:pt>
                <c:pt idx="12570">
                  <c:v>22.568000000000001</c:v>
                </c:pt>
                <c:pt idx="12571">
                  <c:v>22.571000000000002</c:v>
                </c:pt>
                <c:pt idx="12572">
                  <c:v>22.574000000000002</c:v>
                </c:pt>
                <c:pt idx="12573">
                  <c:v>22.576000000000001</c:v>
                </c:pt>
                <c:pt idx="12574">
                  <c:v>22.579000000000001</c:v>
                </c:pt>
                <c:pt idx="12575">
                  <c:v>22.582000000000001</c:v>
                </c:pt>
                <c:pt idx="12576">
                  <c:v>22.584</c:v>
                </c:pt>
                <c:pt idx="12577">
                  <c:v>22.587</c:v>
                </c:pt>
                <c:pt idx="12578">
                  <c:v>22.59</c:v>
                </c:pt>
                <c:pt idx="12579">
                  <c:v>22.591999999999999</c:v>
                </c:pt>
                <c:pt idx="12580">
                  <c:v>22.594999999999999</c:v>
                </c:pt>
                <c:pt idx="12581">
                  <c:v>22.597999999999999</c:v>
                </c:pt>
                <c:pt idx="12582">
                  <c:v>22.6</c:v>
                </c:pt>
                <c:pt idx="12583">
                  <c:v>22.603000000000002</c:v>
                </c:pt>
                <c:pt idx="12584">
                  <c:v>22.606000000000002</c:v>
                </c:pt>
                <c:pt idx="12585">
                  <c:v>22.608000000000001</c:v>
                </c:pt>
                <c:pt idx="12586">
                  <c:v>22.611000000000001</c:v>
                </c:pt>
                <c:pt idx="12587">
                  <c:v>22.614000000000001</c:v>
                </c:pt>
                <c:pt idx="12588">
                  <c:v>22.616</c:v>
                </c:pt>
                <c:pt idx="12589">
                  <c:v>22.619</c:v>
                </c:pt>
                <c:pt idx="12590">
                  <c:v>22.622</c:v>
                </c:pt>
                <c:pt idx="12591">
                  <c:v>22.623999999999999</c:v>
                </c:pt>
                <c:pt idx="12592">
                  <c:v>22.626999999999999</c:v>
                </c:pt>
                <c:pt idx="12593">
                  <c:v>22.63</c:v>
                </c:pt>
                <c:pt idx="12594">
                  <c:v>22.632000000000001</c:v>
                </c:pt>
                <c:pt idx="12595">
                  <c:v>22.635000000000002</c:v>
                </c:pt>
                <c:pt idx="12596">
                  <c:v>22.638000000000002</c:v>
                </c:pt>
                <c:pt idx="12597">
                  <c:v>22.64</c:v>
                </c:pt>
                <c:pt idx="12598">
                  <c:v>22.643000000000001</c:v>
                </c:pt>
                <c:pt idx="12599">
                  <c:v>22.646000000000001</c:v>
                </c:pt>
                <c:pt idx="12600">
                  <c:v>22.648</c:v>
                </c:pt>
                <c:pt idx="12601">
                  <c:v>22.651</c:v>
                </c:pt>
                <c:pt idx="12602">
                  <c:v>22.654</c:v>
                </c:pt>
                <c:pt idx="12603">
                  <c:v>22.655999999999999</c:v>
                </c:pt>
                <c:pt idx="12604">
                  <c:v>22.658999999999999</c:v>
                </c:pt>
                <c:pt idx="12605">
                  <c:v>22.661999999999999</c:v>
                </c:pt>
                <c:pt idx="12606">
                  <c:v>22.664000000000001</c:v>
                </c:pt>
                <c:pt idx="12607">
                  <c:v>22.667000000000002</c:v>
                </c:pt>
                <c:pt idx="12608">
                  <c:v>22.669</c:v>
                </c:pt>
                <c:pt idx="12609">
                  <c:v>22.672000000000001</c:v>
                </c:pt>
                <c:pt idx="12610">
                  <c:v>22.675000000000001</c:v>
                </c:pt>
                <c:pt idx="12611">
                  <c:v>22.677</c:v>
                </c:pt>
                <c:pt idx="12612">
                  <c:v>22.68</c:v>
                </c:pt>
                <c:pt idx="12613">
                  <c:v>22.683</c:v>
                </c:pt>
                <c:pt idx="12614">
                  <c:v>22.684999999999999</c:v>
                </c:pt>
                <c:pt idx="12615">
                  <c:v>22.687999999999999</c:v>
                </c:pt>
                <c:pt idx="12616">
                  <c:v>22.690999999999999</c:v>
                </c:pt>
                <c:pt idx="12617">
                  <c:v>22.693000000000001</c:v>
                </c:pt>
                <c:pt idx="12618">
                  <c:v>22.696000000000002</c:v>
                </c:pt>
                <c:pt idx="12619">
                  <c:v>22.699000000000002</c:v>
                </c:pt>
                <c:pt idx="12620">
                  <c:v>22.701000000000001</c:v>
                </c:pt>
                <c:pt idx="12621">
                  <c:v>22.704000000000001</c:v>
                </c:pt>
                <c:pt idx="12622">
                  <c:v>22.707000000000001</c:v>
                </c:pt>
                <c:pt idx="12623">
                  <c:v>22.709</c:v>
                </c:pt>
                <c:pt idx="12624">
                  <c:v>22.712</c:v>
                </c:pt>
                <c:pt idx="12625">
                  <c:v>22.715</c:v>
                </c:pt>
                <c:pt idx="12626">
                  <c:v>22.716999999999999</c:v>
                </c:pt>
                <c:pt idx="12627">
                  <c:v>22.72</c:v>
                </c:pt>
                <c:pt idx="12628">
                  <c:v>22.722999999999999</c:v>
                </c:pt>
                <c:pt idx="12629">
                  <c:v>22.725000000000001</c:v>
                </c:pt>
                <c:pt idx="12630">
                  <c:v>22.728000000000002</c:v>
                </c:pt>
                <c:pt idx="12631">
                  <c:v>22.731000000000002</c:v>
                </c:pt>
                <c:pt idx="12632">
                  <c:v>22.733000000000001</c:v>
                </c:pt>
                <c:pt idx="12633">
                  <c:v>22.736000000000001</c:v>
                </c:pt>
                <c:pt idx="12634">
                  <c:v>22.739000000000001</c:v>
                </c:pt>
                <c:pt idx="12635">
                  <c:v>22.741</c:v>
                </c:pt>
                <c:pt idx="12636">
                  <c:v>22.744</c:v>
                </c:pt>
                <c:pt idx="12637">
                  <c:v>22.747</c:v>
                </c:pt>
                <c:pt idx="12638">
                  <c:v>22.748999999999999</c:v>
                </c:pt>
                <c:pt idx="12639">
                  <c:v>22.751999999999999</c:v>
                </c:pt>
                <c:pt idx="12640">
                  <c:v>22.754999999999999</c:v>
                </c:pt>
                <c:pt idx="12641">
                  <c:v>22.757000000000001</c:v>
                </c:pt>
                <c:pt idx="12642">
                  <c:v>22.76</c:v>
                </c:pt>
                <c:pt idx="12643">
                  <c:v>22.763000000000002</c:v>
                </c:pt>
                <c:pt idx="12644">
                  <c:v>22.765000000000001</c:v>
                </c:pt>
                <c:pt idx="12645">
                  <c:v>22.768000000000001</c:v>
                </c:pt>
                <c:pt idx="12646">
                  <c:v>22.771000000000001</c:v>
                </c:pt>
                <c:pt idx="12647">
                  <c:v>22.773</c:v>
                </c:pt>
                <c:pt idx="12648">
                  <c:v>22.776</c:v>
                </c:pt>
                <c:pt idx="12649">
                  <c:v>22.779</c:v>
                </c:pt>
                <c:pt idx="12650">
                  <c:v>22.780999999999999</c:v>
                </c:pt>
                <c:pt idx="12651">
                  <c:v>22.783999999999999</c:v>
                </c:pt>
                <c:pt idx="12652">
                  <c:v>22.786999999999999</c:v>
                </c:pt>
                <c:pt idx="12653">
                  <c:v>22.789000000000001</c:v>
                </c:pt>
                <c:pt idx="12654">
                  <c:v>22.792000000000002</c:v>
                </c:pt>
                <c:pt idx="12655">
                  <c:v>22.795000000000002</c:v>
                </c:pt>
                <c:pt idx="12656">
                  <c:v>22.797000000000001</c:v>
                </c:pt>
                <c:pt idx="12657">
                  <c:v>22.8</c:v>
                </c:pt>
                <c:pt idx="12658">
                  <c:v>22.803000000000001</c:v>
                </c:pt>
                <c:pt idx="12659">
                  <c:v>22.805</c:v>
                </c:pt>
                <c:pt idx="12660">
                  <c:v>22.808</c:v>
                </c:pt>
                <c:pt idx="12661">
                  <c:v>22.811</c:v>
                </c:pt>
                <c:pt idx="12662">
                  <c:v>22.812999999999999</c:v>
                </c:pt>
                <c:pt idx="12663">
                  <c:v>22.815999999999999</c:v>
                </c:pt>
                <c:pt idx="12664">
                  <c:v>22.818999999999999</c:v>
                </c:pt>
                <c:pt idx="12665">
                  <c:v>22.821000000000002</c:v>
                </c:pt>
                <c:pt idx="12666">
                  <c:v>22.824000000000002</c:v>
                </c:pt>
                <c:pt idx="12667">
                  <c:v>22.827000000000002</c:v>
                </c:pt>
                <c:pt idx="12668">
                  <c:v>22.829000000000001</c:v>
                </c:pt>
                <c:pt idx="12669">
                  <c:v>22.832000000000001</c:v>
                </c:pt>
                <c:pt idx="12670">
                  <c:v>22.835000000000001</c:v>
                </c:pt>
                <c:pt idx="12671">
                  <c:v>22.837</c:v>
                </c:pt>
                <c:pt idx="12672">
                  <c:v>22.84</c:v>
                </c:pt>
                <c:pt idx="12673">
                  <c:v>22.843</c:v>
                </c:pt>
                <c:pt idx="12674">
                  <c:v>22.844999999999999</c:v>
                </c:pt>
                <c:pt idx="12675">
                  <c:v>22.847999999999999</c:v>
                </c:pt>
                <c:pt idx="12676">
                  <c:v>22.850999999999999</c:v>
                </c:pt>
                <c:pt idx="12677">
                  <c:v>22.853000000000002</c:v>
                </c:pt>
                <c:pt idx="12678">
                  <c:v>22.856000000000002</c:v>
                </c:pt>
                <c:pt idx="12679">
                  <c:v>22.859000000000002</c:v>
                </c:pt>
                <c:pt idx="12680">
                  <c:v>22.861000000000001</c:v>
                </c:pt>
                <c:pt idx="12681">
                  <c:v>22.864000000000001</c:v>
                </c:pt>
                <c:pt idx="12682">
                  <c:v>22.867000000000001</c:v>
                </c:pt>
                <c:pt idx="12683">
                  <c:v>22.869</c:v>
                </c:pt>
                <c:pt idx="12684">
                  <c:v>22.872</c:v>
                </c:pt>
                <c:pt idx="12685">
                  <c:v>22.875</c:v>
                </c:pt>
                <c:pt idx="12686">
                  <c:v>22.876999999999999</c:v>
                </c:pt>
                <c:pt idx="12687">
                  <c:v>22.88</c:v>
                </c:pt>
                <c:pt idx="12688">
                  <c:v>22.882999999999999</c:v>
                </c:pt>
                <c:pt idx="12689">
                  <c:v>22.885999999999999</c:v>
                </c:pt>
                <c:pt idx="12690">
                  <c:v>22.888999999999999</c:v>
                </c:pt>
                <c:pt idx="12691">
                  <c:v>22.891999999999999</c:v>
                </c:pt>
                <c:pt idx="12692">
                  <c:v>22.893999999999998</c:v>
                </c:pt>
                <c:pt idx="12693">
                  <c:v>22.896999999999998</c:v>
                </c:pt>
                <c:pt idx="12694">
                  <c:v>22.899000000000001</c:v>
                </c:pt>
                <c:pt idx="12695">
                  <c:v>22.902000000000001</c:v>
                </c:pt>
                <c:pt idx="12696">
                  <c:v>22.905000000000001</c:v>
                </c:pt>
                <c:pt idx="12697">
                  <c:v>22.907</c:v>
                </c:pt>
                <c:pt idx="12698">
                  <c:v>22.91</c:v>
                </c:pt>
                <c:pt idx="12699">
                  <c:v>22.911999999999999</c:v>
                </c:pt>
                <c:pt idx="12700">
                  <c:v>22.914999999999999</c:v>
                </c:pt>
                <c:pt idx="12701">
                  <c:v>22.917000000000002</c:v>
                </c:pt>
                <c:pt idx="12702">
                  <c:v>22.92</c:v>
                </c:pt>
                <c:pt idx="12703">
                  <c:v>22.922999999999998</c:v>
                </c:pt>
                <c:pt idx="12704">
                  <c:v>22.925999999999998</c:v>
                </c:pt>
                <c:pt idx="12705">
                  <c:v>22.928999999999998</c:v>
                </c:pt>
                <c:pt idx="12706">
                  <c:v>22.931999999999999</c:v>
                </c:pt>
                <c:pt idx="12707">
                  <c:v>22.934000000000001</c:v>
                </c:pt>
                <c:pt idx="12708">
                  <c:v>22.937000000000001</c:v>
                </c:pt>
                <c:pt idx="12709">
                  <c:v>22.94</c:v>
                </c:pt>
                <c:pt idx="12710">
                  <c:v>22.943000000000001</c:v>
                </c:pt>
                <c:pt idx="12711">
                  <c:v>22.945</c:v>
                </c:pt>
                <c:pt idx="12712">
                  <c:v>22.948</c:v>
                </c:pt>
                <c:pt idx="12713">
                  <c:v>22.951000000000001</c:v>
                </c:pt>
                <c:pt idx="12714">
                  <c:v>22.952999999999999</c:v>
                </c:pt>
                <c:pt idx="12715">
                  <c:v>22.956</c:v>
                </c:pt>
                <c:pt idx="12716">
                  <c:v>22.959</c:v>
                </c:pt>
                <c:pt idx="12717">
                  <c:v>22.960999999999999</c:v>
                </c:pt>
                <c:pt idx="12718">
                  <c:v>22.963999999999999</c:v>
                </c:pt>
                <c:pt idx="12719">
                  <c:v>22.966999999999999</c:v>
                </c:pt>
                <c:pt idx="12720">
                  <c:v>22.969000000000001</c:v>
                </c:pt>
                <c:pt idx="12721">
                  <c:v>22.972000000000001</c:v>
                </c:pt>
                <c:pt idx="12722">
                  <c:v>22.975000000000001</c:v>
                </c:pt>
                <c:pt idx="12723">
                  <c:v>22.977</c:v>
                </c:pt>
                <c:pt idx="12724">
                  <c:v>22.98</c:v>
                </c:pt>
                <c:pt idx="12725">
                  <c:v>22.983000000000001</c:v>
                </c:pt>
                <c:pt idx="12726">
                  <c:v>22.984999999999999</c:v>
                </c:pt>
                <c:pt idx="12727">
                  <c:v>22.988</c:v>
                </c:pt>
                <c:pt idx="12728">
                  <c:v>22.991</c:v>
                </c:pt>
                <c:pt idx="12729">
                  <c:v>22.992999999999999</c:v>
                </c:pt>
                <c:pt idx="12730">
                  <c:v>22.995999999999999</c:v>
                </c:pt>
                <c:pt idx="12731">
                  <c:v>22.998999999999999</c:v>
                </c:pt>
                <c:pt idx="12732">
                  <c:v>23.001000000000001</c:v>
                </c:pt>
                <c:pt idx="12733">
                  <c:v>23.004000000000001</c:v>
                </c:pt>
                <c:pt idx="12734">
                  <c:v>23.007000000000001</c:v>
                </c:pt>
                <c:pt idx="12735">
                  <c:v>23.009</c:v>
                </c:pt>
                <c:pt idx="12736">
                  <c:v>23.012</c:v>
                </c:pt>
                <c:pt idx="12737">
                  <c:v>23.015000000000001</c:v>
                </c:pt>
                <c:pt idx="12738">
                  <c:v>23.016999999999999</c:v>
                </c:pt>
                <c:pt idx="12739">
                  <c:v>23.02</c:v>
                </c:pt>
                <c:pt idx="12740">
                  <c:v>23.023</c:v>
                </c:pt>
                <c:pt idx="12741">
                  <c:v>23.024999999999999</c:v>
                </c:pt>
                <c:pt idx="12742">
                  <c:v>23.027999999999999</c:v>
                </c:pt>
                <c:pt idx="12743">
                  <c:v>23.030999999999999</c:v>
                </c:pt>
                <c:pt idx="12744">
                  <c:v>23.033000000000001</c:v>
                </c:pt>
                <c:pt idx="12745">
                  <c:v>23.036000000000001</c:v>
                </c:pt>
                <c:pt idx="12746">
                  <c:v>23.039000000000001</c:v>
                </c:pt>
                <c:pt idx="12747">
                  <c:v>23.041</c:v>
                </c:pt>
                <c:pt idx="12748">
                  <c:v>23.044</c:v>
                </c:pt>
                <c:pt idx="12749">
                  <c:v>23.047000000000001</c:v>
                </c:pt>
                <c:pt idx="12750">
                  <c:v>23.048999999999999</c:v>
                </c:pt>
                <c:pt idx="12751">
                  <c:v>23.052</c:v>
                </c:pt>
                <c:pt idx="12752">
                  <c:v>23.055</c:v>
                </c:pt>
                <c:pt idx="12753">
                  <c:v>23.056999999999999</c:v>
                </c:pt>
                <c:pt idx="12754">
                  <c:v>23.06</c:v>
                </c:pt>
                <c:pt idx="12755">
                  <c:v>23.062999999999999</c:v>
                </c:pt>
                <c:pt idx="12756">
                  <c:v>23.065000000000001</c:v>
                </c:pt>
                <c:pt idx="12757">
                  <c:v>23.068000000000001</c:v>
                </c:pt>
                <c:pt idx="12758">
                  <c:v>23.071000000000002</c:v>
                </c:pt>
                <c:pt idx="12759">
                  <c:v>23.073</c:v>
                </c:pt>
                <c:pt idx="12760">
                  <c:v>23.076000000000001</c:v>
                </c:pt>
                <c:pt idx="12761">
                  <c:v>23.079000000000001</c:v>
                </c:pt>
                <c:pt idx="12762">
                  <c:v>23.081</c:v>
                </c:pt>
                <c:pt idx="12763">
                  <c:v>23.084</c:v>
                </c:pt>
                <c:pt idx="12764">
                  <c:v>23.087</c:v>
                </c:pt>
                <c:pt idx="12765">
                  <c:v>23.088999999999999</c:v>
                </c:pt>
                <c:pt idx="12766">
                  <c:v>23.091999999999999</c:v>
                </c:pt>
                <c:pt idx="12767">
                  <c:v>23.094999999999999</c:v>
                </c:pt>
                <c:pt idx="12768">
                  <c:v>23.097000000000001</c:v>
                </c:pt>
                <c:pt idx="12769">
                  <c:v>23.1</c:v>
                </c:pt>
                <c:pt idx="12770">
                  <c:v>23.103000000000002</c:v>
                </c:pt>
                <c:pt idx="12771">
                  <c:v>23.105</c:v>
                </c:pt>
                <c:pt idx="12772">
                  <c:v>23.108000000000001</c:v>
                </c:pt>
                <c:pt idx="12773">
                  <c:v>23.111000000000001</c:v>
                </c:pt>
                <c:pt idx="12774">
                  <c:v>23.113</c:v>
                </c:pt>
                <c:pt idx="12775">
                  <c:v>23.116</c:v>
                </c:pt>
                <c:pt idx="12776">
                  <c:v>23.119</c:v>
                </c:pt>
                <c:pt idx="12777">
                  <c:v>23.120999999999999</c:v>
                </c:pt>
                <c:pt idx="12778">
                  <c:v>23.123999999999999</c:v>
                </c:pt>
                <c:pt idx="12779">
                  <c:v>23.126999999999999</c:v>
                </c:pt>
                <c:pt idx="12780">
                  <c:v>23.129000000000001</c:v>
                </c:pt>
                <c:pt idx="12781">
                  <c:v>23.132000000000001</c:v>
                </c:pt>
                <c:pt idx="12782">
                  <c:v>23.135000000000002</c:v>
                </c:pt>
                <c:pt idx="12783">
                  <c:v>23.137</c:v>
                </c:pt>
                <c:pt idx="12784">
                  <c:v>23.14</c:v>
                </c:pt>
                <c:pt idx="12785">
                  <c:v>23.143000000000001</c:v>
                </c:pt>
                <c:pt idx="12786">
                  <c:v>23.145</c:v>
                </c:pt>
                <c:pt idx="12787">
                  <c:v>23.148</c:v>
                </c:pt>
                <c:pt idx="12788">
                  <c:v>23.151</c:v>
                </c:pt>
                <c:pt idx="12789">
                  <c:v>23.152999999999999</c:v>
                </c:pt>
                <c:pt idx="12790">
                  <c:v>23.155999999999999</c:v>
                </c:pt>
                <c:pt idx="12791">
                  <c:v>23.158999999999999</c:v>
                </c:pt>
                <c:pt idx="12792">
                  <c:v>23.161000000000001</c:v>
                </c:pt>
                <c:pt idx="12793">
                  <c:v>23.164000000000001</c:v>
                </c:pt>
                <c:pt idx="12794">
                  <c:v>23.167000000000002</c:v>
                </c:pt>
                <c:pt idx="12795">
                  <c:v>23.169</c:v>
                </c:pt>
                <c:pt idx="12796">
                  <c:v>23.172000000000001</c:v>
                </c:pt>
                <c:pt idx="12797">
                  <c:v>23.175000000000001</c:v>
                </c:pt>
                <c:pt idx="12798">
                  <c:v>23.177</c:v>
                </c:pt>
                <c:pt idx="12799">
                  <c:v>23.18</c:v>
                </c:pt>
                <c:pt idx="12800">
                  <c:v>23.183</c:v>
                </c:pt>
                <c:pt idx="12801">
                  <c:v>23.184999999999999</c:v>
                </c:pt>
                <c:pt idx="12802">
                  <c:v>23.187999999999999</c:v>
                </c:pt>
                <c:pt idx="12803">
                  <c:v>23.190999999999999</c:v>
                </c:pt>
                <c:pt idx="12804">
                  <c:v>23.193000000000001</c:v>
                </c:pt>
                <c:pt idx="12805">
                  <c:v>23.196000000000002</c:v>
                </c:pt>
                <c:pt idx="12806">
                  <c:v>23.199000000000002</c:v>
                </c:pt>
                <c:pt idx="12807">
                  <c:v>23.201000000000001</c:v>
                </c:pt>
                <c:pt idx="12808">
                  <c:v>23.204000000000001</c:v>
                </c:pt>
                <c:pt idx="12809">
                  <c:v>23.207000000000001</c:v>
                </c:pt>
                <c:pt idx="12810">
                  <c:v>23.209</c:v>
                </c:pt>
                <c:pt idx="12811">
                  <c:v>23.212</c:v>
                </c:pt>
                <c:pt idx="12812">
                  <c:v>23.215</c:v>
                </c:pt>
                <c:pt idx="12813">
                  <c:v>23.216999999999999</c:v>
                </c:pt>
                <c:pt idx="12814">
                  <c:v>23.22</c:v>
                </c:pt>
                <c:pt idx="12815">
                  <c:v>23.222999999999999</c:v>
                </c:pt>
                <c:pt idx="12816">
                  <c:v>23.225000000000001</c:v>
                </c:pt>
                <c:pt idx="12817">
                  <c:v>23.228000000000002</c:v>
                </c:pt>
                <c:pt idx="12818">
                  <c:v>23.231000000000002</c:v>
                </c:pt>
                <c:pt idx="12819">
                  <c:v>23.233000000000001</c:v>
                </c:pt>
                <c:pt idx="12820">
                  <c:v>23.236000000000001</c:v>
                </c:pt>
                <c:pt idx="12821">
                  <c:v>23.239000000000001</c:v>
                </c:pt>
                <c:pt idx="12822">
                  <c:v>23.241</c:v>
                </c:pt>
                <c:pt idx="12823">
                  <c:v>23.244</c:v>
                </c:pt>
                <c:pt idx="12824">
                  <c:v>23.247</c:v>
                </c:pt>
                <c:pt idx="12825">
                  <c:v>23.248999999999999</c:v>
                </c:pt>
                <c:pt idx="12826">
                  <c:v>23.251999999999999</c:v>
                </c:pt>
                <c:pt idx="12827">
                  <c:v>23.254999999999999</c:v>
                </c:pt>
                <c:pt idx="12828">
                  <c:v>23.257000000000001</c:v>
                </c:pt>
                <c:pt idx="12829">
                  <c:v>23.26</c:v>
                </c:pt>
                <c:pt idx="12830">
                  <c:v>23.262</c:v>
                </c:pt>
                <c:pt idx="12831">
                  <c:v>23.265000000000001</c:v>
                </c:pt>
                <c:pt idx="12832">
                  <c:v>23.268000000000001</c:v>
                </c:pt>
                <c:pt idx="12833">
                  <c:v>23.27</c:v>
                </c:pt>
                <c:pt idx="12834">
                  <c:v>23.273</c:v>
                </c:pt>
                <c:pt idx="12835">
                  <c:v>23.274999999999999</c:v>
                </c:pt>
                <c:pt idx="12836">
                  <c:v>23.277999999999999</c:v>
                </c:pt>
                <c:pt idx="12837">
                  <c:v>23.28</c:v>
                </c:pt>
                <c:pt idx="12838">
                  <c:v>23.283000000000001</c:v>
                </c:pt>
                <c:pt idx="12839">
                  <c:v>23.285</c:v>
                </c:pt>
                <c:pt idx="12840">
                  <c:v>23.288</c:v>
                </c:pt>
                <c:pt idx="12841">
                  <c:v>23.291</c:v>
                </c:pt>
                <c:pt idx="12842">
                  <c:v>23.292999999999999</c:v>
                </c:pt>
                <c:pt idx="12843">
                  <c:v>23.295999999999999</c:v>
                </c:pt>
                <c:pt idx="12844">
                  <c:v>23.298999999999999</c:v>
                </c:pt>
                <c:pt idx="12845">
                  <c:v>23.300999999999998</c:v>
                </c:pt>
                <c:pt idx="12846">
                  <c:v>23.303999999999998</c:v>
                </c:pt>
                <c:pt idx="12847">
                  <c:v>23.306999999999999</c:v>
                </c:pt>
                <c:pt idx="12848">
                  <c:v>23.309000000000001</c:v>
                </c:pt>
                <c:pt idx="12849">
                  <c:v>23.312000000000001</c:v>
                </c:pt>
                <c:pt idx="12850">
                  <c:v>23.315000000000001</c:v>
                </c:pt>
                <c:pt idx="12851">
                  <c:v>23.317</c:v>
                </c:pt>
                <c:pt idx="12852">
                  <c:v>23.32</c:v>
                </c:pt>
                <c:pt idx="12853">
                  <c:v>23.323</c:v>
                </c:pt>
                <c:pt idx="12854">
                  <c:v>23.324999999999999</c:v>
                </c:pt>
                <c:pt idx="12855">
                  <c:v>23.327999999999999</c:v>
                </c:pt>
                <c:pt idx="12856">
                  <c:v>23.331</c:v>
                </c:pt>
                <c:pt idx="12857">
                  <c:v>23.332999999999998</c:v>
                </c:pt>
                <c:pt idx="12858">
                  <c:v>23.335999999999999</c:v>
                </c:pt>
                <c:pt idx="12859">
                  <c:v>23.338999999999999</c:v>
                </c:pt>
                <c:pt idx="12860">
                  <c:v>23.341000000000001</c:v>
                </c:pt>
                <c:pt idx="12861">
                  <c:v>23.344000000000001</c:v>
                </c:pt>
                <c:pt idx="12862">
                  <c:v>23.347000000000001</c:v>
                </c:pt>
                <c:pt idx="12863">
                  <c:v>23.349</c:v>
                </c:pt>
                <c:pt idx="12864">
                  <c:v>23.352</c:v>
                </c:pt>
                <c:pt idx="12865">
                  <c:v>23.355</c:v>
                </c:pt>
                <c:pt idx="12866">
                  <c:v>23.356999999999999</c:v>
                </c:pt>
                <c:pt idx="12867">
                  <c:v>23.36</c:v>
                </c:pt>
                <c:pt idx="12868">
                  <c:v>23.363</c:v>
                </c:pt>
                <c:pt idx="12869">
                  <c:v>23.364999999999998</c:v>
                </c:pt>
                <c:pt idx="12870">
                  <c:v>23.367999999999999</c:v>
                </c:pt>
                <c:pt idx="12871">
                  <c:v>23.370999999999999</c:v>
                </c:pt>
                <c:pt idx="12872">
                  <c:v>23.373000000000001</c:v>
                </c:pt>
                <c:pt idx="12873">
                  <c:v>23.376000000000001</c:v>
                </c:pt>
                <c:pt idx="12874">
                  <c:v>23.379000000000001</c:v>
                </c:pt>
                <c:pt idx="12875">
                  <c:v>23.381</c:v>
                </c:pt>
                <c:pt idx="12876">
                  <c:v>23.384</c:v>
                </c:pt>
                <c:pt idx="12877">
                  <c:v>23.387</c:v>
                </c:pt>
                <c:pt idx="12878">
                  <c:v>23.388999999999999</c:v>
                </c:pt>
                <c:pt idx="12879">
                  <c:v>23.391999999999999</c:v>
                </c:pt>
                <c:pt idx="12880">
                  <c:v>23.395</c:v>
                </c:pt>
                <c:pt idx="12881">
                  <c:v>23.396999999999998</c:v>
                </c:pt>
                <c:pt idx="12882">
                  <c:v>23.4</c:v>
                </c:pt>
                <c:pt idx="12883">
                  <c:v>23.402999999999999</c:v>
                </c:pt>
                <c:pt idx="12884">
                  <c:v>23.405000000000001</c:v>
                </c:pt>
                <c:pt idx="12885">
                  <c:v>23.408000000000001</c:v>
                </c:pt>
                <c:pt idx="12886">
                  <c:v>23.411000000000001</c:v>
                </c:pt>
                <c:pt idx="12887">
                  <c:v>23.413</c:v>
                </c:pt>
                <c:pt idx="12888">
                  <c:v>23.416</c:v>
                </c:pt>
                <c:pt idx="12889">
                  <c:v>23.419</c:v>
                </c:pt>
                <c:pt idx="12890">
                  <c:v>23.420999999999999</c:v>
                </c:pt>
                <c:pt idx="12891">
                  <c:v>23.423999999999999</c:v>
                </c:pt>
                <c:pt idx="12892">
                  <c:v>23.427</c:v>
                </c:pt>
                <c:pt idx="12893">
                  <c:v>23.428999999999998</c:v>
                </c:pt>
                <c:pt idx="12894">
                  <c:v>23.431999999999999</c:v>
                </c:pt>
                <c:pt idx="12895">
                  <c:v>23.434999999999999</c:v>
                </c:pt>
                <c:pt idx="12896">
                  <c:v>23.437000000000001</c:v>
                </c:pt>
                <c:pt idx="12897">
                  <c:v>23.44</c:v>
                </c:pt>
                <c:pt idx="12898">
                  <c:v>23.443000000000001</c:v>
                </c:pt>
                <c:pt idx="12899">
                  <c:v>23.445</c:v>
                </c:pt>
                <c:pt idx="12900">
                  <c:v>23.448</c:v>
                </c:pt>
                <c:pt idx="12901">
                  <c:v>23.451000000000001</c:v>
                </c:pt>
                <c:pt idx="12902">
                  <c:v>23.452999999999999</c:v>
                </c:pt>
                <c:pt idx="12903">
                  <c:v>23.456</c:v>
                </c:pt>
                <c:pt idx="12904">
                  <c:v>23.459</c:v>
                </c:pt>
                <c:pt idx="12905">
                  <c:v>23.460999999999999</c:v>
                </c:pt>
                <c:pt idx="12906">
                  <c:v>23.463999999999999</c:v>
                </c:pt>
                <c:pt idx="12907">
                  <c:v>23.466999999999999</c:v>
                </c:pt>
                <c:pt idx="12908">
                  <c:v>23.469000000000001</c:v>
                </c:pt>
                <c:pt idx="12909">
                  <c:v>23.472000000000001</c:v>
                </c:pt>
                <c:pt idx="12910">
                  <c:v>23.475000000000001</c:v>
                </c:pt>
                <c:pt idx="12911">
                  <c:v>23.477</c:v>
                </c:pt>
                <c:pt idx="12912">
                  <c:v>23.48</c:v>
                </c:pt>
                <c:pt idx="12913">
                  <c:v>23.483000000000001</c:v>
                </c:pt>
                <c:pt idx="12914">
                  <c:v>23.484999999999999</c:v>
                </c:pt>
                <c:pt idx="12915">
                  <c:v>23.488</c:v>
                </c:pt>
                <c:pt idx="12916">
                  <c:v>23.491</c:v>
                </c:pt>
                <c:pt idx="12917">
                  <c:v>23.492999999999999</c:v>
                </c:pt>
                <c:pt idx="12918">
                  <c:v>23.495999999999999</c:v>
                </c:pt>
                <c:pt idx="12919">
                  <c:v>23.498999999999999</c:v>
                </c:pt>
                <c:pt idx="12920">
                  <c:v>23.501000000000001</c:v>
                </c:pt>
                <c:pt idx="12921">
                  <c:v>23.504000000000001</c:v>
                </c:pt>
                <c:pt idx="12922">
                  <c:v>23.507000000000001</c:v>
                </c:pt>
                <c:pt idx="12923">
                  <c:v>23.509</c:v>
                </c:pt>
                <c:pt idx="12924">
                  <c:v>23.512</c:v>
                </c:pt>
                <c:pt idx="12925">
                  <c:v>23.515000000000001</c:v>
                </c:pt>
                <c:pt idx="12926">
                  <c:v>23.516999999999999</c:v>
                </c:pt>
                <c:pt idx="12927">
                  <c:v>23.52</c:v>
                </c:pt>
                <c:pt idx="12928">
                  <c:v>23.523</c:v>
                </c:pt>
                <c:pt idx="12929">
                  <c:v>23.524999999999999</c:v>
                </c:pt>
                <c:pt idx="12930">
                  <c:v>23.527999999999999</c:v>
                </c:pt>
                <c:pt idx="12931">
                  <c:v>23.530999999999999</c:v>
                </c:pt>
                <c:pt idx="12932">
                  <c:v>23.533000000000001</c:v>
                </c:pt>
                <c:pt idx="12933">
                  <c:v>23.536000000000001</c:v>
                </c:pt>
                <c:pt idx="12934">
                  <c:v>23.539000000000001</c:v>
                </c:pt>
                <c:pt idx="12935">
                  <c:v>23.541</c:v>
                </c:pt>
                <c:pt idx="12936">
                  <c:v>23.544</c:v>
                </c:pt>
                <c:pt idx="12937">
                  <c:v>23.547000000000001</c:v>
                </c:pt>
                <c:pt idx="12938">
                  <c:v>23.548999999999999</c:v>
                </c:pt>
                <c:pt idx="12939">
                  <c:v>23.552</c:v>
                </c:pt>
                <c:pt idx="12940">
                  <c:v>23.555</c:v>
                </c:pt>
                <c:pt idx="12941">
                  <c:v>23.556999999999999</c:v>
                </c:pt>
                <c:pt idx="12942">
                  <c:v>23.56</c:v>
                </c:pt>
                <c:pt idx="12943">
                  <c:v>23.562999999999999</c:v>
                </c:pt>
                <c:pt idx="12944">
                  <c:v>23.565000000000001</c:v>
                </c:pt>
                <c:pt idx="12945">
                  <c:v>23.568000000000001</c:v>
                </c:pt>
                <c:pt idx="12946">
                  <c:v>23.571000000000002</c:v>
                </c:pt>
                <c:pt idx="12947">
                  <c:v>23.573</c:v>
                </c:pt>
                <c:pt idx="12948">
                  <c:v>23.576000000000001</c:v>
                </c:pt>
                <c:pt idx="12949">
                  <c:v>23.577999999999999</c:v>
                </c:pt>
                <c:pt idx="12950">
                  <c:v>23.581</c:v>
                </c:pt>
                <c:pt idx="12951">
                  <c:v>23.584</c:v>
                </c:pt>
                <c:pt idx="12952">
                  <c:v>23.585999999999999</c:v>
                </c:pt>
                <c:pt idx="12953">
                  <c:v>23.588999999999999</c:v>
                </c:pt>
                <c:pt idx="12954">
                  <c:v>23.591999999999999</c:v>
                </c:pt>
                <c:pt idx="12955">
                  <c:v>23.594000000000001</c:v>
                </c:pt>
                <c:pt idx="12956">
                  <c:v>23.597000000000001</c:v>
                </c:pt>
                <c:pt idx="12957">
                  <c:v>23.6</c:v>
                </c:pt>
                <c:pt idx="12958">
                  <c:v>23.602</c:v>
                </c:pt>
                <c:pt idx="12959">
                  <c:v>23.605</c:v>
                </c:pt>
                <c:pt idx="12960">
                  <c:v>23.608000000000001</c:v>
                </c:pt>
                <c:pt idx="12961">
                  <c:v>23.61</c:v>
                </c:pt>
                <c:pt idx="12962">
                  <c:v>23.613</c:v>
                </c:pt>
                <c:pt idx="12963">
                  <c:v>23.616</c:v>
                </c:pt>
                <c:pt idx="12964">
                  <c:v>23.617999999999999</c:v>
                </c:pt>
                <c:pt idx="12965">
                  <c:v>23.620999999999999</c:v>
                </c:pt>
                <c:pt idx="12966">
                  <c:v>23.623999999999999</c:v>
                </c:pt>
                <c:pt idx="12967">
                  <c:v>23.626000000000001</c:v>
                </c:pt>
                <c:pt idx="12968">
                  <c:v>23.629000000000001</c:v>
                </c:pt>
                <c:pt idx="12969">
                  <c:v>23.632000000000001</c:v>
                </c:pt>
                <c:pt idx="12970">
                  <c:v>23.634</c:v>
                </c:pt>
                <c:pt idx="12971">
                  <c:v>23.637</c:v>
                </c:pt>
                <c:pt idx="12972">
                  <c:v>23.638999999999999</c:v>
                </c:pt>
                <c:pt idx="12973">
                  <c:v>23.641999999999999</c:v>
                </c:pt>
                <c:pt idx="12974">
                  <c:v>23.645</c:v>
                </c:pt>
                <c:pt idx="12975">
                  <c:v>23.646999999999998</c:v>
                </c:pt>
                <c:pt idx="12976">
                  <c:v>23.65</c:v>
                </c:pt>
                <c:pt idx="12977">
                  <c:v>23.652999999999999</c:v>
                </c:pt>
                <c:pt idx="12978">
                  <c:v>23.655000000000001</c:v>
                </c:pt>
                <c:pt idx="12979">
                  <c:v>23.658000000000001</c:v>
                </c:pt>
                <c:pt idx="12980">
                  <c:v>23.661000000000001</c:v>
                </c:pt>
                <c:pt idx="12981">
                  <c:v>23.663</c:v>
                </c:pt>
                <c:pt idx="12982">
                  <c:v>23.666</c:v>
                </c:pt>
                <c:pt idx="12983">
                  <c:v>23.669</c:v>
                </c:pt>
                <c:pt idx="12984">
                  <c:v>23.670999999999999</c:v>
                </c:pt>
                <c:pt idx="12985">
                  <c:v>23.673999999999999</c:v>
                </c:pt>
                <c:pt idx="12986">
                  <c:v>23.675999999999998</c:v>
                </c:pt>
                <c:pt idx="12987">
                  <c:v>23.678999999999998</c:v>
                </c:pt>
                <c:pt idx="12988">
                  <c:v>23.681999999999999</c:v>
                </c:pt>
                <c:pt idx="12989">
                  <c:v>23.684000000000001</c:v>
                </c:pt>
                <c:pt idx="12990">
                  <c:v>23.687000000000001</c:v>
                </c:pt>
                <c:pt idx="12991">
                  <c:v>23.69</c:v>
                </c:pt>
                <c:pt idx="12992">
                  <c:v>23.693000000000001</c:v>
                </c:pt>
                <c:pt idx="12993">
                  <c:v>23.695</c:v>
                </c:pt>
                <c:pt idx="12994">
                  <c:v>23.698</c:v>
                </c:pt>
                <c:pt idx="12995">
                  <c:v>23.7</c:v>
                </c:pt>
                <c:pt idx="12996">
                  <c:v>23.702999999999999</c:v>
                </c:pt>
                <c:pt idx="12997">
                  <c:v>23.706</c:v>
                </c:pt>
                <c:pt idx="12998">
                  <c:v>23.709</c:v>
                </c:pt>
                <c:pt idx="12999">
                  <c:v>23.710999999999999</c:v>
                </c:pt>
                <c:pt idx="13000">
                  <c:v>23.713999999999999</c:v>
                </c:pt>
                <c:pt idx="13001">
                  <c:v>23.716000000000001</c:v>
                </c:pt>
                <c:pt idx="13002">
                  <c:v>23.719000000000001</c:v>
                </c:pt>
                <c:pt idx="13003">
                  <c:v>23.722000000000001</c:v>
                </c:pt>
                <c:pt idx="13004">
                  <c:v>23.724</c:v>
                </c:pt>
                <c:pt idx="13005">
                  <c:v>23.727</c:v>
                </c:pt>
                <c:pt idx="13006">
                  <c:v>23.73</c:v>
                </c:pt>
                <c:pt idx="13007">
                  <c:v>23.731999999999999</c:v>
                </c:pt>
                <c:pt idx="13008">
                  <c:v>23.734999999999999</c:v>
                </c:pt>
                <c:pt idx="13009">
                  <c:v>23.738</c:v>
                </c:pt>
                <c:pt idx="13010">
                  <c:v>23.741</c:v>
                </c:pt>
                <c:pt idx="13011">
                  <c:v>23.742999999999999</c:v>
                </c:pt>
                <c:pt idx="13012">
                  <c:v>23.745999999999999</c:v>
                </c:pt>
                <c:pt idx="13013">
                  <c:v>23.748999999999999</c:v>
                </c:pt>
                <c:pt idx="13014">
                  <c:v>23.751000000000001</c:v>
                </c:pt>
                <c:pt idx="13015">
                  <c:v>23.754000000000001</c:v>
                </c:pt>
                <c:pt idx="13016">
                  <c:v>23.757000000000001</c:v>
                </c:pt>
                <c:pt idx="13017">
                  <c:v>23.759</c:v>
                </c:pt>
                <c:pt idx="13018">
                  <c:v>23.762</c:v>
                </c:pt>
                <c:pt idx="13019">
                  <c:v>23.763999999999999</c:v>
                </c:pt>
                <c:pt idx="13020">
                  <c:v>23.766999999999999</c:v>
                </c:pt>
                <c:pt idx="13021">
                  <c:v>23.77</c:v>
                </c:pt>
                <c:pt idx="13022">
                  <c:v>23.773</c:v>
                </c:pt>
                <c:pt idx="13023">
                  <c:v>23.774999999999999</c:v>
                </c:pt>
                <c:pt idx="13024">
                  <c:v>23.777999999999999</c:v>
                </c:pt>
                <c:pt idx="13025">
                  <c:v>23.78</c:v>
                </c:pt>
                <c:pt idx="13026">
                  <c:v>23.783000000000001</c:v>
                </c:pt>
                <c:pt idx="13027">
                  <c:v>23.786000000000001</c:v>
                </c:pt>
                <c:pt idx="13028">
                  <c:v>23.789000000000001</c:v>
                </c:pt>
                <c:pt idx="13029">
                  <c:v>23.791</c:v>
                </c:pt>
                <c:pt idx="13030">
                  <c:v>23.794</c:v>
                </c:pt>
                <c:pt idx="13031">
                  <c:v>23.797000000000001</c:v>
                </c:pt>
                <c:pt idx="13032">
                  <c:v>23.798999999999999</c:v>
                </c:pt>
                <c:pt idx="13033">
                  <c:v>23.802</c:v>
                </c:pt>
                <c:pt idx="13034">
                  <c:v>23.803999999999998</c:v>
                </c:pt>
                <c:pt idx="13035">
                  <c:v>23.806999999999999</c:v>
                </c:pt>
                <c:pt idx="13036">
                  <c:v>23.81</c:v>
                </c:pt>
                <c:pt idx="13037">
                  <c:v>23.812000000000001</c:v>
                </c:pt>
                <c:pt idx="13038">
                  <c:v>23.815000000000001</c:v>
                </c:pt>
                <c:pt idx="13039">
                  <c:v>23.818000000000001</c:v>
                </c:pt>
                <c:pt idx="13040">
                  <c:v>23.82</c:v>
                </c:pt>
                <c:pt idx="13041">
                  <c:v>23.823</c:v>
                </c:pt>
                <c:pt idx="13042">
                  <c:v>23.826000000000001</c:v>
                </c:pt>
                <c:pt idx="13043">
                  <c:v>23.829000000000001</c:v>
                </c:pt>
                <c:pt idx="13044">
                  <c:v>23.831</c:v>
                </c:pt>
                <c:pt idx="13045">
                  <c:v>23.834</c:v>
                </c:pt>
                <c:pt idx="13046">
                  <c:v>23.837</c:v>
                </c:pt>
                <c:pt idx="13047">
                  <c:v>23.838999999999999</c:v>
                </c:pt>
                <c:pt idx="13048">
                  <c:v>23.841999999999999</c:v>
                </c:pt>
                <c:pt idx="13049">
                  <c:v>23.844999999999999</c:v>
                </c:pt>
                <c:pt idx="13050">
                  <c:v>23.847000000000001</c:v>
                </c:pt>
                <c:pt idx="13051">
                  <c:v>23.85</c:v>
                </c:pt>
                <c:pt idx="13052">
                  <c:v>23.853000000000002</c:v>
                </c:pt>
                <c:pt idx="13053">
                  <c:v>23.855</c:v>
                </c:pt>
                <c:pt idx="13054">
                  <c:v>23.858000000000001</c:v>
                </c:pt>
                <c:pt idx="13055">
                  <c:v>23.861000000000001</c:v>
                </c:pt>
                <c:pt idx="13056">
                  <c:v>23.863</c:v>
                </c:pt>
                <c:pt idx="13057">
                  <c:v>23.866</c:v>
                </c:pt>
                <c:pt idx="13058">
                  <c:v>23.869</c:v>
                </c:pt>
                <c:pt idx="13059">
                  <c:v>23.870999999999999</c:v>
                </c:pt>
                <c:pt idx="13060">
                  <c:v>23.873999999999999</c:v>
                </c:pt>
                <c:pt idx="13061">
                  <c:v>23.876000000000001</c:v>
                </c:pt>
                <c:pt idx="13062">
                  <c:v>23.879000000000001</c:v>
                </c:pt>
                <c:pt idx="13063">
                  <c:v>23.882000000000001</c:v>
                </c:pt>
                <c:pt idx="13064">
                  <c:v>23.884</c:v>
                </c:pt>
                <c:pt idx="13065">
                  <c:v>23.887</c:v>
                </c:pt>
                <c:pt idx="13066">
                  <c:v>23.89</c:v>
                </c:pt>
                <c:pt idx="13067">
                  <c:v>23.893000000000001</c:v>
                </c:pt>
                <c:pt idx="13068">
                  <c:v>23.895</c:v>
                </c:pt>
                <c:pt idx="13069">
                  <c:v>23.898</c:v>
                </c:pt>
                <c:pt idx="13070">
                  <c:v>23.9</c:v>
                </c:pt>
                <c:pt idx="13071">
                  <c:v>23.902999999999999</c:v>
                </c:pt>
                <c:pt idx="13072">
                  <c:v>23.905999999999999</c:v>
                </c:pt>
                <c:pt idx="13073">
                  <c:v>23.908999999999999</c:v>
                </c:pt>
                <c:pt idx="13074">
                  <c:v>23.911000000000001</c:v>
                </c:pt>
                <c:pt idx="13075">
                  <c:v>23.914000000000001</c:v>
                </c:pt>
                <c:pt idx="13076">
                  <c:v>23.916</c:v>
                </c:pt>
                <c:pt idx="13077">
                  <c:v>23.919</c:v>
                </c:pt>
                <c:pt idx="13078">
                  <c:v>23.922000000000001</c:v>
                </c:pt>
                <c:pt idx="13079">
                  <c:v>23.923999999999999</c:v>
                </c:pt>
                <c:pt idx="13080">
                  <c:v>23.927</c:v>
                </c:pt>
                <c:pt idx="13081">
                  <c:v>23.93</c:v>
                </c:pt>
                <c:pt idx="13082">
                  <c:v>23.931999999999999</c:v>
                </c:pt>
                <c:pt idx="13083">
                  <c:v>23.934999999999999</c:v>
                </c:pt>
                <c:pt idx="13084">
                  <c:v>23.937999999999999</c:v>
                </c:pt>
                <c:pt idx="13085">
                  <c:v>23.940999999999999</c:v>
                </c:pt>
                <c:pt idx="13086">
                  <c:v>23.943000000000001</c:v>
                </c:pt>
                <c:pt idx="13087">
                  <c:v>23.946000000000002</c:v>
                </c:pt>
                <c:pt idx="13088">
                  <c:v>23.948</c:v>
                </c:pt>
                <c:pt idx="13089">
                  <c:v>23.951000000000001</c:v>
                </c:pt>
                <c:pt idx="13090">
                  <c:v>23.954000000000001</c:v>
                </c:pt>
                <c:pt idx="13091">
                  <c:v>23.956</c:v>
                </c:pt>
                <c:pt idx="13092">
                  <c:v>23.959</c:v>
                </c:pt>
                <c:pt idx="13093">
                  <c:v>23.962</c:v>
                </c:pt>
                <c:pt idx="13094">
                  <c:v>23.963999999999999</c:v>
                </c:pt>
                <c:pt idx="13095">
                  <c:v>23.966999999999999</c:v>
                </c:pt>
                <c:pt idx="13096">
                  <c:v>23.97</c:v>
                </c:pt>
                <c:pt idx="13097">
                  <c:v>23.972000000000001</c:v>
                </c:pt>
                <c:pt idx="13098">
                  <c:v>23.975000000000001</c:v>
                </c:pt>
                <c:pt idx="13099">
                  <c:v>23.978000000000002</c:v>
                </c:pt>
                <c:pt idx="13100">
                  <c:v>23.98</c:v>
                </c:pt>
                <c:pt idx="13101">
                  <c:v>23.983000000000001</c:v>
                </c:pt>
                <c:pt idx="13102">
                  <c:v>23.986000000000001</c:v>
                </c:pt>
                <c:pt idx="13103">
                  <c:v>23.988</c:v>
                </c:pt>
                <c:pt idx="13104">
                  <c:v>23.991</c:v>
                </c:pt>
                <c:pt idx="13105">
                  <c:v>23.992999999999999</c:v>
                </c:pt>
                <c:pt idx="13106">
                  <c:v>23.995999999999999</c:v>
                </c:pt>
                <c:pt idx="13107">
                  <c:v>23.998000000000001</c:v>
                </c:pt>
                <c:pt idx="13108">
                  <c:v>24.001000000000001</c:v>
                </c:pt>
                <c:pt idx="13109">
                  <c:v>24.004000000000001</c:v>
                </c:pt>
                <c:pt idx="13110">
                  <c:v>24.006</c:v>
                </c:pt>
                <c:pt idx="13111">
                  <c:v>24.009</c:v>
                </c:pt>
                <c:pt idx="13112">
                  <c:v>24.012</c:v>
                </c:pt>
                <c:pt idx="13113">
                  <c:v>24.013999999999999</c:v>
                </c:pt>
                <c:pt idx="13114">
                  <c:v>24.016999999999999</c:v>
                </c:pt>
                <c:pt idx="13115">
                  <c:v>24.02</c:v>
                </c:pt>
                <c:pt idx="13116">
                  <c:v>24.021999999999998</c:v>
                </c:pt>
                <c:pt idx="13117">
                  <c:v>24.024999999999999</c:v>
                </c:pt>
                <c:pt idx="13118">
                  <c:v>24.027999999999999</c:v>
                </c:pt>
                <c:pt idx="13119">
                  <c:v>24.03</c:v>
                </c:pt>
                <c:pt idx="13120">
                  <c:v>24.033000000000001</c:v>
                </c:pt>
                <c:pt idx="13121">
                  <c:v>24.036000000000001</c:v>
                </c:pt>
                <c:pt idx="13122">
                  <c:v>24.038</c:v>
                </c:pt>
                <c:pt idx="13123">
                  <c:v>24.041</c:v>
                </c:pt>
                <c:pt idx="13124">
                  <c:v>24.044</c:v>
                </c:pt>
                <c:pt idx="13125">
                  <c:v>24.045999999999999</c:v>
                </c:pt>
                <c:pt idx="13126">
                  <c:v>24.048999999999999</c:v>
                </c:pt>
                <c:pt idx="13127">
                  <c:v>24.052</c:v>
                </c:pt>
                <c:pt idx="13128">
                  <c:v>24.053999999999998</c:v>
                </c:pt>
                <c:pt idx="13129">
                  <c:v>24.056999999999999</c:v>
                </c:pt>
                <c:pt idx="13130">
                  <c:v>24.06</c:v>
                </c:pt>
                <c:pt idx="13131">
                  <c:v>24.062000000000001</c:v>
                </c:pt>
                <c:pt idx="13132">
                  <c:v>24.065000000000001</c:v>
                </c:pt>
                <c:pt idx="13133">
                  <c:v>24.068000000000001</c:v>
                </c:pt>
                <c:pt idx="13134">
                  <c:v>24.07</c:v>
                </c:pt>
                <c:pt idx="13135">
                  <c:v>24.073</c:v>
                </c:pt>
                <c:pt idx="13136">
                  <c:v>24.076000000000001</c:v>
                </c:pt>
                <c:pt idx="13137">
                  <c:v>24.077999999999999</c:v>
                </c:pt>
                <c:pt idx="13138">
                  <c:v>24.081</c:v>
                </c:pt>
                <c:pt idx="13139">
                  <c:v>24.084</c:v>
                </c:pt>
                <c:pt idx="13140">
                  <c:v>24.085999999999999</c:v>
                </c:pt>
                <c:pt idx="13141">
                  <c:v>24.088999999999999</c:v>
                </c:pt>
                <c:pt idx="13142">
                  <c:v>24.091999999999999</c:v>
                </c:pt>
                <c:pt idx="13143">
                  <c:v>24.094000000000001</c:v>
                </c:pt>
                <c:pt idx="13144">
                  <c:v>24.097000000000001</c:v>
                </c:pt>
                <c:pt idx="13145">
                  <c:v>24.1</c:v>
                </c:pt>
                <c:pt idx="13146">
                  <c:v>24.102</c:v>
                </c:pt>
                <c:pt idx="13147">
                  <c:v>24.105</c:v>
                </c:pt>
                <c:pt idx="13148">
                  <c:v>24.108000000000001</c:v>
                </c:pt>
                <c:pt idx="13149">
                  <c:v>24.11</c:v>
                </c:pt>
                <c:pt idx="13150">
                  <c:v>24.113</c:v>
                </c:pt>
                <c:pt idx="13151">
                  <c:v>24.116</c:v>
                </c:pt>
                <c:pt idx="13152">
                  <c:v>24.117999999999999</c:v>
                </c:pt>
                <c:pt idx="13153">
                  <c:v>24.120999999999999</c:v>
                </c:pt>
                <c:pt idx="13154">
                  <c:v>24.123999999999999</c:v>
                </c:pt>
                <c:pt idx="13155">
                  <c:v>24.126000000000001</c:v>
                </c:pt>
                <c:pt idx="13156">
                  <c:v>24.129000000000001</c:v>
                </c:pt>
                <c:pt idx="13157">
                  <c:v>24.132000000000001</c:v>
                </c:pt>
                <c:pt idx="13158">
                  <c:v>24.134</c:v>
                </c:pt>
                <c:pt idx="13159">
                  <c:v>24.137</c:v>
                </c:pt>
                <c:pt idx="13160">
                  <c:v>24.14</c:v>
                </c:pt>
                <c:pt idx="13161">
                  <c:v>24.141999999999999</c:v>
                </c:pt>
                <c:pt idx="13162">
                  <c:v>24.145</c:v>
                </c:pt>
                <c:pt idx="13163">
                  <c:v>24.146999999999998</c:v>
                </c:pt>
                <c:pt idx="13164">
                  <c:v>24.15</c:v>
                </c:pt>
                <c:pt idx="13165">
                  <c:v>24.152999999999999</c:v>
                </c:pt>
                <c:pt idx="13166">
                  <c:v>24.155999999999999</c:v>
                </c:pt>
                <c:pt idx="13167">
                  <c:v>24.158000000000001</c:v>
                </c:pt>
                <c:pt idx="13168">
                  <c:v>24.161000000000001</c:v>
                </c:pt>
                <c:pt idx="13169">
                  <c:v>24.163</c:v>
                </c:pt>
                <c:pt idx="13170">
                  <c:v>24.166</c:v>
                </c:pt>
                <c:pt idx="13171">
                  <c:v>24.169</c:v>
                </c:pt>
                <c:pt idx="13172">
                  <c:v>24.170999999999999</c:v>
                </c:pt>
                <c:pt idx="13173">
                  <c:v>24.173999999999999</c:v>
                </c:pt>
                <c:pt idx="13174">
                  <c:v>24.177</c:v>
                </c:pt>
                <c:pt idx="13175">
                  <c:v>24.178999999999998</c:v>
                </c:pt>
                <c:pt idx="13176">
                  <c:v>24.181999999999999</c:v>
                </c:pt>
                <c:pt idx="13177">
                  <c:v>24.184999999999999</c:v>
                </c:pt>
                <c:pt idx="13178">
                  <c:v>24.187000000000001</c:v>
                </c:pt>
                <c:pt idx="13179">
                  <c:v>24.19</c:v>
                </c:pt>
                <c:pt idx="13180">
                  <c:v>24.193000000000001</c:v>
                </c:pt>
                <c:pt idx="13181">
                  <c:v>24.195</c:v>
                </c:pt>
                <c:pt idx="13182">
                  <c:v>24.198</c:v>
                </c:pt>
                <c:pt idx="13183">
                  <c:v>24.201000000000001</c:v>
                </c:pt>
                <c:pt idx="13184">
                  <c:v>24.202999999999999</c:v>
                </c:pt>
                <c:pt idx="13185">
                  <c:v>24.206</c:v>
                </c:pt>
                <c:pt idx="13186">
                  <c:v>24.209</c:v>
                </c:pt>
                <c:pt idx="13187">
                  <c:v>24.210999999999999</c:v>
                </c:pt>
                <c:pt idx="13188">
                  <c:v>24.213999999999999</c:v>
                </c:pt>
                <c:pt idx="13189">
                  <c:v>24.216999999999999</c:v>
                </c:pt>
                <c:pt idx="13190">
                  <c:v>24.219000000000001</c:v>
                </c:pt>
                <c:pt idx="13191">
                  <c:v>24.222000000000001</c:v>
                </c:pt>
                <c:pt idx="13192">
                  <c:v>24.225000000000001</c:v>
                </c:pt>
                <c:pt idx="13193">
                  <c:v>24.227</c:v>
                </c:pt>
                <c:pt idx="13194">
                  <c:v>24.23</c:v>
                </c:pt>
                <c:pt idx="13195">
                  <c:v>24.233000000000001</c:v>
                </c:pt>
                <c:pt idx="13196">
                  <c:v>24.234999999999999</c:v>
                </c:pt>
                <c:pt idx="13197">
                  <c:v>24.238</c:v>
                </c:pt>
                <c:pt idx="13198">
                  <c:v>24.241</c:v>
                </c:pt>
                <c:pt idx="13199">
                  <c:v>24.242999999999999</c:v>
                </c:pt>
                <c:pt idx="13200">
                  <c:v>24.245999999999999</c:v>
                </c:pt>
                <c:pt idx="13201">
                  <c:v>24.248999999999999</c:v>
                </c:pt>
                <c:pt idx="13202">
                  <c:v>24.251000000000001</c:v>
                </c:pt>
                <c:pt idx="13203">
                  <c:v>24.254000000000001</c:v>
                </c:pt>
                <c:pt idx="13204">
                  <c:v>24.257000000000001</c:v>
                </c:pt>
                <c:pt idx="13205">
                  <c:v>24.259</c:v>
                </c:pt>
                <c:pt idx="13206">
                  <c:v>24.262</c:v>
                </c:pt>
                <c:pt idx="13207">
                  <c:v>24.265000000000001</c:v>
                </c:pt>
                <c:pt idx="13208">
                  <c:v>24.266999999999999</c:v>
                </c:pt>
                <c:pt idx="13209">
                  <c:v>24.27</c:v>
                </c:pt>
                <c:pt idx="13210">
                  <c:v>24.273</c:v>
                </c:pt>
                <c:pt idx="13211">
                  <c:v>24.274999999999999</c:v>
                </c:pt>
                <c:pt idx="13212">
                  <c:v>24.277999999999999</c:v>
                </c:pt>
                <c:pt idx="13213">
                  <c:v>24.280999999999999</c:v>
                </c:pt>
                <c:pt idx="13214">
                  <c:v>24.283000000000001</c:v>
                </c:pt>
                <c:pt idx="13215">
                  <c:v>24.286000000000001</c:v>
                </c:pt>
                <c:pt idx="13216">
                  <c:v>24.289000000000001</c:v>
                </c:pt>
                <c:pt idx="13217">
                  <c:v>24.291</c:v>
                </c:pt>
                <c:pt idx="13218">
                  <c:v>24.294</c:v>
                </c:pt>
                <c:pt idx="13219">
                  <c:v>24.297000000000001</c:v>
                </c:pt>
                <c:pt idx="13220">
                  <c:v>24.298999999999999</c:v>
                </c:pt>
                <c:pt idx="13221">
                  <c:v>24.302</c:v>
                </c:pt>
                <c:pt idx="13222">
                  <c:v>24.305</c:v>
                </c:pt>
                <c:pt idx="13223">
                  <c:v>24.306999999999999</c:v>
                </c:pt>
                <c:pt idx="13224">
                  <c:v>24.31</c:v>
                </c:pt>
                <c:pt idx="13225">
                  <c:v>24.312999999999999</c:v>
                </c:pt>
                <c:pt idx="13226">
                  <c:v>24.315000000000001</c:v>
                </c:pt>
                <c:pt idx="13227">
                  <c:v>24.318000000000001</c:v>
                </c:pt>
                <c:pt idx="13228">
                  <c:v>24.321000000000002</c:v>
                </c:pt>
                <c:pt idx="13229">
                  <c:v>24.323</c:v>
                </c:pt>
                <c:pt idx="13230">
                  <c:v>24.326000000000001</c:v>
                </c:pt>
                <c:pt idx="13231">
                  <c:v>24.329000000000001</c:v>
                </c:pt>
                <c:pt idx="13232">
                  <c:v>24.331</c:v>
                </c:pt>
                <c:pt idx="13233">
                  <c:v>24.334</c:v>
                </c:pt>
                <c:pt idx="13234">
                  <c:v>24.337</c:v>
                </c:pt>
                <c:pt idx="13235">
                  <c:v>24.338999999999999</c:v>
                </c:pt>
                <c:pt idx="13236">
                  <c:v>24.341999999999999</c:v>
                </c:pt>
                <c:pt idx="13237">
                  <c:v>24.344000000000001</c:v>
                </c:pt>
                <c:pt idx="13238">
                  <c:v>24.347000000000001</c:v>
                </c:pt>
                <c:pt idx="13239">
                  <c:v>24.35</c:v>
                </c:pt>
                <c:pt idx="13240">
                  <c:v>24.353000000000002</c:v>
                </c:pt>
                <c:pt idx="13241">
                  <c:v>24.355</c:v>
                </c:pt>
                <c:pt idx="13242">
                  <c:v>24.358000000000001</c:v>
                </c:pt>
                <c:pt idx="13243">
                  <c:v>24.361000000000001</c:v>
                </c:pt>
                <c:pt idx="13244">
                  <c:v>24.363</c:v>
                </c:pt>
                <c:pt idx="13245">
                  <c:v>24.366</c:v>
                </c:pt>
                <c:pt idx="13246">
                  <c:v>24.367999999999999</c:v>
                </c:pt>
                <c:pt idx="13247">
                  <c:v>24.370999999999999</c:v>
                </c:pt>
                <c:pt idx="13248">
                  <c:v>24.373999999999999</c:v>
                </c:pt>
                <c:pt idx="13249">
                  <c:v>24.376000000000001</c:v>
                </c:pt>
                <c:pt idx="13250">
                  <c:v>24.379000000000001</c:v>
                </c:pt>
                <c:pt idx="13251">
                  <c:v>24.382000000000001</c:v>
                </c:pt>
                <c:pt idx="13252">
                  <c:v>24.384</c:v>
                </c:pt>
                <c:pt idx="13253">
                  <c:v>24.387</c:v>
                </c:pt>
                <c:pt idx="13254">
                  <c:v>24.39</c:v>
                </c:pt>
                <c:pt idx="13255">
                  <c:v>24.391999999999999</c:v>
                </c:pt>
                <c:pt idx="13256">
                  <c:v>24.395</c:v>
                </c:pt>
                <c:pt idx="13257">
                  <c:v>24.398</c:v>
                </c:pt>
                <c:pt idx="13258">
                  <c:v>24.4</c:v>
                </c:pt>
                <c:pt idx="13259">
                  <c:v>24.402999999999999</c:v>
                </c:pt>
                <c:pt idx="13260">
                  <c:v>24.405999999999999</c:v>
                </c:pt>
                <c:pt idx="13261">
                  <c:v>24.408000000000001</c:v>
                </c:pt>
                <c:pt idx="13262">
                  <c:v>24.411000000000001</c:v>
                </c:pt>
                <c:pt idx="13263">
                  <c:v>24.414000000000001</c:v>
                </c:pt>
                <c:pt idx="13264">
                  <c:v>24.416</c:v>
                </c:pt>
                <c:pt idx="13265">
                  <c:v>24.419</c:v>
                </c:pt>
                <c:pt idx="13266">
                  <c:v>24.422000000000001</c:v>
                </c:pt>
                <c:pt idx="13267">
                  <c:v>24.423999999999999</c:v>
                </c:pt>
                <c:pt idx="13268">
                  <c:v>24.427</c:v>
                </c:pt>
                <c:pt idx="13269">
                  <c:v>24.43</c:v>
                </c:pt>
                <c:pt idx="13270">
                  <c:v>24.431999999999999</c:v>
                </c:pt>
                <c:pt idx="13271">
                  <c:v>24.434999999999999</c:v>
                </c:pt>
                <c:pt idx="13272">
                  <c:v>24.437999999999999</c:v>
                </c:pt>
                <c:pt idx="13273">
                  <c:v>24.44</c:v>
                </c:pt>
                <c:pt idx="13274">
                  <c:v>24.443000000000001</c:v>
                </c:pt>
                <c:pt idx="13275">
                  <c:v>24.446000000000002</c:v>
                </c:pt>
                <c:pt idx="13276">
                  <c:v>24.448</c:v>
                </c:pt>
                <c:pt idx="13277">
                  <c:v>24.451000000000001</c:v>
                </c:pt>
                <c:pt idx="13278">
                  <c:v>24.454000000000001</c:v>
                </c:pt>
                <c:pt idx="13279">
                  <c:v>24.456</c:v>
                </c:pt>
                <c:pt idx="13280">
                  <c:v>24.459</c:v>
                </c:pt>
                <c:pt idx="13281">
                  <c:v>24.462</c:v>
                </c:pt>
                <c:pt idx="13282">
                  <c:v>24.463999999999999</c:v>
                </c:pt>
                <c:pt idx="13283">
                  <c:v>24.466999999999999</c:v>
                </c:pt>
                <c:pt idx="13284">
                  <c:v>24.47</c:v>
                </c:pt>
                <c:pt idx="13285">
                  <c:v>24.472000000000001</c:v>
                </c:pt>
                <c:pt idx="13286">
                  <c:v>24.475000000000001</c:v>
                </c:pt>
                <c:pt idx="13287">
                  <c:v>24.478000000000002</c:v>
                </c:pt>
                <c:pt idx="13288">
                  <c:v>24.48</c:v>
                </c:pt>
                <c:pt idx="13289">
                  <c:v>24.483000000000001</c:v>
                </c:pt>
                <c:pt idx="13290">
                  <c:v>24.484999999999999</c:v>
                </c:pt>
                <c:pt idx="13291">
                  <c:v>24.488</c:v>
                </c:pt>
                <c:pt idx="13292">
                  <c:v>24.491</c:v>
                </c:pt>
                <c:pt idx="13293">
                  <c:v>24.492999999999999</c:v>
                </c:pt>
                <c:pt idx="13294">
                  <c:v>24.495999999999999</c:v>
                </c:pt>
                <c:pt idx="13295">
                  <c:v>24.498999999999999</c:v>
                </c:pt>
                <c:pt idx="13296">
                  <c:v>24.501000000000001</c:v>
                </c:pt>
                <c:pt idx="13297">
                  <c:v>24.504000000000001</c:v>
                </c:pt>
                <c:pt idx="13298">
                  <c:v>24.507000000000001</c:v>
                </c:pt>
                <c:pt idx="13299">
                  <c:v>24.509</c:v>
                </c:pt>
                <c:pt idx="13300">
                  <c:v>24.512</c:v>
                </c:pt>
                <c:pt idx="13301">
                  <c:v>24.515000000000001</c:v>
                </c:pt>
                <c:pt idx="13302">
                  <c:v>24.516999999999999</c:v>
                </c:pt>
                <c:pt idx="13303">
                  <c:v>24.52</c:v>
                </c:pt>
                <c:pt idx="13304">
                  <c:v>24.523</c:v>
                </c:pt>
                <c:pt idx="13305">
                  <c:v>24.524999999999999</c:v>
                </c:pt>
                <c:pt idx="13306">
                  <c:v>24.527999999999999</c:v>
                </c:pt>
                <c:pt idx="13307">
                  <c:v>24.53</c:v>
                </c:pt>
                <c:pt idx="13308">
                  <c:v>24.533000000000001</c:v>
                </c:pt>
                <c:pt idx="13309">
                  <c:v>24.536000000000001</c:v>
                </c:pt>
                <c:pt idx="13310">
                  <c:v>24.538</c:v>
                </c:pt>
                <c:pt idx="13311">
                  <c:v>24.541</c:v>
                </c:pt>
                <c:pt idx="13312">
                  <c:v>24.544</c:v>
                </c:pt>
                <c:pt idx="13313">
                  <c:v>24.545999999999999</c:v>
                </c:pt>
                <c:pt idx="13314">
                  <c:v>24.548999999999999</c:v>
                </c:pt>
                <c:pt idx="13315">
                  <c:v>24.552</c:v>
                </c:pt>
                <c:pt idx="13316">
                  <c:v>24.553999999999998</c:v>
                </c:pt>
                <c:pt idx="13317">
                  <c:v>24.556999999999999</c:v>
                </c:pt>
                <c:pt idx="13318">
                  <c:v>24.56</c:v>
                </c:pt>
                <c:pt idx="13319">
                  <c:v>24.562000000000001</c:v>
                </c:pt>
                <c:pt idx="13320">
                  <c:v>24.565000000000001</c:v>
                </c:pt>
                <c:pt idx="13321">
                  <c:v>24.568000000000001</c:v>
                </c:pt>
                <c:pt idx="13322">
                  <c:v>24.57</c:v>
                </c:pt>
                <c:pt idx="13323">
                  <c:v>24.573</c:v>
                </c:pt>
                <c:pt idx="13324">
                  <c:v>24.576000000000001</c:v>
                </c:pt>
                <c:pt idx="13325">
                  <c:v>24.577999999999999</c:v>
                </c:pt>
                <c:pt idx="13326">
                  <c:v>24.581</c:v>
                </c:pt>
                <c:pt idx="13327">
                  <c:v>24.584</c:v>
                </c:pt>
                <c:pt idx="13328">
                  <c:v>24.585999999999999</c:v>
                </c:pt>
                <c:pt idx="13329">
                  <c:v>24.588999999999999</c:v>
                </c:pt>
                <c:pt idx="13330">
                  <c:v>24.591999999999999</c:v>
                </c:pt>
                <c:pt idx="13331">
                  <c:v>24.594000000000001</c:v>
                </c:pt>
                <c:pt idx="13332">
                  <c:v>24.597000000000001</c:v>
                </c:pt>
                <c:pt idx="13333">
                  <c:v>24.6</c:v>
                </c:pt>
                <c:pt idx="13334">
                  <c:v>24.602</c:v>
                </c:pt>
                <c:pt idx="13335">
                  <c:v>24.605</c:v>
                </c:pt>
                <c:pt idx="13336">
                  <c:v>24.608000000000001</c:v>
                </c:pt>
                <c:pt idx="13337">
                  <c:v>24.61</c:v>
                </c:pt>
                <c:pt idx="13338">
                  <c:v>24.613</c:v>
                </c:pt>
                <c:pt idx="13339">
                  <c:v>24.616</c:v>
                </c:pt>
                <c:pt idx="13340">
                  <c:v>24.617999999999999</c:v>
                </c:pt>
                <c:pt idx="13341">
                  <c:v>24.620999999999999</c:v>
                </c:pt>
                <c:pt idx="13342">
                  <c:v>24.623999999999999</c:v>
                </c:pt>
                <c:pt idx="13343">
                  <c:v>24.626000000000001</c:v>
                </c:pt>
                <c:pt idx="13344">
                  <c:v>24.629000000000001</c:v>
                </c:pt>
                <c:pt idx="13345">
                  <c:v>24.632000000000001</c:v>
                </c:pt>
                <c:pt idx="13346">
                  <c:v>24.634</c:v>
                </c:pt>
                <c:pt idx="13347">
                  <c:v>24.637</c:v>
                </c:pt>
                <c:pt idx="13348">
                  <c:v>24.64</c:v>
                </c:pt>
                <c:pt idx="13349">
                  <c:v>24.641999999999999</c:v>
                </c:pt>
                <c:pt idx="13350">
                  <c:v>24.645</c:v>
                </c:pt>
                <c:pt idx="13351">
                  <c:v>24.648</c:v>
                </c:pt>
                <c:pt idx="13352">
                  <c:v>24.65</c:v>
                </c:pt>
                <c:pt idx="13353">
                  <c:v>24.652999999999999</c:v>
                </c:pt>
                <c:pt idx="13354">
                  <c:v>24.655999999999999</c:v>
                </c:pt>
                <c:pt idx="13355">
                  <c:v>24.658000000000001</c:v>
                </c:pt>
                <c:pt idx="13356">
                  <c:v>24.661000000000001</c:v>
                </c:pt>
                <c:pt idx="13357">
                  <c:v>24.664000000000001</c:v>
                </c:pt>
                <c:pt idx="13358">
                  <c:v>24.666</c:v>
                </c:pt>
                <c:pt idx="13359">
                  <c:v>24.669</c:v>
                </c:pt>
                <c:pt idx="13360">
                  <c:v>24.672000000000001</c:v>
                </c:pt>
                <c:pt idx="13361">
                  <c:v>24.673999999999999</c:v>
                </c:pt>
                <c:pt idx="13362">
                  <c:v>24.677</c:v>
                </c:pt>
                <c:pt idx="13363">
                  <c:v>24.68</c:v>
                </c:pt>
                <c:pt idx="13364">
                  <c:v>24.681999999999999</c:v>
                </c:pt>
                <c:pt idx="13365">
                  <c:v>24.684999999999999</c:v>
                </c:pt>
                <c:pt idx="13366">
                  <c:v>24.687000000000001</c:v>
                </c:pt>
                <c:pt idx="13367">
                  <c:v>24.69</c:v>
                </c:pt>
                <c:pt idx="13368">
                  <c:v>24.693000000000001</c:v>
                </c:pt>
                <c:pt idx="13369">
                  <c:v>24.695</c:v>
                </c:pt>
                <c:pt idx="13370">
                  <c:v>24.698</c:v>
                </c:pt>
                <c:pt idx="13371">
                  <c:v>24.701000000000001</c:v>
                </c:pt>
                <c:pt idx="13372">
                  <c:v>24.702999999999999</c:v>
                </c:pt>
                <c:pt idx="13373">
                  <c:v>24.706</c:v>
                </c:pt>
                <c:pt idx="13374">
                  <c:v>24.709</c:v>
                </c:pt>
                <c:pt idx="13375">
                  <c:v>24.710999999999999</c:v>
                </c:pt>
                <c:pt idx="13376">
                  <c:v>24.713999999999999</c:v>
                </c:pt>
                <c:pt idx="13377">
                  <c:v>24.716999999999999</c:v>
                </c:pt>
                <c:pt idx="13378">
                  <c:v>24.719000000000001</c:v>
                </c:pt>
                <c:pt idx="13379">
                  <c:v>24.722000000000001</c:v>
                </c:pt>
                <c:pt idx="13380">
                  <c:v>24.724</c:v>
                </c:pt>
                <c:pt idx="13381">
                  <c:v>24.727</c:v>
                </c:pt>
                <c:pt idx="13382">
                  <c:v>24.73</c:v>
                </c:pt>
                <c:pt idx="13383">
                  <c:v>24.731999999999999</c:v>
                </c:pt>
                <c:pt idx="13384">
                  <c:v>24.734999999999999</c:v>
                </c:pt>
                <c:pt idx="13385">
                  <c:v>24.738</c:v>
                </c:pt>
                <c:pt idx="13386">
                  <c:v>24.74</c:v>
                </c:pt>
                <c:pt idx="13387">
                  <c:v>24.742999999999999</c:v>
                </c:pt>
                <c:pt idx="13388">
                  <c:v>24.745999999999999</c:v>
                </c:pt>
                <c:pt idx="13389">
                  <c:v>24.748000000000001</c:v>
                </c:pt>
                <c:pt idx="13390">
                  <c:v>24.751000000000001</c:v>
                </c:pt>
                <c:pt idx="13391">
                  <c:v>24.754000000000001</c:v>
                </c:pt>
                <c:pt idx="13392">
                  <c:v>24.756</c:v>
                </c:pt>
                <c:pt idx="13393">
                  <c:v>24.759</c:v>
                </c:pt>
                <c:pt idx="13394">
                  <c:v>24.762</c:v>
                </c:pt>
                <c:pt idx="13395">
                  <c:v>24.763999999999999</c:v>
                </c:pt>
                <c:pt idx="13396">
                  <c:v>24.766999999999999</c:v>
                </c:pt>
                <c:pt idx="13397">
                  <c:v>24.77</c:v>
                </c:pt>
                <c:pt idx="13398">
                  <c:v>24.771999999999998</c:v>
                </c:pt>
                <c:pt idx="13399">
                  <c:v>24.774999999999999</c:v>
                </c:pt>
                <c:pt idx="13400">
                  <c:v>24.777999999999999</c:v>
                </c:pt>
                <c:pt idx="13401">
                  <c:v>24.78</c:v>
                </c:pt>
                <c:pt idx="13402">
                  <c:v>24.783000000000001</c:v>
                </c:pt>
                <c:pt idx="13403">
                  <c:v>24.786000000000001</c:v>
                </c:pt>
                <c:pt idx="13404">
                  <c:v>24.788</c:v>
                </c:pt>
                <c:pt idx="13405">
                  <c:v>24.791</c:v>
                </c:pt>
                <c:pt idx="13406">
                  <c:v>24.794</c:v>
                </c:pt>
                <c:pt idx="13407">
                  <c:v>24.795999999999999</c:v>
                </c:pt>
                <c:pt idx="13408">
                  <c:v>24.798999999999999</c:v>
                </c:pt>
                <c:pt idx="13409">
                  <c:v>24.802</c:v>
                </c:pt>
                <c:pt idx="13410">
                  <c:v>24.803999999999998</c:v>
                </c:pt>
                <c:pt idx="13411">
                  <c:v>24.806999999999999</c:v>
                </c:pt>
                <c:pt idx="13412">
                  <c:v>24.81</c:v>
                </c:pt>
                <c:pt idx="13413">
                  <c:v>24.812000000000001</c:v>
                </c:pt>
                <c:pt idx="13414">
                  <c:v>24.815000000000001</c:v>
                </c:pt>
                <c:pt idx="13415">
                  <c:v>24.818000000000001</c:v>
                </c:pt>
                <c:pt idx="13416">
                  <c:v>24.821999999999999</c:v>
                </c:pt>
                <c:pt idx="13417">
                  <c:v>24.826000000000001</c:v>
                </c:pt>
                <c:pt idx="13418">
                  <c:v>24.83</c:v>
                </c:pt>
                <c:pt idx="13419">
                  <c:v>24.834</c:v>
                </c:pt>
                <c:pt idx="13420">
                  <c:v>24.838000000000001</c:v>
                </c:pt>
                <c:pt idx="13421">
                  <c:v>24.841999999999999</c:v>
                </c:pt>
                <c:pt idx="13422">
                  <c:v>24.846</c:v>
                </c:pt>
                <c:pt idx="13423">
                  <c:v>24.85</c:v>
                </c:pt>
                <c:pt idx="13424">
                  <c:v>24.853999999999999</c:v>
                </c:pt>
                <c:pt idx="13425">
                  <c:v>24.858000000000001</c:v>
                </c:pt>
                <c:pt idx="13426">
                  <c:v>24.861999999999998</c:v>
                </c:pt>
                <c:pt idx="13427">
                  <c:v>24.866</c:v>
                </c:pt>
                <c:pt idx="13428">
                  <c:v>24.87</c:v>
                </c:pt>
                <c:pt idx="13429">
                  <c:v>24.873999999999999</c:v>
                </c:pt>
                <c:pt idx="13430">
                  <c:v>24.878</c:v>
                </c:pt>
                <c:pt idx="13431">
                  <c:v>24.882000000000001</c:v>
                </c:pt>
                <c:pt idx="13432">
                  <c:v>24.885999999999999</c:v>
                </c:pt>
                <c:pt idx="13433">
                  <c:v>24.89</c:v>
                </c:pt>
                <c:pt idx="13434">
                  <c:v>24.893999999999998</c:v>
                </c:pt>
                <c:pt idx="13435">
                  <c:v>24.898</c:v>
                </c:pt>
                <c:pt idx="13436">
                  <c:v>24.902000000000001</c:v>
                </c:pt>
                <c:pt idx="13437">
                  <c:v>24.905999999999999</c:v>
                </c:pt>
                <c:pt idx="13438">
                  <c:v>24.91</c:v>
                </c:pt>
                <c:pt idx="13439">
                  <c:v>24.914000000000001</c:v>
                </c:pt>
                <c:pt idx="13440">
                  <c:v>24.917999999999999</c:v>
                </c:pt>
                <c:pt idx="13441">
                  <c:v>24.922000000000001</c:v>
                </c:pt>
                <c:pt idx="13442">
                  <c:v>24.925999999999998</c:v>
                </c:pt>
                <c:pt idx="13443">
                  <c:v>24.93</c:v>
                </c:pt>
                <c:pt idx="13444">
                  <c:v>24.934000000000001</c:v>
                </c:pt>
                <c:pt idx="13445">
                  <c:v>24.937999999999999</c:v>
                </c:pt>
                <c:pt idx="13446">
                  <c:v>24.942</c:v>
                </c:pt>
                <c:pt idx="13447">
                  <c:v>24.946000000000002</c:v>
                </c:pt>
                <c:pt idx="13448">
                  <c:v>24.95</c:v>
                </c:pt>
                <c:pt idx="13449">
                  <c:v>24.954000000000001</c:v>
                </c:pt>
                <c:pt idx="13450">
                  <c:v>24.957999999999998</c:v>
                </c:pt>
                <c:pt idx="13451">
                  <c:v>24.962</c:v>
                </c:pt>
                <c:pt idx="13452">
                  <c:v>24.966000000000001</c:v>
                </c:pt>
                <c:pt idx="13453">
                  <c:v>24.97</c:v>
                </c:pt>
                <c:pt idx="13454">
                  <c:v>24.974</c:v>
                </c:pt>
                <c:pt idx="13455">
                  <c:v>24.978000000000002</c:v>
                </c:pt>
                <c:pt idx="13456">
                  <c:v>24.981999999999999</c:v>
                </c:pt>
                <c:pt idx="13457">
                  <c:v>24.986000000000001</c:v>
                </c:pt>
                <c:pt idx="13458">
                  <c:v>24.99</c:v>
                </c:pt>
                <c:pt idx="13459">
                  <c:v>24.994</c:v>
                </c:pt>
                <c:pt idx="13460">
                  <c:v>24.998000000000001</c:v>
                </c:pt>
                <c:pt idx="13461">
                  <c:v>25.001999999999999</c:v>
                </c:pt>
              </c:numCache>
            </c:numRef>
          </c:xVal>
          <c:yVal>
            <c:numRef>
              <c:f>'Non-fibrous Concrete'!$C$6:$C$20005</c:f>
              <c:numCache>
                <c:formatCode>General</c:formatCode>
                <c:ptCount val="20000"/>
                <c:pt idx="0">
                  <c:v>0</c:v>
                </c:pt>
                <c:pt idx="1">
                  <c:v>16.8</c:v>
                </c:pt>
                <c:pt idx="2">
                  <c:v>33.6</c:v>
                </c:pt>
                <c:pt idx="3">
                  <c:v>84</c:v>
                </c:pt>
                <c:pt idx="4">
                  <c:v>100.8</c:v>
                </c:pt>
                <c:pt idx="5">
                  <c:v>117.7</c:v>
                </c:pt>
                <c:pt idx="6">
                  <c:v>134.5</c:v>
                </c:pt>
                <c:pt idx="7">
                  <c:v>151.30000000000001</c:v>
                </c:pt>
                <c:pt idx="8">
                  <c:v>168.1</c:v>
                </c:pt>
                <c:pt idx="9">
                  <c:v>184.9</c:v>
                </c:pt>
                <c:pt idx="10">
                  <c:v>201.7</c:v>
                </c:pt>
                <c:pt idx="11">
                  <c:v>235.3</c:v>
                </c:pt>
                <c:pt idx="12">
                  <c:v>252.1</c:v>
                </c:pt>
                <c:pt idx="13">
                  <c:v>268.89999999999998</c:v>
                </c:pt>
                <c:pt idx="14">
                  <c:v>285.7</c:v>
                </c:pt>
                <c:pt idx="15">
                  <c:v>302.5</c:v>
                </c:pt>
                <c:pt idx="16">
                  <c:v>319.3</c:v>
                </c:pt>
                <c:pt idx="17">
                  <c:v>336.2</c:v>
                </c:pt>
                <c:pt idx="18">
                  <c:v>369.8</c:v>
                </c:pt>
                <c:pt idx="19">
                  <c:v>403.4</c:v>
                </c:pt>
                <c:pt idx="20">
                  <c:v>437</c:v>
                </c:pt>
                <c:pt idx="21">
                  <c:v>453.8</c:v>
                </c:pt>
                <c:pt idx="22">
                  <c:v>470.6</c:v>
                </c:pt>
                <c:pt idx="23">
                  <c:v>487.4</c:v>
                </c:pt>
                <c:pt idx="24">
                  <c:v>504.2</c:v>
                </c:pt>
                <c:pt idx="25">
                  <c:v>521</c:v>
                </c:pt>
                <c:pt idx="26">
                  <c:v>537.79999999999995</c:v>
                </c:pt>
                <c:pt idx="27">
                  <c:v>554.6</c:v>
                </c:pt>
                <c:pt idx="28">
                  <c:v>571.4</c:v>
                </c:pt>
                <c:pt idx="29">
                  <c:v>588.20000000000005</c:v>
                </c:pt>
                <c:pt idx="30">
                  <c:v>605</c:v>
                </c:pt>
                <c:pt idx="31">
                  <c:v>621.79999999999995</c:v>
                </c:pt>
                <c:pt idx="32">
                  <c:v>638.6</c:v>
                </c:pt>
                <c:pt idx="33">
                  <c:v>655.4</c:v>
                </c:pt>
                <c:pt idx="34">
                  <c:v>672.2</c:v>
                </c:pt>
                <c:pt idx="35">
                  <c:v>689</c:v>
                </c:pt>
                <c:pt idx="36">
                  <c:v>705.8</c:v>
                </c:pt>
                <c:pt idx="37">
                  <c:v>722.6</c:v>
                </c:pt>
                <c:pt idx="38">
                  <c:v>739.4</c:v>
                </c:pt>
                <c:pt idx="39">
                  <c:v>756.3</c:v>
                </c:pt>
                <c:pt idx="40">
                  <c:v>773.1</c:v>
                </c:pt>
                <c:pt idx="41">
                  <c:v>789.9</c:v>
                </c:pt>
                <c:pt idx="42">
                  <c:v>806.7</c:v>
                </c:pt>
                <c:pt idx="43">
                  <c:v>823.5</c:v>
                </c:pt>
                <c:pt idx="44">
                  <c:v>840.3</c:v>
                </c:pt>
                <c:pt idx="45">
                  <c:v>857.1</c:v>
                </c:pt>
                <c:pt idx="46">
                  <c:v>873.9</c:v>
                </c:pt>
                <c:pt idx="47">
                  <c:v>890.7</c:v>
                </c:pt>
                <c:pt idx="48">
                  <c:v>907.5</c:v>
                </c:pt>
                <c:pt idx="49">
                  <c:v>924.3</c:v>
                </c:pt>
                <c:pt idx="50">
                  <c:v>941.1</c:v>
                </c:pt>
                <c:pt idx="51">
                  <c:v>958</c:v>
                </c:pt>
                <c:pt idx="52">
                  <c:v>974.8</c:v>
                </c:pt>
                <c:pt idx="53">
                  <c:v>991.6</c:v>
                </c:pt>
                <c:pt idx="54">
                  <c:v>1008.4</c:v>
                </c:pt>
                <c:pt idx="55">
                  <c:v>1025.2</c:v>
                </c:pt>
                <c:pt idx="56">
                  <c:v>1042</c:v>
                </c:pt>
                <c:pt idx="57">
                  <c:v>1058.8</c:v>
                </c:pt>
                <c:pt idx="58">
                  <c:v>1075.5999999999999</c:v>
                </c:pt>
                <c:pt idx="59">
                  <c:v>1092.4000000000001</c:v>
                </c:pt>
                <c:pt idx="60">
                  <c:v>1109.2</c:v>
                </c:pt>
                <c:pt idx="61">
                  <c:v>1126</c:v>
                </c:pt>
                <c:pt idx="62">
                  <c:v>1142.8</c:v>
                </c:pt>
                <c:pt idx="63">
                  <c:v>1159.7</c:v>
                </c:pt>
                <c:pt idx="64">
                  <c:v>1176.5</c:v>
                </c:pt>
                <c:pt idx="65">
                  <c:v>1193.3</c:v>
                </c:pt>
                <c:pt idx="66">
                  <c:v>1210.0999999999999</c:v>
                </c:pt>
                <c:pt idx="67">
                  <c:v>1226.9000000000001</c:v>
                </c:pt>
                <c:pt idx="68">
                  <c:v>1243.7</c:v>
                </c:pt>
                <c:pt idx="69">
                  <c:v>1260.5</c:v>
                </c:pt>
                <c:pt idx="70">
                  <c:v>1277.3</c:v>
                </c:pt>
                <c:pt idx="71">
                  <c:v>1294.0999999999999</c:v>
                </c:pt>
                <c:pt idx="72">
                  <c:v>1310.9</c:v>
                </c:pt>
                <c:pt idx="73">
                  <c:v>1327.7</c:v>
                </c:pt>
                <c:pt idx="74">
                  <c:v>1344.5</c:v>
                </c:pt>
                <c:pt idx="75">
                  <c:v>1361.3</c:v>
                </c:pt>
                <c:pt idx="76">
                  <c:v>1378.1</c:v>
                </c:pt>
                <c:pt idx="77">
                  <c:v>1394.9</c:v>
                </c:pt>
                <c:pt idx="78">
                  <c:v>1428.6</c:v>
                </c:pt>
                <c:pt idx="79">
                  <c:v>1462.2</c:v>
                </c:pt>
                <c:pt idx="80">
                  <c:v>1479</c:v>
                </c:pt>
                <c:pt idx="81">
                  <c:v>1495.8</c:v>
                </c:pt>
                <c:pt idx="82">
                  <c:v>1512.6</c:v>
                </c:pt>
                <c:pt idx="83">
                  <c:v>1529.4</c:v>
                </c:pt>
                <c:pt idx="84">
                  <c:v>1563</c:v>
                </c:pt>
                <c:pt idx="85">
                  <c:v>1579.8</c:v>
                </c:pt>
                <c:pt idx="86">
                  <c:v>1596.6</c:v>
                </c:pt>
                <c:pt idx="87">
                  <c:v>1613.4</c:v>
                </c:pt>
                <c:pt idx="88">
                  <c:v>1647</c:v>
                </c:pt>
                <c:pt idx="89">
                  <c:v>1663.8</c:v>
                </c:pt>
                <c:pt idx="90">
                  <c:v>1680.6</c:v>
                </c:pt>
                <c:pt idx="91">
                  <c:v>1697.4</c:v>
                </c:pt>
                <c:pt idx="92">
                  <c:v>1714.2</c:v>
                </c:pt>
                <c:pt idx="93">
                  <c:v>1731</c:v>
                </c:pt>
                <c:pt idx="94">
                  <c:v>1747.8</c:v>
                </c:pt>
                <c:pt idx="95">
                  <c:v>1764.6</c:v>
                </c:pt>
                <c:pt idx="96">
                  <c:v>1781.4</c:v>
                </c:pt>
                <c:pt idx="97">
                  <c:v>1798.3</c:v>
                </c:pt>
                <c:pt idx="98">
                  <c:v>1815.1</c:v>
                </c:pt>
                <c:pt idx="99">
                  <c:v>1831.9</c:v>
                </c:pt>
                <c:pt idx="100">
                  <c:v>1848.7</c:v>
                </c:pt>
                <c:pt idx="101">
                  <c:v>1882.3</c:v>
                </c:pt>
                <c:pt idx="102">
                  <c:v>1899.1</c:v>
                </c:pt>
                <c:pt idx="103">
                  <c:v>1932.7</c:v>
                </c:pt>
                <c:pt idx="104">
                  <c:v>1949.5</c:v>
                </c:pt>
                <c:pt idx="105">
                  <c:v>1966.3</c:v>
                </c:pt>
                <c:pt idx="106">
                  <c:v>1983.1</c:v>
                </c:pt>
                <c:pt idx="107">
                  <c:v>1999.9</c:v>
                </c:pt>
                <c:pt idx="108">
                  <c:v>2016.7</c:v>
                </c:pt>
                <c:pt idx="109">
                  <c:v>2033.6</c:v>
                </c:pt>
                <c:pt idx="110">
                  <c:v>2050.4</c:v>
                </c:pt>
                <c:pt idx="111">
                  <c:v>2067.1999999999998</c:v>
                </c:pt>
                <c:pt idx="112">
                  <c:v>2084</c:v>
                </c:pt>
                <c:pt idx="113">
                  <c:v>2100.8000000000002</c:v>
                </c:pt>
                <c:pt idx="114">
                  <c:v>2117.6</c:v>
                </c:pt>
                <c:pt idx="115">
                  <c:v>2134.4</c:v>
                </c:pt>
                <c:pt idx="116">
                  <c:v>2168</c:v>
                </c:pt>
                <c:pt idx="117">
                  <c:v>2184.8000000000002</c:v>
                </c:pt>
                <c:pt idx="118">
                  <c:v>2201.6</c:v>
                </c:pt>
                <c:pt idx="119">
                  <c:v>2218.4</c:v>
                </c:pt>
                <c:pt idx="120">
                  <c:v>2235.3000000000002</c:v>
                </c:pt>
                <c:pt idx="121">
                  <c:v>2252.1</c:v>
                </c:pt>
                <c:pt idx="122">
                  <c:v>2285.6999999999998</c:v>
                </c:pt>
                <c:pt idx="123">
                  <c:v>2319.3000000000002</c:v>
                </c:pt>
                <c:pt idx="124">
                  <c:v>2352.9</c:v>
                </c:pt>
                <c:pt idx="125">
                  <c:v>2369.6999999999998</c:v>
                </c:pt>
                <c:pt idx="126">
                  <c:v>2386.5</c:v>
                </c:pt>
                <c:pt idx="127">
                  <c:v>2403.3000000000002</c:v>
                </c:pt>
                <c:pt idx="128">
                  <c:v>2420.1</c:v>
                </c:pt>
                <c:pt idx="129">
                  <c:v>2453.6999999999998</c:v>
                </c:pt>
                <c:pt idx="130">
                  <c:v>2470.5</c:v>
                </c:pt>
                <c:pt idx="131">
                  <c:v>2504.1999999999998</c:v>
                </c:pt>
                <c:pt idx="132">
                  <c:v>2537.8000000000002</c:v>
                </c:pt>
                <c:pt idx="133">
                  <c:v>2554.6</c:v>
                </c:pt>
                <c:pt idx="134">
                  <c:v>2588.1999999999998</c:v>
                </c:pt>
                <c:pt idx="135">
                  <c:v>2621.8</c:v>
                </c:pt>
                <c:pt idx="136">
                  <c:v>2655.4</c:v>
                </c:pt>
                <c:pt idx="137">
                  <c:v>2689</c:v>
                </c:pt>
                <c:pt idx="138">
                  <c:v>2705.8</c:v>
                </c:pt>
                <c:pt idx="139">
                  <c:v>2722.6</c:v>
                </c:pt>
                <c:pt idx="140">
                  <c:v>2739.4</c:v>
                </c:pt>
                <c:pt idx="141">
                  <c:v>2756.2</c:v>
                </c:pt>
                <c:pt idx="142">
                  <c:v>2773</c:v>
                </c:pt>
                <c:pt idx="143">
                  <c:v>2806.6</c:v>
                </c:pt>
                <c:pt idx="144">
                  <c:v>2840.2</c:v>
                </c:pt>
                <c:pt idx="145">
                  <c:v>2857</c:v>
                </c:pt>
                <c:pt idx="146">
                  <c:v>2873.9</c:v>
                </c:pt>
                <c:pt idx="147">
                  <c:v>2890.7</c:v>
                </c:pt>
                <c:pt idx="148">
                  <c:v>2907.5</c:v>
                </c:pt>
                <c:pt idx="149">
                  <c:v>2924.3</c:v>
                </c:pt>
                <c:pt idx="150">
                  <c:v>2941.1</c:v>
                </c:pt>
                <c:pt idx="151">
                  <c:v>2974.7</c:v>
                </c:pt>
                <c:pt idx="152">
                  <c:v>2991.5</c:v>
                </c:pt>
                <c:pt idx="153">
                  <c:v>3008.3</c:v>
                </c:pt>
                <c:pt idx="154">
                  <c:v>3025.1</c:v>
                </c:pt>
                <c:pt idx="155">
                  <c:v>3058.7</c:v>
                </c:pt>
                <c:pt idx="156">
                  <c:v>3075.5</c:v>
                </c:pt>
                <c:pt idx="157">
                  <c:v>3092.3</c:v>
                </c:pt>
                <c:pt idx="158">
                  <c:v>3109.2</c:v>
                </c:pt>
                <c:pt idx="159">
                  <c:v>3126</c:v>
                </c:pt>
                <c:pt idx="160">
                  <c:v>3142.8</c:v>
                </c:pt>
                <c:pt idx="161">
                  <c:v>3159.6</c:v>
                </c:pt>
                <c:pt idx="162">
                  <c:v>3193.2</c:v>
                </c:pt>
                <c:pt idx="163">
                  <c:v>3226.8</c:v>
                </c:pt>
                <c:pt idx="164">
                  <c:v>3243.6</c:v>
                </c:pt>
                <c:pt idx="165">
                  <c:v>3260.4</c:v>
                </c:pt>
                <c:pt idx="166">
                  <c:v>3277.2</c:v>
                </c:pt>
                <c:pt idx="167">
                  <c:v>3310.9</c:v>
                </c:pt>
                <c:pt idx="168">
                  <c:v>3327.7</c:v>
                </c:pt>
                <c:pt idx="169">
                  <c:v>3344.5</c:v>
                </c:pt>
                <c:pt idx="170">
                  <c:v>3361.3</c:v>
                </c:pt>
                <c:pt idx="171">
                  <c:v>3378.1</c:v>
                </c:pt>
                <c:pt idx="172">
                  <c:v>3411.7</c:v>
                </c:pt>
                <c:pt idx="173">
                  <c:v>3428.5</c:v>
                </c:pt>
                <c:pt idx="174">
                  <c:v>3445.3</c:v>
                </c:pt>
                <c:pt idx="175">
                  <c:v>3462.1</c:v>
                </c:pt>
                <c:pt idx="176">
                  <c:v>3478.9</c:v>
                </c:pt>
                <c:pt idx="177">
                  <c:v>3495.7</c:v>
                </c:pt>
                <c:pt idx="178">
                  <c:v>3529.4</c:v>
                </c:pt>
                <c:pt idx="179">
                  <c:v>3546.2</c:v>
                </c:pt>
                <c:pt idx="180">
                  <c:v>3563</c:v>
                </c:pt>
                <c:pt idx="181">
                  <c:v>3579.8</c:v>
                </c:pt>
                <c:pt idx="182">
                  <c:v>3596.6</c:v>
                </c:pt>
                <c:pt idx="183">
                  <c:v>3613.4</c:v>
                </c:pt>
                <c:pt idx="184">
                  <c:v>3630.2</c:v>
                </c:pt>
                <c:pt idx="185">
                  <c:v>3647</c:v>
                </c:pt>
                <c:pt idx="186">
                  <c:v>3663.8</c:v>
                </c:pt>
                <c:pt idx="187">
                  <c:v>3680.6</c:v>
                </c:pt>
                <c:pt idx="188">
                  <c:v>3697.4</c:v>
                </c:pt>
                <c:pt idx="189">
                  <c:v>3714.2</c:v>
                </c:pt>
                <c:pt idx="190">
                  <c:v>3731</c:v>
                </c:pt>
                <c:pt idx="191">
                  <c:v>3747.8</c:v>
                </c:pt>
                <c:pt idx="192">
                  <c:v>3764.6</c:v>
                </c:pt>
                <c:pt idx="193">
                  <c:v>3781.4</c:v>
                </c:pt>
                <c:pt idx="194">
                  <c:v>3798.2</c:v>
                </c:pt>
                <c:pt idx="195">
                  <c:v>3815</c:v>
                </c:pt>
                <c:pt idx="196">
                  <c:v>3831.8</c:v>
                </c:pt>
                <c:pt idx="197">
                  <c:v>3848.6</c:v>
                </c:pt>
                <c:pt idx="198">
                  <c:v>3865.4</c:v>
                </c:pt>
                <c:pt idx="199">
                  <c:v>3882.2</c:v>
                </c:pt>
                <c:pt idx="200">
                  <c:v>3899</c:v>
                </c:pt>
                <c:pt idx="201">
                  <c:v>3915.8</c:v>
                </c:pt>
                <c:pt idx="202">
                  <c:v>3932.6</c:v>
                </c:pt>
                <c:pt idx="203">
                  <c:v>3949.5</c:v>
                </c:pt>
                <c:pt idx="204">
                  <c:v>3966.3</c:v>
                </c:pt>
                <c:pt idx="205">
                  <c:v>3983.1</c:v>
                </c:pt>
                <c:pt idx="206">
                  <c:v>3999.9</c:v>
                </c:pt>
                <c:pt idx="207">
                  <c:v>4016.7</c:v>
                </c:pt>
                <c:pt idx="208">
                  <c:v>4033.5</c:v>
                </c:pt>
                <c:pt idx="209">
                  <c:v>4050.3</c:v>
                </c:pt>
                <c:pt idx="210">
                  <c:v>4067.1</c:v>
                </c:pt>
                <c:pt idx="211">
                  <c:v>4083.9</c:v>
                </c:pt>
                <c:pt idx="212">
                  <c:v>4100.7</c:v>
                </c:pt>
                <c:pt idx="213">
                  <c:v>4117.5</c:v>
                </c:pt>
                <c:pt idx="214">
                  <c:v>4134.3</c:v>
                </c:pt>
                <c:pt idx="215">
                  <c:v>4168</c:v>
                </c:pt>
                <c:pt idx="216">
                  <c:v>4201.6000000000004</c:v>
                </c:pt>
                <c:pt idx="217">
                  <c:v>4218.3999999999996</c:v>
                </c:pt>
                <c:pt idx="218">
                  <c:v>4235.2</c:v>
                </c:pt>
                <c:pt idx="219">
                  <c:v>4252</c:v>
                </c:pt>
                <c:pt idx="220">
                  <c:v>4268.8</c:v>
                </c:pt>
                <c:pt idx="221">
                  <c:v>4285.6000000000004</c:v>
                </c:pt>
                <c:pt idx="222">
                  <c:v>4319.2</c:v>
                </c:pt>
                <c:pt idx="223">
                  <c:v>4336</c:v>
                </c:pt>
                <c:pt idx="224">
                  <c:v>4369.7</c:v>
                </c:pt>
                <c:pt idx="225">
                  <c:v>4386.5</c:v>
                </c:pt>
                <c:pt idx="226">
                  <c:v>4403.3</c:v>
                </c:pt>
                <c:pt idx="227">
                  <c:v>4420.1000000000004</c:v>
                </c:pt>
                <c:pt idx="228">
                  <c:v>4436.8999999999996</c:v>
                </c:pt>
                <c:pt idx="229">
                  <c:v>4453.7</c:v>
                </c:pt>
                <c:pt idx="230">
                  <c:v>4470.5</c:v>
                </c:pt>
                <c:pt idx="231">
                  <c:v>4487.3</c:v>
                </c:pt>
                <c:pt idx="232">
                  <c:v>4504.1000000000004</c:v>
                </c:pt>
                <c:pt idx="233">
                  <c:v>4537.7</c:v>
                </c:pt>
                <c:pt idx="234">
                  <c:v>4554.5</c:v>
                </c:pt>
                <c:pt idx="235">
                  <c:v>4571.3</c:v>
                </c:pt>
                <c:pt idx="236">
                  <c:v>4588.2</c:v>
                </c:pt>
                <c:pt idx="237">
                  <c:v>4605</c:v>
                </c:pt>
                <c:pt idx="238">
                  <c:v>4621.8</c:v>
                </c:pt>
                <c:pt idx="239">
                  <c:v>4655.3999999999996</c:v>
                </c:pt>
                <c:pt idx="240">
                  <c:v>4672.2</c:v>
                </c:pt>
                <c:pt idx="241">
                  <c:v>4689</c:v>
                </c:pt>
                <c:pt idx="242">
                  <c:v>4705.8</c:v>
                </c:pt>
                <c:pt idx="243">
                  <c:v>4722.6000000000004</c:v>
                </c:pt>
                <c:pt idx="244">
                  <c:v>4756.5</c:v>
                </c:pt>
                <c:pt idx="245">
                  <c:v>4773.5</c:v>
                </c:pt>
                <c:pt idx="246">
                  <c:v>4790.6000000000004</c:v>
                </c:pt>
                <c:pt idx="247">
                  <c:v>4807.8999999999996</c:v>
                </c:pt>
                <c:pt idx="248">
                  <c:v>4825.3</c:v>
                </c:pt>
                <c:pt idx="249">
                  <c:v>4843.3</c:v>
                </c:pt>
                <c:pt idx="250">
                  <c:v>4861.3</c:v>
                </c:pt>
                <c:pt idx="251">
                  <c:v>4879.5</c:v>
                </c:pt>
                <c:pt idx="252">
                  <c:v>4897.3999999999996</c:v>
                </c:pt>
                <c:pt idx="253">
                  <c:v>4916.1000000000004</c:v>
                </c:pt>
                <c:pt idx="254">
                  <c:v>4935</c:v>
                </c:pt>
                <c:pt idx="255">
                  <c:v>4954.1000000000004</c:v>
                </c:pt>
                <c:pt idx="256">
                  <c:v>4973.2</c:v>
                </c:pt>
                <c:pt idx="257">
                  <c:v>5011.5</c:v>
                </c:pt>
                <c:pt idx="258">
                  <c:v>5049.6000000000004</c:v>
                </c:pt>
                <c:pt idx="259">
                  <c:v>5068.5</c:v>
                </c:pt>
                <c:pt idx="260">
                  <c:v>5087.3999999999996</c:v>
                </c:pt>
                <c:pt idx="261">
                  <c:v>5124.8</c:v>
                </c:pt>
                <c:pt idx="262">
                  <c:v>5143.2</c:v>
                </c:pt>
                <c:pt idx="263">
                  <c:v>5160.3999999999996</c:v>
                </c:pt>
                <c:pt idx="264">
                  <c:v>5178.1000000000004</c:v>
                </c:pt>
                <c:pt idx="265">
                  <c:v>5195.3</c:v>
                </c:pt>
                <c:pt idx="266">
                  <c:v>5212.1000000000004</c:v>
                </c:pt>
                <c:pt idx="267">
                  <c:v>5228.5</c:v>
                </c:pt>
                <c:pt idx="268">
                  <c:v>5244.4</c:v>
                </c:pt>
                <c:pt idx="269">
                  <c:v>5260</c:v>
                </c:pt>
                <c:pt idx="270">
                  <c:v>5275.1</c:v>
                </c:pt>
                <c:pt idx="271">
                  <c:v>5290.6</c:v>
                </c:pt>
                <c:pt idx="272">
                  <c:v>5318.2</c:v>
                </c:pt>
                <c:pt idx="273">
                  <c:v>5331.9</c:v>
                </c:pt>
                <c:pt idx="274">
                  <c:v>5346.2</c:v>
                </c:pt>
                <c:pt idx="275">
                  <c:v>5359.4</c:v>
                </c:pt>
                <c:pt idx="276">
                  <c:v>5384.9</c:v>
                </c:pt>
                <c:pt idx="277">
                  <c:v>5407.6</c:v>
                </c:pt>
                <c:pt idx="278">
                  <c:v>5418.9</c:v>
                </c:pt>
                <c:pt idx="279">
                  <c:v>5429.8</c:v>
                </c:pt>
                <c:pt idx="280">
                  <c:v>5440.2</c:v>
                </c:pt>
                <c:pt idx="281">
                  <c:v>5450.2</c:v>
                </c:pt>
                <c:pt idx="282">
                  <c:v>5459.7</c:v>
                </c:pt>
                <c:pt idx="283">
                  <c:v>5468.8</c:v>
                </c:pt>
                <c:pt idx="284">
                  <c:v>5486.3</c:v>
                </c:pt>
                <c:pt idx="285">
                  <c:v>5493.9</c:v>
                </c:pt>
                <c:pt idx="286">
                  <c:v>5501.2</c:v>
                </c:pt>
                <c:pt idx="287">
                  <c:v>5508.3</c:v>
                </c:pt>
                <c:pt idx="288">
                  <c:v>5515.1</c:v>
                </c:pt>
                <c:pt idx="289">
                  <c:v>5521.7</c:v>
                </c:pt>
                <c:pt idx="290">
                  <c:v>5534.2</c:v>
                </c:pt>
                <c:pt idx="291">
                  <c:v>5540.1</c:v>
                </c:pt>
                <c:pt idx="292">
                  <c:v>5545.6</c:v>
                </c:pt>
                <c:pt idx="293">
                  <c:v>5550.9</c:v>
                </c:pt>
                <c:pt idx="294">
                  <c:v>5556</c:v>
                </c:pt>
                <c:pt idx="295">
                  <c:v>5560.8</c:v>
                </c:pt>
                <c:pt idx="296">
                  <c:v>5565.9</c:v>
                </c:pt>
                <c:pt idx="297">
                  <c:v>5570.3</c:v>
                </c:pt>
                <c:pt idx="298">
                  <c:v>5574.6</c:v>
                </c:pt>
                <c:pt idx="299">
                  <c:v>5578.7</c:v>
                </c:pt>
                <c:pt idx="300">
                  <c:v>5582.6</c:v>
                </c:pt>
                <c:pt idx="301">
                  <c:v>5590.2</c:v>
                </c:pt>
                <c:pt idx="302">
                  <c:v>5593.8</c:v>
                </c:pt>
                <c:pt idx="303">
                  <c:v>5597.4</c:v>
                </c:pt>
                <c:pt idx="304">
                  <c:v>5600.8</c:v>
                </c:pt>
                <c:pt idx="305">
                  <c:v>5604.2</c:v>
                </c:pt>
                <c:pt idx="306">
                  <c:v>5607.4</c:v>
                </c:pt>
                <c:pt idx="307">
                  <c:v>5610.7</c:v>
                </c:pt>
                <c:pt idx="308">
                  <c:v>5613.8</c:v>
                </c:pt>
                <c:pt idx="309">
                  <c:v>5616.9</c:v>
                </c:pt>
                <c:pt idx="310">
                  <c:v>5620</c:v>
                </c:pt>
                <c:pt idx="311">
                  <c:v>5623.1</c:v>
                </c:pt>
                <c:pt idx="312">
                  <c:v>5626.1</c:v>
                </c:pt>
                <c:pt idx="313">
                  <c:v>5629.2</c:v>
                </c:pt>
                <c:pt idx="314">
                  <c:v>5632.3</c:v>
                </c:pt>
                <c:pt idx="315">
                  <c:v>5635.4</c:v>
                </c:pt>
                <c:pt idx="316">
                  <c:v>5638.5</c:v>
                </c:pt>
                <c:pt idx="317">
                  <c:v>5641.8</c:v>
                </c:pt>
                <c:pt idx="318">
                  <c:v>5645</c:v>
                </c:pt>
                <c:pt idx="319">
                  <c:v>5648.5</c:v>
                </c:pt>
                <c:pt idx="320">
                  <c:v>5655.3</c:v>
                </c:pt>
                <c:pt idx="321">
                  <c:v>5658.9</c:v>
                </c:pt>
                <c:pt idx="322">
                  <c:v>5662.5</c:v>
                </c:pt>
                <c:pt idx="323">
                  <c:v>5666.4</c:v>
                </c:pt>
                <c:pt idx="324">
                  <c:v>5670.4</c:v>
                </c:pt>
                <c:pt idx="325">
                  <c:v>5674.7</c:v>
                </c:pt>
                <c:pt idx="326">
                  <c:v>5679.5</c:v>
                </c:pt>
                <c:pt idx="327">
                  <c:v>5684.1</c:v>
                </c:pt>
                <c:pt idx="328">
                  <c:v>5688.8</c:v>
                </c:pt>
                <c:pt idx="329">
                  <c:v>5698.9</c:v>
                </c:pt>
                <c:pt idx="330">
                  <c:v>5709.8</c:v>
                </c:pt>
                <c:pt idx="331">
                  <c:v>5721.4</c:v>
                </c:pt>
                <c:pt idx="332">
                  <c:v>5727.5</c:v>
                </c:pt>
                <c:pt idx="333">
                  <c:v>5733.9</c:v>
                </c:pt>
                <c:pt idx="334">
                  <c:v>5740.6</c:v>
                </c:pt>
                <c:pt idx="335">
                  <c:v>5748.2</c:v>
                </c:pt>
                <c:pt idx="336">
                  <c:v>5755.4</c:v>
                </c:pt>
                <c:pt idx="337">
                  <c:v>5770.9</c:v>
                </c:pt>
                <c:pt idx="338">
                  <c:v>5779.9</c:v>
                </c:pt>
                <c:pt idx="339">
                  <c:v>5788.7</c:v>
                </c:pt>
                <c:pt idx="340">
                  <c:v>5798.1</c:v>
                </c:pt>
                <c:pt idx="341">
                  <c:v>5820.3</c:v>
                </c:pt>
                <c:pt idx="342">
                  <c:v>5833.5</c:v>
                </c:pt>
                <c:pt idx="343">
                  <c:v>5848.2</c:v>
                </c:pt>
                <c:pt idx="344">
                  <c:v>5864.3</c:v>
                </c:pt>
                <c:pt idx="345">
                  <c:v>5877.5</c:v>
                </c:pt>
                <c:pt idx="346">
                  <c:v>5922.6</c:v>
                </c:pt>
                <c:pt idx="347">
                  <c:v>5969.3</c:v>
                </c:pt>
                <c:pt idx="348">
                  <c:v>5994.2</c:v>
                </c:pt>
                <c:pt idx="349">
                  <c:v>6049.3</c:v>
                </c:pt>
                <c:pt idx="350">
                  <c:v>6102.1</c:v>
                </c:pt>
                <c:pt idx="351">
                  <c:v>6129.3</c:v>
                </c:pt>
                <c:pt idx="352">
                  <c:v>6156.9</c:v>
                </c:pt>
                <c:pt idx="353">
                  <c:v>6212</c:v>
                </c:pt>
                <c:pt idx="354">
                  <c:v>6266.8</c:v>
                </c:pt>
                <c:pt idx="355">
                  <c:v>6293.9</c:v>
                </c:pt>
                <c:pt idx="356">
                  <c:v>6320.5</c:v>
                </c:pt>
                <c:pt idx="357">
                  <c:v>6367.9</c:v>
                </c:pt>
                <c:pt idx="358">
                  <c:v>6391.6</c:v>
                </c:pt>
                <c:pt idx="359">
                  <c:v>6414.4</c:v>
                </c:pt>
                <c:pt idx="360">
                  <c:v>6459.1</c:v>
                </c:pt>
                <c:pt idx="361">
                  <c:v>6496.2</c:v>
                </c:pt>
                <c:pt idx="362">
                  <c:v>6531.2</c:v>
                </c:pt>
                <c:pt idx="363">
                  <c:v>6546.8</c:v>
                </c:pt>
                <c:pt idx="364">
                  <c:v>6576.9</c:v>
                </c:pt>
                <c:pt idx="365">
                  <c:v>6606.9</c:v>
                </c:pt>
                <c:pt idx="366">
                  <c:v>6634.8</c:v>
                </c:pt>
                <c:pt idx="367">
                  <c:v>6661.9</c:v>
                </c:pt>
                <c:pt idx="368">
                  <c:v>6687.6</c:v>
                </c:pt>
                <c:pt idx="369">
                  <c:v>6712.7</c:v>
                </c:pt>
                <c:pt idx="370">
                  <c:v>6725.8</c:v>
                </c:pt>
                <c:pt idx="371">
                  <c:v>6737.6</c:v>
                </c:pt>
                <c:pt idx="372">
                  <c:v>6750.2</c:v>
                </c:pt>
                <c:pt idx="373">
                  <c:v>6761.6</c:v>
                </c:pt>
                <c:pt idx="374">
                  <c:v>6773.6</c:v>
                </c:pt>
                <c:pt idx="375">
                  <c:v>6785</c:v>
                </c:pt>
                <c:pt idx="376">
                  <c:v>6796</c:v>
                </c:pt>
                <c:pt idx="377">
                  <c:v>6807.3</c:v>
                </c:pt>
                <c:pt idx="378">
                  <c:v>6818.3</c:v>
                </c:pt>
                <c:pt idx="379">
                  <c:v>6829.4</c:v>
                </c:pt>
                <c:pt idx="380">
                  <c:v>6840.4</c:v>
                </c:pt>
                <c:pt idx="381">
                  <c:v>6862.4</c:v>
                </c:pt>
                <c:pt idx="382">
                  <c:v>6884.8</c:v>
                </c:pt>
                <c:pt idx="383">
                  <c:v>6907.8</c:v>
                </c:pt>
                <c:pt idx="384">
                  <c:v>6931.2</c:v>
                </c:pt>
                <c:pt idx="385">
                  <c:v>6955</c:v>
                </c:pt>
                <c:pt idx="386">
                  <c:v>6980.7</c:v>
                </c:pt>
                <c:pt idx="387">
                  <c:v>6993.6</c:v>
                </c:pt>
                <c:pt idx="388">
                  <c:v>7020.3</c:v>
                </c:pt>
                <c:pt idx="389">
                  <c:v>7049.6</c:v>
                </c:pt>
                <c:pt idx="390">
                  <c:v>7064.4</c:v>
                </c:pt>
                <c:pt idx="391">
                  <c:v>7079.6</c:v>
                </c:pt>
                <c:pt idx="392">
                  <c:v>7094.3</c:v>
                </c:pt>
                <c:pt idx="393">
                  <c:v>7110.2</c:v>
                </c:pt>
                <c:pt idx="394">
                  <c:v>7142.5</c:v>
                </c:pt>
                <c:pt idx="395">
                  <c:v>7176.3</c:v>
                </c:pt>
                <c:pt idx="396">
                  <c:v>7193.2</c:v>
                </c:pt>
                <c:pt idx="397">
                  <c:v>7210.3</c:v>
                </c:pt>
                <c:pt idx="398">
                  <c:v>7227.5</c:v>
                </c:pt>
                <c:pt idx="399">
                  <c:v>7262</c:v>
                </c:pt>
                <c:pt idx="400">
                  <c:v>7295.6</c:v>
                </c:pt>
                <c:pt idx="401">
                  <c:v>7311.9</c:v>
                </c:pt>
                <c:pt idx="402">
                  <c:v>7342.4</c:v>
                </c:pt>
                <c:pt idx="403">
                  <c:v>7357.6</c:v>
                </c:pt>
                <c:pt idx="404">
                  <c:v>7372.4</c:v>
                </c:pt>
                <c:pt idx="405">
                  <c:v>7386.7</c:v>
                </c:pt>
                <c:pt idx="406">
                  <c:v>7400.5</c:v>
                </c:pt>
                <c:pt idx="407">
                  <c:v>7413.7</c:v>
                </c:pt>
                <c:pt idx="408">
                  <c:v>7426.1</c:v>
                </c:pt>
                <c:pt idx="409">
                  <c:v>7437.9</c:v>
                </c:pt>
                <c:pt idx="410">
                  <c:v>7449.1</c:v>
                </c:pt>
                <c:pt idx="411">
                  <c:v>7459.8</c:v>
                </c:pt>
                <c:pt idx="412">
                  <c:v>7470.1</c:v>
                </c:pt>
                <c:pt idx="413">
                  <c:v>7480</c:v>
                </c:pt>
                <c:pt idx="414">
                  <c:v>7490.1</c:v>
                </c:pt>
                <c:pt idx="415">
                  <c:v>7508.7</c:v>
                </c:pt>
                <c:pt idx="416">
                  <c:v>7526.7</c:v>
                </c:pt>
                <c:pt idx="417">
                  <c:v>7535.7</c:v>
                </c:pt>
                <c:pt idx="418">
                  <c:v>7553.4</c:v>
                </c:pt>
                <c:pt idx="419">
                  <c:v>7571.1</c:v>
                </c:pt>
                <c:pt idx="420">
                  <c:v>7589.1</c:v>
                </c:pt>
                <c:pt idx="421">
                  <c:v>7598.2</c:v>
                </c:pt>
                <c:pt idx="422">
                  <c:v>7607.7</c:v>
                </c:pt>
                <c:pt idx="423">
                  <c:v>7617.2</c:v>
                </c:pt>
                <c:pt idx="424">
                  <c:v>7626.9</c:v>
                </c:pt>
                <c:pt idx="425">
                  <c:v>7637</c:v>
                </c:pt>
                <c:pt idx="426">
                  <c:v>7647.5</c:v>
                </c:pt>
                <c:pt idx="427">
                  <c:v>7657.7</c:v>
                </c:pt>
                <c:pt idx="428">
                  <c:v>7669.2</c:v>
                </c:pt>
                <c:pt idx="429">
                  <c:v>7694.2</c:v>
                </c:pt>
                <c:pt idx="430">
                  <c:v>7707.3</c:v>
                </c:pt>
                <c:pt idx="431">
                  <c:v>7720.8</c:v>
                </c:pt>
                <c:pt idx="432">
                  <c:v>7733.4</c:v>
                </c:pt>
                <c:pt idx="433">
                  <c:v>7761.7</c:v>
                </c:pt>
                <c:pt idx="434">
                  <c:v>7791.6</c:v>
                </c:pt>
                <c:pt idx="435">
                  <c:v>7822.8</c:v>
                </c:pt>
                <c:pt idx="436">
                  <c:v>7839</c:v>
                </c:pt>
                <c:pt idx="437">
                  <c:v>7855.4</c:v>
                </c:pt>
                <c:pt idx="438">
                  <c:v>7872</c:v>
                </c:pt>
                <c:pt idx="439">
                  <c:v>7888.6</c:v>
                </c:pt>
                <c:pt idx="440">
                  <c:v>7905.2</c:v>
                </c:pt>
                <c:pt idx="441">
                  <c:v>7921.8</c:v>
                </c:pt>
                <c:pt idx="442">
                  <c:v>7954.5</c:v>
                </c:pt>
                <c:pt idx="443">
                  <c:v>7970.5</c:v>
                </c:pt>
                <c:pt idx="444">
                  <c:v>7987</c:v>
                </c:pt>
                <c:pt idx="445">
                  <c:v>8002.5</c:v>
                </c:pt>
                <c:pt idx="446">
                  <c:v>8033.7</c:v>
                </c:pt>
                <c:pt idx="447">
                  <c:v>8047.4</c:v>
                </c:pt>
                <c:pt idx="448">
                  <c:v>8061.7</c:v>
                </c:pt>
                <c:pt idx="449">
                  <c:v>8075.6</c:v>
                </c:pt>
                <c:pt idx="450">
                  <c:v>8089.1</c:v>
                </c:pt>
                <c:pt idx="451">
                  <c:v>8102.2</c:v>
                </c:pt>
                <c:pt idx="452">
                  <c:v>8115</c:v>
                </c:pt>
                <c:pt idx="453">
                  <c:v>8127.4</c:v>
                </c:pt>
                <c:pt idx="454">
                  <c:v>8139.5</c:v>
                </c:pt>
                <c:pt idx="455">
                  <c:v>8151.4</c:v>
                </c:pt>
                <c:pt idx="456">
                  <c:v>8163.1</c:v>
                </c:pt>
                <c:pt idx="457">
                  <c:v>8174.6</c:v>
                </c:pt>
                <c:pt idx="458">
                  <c:v>8186.1</c:v>
                </c:pt>
                <c:pt idx="459">
                  <c:v>8197.6</c:v>
                </c:pt>
                <c:pt idx="460">
                  <c:v>8220.2000000000007</c:v>
                </c:pt>
                <c:pt idx="461">
                  <c:v>8242.7999999999993</c:v>
                </c:pt>
                <c:pt idx="462">
                  <c:v>8254.2000000000007</c:v>
                </c:pt>
                <c:pt idx="463">
                  <c:v>8265.5</c:v>
                </c:pt>
                <c:pt idx="464">
                  <c:v>8276.9</c:v>
                </c:pt>
                <c:pt idx="465">
                  <c:v>8288.2999999999993</c:v>
                </c:pt>
                <c:pt idx="466">
                  <c:v>8300.1</c:v>
                </c:pt>
                <c:pt idx="467">
                  <c:v>8311.7999999999993</c:v>
                </c:pt>
                <c:pt idx="468">
                  <c:v>8323.7000000000007</c:v>
                </c:pt>
                <c:pt idx="469">
                  <c:v>8335.7999999999993</c:v>
                </c:pt>
                <c:pt idx="470">
                  <c:v>8348.1</c:v>
                </c:pt>
                <c:pt idx="471">
                  <c:v>8360.7000000000007</c:v>
                </c:pt>
                <c:pt idx="472">
                  <c:v>8373.4</c:v>
                </c:pt>
                <c:pt idx="473">
                  <c:v>8386.2999999999993</c:v>
                </c:pt>
                <c:pt idx="474">
                  <c:v>8399.2999999999993</c:v>
                </c:pt>
                <c:pt idx="475">
                  <c:v>8425.6</c:v>
                </c:pt>
                <c:pt idx="476">
                  <c:v>8452.4</c:v>
                </c:pt>
                <c:pt idx="477">
                  <c:v>8466.2000000000007</c:v>
                </c:pt>
                <c:pt idx="478">
                  <c:v>8493.4</c:v>
                </c:pt>
                <c:pt idx="479">
                  <c:v>8507.1</c:v>
                </c:pt>
                <c:pt idx="480">
                  <c:v>8520.7999999999993</c:v>
                </c:pt>
                <c:pt idx="481">
                  <c:v>8534.5</c:v>
                </c:pt>
                <c:pt idx="482">
                  <c:v>8548.2000000000007</c:v>
                </c:pt>
                <c:pt idx="483">
                  <c:v>8575.4</c:v>
                </c:pt>
                <c:pt idx="484">
                  <c:v>8589</c:v>
                </c:pt>
                <c:pt idx="485">
                  <c:v>8602.4</c:v>
                </c:pt>
                <c:pt idx="486">
                  <c:v>8628.9</c:v>
                </c:pt>
                <c:pt idx="487">
                  <c:v>8654.7000000000007</c:v>
                </c:pt>
                <c:pt idx="488">
                  <c:v>8680.5</c:v>
                </c:pt>
                <c:pt idx="489">
                  <c:v>8692.4</c:v>
                </c:pt>
                <c:pt idx="490">
                  <c:v>8705.2999999999993</c:v>
                </c:pt>
                <c:pt idx="491">
                  <c:v>8717.5</c:v>
                </c:pt>
                <c:pt idx="492">
                  <c:v>8741.1</c:v>
                </c:pt>
                <c:pt idx="493">
                  <c:v>8764.6</c:v>
                </c:pt>
                <c:pt idx="494">
                  <c:v>8787.5</c:v>
                </c:pt>
                <c:pt idx="495">
                  <c:v>8798.7000000000007</c:v>
                </c:pt>
                <c:pt idx="496">
                  <c:v>8809.7999999999993</c:v>
                </c:pt>
                <c:pt idx="497">
                  <c:v>8820.7999999999993</c:v>
                </c:pt>
                <c:pt idx="498">
                  <c:v>8832</c:v>
                </c:pt>
                <c:pt idx="499">
                  <c:v>8842.9</c:v>
                </c:pt>
                <c:pt idx="500">
                  <c:v>8853.9</c:v>
                </c:pt>
                <c:pt idx="501">
                  <c:v>8864.9</c:v>
                </c:pt>
                <c:pt idx="502">
                  <c:v>8886.7000000000007</c:v>
                </c:pt>
                <c:pt idx="503">
                  <c:v>8897.7000000000007</c:v>
                </c:pt>
                <c:pt idx="504">
                  <c:v>8919.9</c:v>
                </c:pt>
                <c:pt idx="505">
                  <c:v>8930.9</c:v>
                </c:pt>
                <c:pt idx="506">
                  <c:v>8942.1</c:v>
                </c:pt>
                <c:pt idx="507">
                  <c:v>8953.4</c:v>
                </c:pt>
                <c:pt idx="508">
                  <c:v>8976.2999999999993</c:v>
                </c:pt>
                <c:pt idx="509">
                  <c:v>8999.2999999999993</c:v>
                </c:pt>
                <c:pt idx="510">
                  <c:v>9022.6</c:v>
                </c:pt>
                <c:pt idx="511">
                  <c:v>9034.5</c:v>
                </c:pt>
                <c:pt idx="512">
                  <c:v>9046.4</c:v>
                </c:pt>
                <c:pt idx="513">
                  <c:v>9058.2000000000007</c:v>
                </c:pt>
                <c:pt idx="514">
                  <c:v>9070.2000000000007</c:v>
                </c:pt>
                <c:pt idx="515">
                  <c:v>9082.4</c:v>
                </c:pt>
                <c:pt idx="516">
                  <c:v>9094.6</c:v>
                </c:pt>
                <c:pt idx="517">
                  <c:v>9106.9</c:v>
                </c:pt>
                <c:pt idx="518">
                  <c:v>9119.2000000000007</c:v>
                </c:pt>
                <c:pt idx="519">
                  <c:v>9143.9</c:v>
                </c:pt>
                <c:pt idx="520">
                  <c:v>9168.7999999999993</c:v>
                </c:pt>
                <c:pt idx="521">
                  <c:v>9181.2000000000007</c:v>
                </c:pt>
                <c:pt idx="522">
                  <c:v>9193.6</c:v>
                </c:pt>
                <c:pt idx="523">
                  <c:v>9206.1</c:v>
                </c:pt>
                <c:pt idx="524">
                  <c:v>9218.5</c:v>
                </c:pt>
                <c:pt idx="525">
                  <c:v>9231</c:v>
                </c:pt>
                <c:pt idx="526">
                  <c:v>9243.4</c:v>
                </c:pt>
                <c:pt idx="527">
                  <c:v>9255.7999999999993</c:v>
                </c:pt>
                <c:pt idx="528">
                  <c:v>9268.2000000000007</c:v>
                </c:pt>
                <c:pt idx="529">
                  <c:v>9280.5</c:v>
                </c:pt>
                <c:pt idx="530">
                  <c:v>9292.7000000000007</c:v>
                </c:pt>
                <c:pt idx="531">
                  <c:v>9304.9</c:v>
                </c:pt>
                <c:pt idx="532">
                  <c:v>9317.2000000000007</c:v>
                </c:pt>
                <c:pt idx="533">
                  <c:v>9329.4</c:v>
                </c:pt>
                <c:pt idx="534">
                  <c:v>9341.6</c:v>
                </c:pt>
                <c:pt idx="535">
                  <c:v>9365.7999999999993</c:v>
                </c:pt>
                <c:pt idx="536">
                  <c:v>9390.1</c:v>
                </c:pt>
                <c:pt idx="537">
                  <c:v>9402.2999999999993</c:v>
                </c:pt>
                <c:pt idx="538">
                  <c:v>9414.4</c:v>
                </c:pt>
                <c:pt idx="539">
                  <c:v>9426.6</c:v>
                </c:pt>
                <c:pt idx="540">
                  <c:v>9438.7999999999993</c:v>
                </c:pt>
                <c:pt idx="541">
                  <c:v>9451</c:v>
                </c:pt>
                <c:pt idx="542">
                  <c:v>9463.2000000000007</c:v>
                </c:pt>
                <c:pt idx="543">
                  <c:v>9475.4</c:v>
                </c:pt>
                <c:pt idx="544">
                  <c:v>9487.6</c:v>
                </c:pt>
                <c:pt idx="545">
                  <c:v>9499.9</c:v>
                </c:pt>
                <c:pt idx="546">
                  <c:v>9524.2999999999993</c:v>
                </c:pt>
                <c:pt idx="547">
                  <c:v>9548.5</c:v>
                </c:pt>
                <c:pt idx="548">
                  <c:v>9572.7000000000007</c:v>
                </c:pt>
                <c:pt idx="549">
                  <c:v>9597</c:v>
                </c:pt>
                <c:pt idx="550">
                  <c:v>9620.9</c:v>
                </c:pt>
                <c:pt idx="551">
                  <c:v>9632.5</c:v>
                </c:pt>
                <c:pt idx="552">
                  <c:v>9655.9</c:v>
                </c:pt>
                <c:pt idx="553">
                  <c:v>9667.4</c:v>
                </c:pt>
                <c:pt idx="554">
                  <c:v>9678.7000000000007</c:v>
                </c:pt>
                <c:pt idx="555">
                  <c:v>9689.9</c:v>
                </c:pt>
                <c:pt idx="556">
                  <c:v>9700.6</c:v>
                </c:pt>
                <c:pt idx="557">
                  <c:v>9711.4</c:v>
                </c:pt>
                <c:pt idx="558">
                  <c:v>9732.6</c:v>
                </c:pt>
                <c:pt idx="559">
                  <c:v>9753.1</c:v>
                </c:pt>
                <c:pt idx="560">
                  <c:v>9763.1</c:v>
                </c:pt>
                <c:pt idx="561">
                  <c:v>9773.1</c:v>
                </c:pt>
                <c:pt idx="562">
                  <c:v>9783.2000000000007</c:v>
                </c:pt>
                <c:pt idx="563">
                  <c:v>9792.9</c:v>
                </c:pt>
                <c:pt idx="564">
                  <c:v>9811.7999999999993</c:v>
                </c:pt>
                <c:pt idx="565">
                  <c:v>9830.2999999999993</c:v>
                </c:pt>
                <c:pt idx="566">
                  <c:v>9839.2000000000007</c:v>
                </c:pt>
                <c:pt idx="567">
                  <c:v>9848.2999999999993</c:v>
                </c:pt>
                <c:pt idx="568">
                  <c:v>9857.2999999999993</c:v>
                </c:pt>
                <c:pt idx="569">
                  <c:v>9875</c:v>
                </c:pt>
                <c:pt idx="570">
                  <c:v>9892.5</c:v>
                </c:pt>
                <c:pt idx="571">
                  <c:v>9910</c:v>
                </c:pt>
                <c:pt idx="572">
                  <c:v>9927.1</c:v>
                </c:pt>
                <c:pt idx="573">
                  <c:v>9935.6</c:v>
                </c:pt>
                <c:pt idx="574">
                  <c:v>9944.1</c:v>
                </c:pt>
                <c:pt idx="575">
                  <c:v>9961.1</c:v>
                </c:pt>
                <c:pt idx="576">
                  <c:v>9977.7999999999993</c:v>
                </c:pt>
                <c:pt idx="577">
                  <c:v>9993.7999999999993</c:v>
                </c:pt>
                <c:pt idx="578">
                  <c:v>10009.6</c:v>
                </c:pt>
                <c:pt idx="579">
                  <c:v>10016.9</c:v>
                </c:pt>
                <c:pt idx="580">
                  <c:v>10024.799999999999</c:v>
                </c:pt>
                <c:pt idx="581">
                  <c:v>10032.200000000001</c:v>
                </c:pt>
                <c:pt idx="582">
                  <c:v>10039.4</c:v>
                </c:pt>
                <c:pt idx="583">
                  <c:v>10046.799999999999</c:v>
                </c:pt>
                <c:pt idx="584">
                  <c:v>10053.4</c:v>
                </c:pt>
                <c:pt idx="585">
                  <c:v>10065.700000000001</c:v>
                </c:pt>
                <c:pt idx="586">
                  <c:v>10071.299999999999</c:v>
                </c:pt>
                <c:pt idx="587">
                  <c:v>10076.700000000001</c:v>
                </c:pt>
                <c:pt idx="588">
                  <c:v>10081.799999999999</c:v>
                </c:pt>
                <c:pt idx="589">
                  <c:v>10091.9</c:v>
                </c:pt>
                <c:pt idx="590">
                  <c:v>10101.299999999999</c:v>
                </c:pt>
                <c:pt idx="591">
                  <c:v>10105</c:v>
                </c:pt>
                <c:pt idx="592">
                  <c:v>10111.700000000001</c:v>
                </c:pt>
                <c:pt idx="593">
                  <c:v>10117.200000000001</c:v>
                </c:pt>
                <c:pt idx="594">
                  <c:v>10118.700000000001</c:v>
                </c:pt>
                <c:pt idx="595">
                  <c:v>10120.9</c:v>
                </c:pt>
                <c:pt idx="596">
                  <c:v>10123.5</c:v>
                </c:pt>
                <c:pt idx="597">
                  <c:v>10125.6</c:v>
                </c:pt>
                <c:pt idx="598">
                  <c:v>10126.5</c:v>
                </c:pt>
                <c:pt idx="599">
                  <c:v>10127.200000000001</c:v>
                </c:pt>
                <c:pt idx="600">
                  <c:v>10127.9</c:v>
                </c:pt>
                <c:pt idx="601">
                  <c:v>10127.9</c:v>
                </c:pt>
                <c:pt idx="602">
                  <c:v>10128.200000000001</c:v>
                </c:pt>
                <c:pt idx="603">
                  <c:v>10128</c:v>
                </c:pt>
                <c:pt idx="604">
                  <c:v>10127.9</c:v>
                </c:pt>
                <c:pt idx="605">
                  <c:v>10127.799999999999</c:v>
                </c:pt>
                <c:pt idx="606">
                  <c:v>10127.5</c:v>
                </c:pt>
                <c:pt idx="607">
                  <c:v>10127.299999999999</c:v>
                </c:pt>
                <c:pt idx="608">
                  <c:v>10126.5</c:v>
                </c:pt>
                <c:pt idx="609">
                  <c:v>10126</c:v>
                </c:pt>
                <c:pt idx="610">
                  <c:v>10125.6</c:v>
                </c:pt>
                <c:pt idx="611">
                  <c:v>10124.6</c:v>
                </c:pt>
                <c:pt idx="612">
                  <c:v>10124.1</c:v>
                </c:pt>
                <c:pt idx="613">
                  <c:v>10123.6</c:v>
                </c:pt>
                <c:pt idx="614">
                  <c:v>10122.5</c:v>
                </c:pt>
                <c:pt idx="615">
                  <c:v>10121.4</c:v>
                </c:pt>
                <c:pt idx="616">
                  <c:v>10120.9</c:v>
                </c:pt>
                <c:pt idx="617">
                  <c:v>10119.700000000001</c:v>
                </c:pt>
                <c:pt idx="618">
                  <c:v>10118.6</c:v>
                </c:pt>
                <c:pt idx="619">
                  <c:v>10117.5</c:v>
                </c:pt>
                <c:pt idx="620">
                  <c:v>10116.299999999999</c:v>
                </c:pt>
                <c:pt idx="621">
                  <c:v>10115.200000000001</c:v>
                </c:pt>
                <c:pt idx="622">
                  <c:v>10114.700000000001</c:v>
                </c:pt>
                <c:pt idx="623">
                  <c:v>10113.6</c:v>
                </c:pt>
                <c:pt idx="624">
                  <c:v>10112.6</c:v>
                </c:pt>
                <c:pt idx="625">
                  <c:v>10112.200000000001</c:v>
                </c:pt>
                <c:pt idx="626">
                  <c:v>10111.799999999999</c:v>
                </c:pt>
                <c:pt idx="627">
                  <c:v>10111.6</c:v>
                </c:pt>
                <c:pt idx="628">
                  <c:v>10111.6</c:v>
                </c:pt>
                <c:pt idx="629">
                  <c:v>10112.9</c:v>
                </c:pt>
                <c:pt idx="630">
                  <c:v>10115.1</c:v>
                </c:pt>
                <c:pt idx="631">
                  <c:v>10118</c:v>
                </c:pt>
                <c:pt idx="632">
                  <c:v>10122.4</c:v>
                </c:pt>
                <c:pt idx="633">
                  <c:v>10136.799999999999</c:v>
                </c:pt>
                <c:pt idx="634">
                  <c:v>10146.700000000001</c:v>
                </c:pt>
                <c:pt idx="635">
                  <c:v>10158.1</c:v>
                </c:pt>
                <c:pt idx="636">
                  <c:v>10170.9</c:v>
                </c:pt>
                <c:pt idx="637">
                  <c:v>10200.9</c:v>
                </c:pt>
                <c:pt idx="638">
                  <c:v>10218.200000000001</c:v>
                </c:pt>
                <c:pt idx="639">
                  <c:v>10236.799999999999</c:v>
                </c:pt>
                <c:pt idx="640">
                  <c:v>10258.5</c:v>
                </c:pt>
                <c:pt idx="641">
                  <c:v>10298.200000000001</c:v>
                </c:pt>
                <c:pt idx="642">
                  <c:v>10338.9</c:v>
                </c:pt>
                <c:pt idx="643">
                  <c:v>10360.9</c:v>
                </c:pt>
                <c:pt idx="644">
                  <c:v>10382</c:v>
                </c:pt>
                <c:pt idx="645">
                  <c:v>10402.700000000001</c:v>
                </c:pt>
                <c:pt idx="646">
                  <c:v>10441.9</c:v>
                </c:pt>
                <c:pt idx="647">
                  <c:v>10477.9</c:v>
                </c:pt>
                <c:pt idx="648">
                  <c:v>10494.6</c:v>
                </c:pt>
                <c:pt idx="649">
                  <c:v>10524.6</c:v>
                </c:pt>
                <c:pt idx="650">
                  <c:v>10549.9</c:v>
                </c:pt>
                <c:pt idx="651">
                  <c:v>10572</c:v>
                </c:pt>
                <c:pt idx="652">
                  <c:v>10582.4</c:v>
                </c:pt>
                <c:pt idx="653">
                  <c:v>10601.9</c:v>
                </c:pt>
                <c:pt idx="654">
                  <c:v>10611</c:v>
                </c:pt>
                <c:pt idx="655">
                  <c:v>10619.8</c:v>
                </c:pt>
                <c:pt idx="656">
                  <c:v>10628.2</c:v>
                </c:pt>
                <c:pt idx="657">
                  <c:v>10636.4</c:v>
                </c:pt>
                <c:pt idx="658">
                  <c:v>10644.3</c:v>
                </c:pt>
                <c:pt idx="659">
                  <c:v>10652.2</c:v>
                </c:pt>
                <c:pt idx="660">
                  <c:v>10659.5</c:v>
                </c:pt>
                <c:pt idx="661">
                  <c:v>10673.3</c:v>
                </c:pt>
                <c:pt idx="662">
                  <c:v>10679.6</c:v>
                </c:pt>
                <c:pt idx="663">
                  <c:v>10686.5</c:v>
                </c:pt>
                <c:pt idx="664">
                  <c:v>10699.3</c:v>
                </c:pt>
                <c:pt idx="665">
                  <c:v>10705.5</c:v>
                </c:pt>
                <c:pt idx="666">
                  <c:v>10718</c:v>
                </c:pt>
                <c:pt idx="667">
                  <c:v>10729.5</c:v>
                </c:pt>
                <c:pt idx="668">
                  <c:v>10735.2</c:v>
                </c:pt>
                <c:pt idx="669">
                  <c:v>10740.9</c:v>
                </c:pt>
                <c:pt idx="670">
                  <c:v>10746.4</c:v>
                </c:pt>
                <c:pt idx="671">
                  <c:v>10752</c:v>
                </c:pt>
                <c:pt idx="672">
                  <c:v>10757.6</c:v>
                </c:pt>
                <c:pt idx="673">
                  <c:v>10768.7</c:v>
                </c:pt>
                <c:pt idx="674">
                  <c:v>10779.8</c:v>
                </c:pt>
                <c:pt idx="675">
                  <c:v>10785.4</c:v>
                </c:pt>
                <c:pt idx="676">
                  <c:v>10791.1</c:v>
                </c:pt>
                <c:pt idx="677">
                  <c:v>10796.7</c:v>
                </c:pt>
                <c:pt idx="678">
                  <c:v>10802.3</c:v>
                </c:pt>
                <c:pt idx="679">
                  <c:v>10813.8</c:v>
                </c:pt>
                <c:pt idx="680">
                  <c:v>10825.2</c:v>
                </c:pt>
                <c:pt idx="681">
                  <c:v>10830.9</c:v>
                </c:pt>
                <c:pt idx="682">
                  <c:v>10842.5</c:v>
                </c:pt>
                <c:pt idx="683">
                  <c:v>10854</c:v>
                </c:pt>
                <c:pt idx="684">
                  <c:v>10865.5</c:v>
                </c:pt>
                <c:pt idx="685">
                  <c:v>10877</c:v>
                </c:pt>
                <c:pt idx="686">
                  <c:v>10888.4</c:v>
                </c:pt>
                <c:pt idx="687">
                  <c:v>10899.6</c:v>
                </c:pt>
                <c:pt idx="688">
                  <c:v>10905.1</c:v>
                </c:pt>
                <c:pt idx="689">
                  <c:v>10910.5</c:v>
                </c:pt>
                <c:pt idx="690">
                  <c:v>10921.5</c:v>
                </c:pt>
                <c:pt idx="691">
                  <c:v>10932.3</c:v>
                </c:pt>
                <c:pt idx="692">
                  <c:v>10942.9</c:v>
                </c:pt>
                <c:pt idx="693">
                  <c:v>10953.5</c:v>
                </c:pt>
                <c:pt idx="694">
                  <c:v>10963.8</c:v>
                </c:pt>
                <c:pt idx="695">
                  <c:v>10968.9</c:v>
                </c:pt>
                <c:pt idx="696">
                  <c:v>10979.2</c:v>
                </c:pt>
                <c:pt idx="697">
                  <c:v>10984.2</c:v>
                </c:pt>
                <c:pt idx="698">
                  <c:v>10989.3</c:v>
                </c:pt>
                <c:pt idx="699">
                  <c:v>10999.3</c:v>
                </c:pt>
                <c:pt idx="700">
                  <c:v>11009.2</c:v>
                </c:pt>
                <c:pt idx="701">
                  <c:v>11019.1</c:v>
                </c:pt>
                <c:pt idx="702">
                  <c:v>11024</c:v>
                </c:pt>
                <c:pt idx="703">
                  <c:v>11033.9</c:v>
                </c:pt>
                <c:pt idx="704">
                  <c:v>11043.8</c:v>
                </c:pt>
                <c:pt idx="705">
                  <c:v>11048.7</c:v>
                </c:pt>
                <c:pt idx="706">
                  <c:v>11053.7</c:v>
                </c:pt>
                <c:pt idx="707">
                  <c:v>11063.6</c:v>
                </c:pt>
                <c:pt idx="708">
                  <c:v>11068.6</c:v>
                </c:pt>
                <c:pt idx="709">
                  <c:v>11073.6</c:v>
                </c:pt>
                <c:pt idx="710">
                  <c:v>11083.6</c:v>
                </c:pt>
                <c:pt idx="711">
                  <c:v>11088.7</c:v>
                </c:pt>
                <c:pt idx="712">
                  <c:v>11093.8</c:v>
                </c:pt>
                <c:pt idx="713">
                  <c:v>11104.1</c:v>
                </c:pt>
                <c:pt idx="714">
                  <c:v>11114.5</c:v>
                </c:pt>
                <c:pt idx="715">
                  <c:v>11124.9</c:v>
                </c:pt>
                <c:pt idx="716">
                  <c:v>11130.1</c:v>
                </c:pt>
                <c:pt idx="717">
                  <c:v>11140.7</c:v>
                </c:pt>
                <c:pt idx="718">
                  <c:v>11151.4</c:v>
                </c:pt>
                <c:pt idx="719">
                  <c:v>11156.9</c:v>
                </c:pt>
                <c:pt idx="720">
                  <c:v>11167.8</c:v>
                </c:pt>
                <c:pt idx="721">
                  <c:v>11179</c:v>
                </c:pt>
                <c:pt idx="722">
                  <c:v>11184.6</c:v>
                </c:pt>
                <c:pt idx="723">
                  <c:v>11195.8</c:v>
                </c:pt>
                <c:pt idx="724">
                  <c:v>11212.9</c:v>
                </c:pt>
                <c:pt idx="725">
                  <c:v>11230</c:v>
                </c:pt>
                <c:pt idx="726">
                  <c:v>11241.4</c:v>
                </c:pt>
                <c:pt idx="727">
                  <c:v>11258.6</c:v>
                </c:pt>
                <c:pt idx="728">
                  <c:v>11270.1</c:v>
                </c:pt>
                <c:pt idx="729">
                  <c:v>11281.5</c:v>
                </c:pt>
                <c:pt idx="730">
                  <c:v>11292.9</c:v>
                </c:pt>
                <c:pt idx="731">
                  <c:v>11310</c:v>
                </c:pt>
                <c:pt idx="732">
                  <c:v>11327</c:v>
                </c:pt>
                <c:pt idx="733">
                  <c:v>11349.3</c:v>
                </c:pt>
                <c:pt idx="734">
                  <c:v>11365.6</c:v>
                </c:pt>
                <c:pt idx="735">
                  <c:v>11381.5</c:v>
                </c:pt>
                <c:pt idx="736">
                  <c:v>11392.2</c:v>
                </c:pt>
                <c:pt idx="737">
                  <c:v>11408</c:v>
                </c:pt>
                <c:pt idx="738">
                  <c:v>11428.4</c:v>
                </c:pt>
                <c:pt idx="739">
                  <c:v>11458.3</c:v>
                </c:pt>
                <c:pt idx="740">
                  <c:v>11482.9</c:v>
                </c:pt>
                <c:pt idx="741">
                  <c:v>11502.2</c:v>
                </c:pt>
                <c:pt idx="742">
                  <c:v>11520.9</c:v>
                </c:pt>
                <c:pt idx="743">
                  <c:v>11548.2</c:v>
                </c:pt>
                <c:pt idx="744">
                  <c:v>11575.1</c:v>
                </c:pt>
                <c:pt idx="745">
                  <c:v>11597.2</c:v>
                </c:pt>
                <c:pt idx="746">
                  <c:v>11632.1</c:v>
                </c:pt>
                <c:pt idx="747">
                  <c:v>11670</c:v>
                </c:pt>
                <c:pt idx="748">
                  <c:v>11699</c:v>
                </c:pt>
                <c:pt idx="749">
                  <c:v>11723.9</c:v>
                </c:pt>
                <c:pt idx="750">
                  <c:v>11748</c:v>
                </c:pt>
                <c:pt idx="751">
                  <c:v>11767.9</c:v>
                </c:pt>
                <c:pt idx="752">
                  <c:v>11787.5</c:v>
                </c:pt>
                <c:pt idx="753">
                  <c:v>11806.5</c:v>
                </c:pt>
                <c:pt idx="754">
                  <c:v>11829.3</c:v>
                </c:pt>
                <c:pt idx="755">
                  <c:v>11836.8</c:v>
                </c:pt>
                <c:pt idx="756">
                  <c:v>11851.7</c:v>
                </c:pt>
                <c:pt idx="757">
                  <c:v>11862.8</c:v>
                </c:pt>
                <c:pt idx="758">
                  <c:v>11870.1</c:v>
                </c:pt>
                <c:pt idx="759">
                  <c:v>11884.8</c:v>
                </c:pt>
                <c:pt idx="760">
                  <c:v>11899.5</c:v>
                </c:pt>
                <c:pt idx="761">
                  <c:v>11910.6</c:v>
                </c:pt>
                <c:pt idx="762">
                  <c:v>11921.7</c:v>
                </c:pt>
                <c:pt idx="763">
                  <c:v>11925.4</c:v>
                </c:pt>
                <c:pt idx="764">
                  <c:v>11936.6</c:v>
                </c:pt>
                <c:pt idx="765">
                  <c:v>11947.8</c:v>
                </c:pt>
                <c:pt idx="766">
                  <c:v>11955.4</c:v>
                </c:pt>
                <c:pt idx="767">
                  <c:v>11966.8</c:v>
                </c:pt>
                <c:pt idx="768">
                  <c:v>11978.5</c:v>
                </c:pt>
                <c:pt idx="769">
                  <c:v>11990.2</c:v>
                </c:pt>
                <c:pt idx="770">
                  <c:v>11998.2</c:v>
                </c:pt>
                <c:pt idx="771">
                  <c:v>12006.1</c:v>
                </c:pt>
                <c:pt idx="772">
                  <c:v>12018.1</c:v>
                </c:pt>
                <c:pt idx="773">
                  <c:v>12026.2</c:v>
                </c:pt>
                <c:pt idx="774">
                  <c:v>12034.4</c:v>
                </c:pt>
                <c:pt idx="775">
                  <c:v>12046.8</c:v>
                </c:pt>
                <c:pt idx="776">
                  <c:v>12055.1</c:v>
                </c:pt>
                <c:pt idx="777">
                  <c:v>12063.5</c:v>
                </c:pt>
                <c:pt idx="778">
                  <c:v>12071.9</c:v>
                </c:pt>
                <c:pt idx="779">
                  <c:v>12080.4</c:v>
                </c:pt>
                <c:pt idx="780">
                  <c:v>12088.8</c:v>
                </c:pt>
                <c:pt idx="781">
                  <c:v>12097.4</c:v>
                </c:pt>
                <c:pt idx="782">
                  <c:v>12106</c:v>
                </c:pt>
                <c:pt idx="783">
                  <c:v>12114.6</c:v>
                </c:pt>
                <c:pt idx="784">
                  <c:v>12127.6</c:v>
                </c:pt>
                <c:pt idx="785">
                  <c:v>12136.2</c:v>
                </c:pt>
                <c:pt idx="786">
                  <c:v>12144.9</c:v>
                </c:pt>
                <c:pt idx="787">
                  <c:v>12153.6</c:v>
                </c:pt>
                <c:pt idx="788">
                  <c:v>12162.3</c:v>
                </c:pt>
                <c:pt idx="789">
                  <c:v>12171.1</c:v>
                </c:pt>
                <c:pt idx="790">
                  <c:v>12179.8</c:v>
                </c:pt>
                <c:pt idx="791">
                  <c:v>12188.5</c:v>
                </c:pt>
                <c:pt idx="792">
                  <c:v>12197.3</c:v>
                </c:pt>
                <c:pt idx="793">
                  <c:v>12201.7</c:v>
                </c:pt>
                <c:pt idx="794">
                  <c:v>12214.8</c:v>
                </c:pt>
                <c:pt idx="795">
                  <c:v>12223.6</c:v>
                </c:pt>
                <c:pt idx="796">
                  <c:v>12232.3</c:v>
                </c:pt>
                <c:pt idx="797">
                  <c:v>12241.1</c:v>
                </c:pt>
                <c:pt idx="798">
                  <c:v>12249.9</c:v>
                </c:pt>
                <c:pt idx="799">
                  <c:v>12263.2</c:v>
                </c:pt>
                <c:pt idx="800">
                  <c:v>12267.6</c:v>
                </c:pt>
                <c:pt idx="801">
                  <c:v>12276.5</c:v>
                </c:pt>
                <c:pt idx="802">
                  <c:v>12285.5</c:v>
                </c:pt>
                <c:pt idx="803">
                  <c:v>12294.4</c:v>
                </c:pt>
                <c:pt idx="804">
                  <c:v>12307.9</c:v>
                </c:pt>
                <c:pt idx="805">
                  <c:v>12312.5</c:v>
                </c:pt>
                <c:pt idx="806">
                  <c:v>12326.1</c:v>
                </c:pt>
                <c:pt idx="807">
                  <c:v>12335.2</c:v>
                </c:pt>
                <c:pt idx="808">
                  <c:v>12339.8</c:v>
                </c:pt>
                <c:pt idx="809">
                  <c:v>12353.6</c:v>
                </c:pt>
                <c:pt idx="810">
                  <c:v>12362.8</c:v>
                </c:pt>
                <c:pt idx="811">
                  <c:v>12372.1</c:v>
                </c:pt>
                <c:pt idx="812">
                  <c:v>12381.3</c:v>
                </c:pt>
                <c:pt idx="813">
                  <c:v>12390.6</c:v>
                </c:pt>
                <c:pt idx="814">
                  <c:v>12404.4</c:v>
                </c:pt>
                <c:pt idx="815">
                  <c:v>12413.6</c:v>
                </c:pt>
                <c:pt idx="816">
                  <c:v>12422.8</c:v>
                </c:pt>
                <c:pt idx="817">
                  <c:v>12436.4</c:v>
                </c:pt>
                <c:pt idx="818">
                  <c:v>12445.4</c:v>
                </c:pt>
                <c:pt idx="819">
                  <c:v>12449.9</c:v>
                </c:pt>
                <c:pt idx="820">
                  <c:v>12454.3</c:v>
                </c:pt>
                <c:pt idx="821">
                  <c:v>12463</c:v>
                </c:pt>
                <c:pt idx="822">
                  <c:v>12471.8</c:v>
                </c:pt>
                <c:pt idx="823">
                  <c:v>12480.4</c:v>
                </c:pt>
                <c:pt idx="824">
                  <c:v>12492.9</c:v>
                </c:pt>
                <c:pt idx="825">
                  <c:v>12501.2</c:v>
                </c:pt>
                <c:pt idx="826">
                  <c:v>12509.3</c:v>
                </c:pt>
                <c:pt idx="827">
                  <c:v>12517.3</c:v>
                </c:pt>
                <c:pt idx="828">
                  <c:v>12529.1</c:v>
                </c:pt>
                <c:pt idx="829">
                  <c:v>12536.7</c:v>
                </c:pt>
                <c:pt idx="830">
                  <c:v>12543.9</c:v>
                </c:pt>
                <c:pt idx="831">
                  <c:v>12551.2</c:v>
                </c:pt>
                <c:pt idx="832">
                  <c:v>12558.3</c:v>
                </c:pt>
                <c:pt idx="833">
                  <c:v>12568.5</c:v>
                </c:pt>
                <c:pt idx="834">
                  <c:v>12575.2</c:v>
                </c:pt>
                <c:pt idx="835">
                  <c:v>12581.7</c:v>
                </c:pt>
                <c:pt idx="836">
                  <c:v>12591.4</c:v>
                </c:pt>
                <c:pt idx="837">
                  <c:v>12594.4</c:v>
                </c:pt>
                <c:pt idx="838">
                  <c:v>12600.5</c:v>
                </c:pt>
                <c:pt idx="839">
                  <c:v>12606.5</c:v>
                </c:pt>
                <c:pt idx="840">
                  <c:v>12612.5</c:v>
                </c:pt>
                <c:pt idx="841">
                  <c:v>12618.1</c:v>
                </c:pt>
                <c:pt idx="842">
                  <c:v>12626.5</c:v>
                </c:pt>
                <c:pt idx="843">
                  <c:v>12632</c:v>
                </c:pt>
                <c:pt idx="844">
                  <c:v>12637.4</c:v>
                </c:pt>
                <c:pt idx="845">
                  <c:v>12642.8</c:v>
                </c:pt>
                <c:pt idx="846">
                  <c:v>12648.1</c:v>
                </c:pt>
                <c:pt idx="847">
                  <c:v>12653.3</c:v>
                </c:pt>
                <c:pt idx="848">
                  <c:v>12658.4</c:v>
                </c:pt>
                <c:pt idx="849">
                  <c:v>12663.4</c:v>
                </c:pt>
                <c:pt idx="850">
                  <c:v>12668.5</c:v>
                </c:pt>
                <c:pt idx="851">
                  <c:v>12673.5</c:v>
                </c:pt>
                <c:pt idx="852">
                  <c:v>12678.4</c:v>
                </c:pt>
                <c:pt idx="853">
                  <c:v>12685.8</c:v>
                </c:pt>
                <c:pt idx="854">
                  <c:v>12690.8</c:v>
                </c:pt>
                <c:pt idx="855">
                  <c:v>12695.7</c:v>
                </c:pt>
                <c:pt idx="856">
                  <c:v>12700.6</c:v>
                </c:pt>
                <c:pt idx="857">
                  <c:v>12705.5</c:v>
                </c:pt>
                <c:pt idx="858">
                  <c:v>12710.5</c:v>
                </c:pt>
                <c:pt idx="859">
                  <c:v>12715.4</c:v>
                </c:pt>
                <c:pt idx="860">
                  <c:v>12720.4</c:v>
                </c:pt>
                <c:pt idx="861">
                  <c:v>12728</c:v>
                </c:pt>
                <c:pt idx="862">
                  <c:v>12735.6</c:v>
                </c:pt>
                <c:pt idx="863">
                  <c:v>12740.8</c:v>
                </c:pt>
                <c:pt idx="864">
                  <c:v>12748.7</c:v>
                </c:pt>
                <c:pt idx="865">
                  <c:v>12754.1</c:v>
                </c:pt>
                <c:pt idx="866">
                  <c:v>12759.4</c:v>
                </c:pt>
                <c:pt idx="867">
                  <c:v>12764.9</c:v>
                </c:pt>
                <c:pt idx="868">
                  <c:v>12773.3</c:v>
                </c:pt>
                <c:pt idx="869">
                  <c:v>12782</c:v>
                </c:pt>
                <c:pt idx="870">
                  <c:v>12790.9</c:v>
                </c:pt>
                <c:pt idx="871">
                  <c:v>12797</c:v>
                </c:pt>
                <c:pt idx="872">
                  <c:v>12803.3</c:v>
                </c:pt>
                <c:pt idx="873">
                  <c:v>12813</c:v>
                </c:pt>
                <c:pt idx="874">
                  <c:v>12816.3</c:v>
                </c:pt>
                <c:pt idx="875">
                  <c:v>12830</c:v>
                </c:pt>
                <c:pt idx="876">
                  <c:v>12836.9</c:v>
                </c:pt>
                <c:pt idx="877">
                  <c:v>12848.1</c:v>
                </c:pt>
                <c:pt idx="878">
                  <c:v>12855.5</c:v>
                </c:pt>
                <c:pt idx="879">
                  <c:v>12867.1</c:v>
                </c:pt>
                <c:pt idx="880">
                  <c:v>12875.2</c:v>
                </c:pt>
                <c:pt idx="881">
                  <c:v>12887.8</c:v>
                </c:pt>
                <c:pt idx="882">
                  <c:v>12896.4</c:v>
                </c:pt>
                <c:pt idx="883">
                  <c:v>12905.4</c:v>
                </c:pt>
                <c:pt idx="884">
                  <c:v>12914.4</c:v>
                </c:pt>
                <c:pt idx="885">
                  <c:v>12923.4</c:v>
                </c:pt>
                <c:pt idx="886">
                  <c:v>12937.4</c:v>
                </c:pt>
                <c:pt idx="887">
                  <c:v>12946.7</c:v>
                </c:pt>
                <c:pt idx="888">
                  <c:v>12961.1</c:v>
                </c:pt>
                <c:pt idx="889">
                  <c:v>12970.8</c:v>
                </c:pt>
                <c:pt idx="890">
                  <c:v>12980.5</c:v>
                </c:pt>
                <c:pt idx="891">
                  <c:v>12985.3</c:v>
                </c:pt>
                <c:pt idx="892">
                  <c:v>12995</c:v>
                </c:pt>
                <c:pt idx="893">
                  <c:v>13004.7</c:v>
                </c:pt>
                <c:pt idx="894">
                  <c:v>13019.1</c:v>
                </c:pt>
                <c:pt idx="895">
                  <c:v>13028.6</c:v>
                </c:pt>
                <c:pt idx="896">
                  <c:v>13042.7</c:v>
                </c:pt>
                <c:pt idx="897">
                  <c:v>13051.9</c:v>
                </c:pt>
                <c:pt idx="898">
                  <c:v>13061.1</c:v>
                </c:pt>
                <c:pt idx="899">
                  <c:v>13070</c:v>
                </c:pt>
                <c:pt idx="900">
                  <c:v>13074.6</c:v>
                </c:pt>
                <c:pt idx="901">
                  <c:v>13083.2</c:v>
                </c:pt>
                <c:pt idx="902">
                  <c:v>13091.6</c:v>
                </c:pt>
                <c:pt idx="903">
                  <c:v>13099.6</c:v>
                </c:pt>
                <c:pt idx="904">
                  <c:v>13111.4</c:v>
                </c:pt>
                <c:pt idx="905">
                  <c:v>13119.1</c:v>
                </c:pt>
                <c:pt idx="906">
                  <c:v>13126.8</c:v>
                </c:pt>
                <c:pt idx="907">
                  <c:v>13134.2</c:v>
                </c:pt>
                <c:pt idx="908">
                  <c:v>13145.2</c:v>
                </c:pt>
                <c:pt idx="909">
                  <c:v>13148.7</c:v>
                </c:pt>
                <c:pt idx="910">
                  <c:v>13155.7</c:v>
                </c:pt>
                <c:pt idx="911">
                  <c:v>13159</c:v>
                </c:pt>
                <c:pt idx="912">
                  <c:v>13165.7</c:v>
                </c:pt>
                <c:pt idx="913">
                  <c:v>13172.3</c:v>
                </c:pt>
                <c:pt idx="914">
                  <c:v>13178.9</c:v>
                </c:pt>
                <c:pt idx="915">
                  <c:v>13188.5</c:v>
                </c:pt>
                <c:pt idx="916">
                  <c:v>13194.8</c:v>
                </c:pt>
                <c:pt idx="917">
                  <c:v>13201</c:v>
                </c:pt>
                <c:pt idx="918">
                  <c:v>13207.3</c:v>
                </c:pt>
                <c:pt idx="919">
                  <c:v>13213.4</c:v>
                </c:pt>
                <c:pt idx="920">
                  <c:v>13219.5</c:v>
                </c:pt>
                <c:pt idx="921">
                  <c:v>13222.5</c:v>
                </c:pt>
                <c:pt idx="922">
                  <c:v>13231.4</c:v>
                </c:pt>
                <c:pt idx="923">
                  <c:v>13237.2</c:v>
                </c:pt>
                <c:pt idx="924">
                  <c:v>13245.9</c:v>
                </c:pt>
                <c:pt idx="925">
                  <c:v>13248.8</c:v>
                </c:pt>
                <c:pt idx="926">
                  <c:v>13254.5</c:v>
                </c:pt>
                <c:pt idx="927">
                  <c:v>13260.2</c:v>
                </c:pt>
                <c:pt idx="928">
                  <c:v>13268.7</c:v>
                </c:pt>
                <c:pt idx="929">
                  <c:v>13274.3</c:v>
                </c:pt>
                <c:pt idx="930">
                  <c:v>13277.1</c:v>
                </c:pt>
                <c:pt idx="931">
                  <c:v>13282.6</c:v>
                </c:pt>
                <c:pt idx="932">
                  <c:v>13285.4</c:v>
                </c:pt>
                <c:pt idx="933">
                  <c:v>13290.8</c:v>
                </c:pt>
                <c:pt idx="934">
                  <c:v>13299</c:v>
                </c:pt>
                <c:pt idx="935">
                  <c:v>13304.4</c:v>
                </c:pt>
                <c:pt idx="936">
                  <c:v>13309.9</c:v>
                </c:pt>
                <c:pt idx="937">
                  <c:v>13315.2</c:v>
                </c:pt>
                <c:pt idx="938">
                  <c:v>13320.6</c:v>
                </c:pt>
                <c:pt idx="939">
                  <c:v>13328.7</c:v>
                </c:pt>
                <c:pt idx="940">
                  <c:v>13334</c:v>
                </c:pt>
                <c:pt idx="941">
                  <c:v>13339.4</c:v>
                </c:pt>
                <c:pt idx="942">
                  <c:v>13344.7</c:v>
                </c:pt>
                <c:pt idx="943">
                  <c:v>13350.1</c:v>
                </c:pt>
                <c:pt idx="944">
                  <c:v>13358.1</c:v>
                </c:pt>
                <c:pt idx="945">
                  <c:v>13363.5</c:v>
                </c:pt>
                <c:pt idx="946">
                  <c:v>13368.8</c:v>
                </c:pt>
                <c:pt idx="947">
                  <c:v>13374.2</c:v>
                </c:pt>
                <c:pt idx="948">
                  <c:v>13376.9</c:v>
                </c:pt>
                <c:pt idx="949">
                  <c:v>13382.3</c:v>
                </c:pt>
                <c:pt idx="950">
                  <c:v>13387.7</c:v>
                </c:pt>
                <c:pt idx="951">
                  <c:v>13393.2</c:v>
                </c:pt>
                <c:pt idx="952">
                  <c:v>13398.6</c:v>
                </c:pt>
                <c:pt idx="953">
                  <c:v>13404.1</c:v>
                </c:pt>
                <c:pt idx="954">
                  <c:v>13409.6</c:v>
                </c:pt>
                <c:pt idx="955">
                  <c:v>13417.8</c:v>
                </c:pt>
                <c:pt idx="956">
                  <c:v>13423.3</c:v>
                </c:pt>
                <c:pt idx="957">
                  <c:v>13428.8</c:v>
                </c:pt>
                <c:pt idx="958">
                  <c:v>13434.3</c:v>
                </c:pt>
                <c:pt idx="959">
                  <c:v>13437</c:v>
                </c:pt>
                <c:pt idx="960">
                  <c:v>13442.5</c:v>
                </c:pt>
                <c:pt idx="961">
                  <c:v>13448</c:v>
                </c:pt>
                <c:pt idx="962">
                  <c:v>13453.5</c:v>
                </c:pt>
                <c:pt idx="963">
                  <c:v>13459</c:v>
                </c:pt>
                <c:pt idx="964">
                  <c:v>13467.3</c:v>
                </c:pt>
                <c:pt idx="965">
                  <c:v>13472.8</c:v>
                </c:pt>
                <c:pt idx="966">
                  <c:v>13478.3</c:v>
                </c:pt>
                <c:pt idx="967">
                  <c:v>13483.7</c:v>
                </c:pt>
                <c:pt idx="968">
                  <c:v>13486.5</c:v>
                </c:pt>
                <c:pt idx="969">
                  <c:v>13492</c:v>
                </c:pt>
                <c:pt idx="970">
                  <c:v>13494.7</c:v>
                </c:pt>
                <c:pt idx="971">
                  <c:v>13500.1</c:v>
                </c:pt>
                <c:pt idx="972">
                  <c:v>13505.6</c:v>
                </c:pt>
                <c:pt idx="973">
                  <c:v>13511</c:v>
                </c:pt>
                <c:pt idx="974">
                  <c:v>13516.5</c:v>
                </c:pt>
                <c:pt idx="975">
                  <c:v>13521.9</c:v>
                </c:pt>
                <c:pt idx="976">
                  <c:v>13527.3</c:v>
                </c:pt>
                <c:pt idx="977">
                  <c:v>13532.7</c:v>
                </c:pt>
                <c:pt idx="978">
                  <c:v>13538.1</c:v>
                </c:pt>
                <c:pt idx="979">
                  <c:v>13543.5</c:v>
                </c:pt>
                <c:pt idx="980">
                  <c:v>13548.9</c:v>
                </c:pt>
                <c:pt idx="981">
                  <c:v>13551.6</c:v>
                </c:pt>
                <c:pt idx="982">
                  <c:v>13556.9</c:v>
                </c:pt>
                <c:pt idx="983">
                  <c:v>13562.3</c:v>
                </c:pt>
                <c:pt idx="984">
                  <c:v>13570.2</c:v>
                </c:pt>
                <c:pt idx="985">
                  <c:v>13575.6</c:v>
                </c:pt>
                <c:pt idx="986">
                  <c:v>13580.9</c:v>
                </c:pt>
                <c:pt idx="987">
                  <c:v>13586.2</c:v>
                </c:pt>
                <c:pt idx="988">
                  <c:v>13591.4</c:v>
                </c:pt>
                <c:pt idx="989">
                  <c:v>13594.1</c:v>
                </c:pt>
                <c:pt idx="990">
                  <c:v>13599.3</c:v>
                </c:pt>
                <c:pt idx="991">
                  <c:v>13604.6</c:v>
                </c:pt>
                <c:pt idx="992">
                  <c:v>13607.2</c:v>
                </c:pt>
                <c:pt idx="993">
                  <c:v>13612.4</c:v>
                </c:pt>
                <c:pt idx="994">
                  <c:v>13620.1</c:v>
                </c:pt>
                <c:pt idx="995">
                  <c:v>13625.3</c:v>
                </c:pt>
                <c:pt idx="996">
                  <c:v>13627.9</c:v>
                </c:pt>
                <c:pt idx="997">
                  <c:v>13635.6</c:v>
                </c:pt>
                <c:pt idx="998">
                  <c:v>13640.7</c:v>
                </c:pt>
                <c:pt idx="999">
                  <c:v>13643.3</c:v>
                </c:pt>
                <c:pt idx="1000">
                  <c:v>13648.3</c:v>
                </c:pt>
                <c:pt idx="1001">
                  <c:v>13653.4</c:v>
                </c:pt>
                <c:pt idx="1002">
                  <c:v>13658.5</c:v>
                </c:pt>
                <c:pt idx="1003">
                  <c:v>13663.5</c:v>
                </c:pt>
                <c:pt idx="1004">
                  <c:v>13668.5</c:v>
                </c:pt>
                <c:pt idx="1005">
                  <c:v>13673.4</c:v>
                </c:pt>
                <c:pt idx="1006">
                  <c:v>13678.4</c:v>
                </c:pt>
                <c:pt idx="1007">
                  <c:v>13683.3</c:v>
                </c:pt>
                <c:pt idx="1008">
                  <c:v>13688.3</c:v>
                </c:pt>
                <c:pt idx="1009">
                  <c:v>13693.2</c:v>
                </c:pt>
                <c:pt idx="1010">
                  <c:v>13695.6</c:v>
                </c:pt>
                <c:pt idx="1011">
                  <c:v>13700.5</c:v>
                </c:pt>
                <c:pt idx="1012">
                  <c:v>13705.3</c:v>
                </c:pt>
                <c:pt idx="1013">
                  <c:v>13710.1</c:v>
                </c:pt>
                <c:pt idx="1014">
                  <c:v>13714.9</c:v>
                </c:pt>
                <c:pt idx="1015">
                  <c:v>13719.7</c:v>
                </c:pt>
                <c:pt idx="1016">
                  <c:v>13724.5</c:v>
                </c:pt>
                <c:pt idx="1017">
                  <c:v>13731.7</c:v>
                </c:pt>
                <c:pt idx="1018">
                  <c:v>13736.4</c:v>
                </c:pt>
                <c:pt idx="1019">
                  <c:v>13741.1</c:v>
                </c:pt>
                <c:pt idx="1020">
                  <c:v>13745.9</c:v>
                </c:pt>
                <c:pt idx="1021">
                  <c:v>13748.2</c:v>
                </c:pt>
                <c:pt idx="1022">
                  <c:v>13752.9</c:v>
                </c:pt>
                <c:pt idx="1023">
                  <c:v>13755.3</c:v>
                </c:pt>
                <c:pt idx="1024">
                  <c:v>13760</c:v>
                </c:pt>
                <c:pt idx="1025">
                  <c:v>13767</c:v>
                </c:pt>
                <c:pt idx="1026">
                  <c:v>13771.7</c:v>
                </c:pt>
                <c:pt idx="1027">
                  <c:v>13778.7</c:v>
                </c:pt>
                <c:pt idx="1028">
                  <c:v>13783.3</c:v>
                </c:pt>
                <c:pt idx="1029">
                  <c:v>13785.6</c:v>
                </c:pt>
                <c:pt idx="1030">
                  <c:v>13790.3</c:v>
                </c:pt>
                <c:pt idx="1031">
                  <c:v>13794.9</c:v>
                </c:pt>
                <c:pt idx="1032">
                  <c:v>13797.2</c:v>
                </c:pt>
                <c:pt idx="1033">
                  <c:v>13801.8</c:v>
                </c:pt>
                <c:pt idx="1034">
                  <c:v>13804</c:v>
                </c:pt>
                <c:pt idx="1035">
                  <c:v>13808.6</c:v>
                </c:pt>
                <c:pt idx="1036">
                  <c:v>13813.1</c:v>
                </c:pt>
                <c:pt idx="1037">
                  <c:v>13819.9</c:v>
                </c:pt>
                <c:pt idx="1038">
                  <c:v>13824.5</c:v>
                </c:pt>
                <c:pt idx="1039">
                  <c:v>13829</c:v>
                </c:pt>
                <c:pt idx="1040">
                  <c:v>13833.4</c:v>
                </c:pt>
                <c:pt idx="1041">
                  <c:v>13837.9</c:v>
                </c:pt>
                <c:pt idx="1042">
                  <c:v>13840.1</c:v>
                </c:pt>
                <c:pt idx="1043">
                  <c:v>13844.6</c:v>
                </c:pt>
                <c:pt idx="1044">
                  <c:v>13849</c:v>
                </c:pt>
                <c:pt idx="1045">
                  <c:v>13853.4</c:v>
                </c:pt>
                <c:pt idx="1046">
                  <c:v>13857.8</c:v>
                </c:pt>
                <c:pt idx="1047">
                  <c:v>13864.3</c:v>
                </c:pt>
                <c:pt idx="1048">
                  <c:v>13868.6</c:v>
                </c:pt>
                <c:pt idx="1049">
                  <c:v>13873</c:v>
                </c:pt>
                <c:pt idx="1050">
                  <c:v>13875.1</c:v>
                </c:pt>
                <c:pt idx="1051">
                  <c:v>13879.4</c:v>
                </c:pt>
                <c:pt idx="1052">
                  <c:v>13883.7</c:v>
                </c:pt>
                <c:pt idx="1053">
                  <c:v>13885.8</c:v>
                </c:pt>
                <c:pt idx="1054">
                  <c:v>13890</c:v>
                </c:pt>
                <c:pt idx="1055">
                  <c:v>13892.1</c:v>
                </c:pt>
                <c:pt idx="1056">
                  <c:v>13896.3</c:v>
                </c:pt>
                <c:pt idx="1057">
                  <c:v>13902.5</c:v>
                </c:pt>
                <c:pt idx="1058">
                  <c:v>13906.7</c:v>
                </c:pt>
                <c:pt idx="1059">
                  <c:v>13910.8</c:v>
                </c:pt>
                <c:pt idx="1060">
                  <c:v>13914.9</c:v>
                </c:pt>
                <c:pt idx="1061">
                  <c:v>13919</c:v>
                </c:pt>
                <c:pt idx="1062">
                  <c:v>13923</c:v>
                </c:pt>
                <c:pt idx="1063">
                  <c:v>13925</c:v>
                </c:pt>
                <c:pt idx="1064">
                  <c:v>13929.1</c:v>
                </c:pt>
                <c:pt idx="1065">
                  <c:v>13933</c:v>
                </c:pt>
                <c:pt idx="1066">
                  <c:v>13937</c:v>
                </c:pt>
                <c:pt idx="1067">
                  <c:v>13940.9</c:v>
                </c:pt>
                <c:pt idx="1068">
                  <c:v>13946.7</c:v>
                </c:pt>
                <c:pt idx="1069">
                  <c:v>13950.6</c:v>
                </c:pt>
                <c:pt idx="1070">
                  <c:v>13954.4</c:v>
                </c:pt>
                <c:pt idx="1071">
                  <c:v>13956.4</c:v>
                </c:pt>
                <c:pt idx="1072">
                  <c:v>13960.2</c:v>
                </c:pt>
                <c:pt idx="1073">
                  <c:v>13963.9</c:v>
                </c:pt>
                <c:pt idx="1074">
                  <c:v>13965.8</c:v>
                </c:pt>
                <c:pt idx="1075">
                  <c:v>13969.5</c:v>
                </c:pt>
                <c:pt idx="1076">
                  <c:v>13971.3</c:v>
                </c:pt>
                <c:pt idx="1077">
                  <c:v>13974.9</c:v>
                </c:pt>
                <c:pt idx="1078">
                  <c:v>13978.6</c:v>
                </c:pt>
                <c:pt idx="1079">
                  <c:v>13983.9</c:v>
                </c:pt>
                <c:pt idx="1080">
                  <c:v>13987.5</c:v>
                </c:pt>
                <c:pt idx="1081">
                  <c:v>13991</c:v>
                </c:pt>
                <c:pt idx="1082">
                  <c:v>13994.5</c:v>
                </c:pt>
                <c:pt idx="1083">
                  <c:v>13998</c:v>
                </c:pt>
                <c:pt idx="1084">
                  <c:v>13999.8</c:v>
                </c:pt>
                <c:pt idx="1085">
                  <c:v>14003.2</c:v>
                </c:pt>
                <c:pt idx="1086">
                  <c:v>14006.6</c:v>
                </c:pt>
                <c:pt idx="1087">
                  <c:v>14009.9</c:v>
                </c:pt>
                <c:pt idx="1088">
                  <c:v>14013.3</c:v>
                </c:pt>
                <c:pt idx="1089">
                  <c:v>14016.6</c:v>
                </c:pt>
                <c:pt idx="1090">
                  <c:v>14021.6</c:v>
                </c:pt>
                <c:pt idx="1091">
                  <c:v>14024.9</c:v>
                </c:pt>
                <c:pt idx="1092">
                  <c:v>14026.5</c:v>
                </c:pt>
                <c:pt idx="1093">
                  <c:v>14029.7</c:v>
                </c:pt>
                <c:pt idx="1094">
                  <c:v>14033</c:v>
                </c:pt>
                <c:pt idx="1095">
                  <c:v>14034.6</c:v>
                </c:pt>
                <c:pt idx="1096">
                  <c:v>14036.2</c:v>
                </c:pt>
                <c:pt idx="1097">
                  <c:v>14039.4</c:v>
                </c:pt>
                <c:pt idx="1098">
                  <c:v>14042.6</c:v>
                </c:pt>
                <c:pt idx="1099">
                  <c:v>14045.7</c:v>
                </c:pt>
                <c:pt idx="1100">
                  <c:v>14048.9</c:v>
                </c:pt>
                <c:pt idx="1101">
                  <c:v>14053.6</c:v>
                </c:pt>
                <c:pt idx="1102">
                  <c:v>14056.7</c:v>
                </c:pt>
                <c:pt idx="1103">
                  <c:v>14058.3</c:v>
                </c:pt>
                <c:pt idx="1104">
                  <c:v>14061.4</c:v>
                </c:pt>
                <c:pt idx="1105">
                  <c:v>14064.5</c:v>
                </c:pt>
                <c:pt idx="1106">
                  <c:v>14067.6</c:v>
                </c:pt>
                <c:pt idx="1107">
                  <c:v>14070.7</c:v>
                </c:pt>
                <c:pt idx="1108">
                  <c:v>14073.8</c:v>
                </c:pt>
                <c:pt idx="1109">
                  <c:v>14075.3</c:v>
                </c:pt>
                <c:pt idx="1110">
                  <c:v>14078.4</c:v>
                </c:pt>
                <c:pt idx="1111">
                  <c:v>14081.5</c:v>
                </c:pt>
                <c:pt idx="1112">
                  <c:v>14086.1</c:v>
                </c:pt>
                <c:pt idx="1113">
                  <c:v>14087.7</c:v>
                </c:pt>
                <c:pt idx="1114">
                  <c:v>14090.7</c:v>
                </c:pt>
                <c:pt idx="1115">
                  <c:v>14093.8</c:v>
                </c:pt>
                <c:pt idx="1116">
                  <c:v>14095.4</c:v>
                </c:pt>
                <c:pt idx="1117">
                  <c:v>14098.4</c:v>
                </c:pt>
                <c:pt idx="1118">
                  <c:v>14101.5</c:v>
                </c:pt>
                <c:pt idx="1119">
                  <c:v>14104.6</c:v>
                </c:pt>
                <c:pt idx="1120">
                  <c:v>14107.7</c:v>
                </c:pt>
                <c:pt idx="1121">
                  <c:v>14110.8</c:v>
                </c:pt>
                <c:pt idx="1122">
                  <c:v>14115.5</c:v>
                </c:pt>
                <c:pt idx="1123">
                  <c:v>14117.1</c:v>
                </c:pt>
                <c:pt idx="1124">
                  <c:v>14120.2</c:v>
                </c:pt>
                <c:pt idx="1125">
                  <c:v>14121.8</c:v>
                </c:pt>
                <c:pt idx="1126">
                  <c:v>14124.9</c:v>
                </c:pt>
                <c:pt idx="1127">
                  <c:v>14128.1</c:v>
                </c:pt>
                <c:pt idx="1128">
                  <c:v>14129.7</c:v>
                </c:pt>
                <c:pt idx="1129">
                  <c:v>14132.9</c:v>
                </c:pt>
                <c:pt idx="1130">
                  <c:v>14136.1</c:v>
                </c:pt>
                <c:pt idx="1131">
                  <c:v>14140.9</c:v>
                </c:pt>
                <c:pt idx="1132">
                  <c:v>14144.2</c:v>
                </c:pt>
                <c:pt idx="1133">
                  <c:v>14147.4</c:v>
                </c:pt>
                <c:pt idx="1134">
                  <c:v>14150.7</c:v>
                </c:pt>
                <c:pt idx="1135">
                  <c:v>14153.9</c:v>
                </c:pt>
                <c:pt idx="1136">
                  <c:v>14155.6</c:v>
                </c:pt>
                <c:pt idx="1137">
                  <c:v>14158.8</c:v>
                </c:pt>
                <c:pt idx="1138">
                  <c:v>14160.5</c:v>
                </c:pt>
                <c:pt idx="1139">
                  <c:v>14162.1</c:v>
                </c:pt>
                <c:pt idx="1140">
                  <c:v>14165.4</c:v>
                </c:pt>
                <c:pt idx="1141">
                  <c:v>14168.7</c:v>
                </c:pt>
                <c:pt idx="1142">
                  <c:v>14172</c:v>
                </c:pt>
                <c:pt idx="1143">
                  <c:v>14175.3</c:v>
                </c:pt>
                <c:pt idx="1144">
                  <c:v>14178.6</c:v>
                </c:pt>
                <c:pt idx="1145">
                  <c:v>14181.8</c:v>
                </c:pt>
                <c:pt idx="1146">
                  <c:v>14183.5</c:v>
                </c:pt>
                <c:pt idx="1147">
                  <c:v>14186.7</c:v>
                </c:pt>
                <c:pt idx="1148">
                  <c:v>14190</c:v>
                </c:pt>
                <c:pt idx="1149">
                  <c:v>14193.2</c:v>
                </c:pt>
                <c:pt idx="1150">
                  <c:v>14194.9</c:v>
                </c:pt>
                <c:pt idx="1151">
                  <c:v>14198.1</c:v>
                </c:pt>
                <c:pt idx="1152">
                  <c:v>14201.4</c:v>
                </c:pt>
                <c:pt idx="1153">
                  <c:v>14203</c:v>
                </c:pt>
                <c:pt idx="1154">
                  <c:v>14206.2</c:v>
                </c:pt>
                <c:pt idx="1155">
                  <c:v>14209.5</c:v>
                </c:pt>
                <c:pt idx="1156">
                  <c:v>14212.7</c:v>
                </c:pt>
                <c:pt idx="1157">
                  <c:v>14216</c:v>
                </c:pt>
                <c:pt idx="1158">
                  <c:v>14219.2</c:v>
                </c:pt>
                <c:pt idx="1159">
                  <c:v>14220.8</c:v>
                </c:pt>
                <c:pt idx="1160">
                  <c:v>14224.1</c:v>
                </c:pt>
                <c:pt idx="1161">
                  <c:v>14227.3</c:v>
                </c:pt>
                <c:pt idx="1162">
                  <c:v>14230.6</c:v>
                </c:pt>
                <c:pt idx="1163">
                  <c:v>14233.9</c:v>
                </c:pt>
                <c:pt idx="1164">
                  <c:v>14237.2</c:v>
                </c:pt>
                <c:pt idx="1165">
                  <c:v>14238.8</c:v>
                </c:pt>
                <c:pt idx="1166">
                  <c:v>14242.1</c:v>
                </c:pt>
                <c:pt idx="1167">
                  <c:v>14245.4</c:v>
                </c:pt>
                <c:pt idx="1168">
                  <c:v>14248.7</c:v>
                </c:pt>
                <c:pt idx="1169">
                  <c:v>14250.3</c:v>
                </c:pt>
                <c:pt idx="1170">
                  <c:v>14253.6</c:v>
                </c:pt>
                <c:pt idx="1171">
                  <c:v>14255.3</c:v>
                </c:pt>
                <c:pt idx="1172">
                  <c:v>14258.7</c:v>
                </c:pt>
                <c:pt idx="1173">
                  <c:v>14260.3</c:v>
                </c:pt>
                <c:pt idx="1174">
                  <c:v>14263.7</c:v>
                </c:pt>
                <c:pt idx="1175">
                  <c:v>14265.4</c:v>
                </c:pt>
                <c:pt idx="1176">
                  <c:v>14268.8</c:v>
                </c:pt>
                <c:pt idx="1177">
                  <c:v>14272.2</c:v>
                </c:pt>
                <c:pt idx="1178">
                  <c:v>14275.6</c:v>
                </c:pt>
                <c:pt idx="1179">
                  <c:v>14279</c:v>
                </c:pt>
                <c:pt idx="1180">
                  <c:v>14280.7</c:v>
                </c:pt>
                <c:pt idx="1181">
                  <c:v>14282.5</c:v>
                </c:pt>
                <c:pt idx="1182">
                  <c:v>14285.9</c:v>
                </c:pt>
                <c:pt idx="1183">
                  <c:v>14287.7</c:v>
                </c:pt>
                <c:pt idx="1184">
                  <c:v>14291.2</c:v>
                </c:pt>
                <c:pt idx="1185">
                  <c:v>14293</c:v>
                </c:pt>
                <c:pt idx="1186">
                  <c:v>14294.7</c:v>
                </c:pt>
                <c:pt idx="1187">
                  <c:v>14298.3</c:v>
                </c:pt>
                <c:pt idx="1188">
                  <c:v>14301.9</c:v>
                </c:pt>
                <c:pt idx="1189">
                  <c:v>14305.5</c:v>
                </c:pt>
                <c:pt idx="1190">
                  <c:v>14307.3</c:v>
                </c:pt>
                <c:pt idx="1191">
                  <c:v>14311</c:v>
                </c:pt>
                <c:pt idx="1192">
                  <c:v>14314.6</c:v>
                </c:pt>
                <c:pt idx="1193">
                  <c:v>14318.3</c:v>
                </c:pt>
                <c:pt idx="1194">
                  <c:v>14322.1</c:v>
                </c:pt>
                <c:pt idx="1195">
                  <c:v>14325.9</c:v>
                </c:pt>
                <c:pt idx="1196">
                  <c:v>14329.6</c:v>
                </c:pt>
                <c:pt idx="1197">
                  <c:v>14331.5</c:v>
                </c:pt>
                <c:pt idx="1198">
                  <c:v>14335.4</c:v>
                </c:pt>
                <c:pt idx="1199">
                  <c:v>14339.3</c:v>
                </c:pt>
                <c:pt idx="1200">
                  <c:v>14343.2</c:v>
                </c:pt>
                <c:pt idx="1201">
                  <c:v>14347.1</c:v>
                </c:pt>
                <c:pt idx="1202">
                  <c:v>14351.1</c:v>
                </c:pt>
                <c:pt idx="1203">
                  <c:v>14355.1</c:v>
                </c:pt>
                <c:pt idx="1204">
                  <c:v>14359.2</c:v>
                </c:pt>
                <c:pt idx="1205">
                  <c:v>14363.3</c:v>
                </c:pt>
                <c:pt idx="1206">
                  <c:v>14367.4</c:v>
                </c:pt>
                <c:pt idx="1207">
                  <c:v>14369.5</c:v>
                </c:pt>
                <c:pt idx="1208">
                  <c:v>14371.6</c:v>
                </c:pt>
                <c:pt idx="1209">
                  <c:v>14373.8</c:v>
                </c:pt>
                <c:pt idx="1210">
                  <c:v>14378</c:v>
                </c:pt>
                <c:pt idx="1211">
                  <c:v>14380.2</c:v>
                </c:pt>
                <c:pt idx="1212">
                  <c:v>14384.6</c:v>
                </c:pt>
                <c:pt idx="1213">
                  <c:v>14386.8</c:v>
                </c:pt>
                <c:pt idx="1214">
                  <c:v>14389</c:v>
                </c:pt>
                <c:pt idx="1215">
                  <c:v>14393.5</c:v>
                </c:pt>
                <c:pt idx="1216">
                  <c:v>14398</c:v>
                </c:pt>
                <c:pt idx="1217">
                  <c:v>14400.2</c:v>
                </c:pt>
                <c:pt idx="1218">
                  <c:v>14404.8</c:v>
                </c:pt>
                <c:pt idx="1219">
                  <c:v>14407.2</c:v>
                </c:pt>
                <c:pt idx="1220">
                  <c:v>14411.8</c:v>
                </c:pt>
                <c:pt idx="1221">
                  <c:v>14416.5</c:v>
                </c:pt>
                <c:pt idx="1222">
                  <c:v>14421.2</c:v>
                </c:pt>
                <c:pt idx="1223">
                  <c:v>14426</c:v>
                </c:pt>
                <c:pt idx="1224">
                  <c:v>14430.8</c:v>
                </c:pt>
                <c:pt idx="1225">
                  <c:v>14433.2</c:v>
                </c:pt>
                <c:pt idx="1226">
                  <c:v>14435.7</c:v>
                </c:pt>
                <c:pt idx="1227">
                  <c:v>14440.5</c:v>
                </c:pt>
                <c:pt idx="1228">
                  <c:v>14445.4</c:v>
                </c:pt>
                <c:pt idx="1229">
                  <c:v>14450.4</c:v>
                </c:pt>
                <c:pt idx="1230">
                  <c:v>14452.9</c:v>
                </c:pt>
                <c:pt idx="1231">
                  <c:v>14455.3</c:v>
                </c:pt>
                <c:pt idx="1232">
                  <c:v>14460.3</c:v>
                </c:pt>
                <c:pt idx="1233">
                  <c:v>14462.8</c:v>
                </c:pt>
                <c:pt idx="1234">
                  <c:v>14465.3</c:v>
                </c:pt>
                <c:pt idx="1235">
                  <c:v>14467.9</c:v>
                </c:pt>
                <c:pt idx="1236">
                  <c:v>14472.9</c:v>
                </c:pt>
                <c:pt idx="1237">
                  <c:v>14475.5</c:v>
                </c:pt>
                <c:pt idx="1238">
                  <c:v>14478</c:v>
                </c:pt>
                <c:pt idx="1239">
                  <c:v>14483.1</c:v>
                </c:pt>
                <c:pt idx="1240">
                  <c:v>14485.7</c:v>
                </c:pt>
                <c:pt idx="1241">
                  <c:v>14490.8</c:v>
                </c:pt>
                <c:pt idx="1242">
                  <c:v>14495.9</c:v>
                </c:pt>
                <c:pt idx="1243">
                  <c:v>14498.5</c:v>
                </c:pt>
                <c:pt idx="1244">
                  <c:v>14503.7</c:v>
                </c:pt>
                <c:pt idx="1245">
                  <c:v>14506.3</c:v>
                </c:pt>
                <c:pt idx="1246">
                  <c:v>14508.9</c:v>
                </c:pt>
                <c:pt idx="1247">
                  <c:v>14511.4</c:v>
                </c:pt>
                <c:pt idx="1248">
                  <c:v>14516.6</c:v>
                </c:pt>
                <c:pt idx="1249">
                  <c:v>14521.8</c:v>
                </c:pt>
                <c:pt idx="1250">
                  <c:v>14524.4</c:v>
                </c:pt>
                <c:pt idx="1251">
                  <c:v>14527</c:v>
                </c:pt>
                <c:pt idx="1252">
                  <c:v>14532.2</c:v>
                </c:pt>
                <c:pt idx="1253">
                  <c:v>14537.5</c:v>
                </c:pt>
                <c:pt idx="1254">
                  <c:v>14542.7</c:v>
                </c:pt>
                <c:pt idx="1255">
                  <c:v>14545.3</c:v>
                </c:pt>
                <c:pt idx="1256">
                  <c:v>14550.5</c:v>
                </c:pt>
                <c:pt idx="1257">
                  <c:v>14553.1</c:v>
                </c:pt>
                <c:pt idx="1258">
                  <c:v>14558.3</c:v>
                </c:pt>
                <c:pt idx="1259">
                  <c:v>14560.9</c:v>
                </c:pt>
                <c:pt idx="1260">
                  <c:v>14563.5</c:v>
                </c:pt>
                <c:pt idx="1261">
                  <c:v>14568.7</c:v>
                </c:pt>
                <c:pt idx="1262">
                  <c:v>14571.3</c:v>
                </c:pt>
                <c:pt idx="1263">
                  <c:v>14573.9</c:v>
                </c:pt>
                <c:pt idx="1264">
                  <c:v>14576.4</c:v>
                </c:pt>
                <c:pt idx="1265">
                  <c:v>14581.6</c:v>
                </c:pt>
                <c:pt idx="1266">
                  <c:v>14584.2</c:v>
                </c:pt>
                <c:pt idx="1267">
                  <c:v>14589.3</c:v>
                </c:pt>
                <c:pt idx="1268">
                  <c:v>14594.4</c:v>
                </c:pt>
                <c:pt idx="1269">
                  <c:v>14599.6</c:v>
                </c:pt>
                <c:pt idx="1270">
                  <c:v>14602.1</c:v>
                </c:pt>
                <c:pt idx="1271">
                  <c:v>14607.2</c:v>
                </c:pt>
                <c:pt idx="1272">
                  <c:v>14609.7</c:v>
                </c:pt>
                <c:pt idx="1273">
                  <c:v>14614.8</c:v>
                </c:pt>
                <c:pt idx="1274">
                  <c:v>14617.3</c:v>
                </c:pt>
                <c:pt idx="1275">
                  <c:v>14619.8</c:v>
                </c:pt>
                <c:pt idx="1276">
                  <c:v>14624.8</c:v>
                </c:pt>
                <c:pt idx="1277">
                  <c:v>14629.8</c:v>
                </c:pt>
                <c:pt idx="1278">
                  <c:v>14632.3</c:v>
                </c:pt>
                <c:pt idx="1279">
                  <c:v>14634.8</c:v>
                </c:pt>
                <c:pt idx="1280">
                  <c:v>14639.8</c:v>
                </c:pt>
                <c:pt idx="1281">
                  <c:v>14644.8</c:v>
                </c:pt>
                <c:pt idx="1282">
                  <c:v>14649.8</c:v>
                </c:pt>
                <c:pt idx="1283">
                  <c:v>14654.7</c:v>
                </c:pt>
                <c:pt idx="1284">
                  <c:v>14657.2</c:v>
                </c:pt>
                <c:pt idx="1285">
                  <c:v>14659.7</c:v>
                </c:pt>
                <c:pt idx="1286">
                  <c:v>14664.7</c:v>
                </c:pt>
                <c:pt idx="1287">
                  <c:v>14667.1</c:v>
                </c:pt>
                <c:pt idx="1288">
                  <c:v>14669.6</c:v>
                </c:pt>
                <c:pt idx="1289">
                  <c:v>14674.6</c:v>
                </c:pt>
                <c:pt idx="1290">
                  <c:v>14677.1</c:v>
                </c:pt>
                <c:pt idx="1291">
                  <c:v>14679.6</c:v>
                </c:pt>
                <c:pt idx="1292">
                  <c:v>14684.6</c:v>
                </c:pt>
                <c:pt idx="1293">
                  <c:v>14689.5</c:v>
                </c:pt>
                <c:pt idx="1294">
                  <c:v>14694.5</c:v>
                </c:pt>
                <c:pt idx="1295">
                  <c:v>14697</c:v>
                </c:pt>
                <c:pt idx="1296">
                  <c:v>14702</c:v>
                </c:pt>
                <c:pt idx="1297">
                  <c:v>14707</c:v>
                </c:pt>
                <c:pt idx="1298">
                  <c:v>14709.5</c:v>
                </c:pt>
                <c:pt idx="1299">
                  <c:v>14714.5</c:v>
                </c:pt>
                <c:pt idx="1300">
                  <c:v>14717</c:v>
                </c:pt>
                <c:pt idx="1301">
                  <c:v>14719.5</c:v>
                </c:pt>
                <c:pt idx="1302">
                  <c:v>14724.5</c:v>
                </c:pt>
                <c:pt idx="1303">
                  <c:v>14729.5</c:v>
                </c:pt>
                <c:pt idx="1304">
                  <c:v>14732</c:v>
                </c:pt>
                <c:pt idx="1305">
                  <c:v>14734.5</c:v>
                </c:pt>
                <c:pt idx="1306">
                  <c:v>14739.5</c:v>
                </c:pt>
                <c:pt idx="1307">
                  <c:v>14744.5</c:v>
                </c:pt>
                <c:pt idx="1308">
                  <c:v>14749.5</c:v>
                </c:pt>
                <c:pt idx="1309">
                  <c:v>14754.5</c:v>
                </c:pt>
                <c:pt idx="1310">
                  <c:v>14759.5</c:v>
                </c:pt>
                <c:pt idx="1311">
                  <c:v>14764.5</c:v>
                </c:pt>
                <c:pt idx="1312">
                  <c:v>14766.9</c:v>
                </c:pt>
                <c:pt idx="1313">
                  <c:v>14771.9</c:v>
                </c:pt>
                <c:pt idx="1314">
                  <c:v>14774.4</c:v>
                </c:pt>
                <c:pt idx="1315">
                  <c:v>14776.9</c:v>
                </c:pt>
                <c:pt idx="1316">
                  <c:v>14781.9</c:v>
                </c:pt>
                <c:pt idx="1317">
                  <c:v>14784.4</c:v>
                </c:pt>
                <c:pt idx="1318">
                  <c:v>14789.4</c:v>
                </c:pt>
                <c:pt idx="1319">
                  <c:v>14794.3</c:v>
                </c:pt>
                <c:pt idx="1320">
                  <c:v>14799.3</c:v>
                </c:pt>
                <c:pt idx="1321">
                  <c:v>14801.8</c:v>
                </c:pt>
                <c:pt idx="1322">
                  <c:v>14806.7</c:v>
                </c:pt>
                <c:pt idx="1323">
                  <c:v>14811.7</c:v>
                </c:pt>
                <c:pt idx="1324">
                  <c:v>14814.2</c:v>
                </c:pt>
                <c:pt idx="1325">
                  <c:v>14819.1</c:v>
                </c:pt>
                <c:pt idx="1326">
                  <c:v>14824.1</c:v>
                </c:pt>
                <c:pt idx="1327">
                  <c:v>14829</c:v>
                </c:pt>
                <c:pt idx="1328">
                  <c:v>14833.9</c:v>
                </c:pt>
                <c:pt idx="1329">
                  <c:v>14838.8</c:v>
                </c:pt>
                <c:pt idx="1330">
                  <c:v>14841.3</c:v>
                </c:pt>
                <c:pt idx="1331">
                  <c:v>14846.2</c:v>
                </c:pt>
                <c:pt idx="1332">
                  <c:v>14851.1</c:v>
                </c:pt>
                <c:pt idx="1333">
                  <c:v>14853.6</c:v>
                </c:pt>
                <c:pt idx="1334">
                  <c:v>14858.5</c:v>
                </c:pt>
                <c:pt idx="1335">
                  <c:v>14863.4</c:v>
                </c:pt>
                <c:pt idx="1336">
                  <c:v>14868.2</c:v>
                </c:pt>
                <c:pt idx="1337">
                  <c:v>14870.7</c:v>
                </c:pt>
                <c:pt idx="1338">
                  <c:v>14873.1</c:v>
                </c:pt>
                <c:pt idx="1339">
                  <c:v>14878</c:v>
                </c:pt>
                <c:pt idx="1340">
                  <c:v>14882.8</c:v>
                </c:pt>
                <c:pt idx="1341">
                  <c:v>14887.6</c:v>
                </c:pt>
                <c:pt idx="1342">
                  <c:v>14892.5</c:v>
                </c:pt>
                <c:pt idx="1343">
                  <c:v>14894.9</c:v>
                </c:pt>
                <c:pt idx="1344">
                  <c:v>14899.7</c:v>
                </c:pt>
                <c:pt idx="1345">
                  <c:v>14904.5</c:v>
                </c:pt>
                <c:pt idx="1346">
                  <c:v>14909.3</c:v>
                </c:pt>
                <c:pt idx="1347">
                  <c:v>14911.7</c:v>
                </c:pt>
                <c:pt idx="1348">
                  <c:v>14916.4</c:v>
                </c:pt>
                <c:pt idx="1349">
                  <c:v>14918.8</c:v>
                </c:pt>
                <c:pt idx="1350">
                  <c:v>14923.5</c:v>
                </c:pt>
                <c:pt idx="1351">
                  <c:v>14925.9</c:v>
                </c:pt>
                <c:pt idx="1352">
                  <c:v>14930.6</c:v>
                </c:pt>
                <c:pt idx="1353">
                  <c:v>14935.3</c:v>
                </c:pt>
                <c:pt idx="1354">
                  <c:v>14939.9</c:v>
                </c:pt>
                <c:pt idx="1355">
                  <c:v>14942.3</c:v>
                </c:pt>
                <c:pt idx="1356">
                  <c:v>14946.9</c:v>
                </c:pt>
                <c:pt idx="1357">
                  <c:v>14951.6</c:v>
                </c:pt>
                <c:pt idx="1358">
                  <c:v>14953.9</c:v>
                </c:pt>
                <c:pt idx="1359">
                  <c:v>14958.5</c:v>
                </c:pt>
                <c:pt idx="1360">
                  <c:v>14963.1</c:v>
                </c:pt>
                <c:pt idx="1361">
                  <c:v>14967.7</c:v>
                </c:pt>
                <c:pt idx="1362">
                  <c:v>14972.3</c:v>
                </c:pt>
                <c:pt idx="1363">
                  <c:v>14976.8</c:v>
                </c:pt>
                <c:pt idx="1364">
                  <c:v>14981.4</c:v>
                </c:pt>
                <c:pt idx="1365">
                  <c:v>14983.7</c:v>
                </c:pt>
                <c:pt idx="1366">
                  <c:v>14988.2</c:v>
                </c:pt>
                <c:pt idx="1367">
                  <c:v>14992.8</c:v>
                </c:pt>
                <c:pt idx="1368">
                  <c:v>14997.3</c:v>
                </c:pt>
                <c:pt idx="1369">
                  <c:v>14999.6</c:v>
                </c:pt>
                <c:pt idx="1370">
                  <c:v>15001.8</c:v>
                </c:pt>
                <c:pt idx="1371">
                  <c:v>15006.4</c:v>
                </c:pt>
                <c:pt idx="1372">
                  <c:v>15010.9</c:v>
                </c:pt>
                <c:pt idx="1373">
                  <c:v>15015.4</c:v>
                </c:pt>
                <c:pt idx="1374">
                  <c:v>15017.7</c:v>
                </c:pt>
                <c:pt idx="1375">
                  <c:v>15022.2</c:v>
                </c:pt>
                <c:pt idx="1376">
                  <c:v>15024.5</c:v>
                </c:pt>
                <c:pt idx="1377">
                  <c:v>15029</c:v>
                </c:pt>
                <c:pt idx="1378">
                  <c:v>15033.6</c:v>
                </c:pt>
                <c:pt idx="1379">
                  <c:v>15038.1</c:v>
                </c:pt>
                <c:pt idx="1380">
                  <c:v>15042.6</c:v>
                </c:pt>
                <c:pt idx="1381">
                  <c:v>15044.9</c:v>
                </c:pt>
                <c:pt idx="1382">
                  <c:v>15049.4</c:v>
                </c:pt>
                <c:pt idx="1383">
                  <c:v>15051.7</c:v>
                </c:pt>
                <c:pt idx="1384">
                  <c:v>15054</c:v>
                </c:pt>
                <c:pt idx="1385">
                  <c:v>15058.6</c:v>
                </c:pt>
                <c:pt idx="1386">
                  <c:v>15063.1</c:v>
                </c:pt>
                <c:pt idx="1387">
                  <c:v>15065.4</c:v>
                </c:pt>
                <c:pt idx="1388">
                  <c:v>15070</c:v>
                </c:pt>
                <c:pt idx="1389">
                  <c:v>15074.6</c:v>
                </c:pt>
                <c:pt idx="1390">
                  <c:v>15079.2</c:v>
                </c:pt>
                <c:pt idx="1391">
                  <c:v>15083.8</c:v>
                </c:pt>
                <c:pt idx="1392">
                  <c:v>15086.1</c:v>
                </c:pt>
                <c:pt idx="1393">
                  <c:v>15090.8</c:v>
                </c:pt>
                <c:pt idx="1394">
                  <c:v>15093.1</c:v>
                </c:pt>
                <c:pt idx="1395">
                  <c:v>15097.7</c:v>
                </c:pt>
                <c:pt idx="1396">
                  <c:v>15102.4</c:v>
                </c:pt>
                <c:pt idx="1397">
                  <c:v>15107.1</c:v>
                </c:pt>
                <c:pt idx="1398">
                  <c:v>15109.5</c:v>
                </c:pt>
                <c:pt idx="1399">
                  <c:v>15114.2</c:v>
                </c:pt>
                <c:pt idx="1400">
                  <c:v>15119</c:v>
                </c:pt>
                <c:pt idx="1401">
                  <c:v>15123.7</c:v>
                </c:pt>
                <c:pt idx="1402">
                  <c:v>15128.5</c:v>
                </c:pt>
                <c:pt idx="1403">
                  <c:v>15130.9</c:v>
                </c:pt>
                <c:pt idx="1404">
                  <c:v>15135.7</c:v>
                </c:pt>
                <c:pt idx="1405">
                  <c:v>15140.5</c:v>
                </c:pt>
                <c:pt idx="1406">
                  <c:v>15143</c:v>
                </c:pt>
                <c:pt idx="1407">
                  <c:v>15145.4</c:v>
                </c:pt>
                <c:pt idx="1408">
                  <c:v>15150.3</c:v>
                </c:pt>
                <c:pt idx="1409">
                  <c:v>15155.2</c:v>
                </c:pt>
                <c:pt idx="1410">
                  <c:v>15160.1</c:v>
                </c:pt>
                <c:pt idx="1411">
                  <c:v>15165.1</c:v>
                </c:pt>
                <c:pt idx="1412">
                  <c:v>15170</c:v>
                </c:pt>
                <c:pt idx="1413">
                  <c:v>15172.5</c:v>
                </c:pt>
                <c:pt idx="1414">
                  <c:v>15177.5</c:v>
                </c:pt>
                <c:pt idx="1415">
                  <c:v>15182.5</c:v>
                </c:pt>
                <c:pt idx="1416">
                  <c:v>15187.6</c:v>
                </c:pt>
                <c:pt idx="1417">
                  <c:v>15190.1</c:v>
                </c:pt>
                <c:pt idx="1418">
                  <c:v>15195.1</c:v>
                </c:pt>
                <c:pt idx="1419">
                  <c:v>15200.2</c:v>
                </c:pt>
                <c:pt idx="1420">
                  <c:v>15205.3</c:v>
                </c:pt>
                <c:pt idx="1421">
                  <c:v>15207.8</c:v>
                </c:pt>
                <c:pt idx="1422">
                  <c:v>15212.9</c:v>
                </c:pt>
                <c:pt idx="1423">
                  <c:v>15218</c:v>
                </c:pt>
                <c:pt idx="1424">
                  <c:v>15223.2</c:v>
                </c:pt>
                <c:pt idx="1425">
                  <c:v>15228.3</c:v>
                </c:pt>
                <c:pt idx="1426">
                  <c:v>15233.5</c:v>
                </c:pt>
                <c:pt idx="1427">
                  <c:v>15236</c:v>
                </c:pt>
                <c:pt idx="1428">
                  <c:v>15241.2</c:v>
                </c:pt>
                <c:pt idx="1429">
                  <c:v>15246.4</c:v>
                </c:pt>
                <c:pt idx="1430">
                  <c:v>15249</c:v>
                </c:pt>
                <c:pt idx="1431">
                  <c:v>15254.3</c:v>
                </c:pt>
                <c:pt idx="1432">
                  <c:v>15256.9</c:v>
                </c:pt>
                <c:pt idx="1433">
                  <c:v>15262.1</c:v>
                </c:pt>
                <c:pt idx="1434">
                  <c:v>15270</c:v>
                </c:pt>
                <c:pt idx="1435">
                  <c:v>15275.3</c:v>
                </c:pt>
                <c:pt idx="1436">
                  <c:v>15280.6</c:v>
                </c:pt>
                <c:pt idx="1437">
                  <c:v>15286</c:v>
                </c:pt>
                <c:pt idx="1438">
                  <c:v>15288.6</c:v>
                </c:pt>
                <c:pt idx="1439">
                  <c:v>15291.3</c:v>
                </c:pt>
                <c:pt idx="1440">
                  <c:v>15296.7</c:v>
                </c:pt>
                <c:pt idx="1441">
                  <c:v>15302.1</c:v>
                </c:pt>
                <c:pt idx="1442">
                  <c:v>15307.5</c:v>
                </c:pt>
                <c:pt idx="1443">
                  <c:v>15312.9</c:v>
                </c:pt>
                <c:pt idx="1444">
                  <c:v>15318.4</c:v>
                </c:pt>
                <c:pt idx="1445">
                  <c:v>15323.8</c:v>
                </c:pt>
                <c:pt idx="1446">
                  <c:v>15329.3</c:v>
                </c:pt>
                <c:pt idx="1447">
                  <c:v>15334.8</c:v>
                </c:pt>
                <c:pt idx="1448">
                  <c:v>15340.4</c:v>
                </c:pt>
                <c:pt idx="1449">
                  <c:v>15345.9</c:v>
                </c:pt>
                <c:pt idx="1450">
                  <c:v>15351.5</c:v>
                </c:pt>
                <c:pt idx="1451">
                  <c:v>15354.3</c:v>
                </c:pt>
                <c:pt idx="1452">
                  <c:v>15359.9</c:v>
                </c:pt>
                <c:pt idx="1453">
                  <c:v>15365.6</c:v>
                </c:pt>
                <c:pt idx="1454">
                  <c:v>15371.3</c:v>
                </c:pt>
                <c:pt idx="1455">
                  <c:v>15379.8</c:v>
                </c:pt>
                <c:pt idx="1456">
                  <c:v>15382.7</c:v>
                </c:pt>
                <c:pt idx="1457">
                  <c:v>15388.4</c:v>
                </c:pt>
                <c:pt idx="1458">
                  <c:v>15394.2</c:v>
                </c:pt>
                <c:pt idx="1459">
                  <c:v>15400.1</c:v>
                </c:pt>
                <c:pt idx="1460">
                  <c:v>15405.9</c:v>
                </c:pt>
                <c:pt idx="1461">
                  <c:v>15411.8</c:v>
                </c:pt>
                <c:pt idx="1462">
                  <c:v>15417.7</c:v>
                </c:pt>
                <c:pt idx="1463">
                  <c:v>15423.8</c:v>
                </c:pt>
                <c:pt idx="1464">
                  <c:v>15429.8</c:v>
                </c:pt>
                <c:pt idx="1465">
                  <c:v>15435.8</c:v>
                </c:pt>
                <c:pt idx="1466">
                  <c:v>15448</c:v>
                </c:pt>
                <c:pt idx="1467">
                  <c:v>15454.2</c:v>
                </c:pt>
                <c:pt idx="1468">
                  <c:v>15463.6</c:v>
                </c:pt>
                <c:pt idx="1469">
                  <c:v>15473</c:v>
                </c:pt>
                <c:pt idx="1470">
                  <c:v>15482.5</c:v>
                </c:pt>
                <c:pt idx="1471">
                  <c:v>15492</c:v>
                </c:pt>
                <c:pt idx="1472">
                  <c:v>15501.7</c:v>
                </c:pt>
                <c:pt idx="1473">
                  <c:v>15514.6</c:v>
                </c:pt>
                <c:pt idx="1474">
                  <c:v>15524.3</c:v>
                </c:pt>
                <c:pt idx="1475">
                  <c:v>15534.1</c:v>
                </c:pt>
                <c:pt idx="1476">
                  <c:v>15543.9</c:v>
                </c:pt>
                <c:pt idx="1477">
                  <c:v>15553.8</c:v>
                </c:pt>
                <c:pt idx="1478">
                  <c:v>15567</c:v>
                </c:pt>
                <c:pt idx="1479">
                  <c:v>15583.6</c:v>
                </c:pt>
                <c:pt idx="1480">
                  <c:v>15593.5</c:v>
                </c:pt>
                <c:pt idx="1481">
                  <c:v>15610.1</c:v>
                </c:pt>
                <c:pt idx="1482">
                  <c:v>15626.7</c:v>
                </c:pt>
                <c:pt idx="1483">
                  <c:v>15649.9</c:v>
                </c:pt>
                <c:pt idx="1484">
                  <c:v>15683.3</c:v>
                </c:pt>
                <c:pt idx="1485">
                  <c:v>15726.9</c:v>
                </c:pt>
                <c:pt idx="1486">
                  <c:v>15773.9</c:v>
                </c:pt>
                <c:pt idx="1487">
                  <c:v>15882.9</c:v>
                </c:pt>
                <c:pt idx="1488">
                  <c:v>16116.3</c:v>
                </c:pt>
                <c:pt idx="1489">
                  <c:v>16208.8</c:v>
                </c:pt>
                <c:pt idx="1490">
                  <c:v>16234.5</c:v>
                </c:pt>
                <c:pt idx="1491">
                  <c:v>16251.4</c:v>
                </c:pt>
                <c:pt idx="1492">
                  <c:v>16262.3</c:v>
                </c:pt>
                <c:pt idx="1493">
                  <c:v>16271.7</c:v>
                </c:pt>
                <c:pt idx="1494">
                  <c:v>16280.8</c:v>
                </c:pt>
                <c:pt idx="1495">
                  <c:v>16286.8</c:v>
                </c:pt>
                <c:pt idx="1496">
                  <c:v>16292.8</c:v>
                </c:pt>
                <c:pt idx="1497">
                  <c:v>16298.5</c:v>
                </c:pt>
                <c:pt idx="1498">
                  <c:v>16305.5</c:v>
                </c:pt>
                <c:pt idx="1499">
                  <c:v>16309.6</c:v>
                </c:pt>
                <c:pt idx="1500">
                  <c:v>16313.6</c:v>
                </c:pt>
                <c:pt idx="1501">
                  <c:v>16317.5</c:v>
                </c:pt>
                <c:pt idx="1502">
                  <c:v>16321.4</c:v>
                </c:pt>
                <c:pt idx="1503">
                  <c:v>16325.2</c:v>
                </c:pt>
                <c:pt idx="1504">
                  <c:v>16331.5</c:v>
                </c:pt>
                <c:pt idx="1505">
                  <c:v>16335.2</c:v>
                </c:pt>
                <c:pt idx="1506">
                  <c:v>16340.1</c:v>
                </c:pt>
                <c:pt idx="1507">
                  <c:v>16342.6</c:v>
                </c:pt>
                <c:pt idx="1508">
                  <c:v>16347.4</c:v>
                </c:pt>
                <c:pt idx="1509">
                  <c:v>16349.8</c:v>
                </c:pt>
                <c:pt idx="1510">
                  <c:v>16354.6</c:v>
                </c:pt>
                <c:pt idx="1511">
                  <c:v>16358.1</c:v>
                </c:pt>
                <c:pt idx="1512">
                  <c:v>16361.7</c:v>
                </c:pt>
                <c:pt idx="1513">
                  <c:v>16364</c:v>
                </c:pt>
                <c:pt idx="1514">
                  <c:v>16367.5</c:v>
                </c:pt>
                <c:pt idx="1515">
                  <c:v>16369.9</c:v>
                </c:pt>
                <c:pt idx="1516">
                  <c:v>16374.6</c:v>
                </c:pt>
                <c:pt idx="1517">
                  <c:v>16378.2</c:v>
                </c:pt>
                <c:pt idx="1518">
                  <c:v>16382.9</c:v>
                </c:pt>
                <c:pt idx="1519">
                  <c:v>16385.3</c:v>
                </c:pt>
                <c:pt idx="1520">
                  <c:v>16387.7</c:v>
                </c:pt>
                <c:pt idx="1521">
                  <c:v>16390</c:v>
                </c:pt>
                <c:pt idx="1522">
                  <c:v>16393.599999999999</c:v>
                </c:pt>
                <c:pt idx="1523">
                  <c:v>16397.2</c:v>
                </c:pt>
                <c:pt idx="1524">
                  <c:v>16399.599999999999</c:v>
                </c:pt>
                <c:pt idx="1525">
                  <c:v>16404.3</c:v>
                </c:pt>
                <c:pt idx="1526">
                  <c:v>16406.7</c:v>
                </c:pt>
                <c:pt idx="1527">
                  <c:v>16409</c:v>
                </c:pt>
                <c:pt idx="1528">
                  <c:v>16411.400000000001</c:v>
                </c:pt>
                <c:pt idx="1529">
                  <c:v>16414.900000000001</c:v>
                </c:pt>
                <c:pt idx="1530">
                  <c:v>16417.3</c:v>
                </c:pt>
                <c:pt idx="1531">
                  <c:v>16420.8</c:v>
                </c:pt>
                <c:pt idx="1532">
                  <c:v>16424.2</c:v>
                </c:pt>
                <c:pt idx="1533">
                  <c:v>16427.599999999999</c:v>
                </c:pt>
                <c:pt idx="1534">
                  <c:v>16429.900000000001</c:v>
                </c:pt>
                <c:pt idx="1535">
                  <c:v>16432.2</c:v>
                </c:pt>
                <c:pt idx="1536">
                  <c:v>16434.400000000001</c:v>
                </c:pt>
                <c:pt idx="1537">
                  <c:v>16437.8</c:v>
                </c:pt>
                <c:pt idx="1538">
                  <c:v>16440</c:v>
                </c:pt>
                <c:pt idx="1539">
                  <c:v>16443.3</c:v>
                </c:pt>
                <c:pt idx="1540">
                  <c:v>16445.599999999999</c:v>
                </c:pt>
                <c:pt idx="1541">
                  <c:v>16448.900000000001</c:v>
                </c:pt>
                <c:pt idx="1542">
                  <c:v>16452.2</c:v>
                </c:pt>
                <c:pt idx="1543">
                  <c:v>16454.400000000001</c:v>
                </c:pt>
                <c:pt idx="1544">
                  <c:v>16456.599999999999</c:v>
                </c:pt>
                <c:pt idx="1545">
                  <c:v>16457.7</c:v>
                </c:pt>
                <c:pt idx="1546">
                  <c:v>16462.099999999999</c:v>
                </c:pt>
                <c:pt idx="1547">
                  <c:v>16464.3</c:v>
                </c:pt>
                <c:pt idx="1548">
                  <c:v>16466.5</c:v>
                </c:pt>
                <c:pt idx="1549">
                  <c:v>16469.8</c:v>
                </c:pt>
                <c:pt idx="1550">
                  <c:v>16472</c:v>
                </c:pt>
                <c:pt idx="1551">
                  <c:v>16474.2</c:v>
                </c:pt>
                <c:pt idx="1552">
                  <c:v>16476.5</c:v>
                </c:pt>
                <c:pt idx="1553">
                  <c:v>16478.7</c:v>
                </c:pt>
                <c:pt idx="1554">
                  <c:v>16481</c:v>
                </c:pt>
                <c:pt idx="1555">
                  <c:v>16483.2</c:v>
                </c:pt>
                <c:pt idx="1556">
                  <c:v>16485.5</c:v>
                </c:pt>
                <c:pt idx="1557">
                  <c:v>16487.8</c:v>
                </c:pt>
                <c:pt idx="1558">
                  <c:v>16492.5</c:v>
                </c:pt>
                <c:pt idx="1559">
                  <c:v>16494.8</c:v>
                </c:pt>
                <c:pt idx="1560">
                  <c:v>16497.2</c:v>
                </c:pt>
                <c:pt idx="1561">
                  <c:v>16499.5</c:v>
                </c:pt>
                <c:pt idx="1562">
                  <c:v>16501.900000000001</c:v>
                </c:pt>
                <c:pt idx="1563">
                  <c:v>16505.599999999999</c:v>
                </c:pt>
                <c:pt idx="1564">
                  <c:v>16508</c:v>
                </c:pt>
                <c:pt idx="1565">
                  <c:v>16510.5</c:v>
                </c:pt>
                <c:pt idx="1566">
                  <c:v>16513</c:v>
                </c:pt>
                <c:pt idx="1567">
                  <c:v>16516.8</c:v>
                </c:pt>
                <c:pt idx="1568">
                  <c:v>16519.400000000001</c:v>
                </c:pt>
                <c:pt idx="1569">
                  <c:v>16523.3</c:v>
                </c:pt>
                <c:pt idx="1570">
                  <c:v>16525.900000000001</c:v>
                </c:pt>
                <c:pt idx="1571">
                  <c:v>16527.2</c:v>
                </c:pt>
                <c:pt idx="1572">
                  <c:v>16531.2</c:v>
                </c:pt>
                <c:pt idx="1573">
                  <c:v>16534</c:v>
                </c:pt>
                <c:pt idx="1574">
                  <c:v>16536.7</c:v>
                </c:pt>
                <c:pt idx="1575">
                  <c:v>16540.900000000001</c:v>
                </c:pt>
                <c:pt idx="1576">
                  <c:v>16543.7</c:v>
                </c:pt>
                <c:pt idx="1577">
                  <c:v>16546.5</c:v>
                </c:pt>
                <c:pt idx="1578">
                  <c:v>16549.400000000001</c:v>
                </c:pt>
                <c:pt idx="1579">
                  <c:v>16553.7</c:v>
                </c:pt>
                <c:pt idx="1580">
                  <c:v>16556.7</c:v>
                </c:pt>
                <c:pt idx="1581">
                  <c:v>16559.599999999999</c:v>
                </c:pt>
                <c:pt idx="1582">
                  <c:v>16562.599999999999</c:v>
                </c:pt>
                <c:pt idx="1583">
                  <c:v>16565.599999999999</c:v>
                </c:pt>
                <c:pt idx="1584">
                  <c:v>16568.7</c:v>
                </c:pt>
                <c:pt idx="1585">
                  <c:v>16573.3</c:v>
                </c:pt>
                <c:pt idx="1586">
                  <c:v>16576.400000000001</c:v>
                </c:pt>
                <c:pt idx="1587">
                  <c:v>16579.5</c:v>
                </c:pt>
                <c:pt idx="1588">
                  <c:v>16582.599999999999</c:v>
                </c:pt>
                <c:pt idx="1589">
                  <c:v>16585.8</c:v>
                </c:pt>
                <c:pt idx="1590">
                  <c:v>16590.599999999999</c:v>
                </c:pt>
                <c:pt idx="1591">
                  <c:v>16593.8</c:v>
                </c:pt>
                <c:pt idx="1592">
                  <c:v>16595.400000000001</c:v>
                </c:pt>
                <c:pt idx="1593">
                  <c:v>16598.7</c:v>
                </c:pt>
                <c:pt idx="1594">
                  <c:v>16601.900000000001</c:v>
                </c:pt>
                <c:pt idx="1595">
                  <c:v>16606.900000000001</c:v>
                </c:pt>
                <c:pt idx="1596">
                  <c:v>16611.900000000001</c:v>
                </c:pt>
                <c:pt idx="1597">
                  <c:v>16615.3</c:v>
                </c:pt>
                <c:pt idx="1598">
                  <c:v>16616.900000000001</c:v>
                </c:pt>
                <c:pt idx="1599">
                  <c:v>16620.3</c:v>
                </c:pt>
                <c:pt idx="1600">
                  <c:v>16623.7</c:v>
                </c:pt>
                <c:pt idx="1601">
                  <c:v>16627.2</c:v>
                </c:pt>
                <c:pt idx="1602">
                  <c:v>16630.7</c:v>
                </c:pt>
                <c:pt idx="1603">
                  <c:v>16634.099999999999</c:v>
                </c:pt>
                <c:pt idx="1604">
                  <c:v>16639.400000000001</c:v>
                </c:pt>
                <c:pt idx="1605">
                  <c:v>16642.900000000001</c:v>
                </c:pt>
                <c:pt idx="1606">
                  <c:v>16646.5</c:v>
                </c:pt>
                <c:pt idx="1607">
                  <c:v>16650</c:v>
                </c:pt>
                <c:pt idx="1608">
                  <c:v>16653.599999999999</c:v>
                </c:pt>
                <c:pt idx="1609">
                  <c:v>16657.3</c:v>
                </c:pt>
                <c:pt idx="1610">
                  <c:v>16660.900000000001</c:v>
                </c:pt>
                <c:pt idx="1611">
                  <c:v>16664.599999999999</c:v>
                </c:pt>
                <c:pt idx="1612">
                  <c:v>16668.2</c:v>
                </c:pt>
                <c:pt idx="1613">
                  <c:v>16675.599999999999</c:v>
                </c:pt>
                <c:pt idx="1614">
                  <c:v>16679.400000000001</c:v>
                </c:pt>
                <c:pt idx="1615">
                  <c:v>16683.099999999999</c:v>
                </c:pt>
                <c:pt idx="1616">
                  <c:v>16686.8</c:v>
                </c:pt>
                <c:pt idx="1617">
                  <c:v>16688.7</c:v>
                </c:pt>
                <c:pt idx="1618">
                  <c:v>16692.5</c:v>
                </c:pt>
                <c:pt idx="1619">
                  <c:v>16696.3</c:v>
                </c:pt>
                <c:pt idx="1620">
                  <c:v>16700.2</c:v>
                </c:pt>
                <c:pt idx="1621">
                  <c:v>16704</c:v>
                </c:pt>
                <c:pt idx="1622">
                  <c:v>16707.900000000001</c:v>
                </c:pt>
                <c:pt idx="1623">
                  <c:v>16713.7</c:v>
                </c:pt>
                <c:pt idx="1624">
                  <c:v>16717.599999999999</c:v>
                </c:pt>
                <c:pt idx="1625">
                  <c:v>16723.5</c:v>
                </c:pt>
                <c:pt idx="1626">
                  <c:v>16727.5</c:v>
                </c:pt>
                <c:pt idx="1627">
                  <c:v>16731.5</c:v>
                </c:pt>
                <c:pt idx="1628">
                  <c:v>16733.5</c:v>
                </c:pt>
                <c:pt idx="1629">
                  <c:v>16737.5</c:v>
                </c:pt>
                <c:pt idx="1630">
                  <c:v>16741.599999999999</c:v>
                </c:pt>
                <c:pt idx="1631">
                  <c:v>16745.599999999999</c:v>
                </c:pt>
                <c:pt idx="1632">
                  <c:v>16749.7</c:v>
                </c:pt>
                <c:pt idx="1633">
                  <c:v>16756</c:v>
                </c:pt>
                <c:pt idx="1634">
                  <c:v>16762.3</c:v>
                </c:pt>
                <c:pt idx="1635">
                  <c:v>16766.5</c:v>
                </c:pt>
                <c:pt idx="1636">
                  <c:v>16768.599999999999</c:v>
                </c:pt>
                <c:pt idx="1637">
                  <c:v>16772.900000000001</c:v>
                </c:pt>
                <c:pt idx="1638">
                  <c:v>16777.2</c:v>
                </c:pt>
                <c:pt idx="1639">
                  <c:v>16781.599999999999</c:v>
                </c:pt>
                <c:pt idx="1640">
                  <c:v>16786</c:v>
                </c:pt>
                <c:pt idx="1641">
                  <c:v>16790.5</c:v>
                </c:pt>
                <c:pt idx="1642">
                  <c:v>16797.2</c:v>
                </c:pt>
                <c:pt idx="1643">
                  <c:v>16801.8</c:v>
                </c:pt>
                <c:pt idx="1644">
                  <c:v>16806.3</c:v>
                </c:pt>
                <c:pt idx="1645">
                  <c:v>16810.900000000001</c:v>
                </c:pt>
                <c:pt idx="1646">
                  <c:v>16815.5</c:v>
                </c:pt>
                <c:pt idx="1647">
                  <c:v>16820.099999999999</c:v>
                </c:pt>
                <c:pt idx="1648">
                  <c:v>16824.8</c:v>
                </c:pt>
                <c:pt idx="1649">
                  <c:v>16829.5</c:v>
                </c:pt>
                <c:pt idx="1650">
                  <c:v>16834.3</c:v>
                </c:pt>
                <c:pt idx="1651">
                  <c:v>16839</c:v>
                </c:pt>
                <c:pt idx="1652">
                  <c:v>16846.2</c:v>
                </c:pt>
                <c:pt idx="1653">
                  <c:v>16851</c:v>
                </c:pt>
                <c:pt idx="1654">
                  <c:v>16855.8</c:v>
                </c:pt>
                <c:pt idx="1655">
                  <c:v>16858.2</c:v>
                </c:pt>
                <c:pt idx="1656">
                  <c:v>16863.099999999999</c:v>
                </c:pt>
                <c:pt idx="1657">
                  <c:v>16868</c:v>
                </c:pt>
                <c:pt idx="1658">
                  <c:v>16870.400000000001</c:v>
                </c:pt>
                <c:pt idx="1659">
                  <c:v>16875.400000000001</c:v>
                </c:pt>
                <c:pt idx="1660">
                  <c:v>16882.8</c:v>
                </c:pt>
                <c:pt idx="1661">
                  <c:v>16887.7</c:v>
                </c:pt>
                <c:pt idx="1662">
                  <c:v>16897.599999999999</c:v>
                </c:pt>
                <c:pt idx="1663">
                  <c:v>16902.599999999999</c:v>
                </c:pt>
                <c:pt idx="1664">
                  <c:v>16907.599999999999</c:v>
                </c:pt>
                <c:pt idx="1665">
                  <c:v>16910.099999999999</c:v>
                </c:pt>
                <c:pt idx="1666">
                  <c:v>16915.2</c:v>
                </c:pt>
                <c:pt idx="1667">
                  <c:v>16920.2</c:v>
                </c:pt>
                <c:pt idx="1668">
                  <c:v>16925.2</c:v>
                </c:pt>
                <c:pt idx="1669">
                  <c:v>16927.8</c:v>
                </c:pt>
                <c:pt idx="1670">
                  <c:v>16932.8</c:v>
                </c:pt>
                <c:pt idx="1671">
                  <c:v>16937.900000000001</c:v>
                </c:pt>
                <c:pt idx="1672">
                  <c:v>16945.400000000001</c:v>
                </c:pt>
                <c:pt idx="1673">
                  <c:v>16950.5</c:v>
                </c:pt>
                <c:pt idx="1674">
                  <c:v>16953</c:v>
                </c:pt>
                <c:pt idx="1675">
                  <c:v>16958.099999999999</c:v>
                </c:pt>
                <c:pt idx="1676">
                  <c:v>16965.7</c:v>
                </c:pt>
                <c:pt idx="1677">
                  <c:v>16970.8</c:v>
                </c:pt>
                <c:pt idx="1678">
                  <c:v>16975.900000000001</c:v>
                </c:pt>
                <c:pt idx="1679">
                  <c:v>16983.5</c:v>
                </c:pt>
                <c:pt idx="1680">
                  <c:v>16988.599999999999</c:v>
                </c:pt>
                <c:pt idx="1681">
                  <c:v>16993.7</c:v>
                </c:pt>
                <c:pt idx="1682">
                  <c:v>17003.8</c:v>
                </c:pt>
                <c:pt idx="1683">
                  <c:v>17009</c:v>
                </c:pt>
                <c:pt idx="1684">
                  <c:v>17011.5</c:v>
                </c:pt>
                <c:pt idx="1685">
                  <c:v>17016.7</c:v>
                </c:pt>
                <c:pt idx="1686">
                  <c:v>17021.8</c:v>
                </c:pt>
                <c:pt idx="1687">
                  <c:v>17024.400000000001</c:v>
                </c:pt>
                <c:pt idx="1688">
                  <c:v>17029.599999999999</c:v>
                </c:pt>
                <c:pt idx="1689">
                  <c:v>17034.8</c:v>
                </c:pt>
                <c:pt idx="1690">
                  <c:v>17040.099999999999</c:v>
                </c:pt>
                <c:pt idx="1691">
                  <c:v>17045.3</c:v>
                </c:pt>
                <c:pt idx="1692">
                  <c:v>17053.3</c:v>
                </c:pt>
                <c:pt idx="1693">
                  <c:v>17055.900000000001</c:v>
                </c:pt>
                <c:pt idx="1694">
                  <c:v>17061.3</c:v>
                </c:pt>
                <c:pt idx="1695">
                  <c:v>17066.599999999999</c:v>
                </c:pt>
                <c:pt idx="1696">
                  <c:v>17069.3</c:v>
                </c:pt>
                <c:pt idx="1697">
                  <c:v>17074.7</c:v>
                </c:pt>
                <c:pt idx="1698">
                  <c:v>17080</c:v>
                </c:pt>
                <c:pt idx="1699">
                  <c:v>17085.5</c:v>
                </c:pt>
                <c:pt idx="1700">
                  <c:v>17090.900000000001</c:v>
                </c:pt>
                <c:pt idx="1701">
                  <c:v>17099.099999999999</c:v>
                </c:pt>
                <c:pt idx="1702">
                  <c:v>17104.5</c:v>
                </c:pt>
                <c:pt idx="1703">
                  <c:v>17110</c:v>
                </c:pt>
                <c:pt idx="1704">
                  <c:v>17115.5</c:v>
                </c:pt>
                <c:pt idx="1705">
                  <c:v>17120.900000000001</c:v>
                </c:pt>
                <c:pt idx="1706">
                  <c:v>17126.400000000001</c:v>
                </c:pt>
                <c:pt idx="1707">
                  <c:v>17129.2</c:v>
                </c:pt>
                <c:pt idx="1708">
                  <c:v>17134.7</c:v>
                </c:pt>
                <c:pt idx="1709">
                  <c:v>17140.099999999999</c:v>
                </c:pt>
                <c:pt idx="1710">
                  <c:v>17142.900000000001</c:v>
                </c:pt>
                <c:pt idx="1711">
                  <c:v>17151.099999999999</c:v>
                </c:pt>
                <c:pt idx="1712">
                  <c:v>17156.599999999999</c:v>
                </c:pt>
                <c:pt idx="1713">
                  <c:v>17162.099999999999</c:v>
                </c:pt>
                <c:pt idx="1714">
                  <c:v>17170.3</c:v>
                </c:pt>
                <c:pt idx="1715">
                  <c:v>17173.099999999999</c:v>
                </c:pt>
                <c:pt idx="1716">
                  <c:v>17178.5</c:v>
                </c:pt>
                <c:pt idx="1717">
                  <c:v>17181.3</c:v>
                </c:pt>
                <c:pt idx="1718">
                  <c:v>17186.7</c:v>
                </c:pt>
                <c:pt idx="1719">
                  <c:v>17189.400000000001</c:v>
                </c:pt>
                <c:pt idx="1720">
                  <c:v>17197.599999999999</c:v>
                </c:pt>
                <c:pt idx="1721">
                  <c:v>17203</c:v>
                </c:pt>
                <c:pt idx="1722">
                  <c:v>17211.099999999999</c:v>
                </c:pt>
                <c:pt idx="1723">
                  <c:v>17219.099999999999</c:v>
                </c:pt>
                <c:pt idx="1724">
                  <c:v>17224.5</c:v>
                </c:pt>
                <c:pt idx="1725">
                  <c:v>17229.8</c:v>
                </c:pt>
                <c:pt idx="1726">
                  <c:v>17235.2</c:v>
                </c:pt>
                <c:pt idx="1727">
                  <c:v>17237.8</c:v>
                </c:pt>
                <c:pt idx="1728">
                  <c:v>17245.7</c:v>
                </c:pt>
                <c:pt idx="1729">
                  <c:v>17250.900000000001</c:v>
                </c:pt>
                <c:pt idx="1730">
                  <c:v>17256.099999999999</c:v>
                </c:pt>
                <c:pt idx="1731">
                  <c:v>17261.3</c:v>
                </c:pt>
                <c:pt idx="1732">
                  <c:v>17266.5</c:v>
                </c:pt>
                <c:pt idx="1733">
                  <c:v>17271.599999999999</c:v>
                </c:pt>
                <c:pt idx="1734">
                  <c:v>17276.7</c:v>
                </c:pt>
                <c:pt idx="1735">
                  <c:v>17281.8</c:v>
                </c:pt>
                <c:pt idx="1736">
                  <c:v>17284.400000000001</c:v>
                </c:pt>
                <c:pt idx="1737">
                  <c:v>17289.400000000001</c:v>
                </c:pt>
                <c:pt idx="1738">
                  <c:v>17294.400000000001</c:v>
                </c:pt>
                <c:pt idx="1739">
                  <c:v>17299.400000000001</c:v>
                </c:pt>
                <c:pt idx="1740">
                  <c:v>17304.400000000001</c:v>
                </c:pt>
                <c:pt idx="1741">
                  <c:v>17311.900000000001</c:v>
                </c:pt>
                <c:pt idx="1742">
                  <c:v>17316.8</c:v>
                </c:pt>
                <c:pt idx="1743">
                  <c:v>17321.8</c:v>
                </c:pt>
                <c:pt idx="1744">
                  <c:v>17326.7</c:v>
                </c:pt>
                <c:pt idx="1745">
                  <c:v>17331.599999999999</c:v>
                </c:pt>
                <c:pt idx="1746">
                  <c:v>17334.099999999999</c:v>
                </c:pt>
                <c:pt idx="1747">
                  <c:v>17339</c:v>
                </c:pt>
                <c:pt idx="1748">
                  <c:v>17343.900000000001</c:v>
                </c:pt>
                <c:pt idx="1749">
                  <c:v>17346.3</c:v>
                </c:pt>
                <c:pt idx="1750">
                  <c:v>17351.2</c:v>
                </c:pt>
                <c:pt idx="1751">
                  <c:v>17358.5</c:v>
                </c:pt>
                <c:pt idx="1752">
                  <c:v>17363.3</c:v>
                </c:pt>
                <c:pt idx="1753">
                  <c:v>17368.099999999999</c:v>
                </c:pt>
                <c:pt idx="1754">
                  <c:v>17373</c:v>
                </c:pt>
                <c:pt idx="1755">
                  <c:v>17375.400000000001</c:v>
                </c:pt>
                <c:pt idx="1756">
                  <c:v>17380.2</c:v>
                </c:pt>
                <c:pt idx="1757">
                  <c:v>17385</c:v>
                </c:pt>
                <c:pt idx="1758">
                  <c:v>17389.8</c:v>
                </c:pt>
                <c:pt idx="1759">
                  <c:v>17392.2</c:v>
                </c:pt>
                <c:pt idx="1760">
                  <c:v>17399.3</c:v>
                </c:pt>
                <c:pt idx="1761">
                  <c:v>17404.099999999999</c:v>
                </c:pt>
                <c:pt idx="1762">
                  <c:v>17408.8</c:v>
                </c:pt>
                <c:pt idx="1763">
                  <c:v>17418.3</c:v>
                </c:pt>
                <c:pt idx="1764">
                  <c:v>17423</c:v>
                </c:pt>
                <c:pt idx="1765">
                  <c:v>17427.7</c:v>
                </c:pt>
                <c:pt idx="1766">
                  <c:v>17430</c:v>
                </c:pt>
                <c:pt idx="1767">
                  <c:v>17434.7</c:v>
                </c:pt>
                <c:pt idx="1768">
                  <c:v>17439.400000000001</c:v>
                </c:pt>
                <c:pt idx="1769">
                  <c:v>17446.400000000001</c:v>
                </c:pt>
                <c:pt idx="1770">
                  <c:v>17451</c:v>
                </c:pt>
                <c:pt idx="1771">
                  <c:v>17457.900000000001</c:v>
                </c:pt>
                <c:pt idx="1772">
                  <c:v>17462.599999999999</c:v>
                </c:pt>
                <c:pt idx="1773">
                  <c:v>17467.2</c:v>
                </c:pt>
                <c:pt idx="1774">
                  <c:v>17469.5</c:v>
                </c:pt>
                <c:pt idx="1775">
                  <c:v>17474</c:v>
                </c:pt>
                <c:pt idx="1776">
                  <c:v>17478.599999999999</c:v>
                </c:pt>
                <c:pt idx="1777">
                  <c:v>17483.2</c:v>
                </c:pt>
                <c:pt idx="1778">
                  <c:v>17487.8</c:v>
                </c:pt>
                <c:pt idx="1779">
                  <c:v>17492.3</c:v>
                </c:pt>
                <c:pt idx="1780">
                  <c:v>17499.099999999999</c:v>
                </c:pt>
                <c:pt idx="1781">
                  <c:v>17505.900000000001</c:v>
                </c:pt>
                <c:pt idx="1782">
                  <c:v>17510.400000000001</c:v>
                </c:pt>
                <c:pt idx="1783">
                  <c:v>17514.8</c:v>
                </c:pt>
                <c:pt idx="1784">
                  <c:v>17519.3</c:v>
                </c:pt>
                <c:pt idx="1785">
                  <c:v>17523.8</c:v>
                </c:pt>
                <c:pt idx="1786">
                  <c:v>17528.2</c:v>
                </c:pt>
                <c:pt idx="1787">
                  <c:v>17534.900000000001</c:v>
                </c:pt>
                <c:pt idx="1788">
                  <c:v>17539.3</c:v>
                </c:pt>
                <c:pt idx="1789">
                  <c:v>17545.900000000001</c:v>
                </c:pt>
                <c:pt idx="1790">
                  <c:v>17552.5</c:v>
                </c:pt>
                <c:pt idx="1791">
                  <c:v>17556.8</c:v>
                </c:pt>
                <c:pt idx="1792">
                  <c:v>17559</c:v>
                </c:pt>
                <c:pt idx="1793">
                  <c:v>17563.3</c:v>
                </c:pt>
                <c:pt idx="1794">
                  <c:v>17567.599999999999</c:v>
                </c:pt>
                <c:pt idx="1795">
                  <c:v>17576.2</c:v>
                </c:pt>
                <c:pt idx="1796">
                  <c:v>17580.5</c:v>
                </c:pt>
                <c:pt idx="1797">
                  <c:v>17586.8</c:v>
                </c:pt>
                <c:pt idx="1798">
                  <c:v>17593.099999999999</c:v>
                </c:pt>
                <c:pt idx="1799">
                  <c:v>17599.400000000001</c:v>
                </c:pt>
                <c:pt idx="1800">
                  <c:v>17603.599999999999</c:v>
                </c:pt>
                <c:pt idx="1801">
                  <c:v>17607.8</c:v>
                </c:pt>
                <c:pt idx="1802">
                  <c:v>17612</c:v>
                </c:pt>
                <c:pt idx="1803">
                  <c:v>17616.099999999999</c:v>
                </c:pt>
                <c:pt idx="1804">
                  <c:v>17622.3</c:v>
                </c:pt>
                <c:pt idx="1805">
                  <c:v>17630.5</c:v>
                </c:pt>
                <c:pt idx="1806">
                  <c:v>17634.599999999999</c:v>
                </c:pt>
                <c:pt idx="1807">
                  <c:v>17640.7</c:v>
                </c:pt>
                <c:pt idx="1808">
                  <c:v>17644.8</c:v>
                </c:pt>
                <c:pt idx="1809">
                  <c:v>17650.8</c:v>
                </c:pt>
                <c:pt idx="1810">
                  <c:v>17656.900000000001</c:v>
                </c:pt>
                <c:pt idx="1811">
                  <c:v>17665</c:v>
                </c:pt>
                <c:pt idx="1812">
                  <c:v>17671.099999999999</c:v>
                </c:pt>
                <c:pt idx="1813">
                  <c:v>17675.099999999999</c:v>
                </c:pt>
                <c:pt idx="1814">
                  <c:v>17679.099999999999</c:v>
                </c:pt>
                <c:pt idx="1815">
                  <c:v>17685.2</c:v>
                </c:pt>
                <c:pt idx="1816">
                  <c:v>17689.2</c:v>
                </c:pt>
                <c:pt idx="1817">
                  <c:v>17693.3</c:v>
                </c:pt>
                <c:pt idx="1818">
                  <c:v>17699.3</c:v>
                </c:pt>
                <c:pt idx="1819">
                  <c:v>17705.400000000001</c:v>
                </c:pt>
                <c:pt idx="1820">
                  <c:v>17709.400000000001</c:v>
                </c:pt>
                <c:pt idx="1821">
                  <c:v>17715.400000000001</c:v>
                </c:pt>
                <c:pt idx="1822">
                  <c:v>17719.5</c:v>
                </c:pt>
                <c:pt idx="1823">
                  <c:v>17725.599999999999</c:v>
                </c:pt>
                <c:pt idx="1824">
                  <c:v>17727.599999999999</c:v>
                </c:pt>
                <c:pt idx="1825">
                  <c:v>17731.7</c:v>
                </c:pt>
                <c:pt idx="1826">
                  <c:v>17735.7</c:v>
                </c:pt>
                <c:pt idx="1827">
                  <c:v>17741.900000000001</c:v>
                </c:pt>
                <c:pt idx="1828">
                  <c:v>17750.099999999999</c:v>
                </c:pt>
                <c:pt idx="1829">
                  <c:v>17754.2</c:v>
                </c:pt>
                <c:pt idx="1830">
                  <c:v>17758.3</c:v>
                </c:pt>
                <c:pt idx="1831">
                  <c:v>17764.5</c:v>
                </c:pt>
                <c:pt idx="1832">
                  <c:v>17768.599999999999</c:v>
                </c:pt>
                <c:pt idx="1833">
                  <c:v>17772.8</c:v>
                </c:pt>
                <c:pt idx="1834">
                  <c:v>17776.900000000001</c:v>
                </c:pt>
                <c:pt idx="1835">
                  <c:v>17781.099999999999</c:v>
                </c:pt>
                <c:pt idx="1836">
                  <c:v>17787.400000000001</c:v>
                </c:pt>
                <c:pt idx="1837">
                  <c:v>17791.599999999999</c:v>
                </c:pt>
                <c:pt idx="1838">
                  <c:v>17795.8</c:v>
                </c:pt>
                <c:pt idx="1839">
                  <c:v>17800</c:v>
                </c:pt>
                <c:pt idx="1840">
                  <c:v>17804.3</c:v>
                </c:pt>
                <c:pt idx="1841">
                  <c:v>17806.400000000001</c:v>
                </c:pt>
                <c:pt idx="1842">
                  <c:v>17810.599999999999</c:v>
                </c:pt>
                <c:pt idx="1843">
                  <c:v>17814.8</c:v>
                </c:pt>
                <c:pt idx="1844">
                  <c:v>17819.099999999999</c:v>
                </c:pt>
                <c:pt idx="1845">
                  <c:v>17823.3</c:v>
                </c:pt>
                <c:pt idx="1846">
                  <c:v>17827.599999999999</c:v>
                </c:pt>
                <c:pt idx="1847">
                  <c:v>17834</c:v>
                </c:pt>
                <c:pt idx="1848">
                  <c:v>17838.2</c:v>
                </c:pt>
                <c:pt idx="1849">
                  <c:v>17844.599999999999</c:v>
                </c:pt>
                <c:pt idx="1850">
                  <c:v>17848.900000000001</c:v>
                </c:pt>
                <c:pt idx="1851">
                  <c:v>17853.2</c:v>
                </c:pt>
                <c:pt idx="1852">
                  <c:v>17857.400000000001</c:v>
                </c:pt>
                <c:pt idx="1853">
                  <c:v>17859.599999999999</c:v>
                </c:pt>
                <c:pt idx="1854">
                  <c:v>17861.7</c:v>
                </c:pt>
                <c:pt idx="1855">
                  <c:v>17866</c:v>
                </c:pt>
                <c:pt idx="1856">
                  <c:v>17870.3</c:v>
                </c:pt>
                <c:pt idx="1857">
                  <c:v>17876.7</c:v>
                </c:pt>
                <c:pt idx="1858">
                  <c:v>17881</c:v>
                </c:pt>
                <c:pt idx="1859">
                  <c:v>17885.3</c:v>
                </c:pt>
                <c:pt idx="1860">
                  <c:v>17889.599999999999</c:v>
                </c:pt>
                <c:pt idx="1861">
                  <c:v>17891.8</c:v>
                </c:pt>
                <c:pt idx="1862">
                  <c:v>17896.099999999999</c:v>
                </c:pt>
                <c:pt idx="1863">
                  <c:v>17900.400000000001</c:v>
                </c:pt>
                <c:pt idx="1864">
                  <c:v>17904.7</c:v>
                </c:pt>
                <c:pt idx="1865">
                  <c:v>17906.900000000001</c:v>
                </c:pt>
                <c:pt idx="1866">
                  <c:v>17909</c:v>
                </c:pt>
                <c:pt idx="1867">
                  <c:v>17915.5</c:v>
                </c:pt>
                <c:pt idx="1868">
                  <c:v>17919.900000000001</c:v>
                </c:pt>
                <c:pt idx="1869">
                  <c:v>17924.2</c:v>
                </c:pt>
                <c:pt idx="1870">
                  <c:v>17930.7</c:v>
                </c:pt>
                <c:pt idx="1871">
                  <c:v>17935.099999999999</c:v>
                </c:pt>
                <c:pt idx="1872">
                  <c:v>17939.5</c:v>
                </c:pt>
                <c:pt idx="1873">
                  <c:v>17941.599999999999</c:v>
                </c:pt>
                <c:pt idx="1874">
                  <c:v>17943.8</c:v>
                </c:pt>
                <c:pt idx="1875">
                  <c:v>17948.2</c:v>
                </c:pt>
                <c:pt idx="1876">
                  <c:v>17952.599999999999</c:v>
                </c:pt>
                <c:pt idx="1877">
                  <c:v>17957</c:v>
                </c:pt>
                <c:pt idx="1878">
                  <c:v>17963.5</c:v>
                </c:pt>
                <c:pt idx="1879">
                  <c:v>17967.900000000001</c:v>
                </c:pt>
                <c:pt idx="1880">
                  <c:v>17972.3</c:v>
                </c:pt>
                <c:pt idx="1881">
                  <c:v>17976.7</c:v>
                </c:pt>
                <c:pt idx="1882">
                  <c:v>17978.900000000001</c:v>
                </c:pt>
                <c:pt idx="1883">
                  <c:v>17983.400000000001</c:v>
                </c:pt>
                <c:pt idx="1884">
                  <c:v>17987.8</c:v>
                </c:pt>
                <c:pt idx="1885">
                  <c:v>17992.2</c:v>
                </c:pt>
                <c:pt idx="1886">
                  <c:v>17994.400000000001</c:v>
                </c:pt>
                <c:pt idx="1887">
                  <c:v>17998.900000000001</c:v>
                </c:pt>
                <c:pt idx="1888">
                  <c:v>18003.3</c:v>
                </c:pt>
                <c:pt idx="1889">
                  <c:v>18007.8</c:v>
                </c:pt>
                <c:pt idx="1890">
                  <c:v>18012.2</c:v>
                </c:pt>
                <c:pt idx="1891">
                  <c:v>18018.900000000001</c:v>
                </c:pt>
                <c:pt idx="1892">
                  <c:v>18023.400000000001</c:v>
                </c:pt>
                <c:pt idx="1893">
                  <c:v>18027.900000000001</c:v>
                </c:pt>
                <c:pt idx="1894">
                  <c:v>18032.400000000001</c:v>
                </c:pt>
                <c:pt idx="1895">
                  <c:v>18036.900000000001</c:v>
                </c:pt>
                <c:pt idx="1896">
                  <c:v>18041.5</c:v>
                </c:pt>
                <c:pt idx="1897">
                  <c:v>18046</c:v>
                </c:pt>
                <c:pt idx="1898">
                  <c:v>18052.900000000001</c:v>
                </c:pt>
                <c:pt idx="1899">
                  <c:v>18057.5</c:v>
                </c:pt>
                <c:pt idx="1900">
                  <c:v>18062.099999999999</c:v>
                </c:pt>
                <c:pt idx="1901">
                  <c:v>18066.8</c:v>
                </c:pt>
                <c:pt idx="1902">
                  <c:v>18069.099999999999</c:v>
                </c:pt>
                <c:pt idx="1903">
                  <c:v>18073.8</c:v>
                </c:pt>
                <c:pt idx="1904">
                  <c:v>18078.5</c:v>
                </c:pt>
                <c:pt idx="1905">
                  <c:v>18083.2</c:v>
                </c:pt>
                <c:pt idx="1906">
                  <c:v>18085.599999999999</c:v>
                </c:pt>
                <c:pt idx="1907">
                  <c:v>18092.7</c:v>
                </c:pt>
                <c:pt idx="1908">
                  <c:v>18097.5</c:v>
                </c:pt>
                <c:pt idx="1909">
                  <c:v>18104.8</c:v>
                </c:pt>
                <c:pt idx="1910">
                  <c:v>18109.599999999999</c:v>
                </c:pt>
                <c:pt idx="1911">
                  <c:v>18114.400000000001</c:v>
                </c:pt>
                <c:pt idx="1912">
                  <c:v>18116.900000000001</c:v>
                </c:pt>
                <c:pt idx="1913">
                  <c:v>18121.7</c:v>
                </c:pt>
                <c:pt idx="1914">
                  <c:v>18126.599999999999</c:v>
                </c:pt>
                <c:pt idx="1915">
                  <c:v>18131.5</c:v>
                </c:pt>
                <c:pt idx="1916">
                  <c:v>18136.400000000001</c:v>
                </c:pt>
                <c:pt idx="1917">
                  <c:v>18141.400000000001</c:v>
                </c:pt>
                <c:pt idx="1918">
                  <c:v>18143.8</c:v>
                </c:pt>
                <c:pt idx="1919">
                  <c:v>18148.7</c:v>
                </c:pt>
                <c:pt idx="1920">
                  <c:v>18153.7</c:v>
                </c:pt>
                <c:pt idx="1921">
                  <c:v>18158.599999999999</c:v>
                </c:pt>
                <c:pt idx="1922">
                  <c:v>18163.5</c:v>
                </c:pt>
                <c:pt idx="1923">
                  <c:v>18168.400000000001</c:v>
                </c:pt>
                <c:pt idx="1924">
                  <c:v>18170.900000000001</c:v>
                </c:pt>
                <c:pt idx="1925">
                  <c:v>18175.8</c:v>
                </c:pt>
                <c:pt idx="1926">
                  <c:v>18180.7</c:v>
                </c:pt>
                <c:pt idx="1927">
                  <c:v>18185.599999999999</c:v>
                </c:pt>
                <c:pt idx="1928">
                  <c:v>18193</c:v>
                </c:pt>
                <c:pt idx="1929">
                  <c:v>18197.8</c:v>
                </c:pt>
                <c:pt idx="1930">
                  <c:v>18202.7</c:v>
                </c:pt>
                <c:pt idx="1931">
                  <c:v>18207.599999999999</c:v>
                </c:pt>
                <c:pt idx="1932">
                  <c:v>18212.400000000001</c:v>
                </c:pt>
                <c:pt idx="1933">
                  <c:v>18217.2</c:v>
                </c:pt>
                <c:pt idx="1934">
                  <c:v>18222</c:v>
                </c:pt>
                <c:pt idx="1935">
                  <c:v>18224.400000000001</c:v>
                </c:pt>
                <c:pt idx="1936">
                  <c:v>18229.2</c:v>
                </c:pt>
                <c:pt idx="1937">
                  <c:v>18236.2</c:v>
                </c:pt>
                <c:pt idx="1938">
                  <c:v>18241</c:v>
                </c:pt>
                <c:pt idx="1939">
                  <c:v>18245.599999999999</c:v>
                </c:pt>
                <c:pt idx="1940">
                  <c:v>18250.3</c:v>
                </c:pt>
                <c:pt idx="1941">
                  <c:v>18254.900000000001</c:v>
                </c:pt>
                <c:pt idx="1942">
                  <c:v>18259.5</c:v>
                </c:pt>
                <c:pt idx="1943">
                  <c:v>18264.099999999999</c:v>
                </c:pt>
                <c:pt idx="1944">
                  <c:v>18266.400000000001</c:v>
                </c:pt>
                <c:pt idx="1945">
                  <c:v>18270.900000000001</c:v>
                </c:pt>
                <c:pt idx="1946">
                  <c:v>18275.3</c:v>
                </c:pt>
                <c:pt idx="1947">
                  <c:v>18279.7</c:v>
                </c:pt>
                <c:pt idx="1948">
                  <c:v>18284.099999999999</c:v>
                </c:pt>
                <c:pt idx="1949">
                  <c:v>18290.599999999999</c:v>
                </c:pt>
                <c:pt idx="1950">
                  <c:v>18294.900000000001</c:v>
                </c:pt>
                <c:pt idx="1951">
                  <c:v>18299.2</c:v>
                </c:pt>
                <c:pt idx="1952">
                  <c:v>18303.400000000001</c:v>
                </c:pt>
                <c:pt idx="1953">
                  <c:v>18307.599999999999</c:v>
                </c:pt>
                <c:pt idx="1954">
                  <c:v>18311.7</c:v>
                </c:pt>
                <c:pt idx="1955">
                  <c:v>18313.8</c:v>
                </c:pt>
                <c:pt idx="1956">
                  <c:v>18317.8</c:v>
                </c:pt>
                <c:pt idx="1957">
                  <c:v>18321.8</c:v>
                </c:pt>
                <c:pt idx="1958">
                  <c:v>18327.8</c:v>
                </c:pt>
                <c:pt idx="1959">
                  <c:v>18331.8</c:v>
                </c:pt>
                <c:pt idx="1960">
                  <c:v>18335.7</c:v>
                </c:pt>
                <c:pt idx="1961">
                  <c:v>18339.7</c:v>
                </c:pt>
                <c:pt idx="1962">
                  <c:v>18343.5</c:v>
                </c:pt>
                <c:pt idx="1963">
                  <c:v>18347.400000000001</c:v>
                </c:pt>
                <c:pt idx="1964">
                  <c:v>18349.3</c:v>
                </c:pt>
                <c:pt idx="1965">
                  <c:v>18353.099999999999</c:v>
                </c:pt>
                <c:pt idx="1966">
                  <c:v>18356.900000000001</c:v>
                </c:pt>
                <c:pt idx="1967">
                  <c:v>18360.7</c:v>
                </c:pt>
                <c:pt idx="1968">
                  <c:v>18366.400000000001</c:v>
                </c:pt>
                <c:pt idx="1969">
                  <c:v>18370.099999999999</c:v>
                </c:pt>
                <c:pt idx="1970">
                  <c:v>18373.8</c:v>
                </c:pt>
                <c:pt idx="1971">
                  <c:v>18377.5</c:v>
                </c:pt>
                <c:pt idx="1972">
                  <c:v>18381.2</c:v>
                </c:pt>
                <c:pt idx="1973">
                  <c:v>18384.900000000001</c:v>
                </c:pt>
                <c:pt idx="1974">
                  <c:v>18388.5</c:v>
                </c:pt>
                <c:pt idx="1975">
                  <c:v>18392.099999999999</c:v>
                </c:pt>
                <c:pt idx="1976">
                  <c:v>18395.7</c:v>
                </c:pt>
                <c:pt idx="1977">
                  <c:v>18399.3</c:v>
                </c:pt>
                <c:pt idx="1978">
                  <c:v>18402.900000000001</c:v>
                </c:pt>
                <c:pt idx="1979">
                  <c:v>18406.5</c:v>
                </c:pt>
                <c:pt idx="1980">
                  <c:v>18410</c:v>
                </c:pt>
                <c:pt idx="1981">
                  <c:v>18413.5</c:v>
                </c:pt>
                <c:pt idx="1982">
                  <c:v>18417.099999999999</c:v>
                </c:pt>
                <c:pt idx="1983">
                  <c:v>18420.5</c:v>
                </c:pt>
                <c:pt idx="1984">
                  <c:v>18422.3</c:v>
                </c:pt>
                <c:pt idx="1985">
                  <c:v>18425.7</c:v>
                </c:pt>
                <c:pt idx="1986">
                  <c:v>18429.2</c:v>
                </c:pt>
                <c:pt idx="1987">
                  <c:v>18432.599999999999</c:v>
                </c:pt>
                <c:pt idx="1988">
                  <c:v>18437.8</c:v>
                </c:pt>
                <c:pt idx="1989">
                  <c:v>18441.2</c:v>
                </c:pt>
                <c:pt idx="1990">
                  <c:v>18444.5</c:v>
                </c:pt>
                <c:pt idx="1991">
                  <c:v>18447.900000000001</c:v>
                </c:pt>
                <c:pt idx="1992">
                  <c:v>18451.3</c:v>
                </c:pt>
                <c:pt idx="1993">
                  <c:v>18454.599999999999</c:v>
                </c:pt>
                <c:pt idx="1994">
                  <c:v>18457.900000000001</c:v>
                </c:pt>
                <c:pt idx="1995">
                  <c:v>18459.599999999999</c:v>
                </c:pt>
                <c:pt idx="1996">
                  <c:v>18464.5</c:v>
                </c:pt>
                <c:pt idx="1997">
                  <c:v>18467.8</c:v>
                </c:pt>
                <c:pt idx="1998">
                  <c:v>18471.099999999999</c:v>
                </c:pt>
                <c:pt idx="1999">
                  <c:v>18474.400000000001</c:v>
                </c:pt>
                <c:pt idx="2000">
                  <c:v>18477.599999999999</c:v>
                </c:pt>
                <c:pt idx="2001">
                  <c:v>18480.900000000001</c:v>
                </c:pt>
                <c:pt idx="2002">
                  <c:v>18484.099999999999</c:v>
                </c:pt>
                <c:pt idx="2003">
                  <c:v>18487.3</c:v>
                </c:pt>
                <c:pt idx="2004">
                  <c:v>18488.900000000001</c:v>
                </c:pt>
                <c:pt idx="2005">
                  <c:v>18492.099999999999</c:v>
                </c:pt>
                <c:pt idx="2006">
                  <c:v>18495.3</c:v>
                </c:pt>
                <c:pt idx="2007">
                  <c:v>18498.400000000001</c:v>
                </c:pt>
                <c:pt idx="2008">
                  <c:v>18503.2</c:v>
                </c:pt>
                <c:pt idx="2009">
                  <c:v>18506.3</c:v>
                </c:pt>
                <c:pt idx="2010">
                  <c:v>18509.5</c:v>
                </c:pt>
                <c:pt idx="2011">
                  <c:v>18512.599999999999</c:v>
                </c:pt>
                <c:pt idx="2012">
                  <c:v>18515.7</c:v>
                </c:pt>
                <c:pt idx="2013">
                  <c:v>18518.900000000001</c:v>
                </c:pt>
                <c:pt idx="2014">
                  <c:v>18522</c:v>
                </c:pt>
                <c:pt idx="2015">
                  <c:v>18523.5</c:v>
                </c:pt>
                <c:pt idx="2016">
                  <c:v>18526.599999999999</c:v>
                </c:pt>
                <c:pt idx="2017">
                  <c:v>18531.2</c:v>
                </c:pt>
                <c:pt idx="2018">
                  <c:v>18534.3</c:v>
                </c:pt>
                <c:pt idx="2019">
                  <c:v>18537.3</c:v>
                </c:pt>
                <c:pt idx="2020">
                  <c:v>18540.400000000001</c:v>
                </c:pt>
                <c:pt idx="2021">
                  <c:v>18543.400000000001</c:v>
                </c:pt>
                <c:pt idx="2022">
                  <c:v>18546.5</c:v>
                </c:pt>
                <c:pt idx="2023">
                  <c:v>18549.5</c:v>
                </c:pt>
                <c:pt idx="2024">
                  <c:v>18551</c:v>
                </c:pt>
                <c:pt idx="2025">
                  <c:v>18554</c:v>
                </c:pt>
                <c:pt idx="2026">
                  <c:v>18557</c:v>
                </c:pt>
                <c:pt idx="2027">
                  <c:v>18560</c:v>
                </c:pt>
                <c:pt idx="2028">
                  <c:v>18564.5</c:v>
                </c:pt>
                <c:pt idx="2029">
                  <c:v>18566</c:v>
                </c:pt>
                <c:pt idx="2030">
                  <c:v>18570.400000000001</c:v>
                </c:pt>
                <c:pt idx="2031">
                  <c:v>18573.400000000001</c:v>
                </c:pt>
                <c:pt idx="2032">
                  <c:v>18576.3</c:v>
                </c:pt>
                <c:pt idx="2033">
                  <c:v>18579.3</c:v>
                </c:pt>
                <c:pt idx="2034">
                  <c:v>18582.2</c:v>
                </c:pt>
                <c:pt idx="2035">
                  <c:v>18585.099999999999</c:v>
                </c:pt>
                <c:pt idx="2036">
                  <c:v>18588</c:v>
                </c:pt>
                <c:pt idx="2037">
                  <c:v>18590.900000000001</c:v>
                </c:pt>
                <c:pt idx="2038">
                  <c:v>18593.7</c:v>
                </c:pt>
                <c:pt idx="2039">
                  <c:v>18596.599999999999</c:v>
                </c:pt>
                <c:pt idx="2040">
                  <c:v>18600.900000000001</c:v>
                </c:pt>
                <c:pt idx="2041">
                  <c:v>18602.3</c:v>
                </c:pt>
                <c:pt idx="2042">
                  <c:v>18605.099999999999</c:v>
                </c:pt>
                <c:pt idx="2043">
                  <c:v>18608</c:v>
                </c:pt>
                <c:pt idx="2044">
                  <c:v>18609.3</c:v>
                </c:pt>
                <c:pt idx="2045">
                  <c:v>18612.099999999999</c:v>
                </c:pt>
                <c:pt idx="2046">
                  <c:v>18614.900000000001</c:v>
                </c:pt>
                <c:pt idx="2047">
                  <c:v>18617.7</c:v>
                </c:pt>
                <c:pt idx="2048">
                  <c:v>18621.8</c:v>
                </c:pt>
                <c:pt idx="2049">
                  <c:v>18624.599999999999</c:v>
                </c:pt>
                <c:pt idx="2050">
                  <c:v>18628.7</c:v>
                </c:pt>
                <c:pt idx="2051">
                  <c:v>18631.400000000001</c:v>
                </c:pt>
                <c:pt idx="2052">
                  <c:v>18632.7</c:v>
                </c:pt>
                <c:pt idx="2053">
                  <c:v>18635.400000000001</c:v>
                </c:pt>
                <c:pt idx="2054">
                  <c:v>18638.099999999999</c:v>
                </c:pt>
                <c:pt idx="2055">
                  <c:v>18640.7</c:v>
                </c:pt>
                <c:pt idx="2056">
                  <c:v>18643.400000000001</c:v>
                </c:pt>
                <c:pt idx="2057">
                  <c:v>18646</c:v>
                </c:pt>
                <c:pt idx="2058">
                  <c:v>18649.900000000001</c:v>
                </c:pt>
                <c:pt idx="2059">
                  <c:v>18652.5</c:v>
                </c:pt>
                <c:pt idx="2060">
                  <c:v>18655.099999999999</c:v>
                </c:pt>
                <c:pt idx="2061">
                  <c:v>18657.599999999999</c:v>
                </c:pt>
                <c:pt idx="2062">
                  <c:v>18658.900000000001</c:v>
                </c:pt>
                <c:pt idx="2063">
                  <c:v>18661.5</c:v>
                </c:pt>
                <c:pt idx="2064">
                  <c:v>18664</c:v>
                </c:pt>
                <c:pt idx="2065">
                  <c:v>18666.5</c:v>
                </c:pt>
                <c:pt idx="2066">
                  <c:v>18667.7</c:v>
                </c:pt>
                <c:pt idx="2067">
                  <c:v>18671.400000000001</c:v>
                </c:pt>
                <c:pt idx="2068">
                  <c:v>18673.900000000001</c:v>
                </c:pt>
                <c:pt idx="2069">
                  <c:v>18677.5</c:v>
                </c:pt>
                <c:pt idx="2070">
                  <c:v>18679.900000000001</c:v>
                </c:pt>
                <c:pt idx="2071">
                  <c:v>18682.400000000001</c:v>
                </c:pt>
                <c:pt idx="2072">
                  <c:v>18684.7</c:v>
                </c:pt>
                <c:pt idx="2073">
                  <c:v>18685.900000000001</c:v>
                </c:pt>
                <c:pt idx="2074">
                  <c:v>18688.3</c:v>
                </c:pt>
                <c:pt idx="2075">
                  <c:v>18690.7</c:v>
                </c:pt>
                <c:pt idx="2076">
                  <c:v>18693</c:v>
                </c:pt>
                <c:pt idx="2077">
                  <c:v>18696.5</c:v>
                </c:pt>
                <c:pt idx="2078">
                  <c:v>18698.8</c:v>
                </c:pt>
                <c:pt idx="2079">
                  <c:v>18701.099999999999</c:v>
                </c:pt>
                <c:pt idx="2080">
                  <c:v>18703.400000000001</c:v>
                </c:pt>
                <c:pt idx="2081">
                  <c:v>18705.7</c:v>
                </c:pt>
                <c:pt idx="2082">
                  <c:v>18706.8</c:v>
                </c:pt>
                <c:pt idx="2083">
                  <c:v>18709.099999999999</c:v>
                </c:pt>
                <c:pt idx="2084">
                  <c:v>18711.3</c:v>
                </c:pt>
                <c:pt idx="2085">
                  <c:v>18713.5</c:v>
                </c:pt>
                <c:pt idx="2086">
                  <c:v>18715.7</c:v>
                </c:pt>
                <c:pt idx="2087">
                  <c:v>18717.900000000001</c:v>
                </c:pt>
                <c:pt idx="2088">
                  <c:v>18721.3</c:v>
                </c:pt>
                <c:pt idx="2089">
                  <c:v>18723.5</c:v>
                </c:pt>
                <c:pt idx="2090">
                  <c:v>18725.599999999999</c:v>
                </c:pt>
                <c:pt idx="2091">
                  <c:v>18727.8</c:v>
                </c:pt>
                <c:pt idx="2092">
                  <c:v>18729.900000000001</c:v>
                </c:pt>
                <c:pt idx="2093">
                  <c:v>18732.099999999999</c:v>
                </c:pt>
                <c:pt idx="2094">
                  <c:v>18733.2</c:v>
                </c:pt>
                <c:pt idx="2095">
                  <c:v>18735.3</c:v>
                </c:pt>
                <c:pt idx="2096">
                  <c:v>18738.400000000001</c:v>
                </c:pt>
                <c:pt idx="2097">
                  <c:v>18740.5</c:v>
                </c:pt>
                <c:pt idx="2098">
                  <c:v>18743.7</c:v>
                </c:pt>
                <c:pt idx="2099">
                  <c:v>18745.7</c:v>
                </c:pt>
                <c:pt idx="2100">
                  <c:v>18746.8</c:v>
                </c:pt>
                <c:pt idx="2101">
                  <c:v>18748.8</c:v>
                </c:pt>
                <c:pt idx="2102">
                  <c:v>18751.900000000001</c:v>
                </c:pt>
                <c:pt idx="2103">
                  <c:v>18753.900000000001</c:v>
                </c:pt>
                <c:pt idx="2104">
                  <c:v>18756</c:v>
                </c:pt>
                <c:pt idx="2105">
                  <c:v>18758</c:v>
                </c:pt>
                <c:pt idx="2106">
                  <c:v>18760</c:v>
                </c:pt>
                <c:pt idx="2107">
                  <c:v>18762.900000000001</c:v>
                </c:pt>
                <c:pt idx="2108">
                  <c:v>18765.900000000001</c:v>
                </c:pt>
                <c:pt idx="2109">
                  <c:v>18768.8</c:v>
                </c:pt>
                <c:pt idx="2110">
                  <c:v>18773.599999999999</c:v>
                </c:pt>
                <c:pt idx="2111">
                  <c:v>18777.5</c:v>
                </c:pt>
                <c:pt idx="2112">
                  <c:v>18782.3</c:v>
                </c:pt>
                <c:pt idx="2113">
                  <c:v>18785.099999999999</c:v>
                </c:pt>
                <c:pt idx="2114">
                  <c:v>18787</c:v>
                </c:pt>
                <c:pt idx="2115">
                  <c:v>18789.8</c:v>
                </c:pt>
                <c:pt idx="2116">
                  <c:v>18791.7</c:v>
                </c:pt>
                <c:pt idx="2117">
                  <c:v>18793.5</c:v>
                </c:pt>
                <c:pt idx="2118">
                  <c:v>18795.3</c:v>
                </c:pt>
                <c:pt idx="2119">
                  <c:v>18798.099999999999</c:v>
                </c:pt>
                <c:pt idx="2120">
                  <c:v>18799.900000000001</c:v>
                </c:pt>
                <c:pt idx="2121">
                  <c:v>18802.5</c:v>
                </c:pt>
                <c:pt idx="2122">
                  <c:v>18805.2</c:v>
                </c:pt>
                <c:pt idx="2123">
                  <c:v>18807</c:v>
                </c:pt>
                <c:pt idx="2124">
                  <c:v>18808.7</c:v>
                </c:pt>
                <c:pt idx="2125">
                  <c:v>18810.400000000001</c:v>
                </c:pt>
                <c:pt idx="2126">
                  <c:v>18813</c:v>
                </c:pt>
                <c:pt idx="2127">
                  <c:v>18814.7</c:v>
                </c:pt>
                <c:pt idx="2128">
                  <c:v>18817.3</c:v>
                </c:pt>
                <c:pt idx="2129">
                  <c:v>18819</c:v>
                </c:pt>
                <c:pt idx="2130">
                  <c:v>18820.7</c:v>
                </c:pt>
                <c:pt idx="2131">
                  <c:v>18822.3</c:v>
                </c:pt>
                <c:pt idx="2132">
                  <c:v>18823.900000000001</c:v>
                </c:pt>
                <c:pt idx="2133">
                  <c:v>18824.8</c:v>
                </c:pt>
                <c:pt idx="2134">
                  <c:v>18826.400000000001</c:v>
                </c:pt>
                <c:pt idx="2135">
                  <c:v>18828</c:v>
                </c:pt>
                <c:pt idx="2136">
                  <c:v>18829.599999999999</c:v>
                </c:pt>
                <c:pt idx="2137">
                  <c:v>18832</c:v>
                </c:pt>
                <c:pt idx="2138">
                  <c:v>18833.599999999999</c:v>
                </c:pt>
                <c:pt idx="2139">
                  <c:v>18836</c:v>
                </c:pt>
                <c:pt idx="2140">
                  <c:v>18837.5</c:v>
                </c:pt>
                <c:pt idx="2141">
                  <c:v>18838.3</c:v>
                </c:pt>
                <c:pt idx="2142">
                  <c:v>18839.900000000001</c:v>
                </c:pt>
                <c:pt idx="2143">
                  <c:v>18841.400000000001</c:v>
                </c:pt>
                <c:pt idx="2144">
                  <c:v>18843</c:v>
                </c:pt>
                <c:pt idx="2145">
                  <c:v>18844.5</c:v>
                </c:pt>
                <c:pt idx="2146">
                  <c:v>18846.8</c:v>
                </c:pt>
                <c:pt idx="2147">
                  <c:v>18848.3</c:v>
                </c:pt>
                <c:pt idx="2148">
                  <c:v>18849.900000000001</c:v>
                </c:pt>
                <c:pt idx="2149">
                  <c:v>18851.400000000001</c:v>
                </c:pt>
                <c:pt idx="2150">
                  <c:v>18852.900000000001</c:v>
                </c:pt>
                <c:pt idx="2151">
                  <c:v>18854.400000000001</c:v>
                </c:pt>
                <c:pt idx="2152">
                  <c:v>18855.2</c:v>
                </c:pt>
                <c:pt idx="2153">
                  <c:v>18856.7</c:v>
                </c:pt>
                <c:pt idx="2154">
                  <c:v>18858.2</c:v>
                </c:pt>
                <c:pt idx="2155">
                  <c:v>18859.7</c:v>
                </c:pt>
                <c:pt idx="2156">
                  <c:v>18861.900000000001</c:v>
                </c:pt>
                <c:pt idx="2157">
                  <c:v>18863.400000000001</c:v>
                </c:pt>
                <c:pt idx="2158">
                  <c:v>18864.900000000001</c:v>
                </c:pt>
                <c:pt idx="2159">
                  <c:v>18866.400000000001</c:v>
                </c:pt>
                <c:pt idx="2160">
                  <c:v>18867.900000000001</c:v>
                </c:pt>
                <c:pt idx="2161">
                  <c:v>18869.400000000001</c:v>
                </c:pt>
                <c:pt idx="2162">
                  <c:v>18871.7</c:v>
                </c:pt>
                <c:pt idx="2163">
                  <c:v>18873.2</c:v>
                </c:pt>
                <c:pt idx="2164">
                  <c:v>18874.7</c:v>
                </c:pt>
                <c:pt idx="2165">
                  <c:v>18877</c:v>
                </c:pt>
                <c:pt idx="2166">
                  <c:v>18878.5</c:v>
                </c:pt>
                <c:pt idx="2167">
                  <c:v>18880</c:v>
                </c:pt>
                <c:pt idx="2168">
                  <c:v>18881.5</c:v>
                </c:pt>
                <c:pt idx="2169">
                  <c:v>18883.099999999999</c:v>
                </c:pt>
                <c:pt idx="2170">
                  <c:v>18884.599999999999</c:v>
                </c:pt>
                <c:pt idx="2171">
                  <c:v>18885.400000000001</c:v>
                </c:pt>
                <c:pt idx="2172">
                  <c:v>18886.900000000001</c:v>
                </c:pt>
                <c:pt idx="2173">
                  <c:v>18888.400000000001</c:v>
                </c:pt>
                <c:pt idx="2174">
                  <c:v>18890</c:v>
                </c:pt>
                <c:pt idx="2175">
                  <c:v>18891.599999999999</c:v>
                </c:pt>
                <c:pt idx="2176">
                  <c:v>18893.099999999999</c:v>
                </c:pt>
                <c:pt idx="2177">
                  <c:v>18895.5</c:v>
                </c:pt>
                <c:pt idx="2178">
                  <c:v>18896.3</c:v>
                </c:pt>
                <c:pt idx="2179">
                  <c:v>18897.900000000001</c:v>
                </c:pt>
                <c:pt idx="2180">
                  <c:v>18899.400000000001</c:v>
                </c:pt>
                <c:pt idx="2181">
                  <c:v>18901.8</c:v>
                </c:pt>
                <c:pt idx="2182">
                  <c:v>18902.599999999999</c:v>
                </c:pt>
                <c:pt idx="2183">
                  <c:v>18905</c:v>
                </c:pt>
                <c:pt idx="2184">
                  <c:v>18906.599999999999</c:v>
                </c:pt>
                <c:pt idx="2185">
                  <c:v>18908.2</c:v>
                </c:pt>
                <c:pt idx="2186">
                  <c:v>18910.599999999999</c:v>
                </c:pt>
                <c:pt idx="2187">
                  <c:v>18912.3</c:v>
                </c:pt>
                <c:pt idx="2188">
                  <c:v>18913.900000000001</c:v>
                </c:pt>
                <c:pt idx="2189">
                  <c:v>18914.7</c:v>
                </c:pt>
                <c:pt idx="2190">
                  <c:v>18916.3</c:v>
                </c:pt>
                <c:pt idx="2191">
                  <c:v>18917.900000000001</c:v>
                </c:pt>
                <c:pt idx="2192">
                  <c:v>18919.599999999999</c:v>
                </c:pt>
                <c:pt idx="2193">
                  <c:v>18921.2</c:v>
                </c:pt>
                <c:pt idx="2194">
                  <c:v>18922.8</c:v>
                </c:pt>
                <c:pt idx="2195">
                  <c:v>18924.400000000001</c:v>
                </c:pt>
                <c:pt idx="2196">
                  <c:v>18926.099999999999</c:v>
                </c:pt>
                <c:pt idx="2197">
                  <c:v>18928.5</c:v>
                </c:pt>
                <c:pt idx="2198">
                  <c:v>18930.2</c:v>
                </c:pt>
                <c:pt idx="2199">
                  <c:v>18931</c:v>
                </c:pt>
                <c:pt idx="2200">
                  <c:v>18932.599999999999</c:v>
                </c:pt>
                <c:pt idx="2201">
                  <c:v>18934.2</c:v>
                </c:pt>
                <c:pt idx="2202">
                  <c:v>18935.900000000001</c:v>
                </c:pt>
                <c:pt idx="2203">
                  <c:v>18937.5</c:v>
                </c:pt>
                <c:pt idx="2204">
                  <c:v>18939.099999999999</c:v>
                </c:pt>
                <c:pt idx="2205">
                  <c:v>18941.599999999999</c:v>
                </c:pt>
                <c:pt idx="2206">
                  <c:v>18943.2</c:v>
                </c:pt>
                <c:pt idx="2207">
                  <c:v>18944.8</c:v>
                </c:pt>
                <c:pt idx="2208">
                  <c:v>18946.400000000001</c:v>
                </c:pt>
                <c:pt idx="2209">
                  <c:v>18947.2</c:v>
                </c:pt>
                <c:pt idx="2210">
                  <c:v>18948.8</c:v>
                </c:pt>
                <c:pt idx="2211">
                  <c:v>18950.5</c:v>
                </c:pt>
                <c:pt idx="2212">
                  <c:v>18952.099999999999</c:v>
                </c:pt>
                <c:pt idx="2213">
                  <c:v>18953.7</c:v>
                </c:pt>
                <c:pt idx="2214">
                  <c:v>18955.3</c:v>
                </c:pt>
                <c:pt idx="2215">
                  <c:v>18956.900000000001</c:v>
                </c:pt>
                <c:pt idx="2216">
                  <c:v>18959.2</c:v>
                </c:pt>
                <c:pt idx="2217">
                  <c:v>18960.8</c:v>
                </c:pt>
                <c:pt idx="2218">
                  <c:v>18961.599999999999</c:v>
                </c:pt>
                <c:pt idx="2219">
                  <c:v>18963.2</c:v>
                </c:pt>
                <c:pt idx="2220">
                  <c:v>18964</c:v>
                </c:pt>
                <c:pt idx="2221">
                  <c:v>18966.3</c:v>
                </c:pt>
                <c:pt idx="2222">
                  <c:v>18967.900000000001</c:v>
                </c:pt>
                <c:pt idx="2223">
                  <c:v>18969.400000000001</c:v>
                </c:pt>
                <c:pt idx="2224">
                  <c:v>18971.7</c:v>
                </c:pt>
                <c:pt idx="2225">
                  <c:v>18973.3</c:v>
                </c:pt>
                <c:pt idx="2226">
                  <c:v>18974.8</c:v>
                </c:pt>
                <c:pt idx="2227">
                  <c:v>18975.5</c:v>
                </c:pt>
                <c:pt idx="2228">
                  <c:v>18977.099999999999</c:v>
                </c:pt>
                <c:pt idx="2229">
                  <c:v>18977.8</c:v>
                </c:pt>
                <c:pt idx="2230">
                  <c:v>18979.3</c:v>
                </c:pt>
                <c:pt idx="2231">
                  <c:v>18980.8</c:v>
                </c:pt>
                <c:pt idx="2232">
                  <c:v>18982.3</c:v>
                </c:pt>
                <c:pt idx="2233">
                  <c:v>18983.8</c:v>
                </c:pt>
                <c:pt idx="2234">
                  <c:v>18985.2</c:v>
                </c:pt>
                <c:pt idx="2235">
                  <c:v>18988.2</c:v>
                </c:pt>
                <c:pt idx="2236">
                  <c:v>18989.599999999999</c:v>
                </c:pt>
                <c:pt idx="2237">
                  <c:v>18991.099999999999</c:v>
                </c:pt>
                <c:pt idx="2238">
                  <c:v>18991.8</c:v>
                </c:pt>
                <c:pt idx="2239">
                  <c:v>18993.2</c:v>
                </c:pt>
                <c:pt idx="2240">
                  <c:v>18994.7</c:v>
                </c:pt>
                <c:pt idx="2241">
                  <c:v>18995.400000000001</c:v>
                </c:pt>
                <c:pt idx="2242">
                  <c:v>18997.5</c:v>
                </c:pt>
                <c:pt idx="2243">
                  <c:v>18998.2</c:v>
                </c:pt>
                <c:pt idx="2244">
                  <c:v>19000.3</c:v>
                </c:pt>
                <c:pt idx="2245">
                  <c:v>19001.8</c:v>
                </c:pt>
                <c:pt idx="2246">
                  <c:v>19003.2</c:v>
                </c:pt>
                <c:pt idx="2247">
                  <c:v>19004.599999999999</c:v>
                </c:pt>
                <c:pt idx="2248">
                  <c:v>19006</c:v>
                </c:pt>
                <c:pt idx="2249">
                  <c:v>19007.400000000001</c:v>
                </c:pt>
                <c:pt idx="2250">
                  <c:v>19008.099999999999</c:v>
                </c:pt>
                <c:pt idx="2251">
                  <c:v>19009.5</c:v>
                </c:pt>
                <c:pt idx="2252">
                  <c:v>19010.900000000001</c:v>
                </c:pt>
                <c:pt idx="2253">
                  <c:v>19012.3</c:v>
                </c:pt>
                <c:pt idx="2254">
                  <c:v>19014.3</c:v>
                </c:pt>
                <c:pt idx="2255">
                  <c:v>19015.7</c:v>
                </c:pt>
                <c:pt idx="2256">
                  <c:v>19017.099999999999</c:v>
                </c:pt>
                <c:pt idx="2257">
                  <c:v>19018.5</c:v>
                </c:pt>
                <c:pt idx="2258">
                  <c:v>19019.8</c:v>
                </c:pt>
                <c:pt idx="2259">
                  <c:v>19021.2</c:v>
                </c:pt>
                <c:pt idx="2260">
                  <c:v>19022.5</c:v>
                </c:pt>
                <c:pt idx="2261">
                  <c:v>19023.900000000001</c:v>
                </c:pt>
                <c:pt idx="2262">
                  <c:v>19025.900000000001</c:v>
                </c:pt>
                <c:pt idx="2263">
                  <c:v>19027.3</c:v>
                </c:pt>
                <c:pt idx="2264">
                  <c:v>19029.3</c:v>
                </c:pt>
                <c:pt idx="2265">
                  <c:v>19030.599999999999</c:v>
                </c:pt>
                <c:pt idx="2266">
                  <c:v>19031.3</c:v>
                </c:pt>
                <c:pt idx="2267">
                  <c:v>19032.599999999999</c:v>
                </c:pt>
                <c:pt idx="2268">
                  <c:v>19033.3</c:v>
                </c:pt>
                <c:pt idx="2269">
                  <c:v>19034.599999999999</c:v>
                </c:pt>
                <c:pt idx="2270">
                  <c:v>19035.900000000001</c:v>
                </c:pt>
                <c:pt idx="2271">
                  <c:v>19037.2</c:v>
                </c:pt>
                <c:pt idx="2272">
                  <c:v>19039.099999999999</c:v>
                </c:pt>
                <c:pt idx="2273">
                  <c:v>19040.400000000001</c:v>
                </c:pt>
                <c:pt idx="2274">
                  <c:v>19041.7</c:v>
                </c:pt>
                <c:pt idx="2275">
                  <c:v>19043.599999999999</c:v>
                </c:pt>
                <c:pt idx="2276">
                  <c:v>19044.3</c:v>
                </c:pt>
                <c:pt idx="2277">
                  <c:v>19045.599999999999</c:v>
                </c:pt>
                <c:pt idx="2278">
                  <c:v>19046.8</c:v>
                </c:pt>
                <c:pt idx="2279">
                  <c:v>19047.5</c:v>
                </c:pt>
                <c:pt idx="2280">
                  <c:v>19048.7</c:v>
                </c:pt>
                <c:pt idx="2281">
                  <c:v>19050</c:v>
                </c:pt>
                <c:pt idx="2282">
                  <c:v>19051.2</c:v>
                </c:pt>
                <c:pt idx="2283">
                  <c:v>19052.5</c:v>
                </c:pt>
                <c:pt idx="2284">
                  <c:v>19054.3</c:v>
                </c:pt>
                <c:pt idx="2285">
                  <c:v>19055.5</c:v>
                </c:pt>
                <c:pt idx="2286">
                  <c:v>19056.8</c:v>
                </c:pt>
                <c:pt idx="2287">
                  <c:v>19058</c:v>
                </c:pt>
                <c:pt idx="2288">
                  <c:v>19058.599999999999</c:v>
                </c:pt>
                <c:pt idx="2289">
                  <c:v>19059.8</c:v>
                </c:pt>
                <c:pt idx="2290">
                  <c:v>19061</c:v>
                </c:pt>
                <c:pt idx="2291">
                  <c:v>19062.2</c:v>
                </c:pt>
                <c:pt idx="2292">
                  <c:v>19063.400000000001</c:v>
                </c:pt>
                <c:pt idx="2293">
                  <c:v>19064.5</c:v>
                </c:pt>
                <c:pt idx="2294">
                  <c:v>19065.7</c:v>
                </c:pt>
                <c:pt idx="2295">
                  <c:v>19067.5</c:v>
                </c:pt>
                <c:pt idx="2296">
                  <c:v>19068.599999999999</c:v>
                </c:pt>
                <c:pt idx="2297">
                  <c:v>19069.8</c:v>
                </c:pt>
                <c:pt idx="2298">
                  <c:v>19070.900000000001</c:v>
                </c:pt>
                <c:pt idx="2299">
                  <c:v>19071.5</c:v>
                </c:pt>
                <c:pt idx="2300">
                  <c:v>19072.599999999999</c:v>
                </c:pt>
                <c:pt idx="2301">
                  <c:v>19073.7</c:v>
                </c:pt>
                <c:pt idx="2302">
                  <c:v>19074.900000000001</c:v>
                </c:pt>
                <c:pt idx="2303">
                  <c:v>19076.5</c:v>
                </c:pt>
                <c:pt idx="2304">
                  <c:v>19077.599999999999</c:v>
                </c:pt>
                <c:pt idx="2305">
                  <c:v>19078.7</c:v>
                </c:pt>
                <c:pt idx="2306">
                  <c:v>19079.8</c:v>
                </c:pt>
                <c:pt idx="2307">
                  <c:v>19080.900000000001</c:v>
                </c:pt>
                <c:pt idx="2308">
                  <c:v>19082</c:v>
                </c:pt>
                <c:pt idx="2309">
                  <c:v>19082.5</c:v>
                </c:pt>
                <c:pt idx="2310">
                  <c:v>19083.599999999999</c:v>
                </c:pt>
                <c:pt idx="2311">
                  <c:v>19084.599999999999</c:v>
                </c:pt>
                <c:pt idx="2312">
                  <c:v>19085.7</c:v>
                </c:pt>
                <c:pt idx="2313">
                  <c:v>19086.7</c:v>
                </c:pt>
                <c:pt idx="2314">
                  <c:v>19088.3</c:v>
                </c:pt>
                <c:pt idx="2315">
                  <c:v>19089.400000000001</c:v>
                </c:pt>
                <c:pt idx="2316">
                  <c:v>19090.400000000001</c:v>
                </c:pt>
                <c:pt idx="2317">
                  <c:v>19091.400000000001</c:v>
                </c:pt>
                <c:pt idx="2318">
                  <c:v>19092.5</c:v>
                </c:pt>
                <c:pt idx="2319">
                  <c:v>19093</c:v>
                </c:pt>
                <c:pt idx="2320">
                  <c:v>19093.5</c:v>
                </c:pt>
                <c:pt idx="2321">
                  <c:v>19095</c:v>
                </c:pt>
                <c:pt idx="2322">
                  <c:v>19096.099999999999</c:v>
                </c:pt>
                <c:pt idx="2323">
                  <c:v>19097.599999999999</c:v>
                </c:pt>
                <c:pt idx="2324">
                  <c:v>19098.599999999999</c:v>
                </c:pt>
                <c:pt idx="2325">
                  <c:v>19099.599999999999</c:v>
                </c:pt>
                <c:pt idx="2326">
                  <c:v>19100.599999999999</c:v>
                </c:pt>
                <c:pt idx="2327">
                  <c:v>19101.7</c:v>
                </c:pt>
                <c:pt idx="2328">
                  <c:v>19102.7</c:v>
                </c:pt>
                <c:pt idx="2329">
                  <c:v>19103.7</c:v>
                </c:pt>
                <c:pt idx="2330">
                  <c:v>19104.7</c:v>
                </c:pt>
                <c:pt idx="2331">
                  <c:v>19105.2</c:v>
                </c:pt>
                <c:pt idx="2332">
                  <c:v>19106.7</c:v>
                </c:pt>
                <c:pt idx="2333">
                  <c:v>19107.7</c:v>
                </c:pt>
                <c:pt idx="2334">
                  <c:v>19109.3</c:v>
                </c:pt>
                <c:pt idx="2335">
                  <c:v>19110.3</c:v>
                </c:pt>
                <c:pt idx="2336">
                  <c:v>19111.3</c:v>
                </c:pt>
                <c:pt idx="2337">
                  <c:v>19112.3</c:v>
                </c:pt>
                <c:pt idx="2338">
                  <c:v>19112.8</c:v>
                </c:pt>
                <c:pt idx="2339">
                  <c:v>19113.900000000001</c:v>
                </c:pt>
                <c:pt idx="2340">
                  <c:v>19114.900000000001</c:v>
                </c:pt>
                <c:pt idx="2341">
                  <c:v>19116.400000000001</c:v>
                </c:pt>
                <c:pt idx="2342">
                  <c:v>19117.5</c:v>
                </c:pt>
                <c:pt idx="2343">
                  <c:v>19119</c:v>
                </c:pt>
                <c:pt idx="2344">
                  <c:v>19120.599999999999</c:v>
                </c:pt>
                <c:pt idx="2345">
                  <c:v>19121.099999999999</c:v>
                </c:pt>
                <c:pt idx="2346">
                  <c:v>19122.099999999999</c:v>
                </c:pt>
                <c:pt idx="2347">
                  <c:v>19123.2</c:v>
                </c:pt>
                <c:pt idx="2348">
                  <c:v>19124.2</c:v>
                </c:pt>
                <c:pt idx="2349">
                  <c:v>19125.3</c:v>
                </c:pt>
                <c:pt idx="2350">
                  <c:v>19126.3</c:v>
                </c:pt>
                <c:pt idx="2351">
                  <c:v>19127.900000000001</c:v>
                </c:pt>
                <c:pt idx="2352">
                  <c:v>19129.5</c:v>
                </c:pt>
                <c:pt idx="2353">
                  <c:v>19131.099999999999</c:v>
                </c:pt>
                <c:pt idx="2354">
                  <c:v>19132.2</c:v>
                </c:pt>
                <c:pt idx="2355">
                  <c:v>19132.7</c:v>
                </c:pt>
                <c:pt idx="2356">
                  <c:v>19133.8</c:v>
                </c:pt>
                <c:pt idx="2357">
                  <c:v>19134.400000000001</c:v>
                </c:pt>
                <c:pt idx="2358">
                  <c:v>19135.5</c:v>
                </c:pt>
                <c:pt idx="2359">
                  <c:v>19136.599999999999</c:v>
                </c:pt>
                <c:pt idx="2360">
                  <c:v>19138.2</c:v>
                </c:pt>
                <c:pt idx="2361">
                  <c:v>19139.8</c:v>
                </c:pt>
                <c:pt idx="2362">
                  <c:v>19140.900000000001</c:v>
                </c:pt>
                <c:pt idx="2363">
                  <c:v>19142</c:v>
                </c:pt>
                <c:pt idx="2364">
                  <c:v>19143.2</c:v>
                </c:pt>
                <c:pt idx="2365">
                  <c:v>19143.7</c:v>
                </c:pt>
                <c:pt idx="2366">
                  <c:v>19144.8</c:v>
                </c:pt>
                <c:pt idx="2367">
                  <c:v>19145.900000000001</c:v>
                </c:pt>
                <c:pt idx="2368">
                  <c:v>19146.5</c:v>
                </c:pt>
                <c:pt idx="2369">
                  <c:v>19147.599999999999</c:v>
                </c:pt>
                <c:pt idx="2370">
                  <c:v>19148.7</c:v>
                </c:pt>
                <c:pt idx="2371">
                  <c:v>19149.8</c:v>
                </c:pt>
                <c:pt idx="2372">
                  <c:v>19150.900000000001</c:v>
                </c:pt>
                <c:pt idx="2373">
                  <c:v>19152.599999999999</c:v>
                </c:pt>
                <c:pt idx="2374">
                  <c:v>19153.7</c:v>
                </c:pt>
                <c:pt idx="2375">
                  <c:v>19154.3</c:v>
                </c:pt>
                <c:pt idx="2376">
                  <c:v>19155.400000000001</c:v>
                </c:pt>
                <c:pt idx="2377">
                  <c:v>19156.5</c:v>
                </c:pt>
                <c:pt idx="2378">
                  <c:v>19157.599999999999</c:v>
                </c:pt>
                <c:pt idx="2379">
                  <c:v>19158.7</c:v>
                </c:pt>
                <c:pt idx="2380">
                  <c:v>19159.8</c:v>
                </c:pt>
                <c:pt idx="2381">
                  <c:v>19161.5</c:v>
                </c:pt>
                <c:pt idx="2382">
                  <c:v>19162.5</c:v>
                </c:pt>
                <c:pt idx="2383">
                  <c:v>19163.599999999999</c:v>
                </c:pt>
                <c:pt idx="2384">
                  <c:v>19164.7</c:v>
                </c:pt>
                <c:pt idx="2385">
                  <c:v>19165.3</c:v>
                </c:pt>
                <c:pt idx="2386">
                  <c:v>19166.400000000001</c:v>
                </c:pt>
                <c:pt idx="2387">
                  <c:v>19167.5</c:v>
                </c:pt>
                <c:pt idx="2388">
                  <c:v>19168.5</c:v>
                </c:pt>
                <c:pt idx="2389">
                  <c:v>19169.599999999999</c:v>
                </c:pt>
                <c:pt idx="2390">
                  <c:v>19170.7</c:v>
                </c:pt>
                <c:pt idx="2391">
                  <c:v>19171.7</c:v>
                </c:pt>
                <c:pt idx="2392">
                  <c:v>19173.3</c:v>
                </c:pt>
                <c:pt idx="2393">
                  <c:v>19174.400000000001</c:v>
                </c:pt>
                <c:pt idx="2394">
                  <c:v>19175.400000000001</c:v>
                </c:pt>
                <c:pt idx="2395">
                  <c:v>19176.400000000001</c:v>
                </c:pt>
                <c:pt idx="2396">
                  <c:v>19177</c:v>
                </c:pt>
                <c:pt idx="2397">
                  <c:v>19178</c:v>
                </c:pt>
                <c:pt idx="2398">
                  <c:v>19179</c:v>
                </c:pt>
                <c:pt idx="2399">
                  <c:v>19180</c:v>
                </c:pt>
                <c:pt idx="2400">
                  <c:v>19181.599999999999</c:v>
                </c:pt>
                <c:pt idx="2401">
                  <c:v>19182.599999999999</c:v>
                </c:pt>
                <c:pt idx="2402">
                  <c:v>19183.599999999999</c:v>
                </c:pt>
                <c:pt idx="2403">
                  <c:v>19184.599999999999</c:v>
                </c:pt>
                <c:pt idx="2404">
                  <c:v>19185.5</c:v>
                </c:pt>
                <c:pt idx="2405">
                  <c:v>19186</c:v>
                </c:pt>
                <c:pt idx="2406">
                  <c:v>19187</c:v>
                </c:pt>
                <c:pt idx="2407">
                  <c:v>19188</c:v>
                </c:pt>
                <c:pt idx="2408">
                  <c:v>19189</c:v>
                </c:pt>
                <c:pt idx="2409">
                  <c:v>19190</c:v>
                </c:pt>
                <c:pt idx="2410">
                  <c:v>19191</c:v>
                </c:pt>
                <c:pt idx="2411">
                  <c:v>19192</c:v>
                </c:pt>
                <c:pt idx="2412">
                  <c:v>19193</c:v>
                </c:pt>
                <c:pt idx="2413">
                  <c:v>19194.5</c:v>
                </c:pt>
                <c:pt idx="2414">
                  <c:v>19195.5</c:v>
                </c:pt>
                <c:pt idx="2415">
                  <c:v>19196</c:v>
                </c:pt>
                <c:pt idx="2416">
                  <c:v>19197</c:v>
                </c:pt>
                <c:pt idx="2417">
                  <c:v>19198</c:v>
                </c:pt>
                <c:pt idx="2418">
                  <c:v>19199</c:v>
                </c:pt>
                <c:pt idx="2419">
                  <c:v>19200.099999999999</c:v>
                </c:pt>
                <c:pt idx="2420">
                  <c:v>19201.099999999999</c:v>
                </c:pt>
                <c:pt idx="2421">
                  <c:v>19202.099999999999</c:v>
                </c:pt>
                <c:pt idx="2422">
                  <c:v>19203.7</c:v>
                </c:pt>
                <c:pt idx="2423">
                  <c:v>19204.7</c:v>
                </c:pt>
                <c:pt idx="2424">
                  <c:v>19205.2</c:v>
                </c:pt>
                <c:pt idx="2425">
                  <c:v>19205.8</c:v>
                </c:pt>
                <c:pt idx="2426">
                  <c:v>19207.3</c:v>
                </c:pt>
                <c:pt idx="2427">
                  <c:v>19208.3</c:v>
                </c:pt>
                <c:pt idx="2428">
                  <c:v>19209.400000000001</c:v>
                </c:pt>
                <c:pt idx="2429">
                  <c:v>19210.400000000001</c:v>
                </c:pt>
                <c:pt idx="2430">
                  <c:v>19211.900000000001</c:v>
                </c:pt>
                <c:pt idx="2431">
                  <c:v>19212.900000000001</c:v>
                </c:pt>
                <c:pt idx="2432">
                  <c:v>19213.900000000001</c:v>
                </c:pt>
                <c:pt idx="2433">
                  <c:v>19214.900000000001</c:v>
                </c:pt>
                <c:pt idx="2434">
                  <c:v>19215.900000000001</c:v>
                </c:pt>
                <c:pt idx="2435">
                  <c:v>19216.400000000001</c:v>
                </c:pt>
                <c:pt idx="2436">
                  <c:v>19217.400000000001</c:v>
                </c:pt>
                <c:pt idx="2437">
                  <c:v>19217.900000000001</c:v>
                </c:pt>
                <c:pt idx="2438">
                  <c:v>19218.400000000001</c:v>
                </c:pt>
                <c:pt idx="2439">
                  <c:v>19219.3</c:v>
                </c:pt>
                <c:pt idx="2440">
                  <c:v>19220.3</c:v>
                </c:pt>
                <c:pt idx="2441">
                  <c:v>19221.2</c:v>
                </c:pt>
                <c:pt idx="2442">
                  <c:v>19222.599999999999</c:v>
                </c:pt>
                <c:pt idx="2443">
                  <c:v>19223</c:v>
                </c:pt>
                <c:pt idx="2444">
                  <c:v>19223.5</c:v>
                </c:pt>
                <c:pt idx="2445">
                  <c:v>19224.400000000001</c:v>
                </c:pt>
                <c:pt idx="2446">
                  <c:v>19225.3</c:v>
                </c:pt>
                <c:pt idx="2447">
                  <c:v>19225.7</c:v>
                </c:pt>
                <c:pt idx="2448">
                  <c:v>19226.099999999999</c:v>
                </c:pt>
                <c:pt idx="2449">
                  <c:v>19226.5</c:v>
                </c:pt>
                <c:pt idx="2450">
                  <c:v>19227.3</c:v>
                </c:pt>
                <c:pt idx="2451">
                  <c:v>19228.099999999999</c:v>
                </c:pt>
                <c:pt idx="2452">
                  <c:v>19228.5</c:v>
                </c:pt>
                <c:pt idx="2453">
                  <c:v>19228.900000000001</c:v>
                </c:pt>
                <c:pt idx="2454">
                  <c:v>19229.7</c:v>
                </c:pt>
                <c:pt idx="2455">
                  <c:v>19230.8</c:v>
                </c:pt>
                <c:pt idx="2456">
                  <c:v>19231.099999999999</c:v>
                </c:pt>
                <c:pt idx="2457">
                  <c:v>19231.8</c:v>
                </c:pt>
                <c:pt idx="2458">
                  <c:v>19232.099999999999</c:v>
                </c:pt>
                <c:pt idx="2459">
                  <c:v>19232.8</c:v>
                </c:pt>
                <c:pt idx="2460">
                  <c:v>19233.099999999999</c:v>
                </c:pt>
                <c:pt idx="2461">
                  <c:v>19233.7</c:v>
                </c:pt>
                <c:pt idx="2462">
                  <c:v>19234.3</c:v>
                </c:pt>
                <c:pt idx="2463">
                  <c:v>19234.8</c:v>
                </c:pt>
                <c:pt idx="2464">
                  <c:v>19235.400000000001</c:v>
                </c:pt>
                <c:pt idx="2465">
                  <c:v>19235.8</c:v>
                </c:pt>
                <c:pt idx="2466">
                  <c:v>19236.3</c:v>
                </c:pt>
                <c:pt idx="2467">
                  <c:v>19236.8</c:v>
                </c:pt>
                <c:pt idx="2468">
                  <c:v>19237.2</c:v>
                </c:pt>
                <c:pt idx="2469">
                  <c:v>19237.400000000001</c:v>
                </c:pt>
                <c:pt idx="2470">
                  <c:v>19237.8</c:v>
                </c:pt>
                <c:pt idx="2471">
                  <c:v>19238</c:v>
                </c:pt>
                <c:pt idx="2472">
                  <c:v>19238.3</c:v>
                </c:pt>
                <c:pt idx="2473">
                  <c:v>19238.599999999999</c:v>
                </c:pt>
                <c:pt idx="2474">
                  <c:v>19239</c:v>
                </c:pt>
                <c:pt idx="2475">
                  <c:v>19239.099999999999</c:v>
                </c:pt>
                <c:pt idx="2476">
                  <c:v>19239.400000000001</c:v>
                </c:pt>
                <c:pt idx="2477">
                  <c:v>19239.8</c:v>
                </c:pt>
                <c:pt idx="2478">
                  <c:v>19240</c:v>
                </c:pt>
                <c:pt idx="2479">
                  <c:v>19240.3</c:v>
                </c:pt>
                <c:pt idx="2480">
                  <c:v>19240.5</c:v>
                </c:pt>
                <c:pt idx="2481">
                  <c:v>19240.599999999999</c:v>
                </c:pt>
                <c:pt idx="2482">
                  <c:v>19240.7</c:v>
                </c:pt>
                <c:pt idx="2483">
                  <c:v>19241</c:v>
                </c:pt>
                <c:pt idx="2484">
                  <c:v>19241.2</c:v>
                </c:pt>
                <c:pt idx="2485">
                  <c:v>19241.400000000001</c:v>
                </c:pt>
                <c:pt idx="2486">
                  <c:v>19241.599999999999</c:v>
                </c:pt>
                <c:pt idx="2487">
                  <c:v>19241.7</c:v>
                </c:pt>
                <c:pt idx="2488">
                  <c:v>19241.8</c:v>
                </c:pt>
                <c:pt idx="2489">
                  <c:v>19241.900000000001</c:v>
                </c:pt>
                <c:pt idx="2490">
                  <c:v>19242.099999999999</c:v>
                </c:pt>
                <c:pt idx="2491">
                  <c:v>19242.3</c:v>
                </c:pt>
                <c:pt idx="2492">
                  <c:v>19242.400000000001</c:v>
                </c:pt>
                <c:pt idx="2493">
                  <c:v>19242.5</c:v>
                </c:pt>
                <c:pt idx="2494">
                  <c:v>19242.599999999999</c:v>
                </c:pt>
                <c:pt idx="2495">
                  <c:v>19242.599999999999</c:v>
                </c:pt>
                <c:pt idx="2496">
                  <c:v>19242.8</c:v>
                </c:pt>
                <c:pt idx="2497">
                  <c:v>19242.900000000001</c:v>
                </c:pt>
                <c:pt idx="2498">
                  <c:v>19242.900000000001</c:v>
                </c:pt>
                <c:pt idx="2499">
                  <c:v>19243</c:v>
                </c:pt>
                <c:pt idx="2500">
                  <c:v>19243.2</c:v>
                </c:pt>
                <c:pt idx="2501">
                  <c:v>19243.3</c:v>
                </c:pt>
                <c:pt idx="2502">
                  <c:v>19243.5</c:v>
                </c:pt>
                <c:pt idx="2503">
                  <c:v>19243.599999999999</c:v>
                </c:pt>
                <c:pt idx="2504">
                  <c:v>19243.7</c:v>
                </c:pt>
                <c:pt idx="2505">
                  <c:v>19243.8</c:v>
                </c:pt>
                <c:pt idx="2506">
                  <c:v>19244</c:v>
                </c:pt>
                <c:pt idx="2507">
                  <c:v>19244.099999999999</c:v>
                </c:pt>
                <c:pt idx="2508">
                  <c:v>19244.2</c:v>
                </c:pt>
                <c:pt idx="2509">
                  <c:v>19244.400000000001</c:v>
                </c:pt>
                <c:pt idx="2510">
                  <c:v>19244.5</c:v>
                </c:pt>
                <c:pt idx="2511">
                  <c:v>19244.599999999999</c:v>
                </c:pt>
                <c:pt idx="2512">
                  <c:v>19244.7</c:v>
                </c:pt>
                <c:pt idx="2513">
                  <c:v>19244.8</c:v>
                </c:pt>
                <c:pt idx="2514">
                  <c:v>19244.900000000001</c:v>
                </c:pt>
                <c:pt idx="2515">
                  <c:v>19245</c:v>
                </c:pt>
                <c:pt idx="2516">
                  <c:v>19245.099999999999</c:v>
                </c:pt>
                <c:pt idx="2517">
                  <c:v>19245.2</c:v>
                </c:pt>
                <c:pt idx="2518">
                  <c:v>19245.3</c:v>
                </c:pt>
                <c:pt idx="2519">
                  <c:v>19245.400000000001</c:v>
                </c:pt>
                <c:pt idx="2520">
                  <c:v>19245.5</c:v>
                </c:pt>
                <c:pt idx="2521">
                  <c:v>19245.5</c:v>
                </c:pt>
                <c:pt idx="2522">
                  <c:v>19245.599999999999</c:v>
                </c:pt>
                <c:pt idx="2523">
                  <c:v>19245.7</c:v>
                </c:pt>
                <c:pt idx="2524">
                  <c:v>19245.7</c:v>
                </c:pt>
                <c:pt idx="2525">
                  <c:v>19245.8</c:v>
                </c:pt>
                <c:pt idx="2526">
                  <c:v>19246</c:v>
                </c:pt>
                <c:pt idx="2527">
                  <c:v>19246.099999999999</c:v>
                </c:pt>
                <c:pt idx="2528">
                  <c:v>19246.2</c:v>
                </c:pt>
                <c:pt idx="2529">
                  <c:v>19246.3</c:v>
                </c:pt>
                <c:pt idx="2530">
                  <c:v>19246.400000000001</c:v>
                </c:pt>
                <c:pt idx="2531">
                  <c:v>19246.5</c:v>
                </c:pt>
                <c:pt idx="2532">
                  <c:v>19246.7</c:v>
                </c:pt>
                <c:pt idx="2533">
                  <c:v>19246.8</c:v>
                </c:pt>
                <c:pt idx="2534">
                  <c:v>19246.900000000001</c:v>
                </c:pt>
                <c:pt idx="2535">
                  <c:v>19246.900000000001</c:v>
                </c:pt>
                <c:pt idx="2536">
                  <c:v>19247</c:v>
                </c:pt>
                <c:pt idx="2537">
                  <c:v>19247.099999999999</c:v>
                </c:pt>
                <c:pt idx="2538">
                  <c:v>19247.2</c:v>
                </c:pt>
                <c:pt idx="2539">
                  <c:v>19247.3</c:v>
                </c:pt>
                <c:pt idx="2540">
                  <c:v>19247.5</c:v>
                </c:pt>
                <c:pt idx="2541">
                  <c:v>19247.7</c:v>
                </c:pt>
                <c:pt idx="2542">
                  <c:v>19247.8</c:v>
                </c:pt>
                <c:pt idx="2543">
                  <c:v>19247.900000000001</c:v>
                </c:pt>
                <c:pt idx="2544">
                  <c:v>19248</c:v>
                </c:pt>
                <c:pt idx="2545">
                  <c:v>19248.2</c:v>
                </c:pt>
                <c:pt idx="2546">
                  <c:v>19248.3</c:v>
                </c:pt>
                <c:pt idx="2547">
                  <c:v>19248.599999999999</c:v>
                </c:pt>
                <c:pt idx="2548">
                  <c:v>19248.8</c:v>
                </c:pt>
                <c:pt idx="2549">
                  <c:v>19249</c:v>
                </c:pt>
                <c:pt idx="2550">
                  <c:v>19249.099999999999</c:v>
                </c:pt>
                <c:pt idx="2551">
                  <c:v>19249.3</c:v>
                </c:pt>
                <c:pt idx="2552">
                  <c:v>19249.5</c:v>
                </c:pt>
                <c:pt idx="2553">
                  <c:v>19249.8</c:v>
                </c:pt>
                <c:pt idx="2554">
                  <c:v>19249.900000000001</c:v>
                </c:pt>
                <c:pt idx="2555">
                  <c:v>19250.099999999999</c:v>
                </c:pt>
                <c:pt idx="2556">
                  <c:v>19250.400000000001</c:v>
                </c:pt>
                <c:pt idx="2557">
                  <c:v>19250.7</c:v>
                </c:pt>
                <c:pt idx="2558">
                  <c:v>19250.900000000001</c:v>
                </c:pt>
                <c:pt idx="2559">
                  <c:v>19251.2</c:v>
                </c:pt>
                <c:pt idx="2560">
                  <c:v>19251.3</c:v>
                </c:pt>
                <c:pt idx="2561">
                  <c:v>19251.599999999999</c:v>
                </c:pt>
                <c:pt idx="2562">
                  <c:v>19251.7</c:v>
                </c:pt>
                <c:pt idx="2563">
                  <c:v>19251.900000000001</c:v>
                </c:pt>
                <c:pt idx="2564">
                  <c:v>19252</c:v>
                </c:pt>
                <c:pt idx="2565">
                  <c:v>19252.3</c:v>
                </c:pt>
                <c:pt idx="2566">
                  <c:v>19252.400000000001</c:v>
                </c:pt>
                <c:pt idx="2567">
                  <c:v>19252.599999999999</c:v>
                </c:pt>
                <c:pt idx="2568">
                  <c:v>19252.900000000001</c:v>
                </c:pt>
                <c:pt idx="2569">
                  <c:v>19253.2</c:v>
                </c:pt>
                <c:pt idx="2570">
                  <c:v>19253.3</c:v>
                </c:pt>
                <c:pt idx="2571">
                  <c:v>19253.5</c:v>
                </c:pt>
                <c:pt idx="2572">
                  <c:v>19253.8</c:v>
                </c:pt>
                <c:pt idx="2573">
                  <c:v>19254.099999999999</c:v>
                </c:pt>
                <c:pt idx="2574">
                  <c:v>19254.2</c:v>
                </c:pt>
                <c:pt idx="2575">
                  <c:v>19254.599999999999</c:v>
                </c:pt>
                <c:pt idx="2576">
                  <c:v>19254.7</c:v>
                </c:pt>
                <c:pt idx="2577">
                  <c:v>19255</c:v>
                </c:pt>
                <c:pt idx="2578">
                  <c:v>19255.2</c:v>
                </c:pt>
                <c:pt idx="2579">
                  <c:v>19255.400000000001</c:v>
                </c:pt>
                <c:pt idx="2580">
                  <c:v>19255.7</c:v>
                </c:pt>
                <c:pt idx="2581">
                  <c:v>19255.900000000001</c:v>
                </c:pt>
                <c:pt idx="2582">
                  <c:v>19256.2</c:v>
                </c:pt>
                <c:pt idx="2583">
                  <c:v>19256.400000000001</c:v>
                </c:pt>
                <c:pt idx="2584">
                  <c:v>19256.599999999999</c:v>
                </c:pt>
                <c:pt idx="2585">
                  <c:v>19257</c:v>
                </c:pt>
                <c:pt idx="2586">
                  <c:v>19257.3</c:v>
                </c:pt>
                <c:pt idx="2587">
                  <c:v>19257.7</c:v>
                </c:pt>
                <c:pt idx="2588">
                  <c:v>19258.099999999999</c:v>
                </c:pt>
                <c:pt idx="2589">
                  <c:v>19258.3</c:v>
                </c:pt>
                <c:pt idx="2590">
                  <c:v>19258.599999999999</c:v>
                </c:pt>
                <c:pt idx="2591">
                  <c:v>19258.8</c:v>
                </c:pt>
                <c:pt idx="2592">
                  <c:v>19259.2</c:v>
                </c:pt>
                <c:pt idx="2593">
                  <c:v>19259.599999999999</c:v>
                </c:pt>
                <c:pt idx="2594">
                  <c:v>19260.099999999999</c:v>
                </c:pt>
                <c:pt idx="2595">
                  <c:v>19260.5</c:v>
                </c:pt>
                <c:pt idx="2596">
                  <c:v>19260.900000000001</c:v>
                </c:pt>
                <c:pt idx="2597">
                  <c:v>19261.3</c:v>
                </c:pt>
                <c:pt idx="2598">
                  <c:v>19261.8</c:v>
                </c:pt>
                <c:pt idx="2599">
                  <c:v>19262.2</c:v>
                </c:pt>
                <c:pt idx="2600">
                  <c:v>19262.400000000001</c:v>
                </c:pt>
                <c:pt idx="2601">
                  <c:v>19262.900000000001</c:v>
                </c:pt>
                <c:pt idx="2602">
                  <c:v>19263.099999999999</c:v>
                </c:pt>
                <c:pt idx="2603">
                  <c:v>19263.599999999999</c:v>
                </c:pt>
                <c:pt idx="2604">
                  <c:v>19264.099999999999</c:v>
                </c:pt>
                <c:pt idx="2605">
                  <c:v>19264.3</c:v>
                </c:pt>
                <c:pt idx="2606">
                  <c:v>19264.8</c:v>
                </c:pt>
                <c:pt idx="2607">
                  <c:v>19265.400000000001</c:v>
                </c:pt>
                <c:pt idx="2608">
                  <c:v>19265.599999999999</c:v>
                </c:pt>
                <c:pt idx="2609">
                  <c:v>19266.099999999999</c:v>
                </c:pt>
                <c:pt idx="2610">
                  <c:v>19266.7</c:v>
                </c:pt>
                <c:pt idx="2611">
                  <c:v>19267.2</c:v>
                </c:pt>
                <c:pt idx="2612">
                  <c:v>19267.8</c:v>
                </c:pt>
                <c:pt idx="2613">
                  <c:v>19268.3</c:v>
                </c:pt>
                <c:pt idx="2614">
                  <c:v>19268.599999999999</c:v>
                </c:pt>
                <c:pt idx="2615">
                  <c:v>19268.900000000001</c:v>
                </c:pt>
                <c:pt idx="2616">
                  <c:v>19269.5</c:v>
                </c:pt>
                <c:pt idx="2617">
                  <c:v>19270.099999999999</c:v>
                </c:pt>
                <c:pt idx="2618">
                  <c:v>19270.7</c:v>
                </c:pt>
                <c:pt idx="2619">
                  <c:v>19271.099999999999</c:v>
                </c:pt>
                <c:pt idx="2620">
                  <c:v>19271.7</c:v>
                </c:pt>
                <c:pt idx="2621">
                  <c:v>19272.8</c:v>
                </c:pt>
                <c:pt idx="2622">
                  <c:v>19273.5</c:v>
                </c:pt>
                <c:pt idx="2623">
                  <c:v>19273.900000000001</c:v>
                </c:pt>
                <c:pt idx="2624">
                  <c:v>19274.7</c:v>
                </c:pt>
                <c:pt idx="2625">
                  <c:v>19275.099999999999</c:v>
                </c:pt>
                <c:pt idx="2626">
                  <c:v>19275.900000000001</c:v>
                </c:pt>
                <c:pt idx="2627">
                  <c:v>19276.400000000001</c:v>
                </c:pt>
                <c:pt idx="2628">
                  <c:v>19277.3</c:v>
                </c:pt>
                <c:pt idx="2629">
                  <c:v>19278.3</c:v>
                </c:pt>
                <c:pt idx="2630">
                  <c:v>19279.3</c:v>
                </c:pt>
                <c:pt idx="2631">
                  <c:v>19280.400000000001</c:v>
                </c:pt>
                <c:pt idx="2632">
                  <c:v>19281.599999999999</c:v>
                </c:pt>
                <c:pt idx="2633">
                  <c:v>19282.7</c:v>
                </c:pt>
                <c:pt idx="2634">
                  <c:v>19284.5</c:v>
                </c:pt>
                <c:pt idx="2635">
                  <c:v>19285.7</c:v>
                </c:pt>
                <c:pt idx="2636">
                  <c:v>19287</c:v>
                </c:pt>
                <c:pt idx="2637">
                  <c:v>19288.400000000001</c:v>
                </c:pt>
                <c:pt idx="2638">
                  <c:v>19289.7</c:v>
                </c:pt>
                <c:pt idx="2639">
                  <c:v>19290.400000000001</c:v>
                </c:pt>
                <c:pt idx="2640">
                  <c:v>19291.900000000001</c:v>
                </c:pt>
                <c:pt idx="2641">
                  <c:v>19294.099999999999</c:v>
                </c:pt>
                <c:pt idx="2642">
                  <c:v>19295.599999999999</c:v>
                </c:pt>
                <c:pt idx="2643">
                  <c:v>19297.099999999999</c:v>
                </c:pt>
                <c:pt idx="2644">
                  <c:v>19298.7</c:v>
                </c:pt>
                <c:pt idx="2645">
                  <c:v>19300.3</c:v>
                </c:pt>
                <c:pt idx="2646">
                  <c:v>19301.8</c:v>
                </c:pt>
                <c:pt idx="2647">
                  <c:v>19302.7</c:v>
                </c:pt>
                <c:pt idx="2648">
                  <c:v>19304.3</c:v>
                </c:pt>
                <c:pt idx="2649">
                  <c:v>19306</c:v>
                </c:pt>
                <c:pt idx="2650">
                  <c:v>19307.7</c:v>
                </c:pt>
                <c:pt idx="2651">
                  <c:v>19309.400000000001</c:v>
                </c:pt>
                <c:pt idx="2652">
                  <c:v>19311.2</c:v>
                </c:pt>
                <c:pt idx="2653">
                  <c:v>19313.8</c:v>
                </c:pt>
                <c:pt idx="2654">
                  <c:v>19315.5</c:v>
                </c:pt>
                <c:pt idx="2655">
                  <c:v>19317.3</c:v>
                </c:pt>
                <c:pt idx="2656">
                  <c:v>19319.099999999999</c:v>
                </c:pt>
                <c:pt idx="2657">
                  <c:v>19320</c:v>
                </c:pt>
                <c:pt idx="2658">
                  <c:v>19321.8</c:v>
                </c:pt>
                <c:pt idx="2659">
                  <c:v>19323.7</c:v>
                </c:pt>
                <c:pt idx="2660">
                  <c:v>19325.5</c:v>
                </c:pt>
                <c:pt idx="2661">
                  <c:v>19327.3</c:v>
                </c:pt>
                <c:pt idx="2662">
                  <c:v>19329.2</c:v>
                </c:pt>
                <c:pt idx="2663">
                  <c:v>19331.900000000001</c:v>
                </c:pt>
                <c:pt idx="2664">
                  <c:v>19333.8</c:v>
                </c:pt>
                <c:pt idx="2665">
                  <c:v>19335.599999999999</c:v>
                </c:pt>
                <c:pt idx="2666">
                  <c:v>19336.599999999999</c:v>
                </c:pt>
                <c:pt idx="2667">
                  <c:v>19338.400000000001</c:v>
                </c:pt>
                <c:pt idx="2668">
                  <c:v>19340.3</c:v>
                </c:pt>
                <c:pt idx="2669">
                  <c:v>19342.099999999999</c:v>
                </c:pt>
                <c:pt idx="2670">
                  <c:v>19343.900000000001</c:v>
                </c:pt>
                <c:pt idx="2671">
                  <c:v>19345.8</c:v>
                </c:pt>
                <c:pt idx="2672">
                  <c:v>19347.599999999999</c:v>
                </c:pt>
                <c:pt idx="2673">
                  <c:v>19349.400000000001</c:v>
                </c:pt>
                <c:pt idx="2674">
                  <c:v>19351.2</c:v>
                </c:pt>
                <c:pt idx="2675">
                  <c:v>19353</c:v>
                </c:pt>
                <c:pt idx="2676">
                  <c:v>19354.8</c:v>
                </c:pt>
                <c:pt idx="2677">
                  <c:v>19356.599999999999</c:v>
                </c:pt>
                <c:pt idx="2678">
                  <c:v>19358.3</c:v>
                </c:pt>
                <c:pt idx="2679">
                  <c:v>19360.099999999999</c:v>
                </c:pt>
                <c:pt idx="2680">
                  <c:v>19361.900000000001</c:v>
                </c:pt>
                <c:pt idx="2681">
                  <c:v>19363.599999999999</c:v>
                </c:pt>
                <c:pt idx="2682">
                  <c:v>19365.400000000001</c:v>
                </c:pt>
                <c:pt idx="2683">
                  <c:v>19367.2</c:v>
                </c:pt>
                <c:pt idx="2684">
                  <c:v>19369.900000000001</c:v>
                </c:pt>
                <c:pt idx="2685">
                  <c:v>19370.7</c:v>
                </c:pt>
                <c:pt idx="2686">
                  <c:v>19372.5</c:v>
                </c:pt>
                <c:pt idx="2687">
                  <c:v>19374.3</c:v>
                </c:pt>
                <c:pt idx="2688">
                  <c:v>19376.2</c:v>
                </c:pt>
                <c:pt idx="2689">
                  <c:v>19378</c:v>
                </c:pt>
                <c:pt idx="2690">
                  <c:v>19378.900000000001</c:v>
                </c:pt>
                <c:pt idx="2691">
                  <c:v>19381.7</c:v>
                </c:pt>
                <c:pt idx="2692">
                  <c:v>19383.5</c:v>
                </c:pt>
                <c:pt idx="2693">
                  <c:v>19385.400000000001</c:v>
                </c:pt>
                <c:pt idx="2694">
                  <c:v>19387.3</c:v>
                </c:pt>
                <c:pt idx="2695">
                  <c:v>19389.2</c:v>
                </c:pt>
                <c:pt idx="2696">
                  <c:v>19391.099999999999</c:v>
                </c:pt>
                <c:pt idx="2697">
                  <c:v>19393</c:v>
                </c:pt>
                <c:pt idx="2698">
                  <c:v>19394.900000000001</c:v>
                </c:pt>
                <c:pt idx="2699">
                  <c:v>19396.8</c:v>
                </c:pt>
                <c:pt idx="2700">
                  <c:v>19398.7</c:v>
                </c:pt>
                <c:pt idx="2701">
                  <c:v>19400.7</c:v>
                </c:pt>
                <c:pt idx="2702">
                  <c:v>19402.599999999999</c:v>
                </c:pt>
                <c:pt idx="2703">
                  <c:v>19405.5</c:v>
                </c:pt>
                <c:pt idx="2704">
                  <c:v>19407.5</c:v>
                </c:pt>
                <c:pt idx="2705">
                  <c:v>19409.400000000001</c:v>
                </c:pt>
                <c:pt idx="2706">
                  <c:v>19410.400000000001</c:v>
                </c:pt>
                <c:pt idx="2707">
                  <c:v>19412.400000000001</c:v>
                </c:pt>
                <c:pt idx="2708">
                  <c:v>19414.3</c:v>
                </c:pt>
                <c:pt idx="2709">
                  <c:v>19416.3</c:v>
                </c:pt>
                <c:pt idx="2710">
                  <c:v>19417.3</c:v>
                </c:pt>
                <c:pt idx="2711">
                  <c:v>19420.2</c:v>
                </c:pt>
                <c:pt idx="2712">
                  <c:v>19422.2</c:v>
                </c:pt>
                <c:pt idx="2713">
                  <c:v>19424.2</c:v>
                </c:pt>
                <c:pt idx="2714">
                  <c:v>19425.2</c:v>
                </c:pt>
                <c:pt idx="2715">
                  <c:v>19427.2</c:v>
                </c:pt>
                <c:pt idx="2716">
                  <c:v>19429.099999999999</c:v>
                </c:pt>
                <c:pt idx="2717">
                  <c:v>19431.099999999999</c:v>
                </c:pt>
                <c:pt idx="2718">
                  <c:v>19433.099999999999</c:v>
                </c:pt>
                <c:pt idx="2719">
                  <c:v>19434.099999999999</c:v>
                </c:pt>
                <c:pt idx="2720">
                  <c:v>19436</c:v>
                </c:pt>
                <c:pt idx="2721">
                  <c:v>19439</c:v>
                </c:pt>
                <c:pt idx="2722">
                  <c:v>19440.900000000001</c:v>
                </c:pt>
                <c:pt idx="2723">
                  <c:v>19442.900000000001</c:v>
                </c:pt>
                <c:pt idx="2724">
                  <c:v>19445.8</c:v>
                </c:pt>
                <c:pt idx="2725">
                  <c:v>19446.8</c:v>
                </c:pt>
                <c:pt idx="2726">
                  <c:v>19448.7</c:v>
                </c:pt>
                <c:pt idx="2727">
                  <c:v>19450.599999999999</c:v>
                </c:pt>
                <c:pt idx="2728">
                  <c:v>19452.599999999999</c:v>
                </c:pt>
                <c:pt idx="2729">
                  <c:v>19455.400000000001</c:v>
                </c:pt>
                <c:pt idx="2730">
                  <c:v>19456.400000000001</c:v>
                </c:pt>
                <c:pt idx="2731">
                  <c:v>19459.2</c:v>
                </c:pt>
                <c:pt idx="2732">
                  <c:v>19461.099999999999</c:v>
                </c:pt>
                <c:pt idx="2733">
                  <c:v>19463</c:v>
                </c:pt>
                <c:pt idx="2734">
                  <c:v>19464.900000000001</c:v>
                </c:pt>
                <c:pt idx="2735">
                  <c:v>19465.8</c:v>
                </c:pt>
                <c:pt idx="2736">
                  <c:v>19467.7</c:v>
                </c:pt>
                <c:pt idx="2737">
                  <c:v>19469.5</c:v>
                </c:pt>
                <c:pt idx="2738">
                  <c:v>19471.400000000001</c:v>
                </c:pt>
                <c:pt idx="2739">
                  <c:v>19473.2</c:v>
                </c:pt>
                <c:pt idx="2740">
                  <c:v>19475.099999999999</c:v>
                </c:pt>
                <c:pt idx="2741">
                  <c:v>19476.900000000001</c:v>
                </c:pt>
                <c:pt idx="2742">
                  <c:v>19478.7</c:v>
                </c:pt>
                <c:pt idx="2743">
                  <c:v>19480.5</c:v>
                </c:pt>
                <c:pt idx="2744">
                  <c:v>19483.3</c:v>
                </c:pt>
                <c:pt idx="2745">
                  <c:v>19485.099999999999</c:v>
                </c:pt>
                <c:pt idx="2746">
                  <c:v>19486</c:v>
                </c:pt>
                <c:pt idx="2747">
                  <c:v>19487.8</c:v>
                </c:pt>
                <c:pt idx="2748">
                  <c:v>19489.599999999999</c:v>
                </c:pt>
                <c:pt idx="2749">
                  <c:v>19492.3</c:v>
                </c:pt>
                <c:pt idx="2750">
                  <c:v>19494</c:v>
                </c:pt>
                <c:pt idx="2751">
                  <c:v>19495.8</c:v>
                </c:pt>
                <c:pt idx="2752">
                  <c:v>19497.599999999999</c:v>
                </c:pt>
                <c:pt idx="2753">
                  <c:v>19500.3</c:v>
                </c:pt>
                <c:pt idx="2754">
                  <c:v>19502.099999999999</c:v>
                </c:pt>
                <c:pt idx="2755">
                  <c:v>19503.8</c:v>
                </c:pt>
                <c:pt idx="2756">
                  <c:v>19505.599999999999</c:v>
                </c:pt>
                <c:pt idx="2757">
                  <c:v>19507.400000000001</c:v>
                </c:pt>
                <c:pt idx="2758">
                  <c:v>19509.099999999999</c:v>
                </c:pt>
                <c:pt idx="2759">
                  <c:v>19511.8</c:v>
                </c:pt>
                <c:pt idx="2760">
                  <c:v>19513.5</c:v>
                </c:pt>
                <c:pt idx="2761">
                  <c:v>19516.2</c:v>
                </c:pt>
                <c:pt idx="2762">
                  <c:v>19517.900000000001</c:v>
                </c:pt>
                <c:pt idx="2763">
                  <c:v>19519.7</c:v>
                </c:pt>
                <c:pt idx="2764">
                  <c:v>19521.400000000001</c:v>
                </c:pt>
                <c:pt idx="2765">
                  <c:v>19523.2</c:v>
                </c:pt>
                <c:pt idx="2766">
                  <c:v>19524.900000000001</c:v>
                </c:pt>
                <c:pt idx="2767">
                  <c:v>19526.7</c:v>
                </c:pt>
                <c:pt idx="2768">
                  <c:v>19528.400000000001</c:v>
                </c:pt>
                <c:pt idx="2769">
                  <c:v>19530.099999999999</c:v>
                </c:pt>
                <c:pt idx="2770">
                  <c:v>19532.7</c:v>
                </c:pt>
                <c:pt idx="2771">
                  <c:v>19535.400000000001</c:v>
                </c:pt>
                <c:pt idx="2772">
                  <c:v>19537.099999999999</c:v>
                </c:pt>
                <c:pt idx="2773">
                  <c:v>19538.8</c:v>
                </c:pt>
                <c:pt idx="2774">
                  <c:v>19540.599999999999</c:v>
                </c:pt>
                <c:pt idx="2775">
                  <c:v>19542.3</c:v>
                </c:pt>
                <c:pt idx="2776">
                  <c:v>19543.2</c:v>
                </c:pt>
                <c:pt idx="2777">
                  <c:v>19544.900000000001</c:v>
                </c:pt>
                <c:pt idx="2778">
                  <c:v>19546.599999999999</c:v>
                </c:pt>
                <c:pt idx="2779">
                  <c:v>19549.2</c:v>
                </c:pt>
                <c:pt idx="2780">
                  <c:v>19550.900000000001</c:v>
                </c:pt>
                <c:pt idx="2781">
                  <c:v>19552.7</c:v>
                </c:pt>
                <c:pt idx="2782">
                  <c:v>19554.400000000001</c:v>
                </c:pt>
                <c:pt idx="2783">
                  <c:v>19556.099999999999</c:v>
                </c:pt>
                <c:pt idx="2784">
                  <c:v>19557.8</c:v>
                </c:pt>
                <c:pt idx="2785">
                  <c:v>19559.5</c:v>
                </c:pt>
                <c:pt idx="2786">
                  <c:v>19561.3</c:v>
                </c:pt>
                <c:pt idx="2787">
                  <c:v>19562.099999999999</c:v>
                </c:pt>
                <c:pt idx="2788">
                  <c:v>19564.7</c:v>
                </c:pt>
                <c:pt idx="2789">
                  <c:v>19566.400000000001</c:v>
                </c:pt>
                <c:pt idx="2790">
                  <c:v>19568.2</c:v>
                </c:pt>
                <c:pt idx="2791">
                  <c:v>19570.7</c:v>
                </c:pt>
                <c:pt idx="2792">
                  <c:v>19572.5</c:v>
                </c:pt>
                <c:pt idx="2793">
                  <c:v>19573.3</c:v>
                </c:pt>
                <c:pt idx="2794">
                  <c:v>19575</c:v>
                </c:pt>
                <c:pt idx="2795">
                  <c:v>19576.7</c:v>
                </c:pt>
                <c:pt idx="2796">
                  <c:v>19578.5</c:v>
                </c:pt>
                <c:pt idx="2797">
                  <c:v>19580.2</c:v>
                </c:pt>
                <c:pt idx="2798">
                  <c:v>19581.900000000001</c:v>
                </c:pt>
                <c:pt idx="2799">
                  <c:v>19583.599999999999</c:v>
                </c:pt>
                <c:pt idx="2800">
                  <c:v>19585.3</c:v>
                </c:pt>
                <c:pt idx="2801">
                  <c:v>19587</c:v>
                </c:pt>
                <c:pt idx="2802">
                  <c:v>19588.7</c:v>
                </c:pt>
                <c:pt idx="2803">
                  <c:v>19590.400000000001</c:v>
                </c:pt>
                <c:pt idx="2804">
                  <c:v>19592.2</c:v>
                </c:pt>
                <c:pt idx="2805">
                  <c:v>19593.900000000001</c:v>
                </c:pt>
                <c:pt idx="2806">
                  <c:v>19594.7</c:v>
                </c:pt>
                <c:pt idx="2807">
                  <c:v>19596.400000000001</c:v>
                </c:pt>
                <c:pt idx="2808">
                  <c:v>19598.099999999999</c:v>
                </c:pt>
                <c:pt idx="2809">
                  <c:v>19600.7</c:v>
                </c:pt>
                <c:pt idx="2810">
                  <c:v>19602.400000000001</c:v>
                </c:pt>
                <c:pt idx="2811">
                  <c:v>19604.099999999999</c:v>
                </c:pt>
                <c:pt idx="2812">
                  <c:v>19605.8</c:v>
                </c:pt>
                <c:pt idx="2813">
                  <c:v>19607.400000000001</c:v>
                </c:pt>
                <c:pt idx="2814">
                  <c:v>19609.099999999999</c:v>
                </c:pt>
                <c:pt idx="2815">
                  <c:v>19610.8</c:v>
                </c:pt>
                <c:pt idx="2816">
                  <c:v>19612.5</c:v>
                </c:pt>
                <c:pt idx="2817">
                  <c:v>19614.2</c:v>
                </c:pt>
                <c:pt idx="2818">
                  <c:v>19615.900000000001</c:v>
                </c:pt>
                <c:pt idx="2819">
                  <c:v>19618.400000000001</c:v>
                </c:pt>
                <c:pt idx="2820">
                  <c:v>19620.099999999999</c:v>
                </c:pt>
                <c:pt idx="2821">
                  <c:v>19621.8</c:v>
                </c:pt>
                <c:pt idx="2822">
                  <c:v>19623.5</c:v>
                </c:pt>
                <c:pt idx="2823">
                  <c:v>19625.2</c:v>
                </c:pt>
                <c:pt idx="2824">
                  <c:v>19626</c:v>
                </c:pt>
                <c:pt idx="2825">
                  <c:v>19627.7</c:v>
                </c:pt>
                <c:pt idx="2826">
                  <c:v>19629.400000000001</c:v>
                </c:pt>
                <c:pt idx="2827">
                  <c:v>19631.900000000001</c:v>
                </c:pt>
                <c:pt idx="2828">
                  <c:v>19633.599999999999</c:v>
                </c:pt>
                <c:pt idx="2829">
                  <c:v>19636.099999999999</c:v>
                </c:pt>
                <c:pt idx="2830">
                  <c:v>19637.8</c:v>
                </c:pt>
                <c:pt idx="2831">
                  <c:v>19639.5</c:v>
                </c:pt>
                <c:pt idx="2832">
                  <c:v>19640.3</c:v>
                </c:pt>
                <c:pt idx="2833">
                  <c:v>19642</c:v>
                </c:pt>
                <c:pt idx="2834">
                  <c:v>19643.599999999999</c:v>
                </c:pt>
                <c:pt idx="2835">
                  <c:v>19646.2</c:v>
                </c:pt>
                <c:pt idx="2836">
                  <c:v>19647.8</c:v>
                </c:pt>
                <c:pt idx="2837">
                  <c:v>19649.5</c:v>
                </c:pt>
                <c:pt idx="2838">
                  <c:v>19651.2</c:v>
                </c:pt>
                <c:pt idx="2839">
                  <c:v>19653.7</c:v>
                </c:pt>
                <c:pt idx="2840">
                  <c:v>19655.400000000001</c:v>
                </c:pt>
                <c:pt idx="2841">
                  <c:v>19657</c:v>
                </c:pt>
                <c:pt idx="2842">
                  <c:v>19657.900000000001</c:v>
                </c:pt>
                <c:pt idx="2843">
                  <c:v>19659.5</c:v>
                </c:pt>
                <c:pt idx="2844">
                  <c:v>19661.2</c:v>
                </c:pt>
                <c:pt idx="2845">
                  <c:v>19662.900000000001</c:v>
                </c:pt>
                <c:pt idx="2846">
                  <c:v>19664.5</c:v>
                </c:pt>
                <c:pt idx="2847">
                  <c:v>19666.2</c:v>
                </c:pt>
                <c:pt idx="2848">
                  <c:v>19667.900000000001</c:v>
                </c:pt>
                <c:pt idx="2849">
                  <c:v>19670.400000000001</c:v>
                </c:pt>
                <c:pt idx="2850">
                  <c:v>19672</c:v>
                </c:pt>
                <c:pt idx="2851">
                  <c:v>19673.7</c:v>
                </c:pt>
                <c:pt idx="2852">
                  <c:v>19675.3</c:v>
                </c:pt>
                <c:pt idx="2853">
                  <c:v>19676.099999999999</c:v>
                </c:pt>
                <c:pt idx="2854">
                  <c:v>19677.8</c:v>
                </c:pt>
                <c:pt idx="2855">
                  <c:v>19679.400000000001</c:v>
                </c:pt>
                <c:pt idx="2856">
                  <c:v>19681</c:v>
                </c:pt>
                <c:pt idx="2857">
                  <c:v>19683.5</c:v>
                </c:pt>
                <c:pt idx="2858">
                  <c:v>19685.099999999999</c:v>
                </c:pt>
                <c:pt idx="2859">
                  <c:v>19687.5</c:v>
                </c:pt>
                <c:pt idx="2860">
                  <c:v>19690</c:v>
                </c:pt>
                <c:pt idx="2861">
                  <c:v>19690.8</c:v>
                </c:pt>
                <c:pt idx="2862">
                  <c:v>19692.400000000001</c:v>
                </c:pt>
                <c:pt idx="2863">
                  <c:v>19694</c:v>
                </c:pt>
                <c:pt idx="2864">
                  <c:v>19695.599999999999</c:v>
                </c:pt>
                <c:pt idx="2865">
                  <c:v>19697.2</c:v>
                </c:pt>
                <c:pt idx="2866">
                  <c:v>19698.7</c:v>
                </c:pt>
                <c:pt idx="2867">
                  <c:v>19701.900000000001</c:v>
                </c:pt>
                <c:pt idx="2868">
                  <c:v>19703.5</c:v>
                </c:pt>
                <c:pt idx="2869">
                  <c:v>19705.900000000001</c:v>
                </c:pt>
                <c:pt idx="2870">
                  <c:v>19707.5</c:v>
                </c:pt>
                <c:pt idx="2871">
                  <c:v>19709.099999999999</c:v>
                </c:pt>
                <c:pt idx="2872">
                  <c:v>19710.599999999999</c:v>
                </c:pt>
                <c:pt idx="2873">
                  <c:v>19712.2</c:v>
                </c:pt>
                <c:pt idx="2874">
                  <c:v>19713.8</c:v>
                </c:pt>
                <c:pt idx="2875">
                  <c:v>19716.2</c:v>
                </c:pt>
                <c:pt idx="2876">
                  <c:v>19718.599999999999</c:v>
                </c:pt>
                <c:pt idx="2877">
                  <c:v>19720.2</c:v>
                </c:pt>
                <c:pt idx="2878">
                  <c:v>19721.8</c:v>
                </c:pt>
                <c:pt idx="2879">
                  <c:v>19723.400000000001</c:v>
                </c:pt>
                <c:pt idx="2880">
                  <c:v>19724.2</c:v>
                </c:pt>
                <c:pt idx="2881">
                  <c:v>19725.8</c:v>
                </c:pt>
                <c:pt idx="2882">
                  <c:v>19727.400000000001</c:v>
                </c:pt>
                <c:pt idx="2883">
                  <c:v>19729</c:v>
                </c:pt>
                <c:pt idx="2884">
                  <c:v>19730.599999999999</c:v>
                </c:pt>
                <c:pt idx="2885">
                  <c:v>19732.2</c:v>
                </c:pt>
                <c:pt idx="2886">
                  <c:v>19734.7</c:v>
                </c:pt>
                <c:pt idx="2887">
                  <c:v>19736.3</c:v>
                </c:pt>
                <c:pt idx="2888">
                  <c:v>19738</c:v>
                </c:pt>
                <c:pt idx="2889">
                  <c:v>19739.599999999999</c:v>
                </c:pt>
                <c:pt idx="2890">
                  <c:v>19740.5</c:v>
                </c:pt>
                <c:pt idx="2891">
                  <c:v>19742.2</c:v>
                </c:pt>
                <c:pt idx="2892">
                  <c:v>19743.8</c:v>
                </c:pt>
                <c:pt idx="2893">
                  <c:v>19745.5</c:v>
                </c:pt>
                <c:pt idx="2894">
                  <c:v>19747.2</c:v>
                </c:pt>
                <c:pt idx="2895">
                  <c:v>19749.8</c:v>
                </c:pt>
                <c:pt idx="2896">
                  <c:v>19751.5</c:v>
                </c:pt>
                <c:pt idx="2897">
                  <c:v>19753.2</c:v>
                </c:pt>
                <c:pt idx="2898">
                  <c:v>19755</c:v>
                </c:pt>
                <c:pt idx="2899">
                  <c:v>19756.7</c:v>
                </c:pt>
                <c:pt idx="2900">
                  <c:v>19758.5</c:v>
                </c:pt>
                <c:pt idx="2901">
                  <c:v>19760.3</c:v>
                </c:pt>
                <c:pt idx="2902">
                  <c:v>19763</c:v>
                </c:pt>
                <c:pt idx="2903">
                  <c:v>19764.8</c:v>
                </c:pt>
                <c:pt idx="2904">
                  <c:v>19766.599999999999</c:v>
                </c:pt>
                <c:pt idx="2905">
                  <c:v>19769.400000000001</c:v>
                </c:pt>
                <c:pt idx="2906">
                  <c:v>19771.2</c:v>
                </c:pt>
                <c:pt idx="2907">
                  <c:v>19773.099999999999</c:v>
                </c:pt>
                <c:pt idx="2908">
                  <c:v>19774</c:v>
                </c:pt>
                <c:pt idx="2909">
                  <c:v>19775</c:v>
                </c:pt>
                <c:pt idx="2910">
                  <c:v>19776.900000000001</c:v>
                </c:pt>
                <c:pt idx="2911">
                  <c:v>19779.8</c:v>
                </c:pt>
                <c:pt idx="2912">
                  <c:v>19781.8</c:v>
                </c:pt>
                <c:pt idx="2913">
                  <c:v>19784.7</c:v>
                </c:pt>
                <c:pt idx="2914">
                  <c:v>19786.7</c:v>
                </c:pt>
                <c:pt idx="2915">
                  <c:v>19788.7</c:v>
                </c:pt>
                <c:pt idx="2916">
                  <c:v>19790.7</c:v>
                </c:pt>
                <c:pt idx="2917">
                  <c:v>19792.7</c:v>
                </c:pt>
                <c:pt idx="2918">
                  <c:v>19794.7</c:v>
                </c:pt>
                <c:pt idx="2919">
                  <c:v>19796.8</c:v>
                </c:pt>
                <c:pt idx="2920">
                  <c:v>19798.8</c:v>
                </c:pt>
                <c:pt idx="2921">
                  <c:v>19802</c:v>
                </c:pt>
                <c:pt idx="2922">
                  <c:v>19804.099999999999</c:v>
                </c:pt>
                <c:pt idx="2923">
                  <c:v>19807.2</c:v>
                </c:pt>
                <c:pt idx="2924">
                  <c:v>19809.3</c:v>
                </c:pt>
                <c:pt idx="2925">
                  <c:v>19811.400000000001</c:v>
                </c:pt>
                <c:pt idx="2926">
                  <c:v>19813.5</c:v>
                </c:pt>
                <c:pt idx="2927">
                  <c:v>19815.7</c:v>
                </c:pt>
                <c:pt idx="2928">
                  <c:v>19817.8</c:v>
                </c:pt>
                <c:pt idx="2929">
                  <c:v>19819.900000000001</c:v>
                </c:pt>
                <c:pt idx="2930">
                  <c:v>19822.099999999999</c:v>
                </c:pt>
                <c:pt idx="2931">
                  <c:v>19824.3</c:v>
                </c:pt>
                <c:pt idx="2932">
                  <c:v>19826.400000000001</c:v>
                </c:pt>
                <c:pt idx="2933">
                  <c:v>19829.7</c:v>
                </c:pt>
                <c:pt idx="2934">
                  <c:v>19831.8</c:v>
                </c:pt>
                <c:pt idx="2935">
                  <c:v>19834</c:v>
                </c:pt>
                <c:pt idx="2936">
                  <c:v>19835.099999999999</c:v>
                </c:pt>
                <c:pt idx="2937">
                  <c:v>19837.3</c:v>
                </c:pt>
                <c:pt idx="2938">
                  <c:v>19839.5</c:v>
                </c:pt>
                <c:pt idx="2939">
                  <c:v>19841.7</c:v>
                </c:pt>
                <c:pt idx="2940">
                  <c:v>19842.8</c:v>
                </c:pt>
                <c:pt idx="2941">
                  <c:v>19846</c:v>
                </c:pt>
                <c:pt idx="2942">
                  <c:v>19848.2</c:v>
                </c:pt>
                <c:pt idx="2943">
                  <c:v>19850.400000000001</c:v>
                </c:pt>
                <c:pt idx="2944">
                  <c:v>19853.7</c:v>
                </c:pt>
                <c:pt idx="2945">
                  <c:v>19855.900000000001</c:v>
                </c:pt>
                <c:pt idx="2946">
                  <c:v>19858.099999999999</c:v>
                </c:pt>
                <c:pt idx="2947">
                  <c:v>19859.099999999999</c:v>
                </c:pt>
                <c:pt idx="2948">
                  <c:v>19861.3</c:v>
                </c:pt>
                <c:pt idx="2949">
                  <c:v>19863.5</c:v>
                </c:pt>
                <c:pt idx="2950">
                  <c:v>19865.7</c:v>
                </c:pt>
                <c:pt idx="2951">
                  <c:v>19868.900000000001</c:v>
                </c:pt>
                <c:pt idx="2952">
                  <c:v>19871</c:v>
                </c:pt>
                <c:pt idx="2953">
                  <c:v>19873.2</c:v>
                </c:pt>
                <c:pt idx="2954">
                  <c:v>19875.3</c:v>
                </c:pt>
                <c:pt idx="2955">
                  <c:v>19878.5</c:v>
                </c:pt>
                <c:pt idx="2956">
                  <c:v>19880.7</c:v>
                </c:pt>
                <c:pt idx="2957">
                  <c:v>19882.8</c:v>
                </c:pt>
                <c:pt idx="2958">
                  <c:v>19884.900000000001</c:v>
                </c:pt>
                <c:pt idx="2959">
                  <c:v>19887</c:v>
                </c:pt>
                <c:pt idx="2960">
                  <c:v>19889.099999999999</c:v>
                </c:pt>
                <c:pt idx="2961">
                  <c:v>19891.2</c:v>
                </c:pt>
                <c:pt idx="2962">
                  <c:v>19894.400000000001</c:v>
                </c:pt>
                <c:pt idx="2963">
                  <c:v>19896.400000000001</c:v>
                </c:pt>
                <c:pt idx="2964">
                  <c:v>19898.5</c:v>
                </c:pt>
                <c:pt idx="2965">
                  <c:v>19900.599999999999</c:v>
                </c:pt>
                <c:pt idx="2966">
                  <c:v>19902.599999999999</c:v>
                </c:pt>
                <c:pt idx="2967">
                  <c:v>19903.7</c:v>
                </c:pt>
                <c:pt idx="2968">
                  <c:v>19905.7</c:v>
                </c:pt>
                <c:pt idx="2969">
                  <c:v>19907.8</c:v>
                </c:pt>
                <c:pt idx="2970">
                  <c:v>19910.900000000001</c:v>
                </c:pt>
                <c:pt idx="2971">
                  <c:v>19912.900000000001</c:v>
                </c:pt>
                <c:pt idx="2972">
                  <c:v>19915</c:v>
                </c:pt>
                <c:pt idx="2973">
                  <c:v>19917</c:v>
                </c:pt>
                <c:pt idx="2974">
                  <c:v>19919.099999999999</c:v>
                </c:pt>
                <c:pt idx="2975">
                  <c:v>19921.099999999999</c:v>
                </c:pt>
                <c:pt idx="2976">
                  <c:v>19923.2</c:v>
                </c:pt>
                <c:pt idx="2977">
                  <c:v>19925.2</c:v>
                </c:pt>
                <c:pt idx="2978">
                  <c:v>19926.2</c:v>
                </c:pt>
                <c:pt idx="2979">
                  <c:v>19930.3</c:v>
                </c:pt>
                <c:pt idx="2980">
                  <c:v>19932.3</c:v>
                </c:pt>
                <c:pt idx="2981">
                  <c:v>19934.3</c:v>
                </c:pt>
                <c:pt idx="2982">
                  <c:v>19937.400000000001</c:v>
                </c:pt>
                <c:pt idx="2983">
                  <c:v>19939.400000000001</c:v>
                </c:pt>
                <c:pt idx="2984">
                  <c:v>19941.400000000001</c:v>
                </c:pt>
                <c:pt idx="2985">
                  <c:v>19943.5</c:v>
                </c:pt>
                <c:pt idx="2986">
                  <c:v>19944.5</c:v>
                </c:pt>
                <c:pt idx="2987">
                  <c:v>19947.5</c:v>
                </c:pt>
                <c:pt idx="2988">
                  <c:v>19949.599999999999</c:v>
                </c:pt>
                <c:pt idx="2989">
                  <c:v>19951.599999999999</c:v>
                </c:pt>
                <c:pt idx="2990">
                  <c:v>19954.599999999999</c:v>
                </c:pt>
                <c:pt idx="2991">
                  <c:v>19956.7</c:v>
                </c:pt>
                <c:pt idx="2992">
                  <c:v>19959.7</c:v>
                </c:pt>
                <c:pt idx="2993">
                  <c:v>19961.7</c:v>
                </c:pt>
                <c:pt idx="2994">
                  <c:v>19962.7</c:v>
                </c:pt>
                <c:pt idx="2995">
                  <c:v>19964.8</c:v>
                </c:pt>
                <c:pt idx="2996">
                  <c:v>19966.8</c:v>
                </c:pt>
                <c:pt idx="2997">
                  <c:v>19968.8</c:v>
                </c:pt>
                <c:pt idx="2998">
                  <c:v>19970.900000000001</c:v>
                </c:pt>
                <c:pt idx="2999">
                  <c:v>19973.900000000001</c:v>
                </c:pt>
                <c:pt idx="3000">
                  <c:v>19975.900000000001</c:v>
                </c:pt>
                <c:pt idx="3001">
                  <c:v>19978</c:v>
                </c:pt>
                <c:pt idx="3002">
                  <c:v>19980</c:v>
                </c:pt>
                <c:pt idx="3003">
                  <c:v>19982.099999999999</c:v>
                </c:pt>
                <c:pt idx="3004">
                  <c:v>19984.099999999999</c:v>
                </c:pt>
                <c:pt idx="3005">
                  <c:v>19986.2</c:v>
                </c:pt>
                <c:pt idx="3006">
                  <c:v>19989.2</c:v>
                </c:pt>
                <c:pt idx="3007">
                  <c:v>19991.3</c:v>
                </c:pt>
                <c:pt idx="3008">
                  <c:v>19994.400000000001</c:v>
                </c:pt>
                <c:pt idx="3009">
                  <c:v>19996.400000000001</c:v>
                </c:pt>
                <c:pt idx="3010">
                  <c:v>19998.5</c:v>
                </c:pt>
                <c:pt idx="3011">
                  <c:v>20000.5</c:v>
                </c:pt>
                <c:pt idx="3012">
                  <c:v>20002.599999999999</c:v>
                </c:pt>
                <c:pt idx="3013">
                  <c:v>20004.7</c:v>
                </c:pt>
                <c:pt idx="3014">
                  <c:v>20005.7</c:v>
                </c:pt>
                <c:pt idx="3015">
                  <c:v>20007.8</c:v>
                </c:pt>
                <c:pt idx="3016">
                  <c:v>20009.8</c:v>
                </c:pt>
                <c:pt idx="3017">
                  <c:v>20012.900000000001</c:v>
                </c:pt>
                <c:pt idx="3018">
                  <c:v>20015</c:v>
                </c:pt>
                <c:pt idx="3019">
                  <c:v>20017.099999999999</c:v>
                </c:pt>
                <c:pt idx="3020">
                  <c:v>20019.2</c:v>
                </c:pt>
                <c:pt idx="3021">
                  <c:v>20021.2</c:v>
                </c:pt>
                <c:pt idx="3022">
                  <c:v>20023.3</c:v>
                </c:pt>
                <c:pt idx="3023">
                  <c:v>20025.400000000001</c:v>
                </c:pt>
                <c:pt idx="3024">
                  <c:v>20027.5</c:v>
                </c:pt>
                <c:pt idx="3025">
                  <c:v>20029.599999999999</c:v>
                </c:pt>
                <c:pt idx="3026">
                  <c:v>20031.599999999999</c:v>
                </c:pt>
                <c:pt idx="3027">
                  <c:v>20033.7</c:v>
                </c:pt>
                <c:pt idx="3028">
                  <c:v>20036.8</c:v>
                </c:pt>
                <c:pt idx="3029">
                  <c:v>20038.900000000001</c:v>
                </c:pt>
                <c:pt idx="3030">
                  <c:v>20041</c:v>
                </c:pt>
                <c:pt idx="3031">
                  <c:v>20043.099999999999</c:v>
                </c:pt>
                <c:pt idx="3032">
                  <c:v>20044.099999999999</c:v>
                </c:pt>
                <c:pt idx="3033">
                  <c:v>20046.2</c:v>
                </c:pt>
                <c:pt idx="3034">
                  <c:v>20048.3</c:v>
                </c:pt>
                <c:pt idx="3035">
                  <c:v>20050.400000000001</c:v>
                </c:pt>
                <c:pt idx="3036">
                  <c:v>20053.5</c:v>
                </c:pt>
                <c:pt idx="3037">
                  <c:v>20056.599999999999</c:v>
                </c:pt>
                <c:pt idx="3038">
                  <c:v>20058.7</c:v>
                </c:pt>
                <c:pt idx="3039">
                  <c:v>20060.8</c:v>
                </c:pt>
                <c:pt idx="3040">
                  <c:v>20062.900000000001</c:v>
                </c:pt>
                <c:pt idx="3041">
                  <c:v>20065</c:v>
                </c:pt>
                <c:pt idx="3042">
                  <c:v>20067.099999999999</c:v>
                </c:pt>
                <c:pt idx="3043">
                  <c:v>20069.2</c:v>
                </c:pt>
                <c:pt idx="3044">
                  <c:v>20071.3</c:v>
                </c:pt>
                <c:pt idx="3045">
                  <c:v>20074.400000000001</c:v>
                </c:pt>
                <c:pt idx="3046">
                  <c:v>20077.599999999999</c:v>
                </c:pt>
                <c:pt idx="3047">
                  <c:v>20079.7</c:v>
                </c:pt>
                <c:pt idx="3048">
                  <c:v>20082.900000000001</c:v>
                </c:pt>
                <c:pt idx="3049">
                  <c:v>20083.900000000001</c:v>
                </c:pt>
                <c:pt idx="3050">
                  <c:v>20086.099999999999</c:v>
                </c:pt>
                <c:pt idx="3051">
                  <c:v>20088.2</c:v>
                </c:pt>
                <c:pt idx="3052">
                  <c:v>20090.3</c:v>
                </c:pt>
                <c:pt idx="3053">
                  <c:v>20092.400000000001</c:v>
                </c:pt>
                <c:pt idx="3054">
                  <c:v>20094.599999999999</c:v>
                </c:pt>
                <c:pt idx="3055">
                  <c:v>20096.7</c:v>
                </c:pt>
                <c:pt idx="3056">
                  <c:v>20099.900000000001</c:v>
                </c:pt>
                <c:pt idx="3057">
                  <c:v>20102.099999999999</c:v>
                </c:pt>
                <c:pt idx="3058">
                  <c:v>20104.2</c:v>
                </c:pt>
                <c:pt idx="3059">
                  <c:v>20106.400000000001</c:v>
                </c:pt>
                <c:pt idx="3060">
                  <c:v>20108.599999999999</c:v>
                </c:pt>
                <c:pt idx="3061">
                  <c:v>20109.7</c:v>
                </c:pt>
                <c:pt idx="3062">
                  <c:v>20111.8</c:v>
                </c:pt>
                <c:pt idx="3063">
                  <c:v>20114</c:v>
                </c:pt>
                <c:pt idx="3064">
                  <c:v>20117.3</c:v>
                </c:pt>
                <c:pt idx="3065">
                  <c:v>20119.5</c:v>
                </c:pt>
                <c:pt idx="3066">
                  <c:v>20122.8</c:v>
                </c:pt>
                <c:pt idx="3067">
                  <c:v>20125</c:v>
                </c:pt>
                <c:pt idx="3068">
                  <c:v>20126.099999999999</c:v>
                </c:pt>
                <c:pt idx="3069">
                  <c:v>20128.3</c:v>
                </c:pt>
                <c:pt idx="3070">
                  <c:v>20130.5</c:v>
                </c:pt>
                <c:pt idx="3071">
                  <c:v>20133.900000000001</c:v>
                </c:pt>
                <c:pt idx="3072">
                  <c:v>20136.099999999999</c:v>
                </c:pt>
                <c:pt idx="3073">
                  <c:v>20137.2</c:v>
                </c:pt>
                <c:pt idx="3074">
                  <c:v>20140.599999999999</c:v>
                </c:pt>
                <c:pt idx="3075">
                  <c:v>20142.900000000001</c:v>
                </c:pt>
                <c:pt idx="3076">
                  <c:v>20146.3</c:v>
                </c:pt>
                <c:pt idx="3077">
                  <c:v>20148.5</c:v>
                </c:pt>
                <c:pt idx="3078">
                  <c:v>20150.8</c:v>
                </c:pt>
                <c:pt idx="3079">
                  <c:v>20151.900000000001</c:v>
                </c:pt>
                <c:pt idx="3080">
                  <c:v>20154.2</c:v>
                </c:pt>
                <c:pt idx="3081">
                  <c:v>20156.5</c:v>
                </c:pt>
                <c:pt idx="3082">
                  <c:v>20158.900000000001</c:v>
                </c:pt>
                <c:pt idx="3083">
                  <c:v>20161.2</c:v>
                </c:pt>
                <c:pt idx="3084">
                  <c:v>20164.599999999999</c:v>
                </c:pt>
                <c:pt idx="3085">
                  <c:v>20167</c:v>
                </c:pt>
                <c:pt idx="3086">
                  <c:v>20169.3</c:v>
                </c:pt>
                <c:pt idx="3087">
                  <c:v>20171.599999999999</c:v>
                </c:pt>
                <c:pt idx="3088">
                  <c:v>20174</c:v>
                </c:pt>
                <c:pt idx="3089">
                  <c:v>20176.3</c:v>
                </c:pt>
                <c:pt idx="3090">
                  <c:v>20178.599999999999</c:v>
                </c:pt>
                <c:pt idx="3091">
                  <c:v>20179.8</c:v>
                </c:pt>
                <c:pt idx="3092">
                  <c:v>20183.400000000001</c:v>
                </c:pt>
                <c:pt idx="3093">
                  <c:v>20186.900000000001</c:v>
                </c:pt>
                <c:pt idx="3094">
                  <c:v>20190.400000000001</c:v>
                </c:pt>
                <c:pt idx="3095">
                  <c:v>20192.8</c:v>
                </c:pt>
                <c:pt idx="3096">
                  <c:v>20195.2</c:v>
                </c:pt>
                <c:pt idx="3097">
                  <c:v>20197.599999999999</c:v>
                </c:pt>
                <c:pt idx="3098">
                  <c:v>20200</c:v>
                </c:pt>
                <c:pt idx="3099">
                  <c:v>20202.3</c:v>
                </c:pt>
                <c:pt idx="3100">
                  <c:v>20204.7</c:v>
                </c:pt>
                <c:pt idx="3101">
                  <c:v>20207.099999999999</c:v>
                </c:pt>
                <c:pt idx="3102">
                  <c:v>20209.5</c:v>
                </c:pt>
                <c:pt idx="3103">
                  <c:v>20213.099999999999</c:v>
                </c:pt>
                <c:pt idx="3104">
                  <c:v>20215.5</c:v>
                </c:pt>
                <c:pt idx="3105">
                  <c:v>20217.900000000001</c:v>
                </c:pt>
                <c:pt idx="3106">
                  <c:v>20220.3</c:v>
                </c:pt>
                <c:pt idx="3107">
                  <c:v>20221.5</c:v>
                </c:pt>
                <c:pt idx="3108">
                  <c:v>20223.900000000001</c:v>
                </c:pt>
                <c:pt idx="3109">
                  <c:v>20227.5</c:v>
                </c:pt>
                <c:pt idx="3110">
                  <c:v>20229.900000000001</c:v>
                </c:pt>
                <c:pt idx="3111">
                  <c:v>20232.3</c:v>
                </c:pt>
                <c:pt idx="3112">
                  <c:v>20235.900000000001</c:v>
                </c:pt>
                <c:pt idx="3113">
                  <c:v>20238.3</c:v>
                </c:pt>
                <c:pt idx="3114">
                  <c:v>20240.7</c:v>
                </c:pt>
                <c:pt idx="3115">
                  <c:v>20243.099999999999</c:v>
                </c:pt>
                <c:pt idx="3116">
                  <c:v>20245.5</c:v>
                </c:pt>
                <c:pt idx="3117">
                  <c:v>20247.900000000001</c:v>
                </c:pt>
                <c:pt idx="3118">
                  <c:v>20250.3</c:v>
                </c:pt>
                <c:pt idx="3119">
                  <c:v>20252.7</c:v>
                </c:pt>
                <c:pt idx="3120">
                  <c:v>20255.099999999999</c:v>
                </c:pt>
                <c:pt idx="3121">
                  <c:v>20257.5</c:v>
                </c:pt>
                <c:pt idx="3122">
                  <c:v>20261</c:v>
                </c:pt>
                <c:pt idx="3123">
                  <c:v>20263.400000000001</c:v>
                </c:pt>
                <c:pt idx="3124">
                  <c:v>20265.8</c:v>
                </c:pt>
                <c:pt idx="3125">
                  <c:v>20268.2</c:v>
                </c:pt>
                <c:pt idx="3126">
                  <c:v>20269.400000000001</c:v>
                </c:pt>
                <c:pt idx="3127">
                  <c:v>20271.8</c:v>
                </c:pt>
                <c:pt idx="3128">
                  <c:v>20274.099999999999</c:v>
                </c:pt>
                <c:pt idx="3129">
                  <c:v>20277.7</c:v>
                </c:pt>
                <c:pt idx="3130">
                  <c:v>20281.3</c:v>
                </c:pt>
                <c:pt idx="3131">
                  <c:v>20283.599999999999</c:v>
                </c:pt>
                <c:pt idx="3132">
                  <c:v>20286</c:v>
                </c:pt>
                <c:pt idx="3133">
                  <c:v>20289.5</c:v>
                </c:pt>
                <c:pt idx="3134">
                  <c:v>20290.7</c:v>
                </c:pt>
                <c:pt idx="3135">
                  <c:v>20293.099999999999</c:v>
                </c:pt>
                <c:pt idx="3136">
                  <c:v>20295.400000000001</c:v>
                </c:pt>
                <c:pt idx="3137">
                  <c:v>20297.8</c:v>
                </c:pt>
                <c:pt idx="3138">
                  <c:v>20302.5</c:v>
                </c:pt>
                <c:pt idx="3139">
                  <c:v>20304.8</c:v>
                </c:pt>
                <c:pt idx="3140">
                  <c:v>20308.400000000001</c:v>
                </c:pt>
                <c:pt idx="3141">
                  <c:v>20310.7</c:v>
                </c:pt>
                <c:pt idx="3142">
                  <c:v>20313.099999999999</c:v>
                </c:pt>
                <c:pt idx="3143">
                  <c:v>20316.599999999999</c:v>
                </c:pt>
                <c:pt idx="3144">
                  <c:v>20318.900000000001</c:v>
                </c:pt>
                <c:pt idx="3145">
                  <c:v>20321.3</c:v>
                </c:pt>
                <c:pt idx="3146">
                  <c:v>20323.7</c:v>
                </c:pt>
                <c:pt idx="3147">
                  <c:v>20326</c:v>
                </c:pt>
                <c:pt idx="3148">
                  <c:v>20330.7</c:v>
                </c:pt>
                <c:pt idx="3149">
                  <c:v>20333.099999999999</c:v>
                </c:pt>
                <c:pt idx="3150">
                  <c:v>20335.400000000001</c:v>
                </c:pt>
                <c:pt idx="3151">
                  <c:v>20337.8</c:v>
                </c:pt>
                <c:pt idx="3152">
                  <c:v>20340.2</c:v>
                </c:pt>
                <c:pt idx="3153">
                  <c:v>20342.5</c:v>
                </c:pt>
                <c:pt idx="3154">
                  <c:v>20344.900000000001</c:v>
                </c:pt>
                <c:pt idx="3155">
                  <c:v>20347.3</c:v>
                </c:pt>
                <c:pt idx="3156">
                  <c:v>20350.900000000001</c:v>
                </c:pt>
                <c:pt idx="3157">
                  <c:v>20353.2</c:v>
                </c:pt>
                <c:pt idx="3158">
                  <c:v>20358</c:v>
                </c:pt>
                <c:pt idx="3159">
                  <c:v>20360.400000000001</c:v>
                </c:pt>
                <c:pt idx="3160">
                  <c:v>20361.599999999999</c:v>
                </c:pt>
                <c:pt idx="3161">
                  <c:v>20364</c:v>
                </c:pt>
                <c:pt idx="3162">
                  <c:v>20366.400000000001</c:v>
                </c:pt>
                <c:pt idx="3163">
                  <c:v>20368.8</c:v>
                </c:pt>
                <c:pt idx="3164">
                  <c:v>20371.2</c:v>
                </c:pt>
                <c:pt idx="3165">
                  <c:v>20373.7</c:v>
                </c:pt>
                <c:pt idx="3166">
                  <c:v>20377.3</c:v>
                </c:pt>
                <c:pt idx="3167">
                  <c:v>20379.8</c:v>
                </c:pt>
                <c:pt idx="3168">
                  <c:v>20382.2</c:v>
                </c:pt>
                <c:pt idx="3169">
                  <c:v>20384.599999999999</c:v>
                </c:pt>
                <c:pt idx="3170">
                  <c:v>20387.099999999999</c:v>
                </c:pt>
                <c:pt idx="3171">
                  <c:v>20389.5</c:v>
                </c:pt>
                <c:pt idx="3172">
                  <c:v>20392</c:v>
                </c:pt>
                <c:pt idx="3173">
                  <c:v>20394.5</c:v>
                </c:pt>
                <c:pt idx="3174">
                  <c:v>20397</c:v>
                </c:pt>
                <c:pt idx="3175">
                  <c:v>20399.5</c:v>
                </c:pt>
                <c:pt idx="3176">
                  <c:v>20403.2</c:v>
                </c:pt>
                <c:pt idx="3177">
                  <c:v>20405.7</c:v>
                </c:pt>
                <c:pt idx="3178">
                  <c:v>20408.2</c:v>
                </c:pt>
                <c:pt idx="3179">
                  <c:v>20410.8</c:v>
                </c:pt>
                <c:pt idx="3180">
                  <c:v>20413.3</c:v>
                </c:pt>
                <c:pt idx="3181">
                  <c:v>20415.900000000001</c:v>
                </c:pt>
                <c:pt idx="3182">
                  <c:v>20418.5</c:v>
                </c:pt>
                <c:pt idx="3183">
                  <c:v>20421</c:v>
                </c:pt>
                <c:pt idx="3184">
                  <c:v>20423.599999999999</c:v>
                </c:pt>
                <c:pt idx="3185">
                  <c:v>20427.5</c:v>
                </c:pt>
                <c:pt idx="3186">
                  <c:v>20430.099999999999</c:v>
                </c:pt>
                <c:pt idx="3187">
                  <c:v>20432.8</c:v>
                </c:pt>
                <c:pt idx="3188">
                  <c:v>20435.400000000001</c:v>
                </c:pt>
                <c:pt idx="3189">
                  <c:v>20438</c:v>
                </c:pt>
                <c:pt idx="3190">
                  <c:v>20440.7</c:v>
                </c:pt>
                <c:pt idx="3191">
                  <c:v>20443.400000000001</c:v>
                </c:pt>
                <c:pt idx="3192">
                  <c:v>20446</c:v>
                </c:pt>
                <c:pt idx="3193">
                  <c:v>20448.7</c:v>
                </c:pt>
                <c:pt idx="3194">
                  <c:v>20454.099999999999</c:v>
                </c:pt>
                <c:pt idx="3195">
                  <c:v>20456.8</c:v>
                </c:pt>
                <c:pt idx="3196">
                  <c:v>20459.5</c:v>
                </c:pt>
                <c:pt idx="3197">
                  <c:v>20462.3</c:v>
                </c:pt>
                <c:pt idx="3198">
                  <c:v>20465</c:v>
                </c:pt>
                <c:pt idx="3199">
                  <c:v>20467.7</c:v>
                </c:pt>
                <c:pt idx="3200">
                  <c:v>20470.5</c:v>
                </c:pt>
                <c:pt idx="3201">
                  <c:v>20474.599999999999</c:v>
                </c:pt>
                <c:pt idx="3202">
                  <c:v>20478.7</c:v>
                </c:pt>
                <c:pt idx="3203">
                  <c:v>20481.5</c:v>
                </c:pt>
                <c:pt idx="3204">
                  <c:v>20484.2</c:v>
                </c:pt>
                <c:pt idx="3205">
                  <c:v>20488.3</c:v>
                </c:pt>
                <c:pt idx="3206">
                  <c:v>20489.7</c:v>
                </c:pt>
                <c:pt idx="3207">
                  <c:v>20492.5</c:v>
                </c:pt>
                <c:pt idx="3208">
                  <c:v>20495.2</c:v>
                </c:pt>
                <c:pt idx="3209">
                  <c:v>20498</c:v>
                </c:pt>
                <c:pt idx="3210">
                  <c:v>20500.8</c:v>
                </c:pt>
                <c:pt idx="3211">
                  <c:v>20503.5</c:v>
                </c:pt>
                <c:pt idx="3212">
                  <c:v>20507.599999999999</c:v>
                </c:pt>
                <c:pt idx="3213">
                  <c:v>20510.400000000001</c:v>
                </c:pt>
                <c:pt idx="3214">
                  <c:v>20513.099999999999</c:v>
                </c:pt>
                <c:pt idx="3215">
                  <c:v>20517.3</c:v>
                </c:pt>
                <c:pt idx="3216">
                  <c:v>20520</c:v>
                </c:pt>
                <c:pt idx="3217">
                  <c:v>20522.7</c:v>
                </c:pt>
                <c:pt idx="3218">
                  <c:v>20525.5</c:v>
                </c:pt>
                <c:pt idx="3219">
                  <c:v>20528.2</c:v>
                </c:pt>
                <c:pt idx="3220">
                  <c:v>20530.900000000001</c:v>
                </c:pt>
                <c:pt idx="3221">
                  <c:v>20533.599999999999</c:v>
                </c:pt>
                <c:pt idx="3222">
                  <c:v>20537.7</c:v>
                </c:pt>
                <c:pt idx="3223">
                  <c:v>20540.400000000001</c:v>
                </c:pt>
                <c:pt idx="3224">
                  <c:v>20543.099999999999</c:v>
                </c:pt>
                <c:pt idx="3225">
                  <c:v>20547.099999999999</c:v>
                </c:pt>
                <c:pt idx="3226">
                  <c:v>20549.8</c:v>
                </c:pt>
                <c:pt idx="3227">
                  <c:v>20553.7</c:v>
                </c:pt>
                <c:pt idx="3228">
                  <c:v>20556.400000000001</c:v>
                </c:pt>
                <c:pt idx="3229">
                  <c:v>20559</c:v>
                </c:pt>
                <c:pt idx="3230">
                  <c:v>20564.3</c:v>
                </c:pt>
                <c:pt idx="3231">
                  <c:v>20566.900000000001</c:v>
                </c:pt>
                <c:pt idx="3232">
                  <c:v>20569.5</c:v>
                </c:pt>
                <c:pt idx="3233">
                  <c:v>20570.8</c:v>
                </c:pt>
                <c:pt idx="3234">
                  <c:v>20573.400000000001</c:v>
                </c:pt>
                <c:pt idx="3235">
                  <c:v>20576</c:v>
                </c:pt>
                <c:pt idx="3236">
                  <c:v>20578.5</c:v>
                </c:pt>
                <c:pt idx="3237">
                  <c:v>20581.099999999999</c:v>
                </c:pt>
                <c:pt idx="3238">
                  <c:v>20583.7</c:v>
                </c:pt>
                <c:pt idx="3239">
                  <c:v>20587.5</c:v>
                </c:pt>
                <c:pt idx="3240">
                  <c:v>20590.099999999999</c:v>
                </c:pt>
                <c:pt idx="3241">
                  <c:v>20592.599999999999</c:v>
                </c:pt>
                <c:pt idx="3242">
                  <c:v>20596.400000000001</c:v>
                </c:pt>
                <c:pt idx="3243">
                  <c:v>20599</c:v>
                </c:pt>
                <c:pt idx="3244">
                  <c:v>20601.5</c:v>
                </c:pt>
                <c:pt idx="3245">
                  <c:v>20604</c:v>
                </c:pt>
                <c:pt idx="3246">
                  <c:v>20605.3</c:v>
                </c:pt>
                <c:pt idx="3247">
                  <c:v>20607.8</c:v>
                </c:pt>
                <c:pt idx="3248">
                  <c:v>20610.3</c:v>
                </c:pt>
                <c:pt idx="3249">
                  <c:v>20614.099999999999</c:v>
                </c:pt>
                <c:pt idx="3250">
                  <c:v>20617.8</c:v>
                </c:pt>
                <c:pt idx="3251">
                  <c:v>20620.3</c:v>
                </c:pt>
                <c:pt idx="3252">
                  <c:v>20622.8</c:v>
                </c:pt>
                <c:pt idx="3253">
                  <c:v>20624.099999999999</c:v>
                </c:pt>
                <c:pt idx="3254">
                  <c:v>20626.599999999999</c:v>
                </c:pt>
                <c:pt idx="3255">
                  <c:v>20629.099999999999</c:v>
                </c:pt>
                <c:pt idx="3256">
                  <c:v>20631.599999999999</c:v>
                </c:pt>
                <c:pt idx="3257">
                  <c:v>20634</c:v>
                </c:pt>
                <c:pt idx="3258">
                  <c:v>20637.8</c:v>
                </c:pt>
                <c:pt idx="3259">
                  <c:v>20640.2</c:v>
                </c:pt>
                <c:pt idx="3260">
                  <c:v>20642.7</c:v>
                </c:pt>
                <c:pt idx="3261">
                  <c:v>20645.2</c:v>
                </c:pt>
                <c:pt idx="3262">
                  <c:v>20647.599999999999</c:v>
                </c:pt>
                <c:pt idx="3263">
                  <c:v>20650.099999999999</c:v>
                </c:pt>
                <c:pt idx="3264">
                  <c:v>20653.8</c:v>
                </c:pt>
                <c:pt idx="3265">
                  <c:v>20655</c:v>
                </c:pt>
                <c:pt idx="3266">
                  <c:v>20657.5</c:v>
                </c:pt>
                <c:pt idx="3267">
                  <c:v>20661.099999999999</c:v>
                </c:pt>
                <c:pt idx="3268">
                  <c:v>20663.599999999999</c:v>
                </c:pt>
                <c:pt idx="3269">
                  <c:v>20666</c:v>
                </c:pt>
                <c:pt idx="3270">
                  <c:v>20668.5</c:v>
                </c:pt>
                <c:pt idx="3271">
                  <c:v>20672.099999999999</c:v>
                </c:pt>
                <c:pt idx="3272">
                  <c:v>20674.599999999999</c:v>
                </c:pt>
                <c:pt idx="3273">
                  <c:v>20677</c:v>
                </c:pt>
                <c:pt idx="3274">
                  <c:v>20679.400000000001</c:v>
                </c:pt>
                <c:pt idx="3275">
                  <c:v>20683.099999999999</c:v>
                </c:pt>
                <c:pt idx="3276">
                  <c:v>20686.7</c:v>
                </c:pt>
                <c:pt idx="3277">
                  <c:v>20689.099999999999</c:v>
                </c:pt>
                <c:pt idx="3278">
                  <c:v>20691.599999999999</c:v>
                </c:pt>
                <c:pt idx="3279">
                  <c:v>20694</c:v>
                </c:pt>
                <c:pt idx="3280">
                  <c:v>20696.400000000001</c:v>
                </c:pt>
                <c:pt idx="3281">
                  <c:v>20698.8</c:v>
                </c:pt>
                <c:pt idx="3282">
                  <c:v>20700</c:v>
                </c:pt>
                <c:pt idx="3283">
                  <c:v>20702.400000000001</c:v>
                </c:pt>
                <c:pt idx="3284">
                  <c:v>20703.7</c:v>
                </c:pt>
                <c:pt idx="3285">
                  <c:v>20707.3</c:v>
                </c:pt>
                <c:pt idx="3286">
                  <c:v>20709.7</c:v>
                </c:pt>
                <c:pt idx="3287">
                  <c:v>20712.099999999999</c:v>
                </c:pt>
                <c:pt idx="3288">
                  <c:v>20714.5</c:v>
                </c:pt>
                <c:pt idx="3289">
                  <c:v>20717</c:v>
                </c:pt>
                <c:pt idx="3290">
                  <c:v>20719.400000000001</c:v>
                </c:pt>
                <c:pt idx="3291">
                  <c:v>20721.8</c:v>
                </c:pt>
                <c:pt idx="3292">
                  <c:v>20723</c:v>
                </c:pt>
                <c:pt idx="3293">
                  <c:v>20725.5</c:v>
                </c:pt>
                <c:pt idx="3294">
                  <c:v>20727.900000000001</c:v>
                </c:pt>
                <c:pt idx="3295">
                  <c:v>20731.599999999999</c:v>
                </c:pt>
                <c:pt idx="3296">
                  <c:v>20734</c:v>
                </c:pt>
                <c:pt idx="3297">
                  <c:v>20736.5</c:v>
                </c:pt>
                <c:pt idx="3298">
                  <c:v>20740.099999999999</c:v>
                </c:pt>
                <c:pt idx="3299">
                  <c:v>20742.599999999999</c:v>
                </c:pt>
                <c:pt idx="3300">
                  <c:v>20745</c:v>
                </c:pt>
                <c:pt idx="3301">
                  <c:v>20747.5</c:v>
                </c:pt>
                <c:pt idx="3302">
                  <c:v>20750</c:v>
                </c:pt>
                <c:pt idx="3303">
                  <c:v>20752.400000000001</c:v>
                </c:pt>
                <c:pt idx="3304">
                  <c:v>20754.900000000001</c:v>
                </c:pt>
                <c:pt idx="3305">
                  <c:v>20757.3</c:v>
                </c:pt>
                <c:pt idx="3306">
                  <c:v>20761</c:v>
                </c:pt>
                <c:pt idx="3307">
                  <c:v>20763.400000000001</c:v>
                </c:pt>
                <c:pt idx="3308">
                  <c:v>20765.900000000001</c:v>
                </c:pt>
                <c:pt idx="3309">
                  <c:v>20768.3</c:v>
                </c:pt>
                <c:pt idx="3310">
                  <c:v>20770.8</c:v>
                </c:pt>
                <c:pt idx="3311">
                  <c:v>20772</c:v>
                </c:pt>
                <c:pt idx="3312">
                  <c:v>20774.400000000001</c:v>
                </c:pt>
                <c:pt idx="3313">
                  <c:v>20776.900000000001</c:v>
                </c:pt>
                <c:pt idx="3314">
                  <c:v>20780.5</c:v>
                </c:pt>
                <c:pt idx="3315">
                  <c:v>20782.900000000001</c:v>
                </c:pt>
                <c:pt idx="3316">
                  <c:v>20785.3</c:v>
                </c:pt>
                <c:pt idx="3317">
                  <c:v>20787.7</c:v>
                </c:pt>
                <c:pt idx="3318">
                  <c:v>20790.099999999999</c:v>
                </c:pt>
                <c:pt idx="3319">
                  <c:v>20792.5</c:v>
                </c:pt>
                <c:pt idx="3320">
                  <c:v>20794.900000000001</c:v>
                </c:pt>
                <c:pt idx="3321">
                  <c:v>20797.2</c:v>
                </c:pt>
                <c:pt idx="3322">
                  <c:v>20799.599999999999</c:v>
                </c:pt>
                <c:pt idx="3323">
                  <c:v>20801.900000000001</c:v>
                </c:pt>
                <c:pt idx="3324">
                  <c:v>20804.3</c:v>
                </c:pt>
                <c:pt idx="3325">
                  <c:v>20807.8</c:v>
                </c:pt>
                <c:pt idx="3326">
                  <c:v>20810.099999999999</c:v>
                </c:pt>
                <c:pt idx="3327">
                  <c:v>20813.5</c:v>
                </c:pt>
                <c:pt idx="3328">
                  <c:v>20815.8</c:v>
                </c:pt>
                <c:pt idx="3329">
                  <c:v>20816.900000000001</c:v>
                </c:pt>
                <c:pt idx="3330">
                  <c:v>20819.2</c:v>
                </c:pt>
                <c:pt idx="3331">
                  <c:v>20821.400000000001</c:v>
                </c:pt>
                <c:pt idx="3332">
                  <c:v>20823.7</c:v>
                </c:pt>
                <c:pt idx="3333">
                  <c:v>20827</c:v>
                </c:pt>
                <c:pt idx="3334">
                  <c:v>20829.2</c:v>
                </c:pt>
                <c:pt idx="3335">
                  <c:v>20831.3</c:v>
                </c:pt>
                <c:pt idx="3336">
                  <c:v>20833.5</c:v>
                </c:pt>
                <c:pt idx="3337">
                  <c:v>20835.599999999999</c:v>
                </c:pt>
                <c:pt idx="3338">
                  <c:v>20837.8</c:v>
                </c:pt>
                <c:pt idx="3339">
                  <c:v>20839.900000000001</c:v>
                </c:pt>
                <c:pt idx="3340">
                  <c:v>20842</c:v>
                </c:pt>
                <c:pt idx="3341">
                  <c:v>20844</c:v>
                </c:pt>
                <c:pt idx="3342">
                  <c:v>20846.099999999999</c:v>
                </c:pt>
                <c:pt idx="3343">
                  <c:v>20848.099999999999</c:v>
                </c:pt>
                <c:pt idx="3344">
                  <c:v>20851.099999999999</c:v>
                </c:pt>
                <c:pt idx="3345">
                  <c:v>20853.099999999999</c:v>
                </c:pt>
                <c:pt idx="3346">
                  <c:v>20855.099999999999</c:v>
                </c:pt>
                <c:pt idx="3347">
                  <c:v>20856</c:v>
                </c:pt>
                <c:pt idx="3348">
                  <c:v>20858</c:v>
                </c:pt>
                <c:pt idx="3349">
                  <c:v>20859.900000000001</c:v>
                </c:pt>
                <c:pt idx="3350">
                  <c:v>20861.8</c:v>
                </c:pt>
                <c:pt idx="3351">
                  <c:v>20863.7</c:v>
                </c:pt>
                <c:pt idx="3352">
                  <c:v>20865.599999999999</c:v>
                </c:pt>
                <c:pt idx="3353">
                  <c:v>20867.5</c:v>
                </c:pt>
                <c:pt idx="3354">
                  <c:v>20869.3</c:v>
                </c:pt>
                <c:pt idx="3355">
                  <c:v>20872.099999999999</c:v>
                </c:pt>
                <c:pt idx="3356">
                  <c:v>20873.900000000001</c:v>
                </c:pt>
                <c:pt idx="3357">
                  <c:v>20876.7</c:v>
                </c:pt>
                <c:pt idx="3358">
                  <c:v>20878.400000000001</c:v>
                </c:pt>
                <c:pt idx="3359">
                  <c:v>20880.2</c:v>
                </c:pt>
                <c:pt idx="3360">
                  <c:v>20882</c:v>
                </c:pt>
                <c:pt idx="3361">
                  <c:v>20883.8</c:v>
                </c:pt>
                <c:pt idx="3362">
                  <c:v>20885.599999999999</c:v>
                </c:pt>
                <c:pt idx="3363">
                  <c:v>20888.2</c:v>
                </c:pt>
                <c:pt idx="3364">
                  <c:v>20889.900000000001</c:v>
                </c:pt>
                <c:pt idx="3365">
                  <c:v>20891.599999999999</c:v>
                </c:pt>
                <c:pt idx="3366">
                  <c:v>20893.400000000001</c:v>
                </c:pt>
                <c:pt idx="3367">
                  <c:v>20895.099999999999</c:v>
                </c:pt>
                <c:pt idx="3368">
                  <c:v>20895.900000000001</c:v>
                </c:pt>
                <c:pt idx="3369">
                  <c:v>20897.599999999999</c:v>
                </c:pt>
                <c:pt idx="3370">
                  <c:v>20901</c:v>
                </c:pt>
                <c:pt idx="3371">
                  <c:v>20902.7</c:v>
                </c:pt>
                <c:pt idx="3372">
                  <c:v>20904.400000000001</c:v>
                </c:pt>
                <c:pt idx="3373">
                  <c:v>20906.900000000001</c:v>
                </c:pt>
                <c:pt idx="3374">
                  <c:v>20908.5</c:v>
                </c:pt>
                <c:pt idx="3375">
                  <c:v>20910.2</c:v>
                </c:pt>
                <c:pt idx="3376">
                  <c:v>20911.900000000001</c:v>
                </c:pt>
                <c:pt idx="3377">
                  <c:v>20912.7</c:v>
                </c:pt>
                <c:pt idx="3378">
                  <c:v>20914.3</c:v>
                </c:pt>
                <c:pt idx="3379">
                  <c:v>20916.8</c:v>
                </c:pt>
                <c:pt idx="3380">
                  <c:v>20918.5</c:v>
                </c:pt>
                <c:pt idx="3381">
                  <c:v>20920.099999999999</c:v>
                </c:pt>
                <c:pt idx="3382">
                  <c:v>20922.599999999999</c:v>
                </c:pt>
                <c:pt idx="3383">
                  <c:v>20924.2</c:v>
                </c:pt>
                <c:pt idx="3384">
                  <c:v>20925.900000000001</c:v>
                </c:pt>
                <c:pt idx="3385">
                  <c:v>20927.5</c:v>
                </c:pt>
                <c:pt idx="3386">
                  <c:v>20929.099999999999</c:v>
                </c:pt>
                <c:pt idx="3387">
                  <c:v>20930.8</c:v>
                </c:pt>
                <c:pt idx="3388">
                  <c:v>20932.400000000001</c:v>
                </c:pt>
                <c:pt idx="3389">
                  <c:v>20934.099999999999</c:v>
                </c:pt>
                <c:pt idx="3390">
                  <c:v>20936.5</c:v>
                </c:pt>
                <c:pt idx="3391">
                  <c:v>20938.2</c:v>
                </c:pt>
                <c:pt idx="3392">
                  <c:v>20939.8</c:v>
                </c:pt>
                <c:pt idx="3393">
                  <c:v>20941.5</c:v>
                </c:pt>
                <c:pt idx="3394">
                  <c:v>20943.099999999999</c:v>
                </c:pt>
                <c:pt idx="3395">
                  <c:v>20944.8</c:v>
                </c:pt>
                <c:pt idx="3396">
                  <c:v>20947.3</c:v>
                </c:pt>
                <c:pt idx="3397">
                  <c:v>20948.900000000001</c:v>
                </c:pt>
                <c:pt idx="3398">
                  <c:v>20950.599999999999</c:v>
                </c:pt>
                <c:pt idx="3399">
                  <c:v>20951.400000000001</c:v>
                </c:pt>
                <c:pt idx="3400">
                  <c:v>20953.900000000001</c:v>
                </c:pt>
                <c:pt idx="3401">
                  <c:v>20955.5</c:v>
                </c:pt>
                <c:pt idx="3402">
                  <c:v>20958</c:v>
                </c:pt>
                <c:pt idx="3403">
                  <c:v>20959.7</c:v>
                </c:pt>
                <c:pt idx="3404">
                  <c:v>20960.5</c:v>
                </c:pt>
                <c:pt idx="3405">
                  <c:v>20962.2</c:v>
                </c:pt>
                <c:pt idx="3406">
                  <c:v>20963.8</c:v>
                </c:pt>
                <c:pt idx="3407">
                  <c:v>20965.400000000001</c:v>
                </c:pt>
                <c:pt idx="3408">
                  <c:v>20967.900000000001</c:v>
                </c:pt>
                <c:pt idx="3409">
                  <c:v>20969.5</c:v>
                </c:pt>
                <c:pt idx="3410">
                  <c:v>20971.2</c:v>
                </c:pt>
                <c:pt idx="3411">
                  <c:v>20972.799999999999</c:v>
                </c:pt>
                <c:pt idx="3412">
                  <c:v>20974.400000000001</c:v>
                </c:pt>
                <c:pt idx="3413">
                  <c:v>20976.1</c:v>
                </c:pt>
                <c:pt idx="3414">
                  <c:v>20977.7</c:v>
                </c:pt>
                <c:pt idx="3415">
                  <c:v>20979.3</c:v>
                </c:pt>
                <c:pt idx="3416">
                  <c:v>20980.9</c:v>
                </c:pt>
                <c:pt idx="3417">
                  <c:v>20982.6</c:v>
                </c:pt>
                <c:pt idx="3418">
                  <c:v>20984.2</c:v>
                </c:pt>
                <c:pt idx="3419">
                  <c:v>20986.6</c:v>
                </c:pt>
                <c:pt idx="3420">
                  <c:v>20988.2</c:v>
                </c:pt>
                <c:pt idx="3421">
                  <c:v>20989.8</c:v>
                </c:pt>
                <c:pt idx="3422">
                  <c:v>20991.4</c:v>
                </c:pt>
                <c:pt idx="3423">
                  <c:v>20992.2</c:v>
                </c:pt>
                <c:pt idx="3424">
                  <c:v>20993.9</c:v>
                </c:pt>
                <c:pt idx="3425">
                  <c:v>20995.5</c:v>
                </c:pt>
                <c:pt idx="3426">
                  <c:v>20997.1</c:v>
                </c:pt>
                <c:pt idx="3427">
                  <c:v>20998.7</c:v>
                </c:pt>
                <c:pt idx="3428">
                  <c:v>21001.9</c:v>
                </c:pt>
                <c:pt idx="3429">
                  <c:v>21003.5</c:v>
                </c:pt>
                <c:pt idx="3430">
                  <c:v>21005.9</c:v>
                </c:pt>
                <c:pt idx="3431">
                  <c:v>21006.7</c:v>
                </c:pt>
                <c:pt idx="3432">
                  <c:v>21008.3</c:v>
                </c:pt>
                <c:pt idx="3433">
                  <c:v>21009.9</c:v>
                </c:pt>
                <c:pt idx="3434">
                  <c:v>21011.5</c:v>
                </c:pt>
                <c:pt idx="3435">
                  <c:v>21013.200000000001</c:v>
                </c:pt>
                <c:pt idx="3436">
                  <c:v>21014.799999999999</c:v>
                </c:pt>
                <c:pt idx="3437">
                  <c:v>21017.200000000001</c:v>
                </c:pt>
                <c:pt idx="3438">
                  <c:v>21018.799999999999</c:v>
                </c:pt>
                <c:pt idx="3439">
                  <c:v>21020.400000000001</c:v>
                </c:pt>
                <c:pt idx="3440">
                  <c:v>21022</c:v>
                </c:pt>
                <c:pt idx="3441">
                  <c:v>21024.5</c:v>
                </c:pt>
                <c:pt idx="3442">
                  <c:v>21026.1</c:v>
                </c:pt>
                <c:pt idx="3443">
                  <c:v>21027.7</c:v>
                </c:pt>
                <c:pt idx="3444">
                  <c:v>21028.5</c:v>
                </c:pt>
                <c:pt idx="3445">
                  <c:v>21031</c:v>
                </c:pt>
                <c:pt idx="3446">
                  <c:v>21032.6</c:v>
                </c:pt>
                <c:pt idx="3447">
                  <c:v>21034.2</c:v>
                </c:pt>
                <c:pt idx="3448">
                  <c:v>21036.7</c:v>
                </c:pt>
                <c:pt idx="3449">
                  <c:v>21038.3</c:v>
                </c:pt>
                <c:pt idx="3450">
                  <c:v>21040</c:v>
                </c:pt>
                <c:pt idx="3451">
                  <c:v>21040.799999999999</c:v>
                </c:pt>
                <c:pt idx="3452">
                  <c:v>21043.3</c:v>
                </c:pt>
                <c:pt idx="3453">
                  <c:v>21044.9</c:v>
                </c:pt>
                <c:pt idx="3454">
                  <c:v>21047.4</c:v>
                </c:pt>
                <c:pt idx="3455">
                  <c:v>21049.1</c:v>
                </c:pt>
                <c:pt idx="3456">
                  <c:v>21051.599999999999</c:v>
                </c:pt>
                <c:pt idx="3457">
                  <c:v>21053.200000000001</c:v>
                </c:pt>
                <c:pt idx="3458">
                  <c:v>21054.9</c:v>
                </c:pt>
                <c:pt idx="3459">
                  <c:v>21056.6</c:v>
                </c:pt>
                <c:pt idx="3460">
                  <c:v>21058.3</c:v>
                </c:pt>
                <c:pt idx="3461">
                  <c:v>21060</c:v>
                </c:pt>
                <c:pt idx="3462">
                  <c:v>21060.799999999999</c:v>
                </c:pt>
                <c:pt idx="3463">
                  <c:v>21064.2</c:v>
                </c:pt>
                <c:pt idx="3464">
                  <c:v>21065.9</c:v>
                </c:pt>
                <c:pt idx="3465">
                  <c:v>21068.400000000001</c:v>
                </c:pt>
                <c:pt idx="3466">
                  <c:v>21070.1</c:v>
                </c:pt>
                <c:pt idx="3467">
                  <c:v>21071.8</c:v>
                </c:pt>
                <c:pt idx="3468">
                  <c:v>21073.5</c:v>
                </c:pt>
                <c:pt idx="3469">
                  <c:v>21074.400000000001</c:v>
                </c:pt>
                <c:pt idx="3470">
                  <c:v>21076.1</c:v>
                </c:pt>
                <c:pt idx="3471">
                  <c:v>21077.8</c:v>
                </c:pt>
                <c:pt idx="3472">
                  <c:v>21079.5</c:v>
                </c:pt>
                <c:pt idx="3473">
                  <c:v>21082.1</c:v>
                </c:pt>
                <c:pt idx="3474">
                  <c:v>21083.8</c:v>
                </c:pt>
                <c:pt idx="3475">
                  <c:v>21086.3</c:v>
                </c:pt>
                <c:pt idx="3476">
                  <c:v>21088.1</c:v>
                </c:pt>
                <c:pt idx="3477">
                  <c:v>21088.9</c:v>
                </c:pt>
                <c:pt idx="3478">
                  <c:v>21090.6</c:v>
                </c:pt>
                <c:pt idx="3479">
                  <c:v>21092.3</c:v>
                </c:pt>
                <c:pt idx="3480">
                  <c:v>21094.9</c:v>
                </c:pt>
                <c:pt idx="3481">
                  <c:v>21096.6</c:v>
                </c:pt>
                <c:pt idx="3482">
                  <c:v>21098.3</c:v>
                </c:pt>
                <c:pt idx="3483">
                  <c:v>21100.9</c:v>
                </c:pt>
                <c:pt idx="3484">
                  <c:v>21102.6</c:v>
                </c:pt>
                <c:pt idx="3485">
                  <c:v>21104.3</c:v>
                </c:pt>
                <c:pt idx="3486">
                  <c:v>21106</c:v>
                </c:pt>
                <c:pt idx="3487">
                  <c:v>21108.5</c:v>
                </c:pt>
                <c:pt idx="3488">
                  <c:v>21110.2</c:v>
                </c:pt>
                <c:pt idx="3489">
                  <c:v>21111.9</c:v>
                </c:pt>
                <c:pt idx="3490">
                  <c:v>21114.5</c:v>
                </c:pt>
                <c:pt idx="3491">
                  <c:v>21116.2</c:v>
                </c:pt>
                <c:pt idx="3492">
                  <c:v>21118.7</c:v>
                </c:pt>
                <c:pt idx="3493">
                  <c:v>21120.400000000001</c:v>
                </c:pt>
                <c:pt idx="3494">
                  <c:v>21122.1</c:v>
                </c:pt>
                <c:pt idx="3495">
                  <c:v>21123.7</c:v>
                </c:pt>
                <c:pt idx="3496">
                  <c:v>21124.6</c:v>
                </c:pt>
                <c:pt idx="3497">
                  <c:v>21126.2</c:v>
                </c:pt>
                <c:pt idx="3498">
                  <c:v>21128.7</c:v>
                </c:pt>
                <c:pt idx="3499">
                  <c:v>21129.599999999999</c:v>
                </c:pt>
                <c:pt idx="3500">
                  <c:v>21131.200000000001</c:v>
                </c:pt>
                <c:pt idx="3501">
                  <c:v>21132.9</c:v>
                </c:pt>
                <c:pt idx="3502">
                  <c:v>21135.4</c:v>
                </c:pt>
                <c:pt idx="3503">
                  <c:v>21137.8</c:v>
                </c:pt>
                <c:pt idx="3504">
                  <c:v>21139.5</c:v>
                </c:pt>
                <c:pt idx="3505">
                  <c:v>21141.1</c:v>
                </c:pt>
                <c:pt idx="3506">
                  <c:v>21142.7</c:v>
                </c:pt>
                <c:pt idx="3507">
                  <c:v>21143.5</c:v>
                </c:pt>
                <c:pt idx="3508">
                  <c:v>21145.1</c:v>
                </c:pt>
                <c:pt idx="3509">
                  <c:v>21146.7</c:v>
                </c:pt>
                <c:pt idx="3510">
                  <c:v>21149.200000000001</c:v>
                </c:pt>
                <c:pt idx="3511">
                  <c:v>21150.799999999999</c:v>
                </c:pt>
                <c:pt idx="3512">
                  <c:v>21153.1</c:v>
                </c:pt>
                <c:pt idx="3513">
                  <c:v>21153.9</c:v>
                </c:pt>
                <c:pt idx="3514">
                  <c:v>21155.5</c:v>
                </c:pt>
                <c:pt idx="3515">
                  <c:v>21157.1</c:v>
                </c:pt>
                <c:pt idx="3516">
                  <c:v>21158.6</c:v>
                </c:pt>
                <c:pt idx="3517">
                  <c:v>21160.2</c:v>
                </c:pt>
                <c:pt idx="3518">
                  <c:v>21161.8</c:v>
                </c:pt>
                <c:pt idx="3519">
                  <c:v>21163.3</c:v>
                </c:pt>
                <c:pt idx="3520">
                  <c:v>21166.400000000001</c:v>
                </c:pt>
                <c:pt idx="3521">
                  <c:v>21168</c:v>
                </c:pt>
                <c:pt idx="3522">
                  <c:v>21169.5</c:v>
                </c:pt>
                <c:pt idx="3523">
                  <c:v>21171.1</c:v>
                </c:pt>
                <c:pt idx="3524">
                  <c:v>21172.6</c:v>
                </c:pt>
                <c:pt idx="3525">
                  <c:v>21174.1</c:v>
                </c:pt>
                <c:pt idx="3526">
                  <c:v>21175.7</c:v>
                </c:pt>
                <c:pt idx="3527">
                  <c:v>21177.200000000001</c:v>
                </c:pt>
                <c:pt idx="3528">
                  <c:v>21178.7</c:v>
                </c:pt>
                <c:pt idx="3529">
                  <c:v>21180.3</c:v>
                </c:pt>
                <c:pt idx="3530">
                  <c:v>21182.6</c:v>
                </c:pt>
                <c:pt idx="3531">
                  <c:v>21184.1</c:v>
                </c:pt>
                <c:pt idx="3532">
                  <c:v>21185.599999999999</c:v>
                </c:pt>
                <c:pt idx="3533">
                  <c:v>21186.400000000001</c:v>
                </c:pt>
                <c:pt idx="3534">
                  <c:v>21187.9</c:v>
                </c:pt>
                <c:pt idx="3535">
                  <c:v>21189.4</c:v>
                </c:pt>
                <c:pt idx="3536">
                  <c:v>21191</c:v>
                </c:pt>
                <c:pt idx="3537">
                  <c:v>21192.5</c:v>
                </c:pt>
                <c:pt idx="3538">
                  <c:v>21194</c:v>
                </c:pt>
                <c:pt idx="3539">
                  <c:v>21196.3</c:v>
                </c:pt>
                <c:pt idx="3540">
                  <c:v>21197.8</c:v>
                </c:pt>
                <c:pt idx="3541">
                  <c:v>21199.4</c:v>
                </c:pt>
                <c:pt idx="3542">
                  <c:v>21200.9</c:v>
                </c:pt>
                <c:pt idx="3543">
                  <c:v>21203.200000000001</c:v>
                </c:pt>
                <c:pt idx="3544">
                  <c:v>21204.7</c:v>
                </c:pt>
                <c:pt idx="3545">
                  <c:v>21206.3</c:v>
                </c:pt>
                <c:pt idx="3546">
                  <c:v>21207.8</c:v>
                </c:pt>
                <c:pt idx="3547">
                  <c:v>21209.4</c:v>
                </c:pt>
                <c:pt idx="3548">
                  <c:v>21210.9</c:v>
                </c:pt>
                <c:pt idx="3549">
                  <c:v>21213.3</c:v>
                </c:pt>
                <c:pt idx="3550">
                  <c:v>21214.799999999999</c:v>
                </c:pt>
                <c:pt idx="3551">
                  <c:v>21216.400000000001</c:v>
                </c:pt>
                <c:pt idx="3552">
                  <c:v>21217.200000000001</c:v>
                </c:pt>
                <c:pt idx="3553">
                  <c:v>21218.799999999999</c:v>
                </c:pt>
                <c:pt idx="3554">
                  <c:v>21220.400000000001</c:v>
                </c:pt>
                <c:pt idx="3555">
                  <c:v>21222</c:v>
                </c:pt>
                <c:pt idx="3556">
                  <c:v>21223.5</c:v>
                </c:pt>
                <c:pt idx="3557">
                  <c:v>21225.1</c:v>
                </c:pt>
                <c:pt idx="3558">
                  <c:v>21227.599999999999</c:v>
                </c:pt>
                <c:pt idx="3559">
                  <c:v>21229.200000000001</c:v>
                </c:pt>
                <c:pt idx="3560">
                  <c:v>21230.799999999999</c:v>
                </c:pt>
                <c:pt idx="3561">
                  <c:v>21232.400000000001</c:v>
                </c:pt>
                <c:pt idx="3562">
                  <c:v>21234.9</c:v>
                </c:pt>
                <c:pt idx="3563">
                  <c:v>21236.6</c:v>
                </c:pt>
                <c:pt idx="3564">
                  <c:v>21238.3</c:v>
                </c:pt>
                <c:pt idx="3565">
                  <c:v>21239.9</c:v>
                </c:pt>
                <c:pt idx="3566">
                  <c:v>21241.599999999999</c:v>
                </c:pt>
                <c:pt idx="3567">
                  <c:v>21244.2</c:v>
                </c:pt>
                <c:pt idx="3568">
                  <c:v>21245.9</c:v>
                </c:pt>
                <c:pt idx="3569">
                  <c:v>21247.599999999999</c:v>
                </c:pt>
                <c:pt idx="3570">
                  <c:v>21249.4</c:v>
                </c:pt>
                <c:pt idx="3571">
                  <c:v>21251.1</c:v>
                </c:pt>
                <c:pt idx="3572">
                  <c:v>21252.9</c:v>
                </c:pt>
                <c:pt idx="3573">
                  <c:v>21253.8</c:v>
                </c:pt>
                <c:pt idx="3574">
                  <c:v>21255.599999999999</c:v>
                </c:pt>
                <c:pt idx="3575">
                  <c:v>21257.3</c:v>
                </c:pt>
                <c:pt idx="3576">
                  <c:v>21260</c:v>
                </c:pt>
                <c:pt idx="3577">
                  <c:v>21261.8</c:v>
                </c:pt>
                <c:pt idx="3578">
                  <c:v>21264.5</c:v>
                </c:pt>
                <c:pt idx="3579">
                  <c:v>21266.400000000001</c:v>
                </c:pt>
                <c:pt idx="3580">
                  <c:v>21267.3</c:v>
                </c:pt>
                <c:pt idx="3581">
                  <c:v>21270</c:v>
                </c:pt>
                <c:pt idx="3582">
                  <c:v>21271.8</c:v>
                </c:pt>
                <c:pt idx="3583">
                  <c:v>21273.7</c:v>
                </c:pt>
                <c:pt idx="3584">
                  <c:v>21275.5</c:v>
                </c:pt>
                <c:pt idx="3585">
                  <c:v>21277.4</c:v>
                </c:pt>
                <c:pt idx="3586">
                  <c:v>21280.1</c:v>
                </c:pt>
                <c:pt idx="3587">
                  <c:v>21281.9</c:v>
                </c:pt>
                <c:pt idx="3588">
                  <c:v>21283.8</c:v>
                </c:pt>
                <c:pt idx="3589">
                  <c:v>21285.599999999999</c:v>
                </c:pt>
                <c:pt idx="3590">
                  <c:v>21287.4</c:v>
                </c:pt>
                <c:pt idx="3591">
                  <c:v>21289.3</c:v>
                </c:pt>
                <c:pt idx="3592">
                  <c:v>21290.2</c:v>
                </c:pt>
                <c:pt idx="3593">
                  <c:v>21292</c:v>
                </c:pt>
                <c:pt idx="3594">
                  <c:v>21293.8</c:v>
                </c:pt>
                <c:pt idx="3595">
                  <c:v>21296.5</c:v>
                </c:pt>
                <c:pt idx="3596">
                  <c:v>21298.3</c:v>
                </c:pt>
                <c:pt idx="3597">
                  <c:v>21300.1</c:v>
                </c:pt>
                <c:pt idx="3598">
                  <c:v>21301.9</c:v>
                </c:pt>
                <c:pt idx="3599">
                  <c:v>21303.7</c:v>
                </c:pt>
                <c:pt idx="3600">
                  <c:v>21305.5</c:v>
                </c:pt>
                <c:pt idx="3601">
                  <c:v>21307.200000000001</c:v>
                </c:pt>
                <c:pt idx="3602">
                  <c:v>21309.9</c:v>
                </c:pt>
                <c:pt idx="3603">
                  <c:v>21311.599999999999</c:v>
                </c:pt>
                <c:pt idx="3604">
                  <c:v>21313.3</c:v>
                </c:pt>
                <c:pt idx="3605">
                  <c:v>21315</c:v>
                </c:pt>
                <c:pt idx="3606">
                  <c:v>21317.599999999999</c:v>
                </c:pt>
                <c:pt idx="3607">
                  <c:v>21318.400000000001</c:v>
                </c:pt>
                <c:pt idx="3608">
                  <c:v>21320.1</c:v>
                </c:pt>
                <c:pt idx="3609">
                  <c:v>21321.8</c:v>
                </c:pt>
                <c:pt idx="3610">
                  <c:v>21322.6</c:v>
                </c:pt>
                <c:pt idx="3611">
                  <c:v>21324.2</c:v>
                </c:pt>
                <c:pt idx="3612">
                  <c:v>21325.8</c:v>
                </c:pt>
                <c:pt idx="3613">
                  <c:v>21327.4</c:v>
                </c:pt>
                <c:pt idx="3614">
                  <c:v>21329</c:v>
                </c:pt>
                <c:pt idx="3615">
                  <c:v>21331.3</c:v>
                </c:pt>
                <c:pt idx="3616">
                  <c:v>21332.799999999999</c:v>
                </c:pt>
                <c:pt idx="3617">
                  <c:v>21334.400000000001</c:v>
                </c:pt>
                <c:pt idx="3618">
                  <c:v>21335.9</c:v>
                </c:pt>
                <c:pt idx="3619">
                  <c:v>21337.3</c:v>
                </c:pt>
                <c:pt idx="3620">
                  <c:v>21338.1</c:v>
                </c:pt>
                <c:pt idx="3621">
                  <c:v>21340.2</c:v>
                </c:pt>
                <c:pt idx="3622">
                  <c:v>21341.7</c:v>
                </c:pt>
                <c:pt idx="3623">
                  <c:v>21343.1</c:v>
                </c:pt>
                <c:pt idx="3624">
                  <c:v>21345.200000000001</c:v>
                </c:pt>
                <c:pt idx="3625">
                  <c:v>21346.5</c:v>
                </c:pt>
                <c:pt idx="3626">
                  <c:v>21348.6</c:v>
                </c:pt>
                <c:pt idx="3627">
                  <c:v>21349.9</c:v>
                </c:pt>
                <c:pt idx="3628">
                  <c:v>21350.6</c:v>
                </c:pt>
                <c:pt idx="3629">
                  <c:v>21351.9</c:v>
                </c:pt>
                <c:pt idx="3630">
                  <c:v>21353.3</c:v>
                </c:pt>
                <c:pt idx="3631">
                  <c:v>21354.6</c:v>
                </c:pt>
                <c:pt idx="3632">
                  <c:v>21355.9</c:v>
                </c:pt>
                <c:pt idx="3633">
                  <c:v>21357.1</c:v>
                </c:pt>
                <c:pt idx="3634">
                  <c:v>21358.400000000001</c:v>
                </c:pt>
                <c:pt idx="3635">
                  <c:v>21360.3</c:v>
                </c:pt>
                <c:pt idx="3636">
                  <c:v>21361.599999999999</c:v>
                </c:pt>
                <c:pt idx="3637">
                  <c:v>21362.799999999999</c:v>
                </c:pt>
                <c:pt idx="3638">
                  <c:v>21364</c:v>
                </c:pt>
                <c:pt idx="3639">
                  <c:v>21365.3</c:v>
                </c:pt>
                <c:pt idx="3640">
                  <c:v>21365.9</c:v>
                </c:pt>
                <c:pt idx="3641">
                  <c:v>21367.7</c:v>
                </c:pt>
                <c:pt idx="3642">
                  <c:v>21369.599999999999</c:v>
                </c:pt>
                <c:pt idx="3643">
                  <c:v>21370.799999999999</c:v>
                </c:pt>
                <c:pt idx="3644">
                  <c:v>21372</c:v>
                </c:pt>
                <c:pt idx="3645">
                  <c:v>21373.8</c:v>
                </c:pt>
                <c:pt idx="3646">
                  <c:v>21375</c:v>
                </c:pt>
                <c:pt idx="3647">
                  <c:v>21376.799999999999</c:v>
                </c:pt>
                <c:pt idx="3648">
                  <c:v>21378</c:v>
                </c:pt>
                <c:pt idx="3649">
                  <c:v>21379.200000000001</c:v>
                </c:pt>
                <c:pt idx="3650">
                  <c:v>21380.400000000001</c:v>
                </c:pt>
                <c:pt idx="3651">
                  <c:v>21381.599999999999</c:v>
                </c:pt>
                <c:pt idx="3652">
                  <c:v>21382.799999999999</c:v>
                </c:pt>
                <c:pt idx="3653">
                  <c:v>21384.6</c:v>
                </c:pt>
                <c:pt idx="3654">
                  <c:v>21385.8</c:v>
                </c:pt>
                <c:pt idx="3655">
                  <c:v>21387</c:v>
                </c:pt>
                <c:pt idx="3656">
                  <c:v>21388.3</c:v>
                </c:pt>
                <c:pt idx="3657">
                  <c:v>21389.5</c:v>
                </c:pt>
                <c:pt idx="3658">
                  <c:v>21390.1</c:v>
                </c:pt>
                <c:pt idx="3659">
                  <c:v>21391.3</c:v>
                </c:pt>
                <c:pt idx="3660">
                  <c:v>21392.5</c:v>
                </c:pt>
                <c:pt idx="3661">
                  <c:v>21394.400000000001</c:v>
                </c:pt>
                <c:pt idx="3662">
                  <c:v>21395.599999999999</c:v>
                </c:pt>
                <c:pt idx="3663">
                  <c:v>21396.9</c:v>
                </c:pt>
                <c:pt idx="3664">
                  <c:v>21398.2</c:v>
                </c:pt>
                <c:pt idx="3665">
                  <c:v>21399.4</c:v>
                </c:pt>
                <c:pt idx="3666">
                  <c:v>21400.7</c:v>
                </c:pt>
                <c:pt idx="3667">
                  <c:v>21402</c:v>
                </c:pt>
                <c:pt idx="3668">
                  <c:v>21402.6</c:v>
                </c:pt>
                <c:pt idx="3669">
                  <c:v>21403.9</c:v>
                </c:pt>
                <c:pt idx="3670">
                  <c:v>21405.9</c:v>
                </c:pt>
                <c:pt idx="3671">
                  <c:v>21407.3</c:v>
                </c:pt>
                <c:pt idx="3672">
                  <c:v>21408.6</c:v>
                </c:pt>
                <c:pt idx="3673">
                  <c:v>21410.6</c:v>
                </c:pt>
                <c:pt idx="3674">
                  <c:v>21412</c:v>
                </c:pt>
                <c:pt idx="3675">
                  <c:v>21413.4</c:v>
                </c:pt>
                <c:pt idx="3676">
                  <c:v>21414.1</c:v>
                </c:pt>
                <c:pt idx="3677">
                  <c:v>21416.1</c:v>
                </c:pt>
                <c:pt idx="3678">
                  <c:v>21417.599999999999</c:v>
                </c:pt>
                <c:pt idx="3679">
                  <c:v>21419</c:v>
                </c:pt>
                <c:pt idx="3680">
                  <c:v>21421.1</c:v>
                </c:pt>
                <c:pt idx="3681">
                  <c:v>21422.5</c:v>
                </c:pt>
                <c:pt idx="3682">
                  <c:v>21424</c:v>
                </c:pt>
                <c:pt idx="3683">
                  <c:v>21425.4</c:v>
                </c:pt>
                <c:pt idx="3684">
                  <c:v>21426.9</c:v>
                </c:pt>
                <c:pt idx="3685">
                  <c:v>21428.400000000001</c:v>
                </c:pt>
                <c:pt idx="3686">
                  <c:v>21429.8</c:v>
                </c:pt>
                <c:pt idx="3687">
                  <c:v>21430.6</c:v>
                </c:pt>
                <c:pt idx="3688">
                  <c:v>21432.1</c:v>
                </c:pt>
                <c:pt idx="3689">
                  <c:v>21433.5</c:v>
                </c:pt>
                <c:pt idx="3690">
                  <c:v>21435</c:v>
                </c:pt>
                <c:pt idx="3691">
                  <c:v>21436.5</c:v>
                </c:pt>
                <c:pt idx="3692">
                  <c:v>21438</c:v>
                </c:pt>
                <c:pt idx="3693">
                  <c:v>21439.5</c:v>
                </c:pt>
                <c:pt idx="3694">
                  <c:v>21441.1</c:v>
                </c:pt>
                <c:pt idx="3695">
                  <c:v>21442.6</c:v>
                </c:pt>
                <c:pt idx="3696">
                  <c:v>21444.1</c:v>
                </c:pt>
                <c:pt idx="3697">
                  <c:v>21446.3</c:v>
                </c:pt>
                <c:pt idx="3698">
                  <c:v>21447.9</c:v>
                </c:pt>
                <c:pt idx="3699">
                  <c:v>21449.4</c:v>
                </c:pt>
                <c:pt idx="3700">
                  <c:v>21450.9</c:v>
                </c:pt>
                <c:pt idx="3701">
                  <c:v>21452.400000000001</c:v>
                </c:pt>
                <c:pt idx="3702">
                  <c:v>21454.7</c:v>
                </c:pt>
                <c:pt idx="3703">
                  <c:v>21456.2</c:v>
                </c:pt>
                <c:pt idx="3704">
                  <c:v>21457</c:v>
                </c:pt>
                <c:pt idx="3705">
                  <c:v>21458.5</c:v>
                </c:pt>
                <c:pt idx="3706">
                  <c:v>21460</c:v>
                </c:pt>
                <c:pt idx="3707">
                  <c:v>21461.5</c:v>
                </c:pt>
                <c:pt idx="3708">
                  <c:v>21463</c:v>
                </c:pt>
                <c:pt idx="3709">
                  <c:v>21464.6</c:v>
                </c:pt>
                <c:pt idx="3710">
                  <c:v>21467.599999999999</c:v>
                </c:pt>
                <c:pt idx="3711">
                  <c:v>21469.1</c:v>
                </c:pt>
                <c:pt idx="3712">
                  <c:v>21471.3</c:v>
                </c:pt>
                <c:pt idx="3713">
                  <c:v>21472</c:v>
                </c:pt>
                <c:pt idx="3714">
                  <c:v>21473.5</c:v>
                </c:pt>
                <c:pt idx="3715">
                  <c:v>21475</c:v>
                </c:pt>
                <c:pt idx="3716">
                  <c:v>21476.5</c:v>
                </c:pt>
                <c:pt idx="3717">
                  <c:v>21478</c:v>
                </c:pt>
                <c:pt idx="3718">
                  <c:v>21480.1</c:v>
                </c:pt>
                <c:pt idx="3719">
                  <c:v>21481.599999999999</c:v>
                </c:pt>
                <c:pt idx="3720">
                  <c:v>21483.7</c:v>
                </c:pt>
                <c:pt idx="3721">
                  <c:v>21484.5</c:v>
                </c:pt>
                <c:pt idx="3722">
                  <c:v>21485.9</c:v>
                </c:pt>
                <c:pt idx="3723">
                  <c:v>21487.3</c:v>
                </c:pt>
                <c:pt idx="3724">
                  <c:v>21488.7</c:v>
                </c:pt>
                <c:pt idx="3725">
                  <c:v>21490.1</c:v>
                </c:pt>
                <c:pt idx="3726">
                  <c:v>21490.799999999999</c:v>
                </c:pt>
                <c:pt idx="3727">
                  <c:v>21492.9</c:v>
                </c:pt>
                <c:pt idx="3728">
                  <c:v>21494.9</c:v>
                </c:pt>
                <c:pt idx="3729">
                  <c:v>21495.599999999999</c:v>
                </c:pt>
                <c:pt idx="3730">
                  <c:v>21497.599999999999</c:v>
                </c:pt>
                <c:pt idx="3731">
                  <c:v>21499</c:v>
                </c:pt>
                <c:pt idx="3732">
                  <c:v>21499.599999999999</c:v>
                </c:pt>
                <c:pt idx="3733">
                  <c:v>21501</c:v>
                </c:pt>
                <c:pt idx="3734">
                  <c:v>21502.3</c:v>
                </c:pt>
                <c:pt idx="3735">
                  <c:v>21503.599999999999</c:v>
                </c:pt>
                <c:pt idx="3736">
                  <c:v>21504.9</c:v>
                </c:pt>
                <c:pt idx="3737">
                  <c:v>21506.799999999999</c:v>
                </c:pt>
                <c:pt idx="3738">
                  <c:v>21508.1</c:v>
                </c:pt>
                <c:pt idx="3739">
                  <c:v>21510</c:v>
                </c:pt>
                <c:pt idx="3740">
                  <c:v>21510.7</c:v>
                </c:pt>
                <c:pt idx="3741">
                  <c:v>21512</c:v>
                </c:pt>
                <c:pt idx="3742">
                  <c:v>21513.200000000001</c:v>
                </c:pt>
                <c:pt idx="3743">
                  <c:v>21513.9</c:v>
                </c:pt>
                <c:pt idx="3744">
                  <c:v>21515.1</c:v>
                </c:pt>
                <c:pt idx="3745">
                  <c:v>21516.400000000001</c:v>
                </c:pt>
                <c:pt idx="3746">
                  <c:v>21517.599999999999</c:v>
                </c:pt>
                <c:pt idx="3747">
                  <c:v>21518.799999999999</c:v>
                </c:pt>
                <c:pt idx="3748">
                  <c:v>21520.1</c:v>
                </c:pt>
                <c:pt idx="3749">
                  <c:v>21521.3</c:v>
                </c:pt>
                <c:pt idx="3750">
                  <c:v>21523.200000000001</c:v>
                </c:pt>
                <c:pt idx="3751">
                  <c:v>21524.400000000001</c:v>
                </c:pt>
                <c:pt idx="3752">
                  <c:v>21525</c:v>
                </c:pt>
                <c:pt idx="3753">
                  <c:v>21525.599999999999</c:v>
                </c:pt>
                <c:pt idx="3754">
                  <c:v>21526.9</c:v>
                </c:pt>
                <c:pt idx="3755">
                  <c:v>21528.1</c:v>
                </c:pt>
                <c:pt idx="3756">
                  <c:v>21529.3</c:v>
                </c:pt>
                <c:pt idx="3757">
                  <c:v>21531.1</c:v>
                </c:pt>
                <c:pt idx="3758">
                  <c:v>21532.3</c:v>
                </c:pt>
                <c:pt idx="3759">
                  <c:v>21533.599999999999</c:v>
                </c:pt>
                <c:pt idx="3760">
                  <c:v>21534.799999999999</c:v>
                </c:pt>
                <c:pt idx="3761">
                  <c:v>21536</c:v>
                </c:pt>
                <c:pt idx="3762">
                  <c:v>21537.200000000001</c:v>
                </c:pt>
                <c:pt idx="3763">
                  <c:v>21538.400000000001</c:v>
                </c:pt>
                <c:pt idx="3764">
                  <c:v>21539</c:v>
                </c:pt>
                <c:pt idx="3765">
                  <c:v>21540.2</c:v>
                </c:pt>
                <c:pt idx="3766">
                  <c:v>21542</c:v>
                </c:pt>
                <c:pt idx="3767">
                  <c:v>21543.3</c:v>
                </c:pt>
                <c:pt idx="3768">
                  <c:v>21544.5</c:v>
                </c:pt>
                <c:pt idx="3769">
                  <c:v>21546.3</c:v>
                </c:pt>
                <c:pt idx="3770">
                  <c:v>21547.5</c:v>
                </c:pt>
                <c:pt idx="3771">
                  <c:v>21548.7</c:v>
                </c:pt>
                <c:pt idx="3772">
                  <c:v>21550</c:v>
                </c:pt>
                <c:pt idx="3773">
                  <c:v>21551.200000000001</c:v>
                </c:pt>
                <c:pt idx="3774">
                  <c:v>21552.400000000001</c:v>
                </c:pt>
                <c:pt idx="3775">
                  <c:v>21553.7</c:v>
                </c:pt>
                <c:pt idx="3776">
                  <c:v>21554.9</c:v>
                </c:pt>
                <c:pt idx="3777">
                  <c:v>21556.7</c:v>
                </c:pt>
                <c:pt idx="3778">
                  <c:v>21558.6</c:v>
                </c:pt>
                <c:pt idx="3779">
                  <c:v>21559.9</c:v>
                </c:pt>
                <c:pt idx="3780">
                  <c:v>21561.1</c:v>
                </c:pt>
                <c:pt idx="3781">
                  <c:v>21561.7</c:v>
                </c:pt>
                <c:pt idx="3782">
                  <c:v>21562.400000000001</c:v>
                </c:pt>
                <c:pt idx="3783">
                  <c:v>21563.599999999999</c:v>
                </c:pt>
                <c:pt idx="3784">
                  <c:v>21564.9</c:v>
                </c:pt>
                <c:pt idx="3785">
                  <c:v>21566.2</c:v>
                </c:pt>
                <c:pt idx="3786">
                  <c:v>21568.1</c:v>
                </c:pt>
                <c:pt idx="3787">
                  <c:v>21568.799999999999</c:v>
                </c:pt>
                <c:pt idx="3788">
                  <c:v>21570.7</c:v>
                </c:pt>
                <c:pt idx="3789">
                  <c:v>21572</c:v>
                </c:pt>
                <c:pt idx="3790">
                  <c:v>21574</c:v>
                </c:pt>
                <c:pt idx="3791">
                  <c:v>21575.4</c:v>
                </c:pt>
                <c:pt idx="3792">
                  <c:v>21576.7</c:v>
                </c:pt>
                <c:pt idx="3793">
                  <c:v>21577.4</c:v>
                </c:pt>
                <c:pt idx="3794">
                  <c:v>21579.4</c:v>
                </c:pt>
                <c:pt idx="3795">
                  <c:v>21580.799999999999</c:v>
                </c:pt>
                <c:pt idx="3796">
                  <c:v>21582.2</c:v>
                </c:pt>
                <c:pt idx="3797">
                  <c:v>21585</c:v>
                </c:pt>
                <c:pt idx="3798">
                  <c:v>21586.3</c:v>
                </c:pt>
                <c:pt idx="3799">
                  <c:v>21587.8</c:v>
                </c:pt>
                <c:pt idx="3800">
                  <c:v>21589.200000000001</c:v>
                </c:pt>
                <c:pt idx="3801">
                  <c:v>21590.6</c:v>
                </c:pt>
                <c:pt idx="3802">
                  <c:v>21592</c:v>
                </c:pt>
                <c:pt idx="3803">
                  <c:v>21593.4</c:v>
                </c:pt>
                <c:pt idx="3804">
                  <c:v>21596.3</c:v>
                </c:pt>
                <c:pt idx="3805">
                  <c:v>21597.7</c:v>
                </c:pt>
                <c:pt idx="3806">
                  <c:v>21599.8</c:v>
                </c:pt>
                <c:pt idx="3807">
                  <c:v>21601.3</c:v>
                </c:pt>
                <c:pt idx="3808">
                  <c:v>21602.7</c:v>
                </c:pt>
                <c:pt idx="3809">
                  <c:v>21603.4</c:v>
                </c:pt>
                <c:pt idx="3810">
                  <c:v>21604.799999999999</c:v>
                </c:pt>
                <c:pt idx="3811">
                  <c:v>21606.3</c:v>
                </c:pt>
                <c:pt idx="3812">
                  <c:v>21607.7</c:v>
                </c:pt>
                <c:pt idx="3813">
                  <c:v>21609.8</c:v>
                </c:pt>
                <c:pt idx="3814">
                  <c:v>21611.9</c:v>
                </c:pt>
                <c:pt idx="3815">
                  <c:v>21614</c:v>
                </c:pt>
                <c:pt idx="3816">
                  <c:v>21615.4</c:v>
                </c:pt>
                <c:pt idx="3817">
                  <c:v>21616.1</c:v>
                </c:pt>
                <c:pt idx="3818">
                  <c:v>21617.5</c:v>
                </c:pt>
                <c:pt idx="3819">
                  <c:v>21618.9</c:v>
                </c:pt>
                <c:pt idx="3820">
                  <c:v>21620.2</c:v>
                </c:pt>
                <c:pt idx="3821">
                  <c:v>21621.599999999999</c:v>
                </c:pt>
                <c:pt idx="3822">
                  <c:v>21622.9</c:v>
                </c:pt>
                <c:pt idx="3823">
                  <c:v>21624.2</c:v>
                </c:pt>
                <c:pt idx="3824">
                  <c:v>21626.2</c:v>
                </c:pt>
                <c:pt idx="3825">
                  <c:v>21627.5</c:v>
                </c:pt>
                <c:pt idx="3826">
                  <c:v>21628.799999999999</c:v>
                </c:pt>
                <c:pt idx="3827">
                  <c:v>21630.1</c:v>
                </c:pt>
                <c:pt idx="3828">
                  <c:v>21631.4</c:v>
                </c:pt>
                <c:pt idx="3829">
                  <c:v>21632</c:v>
                </c:pt>
                <c:pt idx="3830">
                  <c:v>21633.200000000001</c:v>
                </c:pt>
                <c:pt idx="3831">
                  <c:v>21634.400000000001</c:v>
                </c:pt>
                <c:pt idx="3832">
                  <c:v>21636.2</c:v>
                </c:pt>
                <c:pt idx="3833">
                  <c:v>21637.4</c:v>
                </c:pt>
                <c:pt idx="3834">
                  <c:v>21638.6</c:v>
                </c:pt>
                <c:pt idx="3835">
                  <c:v>21639.7</c:v>
                </c:pt>
                <c:pt idx="3836">
                  <c:v>21640.9</c:v>
                </c:pt>
                <c:pt idx="3837">
                  <c:v>21642</c:v>
                </c:pt>
                <c:pt idx="3838">
                  <c:v>21643.1</c:v>
                </c:pt>
                <c:pt idx="3839">
                  <c:v>21643.599999999999</c:v>
                </c:pt>
                <c:pt idx="3840">
                  <c:v>21644.7</c:v>
                </c:pt>
                <c:pt idx="3841">
                  <c:v>21645.7</c:v>
                </c:pt>
                <c:pt idx="3842">
                  <c:v>21647.200000000001</c:v>
                </c:pt>
                <c:pt idx="3843">
                  <c:v>21648.3</c:v>
                </c:pt>
                <c:pt idx="3844">
                  <c:v>21649.8</c:v>
                </c:pt>
                <c:pt idx="3845">
                  <c:v>21650.799999999999</c:v>
                </c:pt>
                <c:pt idx="3846">
                  <c:v>21652.2</c:v>
                </c:pt>
                <c:pt idx="3847">
                  <c:v>21653.200000000001</c:v>
                </c:pt>
                <c:pt idx="3848">
                  <c:v>21653.7</c:v>
                </c:pt>
                <c:pt idx="3849">
                  <c:v>21654.6</c:v>
                </c:pt>
                <c:pt idx="3850">
                  <c:v>21655.599999999999</c:v>
                </c:pt>
                <c:pt idx="3851">
                  <c:v>21657</c:v>
                </c:pt>
                <c:pt idx="3852">
                  <c:v>21657.9</c:v>
                </c:pt>
                <c:pt idx="3853">
                  <c:v>21659.3</c:v>
                </c:pt>
                <c:pt idx="3854">
                  <c:v>21660.2</c:v>
                </c:pt>
                <c:pt idx="3855">
                  <c:v>21660.6</c:v>
                </c:pt>
                <c:pt idx="3856">
                  <c:v>21661.5</c:v>
                </c:pt>
                <c:pt idx="3857">
                  <c:v>21662.400000000001</c:v>
                </c:pt>
                <c:pt idx="3858">
                  <c:v>21663.3</c:v>
                </c:pt>
                <c:pt idx="3859">
                  <c:v>21664.2</c:v>
                </c:pt>
                <c:pt idx="3860">
                  <c:v>21665.1</c:v>
                </c:pt>
                <c:pt idx="3861">
                  <c:v>21666.799999999999</c:v>
                </c:pt>
                <c:pt idx="3862">
                  <c:v>21667.599999999999</c:v>
                </c:pt>
                <c:pt idx="3863">
                  <c:v>21668.5</c:v>
                </c:pt>
                <c:pt idx="3864">
                  <c:v>21669.3</c:v>
                </c:pt>
                <c:pt idx="3865">
                  <c:v>21670.2</c:v>
                </c:pt>
                <c:pt idx="3866">
                  <c:v>21671</c:v>
                </c:pt>
                <c:pt idx="3867">
                  <c:v>21671.8</c:v>
                </c:pt>
                <c:pt idx="3868">
                  <c:v>21672.6</c:v>
                </c:pt>
                <c:pt idx="3869">
                  <c:v>21673.4</c:v>
                </c:pt>
                <c:pt idx="3870">
                  <c:v>21674.6</c:v>
                </c:pt>
                <c:pt idx="3871">
                  <c:v>21675.8</c:v>
                </c:pt>
                <c:pt idx="3872">
                  <c:v>21676.6</c:v>
                </c:pt>
                <c:pt idx="3873">
                  <c:v>21677.4</c:v>
                </c:pt>
                <c:pt idx="3874">
                  <c:v>21678.1</c:v>
                </c:pt>
                <c:pt idx="3875">
                  <c:v>21678.9</c:v>
                </c:pt>
                <c:pt idx="3876">
                  <c:v>21679.599999999999</c:v>
                </c:pt>
                <c:pt idx="3877">
                  <c:v>21680.400000000001</c:v>
                </c:pt>
                <c:pt idx="3878">
                  <c:v>21681.1</c:v>
                </c:pt>
                <c:pt idx="3879">
                  <c:v>21681.9</c:v>
                </c:pt>
                <c:pt idx="3880">
                  <c:v>21683</c:v>
                </c:pt>
                <c:pt idx="3881">
                  <c:v>21683.7</c:v>
                </c:pt>
                <c:pt idx="3882">
                  <c:v>21684.400000000001</c:v>
                </c:pt>
                <c:pt idx="3883">
                  <c:v>21685.5</c:v>
                </c:pt>
                <c:pt idx="3884">
                  <c:v>21686.2</c:v>
                </c:pt>
                <c:pt idx="3885">
                  <c:v>21686.9</c:v>
                </c:pt>
                <c:pt idx="3886">
                  <c:v>21687.599999999999</c:v>
                </c:pt>
                <c:pt idx="3887">
                  <c:v>21688.3</c:v>
                </c:pt>
                <c:pt idx="3888">
                  <c:v>21689</c:v>
                </c:pt>
                <c:pt idx="3889">
                  <c:v>21690</c:v>
                </c:pt>
                <c:pt idx="3890">
                  <c:v>21690.7</c:v>
                </c:pt>
                <c:pt idx="3891">
                  <c:v>21691.3</c:v>
                </c:pt>
                <c:pt idx="3892">
                  <c:v>21692</c:v>
                </c:pt>
                <c:pt idx="3893">
                  <c:v>21692.6</c:v>
                </c:pt>
                <c:pt idx="3894">
                  <c:v>21693.3</c:v>
                </c:pt>
                <c:pt idx="3895">
                  <c:v>21693.599999999999</c:v>
                </c:pt>
                <c:pt idx="3896">
                  <c:v>21694.5</c:v>
                </c:pt>
                <c:pt idx="3897">
                  <c:v>21695.4</c:v>
                </c:pt>
                <c:pt idx="3898">
                  <c:v>21696.3</c:v>
                </c:pt>
                <c:pt idx="3899">
                  <c:v>21696.9</c:v>
                </c:pt>
                <c:pt idx="3900">
                  <c:v>21697.5</c:v>
                </c:pt>
                <c:pt idx="3901">
                  <c:v>21698.1</c:v>
                </c:pt>
                <c:pt idx="3902">
                  <c:v>21698.7</c:v>
                </c:pt>
                <c:pt idx="3903">
                  <c:v>21698.9</c:v>
                </c:pt>
                <c:pt idx="3904">
                  <c:v>21699.7</c:v>
                </c:pt>
                <c:pt idx="3905">
                  <c:v>21700.3</c:v>
                </c:pt>
                <c:pt idx="3906">
                  <c:v>21700.799999999999</c:v>
                </c:pt>
                <c:pt idx="3907">
                  <c:v>21701.3</c:v>
                </c:pt>
                <c:pt idx="3908">
                  <c:v>21702.3</c:v>
                </c:pt>
                <c:pt idx="3909">
                  <c:v>21702.799999999999</c:v>
                </c:pt>
                <c:pt idx="3910">
                  <c:v>21703.1</c:v>
                </c:pt>
                <c:pt idx="3911">
                  <c:v>21703.599999999999</c:v>
                </c:pt>
                <c:pt idx="3912">
                  <c:v>21704</c:v>
                </c:pt>
                <c:pt idx="3913">
                  <c:v>21704.5</c:v>
                </c:pt>
                <c:pt idx="3914">
                  <c:v>21705</c:v>
                </c:pt>
                <c:pt idx="3915">
                  <c:v>21705.5</c:v>
                </c:pt>
                <c:pt idx="3916">
                  <c:v>21706.2</c:v>
                </c:pt>
                <c:pt idx="3917">
                  <c:v>21706.7</c:v>
                </c:pt>
                <c:pt idx="3918">
                  <c:v>21707.1</c:v>
                </c:pt>
                <c:pt idx="3919">
                  <c:v>21707.599999999999</c:v>
                </c:pt>
                <c:pt idx="3920">
                  <c:v>21708.1</c:v>
                </c:pt>
                <c:pt idx="3921">
                  <c:v>21708.5</c:v>
                </c:pt>
                <c:pt idx="3922">
                  <c:v>21709.200000000001</c:v>
                </c:pt>
                <c:pt idx="3923">
                  <c:v>21709.9</c:v>
                </c:pt>
                <c:pt idx="3924">
                  <c:v>21710.400000000001</c:v>
                </c:pt>
                <c:pt idx="3925">
                  <c:v>21711.4</c:v>
                </c:pt>
                <c:pt idx="3926">
                  <c:v>21711.9</c:v>
                </c:pt>
                <c:pt idx="3927">
                  <c:v>21712.400000000001</c:v>
                </c:pt>
                <c:pt idx="3928">
                  <c:v>21712.9</c:v>
                </c:pt>
                <c:pt idx="3929">
                  <c:v>21713.4</c:v>
                </c:pt>
                <c:pt idx="3930">
                  <c:v>21713.9</c:v>
                </c:pt>
                <c:pt idx="3931">
                  <c:v>21714.1</c:v>
                </c:pt>
                <c:pt idx="3932">
                  <c:v>21714.9</c:v>
                </c:pt>
                <c:pt idx="3933">
                  <c:v>21715.5</c:v>
                </c:pt>
                <c:pt idx="3934">
                  <c:v>21716</c:v>
                </c:pt>
                <c:pt idx="3935">
                  <c:v>21716.799999999999</c:v>
                </c:pt>
                <c:pt idx="3936">
                  <c:v>21717.4</c:v>
                </c:pt>
                <c:pt idx="3937">
                  <c:v>21718</c:v>
                </c:pt>
                <c:pt idx="3938">
                  <c:v>21718.5</c:v>
                </c:pt>
                <c:pt idx="3939">
                  <c:v>21718.799999999999</c:v>
                </c:pt>
                <c:pt idx="3940">
                  <c:v>21719.4</c:v>
                </c:pt>
                <c:pt idx="3941">
                  <c:v>21720.400000000001</c:v>
                </c:pt>
                <c:pt idx="3942">
                  <c:v>21721</c:v>
                </c:pt>
                <c:pt idx="3943">
                  <c:v>21722.400000000001</c:v>
                </c:pt>
                <c:pt idx="3944">
                  <c:v>21723</c:v>
                </c:pt>
                <c:pt idx="3945">
                  <c:v>21723.7</c:v>
                </c:pt>
                <c:pt idx="3946">
                  <c:v>21724.9</c:v>
                </c:pt>
                <c:pt idx="3947">
                  <c:v>21725.599999999999</c:v>
                </c:pt>
                <c:pt idx="3948">
                  <c:v>21726</c:v>
                </c:pt>
                <c:pt idx="3949">
                  <c:v>21727.200000000001</c:v>
                </c:pt>
                <c:pt idx="3950">
                  <c:v>21728</c:v>
                </c:pt>
                <c:pt idx="3951">
                  <c:v>21728.9</c:v>
                </c:pt>
                <c:pt idx="3952">
                  <c:v>21730.2</c:v>
                </c:pt>
                <c:pt idx="3953">
                  <c:v>21731.1</c:v>
                </c:pt>
                <c:pt idx="3954">
                  <c:v>21732.1</c:v>
                </c:pt>
                <c:pt idx="3955">
                  <c:v>21733.1</c:v>
                </c:pt>
                <c:pt idx="3956">
                  <c:v>21734.6</c:v>
                </c:pt>
                <c:pt idx="3957">
                  <c:v>21735.599999999999</c:v>
                </c:pt>
                <c:pt idx="3958">
                  <c:v>21736.7</c:v>
                </c:pt>
                <c:pt idx="3959">
                  <c:v>21738.3</c:v>
                </c:pt>
                <c:pt idx="3960">
                  <c:v>21739.9</c:v>
                </c:pt>
                <c:pt idx="3961">
                  <c:v>21741.599999999999</c:v>
                </c:pt>
                <c:pt idx="3962">
                  <c:v>21742.799999999999</c:v>
                </c:pt>
                <c:pt idx="3963">
                  <c:v>21744</c:v>
                </c:pt>
                <c:pt idx="3964">
                  <c:v>21745.200000000001</c:v>
                </c:pt>
                <c:pt idx="3965">
                  <c:v>21745.8</c:v>
                </c:pt>
                <c:pt idx="3966">
                  <c:v>21747</c:v>
                </c:pt>
                <c:pt idx="3967">
                  <c:v>21748.799999999999</c:v>
                </c:pt>
                <c:pt idx="3968">
                  <c:v>21750</c:v>
                </c:pt>
                <c:pt idx="3969">
                  <c:v>21751.3</c:v>
                </c:pt>
                <c:pt idx="3970">
                  <c:v>21753.200000000001</c:v>
                </c:pt>
                <c:pt idx="3971">
                  <c:v>21754.400000000001</c:v>
                </c:pt>
                <c:pt idx="3972">
                  <c:v>21755.7</c:v>
                </c:pt>
                <c:pt idx="3973">
                  <c:v>21756.3</c:v>
                </c:pt>
                <c:pt idx="3974">
                  <c:v>21758.2</c:v>
                </c:pt>
                <c:pt idx="3975">
                  <c:v>21759.5</c:v>
                </c:pt>
                <c:pt idx="3976">
                  <c:v>21761.4</c:v>
                </c:pt>
                <c:pt idx="3977">
                  <c:v>21762.6</c:v>
                </c:pt>
                <c:pt idx="3978">
                  <c:v>21764.5</c:v>
                </c:pt>
                <c:pt idx="3979">
                  <c:v>21765.8</c:v>
                </c:pt>
                <c:pt idx="3980">
                  <c:v>21767</c:v>
                </c:pt>
                <c:pt idx="3981">
                  <c:v>21768.9</c:v>
                </c:pt>
                <c:pt idx="3982">
                  <c:v>21769.5</c:v>
                </c:pt>
                <c:pt idx="3983">
                  <c:v>21770.7</c:v>
                </c:pt>
                <c:pt idx="3984">
                  <c:v>21771.9</c:v>
                </c:pt>
                <c:pt idx="3985">
                  <c:v>21773.1</c:v>
                </c:pt>
                <c:pt idx="3986">
                  <c:v>21773.7</c:v>
                </c:pt>
                <c:pt idx="3987">
                  <c:v>21776.1</c:v>
                </c:pt>
                <c:pt idx="3988">
                  <c:v>21777.200000000001</c:v>
                </c:pt>
                <c:pt idx="3989">
                  <c:v>21778.400000000001</c:v>
                </c:pt>
                <c:pt idx="3990">
                  <c:v>21779.5</c:v>
                </c:pt>
                <c:pt idx="3991">
                  <c:v>21780.6</c:v>
                </c:pt>
                <c:pt idx="3992">
                  <c:v>21781.599999999999</c:v>
                </c:pt>
                <c:pt idx="3993">
                  <c:v>21782.7</c:v>
                </c:pt>
                <c:pt idx="3994">
                  <c:v>21783.7</c:v>
                </c:pt>
                <c:pt idx="3995">
                  <c:v>21784.7</c:v>
                </c:pt>
                <c:pt idx="3996">
                  <c:v>21786.2</c:v>
                </c:pt>
                <c:pt idx="3997">
                  <c:v>21787.1</c:v>
                </c:pt>
                <c:pt idx="3998">
                  <c:v>21789</c:v>
                </c:pt>
                <c:pt idx="3999">
                  <c:v>21789.4</c:v>
                </c:pt>
                <c:pt idx="4000">
                  <c:v>21790.3</c:v>
                </c:pt>
                <c:pt idx="4001">
                  <c:v>21791.200000000001</c:v>
                </c:pt>
                <c:pt idx="4002">
                  <c:v>21792</c:v>
                </c:pt>
                <c:pt idx="4003">
                  <c:v>21792.799999999999</c:v>
                </c:pt>
                <c:pt idx="4004">
                  <c:v>21794</c:v>
                </c:pt>
                <c:pt idx="4005">
                  <c:v>21794.799999999999</c:v>
                </c:pt>
                <c:pt idx="4006">
                  <c:v>21795.599999999999</c:v>
                </c:pt>
                <c:pt idx="4007">
                  <c:v>21797.1</c:v>
                </c:pt>
                <c:pt idx="4008">
                  <c:v>21797.8</c:v>
                </c:pt>
                <c:pt idx="4009">
                  <c:v>21798.1</c:v>
                </c:pt>
                <c:pt idx="4010">
                  <c:v>21798.9</c:v>
                </c:pt>
                <c:pt idx="4011">
                  <c:v>21799.599999999999</c:v>
                </c:pt>
                <c:pt idx="4012">
                  <c:v>21800.3</c:v>
                </c:pt>
                <c:pt idx="4013">
                  <c:v>21801.3</c:v>
                </c:pt>
                <c:pt idx="4014">
                  <c:v>21801.9</c:v>
                </c:pt>
                <c:pt idx="4015">
                  <c:v>21802.9</c:v>
                </c:pt>
                <c:pt idx="4016">
                  <c:v>21803.599999999999</c:v>
                </c:pt>
                <c:pt idx="4017">
                  <c:v>21804.5</c:v>
                </c:pt>
                <c:pt idx="4018">
                  <c:v>21804.9</c:v>
                </c:pt>
                <c:pt idx="4019">
                  <c:v>21805.5</c:v>
                </c:pt>
                <c:pt idx="4020">
                  <c:v>21806.1</c:v>
                </c:pt>
                <c:pt idx="4021">
                  <c:v>21806.799999999999</c:v>
                </c:pt>
                <c:pt idx="4022">
                  <c:v>21807.4</c:v>
                </c:pt>
                <c:pt idx="4023">
                  <c:v>21808.3</c:v>
                </c:pt>
                <c:pt idx="4024">
                  <c:v>21808.9</c:v>
                </c:pt>
                <c:pt idx="4025">
                  <c:v>21809.8</c:v>
                </c:pt>
                <c:pt idx="4026">
                  <c:v>21810.2</c:v>
                </c:pt>
                <c:pt idx="4027">
                  <c:v>21810.799999999999</c:v>
                </c:pt>
                <c:pt idx="4028">
                  <c:v>21811.4</c:v>
                </c:pt>
                <c:pt idx="4029">
                  <c:v>21812</c:v>
                </c:pt>
                <c:pt idx="4030">
                  <c:v>21813.200000000001</c:v>
                </c:pt>
                <c:pt idx="4031">
                  <c:v>21813.8</c:v>
                </c:pt>
                <c:pt idx="4032">
                  <c:v>21814.7</c:v>
                </c:pt>
                <c:pt idx="4033">
                  <c:v>21815.4</c:v>
                </c:pt>
                <c:pt idx="4034">
                  <c:v>21816.3</c:v>
                </c:pt>
                <c:pt idx="4035">
                  <c:v>21816.9</c:v>
                </c:pt>
                <c:pt idx="4036">
                  <c:v>21817.5</c:v>
                </c:pt>
                <c:pt idx="4037">
                  <c:v>21818.2</c:v>
                </c:pt>
                <c:pt idx="4038">
                  <c:v>21818.799999999999</c:v>
                </c:pt>
                <c:pt idx="4039">
                  <c:v>21819.5</c:v>
                </c:pt>
                <c:pt idx="4040">
                  <c:v>21820.5</c:v>
                </c:pt>
                <c:pt idx="4041">
                  <c:v>21821.1</c:v>
                </c:pt>
                <c:pt idx="4042">
                  <c:v>21822.1</c:v>
                </c:pt>
                <c:pt idx="4043">
                  <c:v>21822.799999999999</c:v>
                </c:pt>
                <c:pt idx="4044">
                  <c:v>21823.5</c:v>
                </c:pt>
                <c:pt idx="4045">
                  <c:v>21824.2</c:v>
                </c:pt>
                <c:pt idx="4046">
                  <c:v>21824.9</c:v>
                </c:pt>
                <c:pt idx="4047">
                  <c:v>21825.599999999999</c:v>
                </c:pt>
                <c:pt idx="4048">
                  <c:v>21826.400000000001</c:v>
                </c:pt>
                <c:pt idx="4049">
                  <c:v>21827.5</c:v>
                </c:pt>
                <c:pt idx="4050">
                  <c:v>21828.3</c:v>
                </c:pt>
                <c:pt idx="4051">
                  <c:v>21829.1</c:v>
                </c:pt>
                <c:pt idx="4052">
                  <c:v>21829.8</c:v>
                </c:pt>
                <c:pt idx="4053">
                  <c:v>21831</c:v>
                </c:pt>
                <c:pt idx="4054">
                  <c:v>21831.8</c:v>
                </c:pt>
                <c:pt idx="4055">
                  <c:v>21832.7</c:v>
                </c:pt>
                <c:pt idx="4056">
                  <c:v>21833.1</c:v>
                </c:pt>
                <c:pt idx="4057">
                  <c:v>21834.3</c:v>
                </c:pt>
                <c:pt idx="4058">
                  <c:v>21835.200000000001</c:v>
                </c:pt>
                <c:pt idx="4059">
                  <c:v>21835.599999999999</c:v>
                </c:pt>
                <c:pt idx="4060">
                  <c:v>21836.9</c:v>
                </c:pt>
                <c:pt idx="4061">
                  <c:v>21838.2</c:v>
                </c:pt>
                <c:pt idx="4062">
                  <c:v>21839.1</c:v>
                </c:pt>
                <c:pt idx="4063">
                  <c:v>21840</c:v>
                </c:pt>
                <c:pt idx="4064">
                  <c:v>21840.5</c:v>
                </c:pt>
                <c:pt idx="4065">
                  <c:v>21841.8</c:v>
                </c:pt>
                <c:pt idx="4066">
                  <c:v>21842.7</c:v>
                </c:pt>
                <c:pt idx="4067">
                  <c:v>21843.7</c:v>
                </c:pt>
                <c:pt idx="4068">
                  <c:v>21845.1</c:v>
                </c:pt>
                <c:pt idx="4069">
                  <c:v>21846</c:v>
                </c:pt>
                <c:pt idx="4070">
                  <c:v>21846.9</c:v>
                </c:pt>
                <c:pt idx="4071">
                  <c:v>21848.400000000001</c:v>
                </c:pt>
                <c:pt idx="4072">
                  <c:v>21848.9</c:v>
                </c:pt>
                <c:pt idx="4073">
                  <c:v>21849.8</c:v>
                </c:pt>
                <c:pt idx="4074">
                  <c:v>21850.799999999999</c:v>
                </c:pt>
                <c:pt idx="4075">
                  <c:v>21851.8</c:v>
                </c:pt>
                <c:pt idx="4076">
                  <c:v>21853.200000000001</c:v>
                </c:pt>
                <c:pt idx="4077">
                  <c:v>21854.7</c:v>
                </c:pt>
                <c:pt idx="4078">
                  <c:v>21855.7</c:v>
                </c:pt>
                <c:pt idx="4079">
                  <c:v>21857.200000000001</c:v>
                </c:pt>
                <c:pt idx="4080">
                  <c:v>21858.2</c:v>
                </c:pt>
                <c:pt idx="4081">
                  <c:v>21859.200000000001</c:v>
                </c:pt>
                <c:pt idx="4082">
                  <c:v>21860.2</c:v>
                </c:pt>
                <c:pt idx="4083">
                  <c:v>21861.200000000001</c:v>
                </c:pt>
                <c:pt idx="4084">
                  <c:v>21863.3</c:v>
                </c:pt>
                <c:pt idx="4085">
                  <c:v>21864.799999999999</c:v>
                </c:pt>
                <c:pt idx="4086">
                  <c:v>21865.8</c:v>
                </c:pt>
                <c:pt idx="4087">
                  <c:v>21866.9</c:v>
                </c:pt>
                <c:pt idx="4088">
                  <c:v>21867.9</c:v>
                </c:pt>
                <c:pt idx="4089">
                  <c:v>21868.9</c:v>
                </c:pt>
                <c:pt idx="4090">
                  <c:v>21870</c:v>
                </c:pt>
                <c:pt idx="4091">
                  <c:v>21871</c:v>
                </c:pt>
                <c:pt idx="4092">
                  <c:v>21872.1</c:v>
                </c:pt>
                <c:pt idx="4093">
                  <c:v>21873.599999999999</c:v>
                </c:pt>
                <c:pt idx="4094">
                  <c:v>21874.7</c:v>
                </c:pt>
                <c:pt idx="4095">
                  <c:v>21876.2</c:v>
                </c:pt>
                <c:pt idx="4096">
                  <c:v>21877.3</c:v>
                </c:pt>
                <c:pt idx="4097">
                  <c:v>21877.8</c:v>
                </c:pt>
                <c:pt idx="4098">
                  <c:v>21878.9</c:v>
                </c:pt>
                <c:pt idx="4099">
                  <c:v>21879.9</c:v>
                </c:pt>
                <c:pt idx="4100">
                  <c:v>21881</c:v>
                </c:pt>
                <c:pt idx="4101">
                  <c:v>21882</c:v>
                </c:pt>
                <c:pt idx="4102">
                  <c:v>21883.1</c:v>
                </c:pt>
                <c:pt idx="4103">
                  <c:v>21884.6</c:v>
                </c:pt>
                <c:pt idx="4104">
                  <c:v>21885.7</c:v>
                </c:pt>
                <c:pt idx="4105">
                  <c:v>21886.7</c:v>
                </c:pt>
                <c:pt idx="4106">
                  <c:v>21887.8</c:v>
                </c:pt>
                <c:pt idx="4107">
                  <c:v>21889.4</c:v>
                </c:pt>
                <c:pt idx="4108">
                  <c:v>21890.400000000001</c:v>
                </c:pt>
                <c:pt idx="4109">
                  <c:v>21891.5</c:v>
                </c:pt>
                <c:pt idx="4110">
                  <c:v>21892.5</c:v>
                </c:pt>
                <c:pt idx="4111">
                  <c:v>21893.599999999999</c:v>
                </c:pt>
                <c:pt idx="4112">
                  <c:v>21894.7</c:v>
                </c:pt>
                <c:pt idx="4113">
                  <c:v>21896.3</c:v>
                </c:pt>
                <c:pt idx="4114">
                  <c:v>21897.3</c:v>
                </c:pt>
                <c:pt idx="4115">
                  <c:v>21898.400000000001</c:v>
                </c:pt>
                <c:pt idx="4116">
                  <c:v>21899.5</c:v>
                </c:pt>
                <c:pt idx="4117">
                  <c:v>21900.5</c:v>
                </c:pt>
                <c:pt idx="4118">
                  <c:v>21901.599999999999</c:v>
                </c:pt>
                <c:pt idx="4119">
                  <c:v>21902.7</c:v>
                </c:pt>
                <c:pt idx="4120">
                  <c:v>21903.8</c:v>
                </c:pt>
                <c:pt idx="4121">
                  <c:v>21905.9</c:v>
                </c:pt>
                <c:pt idx="4122">
                  <c:v>21907</c:v>
                </c:pt>
                <c:pt idx="4123">
                  <c:v>21908.1</c:v>
                </c:pt>
                <c:pt idx="4124">
                  <c:v>21909.200000000001</c:v>
                </c:pt>
                <c:pt idx="4125">
                  <c:v>21910.3</c:v>
                </c:pt>
                <c:pt idx="4126">
                  <c:v>21912</c:v>
                </c:pt>
                <c:pt idx="4127">
                  <c:v>21913.1</c:v>
                </c:pt>
                <c:pt idx="4128">
                  <c:v>21914.2</c:v>
                </c:pt>
                <c:pt idx="4129">
                  <c:v>21915.3</c:v>
                </c:pt>
                <c:pt idx="4130">
                  <c:v>21917</c:v>
                </c:pt>
                <c:pt idx="4131">
                  <c:v>21918.1</c:v>
                </c:pt>
                <c:pt idx="4132">
                  <c:v>21919.8</c:v>
                </c:pt>
                <c:pt idx="4133">
                  <c:v>21920.400000000001</c:v>
                </c:pt>
                <c:pt idx="4134">
                  <c:v>21921.5</c:v>
                </c:pt>
                <c:pt idx="4135">
                  <c:v>21923.200000000001</c:v>
                </c:pt>
                <c:pt idx="4136">
                  <c:v>21924.400000000001</c:v>
                </c:pt>
                <c:pt idx="4137">
                  <c:v>21926.1</c:v>
                </c:pt>
                <c:pt idx="4138">
                  <c:v>21927.200000000001</c:v>
                </c:pt>
                <c:pt idx="4139">
                  <c:v>21928.400000000001</c:v>
                </c:pt>
                <c:pt idx="4140">
                  <c:v>21930.2</c:v>
                </c:pt>
                <c:pt idx="4141">
                  <c:v>21931.3</c:v>
                </c:pt>
                <c:pt idx="4142">
                  <c:v>21932.5</c:v>
                </c:pt>
                <c:pt idx="4143">
                  <c:v>21933.7</c:v>
                </c:pt>
                <c:pt idx="4144">
                  <c:v>21934.9</c:v>
                </c:pt>
                <c:pt idx="4145">
                  <c:v>21936.1</c:v>
                </c:pt>
                <c:pt idx="4146">
                  <c:v>21937.200000000001</c:v>
                </c:pt>
                <c:pt idx="4147">
                  <c:v>21939</c:v>
                </c:pt>
                <c:pt idx="4148">
                  <c:v>21940.3</c:v>
                </c:pt>
                <c:pt idx="4149">
                  <c:v>21942.1</c:v>
                </c:pt>
                <c:pt idx="4150">
                  <c:v>21943.3</c:v>
                </c:pt>
                <c:pt idx="4151">
                  <c:v>21944.5</c:v>
                </c:pt>
                <c:pt idx="4152">
                  <c:v>21946.400000000001</c:v>
                </c:pt>
                <c:pt idx="4153">
                  <c:v>21947</c:v>
                </c:pt>
                <c:pt idx="4154">
                  <c:v>21948.9</c:v>
                </c:pt>
                <c:pt idx="4155">
                  <c:v>21950.1</c:v>
                </c:pt>
                <c:pt idx="4156">
                  <c:v>21952</c:v>
                </c:pt>
                <c:pt idx="4157">
                  <c:v>21953.3</c:v>
                </c:pt>
                <c:pt idx="4158">
                  <c:v>21954.6</c:v>
                </c:pt>
                <c:pt idx="4159">
                  <c:v>21955.8</c:v>
                </c:pt>
                <c:pt idx="4160">
                  <c:v>21957.8</c:v>
                </c:pt>
                <c:pt idx="4161">
                  <c:v>21959.1</c:v>
                </c:pt>
                <c:pt idx="4162">
                  <c:v>21960.400000000001</c:v>
                </c:pt>
                <c:pt idx="4163">
                  <c:v>21962.400000000001</c:v>
                </c:pt>
                <c:pt idx="4164">
                  <c:v>21964.400000000001</c:v>
                </c:pt>
                <c:pt idx="4165">
                  <c:v>21965.7</c:v>
                </c:pt>
                <c:pt idx="4166">
                  <c:v>21967.7</c:v>
                </c:pt>
                <c:pt idx="4167">
                  <c:v>21969.1</c:v>
                </c:pt>
                <c:pt idx="4168">
                  <c:v>21970.400000000001</c:v>
                </c:pt>
                <c:pt idx="4169">
                  <c:v>21971.1</c:v>
                </c:pt>
                <c:pt idx="4170">
                  <c:v>21972.5</c:v>
                </c:pt>
                <c:pt idx="4171">
                  <c:v>21973.9</c:v>
                </c:pt>
                <c:pt idx="4172">
                  <c:v>21975.3</c:v>
                </c:pt>
                <c:pt idx="4173">
                  <c:v>21977.4</c:v>
                </c:pt>
                <c:pt idx="4174">
                  <c:v>21978.799999999999</c:v>
                </c:pt>
                <c:pt idx="4175">
                  <c:v>21980.9</c:v>
                </c:pt>
                <c:pt idx="4176">
                  <c:v>21982.3</c:v>
                </c:pt>
                <c:pt idx="4177">
                  <c:v>21984.400000000001</c:v>
                </c:pt>
                <c:pt idx="4178">
                  <c:v>21985.1</c:v>
                </c:pt>
                <c:pt idx="4179">
                  <c:v>21986.6</c:v>
                </c:pt>
                <c:pt idx="4180">
                  <c:v>21988</c:v>
                </c:pt>
                <c:pt idx="4181">
                  <c:v>21989.4</c:v>
                </c:pt>
                <c:pt idx="4182">
                  <c:v>21990.9</c:v>
                </c:pt>
                <c:pt idx="4183">
                  <c:v>21993</c:v>
                </c:pt>
                <c:pt idx="4184">
                  <c:v>21994.5</c:v>
                </c:pt>
                <c:pt idx="4185">
                  <c:v>21995.9</c:v>
                </c:pt>
                <c:pt idx="4186">
                  <c:v>21997.4</c:v>
                </c:pt>
                <c:pt idx="4187">
                  <c:v>21998.9</c:v>
                </c:pt>
                <c:pt idx="4188">
                  <c:v>22000.3</c:v>
                </c:pt>
                <c:pt idx="4189">
                  <c:v>22001.8</c:v>
                </c:pt>
                <c:pt idx="4190">
                  <c:v>22003.3</c:v>
                </c:pt>
                <c:pt idx="4191">
                  <c:v>22004.7</c:v>
                </c:pt>
                <c:pt idx="4192">
                  <c:v>22006.9</c:v>
                </c:pt>
                <c:pt idx="4193">
                  <c:v>22008.400000000001</c:v>
                </c:pt>
                <c:pt idx="4194">
                  <c:v>22010.6</c:v>
                </c:pt>
                <c:pt idx="4195">
                  <c:v>22012.1</c:v>
                </c:pt>
                <c:pt idx="4196">
                  <c:v>22013.599999999999</c:v>
                </c:pt>
                <c:pt idx="4197">
                  <c:v>22015.1</c:v>
                </c:pt>
                <c:pt idx="4198">
                  <c:v>22017.3</c:v>
                </c:pt>
                <c:pt idx="4199">
                  <c:v>22018.799999999999</c:v>
                </c:pt>
                <c:pt idx="4200">
                  <c:v>22020.3</c:v>
                </c:pt>
                <c:pt idx="4201">
                  <c:v>22022.5</c:v>
                </c:pt>
                <c:pt idx="4202">
                  <c:v>22024</c:v>
                </c:pt>
                <c:pt idx="4203">
                  <c:v>22025.5</c:v>
                </c:pt>
                <c:pt idx="4204">
                  <c:v>22027.7</c:v>
                </c:pt>
                <c:pt idx="4205">
                  <c:v>22028.5</c:v>
                </c:pt>
                <c:pt idx="4206">
                  <c:v>22030.7</c:v>
                </c:pt>
                <c:pt idx="4207">
                  <c:v>22032.2</c:v>
                </c:pt>
                <c:pt idx="4208">
                  <c:v>22034.400000000001</c:v>
                </c:pt>
                <c:pt idx="4209">
                  <c:v>22035.9</c:v>
                </c:pt>
                <c:pt idx="4210">
                  <c:v>22038.1</c:v>
                </c:pt>
                <c:pt idx="4211">
                  <c:v>22039.599999999999</c:v>
                </c:pt>
                <c:pt idx="4212">
                  <c:v>22041.1</c:v>
                </c:pt>
                <c:pt idx="4213">
                  <c:v>22042.5</c:v>
                </c:pt>
                <c:pt idx="4214">
                  <c:v>22043.3</c:v>
                </c:pt>
                <c:pt idx="4215">
                  <c:v>22045.5</c:v>
                </c:pt>
                <c:pt idx="4216">
                  <c:v>22047</c:v>
                </c:pt>
                <c:pt idx="4217">
                  <c:v>22049.200000000001</c:v>
                </c:pt>
                <c:pt idx="4218">
                  <c:v>22050.6</c:v>
                </c:pt>
                <c:pt idx="4219">
                  <c:v>22052.1</c:v>
                </c:pt>
                <c:pt idx="4220">
                  <c:v>22054.3</c:v>
                </c:pt>
                <c:pt idx="4221">
                  <c:v>22055.8</c:v>
                </c:pt>
                <c:pt idx="4222">
                  <c:v>22057.200000000001</c:v>
                </c:pt>
                <c:pt idx="4223">
                  <c:v>22058.7</c:v>
                </c:pt>
                <c:pt idx="4224">
                  <c:v>22060.9</c:v>
                </c:pt>
                <c:pt idx="4225">
                  <c:v>22062.400000000001</c:v>
                </c:pt>
                <c:pt idx="4226">
                  <c:v>22063.9</c:v>
                </c:pt>
                <c:pt idx="4227">
                  <c:v>22065.3</c:v>
                </c:pt>
                <c:pt idx="4228">
                  <c:v>22067.599999999999</c:v>
                </c:pt>
                <c:pt idx="4229">
                  <c:v>22069</c:v>
                </c:pt>
                <c:pt idx="4230">
                  <c:v>22070.5</c:v>
                </c:pt>
                <c:pt idx="4231">
                  <c:v>22072</c:v>
                </c:pt>
                <c:pt idx="4232">
                  <c:v>22072.799999999999</c:v>
                </c:pt>
                <c:pt idx="4233">
                  <c:v>22074.3</c:v>
                </c:pt>
                <c:pt idx="4234">
                  <c:v>22075.8</c:v>
                </c:pt>
                <c:pt idx="4235">
                  <c:v>22078</c:v>
                </c:pt>
                <c:pt idx="4236">
                  <c:v>22080.3</c:v>
                </c:pt>
                <c:pt idx="4237">
                  <c:v>22081.8</c:v>
                </c:pt>
                <c:pt idx="4238">
                  <c:v>22084.1</c:v>
                </c:pt>
                <c:pt idx="4239">
                  <c:v>22085.7</c:v>
                </c:pt>
                <c:pt idx="4240">
                  <c:v>22087.200000000001</c:v>
                </c:pt>
                <c:pt idx="4241">
                  <c:v>22088</c:v>
                </c:pt>
                <c:pt idx="4242">
                  <c:v>22089.5</c:v>
                </c:pt>
                <c:pt idx="4243">
                  <c:v>22091.1</c:v>
                </c:pt>
                <c:pt idx="4244">
                  <c:v>22092.6</c:v>
                </c:pt>
                <c:pt idx="4245">
                  <c:v>22095</c:v>
                </c:pt>
                <c:pt idx="4246">
                  <c:v>22096.6</c:v>
                </c:pt>
                <c:pt idx="4247">
                  <c:v>22099</c:v>
                </c:pt>
                <c:pt idx="4248">
                  <c:v>22100.6</c:v>
                </c:pt>
                <c:pt idx="4249">
                  <c:v>22101.4</c:v>
                </c:pt>
                <c:pt idx="4250">
                  <c:v>22103</c:v>
                </c:pt>
                <c:pt idx="4251">
                  <c:v>22105.4</c:v>
                </c:pt>
                <c:pt idx="4252">
                  <c:v>22107.1</c:v>
                </c:pt>
                <c:pt idx="4253">
                  <c:v>22108.7</c:v>
                </c:pt>
                <c:pt idx="4254">
                  <c:v>22110.400000000001</c:v>
                </c:pt>
                <c:pt idx="4255">
                  <c:v>22113.7</c:v>
                </c:pt>
                <c:pt idx="4256">
                  <c:v>22115.4</c:v>
                </c:pt>
                <c:pt idx="4257">
                  <c:v>22118</c:v>
                </c:pt>
                <c:pt idx="4258">
                  <c:v>22119.7</c:v>
                </c:pt>
                <c:pt idx="4259">
                  <c:v>22120.6</c:v>
                </c:pt>
                <c:pt idx="4260">
                  <c:v>22122.3</c:v>
                </c:pt>
                <c:pt idx="4261">
                  <c:v>22124.9</c:v>
                </c:pt>
                <c:pt idx="4262">
                  <c:v>22126.7</c:v>
                </c:pt>
                <c:pt idx="4263">
                  <c:v>22128.5</c:v>
                </c:pt>
                <c:pt idx="4264">
                  <c:v>22131.200000000001</c:v>
                </c:pt>
                <c:pt idx="4265">
                  <c:v>22134</c:v>
                </c:pt>
                <c:pt idx="4266">
                  <c:v>22135.8</c:v>
                </c:pt>
                <c:pt idx="4267">
                  <c:v>22137.7</c:v>
                </c:pt>
                <c:pt idx="4268">
                  <c:v>22139.599999999999</c:v>
                </c:pt>
                <c:pt idx="4269">
                  <c:v>22141.4</c:v>
                </c:pt>
                <c:pt idx="4270">
                  <c:v>22144.3</c:v>
                </c:pt>
                <c:pt idx="4271">
                  <c:v>22146.2</c:v>
                </c:pt>
                <c:pt idx="4272">
                  <c:v>22149.200000000001</c:v>
                </c:pt>
                <c:pt idx="4273">
                  <c:v>22151.1</c:v>
                </c:pt>
                <c:pt idx="4274">
                  <c:v>22153.1</c:v>
                </c:pt>
                <c:pt idx="4275">
                  <c:v>22155.1</c:v>
                </c:pt>
                <c:pt idx="4276">
                  <c:v>22157.1</c:v>
                </c:pt>
                <c:pt idx="4277">
                  <c:v>22159.1</c:v>
                </c:pt>
                <c:pt idx="4278">
                  <c:v>22161.1</c:v>
                </c:pt>
                <c:pt idx="4279">
                  <c:v>22164.2</c:v>
                </c:pt>
                <c:pt idx="4280">
                  <c:v>22167.3</c:v>
                </c:pt>
                <c:pt idx="4281">
                  <c:v>22169.4</c:v>
                </c:pt>
                <c:pt idx="4282">
                  <c:v>22172.5</c:v>
                </c:pt>
                <c:pt idx="4283">
                  <c:v>22174.6</c:v>
                </c:pt>
                <c:pt idx="4284">
                  <c:v>22176.6</c:v>
                </c:pt>
                <c:pt idx="4285">
                  <c:v>22178.7</c:v>
                </c:pt>
                <c:pt idx="4286">
                  <c:v>22181.9</c:v>
                </c:pt>
                <c:pt idx="4287">
                  <c:v>22184</c:v>
                </c:pt>
                <c:pt idx="4288">
                  <c:v>22187.200000000001</c:v>
                </c:pt>
                <c:pt idx="4289">
                  <c:v>22190.3</c:v>
                </c:pt>
                <c:pt idx="4290">
                  <c:v>22193.5</c:v>
                </c:pt>
                <c:pt idx="4291">
                  <c:v>22195.599999999999</c:v>
                </c:pt>
                <c:pt idx="4292">
                  <c:v>22197.8</c:v>
                </c:pt>
                <c:pt idx="4293">
                  <c:v>22199.9</c:v>
                </c:pt>
                <c:pt idx="4294">
                  <c:v>22203.1</c:v>
                </c:pt>
                <c:pt idx="4295">
                  <c:v>22208.400000000001</c:v>
                </c:pt>
                <c:pt idx="4296">
                  <c:v>22212.6</c:v>
                </c:pt>
                <c:pt idx="4297">
                  <c:v>22214.799999999999</c:v>
                </c:pt>
                <c:pt idx="4298">
                  <c:v>22219</c:v>
                </c:pt>
                <c:pt idx="4299">
                  <c:v>22222.1</c:v>
                </c:pt>
                <c:pt idx="4300">
                  <c:v>22226.3</c:v>
                </c:pt>
                <c:pt idx="4301">
                  <c:v>22230.5</c:v>
                </c:pt>
                <c:pt idx="4302">
                  <c:v>22233.599999999999</c:v>
                </c:pt>
                <c:pt idx="4303">
                  <c:v>22237.8</c:v>
                </c:pt>
                <c:pt idx="4304">
                  <c:v>22240.9</c:v>
                </c:pt>
                <c:pt idx="4305">
                  <c:v>22244</c:v>
                </c:pt>
                <c:pt idx="4306">
                  <c:v>22248.1</c:v>
                </c:pt>
                <c:pt idx="4307">
                  <c:v>22252.2</c:v>
                </c:pt>
                <c:pt idx="4308">
                  <c:v>22256.3</c:v>
                </c:pt>
                <c:pt idx="4309">
                  <c:v>22259.4</c:v>
                </c:pt>
                <c:pt idx="4310">
                  <c:v>22262.5</c:v>
                </c:pt>
                <c:pt idx="4311">
                  <c:v>22265.599999999999</c:v>
                </c:pt>
                <c:pt idx="4312">
                  <c:v>22269.599999999999</c:v>
                </c:pt>
                <c:pt idx="4313">
                  <c:v>22274.799999999999</c:v>
                </c:pt>
                <c:pt idx="4314">
                  <c:v>22277.8</c:v>
                </c:pt>
                <c:pt idx="4315">
                  <c:v>22280.9</c:v>
                </c:pt>
                <c:pt idx="4316">
                  <c:v>22284</c:v>
                </c:pt>
                <c:pt idx="4317">
                  <c:v>22288.1</c:v>
                </c:pt>
                <c:pt idx="4318">
                  <c:v>22291.1</c:v>
                </c:pt>
                <c:pt idx="4319">
                  <c:v>22296.2</c:v>
                </c:pt>
                <c:pt idx="4320">
                  <c:v>22299.3</c:v>
                </c:pt>
                <c:pt idx="4321">
                  <c:v>22303.4</c:v>
                </c:pt>
                <c:pt idx="4322">
                  <c:v>22306.400000000001</c:v>
                </c:pt>
                <c:pt idx="4323">
                  <c:v>22310.5</c:v>
                </c:pt>
                <c:pt idx="4324">
                  <c:v>22315.599999999999</c:v>
                </c:pt>
                <c:pt idx="4325">
                  <c:v>22319.599999999999</c:v>
                </c:pt>
                <c:pt idx="4326">
                  <c:v>22323.7</c:v>
                </c:pt>
                <c:pt idx="4327">
                  <c:v>22325.7</c:v>
                </c:pt>
                <c:pt idx="4328">
                  <c:v>22329.7</c:v>
                </c:pt>
                <c:pt idx="4329">
                  <c:v>22334.799999999999</c:v>
                </c:pt>
                <c:pt idx="4330">
                  <c:v>22338.799999999999</c:v>
                </c:pt>
                <c:pt idx="4331">
                  <c:v>22341.8</c:v>
                </c:pt>
                <c:pt idx="4332">
                  <c:v>22345.8</c:v>
                </c:pt>
                <c:pt idx="4333">
                  <c:v>22349.7</c:v>
                </c:pt>
                <c:pt idx="4334">
                  <c:v>22355.7</c:v>
                </c:pt>
                <c:pt idx="4335">
                  <c:v>22358.6</c:v>
                </c:pt>
                <c:pt idx="4336">
                  <c:v>22361.599999999999</c:v>
                </c:pt>
                <c:pt idx="4337">
                  <c:v>22365.5</c:v>
                </c:pt>
                <c:pt idx="4338">
                  <c:v>22369.4</c:v>
                </c:pt>
                <c:pt idx="4339">
                  <c:v>22372.3</c:v>
                </c:pt>
                <c:pt idx="4340">
                  <c:v>22376.2</c:v>
                </c:pt>
                <c:pt idx="4341">
                  <c:v>22380.1</c:v>
                </c:pt>
                <c:pt idx="4342">
                  <c:v>22382.9</c:v>
                </c:pt>
                <c:pt idx="4343">
                  <c:v>22386.799999999999</c:v>
                </c:pt>
                <c:pt idx="4344">
                  <c:v>22391.5</c:v>
                </c:pt>
                <c:pt idx="4345">
                  <c:v>22395.3</c:v>
                </c:pt>
                <c:pt idx="4346">
                  <c:v>22399.1</c:v>
                </c:pt>
                <c:pt idx="4347">
                  <c:v>22402</c:v>
                </c:pt>
                <c:pt idx="4348">
                  <c:v>22404.799999999999</c:v>
                </c:pt>
                <c:pt idx="4349">
                  <c:v>22408.6</c:v>
                </c:pt>
                <c:pt idx="4350">
                  <c:v>22413.3</c:v>
                </c:pt>
                <c:pt idx="4351">
                  <c:v>22416.1</c:v>
                </c:pt>
                <c:pt idx="4352">
                  <c:v>22419.9</c:v>
                </c:pt>
                <c:pt idx="4353">
                  <c:v>22421.8</c:v>
                </c:pt>
                <c:pt idx="4354">
                  <c:v>22427.5</c:v>
                </c:pt>
                <c:pt idx="4355">
                  <c:v>22431.200000000001</c:v>
                </c:pt>
                <c:pt idx="4356">
                  <c:v>22435</c:v>
                </c:pt>
                <c:pt idx="4357">
                  <c:v>22438.799999999999</c:v>
                </c:pt>
                <c:pt idx="4358">
                  <c:v>22442.6</c:v>
                </c:pt>
                <c:pt idx="4359">
                  <c:v>22446.400000000001</c:v>
                </c:pt>
                <c:pt idx="4360">
                  <c:v>22449.200000000001</c:v>
                </c:pt>
                <c:pt idx="4361">
                  <c:v>22453</c:v>
                </c:pt>
                <c:pt idx="4362">
                  <c:v>22456.9</c:v>
                </c:pt>
                <c:pt idx="4363">
                  <c:v>22459.8</c:v>
                </c:pt>
                <c:pt idx="4364">
                  <c:v>22464.6</c:v>
                </c:pt>
                <c:pt idx="4365">
                  <c:v>22468.5</c:v>
                </c:pt>
                <c:pt idx="4366">
                  <c:v>22472.3</c:v>
                </c:pt>
                <c:pt idx="4367">
                  <c:v>22475.3</c:v>
                </c:pt>
                <c:pt idx="4368">
                  <c:v>22479.200000000001</c:v>
                </c:pt>
                <c:pt idx="4369">
                  <c:v>22482.1</c:v>
                </c:pt>
                <c:pt idx="4370">
                  <c:v>22486.1</c:v>
                </c:pt>
                <c:pt idx="4371">
                  <c:v>22490</c:v>
                </c:pt>
                <c:pt idx="4372">
                  <c:v>22494</c:v>
                </c:pt>
                <c:pt idx="4373">
                  <c:v>22496</c:v>
                </c:pt>
                <c:pt idx="4374">
                  <c:v>22500</c:v>
                </c:pt>
                <c:pt idx="4375">
                  <c:v>22504</c:v>
                </c:pt>
                <c:pt idx="4376">
                  <c:v>22510</c:v>
                </c:pt>
                <c:pt idx="4377">
                  <c:v>22512</c:v>
                </c:pt>
                <c:pt idx="4378">
                  <c:v>22516</c:v>
                </c:pt>
                <c:pt idx="4379">
                  <c:v>22520.1</c:v>
                </c:pt>
                <c:pt idx="4380">
                  <c:v>22524.1</c:v>
                </c:pt>
                <c:pt idx="4381">
                  <c:v>22528.2</c:v>
                </c:pt>
                <c:pt idx="4382">
                  <c:v>22531.200000000001</c:v>
                </c:pt>
                <c:pt idx="4383">
                  <c:v>22535.200000000001</c:v>
                </c:pt>
                <c:pt idx="4384">
                  <c:v>22538.3</c:v>
                </c:pt>
                <c:pt idx="4385">
                  <c:v>22544.3</c:v>
                </c:pt>
                <c:pt idx="4386">
                  <c:v>22549.4</c:v>
                </c:pt>
                <c:pt idx="4387">
                  <c:v>22554.400000000001</c:v>
                </c:pt>
                <c:pt idx="4388">
                  <c:v>22556.400000000001</c:v>
                </c:pt>
                <c:pt idx="4389">
                  <c:v>22560.400000000001</c:v>
                </c:pt>
                <c:pt idx="4390">
                  <c:v>22564.400000000001</c:v>
                </c:pt>
                <c:pt idx="4391">
                  <c:v>22568.400000000001</c:v>
                </c:pt>
                <c:pt idx="4392">
                  <c:v>22571.4</c:v>
                </c:pt>
                <c:pt idx="4393">
                  <c:v>22575.4</c:v>
                </c:pt>
                <c:pt idx="4394">
                  <c:v>22578.400000000001</c:v>
                </c:pt>
                <c:pt idx="4395">
                  <c:v>22582.3</c:v>
                </c:pt>
                <c:pt idx="4396">
                  <c:v>22587.200000000001</c:v>
                </c:pt>
                <c:pt idx="4397">
                  <c:v>22591.200000000001</c:v>
                </c:pt>
                <c:pt idx="4398">
                  <c:v>22594.1</c:v>
                </c:pt>
                <c:pt idx="4399">
                  <c:v>22597</c:v>
                </c:pt>
                <c:pt idx="4400">
                  <c:v>22600.9</c:v>
                </c:pt>
                <c:pt idx="4401">
                  <c:v>22604.799999999999</c:v>
                </c:pt>
                <c:pt idx="4402">
                  <c:v>22607.7</c:v>
                </c:pt>
                <c:pt idx="4403">
                  <c:v>22611.599999999999</c:v>
                </c:pt>
                <c:pt idx="4404">
                  <c:v>22614.5</c:v>
                </c:pt>
                <c:pt idx="4405">
                  <c:v>22618.400000000001</c:v>
                </c:pt>
                <c:pt idx="4406">
                  <c:v>22622.2</c:v>
                </c:pt>
                <c:pt idx="4407">
                  <c:v>22627.1</c:v>
                </c:pt>
                <c:pt idx="4408">
                  <c:v>22629.9</c:v>
                </c:pt>
                <c:pt idx="4409">
                  <c:v>22633.8</c:v>
                </c:pt>
                <c:pt idx="4410">
                  <c:v>22637.599999999999</c:v>
                </c:pt>
                <c:pt idx="4411">
                  <c:v>22641.4</c:v>
                </c:pt>
                <c:pt idx="4412">
                  <c:v>22644.3</c:v>
                </c:pt>
                <c:pt idx="4413">
                  <c:v>22648.1</c:v>
                </c:pt>
                <c:pt idx="4414">
                  <c:v>22651</c:v>
                </c:pt>
                <c:pt idx="4415">
                  <c:v>22653.8</c:v>
                </c:pt>
                <c:pt idx="4416">
                  <c:v>22657.599999999999</c:v>
                </c:pt>
                <c:pt idx="4417">
                  <c:v>22661.4</c:v>
                </c:pt>
                <c:pt idx="4418">
                  <c:v>22665.1</c:v>
                </c:pt>
                <c:pt idx="4419">
                  <c:v>22668.9</c:v>
                </c:pt>
                <c:pt idx="4420">
                  <c:v>22671.7</c:v>
                </c:pt>
                <c:pt idx="4421">
                  <c:v>22674.5</c:v>
                </c:pt>
                <c:pt idx="4422">
                  <c:v>22678.3</c:v>
                </c:pt>
                <c:pt idx="4423">
                  <c:v>22682</c:v>
                </c:pt>
                <c:pt idx="4424">
                  <c:v>22684.799999999999</c:v>
                </c:pt>
                <c:pt idx="4425">
                  <c:v>22687.599999999999</c:v>
                </c:pt>
                <c:pt idx="4426">
                  <c:v>22691.4</c:v>
                </c:pt>
                <c:pt idx="4427">
                  <c:v>22695.1</c:v>
                </c:pt>
                <c:pt idx="4428">
                  <c:v>22698.799999999999</c:v>
                </c:pt>
                <c:pt idx="4429">
                  <c:v>22702.5</c:v>
                </c:pt>
                <c:pt idx="4430">
                  <c:v>22706.2</c:v>
                </c:pt>
                <c:pt idx="4431">
                  <c:v>22709.9</c:v>
                </c:pt>
                <c:pt idx="4432">
                  <c:v>22712.7</c:v>
                </c:pt>
                <c:pt idx="4433">
                  <c:v>22716.400000000001</c:v>
                </c:pt>
                <c:pt idx="4434">
                  <c:v>22720.1</c:v>
                </c:pt>
                <c:pt idx="4435">
                  <c:v>22723.8</c:v>
                </c:pt>
                <c:pt idx="4436">
                  <c:v>22726.5</c:v>
                </c:pt>
                <c:pt idx="4437">
                  <c:v>22729.3</c:v>
                </c:pt>
                <c:pt idx="4438">
                  <c:v>22732.9</c:v>
                </c:pt>
                <c:pt idx="4439">
                  <c:v>22738.400000000001</c:v>
                </c:pt>
                <c:pt idx="4440">
                  <c:v>22742.1</c:v>
                </c:pt>
                <c:pt idx="4441">
                  <c:v>22744.799999999999</c:v>
                </c:pt>
                <c:pt idx="4442">
                  <c:v>22748.5</c:v>
                </c:pt>
                <c:pt idx="4443">
                  <c:v>22751.200000000001</c:v>
                </c:pt>
                <c:pt idx="4444">
                  <c:v>22754.799999999999</c:v>
                </c:pt>
                <c:pt idx="4445">
                  <c:v>22758.400000000001</c:v>
                </c:pt>
                <c:pt idx="4446">
                  <c:v>22760.3</c:v>
                </c:pt>
                <c:pt idx="4447">
                  <c:v>22763.8</c:v>
                </c:pt>
                <c:pt idx="4448">
                  <c:v>22766.5</c:v>
                </c:pt>
                <c:pt idx="4449">
                  <c:v>22770.1</c:v>
                </c:pt>
                <c:pt idx="4450">
                  <c:v>22773.599999999999</c:v>
                </c:pt>
                <c:pt idx="4451">
                  <c:v>22778</c:v>
                </c:pt>
                <c:pt idx="4452">
                  <c:v>22780.7</c:v>
                </c:pt>
                <c:pt idx="4453">
                  <c:v>22783.3</c:v>
                </c:pt>
                <c:pt idx="4454">
                  <c:v>22786.799999999999</c:v>
                </c:pt>
                <c:pt idx="4455">
                  <c:v>22790.2</c:v>
                </c:pt>
                <c:pt idx="4456">
                  <c:v>22793.7</c:v>
                </c:pt>
                <c:pt idx="4457">
                  <c:v>22795.4</c:v>
                </c:pt>
                <c:pt idx="4458">
                  <c:v>22798.799999999999</c:v>
                </c:pt>
                <c:pt idx="4459">
                  <c:v>22802.1</c:v>
                </c:pt>
                <c:pt idx="4460">
                  <c:v>22804.6</c:v>
                </c:pt>
                <c:pt idx="4461">
                  <c:v>22808</c:v>
                </c:pt>
                <c:pt idx="4462">
                  <c:v>22810.400000000001</c:v>
                </c:pt>
                <c:pt idx="4463">
                  <c:v>22813.7</c:v>
                </c:pt>
                <c:pt idx="4464">
                  <c:v>22816.9</c:v>
                </c:pt>
                <c:pt idx="4465">
                  <c:v>22820.1</c:v>
                </c:pt>
                <c:pt idx="4466">
                  <c:v>22822.5</c:v>
                </c:pt>
                <c:pt idx="4467">
                  <c:v>22825.599999999999</c:v>
                </c:pt>
                <c:pt idx="4468">
                  <c:v>22828</c:v>
                </c:pt>
                <c:pt idx="4469">
                  <c:v>22831.1</c:v>
                </c:pt>
                <c:pt idx="4470">
                  <c:v>22834.2</c:v>
                </c:pt>
                <c:pt idx="4471">
                  <c:v>22836.5</c:v>
                </c:pt>
                <c:pt idx="4472">
                  <c:v>22839.5</c:v>
                </c:pt>
                <c:pt idx="4473">
                  <c:v>22842.6</c:v>
                </c:pt>
                <c:pt idx="4474">
                  <c:v>22845.599999999999</c:v>
                </c:pt>
                <c:pt idx="4475">
                  <c:v>22847.9</c:v>
                </c:pt>
                <c:pt idx="4476">
                  <c:v>22851.7</c:v>
                </c:pt>
                <c:pt idx="4477">
                  <c:v>22854.7</c:v>
                </c:pt>
                <c:pt idx="4478">
                  <c:v>22857</c:v>
                </c:pt>
                <c:pt idx="4479">
                  <c:v>22859.3</c:v>
                </c:pt>
                <c:pt idx="4480">
                  <c:v>22861.599999999999</c:v>
                </c:pt>
                <c:pt idx="4481">
                  <c:v>22865.5</c:v>
                </c:pt>
                <c:pt idx="4482">
                  <c:v>22867.8</c:v>
                </c:pt>
                <c:pt idx="4483">
                  <c:v>22870.9</c:v>
                </c:pt>
                <c:pt idx="4484">
                  <c:v>22873.3</c:v>
                </c:pt>
                <c:pt idx="4485">
                  <c:v>22876.400000000001</c:v>
                </c:pt>
                <c:pt idx="4486">
                  <c:v>22879.599999999999</c:v>
                </c:pt>
                <c:pt idx="4487">
                  <c:v>22882.9</c:v>
                </c:pt>
                <c:pt idx="4488">
                  <c:v>22885.3</c:v>
                </c:pt>
                <c:pt idx="4489">
                  <c:v>22888.6</c:v>
                </c:pt>
                <c:pt idx="4490">
                  <c:v>22891.1</c:v>
                </c:pt>
                <c:pt idx="4491">
                  <c:v>22894.5</c:v>
                </c:pt>
                <c:pt idx="4492">
                  <c:v>22897.1</c:v>
                </c:pt>
                <c:pt idx="4493">
                  <c:v>22900.5</c:v>
                </c:pt>
                <c:pt idx="4494">
                  <c:v>22904</c:v>
                </c:pt>
                <c:pt idx="4495">
                  <c:v>22906.7</c:v>
                </c:pt>
                <c:pt idx="4496">
                  <c:v>22910.3</c:v>
                </c:pt>
                <c:pt idx="4497">
                  <c:v>22913</c:v>
                </c:pt>
                <c:pt idx="4498">
                  <c:v>22916.7</c:v>
                </c:pt>
                <c:pt idx="4499">
                  <c:v>22920.400000000001</c:v>
                </c:pt>
                <c:pt idx="4500">
                  <c:v>22923.200000000001</c:v>
                </c:pt>
                <c:pt idx="4501">
                  <c:v>22926.9</c:v>
                </c:pt>
                <c:pt idx="4502">
                  <c:v>22928.9</c:v>
                </c:pt>
                <c:pt idx="4503">
                  <c:v>22932.7</c:v>
                </c:pt>
                <c:pt idx="4504">
                  <c:v>22937.5</c:v>
                </c:pt>
                <c:pt idx="4505">
                  <c:v>22940.400000000001</c:v>
                </c:pt>
                <c:pt idx="4506">
                  <c:v>22944.3</c:v>
                </c:pt>
                <c:pt idx="4507">
                  <c:v>22948.2</c:v>
                </c:pt>
                <c:pt idx="4508">
                  <c:v>22950.1</c:v>
                </c:pt>
                <c:pt idx="4509">
                  <c:v>22955</c:v>
                </c:pt>
                <c:pt idx="4510">
                  <c:v>22959</c:v>
                </c:pt>
                <c:pt idx="4511">
                  <c:v>22961.9</c:v>
                </c:pt>
                <c:pt idx="4512">
                  <c:v>22964.9</c:v>
                </c:pt>
                <c:pt idx="4513">
                  <c:v>22967.8</c:v>
                </c:pt>
                <c:pt idx="4514">
                  <c:v>22972.799999999999</c:v>
                </c:pt>
                <c:pt idx="4515">
                  <c:v>22976.7</c:v>
                </c:pt>
                <c:pt idx="4516">
                  <c:v>22980.7</c:v>
                </c:pt>
                <c:pt idx="4517">
                  <c:v>22984.6</c:v>
                </c:pt>
                <c:pt idx="4518">
                  <c:v>22989.5</c:v>
                </c:pt>
                <c:pt idx="4519">
                  <c:v>22994.3</c:v>
                </c:pt>
                <c:pt idx="4520">
                  <c:v>22998.2</c:v>
                </c:pt>
                <c:pt idx="4521">
                  <c:v>23002.1</c:v>
                </c:pt>
                <c:pt idx="4522">
                  <c:v>23007.9</c:v>
                </c:pt>
                <c:pt idx="4523">
                  <c:v>23015.599999999999</c:v>
                </c:pt>
                <c:pt idx="4524">
                  <c:v>23022.3</c:v>
                </c:pt>
                <c:pt idx="4525">
                  <c:v>23031.8</c:v>
                </c:pt>
                <c:pt idx="4526">
                  <c:v>23049.9</c:v>
                </c:pt>
                <c:pt idx="4527">
                  <c:v>23070</c:v>
                </c:pt>
                <c:pt idx="4528">
                  <c:v>23083.4</c:v>
                </c:pt>
                <c:pt idx="4529">
                  <c:v>23095.8</c:v>
                </c:pt>
                <c:pt idx="4530">
                  <c:v>23106.5</c:v>
                </c:pt>
                <c:pt idx="4531">
                  <c:v>23113.3</c:v>
                </c:pt>
                <c:pt idx="4532">
                  <c:v>23119.200000000001</c:v>
                </c:pt>
                <c:pt idx="4533">
                  <c:v>23125.200000000001</c:v>
                </c:pt>
                <c:pt idx="4534">
                  <c:v>23131.200000000001</c:v>
                </c:pt>
                <c:pt idx="4535">
                  <c:v>23135.200000000001</c:v>
                </c:pt>
                <c:pt idx="4536">
                  <c:v>23140.3</c:v>
                </c:pt>
                <c:pt idx="4537">
                  <c:v>23146.400000000001</c:v>
                </c:pt>
                <c:pt idx="4538">
                  <c:v>23151.599999999999</c:v>
                </c:pt>
                <c:pt idx="4539">
                  <c:v>23155.8</c:v>
                </c:pt>
                <c:pt idx="4540">
                  <c:v>23158.9</c:v>
                </c:pt>
                <c:pt idx="4541">
                  <c:v>23165.200000000001</c:v>
                </c:pt>
                <c:pt idx="4542">
                  <c:v>23169.3</c:v>
                </c:pt>
                <c:pt idx="4543">
                  <c:v>23173.5</c:v>
                </c:pt>
                <c:pt idx="4544">
                  <c:v>23177.7</c:v>
                </c:pt>
                <c:pt idx="4545">
                  <c:v>23180.799999999999</c:v>
                </c:pt>
                <c:pt idx="4546">
                  <c:v>23187</c:v>
                </c:pt>
                <c:pt idx="4547">
                  <c:v>23191</c:v>
                </c:pt>
                <c:pt idx="4548">
                  <c:v>23194</c:v>
                </c:pt>
                <c:pt idx="4549">
                  <c:v>23198</c:v>
                </c:pt>
                <c:pt idx="4550">
                  <c:v>23202.799999999999</c:v>
                </c:pt>
                <c:pt idx="4551">
                  <c:v>23206.7</c:v>
                </c:pt>
                <c:pt idx="4552">
                  <c:v>23210.3</c:v>
                </c:pt>
                <c:pt idx="4553">
                  <c:v>23212.2</c:v>
                </c:pt>
                <c:pt idx="4554">
                  <c:v>23215.8</c:v>
                </c:pt>
                <c:pt idx="4555">
                  <c:v>23220.2</c:v>
                </c:pt>
                <c:pt idx="4556">
                  <c:v>23223.5</c:v>
                </c:pt>
                <c:pt idx="4557">
                  <c:v>23226.799999999999</c:v>
                </c:pt>
                <c:pt idx="4558">
                  <c:v>23229.3</c:v>
                </c:pt>
                <c:pt idx="4559">
                  <c:v>23232.400000000001</c:v>
                </c:pt>
                <c:pt idx="4560">
                  <c:v>23236.1</c:v>
                </c:pt>
                <c:pt idx="4561">
                  <c:v>23239</c:v>
                </c:pt>
                <c:pt idx="4562">
                  <c:v>23241.8</c:v>
                </c:pt>
                <c:pt idx="4563">
                  <c:v>23243.9</c:v>
                </c:pt>
                <c:pt idx="4564">
                  <c:v>23245.9</c:v>
                </c:pt>
                <c:pt idx="4565">
                  <c:v>23249.1</c:v>
                </c:pt>
                <c:pt idx="4566">
                  <c:v>23251.599999999999</c:v>
                </c:pt>
                <c:pt idx="4567">
                  <c:v>23254.1</c:v>
                </c:pt>
                <c:pt idx="4568">
                  <c:v>23255.9</c:v>
                </c:pt>
                <c:pt idx="4569">
                  <c:v>23258.2</c:v>
                </c:pt>
                <c:pt idx="4570">
                  <c:v>23260.5</c:v>
                </c:pt>
                <c:pt idx="4571">
                  <c:v>23262.799999999999</c:v>
                </c:pt>
                <c:pt idx="4572">
                  <c:v>23264.5</c:v>
                </c:pt>
                <c:pt idx="4573">
                  <c:v>23266.7</c:v>
                </c:pt>
                <c:pt idx="4574">
                  <c:v>23268.9</c:v>
                </c:pt>
                <c:pt idx="4575">
                  <c:v>23271</c:v>
                </c:pt>
                <c:pt idx="4576">
                  <c:v>23272.6</c:v>
                </c:pt>
                <c:pt idx="4577">
                  <c:v>23274.799999999999</c:v>
                </c:pt>
                <c:pt idx="4578">
                  <c:v>23276.400000000001</c:v>
                </c:pt>
                <c:pt idx="4579">
                  <c:v>23278.5</c:v>
                </c:pt>
                <c:pt idx="4580">
                  <c:v>23280.7</c:v>
                </c:pt>
                <c:pt idx="4581">
                  <c:v>23282.799999999999</c:v>
                </c:pt>
                <c:pt idx="4582">
                  <c:v>23285.5</c:v>
                </c:pt>
                <c:pt idx="4583">
                  <c:v>23286.6</c:v>
                </c:pt>
                <c:pt idx="4584">
                  <c:v>23288.3</c:v>
                </c:pt>
                <c:pt idx="4585">
                  <c:v>23290.5</c:v>
                </c:pt>
                <c:pt idx="4586">
                  <c:v>23293.3</c:v>
                </c:pt>
                <c:pt idx="4587">
                  <c:v>23295</c:v>
                </c:pt>
                <c:pt idx="4588">
                  <c:v>23296.799999999999</c:v>
                </c:pt>
                <c:pt idx="4589">
                  <c:v>23299.1</c:v>
                </c:pt>
                <c:pt idx="4590">
                  <c:v>23300.9</c:v>
                </c:pt>
                <c:pt idx="4591">
                  <c:v>23303.9</c:v>
                </c:pt>
                <c:pt idx="4592">
                  <c:v>23306.3</c:v>
                </c:pt>
                <c:pt idx="4593">
                  <c:v>23308.1</c:v>
                </c:pt>
                <c:pt idx="4594">
                  <c:v>23310</c:v>
                </c:pt>
                <c:pt idx="4595">
                  <c:v>23312.5</c:v>
                </c:pt>
                <c:pt idx="4596">
                  <c:v>23315</c:v>
                </c:pt>
                <c:pt idx="4597">
                  <c:v>23318.2</c:v>
                </c:pt>
                <c:pt idx="4598">
                  <c:v>23320.1</c:v>
                </c:pt>
                <c:pt idx="4599">
                  <c:v>23322</c:v>
                </c:pt>
                <c:pt idx="4600">
                  <c:v>23323.9</c:v>
                </c:pt>
                <c:pt idx="4601">
                  <c:v>23326.5</c:v>
                </c:pt>
                <c:pt idx="4602">
                  <c:v>23329.7</c:v>
                </c:pt>
                <c:pt idx="4603">
                  <c:v>23332.3</c:v>
                </c:pt>
                <c:pt idx="4604">
                  <c:v>23334.9</c:v>
                </c:pt>
                <c:pt idx="4605">
                  <c:v>23336.9</c:v>
                </c:pt>
                <c:pt idx="4606">
                  <c:v>23339.5</c:v>
                </c:pt>
                <c:pt idx="4607">
                  <c:v>23342.799999999999</c:v>
                </c:pt>
                <c:pt idx="4608">
                  <c:v>23345.5</c:v>
                </c:pt>
                <c:pt idx="4609">
                  <c:v>23365.7</c:v>
                </c:pt>
                <c:pt idx="4610">
                  <c:v>23392.7</c:v>
                </c:pt>
                <c:pt idx="4611">
                  <c:v>23398.7</c:v>
                </c:pt>
                <c:pt idx="4612">
                  <c:v>23402.5</c:v>
                </c:pt>
                <c:pt idx="4613">
                  <c:v>23406.400000000001</c:v>
                </c:pt>
                <c:pt idx="4614">
                  <c:v>23409.5</c:v>
                </c:pt>
                <c:pt idx="4615">
                  <c:v>23412.7</c:v>
                </c:pt>
                <c:pt idx="4616">
                  <c:v>23415.9</c:v>
                </c:pt>
                <c:pt idx="4617">
                  <c:v>23419.1</c:v>
                </c:pt>
                <c:pt idx="4618">
                  <c:v>23422.3</c:v>
                </c:pt>
                <c:pt idx="4619">
                  <c:v>23424.799999999999</c:v>
                </c:pt>
                <c:pt idx="4620">
                  <c:v>23427.200000000001</c:v>
                </c:pt>
                <c:pt idx="4621">
                  <c:v>23430.400000000001</c:v>
                </c:pt>
                <c:pt idx="4622">
                  <c:v>23434.5</c:v>
                </c:pt>
                <c:pt idx="4623">
                  <c:v>23437.8</c:v>
                </c:pt>
                <c:pt idx="4624">
                  <c:v>23440.2</c:v>
                </c:pt>
                <c:pt idx="4625">
                  <c:v>23442.7</c:v>
                </c:pt>
                <c:pt idx="4626">
                  <c:v>23446</c:v>
                </c:pt>
                <c:pt idx="4627">
                  <c:v>23450.1</c:v>
                </c:pt>
                <c:pt idx="4628">
                  <c:v>23452.6</c:v>
                </c:pt>
                <c:pt idx="4629">
                  <c:v>23455.8</c:v>
                </c:pt>
                <c:pt idx="4630">
                  <c:v>23458.3</c:v>
                </c:pt>
                <c:pt idx="4631">
                  <c:v>23461.599999999999</c:v>
                </c:pt>
                <c:pt idx="4632">
                  <c:v>23464</c:v>
                </c:pt>
                <c:pt idx="4633">
                  <c:v>23467.3</c:v>
                </c:pt>
                <c:pt idx="4634">
                  <c:v>23470.6</c:v>
                </c:pt>
                <c:pt idx="4635">
                  <c:v>23473.1</c:v>
                </c:pt>
                <c:pt idx="4636">
                  <c:v>23476.3</c:v>
                </c:pt>
                <c:pt idx="4637">
                  <c:v>23479.599999999999</c:v>
                </c:pt>
                <c:pt idx="4638">
                  <c:v>23482.9</c:v>
                </c:pt>
                <c:pt idx="4639">
                  <c:v>23485.3</c:v>
                </c:pt>
                <c:pt idx="4640">
                  <c:v>23488.6</c:v>
                </c:pt>
                <c:pt idx="4641">
                  <c:v>23491.1</c:v>
                </c:pt>
                <c:pt idx="4642">
                  <c:v>23493.5</c:v>
                </c:pt>
                <c:pt idx="4643">
                  <c:v>23496.799999999999</c:v>
                </c:pt>
                <c:pt idx="4644">
                  <c:v>23500.1</c:v>
                </c:pt>
                <c:pt idx="4645">
                  <c:v>23502.5</c:v>
                </c:pt>
                <c:pt idx="4646">
                  <c:v>23505</c:v>
                </c:pt>
                <c:pt idx="4647">
                  <c:v>23509.1</c:v>
                </c:pt>
                <c:pt idx="4648">
                  <c:v>23512.400000000001</c:v>
                </c:pt>
                <c:pt idx="4649">
                  <c:v>23514.9</c:v>
                </c:pt>
                <c:pt idx="4650">
                  <c:v>23518.2</c:v>
                </c:pt>
                <c:pt idx="4651">
                  <c:v>23521.5</c:v>
                </c:pt>
                <c:pt idx="4652">
                  <c:v>23523.1</c:v>
                </c:pt>
                <c:pt idx="4653">
                  <c:v>23526.400000000001</c:v>
                </c:pt>
                <c:pt idx="4654">
                  <c:v>23529.7</c:v>
                </c:pt>
                <c:pt idx="4655">
                  <c:v>23532.2</c:v>
                </c:pt>
                <c:pt idx="4656">
                  <c:v>23535.5</c:v>
                </c:pt>
                <c:pt idx="4657">
                  <c:v>23538</c:v>
                </c:pt>
                <c:pt idx="4658">
                  <c:v>23540.5</c:v>
                </c:pt>
                <c:pt idx="4659">
                  <c:v>23543.8</c:v>
                </c:pt>
                <c:pt idx="4660">
                  <c:v>23547.9</c:v>
                </c:pt>
                <c:pt idx="4661">
                  <c:v>23550.400000000001</c:v>
                </c:pt>
                <c:pt idx="4662">
                  <c:v>23552.9</c:v>
                </c:pt>
                <c:pt idx="4663">
                  <c:v>23556.2</c:v>
                </c:pt>
                <c:pt idx="4664">
                  <c:v>23558.7</c:v>
                </c:pt>
                <c:pt idx="4665">
                  <c:v>23561.1</c:v>
                </c:pt>
                <c:pt idx="4666">
                  <c:v>23565.3</c:v>
                </c:pt>
                <c:pt idx="4667">
                  <c:v>23567.7</c:v>
                </c:pt>
                <c:pt idx="4668">
                  <c:v>23570.2</c:v>
                </c:pt>
                <c:pt idx="4669">
                  <c:v>23572.7</c:v>
                </c:pt>
                <c:pt idx="4670">
                  <c:v>23575.9</c:v>
                </c:pt>
                <c:pt idx="4671">
                  <c:v>23579.200000000001</c:v>
                </c:pt>
                <c:pt idx="4672">
                  <c:v>23582.5</c:v>
                </c:pt>
                <c:pt idx="4673">
                  <c:v>23585</c:v>
                </c:pt>
                <c:pt idx="4674">
                  <c:v>23587.4</c:v>
                </c:pt>
                <c:pt idx="4675">
                  <c:v>23590.7</c:v>
                </c:pt>
                <c:pt idx="4676">
                  <c:v>23594</c:v>
                </c:pt>
                <c:pt idx="4677">
                  <c:v>23596.400000000001</c:v>
                </c:pt>
                <c:pt idx="4678">
                  <c:v>23599.7</c:v>
                </c:pt>
                <c:pt idx="4679">
                  <c:v>23602.1</c:v>
                </c:pt>
                <c:pt idx="4680">
                  <c:v>23604.6</c:v>
                </c:pt>
                <c:pt idx="4681">
                  <c:v>23607.8</c:v>
                </c:pt>
                <c:pt idx="4682">
                  <c:v>23611.9</c:v>
                </c:pt>
                <c:pt idx="4683">
                  <c:v>23614.400000000001</c:v>
                </c:pt>
                <c:pt idx="4684">
                  <c:v>23617.599999999999</c:v>
                </c:pt>
                <c:pt idx="4685">
                  <c:v>23620.1</c:v>
                </c:pt>
                <c:pt idx="4686">
                  <c:v>23621.7</c:v>
                </c:pt>
                <c:pt idx="4687">
                  <c:v>23625</c:v>
                </c:pt>
                <c:pt idx="4688">
                  <c:v>23629.1</c:v>
                </c:pt>
                <c:pt idx="4689">
                  <c:v>23631.599999999999</c:v>
                </c:pt>
                <c:pt idx="4690">
                  <c:v>23634.1</c:v>
                </c:pt>
                <c:pt idx="4691">
                  <c:v>23636.6</c:v>
                </c:pt>
                <c:pt idx="4692">
                  <c:v>23639.9</c:v>
                </c:pt>
                <c:pt idx="4693">
                  <c:v>23643.200000000001</c:v>
                </c:pt>
                <c:pt idx="4694">
                  <c:v>23646.5</c:v>
                </c:pt>
                <c:pt idx="4695">
                  <c:v>23649</c:v>
                </c:pt>
                <c:pt idx="4696">
                  <c:v>23652.400000000001</c:v>
                </c:pt>
                <c:pt idx="4697">
                  <c:v>23654.9</c:v>
                </c:pt>
                <c:pt idx="4698">
                  <c:v>23657.4</c:v>
                </c:pt>
                <c:pt idx="4699">
                  <c:v>23660.799999999999</c:v>
                </c:pt>
                <c:pt idx="4700">
                  <c:v>23664.2</c:v>
                </c:pt>
                <c:pt idx="4701">
                  <c:v>23665.9</c:v>
                </c:pt>
                <c:pt idx="4702">
                  <c:v>23669.3</c:v>
                </c:pt>
                <c:pt idx="4703">
                  <c:v>23671.9</c:v>
                </c:pt>
                <c:pt idx="4704">
                  <c:v>23675.4</c:v>
                </c:pt>
                <c:pt idx="4705">
                  <c:v>23678.9</c:v>
                </c:pt>
                <c:pt idx="4706">
                  <c:v>23681.5</c:v>
                </c:pt>
                <c:pt idx="4707">
                  <c:v>23685</c:v>
                </c:pt>
                <c:pt idx="4708">
                  <c:v>23687.599999999999</c:v>
                </c:pt>
                <c:pt idx="4709">
                  <c:v>23690.3</c:v>
                </c:pt>
                <c:pt idx="4710">
                  <c:v>23693.8</c:v>
                </c:pt>
                <c:pt idx="4711">
                  <c:v>23697.4</c:v>
                </c:pt>
                <c:pt idx="4712">
                  <c:v>23700.1</c:v>
                </c:pt>
                <c:pt idx="4713">
                  <c:v>23702.7</c:v>
                </c:pt>
                <c:pt idx="4714">
                  <c:v>23706.3</c:v>
                </c:pt>
                <c:pt idx="4715">
                  <c:v>23709.8</c:v>
                </c:pt>
                <c:pt idx="4716">
                  <c:v>23714.2</c:v>
                </c:pt>
                <c:pt idx="4717">
                  <c:v>23718.6</c:v>
                </c:pt>
                <c:pt idx="4718">
                  <c:v>23729.1</c:v>
                </c:pt>
                <c:pt idx="4719">
                  <c:v>23744.6</c:v>
                </c:pt>
                <c:pt idx="4720">
                  <c:v>23753.200000000001</c:v>
                </c:pt>
                <c:pt idx="4721">
                  <c:v>23758.3</c:v>
                </c:pt>
                <c:pt idx="4722">
                  <c:v>23761.7</c:v>
                </c:pt>
                <c:pt idx="4723">
                  <c:v>23766.7</c:v>
                </c:pt>
                <c:pt idx="4724">
                  <c:v>23770.9</c:v>
                </c:pt>
                <c:pt idx="4725">
                  <c:v>23774.9</c:v>
                </c:pt>
                <c:pt idx="4726">
                  <c:v>23777.4</c:v>
                </c:pt>
                <c:pt idx="4727">
                  <c:v>23781.4</c:v>
                </c:pt>
                <c:pt idx="4728">
                  <c:v>23785.4</c:v>
                </c:pt>
                <c:pt idx="4729">
                  <c:v>23788.7</c:v>
                </c:pt>
                <c:pt idx="4730">
                  <c:v>23791</c:v>
                </c:pt>
                <c:pt idx="4731">
                  <c:v>23794.2</c:v>
                </c:pt>
                <c:pt idx="4732">
                  <c:v>23798.2</c:v>
                </c:pt>
                <c:pt idx="4733">
                  <c:v>23801.3</c:v>
                </c:pt>
                <c:pt idx="4734">
                  <c:v>23804.5</c:v>
                </c:pt>
                <c:pt idx="4735">
                  <c:v>23806.799999999999</c:v>
                </c:pt>
                <c:pt idx="4736">
                  <c:v>23810.6</c:v>
                </c:pt>
                <c:pt idx="4737">
                  <c:v>23813.7</c:v>
                </c:pt>
                <c:pt idx="4738">
                  <c:v>23816.799999999999</c:v>
                </c:pt>
                <c:pt idx="4739">
                  <c:v>23819.8</c:v>
                </c:pt>
                <c:pt idx="4740">
                  <c:v>23822</c:v>
                </c:pt>
                <c:pt idx="4741">
                  <c:v>23825</c:v>
                </c:pt>
                <c:pt idx="4742">
                  <c:v>23827.9</c:v>
                </c:pt>
                <c:pt idx="4743">
                  <c:v>23830</c:v>
                </c:pt>
                <c:pt idx="4744">
                  <c:v>23832.9</c:v>
                </c:pt>
                <c:pt idx="4745">
                  <c:v>23835.7</c:v>
                </c:pt>
                <c:pt idx="4746">
                  <c:v>23837.8</c:v>
                </c:pt>
                <c:pt idx="4747">
                  <c:v>23840.5</c:v>
                </c:pt>
                <c:pt idx="4748">
                  <c:v>23843.200000000001</c:v>
                </c:pt>
                <c:pt idx="4749">
                  <c:v>23846.6</c:v>
                </c:pt>
                <c:pt idx="4750">
                  <c:v>23847.9</c:v>
                </c:pt>
                <c:pt idx="4751">
                  <c:v>23850.5</c:v>
                </c:pt>
                <c:pt idx="4752">
                  <c:v>23852.400000000001</c:v>
                </c:pt>
                <c:pt idx="4753">
                  <c:v>23855.5</c:v>
                </c:pt>
                <c:pt idx="4754">
                  <c:v>23858</c:v>
                </c:pt>
                <c:pt idx="4755">
                  <c:v>23860.400000000001</c:v>
                </c:pt>
                <c:pt idx="4756">
                  <c:v>23862.799999999999</c:v>
                </c:pt>
                <c:pt idx="4757">
                  <c:v>23865.200000000001</c:v>
                </c:pt>
                <c:pt idx="4758">
                  <c:v>23867.5</c:v>
                </c:pt>
                <c:pt idx="4759">
                  <c:v>23869.8</c:v>
                </c:pt>
                <c:pt idx="4760">
                  <c:v>23872.1</c:v>
                </c:pt>
                <c:pt idx="4761">
                  <c:v>23874.9</c:v>
                </c:pt>
                <c:pt idx="4762">
                  <c:v>23877.1</c:v>
                </c:pt>
                <c:pt idx="4763">
                  <c:v>23879.8</c:v>
                </c:pt>
                <c:pt idx="4764">
                  <c:v>23882</c:v>
                </c:pt>
                <c:pt idx="4765">
                  <c:v>23884.6</c:v>
                </c:pt>
                <c:pt idx="4766">
                  <c:v>23886.7</c:v>
                </c:pt>
                <c:pt idx="4767">
                  <c:v>23889.9</c:v>
                </c:pt>
                <c:pt idx="4768">
                  <c:v>23892.5</c:v>
                </c:pt>
                <c:pt idx="4769">
                  <c:v>23894</c:v>
                </c:pt>
                <c:pt idx="4770">
                  <c:v>23896</c:v>
                </c:pt>
                <c:pt idx="4771">
                  <c:v>23898</c:v>
                </c:pt>
                <c:pt idx="4772">
                  <c:v>23900</c:v>
                </c:pt>
                <c:pt idx="4773">
                  <c:v>23901.9</c:v>
                </c:pt>
                <c:pt idx="4774">
                  <c:v>23903.4</c:v>
                </c:pt>
                <c:pt idx="4775">
                  <c:v>23905.8</c:v>
                </c:pt>
                <c:pt idx="4776">
                  <c:v>23907.7</c:v>
                </c:pt>
                <c:pt idx="4777">
                  <c:v>23909.599999999999</c:v>
                </c:pt>
                <c:pt idx="4778">
                  <c:v>23911.9</c:v>
                </c:pt>
                <c:pt idx="4779">
                  <c:v>23913.7</c:v>
                </c:pt>
                <c:pt idx="4780">
                  <c:v>23915.1</c:v>
                </c:pt>
                <c:pt idx="4781">
                  <c:v>23916.9</c:v>
                </c:pt>
                <c:pt idx="4782">
                  <c:v>23919.1</c:v>
                </c:pt>
                <c:pt idx="4783">
                  <c:v>23920.799999999999</c:v>
                </c:pt>
                <c:pt idx="4784">
                  <c:v>23922.5</c:v>
                </c:pt>
                <c:pt idx="4785">
                  <c:v>23923.8</c:v>
                </c:pt>
                <c:pt idx="4786">
                  <c:v>23925.4</c:v>
                </c:pt>
                <c:pt idx="4787">
                  <c:v>23927.5</c:v>
                </c:pt>
                <c:pt idx="4788">
                  <c:v>23929.1</c:v>
                </c:pt>
                <c:pt idx="4789">
                  <c:v>23930.3</c:v>
                </c:pt>
                <c:pt idx="4790">
                  <c:v>23931.9</c:v>
                </c:pt>
                <c:pt idx="4791">
                  <c:v>23933.5</c:v>
                </c:pt>
                <c:pt idx="4792">
                  <c:v>23935.4</c:v>
                </c:pt>
                <c:pt idx="4793">
                  <c:v>23936.6</c:v>
                </c:pt>
                <c:pt idx="4794">
                  <c:v>23938.1</c:v>
                </c:pt>
                <c:pt idx="4795">
                  <c:v>23939.7</c:v>
                </c:pt>
                <c:pt idx="4796">
                  <c:v>23941.200000000001</c:v>
                </c:pt>
                <c:pt idx="4797">
                  <c:v>23943.200000000001</c:v>
                </c:pt>
                <c:pt idx="4798">
                  <c:v>23944.799999999999</c:v>
                </c:pt>
                <c:pt idx="4799">
                  <c:v>23946.3</c:v>
                </c:pt>
                <c:pt idx="4800">
                  <c:v>23947.5</c:v>
                </c:pt>
                <c:pt idx="4801">
                  <c:v>23949.1</c:v>
                </c:pt>
                <c:pt idx="4802">
                  <c:v>23951.200000000001</c:v>
                </c:pt>
                <c:pt idx="4803">
                  <c:v>23952.400000000001</c:v>
                </c:pt>
                <c:pt idx="4804">
                  <c:v>23954.1</c:v>
                </c:pt>
                <c:pt idx="4805">
                  <c:v>23955.8</c:v>
                </c:pt>
                <c:pt idx="4806">
                  <c:v>23957.599999999999</c:v>
                </c:pt>
                <c:pt idx="4807">
                  <c:v>23959.8</c:v>
                </c:pt>
                <c:pt idx="4808">
                  <c:v>23962</c:v>
                </c:pt>
                <c:pt idx="4809">
                  <c:v>23963.4</c:v>
                </c:pt>
                <c:pt idx="4810">
                  <c:v>23965.3</c:v>
                </c:pt>
                <c:pt idx="4811">
                  <c:v>23967.200000000001</c:v>
                </c:pt>
                <c:pt idx="4812">
                  <c:v>23969.1</c:v>
                </c:pt>
                <c:pt idx="4813">
                  <c:v>23970.6</c:v>
                </c:pt>
                <c:pt idx="4814">
                  <c:v>23972.6</c:v>
                </c:pt>
                <c:pt idx="4815">
                  <c:v>23975.1</c:v>
                </c:pt>
                <c:pt idx="4816">
                  <c:v>23977.1</c:v>
                </c:pt>
                <c:pt idx="4817">
                  <c:v>23979.8</c:v>
                </c:pt>
                <c:pt idx="4818">
                  <c:v>23981.9</c:v>
                </c:pt>
                <c:pt idx="4819">
                  <c:v>23983.4</c:v>
                </c:pt>
                <c:pt idx="4820">
                  <c:v>23985.599999999999</c:v>
                </c:pt>
                <c:pt idx="4821">
                  <c:v>23988.3</c:v>
                </c:pt>
                <c:pt idx="4822">
                  <c:v>23990.5</c:v>
                </c:pt>
                <c:pt idx="4823">
                  <c:v>23992.1</c:v>
                </c:pt>
                <c:pt idx="4824">
                  <c:v>23993.8</c:v>
                </c:pt>
                <c:pt idx="4825">
                  <c:v>23996.6</c:v>
                </c:pt>
                <c:pt idx="4826">
                  <c:v>23998.799999999999</c:v>
                </c:pt>
                <c:pt idx="4827">
                  <c:v>24001.7</c:v>
                </c:pt>
                <c:pt idx="4828">
                  <c:v>24003.9</c:v>
                </c:pt>
                <c:pt idx="4829">
                  <c:v>24005.599999999999</c:v>
                </c:pt>
                <c:pt idx="4830">
                  <c:v>24007.9</c:v>
                </c:pt>
                <c:pt idx="4831">
                  <c:v>24010.799999999999</c:v>
                </c:pt>
                <c:pt idx="4832">
                  <c:v>24012.5</c:v>
                </c:pt>
                <c:pt idx="4833">
                  <c:v>24014.799999999999</c:v>
                </c:pt>
                <c:pt idx="4834">
                  <c:v>24016.6</c:v>
                </c:pt>
                <c:pt idx="4835">
                  <c:v>24018.9</c:v>
                </c:pt>
                <c:pt idx="4836">
                  <c:v>24021.8</c:v>
                </c:pt>
                <c:pt idx="4837">
                  <c:v>24024.7</c:v>
                </c:pt>
                <c:pt idx="4838">
                  <c:v>24026.5</c:v>
                </c:pt>
                <c:pt idx="4839">
                  <c:v>24028.3</c:v>
                </c:pt>
                <c:pt idx="4840">
                  <c:v>24030.6</c:v>
                </c:pt>
                <c:pt idx="4841">
                  <c:v>24033</c:v>
                </c:pt>
                <c:pt idx="4842">
                  <c:v>24036</c:v>
                </c:pt>
                <c:pt idx="4843">
                  <c:v>24038.400000000001</c:v>
                </c:pt>
                <c:pt idx="4844">
                  <c:v>24039.599999999999</c:v>
                </c:pt>
                <c:pt idx="4845">
                  <c:v>24042.6</c:v>
                </c:pt>
                <c:pt idx="4846">
                  <c:v>24045.1</c:v>
                </c:pt>
                <c:pt idx="4847">
                  <c:v>24048.1</c:v>
                </c:pt>
                <c:pt idx="4848">
                  <c:v>24050.6</c:v>
                </c:pt>
                <c:pt idx="4849">
                  <c:v>24052.400000000001</c:v>
                </c:pt>
                <c:pt idx="4850">
                  <c:v>24054.9</c:v>
                </c:pt>
                <c:pt idx="4851">
                  <c:v>24057.4</c:v>
                </c:pt>
                <c:pt idx="4852">
                  <c:v>24060.5</c:v>
                </c:pt>
                <c:pt idx="4853">
                  <c:v>24062.400000000001</c:v>
                </c:pt>
                <c:pt idx="4854">
                  <c:v>24064.2</c:v>
                </c:pt>
                <c:pt idx="4855">
                  <c:v>24066.7</c:v>
                </c:pt>
                <c:pt idx="4856">
                  <c:v>24070.5</c:v>
                </c:pt>
                <c:pt idx="4857">
                  <c:v>24073</c:v>
                </c:pt>
                <c:pt idx="4858">
                  <c:v>24075.5</c:v>
                </c:pt>
                <c:pt idx="4859">
                  <c:v>24077.9</c:v>
                </c:pt>
                <c:pt idx="4860">
                  <c:v>24080.400000000001</c:v>
                </c:pt>
                <c:pt idx="4861">
                  <c:v>24082.9</c:v>
                </c:pt>
                <c:pt idx="4862">
                  <c:v>24086</c:v>
                </c:pt>
                <c:pt idx="4863">
                  <c:v>24087.8</c:v>
                </c:pt>
                <c:pt idx="4864">
                  <c:v>24090.3</c:v>
                </c:pt>
                <c:pt idx="4865">
                  <c:v>24092.7</c:v>
                </c:pt>
                <c:pt idx="4866">
                  <c:v>24096.400000000001</c:v>
                </c:pt>
                <c:pt idx="4867">
                  <c:v>24098.9</c:v>
                </c:pt>
                <c:pt idx="4868">
                  <c:v>24100.7</c:v>
                </c:pt>
                <c:pt idx="4869">
                  <c:v>24102.5</c:v>
                </c:pt>
                <c:pt idx="4870">
                  <c:v>24105</c:v>
                </c:pt>
                <c:pt idx="4871">
                  <c:v>24108</c:v>
                </c:pt>
                <c:pt idx="4872">
                  <c:v>24110.400000000001</c:v>
                </c:pt>
                <c:pt idx="4873">
                  <c:v>24112.3</c:v>
                </c:pt>
                <c:pt idx="4874">
                  <c:v>24114.7</c:v>
                </c:pt>
                <c:pt idx="4875">
                  <c:v>24117.1</c:v>
                </c:pt>
                <c:pt idx="4876">
                  <c:v>24120.1</c:v>
                </c:pt>
                <c:pt idx="4877">
                  <c:v>24123.200000000001</c:v>
                </c:pt>
                <c:pt idx="4878">
                  <c:v>24125</c:v>
                </c:pt>
                <c:pt idx="4879">
                  <c:v>24126.799999999999</c:v>
                </c:pt>
                <c:pt idx="4880">
                  <c:v>24129.200000000001</c:v>
                </c:pt>
                <c:pt idx="4881">
                  <c:v>24132.2</c:v>
                </c:pt>
                <c:pt idx="4882">
                  <c:v>24134.6</c:v>
                </c:pt>
                <c:pt idx="4883">
                  <c:v>24137</c:v>
                </c:pt>
                <c:pt idx="4884">
                  <c:v>24139.3</c:v>
                </c:pt>
                <c:pt idx="4885">
                  <c:v>24141.7</c:v>
                </c:pt>
                <c:pt idx="4886">
                  <c:v>24144</c:v>
                </c:pt>
                <c:pt idx="4887">
                  <c:v>24146.3</c:v>
                </c:pt>
                <c:pt idx="4888">
                  <c:v>24148.6</c:v>
                </c:pt>
                <c:pt idx="4889">
                  <c:v>24150.3</c:v>
                </c:pt>
                <c:pt idx="4890">
                  <c:v>24152.5</c:v>
                </c:pt>
                <c:pt idx="4891">
                  <c:v>24155.3</c:v>
                </c:pt>
                <c:pt idx="4892">
                  <c:v>24157.5</c:v>
                </c:pt>
                <c:pt idx="4893">
                  <c:v>24158.6</c:v>
                </c:pt>
                <c:pt idx="4894">
                  <c:v>24160.7</c:v>
                </c:pt>
                <c:pt idx="4895">
                  <c:v>24163.4</c:v>
                </c:pt>
                <c:pt idx="4896">
                  <c:v>24166</c:v>
                </c:pt>
                <c:pt idx="4897">
                  <c:v>24168.1</c:v>
                </c:pt>
                <c:pt idx="4898">
                  <c:v>24170.1</c:v>
                </c:pt>
                <c:pt idx="4899">
                  <c:v>24171.599999999999</c:v>
                </c:pt>
                <c:pt idx="4900">
                  <c:v>24174.1</c:v>
                </c:pt>
                <c:pt idx="4901">
                  <c:v>24176.1</c:v>
                </c:pt>
                <c:pt idx="4902">
                  <c:v>24178</c:v>
                </c:pt>
                <c:pt idx="4903">
                  <c:v>24179.9</c:v>
                </c:pt>
                <c:pt idx="4904">
                  <c:v>24181.4</c:v>
                </c:pt>
                <c:pt idx="4905">
                  <c:v>24183.200000000001</c:v>
                </c:pt>
                <c:pt idx="4906">
                  <c:v>24185.599999999999</c:v>
                </c:pt>
                <c:pt idx="4907">
                  <c:v>24187.5</c:v>
                </c:pt>
                <c:pt idx="4908">
                  <c:v>24189.3</c:v>
                </c:pt>
                <c:pt idx="4909">
                  <c:v>24191.1</c:v>
                </c:pt>
                <c:pt idx="4910">
                  <c:v>24192.9</c:v>
                </c:pt>
                <c:pt idx="4911">
                  <c:v>24195.200000000001</c:v>
                </c:pt>
                <c:pt idx="4912">
                  <c:v>24196.5</c:v>
                </c:pt>
                <c:pt idx="4913">
                  <c:v>24198.3</c:v>
                </c:pt>
                <c:pt idx="4914">
                  <c:v>24200.1</c:v>
                </c:pt>
                <c:pt idx="4915">
                  <c:v>24201.9</c:v>
                </c:pt>
                <c:pt idx="4916">
                  <c:v>24204.1</c:v>
                </c:pt>
                <c:pt idx="4917">
                  <c:v>24205.8</c:v>
                </c:pt>
                <c:pt idx="4918">
                  <c:v>24207.200000000001</c:v>
                </c:pt>
                <c:pt idx="4919">
                  <c:v>24208.9</c:v>
                </c:pt>
                <c:pt idx="4920">
                  <c:v>24211.5</c:v>
                </c:pt>
                <c:pt idx="4921">
                  <c:v>24213.3</c:v>
                </c:pt>
                <c:pt idx="4922">
                  <c:v>24214.6</c:v>
                </c:pt>
                <c:pt idx="4923">
                  <c:v>24215.9</c:v>
                </c:pt>
                <c:pt idx="4924">
                  <c:v>24217.7</c:v>
                </c:pt>
                <c:pt idx="4925">
                  <c:v>24219.9</c:v>
                </c:pt>
                <c:pt idx="4926">
                  <c:v>24221.7</c:v>
                </c:pt>
                <c:pt idx="4927">
                  <c:v>24223.5</c:v>
                </c:pt>
                <c:pt idx="4928">
                  <c:v>24224.799999999999</c:v>
                </c:pt>
                <c:pt idx="4929">
                  <c:v>24226.6</c:v>
                </c:pt>
                <c:pt idx="4930">
                  <c:v>24228.799999999999</c:v>
                </c:pt>
                <c:pt idx="4931">
                  <c:v>24230.6</c:v>
                </c:pt>
                <c:pt idx="4932">
                  <c:v>24232.400000000001</c:v>
                </c:pt>
                <c:pt idx="4933">
                  <c:v>24234.2</c:v>
                </c:pt>
                <c:pt idx="4934">
                  <c:v>24235.599999999999</c:v>
                </c:pt>
                <c:pt idx="4935">
                  <c:v>24237.8</c:v>
                </c:pt>
                <c:pt idx="4936">
                  <c:v>24239.599999999999</c:v>
                </c:pt>
                <c:pt idx="4937">
                  <c:v>24241.4</c:v>
                </c:pt>
                <c:pt idx="4938">
                  <c:v>24243.200000000001</c:v>
                </c:pt>
                <c:pt idx="4939">
                  <c:v>24244.5</c:v>
                </c:pt>
                <c:pt idx="4940">
                  <c:v>24246.7</c:v>
                </c:pt>
                <c:pt idx="4941">
                  <c:v>24248.400000000001</c:v>
                </c:pt>
                <c:pt idx="4942">
                  <c:v>24250.1</c:v>
                </c:pt>
                <c:pt idx="4943">
                  <c:v>24251.4</c:v>
                </c:pt>
                <c:pt idx="4944">
                  <c:v>24253</c:v>
                </c:pt>
                <c:pt idx="4945">
                  <c:v>24255</c:v>
                </c:pt>
                <c:pt idx="4946">
                  <c:v>24257</c:v>
                </c:pt>
                <c:pt idx="4947">
                  <c:v>24258.2</c:v>
                </c:pt>
                <c:pt idx="4948">
                  <c:v>24259.7</c:v>
                </c:pt>
                <c:pt idx="4949">
                  <c:v>24261.1</c:v>
                </c:pt>
                <c:pt idx="4950">
                  <c:v>24262.6</c:v>
                </c:pt>
                <c:pt idx="4951">
                  <c:v>24264.3</c:v>
                </c:pt>
                <c:pt idx="4952">
                  <c:v>24265.3</c:v>
                </c:pt>
                <c:pt idx="4953">
                  <c:v>24266.6</c:v>
                </c:pt>
                <c:pt idx="4954">
                  <c:v>24267.5</c:v>
                </c:pt>
                <c:pt idx="4955">
                  <c:v>24269.1</c:v>
                </c:pt>
                <c:pt idx="4956">
                  <c:v>24270.6</c:v>
                </c:pt>
                <c:pt idx="4957">
                  <c:v>24271.7</c:v>
                </c:pt>
                <c:pt idx="4958">
                  <c:v>24272.6</c:v>
                </c:pt>
                <c:pt idx="4959">
                  <c:v>24273.7</c:v>
                </c:pt>
                <c:pt idx="4960">
                  <c:v>24274.7</c:v>
                </c:pt>
                <c:pt idx="4961">
                  <c:v>24275.5</c:v>
                </c:pt>
                <c:pt idx="4962">
                  <c:v>24276.3</c:v>
                </c:pt>
                <c:pt idx="4963">
                  <c:v>24277.3</c:v>
                </c:pt>
                <c:pt idx="4964">
                  <c:v>24278</c:v>
                </c:pt>
                <c:pt idx="4965">
                  <c:v>24279.200000000001</c:v>
                </c:pt>
                <c:pt idx="4966">
                  <c:v>24280.400000000001</c:v>
                </c:pt>
                <c:pt idx="4967">
                  <c:v>24281.4</c:v>
                </c:pt>
                <c:pt idx="4968">
                  <c:v>24282.1</c:v>
                </c:pt>
                <c:pt idx="4969">
                  <c:v>24283</c:v>
                </c:pt>
                <c:pt idx="4970">
                  <c:v>24283.9</c:v>
                </c:pt>
                <c:pt idx="4971">
                  <c:v>24285</c:v>
                </c:pt>
                <c:pt idx="4972">
                  <c:v>24285.7</c:v>
                </c:pt>
                <c:pt idx="4973">
                  <c:v>24286.5</c:v>
                </c:pt>
                <c:pt idx="4974">
                  <c:v>24287.200000000001</c:v>
                </c:pt>
                <c:pt idx="4975">
                  <c:v>24288</c:v>
                </c:pt>
                <c:pt idx="4976">
                  <c:v>24289.1</c:v>
                </c:pt>
                <c:pt idx="4977">
                  <c:v>24290.2</c:v>
                </c:pt>
                <c:pt idx="4978">
                  <c:v>24290.799999999999</c:v>
                </c:pt>
                <c:pt idx="4979">
                  <c:v>24291.5</c:v>
                </c:pt>
                <c:pt idx="4980">
                  <c:v>24292.1</c:v>
                </c:pt>
                <c:pt idx="4981">
                  <c:v>24293.4</c:v>
                </c:pt>
                <c:pt idx="4982">
                  <c:v>24294.3</c:v>
                </c:pt>
                <c:pt idx="4983">
                  <c:v>24295.1</c:v>
                </c:pt>
                <c:pt idx="4984">
                  <c:v>24295.9</c:v>
                </c:pt>
                <c:pt idx="4985">
                  <c:v>24296.799999999999</c:v>
                </c:pt>
                <c:pt idx="4986">
                  <c:v>24297.8</c:v>
                </c:pt>
                <c:pt idx="4987">
                  <c:v>24298.6</c:v>
                </c:pt>
                <c:pt idx="4988">
                  <c:v>24299.3</c:v>
                </c:pt>
                <c:pt idx="4989">
                  <c:v>24300.1</c:v>
                </c:pt>
                <c:pt idx="4990">
                  <c:v>24301.1</c:v>
                </c:pt>
                <c:pt idx="4991">
                  <c:v>24301.9</c:v>
                </c:pt>
                <c:pt idx="4992">
                  <c:v>24302.7</c:v>
                </c:pt>
                <c:pt idx="4993">
                  <c:v>24303.3</c:v>
                </c:pt>
                <c:pt idx="4994">
                  <c:v>24304.1</c:v>
                </c:pt>
                <c:pt idx="4995">
                  <c:v>24305</c:v>
                </c:pt>
                <c:pt idx="4996">
                  <c:v>24305.8</c:v>
                </c:pt>
                <c:pt idx="4997">
                  <c:v>24306.799999999999</c:v>
                </c:pt>
                <c:pt idx="4998">
                  <c:v>24307.599999999999</c:v>
                </c:pt>
                <c:pt idx="4999">
                  <c:v>24308</c:v>
                </c:pt>
                <c:pt idx="5000">
                  <c:v>24309</c:v>
                </c:pt>
                <c:pt idx="5001">
                  <c:v>24309.8</c:v>
                </c:pt>
                <c:pt idx="5002">
                  <c:v>24310.6</c:v>
                </c:pt>
                <c:pt idx="5003">
                  <c:v>24311.3</c:v>
                </c:pt>
                <c:pt idx="5004">
                  <c:v>24312.3</c:v>
                </c:pt>
                <c:pt idx="5005">
                  <c:v>24313.4</c:v>
                </c:pt>
                <c:pt idx="5006">
                  <c:v>24314.5</c:v>
                </c:pt>
                <c:pt idx="5007">
                  <c:v>24315.4</c:v>
                </c:pt>
                <c:pt idx="5008">
                  <c:v>24316.1</c:v>
                </c:pt>
                <c:pt idx="5009">
                  <c:v>24317.1</c:v>
                </c:pt>
                <c:pt idx="5010">
                  <c:v>24318.3</c:v>
                </c:pt>
                <c:pt idx="5011">
                  <c:v>24319.3</c:v>
                </c:pt>
                <c:pt idx="5012">
                  <c:v>24320.1</c:v>
                </c:pt>
                <c:pt idx="5013">
                  <c:v>24320.9</c:v>
                </c:pt>
                <c:pt idx="5014">
                  <c:v>24322</c:v>
                </c:pt>
                <c:pt idx="5015">
                  <c:v>24323.1</c:v>
                </c:pt>
                <c:pt idx="5016">
                  <c:v>24324.799999999999</c:v>
                </c:pt>
                <c:pt idx="5017">
                  <c:v>24326</c:v>
                </c:pt>
                <c:pt idx="5018">
                  <c:v>24326.9</c:v>
                </c:pt>
                <c:pt idx="5019">
                  <c:v>24328.1</c:v>
                </c:pt>
                <c:pt idx="5020">
                  <c:v>24329.7</c:v>
                </c:pt>
                <c:pt idx="5021">
                  <c:v>24331</c:v>
                </c:pt>
                <c:pt idx="5022">
                  <c:v>24332.3</c:v>
                </c:pt>
                <c:pt idx="5023">
                  <c:v>24333.3</c:v>
                </c:pt>
                <c:pt idx="5024">
                  <c:v>24334.3</c:v>
                </c:pt>
                <c:pt idx="5025">
                  <c:v>24336.400000000001</c:v>
                </c:pt>
                <c:pt idx="5026">
                  <c:v>24337.8</c:v>
                </c:pt>
                <c:pt idx="5027">
                  <c:v>24339.200000000001</c:v>
                </c:pt>
                <c:pt idx="5028">
                  <c:v>24340.6</c:v>
                </c:pt>
                <c:pt idx="5029">
                  <c:v>24342.1</c:v>
                </c:pt>
                <c:pt idx="5030">
                  <c:v>24344</c:v>
                </c:pt>
                <c:pt idx="5031">
                  <c:v>24345.5</c:v>
                </c:pt>
                <c:pt idx="5032">
                  <c:v>24346.7</c:v>
                </c:pt>
                <c:pt idx="5033">
                  <c:v>24348.3</c:v>
                </c:pt>
                <c:pt idx="5034">
                  <c:v>24350.2</c:v>
                </c:pt>
                <c:pt idx="5035">
                  <c:v>24351.9</c:v>
                </c:pt>
                <c:pt idx="5036">
                  <c:v>24353.9</c:v>
                </c:pt>
                <c:pt idx="5037">
                  <c:v>24355.200000000001</c:v>
                </c:pt>
                <c:pt idx="5038">
                  <c:v>24356.400000000001</c:v>
                </c:pt>
                <c:pt idx="5039">
                  <c:v>24358.6</c:v>
                </c:pt>
                <c:pt idx="5040">
                  <c:v>24360.3</c:v>
                </c:pt>
                <c:pt idx="5041">
                  <c:v>24362.6</c:v>
                </c:pt>
                <c:pt idx="5042">
                  <c:v>24363.5</c:v>
                </c:pt>
                <c:pt idx="5043">
                  <c:v>24365.4</c:v>
                </c:pt>
                <c:pt idx="5044">
                  <c:v>24367.7</c:v>
                </c:pt>
                <c:pt idx="5045">
                  <c:v>24370.7</c:v>
                </c:pt>
                <c:pt idx="5046">
                  <c:v>24372.1</c:v>
                </c:pt>
                <c:pt idx="5047">
                  <c:v>24374.2</c:v>
                </c:pt>
                <c:pt idx="5048">
                  <c:v>24376.2</c:v>
                </c:pt>
                <c:pt idx="5049">
                  <c:v>24378.9</c:v>
                </c:pt>
                <c:pt idx="5050">
                  <c:v>24381</c:v>
                </c:pt>
                <c:pt idx="5051">
                  <c:v>24382.6</c:v>
                </c:pt>
                <c:pt idx="5052">
                  <c:v>24384.799999999999</c:v>
                </c:pt>
                <c:pt idx="5053">
                  <c:v>24386.5</c:v>
                </c:pt>
                <c:pt idx="5054">
                  <c:v>24389.3</c:v>
                </c:pt>
                <c:pt idx="5055">
                  <c:v>24392.2</c:v>
                </c:pt>
                <c:pt idx="5056">
                  <c:v>24393.9</c:v>
                </c:pt>
                <c:pt idx="5057">
                  <c:v>24396.2</c:v>
                </c:pt>
                <c:pt idx="5058">
                  <c:v>24398.5</c:v>
                </c:pt>
                <c:pt idx="5059">
                  <c:v>24401.3</c:v>
                </c:pt>
                <c:pt idx="5060">
                  <c:v>24403.599999999999</c:v>
                </c:pt>
                <c:pt idx="5061">
                  <c:v>24405.4</c:v>
                </c:pt>
                <c:pt idx="5062">
                  <c:v>24407.7</c:v>
                </c:pt>
                <c:pt idx="5063">
                  <c:v>24409.4</c:v>
                </c:pt>
                <c:pt idx="5064">
                  <c:v>24412.2</c:v>
                </c:pt>
                <c:pt idx="5065">
                  <c:v>24415</c:v>
                </c:pt>
                <c:pt idx="5066">
                  <c:v>24417.3</c:v>
                </c:pt>
                <c:pt idx="5067">
                  <c:v>24419</c:v>
                </c:pt>
                <c:pt idx="5068">
                  <c:v>24421.200000000001</c:v>
                </c:pt>
                <c:pt idx="5069">
                  <c:v>24424.1</c:v>
                </c:pt>
                <c:pt idx="5070">
                  <c:v>24426.3</c:v>
                </c:pt>
                <c:pt idx="5071">
                  <c:v>24428.6</c:v>
                </c:pt>
                <c:pt idx="5072">
                  <c:v>24430.3</c:v>
                </c:pt>
                <c:pt idx="5073">
                  <c:v>24432.6</c:v>
                </c:pt>
                <c:pt idx="5074">
                  <c:v>24434.9</c:v>
                </c:pt>
                <c:pt idx="5075">
                  <c:v>24438.400000000001</c:v>
                </c:pt>
                <c:pt idx="5076">
                  <c:v>24440.2</c:v>
                </c:pt>
                <c:pt idx="5077">
                  <c:v>24442.5</c:v>
                </c:pt>
                <c:pt idx="5078">
                  <c:v>24444.799999999999</c:v>
                </c:pt>
                <c:pt idx="5079">
                  <c:v>24447.8</c:v>
                </c:pt>
                <c:pt idx="5080">
                  <c:v>24449.5</c:v>
                </c:pt>
                <c:pt idx="5081">
                  <c:v>24451.9</c:v>
                </c:pt>
                <c:pt idx="5082">
                  <c:v>24453</c:v>
                </c:pt>
                <c:pt idx="5083">
                  <c:v>24455.9</c:v>
                </c:pt>
                <c:pt idx="5084">
                  <c:v>24458.7</c:v>
                </c:pt>
                <c:pt idx="5085">
                  <c:v>24461.5</c:v>
                </c:pt>
                <c:pt idx="5086">
                  <c:v>24463.1</c:v>
                </c:pt>
                <c:pt idx="5087">
                  <c:v>24465.200000000001</c:v>
                </c:pt>
                <c:pt idx="5088">
                  <c:v>24467.8</c:v>
                </c:pt>
                <c:pt idx="5089">
                  <c:v>24469.7</c:v>
                </c:pt>
                <c:pt idx="5090">
                  <c:v>24471.599999999999</c:v>
                </c:pt>
                <c:pt idx="5091">
                  <c:v>24472.9</c:v>
                </c:pt>
                <c:pt idx="5092">
                  <c:v>24474.6</c:v>
                </c:pt>
                <c:pt idx="5093">
                  <c:v>24476.7</c:v>
                </c:pt>
                <c:pt idx="5094">
                  <c:v>24478.400000000001</c:v>
                </c:pt>
                <c:pt idx="5095">
                  <c:v>24479.5</c:v>
                </c:pt>
                <c:pt idx="5096">
                  <c:v>24481.1</c:v>
                </c:pt>
                <c:pt idx="5097">
                  <c:v>24482.400000000001</c:v>
                </c:pt>
                <c:pt idx="5098">
                  <c:v>24483.4</c:v>
                </c:pt>
                <c:pt idx="5099">
                  <c:v>24484.7</c:v>
                </c:pt>
                <c:pt idx="5100">
                  <c:v>24485.4</c:v>
                </c:pt>
                <c:pt idx="5101">
                  <c:v>24486.3</c:v>
                </c:pt>
                <c:pt idx="5102">
                  <c:v>24486.9</c:v>
                </c:pt>
                <c:pt idx="5103">
                  <c:v>24487.7</c:v>
                </c:pt>
                <c:pt idx="5104">
                  <c:v>24488.400000000001</c:v>
                </c:pt>
                <c:pt idx="5105">
                  <c:v>24488.9</c:v>
                </c:pt>
                <c:pt idx="5106">
                  <c:v>24489.4</c:v>
                </c:pt>
                <c:pt idx="5107">
                  <c:v>24489.9</c:v>
                </c:pt>
                <c:pt idx="5108">
                  <c:v>24490.6</c:v>
                </c:pt>
                <c:pt idx="5109">
                  <c:v>24491.1</c:v>
                </c:pt>
                <c:pt idx="5110">
                  <c:v>24491.4</c:v>
                </c:pt>
                <c:pt idx="5111">
                  <c:v>24491.9</c:v>
                </c:pt>
                <c:pt idx="5112">
                  <c:v>24492.3</c:v>
                </c:pt>
                <c:pt idx="5113">
                  <c:v>24492.799999999999</c:v>
                </c:pt>
                <c:pt idx="5114">
                  <c:v>24493.200000000001</c:v>
                </c:pt>
                <c:pt idx="5115">
                  <c:v>24493.599999999999</c:v>
                </c:pt>
                <c:pt idx="5116">
                  <c:v>24494</c:v>
                </c:pt>
                <c:pt idx="5117">
                  <c:v>24494.5</c:v>
                </c:pt>
                <c:pt idx="5118">
                  <c:v>24495.1</c:v>
                </c:pt>
                <c:pt idx="5119">
                  <c:v>24495.5</c:v>
                </c:pt>
                <c:pt idx="5120">
                  <c:v>24495.9</c:v>
                </c:pt>
                <c:pt idx="5121">
                  <c:v>24496.400000000001</c:v>
                </c:pt>
                <c:pt idx="5122">
                  <c:v>24496.9</c:v>
                </c:pt>
                <c:pt idx="5123">
                  <c:v>24497.5</c:v>
                </c:pt>
                <c:pt idx="5124">
                  <c:v>24498</c:v>
                </c:pt>
                <c:pt idx="5125">
                  <c:v>24498.799999999999</c:v>
                </c:pt>
                <c:pt idx="5126">
                  <c:v>24499.3</c:v>
                </c:pt>
                <c:pt idx="5127">
                  <c:v>24500</c:v>
                </c:pt>
                <c:pt idx="5128">
                  <c:v>24500.5</c:v>
                </c:pt>
                <c:pt idx="5129">
                  <c:v>24501.200000000001</c:v>
                </c:pt>
                <c:pt idx="5130">
                  <c:v>24501.8</c:v>
                </c:pt>
                <c:pt idx="5131">
                  <c:v>24502.6</c:v>
                </c:pt>
                <c:pt idx="5132">
                  <c:v>24503.4</c:v>
                </c:pt>
                <c:pt idx="5133">
                  <c:v>24504.3</c:v>
                </c:pt>
                <c:pt idx="5134">
                  <c:v>24505.4</c:v>
                </c:pt>
                <c:pt idx="5135">
                  <c:v>24506.400000000001</c:v>
                </c:pt>
                <c:pt idx="5136">
                  <c:v>24507.200000000001</c:v>
                </c:pt>
                <c:pt idx="5137">
                  <c:v>24508.2</c:v>
                </c:pt>
                <c:pt idx="5138">
                  <c:v>24509.200000000001</c:v>
                </c:pt>
                <c:pt idx="5139">
                  <c:v>24510.5</c:v>
                </c:pt>
                <c:pt idx="5140">
                  <c:v>24511.599999999999</c:v>
                </c:pt>
                <c:pt idx="5141">
                  <c:v>24512.5</c:v>
                </c:pt>
                <c:pt idx="5142">
                  <c:v>24513.7</c:v>
                </c:pt>
                <c:pt idx="5143">
                  <c:v>24515.200000000001</c:v>
                </c:pt>
                <c:pt idx="5144">
                  <c:v>24516.400000000001</c:v>
                </c:pt>
                <c:pt idx="5145">
                  <c:v>24517.7</c:v>
                </c:pt>
                <c:pt idx="5146">
                  <c:v>24519</c:v>
                </c:pt>
                <c:pt idx="5147">
                  <c:v>24520.3</c:v>
                </c:pt>
                <c:pt idx="5148">
                  <c:v>24521.7</c:v>
                </c:pt>
                <c:pt idx="5149">
                  <c:v>24523.4</c:v>
                </c:pt>
                <c:pt idx="5150">
                  <c:v>24524.5</c:v>
                </c:pt>
                <c:pt idx="5151">
                  <c:v>24525.9</c:v>
                </c:pt>
                <c:pt idx="5152">
                  <c:v>24527</c:v>
                </c:pt>
                <c:pt idx="5153">
                  <c:v>24529</c:v>
                </c:pt>
                <c:pt idx="5154">
                  <c:v>24530.9</c:v>
                </c:pt>
                <c:pt idx="5155">
                  <c:v>24532.2</c:v>
                </c:pt>
                <c:pt idx="5156">
                  <c:v>24533.9</c:v>
                </c:pt>
                <c:pt idx="5157">
                  <c:v>24536</c:v>
                </c:pt>
                <c:pt idx="5158">
                  <c:v>24537.8</c:v>
                </c:pt>
                <c:pt idx="5159">
                  <c:v>24539.7</c:v>
                </c:pt>
                <c:pt idx="5160">
                  <c:v>24541.7</c:v>
                </c:pt>
                <c:pt idx="5161">
                  <c:v>24543.7</c:v>
                </c:pt>
                <c:pt idx="5162">
                  <c:v>24546.400000000001</c:v>
                </c:pt>
                <c:pt idx="5163">
                  <c:v>24548</c:v>
                </c:pt>
                <c:pt idx="5164">
                  <c:v>24550.3</c:v>
                </c:pt>
                <c:pt idx="5165">
                  <c:v>24553.200000000001</c:v>
                </c:pt>
                <c:pt idx="5166">
                  <c:v>24555</c:v>
                </c:pt>
                <c:pt idx="5167">
                  <c:v>24558</c:v>
                </c:pt>
                <c:pt idx="5168">
                  <c:v>24561.200000000001</c:v>
                </c:pt>
                <c:pt idx="5169">
                  <c:v>24563.1</c:v>
                </c:pt>
                <c:pt idx="5170">
                  <c:v>24565.7</c:v>
                </c:pt>
                <c:pt idx="5171">
                  <c:v>24568.3</c:v>
                </c:pt>
                <c:pt idx="5172">
                  <c:v>24570.9</c:v>
                </c:pt>
                <c:pt idx="5173">
                  <c:v>24573.599999999999</c:v>
                </c:pt>
                <c:pt idx="5174">
                  <c:v>24576.3</c:v>
                </c:pt>
                <c:pt idx="5175">
                  <c:v>24579</c:v>
                </c:pt>
                <c:pt idx="5176">
                  <c:v>24581.599999999999</c:v>
                </c:pt>
                <c:pt idx="5177">
                  <c:v>24584.3</c:v>
                </c:pt>
                <c:pt idx="5178">
                  <c:v>24587.599999999999</c:v>
                </c:pt>
                <c:pt idx="5179">
                  <c:v>24590.2</c:v>
                </c:pt>
                <c:pt idx="5180">
                  <c:v>24592.2</c:v>
                </c:pt>
                <c:pt idx="5181">
                  <c:v>24594.7</c:v>
                </c:pt>
                <c:pt idx="5182">
                  <c:v>24596.6</c:v>
                </c:pt>
                <c:pt idx="5183">
                  <c:v>24599.7</c:v>
                </c:pt>
                <c:pt idx="5184">
                  <c:v>24602.1</c:v>
                </c:pt>
                <c:pt idx="5185">
                  <c:v>24603.9</c:v>
                </c:pt>
                <c:pt idx="5186">
                  <c:v>24606.3</c:v>
                </c:pt>
                <c:pt idx="5187">
                  <c:v>24608.6</c:v>
                </c:pt>
                <c:pt idx="5188">
                  <c:v>24611.4</c:v>
                </c:pt>
                <c:pt idx="5189">
                  <c:v>24613.1</c:v>
                </c:pt>
                <c:pt idx="5190">
                  <c:v>24615.3</c:v>
                </c:pt>
                <c:pt idx="5191">
                  <c:v>24617</c:v>
                </c:pt>
                <c:pt idx="5192">
                  <c:v>24619.7</c:v>
                </c:pt>
                <c:pt idx="5193">
                  <c:v>24622.3</c:v>
                </c:pt>
                <c:pt idx="5194">
                  <c:v>24624.400000000001</c:v>
                </c:pt>
                <c:pt idx="5195">
                  <c:v>24626</c:v>
                </c:pt>
                <c:pt idx="5196">
                  <c:v>24628.1</c:v>
                </c:pt>
                <c:pt idx="5197">
                  <c:v>24630.1</c:v>
                </c:pt>
                <c:pt idx="5198">
                  <c:v>24632.7</c:v>
                </c:pt>
                <c:pt idx="5199">
                  <c:v>24634.3</c:v>
                </c:pt>
                <c:pt idx="5200">
                  <c:v>24636.3</c:v>
                </c:pt>
                <c:pt idx="5201">
                  <c:v>24637.9</c:v>
                </c:pt>
                <c:pt idx="5202">
                  <c:v>24640.5</c:v>
                </c:pt>
                <c:pt idx="5203">
                  <c:v>24642.6</c:v>
                </c:pt>
                <c:pt idx="5204">
                  <c:v>24644.7</c:v>
                </c:pt>
                <c:pt idx="5205">
                  <c:v>24646.799999999999</c:v>
                </c:pt>
                <c:pt idx="5206">
                  <c:v>24648.9</c:v>
                </c:pt>
                <c:pt idx="5207">
                  <c:v>24651</c:v>
                </c:pt>
                <c:pt idx="5208">
                  <c:v>24653.8</c:v>
                </c:pt>
                <c:pt idx="5209">
                  <c:v>24656</c:v>
                </c:pt>
                <c:pt idx="5210">
                  <c:v>24657.599999999999</c:v>
                </c:pt>
                <c:pt idx="5211">
                  <c:v>24659.9</c:v>
                </c:pt>
                <c:pt idx="5212">
                  <c:v>24662.2</c:v>
                </c:pt>
                <c:pt idx="5213">
                  <c:v>24665.1</c:v>
                </c:pt>
                <c:pt idx="5214">
                  <c:v>24666.799999999999</c:v>
                </c:pt>
                <c:pt idx="5215">
                  <c:v>24668.7</c:v>
                </c:pt>
                <c:pt idx="5216">
                  <c:v>24671.7</c:v>
                </c:pt>
                <c:pt idx="5217">
                  <c:v>24674.2</c:v>
                </c:pt>
                <c:pt idx="5218">
                  <c:v>24677.3</c:v>
                </c:pt>
                <c:pt idx="5219">
                  <c:v>24679.200000000001</c:v>
                </c:pt>
                <c:pt idx="5220">
                  <c:v>24681.9</c:v>
                </c:pt>
                <c:pt idx="5221">
                  <c:v>24684.5</c:v>
                </c:pt>
                <c:pt idx="5222">
                  <c:v>24687.1</c:v>
                </c:pt>
                <c:pt idx="5223">
                  <c:v>24690.5</c:v>
                </c:pt>
                <c:pt idx="5224">
                  <c:v>24692.6</c:v>
                </c:pt>
                <c:pt idx="5225">
                  <c:v>24695.3</c:v>
                </c:pt>
                <c:pt idx="5226">
                  <c:v>24698.1</c:v>
                </c:pt>
                <c:pt idx="5227">
                  <c:v>24701.599999999999</c:v>
                </c:pt>
                <c:pt idx="5228">
                  <c:v>24705.1</c:v>
                </c:pt>
                <c:pt idx="5229">
                  <c:v>24707.3</c:v>
                </c:pt>
                <c:pt idx="5230">
                  <c:v>24709.4</c:v>
                </c:pt>
                <c:pt idx="5231">
                  <c:v>24712.2</c:v>
                </c:pt>
                <c:pt idx="5232">
                  <c:v>24715.8</c:v>
                </c:pt>
                <c:pt idx="5233">
                  <c:v>24718.7</c:v>
                </c:pt>
                <c:pt idx="5234">
                  <c:v>24720.799999999999</c:v>
                </c:pt>
                <c:pt idx="5235">
                  <c:v>24724.400000000001</c:v>
                </c:pt>
                <c:pt idx="5236">
                  <c:v>24726.6</c:v>
                </c:pt>
                <c:pt idx="5237">
                  <c:v>24730.1</c:v>
                </c:pt>
                <c:pt idx="5238">
                  <c:v>24733.7</c:v>
                </c:pt>
                <c:pt idx="5239">
                  <c:v>24735.8</c:v>
                </c:pt>
                <c:pt idx="5240">
                  <c:v>24738</c:v>
                </c:pt>
                <c:pt idx="5241">
                  <c:v>24740.799999999999</c:v>
                </c:pt>
                <c:pt idx="5242">
                  <c:v>24744.3</c:v>
                </c:pt>
                <c:pt idx="5243">
                  <c:v>24747.1</c:v>
                </c:pt>
                <c:pt idx="5244">
                  <c:v>24749.200000000001</c:v>
                </c:pt>
                <c:pt idx="5245">
                  <c:v>24752</c:v>
                </c:pt>
                <c:pt idx="5246">
                  <c:v>24755.5</c:v>
                </c:pt>
                <c:pt idx="5247">
                  <c:v>24758.2</c:v>
                </c:pt>
                <c:pt idx="5248">
                  <c:v>24761</c:v>
                </c:pt>
                <c:pt idx="5249">
                  <c:v>24763.1</c:v>
                </c:pt>
                <c:pt idx="5250">
                  <c:v>24765.1</c:v>
                </c:pt>
                <c:pt idx="5251">
                  <c:v>24767.9</c:v>
                </c:pt>
                <c:pt idx="5252">
                  <c:v>24772</c:v>
                </c:pt>
                <c:pt idx="5253">
                  <c:v>24774</c:v>
                </c:pt>
                <c:pt idx="5254">
                  <c:v>24776.799999999999</c:v>
                </c:pt>
                <c:pt idx="5255">
                  <c:v>24779.5</c:v>
                </c:pt>
                <c:pt idx="5256">
                  <c:v>24782.3</c:v>
                </c:pt>
                <c:pt idx="5257">
                  <c:v>24785.7</c:v>
                </c:pt>
                <c:pt idx="5258">
                  <c:v>24787.7</c:v>
                </c:pt>
                <c:pt idx="5259">
                  <c:v>24790.400000000001</c:v>
                </c:pt>
                <c:pt idx="5260">
                  <c:v>24792.5</c:v>
                </c:pt>
                <c:pt idx="5261">
                  <c:v>24795.200000000001</c:v>
                </c:pt>
                <c:pt idx="5262">
                  <c:v>24798.5</c:v>
                </c:pt>
                <c:pt idx="5263">
                  <c:v>24801.9</c:v>
                </c:pt>
                <c:pt idx="5264">
                  <c:v>24803.9</c:v>
                </c:pt>
                <c:pt idx="5265">
                  <c:v>24806.6</c:v>
                </c:pt>
                <c:pt idx="5266">
                  <c:v>24809.9</c:v>
                </c:pt>
                <c:pt idx="5267">
                  <c:v>24813.200000000001</c:v>
                </c:pt>
                <c:pt idx="5268">
                  <c:v>24815.8</c:v>
                </c:pt>
                <c:pt idx="5269">
                  <c:v>24817.200000000001</c:v>
                </c:pt>
                <c:pt idx="5270">
                  <c:v>24820.400000000001</c:v>
                </c:pt>
                <c:pt idx="5271">
                  <c:v>24823</c:v>
                </c:pt>
                <c:pt idx="5272">
                  <c:v>24826.2</c:v>
                </c:pt>
                <c:pt idx="5273">
                  <c:v>24828.799999999999</c:v>
                </c:pt>
                <c:pt idx="5274">
                  <c:v>24831.4</c:v>
                </c:pt>
                <c:pt idx="5275">
                  <c:v>24833.3</c:v>
                </c:pt>
                <c:pt idx="5276">
                  <c:v>24836.5</c:v>
                </c:pt>
                <c:pt idx="5277">
                  <c:v>24839.599999999999</c:v>
                </c:pt>
                <c:pt idx="5278">
                  <c:v>24841.5</c:v>
                </c:pt>
                <c:pt idx="5279">
                  <c:v>24844</c:v>
                </c:pt>
                <c:pt idx="5280">
                  <c:v>24846.5</c:v>
                </c:pt>
                <c:pt idx="5281">
                  <c:v>24849</c:v>
                </c:pt>
                <c:pt idx="5282">
                  <c:v>24852.1</c:v>
                </c:pt>
                <c:pt idx="5283">
                  <c:v>24854.6</c:v>
                </c:pt>
                <c:pt idx="5284">
                  <c:v>24856.5</c:v>
                </c:pt>
                <c:pt idx="5285">
                  <c:v>24858.3</c:v>
                </c:pt>
                <c:pt idx="5286">
                  <c:v>24861.4</c:v>
                </c:pt>
                <c:pt idx="5287">
                  <c:v>24864.400000000001</c:v>
                </c:pt>
                <c:pt idx="5288">
                  <c:v>24866.9</c:v>
                </c:pt>
                <c:pt idx="5289">
                  <c:v>24868.7</c:v>
                </c:pt>
                <c:pt idx="5290">
                  <c:v>24871.1</c:v>
                </c:pt>
                <c:pt idx="5291">
                  <c:v>24874.1</c:v>
                </c:pt>
                <c:pt idx="5292">
                  <c:v>24876.5</c:v>
                </c:pt>
                <c:pt idx="5293">
                  <c:v>24878.799999999999</c:v>
                </c:pt>
                <c:pt idx="5294">
                  <c:v>24881.200000000001</c:v>
                </c:pt>
                <c:pt idx="5295">
                  <c:v>24882.9</c:v>
                </c:pt>
                <c:pt idx="5296">
                  <c:v>24885.8</c:v>
                </c:pt>
                <c:pt idx="5297">
                  <c:v>24888.1</c:v>
                </c:pt>
                <c:pt idx="5298">
                  <c:v>24890.400000000001</c:v>
                </c:pt>
                <c:pt idx="5299">
                  <c:v>24892.1</c:v>
                </c:pt>
                <c:pt idx="5300">
                  <c:v>24894.3</c:v>
                </c:pt>
                <c:pt idx="5301">
                  <c:v>24897.1</c:v>
                </c:pt>
                <c:pt idx="5302">
                  <c:v>24899.3</c:v>
                </c:pt>
                <c:pt idx="5303">
                  <c:v>24901.5</c:v>
                </c:pt>
                <c:pt idx="5304">
                  <c:v>24903.7</c:v>
                </c:pt>
                <c:pt idx="5305">
                  <c:v>24905.8</c:v>
                </c:pt>
                <c:pt idx="5306">
                  <c:v>24908.5</c:v>
                </c:pt>
                <c:pt idx="5307">
                  <c:v>24910.6</c:v>
                </c:pt>
                <c:pt idx="5308">
                  <c:v>24912.1</c:v>
                </c:pt>
                <c:pt idx="5309">
                  <c:v>24914.2</c:v>
                </c:pt>
                <c:pt idx="5310">
                  <c:v>24916.2</c:v>
                </c:pt>
                <c:pt idx="5311">
                  <c:v>24918.3</c:v>
                </c:pt>
                <c:pt idx="5312">
                  <c:v>24920.799999999999</c:v>
                </c:pt>
                <c:pt idx="5313">
                  <c:v>24922.799999999999</c:v>
                </c:pt>
                <c:pt idx="5314">
                  <c:v>24924.3</c:v>
                </c:pt>
                <c:pt idx="5315">
                  <c:v>24926.3</c:v>
                </c:pt>
                <c:pt idx="5316">
                  <c:v>24928.799999999999</c:v>
                </c:pt>
                <c:pt idx="5317">
                  <c:v>24931.3</c:v>
                </c:pt>
                <c:pt idx="5318">
                  <c:v>24932.799999999999</c:v>
                </c:pt>
                <c:pt idx="5319">
                  <c:v>24934.3</c:v>
                </c:pt>
                <c:pt idx="5320">
                  <c:v>24936.3</c:v>
                </c:pt>
                <c:pt idx="5321">
                  <c:v>24938.9</c:v>
                </c:pt>
                <c:pt idx="5322">
                  <c:v>24940.9</c:v>
                </c:pt>
                <c:pt idx="5323">
                  <c:v>24943</c:v>
                </c:pt>
                <c:pt idx="5324">
                  <c:v>24944.6</c:v>
                </c:pt>
                <c:pt idx="5325">
                  <c:v>24947.200000000001</c:v>
                </c:pt>
                <c:pt idx="5326">
                  <c:v>24949.4</c:v>
                </c:pt>
                <c:pt idx="5327">
                  <c:v>24951.599999999999</c:v>
                </c:pt>
                <c:pt idx="5328">
                  <c:v>24953.8</c:v>
                </c:pt>
                <c:pt idx="5329">
                  <c:v>24955.5</c:v>
                </c:pt>
                <c:pt idx="5330">
                  <c:v>24958.3</c:v>
                </c:pt>
                <c:pt idx="5331">
                  <c:v>24960.6</c:v>
                </c:pt>
                <c:pt idx="5332">
                  <c:v>24962.9</c:v>
                </c:pt>
                <c:pt idx="5333">
                  <c:v>24965.3</c:v>
                </c:pt>
                <c:pt idx="5334">
                  <c:v>24967.7</c:v>
                </c:pt>
                <c:pt idx="5335">
                  <c:v>24970.2</c:v>
                </c:pt>
                <c:pt idx="5336">
                  <c:v>24973.3</c:v>
                </c:pt>
                <c:pt idx="5337">
                  <c:v>24975.8</c:v>
                </c:pt>
                <c:pt idx="5338">
                  <c:v>24977.7</c:v>
                </c:pt>
                <c:pt idx="5339">
                  <c:v>24980.3</c:v>
                </c:pt>
                <c:pt idx="5340">
                  <c:v>24982.9</c:v>
                </c:pt>
                <c:pt idx="5341">
                  <c:v>24986.1</c:v>
                </c:pt>
                <c:pt idx="5342">
                  <c:v>24988.799999999999</c:v>
                </c:pt>
                <c:pt idx="5343">
                  <c:v>24990.7</c:v>
                </c:pt>
                <c:pt idx="5344">
                  <c:v>24993.4</c:v>
                </c:pt>
                <c:pt idx="5345">
                  <c:v>24996.1</c:v>
                </c:pt>
                <c:pt idx="5346">
                  <c:v>24999.4</c:v>
                </c:pt>
                <c:pt idx="5347">
                  <c:v>25002.1</c:v>
                </c:pt>
                <c:pt idx="5348">
                  <c:v>25004.1</c:v>
                </c:pt>
                <c:pt idx="5349">
                  <c:v>25006.799999999999</c:v>
                </c:pt>
                <c:pt idx="5350">
                  <c:v>25010.9</c:v>
                </c:pt>
                <c:pt idx="5351">
                  <c:v>25013.599999999999</c:v>
                </c:pt>
                <c:pt idx="5352">
                  <c:v>25015.599999999999</c:v>
                </c:pt>
                <c:pt idx="5353">
                  <c:v>25017.599999999999</c:v>
                </c:pt>
                <c:pt idx="5354">
                  <c:v>25020.2</c:v>
                </c:pt>
                <c:pt idx="5355">
                  <c:v>25023.5</c:v>
                </c:pt>
                <c:pt idx="5356">
                  <c:v>25027.5</c:v>
                </c:pt>
                <c:pt idx="5357">
                  <c:v>25029.4</c:v>
                </c:pt>
                <c:pt idx="5358">
                  <c:v>25032</c:v>
                </c:pt>
                <c:pt idx="5359">
                  <c:v>25034.6</c:v>
                </c:pt>
                <c:pt idx="5360">
                  <c:v>25037.8</c:v>
                </c:pt>
                <c:pt idx="5361">
                  <c:v>25040.3</c:v>
                </c:pt>
                <c:pt idx="5362">
                  <c:v>25042.9</c:v>
                </c:pt>
                <c:pt idx="5363">
                  <c:v>25044.1</c:v>
                </c:pt>
                <c:pt idx="5364">
                  <c:v>25046.6</c:v>
                </c:pt>
                <c:pt idx="5365">
                  <c:v>25050.3</c:v>
                </c:pt>
                <c:pt idx="5366">
                  <c:v>25052.799999999999</c:v>
                </c:pt>
                <c:pt idx="5367">
                  <c:v>25054.6</c:v>
                </c:pt>
                <c:pt idx="5368">
                  <c:v>25057.1</c:v>
                </c:pt>
                <c:pt idx="5369">
                  <c:v>25059.5</c:v>
                </c:pt>
                <c:pt idx="5370">
                  <c:v>25062.6</c:v>
                </c:pt>
                <c:pt idx="5371">
                  <c:v>25065</c:v>
                </c:pt>
                <c:pt idx="5372">
                  <c:v>25067.4</c:v>
                </c:pt>
                <c:pt idx="5373">
                  <c:v>25068.6</c:v>
                </c:pt>
                <c:pt idx="5374">
                  <c:v>25071.1</c:v>
                </c:pt>
                <c:pt idx="5375">
                  <c:v>25074.1</c:v>
                </c:pt>
                <c:pt idx="5376">
                  <c:v>25077.200000000001</c:v>
                </c:pt>
                <c:pt idx="5377">
                  <c:v>25079.1</c:v>
                </c:pt>
                <c:pt idx="5378">
                  <c:v>25081.599999999999</c:v>
                </c:pt>
                <c:pt idx="5379">
                  <c:v>25084.1</c:v>
                </c:pt>
                <c:pt idx="5380">
                  <c:v>25087.3</c:v>
                </c:pt>
                <c:pt idx="5381">
                  <c:v>25089.8</c:v>
                </c:pt>
                <c:pt idx="5382">
                  <c:v>25092.400000000001</c:v>
                </c:pt>
                <c:pt idx="5383">
                  <c:v>25093.7</c:v>
                </c:pt>
                <c:pt idx="5384">
                  <c:v>25097</c:v>
                </c:pt>
                <c:pt idx="5385">
                  <c:v>25101</c:v>
                </c:pt>
                <c:pt idx="5386">
                  <c:v>25103.1</c:v>
                </c:pt>
                <c:pt idx="5387">
                  <c:v>25105.8</c:v>
                </c:pt>
                <c:pt idx="5388">
                  <c:v>25107.9</c:v>
                </c:pt>
                <c:pt idx="5389">
                  <c:v>25111.4</c:v>
                </c:pt>
                <c:pt idx="5390">
                  <c:v>25114.3</c:v>
                </c:pt>
                <c:pt idx="5391">
                  <c:v>25118</c:v>
                </c:pt>
                <c:pt idx="5392">
                  <c:v>25120.2</c:v>
                </c:pt>
                <c:pt idx="5393">
                  <c:v>25123.200000000001</c:v>
                </c:pt>
                <c:pt idx="5394">
                  <c:v>25126.2</c:v>
                </c:pt>
                <c:pt idx="5395">
                  <c:v>25130.1</c:v>
                </c:pt>
                <c:pt idx="5396">
                  <c:v>25133.200000000001</c:v>
                </c:pt>
                <c:pt idx="5397">
                  <c:v>25135.5</c:v>
                </c:pt>
                <c:pt idx="5398">
                  <c:v>25138.7</c:v>
                </c:pt>
                <c:pt idx="5399">
                  <c:v>25142.6</c:v>
                </c:pt>
                <c:pt idx="5400">
                  <c:v>25146.6</c:v>
                </c:pt>
                <c:pt idx="5401">
                  <c:v>25149.8</c:v>
                </c:pt>
                <c:pt idx="5402">
                  <c:v>25153.1</c:v>
                </c:pt>
                <c:pt idx="5403">
                  <c:v>25155.5</c:v>
                </c:pt>
                <c:pt idx="5404">
                  <c:v>25159.5</c:v>
                </c:pt>
                <c:pt idx="5405">
                  <c:v>25163.5</c:v>
                </c:pt>
                <c:pt idx="5406">
                  <c:v>25166</c:v>
                </c:pt>
                <c:pt idx="5407">
                  <c:v>25169.200000000001</c:v>
                </c:pt>
                <c:pt idx="5408">
                  <c:v>25172.400000000001</c:v>
                </c:pt>
                <c:pt idx="5409">
                  <c:v>25176.3</c:v>
                </c:pt>
                <c:pt idx="5410">
                  <c:v>25179.5</c:v>
                </c:pt>
                <c:pt idx="5411">
                  <c:v>25182.6</c:v>
                </c:pt>
                <c:pt idx="5412">
                  <c:v>25185.7</c:v>
                </c:pt>
                <c:pt idx="5413">
                  <c:v>25188.799999999999</c:v>
                </c:pt>
                <c:pt idx="5414">
                  <c:v>25192.6</c:v>
                </c:pt>
                <c:pt idx="5415">
                  <c:v>25195.5</c:v>
                </c:pt>
                <c:pt idx="5416">
                  <c:v>25197.8</c:v>
                </c:pt>
                <c:pt idx="5417">
                  <c:v>25200.7</c:v>
                </c:pt>
                <c:pt idx="5418">
                  <c:v>25203.7</c:v>
                </c:pt>
                <c:pt idx="5419">
                  <c:v>25208</c:v>
                </c:pt>
                <c:pt idx="5420">
                  <c:v>25210.799999999999</c:v>
                </c:pt>
                <c:pt idx="5421">
                  <c:v>25212.3</c:v>
                </c:pt>
                <c:pt idx="5422">
                  <c:v>25215.1</c:v>
                </c:pt>
                <c:pt idx="5423">
                  <c:v>25218.6</c:v>
                </c:pt>
                <c:pt idx="5424">
                  <c:v>25221.3</c:v>
                </c:pt>
                <c:pt idx="5425">
                  <c:v>25224.799999999999</c:v>
                </c:pt>
                <c:pt idx="5426">
                  <c:v>25226.799999999999</c:v>
                </c:pt>
                <c:pt idx="5427">
                  <c:v>25229.5</c:v>
                </c:pt>
                <c:pt idx="5428">
                  <c:v>25232.9</c:v>
                </c:pt>
                <c:pt idx="5429">
                  <c:v>25236.3</c:v>
                </c:pt>
                <c:pt idx="5430">
                  <c:v>25238.3</c:v>
                </c:pt>
                <c:pt idx="5431">
                  <c:v>25241</c:v>
                </c:pt>
                <c:pt idx="5432">
                  <c:v>25243</c:v>
                </c:pt>
                <c:pt idx="5433">
                  <c:v>25245.7</c:v>
                </c:pt>
                <c:pt idx="5434">
                  <c:v>25249.1</c:v>
                </c:pt>
                <c:pt idx="5435">
                  <c:v>25251.8</c:v>
                </c:pt>
                <c:pt idx="5436">
                  <c:v>25254.5</c:v>
                </c:pt>
                <c:pt idx="5437">
                  <c:v>25257.1</c:v>
                </c:pt>
                <c:pt idx="5438">
                  <c:v>25259.8</c:v>
                </c:pt>
                <c:pt idx="5439">
                  <c:v>25263.200000000001</c:v>
                </c:pt>
                <c:pt idx="5440">
                  <c:v>25264.6</c:v>
                </c:pt>
                <c:pt idx="5441">
                  <c:v>25267.3</c:v>
                </c:pt>
                <c:pt idx="5442">
                  <c:v>25270</c:v>
                </c:pt>
                <c:pt idx="5443">
                  <c:v>25272.799999999999</c:v>
                </c:pt>
                <c:pt idx="5444">
                  <c:v>25276.2</c:v>
                </c:pt>
                <c:pt idx="5445">
                  <c:v>25278.3</c:v>
                </c:pt>
                <c:pt idx="5446">
                  <c:v>25281.7</c:v>
                </c:pt>
                <c:pt idx="5447">
                  <c:v>25284.5</c:v>
                </c:pt>
                <c:pt idx="5448">
                  <c:v>25288</c:v>
                </c:pt>
                <c:pt idx="5449">
                  <c:v>25290.7</c:v>
                </c:pt>
                <c:pt idx="5450">
                  <c:v>25293.5</c:v>
                </c:pt>
                <c:pt idx="5451">
                  <c:v>25296.3</c:v>
                </c:pt>
                <c:pt idx="5452">
                  <c:v>25299.200000000001</c:v>
                </c:pt>
                <c:pt idx="5453">
                  <c:v>25302.7</c:v>
                </c:pt>
                <c:pt idx="5454">
                  <c:v>25304.799999999999</c:v>
                </c:pt>
                <c:pt idx="5455">
                  <c:v>25307.599999999999</c:v>
                </c:pt>
                <c:pt idx="5456">
                  <c:v>25310.400000000001</c:v>
                </c:pt>
                <c:pt idx="5457">
                  <c:v>25314</c:v>
                </c:pt>
                <c:pt idx="5458">
                  <c:v>25316.799999999999</c:v>
                </c:pt>
                <c:pt idx="5459">
                  <c:v>25320.3</c:v>
                </c:pt>
                <c:pt idx="5460">
                  <c:v>25323.200000000001</c:v>
                </c:pt>
                <c:pt idx="5461">
                  <c:v>25325.3</c:v>
                </c:pt>
                <c:pt idx="5462">
                  <c:v>25328.1</c:v>
                </c:pt>
                <c:pt idx="5463">
                  <c:v>25331.7</c:v>
                </c:pt>
                <c:pt idx="5464">
                  <c:v>25334.5</c:v>
                </c:pt>
                <c:pt idx="5465">
                  <c:v>25337.3</c:v>
                </c:pt>
                <c:pt idx="5466">
                  <c:v>25340.1</c:v>
                </c:pt>
                <c:pt idx="5467">
                  <c:v>25343.599999999999</c:v>
                </c:pt>
                <c:pt idx="5468">
                  <c:v>25346.5</c:v>
                </c:pt>
                <c:pt idx="5469">
                  <c:v>25349.3</c:v>
                </c:pt>
                <c:pt idx="5470">
                  <c:v>25351.4</c:v>
                </c:pt>
                <c:pt idx="5471">
                  <c:v>25354.9</c:v>
                </c:pt>
                <c:pt idx="5472">
                  <c:v>25358.400000000001</c:v>
                </c:pt>
                <c:pt idx="5473">
                  <c:v>25361.200000000001</c:v>
                </c:pt>
                <c:pt idx="5474">
                  <c:v>25364</c:v>
                </c:pt>
                <c:pt idx="5475">
                  <c:v>25366.799999999999</c:v>
                </c:pt>
                <c:pt idx="5476">
                  <c:v>25370.3</c:v>
                </c:pt>
                <c:pt idx="5477">
                  <c:v>25373</c:v>
                </c:pt>
                <c:pt idx="5478">
                  <c:v>25375.8</c:v>
                </c:pt>
                <c:pt idx="5479">
                  <c:v>25377.9</c:v>
                </c:pt>
                <c:pt idx="5480">
                  <c:v>25380</c:v>
                </c:pt>
                <c:pt idx="5481">
                  <c:v>25383.5</c:v>
                </c:pt>
                <c:pt idx="5482">
                  <c:v>25386.3</c:v>
                </c:pt>
                <c:pt idx="5483">
                  <c:v>25389.1</c:v>
                </c:pt>
                <c:pt idx="5484">
                  <c:v>25391.9</c:v>
                </c:pt>
                <c:pt idx="5485">
                  <c:v>25394.6</c:v>
                </c:pt>
                <c:pt idx="5486">
                  <c:v>25398.1</c:v>
                </c:pt>
                <c:pt idx="5487">
                  <c:v>25401.599999999999</c:v>
                </c:pt>
                <c:pt idx="5488">
                  <c:v>25403.599999999999</c:v>
                </c:pt>
                <c:pt idx="5489">
                  <c:v>25406.400000000001</c:v>
                </c:pt>
                <c:pt idx="5490">
                  <c:v>25409.1</c:v>
                </c:pt>
                <c:pt idx="5491">
                  <c:v>25412.5</c:v>
                </c:pt>
                <c:pt idx="5492">
                  <c:v>25415.200000000001</c:v>
                </c:pt>
                <c:pt idx="5493">
                  <c:v>25418</c:v>
                </c:pt>
                <c:pt idx="5494">
                  <c:v>25420</c:v>
                </c:pt>
                <c:pt idx="5495">
                  <c:v>25422.7</c:v>
                </c:pt>
                <c:pt idx="5496">
                  <c:v>25426</c:v>
                </c:pt>
                <c:pt idx="5497">
                  <c:v>25430</c:v>
                </c:pt>
                <c:pt idx="5498">
                  <c:v>25432</c:v>
                </c:pt>
                <c:pt idx="5499">
                  <c:v>25434.6</c:v>
                </c:pt>
                <c:pt idx="5500">
                  <c:v>25437.9</c:v>
                </c:pt>
                <c:pt idx="5501">
                  <c:v>25440.6</c:v>
                </c:pt>
                <c:pt idx="5502">
                  <c:v>25443.200000000001</c:v>
                </c:pt>
                <c:pt idx="5503">
                  <c:v>25445.200000000001</c:v>
                </c:pt>
                <c:pt idx="5504">
                  <c:v>25447.8</c:v>
                </c:pt>
                <c:pt idx="5505">
                  <c:v>25451.1</c:v>
                </c:pt>
                <c:pt idx="5506">
                  <c:v>25454.3</c:v>
                </c:pt>
                <c:pt idx="5507">
                  <c:v>25456.3</c:v>
                </c:pt>
                <c:pt idx="5508">
                  <c:v>25458.9</c:v>
                </c:pt>
                <c:pt idx="5509">
                  <c:v>25461.5</c:v>
                </c:pt>
                <c:pt idx="5510">
                  <c:v>25464.799999999999</c:v>
                </c:pt>
                <c:pt idx="5511">
                  <c:v>25467.4</c:v>
                </c:pt>
                <c:pt idx="5512">
                  <c:v>25468.7</c:v>
                </c:pt>
                <c:pt idx="5513">
                  <c:v>25469.3</c:v>
                </c:pt>
                <c:pt idx="5514">
                  <c:v>25470</c:v>
                </c:pt>
                <c:pt idx="5515">
                  <c:v>25471.9</c:v>
                </c:pt>
                <c:pt idx="5516">
                  <c:v>25474.400000000001</c:v>
                </c:pt>
                <c:pt idx="5517">
                  <c:v>25478.799999999999</c:v>
                </c:pt>
                <c:pt idx="5518">
                  <c:v>25481.3</c:v>
                </c:pt>
                <c:pt idx="5519">
                  <c:v>25484.400000000001</c:v>
                </c:pt>
                <c:pt idx="5520">
                  <c:v>25486.2</c:v>
                </c:pt>
                <c:pt idx="5521">
                  <c:v>25489.1</c:v>
                </c:pt>
                <c:pt idx="5522">
                  <c:v>25491.5</c:v>
                </c:pt>
                <c:pt idx="5523">
                  <c:v>25494.400000000001</c:v>
                </c:pt>
                <c:pt idx="5524">
                  <c:v>25496.1</c:v>
                </c:pt>
                <c:pt idx="5525">
                  <c:v>25498.2</c:v>
                </c:pt>
                <c:pt idx="5526">
                  <c:v>25500.9</c:v>
                </c:pt>
                <c:pt idx="5527">
                  <c:v>25504</c:v>
                </c:pt>
                <c:pt idx="5528">
                  <c:v>25505.5</c:v>
                </c:pt>
                <c:pt idx="5529">
                  <c:v>25507.5</c:v>
                </c:pt>
                <c:pt idx="5530">
                  <c:v>25509</c:v>
                </c:pt>
                <c:pt idx="5531">
                  <c:v>25510.9</c:v>
                </c:pt>
                <c:pt idx="5532">
                  <c:v>25513.200000000001</c:v>
                </c:pt>
                <c:pt idx="5533">
                  <c:v>25515.1</c:v>
                </c:pt>
                <c:pt idx="5534">
                  <c:v>25516.9</c:v>
                </c:pt>
                <c:pt idx="5535">
                  <c:v>25518.7</c:v>
                </c:pt>
                <c:pt idx="5536">
                  <c:v>25520.799999999999</c:v>
                </c:pt>
                <c:pt idx="5537">
                  <c:v>25522.9</c:v>
                </c:pt>
                <c:pt idx="5538">
                  <c:v>25524.2</c:v>
                </c:pt>
                <c:pt idx="5539">
                  <c:v>25525.5</c:v>
                </c:pt>
                <c:pt idx="5540">
                  <c:v>25527.1</c:v>
                </c:pt>
                <c:pt idx="5541">
                  <c:v>25529.1</c:v>
                </c:pt>
                <c:pt idx="5542">
                  <c:v>25530.6</c:v>
                </c:pt>
                <c:pt idx="5543">
                  <c:v>25531.8</c:v>
                </c:pt>
                <c:pt idx="5544">
                  <c:v>25533.3</c:v>
                </c:pt>
                <c:pt idx="5545">
                  <c:v>25534.799999999999</c:v>
                </c:pt>
                <c:pt idx="5546">
                  <c:v>25536.7</c:v>
                </c:pt>
                <c:pt idx="5547">
                  <c:v>25538.400000000001</c:v>
                </c:pt>
                <c:pt idx="5548">
                  <c:v>25539.8</c:v>
                </c:pt>
                <c:pt idx="5549">
                  <c:v>25540.799999999999</c:v>
                </c:pt>
                <c:pt idx="5550">
                  <c:v>25542.2</c:v>
                </c:pt>
                <c:pt idx="5551">
                  <c:v>25543.5</c:v>
                </c:pt>
                <c:pt idx="5552">
                  <c:v>25544.7</c:v>
                </c:pt>
                <c:pt idx="5553">
                  <c:v>25546.3</c:v>
                </c:pt>
                <c:pt idx="5554">
                  <c:v>25547.1</c:v>
                </c:pt>
                <c:pt idx="5555">
                  <c:v>25548.2</c:v>
                </c:pt>
                <c:pt idx="5556">
                  <c:v>25549.599999999999</c:v>
                </c:pt>
                <c:pt idx="5557">
                  <c:v>25550.9</c:v>
                </c:pt>
                <c:pt idx="5558">
                  <c:v>25551.7</c:v>
                </c:pt>
                <c:pt idx="5559">
                  <c:v>25552.7</c:v>
                </c:pt>
                <c:pt idx="5560">
                  <c:v>25553.599999999999</c:v>
                </c:pt>
                <c:pt idx="5561">
                  <c:v>25554.7</c:v>
                </c:pt>
                <c:pt idx="5562">
                  <c:v>25555.5</c:v>
                </c:pt>
                <c:pt idx="5563">
                  <c:v>25556.2</c:v>
                </c:pt>
                <c:pt idx="5564">
                  <c:v>25556.9</c:v>
                </c:pt>
                <c:pt idx="5565">
                  <c:v>25557.7</c:v>
                </c:pt>
                <c:pt idx="5566">
                  <c:v>25558.400000000001</c:v>
                </c:pt>
                <c:pt idx="5567">
                  <c:v>25559.4</c:v>
                </c:pt>
                <c:pt idx="5568">
                  <c:v>25559.8</c:v>
                </c:pt>
                <c:pt idx="5569">
                  <c:v>25560.400000000001</c:v>
                </c:pt>
                <c:pt idx="5570">
                  <c:v>25561.1</c:v>
                </c:pt>
                <c:pt idx="5571">
                  <c:v>25561.9</c:v>
                </c:pt>
                <c:pt idx="5572">
                  <c:v>25562.6</c:v>
                </c:pt>
                <c:pt idx="5573">
                  <c:v>25563.1</c:v>
                </c:pt>
                <c:pt idx="5574">
                  <c:v>25563.7</c:v>
                </c:pt>
                <c:pt idx="5575">
                  <c:v>25564.400000000001</c:v>
                </c:pt>
                <c:pt idx="5576">
                  <c:v>25565</c:v>
                </c:pt>
                <c:pt idx="5577">
                  <c:v>25565.599999999999</c:v>
                </c:pt>
                <c:pt idx="5578">
                  <c:v>25566.2</c:v>
                </c:pt>
                <c:pt idx="5579">
                  <c:v>25566.9</c:v>
                </c:pt>
                <c:pt idx="5580">
                  <c:v>25567.5</c:v>
                </c:pt>
                <c:pt idx="5581">
                  <c:v>25568.400000000001</c:v>
                </c:pt>
                <c:pt idx="5582">
                  <c:v>25568.9</c:v>
                </c:pt>
                <c:pt idx="5583">
                  <c:v>25569.4</c:v>
                </c:pt>
                <c:pt idx="5584">
                  <c:v>25570.2</c:v>
                </c:pt>
                <c:pt idx="5585">
                  <c:v>25571.200000000001</c:v>
                </c:pt>
                <c:pt idx="5586">
                  <c:v>25572.2</c:v>
                </c:pt>
                <c:pt idx="5587">
                  <c:v>25572.9</c:v>
                </c:pt>
                <c:pt idx="5588">
                  <c:v>25573.8</c:v>
                </c:pt>
                <c:pt idx="5589">
                  <c:v>25574.7</c:v>
                </c:pt>
                <c:pt idx="5590">
                  <c:v>25575.7</c:v>
                </c:pt>
                <c:pt idx="5591">
                  <c:v>25577</c:v>
                </c:pt>
                <c:pt idx="5592">
                  <c:v>25577.8</c:v>
                </c:pt>
                <c:pt idx="5593">
                  <c:v>25578.6</c:v>
                </c:pt>
                <c:pt idx="5594">
                  <c:v>25579.8</c:v>
                </c:pt>
                <c:pt idx="5595">
                  <c:v>25581</c:v>
                </c:pt>
                <c:pt idx="5596">
                  <c:v>25582.5</c:v>
                </c:pt>
                <c:pt idx="5597">
                  <c:v>25583.7</c:v>
                </c:pt>
                <c:pt idx="5598">
                  <c:v>25584.7</c:v>
                </c:pt>
                <c:pt idx="5599">
                  <c:v>25585.7</c:v>
                </c:pt>
                <c:pt idx="5600">
                  <c:v>25587.4</c:v>
                </c:pt>
                <c:pt idx="5601">
                  <c:v>25588.799999999999</c:v>
                </c:pt>
                <c:pt idx="5602">
                  <c:v>25590.5</c:v>
                </c:pt>
                <c:pt idx="5603">
                  <c:v>25591.599999999999</c:v>
                </c:pt>
                <c:pt idx="5604">
                  <c:v>25593</c:v>
                </c:pt>
                <c:pt idx="5605">
                  <c:v>25594.400000000001</c:v>
                </c:pt>
                <c:pt idx="5606">
                  <c:v>25596.3</c:v>
                </c:pt>
                <c:pt idx="5607">
                  <c:v>25597.7</c:v>
                </c:pt>
                <c:pt idx="5608">
                  <c:v>25598.799999999999</c:v>
                </c:pt>
                <c:pt idx="5609">
                  <c:v>25600.3</c:v>
                </c:pt>
                <c:pt idx="5610">
                  <c:v>25602.2</c:v>
                </c:pt>
                <c:pt idx="5611">
                  <c:v>25604</c:v>
                </c:pt>
                <c:pt idx="5612">
                  <c:v>25605.1</c:v>
                </c:pt>
                <c:pt idx="5613">
                  <c:v>25607</c:v>
                </c:pt>
                <c:pt idx="5614">
                  <c:v>25608.1</c:v>
                </c:pt>
                <c:pt idx="5615">
                  <c:v>25609.599999999999</c:v>
                </c:pt>
                <c:pt idx="5616">
                  <c:v>25611.8</c:v>
                </c:pt>
                <c:pt idx="5617">
                  <c:v>25612.9</c:v>
                </c:pt>
                <c:pt idx="5618">
                  <c:v>25614</c:v>
                </c:pt>
                <c:pt idx="5619">
                  <c:v>25615.5</c:v>
                </c:pt>
                <c:pt idx="5620">
                  <c:v>25617</c:v>
                </c:pt>
                <c:pt idx="5621">
                  <c:v>25618.9</c:v>
                </c:pt>
                <c:pt idx="5622">
                  <c:v>25620</c:v>
                </c:pt>
                <c:pt idx="5623">
                  <c:v>25621.200000000001</c:v>
                </c:pt>
                <c:pt idx="5624">
                  <c:v>25622.7</c:v>
                </c:pt>
                <c:pt idx="5625">
                  <c:v>25624.6</c:v>
                </c:pt>
                <c:pt idx="5626">
                  <c:v>25626.1</c:v>
                </c:pt>
                <c:pt idx="5627">
                  <c:v>25627.7</c:v>
                </c:pt>
                <c:pt idx="5628">
                  <c:v>25628.799999999999</c:v>
                </c:pt>
                <c:pt idx="5629">
                  <c:v>25630</c:v>
                </c:pt>
                <c:pt idx="5630">
                  <c:v>25631.599999999999</c:v>
                </c:pt>
                <c:pt idx="5631">
                  <c:v>25633.9</c:v>
                </c:pt>
                <c:pt idx="5632">
                  <c:v>25635.5</c:v>
                </c:pt>
                <c:pt idx="5633">
                  <c:v>25636.6</c:v>
                </c:pt>
                <c:pt idx="5634">
                  <c:v>25638.2</c:v>
                </c:pt>
                <c:pt idx="5635">
                  <c:v>25639.7</c:v>
                </c:pt>
                <c:pt idx="5636">
                  <c:v>25641.200000000001</c:v>
                </c:pt>
                <c:pt idx="5637">
                  <c:v>25642.799999999999</c:v>
                </c:pt>
                <c:pt idx="5638">
                  <c:v>25643.9</c:v>
                </c:pt>
                <c:pt idx="5639">
                  <c:v>25645</c:v>
                </c:pt>
                <c:pt idx="5640">
                  <c:v>25646.9</c:v>
                </c:pt>
                <c:pt idx="5641">
                  <c:v>25648.7</c:v>
                </c:pt>
                <c:pt idx="5642">
                  <c:v>25649.8</c:v>
                </c:pt>
                <c:pt idx="5643">
                  <c:v>25651.599999999999</c:v>
                </c:pt>
                <c:pt idx="5644">
                  <c:v>25653</c:v>
                </c:pt>
                <c:pt idx="5645">
                  <c:v>25654.3</c:v>
                </c:pt>
                <c:pt idx="5646">
                  <c:v>25656</c:v>
                </c:pt>
                <c:pt idx="5647">
                  <c:v>25657.4</c:v>
                </c:pt>
                <c:pt idx="5648">
                  <c:v>25658</c:v>
                </c:pt>
                <c:pt idx="5649">
                  <c:v>25659.3</c:v>
                </c:pt>
                <c:pt idx="5650">
                  <c:v>25660.6</c:v>
                </c:pt>
                <c:pt idx="5651">
                  <c:v>25661.9</c:v>
                </c:pt>
                <c:pt idx="5652">
                  <c:v>25663.1</c:v>
                </c:pt>
                <c:pt idx="5653">
                  <c:v>25664</c:v>
                </c:pt>
                <c:pt idx="5654">
                  <c:v>25665.200000000001</c:v>
                </c:pt>
                <c:pt idx="5655">
                  <c:v>25666.400000000001</c:v>
                </c:pt>
                <c:pt idx="5656">
                  <c:v>25667.9</c:v>
                </c:pt>
                <c:pt idx="5657">
                  <c:v>25669.1</c:v>
                </c:pt>
                <c:pt idx="5658">
                  <c:v>25669.9</c:v>
                </c:pt>
                <c:pt idx="5659">
                  <c:v>25670.799999999999</c:v>
                </c:pt>
                <c:pt idx="5660">
                  <c:v>25671.9</c:v>
                </c:pt>
                <c:pt idx="5661">
                  <c:v>25673.1</c:v>
                </c:pt>
                <c:pt idx="5662">
                  <c:v>25674.2</c:v>
                </c:pt>
                <c:pt idx="5663">
                  <c:v>25675.4</c:v>
                </c:pt>
                <c:pt idx="5664">
                  <c:v>25676.3</c:v>
                </c:pt>
                <c:pt idx="5665">
                  <c:v>25677.4</c:v>
                </c:pt>
                <c:pt idx="5666">
                  <c:v>25678.9</c:v>
                </c:pt>
                <c:pt idx="5667">
                  <c:v>25680.1</c:v>
                </c:pt>
                <c:pt idx="5668">
                  <c:v>25681.3</c:v>
                </c:pt>
                <c:pt idx="5669">
                  <c:v>25682.2</c:v>
                </c:pt>
                <c:pt idx="5670">
                  <c:v>25683.4</c:v>
                </c:pt>
                <c:pt idx="5671">
                  <c:v>25685</c:v>
                </c:pt>
                <c:pt idx="5672">
                  <c:v>25686.3</c:v>
                </c:pt>
                <c:pt idx="5673">
                  <c:v>25687.5</c:v>
                </c:pt>
                <c:pt idx="5674">
                  <c:v>25688.5</c:v>
                </c:pt>
                <c:pt idx="5675">
                  <c:v>25689.9</c:v>
                </c:pt>
                <c:pt idx="5676">
                  <c:v>25691.599999999999</c:v>
                </c:pt>
                <c:pt idx="5677">
                  <c:v>25692.9</c:v>
                </c:pt>
                <c:pt idx="5678">
                  <c:v>25694.3</c:v>
                </c:pt>
                <c:pt idx="5679">
                  <c:v>25695.8</c:v>
                </c:pt>
                <c:pt idx="5680">
                  <c:v>25697.200000000001</c:v>
                </c:pt>
                <c:pt idx="5681">
                  <c:v>25698.7</c:v>
                </c:pt>
                <c:pt idx="5682">
                  <c:v>25700.2</c:v>
                </c:pt>
                <c:pt idx="5683">
                  <c:v>25701.599999999999</c:v>
                </c:pt>
                <c:pt idx="5684">
                  <c:v>25702.799999999999</c:v>
                </c:pt>
                <c:pt idx="5685">
                  <c:v>25704.3</c:v>
                </c:pt>
                <c:pt idx="5686">
                  <c:v>25706.3</c:v>
                </c:pt>
                <c:pt idx="5687">
                  <c:v>25707.8</c:v>
                </c:pt>
                <c:pt idx="5688">
                  <c:v>25709.4</c:v>
                </c:pt>
                <c:pt idx="5689">
                  <c:v>25710.6</c:v>
                </c:pt>
                <c:pt idx="5690">
                  <c:v>25711.9</c:v>
                </c:pt>
                <c:pt idx="5691">
                  <c:v>25713.5</c:v>
                </c:pt>
                <c:pt idx="5692">
                  <c:v>25715.599999999999</c:v>
                </c:pt>
                <c:pt idx="5693">
                  <c:v>25717.7</c:v>
                </c:pt>
                <c:pt idx="5694">
                  <c:v>25719</c:v>
                </c:pt>
                <c:pt idx="5695">
                  <c:v>25720.7</c:v>
                </c:pt>
                <c:pt idx="5696">
                  <c:v>25722.9</c:v>
                </c:pt>
                <c:pt idx="5697">
                  <c:v>25724.7</c:v>
                </c:pt>
                <c:pt idx="5698">
                  <c:v>25726.5</c:v>
                </c:pt>
                <c:pt idx="5699">
                  <c:v>25727.9</c:v>
                </c:pt>
                <c:pt idx="5700">
                  <c:v>25729.3</c:v>
                </c:pt>
                <c:pt idx="5701">
                  <c:v>25731.599999999999</c:v>
                </c:pt>
                <c:pt idx="5702">
                  <c:v>25733.5</c:v>
                </c:pt>
                <c:pt idx="5703">
                  <c:v>25736</c:v>
                </c:pt>
                <c:pt idx="5704">
                  <c:v>25737.5</c:v>
                </c:pt>
                <c:pt idx="5705">
                  <c:v>25739.5</c:v>
                </c:pt>
                <c:pt idx="5706">
                  <c:v>25742.1</c:v>
                </c:pt>
                <c:pt idx="5707">
                  <c:v>25744.2</c:v>
                </c:pt>
                <c:pt idx="5708">
                  <c:v>25746.400000000001</c:v>
                </c:pt>
                <c:pt idx="5709">
                  <c:v>25748.6</c:v>
                </c:pt>
                <c:pt idx="5710">
                  <c:v>25750.9</c:v>
                </c:pt>
                <c:pt idx="5711">
                  <c:v>25753.8</c:v>
                </c:pt>
                <c:pt idx="5712">
                  <c:v>25756.2</c:v>
                </c:pt>
                <c:pt idx="5713">
                  <c:v>25757.9</c:v>
                </c:pt>
                <c:pt idx="5714">
                  <c:v>25760.400000000001</c:v>
                </c:pt>
                <c:pt idx="5715">
                  <c:v>25762.9</c:v>
                </c:pt>
                <c:pt idx="5716">
                  <c:v>25766.6</c:v>
                </c:pt>
                <c:pt idx="5717">
                  <c:v>25769.200000000001</c:v>
                </c:pt>
                <c:pt idx="5718">
                  <c:v>25771.7</c:v>
                </c:pt>
                <c:pt idx="5719">
                  <c:v>25773.7</c:v>
                </c:pt>
                <c:pt idx="5720">
                  <c:v>25776.3</c:v>
                </c:pt>
                <c:pt idx="5721">
                  <c:v>25779.5</c:v>
                </c:pt>
                <c:pt idx="5722">
                  <c:v>25782.7</c:v>
                </c:pt>
                <c:pt idx="5723">
                  <c:v>25784.7</c:v>
                </c:pt>
                <c:pt idx="5724">
                  <c:v>25787.3</c:v>
                </c:pt>
                <c:pt idx="5725">
                  <c:v>25789.8</c:v>
                </c:pt>
                <c:pt idx="5726">
                  <c:v>25793</c:v>
                </c:pt>
                <c:pt idx="5727">
                  <c:v>25795.5</c:v>
                </c:pt>
                <c:pt idx="5728">
                  <c:v>25796.7</c:v>
                </c:pt>
                <c:pt idx="5729">
                  <c:v>25799.200000000001</c:v>
                </c:pt>
                <c:pt idx="5730">
                  <c:v>25801.599999999999</c:v>
                </c:pt>
                <c:pt idx="5731">
                  <c:v>25804.6</c:v>
                </c:pt>
                <c:pt idx="5732">
                  <c:v>25806.9</c:v>
                </c:pt>
                <c:pt idx="5733">
                  <c:v>25808.6</c:v>
                </c:pt>
                <c:pt idx="5734">
                  <c:v>25811.5</c:v>
                </c:pt>
                <c:pt idx="5735">
                  <c:v>25814.3</c:v>
                </c:pt>
                <c:pt idx="5736">
                  <c:v>25816.6</c:v>
                </c:pt>
                <c:pt idx="5737">
                  <c:v>25818.7</c:v>
                </c:pt>
                <c:pt idx="5738">
                  <c:v>25820.9</c:v>
                </c:pt>
                <c:pt idx="5739">
                  <c:v>25822</c:v>
                </c:pt>
                <c:pt idx="5740">
                  <c:v>25824.7</c:v>
                </c:pt>
                <c:pt idx="5741">
                  <c:v>25826.799999999999</c:v>
                </c:pt>
                <c:pt idx="5742">
                  <c:v>25828.9</c:v>
                </c:pt>
                <c:pt idx="5743">
                  <c:v>25830.400000000001</c:v>
                </c:pt>
                <c:pt idx="5744">
                  <c:v>25833</c:v>
                </c:pt>
                <c:pt idx="5745">
                  <c:v>25835.5</c:v>
                </c:pt>
                <c:pt idx="5746">
                  <c:v>25838.1</c:v>
                </c:pt>
                <c:pt idx="5747">
                  <c:v>25839.599999999999</c:v>
                </c:pt>
                <c:pt idx="5748">
                  <c:v>25841.599999999999</c:v>
                </c:pt>
                <c:pt idx="5749">
                  <c:v>25843.1</c:v>
                </c:pt>
                <c:pt idx="5750">
                  <c:v>25845</c:v>
                </c:pt>
                <c:pt idx="5751">
                  <c:v>25847.4</c:v>
                </c:pt>
                <c:pt idx="5752">
                  <c:v>25848.799999999999</c:v>
                </c:pt>
                <c:pt idx="5753">
                  <c:v>25850.2</c:v>
                </c:pt>
                <c:pt idx="5754">
                  <c:v>25852.1</c:v>
                </c:pt>
                <c:pt idx="5755">
                  <c:v>25854.400000000001</c:v>
                </c:pt>
                <c:pt idx="5756">
                  <c:v>25856.6</c:v>
                </c:pt>
                <c:pt idx="5757">
                  <c:v>25858.3</c:v>
                </c:pt>
                <c:pt idx="5758">
                  <c:v>25860.1</c:v>
                </c:pt>
                <c:pt idx="5759">
                  <c:v>25861.3</c:v>
                </c:pt>
                <c:pt idx="5760">
                  <c:v>25863.4</c:v>
                </c:pt>
                <c:pt idx="5761">
                  <c:v>25865</c:v>
                </c:pt>
                <c:pt idx="5762">
                  <c:v>25867</c:v>
                </c:pt>
                <c:pt idx="5763">
                  <c:v>25868.2</c:v>
                </c:pt>
                <c:pt idx="5764">
                  <c:v>25870.1</c:v>
                </c:pt>
                <c:pt idx="5765">
                  <c:v>25870.799999999999</c:v>
                </c:pt>
                <c:pt idx="5766">
                  <c:v>25872.3</c:v>
                </c:pt>
                <c:pt idx="5767">
                  <c:v>25873.7</c:v>
                </c:pt>
                <c:pt idx="5768">
                  <c:v>25875.1</c:v>
                </c:pt>
                <c:pt idx="5769">
                  <c:v>25876.5</c:v>
                </c:pt>
                <c:pt idx="5770">
                  <c:v>25878.2</c:v>
                </c:pt>
                <c:pt idx="5771">
                  <c:v>25879.5</c:v>
                </c:pt>
                <c:pt idx="5772">
                  <c:v>25880.799999999999</c:v>
                </c:pt>
                <c:pt idx="5773">
                  <c:v>25881.7</c:v>
                </c:pt>
                <c:pt idx="5774">
                  <c:v>25883.7</c:v>
                </c:pt>
                <c:pt idx="5775">
                  <c:v>25885.200000000001</c:v>
                </c:pt>
                <c:pt idx="5776">
                  <c:v>25886.400000000001</c:v>
                </c:pt>
                <c:pt idx="5777">
                  <c:v>25887.4</c:v>
                </c:pt>
                <c:pt idx="5778">
                  <c:v>25888.6</c:v>
                </c:pt>
                <c:pt idx="5779">
                  <c:v>25889.5</c:v>
                </c:pt>
                <c:pt idx="5780">
                  <c:v>25891</c:v>
                </c:pt>
                <c:pt idx="5781">
                  <c:v>25892.3</c:v>
                </c:pt>
                <c:pt idx="5782">
                  <c:v>25893.200000000001</c:v>
                </c:pt>
                <c:pt idx="5783">
                  <c:v>25894.7</c:v>
                </c:pt>
                <c:pt idx="5784">
                  <c:v>25896.3</c:v>
                </c:pt>
                <c:pt idx="5785">
                  <c:v>25897.599999999999</c:v>
                </c:pt>
                <c:pt idx="5786">
                  <c:v>25898.799999999999</c:v>
                </c:pt>
                <c:pt idx="5787">
                  <c:v>25900.1</c:v>
                </c:pt>
                <c:pt idx="5788">
                  <c:v>25901.5</c:v>
                </c:pt>
                <c:pt idx="5789">
                  <c:v>25903.1</c:v>
                </c:pt>
                <c:pt idx="5790">
                  <c:v>25904.5</c:v>
                </c:pt>
                <c:pt idx="5791">
                  <c:v>25905.599999999999</c:v>
                </c:pt>
                <c:pt idx="5792">
                  <c:v>25907</c:v>
                </c:pt>
                <c:pt idx="5793">
                  <c:v>25908.400000000001</c:v>
                </c:pt>
                <c:pt idx="5794">
                  <c:v>25910.2</c:v>
                </c:pt>
                <c:pt idx="5795">
                  <c:v>25911.7</c:v>
                </c:pt>
                <c:pt idx="5796">
                  <c:v>25913.599999999999</c:v>
                </c:pt>
                <c:pt idx="5797">
                  <c:v>25914.799999999999</c:v>
                </c:pt>
                <c:pt idx="5798">
                  <c:v>25916.3</c:v>
                </c:pt>
                <c:pt idx="5799">
                  <c:v>25918.3</c:v>
                </c:pt>
                <c:pt idx="5800">
                  <c:v>25919.5</c:v>
                </c:pt>
                <c:pt idx="5801">
                  <c:v>25921.1</c:v>
                </c:pt>
                <c:pt idx="5802">
                  <c:v>25923.1</c:v>
                </c:pt>
                <c:pt idx="5803">
                  <c:v>25924.7</c:v>
                </c:pt>
                <c:pt idx="5804">
                  <c:v>25926.7</c:v>
                </c:pt>
                <c:pt idx="5805">
                  <c:v>25928.3</c:v>
                </c:pt>
                <c:pt idx="5806">
                  <c:v>25930</c:v>
                </c:pt>
                <c:pt idx="5807">
                  <c:v>25931.599999999999</c:v>
                </c:pt>
                <c:pt idx="5808">
                  <c:v>25933.3</c:v>
                </c:pt>
                <c:pt idx="5809">
                  <c:v>25935.3</c:v>
                </c:pt>
                <c:pt idx="5810">
                  <c:v>25936.5</c:v>
                </c:pt>
                <c:pt idx="5811">
                  <c:v>25938.1</c:v>
                </c:pt>
                <c:pt idx="5812">
                  <c:v>25939.7</c:v>
                </c:pt>
                <c:pt idx="5813">
                  <c:v>25942.1</c:v>
                </c:pt>
                <c:pt idx="5814">
                  <c:v>25943.3</c:v>
                </c:pt>
                <c:pt idx="5815">
                  <c:v>25944.9</c:v>
                </c:pt>
                <c:pt idx="5816">
                  <c:v>25946.5</c:v>
                </c:pt>
                <c:pt idx="5817">
                  <c:v>25948.400000000001</c:v>
                </c:pt>
                <c:pt idx="5818">
                  <c:v>25949.599999999999</c:v>
                </c:pt>
                <c:pt idx="5819">
                  <c:v>25951.1</c:v>
                </c:pt>
                <c:pt idx="5820">
                  <c:v>25952.6</c:v>
                </c:pt>
                <c:pt idx="5821">
                  <c:v>25953.7</c:v>
                </c:pt>
                <c:pt idx="5822">
                  <c:v>25955.9</c:v>
                </c:pt>
                <c:pt idx="5823">
                  <c:v>25957.7</c:v>
                </c:pt>
                <c:pt idx="5824">
                  <c:v>25959.200000000001</c:v>
                </c:pt>
                <c:pt idx="5825">
                  <c:v>25960.2</c:v>
                </c:pt>
                <c:pt idx="5826">
                  <c:v>25961.7</c:v>
                </c:pt>
                <c:pt idx="5827">
                  <c:v>25963.4</c:v>
                </c:pt>
                <c:pt idx="5828">
                  <c:v>25964.5</c:v>
                </c:pt>
                <c:pt idx="5829">
                  <c:v>25965.200000000001</c:v>
                </c:pt>
                <c:pt idx="5830">
                  <c:v>25966.2</c:v>
                </c:pt>
                <c:pt idx="5831">
                  <c:v>25967.599999999999</c:v>
                </c:pt>
                <c:pt idx="5832">
                  <c:v>25969.599999999999</c:v>
                </c:pt>
                <c:pt idx="5833">
                  <c:v>25971.3</c:v>
                </c:pt>
                <c:pt idx="5834">
                  <c:v>25973.1</c:v>
                </c:pt>
                <c:pt idx="5835">
                  <c:v>25974.1</c:v>
                </c:pt>
                <c:pt idx="5836">
                  <c:v>25975.4</c:v>
                </c:pt>
                <c:pt idx="5837">
                  <c:v>25977.200000000001</c:v>
                </c:pt>
                <c:pt idx="5838">
                  <c:v>25978.2</c:v>
                </c:pt>
                <c:pt idx="5839">
                  <c:v>25979.599999999999</c:v>
                </c:pt>
                <c:pt idx="5840">
                  <c:v>25980.6</c:v>
                </c:pt>
                <c:pt idx="5841">
                  <c:v>25982.7</c:v>
                </c:pt>
                <c:pt idx="5842">
                  <c:v>25984.400000000001</c:v>
                </c:pt>
                <c:pt idx="5843">
                  <c:v>25985.8</c:v>
                </c:pt>
                <c:pt idx="5844">
                  <c:v>25987.200000000001</c:v>
                </c:pt>
                <c:pt idx="5845">
                  <c:v>25989</c:v>
                </c:pt>
                <c:pt idx="5846">
                  <c:v>25990.7</c:v>
                </c:pt>
                <c:pt idx="5847">
                  <c:v>25992.1</c:v>
                </c:pt>
                <c:pt idx="5848">
                  <c:v>25993.599999999999</c:v>
                </c:pt>
                <c:pt idx="5849">
                  <c:v>25994.3</c:v>
                </c:pt>
                <c:pt idx="5850">
                  <c:v>25995.7</c:v>
                </c:pt>
                <c:pt idx="5851">
                  <c:v>25997.5</c:v>
                </c:pt>
                <c:pt idx="5852">
                  <c:v>25999.3</c:v>
                </c:pt>
                <c:pt idx="5853">
                  <c:v>26000.799999999999</c:v>
                </c:pt>
                <c:pt idx="5854">
                  <c:v>26002.2</c:v>
                </c:pt>
                <c:pt idx="5855">
                  <c:v>26004</c:v>
                </c:pt>
                <c:pt idx="5856">
                  <c:v>26005.1</c:v>
                </c:pt>
                <c:pt idx="5857">
                  <c:v>26007.3</c:v>
                </c:pt>
                <c:pt idx="5858">
                  <c:v>26008.799999999999</c:v>
                </c:pt>
                <c:pt idx="5859">
                  <c:v>26009.9</c:v>
                </c:pt>
                <c:pt idx="5860">
                  <c:v>26011.7</c:v>
                </c:pt>
                <c:pt idx="5861">
                  <c:v>26013.200000000001</c:v>
                </c:pt>
                <c:pt idx="5862">
                  <c:v>26015.1</c:v>
                </c:pt>
                <c:pt idx="5863">
                  <c:v>26016.2</c:v>
                </c:pt>
                <c:pt idx="5864">
                  <c:v>26018.1</c:v>
                </c:pt>
                <c:pt idx="5865">
                  <c:v>26020</c:v>
                </c:pt>
                <c:pt idx="5866">
                  <c:v>26021.5</c:v>
                </c:pt>
                <c:pt idx="5867">
                  <c:v>26022.7</c:v>
                </c:pt>
                <c:pt idx="5868">
                  <c:v>26023.8</c:v>
                </c:pt>
                <c:pt idx="5869">
                  <c:v>26025.4</c:v>
                </c:pt>
                <c:pt idx="5870">
                  <c:v>26027.8</c:v>
                </c:pt>
                <c:pt idx="5871">
                  <c:v>26029.4</c:v>
                </c:pt>
                <c:pt idx="5872">
                  <c:v>26031</c:v>
                </c:pt>
                <c:pt idx="5873">
                  <c:v>26032.7</c:v>
                </c:pt>
                <c:pt idx="5874">
                  <c:v>26034.3</c:v>
                </c:pt>
                <c:pt idx="5875">
                  <c:v>26036.400000000001</c:v>
                </c:pt>
                <c:pt idx="5876">
                  <c:v>26038.1</c:v>
                </c:pt>
                <c:pt idx="5877">
                  <c:v>26039.4</c:v>
                </c:pt>
                <c:pt idx="5878">
                  <c:v>26041.599999999999</c:v>
                </c:pt>
                <c:pt idx="5879">
                  <c:v>26043.4</c:v>
                </c:pt>
                <c:pt idx="5880">
                  <c:v>26045.200000000001</c:v>
                </c:pt>
                <c:pt idx="5881">
                  <c:v>26047.4</c:v>
                </c:pt>
                <c:pt idx="5882">
                  <c:v>26048.799999999999</c:v>
                </c:pt>
                <c:pt idx="5883">
                  <c:v>26050.6</c:v>
                </c:pt>
                <c:pt idx="5884">
                  <c:v>26052.9</c:v>
                </c:pt>
                <c:pt idx="5885">
                  <c:v>26055.3</c:v>
                </c:pt>
                <c:pt idx="5886">
                  <c:v>26056.7</c:v>
                </c:pt>
                <c:pt idx="5887">
                  <c:v>26058.1</c:v>
                </c:pt>
                <c:pt idx="5888">
                  <c:v>26059.1</c:v>
                </c:pt>
                <c:pt idx="5889">
                  <c:v>26061.5</c:v>
                </c:pt>
                <c:pt idx="5890">
                  <c:v>26064.400000000001</c:v>
                </c:pt>
                <c:pt idx="5891">
                  <c:v>26066.400000000001</c:v>
                </c:pt>
                <c:pt idx="5892">
                  <c:v>26068.3</c:v>
                </c:pt>
                <c:pt idx="5893">
                  <c:v>26070.799999999999</c:v>
                </c:pt>
                <c:pt idx="5894">
                  <c:v>26072.799999999999</c:v>
                </c:pt>
                <c:pt idx="5895">
                  <c:v>26075.200000000001</c:v>
                </c:pt>
                <c:pt idx="5896">
                  <c:v>26076.2</c:v>
                </c:pt>
                <c:pt idx="5897">
                  <c:v>26078.2</c:v>
                </c:pt>
                <c:pt idx="5898">
                  <c:v>26080.2</c:v>
                </c:pt>
                <c:pt idx="5899">
                  <c:v>26082.7</c:v>
                </c:pt>
                <c:pt idx="5900">
                  <c:v>26085.200000000001</c:v>
                </c:pt>
                <c:pt idx="5901">
                  <c:v>26087.1</c:v>
                </c:pt>
                <c:pt idx="5902">
                  <c:v>26088.6</c:v>
                </c:pt>
                <c:pt idx="5903">
                  <c:v>26090.6</c:v>
                </c:pt>
                <c:pt idx="5904">
                  <c:v>26093.599999999999</c:v>
                </c:pt>
                <c:pt idx="5905">
                  <c:v>26095.599999999999</c:v>
                </c:pt>
                <c:pt idx="5906">
                  <c:v>26097.1</c:v>
                </c:pt>
                <c:pt idx="5907">
                  <c:v>26099</c:v>
                </c:pt>
                <c:pt idx="5908">
                  <c:v>26101</c:v>
                </c:pt>
                <c:pt idx="5909">
                  <c:v>26103.5</c:v>
                </c:pt>
                <c:pt idx="5910">
                  <c:v>26105.5</c:v>
                </c:pt>
                <c:pt idx="5911">
                  <c:v>26107</c:v>
                </c:pt>
                <c:pt idx="5912">
                  <c:v>26109</c:v>
                </c:pt>
                <c:pt idx="5913">
                  <c:v>26112</c:v>
                </c:pt>
                <c:pt idx="5914">
                  <c:v>26114</c:v>
                </c:pt>
                <c:pt idx="5915">
                  <c:v>26115.5</c:v>
                </c:pt>
                <c:pt idx="5916">
                  <c:v>26117</c:v>
                </c:pt>
                <c:pt idx="5917">
                  <c:v>26119</c:v>
                </c:pt>
                <c:pt idx="5918">
                  <c:v>26122</c:v>
                </c:pt>
                <c:pt idx="5919">
                  <c:v>26124</c:v>
                </c:pt>
                <c:pt idx="5920">
                  <c:v>26126.6</c:v>
                </c:pt>
                <c:pt idx="5921">
                  <c:v>26128.1</c:v>
                </c:pt>
                <c:pt idx="5922">
                  <c:v>26130.6</c:v>
                </c:pt>
                <c:pt idx="5923">
                  <c:v>26133.200000000001</c:v>
                </c:pt>
                <c:pt idx="5924">
                  <c:v>26134.7</c:v>
                </c:pt>
                <c:pt idx="5925">
                  <c:v>26136.799999999999</c:v>
                </c:pt>
                <c:pt idx="5926">
                  <c:v>26138.799999999999</c:v>
                </c:pt>
                <c:pt idx="5927">
                  <c:v>26140.400000000001</c:v>
                </c:pt>
                <c:pt idx="5928">
                  <c:v>26143</c:v>
                </c:pt>
                <c:pt idx="5929">
                  <c:v>26145.599999999999</c:v>
                </c:pt>
                <c:pt idx="5930">
                  <c:v>26147.1</c:v>
                </c:pt>
                <c:pt idx="5931">
                  <c:v>26149.200000000001</c:v>
                </c:pt>
                <c:pt idx="5932">
                  <c:v>26151.3</c:v>
                </c:pt>
                <c:pt idx="5933">
                  <c:v>26153.9</c:v>
                </c:pt>
                <c:pt idx="5934">
                  <c:v>26156</c:v>
                </c:pt>
                <c:pt idx="5935">
                  <c:v>26157.599999999999</c:v>
                </c:pt>
                <c:pt idx="5936">
                  <c:v>26159.200000000001</c:v>
                </c:pt>
                <c:pt idx="5937">
                  <c:v>26161.8</c:v>
                </c:pt>
                <c:pt idx="5938">
                  <c:v>26164.9</c:v>
                </c:pt>
                <c:pt idx="5939">
                  <c:v>26166.5</c:v>
                </c:pt>
                <c:pt idx="5940">
                  <c:v>26168.6</c:v>
                </c:pt>
                <c:pt idx="5941">
                  <c:v>26170.7</c:v>
                </c:pt>
                <c:pt idx="5942">
                  <c:v>26173.9</c:v>
                </c:pt>
                <c:pt idx="5943">
                  <c:v>26176.1</c:v>
                </c:pt>
                <c:pt idx="5944">
                  <c:v>26178.2</c:v>
                </c:pt>
                <c:pt idx="5945">
                  <c:v>26179.3</c:v>
                </c:pt>
                <c:pt idx="5946">
                  <c:v>26182</c:v>
                </c:pt>
                <c:pt idx="5947">
                  <c:v>26184.7</c:v>
                </c:pt>
                <c:pt idx="5948">
                  <c:v>26187.4</c:v>
                </c:pt>
                <c:pt idx="5949">
                  <c:v>26189.599999999999</c:v>
                </c:pt>
                <c:pt idx="5950">
                  <c:v>26191.200000000001</c:v>
                </c:pt>
                <c:pt idx="5951">
                  <c:v>26194</c:v>
                </c:pt>
                <c:pt idx="5952">
                  <c:v>26197.4</c:v>
                </c:pt>
                <c:pt idx="5953">
                  <c:v>26199.1</c:v>
                </c:pt>
                <c:pt idx="5954">
                  <c:v>26200.799999999999</c:v>
                </c:pt>
                <c:pt idx="5955">
                  <c:v>26203.1</c:v>
                </c:pt>
                <c:pt idx="5956">
                  <c:v>26206</c:v>
                </c:pt>
                <c:pt idx="5957">
                  <c:v>26208.400000000001</c:v>
                </c:pt>
                <c:pt idx="5958">
                  <c:v>26211.4</c:v>
                </c:pt>
                <c:pt idx="5959">
                  <c:v>26213.1</c:v>
                </c:pt>
                <c:pt idx="5960">
                  <c:v>26216.2</c:v>
                </c:pt>
                <c:pt idx="5961">
                  <c:v>26219.3</c:v>
                </c:pt>
                <c:pt idx="5962">
                  <c:v>26221.200000000001</c:v>
                </c:pt>
                <c:pt idx="5963">
                  <c:v>26223.7</c:v>
                </c:pt>
                <c:pt idx="5964">
                  <c:v>26225</c:v>
                </c:pt>
                <c:pt idx="5965">
                  <c:v>26228.799999999999</c:v>
                </c:pt>
                <c:pt idx="5966">
                  <c:v>26231.4</c:v>
                </c:pt>
                <c:pt idx="5967">
                  <c:v>26234.7</c:v>
                </c:pt>
                <c:pt idx="5968">
                  <c:v>26236.7</c:v>
                </c:pt>
                <c:pt idx="5969">
                  <c:v>26239.4</c:v>
                </c:pt>
                <c:pt idx="5970">
                  <c:v>26242.799999999999</c:v>
                </c:pt>
                <c:pt idx="5971">
                  <c:v>26245.5</c:v>
                </c:pt>
                <c:pt idx="5972">
                  <c:v>26248.3</c:v>
                </c:pt>
                <c:pt idx="5973">
                  <c:v>26250.3</c:v>
                </c:pt>
                <c:pt idx="5974">
                  <c:v>26253.8</c:v>
                </c:pt>
                <c:pt idx="5975">
                  <c:v>26257.200000000001</c:v>
                </c:pt>
                <c:pt idx="5976">
                  <c:v>26260</c:v>
                </c:pt>
                <c:pt idx="5977">
                  <c:v>26263.5</c:v>
                </c:pt>
                <c:pt idx="5978">
                  <c:v>26266.2</c:v>
                </c:pt>
                <c:pt idx="5979">
                  <c:v>26269</c:v>
                </c:pt>
                <c:pt idx="5980">
                  <c:v>26272.400000000001</c:v>
                </c:pt>
                <c:pt idx="5981">
                  <c:v>26275.1</c:v>
                </c:pt>
                <c:pt idx="5982">
                  <c:v>26277.200000000001</c:v>
                </c:pt>
                <c:pt idx="5983">
                  <c:v>26279.9</c:v>
                </c:pt>
                <c:pt idx="5984">
                  <c:v>26282.6</c:v>
                </c:pt>
                <c:pt idx="5985">
                  <c:v>26285.3</c:v>
                </c:pt>
                <c:pt idx="5986">
                  <c:v>26287.9</c:v>
                </c:pt>
                <c:pt idx="5987">
                  <c:v>26289.9</c:v>
                </c:pt>
                <c:pt idx="5988">
                  <c:v>26291.8</c:v>
                </c:pt>
                <c:pt idx="5989">
                  <c:v>26295.1</c:v>
                </c:pt>
                <c:pt idx="5990">
                  <c:v>26299</c:v>
                </c:pt>
                <c:pt idx="5991">
                  <c:v>26301.5</c:v>
                </c:pt>
                <c:pt idx="5992">
                  <c:v>26303.4</c:v>
                </c:pt>
                <c:pt idx="5993">
                  <c:v>26305.9</c:v>
                </c:pt>
                <c:pt idx="5994">
                  <c:v>26309.1</c:v>
                </c:pt>
                <c:pt idx="5995">
                  <c:v>26312.2</c:v>
                </c:pt>
                <c:pt idx="5996">
                  <c:v>26314.1</c:v>
                </c:pt>
                <c:pt idx="5997">
                  <c:v>26317.200000000001</c:v>
                </c:pt>
                <c:pt idx="5998">
                  <c:v>26319.599999999999</c:v>
                </c:pt>
                <c:pt idx="5999">
                  <c:v>26322.7</c:v>
                </c:pt>
                <c:pt idx="6000">
                  <c:v>26325.200000000001</c:v>
                </c:pt>
                <c:pt idx="6001">
                  <c:v>26327.599999999999</c:v>
                </c:pt>
                <c:pt idx="6002">
                  <c:v>26330.1</c:v>
                </c:pt>
                <c:pt idx="6003">
                  <c:v>26332.5</c:v>
                </c:pt>
                <c:pt idx="6004">
                  <c:v>26335.5</c:v>
                </c:pt>
                <c:pt idx="6005">
                  <c:v>26338</c:v>
                </c:pt>
                <c:pt idx="6006">
                  <c:v>26339.8</c:v>
                </c:pt>
                <c:pt idx="6007">
                  <c:v>26342.2</c:v>
                </c:pt>
                <c:pt idx="6008">
                  <c:v>26345.9</c:v>
                </c:pt>
                <c:pt idx="6009">
                  <c:v>26348.9</c:v>
                </c:pt>
                <c:pt idx="6010">
                  <c:v>26350.799999999999</c:v>
                </c:pt>
                <c:pt idx="6011">
                  <c:v>26353.200000000001</c:v>
                </c:pt>
                <c:pt idx="6012">
                  <c:v>26355.599999999999</c:v>
                </c:pt>
                <c:pt idx="6013">
                  <c:v>26358.1</c:v>
                </c:pt>
                <c:pt idx="6014">
                  <c:v>26361.1</c:v>
                </c:pt>
                <c:pt idx="6015">
                  <c:v>26363.599999999999</c:v>
                </c:pt>
                <c:pt idx="6016">
                  <c:v>26365.4</c:v>
                </c:pt>
                <c:pt idx="6017">
                  <c:v>26367.9</c:v>
                </c:pt>
                <c:pt idx="6018">
                  <c:v>26371</c:v>
                </c:pt>
                <c:pt idx="6019">
                  <c:v>26373.5</c:v>
                </c:pt>
                <c:pt idx="6020">
                  <c:v>26376.6</c:v>
                </c:pt>
                <c:pt idx="6021">
                  <c:v>26379</c:v>
                </c:pt>
                <c:pt idx="6022">
                  <c:v>26382.2</c:v>
                </c:pt>
                <c:pt idx="6023">
                  <c:v>26384.7</c:v>
                </c:pt>
                <c:pt idx="6024">
                  <c:v>26386.5</c:v>
                </c:pt>
                <c:pt idx="6025">
                  <c:v>26389</c:v>
                </c:pt>
                <c:pt idx="6026">
                  <c:v>26391.5</c:v>
                </c:pt>
                <c:pt idx="6027">
                  <c:v>26394.6</c:v>
                </c:pt>
                <c:pt idx="6028">
                  <c:v>26398.400000000001</c:v>
                </c:pt>
                <c:pt idx="6029">
                  <c:v>26400.2</c:v>
                </c:pt>
                <c:pt idx="6030">
                  <c:v>26402.7</c:v>
                </c:pt>
                <c:pt idx="6031">
                  <c:v>26405.200000000001</c:v>
                </c:pt>
                <c:pt idx="6032">
                  <c:v>26408.3</c:v>
                </c:pt>
                <c:pt idx="6033">
                  <c:v>26410.2</c:v>
                </c:pt>
                <c:pt idx="6034">
                  <c:v>26412.6</c:v>
                </c:pt>
                <c:pt idx="6035">
                  <c:v>26415.1</c:v>
                </c:pt>
                <c:pt idx="6036">
                  <c:v>26417.5</c:v>
                </c:pt>
                <c:pt idx="6037">
                  <c:v>26420.5</c:v>
                </c:pt>
                <c:pt idx="6038">
                  <c:v>26423</c:v>
                </c:pt>
                <c:pt idx="6039">
                  <c:v>26425.4</c:v>
                </c:pt>
                <c:pt idx="6040">
                  <c:v>26427.8</c:v>
                </c:pt>
                <c:pt idx="6041">
                  <c:v>26430.1</c:v>
                </c:pt>
                <c:pt idx="6042">
                  <c:v>26433.1</c:v>
                </c:pt>
                <c:pt idx="6043">
                  <c:v>26435.5</c:v>
                </c:pt>
                <c:pt idx="6044">
                  <c:v>26437.200000000001</c:v>
                </c:pt>
                <c:pt idx="6045">
                  <c:v>26440.1</c:v>
                </c:pt>
                <c:pt idx="6046">
                  <c:v>26443</c:v>
                </c:pt>
                <c:pt idx="6047">
                  <c:v>26445.9</c:v>
                </c:pt>
                <c:pt idx="6048">
                  <c:v>26447.599999999999</c:v>
                </c:pt>
                <c:pt idx="6049">
                  <c:v>26450.5</c:v>
                </c:pt>
                <c:pt idx="6050">
                  <c:v>26453.3</c:v>
                </c:pt>
                <c:pt idx="6051">
                  <c:v>26455.5</c:v>
                </c:pt>
                <c:pt idx="6052">
                  <c:v>26457.8</c:v>
                </c:pt>
                <c:pt idx="6053">
                  <c:v>26460</c:v>
                </c:pt>
                <c:pt idx="6054">
                  <c:v>26462.2</c:v>
                </c:pt>
                <c:pt idx="6055">
                  <c:v>26465</c:v>
                </c:pt>
                <c:pt idx="6056">
                  <c:v>26467.8</c:v>
                </c:pt>
                <c:pt idx="6057">
                  <c:v>26470</c:v>
                </c:pt>
                <c:pt idx="6058">
                  <c:v>26472.2</c:v>
                </c:pt>
                <c:pt idx="6059">
                  <c:v>26474.400000000001</c:v>
                </c:pt>
                <c:pt idx="6060">
                  <c:v>26476.6</c:v>
                </c:pt>
                <c:pt idx="6061">
                  <c:v>26478.799999999999</c:v>
                </c:pt>
                <c:pt idx="6062">
                  <c:v>26480.400000000001</c:v>
                </c:pt>
                <c:pt idx="6063">
                  <c:v>26483.1</c:v>
                </c:pt>
                <c:pt idx="6064">
                  <c:v>26485.3</c:v>
                </c:pt>
                <c:pt idx="6065">
                  <c:v>26488.1</c:v>
                </c:pt>
                <c:pt idx="6066">
                  <c:v>26490.3</c:v>
                </c:pt>
                <c:pt idx="6067">
                  <c:v>26491.9</c:v>
                </c:pt>
                <c:pt idx="6068">
                  <c:v>26494.1</c:v>
                </c:pt>
                <c:pt idx="6069">
                  <c:v>26496.3</c:v>
                </c:pt>
                <c:pt idx="6070">
                  <c:v>26499.1</c:v>
                </c:pt>
                <c:pt idx="6071">
                  <c:v>26501.9</c:v>
                </c:pt>
                <c:pt idx="6072">
                  <c:v>26503.5</c:v>
                </c:pt>
                <c:pt idx="6073">
                  <c:v>26505.7</c:v>
                </c:pt>
                <c:pt idx="6074">
                  <c:v>26507.9</c:v>
                </c:pt>
                <c:pt idx="6075">
                  <c:v>26511.3</c:v>
                </c:pt>
                <c:pt idx="6076">
                  <c:v>26513.5</c:v>
                </c:pt>
                <c:pt idx="6077">
                  <c:v>26515.200000000001</c:v>
                </c:pt>
                <c:pt idx="6078">
                  <c:v>26518</c:v>
                </c:pt>
                <c:pt idx="6079">
                  <c:v>26520.7</c:v>
                </c:pt>
                <c:pt idx="6080">
                  <c:v>26523</c:v>
                </c:pt>
                <c:pt idx="6081">
                  <c:v>26525.200000000001</c:v>
                </c:pt>
                <c:pt idx="6082">
                  <c:v>26526.9</c:v>
                </c:pt>
                <c:pt idx="6083">
                  <c:v>26530.2</c:v>
                </c:pt>
                <c:pt idx="6084">
                  <c:v>26533</c:v>
                </c:pt>
                <c:pt idx="6085">
                  <c:v>26535.200000000001</c:v>
                </c:pt>
                <c:pt idx="6086">
                  <c:v>26536.9</c:v>
                </c:pt>
                <c:pt idx="6087">
                  <c:v>26538.6</c:v>
                </c:pt>
                <c:pt idx="6088">
                  <c:v>26539.7</c:v>
                </c:pt>
                <c:pt idx="6089">
                  <c:v>26542.5</c:v>
                </c:pt>
                <c:pt idx="6090">
                  <c:v>26545.200000000001</c:v>
                </c:pt>
                <c:pt idx="6091">
                  <c:v>26547.5</c:v>
                </c:pt>
                <c:pt idx="6092">
                  <c:v>26549.1</c:v>
                </c:pt>
                <c:pt idx="6093">
                  <c:v>26552.400000000001</c:v>
                </c:pt>
                <c:pt idx="6094">
                  <c:v>26555.200000000001</c:v>
                </c:pt>
                <c:pt idx="6095">
                  <c:v>26557.4</c:v>
                </c:pt>
                <c:pt idx="6096">
                  <c:v>26559.1</c:v>
                </c:pt>
                <c:pt idx="6097">
                  <c:v>26561.8</c:v>
                </c:pt>
                <c:pt idx="6098">
                  <c:v>26564.6</c:v>
                </c:pt>
                <c:pt idx="6099">
                  <c:v>26566.2</c:v>
                </c:pt>
                <c:pt idx="6100">
                  <c:v>26568.400000000001</c:v>
                </c:pt>
                <c:pt idx="6101">
                  <c:v>26570.6</c:v>
                </c:pt>
                <c:pt idx="6102">
                  <c:v>26572.799999999999</c:v>
                </c:pt>
                <c:pt idx="6103">
                  <c:v>26576.1</c:v>
                </c:pt>
                <c:pt idx="6104">
                  <c:v>26578.2</c:v>
                </c:pt>
                <c:pt idx="6105">
                  <c:v>26579.9</c:v>
                </c:pt>
                <c:pt idx="6106">
                  <c:v>26582</c:v>
                </c:pt>
                <c:pt idx="6107">
                  <c:v>26584.2</c:v>
                </c:pt>
                <c:pt idx="6108">
                  <c:v>26586.9</c:v>
                </c:pt>
                <c:pt idx="6109">
                  <c:v>26589.1</c:v>
                </c:pt>
                <c:pt idx="6110">
                  <c:v>26591.200000000001</c:v>
                </c:pt>
                <c:pt idx="6111">
                  <c:v>26593.4</c:v>
                </c:pt>
                <c:pt idx="6112">
                  <c:v>26596.6</c:v>
                </c:pt>
                <c:pt idx="6113">
                  <c:v>26598.799999999999</c:v>
                </c:pt>
                <c:pt idx="6114">
                  <c:v>26601</c:v>
                </c:pt>
                <c:pt idx="6115">
                  <c:v>26602.6</c:v>
                </c:pt>
                <c:pt idx="6116">
                  <c:v>26604.799999999999</c:v>
                </c:pt>
                <c:pt idx="6117">
                  <c:v>26607.5</c:v>
                </c:pt>
                <c:pt idx="6118">
                  <c:v>26610.2</c:v>
                </c:pt>
                <c:pt idx="6119">
                  <c:v>26612.400000000001</c:v>
                </c:pt>
                <c:pt idx="6120">
                  <c:v>26614.1</c:v>
                </c:pt>
                <c:pt idx="6121">
                  <c:v>26617.4</c:v>
                </c:pt>
                <c:pt idx="6122">
                  <c:v>26620.2</c:v>
                </c:pt>
                <c:pt idx="6123">
                  <c:v>26621.9</c:v>
                </c:pt>
                <c:pt idx="6124">
                  <c:v>26624.2</c:v>
                </c:pt>
                <c:pt idx="6125">
                  <c:v>26625.9</c:v>
                </c:pt>
                <c:pt idx="6126">
                  <c:v>26628.7</c:v>
                </c:pt>
                <c:pt idx="6127">
                  <c:v>26631.599999999999</c:v>
                </c:pt>
                <c:pt idx="6128">
                  <c:v>26634</c:v>
                </c:pt>
                <c:pt idx="6129">
                  <c:v>26635.7</c:v>
                </c:pt>
                <c:pt idx="6130">
                  <c:v>26638.1</c:v>
                </c:pt>
                <c:pt idx="6131">
                  <c:v>26640.5</c:v>
                </c:pt>
                <c:pt idx="6132">
                  <c:v>26644.7</c:v>
                </c:pt>
                <c:pt idx="6133">
                  <c:v>26646.5</c:v>
                </c:pt>
                <c:pt idx="6134">
                  <c:v>26648.400000000001</c:v>
                </c:pt>
                <c:pt idx="6135">
                  <c:v>26650.799999999999</c:v>
                </c:pt>
                <c:pt idx="6136">
                  <c:v>26653.9</c:v>
                </c:pt>
                <c:pt idx="6137">
                  <c:v>26656.400000000001</c:v>
                </c:pt>
                <c:pt idx="6138">
                  <c:v>26658.2</c:v>
                </c:pt>
                <c:pt idx="6139">
                  <c:v>26660.1</c:v>
                </c:pt>
                <c:pt idx="6140">
                  <c:v>26662.6</c:v>
                </c:pt>
                <c:pt idx="6141">
                  <c:v>26666.3</c:v>
                </c:pt>
                <c:pt idx="6142">
                  <c:v>26670</c:v>
                </c:pt>
                <c:pt idx="6143">
                  <c:v>26671.8</c:v>
                </c:pt>
                <c:pt idx="6144">
                  <c:v>26674.3</c:v>
                </c:pt>
                <c:pt idx="6145">
                  <c:v>26676.799999999999</c:v>
                </c:pt>
                <c:pt idx="6146">
                  <c:v>26679.8</c:v>
                </c:pt>
                <c:pt idx="6147">
                  <c:v>26682.2</c:v>
                </c:pt>
                <c:pt idx="6148">
                  <c:v>26684</c:v>
                </c:pt>
                <c:pt idx="6149">
                  <c:v>26685.8</c:v>
                </c:pt>
                <c:pt idx="6150">
                  <c:v>26688.1</c:v>
                </c:pt>
                <c:pt idx="6151">
                  <c:v>26691.599999999999</c:v>
                </c:pt>
                <c:pt idx="6152">
                  <c:v>26694</c:v>
                </c:pt>
                <c:pt idx="6153">
                  <c:v>26696.3</c:v>
                </c:pt>
                <c:pt idx="6154">
                  <c:v>26699.1</c:v>
                </c:pt>
                <c:pt idx="6155">
                  <c:v>26701.3</c:v>
                </c:pt>
                <c:pt idx="6156">
                  <c:v>26703</c:v>
                </c:pt>
                <c:pt idx="6157">
                  <c:v>26705.200000000001</c:v>
                </c:pt>
                <c:pt idx="6158">
                  <c:v>26707.4</c:v>
                </c:pt>
                <c:pt idx="6159">
                  <c:v>26709.599999999999</c:v>
                </c:pt>
                <c:pt idx="6160">
                  <c:v>26712.3</c:v>
                </c:pt>
                <c:pt idx="6161">
                  <c:v>26715</c:v>
                </c:pt>
                <c:pt idx="6162">
                  <c:v>26717.1</c:v>
                </c:pt>
                <c:pt idx="6163">
                  <c:v>26718.7</c:v>
                </c:pt>
                <c:pt idx="6164">
                  <c:v>26721.9</c:v>
                </c:pt>
                <c:pt idx="6165">
                  <c:v>26723.9</c:v>
                </c:pt>
                <c:pt idx="6166">
                  <c:v>26726.5</c:v>
                </c:pt>
                <c:pt idx="6167">
                  <c:v>26728.1</c:v>
                </c:pt>
                <c:pt idx="6168">
                  <c:v>26729.599999999999</c:v>
                </c:pt>
                <c:pt idx="6169">
                  <c:v>26732.1</c:v>
                </c:pt>
                <c:pt idx="6170">
                  <c:v>26735.1</c:v>
                </c:pt>
                <c:pt idx="6171">
                  <c:v>26736.6</c:v>
                </c:pt>
                <c:pt idx="6172">
                  <c:v>26739</c:v>
                </c:pt>
                <c:pt idx="6173">
                  <c:v>26741</c:v>
                </c:pt>
                <c:pt idx="6174">
                  <c:v>26743.3</c:v>
                </c:pt>
                <c:pt idx="6175">
                  <c:v>26745.200000000001</c:v>
                </c:pt>
                <c:pt idx="6176">
                  <c:v>26747</c:v>
                </c:pt>
                <c:pt idx="6177">
                  <c:v>26748.799999999999</c:v>
                </c:pt>
                <c:pt idx="6178">
                  <c:v>26750.6</c:v>
                </c:pt>
                <c:pt idx="6179">
                  <c:v>26752.799999999999</c:v>
                </c:pt>
                <c:pt idx="6180">
                  <c:v>26754.9</c:v>
                </c:pt>
                <c:pt idx="6181">
                  <c:v>26756.2</c:v>
                </c:pt>
                <c:pt idx="6182">
                  <c:v>26757.8</c:v>
                </c:pt>
                <c:pt idx="6183">
                  <c:v>26759.4</c:v>
                </c:pt>
                <c:pt idx="6184">
                  <c:v>26761.8</c:v>
                </c:pt>
                <c:pt idx="6185">
                  <c:v>26763</c:v>
                </c:pt>
                <c:pt idx="6186">
                  <c:v>26764.5</c:v>
                </c:pt>
                <c:pt idx="6187">
                  <c:v>26765.599999999999</c:v>
                </c:pt>
                <c:pt idx="6188">
                  <c:v>26767.4</c:v>
                </c:pt>
                <c:pt idx="6189">
                  <c:v>26769.3</c:v>
                </c:pt>
                <c:pt idx="6190">
                  <c:v>26771</c:v>
                </c:pt>
                <c:pt idx="6191">
                  <c:v>26772.1</c:v>
                </c:pt>
                <c:pt idx="6192">
                  <c:v>26773.5</c:v>
                </c:pt>
                <c:pt idx="6193">
                  <c:v>26775.200000000001</c:v>
                </c:pt>
                <c:pt idx="6194">
                  <c:v>26776.799999999999</c:v>
                </c:pt>
                <c:pt idx="6195">
                  <c:v>26778.2</c:v>
                </c:pt>
                <c:pt idx="6196">
                  <c:v>26779.200000000001</c:v>
                </c:pt>
                <c:pt idx="6197">
                  <c:v>26781.1</c:v>
                </c:pt>
                <c:pt idx="6198">
                  <c:v>26782.799999999999</c:v>
                </c:pt>
                <c:pt idx="6199">
                  <c:v>26784.1</c:v>
                </c:pt>
                <c:pt idx="6200">
                  <c:v>26785.4</c:v>
                </c:pt>
                <c:pt idx="6201">
                  <c:v>26786.6</c:v>
                </c:pt>
                <c:pt idx="6202">
                  <c:v>26788.2</c:v>
                </c:pt>
                <c:pt idx="6203">
                  <c:v>26789.200000000001</c:v>
                </c:pt>
                <c:pt idx="6204">
                  <c:v>26790.5</c:v>
                </c:pt>
                <c:pt idx="6205">
                  <c:v>26791.5</c:v>
                </c:pt>
                <c:pt idx="6206">
                  <c:v>26792.799999999999</c:v>
                </c:pt>
                <c:pt idx="6207">
                  <c:v>26794</c:v>
                </c:pt>
                <c:pt idx="6208">
                  <c:v>26795.7</c:v>
                </c:pt>
                <c:pt idx="6209">
                  <c:v>26797</c:v>
                </c:pt>
                <c:pt idx="6210">
                  <c:v>26797.9</c:v>
                </c:pt>
                <c:pt idx="6211">
                  <c:v>26799.5</c:v>
                </c:pt>
                <c:pt idx="6212">
                  <c:v>26801.200000000001</c:v>
                </c:pt>
                <c:pt idx="6213">
                  <c:v>26802.1</c:v>
                </c:pt>
                <c:pt idx="6214">
                  <c:v>26803.4</c:v>
                </c:pt>
                <c:pt idx="6215">
                  <c:v>26804.400000000001</c:v>
                </c:pt>
                <c:pt idx="6216">
                  <c:v>26805.7</c:v>
                </c:pt>
                <c:pt idx="6217">
                  <c:v>26807</c:v>
                </c:pt>
                <c:pt idx="6218">
                  <c:v>26808.9</c:v>
                </c:pt>
                <c:pt idx="6219">
                  <c:v>26810.2</c:v>
                </c:pt>
                <c:pt idx="6220">
                  <c:v>26811.200000000001</c:v>
                </c:pt>
                <c:pt idx="6221">
                  <c:v>26812.5</c:v>
                </c:pt>
                <c:pt idx="6222">
                  <c:v>26814.1</c:v>
                </c:pt>
                <c:pt idx="6223">
                  <c:v>26815.7</c:v>
                </c:pt>
                <c:pt idx="6224">
                  <c:v>26816.7</c:v>
                </c:pt>
                <c:pt idx="6225">
                  <c:v>26817.9</c:v>
                </c:pt>
                <c:pt idx="6226">
                  <c:v>26819.200000000001</c:v>
                </c:pt>
                <c:pt idx="6227">
                  <c:v>26821.1</c:v>
                </c:pt>
                <c:pt idx="6228">
                  <c:v>26822.400000000001</c:v>
                </c:pt>
                <c:pt idx="6229">
                  <c:v>26823.7</c:v>
                </c:pt>
                <c:pt idx="6230">
                  <c:v>26825.3</c:v>
                </c:pt>
                <c:pt idx="6231">
                  <c:v>26826.6</c:v>
                </c:pt>
                <c:pt idx="6232">
                  <c:v>26828.2</c:v>
                </c:pt>
                <c:pt idx="6233">
                  <c:v>26829.200000000001</c:v>
                </c:pt>
                <c:pt idx="6234">
                  <c:v>26830.799999999999</c:v>
                </c:pt>
                <c:pt idx="6235">
                  <c:v>26831.7</c:v>
                </c:pt>
                <c:pt idx="6236">
                  <c:v>26833.4</c:v>
                </c:pt>
                <c:pt idx="6237">
                  <c:v>26834.7</c:v>
                </c:pt>
                <c:pt idx="6238">
                  <c:v>26836</c:v>
                </c:pt>
                <c:pt idx="6239">
                  <c:v>26837</c:v>
                </c:pt>
                <c:pt idx="6240">
                  <c:v>26838.3</c:v>
                </c:pt>
                <c:pt idx="6241">
                  <c:v>26840</c:v>
                </c:pt>
                <c:pt idx="6242">
                  <c:v>26841.599999999999</c:v>
                </c:pt>
                <c:pt idx="6243">
                  <c:v>26843</c:v>
                </c:pt>
                <c:pt idx="6244">
                  <c:v>26844</c:v>
                </c:pt>
                <c:pt idx="6245">
                  <c:v>26846</c:v>
                </c:pt>
                <c:pt idx="6246">
                  <c:v>26847.7</c:v>
                </c:pt>
                <c:pt idx="6247">
                  <c:v>26849.4</c:v>
                </c:pt>
                <c:pt idx="6248">
                  <c:v>26850.400000000001</c:v>
                </c:pt>
                <c:pt idx="6249">
                  <c:v>26851.8</c:v>
                </c:pt>
                <c:pt idx="6250">
                  <c:v>26853.5</c:v>
                </c:pt>
                <c:pt idx="6251">
                  <c:v>26855.1</c:v>
                </c:pt>
                <c:pt idx="6252">
                  <c:v>26856.2</c:v>
                </c:pt>
                <c:pt idx="6253">
                  <c:v>26857.5</c:v>
                </c:pt>
                <c:pt idx="6254">
                  <c:v>26858.799999999999</c:v>
                </c:pt>
                <c:pt idx="6255">
                  <c:v>26860.5</c:v>
                </c:pt>
                <c:pt idx="6256">
                  <c:v>26861.8</c:v>
                </c:pt>
                <c:pt idx="6257">
                  <c:v>26863.1</c:v>
                </c:pt>
                <c:pt idx="6258">
                  <c:v>26864.400000000001</c:v>
                </c:pt>
                <c:pt idx="6259">
                  <c:v>26866</c:v>
                </c:pt>
                <c:pt idx="6260">
                  <c:v>26867.5</c:v>
                </c:pt>
                <c:pt idx="6261">
                  <c:v>26868.7</c:v>
                </c:pt>
                <c:pt idx="6262">
                  <c:v>26869.599999999999</c:v>
                </c:pt>
                <c:pt idx="6263">
                  <c:v>26870.9</c:v>
                </c:pt>
                <c:pt idx="6264">
                  <c:v>26872.3</c:v>
                </c:pt>
                <c:pt idx="6265">
                  <c:v>26873.5</c:v>
                </c:pt>
                <c:pt idx="6266">
                  <c:v>26874.9</c:v>
                </c:pt>
                <c:pt idx="6267">
                  <c:v>26875.8</c:v>
                </c:pt>
                <c:pt idx="6268">
                  <c:v>26876.9</c:v>
                </c:pt>
                <c:pt idx="6269">
                  <c:v>26878.3</c:v>
                </c:pt>
                <c:pt idx="6270">
                  <c:v>26879.599999999999</c:v>
                </c:pt>
                <c:pt idx="6271">
                  <c:v>26880.7</c:v>
                </c:pt>
                <c:pt idx="6272">
                  <c:v>26881.5</c:v>
                </c:pt>
                <c:pt idx="6273">
                  <c:v>26882.5</c:v>
                </c:pt>
                <c:pt idx="6274">
                  <c:v>26884.3</c:v>
                </c:pt>
                <c:pt idx="6275">
                  <c:v>26885.1</c:v>
                </c:pt>
                <c:pt idx="6276">
                  <c:v>26886.1</c:v>
                </c:pt>
                <c:pt idx="6277">
                  <c:v>26886.9</c:v>
                </c:pt>
                <c:pt idx="6278">
                  <c:v>26888.1</c:v>
                </c:pt>
                <c:pt idx="6279">
                  <c:v>26889.1</c:v>
                </c:pt>
                <c:pt idx="6280">
                  <c:v>26889.8</c:v>
                </c:pt>
                <c:pt idx="6281">
                  <c:v>26890.799999999999</c:v>
                </c:pt>
                <c:pt idx="6282">
                  <c:v>26891.5</c:v>
                </c:pt>
                <c:pt idx="6283">
                  <c:v>26893</c:v>
                </c:pt>
                <c:pt idx="6284">
                  <c:v>26894.2</c:v>
                </c:pt>
                <c:pt idx="6285">
                  <c:v>26895.1</c:v>
                </c:pt>
                <c:pt idx="6286">
                  <c:v>26896.1</c:v>
                </c:pt>
                <c:pt idx="6287">
                  <c:v>26897</c:v>
                </c:pt>
                <c:pt idx="6288">
                  <c:v>26898.2</c:v>
                </c:pt>
                <c:pt idx="6289">
                  <c:v>26899.4</c:v>
                </c:pt>
                <c:pt idx="6290">
                  <c:v>26900.1</c:v>
                </c:pt>
                <c:pt idx="6291">
                  <c:v>26901</c:v>
                </c:pt>
                <c:pt idx="6292">
                  <c:v>26901.9</c:v>
                </c:pt>
                <c:pt idx="6293">
                  <c:v>26903.1</c:v>
                </c:pt>
                <c:pt idx="6294">
                  <c:v>26904.2</c:v>
                </c:pt>
                <c:pt idx="6295">
                  <c:v>26905.1</c:v>
                </c:pt>
                <c:pt idx="6296">
                  <c:v>26905.8</c:v>
                </c:pt>
                <c:pt idx="6297">
                  <c:v>26906.9</c:v>
                </c:pt>
                <c:pt idx="6298">
                  <c:v>26908</c:v>
                </c:pt>
                <c:pt idx="6299">
                  <c:v>26908.799999999999</c:v>
                </c:pt>
                <c:pt idx="6300">
                  <c:v>26909.5</c:v>
                </c:pt>
                <c:pt idx="6301">
                  <c:v>26910.400000000001</c:v>
                </c:pt>
                <c:pt idx="6302">
                  <c:v>26911.200000000001</c:v>
                </c:pt>
                <c:pt idx="6303">
                  <c:v>26912.3</c:v>
                </c:pt>
                <c:pt idx="6304">
                  <c:v>26912.9</c:v>
                </c:pt>
                <c:pt idx="6305">
                  <c:v>26913.8</c:v>
                </c:pt>
                <c:pt idx="6306">
                  <c:v>26914.799999999999</c:v>
                </c:pt>
                <c:pt idx="6307">
                  <c:v>26915.9</c:v>
                </c:pt>
                <c:pt idx="6308">
                  <c:v>26916.7</c:v>
                </c:pt>
                <c:pt idx="6309">
                  <c:v>26917.4</c:v>
                </c:pt>
                <c:pt idx="6310">
                  <c:v>26918.2</c:v>
                </c:pt>
                <c:pt idx="6311">
                  <c:v>26919.1</c:v>
                </c:pt>
                <c:pt idx="6312">
                  <c:v>26920.2</c:v>
                </c:pt>
                <c:pt idx="6313">
                  <c:v>26921.3</c:v>
                </c:pt>
                <c:pt idx="6314">
                  <c:v>26921.9</c:v>
                </c:pt>
                <c:pt idx="6315">
                  <c:v>26922.799999999999</c:v>
                </c:pt>
                <c:pt idx="6316">
                  <c:v>26923.7</c:v>
                </c:pt>
                <c:pt idx="6317">
                  <c:v>26924.9</c:v>
                </c:pt>
                <c:pt idx="6318">
                  <c:v>26925.8</c:v>
                </c:pt>
                <c:pt idx="6319">
                  <c:v>26926.799999999999</c:v>
                </c:pt>
                <c:pt idx="6320">
                  <c:v>26927.5</c:v>
                </c:pt>
                <c:pt idx="6321">
                  <c:v>26929</c:v>
                </c:pt>
                <c:pt idx="6322">
                  <c:v>26930.3</c:v>
                </c:pt>
                <c:pt idx="6323">
                  <c:v>26931.1</c:v>
                </c:pt>
                <c:pt idx="6324">
                  <c:v>26932.400000000001</c:v>
                </c:pt>
                <c:pt idx="6325">
                  <c:v>26933.5</c:v>
                </c:pt>
                <c:pt idx="6326">
                  <c:v>26934.799999999999</c:v>
                </c:pt>
                <c:pt idx="6327">
                  <c:v>26936.2</c:v>
                </c:pt>
                <c:pt idx="6328">
                  <c:v>26937.4</c:v>
                </c:pt>
                <c:pt idx="6329">
                  <c:v>26938.2</c:v>
                </c:pt>
                <c:pt idx="6330">
                  <c:v>26939.4</c:v>
                </c:pt>
                <c:pt idx="6331">
                  <c:v>26940.799999999999</c:v>
                </c:pt>
                <c:pt idx="6332">
                  <c:v>26942</c:v>
                </c:pt>
                <c:pt idx="6333">
                  <c:v>26943.200000000001</c:v>
                </c:pt>
                <c:pt idx="6334">
                  <c:v>26944.6</c:v>
                </c:pt>
                <c:pt idx="6335">
                  <c:v>26945.7</c:v>
                </c:pt>
                <c:pt idx="6336">
                  <c:v>26947.200000000001</c:v>
                </c:pt>
                <c:pt idx="6337">
                  <c:v>26948.3</c:v>
                </c:pt>
                <c:pt idx="6338">
                  <c:v>26948.799999999999</c:v>
                </c:pt>
                <c:pt idx="6339">
                  <c:v>26949.9</c:v>
                </c:pt>
                <c:pt idx="6340">
                  <c:v>26950.9</c:v>
                </c:pt>
                <c:pt idx="6341">
                  <c:v>26952</c:v>
                </c:pt>
                <c:pt idx="6342">
                  <c:v>26953.200000000001</c:v>
                </c:pt>
                <c:pt idx="6343">
                  <c:v>26953.9</c:v>
                </c:pt>
                <c:pt idx="6344">
                  <c:v>26955</c:v>
                </c:pt>
                <c:pt idx="6345">
                  <c:v>26955.9</c:v>
                </c:pt>
                <c:pt idx="6346">
                  <c:v>26956.9</c:v>
                </c:pt>
                <c:pt idx="6347">
                  <c:v>26957.7</c:v>
                </c:pt>
                <c:pt idx="6348">
                  <c:v>26958.400000000001</c:v>
                </c:pt>
                <c:pt idx="6349">
                  <c:v>26959.1</c:v>
                </c:pt>
                <c:pt idx="6350">
                  <c:v>26959.8</c:v>
                </c:pt>
                <c:pt idx="6351">
                  <c:v>26960.7</c:v>
                </c:pt>
                <c:pt idx="6352">
                  <c:v>26961.200000000001</c:v>
                </c:pt>
                <c:pt idx="6353">
                  <c:v>26961.7</c:v>
                </c:pt>
                <c:pt idx="6354">
                  <c:v>26962.3</c:v>
                </c:pt>
                <c:pt idx="6355">
                  <c:v>26962.9</c:v>
                </c:pt>
                <c:pt idx="6356">
                  <c:v>26963.4</c:v>
                </c:pt>
                <c:pt idx="6357">
                  <c:v>26963.9</c:v>
                </c:pt>
                <c:pt idx="6358">
                  <c:v>26964.2</c:v>
                </c:pt>
                <c:pt idx="6359">
                  <c:v>26964.799999999999</c:v>
                </c:pt>
                <c:pt idx="6360">
                  <c:v>26965.4</c:v>
                </c:pt>
                <c:pt idx="6361">
                  <c:v>26965.8</c:v>
                </c:pt>
                <c:pt idx="6362">
                  <c:v>26966.2</c:v>
                </c:pt>
                <c:pt idx="6363">
                  <c:v>26966.6</c:v>
                </c:pt>
                <c:pt idx="6364">
                  <c:v>26967.200000000001</c:v>
                </c:pt>
                <c:pt idx="6365">
                  <c:v>26967.7</c:v>
                </c:pt>
                <c:pt idx="6366">
                  <c:v>26968</c:v>
                </c:pt>
                <c:pt idx="6367">
                  <c:v>26968.400000000001</c:v>
                </c:pt>
                <c:pt idx="6368">
                  <c:v>26968.7</c:v>
                </c:pt>
                <c:pt idx="6369">
                  <c:v>26969.200000000001</c:v>
                </c:pt>
                <c:pt idx="6370">
                  <c:v>26969.7</c:v>
                </c:pt>
                <c:pt idx="6371">
                  <c:v>26970.1</c:v>
                </c:pt>
                <c:pt idx="6372">
                  <c:v>26970.400000000001</c:v>
                </c:pt>
                <c:pt idx="6373">
                  <c:v>26971</c:v>
                </c:pt>
                <c:pt idx="6374">
                  <c:v>26971.5</c:v>
                </c:pt>
                <c:pt idx="6375">
                  <c:v>26971.9</c:v>
                </c:pt>
                <c:pt idx="6376">
                  <c:v>26972.2</c:v>
                </c:pt>
                <c:pt idx="6377">
                  <c:v>26972.7</c:v>
                </c:pt>
                <c:pt idx="6378">
                  <c:v>26973.200000000001</c:v>
                </c:pt>
                <c:pt idx="6379">
                  <c:v>26973.8</c:v>
                </c:pt>
                <c:pt idx="6380">
                  <c:v>26974.2</c:v>
                </c:pt>
                <c:pt idx="6381">
                  <c:v>26974.7</c:v>
                </c:pt>
                <c:pt idx="6382">
                  <c:v>26975.200000000001</c:v>
                </c:pt>
                <c:pt idx="6383">
                  <c:v>26975.7</c:v>
                </c:pt>
                <c:pt idx="6384">
                  <c:v>26976.2</c:v>
                </c:pt>
                <c:pt idx="6385">
                  <c:v>26976.7</c:v>
                </c:pt>
                <c:pt idx="6386">
                  <c:v>26977</c:v>
                </c:pt>
                <c:pt idx="6387">
                  <c:v>26977.599999999999</c:v>
                </c:pt>
                <c:pt idx="6388">
                  <c:v>26978.3</c:v>
                </c:pt>
                <c:pt idx="6389">
                  <c:v>26978.799999999999</c:v>
                </c:pt>
                <c:pt idx="6390">
                  <c:v>26979.1</c:v>
                </c:pt>
                <c:pt idx="6391">
                  <c:v>26979.599999999999</c:v>
                </c:pt>
                <c:pt idx="6392">
                  <c:v>26980.2</c:v>
                </c:pt>
                <c:pt idx="6393">
                  <c:v>26980.5</c:v>
                </c:pt>
                <c:pt idx="6394">
                  <c:v>26980.9</c:v>
                </c:pt>
                <c:pt idx="6395">
                  <c:v>26981.3</c:v>
                </c:pt>
                <c:pt idx="6396">
                  <c:v>26981.599999999999</c:v>
                </c:pt>
                <c:pt idx="6397">
                  <c:v>26982.1</c:v>
                </c:pt>
                <c:pt idx="6398">
                  <c:v>26982.400000000001</c:v>
                </c:pt>
                <c:pt idx="6399">
                  <c:v>26982.7</c:v>
                </c:pt>
                <c:pt idx="6400">
                  <c:v>26982.9</c:v>
                </c:pt>
                <c:pt idx="6401">
                  <c:v>26983.200000000001</c:v>
                </c:pt>
                <c:pt idx="6402">
                  <c:v>26983.5</c:v>
                </c:pt>
                <c:pt idx="6403">
                  <c:v>26983.7</c:v>
                </c:pt>
                <c:pt idx="6404">
                  <c:v>26983.7</c:v>
                </c:pt>
                <c:pt idx="6405">
                  <c:v>26983.9</c:v>
                </c:pt>
                <c:pt idx="6406">
                  <c:v>26984.1</c:v>
                </c:pt>
                <c:pt idx="6407">
                  <c:v>26984.3</c:v>
                </c:pt>
                <c:pt idx="6408">
                  <c:v>26984.400000000001</c:v>
                </c:pt>
                <c:pt idx="6409">
                  <c:v>26984.5</c:v>
                </c:pt>
                <c:pt idx="6410">
                  <c:v>26984.6</c:v>
                </c:pt>
                <c:pt idx="6411">
                  <c:v>26984.7</c:v>
                </c:pt>
                <c:pt idx="6412">
                  <c:v>26984.799999999999</c:v>
                </c:pt>
                <c:pt idx="6413">
                  <c:v>26984.799999999999</c:v>
                </c:pt>
                <c:pt idx="6414">
                  <c:v>26984.9</c:v>
                </c:pt>
                <c:pt idx="6415">
                  <c:v>26985</c:v>
                </c:pt>
                <c:pt idx="6416">
                  <c:v>26985</c:v>
                </c:pt>
                <c:pt idx="6417">
                  <c:v>26985.1</c:v>
                </c:pt>
                <c:pt idx="6418">
                  <c:v>26985.200000000001</c:v>
                </c:pt>
                <c:pt idx="6419">
                  <c:v>26985.200000000001</c:v>
                </c:pt>
                <c:pt idx="6420">
                  <c:v>26985.3</c:v>
                </c:pt>
                <c:pt idx="6421">
                  <c:v>26985.4</c:v>
                </c:pt>
                <c:pt idx="6422">
                  <c:v>26985.5</c:v>
                </c:pt>
                <c:pt idx="6423">
                  <c:v>26985.599999999999</c:v>
                </c:pt>
                <c:pt idx="6424">
                  <c:v>26985.599999999999</c:v>
                </c:pt>
                <c:pt idx="6425">
                  <c:v>26985.7</c:v>
                </c:pt>
                <c:pt idx="6426">
                  <c:v>26986</c:v>
                </c:pt>
                <c:pt idx="6427">
                  <c:v>26986.1</c:v>
                </c:pt>
                <c:pt idx="6428">
                  <c:v>26986.2</c:v>
                </c:pt>
                <c:pt idx="6429">
                  <c:v>26986.5</c:v>
                </c:pt>
                <c:pt idx="6430">
                  <c:v>26986.799999999999</c:v>
                </c:pt>
                <c:pt idx="6431">
                  <c:v>26987.200000000001</c:v>
                </c:pt>
                <c:pt idx="6432">
                  <c:v>26987.7</c:v>
                </c:pt>
                <c:pt idx="6433">
                  <c:v>26988</c:v>
                </c:pt>
                <c:pt idx="6434">
                  <c:v>26988.6</c:v>
                </c:pt>
                <c:pt idx="6435">
                  <c:v>26989.599999999999</c:v>
                </c:pt>
                <c:pt idx="6436">
                  <c:v>26990.3</c:v>
                </c:pt>
                <c:pt idx="6437">
                  <c:v>26990.9</c:v>
                </c:pt>
                <c:pt idx="6438">
                  <c:v>26991.8</c:v>
                </c:pt>
                <c:pt idx="6439">
                  <c:v>26992.799999999999</c:v>
                </c:pt>
                <c:pt idx="6440">
                  <c:v>26994.1</c:v>
                </c:pt>
                <c:pt idx="6441">
                  <c:v>26995.200000000001</c:v>
                </c:pt>
                <c:pt idx="6442">
                  <c:v>26996.400000000001</c:v>
                </c:pt>
                <c:pt idx="6443">
                  <c:v>26997.4</c:v>
                </c:pt>
                <c:pt idx="6444">
                  <c:v>26998.7</c:v>
                </c:pt>
                <c:pt idx="6445">
                  <c:v>27000.400000000001</c:v>
                </c:pt>
                <c:pt idx="6446">
                  <c:v>27002.2</c:v>
                </c:pt>
                <c:pt idx="6447">
                  <c:v>27003.599999999999</c:v>
                </c:pt>
                <c:pt idx="6448">
                  <c:v>27004.7</c:v>
                </c:pt>
                <c:pt idx="6449">
                  <c:v>27006.1</c:v>
                </c:pt>
                <c:pt idx="6450">
                  <c:v>27008.3</c:v>
                </c:pt>
                <c:pt idx="6451">
                  <c:v>27009.7</c:v>
                </c:pt>
                <c:pt idx="6452">
                  <c:v>27010.5</c:v>
                </c:pt>
                <c:pt idx="6453">
                  <c:v>27011.9</c:v>
                </c:pt>
                <c:pt idx="6454">
                  <c:v>27013.599999999999</c:v>
                </c:pt>
                <c:pt idx="6455">
                  <c:v>27015.3</c:v>
                </c:pt>
                <c:pt idx="6456">
                  <c:v>27016.6</c:v>
                </c:pt>
                <c:pt idx="6457">
                  <c:v>27017.9</c:v>
                </c:pt>
                <c:pt idx="6458">
                  <c:v>27019.1</c:v>
                </c:pt>
                <c:pt idx="6459">
                  <c:v>27020.6</c:v>
                </c:pt>
                <c:pt idx="6460">
                  <c:v>27022</c:v>
                </c:pt>
                <c:pt idx="6461">
                  <c:v>27022.6</c:v>
                </c:pt>
                <c:pt idx="6462">
                  <c:v>27023.599999999999</c:v>
                </c:pt>
                <c:pt idx="6463">
                  <c:v>27024.7</c:v>
                </c:pt>
                <c:pt idx="6464">
                  <c:v>27026</c:v>
                </c:pt>
                <c:pt idx="6465">
                  <c:v>27026.9</c:v>
                </c:pt>
                <c:pt idx="6466">
                  <c:v>27028.2</c:v>
                </c:pt>
                <c:pt idx="6467">
                  <c:v>27028.9</c:v>
                </c:pt>
                <c:pt idx="6468">
                  <c:v>27029.8</c:v>
                </c:pt>
                <c:pt idx="6469">
                  <c:v>27031</c:v>
                </c:pt>
                <c:pt idx="6470">
                  <c:v>27031.9</c:v>
                </c:pt>
                <c:pt idx="6471">
                  <c:v>27032.6</c:v>
                </c:pt>
                <c:pt idx="6472">
                  <c:v>27033.3</c:v>
                </c:pt>
                <c:pt idx="6473">
                  <c:v>27034.2</c:v>
                </c:pt>
                <c:pt idx="6474">
                  <c:v>27035.599999999999</c:v>
                </c:pt>
                <c:pt idx="6475">
                  <c:v>27036.5</c:v>
                </c:pt>
                <c:pt idx="6476">
                  <c:v>27037.5</c:v>
                </c:pt>
                <c:pt idx="6477">
                  <c:v>27038.400000000001</c:v>
                </c:pt>
                <c:pt idx="6478">
                  <c:v>27039.8</c:v>
                </c:pt>
                <c:pt idx="6479">
                  <c:v>27040.799999999999</c:v>
                </c:pt>
                <c:pt idx="6480">
                  <c:v>27041.8</c:v>
                </c:pt>
                <c:pt idx="6481">
                  <c:v>27042.799999999999</c:v>
                </c:pt>
                <c:pt idx="6482">
                  <c:v>27043.599999999999</c:v>
                </c:pt>
                <c:pt idx="6483">
                  <c:v>27044.7</c:v>
                </c:pt>
                <c:pt idx="6484">
                  <c:v>27046.3</c:v>
                </c:pt>
                <c:pt idx="6485">
                  <c:v>27047.1</c:v>
                </c:pt>
                <c:pt idx="6486">
                  <c:v>27048.2</c:v>
                </c:pt>
                <c:pt idx="6487">
                  <c:v>27049.4</c:v>
                </c:pt>
                <c:pt idx="6488">
                  <c:v>27051.200000000001</c:v>
                </c:pt>
                <c:pt idx="6489">
                  <c:v>27052.5</c:v>
                </c:pt>
                <c:pt idx="6490">
                  <c:v>27053.4</c:v>
                </c:pt>
                <c:pt idx="6491">
                  <c:v>27054.400000000001</c:v>
                </c:pt>
                <c:pt idx="6492">
                  <c:v>27055.7</c:v>
                </c:pt>
                <c:pt idx="6493">
                  <c:v>27057.4</c:v>
                </c:pt>
                <c:pt idx="6494">
                  <c:v>27059.1</c:v>
                </c:pt>
                <c:pt idx="6495">
                  <c:v>27060.5</c:v>
                </c:pt>
                <c:pt idx="6496">
                  <c:v>27062</c:v>
                </c:pt>
                <c:pt idx="6497">
                  <c:v>27063.8</c:v>
                </c:pt>
                <c:pt idx="6498">
                  <c:v>27065.7</c:v>
                </c:pt>
                <c:pt idx="6499">
                  <c:v>27067.200000000001</c:v>
                </c:pt>
                <c:pt idx="6500">
                  <c:v>27068.7</c:v>
                </c:pt>
                <c:pt idx="6501">
                  <c:v>27070.3</c:v>
                </c:pt>
                <c:pt idx="6502">
                  <c:v>27072.2</c:v>
                </c:pt>
                <c:pt idx="6503">
                  <c:v>27073.8</c:v>
                </c:pt>
                <c:pt idx="6504">
                  <c:v>27075.4</c:v>
                </c:pt>
                <c:pt idx="6505">
                  <c:v>27076.6</c:v>
                </c:pt>
                <c:pt idx="6506">
                  <c:v>27078.5</c:v>
                </c:pt>
                <c:pt idx="6507">
                  <c:v>27080.5</c:v>
                </c:pt>
                <c:pt idx="6508">
                  <c:v>27082.1</c:v>
                </c:pt>
                <c:pt idx="6509">
                  <c:v>27083.3</c:v>
                </c:pt>
                <c:pt idx="6510">
                  <c:v>27084.5</c:v>
                </c:pt>
                <c:pt idx="6511">
                  <c:v>27086.5</c:v>
                </c:pt>
                <c:pt idx="6512">
                  <c:v>27088.5</c:v>
                </c:pt>
                <c:pt idx="6513">
                  <c:v>27090.5</c:v>
                </c:pt>
                <c:pt idx="6514">
                  <c:v>27091.599999999999</c:v>
                </c:pt>
                <c:pt idx="6515">
                  <c:v>27093.200000000001</c:v>
                </c:pt>
                <c:pt idx="6516">
                  <c:v>27095.1</c:v>
                </c:pt>
                <c:pt idx="6517">
                  <c:v>27097.4</c:v>
                </c:pt>
                <c:pt idx="6518">
                  <c:v>27098.2</c:v>
                </c:pt>
                <c:pt idx="6519">
                  <c:v>27099.8</c:v>
                </c:pt>
                <c:pt idx="6520">
                  <c:v>27101.3</c:v>
                </c:pt>
                <c:pt idx="6521">
                  <c:v>27103.200000000001</c:v>
                </c:pt>
                <c:pt idx="6522">
                  <c:v>27105.1</c:v>
                </c:pt>
                <c:pt idx="6523">
                  <c:v>27106.6</c:v>
                </c:pt>
                <c:pt idx="6524">
                  <c:v>27107.8</c:v>
                </c:pt>
                <c:pt idx="6525">
                  <c:v>27109.7</c:v>
                </c:pt>
                <c:pt idx="6526">
                  <c:v>27111.599999999999</c:v>
                </c:pt>
                <c:pt idx="6527">
                  <c:v>27112.7</c:v>
                </c:pt>
                <c:pt idx="6528">
                  <c:v>27114.3</c:v>
                </c:pt>
                <c:pt idx="6529">
                  <c:v>27115.8</c:v>
                </c:pt>
                <c:pt idx="6530">
                  <c:v>27117.4</c:v>
                </c:pt>
                <c:pt idx="6531">
                  <c:v>27119.4</c:v>
                </c:pt>
                <c:pt idx="6532">
                  <c:v>27121</c:v>
                </c:pt>
                <c:pt idx="6533">
                  <c:v>27122.6</c:v>
                </c:pt>
                <c:pt idx="6534">
                  <c:v>27124.2</c:v>
                </c:pt>
                <c:pt idx="6535">
                  <c:v>27126.2</c:v>
                </c:pt>
                <c:pt idx="6536">
                  <c:v>27128.3</c:v>
                </c:pt>
                <c:pt idx="6537">
                  <c:v>27129.599999999999</c:v>
                </c:pt>
                <c:pt idx="6538">
                  <c:v>27131.3</c:v>
                </c:pt>
                <c:pt idx="6539">
                  <c:v>27133</c:v>
                </c:pt>
                <c:pt idx="6540">
                  <c:v>27135.200000000001</c:v>
                </c:pt>
                <c:pt idx="6541">
                  <c:v>27137</c:v>
                </c:pt>
                <c:pt idx="6542">
                  <c:v>27138.400000000001</c:v>
                </c:pt>
                <c:pt idx="6543">
                  <c:v>27140.7</c:v>
                </c:pt>
                <c:pt idx="6544">
                  <c:v>27143.1</c:v>
                </c:pt>
                <c:pt idx="6545">
                  <c:v>27145.5</c:v>
                </c:pt>
                <c:pt idx="6546">
                  <c:v>27147.4</c:v>
                </c:pt>
                <c:pt idx="6547">
                  <c:v>27148.9</c:v>
                </c:pt>
                <c:pt idx="6548">
                  <c:v>27151</c:v>
                </c:pt>
                <c:pt idx="6549">
                  <c:v>27153.5</c:v>
                </c:pt>
                <c:pt idx="6550">
                  <c:v>27156.1</c:v>
                </c:pt>
                <c:pt idx="6551">
                  <c:v>27158.2</c:v>
                </c:pt>
                <c:pt idx="6552">
                  <c:v>27160.400000000001</c:v>
                </c:pt>
                <c:pt idx="6553">
                  <c:v>27162.5</c:v>
                </c:pt>
                <c:pt idx="6554">
                  <c:v>27165.3</c:v>
                </c:pt>
                <c:pt idx="6555">
                  <c:v>27168</c:v>
                </c:pt>
                <c:pt idx="6556">
                  <c:v>27170.2</c:v>
                </c:pt>
                <c:pt idx="6557">
                  <c:v>27171.3</c:v>
                </c:pt>
                <c:pt idx="6558">
                  <c:v>27174.1</c:v>
                </c:pt>
                <c:pt idx="6559">
                  <c:v>27176.9</c:v>
                </c:pt>
                <c:pt idx="6560">
                  <c:v>27179.599999999999</c:v>
                </c:pt>
                <c:pt idx="6561">
                  <c:v>27181.3</c:v>
                </c:pt>
                <c:pt idx="6562">
                  <c:v>27183.5</c:v>
                </c:pt>
                <c:pt idx="6563">
                  <c:v>27186.3</c:v>
                </c:pt>
                <c:pt idx="6564">
                  <c:v>27188.400000000001</c:v>
                </c:pt>
                <c:pt idx="6565">
                  <c:v>27190.6</c:v>
                </c:pt>
                <c:pt idx="6566">
                  <c:v>27192.799999999999</c:v>
                </c:pt>
                <c:pt idx="6567">
                  <c:v>27194.400000000001</c:v>
                </c:pt>
                <c:pt idx="6568">
                  <c:v>27197</c:v>
                </c:pt>
                <c:pt idx="6569">
                  <c:v>27200.2</c:v>
                </c:pt>
                <c:pt idx="6570">
                  <c:v>27202.3</c:v>
                </c:pt>
                <c:pt idx="6571">
                  <c:v>27204.3</c:v>
                </c:pt>
                <c:pt idx="6572">
                  <c:v>27206.9</c:v>
                </c:pt>
                <c:pt idx="6573">
                  <c:v>27209.4</c:v>
                </c:pt>
                <c:pt idx="6574">
                  <c:v>27211.5</c:v>
                </c:pt>
                <c:pt idx="6575">
                  <c:v>27213</c:v>
                </c:pt>
                <c:pt idx="6576">
                  <c:v>27215</c:v>
                </c:pt>
                <c:pt idx="6577">
                  <c:v>27216.5</c:v>
                </c:pt>
                <c:pt idx="6578">
                  <c:v>27218.400000000001</c:v>
                </c:pt>
                <c:pt idx="6579">
                  <c:v>27220.400000000001</c:v>
                </c:pt>
                <c:pt idx="6580">
                  <c:v>27221.9</c:v>
                </c:pt>
                <c:pt idx="6581">
                  <c:v>27223.8</c:v>
                </c:pt>
                <c:pt idx="6582">
                  <c:v>27226.3</c:v>
                </c:pt>
                <c:pt idx="6583">
                  <c:v>27228.7</c:v>
                </c:pt>
                <c:pt idx="6584">
                  <c:v>27230.6</c:v>
                </c:pt>
                <c:pt idx="6585">
                  <c:v>27232.6</c:v>
                </c:pt>
                <c:pt idx="6586">
                  <c:v>27234.5</c:v>
                </c:pt>
                <c:pt idx="6587">
                  <c:v>27236.400000000001</c:v>
                </c:pt>
                <c:pt idx="6588">
                  <c:v>27238.799999999999</c:v>
                </c:pt>
                <c:pt idx="6589">
                  <c:v>27241.3</c:v>
                </c:pt>
                <c:pt idx="6590">
                  <c:v>27243.200000000001</c:v>
                </c:pt>
                <c:pt idx="6591">
                  <c:v>27245.1</c:v>
                </c:pt>
                <c:pt idx="6592">
                  <c:v>27247</c:v>
                </c:pt>
                <c:pt idx="6593">
                  <c:v>27249.5</c:v>
                </c:pt>
                <c:pt idx="6594">
                  <c:v>27250.9</c:v>
                </c:pt>
                <c:pt idx="6595">
                  <c:v>27252.799999999999</c:v>
                </c:pt>
                <c:pt idx="6596">
                  <c:v>27254.799999999999</c:v>
                </c:pt>
                <c:pt idx="6597">
                  <c:v>27257.200000000001</c:v>
                </c:pt>
                <c:pt idx="6598">
                  <c:v>27259.599999999999</c:v>
                </c:pt>
                <c:pt idx="6599">
                  <c:v>27261.5</c:v>
                </c:pt>
                <c:pt idx="6600">
                  <c:v>27263.4</c:v>
                </c:pt>
                <c:pt idx="6601">
                  <c:v>27265.3</c:v>
                </c:pt>
                <c:pt idx="6602">
                  <c:v>27267.7</c:v>
                </c:pt>
                <c:pt idx="6603">
                  <c:v>27269.599999999999</c:v>
                </c:pt>
                <c:pt idx="6604">
                  <c:v>27271</c:v>
                </c:pt>
                <c:pt idx="6605">
                  <c:v>27272.9</c:v>
                </c:pt>
                <c:pt idx="6606">
                  <c:v>27274.799999999999</c:v>
                </c:pt>
                <c:pt idx="6607">
                  <c:v>27276.7</c:v>
                </c:pt>
                <c:pt idx="6608">
                  <c:v>27279.1</c:v>
                </c:pt>
                <c:pt idx="6609">
                  <c:v>27281.4</c:v>
                </c:pt>
                <c:pt idx="6610">
                  <c:v>27283.3</c:v>
                </c:pt>
                <c:pt idx="6611">
                  <c:v>27285.200000000001</c:v>
                </c:pt>
                <c:pt idx="6612">
                  <c:v>27287.599999999999</c:v>
                </c:pt>
                <c:pt idx="6613">
                  <c:v>27289.5</c:v>
                </c:pt>
                <c:pt idx="6614">
                  <c:v>27291</c:v>
                </c:pt>
                <c:pt idx="6615">
                  <c:v>27293.4</c:v>
                </c:pt>
                <c:pt idx="6616">
                  <c:v>27296.3</c:v>
                </c:pt>
                <c:pt idx="6617">
                  <c:v>27298.3</c:v>
                </c:pt>
                <c:pt idx="6618">
                  <c:v>27299.8</c:v>
                </c:pt>
                <c:pt idx="6619">
                  <c:v>27301.8</c:v>
                </c:pt>
                <c:pt idx="6620">
                  <c:v>27304.3</c:v>
                </c:pt>
                <c:pt idx="6621">
                  <c:v>27306.3</c:v>
                </c:pt>
                <c:pt idx="6622">
                  <c:v>27308.400000000001</c:v>
                </c:pt>
                <c:pt idx="6623">
                  <c:v>27310.5</c:v>
                </c:pt>
                <c:pt idx="6624">
                  <c:v>27312.6</c:v>
                </c:pt>
                <c:pt idx="6625">
                  <c:v>27314.7</c:v>
                </c:pt>
                <c:pt idx="6626">
                  <c:v>27317.4</c:v>
                </c:pt>
                <c:pt idx="6627">
                  <c:v>27319.599999999999</c:v>
                </c:pt>
                <c:pt idx="6628">
                  <c:v>27321.8</c:v>
                </c:pt>
                <c:pt idx="6629">
                  <c:v>27324.5</c:v>
                </c:pt>
                <c:pt idx="6630">
                  <c:v>27326.799999999999</c:v>
                </c:pt>
                <c:pt idx="6631">
                  <c:v>27329</c:v>
                </c:pt>
                <c:pt idx="6632">
                  <c:v>27331.9</c:v>
                </c:pt>
                <c:pt idx="6633">
                  <c:v>27333.7</c:v>
                </c:pt>
                <c:pt idx="6634">
                  <c:v>27336</c:v>
                </c:pt>
                <c:pt idx="6635">
                  <c:v>27338.9</c:v>
                </c:pt>
                <c:pt idx="6636">
                  <c:v>27340.7</c:v>
                </c:pt>
                <c:pt idx="6637">
                  <c:v>27343.7</c:v>
                </c:pt>
                <c:pt idx="6638">
                  <c:v>27346.1</c:v>
                </c:pt>
                <c:pt idx="6639">
                  <c:v>27349.1</c:v>
                </c:pt>
                <c:pt idx="6640">
                  <c:v>27351.5</c:v>
                </c:pt>
                <c:pt idx="6641">
                  <c:v>27354</c:v>
                </c:pt>
                <c:pt idx="6642">
                  <c:v>27356.5</c:v>
                </c:pt>
                <c:pt idx="6643">
                  <c:v>27359</c:v>
                </c:pt>
                <c:pt idx="6644">
                  <c:v>27362.1</c:v>
                </c:pt>
                <c:pt idx="6645">
                  <c:v>27365.9</c:v>
                </c:pt>
                <c:pt idx="6646">
                  <c:v>27367.8</c:v>
                </c:pt>
                <c:pt idx="6647">
                  <c:v>27370.9</c:v>
                </c:pt>
                <c:pt idx="6648">
                  <c:v>27372.9</c:v>
                </c:pt>
                <c:pt idx="6649">
                  <c:v>27376.1</c:v>
                </c:pt>
                <c:pt idx="6650">
                  <c:v>27379.3</c:v>
                </c:pt>
                <c:pt idx="6651">
                  <c:v>27381.200000000001</c:v>
                </c:pt>
                <c:pt idx="6652">
                  <c:v>27383.9</c:v>
                </c:pt>
                <c:pt idx="6653">
                  <c:v>27387.8</c:v>
                </c:pt>
                <c:pt idx="6654">
                  <c:v>27390.5</c:v>
                </c:pt>
                <c:pt idx="6655">
                  <c:v>27393.1</c:v>
                </c:pt>
                <c:pt idx="6656">
                  <c:v>27395.8</c:v>
                </c:pt>
                <c:pt idx="6657">
                  <c:v>27398.5</c:v>
                </c:pt>
                <c:pt idx="6658">
                  <c:v>27401.9</c:v>
                </c:pt>
                <c:pt idx="6659">
                  <c:v>27404.6</c:v>
                </c:pt>
                <c:pt idx="6660">
                  <c:v>27408.799999999999</c:v>
                </c:pt>
                <c:pt idx="6661">
                  <c:v>27410.9</c:v>
                </c:pt>
                <c:pt idx="6662">
                  <c:v>27414.400000000001</c:v>
                </c:pt>
                <c:pt idx="6663">
                  <c:v>27417.200000000001</c:v>
                </c:pt>
                <c:pt idx="6664">
                  <c:v>27420</c:v>
                </c:pt>
                <c:pt idx="6665">
                  <c:v>27422.1</c:v>
                </c:pt>
                <c:pt idx="6666">
                  <c:v>27424.9</c:v>
                </c:pt>
                <c:pt idx="6667">
                  <c:v>27428.5</c:v>
                </c:pt>
                <c:pt idx="6668">
                  <c:v>27432.799999999999</c:v>
                </c:pt>
                <c:pt idx="6669">
                  <c:v>27434.9</c:v>
                </c:pt>
                <c:pt idx="6670">
                  <c:v>27437.8</c:v>
                </c:pt>
                <c:pt idx="6671">
                  <c:v>27440.7</c:v>
                </c:pt>
                <c:pt idx="6672">
                  <c:v>27443.5</c:v>
                </c:pt>
                <c:pt idx="6673">
                  <c:v>27447.1</c:v>
                </c:pt>
                <c:pt idx="6674">
                  <c:v>27450</c:v>
                </c:pt>
                <c:pt idx="6675">
                  <c:v>27452.2</c:v>
                </c:pt>
                <c:pt idx="6676">
                  <c:v>27456.5</c:v>
                </c:pt>
                <c:pt idx="6677">
                  <c:v>27460.1</c:v>
                </c:pt>
                <c:pt idx="6678">
                  <c:v>27463</c:v>
                </c:pt>
                <c:pt idx="6679">
                  <c:v>27465.200000000001</c:v>
                </c:pt>
                <c:pt idx="6680">
                  <c:v>27467.4</c:v>
                </c:pt>
                <c:pt idx="6681">
                  <c:v>27470.3</c:v>
                </c:pt>
                <c:pt idx="6682">
                  <c:v>27474</c:v>
                </c:pt>
                <c:pt idx="6683">
                  <c:v>27477</c:v>
                </c:pt>
                <c:pt idx="6684">
                  <c:v>27480</c:v>
                </c:pt>
                <c:pt idx="6685">
                  <c:v>27483</c:v>
                </c:pt>
                <c:pt idx="6686">
                  <c:v>27486.7</c:v>
                </c:pt>
                <c:pt idx="6687">
                  <c:v>27489.7</c:v>
                </c:pt>
                <c:pt idx="6688">
                  <c:v>27493.5</c:v>
                </c:pt>
                <c:pt idx="6689">
                  <c:v>27495.7</c:v>
                </c:pt>
                <c:pt idx="6690">
                  <c:v>27498.799999999999</c:v>
                </c:pt>
                <c:pt idx="6691">
                  <c:v>27502.5</c:v>
                </c:pt>
                <c:pt idx="6692">
                  <c:v>27505.599999999999</c:v>
                </c:pt>
                <c:pt idx="6693">
                  <c:v>27508.6</c:v>
                </c:pt>
                <c:pt idx="6694">
                  <c:v>27511.599999999999</c:v>
                </c:pt>
                <c:pt idx="6695">
                  <c:v>27516</c:v>
                </c:pt>
                <c:pt idx="6696">
                  <c:v>27519.7</c:v>
                </c:pt>
                <c:pt idx="6697">
                  <c:v>27522.6</c:v>
                </c:pt>
                <c:pt idx="6698">
                  <c:v>27524.799999999999</c:v>
                </c:pt>
                <c:pt idx="6699">
                  <c:v>27527.7</c:v>
                </c:pt>
                <c:pt idx="6700">
                  <c:v>27531.200000000001</c:v>
                </c:pt>
                <c:pt idx="6701">
                  <c:v>27534.6</c:v>
                </c:pt>
                <c:pt idx="6702">
                  <c:v>27536.7</c:v>
                </c:pt>
                <c:pt idx="6703">
                  <c:v>27540</c:v>
                </c:pt>
                <c:pt idx="6704">
                  <c:v>27542.6</c:v>
                </c:pt>
                <c:pt idx="6705">
                  <c:v>27545.8</c:v>
                </c:pt>
                <c:pt idx="6706">
                  <c:v>27548.2</c:v>
                </c:pt>
                <c:pt idx="6707">
                  <c:v>27550.7</c:v>
                </c:pt>
                <c:pt idx="6708">
                  <c:v>27552.5</c:v>
                </c:pt>
                <c:pt idx="6709">
                  <c:v>27555.4</c:v>
                </c:pt>
                <c:pt idx="6710">
                  <c:v>27558.2</c:v>
                </c:pt>
                <c:pt idx="6711">
                  <c:v>27560.400000000001</c:v>
                </c:pt>
                <c:pt idx="6712">
                  <c:v>27562.1</c:v>
                </c:pt>
                <c:pt idx="6713">
                  <c:v>27564.7</c:v>
                </c:pt>
                <c:pt idx="6714">
                  <c:v>27566.799999999999</c:v>
                </c:pt>
                <c:pt idx="6715">
                  <c:v>27568.799999999999</c:v>
                </c:pt>
                <c:pt idx="6716">
                  <c:v>27571.3</c:v>
                </c:pt>
                <c:pt idx="6717">
                  <c:v>27572.799999999999</c:v>
                </c:pt>
                <c:pt idx="6718">
                  <c:v>27574.2</c:v>
                </c:pt>
                <c:pt idx="6719">
                  <c:v>27576.2</c:v>
                </c:pt>
                <c:pt idx="6720">
                  <c:v>27578.5</c:v>
                </c:pt>
                <c:pt idx="6721">
                  <c:v>27580.9</c:v>
                </c:pt>
                <c:pt idx="6722">
                  <c:v>27582.3</c:v>
                </c:pt>
                <c:pt idx="6723">
                  <c:v>27584.2</c:v>
                </c:pt>
                <c:pt idx="6724">
                  <c:v>27586.5</c:v>
                </c:pt>
                <c:pt idx="6725">
                  <c:v>27589.3</c:v>
                </c:pt>
                <c:pt idx="6726">
                  <c:v>27590.7</c:v>
                </c:pt>
                <c:pt idx="6727">
                  <c:v>27592.5</c:v>
                </c:pt>
                <c:pt idx="6728">
                  <c:v>27594.9</c:v>
                </c:pt>
                <c:pt idx="6729">
                  <c:v>27597.200000000001</c:v>
                </c:pt>
                <c:pt idx="6730">
                  <c:v>27599.1</c:v>
                </c:pt>
                <c:pt idx="6731">
                  <c:v>27601.1</c:v>
                </c:pt>
                <c:pt idx="6732">
                  <c:v>27603</c:v>
                </c:pt>
                <c:pt idx="6733">
                  <c:v>27605.4</c:v>
                </c:pt>
                <c:pt idx="6734">
                  <c:v>27607.9</c:v>
                </c:pt>
                <c:pt idx="6735">
                  <c:v>27609.4</c:v>
                </c:pt>
                <c:pt idx="6736">
                  <c:v>27611.5</c:v>
                </c:pt>
                <c:pt idx="6737">
                  <c:v>27613.5</c:v>
                </c:pt>
                <c:pt idx="6738">
                  <c:v>27615.599999999999</c:v>
                </c:pt>
                <c:pt idx="6739">
                  <c:v>27618.2</c:v>
                </c:pt>
                <c:pt idx="6740">
                  <c:v>27620.3</c:v>
                </c:pt>
                <c:pt idx="6741">
                  <c:v>27622.5</c:v>
                </c:pt>
                <c:pt idx="6742">
                  <c:v>27624.6</c:v>
                </c:pt>
                <c:pt idx="6743">
                  <c:v>27627.3</c:v>
                </c:pt>
                <c:pt idx="6744">
                  <c:v>27629.5</c:v>
                </c:pt>
                <c:pt idx="6745">
                  <c:v>27631.7</c:v>
                </c:pt>
                <c:pt idx="6746">
                  <c:v>27633.4</c:v>
                </c:pt>
                <c:pt idx="6747">
                  <c:v>27635</c:v>
                </c:pt>
                <c:pt idx="6748">
                  <c:v>27637.8</c:v>
                </c:pt>
                <c:pt idx="6749">
                  <c:v>27640.5</c:v>
                </c:pt>
                <c:pt idx="6750">
                  <c:v>27642.7</c:v>
                </c:pt>
                <c:pt idx="6751">
                  <c:v>27645.5</c:v>
                </c:pt>
                <c:pt idx="6752">
                  <c:v>27648.2</c:v>
                </c:pt>
                <c:pt idx="6753">
                  <c:v>27650.400000000001</c:v>
                </c:pt>
                <c:pt idx="6754">
                  <c:v>27652.5</c:v>
                </c:pt>
                <c:pt idx="6755">
                  <c:v>27654.6</c:v>
                </c:pt>
                <c:pt idx="6756">
                  <c:v>27656.799999999999</c:v>
                </c:pt>
                <c:pt idx="6757">
                  <c:v>27659.9</c:v>
                </c:pt>
                <c:pt idx="6758">
                  <c:v>27662</c:v>
                </c:pt>
                <c:pt idx="6759">
                  <c:v>27664</c:v>
                </c:pt>
                <c:pt idx="6760">
                  <c:v>27665.5</c:v>
                </c:pt>
                <c:pt idx="6761">
                  <c:v>27668.5</c:v>
                </c:pt>
                <c:pt idx="6762">
                  <c:v>27671</c:v>
                </c:pt>
                <c:pt idx="6763">
                  <c:v>27672.9</c:v>
                </c:pt>
                <c:pt idx="6764">
                  <c:v>27674.400000000001</c:v>
                </c:pt>
                <c:pt idx="6765">
                  <c:v>27676.3</c:v>
                </c:pt>
                <c:pt idx="6766">
                  <c:v>27678.6</c:v>
                </c:pt>
                <c:pt idx="6767">
                  <c:v>27680.5</c:v>
                </c:pt>
                <c:pt idx="6768">
                  <c:v>27682.3</c:v>
                </c:pt>
                <c:pt idx="6769">
                  <c:v>27683.7</c:v>
                </c:pt>
                <c:pt idx="6770">
                  <c:v>27685.5</c:v>
                </c:pt>
                <c:pt idx="6771">
                  <c:v>27687.7</c:v>
                </c:pt>
                <c:pt idx="6772">
                  <c:v>27690.400000000001</c:v>
                </c:pt>
                <c:pt idx="6773">
                  <c:v>27691.7</c:v>
                </c:pt>
                <c:pt idx="6774">
                  <c:v>27693.4</c:v>
                </c:pt>
                <c:pt idx="6775">
                  <c:v>27694.7</c:v>
                </c:pt>
                <c:pt idx="6776">
                  <c:v>27696.9</c:v>
                </c:pt>
                <c:pt idx="6777">
                  <c:v>27699.1</c:v>
                </c:pt>
                <c:pt idx="6778">
                  <c:v>27700.3</c:v>
                </c:pt>
                <c:pt idx="6779">
                  <c:v>27702.9</c:v>
                </c:pt>
                <c:pt idx="6780">
                  <c:v>27704.2</c:v>
                </c:pt>
                <c:pt idx="6781">
                  <c:v>27706.7</c:v>
                </c:pt>
                <c:pt idx="6782">
                  <c:v>27708.400000000001</c:v>
                </c:pt>
                <c:pt idx="6783">
                  <c:v>27709.7</c:v>
                </c:pt>
                <c:pt idx="6784">
                  <c:v>27711.4</c:v>
                </c:pt>
                <c:pt idx="6785">
                  <c:v>27713.599999999999</c:v>
                </c:pt>
                <c:pt idx="6786">
                  <c:v>27715.3</c:v>
                </c:pt>
                <c:pt idx="6787">
                  <c:v>27717</c:v>
                </c:pt>
                <c:pt idx="6788">
                  <c:v>27718.3</c:v>
                </c:pt>
                <c:pt idx="6789">
                  <c:v>27720.799999999999</c:v>
                </c:pt>
                <c:pt idx="6790">
                  <c:v>27723</c:v>
                </c:pt>
                <c:pt idx="6791">
                  <c:v>27724.7</c:v>
                </c:pt>
                <c:pt idx="6792">
                  <c:v>27726</c:v>
                </c:pt>
                <c:pt idx="6793">
                  <c:v>27727.8</c:v>
                </c:pt>
                <c:pt idx="6794">
                  <c:v>27729.1</c:v>
                </c:pt>
                <c:pt idx="6795">
                  <c:v>27731.7</c:v>
                </c:pt>
                <c:pt idx="6796">
                  <c:v>27733.4</c:v>
                </c:pt>
                <c:pt idx="6797">
                  <c:v>27735.200000000001</c:v>
                </c:pt>
                <c:pt idx="6798">
                  <c:v>27737.4</c:v>
                </c:pt>
                <c:pt idx="6799">
                  <c:v>27739.599999999999</c:v>
                </c:pt>
                <c:pt idx="6800">
                  <c:v>27741.3</c:v>
                </c:pt>
                <c:pt idx="6801">
                  <c:v>27743.1</c:v>
                </c:pt>
                <c:pt idx="6802">
                  <c:v>27744.400000000001</c:v>
                </c:pt>
                <c:pt idx="6803">
                  <c:v>27746.1</c:v>
                </c:pt>
                <c:pt idx="6804">
                  <c:v>27748.3</c:v>
                </c:pt>
                <c:pt idx="6805">
                  <c:v>27750.400000000001</c:v>
                </c:pt>
                <c:pt idx="6806">
                  <c:v>27751.7</c:v>
                </c:pt>
                <c:pt idx="6807">
                  <c:v>27753.9</c:v>
                </c:pt>
                <c:pt idx="6808">
                  <c:v>27755.599999999999</c:v>
                </c:pt>
                <c:pt idx="6809">
                  <c:v>27757.7</c:v>
                </c:pt>
                <c:pt idx="6810">
                  <c:v>27759.4</c:v>
                </c:pt>
                <c:pt idx="6811">
                  <c:v>27761.1</c:v>
                </c:pt>
                <c:pt idx="6812">
                  <c:v>27762.799999999999</c:v>
                </c:pt>
                <c:pt idx="6813">
                  <c:v>27764.5</c:v>
                </c:pt>
                <c:pt idx="6814">
                  <c:v>27765.7</c:v>
                </c:pt>
                <c:pt idx="6815">
                  <c:v>27767</c:v>
                </c:pt>
                <c:pt idx="6816">
                  <c:v>27768.6</c:v>
                </c:pt>
                <c:pt idx="6817">
                  <c:v>27769.8</c:v>
                </c:pt>
                <c:pt idx="6818">
                  <c:v>27771.8</c:v>
                </c:pt>
                <c:pt idx="6819">
                  <c:v>27774.3</c:v>
                </c:pt>
                <c:pt idx="6820">
                  <c:v>27775.8</c:v>
                </c:pt>
                <c:pt idx="6821">
                  <c:v>27777.4</c:v>
                </c:pt>
                <c:pt idx="6822">
                  <c:v>27778.6</c:v>
                </c:pt>
                <c:pt idx="6823">
                  <c:v>27780.1</c:v>
                </c:pt>
                <c:pt idx="6824">
                  <c:v>27782.1</c:v>
                </c:pt>
                <c:pt idx="6825">
                  <c:v>27783.599999999999</c:v>
                </c:pt>
                <c:pt idx="6826">
                  <c:v>27785.5</c:v>
                </c:pt>
                <c:pt idx="6827">
                  <c:v>27786.6</c:v>
                </c:pt>
                <c:pt idx="6828">
                  <c:v>27788.5</c:v>
                </c:pt>
                <c:pt idx="6829">
                  <c:v>27790.400000000001</c:v>
                </c:pt>
                <c:pt idx="6830">
                  <c:v>27791.8</c:v>
                </c:pt>
                <c:pt idx="6831">
                  <c:v>27793</c:v>
                </c:pt>
                <c:pt idx="6832">
                  <c:v>27794.799999999999</c:v>
                </c:pt>
                <c:pt idx="6833">
                  <c:v>27796.3</c:v>
                </c:pt>
                <c:pt idx="6834">
                  <c:v>27798.5</c:v>
                </c:pt>
                <c:pt idx="6835">
                  <c:v>27799.599999999999</c:v>
                </c:pt>
                <c:pt idx="6836">
                  <c:v>27801.1</c:v>
                </c:pt>
                <c:pt idx="6837">
                  <c:v>27802.6</c:v>
                </c:pt>
                <c:pt idx="6838">
                  <c:v>27804.1</c:v>
                </c:pt>
                <c:pt idx="6839">
                  <c:v>27806</c:v>
                </c:pt>
                <c:pt idx="6840">
                  <c:v>27807.1</c:v>
                </c:pt>
                <c:pt idx="6841">
                  <c:v>27808.6</c:v>
                </c:pt>
                <c:pt idx="6842">
                  <c:v>27810.2</c:v>
                </c:pt>
                <c:pt idx="6843">
                  <c:v>27812.1</c:v>
                </c:pt>
                <c:pt idx="6844">
                  <c:v>27814</c:v>
                </c:pt>
                <c:pt idx="6845">
                  <c:v>27815.599999999999</c:v>
                </c:pt>
                <c:pt idx="6846">
                  <c:v>27817.200000000001</c:v>
                </c:pt>
                <c:pt idx="6847">
                  <c:v>27819.200000000001</c:v>
                </c:pt>
                <c:pt idx="6848">
                  <c:v>27821.200000000001</c:v>
                </c:pt>
                <c:pt idx="6849">
                  <c:v>27822.799999999999</c:v>
                </c:pt>
                <c:pt idx="6850">
                  <c:v>27824</c:v>
                </c:pt>
                <c:pt idx="6851">
                  <c:v>27825.7</c:v>
                </c:pt>
                <c:pt idx="6852">
                  <c:v>27827.3</c:v>
                </c:pt>
                <c:pt idx="6853">
                  <c:v>27829.8</c:v>
                </c:pt>
                <c:pt idx="6854">
                  <c:v>27831.1</c:v>
                </c:pt>
                <c:pt idx="6855">
                  <c:v>27832.7</c:v>
                </c:pt>
                <c:pt idx="6856">
                  <c:v>27834.400000000001</c:v>
                </c:pt>
                <c:pt idx="6857">
                  <c:v>27837</c:v>
                </c:pt>
                <c:pt idx="6858">
                  <c:v>27838.7</c:v>
                </c:pt>
                <c:pt idx="6859">
                  <c:v>27840.3</c:v>
                </c:pt>
                <c:pt idx="6860">
                  <c:v>27842</c:v>
                </c:pt>
                <c:pt idx="6861">
                  <c:v>27844.2</c:v>
                </c:pt>
                <c:pt idx="6862">
                  <c:v>27845.9</c:v>
                </c:pt>
                <c:pt idx="6863">
                  <c:v>27848</c:v>
                </c:pt>
                <c:pt idx="6864">
                  <c:v>27849.200000000001</c:v>
                </c:pt>
                <c:pt idx="6865">
                  <c:v>27851.3</c:v>
                </c:pt>
                <c:pt idx="6866">
                  <c:v>27853</c:v>
                </c:pt>
                <c:pt idx="6867">
                  <c:v>27854.7</c:v>
                </c:pt>
                <c:pt idx="6868">
                  <c:v>27856.3</c:v>
                </c:pt>
                <c:pt idx="6869">
                  <c:v>27858</c:v>
                </c:pt>
                <c:pt idx="6870">
                  <c:v>27859.599999999999</c:v>
                </c:pt>
                <c:pt idx="6871">
                  <c:v>27861.599999999999</c:v>
                </c:pt>
                <c:pt idx="6872">
                  <c:v>27863.200000000001</c:v>
                </c:pt>
                <c:pt idx="6873">
                  <c:v>27865.200000000001</c:v>
                </c:pt>
                <c:pt idx="6874">
                  <c:v>27866.400000000001</c:v>
                </c:pt>
                <c:pt idx="6875">
                  <c:v>27868.400000000001</c:v>
                </c:pt>
                <c:pt idx="6876">
                  <c:v>27870</c:v>
                </c:pt>
                <c:pt idx="6877">
                  <c:v>27871.5</c:v>
                </c:pt>
                <c:pt idx="6878">
                  <c:v>27873.1</c:v>
                </c:pt>
                <c:pt idx="6879">
                  <c:v>27873.8</c:v>
                </c:pt>
                <c:pt idx="6880">
                  <c:v>27875.4</c:v>
                </c:pt>
                <c:pt idx="6881">
                  <c:v>27877.200000000001</c:v>
                </c:pt>
                <c:pt idx="6882">
                  <c:v>27879.1</c:v>
                </c:pt>
                <c:pt idx="6883">
                  <c:v>27880.6</c:v>
                </c:pt>
                <c:pt idx="6884">
                  <c:v>27882.9</c:v>
                </c:pt>
                <c:pt idx="6885">
                  <c:v>27884.799999999999</c:v>
                </c:pt>
                <c:pt idx="6886">
                  <c:v>27886.3</c:v>
                </c:pt>
                <c:pt idx="6887">
                  <c:v>27887.7</c:v>
                </c:pt>
                <c:pt idx="6888">
                  <c:v>27888.9</c:v>
                </c:pt>
                <c:pt idx="6889">
                  <c:v>27890.400000000001</c:v>
                </c:pt>
                <c:pt idx="6890">
                  <c:v>27892.2</c:v>
                </c:pt>
                <c:pt idx="6891">
                  <c:v>27893.7</c:v>
                </c:pt>
                <c:pt idx="6892">
                  <c:v>27895.599999999999</c:v>
                </c:pt>
                <c:pt idx="6893">
                  <c:v>27897.5</c:v>
                </c:pt>
                <c:pt idx="6894">
                  <c:v>27899</c:v>
                </c:pt>
                <c:pt idx="6895">
                  <c:v>27900.9</c:v>
                </c:pt>
                <c:pt idx="6896">
                  <c:v>27902.400000000001</c:v>
                </c:pt>
                <c:pt idx="6897">
                  <c:v>27903.9</c:v>
                </c:pt>
                <c:pt idx="6898">
                  <c:v>27905</c:v>
                </c:pt>
                <c:pt idx="6899">
                  <c:v>27906.5</c:v>
                </c:pt>
                <c:pt idx="6900">
                  <c:v>27908.1</c:v>
                </c:pt>
                <c:pt idx="6901">
                  <c:v>27909.599999999999</c:v>
                </c:pt>
                <c:pt idx="6902">
                  <c:v>27910.7</c:v>
                </c:pt>
                <c:pt idx="6903">
                  <c:v>27912.7</c:v>
                </c:pt>
                <c:pt idx="6904">
                  <c:v>27914.6</c:v>
                </c:pt>
                <c:pt idx="6905">
                  <c:v>27916.1</c:v>
                </c:pt>
                <c:pt idx="6906">
                  <c:v>27917.599999999999</c:v>
                </c:pt>
                <c:pt idx="6907">
                  <c:v>27919.200000000001</c:v>
                </c:pt>
                <c:pt idx="6908">
                  <c:v>27920.7</c:v>
                </c:pt>
                <c:pt idx="6909">
                  <c:v>27922.6</c:v>
                </c:pt>
                <c:pt idx="6910">
                  <c:v>27924.6</c:v>
                </c:pt>
                <c:pt idx="6911">
                  <c:v>27926.1</c:v>
                </c:pt>
                <c:pt idx="6912">
                  <c:v>27927.7</c:v>
                </c:pt>
                <c:pt idx="6913">
                  <c:v>27929.200000000001</c:v>
                </c:pt>
                <c:pt idx="6914">
                  <c:v>27931.200000000001</c:v>
                </c:pt>
                <c:pt idx="6915">
                  <c:v>27932.799999999999</c:v>
                </c:pt>
                <c:pt idx="6916">
                  <c:v>27934</c:v>
                </c:pt>
                <c:pt idx="6917">
                  <c:v>27935.599999999999</c:v>
                </c:pt>
                <c:pt idx="6918">
                  <c:v>27937.599999999999</c:v>
                </c:pt>
                <c:pt idx="6919">
                  <c:v>27939.200000000001</c:v>
                </c:pt>
                <c:pt idx="6920">
                  <c:v>27940.9</c:v>
                </c:pt>
                <c:pt idx="6921">
                  <c:v>27942.6</c:v>
                </c:pt>
                <c:pt idx="6922">
                  <c:v>27944.2</c:v>
                </c:pt>
                <c:pt idx="6923">
                  <c:v>27946</c:v>
                </c:pt>
                <c:pt idx="6924">
                  <c:v>27948.1</c:v>
                </c:pt>
                <c:pt idx="6925">
                  <c:v>27949.9</c:v>
                </c:pt>
                <c:pt idx="6926">
                  <c:v>27951.3</c:v>
                </c:pt>
                <c:pt idx="6927">
                  <c:v>27953.200000000001</c:v>
                </c:pt>
                <c:pt idx="6928">
                  <c:v>27955.5</c:v>
                </c:pt>
                <c:pt idx="6929">
                  <c:v>27957.9</c:v>
                </c:pt>
                <c:pt idx="6930">
                  <c:v>27959.9</c:v>
                </c:pt>
                <c:pt idx="6931">
                  <c:v>27961.9</c:v>
                </c:pt>
                <c:pt idx="6932">
                  <c:v>27964</c:v>
                </c:pt>
                <c:pt idx="6933">
                  <c:v>27966.6</c:v>
                </c:pt>
                <c:pt idx="6934">
                  <c:v>27968.799999999999</c:v>
                </c:pt>
                <c:pt idx="6935">
                  <c:v>27971</c:v>
                </c:pt>
                <c:pt idx="6936">
                  <c:v>27972.7</c:v>
                </c:pt>
                <c:pt idx="6937">
                  <c:v>27975.5</c:v>
                </c:pt>
                <c:pt idx="6938">
                  <c:v>27977.8</c:v>
                </c:pt>
                <c:pt idx="6939">
                  <c:v>27980.1</c:v>
                </c:pt>
                <c:pt idx="6940">
                  <c:v>27983.1</c:v>
                </c:pt>
                <c:pt idx="6941">
                  <c:v>27984.9</c:v>
                </c:pt>
                <c:pt idx="6942">
                  <c:v>27987.8</c:v>
                </c:pt>
                <c:pt idx="6943">
                  <c:v>27990.799999999999</c:v>
                </c:pt>
                <c:pt idx="6944">
                  <c:v>27993.200000000001</c:v>
                </c:pt>
                <c:pt idx="6945">
                  <c:v>27995.5</c:v>
                </c:pt>
                <c:pt idx="6946">
                  <c:v>27997.3</c:v>
                </c:pt>
                <c:pt idx="6947">
                  <c:v>27999.599999999999</c:v>
                </c:pt>
                <c:pt idx="6948">
                  <c:v>28002.5</c:v>
                </c:pt>
                <c:pt idx="6949">
                  <c:v>28004.799999999999</c:v>
                </c:pt>
                <c:pt idx="6950">
                  <c:v>28007</c:v>
                </c:pt>
                <c:pt idx="6951">
                  <c:v>28009.200000000001</c:v>
                </c:pt>
                <c:pt idx="6952">
                  <c:v>28012</c:v>
                </c:pt>
                <c:pt idx="6953">
                  <c:v>28014.6</c:v>
                </c:pt>
                <c:pt idx="6954">
                  <c:v>28016.2</c:v>
                </c:pt>
                <c:pt idx="6955">
                  <c:v>28018.2</c:v>
                </c:pt>
                <c:pt idx="6956">
                  <c:v>28020.2</c:v>
                </c:pt>
                <c:pt idx="6957">
                  <c:v>28022.7</c:v>
                </c:pt>
                <c:pt idx="6958">
                  <c:v>28025.1</c:v>
                </c:pt>
                <c:pt idx="6959">
                  <c:v>28027</c:v>
                </c:pt>
                <c:pt idx="6960">
                  <c:v>28028.9</c:v>
                </c:pt>
                <c:pt idx="6961">
                  <c:v>28030.7</c:v>
                </c:pt>
                <c:pt idx="6962">
                  <c:v>28033</c:v>
                </c:pt>
                <c:pt idx="6963">
                  <c:v>28034.799999999999</c:v>
                </c:pt>
                <c:pt idx="6964">
                  <c:v>28036.1</c:v>
                </c:pt>
                <c:pt idx="6965">
                  <c:v>28037.9</c:v>
                </c:pt>
                <c:pt idx="6966">
                  <c:v>28040</c:v>
                </c:pt>
                <c:pt idx="6967">
                  <c:v>28041.7</c:v>
                </c:pt>
                <c:pt idx="6968">
                  <c:v>28043.8</c:v>
                </c:pt>
                <c:pt idx="6969">
                  <c:v>28045.1</c:v>
                </c:pt>
                <c:pt idx="6970">
                  <c:v>28046.7</c:v>
                </c:pt>
                <c:pt idx="6971">
                  <c:v>28048.7</c:v>
                </c:pt>
                <c:pt idx="6972">
                  <c:v>28050.7</c:v>
                </c:pt>
                <c:pt idx="6973">
                  <c:v>28051.9</c:v>
                </c:pt>
                <c:pt idx="6974">
                  <c:v>28053.4</c:v>
                </c:pt>
                <c:pt idx="6975">
                  <c:v>28054.5</c:v>
                </c:pt>
                <c:pt idx="6976">
                  <c:v>28056</c:v>
                </c:pt>
                <c:pt idx="6977">
                  <c:v>28057.8</c:v>
                </c:pt>
                <c:pt idx="6978">
                  <c:v>28059.200000000001</c:v>
                </c:pt>
                <c:pt idx="6979">
                  <c:v>28060.6</c:v>
                </c:pt>
                <c:pt idx="6980">
                  <c:v>28061.9</c:v>
                </c:pt>
                <c:pt idx="6981">
                  <c:v>28064.2</c:v>
                </c:pt>
                <c:pt idx="6982">
                  <c:v>28065.5</c:v>
                </c:pt>
                <c:pt idx="6983">
                  <c:v>28066.400000000001</c:v>
                </c:pt>
                <c:pt idx="6984">
                  <c:v>28067.599999999999</c:v>
                </c:pt>
                <c:pt idx="6985">
                  <c:v>28068.799999999999</c:v>
                </c:pt>
                <c:pt idx="6986">
                  <c:v>28070.2</c:v>
                </c:pt>
                <c:pt idx="6987">
                  <c:v>28071.599999999999</c:v>
                </c:pt>
                <c:pt idx="6988">
                  <c:v>28072.400000000001</c:v>
                </c:pt>
                <c:pt idx="6989">
                  <c:v>28073.5</c:v>
                </c:pt>
                <c:pt idx="6990">
                  <c:v>28074.7</c:v>
                </c:pt>
                <c:pt idx="6991">
                  <c:v>28075.7</c:v>
                </c:pt>
                <c:pt idx="6992">
                  <c:v>28076.7</c:v>
                </c:pt>
                <c:pt idx="6993">
                  <c:v>28077.200000000001</c:v>
                </c:pt>
                <c:pt idx="6994">
                  <c:v>28078.1</c:v>
                </c:pt>
                <c:pt idx="6995">
                  <c:v>28079.3</c:v>
                </c:pt>
                <c:pt idx="6996">
                  <c:v>28080.400000000001</c:v>
                </c:pt>
                <c:pt idx="6997">
                  <c:v>28081.3</c:v>
                </c:pt>
                <c:pt idx="6998">
                  <c:v>28082</c:v>
                </c:pt>
                <c:pt idx="6999">
                  <c:v>28083.1</c:v>
                </c:pt>
                <c:pt idx="7000">
                  <c:v>28084</c:v>
                </c:pt>
                <c:pt idx="7001">
                  <c:v>28085</c:v>
                </c:pt>
                <c:pt idx="7002">
                  <c:v>28085.7</c:v>
                </c:pt>
                <c:pt idx="7003">
                  <c:v>28086.5</c:v>
                </c:pt>
                <c:pt idx="7004">
                  <c:v>28087.4</c:v>
                </c:pt>
                <c:pt idx="7005">
                  <c:v>28088.9</c:v>
                </c:pt>
                <c:pt idx="7006">
                  <c:v>28089.7</c:v>
                </c:pt>
                <c:pt idx="7007">
                  <c:v>28090.5</c:v>
                </c:pt>
                <c:pt idx="7008">
                  <c:v>28091.4</c:v>
                </c:pt>
                <c:pt idx="7009">
                  <c:v>28092.5</c:v>
                </c:pt>
                <c:pt idx="7010">
                  <c:v>28093.3</c:v>
                </c:pt>
                <c:pt idx="7011">
                  <c:v>28093.9</c:v>
                </c:pt>
                <c:pt idx="7012">
                  <c:v>28094.6</c:v>
                </c:pt>
                <c:pt idx="7013">
                  <c:v>28095.4</c:v>
                </c:pt>
                <c:pt idx="7014">
                  <c:v>28096.3</c:v>
                </c:pt>
                <c:pt idx="7015">
                  <c:v>28097.3</c:v>
                </c:pt>
                <c:pt idx="7016">
                  <c:v>28098.400000000001</c:v>
                </c:pt>
                <c:pt idx="7017">
                  <c:v>28099</c:v>
                </c:pt>
                <c:pt idx="7018">
                  <c:v>28099.9</c:v>
                </c:pt>
                <c:pt idx="7019">
                  <c:v>28100.9</c:v>
                </c:pt>
                <c:pt idx="7020">
                  <c:v>28101.8</c:v>
                </c:pt>
                <c:pt idx="7021">
                  <c:v>28102.6</c:v>
                </c:pt>
                <c:pt idx="7022">
                  <c:v>28103.4</c:v>
                </c:pt>
                <c:pt idx="7023">
                  <c:v>28104.3</c:v>
                </c:pt>
                <c:pt idx="7024">
                  <c:v>28105.3</c:v>
                </c:pt>
                <c:pt idx="7025">
                  <c:v>28106.1</c:v>
                </c:pt>
                <c:pt idx="7026">
                  <c:v>28106.799999999999</c:v>
                </c:pt>
                <c:pt idx="7027">
                  <c:v>28107.8</c:v>
                </c:pt>
                <c:pt idx="7028">
                  <c:v>28108.6</c:v>
                </c:pt>
                <c:pt idx="7029">
                  <c:v>28109.7</c:v>
                </c:pt>
                <c:pt idx="7030">
                  <c:v>28110.6</c:v>
                </c:pt>
                <c:pt idx="7031">
                  <c:v>28111.4</c:v>
                </c:pt>
                <c:pt idx="7032">
                  <c:v>28112.3</c:v>
                </c:pt>
                <c:pt idx="7033">
                  <c:v>28113.4</c:v>
                </c:pt>
                <c:pt idx="7034">
                  <c:v>28114.3</c:v>
                </c:pt>
                <c:pt idx="7035">
                  <c:v>28115.5</c:v>
                </c:pt>
                <c:pt idx="7036">
                  <c:v>28116.2</c:v>
                </c:pt>
                <c:pt idx="7037">
                  <c:v>28117.200000000001</c:v>
                </c:pt>
                <c:pt idx="7038">
                  <c:v>28118.400000000001</c:v>
                </c:pt>
                <c:pt idx="7039">
                  <c:v>28119.4</c:v>
                </c:pt>
                <c:pt idx="7040">
                  <c:v>28120.400000000001</c:v>
                </c:pt>
                <c:pt idx="7041">
                  <c:v>28121.5</c:v>
                </c:pt>
                <c:pt idx="7042">
                  <c:v>28122.6</c:v>
                </c:pt>
                <c:pt idx="7043">
                  <c:v>28124</c:v>
                </c:pt>
                <c:pt idx="7044">
                  <c:v>28125.1</c:v>
                </c:pt>
                <c:pt idx="7045">
                  <c:v>28126.3</c:v>
                </c:pt>
                <c:pt idx="7046">
                  <c:v>28127.599999999999</c:v>
                </c:pt>
                <c:pt idx="7047">
                  <c:v>28128.799999999999</c:v>
                </c:pt>
                <c:pt idx="7048">
                  <c:v>28130.400000000001</c:v>
                </c:pt>
                <c:pt idx="7049">
                  <c:v>28132</c:v>
                </c:pt>
                <c:pt idx="7050">
                  <c:v>28132.9</c:v>
                </c:pt>
                <c:pt idx="7051">
                  <c:v>28134.2</c:v>
                </c:pt>
                <c:pt idx="7052">
                  <c:v>28135.9</c:v>
                </c:pt>
                <c:pt idx="7053">
                  <c:v>28137.5</c:v>
                </c:pt>
                <c:pt idx="7054">
                  <c:v>28138.799999999999</c:v>
                </c:pt>
                <c:pt idx="7055">
                  <c:v>28139.8</c:v>
                </c:pt>
                <c:pt idx="7056">
                  <c:v>28141.1</c:v>
                </c:pt>
                <c:pt idx="7057">
                  <c:v>28142.6</c:v>
                </c:pt>
                <c:pt idx="7058">
                  <c:v>28144.2</c:v>
                </c:pt>
                <c:pt idx="7059">
                  <c:v>28145.4</c:v>
                </c:pt>
                <c:pt idx="7060">
                  <c:v>28146.2</c:v>
                </c:pt>
                <c:pt idx="7061">
                  <c:v>28147.4</c:v>
                </c:pt>
                <c:pt idx="7062">
                  <c:v>28148.7</c:v>
                </c:pt>
                <c:pt idx="7063">
                  <c:v>28150</c:v>
                </c:pt>
                <c:pt idx="7064">
                  <c:v>28151</c:v>
                </c:pt>
                <c:pt idx="7065">
                  <c:v>28152</c:v>
                </c:pt>
                <c:pt idx="7066">
                  <c:v>28153.3</c:v>
                </c:pt>
                <c:pt idx="7067">
                  <c:v>28154.1</c:v>
                </c:pt>
                <c:pt idx="7068">
                  <c:v>28154.9</c:v>
                </c:pt>
                <c:pt idx="7069">
                  <c:v>28155.7</c:v>
                </c:pt>
                <c:pt idx="7070">
                  <c:v>28156.400000000001</c:v>
                </c:pt>
                <c:pt idx="7071">
                  <c:v>28157.3</c:v>
                </c:pt>
                <c:pt idx="7072">
                  <c:v>28157.9</c:v>
                </c:pt>
                <c:pt idx="7073">
                  <c:v>28158.400000000001</c:v>
                </c:pt>
                <c:pt idx="7074">
                  <c:v>28158.799999999999</c:v>
                </c:pt>
                <c:pt idx="7075">
                  <c:v>28159.4</c:v>
                </c:pt>
                <c:pt idx="7076">
                  <c:v>28160.1</c:v>
                </c:pt>
                <c:pt idx="7077">
                  <c:v>28160.7</c:v>
                </c:pt>
                <c:pt idx="7078">
                  <c:v>28161.200000000001</c:v>
                </c:pt>
                <c:pt idx="7079">
                  <c:v>28161.7</c:v>
                </c:pt>
                <c:pt idx="7080">
                  <c:v>28162.2</c:v>
                </c:pt>
                <c:pt idx="7081">
                  <c:v>28162.7</c:v>
                </c:pt>
                <c:pt idx="7082">
                  <c:v>28163.3</c:v>
                </c:pt>
                <c:pt idx="7083">
                  <c:v>28163.599999999999</c:v>
                </c:pt>
                <c:pt idx="7084">
                  <c:v>28164.2</c:v>
                </c:pt>
                <c:pt idx="7085">
                  <c:v>28164.7</c:v>
                </c:pt>
                <c:pt idx="7086">
                  <c:v>28165.3</c:v>
                </c:pt>
                <c:pt idx="7087">
                  <c:v>28165.8</c:v>
                </c:pt>
                <c:pt idx="7088">
                  <c:v>28166.2</c:v>
                </c:pt>
                <c:pt idx="7089">
                  <c:v>28166.7</c:v>
                </c:pt>
                <c:pt idx="7090">
                  <c:v>28167.200000000001</c:v>
                </c:pt>
                <c:pt idx="7091">
                  <c:v>28167.8</c:v>
                </c:pt>
                <c:pt idx="7092">
                  <c:v>28168.5</c:v>
                </c:pt>
                <c:pt idx="7093">
                  <c:v>28168.9</c:v>
                </c:pt>
                <c:pt idx="7094">
                  <c:v>28169.4</c:v>
                </c:pt>
                <c:pt idx="7095">
                  <c:v>28170.1</c:v>
                </c:pt>
                <c:pt idx="7096">
                  <c:v>28170.9</c:v>
                </c:pt>
                <c:pt idx="7097">
                  <c:v>28171.599999999999</c:v>
                </c:pt>
                <c:pt idx="7098">
                  <c:v>28172.1</c:v>
                </c:pt>
                <c:pt idx="7099">
                  <c:v>28172.9</c:v>
                </c:pt>
                <c:pt idx="7100">
                  <c:v>28173.7</c:v>
                </c:pt>
                <c:pt idx="7101">
                  <c:v>28174.5</c:v>
                </c:pt>
                <c:pt idx="7102">
                  <c:v>28175.1</c:v>
                </c:pt>
                <c:pt idx="7103">
                  <c:v>28175.7</c:v>
                </c:pt>
                <c:pt idx="7104">
                  <c:v>28176.6</c:v>
                </c:pt>
                <c:pt idx="7105">
                  <c:v>28177.5</c:v>
                </c:pt>
                <c:pt idx="7106">
                  <c:v>28178</c:v>
                </c:pt>
                <c:pt idx="7107">
                  <c:v>28178.7</c:v>
                </c:pt>
                <c:pt idx="7108">
                  <c:v>28179.4</c:v>
                </c:pt>
                <c:pt idx="7109">
                  <c:v>28180.2</c:v>
                </c:pt>
                <c:pt idx="7110">
                  <c:v>28181</c:v>
                </c:pt>
                <c:pt idx="7111">
                  <c:v>28181.5</c:v>
                </c:pt>
                <c:pt idx="7112">
                  <c:v>28182.1</c:v>
                </c:pt>
                <c:pt idx="7113">
                  <c:v>28182.3</c:v>
                </c:pt>
                <c:pt idx="7114">
                  <c:v>28183</c:v>
                </c:pt>
                <c:pt idx="7115">
                  <c:v>28183.5</c:v>
                </c:pt>
                <c:pt idx="7116">
                  <c:v>28184</c:v>
                </c:pt>
                <c:pt idx="7117">
                  <c:v>28184.400000000001</c:v>
                </c:pt>
                <c:pt idx="7118">
                  <c:v>28184.7</c:v>
                </c:pt>
                <c:pt idx="7119">
                  <c:v>28185.1</c:v>
                </c:pt>
                <c:pt idx="7120">
                  <c:v>28185.3</c:v>
                </c:pt>
                <c:pt idx="7121">
                  <c:v>28185.4</c:v>
                </c:pt>
                <c:pt idx="7122">
                  <c:v>28185.5</c:v>
                </c:pt>
                <c:pt idx="7123">
                  <c:v>28185.7</c:v>
                </c:pt>
                <c:pt idx="7124">
                  <c:v>28185.7</c:v>
                </c:pt>
                <c:pt idx="7125">
                  <c:v>28185.7</c:v>
                </c:pt>
                <c:pt idx="7126">
                  <c:v>28185.599999999999</c:v>
                </c:pt>
                <c:pt idx="7127">
                  <c:v>28185.4</c:v>
                </c:pt>
                <c:pt idx="7128">
                  <c:v>28185.3</c:v>
                </c:pt>
                <c:pt idx="7129">
                  <c:v>28185</c:v>
                </c:pt>
                <c:pt idx="7130">
                  <c:v>28184.7</c:v>
                </c:pt>
                <c:pt idx="7131">
                  <c:v>28184.400000000001</c:v>
                </c:pt>
                <c:pt idx="7132">
                  <c:v>28184.1</c:v>
                </c:pt>
                <c:pt idx="7133">
                  <c:v>28183.7</c:v>
                </c:pt>
                <c:pt idx="7134">
                  <c:v>28183.3</c:v>
                </c:pt>
                <c:pt idx="7135">
                  <c:v>28182.9</c:v>
                </c:pt>
                <c:pt idx="7136">
                  <c:v>28182.400000000001</c:v>
                </c:pt>
                <c:pt idx="7137">
                  <c:v>28182.1</c:v>
                </c:pt>
                <c:pt idx="7138">
                  <c:v>28181.5</c:v>
                </c:pt>
                <c:pt idx="7139">
                  <c:v>28181.1</c:v>
                </c:pt>
                <c:pt idx="7140">
                  <c:v>28180.6</c:v>
                </c:pt>
                <c:pt idx="7141">
                  <c:v>28180</c:v>
                </c:pt>
                <c:pt idx="7142">
                  <c:v>28179.5</c:v>
                </c:pt>
                <c:pt idx="7143">
                  <c:v>28178.9</c:v>
                </c:pt>
                <c:pt idx="7144">
                  <c:v>28178.3</c:v>
                </c:pt>
                <c:pt idx="7145">
                  <c:v>28177.9</c:v>
                </c:pt>
                <c:pt idx="7146">
                  <c:v>28177.5</c:v>
                </c:pt>
                <c:pt idx="7147">
                  <c:v>28177</c:v>
                </c:pt>
                <c:pt idx="7148">
                  <c:v>28176.400000000001</c:v>
                </c:pt>
                <c:pt idx="7149">
                  <c:v>28175.9</c:v>
                </c:pt>
                <c:pt idx="7150">
                  <c:v>28175.5</c:v>
                </c:pt>
                <c:pt idx="7151">
                  <c:v>28175.1</c:v>
                </c:pt>
                <c:pt idx="7152">
                  <c:v>28174.7</c:v>
                </c:pt>
                <c:pt idx="7153">
                  <c:v>28174</c:v>
                </c:pt>
                <c:pt idx="7154">
                  <c:v>28173.5</c:v>
                </c:pt>
                <c:pt idx="7155">
                  <c:v>28173.3</c:v>
                </c:pt>
                <c:pt idx="7156">
                  <c:v>28172.799999999999</c:v>
                </c:pt>
                <c:pt idx="7157">
                  <c:v>28172.3</c:v>
                </c:pt>
                <c:pt idx="7158">
                  <c:v>28171.7</c:v>
                </c:pt>
                <c:pt idx="7159">
                  <c:v>28171.200000000001</c:v>
                </c:pt>
                <c:pt idx="7160">
                  <c:v>28170.799999999999</c:v>
                </c:pt>
                <c:pt idx="7161">
                  <c:v>28170.3</c:v>
                </c:pt>
                <c:pt idx="7162">
                  <c:v>28169.7</c:v>
                </c:pt>
                <c:pt idx="7163">
                  <c:v>28169.1</c:v>
                </c:pt>
                <c:pt idx="7164">
                  <c:v>28168.6</c:v>
                </c:pt>
                <c:pt idx="7165">
                  <c:v>28168.2</c:v>
                </c:pt>
                <c:pt idx="7166">
                  <c:v>28167.7</c:v>
                </c:pt>
                <c:pt idx="7167">
                  <c:v>28167.200000000001</c:v>
                </c:pt>
                <c:pt idx="7168">
                  <c:v>28166.799999999999</c:v>
                </c:pt>
                <c:pt idx="7169">
                  <c:v>28166.5</c:v>
                </c:pt>
                <c:pt idx="7170">
                  <c:v>28166.2</c:v>
                </c:pt>
                <c:pt idx="7171">
                  <c:v>28165.7</c:v>
                </c:pt>
                <c:pt idx="7172">
                  <c:v>28165.3</c:v>
                </c:pt>
                <c:pt idx="7173">
                  <c:v>28165</c:v>
                </c:pt>
                <c:pt idx="7174">
                  <c:v>28164.799999999999</c:v>
                </c:pt>
                <c:pt idx="7175">
                  <c:v>28164.6</c:v>
                </c:pt>
                <c:pt idx="7176">
                  <c:v>28164.5</c:v>
                </c:pt>
                <c:pt idx="7177">
                  <c:v>28164.400000000001</c:v>
                </c:pt>
                <c:pt idx="7178">
                  <c:v>28164.400000000001</c:v>
                </c:pt>
                <c:pt idx="7179">
                  <c:v>28164.5</c:v>
                </c:pt>
                <c:pt idx="7180">
                  <c:v>28164.6</c:v>
                </c:pt>
                <c:pt idx="7181">
                  <c:v>28164.799999999999</c:v>
                </c:pt>
                <c:pt idx="7182">
                  <c:v>28165.200000000001</c:v>
                </c:pt>
                <c:pt idx="7183">
                  <c:v>28165.4</c:v>
                </c:pt>
                <c:pt idx="7184">
                  <c:v>28165.8</c:v>
                </c:pt>
                <c:pt idx="7185">
                  <c:v>28166.3</c:v>
                </c:pt>
                <c:pt idx="7186">
                  <c:v>28167</c:v>
                </c:pt>
                <c:pt idx="7187">
                  <c:v>28167.7</c:v>
                </c:pt>
                <c:pt idx="7188">
                  <c:v>28168.2</c:v>
                </c:pt>
                <c:pt idx="7189">
                  <c:v>28169.1</c:v>
                </c:pt>
                <c:pt idx="7190">
                  <c:v>28170.1</c:v>
                </c:pt>
                <c:pt idx="7191">
                  <c:v>28171.200000000001</c:v>
                </c:pt>
                <c:pt idx="7192">
                  <c:v>28172.1</c:v>
                </c:pt>
                <c:pt idx="7193">
                  <c:v>28172.799999999999</c:v>
                </c:pt>
                <c:pt idx="7194">
                  <c:v>28173.5</c:v>
                </c:pt>
                <c:pt idx="7195">
                  <c:v>28174.5</c:v>
                </c:pt>
                <c:pt idx="7196">
                  <c:v>28175.7</c:v>
                </c:pt>
                <c:pt idx="7197">
                  <c:v>28177</c:v>
                </c:pt>
                <c:pt idx="7198">
                  <c:v>28177.7</c:v>
                </c:pt>
                <c:pt idx="7199">
                  <c:v>28178.7</c:v>
                </c:pt>
                <c:pt idx="7200">
                  <c:v>28179.9</c:v>
                </c:pt>
                <c:pt idx="7201">
                  <c:v>28181.4</c:v>
                </c:pt>
                <c:pt idx="7202">
                  <c:v>28182.3</c:v>
                </c:pt>
                <c:pt idx="7203">
                  <c:v>28183</c:v>
                </c:pt>
                <c:pt idx="7204">
                  <c:v>28184.1</c:v>
                </c:pt>
                <c:pt idx="7205">
                  <c:v>28185</c:v>
                </c:pt>
                <c:pt idx="7206">
                  <c:v>28185.8</c:v>
                </c:pt>
                <c:pt idx="7207">
                  <c:v>28186.6</c:v>
                </c:pt>
                <c:pt idx="7208">
                  <c:v>28187.599999999999</c:v>
                </c:pt>
                <c:pt idx="7209">
                  <c:v>28188.2</c:v>
                </c:pt>
                <c:pt idx="7210">
                  <c:v>28189.3</c:v>
                </c:pt>
                <c:pt idx="7211">
                  <c:v>28190</c:v>
                </c:pt>
                <c:pt idx="7212">
                  <c:v>28190.7</c:v>
                </c:pt>
                <c:pt idx="7213">
                  <c:v>28191.4</c:v>
                </c:pt>
                <c:pt idx="7214">
                  <c:v>28192.3</c:v>
                </c:pt>
                <c:pt idx="7215">
                  <c:v>28193</c:v>
                </c:pt>
                <c:pt idx="7216">
                  <c:v>28193.599999999999</c:v>
                </c:pt>
                <c:pt idx="7217">
                  <c:v>28194.3</c:v>
                </c:pt>
                <c:pt idx="7218">
                  <c:v>28195.1</c:v>
                </c:pt>
                <c:pt idx="7219">
                  <c:v>28196.1</c:v>
                </c:pt>
                <c:pt idx="7220">
                  <c:v>28196.799999999999</c:v>
                </c:pt>
                <c:pt idx="7221">
                  <c:v>28197.4</c:v>
                </c:pt>
                <c:pt idx="7222">
                  <c:v>28198.1</c:v>
                </c:pt>
                <c:pt idx="7223">
                  <c:v>28198.9</c:v>
                </c:pt>
                <c:pt idx="7224">
                  <c:v>28199.599999999999</c:v>
                </c:pt>
                <c:pt idx="7225">
                  <c:v>28200.1</c:v>
                </c:pt>
                <c:pt idx="7226">
                  <c:v>28200.9</c:v>
                </c:pt>
                <c:pt idx="7227">
                  <c:v>28201.7</c:v>
                </c:pt>
                <c:pt idx="7228">
                  <c:v>28202.6</c:v>
                </c:pt>
                <c:pt idx="7229">
                  <c:v>28203.3</c:v>
                </c:pt>
                <c:pt idx="7230">
                  <c:v>28203.8</c:v>
                </c:pt>
                <c:pt idx="7231">
                  <c:v>28204.5</c:v>
                </c:pt>
                <c:pt idx="7232">
                  <c:v>28205.3</c:v>
                </c:pt>
                <c:pt idx="7233">
                  <c:v>28206.2</c:v>
                </c:pt>
                <c:pt idx="7234">
                  <c:v>28206.9</c:v>
                </c:pt>
                <c:pt idx="7235">
                  <c:v>28207.599999999999</c:v>
                </c:pt>
                <c:pt idx="7236">
                  <c:v>28208.3</c:v>
                </c:pt>
                <c:pt idx="7237">
                  <c:v>28209.200000000001</c:v>
                </c:pt>
                <c:pt idx="7238">
                  <c:v>28210.1</c:v>
                </c:pt>
                <c:pt idx="7239">
                  <c:v>28210.799999999999</c:v>
                </c:pt>
                <c:pt idx="7240">
                  <c:v>28211.5</c:v>
                </c:pt>
                <c:pt idx="7241">
                  <c:v>28212.400000000001</c:v>
                </c:pt>
                <c:pt idx="7242">
                  <c:v>28213.1</c:v>
                </c:pt>
                <c:pt idx="7243">
                  <c:v>28213.8</c:v>
                </c:pt>
                <c:pt idx="7244">
                  <c:v>28214.3</c:v>
                </c:pt>
                <c:pt idx="7245">
                  <c:v>28215.4</c:v>
                </c:pt>
                <c:pt idx="7246">
                  <c:v>28216.3</c:v>
                </c:pt>
                <c:pt idx="7247">
                  <c:v>28217.1</c:v>
                </c:pt>
                <c:pt idx="7248">
                  <c:v>28217.9</c:v>
                </c:pt>
                <c:pt idx="7249">
                  <c:v>28218.9</c:v>
                </c:pt>
                <c:pt idx="7250">
                  <c:v>28219.7</c:v>
                </c:pt>
                <c:pt idx="7251">
                  <c:v>28220.5</c:v>
                </c:pt>
                <c:pt idx="7252">
                  <c:v>28221.599999999999</c:v>
                </c:pt>
                <c:pt idx="7253">
                  <c:v>28222.400000000001</c:v>
                </c:pt>
                <c:pt idx="7254">
                  <c:v>28223.599999999999</c:v>
                </c:pt>
                <c:pt idx="7255">
                  <c:v>28224.3</c:v>
                </c:pt>
                <c:pt idx="7256">
                  <c:v>28225.3</c:v>
                </c:pt>
                <c:pt idx="7257">
                  <c:v>28226.3</c:v>
                </c:pt>
                <c:pt idx="7258">
                  <c:v>28227.200000000001</c:v>
                </c:pt>
                <c:pt idx="7259">
                  <c:v>28228.6</c:v>
                </c:pt>
                <c:pt idx="7260">
                  <c:v>28229.8</c:v>
                </c:pt>
                <c:pt idx="7261">
                  <c:v>28231.4</c:v>
                </c:pt>
                <c:pt idx="7262">
                  <c:v>28232.400000000001</c:v>
                </c:pt>
                <c:pt idx="7263">
                  <c:v>28234.2</c:v>
                </c:pt>
                <c:pt idx="7264">
                  <c:v>28235.599999999999</c:v>
                </c:pt>
                <c:pt idx="7265">
                  <c:v>28237.5</c:v>
                </c:pt>
                <c:pt idx="7266">
                  <c:v>28239.599999999999</c:v>
                </c:pt>
                <c:pt idx="7267">
                  <c:v>28241.4</c:v>
                </c:pt>
                <c:pt idx="7268">
                  <c:v>28242.7</c:v>
                </c:pt>
                <c:pt idx="7269">
                  <c:v>28245</c:v>
                </c:pt>
                <c:pt idx="7270">
                  <c:v>28246.9</c:v>
                </c:pt>
                <c:pt idx="7271">
                  <c:v>28249.3</c:v>
                </c:pt>
                <c:pt idx="7272">
                  <c:v>28250.799999999999</c:v>
                </c:pt>
                <c:pt idx="7273">
                  <c:v>28252.9</c:v>
                </c:pt>
                <c:pt idx="7274">
                  <c:v>28255.5</c:v>
                </c:pt>
                <c:pt idx="7275">
                  <c:v>28258.1</c:v>
                </c:pt>
                <c:pt idx="7276">
                  <c:v>28259.7</c:v>
                </c:pt>
                <c:pt idx="7277">
                  <c:v>28260.799999999999</c:v>
                </c:pt>
                <c:pt idx="7278">
                  <c:v>28263</c:v>
                </c:pt>
                <c:pt idx="7279">
                  <c:v>28266.2</c:v>
                </c:pt>
                <c:pt idx="7280">
                  <c:v>28268.3</c:v>
                </c:pt>
                <c:pt idx="7281">
                  <c:v>28270.400000000001</c:v>
                </c:pt>
                <c:pt idx="7282">
                  <c:v>28273.1</c:v>
                </c:pt>
                <c:pt idx="7283">
                  <c:v>28275.7</c:v>
                </c:pt>
                <c:pt idx="7284">
                  <c:v>28277.8</c:v>
                </c:pt>
                <c:pt idx="7285">
                  <c:v>28279.8</c:v>
                </c:pt>
                <c:pt idx="7286">
                  <c:v>28281.8</c:v>
                </c:pt>
                <c:pt idx="7287">
                  <c:v>28283.8</c:v>
                </c:pt>
                <c:pt idx="7288">
                  <c:v>28285.8</c:v>
                </c:pt>
                <c:pt idx="7289">
                  <c:v>28288.7</c:v>
                </c:pt>
                <c:pt idx="7290">
                  <c:v>28290.6</c:v>
                </c:pt>
                <c:pt idx="7291">
                  <c:v>28292</c:v>
                </c:pt>
                <c:pt idx="7292">
                  <c:v>28293.9</c:v>
                </c:pt>
                <c:pt idx="7293">
                  <c:v>28296.2</c:v>
                </c:pt>
                <c:pt idx="7294">
                  <c:v>28299</c:v>
                </c:pt>
                <c:pt idx="7295">
                  <c:v>28300.799999999999</c:v>
                </c:pt>
                <c:pt idx="7296">
                  <c:v>28302.2</c:v>
                </c:pt>
                <c:pt idx="7297">
                  <c:v>28304.400000000001</c:v>
                </c:pt>
                <c:pt idx="7298">
                  <c:v>28306.7</c:v>
                </c:pt>
                <c:pt idx="7299">
                  <c:v>28308.5</c:v>
                </c:pt>
                <c:pt idx="7300">
                  <c:v>28310.3</c:v>
                </c:pt>
                <c:pt idx="7301">
                  <c:v>28312.5</c:v>
                </c:pt>
                <c:pt idx="7302">
                  <c:v>28314.7</c:v>
                </c:pt>
                <c:pt idx="7303">
                  <c:v>28316.9</c:v>
                </c:pt>
                <c:pt idx="7304">
                  <c:v>28318.6</c:v>
                </c:pt>
                <c:pt idx="7305">
                  <c:v>28320.3</c:v>
                </c:pt>
                <c:pt idx="7306">
                  <c:v>28322.1</c:v>
                </c:pt>
                <c:pt idx="7307">
                  <c:v>28324.2</c:v>
                </c:pt>
                <c:pt idx="7308">
                  <c:v>28325.5</c:v>
                </c:pt>
                <c:pt idx="7309">
                  <c:v>28327.1</c:v>
                </c:pt>
                <c:pt idx="7310">
                  <c:v>28329.200000000001</c:v>
                </c:pt>
                <c:pt idx="7311">
                  <c:v>28331.3</c:v>
                </c:pt>
                <c:pt idx="7312">
                  <c:v>28332.9</c:v>
                </c:pt>
                <c:pt idx="7313">
                  <c:v>28334.9</c:v>
                </c:pt>
                <c:pt idx="7314">
                  <c:v>28336.5</c:v>
                </c:pt>
                <c:pt idx="7315">
                  <c:v>28338.1</c:v>
                </c:pt>
                <c:pt idx="7316">
                  <c:v>28340</c:v>
                </c:pt>
                <c:pt idx="7317">
                  <c:v>28341.599999999999</c:v>
                </c:pt>
                <c:pt idx="7318">
                  <c:v>28343.1</c:v>
                </c:pt>
                <c:pt idx="7319">
                  <c:v>28345</c:v>
                </c:pt>
                <c:pt idx="7320">
                  <c:v>28346.9</c:v>
                </c:pt>
                <c:pt idx="7321">
                  <c:v>28348.7</c:v>
                </c:pt>
                <c:pt idx="7322">
                  <c:v>28350.6</c:v>
                </c:pt>
                <c:pt idx="7323">
                  <c:v>28351.7</c:v>
                </c:pt>
                <c:pt idx="7324">
                  <c:v>28353.5</c:v>
                </c:pt>
                <c:pt idx="7325">
                  <c:v>28355.3</c:v>
                </c:pt>
                <c:pt idx="7326">
                  <c:v>28356.7</c:v>
                </c:pt>
                <c:pt idx="7327">
                  <c:v>28358.1</c:v>
                </c:pt>
                <c:pt idx="7328">
                  <c:v>28359.5</c:v>
                </c:pt>
                <c:pt idx="7329">
                  <c:v>28361.3</c:v>
                </c:pt>
                <c:pt idx="7330">
                  <c:v>28363</c:v>
                </c:pt>
                <c:pt idx="7331">
                  <c:v>28364.1</c:v>
                </c:pt>
                <c:pt idx="7332">
                  <c:v>28365.5</c:v>
                </c:pt>
                <c:pt idx="7333">
                  <c:v>28366.9</c:v>
                </c:pt>
                <c:pt idx="7334">
                  <c:v>28368.6</c:v>
                </c:pt>
                <c:pt idx="7335">
                  <c:v>28370</c:v>
                </c:pt>
                <c:pt idx="7336">
                  <c:v>28371.4</c:v>
                </c:pt>
                <c:pt idx="7337">
                  <c:v>28372.7</c:v>
                </c:pt>
                <c:pt idx="7338">
                  <c:v>28374.5</c:v>
                </c:pt>
                <c:pt idx="7339">
                  <c:v>28376.5</c:v>
                </c:pt>
                <c:pt idx="7340">
                  <c:v>28377.9</c:v>
                </c:pt>
                <c:pt idx="7341">
                  <c:v>28379.3</c:v>
                </c:pt>
                <c:pt idx="7342">
                  <c:v>28380.6</c:v>
                </c:pt>
                <c:pt idx="7343">
                  <c:v>28382.400000000001</c:v>
                </c:pt>
                <c:pt idx="7344">
                  <c:v>28384.1</c:v>
                </c:pt>
                <c:pt idx="7345">
                  <c:v>28385.4</c:v>
                </c:pt>
                <c:pt idx="7346">
                  <c:v>28386.400000000001</c:v>
                </c:pt>
                <c:pt idx="7347">
                  <c:v>28387.8</c:v>
                </c:pt>
                <c:pt idx="7348">
                  <c:v>28389.5</c:v>
                </c:pt>
                <c:pt idx="7349">
                  <c:v>28390.799999999999</c:v>
                </c:pt>
                <c:pt idx="7350">
                  <c:v>28392.2</c:v>
                </c:pt>
                <c:pt idx="7351">
                  <c:v>28393.200000000001</c:v>
                </c:pt>
                <c:pt idx="7352">
                  <c:v>28395.200000000001</c:v>
                </c:pt>
                <c:pt idx="7353">
                  <c:v>28396.6</c:v>
                </c:pt>
                <c:pt idx="7354">
                  <c:v>28397.9</c:v>
                </c:pt>
                <c:pt idx="7355">
                  <c:v>28399.3</c:v>
                </c:pt>
                <c:pt idx="7356">
                  <c:v>28400.6</c:v>
                </c:pt>
                <c:pt idx="7357">
                  <c:v>28402.3</c:v>
                </c:pt>
                <c:pt idx="7358">
                  <c:v>28403.599999999999</c:v>
                </c:pt>
                <c:pt idx="7359">
                  <c:v>28405</c:v>
                </c:pt>
                <c:pt idx="7360">
                  <c:v>28406.3</c:v>
                </c:pt>
                <c:pt idx="7361">
                  <c:v>28407.7</c:v>
                </c:pt>
                <c:pt idx="7362">
                  <c:v>28408.400000000001</c:v>
                </c:pt>
                <c:pt idx="7363">
                  <c:v>28410.1</c:v>
                </c:pt>
                <c:pt idx="7364">
                  <c:v>28411.4</c:v>
                </c:pt>
                <c:pt idx="7365">
                  <c:v>28412.799999999999</c:v>
                </c:pt>
                <c:pt idx="7366">
                  <c:v>28414.2</c:v>
                </c:pt>
                <c:pt idx="7367">
                  <c:v>28415.9</c:v>
                </c:pt>
                <c:pt idx="7368">
                  <c:v>28417.7</c:v>
                </c:pt>
                <c:pt idx="7369">
                  <c:v>28418.7</c:v>
                </c:pt>
                <c:pt idx="7370">
                  <c:v>28420.1</c:v>
                </c:pt>
                <c:pt idx="7371">
                  <c:v>28421.9</c:v>
                </c:pt>
                <c:pt idx="7372">
                  <c:v>28423.3</c:v>
                </c:pt>
                <c:pt idx="7373">
                  <c:v>28424.7</c:v>
                </c:pt>
                <c:pt idx="7374">
                  <c:v>28426.5</c:v>
                </c:pt>
                <c:pt idx="7375">
                  <c:v>28428</c:v>
                </c:pt>
                <c:pt idx="7376">
                  <c:v>28430.1</c:v>
                </c:pt>
                <c:pt idx="7377">
                  <c:v>28431.599999999999</c:v>
                </c:pt>
                <c:pt idx="7378">
                  <c:v>28433.4</c:v>
                </c:pt>
                <c:pt idx="7379">
                  <c:v>28434.5</c:v>
                </c:pt>
                <c:pt idx="7380">
                  <c:v>28436.400000000001</c:v>
                </c:pt>
                <c:pt idx="7381">
                  <c:v>28438.2</c:v>
                </c:pt>
                <c:pt idx="7382">
                  <c:v>28439.3</c:v>
                </c:pt>
                <c:pt idx="7383">
                  <c:v>28441.1</c:v>
                </c:pt>
                <c:pt idx="7384">
                  <c:v>28442.6</c:v>
                </c:pt>
                <c:pt idx="7385">
                  <c:v>28444.1</c:v>
                </c:pt>
                <c:pt idx="7386">
                  <c:v>28445.9</c:v>
                </c:pt>
                <c:pt idx="7387">
                  <c:v>28447.3</c:v>
                </c:pt>
                <c:pt idx="7388">
                  <c:v>28448.400000000001</c:v>
                </c:pt>
                <c:pt idx="7389">
                  <c:v>28449.9</c:v>
                </c:pt>
                <c:pt idx="7390">
                  <c:v>28451.7</c:v>
                </c:pt>
                <c:pt idx="7391">
                  <c:v>28453.5</c:v>
                </c:pt>
                <c:pt idx="7392">
                  <c:v>28454.5</c:v>
                </c:pt>
                <c:pt idx="7393">
                  <c:v>28456.3</c:v>
                </c:pt>
                <c:pt idx="7394">
                  <c:v>28457.7</c:v>
                </c:pt>
                <c:pt idx="7395">
                  <c:v>28459.4</c:v>
                </c:pt>
                <c:pt idx="7396">
                  <c:v>28460.799999999999</c:v>
                </c:pt>
                <c:pt idx="7397">
                  <c:v>28462.2</c:v>
                </c:pt>
                <c:pt idx="7398">
                  <c:v>28463.5</c:v>
                </c:pt>
                <c:pt idx="7399">
                  <c:v>28464.9</c:v>
                </c:pt>
                <c:pt idx="7400">
                  <c:v>28466.5</c:v>
                </c:pt>
                <c:pt idx="7401">
                  <c:v>28467.9</c:v>
                </c:pt>
                <c:pt idx="7402">
                  <c:v>28469.200000000001</c:v>
                </c:pt>
                <c:pt idx="7403">
                  <c:v>28470.5</c:v>
                </c:pt>
                <c:pt idx="7404">
                  <c:v>28472.1</c:v>
                </c:pt>
                <c:pt idx="7405">
                  <c:v>28473.7</c:v>
                </c:pt>
                <c:pt idx="7406">
                  <c:v>28475</c:v>
                </c:pt>
                <c:pt idx="7407">
                  <c:v>28476.3</c:v>
                </c:pt>
                <c:pt idx="7408">
                  <c:v>28477.200000000001</c:v>
                </c:pt>
                <c:pt idx="7409">
                  <c:v>28478.799999999999</c:v>
                </c:pt>
                <c:pt idx="7410">
                  <c:v>28480.1</c:v>
                </c:pt>
                <c:pt idx="7411">
                  <c:v>28481.1</c:v>
                </c:pt>
                <c:pt idx="7412">
                  <c:v>28482.7</c:v>
                </c:pt>
                <c:pt idx="7413">
                  <c:v>28484</c:v>
                </c:pt>
                <c:pt idx="7414">
                  <c:v>28485.599999999999</c:v>
                </c:pt>
                <c:pt idx="7415">
                  <c:v>28487.200000000001</c:v>
                </c:pt>
                <c:pt idx="7416">
                  <c:v>28488.6</c:v>
                </c:pt>
                <c:pt idx="7417">
                  <c:v>28489.599999999999</c:v>
                </c:pt>
                <c:pt idx="7418">
                  <c:v>28491.200000000001</c:v>
                </c:pt>
                <c:pt idx="7419">
                  <c:v>28492.6</c:v>
                </c:pt>
                <c:pt idx="7420">
                  <c:v>28494</c:v>
                </c:pt>
                <c:pt idx="7421">
                  <c:v>28495.4</c:v>
                </c:pt>
                <c:pt idx="7422">
                  <c:v>28496.799999999999</c:v>
                </c:pt>
                <c:pt idx="7423">
                  <c:v>28498.6</c:v>
                </c:pt>
                <c:pt idx="7424">
                  <c:v>28500.1</c:v>
                </c:pt>
                <c:pt idx="7425">
                  <c:v>28501.599999999999</c:v>
                </c:pt>
                <c:pt idx="7426">
                  <c:v>28502.7</c:v>
                </c:pt>
                <c:pt idx="7427">
                  <c:v>28504.6</c:v>
                </c:pt>
                <c:pt idx="7428">
                  <c:v>28506.2</c:v>
                </c:pt>
                <c:pt idx="7429">
                  <c:v>28508.2</c:v>
                </c:pt>
                <c:pt idx="7430">
                  <c:v>28509.4</c:v>
                </c:pt>
                <c:pt idx="7431">
                  <c:v>28511</c:v>
                </c:pt>
                <c:pt idx="7432">
                  <c:v>28513.1</c:v>
                </c:pt>
                <c:pt idx="7433">
                  <c:v>28515.1</c:v>
                </c:pt>
                <c:pt idx="7434">
                  <c:v>28516.799999999999</c:v>
                </c:pt>
                <c:pt idx="7435">
                  <c:v>28518.5</c:v>
                </c:pt>
                <c:pt idx="7436">
                  <c:v>28520.2</c:v>
                </c:pt>
                <c:pt idx="7437">
                  <c:v>28522.3</c:v>
                </c:pt>
                <c:pt idx="7438">
                  <c:v>28524</c:v>
                </c:pt>
                <c:pt idx="7439">
                  <c:v>28525.599999999999</c:v>
                </c:pt>
                <c:pt idx="7440">
                  <c:v>28526.9</c:v>
                </c:pt>
                <c:pt idx="7441">
                  <c:v>28529</c:v>
                </c:pt>
                <c:pt idx="7442">
                  <c:v>28531.1</c:v>
                </c:pt>
                <c:pt idx="7443">
                  <c:v>28532.3</c:v>
                </c:pt>
                <c:pt idx="7444">
                  <c:v>28534.3</c:v>
                </c:pt>
                <c:pt idx="7445">
                  <c:v>28535.9</c:v>
                </c:pt>
                <c:pt idx="7446">
                  <c:v>28537.5</c:v>
                </c:pt>
                <c:pt idx="7447">
                  <c:v>28539.5</c:v>
                </c:pt>
                <c:pt idx="7448">
                  <c:v>28541</c:v>
                </c:pt>
                <c:pt idx="7449">
                  <c:v>28542.1</c:v>
                </c:pt>
                <c:pt idx="7450">
                  <c:v>28543.599999999999</c:v>
                </c:pt>
                <c:pt idx="7451">
                  <c:v>28545.1</c:v>
                </c:pt>
                <c:pt idx="7452">
                  <c:v>28547.200000000001</c:v>
                </c:pt>
                <c:pt idx="7453">
                  <c:v>28548.9</c:v>
                </c:pt>
                <c:pt idx="7454">
                  <c:v>28550</c:v>
                </c:pt>
                <c:pt idx="7455">
                  <c:v>28551.3</c:v>
                </c:pt>
                <c:pt idx="7456">
                  <c:v>28552.9</c:v>
                </c:pt>
                <c:pt idx="7457">
                  <c:v>28554.2</c:v>
                </c:pt>
                <c:pt idx="7458">
                  <c:v>28555.5</c:v>
                </c:pt>
                <c:pt idx="7459">
                  <c:v>28556.400000000001</c:v>
                </c:pt>
                <c:pt idx="7460">
                  <c:v>28557.4</c:v>
                </c:pt>
                <c:pt idx="7461">
                  <c:v>28558.9</c:v>
                </c:pt>
                <c:pt idx="7462">
                  <c:v>28560.1</c:v>
                </c:pt>
                <c:pt idx="7463">
                  <c:v>28561.599999999999</c:v>
                </c:pt>
                <c:pt idx="7464">
                  <c:v>28562.5</c:v>
                </c:pt>
                <c:pt idx="7465">
                  <c:v>28564</c:v>
                </c:pt>
                <c:pt idx="7466">
                  <c:v>28565.200000000001</c:v>
                </c:pt>
                <c:pt idx="7467">
                  <c:v>28566.7</c:v>
                </c:pt>
                <c:pt idx="7468">
                  <c:v>28567.9</c:v>
                </c:pt>
                <c:pt idx="7469">
                  <c:v>28569.1</c:v>
                </c:pt>
                <c:pt idx="7470">
                  <c:v>28570.3</c:v>
                </c:pt>
                <c:pt idx="7471">
                  <c:v>28571.8</c:v>
                </c:pt>
                <c:pt idx="7472">
                  <c:v>28573</c:v>
                </c:pt>
                <c:pt idx="7473">
                  <c:v>28574.6</c:v>
                </c:pt>
                <c:pt idx="7474">
                  <c:v>28575.8</c:v>
                </c:pt>
                <c:pt idx="7475">
                  <c:v>28576.799999999999</c:v>
                </c:pt>
                <c:pt idx="7476">
                  <c:v>28578.7</c:v>
                </c:pt>
                <c:pt idx="7477">
                  <c:v>28580</c:v>
                </c:pt>
                <c:pt idx="7478">
                  <c:v>28581</c:v>
                </c:pt>
                <c:pt idx="7479">
                  <c:v>28582.3</c:v>
                </c:pt>
                <c:pt idx="7480">
                  <c:v>28583.9</c:v>
                </c:pt>
                <c:pt idx="7481">
                  <c:v>28585.3</c:v>
                </c:pt>
                <c:pt idx="7482">
                  <c:v>28586.7</c:v>
                </c:pt>
                <c:pt idx="7483">
                  <c:v>28588.400000000001</c:v>
                </c:pt>
                <c:pt idx="7484">
                  <c:v>28589.8</c:v>
                </c:pt>
                <c:pt idx="7485">
                  <c:v>28591.200000000001</c:v>
                </c:pt>
                <c:pt idx="7486">
                  <c:v>28592.6</c:v>
                </c:pt>
                <c:pt idx="7487">
                  <c:v>28594.1</c:v>
                </c:pt>
                <c:pt idx="7488">
                  <c:v>28595.5</c:v>
                </c:pt>
                <c:pt idx="7489">
                  <c:v>28597.7</c:v>
                </c:pt>
                <c:pt idx="7490">
                  <c:v>28599.5</c:v>
                </c:pt>
                <c:pt idx="7491">
                  <c:v>28601</c:v>
                </c:pt>
                <c:pt idx="7492">
                  <c:v>28602.5</c:v>
                </c:pt>
                <c:pt idx="7493">
                  <c:v>28604</c:v>
                </c:pt>
                <c:pt idx="7494">
                  <c:v>28605.5</c:v>
                </c:pt>
                <c:pt idx="7495">
                  <c:v>28607.3</c:v>
                </c:pt>
                <c:pt idx="7496">
                  <c:v>28608.5</c:v>
                </c:pt>
                <c:pt idx="7497">
                  <c:v>28609.599999999999</c:v>
                </c:pt>
                <c:pt idx="7498">
                  <c:v>28611.1</c:v>
                </c:pt>
                <c:pt idx="7499">
                  <c:v>28613</c:v>
                </c:pt>
                <c:pt idx="7500">
                  <c:v>28614.6</c:v>
                </c:pt>
                <c:pt idx="7501">
                  <c:v>28616.1</c:v>
                </c:pt>
                <c:pt idx="7502">
                  <c:v>28618.1</c:v>
                </c:pt>
                <c:pt idx="7503">
                  <c:v>28619.599999999999</c:v>
                </c:pt>
                <c:pt idx="7504">
                  <c:v>28621.599999999999</c:v>
                </c:pt>
                <c:pt idx="7505">
                  <c:v>28622.7</c:v>
                </c:pt>
                <c:pt idx="7506">
                  <c:v>28623.9</c:v>
                </c:pt>
                <c:pt idx="7507">
                  <c:v>28625.1</c:v>
                </c:pt>
                <c:pt idx="7508">
                  <c:v>28626.7</c:v>
                </c:pt>
                <c:pt idx="7509">
                  <c:v>28628.7</c:v>
                </c:pt>
                <c:pt idx="7510">
                  <c:v>28630.3</c:v>
                </c:pt>
                <c:pt idx="7511">
                  <c:v>28631.9</c:v>
                </c:pt>
                <c:pt idx="7512">
                  <c:v>28633.9</c:v>
                </c:pt>
                <c:pt idx="7513">
                  <c:v>28635.9</c:v>
                </c:pt>
                <c:pt idx="7514">
                  <c:v>28638</c:v>
                </c:pt>
                <c:pt idx="7515">
                  <c:v>28639.200000000001</c:v>
                </c:pt>
                <c:pt idx="7516">
                  <c:v>28640.9</c:v>
                </c:pt>
                <c:pt idx="7517">
                  <c:v>28642.9</c:v>
                </c:pt>
                <c:pt idx="7518">
                  <c:v>28644.6</c:v>
                </c:pt>
                <c:pt idx="7519">
                  <c:v>28646.7</c:v>
                </c:pt>
                <c:pt idx="7520">
                  <c:v>28648.400000000001</c:v>
                </c:pt>
                <c:pt idx="7521">
                  <c:v>28650</c:v>
                </c:pt>
                <c:pt idx="7522">
                  <c:v>28651.7</c:v>
                </c:pt>
                <c:pt idx="7523">
                  <c:v>28653.4</c:v>
                </c:pt>
                <c:pt idx="7524">
                  <c:v>28655.5</c:v>
                </c:pt>
                <c:pt idx="7525">
                  <c:v>28656.799999999999</c:v>
                </c:pt>
                <c:pt idx="7526">
                  <c:v>28658.5</c:v>
                </c:pt>
                <c:pt idx="7527">
                  <c:v>28660.6</c:v>
                </c:pt>
                <c:pt idx="7528">
                  <c:v>28662.7</c:v>
                </c:pt>
                <c:pt idx="7529">
                  <c:v>28664.400000000001</c:v>
                </c:pt>
                <c:pt idx="7530">
                  <c:v>28666.1</c:v>
                </c:pt>
                <c:pt idx="7531">
                  <c:v>28667.8</c:v>
                </c:pt>
                <c:pt idx="7532">
                  <c:v>28669.5</c:v>
                </c:pt>
                <c:pt idx="7533">
                  <c:v>28671.7</c:v>
                </c:pt>
                <c:pt idx="7534">
                  <c:v>28673</c:v>
                </c:pt>
                <c:pt idx="7535">
                  <c:v>28674.7</c:v>
                </c:pt>
                <c:pt idx="7536">
                  <c:v>28676.799999999999</c:v>
                </c:pt>
                <c:pt idx="7537">
                  <c:v>28679</c:v>
                </c:pt>
                <c:pt idx="7538">
                  <c:v>28681.200000000001</c:v>
                </c:pt>
                <c:pt idx="7539">
                  <c:v>28683</c:v>
                </c:pt>
                <c:pt idx="7540">
                  <c:v>28684.7</c:v>
                </c:pt>
                <c:pt idx="7541">
                  <c:v>28686.5</c:v>
                </c:pt>
                <c:pt idx="7542">
                  <c:v>28688.7</c:v>
                </c:pt>
                <c:pt idx="7543">
                  <c:v>28690</c:v>
                </c:pt>
                <c:pt idx="7544">
                  <c:v>28691.4</c:v>
                </c:pt>
                <c:pt idx="7545">
                  <c:v>28693.599999999999</c:v>
                </c:pt>
                <c:pt idx="7546">
                  <c:v>28695.4</c:v>
                </c:pt>
                <c:pt idx="7547">
                  <c:v>28697.599999999999</c:v>
                </c:pt>
                <c:pt idx="7548">
                  <c:v>28699.4</c:v>
                </c:pt>
                <c:pt idx="7549">
                  <c:v>28701.599999999999</c:v>
                </c:pt>
                <c:pt idx="7550">
                  <c:v>28703.3</c:v>
                </c:pt>
                <c:pt idx="7551">
                  <c:v>28704.6</c:v>
                </c:pt>
                <c:pt idx="7552">
                  <c:v>28707.200000000001</c:v>
                </c:pt>
                <c:pt idx="7553">
                  <c:v>28708.9</c:v>
                </c:pt>
                <c:pt idx="7554">
                  <c:v>28710.2</c:v>
                </c:pt>
                <c:pt idx="7555">
                  <c:v>28711.8</c:v>
                </c:pt>
                <c:pt idx="7556">
                  <c:v>28713.5</c:v>
                </c:pt>
                <c:pt idx="7557">
                  <c:v>28715.1</c:v>
                </c:pt>
                <c:pt idx="7558">
                  <c:v>28716.7</c:v>
                </c:pt>
                <c:pt idx="7559">
                  <c:v>28718.3</c:v>
                </c:pt>
                <c:pt idx="7560">
                  <c:v>28719.8</c:v>
                </c:pt>
                <c:pt idx="7561">
                  <c:v>28721.4</c:v>
                </c:pt>
                <c:pt idx="7562">
                  <c:v>28723.3</c:v>
                </c:pt>
                <c:pt idx="7563">
                  <c:v>28724.799999999999</c:v>
                </c:pt>
                <c:pt idx="7564">
                  <c:v>28725.9</c:v>
                </c:pt>
                <c:pt idx="7565">
                  <c:v>28727.4</c:v>
                </c:pt>
                <c:pt idx="7566">
                  <c:v>28728.9</c:v>
                </c:pt>
                <c:pt idx="7567">
                  <c:v>28730.799999999999</c:v>
                </c:pt>
                <c:pt idx="7568">
                  <c:v>28732.6</c:v>
                </c:pt>
                <c:pt idx="7569">
                  <c:v>28734.1</c:v>
                </c:pt>
                <c:pt idx="7570">
                  <c:v>28735.5</c:v>
                </c:pt>
                <c:pt idx="7571">
                  <c:v>28737</c:v>
                </c:pt>
                <c:pt idx="7572">
                  <c:v>28738.799999999999</c:v>
                </c:pt>
                <c:pt idx="7573">
                  <c:v>28739.9</c:v>
                </c:pt>
                <c:pt idx="7574">
                  <c:v>28741.599999999999</c:v>
                </c:pt>
                <c:pt idx="7575">
                  <c:v>28743</c:v>
                </c:pt>
                <c:pt idx="7576">
                  <c:v>28744.7</c:v>
                </c:pt>
                <c:pt idx="7577">
                  <c:v>28746</c:v>
                </c:pt>
                <c:pt idx="7578">
                  <c:v>28747.200000000001</c:v>
                </c:pt>
                <c:pt idx="7579">
                  <c:v>28748.2</c:v>
                </c:pt>
                <c:pt idx="7580">
                  <c:v>28749</c:v>
                </c:pt>
                <c:pt idx="7581">
                  <c:v>28750.400000000001</c:v>
                </c:pt>
                <c:pt idx="7582">
                  <c:v>28751.5</c:v>
                </c:pt>
                <c:pt idx="7583">
                  <c:v>28752.2</c:v>
                </c:pt>
                <c:pt idx="7584">
                  <c:v>28753.3</c:v>
                </c:pt>
                <c:pt idx="7585">
                  <c:v>28754.400000000001</c:v>
                </c:pt>
                <c:pt idx="7586">
                  <c:v>28755.4</c:v>
                </c:pt>
                <c:pt idx="7587">
                  <c:v>28756.1</c:v>
                </c:pt>
                <c:pt idx="7588">
                  <c:v>28756.799999999999</c:v>
                </c:pt>
                <c:pt idx="7589">
                  <c:v>28757.4</c:v>
                </c:pt>
                <c:pt idx="7590">
                  <c:v>28758</c:v>
                </c:pt>
                <c:pt idx="7591">
                  <c:v>28758.400000000001</c:v>
                </c:pt>
                <c:pt idx="7592">
                  <c:v>28758.7</c:v>
                </c:pt>
                <c:pt idx="7593">
                  <c:v>28759.1</c:v>
                </c:pt>
                <c:pt idx="7594">
                  <c:v>28759.4</c:v>
                </c:pt>
                <c:pt idx="7595">
                  <c:v>28759.7</c:v>
                </c:pt>
                <c:pt idx="7596">
                  <c:v>28759.9</c:v>
                </c:pt>
                <c:pt idx="7597">
                  <c:v>28760.1</c:v>
                </c:pt>
                <c:pt idx="7598">
                  <c:v>28760.2</c:v>
                </c:pt>
                <c:pt idx="7599">
                  <c:v>28760.400000000001</c:v>
                </c:pt>
                <c:pt idx="7600">
                  <c:v>28760.6</c:v>
                </c:pt>
                <c:pt idx="7601">
                  <c:v>28760.7</c:v>
                </c:pt>
                <c:pt idx="7602">
                  <c:v>28760.9</c:v>
                </c:pt>
                <c:pt idx="7603">
                  <c:v>28761</c:v>
                </c:pt>
                <c:pt idx="7604">
                  <c:v>28761.200000000001</c:v>
                </c:pt>
                <c:pt idx="7605">
                  <c:v>28761.3</c:v>
                </c:pt>
                <c:pt idx="7606">
                  <c:v>28761.4</c:v>
                </c:pt>
                <c:pt idx="7607">
                  <c:v>28761.599999999999</c:v>
                </c:pt>
                <c:pt idx="7608">
                  <c:v>28761.7</c:v>
                </c:pt>
                <c:pt idx="7609">
                  <c:v>28761.9</c:v>
                </c:pt>
                <c:pt idx="7610">
                  <c:v>28762</c:v>
                </c:pt>
                <c:pt idx="7611">
                  <c:v>28762.2</c:v>
                </c:pt>
                <c:pt idx="7612">
                  <c:v>28762.400000000001</c:v>
                </c:pt>
                <c:pt idx="7613">
                  <c:v>28762.6</c:v>
                </c:pt>
                <c:pt idx="7614">
                  <c:v>28762.9</c:v>
                </c:pt>
                <c:pt idx="7615">
                  <c:v>28763.200000000001</c:v>
                </c:pt>
                <c:pt idx="7616">
                  <c:v>28763.5</c:v>
                </c:pt>
                <c:pt idx="7617">
                  <c:v>28763.8</c:v>
                </c:pt>
                <c:pt idx="7618">
                  <c:v>28764.1</c:v>
                </c:pt>
                <c:pt idx="7619">
                  <c:v>28764.6</c:v>
                </c:pt>
                <c:pt idx="7620">
                  <c:v>28765.1</c:v>
                </c:pt>
                <c:pt idx="7621">
                  <c:v>28765.599999999999</c:v>
                </c:pt>
                <c:pt idx="7622">
                  <c:v>28766.1</c:v>
                </c:pt>
                <c:pt idx="7623">
                  <c:v>28766.400000000001</c:v>
                </c:pt>
                <c:pt idx="7624">
                  <c:v>28766.9</c:v>
                </c:pt>
                <c:pt idx="7625">
                  <c:v>28767.599999999999</c:v>
                </c:pt>
                <c:pt idx="7626">
                  <c:v>28768.2</c:v>
                </c:pt>
                <c:pt idx="7627">
                  <c:v>28768.799999999999</c:v>
                </c:pt>
                <c:pt idx="7628">
                  <c:v>28769.8</c:v>
                </c:pt>
                <c:pt idx="7629">
                  <c:v>28770.799999999999</c:v>
                </c:pt>
                <c:pt idx="7630">
                  <c:v>28771.7</c:v>
                </c:pt>
                <c:pt idx="7631">
                  <c:v>28772.6</c:v>
                </c:pt>
                <c:pt idx="7632">
                  <c:v>28773.5</c:v>
                </c:pt>
                <c:pt idx="7633">
                  <c:v>28774.6</c:v>
                </c:pt>
                <c:pt idx="7634">
                  <c:v>28775.5</c:v>
                </c:pt>
                <c:pt idx="7635">
                  <c:v>28776.7</c:v>
                </c:pt>
                <c:pt idx="7636">
                  <c:v>28777.599999999999</c:v>
                </c:pt>
                <c:pt idx="7637">
                  <c:v>28778.7</c:v>
                </c:pt>
                <c:pt idx="7638">
                  <c:v>28779.9</c:v>
                </c:pt>
                <c:pt idx="7639">
                  <c:v>28780.5</c:v>
                </c:pt>
                <c:pt idx="7640">
                  <c:v>28781.599999999999</c:v>
                </c:pt>
                <c:pt idx="7641">
                  <c:v>28782.400000000001</c:v>
                </c:pt>
                <c:pt idx="7642">
                  <c:v>28783.3</c:v>
                </c:pt>
                <c:pt idx="7643">
                  <c:v>28784.2</c:v>
                </c:pt>
                <c:pt idx="7644">
                  <c:v>28785</c:v>
                </c:pt>
                <c:pt idx="7645">
                  <c:v>28785.9</c:v>
                </c:pt>
                <c:pt idx="7646">
                  <c:v>28786.400000000001</c:v>
                </c:pt>
                <c:pt idx="7647">
                  <c:v>28787.4</c:v>
                </c:pt>
                <c:pt idx="7648">
                  <c:v>28788.1</c:v>
                </c:pt>
                <c:pt idx="7649">
                  <c:v>28788.6</c:v>
                </c:pt>
                <c:pt idx="7650">
                  <c:v>28789.200000000001</c:v>
                </c:pt>
                <c:pt idx="7651">
                  <c:v>28789.9</c:v>
                </c:pt>
                <c:pt idx="7652">
                  <c:v>28790.799999999999</c:v>
                </c:pt>
                <c:pt idx="7653">
                  <c:v>28791.200000000001</c:v>
                </c:pt>
                <c:pt idx="7654">
                  <c:v>28791.8</c:v>
                </c:pt>
                <c:pt idx="7655">
                  <c:v>28792.3</c:v>
                </c:pt>
                <c:pt idx="7656">
                  <c:v>28793</c:v>
                </c:pt>
                <c:pt idx="7657">
                  <c:v>28793.5</c:v>
                </c:pt>
                <c:pt idx="7658">
                  <c:v>28794.1</c:v>
                </c:pt>
                <c:pt idx="7659">
                  <c:v>28794.7</c:v>
                </c:pt>
                <c:pt idx="7660">
                  <c:v>28795.200000000001</c:v>
                </c:pt>
                <c:pt idx="7661">
                  <c:v>28795.7</c:v>
                </c:pt>
                <c:pt idx="7662">
                  <c:v>28796.3</c:v>
                </c:pt>
                <c:pt idx="7663">
                  <c:v>28796.7</c:v>
                </c:pt>
                <c:pt idx="7664">
                  <c:v>28797.200000000001</c:v>
                </c:pt>
                <c:pt idx="7665">
                  <c:v>28797.8</c:v>
                </c:pt>
                <c:pt idx="7666">
                  <c:v>28798.3</c:v>
                </c:pt>
                <c:pt idx="7667">
                  <c:v>28798.9</c:v>
                </c:pt>
                <c:pt idx="7668">
                  <c:v>28799.4</c:v>
                </c:pt>
                <c:pt idx="7669">
                  <c:v>28799.8</c:v>
                </c:pt>
                <c:pt idx="7670">
                  <c:v>28800.400000000001</c:v>
                </c:pt>
                <c:pt idx="7671">
                  <c:v>28800.9</c:v>
                </c:pt>
                <c:pt idx="7672">
                  <c:v>28801.5</c:v>
                </c:pt>
                <c:pt idx="7673">
                  <c:v>28801.9</c:v>
                </c:pt>
                <c:pt idx="7674">
                  <c:v>28802.400000000001</c:v>
                </c:pt>
                <c:pt idx="7675">
                  <c:v>28802.9</c:v>
                </c:pt>
                <c:pt idx="7676">
                  <c:v>28803.4</c:v>
                </c:pt>
                <c:pt idx="7677">
                  <c:v>28803.9</c:v>
                </c:pt>
                <c:pt idx="7678">
                  <c:v>28804.3</c:v>
                </c:pt>
                <c:pt idx="7679">
                  <c:v>28804.799999999999</c:v>
                </c:pt>
                <c:pt idx="7680">
                  <c:v>28805.4</c:v>
                </c:pt>
                <c:pt idx="7681">
                  <c:v>28805.8</c:v>
                </c:pt>
                <c:pt idx="7682">
                  <c:v>28806.1</c:v>
                </c:pt>
                <c:pt idx="7683">
                  <c:v>28806.6</c:v>
                </c:pt>
                <c:pt idx="7684">
                  <c:v>28806.9</c:v>
                </c:pt>
                <c:pt idx="7685">
                  <c:v>28807.4</c:v>
                </c:pt>
                <c:pt idx="7686">
                  <c:v>28807.8</c:v>
                </c:pt>
                <c:pt idx="7687">
                  <c:v>28808.2</c:v>
                </c:pt>
                <c:pt idx="7688">
                  <c:v>28808.6</c:v>
                </c:pt>
                <c:pt idx="7689">
                  <c:v>28809.200000000001</c:v>
                </c:pt>
                <c:pt idx="7690">
                  <c:v>28809.5</c:v>
                </c:pt>
                <c:pt idx="7691">
                  <c:v>28810</c:v>
                </c:pt>
                <c:pt idx="7692">
                  <c:v>28810.400000000001</c:v>
                </c:pt>
                <c:pt idx="7693">
                  <c:v>28810.7</c:v>
                </c:pt>
                <c:pt idx="7694">
                  <c:v>28811</c:v>
                </c:pt>
                <c:pt idx="7695">
                  <c:v>28811.4</c:v>
                </c:pt>
                <c:pt idx="7696">
                  <c:v>28811.8</c:v>
                </c:pt>
                <c:pt idx="7697">
                  <c:v>28812.2</c:v>
                </c:pt>
                <c:pt idx="7698">
                  <c:v>28812.5</c:v>
                </c:pt>
                <c:pt idx="7699">
                  <c:v>28812.799999999999</c:v>
                </c:pt>
                <c:pt idx="7700">
                  <c:v>28813.1</c:v>
                </c:pt>
                <c:pt idx="7701">
                  <c:v>28813.4</c:v>
                </c:pt>
                <c:pt idx="7702">
                  <c:v>28813.7</c:v>
                </c:pt>
                <c:pt idx="7703">
                  <c:v>28813.9</c:v>
                </c:pt>
                <c:pt idx="7704">
                  <c:v>28814.400000000001</c:v>
                </c:pt>
                <c:pt idx="7705">
                  <c:v>28814.6</c:v>
                </c:pt>
                <c:pt idx="7706">
                  <c:v>28814.799999999999</c:v>
                </c:pt>
                <c:pt idx="7707">
                  <c:v>28815.1</c:v>
                </c:pt>
                <c:pt idx="7708">
                  <c:v>28815.4</c:v>
                </c:pt>
                <c:pt idx="7709">
                  <c:v>28815.7</c:v>
                </c:pt>
                <c:pt idx="7710">
                  <c:v>28816</c:v>
                </c:pt>
                <c:pt idx="7711">
                  <c:v>28816.1</c:v>
                </c:pt>
                <c:pt idx="7712">
                  <c:v>28816.400000000001</c:v>
                </c:pt>
                <c:pt idx="7713">
                  <c:v>28816.7</c:v>
                </c:pt>
                <c:pt idx="7714">
                  <c:v>28816.9</c:v>
                </c:pt>
                <c:pt idx="7715">
                  <c:v>28817.1</c:v>
                </c:pt>
                <c:pt idx="7716">
                  <c:v>28817.3</c:v>
                </c:pt>
                <c:pt idx="7717">
                  <c:v>28817.599999999999</c:v>
                </c:pt>
                <c:pt idx="7718">
                  <c:v>28817.8</c:v>
                </c:pt>
                <c:pt idx="7719">
                  <c:v>28818.1</c:v>
                </c:pt>
                <c:pt idx="7720">
                  <c:v>28818.400000000001</c:v>
                </c:pt>
                <c:pt idx="7721">
                  <c:v>28818.5</c:v>
                </c:pt>
                <c:pt idx="7722">
                  <c:v>28818.799999999999</c:v>
                </c:pt>
                <c:pt idx="7723">
                  <c:v>28819.1</c:v>
                </c:pt>
                <c:pt idx="7724">
                  <c:v>28819.4</c:v>
                </c:pt>
                <c:pt idx="7725">
                  <c:v>28819.599999999999</c:v>
                </c:pt>
                <c:pt idx="7726">
                  <c:v>28819.9</c:v>
                </c:pt>
                <c:pt idx="7727">
                  <c:v>28820.3</c:v>
                </c:pt>
                <c:pt idx="7728">
                  <c:v>28820.7</c:v>
                </c:pt>
                <c:pt idx="7729">
                  <c:v>28821</c:v>
                </c:pt>
                <c:pt idx="7730">
                  <c:v>28821.3</c:v>
                </c:pt>
                <c:pt idx="7731">
                  <c:v>28821.599999999999</c:v>
                </c:pt>
                <c:pt idx="7732">
                  <c:v>28822</c:v>
                </c:pt>
                <c:pt idx="7733">
                  <c:v>28822.5</c:v>
                </c:pt>
                <c:pt idx="7734">
                  <c:v>28822.7</c:v>
                </c:pt>
                <c:pt idx="7735">
                  <c:v>28823</c:v>
                </c:pt>
                <c:pt idx="7736">
                  <c:v>28823.5</c:v>
                </c:pt>
                <c:pt idx="7737">
                  <c:v>28824</c:v>
                </c:pt>
                <c:pt idx="7738">
                  <c:v>28824.6</c:v>
                </c:pt>
                <c:pt idx="7739">
                  <c:v>28825</c:v>
                </c:pt>
                <c:pt idx="7740">
                  <c:v>28825.4</c:v>
                </c:pt>
                <c:pt idx="7741">
                  <c:v>28826</c:v>
                </c:pt>
                <c:pt idx="7742">
                  <c:v>28826.400000000001</c:v>
                </c:pt>
                <c:pt idx="7743">
                  <c:v>28826.799999999999</c:v>
                </c:pt>
                <c:pt idx="7744">
                  <c:v>28827.1</c:v>
                </c:pt>
                <c:pt idx="7745">
                  <c:v>28827.5</c:v>
                </c:pt>
                <c:pt idx="7746">
                  <c:v>28827.9</c:v>
                </c:pt>
                <c:pt idx="7747">
                  <c:v>28828.3</c:v>
                </c:pt>
                <c:pt idx="7748">
                  <c:v>28828.7</c:v>
                </c:pt>
                <c:pt idx="7749">
                  <c:v>28829</c:v>
                </c:pt>
                <c:pt idx="7750">
                  <c:v>28829.3</c:v>
                </c:pt>
                <c:pt idx="7751">
                  <c:v>28829.599999999999</c:v>
                </c:pt>
                <c:pt idx="7752">
                  <c:v>28829.9</c:v>
                </c:pt>
                <c:pt idx="7753">
                  <c:v>28830.1</c:v>
                </c:pt>
                <c:pt idx="7754">
                  <c:v>28830.400000000001</c:v>
                </c:pt>
                <c:pt idx="7755">
                  <c:v>28830.6</c:v>
                </c:pt>
                <c:pt idx="7756">
                  <c:v>28830.799999999999</c:v>
                </c:pt>
                <c:pt idx="7757">
                  <c:v>28831</c:v>
                </c:pt>
                <c:pt idx="7758">
                  <c:v>28831.1</c:v>
                </c:pt>
                <c:pt idx="7759">
                  <c:v>28831.3</c:v>
                </c:pt>
                <c:pt idx="7760">
                  <c:v>28831.4</c:v>
                </c:pt>
                <c:pt idx="7761">
                  <c:v>28831.5</c:v>
                </c:pt>
                <c:pt idx="7762">
                  <c:v>28831.599999999999</c:v>
                </c:pt>
                <c:pt idx="7763">
                  <c:v>28831.7</c:v>
                </c:pt>
                <c:pt idx="7764">
                  <c:v>28831.8</c:v>
                </c:pt>
                <c:pt idx="7765">
                  <c:v>28831.9</c:v>
                </c:pt>
                <c:pt idx="7766">
                  <c:v>28832</c:v>
                </c:pt>
                <c:pt idx="7767">
                  <c:v>28832</c:v>
                </c:pt>
                <c:pt idx="7768">
                  <c:v>28832.1</c:v>
                </c:pt>
                <c:pt idx="7769">
                  <c:v>28832.2</c:v>
                </c:pt>
                <c:pt idx="7770">
                  <c:v>28832.3</c:v>
                </c:pt>
                <c:pt idx="7771">
                  <c:v>28832.3</c:v>
                </c:pt>
                <c:pt idx="7772">
                  <c:v>28832.400000000001</c:v>
                </c:pt>
                <c:pt idx="7773">
                  <c:v>28832.400000000001</c:v>
                </c:pt>
                <c:pt idx="7774">
                  <c:v>28832.5</c:v>
                </c:pt>
                <c:pt idx="7775">
                  <c:v>28832.6</c:v>
                </c:pt>
                <c:pt idx="7776">
                  <c:v>28832.7</c:v>
                </c:pt>
                <c:pt idx="7777">
                  <c:v>28832.799999999999</c:v>
                </c:pt>
                <c:pt idx="7778">
                  <c:v>28832.9</c:v>
                </c:pt>
                <c:pt idx="7779">
                  <c:v>28833</c:v>
                </c:pt>
                <c:pt idx="7780">
                  <c:v>28833.200000000001</c:v>
                </c:pt>
                <c:pt idx="7781">
                  <c:v>28833.3</c:v>
                </c:pt>
                <c:pt idx="7782">
                  <c:v>28833.4</c:v>
                </c:pt>
                <c:pt idx="7783">
                  <c:v>28833.599999999999</c:v>
                </c:pt>
                <c:pt idx="7784">
                  <c:v>28833.8</c:v>
                </c:pt>
                <c:pt idx="7785">
                  <c:v>28834.1</c:v>
                </c:pt>
                <c:pt idx="7786">
                  <c:v>28834.2</c:v>
                </c:pt>
                <c:pt idx="7787">
                  <c:v>28834.5</c:v>
                </c:pt>
                <c:pt idx="7788">
                  <c:v>28834.799999999999</c:v>
                </c:pt>
                <c:pt idx="7789">
                  <c:v>28835.1</c:v>
                </c:pt>
                <c:pt idx="7790">
                  <c:v>28835.4</c:v>
                </c:pt>
                <c:pt idx="7791">
                  <c:v>28835.7</c:v>
                </c:pt>
                <c:pt idx="7792">
                  <c:v>28836</c:v>
                </c:pt>
                <c:pt idx="7793">
                  <c:v>28836.400000000001</c:v>
                </c:pt>
                <c:pt idx="7794">
                  <c:v>28836.9</c:v>
                </c:pt>
                <c:pt idx="7795">
                  <c:v>28837.3</c:v>
                </c:pt>
                <c:pt idx="7796">
                  <c:v>28837.599999999999</c:v>
                </c:pt>
                <c:pt idx="7797">
                  <c:v>28838</c:v>
                </c:pt>
                <c:pt idx="7798">
                  <c:v>28838.6</c:v>
                </c:pt>
                <c:pt idx="7799">
                  <c:v>28838.9</c:v>
                </c:pt>
                <c:pt idx="7800">
                  <c:v>28839.4</c:v>
                </c:pt>
                <c:pt idx="7801">
                  <c:v>28839.8</c:v>
                </c:pt>
                <c:pt idx="7802">
                  <c:v>28840.400000000001</c:v>
                </c:pt>
                <c:pt idx="7803">
                  <c:v>28840.799999999999</c:v>
                </c:pt>
                <c:pt idx="7804">
                  <c:v>28841.200000000001</c:v>
                </c:pt>
                <c:pt idx="7805">
                  <c:v>28841.8</c:v>
                </c:pt>
                <c:pt idx="7806">
                  <c:v>28842.1</c:v>
                </c:pt>
                <c:pt idx="7807">
                  <c:v>28842.6</c:v>
                </c:pt>
                <c:pt idx="7808">
                  <c:v>28843.1</c:v>
                </c:pt>
                <c:pt idx="7809">
                  <c:v>28843.4</c:v>
                </c:pt>
                <c:pt idx="7810">
                  <c:v>28844</c:v>
                </c:pt>
                <c:pt idx="7811">
                  <c:v>28844.5</c:v>
                </c:pt>
                <c:pt idx="7812">
                  <c:v>28845.200000000001</c:v>
                </c:pt>
                <c:pt idx="7813">
                  <c:v>28845.7</c:v>
                </c:pt>
                <c:pt idx="7814">
                  <c:v>28846.2</c:v>
                </c:pt>
                <c:pt idx="7815">
                  <c:v>28846.7</c:v>
                </c:pt>
                <c:pt idx="7816">
                  <c:v>28847.3</c:v>
                </c:pt>
                <c:pt idx="7817">
                  <c:v>28848</c:v>
                </c:pt>
                <c:pt idx="7818">
                  <c:v>28848.400000000001</c:v>
                </c:pt>
                <c:pt idx="7819">
                  <c:v>28848.799999999999</c:v>
                </c:pt>
                <c:pt idx="7820">
                  <c:v>28849.3</c:v>
                </c:pt>
                <c:pt idx="7821">
                  <c:v>28849.9</c:v>
                </c:pt>
                <c:pt idx="7822">
                  <c:v>28850.6</c:v>
                </c:pt>
                <c:pt idx="7823">
                  <c:v>28851.1</c:v>
                </c:pt>
                <c:pt idx="7824">
                  <c:v>28851.7</c:v>
                </c:pt>
                <c:pt idx="7825">
                  <c:v>28852.2</c:v>
                </c:pt>
                <c:pt idx="7826">
                  <c:v>28852.799999999999</c:v>
                </c:pt>
                <c:pt idx="7827">
                  <c:v>28853.3</c:v>
                </c:pt>
                <c:pt idx="7828">
                  <c:v>28853.4</c:v>
                </c:pt>
                <c:pt idx="7829">
                  <c:v>28853.5</c:v>
                </c:pt>
                <c:pt idx="7830">
                  <c:v>28853.599999999999</c:v>
                </c:pt>
                <c:pt idx="7831">
                  <c:v>28854</c:v>
                </c:pt>
                <c:pt idx="7832">
                  <c:v>28854.400000000001</c:v>
                </c:pt>
                <c:pt idx="7833">
                  <c:v>28854.799999999999</c:v>
                </c:pt>
                <c:pt idx="7834">
                  <c:v>28855.200000000001</c:v>
                </c:pt>
                <c:pt idx="7835">
                  <c:v>28855.5</c:v>
                </c:pt>
                <c:pt idx="7836">
                  <c:v>28855.7</c:v>
                </c:pt>
                <c:pt idx="7837">
                  <c:v>28856</c:v>
                </c:pt>
                <c:pt idx="7838">
                  <c:v>28856.2</c:v>
                </c:pt>
                <c:pt idx="7839">
                  <c:v>28856.400000000001</c:v>
                </c:pt>
                <c:pt idx="7840">
                  <c:v>28856.5</c:v>
                </c:pt>
                <c:pt idx="7841">
                  <c:v>28856.5</c:v>
                </c:pt>
                <c:pt idx="7842">
                  <c:v>28856.6</c:v>
                </c:pt>
                <c:pt idx="7843">
                  <c:v>28856.6</c:v>
                </c:pt>
                <c:pt idx="7844">
                  <c:v>28856.6</c:v>
                </c:pt>
                <c:pt idx="7845">
                  <c:v>28856.6</c:v>
                </c:pt>
                <c:pt idx="7846">
                  <c:v>28856.6</c:v>
                </c:pt>
                <c:pt idx="7847">
                  <c:v>28856.6</c:v>
                </c:pt>
                <c:pt idx="7848">
                  <c:v>28856.6</c:v>
                </c:pt>
                <c:pt idx="7849">
                  <c:v>28856.5</c:v>
                </c:pt>
                <c:pt idx="7850">
                  <c:v>28856.5</c:v>
                </c:pt>
                <c:pt idx="7851">
                  <c:v>28856.5</c:v>
                </c:pt>
                <c:pt idx="7852">
                  <c:v>28856.400000000001</c:v>
                </c:pt>
                <c:pt idx="7853">
                  <c:v>28856.400000000001</c:v>
                </c:pt>
                <c:pt idx="7854">
                  <c:v>28856.400000000001</c:v>
                </c:pt>
                <c:pt idx="7855">
                  <c:v>28856.3</c:v>
                </c:pt>
                <c:pt idx="7856">
                  <c:v>28856.3</c:v>
                </c:pt>
                <c:pt idx="7857">
                  <c:v>28856.2</c:v>
                </c:pt>
                <c:pt idx="7858">
                  <c:v>28856.2</c:v>
                </c:pt>
                <c:pt idx="7859">
                  <c:v>28856.2</c:v>
                </c:pt>
                <c:pt idx="7860">
                  <c:v>28856.1</c:v>
                </c:pt>
                <c:pt idx="7861">
                  <c:v>28856</c:v>
                </c:pt>
                <c:pt idx="7862">
                  <c:v>28856</c:v>
                </c:pt>
                <c:pt idx="7863">
                  <c:v>28855.9</c:v>
                </c:pt>
                <c:pt idx="7864">
                  <c:v>28855.8</c:v>
                </c:pt>
                <c:pt idx="7865">
                  <c:v>28855.7</c:v>
                </c:pt>
                <c:pt idx="7866">
                  <c:v>28855.5</c:v>
                </c:pt>
                <c:pt idx="7867">
                  <c:v>28855.4</c:v>
                </c:pt>
                <c:pt idx="7868">
                  <c:v>28855.200000000001</c:v>
                </c:pt>
                <c:pt idx="7869">
                  <c:v>28855.1</c:v>
                </c:pt>
                <c:pt idx="7870">
                  <c:v>28854.799999999999</c:v>
                </c:pt>
                <c:pt idx="7871">
                  <c:v>28854.6</c:v>
                </c:pt>
                <c:pt idx="7872">
                  <c:v>28854.3</c:v>
                </c:pt>
                <c:pt idx="7873">
                  <c:v>28854.1</c:v>
                </c:pt>
                <c:pt idx="7874">
                  <c:v>28853.7</c:v>
                </c:pt>
                <c:pt idx="7875">
                  <c:v>28853.1</c:v>
                </c:pt>
                <c:pt idx="7876">
                  <c:v>28852.799999999999</c:v>
                </c:pt>
                <c:pt idx="7877">
                  <c:v>28852.400000000001</c:v>
                </c:pt>
                <c:pt idx="7878">
                  <c:v>28852</c:v>
                </c:pt>
                <c:pt idx="7879">
                  <c:v>28851.5</c:v>
                </c:pt>
                <c:pt idx="7880">
                  <c:v>28850.9</c:v>
                </c:pt>
                <c:pt idx="7881">
                  <c:v>28850.6</c:v>
                </c:pt>
                <c:pt idx="7882">
                  <c:v>28850.1</c:v>
                </c:pt>
                <c:pt idx="7883">
                  <c:v>28849.7</c:v>
                </c:pt>
                <c:pt idx="7884">
                  <c:v>28849.1</c:v>
                </c:pt>
                <c:pt idx="7885">
                  <c:v>28848.6</c:v>
                </c:pt>
                <c:pt idx="7886">
                  <c:v>28848.2</c:v>
                </c:pt>
                <c:pt idx="7887">
                  <c:v>28847.9</c:v>
                </c:pt>
                <c:pt idx="7888">
                  <c:v>28847.4</c:v>
                </c:pt>
                <c:pt idx="7889">
                  <c:v>28846.799999999999</c:v>
                </c:pt>
                <c:pt idx="7890">
                  <c:v>28846</c:v>
                </c:pt>
                <c:pt idx="7891">
                  <c:v>28845.8</c:v>
                </c:pt>
                <c:pt idx="7892">
                  <c:v>28845.3</c:v>
                </c:pt>
                <c:pt idx="7893">
                  <c:v>28844.799999999999</c:v>
                </c:pt>
                <c:pt idx="7894">
                  <c:v>28844.2</c:v>
                </c:pt>
                <c:pt idx="7895">
                  <c:v>28843.7</c:v>
                </c:pt>
                <c:pt idx="7896">
                  <c:v>28843.1</c:v>
                </c:pt>
                <c:pt idx="7897">
                  <c:v>28842.7</c:v>
                </c:pt>
                <c:pt idx="7898">
                  <c:v>28842.2</c:v>
                </c:pt>
                <c:pt idx="7899">
                  <c:v>28841.5</c:v>
                </c:pt>
                <c:pt idx="7900">
                  <c:v>28840.799999999999</c:v>
                </c:pt>
                <c:pt idx="7901">
                  <c:v>28840.400000000001</c:v>
                </c:pt>
                <c:pt idx="7902">
                  <c:v>28839.8</c:v>
                </c:pt>
                <c:pt idx="7903">
                  <c:v>28839.200000000001</c:v>
                </c:pt>
                <c:pt idx="7904">
                  <c:v>28838.5</c:v>
                </c:pt>
                <c:pt idx="7905">
                  <c:v>28837.9</c:v>
                </c:pt>
                <c:pt idx="7906">
                  <c:v>28837.4</c:v>
                </c:pt>
                <c:pt idx="7907">
                  <c:v>28836.799999999999</c:v>
                </c:pt>
                <c:pt idx="7908">
                  <c:v>28836.2</c:v>
                </c:pt>
                <c:pt idx="7909">
                  <c:v>28835.5</c:v>
                </c:pt>
                <c:pt idx="7910">
                  <c:v>28835</c:v>
                </c:pt>
                <c:pt idx="7911">
                  <c:v>28834.5</c:v>
                </c:pt>
                <c:pt idx="7912">
                  <c:v>28834</c:v>
                </c:pt>
                <c:pt idx="7913">
                  <c:v>28833.599999999999</c:v>
                </c:pt>
                <c:pt idx="7914">
                  <c:v>28833.1</c:v>
                </c:pt>
                <c:pt idx="7915">
                  <c:v>28832.799999999999</c:v>
                </c:pt>
                <c:pt idx="7916">
                  <c:v>28832.400000000001</c:v>
                </c:pt>
                <c:pt idx="7917">
                  <c:v>28832.2</c:v>
                </c:pt>
                <c:pt idx="7918">
                  <c:v>28831.9</c:v>
                </c:pt>
                <c:pt idx="7919">
                  <c:v>28831.599999999999</c:v>
                </c:pt>
                <c:pt idx="7920">
                  <c:v>28831.4</c:v>
                </c:pt>
                <c:pt idx="7921">
                  <c:v>28831.3</c:v>
                </c:pt>
                <c:pt idx="7922">
                  <c:v>28831.1</c:v>
                </c:pt>
                <c:pt idx="7923">
                  <c:v>28831</c:v>
                </c:pt>
                <c:pt idx="7924">
                  <c:v>28830.9</c:v>
                </c:pt>
                <c:pt idx="7925">
                  <c:v>28830.9</c:v>
                </c:pt>
                <c:pt idx="7926">
                  <c:v>28830.9</c:v>
                </c:pt>
                <c:pt idx="7927">
                  <c:v>28830.799999999999</c:v>
                </c:pt>
                <c:pt idx="7928">
                  <c:v>28830.799999999999</c:v>
                </c:pt>
                <c:pt idx="7929">
                  <c:v>28830.799999999999</c:v>
                </c:pt>
                <c:pt idx="7930">
                  <c:v>28830.799999999999</c:v>
                </c:pt>
                <c:pt idx="7931">
                  <c:v>28830.799999999999</c:v>
                </c:pt>
                <c:pt idx="7932">
                  <c:v>28830.9</c:v>
                </c:pt>
                <c:pt idx="7933">
                  <c:v>28830.9</c:v>
                </c:pt>
                <c:pt idx="7934">
                  <c:v>28830.9</c:v>
                </c:pt>
                <c:pt idx="7935">
                  <c:v>28830.9</c:v>
                </c:pt>
                <c:pt idx="7936">
                  <c:v>28830.9</c:v>
                </c:pt>
                <c:pt idx="7937">
                  <c:v>28830.9</c:v>
                </c:pt>
                <c:pt idx="7938">
                  <c:v>28830.9</c:v>
                </c:pt>
                <c:pt idx="7939">
                  <c:v>28830.9</c:v>
                </c:pt>
                <c:pt idx="7940">
                  <c:v>28830.9</c:v>
                </c:pt>
                <c:pt idx="7941">
                  <c:v>28830.9</c:v>
                </c:pt>
                <c:pt idx="7942">
                  <c:v>28831</c:v>
                </c:pt>
                <c:pt idx="7943">
                  <c:v>28831</c:v>
                </c:pt>
                <c:pt idx="7944">
                  <c:v>28831</c:v>
                </c:pt>
                <c:pt idx="7945">
                  <c:v>28831</c:v>
                </c:pt>
                <c:pt idx="7946">
                  <c:v>28831</c:v>
                </c:pt>
                <c:pt idx="7947">
                  <c:v>28830.9</c:v>
                </c:pt>
                <c:pt idx="7948">
                  <c:v>28830.9</c:v>
                </c:pt>
                <c:pt idx="7949">
                  <c:v>28830.9</c:v>
                </c:pt>
                <c:pt idx="7950">
                  <c:v>28830.799999999999</c:v>
                </c:pt>
                <c:pt idx="7951">
                  <c:v>28830.799999999999</c:v>
                </c:pt>
                <c:pt idx="7952">
                  <c:v>28830.7</c:v>
                </c:pt>
                <c:pt idx="7953">
                  <c:v>28830.6</c:v>
                </c:pt>
                <c:pt idx="7954">
                  <c:v>28830.5</c:v>
                </c:pt>
                <c:pt idx="7955">
                  <c:v>28830.400000000001</c:v>
                </c:pt>
                <c:pt idx="7956">
                  <c:v>28830.3</c:v>
                </c:pt>
                <c:pt idx="7957">
                  <c:v>28830.1</c:v>
                </c:pt>
                <c:pt idx="7958">
                  <c:v>28829.9</c:v>
                </c:pt>
                <c:pt idx="7959">
                  <c:v>28829.8</c:v>
                </c:pt>
                <c:pt idx="7960">
                  <c:v>28829.599999999999</c:v>
                </c:pt>
                <c:pt idx="7961">
                  <c:v>28829.4</c:v>
                </c:pt>
                <c:pt idx="7962">
                  <c:v>28829.200000000001</c:v>
                </c:pt>
                <c:pt idx="7963">
                  <c:v>28829</c:v>
                </c:pt>
                <c:pt idx="7964">
                  <c:v>28828.799999999999</c:v>
                </c:pt>
                <c:pt idx="7965">
                  <c:v>28828.6</c:v>
                </c:pt>
                <c:pt idx="7966">
                  <c:v>28828.5</c:v>
                </c:pt>
                <c:pt idx="7967">
                  <c:v>28828.3</c:v>
                </c:pt>
                <c:pt idx="7968">
                  <c:v>28828.1</c:v>
                </c:pt>
                <c:pt idx="7969">
                  <c:v>28827.9</c:v>
                </c:pt>
                <c:pt idx="7970">
                  <c:v>28827.7</c:v>
                </c:pt>
                <c:pt idx="7971">
                  <c:v>28827.5</c:v>
                </c:pt>
                <c:pt idx="7972">
                  <c:v>28827.4</c:v>
                </c:pt>
                <c:pt idx="7973">
                  <c:v>28827.200000000001</c:v>
                </c:pt>
                <c:pt idx="7974">
                  <c:v>28827.1</c:v>
                </c:pt>
                <c:pt idx="7975">
                  <c:v>28827</c:v>
                </c:pt>
                <c:pt idx="7976">
                  <c:v>28826.9</c:v>
                </c:pt>
                <c:pt idx="7977">
                  <c:v>28826.799999999999</c:v>
                </c:pt>
                <c:pt idx="7978">
                  <c:v>28826.7</c:v>
                </c:pt>
                <c:pt idx="7979">
                  <c:v>28826.7</c:v>
                </c:pt>
                <c:pt idx="7980">
                  <c:v>28826.7</c:v>
                </c:pt>
                <c:pt idx="7981">
                  <c:v>28826.6</c:v>
                </c:pt>
                <c:pt idx="7982">
                  <c:v>28826.6</c:v>
                </c:pt>
                <c:pt idx="7983">
                  <c:v>28826.7</c:v>
                </c:pt>
                <c:pt idx="7984">
                  <c:v>28826.7</c:v>
                </c:pt>
                <c:pt idx="7985">
                  <c:v>28826.7</c:v>
                </c:pt>
                <c:pt idx="7986">
                  <c:v>28826.7</c:v>
                </c:pt>
                <c:pt idx="7987">
                  <c:v>28826.799999999999</c:v>
                </c:pt>
                <c:pt idx="7988">
                  <c:v>28826.799999999999</c:v>
                </c:pt>
                <c:pt idx="7989">
                  <c:v>28826.9</c:v>
                </c:pt>
                <c:pt idx="7990">
                  <c:v>28827</c:v>
                </c:pt>
                <c:pt idx="7991">
                  <c:v>28827</c:v>
                </c:pt>
                <c:pt idx="7992">
                  <c:v>28827.1</c:v>
                </c:pt>
                <c:pt idx="7993">
                  <c:v>28827.200000000001</c:v>
                </c:pt>
                <c:pt idx="7994">
                  <c:v>28827.3</c:v>
                </c:pt>
                <c:pt idx="7995">
                  <c:v>28827.4</c:v>
                </c:pt>
                <c:pt idx="7996">
                  <c:v>28827.5</c:v>
                </c:pt>
                <c:pt idx="7997">
                  <c:v>28827.599999999999</c:v>
                </c:pt>
                <c:pt idx="7998">
                  <c:v>28827.7</c:v>
                </c:pt>
                <c:pt idx="7999">
                  <c:v>28827.8</c:v>
                </c:pt>
                <c:pt idx="8000">
                  <c:v>28827.9</c:v>
                </c:pt>
                <c:pt idx="8001">
                  <c:v>28828.1</c:v>
                </c:pt>
                <c:pt idx="8002">
                  <c:v>28828.2</c:v>
                </c:pt>
                <c:pt idx="8003">
                  <c:v>28828.400000000001</c:v>
                </c:pt>
                <c:pt idx="8004">
                  <c:v>28828.7</c:v>
                </c:pt>
                <c:pt idx="8005">
                  <c:v>28828.799999999999</c:v>
                </c:pt>
                <c:pt idx="8006">
                  <c:v>28829.1</c:v>
                </c:pt>
                <c:pt idx="8007">
                  <c:v>28829.4</c:v>
                </c:pt>
                <c:pt idx="8008">
                  <c:v>28829.9</c:v>
                </c:pt>
                <c:pt idx="8009">
                  <c:v>28830.2</c:v>
                </c:pt>
                <c:pt idx="8010">
                  <c:v>28830.6</c:v>
                </c:pt>
                <c:pt idx="8011">
                  <c:v>28831.200000000001</c:v>
                </c:pt>
                <c:pt idx="8012">
                  <c:v>28831.9</c:v>
                </c:pt>
                <c:pt idx="8013">
                  <c:v>28832.6</c:v>
                </c:pt>
                <c:pt idx="8014">
                  <c:v>28833.1</c:v>
                </c:pt>
                <c:pt idx="8015">
                  <c:v>28833.9</c:v>
                </c:pt>
                <c:pt idx="8016">
                  <c:v>28834.6</c:v>
                </c:pt>
                <c:pt idx="8017">
                  <c:v>28835.7</c:v>
                </c:pt>
                <c:pt idx="8018">
                  <c:v>28836.6</c:v>
                </c:pt>
                <c:pt idx="8019">
                  <c:v>28837.599999999999</c:v>
                </c:pt>
                <c:pt idx="8020">
                  <c:v>28838.9</c:v>
                </c:pt>
                <c:pt idx="8021">
                  <c:v>28840.2</c:v>
                </c:pt>
                <c:pt idx="8022">
                  <c:v>28841.3</c:v>
                </c:pt>
                <c:pt idx="8023">
                  <c:v>28842.400000000001</c:v>
                </c:pt>
                <c:pt idx="8024">
                  <c:v>28843.3</c:v>
                </c:pt>
                <c:pt idx="8025">
                  <c:v>28844.7</c:v>
                </c:pt>
                <c:pt idx="8026">
                  <c:v>28846.2</c:v>
                </c:pt>
                <c:pt idx="8027">
                  <c:v>28847.599999999999</c:v>
                </c:pt>
                <c:pt idx="8028">
                  <c:v>28848.5</c:v>
                </c:pt>
                <c:pt idx="8029">
                  <c:v>28849.599999999999</c:v>
                </c:pt>
                <c:pt idx="8030">
                  <c:v>28851</c:v>
                </c:pt>
                <c:pt idx="8031">
                  <c:v>28852.400000000001</c:v>
                </c:pt>
                <c:pt idx="8032">
                  <c:v>28853.5</c:v>
                </c:pt>
                <c:pt idx="8033">
                  <c:v>28854.1</c:v>
                </c:pt>
                <c:pt idx="8034">
                  <c:v>28854.9</c:v>
                </c:pt>
                <c:pt idx="8035">
                  <c:v>28855.9</c:v>
                </c:pt>
                <c:pt idx="8036">
                  <c:v>28857.200000000001</c:v>
                </c:pt>
                <c:pt idx="8037">
                  <c:v>28858.400000000001</c:v>
                </c:pt>
                <c:pt idx="8038">
                  <c:v>28859.200000000001</c:v>
                </c:pt>
                <c:pt idx="8039">
                  <c:v>28860.1</c:v>
                </c:pt>
                <c:pt idx="8040">
                  <c:v>28861.3</c:v>
                </c:pt>
                <c:pt idx="8041">
                  <c:v>28862.5</c:v>
                </c:pt>
                <c:pt idx="8042">
                  <c:v>28863.4</c:v>
                </c:pt>
                <c:pt idx="8043">
                  <c:v>28864.1</c:v>
                </c:pt>
                <c:pt idx="8044">
                  <c:v>28864.799999999999</c:v>
                </c:pt>
                <c:pt idx="8045">
                  <c:v>28865.7</c:v>
                </c:pt>
                <c:pt idx="8046">
                  <c:v>28866.400000000001</c:v>
                </c:pt>
                <c:pt idx="8047">
                  <c:v>28867.3</c:v>
                </c:pt>
                <c:pt idx="8048">
                  <c:v>28868.3</c:v>
                </c:pt>
                <c:pt idx="8049">
                  <c:v>28868.7</c:v>
                </c:pt>
                <c:pt idx="8050">
                  <c:v>28869.9</c:v>
                </c:pt>
                <c:pt idx="8051">
                  <c:v>28870.9</c:v>
                </c:pt>
                <c:pt idx="8052">
                  <c:v>28871.8</c:v>
                </c:pt>
                <c:pt idx="8053">
                  <c:v>28872.799999999999</c:v>
                </c:pt>
                <c:pt idx="8054">
                  <c:v>28873.8</c:v>
                </c:pt>
                <c:pt idx="8055">
                  <c:v>28874.6</c:v>
                </c:pt>
                <c:pt idx="8056">
                  <c:v>28875.9</c:v>
                </c:pt>
                <c:pt idx="8057">
                  <c:v>28877.200000000001</c:v>
                </c:pt>
                <c:pt idx="8058">
                  <c:v>28878.3</c:v>
                </c:pt>
                <c:pt idx="8059">
                  <c:v>28879.1</c:v>
                </c:pt>
                <c:pt idx="8060">
                  <c:v>28880.2</c:v>
                </c:pt>
                <c:pt idx="8061">
                  <c:v>28881.4</c:v>
                </c:pt>
                <c:pt idx="8062">
                  <c:v>28882.6</c:v>
                </c:pt>
                <c:pt idx="8063">
                  <c:v>28883.9</c:v>
                </c:pt>
                <c:pt idx="8064">
                  <c:v>28885.200000000001</c:v>
                </c:pt>
                <c:pt idx="8065">
                  <c:v>28886.2</c:v>
                </c:pt>
                <c:pt idx="8066">
                  <c:v>28887.599999999999</c:v>
                </c:pt>
                <c:pt idx="8067">
                  <c:v>28889.4</c:v>
                </c:pt>
                <c:pt idx="8068">
                  <c:v>28890.9</c:v>
                </c:pt>
                <c:pt idx="8069">
                  <c:v>28892.400000000001</c:v>
                </c:pt>
                <c:pt idx="8070">
                  <c:v>28893.599999999999</c:v>
                </c:pt>
                <c:pt idx="8071">
                  <c:v>28895.3</c:v>
                </c:pt>
                <c:pt idx="8072">
                  <c:v>28897.4</c:v>
                </c:pt>
                <c:pt idx="8073">
                  <c:v>28899.599999999999</c:v>
                </c:pt>
                <c:pt idx="8074">
                  <c:v>28901.4</c:v>
                </c:pt>
                <c:pt idx="8075">
                  <c:v>28902.7</c:v>
                </c:pt>
                <c:pt idx="8076">
                  <c:v>28904.1</c:v>
                </c:pt>
                <c:pt idx="8077">
                  <c:v>28906</c:v>
                </c:pt>
                <c:pt idx="8078">
                  <c:v>28907.9</c:v>
                </c:pt>
                <c:pt idx="8079">
                  <c:v>28909.8</c:v>
                </c:pt>
                <c:pt idx="8080">
                  <c:v>28910.799999999999</c:v>
                </c:pt>
                <c:pt idx="8081">
                  <c:v>28912.799999999999</c:v>
                </c:pt>
                <c:pt idx="8082">
                  <c:v>28914.7</c:v>
                </c:pt>
                <c:pt idx="8083">
                  <c:v>28915.7</c:v>
                </c:pt>
                <c:pt idx="8084">
                  <c:v>28917.599999999999</c:v>
                </c:pt>
                <c:pt idx="8085">
                  <c:v>28919.599999999999</c:v>
                </c:pt>
                <c:pt idx="8086">
                  <c:v>28920.5</c:v>
                </c:pt>
                <c:pt idx="8087">
                  <c:v>28922.400000000001</c:v>
                </c:pt>
                <c:pt idx="8088">
                  <c:v>28924.3</c:v>
                </c:pt>
                <c:pt idx="8089">
                  <c:v>28925.200000000001</c:v>
                </c:pt>
                <c:pt idx="8090">
                  <c:v>28927.1</c:v>
                </c:pt>
                <c:pt idx="8091">
                  <c:v>28928.9</c:v>
                </c:pt>
                <c:pt idx="8092">
                  <c:v>28929.7</c:v>
                </c:pt>
                <c:pt idx="8093">
                  <c:v>28931.5</c:v>
                </c:pt>
                <c:pt idx="8094">
                  <c:v>28933.200000000001</c:v>
                </c:pt>
                <c:pt idx="8095">
                  <c:v>28934</c:v>
                </c:pt>
                <c:pt idx="8096">
                  <c:v>28935.7</c:v>
                </c:pt>
                <c:pt idx="8097">
                  <c:v>28937.3</c:v>
                </c:pt>
                <c:pt idx="8098">
                  <c:v>28938.1</c:v>
                </c:pt>
                <c:pt idx="8099">
                  <c:v>28939.599999999999</c:v>
                </c:pt>
                <c:pt idx="8100">
                  <c:v>28940.400000000001</c:v>
                </c:pt>
                <c:pt idx="8101">
                  <c:v>28941.9</c:v>
                </c:pt>
                <c:pt idx="8102">
                  <c:v>28943.5</c:v>
                </c:pt>
                <c:pt idx="8103">
                  <c:v>28944.2</c:v>
                </c:pt>
                <c:pt idx="8104">
                  <c:v>28945.7</c:v>
                </c:pt>
                <c:pt idx="8105">
                  <c:v>28946.400000000001</c:v>
                </c:pt>
                <c:pt idx="8106">
                  <c:v>28947.9</c:v>
                </c:pt>
                <c:pt idx="8107">
                  <c:v>28949.4</c:v>
                </c:pt>
                <c:pt idx="8108">
                  <c:v>28950.799999999999</c:v>
                </c:pt>
                <c:pt idx="8109">
                  <c:v>28951.5</c:v>
                </c:pt>
                <c:pt idx="8110">
                  <c:v>28953</c:v>
                </c:pt>
                <c:pt idx="8111">
                  <c:v>28954.400000000001</c:v>
                </c:pt>
                <c:pt idx="8112">
                  <c:v>28955.1</c:v>
                </c:pt>
                <c:pt idx="8113">
                  <c:v>28956.5</c:v>
                </c:pt>
                <c:pt idx="8114">
                  <c:v>28957.8</c:v>
                </c:pt>
                <c:pt idx="8115">
                  <c:v>28958.5</c:v>
                </c:pt>
                <c:pt idx="8116">
                  <c:v>28959.8</c:v>
                </c:pt>
                <c:pt idx="8117">
                  <c:v>28961.1</c:v>
                </c:pt>
                <c:pt idx="8118">
                  <c:v>28961.8</c:v>
                </c:pt>
                <c:pt idx="8119">
                  <c:v>28963.1</c:v>
                </c:pt>
                <c:pt idx="8120">
                  <c:v>28964.3</c:v>
                </c:pt>
                <c:pt idx="8121">
                  <c:v>28964.9</c:v>
                </c:pt>
                <c:pt idx="8122">
                  <c:v>28966.1</c:v>
                </c:pt>
                <c:pt idx="8123">
                  <c:v>28967.3</c:v>
                </c:pt>
                <c:pt idx="8124">
                  <c:v>28967.8</c:v>
                </c:pt>
                <c:pt idx="8125">
                  <c:v>28968.9</c:v>
                </c:pt>
                <c:pt idx="8126">
                  <c:v>28970</c:v>
                </c:pt>
                <c:pt idx="8127">
                  <c:v>28970.5</c:v>
                </c:pt>
                <c:pt idx="8128">
                  <c:v>28971.5</c:v>
                </c:pt>
                <c:pt idx="8129">
                  <c:v>28972.5</c:v>
                </c:pt>
                <c:pt idx="8130">
                  <c:v>28973</c:v>
                </c:pt>
                <c:pt idx="8131">
                  <c:v>28973.9</c:v>
                </c:pt>
                <c:pt idx="8132">
                  <c:v>28974.799999999999</c:v>
                </c:pt>
                <c:pt idx="8133">
                  <c:v>28975.200000000001</c:v>
                </c:pt>
                <c:pt idx="8134">
                  <c:v>28976.1</c:v>
                </c:pt>
                <c:pt idx="8135">
                  <c:v>28976.799999999999</c:v>
                </c:pt>
                <c:pt idx="8136">
                  <c:v>28977.200000000001</c:v>
                </c:pt>
                <c:pt idx="8137">
                  <c:v>28978</c:v>
                </c:pt>
                <c:pt idx="8138">
                  <c:v>28978.7</c:v>
                </c:pt>
                <c:pt idx="8139">
                  <c:v>28979</c:v>
                </c:pt>
                <c:pt idx="8140">
                  <c:v>28979.7</c:v>
                </c:pt>
                <c:pt idx="8141">
                  <c:v>28980.3</c:v>
                </c:pt>
                <c:pt idx="8142">
                  <c:v>28980.7</c:v>
                </c:pt>
                <c:pt idx="8143">
                  <c:v>28981.3</c:v>
                </c:pt>
                <c:pt idx="8144">
                  <c:v>28981.9</c:v>
                </c:pt>
                <c:pt idx="8145">
                  <c:v>28982.5</c:v>
                </c:pt>
                <c:pt idx="8146">
                  <c:v>28982.799999999999</c:v>
                </c:pt>
                <c:pt idx="8147">
                  <c:v>28983.3</c:v>
                </c:pt>
                <c:pt idx="8148">
                  <c:v>28983.599999999999</c:v>
                </c:pt>
                <c:pt idx="8149">
                  <c:v>28984.2</c:v>
                </c:pt>
                <c:pt idx="8150">
                  <c:v>28984.7</c:v>
                </c:pt>
                <c:pt idx="8151">
                  <c:v>28985</c:v>
                </c:pt>
                <c:pt idx="8152">
                  <c:v>28985.5</c:v>
                </c:pt>
                <c:pt idx="8153">
                  <c:v>28986</c:v>
                </c:pt>
                <c:pt idx="8154">
                  <c:v>28986.3</c:v>
                </c:pt>
                <c:pt idx="8155">
                  <c:v>28986.799999999999</c:v>
                </c:pt>
                <c:pt idx="8156">
                  <c:v>28987.4</c:v>
                </c:pt>
                <c:pt idx="8157">
                  <c:v>28987.7</c:v>
                </c:pt>
                <c:pt idx="8158">
                  <c:v>28988.2</c:v>
                </c:pt>
                <c:pt idx="8159">
                  <c:v>28988.799999999999</c:v>
                </c:pt>
                <c:pt idx="8160">
                  <c:v>28989.1</c:v>
                </c:pt>
                <c:pt idx="8161">
                  <c:v>28989.599999999999</c:v>
                </c:pt>
                <c:pt idx="8162">
                  <c:v>28990.2</c:v>
                </c:pt>
                <c:pt idx="8163">
                  <c:v>28990.799999999999</c:v>
                </c:pt>
                <c:pt idx="8164">
                  <c:v>28991.1</c:v>
                </c:pt>
                <c:pt idx="8165">
                  <c:v>28991.7</c:v>
                </c:pt>
                <c:pt idx="8166">
                  <c:v>28992.1</c:v>
                </c:pt>
                <c:pt idx="8167">
                  <c:v>28992.7</c:v>
                </c:pt>
                <c:pt idx="8168">
                  <c:v>28993.3</c:v>
                </c:pt>
                <c:pt idx="8169">
                  <c:v>28993.7</c:v>
                </c:pt>
                <c:pt idx="8170">
                  <c:v>28994.400000000001</c:v>
                </c:pt>
                <c:pt idx="8171">
                  <c:v>28995.1</c:v>
                </c:pt>
                <c:pt idx="8172">
                  <c:v>28995.4</c:v>
                </c:pt>
                <c:pt idx="8173">
                  <c:v>28996.1</c:v>
                </c:pt>
                <c:pt idx="8174">
                  <c:v>28996.9</c:v>
                </c:pt>
                <c:pt idx="8175">
                  <c:v>28997.200000000001</c:v>
                </c:pt>
                <c:pt idx="8176">
                  <c:v>28998</c:v>
                </c:pt>
                <c:pt idx="8177">
                  <c:v>28998.7</c:v>
                </c:pt>
                <c:pt idx="8178">
                  <c:v>28999.1</c:v>
                </c:pt>
                <c:pt idx="8179">
                  <c:v>28999.8</c:v>
                </c:pt>
                <c:pt idx="8180">
                  <c:v>29000.5</c:v>
                </c:pt>
                <c:pt idx="8181">
                  <c:v>29000.9</c:v>
                </c:pt>
                <c:pt idx="8182">
                  <c:v>29001.599999999999</c:v>
                </c:pt>
                <c:pt idx="8183">
                  <c:v>29002.400000000001</c:v>
                </c:pt>
                <c:pt idx="8184">
                  <c:v>29002.799999999999</c:v>
                </c:pt>
                <c:pt idx="8185">
                  <c:v>29017.9</c:v>
                </c:pt>
                <c:pt idx="8186">
                  <c:v>29018.3</c:v>
                </c:pt>
                <c:pt idx="8187">
                  <c:v>29019.1</c:v>
                </c:pt>
                <c:pt idx="8188">
                  <c:v>29019.5</c:v>
                </c:pt>
                <c:pt idx="8189">
                  <c:v>29020.3</c:v>
                </c:pt>
                <c:pt idx="8190">
                  <c:v>29021</c:v>
                </c:pt>
                <c:pt idx="8191">
                  <c:v>29021.4</c:v>
                </c:pt>
                <c:pt idx="8192">
                  <c:v>29022.2</c:v>
                </c:pt>
                <c:pt idx="8193">
                  <c:v>29022.9</c:v>
                </c:pt>
                <c:pt idx="8194">
                  <c:v>29023.3</c:v>
                </c:pt>
                <c:pt idx="8195">
                  <c:v>29024.1</c:v>
                </c:pt>
                <c:pt idx="8196">
                  <c:v>29025.3</c:v>
                </c:pt>
                <c:pt idx="8197">
                  <c:v>29025.599999999999</c:v>
                </c:pt>
                <c:pt idx="8198">
                  <c:v>29026.400000000001</c:v>
                </c:pt>
                <c:pt idx="8199">
                  <c:v>29026.799999999999</c:v>
                </c:pt>
                <c:pt idx="8200">
                  <c:v>29027.5</c:v>
                </c:pt>
                <c:pt idx="8201">
                  <c:v>29028.2</c:v>
                </c:pt>
                <c:pt idx="8202">
                  <c:v>29028.6</c:v>
                </c:pt>
                <c:pt idx="8203">
                  <c:v>29029.3</c:v>
                </c:pt>
                <c:pt idx="8204">
                  <c:v>29030</c:v>
                </c:pt>
                <c:pt idx="8205">
                  <c:v>29030.7</c:v>
                </c:pt>
                <c:pt idx="8206">
                  <c:v>29031</c:v>
                </c:pt>
                <c:pt idx="8207">
                  <c:v>29031.7</c:v>
                </c:pt>
                <c:pt idx="8208">
                  <c:v>29032.1</c:v>
                </c:pt>
                <c:pt idx="8209">
                  <c:v>29032.7</c:v>
                </c:pt>
                <c:pt idx="8210">
                  <c:v>29033</c:v>
                </c:pt>
                <c:pt idx="8211">
                  <c:v>29033.599999999999</c:v>
                </c:pt>
                <c:pt idx="8212">
                  <c:v>29034.3</c:v>
                </c:pt>
                <c:pt idx="8213">
                  <c:v>29034.9</c:v>
                </c:pt>
                <c:pt idx="8214">
                  <c:v>29035.200000000001</c:v>
                </c:pt>
                <c:pt idx="8215">
                  <c:v>29035.8</c:v>
                </c:pt>
                <c:pt idx="8216">
                  <c:v>29036.1</c:v>
                </c:pt>
                <c:pt idx="8217">
                  <c:v>29036.6</c:v>
                </c:pt>
                <c:pt idx="8218">
                  <c:v>29037.200000000001</c:v>
                </c:pt>
                <c:pt idx="8219">
                  <c:v>29037.5</c:v>
                </c:pt>
                <c:pt idx="8220">
                  <c:v>29038.1</c:v>
                </c:pt>
                <c:pt idx="8221">
                  <c:v>29038.7</c:v>
                </c:pt>
                <c:pt idx="8222">
                  <c:v>29039</c:v>
                </c:pt>
                <c:pt idx="8223">
                  <c:v>29039.5</c:v>
                </c:pt>
                <c:pt idx="8224">
                  <c:v>29040.1</c:v>
                </c:pt>
                <c:pt idx="8225">
                  <c:v>29040.400000000001</c:v>
                </c:pt>
                <c:pt idx="8226">
                  <c:v>29041</c:v>
                </c:pt>
                <c:pt idx="8227">
                  <c:v>29041.5</c:v>
                </c:pt>
                <c:pt idx="8228">
                  <c:v>29041.8</c:v>
                </c:pt>
                <c:pt idx="8229">
                  <c:v>29042.400000000001</c:v>
                </c:pt>
                <c:pt idx="8230">
                  <c:v>29042.9</c:v>
                </c:pt>
                <c:pt idx="8231">
                  <c:v>29043.200000000001</c:v>
                </c:pt>
                <c:pt idx="8232">
                  <c:v>29043.7</c:v>
                </c:pt>
                <c:pt idx="8233">
                  <c:v>29044.2</c:v>
                </c:pt>
                <c:pt idx="8234">
                  <c:v>29044.400000000001</c:v>
                </c:pt>
                <c:pt idx="8235">
                  <c:v>29044.9</c:v>
                </c:pt>
                <c:pt idx="8236">
                  <c:v>29045.4</c:v>
                </c:pt>
                <c:pt idx="8237">
                  <c:v>29045.599999999999</c:v>
                </c:pt>
                <c:pt idx="8238">
                  <c:v>29046</c:v>
                </c:pt>
                <c:pt idx="8239">
                  <c:v>29046.400000000001</c:v>
                </c:pt>
                <c:pt idx="8240">
                  <c:v>29046.6</c:v>
                </c:pt>
                <c:pt idx="8241">
                  <c:v>29046.9</c:v>
                </c:pt>
                <c:pt idx="8242">
                  <c:v>29047.200000000001</c:v>
                </c:pt>
                <c:pt idx="8243">
                  <c:v>29047.3</c:v>
                </c:pt>
                <c:pt idx="8244">
                  <c:v>29047.599999999999</c:v>
                </c:pt>
                <c:pt idx="8245">
                  <c:v>29047.8</c:v>
                </c:pt>
                <c:pt idx="8246">
                  <c:v>29047.9</c:v>
                </c:pt>
                <c:pt idx="8247">
                  <c:v>29048.1</c:v>
                </c:pt>
                <c:pt idx="8248">
                  <c:v>29048.2</c:v>
                </c:pt>
                <c:pt idx="8249">
                  <c:v>29048.3</c:v>
                </c:pt>
                <c:pt idx="8250">
                  <c:v>29048.400000000001</c:v>
                </c:pt>
                <c:pt idx="8251">
                  <c:v>29048.400000000001</c:v>
                </c:pt>
                <c:pt idx="8252">
                  <c:v>29048.400000000001</c:v>
                </c:pt>
                <c:pt idx="8253">
                  <c:v>29048.400000000001</c:v>
                </c:pt>
                <c:pt idx="8254">
                  <c:v>29048.400000000001</c:v>
                </c:pt>
                <c:pt idx="8255">
                  <c:v>29048.400000000001</c:v>
                </c:pt>
                <c:pt idx="8256">
                  <c:v>29048.400000000001</c:v>
                </c:pt>
                <c:pt idx="8257">
                  <c:v>29048.3</c:v>
                </c:pt>
                <c:pt idx="8258">
                  <c:v>29048.3</c:v>
                </c:pt>
                <c:pt idx="8259">
                  <c:v>29048.2</c:v>
                </c:pt>
                <c:pt idx="8260">
                  <c:v>29048.1</c:v>
                </c:pt>
                <c:pt idx="8261">
                  <c:v>29048.1</c:v>
                </c:pt>
                <c:pt idx="8262">
                  <c:v>29048</c:v>
                </c:pt>
                <c:pt idx="8263">
                  <c:v>29047.8</c:v>
                </c:pt>
                <c:pt idx="8264">
                  <c:v>29047.8</c:v>
                </c:pt>
                <c:pt idx="8265">
                  <c:v>29047.599999999999</c:v>
                </c:pt>
                <c:pt idx="8266">
                  <c:v>29047.5</c:v>
                </c:pt>
                <c:pt idx="8267">
                  <c:v>29047.4</c:v>
                </c:pt>
                <c:pt idx="8268">
                  <c:v>29047.3</c:v>
                </c:pt>
                <c:pt idx="8269">
                  <c:v>29047.1</c:v>
                </c:pt>
                <c:pt idx="8270">
                  <c:v>29047</c:v>
                </c:pt>
                <c:pt idx="8271">
                  <c:v>29046.799999999999</c:v>
                </c:pt>
                <c:pt idx="8272">
                  <c:v>29046.7</c:v>
                </c:pt>
                <c:pt idx="8273">
                  <c:v>29046.6</c:v>
                </c:pt>
                <c:pt idx="8274">
                  <c:v>29046.400000000001</c:v>
                </c:pt>
                <c:pt idx="8275">
                  <c:v>29046.3</c:v>
                </c:pt>
                <c:pt idx="8276">
                  <c:v>29046.1</c:v>
                </c:pt>
                <c:pt idx="8277">
                  <c:v>29045.8</c:v>
                </c:pt>
                <c:pt idx="8278">
                  <c:v>29045.7</c:v>
                </c:pt>
                <c:pt idx="8279">
                  <c:v>29045.5</c:v>
                </c:pt>
                <c:pt idx="8280">
                  <c:v>29045.3</c:v>
                </c:pt>
                <c:pt idx="8281">
                  <c:v>29045</c:v>
                </c:pt>
                <c:pt idx="8282">
                  <c:v>29044.9</c:v>
                </c:pt>
                <c:pt idx="8283">
                  <c:v>29044.6</c:v>
                </c:pt>
                <c:pt idx="8284">
                  <c:v>29044.400000000001</c:v>
                </c:pt>
                <c:pt idx="8285">
                  <c:v>29044.1</c:v>
                </c:pt>
                <c:pt idx="8286">
                  <c:v>29043.7</c:v>
                </c:pt>
                <c:pt idx="8287">
                  <c:v>29043.5</c:v>
                </c:pt>
                <c:pt idx="8288">
                  <c:v>29043.1</c:v>
                </c:pt>
                <c:pt idx="8289">
                  <c:v>29042.7</c:v>
                </c:pt>
                <c:pt idx="8290">
                  <c:v>29042.1</c:v>
                </c:pt>
                <c:pt idx="8291">
                  <c:v>29041.599999999999</c:v>
                </c:pt>
                <c:pt idx="8292">
                  <c:v>29041.3</c:v>
                </c:pt>
                <c:pt idx="8293">
                  <c:v>29040.7</c:v>
                </c:pt>
                <c:pt idx="8294">
                  <c:v>29040</c:v>
                </c:pt>
                <c:pt idx="8295">
                  <c:v>29039.599999999999</c:v>
                </c:pt>
                <c:pt idx="8296">
                  <c:v>29038.9</c:v>
                </c:pt>
                <c:pt idx="8297">
                  <c:v>29038.1</c:v>
                </c:pt>
                <c:pt idx="8298">
                  <c:v>29037.7</c:v>
                </c:pt>
                <c:pt idx="8299">
                  <c:v>29036.799999999999</c:v>
                </c:pt>
                <c:pt idx="8300">
                  <c:v>29035.9</c:v>
                </c:pt>
                <c:pt idx="8301">
                  <c:v>29035.5</c:v>
                </c:pt>
                <c:pt idx="8302">
                  <c:v>29034.5</c:v>
                </c:pt>
                <c:pt idx="8303">
                  <c:v>29033.599999999999</c:v>
                </c:pt>
                <c:pt idx="8304">
                  <c:v>29033.1</c:v>
                </c:pt>
                <c:pt idx="8305">
                  <c:v>29032.1</c:v>
                </c:pt>
                <c:pt idx="8306">
                  <c:v>29031.1</c:v>
                </c:pt>
                <c:pt idx="8307">
                  <c:v>29030</c:v>
                </c:pt>
                <c:pt idx="8308">
                  <c:v>29029.5</c:v>
                </c:pt>
                <c:pt idx="8309">
                  <c:v>29028.5</c:v>
                </c:pt>
                <c:pt idx="8310">
                  <c:v>29027.4</c:v>
                </c:pt>
                <c:pt idx="8311">
                  <c:v>29026.9</c:v>
                </c:pt>
                <c:pt idx="8312">
                  <c:v>29025.9</c:v>
                </c:pt>
                <c:pt idx="8313">
                  <c:v>29024.799999999999</c:v>
                </c:pt>
                <c:pt idx="8314">
                  <c:v>29024.3</c:v>
                </c:pt>
                <c:pt idx="8315">
                  <c:v>29023.200000000001</c:v>
                </c:pt>
                <c:pt idx="8316">
                  <c:v>29022.2</c:v>
                </c:pt>
                <c:pt idx="8317">
                  <c:v>29021.7</c:v>
                </c:pt>
                <c:pt idx="8318">
                  <c:v>29020.7</c:v>
                </c:pt>
                <c:pt idx="8319">
                  <c:v>29019.599999999999</c:v>
                </c:pt>
                <c:pt idx="8320">
                  <c:v>29019.1</c:v>
                </c:pt>
                <c:pt idx="8321">
                  <c:v>29018.1</c:v>
                </c:pt>
                <c:pt idx="8322">
                  <c:v>29017.1</c:v>
                </c:pt>
                <c:pt idx="8323">
                  <c:v>29016.6</c:v>
                </c:pt>
                <c:pt idx="8324">
                  <c:v>29015.5</c:v>
                </c:pt>
                <c:pt idx="8325">
                  <c:v>29014.5</c:v>
                </c:pt>
                <c:pt idx="8326">
                  <c:v>29014</c:v>
                </c:pt>
                <c:pt idx="8327">
                  <c:v>29012.9</c:v>
                </c:pt>
                <c:pt idx="8328">
                  <c:v>29011.9</c:v>
                </c:pt>
                <c:pt idx="8329">
                  <c:v>29011.4</c:v>
                </c:pt>
                <c:pt idx="8330">
                  <c:v>29010.3</c:v>
                </c:pt>
                <c:pt idx="8331">
                  <c:v>29009.8</c:v>
                </c:pt>
                <c:pt idx="8332">
                  <c:v>29008.7</c:v>
                </c:pt>
                <c:pt idx="8333">
                  <c:v>29007.599999999999</c:v>
                </c:pt>
                <c:pt idx="8334">
                  <c:v>29007</c:v>
                </c:pt>
                <c:pt idx="8335">
                  <c:v>29005.9</c:v>
                </c:pt>
                <c:pt idx="8336">
                  <c:v>29004.799999999999</c:v>
                </c:pt>
                <c:pt idx="8337">
                  <c:v>29003.7</c:v>
                </c:pt>
                <c:pt idx="8338">
                  <c:v>29003.1</c:v>
                </c:pt>
                <c:pt idx="8339">
                  <c:v>29002</c:v>
                </c:pt>
                <c:pt idx="8340">
                  <c:v>29001.4</c:v>
                </c:pt>
                <c:pt idx="8341">
                  <c:v>29000.3</c:v>
                </c:pt>
                <c:pt idx="8342">
                  <c:v>28999.200000000001</c:v>
                </c:pt>
                <c:pt idx="8343">
                  <c:v>28998.6</c:v>
                </c:pt>
                <c:pt idx="8344">
                  <c:v>28997.4</c:v>
                </c:pt>
                <c:pt idx="8345">
                  <c:v>28996.3</c:v>
                </c:pt>
                <c:pt idx="8346">
                  <c:v>28995.7</c:v>
                </c:pt>
                <c:pt idx="8347">
                  <c:v>28994.6</c:v>
                </c:pt>
                <c:pt idx="8348">
                  <c:v>28993.4</c:v>
                </c:pt>
                <c:pt idx="8349">
                  <c:v>28992.799999999999</c:v>
                </c:pt>
                <c:pt idx="8350">
                  <c:v>28991.7</c:v>
                </c:pt>
                <c:pt idx="8351">
                  <c:v>28990.5</c:v>
                </c:pt>
                <c:pt idx="8352">
                  <c:v>28989.9</c:v>
                </c:pt>
                <c:pt idx="8353">
                  <c:v>28988.7</c:v>
                </c:pt>
                <c:pt idx="8354">
                  <c:v>28987.599999999999</c:v>
                </c:pt>
                <c:pt idx="8355">
                  <c:v>28987</c:v>
                </c:pt>
                <c:pt idx="8356">
                  <c:v>28985.8</c:v>
                </c:pt>
                <c:pt idx="8357">
                  <c:v>28984.6</c:v>
                </c:pt>
                <c:pt idx="8358">
                  <c:v>28984.1</c:v>
                </c:pt>
                <c:pt idx="8359">
                  <c:v>28982.9</c:v>
                </c:pt>
                <c:pt idx="8360">
                  <c:v>28981.7</c:v>
                </c:pt>
                <c:pt idx="8361">
                  <c:v>28980.5</c:v>
                </c:pt>
                <c:pt idx="8362">
                  <c:v>28979.9</c:v>
                </c:pt>
                <c:pt idx="8363">
                  <c:v>28978.7</c:v>
                </c:pt>
                <c:pt idx="8364">
                  <c:v>28977.5</c:v>
                </c:pt>
                <c:pt idx="8365">
                  <c:v>28976.9</c:v>
                </c:pt>
                <c:pt idx="8366">
                  <c:v>28975.7</c:v>
                </c:pt>
                <c:pt idx="8367">
                  <c:v>28975.1</c:v>
                </c:pt>
                <c:pt idx="8368">
                  <c:v>28973.9</c:v>
                </c:pt>
                <c:pt idx="8369">
                  <c:v>28972.7</c:v>
                </c:pt>
                <c:pt idx="8370">
                  <c:v>28972.1</c:v>
                </c:pt>
                <c:pt idx="8371">
                  <c:v>28970.9</c:v>
                </c:pt>
                <c:pt idx="8372">
                  <c:v>28969.7</c:v>
                </c:pt>
                <c:pt idx="8373">
                  <c:v>28968.400000000001</c:v>
                </c:pt>
                <c:pt idx="8374">
                  <c:v>28967.8</c:v>
                </c:pt>
                <c:pt idx="8375">
                  <c:v>28966.6</c:v>
                </c:pt>
                <c:pt idx="8376">
                  <c:v>28966</c:v>
                </c:pt>
                <c:pt idx="8377">
                  <c:v>28964.7</c:v>
                </c:pt>
                <c:pt idx="8378">
                  <c:v>28963.5</c:v>
                </c:pt>
                <c:pt idx="8379">
                  <c:v>28962.3</c:v>
                </c:pt>
                <c:pt idx="8380">
                  <c:v>28961.599999999999</c:v>
                </c:pt>
                <c:pt idx="8381">
                  <c:v>28960.400000000001</c:v>
                </c:pt>
                <c:pt idx="8382">
                  <c:v>28959.1</c:v>
                </c:pt>
                <c:pt idx="8383">
                  <c:v>28958.5</c:v>
                </c:pt>
                <c:pt idx="8384">
                  <c:v>28957.3</c:v>
                </c:pt>
                <c:pt idx="8385">
                  <c:v>28956</c:v>
                </c:pt>
                <c:pt idx="8386">
                  <c:v>28955.4</c:v>
                </c:pt>
                <c:pt idx="8387">
                  <c:v>28954.1</c:v>
                </c:pt>
                <c:pt idx="8388">
                  <c:v>28952.799999999999</c:v>
                </c:pt>
                <c:pt idx="8389">
                  <c:v>28952.2</c:v>
                </c:pt>
                <c:pt idx="8390">
                  <c:v>28950.9</c:v>
                </c:pt>
                <c:pt idx="8391">
                  <c:v>28949.599999999999</c:v>
                </c:pt>
                <c:pt idx="8392">
                  <c:v>28948.3</c:v>
                </c:pt>
                <c:pt idx="8393">
                  <c:v>28947.7</c:v>
                </c:pt>
                <c:pt idx="8394">
                  <c:v>28946.400000000001</c:v>
                </c:pt>
                <c:pt idx="8395">
                  <c:v>28945.7</c:v>
                </c:pt>
                <c:pt idx="8396">
                  <c:v>28944.400000000001</c:v>
                </c:pt>
                <c:pt idx="8397">
                  <c:v>28943.1</c:v>
                </c:pt>
                <c:pt idx="8398">
                  <c:v>28942.400000000001</c:v>
                </c:pt>
                <c:pt idx="8399">
                  <c:v>28941.1</c:v>
                </c:pt>
                <c:pt idx="8400">
                  <c:v>28939.8</c:v>
                </c:pt>
                <c:pt idx="8401">
                  <c:v>28939.1</c:v>
                </c:pt>
                <c:pt idx="8402">
                  <c:v>28937.8</c:v>
                </c:pt>
                <c:pt idx="8403">
                  <c:v>28936.400000000001</c:v>
                </c:pt>
                <c:pt idx="8404">
                  <c:v>28935.1</c:v>
                </c:pt>
                <c:pt idx="8405">
                  <c:v>28934.400000000001</c:v>
                </c:pt>
                <c:pt idx="8406">
                  <c:v>28933.1</c:v>
                </c:pt>
                <c:pt idx="8407">
                  <c:v>28932.400000000001</c:v>
                </c:pt>
                <c:pt idx="8408">
                  <c:v>28931.1</c:v>
                </c:pt>
                <c:pt idx="8409">
                  <c:v>28929.7</c:v>
                </c:pt>
                <c:pt idx="8410">
                  <c:v>28929.1</c:v>
                </c:pt>
                <c:pt idx="8411">
                  <c:v>28927.7</c:v>
                </c:pt>
                <c:pt idx="8412">
                  <c:v>28926.400000000001</c:v>
                </c:pt>
                <c:pt idx="8413">
                  <c:v>28925.7</c:v>
                </c:pt>
                <c:pt idx="8414">
                  <c:v>28924.400000000001</c:v>
                </c:pt>
                <c:pt idx="8415">
                  <c:v>28923.1</c:v>
                </c:pt>
                <c:pt idx="8416">
                  <c:v>28921.8</c:v>
                </c:pt>
                <c:pt idx="8417">
                  <c:v>28921.1</c:v>
                </c:pt>
                <c:pt idx="8418">
                  <c:v>28919.8</c:v>
                </c:pt>
                <c:pt idx="8419">
                  <c:v>28919.1</c:v>
                </c:pt>
                <c:pt idx="8420">
                  <c:v>28917.9</c:v>
                </c:pt>
                <c:pt idx="8421">
                  <c:v>28916.6</c:v>
                </c:pt>
                <c:pt idx="8422">
                  <c:v>28915.9</c:v>
                </c:pt>
                <c:pt idx="8423">
                  <c:v>28914.7</c:v>
                </c:pt>
                <c:pt idx="8424">
                  <c:v>28913.4</c:v>
                </c:pt>
                <c:pt idx="8425">
                  <c:v>28912.799999999999</c:v>
                </c:pt>
                <c:pt idx="8426">
                  <c:v>28911.5</c:v>
                </c:pt>
                <c:pt idx="8427">
                  <c:v>28910.2</c:v>
                </c:pt>
                <c:pt idx="8428">
                  <c:v>28909</c:v>
                </c:pt>
                <c:pt idx="8429">
                  <c:v>28908.400000000001</c:v>
                </c:pt>
                <c:pt idx="8430">
                  <c:v>28907.1</c:v>
                </c:pt>
                <c:pt idx="8431">
                  <c:v>28906.5</c:v>
                </c:pt>
                <c:pt idx="8432">
                  <c:v>28905.3</c:v>
                </c:pt>
                <c:pt idx="8433">
                  <c:v>28904.1</c:v>
                </c:pt>
                <c:pt idx="8434">
                  <c:v>28903.4</c:v>
                </c:pt>
                <c:pt idx="8435">
                  <c:v>28902.2</c:v>
                </c:pt>
                <c:pt idx="8436">
                  <c:v>28901</c:v>
                </c:pt>
                <c:pt idx="8437">
                  <c:v>28900.400000000001</c:v>
                </c:pt>
                <c:pt idx="8438">
                  <c:v>28899.200000000001</c:v>
                </c:pt>
                <c:pt idx="8439">
                  <c:v>28898</c:v>
                </c:pt>
                <c:pt idx="8440">
                  <c:v>28897.4</c:v>
                </c:pt>
                <c:pt idx="8441">
                  <c:v>28896.2</c:v>
                </c:pt>
                <c:pt idx="8442">
                  <c:v>28895</c:v>
                </c:pt>
                <c:pt idx="8443">
                  <c:v>28894.400000000001</c:v>
                </c:pt>
                <c:pt idx="8444">
                  <c:v>28893.200000000001</c:v>
                </c:pt>
                <c:pt idx="8445">
                  <c:v>28892</c:v>
                </c:pt>
                <c:pt idx="8446">
                  <c:v>28891.4</c:v>
                </c:pt>
                <c:pt idx="8447">
                  <c:v>28890.3</c:v>
                </c:pt>
                <c:pt idx="8448">
                  <c:v>28889.1</c:v>
                </c:pt>
                <c:pt idx="8449">
                  <c:v>28888.5</c:v>
                </c:pt>
                <c:pt idx="8450">
                  <c:v>28887.4</c:v>
                </c:pt>
                <c:pt idx="8451">
                  <c:v>28886.2</c:v>
                </c:pt>
                <c:pt idx="8452">
                  <c:v>28885.1</c:v>
                </c:pt>
                <c:pt idx="8453">
                  <c:v>28884.5</c:v>
                </c:pt>
                <c:pt idx="8454">
                  <c:v>28883.4</c:v>
                </c:pt>
                <c:pt idx="8455">
                  <c:v>28882.3</c:v>
                </c:pt>
                <c:pt idx="8456">
                  <c:v>28881.7</c:v>
                </c:pt>
                <c:pt idx="8457">
                  <c:v>28880.6</c:v>
                </c:pt>
                <c:pt idx="8458">
                  <c:v>28880.1</c:v>
                </c:pt>
                <c:pt idx="8459">
                  <c:v>28879</c:v>
                </c:pt>
                <c:pt idx="8460">
                  <c:v>28877.9</c:v>
                </c:pt>
                <c:pt idx="8461">
                  <c:v>28876.799999999999</c:v>
                </c:pt>
                <c:pt idx="8462">
                  <c:v>28876.3</c:v>
                </c:pt>
                <c:pt idx="8463">
                  <c:v>28875.200000000001</c:v>
                </c:pt>
                <c:pt idx="8464">
                  <c:v>28874.2</c:v>
                </c:pt>
                <c:pt idx="8465">
                  <c:v>28873.599999999999</c:v>
                </c:pt>
                <c:pt idx="8466">
                  <c:v>28872.6</c:v>
                </c:pt>
                <c:pt idx="8467">
                  <c:v>28872.1</c:v>
                </c:pt>
                <c:pt idx="8468">
                  <c:v>28871</c:v>
                </c:pt>
                <c:pt idx="8469">
                  <c:v>28870</c:v>
                </c:pt>
                <c:pt idx="8470">
                  <c:v>28869.5</c:v>
                </c:pt>
                <c:pt idx="8471">
                  <c:v>28868.400000000001</c:v>
                </c:pt>
                <c:pt idx="8472">
                  <c:v>28867.4</c:v>
                </c:pt>
                <c:pt idx="8473">
                  <c:v>28866.9</c:v>
                </c:pt>
                <c:pt idx="8474">
                  <c:v>28865.9</c:v>
                </c:pt>
                <c:pt idx="8475">
                  <c:v>28864.9</c:v>
                </c:pt>
                <c:pt idx="8476">
                  <c:v>28863.9</c:v>
                </c:pt>
                <c:pt idx="8477">
                  <c:v>28862.9</c:v>
                </c:pt>
                <c:pt idx="8478">
                  <c:v>28862.400000000001</c:v>
                </c:pt>
                <c:pt idx="8479">
                  <c:v>28861.4</c:v>
                </c:pt>
                <c:pt idx="8480">
                  <c:v>28860.400000000001</c:v>
                </c:pt>
                <c:pt idx="8481">
                  <c:v>28860</c:v>
                </c:pt>
                <c:pt idx="8482">
                  <c:v>28859</c:v>
                </c:pt>
                <c:pt idx="8483">
                  <c:v>28858.1</c:v>
                </c:pt>
                <c:pt idx="8484">
                  <c:v>28857.599999999999</c:v>
                </c:pt>
                <c:pt idx="8485">
                  <c:v>28856.7</c:v>
                </c:pt>
                <c:pt idx="8486">
                  <c:v>28855.7</c:v>
                </c:pt>
                <c:pt idx="8487">
                  <c:v>28854.799999999999</c:v>
                </c:pt>
                <c:pt idx="8488">
                  <c:v>28854.400000000001</c:v>
                </c:pt>
                <c:pt idx="8489">
                  <c:v>28853.5</c:v>
                </c:pt>
                <c:pt idx="8490">
                  <c:v>28853</c:v>
                </c:pt>
                <c:pt idx="8491">
                  <c:v>28852.1</c:v>
                </c:pt>
                <c:pt idx="8492">
                  <c:v>28851.3</c:v>
                </c:pt>
                <c:pt idx="8493">
                  <c:v>28850.799999999999</c:v>
                </c:pt>
                <c:pt idx="8494">
                  <c:v>28850</c:v>
                </c:pt>
                <c:pt idx="8495">
                  <c:v>28849.1</c:v>
                </c:pt>
                <c:pt idx="8496">
                  <c:v>28848.3</c:v>
                </c:pt>
                <c:pt idx="8497">
                  <c:v>28847.9</c:v>
                </c:pt>
                <c:pt idx="8498">
                  <c:v>28847.1</c:v>
                </c:pt>
                <c:pt idx="8499">
                  <c:v>28846.7</c:v>
                </c:pt>
                <c:pt idx="8500">
                  <c:v>28845.9</c:v>
                </c:pt>
                <c:pt idx="8501">
                  <c:v>28845.1</c:v>
                </c:pt>
                <c:pt idx="8502">
                  <c:v>28844.7</c:v>
                </c:pt>
                <c:pt idx="8503">
                  <c:v>28843.9</c:v>
                </c:pt>
                <c:pt idx="8504">
                  <c:v>28843.200000000001</c:v>
                </c:pt>
                <c:pt idx="8505">
                  <c:v>28842.799999999999</c:v>
                </c:pt>
                <c:pt idx="8506">
                  <c:v>28842</c:v>
                </c:pt>
                <c:pt idx="8507">
                  <c:v>28841.3</c:v>
                </c:pt>
                <c:pt idx="8508">
                  <c:v>28840.5</c:v>
                </c:pt>
                <c:pt idx="8509">
                  <c:v>28840.2</c:v>
                </c:pt>
                <c:pt idx="8510">
                  <c:v>28839.4</c:v>
                </c:pt>
                <c:pt idx="8511">
                  <c:v>28839.1</c:v>
                </c:pt>
                <c:pt idx="8512">
                  <c:v>28838.3</c:v>
                </c:pt>
                <c:pt idx="8513">
                  <c:v>28837.599999999999</c:v>
                </c:pt>
                <c:pt idx="8514">
                  <c:v>28837.200000000001</c:v>
                </c:pt>
                <c:pt idx="8515">
                  <c:v>28836.5</c:v>
                </c:pt>
                <c:pt idx="8516">
                  <c:v>28835.8</c:v>
                </c:pt>
                <c:pt idx="8517">
                  <c:v>28835.4</c:v>
                </c:pt>
                <c:pt idx="8518">
                  <c:v>28834.7</c:v>
                </c:pt>
                <c:pt idx="8519">
                  <c:v>28834</c:v>
                </c:pt>
                <c:pt idx="8520">
                  <c:v>28833.3</c:v>
                </c:pt>
                <c:pt idx="8521">
                  <c:v>28832.9</c:v>
                </c:pt>
                <c:pt idx="8522">
                  <c:v>28832.2</c:v>
                </c:pt>
                <c:pt idx="8523">
                  <c:v>28831.9</c:v>
                </c:pt>
                <c:pt idx="8524">
                  <c:v>28830.799999999999</c:v>
                </c:pt>
                <c:pt idx="8525">
                  <c:v>28830.400000000001</c:v>
                </c:pt>
                <c:pt idx="8526">
                  <c:v>28829.7</c:v>
                </c:pt>
                <c:pt idx="8527">
                  <c:v>28829.3</c:v>
                </c:pt>
                <c:pt idx="8528">
                  <c:v>28828.6</c:v>
                </c:pt>
                <c:pt idx="8529">
                  <c:v>28827.8</c:v>
                </c:pt>
                <c:pt idx="8530">
                  <c:v>28827.4</c:v>
                </c:pt>
                <c:pt idx="8531">
                  <c:v>28826.7</c:v>
                </c:pt>
                <c:pt idx="8532">
                  <c:v>28825.9</c:v>
                </c:pt>
                <c:pt idx="8533">
                  <c:v>28825.5</c:v>
                </c:pt>
                <c:pt idx="8534">
                  <c:v>28824.7</c:v>
                </c:pt>
                <c:pt idx="8535">
                  <c:v>28823.9</c:v>
                </c:pt>
                <c:pt idx="8536">
                  <c:v>28823.1</c:v>
                </c:pt>
                <c:pt idx="8537">
                  <c:v>28822.7</c:v>
                </c:pt>
                <c:pt idx="8538">
                  <c:v>28821.9</c:v>
                </c:pt>
                <c:pt idx="8539">
                  <c:v>28821</c:v>
                </c:pt>
                <c:pt idx="8540">
                  <c:v>28820.6</c:v>
                </c:pt>
                <c:pt idx="8541">
                  <c:v>28819.8</c:v>
                </c:pt>
                <c:pt idx="8542">
                  <c:v>28819</c:v>
                </c:pt>
                <c:pt idx="8543">
                  <c:v>28818.5</c:v>
                </c:pt>
                <c:pt idx="8544">
                  <c:v>28817.7</c:v>
                </c:pt>
                <c:pt idx="8545">
                  <c:v>28816.9</c:v>
                </c:pt>
                <c:pt idx="8546">
                  <c:v>28816.5</c:v>
                </c:pt>
                <c:pt idx="8547">
                  <c:v>28815.8</c:v>
                </c:pt>
                <c:pt idx="8548">
                  <c:v>28815</c:v>
                </c:pt>
                <c:pt idx="8549">
                  <c:v>28814.6</c:v>
                </c:pt>
                <c:pt idx="8550">
                  <c:v>28813.9</c:v>
                </c:pt>
                <c:pt idx="8551">
                  <c:v>28813.200000000001</c:v>
                </c:pt>
                <c:pt idx="8552">
                  <c:v>28812.9</c:v>
                </c:pt>
                <c:pt idx="8553">
                  <c:v>28812.2</c:v>
                </c:pt>
                <c:pt idx="8554">
                  <c:v>28811.5</c:v>
                </c:pt>
                <c:pt idx="8555">
                  <c:v>28811.3</c:v>
                </c:pt>
                <c:pt idx="8556">
                  <c:v>28810.7</c:v>
                </c:pt>
                <c:pt idx="8557">
                  <c:v>28810.1</c:v>
                </c:pt>
                <c:pt idx="8558">
                  <c:v>28809.599999999999</c:v>
                </c:pt>
                <c:pt idx="8559">
                  <c:v>28809.4</c:v>
                </c:pt>
                <c:pt idx="8560">
                  <c:v>28808.9</c:v>
                </c:pt>
                <c:pt idx="8561">
                  <c:v>28808.5</c:v>
                </c:pt>
                <c:pt idx="8562">
                  <c:v>28808.3</c:v>
                </c:pt>
                <c:pt idx="8563">
                  <c:v>28807.9</c:v>
                </c:pt>
                <c:pt idx="8564">
                  <c:v>28807.599999999999</c:v>
                </c:pt>
                <c:pt idx="8565">
                  <c:v>28807.4</c:v>
                </c:pt>
                <c:pt idx="8566">
                  <c:v>28807.1</c:v>
                </c:pt>
                <c:pt idx="8567">
                  <c:v>28806.799999999999</c:v>
                </c:pt>
                <c:pt idx="8568">
                  <c:v>28806.6</c:v>
                </c:pt>
                <c:pt idx="8569">
                  <c:v>28806.400000000001</c:v>
                </c:pt>
                <c:pt idx="8570">
                  <c:v>28806.1</c:v>
                </c:pt>
                <c:pt idx="8571">
                  <c:v>28805.8</c:v>
                </c:pt>
                <c:pt idx="8572">
                  <c:v>28805.7</c:v>
                </c:pt>
                <c:pt idx="8573">
                  <c:v>28805.5</c:v>
                </c:pt>
                <c:pt idx="8574">
                  <c:v>28805.4</c:v>
                </c:pt>
                <c:pt idx="8575">
                  <c:v>28805.1</c:v>
                </c:pt>
                <c:pt idx="8576">
                  <c:v>28804.9</c:v>
                </c:pt>
                <c:pt idx="8577">
                  <c:v>28804.799999999999</c:v>
                </c:pt>
                <c:pt idx="8578">
                  <c:v>28804.6</c:v>
                </c:pt>
                <c:pt idx="8579">
                  <c:v>28804.400000000001</c:v>
                </c:pt>
                <c:pt idx="8580">
                  <c:v>28804.2</c:v>
                </c:pt>
                <c:pt idx="8581">
                  <c:v>28804.1</c:v>
                </c:pt>
                <c:pt idx="8582">
                  <c:v>28803.9</c:v>
                </c:pt>
                <c:pt idx="8583">
                  <c:v>28803.7</c:v>
                </c:pt>
                <c:pt idx="8584">
                  <c:v>28803.599999999999</c:v>
                </c:pt>
                <c:pt idx="8585">
                  <c:v>28803.5</c:v>
                </c:pt>
                <c:pt idx="8586">
                  <c:v>28803.3</c:v>
                </c:pt>
                <c:pt idx="8587">
                  <c:v>28803.3</c:v>
                </c:pt>
                <c:pt idx="8588">
                  <c:v>28803.1</c:v>
                </c:pt>
                <c:pt idx="8589">
                  <c:v>28803</c:v>
                </c:pt>
                <c:pt idx="8590">
                  <c:v>28802.9</c:v>
                </c:pt>
                <c:pt idx="8591">
                  <c:v>28802.799999999999</c:v>
                </c:pt>
                <c:pt idx="8592">
                  <c:v>28802.7</c:v>
                </c:pt>
                <c:pt idx="8593">
                  <c:v>28802.6</c:v>
                </c:pt>
                <c:pt idx="8594">
                  <c:v>28802.5</c:v>
                </c:pt>
                <c:pt idx="8595">
                  <c:v>28802.400000000001</c:v>
                </c:pt>
                <c:pt idx="8596">
                  <c:v>28802.400000000001</c:v>
                </c:pt>
                <c:pt idx="8597">
                  <c:v>28802.3</c:v>
                </c:pt>
                <c:pt idx="8598">
                  <c:v>28802.2</c:v>
                </c:pt>
                <c:pt idx="8599">
                  <c:v>28802.2</c:v>
                </c:pt>
                <c:pt idx="8600">
                  <c:v>28802.1</c:v>
                </c:pt>
                <c:pt idx="8601">
                  <c:v>28802.1</c:v>
                </c:pt>
                <c:pt idx="8602">
                  <c:v>28802</c:v>
                </c:pt>
                <c:pt idx="8603">
                  <c:v>28802</c:v>
                </c:pt>
                <c:pt idx="8604">
                  <c:v>28801.9</c:v>
                </c:pt>
                <c:pt idx="8605">
                  <c:v>28801.9</c:v>
                </c:pt>
                <c:pt idx="8606">
                  <c:v>28801.8</c:v>
                </c:pt>
                <c:pt idx="8607">
                  <c:v>28801.8</c:v>
                </c:pt>
                <c:pt idx="8608">
                  <c:v>28801.7</c:v>
                </c:pt>
                <c:pt idx="8609">
                  <c:v>28801.7</c:v>
                </c:pt>
                <c:pt idx="8610">
                  <c:v>28801.7</c:v>
                </c:pt>
                <c:pt idx="8611">
                  <c:v>28801.599999999999</c:v>
                </c:pt>
                <c:pt idx="8612">
                  <c:v>28801.599999999999</c:v>
                </c:pt>
                <c:pt idx="8613">
                  <c:v>28801.599999999999</c:v>
                </c:pt>
                <c:pt idx="8614">
                  <c:v>28801.5</c:v>
                </c:pt>
                <c:pt idx="8615">
                  <c:v>28801.5</c:v>
                </c:pt>
                <c:pt idx="8616">
                  <c:v>28801.5</c:v>
                </c:pt>
                <c:pt idx="8617">
                  <c:v>28801.5</c:v>
                </c:pt>
                <c:pt idx="8618">
                  <c:v>28801.4</c:v>
                </c:pt>
                <c:pt idx="8619">
                  <c:v>28801.4</c:v>
                </c:pt>
                <c:pt idx="8620">
                  <c:v>28801.4</c:v>
                </c:pt>
                <c:pt idx="8621">
                  <c:v>28801.3</c:v>
                </c:pt>
                <c:pt idx="8622">
                  <c:v>28801.3</c:v>
                </c:pt>
                <c:pt idx="8623">
                  <c:v>28801.3</c:v>
                </c:pt>
                <c:pt idx="8624">
                  <c:v>28801.3</c:v>
                </c:pt>
                <c:pt idx="8625">
                  <c:v>28801.3</c:v>
                </c:pt>
                <c:pt idx="8626">
                  <c:v>28801.3</c:v>
                </c:pt>
                <c:pt idx="8627">
                  <c:v>28801.3</c:v>
                </c:pt>
                <c:pt idx="8628">
                  <c:v>28801.3</c:v>
                </c:pt>
                <c:pt idx="8629">
                  <c:v>28801.3</c:v>
                </c:pt>
                <c:pt idx="8630">
                  <c:v>28801.4</c:v>
                </c:pt>
                <c:pt idx="8631">
                  <c:v>28801.4</c:v>
                </c:pt>
                <c:pt idx="8632">
                  <c:v>28801.5</c:v>
                </c:pt>
                <c:pt idx="8633">
                  <c:v>28801.5</c:v>
                </c:pt>
                <c:pt idx="8634">
                  <c:v>28801.7</c:v>
                </c:pt>
                <c:pt idx="8635">
                  <c:v>28801.9</c:v>
                </c:pt>
                <c:pt idx="8636">
                  <c:v>28802</c:v>
                </c:pt>
                <c:pt idx="8637">
                  <c:v>28802.2</c:v>
                </c:pt>
                <c:pt idx="8638">
                  <c:v>28802.6</c:v>
                </c:pt>
                <c:pt idx="8639">
                  <c:v>28803</c:v>
                </c:pt>
                <c:pt idx="8640">
                  <c:v>28803.1</c:v>
                </c:pt>
                <c:pt idx="8641">
                  <c:v>28803.599999999999</c:v>
                </c:pt>
                <c:pt idx="8642">
                  <c:v>28804.1</c:v>
                </c:pt>
                <c:pt idx="8643">
                  <c:v>28804.3</c:v>
                </c:pt>
                <c:pt idx="8644">
                  <c:v>28804.9</c:v>
                </c:pt>
                <c:pt idx="8645">
                  <c:v>28805.200000000001</c:v>
                </c:pt>
                <c:pt idx="8646">
                  <c:v>28805.8</c:v>
                </c:pt>
                <c:pt idx="8647">
                  <c:v>28806.5</c:v>
                </c:pt>
                <c:pt idx="8648">
                  <c:v>28806.9</c:v>
                </c:pt>
                <c:pt idx="8649">
                  <c:v>28807.599999999999</c:v>
                </c:pt>
                <c:pt idx="8650">
                  <c:v>28808.3</c:v>
                </c:pt>
                <c:pt idx="8651">
                  <c:v>28808.7</c:v>
                </c:pt>
                <c:pt idx="8652">
                  <c:v>28809.5</c:v>
                </c:pt>
                <c:pt idx="8653">
                  <c:v>28810.3</c:v>
                </c:pt>
                <c:pt idx="8654">
                  <c:v>28811.1</c:v>
                </c:pt>
                <c:pt idx="8655">
                  <c:v>28811.5</c:v>
                </c:pt>
                <c:pt idx="8656">
                  <c:v>28812.3</c:v>
                </c:pt>
                <c:pt idx="8657">
                  <c:v>28812.7</c:v>
                </c:pt>
                <c:pt idx="8658">
                  <c:v>28813.599999999999</c:v>
                </c:pt>
                <c:pt idx="8659">
                  <c:v>28814.400000000001</c:v>
                </c:pt>
                <c:pt idx="8660">
                  <c:v>28814.799999999999</c:v>
                </c:pt>
                <c:pt idx="8661">
                  <c:v>28815.599999999999</c:v>
                </c:pt>
                <c:pt idx="8662">
                  <c:v>28816.5</c:v>
                </c:pt>
                <c:pt idx="8663">
                  <c:v>28816.9</c:v>
                </c:pt>
                <c:pt idx="8664">
                  <c:v>28817.7</c:v>
                </c:pt>
                <c:pt idx="8665">
                  <c:v>28818.5</c:v>
                </c:pt>
                <c:pt idx="8666">
                  <c:v>28819.3</c:v>
                </c:pt>
                <c:pt idx="8667">
                  <c:v>28819.7</c:v>
                </c:pt>
                <c:pt idx="8668">
                  <c:v>28820.5</c:v>
                </c:pt>
                <c:pt idx="8669">
                  <c:v>28821.3</c:v>
                </c:pt>
                <c:pt idx="8670">
                  <c:v>28821.7</c:v>
                </c:pt>
                <c:pt idx="8671">
                  <c:v>28822.5</c:v>
                </c:pt>
                <c:pt idx="8672">
                  <c:v>28822.9</c:v>
                </c:pt>
                <c:pt idx="8673">
                  <c:v>28823.7</c:v>
                </c:pt>
                <c:pt idx="8674">
                  <c:v>28824.5</c:v>
                </c:pt>
                <c:pt idx="8675">
                  <c:v>28824.9</c:v>
                </c:pt>
                <c:pt idx="8676">
                  <c:v>28825.7</c:v>
                </c:pt>
                <c:pt idx="8677">
                  <c:v>28826.6</c:v>
                </c:pt>
                <c:pt idx="8678">
                  <c:v>28827.4</c:v>
                </c:pt>
                <c:pt idx="8679">
                  <c:v>28827.9</c:v>
                </c:pt>
                <c:pt idx="8680">
                  <c:v>28828.799999999999</c:v>
                </c:pt>
                <c:pt idx="8681">
                  <c:v>28829.200000000001</c:v>
                </c:pt>
                <c:pt idx="8682">
                  <c:v>28830.1</c:v>
                </c:pt>
                <c:pt idx="8683">
                  <c:v>28831</c:v>
                </c:pt>
                <c:pt idx="8684">
                  <c:v>28831.9</c:v>
                </c:pt>
                <c:pt idx="8685">
                  <c:v>28832.3</c:v>
                </c:pt>
                <c:pt idx="8686">
                  <c:v>28833.200000000001</c:v>
                </c:pt>
                <c:pt idx="8687">
                  <c:v>28834.1</c:v>
                </c:pt>
                <c:pt idx="8688">
                  <c:v>28834.6</c:v>
                </c:pt>
                <c:pt idx="8689">
                  <c:v>28835.5</c:v>
                </c:pt>
                <c:pt idx="8690">
                  <c:v>28836.400000000001</c:v>
                </c:pt>
                <c:pt idx="8691">
                  <c:v>28836.9</c:v>
                </c:pt>
                <c:pt idx="8692">
                  <c:v>28837.8</c:v>
                </c:pt>
                <c:pt idx="8693">
                  <c:v>28838.7</c:v>
                </c:pt>
                <c:pt idx="8694">
                  <c:v>28839.7</c:v>
                </c:pt>
                <c:pt idx="8695">
                  <c:v>28840.1</c:v>
                </c:pt>
                <c:pt idx="8696">
                  <c:v>28841</c:v>
                </c:pt>
                <c:pt idx="8697">
                  <c:v>28841.5</c:v>
                </c:pt>
                <c:pt idx="8698">
                  <c:v>28842.9</c:v>
                </c:pt>
                <c:pt idx="8699">
                  <c:v>28843.4</c:v>
                </c:pt>
                <c:pt idx="8700">
                  <c:v>28844.3</c:v>
                </c:pt>
                <c:pt idx="8701">
                  <c:v>28844.7</c:v>
                </c:pt>
                <c:pt idx="8702">
                  <c:v>28845.7</c:v>
                </c:pt>
                <c:pt idx="8703">
                  <c:v>28846.6</c:v>
                </c:pt>
                <c:pt idx="8704">
                  <c:v>28847</c:v>
                </c:pt>
                <c:pt idx="8705">
                  <c:v>28848</c:v>
                </c:pt>
                <c:pt idx="8706">
                  <c:v>28848.9</c:v>
                </c:pt>
                <c:pt idx="8707">
                  <c:v>28849.4</c:v>
                </c:pt>
                <c:pt idx="8708">
                  <c:v>28850.3</c:v>
                </c:pt>
                <c:pt idx="8709">
                  <c:v>28851.200000000001</c:v>
                </c:pt>
                <c:pt idx="8710">
                  <c:v>28851.7</c:v>
                </c:pt>
                <c:pt idx="8711">
                  <c:v>28852.6</c:v>
                </c:pt>
                <c:pt idx="8712">
                  <c:v>28853.599999999999</c:v>
                </c:pt>
                <c:pt idx="8713">
                  <c:v>28854</c:v>
                </c:pt>
                <c:pt idx="8714">
                  <c:v>28855</c:v>
                </c:pt>
                <c:pt idx="8715">
                  <c:v>28855.9</c:v>
                </c:pt>
                <c:pt idx="8716">
                  <c:v>28856.400000000001</c:v>
                </c:pt>
                <c:pt idx="8717">
                  <c:v>28857.3</c:v>
                </c:pt>
                <c:pt idx="8718">
                  <c:v>28858.3</c:v>
                </c:pt>
                <c:pt idx="8719">
                  <c:v>28858.7</c:v>
                </c:pt>
                <c:pt idx="8720">
                  <c:v>28859.7</c:v>
                </c:pt>
                <c:pt idx="8721">
                  <c:v>28860.6</c:v>
                </c:pt>
                <c:pt idx="8722">
                  <c:v>28861.1</c:v>
                </c:pt>
                <c:pt idx="8723">
                  <c:v>28862.1</c:v>
                </c:pt>
                <c:pt idx="8724">
                  <c:v>28863</c:v>
                </c:pt>
                <c:pt idx="8725">
                  <c:v>28863.5</c:v>
                </c:pt>
                <c:pt idx="8726">
                  <c:v>28864.400000000001</c:v>
                </c:pt>
                <c:pt idx="8727">
                  <c:v>28865.4</c:v>
                </c:pt>
                <c:pt idx="8728">
                  <c:v>28865.8</c:v>
                </c:pt>
                <c:pt idx="8729">
                  <c:v>28866.799999999999</c:v>
                </c:pt>
                <c:pt idx="8730">
                  <c:v>28867.7</c:v>
                </c:pt>
                <c:pt idx="8731">
                  <c:v>28868.2</c:v>
                </c:pt>
                <c:pt idx="8732">
                  <c:v>28869.1</c:v>
                </c:pt>
                <c:pt idx="8733">
                  <c:v>28870.1</c:v>
                </c:pt>
                <c:pt idx="8734">
                  <c:v>28870.5</c:v>
                </c:pt>
                <c:pt idx="8735">
                  <c:v>28871.5</c:v>
                </c:pt>
                <c:pt idx="8736">
                  <c:v>28871.9</c:v>
                </c:pt>
                <c:pt idx="8737">
                  <c:v>28872.9</c:v>
                </c:pt>
                <c:pt idx="8738">
                  <c:v>28873.8</c:v>
                </c:pt>
                <c:pt idx="8739">
                  <c:v>28874.3</c:v>
                </c:pt>
                <c:pt idx="8740">
                  <c:v>28875.200000000001</c:v>
                </c:pt>
                <c:pt idx="8741">
                  <c:v>28876.1</c:v>
                </c:pt>
                <c:pt idx="8742">
                  <c:v>28877</c:v>
                </c:pt>
                <c:pt idx="8743">
                  <c:v>28877.5</c:v>
                </c:pt>
                <c:pt idx="8744">
                  <c:v>28878.400000000001</c:v>
                </c:pt>
                <c:pt idx="8745">
                  <c:v>28878.799999999999</c:v>
                </c:pt>
                <c:pt idx="8746">
                  <c:v>28879.7</c:v>
                </c:pt>
                <c:pt idx="8747">
                  <c:v>28880.6</c:v>
                </c:pt>
                <c:pt idx="8748">
                  <c:v>28881.1</c:v>
                </c:pt>
                <c:pt idx="8749">
                  <c:v>28882</c:v>
                </c:pt>
                <c:pt idx="8750">
                  <c:v>28882.9</c:v>
                </c:pt>
                <c:pt idx="8751">
                  <c:v>28883.3</c:v>
                </c:pt>
                <c:pt idx="8752">
                  <c:v>28884.2</c:v>
                </c:pt>
                <c:pt idx="8753">
                  <c:v>28885.1</c:v>
                </c:pt>
                <c:pt idx="8754">
                  <c:v>28886</c:v>
                </c:pt>
                <c:pt idx="8755">
                  <c:v>28886.5</c:v>
                </c:pt>
                <c:pt idx="8756">
                  <c:v>28887.4</c:v>
                </c:pt>
                <c:pt idx="8757">
                  <c:v>28887.9</c:v>
                </c:pt>
                <c:pt idx="8758">
                  <c:v>28888.799999999999</c:v>
                </c:pt>
                <c:pt idx="8759">
                  <c:v>28889.7</c:v>
                </c:pt>
                <c:pt idx="8760">
                  <c:v>28890.1</c:v>
                </c:pt>
                <c:pt idx="8761">
                  <c:v>28891.1</c:v>
                </c:pt>
                <c:pt idx="8762">
                  <c:v>28892</c:v>
                </c:pt>
                <c:pt idx="8763">
                  <c:v>28892.400000000001</c:v>
                </c:pt>
                <c:pt idx="8764">
                  <c:v>28893.4</c:v>
                </c:pt>
                <c:pt idx="8765">
                  <c:v>28894.3</c:v>
                </c:pt>
                <c:pt idx="8766">
                  <c:v>28894.799999999999</c:v>
                </c:pt>
                <c:pt idx="8767">
                  <c:v>28895.7</c:v>
                </c:pt>
                <c:pt idx="8768">
                  <c:v>28896.7</c:v>
                </c:pt>
                <c:pt idx="8769">
                  <c:v>28897.200000000001</c:v>
                </c:pt>
                <c:pt idx="8770">
                  <c:v>28898.2</c:v>
                </c:pt>
                <c:pt idx="8771">
                  <c:v>28899.1</c:v>
                </c:pt>
                <c:pt idx="8772">
                  <c:v>28900.2</c:v>
                </c:pt>
                <c:pt idx="8773">
                  <c:v>28900.7</c:v>
                </c:pt>
                <c:pt idx="8774">
                  <c:v>28901.7</c:v>
                </c:pt>
                <c:pt idx="8775">
                  <c:v>28902.799999999999</c:v>
                </c:pt>
                <c:pt idx="8776">
                  <c:v>28903.3</c:v>
                </c:pt>
                <c:pt idx="8777">
                  <c:v>28904.400000000001</c:v>
                </c:pt>
                <c:pt idx="8778">
                  <c:v>28905.5</c:v>
                </c:pt>
                <c:pt idx="8779">
                  <c:v>28906.7</c:v>
                </c:pt>
                <c:pt idx="8780">
                  <c:v>28907.200000000001</c:v>
                </c:pt>
                <c:pt idx="8781">
                  <c:v>28908.400000000001</c:v>
                </c:pt>
                <c:pt idx="8782">
                  <c:v>28909.5</c:v>
                </c:pt>
                <c:pt idx="8783">
                  <c:v>28910.1</c:v>
                </c:pt>
                <c:pt idx="8784">
                  <c:v>28911.3</c:v>
                </c:pt>
                <c:pt idx="8785">
                  <c:v>28912.5</c:v>
                </c:pt>
                <c:pt idx="8786">
                  <c:v>28913.1</c:v>
                </c:pt>
                <c:pt idx="8787">
                  <c:v>28914.2</c:v>
                </c:pt>
                <c:pt idx="8788">
                  <c:v>28915.4</c:v>
                </c:pt>
                <c:pt idx="8789">
                  <c:v>28916</c:v>
                </c:pt>
                <c:pt idx="8790">
                  <c:v>28917.1</c:v>
                </c:pt>
                <c:pt idx="8791">
                  <c:v>28918.2</c:v>
                </c:pt>
                <c:pt idx="8792">
                  <c:v>28918.7</c:v>
                </c:pt>
                <c:pt idx="8793">
                  <c:v>28919.8</c:v>
                </c:pt>
                <c:pt idx="8794">
                  <c:v>28920.9</c:v>
                </c:pt>
                <c:pt idx="8795">
                  <c:v>28921.4</c:v>
                </c:pt>
                <c:pt idx="8796">
                  <c:v>28922.400000000001</c:v>
                </c:pt>
                <c:pt idx="8797">
                  <c:v>28923.4</c:v>
                </c:pt>
                <c:pt idx="8798">
                  <c:v>28924.3</c:v>
                </c:pt>
                <c:pt idx="8799">
                  <c:v>28924.7</c:v>
                </c:pt>
                <c:pt idx="8800">
                  <c:v>28925.599999999999</c:v>
                </c:pt>
                <c:pt idx="8801">
                  <c:v>28926.400000000001</c:v>
                </c:pt>
                <c:pt idx="8802">
                  <c:v>28926.799999999999</c:v>
                </c:pt>
                <c:pt idx="8803">
                  <c:v>28927.5</c:v>
                </c:pt>
                <c:pt idx="8804">
                  <c:v>28928.2</c:v>
                </c:pt>
                <c:pt idx="8805">
                  <c:v>28928.5</c:v>
                </c:pt>
                <c:pt idx="8806">
                  <c:v>28929.1</c:v>
                </c:pt>
                <c:pt idx="8807">
                  <c:v>28929.7</c:v>
                </c:pt>
                <c:pt idx="8808">
                  <c:v>28930</c:v>
                </c:pt>
                <c:pt idx="8809">
                  <c:v>28930.5</c:v>
                </c:pt>
                <c:pt idx="8810">
                  <c:v>28931</c:v>
                </c:pt>
                <c:pt idx="8811">
                  <c:v>28931.200000000001</c:v>
                </c:pt>
                <c:pt idx="8812">
                  <c:v>28931.599999999999</c:v>
                </c:pt>
                <c:pt idx="8813">
                  <c:v>28932</c:v>
                </c:pt>
                <c:pt idx="8814">
                  <c:v>28932.400000000001</c:v>
                </c:pt>
                <c:pt idx="8815">
                  <c:v>28932.6</c:v>
                </c:pt>
                <c:pt idx="8816">
                  <c:v>28932.9</c:v>
                </c:pt>
                <c:pt idx="8817">
                  <c:v>28933.1</c:v>
                </c:pt>
                <c:pt idx="8818">
                  <c:v>28933.4</c:v>
                </c:pt>
                <c:pt idx="8819">
                  <c:v>28933.8</c:v>
                </c:pt>
                <c:pt idx="8820">
                  <c:v>28934.1</c:v>
                </c:pt>
                <c:pt idx="8821">
                  <c:v>28934.2</c:v>
                </c:pt>
                <c:pt idx="8822">
                  <c:v>28934.5</c:v>
                </c:pt>
                <c:pt idx="8823">
                  <c:v>28934.7</c:v>
                </c:pt>
                <c:pt idx="8824">
                  <c:v>28935</c:v>
                </c:pt>
                <c:pt idx="8825">
                  <c:v>28935.3</c:v>
                </c:pt>
                <c:pt idx="8826">
                  <c:v>28935.4</c:v>
                </c:pt>
                <c:pt idx="8827">
                  <c:v>28935.7</c:v>
                </c:pt>
                <c:pt idx="8828">
                  <c:v>28936</c:v>
                </c:pt>
                <c:pt idx="8829">
                  <c:v>28936.2</c:v>
                </c:pt>
                <c:pt idx="8830">
                  <c:v>28936.5</c:v>
                </c:pt>
                <c:pt idx="8831">
                  <c:v>28936.9</c:v>
                </c:pt>
                <c:pt idx="8832">
                  <c:v>28937</c:v>
                </c:pt>
                <c:pt idx="8833">
                  <c:v>28937.4</c:v>
                </c:pt>
                <c:pt idx="8834">
                  <c:v>28937.8</c:v>
                </c:pt>
                <c:pt idx="8835">
                  <c:v>28938</c:v>
                </c:pt>
                <c:pt idx="8836">
                  <c:v>28938.400000000001</c:v>
                </c:pt>
                <c:pt idx="8837">
                  <c:v>28938.9</c:v>
                </c:pt>
                <c:pt idx="8838">
                  <c:v>28939.4</c:v>
                </c:pt>
                <c:pt idx="8839">
                  <c:v>28939.599999999999</c:v>
                </c:pt>
                <c:pt idx="8840">
                  <c:v>28940.1</c:v>
                </c:pt>
                <c:pt idx="8841">
                  <c:v>28940.7</c:v>
                </c:pt>
                <c:pt idx="8842">
                  <c:v>28941</c:v>
                </c:pt>
                <c:pt idx="8843">
                  <c:v>28941.599999999999</c:v>
                </c:pt>
                <c:pt idx="8844">
                  <c:v>28942</c:v>
                </c:pt>
                <c:pt idx="8845">
                  <c:v>28942.7</c:v>
                </c:pt>
                <c:pt idx="8846">
                  <c:v>28943.4</c:v>
                </c:pt>
                <c:pt idx="8847">
                  <c:v>28943.8</c:v>
                </c:pt>
                <c:pt idx="8848">
                  <c:v>28944.6</c:v>
                </c:pt>
                <c:pt idx="8849">
                  <c:v>28945.5</c:v>
                </c:pt>
                <c:pt idx="8850">
                  <c:v>28946.400000000001</c:v>
                </c:pt>
                <c:pt idx="8851">
                  <c:v>28946.799999999999</c:v>
                </c:pt>
                <c:pt idx="8852">
                  <c:v>28947.8</c:v>
                </c:pt>
                <c:pt idx="8853">
                  <c:v>28948.7</c:v>
                </c:pt>
                <c:pt idx="8854">
                  <c:v>28949.200000000001</c:v>
                </c:pt>
                <c:pt idx="8855">
                  <c:v>28950.3</c:v>
                </c:pt>
                <c:pt idx="8856">
                  <c:v>28951.3</c:v>
                </c:pt>
                <c:pt idx="8857">
                  <c:v>28952.400000000001</c:v>
                </c:pt>
                <c:pt idx="8858">
                  <c:v>28952.9</c:v>
                </c:pt>
                <c:pt idx="8859">
                  <c:v>28954</c:v>
                </c:pt>
                <c:pt idx="8860">
                  <c:v>28954.5</c:v>
                </c:pt>
                <c:pt idx="8861">
                  <c:v>28955.599999999999</c:v>
                </c:pt>
                <c:pt idx="8862">
                  <c:v>28956.7</c:v>
                </c:pt>
                <c:pt idx="8863">
                  <c:v>28957.3</c:v>
                </c:pt>
                <c:pt idx="8864">
                  <c:v>28958.400000000001</c:v>
                </c:pt>
                <c:pt idx="8865">
                  <c:v>28959.5</c:v>
                </c:pt>
                <c:pt idx="8866">
                  <c:v>28960</c:v>
                </c:pt>
                <c:pt idx="8867">
                  <c:v>28961.1</c:v>
                </c:pt>
                <c:pt idx="8868">
                  <c:v>28962.2</c:v>
                </c:pt>
                <c:pt idx="8869">
                  <c:v>28963.200000000001</c:v>
                </c:pt>
                <c:pt idx="8870">
                  <c:v>28963.8</c:v>
                </c:pt>
                <c:pt idx="8871">
                  <c:v>28964.799999999999</c:v>
                </c:pt>
                <c:pt idx="8872">
                  <c:v>28965.3</c:v>
                </c:pt>
                <c:pt idx="8873">
                  <c:v>28966.3</c:v>
                </c:pt>
                <c:pt idx="8874">
                  <c:v>28967.3</c:v>
                </c:pt>
                <c:pt idx="8875">
                  <c:v>28967.8</c:v>
                </c:pt>
                <c:pt idx="8876">
                  <c:v>28968.799999999999</c:v>
                </c:pt>
                <c:pt idx="8877">
                  <c:v>28969.7</c:v>
                </c:pt>
                <c:pt idx="8878">
                  <c:v>28970.2</c:v>
                </c:pt>
                <c:pt idx="8879">
                  <c:v>28971.1</c:v>
                </c:pt>
                <c:pt idx="8880">
                  <c:v>28972</c:v>
                </c:pt>
                <c:pt idx="8881">
                  <c:v>28972.9</c:v>
                </c:pt>
                <c:pt idx="8882">
                  <c:v>28973.3</c:v>
                </c:pt>
                <c:pt idx="8883">
                  <c:v>28974.2</c:v>
                </c:pt>
                <c:pt idx="8884">
                  <c:v>28974.7</c:v>
                </c:pt>
                <c:pt idx="8885">
                  <c:v>28975.5</c:v>
                </c:pt>
                <c:pt idx="8886">
                  <c:v>28976.400000000001</c:v>
                </c:pt>
                <c:pt idx="8887">
                  <c:v>28976.799999999999</c:v>
                </c:pt>
                <c:pt idx="8888">
                  <c:v>28977.7</c:v>
                </c:pt>
                <c:pt idx="8889">
                  <c:v>28978.5</c:v>
                </c:pt>
                <c:pt idx="8890">
                  <c:v>28979</c:v>
                </c:pt>
                <c:pt idx="8891">
                  <c:v>28979.8</c:v>
                </c:pt>
                <c:pt idx="8892">
                  <c:v>28980.2</c:v>
                </c:pt>
                <c:pt idx="8893">
                  <c:v>28981.1</c:v>
                </c:pt>
                <c:pt idx="8894">
                  <c:v>28981.9</c:v>
                </c:pt>
                <c:pt idx="8895">
                  <c:v>28982.400000000001</c:v>
                </c:pt>
                <c:pt idx="8896">
                  <c:v>28983.200000000001</c:v>
                </c:pt>
                <c:pt idx="8897">
                  <c:v>28983.599999999999</c:v>
                </c:pt>
                <c:pt idx="8898">
                  <c:v>28984.5</c:v>
                </c:pt>
                <c:pt idx="8899">
                  <c:v>28985.4</c:v>
                </c:pt>
                <c:pt idx="8900">
                  <c:v>28986.2</c:v>
                </c:pt>
                <c:pt idx="8901">
                  <c:v>28986.7</c:v>
                </c:pt>
                <c:pt idx="8902">
                  <c:v>28987.5</c:v>
                </c:pt>
                <c:pt idx="8903">
                  <c:v>28988</c:v>
                </c:pt>
                <c:pt idx="8904">
                  <c:v>28988.9</c:v>
                </c:pt>
                <c:pt idx="8905">
                  <c:v>28989.8</c:v>
                </c:pt>
                <c:pt idx="8906">
                  <c:v>28990.7</c:v>
                </c:pt>
                <c:pt idx="8907">
                  <c:v>28991.1</c:v>
                </c:pt>
                <c:pt idx="8908">
                  <c:v>28992</c:v>
                </c:pt>
                <c:pt idx="8909">
                  <c:v>28992.5</c:v>
                </c:pt>
                <c:pt idx="8910">
                  <c:v>28993.4</c:v>
                </c:pt>
                <c:pt idx="8911">
                  <c:v>28994.400000000001</c:v>
                </c:pt>
                <c:pt idx="8912">
                  <c:v>28994.799999999999</c:v>
                </c:pt>
                <c:pt idx="8913">
                  <c:v>28995.8</c:v>
                </c:pt>
                <c:pt idx="8914">
                  <c:v>28996.7</c:v>
                </c:pt>
                <c:pt idx="8915">
                  <c:v>28997.200000000001</c:v>
                </c:pt>
                <c:pt idx="8916">
                  <c:v>28998.2</c:v>
                </c:pt>
                <c:pt idx="8917">
                  <c:v>28999.1</c:v>
                </c:pt>
                <c:pt idx="8918">
                  <c:v>29000.1</c:v>
                </c:pt>
                <c:pt idx="8919">
                  <c:v>29000.6</c:v>
                </c:pt>
                <c:pt idx="8920">
                  <c:v>29001.599999999999</c:v>
                </c:pt>
                <c:pt idx="8921">
                  <c:v>29002.1</c:v>
                </c:pt>
                <c:pt idx="8922">
                  <c:v>29003.1</c:v>
                </c:pt>
                <c:pt idx="8923">
                  <c:v>29004.1</c:v>
                </c:pt>
                <c:pt idx="8924">
                  <c:v>29005.1</c:v>
                </c:pt>
                <c:pt idx="8925">
                  <c:v>29005.599999999999</c:v>
                </c:pt>
                <c:pt idx="8926">
                  <c:v>29006.6</c:v>
                </c:pt>
                <c:pt idx="8927">
                  <c:v>29007.599999999999</c:v>
                </c:pt>
                <c:pt idx="8928">
                  <c:v>29008.1</c:v>
                </c:pt>
                <c:pt idx="8929">
                  <c:v>29009.200000000001</c:v>
                </c:pt>
                <c:pt idx="8930">
                  <c:v>29010.2</c:v>
                </c:pt>
                <c:pt idx="8931">
                  <c:v>29010.7</c:v>
                </c:pt>
                <c:pt idx="8932">
                  <c:v>29011.8</c:v>
                </c:pt>
                <c:pt idx="8933">
                  <c:v>29012.799999999999</c:v>
                </c:pt>
                <c:pt idx="8934">
                  <c:v>29013.9</c:v>
                </c:pt>
                <c:pt idx="8935">
                  <c:v>29014.400000000001</c:v>
                </c:pt>
                <c:pt idx="8936">
                  <c:v>29015.5</c:v>
                </c:pt>
                <c:pt idx="8937">
                  <c:v>29016</c:v>
                </c:pt>
                <c:pt idx="8938">
                  <c:v>29017.7</c:v>
                </c:pt>
                <c:pt idx="8939">
                  <c:v>29018.2</c:v>
                </c:pt>
                <c:pt idx="8940">
                  <c:v>29019.3</c:v>
                </c:pt>
                <c:pt idx="8941">
                  <c:v>29019.9</c:v>
                </c:pt>
                <c:pt idx="8942">
                  <c:v>29021</c:v>
                </c:pt>
                <c:pt idx="8943">
                  <c:v>29022.1</c:v>
                </c:pt>
                <c:pt idx="8944">
                  <c:v>29022.7</c:v>
                </c:pt>
                <c:pt idx="8945">
                  <c:v>29023.8</c:v>
                </c:pt>
                <c:pt idx="8946">
                  <c:v>29025</c:v>
                </c:pt>
                <c:pt idx="8947">
                  <c:v>29025.5</c:v>
                </c:pt>
                <c:pt idx="8948">
                  <c:v>29026.7</c:v>
                </c:pt>
                <c:pt idx="8949">
                  <c:v>29027.9</c:v>
                </c:pt>
                <c:pt idx="8950">
                  <c:v>29028.5</c:v>
                </c:pt>
                <c:pt idx="8951">
                  <c:v>29029.7</c:v>
                </c:pt>
                <c:pt idx="8952">
                  <c:v>29030.9</c:v>
                </c:pt>
                <c:pt idx="8953">
                  <c:v>29031.5</c:v>
                </c:pt>
                <c:pt idx="8954">
                  <c:v>29032.799999999999</c:v>
                </c:pt>
                <c:pt idx="8955">
                  <c:v>29034</c:v>
                </c:pt>
                <c:pt idx="8956">
                  <c:v>29034.6</c:v>
                </c:pt>
                <c:pt idx="8957">
                  <c:v>29035.9</c:v>
                </c:pt>
                <c:pt idx="8958">
                  <c:v>29037.200000000001</c:v>
                </c:pt>
                <c:pt idx="8959">
                  <c:v>29037.8</c:v>
                </c:pt>
                <c:pt idx="8960">
                  <c:v>29039.1</c:v>
                </c:pt>
                <c:pt idx="8961">
                  <c:v>29040.400000000001</c:v>
                </c:pt>
                <c:pt idx="8962">
                  <c:v>29041</c:v>
                </c:pt>
                <c:pt idx="8963">
                  <c:v>29042.3</c:v>
                </c:pt>
                <c:pt idx="8964">
                  <c:v>29043.599999999999</c:v>
                </c:pt>
                <c:pt idx="8965">
                  <c:v>29044.9</c:v>
                </c:pt>
                <c:pt idx="8966">
                  <c:v>29045.599999999999</c:v>
                </c:pt>
                <c:pt idx="8967">
                  <c:v>29046.9</c:v>
                </c:pt>
                <c:pt idx="8968">
                  <c:v>29047.5</c:v>
                </c:pt>
                <c:pt idx="8969">
                  <c:v>29048.799999999999</c:v>
                </c:pt>
                <c:pt idx="8970">
                  <c:v>29050.1</c:v>
                </c:pt>
                <c:pt idx="8971">
                  <c:v>29050.799999999999</c:v>
                </c:pt>
                <c:pt idx="8972">
                  <c:v>29052.1</c:v>
                </c:pt>
                <c:pt idx="8973">
                  <c:v>29053.4</c:v>
                </c:pt>
                <c:pt idx="8974">
                  <c:v>29054.1</c:v>
                </c:pt>
                <c:pt idx="8975">
                  <c:v>29055.4</c:v>
                </c:pt>
                <c:pt idx="8976">
                  <c:v>29056.7</c:v>
                </c:pt>
                <c:pt idx="8977">
                  <c:v>29058</c:v>
                </c:pt>
                <c:pt idx="8978">
                  <c:v>29058.6</c:v>
                </c:pt>
                <c:pt idx="8979">
                  <c:v>29059.9</c:v>
                </c:pt>
                <c:pt idx="8980">
                  <c:v>29060.6</c:v>
                </c:pt>
                <c:pt idx="8981">
                  <c:v>29061.9</c:v>
                </c:pt>
                <c:pt idx="8982">
                  <c:v>29063.3</c:v>
                </c:pt>
                <c:pt idx="8983">
                  <c:v>29064</c:v>
                </c:pt>
                <c:pt idx="8984">
                  <c:v>29065.3</c:v>
                </c:pt>
                <c:pt idx="8985">
                  <c:v>29066.7</c:v>
                </c:pt>
                <c:pt idx="8986">
                  <c:v>29068.1</c:v>
                </c:pt>
                <c:pt idx="8987">
                  <c:v>29068.7</c:v>
                </c:pt>
                <c:pt idx="8988">
                  <c:v>29070.1</c:v>
                </c:pt>
                <c:pt idx="8989">
                  <c:v>29071.5</c:v>
                </c:pt>
                <c:pt idx="8990">
                  <c:v>29072.3</c:v>
                </c:pt>
                <c:pt idx="8991">
                  <c:v>29073.7</c:v>
                </c:pt>
                <c:pt idx="8992">
                  <c:v>29075.1</c:v>
                </c:pt>
                <c:pt idx="8993">
                  <c:v>29075.8</c:v>
                </c:pt>
                <c:pt idx="8994">
                  <c:v>29077.200000000001</c:v>
                </c:pt>
                <c:pt idx="8995">
                  <c:v>29078.6</c:v>
                </c:pt>
                <c:pt idx="8996">
                  <c:v>29079.3</c:v>
                </c:pt>
                <c:pt idx="8997">
                  <c:v>29080.7</c:v>
                </c:pt>
                <c:pt idx="8998">
                  <c:v>29082.1</c:v>
                </c:pt>
                <c:pt idx="8999">
                  <c:v>29082.799999999999</c:v>
                </c:pt>
                <c:pt idx="9000">
                  <c:v>29084.1</c:v>
                </c:pt>
                <c:pt idx="9001">
                  <c:v>29085.4</c:v>
                </c:pt>
                <c:pt idx="9002">
                  <c:v>29086.1</c:v>
                </c:pt>
                <c:pt idx="9003">
                  <c:v>29087.4</c:v>
                </c:pt>
                <c:pt idx="9004">
                  <c:v>29088.6</c:v>
                </c:pt>
                <c:pt idx="9005">
                  <c:v>29089.8</c:v>
                </c:pt>
                <c:pt idx="9006">
                  <c:v>29090.400000000001</c:v>
                </c:pt>
                <c:pt idx="9007">
                  <c:v>29091.599999999999</c:v>
                </c:pt>
                <c:pt idx="9008">
                  <c:v>29092.1</c:v>
                </c:pt>
                <c:pt idx="9009">
                  <c:v>29093.200000000001</c:v>
                </c:pt>
                <c:pt idx="9010">
                  <c:v>29094.2</c:v>
                </c:pt>
                <c:pt idx="9011">
                  <c:v>29094.7</c:v>
                </c:pt>
                <c:pt idx="9012">
                  <c:v>29095.7</c:v>
                </c:pt>
                <c:pt idx="9013">
                  <c:v>29096.6</c:v>
                </c:pt>
                <c:pt idx="9014">
                  <c:v>29097</c:v>
                </c:pt>
                <c:pt idx="9015">
                  <c:v>29097.8</c:v>
                </c:pt>
                <c:pt idx="9016">
                  <c:v>29098.6</c:v>
                </c:pt>
                <c:pt idx="9017">
                  <c:v>29099.4</c:v>
                </c:pt>
                <c:pt idx="9018">
                  <c:v>29099.7</c:v>
                </c:pt>
                <c:pt idx="9019">
                  <c:v>29100.400000000001</c:v>
                </c:pt>
                <c:pt idx="9020">
                  <c:v>29100.7</c:v>
                </c:pt>
                <c:pt idx="9021">
                  <c:v>29101.4</c:v>
                </c:pt>
                <c:pt idx="9022">
                  <c:v>29102</c:v>
                </c:pt>
                <c:pt idx="9023">
                  <c:v>29102.2</c:v>
                </c:pt>
                <c:pt idx="9024">
                  <c:v>29102.799999999999</c:v>
                </c:pt>
                <c:pt idx="9025">
                  <c:v>29103.3</c:v>
                </c:pt>
                <c:pt idx="9026">
                  <c:v>29103.599999999999</c:v>
                </c:pt>
                <c:pt idx="9027">
                  <c:v>29104.1</c:v>
                </c:pt>
                <c:pt idx="9028">
                  <c:v>29104.6</c:v>
                </c:pt>
                <c:pt idx="9029">
                  <c:v>29104.799999999999</c:v>
                </c:pt>
                <c:pt idx="9030">
                  <c:v>29105.3</c:v>
                </c:pt>
                <c:pt idx="9031">
                  <c:v>29105.8</c:v>
                </c:pt>
                <c:pt idx="9032">
                  <c:v>29106</c:v>
                </c:pt>
                <c:pt idx="9033">
                  <c:v>29106.5</c:v>
                </c:pt>
                <c:pt idx="9034">
                  <c:v>29106.9</c:v>
                </c:pt>
                <c:pt idx="9035">
                  <c:v>29107.200000000001</c:v>
                </c:pt>
                <c:pt idx="9036">
                  <c:v>29107.599999999999</c:v>
                </c:pt>
                <c:pt idx="9037">
                  <c:v>29108.1</c:v>
                </c:pt>
                <c:pt idx="9038">
                  <c:v>29108.3</c:v>
                </c:pt>
                <c:pt idx="9039">
                  <c:v>29108.799999999999</c:v>
                </c:pt>
                <c:pt idx="9040">
                  <c:v>29109.4</c:v>
                </c:pt>
                <c:pt idx="9041">
                  <c:v>29109.599999999999</c:v>
                </c:pt>
                <c:pt idx="9042">
                  <c:v>29110.2</c:v>
                </c:pt>
                <c:pt idx="9043">
                  <c:v>29110.7</c:v>
                </c:pt>
                <c:pt idx="9044">
                  <c:v>29111</c:v>
                </c:pt>
                <c:pt idx="9045">
                  <c:v>29111.599999999999</c:v>
                </c:pt>
                <c:pt idx="9046">
                  <c:v>29112.2</c:v>
                </c:pt>
                <c:pt idx="9047">
                  <c:v>29112.6</c:v>
                </c:pt>
                <c:pt idx="9048">
                  <c:v>29113.200000000001</c:v>
                </c:pt>
                <c:pt idx="9049">
                  <c:v>29114</c:v>
                </c:pt>
                <c:pt idx="9050">
                  <c:v>29114.400000000001</c:v>
                </c:pt>
                <c:pt idx="9051">
                  <c:v>29115.1</c:v>
                </c:pt>
                <c:pt idx="9052">
                  <c:v>29115.9</c:v>
                </c:pt>
                <c:pt idx="9053">
                  <c:v>29116.400000000001</c:v>
                </c:pt>
                <c:pt idx="9054">
                  <c:v>29117.200000000001</c:v>
                </c:pt>
                <c:pt idx="9055">
                  <c:v>29118.1</c:v>
                </c:pt>
                <c:pt idx="9056">
                  <c:v>29118.7</c:v>
                </c:pt>
                <c:pt idx="9057">
                  <c:v>29119.599999999999</c:v>
                </c:pt>
                <c:pt idx="9058">
                  <c:v>29120.6</c:v>
                </c:pt>
                <c:pt idx="9059">
                  <c:v>29121.200000000001</c:v>
                </c:pt>
                <c:pt idx="9060">
                  <c:v>29122.2</c:v>
                </c:pt>
                <c:pt idx="9061">
                  <c:v>29123.3</c:v>
                </c:pt>
                <c:pt idx="9062">
                  <c:v>29124.5</c:v>
                </c:pt>
                <c:pt idx="9063">
                  <c:v>29125.1</c:v>
                </c:pt>
                <c:pt idx="9064">
                  <c:v>29126.3</c:v>
                </c:pt>
                <c:pt idx="9065">
                  <c:v>29127.5</c:v>
                </c:pt>
                <c:pt idx="9066">
                  <c:v>29128.1</c:v>
                </c:pt>
                <c:pt idx="9067">
                  <c:v>29129.3</c:v>
                </c:pt>
                <c:pt idx="9068">
                  <c:v>29130.6</c:v>
                </c:pt>
                <c:pt idx="9069">
                  <c:v>29131.200000000001</c:v>
                </c:pt>
                <c:pt idx="9070">
                  <c:v>29132.5</c:v>
                </c:pt>
                <c:pt idx="9071">
                  <c:v>29133.8</c:v>
                </c:pt>
                <c:pt idx="9072">
                  <c:v>29134.5</c:v>
                </c:pt>
                <c:pt idx="9073">
                  <c:v>29135.8</c:v>
                </c:pt>
                <c:pt idx="9074">
                  <c:v>29137.1</c:v>
                </c:pt>
                <c:pt idx="9075">
                  <c:v>29137.8</c:v>
                </c:pt>
                <c:pt idx="9076">
                  <c:v>29139.1</c:v>
                </c:pt>
                <c:pt idx="9077">
                  <c:v>29140.5</c:v>
                </c:pt>
                <c:pt idx="9078">
                  <c:v>29141.1</c:v>
                </c:pt>
                <c:pt idx="9079">
                  <c:v>29142.5</c:v>
                </c:pt>
                <c:pt idx="9080">
                  <c:v>29143.8</c:v>
                </c:pt>
                <c:pt idx="9081">
                  <c:v>29144.5</c:v>
                </c:pt>
                <c:pt idx="9082">
                  <c:v>29145.8</c:v>
                </c:pt>
                <c:pt idx="9083">
                  <c:v>29147.1</c:v>
                </c:pt>
                <c:pt idx="9084">
                  <c:v>29148.5</c:v>
                </c:pt>
                <c:pt idx="9085">
                  <c:v>29149.200000000001</c:v>
                </c:pt>
                <c:pt idx="9086">
                  <c:v>29150.5</c:v>
                </c:pt>
                <c:pt idx="9087">
                  <c:v>29151.9</c:v>
                </c:pt>
                <c:pt idx="9088">
                  <c:v>29152.6</c:v>
                </c:pt>
                <c:pt idx="9089">
                  <c:v>29154</c:v>
                </c:pt>
                <c:pt idx="9090">
                  <c:v>29155.4</c:v>
                </c:pt>
                <c:pt idx="9091">
                  <c:v>29156.1</c:v>
                </c:pt>
                <c:pt idx="9092">
                  <c:v>29157.5</c:v>
                </c:pt>
                <c:pt idx="9093">
                  <c:v>29158.9</c:v>
                </c:pt>
                <c:pt idx="9094">
                  <c:v>29159.599999999999</c:v>
                </c:pt>
                <c:pt idx="9095">
                  <c:v>29161.1</c:v>
                </c:pt>
                <c:pt idx="9096">
                  <c:v>29162.6</c:v>
                </c:pt>
                <c:pt idx="9097">
                  <c:v>29163.3</c:v>
                </c:pt>
                <c:pt idx="9098">
                  <c:v>29164.799999999999</c:v>
                </c:pt>
                <c:pt idx="9099">
                  <c:v>29166.3</c:v>
                </c:pt>
                <c:pt idx="9100">
                  <c:v>29167</c:v>
                </c:pt>
                <c:pt idx="9101">
                  <c:v>29168.5</c:v>
                </c:pt>
                <c:pt idx="9102">
                  <c:v>29170</c:v>
                </c:pt>
                <c:pt idx="9103">
                  <c:v>29170.7</c:v>
                </c:pt>
                <c:pt idx="9104">
                  <c:v>29172.2</c:v>
                </c:pt>
                <c:pt idx="9105">
                  <c:v>29173.599999999999</c:v>
                </c:pt>
                <c:pt idx="9106">
                  <c:v>29174.3</c:v>
                </c:pt>
                <c:pt idx="9107">
                  <c:v>29175.7</c:v>
                </c:pt>
                <c:pt idx="9108">
                  <c:v>29177.200000000001</c:v>
                </c:pt>
                <c:pt idx="9109">
                  <c:v>29177.9</c:v>
                </c:pt>
                <c:pt idx="9110">
                  <c:v>29179.200000000001</c:v>
                </c:pt>
                <c:pt idx="9111">
                  <c:v>29180.6</c:v>
                </c:pt>
                <c:pt idx="9112">
                  <c:v>29181.200000000001</c:v>
                </c:pt>
                <c:pt idx="9113">
                  <c:v>29182.6</c:v>
                </c:pt>
                <c:pt idx="9114">
                  <c:v>29183.8</c:v>
                </c:pt>
                <c:pt idx="9115">
                  <c:v>29184.400000000001</c:v>
                </c:pt>
                <c:pt idx="9116">
                  <c:v>29185.7</c:v>
                </c:pt>
                <c:pt idx="9117">
                  <c:v>29186.9</c:v>
                </c:pt>
                <c:pt idx="9118">
                  <c:v>29187.4</c:v>
                </c:pt>
                <c:pt idx="9119">
                  <c:v>29188.6</c:v>
                </c:pt>
                <c:pt idx="9120">
                  <c:v>29189.7</c:v>
                </c:pt>
                <c:pt idx="9121">
                  <c:v>29190.2</c:v>
                </c:pt>
                <c:pt idx="9122">
                  <c:v>29191.200000000001</c:v>
                </c:pt>
                <c:pt idx="9123">
                  <c:v>29192.2</c:v>
                </c:pt>
                <c:pt idx="9124">
                  <c:v>29192.7</c:v>
                </c:pt>
                <c:pt idx="9125">
                  <c:v>29193.7</c:v>
                </c:pt>
                <c:pt idx="9126">
                  <c:v>29194.6</c:v>
                </c:pt>
                <c:pt idx="9127">
                  <c:v>29195.1</c:v>
                </c:pt>
                <c:pt idx="9128">
                  <c:v>29196</c:v>
                </c:pt>
                <c:pt idx="9129">
                  <c:v>29196.799999999999</c:v>
                </c:pt>
                <c:pt idx="9130">
                  <c:v>29197.3</c:v>
                </c:pt>
                <c:pt idx="9131">
                  <c:v>29198.1</c:v>
                </c:pt>
                <c:pt idx="9132">
                  <c:v>29198.9</c:v>
                </c:pt>
                <c:pt idx="9133">
                  <c:v>29199.4</c:v>
                </c:pt>
                <c:pt idx="9134">
                  <c:v>29200.2</c:v>
                </c:pt>
                <c:pt idx="9135">
                  <c:v>29201</c:v>
                </c:pt>
                <c:pt idx="9136">
                  <c:v>29201.4</c:v>
                </c:pt>
                <c:pt idx="9137">
                  <c:v>29202.2</c:v>
                </c:pt>
                <c:pt idx="9138">
                  <c:v>29203</c:v>
                </c:pt>
                <c:pt idx="9139">
                  <c:v>29203.4</c:v>
                </c:pt>
                <c:pt idx="9140">
                  <c:v>29204.2</c:v>
                </c:pt>
                <c:pt idx="9141">
                  <c:v>29205</c:v>
                </c:pt>
                <c:pt idx="9142">
                  <c:v>29205.5</c:v>
                </c:pt>
                <c:pt idx="9143">
                  <c:v>29206.3</c:v>
                </c:pt>
                <c:pt idx="9144">
                  <c:v>29206.7</c:v>
                </c:pt>
                <c:pt idx="9145">
                  <c:v>29207.599999999999</c:v>
                </c:pt>
                <c:pt idx="9146">
                  <c:v>29208.400000000001</c:v>
                </c:pt>
                <c:pt idx="9147">
                  <c:v>29208.9</c:v>
                </c:pt>
                <c:pt idx="9148">
                  <c:v>29209.8</c:v>
                </c:pt>
                <c:pt idx="9149">
                  <c:v>29210.7</c:v>
                </c:pt>
                <c:pt idx="9150">
                  <c:v>29211.200000000001</c:v>
                </c:pt>
                <c:pt idx="9151">
                  <c:v>29212.1</c:v>
                </c:pt>
                <c:pt idx="9152">
                  <c:v>29213.1</c:v>
                </c:pt>
                <c:pt idx="9153">
                  <c:v>29214.1</c:v>
                </c:pt>
                <c:pt idx="9154">
                  <c:v>29214.7</c:v>
                </c:pt>
                <c:pt idx="9155">
                  <c:v>29215.7</c:v>
                </c:pt>
                <c:pt idx="9156">
                  <c:v>29216.3</c:v>
                </c:pt>
                <c:pt idx="9157">
                  <c:v>29217.4</c:v>
                </c:pt>
                <c:pt idx="9158">
                  <c:v>29218.6</c:v>
                </c:pt>
                <c:pt idx="9159">
                  <c:v>29219.200000000001</c:v>
                </c:pt>
                <c:pt idx="9160">
                  <c:v>29220.400000000001</c:v>
                </c:pt>
                <c:pt idx="9161">
                  <c:v>29221.599999999999</c:v>
                </c:pt>
                <c:pt idx="9162">
                  <c:v>29222.2</c:v>
                </c:pt>
                <c:pt idx="9163">
                  <c:v>29223.5</c:v>
                </c:pt>
                <c:pt idx="9164">
                  <c:v>29224.799999999999</c:v>
                </c:pt>
                <c:pt idx="9165">
                  <c:v>29225.5</c:v>
                </c:pt>
                <c:pt idx="9166">
                  <c:v>29226.9</c:v>
                </c:pt>
                <c:pt idx="9167">
                  <c:v>29227.599999999999</c:v>
                </c:pt>
                <c:pt idx="9168">
                  <c:v>29228.9</c:v>
                </c:pt>
                <c:pt idx="9169">
                  <c:v>29230.3</c:v>
                </c:pt>
                <c:pt idx="9170">
                  <c:v>29231</c:v>
                </c:pt>
                <c:pt idx="9171">
                  <c:v>29232.5</c:v>
                </c:pt>
                <c:pt idx="9172">
                  <c:v>29233.9</c:v>
                </c:pt>
                <c:pt idx="9173">
                  <c:v>29235.3</c:v>
                </c:pt>
                <c:pt idx="9174">
                  <c:v>29236</c:v>
                </c:pt>
                <c:pt idx="9175">
                  <c:v>29237.4</c:v>
                </c:pt>
                <c:pt idx="9176">
                  <c:v>29238.1</c:v>
                </c:pt>
                <c:pt idx="9177">
                  <c:v>29239.5</c:v>
                </c:pt>
                <c:pt idx="9178">
                  <c:v>29240.9</c:v>
                </c:pt>
                <c:pt idx="9179">
                  <c:v>29241.599999999999</c:v>
                </c:pt>
                <c:pt idx="9180">
                  <c:v>29243</c:v>
                </c:pt>
                <c:pt idx="9181">
                  <c:v>29244.400000000001</c:v>
                </c:pt>
                <c:pt idx="9182">
                  <c:v>29245</c:v>
                </c:pt>
                <c:pt idx="9183">
                  <c:v>29246.400000000001</c:v>
                </c:pt>
                <c:pt idx="9184">
                  <c:v>29247.7</c:v>
                </c:pt>
                <c:pt idx="9185">
                  <c:v>29249</c:v>
                </c:pt>
                <c:pt idx="9186">
                  <c:v>29249.599999999999</c:v>
                </c:pt>
                <c:pt idx="9187">
                  <c:v>29250.9</c:v>
                </c:pt>
                <c:pt idx="9188">
                  <c:v>29252</c:v>
                </c:pt>
                <c:pt idx="9189">
                  <c:v>29252.6</c:v>
                </c:pt>
                <c:pt idx="9190">
                  <c:v>29253.8</c:v>
                </c:pt>
                <c:pt idx="9191">
                  <c:v>29254.9</c:v>
                </c:pt>
                <c:pt idx="9192">
                  <c:v>29255.5</c:v>
                </c:pt>
                <c:pt idx="9193">
                  <c:v>29256.6</c:v>
                </c:pt>
                <c:pt idx="9194">
                  <c:v>29257.599999999999</c:v>
                </c:pt>
                <c:pt idx="9195">
                  <c:v>29258.1</c:v>
                </c:pt>
                <c:pt idx="9196">
                  <c:v>29259.1</c:v>
                </c:pt>
                <c:pt idx="9197">
                  <c:v>29260.1</c:v>
                </c:pt>
                <c:pt idx="9198">
                  <c:v>29261</c:v>
                </c:pt>
                <c:pt idx="9199">
                  <c:v>29261.5</c:v>
                </c:pt>
                <c:pt idx="9200">
                  <c:v>29262.400000000001</c:v>
                </c:pt>
                <c:pt idx="9201">
                  <c:v>29263.3</c:v>
                </c:pt>
                <c:pt idx="9202">
                  <c:v>29263.8</c:v>
                </c:pt>
                <c:pt idx="9203">
                  <c:v>29264.7</c:v>
                </c:pt>
                <c:pt idx="9204">
                  <c:v>29265.599999999999</c:v>
                </c:pt>
                <c:pt idx="9205">
                  <c:v>29266</c:v>
                </c:pt>
                <c:pt idx="9206">
                  <c:v>29266.9</c:v>
                </c:pt>
                <c:pt idx="9207">
                  <c:v>29267.8</c:v>
                </c:pt>
                <c:pt idx="9208">
                  <c:v>29268.2</c:v>
                </c:pt>
                <c:pt idx="9209">
                  <c:v>29269.1</c:v>
                </c:pt>
                <c:pt idx="9210">
                  <c:v>29270</c:v>
                </c:pt>
                <c:pt idx="9211">
                  <c:v>29270.5</c:v>
                </c:pt>
                <c:pt idx="9212">
                  <c:v>29271.5</c:v>
                </c:pt>
                <c:pt idx="9213">
                  <c:v>29272.400000000001</c:v>
                </c:pt>
                <c:pt idx="9214">
                  <c:v>29272.9</c:v>
                </c:pt>
                <c:pt idx="9215">
                  <c:v>29273.9</c:v>
                </c:pt>
                <c:pt idx="9216">
                  <c:v>29275</c:v>
                </c:pt>
                <c:pt idx="9217">
                  <c:v>29275.5</c:v>
                </c:pt>
                <c:pt idx="9218">
                  <c:v>29276.6</c:v>
                </c:pt>
                <c:pt idx="9219">
                  <c:v>29277.7</c:v>
                </c:pt>
                <c:pt idx="9220">
                  <c:v>29278.3</c:v>
                </c:pt>
                <c:pt idx="9221">
                  <c:v>29279.599999999999</c:v>
                </c:pt>
                <c:pt idx="9222">
                  <c:v>29280.9</c:v>
                </c:pt>
                <c:pt idx="9223">
                  <c:v>29281.5</c:v>
                </c:pt>
                <c:pt idx="9224">
                  <c:v>29282.9</c:v>
                </c:pt>
                <c:pt idx="9225">
                  <c:v>29284.400000000001</c:v>
                </c:pt>
                <c:pt idx="9226">
                  <c:v>29285.3</c:v>
                </c:pt>
                <c:pt idx="9227">
                  <c:v>29286.799999999999</c:v>
                </c:pt>
                <c:pt idx="9228">
                  <c:v>29288.5</c:v>
                </c:pt>
                <c:pt idx="9229">
                  <c:v>29290.400000000001</c:v>
                </c:pt>
                <c:pt idx="9230">
                  <c:v>29291.3</c:v>
                </c:pt>
                <c:pt idx="9231">
                  <c:v>29293.200000000001</c:v>
                </c:pt>
                <c:pt idx="9232">
                  <c:v>29294.3</c:v>
                </c:pt>
                <c:pt idx="9233">
                  <c:v>29296.3</c:v>
                </c:pt>
                <c:pt idx="9234">
                  <c:v>29298.5</c:v>
                </c:pt>
                <c:pt idx="9235">
                  <c:v>29299.599999999999</c:v>
                </c:pt>
                <c:pt idx="9236">
                  <c:v>29301.8</c:v>
                </c:pt>
                <c:pt idx="9237">
                  <c:v>29304.2</c:v>
                </c:pt>
                <c:pt idx="9238">
                  <c:v>29306.6</c:v>
                </c:pt>
                <c:pt idx="9239">
                  <c:v>29307.7</c:v>
                </c:pt>
                <c:pt idx="9240">
                  <c:v>29310.2</c:v>
                </c:pt>
                <c:pt idx="9241">
                  <c:v>29312.6</c:v>
                </c:pt>
                <c:pt idx="9242">
                  <c:v>29313.8</c:v>
                </c:pt>
                <c:pt idx="9243">
                  <c:v>29316.3</c:v>
                </c:pt>
                <c:pt idx="9244">
                  <c:v>29318.7</c:v>
                </c:pt>
                <c:pt idx="9245">
                  <c:v>29320</c:v>
                </c:pt>
                <c:pt idx="9246">
                  <c:v>29322.400000000001</c:v>
                </c:pt>
                <c:pt idx="9247">
                  <c:v>29324.799999999999</c:v>
                </c:pt>
                <c:pt idx="9248">
                  <c:v>29326</c:v>
                </c:pt>
                <c:pt idx="9249">
                  <c:v>29328.400000000001</c:v>
                </c:pt>
                <c:pt idx="9250">
                  <c:v>29330.7</c:v>
                </c:pt>
                <c:pt idx="9251">
                  <c:v>29331.8</c:v>
                </c:pt>
                <c:pt idx="9252">
                  <c:v>29334</c:v>
                </c:pt>
                <c:pt idx="9253">
                  <c:v>29336.2</c:v>
                </c:pt>
                <c:pt idx="9254">
                  <c:v>29337.200000000001</c:v>
                </c:pt>
                <c:pt idx="9255">
                  <c:v>29339.200000000001</c:v>
                </c:pt>
                <c:pt idx="9256">
                  <c:v>29341.200000000001</c:v>
                </c:pt>
                <c:pt idx="9257">
                  <c:v>29342.1</c:v>
                </c:pt>
                <c:pt idx="9258">
                  <c:v>29343.9</c:v>
                </c:pt>
                <c:pt idx="9259">
                  <c:v>29345.7</c:v>
                </c:pt>
                <c:pt idx="9260">
                  <c:v>29346.5</c:v>
                </c:pt>
                <c:pt idx="9261">
                  <c:v>29348.1</c:v>
                </c:pt>
                <c:pt idx="9262">
                  <c:v>29349.7</c:v>
                </c:pt>
                <c:pt idx="9263">
                  <c:v>29350.400000000001</c:v>
                </c:pt>
                <c:pt idx="9264">
                  <c:v>29351.9</c:v>
                </c:pt>
                <c:pt idx="9265">
                  <c:v>29353.3</c:v>
                </c:pt>
                <c:pt idx="9266">
                  <c:v>29353.9</c:v>
                </c:pt>
                <c:pt idx="9267">
                  <c:v>29355.3</c:v>
                </c:pt>
                <c:pt idx="9268">
                  <c:v>29356.5</c:v>
                </c:pt>
                <c:pt idx="9269">
                  <c:v>29357.200000000001</c:v>
                </c:pt>
                <c:pt idx="9270">
                  <c:v>29358.400000000001</c:v>
                </c:pt>
                <c:pt idx="9271">
                  <c:v>29359.599999999999</c:v>
                </c:pt>
                <c:pt idx="9272">
                  <c:v>29360.2</c:v>
                </c:pt>
                <c:pt idx="9273">
                  <c:v>29361.4</c:v>
                </c:pt>
                <c:pt idx="9274">
                  <c:v>29362.6</c:v>
                </c:pt>
                <c:pt idx="9275">
                  <c:v>29363.1</c:v>
                </c:pt>
                <c:pt idx="9276">
                  <c:v>29364.3</c:v>
                </c:pt>
                <c:pt idx="9277">
                  <c:v>29365.4</c:v>
                </c:pt>
                <c:pt idx="9278">
                  <c:v>29366</c:v>
                </c:pt>
                <c:pt idx="9279">
                  <c:v>29367.200000000001</c:v>
                </c:pt>
                <c:pt idx="9280">
                  <c:v>29368.3</c:v>
                </c:pt>
                <c:pt idx="9281">
                  <c:v>29368.9</c:v>
                </c:pt>
                <c:pt idx="9282">
                  <c:v>29370.1</c:v>
                </c:pt>
                <c:pt idx="9283">
                  <c:v>29371.3</c:v>
                </c:pt>
                <c:pt idx="9284">
                  <c:v>29371.9</c:v>
                </c:pt>
                <c:pt idx="9285">
                  <c:v>29373.1</c:v>
                </c:pt>
                <c:pt idx="9286">
                  <c:v>29374.400000000001</c:v>
                </c:pt>
                <c:pt idx="9287">
                  <c:v>29375.8</c:v>
                </c:pt>
                <c:pt idx="9288">
                  <c:v>29376.400000000001</c:v>
                </c:pt>
                <c:pt idx="9289">
                  <c:v>29377.8</c:v>
                </c:pt>
                <c:pt idx="9290">
                  <c:v>29379.200000000001</c:v>
                </c:pt>
                <c:pt idx="9291">
                  <c:v>29379.9</c:v>
                </c:pt>
                <c:pt idx="9292">
                  <c:v>29381.4</c:v>
                </c:pt>
                <c:pt idx="9293">
                  <c:v>29383.1</c:v>
                </c:pt>
                <c:pt idx="9294">
                  <c:v>29383.8</c:v>
                </c:pt>
                <c:pt idx="9295">
                  <c:v>29385.5</c:v>
                </c:pt>
                <c:pt idx="9296">
                  <c:v>29386.400000000001</c:v>
                </c:pt>
                <c:pt idx="9297">
                  <c:v>29388.2</c:v>
                </c:pt>
                <c:pt idx="9298">
                  <c:v>29390</c:v>
                </c:pt>
                <c:pt idx="9299">
                  <c:v>29391</c:v>
                </c:pt>
                <c:pt idx="9300">
                  <c:v>29392.9</c:v>
                </c:pt>
                <c:pt idx="9301">
                  <c:v>29394.9</c:v>
                </c:pt>
                <c:pt idx="9302">
                  <c:v>29395.9</c:v>
                </c:pt>
                <c:pt idx="9303">
                  <c:v>29398</c:v>
                </c:pt>
                <c:pt idx="9304">
                  <c:v>29399.1</c:v>
                </c:pt>
                <c:pt idx="9305">
                  <c:v>29401.3</c:v>
                </c:pt>
                <c:pt idx="9306">
                  <c:v>29403.5</c:v>
                </c:pt>
                <c:pt idx="9307">
                  <c:v>29404.6</c:v>
                </c:pt>
                <c:pt idx="9308">
                  <c:v>29406.9</c:v>
                </c:pt>
                <c:pt idx="9309">
                  <c:v>29409.200000000001</c:v>
                </c:pt>
                <c:pt idx="9310">
                  <c:v>29410.3</c:v>
                </c:pt>
                <c:pt idx="9311">
                  <c:v>29412.6</c:v>
                </c:pt>
                <c:pt idx="9312">
                  <c:v>29414.9</c:v>
                </c:pt>
                <c:pt idx="9313">
                  <c:v>29417.200000000001</c:v>
                </c:pt>
                <c:pt idx="9314">
                  <c:v>29418.400000000001</c:v>
                </c:pt>
                <c:pt idx="9315">
                  <c:v>29420.7</c:v>
                </c:pt>
                <c:pt idx="9316">
                  <c:v>29421.8</c:v>
                </c:pt>
                <c:pt idx="9317">
                  <c:v>29424.1</c:v>
                </c:pt>
                <c:pt idx="9318">
                  <c:v>29426.3</c:v>
                </c:pt>
                <c:pt idx="9319">
                  <c:v>29428.5</c:v>
                </c:pt>
                <c:pt idx="9320">
                  <c:v>29429.599999999999</c:v>
                </c:pt>
                <c:pt idx="9321">
                  <c:v>29431.7</c:v>
                </c:pt>
                <c:pt idx="9322">
                  <c:v>29432.7</c:v>
                </c:pt>
                <c:pt idx="9323">
                  <c:v>29434.799999999999</c:v>
                </c:pt>
                <c:pt idx="9324">
                  <c:v>29436.799999999999</c:v>
                </c:pt>
                <c:pt idx="9325">
                  <c:v>29438.7</c:v>
                </c:pt>
                <c:pt idx="9326">
                  <c:v>29439.7</c:v>
                </c:pt>
                <c:pt idx="9327">
                  <c:v>29441.5</c:v>
                </c:pt>
                <c:pt idx="9328">
                  <c:v>29443.3</c:v>
                </c:pt>
                <c:pt idx="9329">
                  <c:v>29444.2</c:v>
                </c:pt>
                <c:pt idx="9330">
                  <c:v>29446</c:v>
                </c:pt>
                <c:pt idx="9331">
                  <c:v>29446.799999999999</c:v>
                </c:pt>
                <c:pt idx="9332">
                  <c:v>29448.6</c:v>
                </c:pt>
                <c:pt idx="9333">
                  <c:v>29450.3</c:v>
                </c:pt>
                <c:pt idx="9334">
                  <c:v>29451.1</c:v>
                </c:pt>
                <c:pt idx="9335">
                  <c:v>29452.7</c:v>
                </c:pt>
                <c:pt idx="9336">
                  <c:v>29454.400000000001</c:v>
                </c:pt>
                <c:pt idx="9337">
                  <c:v>29456</c:v>
                </c:pt>
                <c:pt idx="9338">
                  <c:v>29456.799999999999</c:v>
                </c:pt>
                <c:pt idx="9339">
                  <c:v>29458.400000000001</c:v>
                </c:pt>
                <c:pt idx="9340">
                  <c:v>29459.200000000001</c:v>
                </c:pt>
                <c:pt idx="9341">
                  <c:v>29461.5</c:v>
                </c:pt>
                <c:pt idx="9342">
                  <c:v>29462.3</c:v>
                </c:pt>
                <c:pt idx="9343">
                  <c:v>29463.9</c:v>
                </c:pt>
                <c:pt idx="9344">
                  <c:v>29464.6</c:v>
                </c:pt>
                <c:pt idx="9345">
                  <c:v>29466.1</c:v>
                </c:pt>
                <c:pt idx="9346">
                  <c:v>29467.5</c:v>
                </c:pt>
                <c:pt idx="9347">
                  <c:v>29468.9</c:v>
                </c:pt>
                <c:pt idx="9348">
                  <c:v>29469.7</c:v>
                </c:pt>
                <c:pt idx="9349">
                  <c:v>29471</c:v>
                </c:pt>
                <c:pt idx="9350">
                  <c:v>29472.2</c:v>
                </c:pt>
                <c:pt idx="9351">
                  <c:v>29472.9</c:v>
                </c:pt>
                <c:pt idx="9352">
                  <c:v>29474.1</c:v>
                </c:pt>
                <c:pt idx="9353">
                  <c:v>29475.200000000001</c:v>
                </c:pt>
                <c:pt idx="9354">
                  <c:v>29475.8</c:v>
                </c:pt>
                <c:pt idx="9355">
                  <c:v>29476.799999999999</c:v>
                </c:pt>
                <c:pt idx="9356">
                  <c:v>29477.7</c:v>
                </c:pt>
                <c:pt idx="9357">
                  <c:v>29478.2</c:v>
                </c:pt>
                <c:pt idx="9358">
                  <c:v>29479</c:v>
                </c:pt>
                <c:pt idx="9359">
                  <c:v>29479.7</c:v>
                </c:pt>
                <c:pt idx="9360">
                  <c:v>29480.1</c:v>
                </c:pt>
                <c:pt idx="9361">
                  <c:v>29480.7</c:v>
                </c:pt>
                <c:pt idx="9362">
                  <c:v>29480.9</c:v>
                </c:pt>
                <c:pt idx="9363">
                  <c:v>29481.5</c:v>
                </c:pt>
                <c:pt idx="9364">
                  <c:v>29482</c:v>
                </c:pt>
                <c:pt idx="9365">
                  <c:v>29482.400000000001</c:v>
                </c:pt>
                <c:pt idx="9366">
                  <c:v>29482.6</c:v>
                </c:pt>
                <c:pt idx="9367">
                  <c:v>29483</c:v>
                </c:pt>
                <c:pt idx="9368">
                  <c:v>29483.3</c:v>
                </c:pt>
                <c:pt idx="9369">
                  <c:v>29483.4</c:v>
                </c:pt>
                <c:pt idx="9370">
                  <c:v>29483.7</c:v>
                </c:pt>
                <c:pt idx="9371">
                  <c:v>29483.9</c:v>
                </c:pt>
                <c:pt idx="9372">
                  <c:v>29484.1</c:v>
                </c:pt>
                <c:pt idx="9373">
                  <c:v>29484.3</c:v>
                </c:pt>
                <c:pt idx="9374">
                  <c:v>29484.5</c:v>
                </c:pt>
                <c:pt idx="9375">
                  <c:v>29484.6</c:v>
                </c:pt>
                <c:pt idx="9376">
                  <c:v>29485</c:v>
                </c:pt>
                <c:pt idx="9377">
                  <c:v>29485.1</c:v>
                </c:pt>
                <c:pt idx="9378">
                  <c:v>29485.3</c:v>
                </c:pt>
                <c:pt idx="9379">
                  <c:v>29485.4</c:v>
                </c:pt>
                <c:pt idx="9380">
                  <c:v>29485.5</c:v>
                </c:pt>
                <c:pt idx="9381">
                  <c:v>29485.7</c:v>
                </c:pt>
                <c:pt idx="9382">
                  <c:v>29485.8</c:v>
                </c:pt>
                <c:pt idx="9383">
                  <c:v>29486</c:v>
                </c:pt>
                <c:pt idx="9384">
                  <c:v>29486.1</c:v>
                </c:pt>
                <c:pt idx="9385">
                  <c:v>29486.2</c:v>
                </c:pt>
                <c:pt idx="9386">
                  <c:v>29486.3</c:v>
                </c:pt>
                <c:pt idx="9387">
                  <c:v>29486.400000000001</c:v>
                </c:pt>
                <c:pt idx="9388">
                  <c:v>29486.6</c:v>
                </c:pt>
                <c:pt idx="9389">
                  <c:v>29486.6</c:v>
                </c:pt>
                <c:pt idx="9390">
                  <c:v>29486.7</c:v>
                </c:pt>
                <c:pt idx="9391">
                  <c:v>29486.7</c:v>
                </c:pt>
                <c:pt idx="9392">
                  <c:v>29486.799999999999</c:v>
                </c:pt>
                <c:pt idx="9393">
                  <c:v>29486.799999999999</c:v>
                </c:pt>
                <c:pt idx="9394">
                  <c:v>29486.9</c:v>
                </c:pt>
                <c:pt idx="9395">
                  <c:v>29486.799999999999</c:v>
                </c:pt>
                <c:pt idx="9396">
                  <c:v>29486.799999999999</c:v>
                </c:pt>
                <c:pt idx="9397">
                  <c:v>29486.799999999999</c:v>
                </c:pt>
                <c:pt idx="9398">
                  <c:v>29486.6</c:v>
                </c:pt>
                <c:pt idx="9399">
                  <c:v>29486.400000000001</c:v>
                </c:pt>
                <c:pt idx="9400">
                  <c:v>29486.2</c:v>
                </c:pt>
                <c:pt idx="9401">
                  <c:v>29486</c:v>
                </c:pt>
                <c:pt idx="9402">
                  <c:v>29485.599999999999</c:v>
                </c:pt>
                <c:pt idx="9403">
                  <c:v>29485.4</c:v>
                </c:pt>
                <c:pt idx="9404">
                  <c:v>29484.799999999999</c:v>
                </c:pt>
                <c:pt idx="9405">
                  <c:v>29484.1</c:v>
                </c:pt>
                <c:pt idx="9406">
                  <c:v>29483.8</c:v>
                </c:pt>
                <c:pt idx="9407">
                  <c:v>29483</c:v>
                </c:pt>
                <c:pt idx="9408">
                  <c:v>29482.1</c:v>
                </c:pt>
                <c:pt idx="9409">
                  <c:v>29481.599999999999</c:v>
                </c:pt>
                <c:pt idx="9410">
                  <c:v>29480.5</c:v>
                </c:pt>
                <c:pt idx="9411">
                  <c:v>29479.4</c:v>
                </c:pt>
                <c:pt idx="9412">
                  <c:v>29478.2</c:v>
                </c:pt>
                <c:pt idx="9413">
                  <c:v>29477.599999999999</c:v>
                </c:pt>
                <c:pt idx="9414">
                  <c:v>29476.3</c:v>
                </c:pt>
                <c:pt idx="9415">
                  <c:v>29475.7</c:v>
                </c:pt>
                <c:pt idx="9416">
                  <c:v>29474.3</c:v>
                </c:pt>
                <c:pt idx="9417">
                  <c:v>29472.9</c:v>
                </c:pt>
                <c:pt idx="9418">
                  <c:v>29472.1</c:v>
                </c:pt>
                <c:pt idx="9419">
                  <c:v>29470.7</c:v>
                </c:pt>
                <c:pt idx="9420">
                  <c:v>29469.200000000001</c:v>
                </c:pt>
                <c:pt idx="9421">
                  <c:v>29468.400000000001</c:v>
                </c:pt>
                <c:pt idx="9422">
                  <c:v>29466.9</c:v>
                </c:pt>
                <c:pt idx="9423">
                  <c:v>29465.4</c:v>
                </c:pt>
                <c:pt idx="9424">
                  <c:v>29463.8</c:v>
                </c:pt>
                <c:pt idx="9425">
                  <c:v>29463.1</c:v>
                </c:pt>
                <c:pt idx="9426">
                  <c:v>29461.599999999999</c:v>
                </c:pt>
                <c:pt idx="9427">
                  <c:v>29460.799999999999</c:v>
                </c:pt>
                <c:pt idx="9428">
                  <c:v>29459.3</c:v>
                </c:pt>
                <c:pt idx="9429">
                  <c:v>29457.9</c:v>
                </c:pt>
                <c:pt idx="9430">
                  <c:v>29457.1</c:v>
                </c:pt>
                <c:pt idx="9431">
                  <c:v>29455.599999999999</c:v>
                </c:pt>
                <c:pt idx="9432">
                  <c:v>29454.2</c:v>
                </c:pt>
                <c:pt idx="9433">
                  <c:v>29453.4</c:v>
                </c:pt>
                <c:pt idx="9434">
                  <c:v>29452</c:v>
                </c:pt>
                <c:pt idx="9435">
                  <c:v>29450.5</c:v>
                </c:pt>
                <c:pt idx="9436">
                  <c:v>29449.7</c:v>
                </c:pt>
                <c:pt idx="9437">
                  <c:v>29448.2</c:v>
                </c:pt>
                <c:pt idx="9438">
                  <c:v>29446.7</c:v>
                </c:pt>
                <c:pt idx="9439">
                  <c:v>29445.9</c:v>
                </c:pt>
                <c:pt idx="9440">
                  <c:v>29444.3</c:v>
                </c:pt>
                <c:pt idx="9441">
                  <c:v>29442.7</c:v>
                </c:pt>
                <c:pt idx="9442">
                  <c:v>29441.8</c:v>
                </c:pt>
                <c:pt idx="9443">
                  <c:v>29440.2</c:v>
                </c:pt>
                <c:pt idx="9444">
                  <c:v>29438.5</c:v>
                </c:pt>
                <c:pt idx="9445">
                  <c:v>29437.599999999999</c:v>
                </c:pt>
                <c:pt idx="9446">
                  <c:v>29435.9</c:v>
                </c:pt>
                <c:pt idx="9447">
                  <c:v>29434.2</c:v>
                </c:pt>
                <c:pt idx="9448">
                  <c:v>29433.4</c:v>
                </c:pt>
                <c:pt idx="9449">
                  <c:v>29431.7</c:v>
                </c:pt>
                <c:pt idx="9450">
                  <c:v>29430</c:v>
                </c:pt>
                <c:pt idx="9451">
                  <c:v>29429.1</c:v>
                </c:pt>
                <c:pt idx="9452">
                  <c:v>29427.5</c:v>
                </c:pt>
                <c:pt idx="9453">
                  <c:v>29425.9</c:v>
                </c:pt>
                <c:pt idx="9454">
                  <c:v>29425.1</c:v>
                </c:pt>
                <c:pt idx="9455">
                  <c:v>29423.599999999999</c:v>
                </c:pt>
                <c:pt idx="9456">
                  <c:v>29422.2</c:v>
                </c:pt>
                <c:pt idx="9457">
                  <c:v>29421.5</c:v>
                </c:pt>
                <c:pt idx="9458">
                  <c:v>29420.1</c:v>
                </c:pt>
                <c:pt idx="9459">
                  <c:v>29418.9</c:v>
                </c:pt>
                <c:pt idx="9460">
                  <c:v>29417.7</c:v>
                </c:pt>
                <c:pt idx="9461">
                  <c:v>29417.1</c:v>
                </c:pt>
                <c:pt idx="9462">
                  <c:v>29416.1</c:v>
                </c:pt>
                <c:pt idx="9463">
                  <c:v>29415.599999999999</c:v>
                </c:pt>
                <c:pt idx="9464">
                  <c:v>29414.7</c:v>
                </c:pt>
                <c:pt idx="9465">
                  <c:v>29414</c:v>
                </c:pt>
                <c:pt idx="9466">
                  <c:v>29413.599999999999</c:v>
                </c:pt>
                <c:pt idx="9467">
                  <c:v>29413</c:v>
                </c:pt>
                <c:pt idx="9468">
                  <c:v>29412.400000000001</c:v>
                </c:pt>
                <c:pt idx="9469">
                  <c:v>29412.2</c:v>
                </c:pt>
                <c:pt idx="9470">
                  <c:v>29411.7</c:v>
                </c:pt>
                <c:pt idx="9471">
                  <c:v>29411.3</c:v>
                </c:pt>
                <c:pt idx="9472">
                  <c:v>29411.1</c:v>
                </c:pt>
                <c:pt idx="9473">
                  <c:v>29410.799999999999</c:v>
                </c:pt>
                <c:pt idx="9474">
                  <c:v>29410.5</c:v>
                </c:pt>
                <c:pt idx="9475">
                  <c:v>29410.400000000001</c:v>
                </c:pt>
                <c:pt idx="9476">
                  <c:v>29410.1</c:v>
                </c:pt>
                <c:pt idx="9477">
                  <c:v>29409.9</c:v>
                </c:pt>
                <c:pt idx="9478">
                  <c:v>29409.8</c:v>
                </c:pt>
                <c:pt idx="9479">
                  <c:v>29409.599999999999</c:v>
                </c:pt>
                <c:pt idx="9480">
                  <c:v>29409.4</c:v>
                </c:pt>
                <c:pt idx="9481">
                  <c:v>29409.3</c:v>
                </c:pt>
                <c:pt idx="9482">
                  <c:v>29409.1</c:v>
                </c:pt>
                <c:pt idx="9483">
                  <c:v>29408.9</c:v>
                </c:pt>
                <c:pt idx="9484">
                  <c:v>29408.799999999999</c:v>
                </c:pt>
                <c:pt idx="9485">
                  <c:v>29408.6</c:v>
                </c:pt>
                <c:pt idx="9486">
                  <c:v>29408.5</c:v>
                </c:pt>
                <c:pt idx="9487">
                  <c:v>29408.400000000001</c:v>
                </c:pt>
                <c:pt idx="9488">
                  <c:v>29408.2</c:v>
                </c:pt>
                <c:pt idx="9489">
                  <c:v>29408.1</c:v>
                </c:pt>
                <c:pt idx="9490">
                  <c:v>29408</c:v>
                </c:pt>
                <c:pt idx="9491">
                  <c:v>29407.9</c:v>
                </c:pt>
                <c:pt idx="9492">
                  <c:v>29407.8</c:v>
                </c:pt>
                <c:pt idx="9493">
                  <c:v>29407.8</c:v>
                </c:pt>
                <c:pt idx="9494">
                  <c:v>29407.7</c:v>
                </c:pt>
                <c:pt idx="9495">
                  <c:v>29407.599999999999</c:v>
                </c:pt>
                <c:pt idx="9496">
                  <c:v>29407.5</c:v>
                </c:pt>
                <c:pt idx="9497">
                  <c:v>29407.5</c:v>
                </c:pt>
                <c:pt idx="9498">
                  <c:v>29407.4</c:v>
                </c:pt>
                <c:pt idx="9499">
                  <c:v>29407.4</c:v>
                </c:pt>
                <c:pt idx="9500">
                  <c:v>29407.3</c:v>
                </c:pt>
                <c:pt idx="9501">
                  <c:v>29407.3</c:v>
                </c:pt>
                <c:pt idx="9502">
                  <c:v>29407.3</c:v>
                </c:pt>
                <c:pt idx="9503">
                  <c:v>29407.3</c:v>
                </c:pt>
                <c:pt idx="9504">
                  <c:v>29407.3</c:v>
                </c:pt>
                <c:pt idx="9505">
                  <c:v>29407.3</c:v>
                </c:pt>
                <c:pt idx="9506">
                  <c:v>29407.3</c:v>
                </c:pt>
                <c:pt idx="9507">
                  <c:v>29407.3</c:v>
                </c:pt>
                <c:pt idx="9508">
                  <c:v>29407.3</c:v>
                </c:pt>
                <c:pt idx="9509">
                  <c:v>29407.4</c:v>
                </c:pt>
                <c:pt idx="9510">
                  <c:v>29407.4</c:v>
                </c:pt>
                <c:pt idx="9511">
                  <c:v>29407.5</c:v>
                </c:pt>
                <c:pt idx="9512">
                  <c:v>29407.5</c:v>
                </c:pt>
                <c:pt idx="9513">
                  <c:v>29407.599999999999</c:v>
                </c:pt>
                <c:pt idx="9514">
                  <c:v>29407.599999999999</c:v>
                </c:pt>
                <c:pt idx="9515">
                  <c:v>29407.7</c:v>
                </c:pt>
                <c:pt idx="9516">
                  <c:v>29407.8</c:v>
                </c:pt>
                <c:pt idx="9517">
                  <c:v>29407.8</c:v>
                </c:pt>
                <c:pt idx="9518">
                  <c:v>29407.9</c:v>
                </c:pt>
                <c:pt idx="9519">
                  <c:v>29408</c:v>
                </c:pt>
                <c:pt idx="9520">
                  <c:v>29408.1</c:v>
                </c:pt>
                <c:pt idx="9521">
                  <c:v>29408.2</c:v>
                </c:pt>
                <c:pt idx="9522">
                  <c:v>29408.3</c:v>
                </c:pt>
                <c:pt idx="9523">
                  <c:v>29408.3</c:v>
                </c:pt>
                <c:pt idx="9524">
                  <c:v>29408.400000000001</c:v>
                </c:pt>
                <c:pt idx="9525">
                  <c:v>29408.5</c:v>
                </c:pt>
                <c:pt idx="9526">
                  <c:v>29408.6</c:v>
                </c:pt>
                <c:pt idx="9527">
                  <c:v>29408.7</c:v>
                </c:pt>
                <c:pt idx="9528">
                  <c:v>29408.799999999999</c:v>
                </c:pt>
                <c:pt idx="9529">
                  <c:v>29408.9</c:v>
                </c:pt>
                <c:pt idx="9530">
                  <c:v>29409</c:v>
                </c:pt>
                <c:pt idx="9531">
                  <c:v>29409.1</c:v>
                </c:pt>
                <c:pt idx="9532">
                  <c:v>29409.1</c:v>
                </c:pt>
                <c:pt idx="9533">
                  <c:v>29409.200000000001</c:v>
                </c:pt>
                <c:pt idx="9534">
                  <c:v>29409.3</c:v>
                </c:pt>
                <c:pt idx="9535">
                  <c:v>29409.4</c:v>
                </c:pt>
                <c:pt idx="9536">
                  <c:v>29409.5</c:v>
                </c:pt>
                <c:pt idx="9537">
                  <c:v>29409.599999999999</c:v>
                </c:pt>
                <c:pt idx="9538">
                  <c:v>29409.599999999999</c:v>
                </c:pt>
                <c:pt idx="9539">
                  <c:v>29409.7</c:v>
                </c:pt>
                <c:pt idx="9540">
                  <c:v>29409.8</c:v>
                </c:pt>
                <c:pt idx="9541">
                  <c:v>29409.8</c:v>
                </c:pt>
                <c:pt idx="9542">
                  <c:v>29409.9</c:v>
                </c:pt>
                <c:pt idx="9543">
                  <c:v>29410</c:v>
                </c:pt>
                <c:pt idx="9544">
                  <c:v>29410</c:v>
                </c:pt>
                <c:pt idx="9545">
                  <c:v>29410.1</c:v>
                </c:pt>
                <c:pt idx="9546">
                  <c:v>29410.2</c:v>
                </c:pt>
                <c:pt idx="9547">
                  <c:v>29410.2</c:v>
                </c:pt>
                <c:pt idx="9548">
                  <c:v>29410.3</c:v>
                </c:pt>
                <c:pt idx="9549">
                  <c:v>29410.400000000001</c:v>
                </c:pt>
                <c:pt idx="9550">
                  <c:v>29410.400000000001</c:v>
                </c:pt>
                <c:pt idx="9551">
                  <c:v>29410.5</c:v>
                </c:pt>
                <c:pt idx="9552">
                  <c:v>29410.5</c:v>
                </c:pt>
                <c:pt idx="9553">
                  <c:v>29410.6</c:v>
                </c:pt>
                <c:pt idx="9554">
                  <c:v>29410.7</c:v>
                </c:pt>
                <c:pt idx="9555">
                  <c:v>29410.7</c:v>
                </c:pt>
                <c:pt idx="9556">
                  <c:v>29410.799999999999</c:v>
                </c:pt>
                <c:pt idx="9557">
                  <c:v>29410.799999999999</c:v>
                </c:pt>
                <c:pt idx="9558">
                  <c:v>29410.9</c:v>
                </c:pt>
                <c:pt idx="9559">
                  <c:v>29411</c:v>
                </c:pt>
                <c:pt idx="9560">
                  <c:v>29411</c:v>
                </c:pt>
                <c:pt idx="9561">
                  <c:v>29411.1</c:v>
                </c:pt>
                <c:pt idx="9562">
                  <c:v>29411.200000000001</c:v>
                </c:pt>
                <c:pt idx="9563">
                  <c:v>29411.200000000001</c:v>
                </c:pt>
                <c:pt idx="9564">
                  <c:v>29411.3</c:v>
                </c:pt>
                <c:pt idx="9565">
                  <c:v>29411.4</c:v>
                </c:pt>
                <c:pt idx="9566">
                  <c:v>29411.5</c:v>
                </c:pt>
                <c:pt idx="9567">
                  <c:v>29411.599999999999</c:v>
                </c:pt>
                <c:pt idx="9568">
                  <c:v>29411.7</c:v>
                </c:pt>
                <c:pt idx="9569">
                  <c:v>29411.7</c:v>
                </c:pt>
                <c:pt idx="9570">
                  <c:v>29411.8</c:v>
                </c:pt>
                <c:pt idx="9571">
                  <c:v>29412</c:v>
                </c:pt>
                <c:pt idx="9572">
                  <c:v>29412</c:v>
                </c:pt>
                <c:pt idx="9573">
                  <c:v>29412.2</c:v>
                </c:pt>
                <c:pt idx="9574">
                  <c:v>29412.2</c:v>
                </c:pt>
                <c:pt idx="9575">
                  <c:v>29412.400000000001</c:v>
                </c:pt>
                <c:pt idx="9576">
                  <c:v>29412.5</c:v>
                </c:pt>
                <c:pt idx="9577">
                  <c:v>29412.7</c:v>
                </c:pt>
                <c:pt idx="9578">
                  <c:v>29412.799999999999</c:v>
                </c:pt>
                <c:pt idx="9579">
                  <c:v>29413</c:v>
                </c:pt>
                <c:pt idx="9580">
                  <c:v>29413.1</c:v>
                </c:pt>
                <c:pt idx="9581">
                  <c:v>29413.200000000001</c:v>
                </c:pt>
                <c:pt idx="9582">
                  <c:v>29413.4</c:v>
                </c:pt>
                <c:pt idx="9583">
                  <c:v>29413.599999999999</c:v>
                </c:pt>
                <c:pt idx="9584">
                  <c:v>29413.8</c:v>
                </c:pt>
                <c:pt idx="9585">
                  <c:v>29414</c:v>
                </c:pt>
                <c:pt idx="9586">
                  <c:v>29414.2</c:v>
                </c:pt>
                <c:pt idx="9587">
                  <c:v>29414.3</c:v>
                </c:pt>
                <c:pt idx="9588">
                  <c:v>29414.6</c:v>
                </c:pt>
                <c:pt idx="9589">
                  <c:v>29414.799999999999</c:v>
                </c:pt>
                <c:pt idx="9590">
                  <c:v>29415.1</c:v>
                </c:pt>
                <c:pt idx="9591">
                  <c:v>29415.200000000001</c:v>
                </c:pt>
                <c:pt idx="9592">
                  <c:v>29415.4</c:v>
                </c:pt>
                <c:pt idx="9593">
                  <c:v>29415.7</c:v>
                </c:pt>
                <c:pt idx="9594">
                  <c:v>29415.8</c:v>
                </c:pt>
                <c:pt idx="9595">
                  <c:v>29416.1</c:v>
                </c:pt>
                <c:pt idx="9596">
                  <c:v>29416.400000000001</c:v>
                </c:pt>
                <c:pt idx="9597">
                  <c:v>29416.5</c:v>
                </c:pt>
                <c:pt idx="9598">
                  <c:v>29416.799999999999</c:v>
                </c:pt>
                <c:pt idx="9599">
                  <c:v>29417.1</c:v>
                </c:pt>
                <c:pt idx="9600">
                  <c:v>29417.4</c:v>
                </c:pt>
                <c:pt idx="9601">
                  <c:v>29417.599999999999</c:v>
                </c:pt>
                <c:pt idx="9602">
                  <c:v>29417.9</c:v>
                </c:pt>
                <c:pt idx="9603">
                  <c:v>29418</c:v>
                </c:pt>
                <c:pt idx="9604">
                  <c:v>29418.3</c:v>
                </c:pt>
                <c:pt idx="9605">
                  <c:v>29418.6</c:v>
                </c:pt>
                <c:pt idx="9606">
                  <c:v>29418.799999999999</c:v>
                </c:pt>
                <c:pt idx="9607">
                  <c:v>29419.1</c:v>
                </c:pt>
                <c:pt idx="9608">
                  <c:v>29419.4</c:v>
                </c:pt>
                <c:pt idx="9609">
                  <c:v>29419.599999999999</c:v>
                </c:pt>
                <c:pt idx="9610">
                  <c:v>29420</c:v>
                </c:pt>
                <c:pt idx="9611">
                  <c:v>29420.3</c:v>
                </c:pt>
                <c:pt idx="9612">
                  <c:v>29420.5</c:v>
                </c:pt>
                <c:pt idx="9613">
                  <c:v>29420.9</c:v>
                </c:pt>
                <c:pt idx="9614">
                  <c:v>29421.3</c:v>
                </c:pt>
                <c:pt idx="9615">
                  <c:v>29421.5</c:v>
                </c:pt>
                <c:pt idx="9616">
                  <c:v>29421.9</c:v>
                </c:pt>
                <c:pt idx="9617">
                  <c:v>29422.3</c:v>
                </c:pt>
                <c:pt idx="9618">
                  <c:v>29422.799999999999</c:v>
                </c:pt>
                <c:pt idx="9619">
                  <c:v>29423</c:v>
                </c:pt>
                <c:pt idx="9620">
                  <c:v>29423.4</c:v>
                </c:pt>
                <c:pt idx="9621">
                  <c:v>29423.7</c:v>
                </c:pt>
                <c:pt idx="9622">
                  <c:v>29424.1</c:v>
                </c:pt>
                <c:pt idx="9623">
                  <c:v>29424.6</c:v>
                </c:pt>
                <c:pt idx="9624">
                  <c:v>29424.799999999999</c:v>
                </c:pt>
                <c:pt idx="9625">
                  <c:v>29425.3</c:v>
                </c:pt>
                <c:pt idx="9626">
                  <c:v>29425.7</c:v>
                </c:pt>
                <c:pt idx="9627">
                  <c:v>29425.9</c:v>
                </c:pt>
                <c:pt idx="9628">
                  <c:v>29426.400000000001</c:v>
                </c:pt>
                <c:pt idx="9629">
                  <c:v>29426.799999999999</c:v>
                </c:pt>
                <c:pt idx="9630">
                  <c:v>29427</c:v>
                </c:pt>
                <c:pt idx="9631">
                  <c:v>29427.4</c:v>
                </c:pt>
                <c:pt idx="9632">
                  <c:v>29427.9</c:v>
                </c:pt>
                <c:pt idx="9633">
                  <c:v>29428.1</c:v>
                </c:pt>
                <c:pt idx="9634">
                  <c:v>29428.400000000001</c:v>
                </c:pt>
                <c:pt idx="9635">
                  <c:v>29428.799999999999</c:v>
                </c:pt>
                <c:pt idx="9636">
                  <c:v>29429</c:v>
                </c:pt>
                <c:pt idx="9637">
                  <c:v>29429.3</c:v>
                </c:pt>
                <c:pt idx="9638">
                  <c:v>29429.599999999999</c:v>
                </c:pt>
                <c:pt idx="9639">
                  <c:v>29429.8</c:v>
                </c:pt>
                <c:pt idx="9640">
                  <c:v>29430</c:v>
                </c:pt>
                <c:pt idx="9641">
                  <c:v>29430.3</c:v>
                </c:pt>
                <c:pt idx="9642">
                  <c:v>29430.400000000001</c:v>
                </c:pt>
                <c:pt idx="9643">
                  <c:v>29430.7</c:v>
                </c:pt>
                <c:pt idx="9644">
                  <c:v>29430.9</c:v>
                </c:pt>
                <c:pt idx="9645">
                  <c:v>29431</c:v>
                </c:pt>
                <c:pt idx="9646">
                  <c:v>29431.200000000001</c:v>
                </c:pt>
                <c:pt idx="9647">
                  <c:v>29431.3</c:v>
                </c:pt>
                <c:pt idx="9648">
                  <c:v>29431.4</c:v>
                </c:pt>
                <c:pt idx="9649">
                  <c:v>29431.599999999999</c:v>
                </c:pt>
                <c:pt idx="9650">
                  <c:v>29431.7</c:v>
                </c:pt>
                <c:pt idx="9651">
                  <c:v>29431.8</c:v>
                </c:pt>
                <c:pt idx="9652">
                  <c:v>29431.9</c:v>
                </c:pt>
                <c:pt idx="9653">
                  <c:v>29432</c:v>
                </c:pt>
                <c:pt idx="9654">
                  <c:v>29432.1</c:v>
                </c:pt>
                <c:pt idx="9655">
                  <c:v>29432.2</c:v>
                </c:pt>
                <c:pt idx="9656">
                  <c:v>29432.3</c:v>
                </c:pt>
                <c:pt idx="9657">
                  <c:v>29432.400000000001</c:v>
                </c:pt>
                <c:pt idx="9658">
                  <c:v>29432.5</c:v>
                </c:pt>
                <c:pt idx="9659">
                  <c:v>29432.6</c:v>
                </c:pt>
                <c:pt idx="9660">
                  <c:v>29432.7</c:v>
                </c:pt>
                <c:pt idx="9661">
                  <c:v>29432.799999999999</c:v>
                </c:pt>
                <c:pt idx="9662">
                  <c:v>29432.9</c:v>
                </c:pt>
                <c:pt idx="9663">
                  <c:v>29433</c:v>
                </c:pt>
                <c:pt idx="9664">
                  <c:v>29433</c:v>
                </c:pt>
                <c:pt idx="9665">
                  <c:v>29433.1</c:v>
                </c:pt>
                <c:pt idx="9666">
                  <c:v>29433.3</c:v>
                </c:pt>
                <c:pt idx="9667">
                  <c:v>29433.5</c:v>
                </c:pt>
                <c:pt idx="9668">
                  <c:v>29433.599999999999</c:v>
                </c:pt>
                <c:pt idx="9669">
                  <c:v>29433.9</c:v>
                </c:pt>
                <c:pt idx="9670">
                  <c:v>29434.1</c:v>
                </c:pt>
                <c:pt idx="9671">
                  <c:v>29434.2</c:v>
                </c:pt>
                <c:pt idx="9672">
                  <c:v>29434.6</c:v>
                </c:pt>
                <c:pt idx="9673">
                  <c:v>29434.7</c:v>
                </c:pt>
                <c:pt idx="9674">
                  <c:v>29435</c:v>
                </c:pt>
                <c:pt idx="9675">
                  <c:v>29435.200000000001</c:v>
                </c:pt>
                <c:pt idx="9676">
                  <c:v>29435.5</c:v>
                </c:pt>
                <c:pt idx="9677">
                  <c:v>29435.9</c:v>
                </c:pt>
                <c:pt idx="9678">
                  <c:v>29436.1</c:v>
                </c:pt>
                <c:pt idx="9679">
                  <c:v>29436.400000000001</c:v>
                </c:pt>
                <c:pt idx="9680">
                  <c:v>29436.799999999999</c:v>
                </c:pt>
                <c:pt idx="9681">
                  <c:v>29437</c:v>
                </c:pt>
                <c:pt idx="9682">
                  <c:v>29437.4</c:v>
                </c:pt>
                <c:pt idx="9683">
                  <c:v>29437.9</c:v>
                </c:pt>
                <c:pt idx="9684">
                  <c:v>29438.1</c:v>
                </c:pt>
                <c:pt idx="9685">
                  <c:v>29438.6</c:v>
                </c:pt>
                <c:pt idx="9686">
                  <c:v>29439</c:v>
                </c:pt>
                <c:pt idx="9687">
                  <c:v>29439.3</c:v>
                </c:pt>
                <c:pt idx="9688">
                  <c:v>29439.8</c:v>
                </c:pt>
                <c:pt idx="9689">
                  <c:v>29440.3</c:v>
                </c:pt>
                <c:pt idx="9690">
                  <c:v>29440.6</c:v>
                </c:pt>
                <c:pt idx="9691">
                  <c:v>29441.1</c:v>
                </c:pt>
                <c:pt idx="9692">
                  <c:v>29441.599999999999</c:v>
                </c:pt>
                <c:pt idx="9693">
                  <c:v>29442</c:v>
                </c:pt>
                <c:pt idx="9694">
                  <c:v>29442.6</c:v>
                </c:pt>
                <c:pt idx="9695">
                  <c:v>29443.1</c:v>
                </c:pt>
                <c:pt idx="9696">
                  <c:v>29443.5</c:v>
                </c:pt>
                <c:pt idx="9697">
                  <c:v>29444.3</c:v>
                </c:pt>
                <c:pt idx="9698">
                  <c:v>29444.7</c:v>
                </c:pt>
                <c:pt idx="9699">
                  <c:v>29445.4</c:v>
                </c:pt>
                <c:pt idx="9700">
                  <c:v>29445.8</c:v>
                </c:pt>
                <c:pt idx="9701">
                  <c:v>29446.5</c:v>
                </c:pt>
                <c:pt idx="9702">
                  <c:v>29447.200000000001</c:v>
                </c:pt>
                <c:pt idx="9703">
                  <c:v>29447.7</c:v>
                </c:pt>
                <c:pt idx="9704">
                  <c:v>29448.400000000001</c:v>
                </c:pt>
                <c:pt idx="9705">
                  <c:v>29449</c:v>
                </c:pt>
                <c:pt idx="9706">
                  <c:v>29449.8</c:v>
                </c:pt>
                <c:pt idx="9707">
                  <c:v>29450.6</c:v>
                </c:pt>
                <c:pt idx="9708">
                  <c:v>29451.1</c:v>
                </c:pt>
                <c:pt idx="9709">
                  <c:v>29452.3</c:v>
                </c:pt>
                <c:pt idx="9710">
                  <c:v>29452.9</c:v>
                </c:pt>
                <c:pt idx="9711">
                  <c:v>29453.8</c:v>
                </c:pt>
                <c:pt idx="9712">
                  <c:v>29454.799999999999</c:v>
                </c:pt>
                <c:pt idx="9713">
                  <c:v>29455.4</c:v>
                </c:pt>
                <c:pt idx="9714">
                  <c:v>29456.5</c:v>
                </c:pt>
                <c:pt idx="9715">
                  <c:v>29457.599999999999</c:v>
                </c:pt>
                <c:pt idx="9716">
                  <c:v>29458.3</c:v>
                </c:pt>
                <c:pt idx="9717">
                  <c:v>29459.5</c:v>
                </c:pt>
                <c:pt idx="9718">
                  <c:v>29460.799999999999</c:v>
                </c:pt>
                <c:pt idx="9719">
                  <c:v>29461.599999999999</c:v>
                </c:pt>
                <c:pt idx="9720">
                  <c:v>29462.9</c:v>
                </c:pt>
                <c:pt idx="9721">
                  <c:v>29464.3</c:v>
                </c:pt>
                <c:pt idx="9722">
                  <c:v>29465.3</c:v>
                </c:pt>
                <c:pt idx="9723">
                  <c:v>29466.7</c:v>
                </c:pt>
                <c:pt idx="9724">
                  <c:v>29468.2</c:v>
                </c:pt>
                <c:pt idx="9725">
                  <c:v>29469.3</c:v>
                </c:pt>
                <c:pt idx="9726">
                  <c:v>29470.9</c:v>
                </c:pt>
                <c:pt idx="9727">
                  <c:v>29472.5</c:v>
                </c:pt>
                <c:pt idx="9728">
                  <c:v>29473.5</c:v>
                </c:pt>
                <c:pt idx="9729">
                  <c:v>29475.1</c:v>
                </c:pt>
                <c:pt idx="9730">
                  <c:v>29476.799999999999</c:v>
                </c:pt>
                <c:pt idx="9731">
                  <c:v>29477.8</c:v>
                </c:pt>
                <c:pt idx="9732">
                  <c:v>29479.4</c:v>
                </c:pt>
                <c:pt idx="9733">
                  <c:v>29481</c:v>
                </c:pt>
                <c:pt idx="9734">
                  <c:v>29482.5</c:v>
                </c:pt>
                <c:pt idx="9735">
                  <c:v>29483.5</c:v>
                </c:pt>
                <c:pt idx="9736">
                  <c:v>29485</c:v>
                </c:pt>
                <c:pt idx="9737">
                  <c:v>29486.400000000001</c:v>
                </c:pt>
                <c:pt idx="9738">
                  <c:v>29487.8</c:v>
                </c:pt>
                <c:pt idx="9739">
                  <c:v>29489.200000000001</c:v>
                </c:pt>
                <c:pt idx="9740">
                  <c:v>29490.1</c:v>
                </c:pt>
                <c:pt idx="9741">
                  <c:v>29491.4</c:v>
                </c:pt>
                <c:pt idx="9742">
                  <c:v>29492.7</c:v>
                </c:pt>
                <c:pt idx="9743">
                  <c:v>29493.5</c:v>
                </c:pt>
                <c:pt idx="9744">
                  <c:v>29494.799999999999</c:v>
                </c:pt>
                <c:pt idx="9745">
                  <c:v>29496</c:v>
                </c:pt>
                <c:pt idx="9746">
                  <c:v>29496.799999999999</c:v>
                </c:pt>
                <c:pt idx="9747">
                  <c:v>29498</c:v>
                </c:pt>
                <c:pt idx="9748">
                  <c:v>29499.1</c:v>
                </c:pt>
                <c:pt idx="9749">
                  <c:v>29499.9</c:v>
                </c:pt>
                <c:pt idx="9750">
                  <c:v>29501.1</c:v>
                </c:pt>
                <c:pt idx="9751">
                  <c:v>29502.6</c:v>
                </c:pt>
                <c:pt idx="9752">
                  <c:v>29503.4</c:v>
                </c:pt>
                <c:pt idx="9753">
                  <c:v>29504.6</c:v>
                </c:pt>
                <c:pt idx="9754">
                  <c:v>29505.4</c:v>
                </c:pt>
                <c:pt idx="9755">
                  <c:v>29506.6</c:v>
                </c:pt>
                <c:pt idx="9756">
                  <c:v>29507.8</c:v>
                </c:pt>
                <c:pt idx="9757">
                  <c:v>29508.7</c:v>
                </c:pt>
                <c:pt idx="9758">
                  <c:v>29509.9</c:v>
                </c:pt>
                <c:pt idx="9759">
                  <c:v>29511.200000000001</c:v>
                </c:pt>
                <c:pt idx="9760">
                  <c:v>29512.5</c:v>
                </c:pt>
                <c:pt idx="9761">
                  <c:v>29513.4</c:v>
                </c:pt>
                <c:pt idx="9762">
                  <c:v>29514.7</c:v>
                </c:pt>
                <c:pt idx="9763">
                  <c:v>29516.1</c:v>
                </c:pt>
                <c:pt idx="9764">
                  <c:v>29517</c:v>
                </c:pt>
                <c:pt idx="9765">
                  <c:v>29518.400000000001</c:v>
                </c:pt>
                <c:pt idx="9766">
                  <c:v>29519.8</c:v>
                </c:pt>
                <c:pt idx="9767">
                  <c:v>29520.799999999999</c:v>
                </c:pt>
                <c:pt idx="9768">
                  <c:v>29522.2</c:v>
                </c:pt>
                <c:pt idx="9769">
                  <c:v>29523.599999999999</c:v>
                </c:pt>
                <c:pt idx="9770">
                  <c:v>29524.5</c:v>
                </c:pt>
                <c:pt idx="9771">
                  <c:v>29525.8</c:v>
                </c:pt>
                <c:pt idx="9772">
                  <c:v>29527.200000000001</c:v>
                </c:pt>
                <c:pt idx="9773">
                  <c:v>29528.1</c:v>
                </c:pt>
                <c:pt idx="9774">
                  <c:v>29529.3</c:v>
                </c:pt>
                <c:pt idx="9775">
                  <c:v>29530.9</c:v>
                </c:pt>
                <c:pt idx="9776">
                  <c:v>29531.7</c:v>
                </c:pt>
                <c:pt idx="9777">
                  <c:v>29532.799999999999</c:v>
                </c:pt>
                <c:pt idx="9778">
                  <c:v>29533.599999999999</c:v>
                </c:pt>
                <c:pt idx="9779">
                  <c:v>29534.5</c:v>
                </c:pt>
                <c:pt idx="9780">
                  <c:v>29535.5</c:v>
                </c:pt>
                <c:pt idx="9781">
                  <c:v>29536.1</c:v>
                </c:pt>
                <c:pt idx="9782">
                  <c:v>29536.9</c:v>
                </c:pt>
                <c:pt idx="9783">
                  <c:v>29537.7</c:v>
                </c:pt>
                <c:pt idx="9784">
                  <c:v>29538.3</c:v>
                </c:pt>
                <c:pt idx="9785">
                  <c:v>29538.9</c:v>
                </c:pt>
                <c:pt idx="9786">
                  <c:v>29539.599999999999</c:v>
                </c:pt>
                <c:pt idx="9787">
                  <c:v>29540.1</c:v>
                </c:pt>
                <c:pt idx="9788">
                  <c:v>29540.7</c:v>
                </c:pt>
                <c:pt idx="9789">
                  <c:v>29541.3</c:v>
                </c:pt>
                <c:pt idx="9790">
                  <c:v>29541.7</c:v>
                </c:pt>
                <c:pt idx="9791">
                  <c:v>29542.2</c:v>
                </c:pt>
                <c:pt idx="9792">
                  <c:v>29542.799999999999</c:v>
                </c:pt>
                <c:pt idx="9793">
                  <c:v>29543.200000000001</c:v>
                </c:pt>
                <c:pt idx="9794">
                  <c:v>29543.7</c:v>
                </c:pt>
                <c:pt idx="9795">
                  <c:v>29544.3</c:v>
                </c:pt>
                <c:pt idx="9796">
                  <c:v>29544.7</c:v>
                </c:pt>
                <c:pt idx="9797">
                  <c:v>29545.200000000001</c:v>
                </c:pt>
                <c:pt idx="9798">
                  <c:v>29545.8</c:v>
                </c:pt>
                <c:pt idx="9799">
                  <c:v>29546.3</c:v>
                </c:pt>
                <c:pt idx="9800">
                  <c:v>29546.9</c:v>
                </c:pt>
                <c:pt idx="9801">
                  <c:v>29547.599999999999</c:v>
                </c:pt>
                <c:pt idx="9802">
                  <c:v>29548</c:v>
                </c:pt>
                <c:pt idx="9803">
                  <c:v>29548.7</c:v>
                </c:pt>
                <c:pt idx="9804">
                  <c:v>29549.4</c:v>
                </c:pt>
                <c:pt idx="9805">
                  <c:v>29550.2</c:v>
                </c:pt>
                <c:pt idx="9806">
                  <c:v>29551</c:v>
                </c:pt>
                <c:pt idx="9807">
                  <c:v>29551.5</c:v>
                </c:pt>
                <c:pt idx="9808">
                  <c:v>29552.3</c:v>
                </c:pt>
                <c:pt idx="9809">
                  <c:v>29553.1</c:v>
                </c:pt>
                <c:pt idx="9810">
                  <c:v>29553.7</c:v>
                </c:pt>
                <c:pt idx="9811">
                  <c:v>29554.6</c:v>
                </c:pt>
                <c:pt idx="9812">
                  <c:v>29555.5</c:v>
                </c:pt>
                <c:pt idx="9813">
                  <c:v>29556.1</c:v>
                </c:pt>
                <c:pt idx="9814">
                  <c:v>29557</c:v>
                </c:pt>
                <c:pt idx="9815">
                  <c:v>29557.9</c:v>
                </c:pt>
                <c:pt idx="9816">
                  <c:v>29558.5</c:v>
                </c:pt>
                <c:pt idx="9817">
                  <c:v>29559.5</c:v>
                </c:pt>
                <c:pt idx="9818">
                  <c:v>29560.1</c:v>
                </c:pt>
                <c:pt idx="9819">
                  <c:v>29561.1</c:v>
                </c:pt>
                <c:pt idx="9820">
                  <c:v>29562.1</c:v>
                </c:pt>
                <c:pt idx="9821">
                  <c:v>29562.799999999999</c:v>
                </c:pt>
                <c:pt idx="9822">
                  <c:v>29563.9</c:v>
                </c:pt>
                <c:pt idx="9823">
                  <c:v>29564.9</c:v>
                </c:pt>
                <c:pt idx="9824">
                  <c:v>29565.7</c:v>
                </c:pt>
                <c:pt idx="9825">
                  <c:v>29566.799999999999</c:v>
                </c:pt>
                <c:pt idx="9826">
                  <c:v>29567.9</c:v>
                </c:pt>
                <c:pt idx="9827">
                  <c:v>29568.7</c:v>
                </c:pt>
                <c:pt idx="9828">
                  <c:v>29569.8</c:v>
                </c:pt>
                <c:pt idx="9829">
                  <c:v>29571</c:v>
                </c:pt>
                <c:pt idx="9830">
                  <c:v>29572.2</c:v>
                </c:pt>
                <c:pt idx="9831">
                  <c:v>29573.5</c:v>
                </c:pt>
                <c:pt idx="9832">
                  <c:v>29574.3</c:v>
                </c:pt>
                <c:pt idx="9833">
                  <c:v>29575.599999999999</c:v>
                </c:pt>
                <c:pt idx="9834">
                  <c:v>29576.799999999999</c:v>
                </c:pt>
                <c:pt idx="9835">
                  <c:v>29577.7</c:v>
                </c:pt>
                <c:pt idx="9836">
                  <c:v>29579</c:v>
                </c:pt>
                <c:pt idx="9837">
                  <c:v>29580.2</c:v>
                </c:pt>
                <c:pt idx="9838">
                  <c:v>29581.1</c:v>
                </c:pt>
                <c:pt idx="9839">
                  <c:v>29582.3</c:v>
                </c:pt>
                <c:pt idx="9840">
                  <c:v>29583.599999999999</c:v>
                </c:pt>
                <c:pt idx="9841">
                  <c:v>29584.799999999999</c:v>
                </c:pt>
                <c:pt idx="9842">
                  <c:v>29585.599999999999</c:v>
                </c:pt>
                <c:pt idx="9843">
                  <c:v>29586.799999999999</c:v>
                </c:pt>
                <c:pt idx="9844">
                  <c:v>29587.5</c:v>
                </c:pt>
                <c:pt idx="9845">
                  <c:v>29588.7</c:v>
                </c:pt>
                <c:pt idx="9846">
                  <c:v>29589.8</c:v>
                </c:pt>
                <c:pt idx="9847">
                  <c:v>29590.5</c:v>
                </c:pt>
                <c:pt idx="9848">
                  <c:v>29591.5</c:v>
                </c:pt>
                <c:pt idx="9849">
                  <c:v>29592.6</c:v>
                </c:pt>
                <c:pt idx="9850">
                  <c:v>29593.200000000001</c:v>
                </c:pt>
                <c:pt idx="9851">
                  <c:v>29594.2</c:v>
                </c:pt>
                <c:pt idx="9852">
                  <c:v>29595.200000000001</c:v>
                </c:pt>
                <c:pt idx="9853">
                  <c:v>29595.8</c:v>
                </c:pt>
                <c:pt idx="9854">
                  <c:v>29596.7</c:v>
                </c:pt>
                <c:pt idx="9855">
                  <c:v>29597.7</c:v>
                </c:pt>
                <c:pt idx="9856">
                  <c:v>29598.3</c:v>
                </c:pt>
                <c:pt idx="9857">
                  <c:v>29599.200000000001</c:v>
                </c:pt>
                <c:pt idx="9858">
                  <c:v>29600.2</c:v>
                </c:pt>
                <c:pt idx="9859">
                  <c:v>29600.799999999999</c:v>
                </c:pt>
                <c:pt idx="9860">
                  <c:v>29602.1</c:v>
                </c:pt>
                <c:pt idx="9861">
                  <c:v>29602.7</c:v>
                </c:pt>
                <c:pt idx="9862">
                  <c:v>29603.7</c:v>
                </c:pt>
                <c:pt idx="9863">
                  <c:v>29604.400000000001</c:v>
                </c:pt>
                <c:pt idx="9864">
                  <c:v>29605.5</c:v>
                </c:pt>
                <c:pt idx="9865">
                  <c:v>29606.6</c:v>
                </c:pt>
                <c:pt idx="9866">
                  <c:v>29607.3</c:v>
                </c:pt>
                <c:pt idx="9867">
                  <c:v>29608.5</c:v>
                </c:pt>
                <c:pt idx="9868">
                  <c:v>29609.8</c:v>
                </c:pt>
                <c:pt idx="9869">
                  <c:v>29610.7</c:v>
                </c:pt>
                <c:pt idx="9870">
                  <c:v>29612</c:v>
                </c:pt>
                <c:pt idx="9871">
                  <c:v>29613.4</c:v>
                </c:pt>
                <c:pt idx="9872">
                  <c:v>29614.799999999999</c:v>
                </c:pt>
                <c:pt idx="9873">
                  <c:v>29616.3</c:v>
                </c:pt>
                <c:pt idx="9874">
                  <c:v>29617.3</c:v>
                </c:pt>
                <c:pt idx="9875">
                  <c:v>29618.9</c:v>
                </c:pt>
                <c:pt idx="9876">
                  <c:v>29620.400000000001</c:v>
                </c:pt>
                <c:pt idx="9877">
                  <c:v>29621.9</c:v>
                </c:pt>
                <c:pt idx="9878">
                  <c:v>29622.9</c:v>
                </c:pt>
                <c:pt idx="9879">
                  <c:v>29624.400000000001</c:v>
                </c:pt>
                <c:pt idx="9880">
                  <c:v>29625.4</c:v>
                </c:pt>
                <c:pt idx="9881">
                  <c:v>29626.799999999999</c:v>
                </c:pt>
                <c:pt idx="9882">
                  <c:v>29628.1</c:v>
                </c:pt>
                <c:pt idx="9883">
                  <c:v>29629.3</c:v>
                </c:pt>
                <c:pt idx="9884">
                  <c:v>29630.1</c:v>
                </c:pt>
                <c:pt idx="9885">
                  <c:v>29631.1</c:v>
                </c:pt>
                <c:pt idx="9886">
                  <c:v>29632</c:v>
                </c:pt>
                <c:pt idx="9887">
                  <c:v>29632.6</c:v>
                </c:pt>
                <c:pt idx="9888">
                  <c:v>29633.4</c:v>
                </c:pt>
                <c:pt idx="9889">
                  <c:v>29634.1</c:v>
                </c:pt>
                <c:pt idx="9890">
                  <c:v>29634.400000000001</c:v>
                </c:pt>
                <c:pt idx="9891">
                  <c:v>29635</c:v>
                </c:pt>
                <c:pt idx="9892">
                  <c:v>29635.4</c:v>
                </c:pt>
                <c:pt idx="9893">
                  <c:v>29635.599999999999</c:v>
                </c:pt>
                <c:pt idx="9894">
                  <c:v>29636</c:v>
                </c:pt>
                <c:pt idx="9895">
                  <c:v>29636.3</c:v>
                </c:pt>
                <c:pt idx="9896">
                  <c:v>29636.400000000001</c:v>
                </c:pt>
                <c:pt idx="9897">
                  <c:v>29636.6</c:v>
                </c:pt>
                <c:pt idx="9898">
                  <c:v>29636.9</c:v>
                </c:pt>
                <c:pt idx="9899">
                  <c:v>29637</c:v>
                </c:pt>
                <c:pt idx="9900">
                  <c:v>29637.200000000001</c:v>
                </c:pt>
                <c:pt idx="9901">
                  <c:v>29637.4</c:v>
                </c:pt>
                <c:pt idx="9902">
                  <c:v>29637.599999999999</c:v>
                </c:pt>
                <c:pt idx="9903">
                  <c:v>29637.8</c:v>
                </c:pt>
                <c:pt idx="9904">
                  <c:v>29638.1</c:v>
                </c:pt>
                <c:pt idx="9905">
                  <c:v>29638.3</c:v>
                </c:pt>
                <c:pt idx="9906">
                  <c:v>29638.7</c:v>
                </c:pt>
                <c:pt idx="9907">
                  <c:v>29639.1</c:v>
                </c:pt>
                <c:pt idx="9908">
                  <c:v>29639.5</c:v>
                </c:pt>
                <c:pt idx="9909">
                  <c:v>29640.2</c:v>
                </c:pt>
                <c:pt idx="9910">
                  <c:v>29641</c:v>
                </c:pt>
                <c:pt idx="9911">
                  <c:v>29641.7</c:v>
                </c:pt>
                <c:pt idx="9912">
                  <c:v>29642.799999999999</c:v>
                </c:pt>
                <c:pt idx="9913">
                  <c:v>29644.1</c:v>
                </c:pt>
                <c:pt idx="9914">
                  <c:v>29645.1</c:v>
                </c:pt>
                <c:pt idx="9915">
                  <c:v>29646.7</c:v>
                </c:pt>
                <c:pt idx="9916">
                  <c:v>29648.6</c:v>
                </c:pt>
                <c:pt idx="9917">
                  <c:v>29649.9</c:v>
                </c:pt>
                <c:pt idx="9918">
                  <c:v>29652.1</c:v>
                </c:pt>
                <c:pt idx="9919">
                  <c:v>29653.7</c:v>
                </c:pt>
                <c:pt idx="9920">
                  <c:v>29656.1</c:v>
                </c:pt>
                <c:pt idx="9921">
                  <c:v>29658.7</c:v>
                </c:pt>
                <c:pt idx="9922">
                  <c:v>29660.5</c:v>
                </c:pt>
                <c:pt idx="9923">
                  <c:v>29663.200000000001</c:v>
                </c:pt>
                <c:pt idx="9924">
                  <c:v>29666</c:v>
                </c:pt>
                <c:pt idx="9925">
                  <c:v>29668.799999999999</c:v>
                </c:pt>
                <c:pt idx="9926">
                  <c:v>29670.6</c:v>
                </c:pt>
                <c:pt idx="9927">
                  <c:v>29673.4</c:v>
                </c:pt>
                <c:pt idx="9928">
                  <c:v>29676.1</c:v>
                </c:pt>
                <c:pt idx="9929">
                  <c:v>29677.8</c:v>
                </c:pt>
                <c:pt idx="9930">
                  <c:v>29680.400000000001</c:v>
                </c:pt>
                <c:pt idx="9931">
                  <c:v>29682.9</c:v>
                </c:pt>
                <c:pt idx="9932">
                  <c:v>29684.5</c:v>
                </c:pt>
                <c:pt idx="9933">
                  <c:v>29686.9</c:v>
                </c:pt>
                <c:pt idx="9934">
                  <c:v>29689.1</c:v>
                </c:pt>
                <c:pt idx="9935">
                  <c:v>29690.7</c:v>
                </c:pt>
                <c:pt idx="9936">
                  <c:v>29692.799999999999</c:v>
                </c:pt>
                <c:pt idx="9937">
                  <c:v>29694.9</c:v>
                </c:pt>
                <c:pt idx="9938">
                  <c:v>29696.3</c:v>
                </c:pt>
                <c:pt idx="9939">
                  <c:v>29698.3</c:v>
                </c:pt>
                <c:pt idx="9940">
                  <c:v>29700.3</c:v>
                </c:pt>
                <c:pt idx="9941">
                  <c:v>29702.2</c:v>
                </c:pt>
                <c:pt idx="9942">
                  <c:v>29703.5</c:v>
                </c:pt>
                <c:pt idx="9943">
                  <c:v>29705.4</c:v>
                </c:pt>
                <c:pt idx="9944">
                  <c:v>29706.6</c:v>
                </c:pt>
                <c:pt idx="9945">
                  <c:v>29708.3</c:v>
                </c:pt>
                <c:pt idx="9946">
                  <c:v>29709.9</c:v>
                </c:pt>
                <c:pt idx="9947">
                  <c:v>29711</c:v>
                </c:pt>
                <c:pt idx="9948">
                  <c:v>29712.6</c:v>
                </c:pt>
                <c:pt idx="9949">
                  <c:v>29714</c:v>
                </c:pt>
                <c:pt idx="9950">
                  <c:v>29714.9</c:v>
                </c:pt>
                <c:pt idx="9951">
                  <c:v>29716.2</c:v>
                </c:pt>
                <c:pt idx="9952">
                  <c:v>29717.4</c:v>
                </c:pt>
                <c:pt idx="9953">
                  <c:v>29718.2</c:v>
                </c:pt>
                <c:pt idx="9954">
                  <c:v>29719.3</c:v>
                </c:pt>
                <c:pt idx="9955">
                  <c:v>29720.3</c:v>
                </c:pt>
                <c:pt idx="9956">
                  <c:v>29721</c:v>
                </c:pt>
                <c:pt idx="9957">
                  <c:v>29722.2</c:v>
                </c:pt>
                <c:pt idx="9958">
                  <c:v>29723</c:v>
                </c:pt>
                <c:pt idx="9959">
                  <c:v>29723.599999999999</c:v>
                </c:pt>
                <c:pt idx="9960">
                  <c:v>29724.3</c:v>
                </c:pt>
                <c:pt idx="9961">
                  <c:v>29725.1</c:v>
                </c:pt>
                <c:pt idx="9962">
                  <c:v>29725.5</c:v>
                </c:pt>
                <c:pt idx="9963">
                  <c:v>29726.2</c:v>
                </c:pt>
                <c:pt idx="9964">
                  <c:v>29726.799999999999</c:v>
                </c:pt>
                <c:pt idx="9965">
                  <c:v>29727.200000000001</c:v>
                </c:pt>
                <c:pt idx="9966">
                  <c:v>29727.7</c:v>
                </c:pt>
                <c:pt idx="9967">
                  <c:v>29728.2</c:v>
                </c:pt>
                <c:pt idx="9968">
                  <c:v>29728.5</c:v>
                </c:pt>
                <c:pt idx="9969">
                  <c:v>29729</c:v>
                </c:pt>
                <c:pt idx="9970">
                  <c:v>29729.200000000001</c:v>
                </c:pt>
                <c:pt idx="9971">
                  <c:v>29729.599999999999</c:v>
                </c:pt>
                <c:pt idx="9972">
                  <c:v>29729.8</c:v>
                </c:pt>
                <c:pt idx="9973">
                  <c:v>29730</c:v>
                </c:pt>
                <c:pt idx="9974">
                  <c:v>29730.1</c:v>
                </c:pt>
                <c:pt idx="9975">
                  <c:v>29730.2</c:v>
                </c:pt>
                <c:pt idx="9976">
                  <c:v>29730.3</c:v>
                </c:pt>
                <c:pt idx="9977">
                  <c:v>29730.2</c:v>
                </c:pt>
                <c:pt idx="9978">
                  <c:v>29730.2</c:v>
                </c:pt>
                <c:pt idx="9979">
                  <c:v>29730.1</c:v>
                </c:pt>
                <c:pt idx="9980">
                  <c:v>29729.9</c:v>
                </c:pt>
                <c:pt idx="9981">
                  <c:v>29729.7</c:v>
                </c:pt>
                <c:pt idx="9982">
                  <c:v>29729.4</c:v>
                </c:pt>
                <c:pt idx="9983">
                  <c:v>29729.200000000001</c:v>
                </c:pt>
                <c:pt idx="9984">
                  <c:v>29728.799999999999</c:v>
                </c:pt>
                <c:pt idx="9985">
                  <c:v>29728.5</c:v>
                </c:pt>
                <c:pt idx="9986">
                  <c:v>29728.1</c:v>
                </c:pt>
                <c:pt idx="9987">
                  <c:v>29727.599999999999</c:v>
                </c:pt>
                <c:pt idx="9988">
                  <c:v>29727.3</c:v>
                </c:pt>
                <c:pt idx="9989">
                  <c:v>29726.799999999999</c:v>
                </c:pt>
                <c:pt idx="9990">
                  <c:v>29726.2</c:v>
                </c:pt>
                <c:pt idx="9991">
                  <c:v>29725.7</c:v>
                </c:pt>
                <c:pt idx="9992">
                  <c:v>29724.799999999999</c:v>
                </c:pt>
                <c:pt idx="9993">
                  <c:v>29724.400000000001</c:v>
                </c:pt>
                <c:pt idx="9994">
                  <c:v>29723.599999999999</c:v>
                </c:pt>
                <c:pt idx="9995">
                  <c:v>29723</c:v>
                </c:pt>
                <c:pt idx="9996">
                  <c:v>29722.1</c:v>
                </c:pt>
                <c:pt idx="9997">
                  <c:v>29721</c:v>
                </c:pt>
                <c:pt idx="9998">
                  <c:v>29720.3</c:v>
                </c:pt>
                <c:pt idx="9999">
                  <c:v>29719</c:v>
                </c:pt>
                <c:pt idx="10000">
                  <c:v>29717.5</c:v>
                </c:pt>
                <c:pt idx="10001">
                  <c:v>29716.5</c:v>
                </c:pt>
                <c:pt idx="10002">
                  <c:v>29715</c:v>
                </c:pt>
                <c:pt idx="10003">
                  <c:v>29713.200000000001</c:v>
                </c:pt>
                <c:pt idx="10004">
                  <c:v>29711.4</c:v>
                </c:pt>
                <c:pt idx="10005">
                  <c:v>29710.1</c:v>
                </c:pt>
                <c:pt idx="10006">
                  <c:v>29708</c:v>
                </c:pt>
                <c:pt idx="10007">
                  <c:v>29705.8</c:v>
                </c:pt>
                <c:pt idx="10008">
                  <c:v>29704.3</c:v>
                </c:pt>
                <c:pt idx="10009">
                  <c:v>29702</c:v>
                </c:pt>
                <c:pt idx="10010">
                  <c:v>29700.400000000001</c:v>
                </c:pt>
                <c:pt idx="10011">
                  <c:v>29698.1</c:v>
                </c:pt>
                <c:pt idx="10012">
                  <c:v>29695.8</c:v>
                </c:pt>
                <c:pt idx="10013">
                  <c:v>29693.5</c:v>
                </c:pt>
                <c:pt idx="10014">
                  <c:v>29692</c:v>
                </c:pt>
                <c:pt idx="10015">
                  <c:v>29689.7</c:v>
                </c:pt>
                <c:pt idx="10016">
                  <c:v>29687.599999999999</c:v>
                </c:pt>
                <c:pt idx="10017">
                  <c:v>29686.2</c:v>
                </c:pt>
                <c:pt idx="10018">
                  <c:v>29684.2</c:v>
                </c:pt>
                <c:pt idx="10019">
                  <c:v>29682.2</c:v>
                </c:pt>
                <c:pt idx="10020">
                  <c:v>29680.400000000001</c:v>
                </c:pt>
                <c:pt idx="10021">
                  <c:v>29679.200000000001</c:v>
                </c:pt>
                <c:pt idx="10022">
                  <c:v>29677.5</c:v>
                </c:pt>
                <c:pt idx="10023">
                  <c:v>29675.8</c:v>
                </c:pt>
                <c:pt idx="10024">
                  <c:v>29674.7</c:v>
                </c:pt>
                <c:pt idx="10025">
                  <c:v>29673.200000000001</c:v>
                </c:pt>
                <c:pt idx="10026">
                  <c:v>29671.7</c:v>
                </c:pt>
                <c:pt idx="10027">
                  <c:v>29670.7</c:v>
                </c:pt>
                <c:pt idx="10028">
                  <c:v>29669.3</c:v>
                </c:pt>
                <c:pt idx="10029">
                  <c:v>29667.9</c:v>
                </c:pt>
                <c:pt idx="10030">
                  <c:v>29666.9</c:v>
                </c:pt>
                <c:pt idx="10031">
                  <c:v>29665.5</c:v>
                </c:pt>
                <c:pt idx="10032">
                  <c:v>29664.2</c:v>
                </c:pt>
                <c:pt idx="10033">
                  <c:v>29663.200000000001</c:v>
                </c:pt>
                <c:pt idx="10034">
                  <c:v>29661.9</c:v>
                </c:pt>
                <c:pt idx="10035">
                  <c:v>29660.5</c:v>
                </c:pt>
                <c:pt idx="10036">
                  <c:v>29659.599999999999</c:v>
                </c:pt>
                <c:pt idx="10037">
                  <c:v>29658.2</c:v>
                </c:pt>
                <c:pt idx="10038">
                  <c:v>29656.799999999999</c:v>
                </c:pt>
                <c:pt idx="10039">
                  <c:v>29655.9</c:v>
                </c:pt>
                <c:pt idx="10040">
                  <c:v>29654.5</c:v>
                </c:pt>
                <c:pt idx="10041">
                  <c:v>29653.200000000001</c:v>
                </c:pt>
                <c:pt idx="10042">
                  <c:v>29652.2</c:v>
                </c:pt>
                <c:pt idx="10043">
                  <c:v>29650.799999999999</c:v>
                </c:pt>
                <c:pt idx="10044">
                  <c:v>29649.4</c:v>
                </c:pt>
                <c:pt idx="10045">
                  <c:v>29648.5</c:v>
                </c:pt>
                <c:pt idx="10046">
                  <c:v>29647.1</c:v>
                </c:pt>
                <c:pt idx="10047">
                  <c:v>29645.7</c:v>
                </c:pt>
                <c:pt idx="10048">
                  <c:v>29644.7</c:v>
                </c:pt>
                <c:pt idx="10049">
                  <c:v>29643.3</c:v>
                </c:pt>
                <c:pt idx="10050">
                  <c:v>29641.9</c:v>
                </c:pt>
                <c:pt idx="10051">
                  <c:v>29640.9</c:v>
                </c:pt>
                <c:pt idx="10052">
                  <c:v>29639.5</c:v>
                </c:pt>
                <c:pt idx="10053">
                  <c:v>29638</c:v>
                </c:pt>
                <c:pt idx="10054">
                  <c:v>29636.6</c:v>
                </c:pt>
                <c:pt idx="10055">
                  <c:v>29635.599999999999</c:v>
                </c:pt>
                <c:pt idx="10056">
                  <c:v>29634.1</c:v>
                </c:pt>
                <c:pt idx="10057">
                  <c:v>29633</c:v>
                </c:pt>
                <c:pt idx="10058">
                  <c:v>29631.4</c:v>
                </c:pt>
                <c:pt idx="10059">
                  <c:v>29629.8</c:v>
                </c:pt>
                <c:pt idx="10060">
                  <c:v>29628.6</c:v>
                </c:pt>
                <c:pt idx="10061">
                  <c:v>29626.799999999999</c:v>
                </c:pt>
                <c:pt idx="10062">
                  <c:v>29625</c:v>
                </c:pt>
                <c:pt idx="10063">
                  <c:v>29623.7</c:v>
                </c:pt>
                <c:pt idx="10064">
                  <c:v>29621.599999999999</c:v>
                </c:pt>
                <c:pt idx="10065">
                  <c:v>29620.2</c:v>
                </c:pt>
                <c:pt idx="10066">
                  <c:v>29618</c:v>
                </c:pt>
                <c:pt idx="10067">
                  <c:v>29615.8</c:v>
                </c:pt>
                <c:pt idx="10068">
                  <c:v>29614.2</c:v>
                </c:pt>
                <c:pt idx="10069">
                  <c:v>29611.8</c:v>
                </c:pt>
                <c:pt idx="10070">
                  <c:v>29609.4</c:v>
                </c:pt>
                <c:pt idx="10071">
                  <c:v>29607.7</c:v>
                </c:pt>
                <c:pt idx="10072">
                  <c:v>29605.3</c:v>
                </c:pt>
                <c:pt idx="10073">
                  <c:v>29602.9</c:v>
                </c:pt>
                <c:pt idx="10074">
                  <c:v>29601.3</c:v>
                </c:pt>
                <c:pt idx="10075">
                  <c:v>29599</c:v>
                </c:pt>
                <c:pt idx="10076">
                  <c:v>29596.799999999999</c:v>
                </c:pt>
                <c:pt idx="10077">
                  <c:v>29595.5</c:v>
                </c:pt>
                <c:pt idx="10078">
                  <c:v>29593.1</c:v>
                </c:pt>
                <c:pt idx="10079">
                  <c:v>29592</c:v>
                </c:pt>
                <c:pt idx="10080">
                  <c:v>29590.5</c:v>
                </c:pt>
                <c:pt idx="10081">
                  <c:v>29589.599999999999</c:v>
                </c:pt>
                <c:pt idx="10082">
                  <c:v>29588.5</c:v>
                </c:pt>
                <c:pt idx="10083">
                  <c:v>29587.599999999999</c:v>
                </c:pt>
                <c:pt idx="10084">
                  <c:v>29586.9</c:v>
                </c:pt>
                <c:pt idx="10085">
                  <c:v>29586.6</c:v>
                </c:pt>
                <c:pt idx="10086">
                  <c:v>29586.2</c:v>
                </c:pt>
                <c:pt idx="10087">
                  <c:v>29586.1</c:v>
                </c:pt>
                <c:pt idx="10088">
                  <c:v>29586</c:v>
                </c:pt>
                <c:pt idx="10089">
                  <c:v>29586.1</c:v>
                </c:pt>
                <c:pt idx="10090">
                  <c:v>29586.3</c:v>
                </c:pt>
                <c:pt idx="10091">
                  <c:v>29586.6</c:v>
                </c:pt>
                <c:pt idx="10092">
                  <c:v>29586.799999999999</c:v>
                </c:pt>
                <c:pt idx="10093">
                  <c:v>29587.200000000001</c:v>
                </c:pt>
                <c:pt idx="10094">
                  <c:v>29587.599999999999</c:v>
                </c:pt>
                <c:pt idx="10095">
                  <c:v>29587.8</c:v>
                </c:pt>
                <c:pt idx="10096">
                  <c:v>29588.3</c:v>
                </c:pt>
                <c:pt idx="10097">
                  <c:v>29588.7</c:v>
                </c:pt>
                <c:pt idx="10098">
                  <c:v>29589</c:v>
                </c:pt>
                <c:pt idx="10099">
                  <c:v>29589.4</c:v>
                </c:pt>
                <c:pt idx="10100">
                  <c:v>29589.8</c:v>
                </c:pt>
                <c:pt idx="10101">
                  <c:v>29590</c:v>
                </c:pt>
                <c:pt idx="10102">
                  <c:v>29590.400000000001</c:v>
                </c:pt>
                <c:pt idx="10103">
                  <c:v>29590.7</c:v>
                </c:pt>
                <c:pt idx="10104">
                  <c:v>29590.9</c:v>
                </c:pt>
                <c:pt idx="10105">
                  <c:v>29591.1</c:v>
                </c:pt>
                <c:pt idx="10106">
                  <c:v>29591.4</c:v>
                </c:pt>
                <c:pt idx="10107">
                  <c:v>29591.5</c:v>
                </c:pt>
                <c:pt idx="10108">
                  <c:v>29591.7</c:v>
                </c:pt>
                <c:pt idx="10109">
                  <c:v>29591.8</c:v>
                </c:pt>
                <c:pt idx="10110">
                  <c:v>29591.9</c:v>
                </c:pt>
                <c:pt idx="10111">
                  <c:v>29592</c:v>
                </c:pt>
                <c:pt idx="10112">
                  <c:v>29592</c:v>
                </c:pt>
                <c:pt idx="10113">
                  <c:v>29592.1</c:v>
                </c:pt>
                <c:pt idx="10114">
                  <c:v>29592.1</c:v>
                </c:pt>
                <c:pt idx="10115">
                  <c:v>29592.2</c:v>
                </c:pt>
                <c:pt idx="10116">
                  <c:v>29592.3</c:v>
                </c:pt>
                <c:pt idx="10117">
                  <c:v>29592.3</c:v>
                </c:pt>
                <c:pt idx="10118">
                  <c:v>29592.400000000001</c:v>
                </c:pt>
                <c:pt idx="10119">
                  <c:v>29592.400000000001</c:v>
                </c:pt>
                <c:pt idx="10120">
                  <c:v>29592.5</c:v>
                </c:pt>
                <c:pt idx="10121">
                  <c:v>29592.5</c:v>
                </c:pt>
                <c:pt idx="10122">
                  <c:v>29592.6</c:v>
                </c:pt>
                <c:pt idx="10123">
                  <c:v>29592.7</c:v>
                </c:pt>
                <c:pt idx="10124">
                  <c:v>29592.799999999999</c:v>
                </c:pt>
                <c:pt idx="10125">
                  <c:v>29592.9</c:v>
                </c:pt>
                <c:pt idx="10126">
                  <c:v>29593.200000000001</c:v>
                </c:pt>
                <c:pt idx="10127">
                  <c:v>29593.4</c:v>
                </c:pt>
                <c:pt idx="10128">
                  <c:v>29593.7</c:v>
                </c:pt>
                <c:pt idx="10129">
                  <c:v>29593.9</c:v>
                </c:pt>
                <c:pt idx="10130">
                  <c:v>29594.3</c:v>
                </c:pt>
                <c:pt idx="10131">
                  <c:v>29594.799999999999</c:v>
                </c:pt>
                <c:pt idx="10132">
                  <c:v>29595.200000000001</c:v>
                </c:pt>
                <c:pt idx="10133">
                  <c:v>29595.8</c:v>
                </c:pt>
                <c:pt idx="10134">
                  <c:v>29596.5</c:v>
                </c:pt>
                <c:pt idx="10135">
                  <c:v>29597.1</c:v>
                </c:pt>
                <c:pt idx="10136">
                  <c:v>29597.9</c:v>
                </c:pt>
                <c:pt idx="10137">
                  <c:v>29598.799999999999</c:v>
                </c:pt>
                <c:pt idx="10138">
                  <c:v>29599.4</c:v>
                </c:pt>
                <c:pt idx="10139">
                  <c:v>29600.7</c:v>
                </c:pt>
                <c:pt idx="10140">
                  <c:v>29601.4</c:v>
                </c:pt>
                <c:pt idx="10141">
                  <c:v>29602.400000000001</c:v>
                </c:pt>
                <c:pt idx="10142">
                  <c:v>29603.1</c:v>
                </c:pt>
                <c:pt idx="10143">
                  <c:v>29604.5</c:v>
                </c:pt>
                <c:pt idx="10144">
                  <c:v>29605.200000000001</c:v>
                </c:pt>
                <c:pt idx="10145">
                  <c:v>29606.2</c:v>
                </c:pt>
                <c:pt idx="10146">
                  <c:v>29607.200000000001</c:v>
                </c:pt>
                <c:pt idx="10147">
                  <c:v>29608.1</c:v>
                </c:pt>
                <c:pt idx="10148">
                  <c:v>29609</c:v>
                </c:pt>
                <c:pt idx="10149">
                  <c:v>29609.7</c:v>
                </c:pt>
                <c:pt idx="10150">
                  <c:v>29610.5</c:v>
                </c:pt>
                <c:pt idx="10151">
                  <c:v>29611.4</c:v>
                </c:pt>
                <c:pt idx="10152">
                  <c:v>29611.9</c:v>
                </c:pt>
                <c:pt idx="10153">
                  <c:v>29612.7</c:v>
                </c:pt>
                <c:pt idx="10154">
                  <c:v>29613.5</c:v>
                </c:pt>
                <c:pt idx="10155">
                  <c:v>29614</c:v>
                </c:pt>
                <c:pt idx="10156">
                  <c:v>29614.7</c:v>
                </c:pt>
                <c:pt idx="10157">
                  <c:v>29615.5</c:v>
                </c:pt>
                <c:pt idx="10158">
                  <c:v>29615.9</c:v>
                </c:pt>
                <c:pt idx="10159">
                  <c:v>29616.7</c:v>
                </c:pt>
                <c:pt idx="10160">
                  <c:v>29617.1</c:v>
                </c:pt>
                <c:pt idx="10161">
                  <c:v>29617.8</c:v>
                </c:pt>
                <c:pt idx="10162">
                  <c:v>29618.5</c:v>
                </c:pt>
                <c:pt idx="10163">
                  <c:v>29619.3</c:v>
                </c:pt>
                <c:pt idx="10164">
                  <c:v>29620</c:v>
                </c:pt>
                <c:pt idx="10165">
                  <c:v>29620.7</c:v>
                </c:pt>
                <c:pt idx="10166">
                  <c:v>29621.200000000001</c:v>
                </c:pt>
                <c:pt idx="10167">
                  <c:v>29622</c:v>
                </c:pt>
                <c:pt idx="10168">
                  <c:v>29622.799999999999</c:v>
                </c:pt>
                <c:pt idx="10169">
                  <c:v>29623.3</c:v>
                </c:pt>
                <c:pt idx="10170">
                  <c:v>29624.1</c:v>
                </c:pt>
                <c:pt idx="10171">
                  <c:v>29625</c:v>
                </c:pt>
                <c:pt idx="10172">
                  <c:v>29625.5</c:v>
                </c:pt>
                <c:pt idx="10173">
                  <c:v>29626.400000000001</c:v>
                </c:pt>
                <c:pt idx="10174">
                  <c:v>29627.3</c:v>
                </c:pt>
                <c:pt idx="10175">
                  <c:v>29628.2</c:v>
                </c:pt>
                <c:pt idx="10176">
                  <c:v>29628.799999999999</c:v>
                </c:pt>
                <c:pt idx="10177">
                  <c:v>29629.8</c:v>
                </c:pt>
                <c:pt idx="10178">
                  <c:v>29630.5</c:v>
                </c:pt>
                <c:pt idx="10179">
                  <c:v>29631.4</c:v>
                </c:pt>
                <c:pt idx="10180">
                  <c:v>29632.400000000001</c:v>
                </c:pt>
                <c:pt idx="10181">
                  <c:v>29633.1</c:v>
                </c:pt>
                <c:pt idx="10182">
                  <c:v>29634.1</c:v>
                </c:pt>
                <c:pt idx="10183">
                  <c:v>29635.1</c:v>
                </c:pt>
                <c:pt idx="10184">
                  <c:v>29635.7</c:v>
                </c:pt>
                <c:pt idx="10185">
                  <c:v>29636.7</c:v>
                </c:pt>
                <c:pt idx="10186">
                  <c:v>29637.599999999999</c:v>
                </c:pt>
                <c:pt idx="10187">
                  <c:v>29638.3</c:v>
                </c:pt>
                <c:pt idx="10188">
                  <c:v>29639.200000000001</c:v>
                </c:pt>
                <c:pt idx="10189">
                  <c:v>29640.1</c:v>
                </c:pt>
                <c:pt idx="10190">
                  <c:v>29640.9</c:v>
                </c:pt>
                <c:pt idx="10191">
                  <c:v>29641.5</c:v>
                </c:pt>
                <c:pt idx="10192">
                  <c:v>29642</c:v>
                </c:pt>
                <c:pt idx="10193">
                  <c:v>29642.799999999999</c:v>
                </c:pt>
                <c:pt idx="10194">
                  <c:v>29643.599999999999</c:v>
                </c:pt>
                <c:pt idx="10195">
                  <c:v>29644.3</c:v>
                </c:pt>
                <c:pt idx="10196">
                  <c:v>29644.799999999999</c:v>
                </c:pt>
                <c:pt idx="10197">
                  <c:v>29645.5</c:v>
                </c:pt>
                <c:pt idx="10198">
                  <c:v>29646.1</c:v>
                </c:pt>
                <c:pt idx="10199">
                  <c:v>29646.6</c:v>
                </c:pt>
                <c:pt idx="10200">
                  <c:v>29647.200000000001</c:v>
                </c:pt>
                <c:pt idx="10201">
                  <c:v>29647.8</c:v>
                </c:pt>
                <c:pt idx="10202">
                  <c:v>29648.2</c:v>
                </c:pt>
                <c:pt idx="10203">
                  <c:v>29648.9</c:v>
                </c:pt>
                <c:pt idx="10204">
                  <c:v>29649.5</c:v>
                </c:pt>
                <c:pt idx="10205">
                  <c:v>29649.9</c:v>
                </c:pt>
                <c:pt idx="10206">
                  <c:v>29650.5</c:v>
                </c:pt>
                <c:pt idx="10207">
                  <c:v>29651.200000000001</c:v>
                </c:pt>
                <c:pt idx="10208">
                  <c:v>29651.599999999999</c:v>
                </c:pt>
                <c:pt idx="10209">
                  <c:v>29652.3</c:v>
                </c:pt>
                <c:pt idx="10210">
                  <c:v>29653</c:v>
                </c:pt>
                <c:pt idx="10211">
                  <c:v>29653.5</c:v>
                </c:pt>
                <c:pt idx="10212">
                  <c:v>29654.3</c:v>
                </c:pt>
                <c:pt idx="10213">
                  <c:v>29655.200000000001</c:v>
                </c:pt>
                <c:pt idx="10214">
                  <c:v>29655.8</c:v>
                </c:pt>
                <c:pt idx="10215">
                  <c:v>29656.799999999999</c:v>
                </c:pt>
                <c:pt idx="10216">
                  <c:v>29657.8</c:v>
                </c:pt>
                <c:pt idx="10217">
                  <c:v>29658.5</c:v>
                </c:pt>
                <c:pt idx="10218">
                  <c:v>29659.599999999999</c:v>
                </c:pt>
                <c:pt idx="10219">
                  <c:v>29660.799999999999</c:v>
                </c:pt>
                <c:pt idx="10220">
                  <c:v>29661.599999999999</c:v>
                </c:pt>
                <c:pt idx="10221">
                  <c:v>29662.9</c:v>
                </c:pt>
                <c:pt idx="10222">
                  <c:v>29664.3</c:v>
                </c:pt>
                <c:pt idx="10223">
                  <c:v>29665.200000000001</c:v>
                </c:pt>
                <c:pt idx="10224">
                  <c:v>29666.6</c:v>
                </c:pt>
                <c:pt idx="10225">
                  <c:v>29668</c:v>
                </c:pt>
                <c:pt idx="10226">
                  <c:v>29668.9</c:v>
                </c:pt>
                <c:pt idx="10227">
                  <c:v>29670.3</c:v>
                </c:pt>
                <c:pt idx="10228">
                  <c:v>29671.7</c:v>
                </c:pt>
                <c:pt idx="10229">
                  <c:v>29672.6</c:v>
                </c:pt>
                <c:pt idx="10230">
                  <c:v>29674</c:v>
                </c:pt>
                <c:pt idx="10231">
                  <c:v>29675.200000000001</c:v>
                </c:pt>
                <c:pt idx="10232">
                  <c:v>29676.1</c:v>
                </c:pt>
                <c:pt idx="10233">
                  <c:v>29677.3</c:v>
                </c:pt>
                <c:pt idx="10234">
                  <c:v>29678.400000000001</c:v>
                </c:pt>
                <c:pt idx="10235">
                  <c:v>29679.1</c:v>
                </c:pt>
                <c:pt idx="10236">
                  <c:v>29680.1</c:v>
                </c:pt>
                <c:pt idx="10237">
                  <c:v>29681.1</c:v>
                </c:pt>
                <c:pt idx="10238">
                  <c:v>29681.7</c:v>
                </c:pt>
                <c:pt idx="10239">
                  <c:v>29682.5</c:v>
                </c:pt>
                <c:pt idx="10240">
                  <c:v>29683.3</c:v>
                </c:pt>
                <c:pt idx="10241">
                  <c:v>29683.8</c:v>
                </c:pt>
                <c:pt idx="10242">
                  <c:v>29684.5</c:v>
                </c:pt>
                <c:pt idx="10243">
                  <c:v>29684.9</c:v>
                </c:pt>
                <c:pt idx="10244">
                  <c:v>29685.599999999999</c:v>
                </c:pt>
                <c:pt idx="10245">
                  <c:v>29686.2</c:v>
                </c:pt>
                <c:pt idx="10246">
                  <c:v>29686.6</c:v>
                </c:pt>
                <c:pt idx="10247">
                  <c:v>29687.200000000001</c:v>
                </c:pt>
                <c:pt idx="10248">
                  <c:v>29687.7</c:v>
                </c:pt>
                <c:pt idx="10249">
                  <c:v>29688.3</c:v>
                </c:pt>
                <c:pt idx="10250">
                  <c:v>29688.7</c:v>
                </c:pt>
                <c:pt idx="10251">
                  <c:v>29689.3</c:v>
                </c:pt>
                <c:pt idx="10252">
                  <c:v>29690</c:v>
                </c:pt>
                <c:pt idx="10253">
                  <c:v>29690.400000000001</c:v>
                </c:pt>
                <c:pt idx="10254">
                  <c:v>29691.1</c:v>
                </c:pt>
                <c:pt idx="10255">
                  <c:v>29691.9</c:v>
                </c:pt>
                <c:pt idx="10256">
                  <c:v>29692.400000000001</c:v>
                </c:pt>
                <c:pt idx="10257">
                  <c:v>29693.3</c:v>
                </c:pt>
                <c:pt idx="10258">
                  <c:v>29694.2</c:v>
                </c:pt>
                <c:pt idx="10259">
                  <c:v>29694.799999999999</c:v>
                </c:pt>
                <c:pt idx="10260">
                  <c:v>29695.8</c:v>
                </c:pt>
                <c:pt idx="10261">
                  <c:v>29696.9</c:v>
                </c:pt>
                <c:pt idx="10262">
                  <c:v>29697.7</c:v>
                </c:pt>
                <c:pt idx="10263">
                  <c:v>29698.9</c:v>
                </c:pt>
                <c:pt idx="10264">
                  <c:v>29700.1</c:v>
                </c:pt>
                <c:pt idx="10265">
                  <c:v>29701</c:v>
                </c:pt>
                <c:pt idx="10266">
                  <c:v>29702.3</c:v>
                </c:pt>
                <c:pt idx="10267">
                  <c:v>29703.7</c:v>
                </c:pt>
                <c:pt idx="10268">
                  <c:v>29704.6</c:v>
                </c:pt>
                <c:pt idx="10269">
                  <c:v>29706.1</c:v>
                </c:pt>
                <c:pt idx="10270">
                  <c:v>29707.599999999999</c:v>
                </c:pt>
                <c:pt idx="10271">
                  <c:v>29708.6</c:v>
                </c:pt>
                <c:pt idx="10272">
                  <c:v>29710.1</c:v>
                </c:pt>
                <c:pt idx="10273">
                  <c:v>29711.7</c:v>
                </c:pt>
                <c:pt idx="10274">
                  <c:v>29712.7</c:v>
                </c:pt>
                <c:pt idx="10275">
                  <c:v>29714.3</c:v>
                </c:pt>
                <c:pt idx="10276">
                  <c:v>29715.8</c:v>
                </c:pt>
                <c:pt idx="10277">
                  <c:v>29716.799999999999</c:v>
                </c:pt>
                <c:pt idx="10278">
                  <c:v>29718.400000000001</c:v>
                </c:pt>
                <c:pt idx="10279">
                  <c:v>29719.9</c:v>
                </c:pt>
                <c:pt idx="10280">
                  <c:v>29721</c:v>
                </c:pt>
                <c:pt idx="10281">
                  <c:v>29722.5</c:v>
                </c:pt>
                <c:pt idx="10282">
                  <c:v>29724</c:v>
                </c:pt>
                <c:pt idx="10283">
                  <c:v>29725</c:v>
                </c:pt>
                <c:pt idx="10284">
                  <c:v>29726.5</c:v>
                </c:pt>
                <c:pt idx="10285">
                  <c:v>29728</c:v>
                </c:pt>
                <c:pt idx="10286">
                  <c:v>29729</c:v>
                </c:pt>
                <c:pt idx="10287">
                  <c:v>29730.5</c:v>
                </c:pt>
                <c:pt idx="10288">
                  <c:v>29732</c:v>
                </c:pt>
                <c:pt idx="10289">
                  <c:v>29733</c:v>
                </c:pt>
                <c:pt idx="10290">
                  <c:v>29734.6</c:v>
                </c:pt>
                <c:pt idx="10291">
                  <c:v>29736.1</c:v>
                </c:pt>
                <c:pt idx="10292">
                  <c:v>29737.1</c:v>
                </c:pt>
                <c:pt idx="10293">
                  <c:v>29738.7</c:v>
                </c:pt>
                <c:pt idx="10294">
                  <c:v>29740.3</c:v>
                </c:pt>
                <c:pt idx="10295">
                  <c:v>29741.3</c:v>
                </c:pt>
                <c:pt idx="10296">
                  <c:v>29742.9</c:v>
                </c:pt>
                <c:pt idx="10297">
                  <c:v>29744.6</c:v>
                </c:pt>
                <c:pt idx="10298">
                  <c:v>29745.7</c:v>
                </c:pt>
                <c:pt idx="10299">
                  <c:v>29747.4</c:v>
                </c:pt>
                <c:pt idx="10300">
                  <c:v>29749.1</c:v>
                </c:pt>
                <c:pt idx="10301">
                  <c:v>29750.3</c:v>
                </c:pt>
                <c:pt idx="10302">
                  <c:v>29752.1</c:v>
                </c:pt>
                <c:pt idx="10303">
                  <c:v>29754</c:v>
                </c:pt>
                <c:pt idx="10304">
                  <c:v>29755.200000000001</c:v>
                </c:pt>
                <c:pt idx="10305">
                  <c:v>29757.200000000001</c:v>
                </c:pt>
                <c:pt idx="10306">
                  <c:v>29759.200000000001</c:v>
                </c:pt>
                <c:pt idx="10307">
                  <c:v>29760.5</c:v>
                </c:pt>
                <c:pt idx="10308">
                  <c:v>29762.6</c:v>
                </c:pt>
                <c:pt idx="10309">
                  <c:v>29764.6</c:v>
                </c:pt>
                <c:pt idx="10310">
                  <c:v>29766</c:v>
                </c:pt>
                <c:pt idx="10311">
                  <c:v>29768.2</c:v>
                </c:pt>
                <c:pt idx="10312">
                  <c:v>29770.3</c:v>
                </c:pt>
                <c:pt idx="10313">
                  <c:v>29772.400000000001</c:v>
                </c:pt>
                <c:pt idx="10314">
                  <c:v>29773.8</c:v>
                </c:pt>
                <c:pt idx="10315">
                  <c:v>29776</c:v>
                </c:pt>
                <c:pt idx="10316">
                  <c:v>29777.4</c:v>
                </c:pt>
                <c:pt idx="10317">
                  <c:v>29779.5</c:v>
                </c:pt>
                <c:pt idx="10318">
                  <c:v>29781.5</c:v>
                </c:pt>
                <c:pt idx="10319">
                  <c:v>29782.799999999999</c:v>
                </c:pt>
                <c:pt idx="10320">
                  <c:v>29784.799999999999</c:v>
                </c:pt>
                <c:pt idx="10321">
                  <c:v>29786.7</c:v>
                </c:pt>
                <c:pt idx="10322">
                  <c:v>29787.9</c:v>
                </c:pt>
                <c:pt idx="10323">
                  <c:v>29789.7</c:v>
                </c:pt>
                <c:pt idx="10324">
                  <c:v>29791.5</c:v>
                </c:pt>
                <c:pt idx="10325">
                  <c:v>29792.6</c:v>
                </c:pt>
                <c:pt idx="10326">
                  <c:v>29794.2</c:v>
                </c:pt>
                <c:pt idx="10327">
                  <c:v>29795.8</c:v>
                </c:pt>
                <c:pt idx="10328">
                  <c:v>29796.799999999999</c:v>
                </c:pt>
                <c:pt idx="10329">
                  <c:v>29798.3</c:v>
                </c:pt>
                <c:pt idx="10330">
                  <c:v>29799.8</c:v>
                </c:pt>
                <c:pt idx="10331">
                  <c:v>29800.7</c:v>
                </c:pt>
                <c:pt idx="10332">
                  <c:v>29802.1</c:v>
                </c:pt>
                <c:pt idx="10333">
                  <c:v>29803.5</c:v>
                </c:pt>
                <c:pt idx="10334">
                  <c:v>29804.400000000001</c:v>
                </c:pt>
                <c:pt idx="10335">
                  <c:v>29805.8</c:v>
                </c:pt>
                <c:pt idx="10336">
                  <c:v>29807.1</c:v>
                </c:pt>
                <c:pt idx="10337">
                  <c:v>29808.1</c:v>
                </c:pt>
                <c:pt idx="10338">
                  <c:v>29809.5</c:v>
                </c:pt>
                <c:pt idx="10339">
                  <c:v>29810.9</c:v>
                </c:pt>
                <c:pt idx="10340">
                  <c:v>29811.9</c:v>
                </c:pt>
                <c:pt idx="10341">
                  <c:v>29813.4</c:v>
                </c:pt>
                <c:pt idx="10342">
                  <c:v>29814.9</c:v>
                </c:pt>
                <c:pt idx="10343">
                  <c:v>29816</c:v>
                </c:pt>
                <c:pt idx="10344">
                  <c:v>29817.599999999999</c:v>
                </c:pt>
                <c:pt idx="10345">
                  <c:v>29819.4</c:v>
                </c:pt>
                <c:pt idx="10346">
                  <c:v>29820.6</c:v>
                </c:pt>
                <c:pt idx="10347">
                  <c:v>29822.400000000001</c:v>
                </c:pt>
                <c:pt idx="10348">
                  <c:v>29824.3</c:v>
                </c:pt>
                <c:pt idx="10349">
                  <c:v>29825.7</c:v>
                </c:pt>
                <c:pt idx="10350">
                  <c:v>29827.7</c:v>
                </c:pt>
                <c:pt idx="10351">
                  <c:v>29829.9</c:v>
                </c:pt>
                <c:pt idx="10352">
                  <c:v>29831.3</c:v>
                </c:pt>
                <c:pt idx="10353">
                  <c:v>29833.599999999999</c:v>
                </c:pt>
                <c:pt idx="10354">
                  <c:v>29835.9</c:v>
                </c:pt>
                <c:pt idx="10355">
                  <c:v>29837.4</c:v>
                </c:pt>
                <c:pt idx="10356">
                  <c:v>29839.8</c:v>
                </c:pt>
                <c:pt idx="10357">
                  <c:v>29842.2</c:v>
                </c:pt>
                <c:pt idx="10358">
                  <c:v>29843.8</c:v>
                </c:pt>
                <c:pt idx="10359">
                  <c:v>29846.2</c:v>
                </c:pt>
                <c:pt idx="10360">
                  <c:v>29848.7</c:v>
                </c:pt>
                <c:pt idx="10361">
                  <c:v>29850.3</c:v>
                </c:pt>
                <c:pt idx="10362">
                  <c:v>29852.7</c:v>
                </c:pt>
                <c:pt idx="10363">
                  <c:v>29855.1</c:v>
                </c:pt>
                <c:pt idx="10364">
                  <c:v>29856.7</c:v>
                </c:pt>
                <c:pt idx="10365">
                  <c:v>29859.1</c:v>
                </c:pt>
                <c:pt idx="10366">
                  <c:v>29861.4</c:v>
                </c:pt>
                <c:pt idx="10367">
                  <c:v>29863</c:v>
                </c:pt>
                <c:pt idx="10368">
                  <c:v>29865.3</c:v>
                </c:pt>
                <c:pt idx="10369">
                  <c:v>29867.5</c:v>
                </c:pt>
                <c:pt idx="10370">
                  <c:v>29869</c:v>
                </c:pt>
                <c:pt idx="10371">
                  <c:v>29871.3</c:v>
                </c:pt>
                <c:pt idx="10372">
                  <c:v>29873.5</c:v>
                </c:pt>
                <c:pt idx="10373">
                  <c:v>29874.9</c:v>
                </c:pt>
                <c:pt idx="10374">
                  <c:v>29877.1</c:v>
                </c:pt>
                <c:pt idx="10375">
                  <c:v>29879.3</c:v>
                </c:pt>
                <c:pt idx="10376">
                  <c:v>29880.7</c:v>
                </c:pt>
                <c:pt idx="10377">
                  <c:v>29882.799999999999</c:v>
                </c:pt>
                <c:pt idx="10378">
                  <c:v>29885</c:v>
                </c:pt>
                <c:pt idx="10379">
                  <c:v>29886.400000000001</c:v>
                </c:pt>
                <c:pt idx="10380">
                  <c:v>29888.5</c:v>
                </c:pt>
                <c:pt idx="10381">
                  <c:v>29890.7</c:v>
                </c:pt>
                <c:pt idx="10382">
                  <c:v>29892.1</c:v>
                </c:pt>
                <c:pt idx="10383">
                  <c:v>29894.2</c:v>
                </c:pt>
                <c:pt idx="10384">
                  <c:v>29895.599999999999</c:v>
                </c:pt>
                <c:pt idx="10385">
                  <c:v>29897.8</c:v>
                </c:pt>
                <c:pt idx="10386">
                  <c:v>29899.200000000001</c:v>
                </c:pt>
                <c:pt idx="10387">
                  <c:v>29901.4</c:v>
                </c:pt>
                <c:pt idx="10388">
                  <c:v>29902.799999999999</c:v>
                </c:pt>
                <c:pt idx="10389">
                  <c:v>29904.9</c:v>
                </c:pt>
                <c:pt idx="10390">
                  <c:v>29907.1</c:v>
                </c:pt>
                <c:pt idx="10391">
                  <c:v>29908.5</c:v>
                </c:pt>
                <c:pt idx="10392">
                  <c:v>29910.7</c:v>
                </c:pt>
                <c:pt idx="10393">
                  <c:v>29912.9</c:v>
                </c:pt>
                <c:pt idx="10394">
                  <c:v>29914.3</c:v>
                </c:pt>
                <c:pt idx="10395">
                  <c:v>29916.5</c:v>
                </c:pt>
                <c:pt idx="10396">
                  <c:v>29918.7</c:v>
                </c:pt>
                <c:pt idx="10397">
                  <c:v>29920.1</c:v>
                </c:pt>
                <c:pt idx="10398">
                  <c:v>29922.3</c:v>
                </c:pt>
                <c:pt idx="10399">
                  <c:v>29924.5</c:v>
                </c:pt>
                <c:pt idx="10400">
                  <c:v>29926</c:v>
                </c:pt>
                <c:pt idx="10401">
                  <c:v>29928.1</c:v>
                </c:pt>
                <c:pt idx="10402">
                  <c:v>29930.3</c:v>
                </c:pt>
                <c:pt idx="10403">
                  <c:v>29931.8</c:v>
                </c:pt>
                <c:pt idx="10404">
                  <c:v>29933.9</c:v>
                </c:pt>
                <c:pt idx="10405">
                  <c:v>29936.1</c:v>
                </c:pt>
                <c:pt idx="10406">
                  <c:v>29937.5</c:v>
                </c:pt>
                <c:pt idx="10407">
                  <c:v>29939.7</c:v>
                </c:pt>
                <c:pt idx="10408">
                  <c:v>29941.8</c:v>
                </c:pt>
                <c:pt idx="10409">
                  <c:v>29943.200000000001</c:v>
                </c:pt>
                <c:pt idx="10410">
                  <c:v>29945.3</c:v>
                </c:pt>
                <c:pt idx="10411">
                  <c:v>29947.4</c:v>
                </c:pt>
                <c:pt idx="10412">
                  <c:v>29948.7</c:v>
                </c:pt>
                <c:pt idx="10413">
                  <c:v>29950.799999999999</c:v>
                </c:pt>
                <c:pt idx="10414">
                  <c:v>29952.799999999999</c:v>
                </c:pt>
                <c:pt idx="10415">
                  <c:v>29954.2</c:v>
                </c:pt>
                <c:pt idx="10416">
                  <c:v>29956.2</c:v>
                </c:pt>
                <c:pt idx="10417">
                  <c:v>29958.2</c:v>
                </c:pt>
                <c:pt idx="10418">
                  <c:v>29959.599999999999</c:v>
                </c:pt>
                <c:pt idx="10419">
                  <c:v>29961.599999999999</c:v>
                </c:pt>
                <c:pt idx="10420">
                  <c:v>29963.5</c:v>
                </c:pt>
                <c:pt idx="10421">
                  <c:v>29964.9</c:v>
                </c:pt>
                <c:pt idx="10422">
                  <c:v>29966.799999999999</c:v>
                </c:pt>
                <c:pt idx="10423">
                  <c:v>29968.799999999999</c:v>
                </c:pt>
                <c:pt idx="10424">
                  <c:v>29970.1</c:v>
                </c:pt>
                <c:pt idx="10425">
                  <c:v>29972</c:v>
                </c:pt>
                <c:pt idx="10426">
                  <c:v>29974</c:v>
                </c:pt>
                <c:pt idx="10427">
                  <c:v>29975.3</c:v>
                </c:pt>
                <c:pt idx="10428">
                  <c:v>29977.3</c:v>
                </c:pt>
                <c:pt idx="10429">
                  <c:v>29979.200000000001</c:v>
                </c:pt>
                <c:pt idx="10430">
                  <c:v>29980.5</c:v>
                </c:pt>
                <c:pt idx="10431">
                  <c:v>29982.5</c:v>
                </c:pt>
                <c:pt idx="10432">
                  <c:v>29984.5</c:v>
                </c:pt>
                <c:pt idx="10433">
                  <c:v>29985.8</c:v>
                </c:pt>
                <c:pt idx="10434">
                  <c:v>29987.8</c:v>
                </c:pt>
                <c:pt idx="10435">
                  <c:v>29989.8</c:v>
                </c:pt>
                <c:pt idx="10436">
                  <c:v>29991.1</c:v>
                </c:pt>
                <c:pt idx="10437">
                  <c:v>29993.200000000001</c:v>
                </c:pt>
                <c:pt idx="10438">
                  <c:v>29995.200000000001</c:v>
                </c:pt>
                <c:pt idx="10439">
                  <c:v>29996.5</c:v>
                </c:pt>
                <c:pt idx="10440">
                  <c:v>29998.6</c:v>
                </c:pt>
                <c:pt idx="10441">
                  <c:v>30000.6</c:v>
                </c:pt>
                <c:pt idx="10442">
                  <c:v>30002</c:v>
                </c:pt>
                <c:pt idx="10443">
                  <c:v>30004</c:v>
                </c:pt>
                <c:pt idx="10444">
                  <c:v>30006</c:v>
                </c:pt>
                <c:pt idx="10445">
                  <c:v>30007.3</c:v>
                </c:pt>
                <c:pt idx="10446">
                  <c:v>30009.3</c:v>
                </c:pt>
                <c:pt idx="10447">
                  <c:v>30011.3</c:v>
                </c:pt>
                <c:pt idx="10448">
                  <c:v>30012.6</c:v>
                </c:pt>
                <c:pt idx="10449">
                  <c:v>30014.5</c:v>
                </c:pt>
                <c:pt idx="10450">
                  <c:v>30016.400000000001</c:v>
                </c:pt>
                <c:pt idx="10451">
                  <c:v>30017.599999999999</c:v>
                </c:pt>
                <c:pt idx="10452">
                  <c:v>30019.4</c:v>
                </c:pt>
                <c:pt idx="10453">
                  <c:v>30021.200000000001</c:v>
                </c:pt>
                <c:pt idx="10454">
                  <c:v>30022.400000000001</c:v>
                </c:pt>
                <c:pt idx="10455">
                  <c:v>30024.1</c:v>
                </c:pt>
                <c:pt idx="10456">
                  <c:v>30025.7</c:v>
                </c:pt>
                <c:pt idx="10457">
                  <c:v>30026.799999999999</c:v>
                </c:pt>
                <c:pt idx="10458">
                  <c:v>30028.400000000001</c:v>
                </c:pt>
                <c:pt idx="10459">
                  <c:v>30029.9</c:v>
                </c:pt>
                <c:pt idx="10460">
                  <c:v>30030.9</c:v>
                </c:pt>
                <c:pt idx="10461">
                  <c:v>30032.400000000001</c:v>
                </c:pt>
                <c:pt idx="10462">
                  <c:v>30033.8</c:v>
                </c:pt>
                <c:pt idx="10463">
                  <c:v>30034.799999999999</c:v>
                </c:pt>
                <c:pt idx="10464">
                  <c:v>30036.2</c:v>
                </c:pt>
                <c:pt idx="10465">
                  <c:v>30037.5</c:v>
                </c:pt>
                <c:pt idx="10466">
                  <c:v>30038.5</c:v>
                </c:pt>
                <c:pt idx="10467">
                  <c:v>30039.8</c:v>
                </c:pt>
                <c:pt idx="10468">
                  <c:v>30041.200000000001</c:v>
                </c:pt>
                <c:pt idx="10469">
                  <c:v>30042.2</c:v>
                </c:pt>
                <c:pt idx="10470">
                  <c:v>30043.599999999999</c:v>
                </c:pt>
                <c:pt idx="10471">
                  <c:v>30045</c:v>
                </c:pt>
                <c:pt idx="10472">
                  <c:v>30046</c:v>
                </c:pt>
                <c:pt idx="10473">
                  <c:v>30047.5</c:v>
                </c:pt>
                <c:pt idx="10474">
                  <c:v>30049.1</c:v>
                </c:pt>
                <c:pt idx="10475">
                  <c:v>30050.2</c:v>
                </c:pt>
                <c:pt idx="10476">
                  <c:v>30051.9</c:v>
                </c:pt>
                <c:pt idx="10477">
                  <c:v>30053.599999999999</c:v>
                </c:pt>
                <c:pt idx="10478">
                  <c:v>30054.799999999999</c:v>
                </c:pt>
                <c:pt idx="10479">
                  <c:v>30056.7</c:v>
                </c:pt>
                <c:pt idx="10480">
                  <c:v>30058.7</c:v>
                </c:pt>
                <c:pt idx="10481">
                  <c:v>30060</c:v>
                </c:pt>
                <c:pt idx="10482">
                  <c:v>30062.1</c:v>
                </c:pt>
                <c:pt idx="10483">
                  <c:v>30064.2</c:v>
                </c:pt>
                <c:pt idx="10484">
                  <c:v>30065.599999999999</c:v>
                </c:pt>
                <c:pt idx="10485">
                  <c:v>30067.8</c:v>
                </c:pt>
                <c:pt idx="10486">
                  <c:v>30070.1</c:v>
                </c:pt>
                <c:pt idx="10487">
                  <c:v>30071.599999999999</c:v>
                </c:pt>
                <c:pt idx="10488">
                  <c:v>30073.8</c:v>
                </c:pt>
                <c:pt idx="10489">
                  <c:v>30075.3</c:v>
                </c:pt>
                <c:pt idx="10490">
                  <c:v>30077.5</c:v>
                </c:pt>
                <c:pt idx="10491">
                  <c:v>30079.7</c:v>
                </c:pt>
                <c:pt idx="10492">
                  <c:v>30081.1</c:v>
                </c:pt>
                <c:pt idx="10493">
                  <c:v>30083.200000000001</c:v>
                </c:pt>
                <c:pt idx="10494">
                  <c:v>30085.200000000001</c:v>
                </c:pt>
                <c:pt idx="10495">
                  <c:v>30086.5</c:v>
                </c:pt>
                <c:pt idx="10496">
                  <c:v>30088.400000000001</c:v>
                </c:pt>
                <c:pt idx="10497">
                  <c:v>30090.2</c:v>
                </c:pt>
                <c:pt idx="10498">
                  <c:v>30091.3</c:v>
                </c:pt>
                <c:pt idx="10499">
                  <c:v>30093</c:v>
                </c:pt>
                <c:pt idx="10500">
                  <c:v>30094.5</c:v>
                </c:pt>
                <c:pt idx="10501">
                  <c:v>30096</c:v>
                </c:pt>
                <c:pt idx="10502">
                  <c:v>30096.9</c:v>
                </c:pt>
                <c:pt idx="10503">
                  <c:v>30098.3</c:v>
                </c:pt>
                <c:pt idx="10504">
                  <c:v>30099.200000000001</c:v>
                </c:pt>
                <c:pt idx="10505">
                  <c:v>30100.400000000001</c:v>
                </c:pt>
                <c:pt idx="10506">
                  <c:v>30101.599999999999</c:v>
                </c:pt>
                <c:pt idx="10507">
                  <c:v>30102.400000000001</c:v>
                </c:pt>
                <c:pt idx="10508">
                  <c:v>30103.5</c:v>
                </c:pt>
                <c:pt idx="10509">
                  <c:v>30104.6</c:v>
                </c:pt>
                <c:pt idx="10510">
                  <c:v>30105.3</c:v>
                </c:pt>
                <c:pt idx="10511">
                  <c:v>30106.3</c:v>
                </c:pt>
                <c:pt idx="10512">
                  <c:v>30107.4</c:v>
                </c:pt>
                <c:pt idx="10513">
                  <c:v>30108</c:v>
                </c:pt>
                <c:pt idx="10514">
                  <c:v>30109</c:v>
                </c:pt>
                <c:pt idx="10515">
                  <c:v>30110</c:v>
                </c:pt>
                <c:pt idx="10516">
                  <c:v>30110.6</c:v>
                </c:pt>
                <c:pt idx="10517">
                  <c:v>30111.599999999999</c:v>
                </c:pt>
                <c:pt idx="10518">
                  <c:v>30112.2</c:v>
                </c:pt>
                <c:pt idx="10519">
                  <c:v>30113.200000000001</c:v>
                </c:pt>
                <c:pt idx="10520">
                  <c:v>30113.8</c:v>
                </c:pt>
                <c:pt idx="10521">
                  <c:v>30114.7</c:v>
                </c:pt>
                <c:pt idx="10522">
                  <c:v>30115.3</c:v>
                </c:pt>
                <c:pt idx="10523">
                  <c:v>30116.2</c:v>
                </c:pt>
                <c:pt idx="10524">
                  <c:v>30117.1</c:v>
                </c:pt>
                <c:pt idx="10525">
                  <c:v>30117.7</c:v>
                </c:pt>
                <c:pt idx="10526">
                  <c:v>30118.5</c:v>
                </c:pt>
                <c:pt idx="10527">
                  <c:v>30119.4</c:v>
                </c:pt>
                <c:pt idx="10528">
                  <c:v>30119.9</c:v>
                </c:pt>
                <c:pt idx="10529">
                  <c:v>30120.799999999999</c:v>
                </c:pt>
                <c:pt idx="10530">
                  <c:v>30121.599999999999</c:v>
                </c:pt>
                <c:pt idx="10531">
                  <c:v>30122.2</c:v>
                </c:pt>
                <c:pt idx="10532">
                  <c:v>30123</c:v>
                </c:pt>
                <c:pt idx="10533">
                  <c:v>30123.8</c:v>
                </c:pt>
                <c:pt idx="10534">
                  <c:v>30124.400000000001</c:v>
                </c:pt>
                <c:pt idx="10535">
                  <c:v>30125.200000000001</c:v>
                </c:pt>
                <c:pt idx="10536">
                  <c:v>30126</c:v>
                </c:pt>
                <c:pt idx="10537">
                  <c:v>30126.6</c:v>
                </c:pt>
                <c:pt idx="10538">
                  <c:v>30127.4</c:v>
                </c:pt>
                <c:pt idx="10539">
                  <c:v>30128.3</c:v>
                </c:pt>
                <c:pt idx="10540">
                  <c:v>30128.9</c:v>
                </c:pt>
                <c:pt idx="10541">
                  <c:v>30129.8</c:v>
                </c:pt>
                <c:pt idx="10542">
                  <c:v>30130.7</c:v>
                </c:pt>
                <c:pt idx="10543">
                  <c:v>30131.3</c:v>
                </c:pt>
                <c:pt idx="10544">
                  <c:v>30132.2</c:v>
                </c:pt>
                <c:pt idx="10545">
                  <c:v>30133.200000000001</c:v>
                </c:pt>
                <c:pt idx="10546">
                  <c:v>30133.9</c:v>
                </c:pt>
                <c:pt idx="10547">
                  <c:v>30134.9</c:v>
                </c:pt>
                <c:pt idx="10548">
                  <c:v>30135.9</c:v>
                </c:pt>
                <c:pt idx="10549">
                  <c:v>30136.6</c:v>
                </c:pt>
                <c:pt idx="10550">
                  <c:v>30137.599999999999</c:v>
                </c:pt>
                <c:pt idx="10551">
                  <c:v>30138.7</c:v>
                </c:pt>
                <c:pt idx="10552">
                  <c:v>30139.4</c:v>
                </c:pt>
                <c:pt idx="10553">
                  <c:v>30140.5</c:v>
                </c:pt>
                <c:pt idx="10554">
                  <c:v>30141.599999999999</c:v>
                </c:pt>
                <c:pt idx="10555">
                  <c:v>30142.3</c:v>
                </c:pt>
                <c:pt idx="10556">
                  <c:v>30143.4</c:v>
                </c:pt>
                <c:pt idx="10557">
                  <c:v>30144.5</c:v>
                </c:pt>
                <c:pt idx="10558">
                  <c:v>30145.200000000001</c:v>
                </c:pt>
                <c:pt idx="10559">
                  <c:v>30146.3</c:v>
                </c:pt>
                <c:pt idx="10560">
                  <c:v>30147.4</c:v>
                </c:pt>
                <c:pt idx="10561">
                  <c:v>30148.2</c:v>
                </c:pt>
                <c:pt idx="10562">
                  <c:v>30149.200000000001</c:v>
                </c:pt>
                <c:pt idx="10563">
                  <c:v>30150.3</c:v>
                </c:pt>
                <c:pt idx="10564">
                  <c:v>30151.1</c:v>
                </c:pt>
                <c:pt idx="10565">
                  <c:v>30152.1</c:v>
                </c:pt>
                <c:pt idx="10566">
                  <c:v>30153.200000000001</c:v>
                </c:pt>
                <c:pt idx="10567">
                  <c:v>30153.9</c:v>
                </c:pt>
                <c:pt idx="10568">
                  <c:v>30155</c:v>
                </c:pt>
                <c:pt idx="10569">
                  <c:v>30156.1</c:v>
                </c:pt>
                <c:pt idx="10570">
                  <c:v>30156.799999999999</c:v>
                </c:pt>
                <c:pt idx="10571">
                  <c:v>30157.9</c:v>
                </c:pt>
                <c:pt idx="10572">
                  <c:v>30158.9</c:v>
                </c:pt>
                <c:pt idx="10573">
                  <c:v>30159.599999999999</c:v>
                </c:pt>
                <c:pt idx="10574">
                  <c:v>30160.7</c:v>
                </c:pt>
                <c:pt idx="10575">
                  <c:v>30161.8</c:v>
                </c:pt>
                <c:pt idx="10576">
                  <c:v>30162.5</c:v>
                </c:pt>
                <c:pt idx="10577">
                  <c:v>30163.5</c:v>
                </c:pt>
                <c:pt idx="10578">
                  <c:v>30164.6</c:v>
                </c:pt>
                <c:pt idx="10579">
                  <c:v>30165.3</c:v>
                </c:pt>
                <c:pt idx="10580">
                  <c:v>30166.400000000001</c:v>
                </c:pt>
                <c:pt idx="10581">
                  <c:v>30167.4</c:v>
                </c:pt>
                <c:pt idx="10582">
                  <c:v>30168.1</c:v>
                </c:pt>
                <c:pt idx="10583">
                  <c:v>30169.200000000001</c:v>
                </c:pt>
                <c:pt idx="10584">
                  <c:v>30170.2</c:v>
                </c:pt>
                <c:pt idx="10585">
                  <c:v>30170.9</c:v>
                </c:pt>
                <c:pt idx="10586">
                  <c:v>30172</c:v>
                </c:pt>
                <c:pt idx="10587">
                  <c:v>30173</c:v>
                </c:pt>
                <c:pt idx="10588">
                  <c:v>30173.7</c:v>
                </c:pt>
                <c:pt idx="10589">
                  <c:v>30174.7</c:v>
                </c:pt>
                <c:pt idx="10590">
                  <c:v>30175.7</c:v>
                </c:pt>
                <c:pt idx="10591">
                  <c:v>30176.3</c:v>
                </c:pt>
                <c:pt idx="10592">
                  <c:v>30177.3</c:v>
                </c:pt>
                <c:pt idx="10593">
                  <c:v>30178.3</c:v>
                </c:pt>
                <c:pt idx="10594">
                  <c:v>30179</c:v>
                </c:pt>
                <c:pt idx="10595">
                  <c:v>30179.9</c:v>
                </c:pt>
                <c:pt idx="10596">
                  <c:v>30180.9</c:v>
                </c:pt>
                <c:pt idx="10597">
                  <c:v>30181.599999999999</c:v>
                </c:pt>
                <c:pt idx="10598">
                  <c:v>30182.6</c:v>
                </c:pt>
                <c:pt idx="10599">
                  <c:v>30183.7</c:v>
                </c:pt>
                <c:pt idx="10600">
                  <c:v>30184.400000000001</c:v>
                </c:pt>
                <c:pt idx="10601">
                  <c:v>30185.5</c:v>
                </c:pt>
                <c:pt idx="10602">
                  <c:v>30186.6</c:v>
                </c:pt>
                <c:pt idx="10603">
                  <c:v>30187.4</c:v>
                </c:pt>
                <c:pt idx="10604">
                  <c:v>30188.7</c:v>
                </c:pt>
                <c:pt idx="10605">
                  <c:v>30190</c:v>
                </c:pt>
                <c:pt idx="10606">
                  <c:v>30190.9</c:v>
                </c:pt>
                <c:pt idx="10607">
                  <c:v>30192.400000000001</c:v>
                </c:pt>
                <c:pt idx="10608">
                  <c:v>30194</c:v>
                </c:pt>
                <c:pt idx="10609">
                  <c:v>30195.200000000001</c:v>
                </c:pt>
                <c:pt idx="10610">
                  <c:v>30196.9</c:v>
                </c:pt>
                <c:pt idx="10611">
                  <c:v>30198.9</c:v>
                </c:pt>
                <c:pt idx="10612">
                  <c:v>30200.2</c:v>
                </c:pt>
                <c:pt idx="10613">
                  <c:v>30202.400000000001</c:v>
                </c:pt>
                <c:pt idx="10614">
                  <c:v>30204.6</c:v>
                </c:pt>
                <c:pt idx="10615">
                  <c:v>30206.2</c:v>
                </c:pt>
                <c:pt idx="10616">
                  <c:v>30208.6</c:v>
                </c:pt>
                <c:pt idx="10617">
                  <c:v>30211.200000000001</c:v>
                </c:pt>
                <c:pt idx="10618">
                  <c:v>30213</c:v>
                </c:pt>
                <c:pt idx="10619">
                  <c:v>30215.7</c:v>
                </c:pt>
                <c:pt idx="10620">
                  <c:v>30218.400000000001</c:v>
                </c:pt>
                <c:pt idx="10621">
                  <c:v>30220.3</c:v>
                </c:pt>
                <c:pt idx="10622">
                  <c:v>30223.1</c:v>
                </c:pt>
                <c:pt idx="10623">
                  <c:v>30225.9</c:v>
                </c:pt>
                <c:pt idx="10624">
                  <c:v>30227.8</c:v>
                </c:pt>
                <c:pt idx="10625">
                  <c:v>30230.6</c:v>
                </c:pt>
                <c:pt idx="10626">
                  <c:v>30233.4</c:v>
                </c:pt>
                <c:pt idx="10627">
                  <c:v>30235.3</c:v>
                </c:pt>
                <c:pt idx="10628">
                  <c:v>30238</c:v>
                </c:pt>
                <c:pt idx="10629">
                  <c:v>30240.7</c:v>
                </c:pt>
                <c:pt idx="10630">
                  <c:v>30242.400000000001</c:v>
                </c:pt>
                <c:pt idx="10631">
                  <c:v>30245</c:v>
                </c:pt>
                <c:pt idx="10632">
                  <c:v>30247.599999999999</c:v>
                </c:pt>
                <c:pt idx="10633">
                  <c:v>30249.3</c:v>
                </c:pt>
                <c:pt idx="10634">
                  <c:v>30251.8</c:v>
                </c:pt>
                <c:pt idx="10635">
                  <c:v>30254.2</c:v>
                </c:pt>
                <c:pt idx="10636">
                  <c:v>30255.8</c:v>
                </c:pt>
                <c:pt idx="10637">
                  <c:v>30258.2</c:v>
                </c:pt>
                <c:pt idx="10638">
                  <c:v>30260.6</c:v>
                </c:pt>
                <c:pt idx="10639">
                  <c:v>30262.2</c:v>
                </c:pt>
                <c:pt idx="10640">
                  <c:v>30264.5</c:v>
                </c:pt>
                <c:pt idx="10641">
                  <c:v>30266.799999999999</c:v>
                </c:pt>
                <c:pt idx="10642">
                  <c:v>30268.400000000001</c:v>
                </c:pt>
                <c:pt idx="10643">
                  <c:v>30270.7</c:v>
                </c:pt>
                <c:pt idx="10644">
                  <c:v>30273</c:v>
                </c:pt>
                <c:pt idx="10645">
                  <c:v>30274.5</c:v>
                </c:pt>
                <c:pt idx="10646">
                  <c:v>30276.799999999999</c:v>
                </c:pt>
                <c:pt idx="10647">
                  <c:v>30279.1</c:v>
                </c:pt>
                <c:pt idx="10648">
                  <c:v>30280.6</c:v>
                </c:pt>
                <c:pt idx="10649">
                  <c:v>30282.799999999999</c:v>
                </c:pt>
                <c:pt idx="10650">
                  <c:v>30285</c:v>
                </c:pt>
                <c:pt idx="10651">
                  <c:v>30286.5</c:v>
                </c:pt>
                <c:pt idx="10652">
                  <c:v>30288.7</c:v>
                </c:pt>
                <c:pt idx="10653">
                  <c:v>30290.9</c:v>
                </c:pt>
                <c:pt idx="10654">
                  <c:v>30292.3</c:v>
                </c:pt>
                <c:pt idx="10655">
                  <c:v>30294.5</c:v>
                </c:pt>
                <c:pt idx="10656">
                  <c:v>30295.9</c:v>
                </c:pt>
                <c:pt idx="10657">
                  <c:v>30298</c:v>
                </c:pt>
                <c:pt idx="10658">
                  <c:v>30300.1</c:v>
                </c:pt>
                <c:pt idx="10659">
                  <c:v>30301.5</c:v>
                </c:pt>
                <c:pt idx="10660">
                  <c:v>30303.599999999999</c:v>
                </c:pt>
                <c:pt idx="10661">
                  <c:v>30305.7</c:v>
                </c:pt>
                <c:pt idx="10662">
                  <c:v>30307.1</c:v>
                </c:pt>
                <c:pt idx="10663">
                  <c:v>30309.200000000001</c:v>
                </c:pt>
                <c:pt idx="10664">
                  <c:v>30311.3</c:v>
                </c:pt>
                <c:pt idx="10665">
                  <c:v>30312.7</c:v>
                </c:pt>
                <c:pt idx="10666">
                  <c:v>30314.799999999999</c:v>
                </c:pt>
                <c:pt idx="10667">
                  <c:v>30317</c:v>
                </c:pt>
                <c:pt idx="10668">
                  <c:v>30318.5</c:v>
                </c:pt>
                <c:pt idx="10669">
                  <c:v>30320.7</c:v>
                </c:pt>
                <c:pt idx="10670">
                  <c:v>30323</c:v>
                </c:pt>
                <c:pt idx="10671">
                  <c:v>30324.5</c:v>
                </c:pt>
                <c:pt idx="10672">
                  <c:v>30326.9</c:v>
                </c:pt>
                <c:pt idx="10673">
                  <c:v>30329.4</c:v>
                </c:pt>
                <c:pt idx="10674">
                  <c:v>30331.1</c:v>
                </c:pt>
                <c:pt idx="10675">
                  <c:v>30333.7</c:v>
                </c:pt>
                <c:pt idx="10676">
                  <c:v>30336.3</c:v>
                </c:pt>
                <c:pt idx="10677">
                  <c:v>30338.2</c:v>
                </c:pt>
                <c:pt idx="10678">
                  <c:v>30340.9</c:v>
                </c:pt>
                <c:pt idx="10679">
                  <c:v>30343.7</c:v>
                </c:pt>
                <c:pt idx="10680">
                  <c:v>30345.7</c:v>
                </c:pt>
                <c:pt idx="10681">
                  <c:v>30348.6</c:v>
                </c:pt>
                <c:pt idx="10682">
                  <c:v>30351.599999999999</c:v>
                </c:pt>
                <c:pt idx="10683">
                  <c:v>30353.7</c:v>
                </c:pt>
                <c:pt idx="10684">
                  <c:v>30356.7</c:v>
                </c:pt>
                <c:pt idx="10685">
                  <c:v>30359.8</c:v>
                </c:pt>
                <c:pt idx="10686">
                  <c:v>30361.9</c:v>
                </c:pt>
                <c:pt idx="10687">
                  <c:v>30365</c:v>
                </c:pt>
                <c:pt idx="10688">
                  <c:v>30368</c:v>
                </c:pt>
                <c:pt idx="10689">
                  <c:v>30371.1</c:v>
                </c:pt>
                <c:pt idx="10690">
                  <c:v>30373.1</c:v>
                </c:pt>
                <c:pt idx="10691">
                  <c:v>30376.1</c:v>
                </c:pt>
                <c:pt idx="10692">
                  <c:v>30378.1</c:v>
                </c:pt>
                <c:pt idx="10693">
                  <c:v>30381</c:v>
                </c:pt>
                <c:pt idx="10694">
                  <c:v>30383.8</c:v>
                </c:pt>
                <c:pt idx="10695">
                  <c:v>30385.7</c:v>
                </c:pt>
                <c:pt idx="10696">
                  <c:v>30388.400000000001</c:v>
                </c:pt>
                <c:pt idx="10697">
                  <c:v>30391.1</c:v>
                </c:pt>
                <c:pt idx="10698">
                  <c:v>30392.9</c:v>
                </c:pt>
                <c:pt idx="10699">
                  <c:v>30395.5</c:v>
                </c:pt>
                <c:pt idx="10700">
                  <c:v>30398</c:v>
                </c:pt>
                <c:pt idx="10701">
                  <c:v>30399.7</c:v>
                </c:pt>
                <c:pt idx="10702">
                  <c:v>30402.2</c:v>
                </c:pt>
                <c:pt idx="10703">
                  <c:v>30404.6</c:v>
                </c:pt>
                <c:pt idx="10704">
                  <c:v>30406.2</c:v>
                </c:pt>
                <c:pt idx="10705">
                  <c:v>30408.6</c:v>
                </c:pt>
                <c:pt idx="10706">
                  <c:v>30410.9</c:v>
                </c:pt>
                <c:pt idx="10707">
                  <c:v>30412.5</c:v>
                </c:pt>
                <c:pt idx="10708">
                  <c:v>30414.799999999999</c:v>
                </c:pt>
                <c:pt idx="10709">
                  <c:v>30417</c:v>
                </c:pt>
                <c:pt idx="10710">
                  <c:v>30418.6</c:v>
                </c:pt>
                <c:pt idx="10711">
                  <c:v>30420.799999999999</c:v>
                </c:pt>
                <c:pt idx="10712">
                  <c:v>30423</c:v>
                </c:pt>
                <c:pt idx="10713">
                  <c:v>30424.5</c:v>
                </c:pt>
                <c:pt idx="10714">
                  <c:v>30426.7</c:v>
                </c:pt>
                <c:pt idx="10715">
                  <c:v>30428.9</c:v>
                </c:pt>
                <c:pt idx="10716">
                  <c:v>30430.400000000001</c:v>
                </c:pt>
                <c:pt idx="10717">
                  <c:v>30432.6</c:v>
                </c:pt>
                <c:pt idx="10718">
                  <c:v>30434.7</c:v>
                </c:pt>
                <c:pt idx="10719">
                  <c:v>30436.2</c:v>
                </c:pt>
                <c:pt idx="10720">
                  <c:v>30438.3</c:v>
                </c:pt>
                <c:pt idx="10721">
                  <c:v>30440.400000000001</c:v>
                </c:pt>
                <c:pt idx="10722">
                  <c:v>30441.9</c:v>
                </c:pt>
                <c:pt idx="10723">
                  <c:v>30444</c:v>
                </c:pt>
                <c:pt idx="10724">
                  <c:v>30446.1</c:v>
                </c:pt>
                <c:pt idx="10725">
                  <c:v>30447.5</c:v>
                </c:pt>
                <c:pt idx="10726">
                  <c:v>30449.599999999999</c:v>
                </c:pt>
                <c:pt idx="10727">
                  <c:v>30451.599999999999</c:v>
                </c:pt>
                <c:pt idx="10728">
                  <c:v>30453</c:v>
                </c:pt>
                <c:pt idx="10729">
                  <c:v>30455.1</c:v>
                </c:pt>
                <c:pt idx="10730">
                  <c:v>30457.1</c:v>
                </c:pt>
                <c:pt idx="10731">
                  <c:v>30458.400000000001</c:v>
                </c:pt>
                <c:pt idx="10732">
                  <c:v>30460.400000000001</c:v>
                </c:pt>
                <c:pt idx="10733">
                  <c:v>30462.400000000001</c:v>
                </c:pt>
                <c:pt idx="10734">
                  <c:v>30463.7</c:v>
                </c:pt>
                <c:pt idx="10735">
                  <c:v>30465.7</c:v>
                </c:pt>
                <c:pt idx="10736">
                  <c:v>30467.7</c:v>
                </c:pt>
                <c:pt idx="10737">
                  <c:v>30469</c:v>
                </c:pt>
                <c:pt idx="10738">
                  <c:v>30470.9</c:v>
                </c:pt>
                <c:pt idx="10739">
                  <c:v>30472.9</c:v>
                </c:pt>
                <c:pt idx="10740">
                  <c:v>30474.1</c:v>
                </c:pt>
                <c:pt idx="10741">
                  <c:v>30476.1</c:v>
                </c:pt>
                <c:pt idx="10742">
                  <c:v>30478</c:v>
                </c:pt>
                <c:pt idx="10743">
                  <c:v>30479.3</c:v>
                </c:pt>
                <c:pt idx="10744">
                  <c:v>30481.200000000001</c:v>
                </c:pt>
                <c:pt idx="10745">
                  <c:v>30483.200000000001</c:v>
                </c:pt>
                <c:pt idx="10746">
                  <c:v>30484.400000000001</c:v>
                </c:pt>
                <c:pt idx="10747">
                  <c:v>30486.3</c:v>
                </c:pt>
                <c:pt idx="10748">
                  <c:v>30488.2</c:v>
                </c:pt>
                <c:pt idx="10749">
                  <c:v>30489.5</c:v>
                </c:pt>
                <c:pt idx="10750">
                  <c:v>30491.3</c:v>
                </c:pt>
                <c:pt idx="10751">
                  <c:v>30493.1</c:v>
                </c:pt>
                <c:pt idx="10752">
                  <c:v>30494.3</c:v>
                </c:pt>
                <c:pt idx="10753">
                  <c:v>30496</c:v>
                </c:pt>
                <c:pt idx="10754">
                  <c:v>30497.7</c:v>
                </c:pt>
                <c:pt idx="10755">
                  <c:v>30498.7</c:v>
                </c:pt>
                <c:pt idx="10756">
                  <c:v>30500.3</c:v>
                </c:pt>
                <c:pt idx="10757">
                  <c:v>30501.8</c:v>
                </c:pt>
                <c:pt idx="10758">
                  <c:v>30502.7</c:v>
                </c:pt>
                <c:pt idx="10759">
                  <c:v>30504.1</c:v>
                </c:pt>
                <c:pt idx="10760">
                  <c:v>30505.4</c:v>
                </c:pt>
                <c:pt idx="10761">
                  <c:v>30506.2</c:v>
                </c:pt>
                <c:pt idx="10762">
                  <c:v>30507.4</c:v>
                </c:pt>
                <c:pt idx="10763">
                  <c:v>30508.5</c:v>
                </c:pt>
                <c:pt idx="10764">
                  <c:v>30509.3</c:v>
                </c:pt>
                <c:pt idx="10765">
                  <c:v>30510.3</c:v>
                </c:pt>
                <c:pt idx="10766">
                  <c:v>30511.4</c:v>
                </c:pt>
                <c:pt idx="10767">
                  <c:v>30512</c:v>
                </c:pt>
                <c:pt idx="10768">
                  <c:v>30513</c:v>
                </c:pt>
                <c:pt idx="10769">
                  <c:v>30513.9</c:v>
                </c:pt>
                <c:pt idx="10770">
                  <c:v>30514.5</c:v>
                </c:pt>
                <c:pt idx="10771">
                  <c:v>30515.3</c:v>
                </c:pt>
                <c:pt idx="10772">
                  <c:v>30516.1</c:v>
                </c:pt>
                <c:pt idx="10773">
                  <c:v>30516.6</c:v>
                </c:pt>
                <c:pt idx="10774">
                  <c:v>30517.4</c:v>
                </c:pt>
                <c:pt idx="10775">
                  <c:v>30517.8</c:v>
                </c:pt>
                <c:pt idx="10776">
                  <c:v>30518.400000000001</c:v>
                </c:pt>
                <c:pt idx="10777">
                  <c:v>30518.9</c:v>
                </c:pt>
                <c:pt idx="10778">
                  <c:v>30519.200000000001</c:v>
                </c:pt>
                <c:pt idx="10779">
                  <c:v>30519.599999999999</c:v>
                </c:pt>
                <c:pt idx="10780">
                  <c:v>30519.9</c:v>
                </c:pt>
                <c:pt idx="10781">
                  <c:v>30519.9</c:v>
                </c:pt>
                <c:pt idx="10782">
                  <c:v>30519.9</c:v>
                </c:pt>
                <c:pt idx="10783">
                  <c:v>30519.8</c:v>
                </c:pt>
                <c:pt idx="10784">
                  <c:v>30519.4</c:v>
                </c:pt>
                <c:pt idx="10785">
                  <c:v>30519.1</c:v>
                </c:pt>
                <c:pt idx="10786">
                  <c:v>30518.400000000001</c:v>
                </c:pt>
                <c:pt idx="10787">
                  <c:v>30517.9</c:v>
                </c:pt>
                <c:pt idx="10788">
                  <c:v>30516.9</c:v>
                </c:pt>
                <c:pt idx="10789">
                  <c:v>30515.7</c:v>
                </c:pt>
                <c:pt idx="10790">
                  <c:v>30514.799999999999</c:v>
                </c:pt>
                <c:pt idx="10791">
                  <c:v>30513.200000000001</c:v>
                </c:pt>
                <c:pt idx="10792">
                  <c:v>30512.1</c:v>
                </c:pt>
                <c:pt idx="10793">
                  <c:v>30510.2</c:v>
                </c:pt>
                <c:pt idx="10794">
                  <c:v>30509</c:v>
                </c:pt>
                <c:pt idx="10795">
                  <c:v>30506.9</c:v>
                </c:pt>
                <c:pt idx="10796">
                  <c:v>30504.799999999999</c:v>
                </c:pt>
                <c:pt idx="10797">
                  <c:v>30503.4</c:v>
                </c:pt>
                <c:pt idx="10798">
                  <c:v>30501.200000000001</c:v>
                </c:pt>
                <c:pt idx="10799">
                  <c:v>30499</c:v>
                </c:pt>
                <c:pt idx="10800">
                  <c:v>30497.599999999999</c:v>
                </c:pt>
                <c:pt idx="10801">
                  <c:v>30495.5</c:v>
                </c:pt>
                <c:pt idx="10802">
                  <c:v>30493.4</c:v>
                </c:pt>
                <c:pt idx="10803">
                  <c:v>30492</c:v>
                </c:pt>
                <c:pt idx="10804">
                  <c:v>30490</c:v>
                </c:pt>
                <c:pt idx="10805">
                  <c:v>30488.1</c:v>
                </c:pt>
                <c:pt idx="10806">
                  <c:v>30486.9</c:v>
                </c:pt>
                <c:pt idx="10807">
                  <c:v>30485.1</c:v>
                </c:pt>
                <c:pt idx="10808">
                  <c:v>30483.4</c:v>
                </c:pt>
                <c:pt idx="10809">
                  <c:v>30482.3</c:v>
                </c:pt>
                <c:pt idx="10810">
                  <c:v>30480.7</c:v>
                </c:pt>
                <c:pt idx="10811">
                  <c:v>30479.1</c:v>
                </c:pt>
                <c:pt idx="10812">
                  <c:v>30478.1</c:v>
                </c:pt>
                <c:pt idx="10813">
                  <c:v>30476.6</c:v>
                </c:pt>
                <c:pt idx="10814">
                  <c:v>30475.1</c:v>
                </c:pt>
                <c:pt idx="10815">
                  <c:v>30474.2</c:v>
                </c:pt>
                <c:pt idx="10816">
                  <c:v>30472.7</c:v>
                </c:pt>
                <c:pt idx="10817">
                  <c:v>30471.3</c:v>
                </c:pt>
                <c:pt idx="10818">
                  <c:v>30470.400000000001</c:v>
                </c:pt>
                <c:pt idx="10819">
                  <c:v>30469</c:v>
                </c:pt>
                <c:pt idx="10820">
                  <c:v>30467.599999999999</c:v>
                </c:pt>
                <c:pt idx="10821">
                  <c:v>30466.7</c:v>
                </c:pt>
                <c:pt idx="10822">
                  <c:v>30465.3</c:v>
                </c:pt>
                <c:pt idx="10823">
                  <c:v>30464</c:v>
                </c:pt>
                <c:pt idx="10824">
                  <c:v>30463.1</c:v>
                </c:pt>
                <c:pt idx="10825">
                  <c:v>30461.7</c:v>
                </c:pt>
                <c:pt idx="10826">
                  <c:v>30460.3</c:v>
                </c:pt>
                <c:pt idx="10827">
                  <c:v>30459.4</c:v>
                </c:pt>
                <c:pt idx="10828">
                  <c:v>30458</c:v>
                </c:pt>
                <c:pt idx="10829">
                  <c:v>30456.6</c:v>
                </c:pt>
                <c:pt idx="10830">
                  <c:v>30455.7</c:v>
                </c:pt>
                <c:pt idx="10831">
                  <c:v>30454.2</c:v>
                </c:pt>
                <c:pt idx="10832">
                  <c:v>30452.799999999999</c:v>
                </c:pt>
                <c:pt idx="10833">
                  <c:v>30451.9</c:v>
                </c:pt>
                <c:pt idx="10834">
                  <c:v>30450.400000000001</c:v>
                </c:pt>
                <c:pt idx="10835">
                  <c:v>30449</c:v>
                </c:pt>
                <c:pt idx="10836">
                  <c:v>30448</c:v>
                </c:pt>
                <c:pt idx="10837">
                  <c:v>30446.6</c:v>
                </c:pt>
                <c:pt idx="10838">
                  <c:v>30445.3</c:v>
                </c:pt>
                <c:pt idx="10839">
                  <c:v>30444.400000000001</c:v>
                </c:pt>
                <c:pt idx="10840">
                  <c:v>30443.200000000001</c:v>
                </c:pt>
                <c:pt idx="10841">
                  <c:v>30442</c:v>
                </c:pt>
                <c:pt idx="10842">
                  <c:v>30441.3</c:v>
                </c:pt>
                <c:pt idx="10843">
                  <c:v>30440.3</c:v>
                </c:pt>
                <c:pt idx="10844">
                  <c:v>30439.4</c:v>
                </c:pt>
                <c:pt idx="10845">
                  <c:v>30438.9</c:v>
                </c:pt>
                <c:pt idx="10846">
                  <c:v>30438.1</c:v>
                </c:pt>
                <c:pt idx="10847">
                  <c:v>30437.5</c:v>
                </c:pt>
                <c:pt idx="10848">
                  <c:v>30437.200000000001</c:v>
                </c:pt>
                <c:pt idx="10849">
                  <c:v>30436.7</c:v>
                </c:pt>
                <c:pt idx="10850">
                  <c:v>30436.3</c:v>
                </c:pt>
                <c:pt idx="10851">
                  <c:v>30436.1</c:v>
                </c:pt>
                <c:pt idx="10852">
                  <c:v>30435.9</c:v>
                </c:pt>
                <c:pt idx="10853">
                  <c:v>30435.7</c:v>
                </c:pt>
                <c:pt idx="10854">
                  <c:v>30435.599999999999</c:v>
                </c:pt>
                <c:pt idx="10855">
                  <c:v>30435.4</c:v>
                </c:pt>
                <c:pt idx="10856">
                  <c:v>30435.3</c:v>
                </c:pt>
                <c:pt idx="10857">
                  <c:v>30435.3</c:v>
                </c:pt>
                <c:pt idx="10858">
                  <c:v>30435.200000000001</c:v>
                </c:pt>
                <c:pt idx="10859">
                  <c:v>30435.200000000001</c:v>
                </c:pt>
                <c:pt idx="10860">
                  <c:v>30435.1</c:v>
                </c:pt>
                <c:pt idx="10861">
                  <c:v>30435.1</c:v>
                </c:pt>
                <c:pt idx="10862">
                  <c:v>30435</c:v>
                </c:pt>
                <c:pt idx="10863">
                  <c:v>30435</c:v>
                </c:pt>
                <c:pt idx="10864">
                  <c:v>30435</c:v>
                </c:pt>
                <c:pt idx="10865">
                  <c:v>30434.9</c:v>
                </c:pt>
                <c:pt idx="10866">
                  <c:v>30434.9</c:v>
                </c:pt>
                <c:pt idx="10867">
                  <c:v>30434.9</c:v>
                </c:pt>
                <c:pt idx="10868">
                  <c:v>30434.9</c:v>
                </c:pt>
                <c:pt idx="10869">
                  <c:v>30434.9</c:v>
                </c:pt>
                <c:pt idx="10870">
                  <c:v>30434.9</c:v>
                </c:pt>
                <c:pt idx="10871">
                  <c:v>30434.9</c:v>
                </c:pt>
                <c:pt idx="10872">
                  <c:v>30434.9</c:v>
                </c:pt>
                <c:pt idx="10873">
                  <c:v>30434.9</c:v>
                </c:pt>
                <c:pt idx="10874">
                  <c:v>30435</c:v>
                </c:pt>
                <c:pt idx="10875">
                  <c:v>30435</c:v>
                </c:pt>
                <c:pt idx="10876">
                  <c:v>30435</c:v>
                </c:pt>
                <c:pt idx="10877">
                  <c:v>30435.1</c:v>
                </c:pt>
                <c:pt idx="10878">
                  <c:v>30435.200000000001</c:v>
                </c:pt>
                <c:pt idx="10879">
                  <c:v>30435.3</c:v>
                </c:pt>
                <c:pt idx="10880">
                  <c:v>30435.4</c:v>
                </c:pt>
                <c:pt idx="10881">
                  <c:v>30435.5</c:v>
                </c:pt>
                <c:pt idx="10882">
                  <c:v>30435.599999999999</c:v>
                </c:pt>
                <c:pt idx="10883">
                  <c:v>30435.7</c:v>
                </c:pt>
                <c:pt idx="10884">
                  <c:v>30435.8</c:v>
                </c:pt>
                <c:pt idx="10885">
                  <c:v>30436</c:v>
                </c:pt>
                <c:pt idx="10886">
                  <c:v>30436.2</c:v>
                </c:pt>
                <c:pt idx="10887">
                  <c:v>30436.3</c:v>
                </c:pt>
                <c:pt idx="10888">
                  <c:v>30436.5</c:v>
                </c:pt>
                <c:pt idx="10889">
                  <c:v>30436.7</c:v>
                </c:pt>
                <c:pt idx="10890">
                  <c:v>30436.9</c:v>
                </c:pt>
                <c:pt idx="10891">
                  <c:v>30437.3</c:v>
                </c:pt>
                <c:pt idx="10892">
                  <c:v>30437.599999999999</c:v>
                </c:pt>
                <c:pt idx="10893">
                  <c:v>30437.9</c:v>
                </c:pt>
                <c:pt idx="10894">
                  <c:v>30438.400000000001</c:v>
                </c:pt>
                <c:pt idx="10895">
                  <c:v>30439</c:v>
                </c:pt>
                <c:pt idx="10896">
                  <c:v>30439.4</c:v>
                </c:pt>
                <c:pt idx="10897">
                  <c:v>30440.1</c:v>
                </c:pt>
                <c:pt idx="10898">
                  <c:v>30440.9</c:v>
                </c:pt>
                <c:pt idx="10899">
                  <c:v>30441.4</c:v>
                </c:pt>
                <c:pt idx="10900">
                  <c:v>30442.3</c:v>
                </c:pt>
                <c:pt idx="10901">
                  <c:v>30443.3</c:v>
                </c:pt>
                <c:pt idx="10902">
                  <c:v>30444</c:v>
                </c:pt>
                <c:pt idx="10903">
                  <c:v>30445.200000000001</c:v>
                </c:pt>
                <c:pt idx="10904">
                  <c:v>30445.9</c:v>
                </c:pt>
                <c:pt idx="10905">
                  <c:v>30447.1</c:v>
                </c:pt>
                <c:pt idx="10906">
                  <c:v>30448.3</c:v>
                </c:pt>
                <c:pt idx="10907">
                  <c:v>30449.200000000001</c:v>
                </c:pt>
                <c:pt idx="10908">
                  <c:v>30450.400000000001</c:v>
                </c:pt>
                <c:pt idx="10909">
                  <c:v>30451.599999999999</c:v>
                </c:pt>
                <c:pt idx="10910">
                  <c:v>30452.400000000001</c:v>
                </c:pt>
                <c:pt idx="10911">
                  <c:v>30453.7</c:v>
                </c:pt>
                <c:pt idx="10912">
                  <c:v>30454.799999999999</c:v>
                </c:pt>
                <c:pt idx="10913">
                  <c:v>30455.599999999999</c:v>
                </c:pt>
                <c:pt idx="10914">
                  <c:v>30456.7</c:v>
                </c:pt>
                <c:pt idx="10915">
                  <c:v>30457.8</c:v>
                </c:pt>
                <c:pt idx="10916">
                  <c:v>30458.6</c:v>
                </c:pt>
                <c:pt idx="10917">
                  <c:v>30459.599999999999</c:v>
                </c:pt>
                <c:pt idx="10918">
                  <c:v>30460.6</c:v>
                </c:pt>
                <c:pt idx="10919">
                  <c:v>30461.3</c:v>
                </c:pt>
                <c:pt idx="10920">
                  <c:v>30462.3</c:v>
                </c:pt>
                <c:pt idx="10921">
                  <c:v>30463.200000000001</c:v>
                </c:pt>
                <c:pt idx="10922">
                  <c:v>30463.9</c:v>
                </c:pt>
                <c:pt idx="10923">
                  <c:v>30464.799999999999</c:v>
                </c:pt>
                <c:pt idx="10924">
                  <c:v>30465.7</c:v>
                </c:pt>
                <c:pt idx="10925">
                  <c:v>30466.3</c:v>
                </c:pt>
                <c:pt idx="10926">
                  <c:v>30467.200000000001</c:v>
                </c:pt>
                <c:pt idx="10927">
                  <c:v>30468.1</c:v>
                </c:pt>
                <c:pt idx="10928">
                  <c:v>30468.7</c:v>
                </c:pt>
                <c:pt idx="10929">
                  <c:v>30469.599999999999</c:v>
                </c:pt>
                <c:pt idx="10930">
                  <c:v>30470.400000000001</c:v>
                </c:pt>
                <c:pt idx="10931">
                  <c:v>30471</c:v>
                </c:pt>
                <c:pt idx="10932">
                  <c:v>30471.9</c:v>
                </c:pt>
                <c:pt idx="10933">
                  <c:v>30472.400000000001</c:v>
                </c:pt>
                <c:pt idx="10934">
                  <c:v>30473.200000000001</c:v>
                </c:pt>
                <c:pt idx="10935">
                  <c:v>30474</c:v>
                </c:pt>
                <c:pt idx="10936">
                  <c:v>30474.6</c:v>
                </c:pt>
                <c:pt idx="10937">
                  <c:v>30475.4</c:v>
                </c:pt>
                <c:pt idx="10938">
                  <c:v>30476.1</c:v>
                </c:pt>
                <c:pt idx="10939">
                  <c:v>30476.6</c:v>
                </c:pt>
                <c:pt idx="10940">
                  <c:v>30477.4</c:v>
                </c:pt>
                <c:pt idx="10941">
                  <c:v>30478.1</c:v>
                </c:pt>
                <c:pt idx="10942">
                  <c:v>30478.9</c:v>
                </c:pt>
                <c:pt idx="10943">
                  <c:v>30479.3</c:v>
                </c:pt>
                <c:pt idx="10944">
                  <c:v>30480</c:v>
                </c:pt>
                <c:pt idx="10945">
                  <c:v>30480.7</c:v>
                </c:pt>
                <c:pt idx="10946">
                  <c:v>30481.200000000001</c:v>
                </c:pt>
                <c:pt idx="10947">
                  <c:v>30481.9</c:v>
                </c:pt>
                <c:pt idx="10948">
                  <c:v>30482.6</c:v>
                </c:pt>
                <c:pt idx="10949">
                  <c:v>30483.1</c:v>
                </c:pt>
                <c:pt idx="10950">
                  <c:v>30483.8</c:v>
                </c:pt>
                <c:pt idx="10951">
                  <c:v>30484.3</c:v>
                </c:pt>
                <c:pt idx="10952">
                  <c:v>30485</c:v>
                </c:pt>
                <c:pt idx="10953">
                  <c:v>30485.7</c:v>
                </c:pt>
                <c:pt idx="10954">
                  <c:v>30486.2</c:v>
                </c:pt>
                <c:pt idx="10955">
                  <c:v>30487</c:v>
                </c:pt>
                <c:pt idx="10956">
                  <c:v>30487.8</c:v>
                </c:pt>
                <c:pt idx="10957">
                  <c:v>30488.400000000001</c:v>
                </c:pt>
                <c:pt idx="10958">
                  <c:v>30489.200000000001</c:v>
                </c:pt>
                <c:pt idx="10959">
                  <c:v>30490.1</c:v>
                </c:pt>
                <c:pt idx="10960">
                  <c:v>30490.7</c:v>
                </c:pt>
                <c:pt idx="10961">
                  <c:v>30491.599999999999</c:v>
                </c:pt>
                <c:pt idx="10962">
                  <c:v>30492.5</c:v>
                </c:pt>
                <c:pt idx="10963">
                  <c:v>30493.1</c:v>
                </c:pt>
                <c:pt idx="10964">
                  <c:v>30494.1</c:v>
                </c:pt>
                <c:pt idx="10965">
                  <c:v>30494.799999999999</c:v>
                </c:pt>
                <c:pt idx="10966">
                  <c:v>30495.8</c:v>
                </c:pt>
                <c:pt idx="10967">
                  <c:v>30496.799999999999</c:v>
                </c:pt>
                <c:pt idx="10968">
                  <c:v>30497.599999999999</c:v>
                </c:pt>
                <c:pt idx="10969">
                  <c:v>30498.6</c:v>
                </c:pt>
                <c:pt idx="10970">
                  <c:v>30499.7</c:v>
                </c:pt>
                <c:pt idx="10971">
                  <c:v>30500.400000000001</c:v>
                </c:pt>
                <c:pt idx="10972">
                  <c:v>30501.5</c:v>
                </c:pt>
                <c:pt idx="10973">
                  <c:v>30502.6</c:v>
                </c:pt>
                <c:pt idx="10974">
                  <c:v>30503.4</c:v>
                </c:pt>
                <c:pt idx="10975">
                  <c:v>30504.5</c:v>
                </c:pt>
                <c:pt idx="10976">
                  <c:v>30505.599999999999</c:v>
                </c:pt>
                <c:pt idx="10977">
                  <c:v>30506.3</c:v>
                </c:pt>
                <c:pt idx="10978">
                  <c:v>30507.4</c:v>
                </c:pt>
                <c:pt idx="10979">
                  <c:v>30508.5</c:v>
                </c:pt>
                <c:pt idx="10980">
                  <c:v>30509.200000000001</c:v>
                </c:pt>
                <c:pt idx="10981">
                  <c:v>30510.3</c:v>
                </c:pt>
                <c:pt idx="10982">
                  <c:v>30511.4</c:v>
                </c:pt>
                <c:pt idx="10983">
                  <c:v>30512.1</c:v>
                </c:pt>
                <c:pt idx="10984">
                  <c:v>30513.1</c:v>
                </c:pt>
                <c:pt idx="10985">
                  <c:v>30514.2</c:v>
                </c:pt>
                <c:pt idx="10986">
                  <c:v>30514.9</c:v>
                </c:pt>
                <c:pt idx="10987">
                  <c:v>30515.9</c:v>
                </c:pt>
                <c:pt idx="10988">
                  <c:v>30517</c:v>
                </c:pt>
                <c:pt idx="10989">
                  <c:v>30517.7</c:v>
                </c:pt>
                <c:pt idx="10990">
                  <c:v>30518.7</c:v>
                </c:pt>
                <c:pt idx="10991">
                  <c:v>30519.7</c:v>
                </c:pt>
                <c:pt idx="10992">
                  <c:v>30520.400000000001</c:v>
                </c:pt>
                <c:pt idx="10993">
                  <c:v>30521.5</c:v>
                </c:pt>
                <c:pt idx="10994">
                  <c:v>30522.6</c:v>
                </c:pt>
                <c:pt idx="10995">
                  <c:v>30523.3</c:v>
                </c:pt>
                <c:pt idx="10996">
                  <c:v>30524.400000000001</c:v>
                </c:pt>
                <c:pt idx="10997">
                  <c:v>30525.5</c:v>
                </c:pt>
                <c:pt idx="10998">
                  <c:v>30526.3</c:v>
                </c:pt>
                <c:pt idx="10999">
                  <c:v>30527.5</c:v>
                </c:pt>
                <c:pt idx="11000">
                  <c:v>30528.6</c:v>
                </c:pt>
                <c:pt idx="11001">
                  <c:v>30529.5</c:v>
                </c:pt>
                <c:pt idx="11002">
                  <c:v>30530.7</c:v>
                </c:pt>
                <c:pt idx="11003">
                  <c:v>30532</c:v>
                </c:pt>
                <c:pt idx="11004">
                  <c:v>30532.9</c:v>
                </c:pt>
                <c:pt idx="11005">
                  <c:v>30534.2</c:v>
                </c:pt>
                <c:pt idx="11006">
                  <c:v>30535.599999999999</c:v>
                </c:pt>
                <c:pt idx="11007">
                  <c:v>30536.6</c:v>
                </c:pt>
                <c:pt idx="11008">
                  <c:v>30538</c:v>
                </c:pt>
                <c:pt idx="11009">
                  <c:v>30539.5</c:v>
                </c:pt>
                <c:pt idx="11010">
                  <c:v>30540.5</c:v>
                </c:pt>
                <c:pt idx="11011">
                  <c:v>30542</c:v>
                </c:pt>
                <c:pt idx="11012">
                  <c:v>30543.5</c:v>
                </c:pt>
                <c:pt idx="11013">
                  <c:v>30544.5</c:v>
                </c:pt>
                <c:pt idx="11014">
                  <c:v>30546.1</c:v>
                </c:pt>
                <c:pt idx="11015">
                  <c:v>30547.599999999999</c:v>
                </c:pt>
                <c:pt idx="11016">
                  <c:v>30548.7</c:v>
                </c:pt>
                <c:pt idx="11017">
                  <c:v>30550.2</c:v>
                </c:pt>
                <c:pt idx="11018">
                  <c:v>30551.7</c:v>
                </c:pt>
                <c:pt idx="11019">
                  <c:v>30552.7</c:v>
                </c:pt>
                <c:pt idx="11020">
                  <c:v>30554.2</c:v>
                </c:pt>
                <c:pt idx="11021">
                  <c:v>30555.599999999999</c:v>
                </c:pt>
                <c:pt idx="11022">
                  <c:v>30556.6</c:v>
                </c:pt>
                <c:pt idx="11023">
                  <c:v>30558</c:v>
                </c:pt>
                <c:pt idx="11024">
                  <c:v>30559.4</c:v>
                </c:pt>
                <c:pt idx="11025">
                  <c:v>30560.3</c:v>
                </c:pt>
                <c:pt idx="11026">
                  <c:v>30561.599999999999</c:v>
                </c:pt>
                <c:pt idx="11027">
                  <c:v>30562.9</c:v>
                </c:pt>
                <c:pt idx="11028">
                  <c:v>30563.8</c:v>
                </c:pt>
                <c:pt idx="11029">
                  <c:v>30565.1</c:v>
                </c:pt>
                <c:pt idx="11030">
                  <c:v>30566.3</c:v>
                </c:pt>
                <c:pt idx="11031">
                  <c:v>30567.200000000001</c:v>
                </c:pt>
                <c:pt idx="11032">
                  <c:v>30568.400000000001</c:v>
                </c:pt>
                <c:pt idx="11033">
                  <c:v>30569.599999999999</c:v>
                </c:pt>
                <c:pt idx="11034">
                  <c:v>30570.400000000001</c:v>
                </c:pt>
                <c:pt idx="11035">
                  <c:v>30571.5</c:v>
                </c:pt>
                <c:pt idx="11036">
                  <c:v>30572.7</c:v>
                </c:pt>
                <c:pt idx="11037">
                  <c:v>30573.4</c:v>
                </c:pt>
                <c:pt idx="11038">
                  <c:v>30574.6</c:v>
                </c:pt>
                <c:pt idx="11039">
                  <c:v>30575.599999999999</c:v>
                </c:pt>
                <c:pt idx="11040">
                  <c:v>30576.3</c:v>
                </c:pt>
                <c:pt idx="11041">
                  <c:v>30577.4</c:v>
                </c:pt>
                <c:pt idx="11042">
                  <c:v>30578.400000000001</c:v>
                </c:pt>
                <c:pt idx="11043">
                  <c:v>30579</c:v>
                </c:pt>
                <c:pt idx="11044">
                  <c:v>30580</c:v>
                </c:pt>
                <c:pt idx="11045">
                  <c:v>30580.9</c:v>
                </c:pt>
                <c:pt idx="11046">
                  <c:v>30581.5</c:v>
                </c:pt>
                <c:pt idx="11047">
                  <c:v>30582.400000000001</c:v>
                </c:pt>
                <c:pt idx="11048">
                  <c:v>30583.3</c:v>
                </c:pt>
                <c:pt idx="11049">
                  <c:v>30583.8</c:v>
                </c:pt>
                <c:pt idx="11050">
                  <c:v>30584.6</c:v>
                </c:pt>
                <c:pt idx="11051">
                  <c:v>30585.4</c:v>
                </c:pt>
                <c:pt idx="11052">
                  <c:v>30585.9</c:v>
                </c:pt>
                <c:pt idx="11053">
                  <c:v>30586.7</c:v>
                </c:pt>
                <c:pt idx="11054">
                  <c:v>30587.4</c:v>
                </c:pt>
                <c:pt idx="11055">
                  <c:v>30587.9</c:v>
                </c:pt>
                <c:pt idx="11056">
                  <c:v>30588.6</c:v>
                </c:pt>
                <c:pt idx="11057">
                  <c:v>30589.3</c:v>
                </c:pt>
                <c:pt idx="11058">
                  <c:v>30589.7</c:v>
                </c:pt>
                <c:pt idx="11059">
                  <c:v>30590.400000000001</c:v>
                </c:pt>
                <c:pt idx="11060">
                  <c:v>30590.799999999999</c:v>
                </c:pt>
                <c:pt idx="11061">
                  <c:v>30591.5</c:v>
                </c:pt>
                <c:pt idx="11062">
                  <c:v>30592</c:v>
                </c:pt>
                <c:pt idx="11063">
                  <c:v>30592.6</c:v>
                </c:pt>
                <c:pt idx="11064">
                  <c:v>30593.3</c:v>
                </c:pt>
                <c:pt idx="11065">
                  <c:v>30593.8</c:v>
                </c:pt>
                <c:pt idx="11066">
                  <c:v>30594.400000000001</c:v>
                </c:pt>
                <c:pt idx="11067">
                  <c:v>30594.9</c:v>
                </c:pt>
                <c:pt idx="11068">
                  <c:v>30595.3</c:v>
                </c:pt>
                <c:pt idx="11069">
                  <c:v>30596</c:v>
                </c:pt>
                <c:pt idx="11070">
                  <c:v>30596.7</c:v>
                </c:pt>
                <c:pt idx="11071">
                  <c:v>30597.1</c:v>
                </c:pt>
                <c:pt idx="11072">
                  <c:v>30597.8</c:v>
                </c:pt>
                <c:pt idx="11073">
                  <c:v>30598.400000000001</c:v>
                </c:pt>
                <c:pt idx="11074">
                  <c:v>30598.9</c:v>
                </c:pt>
                <c:pt idx="11075">
                  <c:v>30599.5</c:v>
                </c:pt>
                <c:pt idx="11076">
                  <c:v>30600.2</c:v>
                </c:pt>
                <c:pt idx="11077">
                  <c:v>30600.7</c:v>
                </c:pt>
                <c:pt idx="11078">
                  <c:v>30601.3</c:v>
                </c:pt>
                <c:pt idx="11079">
                  <c:v>30602</c:v>
                </c:pt>
                <c:pt idx="11080">
                  <c:v>30602.5</c:v>
                </c:pt>
                <c:pt idx="11081">
                  <c:v>30603.200000000001</c:v>
                </c:pt>
                <c:pt idx="11082">
                  <c:v>30603.9</c:v>
                </c:pt>
                <c:pt idx="11083">
                  <c:v>30604.400000000001</c:v>
                </c:pt>
                <c:pt idx="11084">
                  <c:v>30605.200000000001</c:v>
                </c:pt>
                <c:pt idx="11085">
                  <c:v>30605.9</c:v>
                </c:pt>
                <c:pt idx="11086">
                  <c:v>30606.5</c:v>
                </c:pt>
                <c:pt idx="11087">
                  <c:v>30607.3</c:v>
                </c:pt>
                <c:pt idx="11088">
                  <c:v>30608.2</c:v>
                </c:pt>
                <c:pt idx="11089">
                  <c:v>30608.9</c:v>
                </c:pt>
                <c:pt idx="11090">
                  <c:v>30609.8</c:v>
                </c:pt>
                <c:pt idx="11091">
                  <c:v>30610.9</c:v>
                </c:pt>
                <c:pt idx="11092">
                  <c:v>30611.599999999999</c:v>
                </c:pt>
                <c:pt idx="11093">
                  <c:v>30612.7</c:v>
                </c:pt>
                <c:pt idx="11094">
                  <c:v>30613.9</c:v>
                </c:pt>
                <c:pt idx="11095">
                  <c:v>30614.799999999999</c:v>
                </c:pt>
                <c:pt idx="11096">
                  <c:v>30616.1</c:v>
                </c:pt>
                <c:pt idx="11097">
                  <c:v>30617.4</c:v>
                </c:pt>
                <c:pt idx="11098">
                  <c:v>30618.3</c:v>
                </c:pt>
                <c:pt idx="11099">
                  <c:v>30619.8</c:v>
                </c:pt>
                <c:pt idx="11100">
                  <c:v>30621.3</c:v>
                </c:pt>
                <c:pt idx="11101">
                  <c:v>30622.3</c:v>
                </c:pt>
                <c:pt idx="11102">
                  <c:v>30623.8</c:v>
                </c:pt>
                <c:pt idx="11103">
                  <c:v>30625.4</c:v>
                </c:pt>
                <c:pt idx="11104">
                  <c:v>30626.400000000001</c:v>
                </c:pt>
                <c:pt idx="11105">
                  <c:v>30628.1</c:v>
                </c:pt>
                <c:pt idx="11106">
                  <c:v>30629.7</c:v>
                </c:pt>
                <c:pt idx="11107">
                  <c:v>30630.7</c:v>
                </c:pt>
                <c:pt idx="11108">
                  <c:v>30632.400000000001</c:v>
                </c:pt>
                <c:pt idx="11109">
                  <c:v>30634</c:v>
                </c:pt>
                <c:pt idx="11110">
                  <c:v>30635.1</c:v>
                </c:pt>
                <c:pt idx="11111">
                  <c:v>30636.7</c:v>
                </c:pt>
                <c:pt idx="11112">
                  <c:v>30638.3</c:v>
                </c:pt>
                <c:pt idx="11113">
                  <c:v>30639.4</c:v>
                </c:pt>
                <c:pt idx="11114">
                  <c:v>30641.1</c:v>
                </c:pt>
                <c:pt idx="11115">
                  <c:v>30642.7</c:v>
                </c:pt>
                <c:pt idx="11116">
                  <c:v>30643.8</c:v>
                </c:pt>
                <c:pt idx="11117">
                  <c:v>30645.4</c:v>
                </c:pt>
                <c:pt idx="11118">
                  <c:v>30647</c:v>
                </c:pt>
                <c:pt idx="11119">
                  <c:v>30648.1</c:v>
                </c:pt>
                <c:pt idx="11120">
                  <c:v>30649.8</c:v>
                </c:pt>
                <c:pt idx="11121">
                  <c:v>30651.4</c:v>
                </c:pt>
                <c:pt idx="11122">
                  <c:v>30652.5</c:v>
                </c:pt>
                <c:pt idx="11123">
                  <c:v>30654.1</c:v>
                </c:pt>
                <c:pt idx="11124">
                  <c:v>30655.8</c:v>
                </c:pt>
                <c:pt idx="11125">
                  <c:v>30656.799999999999</c:v>
                </c:pt>
                <c:pt idx="11126">
                  <c:v>30658.5</c:v>
                </c:pt>
                <c:pt idx="11127">
                  <c:v>30660.1</c:v>
                </c:pt>
                <c:pt idx="11128">
                  <c:v>30661.1</c:v>
                </c:pt>
                <c:pt idx="11129">
                  <c:v>30662.7</c:v>
                </c:pt>
                <c:pt idx="11130">
                  <c:v>30664.3</c:v>
                </c:pt>
                <c:pt idx="11131">
                  <c:v>30665.3</c:v>
                </c:pt>
                <c:pt idx="11132">
                  <c:v>30666.799999999999</c:v>
                </c:pt>
                <c:pt idx="11133">
                  <c:v>30668.3</c:v>
                </c:pt>
                <c:pt idx="11134">
                  <c:v>30669.200000000001</c:v>
                </c:pt>
                <c:pt idx="11135">
                  <c:v>30670.7</c:v>
                </c:pt>
                <c:pt idx="11136">
                  <c:v>30672.1</c:v>
                </c:pt>
                <c:pt idx="11137">
                  <c:v>30673</c:v>
                </c:pt>
                <c:pt idx="11138">
                  <c:v>30674.400000000001</c:v>
                </c:pt>
                <c:pt idx="11139">
                  <c:v>30675.7</c:v>
                </c:pt>
                <c:pt idx="11140">
                  <c:v>30676.6</c:v>
                </c:pt>
                <c:pt idx="11141">
                  <c:v>30677.9</c:v>
                </c:pt>
                <c:pt idx="11142">
                  <c:v>30679.200000000001</c:v>
                </c:pt>
                <c:pt idx="11143">
                  <c:v>30680.1</c:v>
                </c:pt>
                <c:pt idx="11144">
                  <c:v>30681.4</c:v>
                </c:pt>
                <c:pt idx="11145">
                  <c:v>30682.6</c:v>
                </c:pt>
                <c:pt idx="11146">
                  <c:v>30683.5</c:v>
                </c:pt>
                <c:pt idx="11147">
                  <c:v>30684.7</c:v>
                </c:pt>
                <c:pt idx="11148">
                  <c:v>30686</c:v>
                </c:pt>
                <c:pt idx="11149">
                  <c:v>30686.799999999999</c:v>
                </c:pt>
                <c:pt idx="11150">
                  <c:v>30688.1</c:v>
                </c:pt>
                <c:pt idx="11151">
                  <c:v>30689.4</c:v>
                </c:pt>
                <c:pt idx="11152">
                  <c:v>30690.3</c:v>
                </c:pt>
                <c:pt idx="11153">
                  <c:v>30691.599999999999</c:v>
                </c:pt>
                <c:pt idx="11154">
                  <c:v>30692.9</c:v>
                </c:pt>
                <c:pt idx="11155">
                  <c:v>30693.8</c:v>
                </c:pt>
                <c:pt idx="11156">
                  <c:v>30695.1</c:v>
                </c:pt>
                <c:pt idx="11157">
                  <c:v>30696.5</c:v>
                </c:pt>
                <c:pt idx="11158">
                  <c:v>30697.5</c:v>
                </c:pt>
                <c:pt idx="11159">
                  <c:v>30698.9</c:v>
                </c:pt>
                <c:pt idx="11160">
                  <c:v>30700.3</c:v>
                </c:pt>
                <c:pt idx="11161">
                  <c:v>30701.3</c:v>
                </c:pt>
                <c:pt idx="11162">
                  <c:v>30702.7</c:v>
                </c:pt>
                <c:pt idx="11163">
                  <c:v>30704.2</c:v>
                </c:pt>
                <c:pt idx="11164">
                  <c:v>30705.200000000001</c:v>
                </c:pt>
                <c:pt idx="11165">
                  <c:v>30706.7</c:v>
                </c:pt>
                <c:pt idx="11166">
                  <c:v>30708.1</c:v>
                </c:pt>
                <c:pt idx="11167">
                  <c:v>30709.1</c:v>
                </c:pt>
                <c:pt idx="11168">
                  <c:v>30710.6</c:v>
                </c:pt>
                <c:pt idx="11169">
                  <c:v>30712.1</c:v>
                </c:pt>
                <c:pt idx="11170">
                  <c:v>30713</c:v>
                </c:pt>
                <c:pt idx="11171">
                  <c:v>30714.5</c:v>
                </c:pt>
                <c:pt idx="11172">
                  <c:v>30715.9</c:v>
                </c:pt>
                <c:pt idx="11173">
                  <c:v>30716.799999999999</c:v>
                </c:pt>
                <c:pt idx="11174">
                  <c:v>30718.1</c:v>
                </c:pt>
                <c:pt idx="11175">
                  <c:v>30719.5</c:v>
                </c:pt>
                <c:pt idx="11176">
                  <c:v>30720.3</c:v>
                </c:pt>
                <c:pt idx="11177">
                  <c:v>30721.5</c:v>
                </c:pt>
                <c:pt idx="11178">
                  <c:v>30722.7</c:v>
                </c:pt>
                <c:pt idx="11179">
                  <c:v>30723.5</c:v>
                </c:pt>
                <c:pt idx="11180">
                  <c:v>30724.6</c:v>
                </c:pt>
                <c:pt idx="11181">
                  <c:v>30725.7</c:v>
                </c:pt>
                <c:pt idx="11182">
                  <c:v>30726.400000000001</c:v>
                </c:pt>
                <c:pt idx="11183">
                  <c:v>30727.4</c:v>
                </c:pt>
                <c:pt idx="11184">
                  <c:v>30728.400000000001</c:v>
                </c:pt>
                <c:pt idx="11185">
                  <c:v>30729</c:v>
                </c:pt>
                <c:pt idx="11186">
                  <c:v>30730</c:v>
                </c:pt>
                <c:pt idx="11187">
                  <c:v>30730.9</c:v>
                </c:pt>
                <c:pt idx="11188">
                  <c:v>30731.5</c:v>
                </c:pt>
                <c:pt idx="11189">
                  <c:v>30732.5</c:v>
                </c:pt>
                <c:pt idx="11190">
                  <c:v>30733.4</c:v>
                </c:pt>
                <c:pt idx="11191">
                  <c:v>30734.1</c:v>
                </c:pt>
                <c:pt idx="11192">
                  <c:v>30735.1</c:v>
                </c:pt>
                <c:pt idx="11193">
                  <c:v>30736.1</c:v>
                </c:pt>
                <c:pt idx="11194">
                  <c:v>30736.9</c:v>
                </c:pt>
                <c:pt idx="11195">
                  <c:v>30738</c:v>
                </c:pt>
                <c:pt idx="11196">
                  <c:v>30739.3</c:v>
                </c:pt>
                <c:pt idx="11197">
                  <c:v>30740.2</c:v>
                </c:pt>
                <c:pt idx="11198">
                  <c:v>30741.7</c:v>
                </c:pt>
                <c:pt idx="11199">
                  <c:v>30743.200000000001</c:v>
                </c:pt>
                <c:pt idx="11200">
                  <c:v>30744.400000000001</c:v>
                </c:pt>
                <c:pt idx="11201">
                  <c:v>30746.2</c:v>
                </c:pt>
                <c:pt idx="11202">
                  <c:v>30747.599999999999</c:v>
                </c:pt>
                <c:pt idx="11203">
                  <c:v>30749.7</c:v>
                </c:pt>
                <c:pt idx="11204">
                  <c:v>30751.3</c:v>
                </c:pt>
                <c:pt idx="11205">
                  <c:v>30753.599999999999</c:v>
                </c:pt>
                <c:pt idx="11206">
                  <c:v>30756.2</c:v>
                </c:pt>
                <c:pt idx="11207">
                  <c:v>30757.9</c:v>
                </c:pt>
                <c:pt idx="11208">
                  <c:v>30760.7</c:v>
                </c:pt>
                <c:pt idx="11209">
                  <c:v>30763.599999999999</c:v>
                </c:pt>
                <c:pt idx="11210">
                  <c:v>30766.5</c:v>
                </c:pt>
                <c:pt idx="11211">
                  <c:v>30768.5</c:v>
                </c:pt>
                <c:pt idx="11212">
                  <c:v>30771.4</c:v>
                </c:pt>
                <c:pt idx="11213">
                  <c:v>30774.400000000001</c:v>
                </c:pt>
                <c:pt idx="11214">
                  <c:v>30776.400000000001</c:v>
                </c:pt>
                <c:pt idx="11215">
                  <c:v>30779.3</c:v>
                </c:pt>
                <c:pt idx="11216">
                  <c:v>30782.1</c:v>
                </c:pt>
                <c:pt idx="11217">
                  <c:v>30784</c:v>
                </c:pt>
                <c:pt idx="11218">
                  <c:v>30786.7</c:v>
                </c:pt>
                <c:pt idx="11219">
                  <c:v>30788.400000000001</c:v>
                </c:pt>
                <c:pt idx="11220">
                  <c:v>30790.799999999999</c:v>
                </c:pt>
                <c:pt idx="11221">
                  <c:v>30793.200000000001</c:v>
                </c:pt>
                <c:pt idx="11222">
                  <c:v>30794.7</c:v>
                </c:pt>
                <c:pt idx="11223">
                  <c:v>30796.799999999999</c:v>
                </c:pt>
                <c:pt idx="11224">
                  <c:v>30798.799999999999</c:v>
                </c:pt>
                <c:pt idx="11225">
                  <c:v>30800.1</c:v>
                </c:pt>
                <c:pt idx="11226">
                  <c:v>30802</c:v>
                </c:pt>
                <c:pt idx="11227">
                  <c:v>30803.8</c:v>
                </c:pt>
                <c:pt idx="11228">
                  <c:v>30805.5</c:v>
                </c:pt>
                <c:pt idx="11229">
                  <c:v>30806.6</c:v>
                </c:pt>
                <c:pt idx="11230">
                  <c:v>30808.2</c:v>
                </c:pt>
                <c:pt idx="11231">
                  <c:v>30809.200000000001</c:v>
                </c:pt>
                <c:pt idx="11232">
                  <c:v>30810.7</c:v>
                </c:pt>
                <c:pt idx="11233">
                  <c:v>30812.2</c:v>
                </c:pt>
                <c:pt idx="11234">
                  <c:v>30813.200000000001</c:v>
                </c:pt>
                <c:pt idx="11235">
                  <c:v>30814.6</c:v>
                </c:pt>
                <c:pt idx="11236">
                  <c:v>30816.1</c:v>
                </c:pt>
                <c:pt idx="11237">
                  <c:v>30817</c:v>
                </c:pt>
                <c:pt idx="11238">
                  <c:v>30818.400000000001</c:v>
                </c:pt>
                <c:pt idx="11239">
                  <c:v>30819.8</c:v>
                </c:pt>
                <c:pt idx="11240">
                  <c:v>30820.799999999999</c:v>
                </c:pt>
                <c:pt idx="11241">
                  <c:v>30822.2</c:v>
                </c:pt>
                <c:pt idx="11242">
                  <c:v>30823.599999999999</c:v>
                </c:pt>
                <c:pt idx="11243">
                  <c:v>30824.5</c:v>
                </c:pt>
                <c:pt idx="11244">
                  <c:v>30825.9</c:v>
                </c:pt>
                <c:pt idx="11245">
                  <c:v>30827.3</c:v>
                </c:pt>
                <c:pt idx="11246">
                  <c:v>30828.2</c:v>
                </c:pt>
                <c:pt idx="11247">
                  <c:v>30829.599999999999</c:v>
                </c:pt>
                <c:pt idx="11248">
                  <c:v>30830.5</c:v>
                </c:pt>
                <c:pt idx="11249">
                  <c:v>30831.8</c:v>
                </c:pt>
                <c:pt idx="11250">
                  <c:v>30833.200000000001</c:v>
                </c:pt>
                <c:pt idx="11251">
                  <c:v>30834.1</c:v>
                </c:pt>
                <c:pt idx="11252">
                  <c:v>30835.5</c:v>
                </c:pt>
                <c:pt idx="11253">
                  <c:v>30836.799999999999</c:v>
                </c:pt>
                <c:pt idx="11254">
                  <c:v>30837.7</c:v>
                </c:pt>
                <c:pt idx="11255">
                  <c:v>30839.1</c:v>
                </c:pt>
                <c:pt idx="11256">
                  <c:v>30840.400000000001</c:v>
                </c:pt>
                <c:pt idx="11257">
                  <c:v>30841.3</c:v>
                </c:pt>
                <c:pt idx="11258">
                  <c:v>30842.7</c:v>
                </c:pt>
                <c:pt idx="11259">
                  <c:v>30844.1</c:v>
                </c:pt>
                <c:pt idx="11260">
                  <c:v>30845</c:v>
                </c:pt>
                <c:pt idx="11261">
                  <c:v>30846.400000000001</c:v>
                </c:pt>
                <c:pt idx="11262">
                  <c:v>30847.8</c:v>
                </c:pt>
                <c:pt idx="11263">
                  <c:v>30848.799999999999</c:v>
                </c:pt>
                <c:pt idx="11264">
                  <c:v>30850.2</c:v>
                </c:pt>
                <c:pt idx="11265">
                  <c:v>30851.7</c:v>
                </c:pt>
                <c:pt idx="11266">
                  <c:v>30852.7</c:v>
                </c:pt>
                <c:pt idx="11267">
                  <c:v>30854.2</c:v>
                </c:pt>
                <c:pt idx="11268">
                  <c:v>30855.8</c:v>
                </c:pt>
                <c:pt idx="11269">
                  <c:v>30856.799999999999</c:v>
                </c:pt>
                <c:pt idx="11270">
                  <c:v>30858.400000000001</c:v>
                </c:pt>
                <c:pt idx="11271">
                  <c:v>30859.9</c:v>
                </c:pt>
                <c:pt idx="11272">
                  <c:v>30861</c:v>
                </c:pt>
                <c:pt idx="11273">
                  <c:v>30862.6</c:v>
                </c:pt>
                <c:pt idx="11274">
                  <c:v>30864.3</c:v>
                </c:pt>
                <c:pt idx="11275">
                  <c:v>30865.4</c:v>
                </c:pt>
                <c:pt idx="11276">
                  <c:v>30867</c:v>
                </c:pt>
                <c:pt idx="11277">
                  <c:v>30868.7</c:v>
                </c:pt>
                <c:pt idx="11278">
                  <c:v>30869.8</c:v>
                </c:pt>
                <c:pt idx="11279">
                  <c:v>30871.5</c:v>
                </c:pt>
                <c:pt idx="11280">
                  <c:v>30873.3</c:v>
                </c:pt>
                <c:pt idx="11281">
                  <c:v>30874.400000000001</c:v>
                </c:pt>
                <c:pt idx="11282">
                  <c:v>30876.1</c:v>
                </c:pt>
                <c:pt idx="11283">
                  <c:v>30877.8</c:v>
                </c:pt>
                <c:pt idx="11284">
                  <c:v>30879</c:v>
                </c:pt>
                <c:pt idx="11285">
                  <c:v>30880.7</c:v>
                </c:pt>
                <c:pt idx="11286">
                  <c:v>30882.5</c:v>
                </c:pt>
                <c:pt idx="11287">
                  <c:v>30883.7</c:v>
                </c:pt>
                <c:pt idx="11288">
                  <c:v>30885.4</c:v>
                </c:pt>
                <c:pt idx="11289">
                  <c:v>30887.200000000001</c:v>
                </c:pt>
                <c:pt idx="11290">
                  <c:v>30888.3</c:v>
                </c:pt>
                <c:pt idx="11291">
                  <c:v>30890.1</c:v>
                </c:pt>
                <c:pt idx="11292">
                  <c:v>30891.9</c:v>
                </c:pt>
                <c:pt idx="11293">
                  <c:v>30893.1</c:v>
                </c:pt>
                <c:pt idx="11294">
                  <c:v>30894.9</c:v>
                </c:pt>
                <c:pt idx="11295">
                  <c:v>30896.7</c:v>
                </c:pt>
                <c:pt idx="11296">
                  <c:v>30897.9</c:v>
                </c:pt>
                <c:pt idx="11297">
                  <c:v>30899.7</c:v>
                </c:pt>
                <c:pt idx="11298">
                  <c:v>30901.5</c:v>
                </c:pt>
                <c:pt idx="11299">
                  <c:v>30902.799999999999</c:v>
                </c:pt>
                <c:pt idx="11300">
                  <c:v>30904.6</c:v>
                </c:pt>
                <c:pt idx="11301">
                  <c:v>30906.5</c:v>
                </c:pt>
                <c:pt idx="11302">
                  <c:v>30907.7</c:v>
                </c:pt>
                <c:pt idx="11303">
                  <c:v>30909.599999999999</c:v>
                </c:pt>
                <c:pt idx="11304">
                  <c:v>30911.599999999999</c:v>
                </c:pt>
                <c:pt idx="11305">
                  <c:v>30912.9</c:v>
                </c:pt>
                <c:pt idx="11306">
                  <c:v>30914.9</c:v>
                </c:pt>
                <c:pt idx="11307">
                  <c:v>30916.9</c:v>
                </c:pt>
                <c:pt idx="11308">
                  <c:v>30918.2</c:v>
                </c:pt>
                <c:pt idx="11309">
                  <c:v>30920.3</c:v>
                </c:pt>
                <c:pt idx="11310">
                  <c:v>30922.400000000001</c:v>
                </c:pt>
                <c:pt idx="11311">
                  <c:v>30923.8</c:v>
                </c:pt>
                <c:pt idx="11312">
                  <c:v>30926</c:v>
                </c:pt>
                <c:pt idx="11313">
                  <c:v>30928.2</c:v>
                </c:pt>
                <c:pt idx="11314">
                  <c:v>30929.7</c:v>
                </c:pt>
                <c:pt idx="11315">
                  <c:v>30932</c:v>
                </c:pt>
                <c:pt idx="11316">
                  <c:v>30934.3</c:v>
                </c:pt>
                <c:pt idx="11317">
                  <c:v>30935.8</c:v>
                </c:pt>
                <c:pt idx="11318">
                  <c:v>30938.2</c:v>
                </c:pt>
                <c:pt idx="11319">
                  <c:v>30940.5</c:v>
                </c:pt>
                <c:pt idx="11320">
                  <c:v>30942.1</c:v>
                </c:pt>
                <c:pt idx="11321">
                  <c:v>30944.400000000001</c:v>
                </c:pt>
                <c:pt idx="11322">
                  <c:v>30946.7</c:v>
                </c:pt>
                <c:pt idx="11323">
                  <c:v>30948.3</c:v>
                </c:pt>
                <c:pt idx="11324">
                  <c:v>30950.5</c:v>
                </c:pt>
                <c:pt idx="11325">
                  <c:v>30952.799999999999</c:v>
                </c:pt>
                <c:pt idx="11326">
                  <c:v>30954.2</c:v>
                </c:pt>
                <c:pt idx="11327">
                  <c:v>30956.400000000001</c:v>
                </c:pt>
                <c:pt idx="11328">
                  <c:v>30958.5</c:v>
                </c:pt>
                <c:pt idx="11329">
                  <c:v>30959.9</c:v>
                </c:pt>
                <c:pt idx="11330">
                  <c:v>30961.9</c:v>
                </c:pt>
                <c:pt idx="11331">
                  <c:v>30963.9</c:v>
                </c:pt>
                <c:pt idx="11332">
                  <c:v>30965.200000000001</c:v>
                </c:pt>
                <c:pt idx="11333">
                  <c:v>30967.1</c:v>
                </c:pt>
                <c:pt idx="11334">
                  <c:v>30968.400000000001</c:v>
                </c:pt>
                <c:pt idx="11335">
                  <c:v>30970.2</c:v>
                </c:pt>
                <c:pt idx="11336">
                  <c:v>30971.4</c:v>
                </c:pt>
                <c:pt idx="11337">
                  <c:v>30973.1</c:v>
                </c:pt>
                <c:pt idx="11338">
                  <c:v>30974.2</c:v>
                </c:pt>
                <c:pt idx="11339">
                  <c:v>30975.9</c:v>
                </c:pt>
                <c:pt idx="11340">
                  <c:v>30977</c:v>
                </c:pt>
                <c:pt idx="11341">
                  <c:v>30978.7</c:v>
                </c:pt>
                <c:pt idx="11342">
                  <c:v>30980.3</c:v>
                </c:pt>
                <c:pt idx="11343">
                  <c:v>30981.3</c:v>
                </c:pt>
                <c:pt idx="11344">
                  <c:v>30982.9</c:v>
                </c:pt>
                <c:pt idx="11345">
                  <c:v>30984.400000000001</c:v>
                </c:pt>
                <c:pt idx="11346">
                  <c:v>30985.4</c:v>
                </c:pt>
                <c:pt idx="11347">
                  <c:v>30986.9</c:v>
                </c:pt>
                <c:pt idx="11348">
                  <c:v>30988.400000000001</c:v>
                </c:pt>
                <c:pt idx="11349">
                  <c:v>30989.3</c:v>
                </c:pt>
                <c:pt idx="11350">
                  <c:v>30990.799999999999</c:v>
                </c:pt>
                <c:pt idx="11351">
                  <c:v>30992.2</c:v>
                </c:pt>
                <c:pt idx="11352">
                  <c:v>30993.1</c:v>
                </c:pt>
                <c:pt idx="11353">
                  <c:v>30994.5</c:v>
                </c:pt>
                <c:pt idx="11354">
                  <c:v>30995.9</c:v>
                </c:pt>
                <c:pt idx="11355">
                  <c:v>30996.799999999999</c:v>
                </c:pt>
                <c:pt idx="11356">
                  <c:v>30998.2</c:v>
                </c:pt>
                <c:pt idx="11357">
                  <c:v>30999.5</c:v>
                </c:pt>
                <c:pt idx="11358">
                  <c:v>31000.400000000001</c:v>
                </c:pt>
                <c:pt idx="11359">
                  <c:v>31001.7</c:v>
                </c:pt>
                <c:pt idx="11360">
                  <c:v>31003</c:v>
                </c:pt>
                <c:pt idx="11361">
                  <c:v>31003.9</c:v>
                </c:pt>
                <c:pt idx="11362">
                  <c:v>31005.200000000001</c:v>
                </c:pt>
                <c:pt idx="11363">
                  <c:v>31006.400000000001</c:v>
                </c:pt>
                <c:pt idx="11364">
                  <c:v>31007.200000000001</c:v>
                </c:pt>
                <c:pt idx="11365">
                  <c:v>31008.400000000001</c:v>
                </c:pt>
                <c:pt idx="11366">
                  <c:v>31009.599999999999</c:v>
                </c:pt>
                <c:pt idx="11367">
                  <c:v>31010.3</c:v>
                </c:pt>
                <c:pt idx="11368">
                  <c:v>31011.4</c:v>
                </c:pt>
                <c:pt idx="11369">
                  <c:v>31012.400000000001</c:v>
                </c:pt>
                <c:pt idx="11370">
                  <c:v>31013</c:v>
                </c:pt>
                <c:pt idx="11371">
                  <c:v>31014</c:v>
                </c:pt>
                <c:pt idx="11372">
                  <c:v>31014.799999999999</c:v>
                </c:pt>
                <c:pt idx="11373">
                  <c:v>31015.3</c:v>
                </c:pt>
                <c:pt idx="11374">
                  <c:v>31016.1</c:v>
                </c:pt>
                <c:pt idx="11375">
                  <c:v>31016.799999999999</c:v>
                </c:pt>
                <c:pt idx="11376">
                  <c:v>31017.3</c:v>
                </c:pt>
                <c:pt idx="11377">
                  <c:v>31017.9</c:v>
                </c:pt>
                <c:pt idx="11378">
                  <c:v>31018.5</c:v>
                </c:pt>
                <c:pt idx="11379">
                  <c:v>31018.799999999999</c:v>
                </c:pt>
                <c:pt idx="11380">
                  <c:v>31019.4</c:v>
                </c:pt>
                <c:pt idx="11381">
                  <c:v>31019.8</c:v>
                </c:pt>
                <c:pt idx="11382">
                  <c:v>31020.2</c:v>
                </c:pt>
                <c:pt idx="11383">
                  <c:v>31020.6</c:v>
                </c:pt>
                <c:pt idx="11384">
                  <c:v>31021</c:v>
                </c:pt>
                <c:pt idx="11385">
                  <c:v>31021.3</c:v>
                </c:pt>
                <c:pt idx="11386">
                  <c:v>31021.7</c:v>
                </c:pt>
                <c:pt idx="11387">
                  <c:v>31021.9</c:v>
                </c:pt>
                <c:pt idx="11388">
                  <c:v>31022.2</c:v>
                </c:pt>
                <c:pt idx="11389">
                  <c:v>31022.6</c:v>
                </c:pt>
                <c:pt idx="11390">
                  <c:v>31022.799999999999</c:v>
                </c:pt>
                <c:pt idx="11391">
                  <c:v>31023.1</c:v>
                </c:pt>
                <c:pt idx="11392">
                  <c:v>31023.4</c:v>
                </c:pt>
                <c:pt idx="11393">
                  <c:v>31023.5</c:v>
                </c:pt>
                <c:pt idx="11394">
                  <c:v>31023.8</c:v>
                </c:pt>
                <c:pt idx="11395">
                  <c:v>31024</c:v>
                </c:pt>
                <c:pt idx="11396">
                  <c:v>31024.2</c:v>
                </c:pt>
                <c:pt idx="11397">
                  <c:v>31024.400000000001</c:v>
                </c:pt>
                <c:pt idx="11398">
                  <c:v>31024.7</c:v>
                </c:pt>
                <c:pt idx="11399">
                  <c:v>31024.799999999999</c:v>
                </c:pt>
                <c:pt idx="11400">
                  <c:v>31025</c:v>
                </c:pt>
                <c:pt idx="11401">
                  <c:v>31025.200000000001</c:v>
                </c:pt>
                <c:pt idx="11402">
                  <c:v>31025.3</c:v>
                </c:pt>
                <c:pt idx="11403">
                  <c:v>31025.5</c:v>
                </c:pt>
                <c:pt idx="11404">
                  <c:v>31025.7</c:v>
                </c:pt>
                <c:pt idx="11405">
                  <c:v>31025.8</c:v>
                </c:pt>
                <c:pt idx="11406">
                  <c:v>31025.9</c:v>
                </c:pt>
                <c:pt idx="11407">
                  <c:v>31026.1</c:v>
                </c:pt>
                <c:pt idx="11408">
                  <c:v>31026.2</c:v>
                </c:pt>
                <c:pt idx="11409">
                  <c:v>31026.3</c:v>
                </c:pt>
                <c:pt idx="11410">
                  <c:v>31026.400000000001</c:v>
                </c:pt>
                <c:pt idx="11411">
                  <c:v>31026.5</c:v>
                </c:pt>
                <c:pt idx="11412">
                  <c:v>31026.6</c:v>
                </c:pt>
                <c:pt idx="11413">
                  <c:v>31026.7</c:v>
                </c:pt>
                <c:pt idx="11414">
                  <c:v>31026.7</c:v>
                </c:pt>
                <c:pt idx="11415">
                  <c:v>31026.7</c:v>
                </c:pt>
                <c:pt idx="11416">
                  <c:v>31026.6</c:v>
                </c:pt>
                <c:pt idx="11417">
                  <c:v>31026.5</c:v>
                </c:pt>
                <c:pt idx="11418">
                  <c:v>31026.3</c:v>
                </c:pt>
                <c:pt idx="11419">
                  <c:v>31026</c:v>
                </c:pt>
                <c:pt idx="11420">
                  <c:v>31025.8</c:v>
                </c:pt>
                <c:pt idx="11421">
                  <c:v>31025.3</c:v>
                </c:pt>
                <c:pt idx="11422">
                  <c:v>31024.7</c:v>
                </c:pt>
                <c:pt idx="11423">
                  <c:v>31024.2</c:v>
                </c:pt>
                <c:pt idx="11424">
                  <c:v>31023.4</c:v>
                </c:pt>
                <c:pt idx="11425">
                  <c:v>31022.400000000001</c:v>
                </c:pt>
                <c:pt idx="11426">
                  <c:v>31021.7</c:v>
                </c:pt>
                <c:pt idx="11427">
                  <c:v>31020.5</c:v>
                </c:pt>
                <c:pt idx="11428">
                  <c:v>31019.200000000001</c:v>
                </c:pt>
                <c:pt idx="11429">
                  <c:v>31018.3</c:v>
                </c:pt>
                <c:pt idx="11430">
                  <c:v>31016.9</c:v>
                </c:pt>
                <c:pt idx="11431">
                  <c:v>31015.4</c:v>
                </c:pt>
                <c:pt idx="11432">
                  <c:v>31014.400000000001</c:v>
                </c:pt>
                <c:pt idx="11433">
                  <c:v>31012.9</c:v>
                </c:pt>
                <c:pt idx="11434">
                  <c:v>31011.4</c:v>
                </c:pt>
                <c:pt idx="11435">
                  <c:v>31010.400000000001</c:v>
                </c:pt>
                <c:pt idx="11436">
                  <c:v>31008.9</c:v>
                </c:pt>
                <c:pt idx="11437">
                  <c:v>31007.5</c:v>
                </c:pt>
                <c:pt idx="11438">
                  <c:v>31006.5</c:v>
                </c:pt>
                <c:pt idx="11439">
                  <c:v>31005.200000000001</c:v>
                </c:pt>
                <c:pt idx="11440">
                  <c:v>31003.9</c:v>
                </c:pt>
                <c:pt idx="11441">
                  <c:v>31003.1</c:v>
                </c:pt>
                <c:pt idx="11442">
                  <c:v>31001.9</c:v>
                </c:pt>
                <c:pt idx="11443">
                  <c:v>31000.799999999999</c:v>
                </c:pt>
                <c:pt idx="11444">
                  <c:v>31000</c:v>
                </c:pt>
                <c:pt idx="11445">
                  <c:v>30999</c:v>
                </c:pt>
                <c:pt idx="11446">
                  <c:v>30998</c:v>
                </c:pt>
                <c:pt idx="11447">
                  <c:v>30997.4</c:v>
                </c:pt>
                <c:pt idx="11448">
                  <c:v>30996.400000000001</c:v>
                </c:pt>
                <c:pt idx="11449">
                  <c:v>30995.5</c:v>
                </c:pt>
                <c:pt idx="11450">
                  <c:v>30994.9</c:v>
                </c:pt>
                <c:pt idx="11451">
                  <c:v>30994.1</c:v>
                </c:pt>
                <c:pt idx="11452">
                  <c:v>30993.200000000001</c:v>
                </c:pt>
                <c:pt idx="11453">
                  <c:v>30992.6</c:v>
                </c:pt>
                <c:pt idx="11454">
                  <c:v>30991.8</c:v>
                </c:pt>
                <c:pt idx="11455">
                  <c:v>30990.9</c:v>
                </c:pt>
                <c:pt idx="11456">
                  <c:v>30990.400000000001</c:v>
                </c:pt>
                <c:pt idx="11457">
                  <c:v>30989.5</c:v>
                </c:pt>
                <c:pt idx="11458">
                  <c:v>30988.6</c:v>
                </c:pt>
                <c:pt idx="11459">
                  <c:v>30988.1</c:v>
                </c:pt>
                <c:pt idx="11460">
                  <c:v>30987.200000000001</c:v>
                </c:pt>
                <c:pt idx="11461">
                  <c:v>30986.3</c:v>
                </c:pt>
                <c:pt idx="11462">
                  <c:v>30985.7</c:v>
                </c:pt>
                <c:pt idx="11463">
                  <c:v>30984.799999999999</c:v>
                </c:pt>
                <c:pt idx="11464">
                  <c:v>30983.9</c:v>
                </c:pt>
                <c:pt idx="11465">
                  <c:v>30983.3</c:v>
                </c:pt>
                <c:pt idx="11466">
                  <c:v>30982.3</c:v>
                </c:pt>
                <c:pt idx="11467">
                  <c:v>30981.3</c:v>
                </c:pt>
                <c:pt idx="11468">
                  <c:v>30980.7</c:v>
                </c:pt>
                <c:pt idx="11469">
                  <c:v>30979.7</c:v>
                </c:pt>
                <c:pt idx="11470">
                  <c:v>30978.7</c:v>
                </c:pt>
                <c:pt idx="11471">
                  <c:v>30978.1</c:v>
                </c:pt>
                <c:pt idx="11472">
                  <c:v>30977.1</c:v>
                </c:pt>
                <c:pt idx="11473">
                  <c:v>30976.400000000001</c:v>
                </c:pt>
                <c:pt idx="11474">
                  <c:v>30975.5</c:v>
                </c:pt>
                <c:pt idx="11475">
                  <c:v>30974.6</c:v>
                </c:pt>
                <c:pt idx="11476">
                  <c:v>30974</c:v>
                </c:pt>
                <c:pt idx="11477">
                  <c:v>30973.1</c:v>
                </c:pt>
                <c:pt idx="11478">
                  <c:v>30972.5</c:v>
                </c:pt>
                <c:pt idx="11479">
                  <c:v>30971.7</c:v>
                </c:pt>
                <c:pt idx="11480">
                  <c:v>30971</c:v>
                </c:pt>
                <c:pt idx="11481">
                  <c:v>30970.5</c:v>
                </c:pt>
                <c:pt idx="11482">
                  <c:v>30969.8</c:v>
                </c:pt>
                <c:pt idx="11483">
                  <c:v>30969.200000000001</c:v>
                </c:pt>
                <c:pt idx="11484">
                  <c:v>30968.799999999999</c:v>
                </c:pt>
                <c:pt idx="11485">
                  <c:v>30968.3</c:v>
                </c:pt>
                <c:pt idx="11486">
                  <c:v>30967.8</c:v>
                </c:pt>
                <c:pt idx="11487">
                  <c:v>30967.5</c:v>
                </c:pt>
                <c:pt idx="11488">
                  <c:v>30967.1</c:v>
                </c:pt>
                <c:pt idx="11489">
                  <c:v>30966.7</c:v>
                </c:pt>
                <c:pt idx="11490">
                  <c:v>30966.5</c:v>
                </c:pt>
                <c:pt idx="11491">
                  <c:v>30966.2</c:v>
                </c:pt>
                <c:pt idx="11492">
                  <c:v>30965.9</c:v>
                </c:pt>
                <c:pt idx="11493">
                  <c:v>30965.7</c:v>
                </c:pt>
                <c:pt idx="11494">
                  <c:v>30965.4</c:v>
                </c:pt>
                <c:pt idx="11495">
                  <c:v>30965.200000000001</c:v>
                </c:pt>
                <c:pt idx="11496">
                  <c:v>30965</c:v>
                </c:pt>
                <c:pt idx="11497">
                  <c:v>30964.7</c:v>
                </c:pt>
                <c:pt idx="11498">
                  <c:v>30964.5</c:v>
                </c:pt>
                <c:pt idx="11499">
                  <c:v>30964.3</c:v>
                </c:pt>
                <c:pt idx="11500">
                  <c:v>30964</c:v>
                </c:pt>
                <c:pt idx="11501">
                  <c:v>30963.8</c:v>
                </c:pt>
                <c:pt idx="11502">
                  <c:v>30963.599999999999</c:v>
                </c:pt>
                <c:pt idx="11503">
                  <c:v>30963.200000000001</c:v>
                </c:pt>
                <c:pt idx="11504">
                  <c:v>30962.9</c:v>
                </c:pt>
                <c:pt idx="11505">
                  <c:v>30962.7</c:v>
                </c:pt>
                <c:pt idx="11506">
                  <c:v>30962.3</c:v>
                </c:pt>
                <c:pt idx="11507">
                  <c:v>30961.8</c:v>
                </c:pt>
                <c:pt idx="11508">
                  <c:v>30961.5</c:v>
                </c:pt>
                <c:pt idx="11509">
                  <c:v>30961.1</c:v>
                </c:pt>
                <c:pt idx="11510">
                  <c:v>30960.6</c:v>
                </c:pt>
                <c:pt idx="11511">
                  <c:v>30960.2</c:v>
                </c:pt>
                <c:pt idx="11512">
                  <c:v>30959.599999999999</c:v>
                </c:pt>
                <c:pt idx="11513">
                  <c:v>30959</c:v>
                </c:pt>
                <c:pt idx="11514">
                  <c:v>30958.6</c:v>
                </c:pt>
                <c:pt idx="11515">
                  <c:v>30957.9</c:v>
                </c:pt>
                <c:pt idx="11516">
                  <c:v>30957.200000000001</c:v>
                </c:pt>
                <c:pt idx="11517">
                  <c:v>30956.799999999999</c:v>
                </c:pt>
                <c:pt idx="11518">
                  <c:v>30956</c:v>
                </c:pt>
                <c:pt idx="11519">
                  <c:v>30955.3</c:v>
                </c:pt>
                <c:pt idx="11520">
                  <c:v>30954.799999999999</c:v>
                </c:pt>
                <c:pt idx="11521">
                  <c:v>30954</c:v>
                </c:pt>
                <c:pt idx="11522">
                  <c:v>30953.200000000001</c:v>
                </c:pt>
                <c:pt idx="11523">
                  <c:v>30952.7</c:v>
                </c:pt>
                <c:pt idx="11524">
                  <c:v>30951.9</c:v>
                </c:pt>
                <c:pt idx="11525">
                  <c:v>30951.1</c:v>
                </c:pt>
                <c:pt idx="11526">
                  <c:v>30950.6</c:v>
                </c:pt>
                <c:pt idx="11527">
                  <c:v>30949.7</c:v>
                </c:pt>
                <c:pt idx="11528">
                  <c:v>30948.9</c:v>
                </c:pt>
                <c:pt idx="11529">
                  <c:v>30948.400000000001</c:v>
                </c:pt>
                <c:pt idx="11530">
                  <c:v>30947.5</c:v>
                </c:pt>
                <c:pt idx="11531">
                  <c:v>30946.6</c:v>
                </c:pt>
                <c:pt idx="11532">
                  <c:v>30946.1</c:v>
                </c:pt>
                <c:pt idx="11533">
                  <c:v>30945.200000000001</c:v>
                </c:pt>
                <c:pt idx="11534">
                  <c:v>30944.3</c:v>
                </c:pt>
                <c:pt idx="11535">
                  <c:v>30943.7</c:v>
                </c:pt>
                <c:pt idx="11536">
                  <c:v>30942.799999999999</c:v>
                </c:pt>
                <c:pt idx="11537">
                  <c:v>30941.9</c:v>
                </c:pt>
                <c:pt idx="11538">
                  <c:v>30941.3</c:v>
                </c:pt>
                <c:pt idx="11539">
                  <c:v>30940.3</c:v>
                </c:pt>
                <c:pt idx="11540">
                  <c:v>30939.7</c:v>
                </c:pt>
                <c:pt idx="11541">
                  <c:v>30938.799999999999</c:v>
                </c:pt>
                <c:pt idx="11542">
                  <c:v>30937.8</c:v>
                </c:pt>
                <c:pt idx="11543">
                  <c:v>30937.200000000001</c:v>
                </c:pt>
                <c:pt idx="11544">
                  <c:v>30936.2</c:v>
                </c:pt>
                <c:pt idx="11545">
                  <c:v>30935.200000000001</c:v>
                </c:pt>
                <c:pt idx="11546">
                  <c:v>30934.6</c:v>
                </c:pt>
                <c:pt idx="11547">
                  <c:v>30933.599999999999</c:v>
                </c:pt>
                <c:pt idx="11548">
                  <c:v>30932.6</c:v>
                </c:pt>
                <c:pt idx="11549">
                  <c:v>30931.9</c:v>
                </c:pt>
                <c:pt idx="11550">
                  <c:v>30930.9</c:v>
                </c:pt>
                <c:pt idx="11551">
                  <c:v>30929.8</c:v>
                </c:pt>
                <c:pt idx="11552">
                  <c:v>30929.1</c:v>
                </c:pt>
                <c:pt idx="11553">
                  <c:v>30928.1</c:v>
                </c:pt>
                <c:pt idx="11554">
                  <c:v>30927</c:v>
                </c:pt>
                <c:pt idx="11555">
                  <c:v>30926.2</c:v>
                </c:pt>
                <c:pt idx="11556">
                  <c:v>30925.1</c:v>
                </c:pt>
                <c:pt idx="11557">
                  <c:v>30924</c:v>
                </c:pt>
                <c:pt idx="11558">
                  <c:v>30923.3</c:v>
                </c:pt>
                <c:pt idx="11559">
                  <c:v>30922.1</c:v>
                </c:pt>
                <c:pt idx="11560">
                  <c:v>30921</c:v>
                </c:pt>
                <c:pt idx="11561">
                  <c:v>30920.3</c:v>
                </c:pt>
                <c:pt idx="11562">
                  <c:v>30919.200000000001</c:v>
                </c:pt>
                <c:pt idx="11563">
                  <c:v>30918.2</c:v>
                </c:pt>
                <c:pt idx="11564">
                  <c:v>30917.5</c:v>
                </c:pt>
                <c:pt idx="11565">
                  <c:v>30916.5</c:v>
                </c:pt>
                <c:pt idx="11566">
                  <c:v>30915.599999999999</c:v>
                </c:pt>
                <c:pt idx="11567">
                  <c:v>30915</c:v>
                </c:pt>
                <c:pt idx="11568">
                  <c:v>30914.2</c:v>
                </c:pt>
                <c:pt idx="11569">
                  <c:v>30913.5</c:v>
                </c:pt>
                <c:pt idx="11570">
                  <c:v>30913</c:v>
                </c:pt>
                <c:pt idx="11571">
                  <c:v>30912.400000000001</c:v>
                </c:pt>
                <c:pt idx="11572">
                  <c:v>30911.9</c:v>
                </c:pt>
                <c:pt idx="11573">
                  <c:v>30911.5</c:v>
                </c:pt>
                <c:pt idx="11574">
                  <c:v>30911.1</c:v>
                </c:pt>
                <c:pt idx="11575">
                  <c:v>30910.7</c:v>
                </c:pt>
                <c:pt idx="11576">
                  <c:v>30910.400000000001</c:v>
                </c:pt>
                <c:pt idx="11577">
                  <c:v>30910.1</c:v>
                </c:pt>
                <c:pt idx="11578">
                  <c:v>30909.8</c:v>
                </c:pt>
                <c:pt idx="11579">
                  <c:v>30909.7</c:v>
                </c:pt>
                <c:pt idx="11580">
                  <c:v>30909.4</c:v>
                </c:pt>
                <c:pt idx="11581">
                  <c:v>30909.200000000001</c:v>
                </c:pt>
                <c:pt idx="11582">
                  <c:v>30909.1</c:v>
                </c:pt>
                <c:pt idx="11583">
                  <c:v>30908.9</c:v>
                </c:pt>
                <c:pt idx="11584">
                  <c:v>30908.7</c:v>
                </c:pt>
                <c:pt idx="11585">
                  <c:v>30908.5</c:v>
                </c:pt>
                <c:pt idx="11586">
                  <c:v>30908.3</c:v>
                </c:pt>
                <c:pt idx="11587">
                  <c:v>30908.1</c:v>
                </c:pt>
                <c:pt idx="11588">
                  <c:v>30908</c:v>
                </c:pt>
                <c:pt idx="11589">
                  <c:v>30907.8</c:v>
                </c:pt>
                <c:pt idx="11590">
                  <c:v>30907.5</c:v>
                </c:pt>
                <c:pt idx="11591">
                  <c:v>30907.3</c:v>
                </c:pt>
                <c:pt idx="11592">
                  <c:v>30907</c:v>
                </c:pt>
                <c:pt idx="11593">
                  <c:v>30906.6</c:v>
                </c:pt>
                <c:pt idx="11594">
                  <c:v>30906.400000000001</c:v>
                </c:pt>
                <c:pt idx="11595">
                  <c:v>30905.9</c:v>
                </c:pt>
                <c:pt idx="11596">
                  <c:v>30905.5</c:v>
                </c:pt>
                <c:pt idx="11597">
                  <c:v>30905.1</c:v>
                </c:pt>
                <c:pt idx="11598">
                  <c:v>30904.6</c:v>
                </c:pt>
                <c:pt idx="11599">
                  <c:v>30904</c:v>
                </c:pt>
                <c:pt idx="11600">
                  <c:v>30903.599999999999</c:v>
                </c:pt>
                <c:pt idx="11601">
                  <c:v>30902.9</c:v>
                </c:pt>
                <c:pt idx="11602">
                  <c:v>30902.3</c:v>
                </c:pt>
                <c:pt idx="11603">
                  <c:v>30901.8</c:v>
                </c:pt>
                <c:pt idx="11604">
                  <c:v>30901.1</c:v>
                </c:pt>
                <c:pt idx="11605">
                  <c:v>30900.400000000001</c:v>
                </c:pt>
                <c:pt idx="11606">
                  <c:v>30900</c:v>
                </c:pt>
                <c:pt idx="11607">
                  <c:v>30899.3</c:v>
                </c:pt>
                <c:pt idx="11608">
                  <c:v>30898.7</c:v>
                </c:pt>
                <c:pt idx="11609">
                  <c:v>30898.3</c:v>
                </c:pt>
                <c:pt idx="11610">
                  <c:v>30897.8</c:v>
                </c:pt>
                <c:pt idx="11611">
                  <c:v>30897.5</c:v>
                </c:pt>
                <c:pt idx="11612">
                  <c:v>30897.200000000001</c:v>
                </c:pt>
                <c:pt idx="11613">
                  <c:v>30896.9</c:v>
                </c:pt>
                <c:pt idx="11614">
                  <c:v>30896.799999999999</c:v>
                </c:pt>
                <c:pt idx="11615">
                  <c:v>30896.9</c:v>
                </c:pt>
                <c:pt idx="11616">
                  <c:v>30897</c:v>
                </c:pt>
                <c:pt idx="11617">
                  <c:v>30897.200000000001</c:v>
                </c:pt>
                <c:pt idx="11618">
                  <c:v>30897.7</c:v>
                </c:pt>
                <c:pt idx="11619">
                  <c:v>30898.1</c:v>
                </c:pt>
                <c:pt idx="11620">
                  <c:v>30898.9</c:v>
                </c:pt>
                <c:pt idx="11621">
                  <c:v>30899.8</c:v>
                </c:pt>
                <c:pt idx="11622">
                  <c:v>30900.5</c:v>
                </c:pt>
                <c:pt idx="11623">
                  <c:v>30901.8</c:v>
                </c:pt>
                <c:pt idx="11624">
                  <c:v>30903.1</c:v>
                </c:pt>
                <c:pt idx="11625">
                  <c:v>30904.1</c:v>
                </c:pt>
                <c:pt idx="11626">
                  <c:v>30905.8</c:v>
                </c:pt>
                <c:pt idx="11627">
                  <c:v>30907.5</c:v>
                </c:pt>
                <c:pt idx="11628">
                  <c:v>30908.7</c:v>
                </c:pt>
                <c:pt idx="11629">
                  <c:v>30910.5</c:v>
                </c:pt>
                <c:pt idx="11630">
                  <c:v>30912.400000000001</c:v>
                </c:pt>
                <c:pt idx="11631">
                  <c:v>30913.7</c:v>
                </c:pt>
                <c:pt idx="11632">
                  <c:v>30915.599999999999</c:v>
                </c:pt>
                <c:pt idx="11633">
                  <c:v>30917.599999999999</c:v>
                </c:pt>
                <c:pt idx="11634">
                  <c:v>30918.799999999999</c:v>
                </c:pt>
                <c:pt idx="11635">
                  <c:v>30920.7</c:v>
                </c:pt>
                <c:pt idx="11636">
                  <c:v>30922.6</c:v>
                </c:pt>
                <c:pt idx="11637">
                  <c:v>30923.8</c:v>
                </c:pt>
                <c:pt idx="11638">
                  <c:v>30925.599999999999</c:v>
                </c:pt>
                <c:pt idx="11639">
                  <c:v>30927.3</c:v>
                </c:pt>
                <c:pt idx="11640">
                  <c:v>30928.5</c:v>
                </c:pt>
                <c:pt idx="11641">
                  <c:v>30930.1</c:v>
                </c:pt>
                <c:pt idx="11642">
                  <c:v>30931.8</c:v>
                </c:pt>
                <c:pt idx="11643">
                  <c:v>30932.9</c:v>
                </c:pt>
                <c:pt idx="11644">
                  <c:v>30934.5</c:v>
                </c:pt>
                <c:pt idx="11645">
                  <c:v>30936.1</c:v>
                </c:pt>
                <c:pt idx="11646">
                  <c:v>30937.200000000001</c:v>
                </c:pt>
                <c:pt idx="11647">
                  <c:v>30938.7</c:v>
                </c:pt>
                <c:pt idx="11648">
                  <c:v>30940.3</c:v>
                </c:pt>
                <c:pt idx="11649">
                  <c:v>30941.4</c:v>
                </c:pt>
                <c:pt idx="11650">
                  <c:v>30942.9</c:v>
                </c:pt>
                <c:pt idx="11651">
                  <c:v>30944</c:v>
                </c:pt>
                <c:pt idx="11652">
                  <c:v>30945.5</c:v>
                </c:pt>
                <c:pt idx="11653">
                  <c:v>30947.1</c:v>
                </c:pt>
                <c:pt idx="11654">
                  <c:v>30948.1</c:v>
                </c:pt>
                <c:pt idx="11655">
                  <c:v>30949.599999999999</c:v>
                </c:pt>
                <c:pt idx="11656">
                  <c:v>30951.1</c:v>
                </c:pt>
                <c:pt idx="11657">
                  <c:v>30952.5</c:v>
                </c:pt>
                <c:pt idx="11658">
                  <c:v>30953.5</c:v>
                </c:pt>
                <c:pt idx="11659">
                  <c:v>30954.9</c:v>
                </c:pt>
                <c:pt idx="11660">
                  <c:v>30956.400000000001</c:v>
                </c:pt>
                <c:pt idx="11661">
                  <c:v>30957.3</c:v>
                </c:pt>
                <c:pt idx="11662">
                  <c:v>30958.7</c:v>
                </c:pt>
                <c:pt idx="11663">
                  <c:v>30959.599999999999</c:v>
                </c:pt>
                <c:pt idx="11664">
                  <c:v>30960.9</c:v>
                </c:pt>
                <c:pt idx="11665">
                  <c:v>30962.2</c:v>
                </c:pt>
                <c:pt idx="11666">
                  <c:v>30963.5</c:v>
                </c:pt>
                <c:pt idx="11667">
                  <c:v>30964.400000000001</c:v>
                </c:pt>
                <c:pt idx="11668">
                  <c:v>30965.599999999999</c:v>
                </c:pt>
                <c:pt idx="11669">
                  <c:v>30966.9</c:v>
                </c:pt>
                <c:pt idx="11670">
                  <c:v>30967.8</c:v>
                </c:pt>
                <c:pt idx="11671">
                  <c:v>30969</c:v>
                </c:pt>
                <c:pt idx="11672">
                  <c:v>30970.3</c:v>
                </c:pt>
                <c:pt idx="11673">
                  <c:v>30971.200000000001</c:v>
                </c:pt>
                <c:pt idx="11674">
                  <c:v>30972.5</c:v>
                </c:pt>
                <c:pt idx="11675">
                  <c:v>30973.4</c:v>
                </c:pt>
                <c:pt idx="11676">
                  <c:v>30974.7</c:v>
                </c:pt>
                <c:pt idx="11677">
                  <c:v>30976.1</c:v>
                </c:pt>
                <c:pt idx="11678">
                  <c:v>30977</c:v>
                </c:pt>
                <c:pt idx="11679">
                  <c:v>30978.5</c:v>
                </c:pt>
                <c:pt idx="11680">
                  <c:v>30980</c:v>
                </c:pt>
                <c:pt idx="11681">
                  <c:v>30981.5</c:v>
                </c:pt>
                <c:pt idx="11682">
                  <c:v>30982.6</c:v>
                </c:pt>
                <c:pt idx="11683">
                  <c:v>30984.2</c:v>
                </c:pt>
                <c:pt idx="11684">
                  <c:v>30985.3</c:v>
                </c:pt>
                <c:pt idx="11685">
                  <c:v>30987</c:v>
                </c:pt>
                <c:pt idx="11686">
                  <c:v>30988.799999999999</c:v>
                </c:pt>
                <c:pt idx="11687">
                  <c:v>30990</c:v>
                </c:pt>
                <c:pt idx="11688">
                  <c:v>30991.9</c:v>
                </c:pt>
                <c:pt idx="11689">
                  <c:v>30993.200000000001</c:v>
                </c:pt>
                <c:pt idx="11690">
                  <c:v>30995.1</c:v>
                </c:pt>
                <c:pt idx="11691">
                  <c:v>30997.1</c:v>
                </c:pt>
                <c:pt idx="11692">
                  <c:v>30998.400000000001</c:v>
                </c:pt>
                <c:pt idx="11693">
                  <c:v>31000.400000000001</c:v>
                </c:pt>
                <c:pt idx="11694">
                  <c:v>31002.400000000001</c:v>
                </c:pt>
                <c:pt idx="11695">
                  <c:v>31003.7</c:v>
                </c:pt>
                <c:pt idx="11696">
                  <c:v>31005.599999999999</c:v>
                </c:pt>
                <c:pt idx="11697">
                  <c:v>31007.599999999999</c:v>
                </c:pt>
                <c:pt idx="11698">
                  <c:v>31008.9</c:v>
                </c:pt>
                <c:pt idx="11699">
                  <c:v>31010.799999999999</c:v>
                </c:pt>
                <c:pt idx="11700">
                  <c:v>31012.6</c:v>
                </c:pt>
                <c:pt idx="11701">
                  <c:v>31013.8</c:v>
                </c:pt>
                <c:pt idx="11702">
                  <c:v>31015.599999999999</c:v>
                </c:pt>
                <c:pt idx="11703">
                  <c:v>31017.3</c:v>
                </c:pt>
                <c:pt idx="11704">
                  <c:v>31018.5</c:v>
                </c:pt>
                <c:pt idx="11705">
                  <c:v>31020.1</c:v>
                </c:pt>
                <c:pt idx="11706">
                  <c:v>31021.8</c:v>
                </c:pt>
                <c:pt idx="11707">
                  <c:v>31022.799999999999</c:v>
                </c:pt>
                <c:pt idx="11708">
                  <c:v>31024.400000000001</c:v>
                </c:pt>
                <c:pt idx="11709">
                  <c:v>31025.9</c:v>
                </c:pt>
                <c:pt idx="11710">
                  <c:v>31026.9</c:v>
                </c:pt>
                <c:pt idx="11711">
                  <c:v>31028.400000000001</c:v>
                </c:pt>
                <c:pt idx="11712">
                  <c:v>31029.8</c:v>
                </c:pt>
                <c:pt idx="11713">
                  <c:v>31030.7</c:v>
                </c:pt>
                <c:pt idx="11714">
                  <c:v>31032.1</c:v>
                </c:pt>
                <c:pt idx="11715">
                  <c:v>31033.5</c:v>
                </c:pt>
                <c:pt idx="11716">
                  <c:v>31034.400000000001</c:v>
                </c:pt>
                <c:pt idx="11717">
                  <c:v>31035.8</c:v>
                </c:pt>
                <c:pt idx="11718">
                  <c:v>31037.1</c:v>
                </c:pt>
                <c:pt idx="11719">
                  <c:v>31038</c:v>
                </c:pt>
                <c:pt idx="11720">
                  <c:v>31039.200000000001</c:v>
                </c:pt>
                <c:pt idx="11721">
                  <c:v>31040.5</c:v>
                </c:pt>
                <c:pt idx="11722">
                  <c:v>31041.3</c:v>
                </c:pt>
                <c:pt idx="11723">
                  <c:v>31042.5</c:v>
                </c:pt>
                <c:pt idx="11724">
                  <c:v>31043.7</c:v>
                </c:pt>
                <c:pt idx="11725">
                  <c:v>31044.400000000001</c:v>
                </c:pt>
                <c:pt idx="11726">
                  <c:v>31045.599999999999</c:v>
                </c:pt>
                <c:pt idx="11727">
                  <c:v>31046.7</c:v>
                </c:pt>
                <c:pt idx="11728">
                  <c:v>31047.4</c:v>
                </c:pt>
                <c:pt idx="11729">
                  <c:v>31048.400000000001</c:v>
                </c:pt>
                <c:pt idx="11730">
                  <c:v>31049.5</c:v>
                </c:pt>
                <c:pt idx="11731">
                  <c:v>31050.1</c:v>
                </c:pt>
                <c:pt idx="11732">
                  <c:v>31051.1</c:v>
                </c:pt>
                <c:pt idx="11733">
                  <c:v>31052.1</c:v>
                </c:pt>
                <c:pt idx="11734">
                  <c:v>31052.7</c:v>
                </c:pt>
                <c:pt idx="11735">
                  <c:v>31053.7</c:v>
                </c:pt>
                <c:pt idx="11736">
                  <c:v>31054.6</c:v>
                </c:pt>
                <c:pt idx="11737">
                  <c:v>31055.3</c:v>
                </c:pt>
                <c:pt idx="11738">
                  <c:v>31056.2</c:v>
                </c:pt>
                <c:pt idx="11739">
                  <c:v>31057.200000000001</c:v>
                </c:pt>
                <c:pt idx="11740">
                  <c:v>31057.9</c:v>
                </c:pt>
                <c:pt idx="11741">
                  <c:v>31058.9</c:v>
                </c:pt>
                <c:pt idx="11742">
                  <c:v>31059.9</c:v>
                </c:pt>
                <c:pt idx="11743">
                  <c:v>31060.6</c:v>
                </c:pt>
                <c:pt idx="11744">
                  <c:v>31061.8</c:v>
                </c:pt>
                <c:pt idx="11745">
                  <c:v>31063</c:v>
                </c:pt>
                <c:pt idx="11746">
                  <c:v>31063.8</c:v>
                </c:pt>
                <c:pt idx="11747">
                  <c:v>31065.599999999999</c:v>
                </c:pt>
                <c:pt idx="11748">
                  <c:v>31066.5</c:v>
                </c:pt>
                <c:pt idx="11749">
                  <c:v>31067.599999999999</c:v>
                </c:pt>
                <c:pt idx="11750">
                  <c:v>31069.1</c:v>
                </c:pt>
                <c:pt idx="11751">
                  <c:v>31070.7</c:v>
                </c:pt>
                <c:pt idx="11752">
                  <c:v>31071.9</c:v>
                </c:pt>
                <c:pt idx="11753">
                  <c:v>31073.599999999999</c:v>
                </c:pt>
                <c:pt idx="11754">
                  <c:v>31075.4</c:v>
                </c:pt>
                <c:pt idx="11755">
                  <c:v>31076.6</c:v>
                </c:pt>
                <c:pt idx="11756">
                  <c:v>31078.5</c:v>
                </c:pt>
                <c:pt idx="11757">
                  <c:v>31080.400000000001</c:v>
                </c:pt>
                <c:pt idx="11758">
                  <c:v>31081.7</c:v>
                </c:pt>
                <c:pt idx="11759">
                  <c:v>31083.599999999999</c:v>
                </c:pt>
                <c:pt idx="11760">
                  <c:v>31085.5</c:v>
                </c:pt>
                <c:pt idx="11761">
                  <c:v>31087.3</c:v>
                </c:pt>
                <c:pt idx="11762">
                  <c:v>31089</c:v>
                </c:pt>
                <c:pt idx="11763">
                  <c:v>31090.1</c:v>
                </c:pt>
                <c:pt idx="11764">
                  <c:v>31091.7</c:v>
                </c:pt>
                <c:pt idx="11765">
                  <c:v>31093.200000000001</c:v>
                </c:pt>
                <c:pt idx="11766">
                  <c:v>31094.1</c:v>
                </c:pt>
                <c:pt idx="11767">
                  <c:v>31095.4</c:v>
                </c:pt>
                <c:pt idx="11768">
                  <c:v>31096.6</c:v>
                </c:pt>
                <c:pt idx="11769">
                  <c:v>31097.4</c:v>
                </c:pt>
                <c:pt idx="11770">
                  <c:v>31098.400000000001</c:v>
                </c:pt>
                <c:pt idx="11771">
                  <c:v>31099.4</c:v>
                </c:pt>
                <c:pt idx="11772">
                  <c:v>31100.3</c:v>
                </c:pt>
                <c:pt idx="11773">
                  <c:v>31101.1</c:v>
                </c:pt>
                <c:pt idx="11774">
                  <c:v>31101.599999999999</c:v>
                </c:pt>
                <c:pt idx="11775">
                  <c:v>31102.3</c:v>
                </c:pt>
                <c:pt idx="11776">
                  <c:v>31102.9</c:v>
                </c:pt>
                <c:pt idx="11777">
                  <c:v>31103.4</c:v>
                </c:pt>
                <c:pt idx="11778">
                  <c:v>31103.9</c:v>
                </c:pt>
                <c:pt idx="11779">
                  <c:v>31104.5</c:v>
                </c:pt>
                <c:pt idx="11780">
                  <c:v>31104.799999999999</c:v>
                </c:pt>
                <c:pt idx="11781">
                  <c:v>31105.3</c:v>
                </c:pt>
                <c:pt idx="11782">
                  <c:v>31105.8</c:v>
                </c:pt>
                <c:pt idx="11783">
                  <c:v>31106</c:v>
                </c:pt>
                <c:pt idx="11784">
                  <c:v>31106.400000000001</c:v>
                </c:pt>
                <c:pt idx="11785">
                  <c:v>31106.7</c:v>
                </c:pt>
                <c:pt idx="11786">
                  <c:v>31106.9</c:v>
                </c:pt>
                <c:pt idx="11787">
                  <c:v>31107.200000000001</c:v>
                </c:pt>
                <c:pt idx="11788">
                  <c:v>31107.4</c:v>
                </c:pt>
                <c:pt idx="11789">
                  <c:v>31107.5</c:v>
                </c:pt>
                <c:pt idx="11790">
                  <c:v>31107.599999999999</c:v>
                </c:pt>
                <c:pt idx="11791">
                  <c:v>31107.7</c:v>
                </c:pt>
                <c:pt idx="11792">
                  <c:v>31107.7</c:v>
                </c:pt>
                <c:pt idx="11793">
                  <c:v>31107.8</c:v>
                </c:pt>
                <c:pt idx="11794">
                  <c:v>31107.8</c:v>
                </c:pt>
                <c:pt idx="11795">
                  <c:v>31107.7</c:v>
                </c:pt>
                <c:pt idx="11796">
                  <c:v>31107.7</c:v>
                </c:pt>
                <c:pt idx="11797">
                  <c:v>31107.7</c:v>
                </c:pt>
                <c:pt idx="11798">
                  <c:v>31107.599999999999</c:v>
                </c:pt>
                <c:pt idx="11799">
                  <c:v>31107.5</c:v>
                </c:pt>
                <c:pt idx="11800">
                  <c:v>31107.5</c:v>
                </c:pt>
                <c:pt idx="11801">
                  <c:v>31107.3</c:v>
                </c:pt>
                <c:pt idx="11802">
                  <c:v>31107.3</c:v>
                </c:pt>
                <c:pt idx="11803">
                  <c:v>31107.200000000001</c:v>
                </c:pt>
                <c:pt idx="11804">
                  <c:v>31107</c:v>
                </c:pt>
                <c:pt idx="11805">
                  <c:v>31106.9</c:v>
                </c:pt>
                <c:pt idx="11806">
                  <c:v>31106.7</c:v>
                </c:pt>
                <c:pt idx="11807">
                  <c:v>31106.6</c:v>
                </c:pt>
                <c:pt idx="11808">
                  <c:v>31106.400000000001</c:v>
                </c:pt>
                <c:pt idx="11809">
                  <c:v>31106.2</c:v>
                </c:pt>
                <c:pt idx="11810">
                  <c:v>31106.1</c:v>
                </c:pt>
                <c:pt idx="11811">
                  <c:v>31105.8</c:v>
                </c:pt>
                <c:pt idx="11812">
                  <c:v>31105.5</c:v>
                </c:pt>
                <c:pt idx="11813">
                  <c:v>31105.200000000001</c:v>
                </c:pt>
                <c:pt idx="11814">
                  <c:v>31104.9</c:v>
                </c:pt>
                <c:pt idx="11815">
                  <c:v>31104.400000000001</c:v>
                </c:pt>
                <c:pt idx="11816">
                  <c:v>31104.1</c:v>
                </c:pt>
                <c:pt idx="11817">
                  <c:v>31103.599999999999</c:v>
                </c:pt>
                <c:pt idx="11818">
                  <c:v>31103.1</c:v>
                </c:pt>
                <c:pt idx="11819">
                  <c:v>31102.7</c:v>
                </c:pt>
                <c:pt idx="11820">
                  <c:v>31102</c:v>
                </c:pt>
                <c:pt idx="11821">
                  <c:v>31101.3</c:v>
                </c:pt>
                <c:pt idx="11822">
                  <c:v>31100.9</c:v>
                </c:pt>
                <c:pt idx="11823">
                  <c:v>31100.1</c:v>
                </c:pt>
                <c:pt idx="11824">
                  <c:v>31099.3</c:v>
                </c:pt>
                <c:pt idx="11825">
                  <c:v>31098.6</c:v>
                </c:pt>
                <c:pt idx="11826">
                  <c:v>31097.8</c:v>
                </c:pt>
                <c:pt idx="11827">
                  <c:v>31097.3</c:v>
                </c:pt>
                <c:pt idx="11828">
                  <c:v>31096.5</c:v>
                </c:pt>
                <c:pt idx="11829">
                  <c:v>31095.7</c:v>
                </c:pt>
                <c:pt idx="11830">
                  <c:v>31094.9</c:v>
                </c:pt>
                <c:pt idx="11831">
                  <c:v>31094.400000000001</c:v>
                </c:pt>
                <c:pt idx="11832">
                  <c:v>31093.599999999999</c:v>
                </c:pt>
                <c:pt idx="11833">
                  <c:v>31092.9</c:v>
                </c:pt>
                <c:pt idx="11834">
                  <c:v>31092.400000000001</c:v>
                </c:pt>
                <c:pt idx="11835">
                  <c:v>31091.599999999999</c:v>
                </c:pt>
                <c:pt idx="11836">
                  <c:v>31090.6</c:v>
                </c:pt>
                <c:pt idx="11837">
                  <c:v>31090.1</c:v>
                </c:pt>
                <c:pt idx="11838">
                  <c:v>31089.4</c:v>
                </c:pt>
                <c:pt idx="11839">
                  <c:v>31088.9</c:v>
                </c:pt>
                <c:pt idx="11840">
                  <c:v>31088.2</c:v>
                </c:pt>
                <c:pt idx="11841">
                  <c:v>31087.5</c:v>
                </c:pt>
                <c:pt idx="11842">
                  <c:v>31086.799999999999</c:v>
                </c:pt>
                <c:pt idx="11843">
                  <c:v>31086.1</c:v>
                </c:pt>
                <c:pt idx="11844">
                  <c:v>31085.599999999999</c:v>
                </c:pt>
                <c:pt idx="11845">
                  <c:v>31085</c:v>
                </c:pt>
                <c:pt idx="11846">
                  <c:v>31084.400000000001</c:v>
                </c:pt>
                <c:pt idx="11847">
                  <c:v>31084</c:v>
                </c:pt>
                <c:pt idx="11848">
                  <c:v>31083.5</c:v>
                </c:pt>
                <c:pt idx="11849">
                  <c:v>31083</c:v>
                </c:pt>
                <c:pt idx="11850">
                  <c:v>31082.7</c:v>
                </c:pt>
                <c:pt idx="11851">
                  <c:v>31082.400000000001</c:v>
                </c:pt>
                <c:pt idx="11852">
                  <c:v>31082.2</c:v>
                </c:pt>
                <c:pt idx="11853">
                  <c:v>31082</c:v>
                </c:pt>
                <c:pt idx="11854">
                  <c:v>31081.9</c:v>
                </c:pt>
                <c:pt idx="11855">
                  <c:v>31081.8</c:v>
                </c:pt>
                <c:pt idx="11856">
                  <c:v>31081.9</c:v>
                </c:pt>
                <c:pt idx="11857">
                  <c:v>31082</c:v>
                </c:pt>
                <c:pt idx="11858">
                  <c:v>31082.1</c:v>
                </c:pt>
                <c:pt idx="11859">
                  <c:v>31082.3</c:v>
                </c:pt>
                <c:pt idx="11860">
                  <c:v>31082.7</c:v>
                </c:pt>
                <c:pt idx="11861">
                  <c:v>31082.9</c:v>
                </c:pt>
                <c:pt idx="11862">
                  <c:v>31083.3</c:v>
                </c:pt>
                <c:pt idx="11863">
                  <c:v>31083.8</c:v>
                </c:pt>
                <c:pt idx="11864">
                  <c:v>31084.1</c:v>
                </c:pt>
                <c:pt idx="11865">
                  <c:v>31084.6</c:v>
                </c:pt>
                <c:pt idx="11866">
                  <c:v>31085.1</c:v>
                </c:pt>
                <c:pt idx="11867">
                  <c:v>31085.599999999999</c:v>
                </c:pt>
                <c:pt idx="11868">
                  <c:v>31086.1</c:v>
                </c:pt>
                <c:pt idx="11869">
                  <c:v>31086.6</c:v>
                </c:pt>
                <c:pt idx="11870">
                  <c:v>31086.9</c:v>
                </c:pt>
                <c:pt idx="11871">
                  <c:v>31087.3</c:v>
                </c:pt>
                <c:pt idx="11872">
                  <c:v>31087.7</c:v>
                </c:pt>
                <c:pt idx="11873">
                  <c:v>31087.9</c:v>
                </c:pt>
                <c:pt idx="11874">
                  <c:v>31088.2</c:v>
                </c:pt>
                <c:pt idx="11875">
                  <c:v>31088.3</c:v>
                </c:pt>
                <c:pt idx="11876">
                  <c:v>31088.400000000001</c:v>
                </c:pt>
                <c:pt idx="11877">
                  <c:v>31088.5</c:v>
                </c:pt>
                <c:pt idx="11878">
                  <c:v>31088.6</c:v>
                </c:pt>
                <c:pt idx="11879">
                  <c:v>31088.5</c:v>
                </c:pt>
                <c:pt idx="11880">
                  <c:v>31088.400000000001</c:v>
                </c:pt>
                <c:pt idx="11881">
                  <c:v>31088.400000000001</c:v>
                </c:pt>
                <c:pt idx="11882">
                  <c:v>31088.2</c:v>
                </c:pt>
                <c:pt idx="11883">
                  <c:v>31088</c:v>
                </c:pt>
                <c:pt idx="11884">
                  <c:v>31087.8</c:v>
                </c:pt>
                <c:pt idx="11885">
                  <c:v>31087.5</c:v>
                </c:pt>
                <c:pt idx="11886">
                  <c:v>31087.4</c:v>
                </c:pt>
                <c:pt idx="11887">
                  <c:v>31087.1</c:v>
                </c:pt>
                <c:pt idx="11888">
                  <c:v>31086.799999999999</c:v>
                </c:pt>
                <c:pt idx="11889">
                  <c:v>31086.6</c:v>
                </c:pt>
                <c:pt idx="11890">
                  <c:v>31086.400000000001</c:v>
                </c:pt>
                <c:pt idx="11891">
                  <c:v>31086.1</c:v>
                </c:pt>
                <c:pt idx="11892">
                  <c:v>31086</c:v>
                </c:pt>
                <c:pt idx="11893">
                  <c:v>31085.8</c:v>
                </c:pt>
                <c:pt idx="11894">
                  <c:v>31085.599999999999</c:v>
                </c:pt>
                <c:pt idx="11895">
                  <c:v>31085.599999999999</c:v>
                </c:pt>
                <c:pt idx="11896">
                  <c:v>31085.5</c:v>
                </c:pt>
                <c:pt idx="11897">
                  <c:v>31085.599999999999</c:v>
                </c:pt>
                <c:pt idx="11898">
                  <c:v>31085.599999999999</c:v>
                </c:pt>
                <c:pt idx="11899">
                  <c:v>31085.8</c:v>
                </c:pt>
                <c:pt idx="11900">
                  <c:v>31086.1</c:v>
                </c:pt>
                <c:pt idx="11901">
                  <c:v>31086.3</c:v>
                </c:pt>
                <c:pt idx="11902">
                  <c:v>31086.799999999999</c:v>
                </c:pt>
                <c:pt idx="11903">
                  <c:v>31087.3</c:v>
                </c:pt>
                <c:pt idx="11904">
                  <c:v>31087.7</c:v>
                </c:pt>
                <c:pt idx="11905">
                  <c:v>31088.400000000001</c:v>
                </c:pt>
                <c:pt idx="11906">
                  <c:v>31089.200000000001</c:v>
                </c:pt>
                <c:pt idx="11907">
                  <c:v>31089.7</c:v>
                </c:pt>
                <c:pt idx="11908">
                  <c:v>31090.6</c:v>
                </c:pt>
                <c:pt idx="11909">
                  <c:v>31091.5</c:v>
                </c:pt>
                <c:pt idx="11910">
                  <c:v>31092.1</c:v>
                </c:pt>
                <c:pt idx="11911">
                  <c:v>31093.1</c:v>
                </c:pt>
                <c:pt idx="11912">
                  <c:v>31094.1</c:v>
                </c:pt>
                <c:pt idx="11913">
                  <c:v>31094.799999999999</c:v>
                </c:pt>
                <c:pt idx="11914">
                  <c:v>31095.7</c:v>
                </c:pt>
                <c:pt idx="11915">
                  <c:v>31096.7</c:v>
                </c:pt>
                <c:pt idx="11916">
                  <c:v>31097.3</c:v>
                </c:pt>
                <c:pt idx="11917">
                  <c:v>31098.1</c:v>
                </c:pt>
                <c:pt idx="11918">
                  <c:v>31099</c:v>
                </c:pt>
                <c:pt idx="11919">
                  <c:v>31099.5</c:v>
                </c:pt>
                <c:pt idx="11920">
                  <c:v>31100.2</c:v>
                </c:pt>
                <c:pt idx="11921">
                  <c:v>31100.7</c:v>
                </c:pt>
                <c:pt idx="11922">
                  <c:v>31101.3</c:v>
                </c:pt>
                <c:pt idx="11923">
                  <c:v>31101.9</c:v>
                </c:pt>
                <c:pt idx="11924">
                  <c:v>31102.3</c:v>
                </c:pt>
                <c:pt idx="11925">
                  <c:v>31102.799999999999</c:v>
                </c:pt>
                <c:pt idx="11926">
                  <c:v>31103.3</c:v>
                </c:pt>
                <c:pt idx="11927">
                  <c:v>31103.7</c:v>
                </c:pt>
                <c:pt idx="11928">
                  <c:v>31104.1</c:v>
                </c:pt>
                <c:pt idx="11929">
                  <c:v>31104.6</c:v>
                </c:pt>
                <c:pt idx="11930">
                  <c:v>31104.9</c:v>
                </c:pt>
                <c:pt idx="11931">
                  <c:v>31105.3</c:v>
                </c:pt>
                <c:pt idx="11932">
                  <c:v>31105.8</c:v>
                </c:pt>
                <c:pt idx="11933">
                  <c:v>31106.1</c:v>
                </c:pt>
                <c:pt idx="11934">
                  <c:v>31106.5</c:v>
                </c:pt>
                <c:pt idx="11935">
                  <c:v>31107</c:v>
                </c:pt>
                <c:pt idx="11936">
                  <c:v>31107.4</c:v>
                </c:pt>
                <c:pt idx="11937">
                  <c:v>31107.9</c:v>
                </c:pt>
                <c:pt idx="11938">
                  <c:v>31108.5</c:v>
                </c:pt>
                <c:pt idx="11939">
                  <c:v>31109.200000000001</c:v>
                </c:pt>
                <c:pt idx="11940">
                  <c:v>31109.9</c:v>
                </c:pt>
                <c:pt idx="11941">
                  <c:v>31110.400000000001</c:v>
                </c:pt>
                <c:pt idx="11942">
                  <c:v>31111.4</c:v>
                </c:pt>
                <c:pt idx="11943">
                  <c:v>31112.3</c:v>
                </c:pt>
                <c:pt idx="11944">
                  <c:v>31113</c:v>
                </c:pt>
                <c:pt idx="11945">
                  <c:v>31114.2</c:v>
                </c:pt>
                <c:pt idx="11946">
                  <c:v>31115.4</c:v>
                </c:pt>
                <c:pt idx="11947">
                  <c:v>31116.2</c:v>
                </c:pt>
                <c:pt idx="11948">
                  <c:v>31117.7</c:v>
                </c:pt>
                <c:pt idx="11949">
                  <c:v>31119.1</c:v>
                </c:pt>
                <c:pt idx="11950">
                  <c:v>31120.1</c:v>
                </c:pt>
                <c:pt idx="11951">
                  <c:v>31121.599999999999</c:v>
                </c:pt>
                <c:pt idx="11952">
                  <c:v>31123.200000000001</c:v>
                </c:pt>
                <c:pt idx="11953">
                  <c:v>31124.2</c:v>
                </c:pt>
                <c:pt idx="11954">
                  <c:v>31125.7</c:v>
                </c:pt>
                <c:pt idx="11955">
                  <c:v>31127.200000000001</c:v>
                </c:pt>
                <c:pt idx="11956">
                  <c:v>31128.1</c:v>
                </c:pt>
                <c:pt idx="11957">
                  <c:v>31129.3</c:v>
                </c:pt>
                <c:pt idx="11958">
                  <c:v>31130.6</c:v>
                </c:pt>
                <c:pt idx="11959">
                  <c:v>31131.200000000001</c:v>
                </c:pt>
                <c:pt idx="11960">
                  <c:v>31132.2</c:v>
                </c:pt>
                <c:pt idx="11961">
                  <c:v>31133.200000000001</c:v>
                </c:pt>
                <c:pt idx="11962">
                  <c:v>31133.599999999999</c:v>
                </c:pt>
                <c:pt idx="11963">
                  <c:v>31134.400000000001</c:v>
                </c:pt>
                <c:pt idx="11964">
                  <c:v>31134.799999999999</c:v>
                </c:pt>
                <c:pt idx="11965">
                  <c:v>31135.200000000001</c:v>
                </c:pt>
                <c:pt idx="11966">
                  <c:v>31135.599999999999</c:v>
                </c:pt>
                <c:pt idx="11967">
                  <c:v>31135.8</c:v>
                </c:pt>
                <c:pt idx="11968">
                  <c:v>31136</c:v>
                </c:pt>
                <c:pt idx="11969">
                  <c:v>31136.1</c:v>
                </c:pt>
                <c:pt idx="11970">
                  <c:v>31136.2</c:v>
                </c:pt>
                <c:pt idx="11971">
                  <c:v>31136.3</c:v>
                </c:pt>
                <c:pt idx="11972">
                  <c:v>31136.400000000001</c:v>
                </c:pt>
                <c:pt idx="11973">
                  <c:v>31136.400000000001</c:v>
                </c:pt>
                <c:pt idx="11974">
                  <c:v>31136.5</c:v>
                </c:pt>
                <c:pt idx="11975">
                  <c:v>31136.5</c:v>
                </c:pt>
                <c:pt idx="11976">
                  <c:v>31136.6</c:v>
                </c:pt>
                <c:pt idx="11977">
                  <c:v>31136.6</c:v>
                </c:pt>
                <c:pt idx="11978">
                  <c:v>31136.7</c:v>
                </c:pt>
                <c:pt idx="11979">
                  <c:v>31136.7</c:v>
                </c:pt>
                <c:pt idx="11980">
                  <c:v>31136.799999999999</c:v>
                </c:pt>
                <c:pt idx="11981">
                  <c:v>31136.9</c:v>
                </c:pt>
                <c:pt idx="11982">
                  <c:v>31137</c:v>
                </c:pt>
                <c:pt idx="11983">
                  <c:v>31137.1</c:v>
                </c:pt>
                <c:pt idx="11984">
                  <c:v>31137.200000000001</c:v>
                </c:pt>
                <c:pt idx="11985">
                  <c:v>31137.3</c:v>
                </c:pt>
                <c:pt idx="11986">
                  <c:v>31137.4</c:v>
                </c:pt>
                <c:pt idx="11987">
                  <c:v>31137.5</c:v>
                </c:pt>
                <c:pt idx="11988">
                  <c:v>31137.7</c:v>
                </c:pt>
                <c:pt idx="11989">
                  <c:v>31137.8</c:v>
                </c:pt>
                <c:pt idx="11990">
                  <c:v>31138</c:v>
                </c:pt>
                <c:pt idx="11991">
                  <c:v>31138.3</c:v>
                </c:pt>
                <c:pt idx="11992">
                  <c:v>31138.400000000001</c:v>
                </c:pt>
                <c:pt idx="11993">
                  <c:v>31138.6</c:v>
                </c:pt>
                <c:pt idx="11994">
                  <c:v>31138.9</c:v>
                </c:pt>
                <c:pt idx="11995">
                  <c:v>31139.1</c:v>
                </c:pt>
                <c:pt idx="11996">
                  <c:v>31139.3</c:v>
                </c:pt>
                <c:pt idx="11997">
                  <c:v>31139.599999999999</c:v>
                </c:pt>
                <c:pt idx="11998">
                  <c:v>31139.8</c:v>
                </c:pt>
                <c:pt idx="11999">
                  <c:v>31140</c:v>
                </c:pt>
                <c:pt idx="12000">
                  <c:v>31140.3</c:v>
                </c:pt>
                <c:pt idx="12001">
                  <c:v>31140.5</c:v>
                </c:pt>
                <c:pt idx="12002">
                  <c:v>31140.799999999999</c:v>
                </c:pt>
                <c:pt idx="12003">
                  <c:v>31141</c:v>
                </c:pt>
                <c:pt idx="12004">
                  <c:v>31141.200000000001</c:v>
                </c:pt>
                <c:pt idx="12005">
                  <c:v>31141.4</c:v>
                </c:pt>
                <c:pt idx="12006">
                  <c:v>31141.7</c:v>
                </c:pt>
                <c:pt idx="12007">
                  <c:v>31141.9</c:v>
                </c:pt>
                <c:pt idx="12008">
                  <c:v>31142.1</c:v>
                </c:pt>
                <c:pt idx="12009">
                  <c:v>31142.400000000001</c:v>
                </c:pt>
                <c:pt idx="12010">
                  <c:v>31142.5</c:v>
                </c:pt>
                <c:pt idx="12011">
                  <c:v>31142.799999999999</c:v>
                </c:pt>
                <c:pt idx="12012">
                  <c:v>31143</c:v>
                </c:pt>
                <c:pt idx="12013">
                  <c:v>31143.200000000001</c:v>
                </c:pt>
                <c:pt idx="12014">
                  <c:v>31143.3</c:v>
                </c:pt>
                <c:pt idx="12015">
                  <c:v>31143.5</c:v>
                </c:pt>
                <c:pt idx="12016">
                  <c:v>31143.7</c:v>
                </c:pt>
                <c:pt idx="12017">
                  <c:v>31143.9</c:v>
                </c:pt>
                <c:pt idx="12018">
                  <c:v>31144.1</c:v>
                </c:pt>
                <c:pt idx="12019">
                  <c:v>31144.3</c:v>
                </c:pt>
                <c:pt idx="12020">
                  <c:v>31144.400000000001</c:v>
                </c:pt>
                <c:pt idx="12021">
                  <c:v>31144.6</c:v>
                </c:pt>
                <c:pt idx="12022">
                  <c:v>31144.7</c:v>
                </c:pt>
                <c:pt idx="12023">
                  <c:v>31144.799999999999</c:v>
                </c:pt>
                <c:pt idx="12024">
                  <c:v>31144.799999999999</c:v>
                </c:pt>
                <c:pt idx="12025">
                  <c:v>31144.799999999999</c:v>
                </c:pt>
                <c:pt idx="12026">
                  <c:v>31144.7</c:v>
                </c:pt>
                <c:pt idx="12027">
                  <c:v>31144.5</c:v>
                </c:pt>
                <c:pt idx="12028">
                  <c:v>31144.2</c:v>
                </c:pt>
                <c:pt idx="12029">
                  <c:v>31143.599999999999</c:v>
                </c:pt>
                <c:pt idx="12030">
                  <c:v>31143.200000000001</c:v>
                </c:pt>
                <c:pt idx="12031">
                  <c:v>31142.3</c:v>
                </c:pt>
                <c:pt idx="12032">
                  <c:v>31141.1</c:v>
                </c:pt>
                <c:pt idx="12033">
                  <c:v>31140.400000000001</c:v>
                </c:pt>
                <c:pt idx="12034">
                  <c:v>31138.9</c:v>
                </c:pt>
                <c:pt idx="12035">
                  <c:v>31137.200000000001</c:v>
                </c:pt>
                <c:pt idx="12036">
                  <c:v>31136.1</c:v>
                </c:pt>
                <c:pt idx="12037">
                  <c:v>31133.9</c:v>
                </c:pt>
                <c:pt idx="12038">
                  <c:v>31131.7</c:v>
                </c:pt>
                <c:pt idx="12039">
                  <c:v>31130.2</c:v>
                </c:pt>
                <c:pt idx="12040">
                  <c:v>31127.7</c:v>
                </c:pt>
                <c:pt idx="12041">
                  <c:v>31125.200000000001</c:v>
                </c:pt>
                <c:pt idx="12042">
                  <c:v>31123.5</c:v>
                </c:pt>
                <c:pt idx="12043">
                  <c:v>31120.9</c:v>
                </c:pt>
                <c:pt idx="12044">
                  <c:v>31118.3</c:v>
                </c:pt>
                <c:pt idx="12045">
                  <c:v>31116.6</c:v>
                </c:pt>
                <c:pt idx="12046">
                  <c:v>31114.1</c:v>
                </c:pt>
                <c:pt idx="12047">
                  <c:v>31111.7</c:v>
                </c:pt>
                <c:pt idx="12048">
                  <c:v>31110.2</c:v>
                </c:pt>
                <c:pt idx="12049">
                  <c:v>31107.9</c:v>
                </c:pt>
                <c:pt idx="12050">
                  <c:v>31105.8</c:v>
                </c:pt>
                <c:pt idx="12051">
                  <c:v>31104.400000000001</c:v>
                </c:pt>
                <c:pt idx="12052">
                  <c:v>31102.400000000001</c:v>
                </c:pt>
                <c:pt idx="12053">
                  <c:v>31100.6</c:v>
                </c:pt>
                <c:pt idx="12054">
                  <c:v>31099.4</c:v>
                </c:pt>
                <c:pt idx="12055">
                  <c:v>31097.7</c:v>
                </c:pt>
                <c:pt idx="12056">
                  <c:v>31096</c:v>
                </c:pt>
                <c:pt idx="12057">
                  <c:v>31095</c:v>
                </c:pt>
                <c:pt idx="12058">
                  <c:v>31093.5</c:v>
                </c:pt>
                <c:pt idx="12059">
                  <c:v>31092</c:v>
                </c:pt>
                <c:pt idx="12060">
                  <c:v>31091</c:v>
                </c:pt>
                <c:pt idx="12061">
                  <c:v>31089.599999999999</c:v>
                </c:pt>
                <c:pt idx="12062">
                  <c:v>31088.2</c:v>
                </c:pt>
                <c:pt idx="12063">
                  <c:v>31087.200000000001</c:v>
                </c:pt>
                <c:pt idx="12064">
                  <c:v>31085.9</c:v>
                </c:pt>
                <c:pt idx="12065">
                  <c:v>31084.5</c:v>
                </c:pt>
                <c:pt idx="12066">
                  <c:v>31083.599999999999</c:v>
                </c:pt>
                <c:pt idx="12067">
                  <c:v>31082.3</c:v>
                </c:pt>
                <c:pt idx="12068">
                  <c:v>31081</c:v>
                </c:pt>
                <c:pt idx="12069">
                  <c:v>31080.1</c:v>
                </c:pt>
                <c:pt idx="12070">
                  <c:v>31078.799999999999</c:v>
                </c:pt>
                <c:pt idx="12071">
                  <c:v>31077.5</c:v>
                </c:pt>
                <c:pt idx="12072">
                  <c:v>31076.6</c:v>
                </c:pt>
                <c:pt idx="12073">
                  <c:v>31075.200000000001</c:v>
                </c:pt>
                <c:pt idx="12074">
                  <c:v>31073.9</c:v>
                </c:pt>
                <c:pt idx="12075">
                  <c:v>31073</c:v>
                </c:pt>
                <c:pt idx="12076">
                  <c:v>31071.7</c:v>
                </c:pt>
                <c:pt idx="12077">
                  <c:v>31070.3</c:v>
                </c:pt>
                <c:pt idx="12078">
                  <c:v>31069.4</c:v>
                </c:pt>
                <c:pt idx="12079">
                  <c:v>31068.1</c:v>
                </c:pt>
                <c:pt idx="12080">
                  <c:v>31066.799999999999</c:v>
                </c:pt>
                <c:pt idx="12081">
                  <c:v>31065.9</c:v>
                </c:pt>
                <c:pt idx="12082">
                  <c:v>31064.6</c:v>
                </c:pt>
                <c:pt idx="12083">
                  <c:v>31063.3</c:v>
                </c:pt>
                <c:pt idx="12084">
                  <c:v>31062.5</c:v>
                </c:pt>
                <c:pt idx="12085">
                  <c:v>31061.3</c:v>
                </c:pt>
                <c:pt idx="12086">
                  <c:v>31060.1</c:v>
                </c:pt>
                <c:pt idx="12087">
                  <c:v>31059.4</c:v>
                </c:pt>
                <c:pt idx="12088">
                  <c:v>31058.3</c:v>
                </c:pt>
                <c:pt idx="12089">
                  <c:v>31057.3</c:v>
                </c:pt>
                <c:pt idx="12090">
                  <c:v>31056.7</c:v>
                </c:pt>
                <c:pt idx="12091">
                  <c:v>31055.8</c:v>
                </c:pt>
                <c:pt idx="12092">
                  <c:v>31055</c:v>
                </c:pt>
                <c:pt idx="12093">
                  <c:v>31054.5</c:v>
                </c:pt>
                <c:pt idx="12094">
                  <c:v>31053.7</c:v>
                </c:pt>
                <c:pt idx="12095">
                  <c:v>31053.1</c:v>
                </c:pt>
                <c:pt idx="12096">
                  <c:v>31052.7</c:v>
                </c:pt>
                <c:pt idx="12097">
                  <c:v>31052.1</c:v>
                </c:pt>
                <c:pt idx="12098">
                  <c:v>31051.599999999999</c:v>
                </c:pt>
                <c:pt idx="12099">
                  <c:v>31051.200000000001</c:v>
                </c:pt>
                <c:pt idx="12100">
                  <c:v>31050.799999999999</c:v>
                </c:pt>
                <c:pt idx="12101">
                  <c:v>31050.3</c:v>
                </c:pt>
                <c:pt idx="12102">
                  <c:v>31050.1</c:v>
                </c:pt>
                <c:pt idx="12103">
                  <c:v>31049.7</c:v>
                </c:pt>
                <c:pt idx="12104">
                  <c:v>31049.3</c:v>
                </c:pt>
                <c:pt idx="12105">
                  <c:v>31049.1</c:v>
                </c:pt>
                <c:pt idx="12106">
                  <c:v>31048.7</c:v>
                </c:pt>
                <c:pt idx="12107">
                  <c:v>31048.5</c:v>
                </c:pt>
                <c:pt idx="12108">
                  <c:v>31048.2</c:v>
                </c:pt>
                <c:pt idx="12109">
                  <c:v>31047.9</c:v>
                </c:pt>
                <c:pt idx="12110">
                  <c:v>31047.7</c:v>
                </c:pt>
                <c:pt idx="12111">
                  <c:v>31047.4</c:v>
                </c:pt>
                <c:pt idx="12112">
                  <c:v>31047.200000000001</c:v>
                </c:pt>
                <c:pt idx="12113">
                  <c:v>31047</c:v>
                </c:pt>
                <c:pt idx="12114">
                  <c:v>31046.799999999999</c:v>
                </c:pt>
                <c:pt idx="12115">
                  <c:v>31046.5</c:v>
                </c:pt>
                <c:pt idx="12116">
                  <c:v>31046.400000000001</c:v>
                </c:pt>
                <c:pt idx="12117">
                  <c:v>31046.2</c:v>
                </c:pt>
                <c:pt idx="12118">
                  <c:v>31046</c:v>
                </c:pt>
                <c:pt idx="12119">
                  <c:v>31045.9</c:v>
                </c:pt>
                <c:pt idx="12120">
                  <c:v>31045.7</c:v>
                </c:pt>
                <c:pt idx="12121">
                  <c:v>31045.5</c:v>
                </c:pt>
                <c:pt idx="12122">
                  <c:v>31045.4</c:v>
                </c:pt>
                <c:pt idx="12123">
                  <c:v>31045.3</c:v>
                </c:pt>
                <c:pt idx="12124">
                  <c:v>31045.1</c:v>
                </c:pt>
                <c:pt idx="12125">
                  <c:v>31045</c:v>
                </c:pt>
                <c:pt idx="12126">
                  <c:v>31044.9</c:v>
                </c:pt>
                <c:pt idx="12127">
                  <c:v>31044.7</c:v>
                </c:pt>
                <c:pt idx="12128">
                  <c:v>31044.6</c:v>
                </c:pt>
                <c:pt idx="12129">
                  <c:v>31044.5</c:v>
                </c:pt>
                <c:pt idx="12130">
                  <c:v>31044.3</c:v>
                </c:pt>
                <c:pt idx="12131">
                  <c:v>31044.2</c:v>
                </c:pt>
                <c:pt idx="12132">
                  <c:v>31044</c:v>
                </c:pt>
                <c:pt idx="12133">
                  <c:v>31043.8</c:v>
                </c:pt>
                <c:pt idx="12134">
                  <c:v>31043.7</c:v>
                </c:pt>
                <c:pt idx="12135">
                  <c:v>31043.4</c:v>
                </c:pt>
                <c:pt idx="12136">
                  <c:v>31043</c:v>
                </c:pt>
                <c:pt idx="12137">
                  <c:v>31042.799999999999</c:v>
                </c:pt>
                <c:pt idx="12138">
                  <c:v>31042.400000000001</c:v>
                </c:pt>
                <c:pt idx="12139">
                  <c:v>31041.8</c:v>
                </c:pt>
                <c:pt idx="12140">
                  <c:v>31041.4</c:v>
                </c:pt>
                <c:pt idx="12141">
                  <c:v>31040.799999999999</c:v>
                </c:pt>
                <c:pt idx="12142">
                  <c:v>31040</c:v>
                </c:pt>
                <c:pt idx="12143">
                  <c:v>31039.5</c:v>
                </c:pt>
                <c:pt idx="12144">
                  <c:v>31038.5</c:v>
                </c:pt>
                <c:pt idx="12145">
                  <c:v>31037.5</c:v>
                </c:pt>
                <c:pt idx="12146">
                  <c:v>31036.799999999999</c:v>
                </c:pt>
                <c:pt idx="12147">
                  <c:v>31035.599999999999</c:v>
                </c:pt>
                <c:pt idx="12148">
                  <c:v>31034.3</c:v>
                </c:pt>
                <c:pt idx="12149">
                  <c:v>31033.4</c:v>
                </c:pt>
                <c:pt idx="12150">
                  <c:v>31032</c:v>
                </c:pt>
                <c:pt idx="12151">
                  <c:v>31030.5</c:v>
                </c:pt>
                <c:pt idx="12152">
                  <c:v>31029.4</c:v>
                </c:pt>
                <c:pt idx="12153">
                  <c:v>31027.8</c:v>
                </c:pt>
                <c:pt idx="12154">
                  <c:v>31026.7</c:v>
                </c:pt>
                <c:pt idx="12155">
                  <c:v>31024.9</c:v>
                </c:pt>
                <c:pt idx="12156">
                  <c:v>31023.7</c:v>
                </c:pt>
                <c:pt idx="12157">
                  <c:v>31021.8</c:v>
                </c:pt>
                <c:pt idx="12158">
                  <c:v>31019.9</c:v>
                </c:pt>
                <c:pt idx="12159">
                  <c:v>31018.400000000001</c:v>
                </c:pt>
                <c:pt idx="12160">
                  <c:v>31016.3</c:v>
                </c:pt>
                <c:pt idx="12161">
                  <c:v>31014.1</c:v>
                </c:pt>
                <c:pt idx="12162">
                  <c:v>31012.5</c:v>
                </c:pt>
                <c:pt idx="12163">
                  <c:v>31010.1</c:v>
                </c:pt>
                <c:pt idx="12164">
                  <c:v>31007.5</c:v>
                </c:pt>
                <c:pt idx="12165">
                  <c:v>31004.799999999999</c:v>
                </c:pt>
                <c:pt idx="12166">
                  <c:v>31002.9</c:v>
                </c:pt>
                <c:pt idx="12167">
                  <c:v>31000</c:v>
                </c:pt>
                <c:pt idx="12168">
                  <c:v>30996.9</c:v>
                </c:pt>
                <c:pt idx="12169">
                  <c:v>30994.9</c:v>
                </c:pt>
                <c:pt idx="12170">
                  <c:v>30991.8</c:v>
                </c:pt>
                <c:pt idx="12171">
                  <c:v>30988.5</c:v>
                </c:pt>
                <c:pt idx="12172">
                  <c:v>30986.400000000001</c:v>
                </c:pt>
                <c:pt idx="12173">
                  <c:v>30983.1</c:v>
                </c:pt>
                <c:pt idx="12174">
                  <c:v>30981</c:v>
                </c:pt>
                <c:pt idx="12175">
                  <c:v>30977.8</c:v>
                </c:pt>
                <c:pt idx="12176">
                  <c:v>30974.6</c:v>
                </c:pt>
                <c:pt idx="12177">
                  <c:v>30971.5</c:v>
                </c:pt>
                <c:pt idx="12178">
                  <c:v>30969.5</c:v>
                </c:pt>
                <c:pt idx="12179">
                  <c:v>30966.5</c:v>
                </c:pt>
                <c:pt idx="12180">
                  <c:v>30963.7</c:v>
                </c:pt>
                <c:pt idx="12181">
                  <c:v>30961.8</c:v>
                </c:pt>
                <c:pt idx="12182">
                  <c:v>30959.1</c:v>
                </c:pt>
                <c:pt idx="12183">
                  <c:v>30956.400000000001</c:v>
                </c:pt>
                <c:pt idx="12184">
                  <c:v>30954.7</c:v>
                </c:pt>
                <c:pt idx="12185">
                  <c:v>30952.2</c:v>
                </c:pt>
                <c:pt idx="12186">
                  <c:v>30949.8</c:v>
                </c:pt>
                <c:pt idx="12187">
                  <c:v>30948.2</c:v>
                </c:pt>
                <c:pt idx="12188">
                  <c:v>30945.9</c:v>
                </c:pt>
                <c:pt idx="12189">
                  <c:v>30943.599999999999</c:v>
                </c:pt>
                <c:pt idx="12190">
                  <c:v>30942.2</c:v>
                </c:pt>
                <c:pt idx="12191">
                  <c:v>30940</c:v>
                </c:pt>
                <c:pt idx="12192">
                  <c:v>30937.9</c:v>
                </c:pt>
                <c:pt idx="12193">
                  <c:v>30936.5</c:v>
                </c:pt>
                <c:pt idx="12194">
                  <c:v>30934.5</c:v>
                </c:pt>
                <c:pt idx="12195">
                  <c:v>30932.5</c:v>
                </c:pt>
                <c:pt idx="12196">
                  <c:v>30931.3</c:v>
                </c:pt>
                <c:pt idx="12197">
                  <c:v>30929.5</c:v>
                </c:pt>
                <c:pt idx="12198">
                  <c:v>30928.3</c:v>
                </c:pt>
                <c:pt idx="12199">
                  <c:v>30926.6</c:v>
                </c:pt>
                <c:pt idx="12200">
                  <c:v>30924.9</c:v>
                </c:pt>
                <c:pt idx="12201">
                  <c:v>30923.9</c:v>
                </c:pt>
                <c:pt idx="12202">
                  <c:v>30922.400000000001</c:v>
                </c:pt>
                <c:pt idx="12203">
                  <c:v>30921</c:v>
                </c:pt>
                <c:pt idx="12204">
                  <c:v>30919.599999999999</c:v>
                </c:pt>
                <c:pt idx="12205">
                  <c:v>30918.799999999999</c:v>
                </c:pt>
                <c:pt idx="12206">
                  <c:v>30917.5</c:v>
                </c:pt>
                <c:pt idx="12207">
                  <c:v>30916.3</c:v>
                </c:pt>
                <c:pt idx="12208">
                  <c:v>30915.599999999999</c:v>
                </c:pt>
                <c:pt idx="12209">
                  <c:v>30914.5</c:v>
                </c:pt>
                <c:pt idx="12210">
                  <c:v>30913.4</c:v>
                </c:pt>
                <c:pt idx="12211">
                  <c:v>30912.799999999999</c:v>
                </c:pt>
                <c:pt idx="12212">
                  <c:v>30911.8</c:v>
                </c:pt>
                <c:pt idx="12213">
                  <c:v>30911.200000000001</c:v>
                </c:pt>
                <c:pt idx="12214">
                  <c:v>30910.2</c:v>
                </c:pt>
                <c:pt idx="12215">
                  <c:v>30909.3</c:v>
                </c:pt>
                <c:pt idx="12216">
                  <c:v>30908.7</c:v>
                </c:pt>
                <c:pt idx="12217">
                  <c:v>30907.9</c:v>
                </c:pt>
                <c:pt idx="12218">
                  <c:v>30907</c:v>
                </c:pt>
                <c:pt idx="12219">
                  <c:v>30906.5</c:v>
                </c:pt>
                <c:pt idx="12220">
                  <c:v>30905.599999999999</c:v>
                </c:pt>
                <c:pt idx="12221">
                  <c:v>30904.799999999999</c:v>
                </c:pt>
                <c:pt idx="12222">
                  <c:v>30904</c:v>
                </c:pt>
                <c:pt idx="12223">
                  <c:v>30903.4</c:v>
                </c:pt>
                <c:pt idx="12224">
                  <c:v>30902.6</c:v>
                </c:pt>
                <c:pt idx="12225">
                  <c:v>30901.8</c:v>
                </c:pt>
                <c:pt idx="12226">
                  <c:v>30901.3</c:v>
                </c:pt>
                <c:pt idx="12227">
                  <c:v>30900.5</c:v>
                </c:pt>
                <c:pt idx="12228">
                  <c:v>30899.9</c:v>
                </c:pt>
                <c:pt idx="12229">
                  <c:v>30899.1</c:v>
                </c:pt>
                <c:pt idx="12230">
                  <c:v>30898.400000000001</c:v>
                </c:pt>
                <c:pt idx="12231">
                  <c:v>30897.3</c:v>
                </c:pt>
                <c:pt idx="12232">
                  <c:v>30896.799999999999</c:v>
                </c:pt>
                <c:pt idx="12233">
                  <c:v>30896</c:v>
                </c:pt>
                <c:pt idx="12234">
                  <c:v>30895.5</c:v>
                </c:pt>
                <c:pt idx="12235">
                  <c:v>30894.799999999999</c:v>
                </c:pt>
                <c:pt idx="12236">
                  <c:v>30894</c:v>
                </c:pt>
                <c:pt idx="12237">
                  <c:v>30893.5</c:v>
                </c:pt>
                <c:pt idx="12238">
                  <c:v>30892.7</c:v>
                </c:pt>
                <c:pt idx="12239">
                  <c:v>30891.8</c:v>
                </c:pt>
                <c:pt idx="12240">
                  <c:v>30891.3</c:v>
                </c:pt>
                <c:pt idx="12241">
                  <c:v>30890.400000000001</c:v>
                </c:pt>
                <c:pt idx="12242">
                  <c:v>30889.5</c:v>
                </c:pt>
                <c:pt idx="12243">
                  <c:v>30888.9</c:v>
                </c:pt>
                <c:pt idx="12244">
                  <c:v>30888</c:v>
                </c:pt>
                <c:pt idx="12245">
                  <c:v>30886.9</c:v>
                </c:pt>
                <c:pt idx="12246">
                  <c:v>30886.2</c:v>
                </c:pt>
                <c:pt idx="12247">
                  <c:v>30885.1</c:v>
                </c:pt>
                <c:pt idx="12248">
                  <c:v>30883.9</c:v>
                </c:pt>
                <c:pt idx="12249">
                  <c:v>30883.1</c:v>
                </c:pt>
                <c:pt idx="12250">
                  <c:v>30881.8</c:v>
                </c:pt>
                <c:pt idx="12251">
                  <c:v>30880.5</c:v>
                </c:pt>
                <c:pt idx="12252">
                  <c:v>30879.599999999999</c:v>
                </c:pt>
                <c:pt idx="12253">
                  <c:v>30878.1</c:v>
                </c:pt>
                <c:pt idx="12254">
                  <c:v>30876.6</c:v>
                </c:pt>
                <c:pt idx="12255">
                  <c:v>30875.5</c:v>
                </c:pt>
                <c:pt idx="12256">
                  <c:v>30873.9</c:v>
                </c:pt>
                <c:pt idx="12257">
                  <c:v>30872.799999999999</c:v>
                </c:pt>
                <c:pt idx="12258">
                  <c:v>30871.1</c:v>
                </c:pt>
                <c:pt idx="12259">
                  <c:v>30869.3</c:v>
                </c:pt>
                <c:pt idx="12260">
                  <c:v>30868.1</c:v>
                </c:pt>
                <c:pt idx="12261">
                  <c:v>30866.3</c:v>
                </c:pt>
                <c:pt idx="12262">
                  <c:v>30864.400000000001</c:v>
                </c:pt>
                <c:pt idx="12263">
                  <c:v>30863.200000000001</c:v>
                </c:pt>
                <c:pt idx="12264">
                  <c:v>30861.3</c:v>
                </c:pt>
                <c:pt idx="12265">
                  <c:v>30859.3</c:v>
                </c:pt>
                <c:pt idx="12266">
                  <c:v>30858</c:v>
                </c:pt>
                <c:pt idx="12267">
                  <c:v>30856.1</c:v>
                </c:pt>
                <c:pt idx="12268">
                  <c:v>30854</c:v>
                </c:pt>
                <c:pt idx="12269">
                  <c:v>30852.7</c:v>
                </c:pt>
                <c:pt idx="12270">
                  <c:v>30850.6</c:v>
                </c:pt>
                <c:pt idx="12271">
                  <c:v>30848.6</c:v>
                </c:pt>
                <c:pt idx="12272">
                  <c:v>30847.1</c:v>
                </c:pt>
                <c:pt idx="12273">
                  <c:v>30845</c:v>
                </c:pt>
                <c:pt idx="12274">
                  <c:v>30842.799999999999</c:v>
                </c:pt>
                <c:pt idx="12275">
                  <c:v>30841.4</c:v>
                </c:pt>
                <c:pt idx="12276">
                  <c:v>30839.1</c:v>
                </c:pt>
                <c:pt idx="12277">
                  <c:v>30836.9</c:v>
                </c:pt>
                <c:pt idx="12278">
                  <c:v>30835.4</c:v>
                </c:pt>
                <c:pt idx="12279">
                  <c:v>30833</c:v>
                </c:pt>
                <c:pt idx="12280">
                  <c:v>30829.8</c:v>
                </c:pt>
                <c:pt idx="12281">
                  <c:v>30828.2</c:v>
                </c:pt>
                <c:pt idx="12282">
                  <c:v>30825.8</c:v>
                </c:pt>
                <c:pt idx="12283">
                  <c:v>30824.2</c:v>
                </c:pt>
                <c:pt idx="12284">
                  <c:v>30821.7</c:v>
                </c:pt>
                <c:pt idx="12285">
                  <c:v>30819.200000000001</c:v>
                </c:pt>
                <c:pt idx="12286">
                  <c:v>30817.5</c:v>
                </c:pt>
                <c:pt idx="12287">
                  <c:v>30814.9</c:v>
                </c:pt>
                <c:pt idx="12288">
                  <c:v>30813.1</c:v>
                </c:pt>
                <c:pt idx="12289">
                  <c:v>30810.400000000001</c:v>
                </c:pt>
                <c:pt idx="12290">
                  <c:v>30808.6</c:v>
                </c:pt>
                <c:pt idx="12291">
                  <c:v>30805.9</c:v>
                </c:pt>
                <c:pt idx="12292">
                  <c:v>30804</c:v>
                </c:pt>
                <c:pt idx="12293">
                  <c:v>30801.200000000001</c:v>
                </c:pt>
                <c:pt idx="12294">
                  <c:v>30799.3</c:v>
                </c:pt>
                <c:pt idx="12295">
                  <c:v>30796.400000000001</c:v>
                </c:pt>
                <c:pt idx="12296">
                  <c:v>30793.4</c:v>
                </c:pt>
                <c:pt idx="12297">
                  <c:v>30790.400000000001</c:v>
                </c:pt>
                <c:pt idx="12298">
                  <c:v>30788.400000000001</c:v>
                </c:pt>
                <c:pt idx="12299">
                  <c:v>30785.4</c:v>
                </c:pt>
                <c:pt idx="12300">
                  <c:v>30782.2</c:v>
                </c:pt>
                <c:pt idx="12301">
                  <c:v>30780.2</c:v>
                </c:pt>
                <c:pt idx="12302">
                  <c:v>30777</c:v>
                </c:pt>
                <c:pt idx="12303">
                  <c:v>30773.8</c:v>
                </c:pt>
                <c:pt idx="12304">
                  <c:v>30771.7</c:v>
                </c:pt>
                <c:pt idx="12305">
                  <c:v>30768.400000000001</c:v>
                </c:pt>
                <c:pt idx="12306">
                  <c:v>30766.3</c:v>
                </c:pt>
                <c:pt idx="12307">
                  <c:v>30763.1</c:v>
                </c:pt>
                <c:pt idx="12308">
                  <c:v>30759.8</c:v>
                </c:pt>
                <c:pt idx="12309">
                  <c:v>30756.6</c:v>
                </c:pt>
                <c:pt idx="12310">
                  <c:v>30754.400000000001</c:v>
                </c:pt>
                <c:pt idx="12311">
                  <c:v>30751.200000000001</c:v>
                </c:pt>
                <c:pt idx="12312">
                  <c:v>30747.9</c:v>
                </c:pt>
                <c:pt idx="12313">
                  <c:v>30745.8</c:v>
                </c:pt>
                <c:pt idx="12314">
                  <c:v>30742.5</c:v>
                </c:pt>
                <c:pt idx="12315">
                  <c:v>30739.3</c:v>
                </c:pt>
                <c:pt idx="12316">
                  <c:v>30737.200000000001</c:v>
                </c:pt>
                <c:pt idx="12317">
                  <c:v>30733.9</c:v>
                </c:pt>
                <c:pt idx="12318">
                  <c:v>30731.8</c:v>
                </c:pt>
                <c:pt idx="12319">
                  <c:v>30728.6</c:v>
                </c:pt>
                <c:pt idx="12320">
                  <c:v>30725.3</c:v>
                </c:pt>
                <c:pt idx="12321">
                  <c:v>30723.200000000001</c:v>
                </c:pt>
                <c:pt idx="12322">
                  <c:v>30719.9</c:v>
                </c:pt>
                <c:pt idx="12323">
                  <c:v>30716.7</c:v>
                </c:pt>
                <c:pt idx="12324">
                  <c:v>30714.5</c:v>
                </c:pt>
                <c:pt idx="12325">
                  <c:v>30711.200000000001</c:v>
                </c:pt>
                <c:pt idx="12326">
                  <c:v>30708</c:v>
                </c:pt>
                <c:pt idx="12327">
                  <c:v>30705.8</c:v>
                </c:pt>
                <c:pt idx="12328">
                  <c:v>30702.5</c:v>
                </c:pt>
                <c:pt idx="12329">
                  <c:v>30699.200000000001</c:v>
                </c:pt>
                <c:pt idx="12330">
                  <c:v>30695.9</c:v>
                </c:pt>
                <c:pt idx="12331">
                  <c:v>30693.7</c:v>
                </c:pt>
                <c:pt idx="12332">
                  <c:v>30690.400000000001</c:v>
                </c:pt>
                <c:pt idx="12333">
                  <c:v>30687</c:v>
                </c:pt>
                <c:pt idx="12334">
                  <c:v>30684.799999999999</c:v>
                </c:pt>
                <c:pt idx="12335">
                  <c:v>30681.4</c:v>
                </c:pt>
                <c:pt idx="12336">
                  <c:v>30678.1</c:v>
                </c:pt>
                <c:pt idx="12337">
                  <c:v>30675.8</c:v>
                </c:pt>
                <c:pt idx="12338">
                  <c:v>30672.5</c:v>
                </c:pt>
                <c:pt idx="12339">
                  <c:v>30669.1</c:v>
                </c:pt>
                <c:pt idx="12340">
                  <c:v>30666.799999999999</c:v>
                </c:pt>
                <c:pt idx="12341">
                  <c:v>30663.4</c:v>
                </c:pt>
                <c:pt idx="12342">
                  <c:v>30660</c:v>
                </c:pt>
                <c:pt idx="12343">
                  <c:v>30657.7</c:v>
                </c:pt>
                <c:pt idx="12344">
                  <c:v>30654.3</c:v>
                </c:pt>
                <c:pt idx="12345">
                  <c:v>30650.799999999999</c:v>
                </c:pt>
                <c:pt idx="12346">
                  <c:v>30648.5</c:v>
                </c:pt>
                <c:pt idx="12347">
                  <c:v>30645</c:v>
                </c:pt>
                <c:pt idx="12348">
                  <c:v>30642.7</c:v>
                </c:pt>
                <c:pt idx="12349">
                  <c:v>30639.200000000001</c:v>
                </c:pt>
                <c:pt idx="12350">
                  <c:v>30635.599999999999</c:v>
                </c:pt>
                <c:pt idx="12351">
                  <c:v>30633.3</c:v>
                </c:pt>
                <c:pt idx="12352">
                  <c:v>30629.7</c:v>
                </c:pt>
                <c:pt idx="12353">
                  <c:v>30626</c:v>
                </c:pt>
                <c:pt idx="12354">
                  <c:v>30623.599999999999</c:v>
                </c:pt>
                <c:pt idx="12355">
                  <c:v>30620</c:v>
                </c:pt>
                <c:pt idx="12356">
                  <c:v>30616.3</c:v>
                </c:pt>
                <c:pt idx="12357">
                  <c:v>30613.8</c:v>
                </c:pt>
                <c:pt idx="12358">
                  <c:v>30610.1</c:v>
                </c:pt>
                <c:pt idx="12359">
                  <c:v>30606.3</c:v>
                </c:pt>
                <c:pt idx="12360">
                  <c:v>30602.5</c:v>
                </c:pt>
                <c:pt idx="12361">
                  <c:v>30600</c:v>
                </c:pt>
                <c:pt idx="12362">
                  <c:v>30596.2</c:v>
                </c:pt>
                <c:pt idx="12363">
                  <c:v>30593.599999999999</c:v>
                </c:pt>
                <c:pt idx="12364">
                  <c:v>30589.7</c:v>
                </c:pt>
                <c:pt idx="12365">
                  <c:v>30585.8</c:v>
                </c:pt>
                <c:pt idx="12366">
                  <c:v>30583.1</c:v>
                </c:pt>
                <c:pt idx="12367">
                  <c:v>30579.200000000001</c:v>
                </c:pt>
                <c:pt idx="12368">
                  <c:v>30575.1</c:v>
                </c:pt>
                <c:pt idx="12369">
                  <c:v>30572.400000000001</c:v>
                </c:pt>
                <c:pt idx="12370">
                  <c:v>30568.3</c:v>
                </c:pt>
                <c:pt idx="12371">
                  <c:v>30564.1</c:v>
                </c:pt>
                <c:pt idx="12372">
                  <c:v>30559.8</c:v>
                </c:pt>
                <c:pt idx="12373">
                  <c:v>30556.9</c:v>
                </c:pt>
                <c:pt idx="12374">
                  <c:v>30552.400000000001</c:v>
                </c:pt>
                <c:pt idx="12375">
                  <c:v>30547.9</c:v>
                </c:pt>
                <c:pt idx="12376">
                  <c:v>30544.799999999999</c:v>
                </c:pt>
                <c:pt idx="12377">
                  <c:v>30540.1</c:v>
                </c:pt>
                <c:pt idx="12378">
                  <c:v>30535.1</c:v>
                </c:pt>
                <c:pt idx="12379">
                  <c:v>30531.9</c:v>
                </c:pt>
                <c:pt idx="12380">
                  <c:v>30526.799999999999</c:v>
                </c:pt>
                <c:pt idx="12381">
                  <c:v>30523.3</c:v>
                </c:pt>
                <c:pt idx="12382">
                  <c:v>30518</c:v>
                </c:pt>
                <c:pt idx="12383">
                  <c:v>30512.6</c:v>
                </c:pt>
                <c:pt idx="12384">
                  <c:v>30507</c:v>
                </c:pt>
                <c:pt idx="12385">
                  <c:v>30503.200000000001</c:v>
                </c:pt>
                <c:pt idx="12386">
                  <c:v>30497.4</c:v>
                </c:pt>
                <c:pt idx="12387">
                  <c:v>30493.5</c:v>
                </c:pt>
                <c:pt idx="12388">
                  <c:v>30487.599999999999</c:v>
                </c:pt>
                <c:pt idx="12389">
                  <c:v>30481.599999999999</c:v>
                </c:pt>
                <c:pt idx="12390">
                  <c:v>30475.599999999999</c:v>
                </c:pt>
                <c:pt idx="12391">
                  <c:v>30471.599999999999</c:v>
                </c:pt>
                <c:pt idx="12392">
                  <c:v>30465.5</c:v>
                </c:pt>
                <c:pt idx="12393">
                  <c:v>30459.5</c:v>
                </c:pt>
                <c:pt idx="12394">
                  <c:v>30455.4</c:v>
                </c:pt>
                <c:pt idx="12395">
                  <c:v>30449.4</c:v>
                </c:pt>
                <c:pt idx="12396">
                  <c:v>30445.4</c:v>
                </c:pt>
                <c:pt idx="12397">
                  <c:v>30439.4</c:v>
                </c:pt>
                <c:pt idx="12398">
                  <c:v>30433.5</c:v>
                </c:pt>
                <c:pt idx="12399">
                  <c:v>30429.7</c:v>
                </c:pt>
                <c:pt idx="12400">
                  <c:v>30423.8</c:v>
                </c:pt>
                <c:pt idx="12401">
                  <c:v>30418.1</c:v>
                </c:pt>
                <c:pt idx="12402">
                  <c:v>30414.3</c:v>
                </c:pt>
                <c:pt idx="12403">
                  <c:v>30408.6</c:v>
                </c:pt>
                <c:pt idx="12404">
                  <c:v>30403</c:v>
                </c:pt>
                <c:pt idx="12405">
                  <c:v>30397.5</c:v>
                </c:pt>
                <c:pt idx="12406">
                  <c:v>30393.8</c:v>
                </c:pt>
                <c:pt idx="12407">
                  <c:v>30388.3</c:v>
                </c:pt>
                <c:pt idx="12408">
                  <c:v>30382.9</c:v>
                </c:pt>
                <c:pt idx="12409">
                  <c:v>30379.200000000001</c:v>
                </c:pt>
                <c:pt idx="12410">
                  <c:v>30373.8</c:v>
                </c:pt>
                <c:pt idx="12411">
                  <c:v>30368.400000000001</c:v>
                </c:pt>
                <c:pt idx="12412">
                  <c:v>30364.799999999999</c:v>
                </c:pt>
                <c:pt idx="12413">
                  <c:v>30359.4</c:v>
                </c:pt>
                <c:pt idx="12414">
                  <c:v>30355.9</c:v>
                </c:pt>
                <c:pt idx="12415">
                  <c:v>30350.5</c:v>
                </c:pt>
                <c:pt idx="12416">
                  <c:v>30345.200000000001</c:v>
                </c:pt>
                <c:pt idx="12417">
                  <c:v>30339.9</c:v>
                </c:pt>
                <c:pt idx="12418">
                  <c:v>30336.3</c:v>
                </c:pt>
                <c:pt idx="12419">
                  <c:v>30331</c:v>
                </c:pt>
                <c:pt idx="12420">
                  <c:v>30323.8</c:v>
                </c:pt>
                <c:pt idx="12421">
                  <c:v>30320.3</c:v>
                </c:pt>
                <c:pt idx="12422">
                  <c:v>30314.9</c:v>
                </c:pt>
                <c:pt idx="12423">
                  <c:v>30311.3</c:v>
                </c:pt>
                <c:pt idx="12424">
                  <c:v>30305.9</c:v>
                </c:pt>
                <c:pt idx="12425">
                  <c:v>30302.3</c:v>
                </c:pt>
                <c:pt idx="12426">
                  <c:v>30296.9</c:v>
                </c:pt>
                <c:pt idx="12427">
                  <c:v>30293.3</c:v>
                </c:pt>
                <c:pt idx="12428">
                  <c:v>30287.9</c:v>
                </c:pt>
                <c:pt idx="12429">
                  <c:v>30282.400000000001</c:v>
                </c:pt>
                <c:pt idx="12430">
                  <c:v>30278.799999999999</c:v>
                </c:pt>
                <c:pt idx="12431">
                  <c:v>30273.5</c:v>
                </c:pt>
                <c:pt idx="12432">
                  <c:v>30268.1</c:v>
                </c:pt>
                <c:pt idx="12433">
                  <c:v>30264.6</c:v>
                </c:pt>
                <c:pt idx="12434">
                  <c:v>30259.4</c:v>
                </c:pt>
                <c:pt idx="12435">
                  <c:v>30254.2</c:v>
                </c:pt>
                <c:pt idx="12436">
                  <c:v>30250.799999999999</c:v>
                </c:pt>
                <c:pt idx="12437">
                  <c:v>30245.8</c:v>
                </c:pt>
                <c:pt idx="12438">
                  <c:v>30240.9</c:v>
                </c:pt>
                <c:pt idx="12439">
                  <c:v>30237.7</c:v>
                </c:pt>
                <c:pt idx="12440">
                  <c:v>30233</c:v>
                </c:pt>
                <c:pt idx="12441">
                  <c:v>30228.5</c:v>
                </c:pt>
                <c:pt idx="12442">
                  <c:v>30225.5</c:v>
                </c:pt>
                <c:pt idx="12443">
                  <c:v>30221.1</c:v>
                </c:pt>
                <c:pt idx="12444">
                  <c:v>30216.9</c:v>
                </c:pt>
                <c:pt idx="12445">
                  <c:v>30214.1</c:v>
                </c:pt>
                <c:pt idx="12446">
                  <c:v>30210.1</c:v>
                </c:pt>
                <c:pt idx="12447">
                  <c:v>30206.1</c:v>
                </c:pt>
                <c:pt idx="12448">
                  <c:v>30203.599999999999</c:v>
                </c:pt>
                <c:pt idx="12449">
                  <c:v>30199.8</c:v>
                </c:pt>
                <c:pt idx="12450">
                  <c:v>30196.1</c:v>
                </c:pt>
                <c:pt idx="12451">
                  <c:v>30193.7</c:v>
                </c:pt>
                <c:pt idx="12452">
                  <c:v>30190.2</c:v>
                </c:pt>
                <c:pt idx="12453">
                  <c:v>30186.7</c:v>
                </c:pt>
                <c:pt idx="12454">
                  <c:v>30184.5</c:v>
                </c:pt>
                <c:pt idx="12455">
                  <c:v>30181.1</c:v>
                </c:pt>
                <c:pt idx="12456">
                  <c:v>30177.9</c:v>
                </c:pt>
                <c:pt idx="12457">
                  <c:v>30175.7</c:v>
                </c:pt>
                <c:pt idx="12458">
                  <c:v>30172.6</c:v>
                </c:pt>
                <c:pt idx="12459">
                  <c:v>30169.5</c:v>
                </c:pt>
                <c:pt idx="12460">
                  <c:v>30167.5</c:v>
                </c:pt>
                <c:pt idx="12461">
                  <c:v>30164.5</c:v>
                </c:pt>
                <c:pt idx="12462">
                  <c:v>30161.599999999999</c:v>
                </c:pt>
                <c:pt idx="12463">
                  <c:v>30159.7</c:v>
                </c:pt>
                <c:pt idx="12464">
                  <c:v>30156.9</c:v>
                </c:pt>
                <c:pt idx="12465">
                  <c:v>30154.2</c:v>
                </c:pt>
                <c:pt idx="12466">
                  <c:v>30152.400000000001</c:v>
                </c:pt>
                <c:pt idx="12467">
                  <c:v>30149.8</c:v>
                </c:pt>
                <c:pt idx="12468">
                  <c:v>30147.200000000001</c:v>
                </c:pt>
                <c:pt idx="12469">
                  <c:v>30145.5</c:v>
                </c:pt>
                <c:pt idx="12470">
                  <c:v>30143</c:v>
                </c:pt>
                <c:pt idx="12471">
                  <c:v>30140.6</c:v>
                </c:pt>
                <c:pt idx="12472">
                  <c:v>30139</c:v>
                </c:pt>
                <c:pt idx="12473">
                  <c:v>30136.7</c:v>
                </c:pt>
                <c:pt idx="12474">
                  <c:v>30134.400000000001</c:v>
                </c:pt>
                <c:pt idx="12475">
                  <c:v>30132.799999999999</c:v>
                </c:pt>
                <c:pt idx="12476">
                  <c:v>30130.6</c:v>
                </c:pt>
                <c:pt idx="12477">
                  <c:v>30128.400000000001</c:v>
                </c:pt>
                <c:pt idx="12478">
                  <c:v>30127</c:v>
                </c:pt>
                <c:pt idx="12479">
                  <c:v>30124.9</c:v>
                </c:pt>
                <c:pt idx="12480">
                  <c:v>30122.799999999999</c:v>
                </c:pt>
                <c:pt idx="12481">
                  <c:v>30121.4</c:v>
                </c:pt>
                <c:pt idx="12482">
                  <c:v>30119.4</c:v>
                </c:pt>
                <c:pt idx="12483">
                  <c:v>30117.4</c:v>
                </c:pt>
                <c:pt idx="12484">
                  <c:v>30116.1</c:v>
                </c:pt>
                <c:pt idx="12485">
                  <c:v>30113.599999999999</c:v>
                </c:pt>
                <c:pt idx="12486">
                  <c:v>30111.7</c:v>
                </c:pt>
                <c:pt idx="12487">
                  <c:v>30110.5</c:v>
                </c:pt>
                <c:pt idx="12488">
                  <c:v>30108.7</c:v>
                </c:pt>
                <c:pt idx="12489">
                  <c:v>30107.5</c:v>
                </c:pt>
                <c:pt idx="12490">
                  <c:v>30105.8</c:v>
                </c:pt>
                <c:pt idx="12491">
                  <c:v>30104.1</c:v>
                </c:pt>
                <c:pt idx="12492">
                  <c:v>30102.9</c:v>
                </c:pt>
                <c:pt idx="12493">
                  <c:v>30101.3</c:v>
                </c:pt>
                <c:pt idx="12494">
                  <c:v>30099.7</c:v>
                </c:pt>
                <c:pt idx="12495">
                  <c:v>30098.6</c:v>
                </c:pt>
                <c:pt idx="12496">
                  <c:v>30097</c:v>
                </c:pt>
                <c:pt idx="12497">
                  <c:v>30095.5</c:v>
                </c:pt>
                <c:pt idx="12498">
                  <c:v>30094.400000000001</c:v>
                </c:pt>
                <c:pt idx="12499">
                  <c:v>30092.9</c:v>
                </c:pt>
                <c:pt idx="12500">
                  <c:v>30091.4</c:v>
                </c:pt>
                <c:pt idx="12501">
                  <c:v>30090.3</c:v>
                </c:pt>
                <c:pt idx="12502">
                  <c:v>30088.799999999999</c:v>
                </c:pt>
                <c:pt idx="12503">
                  <c:v>30087.200000000001</c:v>
                </c:pt>
                <c:pt idx="12504">
                  <c:v>30086.1</c:v>
                </c:pt>
                <c:pt idx="12505">
                  <c:v>30084.5</c:v>
                </c:pt>
                <c:pt idx="12506">
                  <c:v>30082.9</c:v>
                </c:pt>
                <c:pt idx="12507">
                  <c:v>30081.8</c:v>
                </c:pt>
                <c:pt idx="12508">
                  <c:v>30080.1</c:v>
                </c:pt>
                <c:pt idx="12509">
                  <c:v>30078.400000000001</c:v>
                </c:pt>
                <c:pt idx="12510">
                  <c:v>30077.200000000001</c:v>
                </c:pt>
                <c:pt idx="12511">
                  <c:v>30075.5</c:v>
                </c:pt>
                <c:pt idx="12512">
                  <c:v>30073.7</c:v>
                </c:pt>
                <c:pt idx="12513">
                  <c:v>30072.5</c:v>
                </c:pt>
                <c:pt idx="12514">
                  <c:v>30070.7</c:v>
                </c:pt>
                <c:pt idx="12515">
                  <c:v>30068.799999999999</c:v>
                </c:pt>
                <c:pt idx="12516">
                  <c:v>30067.5</c:v>
                </c:pt>
                <c:pt idx="12517">
                  <c:v>30065.599999999999</c:v>
                </c:pt>
                <c:pt idx="12518">
                  <c:v>30064.400000000001</c:v>
                </c:pt>
                <c:pt idx="12519">
                  <c:v>30062.400000000001</c:v>
                </c:pt>
                <c:pt idx="12520">
                  <c:v>30060.5</c:v>
                </c:pt>
                <c:pt idx="12521">
                  <c:v>30059.200000000001</c:v>
                </c:pt>
                <c:pt idx="12522">
                  <c:v>30057.200000000001</c:v>
                </c:pt>
                <c:pt idx="12523">
                  <c:v>30055.200000000001</c:v>
                </c:pt>
                <c:pt idx="12524">
                  <c:v>30053.8</c:v>
                </c:pt>
                <c:pt idx="12525">
                  <c:v>30051.8</c:v>
                </c:pt>
                <c:pt idx="12526">
                  <c:v>30049.8</c:v>
                </c:pt>
                <c:pt idx="12527">
                  <c:v>30048.400000000001</c:v>
                </c:pt>
                <c:pt idx="12528">
                  <c:v>30046.3</c:v>
                </c:pt>
                <c:pt idx="12529">
                  <c:v>30044.3</c:v>
                </c:pt>
                <c:pt idx="12530">
                  <c:v>30042.799999999999</c:v>
                </c:pt>
                <c:pt idx="12531">
                  <c:v>30040.7</c:v>
                </c:pt>
                <c:pt idx="12532">
                  <c:v>30038.6</c:v>
                </c:pt>
                <c:pt idx="12533">
                  <c:v>30037.200000000001</c:v>
                </c:pt>
                <c:pt idx="12534">
                  <c:v>30035</c:v>
                </c:pt>
                <c:pt idx="12535">
                  <c:v>30032.799999999999</c:v>
                </c:pt>
                <c:pt idx="12536">
                  <c:v>30031.3</c:v>
                </c:pt>
                <c:pt idx="12537">
                  <c:v>30029.1</c:v>
                </c:pt>
                <c:pt idx="12538">
                  <c:v>30026.9</c:v>
                </c:pt>
                <c:pt idx="12539">
                  <c:v>30025.4</c:v>
                </c:pt>
                <c:pt idx="12540">
                  <c:v>30023.1</c:v>
                </c:pt>
                <c:pt idx="12541">
                  <c:v>30020.9</c:v>
                </c:pt>
                <c:pt idx="12542">
                  <c:v>30019.4</c:v>
                </c:pt>
                <c:pt idx="12543">
                  <c:v>30017.1</c:v>
                </c:pt>
                <c:pt idx="12544">
                  <c:v>30014.799999999999</c:v>
                </c:pt>
                <c:pt idx="12545">
                  <c:v>30013.3</c:v>
                </c:pt>
                <c:pt idx="12546">
                  <c:v>30011</c:v>
                </c:pt>
                <c:pt idx="12547">
                  <c:v>30009.5</c:v>
                </c:pt>
                <c:pt idx="12548">
                  <c:v>30007.200000000001</c:v>
                </c:pt>
                <c:pt idx="12549">
                  <c:v>30005</c:v>
                </c:pt>
                <c:pt idx="12550">
                  <c:v>30003.5</c:v>
                </c:pt>
                <c:pt idx="12551">
                  <c:v>30001.200000000001</c:v>
                </c:pt>
                <c:pt idx="12552">
                  <c:v>29999</c:v>
                </c:pt>
                <c:pt idx="12553">
                  <c:v>29997.599999999999</c:v>
                </c:pt>
                <c:pt idx="12554">
                  <c:v>29995.4</c:v>
                </c:pt>
                <c:pt idx="12555">
                  <c:v>29993.200000000001</c:v>
                </c:pt>
                <c:pt idx="12556">
                  <c:v>29991</c:v>
                </c:pt>
                <c:pt idx="12557">
                  <c:v>29989.599999999999</c:v>
                </c:pt>
                <c:pt idx="12558">
                  <c:v>29987.4</c:v>
                </c:pt>
                <c:pt idx="12559">
                  <c:v>29986</c:v>
                </c:pt>
                <c:pt idx="12560">
                  <c:v>29983.9</c:v>
                </c:pt>
                <c:pt idx="12561">
                  <c:v>29981.7</c:v>
                </c:pt>
                <c:pt idx="12562">
                  <c:v>29980.3</c:v>
                </c:pt>
                <c:pt idx="12563">
                  <c:v>29978.2</c:v>
                </c:pt>
                <c:pt idx="12564">
                  <c:v>29976.799999999999</c:v>
                </c:pt>
                <c:pt idx="12565">
                  <c:v>29974.6</c:v>
                </c:pt>
                <c:pt idx="12566">
                  <c:v>29972.5</c:v>
                </c:pt>
                <c:pt idx="12567">
                  <c:v>29971.1</c:v>
                </c:pt>
                <c:pt idx="12568">
                  <c:v>29968.9</c:v>
                </c:pt>
                <c:pt idx="12569">
                  <c:v>29966.799999999999</c:v>
                </c:pt>
                <c:pt idx="12570">
                  <c:v>29965.3</c:v>
                </c:pt>
                <c:pt idx="12571">
                  <c:v>29963.1</c:v>
                </c:pt>
                <c:pt idx="12572">
                  <c:v>29960.9</c:v>
                </c:pt>
                <c:pt idx="12573">
                  <c:v>29959.4</c:v>
                </c:pt>
                <c:pt idx="12574">
                  <c:v>29957.1</c:v>
                </c:pt>
                <c:pt idx="12575">
                  <c:v>29954.799999999999</c:v>
                </c:pt>
                <c:pt idx="12576">
                  <c:v>29953.3</c:v>
                </c:pt>
                <c:pt idx="12577">
                  <c:v>29950.9</c:v>
                </c:pt>
                <c:pt idx="12578">
                  <c:v>29948.5</c:v>
                </c:pt>
                <c:pt idx="12579">
                  <c:v>29946.9</c:v>
                </c:pt>
                <c:pt idx="12580">
                  <c:v>29944.400000000001</c:v>
                </c:pt>
                <c:pt idx="12581">
                  <c:v>29941.9</c:v>
                </c:pt>
                <c:pt idx="12582">
                  <c:v>29940.3</c:v>
                </c:pt>
                <c:pt idx="12583">
                  <c:v>29937.8</c:v>
                </c:pt>
                <c:pt idx="12584">
                  <c:v>29935.3</c:v>
                </c:pt>
                <c:pt idx="12585">
                  <c:v>29933.599999999999</c:v>
                </c:pt>
                <c:pt idx="12586">
                  <c:v>29931.200000000001</c:v>
                </c:pt>
                <c:pt idx="12587">
                  <c:v>29928.7</c:v>
                </c:pt>
                <c:pt idx="12588">
                  <c:v>29927.1</c:v>
                </c:pt>
                <c:pt idx="12589">
                  <c:v>29924.7</c:v>
                </c:pt>
                <c:pt idx="12590">
                  <c:v>29922.400000000001</c:v>
                </c:pt>
                <c:pt idx="12591">
                  <c:v>29920.9</c:v>
                </c:pt>
                <c:pt idx="12592">
                  <c:v>29918.7</c:v>
                </c:pt>
                <c:pt idx="12593">
                  <c:v>29916.7</c:v>
                </c:pt>
                <c:pt idx="12594">
                  <c:v>29915.3</c:v>
                </c:pt>
                <c:pt idx="12595">
                  <c:v>29913.4</c:v>
                </c:pt>
                <c:pt idx="12596">
                  <c:v>29911.5</c:v>
                </c:pt>
                <c:pt idx="12597">
                  <c:v>29910.400000000001</c:v>
                </c:pt>
                <c:pt idx="12598">
                  <c:v>29908.7</c:v>
                </c:pt>
                <c:pt idx="12599">
                  <c:v>29907.1</c:v>
                </c:pt>
                <c:pt idx="12600">
                  <c:v>29906.1</c:v>
                </c:pt>
                <c:pt idx="12601">
                  <c:v>29904.7</c:v>
                </c:pt>
                <c:pt idx="12602">
                  <c:v>29903.3</c:v>
                </c:pt>
                <c:pt idx="12603">
                  <c:v>29902.400000000001</c:v>
                </c:pt>
                <c:pt idx="12604">
                  <c:v>29901.1</c:v>
                </c:pt>
                <c:pt idx="12605">
                  <c:v>29899.9</c:v>
                </c:pt>
                <c:pt idx="12606">
                  <c:v>29899.1</c:v>
                </c:pt>
                <c:pt idx="12607">
                  <c:v>29897.9</c:v>
                </c:pt>
                <c:pt idx="12608">
                  <c:v>29897.1</c:v>
                </c:pt>
                <c:pt idx="12609">
                  <c:v>29895.9</c:v>
                </c:pt>
                <c:pt idx="12610">
                  <c:v>29894.7</c:v>
                </c:pt>
                <c:pt idx="12611">
                  <c:v>29893.9</c:v>
                </c:pt>
                <c:pt idx="12612">
                  <c:v>29892.6</c:v>
                </c:pt>
                <c:pt idx="12613">
                  <c:v>29891.200000000001</c:v>
                </c:pt>
                <c:pt idx="12614">
                  <c:v>29890.3</c:v>
                </c:pt>
                <c:pt idx="12615">
                  <c:v>29888.799999999999</c:v>
                </c:pt>
                <c:pt idx="12616">
                  <c:v>29887.1</c:v>
                </c:pt>
                <c:pt idx="12617">
                  <c:v>29886</c:v>
                </c:pt>
                <c:pt idx="12618">
                  <c:v>29884.2</c:v>
                </c:pt>
                <c:pt idx="12619">
                  <c:v>29882.2</c:v>
                </c:pt>
                <c:pt idx="12620">
                  <c:v>29880.799999999999</c:v>
                </c:pt>
                <c:pt idx="12621">
                  <c:v>29878.6</c:v>
                </c:pt>
                <c:pt idx="12622">
                  <c:v>29876.2</c:v>
                </c:pt>
                <c:pt idx="12623">
                  <c:v>29874.5</c:v>
                </c:pt>
                <c:pt idx="12624">
                  <c:v>29871.9</c:v>
                </c:pt>
                <c:pt idx="12625">
                  <c:v>29869.1</c:v>
                </c:pt>
                <c:pt idx="12626">
                  <c:v>29867.200000000001</c:v>
                </c:pt>
                <c:pt idx="12627">
                  <c:v>29864.3</c:v>
                </c:pt>
                <c:pt idx="12628">
                  <c:v>29861.200000000001</c:v>
                </c:pt>
                <c:pt idx="12629">
                  <c:v>29859.200000000001</c:v>
                </c:pt>
                <c:pt idx="12630">
                  <c:v>29856</c:v>
                </c:pt>
                <c:pt idx="12631">
                  <c:v>29852.799999999999</c:v>
                </c:pt>
                <c:pt idx="12632">
                  <c:v>29850.7</c:v>
                </c:pt>
                <c:pt idx="12633">
                  <c:v>29847.5</c:v>
                </c:pt>
                <c:pt idx="12634">
                  <c:v>29844.400000000001</c:v>
                </c:pt>
                <c:pt idx="12635">
                  <c:v>29842.3</c:v>
                </c:pt>
                <c:pt idx="12636">
                  <c:v>29839.200000000001</c:v>
                </c:pt>
                <c:pt idx="12637">
                  <c:v>29836.2</c:v>
                </c:pt>
                <c:pt idx="12638">
                  <c:v>29834.2</c:v>
                </c:pt>
                <c:pt idx="12639">
                  <c:v>29831.200000000001</c:v>
                </c:pt>
                <c:pt idx="12640">
                  <c:v>29828.2</c:v>
                </c:pt>
                <c:pt idx="12641">
                  <c:v>29826.3</c:v>
                </c:pt>
                <c:pt idx="12642">
                  <c:v>29823.4</c:v>
                </c:pt>
                <c:pt idx="12643">
                  <c:v>29820.5</c:v>
                </c:pt>
                <c:pt idx="12644">
                  <c:v>29818.7</c:v>
                </c:pt>
                <c:pt idx="12645">
                  <c:v>29815.9</c:v>
                </c:pt>
                <c:pt idx="12646">
                  <c:v>29813.1</c:v>
                </c:pt>
                <c:pt idx="12647">
                  <c:v>29811.200000000001</c:v>
                </c:pt>
                <c:pt idx="12648">
                  <c:v>29808.5</c:v>
                </c:pt>
                <c:pt idx="12649">
                  <c:v>29805.9</c:v>
                </c:pt>
                <c:pt idx="12650">
                  <c:v>29804.2</c:v>
                </c:pt>
                <c:pt idx="12651">
                  <c:v>29801.7</c:v>
                </c:pt>
                <c:pt idx="12652">
                  <c:v>29799.3</c:v>
                </c:pt>
                <c:pt idx="12653">
                  <c:v>29797.8</c:v>
                </c:pt>
                <c:pt idx="12654">
                  <c:v>29795.599999999999</c:v>
                </c:pt>
                <c:pt idx="12655">
                  <c:v>29793.7</c:v>
                </c:pt>
                <c:pt idx="12656">
                  <c:v>29792.5</c:v>
                </c:pt>
                <c:pt idx="12657">
                  <c:v>29790.9</c:v>
                </c:pt>
                <c:pt idx="12658">
                  <c:v>29789.599999999999</c:v>
                </c:pt>
                <c:pt idx="12659">
                  <c:v>29788.799999999999</c:v>
                </c:pt>
                <c:pt idx="12660">
                  <c:v>29787.8</c:v>
                </c:pt>
                <c:pt idx="12661">
                  <c:v>29787</c:v>
                </c:pt>
                <c:pt idx="12662">
                  <c:v>29786.6</c:v>
                </c:pt>
                <c:pt idx="12663">
                  <c:v>29786.1</c:v>
                </c:pt>
                <c:pt idx="12664">
                  <c:v>29785.9</c:v>
                </c:pt>
                <c:pt idx="12665">
                  <c:v>29785.7</c:v>
                </c:pt>
                <c:pt idx="12666">
                  <c:v>29785.7</c:v>
                </c:pt>
                <c:pt idx="12667">
                  <c:v>29785.7</c:v>
                </c:pt>
                <c:pt idx="12668">
                  <c:v>29785.8</c:v>
                </c:pt>
                <c:pt idx="12669">
                  <c:v>29786</c:v>
                </c:pt>
                <c:pt idx="12670">
                  <c:v>29786.3</c:v>
                </c:pt>
                <c:pt idx="12671">
                  <c:v>29786.5</c:v>
                </c:pt>
                <c:pt idx="12672">
                  <c:v>29786.7</c:v>
                </c:pt>
                <c:pt idx="12673">
                  <c:v>29787</c:v>
                </c:pt>
                <c:pt idx="12674">
                  <c:v>29787.200000000001</c:v>
                </c:pt>
                <c:pt idx="12675">
                  <c:v>29787.5</c:v>
                </c:pt>
                <c:pt idx="12676">
                  <c:v>29787.8</c:v>
                </c:pt>
                <c:pt idx="12677">
                  <c:v>29788</c:v>
                </c:pt>
                <c:pt idx="12678">
                  <c:v>29788.2</c:v>
                </c:pt>
                <c:pt idx="12679">
                  <c:v>29788.400000000001</c:v>
                </c:pt>
                <c:pt idx="12680">
                  <c:v>29788.6</c:v>
                </c:pt>
                <c:pt idx="12681">
                  <c:v>29788.7</c:v>
                </c:pt>
                <c:pt idx="12682">
                  <c:v>29788.7</c:v>
                </c:pt>
                <c:pt idx="12683">
                  <c:v>29788.6</c:v>
                </c:pt>
                <c:pt idx="12684">
                  <c:v>29788.5</c:v>
                </c:pt>
                <c:pt idx="12685">
                  <c:v>29788.400000000001</c:v>
                </c:pt>
                <c:pt idx="12686">
                  <c:v>29788.1</c:v>
                </c:pt>
                <c:pt idx="12687">
                  <c:v>29787.7</c:v>
                </c:pt>
                <c:pt idx="12688">
                  <c:v>29787.200000000001</c:v>
                </c:pt>
                <c:pt idx="12689">
                  <c:v>29786.6</c:v>
                </c:pt>
                <c:pt idx="12690">
                  <c:v>29785.8</c:v>
                </c:pt>
                <c:pt idx="12691">
                  <c:v>29785</c:v>
                </c:pt>
                <c:pt idx="12692">
                  <c:v>29784.400000000001</c:v>
                </c:pt>
                <c:pt idx="12693">
                  <c:v>29783.4</c:v>
                </c:pt>
                <c:pt idx="12694">
                  <c:v>29782.7</c:v>
                </c:pt>
                <c:pt idx="12695">
                  <c:v>29781.599999999999</c:v>
                </c:pt>
                <c:pt idx="12696">
                  <c:v>29780.400000000001</c:v>
                </c:pt>
                <c:pt idx="12697">
                  <c:v>29779.5</c:v>
                </c:pt>
                <c:pt idx="12698">
                  <c:v>29778.3</c:v>
                </c:pt>
                <c:pt idx="12699">
                  <c:v>29777.4</c:v>
                </c:pt>
                <c:pt idx="12700">
                  <c:v>29776.1</c:v>
                </c:pt>
                <c:pt idx="12701">
                  <c:v>29775.200000000001</c:v>
                </c:pt>
                <c:pt idx="12702">
                  <c:v>29773.9</c:v>
                </c:pt>
                <c:pt idx="12703">
                  <c:v>29772.5</c:v>
                </c:pt>
                <c:pt idx="12704">
                  <c:v>29771.200000000001</c:v>
                </c:pt>
                <c:pt idx="12705">
                  <c:v>29769.8</c:v>
                </c:pt>
                <c:pt idx="12706">
                  <c:v>29768.400000000001</c:v>
                </c:pt>
                <c:pt idx="12707">
                  <c:v>29767.5</c:v>
                </c:pt>
                <c:pt idx="12708">
                  <c:v>29766.2</c:v>
                </c:pt>
                <c:pt idx="12709">
                  <c:v>29764.799999999999</c:v>
                </c:pt>
                <c:pt idx="12710">
                  <c:v>29763.4</c:v>
                </c:pt>
                <c:pt idx="12711">
                  <c:v>29762.5</c:v>
                </c:pt>
                <c:pt idx="12712">
                  <c:v>29761.1</c:v>
                </c:pt>
                <c:pt idx="12713">
                  <c:v>29759.599999999999</c:v>
                </c:pt>
                <c:pt idx="12714">
                  <c:v>29758.7</c:v>
                </c:pt>
                <c:pt idx="12715">
                  <c:v>29757.3</c:v>
                </c:pt>
                <c:pt idx="12716">
                  <c:v>29755.9</c:v>
                </c:pt>
                <c:pt idx="12717">
                  <c:v>29754.9</c:v>
                </c:pt>
                <c:pt idx="12718">
                  <c:v>29753.5</c:v>
                </c:pt>
                <c:pt idx="12719">
                  <c:v>29752.1</c:v>
                </c:pt>
                <c:pt idx="12720">
                  <c:v>29751.200000000001</c:v>
                </c:pt>
                <c:pt idx="12721">
                  <c:v>29749.9</c:v>
                </c:pt>
                <c:pt idx="12722">
                  <c:v>29748.6</c:v>
                </c:pt>
                <c:pt idx="12723">
                  <c:v>29747.7</c:v>
                </c:pt>
                <c:pt idx="12724">
                  <c:v>29746.5</c:v>
                </c:pt>
                <c:pt idx="12725">
                  <c:v>29745.3</c:v>
                </c:pt>
                <c:pt idx="12726">
                  <c:v>29744.5</c:v>
                </c:pt>
                <c:pt idx="12727">
                  <c:v>29743.4</c:v>
                </c:pt>
                <c:pt idx="12728">
                  <c:v>29742.3</c:v>
                </c:pt>
                <c:pt idx="12729">
                  <c:v>29741.599999999999</c:v>
                </c:pt>
                <c:pt idx="12730">
                  <c:v>29740.6</c:v>
                </c:pt>
                <c:pt idx="12731">
                  <c:v>29739.599999999999</c:v>
                </c:pt>
                <c:pt idx="12732">
                  <c:v>29738.9</c:v>
                </c:pt>
                <c:pt idx="12733">
                  <c:v>29738</c:v>
                </c:pt>
                <c:pt idx="12734">
                  <c:v>29737.1</c:v>
                </c:pt>
                <c:pt idx="12735">
                  <c:v>29736.5</c:v>
                </c:pt>
                <c:pt idx="12736">
                  <c:v>29735.599999999999</c:v>
                </c:pt>
                <c:pt idx="12737">
                  <c:v>29734.7</c:v>
                </c:pt>
                <c:pt idx="12738">
                  <c:v>29734.2</c:v>
                </c:pt>
                <c:pt idx="12739">
                  <c:v>29733.4</c:v>
                </c:pt>
                <c:pt idx="12740">
                  <c:v>29732.6</c:v>
                </c:pt>
                <c:pt idx="12741">
                  <c:v>29732.2</c:v>
                </c:pt>
                <c:pt idx="12742">
                  <c:v>29731.5</c:v>
                </c:pt>
                <c:pt idx="12743">
                  <c:v>29730.799999999999</c:v>
                </c:pt>
                <c:pt idx="12744">
                  <c:v>29730.5</c:v>
                </c:pt>
                <c:pt idx="12745">
                  <c:v>29729.9</c:v>
                </c:pt>
                <c:pt idx="12746">
                  <c:v>29729.4</c:v>
                </c:pt>
                <c:pt idx="12747">
                  <c:v>29729.1</c:v>
                </c:pt>
                <c:pt idx="12748">
                  <c:v>29728.7</c:v>
                </c:pt>
                <c:pt idx="12749">
                  <c:v>29728.3</c:v>
                </c:pt>
                <c:pt idx="12750">
                  <c:v>29728.1</c:v>
                </c:pt>
                <c:pt idx="12751">
                  <c:v>29727.8</c:v>
                </c:pt>
                <c:pt idx="12752">
                  <c:v>29727.5</c:v>
                </c:pt>
                <c:pt idx="12753">
                  <c:v>29727.4</c:v>
                </c:pt>
                <c:pt idx="12754">
                  <c:v>29727.1</c:v>
                </c:pt>
                <c:pt idx="12755">
                  <c:v>29727</c:v>
                </c:pt>
                <c:pt idx="12756">
                  <c:v>29726.799999999999</c:v>
                </c:pt>
                <c:pt idx="12757">
                  <c:v>29726.7</c:v>
                </c:pt>
                <c:pt idx="12758">
                  <c:v>29726.5</c:v>
                </c:pt>
                <c:pt idx="12759">
                  <c:v>29726.400000000001</c:v>
                </c:pt>
                <c:pt idx="12760">
                  <c:v>29726.3</c:v>
                </c:pt>
                <c:pt idx="12761">
                  <c:v>29726.2</c:v>
                </c:pt>
                <c:pt idx="12762">
                  <c:v>29726.1</c:v>
                </c:pt>
                <c:pt idx="12763">
                  <c:v>29725.9</c:v>
                </c:pt>
                <c:pt idx="12764">
                  <c:v>29725.7</c:v>
                </c:pt>
                <c:pt idx="12765">
                  <c:v>29725.599999999999</c:v>
                </c:pt>
                <c:pt idx="12766">
                  <c:v>29725.4</c:v>
                </c:pt>
                <c:pt idx="12767">
                  <c:v>29725.1</c:v>
                </c:pt>
                <c:pt idx="12768">
                  <c:v>29724.9</c:v>
                </c:pt>
                <c:pt idx="12769">
                  <c:v>29724.400000000001</c:v>
                </c:pt>
                <c:pt idx="12770">
                  <c:v>29724</c:v>
                </c:pt>
                <c:pt idx="12771">
                  <c:v>29723.599999999999</c:v>
                </c:pt>
                <c:pt idx="12772">
                  <c:v>29722.9</c:v>
                </c:pt>
                <c:pt idx="12773">
                  <c:v>29722.1</c:v>
                </c:pt>
                <c:pt idx="12774">
                  <c:v>29721.599999999999</c:v>
                </c:pt>
                <c:pt idx="12775">
                  <c:v>29720.6</c:v>
                </c:pt>
                <c:pt idx="12776">
                  <c:v>29719.5</c:v>
                </c:pt>
                <c:pt idx="12777">
                  <c:v>29718.7</c:v>
                </c:pt>
                <c:pt idx="12778">
                  <c:v>29717.4</c:v>
                </c:pt>
                <c:pt idx="12779">
                  <c:v>29716.1</c:v>
                </c:pt>
                <c:pt idx="12780">
                  <c:v>29715.1</c:v>
                </c:pt>
                <c:pt idx="12781">
                  <c:v>29713.599999999999</c:v>
                </c:pt>
                <c:pt idx="12782">
                  <c:v>29712</c:v>
                </c:pt>
                <c:pt idx="12783">
                  <c:v>29711</c:v>
                </c:pt>
                <c:pt idx="12784">
                  <c:v>29709.4</c:v>
                </c:pt>
                <c:pt idx="12785">
                  <c:v>29707.8</c:v>
                </c:pt>
                <c:pt idx="12786">
                  <c:v>29706.7</c:v>
                </c:pt>
                <c:pt idx="12787">
                  <c:v>29705.200000000001</c:v>
                </c:pt>
                <c:pt idx="12788">
                  <c:v>29703.7</c:v>
                </c:pt>
                <c:pt idx="12789">
                  <c:v>29702.7</c:v>
                </c:pt>
                <c:pt idx="12790">
                  <c:v>29701.3</c:v>
                </c:pt>
                <c:pt idx="12791">
                  <c:v>29700</c:v>
                </c:pt>
                <c:pt idx="12792">
                  <c:v>29699.1</c:v>
                </c:pt>
                <c:pt idx="12793">
                  <c:v>29697.9</c:v>
                </c:pt>
                <c:pt idx="12794">
                  <c:v>29696.799999999999</c:v>
                </c:pt>
                <c:pt idx="12795">
                  <c:v>29696.1</c:v>
                </c:pt>
                <c:pt idx="12796">
                  <c:v>29695.1</c:v>
                </c:pt>
                <c:pt idx="12797">
                  <c:v>29694.1</c:v>
                </c:pt>
                <c:pt idx="12798">
                  <c:v>29693.5</c:v>
                </c:pt>
                <c:pt idx="12799">
                  <c:v>29692.6</c:v>
                </c:pt>
                <c:pt idx="12800">
                  <c:v>29691.8</c:v>
                </c:pt>
                <c:pt idx="12801">
                  <c:v>29691.200000000001</c:v>
                </c:pt>
                <c:pt idx="12802">
                  <c:v>29690.400000000001</c:v>
                </c:pt>
                <c:pt idx="12803">
                  <c:v>29689.599999999999</c:v>
                </c:pt>
                <c:pt idx="12804">
                  <c:v>29689.1</c:v>
                </c:pt>
                <c:pt idx="12805">
                  <c:v>29688.400000000001</c:v>
                </c:pt>
                <c:pt idx="12806">
                  <c:v>29687.7</c:v>
                </c:pt>
                <c:pt idx="12807">
                  <c:v>29687.200000000001</c:v>
                </c:pt>
                <c:pt idx="12808">
                  <c:v>29686.5</c:v>
                </c:pt>
                <c:pt idx="12809">
                  <c:v>29685.8</c:v>
                </c:pt>
                <c:pt idx="12810">
                  <c:v>29685.4</c:v>
                </c:pt>
                <c:pt idx="12811">
                  <c:v>29684.7</c:v>
                </c:pt>
                <c:pt idx="12812">
                  <c:v>29684</c:v>
                </c:pt>
                <c:pt idx="12813">
                  <c:v>29683.599999999999</c:v>
                </c:pt>
                <c:pt idx="12814">
                  <c:v>29683</c:v>
                </c:pt>
                <c:pt idx="12815">
                  <c:v>29682.3</c:v>
                </c:pt>
                <c:pt idx="12816">
                  <c:v>29681.9</c:v>
                </c:pt>
                <c:pt idx="12817">
                  <c:v>29681.3</c:v>
                </c:pt>
                <c:pt idx="12818">
                  <c:v>29680.7</c:v>
                </c:pt>
                <c:pt idx="12819">
                  <c:v>29680.3</c:v>
                </c:pt>
                <c:pt idx="12820">
                  <c:v>29679.7</c:v>
                </c:pt>
                <c:pt idx="12821">
                  <c:v>29679.1</c:v>
                </c:pt>
                <c:pt idx="12822">
                  <c:v>29678.7</c:v>
                </c:pt>
                <c:pt idx="12823">
                  <c:v>29678.1</c:v>
                </c:pt>
                <c:pt idx="12824">
                  <c:v>29677.5</c:v>
                </c:pt>
                <c:pt idx="12825">
                  <c:v>29677.200000000001</c:v>
                </c:pt>
                <c:pt idx="12826">
                  <c:v>29676.6</c:v>
                </c:pt>
                <c:pt idx="12827">
                  <c:v>29676.1</c:v>
                </c:pt>
                <c:pt idx="12828">
                  <c:v>29675.7</c:v>
                </c:pt>
                <c:pt idx="12829">
                  <c:v>29675.200000000001</c:v>
                </c:pt>
                <c:pt idx="12830">
                  <c:v>29674.9</c:v>
                </c:pt>
                <c:pt idx="12831">
                  <c:v>29674.5</c:v>
                </c:pt>
                <c:pt idx="12832">
                  <c:v>29674</c:v>
                </c:pt>
                <c:pt idx="12833">
                  <c:v>29673.7</c:v>
                </c:pt>
                <c:pt idx="12834">
                  <c:v>29673.3</c:v>
                </c:pt>
                <c:pt idx="12835">
                  <c:v>29673.1</c:v>
                </c:pt>
                <c:pt idx="12836">
                  <c:v>29672.7</c:v>
                </c:pt>
                <c:pt idx="12837">
                  <c:v>29672.5</c:v>
                </c:pt>
                <c:pt idx="12838">
                  <c:v>29672.2</c:v>
                </c:pt>
                <c:pt idx="12839">
                  <c:v>29672</c:v>
                </c:pt>
                <c:pt idx="12840">
                  <c:v>29671.8</c:v>
                </c:pt>
                <c:pt idx="12841">
                  <c:v>29671.5</c:v>
                </c:pt>
                <c:pt idx="12842">
                  <c:v>29671.3</c:v>
                </c:pt>
                <c:pt idx="12843">
                  <c:v>29671.1</c:v>
                </c:pt>
                <c:pt idx="12844">
                  <c:v>29670.9</c:v>
                </c:pt>
                <c:pt idx="12845">
                  <c:v>29670.799999999999</c:v>
                </c:pt>
                <c:pt idx="12846">
                  <c:v>29670.6</c:v>
                </c:pt>
                <c:pt idx="12847">
                  <c:v>29670.400000000001</c:v>
                </c:pt>
                <c:pt idx="12848">
                  <c:v>29670.3</c:v>
                </c:pt>
                <c:pt idx="12849">
                  <c:v>29670.1</c:v>
                </c:pt>
                <c:pt idx="12850">
                  <c:v>29669.8</c:v>
                </c:pt>
                <c:pt idx="12851">
                  <c:v>29669.7</c:v>
                </c:pt>
                <c:pt idx="12852">
                  <c:v>29669.5</c:v>
                </c:pt>
                <c:pt idx="12853">
                  <c:v>29669.200000000001</c:v>
                </c:pt>
                <c:pt idx="12854">
                  <c:v>29669</c:v>
                </c:pt>
                <c:pt idx="12855">
                  <c:v>29668.6</c:v>
                </c:pt>
                <c:pt idx="12856">
                  <c:v>29668.2</c:v>
                </c:pt>
                <c:pt idx="12857">
                  <c:v>29667.9</c:v>
                </c:pt>
                <c:pt idx="12858">
                  <c:v>29667.4</c:v>
                </c:pt>
                <c:pt idx="12859">
                  <c:v>29666.7</c:v>
                </c:pt>
                <c:pt idx="12860">
                  <c:v>29666.3</c:v>
                </c:pt>
                <c:pt idx="12861">
                  <c:v>29665.5</c:v>
                </c:pt>
                <c:pt idx="12862">
                  <c:v>29664.5</c:v>
                </c:pt>
                <c:pt idx="12863">
                  <c:v>29663.8</c:v>
                </c:pt>
                <c:pt idx="12864">
                  <c:v>29662.7</c:v>
                </c:pt>
                <c:pt idx="12865">
                  <c:v>29661.4</c:v>
                </c:pt>
                <c:pt idx="12866">
                  <c:v>29660.5</c:v>
                </c:pt>
                <c:pt idx="12867">
                  <c:v>29659</c:v>
                </c:pt>
                <c:pt idx="12868">
                  <c:v>29657.4</c:v>
                </c:pt>
                <c:pt idx="12869">
                  <c:v>29656.3</c:v>
                </c:pt>
                <c:pt idx="12870">
                  <c:v>29654.5</c:v>
                </c:pt>
                <c:pt idx="12871">
                  <c:v>29652.7</c:v>
                </c:pt>
                <c:pt idx="12872">
                  <c:v>29651.4</c:v>
                </c:pt>
                <c:pt idx="12873">
                  <c:v>29649.5</c:v>
                </c:pt>
                <c:pt idx="12874">
                  <c:v>29647.4</c:v>
                </c:pt>
                <c:pt idx="12875">
                  <c:v>29646.1</c:v>
                </c:pt>
                <c:pt idx="12876">
                  <c:v>29644</c:v>
                </c:pt>
                <c:pt idx="12877">
                  <c:v>29641.8</c:v>
                </c:pt>
                <c:pt idx="12878">
                  <c:v>29640.400000000001</c:v>
                </c:pt>
                <c:pt idx="12879">
                  <c:v>29638.2</c:v>
                </c:pt>
                <c:pt idx="12880">
                  <c:v>29636</c:v>
                </c:pt>
                <c:pt idx="12881">
                  <c:v>29634.400000000001</c:v>
                </c:pt>
                <c:pt idx="12882">
                  <c:v>29632.1</c:v>
                </c:pt>
                <c:pt idx="12883">
                  <c:v>29629.8</c:v>
                </c:pt>
                <c:pt idx="12884">
                  <c:v>29628.2</c:v>
                </c:pt>
                <c:pt idx="12885">
                  <c:v>29625.8</c:v>
                </c:pt>
                <c:pt idx="12886">
                  <c:v>29623.3</c:v>
                </c:pt>
                <c:pt idx="12887">
                  <c:v>29621.599999999999</c:v>
                </c:pt>
                <c:pt idx="12888">
                  <c:v>29619</c:v>
                </c:pt>
                <c:pt idx="12889">
                  <c:v>29616.3</c:v>
                </c:pt>
                <c:pt idx="12890">
                  <c:v>29614.5</c:v>
                </c:pt>
                <c:pt idx="12891">
                  <c:v>29611.7</c:v>
                </c:pt>
                <c:pt idx="12892">
                  <c:v>29608.799999999999</c:v>
                </c:pt>
                <c:pt idx="12893">
                  <c:v>29606.799999999999</c:v>
                </c:pt>
                <c:pt idx="12894">
                  <c:v>29603.8</c:v>
                </c:pt>
                <c:pt idx="12895">
                  <c:v>29600.7</c:v>
                </c:pt>
                <c:pt idx="12896">
                  <c:v>29598.6</c:v>
                </c:pt>
                <c:pt idx="12897">
                  <c:v>29595.3</c:v>
                </c:pt>
                <c:pt idx="12898">
                  <c:v>29592</c:v>
                </c:pt>
                <c:pt idx="12899">
                  <c:v>29589.7</c:v>
                </c:pt>
                <c:pt idx="12900">
                  <c:v>29586.1</c:v>
                </c:pt>
                <c:pt idx="12901">
                  <c:v>29582.5</c:v>
                </c:pt>
                <c:pt idx="12902">
                  <c:v>29580</c:v>
                </c:pt>
                <c:pt idx="12903">
                  <c:v>29576.1</c:v>
                </c:pt>
                <c:pt idx="12904">
                  <c:v>29572</c:v>
                </c:pt>
                <c:pt idx="12905">
                  <c:v>29569.200000000001</c:v>
                </c:pt>
                <c:pt idx="12906">
                  <c:v>29564.9</c:v>
                </c:pt>
                <c:pt idx="12907">
                  <c:v>29560.5</c:v>
                </c:pt>
                <c:pt idx="12908">
                  <c:v>29557.5</c:v>
                </c:pt>
                <c:pt idx="12909">
                  <c:v>29552.799999999999</c:v>
                </c:pt>
                <c:pt idx="12910">
                  <c:v>29548</c:v>
                </c:pt>
                <c:pt idx="12911">
                  <c:v>29544.7</c:v>
                </c:pt>
                <c:pt idx="12912">
                  <c:v>29539.7</c:v>
                </c:pt>
                <c:pt idx="12913">
                  <c:v>29534.6</c:v>
                </c:pt>
                <c:pt idx="12914">
                  <c:v>29531.1</c:v>
                </c:pt>
                <c:pt idx="12915">
                  <c:v>29526</c:v>
                </c:pt>
                <c:pt idx="12916">
                  <c:v>29520.7</c:v>
                </c:pt>
                <c:pt idx="12917">
                  <c:v>29517.200000000001</c:v>
                </c:pt>
                <c:pt idx="12918">
                  <c:v>29512</c:v>
                </c:pt>
                <c:pt idx="12919">
                  <c:v>29506.799999999999</c:v>
                </c:pt>
                <c:pt idx="12920">
                  <c:v>29503.3</c:v>
                </c:pt>
                <c:pt idx="12921">
                  <c:v>29498.1</c:v>
                </c:pt>
                <c:pt idx="12922">
                  <c:v>29492.9</c:v>
                </c:pt>
                <c:pt idx="12923">
                  <c:v>29489.5</c:v>
                </c:pt>
                <c:pt idx="12924">
                  <c:v>29484.400000000001</c:v>
                </c:pt>
                <c:pt idx="12925">
                  <c:v>29479.3</c:v>
                </c:pt>
                <c:pt idx="12926">
                  <c:v>29476</c:v>
                </c:pt>
                <c:pt idx="12927">
                  <c:v>29470.9</c:v>
                </c:pt>
                <c:pt idx="12928">
                  <c:v>29465.9</c:v>
                </c:pt>
                <c:pt idx="12929">
                  <c:v>29462.6</c:v>
                </c:pt>
                <c:pt idx="12930">
                  <c:v>29457.599999999999</c:v>
                </c:pt>
                <c:pt idx="12931">
                  <c:v>29452.7</c:v>
                </c:pt>
                <c:pt idx="12932">
                  <c:v>29449.4</c:v>
                </c:pt>
                <c:pt idx="12933">
                  <c:v>29444.5</c:v>
                </c:pt>
                <c:pt idx="12934">
                  <c:v>29439.599999999999</c:v>
                </c:pt>
                <c:pt idx="12935">
                  <c:v>29436.400000000001</c:v>
                </c:pt>
                <c:pt idx="12936">
                  <c:v>29431.599999999999</c:v>
                </c:pt>
                <c:pt idx="12937">
                  <c:v>29426.9</c:v>
                </c:pt>
                <c:pt idx="12938">
                  <c:v>29423.8</c:v>
                </c:pt>
                <c:pt idx="12939">
                  <c:v>29419.3</c:v>
                </c:pt>
                <c:pt idx="12940">
                  <c:v>29414.799999999999</c:v>
                </c:pt>
                <c:pt idx="12941">
                  <c:v>29411.9</c:v>
                </c:pt>
                <c:pt idx="12942">
                  <c:v>29407.599999999999</c:v>
                </c:pt>
                <c:pt idx="12943">
                  <c:v>29403.4</c:v>
                </c:pt>
                <c:pt idx="12944">
                  <c:v>29400.7</c:v>
                </c:pt>
                <c:pt idx="12945">
                  <c:v>29396.799999999999</c:v>
                </c:pt>
                <c:pt idx="12946">
                  <c:v>29393</c:v>
                </c:pt>
                <c:pt idx="12947">
                  <c:v>29390.5</c:v>
                </c:pt>
                <c:pt idx="12948">
                  <c:v>29386.9</c:v>
                </c:pt>
                <c:pt idx="12949">
                  <c:v>29384.6</c:v>
                </c:pt>
                <c:pt idx="12950">
                  <c:v>29381.1</c:v>
                </c:pt>
                <c:pt idx="12951">
                  <c:v>29377.8</c:v>
                </c:pt>
                <c:pt idx="12952">
                  <c:v>29375.7</c:v>
                </c:pt>
                <c:pt idx="12953">
                  <c:v>29372.5</c:v>
                </c:pt>
                <c:pt idx="12954">
                  <c:v>29369.4</c:v>
                </c:pt>
                <c:pt idx="12955">
                  <c:v>29367.4</c:v>
                </c:pt>
                <c:pt idx="12956">
                  <c:v>29364.400000000001</c:v>
                </c:pt>
                <c:pt idx="12957">
                  <c:v>29361.4</c:v>
                </c:pt>
                <c:pt idx="12958">
                  <c:v>29359.5</c:v>
                </c:pt>
                <c:pt idx="12959">
                  <c:v>29356.6</c:v>
                </c:pt>
                <c:pt idx="12960">
                  <c:v>29353.7</c:v>
                </c:pt>
                <c:pt idx="12961">
                  <c:v>29351.7</c:v>
                </c:pt>
                <c:pt idx="12962">
                  <c:v>29348.9</c:v>
                </c:pt>
                <c:pt idx="12963">
                  <c:v>29346</c:v>
                </c:pt>
                <c:pt idx="12964">
                  <c:v>29344</c:v>
                </c:pt>
                <c:pt idx="12965">
                  <c:v>29341.1</c:v>
                </c:pt>
                <c:pt idx="12966">
                  <c:v>29338.2</c:v>
                </c:pt>
                <c:pt idx="12967">
                  <c:v>29336.2</c:v>
                </c:pt>
                <c:pt idx="12968">
                  <c:v>29333.3</c:v>
                </c:pt>
                <c:pt idx="12969">
                  <c:v>29330.3</c:v>
                </c:pt>
                <c:pt idx="12970">
                  <c:v>29328.3</c:v>
                </c:pt>
                <c:pt idx="12971">
                  <c:v>29325.3</c:v>
                </c:pt>
                <c:pt idx="12972">
                  <c:v>29323.3</c:v>
                </c:pt>
                <c:pt idx="12973">
                  <c:v>29320.3</c:v>
                </c:pt>
                <c:pt idx="12974">
                  <c:v>29317.3</c:v>
                </c:pt>
                <c:pt idx="12975">
                  <c:v>29315.200000000001</c:v>
                </c:pt>
                <c:pt idx="12976">
                  <c:v>29312.2</c:v>
                </c:pt>
                <c:pt idx="12977">
                  <c:v>29309.1</c:v>
                </c:pt>
                <c:pt idx="12978">
                  <c:v>29307.1</c:v>
                </c:pt>
                <c:pt idx="12979">
                  <c:v>29304</c:v>
                </c:pt>
                <c:pt idx="12980">
                  <c:v>29300.9</c:v>
                </c:pt>
                <c:pt idx="12981">
                  <c:v>29298.799999999999</c:v>
                </c:pt>
                <c:pt idx="12982">
                  <c:v>29295.599999999999</c:v>
                </c:pt>
                <c:pt idx="12983">
                  <c:v>29292.400000000001</c:v>
                </c:pt>
                <c:pt idx="12984">
                  <c:v>29290.2</c:v>
                </c:pt>
                <c:pt idx="12985">
                  <c:v>29286.9</c:v>
                </c:pt>
                <c:pt idx="12986">
                  <c:v>29284.7</c:v>
                </c:pt>
                <c:pt idx="12987">
                  <c:v>29281.3</c:v>
                </c:pt>
                <c:pt idx="12988">
                  <c:v>29277.9</c:v>
                </c:pt>
                <c:pt idx="12989">
                  <c:v>29275.599999999999</c:v>
                </c:pt>
                <c:pt idx="12990">
                  <c:v>29272</c:v>
                </c:pt>
                <c:pt idx="12991">
                  <c:v>29268.400000000001</c:v>
                </c:pt>
                <c:pt idx="12992">
                  <c:v>29264.7</c:v>
                </c:pt>
                <c:pt idx="12993">
                  <c:v>29262.3</c:v>
                </c:pt>
                <c:pt idx="12994">
                  <c:v>29258.5</c:v>
                </c:pt>
                <c:pt idx="12995">
                  <c:v>29255.9</c:v>
                </c:pt>
                <c:pt idx="12996">
                  <c:v>29252.1</c:v>
                </c:pt>
                <c:pt idx="12997">
                  <c:v>29248.1</c:v>
                </c:pt>
                <c:pt idx="12998">
                  <c:v>29244.1</c:v>
                </c:pt>
                <c:pt idx="12999">
                  <c:v>29241.4</c:v>
                </c:pt>
                <c:pt idx="13000">
                  <c:v>29237.4</c:v>
                </c:pt>
                <c:pt idx="13001">
                  <c:v>29234.6</c:v>
                </c:pt>
                <c:pt idx="13002">
                  <c:v>29230.400000000001</c:v>
                </c:pt>
                <c:pt idx="13003">
                  <c:v>29226.2</c:v>
                </c:pt>
                <c:pt idx="13004">
                  <c:v>29223.3</c:v>
                </c:pt>
                <c:pt idx="13005">
                  <c:v>29219.1</c:v>
                </c:pt>
                <c:pt idx="13006">
                  <c:v>29214.7</c:v>
                </c:pt>
                <c:pt idx="13007">
                  <c:v>29211.8</c:v>
                </c:pt>
                <c:pt idx="13008">
                  <c:v>29207.4</c:v>
                </c:pt>
                <c:pt idx="13009">
                  <c:v>29202.9</c:v>
                </c:pt>
                <c:pt idx="13010">
                  <c:v>29198.400000000001</c:v>
                </c:pt>
                <c:pt idx="13011">
                  <c:v>29195.4</c:v>
                </c:pt>
                <c:pt idx="13012">
                  <c:v>29190.799999999999</c:v>
                </c:pt>
                <c:pt idx="13013">
                  <c:v>29186.1</c:v>
                </c:pt>
                <c:pt idx="13014">
                  <c:v>29183</c:v>
                </c:pt>
                <c:pt idx="13015">
                  <c:v>29178.3</c:v>
                </c:pt>
                <c:pt idx="13016">
                  <c:v>29173.5</c:v>
                </c:pt>
                <c:pt idx="13017">
                  <c:v>29170.3</c:v>
                </c:pt>
                <c:pt idx="13018">
                  <c:v>29165.4</c:v>
                </c:pt>
                <c:pt idx="13019">
                  <c:v>29162.1</c:v>
                </c:pt>
                <c:pt idx="13020">
                  <c:v>29157.200000000001</c:v>
                </c:pt>
                <c:pt idx="13021">
                  <c:v>29152.2</c:v>
                </c:pt>
                <c:pt idx="13022">
                  <c:v>29147.200000000001</c:v>
                </c:pt>
                <c:pt idx="13023">
                  <c:v>29143.8</c:v>
                </c:pt>
                <c:pt idx="13024">
                  <c:v>29138.7</c:v>
                </c:pt>
                <c:pt idx="13025">
                  <c:v>29135.3</c:v>
                </c:pt>
                <c:pt idx="13026">
                  <c:v>29130.2</c:v>
                </c:pt>
                <c:pt idx="13027">
                  <c:v>29125</c:v>
                </c:pt>
                <c:pt idx="13028">
                  <c:v>29119.9</c:v>
                </c:pt>
                <c:pt idx="13029">
                  <c:v>29116.400000000001</c:v>
                </c:pt>
                <c:pt idx="13030">
                  <c:v>29111.200000000001</c:v>
                </c:pt>
                <c:pt idx="13031">
                  <c:v>29106</c:v>
                </c:pt>
                <c:pt idx="13032">
                  <c:v>29102.5</c:v>
                </c:pt>
                <c:pt idx="13033">
                  <c:v>29097.3</c:v>
                </c:pt>
                <c:pt idx="13034">
                  <c:v>29093.8</c:v>
                </c:pt>
                <c:pt idx="13035">
                  <c:v>29088.5</c:v>
                </c:pt>
                <c:pt idx="13036">
                  <c:v>29083.3</c:v>
                </c:pt>
                <c:pt idx="13037">
                  <c:v>29079.7</c:v>
                </c:pt>
                <c:pt idx="13038">
                  <c:v>29074.5</c:v>
                </c:pt>
                <c:pt idx="13039">
                  <c:v>29069.200000000001</c:v>
                </c:pt>
                <c:pt idx="13040">
                  <c:v>29065.599999999999</c:v>
                </c:pt>
                <c:pt idx="13041">
                  <c:v>29060.3</c:v>
                </c:pt>
                <c:pt idx="13042">
                  <c:v>29055</c:v>
                </c:pt>
                <c:pt idx="13043">
                  <c:v>29049.599999999999</c:v>
                </c:pt>
                <c:pt idx="13044">
                  <c:v>29046.1</c:v>
                </c:pt>
                <c:pt idx="13045">
                  <c:v>29040.7</c:v>
                </c:pt>
                <c:pt idx="13046">
                  <c:v>29035.3</c:v>
                </c:pt>
                <c:pt idx="13047">
                  <c:v>29031.7</c:v>
                </c:pt>
                <c:pt idx="13048">
                  <c:v>29026.2</c:v>
                </c:pt>
                <c:pt idx="13049">
                  <c:v>29020.7</c:v>
                </c:pt>
                <c:pt idx="13050">
                  <c:v>29017.1</c:v>
                </c:pt>
                <c:pt idx="13051">
                  <c:v>29011.599999999999</c:v>
                </c:pt>
                <c:pt idx="13052">
                  <c:v>29006</c:v>
                </c:pt>
                <c:pt idx="13053">
                  <c:v>29002.3</c:v>
                </c:pt>
                <c:pt idx="13054">
                  <c:v>28996.7</c:v>
                </c:pt>
                <c:pt idx="13055">
                  <c:v>28991.1</c:v>
                </c:pt>
                <c:pt idx="13056">
                  <c:v>28987.3</c:v>
                </c:pt>
                <c:pt idx="13057">
                  <c:v>28981.599999999999</c:v>
                </c:pt>
                <c:pt idx="13058">
                  <c:v>28975.9</c:v>
                </c:pt>
                <c:pt idx="13059">
                  <c:v>28972.1</c:v>
                </c:pt>
                <c:pt idx="13060">
                  <c:v>28966.3</c:v>
                </c:pt>
                <c:pt idx="13061">
                  <c:v>28962.400000000001</c:v>
                </c:pt>
                <c:pt idx="13062">
                  <c:v>28956.6</c:v>
                </c:pt>
                <c:pt idx="13063">
                  <c:v>28950.799999999999</c:v>
                </c:pt>
                <c:pt idx="13064">
                  <c:v>28946.9</c:v>
                </c:pt>
                <c:pt idx="13065">
                  <c:v>28941</c:v>
                </c:pt>
                <c:pt idx="13066">
                  <c:v>28935.1</c:v>
                </c:pt>
                <c:pt idx="13067">
                  <c:v>28929.200000000001</c:v>
                </c:pt>
                <c:pt idx="13068">
                  <c:v>28925.3</c:v>
                </c:pt>
                <c:pt idx="13069">
                  <c:v>28919.3</c:v>
                </c:pt>
                <c:pt idx="13070">
                  <c:v>28915.4</c:v>
                </c:pt>
                <c:pt idx="13071">
                  <c:v>28909.5</c:v>
                </c:pt>
                <c:pt idx="13072">
                  <c:v>28903.599999999999</c:v>
                </c:pt>
                <c:pt idx="13073">
                  <c:v>28897.7</c:v>
                </c:pt>
                <c:pt idx="13074">
                  <c:v>28893.7</c:v>
                </c:pt>
                <c:pt idx="13075">
                  <c:v>28887.9</c:v>
                </c:pt>
                <c:pt idx="13076">
                  <c:v>28884</c:v>
                </c:pt>
                <c:pt idx="13077">
                  <c:v>28878.2</c:v>
                </c:pt>
                <c:pt idx="13078">
                  <c:v>28872.400000000001</c:v>
                </c:pt>
                <c:pt idx="13079">
                  <c:v>28868.6</c:v>
                </c:pt>
                <c:pt idx="13080">
                  <c:v>28862.799999999999</c:v>
                </c:pt>
                <c:pt idx="13081">
                  <c:v>28857.1</c:v>
                </c:pt>
                <c:pt idx="13082">
                  <c:v>28853.3</c:v>
                </c:pt>
                <c:pt idx="13083">
                  <c:v>28847.7</c:v>
                </c:pt>
                <c:pt idx="13084">
                  <c:v>28842</c:v>
                </c:pt>
                <c:pt idx="13085">
                  <c:v>28836.3</c:v>
                </c:pt>
                <c:pt idx="13086">
                  <c:v>28832.6</c:v>
                </c:pt>
                <c:pt idx="13087">
                  <c:v>28826.9</c:v>
                </c:pt>
                <c:pt idx="13088">
                  <c:v>28823.1</c:v>
                </c:pt>
                <c:pt idx="13089">
                  <c:v>28817.4</c:v>
                </c:pt>
                <c:pt idx="13090">
                  <c:v>28811.599999999999</c:v>
                </c:pt>
                <c:pt idx="13091">
                  <c:v>28807.7</c:v>
                </c:pt>
                <c:pt idx="13092">
                  <c:v>28801.8</c:v>
                </c:pt>
                <c:pt idx="13093">
                  <c:v>28795.9</c:v>
                </c:pt>
                <c:pt idx="13094">
                  <c:v>28791.8</c:v>
                </c:pt>
                <c:pt idx="13095">
                  <c:v>28785.7</c:v>
                </c:pt>
                <c:pt idx="13096">
                  <c:v>28779.5</c:v>
                </c:pt>
                <c:pt idx="13097">
                  <c:v>28775.3</c:v>
                </c:pt>
                <c:pt idx="13098">
                  <c:v>28768.9</c:v>
                </c:pt>
                <c:pt idx="13099">
                  <c:v>28762.3</c:v>
                </c:pt>
                <c:pt idx="13100">
                  <c:v>28757.9</c:v>
                </c:pt>
                <c:pt idx="13101">
                  <c:v>28751.200000000001</c:v>
                </c:pt>
                <c:pt idx="13102">
                  <c:v>28744.3</c:v>
                </c:pt>
                <c:pt idx="13103">
                  <c:v>28739.7</c:v>
                </c:pt>
                <c:pt idx="13104">
                  <c:v>28732.6</c:v>
                </c:pt>
                <c:pt idx="13105">
                  <c:v>28727.8</c:v>
                </c:pt>
                <c:pt idx="13106">
                  <c:v>28720.6</c:v>
                </c:pt>
                <c:pt idx="13107">
                  <c:v>28715.7</c:v>
                </c:pt>
                <c:pt idx="13108">
                  <c:v>28708.2</c:v>
                </c:pt>
                <c:pt idx="13109">
                  <c:v>28700.7</c:v>
                </c:pt>
                <c:pt idx="13110">
                  <c:v>28695.599999999999</c:v>
                </c:pt>
                <c:pt idx="13111">
                  <c:v>28687.9</c:v>
                </c:pt>
                <c:pt idx="13112">
                  <c:v>28680.2</c:v>
                </c:pt>
                <c:pt idx="13113">
                  <c:v>28675</c:v>
                </c:pt>
                <c:pt idx="13114">
                  <c:v>28667.1</c:v>
                </c:pt>
                <c:pt idx="13115">
                  <c:v>28659.200000000001</c:v>
                </c:pt>
                <c:pt idx="13116">
                  <c:v>28654</c:v>
                </c:pt>
                <c:pt idx="13117">
                  <c:v>28646</c:v>
                </c:pt>
                <c:pt idx="13118">
                  <c:v>28638</c:v>
                </c:pt>
                <c:pt idx="13119">
                  <c:v>28632.6</c:v>
                </c:pt>
                <c:pt idx="13120">
                  <c:v>28624.5</c:v>
                </c:pt>
                <c:pt idx="13121">
                  <c:v>28616.400000000001</c:v>
                </c:pt>
                <c:pt idx="13122">
                  <c:v>28611</c:v>
                </c:pt>
                <c:pt idx="13123">
                  <c:v>28602.799999999999</c:v>
                </c:pt>
                <c:pt idx="13124">
                  <c:v>28594.6</c:v>
                </c:pt>
                <c:pt idx="13125">
                  <c:v>28589.1</c:v>
                </c:pt>
                <c:pt idx="13126">
                  <c:v>28580.799999999999</c:v>
                </c:pt>
                <c:pt idx="13127">
                  <c:v>28572.5</c:v>
                </c:pt>
                <c:pt idx="13128">
                  <c:v>28566.9</c:v>
                </c:pt>
                <c:pt idx="13129">
                  <c:v>28558.5</c:v>
                </c:pt>
                <c:pt idx="13130">
                  <c:v>28550</c:v>
                </c:pt>
                <c:pt idx="13131">
                  <c:v>28544.3</c:v>
                </c:pt>
                <c:pt idx="13132">
                  <c:v>28535.7</c:v>
                </c:pt>
                <c:pt idx="13133">
                  <c:v>28527.1</c:v>
                </c:pt>
                <c:pt idx="13134">
                  <c:v>28521.4</c:v>
                </c:pt>
                <c:pt idx="13135">
                  <c:v>28512.7</c:v>
                </c:pt>
                <c:pt idx="13136">
                  <c:v>28503.9</c:v>
                </c:pt>
                <c:pt idx="13137">
                  <c:v>28498</c:v>
                </c:pt>
                <c:pt idx="13138">
                  <c:v>28489.200000000001</c:v>
                </c:pt>
                <c:pt idx="13139">
                  <c:v>28480.2</c:v>
                </c:pt>
                <c:pt idx="13140">
                  <c:v>28474.3</c:v>
                </c:pt>
                <c:pt idx="13141">
                  <c:v>28465.200000000001</c:v>
                </c:pt>
                <c:pt idx="13142">
                  <c:v>28456.1</c:v>
                </c:pt>
                <c:pt idx="13143">
                  <c:v>28449.9</c:v>
                </c:pt>
                <c:pt idx="13144">
                  <c:v>28440.7</c:v>
                </c:pt>
                <c:pt idx="13145">
                  <c:v>28431.3</c:v>
                </c:pt>
                <c:pt idx="13146">
                  <c:v>28425</c:v>
                </c:pt>
                <c:pt idx="13147">
                  <c:v>28415.5</c:v>
                </c:pt>
                <c:pt idx="13148">
                  <c:v>28405.9</c:v>
                </c:pt>
                <c:pt idx="13149">
                  <c:v>28399.5</c:v>
                </c:pt>
                <c:pt idx="13150">
                  <c:v>28389.8</c:v>
                </c:pt>
                <c:pt idx="13151">
                  <c:v>28380</c:v>
                </c:pt>
                <c:pt idx="13152">
                  <c:v>28373.5</c:v>
                </c:pt>
                <c:pt idx="13153">
                  <c:v>28363.7</c:v>
                </c:pt>
                <c:pt idx="13154">
                  <c:v>28353.8</c:v>
                </c:pt>
                <c:pt idx="13155">
                  <c:v>28347.3</c:v>
                </c:pt>
                <c:pt idx="13156">
                  <c:v>28337.5</c:v>
                </c:pt>
                <c:pt idx="13157">
                  <c:v>28327.7</c:v>
                </c:pt>
                <c:pt idx="13158">
                  <c:v>28321.3</c:v>
                </c:pt>
                <c:pt idx="13159">
                  <c:v>28311.7</c:v>
                </c:pt>
                <c:pt idx="13160">
                  <c:v>28302.1</c:v>
                </c:pt>
                <c:pt idx="13161">
                  <c:v>28295.8</c:v>
                </c:pt>
                <c:pt idx="13162">
                  <c:v>28286.5</c:v>
                </c:pt>
                <c:pt idx="13163">
                  <c:v>28280.3</c:v>
                </c:pt>
                <c:pt idx="13164">
                  <c:v>28271.200000000001</c:v>
                </c:pt>
                <c:pt idx="13165">
                  <c:v>28262.1</c:v>
                </c:pt>
                <c:pt idx="13166">
                  <c:v>28253.200000000001</c:v>
                </c:pt>
                <c:pt idx="13167">
                  <c:v>28247.3</c:v>
                </c:pt>
                <c:pt idx="13168">
                  <c:v>28238.5</c:v>
                </c:pt>
                <c:pt idx="13169">
                  <c:v>28232.799999999999</c:v>
                </c:pt>
                <c:pt idx="13170">
                  <c:v>28224.2</c:v>
                </c:pt>
                <c:pt idx="13171">
                  <c:v>28215.7</c:v>
                </c:pt>
                <c:pt idx="13172">
                  <c:v>28210.1</c:v>
                </c:pt>
                <c:pt idx="13173">
                  <c:v>28201.8</c:v>
                </c:pt>
                <c:pt idx="13174">
                  <c:v>28193.5</c:v>
                </c:pt>
                <c:pt idx="13175">
                  <c:v>28188</c:v>
                </c:pt>
                <c:pt idx="13176">
                  <c:v>28179.9</c:v>
                </c:pt>
                <c:pt idx="13177">
                  <c:v>28171.8</c:v>
                </c:pt>
                <c:pt idx="13178">
                  <c:v>28166.400000000001</c:v>
                </c:pt>
                <c:pt idx="13179">
                  <c:v>28158.5</c:v>
                </c:pt>
                <c:pt idx="13180">
                  <c:v>28150.5</c:v>
                </c:pt>
                <c:pt idx="13181">
                  <c:v>28145.3</c:v>
                </c:pt>
                <c:pt idx="13182">
                  <c:v>28137.5</c:v>
                </c:pt>
                <c:pt idx="13183">
                  <c:v>28129.7</c:v>
                </c:pt>
                <c:pt idx="13184">
                  <c:v>28124.6</c:v>
                </c:pt>
                <c:pt idx="13185">
                  <c:v>28117</c:v>
                </c:pt>
                <c:pt idx="13186">
                  <c:v>28109.5</c:v>
                </c:pt>
                <c:pt idx="13187">
                  <c:v>28104.5</c:v>
                </c:pt>
                <c:pt idx="13188">
                  <c:v>28097.1</c:v>
                </c:pt>
                <c:pt idx="13189">
                  <c:v>28089.8</c:v>
                </c:pt>
                <c:pt idx="13190">
                  <c:v>28084.9</c:v>
                </c:pt>
                <c:pt idx="13191">
                  <c:v>28077.7</c:v>
                </c:pt>
                <c:pt idx="13192">
                  <c:v>28070.6</c:v>
                </c:pt>
                <c:pt idx="13193">
                  <c:v>28065.9</c:v>
                </c:pt>
                <c:pt idx="13194">
                  <c:v>28058.9</c:v>
                </c:pt>
                <c:pt idx="13195">
                  <c:v>28051.9</c:v>
                </c:pt>
                <c:pt idx="13196">
                  <c:v>28047.3</c:v>
                </c:pt>
                <c:pt idx="13197">
                  <c:v>28040.3</c:v>
                </c:pt>
                <c:pt idx="13198">
                  <c:v>28033.4</c:v>
                </c:pt>
                <c:pt idx="13199">
                  <c:v>28028.7</c:v>
                </c:pt>
                <c:pt idx="13200">
                  <c:v>28021.7</c:v>
                </c:pt>
                <c:pt idx="13201">
                  <c:v>28014.6</c:v>
                </c:pt>
                <c:pt idx="13202">
                  <c:v>28009.9</c:v>
                </c:pt>
                <c:pt idx="13203">
                  <c:v>28002.6</c:v>
                </c:pt>
                <c:pt idx="13204">
                  <c:v>27995.3</c:v>
                </c:pt>
                <c:pt idx="13205">
                  <c:v>27990.3</c:v>
                </c:pt>
                <c:pt idx="13206">
                  <c:v>27982.799999999999</c:v>
                </c:pt>
                <c:pt idx="13207">
                  <c:v>27975.1</c:v>
                </c:pt>
                <c:pt idx="13208">
                  <c:v>27969.9</c:v>
                </c:pt>
                <c:pt idx="13209">
                  <c:v>27962</c:v>
                </c:pt>
                <c:pt idx="13210">
                  <c:v>27953.9</c:v>
                </c:pt>
                <c:pt idx="13211">
                  <c:v>27948.400000000001</c:v>
                </c:pt>
                <c:pt idx="13212">
                  <c:v>27940.1</c:v>
                </c:pt>
                <c:pt idx="13213">
                  <c:v>27931.599999999999</c:v>
                </c:pt>
                <c:pt idx="13214">
                  <c:v>27925.9</c:v>
                </c:pt>
                <c:pt idx="13215">
                  <c:v>27917.200000000001</c:v>
                </c:pt>
                <c:pt idx="13216">
                  <c:v>27908.400000000001</c:v>
                </c:pt>
                <c:pt idx="13217">
                  <c:v>27902.400000000001</c:v>
                </c:pt>
                <c:pt idx="13218">
                  <c:v>27893.4</c:v>
                </c:pt>
                <c:pt idx="13219">
                  <c:v>27884.3</c:v>
                </c:pt>
                <c:pt idx="13220">
                  <c:v>27878.2</c:v>
                </c:pt>
                <c:pt idx="13221">
                  <c:v>27869</c:v>
                </c:pt>
                <c:pt idx="13222">
                  <c:v>27859.7</c:v>
                </c:pt>
                <c:pt idx="13223">
                  <c:v>27853.5</c:v>
                </c:pt>
                <c:pt idx="13224">
                  <c:v>27844.1</c:v>
                </c:pt>
                <c:pt idx="13225">
                  <c:v>27834.7</c:v>
                </c:pt>
                <c:pt idx="13226">
                  <c:v>27828.400000000001</c:v>
                </c:pt>
                <c:pt idx="13227">
                  <c:v>27818.9</c:v>
                </c:pt>
                <c:pt idx="13228">
                  <c:v>27809.4</c:v>
                </c:pt>
                <c:pt idx="13229">
                  <c:v>27803.1</c:v>
                </c:pt>
                <c:pt idx="13230">
                  <c:v>27793.5</c:v>
                </c:pt>
                <c:pt idx="13231">
                  <c:v>27784</c:v>
                </c:pt>
                <c:pt idx="13232">
                  <c:v>27777.599999999999</c:v>
                </c:pt>
                <c:pt idx="13233">
                  <c:v>27767.9</c:v>
                </c:pt>
                <c:pt idx="13234">
                  <c:v>27758.3</c:v>
                </c:pt>
                <c:pt idx="13235">
                  <c:v>27751.8</c:v>
                </c:pt>
                <c:pt idx="13236">
                  <c:v>27742.1</c:v>
                </c:pt>
                <c:pt idx="13237">
                  <c:v>27735.599999999999</c:v>
                </c:pt>
                <c:pt idx="13238">
                  <c:v>27725.9</c:v>
                </c:pt>
                <c:pt idx="13239">
                  <c:v>27716</c:v>
                </c:pt>
                <c:pt idx="13240">
                  <c:v>27706.2</c:v>
                </c:pt>
                <c:pt idx="13241">
                  <c:v>27699.599999999999</c:v>
                </c:pt>
                <c:pt idx="13242">
                  <c:v>27689.7</c:v>
                </c:pt>
                <c:pt idx="13243">
                  <c:v>27679.7</c:v>
                </c:pt>
                <c:pt idx="13244">
                  <c:v>27673</c:v>
                </c:pt>
                <c:pt idx="13245">
                  <c:v>27663</c:v>
                </c:pt>
                <c:pt idx="13246">
                  <c:v>27656.3</c:v>
                </c:pt>
                <c:pt idx="13247">
                  <c:v>27646.2</c:v>
                </c:pt>
                <c:pt idx="13248">
                  <c:v>27636</c:v>
                </c:pt>
                <c:pt idx="13249">
                  <c:v>27629.200000000001</c:v>
                </c:pt>
                <c:pt idx="13250">
                  <c:v>27618.9</c:v>
                </c:pt>
                <c:pt idx="13251">
                  <c:v>27608.6</c:v>
                </c:pt>
                <c:pt idx="13252">
                  <c:v>27601.599999999999</c:v>
                </c:pt>
                <c:pt idx="13253">
                  <c:v>27591.200000000001</c:v>
                </c:pt>
                <c:pt idx="13254">
                  <c:v>27580.6</c:v>
                </c:pt>
                <c:pt idx="13255">
                  <c:v>27573.599999999999</c:v>
                </c:pt>
                <c:pt idx="13256">
                  <c:v>27562.9</c:v>
                </c:pt>
                <c:pt idx="13257">
                  <c:v>27552.2</c:v>
                </c:pt>
                <c:pt idx="13258">
                  <c:v>27545</c:v>
                </c:pt>
                <c:pt idx="13259">
                  <c:v>27534.2</c:v>
                </c:pt>
                <c:pt idx="13260">
                  <c:v>27523.3</c:v>
                </c:pt>
                <c:pt idx="13261">
                  <c:v>27516.1</c:v>
                </c:pt>
                <c:pt idx="13262">
                  <c:v>27505.200000000001</c:v>
                </c:pt>
                <c:pt idx="13263">
                  <c:v>27494.3</c:v>
                </c:pt>
                <c:pt idx="13264">
                  <c:v>27487.1</c:v>
                </c:pt>
                <c:pt idx="13265">
                  <c:v>27476.3</c:v>
                </c:pt>
                <c:pt idx="13266">
                  <c:v>27465.599999999999</c:v>
                </c:pt>
                <c:pt idx="13267">
                  <c:v>27458.5</c:v>
                </c:pt>
                <c:pt idx="13268">
                  <c:v>27447.9</c:v>
                </c:pt>
                <c:pt idx="13269">
                  <c:v>27437.5</c:v>
                </c:pt>
                <c:pt idx="13270">
                  <c:v>27430.6</c:v>
                </c:pt>
                <c:pt idx="13271">
                  <c:v>27420.400000000001</c:v>
                </c:pt>
                <c:pt idx="13272">
                  <c:v>27410.400000000001</c:v>
                </c:pt>
                <c:pt idx="13273">
                  <c:v>27403.8</c:v>
                </c:pt>
                <c:pt idx="13274">
                  <c:v>27394.1</c:v>
                </c:pt>
                <c:pt idx="13275">
                  <c:v>27384.6</c:v>
                </c:pt>
                <c:pt idx="13276">
                  <c:v>27378.3</c:v>
                </c:pt>
                <c:pt idx="13277">
                  <c:v>27369.1</c:v>
                </c:pt>
                <c:pt idx="13278">
                  <c:v>27360</c:v>
                </c:pt>
                <c:pt idx="13279">
                  <c:v>27354</c:v>
                </c:pt>
                <c:pt idx="13280">
                  <c:v>27345.200000000001</c:v>
                </c:pt>
                <c:pt idx="13281">
                  <c:v>27336.400000000001</c:v>
                </c:pt>
                <c:pt idx="13282">
                  <c:v>27330.7</c:v>
                </c:pt>
                <c:pt idx="13283">
                  <c:v>27322.1</c:v>
                </c:pt>
                <c:pt idx="13284">
                  <c:v>27313.5</c:v>
                </c:pt>
                <c:pt idx="13285">
                  <c:v>27307.8</c:v>
                </c:pt>
                <c:pt idx="13286">
                  <c:v>27299.200000000001</c:v>
                </c:pt>
                <c:pt idx="13287">
                  <c:v>27290.6</c:v>
                </c:pt>
                <c:pt idx="13288">
                  <c:v>27284.9</c:v>
                </c:pt>
                <c:pt idx="13289">
                  <c:v>27276.1</c:v>
                </c:pt>
                <c:pt idx="13290">
                  <c:v>27270.2</c:v>
                </c:pt>
                <c:pt idx="13291">
                  <c:v>27261.3</c:v>
                </c:pt>
                <c:pt idx="13292">
                  <c:v>27252.3</c:v>
                </c:pt>
                <c:pt idx="13293">
                  <c:v>27246.2</c:v>
                </c:pt>
                <c:pt idx="13294">
                  <c:v>27236.9</c:v>
                </c:pt>
                <c:pt idx="13295">
                  <c:v>27227.5</c:v>
                </c:pt>
                <c:pt idx="13296">
                  <c:v>27221.200000000001</c:v>
                </c:pt>
                <c:pt idx="13297">
                  <c:v>27211.5</c:v>
                </c:pt>
                <c:pt idx="13298">
                  <c:v>27201.8</c:v>
                </c:pt>
                <c:pt idx="13299">
                  <c:v>27195.200000000001</c:v>
                </c:pt>
                <c:pt idx="13300">
                  <c:v>27185.200000000001</c:v>
                </c:pt>
                <c:pt idx="13301">
                  <c:v>27175.1</c:v>
                </c:pt>
                <c:pt idx="13302">
                  <c:v>27168.2</c:v>
                </c:pt>
                <c:pt idx="13303">
                  <c:v>27157.8</c:v>
                </c:pt>
                <c:pt idx="13304">
                  <c:v>27147.200000000001</c:v>
                </c:pt>
                <c:pt idx="13305">
                  <c:v>27140</c:v>
                </c:pt>
                <c:pt idx="13306">
                  <c:v>27129</c:v>
                </c:pt>
                <c:pt idx="13307">
                  <c:v>27121.5</c:v>
                </c:pt>
                <c:pt idx="13308">
                  <c:v>27110.1</c:v>
                </c:pt>
                <c:pt idx="13309">
                  <c:v>27098.3</c:v>
                </c:pt>
                <c:pt idx="13310">
                  <c:v>27090.3</c:v>
                </c:pt>
                <c:pt idx="13311">
                  <c:v>27077.7</c:v>
                </c:pt>
                <c:pt idx="13312">
                  <c:v>27064.6</c:v>
                </c:pt>
                <c:pt idx="13313">
                  <c:v>27055.5</c:v>
                </c:pt>
                <c:pt idx="13314">
                  <c:v>27041.200000000001</c:v>
                </c:pt>
                <c:pt idx="13315">
                  <c:v>27026.1</c:v>
                </c:pt>
                <c:pt idx="13316">
                  <c:v>27015.5</c:v>
                </c:pt>
                <c:pt idx="13317">
                  <c:v>26998.9</c:v>
                </c:pt>
                <c:pt idx="13318">
                  <c:v>26981.5</c:v>
                </c:pt>
                <c:pt idx="13319">
                  <c:v>26969.4</c:v>
                </c:pt>
                <c:pt idx="13320">
                  <c:v>26950.799999999999</c:v>
                </c:pt>
                <c:pt idx="13321">
                  <c:v>26931.7</c:v>
                </c:pt>
                <c:pt idx="13322">
                  <c:v>26918.799999999999</c:v>
                </c:pt>
                <c:pt idx="13323">
                  <c:v>26899.3</c:v>
                </c:pt>
                <c:pt idx="13324">
                  <c:v>26879.9</c:v>
                </c:pt>
                <c:pt idx="13325">
                  <c:v>26867.1</c:v>
                </c:pt>
                <c:pt idx="13326">
                  <c:v>26848.3</c:v>
                </c:pt>
                <c:pt idx="13327">
                  <c:v>26830.1</c:v>
                </c:pt>
                <c:pt idx="13328">
                  <c:v>26818.400000000001</c:v>
                </c:pt>
                <c:pt idx="13329">
                  <c:v>26801.599999999999</c:v>
                </c:pt>
                <c:pt idx="13330">
                  <c:v>26785.8</c:v>
                </c:pt>
                <c:pt idx="13331">
                  <c:v>26775.9</c:v>
                </c:pt>
                <c:pt idx="13332">
                  <c:v>26761.8</c:v>
                </c:pt>
                <c:pt idx="13333">
                  <c:v>26748.9</c:v>
                </c:pt>
                <c:pt idx="13334">
                  <c:v>26740.799999999999</c:v>
                </c:pt>
                <c:pt idx="13335">
                  <c:v>26729.200000000001</c:v>
                </c:pt>
                <c:pt idx="13336">
                  <c:v>26718.5</c:v>
                </c:pt>
                <c:pt idx="13337">
                  <c:v>26711.599999999999</c:v>
                </c:pt>
                <c:pt idx="13338">
                  <c:v>26701.599999999999</c:v>
                </c:pt>
                <c:pt idx="13339">
                  <c:v>26691.8</c:v>
                </c:pt>
                <c:pt idx="13340">
                  <c:v>26685.5</c:v>
                </c:pt>
                <c:pt idx="13341">
                  <c:v>26675.9</c:v>
                </c:pt>
                <c:pt idx="13342">
                  <c:v>26666.400000000001</c:v>
                </c:pt>
                <c:pt idx="13343">
                  <c:v>26660</c:v>
                </c:pt>
                <c:pt idx="13344">
                  <c:v>26650.3</c:v>
                </c:pt>
                <c:pt idx="13345">
                  <c:v>26640.5</c:v>
                </c:pt>
                <c:pt idx="13346">
                  <c:v>26633.8</c:v>
                </c:pt>
                <c:pt idx="13347">
                  <c:v>26623.599999999999</c:v>
                </c:pt>
                <c:pt idx="13348">
                  <c:v>26613.200000000001</c:v>
                </c:pt>
                <c:pt idx="13349">
                  <c:v>26606.1</c:v>
                </c:pt>
                <c:pt idx="13350">
                  <c:v>26595.3</c:v>
                </c:pt>
                <c:pt idx="13351">
                  <c:v>26584.2</c:v>
                </c:pt>
                <c:pt idx="13352">
                  <c:v>26576.7</c:v>
                </c:pt>
                <c:pt idx="13353">
                  <c:v>26565.200000000001</c:v>
                </c:pt>
                <c:pt idx="13354">
                  <c:v>26553.599999999999</c:v>
                </c:pt>
                <c:pt idx="13355">
                  <c:v>26545.8</c:v>
                </c:pt>
                <c:pt idx="13356">
                  <c:v>26533.9</c:v>
                </c:pt>
                <c:pt idx="13357">
                  <c:v>26521.9</c:v>
                </c:pt>
                <c:pt idx="13358">
                  <c:v>26513.9</c:v>
                </c:pt>
                <c:pt idx="13359">
                  <c:v>26501.7</c:v>
                </c:pt>
                <c:pt idx="13360">
                  <c:v>26489.5</c:v>
                </c:pt>
                <c:pt idx="13361">
                  <c:v>26481.4</c:v>
                </c:pt>
                <c:pt idx="13362">
                  <c:v>26469.1</c:v>
                </c:pt>
                <c:pt idx="13363">
                  <c:v>26456.7</c:v>
                </c:pt>
                <c:pt idx="13364">
                  <c:v>26448.5</c:v>
                </c:pt>
                <c:pt idx="13365">
                  <c:v>26436.1</c:v>
                </c:pt>
                <c:pt idx="13366">
                  <c:v>26427.9</c:v>
                </c:pt>
                <c:pt idx="13367">
                  <c:v>26415.5</c:v>
                </c:pt>
                <c:pt idx="13368">
                  <c:v>26403.200000000001</c:v>
                </c:pt>
                <c:pt idx="13369">
                  <c:v>26395</c:v>
                </c:pt>
                <c:pt idx="13370">
                  <c:v>26382.7</c:v>
                </c:pt>
                <c:pt idx="13371">
                  <c:v>26370.5</c:v>
                </c:pt>
                <c:pt idx="13372">
                  <c:v>26362.400000000001</c:v>
                </c:pt>
                <c:pt idx="13373">
                  <c:v>26350.3</c:v>
                </c:pt>
                <c:pt idx="13374">
                  <c:v>26338.3</c:v>
                </c:pt>
                <c:pt idx="13375">
                  <c:v>26330.3</c:v>
                </c:pt>
                <c:pt idx="13376">
                  <c:v>26318.3</c:v>
                </c:pt>
                <c:pt idx="13377">
                  <c:v>26306.3</c:v>
                </c:pt>
                <c:pt idx="13378">
                  <c:v>26298.3</c:v>
                </c:pt>
                <c:pt idx="13379">
                  <c:v>26286.400000000001</c:v>
                </c:pt>
                <c:pt idx="13380">
                  <c:v>26278.400000000001</c:v>
                </c:pt>
                <c:pt idx="13381">
                  <c:v>26266.3</c:v>
                </c:pt>
                <c:pt idx="13382">
                  <c:v>26254.2</c:v>
                </c:pt>
                <c:pt idx="13383">
                  <c:v>26246</c:v>
                </c:pt>
                <c:pt idx="13384">
                  <c:v>26233.599999999999</c:v>
                </c:pt>
                <c:pt idx="13385">
                  <c:v>26221</c:v>
                </c:pt>
                <c:pt idx="13386">
                  <c:v>26212.5</c:v>
                </c:pt>
                <c:pt idx="13387">
                  <c:v>26199.5</c:v>
                </c:pt>
                <c:pt idx="13388">
                  <c:v>26186.2</c:v>
                </c:pt>
                <c:pt idx="13389">
                  <c:v>26177.1</c:v>
                </c:pt>
                <c:pt idx="13390">
                  <c:v>26163.200000000001</c:v>
                </c:pt>
                <c:pt idx="13391">
                  <c:v>26148.9</c:v>
                </c:pt>
                <c:pt idx="13392">
                  <c:v>26139.1</c:v>
                </c:pt>
                <c:pt idx="13393">
                  <c:v>26124</c:v>
                </c:pt>
                <c:pt idx="13394">
                  <c:v>26108.400000000001</c:v>
                </c:pt>
                <c:pt idx="13395">
                  <c:v>26097.8</c:v>
                </c:pt>
                <c:pt idx="13396">
                  <c:v>26081.4</c:v>
                </c:pt>
                <c:pt idx="13397">
                  <c:v>26064.5</c:v>
                </c:pt>
                <c:pt idx="13398">
                  <c:v>26053</c:v>
                </c:pt>
                <c:pt idx="13399">
                  <c:v>26035.4</c:v>
                </c:pt>
                <c:pt idx="13400">
                  <c:v>26017.4</c:v>
                </c:pt>
                <c:pt idx="13401">
                  <c:v>26005.200000000001</c:v>
                </c:pt>
                <c:pt idx="13402">
                  <c:v>25986.6</c:v>
                </c:pt>
                <c:pt idx="13403">
                  <c:v>25967.8</c:v>
                </c:pt>
                <c:pt idx="13404">
                  <c:v>25954.9</c:v>
                </c:pt>
                <c:pt idx="13405">
                  <c:v>25935.8</c:v>
                </c:pt>
                <c:pt idx="13406">
                  <c:v>25916.6</c:v>
                </c:pt>
                <c:pt idx="13407">
                  <c:v>25903.7</c:v>
                </c:pt>
                <c:pt idx="13408">
                  <c:v>25884.3</c:v>
                </c:pt>
                <c:pt idx="13409">
                  <c:v>25864.9</c:v>
                </c:pt>
                <c:pt idx="13410">
                  <c:v>25851.9</c:v>
                </c:pt>
                <c:pt idx="13411">
                  <c:v>25832.400000000001</c:v>
                </c:pt>
                <c:pt idx="13412">
                  <c:v>25812.9</c:v>
                </c:pt>
                <c:pt idx="13413">
                  <c:v>25799.9</c:v>
                </c:pt>
                <c:pt idx="13414">
                  <c:v>25780.5</c:v>
                </c:pt>
                <c:pt idx="13415">
                  <c:v>25761.1</c:v>
                </c:pt>
                <c:pt idx="13416">
                  <c:v>25735.3</c:v>
                </c:pt>
                <c:pt idx="13417">
                  <c:v>25709.8</c:v>
                </c:pt>
                <c:pt idx="13418">
                  <c:v>25684.7</c:v>
                </c:pt>
                <c:pt idx="13419">
                  <c:v>25659.9</c:v>
                </c:pt>
                <c:pt idx="13420">
                  <c:v>25635.599999999999</c:v>
                </c:pt>
                <c:pt idx="13421">
                  <c:v>25611.5</c:v>
                </c:pt>
                <c:pt idx="13422">
                  <c:v>25587.8</c:v>
                </c:pt>
                <c:pt idx="13423">
                  <c:v>25565.3</c:v>
                </c:pt>
                <c:pt idx="13424">
                  <c:v>25543</c:v>
                </c:pt>
                <c:pt idx="13425">
                  <c:v>25521.3</c:v>
                </c:pt>
                <c:pt idx="13426">
                  <c:v>25499.8</c:v>
                </c:pt>
                <c:pt idx="13427">
                  <c:v>25478.799999999999</c:v>
                </c:pt>
                <c:pt idx="13428">
                  <c:v>25458.1</c:v>
                </c:pt>
                <c:pt idx="13429">
                  <c:v>25437.7</c:v>
                </c:pt>
                <c:pt idx="13430">
                  <c:v>25417.5</c:v>
                </c:pt>
                <c:pt idx="13431">
                  <c:v>25397.4</c:v>
                </c:pt>
                <c:pt idx="13432">
                  <c:v>25377.3</c:v>
                </c:pt>
                <c:pt idx="13433">
                  <c:v>25357</c:v>
                </c:pt>
                <c:pt idx="13434">
                  <c:v>25336.5</c:v>
                </c:pt>
                <c:pt idx="13435">
                  <c:v>25315.8</c:v>
                </c:pt>
                <c:pt idx="13436">
                  <c:v>25294.7</c:v>
                </c:pt>
                <c:pt idx="13437">
                  <c:v>25273.200000000001</c:v>
                </c:pt>
                <c:pt idx="13438">
                  <c:v>25251.200000000001</c:v>
                </c:pt>
                <c:pt idx="13439">
                  <c:v>25228.9</c:v>
                </c:pt>
                <c:pt idx="13440">
                  <c:v>25206.1</c:v>
                </c:pt>
                <c:pt idx="13441">
                  <c:v>25183</c:v>
                </c:pt>
                <c:pt idx="13442">
                  <c:v>25159.7</c:v>
                </c:pt>
                <c:pt idx="13443">
                  <c:v>25136.400000000001</c:v>
                </c:pt>
                <c:pt idx="13444">
                  <c:v>25113.200000000001</c:v>
                </c:pt>
                <c:pt idx="13445">
                  <c:v>25090.3</c:v>
                </c:pt>
                <c:pt idx="13446">
                  <c:v>25067.8</c:v>
                </c:pt>
                <c:pt idx="13447">
                  <c:v>25045.7</c:v>
                </c:pt>
                <c:pt idx="13448">
                  <c:v>25023.8</c:v>
                </c:pt>
                <c:pt idx="13449">
                  <c:v>25001.8</c:v>
                </c:pt>
                <c:pt idx="13450">
                  <c:v>24969</c:v>
                </c:pt>
                <c:pt idx="13451">
                  <c:v>24916</c:v>
                </c:pt>
                <c:pt idx="13452">
                  <c:v>24854.2</c:v>
                </c:pt>
                <c:pt idx="13453">
                  <c:v>24788.9</c:v>
                </c:pt>
                <c:pt idx="13454">
                  <c:v>24722</c:v>
                </c:pt>
                <c:pt idx="13455">
                  <c:v>24654.3</c:v>
                </c:pt>
                <c:pt idx="13456">
                  <c:v>24586.2</c:v>
                </c:pt>
                <c:pt idx="13457">
                  <c:v>24517.599999999999</c:v>
                </c:pt>
                <c:pt idx="13458">
                  <c:v>24448.400000000001</c:v>
                </c:pt>
                <c:pt idx="13459">
                  <c:v>24378</c:v>
                </c:pt>
                <c:pt idx="13460">
                  <c:v>24305.9</c:v>
                </c:pt>
                <c:pt idx="13461">
                  <c:v>24231.5</c:v>
                </c:pt>
              </c:numCache>
            </c:numRef>
          </c:yVal>
          <c:smooth val="0"/>
          <c:extLst>
            <c:ext xmlns:c16="http://schemas.microsoft.com/office/drawing/2014/chart" uri="{C3380CC4-5D6E-409C-BE32-E72D297353CC}">
              <c16:uniqueId val="{00000000-C925-4C24-A0F8-A815837B2F0E}"/>
            </c:ext>
          </c:extLst>
        </c:ser>
        <c:ser>
          <c:idx val="1"/>
          <c:order val="1"/>
          <c:tx>
            <c:v>FC-0.55-P-35</c:v>
          </c:tx>
          <c:spPr>
            <a:ln w="12700">
              <a:solidFill>
                <a:schemeClr val="tx1"/>
              </a:solidFill>
              <a:prstDash val="dashDot"/>
            </a:ln>
          </c:spPr>
          <c:marker>
            <c:symbol val="none"/>
          </c:marker>
          <c:xVal>
            <c:numRef>
              <c:f>'Non-fibrous Concrete'!$E$6:$E$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4999999999999997E-3</c:v>
                </c:pt>
                <c:pt idx="15">
                  <c:v>8.0000000000000002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500000000000001E-2</c:v>
                </c:pt>
                <c:pt idx="28">
                  <c:v>1.4999999999999999E-2</c:v>
                </c:pt>
                <c:pt idx="29">
                  <c:v>1.55E-2</c:v>
                </c:pt>
                <c:pt idx="30">
                  <c:v>1.6500000000000001E-2</c:v>
                </c:pt>
                <c:pt idx="31">
                  <c:v>1.7000000000000001E-2</c:v>
                </c:pt>
                <c:pt idx="32">
                  <c:v>1.7500000000000002E-2</c:v>
                </c:pt>
                <c:pt idx="33">
                  <c:v>1.7999999999999999E-2</c:v>
                </c:pt>
                <c:pt idx="34">
                  <c:v>1.8499999999999999E-2</c:v>
                </c:pt>
                <c:pt idx="35">
                  <c:v>1.9E-2</c:v>
                </c:pt>
                <c:pt idx="36">
                  <c:v>0.02</c:v>
                </c:pt>
                <c:pt idx="37">
                  <c:v>2.0500000000000001E-2</c:v>
                </c:pt>
                <c:pt idx="38">
                  <c:v>2.1000000000000001E-2</c:v>
                </c:pt>
                <c:pt idx="39">
                  <c:v>2.1999999999999999E-2</c:v>
                </c:pt>
                <c:pt idx="40">
                  <c:v>2.2499999999999999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000000000000003E-2</c:v>
                </c:pt>
                <c:pt idx="79">
                  <c:v>4.2500000000000003E-2</c:v>
                </c:pt>
                <c:pt idx="80">
                  <c:v>4.2999999999999997E-2</c:v>
                </c:pt>
                <c:pt idx="81">
                  <c:v>4.3999999999999997E-2</c:v>
                </c:pt>
                <c:pt idx="82">
                  <c:v>4.4499999999999998E-2</c:v>
                </c:pt>
                <c:pt idx="83">
                  <c:v>4.4999999999999998E-2</c:v>
                </c:pt>
                <c:pt idx="84">
                  <c:v>4.5499999999999999E-2</c:v>
                </c:pt>
                <c:pt idx="85">
                  <c:v>4.5999999999999999E-2</c:v>
                </c:pt>
                <c:pt idx="86">
                  <c:v>4.65E-2</c:v>
                </c:pt>
                <c:pt idx="87">
                  <c:v>4.7E-2</c:v>
                </c:pt>
                <c:pt idx="88">
                  <c:v>4.7500000000000001E-2</c:v>
                </c:pt>
                <c:pt idx="89">
                  <c:v>4.8500000000000001E-2</c:v>
                </c:pt>
                <c:pt idx="90">
                  <c:v>4.9000000000000002E-2</c:v>
                </c:pt>
                <c:pt idx="91">
                  <c:v>4.9500000000000002E-2</c:v>
                </c:pt>
                <c:pt idx="92">
                  <c:v>0.05</c:v>
                </c:pt>
                <c:pt idx="93">
                  <c:v>5.0500000000000003E-2</c:v>
                </c:pt>
                <c:pt idx="94">
                  <c:v>5.0999999999999997E-2</c:v>
                </c:pt>
                <c:pt idx="95">
                  <c:v>5.1499999999999997E-2</c:v>
                </c:pt>
                <c:pt idx="96">
                  <c:v>5.1999999999999998E-2</c:v>
                </c:pt>
                <c:pt idx="97">
                  <c:v>5.2499999999999998E-2</c:v>
                </c:pt>
                <c:pt idx="98">
                  <c:v>5.2999999999999999E-2</c:v>
                </c:pt>
                <c:pt idx="99">
                  <c:v>5.3499999999999999E-2</c:v>
                </c:pt>
                <c:pt idx="100">
                  <c:v>5.3999999999999999E-2</c:v>
                </c:pt>
                <c:pt idx="101">
                  <c:v>5.4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0.06</c:v>
                </c:pt>
                <c:pt idx="111">
                  <c:v>6.0499999999999998E-2</c:v>
                </c:pt>
                <c:pt idx="112">
                  <c:v>6.0999999999999999E-2</c:v>
                </c:pt>
                <c:pt idx="113">
                  <c:v>6.2E-2</c:v>
                </c:pt>
                <c:pt idx="114">
                  <c:v>6.25E-2</c:v>
                </c:pt>
                <c:pt idx="115">
                  <c:v>6.3E-2</c:v>
                </c:pt>
                <c:pt idx="116">
                  <c:v>6.3500000000000001E-2</c:v>
                </c:pt>
                <c:pt idx="117">
                  <c:v>6.4000000000000001E-2</c:v>
                </c:pt>
                <c:pt idx="118">
                  <c:v>6.4500000000000002E-2</c:v>
                </c:pt>
                <c:pt idx="119">
                  <c:v>6.5000000000000002E-2</c:v>
                </c:pt>
                <c:pt idx="120">
                  <c:v>6.5500000000000003E-2</c:v>
                </c:pt>
                <c:pt idx="121">
                  <c:v>6.6000000000000003E-2</c:v>
                </c:pt>
                <c:pt idx="122">
                  <c:v>6.7000000000000004E-2</c:v>
                </c:pt>
                <c:pt idx="123">
                  <c:v>6.7500000000000004E-2</c:v>
                </c:pt>
                <c:pt idx="124">
                  <c:v>6.8500000000000005E-2</c:v>
                </c:pt>
                <c:pt idx="125">
                  <c:v>6.9000000000000006E-2</c:v>
                </c:pt>
                <c:pt idx="126">
                  <c:v>6.9500000000000006E-2</c:v>
                </c:pt>
                <c:pt idx="127">
                  <c:v>7.0000000000000007E-2</c:v>
                </c:pt>
                <c:pt idx="128">
                  <c:v>7.0499999999999993E-2</c:v>
                </c:pt>
                <c:pt idx="129">
                  <c:v>7.0999999999999994E-2</c:v>
                </c:pt>
                <c:pt idx="130">
                  <c:v>7.1499999999999994E-2</c:v>
                </c:pt>
                <c:pt idx="131">
                  <c:v>7.1999999999999995E-2</c:v>
                </c:pt>
                <c:pt idx="132">
                  <c:v>7.2999999999999995E-2</c:v>
                </c:pt>
                <c:pt idx="133">
                  <c:v>7.3499999999999996E-2</c:v>
                </c:pt>
                <c:pt idx="134">
                  <c:v>7.3999999999999996E-2</c:v>
                </c:pt>
                <c:pt idx="135">
                  <c:v>7.4499999999999997E-2</c:v>
                </c:pt>
                <c:pt idx="136">
                  <c:v>7.4999999999999997E-2</c:v>
                </c:pt>
                <c:pt idx="137">
                  <c:v>7.5499999999999998E-2</c:v>
                </c:pt>
                <c:pt idx="138">
                  <c:v>7.5999999999999998E-2</c:v>
                </c:pt>
                <c:pt idx="139">
                  <c:v>7.6499999999999999E-2</c:v>
                </c:pt>
                <c:pt idx="140">
                  <c:v>7.6999999999999999E-2</c:v>
                </c:pt>
                <c:pt idx="141">
                  <c:v>7.7499999999999999E-2</c:v>
                </c:pt>
                <c:pt idx="142">
                  <c:v>7.8E-2</c:v>
                </c:pt>
                <c:pt idx="143">
                  <c:v>7.85E-2</c:v>
                </c:pt>
                <c:pt idx="144">
                  <c:v>7.9000000000000001E-2</c:v>
                </c:pt>
                <c:pt idx="145">
                  <c:v>7.9500000000000001E-2</c:v>
                </c:pt>
                <c:pt idx="146">
                  <c:v>0.08</c:v>
                </c:pt>
                <c:pt idx="147">
                  <c:v>8.0500000000000002E-2</c:v>
                </c:pt>
                <c:pt idx="148">
                  <c:v>8.1000000000000003E-2</c:v>
                </c:pt>
                <c:pt idx="149">
                  <c:v>8.1500000000000003E-2</c:v>
                </c:pt>
                <c:pt idx="150">
                  <c:v>8.2000000000000003E-2</c:v>
                </c:pt>
                <c:pt idx="151">
                  <c:v>8.2500000000000004E-2</c:v>
                </c:pt>
                <c:pt idx="152">
                  <c:v>8.3000000000000004E-2</c:v>
                </c:pt>
                <c:pt idx="153">
                  <c:v>8.3500000000000005E-2</c:v>
                </c:pt>
                <c:pt idx="154">
                  <c:v>8.4000000000000005E-2</c:v>
                </c:pt>
                <c:pt idx="155">
                  <c:v>8.4500000000000006E-2</c:v>
                </c:pt>
                <c:pt idx="156">
                  <c:v>8.5000000000000006E-2</c:v>
                </c:pt>
                <c:pt idx="157">
                  <c:v>8.5500000000000007E-2</c:v>
                </c:pt>
                <c:pt idx="158">
                  <c:v>8.5999999999999993E-2</c:v>
                </c:pt>
                <c:pt idx="159">
                  <c:v>8.6499999999999994E-2</c:v>
                </c:pt>
                <c:pt idx="160">
                  <c:v>8.6999999999999994E-2</c:v>
                </c:pt>
                <c:pt idx="161">
                  <c:v>8.7499999999999994E-2</c:v>
                </c:pt>
                <c:pt idx="162">
                  <c:v>8.7999999999999995E-2</c:v>
                </c:pt>
                <c:pt idx="163">
                  <c:v>8.8499999999999995E-2</c:v>
                </c:pt>
                <c:pt idx="164">
                  <c:v>8.8999999999999996E-2</c:v>
                </c:pt>
                <c:pt idx="165">
                  <c:v>8.9499999999999996E-2</c:v>
                </c:pt>
                <c:pt idx="166">
                  <c:v>0.09</c:v>
                </c:pt>
                <c:pt idx="167">
                  <c:v>9.0499999999999997E-2</c:v>
                </c:pt>
                <c:pt idx="168">
                  <c:v>9.0999999999999998E-2</c:v>
                </c:pt>
                <c:pt idx="169">
                  <c:v>9.1499999999999998E-2</c:v>
                </c:pt>
                <c:pt idx="170">
                  <c:v>9.1999999999999998E-2</c:v>
                </c:pt>
                <c:pt idx="171">
                  <c:v>9.2499999999999999E-2</c:v>
                </c:pt>
                <c:pt idx="172">
                  <c:v>9.2999999999999999E-2</c:v>
                </c:pt>
                <c:pt idx="173">
                  <c:v>9.35E-2</c:v>
                </c:pt>
                <c:pt idx="174">
                  <c:v>9.4E-2</c:v>
                </c:pt>
                <c:pt idx="175">
                  <c:v>9.4500000000000001E-2</c:v>
                </c:pt>
                <c:pt idx="176">
                  <c:v>9.5000000000000001E-2</c:v>
                </c:pt>
                <c:pt idx="177">
                  <c:v>9.5500000000000002E-2</c:v>
                </c:pt>
                <c:pt idx="178">
                  <c:v>9.6000000000000002E-2</c:v>
                </c:pt>
                <c:pt idx="179">
                  <c:v>9.7000000000000003E-2</c:v>
                </c:pt>
                <c:pt idx="180">
                  <c:v>9.7500000000000003E-2</c:v>
                </c:pt>
                <c:pt idx="181">
                  <c:v>9.8000000000000004E-2</c:v>
                </c:pt>
                <c:pt idx="182">
                  <c:v>9.8500000000000004E-2</c:v>
                </c:pt>
                <c:pt idx="183">
                  <c:v>9.9000000000000005E-2</c:v>
                </c:pt>
                <c:pt idx="184">
                  <c:v>9.9500000000000005E-2</c:v>
                </c:pt>
                <c:pt idx="185">
                  <c:v>0.1</c:v>
                </c:pt>
                <c:pt idx="186">
                  <c:v>0.10050000000000001</c:v>
                </c:pt>
                <c:pt idx="187">
                  <c:v>0.10100000000000001</c:v>
                </c:pt>
                <c:pt idx="188">
                  <c:v>0.10150000000000001</c:v>
                </c:pt>
                <c:pt idx="189">
                  <c:v>0.10199999999999999</c:v>
                </c:pt>
                <c:pt idx="190">
                  <c:v>0.10299999999999999</c:v>
                </c:pt>
                <c:pt idx="191">
                  <c:v>0.10349999999999999</c:v>
                </c:pt>
                <c:pt idx="192">
                  <c:v>0.104</c:v>
                </c:pt>
                <c:pt idx="193">
                  <c:v>0.1045</c:v>
                </c:pt>
                <c:pt idx="194">
                  <c:v>0.105</c:v>
                </c:pt>
                <c:pt idx="195">
                  <c:v>0.1055</c:v>
                </c:pt>
                <c:pt idx="196">
                  <c:v>0.106</c:v>
                </c:pt>
                <c:pt idx="197">
                  <c:v>0.1065</c:v>
                </c:pt>
                <c:pt idx="198">
                  <c:v>0.1075</c:v>
                </c:pt>
                <c:pt idx="199">
                  <c:v>0.1085</c:v>
                </c:pt>
                <c:pt idx="200">
                  <c:v>0.109</c:v>
                </c:pt>
                <c:pt idx="201">
                  <c:v>0.1095</c:v>
                </c:pt>
                <c:pt idx="202">
                  <c:v>0.11</c:v>
                </c:pt>
                <c:pt idx="203">
                  <c:v>0.1105</c:v>
                </c:pt>
                <c:pt idx="204">
                  <c:v>0.111</c:v>
                </c:pt>
                <c:pt idx="205">
                  <c:v>0.1115</c:v>
                </c:pt>
                <c:pt idx="206">
                  <c:v>0.112</c:v>
                </c:pt>
                <c:pt idx="207">
                  <c:v>0.113</c:v>
                </c:pt>
                <c:pt idx="208">
                  <c:v>0.1135</c:v>
                </c:pt>
                <c:pt idx="209">
                  <c:v>0.114</c:v>
                </c:pt>
                <c:pt idx="210">
                  <c:v>0.1145</c:v>
                </c:pt>
                <c:pt idx="211">
                  <c:v>0.115</c:v>
                </c:pt>
                <c:pt idx="212">
                  <c:v>0.11550000000000001</c:v>
                </c:pt>
                <c:pt idx="213">
                  <c:v>0.11600000000000001</c:v>
                </c:pt>
                <c:pt idx="214">
                  <c:v>0.11700000000000001</c:v>
                </c:pt>
                <c:pt idx="215">
                  <c:v>0.11749999999999999</c:v>
                </c:pt>
                <c:pt idx="216">
                  <c:v>0.11799999999999999</c:v>
                </c:pt>
                <c:pt idx="217">
                  <c:v>0.11849999999999999</c:v>
                </c:pt>
                <c:pt idx="218">
                  <c:v>0.11899999999999999</c:v>
                </c:pt>
                <c:pt idx="219">
                  <c:v>0.1195</c:v>
                </c:pt>
                <c:pt idx="220">
                  <c:v>0.12</c:v>
                </c:pt>
                <c:pt idx="221">
                  <c:v>0.1205</c:v>
                </c:pt>
                <c:pt idx="222">
                  <c:v>0.121</c:v>
                </c:pt>
                <c:pt idx="223">
                  <c:v>0.1215</c:v>
                </c:pt>
                <c:pt idx="224">
                  <c:v>0.122</c:v>
                </c:pt>
                <c:pt idx="225">
                  <c:v>0.123</c:v>
                </c:pt>
                <c:pt idx="226">
                  <c:v>0.1235</c:v>
                </c:pt>
                <c:pt idx="227">
                  <c:v>0.124</c:v>
                </c:pt>
                <c:pt idx="228">
                  <c:v>0.1245</c:v>
                </c:pt>
                <c:pt idx="229">
                  <c:v>0.125</c:v>
                </c:pt>
                <c:pt idx="230">
                  <c:v>0.126</c:v>
                </c:pt>
                <c:pt idx="231">
                  <c:v>0.1265</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00000000000001</c:v>
                </c:pt>
                <c:pt idx="243">
                  <c:v>0.13250000000000001</c:v>
                </c:pt>
                <c:pt idx="244">
                  <c:v>0.13300000000000001</c:v>
                </c:pt>
                <c:pt idx="245">
                  <c:v>0.13350000000000001</c:v>
                </c:pt>
                <c:pt idx="246">
                  <c:v>0.13400000000000001</c:v>
                </c:pt>
                <c:pt idx="247">
                  <c:v>0.13450000000000001</c:v>
                </c:pt>
                <c:pt idx="248">
                  <c:v>0.13500000000000001</c:v>
                </c:pt>
                <c:pt idx="249">
                  <c:v>0.13550000000000001</c:v>
                </c:pt>
                <c:pt idx="250">
                  <c:v>0.13600000000000001</c:v>
                </c:pt>
                <c:pt idx="251">
                  <c:v>0.13650000000000001</c:v>
                </c:pt>
                <c:pt idx="252">
                  <c:v>0.13750000000000001</c:v>
                </c:pt>
                <c:pt idx="253">
                  <c:v>0.13850000000000001</c:v>
                </c:pt>
                <c:pt idx="254">
                  <c:v>0.13950000000000001</c:v>
                </c:pt>
                <c:pt idx="255">
                  <c:v>0.14000000000000001</c:v>
                </c:pt>
                <c:pt idx="256">
                  <c:v>0.14050000000000001</c:v>
                </c:pt>
                <c:pt idx="257">
                  <c:v>0.14099999999999999</c:v>
                </c:pt>
                <c:pt idx="258">
                  <c:v>0.14149999999999999</c:v>
                </c:pt>
                <c:pt idx="259">
                  <c:v>0.14199999999999999</c:v>
                </c:pt>
                <c:pt idx="260">
                  <c:v>0.14249999999999999</c:v>
                </c:pt>
                <c:pt idx="261">
                  <c:v>0.14299999999999999</c:v>
                </c:pt>
                <c:pt idx="262">
                  <c:v>0.14349999999999999</c:v>
                </c:pt>
                <c:pt idx="263">
                  <c:v>0.14399999999999999</c:v>
                </c:pt>
                <c:pt idx="264">
                  <c:v>0.14449999999999999</c:v>
                </c:pt>
                <c:pt idx="265">
                  <c:v>0.14549999999999999</c:v>
                </c:pt>
                <c:pt idx="266">
                  <c:v>0.14649999999999999</c:v>
                </c:pt>
                <c:pt idx="267">
                  <c:v>0.14699999999999999</c:v>
                </c:pt>
                <c:pt idx="268">
                  <c:v>0.14749999999999999</c:v>
                </c:pt>
                <c:pt idx="269">
                  <c:v>0.14799999999999999</c:v>
                </c:pt>
                <c:pt idx="270">
                  <c:v>0.14849999999999999</c:v>
                </c:pt>
                <c:pt idx="271">
                  <c:v>0.14899999999999999</c:v>
                </c:pt>
                <c:pt idx="272">
                  <c:v>0.14949999999999999</c:v>
                </c:pt>
                <c:pt idx="273">
                  <c:v>0.15</c:v>
                </c:pt>
                <c:pt idx="274">
                  <c:v>0.15049999999999999</c:v>
                </c:pt>
                <c:pt idx="275">
                  <c:v>0.1515</c:v>
                </c:pt>
                <c:pt idx="276">
                  <c:v>0.152</c:v>
                </c:pt>
                <c:pt idx="277">
                  <c:v>0.1525</c:v>
                </c:pt>
                <c:pt idx="278">
                  <c:v>0.153</c:v>
                </c:pt>
                <c:pt idx="279">
                  <c:v>0.154</c:v>
                </c:pt>
                <c:pt idx="280">
                  <c:v>0.1545</c:v>
                </c:pt>
                <c:pt idx="281">
                  <c:v>0.155</c:v>
                </c:pt>
                <c:pt idx="282">
                  <c:v>0.1555</c:v>
                </c:pt>
                <c:pt idx="283">
                  <c:v>0.1565</c:v>
                </c:pt>
                <c:pt idx="284">
                  <c:v>0.157</c:v>
                </c:pt>
                <c:pt idx="285">
                  <c:v>0.1575</c:v>
                </c:pt>
                <c:pt idx="286">
                  <c:v>0.158</c:v>
                </c:pt>
                <c:pt idx="287">
                  <c:v>0.1585</c:v>
                </c:pt>
                <c:pt idx="288">
                  <c:v>0.159</c:v>
                </c:pt>
                <c:pt idx="289">
                  <c:v>0.1595</c:v>
                </c:pt>
                <c:pt idx="290">
                  <c:v>0.16</c:v>
                </c:pt>
                <c:pt idx="291">
                  <c:v>0.1605</c:v>
                </c:pt>
                <c:pt idx="292">
                  <c:v>0.161</c:v>
                </c:pt>
                <c:pt idx="293">
                  <c:v>0.1615</c:v>
                </c:pt>
                <c:pt idx="294">
                  <c:v>0.16200000000000001</c:v>
                </c:pt>
                <c:pt idx="295">
                  <c:v>0.16300000000000001</c:v>
                </c:pt>
                <c:pt idx="296">
                  <c:v>0.16350000000000001</c:v>
                </c:pt>
                <c:pt idx="297">
                  <c:v>0.16400000000000001</c:v>
                </c:pt>
                <c:pt idx="298">
                  <c:v>0.16450000000000001</c:v>
                </c:pt>
                <c:pt idx="299">
                  <c:v>0.16500000000000001</c:v>
                </c:pt>
                <c:pt idx="300">
                  <c:v>0.16550000000000001</c:v>
                </c:pt>
                <c:pt idx="301">
                  <c:v>0.16600000000000001</c:v>
                </c:pt>
                <c:pt idx="302">
                  <c:v>0.16650000000000001</c:v>
                </c:pt>
                <c:pt idx="303">
                  <c:v>0.16700000000000001</c:v>
                </c:pt>
                <c:pt idx="304">
                  <c:v>0.16750000000000001</c:v>
                </c:pt>
                <c:pt idx="305">
                  <c:v>0.16850000000000001</c:v>
                </c:pt>
                <c:pt idx="306">
                  <c:v>0.16950000000000001</c:v>
                </c:pt>
                <c:pt idx="307">
                  <c:v>0.17</c:v>
                </c:pt>
                <c:pt idx="308">
                  <c:v>0.17050000000000001</c:v>
                </c:pt>
                <c:pt idx="309">
                  <c:v>0.17100000000000001</c:v>
                </c:pt>
                <c:pt idx="310">
                  <c:v>0.17150000000000001</c:v>
                </c:pt>
                <c:pt idx="311">
                  <c:v>0.17199999999999999</c:v>
                </c:pt>
                <c:pt idx="312">
                  <c:v>0.17249999999999999</c:v>
                </c:pt>
                <c:pt idx="313">
                  <c:v>0.17299999999999999</c:v>
                </c:pt>
                <c:pt idx="314">
                  <c:v>0.17349999999999999</c:v>
                </c:pt>
                <c:pt idx="315">
                  <c:v>0.17399999999999999</c:v>
                </c:pt>
                <c:pt idx="316">
                  <c:v>0.17499999999999999</c:v>
                </c:pt>
                <c:pt idx="317">
                  <c:v>0.17549999999999999</c:v>
                </c:pt>
                <c:pt idx="318">
                  <c:v>0.17649999999999999</c:v>
                </c:pt>
                <c:pt idx="319">
                  <c:v>0.17699999999999999</c:v>
                </c:pt>
                <c:pt idx="320">
                  <c:v>0.17749999999999999</c:v>
                </c:pt>
                <c:pt idx="321">
                  <c:v>0.17799999999999999</c:v>
                </c:pt>
                <c:pt idx="322">
                  <c:v>0.17849999999999999</c:v>
                </c:pt>
                <c:pt idx="323">
                  <c:v>0.17899999999999999</c:v>
                </c:pt>
                <c:pt idx="324">
                  <c:v>0.17949999999999999</c:v>
                </c:pt>
                <c:pt idx="325">
                  <c:v>0.18</c:v>
                </c:pt>
                <c:pt idx="326">
                  <c:v>0.18049999999999999</c:v>
                </c:pt>
                <c:pt idx="327">
                  <c:v>0.18099999999999999</c:v>
                </c:pt>
                <c:pt idx="328">
                  <c:v>0.18149999999999999</c:v>
                </c:pt>
                <c:pt idx="329">
                  <c:v>0.182</c:v>
                </c:pt>
                <c:pt idx="330">
                  <c:v>0.1825</c:v>
                </c:pt>
                <c:pt idx="331">
                  <c:v>0.183</c:v>
                </c:pt>
                <c:pt idx="332">
                  <c:v>0.1835</c:v>
                </c:pt>
                <c:pt idx="333">
                  <c:v>0.184</c:v>
                </c:pt>
                <c:pt idx="334">
                  <c:v>0.185</c:v>
                </c:pt>
                <c:pt idx="335">
                  <c:v>0.1855</c:v>
                </c:pt>
                <c:pt idx="336">
                  <c:v>0.186</c:v>
                </c:pt>
                <c:pt idx="337">
                  <c:v>0.1865</c:v>
                </c:pt>
                <c:pt idx="338">
                  <c:v>0.1875</c:v>
                </c:pt>
                <c:pt idx="339">
                  <c:v>0.188</c:v>
                </c:pt>
                <c:pt idx="340">
                  <c:v>0.189</c:v>
                </c:pt>
                <c:pt idx="341">
                  <c:v>0.1895</c:v>
                </c:pt>
                <c:pt idx="342">
                  <c:v>0.1905</c:v>
                </c:pt>
                <c:pt idx="343">
                  <c:v>0.191</c:v>
                </c:pt>
                <c:pt idx="344">
                  <c:v>0.1915</c:v>
                </c:pt>
                <c:pt idx="345">
                  <c:v>0.192</c:v>
                </c:pt>
                <c:pt idx="346">
                  <c:v>0.1925</c:v>
                </c:pt>
                <c:pt idx="347">
                  <c:v>0.193</c:v>
                </c:pt>
                <c:pt idx="348">
                  <c:v>0.19350000000000001</c:v>
                </c:pt>
                <c:pt idx="349">
                  <c:v>0.19400000000000001</c:v>
                </c:pt>
                <c:pt idx="350">
                  <c:v>0.19450000000000001</c:v>
                </c:pt>
                <c:pt idx="351">
                  <c:v>0.19500000000000001</c:v>
                </c:pt>
                <c:pt idx="352">
                  <c:v>0.19550000000000001</c:v>
                </c:pt>
                <c:pt idx="353">
                  <c:v>0.19600000000000001</c:v>
                </c:pt>
                <c:pt idx="354">
                  <c:v>0.19650000000000001</c:v>
                </c:pt>
                <c:pt idx="355">
                  <c:v>0.19700000000000001</c:v>
                </c:pt>
                <c:pt idx="356">
                  <c:v>0.19750000000000001</c:v>
                </c:pt>
                <c:pt idx="357">
                  <c:v>0.19800000000000001</c:v>
                </c:pt>
                <c:pt idx="358">
                  <c:v>0.19850000000000001</c:v>
                </c:pt>
                <c:pt idx="359">
                  <c:v>0.19950000000000001</c:v>
                </c:pt>
                <c:pt idx="360">
                  <c:v>0.2</c:v>
                </c:pt>
                <c:pt idx="361">
                  <c:v>0.20050000000000001</c:v>
                </c:pt>
                <c:pt idx="362">
                  <c:v>0.20100000000000001</c:v>
                </c:pt>
                <c:pt idx="363">
                  <c:v>0.20200000000000001</c:v>
                </c:pt>
                <c:pt idx="364">
                  <c:v>0.20250000000000001</c:v>
                </c:pt>
                <c:pt idx="365">
                  <c:v>0.20349999999999999</c:v>
                </c:pt>
                <c:pt idx="366">
                  <c:v>0.20399999999999999</c:v>
                </c:pt>
                <c:pt idx="367">
                  <c:v>0.20449999999999999</c:v>
                </c:pt>
                <c:pt idx="368">
                  <c:v>0.20499999999999999</c:v>
                </c:pt>
                <c:pt idx="369">
                  <c:v>0.20599999999999999</c:v>
                </c:pt>
                <c:pt idx="370">
                  <c:v>0.20699999999999999</c:v>
                </c:pt>
                <c:pt idx="371">
                  <c:v>0.20799999999999999</c:v>
                </c:pt>
                <c:pt idx="372">
                  <c:v>0.20899999999999999</c:v>
                </c:pt>
                <c:pt idx="373">
                  <c:v>0.20949999999999999</c:v>
                </c:pt>
                <c:pt idx="374">
                  <c:v>0.21</c:v>
                </c:pt>
                <c:pt idx="375">
                  <c:v>0.21049999999999999</c:v>
                </c:pt>
                <c:pt idx="376">
                  <c:v>0.21099999999999999</c:v>
                </c:pt>
                <c:pt idx="377">
                  <c:v>0.21149999999999999</c:v>
                </c:pt>
                <c:pt idx="378">
                  <c:v>0.21199999999999999</c:v>
                </c:pt>
                <c:pt idx="379">
                  <c:v>0.21249999999999999</c:v>
                </c:pt>
                <c:pt idx="380">
                  <c:v>0.21299999999999999</c:v>
                </c:pt>
                <c:pt idx="381">
                  <c:v>0.214</c:v>
                </c:pt>
                <c:pt idx="382">
                  <c:v>0.2145</c:v>
                </c:pt>
                <c:pt idx="383">
                  <c:v>0.215</c:v>
                </c:pt>
                <c:pt idx="384">
                  <c:v>0.2155</c:v>
                </c:pt>
                <c:pt idx="385">
                  <c:v>0.2165</c:v>
                </c:pt>
                <c:pt idx="386">
                  <c:v>0.2175</c:v>
                </c:pt>
                <c:pt idx="387">
                  <c:v>0.2185</c:v>
                </c:pt>
                <c:pt idx="388">
                  <c:v>0.2195</c:v>
                </c:pt>
                <c:pt idx="389">
                  <c:v>0.2205</c:v>
                </c:pt>
                <c:pt idx="390">
                  <c:v>0.2215</c:v>
                </c:pt>
                <c:pt idx="391">
                  <c:v>0.222</c:v>
                </c:pt>
                <c:pt idx="392">
                  <c:v>0.2225</c:v>
                </c:pt>
                <c:pt idx="393">
                  <c:v>0.223</c:v>
                </c:pt>
                <c:pt idx="394">
                  <c:v>0.224</c:v>
                </c:pt>
                <c:pt idx="395">
                  <c:v>0.22450000000000001</c:v>
                </c:pt>
                <c:pt idx="396">
                  <c:v>0.22550000000000001</c:v>
                </c:pt>
                <c:pt idx="397">
                  <c:v>0.22600000000000001</c:v>
                </c:pt>
                <c:pt idx="398">
                  <c:v>0.22650000000000001</c:v>
                </c:pt>
                <c:pt idx="399">
                  <c:v>0.22700000000000001</c:v>
                </c:pt>
                <c:pt idx="400">
                  <c:v>0.22800000000000001</c:v>
                </c:pt>
                <c:pt idx="401">
                  <c:v>0.22850000000000001</c:v>
                </c:pt>
                <c:pt idx="402">
                  <c:v>0.22900000000000001</c:v>
                </c:pt>
                <c:pt idx="403">
                  <c:v>0.23</c:v>
                </c:pt>
                <c:pt idx="404">
                  <c:v>0.23100000000000001</c:v>
                </c:pt>
                <c:pt idx="405">
                  <c:v>0.23150000000000001</c:v>
                </c:pt>
                <c:pt idx="406">
                  <c:v>0.23200000000000001</c:v>
                </c:pt>
                <c:pt idx="407">
                  <c:v>0.23250000000000001</c:v>
                </c:pt>
                <c:pt idx="408">
                  <c:v>0.23300000000000001</c:v>
                </c:pt>
                <c:pt idx="409">
                  <c:v>0.23350000000000001</c:v>
                </c:pt>
                <c:pt idx="410">
                  <c:v>0.23400000000000001</c:v>
                </c:pt>
                <c:pt idx="411">
                  <c:v>0.23449999999999999</c:v>
                </c:pt>
                <c:pt idx="412">
                  <c:v>0.23499999999999999</c:v>
                </c:pt>
                <c:pt idx="413">
                  <c:v>0.23549999999999999</c:v>
                </c:pt>
                <c:pt idx="414">
                  <c:v>0.23599999999999999</c:v>
                </c:pt>
                <c:pt idx="415">
                  <c:v>0.23699999999999999</c:v>
                </c:pt>
                <c:pt idx="416">
                  <c:v>0.23749999999999999</c:v>
                </c:pt>
                <c:pt idx="417">
                  <c:v>0.23849999999999999</c:v>
                </c:pt>
                <c:pt idx="418">
                  <c:v>0.23899999999999999</c:v>
                </c:pt>
                <c:pt idx="419">
                  <c:v>0.23949999999999999</c:v>
                </c:pt>
                <c:pt idx="420">
                  <c:v>0.24</c:v>
                </c:pt>
                <c:pt idx="421">
                  <c:v>0.24049999999999999</c:v>
                </c:pt>
                <c:pt idx="422">
                  <c:v>0.24099999999999999</c:v>
                </c:pt>
                <c:pt idx="423">
                  <c:v>0.24149999999999999</c:v>
                </c:pt>
                <c:pt idx="424">
                  <c:v>0.24249999999999999</c:v>
                </c:pt>
                <c:pt idx="425">
                  <c:v>0.24349999999999999</c:v>
                </c:pt>
                <c:pt idx="426">
                  <c:v>0.2445</c:v>
                </c:pt>
                <c:pt idx="427">
                  <c:v>0.245</c:v>
                </c:pt>
                <c:pt idx="428">
                  <c:v>0.2455</c:v>
                </c:pt>
                <c:pt idx="429">
                  <c:v>0.246</c:v>
                </c:pt>
                <c:pt idx="430">
                  <c:v>0.247</c:v>
                </c:pt>
                <c:pt idx="431">
                  <c:v>0.2475</c:v>
                </c:pt>
                <c:pt idx="432">
                  <c:v>0.248</c:v>
                </c:pt>
                <c:pt idx="433">
                  <c:v>0.2485</c:v>
                </c:pt>
                <c:pt idx="434">
                  <c:v>0.2495</c:v>
                </c:pt>
                <c:pt idx="435">
                  <c:v>0.2505</c:v>
                </c:pt>
                <c:pt idx="436">
                  <c:v>0.251</c:v>
                </c:pt>
                <c:pt idx="437">
                  <c:v>0.2515</c:v>
                </c:pt>
                <c:pt idx="438">
                  <c:v>0.252</c:v>
                </c:pt>
                <c:pt idx="439">
                  <c:v>0.2525</c:v>
                </c:pt>
                <c:pt idx="440">
                  <c:v>0.253</c:v>
                </c:pt>
                <c:pt idx="441">
                  <c:v>0.2535</c:v>
                </c:pt>
                <c:pt idx="442">
                  <c:v>0.254</c:v>
                </c:pt>
                <c:pt idx="443">
                  <c:v>0.2545</c:v>
                </c:pt>
                <c:pt idx="444">
                  <c:v>0.255</c:v>
                </c:pt>
                <c:pt idx="445">
                  <c:v>0.2555</c:v>
                </c:pt>
                <c:pt idx="446">
                  <c:v>0.25600000000000001</c:v>
                </c:pt>
                <c:pt idx="447">
                  <c:v>0.25700000000000001</c:v>
                </c:pt>
                <c:pt idx="448">
                  <c:v>0.25750000000000001</c:v>
                </c:pt>
                <c:pt idx="449">
                  <c:v>0.25800000000000001</c:v>
                </c:pt>
                <c:pt idx="450">
                  <c:v>0.25850000000000001</c:v>
                </c:pt>
                <c:pt idx="451">
                  <c:v>0.25900000000000001</c:v>
                </c:pt>
                <c:pt idx="452">
                  <c:v>0.25950000000000001</c:v>
                </c:pt>
                <c:pt idx="453">
                  <c:v>0.26</c:v>
                </c:pt>
                <c:pt idx="454">
                  <c:v>0.26100000000000001</c:v>
                </c:pt>
                <c:pt idx="455">
                  <c:v>0.26150000000000001</c:v>
                </c:pt>
                <c:pt idx="456">
                  <c:v>0.26250000000000001</c:v>
                </c:pt>
                <c:pt idx="457">
                  <c:v>0.26350000000000001</c:v>
                </c:pt>
                <c:pt idx="458">
                  <c:v>0.26450000000000001</c:v>
                </c:pt>
                <c:pt idx="459">
                  <c:v>0.26550000000000001</c:v>
                </c:pt>
                <c:pt idx="460">
                  <c:v>0.26600000000000001</c:v>
                </c:pt>
                <c:pt idx="461">
                  <c:v>0.26650000000000001</c:v>
                </c:pt>
                <c:pt idx="462">
                  <c:v>0.26700000000000002</c:v>
                </c:pt>
                <c:pt idx="463">
                  <c:v>0.26750000000000002</c:v>
                </c:pt>
                <c:pt idx="464">
                  <c:v>0.26800000000000002</c:v>
                </c:pt>
                <c:pt idx="465">
                  <c:v>0.26850000000000002</c:v>
                </c:pt>
                <c:pt idx="466">
                  <c:v>0.26950000000000002</c:v>
                </c:pt>
                <c:pt idx="467">
                  <c:v>0.27</c:v>
                </c:pt>
                <c:pt idx="468">
                  <c:v>0.27050000000000002</c:v>
                </c:pt>
                <c:pt idx="469">
                  <c:v>0.27100000000000002</c:v>
                </c:pt>
                <c:pt idx="470">
                  <c:v>0.27200000000000002</c:v>
                </c:pt>
                <c:pt idx="471">
                  <c:v>0.27300000000000002</c:v>
                </c:pt>
                <c:pt idx="472">
                  <c:v>0.27350000000000002</c:v>
                </c:pt>
                <c:pt idx="473">
                  <c:v>0.27450000000000002</c:v>
                </c:pt>
                <c:pt idx="474">
                  <c:v>0.27550000000000002</c:v>
                </c:pt>
                <c:pt idx="475">
                  <c:v>0.27650000000000002</c:v>
                </c:pt>
                <c:pt idx="476">
                  <c:v>0.27750000000000002</c:v>
                </c:pt>
                <c:pt idx="477">
                  <c:v>0.27850000000000003</c:v>
                </c:pt>
                <c:pt idx="478">
                  <c:v>0.27900000000000003</c:v>
                </c:pt>
                <c:pt idx="479">
                  <c:v>0.27950000000000003</c:v>
                </c:pt>
                <c:pt idx="480">
                  <c:v>0.28000000000000003</c:v>
                </c:pt>
                <c:pt idx="481">
                  <c:v>0.28100000000000003</c:v>
                </c:pt>
                <c:pt idx="482">
                  <c:v>0.28149999999999997</c:v>
                </c:pt>
                <c:pt idx="483">
                  <c:v>0.28199999999999997</c:v>
                </c:pt>
                <c:pt idx="484">
                  <c:v>0.28249999999999997</c:v>
                </c:pt>
                <c:pt idx="485">
                  <c:v>0.28349999999999997</c:v>
                </c:pt>
                <c:pt idx="486">
                  <c:v>0.28399999999999997</c:v>
                </c:pt>
                <c:pt idx="487">
                  <c:v>0.28449999999999998</c:v>
                </c:pt>
                <c:pt idx="488">
                  <c:v>0.28499999999999998</c:v>
                </c:pt>
                <c:pt idx="489">
                  <c:v>0.28549999999999998</c:v>
                </c:pt>
                <c:pt idx="490">
                  <c:v>0.28599999999999998</c:v>
                </c:pt>
                <c:pt idx="491">
                  <c:v>0.28649999999999998</c:v>
                </c:pt>
                <c:pt idx="492">
                  <c:v>0.28699999999999998</c:v>
                </c:pt>
                <c:pt idx="493">
                  <c:v>0.28749999999999998</c:v>
                </c:pt>
                <c:pt idx="494">
                  <c:v>0.28799999999999998</c:v>
                </c:pt>
                <c:pt idx="495">
                  <c:v>0.28849999999999998</c:v>
                </c:pt>
                <c:pt idx="496">
                  <c:v>0.28949999999999998</c:v>
                </c:pt>
                <c:pt idx="497">
                  <c:v>0.28999999999999998</c:v>
                </c:pt>
                <c:pt idx="498">
                  <c:v>0.29049999999999998</c:v>
                </c:pt>
                <c:pt idx="499">
                  <c:v>0.29099999999999998</c:v>
                </c:pt>
                <c:pt idx="500">
                  <c:v>0.29199999999999998</c:v>
                </c:pt>
                <c:pt idx="501">
                  <c:v>0.29249999999999998</c:v>
                </c:pt>
                <c:pt idx="502">
                  <c:v>0.29299999999999998</c:v>
                </c:pt>
                <c:pt idx="503">
                  <c:v>0.29349999999999998</c:v>
                </c:pt>
                <c:pt idx="504">
                  <c:v>0.29449999999999998</c:v>
                </c:pt>
                <c:pt idx="505">
                  <c:v>0.29499999999999998</c:v>
                </c:pt>
                <c:pt idx="506">
                  <c:v>0.29599999999999999</c:v>
                </c:pt>
                <c:pt idx="507">
                  <c:v>0.29699999999999999</c:v>
                </c:pt>
                <c:pt idx="508">
                  <c:v>0.29799999999999999</c:v>
                </c:pt>
                <c:pt idx="509">
                  <c:v>0.29899999999999999</c:v>
                </c:pt>
                <c:pt idx="510">
                  <c:v>0.3</c:v>
                </c:pt>
                <c:pt idx="511">
                  <c:v>0.30099999999999999</c:v>
                </c:pt>
                <c:pt idx="512">
                  <c:v>0.30199999999999999</c:v>
                </c:pt>
                <c:pt idx="513">
                  <c:v>0.30249999999999999</c:v>
                </c:pt>
                <c:pt idx="514">
                  <c:v>0.30299999999999999</c:v>
                </c:pt>
                <c:pt idx="515">
                  <c:v>0.30349999999999999</c:v>
                </c:pt>
                <c:pt idx="516">
                  <c:v>0.30449999999999999</c:v>
                </c:pt>
                <c:pt idx="517">
                  <c:v>0.30499999999999999</c:v>
                </c:pt>
                <c:pt idx="518">
                  <c:v>0.30549999999999999</c:v>
                </c:pt>
                <c:pt idx="519">
                  <c:v>0.30599999999999999</c:v>
                </c:pt>
                <c:pt idx="520">
                  <c:v>0.307</c:v>
                </c:pt>
                <c:pt idx="521">
                  <c:v>0.308</c:v>
                </c:pt>
                <c:pt idx="522">
                  <c:v>0.3085</c:v>
                </c:pt>
                <c:pt idx="523">
                  <c:v>0.309</c:v>
                </c:pt>
                <c:pt idx="524">
                  <c:v>0.3095</c:v>
                </c:pt>
                <c:pt idx="525">
                  <c:v>0.31</c:v>
                </c:pt>
                <c:pt idx="526">
                  <c:v>0.3105</c:v>
                </c:pt>
                <c:pt idx="527">
                  <c:v>0.3115</c:v>
                </c:pt>
                <c:pt idx="528">
                  <c:v>0.312</c:v>
                </c:pt>
                <c:pt idx="529">
                  <c:v>0.3125</c:v>
                </c:pt>
                <c:pt idx="530">
                  <c:v>0.3135</c:v>
                </c:pt>
                <c:pt idx="531">
                  <c:v>0.3145</c:v>
                </c:pt>
                <c:pt idx="532">
                  <c:v>0.315</c:v>
                </c:pt>
                <c:pt idx="533">
                  <c:v>0.316</c:v>
                </c:pt>
                <c:pt idx="534">
                  <c:v>0.3165</c:v>
                </c:pt>
                <c:pt idx="535">
                  <c:v>0.317</c:v>
                </c:pt>
                <c:pt idx="536">
                  <c:v>0.3175</c:v>
                </c:pt>
                <c:pt idx="537">
                  <c:v>0.318</c:v>
                </c:pt>
                <c:pt idx="538">
                  <c:v>0.31850000000000001</c:v>
                </c:pt>
                <c:pt idx="539">
                  <c:v>0.31950000000000001</c:v>
                </c:pt>
                <c:pt idx="540">
                  <c:v>0.32</c:v>
                </c:pt>
                <c:pt idx="541">
                  <c:v>0.32050000000000001</c:v>
                </c:pt>
                <c:pt idx="542">
                  <c:v>0.32100000000000001</c:v>
                </c:pt>
                <c:pt idx="543">
                  <c:v>0.32150000000000001</c:v>
                </c:pt>
                <c:pt idx="544">
                  <c:v>0.32200000000000001</c:v>
                </c:pt>
                <c:pt idx="545">
                  <c:v>0.32250000000000001</c:v>
                </c:pt>
                <c:pt idx="546">
                  <c:v>0.32300000000000001</c:v>
                </c:pt>
                <c:pt idx="547">
                  <c:v>0.32350000000000001</c:v>
                </c:pt>
                <c:pt idx="548">
                  <c:v>0.32450000000000001</c:v>
                </c:pt>
                <c:pt idx="549">
                  <c:v>0.32500000000000001</c:v>
                </c:pt>
                <c:pt idx="550">
                  <c:v>0.32600000000000001</c:v>
                </c:pt>
                <c:pt idx="551">
                  <c:v>0.32650000000000001</c:v>
                </c:pt>
                <c:pt idx="552">
                  <c:v>0.32750000000000001</c:v>
                </c:pt>
                <c:pt idx="553">
                  <c:v>0.32850000000000001</c:v>
                </c:pt>
                <c:pt idx="554">
                  <c:v>0.32900000000000001</c:v>
                </c:pt>
                <c:pt idx="555">
                  <c:v>0.33</c:v>
                </c:pt>
                <c:pt idx="556">
                  <c:v>0.33100000000000002</c:v>
                </c:pt>
                <c:pt idx="557">
                  <c:v>0.33200000000000002</c:v>
                </c:pt>
                <c:pt idx="558">
                  <c:v>0.33250000000000002</c:v>
                </c:pt>
                <c:pt idx="559">
                  <c:v>0.33300000000000002</c:v>
                </c:pt>
                <c:pt idx="560">
                  <c:v>0.33400000000000002</c:v>
                </c:pt>
                <c:pt idx="561">
                  <c:v>0.33500000000000002</c:v>
                </c:pt>
                <c:pt idx="562">
                  <c:v>0.33600000000000002</c:v>
                </c:pt>
                <c:pt idx="563">
                  <c:v>0.33700000000000002</c:v>
                </c:pt>
                <c:pt idx="564">
                  <c:v>0.33750000000000002</c:v>
                </c:pt>
                <c:pt idx="565">
                  <c:v>0.33850000000000002</c:v>
                </c:pt>
                <c:pt idx="566">
                  <c:v>0.33900000000000002</c:v>
                </c:pt>
                <c:pt idx="567">
                  <c:v>0.33950000000000002</c:v>
                </c:pt>
                <c:pt idx="568">
                  <c:v>0.34</c:v>
                </c:pt>
                <c:pt idx="569">
                  <c:v>0.34050000000000002</c:v>
                </c:pt>
                <c:pt idx="570">
                  <c:v>0.34100000000000003</c:v>
                </c:pt>
                <c:pt idx="571">
                  <c:v>0.34200000000000003</c:v>
                </c:pt>
                <c:pt idx="572">
                  <c:v>0.34300000000000003</c:v>
                </c:pt>
                <c:pt idx="573">
                  <c:v>0.34350000000000003</c:v>
                </c:pt>
                <c:pt idx="574">
                  <c:v>0.34399999999999997</c:v>
                </c:pt>
                <c:pt idx="575">
                  <c:v>0.34449999999999997</c:v>
                </c:pt>
                <c:pt idx="576">
                  <c:v>0.34499999999999997</c:v>
                </c:pt>
                <c:pt idx="577">
                  <c:v>0.34599999999999997</c:v>
                </c:pt>
                <c:pt idx="578">
                  <c:v>0.34699999999999998</c:v>
                </c:pt>
                <c:pt idx="579">
                  <c:v>0.34749999999999998</c:v>
                </c:pt>
                <c:pt idx="580">
                  <c:v>0.34849999999999998</c:v>
                </c:pt>
                <c:pt idx="581">
                  <c:v>0.34899999999999998</c:v>
                </c:pt>
                <c:pt idx="582">
                  <c:v>0.34949999999999998</c:v>
                </c:pt>
                <c:pt idx="583">
                  <c:v>0.35</c:v>
                </c:pt>
                <c:pt idx="584">
                  <c:v>0.35099999999999998</c:v>
                </c:pt>
                <c:pt idx="585">
                  <c:v>0.35199999999999998</c:v>
                </c:pt>
                <c:pt idx="586">
                  <c:v>0.35249999999999998</c:v>
                </c:pt>
                <c:pt idx="587">
                  <c:v>0.35299999999999998</c:v>
                </c:pt>
                <c:pt idx="588">
                  <c:v>0.35349999999999998</c:v>
                </c:pt>
                <c:pt idx="589">
                  <c:v>0.35449999999999998</c:v>
                </c:pt>
                <c:pt idx="590">
                  <c:v>0.35549999999999998</c:v>
                </c:pt>
                <c:pt idx="591">
                  <c:v>0.35599999999999998</c:v>
                </c:pt>
                <c:pt idx="592">
                  <c:v>0.35649999999999998</c:v>
                </c:pt>
                <c:pt idx="593">
                  <c:v>0.35699999999999998</c:v>
                </c:pt>
                <c:pt idx="594">
                  <c:v>0.35749999999999998</c:v>
                </c:pt>
                <c:pt idx="595">
                  <c:v>0.35799999999999998</c:v>
                </c:pt>
                <c:pt idx="596">
                  <c:v>0.35849999999999999</c:v>
                </c:pt>
                <c:pt idx="597">
                  <c:v>0.35949999999999999</c:v>
                </c:pt>
                <c:pt idx="598">
                  <c:v>0.36049999999999999</c:v>
                </c:pt>
                <c:pt idx="599">
                  <c:v>0.36099999999999999</c:v>
                </c:pt>
                <c:pt idx="600">
                  <c:v>0.36149999999999999</c:v>
                </c:pt>
                <c:pt idx="601">
                  <c:v>0.36199999999999999</c:v>
                </c:pt>
                <c:pt idx="602">
                  <c:v>0.36299999999999999</c:v>
                </c:pt>
                <c:pt idx="603">
                  <c:v>0.36399999999999999</c:v>
                </c:pt>
                <c:pt idx="604">
                  <c:v>0.36499999999999999</c:v>
                </c:pt>
                <c:pt idx="605">
                  <c:v>0.36549999999999999</c:v>
                </c:pt>
                <c:pt idx="606">
                  <c:v>0.36599999999999999</c:v>
                </c:pt>
                <c:pt idx="607">
                  <c:v>0.36699999999999999</c:v>
                </c:pt>
                <c:pt idx="608">
                  <c:v>0.36749999999999999</c:v>
                </c:pt>
                <c:pt idx="609">
                  <c:v>0.36799999999999999</c:v>
                </c:pt>
                <c:pt idx="610">
                  <c:v>0.36849999999999999</c:v>
                </c:pt>
                <c:pt idx="611">
                  <c:v>0.36899999999999999</c:v>
                </c:pt>
                <c:pt idx="612">
                  <c:v>0.3695</c:v>
                </c:pt>
                <c:pt idx="613">
                  <c:v>0.3705</c:v>
                </c:pt>
                <c:pt idx="614">
                  <c:v>0.371</c:v>
                </c:pt>
                <c:pt idx="615">
                  <c:v>0.372</c:v>
                </c:pt>
                <c:pt idx="616">
                  <c:v>0.3725</c:v>
                </c:pt>
                <c:pt idx="617">
                  <c:v>0.373</c:v>
                </c:pt>
                <c:pt idx="618">
                  <c:v>0.3735</c:v>
                </c:pt>
                <c:pt idx="619">
                  <c:v>0.374</c:v>
                </c:pt>
                <c:pt idx="620">
                  <c:v>0.3745</c:v>
                </c:pt>
                <c:pt idx="621">
                  <c:v>0.3755</c:v>
                </c:pt>
                <c:pt idx="622">
                  <c:v>0.3765</c:v>
                </c:pt>
                <c:pt idx="623">
                  <c:v>0.377</c:v>
                </c:pt>
                <c:pt idx="624">
                  <c:v>0.3775</c:v>
                </c:pt>
                <c:pt idx="625">
                  <c:v>0.378</c:v>
                </c:pt>
                <c:pt idx="626">
                  <c:v>0.3785</c:v>
                </c:pt>
                <c:pt idx="627">
                  <c:v>0.379</c:v>
                </c:pt>
                <c:pt idx="628">
                  <c:v>0.3795</c:v>
                </c:pt>
                <c:pt idx="629">
                  <c:v>0.38</c:v>
                </c:pt>
                <c:pt idx="630">
                  <c:v>0.3805</c:v>
                </c:pt>
                <c:pt idx="631">
                  <c:v>0.38100000000000001</c:v>
                </c:pt>
                <c:pt idx="632">
                  <c:v>0.38150000000000001</c:v>
                </c:pt>
                <c:pt idx="633">
                  <c:v>0.38200000000000001</c:v>
                </c:pt>
                <c:pt idx="634">
                  <c:v>0.38250000000000001</c:v>
                </c:pt>
                <c:pt idx="635">
                  <c:v>0.38300000000000001</c:v>
                </c:pt>
                <c:pt idx="636">
                  <c:v>0.38400000000000001</c:v>
                </c:pt>
                <c:pt idx="637">
                  <c:v>0.38500000000000001</c:v>
                </c:pt>
                <c:pt idx="638">
                  <c:v>0.38550000000000001</c:v>
                </c:pt>
                <c:pt idx="639">
                  <c:v>0.38600000000000001</c:v>
                </c:pt>
                <c:pt idx="640">
                  <c:v>0.38650000000000001</c:v>
                </c:pt>
                <c:pt idx="641">
                  <c:v>0.38700000000000001</c:v>
                </c:pt>
                <c:pt idx="642">
                  <c:v>0.38800000000000001</c:v>
                </c:pt>
                <c:pt idx="643">
                  <c:v>0.38850000000000001</c:v>
                </c:pt>
                <c:pt idx="644">
                  <c:v>0.38900000000000001</c:v>
                </c:pt>
                <c:pt idx="645">
                  <c:v>0.38950000000000001</c:v>
                </c:pt>
                <c:pt idx="646">
                  <c:v>0.39050000000000001</c:v>
                </c:pt>
                <c:pt idx="647">
                  <c:v>0.39150000000000001</c:v>
                </c:pt>
                <c:pt idx="648">
                  <c:v>0.39200000000000002</c:v>
                </c:pt>
                <c:pt idx="649">
                  <c:v>0.39250000000000002</c:v>
                </c:pt>
                <c:pt idx="650">
                  <c:v>0.39300000000000002</c:v>
                </c:pt>
                <c:pt idx="651">
                  <c:v>0.39350000000000002</c:v>
                </c:pt>
                <c:pt idx="652">
                  <c:v>0.39400000000000002</c:v>
                </c:pt>
                <c:pt idx="653">
                  <c:v>0.39500000000000002</c:v>
                </c:pt>
                <c:pt idx="654">
                  <c:v>0.39600000000000002</c:v>
                </c:pt>
                <c:pt idx="655">
                  <c:v>0.39700000000000002</c:v>
                </c:pt>
                <c:pt idx="656">
                  <c:v>0.39750000000000002</c:v>
                </c:pt>
                <c:pt idx="657">
                  <c:v>0.39800000000000002</c:v>
                </c:pt>
                <c:pt idx="658">
                  <c:v>0.39900000000000002</c:v>
                </c:pt>
                <c:pt idx="659">
                  <c:v>0.4</c:v>
                </c:pt>
                <c:pt idx="660">
                  <c:v>0.40050000000000002</c:v>
                </c:pt>
                <c:pt idx="661">
                  <c:v>0.40100000000000002</c:v>
                </c:pt>
                <c:pt idx="662">
                  <c:v>0.40150000000000002</c:v>
                </c:pt>
                <c:pt idx="663">
                  <c:v>0.40250000000000002</c:v>
                </c:pt>
                <c:pt idx="664">
                  <c:v>0.40350000000000003</c:v>
                </c:pt>
                <c:pt idx="665">
                  <c:v>0.40450000000000003</c:v>
                </c:pt>
                <c:pt idx="666">
                  <c:v>0.40500000000000003</c:v>
                </c:pt>
                <c:pt idx="667">
                  <c:v>0.40550000000000003</c:v>
                </c:pt>
                <c:pt idx="668">
                  <c:v>0.40600000000000003</c:v>
                </c:pt>
                <c:pt idx="669">
                  <c:v>0.40699999999999997</c:v>
                </c:pt>
                <c:pt idx="670">
                  <c:v>0.40749999999999997</c:v>
                </c:pt>
                <c:pt idx="671">
                  <c:v>0.40849999999999997</c:v>
                </c:pt>
                <c:pt idx="672">
                  <c:v>0.40899999999999997</c:v>
                </c:pt>
                <c:pt idx="673">
                  <c:v>0.40949999999999998</c:v>
                </c:pt>
                <c:pt idx="674">
                  <c:v>0.41</c:v>
                </c:pt>
                <c:pt idx="675">
                  <c:v>0.41099999999999998</c:v>
                </c:pt>
                <c:pt idx="676">
                  <c:v>0.41199999999999998</c:v>
                </c:pt>
                <c:pt idx="677">
                  <c:v>0.41249999999999998</c:v>
                </c:pt>
                <c:pt idx="678">
                  <c:v>0.41299999999999998</c:v>
                </c:pt>
                <c:pt idx="679">
                  <c:v>0.41349999999999998</c:v>
                </c:pt>
                <c:pt idx="680">
                  <c:v>0.41449999999999998</c:v>
                </c:pt>
                <c:pt idx="681">
                  <c:v>0.41499999999999998</c:v>
                </c:pt>
                <c:pt idx="682">
                  <c:v>0.41549999999999998</c:v>
                </c:pt>
                <c:pt idx="683">
                  <c:v>0.41599999999999998</c:v>
                </c:pt>
                <c:pt idx="684">
                  <c:v>0.41649999999999998</c:v>
                </c:pt>
                <c:pt idx="685">
                  <c:v>0.41699999999999998</c:v>
                </c:pt>
                <c:pt idx="686">
                  <c:v>0.41749999999999998</c:v>
                </c:pt>
                <c:pt idx="687">
                  <c:v>0.41799999999999998</c:v>
                </c:pt>
                <c:pt idx="688">
                  <c:v>0.41849999999999998</c:v>
                </c:pt>
                <c:pt idx="689">
                  <c:v>0.41949999999999998</c:v>
                </c:pt>
                <c:pt idx="690">
                  <c:v>0.42</c:v>
                </c:pt>
                <c:pt idx="691">
                  <c:v>0.42049999999999998</c:v>
                </c:pt>
                <c:pt idx="692">
                  <c:v>0.42149999999999999</c:v>
                </c:pt>
                <c:pt idx="693">
                  <c:v>0.42199999999999999</c:v>
                </c:pt>
                <c:pt idx="694">
                  <c:v>0.42249999999999999</c:v>
                </c:pt>
                <c:pt idx="695">
                  <c:v>0.42299999999999999</c:v>
                </c:pt>
                <c:pt idx="696">
                  <c:v>0.42399999999999999</c:v>
                </c:pt>
                <c:pt idx="697">
                  <c:v>0.42449999999999999</c:v>
                </c:pt>
                <c:pt idx="698">
                  <c:v>0.42549999999999999</c:v>
                </c:pt>
                <c:pt idx="699">
                  <c:v>0.42649999999999999</c:v>
                </c:pt>
                <c:pt idx="700">
                  <c:v>0.42699999999999999</c:v>
                </c:pt>
                <c:pt idx="701">
                  <c:v>0.42749999999999999</c:v>
                </c:pt>
                <c:pt idx="702">
                  <c:v>0.42799999999999999</c:v>
                </c:pt>
                <c:pt idx="703">
                  <c:v>0.42849999999999999</c:v>
                </c:pt>
                <c:pt idx="704">
                  <c:v>0.42899999999999999</c:v>
                </c:pt>
                <c:pt idx="705">
                  <c:v>0.43</c:v>
                </c:pt>
                <c:pt idx="706">
                  <c:v>0.43099999999999999</c:v>
                </c:pt>
                <c:pt idx="707">
                  <c:v>0.432</c:v>
                </c:pt>
                <c:pt idx="708">
                  <c:v>0.4325</c:v>
                </c:pt>
                <c:pt idx="709">
                  <c:v>0.433</c:v>
                </c:pt>
                <c:pt idx="710">
                  <c:v>0.4335</c:v>
                </c:pt>
                <c:pt idx="711">
                  <c:v>0.434</c:v>
                </c:pt>
                <c:pt idx="712">
                  <c:v>0.435</c:v>
                </c:pt>
                <c:pt idx="713">
                  <c:v>0.436</c:v>
                </c:pt>
                <c:pt idx="714">
                  <c:v>0.4365</c:v>
                </c:pt>
                <c:pt idx="715">
                  <c:v>0.437</c:v>
                </c:pt>
                <c:pt idx="716">
                  <c:v>0.4375</c:v>
                </c:pt>
                <c:pt idx="717">
                  <c:v>0.439</c:v>
                </c:pt>
                <c:pt idx="718">
                  <c:v>0.44</c:v>
                </c:pt>
                <c:pt idx="719">
                  <c:v>0.441</c:v>
                </c:pt>
                <c:pt idx="720">
                  <c:v>0.442</c:v>
                </c:pt>
                <c:pt idx="721">
                  <c:v>0.443</c:v>
                </c:pt>
                <c:pt idx="722">
                  <c:v>0.44400000000000001</c:v>
                </c:pt>
                <c:pt idx="723">
                  <c:v>0.44500000000000001</c:v>
                </c:pt>
                <c:pt idx="724">
                  <c:v>0.44600000000000001</c:v>
                </c:pt>
                <c:pt idx="725">
                  <c:v>0.44700000000000001</c:v>
                </c:pt>
                <c:pt idx="726">
                  <c:v>0.44750000000000001</c:v>
                </c:pt>
                <c:pt idx="727">
                  <c:v>0.44900000000000001</c:v>
                </c:pt>
                <c:pt idx="728">
                  <c:v>0.45</c:v>
                </c:pt>
                <c:pt idx="729">
                  <c:v>0.45100000000000001</c:v>
                </c:pt>
                <c:pt idx="730">
                  <c:v>0.45250000000000001</c:v>
                </c:pt>
                <c:pt idx="731">
                  <c:v>0.45450000000000002</c:v>
                </c:pt>
                <c:pt idx="732">
                  <c:v>0.45600000000000002</c:v>
                </c:pt>
                <c:pt idx="733">
                  <c:v>0.45950000000000002</c:v>
                </c:pt>
                <c:pt idx="734">
                  <c:v>0.46400000000000002</c:v>
                </c:pt>
                <c:pt idx="735">
                  <c:v>0.48849999999999999</c:v>
                </c:pt>
                <c:pt idx="736">
                  <c:v>0.51149999999999995</c:v>
                </c:pt>
                <c:pt idx="737">
                  <c:v>0.52949999999999997</c:v>
                </c:pt>
                <c:pt idx="738">
                  <c:v>0.53600000000000003</c:v>
                </c:pt>
                <c:pt idx="739">
                  <c:v>0.54049999999999998</c:v>
                </c:pt>
                <c:pt idx="740">
                  <c:v>0.54349999999999998</c:v>
                </c:pt>
                <c:pt idx="741">
                  <c:v>0.54649999999999999</c:v>
                </c:pt>
                <c:pt idx="742">
                  <c:v>0.54849999999999999</c:v>
                </c:pt>
                <c:pt idx="743">
                  <c:v>0.55049999999999999</c:v>
                </c:pt>
                <c:pt idx="744">
                  <c:v>0.55249999999999999</c:v>
                </c:pt>
                <c:pt idx="745">
                  <c:v>0.55400000000000005</c:v>
                </c:pt>
                <c:pt idx="746">
                  <c:v>0.55600000000000005</c:v>
                </c:pt>
                <c:pt idx="747">
                  <c:v>0.55700000000000005</c:v>
                </c:pt>
                <c:pt idx="748">
                  <c:v>0.55800000000000005</c:v>
                </c:pt>
                <c:pt idx="749">
                  <c:v>0.5595</c:v>
                </c:pt>
                <c:pt idx="750">
                  <c:v>0.56100000000000005</c:v>
                </c:pt>
                <c:pt idx="751">
                  <c:v>0.56200000000000006</c:v>
                </c:pt>
                <c:pt idx="752">
                  <c:v>0.5635</c:v>
                </c:pt>
                <c:pt idx="753">
                  <c:v>0.56499999999999995</c:v>
                </c:pt>
                <c:pt idx="754">
                  <c:v>0.5665</c:v>
                </c:pt>
                <c:pt idx="755">
                  <c:v>0.5675</c:v>
                </c:pt>
                <c:pt idx="756">
                  <c:v>0.56850000000000001</c:v>
                </c:pt>
                <c:pt idx="757">
                  <c:v>0.56950000000000001</c:v>
                </c:pt>
                <c:pt idx="758">
                  <c:v>0.57050000000000001</c:v>
                </c:pt>
                <c:pt idx="759">
                  <c:v>0.57199999999999995</c:v>
                </c:pt>
                <c:pt idx="760">
                  <c:v>0.57350000000000001</c:v>
                </c:pt>
                <c:pt idx="761">
                  <c:v>0.57499999999999996</c:v>
                </c:pt>
                <c:pt idx="762">
                  <c:v>0.57599999999999996</c:v>
                </c:pt>
                <c:pt idx="763">
                  <c:v>0.57699999999999996</c:v>
                </c:pt>
                <c:pt idx="764">
                  <c:v>0.57799999999999996</c:v>
                </c:pt>
                <c:pt idx="765">
                  <c:v>0.57899999999999996</c:v>
                </c:pt>
                <c:pt idx="766">
                  <c:v>0.57999999999999996</c:v>
                </c:pt>
                <c:pt idx="767">
                  <c:v>0.58099999999999996</c:v>
                </c:pt>
                <c:pt idx="768">
                  <c:v>0.58199999999999996</c:v>
                </c:pt>
                <c:pt idx="769">
                  <c:v>0.58350000000000002</c:v>
                </c:pt>
                <c:pt idx="770">
                  <c:v>0.58450000000000002</c:v>
                </c:pt>
                <c:pt idx="771">
                  <c:v>0.58599999999999997</c:v>
                </c:pt>
                <c:pt idx="772">
                  <c:v>0.58699999999999997</c:v>
                </c:pt>
                <c:pt idx="773">
                  <c:v>0.58799999999999997</c:v>
                </c:pt>
                <c:pt idx="774">
                  <c:v>0.58850000000000002</c:v>
                </c:pt>
                <c:pt idx="775">
                  <c:v>0.58950000000000002</c:v>
                </c:pt>
                <c:pt idx="776">
                  <c:v>0.59050000000000002</c:v>
                </c:pt>
                <c:pt idx="777">
                  <c:v>0.59150000000000003</c:v>
                </c:pt>
                <c:pt idx="778">
                  <c:v>0.59299999999999997</c:v>
                </c:pt>
                <c:pt idx="779">
                  <c:v>0.59399999999999997</c:v>
                </c:pt>
                <c:pt idx="780">
                  <c:v>0.59550000000000003</c:v>
                </c:pt>
                <c:pt idx="781">
                  <c:v>0.59650000000000003</c:v>
                </c:pt>
                <c:pt idx="782">
                  <c:v>0.59750000000000003</c:v>
                </c:pt>
                <c:pt idx="783">
                  <c:v>0.59799999999999998</c:v>
                </c:pt>
                <c:pt idx="784">
                  <c:v>0.59899999999999998</c:v>
                </c:pt>
                <c:pt idx="785">
                  <c:v>0.6</c:v>
                </c:pt>
                <c:pt idx="786">
                  <c:v>0.60099999999999998</c:v>
                </c:pt>
                <c:pt idx="787">
                  <c:v>0.60199999999999998</c:v>
                </c:pt>
                <c:pt idx="788">
                  <c:v>0.60350000000000004</c:v>
                </c:pt>
                <c:pt idx="789">
                  <c:v>0.60450000000000004</c:v>
                </c:pt>
                <c:pt idx="790">
                  <c:v>0.60550000000000004</c:v>
                </c:pt>
                <c:pt idx="791">
                  <c:v>0.60650000000000004</c:v>
                </c:pt>
                <c:pt idx="792">
                  <c:v>0.60750000000000004</c:v>
                </c:pt>
                <c:pt idx="793">
                  <c:v>0.60799999999999998</c:v>
                </c:pt>
                <c:pt idx="794">
                  <c:v>0.60899999999999999</c:v>
                </c:pt>
                <c:pt idx="795">
                  <c:v>0.61</c:v>
                </c:pt>
                <c:pt idx="796">
                  <c:v>0.61099999999999999</c:v>
                </c:pt>
                <c:pt idx="797">
                  <c:v>0.61199999999999999</c:v>
                </c:pt>
                <c:pt idx="798">
                  <c:v>0.61350000000000005</c:v>
                </c:pt>
                <c:pt idx="799">
                  <c:v>0.61499999999999999</c:v>
                </c:pt>
                <c:pt idx="800">
                  <c:v>0.61550000000000005</c:v>
                </c:pt>
                <c:pt idx="801">
                  <c:v>0.61650000000000005</c:v>
                </c:pt>
                <c:pt idx="802">
                  <c:v>0.61750000000000005</c:v>
                </c:pt>
                <c:pt idx="803">
                  <c:v>0.61850000000000005</c:v>
                </c:pt>
                <c:pt idx="804">
                  <c:v>0.61899999999999999</c:v>
                </c:pt>
                <c:pt idx="805">
                  <c:v>0.62050000000000005</c:v>
                </c:pt>
                <c:pt idx="806">
                  <c:v>0.621</c:v>
                </c:pt>
                <c:pt idx="807">
                  <c:v>0.62250000000000005</c:v>
                </c:pt>
                <c:pt idx="808">
                  <c:v>0.62350000000000005</c:v>
                </c:pt>
                <c:pt idx="809">
                  <c:v>0.62450000000000006</c:v>
                </c:pt>
                <c:pt idx="810">
                  <c:v>0.62549999999999994</c:v>
                </c:pt>
                <c:pt idx="811">
                  <c:v>0.62649999999999995</c:v>
                </c:pt>
                <c:pt idx="812">
                  <c:v>0.62749999999999995</c:v>
                </c:pt>
                <c:pt idx="813">
                  <c:v>0.628</c:v>
                </c:pt>
                <c:pt idx="814">
                  <c:v>0.629</c:v>
                </c:pt>
                <c:pt idx="815">
                  <c:v>0.63</c:v>
                </c:pt>
                <c:pt idx="816">
                  <c:v>0.63100000000000001</c:v>
                </c:pt>
                <c:pt idx="817">
                  <c:v>0.63200000000000001</c:v>
                </c:pt>
                <c:pt idx="818">
                  <c:v>0.63349999999999995</c:v>
                </c:pt>
                <c:pt idx="819">
                  <c:v>0.63500000000000001</c:v>
                </c:pt>
                <c:pt idx="820">
                  <c:v>0.63600000000000001</c:v>
                </c:pt>
                <c:pt idx="821">
                  <c:v>0.63649999999999995</c:v>
                </c:pt>
                <c:pt idx="822">
                  <c:v>0.63749999999999996</c:v>
                </c:pt>
                <c:pt idx="823">
                  <c:v>0.63849999999999996</c:v>
                </c:pt>
                <c:pt idx="824">
                  <c:v>0.63900000000000001</c:v>
                </c:pt>
                <c:pt idx="825">
                  <c:v>0.64</c:v>
                </c:pt>
                <c:pt idx="826">
                  <c:v>0.64100000000000001</c:v>
                </c:pt>
                <c:pt idx="827">
                  <c:v>0.64249999999999996</c:v>
                </c:pt>
                <c:pt idx="828">
                  <c:v>0.64349999999999996</c:v>
                </c:pt>
                <c:pt idx="829">
                  <c:v>0.64449999999999996</c:v>
                </c:pt>
                <c:pt idx="830">
                  <c:v>0.64549999999999996</c:v>
                </c:pt>
                <c:pt idx="831">
                  <c:v>0.64649999999999996</c:v>
                </c:pt>
                <c:pt idx="832">
                  <c:v>0.64749999999999996</c:v>
                </c:pt>
                <c:pt idx="833">
                  <c:v>0.64800000000000002</c:v>
                </c:pt>
                <c:pt idx="834">
                  <c:v>0.64900000000000002</c:v>
                </c:pt>
                <c:pt idx="835">
                  <c:v>0.65</c:v>
                </c:pt>
                <c:pt idx="836">
                  <c:v>0.65100000000000002</c:v>
                </c:pt>
                <c:pt idx="837">
                  <c:v>0.65200000000000002</c:v>
                </c:pt>
                <c:pt idx="838">
                  <c:v>0.65300000000000002</c:v>
                </c:pt>
                <c:pt idx="839">
                  <c:v>0.65400000000000003</c:v>
                </c:pt>
                <c:pt idx="840">
                  <c:v>0.65549999999999997</c:v>
                </c:pt>
                <c:pt idx="841">
                  <c:v>0.65649999999999997</c:v>
                </c:pt>
                <c:pt idx="842">
                  <c:v>0.65700000000000003</c:v>
                </c:pt>
                <c:pt idx="843">
                  <c:v>0.65800000000000003</c:v>
                </c:pt>
                <c:pt idx="844">
                  <c:v>0.65900000000000003</c:v>
                </c:pt>
                <c:pt idx="845">
                  <c:v>0.66</c:v>
                </c:pt>
                <c:pt idx="846">
                  <c:v>0.66100000000000003</c:v>
                </c:pt>
                <c:pt idx="847">
                  <c:v>0.66200000000000003</c:v>
                </c:pt>
                <c:pt idx="848">
                  <c:v>0.66300000000000003</c:v>
                </c:pt>
                <c:pt idx="849">
                  <c:v>0.66400000000000003</c:v>
                </c:pt>
                <c:pt idx="850">
                  <c:v>0.66500000000000004</c:v>
                </c:pt>
                <c:pt idx="851">
                  <c:v>0.66600000000000004</c:v>
                </c:pt>
                <c:pt idx="852">
                  <c:v>0.66700000000000004</c:v>
                </c:pt>
                <c:pt idx="853">
                  <c:v>0.66800000000000004</c:v>
                </c:pt>
                <c:pt idx="854">
                  <c:v>0.66900000000000004</c:v>
                </c:pt>
                <c:pt idx="855">
                  <c:v>0.66949999999999998</c:v>
                </c:pt>
                <c:pt idx="856">
                  <c:v>0.67049999999999998</c:v>
                </c:pt>
                <c:pt idx="857">
                  <c:v>0.67149999999999999</c:v>
                </c:pt>
                <c:pt idx="858">
                  <c:v>0.67300000000000004</c:v>
                </c:pt>
                <c:pt idx="859">
                  <c:v>0.67400000000000004</c:v>
                </c:pt>
                <c:pt idx="860">
                  <c:v>0.67500000000000004</c:v>
                </c:pt>
                <c:pt idx="861">
                  <c:v>0.67600000000000005</c:v>
                </c:pt>
                <c:pt idx="862">
                  <c:v>0.67700000000000005</c:v>
                </c:pt>
                <c:pt idx="863">
                  <c:v>0.67800000000000005</c:v>
                </c:pt>
                <c:pt idx="864">
                  <c:v>0.67900000000000005</c:v>
                </c:pt>
                <c:pt idx="865">
                  <c:v>0.68</c:v>
                </c:pt>
                <c:pt idx="866">
                  <c:v>0.68100000000000005</c:v>
                </c:pt>
                <c:pt idx="867">
                  <c:v>0.68149999999999999</c:v>
                </c:pt>
                <c:pt idx="868">
                  <c:v>0.68200000000000005</c:v>
                </c:pt>
                <c:pt idx="869">
                  <c:v>0.6835</c:v>
                </c:pt>
                <c:pt idx="870">
                  <c:v>0.68500000000000005</c:v>
                </c:pt>
                <c:pt idx="871">
                  <c:v>0.68600000000000005</c:v>
                </c:pt>
                <c:pt idx="872">
                  <c:v>0.68700000000000006</c:v>
                </c:pt>
                <c:pt idx="873">
                  <c:v>0.6875</c:v>
                </c:pt>
                <c:pt idx="874">
                  <c:v>0.6885</c:v>
                </c:pt>
                <c:pt idx="875">
                  <c:v>0.6895</c:v>
                </c:pt>
                <c:pt idx="876">
                  <c:v>0.6905</c:v>
                </c:pt>
                <c:pt idx="877">
                  <c:v>0.69099999999999995</c:v>
                </c:pt>
                <c:pt idx="878">
                  <c:v>0.6925</c:v>
                </c:pt>
                <c:pt idx="879">
                  <c:v>0.69350000000000001</c:v>
                </c:pt>
                <c:pt idx="880">
                  <c:v>0.69450000000000001</c:v>
                </c:pt>
                <c:pt idx="881">
                  <c:v>0.69550000000000001</c:v>
                </c:pt>
                <c:pt idx="882">
                  <c:v>0.69599999999999995</c:v>
                </c:pt>
                <c:pt idx="883">
                  <c:v>0.69699999999999995</c:v>
                </c:pt>
                <c:pt idx="884">
                  <c:v>0.69799999999999995</c:v>
                </c:pt>
                <c:pt idx="885">
                  <c:v>0.69899999999999995</c:v>
                </c:pt>
                <c:pt idx="886">
                  <c:v>0.7</c:v>
                </c:pt>
                <c:pt idx="887">
                  <c:v>0.70050000000000001</c:v>
                </c:pt>
                <c:pt idx="888">
                  <c:v>0.70150000000000001</c:v>
                </c:pt>
                <c:pt idx="889">
                  <c:v>0.70250000000000001</c:v>
                </c:pt>
                <c:pt idx="890">
                  <c:v>0.70399999999999996</c:v>
                </c:pt>
                <c:pt idx="891">
                  <c:v>0.70499999999999996</c:v>
                </c:pt>
                <c:pt idx="892">
                  <c:v>0.70599999999999996</c:v>
                </c:pt>
                <c:pt idx="893">
                  <c:v>0.70699999999999996</c:v>
                </c:pt>
                <c:pt idx="894">
                  <c:v>0.70750000000000002</c:v>
                </c:pt>
                <c:pt idx="895">
                  <c:v>0.70850000000000002</c:v>
                </c:pt>
                <c:pt idx="896">
                  <c:v>0.70950000000000002</c:v>
                </c:pt>
                <c:pt idx="897">
                  <c:v>0.71050000000000002</c:v>
                </c:pt>
                <c:pt idx="898">
                  <c:v>0.71099999999999997</c:v>
                </c:pt>
                <c:pt idx="899">
                  <c:v>0.71250000000000002</c:v>
                </c:pt>
                <c:pt idx="900">
                  <c:v>0.71350000000000002</c:v>
                </c:pt>
                <c:pt idx="901">
                  <c:v>0.71450000000000002</c:v>
                </c:pt>
                <c:pt idx="902">
                  <c:v>0.71550000000000002</c:v>
                </c:pt>
                <c:pt idx="903">
                  <c:v>0.71650000000000003</c:v>
                </c:pt>
                <c:pt idx="904">
                  <c:v>0.71750000000000003</c:v>
                </c:pt>
                <c:pt idx="905">
                  <c:v>0.71850000000000003</c:v>
                </c:pt>
                <c:pt idx="906">
                  <c:v>0.71950000000000003</c:v>
                </c:pt>
                <c:pt idx="907">
                  <c:v>0.72</c:v>
                </c:pt>
                <c:pt idx="908">
                  <c:v>0.72099999999999997</c:v>
                </c:pt>
                <c:pt idx="909">
                  <c:v>0.72199999999999998</c:v>
                </c:pt>
                <c:pt idx="910">
                  <c:v>0.72299999999999998</c:v>
                </c:pt>
                <c:pt idx="911">
                  <c:v>0.72450000000000003</c:v>
                </c:pt>
                <c:pt idx="912">
                  <c:v>0.72550000000000003</c:v>
                </c:pt>
                <c:pt idx="913">
                  <c:v>0.72650000000000003</c:v>
                </c:pt>
                <c:pt idx="914">
                  <c:v>0.72750000000000004</c:v>
                </c:pt>
                <c:pt idx="915">
                  <c:v>0.72799999999999998</c:v>
                </c:pt>
                <c:pt idx="916">
                  <c:v>0.72899999999999998</c:v>
                </c:pt>
                <c:pt idx="917">
                  <c:v>0.73</c:v>
                </c:pt>
                <c:pt idx="918">
                  <c:v>0.73099999999999998</c:v>
                </c:pt>
                <c:pt idx="919">
                  <c:v>0.73150000000000004</c:v>
                </c:pt>
                <c:pt idx="920">
                  <c:v>0.73250000000000004</c:v>
                </c:pt>
                <c:pt idx="921">
                  <c:v>0.73350000000000004</c:v>
                </c:pt>
                <c:pt idx="922">
                  <c:v>0.73499999999999999</c:v>
                </c:pt>
                <c:pt idx="923">
                  <c:v>0.73599999999999999</c:v>
                </c:pt>
                <c:pt idx="924">
                  <c:v>0.73699999999999999</c:v>
                </c:pt>
                <c:pt idx="925">
                  <c:v>0.73799999999999999</c:v>
                </c:pt>
                <c:pt idx="926">
                  <c:v>0.73899999999999999</c:v>
                </c:pt>
                <c:pt idx="927">
                  <c:v>0.73950000000000005</c:v>
                </c:pt>
                <c:pt idx="928">
                  <c:v>0.74050000000000005</c:v>
                </c:pt>
                <c:pt idx="929">
                  <c:v>0.74150000000000005</c:v>
                </c:pt>
                <c:pt idx="930">
                  <c:v>0.74250000000000005</c:v>
                </c:pt>
                <c:pt idx="931">
                  <c:v>0.74350000000000005</c:v>
                </c:pt>
                <c:pt idx="932">
                  <c:v>0.74450000000000005</c:v>
                </c:pt>
                <c:pt idx="933">
                  <c:v>0.74550000000000005</c:v>
                </c:pt>
                <c:pt idx="934">
                  <c:v>0.74650000000000005</c:v>
                </c:pt>
                <c:pt idx="935">
                  <c:v>0.74750000000000005</c:v>
                </c:pt>
                <c:pt idx="936">
                  <c:v>0.74850000000000005</c:v>
                </c:pt>
                <c:pt idx="937">
                  <c:v>0.74950000000000006</c:v>
                </c:pt>
                <c:pt idx="938">
                  <c:v>0.75</c:v>
                </c:pt>
                <c:pt idx="939">
                  <c:v>0.751</c:v>
                </c:pt>
                <c:pt idx="940">
                  <c:v>0.752</c:v>
                </c:pt>
                <c:pt idx="941">
                  <c:v>0.753</c:v>
                </c:pt>
                <c:pt idx="942">
                  <c:v>0.754</c:v>
                </c:pt>
                <c:pt idx="943">
                  <c:v>0.755</c:v>
                </c:pt>
                <c:pt idx="944">
                  <c:v>0.75600000000000001</c:v>
                </c:pt>
                <c:pt idx="945">
                  <c:v>0.75749999999999995</c:v>
                </c:pt>
                <c:pt idx="946">
                  <c:v>0.75849999999999995</c:v>
                </c:pt>
                <c:pt idx="947">
                  <c:v>0.75900000000000001</c:v>
                </c:pt>
                <c:pt idx="948">
                  <c:v>0.76</c:v>
                </c:pt>
                <c:pt idx="949">
                  <c:v>0.76100000000000001</c:v>
                </c:pt>
                <c:pt idx="950">
                  <c:v>0.76200000000000001</c:v>
                </c:pt>
                <c:pt idx="951">
                  <c:v>0.76300000000000001</c:v>
                </c:pt>
                <c:pt idx="952">
                  <c:v>0.76349999999999996</c:v>
                </c:pt>
                <c:pt idx="953">
                  <c:v>0.76500000000000001</c:v>
                </c:pt>
                <c:pt idx="954">
                  <c:v>0.76600000000000001</c:v>
                </c:pt>
                <c:pt idx="955">
                  <c:v>0.76700000000000002</c:v>
                </c:pt>
                <c:pt idx="956">
                  <c:v>0.76800000000000002</c:v>
                </c:pt>
                <c:pt idx="957">
                  <c:v>0.76900000000000002</c:v>
                </c:pt>
                <c:pt idx="958">
                  <c:v>0.76949999999999996</c:v>
                </c:pt>
                <c:pt idx="959">
                  <c:v>0.77049999999999996</c:v>
                </c:pt>
                <c:pt idx="960">
                  <c:v>0.77149999999999996</c:v>
                </c:pt>
                <c:pt idx="961">
                  <c:v>0.77249999999999996</c:v>
                </c:pt>
                <c:pt idx="962">
                  <c:v>0.77300000000000002</c:v>
                </c:pt>
                <c:pt idx="963">
                  <c:v>0.77400000000000002</c:v>
                </c:pt>
                <c:pt idx="964">
                  <c:v>0.77549999999999997</c:v>
                </c:pt>
                <c:pt idx="965">
                  <c:v>0.77649999999999997</c:v>
                </c:pt>
                <c:pt idx="966">
                  <c:v>0.77749999999999997</c:v>
                </c:pt>
                <c:pt idx="967">
                  <c:v>0.77849999999999997</c:v>
                </c:pt>
                <c:pt idx="968">
                  <c:v>0.77949999999999997</c:v>
                </c:pt>
                <c:pt idx="969">
                  <c:v>0.78049999999999997</c:v>
                </c:pt>
                <c:pt idx="970">
                  <c:v>0.78100000000000003</c:v>
                </c:pt>
                <c:pt idx="971">
                  <c:v>0.78200000000000003</c:v>
                </c:pt>
                <c:pt idx="972">
                  <c:v>0.78300000000000003</c:v>
                </c:pt>
                <c:pt idx="973">
                  <c:v>0.78400000000000003</c:v>
                </c:pt>
                <c:pt idx="974">
                  <c:v>0.78500000000000003</c:v>
                </c:pt>
                <c:pt idx="975">
                  <c:v>0.78600000000000003</c:v>
                </c:pt>
                <c:pt idx="976">
                  <c:v>0.78700000000000003</c:v>
                </c:pt>
                <c:pt idx="977">
                  <c:v>0.78800000000000003</c:v>
                </c:pt>
                <c:pt idx="978">
                  <c:v>0.78900000000000003</c:v>
                </c:pt>
                <c:pt idx="979">
                  <c:v>0.79</c:v>
                </c:pt>
                <c:pt idx="980">
                  <c:v>0.79049999999999998</c:v>
                </c:pt>
                <c:pt idx="981">
                  <c:v>0.79149999999999998</c:v>
                </c:pt>
                <c:pt idx="982">
                  <c:v>0.79249999999999998</c:v>
                </c:pt>
                <c:pt idx="983">
                  <c:v>0.79349999999999998</c:v>
                </c:pt>
                <c:pt idx="984">
                  <c:v>0.79400000000000004</c:v>
                </c:pt>
                <c:pt idx="985">
                  <c:v>0.79500000000000004</c:v>
                </c:pt>
                <c:pt idx="986">
                  <c:v>0.79649999999999999</c:v>
                </c:pt>
                <c:pt idx="987">
                  <c:v>0.79700000000000004</c:v>
                </c:pt>
                <c:pt idx="988">
                  <c:v>0.79800000000000004</c:v>
                </c:pt>
                <c:pt idx="989">
                  <c:v>0.79900000000000004</c:v>
                </c:pt>
                <c:pt idx="990">
                  <c:v>0.8</c:v>
                </c:pt>
                <c:pt idx="991">
                  <c:v>0.80100000000000005</c:v>
                </c:pt>
                <c:pt idx="992">
                  <c:v>0.80249999999999999</c:v>
                </c:pt>
                <c:pt idx="993">
                  <c:v>0.80349999999999999</c:v>
                </c:pt>
                <c:pt idx="994">
                  <c:v>0.80449999999999999</c:v>
                </c:pt>
                <c:pt idx="995">
                  <c:v>0.80500000000000005</c:v>
                </c:pt>
                <c:pt idx="996">
                  <c:v>0.80600000000000005</c:v>
                </c:pt>
                <c:pt idx="997">
                  <c:v>0.8075</c:v>
                </c:pt>
                <c:pt idx="998">
                  <c:v>0.8085</c:v>
                </c:pt>
                <c:pt idx="999">
                  <c:v>0.8095</c:v>
                </c:pt>
                <c:pt idx="1000">
                  <c:v>0.8105</c:v>
                </c:pt>
                <c:pt idx="1001">
                  <c:v>0.8115</c:v>
                </c:pt>
                <c:pt idx="1002">
                  <c:v>0.8125</c:v>
                </c:pt>
                <c:pt idx="1003">
                  <c:v>0.8135</c:v>
                </c:pt>
                <c:pt idx="1004">
                  <c:v>0.8145</c:v>
                </c:pt>
                <c:pt idx="1005">
                  <c:v>0.81599999999999995</c:v>
                </c:pt>
                <c:pt idx="1006">
                  <c:v>0.8175</c:v>
                </c:pt>
                <c:pt idx="1007">
                  <c:v>0.81950000000000001</c:v>
                </c:pt>
                <c:pt idx="1008">
                  <c:v>0.82050000000000001</c:v>
                </c:pt>
                <c:pt idx="1009">
                  <c:v>0.82250000000000001</c:v>
                </c:pt>
                <c:pt idx="1010">
                  <c:v>0.82450000000000001</c:v>
                </c:pt>
                <c:pt idx="1011">
                  <c:v>0.82699999999999996</c:v>
                </c:pt>
                <c:pt idx="1012">
                  <c:v>0.83050000000000002</c:v>
                </c:pt>
                <c:pt idx="1013">
                  <c:v>0.83799999999999997</c:v>
                </c:pt>
                <c:pt idx="1014">
                  <c:v>0.88400000000000001</c:v>
                </c:pt>
                <c:pt idx="1015">
                  <c:v>0.92749999999999999</c:v>
                </c:pt>
                <c:pt idx="1016">
                  <c:v>0.93500000000000005</c:v>
                </c:pt>
                <c:pt idx="1017">
                  <c:v>0.94</c:v>
                </c:pt>
                <c:pt idx="1018">
                  <c:v>0.94399999999999995</c:v>
                </c:pt>
                <c:pt idx="1019">
                  <c:v>0.94650000000000001</c:v>
                </c:pt>
                <c:pt idx="1020">
                  <c:v>0.94899999999999995</c:v>
                </c:pt>
                <c:pt idx="1021">
                  <c:v>0.95099999999999996</c:v>
                </c:pt>
                <c:pt idx="1022">
                  <c:v>0.95399999999999996</c:v>
                </c:pt>
                <c:pt idx="1023">
                  <c:v>0.95550000000000002</c:v>
                </c:pt>
                <c:pt idx="1024">
                  <c:v>0.95750000000000002</c:v>
                </c:pt>
                <c:pt idx="1025">
                  <c:v>0.95899999999999996</c:v>
                </c:pt>
                <c:pt idx="1026">
                  <c:v>0.96050000000000002</c:v>
                </c:pt>
                <c:pt idx="1027">
                  <c:v>0.96199999999999997</c:v>
                </c:pt>
                <c:pt idx="1028">
                  <c:v>0.96350000000000002</c:v>
                </c:pt>
                <c:pt idx="1029">
                  <c:v>0.96550000000000002</c:v>
                </c:pt>
                <c:pt idx="1030">
                  <c:v>0.96699999999999997</c:v>
                </c:pt>
                <c:pt idx="1031">
                  <c:v>0.96799999999999997</c:v>
                </c:pt>
                <c:pt idx="1032">
                  <c:v>0.96950000000000003</c:v>
                </c:pt>
                <c:pt idx="1033">
                  <c:v>0.97050000000000003</c:v>
                </c:pt>
                <c:pt idx="1034">
                  <c:v>0.97199999999999998</c:v>
                </c:pt>
                <c:pt idx="1035">
                  <c:v>0.97350000000000003</c:v>
                </c:pt>
                <c:pt idx="1036">
                  <c:v>0.97499999999999998</c:v>
                </c:pt>
                <c:pt idx="1037">
                  <c:v>0.97699999999999998</c:v>
                </c:pt>
                <c:pt idx="1038">
                  <c:v>0.97799999999999998</c:v>
                </c:pt>
                <c:pt idx="1039">
                  <c:v>0.97899999999999998</c:v>
                </c:pt>
                <c:pt idx="1040">
                  <c:v>0.98</c:v>
                </c:pt>
                <c:pt idx="1041">
                  <c:v>0.98150000000000004</c:v>
                </c:pt>
                <c:pt idx="1042">
                  <c:v>0.98250000000000004</c:v>
                </c:pt>
                <c:pt idx="1043">
                  <c:v>0.98399999999999999</c:v>
                </c:pt>
                <c:pt idx="1044">
                  <c:v>0.98550000000000004</c:v>
                </c:pt>
                <c:pt idx="1045">
                  <c:v>0.98650000000000004</c:v>
                </c:pt>
                <c:pt idx="1046">
                  <c:v>0.98750000000000004</c:v>
                </c:pt>
                <c:pt idx="1047">
                  <c:v>0.98899999999999999</c:v>
                </c:pt>
                <c:pt idx="1048">
                  <c:v>0.99</c:v>
                </c:pt>
                <c:pt idx="1049">
                  <c:v>0.99099999999999999</c:v>
                </c:pt>
                <c:pt idx="1050">
                  <c:v>0.99299999999999999</c:v>
                </c:pt>
                <c:pt idx="1051">
                  <c:v>0.99399999999999999</c:v>
                </c:pt>
                <c:pt idx="1052">
                  <c:v>0.99550000000000005</c:v>
                </c:pt>
                <c:pt idx="1053">
                  <c:v>0.99650000000000005</c:v>
                </c:pt>
                <c:pt idx="1054">
                  <c:v>0.99750000000000005</c:v>
                </c:pt>
                <c:pt idx="1055">
                  <c:v>0.999</c:v>
                </c:pt>
                <c:pt idx="1056">
                  <c:v>1</c:v>
                </c:pt>
                <c:pt idx="1057">
                  <c:v>1.0009999999999999</c:v>
                </c:pt>
                <c:pt idx="1058">
                  <c:v>1.002</c:v>
                </c:pt>
                <c:pt idx="1059">
                  <c:v>1.0029999999999999</c:v>
                </c:pt>
                <c:pt idx="1060">
                  <c:v>1.0049999999999999</c:v>
                </c:pt>
                <c:pt idx="1061">
                  <c:v>1.006</c:v>
                </c:pt>
                <c:pt idx="1062">
                  <c:v>1.0069999999999999</c:v>
                </c:pt>
                <c:pt idx="1063">
                  <c:v>1.008</c:v>
                </c:pt>
                <c:pt idx="1064">
                  <c:v>1.0089999999999999</c:v>
                </c:pt>
                <c:pt idx="1065">
                  <c:v>1.0105</c:v>
                </c:pt>
                <c:pt idx="1066">
                  <c:v>1.0115000000000001</c:v>
                </c:pt>
                <c:pt idx="1067">
                  <c:v>1.012</c:v>
                </c:pt>
                <c:pt idx="1068">
                  <c:v>1.0135000000000001</c:v>
                </c:pt>
                <c:pt idx="1069">
                  <c:v>1.0145</c:v>
                </c:pt>
                <c:pt idx="1070">
                  <c:v>1.016</c:v>
                </c:pt>
                <c:pt idx="1071">
                  <c:v>1.0169999999999999</c:v>
                </c:pt>
                <c:pt idx="1072">
                  <c:v>1.018</c:v>
                </c:pt>
                <c:pt idx="1073">
                  <c:v>1.0195000000000001</c:v>
                </c:pt>
                <c:pt idx="1074">
                  <c:v>1.0205</c:v>
                </c:pt>
                <c:pt idx="1075">
                  <c:v>1.0215000000000001</c:v>
                </c:pt>
                <c:pt idx="1076">
                  <c:v>1.0225</c:v>
                </c:pt>
                <c:pt idx="1077">
                  <c:v>1.024</c:v>
                </c:pt>
                <c:pt idx="1078">
                  <c:v>1.0249999999999999</c:v>
                </c:pt>
                <c:pt idx="1079">
                  <c:v>1.0265</c:v>
                </c:pt>
                <c:pt idx="1080">
                  <c:v>1.0275000000000001</c:v>
                </c:pt>
                <c:pt idx="1081">
                  <c:v>1.0285</c:v>
                </c:pt>
                <c:pt idx="1082">
                  <c:v>1.0295000000000001</c:v>
                </c:pt>
                <c:pt idx="1083">
                  <c:v>1.0305</c:v>
                </c:pt>
                <c:pt idx="1084">
                  <c:v>1.0315000000000001</c:v>
                </c:pt>
                <c:pt idx="1085">
                  <c:v>1.0325</c:v>
                </c:pt>
                <c:pt idx="1086">
                  <c:v>1.0335000000000001</c:v>
                </c:pt>
                <c:pt idx="1087">
                  <c:v>1.0349999999999999</c:v>
                </c:pt>
                <c:pt idx="1088">
                  <c:v>1.036</c:v>
                </c:pt>
                <c:pt idx="1089">
                  <c:v>1.0375000000000001</c:v>
                </c:pt>
                <c:pt idx="1090">
                  <c:v>1.0385</c:v>
                </c:pt>
                <c:pt idx="1091">
                  <c:v>1.0389999999999999</c:v>
                </c:pt>
                <c:pt idx="1092">
                  <c:v>1.04</c:v>
                </c:pt>
                <c:pt idx="1093">
                  <c:v>1.0415000000000001</c:v>
                </c:pt>
                <c:pt idx="1094">
                  <c:v>1.0425</c:v>
                </c:pt>
                <c:pt idx="1095">
                  <c:v>1.0435000000000001</c:v>
                </c:pt>
                <c:pt idx="1096">
                  <c:v>1.0445</c:v>
                </c:pt>
                <c:pt idx="1097">
                  <c:v>1.046</c:v>
                </c:pt>
                <c:pt idx="1098">
                  <c:v>1.0475000000000001</c:v>
                </c:pt>
                <c:pt idx="1099">
                  <c:v>1.0485</c:v>
                </c:pt>
                <c:pt idx="1100">
                  <c:v>1.0495000000000001</c:v>
                </c:pt>
                <c:pt idx="1101">
                  <c:v>1.0505</c:v>
                </c:pt>
                <c:pt idx="1102">
                  <c:v>1.0515000000000001</c:v>
                </c:pt>
                <c:pt idx="1103">
                  <c:v>1.0525</c:v>
                </c:pt>
                <c:pt idx="1104">
                  <c:v>1.0535000000000001</c:v>
                </c:pt>
                <c:pt idx="1105">
                  <c:v>1.0545</c:v>
                </c:pt>
                <c:pt idx="1106">
                  <c:v>1.056</c:v>
                </c:pt>
                <c:pt idx="1107">
                  <c:v>1.0569999999999999</c:v>
                </c:pt>
                <c:pt idx="1108">
                  <c:v>1.0585</c:v>
                </c:pt>
                <c:pt idx="1109">
                  <c:v>1.0595000000000001</c:v>
                </c:pt>
                <c:pt idx="1110">
                  <c:v>1.0605</c:v>
                </c:pt>
                <c:pt idx="1111">
                  <c:v>1.0615000000000001</c:v>
                </c:pt>
                <c:pt idx="1112">
                  <c:v>1.0620000000000001</c:v>
                </c:pt>
                <c:pt idx="1113">
                  <c:v>1.0640000000000001</c:v>
                </c:pt>
                <c:pt idx="1114">
                  <c:v>1.0645</c:v>
                </c:pt>
                <c:pt idx="1115">
                  <c:v>1.0660000000000001</c:v>
                </c:pt>
                <c:pt idx="1116">
                  <c:v>1.0669999999999999</c:v>
                </c:pt>
                <c:pt idx="1117">
                  <c:v>1.0680000000000001</c:v>
                </c:pt>
                <c:pt idx="1118">
                  <c:v>1.069</c:v>
                </c:pt>
                <c:pt idx="1119">
                  <c:v>1.07</c:v>
                </c:pt>
                <c:pt idx="1120">
                  <c:v>1.0714999999999999</c:v>
                </c:pt>
                <c:pt idx="1121">
                  <c:v>1.0725</c:v>
                </c:pt>
                <c:pt idx="1122">
                  <c:v>1.0734999999999999</c:v>
                </c:pt>
                <c:pt idx="1123">
                  <c:v>1.0745</c:v>
                </c:pt>
                <c:pt idx="1124">
                  <c:v>1.0754999999999999</c:v>
                </c:pt>
                <c:pt idx="1125">
                  <c:v>1.077</c:v>
                </c:pt>
                <c:pt idx="1126">
                  <c:v>1.0780000000000001</c:v>
                </c:pt>
                <c:pt idx="1127">
                  <c:v>1.079</c:v>
                </c:pt>
                <c:pt idx="1128">
                  <c:v>1.08</c:v>
                </c:pt>
                <c:pt idx="1129">
                  <c:v>1.081</c:v>
                </c:pt>
                <c:pt idx="1130">
                  <c:v>1.0825</c:v>
                </c:pt>
                <c:pt idx="1131">
                  <c:v>1.0834999999999999</c:v>
                </c:pt>
                <c:pt idx="1132">
                  <c:v>1.0845</c:v>
                </c:pt>
                <c:pt idx="1133">
                  <c:v>1.0854999999999999</c:v>
                </c:pt>
                <c:pt idx="1134">
                  <c:v>1.0865</c:v>
                </c:pt>
                <c:pt idx="1135">
                  <c:v>1.0880000000000001</c:v>
                </c:pt>
                <c:pt idx="1136">
                  <c:v>1.089</c:v>
                </c:pt>
                <c:pt idx="1137">
                  <c:v>1.0905</c:v>
                </c:pt>
                <c:pt idx="1138">
                  <c:v>1.091</c:v>
                </c:pt>
                <c:pt idx="1139">
                  <c:v>1.0920000000000001</c:v>
                </c:pt>
                <c:pt idx="1140">
                  <c:v>1.093</c:v>
                </c:pt>
                <c:pt idx="1141">
                  <c:v>1.0940000000000001</c:v>
                </c:pt>
                <c:pt idx="1142">
                  <c:v>1.095</c:v>
                </c:pt>
                <c:pt idx="1143">
                  <c:v>1.0960000000000001</c:v>
                </c:pt>
                <c:pt idx="1144">
                  <c:v>1.0974999999999999</c:v>
                </c:pt>
                <c:pt idx="1145">
                  <c:v>1.099</c:v>
                </c:pt>
                <c:pt idx="1146">
                  <c:v>1.1000000000000001</c:v>
                </c:pt>
                <c:pt idx="1147">
                  <c:v>1.101</c:v>
                </c:pt>
                <c:pt idx="1148">
                  <c:v>1.1020000000000001</c:v>
                </c:pt>
                <c:pt idx="1149">
                  <c:v>1.103</c:v>
                </c:pt>
                <c:pt idx="1150">
                  <c:v>1.1040000000000001</c:v>
                </c:pt>
                <c:pt idx="1151">
                  <c:v>1.1054999999999999</c:v>
                </c:pt>
                <c:pt idx="1152">
                  <c:v>1.1065</c:v>
                </c:pt>
                <c:pt idx="1153">
                  <c:v>1.1080000000000001</c:v>
                </c:pt>
                <c:pt idx="1154">
                  <c:v>1.109</c:v>
                </c:pt>
                <c:pt idx="1155">
                  <c:v>1.1100000000000001</c:v>
                </c:pt>
                <c:pt idx="1156">
                  <c:v>1.111</c:v>
                </c:pt>
                <c:pt idx="1157">
                  <c:v>1.1120000000000001</c:v>
                </c:pt>
                <c:pt idx="1158">
                  <c:v>1.1125</c:v>
                </c:pt>
                <c:pt idx="1159">
                  <c:v>1.1134999999999999</c:v>
                </c:pt>
                <c:pt idx="1160">
                  <c:v>1.115</c:v>
                </c:pt>
                <c:pt idx="1161">
                  <c:v>1.1160000000000001</c:v>
                </c:pt>
                <c:pt idx="1162">
                  <c:v>1.1174999999999999</c:v>
                </c:pt>
                <c:pt idx="1163">
                  <c:v>1.1185</c:v>
                </c:pt>
                <c:pt idx="1164">
                  <c:v>1.1194999999999999</c:v>
                </c:pt>
                <c:pt idx="1165">
                  <c:v>1.121</c:v>
                </c:pt>
                <c:pt idx="1166">
                  <c:v>1.1214999999999999</c:v>
                </c:pt>
                <c:pt idx="1167">
                  <c:v>1.123</c:v>
                </c:pt>
                <c:pt idx="1168">
                  <c:v>1.1240000000000001</c:v>
                </c:pt>
                <c:pt idx="1169">
                  <c:v>1.125</c:v>
                </c:pt>
                <c:pt idx="1170">
                  <c:v>1.1259999999999999</c:v>
                </c:pt>
                <c:pt idx="1171">
                  <c:v>1.127</c:v>
                </c:pt>
                <c:pt idx="1172">
                  <c:v>1.1285000000000001</c:v>
                </c:pt>
                <c:pt idx="1173">
                  <c:v>1.1299999999999999</c:v>
                </c:pt>
                <c:pt idx="1174">
                  <c:v>1.131</c:v>
                </c:pt>
                <c:pt idx="1175">
                  <c:v>1.1319999999999999</c:v>
                </c:pt>
                <c:pt idx="1176">
                  <c:v>1.133</c:v>
                </c:pt>
                <c:pt idx="1177">
                  <c:v>1.1339999999999999</c:v>
                </c:pt>
                <c:pt idx="1178">
                  <c:v>1.1345000000000001</c:v>
                </c:pt>
                <c:pt idx="1179">
                  <c:v>1.1355</c:v>
                </c:pt>
                <c:pt idx="1180">
                  <c:v>1.137</c:v>
                </c:pt>
                <c:pt idx="1181">
                  <c:v>1.1379999999999999</c:v>
                </c:pt>
                <c:pt idx="1182">
                  <c:v>1.1395</c:v>
                </c:pt>
                <c:pt idx="1183">
                  <c:v>1.141</c:v>
                </c:pt>
                <c:pt idx="1184">
                  <c:v>1.1419999999999999</c:v>
                </c:pt>
                <c:pt idx="1185">
                  <c:v>1.143</c:v>
                </c:pt>
                <c:pt idx="1186">
                  <c:v>1.1435</c:v>
                </c:pt>
                <c:pt idx="1187">
                  <c:v>1.1445000000000001</c:v>
                </c:pt>
                <c:pt idx="1188">
                  <c:v>1.1455</c:v>
                </c:pt>
                <c:pt idx="1189">
                  <c:v>1.147</c:v>
                </c:pt>
                <c:pt idx="1190">
                  <c:v>1.1485000000000001</c:v>
                </c:pt>
                <c:pt idx="1191">
                  <c:v>1.1495</c:v>
                </c:pt>
                <c:pt idx="1192">
                  <c:v>1.1505000000000001</c:v>
                </c:pt>
                <c:pt idx="1193">
                  <c:v>1.1515</c:v>
                </c:pt>
                <c:pt idx="1194">
                  <c:v>1.1525000000000001</c:v>
                </c:pt>
                <c:pt idx="1195">
                  <c:v>1.1535</c:v>
                </c:pt>
                <c:pt idx="1196">
                  <c:v>1.1545000000000001</c:v>
                </c:pt>
                <c:pt idx="1197">
                  <c:v>1.1555</c:v>
                </c:pt>
                <c:pt idx="1198">
                  <c:v>1.1565000000000001</c:v>
                </c:pt>
                <c:pt idx="1199">
                  <c:v>1.1579999999999999</c:v>
                </c:pt>
                <c:pt idx="1200">
                  <c:v>1.159</c:v>
                </c:pt>
                <c:pt idx="1201">
                  <c:v>1.1605000000000001</c:v>
                </c:pt>
                <c:pt idx="1202">
                  <c:v>1.1615</c:v>
                </c:pt>
                <c:pt idx="1203">
                  <c:v>1.1625000000000001</c:v>
                </c:pt>
                <c:pt idx="1204">
                  <c:v>1.1639999999999999</c:v>
                </c:pt>
                <c:pt idx="1205">
                  <c:v>1.1655</c:v>
                </c:pt>
                <c:pt idx="1206">
                  <c:v>1.1665000000000001</c:v>
                </c:pt>
                <c:pt idx="1207">
                  <c:v>1.1675</c:v>
                </c:pt>
                <c:pt idx="1208">
                  <c:v>1.169</c:v>
                </c:pt>
                <c:pt idx="1209">
                  <c:v>1.17</c:v>
                </c:pt>
                <c:pt idx="1210">
                  <c:v>1.171</c:v>
                </c:pt>
                <c:pt idx="1211">
                  <c:v>1.1719999999999999</c:v>
                </c:pt>
                <c:pt idx="1212">
                  <c:v>1.173</c:v>
                </c:pt>
                <c:pt idx="1213">
                  <c:v>1.1745000000000001</c:v>
                </c:pt>
                <c:pt idx="1214">
                  <c:v>1.1755</c:v>
                </c:pt>
                <c:pt idx="1215">
                  <c:v>1.1765000000000001</c:v>
                </c:pt>
                <c:pt idx="1216">
                  <c:v>1.1775</c:v>
                </c:pt>
                <c:pt idx="1217">
                  <c:v>1.1785000000000001</c:v>
                </c:pt>
                <c:pt idx="1218">
                  <c:v>1.1795</c:v>
                </c:pt>
                <c:pt idx="1219">
                  <c:v>1.1815</c:v>
                </c:pt>
                <c:pt idx="1220">
                  <c:v>1.1825000000000001</c:v>
                </c:pt>
                <c:pt idx="1221">
                  <c:v>1.1835</c:v>
                </c:pt>
                <c:pt idx="1222">
                  <c:v>1.1845000000000001</c:v>
                </c:pt>
                <c:pt idx="1223">
                  <c:v>1.1855</c:v>
                </c:pt>
                <c:pt idx="1224">
                  <c:v>1.1865000000000001</c:v>
                </c:pt>
                <c:pt idx="1225">
                  <c:v>1.1879999999999999</c:v>
                </c:pt>
                <c:pt idx="1226">
                  <c:v>1.1890000000000001</c:v>
                </c:pt>
                <c:pt idx="1227">
                  <c:v>1.19</c:v>
                </c:pt>
                <c:pt idx="1228">
                  <c:v>1.1910000000000001</c:v>
                </c:pt>
                <c:pt idx="1229">
                  <c:v>1.1924999999999999</c:v>
                </c:pt>
                <c:pt idx="1230">
                  <c:v>1.1935</c:v>
                </c:pt>
                <c:pt idx="1231">
                  <c:v>1.194</c:v>
                </c:pt>
                <c:pt idx="1232">
                  <c:v>1.1950000000000001</c:v>
                </c:pt>
                <c:pt idx="1233">
                  <c:v>1.196</c:v>
                </c:pt>
                <c:pt idx="1234">
                  <c:v>1.1970000000000001</c:v>
                </c:pt>
                <c:pt idx="1235">
                  <c:v>1.1984999999999999</c:v>
                </c:pt>
                <c:pt idx="1236">
                  <c:v>1.1995</c:v>
                </c:pt>
                <c:pt idx="1237">
                  <c:v>1.2010000000000001</c:v>
                </c:pt>
                <c:pt idx="1238">
                  <c:v>1.202</c:v>
                </c:pt>
                <c:pt idx="1239">
                  <c:v>1.2030000000000001</c:v>
                </c:pt>
                <c:pt idx="1240">
                  <c:v>1.204</c:v>
                </c:pt>
                <c:pt idx="1241">
                  <c:v>1.2055</c:v>
                </c:pt>
                <c:pt idx="1242">
                  <c:v>1.2064999999999999</c:v>
                </c:pt>
                <c:pt idx="1243">
                  <c:v>1.2075</c:v>
                </c:pt>
                <c:pt idx="1244">
                  <c:v>1.2084999999999999</c:v>
                </c:pt>
                <c:pt idx="1245">
                  <c:v>1.2095</c:v>
                </c:pt>
                <c:pt idx="1246">
                  <c:v>1.2110000000000001</c:v>
                </c:pt>
                <c:pt idx="1247">
                  <c:v>1.212</c:v>
                </c:pt>
                <c:pt idx="1248">
                  <c:v>1.2130000000000001</c:v>
                </c:pt>
                <c:pt idx="1249">
                  <c:v>1.214</c:v>
                </c:pt>
                <c:pt idx="1250">
                  <c:v>1.2155</c:v>
                </c:pt>
                <c:pt idx="1251">
                  <c:v>1.216</c:v>
                </c:pt>
                <c:pt idx="1252">
                  <c:v>1.2170000000000001</c:v>
                </c:pt>
                <c:pt idx="1253">
                  <c:v>1.218</c:v>
                </c:pt>
                <c:pt idx="1254">
                  <c:v>1.2190000000000001</c:v>
                </c:pt>
                <c:pt idx="1255">
                  <c:v>1.2210000000000001</c:v>
                </c:pt>
                <c:pt idx="1256">
                  <c:v>1.222</c:v>
                </c:pt>
                <c:pt idx="1257">
                  <c:v>1.2235</c:v>
                </c:pt>
                <c:pt idx="1258">
                  <c:v>1.2244999999999999</c:v>
                </c:pt>
                <c:pt idx="1259">
                  <c:v>1.2255</c:v>
                </c:pt>
                <c:pt idx="1260">
                  <c:v>1.2264999999999999</c:v>
                </c:pt>
                <c:pt idx="1261">
                  <c:v>1.2270000000000001</c:v>
                </c:pt>
                <c:pt idx="1262">
                  <c:v>1.2284999999999999</c:v>
                </c:pt>
                <c:pt idx="1263">
                  <c:v>1.2295</c:v>
                </c:pt>
                <c:pt idx="1264">
                  <c:v>1.2310000000000001</c:v>
                </c:pt>
                <c:pt idx="1265">
                  <c:v>1.232</c:v>
                </c:pt>
                <c:pt idx="1266">
                  <c:v>1.2330000000000001</c:v>
                </c:pt>
                <c:pt idx="1267">
                  <c:v>1.234</c:v>
                </c:pt>
                <c:pt idx="1268">
                  <c:v>1.2350000000000001</c:v>
                </c:pt>
                <c:pt idx="1269">
                  <c:v>1.2364999999999999</c:v>
                </c:pt>
                <c:pt idx="1270">
                  <c:v>1.2375</c:v>
                </c:pt>
                <c:pt idx="1271">
                  <c:v>1.2384999999999999</c:v>
                </c:pt>
                <c:pt idx="1272">
                  <c:v>1.2395</c:v>
                </c:pt>
                <c:pt idx="1273">
                  <c:v>1.2404999999999999</c:v>
                </c:pt>
                <c:pt idx="1274">
                  <c:v>1.2415</c:v>
                </c:pt>
                <c:pt idx="1275">
                  <c:v>1.2430000000000001</c:v>
                </c:pt>
                <c:pt idx="1276">
                  <c:v>1.2444999999999999</c:v>
                </c:pt>
                <c:pt idx="1277">
                  <c:v>1.2455000000000001</c:v>
                </c:pt>
                <c:pt idx="1278">
                  <c:v>1.2464999999999999</c:v>
                </c:pt>
                <c:pt idx="1279">
                  <c:v>1.2475000000000001</c:v>
                </c:pt>
                <c:pt idx="1280">
                  <c:v>1.2484999999999999</c:v>
                </c:pt>
                <c:pt idx="1281">
                  <c:v>1.25</c:v>
                </c:pt>
                <c:pt idx="1282">
                  <c:v>1.2509999999999999</c:v>
                </c:pt>
                <c:pt idx="1283">
                  <c:v>1.2524999999999999</c:v>
                </c:pt>
                <c:pt idx="1284">
                  <c:v>1.2535000000000001</c:v>
                </c:pt>
                <c:pt idx="1285">
                  <c:v>1.2544999999999999</c:v>
                </c:pt>
                <c:pt idx="1286">
                  <c:v>1.2555000000000001</c:v>
                </c:pt>
                <c:pt idx="1287">
                  <c:v>1.2569999999999999</c:v>
                </c:pt>
                <c:pt idx="1288">
                  <c:v>1.258</c:v>
                </c:pt>
                <c:pt idx="1289">
                  <c:v>1.2585</c:v>
                </c:pt>
                <c:pt idx="1290">
                  <c:v>1.2595000000000001</c:v>
                </c:pt>
                <c:pt idx="1291">
                  <c:v>1.2609999999999999</c:v>
                </c:pt>
                <c:pt idx="1292">
                  <c:v>1.2625</c:v>
                </c:pt>
                <c:pt idx="1293">
                  <c:v>1.2635000000000001</c:v>
                </c:pt>
                <c:pt idx="1294">
                  <c:v>1.2649999999999999</c:v>
                </c:pt>
                <c:pt idx="1295">
                  <c:v>1.266</c:v>
                </c:pt>
                <c:pt idx="1296">
                  <c:v>1.2669999999999999</c:v>
                </c:pt>
                <c:pt idx="1297">
                  <c:v>1.268</c:v>
                </c:pt>
                <c:pt idx="1298">
                  <c:v>1.2695000000000001</c:v>
                </c:pt>
                <c:pt idx="1299">
                  <c:v>1.2705</c:v>
                </c:pt>
                <c:pt idx="1300">
                  <c:v>1.2715000000000001</c:v>
                </c:pt>
                <c:pt idx="1301">
                  <c:v>1.2725</c:v>
                </c:pt>
                <c:pt idx="1302">
                  <c:v>1.2729999999999999</c:v>
                </c:pt>
                <c:pt idx="1303">
                  <c:v>1.274</c:v>
                </c:pt>
                <c:pt idx="1304">
                  <c:v>1.2749999999999999</c:v>
                </c:pt>
                <c:pt idx="1305">
                  <c:v>1.2765</c:v>
                </c:pt>
                <c:pt idx="1306">
                  <c:v>1.2805</c:v>
                </c:pt>
                <c:pt idx="1307">
                  <c:v>1.2835000000000001</c:v>
                </c:pt>
                <c:pt idx="1308">
                  <c:v>1.2849999999999999</c:v>
                </c:pt>
                <c:pt idx="1309">
                  <c:v>1.2865</c:v>
                </c:pt>
                <c:pt idx="1310">
                  <c:v>1.288</c:v>
                </c:pt>
                <c:pt idx="1311">
                  <c:v>1.2895000000000001</c:v>
                </c:pt>
                <c:pt idx="1312">
                  <c:v>1.2905</c:v>
                </c:pt>
                <c:pt idx="1313">
                  <c:v>1.2915000000000001</c:v>
                </c:pt>
                <c:pt idx="1314">
                  <c:v>1.2925</c:v>
                </c:pt>
                <c:pt idx="1315">
                  <c:v>1.2935000000000001</c:v>
                </c:pt>
                <c:pt idx="1316">
                  <c:v>1.2949999999999999</c:v>
                </c:pt>
                <c:pt idx="1317">
                  <c:v>1.296</c:v>
                </c:pt>
                <c:pt idx="1318">
                  <c:v>1.2965</c:v>
                </c:pt>
                <c:pt idx="1319">
                  <c:v>1.298</c:v>
                </c:pt>
                <c:pt idx="1320">
                  <c:v>1.2989999999999999</c:v>
                </c:pt>
                <c:pt idx="1321">
                  <c:v>1.3</c:v>
                </c:pt>
                <c:pt idx="1322">
                  <c:v>1.3015000000000001</c:v>
                </c:pt>
                <c:pt idx="1323">
                  <c:v>1.302</c:v>
                </c:pt>
                <c:pt idx="1324">
                  <c:v>1.3029999999999999</c:v>
                </c:pt>
                <c:pt idx="1325">
                  <c:v>1.304</c:v>
                </c:pt>
                <c:pt idx="1326">
                  <c:v>1.3049999999999999</c:v>
                </c:pt>
                <c:pt idx="1327">
                  <c:v>1.3055000000000001</c:v>
                </c:pt>
                <c:pt idx="1328">
                  <c:v>1.3065</c:v>
                </c:pt>
                <c:pt idx="1329">
                  <c:v>1.3075000000000001</c:v>
                </c:pt>
                <c:pt idx="1330">
                  <c:v>1.3080000000000001</c:v>
                </c:pt>
                <c:pt idx="1331">
                  <c:v>1.3089999999999999</c:v>
                </c:pt>
                <c:pt idx="1332">
                  <c:v>1.31</c:v>
                </c:pt>
                <c:pt idx="1333">
                  <c:v>1.3109999999999999</c:v>
                </c:pt>
                <c:pt idx="1334">
                  <c:v>1.3120000000000001</c:v>
                </c:pt>
                <c:pt idx="1335">
                  <c:v>1.3134999999999999</c:v>
                </c:pt>
                <c:pt idx="1336">
                  <c:v>1.3140000000000001</c:v>
                </c:pt>
                <c:pt idx="1337">
                  <c:v>1.3149999999999999</c:v>
                </c:pt>
                <c:pt idx="1338">
                  <c:v>1.3160000000000001</c:v>
                </c:pt>
                <c:pt idx="1339">
                  <c:v>1.3165</c:v>
                </c:pt>
                <c:pt idx="1340">
                  <c:v>1.3174999999999999</c:v>
                </c:pt>
                <c:pt idx="1341">
                  <c:v>1.3185</c:v>
                </c:pt>
                <c:pt idx="1342">
                  <c:v>1.3194999999999999</c:v>
                </c:pt>
                <c:pt idx="1343">
                  <c:v>1.32</c:v>
                </c:pt>
                <c:pt idx="1344">
                  <c:v>1.321</c:v>
                </c:pt>
                <c:pt idx="1345">
                  <c:v>1.3220000000000001</c:v>
                </c:pt>
                <c:pt idx="1346">
                  <c:v>1.323</c:v>
                </c:pt>
                <c:pt idx="1347">
                  <c:v>1.3245</c:v>
                </c:pt>
                <c:pt idx="1348">
                  <c:v>1.3254999999999999</c:v>
                </c:pt>
                <c:pt idx="1349">
                  <c:v>1.3265</c:v>
                </c:pt>
                <c:pt idx="1350">
                  <c:v>1.3274999999999999</c:v>
                </c:pt>
                <c:pt idx="1351">
                  <c:v>1.3280000000000001</c:v>
                </c:pt>
                <c:pt idx="1352">
                  <c:v>1.329</c:v>
                </c:pt>
                <c:pt idx="1353">
                  <c:v>1.33</c:v>
                </c:pt>
                <c:pt idx="1354">
                  <c:v>1.3305</c:v>
                </c:pt>
                <c:pt idx="1355">
                  <c:v>1.3314999999999999</c:v>
                </c:pt>
                <c:pt idx="1356">
                  <c:v>1.3325</c:v>
                </c:pt>
                <c:pt idx="1357">
                  <c:v>1.3334999999999999</c:v>
                </c:pt>
                <c:pt idx="1358">
                  <c:v>1.3345</c:v>
                </c:pt>
                <c:pt idx="1359">
                  <c:v>1.3354999999999999</c:v>
                </c:pt>
                <c:pt idx="1360">
                  <c:v>1.3365</c:v>
                </c:pt>
                <c:pt idx="1361">
                  <c:v>1.3374999999999999</c:v>
                </c:pt>
                <c:pt idx="1362">
                  <c:v>1.3385</c:v>
                </c:pt>
                <c:pt idx="1363">
                  <c:v>1.3394999999999999</c:v>
                </c:pt>
                <c:pt idx="1364">
                  <c:v>1.3405</c:v>
                </c:pt>
                <c:pt idx="1365">
                  <c:v>1.3414999999999999</c:v>
                </c:pt>
                <c:pt idx="1366">
                  <c:v>1.3425</c:v>
                </c:pt>
                <c:pt idx="1367">
                  <c:v>1.343</c:v>
                </c:pt>
                <c:pt idx="1368">
                  <c:v>1.3440000000000001</c:v>
                </c:pt>
                <c:pt idx="1369">
                  <c:v>1.345</c:v>
                </c:pt>
                <c:pt idx="1370">
                  <c:v>1.3460000000000001</c:v>
                </c:pt>
                <c:pt idx="1371">
                  <c:v>1.347</c:v>
                </c:pt>
                <c:pt idx="1372">
                  <c:v>1.3480000000000001</c:v>
                </c:pt>
                <c:pt idx="1373">
                  <c:v>1.349</c:v>
                </c:pt>
                <c:pt idx="1374">
                  <c:v>1.35</c:v>
                </c:pt>
                <c:pt idx="1375">
                  <c:v>1.351</c:v>
                </c:pt>
                <c:pt idx="1376">
                  <c:v>1.3520000000000001</c:v>
                </c:pt>
                <c:pt idx="1377">
                  <c:v>1.353</c:v>
                </c:pt>
                <c:pt idx="1378">
                  <c:v>1.3540000000000001</c:v>
                </c:pt>
                <c:pt idx="1379">
                  <c:v>1.3545</c:v>
                </c:pt>
                <c:pt idx="1380">
                  <c:v>1.3554999999999999</c:v>
                </c:pt>
                <c:pt idx="1381">
                  <c:v>1.3565</c:v>
                </c:pt>
                <c:pt idx="1382">
                  <c:v>1.3574999999999999</c:v>
                </c:pt>
                <c:pt idx="1383">
                  <c:v>1.3585</c:v>
                </c:pt>
                <c:pt idx="1384">
                  <c:v>1.3594999999999999</c:v>
                </c:pt>
                <c:pt idx="1385">
                  <c:v>1.3605</c:v>
                </c:pt>
                <c:pt idx="1386">
                  <c:v>1.3614999999999999</c:v>
                </c:pt>
                <c:pt idx="1387">
                  <c:v>1.3620000000000001</c:v>
                </c:pt>
                <c:pt idx="1388">
                  <c:v>1.363</c:v>
                </c:pt>
                <c:pt idx="1389">
                  <c:v>1.3634999999999999</c:v>
                </c:pt>
                <c:pt idx="1390">
                  <c:v>1.3645</c:v>
                </c:pt>
                <c:pt idx="1391">
                  <c:v>1.3654999999999999</c:v>
                </c:pt>
                <c:pt idx="1392">
                  <c:v>1.3660000000000001</c:v>
                </c:pt>
                <c:pt idx="1393">
                  <c:v>1.367</c:v>
                </c:pt>
                <c:pt idx="1394">
                  <c:v>1.3680000000000001</c:v>
                </c:pt>
                <c:pt idx="1395">
                  <c:v>1.369</c:v>
                </c:pt>
                <c:pt idx="1396">
                  <c:v>1.37</c:v>
                </c:pt>
                <c:pt idx="1397">
                  <c:v>1.371</c:v>
                </c:pt>
                <c:pt idx="1398">
                  <c:v>1.3720000000000001</c:v>
                </c:pt>
                <c:pt idx="1399">
                  <c:v>1.373</c:v>
                </c:pt>
                <c:pt idx="1400">
                  <c:v>1.3740000000000001</c:v>
                </c:pt>
                <c:pt idx="1401">
                  <c:v>1.3745000000000001</c:v>
                </c:pt>
                <c:pt idx="1402">
                  <c:v>1.3754999999999999</c:v>
                </c:pt>
                <c:pt idx="1403">
                  <c:v>1.3765000000000001</c:v>
                </c:pt>
                <c:pt idx="1404">
                  <c:v>1.377</c:v>
                </c:pt>
                <c:pt idx="1405">
                  <c:v>1.3779999999999999</c:v>
                </c:pt>
                <c:pt idx="1406">
                  <c:v>1.379</c:v>
                </c:pt>
                <c:pt idx="1407">
                  <c:v>1.38</c:v>
                </c:pt>
                <c:pt idx="1408">
                  <c:v>1.381</c:v>
                </c:pt>
                <c:pt idx="1409">
                  <c:v>1.3825000000000001</c:v>
                </c:pt>
                <c:pt idx="1410">
                  <c:v>1.3835</c:v>
                </c:pt>
                <c:pt idx="1411">
                  <c:v>1.3845000000000001</c:v>
                </c:pt>
                <c:pt idx="1412">
                  <c:v>1.385</c:v>
                </c:pt>
                <c:pt idx="1413">
                  <c:v>1.3859999999999999</c:v>
                </c:pt>
                <c:pt idx="1414">
                  <c:v>1.387</c:v>
                </c:pt>
                <c:pt idx="1415">
                  <c:v>1.3875</c:v>
                </c:pt>
                <c:pt idx="1416">
                  <c:v>1.3885000000000001</c:v>
                </c:pt>
                <c:pt idx="1417">
                  <c:v>1.3895</c:v>
                </c:pt>
                <c:pt idx="1418">
                  <c:v>1.3905000000000001</c:v>
                </c:pt>
                <c:pt idx="1419">
                  <c:v>1.3915</c:v>
                </c:pt>
                <c:pt idx="1420">
                  <c:v>1.3925000000000001</c:v>
                </c:pt>
                <c:pt idx="1421">
                  <c:v>1.3935</c:v>
                </c:pt>
                <c:pt idx="1422">
                  <c:v>1.3945000000000001</c:v>
                </c:pt>
                <c:pt idx="1423">
                  <c:v>1.3955</c:v>
                </c:pt>
                <c:pt idx="1424">
                  <c:v>1.3965000000000001</c:v>
                </c:pt>
                <c:pt idx="1425">
                  <c:v>1.397</c:v>
                </c:pt>
                <c:pt idx="1426">
                  <c:v>1.3979999999999999</c:v>
                </c:pt>
                <c:pt idx="1427">
                  <c:v>1.399</c:v>
                </c:pt>
                <c:pt idx="1428">
                  <c:v>1.3995</c:v>
                </c:pt>
                <c:pt idx="1429">
                  <c:v>1.4005000000000001</c:v>
                </c:pt>
                <c:pt idx="1430">
                  <c:v>1.4015</c:v>
                </c:pt>
                <c:pt idx="1431">
                  <c:v>1.4025000000000001</c:v>
                </c:pt>
                <c:pt idx="1432">
                  <c:v>1.4035</c:v>
                </c:pt>
                <c:pt idx="1433">
                  <c:v>1.4045000000000001</c:v>
                </c:pt>
                <c:pt idx="1434">
                  <c:v>1.4055</c:v>
                </c:pt>
                <c:pt idx="1435">
                  <c:v>1.4065000000000001</c:v>
                </c:pt>
                <c:pt idx="1436">
                  <c:v>1.407</c:v>
                </c:pt>
                <c:pt idx="1437">
                  <c:v>1.4079999999999999</c:v>
                </c:pt>
                <c:pt idx="1438">
                  <c:v>1.409</c:v>
                </c:pt>
                <c:pt idx="1439">
                  <c:v>1.4095</c:v>
                </c:pt>
                <c:pt idx="1440">
                  <c:v>1.4105000000000001</c:v>
                </c:pt>
                <c:pt idx="1441">
                  <c:v>1.4115</c:v>
                </c:pt>
                <c:pt idx="1442">
                  <c:v>1.4125000000000001</c:v>
                </c:pt>
                <c:pt idx="1443">
                  <c:v>1.4135</c:v>
                </c:pt>
                <c:pt idx="1444">
                  <c:v>1.415</c:v>
                </c:pt>
                <c:pt idx="1445">
                  <c:v>1.4159999999999999</c:v>
                </c:pt>
                <c:pt idx="1446">
                  <c:v>1.417</c:v>
                </c:pt>
                <c:pt idx="1447">
                  <c:v>1.4179999999999999</c:v>
                </c:pt>
                <c:pt idx="1448">
                  <c:v>1.419</c:v>
                </c:pt>
                <c:pt idx="1449">
                  <c:v>1.42</c:v>
                </c:pt>
                <c:pt idx="1450">
                  <c:v>1.421</c:v>
                </c:pt>
                <c:pt idx="1451">
                  <c:v>1.4219999999999999</c:v>
                </c:pt>
                <c:pt idx="1452">
                  <c:v>1.423</c:v>
                </c:pt>
                <c:pt idx="1453">
                  <c:v>1.4245000000000001</c:v>
                </c:pt>
                <c:pt idx="1454">
                  <c:v>1.4255</c:v>
                </c:pt>
                <c:pt idx="1455">
                  <c:v>1.4265000000000001</c:v>
                </c:pt>
                <c:pt idx="1456">
                  <c:v>1.427</c:v>
                </c:pt>
                <c:pt idx="1457">
                  <c:v>1.4279999999999999</c:v>
                </c:pt>
                <c:pt idx="1458">
                  <c:v>1.429</c:v>
                </c:pt>
                <c:pt idx="1459">
                  <c:v>1.4295</c:v>
                </c:pt>
                <c:pt idx="1460">
                  <c:v>1.43</c:v>
                </c:pt>
                <c:pt idx="1461">
                  <c:v>1.4315</c:v>
                </c:pt>
                <c:pt idx="1462">
                  <c:v>1.4325000000000001</c:v>
                </c:pt>
                <c:pt idx="1463">
                  <c:v>1.4330000000000001</c:v>
                </c:pt>
                <c:pt idx="1464">
                  <c:v>1.4345000000000001</c:v>
                </c:pt>
                <c:pt idx="1465">
                  <c:v>1.4355</c:v>
                </c:pt>
                <c:pt idx="1466">
                  <c:v>1.4365000000000001</c:v>
                </c:pt>
                <c:pt idx="1467">
                  <c:v>1.4375</c:v>
                </c:pt>
                <c:pt idx="1468">
                  <c:v>1.4379999999999999</c:v>
                </c:pt>
                <c:pt idx="1469">
                  <c:v>1.4390000000000001</c:v>
                </c:pt>
                <c:pt idx="1470">
                  <c:v>1.44</c:v>
                </c:pt>
                <c:pt idx="1471">
                  <c:v>1.4410000000000001</c:v>
                </c:pt>
                <c:pt idx="1472">
                  <c:v>1.4415</c:v>
                </c:pt>
                <c:pt idx="1473">
                  <c:v>1.4424999999999999</c:v>
                </c:pt>
                <c:pt idx="1474">
                  <c:v>1.4435</c:v>
                </c:pt>
                <c:pt idx="1475">
                  <c:v>1.4444999999999999</c:v>
                </c:pt>
                <c:pt idx="1476">
                  <c:v>1.4455</c:v>
                </c:pt>
                <c:pt idx="1477">
                  <c:v>1.4464999999999999</c:v>
                </c:pt>
                <c:pt idx="1478">
                  <c:v>1.4475</c:v>
                </c:pt>
                <c:pt idx="1479">
                  <c:v>1.4484999999999999</c:v>
                </c:pt>
                <c:pt idx="1480">
                  <c:v>1.4495</c:v>
                </c:pt>
                <c:pt idx="1481">
                  <c:v>1.4510000000000001</c:v>
                </c:pt>
                <c:pt idx="1482">
                  <c:v>1.452</c:v>
                </c:pt>
                <c:pt idx="1483">
                  <c:v>1.4524999999999999</c:v>
                </c:pt>
                <c:pt idx="1484">
                  <c:v>1.4535</c:v>
                </c:pt>
                <c:pt idx="1485">
                  <c:v>1.4544999999999999</c:v>
                </c:pt>
                <c:pt idx="1486">
                  <c:v>1.4555</c:v>
                </c:pt>
                <c:pt idx="1487">
                  <c:v>1.4564999999999999</c:v>
                </c:pt>
                <c:pt idx="1488">
                  <c:v>1.4575</c:v>
                </c:pt>
                <c:pt idx="1489">
                  <c:v>1.4590000000000001</c:v>
                </c:pt>
                <c:pt idx="1490">
                  <c:v>1.4595</c:v>
                </c:pt>
                <c:pt idx="1491">
                  <c:v>1.4604999999999999</c:v>
                </c:pt>
                <c:pt idx="1492">
                  <c:v>1.4615</c:v>
                </c:pt>
                <c:pt idx="1493">
                  <c:v>1.4624999999999999</c:v>
                </c:pt>
                <c:pt idx="1494">
                  <c:v>1.4630000000000001</c:v>
                </c:pt>
                <c:pt idx="1495">
                  <c:v>1.464</c:v>
                </c:pt>
                <c:pt idx="1496">
                  <c:v>1.4650000000000001</c:v>
                </c:pt>
                <c:pt idx="1497">
                  <c:v>1.466</c:v>
                </c:pt>
                <c:pt idx="1498">
                  <c:v>1.4664999999999999</c:v>
                </c:pt>
                <c:pt idx="1499">
                  <c:v>1.468</c:v>
                </c:pt>
                <c:pt idx="1500">
                  <c:v>1.4695</c:v>
                </c:pt>
                <c:pt idx="1501">
                  <c:v>1.47</c:v>
                </c:pt>
                <c:pt idx="1502">
                  <c:v>1.4710000000000001</c:v>
                </c:pt>
                <c:pt idx="1503">
                  <c:v>1.472</c:v>
                </c:pt>
                <c:pt idx="1504">
                  <c:v>1.4730000000000001</c:v>
                </c:pt>
                <c:pt idx="1505">
                  <c:v>1.4735</c:v>
                </c:pt>
                <c:pt idx="1506">
                  <c:v>1.4744999999999999</c:v>
                </c:pt>
                <c:pt idx="1507">
                  <c:v>1.4755</c:v>
                </c:pt>
                <c:pt idx="1508">
                  <c:v>1.476</c:v>
                </c:pt>
                <c:pt idx="1509">
                  <c:v>1.4770000000000001</c:v>
                </c:pt>
                <c:pt idx="1510">
                  <c:v>1.478</c:v>
                </c:pt>
                <c:pt idx="1511">
                  <c:v>1.4795</c:v>
                </c:pt>
                <c:pt idx="1512">
                  <c:v>1.4804999999999999</c:v>
                </c:pt>
                <c:pt idx="1513">
                  <c:v>1.4815</c:v>
                </c:pt>
                <c:pt idx="1514">
                  <c:v>1.4824999999999999</c:v>
                </c:pt>
                <c:pt idx="1515">
                  <c:v>1.4830000000000001</c:v>
                </c:pt>
                <c:pt idx="1516">
                  <c:v>1.484</c:v>
                </c:pt>
                <c:pt idx="1517">
                  <c:v>1.4850000000000001</c:v>
                </c:pt>
                <c:pt idx="1518">
                  <c:v>1.4855</c:v>
                </c:pt>
                <c:pt idx="1519">
                  <c:v>1.4864999999999999</c:v>
                </c:pt>
                <c:pt idx="1520">
                  <c:v>1.4875</c:v>
                </c:pt>
                <c:pt idx="1521">
                  <c:v>1.4884999999999999</c:v>
                </c:pt>
                <c:pt idx="1522">
                  <c:v>1.4895</c:v>
                </c:pt>
                <c:pt idx="1523">
                  <c:v>1.4904999999999999</c:v>
                </c:pt>
                <c:pt idx="1524">
                  <c:v>1.4915</c:v>
                </c:pt>
                <c:pt idx="1525">
                  <c:v>1.4924999999999999</c:v>
                </c:pt>
                <c:pt idx="1526">
                  <c:v>1.4935</c:v>
                </c:pt>
                <c:pt idx="1527">
                  <c:v>1.494</c:v>
                </c:pt>
                <c:pt idx="1528">
                  <c:v>1.4950000000000001</c:v>
                </c:pt>
                <c:pt idx="1529">
                  <c:v>1.496</c:v>
                </c:pt>
                <c:pt idx="1530">
                  <c:v>1.4970000000000001</c:v>
                </c:pt>
                <c:pt idx="1531">
                  <c:v>1.4975000000000001</c:v>
                </c:pt>
                <c:pt idx="1532">
                  <c:v>1.4984999999999999</c:v>
                </c:pt>
                <c:pt idx="1533">
                  <c:v>1.4995000000000001</c:v>
                </c:pt>
                <c:pt idx="1534">
                  <c:v>1.5004999999999999</c:v>
                </c:pt>
                <c:pt idx="1535">
                  <c:v>1.502</c:v>
                </c:pt>
                <c:pt idx="1536">
                  <c:v>1.5029999999999999</c:v>
                </c:pt>
                <c:pt idx="1537">
                  <c:v>1.504</c:v>
                </c:pt>
                <c:pt idx="1538">
                  <c:v>1.5044999999999999</c:v>
                </c:pt>
                <c:pt idx="1539">
                  <c:v>1.5055000000000001</c:v>
                </c:pt>
                <c:pt idx="1540">
                  <c:v>1.5065</c:v>
                </c:pt>
                <c:pt idx="1541">
                  <c:v>1.5069999999999999</c:v>
                </c:pt>
                <c:pt idx="1542">
                  <c:v>1.508</c:v>
                </c:pt>
                <c:pt idx="1543">
                  <c:v>1.5089999999999999</c:v>
                </c:pt>
                <c:pt idx="1544">
                  <c:v>1.51</c:v>
                </c:pt>
                <c:pt idx="1545">
                  <c:v>1.5109999999999999</c:v>
                </c:pt>
                <c:pt idx="1546">
                  <c:v>1.512</c:v>
                </c:pt>
                <c:pt idx="1547">
                  <c:v>1.5129999999999999</c:v>
                </c:pt>
                <c:pt idx="1548">
                  <c:v>1.5145</c:v>
                </c:pt>
                <c:pt idx="1549">
                  <c:v>1.5155000000000001</c:v>
                </c:pt>
                <c:pt idx="1550">
                  <c:v>1.5165</c:v>
                </c:pt>
                <c:pt idx="1551">
                  <c:v>1.5175000000000001</c:v>
                </c:pt>
                <c:pt idx="1552">
                  <c:v>1.518</c:v>
                </c:pt>
                <c:pt idx="1553">
                  <c:v>1.5195000000000001</c:v>
                </c:pt>
                <c:pt idx="1554">
                  <c:v>1.5205</c:v>
                </c:pt>
                <c:pt idx="1555">
                  <c:v>1.5209999999999999</c:v>
                </c:pt>
                <c:pt idx="1556">
                  <c:v>1.522</c:v>
                </c:pt>
                <c:pt idx="1557">
                  <c:v>1.5235000000000001</c:v>
                </c:pt>
                <c:pt idx="1558">
                  <c:v>1.5249999999999999</c:v>
                </c:pt>
                <c:pt idx="1559">
                  <c:v>1.526</c:v>
                </c:pt>
                <c:pt idx="1560">
                  <c:v>1.5265</c:v>
                </c:pt>
                <c:pt idx="1561">
                  <c:v>1.5275000000000001</c:v>
                </c:pt>
                <c:pt idx="1562">
                  <c:v>1.5285</c:v>
                </c:pt>
                <c:pt idx="1563">
                  <c:v>1.5295000000000001</c:v>
                </c:pt>
                <c:pt idx="1564">
                  <c:v>1.5305</c:v>
                </c:pt>
                <c:pt idx="1565">
                  <c:v>1.5309999999999999</c:v>
                </c:pt>
                <c:pt idx="1566">
                  <c:v>1.5325</c:v>
                </c:pt>
                <c:pt idx="1567">
                  <c:v>1.5329999999999999</c:v>
                </c:pt>
                <c:pt idx="1568">
                  <c:v>1.5345</c:v>
                </c:pt>
                <c:pt idx="1569">
                  <c:v>1.5355000000000001</c:v>
                </c:pt>
                <c:pt idx="1570">
                  <c:v>1.5365</c:v>
                </c:pt>
                <c:pt idx="1571">
                  <c:v>1.5375000000000001</c:v>
                </c:pt>
                <c:pt idx="1572">
                  <c:v>1.5385</c:v>
                </c:pt>
                <c:pt idx="1573">
                  <c:v>1.5395000000000001</c:v>
                </c:pt>
                <c:pt idx="1574">
                  <c:v>1.54</c:v>
                </c:pt>
                <c:pt idx="1575">
                  <c:v>1.5409999999999999</c:v>
                </c:pt>
                <c:pt idx="1576">
                  <c:v>1.5429999999999999</c:v>
                </c:pt>
                <c:pt idx="1577">
                  <c:v>1.544</c:v>
                </c:pt>
                <c:pt idx="1578">
                  <c:v>1.5449999999999999</c:v>
                </c:pt>
                <c:pt idx="1579">
                  <c:v>1.5465</c:v>
                </c:pt>
                <c:pt idx="1580">
                  <c:v>1.5469999999999999</c:v>
                </c:pt>
                <c:pt idx="1581">
                  <c:v>1.548</c:v>
                </c:pt>
                <c:pt idx="1582">
                  <c:v>1.5489999999999999</c:v>
                </c:pt>
                <c:pt idx="1583">
                  <c:v>1.55</c:v>
                </c:pt>
                <c:pt idx="1584">
                  <c:v>1.5509999999999999</c:v>
                </c:pt>
                <c:pt idx="1585">
                  <c:v>1.552</c:v>
                </c:pt>
                <c:pt idx="1586">
                  <c:v>1.5529999999999999</c:v>
                </c:pt>
                <c:pt idx="1587">
                  <c:v>1.554</c:v>
                </c:pt>
                <c:pt idx="1588">
                  <c:v>1.5555000000000001</c:v>
                </c:pt>
                <c:pt idx="1589">
                  <c:v>1.5565</c:v>
                </c:pt>
                <c:pt idx="1590">
                  <c:v>1.5575000000000001</c:v>
                </c:pt>
                <c:pt idx="1591">
                  <c:v>1.5585</c:v>
                </c:pt>
                <c:pt idx="1592">
                  <c:v>1.5589999999999999</c:v>
                </c:pt>
                <c:pt idx="1593">
                  <c:v>1.56</c:v>
                </c:pt>
                <c:pt idx="1594">
                  <c:v>1.5605</c:v>
                </c:pt>
                <c:pt idx="1595">
                  <c:v>1.5620000000000001</c:v>
                </c:pt>
                <c:pt idx="1596">
                  <c:v>1.5629999999999999</c:v>
                </c:pt>
                <c:pt idx="1597">
                  <c:v>1.5640000000000001</c:v>
                </c:pt>
                <c:pt idx="1598">
                  <c:v>1.5649999999999999</c:v>
                </c:pt>
                <c:pt idx="1599">
                  <c:v>1.5660000000000001</c:v>
                </c:pt>
                <c:pt idx="1600">
                  <c:v>1.5669999999999999</c:v>
                </c:pt>
                <c:pt idx="1601">
                  <c:v>1.5680000000000001</c:v>
                </c:pt>
                <c:pt idx="1602">
                  <c:v>1.569</c:v>
                </c:pt>
                <c:pt idx="1603">
                  <c:v>1.57</c:v>
                </c:pt>
                <c:pt idx="1604">
                  <c:v>1.5705</c:v>
                </c:pt>
                <c:pt idx="1605">
                  <c:v>1.5714999999999999</c:v>
                </c:pt>
                <c:pt idx="1606">
                  <c:v>1.5725</c:v>
                </c:pt>
                <c:pt idx="1607">
                  <c:v>1.5734999999999999</c:v>
                </c:pt>
                <c:pt idx="1608">
                  <c:v>1.5745</c:v>
                </c:pt>
                <c:pt idx="1609">
                  <c:v>1.5754999999999999</c:v>
                </c:pt>
                <c:pt idx="1610">
                  <c:v>1.5765</c:v>
                </c:pt>
                <c:pt idx="1611">
                  <c:v>1.5774999999999999</c:v>
                </c:pt>
                <c:pt idx="1612">
                  <c:v>1.5785</c:v>
                </c:pt>
                <c:pt idx="1613">
                  <c:v>1.5794999999999999</c:v>
                </c:pt>
                <c:pt idx="1614">
                  <c:v>1.58</c:v>
                </c:pt>
                <c:pt idx="1615">
                  <c:v>1.581</c:v>
                </c:pt>
                <c:pt idx="1616">
                  <c:v>1.5820000000000001</c:v>
                </c:pt>
                <c:pt idx="1617">
                  <c:v>1.583</c:v>
                </c:pt>
                <c:pt idx="1618">
                  <c:v>1.5840000000000001</c:v>
                </c:pt>
                <c:pt idx="1619">
                  <c:v>1.585</c:v>
                </c:pt>
                <c:pt idx="1620">
                  <c:v>1.5865</c:v>
                </c:pt>
                <c:pt idx="1621">
                  <c:v>1.5874999999999999</c:v>
                </c:pt>
                <c:pt idx="1622">
                  <c:v>1.5885</c:v>
                </c:pt>
                <c:pt idx="1623">
                  <c:v>1.5894999999999999</c:v>
                </c:pt>
                <c:pt idx="1624">
                  <c:v>1.59</c:v>
                </c:pt>
                <c:pt idx="1625">
                  <c:v>1.591</c:v>
                </c:pt>
                <c:pt idx="1626">
                  <c:v>1.5925</c:v>
                </c:pt>
                <c:pt idx="1627">
                  <c:v>1.5934999999999999</c:v>
                </c:pt>
                <c:pt idx="1628">
                  <c:v>1.5945</c:v>
                </c:pt>
                <c:pt idx="1629">
                  <c:v>1.5954999999999999</c:v>
                </c:pt>
                <c:pt idx="1630">
                  <c:v>1.597</c:v>
                </c:pt>
                <c:pt idx="1631">
                  <c:v>1.5980000000000001</c:v>
                </c:pt>
                <c:pt idx="1632">
                  <c:v>1.599</c:v>
                </c:pt>
                <c:pt idx="1633">
                  <c:v>1.5994999999999999</c:v>
                </c:pt>
                <c:pt idx="1634">
                  <c:v>1.6005</c:v>
                </c:pt>
                <c:pt idx="1635">
                  <c:v>1.6014999999999999</c:v>
                </c:pt>
                <c:pt idx="1636">
                  <c:v>1.6025</c:v>
                </c:pt>
                <c:pt idx="1637">
                  <c:v>1.6034999999999999</c:v>
                </c:pt>
                <c:pt idx="1638">
                  <c:v>1.6045</c:v>
                </c:pt>
                <c:pt idx="1639">
                  <c:v>1.6054999999999999</c:v>
                </c:pt>
                <c:pt idx="1640">
                  <c:v>1.607</c:v>
                </c:pt>
                <c:pt idx="1641">
                  <c:v>1.6080000000000001</c:v>
                </c:pt>
                <c:pt idx="1642">
                  <c:v>1.609</c:v>
                </c:pt>
                <c:pt idx="1643">
                  <c:v>1.61</c:v>
                </c:pt>
                <c:pt idx="1644">
                  <c:v>1.611</c:v>
                </c:pt>
                <c:pt idx="1645">
                  <c:v>1.6125</c:v>
                </c:pt>
                <c:pt idx="1646">
                  <c:v>1.6134999999999999</c:v>
                </c:pt>
                <c:pt idx="1647">
                  <c:v>1.6145</c:v>
                </c:pt>
                <c:pt idx="1648">
                  <c:v>1.6154999999999999</c:v>
                </c:pt>
                <c:pt idx="1649">
                  <c:v>1.617</c:v>
                </c:pt>
                <c:pt idx="1650">
                  <c:v>1.6180000000000001</c:v>
                </c:pt>
                <c:pt idx="1651">
                  <c:v>1.619</c:v>
                </c:pt>
                <c:pt idx="1652">
                  <c:v>1.62</c:v>
                </c:pt>
                <c:pt idx="1653">
                  <c:v>1.6205000000000001</c:v>
                </c:pt>
                <c:pt idx="1654">
                  <c:v>1.6214999999999999</c:v>
                </c:pt>
                <c:pt idx="1655">
                  <c:v>1.623</c:v>
                </c:pt>
                <c:pt idx="1656">
                  <c:v>1.6245000000000001</c:v>
                </c:pt>
                <c:pt idx="1657">
                  <c:v>1.6254999999999999</c:v>
                </c:pt>
                <c:pt idx="1658">
                  <c:v>1.6265000000000001</c:v>
                </c:pt>
                <c:pt idx="1659">
                  <c:v>1.6279999999999999</c:v>
                </c:pt>
                <c:pt idx="1660">
                  <c:v>1.629</c:v>
                </c:pt>
                <c:pt idx="1661">
                  <c:v>1.63</c:v>
                </c:pt>
                <c:pt idx="1662">
                  <c:v>1.631</c:v>
                </c:pt>
                <c:pt idx="1663">
                  <c:v>1.6319999999999999</c:v>
                </c:pt>
                <c:pt idx="1664">
                  <c:v>1.633</c:v>
                </c:pt>
                <c:pt idx="1665">
                  <c:v>1.6339999999999999</c:v>
                </c:pt>
                <c:pt idx="1666">
                  <c:v>1.6355</c:v>
                </c:pt>
                <c:pt idx="1667">
                  <c:v>1.6365000000000001</c:v>
                </c:pt>
                <c:pt idx="1668">
                  <c:v>1.6375</c:v>
                </c:pt>
                <c:pt idx="1669">
                  <c:v>1.6385000000000001</c:v>
                </c:pt>
                <c:pt idx="1670">
                  <c:v>1.6395</c:v>
                </c:pt>
                <c:pt idx="1671">
                  <c:v>1.641</c:v>
                </c:pt>
                <c:pt idx="1672">
                  <c:v>1.6419999999999999</c:v>
                </c:pt>
                <c:pt idx="1673">
                  <c:v>1.643</c:v>
                </c:pt>
                <c:pt idx="1674">
                  <c:v>1.6439999999999999</c:v>
                </c:pt>
                <c:pt idx="1675">
                  <c:v>1.645</c:v>
                </c:pt>
                <c:pt idx="1676">
                  <c:v>1.6465000000000001</c:v>
                </c:pt>
                <c:pt idx="1677">
                  <c:v>1.6479999999999999</c:v>
                </c:pt>
                <c:pt idx="1678">
                  <c:v>1.649</c:v>
                </c:pt>
                <c:pt idx="1679">
                  <c:v>1.65</c:v>
                </c:pt>
                <c:pt idx="1680">
                  <c:v>1.651</c:v>
                </c:pt>
                <c:pt idx="1681">
                  <c:v>1.6519999999999999</c:v>
                </c:pt>
                <c:pt idx="1682">
                  <c:v>1.653</c:v>
                </c:pt>
                <c:pt idx="1683">
                  <c:v>1.6539999999999999</c:v>
                </c:pt>
                <c:pt idx="1684">
                  <c:v>1.655</c:v>
                </c:pt>
                <c:pt idx="1685">
                  <c:v>1.6559999999999999</c:v>
                </c:pt>
                <c:pt idx="1686">
                  <c:v>1.6575</c:v>
                </c:pt>
                <c:pt idx="1687">
                  <c:v>1.6585000000000001</c:v>
                </c:pt>
                <c:pt idx="1688">
                  <c:v>1.6595</c:v>
                </c:pt>
                <c:pt idx="1689">
                  <c:v>1.6605000000000001</c:v>
                </c:pt>
                <c:pt idx="1690">
                  <c:v>1.6615</c:v>
                </c:pt>
                <c:pt idx="1691">
                  <c:v>1.6625000000000001</c:v>
                </c:pt>
                <c:pt idx="1692">
                  <c:v>1.6635</c:v>
                </c:pt>
                <c:pt idx="1693">
                  <c:v>1.6645000000000001</c:v>
                </c:pt>
                <c:pt idx="1694">
                  <c:v>1.6655</c:v>
                </c:pt>
                <c:pt idx="1695">
                  <c:v>1.667</c:v>
                </c:pt>
                <c:pt idx="1696">
                  <c:v>1.6679999999999999</c:v>
                </c:pt>
                <c:pt idx="1697">
                  <c:v>1.6695</c:v>
                </c:pt>
                <c:pt idx="1698">
                  <c:v>1.6705000000000001</c:v>
                </c:pt>
                <c:pt idx="1699">
                  <c:v>1.6715</c:v>
                </c:pt>
                <c:pt idx="1700">
                  <c:v>1.6725000000000001</c:v>
                </c:pt>
                <c:pt idx="1701">
                  <c:v>1.6735</c:v>
                </c:pt>
                <c:pt idx="1702">
                  <c:v>1.675</c:v>
                </c:pt>
                <c:pt idx="1703">
                  <c:v>1.6765000000000001</c:v>
                </c:pt>
                <c:pt idx="1704">
                  <c:v>1.6775</c:v>
                </c:pt>
                <c:pt idx="1705">
                  <c:v>1.6785000000000001</c:v>
                </c:pt>
                <c:pt idx="1706">
                  <c:v>1.6795</c:v>
                </c:pt>
                <c:pt idx="1707">
                  <c:v>1.681</c:v>
                </c:pt>
                <c:pt idx="1708">
                  <c:v>1.6819999999999999</c:v>
                </c:pt>
                <c:pt idx="1709">
                  <c:v>1.6830000000000001</c:v>
                </c:pt>
                <c:pt idx="1710">
                  <c:v>1.6839999999999999</c:v>
                </c:pt>
                <c:pt idx="1711">
                  <c:v>1.6845000000000001</c:v>
                </c:pt>
                <c:pt idx="1712">
                  <c:v>1.6859999999999999</c:v>
                </c:pt>
                <c:pt idx="1713">
                  <c:v>1.6875</c:v>
                </c:pt>
                <c:pt idx="1714">
                  <c:v>1.6884999999999999</c:v>
                </c:pt>
                <c:pt idx="1715">
                  <c:v>1.69</c:v>
                </c:pt>
                <c:pt idx="1716">
                  <c:v>1.6910000000000001</c:v>
                </c:pt>
                <c:pt idx="1717">
                  <c:v>1.6919999999999999</c:v>
                </c:pt>
                <c:pt idx="1718">
                  <c:v>1.6930000000000001</c:v>
                </c:pt>
                <c:pt idx="1719">
                  <c:v>1.694</c:v>
                </c:pt>
                <c:pt idx="1720">
                  <c:v>1.6950000000000001</c:v>
                </c:pt>
                <c:pt idx="1721">
                  <c:v>1.696</c:v>
                </c:pt>
                <c:pt idx="1722">
                  <c:v>1.6970000000000001</c:v>
                </c:pt>
                <c:pt idx="1723">
                  <c:v>1.6984999999999999</c:v>
                </c:pt>
                <c:pt idx="1724">
                  <c:v>1.7</c:v>
                </c:pt>
                <c:pt idx="1725">
                  <c:v>1.7010000000000001</c:v>
                </c:pt>
                <c:pt idx="1726">
                  <c:v>1.702</c:v>
                </c:pt>
                <c:pt idx="1727">
                  <c:v>1.7030000000000001</c:v>
                </c:pt>
                <c:pt idx="1728">
                  <c:v>1.7035</c:v>
                </c:pt>
                <c:pt idx="1729">
                  <c:v>1.7044999999999999</c:v>
                </c:pt>
                <c:pt idx="1730">
                  <c:v>1.7055</c:v>
                </c:pt>
                <c:pt idx="1731">
                  <c:v>1.7064999999999999</c:v>
                </c:pt>
                <c:pt idx="1732">
                  <c:v>1.708</c:v>
                </c:pt>
                <c:pt idx="1733">
                  <c:v>1.7095</c:v>
                </c:pt>
                <c:pt idx="1734">
                  <c:v>1.7104999999999999</c:v>
                </c:pt>
                <c:pt idx="1735">
                  <c:v>1.7115</c:v>
                </c:pt>
                <c:pt idx="1736">
                  <c:v>1.7130000000000001</c:v>
                </c:pt>
                <c:pt idx="1737">
                  <c:v>1.714</c:v>
                </c:pt>
                <c:pt idx="1738">
                  <c:v>1.7150000000000001</c:v>
                </c:pt>
                <c:pt idx="1739">
                  <c:v>1.716</c:v>
                </c:pt>
                <c:pt idx="1740">
                  <c:v>1.7170000000000001</c:v>
                </c:pt>
                <c:pt idx="1741">
                  <c:v>1.718</c:v>
                </c:pt>
                <c:pt idx="1742">
                  <c:v>1.7190000000000001</c:v>
                </c:pt>
                <c:pt idx="1743">
                  <c:v>1.72</c:v>
                </c:pt>
                <c:pt idx="1744">
                  <c:v>1.7210000000000001</c:v>
                </c:pt>
                <c:pt idx="1745">
                  <c:v>1.7224999999999999</c:v>
                </c:pt>
                <c:pt idx="1746">
                  <c:v>1.7235</c:v>
                </c:pt>
                <c:pt idx="1747">
                  <c:v>1.7244999999999999</c:v>
                </c:pt>
                <c:pt idx="1748">
                  <c:v>1.7255</c:v>
                </c:pt>
                <c:pt idx="1749">
                  <c:v>1.7264999999999999</c:v>
                </c:pt>
                <c:pt idx="1750">
                  <c:v>1.7275</c:v>
                </c:pt>
                <c:pt idx="1751">
                  <c:v>1.7290000000000001</c:v>
                </c:pt>
                <c:pt idx="1752">
                  <c:v>1.73</c:v>
                </c:pt>
                <c:pt idx="1753">
                  <c:v>1.7315</c:v>
                </c:pt>
                <c:pt idx="1754">
                  <c:v>1.7324999999999999</c:v>
                </c:pt>
                <c:pt idx="1755">
                  <c:v>1.7335</c:v>
                </c:pt>
                <c:pt idx="1756">
                  <c:v>1.7344999999999999</c:v>
                </c:pt>
                <c:pt idx="1757">
                  <c:v>1.7355</c:v>
                </c:pt>
                <c:pt idx="1758">
                  <c:v>1.7364999999999999</c:v>
                </c:pt>
                <c:pt idx="1759">
                  <c:v>1.738</c:v>
                </c:pt>
                <c:pt idx="1760">
                  <c:v>1.7390000000000001</c:v>
                </c:pt>
                <c:pt idx="1761">
                  <c:v>1.74</c:v>
                </c:pt>
                <c:pt idx="1762">
                  <c:v>1.7410000000000001</c:v>
                </c:pt>
                <c:pt idx="1763">
                  <c:v>1.7424999999999999</c:v>
                </c:pt>
                <c:pt idx="1764">
                  <c:v>1.7435</c:v>
                </c:pt>
                <c:pt idx="1765">
                  <c:v>1.744</c:v>
                </c:pt>
                <c:pt idx="1766">
                  <c:v>1.7455000000000001</c:v>
                </c:pt>
                <c:pt idx="1767">
                  <c:v>1.7464999999999999</c:v>
                </c:pt>
                <c:pt idx="1768">
                  <c:v>1.7475000000000001</c:v>
                </c:pt>
                <c:pt idx="1769">
                  <c:v>1.7484999999999999</c:v>
                </c:pt>
                <c:pt idx="1770">
                  <c:v>1.75</c:v>
                </c:pt>
                <c:pt idx="1771">
                  <c:v>1.7515000000000001</c:v>
                </c:pt>
                <c:pt idx="1772">
                  <c:v>1.7524999999999999</c:v>
                </c:pt>
                <c:pt idx="1773">
                  <c:v>1.754</c:v>
                </c:pt>
                <c:pt idx="1774">
                  <c:v>1.7549999999999999</c:v>
                </c:pt>
                <c:pt idx="1775">
                  <c:v>1.7555000000000001</c:v>
                </c:pt>
                <c:pt idx="1776">
                  <c:v>1.7569999999999999</c:v>
                </c:pt>
                <c:pt idx="1777">
                  <c:v>1.758</c:v>
                </c:pt>
                <c:pt idx="1778">
                  <c:v>1.7589999999999999</c:v>
                </c:pt>
                <c:pt idx="1779">
                  <c:v>1.7605</c:v>
                </c:pt>
                <c:pt idx="1780">
                  <c:v>1.7615000000000001</c:v>
                </c:pt>
                <c:pt idx="1781">
                  <c:v>1.7635000000000001</c:v>
                </c:pt>
                <c:pt idx="1782">
                  <c:v>1.7645</c:v>
                </c:pt>
                <c:pt idx="1783">
                  <c:v>1.7649999999999999</c:v>
                </c:pt>
                <c:pt idx="1784">
                  <c:v>1.766</c:v>
                </c:pt>
                <c:pt idx="1785">
                  <c:v>1.7675000000000001</c:v>
                </c:pt>
                <c:pt idx="1786">
                  <c:v>1.7685</c:v>
                </c:pt>
                <c:pt idx="1787">
                  <c:v>1.7695000000000001</c:v>
                </c:pt>
                <c:pt idx="1788">
                  <c:v>1.7709999999999999</c:v>
                </c:pt>
                <c:pt idx="1789">
                  <c:v>1.772</c:v>
                </c:pt>
                <c:pt idx="1790">
                  <c:v>1.7729999999999999</c:v>
                </c:pt>
                <c:pt idx="1791">
                  <c:v>1.774</c:v>
                </c:pt>
                <c:pt idx="1792">
                  <c:v>1.7755000000000001</c:v>
                </c:pt>
                <c:pt idx="1793">
                  <c:v>1.7765</c:v>
                </c:pt>
                <c:pt idx="1794">
                  <c:v>1.7775000000000001</c:v>
                </c:pt>
                <c:pt idx="1795">
                  <c:v>1.7785</c:v>
                </c:pt>
                <c:pt idx="1796">
                  <c:v>1.7795000000000001</c:v>
                </c:pt>
                <c:pt idx="1797">
                  <c:v>1.7805</c:v>
                </c:pt>
                <c:pt idx="1798">
                  <c:v>1.782</c:v>
                </c:pt>
                <c:pt idx="1799">
                  <c:v>1.7829999999999999</c:v>
                </c:pt>
                <c:pt idx="1800">
                  <c:v>1.7845</c:v>
                </c:pt>
                <c:pt idx="1801">
                  <c:v>1.7855000000000001</c:v>
                </c:pt>
                <c:pt idx="1802">
                  <c:v>1.7865</c:v>
                </c:pt>
                <c:pt idx="1803">
                  <c:v>1.7875000000000001</c:v>
                </c:pt>
                <c:pt idx="1804">
                  <c:v>1.7885</c:v>
                </c:pt>
                <c:pt idx="1805">
                  <c:v>1.79</c:v>
                </c:pt>
                <c:pt idx="1806">
                  <c:v>1.7909999999999999</c:v>
                </c:pt>
                <c:pt idx="1807">
                  <c:v>1.792</c:v>
                </c:pt>
                <c:pt idx="1808">
                  <c:v>1.7929999999999999</c:v>
                </c:pt>
                <c:pt idx="1809">
                  <c:v>1.7945</c:v>
                </c:pt>
                <c:pt idx="1810">
                  <c:v>1.7955000000000001</c:v>
                </c:pt>
                <c:pt idx="1811">
                  <c:v>1.7965</c:v>
                </c:pt>
                <c:pt idx="1812">
                  <c:v>1.7969999999999999</c:v>
                </c:pt>
                <c:pt idx="1813">
                  <c:v>1.798</c:v>
                </c:pt>
                <c:pt idx="1814">
                  <c:v>1.7989999999999999</c:v>
                </c:pt>
                <c:pt idx="1815">
                  <c:v>1.8</c:v>
                </c:pt>
                <c:pt idx="1816">
                  <c:v>1.802</c:v>
                </c:pt>
                <c:pt idx="1817">
                  <c:v>1.8029999999999999</c:v>
                </c:pt>
                <c:pt idx="1818">
                  <c:v>1.804</c:v>
                </c:pt>
                <c:pt idx="1819">
                  <c:v>1.8049999999999999</c:v>
                </c:pt>
                <c:pt idx="1820">
                  <c:v>1.806</c:v>
                </c:pt>
                <c:pt idx="1821">
                  <c:v>1.8075000000000001</c:v>
                </c:pt>
                <c:pt idx="1822">
                  <c:v>1.8085</c:v>
                </c:pt>
                <c:pt idx="1823">
                  <c:v>1.8089999999999999</c:v>
                </c:pt>
                <c:pt idx="1824">
                  <c:v>1.81</c:v>
                </c:pt>
                <c:pt idx="1825">
                  <c:v>1.8115000000000001</c:v>
                </c:pt>
                <c:pt idx="1826">
                  <c:v>1.8125</c:v>
                </c:pt>
                <c:pt idx="1827">
                  <c:v>1.8134999999999999</c:v>
                </c:pt>
                <c:pt idx="1828">
                  <c:v>1.8149999999999999</c:v>
                </c:pt>
                <c:pt idx="1829">
                  <c:v>1.8165</c:v>
                </c:pt>
                <c:pt idx="1830">
                  <c:v>1.8174999999999999</c:v>
                </c:pt>
                <c:pt idx="1831">
                  <c:v>1.8180000000000001</c:v>
                </c:pt>
                <c:pt idx="1832">
                  <c:v>1.819</c:v>
                </c:pt>
                <c:pt idx="1833">
                  <c:v>1.82</c:v>
                </c:pt>
                <c:pt idx="1834">
                  <c:v>1.821</c:v>
                </c:pt>
                <c:pt idx="1835">
                  <c:v>1.8220000000000001</c:v>
                </c:pt>
                <c:pt idx="1836">
                  <c:v>1.8240000000000001</c:v>
                </c:pt>
                <c:pt idx="1837">
                  <c:v>1.825</c:v>
                </c:pt>
                <c:pt idx="1838">
                  <c:v>1.8260000000000001</c:v>
                </c:pt>
                <c:pt idx="1839">
                  <c:v>1.827</c:v>
                </c:pt>
                <c:pt idx="1840">
                  <c:v>1.8285</c:v>
                </c:pt>
                <c:pt idx="1841">
                  <c:v>1.8294999999999999</c:v>
                </c:pt>
                <c:pt idx="1842">
                  <c:v>1.83</c:v>
                </c:pt>
                <c:pt idx="1843">
                  <c:v>1.831</c:v>
                </c:pt>
                <c:pt idx="1844">
                  <c:v>1.833</c:v>
                </c:pt>
                <c:pt idx="1845">
                  <c:v>1.8340000000000001</c:v>
                </c:pt>
                <c:pt idx="1846">
                  <c:v>1.835</c:v>
                </c:pt>
                <c:pt idx="1847">
                  <c:v>1.8365</c:v>
                </c:pt>
                <c:pt idx="1848">
                  <c:v>1.8374999999999999</c:v>
                </c:pt>
                <c:pt idx="1849">
                  <c:v>1.839</c:v>
                </c:pt>
                <c:pt idx="1850">
                  <c:v>1.8394999999999999</c:v>
                </c:pt>
                <c:pt idx="1851">
                  <c:v>1.8405</c:v>
                </c:pt>
                <c:pt idx="1852">
                  <c:v>1.8414999999999999</c:v>
                </c:pt>
                <c:pt idx="1853">
                  <c:v>1.843</c:v>
                </c:pt>
                <c:pt idx="1854">
                  <c:v>1.8440000000000001</c:v>
                </c:pt>
                <c:pt idx="1855">
                  <c:v>1.8454999999999999</c:v>
                </c:pt>
                <c:pt idx="1856">
                  <c:v>1.8465</c:v>
                </c:pt>
                <c:pt idx="1857">
                  <c:v>1.8480000000000001</c:v>
                </c:pt>
                <c:pt idx="1858">
                  <c:v>1.849</c:v>
                </c:pt>
                <c:pt idx="1859">
                  <c:v>1.85</c:v>
                </c:pt>
                <c:pt idx="1860">
                  <c:v>1.851</c:v>
                </c:pt>
                <c:pt idx="1861">
                  <c:v>1.8514999999999999</c:v>
                </c:pt>
                <c:pt idx="1862">
                  <c:v>1.853</c:v>
                </c:pt>
                <c:pt idx="1863">
                  <c:v>1.8540000000000001</c:v>
                </c:pt>
                <c:pt idx="1864">
                  <c:v>1.8554999999999999</c:v>
                </c:pt>
                <c:pt idx="1865">
                  <c:v>1.8565</c:v>
                </c:pt>
                <c:pt idx="1866">
                  <c:v>1.8580000000000001</c:v>
                </c:pt>
                <c:pt idx="1867">
                  <c:v>1.859</c:v>
                </c:pt>
                <c:pt idx="1868">
                  <c:v>1.8605</c:v>
                </c:pt>
                <c:pt idx="1869">
                  <c:v>1.861</c:v>
                </c:pt>
                <c:pt idx="1870">
                  <c:v>1.8620000000000001</c:v>
                </c:pt>
                <c:pt idx="1871">
                  <c:v>1.863</c:v>
                </c:pt>
                <c:pt idx="1872">
                  <c:v>1.8645</c:v>
                </c:pt>
                <c:pt idx="1873">
                  <c:v>1.8660000000000001</c:v>
                </c:pt>
                <c:pt idx="1874">
                  <c:v>1.867</c:v>
                </c:pt>
                <c:pt idx="1875">
                  <c:v>1.8680000000000001</c:v>
                </c:pt>
                <c:pt idx="1876">
                  <c:v>1.869</c:v>
                </c:pt>
                <c:pt idx="1877">
                  <c:v>1.8705000000000001</c:v>
                </c:pt>
                <c:pt idx="1878">
                  <c:v>1.8714999999999999</c:v>
                </c:pt>
                <c:pt idx="1879">
                  <c:v>1.8725000000000001</c:v>
                </c:pt>
                <c:pt idx="1880">
                  <c:v>1.8734999999999999</c:v>
                </c:pt>
                <c:pt idx="1881">
                  <c:v>1.8745000000000001</c:v>
                </c:pt>
                <c:pt idx="1882">
                  <c:v>1.8754999999999999</c:v>
                </c:pt>
                <c:pt idx="1883">
                  <c:v>1.8765000000000001</c:v>
                </c:pt>
                <c:pt idx="1884">
                  <c:v>1.8779999999999999</c:v>
                </c:pt>
                <c:pt idx="1885">
                  <c:v>1.8794999999999999</c:v>
                </c:pt>
                <c:pt idx="1886">
                  <c:v>1.8805000000000001</c:v>
                </c:pt>
                <c:pt idx="1887">
                  <c:v>1.8815</c:v>
                </c:pt>
                <c:pt idx="1888">
                  <c:v>1.883</c:v>
                </c:pt>
                <c:pt idx="1889">
                  <c:v>1.8839999999999999</c:v>
                </c:pt>
                <c:pt idx="1890">
                  <c:v>1.8855</c:v>
                </c:pt>
                <c:pt idx="1891">
                  <c:v>1.8865000000000001</c:v>
                </c:pt>
                <c:pt idx="1892">
                  <c:v>1.8879999999999999</c:v>
                </c:pt>
                <c:pt idx="1893">
                  <c:v>1.889</c:v>
                </c:pt>
                <c:pt idx="1894">
                  <c:v>1.8905000000000001</c:v>
                </c:pt>
                <c:pt idx="1895">
                  <c:v>1.8915</c:v>
                </c:pt>
                <c:pt idx="1896">
                  <c:v>1.8925000000000001</c:v>
                </c:pt>
                <c:pt idx="1897">
                  <c:v>1.8935</c:v>
                </c:pt>
                <c:pt idx="1898">
                  <c:v>1.8945000000000001</c:v>
                </c:pt>
                <c:pt idx="1899">
                  <c:v>1.8959999999999999</c:v>
                </c:pt>
                <c:pt idx="1900">
                  <c:v>1.8979999999999999</c:v>
                </c:pt>
                <c:pt idx="1901">
                  <c:v>1.899</c:v>
                </c:pt>
                <c:pt idx="1902">
                  <c:v>1.9</c:v>
                </c:pt>
                <c:pt idx="1903">
                  <c:v>1.901</c:v>
                </c:pt>
                <c:pt idx="1904">
                  <c:v>1.9025000000000001</c:v>
                </c:pt>
                <c:pt idx="1905">
                  <c:v>1.9039999999999999</c:v>
                </c:pt>
                <c:pt idx="1906">
                  <c:v>1.905</c:v>
                </c:pt>
                <c:pt idx="1907">
                  <c:v>1.9059999999999999</c:v>
                </c:pt>
                <c:pt idx="1908">
                  <c:v>1.9075</c:v>
                </c:pt>
                <c:pt idx="1909">
                  <c:v>1.9085000000000001</c:v>
                </c:pt>
                <c:pt idx="1910">
                  <c:v>1.9095</c:v>
                </c:pt>
                <c:pt idx="1911">
                  <c:v>1.911</c:v>
                </c:pt>
                <c:pt idx="1912">
                  <c:v>1.9119999999999999</c:v>
                </c:pt>
                <c:pt idx="1913">
                  <c:v>1.913</c:v>
                </c:pt>
                <c:pt idx="1914">
                  <c:v>1.9139999999999999</c:v>
                </c:pt>
                <c:pt idx="1915">
                  <c:v>1.915</c:v>
                </c:pt>
                <c:pt idx="1916">
                  <c:v>1.9159999999999999</c:v>
                </c:pt>
                <c:pt idx="1917">
                  <c:v>1.9179999999999999</c:v>
                </c:pt>
                <c:pt idx="1918">
                  <c:v>1.919</c:v>
                </c:pt>
                <c:pt idx="1919">
                  <c:v>1.92</c:v>
                </c:pt>
                <c:pt idx="1920">
                  <c:v>1.921</c:v>
                </c:pt>
                <c:pt idx="1921">
                  <c:v>1.9225000000000001</c:v>
                </c:pt>
                <c:pt idx="1922">
                  <c:v>1.9235</c:v>
                </c:pt>
                <c:pt idx="1923">
                  <c:v>1.9245000000000001</c:v>
                </c:pt>
                <c:pt idx="1924">
                  <c:v>1.9255</c:v>
                </c:pt>
                <c:pt idx="1925">
                  <c:v>1.9265000000000001</c:v>
                </c:pt>
                <c:pt idx="1926">
                  <c:v>1.9279999999999999</c:v>
                </c:pt>
                <c:pt idx="1927">
                  <c:v>1.9295</c:v>
                </c:pt>
                <c:pt idx="1928">
                  <c:v>1.9305000000000001</c:v>
                </c:pt>
                <c:pt idx="1929">
                  <c:v>1.9315</c:v>
                </c:pt>
                <c:pt idx="1930">
                  <c:v>1.9325000000000001</c:v>
                </c:pt>
                <c:pt idx="1931">
                  <c:v>1.9330000000000001</c:v>
                </c:pt>
                <c:pt idx="1932">
                  <c:v>1.9339999999999999</c:v>
                </c:pt>
                <c:pt idx="1933">
                  <c:v>1.9359999999999999</c:v>
                </c:pt>
                <c:pt idx="1934">
                  <c:v>1.9370000000000001</c:v>
                </c:pt>
                <c:pt idx="1935">
                  <c:v>1.9379999999999999</c:v>
                </c:pt>
                <c:pt idx="1936">
                  <c:v>1.9395</c:v>
                </c:pt>
                <c:pt idx="1937">
                  <c:v>1.9410000000000001</c:v>
                </c:pt>
                <c:pt idx="1938">
                  <c:v>1.9419999999999999</c:v>
                </c:pt>
                <c:pt idx="1939">
                  <c:v>1.9430000000000001</c:v>
                </c:pt>
                <c:pt idx="1940">
                  <c:v>1.944</c:v>
                </c:pt>
                <c:pt idx="1941">
                  <c:v>1.9450000000000001</c:v>
                </c:pt>
                <c:pt idx="1942">
                  <c:v>1.946</c:v>
                </c:pt>
                <c:pt idx="1943">
                  <c:v>1.9475</c:v>
                </c:pt>
                <c:pt idx="1944">
                  <c:v>1.9484999999999999</c:v>
                </c:pt>
                <c:pt idx="1945">
                  <c:v>1.9504999999999999</c:v>
                </c:pt>
                <c:pt idx="1946">
                  <c:v>1.9515</c:v>
                </c:pt>
                <c:pt idx="1947">
                  <c:v>1.952</c:v>
                </c:pt>
                <c:pt idx="1948">
                  <c:v>1.9530000000000001</c:v>
                </c:pt>
                <c:pt idx="1949">
                  <c:v>1.954</c:v>
                </c:pt>
                <c:pt idx="1950">
                  <c:v>1.9550000000000001</c:v>
                </c:pt>
                <c:pt idx="1951">
                  <c:v>1.9564999999999999</c:v>
                </c:pt>
                <c:pt idx="1952">
                  <c:v>1.9575</c:v>
                </c:pt>
                <c:pt idx="1953">
                  <c:v>1.9590000000000001</c:v>
                </c:pt>
                <c:pt idx="1954">
                  <c:v>1.9604999999999999</c:v>
                </c:pt>
                <c:pt idx="1955">
                  <c:v>1.9615</c:v>
                </c:pt>
                <c:pt idx="1956">
                  <c:v>1.9624999999999999</c:v>
                </c:pt>
                <c:pt idx="1957">
                  <c:v>1.9635</c:v>
                </c:pt>
                <c:pt idx="1958">
                  <c:v>1.9644999999999999</c:v>
                </c:pt>
                <c:pt idx="1959">
                  <c:v>1.9655</c:v>
                </c:pt>
                <c:pt idx="1960">
                  <c:v>1.9664999999999999</c:v>
                </c:pt>
                <c:pt idx="1961">
                  <c:v>1.968</c:v>
                </c:pt>
                <c:pt idx="1962">
                  <c:v>1.9690000000000001</c:v>
                </c:pt>
                <c:pt idx="1963">
                  <c:v>1.9704999999999999</c:v>
                </c:pt>
                <c:pt idx="1964">
                  <c:v>1.9715</c:v>
                </c:pt>
                <c:pt idx="1965">
                  <c:v>1.9724999999999999</c:v>
                </c:pt>
                <c:pt idx="1966">
                  <c:v>1.9735</c:v>
                </c:pt>
                <c:pt idx="1967">
                  <c:v>1.9744999999999999</c:v>
                </c:pt>
                <c:pt idx="1968">
                  <c:v>1.9750000000000001</c:v>
                </c:pt>
                <c:pt idx="1969">
                  <c:v>1.976</c:v>
                </c:pt>
                <c:pt idx="1970">
                  <c:v>1.978</c:v>
                </c:pt>
                <c:pt idx="1971">
                  <c:v>1.9790000000000001</c:v>
                </c:pt>
                <c:pt idx="1972">
                  <c:v>1.98</c:v>
                </c:pt>
                <c:pt idx="1973">
                  <c:v>1.9815</c:v>
                </c:pt>
                <c:pt idx="1974">
                  <c:v>1.9830000000000001</c:v>
                </c:pt>
                <c:pt idx="1975">
                  <c:v>1.984</c:v>
                </c:pt>
                <c:pt idx="1976">
                  <c:v>1.9844999999999999</c:v>
                </c:pt>
                <c:pt idx="1977">
                  <c:v>1.9855</c:v>
                </c:pt>
                <c:pt idx="1978">
                  <c:v>1.9864999999999999</c:v>
                </c:pt>
                <c:pt idx="1979">
                  <c:v>1.988</c:v>
                </c:pt>
                <c:pt idx="1980">
                  <c:v>1.9890000000000001</c:v>
                </c:pt>
                <c:pt idx="1981">
                  <c:v>1.99</c:v>
                </c:pt>
                <c:pt idx="1982">
                  <c:v>1.9915</c:v>
                </c:pt>
                <c:pt idx="1983">
                  <c:v>1.9924999999999999</c:v>
                </c:pt>
                <c:pt idx="1984">
                  <c:v>1.994</c:v>
                </c:pt>
                <c:pt idx="1985">
                  <c:v>1.9944999999999999</c:v>
                </c:pt>
                <c:pt idx="1986">
                  <c:v>1.9955000000000001</c:v>
                </c:pt>
                <c:pt idx="1987">
                  <c:v>1.9964999999999999</c:v>
                </c:pt>
                <c:pt idx="1988">
                  <c:v>1.9984999999999999</c:v>
                </c:pt>
                <c:pt idx="1989">
                  <c:v>1.9995000000000001</c:v>
                </c:pt>
                <c:pt idx="1990">
                  <c:v>2.0005000000000002</c:v>
                </c:pt>
                <c:pt idx="1991">
                  <c:v>2.0019999999999998</c:v>
                </c:pt>
                <c:pt idx="1992">
                  <c:v>2.0030000000000001</c:v>
                </c:pt>
                <c:pt idx="1993">
                  <c:v>2.004</c:v>
                </c:pt>
                <c:pt idx="1994">
                  <c:v>2.0055000000000001</c:v>
                </c:pt>
                <c:pt idx="1995">
                  <c:v>2.0065</c:v>
                </c:pt>
                <c:pt idx="1996">
                  <c:v>2.0074999999999998</c:v>
                </c:pt>
                <c:pt idx="1997">
                  <c:v>2.0085000000000002</c:v>
                </c:pt>
                <c:pt idx="1998">
                  <c:v>2.0099999999999998</c:v>
                </c:pt>
                <c:pt idx="1999">
                  <c:v>2.0110000000000001</c:v>
                </c:pt>
                <c:pt idx="2000">
                  <c:v>2.012</c:v>
                </c:pt>
                <c:pt idx="2001">
                  <c:v>2.0135000000000001</c:v>
                </c:pt>
                <c:pt idx="2002">
                  <c:v>2.0145</c:v>
                </c:pt>
                <c:pt idx="2003">
                  <c:v>2.0154999999999998</c:v>
                </c:pt>
                <c:pt idx="2004">
                  <c:v>2.0165000000000002</c:v>
                </c:pt>
                <c:pt idx="2005">
                  <c:v>2.0179999999999998</c:v>
                </c:pt>
                <c:pt idx="2006">
                  <c:v>2.0190000000000001</c:v>
                </c:pt>
                <c:pt idx="2007">
                  <c:v>2.0205000000000002</c:v>
                </c:pt>
                <c:pt idx="2008">
                  <c:v>2.0215000000000001</c:v>
                </c:pt>
                <c:pt idx="2009">
                  <c:v>2.0225</c:v>
                </c:pt>
                <c:pt idx="2010">
                  <c:v>2.0234999999999999</c:v>
                </c:pt>
                <c:pt idx="2011">
                  <c:v>2.0245000000000002</c:v>
                </c:pt>
                <c:pt idx="2012">
                  <c:v>2.0259999999999998</c:v>
                </c:pt>
                <c:pt idx="2013">
                  <c:v>2.0270000000000001</c:v>
                </c:pt>
                <c:pt idx="2014">
                  <c:v>2.028</c:v>
                </c:pt>
                <c:pt idx="2015">
                  <c:v>2.0295000000000001</c:v>
                </c:pt>
                <c:pt idx="2016">
                  <c:v>2.0305</c:v>
                </c:pt>
                <c:pt idx="2017">
                  <c:v>2.032</c:v>
                </c:pt>
                <c:pt idx="2018">
                  <c:v>2.0329999999999999</c:v>
                </c:pt>
                <c:pt idx="2019">
                  <c:v>2.0335000000000001</c:v>
                </c:pt>
                <c:pt idx="2020">
                  <c:v>2.0345</c:v>
                </c:pt>
                <c:pt idx="2021">
                  <c:v>2.036</c:v>
                </c:pt>
                <c:pt idx="2022">
                  <c:v>2.0369999999999999</c:v>
                </c:pt>
                <c:pt idx="2023">
                  <c:v>2.0379999999999998</c:v>
                </c:pt>
                <c:pt idx="2024">
                  <c:v>2.0390000000000001</c:v>
                </c:pt>
                <c:pt idx="2025">
                  <c:v>2.0394999999999999</c:v>
                </c:pt>
                <c:pt idx="2026">
                  <c:v>2.04</c:v>
                </c:pt>
                <c:pt idx="2027">
                  <c:v>2.0409999999999999</c:v>
                </c:pt>
                <c:pt idx="2028">
                  <c:v>2.0455000000000001</c:v>
                </c:pt>
                <c:pt idx="2029">
                  <c:v>2.0724999999999998</c:v>
                </c:pt>
                <c:pt idx="2030">
                  <c:v>2.0754999999999999</c:v>
                </c:pt>
                <c:pt idx="2031">
                  <c:v>2.0775000000000001</c:v>
                </c:pt>
                <c:pt idx="2032">
                  <c:v>2.0790000000000002</c:v>
                </c:pt>
                <c:pt idx="2033">
                  <c:v>2.08</c:v>
                </c:pt>
                <c:pt idx="2034">
                  <c:v>2.0804999999999998</c:v>
                </c:pt>
                <c:pt idx="2035">
                  <c:v>2.081</c:v>
                </c:pt>
                <c:pt idx="2036">
                  <c:v>2.0819999999999999</c:v>
                </c:pt>
                <c:pt idx="2037">
                  <c:v>2.0830000000000002</c:v>
                </c:pt>
                <c:pt idx="2038">
                  <c:v>2.0834999999999999</c:v>
                </c:pt>
                <c:pt idx="2039">
                  <c:v>2.0840000000000001</c:v>
                </c:pt>
                <c:pt idx="2040">
                  <c:v>2.0844999999999998</c:v>
                </c:pt>
                <c:pt idx="2041">
                  <c:v>2.0855000000000001</c:v>
                </c:pt>
                <c:pt idx="2042">
                  <c:v>2.0865</c:v>
                </c:pt>
                <c:pt idx="2043">
                  <c:v>2.0870000000000002</c:v>
                </c:pt>
                <c:pt idx="2044">
                  <c:v>2.0880000000000001</c:v>
                </c:pt>
                <c:pt idx="2045">
                  <c:v>2.0884999999999998</c:v>
                </c:pt>
                <c:pt idx="2046">
                  <c:v>2.089</c:v>
                </c:pt>
                <c:pt idx="2047">
                  <c:v>2.0895000000000001</c:v>
                </c:pt>
                <c:pt idx="2048">
                  <c:v>2.09</c:v>
                </c:pt>
                <c:pt idx="2049">
                  <c:v>2.0910000000000002</c:v>
                </c:pt>
                <c:pt idx="2050">
                  <c:v>2.0914999999999999</c:v>
                </c:pt>
                <c:pt idx="2051">
                  <c:v>2.0920000000000001</c:v>
                </c:pt>
                <c:pt idx="2052">
                  <c:v>2.093</c:v>
                </c:pt>
                <c:pt idx="2053">
                  <c:v>2.0939999999999999</c:v>
                </c:pt>
                <c:pt idx="2054">
                  <c:v>2.0954999999999999</c:v>
                </c:pt>
                <c:pt idx="2055">
                  <c:v>2.0964999999999998</c:v>
                </c:pt>
                <c:pt idx="2056">
                  <c:v>2.0979999999999999</c:v>
                </c:pt>
                <c:pt idx="2057">
                  <c:v>2.0990000000000002</c:v>
                </c:pt>
                <c:pt idx="2058">
                  <c:v>2.1004999999999998</c:v>
                </c:pt>
                <c:pt idx="2059">
                  <c:v>2.101</c:v>
                </c:pt>
                <c:pt idx="2060">
                  <c:v>2.1025</c:v>
                </c:pt>
                <c:pt idx="2061">
                  <c:v>2.1034999999999999</c:v>
                </c:pt>
                <c:pt idx="2062">
                  <c:v>2.1044999999999998</c:v>
                </c:pt>
                <c:pt idx="2063">
                  <c:v>2.1055000000000001</c:v>
                </c:pt>
                <c:pt idx="2064">
                  <c:v>2.1065</c:v>
                </c:pt>
                <c:pt idx="2065">
                  <c:v>2.1070000000000002</c:v>
                </c:pt>
                <c:pt idx="2066">
                  <c:v>2.1074999999999999</c:v>
                </c:pt>
                <c:pt idx="2067">
                  <c:v>2.1084999999999998</c:v>
                </c:pt>
                <c:pt idx="2068">
                  <c:v>2.109</c:v>
                </c:pt>
                <c:pt idx="2069">
                  <c:v>2.1095000000000002</c:v>
                </c:pt>
                <c:pt idx="2070">
                  <c:v>2.1105</c:v>
                </c:pt>
                <c:pt idx="2071">
                  <c:v>2.1114999999999999</c:v>
                </c:pt>
                <c:pt idx="2072">
                  <c:v>2.1120000000000001</c:v>
                </c:pt>
                <c:pt idx="2073">
                  <c:v>2.113</c:v>
                </c:pt>
                <c:pt idx="2074">
                  <c:v>2.1139999999999999</c:v>
                </c:pt>
                <c:pt idx="2075">
                  <c:v>2.1150000000000002</c:v>
                </c:pt>
                <c:pt idx="2076">
                  <c:v>2.1160000000000001</c:v>
                </c:pt>
                <c:pt idx="2077">
                  <c:v>2.117</c:v>
                </c:pt>
                <c:pt idx="2078">
                  <c:v>2.1179999999999999</c:v>
                </c:pt>
                <c:pt idx="2079">
                  <c:v>2.1190000000000002</c:v>
                </c:pt>
                <c:pt idx="2080">
                  <c:v>2.1194999999999999</c:v>
                </c:pt>
                <c:pt idx="2081">
                  <c:v>2.1204999999999998</c:v>
                </c:pt>
                <c:pt idx="2082">
                  <c:v>2.1219999999999999</c:v>
                </c:pt>
                <c:pt idx="2083">
                  <c:v>2.1230000000000002</c:v>
                </c:pt>
                <c:pt idx="2084">
                  <c:v>2.1234999999999999</c:v>
                </c:pt>
                <c:pt idx="2085">
                  <c:v>2.1244999999999998</c:v>
                </c:pt>
                <c:pt idx="2086">
                  <c:v>2.1255000000000002</c:v>
                </c:pt>
                <c:pt idx="2087">
                  <c:v>2.1259999999999999</c:v>
                </c:pt>
                <c:pt idx="2088">
                  <c:v>2.1269999999999998</c:v>
                </c:pt>
                <c:pt idx="2089">
                  <c:v>2.1280000000000001</c:v>
                </c:pt>
                <c:pt idx="2090">
                  <c:v>2.129</c:v>
                </c:pt>
                <c:pt idx="2091">
                  <c:v>2.1305000000000001</c:v>
                </c:pt>
                <c:pt idx="2092">
                  <c:v>2.1315</c:v>
                </c:pt>
                <c:pt idx="2093">
                  <c:v>2.133</c:v>
                </c:pt>
                <c:pt idx="2094">
                  <c:v>2.1339999999999999</c:v>
                </c:pt>
                <c:pt idx="2095">
                  <c:v>2.1349999999999998</c:v>
                </c:pt>
                <c:pt idx="2096">
                  <c:v>2.1355</c:v>
                </c:pt>
                <c:pt idx="2097">
                  <c:v>2.1364999999999998</c:v>
                </c:pt>
                <c:pt idx="2098">
                  <c:v>2.1375000000000002</c:v>
                </c:pt>
                <c:pt idx="2099">
                  <c:v>2.1385000000000001</c:v>
                </c:pt>
                <c:pt idx="2100">
                  <c:v>2.14</c:v>
                </c:pt>
                <c:pt idx="2101">
                  <c:v>2.141</c:v>
                </c:pt>
                <c:pt idx="2102">
                  <c:v>2.1425000000000001</c:v>
                </c:pt>
                <c:pt idx="2103">
                  <c:v>2.1440000000000001</c:v>
                </c:pt>
                <c:pt idx="2104">
                  <c:v>2.1455000000000002</c:v>
                </c:pt>
                <c:pt idx="2105">
                  <c:v>2.1469999999999998</c:v>
                </c:pt>
                <c:pt idx="2106">
                  <c:v>2.1484999999999999</c:v>
                </c:pt>
                <c:pt idx="2107">
                  <c:v>2.1495000000000002</c:v>
                </c:pt>
                <c:pt idx="2108">
                  <c:v>2.1505000000000001</c:v>
                </c:pt>
                <c:pt idx="2109">
                  <c:v>2.1515</c:v>
                </c:pt>
                <c:pt idx="2110">
                  <c:v>2.1524999999999999</c:v>
                </c:pt>
                <c:pt idx="2111">
                  <c:v>2.153</c:v>
                </c:pt>
                <c:pt idx="2112">
                  <c:v>2.1539999999999999</c:v>
                </c:pt>
                <c:pt idx="2113">
                  <c:v>2.1545000000000001</c:v>
                </c:pt>
                <c:pt idx="2114">
                  <c:v>2.1549999999999998</c:v>
                </c:pt>
                <c:pt idx="2115">
                  <c:v>2.1560000000000001</c:v>
                </c:pt>
                <c:pt idx="2116">
                  <c:v>2.157</c:v>
                </c:pt>
                <c:pt idx="2117">
                  <c:v>2.1579999999999999</c:v>
                </c:pt>
                <c:pt idx="2118">
                  <c:v>2.1589999999999998</c:v>
                </c:pt>
                <c:pt idx="2119">
                  <c:v>2.16</c:v>
                </c:pt>
                <c:pt idx="2120">
                  <c:v>2.1604999999999999</c:v>
                </c:pt>
                <c:pt idx="2121">
                  <c:v>2.1615000000000002</c:v>
                </c:pt>
                <c:pt idx="2122">
                  <c:v>2.1619999999999999</c:v>
                </c:pt>
                <c:pt idx="2123">
                  <c:v>2.1629999999999998</c:v>
                </c:pt>
                <c:pt idx="2124">
                  <c:v>2.1640000000000001</c:v>
                </c:pt>
                <c:pt idx="2125">
                  <c:v>2.165</c:v>
                </c:pt>
                <c:pt idx="2126">
                  <c:v>2.1665000000000001</c:v>
                </c:pt>
                <c:pt idx="2127">
                  <c:v>2.1669999999999998</c:v>
                </c:pt>
                <c:pt idx="2128">
                  <c:v>2.1684999999999999</c:v>
                </c:pt>
                <c:pt idx="2129">
                  <c:v>2.1695000000000002</c:v>
                </c:pt>
                <c:pt idx="2130">
                  <c:v>2.17</c:v>
                </c:pt>
                <c:pt idx="2131">
                  <c:v>2.1709999999999998</c:v>
                </c:pt>
                <c:pt idx="2132">
                  <c:v>2.1715</c:v>
                </c:pt>
                <c:pt idx="2133">
                  <c:v>2.1724999999999999</c:v>
                </c:pt>
                <c:pt idx="2134">
                  <c:v>2.1735000000000002</c:v>
                </c:pt>
                <c:pt idx="2135">
                  <c:v>2.1745000000000001</c:v>
                </c:pt>
                <c:pt idx="2136">
                  <c:v>2.1755</c:v>
                </c:pt>
                <c:pt idx="2137">
                  <c:v>2.1764999999999999</c:v>
                </c:pt>
                <c:pt idx="2138">
                  <c:v>2.1775000000000002</c:v>
                </c:pt>
                <c:pt idx="2139">
                  <c:v>2.1785000000000001</c:v>
                </c:pt>
                <c:pt idx="2140">
                  <c:v>2.1795</c:v>
                </c:pt>
                <c:pt idx="2141">
                  <c:v>2.1800000000000002</c:v>
                </c:pt>
                <c:pt idx="2142">
                  <c:v>2.181</c:v>
                </c:pt>
                <c:pt idx="2143">
                  <c:v>2.1819999999999999</c:v>
                </c:pt>
                <c:pt idx="2144">
                  <c:v>2.1829999999999998</c:v>
                </c:pt>
                <c:pt idx="2145">
                  <c:v>2.1840000000000002</c:v>
                </c:pt>
                <c:pt idx="2146">
                  <c:v>2.1850000000000001</c:v>
                </c:pt>
                <c:pt idx="2147">
                  <c:v>2.1855000000000002</c:v>
                </c:pt>
                <c:pt idx="2148">
                  <c:v>2.1865000000000001</c:v>
                </c:pt>
                <c:pt idx="2149">
                  <c:v>2.1875</c:v>
                </c:pt>
                <c:pt idx="2150">
                  <c:v>2.1884999999999999</c:v>
                </c:pt>
                <c:pt idx="2151">
                  <c:v>2.1894999999999998</c:v>
                </c:pt>
                <c:pt idx="2152">
                  <c:v>2.19</c:v>
                </c:pt>
                <c:pt idx="2153">
                  <c:v>2.1909999999999998</c:v>
                </c:pt>
                <c:pt idx="2154">
                  <c:v>2.1920000000000002</c:v>
                </c:pt>
                <c:pt idx="2155">
                  <c:v>2.1930000000000001</c:v>
                </c:pt>
                <c:pt idx="2156">
                  <c:v>2.194</c:v>
                </c:pt>
                <c:pt idx="2157">
                  <c:v>2.1949999999999998</c:v>
                </c:pt>
                <c:pt idx="2158">
                  <c:v>2.1960000000000002</c:v>
                </c:pt>
                <c:pt idx="2159">
                  <c:v>2.1970000000000001</c:v>
                </c:pt>
                <c:pt idx="2160">
                  <c:v>2.198</c:v>
                </c:pt>
                <c:pt idx="2161">
                  <c:v>2.1995</c:v>
                </c:pt>
                <c:pt idx="2162">
                  <c:v>2.2000000000000002</c:v>
                </c:pt>
                <c:pt idx="2163">
                  <c:v>2.2010000000000001</c:v>
                </c:pt>
                <c:pt idx="2164">
                  <c:v>2.202</c:v>
                </c:pt>
                <c:pt idx="2165">
                  <c:v>2.2025000000000001</c:v>
                </c:pt>
                <c:pt idx="2166">
                  <c:v>2.2035</c:v>
                </c:pt>
                <c:pt idx="2167">
                  <c:v>2.2044999999999999</c:v>
                </c:pt>
                <c:pt idx="2168">
                  <c:v>2.2050000000000001</c:v>
                </c:pt>
                <c:pt idx="2169">
                  <c:v>2.206</c:v>
                </c:pt>
                <c:pt idx="2170">
                  <c:v>2.2069999999999999</c:v>
                </c:pt>
                <c:pt idx="2171">
                  <c:v>2.2080000000000002</c:v>
                </c:pt>
                <c:pt idx="2172">
                  <c:v>2.2090000000000001</c:v>
                </c:pt>
                <c:pt idx="2173">
                  <c:v>2.21</c:v>
                </c:pt>
                <c:pt idx="2174">
                  <c:v>2.2109999999999999</c:v>
                </c:pt>
                <c:pt idx="2175">
                  <c:v>2.2120000000000002</c:v>
                </c:pt>
                <c:pt idx="2176">
                  <c:v>2.2130000000000001</c:v>
                </c:pt>
                <c:pt idx="2177">
                  <c:v>2.214</c:v>
                </c:pt>
                <c:pt idx="2178">
                  <c:v>2.2149999999999999</c:v>
                </c:pt>
                <c:pt idx="2179">
                  <c:v>2.2155</c:v>
                </c:pt>
                <c:pt idx="2180">
                  <c:v>2.2164999999999999</c:v>
                </c:pt>
                <c:pt idx="2181">
                  <c:v>2.218</c:v>
                </c:pt>
                <c:pt idx="2182">
                  <c:v>2.2185000000000001</c:v>
                </c:pt>
                <c:pt idx="2183">
                  <c:v>2.2195</c:v>
                </c:pt>
                <c:pt idx="2184">
                  <c:v>2.2204999999999999</c:v>
                </c:pt>
                <c:pt idx="2185">
                  <c:v>2.2214999999999998</c:v>
                </c:pt>
                <c:pt idx="2186">
                  <c:v>2.2225000000000001</c:v>
                </c:pt>
                <c:pt idx="2187">
                  <c:v>2.2244999999999999</c:v>
                </c:pt>
                <c:pt idx="2188">
                  <c:v>2.226</c:v>
                </c:pt>
                <c:pt idx="2189">
                  <c:v>2.2269999999999999</c:v>
                </c:pt>
                <c:pt idx="2190">
                  <c:v>2.2275</c:v>
                </c:pt>
                <c:pt idx="2191">
                  <c:v>2.2284999999999999</c:v>
                </c:pt>
                <c:pt idx="2192">
                  <c:v>2.2294999999999998</c:v>
                </c:pt>
                <c:pt idx="2193">
                  <c:v>2.2305000000000001</c:v>
                </c:pt>
                <c:pt idx="2194">
                  <c:v>2.2315</c:v>
                </c:pt>
                <c:pt idx="2195">
                  <c:v>2.2324999999999999</c:v>
                </c:pt>
                <c:pt idx="2196">
                  <c:v>2.2334999999999998</c:v>
                </c:pt>
                <c:pt idx="2197">
                  <c:v>2.2345000000000002</c:v>
                </c:pt>
                <c:pt idx="2198">
                  <c:v>2.2355</c:v>
                </c:pt>
                <c:pt idx="2199">
                  <c:v>2.2360000000000002</c:v>
                </c:pt>
                <c:pt idx="2200">
                  <c:v>2.2370000000000001</c:v>
                </c:pt>
                <c:pt idx="2201">
                  <c:v>2.2374999999999998</c:v>
                </c:pt>
                <c:pt idx="2202">
                  <c:v>2.2385000000000002</c:v>
                </c:pt>
                <c:pt idx="2203">
                  <c:v>2.2395</c:v>
                </c:pt>
                <c:pt idx="2204">
                  <c:v>2.2400000000000002</c:v>
                </c:pt>
                <c:pt idx="2205">
                  <c:v>2.2410000000000001</c:v>
                </c:pt>
                <c:pt idx="2206">
                  <c:v>2.242</c:v>
                </c:pt>
                <c:pt idx="2207">
                  <c:v>2.2425000000000002</c:v>
                </c:pt>
                <c:pt idx="2208">
                  <c:v>2.2440000000000002</c:v>
                </c:pt>
                <c:pt idx="2209">
                  <c:v>2.2450000000000001</c:v>
                </c:pt>
                <c:pt idx="2210">
                  <c:v>2.246</c:v>
                </c:pt>
                <c:pt idx="2211">
                  <c:v>2.2469999999999999</c:v>
                </c:pt>
                <c:pt idx="2212">
                  <c:v>2.2480000000000002</c:v>
                </c:pt>
                <c:pt idx="2213">
                  <c:v>2.2490000000000001</c:v>
                </c:pt>
                <c:pt idx="2214">
                  <c:v>2.2494999999999998</c:v>
                </c:pt>
                <c:pt idx="2215">
                  <c:v>2.2505000000000002</c:v>
                </c:pt>
                <c:pt idx="2216">
                  <c:v>2.2509999999999999</c:v>
                </c:pt>
                <c:pt idx="2217">
                  <c:v>2.2524999999999999</c:v>
                </c:pt>
                <c:pt idx="2218">
                  <c:v>2.2534999999999998</c:v>
                </c:pt>
                <c:pt idx="2219">
                  <c:v>2.2545000000000002</c:v>
                </c:pt>
                <c:pt idx="2220">
                  <c:v>2.2549999999999999</c:v>
                </c:pt>
                <c:pt idx="2221">
                  <c:v>2.2559999999999998</c:v>
                </c:pt>
                <c:pt idx="2222">
                  <c:v>2.2570000000000001</c:v>
                </c:pt>
                <c:pt idx="2223">
                  <c:v>2.258</c:v>
                </c:pt>
                <c:pt idx="2224">
                  <c:v>2.2589999999999999</c:v>
                </c:pt>
                <c:pt idx="2225">
                  <c:v>2.2605</c:v>
                </c:pt>
                <c:pt idx="2226">
                  <c:v>2.2614999999999998</c:v>
                </c:pt>
                <c:pt idx="2227">
                  <c:v>2.2625000000000002</c:v>
                </c:pt>
                <c:pt idx="2228">
                  <c:v>2.2629999999999999</c:v>
                </c:pt>
                <c:pt idx="2229">
                  <c:v>2.2639999999999998</c:v>
                </c:pt>
                <c:pt idx="2230">
                  <c:v>2.2645</c:v>
                </c:pt>
                <c:pt idx="2231">
                  <c:v>2.2654999999999998</c:v>
                </c:pt>
                <c:pt idx="2232">
                  <c:v>2.2665000000000002</c:v>
                </c:pt>
                <c:pt idx="2233">
                  <c:v>2.2675000000000001</c:v>
                </c:pt>
                <c:pt idx="2234">
                  <c:v>2.2685</c:v>
                </c:pt>
                <c:pt idx="2235">
                  <c:v>2.2694999999999999</c:v>
                </c:pt>
                <c:pt idx="2236">
                  <c:v>2.2705000000000002</c:v>
                </c:pt>
                <c:pt idx="2237">
                  <c:v>2.2719999999999998</c:v>
                </c:pt>
                <c:pt idx="2238">
                  <c:v>2.2730000000000001</c:v>
                </c:pt>
                <c:pt idx="2239">
                  <c:v>2.2745000000000002</c:v>
                </c:pt>
                <c:pt idx="2240">
                  <c:v>2.2755000000000001</c:v>
                </c:pt>
                <c:pt idx="2241">
                  <c:v>2.2774999999999999</c:v>
                </c:pt>
                <c:pt idx="2242">
                  <c:v>2.2795000000000001</c:v>
                </c:pt>
                <c:pt idx="2243">
                  <c:v>2.2805</c:v>
                </c:pt>
                <c:pt idx="2244">
                  <c:v>2.2814999999999999</c:v>
                </c:pt>
                <c:pt idx="2245">
                  <c:v>2.2825000000000002</c:v>
                </c:pt>
                <c:pt idx="2246">
                  <c:v>2.2839999999999998</c:v>
                </c:pt>
                <c:pt idx="2247">
                  <c:v>2.286</c:v>
                </c:pt>
                <c:pt idx="2248">
                  <c:v>2.2879999999999998</c:v>
                </c:pt>
                <c:pt idx="2249">
                  <c:v>2.2894999999999999</c:v>
                </c:pt>
                <c:pt idx="2250">
                  <c:v>2.2909999999999999</c:v>
                </c:pt>
                <c:pt idx="2251">
                  <c:v>2.2919999999999998</c:v>
                </c:pt>
                <c:pt idx="2252">
                  <c:v>2.294</c:v>
                </c:pt>
                <c:pt idx="2253">
                  <c:v>2.2945000000000002</c:v>
                </c:pt>
                <c:pt idx="2254">
                  <c:v>2.2959999999999998</c:v>
                </c:pt>
                <c:pt idx="2255">
                  <c:v>2.2970000000000002</c:v>
                </c:pt>
                <c:pt idx="2256">
                  <c:v>2.2974999999999999</c:v>
                </c:pt>
                <c:pt idx="2257">
                  <c:v>2.2985000000000002</c:v>
                </c:pt>
                <c:pt idx="2258">
                  <c:v>2.2995000000000001</c:v>
                </c:pt>
                <c:pt idx="2259">
                  <c:v>2.2999999999999998</c:v>
                </c:pt>
                <c:pt idx="2260">
                  <c:v>2.3010000000000002</c:v>
                </c:pt>
                <c:pt idx="2261">
                  <c:v>2.3025000000000002</c:v>
                </c:pt>
                <c:pt idx="2262">
                  <c:v>2.3035000000000001</c:v>
                </c:pt>
                <c:pt idx="2263">
                  <c:v>2.3045</c:v>
                </c:pt>
                <c:pt idx="2264">
                  <c:v>2.3054999999999999</c:v>
                </c:pt>
                <c:pt idx="2265">
                  <c:v>2.3065000000000002</c:v>
                </c:pt>
                <c:pt idx="2266">
                  <c:v>2.3075000000000001</c:v>
                </c:pt>
                <c:pt idx="2267">
                  <c:v>2.3085</c:v>
                </c:pt>
                <c:pt idx="2268">
                  <c:v>2.31</c:v>
                </c:pt>
                <c:pt idx="2269">
                  <c:v>2.3109999999999999</c:v>
                </c:pt>
                <c:pt idx="2270">
                  <c:v>2.3125</c:v>
                </c:pt>
                <c:pt idx="2271">
                  <c:v>2.3140000000000001</c:v>
                </c:pt>
                <c:pt idx="2272">
                  <c:v>2.3149999999999999</c:v>
                </c:pt>
                <c:pt idx="2273">
                  <c:v>2.3159999999999998</c:v>
                </c:pt>
                <c:pt idx="2274">
                  <c:v>2.3174999999999999</c:v>
                </c:pt>
                <c:pt idx="2275">
                  <c:v>2.3195000000000001</c:v>
                </c:pt>
                <c:pt idx="2276">
                  <c:v>2.3205</c:v>
                </c:pt>
                <c:pt idx="2277">
                  <c:v>2.3220000000000001</c:v>
                </c:pt>
                <c:pt idx="2278">
                  <c:v>2.323</c:v>
                </c:pt>
                <c:pt idx="2279">
                  <c:v>2.3239999999999998</c:v>
                </c:pt>
                <c:pt idx="2280">
                  <c:v>2.3254999999999999</c:v>
                </c:pt>
                <c:pt idx="2281">
                  <c:v>2.3264999999999998</c:v>
                </c:pt>
                <c:pt idx="2282">
                  <c:v>2.3279999999999998</c:v>
                </c:pt>
                <c:pt idx="2283">
                  <c:v>2.3290000000000002</c:v>
                </c:pt>
                <c:pt idx="2284">
                  <c:v>2.33</c:v>
                </c:pt>
                <c:pt idx="2285">
                  <c:v>2.331</c:v>
                </c:pt>
                <c:pt idx="2286">
                  <c:v>2.3319999999999999</c:v>
                </c:pt>
                <c:pt idx="2287">
                  <c:v>2.3330000000000002</c:v>
                </c:pt>
                <c:pt idx="2288">
                  <c:v>2.3344999999999998</c:v>
                </c:pt>
                <c:pt idx="2289">
                  <c:v>2.3355000000000001</c:v>
                </c:pt>
                <c:pt idx="2290">
                  <c:v>2.3365</c:v>
                </c:pt>
                <c:pt idx="2291">
                  <c:v>2.3370000000000002</c:v>
                </c:pt>
                <c:pt idx="2292">
                  <c:v>2.3374999999999999</c:v>
                </c:pt>
                <c:pt idx="2293">
                  <c:v>2.3384999999999998</c:v>
                </c:pt>
                <c:pt idx="2294">
                  <c:v>2.339</c:v>
                </c:pt>
                <c:pt idx="2295">
                  <c:v>2.34</c:v>
                </c:pt>
                <c:pt idx="2296">
                  <c:v>2.3410000000000002</c:v>
                </c:pt>
                <c:pt idx="2297">
                  <c:v>2.3414999999999999</c:v>
                </c:pt>
                <c:pt idx="2298">
                  <c:v>2.3424999999999998</c:v>
                </c:pt>
                <c:pt idx="2299">
                  <c:v>2.3435000000000001</c:v>
                </c:pt>
                <c:pt idx="2300">
                  <c:v>2.3450000000000002</c:v>
                </c:pt>
                <c:pt idx="2301">
                  <c:v>2.3464999999999998</c:v>
                </c:pt>
                <c:pt idx="2302">
                  <c:v>2.3475000000000001</c:v>
                </c:pt>
                <c:pt idx="2303">
                  <c:v>2.3490000000000002</c:v>
                </c:pt>
                <c:pt idx="2304">
                  <c:v>2.3494999999999999</c:v>
                </c:pt>
                <c:pt idx="2305">
                  <c:v>2.351</c:v>
                </c:pt>
                <c:pt idx="2306">
                  <c:v>2.3519999999999999</c:v>
                </c:pt>
                <c:pt idx="2307">
                  <c:v>2.3530000000000002</c:v>
                </c:pt>
                <c:pt idx="2308">
                  <c:v>2.3540000000000001</c:v>
                </c:pt>
                <c:pt idx="2309">
                  <c:v>2.355</c:v>
                </c:pt>
                <c:pt idx="2310">
                  <c:v>2.3559999999999999</c:v>
                </c:pt>
                <c:pt idx="2311">
                  <c:v>2.3565</c:v>
                </c:pt>
                <c:pt idx="2312">
                  <c:v>2.3574999999999999</c:v>
                </c:pt>
                <c:pt idx="2313">
                  <c:v>2.3584999999999998</c:v>
                </c:pt>
                <c:pt idx="2314">
                  <c:v>2.359</c:v>
                </c:pt>
                <c:pt idx="2315">
                  <c:v>2.36</c:v>
                </c:pt>
                <c:pt idx="2316">
                  <c:v>2.3605</c:v>
                </c:pt>
                <c:pt idx="2317">
                  <c:v>2.3610000000000002</c:v>
                </c:pt>
                <c:pt idx="2318">
                  <c:v>2.3620000000000001</c:v>
                </c:pt>
                <c:pt idx="2319">
                  <c:v>2.363</c:v>
                </c:pt>
                <c:pt idx="2320">
                  <c:v>2.3639999999999999</c:v>
                </c:pt>
                <c:pt idx="2321">
                  <c:v>2.3650000000000002</c:v>
                </c:pt>
                <c:pt idx="2322">
                  <c:v>2.3660000000000001</c:v>
                </c:pt>
                <c:pt idx="2323">
                  <c:v>2.367</c:v>
                </c:pt>
                <c:pt idx="2324">
                  <c:v>2.3679999999999999</c:v>
                </c:pt>
                <c:pt idx="2325">
                  <c:v>2.3694999999999999</c:v>
                </c:pt>
                <c:pt idx="2326">
                  <c:v>2.3704999999999998</c:v>
                </c:pt>
                <c:pt idx="2327">
                  <c:v>2.3715000000000002</c:v>
                </c:pt>
                <c:pt idx="2328">
                  <c:v>2.3730000000000002</c:v>
                </c:pt>
                <c:pt idx="2329">
                  <c:v>2.375</c:v>
                </c:pt>
                <c:pt idx="2330">
                  <c:v>2.3774999999999999</c:v>
                </c:pt>
                <c:pt idx="2331">
                  <c:v>2.38</c:v>
                </c:pt>
                <c:pt idx="2332">
                  <c:v>2.383</c:v>
                </c:pt>
                <c:pt idx="2333">
                  <c:v>2.3849999999999998</c:v>
                </c:pt>
                <c:pt idx="2334">
                  <c:v>2.3875000000000002</c:v>
                </c:pt>
                <c:pt idx="2335">
                  <c:v>2.3889999999999998</c:v>
                </c:pt>
                <c:pt idx="2336">
                  <c:v>2.3915000000000002</c:v>
                </c:pt>
                <c:pt idx="2337">
                  <c:v>2.3955000000000002</c:v>
                </c:pt>
                <c:pt idx="2338">
                  <c:v>2.3984999999999999</c:v>
                </c:pt>
                <c:pt idx="2339">
                  <c:v>2.3995000000000002</c:v>
                </c:pt>
                <c:pt idx="2340">
                  <c:v>2.4005000000000001</c:v>
                </c:pt>
                <c:pt idx="2341">
                  <c:v>2.4015</c:v>
                </c:pt>
                <c:pt idx="2342">
                  <c:v>2.4020000000000001</c:v>
                </c:pt>
                <c:pt idx="2343">
                  <c:v>2.4024999999999999</c:v>
                </c:pt>
                <c:pt idx="2344">
                  <c:v>2.4035000000000002</c:v>
                </c:pt>
                <c:pt idx="2345">
                  <c:v>2.4045000000000001</c:v>
                </c:pt>
                <c:pt idx="2346">
                  <c:v>2.4055</c:v>
                </c:pt>
                <c:pt idx="2347">
                  <c:v>2.4060000000000001</c:v>
                </c:pt>
                <c:pt idx="2348">
                  <c:v>2.4064999999999999</c:v>
                </c:pt>
                <c:pt idx="2349">
                  <c:v>2.4079999999999999</c:v>
                </c:pt>
                <c:pt idx="2350">
                  <c:v>2.4089999999999998</c:v>
                </c:pt>
                <c:pt idx="2351">
                  <c:v>2.41</c:v>
                </c:pt>
                <c:pt idx="2352">
                  <c:v>2.411</c:v>
                </c:pt>
                <c:pt idx="2353">
                  <c:v>2.4119999999999999</c:v>
                </c:pt>
                <c:pt idx="2354">
                  <c:v>2.4125000000000001</c:v>
                </c:pt>
                <c:pt idx="2355">
                  <c:v>2.4140000000000001</c:v>
                </c:pt>
                <c:pt idx="2356">
                  <c:v>2.4159999999999999</c:v>
                </c:pt>
                <c:pt idx="2357">
                  <c:v>2.4175</c:v>
                </c:pt>
                <c:pt idx="2358">
                  <c:v>2.4184999999999999</c:v>
                </c:pt>
                <c:pt idx="2359">
                  <c:v>2.42</c:v>
                </c:pt>
                <c:pt idx="2360">
                  <c:v>2.4209999999999998</c:v>
                </c:pt>
                <c:pt idx="2361">
                  <c:v>2.4220000000000002</c:v>
                </c:pt>
                <c:pt idx="2362">
                  <c:v>2.4235000000000002</c:v>
                </c:pt>
                <c:pt idx="2363">
                  <c:v>2.4245000000000001</c:v>
                </c:pt>
                <c:pt idx="2364">
                  <c:v>2.4255</c:v>
                </c:pt>
                <c:pt idx="2365">
                  <c:v>2.4260000000000002</c:v>
                </c:pt>
                <c:pt idx="2366">
                  <c:v>2.427</c:v>
                </c:pt>
                <c:pt idx="2367">
                  <c:v>2.4275000000000002</c:v>
                </c:pt>
                <c:pt idx="2368">
                  <c:v>2.4285000000000001</c:v>
                </c:pt>
                <c:pt idx="2369">
                  <c:v>2.4289999999999998</c:v>
                </c:pt>
                <c:pt idx="2370">
                  <c:v>2.4300000000000002</c:v>
                </c:pt>
                <c:pt idx="2371">
                  <c:v>2.431</c:v>
                </c:pt>
                <c:pt idx="2372">
                  <c:v>2.4325000000000001</c:v>
                </c:pt>
                <c:pt idx="2373">
                  <c:v>2.4335</c:v>
                </c:pt>
                <c:pt idx="2374">
                  <c:v>2.4340000000000002</c:v>
                </c:pt>
                <c:pt idx="2375">
                  <c:v>2.4350000000000001</c:v>
                </c:pt>
                <c:pt idx="2376">
                  <c:v>2.4359999999999999</c:v>
                </c:pt>
                <c:pt idx="2377">
                  <c:v>2.4375</c:v>
                </c:pt>
                <c:pt idx="2378">
                  <c:v>2.4390000000000001</c:v>
                </c:pt>
                <c:pt idx="2379">
                  <c:v>2.44</c:v>
                </c:pt>
                <c:pt idx="2380">
                  <c:v>2.4415</c:v>
                </c:pt>
                <c:pt idx="2381">
                  <c:v>2.4424999999999999</c:v>
                </c:pt>
                <c:pt idx="2382">
                  <c:v>2.4434999999999998</c:v>
                </c:pt>
                <c:pt idx="2383">
                  <c:v>2.4445000000000001</c:v>
                </c:pt>
                <c:pt idx="2384">
                  <c:v>2.4449999999999998</c:v>
                </c:pt>
                <c:pt idx="2385">
                  <c:v>2.4474999999999998</c:v>
                </c:pt>
                <c:pt idx="2386">
                  <c:v>2.4504999999999999</c:v>
                </c:pt>
                <c:pt idx="2387">
                  <c:v>2.4550000000000001</c:v>
                </c:pt>
                <c:pt idx="2388">
                  <c:v>2.4580000000000002</c:v>
                </c:pt>
                <c:pt idx="2389">
                  <c:v>2.4594999999999998</c:v>
                </c:pt>
                <c:pt idx="2390">
                  <c:v>2.4605000000000001</c:v>
                </c:pt>
                <c:pt idx="2391">
                  <c:v>2.4609999999999999</c:v>
                </c:pt>
                <c:pt idx="2392">
                  <c:v>2.4620000000000002</c:v>
                </c:pt>
                <c:pt idx="2393">
                  <c:v>2.4630000000000001</c:v>
                </c:pt>
                <c:pt idx="2394">
                  <c:v>2.464</c:v>
                </c:pt>
                <c:pt idx="2395">
                  <c:v>2.4645000000000001</c:v>
                </c:pt>
                <c:pt idx="2396">
                  <c:v>2.4649999999999999</c:v>
                </c:pt>
                <c:pt idx="2397">
                  <c:v>2.4655</c:v>
                </c:pt>
                <c:pt idx="2398">
                  <c:v>2.4664999999999999</c:v>
                </c:pt>
                <c:pt idx="2399">
                  <c:v>2.4674999999999998</c:v>
                </c:pt>
                <c:pt idx="2400">
                  <c:v>2.4685000000000001</c:v>
                </c:pt>
                <c:pt idx="2401">
                  <c:v>2.4695</c:v>
                </c:pt>
                <c:pt idx="2402">
                  <c:v>2.4704999999999999</c:v>
                </c:pt>
                <c:pt idx="2403">
                  <c:v>2.4710000000000001</c:v>
                </c:pt>
                <c:pt idx="2404">
                  <c:v>2.4725000000000001</c:v>
                </c:pt>
                <c:pt idx="2405">
                  <c:v>2.4740000000000002</c:v>
                </c:pt>
                <c:pt idx="2406">
                  <c:v>2.476</c:v>
                </c:pt>
                <c:pt idx="2407">
                  <c:v>2.4775</c:v>
                </c:pt>
                <c:pt idx="2408">
                  <c:v>2.4784999999999999</c:v>
                </c:pt>
                <c:pt idx="2409">
                  <c:v>2.4794999999999998</c:v>
                </c:pt>
                <c:pt idx="2410">
                  <c:v>2.4805000000000001</c:v>
                </c:pt>
                <c:pt idx="2411">
                  <c:v>2.4809999999999999</c:v>
                </c:pt>
                <c:pt idx="2412">
                  <c:v>2.4820000000000002</c:v>
                </c:pt>
                <c:pt idx="2413">
                  <c:v>2.4830000000000001</c:v>
                </c:pt>
                <c:pt idx="2414">
                  <c:v>2.484</c:v>
                </c:pt>
                <c:pt idx="2415">
                  <c:v>2.4849999999999999</c:v>
                </c:pt>
                <c:pt idx="2416">
                  <c:v>2.4860000000000002</c:v>
                </c:pt>
                <c:pt idx="2417">
                  <c:v>2.4870000000000001</c:v>
                </c:pt>
                <c:pt idx="2418">
                  <c:v>2.4895</c:v>
                </c:pt>
                <c:pt idx="2419">
                  <c:v>2.4914999999999998</c:v>
                </c:pt>
                <c:pt idx="2420">
                  <c:v>2.4929999999999999</c:v>
                </c:pt>
                <c:pt idx="2421">
                  <c:v>2.4935</c:v>
                </c:pt>
                <c:pt idx="2422">
                  <c:v>2.4944999999999999</c:v>
                </c:pt>
                <c:pt idx="2423">
                  <c:v>2.4954999999999998</c:v>
                </c:pt>
                <c:pt idx="2424">
                  <c:v>2.496</c:v>
                </c:pt>
                <c:pt idx="2425">
                  <c:v>2.4969999999999999</c:v>
                </c:pt>
                <c:pt idx="2426">
                  <c:v>2.4980000000000002</c:v>
                </c:pt>
                <c:pt idx="2427">
                  <c:v>2.4990000000000001</c:v>
                </c:pt>
                <c:pt idx="2428">
                  <c:v>2.5</c:v>
                </c:pt>
                <c:pt idx="2429">
                  <c:v>2.5005000000000002</c:v>
                </c:pt>
                <c:pt idx="2430">
                  <c:v>2.5019999999999998</c:v>
                </c:pt>
                <c:pt idx="2431">
                  <c:v>2.5034999999999998</c:v>
                </c:pt>
                <c:pt idx="2432">
                  <c:v>2.508</c:v>
                </c:pt>
                <c:pt idx="2433">
                  <c:v>2.5110000000000001</c:v>
                </c:pt>
                <c:pt idx="2434">
                  <c:v>2.5125000000000002</c:v>
                </c:pt>
                <c:pt idx="2435">
                  <c:v>2.5139999999999998</c:v>
                </c:pt>
                <c:pt idx="2436">
                  <c:v>2.5154999999999998</c:v>
                </c:pt>
                <c:pt idx="2437">
                  <c:v>2.516</c:v>
                </c:pt>
                <c:pt idx="2438">
                  <c:v>2.5169999999999999</c:v>
                </c:pt>
                <c:pt idx="2439">
                  <c:v>2.5179999999999998</c:v>
                </c:pt>
                <c:pt idx="2440">
                  <c:v>2.5185</c:v>
                </c:pt>
                <c:pt idx="2441">
                  <c:v>2.5194999999999999</c:v>
                </c:pt>
                <c:pt idx="2442">
                  <c:v>2.5205000000000002</c:v>
                </c:pt>
                <c:pt idx="2443">
                  <c:v>2.5209999999999999</c:v>
                </c:pt>
                <c:pt idx="2444">
                  <c:v>2.5219999999999998</c:v>
                </c:pt>
                <c:pt idx="2445">
                  <c:v>2.5234999999999999</c:v>
                </c:pt>
                <c:pt idx="2446">
                  <c:v>2.5249999999999999</c:v>
                </c:pt>
                <c:pt idx="2447">
                  <c:v>2.5270000000000001</c:v>
                </c:pt>
                <c:pt idx="2448">
                  <c:v>2.5289999999999999</c:v>
                </c:pt>
                <c:pt idx="2449">
                  <c:v>2.5310000000000001</c:v>
                </c:pt>
                <c:pt idx="2450">
                  <c:v>2.532</c:v>
                </c:pt>
                <c:pt idx="2451">
                  <c:v>2.5329999999999999</c:v>
                </c:pt>
                <c:pt idx="2452">
                  <c:v>2.5335000000000001</c:v>
                </c:pt>
                <c:pt idx="2453">
                  <c:v>2.5345</c:v>
                </c:pt>
                <c:pt idx="2454">
                  <c:v>2.5354999999999999</c:v>
                </c:pt>
                <c:pt idx="2455">
                  <c:v>2.536</c:v>
                </c:pt>
                <c:pt idx="2456">
                  <c:v>2.5369999999999999</c:v>
                </c:pt>
                <c:pt idx="2457">
                  <c:v>2.5379999999999998</c:v>
                </c:pt>
                <c:pt idx="2458">
                  <c:v>2.5390000000000001</c:v>
                </c:pt>
                <c:pt idx="2459">
                  <c:v>2.54</c:v>
                </c:pt>
                <c:pt idx="2460">
                  <c:v>2.5409999999999999</c:v>
                </c:pt>
                <c:pt idx="2461">
                  <c:v>2.5415000000000001</c:v>
                </c:pt>
                <c:pt idx="2462">
                  <c:v>2.5425</c:v>
                </c:pt>
                <c:pt idx="2463">
                  <c:v>2.5434999999999999</c:v>
                </c:pt>
                <c:pt idx="2464">
                  <c:v>2.544</c:v>
                </c:pt>
                <c:pt idx="2465">
                  <c:v>2.5449999999999999</c:v>
                </c:pt>
                <c:pt idx="2466">
                  <c:v>2.5459999999999998</c:v>
                </c:pt>
                <c:pt idx="2467">
                  <c:v>2.5465</c:v>
                </c:pt>
                <c:pt idx="2468">
                  <c:v>2.5485000000000002</c:v>
                </c:pt>
                <c:pt idx="2469">
                  <c:v>2.5495000000000001</c:v>
                </c:pt>
                <c:pt idx="2470">
                  <c:v>2.5505</c:v>
                </c:pt>
                <c:pt idx="2471">
                  <c:v>2.552</c:v>
                </c:pt>
                <c:pt idx="2472">
                  <c:v>2.5539999999999998</c:v>
                </c:pt>
                <c:pt idx="2473">
                  <c:v>2.5684999999999998</c:v>
                </c:pt>
                <c:pt idx="2474">
                  <c:v>2.5695000000000001</c:v>
                </c:pt>
                <c:pt idx="2475">
                  <c:v>2.5710000000000002</c:v>
                </c:pt>
                <c:pt idx="2476">
                  <c:v>2.5720000000000001</c:v>
                </c:pt>
                <c:pt idx="2477">
                  <c:v>2.573</c:v>
                </c:pt>
                <c:pt idx="2478">
                  <c:v>2.5754999999999999</c:v>
                </c:pt>
                <c:pt idx="2479">
                  <c:v>2.5785</c:v>
                </c:pt>
                <c:pt idx="2480">
                  <c:v>2.5825</c:v>
                </c:pt>
                <c:pt idx="2481">
                  <c:v>2.5954999999999999</c:v>
                </c:pt>
                <c:pt idx="2482">
                  <c:v>2.5979999999999999</c:v>
                </c:pt>
                <c:pt idx="2483">
                  <c:v>2.6</c:v>
                </c:pt>
                <c:pt idx="2484">
                  <c:v>2.6019999999999999</c:v>
                </c:pt>
                <c:pt idx="2485">
                  <c:v>2.6034999999999999</c:v>
                </c:pt>
                <c:pt idx="2486">
                  <c:v>2.605</c:v>
                </c:pt>
                <c:pt idx="2487">
                  <c:v>2.6065</c:v>
                </c:pt>
                <c:pt idx="2488">
                  <c:v>2.6074999999999999</c:v>
                </c:pt>
                <c:pt idx="2489">
                  <c:v>2.6080000000000001</c:v>
                </c:pt>
                <c:pt idx="2490">
                  <c:v>2.609</c:v>
                </c:pt>
                <c:pt idx="2491">
                  <c:v>2.6105</c:v>
                </c:pt>
                <c:pt idx="2492">
                  <c:v>2.6114999999999999</c:v>
                </c:pt>
                <c:pt idx="2493">
                  <c:v>2.613</c:v>
                </c:pt>
                <c:pt idx="2494">
                  <c:v>2.6145</c:v>
                </c:pt>
                <c:pt idx="2495">
                  <c:v>2.6154999999999999</c:v>
                </c:pt>
                <c:pt idx="2496">
                  <c:v>2.6164999999999998</c:v>
                </c:pt>
                <c:pt idx="2497">
                  <c:v>2.6175000000000002</c:v>
                </c:pt>
                <c:pt idx="2498">
                  <c:v>2.6179999999999999</c:v>
                </c:pt>
                <c:pt idx="2499">
                  <c:v>2.6190000000000002</c:v>
                </c:pt>
                <c:pt idx="2500">
                  <c:v>2.62</c:v>
                </c:pt>
                <c:pt idx="2501">
                  <c:v>2.6215000000000002</c:v>
                </c:pt>
                <c:pt idx="2502">
                  <c:v>2.6225000000000001</c:v>
                </c:pt>
                <c:pt idx="2503">
                  <c:v>2.6234999999999999</c:v>
                </c:pt>
                <c:pt idx="2504">
                  <c:v>2.6244999999999998</c:v>
                </c:pt>
                <c:pt idx="2505">
                  <c:v>2.6255000000000002</c:v>
                </c:pt>
                <c:pt idx="2506">
                  <c:v>2.6265000000000001</c:v>
                </c:pt>
                <c:pt idx="2507">
                  <c:v>2.6269999999999998</c:v>
                </c:pt>
                <c:pt idx="2508">
                  <c:v>2.6280000000000001</c:v>
                </c:pt>
                <c:pt idx="2509">
                  <c:v>2.629</c:v>
                </c:pt>
                <c:pt idx="2510">
                  <c:v>2.63</c:v>
                </c:pt>
                <c:pt idx="2511">
                  <c:v>2.6309999999999998</c:v>
                </c:pt>
                <c:pt idx="2512">
                  <c:v>2.6320000000000001</c:v>
                </c:pt>
                <c:pt idx="2513">
                  <c:v>2.6335000000000002</c:v>
                </c:pt>
                <c:pt idx="2514">
                  <c:v>2.6345000000000001</c:v>
                </c:pt>
                <c:pt idx="2515">
                  <c:v>2.6355</c:v>
                </c:pt>
                <c:pt idx="2516">
                  <c:v>2.6360000000000001</c:v>
                </c:pt>
                <c:pt idx="2517">
                  <c:v>2.637</c:v>
                </c:pt>
                <c:pt idx="2518">
                  <c:v>2.6379999999999999</c:v>
                </c:pt>
                <c:pt idx="2519">
                  <c:v>2.6389999999999998</c:v>
                </c:pt>
                <c:pt idx="2520">
                  <c:v>2.6395</c:v>
                </c:pt>
                <c:pt idx="2521">
                  <c:v>2.6404999999999998</c:v>
                </c:pt>
                <c:pt idx="2522">
                  <c:v>2.6415000000000002</c:v>
                </c:pt>
                <c:pt idx="2523">
                  <c:v>2.6425000000000001</c:v>
                </c:pt>
                <c:pt idx="2524">
                  <c:v>2.6435</c:v>
                </c:pt>
                <c:pt idx="2525">
                  <c:v>2.6444999999999999</c:v>
                </c:pt>
                <c:pt idx="2526">
                  <c:v>2.6459999999999999</c:v>
                </c:pt>
                <c:pt idx="2527">
                  <c:v>2.6469999999999998</c:v>
                </c:pt>
                <c:pt idx="2528">
                  <c:v>2.6475</c:v>
                </c:pt>
                <c:pt idx="2529">
                  <c:v>2.6484999999999999</c:v>
                </c:pt>
                <c:pt idx="2530">
                  <c:v>2.6495000000000002</c:v>
                </c:pt>
                <c:pt idx="2531">
                  <c:v>2.6505000000000001</c:v>
                </c:pt>
                <c:pt idx="2532">
                  <c:v>2.6520000000000001</c:v>
                </c:pt>
                <c:pt idx="2533">
                  <c:v>2.653</c:v>
                </c:pt>
                <c:pt idx="2534">
                  <c:v>2.6539999999999999</c:v>
                </c:pt>
                <c:pt idx="2535">
                  <c:v>2.6549999999999998</c:v>
                </c:pt>
                <c:pt idx="2536">
                  <c:v>2.6560000000000001</c:v>
                </c:pt>
                <c:pt idx="2537">
                  <c:v>2.657</c:v>
                </c:pt>
                <c:pt idx="2538">
                  <c:v>2.6575000000000002</c:v>
                </c:pt>
                <c:pt idx="2539">
                  <c:v>2.6585000000000001</c:v>
                </c:pt>
                <c:pt idx="2540">
                  <c:v>2.6595</c:v>
                </c:pt>
                <c:pt idx="2541">
                  <c:v>2.66</c:v>
                </c:pt>
                <c:pt idx="2542">
                  <c:v>2.661</c:v>
                </c:pt>
                <c:pt idx="2543">
                  <c:v>2.6619999999999999</c:v>
                </c:pt>
                <c:pt idx="2544">
                  <c:v>2.6629999999999998</c:v>
                </c:pt>
                <c:pt idx="2545">
                  <c:v>2.6640000000000001</c:v>
                </c:pt>
                <c:pt idx="2546">
                  <c:v>2.6655000000000002</c:v>
                </c:pt>
                <c:pt idx="2547">
                  <c:v>2.6665000000000001</c:v>
                </c:pt>
                <c:pt idx="2548">
                  <c:v>2.6675</c:v>
                </c:pt>
                <c:pt idx="2549">
                  <c:v>2.6684999999999999</c:v>
                </c:pt>
                <c:pt idx="2550">
                  <c:v>2.6695000000000002</c:v>
                </c:pt>
                <c:pt idx="2551">
                  <c:v>2.67</c:v>
                </c:pt>
                <c:pt idx="2552">
                  <c:v>2.6709999999999998</c:v>
                </c:pt>
                <c:pt idx="2553">
                  <c:v>2.6720000000000002</c:v>
                </c:pt>
                <c:pt idx="2554">
                  <c:v>2.6735000000000002</c:v>
                </c:pt>
                <c:pt idx="2555">
                  <c:v>2.6745000000000001</c:v>
                </c:pt>
                <c:pt idx="2556">
                  <c:v>2.6755</c:v>
                </c:pt>
                <c:pt idx="2557">
                  <c:v>2.6764999999999999</c:v>
                </c:pt>
                <c:pt idx="2558">
                  <c:v>2.6775000000000002</c:v>
                </c:pt>
                <c:pt idx="2559">
                  <c:v>2.6785000000000001</c:v>
                </c:pt>
                <c:pt idx="2560">
                  <c:v>2.6795</c:v>
                </c:pt>
                <c:pt idx="2561">
                  <c:v>2.6804999999999999</c:v>
                </c:pt>
                <c:pt idx="2562">
                  <c:v>2.6815000000000002</c:v>
                </c:pt>
                <c:pt idx="2563">
                  <c:v>2.6825000000000001</c:v>
                </c:pt>
                <c:pt idx="2564">
                  <c:v>2.6835</c:v>
                </c:pt>
                <c:pt idx="2565">
                  <c:v>2.6844999999999999</c:v>
                </c:pt>
                <c:pt idx="2566">
                  <c:v>2.6859999999999999</c:v>
                </c:pt>
                <c:pt idx="2567">
                  <c:v>2.6869999999999998</c:v>
                </c:pt>
                <c:pt idx="2568">
                  <c:v>2.6880000000000002</c:v>
                </c:pt>
                <c:pt idx="2569">
                  <c:v>2.6890000000000001</c:v>
                </c:pt>
                <c:pt idx="2570">
                  <c:v>2.69</c:v>
                </c:pt>
                <c:pt idx="2571">
                  <c:v>2.6909999999999998</c:v>
                </c:pt>
                <c:pt idx="2572">
                  <c:v>2.6920000000000002</c:v>
                </c:pt>
                <c:pt idx="2573">
                  <c:v>2.6930000000000001</c:v>
                </c:pt>
                <c:pt idx="2574">
                  <c:v>2.694</c:v>
                </c:pt>
                <c:pt idx="2575">
                  <c:v>2.6949999999999998</c:v>
                </c:pt>
                <c:pt idx="2576">
                  <c:v>2.6960000000000002</c:v>
                </c:pt>
                <c:pt idx="2577">
                  <c:v>2.6970000000000001</c:v>
                </c:pt>
                <c:pt idx="2578">
                  <c:v>2.698</c:v>
                </c:pt>
                <c:pt idx="2579">
                  <c:v>2.6985000000000001</c:v>
                </c:pt>
                <c:pt idx="2580">
                  <c:v>2.6995</c:v>
                </c:pt>
                <c:pt idx="2581">
                  <c:v>2.7</c:v>
                </c:pt>
                <c:pt idx="2582">
                  <c:v>2.7010000000000001</c:v>
                </c:pt>
                <c:pt idx="2583">
                  <c:v>2.7025000000000001</c:v>
                </c:pt>
                <c:pt idx="2584">
                  <c:v>2.7035</c:v>
                </c:pt>
                <c:pt idx="2585">
                  <c:v>2.7050000000000001</c:v>
                </c:pt>
                <c:pt idx="2586">
                  <c:v>2.706</c:v>
                </c:pt>
                <c:pt idx="2587">
                  <c:v>2.7065000000000001</c:v>
                </c:pt>
                <c:pt idx="2588">
                  <c:v>2.7075</c:v>
                </c:pt>
                <c:pt idx="2589">
                  <c:v>2.7084999999999999</c:v>
                </c:pt>
                <c:pt idx="2590">
                  <c:v>2.7090000000000001</c:v>
                </c:pt>
                <c:pt idx="2591">
                  <c:v>2.71</c:v>
                </c:pt>
                <c:pt idx="2592">
                  <c:v>2.7105000000000001</c:v>
                </c:pt>
                <c:pt idx="2593">
                  <c:v>2.7115</c:v>
                </c:pt>
                <c:pt idx="2594">
                  <c:v>2.7124999999999999</c:v>
                </c:pt>
                <c:pt idx="2595">
                  <c:v>2.7134999999999998</c:v>
                </c:pt>
                <c:pt idx="2596">
                  <c:v>2.7145000000000001</c:v>
                </c:pt>
                <c:pt idx="2597">
                  <c:v>2.7155</c:v>
                </c:pt>
                <c:pt idx="2598">
                  <c:v>2.7164999999999999</c:v>
                </c:pt>
                <c:pt idx="2599">
                  <c:v>2.7174999999999998</c:v>
                </c:pt>
                <c:pt idx="2600">
                  <c:v>2.7185000000000001</c:v>
                </c:pt>
                <c:pt idx="2601">
                  <c:v>2.7195</c:v>
                </c:pt>
                <c:pt idx="2602">
                  <c:v>2.72</c:v>
                </c:pt>
                <c:pt idx="2603">
                  <c:v>2.7210000000000001</c:v>
                </c:pt>
                <c:pt idx="2604">
                  <c:v>2.722</c:v>
                </c:pt>
                <c:pt idx="2605">
                  <c:v>2.7229999999999999</c:v>
                </c:pt>
                <c:pt idx="2606">
                  <c:v>2.7240000000000002</c:v>
                </c:pt>
                <c:pt idx="2607">
                  <c:v>2.7254999999999998</c:v>
                </c:pt>
                <c:pt idx="2608">
                  <c:v>2.7265000000000001</c:v>
                </c:pt>
                <c:pt idx="2609">
                  <c:v>2.7269999999999999</c:v>
                </c:pt>
                <c:pt idx="2610">
                  <c:v>2.7280000000000002</c:v>
                </c:pt>
                <c:pt idx="2611">
                  <c:v>2.7290000000000001</c:v>
                </c:pt>
                <c:pt idx="2612">
                  <c:v>2.7294999999999998</c:v>
                </c:pt>
                <c:pt idx="2613">
                  <c:v>2.7305000000000001</c:v>
                </c:pt>
                <c:pt idx="2614">
                  <c:v>2.7315</c:v>
                </c:pt>
                <c:pt idx="2615">
                  <c:v>2.7324999999999999</c:v>
                </c:pt>
                <c:pt idx="2616">
                  <c:v>2.7334999999999998</c:v>
                </c:pt>
                <c:pt idx="2617">
                  <c:v>2.7345000000000002</c:v>
                </c:pt>
                <c:pt idx="2618">
                  <c:v>2.7355</c:v>
                </c:pt>
                <c:pt idx="2619">
                  <c:v>2.7360000000000002</c:v>
                </c:pt>
                <c:pt idx="2620">
                  <c:v>2.7370000000000001</c:v>
                </c:pt>
                <c:pt idx="2621">
                  <c:v>2.738</c:v>
                </c:pt>
                <c:pt idx="2622">
                  <c:v>2.7389999999999999</c:v>
                </c:pt>
                <c:pt idx="2623">
                  <c:v>2.7395</c:v>
                </c:pt>
                <c:pt idx="2624">
                  <c:v>2.7404999999999999</c:v>
                </c:pt>
                <c:pt idx="2625">
                  <c:v>2.7414999999999998</c:v>
                </c:pt>
                <c:pt idx="2626">
                  <c:v>2.7429999999999999</c:v>
                </c:pt>
                <c:pt idx="2627">
                  <c:v>2.7440000000000002</c:v>
                </c:pt>
                <c:pt idx="2628">
                  <c:v>2.7450000000000001</c:v>
                </c:pt>
                <c:pt idx="2629">
                  <c:v>2.746</c:v>
                </c:pt>
                <c:pt idx="2630">
                  <c:v>2.7469999999999999</c:v>
                </c:pt>
                <c:pt idx="2631">
                  <c:v>2.7480000000000002</c:v>
                </c:pt>
                <c:pt idx="2632">
                  <c:v>2.7484999999999999</c:v>
                </c:pt>
                <c:pt idx="2633">
                  <c:v>2.7494999999999998</c:v>
                </c:pt>
                <c:pt idx="2634">
                  <c:v>2.75</c:v>
                </c:pt>
                <c:pt idx="2635">
                  <c:v>2.7509999999999999</c:v>
                </c:pt>
                <c:pt idx="2636">
                  <c:v>2.7519999999999998</c:v>
                </c:pt>
                <c:pt idx="2637">
                  <c:v>2.7524999999999999</c:v>
                </c:pt>
                <c:pt idx="2638">
                  <c:v>2.7534999999999998</c:v>
                </c:pt>
                <c:pt idx="2639">
                  <c:v>2.7549999999999999</c:v>
                </c:pt>
                <c:pt idx="2640">
                  <c:v>2.7559999999999998</c:v>
                </c:pt>
                <c:pt idx="2641">
                  <c:v>2.7570000000000001</c:v>
                </c:pt>
                <c:pt idx="2642">
                  <c:v>2.758</c:v>
                </c:pt>
                <c:pt idx="2643">
                  <c:v>2.7589999999999999</c:v>
                </c:pt>
                <c:pt idx="2644">
                  <c:v>2.7595000000000001</c:v>
                </c:pt>
                <c:pt idx="2645">
                  <c:v>2.7605</c:v>
                </c:pt>
                <c:pt idx="2646">
                  <c:v>2.7614999999999998</c:v>
                </c:pt>
                <c:pt idx="2647">
                  <c:v>2.7625000000000002</c:v>
                </c:pt>
                <c:pt idx="2648">
                  <c:v>2.7635000000000001</c:v>
                </c:pt>
                <c:pt idx="2649">
                  <c:v>2.7639999999999998</c:v>
                </c:pt>
                <c:pt idx="2650">
                  <c:v>2.7654999999999998</c:v>
                </c:pt>
                <c:pt idx="2651">
                  <c:v>2.7665000000000002</c:v>
                </c:pt>
                <c:pt idx="2652">
                  <c:v>2.7675000000000001</c:v>
                </c:pt>
                <c:pt idx="2653">
                  <c:v>2.7685</c:v>
                </c:pt>
                <c:pt idx="2654">
                  <c:v>2.7694999999999999</c:v>
                </c:pt>
                <c:pt idx="2655">
                  <c:v>2.77</c:v>
                </c:pt>
                <c:pt idx="2656">
                  <c:v>2.7709999999999999</c:v>
                </c:pt>
                <c:pt idx="2657">
                  <c:v>2.7719999999999998</c:v>
                </c:pt>
                <c:pt idx="2658">
                  <c:v>2.7725</c:v>
                </c:pt>
                <c:pt idx="2659">
                  <c:v>2.7734999999999999</c:v>
                </c:pt>
                <c:pt idx="2660">
                  <c:v>2.7745000000000002</c:v>
                </c:pt>
                <c:pt idx="2661">
                  <c:v>2.7755000000000001</c:v>
                </c:pt>
                <c:pt idx="2662">
                  <c:v>2.7765</c:v>
                </c:pt>
                <c:pt idx="2663">
                  <c:v>2.7774999999999999</c:v>
                </c:pt>
                <c:pt idx="2664">
                  <c:v>2.7789999999999999</c:v>
                </c:pt>
                <c:pt idx="2665">
                  <c:v>2.7795000000000001</c:v>
                </c:pt>
                <c:pt idx="2666">
                  <c:v>2.7805</c:v>
                </c:pt>
                <c:pt idx="2667">
                  <c:v>2.7814999999999999</c:v>
                </c:pt>
                <c:pt idx="2668">
                  <c:v>2.7825000000000002</c:v>
                </c:pt>
                <c:pt idx="2669">
                  <c:v>2.7835000000000001</c:v>
                </c:pt>
                <c:pt idx="2670">
                  <c:v>2.7839999999999998</c:v>
                </c:pt>
                <c:pt idx="2671">
                  <c:v>2.7854999999999999</c:v>
                </c:pt>
                <c:pt idx="2672">
                  <c:v>2.786</c:v>
                </c:pt>
                <c:pt idx="2673">
                  <c:v>2.7869999999999999</c:v>
                </c:pt>
                <c:pt idx="2674">
                  <c:v>2.7879999999999998</c:v>
                </c:pt>
                <c:pt idx="2675">
                  <c:v>2.7890000000000001</c:v>
                </c:pt>
                <c:pt idx="2676">
                  <c:v>2.79</c:v>
                </c:pt>
                <c:pt idx="2677">
                  <c:v>2.7909999999999999</c:v>
                </c:pt>
                <c:pt idx="2678">
                  <c:v>2.7919999999999998</c:v>
                </c:pt>
                <c:pt idx="2679">
                  <c:v>2.7925</c:v>
                </c:pt>
                <c:pt idx="2680">
                  <c:v>2.7934999999999999</c:v>
                </c:pt>
                <c:pt idx="2681">
                  <c:v>2.7945000000000002</c:v>
                </c:pt>
                <c:pt idx="2682">
                  <c:v>2.7955000000000001</c:v>
                </c:pt>
                <c:pt idx="2683">
                  <c:v>2.7965</c:v>
                </c:pt>
                <c:pt idx="2684">
                  <c:v>2.7974999999999999</c:v>
                </c:pt>
                <c:pt idx="2685">
                  <c:v>2.7989999999999999</c:v>
                </c:pt>
                <c:pt idx="2686">
                  <c:v>2.8</c:v>
                </c:pt>
                <c:pt idx="2687">
                  <c:v>2.8010000000000002</c:v>
                </c:pt>
                <c:pt idx="2688">
                  <c:v>2.802</c:v>
                </c:pt>
                <c:pt idx="2689">
                  <c:v>2.8025000000000002</c:v>
                </c:pt>
                <c:pt idx="2690">
                  <c:v>2.8035000000000001</c:v>
                </c:pt>
                <c:pt idx="2691">
                  <c:v>2.8045</c:v>
                </c:pt>
                <c:pt idx="2692">
                  <c:v>2.8050000000000002</c:v>
                </c:pt>
                <c:pt idx="2693">
                  <c:v>2.806</c:v>
                </c:pt>
                <c:pt idx="2694">
                  <c:v>2.8069999999999999</c:v>
                </c:pt>
                <c:pt idx="2695">
                  <c:v>2.8079999999999998</c:v>
                </c:pt>
                <c:pt idx="2696">
                  <c:v>2.8090000000000002</c:v>
                </c:pt>
                <c:pt idx="2697">
                  <c:v>2.8105000000000002</c:v>
                </c:pt>
                <c:pt idx="2698">
                  <c:v>2.8115000000000001</c:v>
                </c:pt>
                <c:pt idx="2699">
                  <c:v>2.8119999999999998</c:v>
                </c:pt>
                <c:pt idx="2700">
                  <c:v>2.8130000000000002</c:v>
                </c:pt>
                <c:pt idx="2701">
                  <c:v>2.8140000000000001</c:v>
                </c:pt>
                <c:pt idx="2702">
                  <c:v>2.8149999999999999</c:v>
                </c:pt>
                <c:pt idx="2703">
                  <c:v>2.8159999999999998</c:v>
                </c:pt>
                <c:pt idx="2704">
                  <c:v>2.8170000000000002</c:v>
                </c:pt>
                <c:pt idx="2705">
                  <c:v>2.8184999999999998</c:v>
                </c:pt>
                <c:pt idx="2706">
                  <c:v>2.8195000000000001</c:v>
                </c:pt>
                <c:pt idx="2707">
                  <c:v>2.8210000000000002</c:v>
                </c:pt>
                <c:pt idx="2708">
                  <c:v>2.8220000000000001</c:v>
                </c:pt>
                <c:pt idx="2709">
                  <c:v>2.823</c:v>
                </c:pt>
                <c:pt idx="2710">
                  <c:v>2.8239999999999998</c:v>
                </c:pt>
                <c:pt idx="2711">
                  <c:v>2.8250000000000002</c:v>
                </c:pt>
                <c:pt idx="2712">
                  <c:v>2.8260000000000001</c:v>
                </c:pt>
                <c:pt idx="2713">
                  <c:v>2.8264999999999998</c:v>
                </c:pt>
                <c:pt idx="2714">
                  <c:v>2.8275000000000001</c:v>
                </c:pt>
                <c:pt idx="2715">
                  <c:v>2.8285</c:v>
                </c:pt>
                <c:pt idx="2716">
                  <c:v>2.8294999999999999</c:v>
                </c:pt>
                <c:pt idx="2717">
                  <c:v>2.8304999999999998</c:v>
                </c:pt>
                <c:pt idx="2718">
                  <c:v>2.8319999999999999</c:v>
                </c:pt>
                <c:pt idx="2719">
                  <c:v>2.8330000000000002</c:v>
                </c:pt>
                <c:pt idx="2720">
                  <c:v>2.8340000000000001</c:v>
                </c:pt>
                <c:pt idx="2721">
                  <c:v>2.835</c:v>
                </c:pt>
                <c:pt idx="2722">
                  <c:v>2.8365</c:v>
                </c:pt>
                <c:pt idx="2723">
                  <c:v>2.8370000000000002</c:v>
                </c:pt>
                <c:pt idx="2724">
                  <c:v>2.8380000000000001</c:v>
                </c:pt>
                <c:pt idx="2725">
                  <c:v>2.839</c:v>
                </c:pt>
                <c:pt idx="2726">
                  <c:v>2.8395000000000001</c:v>
                </c:pt>
                <c:pt idx="2727">
                  <c:v>2.8405</c:v>
                </c:pt>
                <c:pt idx="2728">
                  <c:v>2.8420000000000001</c:v>
                </c:pt>
                <c:pt idx="2729">
                  <c:v>2.8435000000000001</c:v>
                </c:pt>
                <c:pt idx="2730">
                  <c:v>2.8450000000000002</c:v>
                </c:pt>
                <c:pt idx="2731">
                  <c:v>2.847</c:v>
                </c:pt>
                <c:pt idx="2732">
                  <c:v>2.8490000000000002</c:v>
                </c:pt>
                <c:pt idx="2733">
                  <c:v>2.851</c:v>
                </c:pt>
                <c:pt idx="2734">
                  <c:v>2.8519999999999999</c:v>
                </c:pt>
                <c:pt idx="2735">
                  <c:v>2.8525</c:v>
                </c:pt>
                <c:pt idx="2736">
                  <c:v>2.8540000000000001</c:v>
                </c:pt>
                <c:pt idx="2737">
                  <c:v>2.855</c:v>
                </c:pt>
                <c:pt idx="2738">
                  <c:v>2.8555000000000001</c:v>
                </c:pt>
                <c:pt idx="2739">
                  <c:v>2.8559999999999999</c:v>
                </c:pt>
                <c:pt idx="2740">
                  <c:v>2.8570000000000002</c:v>
                </c:pt>
                <c:pt idx="2741">
                  <c:v>2.8580000000000001</c:v>
                </c:pt>
                <c:pt idx="2742">
                  <c:v>2.859</c:v>
                </c:pt>
                <c:pt idx="2743">
                  <c:v>2.8605</c:v>
                </c:pt>
                <c:pt idx="2744">
                  <c:v>2.8614999999999999</c:v>
                </c:pt>
                <c:pt idx="2745">
                  <c:v>2.8624999999999998</c:v>
                </c:pt>
                <c:pt idx="2746">
                  <c:v>2.863</c:v>
                </c:pt>
                <c:pt idx="2747">
                  <c:v>2.8639999999999999</c:v>
                </c:pt>
                <c:pt idx="2748">
                  <c:v>2.8645</c:v>
                </c:pt>
                <c:pt idx="2749">
                  <c:v>2.8654999999999999</c:v>
                </c:pt>
                <c:pt idx="2750">
                  <c:v>2.8664999999999998</c:v>
                </c:pt>
                <c:pt idx="2751">
                  <c:v>2.867</c:v>
                </c:pt>
                <c:pt idx="2752">
                  <c:v>2.8690000000000002</c:v>
                </c:pt>
                <c:pt idx="2753">
                  <c:v>2.87</c:v>
                </c:pt>
                <c:pt idx="2754">
                  <c:v>2.871</c:v>
                </c:pt>
                <c:pt idx="2755">
                  <c:v>2.8725000000000001</c:v>
                </c:pt>
                <c:pt idx="2756">
                  <c:v>2.8734999999999999</c:v>
                </c:pt>
                <c:pt idx="2757">
                  <c:v>2.8744999999999998</c:v>
                </c:pt>
                <c:pt idx="2758">
                  <c:v>2.8759999999999999</c:v>
                </c:pt>
                <c:pt idx="2759">
                  <c:v>2.8765000000000001</c:v>
                </c:pt>
                <c:pt idx="2760">
                  <c:v>2.8774999999999999</c:v>
                </c:pt>
                <c:pt idx="2761">
                  <c:v>2.8784999999999998</c:v>
                </c:pt>
                <c:pt idx="2762">
                  <c:v>2.88</c:v>
                </c:pt>
                <c:pt idx="2763">
                  <c:v>2.8855</c:v>
                </c:pt>
                <c:pt idx="2764">
                  <c:v>2.8879999999999999</c:v>
                </c:pt>
                <c:pt idx="2765">
                  <c:v>2.8889999999999998</c:v>
                </c:pt>
                <c:pt idx="2766">
                  <c:v>2.89</c:v>
                </c:pt>
                <c:pt idx="2767">
                  <c:v>2.891</c:v>
                </c:pt>
                <c:pt idx="2768">
                  <c:v>2.8919999999999999</c:v>
                </c:pt>
                <c:pt idx="2769">
                  <c:v>2.8929999999999998</c:v>
                </c:pt>
                <c:pt idx="2770">
                  <c:v>2.8940000000000001</c:v>
                </c:pt>
                <c:pt idx="2771">
                  <c:v>2.8955000000000002</c:v>
                </c:pt>
                <c:pt idx="2772">
                  <c:v>2.8965000000000001</c:v>
                </c:pt>
                <c:pt idx="2773">
                  <c:v>2.8975</c:v>
                </c:pt>
                <c:pt idx="2774">
                  <c:v>2.8984999999999999</c:v>
                </c:pt>
                <c:pt idx="2775">
                  <c:v>2.899</c:v>
                </c:pt>
                <c:pt idx="2776">
                  <c:v>2.8995000000000002</c:v>
                </c:pt>
                <c:pt idx="2777">
                  <c:v>2.9009999999999998</c:v>
                </c:pt>
                <c:pt idx="2778">
                  <c:v>2.9020000000000001</c:v>
                </c:pt>
                <c:pt idx="2779">
                  <c:v>2.9024999999999999</c:v>
                </c:pt>
                <c:pt idx="2780">
                  <c:v>2.9035000000000002</c:v>
                </c:pt>
                <c:pt idx="2781">
                  <c:v>2.9039999999999999</c:v>
                </c:pt>
                <c:pt idx="2782">
                  <c:v>2.9055</c:v>
                </c:pt>
                <c:pt idx="2783">
                  <c:v>2.9064999999999999</c:v>
                </c:pt>
                <c:pt idx="2784">
                  <c:v>2.9075000000000002</c:v>
                </c:pt>
                <c:pt idx="2785">
                  <c:v>2.9085000000000001</c:v>
                </c:pt>
                <c:pt idx="2786">
                  <c:v>2.91</c:v>
                </c:pt>
                <c:pt idx="2787">
                  <c:v>2.9115000000000002</c:v>
                </c:pt>
                <c:pt idx="2788">
                  <c:v>2.9129999999999998</c:v>
                </c:pt>
                <c:pt idx="2789">
                  <c:v>2.9144999999999999</c:v>
                </c:pt>
                <c:pt idx="2790">
                  <c:v>2.9159999999999999</c:v>
                </c:pt>
                <c:pt idx="2791">
                  <c:v>2.9175</c:v>
                </c:pt>
                <c:pt idx="2792">
                  <c:v>2.919</c:v>
                </c:pt>
                <c:pt idx="2793">
                  <c:v>2.92</c:v>
                </c:pt>
                <c:pt idx="2794">
                  <c:v>2.9209999999999998</c:v>
                </c:pt>
                <c:pt idx="2795">
                  <c:v>2.9220000000000002</c:v>
                </c:pt>
                <c:pt idx="2796">
                  <c:v>2.923</c:v>
                </c:pt>
                <c:pt idx="2797">
                  <c:v>2.9239999999999999</c:v>
                </c:pt>
                <c:pt idx="2798">
                  <c:v>2.9249999999999998</c:v>
                </c:pt>
                <c:pt idx="2799">
                  <c:v>2.9260000000000002</c:v>
                </c:pt>
                <c:pt idx="2800">
                  <c:v>2.9264999999999999</c:v>
                </c:pt>
                <c:pt idx="2801">
                  <c:v>2.9275000000000002</c:v>
                </c:pt>
                <c:pt idx="2802">
                  <c:v>2.9285000000000001</c:v>
                </c:pt>
                <c:pt idx="2803">
                  <c:v>2.9289999999999998</c:v>
                </c:pt>
                <c:pt idx="2804">
                  <c:v>2.9304999999999999</c:v>
                </c:pt>
                <c:pt idx="2805">
                  <c:v>2.9315000000000002</c:v>
                </c:pt>
                <c:pt idx="2806">
                  <c:v>2.9325000000000001</c:v>
                </c:pt>
                <c:pt idx="2807">
                  <c:v>2.9335</c:v>
                </c:pt>
                <c:pt idx="2808">
                  <c:v>2.9344999999999999</c:v>
                </c:pt>
                <c:pt idx="2809">
                  <c:v>2.9355000000000002</c:v>
                </c:pt>
                <c:pt idx="2810">
                  <c:v>2.9365000000000001</c:v>
                </c:pt>
                <c:pt idx="2811">
                  <c:v>2.9384999999999999</c:v>
                </c:pt>
                <c:pt idx="2812">
                  <c:v>2.9430000000000001</c:v>
                </c:pt>
                <c:pt idx="2813">
                  <c:v>2.944</c:v>
                </c:pt>
                <c:pt idx="2814">
                  <c:v>2.9455</c:v>
                </c:pt>
                <c:pt idx="2815">
                  <c:v>2.9464999999999999</c:v>
                </c:pt>
                <c:pt idx="2816">
                  <c:v>2.9485000000000001</c:v>
                </c:pt>
                <c:pt idx="2817">
                  <c:v>2.9495</c:v>
                </c:pt>
                <c:pt idx="2818">
                  <c:v>2.9525000000000001</c:v>
                </c:pt>
                <c:pt idx="2819">
                  <c:v>2.956</c:v>
                </c:pt>
                <c:pt idx="2820">
                  <c:v>2.9575</c:v>
                </c:pt>
                <c:pt idx="2821">
                  <c:v>2.9580000000000002</c:v>
                </c:pt>
                <c:pt idx="2822">
                  <c:v>2.9590000000000001</c:v>
                </c:pt>
                <c:pt idx="2823">
                  <c:v>2.96</c:v>
                </c:pt>
                <c:pt idx="2824">
                  <c:v>2.9609999999999999</c:v>
                </c:pt>
                <c:pt idx="2825">
                  <c:v>2.9624999999999999</c:v>
                </c:pt>
                <c:pt idx="2826">
                  <c:v>2.9634999999999998</c:v>
                </c:pt>
                <c:pt idx="2827">
                  <c:v>2.9645000000000001</c:v>
                </c:pt>
                <c:pt idx="2828">
                  <c:v>2.9655</c:v>
                </c:pt>
                <c:pt idx="2829">
                  <c:v>2.9660000000000002</c:v>
                </c:pt>
                <c:pt idx="2830">
                  <c:v>2.9670000000000001</c:v>
                </c:pt>
                <c:pt idx="2831">
                  <c:v>2.968</c:v>
                </c:pt>
                <c:pt idx="2832">
                  <c:v>2.9685000000000001</c:v>
                </c:pt>
                <c:pt idx="2833">
                  <c:v>2.9695</c:v>
                </c:pt>
                <c:pt idx="2834">
                  <c:v>2.9704999999999999</c:v>
                </c:pt>
                <c:pt idx="2835">
                  <c:v>2.9714999999999998</c:v>
                </c:pt>
                <c:pt idx="2836">
                  <c:v>2.972</c:v>
                </c:pt>
                <c:pt idx="2837">
                  <c:v>2.9729999999999999</c:v>
                </c:pt>
                <c:pt idx="2838">
                  <c:v>2.9740000000000002</c:v>
                </c:pt>
                <c:pt idx="2839">
                  <c:v>2.9750000000000001</c:v>
                </c:pt>
                <c:pt idx="2840">
                  <c:v>2.976</c:v>
                </c:pt>
                <c:pt idx="2841">
                  <c:v>2.9769999999999999</c:v>
                </c:pt>
                <c:pt idx="2842">
                  <c:v>2.9780000000000002</c:v>
                </c:pt>
                <c:pt idx="2843">
                  <c:v>2.9784999999999999</c:v>
                </c:pt>
                <c:pt idx="2844">
                  <c:v>2.9794999999999998</c:v>
                </c:pt>
                <c:pt idx="2845">
                  <c:v>2.9805000000000001</c:v>
                </c:pt>
                <c:pt idx="2846">
                  <c:v>2.9820000000000002</c:v>
                </c:pt>
                <c:pt idx="2847">
                  <c:v>2.984</c:v>
                </c:pt>
                <c:pt idx="2848">
                  <c:v>2.9870000000000001</c:v>
                </c:pt>
                <c:pt idx="2849">
                  <c:v>2.9904999999999999</c:v>
                </c:pt>
                <c:pt idx="2850">
                  <c:v>2.992</c:v>
                </c:pt>
                <c:pt idx="2851">
                  <c:v>2.9929999999999999</c:v>
                </c:pt>
                <c:pt idx="2852">
                  <c:v>2.9935</c:v>
                </c:pt>
                <c:pt idx="2853">
                  <c:v>2.9950000000000001</c:v>
                </c:pt>
                <c:pt idx="2854">
                  <c:v>2.9965000000000002</c:v>
                </c:pt>
                <c:pt idx="2855">
                  <c:v>2.9980000000000002</c:v>
                </c:pt>
                <c:pt idx="2856">
                  <c:v>2.9994999999999998</c:v>
                </c:pt>
                <c:pt idx="2857">
                  <c:v>3.0005000000000002</c:v>
                </c:pt>
                <c:pt idx="2858">
                  <c:v>3.0019999999999998</c:v>
                </c:pt>
                <c:pt idx="2859">
                  <c:v>3.0034999999999998</c:v>
                </c:pt>
                <c:pt idx="2860">
                  <c:v>3.0049999999999999</c:v>
                </c:pt>
                <c:pt idx="2861">
                  <c:v>3.0065</c:v>
                </c:pt>
                <c:pt idx="2862">
                  <c:v>3.0074999999999998</c:v>
                </c:pt>
                <c:pt idx="2863">
                  <c:v>3.0085000000000002</c:v>
                </c:pt>
                <c:pt idx="2864">
                  <c:v>3.0095000000000001</c:v>
                </c:pt>
                <c:pt idx="2865">
                  <c:v>3.0105</c:v>
                </c:pt>
                <c:pt idx="2866">
                  <c:v>3.0110000000000001</c:v>
                </c:pt>
                <c:pt idx="2867">
                  <c:v>3.012</c:v>
                </c:pt>
                <c:pt idx="2868">
                  <c:v>3.0129999999999999</c:v>
                </c:pt>
                <c:pt idx="2869">
                  <c:v>3.0139999999999998</c:v>
                </c:pt>
                <c:pt idx="2870">
                  <c:v>3.0154999999999998</c:v>
                </c:pt>
                <c:pt idx="2871">
                  <c:v>3.016</c:v>
                </c:pt>
                <c:pt idx="2872">
                  <c:v>3.0169999999999999</c:v>
                </c:pt>
                <c:pt idx="2873">
                  <c:v>3.0179999999999998</c:v>
                </c:pt>
                <c:pt idx="2874">
                  <c:v>3.0190000000000001</c:v>
                </c:pt>
                <c:pt idx="2875">
                  <c:v>3.0194999999999999</c:v>
                </c:pt>
                <c:pt idx="2876">
                  <c:v>3.0205000000000002</c:v>
                </c:pt>
                <c:pt idx="2877">
                  <c:v>3.0215000000000001</c:v>
                </c:pt>
                <c:pt idx="2878">
                  <c:v>3.0285000000000002</c:v>
                </c:pt>
                <c:pt idx="2879">
                  <c:v>3.0310000000000001</c:v>
                </c:pt>
                <c:pt idx="2880">
                  <c:v>3.032</c:v>
                </c:pt>
                <c:pt idx="2881">
                  <c:v>3.0329999999999999</c:v>
                </c:pt>
                <c:pt idx="2882">
                  <c:v>3.0339999999999998</c:v>
                </c:pt>
                <c:pt idx="2883">
                  <c:v>3.0350000000000001</c:v>
                </c:pt>
                <c:pt idx="2884">
                  <c:v>3.0354999999999999</c:v>
                </c:pt>
                <c:pt idx="2885">
                  <c:v>3.0365000000000002</c:v>
                </c:pt>
                <c:pt idx="2886">
                  <c:v>3.0375000000000001</c:v>
                </c:pt>
                <c:pt idx="2887">
                  <c:v>3.0379999999999998</c:v>
                </c:pt>
                <c:pt idx="2888">
                  <c:v>3.0394999999999999</c:v>
                </c:pt>
                <c:pt idx="2889">
                  <c:v>3.0405000000000002</c:v>
                </c:pt>
                <c:pt idx="2890">
                  <c:v>3.0415000000000001</c:v>
                </c:pt>
                <c:pt idx="2891">
                  <c:v>3.0430000000000001</c:v>
                </c:pt>
                <c:pt idx="2892">
                  <c:v>3.0434999999999999</c:v>
                </c:pt>
                <c:pt idx="2893">
                  <c:v>3.0445000000000002</c:v>
                </c:pt>
                <c:pt idx="2894">
                  <c:v>3.0459999999999998</c:v>
                </c:pt>
                <c:pt idx="2895">
                  <c:v>3.0474999999999999</c:v>
                </c:pt>
                <c:pt idx="2896">
                  <c:v>3.05</c:v>
                </c:pt>
                <c:pt idx="2897">
                  <c:v>3.0514999999999999</c:v>
                </c:pt>
                <c:pt idx="2898">
                  <c:v>3.0529999999999999</c:v>
                </c:pt>
                <c:pt idx="2899">
                  <c:v>3.0550000000000002</c:v>
                </c:pt>
                <c:pt idx="2900">
                  <c:v>3.0554999999999999</c:v>
                </c:pt>
                <c:pt idx="2901">
                  <c:v>3.0569999999999999</c:v>
                </c:pt>
                <c:pt idx="2902">
                  <c:v>3.0579999999999998</c:v>
                </c:pt>
                <c:pt idx="2903">
                  <c:v>3.0590000000000002</c:v>
                </c:pt>
                <c:pt idx="2904">
                  <c:v>3.0594999999999999</c:v>
                </c:pt>
                <c:pt idx="2905">
                  <c:v>3.0605000000000002</c:v>
                </c:pt>
                <c:pt idx="2906">
                  <c:v>3.0615000000000001</c:v>
                </c:pt>
                <c:pt idx="2907">
                  <c:v>3.0625</c:v>
                </c:pt>
                <c:pt idx="2908">
                  <c:v>3.0640000000000001</c:v>
                </c:pt>
                <c:pt idx="2909">
                  <c:v>3.0649999999999999</c:v>
                </c:pt>
                <c:pt idx="2910">
                  <c:v>3.0659999999999998</c:v>
                </c:pt>
                <c:pt idx="2911">
                  <c:v>3.0670000000000002</c:v>
                </c:pt>
                <c:pt idx="2912">
                  <c:v>3.0674999999999999</c:v>
                </c:pt>
                <c:pt idx="2913">
                  <c:v>3.0684999999999998</c:v>
                </c:pt>
                <c:pt idx="2914">
                  <c:v>3.0695000000000001</c:v>
                </c:pt>
                <c:pt idx="2915">
                  <c:v>3.07</c:v>
                </c:pt>
                <c:pt idx="2916">
                  <c:v>3.0710000000000002</c:v>
                </c:pt>
                <c:pt idx="2917">
                  <c:v>3.0720000000000001</c:v>
                </c:pt>
                <c:pt idx="2918">
                  <c:v>3.073</c:v>
                </c:pt>
                <c:pt idx="2919">
                  <c:v>3.0739999999999998</c:v>
                </c:pt>
                <c:pt idx="2920">
                  <c:v>3.0750000000000002</c:v>
                </c:pt>
                <c:pt idx="2921">
                  <c:v>3.0760000000000001</c:v>
                </c:pt>
                <c:pt idx="2922">
                  <c:v>3.077</c:v>
                </c:pt>
                <c:pt idx="2923">
                  <c:v>3.0779999999999998</c:v>
                </c:pt>
                <c:pt idx="2924">
                  <c:v>3.0790000000000002</c:v>
                </c:pt>
                <c:pt idx="2925">
                  <c:v>3.08</c:v>
                </c:pt>
                <c:pt idx="2926">
                  <c:v>3.081</c:v>
                </c:pt>
                <c:pt idx="2927">
                  <c:v>3.0815000000000001</c:v>
                </c:pt>
                <c:pt idx="2928">
                  <c:v>3.0830000000000002</c:v>
                </c:pt>
                <c:pt idx="2929">
                  <c:v>3.0840000000000001</c:v>
                </c:pt>
                <c:pt idx="2930">
                  <c:v>3.085</c:v>
                </c:pt>
                <c:pt idx="2931">
                  <c:v>3.0865</c:v>
                </c:pt>
                <c:pt idx="2932">
                  <c:v>3.0874999999999999</c:v>
                </c:pt>
                <c:pt idx="2933">
                  <c:v>3.0884999999999998</c:v>
                </c:pt>
                <c:pt idx="2934">
                  <c:v>3.089</c:v>
                </c:pt>
                <c:pt idx="2935">
                  <c:v>3.0895000000000001</c:v>
                </c:pt>
                <c:pt idx="2936">
                  <c:v>3.0910000000000002</c:v>
                </c:pt>
                <c:pt idx="2937">
                  <c:v>3.0920000000000001</c:v>
                </c:pt>
                <c:pt idx="2938">
                  <c:v>3.093</c:v>
                </c:pt>
                <c:pt idx="2939">
                  <c:v>3.0939999999999999</c:v>
                </c:pt>
                <c:pt idx="2940">
                  <c:v>3.0950000000000002</c:v>
                </c:pt>
                <c:pt idx="2941">
                  <c:v>3.097</c:v>
                </c:pt>
                <c:pt idx="2942">
                  <c:v>3.0990000000000002</c:v>
                </c:pt>
                <c:pt idx="2943">
                  <c:v>3.101</c:v>
                </c:pt>
                <c:pt idx="2944">
                  <c:v>3.1025</c:v>
                </c:pt>
                <c:pt idx="2945">
                  <c:v>3.1040000000000001</c:v>
                </c:pt>
                <c:pt idx="2946">
                  <c:v>3.1059999999999999</c:v>
                </c:pt>
                <c:pt idx="2947">
                  <c:v>3.1074999999999999</c:v>
                </c:pt>
                <c:pt idx="2948">
                  <c:v>3.1084999999999998</c:v>
                </c:pt>
                <c:pt idx="2949">
                  <c:v>3.1095000000000002</c:v>
                </c:pt>
                <c:pt idx="2950">
                  <c:v>3.1105</c:v>
                </c:pt>
                <c:pt idx="2951">
                  <c:v>3.1114999999999999</c:v>
                </c:pt>
                <c:pt idx="2952">
                  <c:v>3.1124999999999998</c:v>
                </c:pt>
                <c:pt idx="2953">
                  <c:v>3.113</c:v>
                </c:pt>
                <c:pt idx="2954">
                  <c:v>3.1145</c:v>
                </c:pt>
                <c:pt idx="2955">
                  <c:v>3.1154999999999999</c:v>
                </c:pt>
                <c:pt idx="2956">
                  <c:v>3.1164999999999998</c:v>
                </c:pt>
                <c:pt idx="2957">
                  <c:v>3.1175000000000002</c:v>
                </c:pt>
                <c:pt idx="2958">
                  <c:v>3.1185</c:v>
                </c:pt>
                <c:pt idx="2959">
                  <c:v>3.1194999999999999</c:v>
                </c:pt>
                <c:pt idx="2960">
                  <c:v>3.1259999999999999</c:v>
                </c:pt>
                <c:pt idx="2961">
                  <c:v>3.1274999999999999</c:v>
                </c:pt>
                <c:pt idx="2962">
                  <c:v>3.1284999999999998</c:v>
                </c:pt>
                <c:pt idx="2963">
                  <c:v>3.1295000000000002</c:v>
                </c:pt>
                <c:pt idx="2964">
                  <c:v>3.1305000000000001</c:v>
                </c:pt>
                <c:pt idx="2965">
                  <c:v>3.1320000000000001</c:v>
                </c:pt>
                <c:pt idx="2966">
                  <c:v>3.133</c:v>
                </c:pt>
                <c:pt idx="2967">
                  <c:v>3.1339999999999999</c:v>
                </c:pt>
                <c:pt idx="2968">
                  <c:v>3.1355</c:v>
                </c:pt>
                <c:pt idx="2969">
                  <c:v>3.1364999999999998</c:v>
                </c:pt>
                <c:pt idx="2970">
                  <c:v>3.137</c:v>
                </c:pt>
                <c:pt idx="2971">
                  <c:v>3.1379999999999999</c:v>
                </c:pt>
                <c:pt idx="2972">
                  <c:v>3.1389999999999998</c:v>
                </c:pt>
                <c:pt idx="2973">
                  <c:v>3.14</c:v>
                </c:pt>
                <c:pt idx="2974">
                  <c:v>3.1415000000000002</c:v>
                </c:pt>
                <c:pt idx="2975">
                  <c:v>3.1425000000000001</c:v>
                </c:pt>
                <c:pt idx="2976">
                  <c:v>3.1429999999999998</c:v>
                </c:pt>
                <c:pt idx="2977">
                  <c:v>3.1440000000000001</c:v>
                </c:pt>
                <c:pt idx="2978">
                  <c:v>3.145</c:v>
                </c:pt>
                <c:pt idx="2979">
                  <c:v>3.1455000000000002</c:v>
                </c:pt>
                <c:pt idx="2980">
                  <c:v>3.1465000000000001</c:v>
                </c:pt>
                <c:pt idx="2981">
                  <c:v>3.1475</c:v>
                </c:pt>
                <c:pt idx="2982">
                  <c:v>3.1484999999999999</c:v>
                </c:pt>
                <c:pt idx="2983">
                  <c:v>3.15</c:v>
                </c:pt>
                <c:pt idx="2984">
                  <c:v>3.1515</c:v>
                </c:pt>
                <c:pt idx="2985">
                  <c:v>3.1524999999999999</c:v>
                </c:pt>
                <c:pt idx="2986">
                  <c:v>3.1539999999999999</c:v>
                </c:pt>
                <c:pt idx="2987">
                  <c:v>3.1549999999999998</c:v>
                </c:pt>
                <c:pt idx="2988">
                  <c:v>3.1560000000000001</c:v>
                </c:pt>
                <c:pt idx="2989">
                  <c:v>3.1575000000000002</c:v>
                </c:pt>
                <c:pt idx="2990">
                  <c:v>3.1589999999999998</c:v>
                </c:pt>
                <c:pt idx="2991">
                  <c:v>3.1604999999999999</c:v>
                </c:pt>
                <c:pt idx="2992">
                  <c:v>3.1625000000000001</c:v>
                </c:pt>
                <c:pt idx="2993">
                  <c:v>3.1635</c:v>
                </c:pt>
                <c:pt idx="2994">
                  <c:v>3.1644999999999999</c:v>
                </c:pt>
                <c:pt idx="2995">
                  <c:v>3.1659999999999999</c:v>
                </c:pt>
                <c:pt idx="2996">
                  <c:v>3.1669999999999998</c:v>
                </c:pt>
                <c:pt idx="2997">
                  <c:v>3.1680000000000001</c:v>
                </c:pt>
                <c:pt idx="2998">
                  <c:v>3.169</c:v>
                </c:pt>
                <c:pt idx="2999">
                  <c:v>3.17</c:v>
                </c:pt>
                <c:pt idx="3000">
                  <c:v>3.1709999999999998</c:v>
                </c:pt>
                <c:pt idx="3001">
                  <c:v>3.1720000000000002</c:v>
                </c:pt>
                <c:pt idx="3002">
                  <c:v>3.173</c:v>
                </c:pt>
                <c:pt idx="3003">
                  <c:v>3.1739999999999999</c:v>
                </c:pt>
                <c:pt idx="3004">
                  <c:v>3.1745000000000001</c:v>
                </c:pt>
                <c:pt idx="3005">
                  <c:v>3.1755</c:v>
                </c:pt>
                <c:pt idx="3006">
                  <c:v>3.1764999999999999</c:v>
                </c:pt>
                <c:pt idx="3007">
                  <c:v>3.1775000000000002</c:v>
                </c:pt>
                <c:pt idx="3008">
                  <c:v>3.1789999999999998</c:v>
                </c:pt>
                <c:pt idx="3009">
                  <c:v>3.1804999999999999</c:v>
                </c:pt>
                <c:pt idx="3010">
                  <c:v>3.1815000000000002</c:v>
                </c:pt>
                <c:pt idx="3011">
                  <c:v>3.1825000000000001</c:v>
                </c:pt>
                <c:pt idx="3012">
                  <c:v>3.1835</c:v>
                </c:pt>
                <c:pt idx="3013">
                  <c:v>3.1850000000000001</c:v>
                </c:pt>
                <c:pt idx="3014">
                  <c:v>3.1865000000000001</c:v>
                </c:pt>
                <c:pt idx="3015">
                  <c:v>3.1875</c:v>
                </c:pt>
                <c:pt idx="3016">
                  <c:v>3.1884999999999999</c:v>
                </c:pt>
                <c:pt idx="3017">
                  <c:v>3.19</c:v>
                </c:pt>
                <c:pt idx="3018">
                  <c:v>3.1909999999999998</c:v>
                </c:pt>
                <c:pt idx="3019">
                  <c:v>3.1920000000000002</c:v>
                </c:pt>
                <c:pt idx="3020">
                  <c:v>3.1934999999999998</c:v>
                </c:pt>
                <c:pt idx="3021">
                  <c:v>3.1945000000000001</c:v>
                </c:pt>
                <c:pt idx="3022">
                  <c:v>3.1955</c:v>
                </c:pt>
                <c:pt idx="3023">
                  <c:v>3.1964999999999999</c:v>
                </c:pt>
                <c:pt idx="3024">
                  <c:v>3.1974999999999998</c:v>
                </c:pt>
                <c:pt idx="3025">
                  <c:v>3.1985000000000001</c:v>
                </c:pt>
                <c:pt idx="3026">
                  <c:v>3.2</c:v>
                </c:pt>
                <c:pt idx="3027">
                  <c:v>3.2014999999999998</c:v>
                </c:pt>
                <c:pt idx="3028">
                  <c:v>3.2029999999999998</c:v>
                </c:pt>
                <c:pt idx="3029">
                  <c:v>3.2040000000000002</c:v>
                </c:pt>
                <c:pt idx="3030">
                  <c:v>3.2050000000000001</c:v>
                </c:pt>
                <c:pt idx="3031">
                  <c:v>3.206</c:v>
                </c:pt>
                <c:pt idx="3032">
                  <c:v>3.2075</c:v>
                </c:pt>
                <c:pt idx="3033">
                  <c:v>3.2090000000000001</c:v>
                </c:pt>
                <c:pt idx="3034">
                  <c:v>3.21</c:v>
                </c:pt>
                <c:pt idx="3035">
                  <c:v>3.2115</c:v>
                </c:pt>
                <c:pt idx="3036">
                  <c:v>3.2120000000000002</c:v>
                </c:pt>
                <c:pt idx="3037">
                  <c:v>3.2130000000000001</c:v>
                </c:pt>
                <c:pt idx="3038">
                  <c:v>3.214</c:v>
                </c:pt>
                <c:pt idx="3039">
                  <c:v>3.218</c:v>
                </c:pt>
                <c:pt idx="3040">
                  <c:v>3.2195</c:v>
                </c:pt>
                <c:pt idx="3041">
                  <c:v>3.2204999999999999</c:v>
                </c:pt>
                <c:pt idx="3042">
                  <c:v>3.222</c:v>
                </c:pt>
                <c:pt idx="3043">
                  <c:v>3.2229999999999999</c:v>
                </c:pt>
                <c:pt idx="3044">
                  <c:v>3.2240000000000002</c:v>
                </c:pt>
                <c:pt idx="3045">
                  <c:v>3.2244999999999999</c:v>
                </c:pt>
                <c:pt idx="3046">
                  <c:v>3.2254999999999998</c:v>
                </c:pt>
                <c:pt idx="3047">
                  <c:v>3.2265000000000001</c:v>
                </c:pt>
                <c:pt idx="3048">
                  <c:v>3.2269999999999999</c:v>
                </c:pt>
                <c:pt idx="3049">
                  <c:v>3.2284999999999999</c:v>
                </c:pt>
                <c:pt idx="3050">
                  <c:v>3.2294999999999998</c:v>
                </c:pt>
                <c:pt idx="3051">
                  <c:v>3.2305000000000001</c:v>
                </c:pt>
                <c:pt idx="3052">
                  <c:v>3.2320000000000002</c:v>
                </c:pt>
                <c:pt idx="3053">
                  <c:v>3.2330000000000001</c:v>
                </c:pt>
                <c:pt idx="3054">
                  <c:v>3.234</c:v>
                </c:pt>
                <c:pt idx="3055">
                  <c:v>3.2349999999999999</c:v>
                </c:pt>
                <c:pt idx="3056">
                  <c:v>3.2355</c:v>
                </c:pt>
                <c:pt idx="3057">
                  <c:v>3.2364999999999999</c:v>
                </c:pt>
                <c:pt idx="3058">
                  <c:v>3.238</c:v>
                </c:pt>
                <c:pt idx="3059">
                  <c:v>3.2395</c:v>
                </c:pt>
                <c:pt idx="3060">
                  <c:v>3.2404999999999999</c:v>
                </c:pt>
                <c:pt idx="3061">
                  <c:v>3.2414999999999998</c:v>
                </c:pt>
                <c:pt idx="3062">
                  <c:v>3.2429999999999999</c:v>
                </c:pt>
                <c:pt idx="3063">
                  <c:v>3.2440000000000002</c:v>
                </c:pt>
                <c:pt idx="3064">
                  <c:v>3.2450000000000001</c:v>
                </c:pt>
                <c:pt idx="3065">
                  <c:v>3.246</c:v>
                </c:pt>
                <c:pt idx="3066">
                  <c:v>3.2475000000000001</c:v>
                </c:pt>
                <c:pt idx="3067">
                  <c:v>3.2484999999999999</c:v>
                </c:pt>
                <c:pt idx="3068">
                  <c:v>3.2494999999999998</c:v>
                </c:pt>
                <c:pt idx="3069">
                  <c:v>3.2509999999999999</c:v>
                </c:pt>
                <c:pt idx="3070">
                  <c:v>3.2519999999999998</c:v>
                </c:pt>
                <c:pt idx="3071">
                  <c:v>3.2530000000000001</c:v>
                </c:pt>
                <c:pt idx="3072">
                  <c:v>3.254</c:v>
                </c:pt>
                <c:pt idx="3073">
                  <c:v>3.2555000000000001</c:v>
                </c:pt>
                <c:pt idx="3074">
                  <c:v>3.2565</c:v>
                </c:pt>
                <c:pt idx="3075">
                  <c:v>3.2574999999999998</c:v>
                </c:pt>
                <c:pt idx="3076">
                  <c:v>3.2585000000000002</c:v>
                </c:pt>
                <c:pt idx="3077">
                  <c:v>3.2595000000000001</c:v>
                </c:pt>
                <c:pt idx="3078">
                  <c:v>3.2605</c:v>
                </c:pt>
                <c:pt idx="3079">
                  <c:v>3.2614999999999998</c:v>
                </c:pt>
                <c:pt idx="3080">
                  <c:v>3.2635000000000001</c:v>
                </c:pt>
                <c:pt idx="3081">
                  <c:v>3.2675000000000001</c:v>
                </c:pt>
                <c:pt idx="3082">
                  <c:v>3.2690000000000001</c:v>
                </c:pt>
                <c:pt idx="3083">
                  <c:v>3.2705000000000002</c:v>
                </c:pt>
                <c:pt idx="3084">
                  <c:v>3.2715000000000001</c:v>
                </c:pt>
                <c:pt idx="3085">
                  <c:v>3.2719999999999998</c:v>
                </c:pt>
                <c:pt idx="3086">
                  <c:v>3.2730000000000001</c:v>
                </c:pt>
                <c:pt idx="3087">
                  <c:v>3.2745000000000002</c:v>
                </c:pt>
                <c:pt idx="3088">
                  <c:v>3.2755000000000001</c:v>
                </c:pt>
                <c:pt idx="3089">
                  <c:v>3.2770000000000001</c:v>
                </c:pt>
                <c:pt idx="3090">
                  <c:v>3.278</c:v>
                </c:pt>
                <c:pt idx="3091">
                  <c:v>3.2789999999999999</c:v>
                </c:pt>
                <c:pt idx="3092">
                  <c:v>3.28</c:v>
                </c:pt>
                <c:pt idx="3093">
                  <c:v>3.2805</c:v>
                </c:pt>
                <c:pt idx="3094">
                  <c:v>3.282</c:v>
                </c:pt>
                <c:pt idx="3095">
                  <c:v>3.2829999999999999</c:v>
                </c:pt>
                <c:pt idx="3096">
                  <c:v>3.2845</c:v>
                </c:pt>
                <c:pt idx="3097">
                  <c:v>3.2854999999999999</c:v>
                </c:pt>
                <c:pt idx="3098">
                  <c:v>3.2869999999999999</c:v>
                </c:pt>
                <c:pt idx="3099">
                  <c:v>3.2879999999999998</c:v>
                </c:pt>
                <c:pt idx="3100">
                  <c:v>3.2894999999999999</c:v>
                </c:pt>
                <c:pt idx="3101">
                  <c:v>3.2915000000000001</c:v>
                </c:pt>
                <c:pt idx="3102">
                  <c:v>3.2930000000000001</c:v>
                </c:pt>
                <c:pt idx="3103">
                  <c:v>3.2945000000000002</c:v>
                </c:pt>
                <c:pt idx="3104">
                  <c:v>3.2955000000000001</c:v>
                </c:pt>
                <c:pt idx="3105">
                  <c:v>3.2965</c:v>
                </c:pt>
                <c:pt idx="3106">
                  <c:v>3.298</c:v>
                </c:pt>
                <c:pt idx="3107">
                  <c:v>3.2985000000000002</c:v>
                </c:pt>
                <c:pt idx="3108">
                  <c:v>3.2995000000000001</c:v>
                </c:pt>
                <c:pt idx="3109">
                  <c:v>3.3</c:v>
                </c:pt>
                <c:pt idx="3110">
                  <c:v>3.3010000000000002</c:v>
                </c:pt>
                <c:pt idx="3111">
                  <c:v>3.302</c:v>
                </c:pt>
                <c:pt idx="3112">
                  <c:v>3.3029999999999999</c:v>
                </c:pt>
                <c:pt idx="3113">
                  <c:v>3.3039999999999998</c:v>
                </c:pt>
                <c:pt idx="3114">
                  <c:v>3.3050000000000002</c:v>
                </c:pt>
                <c:pt idx="3115">
                  <c:v>3.306</c:v>
                </c:pt>
                <c:pt idx="3116">
                  <c:v>3.3075000000000001</c:v>
                </c:pt>
                <c:pt idx="3117">
                  <c:v>3.3085</c:v>
                </c:pt>
                <c:pt idx="3118">
                  <c:v>3.3094999999999999</c:v>
                </c:pt>
                <c:pt idx="3119">
                  <c:v>3.3105000000000002</c:v>
                </c:pt>
                <c:pt idx="3120">
                  <c:v>3.3109999999999999</c:v>
                </c:pt>
                <c:pt idx="3121">
                  <c:v>3.3119999999999998</c:v>
                </c:pt>
                <c:pt idx="3122">
                  <c:v>3.3130000000000002</c:v>
                </c:pt>
                <c:pt idx="3123">
                  <c:v>3.3144999999999998</c:v>
                </c:pt>
                <c:pt idx="3124">
                  <c:v>3.3159999999999998</c:v>
                </c:pt>
                <c:pt idx="3125">
                  <c:v>3.3170000000000002</c:v>
                </c:pt>
                <c:pt idx="3126">
                  <c:v>3.3180000000000001</c:v>
                </c:pt>
                <c:pt idx="3127">
                  <c:v>3.319</c:v>
                </c:pt>
                <c:pt idx="3128">
                  <c:v>3.3195000000000001</c:v>
                </c:pt>
                <c:pt idx="3129">
                  <c:v>3.3205</c:v>
                </c:pt>
                <c:pt idx="3130">
                  <c:v>3.3220000000000001</c:v>
                </c:pt>
                <c:pt idx="3131">
                  <c:v>3.323</c:v>
                </c:pt>
                <c:pt idx="3132">
                  <c:v>3.3239999999999998</c:v>
                </c:pt>
                <c:pt idx="3133">
                  <c:v>3.3250000000000002</c:v>
                </c:pt>
                <c:pt idx="3134">
                  <c:v>3.3264999999999998</c:v>
                </c:pt>
                <c:pt idx="3135">
                  <c:v>3.3275000000000001</c:v>
                </c:pt>
                <c:pt idx="3136">
                  <c:v>3.3290000000000002</c:v>
                </c:pt>
                <c:pt idx="3137">
                  <c:v>3.33</c:v>
                </c:pt>
                <c:pt idx="3138">
                  <c:v>3.331</c:v>
                </c:pt>
                <c:pt idx="3139">
                  <c:v>3.3325</c:v>
                </c:pt>
                <c:pt idx="3140">
                  <c:v>3.3334999999999999</c:v>
                </c:pt>
                <c:pt idx="3141">
                  <c:v>3.3344999999999998</c:v>
                </c:pt>
                <c:pt idx="3142">
                  <c:v>3.3359999999999999</c:v>
                </c:pt>
                <c:pt idx="3143">
                  <c:v>3.3370000000000002</c:v>
                </c:pt>
                <c:pt idx="3144">
                  <c:v>3.3384999999999998</c:v>
                </c:pt>
                <c:pt idx="3145">
                  <c:v>3.3395000000000001</c:v>
                </c:pt>
                <c:pt idx="3146">
                  <c:v>3.3410000000000002</c:v>
                </c:pt>
                <c:pt idx="3147">
                  <c:v>3.3424999999999998</c:v>
                </c:pt>
                <c:pt idx="3148">
                  <c:v>3.3435000000000001</c:v>
                </c:pt>
                <c:pt idx="3149">
                  <c:v>3.3454999999999999</c:v>
                </c:pt>
                <c:pt idx="3150">
                  <c:v>3.347</c:v>
                </c:pt>
                <c:pt idx="3151">
                  <c:v>3.3485</c:v>
                </c:pt>
                <c:pt idx="3152">
                  <c:v>3.35</c:v>
                </c:pt>
                <c:pt idx="3153">
                  <c:v>3.351</c:v>
                </c:pt>
                <c:pt idx="3154">
                  <c:v>3.3519999999999999</c:v>
                </c:pt>
                <c:pt idx="3155">
                  <c:v>3.3530000000000002</c:v>
                </c:pt>
                <c:pt idx="3156">
                  <c:v>3.3544999999999998</c:v>
                </c:pt>
                <c:pt idx="3157">
                  <c:v>3.3559999999999999</c:v>
                </c:pt>
                <c:pt idx="3158">
                  <c:v>3.3574999999999999</c:v>
                </c:pt>
                <c:pt idx="3159">
                  <c:v>3.3584999999999998</c:v>
                </c:pt>
                <c:pt idx="3160">
                  <c:v>3.3595000000000002</c:v>
                </c:pt>
                <c:pt idx="3161">
                  <c:v>3.3610000000000002</c:v>
                </c:pt>
                <c:pt idx="3162">
                  <c:v>3.363</c:v>
                </c:pt>
                <c:pt idx="3163">
                  <c:v>3.3654999999999999</c:v>
                </c:pt>
                <c:pt idx="3164">
                  <c:v>3.367</c:v>
                </c:pt>
                <c:pt idx="3165">
                  <c:v>3.3685</c:v>
                </c:pt>
                <c:pt idx="3166">
                  <c:v>3.37</c:v>
                </c:pt>
                <c:pt idx="3167">
                  <c:v>3.371</c:v>
                </c:pt>
                <c:pt idx="3168">
                  <c:v>3.3719999999999999</c:v>
                </c:pt>
                <c:pt idx="3169">
                  <c:v>3.3734999999999999</c:v>
                </c:pt>
                <c:pt idx="3170">
                  <c:v>3.3740000000000001</c:v>
                </c:pt>
                <c:pt idx="3171">
                  <c:v>3.375</c:v>
                </c:pt>
                <c:pt idx="3172">
                  <c:v>3.3759999999999999</c:v>
                </c:pt>
                <c:pt idx="3173">
                  <c:v>3.3769999999999998</c:v>
                </c:pt>
                <c:pt idx="3174">
                  <c:v>3.3780000000000001</c:v>
                </c:pt>
                <c:pt idx="3175">
                  <c:v>3.3795000000000002</c:v>
                </c:pt>
                <c:pt idx="3176">
                  <c:v>3.3805000000000001</c:v>
                </c:pt>
                <c:pt idx="3177">
                  <c:v>3.3815</c:v>
                </c:pt>
                <c:pt idx="3178">
                  <c:v>3.383</c:v>
                </c:pt>
                <c:pt idx="3179">
                  <c:v>3.3839999999999999</c:v>
                </c:pt>
                <c:pt idx="3180">
                  <c:v>3.3845000000000001</c:v>
                </c:pt>
                <c:pt idx="3181">
                  <c:v>3.3855</c:v>
                </c:pt>
                <c:pt idx="3182">
                  <c:v>3.387</c:v>
                </c:pt>
                <c:pt idx="3183">
                  <c:v>3.3889999999999998</c:v>
                </c:pt>
                <c:pt idx="3184">
                  <c:v>3.39</c:v>
                </c:pt>
                <c:pt idx="3185">
                  <c:v>3.3915000000000002</c:v>
                </c:pt>
                <c:pt idx="3186">
                  <c:v>3.3925000000000001</c:v>
                </c:pt>
                <c:pt idx="3187">
                  <c:v>3.3935</c:v>
                </c:pt>
                <c:pt idx="3188">
                  <c:v>3.3944999999999999</c:v>
                </c:pt>
                <c:pt idx="3189">
                  <c:v>3.3955000000000002</c:v>
                </c:pt>
                <c:pt idx="3190">
                  <c:v>3.3975</c:v>
                </c:pt>
                <c:pt idx="3191">
                  <c:v>3.3984999999999999</c:v>
                </c:pt>
                <c:pt idx="3192">
                  <c:v>3.4</c:v>
                </c:pt>
                <c:pt idx="3193">
                  <c:v>3.4009999999999998</c:v>
                </c:pt>
                <c:pt idx="3194">
                  <c:v>3.4020000000000001</c:v>
                </c:pt>
                <c:pt idx="3195">
                  <c:v>3.403</c:v>
                </c:pt>
                <c:pt idx="3196">
                  <c:v>3.4039999999999999</c:v>
                </c:pt>
                <c:pt idx="3197">
                  <c:v>3.4049999999999998</c:v>
                </c:pt>
                <c:pt idx="3198">
                  <c:v>3.4060000000000001</c:v>
                </c:pt>
                <c:pt idx="3199">
                  <c:v>3.4075000000000002</c:v>
                </c:pt>
                <c:pt idx="3200">
                  <c:v>3.4089999999999998</c:v>
                </c:pt>
                <c:pt idx="3201">
                  <c:v>3.4104999999999999</c:v>
                </c:pt>
                <c:pt idx="3202">
                  <c:v>3.4115000000000002</c:v>
                </c:pt>
                <c:pt idx="3203">
                  <c:v>3.4129999999999998</c:v>
                </c:pt>
                <c:pt idx="3204">
                  <c:v>3.4144999999999999</c:v>
                </c:pt>
                <c:pt idx="3205">
                  <c:v>3.415</c:v>
                </c:pt>
                <c:pt idx="3206">
                  <c:v>3.4165000000000001</c:v>
                </c:pt>
                <c:pt idx="3207">
                  <c:v>3.4180000000000001</c:v>
                </c:pt>
                <c:pt idx="3208">
                  <c:v>3.42</c:v>
                </c:pt>
                <c:pt idx="3209">
                  <c:v>3.4220000000000002</c:v>
                </c:pt>
                <c:pt idx="3210">
                  <c:v>3.4245000000000001</c:v>
                </c:pt>
                <c:pt idx="3211">
                  <c:v>3.4260000000000002</c:v>
                </c:pt>
                <c:pt idx="3212">
                  <c:v>3.4275000000000002</c:v>
                </c:pt>
                <c:pt idx="3213">
                  <c:v>3.4285000000000001</c:v>
                </c:pt>
                <c:pt idx="3214">
                  <c:v>3.4289999999999998</c:v>
                </c:pt>
                <c:pt idx="3215">
                  <c:v>3.43</c:v>
                </c:pt>
                <c:pt idx="3216">
                  <c:v>3.431</c:v>
                </c:pt>
                <c:pt idx="3217">
                  <c:v>3.4319999999999999</c:v>
                </c:pt>
                <c:pt idx="3218">
                  <c:v>3.4335</c:v>
                </c:pt>
                <c:pt idx="3219">
                  <c:v>3.4344999999999999</c:v>
                </c:pt>
                <c:pt idx="3220">
                  <c:v>3.4359999999999999</c:v>
                </c:pt>
                <c:pt idx="3221">
                  <c:v>3.4369999999999998</c:v>
                </c:pt>
                <c:pt idx="3222">
                  <c:v>3.4375</c:v>
                </c:pt>
                <c:pt idx="3223">
                  <c:v>3.4380000000000002</c:v>
                </c:pt>
                <c:pt idx="3224">
                  <c:v>3.4390000000000001</c:v>
                </c:pt>
                <c:pt idx="3225">
                  <c:v>3.44</c:v>
                </c:pt>
                <c:pt idx="3226">
                  <c:v>3.4409999999999998</c:v>
                </c:pt>
                <c:pt idx="3227">
                  <c:v>3.4430000000000001</c:v>
                </c:pt>
                <c:pt idx="3228">
                  <c:v>3.444</c:v>
                </c:pt>
                <c:pt idx="3229">
                  <c:v>3.4449999999999998</c:v>
                </c:pt>
                <c:pt idx="3230">
                  <c:v>3.4460000000000002</c:v>
                </c:pt>
                <c:pt idx="3231">
                  <c:v>3.4474999999999998</c:v>
                </c:pt>
                <c:pt idx="3232">
                  <c:v>3.4485000000000001</c:v>
                </c:pt>
                <c:pt idx="3233">
                  <c:v>3.4495</c:v>
                </c:pt>
                <c:pt idx="3234">
                  <c:v>3.4504999999999999</c:v>
                </c:pt>
                <c:pt idx="3235">
                  <c:v>3.4514999999999998</c:v>
                </c:pt>
                <c:pt idx="3236">
                  <c:v>3.4525000000000001</c:v>
                </c:pt>
                <c:pt idx="3237">
                  <c:v>3.4535</c:v>
                </c:pt>
                <c:pt idx="3238">
                  <c:v>3.4550000000000001</c:v>
                </c:pt>
                <c:pt idx="3239">
                  <c:v>3.456</c:v>
                </c:pt>
                <c:pt idx="3240">
                  <c:v>3.4569999999999999</c:v>
                </c:pt>
                <c:pt idx="3241">
                  <c:v>3.4580000000000002</c:v>
                </c:pt>
                <c:pt idx="3242">
                  <c:v>3.4590000000000001</c:v>
                </c:pt>
                <c:pt idx="3243">
                  <c:v>3.46</c:v>
                </c:pt>
                <c:pt idx="3244">
                  <c:v>3.4620000000000002</c:v>
                </c:pt>
                <c:pt idx="3245">
                  <c:v>3.4630000000000001</c:v>
                </c:pt>
                <c:pt idx="3246">
                  <c:v>3.4645000000000001</c:v>
                </c:pt>
                <c:pt idx="3247">
                  <c:v>3.4660000000000002</c:v>
                </c:pt>
                <c:pt idx="3248">
                  <c:v>3.4670000000000001</c:v>
                </c:pt>
                <c:pt idx="3249">
                  <c:v>3.468</c:v>
                </c:pt>
                <c:pt idx="3250">
                  <c:v>3.4689999999999999</c:v>
                </c:pt>
                <c:pt idx="3251">
                  <c:v>3.47</c:v>
                </c:pt>
                <c:pt idx="3252">
                  <c:v>3.4714999999999998</c:v>
                </c:pt>
                <c:pt idx="3253">
                  <c:v>3.4725000000000001</c:v>
                </c:pt>
                <c:pt idx="3254">
                  <c:v>3.4740000000000002</c:v>
                </c:pt>
                <c:pt idx="3255">
                  <c:v>3.4750000000000001</c:v>
                </c:pt>
                <c:pt idx="3256">
                  <c:v>3.476</c:v>
                </c:pt>
                <c:pt idx="3257">
                  <c:v>3.4769999999999999</c:v>
                </c:pt>
                <c:pt idx="3258">
                  <c:v>3.4780000000000002</c:v>
                </c:pt>
                <c:pt idx="3259">
                  <c:v>3.4790000000000001</c:v>
                </c:pt>
                <c:pt idx="3260">
                  <c:v>3.48</c:v>
                </c:pt>
                <c:pt idx="3261">
                  <c:v>3.4809999999999999</c:v>
                </c:pt>
                <c:pt idx="3262">
                  <c:v>3.4820000000000002</c:v>
                </c:pt>
                <c:pt idx="3263">
                  <c:v>3.4834999999999998</c:v>
                </c:pt>
                <c:pt idx="3264">
                  <c:v>3.4845000000000002</c:v>
                </c:pt>
                <c:pt idx="3265">
                  <c:v>3.4860000000000002</c:v>
                </c:pt>
                <c:pt idx="3266">
                  <c:v>3.4870000000000001</c:v>
                </c:pt>
                <c:pt idx="3267">
                  <c:v>3.488</c:v>
                </c:pt>
                <c:pt idx="3268">
                  <c:v>3.4895</c:v>
                </c:pt>
                <c:pt idx="3269">
                  <c:v>3.4910000000000001</c:v>
                </c:pt>
                <c:pt idx="3270">
                  <c:v>3.4925000000000002</c:v>
                </c:pt>
                <c:pt idx="3271">
                  <c:v>3.4935</c:v>
                </c:pt>
                <c:pt idx="3272">
                  <c:v>3.4954999999999998</c:v>
                </c:pt>
                <c:pt idx="3273">
                  <c:v>3.4965000000000002</c:v>
                </c:pt>
                <c:pt idx="3274">
                  <c:v>3.4975000000000001</c:v>
                </c:pt>
                <c:pt idx="3275">
                  <c:v>3.4984999999999999</c:v>
                </c:pt>
                <c:pt idx="3276">
                  <c:v>3.4994999999999998</c:v>
                </c:pt>
                <c:pt idx="3277">
                  <c:v>3.5009999999999999</c:v>
                </c:pt>
                <c:pt idx="3278">
                  <c:v>3.5024999999999999</c:v>
                </c:pt>
                <c:pt idx="3279">
                  <c:v>3.5034999999999998</c:v>
                </c:pt>
                <c:pt idx="3280">
                  <c:v>3.5045000000000002</c:v>
                </c:pt>
                <c:pt idx="3281">
                  <c:v>3.5055000000000001</c:v>
                </c:pt>
                <c:pt idx="3282">
                  <c:v>3.5070000000000001</c:v>
                </c:pt>
                <c:pt idx="3283">
                  <c:v>3.508</c:v>
                </c:pt>
                <c:pt idx="3284">
                  <c:v>3.5089999999999999</c:v>
                </c:pt>
                <c:pt idx="3285">
                  <c:v>3.51</c:v>
                </c:pt>
                <c:pt idx="3286">
                  <c:v>3.5110000000000001</c:v>
                </c:pt>
                <c:pt idx="3287">
                  <c:v>3.5125000000000002</c:v>
                </c:pt>
                <c:pt idx="3288">
                  <c:v>3.5135000000000001</c:v>
                </c:pt>
                <c:pt idx="3289">
                  <c:v>3.5145</c:v>
                </c:pt>
                <c:pt idx="3290">
                  <c:v>3.516</c:v>
                </c:pt>
                <c:pt idx="3291">
                  <c:v>3.5165000000000002</c:v>
                </c:pt>
                <c:pt idx="3292">
                  <c:v>3.5175000000000001</c:v>
                </c:pt>
                <c:pt idx="3293">
                  <c:v>3.5185</c:v>
                </c:pt>
                <c:pt idx="3294">
                  <c:v>3.5194999999999999</c:v>
                </c:pt>
                <c:pt idx="3295">
                  <c:v>3.5209999999999999</c:v>
                </c:pt>
                <c:pt idx="3296">
                  <c:v>3.5219999999999998</c:v>
                </c:pt>
                <c:pt idx="3297">
                  <c:v>3.5234999999999999</c:v>
                </c:pt>
                <c:pt idx="3298">
                  <c:v>3.5245000000000002</c:v>
                </c:pt>
                <c:pt idx="3299">
                  <c:v>3.5249999999999999</c:v>
                </c:pt>
                <c:pt idx="3300">
                  <c:v>3.5265</c:v>
                </c:pt>
                <c:pt idx="3301">
                  <c:v>3.5274999999999999</c:v>
                </c:pt>
                <c:pt idx="3302">
                  <c:v>3.5289999999999999</c:v>
                </c:pt>
                <c:pt idx="3303">
                  <c:v>3.53</c:v>
                </c:pt>
                <c:pt idx="3304">
                  <c:v>3.5310000000000001</c:v>
                </c:pt>
                <c:pt idx="3305">
                  <c:v>3.5325000000000002</c:v>
                </c:pt>
                <c:pt idx="3306">
                  <c:v>3.5335000000000001</c:v>
                </c:pt>
                <c:pt idx="3307">
                  <c:v>3.5345</c:v>
                </c:pt>
                <c:pt idx="3308">
                  <c:v>3.5354999999999999</c:v>
                </c:pt>
                <c:pt idx="3309">
                  <c:v>3.5365000000000002</c:v>
                </c:pt>
                <c:pt idx="3310">
                  <c:v>3.5375000000000001</c:v>
                </c:pt>
                <c:pt idx="3311">
                  <c:v>3.5385</c:v>
                </c:pt>
                <c:pt idx="3312">
                  <c:v>3.5394999999999999</c:v>
                </c:pt>
                <c:pt idx="3313">
                  <c:v>3.5405000000000002</c:v>
                </c:pt>
                <c:pt idx="3314">
                  <c:v>3.5415000000000001</c:v>
                </c:pt>
                <c:pt idx="3315">
                  <c:v>3.5430000000000001</c:v>
                </c:pt>
                <c:pt idx="3316">
                  <c:v>3.5445000000000002</c:v>
                </c:pt>
                <c:pt idx="3317">
                  <c:v>3.5455000000000001</c:v>
                </c:pt>
                <c:pt idx="3318">
                  <c:v>3.5459999999999998</c:v>
                </c:pt>
                <c:pt idx="3319">
                  <c:v>3.5474999999999999</c:v>
                </c:pt>
                <c:pt idx="3320">
                  <c:v>3.5485000000000002</c:v>
                </c:pt>
                <c:pt idx="3321">
                  <c:v>3.5495000000000001</c:v>
                </c:pt>
                <c:pt idx="3322">
                  <c:v>3.5505</c:v>
                </c:pt>
                <c:pt idx="3323">
                  <c:v>3.5514999999999999</c:v>
                </c:pt>
                <c:pt idx="3324">
                  <c:v>3.5525000000000002</c:v>
                </c:pt>
                <c:pt idx="3325">
                  <c:v>3.5535000000000001</c:v>
                </c:pt>
                <c:pt idx="3326">
                  <c:v>3.5550000000000002</c:v>
                </c:pt>
                <c:pt idx="3327">
                  <c:v>3.556</c:v>
                </c:pt>
                <c:pt idx="3328">
                  <c:v>3.5565000000000002</c:v>
                </c:pt>
                <c:pt idx="3329">
                  <c:v>3.5575000000000001</c:v>
                </c:pt>
                <c:pt idx="3330">
                  <c:v>3.5585</c:v>
                </c:pt>
                <c:pt idx="3331">
                  <c:v>3.56</c:v>
                </c:pt>
                <c:pt idx="3332">
                  <c:v>3.5609999999999999</c:v>
                </c:pt>
                <c:pt idx="3333">
                  <c:v>3.5619999999999998</c:v>
                </c:pt>
                <c:pt idx="3334">
                  <c:v>3.5630000000000002</c:v>
                </c:pt>
                <c:pt idx="3335">
                  <c:v>3.5644999999999998</c:v>
                </c:pt>
                <c:pt idx="3336">
                  <c:v>3.5655000000000001</c:v>
                </c:pt>
                <c:pt idx="3337">
                  <c:v>3.5665</c:v>
                </c:pt>
                <c:pt idx="3338">
                  <c:v>3.5674999999999999</c:v>
                </c:pt>
                <c:pt idx="3339">
                  <c:v>3.5684999999999998</c:v>
                </c:pt>
                <c:pt idx="3340">
                  <c:v>3.5695000000000001</c:v>
                </c:pt>
                <c:pt idx="3341">
                  <c:v>3.57</c:v>
                </c:pt>
                <c:pt idx="3342">
                  <c:v>3.5710000000000002</c:v>
                </c:pt>
                <c:pt idx="3343">
                  <c:v>3.5720000000000001</c:v>
                </c:pt>
                <c:pt idx="3344">
                  <c:v>3.5735000000000001</c:v>
                </c:pt>
                <c:pt idx="3345">
                  <c:v>3.5745</c:v>
                </c:pt>
                <c:pt idx="3346">
                  <c:v>3.5760000000000001</c:v>
                </c:pt>
                <c:pt idx="3347">
                  <c:v>3.577</c:v>
                </c:pt>
                <c:pt idx="3348">
                  <c:v>3.5785</c:v>
                </c:pt>
                <c:pt idx="3349">
                  <c:v>3.5794999999999999</c:v>
                </c:pt>
                <c:pt idx="3350">
                  <c:v>3.58</c:v>
                </c:pt>
                <c:pt idx="3351">
                  <c:v>3.5815000000000001</c:v>
                </c:pt>
                <c:pt idx="3352">
                  <c:v>3.5830000000000002</c:v>
                </c:pt>
                <c:pt idx="3353">
                  <c:v>3.5840000000000001</c:v>
                </c:pt>
                <c:pt idx="3354">
                  <c:v>3.5855000000000001</c:v>
                </c:pt>
                <c:pt idx="3355">
                  <c:v>3.5870000000000002</c:v>
                </c:pt>
                <c:pt idx="3356">
                  <c:v>3.5874999999999999</c:v>
                </c:pt>
                <c:pt idx="3357">
                  <c:v>3.5884999999999998</c:v>
                </c:pt>
                <c:pt idx="3358">
                  <c:v>3.5895000000000001</c:v>
                </c:pt>
                <c:pt idx="3359">
                  <c:v>3.5905</c:v>
                </c:pt>
                <c:pt idx="3360">
                  <c:v>3.5920000000000001</c:v>
                </c:pt>
                <c:pt idx="3361">
                  <c:v>3.593</c:v>
                </c:pt>
                <c:pt idx="3362">
                  <c:v>3.5945</c:v>
                </c:pt>
                <c:pt idx="3363">
                  <c:v>3.5954999999999999</c:v>
                </c:pt>
                <c:pt idx="3364">
                  <c:v>3.5964999999999998</c:v>
                </c:pt>
                <c:pt idx="3365">
                  <c:v>3.5975000000000001</c:v>
                </c:pt>
                <c:pt idx="3366">
                  <c:v>3.5985</c:v>
                </c:pt>
                <c:pt idx="3367">
                  <c:v>3.6</c:v>
                </c:pt>
                <c:pt idx="3368">
                  <c:v>3.6015000000000001</c:v>
                </c:pt>
                <c:pt idx="3369">
                  <c:v>3.6030000000000002</c:v>
                </c:pt>
                <c:pt idx="3370">
                  <c:v>3.6040000000000001</c:v>
                </c:pt>
                <c:pt idx="3371">
                  <c:v>3.6059999999999999</c:v>
                </c:pt>
                <c:pt idx="3372">
                  <c:v>3.6065</c:v>
                </c:pt>
                <c:pt idx="3373">
                  <c:v>3.6074999999999999</c:v>
                </c:pt>
                <c:pt idx="3374">
                  <c:v>3.6084999999999998</c:v>
                </c:pt>
                <c:pt idx="3375">
                  <c:v>3.6095000000000002</c:v>
                </c:pt>
                <c:pt idx="3376">
                  <c:v>3.6110000000000002</c:v>
                </c:pt>
                <c:pt idx="3377">
                  <c:v>3.6124999999999998</c:v>
                </c:pt>
                <c:pt idx="3378">
                  <c:v>3.6135000000000002</c:v>
                </c:pt>
                <c:pt idx="3379">
                  <c:v>3.6154999999999999</c:v>
                </c:pt>
                <c:pt idx="3380">
                  <c:v>3.6164999999999998</c:v>
                </c:pt>
                <c:pt idx="3381">
                  <c:v>3.6175000000000002</c:v>
                </c:pt>
                <c:pt idx="3382">
                  <c:v>3.6185</c:v>
                </c:pt>
                <c:pt idx="3383">
                  <c:v>3.62</c:v>
                </c:pt>
                <c:pt idx="3384">
                  <c:v>3.6215000000000002</c:v>
                </c:pt>
                <c:pt idx="3385">
                  <c:v>3.6234999999999999</c:v>
                </c:pt>
                <c:pt idx="3386">
                  <c:v>3.6255000000000002</c:v>
                </c:pt>
                <c:pt idx="3387">
                  <c:v>3.6265000000000001</c:v>
                </c:pt>
                <c:pt idx="3388">
                  <c:v>3.6280000000000001</c:v>
                </c:pt>
                <c:pt idx="3389">
                  <c:v>3.629</c:v>
                </c:pt>
                <c:pt idx="3390">
                  <c:v>3.6305000000000001</c:v>
                </c:pt>
                <c:pt idx="3391">
                  <c:v>3.6324999999999998</c:v>
                </c:pt>
                <c:pt idx="3392">
                  <c:v>3.6349999999999998</c:v>
                </c:pt>
                <c:pt idx="3393">
                  <c:v>3.6480000000000001</c:v>
                </c:pt>
                <c:pt idx="3394">
                  <c:v>3.6495000000000002</c:v>
                </c:pt>
                <c:pt idx="3395">
                  <c:v>3.6509999999999998</c:v>
                </c:pt>
                <c:pt idx="3396">
                  <c:v>3.6524999999999999</c:v>
                </c:pt>
                <c:pt idx="3397">
                  <c:v>3.6535000000000002</c:v>
                </c:pt>
                <c:pt idx="3398">
                  <c:v>3.6549999999999998</c:v>
                </c:pt>
                <c:pt idx="3399">
                  <c:v>3.6560000000000001</c:v>
                </c:pt>
                <c:pt idx="3400">
                  <c:v>3.657</c:v>
                </c:pt>
                <c:pt idx="3401">
                  <c:v>3.6589999999999998</c:v>
                </c:pt>
                <c:pt idx="3402">
                  <c:v>3.66</c:v>
                </c:pt>
                <c:pt idx="3403">
                  <c:v>3.6615000000000002</c:v>
                </c:pt>
                <c:pt idx="3404">
                  <c:v>3.6625000000000001</c:v>
                </c:pt>
                <c:pt idx="3405">
                  <c:v>3.6644999999999999</c:v>
                </c:pt>
                <c:pt idx="3406">
                  <c:v>3.6655000000000002</c:v>
                </c:pt>
                <c:pt idx="3407">
                  <c:v>3.6669999999999998</c:v>
                </c:pt>
                <c:pt idx="3408">
                  <c:v>3.6680000000000001</c:v>
                </c:pt>
                <c:pt idx="3409">
                  <c:v>3.6695000000000002</c:v>
                </c:pt>
                <c:pt idx="3410">
                  <c:v>3.6709999999999998</c:v>
                </c:pt>
                <c:pt idx="3411">
                  <c:v>3.673</c:v>
                </c:pt>
                <c:pt idx="3412">
                  <c:v>3.6739999999999999</c:v>
                </c:pt>
                <c:pt idx="3413">
                  <c:v>3.6755</c:v>
                </c:pt>
                <c:pt idx="3414">
                  <c:v>3.677</c:v>
                </c:pt>
                <c:pt idx="3415">
                  <c:v>3.6779999999999999</c:v>
                </c:pt>
                <c:pt idx="3416">
                  <c:v>3.6789999999999998</c:v>
                </c:pt>
                <c:pt idx="3417">
                  <c:v>3.681</c:v>
                </c:pt>
                <c:pt idx="3418">
                  <c:v>3.6825000000000001</c:v>
                </c:pt>
                <c:pt idx="3419">
                  <c:v>3.6835</c:v>
                </c:pt>
                <c:pt idx="3420">
                  <c:v>3.6850000000000001</c:v>
                </c:pt>
                <c:pt idx="3421">
                  <c:v>3.6865000000000001</c:v>
                </c:pt>
                <c:pt idx="3422">
                  <c:v>3.6880000000000002</c:v>
                </c:pt>
                <c:pt idx="3423">
                  <c:v>3.6894999999999998</c:v>
                </c:pt>
                <c:pt idx="3424">
                  <c:v>3.6909999999999998</c:v>
                </c:pt>
                <c:pt idx="3425">
                  <c:v>3.6930000000000001</c:v>
                </c:pt>
                <c:pt idx="3426">
                  <c:v>3.694</c:v>
                </c:pt>
                <c:pt idx="3427">
                  <c:v>3.6949999999999998</c:v>
                </c:pt>
                <c:pt idx="3428">
                  <c:v>3.6970000000000001</c:v>
                </c:pt>
                <c:pt idx="3429">
                  <c:v>3.698</c:v>
                </c:pt>
                <c:pt idx="3430">
                  <c:v>3.6995</c:v>
                </c:pt>
                <c:pt idx="3431">
                  <c:v>3.7010000000000001</c:v>
                </c:pt>
                <c:pt idx="3432">
                  <c:v>3.7025000000000001</c:v>
                </c:pt>
                <c:pt idx="3433">
                  <c:v>3.7040000000000002</c:v>
                </c:pt>
                <c:pt idx="3434">
                  <c:v>3.7054999999999998</c:v>
                </c:pt>
                <c:pt idx="3435">
                  <c:v>3.7069999999999999</c:v>
                </c:pt>
                <c:pt idx="3436">
                  <c:v>3.7084999999999999</c:v>
                </c:pt>
                <c:pt idx="3437">
                  <c:v>3.7094999999999998</c:v>
                </c:pt>
                <c:pt idx="3438">
                  <c:v>3.7115</c:v>
                </c:pt>
                <c:pt idx="3439">
                  <c:v>3.7130000000000001</c:v>
                </c:pt>
                <c:pt idx="3440">
                  <c:v>3.714</c:v>
                </c:pt>
                <c:pt idx="3441">
                  <c:v>3.7160000000000002</c:v>
                </c:pt>
                <c:pt idx="3442">
                  <c:v>3.7170000000000001</c:v>
                </c:pt>
                <c:pt idx="3443">
                  <c:v>3.7185000000000001</c:v>
                </c:pt>
                <c:pt idx="3444">
                  <c:v>3.72</c:v>
                </c:pt>
                <c:pt idx="3445">
                  <c:v>3.722</c:v>
                </c:pt>
                <c:pt idx="3446">
                  <c:v>3.7235</c:v>
                </c:pt>
                <c:pt idx="3447">
                  <c:v>3.7244999999999999</c:v>
                </c:pt>
                <c:pt idx="3448">
                  <c:v>3.726</c:v>
                </c:pt>
                <c:pt idx="3449">
                  <c:v>3.7275</c:v>
                </c:pt>
                <c:pt idx="3450">
                  <c:v>3.7290000000000001</c:v>
                </c:pt>
                <c:pt idx="3451">
                  <c:v>3.7305000000000001</c:v>
                </c:pt>
                <c:pt idx="3452">
                  <c:v>3.7320000000000002</c:v>
                </c:pt>
                <c:pt idx="3453">
                  <c:v>3.7330000000000001</c:v>
                </c:pt>
                <c:pt idx="3454">
                  <c:v>3.7349999999999999</c:v>
                </c:pt>
                <c:pt idx="3455">
                  <c:v>3.7360000000000002</c:v>
                </c:pt>
                <c:pt idx="3456">
                  <c:v>3.7374999999999998</c:v>
                </c:pt>
                <c:pt idx="3457">
                  <c:v>3.7385000000000002</c:v>
                </c:pt>
                <c:pt idx="3458">
                  <c:v>3.74</c:v>
                </c:pt>
                <c:pt idx="3459">
                  <c:v>3.742</c:v>
                </c:pt>
                <c:pt idx="3460">
                  <c:v>3.7435</c:v>
                </c:pt>
                <c:pt idx="3461">
                  <c:v>3.7450000000000001</c:v>
                </c:pt>
                <c:pt idx="3462">
                  <c:v>3.7465000000000002</c:v>
                </c:pt>
                <c:pt idx="3463">
                  <c:v>3.7475000000000001</c:v>
                </c:pt>
                <c:pt idx="3464">
                  <c:v>3.7490000000000001</c:v>
                </c:pt>
                <c:pt idx="3465">
                  <c:v>3.7505000000000002</c:v>
                </c:pt>
                <c:pt idx="3466">
                  <c:v>3.7519999999999998</c:v>
                </c:pt>
                <c:pt idx="3467">
                  <c:v>3.7534999999999998</c:v>
                </c:pt>
                <c:pt idx="3468">
                  <c:v>3.7549999999999999</c:v>
                </c:pt>
                <c:pt idx="3469">
                  <c:v>3.7559999999999998</c:v>
                </c:pt>
                <c:pt idx="3470">
                  <c:v>3.7574999999999998</c:v>
                </c:pt>
                <c:pt idx="3471">
                  <c:v>3.7585000000000002</c:v>
                </c:pt>
                <c:pt idx="3472">
                  <c:v>3.7595000000000001</c:v>
                </c:pt>
                <c:pt idx="3473">
                  <c:v>3.7610000000000001</c:v>
                </c:pt>
                <c:pt idx="3474">
                  <c:v>3.7629999999999999</c:v>
                </c:pt>
                <c:pt idx="3475">
                  <c:v>3.7639999999999998</c:v>
                </c:pt>
                <c:pt idx="3476">
                  <c:v>3.7650000000000001</c:v>
                </c:pt>
                <c:pt idx="3477">
                  <c:v>3.7665000000000002</c:v>
                </c:pt>
                <c:pt idx="3478">
                  <c:v>3.7675000000000001</c:v>
                </c:pt>
                <c:pt idx="3479">
                  <c:v>3.7690000000000001</c:v>
                </c:pt>
                <c:pt idx="3480">
                  <c:v>3.77</c:v>
                </c:pt>
                <c:pt idx="3481">
                  <c:v>3.7709999999999999</c:v>
                </c:pt>
                <c:pt idx="3482">
                  <c:v>3.7719999999999998</c:v>
                </c:pt>
                <c:pt idx="3483">
                  <c:v>3.7734999999999999</c:v>
                </c:pt>
                <c:pt idx="3484">
                  <c:v>3.7745000000000002</c:v>
                </c:pt>
                <c:pt idx="3485">
                  <c:v>3.7755000000000001</c:v>
                </c:pt>
                <c:pt idx="3486">
                  <c:v>3.7765</c:v>
                </c:pt>
                <c:pt idx="3487">
                  <c:v>3.7770000000000001</c:v>
                </c:pt>
                <c:pt idx="3488">
                  <c:v>3.778</c:v>
                </c:pt>
                <c:pt idx="3489">
                  <c:v>3.7789999999999999</c:v>
                </c:pt>
                <c:pt idx="3490">
                  <c:v>3.78</c:v>
                </c:pt>
                <c:pt idx="3491">
                  <c:v>3.7810000000000001</c:v>
                </c:pt>
                <c:pt idx="3492">
                  <c:v>3.7825000000000002</c:v>
                </c:pt>
                <c:pt idx="3493">
                  <c:v>3.7835000000000001</c:v>
                </c:pt>
                <c:pt idx="3494">
                  <c:v>3.7845</c:v>
                </c:pt>
                <c:pt idx="3495">
                  <c:v>3.7854999999999999</c:v>
                </c:pt>
                <c:pt idx="3496">
                  <c:v>3.786</c:v>
                </c:pt>
                <c:pt idx="3497">
                  <c:v>3.7869999999999999</c:v>
                </c:pt>
                <c:pt idx="3498">
                  <c:v>3.7879999999999998</c:v>
                </c:pt>
                <c:pt idx="3499">
                  <c:v>3.7885</c:v>
                </c:pt>
                <c:pt idx="3500">
                  <c:v>3.7894999999999999</c:v>
                </c:pt>
                <c:pt idx="3501">
                  <c:v>3.7905000000000002</c:v>
                </c:pt>
                <c:pt idx="3502">
                  <c:v>3.7919999999999998</c:v>
                </c:pt>
                <c:pt idx="3503">
                  <c:v>3.7930000000000001</c:v>
                </c:pt>
                <c:pt idx="3504">
                  <c:v>3.794</c:v>
                </c:pt>
                <c:pt idx="3505">
                  <c:v>3.7949999999999999</c:v>
                </c:pt>
                <c:pt idx="3506">
                  <c:v>3.7959999999999998</c:v>
                </c:pt>
                <c:pt idx="3507">
                  <c:v>3.7970000000000002</c:v>
                </c:pt>
                <c:pt idx="3508">
                  <c:v>3.798</c:v>
                </c:pt>
                <c:pt idx="3509">
                  <c:v>3.7985000000000002</c:v>
                </c:pt>
                <c:pt idx="3510">
                  <c:v>3.7995000000000001</c:v>
                </c:pt>
                <c:pt idx="3511">
                  <c:v>3.8005</c:v>
                </c:pt>
                <c:pt idx="3512">
                  <c:v>3.8014999999999999</c:v>
                </c:pt>
                <c:pt idx="3513">
                  <c:v>3.8029999999999999</c:v>
                </c:pt>
                <c:pt idx="3514">
                  <c:v>3.8039999999999998</c:v>
                </c:pt>
                <c:pt idx="3515">
                  <c:v>3.8050000000000002</c:v>
                </c:pt>
                <c:pt idx="3516">
                  <c:v>3.8065000000000002</c:v>
                </c:pt>
                <c:pt idx="3517">
                  <c:v>3.8075000000000001</c:v>
                </c:pt>
                <c:pt idx="3518">
                  <c:v>3.8079999999999998</c:v>
                </c:pt>
                <c:pt idx="3519">
                  <c:v>3.8090000000000002</c:v>
                </c:pt>
                <c:pt idx="3520">
                  <c:v>3.81</c:v>
                </c:pt>
                <c:pt idx="3521">
                  <c:v>3.8109999999999999</c:v>
                </c:pt>
                <c:pt idx="3522">
                  <c:v>3.8119999999999998</c:v>
                </c:pt>
                <c:pt idx="3523">
                  <c:v>3.8134999999999999</c:v>
                </c:pt>
                <c:pt idx="3524">
                  <c:v>3.8144999999999998</c:v>
                </c:pt>
                <c:pt idx="3525">
                  <c:v>3.8155000000000001</c:v>
                </c:pt>
                <c:pt idx="3526">
                  <c:v>3.8165</c:v>
                </c:pt>
                <c:pt idx="3527">
                  <c:v>3.8174999999999999</c:v>
                </c:pt>
                <c:pt idx="3528">
                  <c:v>3.8184999999999998</c:v>
                </c:pt>
                <c:pt idx="3529">
                  <c:v>3.819</c:v>
                </c:pt>
                <c:pt idx="3530">
                  <c:v>3.8205</c:v>
                </c:pt>
                <c:pt idx="3531">
                  <c:v>3.8214999999999999</c:v>
                </c:pt>
                <c:pt idx="3532">
                  <c:v>3.8224999999999998</c:v>
                </c:pt>
                <c:pt idx="3533">
                  <c:v>3.8245</c:v>
                </c:pt>
                <c:pt idx="3534">
                  <c:v>3.8254999999999999</c:v>
                </c:pt>
                <c:pt idx="3535">
                  <c:v>3.827</c:v>
                </c:pt>
                <c:pt idx="3536">
                  <c:v>3.8279999999999998</c:v>
                </c:pt>
                <c:pt idx="3537">
                  <c:v>3.8294999999999999</c:v>
                </c:pt>
                <c:pt idx="3538">
                  <c:v>3.8304999999999998</c:v>
                </c:pt>
                <c:pt idx="3539">
                  <c:v>3.8319999999999999</c:v>
                </c:pt>
                <c:pt idx="3540">
                  <c:v>3.8340000000000001</c:v>
                </c:pt>
                <c:pt idx="3541">
                  <c:v>3.8355000000000001</c:v>
                </c:pt>
                <c:pt idx="3542">
                  <c:v>3.8370000000000002</c:v>
                </c:pt>
                <c:pt idx="3543">
                  <c:v>3.8384999999999998</c:v>
                </c:pt>
                <c:pt idx="3544">
                  <c:v>3.84</c:v>
                </c:pt>
                <c:pt idx="3545">
                  <c:v>3.8414999999999999</c:v>
                </c:pt>
                <c:pt idx="3546">
                  <c:v>3.8435000000000001</c:v>
                </c:pt>
                <c:pt idx="3547">
                  <c:v>3.8454999999999999</c:v>
                </c:pt>
                <c:pt idx="3548">
                  <c:v>3.847</c:v>
                </c:pt>
                <c:pt idx="3549">
                  <c:v>3.8479999999999999</c:v>
                </c:pt>
                <c:pt idx="3550">
                  <c:v>3.8494999999999999</c:v>
                </c:pt>
                <c:pt idx="3551">
                  <c:v>3.851</c:v>
                </c:pt>
                <c:pt idx="3552">
                  <c:v>3.8519999999999999</c:v>
                </c:pt>
                <c:pt idx="3553">
                  <c:v>3.8540000000000001</c:v>
                </c:pt>
                <c:pt idx="3554">
                  <c:v>3.8555000000000001</c:v>
                </c:pt>
                <c:pt idx="3555">
                  <c:v>3.8570000000000002</c:v>
                </c:pt>
                <c:pt idx="3556">
                  <c:v>3.8580000000000001</c:v>
                </c:pt>
                <c:pt idx="3557">
                  <c:v>3.86</c:v>
                </c:pt>
                <c:pt idx="3558">
                  <c:v>3.8610000000000002</c:v>
                </c:pt>
                <c:pt idx="3559">
                  <c:v>3.863</c:v>
                </c:pt>
                <c:pt idx="3560">
                  <c:v>3.8650000000000002</c:v>
                </c:pt>
                <c:pt idx="3561">
                  <c:v>3.8664999999999998</c:v>
                </c:pt>
                <c:pt idx="3562">
                  <c:v>3.8679999999999999</c:v>
                </c:pt>
                <c:pt idx="3563">
                  <c:v>3.8690000000000002</c:v>
                </c:pt>
                <c:pt idx="3564">
                  <c:v>3.8704999999999998</c:v>
                </c:pt>
                <c:pt idx="3565">
                  <c:v>3.8719999999999999</c:v>
                </c:pt>
                <c:pt idx="3566">
                  <c:v>3.8734999999999999</c:v>
                </c:pt>
                <c:pt idx="3567">
                  <c:v>3.875</c:v>
                </c:pt>
                <c:pt idx="3568">
                  <c:v>3.8765000000000001</c:v>
                </c:pt>
                <c:pt idx="3569">
                  <c:v>3.8780000000000001</c:v>
                </c:pt>
                <c:pt idx="3570">
                  <c:v>3.879</c:v>
                </c:pt>
                <c:pt idx="3571">
                  <c:v>3.8805000000000001</c:v>
                </c:pt>
                <c:pt idx="3572">
                  <c:v>3.8820000000000001</c:v>
                </c:pt>
                <c:pt idx="3573">
                  <c:v>3.8839999999999999</c:v>
                </c:pt>
                <c:pt idx="3574">
                  <c:v>3.8855</c:v>
                </c:pt>
                <c:pt idx="3575">
                  <c:v>3.887</c:v>
                </c:pt>
                <c:pt idx="3576">
                  <c:v>3.8879999999999999</c:v>
                </c:pt>
                <c:pt idx="3577">
                  <c:v>3.8895</c:v>
                </c:pt>
                <c:pt idx="3578">
                  <c:v>3.8904999999999998</c:v>
                </c:pt>
                <c:pt idx="3579">
                  <c:v>3.8919999999999999</c:v>
                </c:pt>
                <c:pt idx="3580">
                  <c:v>3.8935</c:v>
                </c:pt>
                <c:pt idx="3581">
                  <c:v>3.895</c:v>
                </c:pt>
                <c:pt idx="3582">
                  <c:v>3.8969999999999998</c:v>
                </c:pt>
                <c:pt idx="3583">
                  <c:v>3.8980000000000001</c:v>
                </c:pt>
                <c:pt idx="3584">
                  <c:v>3.899</c:v>
                </c:pt>
                <c:pt idx="3585">
                  <c:v>3.9</c:v>
                </c:pt>
                <c:pt idx="3586">
                  <c:v>3.9015</c:v>
                </c:pt>
                <c:pt idx="3587">
                  <c:v>3.903</c:v>
                </c:pt>
                <c:pt idx="3588">
                  <c:v>3.9049999999999998</c:v>
                </c:pt>
                <c:pt idx="3589">
                  <c:v>3.9060000000000001</c:v>
                </c:pt>
                <c:pt idx="3590">
                  <c:v>3.9075000000000002</c:v>
                </c:pt>
                <c:pt idx="3591">
                  <c:v>3.9085000000000001</c:v>
                </c:pt>
                <c:pt idx="3592">
                  <c:v>3.9095</c:v>
                </c:pt>
                <c:pt idx="3593">
                  <c:v>3.9104999999999999</c:v>
                </c:pt>
                <c:pt idx="3594">
                  <c:v>3.9115000000000002</c:v>
                </c:pt>
                <c:pt idx="3595">
                  <c:v>3.9135</c:v>
                </c:pt>
                <c:pt idx="3596">
                  <c:v>3.9144999999999999</c:v>
                </c:pt>
                <c:pt idx="3597">
                  <c:v>3.9159999999999999</c:v>
                </c:pt>
                <c:pt idx="3598">
                  <c:v>3.9169999999999998</c:v>
                </c:pt>
                <c:pt idx="3599">
                  <c:v>3.9184999999999999</c:v>
                </c:pt>
                <c:pt idx="3600">
                  <c:v>3.9195000000000002</c:v>
                </c:pt>
                <c:pt idx="3601">
                  <c:v>3.9205000000000001</c:v>
                </c:pt>
                <c:pt idx="3602">
                  <c:v>3.9215</c:v>
                </c:pt>
                <c:pt idx="3603">
                  <c:v>3.9224999999999999</c:v>
                </c:pt>
                <c:pt idx="3604">
                  <c:v>3.9245000000000001</c:v>
                </c:pt>
                <c:pt idx="3605">
                  <c:v>3.9255</c:v>
                </c:pt>
                <c:pt idx="3606">
                  <c:v>3.9264999999999999</c:v>
                </c:pt>
                <c:pt idx="3607">
                  <c:v>3.9275000000000002</c:v>
                </c:pt>
                <c:pt idx="3608">
                  <c:v>3.9289999999999998</c:v>
                </c:pt>
                <c:pt idx="3609">
                  <c:v>3.9295</c:v>
                </c:pt>
                <c:pt idx="3610">
                  <c:v>3.9304999999999999</c:v>
                </c:pt>
                <c:pt idx="3611">
                  <c:v>3.9315000000000002</c:v>
                </c:pt>
                <c:pt idx="3612">
                  <c:v>3.9329999999999998</c:v>
                </c:pt>
                <c:pt idx="3613">
                  <c:v>3.9340000000000002</c:v>
                </c:pt>
                <c:pt idx="3614">
                  <c:v>3.9350000000000001</c:v>
                </c:pt>
                <c:pt idx="3615">
                  <c:v>3.9365000000000001</c:v>
                </c:pt>
                <c:pt idx="3616">
                  <c:v>3.9375</c:v>
                </c:pt>
                <c:pt idx="3617">
                  <c:v>3.9384999999999999</c:v>
                </c:pt>
                <c:pt idx="3618">
                  <c:v>3.9390000000000001</c:v>
                </c:pt>
                <c:pt idx="3619">
                  <c:v>3.94</c:v>
                </c:pt>
                <c:pt idx="3620">
                  <c:v>3.9409999999999998</c:v>
                </c:pt>
                <c:pt idx="3621">
                  <c:v>3.9420000000000002</c:v>
                </c:pt>
                <c:pt idx="3622">
                  <c:v>3.9434999999999998</c:v>
                </c:pt>
                <c:pt idx="3623">
                  <c:v>3.9449999999999998</c:v>
                </c:pt>
                <c:pt idx="3624">
                  <c:v>3.9460000000000002</c:v>
                </c:pt>
                <c:pt idx="3625">
                  <c:v>3.9470000000000001</c:v>
                </c:pt>
                <c:pt idx="3626">
                  <c:v>3.948</c:v>
                </c:pt>
                <c:pt idx="3627">
                  <c:v>3.9485000000000001</c:v>
                </c:pt>
                <c:pt idx="3628">
                  <c:v>3.9495</c:v>
                </c:pt>
                <c:pt idx="3629">
                  <c:v>3.9504999999999999</c:v>
                </c:pt>
                <c:pt idx="3630">
                  <c:v>3.9514999999999998</c:v>
                </c:pt>
                <c:pt idx="3631">
                  <c:v>3.952</c:v>
                </c:pt>
                <c:pt idx="3632">
                  <c:v>3.9529999999999998</c:v>
                </c:pt>
                <c:pt idx="3633">
                  <c:v>3.9544999999999999</c:v>
                </c:pt>
                <c:pt idx="3634">
                  <c:v>3.9554999999999998</c:v>
                </c:pt>
                <c:pt idx="3635">
                  <c:v>3.956</c:v>
                </c:pt>
                <c:pt idx="3636">
                  <c:v>3.9569999999999999</c:v>
                </c:pt>
                <c:pt idx="3637">
                  <c:v>3.9580000000000002</c:v>
                </c:pt>
                <c:pt idx="3638">
                  <c:v>3.9590000000000001</c:v>
                </c:pt>
                <c:pt idx="3639">
                  <c:v>3.9594999999999998</c:v>
                </c:pt>
                <c:pt idx="3640">
                  <c:v>3.9605000000000001</c:v>
                </c:pt>
                <c:pt idx="3641">
                  <c:v>3.9615</c:v>
                </c:pt>
                <c:pt idx="3642">
                  <c:v>3.9630000000000001</c:v>
                </c:pt>
                <c:pt idx="3643">
                  <c:v>3.964</c:v>
                </c:pt>
                <c:pt idx="3644">
                  <c:v>3.9649999999999999</c:v>
                </c:pt>
                <c:pt idx="3645">
                  <c:v>3.9664999999999999</c:v>
                </c:pt>
                <c:pt idx="3646">
                  <c:v>3.9674999999999998</c:v>
                </c:pt>
                <c:pt idx="3647">
                  <c:v>3.9685000000000001</c:v>
                </c:pt>
                <c:pt idx="3648">
                  <c:v>3.9689999999999999</c:v>
                </c:pt>
                <c:pt idx="3649">
                  <c:v>3.97</c:v>
                </c:pt>
                <c:pt idx="3650">
                  <c:v>3.9704999999999999</c:v>
                </c:pt>
                <c:pt idx="3651">
                  <c:v>3.9714999999999998</c:v>
                </c:pt>
                <c:pt idx="3652">
                  <c:v>3.9725000000000001</c:v>
                </c:pt>
                <c:pt idx="3653">
                  <c:v>3.9729999999999999</c:v>
                </c:pt>
                <c:pt idx="3654">
                  <c:v>3.9740000000000002</c:v>
                </c:pt>
                <c:pt idx="3655">
                  <c:v>3.9754999999999998</c:v>
                </c:pt>
                <c:pt idx="3656">
                  <c:v>3.9765000000000001</c:v>
                </c:pt>
                <c:pt idx="3657">
                  <c:v>3.9775</c:v>
                </c:pt>
                <c:pt idx="3658">
                  <c:v>3.9784999999999999</c:v>
                </c:pt>
                <c:pt idx="3659">
                  <c:v>3.9794999999999998</c:v>
                </c:pt>
                <c:pt idx="3660">
                  <c:v>3.98</c:v>
                </c:pt>
                <c:pt idx="3661">
                  <c:v>3.9809999999999999</c:v>
                </c:pt>
                <c:pt idx="3662">
                  <c:v>3.9820000000000002</c:v>
                </c:pt>
                <c:pt idx="3663">
                  <c:v>3.9834999999999998</c:v>
                </c:pt>
                <c:pt idx="3664">
                  <c:v>3.9845000000000002</c:v>
                </c:pt>
                <c:pt idx="3665">
                  <c:v>3.9855</c:v>
                </c:pt>
                <c:pt idx="3666">
                  <c:v>3.9864999999999999</c:v>
                </c:pt>
                <c:pt idx="3667">
                  <c:v>3.9874999999999998</c:v>
                </c:pt>
                <c:pt idx="3668">
                  <c:v>3.988</c:v>
                </c:pt>
                <c:pt idx="3669">
                  <c:v>3.9889999999999999</c:v>
                </c:pt>
                <c:pt idx="3670">
                  <c:v>3.99</c:v>
                </c:pt>
                <c:pt idx="3671">
                  <c:v>3.9904999999999999</c:v>
                </c:pt>
                <c:pt idx="3672">
                  <c:v>3.9914999999999998</c:v>
                </c:pt>
                <c:pt idx="3673">
                  <c:v>3.9925000000000002</c:v>
                </c:pt>
                <c:pt idx="3674">
                  <c:v>3.9935</c:v>
                </c:pt>
                <c:pt idx="3675">
                  <c:v>3.9944999999999999</c:v>
                </c:pt>
                <c:pt idx="3676">
                  <c:v>3.9954999999999998</c:v>
                </c:pt>
                <c:pt idx="3677">
                  <c:v>3.9965000000000002</c:v>
                </c:pt>
                <c:pt idx="3678">
                  <c:v>3.9980000000000002</c:v>
                </c:pt>
                <c:pt idx="3679">
                  <c:v>3.9990000000000001</c:v>
                </c:pt>
                <c:pt idx="3680">
                  <c:v>3.9994999999999998</c:v>
                </c:pt>
                <c:pt idx="3681">
                  <c:v>4.0004999999999997</c:v>
                </c:pt>
                <c:pt idx="3682">
                  <c:v>4.0015000000000001</c:v>
                </c:pt>
                <c:pt idx="3683">
                  <c:v>4.0019999999999998</c:v>
                </c:pt>
                <c:pt idx="3684">
                  <c:v>4.0030000000000001</c:v>
                </c:pt>
                <c:pt idx="3685">
                  <c:v>4.0039999999999996</c:v>
                </c:pt>
                <c:pt idx="3686">
                  <c:v>4.0049999999999999</c:v>
                </c:pt>
                <c:pt idx="3687">
                  <c:v>4.0065</c:v>
                </c:pt>
                <c:pt idx="3688">
                  <c:v>4.0075000000000003</c:v>
                </c:pt>
                <c:pt idx="3689">
                  <c:v>4.0084999999999997</c:v>
                </c:pt>
                <c:pt idx="3690">
                  <c:v>4.01</c:v>
                </c:pt>
                <c:pt idx="3691">
                  <c:v>4.0110000000000001</c:v>
                </c:pt>
                <c:pt idx="3692">
                  <c:v>4.0119999999999996</c:v>
                </c:pt>
                <c:pt idx="3693">
                  <c:v>4.0134999999999996</c:v>
                </c:pt>
                <c:pt idx="3694">
                  <c:v>4.0145</c:v>
                </c:pt>
                <c:pt idx="3695">
                  <c:v>4.0149999999999997</c:v>
                </c:pt>
                <c:pt idx="3696">
                  <c:v>4.016</c:v>
                </c:pt>
                <c:pt idx="3697">
                  <c:v>4.0175000000000001</c:v>
                </c:pt>
                <c:pt idx="3698">
                  <c:v>4.0185000000000004</c:v>
                </c:pt>
                <c:pt idx="3699">
                  <c:v>4.0194999999999999</c:v>
                </c:pt>
                <c:pt idx="3700">
                  <c:v>4.0209999999999999</c:v>
                </c:pt>
                <c:pt idx="3701">
                  <c:v>4.0220000000000002</c:v>
                </c:pt>
                <c:pt idx="3702">
                  <c:v>4.0229999999999997</c:v>
                </c:pt>
                <c:pt idx="3703">
                  <c:v>4.024</c:v>
                </c:pt>
                <c:pt idx="3704">
                  <c:v>4.0244999999999997</c:v>
                </c:pt>
                <c:pt idx="3705">
                  <c:v>4.0255000000000001</c:v>
                </c:pt>
                <c:pt idx="3706">
                  <c:v>4.0265000000000004</c:v>
                </c:pt>
                <c:pt idx="3707">
                  <c:v>4.0274999999999999</c:v>
                </c:pt>
                <c:pt idx="3708">
                  <c:v>4.0289999999999999</c:v>
                </c:pt>
                <c:pt idx="3709">
                  <c:v>4.0305</c:v>
                </c:pt>
                <c:pt idx="3710">
                  <c:v>4.0315000000000003</c:v>
                </c:pt>
                <c:pt idx="3711">
                  <c:v>4.0330000000000004</c:v>
                </c:pt>
                <c:pt idx="3712">
                  <c:v>4.0339999999999998</c:v>
                </c:pt>
                <c:pt idx="3713">
                  <c:v>4.0350000000000001</c:v>
                </c:pt>
                <c:pt idx="3714">
                  <c:v>4.0365000000000002</c:v>
                </c:pt>
                <c:pt idx="3715">
                  <c:v>4.0380000000000003</c:v>
                </c:pt>
                <c:pt idx="3716">
                  <c:v>4.0389999999999997</c:v>
                </c:pt>
                <c:pt idx="3717">
                  <c:v>4.0404999999999998</c:v>
                </c:pt>
                <c:pt idx="3718">
                  <c:v>4.0415000000000001</c:v>
                </c:pt>
                <c:pt idx="3719">
                  <c:v>4.0419999999999998</c:v>
                </c:pt>
                <c:pt idx="3720">
                  <c:v>4.0430000000000001</c:v>
                </c:pt>
                <c:pt idx="3721">
                  <c:v>4.0439999999999996</c:v>
                </c:pt>
                <c:pt idx="3722">
                  <c:v>4.0449999999999999</c:v>
                </c:pt>
                <c:pt idx="3723">
                  <c:v>4.0465</c:v>
                </c:pt>
                <c:pt idx="3724">
                  <c:v>4.0475000000000003</c:v>
                </c:pt>
                <c:pt idx="3725">
                  <c:v>4.048</c:v>
                </c:pt>
                <c:pt idx="3726">
                  <c:v>4.0484999999999998</c:v>
                </c:pt>
                <c:pt idx="3727">
                  <c:v>4.05</c:v>
                </c:pt>
                <c:pt idx="3728">
                  <c:v>4.0510000000000002</c:v>
                </c:pt>
                <c:pt idx="3729">
                  <c:v>4.0525000000000002</c:v>
                </c:pt>
                <c:pt idx="3730">
                  <c:v>4.0534999999999997</c:v>
                </c:pt>
                <c:pt idx="3731">
                  <c:v>4.0545</c:v>
                </c:pt>
                <c:pt idx="3732">
                  <c:v>4.0555000000000003</c:v>
                </c:pt>
                <c:pt idx="3733">
                  <c:v>4.0564999999999998</c:v>
                </c:pt>
                <c:pt idx="3734">
                  <c:v>4.0575000000000001</c:v>
                </c:pt>
                <c:pt idx="3735">
                  <c:v>4.0585000000000004</c:v>
                </c:pt>
                <c:pt idx="3736">
                  <c:v>4.0594999999999999</c:v>
                </c:pt>
                <c:pt idx="3737">
                  <c:v>4.0599999999999996</c:v>
                </c:pt>
                <c:pt idx="3738">
                  <c:v>4.0609999999999999</c:v>
                </c:pt>
                <c:pt idx="3739">
                  <c:v>4.0629999999999997</c:v>
                </c:pt>
                <c:pt idx="3740">
                  <c:v>4.0640000000000001</c:v>
                </c:pt>
                <c:pt idx="3741">
                  <c:v>4.0655000000000001</c:v>
                </c:pt>
                <c:pt idx="3742">
                  <c:v>4.0674999999999999</c:v>
                </c:pt>
                <c:pt idx="3743">
                  <c:v>4.069</c:v>
                </c:pt>
                <c:pt idx="3744">
                  <c:v>4.0705</c:v>
                </c:pt>
                <c:pt idx="3745">
                  <c:v>4.0715000000000003</c:v>
                </c:pt>
                <c:pt idx="3746">
                  <c:v>4.0724999999999998</c:v>
                </c:pt>
                <c:pt idx="3747">
                  <c:v>4.0735000000000001</c:v>
                </c:pt>
                <c:pt idx="3748">
                  <c:v>4.0744999999999996</c:v>
                </c:pt>
                <c:pt idx="3749">
                  <c:v>4.0754999999999999</c:v>
                </c:pt>
                <c:pt idx="3750">
                  <c:v>4.077</c:v>
                </c:pt>
                <c:pt idx="3751">
                  <c:v>4.0780000000000003</c:v>
                </c:pt>
                <c:pt idx="3752">
                  <c:v>4.0789999999999997</c:v>
                </c:pt>
                <c:pt idx="3753">
                  <c:v>4.08</c:v>
                </c:pt>
                <c:pt idx="3754">
                  <c:v>4.0804999999999998</c:v>
                </c:pt>
                <c:pt idx="3755">
                  <c:v>4.0815000000000001</c:v>
                </c:pt>
                <c:pt idx="3756">
                  <c:v>4.0824999999999996</c:v>
                </c:pt>
                <c:pt idx="3757">
                  <c:v>4.0834999999999999</c:v>
                </c:pt>
                <c:pt idx="3758">
                  <c:v>4.0845000000000002</c:v>
                </c:pt>
                <c:pt idx="3759">
                  <c:v>4.0854999999999997</c:v>
                </c:pt>
                <c:pt idx="3760">
                  <c:v>4.0875000000000004</c:v>
                </c:pt>
                <c:pt idx="3761">
                  <c:v>4.09</c:v>
                </c:pt>
                <c:pt idx="3762">
                  <c:v>4.0919999999999996</c:v>
                </c:pt>
                <c:pt idx="3763">
                  <c:v>4.0934999999999997</c:v>
                </c:pt>
                <c:pt idx="3764">
                  <c:v>4.0949999999999998</c:v>
                </c:pt>
                <c:pt idx="3765">
                  <c:v>4.0964999999999998</c:v>
                </c:pt>
                <c:pt idx="3766">
                  <c:v>4.0975000000000001</c:v>
                </c:pt>
                <c:pt idx="3767">
                  <c:v>4.0984999999999996</c:v>
                </c:pt>
                <c:pt idx="3768">
                  <c:v>4.0994999999999999</c:v>
                </c:pt>
                <c:pt idx="3769">
                  <c:v>4.1005000000000003</c:v>
                </c:pt>
                <c:pt idx="3770">
                  <c:v>4.1020000000000003</c:v>
                </c:pt>
                <c:pt idx="3771">
                  <c:v>4.1029999999999998</c:v>
                </c:pt>
                <c:pt idx="3772">
                  <c:v>4.1040000000000001</c:v>
                </c:pt>
                <c:pt idx="3773">
                  <c:v>4.1050000000000004</c:v>
                </c:pt>
                <c:pt idx="3774">
                  <c:v>4.1064999999999996</c:v>
                </c:pt>
                <c:pt idx="3775">
                  <c:v>4.1070000000000002</c:v>
                </c:pt>
                <c:pt idx="3776">
                  <c:v>4.1085000000000003</c:v>
                </c:pt>
                <c:pt idx="3777">
                  <c:v>4.1094999999999997</c:v>
                </c:pt>
                <c:pt idx="3778">
                  <c:v>4.1105</c:v>
                </c:pt>
                <c:pt idx="3779">
                  <c:v>4.1124999999999998</c:v>
                </c:pt>
                <c:pt idx="3780">
                  <c:v>4.1135000000000002</c:v>
                </c:pt>
                <c:pt idx="3781">
                  <c:v>4.1154999999999999</c:v>
                </c:pt>
                <c:pt idx="3782">
                  <c:v>4.1165000000000003</c:v>
                </c:pt>
                <c:pt idx="3783">
                  <c:v>4.1174999999999997</c:v>
                </c:pt>
                <c:pt idx="3784">
                  <c:v>4.1189999999999998</c:v>
                </c:pt>
                <c:pt idx="3785">
                  <c:v>4.12</c:v>
                </c:pt>
                <c:pt idx="3786">
                  <c:v>4.1210000000000004</c:v>
                </c:pt>
                <c:pt idx="3787">
                  <c:v>4.1224999999999996</c:v>
                </c:pt>
                <c:pt idx="3788">
                  <c:v>4.1245000000000003</c:v>
                </c:pt>
                <c:pt idx="3789">
                  <c:v>4.1254999999999997</c:v>
                </c:pt>
                <c:pt idx="3790">
                  <c:v>4.1265000000000001</c:v>
                </c:pt>
                <c:pt idx="3791">
                  <c:v>4.1280000000000001</c:v>
                </c:pt>
                <c:pt idx="3792">
                  <c:v>4.1289999999999996</c:v>
                </c:pt>
                <c:pt idx="3793">
                  <c:v>4.13</c:v>
                </c:pt>
                <c:pt idx="3794">
                  <c:v>4.1319999999999997</c:v>
                </c:pt>
                <c:pt idx="3795">
                  <c:v>4.1345000000000001</c:v>
                </c:pt>
                <c:pt idx="3796">
                  <c:v>4.1360000000000001</c:v>
                </c:pt>
                <c:pt idx="3797">
                  <c:v>4.1384999999999996</c:v>
                </c:pt>
                <c:pt idx="3798">
                  <c:v>4.141</c:v>
                </c:pt>
                <c:pt idx="3799">
                  <c:v>4.1435000000000004</c:v>
                </c:pt>
                <c:pt idx="3800">
                  <c:v>4.1455000000000002</c:v>
                </c:pt>
                <c:pt idx="3801">
                  <c:v>4.1475</c:v>
                </c:pt>
                <c:pt idx="3802">
                  <c:v>4.149</c:v>
                </c:pt>
                <c:pt idx="3803">
                  <c:v>4.1505000000000001</c:v>
                </c:pt>
                <c:pt idx="3804">
                  <c:v>4.1515000000000004</c:v>
                </c:pt>
                <c:pt idx="3805">
                  <c:v>4.1535000000000002</c:v>
                </c:pt>
                <c:pt idx="3806">
                  <c:v>4.1555</c:v>
                </c:pt>
                <c:pt idx="3807">
                  <c:v>4.1580000000000004</c:v>
                </c:pt>
                <c:pt idx="3808">
                  <c:v>4.1595000000000004</c:v>
                </c:pt>
                <c:pt idx="3809">
                  <c:v>4.1615000000000002</c:v>
                </c:pt>
                <c:pt idx="3810">
                  <c:v>4.1630000000000003</c:v>
                </c:pt>
                <c:pt idx="3811">
                  <c:v>4.165</c:v>
                </c:pt>
                <c:pt idx="3812">
                  <c:v>4.1675000000000004</c:v>
                </c:pt>
                <c:pt idx="3813">
                  <c:v>4.1695000000000002</c:v>
                </c:pt>
                <c:pt idx="3814">
                  <c:v>4.1715</c:v>
                </c:pt>
                <c:pt idx="3815">
                  <c:v>4.173</c:v>
                </c:pt>
                <c:pt idx="3816">
                  <c:v>4.1755000000000004</c:v>
                </c:pt>
                <c:pt idx="3817">
                  <c:v>4.1779999999999999</c:v>
                </c:pt>
                <c:pt idx="3818">
                  <c:v>4.18</c:v>
                </c:pt>
                <c:pt idx="3819">
                  <c:v>4.1814999999999998</c:v>
                </c:pt>
                <c:pt idx="3820">
                  <c:v>4.1835000000000004</c:v>
                </c:pt>
                <c:pt idx="3821">
                  <c:v>4.1855000000000002</c:v>
                </c:pt>
                <c:pt idx="3822">
                  <c:v>4.1875</c:v>
                </c:pt>
                <c:pt idx="3823">
                  <c:v>4.1894999999999998</c:v>
                </c:pt>
                <c:pt idx="3824">
                  <c:v>4.1909999999999998</c:v>
                </c:pt>
                <c:pt idx="3825">
                  <c:v>4.1929999999999996</c:v>
                </c:pt>
                <c:pt idx="3826">
                  <c:v>4.194</c:v>
                </c:pt>
                <c:pt idx="3827">
                  <c:v>4.1965000000000003</c:v>
                </c:pt>
                <c:pt idx="3828">
                  <c:v>4.1985000000000001</c:v>
                </c:pt>
                <c:pt idx="3829">
                  <c:v>4.2004999999999999</c:v>
                </c:pt>
                <c:pt idx="3830">
                  <c:v>4.202</c:v>
                </c:pt>
                <c:pt idx="3831">
                  <c:v>4.2039999999999997</c:v>
                </c:pt>
                <c:pt idx="3832">
                  <c:v>4.2060000000000004</c:v>
                </c:pt>
                <c:pt idx="3833">
                  <c:v>4.2080000000000002</c:v>
                </c:pt>
                <c:pt idx="3834">
                  <c:v>4.2095000000000002</c:v>
                </c:pt>
                <c:pt idx="3835">
                  <c:v>4.2110000000000003</c:v>
                </c:pt>
                <c:pt idx="3836">
                  <c:v>4.2130000000000001</c:v>
                </c:pt>
                <c:pt idx="3837">
                  <c:v>4.2149999999999999</c:v>
                </c:pt>
                <c:pt idx="3838">
                  <c:v>4.2175000000000002</c:v>
                </c:pt>
                <c:pt idx="3839">
                  <c:v>4.2195</c:v>
                </c:pt>
                <c:pt idx="3840">
                  <c:v>4.2214999999999998</c:v>
                </c:pt>
                <c:pt idx="3841">
                  <c:v>4.2234999999999996</c:v>
                </c:pt>
                <c:pt idx="3842">
                  <c:v>4.2255000000000003</c:v>
                </c:pt>
                <c:pt idx="3843">
                  <c:v>4.2275</c:v>
                </c:pt>
                <c:pt idx="3844">
                  <c:v>4.2290000000000001</c:v>
                </c:pt>
                <c:pt idx="3845">
                  <c:v>4.2305000000000001</c:v>
                </c:pt>
                <c:pt idx="3846">
                  <c:v>4.2324999999999999</c:v>
                </c:pt>
                <c:pt idx="3847">
                  <c:v>4.2344999999999997</c:v>
                </c:pt>
                <c:pt idx="3848">
                  <c:v>4.2370000000000001</c:v>
                </c:pt>
                <c:pt idx="3849">
                  <c:v>4.2389999999999999</c:v>
                </c:pt>
                <c:pt idx="3850">
                  <c:v>4.2404999999999999</c:v>
                </c:pt>
                <c:pt idx="3851">
                  <c:v>4.2430000000000003</c:v>
                </c:pt>
                <c:pt idx="3852">
                  <c:v>4.2445000000000004</c:v>
                </c:pt>
                <c:pt idx="3853">
                  <c:v>4.2469999999999999</c:v>
                </c:pt>
                <c:pt idx="3854">
                  <c:v>4.2484999999999999</c:v>
                </c:pt>
                <c:pt idx="3855">
                  <c:v>4.25</c:v>
                </c:pt>
                <c:pt idx="3856">
                  <c:v>4.2515000000000001</c:v>
                </c:pt>
                <c:pt idx="3857">
                  <c:v>4.2534999999999998</c:v>
                </c:pt>
                <c:pt idx="3858">
                  <c:v>4.2549999999999999</c:v>
                </c:pt>
                <c:pt idx="3859">
                  <c:v>4.2569999999999997</c:v>
                </c:pt>
                <c:pt idx="3860">
                  <c:v>4.2590000000000003</c:v>
                </c:pt>
                <c:pt idx="3861">
                  <c:v>4.2610000000000001</c:v>
                </c:pt>
                <c:pt idx="3862">
                  <c:v>4.2634999999999996</c:v>
                </c:pt>
                <c:pt idx="3863">
                  <c:v>4.2649999999999997</c:v>
                </c:pt>
                <c:pt idx="3864">
                  <c:v>4.2670000000000003</c:v>
                </c:pt>
                <c:pt idx="3865">
                  <c:v>4.2690000000000001</c:v>
                </c:pt>
                <c:pt idx="3866">
                  <c:v>4.2705000000000002</c:v>
                </c:pt>
                <c:pt idx="3867">
                  <c:v>4.2725</c:v>
                </c:pt>
                <c:pt idx="3868">
                  <c:v>4.274</c:v>
                </c:pt>
                <c:pt idx="3869">
                  <c:v>4.2755000000000001</c:v>
                </c:pt>
                <c:pt idx="3870">
                  <c:v>4.2774999999999999</c:v>
                </c:pt>
                <c:pt idx="3871">
                  <c:v>4.28</c:v>
                </c:pt>
                <c:pt idx="3872">
                  <c:v>4.282</c:v>
                </c:pt>
                <c:pt idx="3873">
                  <c:v>4.2835000000000001</c:v>
                </c:pt>
                <c:pt idx="3874">
                  <c:v>4.2854999999999999</c:v>
                </c:pt>
                <c:pt idx="3875">
                  <c:v>4.2889999999999997</c:v>
                </c:pt>
                <c:pt idx="3876">
                  <c:v>4.2949999999999999</c:v>
                </c:pt>
                <c:pt idx="3877">
                  <c:v>4.2995000000000001</c:v>
                </c:pt>
                <c:pt idx="3878">
                  <c:v>4.3025000000000002</c:v>
                </c:pt>
                <c:pt idx="3879">
                  <c:v>4.3049999999999997</c:v>
                </c:pt>
                <c:pt idx="3880">
                  <c:v>4.3075000000000001</c:v>
                </c:pt>
                <c:pt idx="3881">
                  <c:v>4.3105000000000002</c:v>
                </c:pt>
                <c:pt idx="3882">
                  <c:v>4.3129999999999997</c:v>
                </c:pt>
                <c:pt idx="3883">
                  <c:v>4.3150000000000004</c:v>
                </c:pt>
                <c:pt idx="3884">
                  <c:v>4.3179999999999996</c:v>
                </c:pt>
                <c:pt idx="3885">
                  <c:v>4.3209999999999997</c:v>
                </c:pt>
                <c:pt idx="3886">
                  <c:v>4.3235000000000001</c:v>
                </c:pt>
                <c:pt idx="3887">
                  <c:v>4.3259999999999996</c:v>
                </c:pt>
                <c:pt idx="3888">
                  <c:v>4.3289999999999997</c:v>
                </c:pt>
                <c:pt idx="3889">
                  <c:v>4.3319999999999999</c:v>
                </c:pt>
                <c:pt idx="3890">
                  <c:v>4.3339999999999996</c:v>
                </c:pt>
                <c:pt idx="3891">
                  <c:v>4.3365</c:v>
                </c:pt>
                <c:pt idx="3892">
                  <c:v>4.34</c:v>
                </c:pt>
                <c:pt idx="3893">
                  <c:v>4.3425000000000002</c:v>
                </c:pt>
                <c:pt idx="3894">
                  <c:v>4.3445</c:v>
                </c:pt>
                <c:pt idx="3895">
                  <c:v>4.3475000000000001</c:v>
                </c:pt>
                <c:pt idx="3896">
                  <c:v>4.3499999999999996</c:v>
                </c:pt>
                <c:pt idx="3897">
                  <c:v>4.3525</c:v>
                </c:pt>
                <c:pt idx="3898">
                  <c:v>4.3550000000000004</c:v>
                </c:pt>
                <c:pt idx="3899">
                  <c:v>4.3579999999999997</c:v>
                </c:pt>
                <c:pt idx="3900">
                  <c:v>4.3609999999999998</c:v>
                </c:pt>
                <c:pt idx="3901">
                  <c:v>4.3630000000000004</c:v>
                </c:pt>
                <c:pt idx="3902">
                  <c:v>4.3650000000000002</c:v>
                </c:pt>
                <c:pt idx="3903">
                  <c:v>4.3674999999999997</c:v>
                </c:pt>
                <c:pt idx="3904">
                  <c:v>4.37</c:v>
                </c:pt>
                <c:pt idx="3905">
                  <c:v>4.3724999999999996</c:v>
                </c:pt>
                <c:pt idx="3906">
                  <c:v>4.375</c:v>
                </c:pt>
                <c:pt idx="3907">
                  <c:v>4.3780000000000001</c:v>
                </c:pt>
                <c:pt idx="3908">
                  <c:v>4.3810000000000002</c:v>
                </c:pt>
                <c:pt idx="3909">
                  <c:v>4.3834999999999997</c:v>
                </c:pt>
                <c:pt idx="3910">
                  <c:v>4.3860000000000001</c:v>
                </c:pt>
                <c:pt idx="3911">
                  <c:v>4.3890000000000002</c:v>
                </c:pt>
                <c:pt idx="3912">
                  <c:v>4.3914999999999997</c:v>
                </c:pt>
                <c:pt idx="3913">
                  <c:v>4.3940000000000001</c:v>
                </c:pt>
                <c:pt idx="3914">
                  <c:v>4.3959999999999999</c:v>
                </c:pt>
                <c:pt idx="3915">
                  <c:v>4.399</c:v>
                </c:pt>
                <c:pt idx="3916">
                  <c:v>4.4020000000000001</c:v>
                </c:pt>
                <c:pt idx="3917">
                  <c:v>4.4044999999999996</c:v>
                </c:pt>
                <c:pt idx="3918">
                  <c:v>4.407</c:v>
                </c:pt>
                <c:pt idx="3919">
                  <c:v>4.41</c:v>
                </c:pt>
                <c:pt idx="3920">
                  <c:v>4.4130000000000003</c:v>
                </c:pt>
                <c:pt idx="3921">
                  <c:v>4.415</c:v>
                </c:pt>
                <c:pt idx="3922">
                  <c:v>4.4180000000000001</c:v>
                </c:pt>
                <c:pt idx="3923">
                  <c:v>4.4210000000000003</c:v>
                </c:pt>
                <c:pt idx="3924">
                  <c:v>4.4234999999999998</c:v>
                </c:pt>
                <c:pt idx="3925">
                  <c:v>4.4260000000000002</c:v>
                </c:pt>
                <c:pt idx="3926">
                  <c:v>4.4290000000000003</c:v>
                </c:pt>
                <c:pt idx="3927">
                  <c:v>4.4320000000000004</c:v>
                </c:pt>
                <c:pt idx="3928">
                  <c:v>4.4340000000000002</c:v>
                </c:pt>
                <c:pt idx="3929">
                  <c:v>4.4364999999999997</c:v>
                </c:pt>
                <c:pt idx="3930">
                  <c:v>4.4394999999999998</c:v>
                </c:pt>
                <c:pt idx="3931">
                  <c:v>4.4424999999999999</c:v>
                </c:pt>
                <c:pt idx="3932">
                  <c:v>4.4444999999999997</c:v>
                </c:pt>
                <c:pt idx="3933">
                  <c:v>4.4474999999999998</c:v>
                </c:pt>
                <c:pt idx="3934">
                  <c:v>4.45</c:v>
                </c:pt>
                <c:pt idx="3935">
                  <c:v>4.4524999999999997</c:v>
                </c:pt>
                <c:pt idx="3936">
                  <c:v>4.4545000000000003</c:v>
                </c:pt>
                <c:pt idx="3937">
                  <c:v>4.4574999999999996</c:v>
                </c:pt>
                <c:pt idx="3938">
                  <c:v>4.4604999999999997</c:v>
                </c:pt>
                <c:pt idx="3939">
                  <c:v>4.4630000000000001</c:v>
                </c:pt>
                <c:pt idx="3940">
                  <c:v>4.4654999999999996</c:v>
                </c:pt>
                <c:pt idx="3941">
                  <c:v>4.4675000000000002</c:v>
                </c:pt>
                <c:pt idx="3942">
                  <c:v>4.4710000000000001</c:v>
                </c:pt>
                <c:pt idx="3943">
                  <c:v>4.4729999999999999</c:v>
                </c:pt>
                <c:pt idx="3944">
                  <c:v>4.4755000000000003</c:v>
                </c:pt>
                <c:pt idx="3945">
                  <c:v>4.4775</c:v>
                </c:pt>
                <c:pt idx="3946">
                  <c:v>4.4809999999999999</c:v>
                </c:pt>
                <c:pt idx="3947">
                  <c:v>4.4835000000000003</c:v>
                </c:pt>
                <c:pt idx="3948">
                  <c:v>4.4855</c:v>
                </c:pt>
                <c:pt idx="3949">
                  <c:v>4.4880000000000004</c:v>
                </c:pt>
                <c:pt idx="3950">
                  <c:v>4.4909999999999997</c:v>
                </c:pt>
                <c:pt idx="3951">
                  <c:v>4.4930000000000003</c:v>
                </c:pt>
                <c:pt idx="3952">
                  <c:v>4.4945000000000004</c:v>
                </c:pt>
                <c:pt idx="3953">
                  <c:v>4.4974999999999996</c:v>
                </c:pt>
                <c:pt idx="3954">
                  <c:v>4.5004999999999997</c:v>
                </c:pt>
                <c:pt idx="3955">
                  <c:v>4.5025000000000004</c:v>
                </c:pt>
                <c:pt idx="3956">
                  <c:v>4.5049999999999999</c:v>
                </c:pt>
                <c:pt idx="3957">
                  <c:v>4.5069999999999997</c:v>
                </c:pt>
                <c:pt idx="3958">
                  <c:v>4.5095000000000001</c:v>
                </c:pt>
                <c:pt idx="3959">
                  <c:v>4.5114999999999998</c:v>
                </c:pt>
                <c:pt idx="3960">
                  <c:v>4.5134999999999996</c:v>
                </c:pt>
                <c:pt idx="3961">
                  <c:v>4.5149999999999997</c:v>
                </c:pt>
                <c:pt idx="3962">
                  <c:v>4.5179999999999998</c:v>
                </c:pt>
                <c:pt idx="3963">
                  <c:v>4.5199999999999996</c:v>
                </c:pt>
                <c:pt idx="3964">
                  <c:v>4.5225</c:v>
                </c:pt>
                <c:pt idx="3965">
                  <c:v>4.524</c:v>
                </c:pt>
                <c:pt idx="3966">
                  <c:v>4.5259999999999998</c:v>
                </c:pt>
                <c:pt idx="3967">
                  <c:v>4.5279999999999996</c:v>
                </c:pt>
                <c:pt idx="3968">
                  <c:v>4.53</c:v>
                </c:pt>
                <c:pt idx="3969">
                  <c:v>4.5315000000000003</c:v>
                </c:pt>
                <c:pt idx="3970">
                  <c:v>4.5330000000000004</c:v>
                </c:pt>
                <c:pt idx="3971">
                  <c:v>4.5350000000000001</c:v>
                </c:pt>
                <c:pt idx="3972">
                  <c:v>4.5365000000000002</c:v>
                </c:pt>
                <c:pt idx="3973">
                  <c:v>4.5385</c:v>
                </c:pt>
                <c:pt idx="3974">
                  <c:v>4.5410000000000004</c:v>
                </c:pt>
                <c:pt idx="3975">
                  <c:v>4.5425000000000004</c:v>
                </c:pt>
                <c:pt idx="3976">
                  <c:v>4.5445000000000002</c:v>
                </c:pt>
                <c:pt idx="3977">
                  <c:v>4.5454999999999997</c:v>
                </c:pt>
                <c:pt idx="3978">
                  <c:v>4.5475000000000003</c:v>
                </c:pt>
                <c:pt idx="3979">
                  <c:v>4.5495000000000001</c:v>
                </c:pt>
                <c:pt idx="3980">
                  <c:v>4.5510000000000002</c:v>
                </c:pt>
                <c:pt idx="3981">
                  <c:v>4.5525000000000002</c:v>
                </c:pt>
                <c:pt idx="3982">
                  <c:v>4.5540000000000003</c:v>
                </c:pt>
                <c:pt idx="3983">
                  <c:v>4.5555000000000003</c:v>
                </c:pt>
                <c:pt idx="3984">
                  <c:v>4.5570000000000004</c:v>
                </c:pt>
                <c:pt idx="3985">
                  <c:v>4.5590000000000002</c:v>
                </c:pt>
                <c:pt idx="3986">
                  <c:v>4.5609999999999999</c:v>
                </c:pt>
                <c:pt idx="3987">
                  <c:v>4.5629999999999997</c:v>
                </c:pt>
                <c:pt idx="3988">
                  <c:v>4.5640000000000001</c:v>
                </c:pt>
                <c:pt idx="3989">
                  <c:v>4.5659999999999998</c:v>
                </c:pt>
                <c:pt idx="3990">
                  <c:v>4.5670000000000002</c:v>
                </c:pt>
                <c:pt idx="3991">
                  <c:v>4.569</c:v>
                </c:pt>
                <c:pt idx="3992">
                  <c:v>4.5709999999999997</c:v>
                </c:pt>
                <c:pt idx="3993">
                  <c:v>4.5724999999999998</c:v>
                </c:pt>
                <c:pt idx="3994">
                  <c:v>4.5739999999999998</c:v>
                </c:pt>
                <c:pt idx="3995">
                  <c:v>4.5750000000000002</c:v>
                </c:pt>
                <c:pt idx="3996">
                  <c:v>4.5765000000000002</c:v>
                </c:pt>
                <c:pt idx="3997">
                  <c:v>4.5785</c:v>
                </c:pt>
                <c:pt idx="3998">
                  <c:v>4.5804999999999998</c:v>
                </c:pt>
                <c:pt idx="3999">
                  <c:v>4.5824999999999996</c:v>
                </c:pt>
                <c:pt idx="4000">
                  <c:v>4.5839999999999996</c:v>
                </c:pt>
                <c:pt idx="4001">
                  <c:v>4.5854999999999997</c:v>
                </c:pt>
                <c:pt idx="4002">
                  <c:v>4.5869999999999997</c:v>
                </c:pt>
                <c:pt idx="4003">
                  <c:v>4.5884999999999998</c:v>
                </c:pt>
                <c:pt idx="4004">
                  <c:v>4.59</c:v>
                </c:pt>
                <c:pt idx="4005">
                  <c:v>4.5914999999999999</c:v>
                </c:pt>
                <c:pt idx="4006">
                  <c:v>4.5934999999999997</c:v>
                </c:pt>
                <c:pt idx="4007">
                  <c:v>4.5945</c:v>
                </c:pt>
                <c:pt idx="4008">
                  <c:v>4.5964999999999998</c:v>
                </c:pt>
                <c:pt idx="4009">
                  <c:v>4.5979999999999999</c:v>
                </c:pt>
                <c:pt idx="4010">
                  <c:v>4.5994999999999999</c:v>
                </c:pt>
                <c:pt idx="4011">
                  <c:v>4.6020000000000003</c:v>
                </c:pt>
                <c:pt idx="4012">
                  <c:v>4.6035000000000004</c:v>
                </c:pt>
                <c:pt idx="4013">
                  <c:v>4.6050000000000004</c:v>
                </c:pt>
                <c:pt idx="4014">
                  <c:v>4.6064999999999996</c:v>
                </c:pt>
                <c:pt idx="4015">
                  <c:v>4.6079999999999997</c:v>
                </c:pt>
                <c:pt idx="4016">
                  <c:v>4.6094999999999997</c:v>
                </c:pt>
                <c:pt idx="4017">
                  <c:v>4.6109999999999998</c:v>
                </c:pt>
                <c:pt idx="4018">
                  <c:v>4.6130000000000004</c:v>
                </c:pt>
                <c:pt idx="4019">
                  <c:v>4.6144999999999996</c:v>
                </c:pt>
                <c:pt idx="4020">
                  <c:v>4.6165000000000003</c:v>
                </c:pt>
                <c:pt idx="4021">
                  <c:v>4.6174999999999997</c:v>
                </c:pt>
                <c:pt idx="4022">
                  <c:v>4.6189999999999998</c:v>
                </c:pt>
                <c:pt idx="4023">
                  <c:v>4.6210000000000004</c:v>
                </c:pt>
                <c:pt idx="4024">
                  <c:v>4.6230000000000002</c:v>
                </c:pt>
                <c:pt idx="4025">
                  <c:v>4.6245000000000003</c:v>
                </c:pt>
                <c:pt idx="4026">
                  <c:v>4.6265000000000001</c:v>
                </c:pt>
                <c:pt idx="4027">
                  <c:v>4.6280000000000001</c:v>
                </c:pt>
                <c:pt idx="4028">
                  <c:v>4.6295000000000002</c:v>
                </c:pt>
                <c:pt idx="4029">
                  <c:v>4.6315</c:v>
                </c:pt>
                <c:pt idx="4030">
                  <c:v>4.633</c:v>
                </c:pt>
                <c:pt idx="4031">
                  <c:v>4.6349999999999998</c:v>
                </c:pt>
                <c:pt idx="4032">
                  <c:v>4.6369999999999996</c:v>
                </c:pt>
                <c:pt idx="4033">
                  <c:v>4.6390000000000002</c:v>
                </c:pt>
                <c:pt idx="4034">
                  <c:v>4.641</c:v>
                </c:pt>
                <c:pt idx="4035">
                  <c:v>4.6429999999999998</c:v>
                </c:pt>
                <c:pt idx="4036">
                  <c:v>4.6455000000000002</c:v>
                </c:pt>
                <c:pt idx="4037">
                  <c:v>4.6475</c:v>
                </c:pt>
                <c:pt idx="4038">
                  <c:v>4.6500000000000004</c:v>
                </c:pt>
                <c:pt idx="4039">
                  <c:v>4.6529999999999996</c:v>
                </c:pt>
                <c:pt idx="4040">
                  <c:v>4.6565000000000003</c:v>
                </c:pt>
                <c:pt idx="4041">
                  <c:v>4.6589999999999998</c:v>
                </c:pt>
                <c:pt idx="4042">
                  <c:v>4.6619999999999999</c:v>
                </c:pt>
                <c:pt idx="4043">
                  <c:v>4.6645000000000003</c:v>
                </c:pt>
                <c:pt idx="4044">
                  <c:v>4.6675000000000004</c:v>
                </c:pt>
                <c:pt idx="4045">
                  <c:v>4.67</c:v>
                </c:pt>
                <c:pt idx="4046">
                  <c:v>4.673</c:v>
                </c:pt>
                <c:pt idx="4047">
                  <c:v>4.6755000000000004</c:v>
                </c:pt>
                <c:pt idx="4048">
                  <c:v>4.6784999999999997</c:v>
                </c:pt>
                <c:pt idx="4049">
                  <c:v>4.681</c:v>
                </c:pt>
                <c:pt idx="4050">
                  <c:v>4.6844999999999999</c:v>
                </c:pt>
                <c:pt idx="4051">
                  <c:v>4.6870000000000003</c:v>
                </c:pt>
                <c:pt idx="4052">
                  <c:v>4.6890000000000001</c:v>
                </c:pt>
                <c:pt idx="4053">
                  <c:v>4.6924999999999999</c:v>
                </c:pt>
                <c:pt idx="4054">
                  <c:v>4.6950000000000003</c:v>
                </c:pt>
                <c:pt idx="4055">
                  <c:v>4.6980000000000004</c:v>
                </c:pt>
                <c:pt idx="4056">
                  <c:v>4.7</c:v>
                </c:pt>
                <c:pt idx="4057">
                  <c:v>4.7035</c:v>
                </c:pt>
                <c:pt idx="4058">
                  <c:v>4.7060000000000004</c:v>
                </c:pt>
                <c:pt idx="4059">
                  <c:v>4.7080000000000002</c:v>
                </c:pt>
                <c:pt idx="4060">
                  <c:v>4.7110000000000003</c:v>
                </c:pt>
                <c:pt idx="4061">
                  <c:v>4.7140000000000004</c:v>
                </c:pt>
                <c:pt idx="4062">
                  <c:v>4.7169999999999996</c:v>
                </c:pt>
                <c:pt idx="4063">
                  <c:v>4.7195</c:v>
                </c:pt>
                <c:pt idx="4064">
                  <c:v>4.7220000000000004</c:v>
                </c:pt>
                <c:pt idx="4065">
                  <c:v>4.7255000000000003</c:v>
                </c:pt>
                <c:pt idx="4066">
                  <c:v>4.7279999999999998</c:v>
                </c:pt>
                <c:pt idx="4067">
                  <c:v>4.7300000000000004</c:v>
                </c:pt>
                <c:pt idx="4068">
                  <c:v>4.7335000000000003</c:v>
                </c:pt>
                <c:pt idx="4069">
                  <c:v>4.7359999999999998</c:v>
                </c:pt>
                <c:pt idx="4070">
                  <c:v>4.7385000000000002</c:v>
                </c:pt>
                <c:pt idx="4071">
                  <c:v>4.7409999999999997</c:v>
                </c:pt>
                <c:pt idx="4072">
                  <c:v>4.7439999999999998</c:v>
                </c:pt>
                <c:pt idx="4073">
                  <c:v>4.7465000000000002</c:v>
                </c:pt>
                <c:pt idx="4074">
                  <c:v>4.7489999999999997</c:v>
                </c:pt>
                <c:pt idx="4075">
                  <c:v>4.7515000000000001</c:v>
                </c:pt>
                <c:pt idx="4076">
                  <c:v>4.7545000000000002</c:v>
                </c:pt>
                <c:pt idx="4077">
                  <c:v>4.7569999999999997</c:v>
                </c:pt>
                <c:pt idx="4078">
                  <c:v>4.7605000000000004</c:v>
                </c:pt>
                <c:pt idx="4079">
                  <c:v>4.7629999999999999</c:v>
                </c:pt>
                <c:pt idx="4080">
                  <c:v>4.7655000000000003</c:v>
                </c:pt>
                <c:pt idx="4081">
                  <c:v>4.7679999999999998</c:v>
                </c:pt>
                <c:pt idx="4082">
                  <c:v>4.7699999999999996</c:v>
                </c:pt>
                <c:pt idx="4083">
                  <c:v>4.7735000000000003</c:v>
                </c:pt>
                <c:pt idx="4084">
                  <c:v>4.7759999999999998</c:v>
                </c:pt>
                <c:pt idx="4085">
                  <c:v>4.7785000000000002</c:v>
                </c:pt>
                <c:pt idx="4086">
                  <c:v>4.7809999999999997</c:v>
                </c:pt>
                <c:pt idx="4087">
                  <c:v>4.7839999999999998</c:v>
                </c:pt>
                <c:pt idx="4088">
                  <c:v>4.7869999999999999</c:v>
                </c:pt>
                <c:pt idx="4089">
                  <c:v>4.7885</c:v>
                </c:pt>
                <c:pt idx="4090">
                  <c:v>4.7910000000000004</c:v>
                </c:pt>
                <c:pt idx="4091">
                  <c:v>4.7945000000000002</c:v>
                </c:pt>
                <c:pt idx="4092">
                  <c:v>4.7969999999999997</c:v>
                </c:pt>
                <c:pt idx="4093">
                  <c:v>4.7990000000000004</c:v>
                </c:pt>
                <c:pt idx="4094">
                  <c:v>4.8014999999999999</c:v>
                </c:pt>
                <c:pt idx="4095">
                  <c:v>4.8040000000000003</c:v>
                </c:pt>
                <c:pt idx="4096">
                  <c:v>4.8070000000000004</c:v>
                </c:pt>
                <c:pt idx="4097">
                  <c:v>4.8085000000000004</c:v>
                </c:pt>
                <c:pt idx="4098">
                  <c:v>4.8109999999999999</c:v>
                </c:pt>
                <c:pt idx="4099">
                  <c:v>4.8140000000000001</c:v>
                </c:pt>
                <c:pt idx="4100">
                  <c:v>4.8159999999999998</c:v>
                </c:pt>
                <c:pt idx="4101">
                  <c:v>4.8185000000000002</c:v>
                </c:pt>
                <c:pt idx="4102">
                  <c:v>4.8205</c:v>
                </c:pt>
                <c:pt idx="4103">
                  <c:v>4.8230000000000004</c:v>
                </c:pt>
                <c:pt idx="4104">
                  <c:v>4.8254999999999999</c:v>
                </c:pt>
                <c:pt idx="4105">
                  <c:v>4.8274999999999997</c:v>
                </c:pt>
                <c:pt idx="4106">
                  <c:v>4.8295000000000003</c:v>
                </c:pt>
                <c:pt idx="4107">
                  <c:v>4.8315000000000001</c:v>
                </c:pt>
                <c:pt idx="4108">
                  <c:v>4.8339999999999996</c:v>
                </c:pt>
                <c:pt idx="4109">
                  <c:v>4.8360000000000003</c:v>
                </c:pt>
                <c:pt idx="4110">
                  <c:v>4.8380000000000001</c:v>
                </c:pt>
                <c:pt idx="4111">
                  <c:v>4.84</c:v>
                </c:pt>
                <c:pt idx="4112">
                  <c:v>4.8419999999999996</c:v>
                </c:pt>
                <c:pt idx="4113">
                  <c:v>4.8445</c:v>
                </c:pt>
                <c:pt idx="4114">
                  <c:v>4.8460000000000001</c:v>
                </c:pt>
                <c:pt idx="4115">
                  <c:v>4.8484999999999996</c:v>
                </c:pt>
                <c:pt idx="4116">
                  <c:v>4.8494999999999999</c:v>
                </c:pt>
                <c:pt idx="4117">
                  <c:v>4.8514999999999997</c:v>
                </c:pt>
                <c:pt idx="4118">
                  <c:v>4.8535000000000004</c:v>
                </c:pt>
                <c:pt idx="4119">
                  <c:v>4.8555000000000001</c:v>
                </c:pt>
                <c:pt idx="4120">
                  <c:v>4.8574999999999999</c:v>
                </c:pt>
                <c:pt idx="4121">
                  <c:v>4.859</c:v>
                </c:pt>
                <c:pt idx="4122">
                  <c:v>4.8605</c:v>
                </c:pt>
                <c:pt idx="4123">
                  <c:v>4.8620000000000001</c:v>
                </c:pt>
                <c:pt idx="4124">
                  <c:v>4.8644999999999996</c:v>
                </c:pt>
                <c:pt idx="4125">
                  <c:v>4.8659999999999997</c:v>
                </c:pt>
                <c:pt idx="4126">
                  <c:v>4.8680000000000003</c:v>
                </c:pt>
                <c:pt idx="4127">
                  <c:v>4.8689999999999998</c:v>
                </c:pt>
                <c:pt idx="4128">
                  <c:v>4.8710000000000004</c:v>
                </c:pt>
                <c:pt idx="4129">
                  <c:v>4.8730000000000002</c:v>
                </c:pt>
                <c:pt idx="4130">
                  <c:v>4.875</c:v>
                </c:pt>
                <c:pt idx="4131">
                  <c:v>4.8769999999999998</c:v>
                </c:pt>
                <c:pt idx="4132">
                  <c:v>4.8784999999999998</c:v>
                </c:pt>
                <c:pt idx="4133">
                  <c:v>4.88</c:v>
                </c:pt>
                <c:pt idx="4134">
                  <c:v>4.8815</c:v>
                </c:pt>
                <c:pt idx="4135">
                  <c:v>4.8834999999999997</c:v>
                </c:pt>
                <c:pt idx="4136">
                  <c:v>4.8855000000000004</c:v>
                </c:pt>
                <c:pt idx="4137">
                  <c:v>4.8869999999999996</c:v>
                </c:pt>
                <c:pt idx="4138">
                  <c:v>4.8884999999999996</c:v>
                </c:pt>
                <c:pt idx="4139">
                  <c:v>4.8899999999999997</c:v>
                </c:pt>
                <c:pt idx="4140">
                  <c:v>4.8914999999999997</c:v>
                </c:pt>
                <c:pt idx="4141">
                  <c:v>4.8935000000000004</c:v>
                </c:pt>
                <c:pt idx="4142">
                  <c:v>4.8955000000000002</c:v>
                </c:pt>
                <c:pt idx="4143">
                  <c:v>4.8975</c:v>
                </c:pt>
                <c:pt idx="4144">
                  <c:v>4.899</c:v>
                </c:pt>
                <c:pt idx="4145">
                  <c:v>4.9000000000000004</c:v>
                </c:pt>
                <c:pt idx="4146">
                  <c:v>4.9015000000000004</c:v>
                </c:pt>
                <c:pt idx="4147">
                  <c:v>4.9039999999999999</c:v>
                </c:pt>
                <c:pt idx="4148">
                  <c:v>4.9059999999999997</c:v>
                </c:pt>
                <c:pt idx="4149">
                  <c:v>4.907</c:v>
                </c:pt>
                <c:pt idx="4150">
                  <c:v>4.9089999999999998</c:v>
                </c:pt>
                <c:pt idx="4151">
                  <c:v>4.9104999999999999</c:v>
                </c:pt>
                <c:pt idx="4152">
                  <c:v>4.9124999999999996</c:v>
                </c:pt>
                <c:pt idx="4153">
                  <c:v>4.9139999999999997</c:v>
                </c:pt>
                <c:pt idx="4154">
                  <c:v>4.9165000000000001</c:v>
                </c:pt>
                <c:pt idx="4155">
                  <c:v>4.9184999999999999</c:v>
                </c:pt>
                <c:pt idx="4156">
                  <c:v>4.9195000000000002</c:v>
                </c:pt>
                <c:pt idx="4157">
                  <c:v>4.9210000000000003</c:v>
                </c:pt>
                <c:pt idx="4158">
                  <c:v>4.9225000000000003</c:v>
                </c:pt>
                <c:pt idx="4159">
                  <c:v>4.9240000000000004</c:v>
                </c:pt>
                <c:pt idx="4160">
                  <c:v>4.9264999999999999</c:v>
                </c:pt>
                <c:pt idx="4161">
                  <c:v>4.9284999999999997</c:v>
                </c:pt>
                <c:pt idx="4162">
                  <c:v>4.9295</c:v>
                </c:pt>
                <c:pt idx="4163">
                  <c:v>4.931</c:v>
                </c:pt>
                <c:pt idx="4164">
                  <c:v>4.9329999999999998</c:v>
                </c:pt>
                <c:pt idx="4165">
                  <c:v>4.9349999999999996</c:v>
                </c:pt>
                <c:pt idx="4166">
                  <c:v>4.9375</c:v>
                </c:pt>
                <c:pt idx="4167">
                  <c:v>4.9390000000000001</c:v>
                </c:pt>
                <c:pt idx="4168">
                  <c:v>4.9409999999999998</c:v>
                </c:pt>
                <c:pt idx="4169">
                  <c:v>4.9424999999999999</c:v>
                </c:pt>
                <c:pt idx="4170">
                  <c:v>4.9444999999999997</c:v>
                </c:pt>
                <c:pt idx="4171">
                  <c:v>4.9459999999999997</c:v>
                </c:pt>
                <c:pt idx="4172">
                  <c:v>4.9485000000000001</c:v>
                </c:pt>
                <c:pt idx="4173">
                  <c:v>4.95</c:v>
                </c:pt>
                <c:pt idx="4174">
                  <c:v>4.9524999999999997</c:v>
                </c:pt>
                <c:pt idx="4175">
                  <c:v>4.9545000000000003</c:v>
                </c:pt>
                <c:pt idx="4176">
                  <c:v>4.9580000000000002</c:v>
                </c:pt>
                <c:pt idx="4177">
                  <c:v>4.96</c:v>
                </c:pt>
                <c:pt idx="4178">
                  <c:v>4.9625000000000004</c:v>
                </c:pt>
                <c:pt idx="4179">
                  <c:v>4.9660000000000002</c:v>
                </c:pt>
                <c:pt idx="4180">
                  <c:v>4.9684999999999997</c:v>
                </c:pt>
                <c:pt idx="4181">
                  <c:v>4.9710000000000001</c:v>
                </c:pt>
                <c:pt idx="4182">
                  <c:v>4.9744999999999999</c:v>
                </c:pt>
                <c:pt idx="4183">
                  <c:v>4.9779999999999998</c:v>
                </c:pt>
                <c:pt idx="4184">
                  <c:v>4.9800000000000004</c:v>
                </c:pt>
                <c:pt idx="4185">
                  <c:v>4.9824999999999999</c:v>
                </c:pt>
                <c:pt idx="4186">
                  <c:v>4.9859999999999998</c:v>
                </c:pt>
                <c:pt idx="4187">
                  <c:v>4.9885000000000002</c:v>
                </c:pt>
                <c:pt idx="4188">
                  <c:v>4.9909999999999997</c:v>
                </c:pt>
                <c:pt idx="4189">
                  <c:v>4.9945000000000004</c:v>
                </c:pt>
                <c:pt idx="4190">
                  <c:v>4.9974999999999996</c:v>
                </c:pt>
                <c:pt idx="4191">
                  <c:v>5</c:v>
                </c:pt>
                <c:pt idx="4192">
                  <c:v>5.0025000000000004</c:v>
                </c:pt>
                <c:pt idx="4193">
                  <c:v>5.0060000000000002</c:v>
                </c:pt>
                <c:pt idx="4194">
                  <c:v>5.0084999999999997</c:v>
                </c:pt>
                <c:pt idx="4195">
                  <c:v>5.0110000000000001</c:v>
                </c:pt>
                <c:pt idx="4196">
                  <c:v>5.0140000000000002</c:v>
                </c:pt>
                <c:pt idx="4197">
                  <c:v>5.0175000000000001</c:v>
                </c:pt>
                <c:pt idx="4198">
                  <c:v>5.0199999999999996</c:v>
                </c:pt>
                <c:pt idx="4199">
                  <c:v>5.0225</c:v>
                </c:pt>
                <c:pt idx="4200">
                  <c:v>5.0255000000000001</c:v>
                </c:pt>
                <c:pt idx="4201">
                  <c:v>5.0285000000000002</c:v>
                </c:pt>
                <c:pt idx="4202">
                  <c:v>5.0309999999999997</c:v>
                </c:pt>
                <c:pt idx="4203">
                  <c:v>5.0339999999999998</c:v>
                </c:pt>
                <c:pt idx="4204">
                  <c:v>5.0369999999999999</c:v>
                </c:pt>
                <c:pt idx="4205">
                  <c:v>5.0395000000000003</c:v>
                </c:pt>
                <c:pt idx="4206">
                  <c:v>5.0419999999999998</c:v>
                </c:pt>
                <c:pt idx="4207">
                  <c:v>5.0449999999999999</c:v>
                </c:pt>
                <c:pt idx="4208">
                  <c:v>5.0475000000000003</c:v>
                </c:pt>
                <c:pt idx="4209">
                  <c:v>5.0505000000000004</c:v>
                </c:pt>
                <c:pt idx="4210">
                  <c:v>5.0529999999999999</c:v>
                </c:pt>
                <c:pt idx="4211">
                  <c:v>5.056</c:v>
                </c:pt>
                <c:pt idx="4212">
                  <c:v>5.0585000000000004</c:v>
                </c:pt>
                <c:pt idx="4213">
                  <c:v>5.0605000000000002</c:v>
                </c:pt>
                <c:pt idx="4214">
                  <c:v>5.0635000000000003</c:v>
                </c:pt>
                <c:pt idx="4215">
                  <c:v>5.0664999999999996</c:v>
                </c:pt>
                <c:pt idx="4216">
                  <c:v>5.069</c:v>
                </c:pt>
                <c:pt idx="4217">
                  <c:v>5.0709999999999997</c:v>
                </c:pt>
                <c:pt idx="4218">
                  <c:v>5.0744999999999996</c:v>
                </c:pt>
                <c:pt idx="4219">
                  <c:v>5.0774999999999997</c:v>
                </c:pt>
                <c:pt idx="4220">
                  <c:v>5.0795000000000003</c:v>
                </c:pt>
                <c:pt idx="4221">
                  <c:v>5.0815000000000001</c:v>
                </c:pt>
                <c:pt idx="4222">
                  <c:v>5.0845000000000002</c:v>
                </c:pt>
                <c:pt idx="4223">
                  <c:v>5.0865</c:v>
                </c:pt>
                <c:pt idx="4224">
                  <c:v>5.0884999999999998</c:v>
                </c:pt>
                <c:pt idx="4225">
                  <c:v>5.0914999999999999</c:v>
                </c:pt>
                <c:pt idx="4226">
                  <c:v>5.0945</c:v>
                </c:pt>
                <c:pt idx="4227">
                  <c:v>5.0970000000000004</c:v>
                </c:pt>
                <c:pt idx="4228">
                  <c:v>5.0994999999999999</c:v>
                </c:pt>
                <c:pt idx="4229">
                  <c:v>5.1020000000000003</c:v>
                </c:pt>
                <c:pt idx="4230">
                  <c:v>5.1050000000000004</c:v>
                </c:pt>
                <c:pt idx="4231">
                  <c:v>5.1070000000000002</c:v>
                </c:pt>
                <c:pt idx="4232">
                  <c:v>5.1100000000000003</c:v>
                </c:pt>
                <c:pt idx="4233">
                  <c:v>5.1120000000000001</c:v>
                </c:pt>
                <c:pt idx="4234">
                  <c:v>5.1144999999999996</c:v>
                </c:pt>
                <c:pt idx="4235">
                  <c:v>5.117</c:v>
                </c:pt>
                <c:pt idx="4236">
                  <c:v>5.1195000000000004</c:v>
                </c:pt>
                <c:pt idx="4237">
                  <c:v>5.1219999999999999</c:v>
                </c:pt>
                <c:pt idx="4238">
                  <c:v>5.125</c:v>
                </c:pt>
                <c:pt idx="4239">
                  <c:v>5.1269999999999998</c:v>
                </c:pt>
                <c:pt idx="4240">
                  <c:v>5.1289999999999996</c:v>
                </c:pt>
                <c:pt idx="4241">
                  <c:v>5.1315</c:v>
                </c:pt>
                <c:pt idx="4242">
                  <c:v>5.1345000000000001</c:v>
                </c:pt>
                <c:pt idx="4243">
                  <c:v>5.1369999999999996</c:v>
                </c:pt>
                <c:pt idx="4244">
                  <c:v>5.1390000000000002</c:v>
                </c:pt>
                <c:pt idx="4245">
                  <c:v>5.1414999999999997</c:v>
                </c:pt>
                <c:pt idx="4246">
                  <c:v>5.1435000000000004</c:v>
                </c:pt>
                <c:pt idx="4247">
                  <c:v>5.1464999999999996</c:v>
                </c:pt>
                <c:pt idx="4248">
                  <c:v>5.1479999999999997</c:v>
                </c:pt>
                <c:pt idx="4249">
                  <c:v>5.15</c:v>
                </c:pt>
                <c:pt idx="4250">
                  <c:v>5.1524999999999999</c:v>
                </c:pt>
                <c:pt idx="4251">
                  <c:v>5.1544999999999996</c:v>
                </c:pt>
                <c:pt idx="4252">
                  <c:v>5.157</c:v>
                </c:pt>
                <c:pt idx="4253">
                  <c:v>5.1589999999999998</c:v>
                </c:pt>
                <c:pt idx="4254">
                  <c:v>5.1609999999999996</c:v>
                </c:pt>
                <c:pt idx="4255">
                  <c:v>5.1630000000000003</c:v>
                </c:pt>
                <c:pt idx="4256">
                  <c:v>5.165</c:v>
                </c:pt>
                <c:pt idx="4257">
                  <c:v>5.1669999999999998</c:v>
                </c:pt>
                <c:pt idx="4258">
                  <c:v>5.1684999999999999</c:v>
                </c:pt>
                <c:pt idx="4259">
                  <c:v>5.1704999999999997</c:v>
                </c:pt>
                <c:pt idx="4260">
                  <c:v>5.1725000000000003</c:v>
                </c:pt>
                <c:pt idx="4261">
                  <c:v>5.1745000000000001</c:v>
                </c:pt>
                <c:pt idx="4262">
                  <c:v>5.1764999999999999</c:v>
                </c:pt>
                <c:pt idx="4263">
                  <c:v>5.1784999999999997</c:v>
                </c:pt>
                <c:pt idx="4264">
                  <c:v>5.18</c:v>
                </c:pt>
                <c:pt idx="4265">
                  <c:v>5.1825000000000001</c:v>
                </c:pt>
                <c:pt idx="4266">
                  <c:v>5.1844999999999999</c:v>
                </c:pt>
                <c:pt idx="4267">
                  <c:v>5.1864999999999997</c:v>
                </c:pt>
                <c:pt idx="4268">
                  <c:v>5.1875</c:v>
                </c:pt>
                <c:pt idx="4269">
                  <c:v>5.1894999999999998</c:v>
                </c:pt>
                <c:pt idx="4270">
                  <c:v>5.1909999999999998</c:v>
                </c:pt>
                <c:pt idx="4271">
                  <c:v>5.1935000000000002</c:v>
                </c:pt>
                <c:pt idx="4272">
                  <c:v>5.1955</c:v>
                </c:pt>
                <c:pt idx="4273">
                  <c:v>5.1970000000000001</c:v>
                </c:pt>
                <c:pt idx="4274">
                  <c:v>5.1994999999999996</c:v>
                </c:pt>
                <c:pt idx="4275">
                  <c:v>5.2004999999999999</c:v>
                </c:pt>
                <c:pt idx="4276">
                  <c:v>5.2030000000000003</c:v>
                </c:pt>
                <c:pt idx="4277">
                  <c:v>5.2050000000000001</c:v>
                </c:pt>
                <c:pt idx="4278">
                  <c:v>5.2069999999999999</c:v>
                </c:pt>
                <c:pt idx="4279">
                  <c:v>5.2084999999999999</c:v>
                </c:pt>
                <c:pt idx="4280">
                  <c:v>5.21</c:v>
                </c:pt>
                <c:pt idx="4281">
                  <c:v>5.2119999999999997</c:v>
                </c:pt>
                <c:pt idx="4282">
                  <c:v>5.2140000000000004</c:v>
                </c:pt>
                <c:pt idx="4283">
                  <c:v>5.2169999999999996</c:v>
                </c:pt>
                <c:pt idx="4284">
                  <c:v>5.2184999999999997</c:v>
                </c:pt>
                <c:pt idx="4285">
                  <c:v>5.22</c:v>
                </c:pt>
                <c:pt idx="4286">
                  <c:v>5.2225000000000001</c:v>
                </c:pt>
                <c:pt idx="4287">
                  <c:v>5.2244999999999999</c:v>
                </c:pt>
                <c:pt idx="4288">
                  <c:v>5.2264999999999997</c:v>
                </c:pt>
                <c:pt idx="4289">
                  <c:v>5.2279999999999998</c:v>
                </c:pt>
                <c:pt idx="4290">
                  <c:v>5.23</c:v>
                </c:pt>
                <c:pt idx="4291">
                  <c:v>5.2320000000000002</c:v>
                </c:pt>
                <c:pt idx="4292">
                  <c:v>5.234</c:v>
                </c:pt>
                <c:pt idx="4293">
                  <c:v>5.2355</c:v>
                </c:pt>
                <c:pt idx="4294">
                  <c:v>5.2380000000000004</c:v>
                </c:pt>
                <c:pt idx="4295">
                  <c:v>5.24</c:v>
                </c:pt>
                <c:pt idx="4296">
                  <c:v>5.2415000000000003</c:v>
                </c:pt>
                <c:pt idx="4297">
                  <c:v>5.2430000000000003</c:v>
                </c:pt>
                <c:pt idx="4298">
                  <c:v>5.2445000000000004</c:v>
                </c:pt>
                <c:pt idx="4299">
                  <c:v>5.2469999999999999</c:v>
                </c:pt>
                <c:pt idx="4300">
                  <c:v>5.2489999999999997</c:v>
                </c:pt>
                <c:pt idx="4301">
                  <c:v>5.2510000000000003</c:v>
                </c:pt>
                <c:pt idx="4302">
                  <c:v>5.2530000000000001</c:v>
                </c:pt>
                <c:pt idx="4303">
                  <c:v>5.2549999999999999</c:v>
                </c:pt>
                <c:pt idx="4304">
                  <c:v>5.2575000000000003</c:v>
                </c:pt>
                <c:pt idx="4305">
                  <c:v>5.2595000000000001</c:v>
                </c:pt>
                <c:pt idx="4306">
                  <c:v>5.2614999999999998</c:v>
                </c:pt>
                <c:pt idx="4307">
                  <c:v>5.2629999999999999</c:v>
                </c:pt>
                <c:pt idx="4308">
                  <c:v>5.266</c:v>
                </c:pt>
                <c:pt idx="4309">
                  <c:v>5.2685000000000004</c:v>
                </c:pt>
                <c:pt idx="4310">
                  <c:v>5.2709999999999999</c:v>
                </c:pt>
                <c:pt idx="4311">
                  <c:v>5.2729999999999997</c:v>
                </c:pt>
                <c:pt idx="4312">
                  <c:v>5.2759999999999998</c:v>
                </c:pt>
                <c:pt idx="4313">
                  <c:v>5.2789999999999999</c:v>
                </c:pt>
                <c:pt idx="4314">
                  <c:v>5.282</c:v>
                </c:pt>
                <c:pt idx="4315">
                  <c:v>5.2839999999999998</c:v>
                </c:pt>
                <c:pt idx="4316">
                  <c:v>5.2874999999999996</c:v>
                </c:pt>
                <c:pt idx="4317">
                  <c:v>5.29</c:v>
                </c:pt>
                <c:pt idx="4318">
                  <c:v>5.2925000000000004</c:v>
                </c:pt>
                <c:pt idx="4319">
                  <c:v>5.2954999999999997</c:v>
                </c:pt>
                <c:pt idx="4320">
                  <c:v>5.2984999999999998</c:v>
                </c:pt>
                <c:pt idx="4321">
                  <c:v>5.3010000000000002</c:v>
                </c:pt>
                <c:pt idx="4322">
                  <c:v>5.3029999999999999</c:v>
                </c:pt>
                <c:pt idx="4323">
                  <c:v>5.306</c:v>
                </c:pt>
                <c:pt idx="4324">
                  <c:v>5.3090000000000002</c:v>
                </c:pt>
                <c:pt idx="4325">
                  <c:v>5.3109999999999999</c:v>
                </c:pt>
                <c:pt idx="4326">
                  <c:v>5.3140000000000001</c:v>
                </c:pt>
                <c:pt idx="4327">
                  <c:v>5.3174999999999999</c:v>
                </c:pt>
                <c:pt idx="4328">
                  <c:v>5.32</c:v>
                </c:pt>
                <c:pt idx="4329">
                  <c:v>5.3220000000000001</c:v>
                </c:pt>
                <c:pt idx="4330">
                  <c:v>5.3254999999999999</c:v>
                </c:pt>
                <c:pt idx="4331">
                  <c:v>5.3280000000000003</c:v>
                </c:pt>
                <c:pt idx="4332">
                  <c:v>5.3304999999999998</c:v>
                </c:pt>
                <c:pt idx="4333">
                  <c:v>5.3334999999999999</c:v>
                </c:pt>
                <c:pt idx="4334">
                  <c:v>5.3369999999999997</c:v>
                </c:pt>
                <c:pt idx="4335">
                  <c:v>5.3395000000000001</c:v>
                </c:pt>
                <c:pt idx="4336">
                  <c:v>5.3419999999999996</c:v>
                </c:pt>
                <c:pt idx="4337">
                  <c:v>5.3449999999999998</c:v>
                </c:pt>
                <c:pt idx="4338">
                  <c:v>5.3479999999999999</c:v>
                </c:pt>
                <c:pt idx="4339">
                  <c:v>5.35</c:v>
                </c:pt>
                <c:pt idx="4340">
                  <c:v>5.3529999999999998</c:v>
                </c:pt>
                <c:pt idx="4341">
                  <c:v>5.3559999999999999</c:v>
                </c:pt>
                <c:pt idx="4342">
                  <c:v>5.359</c:v>
                </c:pt>
                <c:pt idx="4343">
                  <c:v>5.3609999999999998</c:v>
                </c:pt>
                <c:pt idx="4344">
                  <c:v>5.3639999999999999</c:v>
                </c:pt>
                <c:pt idx="4345">
                  <c:v>5.367</c:v>
                </c:pt>
                <c:pt idx="4346">
                  <c:v>5.3695000000000004</c:v>
                </c:pt>
                <c:pt idx="4347">
                  <c:v>5.3715000000000002</c:v>
                </c:pt>
                <c:pt idx="4348">
                  <c:v>5.375</c:v>
                </c:pt>
                <c:pt idx="4349">
                  <c:v>5.3775000000000004</c:v>
                </c:pt>
                <c:pt idx="4350">
                  <c:v>5.38</c:v>
                </c:pt>
                <c:pt idx="4351">
                  <c:v>5.383</c:v>
                </c:pt>
                <c:pt idx="4352">
                  <c:v>5.3864999999999998</c:v>
                </c:pt>
                <c:pt idx="4353">
                  <c:v>5.3884999999999996</c:v>
                </c:pt>
                <c:pt idx="4354">
                  <c:v>5.3905000000000003</c:v>
                </c:pt>
                <c:pt idx="4355">
                  <c:v>5.3935000000000004</c:v>
                </c:pt>
                <c:pt idx="4356">
                  <c:v>5.3964999999999996</c:v>
                </c:pt>
                <c:pt idx="4357">
                  <c:v>5.3985000000000003</c:v>
                </c:pt>
                <c:pt idx="4358">
                  <c:v>5.4009999999999998</c:v>
                </c:pt>
                <c:pt idx="4359">
                  <c:v>5.4039999999999999</c:v>
                </c:pt>
                <c:pt idx="4360">
                  <c:v>5.4065000000000003</c:v>
                </c:pt>
                <c:pt idx="4361">
                  <c:v>5.4089999999999998</c:v>
                </c:pt>
                <c:pt idx="4362">
                  <c:v>5.4115000000000002</c:v>
                </c:pt>
                <c:pt idx="4363">
                  <c:v>5.4139999999999997</c:v>
                </c:pt>
                <c:pt idx="4364">
                  <c:v>5.4165000000000001</c:v>
                </c:pt>
                <c:pt idx="4365">
                  <c:v>5.4184999999999999</c:v>
                </c:pt>
                <c:pt idx="4366">
                  <c:v>5.4215</c:v>
                </c:pt>
                <c:pt idx="4367">
                  <c:v>5.4240000000000004</c:v>
                </c:pt>
                <c:pt idx="4368">
                  <c:v>5.4264999999999999</c:v>
                </c:pt>
                <c:pt idx="4369">
                  <c:v>5.4284999999999997</c:v>
                </c:pt>
                <c:pt idx="4370">
                  <c:v>5.431</c:v>
                </c:pt>
                <c:pt idx="4371">
                  <c:v>5.4335000000000004</c:v>
                </c:pt>
                <c:pt idx="4372">
                  <c:v>5.4355000000000002</c:v>
                </c:pt>
                <c:pt idx="4373">
                  <c:v>5.4375</c:v>
                </c:pt>
                <c:pt idx="4374">
                  <c:v>5.4405000000000001</c:v>
                </c:pt>
                <c:pt idx="4375">
                  <c:v>5.4429999999999996</c:v>
                </c:pt>
                <c:pt idx="4376">
                  <c:v>5.4450000000000003</c:v>
                </c:pt>
                <c:pt idx="4377">
                  <c:v>5.4465000000000003</c:v>
                </c:pt>
                <c:pt idx="4378">
                  <c:v>5.4494999999999996</c:v>
                </c:pt>
                <c:pt idx="4379">
                  <c:v>5.452</c:v>
                </c:pt>
                <c:pt idx="4380">
                  <c:v>5.4535</c:v>
                </c:pt>
                <c:pt idx="4381">
                  <c:v>5.4550000000000001</c:v>
                </c:pt>
                <c:pt idx="4382">
                  <c:v>5.4580000000000002</c:v>
                </c:pt>
                <c:pt idx="4383">
                  <c:v>5.4604999999999997</c:v>
                </c:pt>
                <c:pt idx="4384">
                  <c:v>5.4630000000000001</c:v>
                </c:pt>
                <c:pt idx="4385">
                  <c:v>5.4649999999999999</c:v>
                </c:pt>
                <c:pt idx="4386">
                  <c:v>5.4669999999999996</c:v>
                </c:pt>
                <c:pt idx="4387">
                  <c:v>5.4695</c:v>
                </c:pt>
                <c:pt idx="4388">
                  <c:v>5.4714999999999998</c:v>
                </c:pt>
                <c:pt idx="4389">
                  <c:v>5.4729999999999999</c:v>
                </c:pt>
                <c:pt idx="4390">
                  <c:v>5.4749999999999996</c:v>
                </c:pt>
                <c:pt idx="4391">
                  <c:v>5.4775</c:v>
                </c:pt>
                <c:pt idx="4392">
                  <c:v>5.48</c:v>
                </c:pt>
                <c:pt idx="4393">
                  <c:v>5.4814999999999996</c:v>
                </c:pt>
                <c:pt idx="4394">
                  <c:v>5.484</c:v>
                </c:pt>
                <c:pt idx="4395">
                  <c:v>5.4859999999999998</c:v>
                </c:pt>
                <c:pt idx="4396">
                  <c:v>5.4880000000000004</c:v>
                </c:pt>
                <c:pt idx="4397">
                  <c:v>5.49</c:v>
                </c:pt>
                <c:pt idx="4398">
                  <c:v>5.492</c:v>
                </c:pt>
                <c:pt idx="4399">
                  <c:v>5.4939999999999998</c:v>
                </c:pt>
                <c:pt idx="4400">
                  <c:v>5.4954999999999998</c:v>
                </c:pt>
                <c:pt idx="4401">
                  <c:v>5.4974999999999996</c:v>
                </c:pt>
                <c:pt idx="4402">
                  <c:v>5.5</c:v>
                </c:pt>
                <c:pt idx="4403">
                  <c:v>5.5019999999999998</c:v>
                </c:pt>
                <c:pt idx="4404">
                  <c:v>5.5039999999999996</c:v>
                </c:pt>
                <c:pt idx="4405">
                  <c:v>5.5054999999999996</c:v>
                </c:pt>
                <c:pt idx="4406">
                  <c:v>5.5075000000000003</c:v>
                </c:pt>
                <c:pt idx="4407">
                  <c:v>5.51</c:v>
                </c:pt>
                <c:pt idx="4408">
                  <c:v>5.5114999999999998</c:v>
                </c:pt>
                <c:pt idx="4409">
                  <c:v>5.5129999999999999</c:v>
                </c:pt>
                <c:pt idx="4410">
                  <c:v>5.5145</c:v>
                </c:pt>
                <c:pt idx="4411">
                  <c:v>5.5164999999999997</c:v>
                </c:pt>
                <c:pt idx="4412">
                  <c:v>5.5194999999999999</c:v>
                </c:pt>
                <c:pt idx="4413">
                  <c:v>5.5214999999999996</c:v>
                </c:pt>
                <c:pt idx="4414">
                  <c:v>5.5229999999999997</c:v>
                </c:pt>
                <c:pt idx="4415">
                  <c:v>5.5250000000000004</c:v>
                </c:pt>
                <c:pt idx="4416">
                  <c:v>5.5270000000000001</c:v>
                </c:pt>
                <c:pt idx="4417">
                  <c:v>5.5289999999999999</c:v>
                </c:pt>
                <c:pt idx="4418">
                  <c:v>5.5309999999999997</c:v>
                </c:pt>
                <c:pt idx="4419">
                  <c:v>5.5324999999999998</c:v>
                </c:pt>
                <c:pt idx="4420">
                  <c:v>5.5339999999999998</c:v>
                </c:pt>
                <c:pt idx="4421">
                  <c:v>5.5359999999999996</c:v>
                </c:pt>
                <c:pt idx="4422">
                  <c:v>5.5380000000000003</c:v>
                </c:pt>
                <c:pt idx="4423">
                  <c:v>5.5404999999999998</c:v>
                </c:pt>
                <c:pt idx="4424">
                  <c:v>5.5425000000000004</c:v>
                </c:pt>
                <c:pt idx="4425">
                  <c:v>5.5445000000000002</c:v>
                </c:pt>
                <c:pt idx="4426">
                  <c:v>5.5460000000000003</c:v>
                </c:pt>
                <c:pt idx="4427">
                  <c:v>5.548</c:v>
                </c:pt>
                <c:pt idx="4428">
                  <c:v>5.5505000000000004</c:v>
                </c:pt>
                <c:pt idx="4429">
                  <c:v>5.5525000000000002</c:v>
                </c:pt>
                <c:pt idx="4430">
                  <c:v>5.5545</c:v>
                </c:pt>
                <c:pt idx="4431">
                  <c:v>5.556</c:v>
                </c:pt>
                <c:pt idx="4432">
                  <c:v>5.5579999999999998</c:v>
                </c:pt>
                <c:pt idx="4433">
                  <c:v>5.5609999999999999</c:v>
                </c:pt>
                <c:pt idx="4434">
                  <c:v>5.5635000000000003</c:v>
                </c:pt>
                <c:pt idx="4435">
                  <c:v>5.5650000000000004</c:v>
                </c:pt>
                <c:pt idx="4436">
                  <c:v>5.5674999999999999</c:v>
                </c:pt>
                <c:pt idx="4437">
                  <c:v>5.57</c:v>
                </c:pt>
                <c:pt idx="4438">
                  <c:v>5.5724999999999998</c:v>
                </c:pt>
                <c:pt idx="4439">
                  <c:v>5.5744999999999996</c:v>
                </c:pt>
                <c:pt idx="4440">
                  <c:v>5.577</c:v>
                </c:pt>
                <c:pt idx="4441">
                  <c:v>5.58</c:v>
                </c:pt>
                <c:pt idx="4442">
                  <c:v>5.5830000000000002</c:v>
                </c:pt>
                <c:pt idx="4443">
                  <c:v>5.585</c:v>
                </c:pt>
                <c:pt idx="4444">
                  <c:v>5.5880000000000001</c:v>
                </c:pt>
                <c:pt idx="4445">
                  <c:v>5.5904999999999996</c:v>
                </c:pt>
                <c:pt idx="4446">
                  <c:v>5.593</c:v>
                </c:pt>
                <c:pt idx="4447">
                  <c:v>5.5955000000000004</c:v>
                </c:pt>
                <c:pt idx="4448">
                  <c:v>5.5979999999999999</c:v>
                </c:pt>
                <c:pt idx="4449">
                  <c:v>5.6014999999999997</c:v>
                </c:pt>
                <c:pt idx="4450">
                  <c:v>5.6044999999999998</c:v>
                </c:pt>
                <c:pt idx="4451">
                  <c:v>5.6064999999999996</c:v>
                </c:pt>
                <c:pt idx="4452">
                  <c:v>5.6094999999999997</c:v>
                </c:pt>
                <c:pt idx="4453">
                  <c:v>5.6120000000000001</c:v>
                </c:pt>
                <c:pt idx="4454">
                  <c:v>5.6144999999999996</c:v>
                </c:pt>
                <c:pt idx="4455">
                  <c:v>5.6174999999999997</c:v>
                </c:pt>
                <c:pt idx="4456">
                  <c:v>5.62</c:v>
                </c:pt>
                <c:pt idx="4457">
                  <c:v>5.6224999999999996</c:v>
                </c:pt>
                <c:pt idx="4458">
                  <c:v>5.625</c:v>
                </c:pt>
                <c:pt idx="4459">
                  <c:v>5.6275000000000004</c:v>
                </c:pt>
                <c:pt idx="4460">
                  <c:v>5.6304999999999996</c:v>
                </c:pt>
                <c:pt idx="4461">
                  <c:v>5.6325000000000003</c:v>
                </c:pt>
                <c:pt idx="4462">
                  <c:v>5.6349999999999998</c:v>
                </c:pt>
                <c:pt idx="4463">
                  <c:v>5.6375000000000002</c:v>
                </c:pt>
                <c:pt idx="4464">
                  <c:v>5.64</c:v>
                </c:pt>
                <c:pt idx="4465">
                  <c:v>5.6425000000000001</c:v>
                </c:pt>
                <c:pt idx="4466">
                  <c:v>5.6449999999999996</c:v>
                </c:pt>
                <c:pt idx="4467">
                  <c:v>5.6485000000000003</c:v>
                </c:pt>
                <c:pt idx="4468">
                  <c:v>5.6505000000000001</c:v>
                </c:pt>
                <c:pt idx="4469">
                  <c:v>5.6524999999999999</c:v>
                </c:pt>
                <c:pt idx="4470">
                  <c:v>5.6555</c:v>
                </c:pt>
                <c:pt idx="4471">
                  <c:v>5.6580000000000004</c:v>
                </c:pt>
                <c:pt idx="4472">
                  <c:v>5.6604999999999999</c:v>
                </c:pt>
                <c:pt idx="4473">
                  <c:v>5.6630000000000003</c:v>
                </c:pt>
                <c:pt idx="4474">
                  <c:v>5.6654999999999998</c:v>
                </c:pt>
                <c:pt idx="4475">
                  <c:v>5.6684999999999999</c:v>
                </c:pt>
                <c:pt idx="4476">
                  <c:v>5.6704999999999997</c:v>
                </c:pt>
                <c:pt idx="4477">
                  <c:v>5.673</c:v>
                </c:pt>
                <c:pt idx="4478">
                  <c:v>5.6764999999999999</c:v>
                </c:pt>
                <c:pt idx="4479">
                  <c:v>5.6784999999999997</c:v>
                </c:pt>
                <c:pt idx="4480">
                  <c:v>5.6805000000000003</c:v>
                </c:pt>
                <c:pt idx="4481">
                  <c:v>5.6829999999999998</c:v>
                </c:pt>
                <c:pt idx="4482">
                  <c:v>5.6859999999999999</c:v>
                </c:pt>
                <c:pt idx="4483">
                  <c:v>5.6879999999999997</c:v>
                </c:pt>
                <c:pt idx="4484">
                  <c:v>5.6905000000000001</c:v>
                </c:pt>
                <c:pt idx="4485">
                  <c:v>5.6929999999999996</c:v>
                </c:pt>
                <c:pt idx="4486">
                  <c:v>5.6959999999999997</c:v>
                </c:pt>
                <c:pt idx="4487">
                  <c:v>5.6974999999999998</c:v>
                </c:pt>
                <c:pt idx="4488">
                  <c:v>5.6994999999999996</c:v>
                </c:pt>
                <c:pt idx="4489">
                  <c:v>5.702</c:v>
                </c:pt>
                <c:pt idx="4490">
                  <c:v>5.7045000000000003</c:v>
                </c:pt>
                <c:pt idx="4491">
                  <c:v>5.7065000000000001</c:v>
                </c:pt>
                <c:pt idx="4492">
                  <c:v>5.7084999999999999</c:v>
                </c:pt>
                <c:pt idx="4493">
                  <c:v>5.7110000000000003</c:v>
                </c:pt>
                <c:pt idx="4494">
                  <c:v>5.7134999999999998</c:v>
                </c:pt>
                <c:pt idx="4495">
                  <c:v>5.7149999999999999</c:v>
                </c:pt>
                <c:pt idx="4496">
                  <c:v>5.7169999999999996</c:v>
                </c:pt>
                <c:pt idx="4497">
                  <c:v>5.7195</c:v>
                </c:pt>
                <c:pt idx="4498">
                  <c:v>5.7220000000000004</c:v>
                </c:pt>
                <c:pt idx="4499">
                  <c:v>5.7240000000000002</c:v>
                </c:pt>
                <c:pt idx="4500">
                  <c:v>5.726</c:v>
                </c:pt>
                <c:pt idx="4501">
                  <c:v>5.7290000000000001</c:v>
                </c:pt>
                <c:pt idx="4502">
                  <c:v>5.7309999999999999</c:v>
                </c:pt>
                <c:pt idx="4503">
                  <c:v>5.7335000000000003</c:v>
                </c:pt>
                <c:pt idx="4504">
                  <c:v>5.7355</c:v>
                </c:pt>
                <c:pt idx="4505">
                  <c:v>5.7385000000000002</c:v>
                </c:pt>
                <c:pt idx="4506">
                  <c:v>5.7409999999999997</c:v>
                </c:pt>
                <c:pt idx="4507">
                  <c:v>5.7430000000000003</c:v>
                </c:pt>
                <c:pt idx="4508">
                  <c:v>5.7450000000000001</c:v>
                </c:pt>
                <c:pt idx="4509">
                  <c:v>5.7474999999999996</c:v>
                </c:pt>
                <c:pt idx="4510">
                  <c:v>5.75</c:v>
                </c:pt>
                <c:pt idx="4511">
                  <c:v>5.7525000000000004</c:v>
                </c:pt>
                <c:pt idx="4512">
                  <c:v>5.7545000000000002</c:v>
                </c:pt>
                <c:pt idx="4513">
                  <c:v>5.7569999999999997</c:v>
                </c:pt>
                <c:pt idx="4514">
                  <c:v>5.76</c:v>
                </c:pt>
                <c:pt idx="4515">
                  <c:v>5.7619999999999996</c:v>
                </c:pt>
                <c:pt idx="4516">
                  <c:v>5.7640000000000002</c:v>
                </c:pt>
                <c:pt idx="4517">
                  <c:v>5.7664999999999997</c:v>
                </c:pt>
                <c:pt idx="4518">
                  <c:v>5.7690000000000001</c:v>
                </c:pt>
                <c:pt idx="4519">
                  <c:v>5.7709999999999999</c:v>
                </c:pt>
                <c:pt idx="4520">
                  <c:v>5.7735000000000003</c:v>
                </c:pt>
                <c:pt idx="4521">
                  <c:v>5.7759999999999998</c:v>
                </c:pt>
                <c:pt idx="4522">
                  <c:v>5.7789999999999999</c:v>
                </c:pt>
                <c:pt idx="4523">
                  <c:v>5.7805</c:v>
                </c:pt>
                <c:pt idx="4524">
                  <c:v>5.7830000000000004</c:v>
                </c:pt>
                <c:pt idx="4525">
                  <c:v>5.7854999999999999</c:v>
                </c:pt>
                <c:pt idx="4526">
                  <c:v>5.7874999999999996</c:v>
                </c:pt>
                <c:pt idx="4527">
                  <c:v>5.7895000000000003</c:v>
                </c:pt>
                <c:pt idx="4528">
                  <c:v>5.7919999999999998</c:v>
                </c:pt>
                <c:pt idx="4529">
                  <c:v>5.7945000000000002</c:v>
                </c:pt>
                <c:pt idx="4530">
                  <c:v>5.7975000000000003</c:v>
                </c:pt>
                <c:pt idx="4531">
                  <c:v>5.7995000000000001</c:v>
                </c:pt>
                <c:pt idx="4532">
                  <c:v>5.8014999999999999</c:v>
                </c:pt>
                <c:pt idx="4533">
                  <c:v>5.8034999999999997</c:v>
                </c:pt>
                <c:pt idx="4534">
                  <c:v>5.806</c:v>
                </c:pt>
                <c:pt idx="4535">
                  <c:v>5.8079999999999998</c:v>
                </c:pt>
                <c:pt idx="4536">
                  <c:v>5.81</c:v>
                </c:pt>
                <c:pt idx="4537">
                  <c:v>5.8120000000000003</c:v>
                </c:pt>
                <c:pt idx="4538">
                  <c:v>5.8150000000000004</c:v>
                </c:pt>
                <c:pt idx="4539">
                  <c:v>5.8170000000000002</c:v>
                </c:pt>
                <c:pt idx="4540">
                  <c:v>5.819</c:v>
                </c:pt>
                <c:pt idx="4541">
                  <c:v>5.8209999999999997</c:v>
                </c:pt>
                <c:pt idx="4542">
                  <c:v>5.8235000000000001</c:v>
                </c:pt>
                <c:pt idx="4543">
                  <c:v>5.8254999999999999</c:v>
                </c:pt>
                <c:pt idx="4544">
                  <c:v>5.8280000000000003</c:v>
                </c:pt>
                <c:pt idx="4545">
                  <c:v>5.8295000000000003</c:v>
                </c:pt>
                <c:pt idx="4546">
                  <c:v>5.8315000000000001</c:v>
                </c:pt>
                <c:pt idx="4547">
                  <c:v>5.8334999999999999</c:v>
                </c:pt>
                <c:pt idx="4548">
                  <c:v>5.8354999999999997</c:v>
                </c:pt>
                <c:pt idx="4549">
                  <c:v>5.8375000000000004</c:v>
                </c:pt>
                <c:pt idx="4550">
                  <c:v>5.8395000000000001</c:v>
                </c:pt>
                <c:pt idx="4551">
                  <c:v>5.8410000000000002</c:v>
                </c:pt>
                <c:pt idx="4552">
                  <c:v>5.843</c:v>
                </c:pt>
                <c:pt idx="4553">
                  <c:v>5.8455000000000004</c:v>
                </c:pt>
                <c:pt idx="4554">
                  <c:v>5.8475000000000001</c:v>
                </c:pt>
                <c:pt idx="4555">
                  <c:v>5.8494999999999999</c:v>
                </c:pt>
                <c:pt idx="4556">
                  <c:v>5.851</c:v>
                </c:pt>
                <c:pt idx="4557">
                  <c:v>5.8529999999999998</c:v>
                </c:pt>
                <c:pt idx="4558">
                  <c:v>5.8550000000000004</c:v>
                </c:pt>
                <c:pt idx="4559">
                  <c:v>5.8570000000000002</c:v>
                </c:pt>
                <c:pt idx="4560">
                  <c:v>5.859</c:v>
                </c:pt>
                <c:pt idx="4561">
                  <c:v>5.8605</c:v>
                </c:pt>
                <c:pt idx="4562">
                  <c:v>5.8624999999999998</c:v>
                </c:pt>
                <c:pt idx="4563">
                  <c:v>5.8639999999999999</c:v>
                </c:pt>
                <c:pt idx="4564">
                  <c:v>5.8659999999999997</c:v>
                </c:pt>
                <c:pt idx="4565">
                  <c:v>5.8680000000000003</c:v>
                </c:pt>
                <c:pt idx="4566">
                  <c:v>5.87</c:v>
                </c:pt>
                <c:pt idx="4567">
                  <c:v>5.8715000000000002</c:v>
                </c:pt>
                <c:pt idx="4568">
                  <c:v>5.8734999999999999</c:v>
                </c:pt>
                <c:pt idx="4569">
                  <c:v>5.8754999999999997</c:v>
                </c:pt>
                <c:pt idx="4570">
                  <c:v>5.8775000000000004</c:v>
                </c:pt>
                <c:pt idx="4571">
                  <c:v>5.8795000000000002</c:v>
                </c:pt>
                <c:pt idx="4572">
                  <c:v>5.8810000000000002</c:v>
                </c:pt>
                <c:pt idx="4573">
                  <c:v>5.8825000000000003</c:v>
                </c:pt>
                <c:pt idx="4574">
                  <c:v>5.8845000000000001</c:v>
                </c:pt>
                <c:pt idx="4575">
                  <c:v>5.8864999999999998</c:v>
                </c:pt>
                <c:pt idx="4576">
                  <c:v>5.8884999999999996</c:v>
                </c:pt>
                <c:pt idx="4577">
                  <c:v>5.8905000000000003</c:v>
                </c:pt>
                <c:pt idx="4578">
                  <c:v>5.8920000000000003</c:v>
                </c:pt>
                <c:pt idx="4579">
                  <c:v>5.8940000000000001</c:v>
                </c:pt>
                <c:pt idx="4580">
                  <c:v>5.8959999999999999</c:v>
                </c:pt>
                <c:pt idx="4581">
                  <c:v>5.8979999999999997</c:v>
                </c:pt>
                <c:pt idx="4582">
                  <c:v>5.9</c:v>
                </c:pt>
                <c:pt idx="4583">
                  <c:v>5.9020000000000001</c:v>
                </c:pt>
                <c:pt idx="4584">
                  <c:v>5.9039999999999999</c:v>
                </c:pt>
                <c:pt idx="4585">
                  <c:v>5.9055</c:v>
                </c:pt>
                <c:pt idx="4586">
                  <c:v>5.9074999999999998</c:v>
                </c:pt>
                <c:pt idx="4587">
                  <c:v>5.9095000000000004</c:v>
                </c:pt>
                <c:pt idx="4588">
                  <c:v>5.9115000000000002</c:v>
                </c:pt>
                <c:pt idx="4589">
                  <c:v>5.9139999999999997</c:v>
                </c:pt>
                <c:pt idx="4590">
                  <c:v>5.9160000000000004</c:v>
                </c:pt>
                <c:pt idx="4591">
                  <c:v>5.9184999999999999</c:v>
                </c:pt>
                <c:pt idx="4592">
                  <c:v>5.9204999999999997</c:v>
                </c:pt>
                <c:pt idx="4593">
                  <c:v>5.9225000000000003</c:v>
                </c:pt>
                <c:pt idx="4594">
                  <c:v>5.9245000000000001</c:v>
                </c:pt>
                <c:pt idx="4595">
                  <c:v>5.9275000000000002</c:v>
                </c:pt>
                <c:pt idx="4596">
                  <c:v>5.93</c:v>
                </c:pt>
                <c:pt idx="4597">
                  <c:v>5.9320000000000004</c:v>
                </c:pt>
                <c:pt idx="4598">
                  <c:v>5.9349999999999996</c:v>
                </c:pt>
                <c:pt idx="4599">
                  <c:v>5.9379999999999997</c:v>
                </c:pt>
                <c:pt idx="4600">
                  <c:v>5.9409999999999998</c:v>
                </c:pt>
                <c:pt idx="4601">
                  <c:v>5.9429999999999996</c:v>
                </c:pt>
                <c:pt idx="4602">
                  <c:v>5.9459999999999997</c:v>
                </c:pt>
                <c:pt idx="4603">
                  <c:v>5.9485000000000001</c:v>
                </c:pt>
                <c:pt idx="4604">
                  <c:v>5.9509999999999996</c:v>
                </c:pt>
                <c:pt idx="4605">
                  <c:v>5.9535</c:v>
                </c:pt>
                <c:pt idx="4606">
                  <c:v>5.9560000000000004</c:v>
                </c:pt>
                <c:pt idx="4607">
                  <c:v>5.9595000000000002</c:v>
                </c:pt>
                <c:pt idx="4608">
                  <c:v>5.9619999999999997</c:v>
                </c:pt>
                <c:pt idx="4609">
                  <c:v>5.9640000000000004</c:v>
                </c:pt>
                <c:pt idx="4610">
                  <c:v>5.9664999999999999</c:v>
                </c:pt>
                <c:pt idx="4611">
                  <c:v>5.97</c:v>
                </c:pt>
                <c:pt idx="4612">
                  <c:v>5.9725000000000001</c:v>
                </c:pt>
                <c:pt idx="4613">
                  <c:v>5.9749999999999996</c:v>
                </c:pt>
                <c:pt idx="4614">
                  <c:v>5.9779999999999998</c:v>
                </c:pt>
                <c:pt idx="4615">
                  <c:v>5.9809999999999999</c:v>
                </c:pt>
                <c:pt idx="4616">
                  <c:v>5.9829999999999997</c:v>
                </c:pt>
                <c:pt idx="4617">
                  <c:v>5.9859999999999998</c:v>
                </c:pt>
                <c:pt idx="4618">
                  <c:v>5.9885000000000002</c:v>
                </c:pt>
                <c:pt idx="4619">
                  <c:v>5.9915000000000003</c:v>
                </c:pt>
                <c:pt idx="4620">
                  <c:v>5.9939999999999998</c:v>
                </c:pt>
                <c:pt idx="4621">
                  <c:v>5.9969999999999999</c:v>
                </c:pt>
                <c:pt idx="4622">
                  <c:v>6</c:v>
                </c:pt>
                <c:pt idx="4623">
                  <c:v>6.0019999999999998</c:v>
                </c:pt>
                <c:pt idx="4624">
                  <c:v>6.0039999999999996</c:v>
                </c:pt>
                <c:pt idx="4625">
                  <c:v>6.0065</c:v>
                </c:pt>
                <c:pt idx="4626">
                  <c:v>6.0095000000000001</c:v>
                </c:pt>
                <c:pt idx="4627">
                  <c:v>6.0114999999999998</c:v>
                </c:pt>
                <c:pt idx="4628">
                  <c:v>6.0134999999999996</c:v>
                </c:pt>
                <c:pt idx="4629">
                  <c:v>6.016</c:v>
                </c:pt>
                <c:pt idx="4630">
                  <c:v>6.0185000000000004</c:v>
                </c:pt>
                <c:pt idx="4631">
                  <c:v>6.0205000000000002</c:v>
                </c:pt>
                <c:pt idx="4632">
                  <c:v>6.0229999999999997</c:v>
                </c:pt>
                <c:pt idx="4633">
                  <c:v>6.0255000000000001</c:v>
                </c:pt>
                <c:pt idx="4634">
                  <c:v>6.0274999999999999</c:v>
                </c:pt>
                <c:pt idx="4635">
                  <c:v>6.0294999999999996</c:v>
                </c:pt>
                <c:pt idx="4636">
                  <c:v>6.032</c:v>
                </c:pt>
                <c:pt idx="4637">
                  <c:v>6.0350000000000001</c:v>
                </c:pt>
                <c:pt idx="4638">
                  <c:v>6.0369999999999999</c:v>
                </c:pt>
                <c:pt idx="4639">
                  <c:v>6.0389999999999997</c:v>
                </c:pt>
                <c:pt idx="4640">
                  <c:v>6.0419999999999998</c:v>
                </c:pt>
                <c:pt idx="4641">
                  <c:v>6.0445000000000002</c:v>
                </c:pt>
                <c:pt idx="4642">
                  <c:v>6.0465</c:v>
                </c:pt>
                <c:pt idx="4643">
                  <c:v>6.0484999999999998</c:v>
                </c:pt>
                <c:pt idx="4644">
                  <c:v>6.0510000000000002</c:v>
                </c:pt>
                <c:pt idx="4645">
                  <c:v>6.0534999999999997</c:v>
                </c:pt>
                <c:pt idx="4646">
                  <c:v>6.0555000000000003</c:v>
                </c:pt>
                <c:pt idx="4647">
                  <c:v>6.0579999999999998</c:v>
                </c:pt>
                <c:pt idx="4648">
                  <c:v>6.0609999999999999</c:v>
                </c:pt>
                <c:pt idx="4649">
                  <c:v>6.0635000000000003</c:v>
                </c:pt>
                <c:pt idx="4650">
                  <c:v>6.0659999999999998</c:v>
                </c:pt>
                <c:pt idx="4651">
                  <c:v>6.0679999999999996</c:v>
                </c:pt>
                <c:pt idx="4652">
                  <c:v>6.0709999999999997</c:v>
                </c:pt>
                <c:pt idx="4653">
                  <c:v>6.0730000000000004</c:v>
                </c:pt>
                <c:pt idx="4654">
                  <c:v>6.0750000000000002</c:v>
                </c:pt>
                <c:pt idx="4655">
                  <c:v>6.0774999999999997</c:v>
                </c:pt>
                <c:pt idx="4656">
                  <c:v>6.0804999999999998</c:v>
                </c:pt>
                <c:pt idx="4657">
                  <c:v>6.0830000000000002</c:v>
                </c:pt>
                <c:pt idx="4658">
                  <c:v>6.085</c:v>
                </c:pt>
                <c:pt idx="4659">
                  <c:v>6.0875000000000004</c:v>
                </c:pt>
                <c:pt idx="4660">
                  <c:v>6.0904999999999996</c:v>
                </c:pt>
                <c:pt idx="4661">
                  <c:v>6.0925000000000002</c:v>
                </c:pt>
                <c:pt idx="4662">
                  <c:v>6.0945</c:v>
                </c:pt>
                <c:pt idx="4663">
                  <c:v>6.0964999999999998</c:v>
                </c:pt>
                <c:pt idx="4664">
                  <c:v>6.1</c:v>
                </c:pt>
                <c:pt idx="4665">
                  <c:v>6.1020000000000003</c:v>
                </c:pt>
                <c:pt idx="4666">
                  <c:v>6.1040000000000001</c:v>
                </c:pt>
                <c:pt idx="4667">
                  <c:v>6.1064999999999996</c:v>
                </c:pt>
                <c:pt idx="4668">
                  <c:v>6.1094999999999997</c:v>
                </c:pt>
                <c:pt idx="4669">
                  <c:v>6.1115000000000004</c:v>
                </c:pt>
                <c:pt idx="4670">
                  <c:v>6.1135000000000002</c:v>
                </c:pt>
                <c:pt idx="4671">
                  <c:v>6.1154999999999999</c:v>
                </c:pt>
                <c:pt idx="4672">
                  <c:v>6.1180000000000003</c:v>
                </c:pt>
                <c:pt idx="4673">
                  <c:v>6.1210000000000004</c:v>
                </c:pt>
                <c:pt idx="4674">
                  <c:v>6.1230000000000002</c:v>
                </c:pt>
                <c:pt idx="4675">
                  <c:v>6.125</c:v>
                </c:pt>
                <c:pt idx="4676">
                  <c:v>6.1280000000000001</c:v>
                </c:pt>
                <c:pt idx="4677">
                  <c:v>6.13</c:v>
                </c:pt>
                <c:pt idx="4678">
                  <c:v>6.1319999999999997</c:v>
                </c:pt>
                <c:pt idx="4679">
                  <c:v>6.1340000000000003</c:v>
                </c:pt>
                <c:pt idx="4680">
                  <c:v>6.1364999999999998</c:v>
                </c:pt>
                <c:pt idx="4681">
                  <c:v>6.1390000000000002</c:v>
                </c:pt>
                <c:pt idx="4682">
                  <c:v>6.141</c:v>
                </c:pt>
                <c:pt idx="4683">
                  <c:v>6.1435000000000004</c:v>
                </c:pt>
                <c:pt idx="4684">
                  <c:v>6.1459999999999999</c:v>
                </c:pt>
                <c:pt idx="4685">
                  <c:v>6.1485000000000003</c:v>
                </c:pt>
                <c:pt idx="4686">
                  <c:v>6.1505000000000001</c:v>
                </c:pt>
                <c:pt idx="4687">
                  <c:v>6.1524999999999999</c:v>
                </c:pt>
                <c:pt idx="4688">
                  <c:v>6.1544999999999996</c:v>
                </c:pt>
                <c:pt idx="4689">
                  <c:v>6.157</c:v>
                </c:pt>
                <c:pt idx="4690">
                  <c:v>6.1589999999999998</c:v>
                </c:pt>
                <c:pt idx="4691">
                  <c:v>6.1609999999999996</c:v>
                </c:pt>
                <c:pt idx="4692">
                  <c:v>6.1635</c:v>
                </c:pt>
                <c:pt idx="4693">
                  <c:v>6.1660000000000004</c:v>
                </c:pt>
                <c:pt idx="4694">
                  <c:v>6.1680000000000001</c:v>
                </c:pt>
                <c:pt idx="4695">
                  <c:v>6.17</c:v>
                </c:pt>
                <c:pt idx="4696">
                  <c:v>6.1715</c:v>
                </c:pt>
                <c:pt idx="4697">
                  <c:v>6.1734999999999998</c:v>
                </c:pt>
                <c:pt idx="4698">
                  <c:v>6.1745000000000001</c:v>
                </c:pt>
                <c:pt idx="4699">
                  <c:v>6.1769999999999996</c:v>
                </c:pt>
                <c:pt idx="4700">
                  <c:v>6.1784999999999997</c:v>
                </c:pt>
                <c:pt idx="4701">
                  <c:v>6.181</c:v>
                </c:pt>
                <c:pt idx="4702">
                  <c:v>6.1835000000000004</c:v>
                </c:pt>
                <c:pt idx="4703">
                  <c:v>6.1855000000000002</c:v>
                </c:pt>
                <c:pt idx="4704">
                  <c:v>6.1879999999999997</c:v>
                </c:pt>
                <c:pt idx="4705">
                  <c:v>6.1894999999999998</c:v>
                </c:pt>
                <c:pt idx="4706">
                  <c:v>6.1920000000000002</c:v>
                </c:pt>
                <c:pt idx="4707">
                  <c:v>6.1950000000000003</c:v>
                </c:pt>
                <c:pt idx="4708">
                  <c:v>6.1970000000000001</c:v>
                </c:pt>
                <c:pt idx="4709">
                  <c:v>6.1985000000000001</c:v>
                </c:pt>
                <c:pt idx="4710">
                  <c:v>6.2009999999999996</c:v>
                </c:pt>
                <c:pt idx="4711">
                  <c:v>6.2030000000000003</c:v>
                </c:pt>
                <c:pt idx="4712">
                  <c:v>6.2050000000000001</c:v>
                </c:pt>
                <c:pt idx="4713">
                  <c:v>6.2069999999999999</c:v>
                </c:pt>
                <c:pt idx="4714">
                  <c:v>6.2089999999999996</c:v>
                </c:pt>
                <c:pt idx="4715">
                  <c:v>6.2110000000000003</c:v>
                </c:pt>
                <c:pt idx="4716">
                  <c:v>6.2134999999999998</c:v>
                </c:pt>
                <c:pt idx="4717">
                  <c:v>6.2154999999999996</c:v>
                </c:pt>
                <c:pt idx="4718">
                  <c:v>6.2175000000000002</c:v>
                </c:pt>
                <c:pt idx="4719">
                  <c:v>6.2195</c:v>
                </c:pt>
                <c:pt idx="4720">
                  <c:v>6.2214999999999998</c:v>
                </c:pt>
                <c:pt idx="4721">
                  <c:v>6.2240000000000002</c:v>
                </c:pt>
                <c:pt idx="4722">
                  <c:v>6.226</c:v>
                </c:pt>
                <c:pt idx="4723">
                  <c:v>6.2279999999999998</c:v>
                </c:pt>
                <c:pt idx="4724">
                  <c:v>6.23</c:v>
                </c:pt>
                <c:pt idx="4725">
                  <c:v>6.2324999999999999</c:v>
                </c:pt>
                <c:pt idx="4726">
                  <c:v>6.2344999999999997</c:v>
                </c:pt>
                <c:pt idx="4727">
                  <c:v>6.2370000000000001</c:v>
                </c:pt>
                <c:pt idx="4728">
                  <c:v>6.2385000000000002</c:v>
                </c:pt>
                <c:pt idx="4729">
                  <c:v>6.2409999999999997</c:v>
                </c:pt>
                <c:pt idx="4730">
                  <c:v>6.2424999999999997</c:v>
                </c:pt>
                <c:pt idx="4731">
                  <c:v>6.2454999999999998</c:v>
                </c:pt>
                <c:pt idx="4732">
                  <c:v>6.2469999999999999</c:v>
                </c:pt>
                <c:pt idx="4733">
                  <c:v>6.2489999999999997</c:v>
                </c:pt>
                <c:pt idx="4734">
                  <c:v>6.2510000000000003</c:v>
                </c:pt>
                <c:pt idx="4735">
                  <c:v>6.2539999999999996</c:v>
                </c:pt>
                <c:pt idx="4736">
                  <c:v>6.2560000000000002</c:v>
                </c:pt>
                <c:pt idx="4737">
                  <c:v>6.2569999999999997</c:v>
                </c:pt>
                <c:pt idx="4738">
                  <c:v>6.2590000000000003</c:v>
                </c:pt>
                <c:pt idx="4739">
                  <c:v>6.2610000000000001</c:v>
                </c:pt>
                <c:pt idx="4740">
                  <c:v>6.2634999999999996</c:v>
                </c:pt>
                <c:pt idx="4741">
                  <c:v>6.2649999999999997</c:v>
                </c:pt>
                <c:pt idx="4742">
                  <c:v>6.2670000000000003</c:v>
                </c:pt>
                <c:pt idx="4743">
                  <c:v>6.2694999999999999</c:v>
                </c:pt>
                <c:pt idx="4744">
                  <c:v>6.2714999999999996</c:v>
                </c:pt>
                <c:pt idx="4745">
                  <c:v>6.2735000000000003</c:v>
                </c:pt>
                <c:pt idx="4746">
                  <c:v>6.2755000000000001</c:v>
                </c:pt>
                <c:pt idx="4747">
                  <c:v>6.2774999999999999</c:v>
                </c:pt>
                <c:pt idx="4748">
                  <c:v>6.2785000000000002</c:v>
                </c:pt>
                <c:pt idx="4749">
                  <c:v>6.2805</c:v>
                </c:pt>
                <c:pt idx="4750">
                  <c:v>6.2830000000000004</c:v>
                </c:pt>
                <c:pt idx="4751">
                  <c:v>6.2850000000000001</c:v>
                </c:pt>
                <c:pt idx="4752">
                  <c:v>6.2874999999999996</c:v>
                </c:pt>
                <c:pt idx="4753">
                  <c:v>6.2889999999999997</c:v>
                </c:pt>
                <c:pt idx="4754">
                  <c:v>6.2910000000000004</c:v>
                </c:pt>
                <c:pt idx="4755">
                  <c:v>6.2934999999999999</c:v>
                </c:pt>
                <c:pt idx="4756">
                  <c:v>6.2954999999999997</c:v>
                </c:pt>
                <c:pt idx="4757">
                  <c:v>6.2975000000000003</c:v>
                </c:pt>
                <c:pt idx="4758">
                  <c:v>6.2990000000000004</c:v>
                </c:pt>
                <c:pt idx="4759">
                  <c:v>6.3010000000000002</c:v>
                </c:pt>
                <c:pt idx="4760">
                  <c:v>6.3034999999999997</c:v>
                </c:pt>
                <c:pt idx="4761">
                  <c:v>6.3055000000000003</c:v>
                </c:pt>
                <c:pt idx="4762">
                  <c:v>6.3079999999999998</c:v>
                </c:pt>
                <c:pt idx="4763">
                  <c:v>6.31</c:v>
                </c:pt>
                <c:pt idx="4764">
                  <c:v>6.3120000000000003</c:v>
                </c:pt>
                <c:pt idx="4765">
                  <c:v>6.3144999999999998</c:v>
                </c:pt>
                <c:pt idx="4766">
                  <c:v>6.3164999999999996</c:v>
                </c:pt>
                <c:pt idx="4767">
                  <c:v>6.3185000000000002</c:v>
                </c:pt>
                <c:pt idx="4768">
                  <c:v>6.3205</c:v>
                </c:pt>
                <c:pt idx="4769">
                  <c:v>6.3230000000000004</c:v>
                </c:pt>
                <c:pt idx="4770">
                  <c:v>6.3254999999999999</c:v>
                </c:pt>
                <c:pt idx="4771">
                  <c:v>6.3280000000000003</c:v>
                </c:pt>
                <c:pt idx="4772">
                  <c:v>6.3304999999999998</c:v>
                </c:pt>
                <c:pt idx="4773">
                  <c:v>6.3330000000000002</c:v>
                </c:pt>
                <c:pt idx="4774">
                  <c:v>6.3360000000000003</c:v>
                </c:pt>
                <c:pt idx="4775">
                  <c:v>6.3380000000000001</c:v>
                </c:pt>
                <c:pt idx="4776">
                  <c:v>6.34</c:v>
                </c:pt>
                <c:pt idx="4777">
                  <c:v>6.343</c:v>
                </c:pt>
                <c:pt idx="4778">
                  <c:v>6.3460000000000001</c:v>
                </c:pt>
                <c:pt idx="4779">
                  <c:v>6.3479999999999999</c:v>
                </c:pt>
                <c:pt idx="4780">
                  <c:v>6.3505000000000003</c:v>
                </c:pt>
                <c:pt idx="4781">
                  <c:v>6.3535000000000004</c:v>
                </c:pt>
                <c:pt idx="4782">
                  <c:v>6.3559999999999999</c:v>
                </c:pt>
                <c:pt idx="4783">
                  <c:v>6.3585000000000003</c:v>
                </c:pt>
                <c:pt idx="4784">
                  <c:v>6.3609999999999998</c:v>
                </c:pt>
                <c:pt idx="4785">
                  <c:v>6.3635000000000002</c:v>
                </c:pt>
                <c:pt idx="4786">
                  <c:v>6.3659999999999997</c:v>
                </c:pt>
                <c:pt idx="4787">
                  <c:v>6.3674999999999997</c:v>
                </c:pt>
                <c:pt idx="4788">
                  <c:v>6.37</c:v>
                </c:pt>
                <c:pt idx="4789">
                  <c:v>6.3730000000000002</c:v>
                </c:pt>
                <c:pt idx="4790">
                  <c:v>6.3754999999999997</c:v>
                </c:pt>
                <c:pt idx="4791">
                  <c:v>6.3775000000000004</c:v>
                </c:pt>
                <c:pt idx="4792">
                  <c:v>6.3795000000000002</c:v>
                </c:pt>
                <c:pt idx="4793">
                  <c:v>6.3815</c:v>
                </c:pt>
                <c:pt idx="4794">
                  <c:v>6.3845000000000001</c:v>
                </c:pt>
                <c:pt idx="4795">
                  <c:v>6.3864999999999998</c:v>
                </c:pt>
                <c:pt idx="4796">
                  <c:v>6.3884999999999996</c:v>
                </c:pt>
                <c:pt idx="4797">
                  <c:v>6.391</c:v>
                </c:pt>
                <c:pt idx="4798">
                  <c:v>6.3935000000000004</c:v>
                </c:pt>
                <c:pt idx="4799">
                  <c:v>6.3959999999999999</c:v>
                </c:pt>
                <c:pt idx="4800">
                  <c:v>6.3975</c:v>
                </c:pt>
                <c:pt idx="4801">
                  <c:v>6.4</c:v>
                </c:pt>
                <c:pt idx="4802">
                  <c:v>6.4020000000000001</c:v>
                </c:pt>
                <c:pt idx="4803">
                  <c:v>6.4039999999999999</c:v>
                </c:pt>
                <c:pt idx="4804">
                  <c:v>6.4065000000000003</c:v>
                </c:pt>
                <c:pt idx="4805">
                  <c:v>6.4089999999999998</c:v>
                </c:pt>
                <c:pt idx="4806">
                  <c:v>6.4119999999999999</c:v>
                </c:pt>
                <c:pt idx="4807">
                  <c:v>6.4139999999999997</c:v>
                </c:pt>
                <c:pt idx="4808">
                  <c:v>6.4165000000000001</c:v>
                </c:pt>
                <c:pt idx="4809">
                  <c:v>6.4184999999999999</c:v>
                </c:pt>
                <c:pt idx="4810">
                  <c:v>6.4210000000000003</c:v>
                </c:pt>
                <c:pt idx="4811">
                  <c:v>6.4234999999999998</c:v>
                </c:pt>
                <c:pt idx="4812">
                  <c:v>6.4249999999999998</c:v>
                </c:pt>
                <c:pt idx="4813">
                  <c:v>6.4269999999999996</c:v>
                </c:pt>
                <c:pt idx="4814">
                  <c:v>6.4290000000000003</c:v>
                </c:pt>
                <c:pt idx="4815">
                  <c:v>6.4320000000000004</c:v>
                </c:pt>
                <c:pt idx="4816">
                  <c:v>6.4340000000000002</c:v>
                </c:pt>
                <c:pt idx="4817">
                  <c:v>6.4355000000000002</c:v>
                </c:pt>
                <c:pt idx="4818">
                  <c:v>6.4370000000000003</c:v>
                </c:pt>
                <c:pt idx="4819">
                  <c:v>6.4390000000000001</c:v>
                </c:pt>
                <c:pt idx="4820">
                  <c:v>6.4409999999999998</c:v>
                </c:pt>
                <c:pt idx="4821">
                  <c:v>6.4424999999999999</c:v>
                </c:pt>
                <c:pt idx="4822">
                  <c:v>6.444</c:v>
                </c:pt>
                <c:pt idx="4823">
                  <c:v>6.4459999999999997</c:v>
                </c:pt>
                <c:pt idx="4824">
                  <c:v>6.4474999999999998</c:v>
                </c:pt>
                <c:pt idx="4825">
                  <c:v>6.4494999999999996</c:v>
                </c:pt>
                <c:pt idx="4826">
                  <c:v>6.4509999999999996</c:v>
                </c:pt>
                <c:pt idx="4827">
                  <c:v>6.4530000000000003</c:v>
                </c:pt>
                <c:pt idx="4828">
                  <c:v>6.4550000000000001</c:v>
                </c:pt>
                <c:pt idx="4829">
                  <c:v>6.4565000000000001</c:v>
                </c:pt>
                <c:pt idx="4830">
                  <c:v>6.4584999999999999</c:v>
                </c:pt>
                <c:pt idx="4831">
                  <c:v>6.46</c:v>
                </c:pt>
                <c:pt idx="4832">
                  <c:v>6.4619999999999997</c:v>
                </c:pt>
                <c:pt idx="4833">
                  <c:v>6.4640000000000004</c:v>
                </c:pt>
                <c:pt idx="4834">
                  <c:v>6.4649999999999999</c:v>
                </c:pt>
                <c:pt idx="4835">
                  <c:v>6.4669999999999996</c:v>
                </c:pt>
                <c:pt idx="4836">
                  <c:v>6.4684999999999997</c:v>
                </c:pt>
                <c:pt idx="4837">
                  <c:v>6.4705000000000004</c:v>
                </c:pt>
                <c:pt idx="4838">
                  <c:v>6.4729999999999999</c:v>
                </c:pt>
                <c:pt idx="4839">
                  <c:v>6.4749999999999996</c:v>
                </c:pt>
                <c:pt idx="4840">
                  <c:v>6.4764999999999997</c:v>
                </c:pt>
                <c:pt idx="4841">
                  <c:v>6.4779999999999998</c:v>
                </c:pt>
                <c:pt idx="4842">
                  <c:v>6.4794999999999998</c:v>
                </c:pt>
                <c:pt idx="4843">
                  <c:v>6.4814999999999996</c:v>
                </c:pt>
                <c:pt idx="4844">
                  <c:v>6.4835000000000003</c:v>
                </c:pt>
                <c:pt idx="4845">
                  <c:v>6.4850000000000003</c:v>
                </c:pt>
                <c:pt idx="4846">
                  <c:v>6.4865000000000004</c:v>
                </c:pt>
                <c:pt idx="4847">
                  <c:v>6.4880000000000004</c:v>
                </c:pt>
                <c:pt idx="4848">
                  <c:v>6.49</c:v>
                </c:pt>
                <c:pt idx="4849">
                  <c:v>6.492</c:v>
                </c:pt>
                <c:pt idx="4850">
                  <c:v>6.4939999999999998</c:v>
                </c:pt>
                <c:pt idx="4851">
                  <c:v>6.4960000000000004</c:v>
                </c:pt>
                <c:pt idx="4852">
                  <c:v>6.4969999999999999</c:v>
                </c:pt>
                <c:pt idx="4853">
                  <c:v>6.4984999999999999</c:v>
                </c:pt>
                <c:pt idx="4854">
                  <c:v>6.5</c:v>
                </c:pt>
                <c:pt idx="4855">
                  <c:v>6.5019999999999998</c:v>
                </c:pt>
                <c:pt idx="4856">
                  <c:v>6.5039999999999996</c:v>
                </c:pt>
                <c:pt idx="4857">
                  <c:v>6.5054999999999996</c:v>
                </c:pt>
                <c:pt idx="4858">
                  <c:v>6.5069999999999997</c:v>
                </c:pt>
                <c:pt idx="4859">
                  <c:v>6.5084999999999997</c:v>
                </c:pt>
                <c:pt idx="4860">
                  <c:v>6.5105000000000004</c:v>
                </c:pt>
                <c:pt idx="4861">
                  <c:v>6.5125000000000002</c:v>
                </c:pt>
                <c:pt idx="4862">
                  <c:v>6.5145</c:v>
                </c:pt>
                <c:pt idx="4863">
                  <c:v>6.5164999999999997</c:v>
                </c:pt>
                <c:pt idx="4864">
                  <c:v>6.5175000000000001</c:v>
                </c:pt>
                <c:pt idx="4865">
                  <c:v>6.5194999999999999</c:v>
                </c:pt>
                <c:pt idx="4866">
                  <c:v>6.5205000000000002</c:v>
                </c:pt>
                <c:pt idx="4867">
                  <c:v>6.5229999999999997</c:v>
                </c:pt>
                <c:pt idx="4868">
                  <c:v>6.5250000000000004</c:v>
                </c:pt>
                <c:pt idx="4869">
                  <c:v>6.5265000000000004</c:v>
                </c:pt>
                <c:pt idx="4870">
                  <c:v>6.5279999999999996</c:v>
                </c:pt>
                <c:pt idx="4871">
                  <c:v>6.53</c:v>
                </c:pt>
                <c:pt idx="4872">
                  <c:v>6.532</c:v>
                </c:pt>
                <c:pt idx="4873">
                  <c:v>6.5339999999999998</c:v>
                </c:pt>
                <c:pt idx="4874">
                  <c:v>6.5359999999999996</c:v>
                </c:pt>
                <c:pt idx="4875">
                  <c:v>6.5374999999999996</c:v>
                </c:pt>
                <c:pt idx="4876">
                  <c:v>6.5385</c:v>
                </c:pt>
                <c:pt idx="4877">
                  <c:v>6.5404999999999998</c:v>
                </c:pt>
                <c:pt idx="4878">
                  <c:v>6.5425000000000004</c:v>
                </c:pt>
                <c:pt idx="4879">
                  <c:v>6.5449999999999999</c:v>
                </c:pt>
                <c:pt idx="4880">
                  <c:v>6.5469999999999997</c:v>
                </c:pt>
                <c:pt idx="4881">
                  <c:v>6.5484999999999998</c:v>
                </c:pt>
                <c:pt idx="4882">
                  <c:v>6.5495000000000001</c:v>
                </c:pt>
                <c:pt idx="4883">
                  <c:v>6.5514999999999999</c:v>
                </c:pt>
                <c:pt idx="4884">
                  <c:v>6.5534999999999997</c:v>
                </c:pt>
                <c:pt idx="4885">
                  <c:v>6.5555000000000003</c:v>
                </c:pt>
                <c:pt idx="4886">
                  <c:v>6.5570000000000004</c:v>
                </c:pt>
                <c:pt idx="4887">
                  <c:v>6.5585000000000004</c:v>
                </c:pt>
                <c:pt idx="4888">
                  <c:v>6.56</c:v>
                </c:pt>
                <c:pt idx="4889">
                  <c:v>6.5614999999999997</c:v>
                </c:pt>
                <c:pt idx="4890">
                  <c:v>6.5635000000000003</c:v>
                </c:pt>
                <c:pt idx="4891">
                  <c:v>6.5655000000000001</c:v>
                </c:pt>
                <c:pt idx="4892">
                  <c:v>6.5674999999999999</c:v>
                </c:pt>
                <c:pt idx="4893">
                  <c:v>6.569</c:v>
                </c:pt>
                <c:pt idx="4894">
                  <c:v>6.5705</c:v>
                </c:pt>
                <c:pt idx="4895">
                  <c:v>6.5724999999999998</c:v>
                </c:pt>
                <c:pt idx="4896">
                  <c:v>6.5744999999999996</c:v>
                </c:pt>
                <c:pt idx="4897">
                  <c:v>6.5759999999999996</c:v>
                </c:pt>
                <c:pt idx="4898">
                  <c:v>6.5780000000000003</c:v>
                </c:pt>
                <c:pt idx="4899">
                  <c:v>6.5789999999999997</c:v>
                </c:pt>
                <c:pt idx="4900">
                  <c:v>6.5810000000000004</c:v>
                </c:pt>
                <c:pt idx="4901">
                  <c:v>6.5824999999999996</c:v>
                </c:pt>
                <c:pt idx="4902">
                  <c:v>6.5845000000000002</c:v>
                </c:pt>
                <c:pt idx="4903">
                  <c:v>6.5869999999999997</c:v>
                </c:pt>
                <c:pt idx="4904">
                  <c:v>6.5884999999999998</c:v>
                </c:pt>
                <c:pt idx="4905">
                  <c:v>6.59</c:v>
                </c:pt>
                <c:pt idx="4906">
                  <c:v>6.5919999999999996</c:v>
                </c:pt>
                <c:pt idx="4907">
                  <c:v>6.5934999999999997</c:v>
                </c:pt>
                <c:pt idx="4908">
                  <c:v>6.5955000000000004</c:v>
                </c:pt>
                <c:pt idx="4909">
                  <c:v>6.5975000000000001</c:v>
                </c:pt>
                <c:pt idx="4910">
                  <c:v>6.5990000000000002</c:v>
                </c:pt>
                <c:pt idx="4911">
                  <c:v>6.601</c:v>
                </c:pt>
                <c:pt idx="4912">
                  <c:v>6.6029999999999998</c:v>
                </c:pt>
                <c:pt idx="4913">
                  <c:v>6.6050000000000004</c:v>
                </c:pt>
                <c:pt idx="4914">
                  <c:v>6.6070000000000002</c:v>
                </c:pt>
                <c:pt idx="4915">
                  <c:v>6.609</c:v>
                </c:pt>
                <c:pt idx="4916">
                  <c:v>6.6105</c:v>
                </c:pt>
                <c:pt idx="4917">
                  <c:v>6.6124999999999998</c:v>
                </c:pt>
                <c:pt idx="4918">
                  <c:v>6.6150000000000002</c:v>
                </c:pt>
                <c:pt idx="4919">
                  <c:v>6.6165000000000003</c:v>
                </c:pt>
                <c:pt idx="4920">
                  <c:v>6.6180000000000003</c:v>
                </c:pt>
                <c:pt idx="4921">
                  <c:v>6.6195000000000004</c:v>
                </c:pt>
                <c:pt idx="4922">
                  <c:v>6.6210000000000004</c:v>
                </c:pt>
                <c:pt idx="4923">
                  <c:v>6.6230000000000002</c:v>
                </c:pt>
                <c:pt idx="4924">
                  <c:v>6.625</c:v>
                </c:pt>
                <c:pt idx="4925">
                  <c:v>6.6269999999999998</c:v>
                </c:pt>
                <c:pt idx="4926">
                  <c:v>6.6284999999999998</c:v>
                </c:pt>
                <c:pt idx="4927">
                  <c:v>6.6304999999999996</c:v>
                </c:pt>
                <c:pt idx="4928">
                  <c:v>6.6319999999999997</c:v>
                </c:pt>
                <c:pt idx="4929">
                  <c:v>6.6340000000000003</c:v>
                </c:pt>
                <c:pt idx="4930">
                  <c:v>6.6355000000000004</c:v>
                </c:pt>
                <c:pt idx="4931">
                  <c:v>6.6375000000000002</c:v>
                </c:pt>
                <c:pt idx="4932">
                  <c:v>6.6395</c:v>
                </c:pt>
                <c:pt idx="4933">
                  <c:v>6.6405000000000003</c:v>
                </c:pt>
                <c:pt idx="4934">
                  <c:v>6.6425000000000001</c:v>
                </c:pt>
                <c:pt idx="4935">
                  <c:v>6.6444999999999999</c:v>
                </c:pt>
                <c:pt idx="4936">
                  <c:v>6.6464999999999996</c:v>
                </c:pt>
                <c:pt idx="4937">
                  <c:v>6.6485000000000003</c:v>
                </c:pt>
                <c:pt idx="4938">
                  <c:v>6.65</c:v>
                </c:pt>
                <c:pt idx="4939">
                  <c:v>6.6520000000000001</c:v>
                </c:pt>
                <c:pt idx="4940">
                  <c:v>6.6535000000000002</c:v>
                </c:pt>
                <c:pt idx="4941">
                  <c:v>6.6555</c:v>
                </c:pt>
                <c:pt idx="4942">
                  <c:v>6.6574999999999998</c:v>
                </c:pt>
                <c:pt idx="4943">
                  <c:v>6.6589999999999998</c:v>
                </c:pt>
                <c:pt idx="4944">
                  <c:v>6.6609999999999996</c:v>
                </c:pt>
                <c:pt idx="4945">
                  <c:v>6.6624999999999996</c:v>
                </c:pt>
                <c:pt idx="4946">
                  <c:v>6.6645000000000003</c:v>
                </c:pt>
                <c:pt idx="4947">
                  <c:v>6.6665000000000001</c:v>
                </c:pt>
                <c:pt idx="4948">
                  <c:v>6.6689999999999996</c:v>
                </c:pt>
                <c:pt idx="4949">
                  <c:v>6.6704999999999997</c:v>
                </c:pt>
                <c:pt idx="4950">
                  <c:v>6.6719999999999997</c:v>
                </c:pt>
                <c:pt idx="4951">
                  <c:v>6.6734999999999998</c:v>
                </c:pt>
                <c:pt idx="4952">
                  <c:v>6.6755000000000004</c:v>
                </c:pt>
                <c:pt idx="4953">
                  <c:v>6.6775000000000002</c:v>
                </c:pt>
                <c:pt idx="4954">
                  <c:v>6.6790000000000003</c:v>
                </c:pt>
                <c:pt idx="4955">
                  <c:v>6.6805000000000003</c:v>
                </c:pt>
                <c:pt idx="4956">
                  <c:v>6.6829999999999998</c:v>
                </c:pt>
                <c:pt idx="4957">
                  <c:v>6.6844999999999999</c:v>
                </c:pt>
                <c:pt idx="4958">
                  <c:v>6.6870000000000003</c:v>
                </c:pt>
                <c:pt idx="4959">
                  <c:v>6.6890000000000001</c:v>
                </c:pt>
                <c:pt idx="4960">
                  <c:v>6.6905000000000001</c:v>
                </c:pt>
                <c:pt idx="4961">
                  <c:v>6.6924999999999999</c:v>
                </c:pt>
                <c:pt idx="4962">
                  <c:v>6.6935000000000002</c:v>
                </c:pt>
                <c:pt idx="4963">
                  <c:v>6.6955</c:v>
                </c:pt>
                <c:pt idx="4964">
                  <c:v>6.6985000000000001</c:v>
                </c:pt>
                <c:pt idx="4965">
                  <c:v>6.7</c:v>
                </c:pt>
                <c:pt idx="4966">
                  <c:v>6.702</c:v>
                </c:pt>
                <c:pt idx="4967">
                  <c:v>6.7039999999999997</c:v>
                </c:pt>
                <c:pt idx="4968">
                  <c:v>6.7054999999999998</c:v>
                </c:pt>
                <c:pt idx="4969">
                  <c:v>6.7080000000000002</c:v>
                </c:pt>
                <c:pt idx="4970">
                  <c:v>6.71</c:v>
                </c:pt>
                <c:pt idx="4971">
                  <c:v>6.7115</c:v>
                </c:pt>
                <c:pt idx="4972">
                  <c:v>6.7134999999999998</c:v>
                </c:pt>
                <c:pt idx="4973">
                  <c:v>6.7149999999999999</c:v>
                </c:pt>
                <c:pt idx="4974">
                  <c:v>6.7169999999999996</c:v>
                </c:pt>
                <c:pt idx="4975">
                  <c:v>6.7195</c:v>
                </c:pt>
                <c:pt idx="4976">
                  <c:v>6.7220000000000004</c:v>
                </c:pt>
                <c:pt idx="4977">
                  <c:v>6.7234999999999996</c:v>
                </c:pt>
                <c:pt idx="4978">
                  <c:v>6.7249999999999996</c:v>
                </c:pt>
                <c:pt idx="4979">
                  <c:v>6.7275</c:v>
                </c:pt>
                <c:pt idx="4980">
                  <c:v>6.7294999999999998</c:v>
                </c:pt>
                <c:pt idx="4981">
                  <c:v>6.7320000000000002</c:v>
                </c:pt>
                <c:pt idx="4982">
                  <c:v>6.7335000000000003</c:v>
                </c:pt>
                <c:pt idx="4983">
                  <c:v>6.7344999999999997</c:v>
                </c:pt>
                <c:pt idx="4984">
                  <c:v>6.7365000000000004</c:v>
                </c:pt>
                <c:pt idx="4985">
                  <c:v>6.7389999999999999</c:v>
                </c:pt>
                <c:pt idx="4986">
                  <c:v>6.7404999999999999</c:v>
                </c:pt>
                <c:pt idx="4987">
                  <c:v>6.7424999999999997</c:v>
                </c:pt>
                <c:pt idx="4988">
                  <c:v>6.7445000000000004</c:v>
                </c:pt>
                <c:pt idx="4989">
                  <c:v>6.7460000000000004</c:v>
                </c:pt>
                <c:pt idx="4990">
                  <c:v>6.7480000000000002</c:v>
                </c:pt>
                <c:pt idx="4991">
                  <c:v>6.7495000000000003</c:v>
                </c:pt>
                <c:pt idx="4992">
                  <c:v>6.7515000000000001</c:v>
                </c:pt>
                <c:pt idx="4993">
                  <c:v>6.7534999999999998</c:v>
                </c:pt>
                <c:pt idx="4994">
                  <c:v>6.7545000000000002</c:v>
                </c:pt>
                <c:pt idx="4995">
                  <c:v>6.7565</c:v>
                </c:pt>
                <c:pt idx="4996">
                  <c:v>6.7590000000000003</c:v>
                </c:pt>
                <c:pt idx="4997">
                  <c:v>6.7610000000000001</c:v>
                </c:pt>
                <c:pt idx="4998">
                  <c:v>6.7629999999999999</c:v>
                </c:pt>
                <c:pt idx="4999">
                  <c:v>6.7640000000000002</c:v>
                </c:pt>
                <c:pt idx="5000">
                  <c:v>6.7649999999999997</c:v>
                </c:pt>
                <c:pt idx="5001">
                  <c:v>6.766</c:v>
                </c:pt>
                <c:pt idx="5002">
                  <c:v>6.7664999999999997</c:v>
                </c:pt>
                <c:pt idx="5003">
                  <c:v>6.7675000000000001</c:v>
                </c:pt>
                <c:pt idx="5004">
                  <c:v>6.7685000000000004</c:v>
                </c:pt>
                <c:pt idx="5005">
                  <c:v>6.7694999999999999</c:v>
                </c:pt>
                <c:pt idx="5006">
                  <c:v>6.7705000000000002</c:v>
                </c:pt>
                <c:pt idx="5007">
                  <c:v>6.7729999999999997</c:v>
                </c:pt>
                <c:pt idx="5008">
                  <c:v>6.7755000000000001</c:v>
                </c:pt>
                <c:pt idx="5009">
                  <c:v>6.7770000000000001</c:v>
                </c:pt>
                <c:pt idx="5010">
                  <c:v>6.7785000000000002</c:v>
                </c:pt>
                <c:pt idx="5011">
                  <c:v>6.7805</c:v>
                </c:pt>
                <c:pt idx="5012">
                  <c:v>6.7824999999999998</c:v>
                </c:pt>
                <c:pt idx="5013">
                  <c:v>6.7845000000000004</c:v>
                </c:pt>
                <c:pt idx="5014">
                  <c:v>6.7865000000000002</c:v>
                </c:pt>
                <c:pt idx="5015">
                  <c:v>6.7880000000000003</c:v>
                </c:pt>
                <c:pt idx="5016">
                  <c:v>6.79</c:v>
                </c:pt>
                <c:pt idx="5017">
                  <c:v>6.7915000000000001</c:v>
                </c:pt>
                <c:pt idx="5018">
                  <c:v>6.7934999999999999</c:v>
                </c:pt>
                <c:pt idx="5019">
                  <c:v>6.7954999999999997</c:v>
                </c:pt>
                <c:pt idx="5020">
                  <c:v>6.7975000000000003</c:v>
                </c:pt>
                <c:pt idx="5021">
                  <c:v>6.7984999999999998</c:v>
                </c:pt>
                <c:pt idx="5022">
                  <c:v>6.8</c:v>
                </c:pt>
                <c:pt idx="5023">
                  <c:v>6.8019999999999996</c:v>
                </c:pt>
                <c:pt idx="5024">
                  <c:v>6.8034999999999997</c:v>
                </c:pt>
                <c:pt idx="5025">
                  <c:v>6.806</c:v>
                </c:pt>
                <c:pt idx="5026">
                  <c:v>6.8075000000000001</c:v>
                </c:pt>
                <c:pt idx="5027">
                  <c:v>6.8094999999999999</c:v>
                </c:pt>
                <c:pt idx="5028">
                  <c:v>6.8109999999999999</c:v>
                </c:pt>
                <c:pt idx="5029">
                  <c:v>6.8129999999999997</c:v>
                </c:pt>
                <c:pt idx="5030">
                  <c:v>6.8150000000000004</c:v>
                </c:pt>
                <c:pt idx="5031">
                  <c:v>6.8170000000000002</c:v>
                </c:pt>
                <c:pt idx="5032">
                  <c:v>6.819</c:v>
                </c:pt>
                <c:pt idx="5033">
                  <c:v>6.8205</c:v>
                </c:pt>
                <c:pt idx="5034">
                  <c:v>6.8224999999999998</c:v>
                </c:pt>
                <c:pt idx="5035">
                  <c:v>6.8244999999999996</c:v>
                </c:pt>
                <c:pt idx="5036">
                  <c:v>6.8265000000000002</c:v>
                </c:pt>
                <c:pt idx="5037">
                  <c:v>6.8285</c:v>
                </c:pt>
                <c:pt idx="5038">
                  <c:v>6.8310000000000004</c:v>
                </c:pt>
                <c:pt idx="5039">
                  <c:v>6.8319999999999999</c:v>
                </c:pt>
                <c:pt idx="5040">
                  <c:v>6.8339999999999996</c:v>
                </c:pt>
                <c:pt idx="5041">
                  <c:v>6.8360000000000003</c:v>
                </c:pt>
                <c:pt idx="5042">
                  <c:v>6.8384999999999998</c:v>
                </c:pt>
                <c:pt idx="5043">
                  <c:v>6.84</c:v>
                </c:pt>
                <c:pt idx="5044">
                  <c:v>6.8419999999999996</c:v>
                </c:pt>
                <c:pt idx="5045">
                  <c:v>6.8440000000000003</c:v>
                </c:pt>
                <c:pt idx="5046">
                  <c:v>6.8464999999999998</c:v>
                </c:pt>
                <c:pt idx="5047">
                  <c:v>6.8490000000000002</c:v>
                </c:pt>
                <c:pt idx="5048">
                  <c:v>6.8505000000000003</c:v>
                </c:pt>
                <c:pt idx="5049">
                  <c:v>6.8525</c:v>
                </c:pt>
                <c:pt idx="5050">
                  <c:v>6.8544999999999998</c:v>
                </c:pt>
                <c:pt idx="5051">
                  <c:v>6.8559999999999999</c:v>
                </c:pt>
                <c:pt idx="5052">
                  <c:v>6.8579999999999997</c:v>
                </c:pt>
                <c:pt idx="5053">
                  <c:v>6.86</c:v>
                </c:pt>
                <c:pt idx="5054">
                  <c:v>6.8624999999999998</c:v>
                </c:pt>
                <c:pt idx="5055">
                  <c:v>6.8639999999999999</c:v>
                </c:pt>
                <c:pt idx="5056">
                  <c:v>6.8659999999999997</c:v>
                </c:pt>
                <c:pt idx="5057">
                  <c:v>6.8685</c:v>
                </c:pt>
                <c:pt idx="5058">
                  <c:v>6.8704999999999998</c:v>
                </c:pt>
                <c:pt idx="5059">
                  <c:v>6.8719999999999999</c:v>
                </c:pt>
                <c:pt idx="5060">
                  <c:v>6.8739999999999997</c:v>
                </c:pt>
                <c:pt idx="5061">
                  <c:v>6.8760000000000003</c:v>
                </c:pt>
                <c:pt idx="5062">
                  <c:v>6.8784999999999998</c:v>
                </c:pt>
                <c:pt idx="5063">
                  <c:v>6.8804999999999996</c:v>
                </c:pt>
                <c:pt idx="5064">
                  <c:v>6.8819999999999997</c:v>
                </c:pt>
                <c:pt idx="5065">
                  <c:v>6.8840000000000003</c:v>
                </c:pt>
                <c:pt idx="5066">
                  <c:v>6.8860000000000001</c:v>
                </c:pt>
                <c:pt idx="5067">
                  <c:v>6.8884999999999996</c:v>
                </c:pt>
                <c:pt idx="5068">
                  <c:v>6.891</c:v>
                </c:pt>
                <c:pt idx="5069">
                  <c:v>6.8925000000000001</c:v>
                </c:pt>
                <c:pt idx="5070">
                  <c:v>6.8940000000000001</c:v>
                </c:pt>
                <c:pt idx="5071">
                  <c:v>6.8959999999999999</c:v>
                </c:pt>
                <c:pt idx="5072">
                  <c:v>6.899</c:v>
                </c:pt>
                <c:pt idx="5073">
                  <c:v>6.9009999999999998</c:v>
                </c:pt>
                <c:pt idx="5074">
                  <c:v>6.9029999999999996</c:v>
                </c:pt>
                <c:pt idx="5075">
                  <c:v>6.9044999999999996</c:v>
                </c:pt>
                <c:pt idx="5076">
                  <c:v>6.9065000000000003</c:v>
                </c:pt>
                <c:pt idx="5077">
                  <c:v>6.9089999999999998</c:v>
                </c:pt>
                <c:pt idx="5078">
                  <c:v>6.9109999999999996</c:v>
                </c:pt>
                <c:pt idx="5079">
                  <c:v>6.9124999999999996</c:v>
                </c:pt>
                <c:pt idx="5080">
                  <c:v>6.9145000000000003</c:v>
                </c:pt>
                <c:pt idx="5081">
                  <c:v>6.9165000000000001</c:v>
                </c:pt>
                <c:pt idx="5082">
                  <c:v>6.9180000000000001</c:v>
                </c:pt>
                <c:pt idx="5083">
                  <c:v>6.9210000000000003</c:v>
                </c:pt>
                <c:pt idx="5084">
                  <c:v>6.9225000000000003</c:v>
                </c:pt>
                <c:pt idx="5085">
                  <c:v>6.9245000000000001</c:v>
                </c:pt>
                <c:pt idx="5086">
                  <c:v>6.9264999999999999</c:v>
                </c:pt>
                <c:pt idx="5087">
                  <c:v>6.9284999999999997</c:v>
                </c:pt>
                <c:pt idx="5088">
                  <c:v>6.9314999999999998</c:v>
                </c:pt>
                <c:pt idx="5089">
                  <c:v>6.9325000000000001</c:v>
                </c:pt>
                <c:pt idx="5090">
                  <c:v>6.9344999999999999</c:v>
                </c:pt>
                <c:pt idx="5091">
                  <c:v>6.9364999999999997</c:v>
                </c:pt>
                <c:pt idx="5092">
                  <c:v>6.9385000000000003</c:v>
                </c:pt>
                <c:pt idx="5093">
                  <c:v>6.9405000000000001</c:v>
                </c:pt>
                <c:pt idx="5094">
                  <c:v>6.9424999999999999</c:v>
                </c:pt>
                <c:pt idx="5095">
                  <c:v>6.944</c:v>
                </c:pt>
                <c:pt idx="5096">
                  <c:v>6.9459999999999997</c:v>
                </c:pt>
                <c:pt idx="5097">
                  <c:v>6.9489999999999998</c:v>
                </c:pt>
                <c:pt idx="5098">
                  <c:v>6.9504999999999999</c:v>
                </c:pt>
                <c:pt idx="5099">
                  <c:v>6.9524999999999997</c:v>
                </c:pt>
                <c:pt idx="5100">
                  <c:v>6.9539999999999997</c:v>
                </c:pt>
                <c:pt idx="5101">
                  <c:v>6.9560000000000004</c:v>
                </c:pt>
                <c:pt idx="5102">
                  <c:v>6.9580000000000002</c:v>
                </c:pt>
                <c:pt idx="5103">
                  <c:v>6.9604999999999997</c:v>
                </c:pt>
                <c:pt idx="5104">
                  <c:v>6.9625000000000004</c:v>
                </c:pt>
                <c:pt idx="5105">
                  <c:v>6.9645000000000001</c:v>
                </c:pt>
                <c:pt idx="5106">
                  <c:v>6.9660000000000002</c:v>
                </c:pt>
                <c:pt idx="5107">
                  <c:v>6.9684999999999997</c:v>
                </c:pt>
                <c:pt idx="5108">
                  <c:v>6.9710000000000001</c:v>
                </c:pt>
                <c:pt idx="5109">
                  <c:v>6.9720000000000004</c:v>
                </c:pt>
                <c:pt idx="5110">
                  <c:v>6.9740000000000002</c:v>
                </c:pt>
                <c:pt idx="5111">
                  <c:v>6.976</c:v>
                </c:pt>
                <c:pt idx="5112">
                  <c:v>6.9779999999999998</c:v>
                </c:pt>
                <c:pt idx="5113">
                  <c:v>6.9809999999999999</c:v>
                </c:pt>
                <c:pt idx="5114">
                  <c:v>6.9824999999999999</c:v>
                </c:pt>
                <c:pt idx="5115">
                  <c:v>6.9844999999999997</c:v>
                </c:pt>
                <c:pt idx="5116">
                  <c:v>6.9865000000000004</c:v>
                </c:pt>
                <c:pt idx="5117">
                  <c:v>6.9885000000000002</c:v>
                </c:pt>
                <c:pt idx="5118">
                  <c:v>6.9909999999999997</c:v>
                </c:pt>
                <c:pt idx="5119">
                  <c:v>6.9930000000000003</c:v>
                </c:pt>
                <c:pt idx="5120">
                  <c:v>6.9945000000000004</c:v>
                </c:pt>
                <c:pt idx="5121">
                  <c:v>6.9965000000000002</c:v>
                </c:pt>
                <c:pt idx="5122">
                  <c:v>6.9989999999999997</c:v>
                </c:pt>
                <c:pt idx="5123">
                  <c:v>7.0010000000000003</c:v>
                </c:pt>
                <c:pt idx="5124">
                  <c:v>7.0034999999999998</c:v>
                </c:pt>
                <c:pt idx="5125">
                  <c:v>7.0049999999999999</c:v>
                </c:pt>
                <c:pt idx="5126">
                  <c:v>7.0069999999999997</c:v>
                </c:pt>
                <c:pt idx="5127">
                  <c:v>7.0095000000000001</c:v>
                </c:pt>
                <c:pt idx="5128">
                  <c:v>7.0114999999999998</c:v>
                </c:pt>
                <c:pt idx="5129">
                  <c:v>7.0134999999999996</c:v>
                </c:pt>
                <c:pt idx="5130">
                  <c:v>7.0145</c:v>
                </c:pt>
                <c:pt idx="5131">
                  <c:v>7.0164999999999997</c:v>
                </c:pt>
                <c:pt idx="5132">
                  <c:v>7.0194999999999999</c:v>
                </c:pt>
                <c:pt idx="5133">
                  <c:v>7.0214999999999996</c:v>
                </c:pt>
                <c:pt idx="5134">
                  <c:v>7.0235000000000003</c:v>
                </c:pt>
                <c:pt idx="5135">
                  <c:v>7.0250000000000004</c:v>
                </c:pt>
                <c:pt idx="5136">
                  <c:v>7.0274999999999999</c:v>
                </c:pt>
                <c:pt idx="5137">
                  <c:v>7.0294999999999996</c:v>
                </c:pt>
                <c:pt idx="5138">
                  <c:v>7.0315000000000003</c:v>
                </c:pt>
                <c:pt idx="5139">
                  <c:v>7.0335000000000001</c:v>
                </c:pt>
                <c:pt idx="5140">
                  <c:v>7.0354999999999999</c:v>
                </c:pt>
                <c:pt idx="5141">
                  <c:v>7.0369999999999999</c:v>
                </c:pt>
                <c:pt idx="5142">
                  <c:v>7.0395000000000003</c:v>
                </c:pt>
                <c:pt idx="5143">
                  <c:v>7.0419999999999998</c:v>
                </c:pt>
                <c:pt idx="5144">
                  <c:v>7.0439999999999996</c:v>
                </c:pt>
                <c:pt idx="5145">
                  <c:v>7.0460000000000003</c:v>
                </c:pt>
                <c:pt idx="5146">
                  <c:v>7.048</c:v>
                </c:pt>
                <c:pt idx="5147">
                  <c:v>7.05</c:v>
                </c:pt>
                <c:pt idx="5148">
                  <c:v>7.0519999999999996</c:v>
                </c:pt>
                <c:pt idx="5149">
                  <c:v>7.0540000000000003</c:v>
                </c:pt>
                <c:pt idx="5150">
                  <c:v>7.0555000000000003</c:v>
                </c:pt>
                <c:pt idx="5151">
                  <c:v>7.0579999999999998</c:v>
                </c:pt>
                <c:pt idx="5152">
                  <c:v>7.0605000000000002</c:v>
                </c:pt>
                <c:pt idx="5153">
                  <c:v>7.0625</c:v>
                </c:pt>
                <c:pt idx="5154">
                  <c:v>7.0650000000000004</c:v>
                </c:pt>
                <c:pt idx="5155">
                  <c:v>7.0670000000000002</c:v>
                </c:pt>
                <c:pt idx="5156">
                  <c:v>7.069</c:v>
                </c:pt>
                <c:pt idx="5157">
                  <c:v>7.0715000000000003</c:v>
                </c:pt>
                <c:pt idx="5158">
                  <c:v>7.0730000000000004</c:v>
                </c:pt>
                <c:pt idx="5159">
                  <c:v>7.0750000000000002</c:v>
                </c:pt>
                <c:pt idx="5160">
                  <c:v>7.077</c:v>
                </c:pt>
                <c:pt idx="5161">
                  <c:v>7.0795000000000003</c:v>
                </c:pt>
                <c:pt idx="5162">
                  <c:v>7.0815000000000001</c:v>
                </c:pt>
                <c:pt idx="5163">
                  <c:v>7.0839999999999996</c:v>
                </c:pt>
                <c:pt idx="5164">
                  <c:v>7.0860000000000003</c:v>
                </c:pt>
                <c:pt idx="5165">
                  <c:v>7.0880000000000001</c:v>
                </c:pt>
                <c:pt idx="5166">
                  <c:v>7.09</c:v>
                </c:pt>
                <c:pt idx="5167">
                  <c:v>7.0925000000000002</c:v>
                </c:pt>
                <c:pt idx="5168">
                  <c:v>7.0940000000000003</c:v>
                </c:pt>
                <c:pt idx="5169">
                  <c:v>7.0964999999999998</c:v>
                </c:pt>
                <c:pt idx="5170">
                  <c:v>7.0984999999999996</c:v>
                </c:pt>
                <c:pt idx="5171">
                  <c:v>7.1014999999999997</c:v>
                </c:pt>
                <c:pt idx="5172">
                  <c:v>7.1035000000000004</c:v>
                </c:pt>
                <c:pt idx="5173">
                  <c:v>7.1050000000000004</c:v>
                </c:pt>
                <c:pt idx="5174">
                  <c:v>7.1074999999999999</c:v>
                </c:pt>
                <c:pt idx="5175">
                  <c:v>7.11</c:v>
                </c:pt>
                <c:pt idx="5176">
                  <c:v>7.1124999999999998</c:v>
                </c:pt>
                <c:pt idx="5177">
                  <c:v>7.1139999999999999</c:v>
                </c:pt>
                <c:pt idx="5178">
                  <c:v>7.1159999999999997</c:v>
                </c:pt>
                <c:pt idx="5179">
                  <c:v>7.1185</c:v>
                </c:pt>
                <c:pt idx="5180">
                  <c:v>7.1215000000000002</c:v>
                </c:pt>
                <c:pt idx="5181">
                  <c:v>7.1234999999999999</c:v>
                </c:pt>
                <c:pt idx="5182">
                  <c:v>7.1260000000000003</c:v>
                </c:pt>
                <c:pt idx="5183">
                  <c:v>7.1284999999999998</c:v>
                </c:pt>
                <c:pt idx="5184">
                  <c:v>7.1310000000000002</c:v>
                </c:pt>
                <c:pt idx="5185">
                  <c:v>7.133</c:v>
                </c:pt>
                <c:pt idx="5186">
                  <c:v>7.1349999999999998</c:v>
                </c:pt>
                <c:pt idx="5187">
                  <c:v>7.1379999999999999</c:v>
                </c:pt>
                <c:pt idx="5188">
                  <c:v>7.1414999999999997</c:v>
                </c:pt>
                <c:pt idx="5189">
                  <c:v>7.1440000000000001</c:v>
                </c:pt>
                <c:pt idx="5190">
                  <c:v>7.1494999999999997</c:v>
                </c:pt>
                <c:pt idx="5191">
                  <c:v>7.2229999999999999</c:v>
                </c:pt>
                <c:pt idx="5192">
                  <c:v>7.2244999999999999</c:v>
                </c:pt>
                <c:pt idx="5193">
                  <c:v>7.2255000000000003</c:v>
                </c:pt>
                <c:pt idx="5194">
                  <c:v>7.2275</c:v>
                </c:pt>
                <c:pt idx="5195">
                  <c:v>7.2290000000000001</c:v>
                </c:pt>
                <c:pt idx="5196">
                  <c:v>7.2309999999999999</c:v>
                </c:pt>
                <c:pt idx="5197">
                  <c:v>7.234</c:v>
                </c:pt>
                <c:pt idx="5198">
                  <c:v>7.2355</c:v>
                </c:pt>
                <c:pt idx="5199">
                  <c:v>7.2380000000000004</c:v>
                </c:pt>
                <c:pt idx="5200">
                  <c:v>7.2394999999999996</c:v>
                </c:pt>
                <c:pt idx="5201">
                  <c:v>7.2415000000000003</c:v>
                </c:pt>
                <c:pt idx="5202">
                  <c:v>7.2439999999999998</c:v>
                </c:pt>
                <c:pt idx="5203">
                  <c:v>7.2460000000000004</c:v>
                </c:pt>
                <c:pt idx="5204">
                  <c:v>7.2480000000000002</c:v>
                </c:pt>
                <c:pt idx="5205">
                  <c:v>7.2489999999999997</c:v>
                </c:pt>
                <c:pt idx="5206">
                  <c:v>7.2510000000000003</c:v>
                </c:pt>
                <c:pt idx="5207">
                  <c:v>7.2534999999999998</c:v>
                </c:pt>
                <c:pt idx="5208">
                  <c:v>7.2554999999999996</c:v>
                </c:pt>
                <c:pt idx="5209">
                  <c:v>7.2569999999999997</c:v>
                </c:pt>
                <c:pt idx="5210">
                  <c:v>7.2584999999999997</c:v>
                </c:pt>
                <c:pt idx="5211">
                  <c:v>7.2605000000000004</c:v>
                </c:pt>
                <c:pt idx="5212">
                  <c:v>7.2629999999999999</c:v>
                </c:pt>
                <c:pt idx="5213">
                  <c:v>7.2649999999999997</c:v>
                </c:pt>
                <c:pt idx="5214">
                  <c:v>7.2670000000000003</c:v>
                </c:pt>
                <c:pt idx="5215">
                  <c:v>7.2679999999999998</c:v>
                </c:pt>
                <c:pt idx="5216">
                  <c:v>7.27</c:v>
                </c:pt>
                <c:pt idx="5217">
                  <c:v>7.2720000000000002</c:v>
                </c:pt>
                <c:pt idx="5218">
                  <c:v>7.274</c:v>
                </c:pt>
                <c:pt idx="5219">
                  <c:v>7.2759999999999998</c:v>
                </c:pt>
                <c:pt idx="5220">
                  <c:v>7.2774999999999999</c:v>
                </c:pt>
                <c:pt idx="5221">
                  <c:v>7.2794999999999996</c:v>
                </c:pt>
                <c:pt idx="5222">
                  <c:v>7.2815000000000003</c:v>
                </c:pt>
                <c:pt idx="5223">
                  <c:v>7.2835000000000001</c:v>
                </c:pt>
                <c:pt idx="5224">
                  <c:v>7.2854999999999999</c:v>
                </c:pt>
                <c:pt idx="5225">
                  <c:v>7.2869999999999999</c:v>
                </c:pt>
                <c:pt idx="5226">
                  <c:v>7.2885</c:v>
                </c:pt>
                <c:pt idx="5227">
                  <c:v>7.29</c:v>
                </c:pt>
                <c:pt idx="5228">
                  <c:v>7.2919999999999998</c:v>
                </c:pt>
                <c:pt idx="5229">
                  <c:v>7.2939999999999996</c:v>
                </c:pt>
                <c:pt idx="5230">
                  <c:v>7.2960000000000003</c:v>
                </c:pt>
                <c:pt idx="5231">
                  <c:v>7.2975000000000003</c:v>
                </c:pt>
                <c:pt idx="5232">
                  <c:v>7.2995000000000001</c:v>
                </c:pt>
                <c:pt idx="5233">
                  <c:v>7.3014999999999999</c:v>
                </c:pt>
                <c:pt idx="5234">
                  <c:v>7.3034999999999997</c:v>
                </c:pt>
                <c:pt idx="5235">
                  <c:v>7.3055000000000003</c:v>
                </c:pt>
                <c:pt idx="5236">
                  <c:v>7.3075000000000001</c:v>
                </c:pt>
                <c:pt idx="5237">
                  <c:v>7.3085000000000004</c:v>
                </c:pt>
                <c:pt idx="5238">
                  <c:v>7.3105000000000002</c:v>
                </c:pt>
                <c:pt idx="5239">
                  <c:v>7.3125</c:v>
                </c:pt>
                <c:pt idx="5240">
                  <c:v>7.3144999999999998</c:v>
                </c:pt>
                <c:pt idx="5241">
                  <c:v>7.3164999999999996</c:v>
                </c:pt>
                <c:pt idx="5242">
                  <c:v>7.3179999999999996</c:v>
                </c:pt>
                <c:pt idx="5243">
                  <c:v>7.32</c:v>
                </c:pt>
                <c:pt idx="5244">
                  <c:v>7.3220000000000001</c:v>
                </c:pt>
                <c:pt idx="5245">
                  <c:v>7.3239999999999998</c:v>
                </c:pt>
                <c:pt idx="5246">
                  <c:v>7.3259999999999996</c:v>
                </c:pt>
                <c:pt idx="5247">
                  <c:v>7.3274999999999997</c:v>
                </c:pt>
                <c:pt idx="5248">
                  <c:v>7.3289999999999997</c:v>
                </c:pt>
                <c:pt idx="5249">
                  <c:v>7.3310000000000004</c:v>
                </c:pt>
                <c:pt idx="5250">
                  <c:v>7.3324999999999996</c:v>
                </c:pt>
                <c:pt idx="5251">
                  <c:v>7.3354999999999997</c:v>
                </c:pt>
                <c:pt idx="5252">
                  <c:v>7.3369999999999997</c:v>
                </c:pt>
                <c:pt idx="5253">
                  <c:v>7.3390000000000004</c:v>
                </c:pt>
                <c:pt idx="5254">
                  <c:v>7.3404999999999996</c:v>
                </c:pt>
                <c:pt idx="5255">
                  <c:v>7.3425000000000002</c:v>
                </c:pt>
                <c:pt idx="5256">
                  <c:v>7.3449999999999998</c:v>
                </c:pt>
                <c:pt idx="5257">
                  <c:v>7.3464999999999998</c:v>
                </c:pt>
                <c:pt idx="5258">
                  <c:v>7.3479999999999999</c:v>
                </c:pt>
                <c:pt idx="5259">
                  <c:v>7.3494999999999999</c:v>
                </c:pt>
                <c:pt idx="5260">
                  <c:v>7.351</c:v>
                </c:pt>
                <c:pt idx="5261">
                  <c:v>7.3535000000000004</c:v>
                </c:pt>
                <c:pt idx="5262">
                  <c:v>7.3555000000000001</c:v>
                </c:pt>
                <c:pt idx="5263">
                  <c:v>7.3570000000000002</c:v>
                </c:pt>
                <c:pt idx="5264">
                  <c:v>7.359</c:v>
                </c:pt>
                <c:pt idx="5265">
                  <c:v>7.3605</c:v>
                </c:pt>
                <c:pt idx="5266">
                  <c:v>7.3624999999999998</c:v>
                </c:pt>
                <c:pt idx="5267">
                  <c:v>7.3650000000000002</c:v>
                </c:pt>
                <c:pt idx="5268">
                  <c:v>7.367</c:v>
                </c:pt>
                <c:pt idx="5269">
                  <c:v>7.3680000000000003</c:v>
                </c:pt>
                <c:pt idx="5270">
                  <c:v>7.3695000000000004</c:v>
                </c:pt>
                <c:pt idx="5271">
                  <c:v>7.3715000000000002</c:v>
                </c:pt>
                <c:pt idx="5272">
                  <c:v>7.3739999999999997</c:v>
                </c:pt>
                <c:pt idx="5273">
                  <c:v>7.3760000000000003</c:v>
                </c:pt>
                <c:pt idx="5274">
                  <c:v>7.3775000000000004</c:v>
                </c:pt>
                <c:pt idx="5275">
                  <c:v>7.3795000000000002</c:v>
                </c:pt>
                <c:pt idx="5276">
                  <c:v>7.3810000000000002</c:v>
                </c:pt>
                <c:pt idx="5277">
                  <c:v>7.383</c:v>
                </c:pt>
                <c:pt idx="5278">
                  <c:v>7.3855000000000004</c:v>
                </c:pt>
                <c:pt idx="5279">
                  <c:v>7.3869999999999996</c:v>
                </c:pt>
                <c:pt idx="5280">
                  <c:v>7.3884999999999996</c:v>
                </c:pt>
                <c:pt idx="5281">
                  <c:v>7.3905000000000003</c:v>
                </c:pt>
                <c:pt idx="5282">
                  <c:v>7.3920000000000003</c:v>
                </c:pt>
                <c:pt idx="5283">
                  <c:v>7.3944999999999999</c:v>
                </c:pt>
                <c:pt idx="5284">
                  <c:v>7.3964999999999996</c:v>
                </c:pt>
                <c:pt idx="5285">
                  <c:v>7.3979999999999997</c:v>
                </c:pt>
                <c:pt idx="5286">
                  <c:v>7.4</c:v>
                </c:pt>
                <c:pt idx="5287">
                  <c:v>7.4015000000000004</c:v>
                </c:pt>
                <c:pt idx="5288">
                  <c:v>7.4035000000000002</c:v>
                </c:pt>
                <c:pt idx="5289">
                  <c:v>7.4055</c:v>
                </c:pt>
                <c:pt idx="5290">
                  <c:v>7.4074999999999998</c:v>
                </c:pt>
                <c:pt idx="5291">
                  <c:v>7.4089999999999998</c:v>
                </c:pt>
                <c:pt idx="5292">
                  <c:v>7.4104999999999999</c:v>
                </c:pt>
                <c:pt idx="5293">
                  <c:v>7.4119999999999999</c:v>
                </c:pt>
                <c:pt idx="5294">
                  <c:v>7.415</c:v>
                </c:pt>
                <c:pt idx="5295">
                  <c:v>7.4169999999999998</c:v>
                </c:pt>
                <c:pt idx="5296">
                  <c:v>7.4189999999999996</c:v>
                </c:pt>
                <c:pt idx="5297">
                  <c:v>7.4204999999999997</c:v>
                </c:pt>
                <c:pt idx="5298">
                  <c:v>7.4219999999999997</c:v>
                </c:pt>
                <c:pt idx="5299">
                  <c:v>7.4240000000000004</c:v>
                </c:pt>
                <c:pt idx="5300">
                  <c:v>7.4260000000000002</c:v>
                </c:pt>
                <c:pt idx="5301">
                  <c:v>7.4279999999999999</c:v>
                </c:pt>
                <c:pt idx="5302">
                  <c:v>7.4290000000000003</c:v>
                </c:pt>
                <c:pt idx="5303">
                  <c:v>7.431</c:v>
                </c:pt>
                <c:pt idx="5304">
                  <c:v>7.4329999999999998</c:v>
                </c:pt>
                <c:pt idx="5305">
                  <c:v>7.4349999999999996</c:v>
                </c:pt>
                <c:pt idx="5306">
                  <c:v>7.4370000000000003</c:v>
                </c:pt>
                <c:pt idx="5307">
                  <c:v>7.4390000000000001</c:v>
                </c:pt>
                <c:pt idx="5308">
                  <c:v>7.4405000000000001</c:v>
                </c:pt>
                <c:pt idx="5309">
                  <c:v>7.4424999999999999</c:v>
                </c:pt>
                <c:pt idx="5310">
                  <c:v>7.4444999999999997</c:v>
                </c:pt>
                <c:pt idx="5311">
                  <c:v>7.4470000000000001</c:v>
                </c:pt>
                <c:pt idx="5312">
                  <c:v>7.4480000000000004</c:v>
                </c:pt>
                <c:pt idx="5313">
                  <c:v>7.45</c:v>
                </c:pt>
                <c:pt idx="5314">
                  <c:v>7.452</c:v>
                </c:pt>
                <c:pt idx="5315">
                  <c:v>7.4539999999999997</c:v>
                </c:pt>
                <c:pt idx="5316">
                  <c:v>7.4565000000000001</c:v>
                </c:pt>
                <c:pt idx="5317">
                  <c:v>7.4584999999999999</c:v>
                </c:pt>
                <c:pt idx="5318">
                  <c:v>7.4595000000000002</c:v>
                </c:pt>
                <c:pt idx="5319">
                  <c:v>7.4619999999999997</c:v>
                </c:pt>
                <c:pt idx="5320">
                  <c:v>7.4634999999999998</c:v>
                </c:pt>
                <c:pt idx="5321">
                  <c:v>7.4654999999999996</c:v>
                </c:pt>
                <c:pt idx="5322">
                  <c:v>7.468</c:v>
                </c:pt>
                <c:pt idx="5323">
                  <c:v>7.4690000000000003</c:v>
                </c:pt>
                <c:pt idx="5324">
                  <c:v>7.4710000000000001</c:v>
                </c:pt>
                <c:pt idx="5325">
                  <c:v>7.4734999999999996</c:v>
                </c:pt>
                <c:pt idx="5326">
                  <c:v>7.476</c:v>
                </c:pt>
                <c:pt idx="5327">
                  <c:v>7.4779999999999998</c:v>
                </c:pt>
                <c:pt idx="5328">
                  <c:v>7.4794999999999998</c:v>
                </c:pt>
                <c:pt idx="5329">
                  <c:v>7.4814999999999996</c:v>
                </c:pt>
                <c:pt idx="5330">
                  <c:v>7.4835000000000003</c:v>
                </c:pt>
                <c:pt idx="5331">
                  <c:v>7.4855</c:v>
                </c:pt>
                <c:pt idx="5332">
                  <c:v>7.4880000000000004</c:v>
                </c:pt>
                <c:pt idx="5333">
                  <c:v>7.4894999999999996</c:v>
                </c:pt>
                <c:pt idx="5334">
                  <c:v>7.4915000000000003</c:v>
                </c:pt>
                <c:pt idx="5335">
                  <c:v>7.4935</c:v>
                </c:pt>
                <c:pt idx="5336">
                  <c:v>7.4965000000000002</c:v>
                </c:pt>
                <c:pt idx="5337">
                  <c:v>7.4984999999999999</c:v>
                </c:pt>
                <c:pt idx="5338">
                  <c:v>7.5004999999999997</c:v>
                </c:pt>
                <c:pt idx="5339">
                  <c:v>7.5019999999999998</c:v>
                </c:pt>
                <c:pt idx="5340">
                  <c:v>7.5054999999999996</c:v>
                </c:pt>
                <c:pt idx="5341">
                  <c:v>7.5069999999999997</c:v>
                </c:pt>
                <c:pt idx="5342">
                  <c:v>7.5454999999999997</c:v>
                </c:pt>
                <c:pt idx="5343">
                  <c:v>7.548</c:v>
                </c:pt>
                <c:pt idx="5344">
                  <c:v>7.5484999999999998</c:v>
                </c:pt>
                <c:pt idx="5345">
                  <c:v>7.5510000000000002</c:v>
                </c:pt>
                <c:pt idx="5346">
                  <c:v>7.5525000000000002</c:v>
                </c:pt>
                <c:pt idx="5347">
                  <c:v>7.5555000000000003</c:v>
                </c:pt>
                <c:pt idx="5348">
                  <c:v>7.5575000000000001</c:v>
                </c:pt>
                <c:pt idx="5349">
                  <c:v>7.5590000000000002</c:v>
                </c:pt>
                <c:pt idx="5350">
                  <c:v>7.5609999999999999</c:v>
                </c:pt>
                <c:pt idx="5351">
                  <c:v>7.5629999999999997</c:v>
                </c:pt>
                <c:pt idx="5352">
                  <c:v>7.5655000000000001</c:v>
                </c:pt>
                <c:pt idx="5353">
                  <c:v>7.5674999999999999</c:v>
                </c:pt>
                <c:pt idx="5354">
                  <c:v>7.5685000000000002</c:v>
                </c:pt>
                <c:pt idx="5355">
                  <c:v>7.5705</c:v>
                </c:pt>
                <c:pt idx="5356">
                  <c:v>7.5724999999999998</c:v>
                </c:pt>
                <c:pt idx="5357">
                  <c:v>7.5750000000000002</c:v>
                </c:pt>
                <c:pt idx="5358">
                  <c:v>7.577</c:v>
                </c:pt>
                <c:pt idx="5359">
                  <c:v>7.5785</c:v>
                </c:pt>
                <c:pt idx="5360">
                  <c:v>7.5804999999999998</c:v>
                </c:pt>
                <c:pt idx="5361">
                  <c:v>7.5819999999999999</c:v>
                </c:pt>
                <c:pt idx="5362">
                  <c:v>7.5845000000000002</c:v>
                </c:pt>
                <c:pt idx="5363">
                  <c:v>7.5865</c:v>
                </c:pt>
                <c:pt idx="5364">
                  <c:v>7.5880000000000001</c:v>
                </c:pt>
                <c:pt idx="5365">
                  <c:v>7.5895000000000001</c:v>
                </c:pt>
                <c:pt idx="5366">
                  <c:v>7.5910000000000002</c:v>
                </c:pt>
                <c:pt idx="5367">
                  <c:v>7.5934999999999997</c:v>
                </c:pt>
                <c:pt idx="5368">
                  <c:v>7.5960000000000001</c:v>
                </c:pt>
                <c:pt idx="5369">
                  <c:v>7.5979999999999999</c:v>
                </c:pt>
                <c:pt idx="5370">
                  <c:v>7.5994999999999999</c:v>
                </c:pt>
                <c:pt idx="5371">
                  <c:v>7.6014999999999997</c:v>
                </c:pt>
                <c:pt idx="5372">
                  <c:v>7.6035000000000004</c:v>
                </c:pt>
                <c:pt idx="5373">
                  <c:v>7.6050000000000004</c:v>
                </c:pt>
                <c:pt idx="5374">
                  <c:v>7.6070000000000002</c:v>
                </c:pt>
                <c:pt idx="5375">
                  <c:v>7.6085000000000003</c:v>
                </c:pt>
                <c:pt idx="5376">
                  <c:v>7.61</c:v>
                </c:pt>
                <c:pt idx="5377">
                  <c:v>7.6120000000000001</c:v>
                </c:pt>
                <c:pt idx="5378">
                  <c:v>7.6139999999999999</c:v>
                </c:pt>
                <c:pt idx="5379">
                  <c:v>7.6159999999999997</c:v>
                </c:pt>
                <c:pt idx="5380">
                  <c:v>7.6185</c:v>
                </c:pt>
                <c:pt idx="5381">
                  <c:v>7.6195000000000004</c:v>
                </c:pt>
                <c:pt idx="5382">
                  <c:v>7.6219999999999999</c:v>
                </c:pt>
                <c:pt idx="5383">
                  <c:v>7.6239999999999997</c:v>
                </c:pt>
                <c:pt idx="5384">
                  <c:v>7.6260000000000003</c:v>
                </c:pt>
                <c:pt idx="5385">
                  <c:v>7.6275000000000004</c:v>
                </c:pt>
                <c:pt idx="5386">
                  <c:v>7.6295000000000002</c:v>
                </c:pt>
                <c:pt idx="5387">
                  <c:v>7.6304999999999996</c:v>
                </c:pt>
                <c:pt idx="5388">
                  <c:v>7.633</c:v>
                </c:pt>
                <c:pt idx="5389">
                  <c:v>7.6349999999999998</c:v>
                </c:pt>
                <c:pt idx="5390">
                  <c:v>7.6375000000000002</c:v>
                </c:pt>
                <c:pt idx="5391">
                  <c:v>7.6390000000000002</c:v>
                </c:pt>
                <c:pt idx="5392">
                  <c:v>7.641</c:v>
                </c:pt>
                <c:pt idx="5393">
                  <c:v>7.6425000000000001</c:v>
                </c:pt>
                <c:pt idx="5394">
                  <c:v>7.6444999999999999</c:v>
                </c:pt>
                <c:pt idx="5395">
                  <c:v>7.6464999999999996</c:v>
                </c:pt>
                <c:pt idx="5396">
                  <c:v>7.6485000000000003</c:v>
                </c:pt>
                <c:pt idx="5397">
                  <c:v>7.6494999999999997</c:v>
                </c:pt>
                <c:pt idx="5398">
                  <c:v>7.6515000000000004</c:v>
                </c:pt>
                <c:pt idx="5399">
                  <c:v>7.6535000000000002</c:v>
                </c:pt>
                <c:pt idx="5400">
                  <c:v>7.6555</c:v>
                </c:pt>
                <c:pt idx="5401">
                  <c:v>7.6574999999999998</c:v>
                </c:pt>
                <c:pt idx="5402">
                  <c:v>7.6589999999999998</c:v>
                </c:pt>
                <c:pt idx="5403">
                  <c:v>7.6609999999999996</c:v>
                </c:pt>
                <c:pt idx="5404">
                  <c:v>7.6630000000000003</c:v>
                </c:pt>
                <c:pt idx="5405">
                  <c:v>7.665</c:v>
                </c:pt>
                <c:pt idx="5406">
                  <c:v>7.6669999999999998</c:v>
                </c:pt>
                <c:pt idx="5407">
                  <c:v>7.6684999999999999</c:v>
                </c:pt>
                <c:pt idx="5408">
                  <c:v>7.67</c:v>
                </c:pt>
                <c:pt idx="5409">
                  <c:v>7.6719999999999997</c:v>
                </c:pt>
                <c:pt idx="5410">
                  <c:v>7.6740000000000004</c:v>
                </c:pt>
                <c:pt idx="5411">
                  <c:v>7.6764999999999999</c:v>
                </c:pt>
                <c:pt idx="5412">
                  <c:v>7.6779999999999999</c:v>
                </c:pt>
                <c:pt idx="5413">
                  <c:v>7.68</c:v>
                </c:pt>
                <c:pt idx="5414">
                  <c:v>7.6814999999999998</c:v>
                </c:pt>
                <c:pt idx="5415">
                  <c:v>7.6835000000000004</c:v>
                </c:pt>
                <c:pt idx="5416">
                  <c:v>7.6859999999999999</c:v>
                </c:pt>
                <c:pt idx="5417">
                  <c:v>7.6875</c:v>
                </c:pt>
                <c:pt idx="5418">
                  <c:v>7.6890000000000001</c:v>
                </c:pt>
                <c:pt idx="5419">
                  <c:v>7.6909999999999998</c:v>
                </c:pt>
                <c:pt idx="5420">
                  <c:v>7.6924999999999999</c:v>
                </c:pt>
                <c:pt idx="5421">
                  <c:v>7.6950000000000003</c:v>
                </c:pt>
                <c:pt idx="5422">
                  <c:v>7.6970000000000001</c:v>
                </c:pt>
                <c:pt idx="5423">
                  <c:v>7.6985000000000001</c:v>
                </c:pt>
                <c:pt idx="5424">
                  <c:v>7.7004999999999999</c:v>
                </c:pt>
                <c:pt idx="5425">
                  <c:v>7.702</c:v>
                </c:pt>
                <c:pt idx="5426">
                  <c:v>7.7045000000000003</c:v>
                </c:pt>
                <c:pt idx="5427">
                  <c:v>7.7065000000000001</c:v>
                </c:pt>
                <c:pt idx="5428">
                  <c:v>7.7080000000000002</c:v>
                </c:pt>
                <c:pt idx="5429">
                  <c:v>7.7095000000000002</c:v>
                </c:pt>
                <c:pt idx="5430">
                  <c:v>7.7115</c:v>
                </c:pt>
                <c:pt idx="5431">
                  <c:v>7.7134999999999998</c:v>
                </c:pt>
                <c:pt idx="5432">
                  <c:v>7.7164999999999999</c:v>
                </c:pt>
                <c:pt idx="5433">
                  <c:v>7.7175000000000002</c:v>
                </c:pt>
                <c:pt idx="5434">
                  <c:v>7.7195</c:v>
                </c:pt>
                <c:pt idx="5435">
                  <c:v>7.7214999999999998</c:v>
                </c:pt>
                <c:pt idx="5436">
                  <c:v>7.7229999999999999</c:v>
                </c:pt>
                <c:pt idx="5437">
                  <c:v>7.7255000000000003</c:v>
                </c:pt>
                <c:pt idx="5438">
                  <c:v>7.7275</c:v>
                </c:pt>
                <c:pt idx="5439">
                  <c:v>7.7290000000000001</c:v>
                </c:pt>
                <c:pt idx="5440">
                  <c:v>7.7305000000000001</c:v>
                </c:pt>
                <c:pt idx="5441">
                  <c:v>7.7324999999999999</c:v>
                </c:pt>
                <c:pt idx="5442">
                  <c:v>7.7344999999999997</c:v>
                </c:pt>
                <c:pt idx="5443">
                  <c:v>7.7370000000000001</c:v>
                </c:pt>
                <c:pt idx="5444">
                  <c:v>7.7389999999999999</c:v>
                </c:pt>
                <c:pt idx="5445">
                  <c:v>7.7404999999999999</c:v>
                </c:pt>
                <c:pt idx="5446">
                  <c:v>7.7424999999999997</c:v>
                </c:pt>
                <c:pt idx="5447">
                  <c:v>7.7439999999999998</c:v>
                </c:pt>
                <c:pt idx="5448">
                  <c:v>7.7465000000000002</c:v>
                </c:pt>
                <c:pt idx="5449">
                  <c:v>7.7484999999999999</c:v>
                </c:pt>
                <c:pt idx="5450">
                  <c:v>7.7495000000000003</c:v>
                </c:pt>
                <c:pt idx="5451">
                  <c:v>7.7515000000000001</c:v>
                </c:pt>
                <c:pt idx="5452">
                  <c:v>7.7539999999999996</c:v>
                </c:pt>
                <c:pt idx="5453">
                  <c:v>7.7560000000000002</c:v>
                </c:pt>
                <c:pt idx="5454">
                  <c:v>7.758</c:v>
                </c:pt>
                <c:pt idx="5455">
                  <c:v>7.76</c:v>
                </c:pt>
                <c:pt idx="5456">
                  <c:v>7.7614999999999998</c:v>
                </c:pt>
                <c:pt idx="5457">
                  <c:v>7.7634999999999996</c:v>
                </c:pt>
                <c:pt idx="5458">
                  <c:v>7.7655000000000003</c:v>
                </c:pt>
                <c:pt idx="5459">
                  <c:v>7.7675000000000001</c:v>
                </c:pt>
                <c:pt idx="5460">
                  <c:v>7.7694999999999999</c:v>
                </c:pt>
                <c:pt idx="5461">
                  <c:v>7.7720000000000002</c:v>
                </c:pt>
                <c:pt idx="5462">
                  <c:v>7.774</c:v>
                </c:pt>
                <c:pt idx="5463">
                  <c:v>7.7765000000000004</c:v>
                </c:pt>
                <c:pt idx="5464">
                  <c:v>7.7785000000000002</c:v>
                </c:pt>
                <c:pt idx="5465">
                  <c:v>7.7805</c:v>
                </c:pt>
                <c:pt idx="5466">
                  <c:v>7.8079999999999998</c:v>
                </c:pt>
                <c:pt idx="5467">
                  <c:v>7.8094999999999999</c:v>
                </c:pt>
                <c:pt idx="5468">
                  <c:v>7.8105000000000002</c:v>
                </c:pt>
                <c:pt idx="5469">
                  <c:v>7.8125</c:v>
                </c:pt>
                <c:pt idx="5470">
                  <c:v>7.8150000000000004</c:v>
                </c:pt>
                <c:pt idx="5471">
                  <c:v>7.8164999999999996</c:v>
                </c:pt>
                <c:pt idx="5472">
                  <c:v>7.819</c:v>
                </c:pt>
                <c:pt idx="5473">
                  <c:v>7.8209999999999997</c:v>
                </c:pt>
                <c:pt idx="5474">
                  <c:v>7.8235000000000001</c:v>
                </c:pt>
                <c:pt idx="5475">
                  <c:v>7.8254999999999999</c:v>
                </c:pt>
                <c:pt idx="5476">
                  <c:v>7.8274999999999997</c:v>
                </c:pt>
                <c:pt idx="5477">
                  <c:v>7.8295000000000003</c:v>
                </c:pt>
                <c:pt idx="5478">
                  <c:v>7.8310000000000004</c:v>
                </c:pt>
                <c:pt idx="5479">
                  <c:v>7.8330000000000002</c:v>
                </c:pt>
                <c:pt idx="5480">
                  <c:v>7.835</c:v>
                </c:pt>
                <c:pt idx="5481">
                  <c:v>7.8369999999999997</c:v>
                </c:pt>
                <c:pt idx="5482">
                  <c:v>7.8390000000000004</c:v>
                </c:pt>
                <c:pt idx="5483">
                  <c:v>7.8410000000000002</c:v>
                </c:pt>
                <c:pt idx="5484">
                  <c:v>7.8434999999999997</c:v>
                </c:pt>
                <c:pt idx="5485">
                  <c:v>7.8455000000000004</c:v>
                </c:pt>
                <c:pt idx="5486">
                  <c:v>7.8470000000000004</c:v>
                </c:pt>
                <c:pt idx="5487">
                  <c:v>7.8484999999999996</c:v>
                </c:pt>
                <c:pt idx="5488">
                  <c:v>7.8505000000000003</c:v>
                </c:pt>
                <c:pt idx="5489">
                  <c:v>7.8529999999999998</c:v>
                </c:pt>
                <c:pt idx="5490">
                  <c:v>7.8550000000000004</c:v>
                </c:pt>
                <c:pt idx="5491">
                  <c:v>7.8564999999999996</c:v>
                </c:pt>
                <c:pt idx="5492">
                  <c:v>7.8579999999999997</c:v>
                </c:pt>
                <c:pt idx="5493">
                  <c:v>7.86</c:v>
                </c:pt>
                <c:pt idx="5494">
                  <c:v>7.8624999999999998</c:v>
                </c:pt>
                <c:pt idx="5495">
                  <c:v>7.8644999999999996</c:v>
                </c:pt>
                <c:pt idx="5496">
                  <c:v>7.8659999999999997</c:v>
                </c:pt>
                <c:pt idx="5497">
                  <c:v>7.8680000000000003</c:v>
                </c:pt>
                <c:pt idx="5498">
                  <c:v>7.8689999999999998</c:v>
                </c:pt>
                <c:pt idx="5499">
                  <c:v>7.8710000000000004</c:v>
                </c:pt>
                <c:pt idx="5500">
                  <c:v>7.8734999999999999</c:v>
                </c:pt>
                <c:pt idx="5501">
                  <c:v>7.8754999999999997</c:v>
                </c:pt>
                <c:pt idx="5502">
                  <c:v>7.8769999999999998</c:v>
                </c:pt>
                <c:pt idx="5503">
                  <c:v>7.8784999999999998</c:v>
                </c:pt>
                <c:pt idx="5504">
                  <c:v>7.8804999999999996</c:v>
                </c:pt>
                <c:pt idx="5505">
                  <c:v>7.883</c:v>
                </c:pt>
                <c:pt idx="5506">
                  <c:v>7.8849999999999998</c:v>
                </c:pt>
                <c:pt idx="5507">
                  <c:v>7.8864999999999998</c:v>
                </c:pt>
                <c:pt idx="5508">
                  <c:v>7.8879999999999999</c:v>
                </c:pt>
                <c:pt idx="5509">
                  <c:v>7.89</c:v>
                </c:pt>
                <c:pt idx="5510">
                  <c:v>7.8920000000000003</c:v>
                </c:pt>
                <c:pt idx="5511">
                  <c:v>7.8940000000000001</c:v>
                </c:pt>
                <c:pt idx="5512">
                  <c:v>7.8959999999999999</c:v>
                </c:pt>
                <c:pt idx="5513">
                  <c:v>7.8975</c:v>
                </c:pt>
                <c:pt idx="5514">
                  <c:v>7.8994999999999997</c:v>
                </c:pt>
                <c:pt idx="5515">
                  <c:v>7.9015000000000004</c:v>
                </c:pt>
                <c:pt idx="5516">
                  <c:v>7.9039999999999999</c:v>
                </c:pt>
                <c:pt idx="5517">
                  <c:v>7.9055</c:v>
                </c:pt>
                <c:pt idx="5518">
                  <c:v>7.9074999999999998</c:v>
                </c:pt>
                <c:pt idx="5519">
                  <c:v>7.9089999999999998</c:v>
                </c:pt>
                <c:pt idx="5520">
                  <c:v>7.9104999999999999</c:v>
                </c:pt>
                <c:pt idx="5521">
                  <c:v>7.9124999999999996</c:v>
                </c:pt>
                <c:pt idx="5522">
                  <c:v>7.915</c:v>
                </c:pt>
                <c:pt idx="5523">
                  <c:v>7.9165000000000001</c:v>
                </c:pt>
                <c:pt idx="5524">
                  <c:v>7.9189999999999996</c:v>
                </c:pt>
                <c:pt idx="5525">
                  <c:v>7.92</c:v>
                </c:pt>
                <c:pt idx="5526">
                  <c:v>7.9219999999999997</c:v>
                </c:pt>
                <c:pt idx="5527">
                  <c:v>7.9245000000000001</c:v>
                </c:pt>
                <c:pt idx="5528">
                  <c:v>7.9264999999999999</c:v>
                </c:pt>
                <c:pt idx="5529">
                  <c:v>7.9279999999999999</c:v>
                </c:pt>
                <c:pt idx="5530">
                  <c:v>7.9295</c:v>
                </c:pt>
                <c:pt idx="5531">
                  <c:v>7.9314999999999998</c:v>
                </c:pt>
                <c:pt idx="5532">
                  <c:v>7.9335000000000004</c:v>
                </c:pt>
                <c:pt idx="5533">
                  <c:v>7.9355000000000002</c:v>
                </c:pt>
                <c:pt idx="5534">
                  <c:v>7.9379999999999997</c:v>
                </c:pt>
                <c:pt idx="5535">
                  <c:v>7.9394999999999998</c:v>
                </c:pt>
                <c:pt idx="5536">
                  <c:v>7.9414999999999996</c:v>
                </c:pt>
                <c:pt idx="5537">
                  <c:v>7.9435000000000002</c:v>
                </c:pt>
                <c:pt idx="5538">
                  <c:v>7.9455</c:v>
                </c:pt>
                <c:pt idx="5539">
                  <c:v>7.9470000000000001</c:v>
                </c:pt>
                <c:pt idx="5540">
                  <c:v>7.9489999999999998</c:v>
                </c:pt>
                <c:pt idx="5541">
                  <c:v>7.9504999999999999</c:v>
                </c:pt>
                <c:pt idx="5542">
                  <c:v>7.9530000000000003</c:v>
                </c:pt>
                <c:pt idx="5543">
                  <c:v>7.9550000000000001</c:v>
                </c:pt>
                <c:pt idx="5544">
                  <c:v>7.9569999999999999</c:v>
                </c:pt>
                <c:pt idx="5545">
                  <c:v>7.9584999999999999</c:v>
                </c:pt>
                <c:pt idx="5546">
                  <c:v>7.9604999999999997</c:v>
                </c:pt>
                <c:pt idx="5547">
                  <c:v>7.9625000000000004</c:v>
                </c:pt>
                <c:pt idx="5548">
                  <c:v>7.9645000000000001</c:v>
                </c:pt>
                <c:pt idx="5549">
                  <c:v>7.9664999999999999</c:v>
                </c:pt>
                <c:pt idx="5550">
                  <c:v>7.968</c:v>
                </c:pt>
                <c:pt idx="5551">
                  <c:v>7.9695</c:v>
                </c:pt>
                <c:pt idx="5552">
                  <c:v>7.9714999999999998</c:v>
                </c:pt>
                <c:pt idx="5553">
                  <c:v>7.9740000000000002</c:v>
                </c:pt>
                <c:pt idx="5554">
                  <c:v>7.976</c:v>
                </c:pt>
                <c:pt idx="5555">
                  <c:v>7.9779999999999998</c:v>
                </c:pt>
                <c:pt idx="5556">
                  <c:v>7.9794999999999998</c:v>
                </c:pt>
                <c:pt idx="5557">
                  <c:v>7.9814999999999996</c:v>
                </c:pt>
                <c:pt idx="5558">
                  <c:v>7.9835000000000003</c:v>
                </c:pt>
                <c:pt idx="5559">
                  <c:v>7.9859999999999998</c:v>
                </c:pt>
                <c:pt idx="5560">
                  <c:v>7.9874999999999998</c:v>
                </c:pt>
                <c:pt idx="5561">
                  <c:v>7.9889999999999999</c:v>
                </c:pt>
                <c:pt idx="5562">
                  <c:v>7.9909999999999997</c:v>
                </c:pt>
                <c:pt idx="5563">
                  <c:v>7.9930000000000003</c:v>
                </c:pt>
                <c:pt idx="5564">
                  <c:v>7.9954999999999998</c:v>
                </c:pt>
                <c:pt idx="5565">
                  <c:v>7.9974999999999996</c:v>
                </c:pt>
                <c:pt idx="5566">
                  <c:v>7.9989999999999997</c:v>
                </c:pt>
                <c:pt idx="5567">
                  <c:v>8.0005000000000006</c:v>
                </c:pt>
                <c:pt idx="5568">
                  <c:v>8.0030000000000001</c:v>
                </c:pt>
                <c:pt idx="5569">
                  <c:v>8.0050000000000008</c:v>
                </c:pt>
                <c:pt idx="5570">
                  <c:v>8.0069999999999997</c:v>
                </c:pt>
                <c:pt idx="5571">
                  <c:v>8.0079999999999991</c:v>
                </c:pt>
                <c:pt idx="5572">
                  <c:v>8.01</c:v>
                </c:pt>
                <c:pt idx="5573">
                  <c:v>8.0109999999999992</c:v>
                </c:pt>
                <c:pt idx="5574">
                  <c:v>8.0129999999999999</c:v>
                </c:pt>
                <c:pt idx="5575">
                  <c:v>8.0145</c:v>
                </c:pt>
                <c:pt idx="5576">
                  <c:v>8.0165000000000006</c:v>
                </c:pt>
                <c:pt idx="5577">
                  <c:v>8.0184999999999995</c:v>
                </c:pt>
                <c:pt idx="5578">
                  <c:v>8.0205000000000002</c:v>
                </c:pt>
                <c:pt idx="5579">
                  <c:v>8.0229999999999997</c:v>
                </c:pt>
                <c:pt idx="5580">
                  <c:v>8.0254999999999992</c:v>
                </c:pt>
                <c:pt idx="5581">
                  <c:v>8.0265000000000004</c:v>
                </c:pt>
                <c:pt idx="5582">
                  <c:v>8.0284999999999993</c:v>
                </c:pt>
                <c:pt idx="5583">
                  <c:v>8.032</c:v>
                </c:pt>
                <c:pt idx="5584">
                  <c:v>8.0545000000000009</c:v>
                </c:pt>
                <c:pt idx="5585">
                  <c:v>8.0594999999999999</c:v>
                </c:pt>
                <c:pt idx="5586">
                  <c:v>8.06</c:v>
                </c:pt>
                <c:pt idx="5587">
                  <c:v>8.0619999999999994</c:v>
                </c:pt>
                <c:pt idx="5588">
                  <c:v>8.0630000000000006</c:v>
                </c:pt>
                <c:pt idx="5589">
                  <c:v>8.0649999999999995</c:v>
                </c:pt>
                <c:pt idx="5590">
                  <c:v>8.0675000000000008</c:v>
                </c:pt>
                <c:pt idx="5591">
                  <c:v>8.07</c:v>
                </c:pt>
                <c:pt idx="5592">
                  <c:v>8.0724999999999998</c:v>
                </c:pt>
                <c:pt idx="5593">
                  <c:v>8.0734999999999992</c:v>
                </c:pt>
                <c:pt idx="5594">
                  <c:v>8.0754999999999999</c:v>
                </c:pt>
                <c:pt idx="5595">
                  <c:v>8.0779999999999994</c:v>
                </c:pt>
                <c:pt idx="5596">
                  <c:v>8.0805000000000007</c:v>
                </c:pt>
                <c:pt idx="5597">
                  <c:v>8.0824999999999996</c:v>
                </c:pt>
                <c:pt idx="5598">
                  <c:v>8.0839999999999996</c:v>
                </c:pt>
                <c:pt idx="5599">
                  <c:v>8.0860000000000003</c:v>
                </c:pt>
                <c:pt idx="5600">
                  <c:v>8.0884999999999998</c:v>
                </c:pt>
                <c:pt idx="5601">
                  <c:v>8.0905000000000005</c:v>
                </c:pt>
                <c:pt idx="5602">
                  <c:v>8.0924999999999994</c:v>
                </c:pt>
                <c:pt idx="5603">
                  <c:v>8.0939999999999994</c:v>
                </c:pt>
                <c:pt idx="5604">
                  <c:v>8.0960000000000001</c:v>
                </c:pt>
                <c:pt idx="5605">
                  <c:v>8.0980000000000008</c:v>
                </c:pt>
                <c:pt idx="5606">
                  <c:v>8.1</c:v>
                </c:pt>
                <c:pt idx="5607">
                  <c:v>8.1020000000000003</c:v>
                </c:pt>
                <c:pt idx="5608">
                  <c:v>8.1044999999999998</c:v>
                </c:pt>
                <c:pt idx="5609">
                  <c:v>8.1059999999999999</c:v>
                </c:pt>
                <c:pt idx="5610">
                  <c:v>8.1080000000000005</c:v>
                </c:pt>
                <c:pt idx="5611">
                  <c:v>8.1105</c:v>
                </c:pt>
                <c:pt idx="5612">
                  <c:v>8.1120000000000001</c:v>
                </c:pt>
                <c:pt idx="5613">
                  <c:v>8.1140000000000008</c:v>
                </c:pt>
                <c:pt idx="5614">
                  <c:v>8.1155000000000008</c:v>
                </c:pt>
                <c:pt idx="5615">
                  <c:v>8.1174999999999997</c:v>
                </c:pt>
                <c:pt idx="5616">
                  <c:v>8.1195000000000004</c:v>
                </c:pt>
                <c:pt idx="5617">
                  <c:v>8.1219999999999999</c:v>
                </c:pt>
                <c:pt idx="5618">
                  <c:v>8.1234999999999999</c:v>
                </c:pt>
                <c:pt idx="5619">
                  <c:v>8.1255000000000006</c:v>
                </c:pt>
                <c:pt idx="5620">
                  <c:v>8.1274999999999995</c:v>
                </c:pt>
                <c:pt idx="5621">
                  <c:v>8.1295000000000002</c:v>
                </c:pt>
                <c:pt idx="5622">
                  <c:v>8.1315000000000008</c:v>
                </c:pt>
                <c:pt idx="5623">
                  <c:v>8.1334999999999997</c:v>
                </c:pt>
                <c:pt idx="5624">
                  <c:v>8.1349999999999998</c:v>
                </c:pt>
                <c:pt idx="5625">
                  <c:v>8.1370000000000005</c:v>
                </c:pt>
                <c:pt idx="5626">
                  <c:v>8.1389999999999993</c:v>
                </c:pt>
                <c:pt idx="5627">
                  <c:v>8.1415000000000006</c:v>
                </c:pt>
                <c:pt idx="5628">
                  <c:v>8.1434999999999995</c:v>
                </c:pt>
                <c:pt idx="5629">
                  <c:v>8.1449999999999996</c:v>
                </c:pt>
                <c:pt idx="5630">
                  <c:v>8.1470000000000002</c:v>
                </c:pt>
                <c:pt idx="5631">
                  <c:v>8.1485000000000003</c:v>
                </c:pt>
                <c:pt idx="5632">
                  <c:v>8.1504999999999992</c:v>
                </c:pt>
                <c:pt idx="5633">
                  <c:v>8.1524999999999999</c:v>
                </c:pt>
                <c:pt idx="5634">
                  <c:v>8.1539999999999999</c:v>
                </c:pt>
                <c:pt idx="5635">
                  <c:v>8.1560000000000006</c:v>
                </c:pt>
                <c:pt idx="5636">
                  <c:v>8.1575000000000006</c:v>
                </c:pt>
                <c:pt idx="5637">
                  <c:v>8.1594999999999995</c:v>
                </c:pt>
                <c:pt idx="5638">
                  <c:v>8.1620000000000008</c:v>
                </c:pt>
                <c:pt idx="5639">
                  <c:v>8.1639999999999997</c:v>
                </c:pt>
                <c:pt idx="5640">
                  <c:v>8.1654999999999998</c:v>
                </c:pt>
                <c:pt idx="5641">
                  <c:v>8.1675000000000004</c:v>
                </c:pt>
                <c:pt idx="5642">
                  <c:v>8.1690000000000005</c:v>
                </c:pt>
                <c:pt idx="5643">
                  <c:v>8.1709999999999994</c:v>
                </c:pt>
                <c:pt idx="5644">
                  <c:v>8.173</c:v>
                </c:pt>
                <c:pt idx="5645">
                  <c:v>8.1750000000000007</c:v>
                </c:pt>
                <c:pt idx="5646">
                  <c:v>8.1765000000000008</c:v>
                </c:pt>
                <c:pt idx="5647">
                  <c:v>8.1784999999999997</c:v>
                </c:pt>
                <c:pt idx="5648">
                  <c:v>8.1809999999999992</c:v>
                </c:pt>
                <c:pt idx="5649">
                  <c:v>8.1829999999999998</c:v>
                </c:pt>
                <c:pt idx="5650">
                  <c:v>8.1844999999999999</c:v>
                </c:pt>
                <c:pt idx="5651">
                  <c:v>8.1865000000000006</c:v>
                </c:pt>
                <c:pt idx="5652">
                  <c:v>8.1884999999999994</c:v>
                </c:pt>
                <c:pt idx="5653">
                  <c:v>8.1905000000000001</c:v>
                </c:pt>
                <c:pt idx="5654">
                  <c:v>8.1920000000000002</c:v>
                </c:pt>
                <c:pt idx="5655">
                  <c:v>8.1940000000000008</c:v>
                </c:pt>
                <c:pt idx="5656">
                  <c:v>8.1959999999999997</c:v>
                </c:pt>
                <c:pt idx="5657">
                  <c:v>8.1980000000000004</c:v>
                </c:pt>
                <c:pt idx="5658">
                  <c:v>8.1999999999999993</c:v>
                </c:pt>
                <c:pt idx="5659">
                  <c:v>8.2025000000000006</c:v>
                </c:pt>
                <c:pt idx="5660">
                  <c:v>8.2044999999999995</c:v>
                </c:pt>
                <c:pt idx="5661">
                  <c:v>8.2059999999999995</c:v>
                </c:pt>
                <c:pt idx="5662">
                  <c:v>8.2080000000000002</c:v>
                </c:pt>
                <c:pt idx="5663">
                  <c:v>8.2095000000000002</c:v>
                </c:pt>
                <c:pt idx="5664">
                  <c:v>8.2119999999999997</c:v>
                </c:pt>
                <c:pt idx="5665">
                  <c:v>8.2140000000000004</c:v>
                </c:pt>
                <c:pt idx="5666">
                  <c:v>8.2155000000000005</c:v>
                </c:pt>
                <c:pt idx="5667">
                  <c:v>8.2170000000000005</c:v>
                </c:pt>
                <c:pt idx="5668">
                  <c:v>8.2189999999999994</c:v>
                </c:pt>
                <c:pt idx="5669">
                  <c:v>8.2215000000000007</c:v>
                </c:pt>
                <c:pt idx="5670">
                  <c:v>8.2234999999999996</c:v>
                </c:pt>
                <c:pt idx="5671">
                  <c:v>8.2255000000000003</c:v>
                </c:pt>
                <c:pt idx="5672">
                  <c:v>8.2270000000000003</c:v>
                </c:pt>
                <c:pt idx="5673">
                  <c:v>8.2285000000000004</c:v>
                </c:pt>
                <c:pt idx="5674">
                  <c:v>8.2304999999999993</c:v>
                </c:pt>
                <c:pt idx="5675">
                  <c:v>8.2330000000000005</c:v>
                </c:pt>
                <c:pt idx="5676">
                  <c:v>8.2345000000000006</c:v>
                </c:pt>
                <c:pt idx="5677">
                  <c:v>8.2364999999999995</c:v>
                </c:pt>
                <c:pt idx="5678">
                  <c:v>8.2379999999999995</c:v>
                </c:pt>
                <c:pt idx="5679">
                  <c:v>8.2405000000000008</c:v>
                </c:pt>
                <c:pt idx="5680">
                  <c:v>8.2424999999999997</c:v>
                </c:pt>
                <c:pt idx="5681">
                  <c:v>8.2445000000000004</c:v>
                </c:pt>
                <c:pt idx="5682">
                  <c:v>8.2464999999999993</c:v>
                </c:pt>
                <c:pt idx="5683">
                  <c:v>8.2479999999999993</c:v>
                </c:pt>
                <c:pt idx="5684">
                  <c:v>8.25</c:v>
                </c:pt>
                <c:pt idx="5685">
                  <c:v>8.2520000000000007</c:v>
                </c:pt>
                <c:pt idx="5686">
                  <c:v>8.2539999999999996</c:v>
                </c:pt>
                <c:pt idx="5687">
                  <c:v>8.2560000000000002</c:v>
                </c:pt>
                <c:pt idx="5688">
                  <c:v>8.2575000000000003</c:v>
                </c:pt>
                <c:pt idx="5689">
                  <c:v>8.2594999999999992</c:v>
                </c:pt>
                <c:pt idx="5690">
                  <c:v>8.2620000000000005</c:v>
                </c:pt>
                <c:pt idx="5691">
                  <c:v>8.2639999999999993</c:v>
                </c:pt>
                <c:pt idx="5692">
                  <c:v>8.2650000000000006</c:v>
                </c:pt>
                <c:pt idx="5693">
                  <c:v>8.2669999999999995</c:v>
                </c:pt>
                <c:pt idx="5694">
                  <c:v>8.2690000000000001</c:v>
                </c:pt>
                <c:pt idx="5695">
                  <c:v>8.2714999999999996</c:v>
                </c:pt>
                <c:pt idx="5696">
                  <c:v>8.2735000000000003</c:v>
                </c:pt>
                <c:pt idx="5697">
                  <c:v>8.2754999999999992</c:v>
                </c:pt>
                <c:pt idx="5698">
                  <c:v>8.2774999999999999</c:v>
                </c:pt>
                <c:pt idx="5699">
                  <c:v>8.2795000000000005</c:v>
                </c:pt>
                <c:pt idx="5700">
                  <c:v>8.2825000000000006</c:v>
                </c:pt>
                <c:pt idx="5701">
                  <c:v>8.3109999999999999</c:v>
                </c:pt>
                <c:pt idx="5702">
                  <c:v>8.3125</c:v>
                </c:pt>
                <c:pt idx="5703">
                  <c:v>8.3130000000000006</c:v>
                </c:pt>
                <c:pt idx="5704">
                  <c:v>8.3145000000000007</c:v>
                </c:pt>
                <c:pt idx="5705">
                  <c:v>8.3160000000000007</c:v>
                </c:pt>
                <c:pt idx="5706">
                  <c:v>8.3185000000000002</c:v>
                </c:pt>
                <c:pt idx="5707">
                  <c:v>8.3204999999999991</c:v>
                </c:pt>
                <c:pt idx="5708">
                  <c:v>8.3234999999999992</c:v>
                </c:pt>
                <c:pt idx="5709">
                  <c:v>8.3254999999999999</c:v>
                </c:pt>
                <c:pt idx="5710">
                  <c:v>8.327</c:v>
                </c:pt>
                <c:pt idx="5711">
                  <c:v>8.3294999999999995</c:v>
                </c:pt>
                <c:pt idx="5712">
                  <c:v>8.3315000000000001</c:v>
                </c:pt>
                <c:pt idx="5713">
                  <c:v>8.3335000000000008</c:v>
                </c:pt>
                <c:pt idx="5714">
                  <c:v>8.3354999999999997</c:v>
                </c:pt>
                <c:pt idx="5715">
                  <c:v>8.3375000000000004</c:v>
                </c:pt>
                <c:pt idx="5716">
                  <c:v>8.34</c:v>
                </c:pt>
                <c:pt idx="5717">
                  <c:v>8.3420000000000005</c:v>
                </c:pt>
                <c:pt idx="5718">
                  <c:v>8.3439999999999994</c:v>
                </c:pt>
                <c:pt idx="5719">
                  <c:v>8.3460000000000001</c:v>
                </c:pt>
                <c:pt idx="5720">
                  <c:v>8.3480000000000008</c:v>
                </c:pt>
                <c:pt idx="5721">
                  <c:v>8.35</c:v>
                </c:pt>
                <c:pt idx="5722">
                  <c:v>8.3524999999999991</c:v>
                </c:pt>
                <c:pt idx="5723">
                  <c:v>8.3544999999999998</c:v>
                </c:pt>
                <c:pt idx="5724">
                  <c:v>8.3559999999999999</c:v>
                </c:pt>
                <c:pt idx="5725">
                  <c:v>8.3580000000000005</c:v>
                </c:pt>
                <c:pt idx="5726">
                  <c:v>8.36</c:v>
                </c:pt>
                <c:pt idx="5727">
                  <c:v>8.3620000000000001</c:v>
                </c:pt>
                <c:pt idx="5728">
                  <c:v>8.3644999999999996</c:v>
                </c:pt>
                <c:pt idx="5729">
                  <c:v>8.3665000000000003</c:v>
                </c:pt>
                <c:pt idx="5730">
                  <c:v>8.3674999999999997</c:v>
                </c:pt>
                <c:pt idx="5731">
                  <c:v>8.3695000000000004</c:v>
                </c:pt>
                <c:pt idx="5732">
                  <c:v>8.3719999999999999</c:v>
                </c:pt>
                <c:pt idx="5733">
                  <c:v>8.3740000000000006</c:v>
                </c:pt>
                <c:pt idx="5734">
                  <c:v>8.3759999999999994</c:v>
                </c:pt>
                <c:pt idx="5735">
                  <c:v>8.3774999999999995</c:v>
                </c:pt>
                <c:pt idx="5736">
                  <c:v>8.3800000000000008</c:v>
                </c:pt>
                <c:pt idx="5737">
                  <c:v>8.3815000000000008</c:v>
                </c:pt>
                <c:pt idx="5738">
                  <c:v>8.3844999999999992</c:v>
                </c:pt>
                <c:pt idx="5739">
                  <c:v>8.3859999999999992</c:v>
                </c:pt>
                <c:pt idx="5740">
                  <c:v>8.3874999999999993</c:v>
                </c:pt>
                <c:pt idx="5741">
                  <c:v>8.3895</c:v>
                </c:pt>
                <c:pt idx="5742">
                  <c:v>8.3915000000000006</c:v>
                </c:pt>
                <c:pt idx="5743">
                  <c:v>8.3934999999999995</c:v>
                </c:pt>
                <c:pt idx="5744">
                  <c:v>8.3955000000000002</c:v>
                </c:pt>
                <c:pt idx="5745">
                  <c:v>8.3975000000000009</c:v>
                </c:pt>
                <c:pt idx="5746">
                  <c:v>8.3989999999999991</c:v>
                </c:pt>
                <c:pt idx="5747">
                  <c:v>8.4009999999999998</c:v>
                </c:pt>
                <c:pt idx="5748">
                  <c:v>8.4034999999999993</c:v>
                </c:pt>
                <c:pt idx="5749">
                  <c:v>8.4055</c:v>
                </c:pt>
                <c:pt idx="5750">
                  <c:v>8.407</c:v>
                </c:pt>
                <c:pt idx="5751">
                  <c:v>8.4090000000000007</c:v>
                </c:pt>
                <c:pt idx="5752">
                  <c:v>8.4105000000000008</c:v>
                </c:pt>
                <c:pt idx="5753">
                  <c:v>8.4124999999999996</c:v>
                </c:pt>
                <c:pt idx="5754">
                  <c:v>8.4145000000000003</c:v>
                </c:pt>
                <c:pt idx="5755">
                  <c:v>8.4169999999999998</c:v>
                </c:pt>
                <c:pt idx="5756">
                  <c:v>8.4184999999999999</c:v>
                </c:pt>
                <c:pt idx="5757">
                  <c:v>8.4205000000000005</c:v>
                </c:pt>
                <c:pt idx="5758">
                  <c:v>8.423</c:v>
                </c:pt>
                <c:pt idx="5759">
                  <c:v>8.4250000000000007</c:v>
                </c:pt>
                <c:pt idx="5760">
                  <c:v>8.4269999999999996</c:v>
                </c:pt>
                <c:pt idx="5761">
                  <c:v>8.4280000000000008</c:v>
                </c:pt>
                <c:pt idx="5762">
                  <c:v>8.43</c:v>
                </c:pt>
                <c:pt idx="5763">
                  <c:v>8.4320000000000004</c:v>
                </c:pt>
                <c:pt idx="5764">
                  <c:v>8.4344999999999999</c:v>
                </c:pt>
                <c:pt idx="5765">
                  <c:v>8.4359999999999999</c:v>
                </c:pt>
                <c:pt idx="5766">
                  <c:v>8.4375</c:v>
                </c:pt>
                <c:pt idx="5767">
                  <c:v>8.4395000000000007</c:v>
                </c:pt>
                <c:pt idx="5768">
                  <c:v>8.4414999999999996</c:v>
                </c:pt>
                <c:pt idx="5769">
                  <c:v>8.4440000000000008</c:v>
                </c:pt>
                <c:pt idx="5770">
                  <c:v>8.4459999999999997</c:v>
                </c:pt>
                <c:pt idx="5771">
                  <c:v>8.4474999999999998</c:v>
                </c:pt>
                <c:pt idx="5772">
                  <c:v>8.4495000000000005</c:v>
                </c:pt>
                <c:pt idx="5773">
                  <c:v>8.4510000000000005</c:v>
                </c:pt>
                <c:pt idx="5774">
                  <c:v>8.4529999999999994</c:v>
                </c:pt>
                <c:pt idx="5775">
                  <c:v>8.4559999999999995</c:v>
                </c:pt>
                <c:pt idx="5776">
                  <c:v>8.4574999999999996</c:v>
                </c:pt>
                <c:pt idx="5777">
                  <c:v>8.4589999999999996</c:v>
                </c:pt>
                <c:pt idx="5778">
                  <c:v>8.4610000000000003</c:v>
                </c:pt>
                <c:pt idx="5779">
                  <c:v>8.4634999999999998</c:v>
                </c:pt>
                <c:pt idx="5780">
                  <c:v>8.4655000000000005</c:v>
                </c:pt>
                <c:pt idx="5781">
                  <c:v>8.4674999999999994</c:v>
                </c:pt>
                <c:pt idx="5782">
                  <c:v>8.4685000000000006</c:v>
                </c:pt>
                <c:pt idx="5783">
                  <c:v>8.4704999999999995</c:v>
                </c:pt>
                <c:pt idx="5784">
                  <c:v>8.4730000000000008</c:v>
                </c:pt>
                <c:pt idx="5785">
                  <c:v>8.4749999999999996</c:v>
                </c:pt>
                <c:pt idx="5786">
                  <c:v>8.4764999999999997</c:v>
                </c:pt>
                <c:pt idx="5787">
                  <c:v>8.4785000000000004</c:v>
                </c:pt>
                <c:pt idx="5788">
                  <c:v>8.4804999999999993</c:v>
                </c:pt>
                <c:pt idx="5789">
                  <c:v>8.4824999999999999</c:v>
                </c:pt>
                <c:pt idx="5790">
                  <c:v>8.4845000000000006</c:v>
                </c:pt>
                <c:pt idx="5791">
                  <c:v>8.4864999999999995</c:v>
                </c:pt>
                <c:pt idx="5792">
                  <c:v>8.4885000000000002</c:v>
                </c:pt>
                <c:pt idx="5793">
                  <c:v>8.49</c:v>
                </c:pt>
                <c:pt idx="5794">
                  <c:v>8.4924999999999997</c:v>
                </c:pt>
                <c:pt idx="5795">
                  <c:v>8.4945000000000004</c:v>
                </c:pt>
                <c:pt idx="5796">
                  <c:v>8.4964999999999993</c:v>
                </c:pt>
                <c:pt idx="5797">
                  <c:v>8.4979999999999993</c:v>
                </c:pt>
                <c:pt idx="5798">
                  <c:v>8.5</c:v>
                </c:pt>
                <c:pt idx="5799">
                  <c:v>8.5020000000000007</c:v>
                </c:pt>
                <c:pt idx="5800">
                  <c:v>8.5045000000000002</c:v>
                </c:pt>
                <c:pt idx="5801">
                  <c:v>8.5065000000000008</c:v>
                </c:pt>
                <c:pt idx="5802">
                  <c:v>8.5075000000000003</c:v>
                </c:pt>
                <c:pt idx="5803">
                  <c:v>8.5094999999999992</c:v>
                </c:pt>
                <c:pt idx="5804">
                  <c:v>8.5114999999999998</c:v>
                </c:pt>
                <c:pt idx="5805">
                  <c:v>8.5139999999999993</c:v>
                </c:pt>
                <c:pt idx="5806">
                  <c:v>8.516</c:v>
                </c:pt>
                <c:pt idx="5807">
                  <c:v>8.5175000000000001</c:v>
                </c:pt>
                <c:pt idx="5808">
                  <c:v>8.5195000000000007</c:v>
                </c:pt>
                <c:pt idx="5809">
                  <c:v>8.5210000000000008</c:v>
                </c:pt>
                <c:pt idx="5810">
                  <c:v>8.5229999999999997</c:v>
                </c:pt>
                <c:pt idx="5811">
                  <c:v>8.5250000000000004</c:v>
                </c:pt>
                <c:pt idx="5812">
                  <c:v>8.5269999999999992</c:v>
                </c:pt>
                <c:pt idx="5813">
                  <c:v>8.5289999999999999</c:v>
                </c:pt>
                <c:pt idx="5814">
                  <c:v>8.5310000000000006</c:v>
                </c:pt>
                <c:pt idx="5815">
                  <c:v>8.5335000000000001</c:v>
                </c:pt>
                <c:pt idx="5816">
                  <c:v>8.5355000000000008</c:v>
                </c:pt>
                <c:pt idx="5817">
                  <c:v>8.5370000000000008</c:v>
                </c:pt>
                <c:pt idx="5818">
                  <c:v>8.5389999999999997</c:v>
                </c:pt>
                <c:pt idx="5819">
                  <c:v>8.5410000000000004</c:v>
                </c:pt>
                <c:pt idx="5820">
                  <c:v>8.5434999999999999</c:v>
                </c:pt>
                <c:pt idx="5821">
                  <c:v>8.5455000000000005</c:v>
                </c:pt>
                <c:pt idx="5822">
                  <c:v>8.5470000000000006</c:v>
                </c:pt>
                <c:pt idx="5823">
                  <c:v>8.5489999999999995</c:v>
                </c:pt>
                <c:pt idx="5824">
                  <c:v>8.5515000000000008</c:v>
                </c:pt>
                <c:pt idx="5825">
                  <c:v>8.5884999999999998</c:v>
                </c:pt>
                <c:pt idx="5826">
                  <c:v>8.59</c:v>
                </c:pt>
                <c:pt idx="5827">
                  <c:v>8.5914999999999999</c:v>
                </c:pt>
                <c:pt idx="5828">
                  <c:v>8.5945</c:v>
                </c:pt>
                <c:pt idx="5829">
                  <c:v>8.5969999999999995</c:v>
                </c:pt>
                <c:pt idx="5830">
                  <c:v>8.5984999999999996</c:v>
                </c:pt>
                <c:pt idx="5831">
                  <c:v>8.6010000000000009</c:v>
                </c:pt>
                <c:pt idx="5832">
                  <c:v>8.6029999999999998</c:v>
                </c:pt>
                <c:pt idx="5833">
                  <c:v>8.6054999999999993</c:v>
                </c:pt>
                <c:pt idx="5834">
                  <c:v>8.6074999999999999</c:v>
                </c:pt>
                <c:pt idx="5835">
                  <c:v>8.609</c:v>
                </c:pt>
                <c:pt idx="5836">
                  <c:v>8.6110000000000007</c:v>
                </c:pt>
                <c:pt idx="5837">
                  <c:v>8.6135000000000002</c:v>
                </c:pt>
                <c:pt idx="5838">
                  <c:v>8.6155000000000008</c:v>
                </c:pt>
                <c:pt idx="5839">
                  <c:v>8.6180000000000003</c:v>
                </c:pt>
                <c:pt idx="5840">
                  <c:v>8.6195000000000004</c:v>
                </c:pt>
                <c:pt idx="5841">
                  <c:v>8.6214999999999993</c:v>
                </c:pt>
                <c:pt idx="5842">
                  <c:v>8.6234999999999999</c:v>
                </c:pt>
                <c:pt idx="5843">
                  <c:v>8.6259999999999994</c:v>
                </c:pt>
                <c:pt idx="5844">
                  <c:v>8.6280000000000001</c:v>
                </c:pt>
                <c:pt idx="5845">
                  <c:v>8.6295000000000002</c:v>
                </c:pt>
                <c:pt idx="5846">
                  <c:v>8.6315000000000008</c:v>
                </c:pt>
                <c:pt idx="5847">
                  <c:v>8.6340000000000003</c:v>
                </c:pt>
                <c:pt idx="5848">
                  <c:v>8.6359999999999992</c:v>
                </c:pt>
                <c:pt idx="5849">
                  <c:v>8.6385000000000005</c:v>
                </c:pt>
                <c:pt idx="5850">
                  <c:v>8.64</c:v>
                </c:pt>
                <c:pt idx="5851">
                  <c:v>8.6419999999999995</c:v>
                </c:pt>
                <c:pt idx="5852">
                  <c:v>8.6445000000000007</c:v>
                </c:pt>
                <c:pt idx="5853">
                  <c:v>8.6464999999999996</c:v>
                </c:pt>
                <c:pt idx="5854">
                  <c:v>8.6479999999999997</c:v>
                </c:pt>
                <c:pt idx="5855">
                  <c:v>8.6494999999999997</c:v>
                </c:pt>
                <c:pt idx="5856">
                  <c:v>8.6515000000000004</c:v>
                </c:pt>
                <c:pt idx="5857">
                  <c:v>8.6545000000000005</c:v>
                </c:pt>
                <c:pt idx="5858">
                  <c:v>8.6564999999999994</c:v>
                </c:pt>
                <c:pt idx="5859">
                  <c:v>8.6585000000000001</c:v>
                </c:pt>
                <c:pt idx="5860">
                  <c:v>8.66</c:v>
                </c:pt>
                <c:pt idx="5861">
                  <c:v>8.6620000000000008</c:v>
                </c:pt>
                <c:pt idx="5862">
                  <c:v>8.6639999999999997</c:v>
                </c:pt>
                <c:pt idx="5863">
                  <c:v>8.6664999999999992</c:v>
                </c:pt>
                <c:pt idx="5864">
                  <c:v>8.6679999999999993</c:v>
                </c:pt>
                <c:pt idx="5865">
                  <c:v>8.67</c:v>
                </c:pt>
                <c:pt idx="5866">
                  <c:v>8.6720000000000006</c:v>
                </c:pt>
                <c:pt idx="5867">
                  <c:v>8.6739999999999995</c:v>
                </c:pt>
                <c:pt idx="5868">
                  <c:v>8.6760000000000002</c:v>
                </c:pt>
                <c:pt idx="5869">
                  <c:v>8.6780000000000008</c:v>
                </c:pt>
                <c:pt idx="5870">
                  <c:v>8.68</c:v>
                </c:pt>
                <c:pt idx="5871">
                  <c:v>8.6820000000000004</c:v>
                </c:pt>
                <c:pt idx="5872">
                  <c:v>8.6835000000000004</c:v>
                </c:pt>
                <c:pt idx="5873">
                  <c:v>8.6859999999999999</c:v>
                </c:pt>
                <c:pt idx="5874">
                  <c:v>8.6880000000000006</c:v>
                </c:pt>
                <c:pt idx="5875">
                  <c:v>8.6895000000000007</c:v>
                </c:pt>
                <c:pt idx="5876">
                  <c:v>8.6914999999999996</c:v>
                </c:pt>
                <c:pt idx="5877">
                  <c:v>8.6935000000000002</c:v>
                </c:pt>
                <c:pt idx="5878">
                  <c:v>8.6959999999999997</c:v>
                </c:pt>
                <c:pt idx="5879">
                  <c:v>8.6980000000000004</c:v>
                </c:pt>
                <c:pt idx="5880">
                  <c:v>8.6995000000000005</c:v>
                </c:pt>
                <c:pt idx="5881">
                  <c:v>8.702</c:v>
                </c:pt>
                <c:pt idx="5882">
                  <c:v>8.7040000000000006</c:v>
                </c:pt>
                <c:pt idx="5883">
                  <c:v>8.7055000000000007</c:v>
                </c:pt>
                <c:pt idx="5884">
                  <c:v>8.7074999999999996</c:v>
                </c:pt>
                <c:pt idx="5885">
                  <c:v>8.7095000000000002</c:v>
                </c:pt>
                <c:pt idx="5886">
                  <c:v>8.7110000000000003</c:v>
                </c:pt>
                <c:pt idx="5887">
                  <c:v>8.7129999999999992</c:v>
                </c:pt>
                <c:pt idx="5888">
                  <c:v>8.7155000000000005</c:v>
                </c:pt>
                <c:pt idx="5889">
                  <c:v>8.7174999999999994</c:v>
                </c:pt>
                <c:pt idx="5890">
                  <c:v>8.7195</c:v>
                </c:pt>
                <c:pt idx="5891">
                  <c:v>8.7215000000000007</c:v>
                </c:pt>
                <c:pt idx="5892">
                  <c:v>8.7230000000000008</c:v>
                </c:pt>
                <c:pt idx="5893">
                  <c:v>8.7249999999999996</c:v>
                </c:pt>
                <c:pt idx="5894">
                  <c:v>8.7274999999999991</c:v>
                </c:pt>
                <c:pt idx="5895">
                  <c:v>8.7289999999999992</c:v>
                </c:pt>
                <c:pt idx="5896">
                  <c:v>8.7309999999999999</c:v>
                </c:pt>
                <c:pt idx="5897">
                  <c:v>8.7330000000000005</c:v>
                </c:pt>
                <c:pt idx="5898">
                  <c:v>8.7349999999999994</c:v>
                </c:pt>
                <c:pt idx="5899">
                  <c:v>8.7375000000000007</c:v>
                </c:pt>
                <c:pt idx="5900">
                  <c:v>8.7390000000000008</c:v>
                </c:pt>
                <c:pt idx="5901">
                  <c:v>8.7405000000000008</c:v>
                </c:pt>
                <c:pt idx="5902">
                  <c:v>8.7424999999999997</c:v>
                </c:pt>
                <c:pt idx="5903">
                  <c:v>8.7445000000000004</c:v>
                </c:pt>
                <c:pt idx="5904">
                  <c:v>8.7464999999999993</c:v>
                </c:pt>
                <c:pt idx="5905">
                  <c:v>8.7484999999999999</c:v>
                </c:pt>
                <c:pt idx="5906">
                  <c:v>8.75</c:v>
                </c:pt>
                <c:pt idx="5907">
                  <c:v>8.7520000000000007</c:v>
                </c:pt>
                <c:pt idx="5908">
                  <c:v>8.7539999999999996</c:v>
                </c:pt>
                <c:pt idx="5909">
                  <c:v>8.7560000000000002</c:v>
                </c:pt>
                <c:pt idx="5910">
                  <c:v>8.7584999999999997</c:v>
                </c:pt>
                <c:pt idx="5911">
                  <c:v>8.76</c:v>
                </c:pt>
                <c:pt idx="5912">
                  <c:v>8.7614999999999998</c:v>
                </c:pt>
                <c:pt idx="5913">
                  <c:v>8.7635000000000005</c:v>
                </c:pt>
                <c:pt idx="5914">
                  <c:v>8.766</c:v>
                </c:pt>
                <c:pt idx="5915">
                  <c:v>8.7675000000000001</c:v>
                </c:pt>
                <c:pt idx="5916">
                  <c:v>8.7695000000000007</c:v>
                </c:pt>
                <c:pt idx="5917">
                  <c:v>8.7710000000000008</c:v>
                </c:pt>
                <c:pt idx="5918">
                  <c:v>8.7729999999999997</c:v>
                </c:pt>
                <c:pt idx="5919">
                  <c:v>8.7759999999999998</c:v>
                </c:pt>
                <c:pt idx="5920">
                  <c:v>8.7774999999999999</c:v>
                </c:pt>
                <c:pt idx="5921">
                  <c:v>8.7789999999999999</c:v>
                </c:pt>
                <c:pt idx="5922">
                  <c:v>8.7810000000000006</c:v>
                </c:pt>
                <c:pt idx="5923">
                  <c:v>8.7829999999999995</c:v>
                </c:pt>
                <c:pt idx="5924">
                  <c:v>8.7850000000000001</c:v>
                </c:pt>
                <c:pt idx="5925">
                  <c:v>8.7870000000000008</c:v>
                </c:pt>
                <c:pt idx="5926">
                  <c:v>8.7889999999999997</c:v>
                </c:pt>
                <c:pt idx="5927">
                  <c:v>8.7904999999999998</c:v>
                </c:pt>
                <c:pt idx="5928">
                  <c:v>8.7925000000000004</c:v>
                </c:pt>
                <c:pt idx="5929">
                  <c:v>8.7944999999999993</c:v>
                </c:pt>
                <c:pt idx="5930">
                  <c:v>8.7970000000000006</c:v>
                </c:pt>
                <c:pt idx="5931">
                  <c:v>8.7985000000000007</c:v>
                </c:pt>
                <c:pt idx="5932">
                  <c:v>8.8004999999999995</c:v>
                </c:pt>
                <c:pt idx="5933">
                  <c:v>8.8025000000000002</c:v>
                </c:pt>
                <c:pt idx="5934">
                  <c:v>8.8045000000000009</c:v>
                </c:pt>
                <c:pt idx="5935">
                  <c:v>8.8070000000000004</c:v>
                </c:pt>
                <c:pt idx="5936">
                  <c:v>8.8085000000000004</c:v>
                </c:pt>
                <c:pt idx="5937">
                  <c:v>8.8104999999999993</c:v>
                </c:pt>
                <c:pt idx="5938">
                  <c:v>8.8119999999999994</c:v>
                </c:pt>
                <c:pt idx="5939">
                  <c:v>8.8145000000000007</c:v>
                </c:pt>
                <c:pt idx="5940">
                  <c:v>8.8170000000000002</c:v>
                </c:pt>
                <c:pt idx="5941">
                  <c:v>8.8185000000000002</c:v>
                </c:pt>
                <c:pt idx="5942">
                  <c:v>8.8204999999999991</c:v>
                </c:pt>
                <c:pt idx="5943">
                  <c:v>8.8224999999999998</c:v>
                </c:pt>
                <c:pt idx="5944">
                  <c:v>8.8249999999999993</c:v>
                </c:pt>
                <c:pt idx="5945">
                  <c:v>8.827</c:v>
                </c:pt>
                <c:pt idx="5946">
                  <c:v>8.8290000000000006</c:v>
                </c:pt>
                <c:pt idx="5947">
                  <c:v>8.8309999999999995</c:v>
                </c:pt>
                <c:pt idx="5948">
                  <c:v>8.8339999999999996</c:v>
                </c:pt>
                <c:pt idx="5949">
                  <c:v>8.8364999999999991</c:v>
                </c:pt>
                <c:pt idx="5950">
                  <c:v>8.8390000000000004</c:v>
                </c:pt>
                <c:pt idx="5951">
                  <c:v>8.84</c:v>
                </c:pt>
                <c:pt idx="5952">
                  <c:v>8.8420000000000005</c:v>
                </c:pt>
                <c:pt idx="5953">
                  <c:v>8.8445</c:v>
                </c:pt>
                <c:pt idx="5954">
                  <c:v>8.8484999999999996</c:v>
                </c:pt>
                <c:pt idx="5955">
                  <c:v>8.8849999999999998</c:v>
                </c:pt>
                <c:pt idx="5956">
                  <c:v>8.8870000000000005</c:v>
                </c:pt>
                <c:pt idx="5957">
                  <c:v>8.8885000000000005</c:v>
                </c:pt>
                <c:pt idx="5958">
                  <c:v>8.891</c:v>
                </c:pt>
                <c:pt idx="5959">
                  <c:v>8.8930000000000007</c:v>
                </c:pt>
                <c:pt idx="5960">
                  <c:v>8.8960000000000008</c:v>
                </c:pt>
                <c:pt idx="5961">
                  <c:v>8.8979999999999997</c:v>
                </c:pt>
                <c:pt idx="5962">
                  <c:v>8.9</c:v>
                </c:pt>
                <c:pt idx="5963">
                  <c:v>8.9024999999999999</c:v>
                </c:pt>
                <c:pt idx="5964">
                  <c:v>8.9039999999999999</c:v>
                </c:pt>
                <c:pt idx="5965">
                  <c:v>8.907</c:v>
                </c:pt>
                <c:pt idx="5966">
                  <c:v>8.9090000000000007</c:v>
                </c:pt>
                <c:pt idx="5967">
                  <c:v>8.9105000000000008</c:v>
                </c:pt>
                <c:pt idx="5968">
                  <c:v>8.9124999999999996</c:v>
                </c:pt>
                <c:pt idx="5969">
                  <c:v>8.9145000000000003</c:v>
                </c:pt>
                <c:pt idx="5970">
                  <c:v>8.9175000000000004</c:v>
                </c:pt>
                <c:pt idx="5971">
                  <c:v>8.9194999999999993</c:v>
                </c:pt>
                <c:pt idx="5972">
                  <c:v>8.9209999999999994</c:v>
                </c:pt>
                <c:pt idx="5973">
                  <c:v>8.923</c:v>
                </c:pt>
                <c:pt idx="5974">
                  <c:v>8.9254999999999995</c:v>
                </c:pt>
                <c:pt idx="5975">
                  <c:v>8.9275000000000002</c:v>
                </c:pt>
                <c:pt idx="5976">
                  <c:v>8.9295000000000009</c:v>
                </c:pt>
                <c:pt idx="5977">
                  <c:v>8.9314999999999998</c:v>
                </c:pt>
                <c:pt idx="5978">
                  <c:v>8.9329999999999998</c:v>
                </c:pt>
                <c:pt idx="5979">
                  <c:v>8.9359999999999999</c:v>
                </c:pt>
                <c:pt idx="5980">
                  <c:v>8.9380000000000006</c:v>
                </c:pt>
                <c:pt idx="5981">
                  <c:v>8.94</c:v>
                </c:pt>
                <c:pt idx="5982">
                  <c:v>8.9420000000000002</c:v>
                </c:pt>
                <c:pt idx="5983">
                  <c:v>8.9435000000000002</c:v>
                </c:pt>
                <c:pt idx="5984">
                  <c:v>8.9450000000000003</c:v>
                </c:pt>
                <c:pt idx="5985">
                  <c:v>8.9474999999999998</c:v>
                </c:pt>
                <c:pt idx="5986">
                  <c:v>8.9495000000000005</c:v>
                </c:pt>
                <c:pt idx="5987">
                  <c:v>8.9510000000000005</c:v>
                </c:pt>
                <c:pt idx="5988">
                  <c:v>8.9535</c:v>
                </c:pt>
                <c:pt idx="5989">
                  <c:v>8.9555000000000007</c:v>
                </c:pt>
                <c:pt idx="5990">
                  <c:v>8.9580000000000002</c:v>
                </c:pt>
                <c:pt idx="5991">
                  <c:v>8.9600000000000009</c:v>
                </c:pt>
                <c:pt idx="5992">
                  <c:v>8.9614999999999991</c:v>
                </c:pt>
                <c:pt idx="5993">
                  <c:v>8.9634999999999998</c:v>
                </c:pt>
                <c:pt idx="5994">
                  <c:v>8.9649999999999999</c:v>
                </c:pt>
                <c:pt idx="5995">
                  <c:v>8.9670000000000005</c:v>
                </c:pt>
                <c:pt idx="5996">
                  <c:v>8.9695</c:v>
                </c:pt>
                <c:pt idx="5997">
                  <c:v>8.9710000000000001</c:v>
                </c:pt>
                <c:pt idx="5998">
                  <c:v>8.9734999999999996</c:v>
                </c:pt>
                <c:pt idx="5999">
                  <c:v>8.9755000000000003</c:v>
                </c:pt>
                <c:pt idx="6000">
                  <c:v>8.9774999999999991</c:v>
                </c:pt>
                <c:pt idx="6001">
                  <c:v>8.98</c:v>
                </c:pt>
                <c:pt idx="6002">
                  <c:v>8.9815000000000005</c:v>
                </c:pt>
                <c:pt idx="6003">
                  <c:v>8.9824999999999999</c:v>
                </c:pt>
                <c:pt idx="6004">
                  <c:v>8.9845000000000006</c:v>
                </c:pt>
                <c:pt idx="6005">
                  <c:v>8.9870000000000001</c:v>
                </c:pt>
                <c:pt idx="6006">
                  <c:v>8.9890000000000008</c:v>
                </c:pt>
                <c:pt idx="6007">
                  <c:v>8.9909999999999997</c:v>
                </c:pt>
                <c:pt idx="6008">
                  <c:v>8.9930000000000003</c:v>
                </c:pt>
                <c:pt idx="6009">
                  <c:v>8.9949999999999992</c:v>
                </c:pt>
                <c:pt idx="6010">
                  <c:v>8.9975000000000005</c:v>
                </c:pt>
                <c:pt idx="6011">
                  <c:v>8.9994999999999994</c:v>
                </c:pt>
                <c:pt idx="6012">
                  <c:v>9.0015000000000001</c:v>
                </c:pt>
                <c:pt idx="6013">
                  <c:v>9.0024999999999995</c:v>
                </c:pt>
                <c:pt idx="6014">
                  <c:v>9.0045000000000002</c:v>
                </c:pt>
                <c:pt idx="6015">
                  <c:v>9.0065000000000008</c:v>
                </c:pt>
                <c:pt idx="6016">
                  <c:v>9.0090000000000003</c:v>
                </c:pt>
                <c:pt idx="6017">
                  <c:v>9.0105000000000004</c:v>
                </c:pt>
                <c:pt idx="6018">
                  <c:v>9.0129999999999999</c:v>
                </c:pt>
                <c:pt idx="6019">
                  <c:v>9.0150000000000006</c:v>
                </c:pt>
                <c:pt idx="6020">
                  <c:v>9.0169999999999995</c:v>
                </c:pt>
                <c:pt idx="6021">
                  <c:v>9.0195000000000007</c:v>
                </c:pt>
                <c:pt idx="6022">
                  <c:v>9.0210000000000008</c:v>
                </c:pt>
                <c:pt idx="6023">
                  <c:v>9.0225000000000009</c:v>
                </c:pt>
                <c:pt idx="6024">
                  <c:v>9.0239999999999991</c:v>
                </c:pt>
                <c:pt idx="6025">
                  <c:v>9.0265000000000004</c:v>
                </c:pt>
                <c:pt idx="6026">
                  <c:v>9.0284999999999993</c:v>
                </c:pt>
                <c:pt idx="6027">
                  <c:v>9.0305</c:v>
                </c:pt>
                <c:pt idx="6028">
                  <c:v>9.032</c:v>
                </c:pt>
                <c:pt idx="6029">
                  <c:v>9.0340000000000007</c:v>
                </c:pt>
                <c:pt idx="6030">
                  <c:v>9.0359999999999996</c:v>
                </c:pt>
                <c:pt idx="6031">
                  <c:v>9.0389999999999997</c:v>
                </c:pt>
                <c:pt idx="6032">
                  <c:v>9.0404999999999998</c:v>
                </c:pt>
                <c:pt idx="6033">
                  <c:v>9.0419999999999998</c:v>
                </c:pt>
                <c:pt idx="6034">
                  <c:v>9.0440000000000005</c:v>
                </c:pt>
                <c:pt idx="6035">
                  <c:v>9.0459999999999994</c:v>
                </c:pt>
                <c:pt idx="6036">
                  <c:v>9.0474999999999994</c:v>
                </c:pt>
                <c:pt idx="6037">
                  <c:v>9.0495000000000001</c:v>
                </c:pt>
                <c:pt idx="6038">
                  <c:v>9.0519999999999996</c:v>
                </c:pt>
                <c:pt idx="6039">
                  <c:v>9.0534999999999997</c:v>
                </c:pt>
                <c:pt idx="6040">
                  <c:v>9.0555000000000003</c:v>
                </c:pt>
                <c:pt idx="6041">
                  <c:v>9.0574999999999992</c:v>
                </c:pt>
                <c:pt idx="6042">
                  <c:v>9.06</c:v>
                </c:pt>
                <c:pt idx="6043">
                  <c:v>9.0615000000000006</c:v>
                </c:pt>
                <c:pt idx="6044">
                  <c:v>9.0630000000000006</c:v>
                </c:pt>
                <c:pt idx="6045">
                  <c:v>9.0645000000000007</c:v>
                </c:pt>
                <c:pt idx="6046">
                  <c:v>9.0670000000000002</c:v>
                </c:pt>
                <c:pt idx="6047">
                  <c:v>9.0694999999999997</c:v>
                </c:pt>
                <c:pt idx="6048">
                  <c:v>9.0709999999999997</c:v>
                </c:pt>
                <c:pt idx="6049">
                  <c:v>9.0734999999999992</c:v>
                </c:pt>
                <c:pt idx="6050">
                  <c:v>9.0754999999999999</c:v>
                </c:pt>
                <c:pt idx="6051">
                  <c:v>9.0775000000000006</c:v>
                </c:pt>
                <c:pt idx="6052">
                  <c:v>9.0794999999999995</c:v>
                </c:pt>
                <c:pt idx="6053">
                  <c:v>9.0809999999999995</c:v>
                </c:pt>
                <c:pt idx="6054">
                  <c:v>9.0830000000000002</c:v>
                </c:pt>
                <c:pt idx="6055">
                  <c:v>9.0845000000000002</c:v>
                </c:pt>
                <c:pt idx="6056">
                  <c:v>9.0869999999999997</c:v>
                </c:pt>
                <c:pt idx="6057">
                  <c:v>9.0890000000000004</c:v>
                </c:pt>
                <c:pt idx="6058">
                  <c:v>9.0909999999999993</c:v>
                </c:pt>
                <c:pt idx="6059">
                  <c:v>9.093</c:v>
                </c:pt>
                <c:pt idx="6060">
                  <c:v>9.0950000000000006</c:v>
                </c:pt>
                <c:pt idx="6061">
                  <c:v>9.0969999999999995</c:v>
                </c:pt>
                <c:pt idx="6062">
                  <c:v>9.0995000000000008</c:v>
                </c:pt>
                <c:pt idx="6063">
                  <c:v>9.1014999999999997</c:v>
                </c:pt>
                <c:pt idx="6064">
                  <c:v>9.1024999999999991</c:v>
                </c:pt>
                <c:pt idx="6065">
                  <c:v>9.1044999999999998</c:v>
                </c:pt>
                <c:pt idx="6066">
                  <c:v>9.1065000000000005</c:v>
                </c:pt>
                <c:pt idx="6067">
                  <c:v>9.109</c:v>
                </c:pt>
                <c:pt idx="6068">
                  <c:v>9.1110000000000007</c:v>
                </c:pt>
                <c:pt idx="6069">
                  <c:v>9.1129999999999995</c:v>
                </c:pt>
                <c:pt idx="6070">
                  <c:v>9.1150000000000002</c:v>
                </c:pt>
                <c:pt idx="6071">
                  <c:v>9.1170000000000009</c:v>
                </c:pt>
                <c:pt idx="6072">
                  <c:v>9.1195000000000004</c:v>
                </c:pt>
                <c:pt idx="6073">
                  <c:v>9.1214999999999993</c:v>
                </c:pt>
                <c:pt idx="6074">
                  <c:v>9.1225000000000005</c:v>
                </c:pt>
                <c:pt idx="6075">
                  <c:v>9.1244999999999994</c:v>
                </c:pt>
                <c:pt idx="6076">
                  <c:v>9.1265000000000001</c:v>
                </c:pt>
                <c:pt idx="6077">
                  <c:v>9.1289999999999996</c:v>
                </c:pt>
                <c:pt idx="6078">
                  <c:v>9.1310000000000002</c:v>
                </c:pt>
                <c:pt idx="6079">
                  <c:v>9.1329999999999991</c:v>
                </c:pt>
                <c:pt idx="6080">
                  <c:v>9.1349999999999998</c:v>
                </c:pt>
                <c:pt idx="6081">
                  <c:v>9.1374999999999993</c:v>
                </c:pt>
                <c:pt idx="6082">
                  <c:v>9.14</c:v>
                </c:pt>
                <c:pt idx="6083">
                  <c:v>9.1415000000000006</c:v>
                </c:pt>
                <c:pt idx="6084">
                  <c:v>9.1434999999999995</c:v>
                </c:pt>
                <c:pt idx="6085">
                  <c:v>9.1455000000000002</c:v>
                </c:pt>
                <c:pt idx="6086">
                  <c:v>9.1479999999999997</c:v>
                </c:pt>
                <c:pt idx="6087">
                  <c:v>9.1504999999999992</c:v>
                </c:pt>
                <c:pt idx="6088">
                  <c:v>9.1844999999999999</c:v>
                </c:pt>
                <c:pt idx="6089">
                  <c:v>9.1869999999999994</c:v>
                </c:pt>
                <c:pt idx="6090">
                  <c:v>9.1890000000000001</c:v>
                </c:pt>
                <c:pt idx="6091">
                  <c:v>9.1910000000000007</c:v>
                </c:pt>
                <c:pt idx="6092">
                  <c:v>9.1935000000000002</c:v>
                </c:pt>
                <c:pt idx="6093">
                  <c:v>9.1954999999999991</c:v>
                </c:pt>
                <c:pt idx="6094">
                  <c:v>9.1984999999999992</c:v>
                </c:pt>
                <c:pt idx="6095">
                  <c:v>9.1999999999999993</c:v>
                </c:pt>
                <c:pt idx="6096">
                  <c:v>9.202</c:v>
                </c:pt>
                <c:pt idx="6097">
                  <c:v>9.2040000000000006</c:v>
                </c:pt>
                <c:pt idx="6098">
                  <c:v>9.2065000000000001</c:v>
                </c:pt>
                <c:pt idx="6099">
                  <c:v>9.2085000000000008</c:v>
                </c:pt>
                <c:pt idx="6100">
                  <c:v>9.2104999999999997</c:v>
                </c:pt>
                <c:pt idx="6101">
                  <c:v>9.2125000000000004</c:v>
                </c:pt>
                <c:pt idx="6102">
                  <c:v>9.2149999999999999</c:v>
                </c:pt>
                <c:pt idx="6103">
                  <c:v>9.2170000000000005</c:v>
                </c:pt>
                <c:pt idx="6104">
                  <c:v>9.2189999999999994</c:v>
                </c:pt>
                <c:pt idx="6105">
                  <c:v>9.2210000000000001</c:v>
                </c:pt>
                <c:pt idx="6106">
                  <c:v>9.2230000000000008</c:v>
                </c:pt>
                <c:pt idx="6107">
                  <c:v>9.2249999999999996</c:v>
                </c:pt>
                <c:pt idx="6108">
                  <c:v>9.2270000000000003</c:v>
                </c:pt>
                <c:pt idx="6109">
                  <c:v>9.2289999999999992</c:v>
                </c:pt>
                <c:pt idx="6110">
                  <c:v>9.2309999999999999</c:v>
                </c:pt>
                <c:pt idx="6111">
                  <c:v>9.2330000000000005</c:v>
                </c:pt>
                <c:pt idx="6112">
                  <c:v>9.2349999999999994</c:v>
                </c:pt>
                <c:pt idx="6113">
                  <c:v>9.2375000000000007</c:v>
                </c:pt>
                <c:pt idx="6114">
                  <c:v>9.2394999999999996</c:v>
                </c:pt>
                <c:pt idx="6115">
                  <c:v>9.2415000000000003</c:v>
                </c:pt>
                <c:pt idx="6116">
                  <c:v>9.2430000000000003</c:v>
                </c:pt>
                <c:pt idx="6117">
                  <c:v>9.2449999999999992</c:v>
                </c:pt>
                <c:pt idx="6118">
                  <c:v>9.2475000000000005</c:v>
                </c:pt>
                <c:pt idx="6119">
                  <c:v>9.2494999999999994</c:v>
                </c:pt>
                <c:pt idx="6120">
                  <c:v>9.2515000000000001</c:v>
                </c:pt>
                <c:pt idx="6121">
                  <c:v>9.2530000000000001</c:v>
                </c:pt>
                <c:pt idx="6122">
                  <c:v>9.2554999999999996</c:v>
                </c:pt>
                <c:pt idx="6123">
                  <c:v>9.2575000000000003</c:v>
                </c:pt>
                <c:pt idx="6124">
                  <c:v>9.26</c:v>
                </c:pt>
                <c:pt idx="6125">
                  <c:v>9.2614999999999998</c:v>
                </c:pt>
                <c:pt idx="6126">
                  <c:v>9.2629999999999999</c:v>
                </c:pt>
                <c:pt idx="6127">
                  <c:v>9.2645</c:v>
                </c:pt>
                <c:pt idx="6128">
                  <c:v>9.2669999999999995</c:v>
                </c:pt>
                <c:pt idx="6129">
                  <c:v>9.2690000000000001</c:v>
                </c:pt>
                <c:pt idx="6130">
                  <c:v>9.2710000000000008</c:v>
                </c:pt>
                <c:pt idx="6131">
                  <c:v>9.2735000000000003</c:v>
                </c:pt>
                <c:pt idx="6132">
                  <c:v>9.2750000000000004</c:v>
                </c:pt>
                <c:pt idx="6133">
                  <c:v>9.2774999999999999</c:v>
                </c:pt>
                <c:pt idx="6134">
                  <c:v>9.2795000000000005</c:v>
                </c:pt>
                <c:pt idx="6135">
                  <c:v>9.2814999999999994</c:v>
                </c:pt>
                <c:pt idx="6136">
                  <c:v>9.2825000000000006</c:v>
                </c:pt>
                <c:pt idx="6137">
                  <c:v>9.2844999999999995</c:v>
                </c:pt>
                <c:pt idx="6138">
                  <c:v>9.2865000000000002</c:v>
                </c:pt>
                <c:pt idx="6139">
                  <c:v>9.2889999999999997</c:v>
                </c:pt>
                <c:pt idx="6140">
                  <c:v>9.2914999999999992</c:v>
                </c:pt>
                <c:pt idx="6141">
                  <c:v>9.2929999999999993</c:v>
                </c:pt>
                <c:pt idx="6142">
                  <c:v>9.2949999999999999</c:v>
                </c:pt>
                <c:pt idx="6143">
                  <c:v>9.2970000000000006</c:v>
                </c:pt>
                <c:pt idx="6144">
                  <c:v>9.2989999999999995</c:v>
                </c:pt>
                <c:pt idx="6145">
                  <c:v>9.3010000000000002</c:v>
                </c:pt>
                <c:pt idx="6146">
                  <c:v>9.3030000000000008</c:v>
                </c:pt>
                <c:pt idx="6147">
                  <c:v>9.3040000000000003</c:v>
                </c:pt>
                <c:pt idx="6148">
                  <c:v>9.3059999999999992</c:v>
                </c:pt>
                <c:pt idx="6149">
                  <c:v>9.3089999999999993</c:v>
                </c:pt>
                <c:pt idx="6150">
                  <c:v>9.3109999999999999</c:v>
                </c:pt>
                <c:pt idx="6151">
                  <c:v>9.3125</c:v>
                </c:pt>
                <c:pt idx="6152">
                  <c:v>9.3145000000000007</c:v>
                </c:pt>
                <c:pt idx="6153">
                  <c:v>9.3164999999999996</c:v>
                </c:pt>
                <c:pt idx="6154">
                  <c:v>9.3185000000000002</c:v>
                </c:pt>
                <c:pt idx="6155">
                  <c:v>9.3209999999999997</c:v>
                </c:pt>
                <c:pt idx="6156">
                  <c:v>9.3224999999999998</c:v>
                </c:pt>
                <c:pt idx="6157">
                  <c:v>9.3245000000000005</c:v>
                </c:pt>
                <c:pt idx="6158">
                  <c:v>9.3260000000000005</c:v>
                </c:pt>
                <c:pt idx="6159">
                  <c:v>9.3285</c:v>
                </c:pt>
                <c:pt idx="6160">
                  <c:v>9.3305000000000007</c:v>
                </c:pt>
                <c:pt idx="6161">
                  <c:v>9.3324999999999996</c:v>
                </c:pt>
                <c:pt idx="6162">
                  <c:v>9.3339999999999996</c:v>
                </c:pt>
                <c:pt idx="6163">
                  <c:v>9.3360000000000003</c:v>
                </c:pt>
                <c:pt idx="6164">
                  <c:v>9.3379999999999992</c:v>
                </c:pt>
                <c:pt idx="6165">
                  <c:v>9.3405000000000005</c:v>
                </c:pt>
                <c:pt idx="6166">
                  <c:v>9.3424999999999994</c:v>
                </c:pt>
                <c:pt idx="6167">
                  <c:v>9.3439999999999994</c:v>
                </c:pt>
                <c:pt idx="6168">
                  <c:v>9.3460000000000001</c:v>
                </c:pt>
                <c:pt idx="6169">
                  <c:v>9.3480000000000008</c:v>
                </c:pt>
                <c:pt idx="6170">
                  <c:v>9.3505000000000003</c:v>
                </c:pt>
                <c:pt idx="6171">
                  <c:v>9.3524999999999991</c:v>
                </c:pt>
                <c:pt idx="6172">
                  <c:v>9.3539999999999992</c:v>
                </c:pt>
                <c:pt idx="6173">
                  <c:v>9.3554999999999993</c:v>
                </c:pt>
                <c:pt idx="6174">
                  <c:v>9.3574999999999999</c:v>
                </c:pt>
                <c:pt idx="6175">
                  <c:v>9.36</c:v>
                </c:pt>
                <c:pt idx="6176">
                  <c:v>9.3614999999999995</c:v>
                </c:pt>
                <c:pt idx="6177">
                  <c:v>9.3629999999999995</c:v>
                </c:pt>
                <c:pt idx="6178">
                  <c:v>9.3650000000000002</c:v>
                </c:pt>
                <c:pt idx="6179">
                  <c:v>9.3665000000000003</c:v>
                </c:pt>
                <c:pt idx="6180">
                  <c:v>9.3689999999999998</c:v>
                </c:pt>
                <c:pt idx="6181">
                  <c:v>9.3710000000000004</c:v>
                </c:pt>
                <c:pt idx="6182">
                  <c:v>9.3734999999999999</c:v>
                </c:pt>
                <c:pt idx="6183">
                  <c:v>9.375</c:v>
                </c:pt>
                <c:pt idx="6184">
                  <c:v>9.3770000000000007</c:v>
                </c:pt>
                <c:pt idx="6185">
                  <c:v>9.3789999999999996</c:v>
                </c:pt>
                <c:pt idx="6186">
                  <c:v>9.3810000000000002</c:v>
                </c:pt>
                <c:pt idx="6187">
                  <c:v>9.3829999999999991</c:v>
                </c:pt>
                <c:pt idx="6188">
                  <c:v>9.3844999999999992</c:v>
                </c:pt>
                <c:pt idx="6189">
                  <c:v>9.3864999999999998</c:v>
                </c:pt>
                <c:pt idx="6190">
                  <c:v>9.3885000000000005</c:v>
                </c:pt>
                <c:pt idx="6191">
                  <c:v>9.391</c:v>
                </c:pt>
                <c:pt idx="6192">
                  <c:v>9.3934999999999995</c:v>
                </c:pt>
                <c:pt idx="6193">
                  <c:v>9.3949999999999996</c:v>
                </c:pt>
                <c:pt idx="6194">
                  <c:v>9.3970000000000002</c:v>
                </c:pt>
                <c:pt idx="6195">
                  <c:v>9.3985000000000003</c:v>
                </c:pt>
                <c:pt idx="6196">
                  <c:v>9.4009999999999998</c:v>
                </c:pt>
                <c:pt idx="6197">
                  <c:v>9.4030000000000005</c:v>
                </c:pt>
                <c:pt idx="6198">
                  <c:v>9.4045000000000005</c:v>
                </c:pt>
                <c:pt idx="6199">
                  <c:v>9.4064999999999994</c:v>
                </c:pt>
                <c:pt idx="6200">
                  <c:v>9.4085000000000001</c:v>
                </c:pt>
                <c:pt idx="6201">
                  <c:v>9.4109999999999996</c:v>
                </c:pt>
                <c:pt idx="6202">
                  <c:v>9.4130000000000003</c:v>
                </c:pt>
                <c:pt idx="6203">
                  <c:v>9.4145000000000003</c:v>
                </c:pt>
                <c:pt idx="6204">
                  <c:v>9.4164999999999992</c:v>
                </c:pt>
                <c:pt idx="6205">
                  <c:v>9.4184999999999999</c:v>
                </c:pt>
                <c:pt idx="6206">
                  <c:v>9.4209999999999994</c:v>
                </c:pt>
                <c:pt idx="6207">
                  <c:v>9.423</c:v>
                </c:pt>
                <c:pt idx="6208">
                  <c:v>9.4239999999999995</c:v>
                </c:pt>
                <c:pt idx="6209">
                  <c:v>9.4260000000000002</c:v>
                </c:pt>
                <c:pt idx="6210">
                  <c:v>9.4284999999999997</c:v>
                </c:pt>
                <c:pt idx="6211">
                  <c:v>9.4305000000000003</c:v>
                </c:pt>
                <c:pt idx="6212">
                  <c:v>9.4329999999999998</c:v>
                </c:pt>
                <c:pt idx="6213">
                  <c:v>9.4344999999999999</c:v>
                </c:pt>
                <c:pt idx="6214">
                  <c:v>9.4365000000000006</c:v>
                </c:pt>
                <c:pt idx="6215">
                  <c:v>9.4390000000000001</c:v>
                </c:pt>
                <c:pt idx="6216">
                  <c:v>9.4414999999999996</c:v>
                </c:pt>
                <c:pt idx="6217">
                  <c:v>9.4440000000000008</c:v>
                </c:pt>
                <c:pt idx="6218">
                  <c:v>9.4459999999999997</c:v>
                </c:pt>
                <c:pt idx="6219">
                  <c:v>9.4480000000000004</c:v>
                </c:pt>
                <c:pt idx="6220">
                  <c:v>9.4504999999999999</c:v>
                </c:pt>
                <c:pt idx="6221">
                  <c:v>9.4815000000000005</c:v>
                </c:pt>
                <c:pt idx="6222">
                  <c:v>9.4819999999999993</c:v>
                </c:pt>
                <c:pt idx="6223">
                  <c:v>9.484</c:v>
                </c:pt>
                <c:pt idx="6224">
                  <c:v>9.4860000000000007</c:v>
                </c:pt>
                <c:pt idx="6225">
                  <c:v>9.4890000000000008</c:v>
                </c:pt>
                <c:pt idx="6226">
                  <c:v>9.4909999999999997</c:v>
                </c:pt>
                <c:pt idx="6227">
                  <c:v>9.4934999999999992</c:v>
                </c:pt>
                <c:pt idx="6228">
                  <c:v>9.4954999999999998</c:v>
                </c:pt>
                <c:pt idx="6229">
                  <c:v>9.4975000000000005</c:v>
                </c:pt>
                <c:pt idx="6230">
                  <c:v>9.5005000000000006</c:v>
                </c:pt>
                <c:pt idx="6231">
                  <c:v>9.5020000000000007</c:v>
                </c:pt>
                <c:pt idx="6232">
                  <c:v>9.5039999999999996</c:v>
                </c:pt>
                <c:pt idx="6233">
                  <c:v>9.5054999999999996</c:v>
                </c:pt>
                <c:pt idx="6234">
                  <c:v>9.5079999999999991</c:v>
                </c:pt>
                <c:pt idx="6235">
                  <c:v>9.5105000000000004</c:v>
                </c:pt>
                <c:pt idx="6236">
                  <c:v>9.5124999999999993</c:v>
                </c:pt>
                <c:pt idx="6237">
                  <c:v>9.5145</c:v>
                </c:pt>
                <c:pt idx="6238">
                  <c:v>9.5169999999999995</c:v>
                </c:pt>
                <c:pt idx="6239">
                  <c:v>9.5190000000000001</c:v>
                </c:pt>
                <c:pt idx="6240">
                  <c:v>9.5214999999999996</c:v>
                </c:pt>
                <c:pt idx="6241">
                  <c:v>9.5229999999999997</c:v>
                </c:pt>
                <c:pt idx="6242">
                  <c:v>9.5244999999999997</c:v>
                </c:pt>
                <c:pt idx="6243">
                  <c:v>9.5269999999999992</c:v>
                </c:pt>
                <c:pt idx="6244">
                  <c:v>9.5289999999999999</c:v>
                </c:pt>
                <c:pt idx="6245">
                  <c:v>9.5314999999999994</c:v>
                </c:pt>
                <c:pt idx="6246">
                  <c:v>9.5329999999999995</c:v>
                </c:pt>
                <c:pt idx="6247">
                  <c:v>9.5350000000000001</c:v>
                </c:pt>
                <c:pt idx="6248">
                  <c:v>9.5370000000000008</c:v>
                </c:pt>
                <c:pt idx="6249">
                  <c:v>9.5389999999999997</c:v>
                </c:pt>
                <c:pt idx="6250">
                  <c:v>9.5410000000000004</c:v>
                </c:pt>
                <c:pt idx="6251">
                  <c:v>9.5429999999999993</c:v>
                </c:pt>
                <c:pt idx="6252">
                  <c:v>9.5449999999999999</c:v>
                </c:pt>
                <c:pt idx="6253">
                  <c:v>9.5465</c:v>
                </c:pt>
                <c:pt idx="6254">
                  <c:v>9.5495000000000001</c:v>
                </c:pt>
                <c:pt idx="6255">
                  <c:v>9.5515000000000008</c:v>
                </c:pt>
                <c:pt idx="6256">
                  <c:v>9.5534999999999997</c:v>
                </c:pt>
                <c:pt idx="6257">
                  <c:v>9.5555000000000003</c:v>
                </c:pt>
                <c:pt idx="6258">
                  <c:v>9.5570000000000004</c:v>
                </c:pt>
                <c:pt idx="6259">
                  <c:v>9.5594999999999999</c:v>
                </c:pt>
                <c:pt idx="6260">
                  <c:v>9.5615000000000006</c:v>
                </c:pt>
                <c:pt idx="6261">
                  <c:v>9.5634999999999994</c:v>
                </c:pt>
                <c:pt idx="6262">
                  <c:v>9.5645000000000007</c:v>
                </c:pt>
                <c:pt idx="6263">
                  <c:v>9.5670000000000002</c:v>
                </c:pt>
                <c:pt idx="6264">
                  <c:v>9.5690000000000008</c:v>
                </c:pt>
                <c:pt idx="6265">
                  <c:v>9.5715000000000003</c:v>
                </c:pt>
                <c:pt idx="6266">
                  <c:v>9.5734999999999992</c:v>
                </c:pt>
                <c:pt idx="6267">
                  <c:v>9.5749999999999993</c:v>
                </c:pt>
                <c:pt idx="6268">
                  <c:v>9.577</c:v>
                </c:pt>
                <c:pt idx="6269">
                  <c:v>9.5790000000000006</c:v>
                </c:pt>
                <c:pt idx="6270">
                  <c:v>9.5815000000000001</c:v>
                </c:pt>
                <c:pt idx="6271">
                  <c:v>9.5835000000000008</c:v>
                </c:pt>
                <c:pt idx="6272">
                  <c:v>9.5850000000000009</c:v>
                </c:pt>
                <c:pt idx="6273">
                  <c:v>9.5869999999999997</c:v>
                </c:pt>
                <c:pt idx="6274">
                  <c:v>9.5884999999999998</c:v>
                </c:pt>
                <c:pt idx="6275">
                  <c:v>9.5909999999999993</c:v>
                </c:pt>
                <c:pt idx="6276">
                  <c:v>9.593</c:v>
                </c:pt>
                <c:pt idx="6277">
                  <c:v>9.5950000000000006</c:v>
                </c:pt>
                <c:pt idx="6278">
                  <c:v>9.5965000000000007</c:v>
                </c:pt>
                <c:pt idx="6279">
                  <c:v>9.5984999999999996</c:v>
                </c:pt>
                <c:pt idx="6280">
                  <c:v>9.6010000000000009</c:v>
                </c:pt>
                <c:pt idx="6281">
                  <c:v>9.6029999999999998</c:v>
                </c:pt>
                <c:pt idx="6282">
                  <c:v>9.6044999999999998</c:v>
                </c:pt>
                <c:pt idx="6283">
                  <c:v>9.6065000000000005</c:v>
                </c:pt>
                <c:pt idx="6284">
                  <c:v>9.6084999999999994</c:v>
                </c:pt>
                <c:pt idx="6285">
                  <c:v>9.6105</c:v>
                </c:pt>
                <c:pt idx="6286">
                  <c:v>9.6129999999999995</c:v>
                </c:pt>
                <c:pt idx="6287">
                  <c:v>9.6144999999999996</c:v>
                </c:pt>
                <c:pt idx="6288">
                  <c:v>9.6165000000000003</c:v>
                </c:pt>
                <c:pt idx="6289">
                  <c:v>9.6180000000000003</c:v>
                </c:pt>
                <c:pt idx="6290">
                  <c:v>9.6204999999999998</c:v>
                </c:pt>
                <c:pt idx="6291">
                  <c:v>9.6225000000000005</c:v>
                </c:pt>
                <c:pt idx="6292">
                  <c:v>9.6244999999999994</c:v>
                </c:pt>
                <c:pt idx="6293">
                  <c:v>9.6259999999999994</c:v>
                </c:pt>
                <c:pt idx="6294">
                  <c:v>9.6280000000000001</c:v>
                </c:pt>
                <c:pt idx="6295">
                  <c:v>9.6300000000000008</c:v>
                </c:pt>
                <c:pt idx="6296">
                  <c:v>9.6325000000000003</c:v>
                </c:pt>
                <c:pt idx="6297">
                  <c:v>9.6344999999999992</c:v>
                </c:pt>
                <c:pt idx="6298">
                  <c:v>9.6359999999999992</c:v>
                </c:pt>
                <c:pt idx="6299">
                  <c:v>9.6379999999999999</c:v>
                </c:pt>
                <c:pt idx="6300">
                  <c:v>9.6395</c:v>
                </c:pt>
                <c:pt idx="6301">
                  <c:v>9.6419999999999995</c:v>
                </c:pt>
                <c:pt idx="6302">
                  <c:v>9.6440000000000001</c:v>
                </c:pt>
                <c:pt idx="6303">
                  <c:v>9.6455000000000002</c:v>
                </c:pt>
                <c:pt idx="6304">
                  <c:v>9.6470000000000002</c:v>
                </c:pt>
                <c:pt idx="6305">
                  <c:v>9.6489999999999991</c:v>
                </c:pt>
                <c:pt idx="6306">
                  <c:v>9.6515000000000004</c:v>
                </c:pt>
                <c:pt idx="6307">
                  <c:v>9.6534999999999993</c:v>
                </c:pt>
                <c:pt idx="6308">
                  <c:v>9.6555</c:v>
                </c:pt>
                <c:pt idx="6309">
                  <c:v>9.657</c:v>
                </c:pt>
                <c:pt idx="6310">
                  <c:v>9.6590000000000007</c:v>
                </c:pt>
                <c:pt idx="6311">
                  <c:v>9.6605000000000008</c:v>
                </c:pt>
                <c:pt idx="6312">
                  <c:v>9.6624999999999996</c:v>
                </c:pt>
                <c:pt idx="6313">
                  <c:v>9.6645000000000003</c:v>
                </c:pt>
                <c:pt idx="6314">
                  <c:v>9.6664999999999992</c:v>
                </c:pt>
                <c:pt idx="6315">
                  <c:v>9.6679999999999993</c:v>
                </c:pt>
                <c:pt idx="6316">
                  <c:v>9.67</c:v>
                </c:pt>
                <c:pt idx="6317">
                  <c:v>9.6724999999999994</c:v>
                </c:pt>
                <c:pt idx="6318">
                  <c:v>9.6745000000000001</c:v>
                </c:pt>
                <c:pt idx="6319">
                  <c:v>9.6760000000000002</c:v>
                </c:pt>
                <c:pt idx="6320">
                  <c:v>9.6780000000000008</c:v>
                </c:pt>
                <c:pt idx="6321">
                  <c:v>9.6795000000000009</c:v>
                </c:pt>
                <c:pt idx="6322">
                  <c:v>9.6820000000000004</c:v>
                </c:pt>
                <c:pt idx="6323">
                  <c:v>9.6839999999999993</c:v>
                </c:pt>
                <c:pt idx="6324">
                  <c:v>9.6854999999999993</c:v>
                </c:pt>
                <c:pt idx="6325">
                  <c:v>9.6875</c:v>
                </c:pt>
                <c:pt idx="6326">
                  <c:v>9.6895000000000007</c:v>
                </c:pt>
                <c:pt idx="6327">
                  <c:v>9.6914999999999996</c:v>
                </c:pt>
                <c:pt idx="6328">
                  <c:v>9.6940000000000008</c:v>
                </c:pt>
                <c:pt idx="6329">
                  <c:v>9.6954999999999991</c:v>
                </c:pt>
                <c:pt idx="6330">
                  <c:v>9.6974999999999998</c:v>
                </c:pt>
                <c:pt idx="6331">
                  <c:v>9.6989999999999998</c:v>
                </c:pt>
                <c:pt idx="6332">
                  <c:v>9.7010000000000005</c:v>
                </c:pt>
                <c:pt idx="6333">
                  <c:v>9.7029999999999994</c:v>
                </c:pt>
                <c:pt idx="6334">
                  <c:v>9.7050000000000001</c:v>
                </c:pt>
                <c:pt idx="6335">
                  <c:v>9.7065000000000001</c:v>
                </c:pt>
                <c:pt idx="6336">
                  <c:v>9.7089999999999996</c:v>
                </c:pt>
                <c:pt idx="6337">
                  <c:v>9.7114999999999991</c:v>
                </c:pt>
                <c:pt idx="6338">
                  <c:v>9.7134999999999998</c:v>
                </c:pt>
                <c:pt idx="6339">
                  <c:v>9.7155000000000005</c:v>
                </c:pt>
                <c:pt idx="6340">
                  <c:v>9.7170000000000005</c:v>
                </c:pt>
                <c:pt idx="6341">
                  <c:v>9.7185000000000006</c:v>
                </c:pt>
                <c:pt idx="6342">
                  <c:v>9.7204999999999995</c:v>
                </c:pt>
                <c:pt idx="6343">
                  <c:v>9.7225000000000001</c:v>
                </c:pt>
                <c:pt idx="6344">
                  <c:v>9.7245000000000008</c:v>
                </c:pt>
                <c:pt idx="6345">
                  <c:v>9.7264999999999997</c:v>
                </c:pt>
                <c:pt idx="6346">
                  <c:v>9.7279999999999998</c:v>
                </c:pt>
                <c:pt idx="6347">
                  <c:v>9.7304999999999993</c:v>
                </c:pt>
                <c:pt idx="6348">
                  <c:v>9.7324999999999999</c:v>
                </c:pt>
                <c:pt idx="6349">
                  <c:v>9.7345000000000006</c:v>
                </c:pt>
                <c:pt idx="6350">
                  <c:v>9.7364999999999995</c:v>
                </c:pt>
                <c:pt idx="6351">
                  <c:v>9.7379999999999995</c:v>
                </c:pt>
                <c:pt idx="6352">
                  <c:v>9.7405000000000008</c:v>
                </c:pt>
                <c:pt idx="6353">
                  <c:v>9.7430000000000003</c:v>
                </c:pt>
                <c:pt idx="6354">
                  <c:v>9.7439999999999998</c:v>
                </c:pt>
                <c:pt idx="6355">
                  <c:v>9.7720000000000002</c:v>
                </c:pt>
                <c:pt idx="6356">
                  <c:v>9.7774999999999999</c:v>
                </c:pt>
                <c:pt idx="6357">
                  <c:v>9.7789999999999999</c:v>
                </c:pt>
                <c:pt idx="6358">
                  <c:v>9.7814999999999994</c:v>
                </c:pt>
                <c:pt idx="6359">
                  <c:v>9.7835000000000001</c:v>
                </c:pt>
                <c:pt idx="6360">
                  <c:v>9.7855000000000008</c:v>
                </c:pt>
                <c:pt idx="6361">
                  <c:v>9.7880000000000003</c:v>
                </c:pt>
                <c:pt idx="6362">
                  <c:v>9.7904999999999998</c:v>
                </c:pt>
                <c:pt idx="6363">
                  <c:v>9.7929999999999993</c:v>
                </c:pt>
                <c:pt idx="6364">
                  <c:v>9.7944999999999993</c:v>
                </c:pt>
                <c:pt idx="6365">
                  <c:v>9.7970000000000006</c:v>
                </c:pt>
                <c:pt idx="6366">
                  <c:v>9.7989999999999995</c:v>
                </c:pt>
                <c:pt idx="6367">
                  <c:v>9.8010000000000002</c:v>
                </c:pt>
                <c:pt idx="6368">
                  <c:v>9.8030000000000008</c:v>
                </c:pt>
                <c:pt idx="6369">
                  <c:v>9.8049999999999997</c:v>
                </c:pt>
                <c:pt idx="6370">
                  <c:v>9.8070000000000004</c:v>
                </c:pt>
                <c:pt idx="6371">
                  <c:v>9.8089999999999993</c:v>
                </c:pt>
                <c:pt idx="6372">
                  <c:v>9.8115000000000006</c:v>
                </c:pt>
                <c:pt idx="6373">
                  <c:v>9.8134999999999994</c:v>
                </c:pt>
                <c:pt idx="6374">
                  <c:v>9.8149999999999995</c:v>
                </c:pt>
                <c:pt idx="6375">
                  <c:v>9.8175000000000008</c:v>
                </c:pt>
                <c:pt idx="6376">
                  <c:v>9.8194999999999997</c:v>
                </c:pt>
                <c:pt idx="6377">
                  <c:v>9.8209999999999997</c:v>
                </c:pt>
                <c:pt idx="6378">
                  <c:v>9.8230000000000004</c:v>
                </c:pt>
                <c:pt idx="6379">
                  <c:v>9.8249999999999993</c:v>
                </c:pt>
                <c:pt idx="6380">
                  <c:v>9.8264999999999993</c:v>
                </c:pt>
                <c:pt idx="6381">
                  <c:v>9.8294999999999995</c:v>
                </c:pt>
                <c:pt idx="6382">
                  <c:v>9.8315000000000001</c:v>
                </c:pt>
                <c:pt idx="6383">
                  <c:v>9.8335000000000008</c:v>
                </c:pt>
                <c:pt idx="6384">
                  <c:v>9.8350000000000009</c:v>
                </c:pt>
                <c:pt idx="6385">
                  <c:v>9.8369999999999997</c:v>
                </c:pt>
                <c:pt idx="6386">
                  <c:v>9.8390000000000004</c:v>
                </c:pt>
                <c:pt idx="6387">
                  <c:v>9.8414999999999999</c:v>
                </c:pt>
                <c:pt idx="6388">
                  <c:v>9.843</c:v>
                </c:pt>
                <c:pt idx="6389">
                  <c:v>9.8445</c:v>
                </c:pt>
                <c:pt idx="6390">
                  <c:v>9.8469999999999995</c:v>
                </c:pt>
                <c:pt idx="6391">
                  <c:v>9.8490000000000002</c:v>
                </c:pt>
                <c:pt idx="6392">
                  <c:v>9.8510000000000009</c:v>
                </c:pt>
                <c:pt idx="6393">
                  <c:v>9.8529999999999998</c:v>
                </c:pt>
                <c:pt idx="6394">
                  <c:v>9.8550000000000004</c:v>
                </c:pt>
                <c:pt idx="6395">
                  <c:v>9.8565000000000005</c:v>
                </c:pt>
                <c:pt idx="6396">
                  <c:v>9.8584999999999994</c:v>
                </c:pt>
                <c:pt idx="6397">
                  <c:v>9.8605</c:v>
                </c:pt>
                <c:pt idx="6398">
                  <c:v>9.8625000000000007</c:v>
                </c:pt>
                <c:pt idx="6399">
                  <c:v>9.8640000000000008</c:v>
                </c:pt>
                <c:pt idx="6400">
                  <c:v>9.8659999999999997</c:v>
                </c:pt>
                <c:pt idx="6401">
                  <c:v>9.8684999999999992</c:v>
                </c:pt>
                <c:pt idx="6402">
                  <c:v>9.8704999999999998</c:v>
                </c:pt>
                <c:pt idx="6403">
                  <c:v>9.8725000000000005</c:v>
                </c:pt>
                <c:pt idx="6404">
                  <c:v>9.8744999999999994</c:v>
                </c:pt>
                <c:pt idx="6405">
                  <c:v>9.8765000000000001</c:v>
                </c:pt>
                <c:pt idx="6406">
                  <c:v>9.8780000000000001</c:v>
                </c:pt>
                <c:pt idx="6407">
                  <c:v>9.8795000000000002</c:v>
                </c:pt>
                <c:pt idx="6408">
                  <c:v>9.8819999999999997</c:v>
                </c:pt>
                <c:pt idx="6409">
                  <c:v>9.8840000000000003</c:v>
                </c:pt>
                <c:pt idx="6410">
                  <c:v>9.8855000000000004</c:v>
                </c:pt>
                <c:pt idx="6411">
                  <c:v>9.8879999999999999</c:v>
                </c:pt>
                <c:pt idx="6412">
                  <c:v>9.89</c:v>
                </c:pt>
                <c:pt idx="6413">
                  <c:v>9.8919999999999995</c:v>
                </c:pt>
                <c:pt idx="6414">
                  <c:v>9.8934999999999995</c:v>
                </c:pt>
                <c:pt idx="6415">
                  <c:v>9.8960000000000008</c:v>
                </c:pt>
                <c:pt idx="6416">
                  <c:v>9.8970000000000002</c:v>
                </c:pt>
                <c:pt idx="6417">
                  <c:v>9.8989999999999991</c:v>
                </c:pt>
                <c:pt idx="6418">
                  <c:v>9.9015000000000004</c:v>
                </c:pt>
                <c:pt idx="6419">
                  <c:v>9.9034999999999993</c:v>
                </c:pt>
                <c:pt idx="6420">
                  <c:v>9.9055</c:v>
                </c:pt>
                <c:pt idx="6421">
                  <c:v>9.907</c:v>
                </c:pt>
                <c:pt idx="6422">
                  <c:v>9.9090000000000007</c:v>
                </c:pt>
                <c:pt idx="6423">
                  <c:v>9.9109999999999996</c:v>
                </c:pt>
                <c:pt idx="6424">
                  <c:v>9.9135000000000009</c:v>
                </c:pt>
                <c:pt idx="6425">
                  <c:v>9.9149999999999991</c:v>
                </c:pt>
                <c:pt idx="6426">
                  <c:v>9.9169999999999998</c:v>
                </c:pt>
                <c:pt idx="6427">
                  <c:v>9.9190000000000005</c:v>
                </c:pt>
                <c:pt idx="6428">
                  <c:v>9.9209999999999994</c:v>
                </c:pt>
                <c:pt idx="6429">
                  <c:v>9.923</c:v>
                </c:pt>
                <c:pt idx="6430">
                  <c:v>9.9250000000000007</c:v>
                </c:pt>
                <c:pt idx="6431">
                  <c:v>9.9265000000000008</c:v>
                </c:pt>
                <c:pt idx="6432">
                  <c:v>9.9284999999999997</c:v>
                </c:pt>
                <c:pt idx="6433">
                  <c:v>9.9305000000000003</c:v>
                </c:pt>
                <c:pt idx="6434">
                  <c:v>9.9329999999999998</c:v>
                </c:pt>
                <c:pt idx="6435">
                  <c:v>9.9350000000000005</c:v>
                </c:pt>
                <c:pt idx="6436">
                  <c:v>9.9365000000000006</c:v>
                </c:pt>
                <c:pt idx="6437">
                  <c:v>9.9384999999999994</c:v>
                </c:pt>
                <c:pt idx="6438">
                  <c:v>9.94</c:v>
                </c:pt>
                <c:pt idx="6439">
                  <c:v>9.9420000000000002</c:v>
                </c:pt>
                <c:pt idx="6440">
                  <c:v>9.9440000000000008</c:v>
                </c:pt>
                <c:pt idx="6441">
                  <c:v>9.9454999999999991</c:v>
                </c:pt>
                <c:pt idx="6442">
                  <c:v>9.9474999999999998</c:v>
                </c:pt>
                <c:pt idx="6443">
                  <c:v>9.9489999999999998</c:v>
                </c:pt>
                <c:pt idx="6444">
                  <c:v>9.9514999999999993</c:v>
                </c:pt>
                <c:pt idx="6445">
                  <c:v>9.9535</c:v>
                </c:pt>
                <c:pt idx="6446">
                  <c:v>9.9555000000000007</c:v>
                </c:pt>
                <c:pt idx="6447">
                  <c:v>9.9574999999999996</c:v>
                </c:pt>
                <c:pt idx="6448">
                  <c:v>9.9585000000000008</c:v>
                </c:pt>
                <c:pt idx="6449">
                  <c:v>9.9604999999999997</c:v>
                </c:pt>
                <c:pt idx="6450">
                  <c:v>9.9629999999999992</c:v>
                </c:pt>
                <c:pt idx="6451">
                  <c:v>9.9649999999999999</c:v>
                </c:pt>
                <c:pt idx="6452">
                  <c:v>9.9670000000000005</c:v>
                </c:pt>
                <c:pt idx="6453">
                  <c:v>9.9689999999999994</c:v>
                </c:pt>
                <c:pt idx="6454">
                  <c:v>9.9710000000000001</c:v>
                </c:pt>
                <c:pt idx="6455">
                  <c:v>9.9730000000000008</c:v>
                </c:pt>
                <c:pt idx="6456">
                  <c:v>9.9749999999999996</c:v>
                </c:pt>
                <c:pt idx="6457">
                  <c:v>9.9770000000000003</c:v>
                </c:pt>
                <c:pt idx="6458">
                  <c:v>9.9785000000000004</c:v>
                </c:pt>
                <c:pt idx="6459">
                  <c:v>9.98</c:v>
                </c:pt>
                <c:pt idx="6460">
                  <c:v>9.9824999999999999</c:v>
                </c:pt>
                <c:pt idx="6461">
                  <c:v>9.9845000000000006</c:v>
                </c:pt>
                <c:pt idx="6462">
                  <c:v>9.9870000000000001</c:v>
                </c:pt>
                <c:pt idx="6463">
                  <c:v>9.9885000000000002</c:v>
                </c:pt>
                <c:pt idx="6464">
                  <c:v>9.9905000000000008</c:v>
                </c:pt>
                <c:pt idx="6465">
                  <c:v>9.9924999999999997</c:v>
                </c:pt>
                <c:pt idx="6466">
                  <c:v>9.9949999999999992</c:v>
                </c:pt>
                <c:pt idx="6467">
                  <c:v>9.9964999999999993</c:v>
                </c:pt>
                <c:pt idx="6468">
                  <c:v>9.9979999999999993</c:v>
                </c:pt>
                <c:pt idx="6469">
                  <c:v>10</c:v>
                </c:pt>
                <c:pt idx="6470">
                  <c:v>10.002000000000001</c:v>
                </c:pt>
                <c:pt idx="6471">
                  <c:v>10.0045</c:v>
                </c:pt>
                <c:pt idx="6472">
                  <c:v>10.006</c:v>
                </c:pt>
                <c:pt idx="6473">
                  <c:v>10.007999999999999</c:v>
                </c:pt>
                <c:pt idx="6474">
                  <c:v>10.01</c:v>
                </c:pt>
                <c:pt idx="6475">
                  <c:v>10.012</c:v>
                </c:pt>
                <c:pt idx="6476">
                  <c:v>10.013999999999999</c:v>
                </c:pt>
                <c:pt idx="6477">
                  <c:v>10.016</c:v>
                </c:pt>
                <c:pt idx="6478">
                  <c:v>10.018000000000001</c:v>
                </c:pt>
                <c:pt idx="6479">
                  <c:v>10.019</c:v>
                </c:pt>
                <c:pt idx="6480">
                  <c:v>10.0215</c:v>
                </c:pt>
                <c:pt idx="6481">
                  <c:v>10.0235</c:v>
                </c:pt>
                <c:pt idx="6482">
                  <c:v>10.026</c:v>
                </c:pt>
                <c:pt idx="6483">
                  <c:v>10.0275</c:v>
                </c:pt>
                <c:pt idx="6484">
                  <c:v>10.029500000000001</c:v>
                </c:pt>
                <c:pt idx="6485">
                  <c:v>10.031499999999999</c:v>
                </c:pt>
                <c:pt idx="6486">
                  <c:v>10.034000000000001</c:v>
                </c:pt>
                <c:pt idx="6487">
                  <c:v>10.0365</c:v>
                </c:pt>
                <c:pt idx="6488">
                  <c:v>10.038</c:v>
                </c:pt>
                <c:pt idx="6489">
                  <c:v>10.039999999999999</c:v>
                </c:pt>
                <c:pt idx="6490">
                  <c:v>10.068</c:v>
                </c:pt>
                <c:pt idx="6491">
                  <c:v>10.0725</c:v>
                </c:pt>
                <c:pt idx="6492">
                  <c:v>10.0745</c:v>
                </c:pt>
                <c:pt idx="6493">
                  <c:v>10.077</c:v>
                </c:pt>
                <c:pt idx="6494">
                  <c:v>10.077999999999999</c:v>
                </c:pt>
                <c:pt idx="6495">
                  <c:v>10.081</c:v>
                </c:pt>
                <c:pt idx="6496">
                  <c:v>10.0825</c:v>
                </c:pt>
                <c:pt idx="6497">
                  <c:v>10.0845</c:v>
                </c:pt>
                <c:pt idx="6498">
                  <c:v>10.087</c:v>
                </c:pt>
                <c:pt idx="6499">
                  <c:v>10.089499999999999</c:v>
                </c:pt>
                <c:pt idx="6500">
                  <c:v>10.092000000000001</c:v>
                </c:pt>
                <c:pt idx="6501">
                  <c:v>10.093999999999999</c:v>
                </c:pt>
                <c:pt idx="6502">
                  <c:v>10.095000000000001</c:v>
                </c:pt>
                <c:pt idx="6503">
                  <c:v>10.0975</c:v>
                </c:pt>
                <c:pt idx="6504">
                  <c:v>10.1</c:v>
                </c:pt>
                <c:pt idx="6505">
                  <c:v>10.102</c:v>
                </c:pt>
                <c:pt idx="6506">
                  <c:v>10.103999999999999</c:v>
                </c:pt>
                <c:pt idx="6507">
                  <c:v>10.105499999999999</c:v>
                </c:pt>
                <c:pt idx="6508">
                  <c:v>10.1075</c:v>
                </c:pt>
                <c:pt idx="6509">
                  <c:v>10.11</c:v>
                </c:pt>
                <c:pt idx="6510">
                  <c:v>10.112</c:v>
                </c:pt>
                <c:pt idx="6511">
                  <c:v>10.114000000000001</c:v>
                </c:pt>
                <c:pt idx="6512">
                  <c:v>10.115500000000001</c:v>
                </c:pt>
                <c:pt idx="6513">
                  <c:v>10.118</c:v>
                </c:pt>
                <c:pt idx="6514">
                  <c:v>10.119999999999999</c:v>
                </c:pt>
                <c:pt idx="6515">
                  <c:v>10.122</c:v>
                </c:pt>
                <c:pt idx="6516">
                  <c:v>10.124000000000001</c:v>
                </c:pt>
                <c:pt idx="6517">
                  <c:v>10.125500000000001</c:v>
                </c:pt>
                <c:pt idx="6518">
                  <c:v>10.1275</c:v>
                </c:pt>
                <c:pt idx="6519">
                  <c:v>10.130000000000001</c:v>
                </c:pt>
                <c:pt idx="6520">
                  <c:v>10.1325</c:v>
                </c:pt>
                <c:pt idx="6521">
                  <c:v>10.134</c:v>
                </c:pt>
                <c:pt idx="6522">
                  <c:v>10.135999999999999</c:v>
                </c:pt>
                <c:pt idx="6523">
                  <c:v>10.137499999999999</c:v>
                </c:pt>
                <c:pt idx="6524">
                  <c:v>10.1395</c:v>
                </c:pt>
                <c:pt idx="6525">
                  <c:v>10.141500000000001</c:v>
                </c:pt>
                <c:pt idx="6526">
                  <c:v>10.1435</c:v>
                </c:pt>
                <c:pt idx="6527">
                  <c:v>10.145</c:v>
                </c:pt>
                <c:pt idx="6528">
                  <c:v>10.147</c:v>
                </c:pt>
                <c:pt idx="6529">
                  <c:v>10.148999999999999</c:v>
                </c:pt>
                <c:pt idx="6530">
                  <c:v>10.1515</c:v>
                </c:pt>
                <c:pt idx="6531">
                  <c:v>10.153499999999999</c:v>
                </c:pt>
                <c:pt idx="6532">
                  <c:v>10.154999999999999</c:v>
                </c:pt>
                <c:pt idx="6533">
                  <c:v>10.157500000000001</c:v>
                </c:pt>
                <c:pt idx="6534">
                  <c:v>10.1585</c:v>
                </c:pt>
                <c:pt idx="6535">
                  <c:v>10.161</c:v>
                </c:pt>
                <c:pt idx="6536">
                  <c:v>10.163</c:v>
                </c:pt>
                <c:pt idx="6537">
                  <c:v>10.164999999999999</c:v>
                </c:pt>
                <c:pt idx="6538">
                  <c:v>10.166499999999999</c:v>
                </c:pt>
                <c:pt idx="6539">
                  <c:v>10.1685</c:v>
                </c:pt>
                <c:pt idx="6540">
                  <c:v>10.170500000000001</c:v>
                </c:pt>
                <c:pt idx="6541">
                  <c:v>10.173</c:v>
                </c:pt>
                <c:pt idx="6542">
                  <c:v>10.1745</c:v>
                </c:pt>
                <c:pt idx="6543">
                  <c:v>10.176500000000001</c:v>
                </c:pt>
                <c:pt idx="6544">
                  <c:v>10.1785</c:v>
                </c:pt>
                <c:pt idx="6545">
                  <c:v>10.1805</c:v>
                </c:pt>
                <c:pt idx="6546">
                  <c:v>10.182499999999999</c:v>
                </c:pt>
                <c:pt idx="6547">
                  <c:v>10.1845</c:v>
                </c:pt>
                <c:pt idx="6548">
                  <c:v>10.186500000000001</c:v>
                </c:pt>
                <c:pt idx="6549">
                  <c:v>10.188000000000001</c:v>
                </c:pt>
                <c:pt idx="6550">
                  <c:v>10.19</c:v>
                </c:pt>
                <c:pt idx="6551">
                  <c:v>10.192500000000001</c:v>
                </c:pt>
                <c:pt idx="6552">
                  <c:v>10.1945</c:v>
                </c:pt>
                <c:pt idx="6553">
                  <c:v>10.1965</c:v>
                </c:pt>
                <c:pt idx="6554">
                  <c:v>10.198</c:v>
                </c:pt>
                <c:pt idx="6555">
                  <c:v>10.199999999999999</c:v>
                </c:pt>
                <c:pt idx="6556">
                  <c:v>10.202500000000001</c:v>
                </c:pt>
                <c:pt idx="6557">
                  <c:v>10.204499999999999</c:v>
                </c:pt>
                <c:pt idx="6558">
                  <c:v>10.206</c:v>
                </c:pt>
                <c:pt idx="6559">
                  <c:v>10.208</c:v>
                </c:pt>
                <c:pt idx="6560">
                  <c:v>10.210000000000001</c:v>
                </c:pt>
                <c:pt idx="6561">
                  <c:v>10.212</c:v>
                </c:pt>
                <c:pt idx="6562">
                  <c:v>10.214</c:v>
                </c:pt>
                <c:pt idx="6563">
                  <c:v>10.215999999999999</c:v>
                </c:pt>
                <c:pt idx="6564">
                  <c:v>10.218</c:v>
                </c:pt>
                <c:pt idx="6565">
                  <c:v>10.220000000000001</c:v>
                </c:pt>
                <c:pt idx="6566">
                  <c:v>10.222</c:v>
                </c:pt>
                <c:pt idx="6567">
                  <c:v>10.224</c:v>
                </c:pt>
                <c:pt idx="6568">
                  <c:v>10.226000000000001</c:v>
                </c:pt>
                <c:pt idx="6569">
                  <c:v>10.228</c:v>
                </c:pt>
                <c:pt idx="6570">
                  <c:v>10.23</c:v>
                </c:pt>
                <c:pt idx="6571">
                  <c:v>10.2315</c:v>
                </c:pt>
                <c:pt idx="6572">
                  <c:v>10.234</c:v>
                </c:pt>
                <c:pt idx="6573">
                  <c:v>10.236499999999999</c:v>
                </c:pt>
                <c:pt idx="6574">
                  <c:v>10.237500000000001</c:v>
                </c:pt>
                <c:pt idx="6575">
                  <c:v>10.2395</c:v>
                </c:pt>
                <c:pt idx="6576">
                  <c:v>10.2415</c:v>
                </c:pt>
                <c:pt idx="6577">
                  <c:v>10.243499999999999</c:v>
                </c:pt>
                <c:pt idx="6578">
                  <c:v>10.2455</c:v>
                </c:pt>
                <c:pt idx="6579">
                  <c:v>10.247</c:v>
                </c:pt>
                <c:pt idx="6580">
                  <c:v>10.249000000000001</c:v>
                </c:pt>
                <c:pt idx="6581">
                  <c:v>10.250999999999999</c:v>
                </c:pt>
                <c:pt idx="6582">
                  <c:v>10.253500000000001</c:v>
                </c:pt>
                <c:pt idx="6583">
                  <c:v>10.2555</c:v>
                </c:pt>
                <c:pt idx="6584">
                  <c:v>10.257</c:v>
                </c:pt>
                <c:pt idx="6585">
                  <c:v>10.2585</c:v>
                </c:pt>
                <c:pt idx="6586">
                  <c:v>10.2605</c:v>
                </c:pt>
                <c:pt idx="6587">
                  <c:v>10.262499999999999</c:v>
                </c:pt>
                <c:pt idx="6588">
                  <c:v>10.2645</c:v>
                </c:pt>
                <c:pt idx="6589">
                  <c:v>10.266999999999999</c:v>
                </c:pt>
                <c:pt idx="6590">
                  <c:v>10.2685</c:v>
                </c:pt>
                <c:pt idx="6591">
                  <c:v>10.2705</c:v>
                </c:pt>
                <c:pt idx="6592">
                  <c:v>10.273</c:v>
                </c:pt>
                <c:pt idx="6593">
                  <c:v>10.275</c:v>
                </c:pt>
                <c:pt idx="6594">
                  <c:v>10.276999999999999</c:v>
                </c:pt>
                <c:pt idx="6595">
                  <c:v>10.278</c:v>
                </c:pt>
                <c:pt idx="6596">
                  <c:v>10.28</c:v>
                </c:pt>
                <c:pt idx="6597">
                  <c:v>10.282</c:v>
                </c:pt>
                <c:pt idx="6598">
                  <c:v>10.2845</c:v>
                </c:pt>
                <c:pt idx="6599">
                  <c:v>10.2865</c:v>
                </c:pt>
                <c:pt idx="6600">
                  <c:v>10.288500000000001</c:v>
                </c:pt>
                <c:pt idx="6601">
                  <c:v>10.2905</c:v>
                </c:pt>
                <c:pt idx="6602">
                  <c:v>10.2925</c:v>
                </c:pt>
                <c:pt idx="6603">
                  <c:v>10.295</c:v>
                </c:pt>
                <c:pt idx="6604">
                  <c:v>10.2965</c:v>
                </c:pt>
                <c:pt idx="6605">
                  <c:v>10.298</c:v>
                </c:pt>
                <c:pt idx="6606">
                  <c:v>10.3</c:v>
                </c:pt>
                <c:pt idx="6607">
                  <c:v>10.302</c:v>
                </c:pt>
                <c:pt idx="6608">
                  <c:v>10.304500000000001</c:v>
                </c:pt>
                <c:pt idx="6609">
                  <c:v>10.3065</c:v>
                </c:pt>
                <c:pt idx="6610">
                  <c:v>10.3085</c:v>
                </c:pt>
                <c:pt idx="6611">
                  <c:v>10.31</c:v>
                </c:pt>
                <c:pt idx="6612">
                  <c:v>10.3125</c:v>
                </c:pt>
                <c:pt idx="6613">
                  <c:v>10.314500000000001</c:v>
                </c:pt>
                <c:pt idx="6614">
                  <c:v>10.3165</c:v>
                </c:pt>
                <c:pt idx="6615">
                  <c:v>10.318</c:v>
                </c:pt>
                <c:pt idx="6616">
                  <c:v>10.3195</c:v>
                </c:pt>
                <c:pt idx="6617">
                  <c:v>10.3215</c:v>
                </c:pt>
                <c:pt idx="6618">
                  <c:v>10.3245</c:v>
                </c:pt>
                <c:pt idx="6619">
                  <c:v>10.326499999999999</c:v>
                </c:pt>
                <c:pt idx="6620">
                  <c:v>10.329000000000001</c:v>
                </c:pt>
                <c:pt idx="6621">
                  <c:v>10.331</c:v>
                </c:pt>
                <c:pt idx="6622">
                  <c:v>10.333500000000001</c:v>
                </c:pt>
                <c:pt idx="6623">
                  <c:v>10.336</c:v>
                </c:pt>
                <c:pt idx="6624">
                  <c:v>10.337999999999999</c:v>
                </c:pt>
                <c:pt idx="6625">
                  <c:v>10.34</c:v>
                </c:pt>
                <c:pt idx="6626">
                  <c:v>10.342000000000001</c:v>
                </c:pt>
                <c:pt idx="6627">
                  <c:v>10.345000000000001</c:v>
                </c:pt>
                <c:pt idx="6628">
                  <c:v>10.3765</c:v>
                </c:pt>
                <c:pt idx="6629">
                  <c:v>10.3775</c:v>
                </c:pt>
                <c:pt idx="6630">
                  <c:v>10.3805</c:v>
                </c:pt>
                <c:pt idx="6631">
                  <c:v>10.382</c:v>
                </c:pt>
                <c:pt idx="6632">
                  <c:v>10.384</c:v>
                </c:pt>
                <c:pt idx="6633">
                  <c:v>10.3865</c:v>
                </c:pt>
                <c:pt idx="6634">
                  <c:v>10.388500000000001</c:v>
                </c:pt>
                <c:pt idx="6635">
                  <c:v>10.391500000000001</c:v>
                </c:pt>
                <c:pt idx="6636">
                  <c:v>10.3935</c:v>
                </c:pt>
                <c:pt idx="6637">
                  <c:v>10.3955</c:v>
                </c:pt>
                <c:pt idx="6638">
                  <c:v>10.397500000000001</c:v>
                </c:pt>
                <c:pt idx="6639">
                  <c:v>10.3995</c:v>
                </c:pt>
                <c:pt idx="6640">
                  <c:v>10.4015</c:v>
                </c:pt>
                <c:pt idx="6641">
                  <c:v>10.403499999999999</c:v>
                </c:pt>
                <c:pt idx="6642">
                  <c:v>10.404999999999999</c:v>
                </c:pt>
                <c:pt idx="6643">
                  <c:v>10.407500000000001</c:v>
                </c:pt>
                <c:pt idx="6644">
                  <c:v>10.41</c:v>
                </c:pt>
                <c:pt idx="6645">
                  <c:v>10.4125</c:v>
                </c:pt>
                <c:pt idx="6646">
                  <c:v>10.414999999999999</c:v>
                </c:pt>
                <c:pt idx="6647">
                  <c:v>10.4185</c:v>
                </c:pt>
                <c:pt idx="6648">
                  <c:v>10.4245</c:v>
                </c:pt>
                <c:pt idx="6649">
                  <c:v>10.436999999999999</c:v>
                </c:pt>
                <c:pt idx="6650">
                  <c:v>10.442500000000001</c:v>
                </c:pt>
                <c:pt idx="6651">
                  <c:v>10.4465</c:v>
                </c:pt>
                <c:pt idx="6652">
                  <c:v>10.5555</c:v>
                </c:pt>
                <c:pt idx="6653">
                  <c:v>10.5565</c:v>
                </c:pt>
                <c:pt idx="6654">
                  <c:v>10.5595</c:v>
                </c:pt>
                <c:pt idx="6655">
                  <c:v>10.561</c:v>
                </c:pt>
                <c:pt idx="6656">
                  <c:v>10.563499999999999</c:v>
                </c:pt>
                <c:pt idx="6657">
                  <c:v>10.5665</c:v>
                </c:pt>
                <c:pt idx="6658">
                  <c:v>10.5685</c:v>
                </c:pt>
                <c:pt idx="6659">
                  <c:v>10.570499999999999</c:v>
                </c:pt>
                <c:pt idx="6660">
                  <c:v>10.571999999999999</c:v>
                </c:pt>
                <c:pt idx="6661">
                  <c:v>10.573499999999999</c:v>
                </c:pt>
                <c:pt idx="6662">
                  <c:v>10.5755</c:v>
                </c:pt>
                <c:pt idx="6663">
                  <c:v>10.577500000000001</c:v>
                </c:pt>
                <c:pt idx="6664">
                  <c:v>10.579499999999999</c:v>
                </c:pt>
                <c:pt idx="6665">
                  <c:v>10.5815</c:v>
                </c:pt>
                <c:pt idx="6666">
                  <c:v>10.583</c:v>
                </c:pt>
                <c:pt idx="6667">
                  <c:v>10.585000000000001</c:v>
                </c:pt>
                <c:pt idx="6668">
                  <c:v>10.586499999999999</c:v>
                </c:pt>
                <c:pt idx="6669">
                  <c:v>10.5885</c:v>
                </c:pt>
                <c:pt idx="6670">
                  <c:v>10.5905</c:v>
                </c:pt>
                <c:pt idx="6671">
                  <c:v>10.5915</c:v>
                </c:pt>
                <c:pt idx="6672">
                  <c:v>10.593500000000001</c:v>
                </c:pt>
                <c:pt idx="6673">
                  <c:v>10.595000000000001</c:v>
                </c:pt>
                <c:pt idx="6674">
                  <c:v>10.596500000000001</c:v>
                </c:pt>
                <c:pt idx="6675">
                  <c:v>10.599</c:v>
                </c:pt>
                <c:pt idx="6676">
                  <c:v>10.601000000000001</c:v>
                </c:pt>
                <c:pt idx="6677">
                  <c:v>10.602499999999999</c:v>
                </c:pt>
                <c:pt idx="6678">
                  <c:v>10.603999999999999</c:v>
                </c:pt>
                <c:pt idx="6679">
                  <c:v>10.606</c:v>
                </c:pt>
                <c:pt idx="6680">
                  <c:v>10.6075</c:v>
                </c:pt>
                <c:pt idx="6681">
                  <c:v>10.609</c:v>
                </c:pt>
                <c:pt idx="6682">
                  <c:v>10.611000000000001</c:v>
                </c:pt>
                <c:pt idx="6683">
                  <c:v>10.613</c:v>
                </c:pt>
                <c:pt idx="6684">
                  <c:v>10.614000000000001</c:v>
                </c:pt>
                <c:pt idx="6685">
                  <c:v>10.615500000000001</c:v>
                </c:pt>
                <c:pt idx="6686">
                  <c:v>10.6175</c:v>
                </c:pt>
                <c:pt idx="6687">
                  <c:v>10.619</c:v>
                </c:pt>
                <c:pt idx="6688">
                  <c:v>10.621499999999999</c:v>
                </c:pt>
                <c:pt idx="6689">
                  <c:v>10.622999999999999</c:v>
                </c:pt>
                <c:pt idx="6690">
                  <c:v>10.625</c:v>
                </c:pt>
                <c:pt idx="6691">
                  <c:v>10.6265</c:v>
                </c:pt>
                <c:pt idx="6692">
                  <c:v>10.6275</c:v>
                </c:pt>
                <c:pt idx="6693">
                  <c:v>10.6295</c:v>
                </c:pt>
                <c:pt idx="6694">
                  <c:v>10.631500000000001</c:v>
                </c:pt>
                <c:pt idx="6695">
                  <c:v>10.632999999999999</c:v>
                </c:pt>
                <c:pt idx="6696">
                  <c:v>10.634499999999999</c:v>
                </c:pt>
                <c:pt idx="6697">
                  <c:v>10.6365</c:v>
                </c:pt>
                <c:pt idx="6698">
                  <c:v>10.638</c:v>
                </c:pt>
                <c:pt idx="6699">
                  <c:v>10.6395</c:v>
                </c:pt>
                <c:pt idx="6700">
                  <c:v>10.641500000000001</c:v>
                </c:pt>
                <c:pt idx="6701">
                  <c:v>10.6435</c:v>
                </c:pt>
                <c:pt idx="6702">
                  <c:v>10.6455</c:v>
                </c:pt>
                <c:pt idx="6703">
                  <c:v>10.6465</c:v>
                </c:pt>
                <c:pt idx="6704">
                  <c:v>10.648</c:v>
                </c:pt>
                <c:pt idx="6705">
                  <c:v>10.65</c:v>
                </c:pt>
                <c:pt idx="6706">
                  <c:v>10.6515</c:v>
                </c:pt>
                <c:pt idx="6707">
                  <c:v>10.653499999999999</c:v>
                </c:pt>
                <c:pt idx="6708">
                  <c:v>10.6555</c:v>
                </c:pt>
                <c:pt idx="6709">
                  <c:v>10.657</c:v>
                </c:pt>
                <c:pt idx="6710">
                  <c:v>10.6585</c:v>
                </c:pt>
                <c:pt idx="6711">
                  <c:v>10.660500000000001</c:v>
                </c:pt>
                <c:pt idx="6712">
                  <c:v>10.662000000000001</c:v>
                </c:pt>
                <c:pt idx="6713">
                  <c:v>10.663500000000001</c:v>
                </c:pt>
                <c:pt idx="6714">
                  <c:v>10.6655</c:v>
                </c:pt>
                <c:pt idx="6715">
                  <c:v>10.6675</c:v>
                </c:pt>
                <c:pt idx="6716">
                  <c:v>10.6685</c:v>
                </c:pt>
                <c:pt idx="6717">
                  <c:v>10.67</c:v>
                </c:pt>
                <c:pt idx="6718">
                  <c:v>10.672000000000001</c:v>
                </c:pt>
                <c:pt idx="6719">
                  <c:v>10.673999999999999</c:v>
                </c:pt>
                <c:pt idx="6720">
                  <c:v>10.676</c:v>
                </c:pt>
                <c:pt idx="6721">
                  <c:v>10.6775</c:v>
                </c:pt>
                <c:pt idx="6722">
                  <c:v>10.679</c:v>
                </c:pt>
                <c:pt idx="6723">
                  <c:v>10.6805</c:v>
                </c:pt>
                <c:pt idx="6724">
                  <c:v>10.682</c:v>
                </c:pt>
                <c:pt idx="6725">
                  <c:v>10.6845</c:v>
                </c:pt>
                <c:pt idx="6726">
                  <c:v>10.686</c:v>
                </c:pt>
                <c:pt idx="6727">
                  <c:v>10.6875</c:v>
                </c:pt>
                <c:pt idx="6728">
                  <c:v>10.689</c:v>
                </c:pt>
                <c:pt idx="6729">
                  <c:v>10.691000000000001</c:v>
                </c:pt>
                <c:pt idx="6730">
                  <c:v>10.692500000000001</c:v>
                </c:pt>
                <c:pt idx="6731">
                  <c:v>10.6945</c:v>
                </c:pt>
                <c:pt idx="6732">
                  <c:v>10.6965</c:v>
                </c:pt>
                <c:pt idx="6733">
                  <c:v>10.698499999999999</c:v>
                </c:pt>
                <c:pt idx="6734">
                  <c:v>10.6995</c:v>
                </c:pt>
                <c:pt idx="6735">
                  <c:v>10.701000000000001</c:v>
                </c:pt>
                <c:pt idx="6736">
                  <c:v>10.702999999999999</c:v>
                </c:pt>
                <c:pt idx="6737">
                  <c:v>10.705</c:v>
                </c:pt>
                <c:pt idx="6738">
                  <c:v>10.707000000000001</c:v>
                </c:pt>
                <c:pt idx="6739">
                  <c:v>10.708500000000001</c:v>
                </c:pt>
                <c:pt idx="6740">
                  <c:v>10.71</c:v>
                </c:pt>
                <c:pt idx="6741">
                  <c:v>10.711499999999999</c:v>
                </c:pt>
                <c:pt idx="6742">
                  <c:v>10.7135</c:v>
                </c:pt>
                <c:pt idx="6743">
                  <c:v>10.7155</c:v>
                </c:pt>
                <c:pt idx="6744">
                  <c:v>10.717499999999999</c:v>
                </c:pt>
                <c:pt idx="6745">
                  <c:v>10.7195</c:v>
                </c:pt>
                <c:pt idx="6746">
                  <c:v>10.720499999999999</c:v>
                </c:pt>
                <c:pt idx="6747">
                  <c:v>10.722</c:v>
                </c:pt>
                <c:pt idx="6748">
                  <c:v>10.724</c:v>
                </c:pt>
                <c:pt idx="6749">
                  <c:v>10.726000000000001</c:v>
                </c:pt>
                <c:pt idx="6750">
                  <c:v>10.727499999999999</c:v>
                </c:pt>
                <c:pt idx="6751">
                  <c:v>10.7295</c:v>
                </c:pt>
                <c:pt idx="6752">
                  <c:v>10.731</c:v>
                </c:pt>
                <c:pt idx="6753">
                  <c:v>10.7325</c:v>
                </c:pt>
                <c:pt idx="6754">
                  <c:v>10.734500000000001</c:v>
                </c:pt>
                <c:pt idx="6755">
                  <c:v>10.736499999999999</c:v>
                </c:pt>
                <c:pt idx="6756">
                  <c:v>10.7385</c:v>
                </c:pt>
                <c:pt idx="6757">
                  <c:v>10.740500000000001</c:v>
                </c:pt>
                <c:pt idx="6758">
                  <c:v>10.7415</c:v>
                </c:pt>
                <c:pt idx="6759">
                  <c:v>10.743</c:v>
                </c:pt>
                <c:pt idx="6760">
                  <c:v>10.744999999999999</c:v>
                </c:pt>
                <c:pt idx="6761">
                  <c:v>10.747</c:v>
                </c:pt>
                <c:pt idx="6762">
                  <c:v>10.7485</c:v>
                </c:pt>
                <c:pt idx="6763">
                  <c:v>10.750500000000001</c:v>
                </c:pt>
                <c:pt idx="6764">
                  <c:v>10.7525</c:v>
                </c:pt>
                <c:pt idx="6765">
                  <c:v>10.753500000000001</c:v>
                </c:pt>
                <c:pt idx="6766">
                  <c:v>10.7555</c:v>
                </c:pt>
                <c:pt idx="6767">
                  <c:v>10.757</c:v>
                </c:pt>
                <c:pt idx="6768">
                  <c:v>10.759499999999999</c:v>
                </c:pt>
                <c:pt idx="6769">
                  <c:v>10.760999999999999</c:v>
                </c:pt>
                <c:pt idx="6770">
                  <c:v>10.762499999999999</c:v>
                </c:pt>
                <c:pt idx="6771">
                  <c:v>10.763999999999999</c:v>
                </c:pt>
                <c:pt idx="6772">
                  <c:v>10.765499999999999</c:v>
                </c:pt>
                <c:pt idx="6773">
                  <c:v>10.7675</c:v>
                </c:pt>
                <c:pt idx="6774">
                  <c:v>10.77</c:v>
                </c:pt>
                <c:pt idx="6775">
                  <c:v>10.7715</c:v>
                </c:pt>
                <c:pt idx="6776">
                  <c:v>10.7735</c:v>
                </c:pt>
                <c:pt idx="6777">
                  <c:v>10.7745</c:v>
                </c:pt>
                <c:pt idx="6778">
                  <c:v>10.7765</c:v>
                </c:pt>
                <c:pt idx="6779">
                  <c:v>10.778499999999999</c:v>
                </c:pt>
                <c:pt idx="6780">
                  <c:v>10.7805</c:v>
                </c:pt>
                <c:pt idx="6781">
                  <c:v>10.782500000000001</c:v>
                </c:pt>
                <c:pt idx="6782">
                  <c:v>10.7835</c:v>
                </c:pt>
                <c:pt idx="6783">
                  <c:v>10.785</c:v>
                </c:pt>
                <c:pt idx="6784">
                  <c:v>10.787000000000001</c:v>
                </c:pt>
                <c:pt idx="6785">
                  <c:v>10.789</c:v>
                </c:pt>
                <c:pt idx="6786">
                  <c:v>10.791</c:v>
                </c:pt>
                <c:pt idx="6787">
                  <c:v>10.792999999999999</c:v>
                </c:pt>
                <c:pt idx="6788">
                  <c:v>10.794499999999999</c:v>
                </c:pt>
                <c:pt idx="6789">
                  <c:v>10.795999999999999</c:v>
                </c:pt>
                <c:pt idx="6790">
                  <c:v>10.798</c:v>
                </c:pt>
                <c:pt idx="6791">
                  <c:v>10.7995</c:v>
                </c:pt>
                <c:pt idx="6792">
                  <c:v>10.801500000000001</c:v>
                </c:pt>
                <c:pt idx="6793">
                  <c:v>10.8035</c:v>
                </c:pt>
                <c:pt idx="6794">
                  <c:v>10.805</c:v>
                </c:pt>
                <c:pt idx="6795">
                  <c:v>10.8065</c:v>
                </c:pt>
                <c:pt idx="6796">
                  <c:v>10.8085</c:v>
                </c:pt>
                <c:pt idx="6797">
                  <c:v>10.810499999999999</c:v>
                </c:pt>
                <c:pt idx="6798">
                  <c:v>10.8125</c:v>
                </c:pt>
                <c:pt idx="6799">
                  <c:v>10.814</c:v>
                </c:pt>
                <c:pt idx="6800">
                  <c:v>10.8155</c:v>
                </c:pt>
                <c:pt idx="6801">
                  <c:v>10.817500000000001</c:v>
                </c:pt>
                <c:pt idx="6802">
                  <c:v>10.8195</c:v>
                </c:pt>
                <c:pt idx="6803">
                  <c:v>10.8215</c:v>
                </c:pt>
                <c:pt idx="6804">
                  <c:v>10.824</c:v>
                </c:pt>
                <c:pt idx="6805">
                  <c:v>10.94</c:v>
                </c:pt>
                <c:pt idx="6806">
                  <c:v>10.9405</c:v>
                </c:pt>
                <c:pt idx="6807">
                  <c:v>10.942500000000001</c:v>
                </c:pt>
                <c:pt idx="6808">
                  <c:v>10.945</c:v>
                </c:pt>
                <c:pt idx="6809">
                  <c:v>10.9465</c:v>
                </c:pt>
                <c:pt idx="6810">
                  <c:v>10.9495</c:v>
                </c:pt>
                <c:pt idx="6811">
                  <c:v>10.951000000000001</c:v>
                </c:pt>
                <c:pt idx="6812">
                  <c:v>10.9535</c:v>
                </c:pt>
                <c:pt idx="6813">
                  <c:v>10.955</c:v>
                </c:pt>
                <c:pt idx="6814">
                  <c:v>10.9565</c:v>
                </c:pt>
                <c:pt idx="6815">
                  <c:v>10.959</c:v>
                </c:pt>
                <c:pt idx="6816">
                  <c:v>10.9605</c:v>
                </c:pt>
                <c:pt idx="6817">
                  <c:v>10.9625</c:v>
                </c:pt>
                <c:pt idx="6818">
                  <c:v>10.964499999999999</c:v>
                </c:pt>
                <c:pt idx="6819">
                  <c:v>10.9665</c:v>
                </c:pt>
                <c:pt idx="6820">
                  <c:v>10.968500000000001</c:v>
                </c:pt>
                <c:pt idx="6821">
                  <c:v>10.971500000000001</c:v>
                </c:pt>
                <c:pt idx="6822">
                  <c:v>10.973000000000001</c:v>
                </c:pt>
                <c:pt idx="6823">
                  <c:v>10.974500000000001</c:v>
                </c:pt>
                <c:pt idx="6824">
                  <c:v>10.9765</c:v>
                </c:pt>
                <c:pt idx="6825">
                  <c:v>10.9785</c:v>
                </c:pt>
                <c:pt idx="6826">
                  <c:v>10.980499999999999</c:v>
                </c:pt>
                <c:pt idx="6827">
                  <c:v>10.9825</c:v>
                </c:pt>
                <c:pt idx="6828">
                  <c:v>10.984</c:v>
                </c:pt>
                <c:pt idx="6829">
                  <c:v>10.986000000000001</c:v>
                </c:pt>
                <c:pt idx="6830">
                  <c:v>10.988</c:v>
                </c:pt>
                <c:pt idx="6831">
                  <c:v>10.99</c:v>
                </c:pt>
                <c:pt idx="6832">
                  <c:v>10.992000000000001</c:v>
                </c:pt>
                <c:pt idx="6833">
                  <c:v>10.994</c:v>
                </c:pt>
                <c:pt idx="6834">
                  <c:v>10.9955</c:v>
                </c:pt>
                <c:pt idx="6835">
                  <c:v>10.997</c:v>
                </c:pt>
                <c:pt idx="6836">
                  <c:v>10.999000000000001</c:v>
                </c:pt>
                <c:pt idx="6837">
                  <c:v>11.000999999999999</c:v>
                </c:pt>
                <c:pt idx="6838">
                  <c:v>11.003</c:v>
                </c:pt>
                <c:pt idx="6839">
                  <c:v>11.0045</c:v>
                </c:pt>
                <c:pt idx="6840">
                  <c:v>11.007</c:v>
                </c:pt>
                <c:pt idx="6841">
                  <c:v>11.0085</c:v>
                </c:pt>
                <c:pt idx="6842">
                  <c:v>11.009499999999999</c:v>
                </c:pt>
                <c:pt idx="6843">
                  <c:v>11.0115</c:v>
                </c:pt>
                <c:pt idx="6844">
                  <c:v>11.013500000000001</c:v>
                </c:pt>
                <c:pt idx="6845">
                  <c:v>11.015499999999999</c:v>
                </c:pt>
                <c:pt idx="6846">
                  <c:v>11.016999999999999</c:v>
                </c:pt>
                <c:pt idx="6847">
                  <c:v>11.0185</c:v>
                </c:pt>
                <c:pt idx="6848">
                  <c:v>11.02</c:v>
                </c:pt>
                <c:pt idx="6849">
                  <c:v>11.022</c:v>
                </c:pt>
                <c:pt idx="6850">
                  <c:v>11.0235</c:v>
                </c:pt>
                <c:pt idx="6851">
                  <c:v>11.025499999999999</c:v>
                </c:pt>
                <c:pt idx="6852">
                  <c:v>11.026999999999999</c:v>
                </c:pt>
                <c:pt idx="6853">
                  <c:v>11.028499999999999</c:v>
                </c:pt>
                <c:pt idx="6854">
                  <c:v>11.03</c:v>
                </c:pt>
                <c:pt idx="6855">
                  <c:v>11.032</c:v>
                </c:pt>
                <c:pt idx="6856">
                  <c:v>11.034000000000001</c:v>
                </c:pt>
                <c:pt idx="6857">
                  <c:v>11.036</c:v>
                </c:pt>
                <c:pt idx="6858">
                  <c:v>11.0375</c:v>
                </c:pt>
                <c:pt idx="6859">
                  <c:v>11.039</c:v>
                </c:pt>
                <c:pt idx="6860">
                  <c:v>11.0405</c:v>
                </c:pt>
                <c:pt idx="6861">
                  <c:v>11.0425</c:v>
                </c:pt>
                <c:pt idx="6862">
                  <c:v>11.044499999999999</c:v>
                </c:pt>
                <c:pt idx="6863">
                  <c:v>11.0465</c:v>
                </c:pt>
                <c:pt idx="6864">
                  <c:v>11.048</c:v>
                </c:pt>
                <c:pt idx="6865">
                  <c:v>11.0495</c:v>
                </c:pt>
                <c:pt idx="6866">
                  <c:v>11.051</c:v>
                </c:pt>
                <c:pt idx="6867">
                  <c:v>11.0525</c:v>
                </c:pt>
                <c:pt idx="6868">
                  <c:v>11.054500000000001</c:v>
                </c:pt>
                <c:pt idx="6869">
                  <c:v>11.055999999999999</c:v>
                </c:pt>
                <c:pt idx="6870">
                  <c:v>11.058</c:v>
                </c:pt>
                <c:pt idx="6871">
                  <c:v>11.06</c:v>
                </c:pt>
                <c:pt idx="6872">
                  <c:v>11.061500000000001</c:v>
                </c:pt>
                <c:pt idx="6873">
                  <c:v>11.063000000000001</c:v>
                </c:pt>
                <c:pt idx="6874">
                  <c:v>11.065</c:v>
                </c:pt>
                <c:pt idx="6875">
                  <c:v>11.067</c:v>
                </c:pt>
                <c:pt idx="6876">
                  <c:v>11.0685</c:v>
                </c:pt>
                <c:pt idx="6877">
                  <c:v>11.07</c:v>
                </c:pt>
                <c:pt idx="6878">
                  <c:v>11.071999999999999</c:v>
                </c:pt>
                <c:pt idx="6879">
                  <c:v>11.073499999999999</c:v>
                </c:pt>
                <c:pt idx="6880">
                  <c:v>11.0755</c:v>
                </c:pt>
                <c:pt idx="6881">
                  <c:v>11.077</c:v>
                </c:pt>
                <c:pt idx="6882">
                  <c:v>11.079000000000001</c:v>
                </c:pt>
                <c:pt idx="6883">
                  <c:v>11.080500000000001</c:v>
                </c:pt>
                <c:pt idx="6884">
                  <c:v>11.0825</c:v>
                </c:pt>
                <c:pt idx="6885">
                  <c:v>11.084</c:v>
                </c:pt>
                <c:pt idx="6886">
                  <c:v>11.086</c:v>
                </c:pt>
                <c:pt idx="6887">
                  <c:v>11.0875</c:v>
                </c:pt>
                <c:pt idx="6888">
                  <c:v>11.089499999999999</c:v>
                </c:pt>
                <c:pt idx="6889">
                  <c:v>11.090999999999999</c:v>
                </c:pt>
                <c:pt idx="6890">
                  <c:v>11.092499999999999</c:v>
                </c:pt>
                <c:pt idx="6891">
                  <c:v>11.0945</c:v>
                </c:pt>
                <c:pt idx="6892">
                  <c:v>11.095499999999999</c:v>
                </c:pt>
                <c:pt idx="6893">
                  <c:v>11.0975</c:v>
                </c:pt>
                <c:pt idx="6894">
                  <c:v>11.099500000000001</c:v>
                </c:pt>
                <c:pt idx="6895">
                  <c:v>11.1015</c:v>
                </c:pt>
                <c:pt idx="6896">
                  <c:v>11.103</c:v>
                </c:pt>
                <c:pt idx="6897">
                  <c:v>11.105</c:v>
                </c:pt>
                <c:pt idx="6898">
                  <c:v>11.1065</c:v>
                </c:pt>
                <c:pt idx="6899">
                  <c:v>11.108499999999999</c:v>
                </c:pt>
                <c:pt idx="6900">
                  <c:v>11.11</c:v>
                </c:pt>
                <c:pt idx="6901">
                  <c:v>11.112</c:v>
                </c:pt>
                <c:pt idx="6902">
                  <c:v>11.1135</c:v>
                </c:pt>
                <c:pt idx="6903">
                  <c:v>11.115</c:v>
                </c:pt>
                <c:pt idx="6904">
                  <c:v>11.117000000000001</c:v>
                </c:pt>
                <c:pt idx="6905">
                  <c:v>11.119</c:v>
                </c:pt>
                <c:pt idx="6906">
                  <c:v>11.121</c:v>
                </c:pt>
                <c:pt idx="6907">
                  <c:v>11.1225</c:v>
                </c:pt>
                <c:pt idx="6908">
                  <c:v>11.124000000000001</c:v>
                </c:pt>
                <c:pt idx="6909">
                  <c:v>11.125999999999999</c:v>
                </c:pt>
                <c:pt idx="6910">
                  <c:v>11.1275</c:v>
                </c:pt>
                <c:pt idx="6911">
                  <c:v>11.1295</c:v>
                </c:pt>
                <c:pt idx="6912">
                  <c:v>11.131</c:v>
                </c:pt>
                <c:pt idx="6913">
                  <c:v>11.132999999999999</c:v>
                </c:pt>
                <c:pt idx="6914">
                  <c:v>11.134499999999999</c:v>
                </c:pt>
                <c:pt idx="6915">
                  <c:v>11.135999999999999</c:v>
                </c:pt>
                <c:pt idx="6916">
                  <c:v>11.138</c:v>
                </c:pt>
                <c:pt idx="6917">
                  <c:v>11.14</c:v>
                </c:pt>
                <c:pt idx="6918">
                  <c:v>11.141999999999999</c:v>
                </c:pt>
                <c:pt idx="6919">
                  <c:v>11.144</c:v>
                </c:pt>
                <c:pt idx="6920">
                  <c:v>11.145</c:v>
                </c:pt>
                <c:pt idx="6921">
                  <c:v>11.1465</c:v>
                </c:pt>
                <c:pt idx="6922">
                  <c:v>11.1485</c:v>
                </c:pt>
                <c:pt idx="6923">
                  <c:v>11.150499999999999</c:v>
                </c:pt>
                <c:pt idx="6924">
                  <c:v>11.1525</c:v>
                </c:pt>
                <c:pt idx="6925">
                  <c:v>11.154</c:v>
                </c:pt>
                <c:pt idx="6926">
                  <c:v>11.1555</c:v>
                </c:pt>
                <c:pt idx="6927">
                  <c:v>11.157</c:v>
                </c:pt>
                <c:pt idx="6928">
                  <c:v>11.159000000000001</c:v>
                </c:pt>
                <c:pt idx="6929">
                  <c:v>11.161</c:v>
                </c:pt>
                <c:pt idx="6930">
                  <c:v>11.163</c:v>
                </c:pt>
                <c:pt idx="6931">
                  <c:v>11.164999999999999</c:v>
                </c:pt>
                <c:pt idx="6932">
                  <c:v>11.166499999999999</c:v>
                </c:pt>
                <c:pt idx="6933">
                  <c:v>11.1675</c:v>
                </c:pt>
                <c:pt idx="6934">
                  <c:v>11.169499999999999</c:v>
                </c:pt>
                <c:pt idx="6935">
                  <c:v>11.1715</c:v>
                </c:pt>
                <c:pt idx="6936">
                  <c:v>11.173500000000001</c:v>
                </c:pt>
                <c:pt idx="6937">
                  <c:v>11.1755</c:v>
                </c:pt>
                <c:pt idx="6938">
                  <c:v>11.177</c:v>
                </c:pt>
                <c:pt idx="6939">
                  <c:v>11.1785</c:v>
                </c:pt>
                <c:pt idx="6940">
                  <c:v>11.1805</c:v>
                </c:pt>
                <c:pt idx="6941">
                  <c:v>11.182</c:v>
                </c:pt>
                <c:pt idx="6942">
                  <c:v>11.183999999999999</c:v>
                </c:pt>
                <c:pt idx="6943">
                  <c:v>11.186</c:v>
                </c:pt>
                <c:pt idx="6944">
                  <c:v>11.1875</c:v>
                </c:pt>
                <c:pt idx="6945">
                  <c:v>11.189500000000001</c:v>
                </c:pt>
                <c:pt idx="6946">
                  <c:v>11.1905</c:v>
                </c:pt>
                <c:pt idx="6947">
                  <c:v>11.192500000000001</c:v>
                </c:pt>
                <c:pt idx="6948">
                  <c:v>11.195</c:v>
                </c:pt>
                <c:pt idx="6949">
                  <c:v>11.1965</c:v>
                </c:pt>
                <c:pt idx="6950">
                  <c:v>11.198</c:v>
                </c:pt>
                <c:pt idx="6951">
                  <c:v>11.2</c:v>
                </c:pt>
                <c:pt idx="6952">
                  <c:v>11.201499999999999</c:v>
                </c:pt>
                <c:pt idx="6953">
                  <c:v>11.204000000000001</c:v>
                </c:pt>
                <c:pt idx="6954">
                  <c:v>11.206</c:v>
                </c:pt>
                <c:pt idx="6955">
                  <c:v>11.207000000000001</c:v>
                </c:pt>
                <c:pt idx="6956">
                  <c:v>11.209</c:v>
                </c:pt>
                <c:pt idx="6957">
                  <c:v>11.2105</c:v>
                </c:pt>
                <c:pt idx="6958">
                  <c:v>11.2125</c:v>
                </c:pt>
                <c:pt idx="6959">
                  <c:v>11.214499999999999</c:v>
                </c:pt>
                <c:pt idx="6960">
                  <c:v>11.2165</c:v>
                </c:pt>
                <c:pt idx="6961">
                  <c:v>11.218</c:v>
                </c:pt>
                <c:pt idx="6962">
                  <c:v>11.22</c:v>
                </c:pt>
                <c:pt idx="6963">
                  <c:v>11.221</c:v>
                </c:pt>
                <c:pt idx="6964">
                  <c:v>11.223000000000001</c:v>
                </c:pt>
                <c:pt idx="6965">
                  <c:v>11.2255</c:v>
                </c:pt>
                <c:pt idx="6966">
                  <c:v>11.227</c:v>
                </c:pt>
                <c:pt idx="6967">
                  <c:v>11.228999999999999</c:v>
                </c:pt>
                <c:pt idx="6968">
                  <c:v>11.230499999999999</c:v>
                </c:pt>
                <c:pt idx="6969">
                  <c:v>11.2325</c:v>
                </c:pt>
                <c:pt idx="6970">
                  <c:v>11.234500000000001</c:v>
                </c:pt>
                <c:pt idx="6971">
                  <c:v>11.236499999999999</c:v>
                </c:pt>
                <c:pt idx="6972">
                  <c:v>11.2385</c:v>
                </c:pt>
                <c:pt idx="6973">
                  <c:v>11.24</c:v>
                </c:pt>
                <c:pt idx="6974">
                  <c:v>11.242000000000001</c:v>
                </c:pt>
                <c:pt idx="6975">
                  <c:v>11.244</c:v>
                </c:pt>
                <c:pt idx="6976">
                  <c:v>11.343500000000001</c:v>
                </c:pt>
                <c:pt idx="6977">
                  <c:v>11.3535</c:v>
                </c:pt>
                <c:pt idx="6978">
                  <c:v>11.355</c:v>
                </c:pt>
                <c:pt idx="6979">
                  <c:v>11.356999999999999</c:v>
                </c:pt>
                <c:pt idx="6980">
                  <c:v>11.359</c:v>
                </c:pt>
                <c:pt idx="6981">
                  <c:v>11.361499999999999</c:v>
                </c:pt>
                <c:pt idx="6982">
                  <c:v>11.363</c:v>
                </c:pt>
                <c:pt idx="6983">
                  <c:v>11.3645</c:v>
                </c:pt>
                <c:pt idx="6984">
                  <c:v>11.367000000000001</c:v>
                </c:pt>
                <c:pt idx="6985">
                  <c:v>11.368499999999999</c:v>
                </c:pt>
                <c:pt idx="6986">
                  <c:v>11.371499999999999</c:v>
                </c:pt>
                <c:pt idx="6987">
                  <c:v>11.3735</c:v>
                </c:pt>
                <c:pt idx="6988">
                  <c:v>11.375</c:v>
                </c:pt>
                <c:pt idx="6989">
                  <c:v>11.377000000000001</c:v>
                </c:pt>
                <c:pt idx="6990">
                  <c:v>11.379</c:v>
                </c:pt>
                <c:pt idx="6991">
                  <c:v>11.38</c:v>
                </c:pt>
                <c:pt idx="6992">
                  <c:v>11.382</c:v>
                </c:pt>
                <c:pt idx="6993">
                  <c:v>11.382999999999999</c:v>
                </c:pt>
                <c:pt idx="6994">
                  <c:v>11.385</c:v>
                </c:pt>
                <c:pt idx="6995">
                  <c:v>11.387</c:v>
                </c:pt>
                <c:pt idx="6996">
                  <c:v>11.388</c:v>
                </c:pt>
                <c:pt idx="6997">
                  <c:v>11.39</c:v>
                </c:pt>
                <c:pt idx="6998">
                  <c:v>11.391999999999999</c:v>
                </c:pt>
                <c:pt idx="6999">
                  <c:v>11.393000000000001</c:v>
                </c:pt>
                <c:pt idx="7000">
                  <c:v>11.395</c:v>
                </c:pt>
                <c:pt idx="7001">
                  <c:v>11.397</c:v>
                </c:pt>
                <c:pt idx="7002">
                  <c:v>11.398</c:v>
                </c:pt>
                <c:pt idx="7003">
                  <c:v>11.4</c:v>
                </c:pt>
                <c:pt idx="7004">
                  <c:v>11.401</c:v>
                </c:pt>
                <c:pt idx="7005">
                  <c:v>11.403</c:v>
                </c:pt>
                <c:pt idx="7006">
                  <c:v>11.404999999999999</c:v>
                </c:pt>
                <c:pt idx="7007">
                  <c:v>11.406000000000001</c:v>
                </c:pt>
                <c:pt idx="7008">
                  <c:v>11.407999999999999</c:v>
                </c:pt>
                <c:pt idx="7009">
                  <c:v>11.41</c:v>
                </c:pt>
                <c:pt idx="7010">
                  <c:v>11.412000000000001</c:v>
                </c:pt>
                <c:pt idx="7011">
                  <c:v>11.413</c:v>
                </c:pt>
                <c:pt idx="7012">
                  <c:v>11.414999999999999</c:v>
                </c:pt>
                <c:pt idx="7013">
                  <c:v>11.416</c:v>
                </c:pt>
                <c:pt idx="7014">
                  <c:v>11.417999999999999</c:v>
                </c:pt>
                <c:pt idx="7015">
                  <c:v>11.42</c:v>
                </c:pt>
                <c:pt idx="7016">
                  <c:v>11.420999999999999</c:v>
                </c:pt>
                <c:pt idx="7017">
                  <c:v>11.423</c:v>
                </c:pt>
                <c:pt idx="7018">
                  <c:v>11.425000000000001</c:v>
                </c:pt>
                <c:pt idx="7019">
                  <c:v>11.426</c:v>
                </c:pt>
                <c:pt idx="7020">
                  <c:v>11.428000000000001</c:v>
                </c:pt>
                <c:pt idx="7021">
                  <c:v>11.43</c:v>
                </c:pt>
                <c:pt idx="7022">
                  <c:v>11.430999999999999</c:v>
                </c:pt>
                <c:pt idx="7023">
                  <c:v>11.433</c:v>
                </c:pt>
                <c:pt idx="7024">
                  <c:v>11.435</c:v>
                </c:pt>
                <c:pt idx="7025">
                  <c:v>11.436</c:v>
                </c:pt>
                <c:pt idx="7026">
                  <c:v>11.438000000000001</c:v>
                </c:pt>
                <c:pt idx="7027">
                  <c:v>11.44</c:v>
                </c:pt>
                <c:pt idx="7028">
                  <c:v>11.441000000000001</c:v>
                </c:pt>
                <c:pt idx="7029">
                  <c:v>11.443</c:v>
                </c:pt>
                <c:pt idx="7030">
                  <c:v>11.445</c:v>
                </c:pt>
                <c:pt idx="7031">
                  <c:v>11.446</c:v>
                </c:pt>
                <c:pt idx="7032">
                  <c:v>11.448</c:v>
                </c:pt>
                <c:pt idx="7033">
                  <c:v>11.45</c:v>
                </c:pt>
                <c:pt idx="7034">
                  <c:v>11.452</c:v>
                </c:pt>
                <c:pt idx="7035">
                  <c:v>11.452999999999999</c:v>
                </c:pt>
                <c:pt idx="7036">
                  <c:v>11.455</c:v>
                </c:pt>
                <c:pt idx="7037">
                  <c:v>11.457000000000001</c:v>
                </c:pt>
                <c:pt idx="7038">
                  <c:v>11.458</c:v>
                </c:pt>
                <c:pt idx="7039">
                  <c:v>11.46</c:v>
                </c:pt>
                <c:pt idx="7040">
                  <c:v>11.462</c:v>
                </c:pt>
                <c:pt idx="7041">
                  <c:v>11.462999999999999</c:v>
                </c:pt>
                <c:pt idx="7042">
                  <c:v>11.465</c:v>
                </c:pt>
                <c:pt idx="7043">
                  <c:v>11.467000000000001</c:v>
                </c:pt>
                <c:pt idx="7044">
                  <c:v>11.468</c:v>
                </c:pt>
                <c:pt idx="7045">
                  <c:v>11.47</c:v>
                </c:pt>
                <c:pt idx="7046">
                  <c:v>11.472</c:v>
                </c:pt>
                <c:pt idx="7047">
                  <c:v>11.473000000000001</c:v>
                </c:pt>
                <c:pt idx="7048">
                  <c:v>11.475</c:v>
                </c:pt>
                <c:pt idx="7049">
                  <c:v>11.477</c:v>
                </c:pt>
                <c:pt idx="7050">
                  <c:v>11.478</c:v>
                </c:pt>
                <c:pt idx="7051">
                  <c:v>11.48</c:v>
                </c:pt>
                <c:pt idx="7052">
                  <c:v>11.481999999999999</c:v>
                </c:pt>
                <c:pt idx="7053">
                  <c:v>11.483000000000001</c:v>
                </c:pt>
                <c:pt idx="7054">
                  <c:v>11.484999999999999</c:v>
                </c:pt>
                <c:pt idx="7055">
                  <c:v>11.487</c:v>
                </c:pt>
                <c:pt idx="7056">
                  <c:v>11.488</c:v>
                </c:pt>
                <c:pt idx="7057">
                  <c:v>11.49</c:v>
                </c:pt>
                <c:pt idx="7058">
                  <c:v>11.492000000000001</c:v>
                </c:pt>
                <c:pt idx="7059">
                  <c:v>11.493</c:v>
                </c:pt>
                <c:pt idx="7060">
                  <c:v>11.494999999999999</c:v>
                </c:pt>
                <c:pt idx="7061">
                  <c:v>11.496</c:v>
                </c:pt>
                <c:pt idx="7062">
                  <c:v>11.497999999999999</c:v>
                </c:pt>
                <c:pt idx="7063">
                  <c:v>11.5</c:v>
                </c:pt>
                <c:pt idx="7064">
                  <c:v>11.500999999999999</c:v>
                </c:pt>
                <c:pt idx="7065">
                  <c:v>11.503</c:v>
                </c:pt>
                <c:pt idx="7066">
                  <c:v>11.505000000000001</c:v>
                </c:pt>
                <c:pt idx="7067">
                  <c:v>11.506</c:v>
                </c:pt>
                <c:pt idx="7068">
                  <c:v>11.507999999999999</c:v>
                </c:pt>
                <c:pt idx="7069">
                  <c:v>11.51</c:v>
                </c:pt>
                <c:pt idx="7070">
                  <c:v>11.512</c:v>
                </c:pt>
                <c:pt idx="7071">
                  <c:v>11.513</c:v>
                </c:pt>
                <c:pt idx="7072">
                  <c:v>11.515000000000001</c:v>
                </c:pt>
                <c:pt idx="7073">
                  <c:v>11.516</c:v>
                </c:pt>
                <c:pt idx="7074">
                  <c:v>11.518000000000001</c:v>
                </c:pt>
                <c:pt idx="7075">
                  <c:v>11.52</c:v>
                </c:pt>
                <c:pt idx="7076">
                  <c:v>11.521000000000001</c:v>
                </c:pt>
                <c:pt idx="7077">
                  <c:v>11.523</c:v>
                </c:pt>
                <c:pt idx="7078">
                  <c:v>11.525</c:v>
                </c:pt>
                <c:pt idx="7079">
                  <c:v>11.526</c:v>
                </c:pt>
                <c:pt idx="7080">
                  <c:v>11.528</c:v>
                </c:pt>
                <c:pt idx="7081">
                  <c:v>11.53</c:v>
                </c:pt>
                <c:pt idx="7082">
                  <c:v>11.531000000000001</c:v>
                </c:pt>
                <c:pt idx="7083">
                  <c:v>11.532999999999999</c:v>
                </c:pt>
                <c:pt idx="7084">
                  <c:v>11.535</c:v>
                </c:pt>
                <c:pt idx="7085">
                  <c:v>11.536</c:v>
                </c:pt>
                <c:pt idx="7086">
                  <c:v>11.538</c:v>
                </c:pt>
                <c:pt idx="7087">
                  <c:v>11.54</c:v>
                </c:pt>
                <c:pt idx="7088">
                  <c:v>11.541</c:v>
                </c:pt>
                <c:pt idx="7089">
                  <c:v>11.542999999999999</c:v>
                </c:pt>
                <c:pt idx="7090">
                  <c:v>11.545</c:v>
                </c:pt>
                <c:pt idx="7091">
                  <c:v>11.545999999999999</c:v>
                </c:pt>
                <c:pt idx="7092">
                  <c:v>11.561999999999999</c:v>
                </c:pt>
                <c:pt idx="7093">
                  <c:v>11.563000000000001</c:v>
                </c:pt>
                <c:pt idx="7094">
                  <c:v>11.565</c:v>
                </c:pt>
                <c:pt idx="7095">
                  <c:v>11.567</c:v>
                </c:pt>
                <c:pt idx="7096">
                  <c:v>11.568</c:v>
                </c:pt>
                <c:pt idx="7097">
                  <c:v>11.57</c:v>
                </c:pt>
                <c:pt idx="7098">
                  <c:v>11.571999999999999</c:v>
                </c:pt>
                <c:pt idx="7099">
                  <c:v>11.573</c:v>
                </c:pt>
                <c:pt idx="7100">
                  <c:v>11.574999999999999</c:v>
                </c:pt>
                <c:pt idx="7101">
                  <c:v>11.577</c:v>
                </c:pt>
                <c:pt idx="7102">
                  <c:v>11.577999999999999</c:v>
                </c:pt>
                <c:pt idx="7103">
                  <c:v>11.58</c:v>
                </c:pt>
                <c:pt idx="7104">
                  <c:v>11.582000000000001</c:v>
                </c:pt>
                <c:pt idx="7105">
                  <c:v>11.583</c:v>
                </c:pt>
                <c:pt idx="7106">
                  <c:v>11.585000000000001</c:v>
                </c:pt>
                <c:pt idx="7107">
                  <c:v>11.587</c:v>
                </c:pt>
                <c:pt idx="7108">
                  <c:v>11.587999999999999</c:v>
                </c:pt>
                <c:pt idx="7109">
                  <c:v>11.59</c:v>
                </c:pt>
                <c:pt idx="7110">
                  <c:v>11.592000000000001</c:v>
                </c:pt>
                <c:pt idx="7111">
                  <c:v>11.593</c:v>
                </c:pt>
                <c:pt idx="7112">
                  <c:v>11.595000000000001</c:v>
                </c:pt>
                <c:pt idx="7113">
                  <c:v>11.596</c:v>
                </c:pt>
                <c:pt idx="7114">
                  <c:v>11.598000000000001</c:v>
                </c:pt>
                <c:pt idx="7115">
                  <c:v>11.6</c:v>
                </c:pt>
                <c:pt idx="7116">
                  <c:v>11.601000000000001</c:v>
                </c:pt>
                <c:pt idx="7117">
                  <c:v>11.603</c:v>
                </c:pt>
                <c:pt idx="7118">
                  <c:v>11.605</c:v>
                </c:pt>
                <c:pt idx="7119">
                  <c:v>11.606</c:v>
                </c:pt>
                <c:pt idx="7120">
                  <c:v>11.608000000000001</c:v>
                </c:pt>
                <c:pt idx="7121">
                  <c:v>11.609</c:v>
                </c:pt>
                <c:pt idx="7122">
                  <c:v>11.611000000000001</c:v>
                </c:pt>
                <c:pt idx="7123">
                  <c:v>11.613</c:v>
                </c:pt>
                <c:pt idx="7124">
                  <c:v>11.614000000000001</c:v>
                </c:pt>
                <c:pt idx="7125">
                  <c:v>11.616</c:v>
                </c:pt>
                <c:pt idx="7126">
                  <c:v>11.618</c:v>
                </c:pt>
                <c:pt idx="7127">
                  <c:v>11.62</c:v>
                </c:pt>
                <c:pt idx="7128">
                  <c:v>11.621</c:v>
                </c:pt>
                <c:pt idx="7129">
                  <c:v>11.622999999999999</c:v>
                </c:pt>
                <c:pt idx="7130">
                  <c:v>11.625</c:v>
                </c:pt>
                <c:pt idx="7131">
                  <c:v>11.627000000000001</c:v>
                </c:pt>
                <c:pt idx="7132">
                  <c:v>11.629</c:v>
                </c:pt>
                <c:pt idx="7133">
                  <c:v>11.686999999999999</c:v>
                </c:pt>
                <c:pt idx="7134">
                  <c:v>11.706</c:v>
                </c:pt>
                <c:pt idx="7135">
                  <c:v>11.708</c:v>
                </c:pt>
                <c:pt idx="7136">
                  <c:v>11.71</c:v>
                </c:pt>
                <c:pt idx="7137">
                  <c:v>11.711</c:v>
                </c:pt>
                <c:pt idx="7138">
                  <c:v>11.712999999999999</c:v>
                </c:pt>
                <c:pt idx="7139">
                  <c:v>11.715</c:v>
                </c:pt>
                <c:pt idx="7140">
                  <c:v>11.715999999999999</c:v>
                </c:pt>
                <c:pt idx="7141">
                  <c:v>11.718</c:v>
                </c:pt>
                <c:pt idx="7142">
                  <c:v>11.72</c:v>
                </c:pt>
                <c:pt idx="7143">
                  <c:v>11.721</c:v>
                </c:pt>
                <c:pt idx="7144">
                  <c:v>11.723000000000001</c:v>
                </c:pt>
                <c:pt idx="7145">
                  <c:v>11.725</c:v>
                </c:pt>
                <c:pt idx="7146">
                  <c:v>11.726000000000001</c:v>
                </c:pt>
                <c:pt idx="7147">
                  <c:v>11.728</c:v>
                </c:pt>
                <c:pt idx="7148">
                  <c:v>11.73</c:v>
                </c:pt>
                <c:pt idx="7149">
                  <c:v>11.731</c:v>
                </c:pt>
                <c:pt idx="7150">
                  <c:v>11.733000000000001</c:v>
                </c:pt>
                <c:pt idx="7151">
                  <c:v>11.734999999999999</c:v>
                </c:pt>
                <c:pt idx="7152">
                  <c:v>11.736000000000001</c:v>
                </c:pt>
                <c:pt idx="7153">
                  <c:v>11.738</c:v>
                </c:pt>
                <c:pt idx="7154">
                  <c:v>11.74</c:v>
                </c:pt>
                <c:pt idx="7155">
                  <c:v>11.741</c:v>
                </c:pt>
                <c:pt idx="7156">
                  <c:v>11.743</c:v>
                </c:pt>
                <c:pt idx="7157">
                  <c:v>11.744999999999999</c:v>
                </c:pt>
                <c:pt idx="7158">
                  <c:v>11.746</c:v>
                </c:pt>
                <c:pt idx="7159">
                  <c:v>11.747999999999999</c:v>
                </c:pt>
                <c:pt idx="7160">
                  <c:v>11.749000000000001</c:v>
                </c:pt>
                <c:pt idx="7161">
                  <c:v>11.750999999999999</c:v>
                </c:pt>
                <c:pt idx="7162">
                  <c:v>11.753</c:v>
                </c:pt>
                <c:pt idx="7163">
                  <c:v>11.754</c:v>
                </c:pt>
                <c:pt idx="7164">
                  <c:v>11.756</c:v>
                </c:pt>
                <c:pt idx="7165">
                  <c:v>11.757999999999999</c:v>
                </c:pt>
                <c:pt idx="7166">
                  <c:v>11.759</c:v>
                </c:pt>
                <c:pt idx="7167">
                  <c:v>11.760999999999999</c:v>
                </c:pt>
                <c:pt idx="7168">
                  <c:v>11.763</c:v>
                </c:pt>
                <c:pt idx="7169">
                  <c:v>11.765000000000001</c:v>
                </c:pt>
                <c:pt idx="7170">
                  <c:v>11.766</c:v>
                </c:pt>
                <c:pt idx="7171">
                  <c:v>11.768000000000001</c:v>
                </c:pt>
                <c:pt idx="7172">
                  <c:v>11.769</c:v>
                </c:pt>
                <c:pt idx="7173">
                  <c:v>11.771000000000001</c:v>
                </c:pt>
                <c:pt idx="7174">
                  <c:v>11.773</c:v>
                </c:pt>
                <c:pt idx="7175">
                  <c:v>11.773999999999999</c:v>
                </c:pt>
                <c:pt idx="7176">
                  <c:v>11.776</c:v>
                </c:pt>
                <c:pt idx="7177">
                  <c:v>11.778</c:v>
                </c:pt>
                <c:pt idx="7178">
                  <c:v>11.779</c:v>
                </c:pt>
                <c:pt idx="7179">
                  <c:v>11.781000000000001</c:v>
                </c:pt>
                <c:pt idx="7180">
                  <c:v>11.782999999999999</c:v>
                </c:pt>
                <c:pt idx="7181">
                  <c:v>11.785</c:v>
                </c:pt>
                <c:pt idx="7182">
                  <c:v>11.786</c:v>
                </c:pt>
                <c:pt idx="7183">
                  <c:v>11.788</c:v>
                </c:pt>
                <c:pt idx="7184">
                  <c:v>11.789</c:v>
                </c:pt>
                <c:pt idx="7185">
                  <c:v>11.791</c:v>
                </c:pt>
                <c:pt idx="7186">
                  <c:v>11.792999999999999</c:v>
                </c:pt>
                <c:pt idx="7187">
                  <c:v>11.794</c:v>
                </c:pt>
                <c:pt idx="7188">
                  <c:v>11.795999999999999</c:v>
                </c:pt>
                <c:pt idx="7189">
                  <c:v>11.798</c:v>
                </c:pt>
                <c:pt idx="7190">
                  <c:v>11.798999999999999</c:v>
                </c:pt>
                <c:pt idx="7191">
                  <c:v>11.801</c:v>
                </c:pt>
                <c:pt idx="7192">
                  <c:v>11.803000000000001</c:v>
                </c:pt>
                <c:pt idx="7193">
                  <c:v>11.805</c:v>
                </c:pt>
                <c:pt idx="7194">
                  <c:v>11.805999999999999</c:v>
                </c:pt>
                <c:pt idx="7195">
                  <c:v>11.808</c:v>
                </c:pt>
                <c:pt idx="7196">
                  <c:v>11.808999999999999</c:v>
                </c:pt>
                <c:pt idx="7197">
                  <c:v>11.811</c:v>
                </c:pt>
                <c:pt idx="7198">
                  <c:v>11.813000000000001</c:v>
                </c:pt>
                <c:pt idx="7199">
                  <c:v>11.814</c:v>
                </c:pt>
                <c:pt idx="7200">
                  <c:v>11.816000000000001</c:v>
                </c:pt>
                <c:pt idx="7201">
                  <c:v>11.818</c:v>
                </c:pt>
                <c:pt idx="7202">
                  <c:v>11.819000000000001</c:v>
                </c:pt>
                <c:pt idx="7203">
                  <c:v>11.821</c:v>
                </c:pt>
                <c:pt idx="7204">
                  <c:v>11.821999999999999</c:v>
                </c:pt>
                <c:pt idx="7205">
                  <c:v>11.824</c:v>
                </c:pt>
                <c:pt idx="7206">
                  <c:v>11.826000000000001</c:v>
                </c:pt>
                <c:pt idx="7207">
                  <c:v>11.827</c:v>
                </c:pt>
                <c:pt idx="7208">
                  <c:v>11.829000000000001</c:v>
                </c:pt>
                <c:pt idx="7209">
                  <c:v>11.83</c:v>
                </c:pt>
                <c:pt idx="7210">
                  <c:v>11.832000000000001</c:v>
                </c:pt>
                <c:pt idx="7211">
                  <c:v>11.834</c:v>
                </c:pt>
                <c:pt idx="7212">
                  <c:v>11.835000000000001</c:v>
                </c:pt>
                <c:pt idx="7213">
                  <c:v>11.837</c:v>
                </c:pt>
                <c:pt idx="7214">
                  <c:v>11.839</c:v>
                </c:pt>
                <c:pt idx="7215">
                  <c:v>11.84</c:v>
                </c:pt>
                <c:pt idx="7216">
                  <c:v>11.842000000000001</c:v>
                </c:pt>
                <c:pt idx="7217">
                  <c:v>11.843999999999999</c:v>
                </c:pt>
                <c:pt idx="7218">
                  <c:v>11.846</c:v>
                </c:pt>
                <c:pt idx="7219">
                  <c:v>11.847</c:v>
                </c:pt>
                <c:pt idx="7220">
                  <c:v>11.849</c:v>
                </c:pt>
                <c:pt idx="7221">
                  <c:v>11.85</c:v>
                </c:pt>
                <c:pt idx="7222">
                  <c:v>11.852</c:v>
                </c:pt>
                <c:pt idx="7223">
                  <c:v>11.853999999999999</c:v>
                </c:pt>
                <c:pt idx="7224">
                  <c:v>11.855</c:v>
                </c:pt>
                <c:pt idx="7225">
                  <c:v>11.856999999999999</c:v>
                </c:pt>
                <c:pt idx="7226">
                  <c:v>11.859</c:v>
                </c:pt>
                <c:pt idx="7227">
                  <c:v>11.86</c:v>
                </c:pt>
                <c:pt idx="7228">
                  <c:v>11.862</c:v>
                </c:pt>
                <c:pt idx="7229">
                  <c:v>11.864000000000001</c:v>
                </c:pt>
                <c:pt idx="7230">
                  <c:v>11.866</c:v>
                </c:pt>
                <c:pt idx="7231">
                  <c:v>11.867000000000001</c:v>
                </c:pt>
                <c:pt idx="7232">
                  <c:v>11.869</c:v>
                </c:pt>
                <c:pt idx="7233">
                  <c:v>11.871</c:v>
                </c:pt>
                <c:pt idx="7234">
                  <c:v>11.872</c:v>
                </c:pt>
                <c:pt idx="7235">
                  <c:v>11.874000000000001</c:v>
                </c:pt>
                <c:pt idx="7236">
                  <c:v>11.875</c:v>
                </c:pt>
                <c:pt idx="7237">
                  <c:v>11.877000000000001</c:v>
                </c:pt>
                <c:pt idx="7238">
                  <c:v>11.879</c:v>
                </c:pt>
                <c:pt idx="7239">
                  <c:v>11.88</c:v>
                </c:pt>
                <c:pt idx="7240">
                  <c:v>11.882</c:v>
                </c:pt>
                <c:pt idx="7241">
                  <c:v>11.884</c:v>
                </c:pt>
                <c:pt idx="7242">
                  <c:v>11.885999999999999</c:v>
                </c:pt>
                <c:pt idx="7243">
                  <c:v>11.888</c:v>
                </c:pt>
                <c:pt idx="7244">
                  <c:v>11.89</c:v>
                </c:pt>
                <c:pt idx="7245">
                  <c:v>11.891999999999999</c:v>
                </c:pt>
                <c:pt idx="7246">
                  <c:v>11.893000000000001</c:v>
                </c:pt>
                <c:pt idx="7247">
                  <c:v>11.895</c:v>
                </c:pt>
                <c:pt idx="7248">
                  <c:v>11.897</c:v>
                </c:pt>
                <c:pt idx="7249">
                  <c:v>11.898999999999999</c:v>
                </c:pt>
                <c:pt idx="7250">
                  <c:v>11.901</c:v>
                </c:pt>
                <c:pt idx="7251">
                  <c:v>11.903</c:v>
                </c:pt>
                <c:pt idx="7252">
                  <c:v>11.904999999999999</c:v>
                </c:pt>
                <c:pt idx="7253">
                  <c:v>11.907</c:v>
                </c:pt>
                <c:pt idx="7254">
                  <c:v>11.909000000000001</c:v>
                </c:pt>
                <c:pt idx="7255">
                  <c:v>11.911</c:v>
                </c:pt>
                <c:pt idx="7256">
                  <c:v>11.912000000000001</c:v>
                </c:pt>
                <c:pt idx="7257">
                  <c:v>11.914</c:v>
                </c:pt>
                <c:pt idx="7258">
                  <c:v>11.916</c:v>
                </c:pt>
                <c:pt idx="7259">
                  <c:v>11.917</c:v>
                </c:pt>
                <c:pt idx="7260">
                  <c:v>11.919</c:v>
                </c:pt>
                <c:pt idx="7261">
                  <c:v>11.920999999999999</c:v>
                </c:pt>
                <c:pt idx="7262">
                  <c:v>11.922000000000001</c:v>
                </c:pt>
                <c:pt idx="7263">
                  <c:v>11.923999999999999</c:v>
                </c:pt>
                <c:pt idx="7264">
                  <c:v>11.926</c:v>
                </c:pt>
                <c:pt idx="7265">
                  <c:v>11.927</c:v>
                </c:pt>
                <c:pt idx="7266">
                  <c:v>11.929</c:v>
                </c:pt>
                <c:pt idx="7267">
                  <c:v>11.930999999999999</c:v>
                </c:pt>
                <c:pt idx="7268">
                  <c:v>11.932</c:v>
                </c:pt>
                <c:pt idx="7269">
                  <c:v>11.933999999999999</c:v>
                </c:pt>
                <c:pt idx="7270">
                  <c:v>11.936</c:v>
                </c:pt>
                <c:pt idx="7271">
                  <c:v>11.936999999999999</c:v>
                </c:pt>
                <c:pt idx="7272">
                  <c:v>11.939</c:v>
                </c:pt>
                <c:pt idx="7273">
                  <c:v>11.941000000000001</c:v>
                </c:pt>
                <c:pt idx="7274">
                  <c:v>11.942</c:v>
                </c:pt>
                <c:pt idx="7275">
                  <c:v>11.944000000000001</c:v>
                </c:pt>
                <c:pt idx="7276">
                  <c:v>11.946</c:v>
                </c:pt>
                <c:pt idx="7277">
                  <c:v>11.946999999999999</c:v>
                </c:pt>
                <c:pt idx="7278">
                  <c:v>11.949</c:v>
                </c:pt>
                <c:pt idx="7279">
                  <c:v>11.951000000000001</c:v>
                </c:pt>
                <c:pt idx="7280">
                  <c:v>11.952</c:v>
                </c:pt>
                <c:pt idx="7281">
                  <c:v>11.954000000000001</c:v>
                </c:pt>
                <c:pt idx="7282">
                  <c:v>11.956</c:v>
                </c:pt>
                <c:pt idx="7283">
                  <c:v>11.957000000000001</c:v>
                </c:pt>
                <c:pt idx="7284">
                  <c:v>11.959</c:v>
                </c:pt>
                <c:pt idx="7285">
                  <c:v>11.961</c:v>
                </c:pt>
                <c:pt idx="7286">
                  <c:v>11.962</c:v>
                </c:pt>
                <c:pt idx="7287">
                  <c:v>11.964</c:v>
                </c:pt>
                <c:pt idx="7288">
                  <c:v>11.965999999999999</c:v>
                </c:pt>
                <c:pt idx="7289">
                  <c:v>11.967000000000001</c:v>
                </c:pt>
                <c:pt idx="7290">
                  <c:v>11.968999999999999</c:v>
                </c:pt>
                <c:pt idx="7291">
                  <c:v>11.971</c:v>
                </c:pt>
                <c:pt idx="7292">
                  <c:v>11.972</c:v>
                </c:pt>
                <c:pt idx="7293">
                  <c:v>11.974</c:v>
                </c:pt>
                <c:pt idx="7294">
                  <c:v>11.976000000000001</c:v>
                </c:pt>
                <c:pt idx="7295">
                  <c:v>11.977</c:v>
                </c:pt>
                <c:pt idx="7296">
                  <c:v>11.978999999999999</c:v>
                </c:pt>
                <c:pt idx="7297">
                  <c:v>11.981</c:v>
                </c:pt>
                <c:pt idx="7298">
                  <c:v>11.981999999999999</c:v>
                </c:pt>
                <c:pt idx="7299">
                  <c:v>11.984</c:v>
                </c:pt>
                <c:pt idx="7300">
                  <c:v>11.986000000000001</c:v>
                </c:pt>
                <c:pt idx="7301">
                  <c:v>11.987</c:v>
                </c:pt>
                <c:pt idx="7302">
                  <c:v>11.989000000000001</c:v>
                </c:pt>
                <c:pt idx="7303">
                  <c:v>11.991</c:v>
                </c:pt>
                <c:pt idx="7304">
                  <c:v>11.992000000000001</c:v>
                </c:pt>
                <c:pt idx="7305">
                  <c:v>11.994</c:v>
                </c:pt>
                <c:pt idx="7306">
                  <c:v>11.996</c:v>
                </c:pt>
                <c:pt idx="7307">
                  <c:v>11.997</c:v>
                </c:pt>
                <c:pt idx="7308">
                  <c:v>11.999000000000001</c:v>
                </c:pt>
                <c:pt idx="7309">
                  <c:v>12.000999999999999</c:v>
                </c:pt>
                <c:pt idx="7310">
                  <c:v>12.002000000000001</c:v>
                </c:pt>
                <c:pt idx="7311">
                  <c:v>12.004</c:v>
                </c:pt>
                <c:pt idx="7312">
                  <c:v>12.006</c:v>
                </c:pt>
                <c:pt idx="7313">
                  <c:v>12.007</c:v>
                </c:pt>
                <c:pt idx="7314">
                  <c:v>12.009</c:v>
                </c:pt>
                <c:pt idx="7315">
                  <c:v>12.010999999999999</c:v>
                </c:pt>
                <c:pt idx="7316">
                  <c:v>12.012</c:v>
                </c:pt>
                <c:pt idx="7317">
                  <c:v>12.013999999999999</c:v>
                </c:pt>
                <c:pt idx="7318">
                  <c:v>12.016</c:v>
                </c:pt>
                <c:pt idx="7319">
                  <c:v>12.016999999999999</c:v>
                </c:pt>
                <c:pt idx="7320">
                  <c:v>12.019</c:v>
                </c:pt>
                <c:pt idx="7321">
                  <c:v>12.021000000000001</c:v>
                </c:pt>
                <c:pt idx="7322">
                  <c:v>12.022</c:v>
                </c:pt>
                <c:pt idx="7323">
                  <c:v>12.023999999999999</c:v>
                </c:pt>
                <c:pt idx="7324">
                  <c:v>12.026</c:v>
                </c:pt>
                <c:pt idx="7325">
                  <c:v>12.026999999999999</c:v>
                </c:pt>
                <c:pt idx="7326">
                  <c:v>12.029</c:v>
                </c:pt>
                <c:pt idx="7327">
                  <c:v>12.03</c:v>
                </c:pt>
                <c:pt idx="7328">
                  <c:v>12.032</c:v>
                </c:pt>
                <c:pt idx="7329">
                  <c:v>12.034000000000001</c:v>
                </c:pt>
                <c:pt idx="7330">
                  <c:v>12.035</c:v>
                </c:pt>
                <c:pt idx="7331">
                  <c:v>12.037000000000001</c:v>
                </c:pt>
                <c:pt idx="7332">
                  <c:v>12.039</c:v>
                </c:pt>
                <c:pt idx="7333">
                  <c:v>12.04</c:v>
                </c:pt>
                <c:pt idx="7334">
                  <c:v>12.042</c:v>
                </c:pt>
                <c:pt idx="7335">
                  <c:v>12.044</c:v>
                </c:pt>
                <c:pt idx="7336">
                  <c:v>12.045999999999999</c:v>
                </c:pt>
                <c:pt idx="7337">
                  <c:v>12.047000000000001</c:v>
                </c:pt>
                <c:pt idx="7338">
                  <c:v>12.048</c:v>
                </c:pt>
                <c:pt idx="7339">
                  <c:v>12.05</c:v>
                </c:pt>
                <c:pt idx="7340">
                  <c:v>12.052</c:v>
                </c:pt>
                <c:pt idx="7341">
                  <c:v>12.053000000000001</c:v>
                </c:pt>
                <c:pt idx="7342">
                  <c:v>12.055</c:v>
                </c:pt>
                <c:pt idx="7343">
                  <c:v>12.057</c:v>
                </c:pt>
                <c:pt idx="7344">
                  <c:v>12.058</c:v>
                </c:pt>
                <c:pt idx="7345">
                  <c:v>12.06</c:v>
                </c:pt>
                <c:pt idx="7346">
                  <c:v>12.061</c:v>
                </c:pt>
                <c:pt idx="7347">
                  <c:v>12.063000000000001</c:v>
                </c:pt>
                <c:pt idx="7348">
                  <c:v>12.065</c:v>
                </c:pt>
                <c:pt idx="7349">
                  <c:v>12.066000000000001</c:v>
                </c:pt>
                <c:pt idx="7350">
                  <c:v>12.068</c:v>
                </c:pt>
                <c:pt idx="7351">
                  <c:v>12.07</c:v>
                </c:pt>
                <c:pt idx="7352">
                  <c:v>12.071999999999999</c:v>
                </c:pt>
                <c:pt idx="7353">
                  <c:v>12.073</c:v>
                </c:pt>
                <c:pt idx="7354">
                  <c:v>12.074999999999999</c:v>
                </c:pt>
                <c:pt idx="7355">
                  <c:v>12.077</c:v>
                </c:pt>
                <c:pt idx="7356">
                  <c:v>12.077999999999999</c:v>
                </c:pt>
                <c:pt idx="7357">
                  <c:v>12.08</c:v>
                </c:pt>
                <c:pt idx="7358">
                  <c:v>12.081</c:v>
                </c:pt>
                <c:pt idx="7359">
                  <c:v>12.083</c:v>
                </c:pt>
                <c:pt idx="7360">
                  <c:v>12.085000000000001</c:v>
                </c:pt>
                <c:pt idx="7361">
                  <c:v>12.086</c:v>
                </c:pt>
                <c:pt idx="7362">
                  <c:v>12.087999999999999</c:v>
                </c:pt>
                <c:pt idx="7363">
                  <c:v>12.09</c:v>
                </c:pt>
                <c:pt idx="7364">
                  <c:v>12.092000000000001</c:v>
                </c:pt>
                <c:pt idx="7365">
                  <c:v>12.093</c:v>
                </c:pt>
                <c:pt idx="7366">
                  <c:v>12.095000000000001</c:v>
                </c:pt>
                <c:pt idx="7367">
                  <c:v>12.096</c:v>
                </c:pt>
                <c:pt idx="7368">
                  <c:v>12.098000000000001</c:v>
                </c:pt>
                <c:pt idx="7369">
                  <c:v>12.1</c:v>
                </c:pt>
                <c:pt idx="7370">
                  <c:v>12.101000000000001</c:v>
                </c:pt>
                <c:pt idx="7371">
                  <c:v>12.103</c:v>
                </c:pt>
                <c:pt idx="7372">
                  <c:v>12.105</c:v>
                </c:pt>
                <c:pt idx="7373">
                  <c:v>12.106</c:v>
                </c:pt>
                <c:pt idx="7374">
                  <c:v>12.108000000000001</c:v>
                </c:pt>
                <c:pt idx="7375">
                  <c:v>12.11</c:v>
                </c:pt>
                <c:pt idx="7376">
                  <c:v>12.112</c:v>
                </c:pt>
                <c:pt idx="7377">
                  <c:v>12.113</c:v>
                </c:pt>
                <c:pt idx="7378">
                  <c:v>12.115</c:v>
                </c:pt>
                <c:pt idx="7379">
                  <c:v>12.116</c:v>
                </c:pt>
                <c:pt idx="7380">
                  <c:v>12.118</c:v>
                </c:pt>
                <c:pt idx="7381">
                  <c:v>12.12</c:v>
                </c:pt>
                <c:pt idx="7382">
                  <c:v>12.121</c:v>
                </c:pt>
                <c:pt idx="7383">
                  <c:v>12.122999999999999</c:v>
                </c:pt>
                <c:pt idx="7384">
                  <c:v>12.125</c:v>
                </c:pt>
                <c:pt idx="7385">
                  <c:v>12.125999999999999</c:v>
                </c:pt>
                <c:pt idx="7386">
                  <c:v>12.128</c:v>
                </c:pt>
                <c:pt idx="7387">
                  <c:v>12.13</c:v>
                </c:pt>
                <c:pt idx="7388">
                  <c:v>12.132</c:v>
                </c:pt>
                <c:pt idx="7389">
                  <c:v>12.132999999999999</c:v>
                </c:pt>
                <c:pt idx="7390">
                  <c:v>12.135</c:v>
                </c:pt>
                <c:pt idx="7391">
                  <c:v>12.135999999999999</c:v>
                </c:pt>
                <c:pt idx="7392">
                  <c:v>12.138</c:v>
                </c:pt>
                <c:pt idx="7393">
                  <c:v>12.14</c:v>
                </c:pt>
                <c:pt idx="7394">
                  <c:v>12.141</c:v>
                </c:pt>
                <c:pt idx="7395">
                  <c:v>12.143000000000001</c:v>
                </c:pt>
                <c:pt idx="7396">
                  <c:v>12.145</c:v>
                </c:pt>
                <c:pt idx="7397">
                  <c:v>12.146000000000001</c:v>
                </c:pt>
                <c:pt idx="7398">
                  <c:v>12.148</c:v>
                </c:pt>
                <c:pt idx="7399">
                  <c:v>12.15</c:v>
                </c:pt>
                <c:pt idx="7400">
                  <c:v>12.151</c:v>
                </c:pt>
                <c:pt idx="7401">
                  <c:v>12.153</c:v>
                </c:pt>
                <c:pt idx="7402">
                  <c:v>12.154999999999999</c:v>
                </c:pt>
                <c:pt idx="7403">
                  <c:v>12.156000000000001</c:v>
                </c:pt>
                <c:pt idx="7404">
                  <c:v>12.157999999999999</c:v>
                </c:pt>
                <c:pt idx="7405">
                  <c:v>12.16</c:v>
                </c:pt>
                <c:pt idx="7406">
                  <c:v>12.161</c:v>
                </c:pt>
                <c:pt idx="7407">
                  <c:v>12.163</c:v>
                </c:pt>
                <c:pt idx="7408">
                  <c:v>12.164999999999999</c:v>
                </c:pt>
                <c:pt idx="7409">
                  <c:v>12.166</c:v>
                </c:pt>
                <c:pt idx="7410">
                  <c:v>12.167999999999999</c:v>
                </c:pt>
                <c:pt idx="7411">
                  <c:v>12.17</c:v>
                </c:pt>
                <c:pt idx="7412">
                  <c:v>12.172000000000001</c:v>
                </c:pt>
                <c:pt idx="7413">
                  <c:v>12.173</c:v>
                </c:pt>
                <c:pt idx="7414">
                  <c:v>12.175000000000001</c:v>
                </c:pt>
                <c:pt idx="7415">
                  <c:v>12.177</c:v>
                </c:pt>
                <c:pt idx="7416">
                  <c:v>12.179</c:v>
                </c:pt>
                <c:pt idx="7417">
                  <c:v>12.18</c:v>
                </c:pt>
                <c:pt idx="7418">
                  <c:v>12.182</c:v>
                </c:pt>
                <c:pt idx="7419">
                  <c:v>12.183999999999999</c:v>
                </c:pt>
                <c:pt idx="7420">
                  <c:v>12.186</c:v>
                </c:pt>
                <c:pt idx="7421">
                  <c:v>12.186999999999999</c:v>
                </c:pt>
                <c:pt idx="7422">
                  <c:v>12.189</c:v>
                </c:pt>
                <c:pt idx="7423">
                  <c:v>12.191000000000001</c:v>
                </c:pt>
                <c:pt idx="7424">
                  <c:v>12.192</c:v>
                </c:pt>
                <c:pt idx="7425">
                  <c:v>12.194000000000001</c:v>
                </c:pt>
                <c:pt idx="7426">
                  <c:v>12.196</c:v>
                </c:pt>
                <c:pt idx="7427">
                  <c:v>12.198</c:v>
                </c:pt>
                <c:pt idx="7428">
                  <c:v>12.199</c:v>
                </c:pt>
                <c:pt idx="7429">
                  <c:v>12.201000000000001</c:v>
                </c:pt>
                <c:pt idx="7430">
                  <c:v>12.202999999999999</c:v>
                </c:pt>
                <c:pt idx="7431">
                  <c:v>12.205</c:v>
                </c:pt>
                <c:pt idx="7432">
                  <c:v>12.206</c:v>
                </c:pt>
                <c:pt idx="7433">
                  <c:v>12.208</c:v>
                </c:pt>
                <c:pt idx="7434">
                  <c:v>12.209</c:v>
                </c:pt>
                <c:pt idx="7435">
                  <c:v>12.211</c:v>
                </c:pt>
                <c:pt idx="7436">
                  <c:v>12.212999999999999</c:v>
                </c:pt>
                <c:pt idx="7437">
                  <c:v>12.214</c:v>
                </c:pt>
                <c:pt idx="7438">
                  <c:v>12.215999999999999</c:v>
                </c:pt>
                <c:pt idx="7439">
                  <c:v>12.218</c:v>
                </c:pt>
                <c:pt idx="7440">
                  <c:v>12.218999999999999</c:v>
                </c:pt>
                <c:pt idx="7441">
                  <c:v>12.221</c:v>
                </c:pt>
                <c:pt idx="7442">
                  <c:v>12.223000000000001</c:v>
                </c:pt>
                <c:pt idx="7443">
                  <c:v>12.225</c:v>
                </c:pt>
                <c:pt idx="7444">
                  <c:v>12.226000000000001</c:v>
                </c:pt>
                <c:pt idx="7445">
                  <c:v>12.228</c:v>
                </c:pt>
                <c:pt idx="7446">
                  <c:v>12.228999999999999</c:v>
                </c:pt>
                <c:pt idx="7447">
                  <c:v>12.231</c:v>
                </c:pt>
                <c:pt idx="7448">
                  <c:v>12.233000000000001</c:v>
                </c:pt>
                <c:pt idx="7449">
                  <c:v>12.234</c:v>
                </c:pt>
                <c:pt idx="7450">
                  <c:v>12.236000000000001</c:v>
                </c:pt>
                <c:pt idx="7451">
                  <c:v>12.238</c:v>
                </c:pt>
                <c:pt idx="7452">
                  <c:v>12.239000000000001</c:v>
                </c:pt>
                <c:pt idx="7453">
                  <c:v>12.241</c:v>
                </c:pt>
                <c:pt idx="7454">
                  <c:v>12.243</c:v>
                </c:pt>
                <c:pt idx="7455">
                  <c:v>12.244</c:v>
                </c:pt>
                <c:pt idx="7456">
                  <c:v>12.246</c:v>
                </c:pt>
                <c:pt idx="7457">
                  <c:v>12.247999999999999</c:v>
                </c:pt>
                <c:pt idx="7458">
                  <c:v>12.249000000000001</c:v>
                </c:pt>
                <c:pt idx="7459">
                  <c:v>12.250999999999999</c:v>
                </c:pt>
                <c:pt idx="7460">
                  <c:v>12.253</c:v>
                </c:pt>
                <c:pt idx="7461">
                  <c:v>12.254</c:v>
                </c:pt>
                <c:pt idx="7462">
                  <c:v>12.256</c:v>
                </c:pt>
                <c:pt idx="7463">
                  <c:v>12.257999999999999</c:v>
                </c:pt>
                <c:pt idx="7464">
                  <c:v>12.259</c:v>
                </c:pt>
                <c:pt idx="7465">
                  <c:v>12.260999999999999</c:v>
                </c:pt>
                <c:pt idx="7466">
                  <c:v>12.263</c:v>
                </c:pt>
                <c:pt idx="7467">
                  <c:v>12.263999999999999</c:v>
                </c:pt>
                <c:pt idx="7468">
                  <c:v>12.266</c:v>
                </c:pt>
                <c:pt idx="7469">
                  <c:v>12.268000000000001</c:v>
                </c:pt>
                <c:pt idx="7470">
                  <c:v>12.269</c:v>
                </c:pt>
                <c:pt idx="7471">
                  <c:v>12.271000000000001</c:v>
                </c:pt>
                <c:pt idx="7472">
                  <c:v>12.273</c:v>
                </c:pt>
                <c:pt idx="7473">
                  <c:v>12.273999999999999</c:v>
                </c:pt>
                <c:pt idx="7474">
                  <c:v>12.276</c:v>
                </c:pt>
                <c:pt idx="7475">
                  <c:v>12.278</c:v>
                </c:pt>
                <c:pt idx="7476">
                  <c:v>12.279</c:v>
                </c:pt>
                <c:pt idx="7477">
                  <c:v>12.281000000000001</c:v>
                </c:pt>
                <c:pt idx="7478">
                  <c:v>12.282</c:v>
                </c:pt>
                <c:pt idx="7479">
                  <c:v>12.284000000000001</c:v>
                </c:pt>
                <c:pt idx="7480">
                  <c:v>12.286</c:v>
                </c:pt>
                <c:pt idx="7481">
                  <c:v>12.287000000000001</c:v>
                </c:pt>
                <c:pt idx="7482">
                  <c:v>12.289</c:v>
                </c:pt>
                <c:pt idx="7483">
                  <c:v>12.291</c:v>
                </c:pt>
                <c:pt idx="7484">
                  <c:v>12.292999999999999</c:v>
                </c:pt>
                <c:pt idx="7485">
                  <c:v>12.294</c:v>
                </c:pt>
                <c:pt idx="7486">
                  <c:v>12.295999999999999</c:v>
                </c:pt>
                <c:pt idx="7487">
                  <c:v>12.298</c:v>
                </c:pt>
                <c:pt idx="7488">
                  <c:v>12.298999999999999</c:v>
                </c:pt>
                <c:pt idx="7489">
                  <c:v>12.301</c:v>
                </c:pt>
                <c:pt idx="7490">
                  <c:v>12.302</c:v>
                </c:pt>
                <c:pt idx="7491">
                  <c:v>12.304</c:v>
                </c:pt>
                <c:pt idx="7492">
                  <c:v>12.305999999999999</c:v>
                </c:pt>
                <c:pt idx="7493">
                  <c:v>12.307</c:v>
                </c:pt>
                <c:pt idx="7494">
                  <c:v>12.308999999999999</c:v>
                </c:pt>
                <c:pt idx="7495">
                  <c:v>12.311</c:v>
                </c:pt>
                <c:pt idx="7496">
                  <c:v>12.311999999999999</c:v>
                </c:pt>
                <c:pt idx="7497">
                  <c:v>12.314</c:v>
                </c:pt>
                <c:pt idx="7498">
                  <c:v>12.316000000000001</c:v>
                </c:pt>
                <c:pt idx="7499">
                  <c:v>12.318</c:v>
                </c:pt>
                <c:pt idx="7500">
                  <c:v>12.319000000000001</c:v>
                </c:pt>
                <c:pt idx="7501">
                  <c:v>12.321</c:v>
                </c:pt>
                <c:pt idx="7502">
                  <c:v>12.321999999999999</c:v>
                </c:pt>
                <c:pt idx="7503">
                  <c:v>12.324</c:v>
                </c:pt>
                <c:pt idx="7504">
                  <c:v>12.326000000000001</c:v>
                </c:pt>
                <c:pt idx="7505">
                  <c:v>12.327</c:v>
                </c:pt>
                <c:pt idx="7506">
                  <c:v>12.329000000000001</c:v>
                </c:pt>
                <c:pt idx="7507">
                  <c:v>12.331</c:v>
                </c:pt>
                <c:pt idx="7508">
                  <c:v>12.332000000000001</c:v>
                </c:pt>
                <c:pt idx="7509">
                  <c:v>12.334</c:v>
                </c:pt>
                <c:pt idx="7510">
                  <c:v>12.336</c:v>
                </c:pt>
                <c:pt idx="7511">
                  <c:v>12.337</c:v>
                </c:pt>
                <c:pt idx="7512">
                  <c:v>12.339</c:v>
                </c:pt>
                <c:pt idx="7513">
                  <c:v>12.340999999999999</c:v>
                </c:pt>
                <c:pt idx="7514">
                  <c:v>12.342000000000001</c:v>
                </c:pt>
                <c:pt idx="7515">
                  <c:v>12.343999999999999</c:v>
                </c:pt>
                <c:pt idx="7516">
                  <c:v>12.346</c:v>
                </c:pt>
                <c:pt idx="7517">
                  <c:v>12.347</c:v>
                </c:pt>
                <c:pt idx="7518">
                  <c:v>12.349</c:v>
                </c:pt>
                <c:pt idx="7519">
                  <c:v>12.351000000000001</c:v>
                </c:pt>
                <c:pt idx="7520">
                  <c:v>12.352</c:v>
                </c:pt>
                <c:pt idx="7521">
                  <c:v>12.353999999999999</c:v>
                </c:pt>
                <c:pt idx="7522">
                  <c:v>12.356</c:v>
                </c:pt>
                <c:pt idx="7523">
                  <c:v>12.358000000000001</c:v>
                </c:pt>
                <c:pt idx="7524">
                  <c:v>12.359</c:v>
                </c:pt>
                <c:pt idx="7525">
                  <c:v>12.361000000000001</c:v>
                </c:pt>
                <c:pt idx="7526">
                  <c:v>12.362</c:v>
                </c:pt>
                <c:pt idx="7527">
                  <c:v>12.364000000000001</c:v>
                </c:pt>
                <c:pt idx="7528">
                  <c:v>12.366</c:v>
                </c:pt>
                <c:pt idx="7529">
                  <c:v>12.368</c:v>
                </c:pt>
                <c:pt idx="7530">
                  <c:v>12.369</c:v>
                </c:pt>
                <c:pt idx="7531">
                  <c:v>12.371</c:v>
                </c:pt>
                <c:pt idx="7532">
                  <c:v>12.372</c:v>
                </c:pt>
                <c:pt idx="7533">
                  <c:v>12.374000000000001</c:v>
                </c:pt>
                <c:pt idx="7534">
                  <c:v>12.375999999999999</c:v>
                </c:pt>
                <c:pt idx="7535">
                  <c:v>12.377000000000001</c:v>
                </c:pt>
                <c:pt idx="7536">
                  <c:v>12.379</c:v>
                </c:pt>
                <c:pt idx="7537">
                  <c:v>12.381</c:v>
                </c:pt>
                <c:pt idx="7538">
                  <c:v>12.382</c:v>
                </c:pt>
                <c:pt idx="7539">
                  <c:v>12.384</c:v>
                </c:pt>
                <c:pt idx="7540">
                  <c:v>12.385999999999999</c:v>
                </c:pt>
                <c:pt idx="7541">
                  <c:v>12.387</c:v>
                </c:pt>
                <c:pt idx="7542">
                  <c:v>12.388999999999999</c:v>
                </c:pt>
                <c:pt idx="7543">
                  <c:v>12.391</c:v>
                </c:pt>
                <c:pt idx="7544">
                  <c:v>12.391999999999999</c:v>
                </c:pt>
                <c:pt idx="7545">
                  <c:v>12.394</c:v>
                </c:pt>
                <c:pt idx="7546">
                  <c:v>12.396000000000001</c:v>
                </c:pt>
                <c:pt idx="7547">
                  <c:v>12.397</c:v>
                </c:pt>
                <c:pt idx="7548">
                  <c:v>12.398999999999999</c:v>
                </c:pt>
                <c:pt idx="7549">
                  <c:v>12.401</c:v>
                </c:pt>
                <c:pt idx="7550">
                  <c:v>12.401999999999999</c:v>
                </c:pt>
                <c:pt idx="7551">
                  <c:v>12.404</c:v>
                </c:pt>
                <c:pt idx="7552">
                  <c:v>12.406000000000001</c:v>
                </c:pt>
                <c:pt idx="7553">
                  <c:v>12.407</c:v>
                </c:pt>
                <c:pt idx="7554">
                  <c:v>12.409000000000001</c:v>
                </c:pt>
                <c:pt idx="7555">
                  <c:v>12.411</c:v>
                </c:pt>
                <c:pt idx="7556">
                  <c:v>12.412000000000001</c:v>
                </c:pt>
                <c:pt idx="7557">
                  <c:v>12.414</c:v>
                </c:pt>
                <c:pt idx="7558">
                  <c:v>12.416</c:v>
                </c:pt>
                <c:pt idx="7559">
                  <c:v>12.417</c:v>
                </c:pt>
                <c:pt idx="7560">
                  <c:v>12.419</c:v>
                </c:pt>
                <c:pt idx="7561">
                  <c:v>12.420999999999999</c:v>
                </c:pt>
                <c:pt idx="7562">
                  <c:v>12.422000000000001</c:v>
                </c:pt>
                <c:pt idx="7563">
                  <c:v>12.423999999999999</c:v>
                </c:pt>
                <c:pt idx="7564">
                  <c:v>12.426</c:v>
                </c:pt>
                <c:pt idx="7565">
                  <c:v>12.427</c:v>
                </c:pt>
                <c:pt idx="7566">
                  <c:v>12.429</c:v>
                </c:pt>
                <c:pt idx="7567">
                  <c:v>12.430999999999999</c:v>
                </c:pt>
                <c:pt idx="7568">
                  <c:v>12.432</c:v>
                </c:pt>
                <c:pt idx="7569">
                  <c:v>12.433999999999999</c:v>
                </c:pt>
                <c:pt idx="7570">
                  <c:v>12.436</c:v>
                </c:pt>
                <c:pt idx="7571">
                  <c:v>12.436999999999999</c:v>
                </c:pt>
                <c:pt idx="7572">
                  <c:v>12.439</c:v>
                </c:pt>
                <c:pt idx="7573">
                  <c:v>12.441000000000001</c:v>
                </c:pt>
                <c:pt idx="7574">
                  <c:v>12.442</c:v>
                </c:pt>
                <c:pt idx="7575">
                  <c:v>12.444000000000001</c:v>
                </c:pt>
                <c:pt idx="7576">
                  <c:v>12.446</c:v>
                </c:pt>
                <c:pt idx="7577">
                  <c:v>12.446999999999999</c:v>
                </c:pt>
                <c:pt idx="7578">
                  <c:v>12.449</c:v>
                </c:pt>
                <c:pt idx="7579">
                  <c:v>12.451000000000001</c:v>
                </c:pt>
                <c:pt idx="7580">
                  <c:v>12.452999999999999</c:v>
                </c:pt>
                <c:pt idx="7581">
                  <c:v>12.455</c:v>
                </c:pt>
                <c:pt idx="7582">
                  <c:v>12.457000000000001</c:v>
                </c:pt>
                <c:pt idx="7583">
                  <c:v>12.459</c:v>
                </c:pt>
                <c:pt idx="7584">
                  <c:v>12.46</c:v>
                </c:pt>
                <c:pt idx="7585">
                  <c:v>12.462</c:v>
                </c:pt>
                <c:pt idx="7586">
                  <c:v>12.462999999999999</c:v>
                </c:pt>
                <c:pt idx="7587">
                  <c:v>12.465</c:v>
                </c:pt>
                <c:pt idx="7588">
                  <c:v>12.467000000000001</c:v>
                </c:pt>
                <c:pt idx="7589">
                  <c:v>12.468999999999999</c:v>
                </c:pt>
                <c:pt idx="7590">
                  <c:v>12.472</c:v>
                </c:pt>
                <c:pt idx="7591">
                  <c:v>12.473000000000001</c:v>
                </c:pt>
                <c:pt idx="7592">
                  <c:v>12.475</c:v>
                </c:pt>
                <c:pt idx="7593">
                  <c:v>12.477</c:v>
                </c:pt>
                <c:pt idx="7594">
                  <c:v>12.478999999999999</c:v>
                </c:pt>
                <c:pt idx="7595">
                  <c:v>12.481</c:v>
                </c:pt>
                <c:pt idx="7596">
                  <c:v>12.481999999999999</c:v>
                </c:pt>
                <c:pt idx="7597">
                  <c:v>12.484</c:v>
                </c:pt>
                <c:pt idx="7598">
                  <c:v>12.486000000000001</c:v>
                </c:pt>
                <c:pt idx="7599">
                  <c:v>12.487</c:v>
                </c:pt>
                <c:pt idx="7600">
                  <c:v>12.489000000000001</c:v>
                </c:pt>
                <c:pt idx="7601">
                  <c:v>12.491</c:v>
                </c:pt>
                <c:pt idx="7602">
                  <c:v>12.492000000000001</c:v>
                </c:pt>
                <c:pt idx="7603">
                  <c:v>12.494</c:v>
                </c:pt>
                <c:pt idx="7604">
                  <c:v>12.496</c:v>
                </c:pt>
                <c:pt idx="7605">
                  <c:v>12.497</c:v>
                </c:pt>
                <c:pt idx="7606">
                  <c:v>12.499000000000001</c:v>
                </c:pt>
                <c:pt idx="7607">
                  <c:v>12.5</c:v>
                </c:pt>
                <c:pt idx="7608">
                  <c:v>12.502000000000001</c:v>
                </c:pt>
                <c:pt idx="7609">
                  <c:v>12.504</c:v>
                </c:pt>
                <c:pt idx="7610">
                  <c:v>12.506</c:v>
                </c:pt>
                <c:pt idx="7611">
                  <c:v>12.507</c:v>
                </c:pt>
                <c:pt idx="7612">
                  <c:v>12.509</c:v>
                </c:pt>
                <c:pt idx="7613">
                  <c:v>12.51</c:v>
                </c:pt>
                <c:pt idx="7614">
                  <c:v>12.512</c:v>
                </c:pt>
                <c:pt idx="7615">
                  <c:v>12.513999999999999</c:v>
                </c:pt>
                <c:pt idx="7616">
                  <c:v>12.515000000000001</c:v>
                </c:pt>
                <c:pt idx="7617">
                  <c:v>12.516999999999999</c:v>
                </c:pt>
                <c:pt idx="7618">
                  <c:v>12.519</c:v>
                </c:pt>
                <c:pt idx="7619">
                  <c:v>12.52</c:v>
                </c:pt>
                <c:pt idx="7620">
                  <c:v>12.522</c:v>
                </c:pt>
                <c:pt idx="7621">
                  <c:v>12.523999999999999</c:v>
                </c:pt>
                <c:pt idx="7622">
                  <c:v>12.525</c:v>
                </c:pt>
                <c:pt idx="7623">
                  <c:v>12.526999999999999</c:v>
                </c:pt>
                <c:pt idx="7624">
                  <c:v>12.529</c:v>
                </c:pt>
                <c:pt idx="7625">
                  <c:v>12.53</c:v>
                </c:pt>
                <c:pt idx="7626">
                  <c:v>12.532</c:v>
                </c:pt>
                <c:pt idx="7627">
                  <c:v>12.534000000000001</c:v>
                </c:pt>
                <c:pt idx="7628">
                  <c:v>12.535</c:v>
                </c:pt>
                <c:pt idx="7629">
                  <c:v>12.537000000000001</c:v>
                </c:pt>
                <c:pt idx="7630">
                  <c:v>12.539</c:v>
                </c:pt>
                <c:pt idx="7631">
                  <c:v>12.54</c:v>
                </c:pt>
                <c:pt idx="7632">
                  <c:v>12.542</c:v>
                </c:pt>
                <c:pt idx="7633">
                  <c:v>12.544</c:v>
                </c:pt>
                <c:pt idx="7634">
                  <c:v>12.545</c:v>
                </c:pt>
                <c:pt idx="7635">
                  <c:v>12.547000000000001</c:v>
                </c:pt>
                <c:pt idx="7636">
                  <c:v>12.548999999999999</c:v>
                </c:pt>
                <c:pt idx="7637">
                  <c:v>12.55</c:v>
                </c:pt>
                <c:pt idx="7638">
                  <c:v>12.552</c:v>
                </c:pt>
                <c:pt idx="7639">
                  <c:v>12.554</c:v>
                </c:pt>
                <c:pt idx="7640">
                  <c:v>12.555</c:v>
                </c:pt>
                <c:pt idx="7641">
                  <c:v>12.557</c:v>
                </c:pt>
                <c:pt idx="7642">
                  <c:v>12.558999999999999</c:v>
                </c:pt>
                <c:pt idx="7643">
                  <c:v>12.56</c:v>
                </c:pt>
                <c:pt idx="7644">
                  <c:v>12.561999999999999</c:v>
                </c:pt>
                <c:pt idx="7645">
                  <c:v>12.564</c:v>
                </c:pt>
                <c:pt idx="7646">
                  <c:v>12.565</c:v>
                </c:pt>
                <c:pt idx="7647">
                  <c:v>12.567</c:v>
                </c:pt>
                <c:pt idx="7648">
                  <c:v>12.569000000000001</c:v>
                </c:pt>
                <c:pt idx="7649">
                  <c:v>12.57</c:v>
                </c:pt>
                <c:pt idx="7650">
                  <c:v>12.571999999999999</c:v>
                </c:pt>
                <c:pt idx="7651">
                  <c:v>12.574</c:v>
                </c:pt>
                <c:pt idx="7652">
                  <c:v>12.574999999999999</c:v>
                </c:pt>
                <c:pt idx="7653">
                  <c:v>12.577</c:v>
                </c:pt>
                <c:pt idx="7654">
                  <c:v>12.579000000000001</c:v>
                </c:pt>
                <c:pt idx="7655">
                  <c:v>12.58</c:v>
                </c:pt>
                <c:pt idx="7656">
                  <c:v>12.582000000000001</c:v>
                </c:pt>
                <c:pt idx="7657">
                  <c:v>12.584</c:v>
                </c:pt>
                <c:pt idx="7658">
                  <c:v>12.585000000000001</c:v>
                </c:pt>
                <c:pt idx="7659">
                  <c:v>12.587</c:v>
                </c:pt>
                <c:pt idx="7660">
                  <c:v>12.589</c:v>
                </c:pt>
                <c:pt idx="7661">
                  <c:v>12.59</c:v>
                </c:pt>
                <c:pt idx="7662">
                  <c:v>12.592000000000001</c:v>
                </c:pt>
                <c:pt idx="7663">
                  <c:v>12.593999999999999</c:v>
                </c:pt>
                <c:pt idx="7664">
                  <c:v>12.595000000000001</c:v>
                </c:pt>
                <c:pt idx="7665">
                  <c:v>12.597</c:v>
                </c:pt>
                <c:pt idx="7666">
                  <c:v>12.599</c:v>
                </c:pt>
                <c:pt idx="7667">
                  <c:v>12.6</c:v>
                </c:pt>
                <c:pt idx="7668">
                  <c:v>12.602</c:v>
                </c:pt>
                <c:pt idx="7669">
                  <c:v>12.603999999999999</c:v>
                </c:pt>
                <c:pt idx="7670">
                  <c:v>12.605</c:v>
                </c:pt>
                <c:pt idx="7671">
                  <c:v>12.606999999999999</c:v>
                </c:pt>
                <c:pt idx="7672">
                  <c:v>12.609</c:v>
                </c:pt>
                <c:pt idx="7673">
                  <c:v>12.61</c:v>
                </c:pt>
                <c:pt idx="7674">
                  <c:v>12.612</c:v>
                </c:pt>
                <c:pt idx="7675">
                  <c:v>12.614000000000001</c:v>
                </c:pt>
                <c:pt idx="7676">
                  <c:v>12.615</c:v>
                </c:pt>
                <c:pt idx="7677">
                  <c:v>12.617000000000001</c:v>
                </c:pt>
                <c:pt idx="7678">
                  <c:v>12.619</c:v>
                </c:pt>
                <c:pt idx="7679">
                  <c:v>12.62</c:v>
                </c:pt>
                <c:pt idx="7680">
                  <c:v>12.622</c:v>
                </c:pt>
                <c:pt idx="7681">
                  <c:v>12.624000000000001</c:v>
                </c:pt>
                <c:pt idx="7682">
                  <c:v>12.625</c:v>
                </c:pt>
                <c:pt idx="7683">
                  <c:v>12.627000000000001</c:v>
                </c:pt>
                <c:pt idx="7684">
                  <c:v>12.629</c:v>
                </c:pt>
                <c:pt idx="7685">
                  <c:v>12.63</c:v>
                </c:pt>
                <c:pt idx="7686">
                  <c:v>12.632</c:v>
                </c:pt>
                <c:pt idx="7687">
                  <c:v>12.634</c:v>
                </c:pt>
                <c:pt idx="7688">
                  <c:v>12.635</c:v>
                </c:pt>
                <c:pt idx="7689">
                  <c:v>12.637</c:v>
                </c:pt>
                <c:pt idx="7690">
                  <c:v>12.638999999999999</c:v>
                </c:pt>
                <c:pt idx="7691">
                  <c:v>12.64</c:v>
                </c:pt>
                <c:pt idx="7692">
                  <c:v>12.641999999999999</c:v>
                </c:pt>
                <c:pt idx="7693">
                  <c:v>12.644</c:v>
                </c:pt>
                <c:pt idx="7694">
                  <c:v>12.645</c:v>
                </c:pt>
                <c:pt idx="7695">
                  <c:v>12.647</c:v>
                </c:pt>
                <c:pt idx="7696">
                  <c:v>12.648999999999999</c:v>
                </c:pt>
                <c:pt idx="7697">
                  <c:v>12.65</c:v>
                </c:pt>
                <c:pt idx="7698">
                  <c:v>12.651999999999999</c:v>
                </c:pt>
                <c:pt idx="7699">
                  <c:v>12.654</c:v>
                </c:pt>
                <c:pt idx="7700">
                  <c:v>12.654999999999999</c:v>
                </c:pt>
                <c:pt idx="7701">
                  <c:v>12.657</c:v>
                </c:pt>
                <c:pt idx="7702">
                  <c:v>12.659000000000001</c:v>
                </c:pt>
                <c:pt idx="7703">
                  <c:v>12.66</c:v>
                </c:pt>
                <c:pt idx="7704">
                  <c:v>12.662000000000001</c:v>
                </c:pt>
                <c:pt idx="7705">
                  <c:v>12.664</c:v>
                </c:pt>
                <c:pt idx="7706">
                  <c:v>12.664999999999999</c:v>
                </c:pt>
                <c:pt idx="7707">
                  <c:v>12.667</c:v>
                </c:pt>
                <c:pt idx="7708">
                  <c:v>12.669</c:v>
                </c:pt>
                <c:pt idx="7709">
                  <c:v>12.67</c:v>
                </c:pt>
                <c:pt idx="7710">
                  <c:v>12.672000000000001</c:v>
                </c:pt>
                <c:pt idx="7711">
                  <c:v>12.673999999999999</c:v>
                </c:pt>
                <c:pt idx="7712">
                  <c:v>12.675000000000001</c:v>
                </c:pt>
                <c:pt idx="7713">
                  <c:v>12.677</c:v>
                </c:pt>
                <c:pt idx="7714">
                  <c:v>12.679</c:v>
                </c:pt>
                <c:pt idx="7715">
                  <c:v>12.68</c:v>
                </c:pt>
                <c:pt idx="7716">
                  <c:v>12.682</c:v>
                </c:pt>
                <c:pt idx="7717">
                  <c:v>12.683</c:v>
                </c:pt>
                <c:pt idx="7718">
                  <c:v>12.685</c:v>
                </c:pt>
                <c:pt idx="7719">
                  <c:v>12.686999999999999</c:v>
                </c:pt>
                <c:pt idx="7720">
                  <c:v>12.688000000000001</c:v>
                </c:pt>
                <c:pt idx="7721">
                  <c:v>12.69</c:v>
                </c:pt>
                <c:pt idx="7722">
                  <c:v>12.692</c:v>
                </c:pt>
                <c:pt idx="7723">
                  <c:v>12.693</c:v>
                </c:pt>
                <c:pt idx="7724">
                  <c:v>12.695</c:v>
                </c:pt>
                <c:pt idx="7725">
                  <c:v>12.696999999999999</c:v>
                </c:pt>
                <c:pt idx="7726">
                  <c:v>12.699</c:v>
                </c:pt>
                <c:pt idx="7727">
                  <c:v>12.7</c:v>
                </c:pt>
                <c:pt idx="7728">
                  <c:v>12.702</c:v>
                </c:pt>
                <c:pt idx="7729">
                  <c:v>12.702999999999999</c:v>
                </c:pt>
                <c:pt idx="7730">
                  <c:v>12.705</c:v>
                </c:pt>
                <c:pt idx="7731">
                  <c:v>12.707000000000001</c:v>
                </c:pt>
                <c:pt idx="7732">
                  <c:v>12.708</c:v>
                </c:pt>
                <c:pt idx="7733">
                  <c:v>12.71</c:v>
                </c:pt>
                <c:pt idx="7734">
                  <c:v>12.712</c:v>
                </c:pt>
                <c:pt idx="7735">
                  <c:v>12.712999999999999</c:v>
                </c:pt>
                <c:pt idx="7736">
                  <c:v>12.715</c:v>
                </c:pt>
                <c:pt idx="7737">
                  <c:v>12.717000000000001</c:v>
                </c:pt>
                <c:pt idx="7738">
                  <c:v>12.718</c:v>
                </c:pt>
                <c:pt idx="7739">
                  <c:v>12.72</c:v>
                </c:pt>
                <c:pt idx="7740">
                  <c:v>12.722</c:v>
                </c:pt>
                <c:pt idx="7741">
                  <c:v>12.723000000000001</c:v>
                </c:pt>
                <c:pt idx="7742">
                  <c:v>12.725</c:v>
                </c:pt>
                <c:pt idx="7743">
                  <c:v>12.727</c:v>
                </c:pt>
                <c:pt idx="7744">
                  <c:v>12.728</c:v>
                </c:pt>
                <c:pt idx="7745">
                  <c:v>12.73</c:v>
                </c:pt>
                <c:pt idx="7746">
                  <c:v>12.731</c:v>
                </c:pt>
                <c:pt idx="7747">
                  <c:v>12.733000000000001</c:v>
                </c:pt>
                <c:pt idx="7748">
                  <c:v>12.734999999999999</c:v>
                </c:pt>
                <c:pt idx="7749">
                  <c:v>12.736000000000001</c:v>
                </c:pt>
                <c:pt idx="7750">
                  <c:v>12.738</c:v>
                </c:pt>
                <c:pt idx="7751">
                  <c:v>12.74</c:v>
                </c:pt>
                <c:pt idx="7752">
                  <c:v>12.741</c:v>
                </c:pt>
                <c:pt idx="7753">
                  <c:v>12.743</c:v>
                </c:pt>
                <c:pt idx="7754">
                  <c:v>12.744999999999999</c:v>
                </c:pt>
                <c:pt idx="7755">
                  <c:v>12.746</c:v>
                </c:pt>
                <c:pt idx="7756">
                  <c:v>12.747999999999999</c:v>
                </c:pt>
                <c:pt idx="7757">
                  <c:v>12.75</c:v>
                </c:pt>
                <c:pt idx="7758">
                  <c:v>12.750999999999999</c:v>
                </c:pt>
                <c:pt idx="7759">
                  <c:v>12.753</c:v>
                </c:pt>
                <c:pt idx="7760">
                  <c:v>12.755000000000001</c:v>
                </c:pt>
                <c:pt idx="7761">
                  <c:v>12.757</c:v>
                </c:pt>
                <c:pt idx="7762">
                  <c:v>12.757999999999999</c:v>
                </c:pt>
                <c:pt idx="7763">
                  <c:v>12.76</c:v>
                </c:pt>
                <c:pt idx="7764">
                  <c:v>12.760999999999999</c:v>
                </c:pt>
                <c:pt idx="7765">
                  <c:v>12.763</c:v>
                </c:pt>
                <c:pt idx="7766">
                  <c:v>12.765000000000001</c:v>
                </c:pt>
                <c:pt idx="7767">
                  <c:v>12.766</c:v>
                </c:pt>
                <c:pt idx="7768">
                  <c:v>12.768000000000001</c:v>
                </c:pt>
                <c:pt idx="7769">
                  <c:v>12.77</c:v>
                </c:pt>
                <c:pt idx="7770">
                  <c:v>12.772</c:v>
                </c:pt>
                <c:pt idx="7771">
                  <c:v>12.773</c:v>
                </c:pt>
                <c:pt idx="7772">
                  <c:v>12.775</c:v>
                </c:pt>
                <c:pt idx="7773">
                  <c:v>12.776999999999999</c:v>
                </c:pt>
                <c:pt idx="7774">
                  <c:v>12.779</c:v>
                </c:pt>
                <c:pt idx="7775">
                  <c:v>12.78</c:v>
                </c:pt>
                <c:pt idx="7776">
                  <c:v>12.782</c:v>
                </c:pt>
                <c:pt idx="7777">
                  <c:v>12.782999999999999</c:v>
                </c:pt>
                <c:pt idx="7778">
                  <c:v>12.785</c:v>
                </c:pt>
                <c:pt idx="7779">
                  <c:v>12.787000000000001</c:v>
                </c:pt>
                <c:pt idx="7780">
                  <c:v>12.788</c:v>
                </c:pt>
                <c:pt idx="7781">
                  <c:v>12.79</c:v>
                </c:pt>
                <c:pt idx="7782">
                  <c:v>12.792</c:v>
                </c:pt>
                <c:pt idx="7783">
                  <c:v>12.792999999999999</c:v>
                </c:pt>
                <c:pt idx="7784">
                  <c:v>12.795</c:v>
                </c:pt>
                <c:pt idx="7785">
                  <c:v>12.797000000000001</c:v>
                </c:pt>
                <c:pt idx="7786">
                  <c:v>12.798999999999999</c:v>
                </c:pt>
                <c:pt idx="7787">
                  <c:v>12.8</c:v>
                </c:pt>
                <c:pt idx="7788">
                  <c:v>12.802</c:v>
                </c:pt>
                <c:pt idx="7789">
                  <c:v>12.804</c:v>
                </c:pt>
                <c:pt idx="7790">
                  <c:v>12.805</c:v>
                </c:pt>
                <c:pt idx="7791">
                  <c:v>12.807</c:v>
                </c:pt>
                <c:pt idx="7792">
                  <c:v>12.808999999999999</c:v>
                </c:pt>
                <c:pt idx="7793">
                  <c:v>12.811</c:v>
                </c:pt>
                <c:pt idx="7794">
                  <c:v>12.811999999999999</c:v>
                </c:pt>
                <c:pt idx="7795">
                  <c:v>12.814</c:v>
                </c:pt>
                <c:pt idx="7796">
                  <c:v>12.815</c:v>
                </c:pt>
                <c:pt idx="7797">
                  <c:v>12.817</c:v>
                </c:pt>
                <c:pt idx="7798">
                  <c:v>12.819000000000001</c:v>
                </c:pt>
                <c:pt idx="7799">
                  <c:v>12.821</c:v>
                </c:pt>
                <c:pt idx="7800">
                  <c:v>12.821999999999999</c:v>
                </c:pt>
                <c:pt idx="7801">
                  <c:v>12.824</c:v>
                </c:pt>
                <c:pt idx="7802">
                  <c:v>12.826000000000001</c:v>
                </c:pt>
                <c:pt idx="7803">
                  <c:v>12.827</c:v>
                </c:pt>
                <c:pt idx="7804">
                  <c:v>12.829000000000001</c:v>
                </c:pt>
                <c:pt idx="7805">
                  <c:v>12.831</c:v>
                </c:pt>
                <c:pt idx="7806">
                  <c:v>12.832000000000001</c:v>
                </c:pt>
                <c:pt idx="7807">
                  <c:v>12.834</c:v>
                </c:pt>
                <c:pt idx="7808">
                  <c:v>12.836</c:v>
                </c:pt>
                <c:pt idx="7809">
                  <c:v>12.837</c:v>
                </c:pt>
                <c:pt idx="7810">
                  <c:v>12.839</c:v>
                </c:pt>
                <c:pt idx="7811">
                  <c:v>12.840999999999999</c:v>
                </c:pt>
                <c:pt idx="7812">
                  <c:v>12.842000000000001</c:v>
                </c:pt>
                <c:pt idx="7813">
                  <c:v>12.843999999999999</c:v>
                </c:pt>
                <c:pt idx="7814">
                  <c:v>12.846</c:v>
                </c:pt>
                <c:pt idx="7815">
                  <c:v>12.847</c:v>
                </c:pt>
                <c:pt idx="7816">
                  <c:v>12.849</c:v>
                </c:pt>
                <c:pt idx="7817">
                  <c:v>12.851000000000001</c:v>
                </c:pt>
                <c:pt idx="7818">
                  <c:v>12.852</c:v>
                </c:pt>
                <c:pt idx="7819">
                  <c:v>12.853999999999999</c:v>
                </c:pt>
                <c:pt idx="7820">
                  <c:v>12.856</c:v>
                </c:pt>
                <c:pt idx="7821">
                  <c:v>12.856999999999999</c:v>
                </c:pt>
                <c:pt idx="7822">
                  <c:v>12.859</c:v>
                </c:pt>
                <c:pt idx="7823">
                  <c:v>12.861000000000001</c:v>
                </c:pt>
                <c:pt idx="7824">
                  <c:v>12.862</c:v>
                </c:pt>
                <c:pt idx="7825">
                  <c:v>12.864000000000001</c:v>
                </c:pt>
                <c:pt idx="7826">
                  <c:v>12.866</c:v>
                </c:pt>
                <c:pt idx="7827">
                  <c:v>12.867000000000001</c:v>
                </c:pt>
                <c:pt idx="7828">
                  <c:v>12.869</c:v>
                </c:pt>
                <c:pt idx="7829">
                  <c:v>12.871</c:v>
                </c:pt>
                <c:pt idx="7830">
                  <c:v>12.872</c:v>
                </c:pt>
                <c:pt idx="7831">
                  <c:v>12.874000000000001</c:v>
                </c:pt>
                <c:pt idx="7832">
                  <c:v>12.875999999999999</c:v>
                </c:pt>
                <c:pt idx="7833">
                  <c:v>12.877000000000001</c:v>
                </c:pt>
                <c:pt idx="7834">
                  <c:v>12.879</c:v>
                </c:pt>
                <c:pt idx="7835">
                  <c:v>12.881</c:v>
                </c:pt>
                <c:pt idx="7836">
                  <c:v>12.882</c:v>
                </c:pt>
                <c:pt idx="7837">
                  <c:v>12.884</c:v>
                </c:pt>
                <c:pt idx="7838">
                  <c:v>12.885999999999999</c:v>
                </c:pt>
                <c:pt idx="7839">
                  <c:v>12.887</c:v>
                </c:pt>
                <c:pt idx="7840">
                  <c:v>12.888999999999999</c:v>
                </c:pt>
                <c:pt idx="7841">
                  <c:v>12.891</c:v>
                </c:pt>
                <c:pt idx="7842">
                  <c:v>12.891999999999999</c:v>
                </c:pt>
                <c:pt idx="7843">
                  <c:v>12.894</c:v>
                </c:pt>
                <c:pt idx="7844">
                  <c:v>12.896000000000001</c:v>
                </c:pt>
                <c:pt idx="7845">
                  <c:v>12.897</c:v>
                </c:pt>
                <c:pt idx="7846">
                  <c:v>12.898999999999999</c:v>
                </c:pt>
                <c:pt idx="7847">
                  <c:v>12.901</c:v>
                </c:pt>
                <c:pt idx="7848">
                  <c:v>12.901999999999999</c:v>
                </c:pt>
                <c:pt idx="7849">
                  <c:v>12.904</c:v>
                </c:pt>
                <c:pt idx="7850">
                  <c:v>12.906000000000001</c:v>
                </c:pt>
                <c:pt idx="7851">
                  <c:v>12.907</c:v>
                </c:pt>
                <c:pt idx="7852">
                  <c:v>12.909000000000001</c:v>
                </c:pt>
                <c:pt idx="7853">
                  <c:v>12.911</c:v>
                </c:pt>
                <c:pt idx="7854">
                  <c:v>12.912000000000001</c:v>
                </c:pt>
                <c:pt idx="7855">
                  <c:v>12.914</c:v>
                </c:pt>
                <c:pt idx="7856">
                  <c:v>12.916</c:v>
                </c:pt>
                <c:pt idx="7857">
                  <c:v>12.917</c:v>
                </c:pt>
                <c:pt idx="7858">
                  <c:v>12.919</c:v>
                </c:pt>
                <c:pt idx="7859">
                  <c:v>12.920999999999999</c:v>
                </c:pt>
                <c:pt idx="7860">
                  <c:v>12.922000000000001</c:v>
                </c:pt>
                <c:pt idx="7861">
                  <c:v>12.923999999999999</c:v>
                </c:pt>
                <c:pt idx="7862">
                  <c:v>12.926</c:v>
                </c:pt>
                <c:pt idx="7863">
                  <c:v>12.927</c:v>
                </c:pt>
                <c:pt idx="7864">
                  <c:v>12.929</c:v>
                </c:pt>
                <c:pt idx="7865">
                  <c:v>12.930999999999999</c:v>
                </c:pt>
                <c:pt idx="7866">
                  <c:v>12.932</c:v>
                </c:pt>
                <c:pt idx="7867">
                  <c:v>12.933999999999999</c:v>
                </c:pt>
                <c:pt idx="7868">
                  <c:v>12.936</c:v>
                </c:pt>
                <c:pt idx="7869">
                  <c:v>12.936999999999999</c:v>
                </c:pt>
                <c:pt idx="7870">
                  <c:v>12.939</c:v>
                </c:pt>
                <c:pt idx="7871">
                  <c:v>12.941000000000001</c:v>
                </c:pt>
                <c:pt idx="7872">
                  <c:v>12.942</c:v>
                </c:pt>
                <c:pt idx="7873">
                  <c:v>12.944000000000001</c:v>
                </c:pt>
                <c:pt idx="7874">
                  <c:v>12.946</c:v>
                </c:pt>
                <c:pt idx="7875">
                  <c:v>12.946999999999999</c:v>
                </c:pt>
                <c:pt idx="7876">
                  <c:v>12.949</c:v>
                </c:pt>
                <c:pt idx="7877">
                  <c:v>12.95</c:v>
                </c:pt>
                <c:pt idx="7878">
                  <c:v>12.952</c:v>
                </c:pt>
                <c:pt idx="7879">
                  <c:v>12.954000000000001</c:v>
                </c:pt>
                <c:pt idx="7880">
                  <c:v>12.955</c:v>
                </c:pt>
                <c:pt idx="7881">
                  <c:v>12.957000000000001</c:v>
                </c:pt>
                <c:pt idx="7882">
                  <c:v>12.959</c:v>
                </c:pt>
                <c:pt idx="7883">
                  <c:v>12.96</c:v>
                </c:pt>
                <c:pt idx="7884">
                  <c:v>12.962</c:v>
                </c:pt>
                <c:pt idx="7885">
                  <c:v>12.962999999999999</c:v>
                </c:pt>
                <c:pt idx="7886">
                  <c:v>12.965</c:v>
                </c:pt>
                <c:pt idx="7887">
                  <c:v>12.967000000000001</c:v>
                </c:pt>
                <c:pt idx="7888">
                  <c:v>12.968</c:v>
                </c:pt>
                <c:pt idx="7889">
                  <c:v>12.97</c:v>
                </c:pt>
                <c:pt idx="7890">
                  <c:v>12.972</c:v>
                </c:pt>
                <c:pt idx="7891">
                  <c:v>12.973000000000001</c:v>
                </c:pt>
                <c:pt idx="7892">
                  <c:v>12.975</c:v>
                </c:pt>
                <c:pt idx="7893">
                  <c:v>12.977</c:v>
                </c:pt>
                <c:pt idx="7894">
                  <c:v>12.978</c:v>
                </c:pt>
                <c:pt idx="7895">
                  <c:v>12.98</c:v>
                </c:pt>
                <c:pt idx="7896">
                  <c:v>12.981999999999999</c:v>
                </c:pt>
                <c:pt idx="7897">
                  <c:v>12.983000000000001</c:v>
                </c:pt>
                <c:pt idx="7898">
                  <c:v>12.984999999999999</c:v>
                </c:pt>
                <c:pt idx="7899">
                  <c:v>12.987</c:v>
                </c:pt>
                <c:pt idx="7900">
                  <c:v>12.988</c:v>
                </c:pt>
                <c:pt idx="7901">
                  <c:v>12.99</c:v>
                </c:pt>
                <c:pt idx="7902">
                  <c:v>12.992000000000001</c:v>
                </c:pt>
                <c:pt idx="7903">
                  <c:v>12.993</c:v>
                </c:pt>
                <c:pt idx="7904">
                  <c:v>12.994999999999999</c:v>
                </c:pt>
                <c:pt idx="7905">
                  <c:v>12.997</c:v>
                </c:pt>
                <c:pt idx="7906">
                  <c:v>12.997999999999999</c:v>
                </c:pt>
                <c:pt idx="7907">
                  <c:v>13</c:v>
                </c:pt>
                <c:pt idx="7908">
                  <c:v>13.002000000000001</c:v>
                </c:pt>
                <c:pt idx="7909">
                  <c:v>13.003</c:v>
                </c:pt>
                <c:pt idx="7910">
                  <c:v>13.005000000000001</c:v>
                </c:pt>
                <c:pt idx="7911">
                  <c:v>13.007</c:v>
                </c:pt>
                <c:pt idx="7912">
                  <c:v>13.007999999999999</c:v>
                </c:pt>
                <c:pt idx="7913">
                  <c:v>13.01</c:v>
                </c:pt>
                <c:pt idx="7914">
                  <c:v>13.012</c:v>
                </c:pt>
                <c:pt idx="7915">
                  <c:v>13.013</c:v>
                </c:pt>
                <c:pt idx="7916">
                  <c:v>13.015000000000001</c:v>
                </c:pt>
                <c:pt idx="7917">
                  <c:v>13.016999999999999</c:v>
                </c:pt>
                <c:pt idx="7918">
                  <c:v>13.018000000000001</c:v>
                </c:pt>
                <c:pt idx="7919">
                  <c:v>13.02</c:v>
                </c:pt>
                <c:pt idx="7920">
                  <c:v>13.022</c:v>
                </c:pt>
                <c:pt idx="7921">
                  <c:v>13.023</c:v>
                </c:pt>
                <c:pt idx="7922">
                  <c:v>13.025</c:v>
                </c:pt>
                <c:pt idx="7923">
                  <c:v>13.026999999999999</c:v>
                </c:pt>
                <c:pt idx="7924">
                  <c:v>13.028</c:v>
                </c:pt>
                <c:pt idx="7925">
                  <c:v>13.03</c:v>
                </c:pt>
                <c:pt idx="7926">
                  <c:v>13.032</c:v>
                </c:pt>
                <c:pt idx="7927">
                  <c:v>13.032999999999999</c:v>
                </c:pt>
                <c:pt idx="7928">
                  <c:v>13.035</c:v>
                </c:pt>
                <c:pt idx="7929">
                  <c:v>13.037000000000001</c:v>
                </c:pt>
                <c:pt idx="7930">
                  <c:v>13.038</c:v>
                </c:pt>
                <c:pt idx="7931">
                  <c:v>13.04</c:v>
                </c:pt>
                <c:pt idx="7932">
                  <c:v>13.042</c:v>
                </c:pt>
                <c:pt idx="7933">
                  <c:v>13.042999999999999</c:v>
                </c:pt>
                <c:pt idx="7934">
                  <c:v>13.045</c:v>
                </c:pt>
                <c:pt idx="7935">
                  <c:v>13.047000000000001</c:v>
                </c:pt>
                <c:pt idx="7936">
                  <c:v>13.048</c:v>
                </c:pt>
                <c:pt idx="7937">
                  <c:v>13.05</c:v>
                </c:pt>
                <c:pt idx="7938">
                  <c:v>13.052</c:v>
                </c:pt>
                <c:pt idx="7939">
                  <c:v>13.053000000000001</c:v>
                </c:pt>
                <c:pt idx="7940">
                  <c:v>13.055</c:v>
                </c:pt>
                <c:pt idx="7941">
                  <c:v>13.057</c:v>
                </c:pt>
                <c:pt idx="7942">
                  <c:v>13.058</c:v>
                </c:pt>
                <c:pt idx="7943">
                  <c:v>13.06</c:v>
                </c:pt>
                <c:pt idx="7944">
                  <c:v>13.061999999999999</c:v>
                </c:pt>
                <c:pt idx="7945">
                  <c:v>13.063000000000001</c:v>
                </c:pt>
                <c:pt idx="7946">
                  <c:v>13.065</c:v>
                </c:pt>
                <c:pt idx="7947">
                  <c:v>13.067</c:v>
                </c:pt>
                <c:pt idx="7948">
                  <c:v>13.068</c:v>
                </c:pt>
                <c:pt idx="7949">
                  <c:v>13.07</c:v>
                </c:pt>
                <c:pt idx="7950">
                  <c:v>13.071999999999999</c:v>
                </c:pt>
                <c:pt idx="7951">
                  <c:v>13.073</c:v>
                </c:pt>
                <c:pt idx="7952">
                  <c:v>13.074999999999999</c:v>
                </c:pt>
                <c:pt idx="7953">
                  <c:v>13.077</c:v>
                </c:pt>
                <c:pt idx="7954">
                  <c:v>13.077999999999999</c:v>
                </c:pt>
                <c:pt idx="7955">
                  <c:v>13.08</c:v>
                </c:pt>
                <c:pt idx="7956">
                  <c:v>13.082000000000001</c:v>
                </c:pt>
                <c:pt idx="7957">
                  <c:v>13.083</c:v>
                </c:pt>
                <c:pt idx="7958">
                  <c:v>13.085000000000001</c:v>
                </c:pt>
                <c:pt idx="7959">
                  <c:v>13.086</c:v>
                </c:pt>
                <c:pt idx="7960">
                  <c:v>13.087999999999999</c:v>
                </c:pt>
                <c:pt idx="7961">
                  <c:v>13.09</c:v>
                </c:pt>
                <c:pt idx="7962">
                  <c:v>13.092000000000001</c:v>
                </c:pt>
                <c:pt idx="7963">
                  <c:v>13.093</c:v>
                </c:pt>
                <c:pt idx="7964">
                  <c:v>13.095000000000001</c:v>
                </c:pt>
                <c:pt idx="7965">
                  <c:v>13.097</c:v>
                </c:pt>
                <c:pt idx="7966">
                  <c:v>13.099</c:v>
                </c:pt>
                <c:pt idx="7967">
                  <c:v>13.101000000000001</c:v>
                </c:pt>
                <c:pt idx="7968">
                  <c:v>13.103</c:v>
                </c:pt>
                <c:pt idx="7969">
                  <c:v>13.105</c:v>
                </c:pt>
                <c:pt idx="7970">
                  <c:v>13.106999999999999</c:v>
                </c:pt>
                <c:pt idx="7971">
                  <c:v>13.108000000000001</c:v>
                </c:pt>
                <c:pt idx="7972">
                  <c:v>13.11</c:v>
                </c:pt>
                <c:pt idx="7973">
                  <c:v>13.112</c:v>
                </c:pt>
                <c:pt idx="7974">
                  <c:v>13.113</c:v>
                </c:pt>
                <c:pt idx="7975">
                  <c:v>13.115</c:v>
                </c:pt>
                <c:pt idx="7976">
                  <c:v>13.117000000000001</c:v>
                </c:pt>
                <c:pt idx="7977">
                  <c:v>13.119</c:v>
                </c:pt>
                <c:pt idx="7978">
                  <c:v>13.12</c:v>
                </c:pt>
                <c:pt idx="7979">
                  <c:v>13.122</c:v>
                </c:pt>
                <c:pt idx="7980">
                  <c:v>13.124000000000001</c:v>
                </c:pt>
                <c:pt idx="7981">
                  <c:v>13.125999999999999</c:v>
                </c:pt>
                <c:pt idx="7982">
                  <c:v>13.127000000000001</c:v>
                </c:pt>
                <c:pt idx="7983">
                  <c:v>13.129</c:v>
                </c:pt>
                <c:pt idx="7984">
                  <c:v>13.131</c:v>
                </c:pt>
                <c:pt idx="7985">
                  <c:v>13.132</c:v>
                </c:pt>
                <c:pt idx="7986">
                  <c:v>13.134</c:v>
                </c:pt>
                <c:pt idx="7987">
                  <c:v>13.135999999999999</c:v>
                </c:pt>
                <c:pt idx="7988">
                  <c:v>13.137</c:v>
                </c:pt>
                <c:pt idx="7989">
                  <c:v>13.138999999999999</c:v>
                </c:pt>
                <c:pt idx="7990">
                  <c:v>13.141</c:v>
                </c:pt>
                <c:pt idx="7991">
                  <c:v>13.143000000000001</c:v>
                </c:pt>
                <c:pt idx="7992">
                  <c:v>13.144</c:v>
                </c:pt>
                <c:pt idx="7993">
                  <c:v>13.146000000000001</c:v>
                </c:pt>
                <c:pt idx="7994">
                  <c:v>13.148</c:v>
                </c:pt>
                <c:pt idx="7995">
                  <c:v>13.148999999999999</c:v>
                </c:pt>
                <c:pt idx="7996">
                  <c:v>13.151</c:v>
                </c:pt>
                <c:pt idx="7997">
                  <c:v>13.153</c:v>
                </c:pt>
                <c:pt idx="7998">
                  <c:v>13.154</c:v>
                </c:pt>
                <c:pt idx="7999">
                  <c:v>13.156000000000001</c:v>
                </c:pt>
                <c:pt idx="8000">
                  <c:v>13.157999999999999</c:v>
                </c:pt>
                <c:pt idx="8001">
                  <c:v>13.159000000000001</c:v>
                </c:pt>
                <c:pt idx="8002">
                  <c:v>13.161</c:v>
                </c:pt>
                <c:pt idx="8003">
                  <c:v>13.163</c:v>
                </c:pt>
                <c:pt idx="8004">
                  <c:v>13.164</c:v>
                </c:pt>
                <c:pt idx="8005">
                  <c:v>13.166</c:v>
                </c:pt>
                <c:pt idx="8006">
                  <c:v>13.167999999999999</c:v>
                </c:pt>
                <c:pt idx="8007">
                  <c:v>13.169</c:v>
                </c:pt>
                <c:pt idx="8008">
                  <c:v>13.170999999999999</c:v>
                </c:pt>
                <c:pt idx="8009">
                  <c:v>13.173</c:v>
                </c:pt>
                <c:pt idx="8010">
                  <c:v>13.173999999999999</c:v>
                </c:pt>
                <c:pt idx="8011">
                  <c:v>13.176</c:v>
                </c:pt>
                <c:pt idx="8012">
                  <c:v>13.178000000000001</c:v>
                </c:pt>
                <c:pt idx="8013">
                  <c:v>13.179</c:v>
                </c:pt>
                <c:pt idx="8014">
                  <c:v>13.180999999999999</c:v>
                </c:pt>
                <c:pt idx="8015">
                  <c:v>13.182</c:v>
                </c:pt>
                <c:pt idx="8016">
                  <c:v>13.183999999999999</c:v>
                </c:pt>
                <c:pt idx="8017">
                  <c:v>13.186</c:v>
                </c:pt>
                <c:pt idx="8018">
                  <c:v>13.186999999999999</c:v>
                </c:pt>
                <c:pt idx="8019">
                  <c:v>13.189</c:v>
                </c:pt>
                <c:pt idx="8020">
                  <c:v>13.19</c:v>
                </c:pt>
                <c:pt idx="8021">
                  <c:v>13.192</c:v>
                </c:pt>
                <c:pt idx="8022">
                  <c:v>13.194000000000001</c:v>
                </c:pt>
                <c:pt idx="8023">
                  <c:v>13.195</c:v>
                </c:pt>
                <c:pt idx="8024">
                  <c:v>13.196999999999999</c:v>
                </c:pt>
                <c:pt idx="8025">
                  <c:v>13.199</c:v>
                </c:pt>
                <c:pt idx="8026">
                  <c:v>13.2</c:v>
                </c:pt>
                <c:pt idx="8027">
                  <c:v>13.202</c:v>
                </c:pt>
                <c:pt idx="8028">
                  <c:v>13.204000000000001</c:v>
                </c:pt>
                <c:pt idx="8029">
                  <c:v>13.205</c:v>
                </c:pt>
                <c:pt idx="8030">
                  <c:v>13.207000000000001</c:v>
                </c:pt>
                <c:pt idx="8031">
                  <c:v>13.209</c:v>
                </c:pt>
                <c:pt idx="8032">
                  <c:v>13.21</c:v>
                </c:pt>
                <c:pt idx="8033">
                  <c:v>13.212</c:v>
                </c:pt>
                <c:pt idx="8034">
                  <c:v>13.214</c:v>
                </c:pt>
                <c:pt idx="8035">
                  <c:v>13.215</c:v>
                </c:pt>
                <c:pt idx="8036">
                  <c:v>13.217000000000001</c:v>
                </c:pt>
                <c:pt idx="8037">
                  <c:v>13.218999999999999</c:v>
                </c:pt>
                <c:pt idx="8038">
                  <c:v>13.22</c:v>
                </c:pt>
                <c:pt idx="8039">
                  <c:v>13.222</c:v>
                </c:pt>
                <c:pt idx="8040">
                  <c:v>13.224</c:v>
                </c:pt>
                <c:pt idx="8041">
                  <c:v>13.226000000000001</c:v>
                </c:pt>
                <c:pt idx="8042">
                  <c:v>13.227</c:v>
                </c:pt>
                <c:pt idx="8043">
                  <c:v>13.228999999999999</c:v>
                </c:pt>
                <c:pt idx="8044">
                  <c:v>13.23</c:v>
                </c:pt>
                <c:pt idx="8045">
                  <c:v>13.231999999999999</c:v>
                </c:pt>
                <c:pt idx="8046">
                  <c:v>13.234</c:v>
                </c:pt>
                <c:pt idx="8047">
                  <c:v>13.234999999999999</c:v>
                </c:pt>
                <c:pt idx="8048">
                  <c:v>13.237</c:v>
                </c:pt>
                <c:pt idx="8049">
                  <c:v>13.239000000000001</c:v>
                </c:pt>
                <c:pt idx="8050">
                  <c:v>13.24</c:v>
                </c:pt>
                <c:pt idx="8051">
                  <c:v>13.242000000000001</c:v>
                </c:pt>
                <c:pt idx="8052">
                  <c:v>13.244</c:v>
                </c:pt>
                <c:pt idx="8053">
                  <c:v>13.246</c:v>
                </c:pt>
                <c:pt idx="8054">
                  <c:v>13.247</c:v>
                </c:pt>
                <c:pt idx="8055">
                  <c:v>13.249000000000001</c:v>
                </c:pt>
                <c:pt idx="8056">
                  <c:v>13.25</c:v>
                </c:pt>
                <c:pt idx="8057">
                  <c:v>13.252000000000001</c:v>
                </c:pt>
                <c:pt idx="8058">
                  <c:v>13.254</c:v>
                </c:pt>
                <c:pt idx="8059">
                  <c:v>13.255000000000001</c:v>
                </c:pt>
                <c:pt idx="8060">
                  <c:v>13.257</c:v>
                </c:pt>
                <c:pt idx="8061">
                  <c:v>13.259</c:v>
                </c:pt>
                <c:pt idx="8062">
                  <c:v>13.26</c:v>
                </c:pt>
                <c:pt idx="8063">
                  <c:v>13.262</c:v>
                </c:pt>
                <c:pt idx="8064">
                  <c:v>13.263999999999999</c:v>
                </c:pt>
                <c:pt idx="8065">
                  <c:v>13.266</c:v>
                </c:pt>
                <c:pt idx="8066">
                  <c:v>13.266999999999999</c:v>
                </c:pt>
                <c:pt idx="8067">
                  <c:v>13.269</c:v>
                </c:pt>
                <c:pt idx="8068">
                  <c:v>13.271000000000001</c:v>
                </c:pt>
                <c:pt idx="8069">
                  <c:v>13.272</c:v>
                </c:pt>
                <c:pt idx="8070">
                  <c:v>13.273999999999999</c:v>
                </c:pt>
                <c:pt idx="8071">
                  <c:v>13.276</c:v>
                </c:pt>
                <c:pt idx="8072">
                  <c:v>13.276999999999999</c:v>
                </c:pt>
                <c:pt idx="8073">
                  <c:v>13.279</c:v>
                </c:pt>
                <c:pt idx="8074">
                  <c:v>13.28</c:v>
                </c:pt>
                <c:pt idx="8075">
                  <c:v>13.282</c:v>
                </c:pt>
                <c:pt idx="8076">
                  <c:v>13.284000000000001</c:v>
                </c:pt>
                <c:pt idx="8077">
                  <c:v>13.286</c:v>
                </c:pt>
                <c:pt idx="8078">
                  <c:v>13.287000000000001</c:v>
                </c:pt>
                <c:pt idx="8079">
                  <c:v>13.289</c:v>
                </c:pt>
                <c:pt idx="8080">
                  <c:v>13.29</c:v>
                </c:pt>
                <c:pt idx="8081">
                  <c:v>13.292</c:v>
                </c:pt>
                <c:pt idx="8082">
                  <c:v>13.294</c:v>
                </c:pt>
                <c:pt idx="8083">
                  <c:v>13.295</c:v>
                </c:pt>
                <c:pt idx="8084">
                  <c:v>13.297000000000001</c:v>
                </c:pt>
                <c:pt idx="8085">
                  <c:v>13.298999999999999</c:v>
                </c:pt>
                <c:pt idx="8086">
                  <c:v>13.3</c:v>
                </c:pt>
                <c:pt idx="8087">
                  <c:v>13.302</c:v>
                </c:pt>
                <c:pt idx="8088">
                  <c:v>13.304</c:v>
                </c:pt>
                <c:pt idx="8089">
                  <c:v>13.305999999999999</c:v>
                </c:pt>
                <c:pt idx="8090">
                  <c:v>13.307</c:v>
                </c:pt>
                <c:pt idx="8091">
                  <c:v>13.308999999999999</c:v>
                </c:pt>
                <c:pt idx="8092">
                  <c:v>13.31</c:v>
                </c:pt>
                <c:pt idx="8093">
                  <c:v>13.311999999999999</c:v>
                </c:pt>
                <c:pt idx="8094">
                  <c:v>13.314</c:v>
                </c:pt>
                <c:pt idx="8095">
                  <c:v>13.315</c:v>
                </c:pt>
                <c:pt idx="8096">
                  <c:v>13.317</c:v>
                </c:pt>
                <c:pt idx="8097">
                  <c:v>13.319000000000001</c:v>
                </c:pt>
                <c:pt idx="8098">
                  <c:v>13.32</c:v>
                </c:pt>
                <c:pt idx="8099">
                  <c:v>13.321999999999999</c:v>
                </c:pt>
                <c:pt idx="8100">
                  <c:v>13.324</c:v>
                </c:pt>
                <c:pt idx="8101">
                  <c:v>13.326000000000001</c:v>
                </c:pt>
                <c:pt idx="8102">
                  <c:v>13.327</c:v>
                </c:pt>
                <c:pt idx="8103">
                  <c:v>13.329000000000001</c:v>
                </c:pt>
                <c:pt idx="8104">
                  <c:v>13.331</c:v>
                </c:pt>
                <c:pt idx="8105">
                  <c:v>13.332000000000001</c:v>
                </c:pt>
                <c:pt idx="8106">
                  <c:v>13.334</c:v>
                </c:pt>
                <c:pt idx="8107">
                  <c:v>13.335000000000001</c:v>
                </c:pt>
                <c:pt idx="8108">
                  <c:v>13.337</c:v>
                </c:pt>
                <c:pt idx="8109">
                  <c:v>13.339</c:v>
                </c:pt>
                <c:pt idx="8110">
                  <c:v>13.34</c:v>
                </c:pt>
                <c:pt idx="8111">
                  <c:v>13.342000000000001</c:v>
                </c:pt>
                <c:pt idx="8112">
                  <c:v>13.343999999999999</c:v>
                </c:pt>
                <c:pt idx="8113">
                  <c:v>13.346</c:v>
                </c:pt>
                <c:pt idx="8114">
                  <c:v>13.347</c:v>
                </c:pt>
                <c:pt idx="8115">
                  <c:v>13.349</c:v>
                </c:pt>
                <c:pt idx="8116">
                  <c:v>13.35</c:v>
                </c:pt>
                <c:pt idx="8117">
                  <c:v>13.352</c:v>
                </c:pt>
                <c:pt idx="8118">
                  <c:v>13.353999999999999</c:v>
                </c:pt>
                <c:pt idx="8119">
                  <c:v>13.355</c:v>
                </c:pt>
                <c:pt idx="8120">
                  <c:v>13.356999999999999</c:v>
                </c:pt>
                <c:pt idx="8121">
                  <c:v>13.359</c:v>
                </c:pt>
                <c:pt idx="8122">
                  <c:v>13.36</c:v>
                </c:pt>
                <c:pt idx="8123">
                  <c:v>13.362</c:v>
                </c:pt>
                <c:pt idx="8124">
                  <c:v>13.364000000000001</c:v>
                </c:pt>
                <c:pt idx="8125">
                  <c:v>13.366</c:v>
                </c:pt>
                <c:pt idx="8126">
                  <c:v>13.367000000000001</c:v>
                </c:pt>
                <c:pt idx="8127">
                  <c:v>13.369</c:v>
                </c:pt>
                <c:pt idx="8128">
                  <c:v>13.37</c:v>
                </c:pt>
                <c:pt idx="8129">
                  <c:v>13.372</c:v>
                </c:pt>
                <c:pt idx="8130">
                  <c:v>13.374000000000001</c:v>
                </c:pt>
                <c:pt idx="8131">
                  <c:v>13.375</c:v>
                </c:pt>
                <c:pt idx="8132">
                  <c:v>13.377000000000001</c:v>
                </c:pt>
                <c:pt idx="8133">
                  <c:v>13.379</c:v>
                </c:pt>
                <c:pt idx="8134">
                  <c:v>13.38</c:v>
                </c:pt>
                <c:pt idx="8135">
                  <c:v>13.382</c:v>
                </c:pt>
                <c:pt idx="8136">
                  <c:v>13.384</c:v>
                </c:pt>
                <c:pt idx="8137">
                  <c:v>13.385999999999999</c:v>
                </c:pt>
                <c:pt idx="8138">
                  <c:v>13.387</c:v>
                </c:pt>
                <c:pt idx="8139">
                  <c:v>13.388999999999999</c:v>
                </c:pt>
                <c:pt idx="8140">
                  <c:v>13.39</c:v>
                </c:pt>
                <c:pt idx="8141">
                  <c:v>13.391999999999999</c:v>
                </c:pt>
                <c:pt idx="8142">
                  <c:v>13.394</c:v>
                </c:pt>
                <c:pt idx="8143">
                  <c:v>13.395</c:v>
                </c:pt>
                <c:pt idx="8144">
                  <c:v>13.397</c:v>
                </c:pt>
                <c:pt idx="8145">
                  <c:v>13.398999999999999</c:v>
                </c:pt>
                <c:pt idx="8146">
                  <c:v>13.4</c:v>
                </c:pt>
                <c:pt idx="8147">
                  <c:v>13.401999999999999</c:v>
                </c:pt>
                <c:pt idx="8148">
                  <c:v>13.403</c:v>
                </c:pt>
                <c:pt idx="8149">
                  <c:v>13.404999999999999</c:v>
                </c:pt>
                <c:pt idx="8150">
                  <c:v>13.407</c:v>
                </c:pt>
                <c:pt idx="8151">
                  <c:v>13.407999999999999</c:v>
                </c:pt>
                <c:pt idx="8152">
                  <c:v>13.41</c:v>
                </c:pt>
                <c:pt idx="8153">
                  <c:v>13.411</c:v>
                </c:pt>
                <c:pt idx="8154">
                  <c:v>13.413</c:v>
                </c:pt>
                <c:pt idx="8155">
                  <c:v>13.414</c:v>
                </c:pt>
                <c:pt idx="8156">
                  <c:v>13.416</c:v>
                </c:pt>
                <c:pt idx="8157">
                  <c:v>13.417999999999999</c:v>
                </c:pt>
                <c:pt idx="8158">
                  <c:v>13.419</c:v>
                </c:pt>
                <c:pt idx="8159">
                  <c:v>13.420999999999999</c:v>
                </c:pt>
                <c:pt idx="8160">
                  <c:v>13.423</c:v>
                </c:pt>
                <c:pt idx="8161">
                  <c:v>13.423999999999999</c:v>
                </c:pt>
                <c:pt idx="8162">
                  <c:v>13.426</c:v>
                </c:pt>
                <c:pt idx="8163">
                  <c:v>13.428000000000001</c:v>
                </c:pt>
                <c:pt idx="8164">
                  <c:v>13.429</c:v>
                </c:pt>
                <c:pt idx="8165">
                  <c:v>13.430999999999999</c:v>
                </c:pt>
                <c:pt idx="8166">
                  <c:v>13.433</c:v>
                </c:pt>
                <c:pt idx="8167">
                  <c:v>13.433999999999999</c:v>
                </c:pt>
                <c:pt idx="8168">
                  <c:v>13.436</c:v>
                </c:pt>
                <c:pt idx="8169">
                  <c:v>13.438000000000001</c:v>
                </c:pt>
                <c:pt idx="8170">
                  <c:v>13.439</c:v>
                </c:pt>
                <c:pt idx="8171">
                  <c:v>13.441000000000001</c:v>
                </c:pt>
                <c:pt idx="8172">
                  <c:v>13.443</c:v>
                </c:pt>
                <c:pt idx="8173">
                  <c:v>13.444000000000001</c:v>
                </c:pt>
                <c:pt idx="8174">
                  <c:v>13.446</c:v>
                </c:pt>
                <c:pt idx="8175">
                  <c:v>13.448</c:v>
                </c:pt>
                <c:pt idx="8176">
                  <c:v>13.449</c:v>
                </c:pt>
                <c:pt idx="8177">
                  <c:v>13.451000000000001</c:v>
                </c:pt>
                <c:pt idx="8178">
                  <c:v>13.452999999999999</c:v>
                </c:pt>
                <c:pt idx="8179">
                  <c:v>13.454000000000001</c:v>
                </c:pt>
                <c:pt idx="8180">
                  <c:v>13.456</c:v>
                </c:pt>
                <c:pt idx="8181">
                  <c:v>13.458</c:v>
                </c:pt>
                <c:pt idx="8182">
                  <c:v>13.459</c:v>
                </c:pt>
                <c:pt idx="8183">
                  <c:v>13.461</c:v>
                </c:pt>
                <c:pt idx="8184">
                  <c:v>13.462999999999999</c:v>
                </c:pt>
                <c:pt idx="8185">
                  <c:v>13.464</c:v>
                </c:pt>
                <c:pt idx="8186">
                  <c:v>13.465999999999999</c:v>
                </c:pt>
                <c:pt idx="8187">
                  <c:v>13.468</c:v>
                </c:pt>
                <c:pt idx="8188">
                  <c:v>13.468999999999999</c:v>
                </c:pt>
                <c:pt idx="8189">
                  <c:v>13.471</c:v>
                </c:pt>
                <c:pt idx="8190">
                  <c:v>13.473000000000001</c:v>
                </c:pt>
                <c:pt idx="8191">
                  <c:v>13.475</c:v>
                </c:pt>
                <c:pt idx="8192">
                  <c:v>13.477</c:v>
                </c:pt>
                <c:pt idx="8193">
                  <c:v>13.478999999999999</c:v>
                </c:pt>
                <c:pt idx="8194">
                  <c:v>13.48</c:v>
                </c:pt>
                <c:pt idx="8195">
                  <c:v>13.481999999999999</c:v>
                </c:pt>
                <c:pt idx="8196">
                  <c:v>13.484</c:v>
                </c:pt>
                <c:pt idx="8197">
                  <c:v>13.486000000000001</c:v>
                </c:pt>
                <c:pt idx="8198">
                  <c:v>13.488</c:v>
                </c:pt>
                <c:pt idx="8199">
                  <c:v>13.489000000000001</c:v>
                </c:pt>
                <c:pt idx="8200">
                  <c:v>13.491</c:v>
                </c:pt>
                <c:pt idx="8201">
                  <c:v>13.493</c:v>
                </c:pt>
                <c:pt idx="8202">
                  <c:v>13.494999999999999</c:v>
                </c:pt>
                <c:pt idx="8203">
                  <c:v>13.496</c:v>
                </c:pt>
                <c:pt idx="8204">
                  <c:v>13.497999999999999</c:v>
                </c:pt>
                <c:pt idx="8205">
                  <c:v>13.5</c:v>
                </c:pt>
                <c:pt idx="8206">
                  <c:v>13.500999999999999</c:v>
                </c:pt>
                <c:pt idx="8207">
                  <c:v>13.503</c:v>
                </c:pt>
                <c:pt idx="8208">
                  <c:v>13.505000000000001</c:v>
                </c:pt>
                <c:pt idx="8209">
                  <c:v>13.506</c:v>
                </c:pt>
                <c:pt idx="8210">
                  <c:v>13.507999999999999</c:v>
                </c:pt>
                <c:pt idx="8211">
                  <c:v>13.51</c:v>
                </c:pt>
                <c:pt idx="8212">
                  <c:v>13.512</c:v>
                </c:pt>
                <c:pt idx="8213">
                  <c:v>13.513</c:v>
                </c:pt>
                <c:pt idx="8214">
                  <c:v>13.515000000000001</c:v>
                </c:pt>
                <c:pt idx="8215">
                  <c:v>13.516</c:v>
                </c:pt>
                <c:pt idx="8216">
                  <c:v>13.518000000000001</c:v>
                </c:pt>
                <c:pt idx="8217">
                  <c:v>13.52</c:v>
                </c:pt>
                <c:pt idx="8218">
                  <c:v>13.521000000000001</c:v>
                </c:pt>
                <c:pt idx="8219">
                  <c:v>13.523</c:v>
                </c:pt>
                <c:pt idx="8220">
                  <c:v>13.525</c:v>
                </c:pt>
                <c:pt idx="8221">
                  <c:v>13.526</c:v>
                </c:pt>
                <c:pt idx="8222">
                  <c:v>13.528</c:v>
                </c:pt>
                <c:pt idx="8223">
                  <c:v>13.53</c:v>
                </c:pt>
                <c:pt idx="8224">
                  <c:v>13.532</c:v>
                </c:pt>
                <c:pt idx="8225">
                  <c:v>13.532999999999999</c:v>
                </c:pt>
                <c:pt idx="8226">
                  <c:v>13.535</c:v>
                </c:pt>
                <c:pt idx="8227">
                  <c:v>13.536</c:v>
                </c:pt>
                <c:pt idx="8228">
                  <c:v>13.538</c:v>
                </c:pt>
                <c:pt idx="8229">
                  <c:v>13.54</c:v>
                </c:pt>
                <c:pt idx="8230">
                  <c:v>13.542</c:v>
                </c:pt>
                <c:pt idx="8231">
                  <c:v>13.542999999999999</c:v>
                </c:pt>
                <c:pt idx="8232">
                  <c:v>13.545</c:v>
                </c:pt>
                <c:pt idx="8233">
                  <c:v>13.547000000000001</c:v>
                </c:pt>
                <c:pt idx="8234">
                  <c:v>13.548</c:v>
                </c:pt>
                <c:pt idx="8235">
                  <c:v>13.55</c:v>
                </c:pt>
                <c:pt idx="8236">
                  <c:v>13.552</c:v>
                </c:pt>
                <c:pt idx="8237">
                  <c:v>13.553000000000001</c:v>
                </c:pt>
                <c:pt idx="8238">
                  <c:v>13.555</c:v>
                </c:pt>
                <c:pt idx="8239">
                  <c:v>13.557</c:v>
                </c:pt>
                <c:pt idx="8240">
                  <c:v>13.558999999999999</c:v>
                </c:pt>
                <c:pt idx="8241">
                  <c:v>13.56</c:v>
                </c:pt>
                <c:pt idx="8242">
                  <c:v>13.561999999999999</c:v>
                </c:pt>
                <c:pt idx="8243">
                  <c:v>13.563000000000001</c:v>
                </c:pt>
                <c:pt idx="8244">
                  <c:v>13.565</c:v>
                </c:pt>
                <c:pt idx="8245">
                  <c:v>13.567</c:v>
                </c:pt>
                <c:pt idx="8246">
                  <c:v>13.568</c:v>
                </c:pt>
                <c:pt idx="8247">
                  <c:v>13.57</c:v>
                </c:pt>
                <c:pt idx="8248">
                  <c:v>13.571999999999999</c:v>
                </c:pt>
                <c:pt idx="8249">
                  <c:v>13.573</c:v>
                </c:pt>
                <c:pt idx="8250">
                  <c:v>13.574999999999999</c:v>
                </c:pt>
                <c:pt idx="8251">
                  <c:v>13.577</c:v>
                </c:pt>
                <c:pt idx="8252">
                  <c:v>13.579000000000001</c:v>
                </c:pt>
                <c:pt idx="8253">
                  <c:v>13.58</c:v>
                </c:pt>
                <c:pt idx="8254">
                  <c:v>13.582000000000001</c:v>
                </c:pt>
                <c:pt idx="8255">
                  <c:v>13.584</c:v>
                </c:pt>
                <c:pt idx="8256">
                  <c:v>13.585000000000001</c:v>
                </c:pt>
                <c:pt idx="8257">
                  <c:v>13.587</c:v>
                </c:pt>
                <c:pt idx="8258">
                  <c:v>13.587999999999999</c:v>
                </c:pt>
                <c:pt idx="8259">
                  <c:v>13.59</c:v>
                </c:pt>
                <c:pt idx="8260">
                  <c:v>13.592000000000001</c:v>
                </c:pt>
                <c:pt idx="8261">
                  <c:v>13.593</c:v>
                </c:pt>
                <c:pt idx="8262">
                  <c:v>13.595000000000001</c:v>
                </c:pt>
                <c:pt idx="8263">
                  <c:v>13.597</c:v>
                </c:pt>
                <c:pt idx="8264">
                  <c:v>13.599</c:v>
                </c:pt>
                <c:pt idx="8265">
                  <c:v>13.6</c:v>
                </c:pt>
                <c:pt idx="8266">
                  <c:v>13.602</c:v>
                </c:pt>
                <c:pt idx="8267">
                  <c:v>13.603</c:v>
                </c:pt>
                <c:pt idx="8268">
                  <c:v>13.605</c:v>
                </c:pt>
                <c:pt idx="8269">
                  <c:v>13.606999999999999</c:v>
                </c:pt>
                <c:pt idx="8270">
                  <c:v>13.608000000000001</c:v>
                </c:pt>
                <c:pt idx="8271">
                  <c:v>13.61</c:v>
                </c:pt>
                <c:pt idx="8272">
                  <c:v>13.612</c:v>
                </c:pt>
                <c:pt idx="8273">
                  <c:v>13.613</c:v>
                </c:pt>
                <c:pt idx="8274">
                  <c:v>13.615</c:v>
                </c:pt>
                <c:pt idx="8275">
                  <c:v>13.617000000000001</c:v>
                </c:pt>
                <c:pt idx="8276">
                  <c:v>13.619</c:v>
                </c:pt>
                <c:pt idx="8277">
                  <c:v>13.62</c:v>
                </c:pt>
                <c:pt idx="8278">
                  <c:v>13.622</c:v>
                </c:pt>
                <c:pt idx="8279">
                  <c:v>13.622999999999999</c:v>
                </c:pt>
                <c:pt idx="8280">
                  <c:v>13.625</c:v>
                </c:pt>
                <c:pt idx="8281">
                  <c:v>13.627000000000001</c:v>
                </c:pt>
                <c:pt idx="8282">
                  <c:v>13.628</c:v>
                </c:pt>
                <c:pt idx="8283">
                  <c:v>13.63</c:v>
                </c:pt>
                <c:pt idx="8284">
                  <c:v>13.632</c:v>
                </c:pt>
                <c:pt idx="8285">
                  <c:v>13.632999999999999</c:v>
                </c:pt>
                <c:pt idx="8286">
                  <c:v>13.635</c:v>
                </c:pt>
                <c:pt idx="8287">
                  <c:v>13.637</c:v>
                </c:pt>
                <c:pt idx="8288">
                  <c:v>13.638999999999999</c:v>
                </c:pt>
                <c:pt idx="8289">
                  <c:v>13.64</c:v>
                </c:pt>
                <c:pt idx="8290">
                  <c:v>13.641999999999999</c:v>
                </c:pt>
                <c:pt idx="8291">
                  <c:v>13.643000000000001</c:v>
                </c:pt>
                <c:pt idx="8292">
                  <c:v>13.645</c:v>
                </c:pt>
                <c:pt idx="8293">
                  <c:v>13.647</c:v>
                </c:pt>
                <c:pt idx="8294">
                  <c:v>13.648</c:v>
                </c:pt>
                <c:pt idx="8295">
                  <c:v>13.65</c:v>
                </c:pt>
                <c:pt idx="8296">
                  <c:v>13.651999999999999</c:v>
                </c:pt>
                <c:pt idx="8297">
                  <c:v>13.653</c:v>
                </c:pt>
                <c:pt idx="8298">
                  <c:v>13.654999999999999</c:v>
                </c:pt>
                <c:pt idx="8299">
                  <c:v>13.657</c:v>
                </c:pt>
                <c:pt idx="8300">
                  <c:v>13.657999999999999</c:v>
                </c:pt>
                <c:pt idx="8301">
                  <c:v>13.66</c:v>
                </c:pt>
                <c:pt idx="8302">
                  <c:v>13.662000000000001</c:v>
                </c:pt>
                <c:pt idx="8303">
                  <c:v>13.663</c:v>
                </c:pt>
                <c:pt idx="8304">
                  <c:v>13.664999999999999</c:v>
                </c:pt>
                <c:pt idx="8305">
                  <c:v>13.667</c:v>
                </c:pt>
                <c:pt idx="8306">
                  <c:v>13.667999999999999</c:v>
                </c:pt>
                <c:pt idx="8307">
                  <c:v>13.67</c:v>
                </c:pt>
                <c:pt idx="8308">
                  <c:v>13.672000000000001</c:v>
                </c:pt>
                <c:pt idx="8309">
                  <c:v>13.673</c:v>
                </c:pt>
                <c:pt idx="8310">
                  <c:v>13.675000000000001</c:v>
                </c:pt>
                <c:pt idx="8311">
                  <c:v>13.677</c:v>
                </c:pt>
                <c:pt idx="8312">
                  <c:v>13.679</c:v>
                </c:pt>
                <c:pt idx="8313">
                  <c:v>13.68</c:v>
                </c:pt>
                <c:pt idx="8314">
                  <c:v>13.682</c:v>
                </c:pt>
                <c:pt idx="8315">
                  <c:v>13.683999999999999</c:v>
                </c:pt>
                <c:pt idx="8316">
                  <c:v>13.686</c:v>
                </c:pt>
                <c:pt idx="8317">
                  <c:v>13.686999999999999</c:v>
                </c:pt>
                <c:pt idx="8318">
                  <c:v>13.689</c:v>
                </c:pt>
                <c:pt idx="8319">
                  <c:v>13.69</c:v>
                </c:pt>
                <c:pt idx="8320">
                  <c:v>13.692</c:v>
                </c:pt>
                <c:pt idx="8321">
                  <c:v>13.694000000000001</c:v>
                </c:pt>
                <c:pt idx="8322">
                  <c:v>13.696</c:v>
                </c:pt>
                <c:pt idx="8323">
                  <c:v>13.696999999999999</c:v>
                </c:pt>
                <c:pt idx="8324">
                  <c:v>13.699</c:v>
                </c:pt>
                <c:pt idx="8325">
                  <c:v>13.7</c:v>
                </c:pt>
                <c:pt idx="8326">
                  <c:v>13.702</c:v>
                </c:pt>
                <c:pt idx="8327">
                  <c:v>13.704000000000001</c:v>
                </c:pt>
                <c:pt idx="8328">
                  <c:v>13.706</c:v>
                </c:pt>
                <c:pt idx="8329">
                  <c:v>13.707000000000001</c:v>
                </c:pt>
                <c:pt idx="8330">
                  <c:v>13.709</c:v>
                </c:pt>
                <c:pt idx="8331">
                  <c:v>13.711</c:v>
                </c:pt>
                <c:pt idx="8332">
                  <c:v>13.712</c:v>
                </c:pt>
                <c:pt idx="8333">
                  <c:v>13.714</c:v>
                </c:pt>
                <c:pt idx="8334">
                  <c:v>13.715999999999999</c:v>
                </c:pt>
                <c:pt idx="8335">
                  <c:v>13.718</c:v>
                </c:pt>
                <c:pt idx="8336">
                  <c:v>13.718999999999999</c:v>
                </c:pt>
                <c:pt idx="8337">
                  <c:v>13.721</c:v>
                </c:pt>
                <c:pt idx="8338">
                  <c:v>13.722</c:v>
                </c:pt>
                <c:pt idx="8339">
                  <c:v>13.724</c:v>
                </c:pt>
                <c:pt idx="8340">
                  <c:v>13.726000000000001</c:v>
                </c:pt>
                <c:pt idx="8341">
                  <c:v>13.727</c:v>
                </c:pt>
                <c:pt idx="8342">
                  <c:v>13.728999999999999</c:v>
                </c:pt>
                <c:pt idx="8343">
                  <c:v>13.731</c:v>
                </c:pt>
                <c:pt idx="8344">
                  <c:v>13.731999999999999</c:v>
                </c:pt>
                <c:pt idx="8345">
                  <c:v>13.734</c:v>
                </c:pt>
                <c:pt idx="8346">
                  <c:v>13.736000000000001</c:v>
                </c:pt>
                <c:pt idx="8347">
                  <c:v>13.738</c:v>
                </c:pt>
                <c:pt idx="8348">
                  <c:v>13.739000000000001</c:v>
                </c:pt>
                <c:pt idx="8349">
                  <c:v>13.741</c:v>
                </c:pt>
                <c:pt idx="8350">
                  <c:v>13.743</c:v>
                </c:pt>
                <c:pt idx="8351">
                  <c:v>13.744999999999999</c:v>
                </c:pt>
                <c:pt idx="8352">
                  <c:v>13.746</c:v>
                </c:pt>
                <c:pt idx="8353">
                  <c:v>13.747999999999999</c:v>
                </c:pt>
                <c:pt idx="8354">
                  <c:v>13.749000000000001</c:v>
                </c:pt>
                <c:pt idx="8355">
                  <c:v>13.750999999999999</c:v>
                </c:pt>
                <c:pt idx="8356">
                  <c:v>13.753</c:v>
                </c:pt>
                <c:pt idx="8357">
                  <c:v>13.754</c:v>
                </c:pt>
                <c:pt idx="8358">
                  <c:v>13.756</c:v>
                </c:pt>
                <c:pt idx="8359">
                  <c:v>13.757999999999999</c:v>
                </c:pt>
                <c:pt idx="8360">
                  <c:v>13.759</c:v>
                </c:pt>
                <c:pt idx="8361">
                  <c:v>13.760999999999999</c:v>
                </c:pt>
                <c:pt idx="8362">
                  <c:v>13.763</c:v>
                </c:pt>
                <c:pt idx="8363">
                  <c:v>13.765000000000001</c:v>
                </c:pt>
                <c:pt idx="8364">
                  <c:v>13.766</c:v>
                </c:pt>
                <c:pt idx="8365">
                  <c:v>13.768000000000001</c:v>
                </c:pt>
                <c:pt idx="8366">
                  <c:v>13.769</c:v>
                </c:pt>
                <c:pt idx="8367">
                  <c:v>13.771000000000001</c:v>
                </c:pt>
                <c:pt idx="8368">
                  <c:v>13.773</c:v>
                </c:pt>
                <c:pt idx="8369">
                  <c:v>13.773999999999999</c:v>
                </c:pt>
                <c:pt idx="8370">
                  <c:v>13.776</c:v>
                </c:pt>
                <c:pt idx="8371">
                  <c:v>13.778</c:v>
                </c:pt>
                <c:pt idx="8372">
                  <c:v>13.779</c:v>
                </c:pt>
                <c:pt idx="8373">
                  <c:v>13.781000000000001</c:v>
                </c:pt>
                <c:pt idx="8374">
                  <c:v>13.782999999999999</c:v>
                </c:pt>
                <c:pt idx="8375">
                  <c:v>13.784000000000001</c:v>
                </c:pt>
                <c:pt idx="8376">
                  <c:v>13.786</c:v>
                </c:pt>
                <c:pt idx="8377">
                  <c:v>13.788</c:v>
                </c:pt>
                <c:pt idx="8378">
                  <c:v>13.789</c:v>
                </c:pt>
                <c:pt idx="8379">
                  <c:v>13.791</c:v>
                </c:pt>
                <c:pt idx="8380">
                  <c:v>13.792999999999999</c:v>
                </c:pt>
                <c:pt idx="8381">
                  <c:v>13.794</c:v>
                </c:pt>
                <c:pt idx="8382">
                  <c:v>13.795999999999999</c:v>
                </c:pt>
                <c:pt idx="8383">
                  <c:v>13.798</c:v>
                </c:pt>
                <c:pt idx="8384">
                  <c:v>13.798999999999999</c:v>
                </c:pt>
                <c:pt idx="8385">
                  <c:v>13.801</c:v>
                </c:pt>
                <c:pt idx="8386">
                  <c:v>13.803000000000001</c:v>
                </c:pt>
                <c:pt idx="8387">
                  <c:v>13.804</c:v>
                </c:pt>
                <c:pt idx="8388">
                  <c:v>13.805999999999999</c:v>
                </c:pt>
                <c:pt idx="8389">
                  <c:v>13.808</c:v>
                </c:pt>
                <c:pt idx="8390">
                  <c:v>13.808999999999999</c:v>
                </c:pt>
                <c:pt idx="8391">
                  <c:v>13.811</c:v>
                </c:pt>
                <c:pt idx="8392">
                  <c:v>13.813000000000001</c:v>
                </c:pt>
                <c:pt idx="8393">
                  <c:v>13.814</c:v>
                </c:pt>
                <c:pt idx="8394">
                  <c:v>13.816000000000001</c:v>
                </c:pt>
                <c:pt idx="8395">
                  <c:v>13.818</c:v>
                </c:pt>
                <c:pt idx="8396">
                  <c:v>13.819000000000001</c:v>
                </c:pt>
                <c:pt idx="8397">
                  <c:v>13.821</c:v>
                </c:pt>
                <c:pt idx="8398">
                  <c:v>13.823</c:v>
                </c:pt>
                <c:pt idx="8399">
                  <c:v>13.824</c:v>
                </c:pt>
                <c:pt idx="8400">
                  <c:v>13.826000000000001</c:v>
                </c:pt>
                <c:pt idx="8401">
                  <c:v>13.827999999999999</c:v>
                </c:pt>
                <c:pt idx="8402">
                  <c:v>13.829000000000001</c:v>
                </c:pt>
                <c:pt idx="8403">
                  <c:v>13.831</c:v>
                </c:pt>
                <c:pt idx="8404">
                  <c:v>13.833</c:v>
                </c:pt>
                <c:pt idx="8405">
                  <c:v>13.834</c:v>
                </c:pt>
                <c:pt idx="8406">
                  <c:v>13.836</c:v>
                </c:pt>
                <c:pt idx="8407">
                  <c:v>13.837999999999999</c:v>
                </c:pt>
                <c:pt idx="8408">
                  <c:v>13.839</c:v>
                </c:pt>
                <c:pt idx="8409">
                  <c:v>13.840999999999999</c:v>
                </c:pt>
                <c:pt idx="8410">
                  <c:v>13.843</c:v>
                </c:pt>
                <c:pt idx="8411">
                  <c:v>13.843999999999999</c:v>
                </c:pt>
                <c:pt idx="8412">
                  <c:v>13.846</c:v>
                </c:pt>
                <c:pt idx="8413">
                  <c:v>13.848000000000001</c:v>
                </c:pt>
                <c:pt idx="8414">
                  <c:v>13.849</c:v>
                </c:pt>
                <c:pt idx="8415">
                  <c:v>13.851000000000001</c:v>
                </c:pt>
                <c:pt idx="8416">
                  <c:v>13.853</c:v>
                </c:pt>
                <c:pt idx="8417">
                  <c:v>13.853999999999999</c:v>
                </c:pt>
                <c:pt idx="8418">
                  <c:v>13.856</c:v>
                </c:pt>
                <c:pt idx="8419">
                  <c:v>13.856999999999999</c:v>
                </c:pt>
                <c:pt idx="8420">
                  <c:v>13.859</c:v>
                </c:pt>
                <c:pt idx="8421">
                  <c:v>13.86</c:v>
                </c:pt>
                <c:pt idx="8422">
                  <c:v>13.862</c:v>
                </c:pt>
                <c:pt idx="8423">
                  <c:v>13.864000000000001</c:v>
                </c:pt>
                <c:pt idx="8424">
                  <c:v>13.865</c:v>
                </c:pt>
                <c:pt idx="8425">
                  <c:v>13.867000000000001</c:v>
                </c:pt>
                <c:pt idx="8426">
                  <c:v>13.869</c:v>
                </c:pt>
                <c:pt idx="8427">
                  <c:v>13.87</c:v>
                </c:pt>
                <c:pt idx="8428">
                  <c:v>13.872</c:v>
                </c:pt>
                <c:pt idx="8429">
                  <c:v>13.874000000000001</c:v>
                </c:pt>
                <c:pt idx="8430">
                  <c:v>13.875</c:v>
                </c:pt>
                <c:pt idx="8431">
                  <c:v>13.877000000000001</c:v>
                </c:pt>
                <c:pt idx="8432">
                  <c:v>13.879</c:v>
                </c:pt>
                <c:pt idx="8433">
                  <c:v>13.88</c:v>
                </c:pt>
                <c:pt idx="8434">
                  <c:v>13.882</c:v>
                </c:pt>
                <c:pt idx="8435">
                  <c:v>13.884</c:v>
                </c:pt>
                <c:pt idx="8436">
                  <c:v>13.885</c:v>
                </c:pt>
                <c:pt idx="8437">
                  <c:v>13.887</c:v>
                </c:pt>
                <c:pt idx="8438">
                  <c:v>13.888999999999999</c:v>
                </c:pt>
                <c:pt idx="8439">
                  <c:v>13.89</c:v>
                </c:pt>
                <c:pt idx="8440">
                  <c:v>13.891999999999999</c:v>
                </c:pt>
                <c:pt idx="8441">
                  <c:v>13.894</c:v>
                </c:pt>
                <c:pt idx="8442">
                  <c:v>13.895</c:v>
                </c:pt>
                <c:pt idx="8443">
                  <c:v>13.897</c:v>
                </c:pt>
                <c:pt idx="8444">
                  <c:v>13.898999999999999</c:v>
                </c:pt>
                <c:pt idx="8445">
                  <c:v>13.9</c:v>
                </c:pt>
                <c:pt idx="8446">
                  <c:v>13.901999999999999</c:v>
                </c:pt>
                <c:pt idx="8447">
                  <c:v>13.904</c:v>
                </c:pt>
                <c:pt idx="8448">
                  <c:v>13.904999999999999</c:v>
                </c:pt>
                <c:pt idx="8449">
                  <c:v>13.907</c:v>
                </c:pt>
                <c:pt idx="8450">
                  <c:v>13.909000000000001</c:v>
                </c:pt>
                <c:pt idx="8451">
                  <c:v>13.91</c:v>
                </c:pt>
                <c:pt idx="8452">
                  <c:v>13.912000000000001</c:v>
                </c:pt>
                <c:pt idx="8453">
                  <c:v>13.914</c:v>
                </c:pt>
                <c:pt idx="8454">
                  <c:v>13.914999999999999</c:v>
                </c:pt>
                <c:pt idx="8455">
                  <c:v>13.917</c:v>
                </c:pt>
                <c:pt idx="8456">
                  <c:v>13.919</c:v>
                </c:pt>
                <c:pt idx="8457">
                  <c:v>13.92</c:v>
                </c:pt>
                <c:pt idx="8458">
                  <c:v>13.922000000000001</c:v>
                </c:pt>
                <c:pt idx="8459">
                  <c:v>13.923999999999999</c:v>
                </c:pt>
                <c:pt idx="8460">
                  <c:v>13.925000000000001</c:v>
                </c:pt>
                <c:pt idx="8461">
                  <c:v>13.927</c:v>
                </c:pt>
                <c:pt idx="8462">
                  <c:v>13.929</c:v>
                </c:pt>
                <c:pt idx="8463">
                  <c:v>13.93</c:v>
                </c:pt>
                <c:pt idx="8464">
                  <c:v>13.932</c:v>
                </c:pt>
                <c:pt idx="8465">
                  <c:v>13.933999999999999</c:v>
                </c:pt>
                <c:pt idx="8466">
                  <c:v>13.935</c:v>
                </c:pt>
                <c:pt idx="8467">
                  <c:v>13.936999999999999</c:v>
                </c:pt>
                <c:pt idx="8468">
                  <c:v>13.939</c:v>
                </c:pt>
                <c:pt idx="8469">
                  <c:v>13.94</c:v>
                </c:pt>
                <c:pt idx="8470">
                  <c:v>13.942</c:v>
                </c:pt>
                <c:pt idx="8471">
                  <c:v>13.944000000000001</c:v>
                </c:pt>
                <c:pt idx="8472">
                  <c:v>13.945</c:v>
                </c:pt>
                <c:pt idx="8473">
                  <c:v>13.946999999999999</c:v>
                </c:pt>
                <c:pt idx="8474">
                  <c:v>13.949</c:v>
                </c:pt>
                <c:pt idx="8475">
                  <c:v>13.95</c:v>
                </c:pt>
                <c:pt idx="8476">
                  <c:v>13.952</c:v>
                </c:pt>
                <c:pt idx="8477">
                  <c:v>13.954000000000001</c:v>
                </c:pt>
                <c:pt idx="8478">
                  <c:v>13.955</c:v>
                </c:pt>
                <c:pt idx="8479">
                  <c:v>13.957000000000001</c:v>
                </c:pt>
                <c:pt idx="8480">
                  <c:v>13.959</c:v>
                </c:pt>
                <c:pt idx="8481">
                  <c:v>13.96</c:v>
                </c:pt>
                <c:pt idx="8482">
                  <c:v>13.962</c:v>
                </c:pt>
                <c:pt idx="8483">
                  <c:v>13.962999999999999</c:v>
                </c:pt>
                <c:pt idx="8484">
                  <c:v>13.965</c:v>
                </c:pt>
                <c:pt idx="8485">
                  <c:v>13.967000000000001</c:v>
                </c:pt>
                <c:pt idx="8486">
                  <c:v>13.968</c:v>
                </c:pt>
                <c:pt idx="8487">
                  <c:v>13.97</c:v>
                </c:pt>
                <c:pt idx="8488">
                  <c:v>13.972</c:v>
                </c:pt>
                <c:pt idx="8489">
                  <c:v>13.973000000000001</c:v>
                </c:pt>
                <c:pt idx="8490">
                  <c:v>13.975</c:v>
                </c:pt>
                <c:pt idx="8491">
                  <c:v>13.977</c:v>
                </c:pt>
                <c:pt idx="8492">
                  <c:v>13.978999999999999</c:v>
                </c:pt>
                <c:pt idx="8493">
                  <c:v>13.98</c:v>
                </c:pt>
                <c:pt idx="8494">
                  <c:v>13.981999999999999</c:v>
                </c:pt>
                <c:pt idx="8495">
                  <c:v>13.983000000000001</c:v>
                </c:pt>
                <c:pt idx="8496">
                  <c:v>13.984999999999999</c:v>
                </c:pt>
                <c:pt idx="8497">
                  <c:v>13.987</c:v>
                </c:pt>
                <c:pt idx="8498">
                  <c:v>13.988</c:v>
                </c:pt>
                <c:pt idx="8499">
                  <c:v>13.99</c:v>
                </c:pt>
                <c:pt idx="8500">
                  <c:v>13.992000000000001</c:v>
                </c:pt>
                <c:pt idx="8501">
                  <c:v>13.993</c:v>
                </c:pt>
                <c:pt idx="8502">
                  <c:v>13.994999999999999</c:v>
                </c:pt>
                <c:pt idx="8503">
                  <c:v>13.997</c:v>
                </c:pt>
                <c:pt idx="8504">
                  <c:v>13.997999999999999</c:v>
                </c:pt>
                <c:pt idx="8505">
                  <c:v>14</c:v>
                </c:pt>
                <c:pt idx="8506">
                  <c:v>14.002000000000001</c:v>
                </c:pt>
                <c:pt idx="8507">
                  <c:v>14.003</c:v>
                </c:pt>
                <c:pt idx="8508">
                  <c:v>14.005000000000001</c:v>
                </c:pt>
                <c:pt idx="8509">
                  <c:v>14.007</c:v>
                </c:pt>
                <c:pt idx="8510">
                  <c:v>14.007999999999999</c:v>
                </c:pt>
                <c:pt idx="8511">
                  <c:v>14.01</c:v>
                </c:pt>
                <c:pt idx="8512">
                  <c:v>14.012</c:v>
                </c:pt>
                <c:pt idx="8513">
                  <c:v>14.013</c:v>
                </c:pt>
                <c:pt idx="8514">
                  <c:v>14.015000000000001</c:v>
                </c:pt>
                <c:pt idx="8515">
                  <c:v>14.016999999999999</c:v>
                </c:pt>
                <c:pt idx="8516">
                  <c:v>14.018000000000001</c:v>
                </c:pt>
                <c:pt idx="8517">
                  <c:v>14.02</c:v>
                </c:pt>
                <c:pt idx="8518">
                  <c:v>14.022</c:v>
                </c:pt>
                <c:pt idx="8519">
                  <c:v>14.023</c:v>
                </c:pt>
                <c:pt idx="8520">
                  <c:v>14.025</c:v>
                </c:pt>
                <c:pt idx="8521">
                  <c:v>14.026999999999999</c:v>
                </c:pt>
                <c:pt idx="8522">
                  <c:v>14.028</c:v>
                </c:pt>
                <c:pt idx="8523">
                  <c:v>14.03</c:v>
                </c:pt>
                <c:pt idx="8524">
                  <c:v>14.032</c:v>
                </c:pt>
                <c:pt idx="8525">
                  <c:v>14.032999999999999</c:v>
                </c:pt>
                <c:pt idx="8526">
                  <c:v>14.035</c:v>
                </c:pt>
                <c:pt idx="8527">
                  <c:v>14.037000000000001</c:v>
                </c:pt>
                <c:pt idx="8528">
                  <c:v>14.038</c:v>
                </c:pt>
                <c:pt idx="8529">
                  <c:v>14.04</c:v>
                </c:pt>
                <c:pt idx="8530">
                  <c:v>14.042</c:v>
                </c:pt>
                <c:pt idx="8531">
                  <c:v>14.042999999999999</c:v>
                </c:pt>
                <c:pt idx="8532">
                  <c:v>14.045</c:v>
                </c:pt>
                <c:pt idx="8533">
                  <c:v>14.047000000000001</c:v>
                </c:pt>
                <c:pt idx="8534">
                  <c:v>14.048</c:v>
                </c:pt>
                <c:pt idx="8535">
                  <c:v>14.05</c:v>
                </c:pt>
                <c:pt idx="8536">
                  <c:v>14.052</c:v>
                </c:pt>
                <c:pt idx="8537">
                  <c:v>14.053000000000001</c:v>
                </c:pt>
                <c:pt idx="8538">
                  <c:v>14.055</c:v>
                </c:pt>
                <c:pt idx="8539">
                  <c:v>14.057</c:v>
                </c:pt>
                <c:pt idx="8540">
                  <c:v>14.058</c:v>
                </c:pt>
                <c:pt idx="8541">
                  <c:v>14.06</c:v>
                </c:pt>
                <c:pt idx="8542">
                  <c:v>14.061999999999999</c:v>
                </c:pt>
                <c:pt idx="8543">
                  <c:v>14.063000000000001</c:v>
                </c:pt>
                <c:pt idx="8544">
                  <c:v>14.065</c:v>
                </c:pt>
                <c:pt idx="8545">
                  <c:v>14.067</c:v>
                </c:pt>
                <c:pt idx="8546">
                  <c:v>14.068</c:v>
                </c:pt>
                <c:pt idx="8547">
                  <c:v>14.07</c:v>
                </c:pt>
                <c:pt idx="8548">
                  <c:v>14.071999999999999</c:v>
                </c:pt>
                <c:pt idx="8549">
                  <c:v>14.073</c:v>
                </c:pt>
                <c:pt idx="8550">
                  <c:v>14.074999999999999</c:v>
                </c:pt>
                <c:pt idx="8551">
                  <c:v>14.077</c:v>
                </c:pt>
                <c:pt idx="8552">
                  <c:v>14.077999999999999</c:v>
                </c:pt>
                <c:pt idx="8553">
                  <c:v>14.08</c:v>
                </c:pt>
                <c:pt idx="8554">
                  <c:v>14.081</c:v>
                </c:pt>
                <c:pt idx="8555">
                  <c:v>14.083</c:v>
                </c:pt>
                <c:pt idx="8556">
                  <c:v>14.085000000000001</c:v>
                </c:pt>
                <c:pt idx="8557">
                  <c:v>14.086</c:v>
                </c:pt>
                <c:pt idx="8558">
                  <c:v>14.087999999999999</c:v>
                </c:pt>
                <c:pt idx="8559">
                  <c:v>14.09</c:v>
                </c:pt>
                <c:pt idx="8560">
                  <c:v>14.092000000000001</c:v>
                </c:pt>
                <c:pt idx="8561">
                  <c:v>14.093</c:v>
                </c:pt>
                <c:pt idx="8562">
                  <c:v>14.095000000000001</c:v>
                </c:pt>
                <c:pt idx="8563">
                  <c:v>14.096</c:v>
                </c:pt>
                <c:pt idx="8564">
                  <c:v>14.098000000000001</c:v>
                </c:pt>
                <c:pt idx="8565">
                  <c:v>14.1</c:v>
                </c:pt>
                <c:pt idx="8566">
                  <c:v>14.101000000000001</c:v>
                </c:pt>
                <c:pt idx="8567">
                  <c:v>14.103</c:v>
                </c:pt>
                <c:pt idx="8568">
                  <c:v>14.105</c:v>
                </c:pt>
                <c:pt idx="8569">
                  <c:v>14.106</c:v>
                </c:pt>
                <c:pt idx="8570">
                  <c:v>14.108000000000001</c:v>
                </c:pt>
                <c:pt idx="8571">
                  <c:v>14.11</c:v>
                </c:pt>
                <c:pt idx="8572">
                  <c:v>14.112</c:v>
                </c:pt>
                <c:pt idx="8573">
                  <c:v>14.113</c:v>
                </c:pt>
                <c:pt idx="8574">
                  <c:v>14.115</c:v>
                </c:pt>
                <c:pt idx="8575">
                  <c:v>14.116</c:v>
                </c:pt>
                <c:pt idx="8576">
                  <c:v>14.118</c:v>
                </c:pt>
                <c:pt idx="8577">
                  <c:v>14.12</c:v>
                </c:pt>
                <c:pt idx="8578">
                  <c:v>14.121</c:v>
                </c:pt>
                <c:pt idx="8579">
                  <c:v>14.122999999999999</c:v>
                </c:pt>
                <c:pt idx="8580">
                  <c:v>14.125</c:v>
                </c:pt>
                <c:pt idx="8581">
                  <c:v>14.125999999999999</c:v>
                </c:pt>
                <c:pt idx="8582">
                  <c:v>14.128</c:v>
                </c:pt>
                <c:pt idx="8583">
                  <c:v>14.13</c:v>
                </c:pt>
                <c:pt idx="8584">
                  <c:v>14.131</c:v>
                </c:pt>
                <c:pt idx="8585">
                  <c:v>14.132999999999999</c:v>
                </c:pt>
                <c:pt idx="8586">
                  <c:v>14.135</c:v>
                </c:pt>
                <c:pt idx="8587">
                  <c:v>14.135999999999999</c:v>
                </c:pt>
                <c:pt idx="8588">
                  <c:v>14.138</c:v>
                </c:pt>
                <c:pt idx="8589">
                  <c:v>14.14</c:v>
                </c:pt>
                <c:pt idx="8590">
                  <c:v>14.141</c:v>
                </c:pt>
                <c:pt idx="8591">
                  <c:v>14.143000000000001</c:v>
                </c:pt>
                <c:pt idx="8592">
                  <c:v>14.145</c:v>
                </c:pt>
                <c:pt idx="8593">
                  <c:v>14.146000000000001</c:v>
                </c:pt>
                <c:pt idx="8594">
                  <c:v>14.148</c:v>
                </c:pt>
                <c:pt idx="8595">
                  <c:v>14.15</c:v>
                </c:pt>
                <c:pt idx="8596">
                  <c:v>14.151</c:v>
                </c:pt>
                <c:pt idx="8597">
                  <c:v>14.153</c:v>
                </c:pt>
                <c:pt idx="8598">
                  <c:v>14.154999999999999</c:v>
                </c:pt>
                <c:pt idx="8599">
                  <c:v>14.156000000000001</c:v>
                </c:pt>
                <c:pt idx="8600">
                  <c:v>14.157999999999999</c:v>
                </c:pt>
                <c:pt idx="8601">
                  <c:v>14.16</c:v>
                </c:pt>
                <c:pt idx="8602">
                  <c:v>14.161</c:v>
                </c:pt>
                <c:pt idx="8603">
                  <c:v>14.163</c:v>
                </c:pt>
                <c:pt idx="8604">
                  <c:v>14.164999999999999</c:v>
                </c:pt>
                <c:pt idx="8605">
                  <c:v>14.166</c:v>
                </c:pt>
                <c:pt idx="8606">
                  <c:v>14.167999999999999</c:v>
                </c:pt>
                <c:pt idx="8607">
                  <c:v>14.17</c:v>
                </c:pt>
                <c:pt idx="8608">
                  <c:v>14.172000000000001</c:v>
                </c:pt>
                <c:pt idx="8609">
                  <c:v>14.173</c:v>
                </c:pt>
                <c:pt idx="8610">
                  <c:v>14.175000000000001</c:v>
                </c:pt>
                <c:pt idx="8611">
                  <c:v>14.177</c:v>
                </c:pt>
                <c:pt idx="8612">
                  <c:v>14.178000000000001</c:v>
                </c:pt>
                <c:pt idx="8613">
                  <c:v>14.18</c:v>
                </c:pt>
                <c:pt idx="8614">
                  <c:v>14.180999999999999</c:v>
                </c:pt>
                <c:pt idx="8615">
                  <c:v>14.183</c:v>
                </c:pt>
                <c:pt idx="8616">
                  <c:v>14.185</c:v>
                </c:pt>
                <c:pt idx="8617">
                  <c:v>14.186</c:v>
                </c:pt>
                <c:pt idx="8618">
                  <c:v>14.188000000000001</c:v>
                </c:pt>
                <c:pt idx="8619">
                  <c:v>14.19</c:v>
                </c:pt>
                <c:pt idx="8620">
                  <c:v>14.192</c:v>
                </c:pt>
                <c:pt idx="8621">
                  <c:v>14.193</c:v>
                </c:pt>
                <c:pt idx="8622">
                  <c:v>14.195</c:v>
                </c:pt>
                <c:pt idx="8623">
                  <c:v>14.196999999999999</c:v>
                </c:pt>
                <c:pt idx="8624">
                  <c:v>14.198</c:v>
                </c:pt>
                <c:pt idx="8625">
                  <c:v>14.2</c:v>
                </c:pt>
                <c:pt idx="8626">
                  <c:v>14.202</c:v>
                </c:pt>
                <c:pt idx="8627">
                  <c:v>14.202999999999999</c:v>
                </c:pt>
                <c:pt idx="8628">
                  <c:v>14.205</c:v>
                </c:pt>
                <c:pt idx="8629">
                  <c:v>14.207000000000001</c:v>
                </c:pt>
                <c:pt idx="8630">
                  <c:v>14.208</c:v>
                </c:pt>
                <c:pt idx="8631">
                  <c:v>14.21</c:v>
                </c:pt>
                <c:pt idx="8632">
                  <c:v>14.212</c:v>
                </c:pt>
                <c:pt idx="8633">
                  <c:v>14.214</c:v>
                </c:pt>
                <c:pt idx="8634">
                  <c:v>14.215</c:v>
                </c:pt>
                <c:pt idx="8635">
                  <c:v>14.217000000000001</c:v>
                </c:pt>
                <c:pt idx="8636">
                  <c:v>14.218999999999999</c:v>
                </c:pt>
                <c:pt idx="8637">
                  <c:v>14.22</c:v>
                </c:pt>
                <c:pt idx="8638">
                  <c:v>14.222</c:v>
                </c:pt>
                <c:pt idx="8639">
                  <c:v>14.223000000000001</c:v>
                </c:pt>
                <c:pt idx="8640">
                  <c:v>14.225</c:v>
                </c:pt>
                <c:pt idx="8641">
                  <c:v>14.227</c:v>
                </c:pt>
                <c:pt idx="8642">
                  <c:v>14.228</c:v>
                </c:pt>
                <c:pt idx="8643">
                  <c:v>14.23</c:v>
                </c:pt>
                <c:pt idx="8644">
                  <c:v>14.231999999999999</c:v>
                </c:pt>
                <c:pt idx="8645">
                  <c:v>14.233000000000001</c:v>
                </c:pt>
                <c:pt idx="8646">
                  <c:v>14.234999999999999</c:v>
                </c:pt>
                <c:pt idx="8647">
                  <c:v>14.237</c:v>
                </c:pt>
                <c:pt idx="8648">
                  <c:v>14.238</c:v>
                </c:pt>
                <c:pt idx="8649">
                  <c:v>14.24</c:v>
                </c:pt>
                <c:pt idx="8650">
                  <c:v>14.242000000000001</c:v>
                </c:pt>
                <c:pt idx="8651">
                  <c:v>14.243</c:v>
                </c:pt>
                <c:pt idx="8652">
                  <c:v>14.244999999999999</c:v>
                </c:pt>
                <c:pt idx="8653">
                  <c:v>14.247</c:v>
                </c:pt>
                <c:pt idx="8654">
                  <c:v>14.247999999999999</c:v>
                </c:pt>
                <c:pt idx="8655">
                  <c:v>14.25</c:v>
                </c:pt>
                <c:pt idx="8656">
                  <c:v>14.252000000000001</c:v>
                </c:pt>
                <c:pt idx="8657">
                  <c:v>14.254</c:v>
                </c:pt>
                <c:pt idx="8658">
                  <c:v>14.255000000000001</c:v>
                </c:pt>
                <c:pt idx="8659">
                  <c:v>14.257</c:v>
                </c:pt>
                <c:pt idx="8660">
                  <c:v>14.259</c:v>
                </c:pt>
                <c:pt idx="8661">
                  <c:v>14.26</c:v>
                </c:pt>
                <c:pt idx="8662">
                  <c:v>14.262</c:v>
                </c:pt>
                <c:pt idx="8663">
                  <c:v>14.263999999999999</c:v>
                </c:pt>
                <c:pt idx="8664">
                  <c:v>14.265000000000001</c:v>
                </c:pt>
                <c:pt idx="8665">
                  <c:v>14.266999999999999</c:v>
                </c:pt>
                <c:pt idx="8666">
                  <c:v>14.269</c:v>
                </c:pt>
                <c:pt idx="8667">
                  <c:v>14.27</c:v>
                </c:pt>
                <c:pt idx="8668">
                  <c:v>14.272</c:v>
                </c:pt>
                <c:pt idx="8669">
                  <c:v>14.273999999999999</c:v>
                </c:pt>
                <c:pt idx="8670">
                  <c:v>14.276</c:v>
                </c:pt>
                <c:pt idx="8671">
                  <c:v>14.276999999999999</c:v>
                </c:pt>
                <c:pt idx="8672">
                  <c:v>14.279</c:v>
                </c:pt>
                <c:pt idx="8673">
                  <c:v>14.281000000000001</c:v>
                </c:pt>
                <c:pt idx="8674">
                  <c:v>14.282</c:v>
                </c:pt>
                <c:pt idx="8675">
                  <c:v>14.284000000000001</c:v>
                </c:pt>
                <c:pt idx="8676">
                  <c:v>14.286</c:v>
                </c:pt>
                <c:pt idx="8677">
                  <c:v>14.287000000000001</c:v>
                </c:pt>
                <c:pt idx="8678">
                  <c:v>14.289</c:v>
                </c:pt>
                <c:pt idx="8679">
                  <c:v>14.291</c:v>
                </c:pt>
                <c:pt idx="8680">
                  <c:v>14.292</c:v>
                </c:pt>
                <c:pt idx="8681">
                  <c:v>14.294</c:v>
                </c:pt>
                <c:pt idx="8682">
                  <c:v>14.295999999999999</c:v>
                </c:pt>
                <c:pt idx="8683">
                  <c:v>14.297000000000001</c:v>
                </c:pt>
                <c:pt idx="8684">
                  <c:v>14.298999999999999</c:v>
                </c:pt>
                <c:pt idx="8685">
                  <c:v>14.301</c:v>
                </c:pt>
                <c:pt idx="8686">
                  <c:v>14.303000000000001</c:v>
                </c:pt>
                <c:pt idx="8687">
                  <c:v>14.305</c:v>
                </c:pt>
                <c:pt idx="8688">
                  <c:v>14.305999999999999</c:v>
                </c:pt>
                <c:pt idx="8689">
                  <c:v>14.308</c:v>
                </c:pt>
                <c:pt idx="8690">
                  <c:v>14.31</c:v>
                </c:pt>
                <c:pt idx="8691">
                  <c:v>14.311</c:v>
                </c:pt>
                <c:pt idx="8692">
                  <c:v>14.313000000000001</c:v>
                </c:pt>
                <c:pt idx="8693">
                  <c:v>14.314</c:v>
                </c:pt>
                <c:pt idx="8694">
                  <c:v>14.316000000000001</c:v>
                </c:pt>
                <c:pt idx="8695">
                  <c:v>14.318</c:v>
                </c:pt>
                <c:pt idx="8696">
                  <c:v>14.319000000000001</c:v>
                </c:pt>
                <c:pt idx="8697">
                  <c:v>14.321</c:v>
                </c:pt>
                <c:pt idx="8698">
                  <c:v>14.321999999999999</c:v>
                </c:pt>
                <c:pt idx="8699">
                  <c:v>14.324</c:v>
                </c:pt>
                <c:pt idx="8700">
                  <c:v>14.326000000000001</c:v>
                </c:pt>
                <c:pt idx="8701">
                  <c:v>14.327</c:v>
                </c:pt>
                <c:pt idx="8702">
                  <c:v>14.329000000000001</c:v>
                </c:pt>
                <c:pt idx="8703">
                  <c:v>14.331</c:v>
                </c:pt>
                <c:pt idx="8704">
                  <c:v>14.332000000000001</c:v>
                </c:pt>
                <c:pt idx="8705">
                  <c:v>14.334</c:v>
                </c:pt>
                <c:pt idx="8706">
                  <c:v>14.336</c:v>
                </c:pt>
                <c:pt idx="8707">
                  <c:v>14.337999999999999</c:v>
                </c:pt>
                <c:pt idx="8708">
                  <c:v>14.339</c:v>
                </c:pt>
                <c:pt idx="8709">
                  <c:v>14.340999999999999</c:v>
                </c:pt>
                <c:pt idx="8710">
                  <c:v>14.343</c:v>
                </c:pt>
                <c:pt idx="8711">
                  <c:v>14.343999999999999</c:v>
                </c:pt>
                <c:pt idx="8712">
                  <c:v>14.346</c:v>
                </c:pt>
                <c:pt idx="8713">
                  <c:v>14.348000000000001</c:v>
                </c:pt>
                <c:pt idx="8714">
                  <c:v>14.349</c:v>
                </c:pt>
                <c:pt idx="8715">
                  <c:v>14.351000000000001</c:v>
                </c:pt>
                <c:pt idx="8716">
                  <c:v>14.353</c:v>
                </c:pt>
                <c:pt idx="8717">
                  <c:v>14.353999999999999</c:v>
                </c:pt>
                <c:pt idx="8718">
                  <c:v>14.356</c:v>
                </c:pt>
                <c:pt idx="8719">
                  <c:v>14.358000000000001</c:v>
                </c:pt>
                <c:pt idx="8720">
                  <c:v>14.359</c:v>
                </c:pt>
                <c:pt idx="8721">
                  <c:v>14.361000000000001</c:v>
                </c:pt>
                <c:pt idx="8722">
                  <c:v>14.363</c:v>
                </c:pt>
                <c:pt idx="8723">
                  <c:v>14.364000000000001</c:v>
                </c:pt>
                <c:pt idx="8724">
                  <c:v>14.366</c:v>
                </c:pt>
                <c:pt idx="8725">
                  <c:v>14.368</c:v>
                </c:pt>
                <c:pt idx="8726">
                  <c:v>14.369</c:v>
                </c:pt>
                <c:pt idx="8727">
                  <c:v>14.371</c:v>
                </c:pt>
                <c:pt idx="8728">
                  <c:v>14.372999999999999</c:v>
                </c:pt>
                <c:pt idx="8729">
                  <c:v>14.374000000000001</c:v>
                </c:pt>
                <c:pt idx="8730">
                  <c:v>14.375999999999999</c:v>
                </c:pt>
                <c:pt idx="8731">
                  <c:v>14.378</c:v>
                </c:pt>
                <c:pt idx="8732">
                  <c:v>14.379</c:v>
                </c:pt>
                <c:pt idx="8733">
                  <c:v>14.381</c:v>
                </c:pt>
                <c:pt idx="8734">
                  <c:v>14.382999999999999</c:v>
                </c:pt>
                <c:pt idx="8735">
                  <c:v>14.384</c:v>
                </c:pt>
                <c:pt idx="8736">
                  <c:v>14.385999999999999</c:v>
                </c:pt>
                <c:pt idx="8737">
                  <c:v>14.388</c:v>
                </c:pt>
                <c:pt idx="8738">
                  <c:v>14.388999999999999</c:v>
                </c:pt>
                <c:pt idx="8739">
                  <c:v>14.391</c:v>
                </c:pt>
                <c:pt idx="8740">
                  <c:v>14.393000000000001</c:v>
                </c:pt>
                <c:pt idx="8741">
                  <c:v>14.394</c:v>
                </c:pt>
                <c:pt idx="8742">
                  <c:v>14.396000000000001</c:v>
                </c:pt>
                <c:pt idx="8743">
                  <c:v>14.398</c:v>
                </c:pt>
                <c:pt idx="8744">
                  <c:v>14.398999999999999</c:v>
                </c:pt>
                <c:pt idx="8745">
                  <c:v>14.401</c:v>
                </c:pt>
                <c:pt idx="8746">
                  <c:v>14.403</c:v>
                </c:pt>
                <c:pt idx="8747">
                  <c:v>14.404</c:v>
                </c:pt>
                <c:pt idx="8748">
                  <c:v>14.406000000000001</c:v>
                </c:pt>
                <c:pt idx="8749">
                  <c:v>14.407999999999999</c:v>
                </c:pt>
                <c:pt idx="8750">
                  <c:v>14.409000000000001</c:v>
                </c:pt>
                <c:pt idx="8751">
                  <c:v>14.411</c:v>
                </c:pt>
                <c:pt idx="8752">
                  <c:v>14.413</c:v>
                </c:pt>
                <c:pt idx="8753">
                  <c:v>14.414</c:v>
                </c:pt>
                <c:pt idx="8754">
                  <c:v>14.416</c:v>
                </c:pt>
                <c:pt idx="8755">
                  <c:v>14.417999999999999</c:v>
                </c:pt>
                <c:pt idx="8756">
                  <c:v>14.419</c:v>
                </c:pt>
                <c:pt idx="8757">
                  <c:v>14.420999999999999</c:v>
                </c:pt>
                <c:pt idx="8758">
                  <c:v>14.423</c:v>
                </c:pt>
                <c:pt idx="8759">
                  <c:v>14.423999999999999</c:v>
                </c:pt>
                <c:pt idx="8760">
                  <c:v>14.426</c:v>
                </c:pt>
                <c:pt idx="8761">
                  <c:v>14.428000000000001</c:v>
                </c:pt>
                <c:pt idx="8762">
                  <c:v>14.429</c:v>
                </c:pt>
                <c:pt idx="8763">
                  <c:v>14.430999999999999</c:v>
                </c:pt>
                <c:pt idx="8764">
                  <c:v>14.433</c:v>
                </c:pt>
                <c:pt idx="8765">
                  <c:v>14.433999999999999</c:v>
                </c:pt>
                <c:pt idx="8766">
                  <c:v>14.436</c:v>
                </c:pt>
                <c:pt idx="8767">
                  <c:v>14.438000000000001</c:v>
                </c:pt>
                <c:pt idx="8768">
                  <c:v>14.44</c:v>
                </c:pt>
                <c:pt idx="8769">
                  <c:v>14.441000000000001</c:v>
                </c:pt>
                <c:pt idx="8770">
                  <c:v>14.443</c:v>
                </c:pt>
                <c:pt idx="8771">
                  <c:v>14.445</c:v>
                </c:pt>
                <c:pt idx="8772">
                  <c:v>14.446</c:v>
                </c:pt>
                <c:pt idx="8773">
                  <c:v>14.448</c:v>
                </c:pt>
                <c:pt idx="8774">
                  <c:v>14.45</c:v>
                </c:pt>
                <c:pt idx="8775">
                  <c:v>14.451000000000001</c:v>
                </c:pt>
                <c:pt idx="8776">
                  <c:v>14.452999999999999</c:v>
                </c:pt>
                <c:pt idx="8777">
                  <c:v>14.455</c:v>
                </c:pt>
                <c:pt idx="8778">
                  <c:v>14.456</c:v>
                </c:pt>
                <c:pt idx="8779">
                  <c:v>14.458</c:v>
                </c:pt>
                <c:pt idx="8780">
                  <c:v>14.46</c:v>
                </c:pt>
                <c:pt idx="8781">
                  <c:v>14.461</c:v>
                </c:pt>
                <c:pt idx="8782">
                  <c:v>14.462999999999999</c:v>
                </c:pt>
                <c:pt idx="8783">
                  <c:v>14.465</c:v>
                </c:pt>
                <c:pt idx="8784">
                  <c:v>14.465999999999999</c:v>
                </c:pt>
                <c:pt idx="8785">
                  <c:v>14.468</c:v>
                </c:pt>
                <c:pt idx="8786">
                  <c:v>14.47</c:v>
                </c:pt>
                <c:pt idx="8787">
                  <c:v>14.471</c:v>
                </c:pt>
                <c:pt idx="8788">
                  <c:v>14.473000000000001</c:v>
                </c:pt>
                <c:pt idx="8789">
                  <c:v>14.474</c:v>
                </c:pt>
                <c:pt idx="8790">
                  <c:v>14.476000000000001</c:v>
                </c:pt>
                <c:pt idx="8791">
                  <c:v>14.478</c:v>
                </c:pt>
                <c:pt idx="8792">
                  <c:v>14.478999999999999</c:v>
                </c:pt>
                <c:pt idx="8793">
                  <c:v>14.481</c:v>
                </c:pt>
                <c:pt idx="8794">
                  <c:v>14.483000000000001</c:v>
                </c:pt>
                <c:pt idx="8795">
                  <c:v>14.484999999999999</c:v>
                </c:pt>
                <c:pt idx="8796">
                  <c:v>14.486000000000001</c:v>
                </c:pt>
                <c:pt idx="8797">
                  <c:v>14.488</c:v>
                </c:pt>
                <c:pt idx="8798">
                  <c:v>14.489000000000001</c:v>
                </c:pt>
                <c:pt idx="8799">
                  <c:v>14.491</c:v>
                </c:pt>
                <c:pt idx="8800">
                  <c:v>14.493</c:v>
                </c:pt>
                <c:pt idx="8801">
                  <c:v>14.494</c:v>
                </c:pt>
                <c:pt idx="8802">
                  <c:v>14.496</c:v>
                </c:pt>
                <c:pt idx="8803">
                  <c:v>14.497999999999999</c:v>
                </c:pt>
                <c:pt idx="8804">
                  <c:v>14.499000000000001</c:v>
                </c:pt>
                <c:pt idx="8805">
                  <c:v>14.500999999999999</c:v>
                </c:pt>
                <c:pt idx="8806">
                  <c:v>14.503</c:v>
                </c:pt>
                <c:pt idx="8807">
                  <c:v>14.505000000000001</c:v>
                </c:pt>
                <c:pt idx="8808">
                  <c:v>14.506</c:v>
                </c:pt>
                <c:pt idx="8809">
                  <c:v>14.507999999999999</c:v>
                </c:pt>
                <c:pt idx="8810">
                  <c:v>14.509</c:v>
                </c:pt>
                <c:pt idx="8811">
                  <c:v>14.510999999999999</c:v>
                </c:pt>
                <c:pt idx="8812">
                  <c:v>14.513</c:v>
                </c:pt>
                <c:pt idx="8813">
                  <c:v>14.513999999999999</c:v>
                </c:pt>
                <c:pt idx="8814">
                  <c:v>14.516</c:v>
                </c:pt>
                <c:pt idx="8815">
                  <c:v>14.518000000000001</c:v>
                </c:pt>
                <c:pt idx="8816">
                  <c:v>14.52</c:v>
                </c:pt>
                <c:pt idx="8817">
                  <c:v>14.521000000000001</c:v>
                </c:pt>
                <c:pt idx="8818">
                  <c:v>14.523</c:v>
                </c:pt>
                <c:pt idx="8819">
                  <c:v>14.525</c:v>
                </c:pt>
                <c:pt idx="8820">
                  <c:v>14.526</c:v>
                </c:pt>
                <c:pt idx="8821">
                  <c:v>14.528</c:v>
                </c:pt>
                <c:pt idx="8822">
                  <c:v>14.53</c:v>
                </c:pt>
                <c:pt idx="8823">
                  <c:v>14.531000000000001</c:v>
                </c:pt>
                <c:pt idx="8824">
                  <c:v>14.532999999999999</c:v>
                </c:pt>
                <c:pt idx="8825">
                  <c:v>14.535</c:v>
                </c:pt>
                <c:pt idx="8826">
                  <c:v>14.536</c:v>
                </c:pt>
                <c:pt idx="8827">
                  <c:v>14.538</c:v>
                </c:pt>
                <c:pt idx="8828">
                  <c:v>14.539</c:v>
                </c:pt>
                <c:pt idx="8829">
                  <c:v>14.541</c:v>
                </c:pt>
                <c:pt idx="8830">
                  <c:v>14.542999999999999</c:v>
                </c:pt>
                <c:pt idx="8831">
                  <c:v>14.545</c:v>
                </c:pt>
                <c:pt idx="8832">
                  <c:v>14.545999999999999</c:v>
                </c:pt>
                <c:pt idx="8833">
                  <c:v>14.548</c:v>
                </c:pt>
                <c:pt idx="8834">
                  <c:v>14.55</c:v>
                </c:pt>
                <c:pt idx="8835">
                  <c:v>14.551</c:v>
                </c:pt>
                <c:pt idx="8836">
                  <c:v>14.553000000000001</c:v>
                </c:pt>
                <c:pt idx="8837">
                  <c:v>14.555</c:v>
                </c:pt>
                <c:pt idx="8838">
                  <c:v>14.555999999999999</c:v>
                </c:pt>
                <c:pt idx="8839">
                  <c:v>14.558</c:v>
                </c:pt>
                <c:pt idx="8840">
                  <c:v>14.56</c:v>
                </c:pt>
                <c:pt idx="8841">
                  <c:v>14.561</c:v>
                </c:pt>
                <c:pt idx="8842">
                  <c:v>14.563000000000001</c:v>
                </c:pt>
                <c:pt idx="8843">
                  <c:v>14.565</c:v>
                </c:pt>
                <c:pt idx="8844">
                  <c:v>14.566000000000001</c:v>
                </c:pt>
                <c:pt idx="8845">
                  <c:v>14.568</c:v>
                </c:pt>
                <c:pt idx="8846">
                  <c:v>14.57</c:v>
                </c:pt>
                <c:pt idx="8847">
                  <c:v>14.571</c:v>
                </c:pt>
                <c:pt idx="8848">
                  <c:v>14.573</c:v>
                </c:pt>
                <c:pt idx="8849">
                  <c:v>14.574999999999999</c:v>
                </c:pt>
                <c:pt idx="8850">
                  <c:v>14.576000000000001</c:v>
                </c:pt>
                <c:pt idx="8851">
                  <c:v>14.577999999999999</c:v>
                </c:pt>
                <c:pt idx="8852">
                  <c:v>14.58</c:v>
                </c:pt>
                <c:pt idx="8853">
                  <c:v>14.581</c:v>
                </c:pt>
                <c:pt idx="8854">
                  <c:v>14.583</c:v>
                </c:pt>
                <c:pt idx="8855">
                  <c:v>14.585000000000001</c:v>
                </c:pt>
                <c:pt idx="8856">
                  <c:v>14.586</c:v>
                </c:pt>
                <c:pt idx="8857">
                  <c:v>14.587999999999999</c:v>
                </c:pt>
                <c:pt idx="8858">
                  <c:v>14.59</c:v>
                </c:pt>
                <c:pt idx="8859">
                  <c:v>14.590999999999999</c:v>
                </c:pt>
                <c:pt idx="8860">
                  <c:v>14.593</c:v>
                </c:pt>
                <c:pt idx="8861">
                  <c:v>14.595000000000001</c:v>
                </c:pt>
                <c:pt idx="8862">
                  <c:v>14.596</c:v>
                </c:pt>
                <c:pt idx="8863">
                  <c:v>14.598000000000001</c:v>
                </c:pt>
                <c:pt idx="8864">
                  <c:v>14.6</c:v>
                </c:pt>
                <c:pt idx="8865">
                  <c:v>14.601000000000001</c:v>
                </c:pt>
                <c:pt idx="8866">
                  <c:v>14.603</c:v>
                </c:pt>
                <c:pt idx="8867">
                  <c:v>14.605</c:v>
                </c:pt>
                <c:pt idx="8868">
                  <c:v>14.606</c:v>
                </c:pt>
                <c:pt idx="8869">
                  <c:v>14.608000000000001</c:v>
                </c:pt>
                <c:pt idx="8870">
                  <c:v>14.61</c:v>
                </c:pt>
                <c:pt idx="8871">
                  <c:v>14.611000000000001</c:v>
                </c:pt>
                <c:pt idx="8872">
                  <c:v>14.613</c:v>
                </c:pt>
                <c:pt idx="8873">
                  <c:v>14.615</c:v>
                </c:pt>
                <c:pt idx="8874">
                  <c:v>14.616</c:v>
                </c:pt>
                <c:pt idx="8875">
                  <c:v>14.618</c:v>
                </c:pt>
                <c:pt idx="8876">
                  <c:v>14.62</c:v>
                </c:pt>
                <c:pt idx="8877">
                  <c:v>14.621</c:v>
                </c:pt>
                <c:pt idx="8878">
                  <c:v>14.622999999999999</c:v>
                </c:pt>
                <c:pt idx="8879">
                  <c:v>14.625</c:v>
                </c:pt>
                <c:pt idx="8880">
                  <c:v>14.625999999999999</c:v>
                </c:pt>
                <c:pt idx="8881">
                  <c:v>14.628</c:v>
                </c:pt>
                <c:pt idx="8882">
                  <c:v>14.63</c:v>
                </c:pt>
                <c:pt idx="8883">
                  <c:v>14.631</c:v>
                </c:pt>
                <c:pt idx="8884">
                  <c:v>14.632999999999999</c:v>
                </c:pt>
                <c:pt idx="8885">
                  <c:v>14.635</c:v>
                </c:pt>
                <c:pt idx="8886">
                  <c:v>14.635999999999999</c:v>
                </c:pt>
                <c:pt idx="8887">
                  <c:v>14.638</c:v>
                </c:pt>
                <c:pt idx="8888">
                  <c:v>14.64</c:v>
                </c:pt>
                <c:pt idx="8889">
                  <c:v>14.641</c:v>
                </c:pt>
                <c:pt idx="8890">
                  <c:v>14.643000000000001</c:v>
                </c:pt>
                <c:pt idx="8891">
                  <c:v>14.645</c:v>
                </c:pt>
                <c:pt idx="8892">
                  <c:v>14.646000000000001</c:v>
                </c:pt>
                <c:pt idx="8893">
                  <c:v>14.648</c:v>
                </c:pt>
                <c:pt idx="8894">
                  <c:v>14.65</c:v>
                </c:pt>
                <c:pt idx="8895">
                  <c:v>14.651</c:v>
                </c:pt>
                <c:pt idx="8896">
                  <c:v>14.653</c:v>
                </c:pt>
                <c:pt idx="8897">
                  <c:v>14.654999999999999</c:v>
                </c:pt>
                <c:pt idx="8898">
                  <c:v>14.656000000000001</c:v>
                </c:pt>
                <c:pt idx="8899">
                  <c:v>14.657999999999999</c:v>
                </c:pt>
                <c:pt idx="8900">
                  <c:v>14.66</c:v>
                </c:pt>
                <c:pt idx="8901">
                  <c:v>14.661</c:v>
                </c:pt>
                <c:pt idx="8902">
                  <c:v>14.663</c:v>
                </c:pt>
                <c:pt idx="8903">
                  <c:v>14.664999999999999</c:v>
                </c:pt>
                <c:pt idx="8904">
                  <c:v>14.666</c:v>
                </c:pt>
                <c:pt idx="8905">
                  <c:v>14.667999999999999</c:v>
                </c:pt>
                <c:pt idx="8906">
                  <c:v>14.67</c:v>
                </c:pt>
                <c:pt idx="8907">
                  <c:v>14.670999999999999</c:v>
                </c:pt>
                <c:pt idx="8908">
                  <c:v>14.673</c:v>
                </c:pt>
                <c:pt idx="8909">
                  <c:v>14.675000000000001</c:v>
                </c:pt>
                <c:pt idx="8910">
                  <c:v>14.676</c:v>
                </c:pt>
                <c:pt idx="8911">
                  <c:v>14.678000000000001</c:v>
                </c:pt>
                <c:pt idx="8912">
                  <c:v>14.68</c:v>
                </c:pt>
                <c:pt idx="8913">
                  <c:v>14.680999999999999</c:v>
                </c:pt>
                <c:pt idx="8914">
                  <c:v>14.683</c:v>
                </c:pt>
                <c:pt idx="8915">
                  <c:v>14.685</c:v>
                </c:pt>
                <c:pt idx="8916">
                  <c:v>14.686</c:v>
                </c:pt>
                <c:pt idx="8917">
                  <c:v>14.688000000000001</c:v>
                </c:pt>
                <c:pt idx="8918">
                  <c:v>14.69</c:v>
                </c:pt>
                <c:pt idx="8919">
                  <c:v>14.691000000000001</c:v>
                </c:pt>
                <c:pt idx="8920">
                  <c:v>14.693</c:v>
                </c:pt>
                <c:pt idx="8921">
                  <c:v>14.695</c:v>
                </c:pt>
                <c:pt idx="8922">
                  <c:v>14.696</c:v>
                </c:pt>
                <c:pt idx="8923">
                  <c:v>14.698</c:v>
                </c:pt>
                <c:pt idx="8924">
                  <c:v>14.7</c:v>
                </c:pt>
                <c:pt idx="8925">
                  <c:v>14.701000000000001</c:v>
                </c:pt>
                <c:pt idx="8926">
                  <c:v>14.702999999999999</c:v>
                </c:pt>
                <c:pt idx="8927">
                  <c:v>14.705</c:v>
                </c:pt>
                <c:pt idx="8928">
                  <c:v>14.706</c:v>
                </c:pt>
                <c:pt idx="8929">
                  <c:v>14.708</c:v>
                </c:pt>
                <c:pt idx="8930">
                  <c:v>14.71</c:v>
                </c:pt>
                <c:pt idx="8931">
                  <c:v>14.711</c:v>
                </c:pt>
                <c:pt idx="8932">
                  <c:v>14.712999999999999</c:v>
                </c:pt>
                <c:pt idx="8933">
                  <c:v>14.715</c:v>
                </c:pt>
                <c:pt idx="8934">
                  <c:v>14.715999999999999</c:v>
                </c:pt>
                <c:pt idx="8935">
                  <c:v>14.718</c:v>
                </c:pt>
                <c:pt idx="8936">
                  <c:v>14.72</c:v>
                </c:pt>
                <c:pt idx="8937">
                  <c:v>14.721</c:v>
                </c:pt>
                <c:pt idx="8938">
                  <c:v>14.723000000000001</c:v>
                </c:pt>
                <c:pt idx="8939">
                  <c:v>14.725</c:v>
                </c:pt>
                <c:pt idx="8940">
                  <c:v>14.726000000000001</c:v>
                </c:pt>
                <c:pt idx="8941">
                  <c:v>14.728</c:v>
                </c:pt>
                <c:pt idx="8942">
                  <c:v>14.73</c:v>
                </c:pt>
                <c:pt idx="8943">
                  <c:v>14.731</c:v>
                </c:pt>
                <c:pt idx="8944">
                  <c:v>14.733000000000001</c:v>
                </c:pt>
                <c:pt idx="8945">
                  <c:v>14.734999999999999</c:v>
                </c:pt>
                <c:pt idx="8946">
                  <c:v>14.736000000000001</c:v>
                </c:pt>
                <c:pt idx="8947">
                  <c:v>14.738</c:v>
                </c:pt>
                <c:pt idx="8948">
                  <c:v>14.74</c:v>
                </c:pt>
                <c:pt idx="8949">
                  <c:v>14.741</c:v>
                </c:pt>
                <c:pt idx="8950">
                  <c:v>14.743</c:v>
                </c:pt>
                <c:pt idx="8951">
                  <c:v>14.744999999999999</c:v>
                </c:pt>
                <c:pt idx="8952">
                  <c:v>14.746</c:v>
                </c:pt>
                <c:pt idx="8953">
                  <c:v>14.747999999999999</c:v>
                </c:pt>
                <c:pt idx="8954">
                  <c:v>14.75</c:v>
                </c:pt>
                <c:pt idx="8955">
                  <c:v>14.750999999999999</c:v>
                </c:pt>
                <c:pt idx="8956">
                  <c:v>14.753</c:v>
                </c:pt>
                <c:pt idx="8957">
                  <c:v>14.755000000000001</c:v>
                </c:pt>
                <c:pt idx="8958">
                  <c:v>14.756</c:v>
                </c:pt>
                <c:pt idx="8959">
                  <c:v>14.757999999999999</c:v>
                </c:pt>
                <c:pt idx="8960">
                  <c:v>14.76</c:v>
                </c:pt>
                <c:pt idx="8961">
                  <c:v>14.760999999999999</c:v>
                </c:pt>
                <c:pt idx="8962">
                  <c:v>14.763</c:v>
                </c:pt>
                <c:pt idx="8963">
                  <c:v>14.765000000000001</c:v>
                </c:pt>
                <c:pt idx="8964">
                  <c:v>14.766</c:v>
                </c:pt>
                <c:pt idx="8965">
                  <c:v>14.768000000000001</c:v>
                </c:pt>
                <c:pt idx="8966">
                  <c:v>14.769</c:v>
                </c:pt>
                <c:pt idx="8967">
                  <c:v>14.771000000000001</c:v>
                </c:pt>
                <c:pt idx="8968">
                  <c:v>14.772</c:v>
                </c:pt>
                <c:pt idx="8969">
                  <c:v>14.773999999999999</c:v>
                </c:pt>
                <c:pt idx="8970">
                  <c:v>14.776</c:v>
                </c:pt>
                <c:pt idx="8971">
                  <c:v>14.776999999999999</c:v>
                </c:pt>
                <c:pt idx="8972">
                  <c:v>14.779</c:v>
                </c:pt>
                <c:pt idx="8973">
                  <c:v>14.781000000000001</c:v>
                </c:pt>
                <c:pt idx="8974">
                  <c:v>14.782</c:v>
                </c:pt>
                <c:pt idx="8975">
                  <c:v>14.784000000000001</c:v>
                </c:pt>
                <c:pt idx="8976">
                  <c:v>14.786</c:v>
                </c:pt>
                <c:pt idx="8977">
                  <c:v>14.787000000000001</c:v>
                </c:pt>
                <c:pt idx="8978">
                  <c:v>14.789</c:v>
                </c:pt>
                <c:pt idx="8979">
                  <c:v>14.791</c:v>
                </c:pt>
                <c:pt idx="8980">
                  <c:v>14.792</c:v>
                </c:pt>
                <c:pt idx="8981">
                  <c:v>14.794</c:v>
                </c:pt>
                <c:pt idx="8982">
                  <c:v>14.795999999999999</c:v>
                </c:pt>
                <c:pt idx="8983">
                  <c:v>14.797000000000001</c:v>
                </c:pt>
                <c:pt idx="8984">
                  <c:v>14.798999999999999</c:v>
                </c:pt>
                <c:pt idx="8985">
                  <c:v>14.801</c:v>
                </c:pt>
                <c:pt idx="8986">
                  <c:v>14.802</c:v>
                </c:pt>
                <c:pt idx="8987">
                  <c:v>14.804</c:v>
                </c:pt>
                <c:pt idx="8988">
                  <c:v>14.805999999999999</c:v>
                </c:pt>
                <c:pt idx="8989">
                  <c:v>14.807</c:v>
                </c:pt>
                <c:pt idx="8990">
                  <c:v>14.808999999999999</c:v>
                </c:pt>
                <c:pt idx="8991">
                  <c:v>14.811</c:v>
                </c:pt>
                <c:pt idx="8992">
                  <c:v>14.811999999999999</c:v>
                </c:pt>
                <c:pt idx="8993">
                  <c:v>14.814</c:v>
                </c:pt>
                <c:pt idx="8994">
                  <c:v>14.816000000000001</c:v>
                </c:pt>
                <c:pt idx="8995">
                  <c:v>14.817</c:v>
                </c:pt>
                <c:pt idx="8996">
                  <c:v>14.819000000000001</c:v>
                </c:pt>
                <c:pt idx="8997">
                  <c:v>14.821</c:v>
                </c:pt>
                <c:pt idx="8998">
                  <c:v>14.821999999999999</c:v>
                </c:pt>
                <c:pt idx="8999">
                  <c:v>14.824</c:v>
                </c:pt>
                <c:pt idx="9000">
                  <c:v>14.826000000000001</c:v>
                </c:pt>
                <c:pt idx="9001">
                  <c:v>14.827</c:v>
                </c:pt>
                <c:pt idx="9002">
                  <c:v>14.829000000000001</c:v>
                </c:pt>
                <c:pt idx="9003">
                  <c:v>14.831</c:v>
                </c:pt>
                <c:pt idx="9004">
                  <c:v>14.832000000000001</c:v>
                </c:pt>
                <c:pt idx="9005">
                  <c:v>14.834</c:v>
                </c:pt>
                <c:pt idx="9006">
                  <c:v>14.836</c:v>
                </c:pt>
                <c:pt idx="9007">
                  <c:v>14.837</c:v>
                </c:pt>
                <c:pt idx="9008">
                  <c:v>14.839</c:v>
                </c:pt>
                <c:pt idx="9009">
                  <c:v>14.840999999999999</c:v>
                </c:pt>
                <c:pt idx="9010">
                  <c:v>14.842000000000001</c:v>
                </c:pt>
                <c:pt idx="9011">
                  <c:v>14.843999999999999</c:v>
                </c:pt>
                <c:pt idx="9012">
                  <c:v>14.846</c:v>
                </c:pt>
                <c:pt idx="9013">
                  <c:v>14.847</c:v>
                </c:pt>
                <c:pt idx="9014">
                  <c:v>14.849</c:v>
                </c:pt>
                <c:pt idx="9015">
                  <c:v>14.851000000000001</c:v>
                </c:pt>
                <c:pt idx="9016">
                  <c:v>14.852</c:v>
                </c:pt>
                <c:pt idx="9017">
                  <c:v>14.853999999999999</c:v>
                </c:pt>
                <c:pt idx="9018">
                  <c:v>14.856</c:v>
                </c:pt>
                <c:pt idx="9019">
                  <c:v>14.856999999999999</c:v>
                </c:pt>
                <c:pt idx="9020">
                  <c:v>14.859</c:v>
                </c:pt>
                <c:pt idx="9021">
                  <c:v>14.861000000000001</c:v>
                </c:pt>
                <c:pt idx="9022">
                  <c:v>14.862</c:v>
                </c:pt>
                <c:pt idx="9023">
                  <c:v>14.864000000000001</c:v>
                </c:pt>
                <c:pt idx="9024">
                  <c:v>14.866</c:v>
                </c:pt>
                <c:pt idx="9025">
                  <c:v>14.867000000000001</c:v>
                </c:pt>
                <c:pt idx="9026">
                  <c:v>14.869</c:v>
                </c:pt>
                <c:pt idx="9027">
                  <c:v>14.871</c:v>
                </c:pt>
                <c:pt idx="9028">
                  <c:v>14.872</c:v>
                </c:pt>
                <c:pt idx="9029">
                  <c:v>14.874000000000001</c:v>
                </c:pt>
                <c:pt idx="9030">
                  <c:v>14.875999999999999</c:v>
                </c:pt>
                <c:pt idx="9031">
                  <c:v>14.877000000000001</c:v>
                </c:pt>
                <c:pt idx="9032">
                  <c:v>14.879</c:v>
                </c:pt>
                <c:pt idx="9033">
                  <c:v>14.881</c:v>
                </c:pt>
                <c:pt idx="9034">
                  <c:v>14.882</c:v>
                </c:pt>
                <c:pt idx="9035">
                  <c:v>14.884</c:v>
                </c:pt>
                <c:pt idx="9036">
                  <c:v>14.885999999999999</c:v>
                </c:pt>
                <c:pt idx="9037">
                  <c:v>14.887</c:v>
                </c:pt>
                <c:pt idx="9038">
                  <c:v>14.888999999999999</c:v>
                </c:pt>
                <c:pt idx="9039">
                  <c:v>14.891</c:v>
                </c:pt>
                <c:pt idx="9040">
                  <c:v>14.891999999999999</c:v>
                </c:pt>
                <c:pt idx="9041">
                  <c:v>14.894</c:v>
                </c:pt>
                <c:pt idx="9042">
                  <c:v>14.896000000000001</c:v>
                </c:pt>
                <c:pt idx="9043">
                  <c:v>14.897</c:v>
                </c:pt>
                <c:pt idx="9044">
                  <c:v>14.898999999999999</c:v>
                </c:pt>
                <c:pt idx="9045">
                  <c:v>14.901</c:v>
                </c:pt>
                <c:pt idx="9046">
                  <c:v>14.901999999999999</c:v>
                </c:pt>
                <c:pt idx="9047">
                  <c:v>14.904</c:v>
                </c:pt>
                <c:pt idx="9048">
                  <c:v>14.906000000000001</c:v>
                </c:pt>
                <c:pt idx="9049">
                  <c:v>14.907</c:v>
                </c:pt>
                <c:pt idx="9050">
                  <c:v>14.909000000000001</c:v>
                </c:pt>
                <c:pt idx="9051">
                  <c:v>14.911</c:v>
                </c:pt>
                <c:pt idx="9052">
                  <c:v>14.912000000000001</c:v>
                </c:pt>
                <c:pt idx="9053">
                  <c:v>14.914</c:v>
                </c:pt>
                <c:pt idx="9054">
                  <c:v>14.916</c:v>
                </c:pt>
                <c:pt idx="9055">
                  <c:v>14.917</c:v>
                </c:pt>
                <c:pt idx="9056">
                  <c:v>14.919</c:v>
                </c:pt>
                <c:pt idx="9057">
                  <c:v>14.920999999999999</c:v>
                </c:pt>
                <c:pt idx="9058">
                  <c:v>14.922000000000001</c:v>
                </c:pt>
                <c:pt idx="9059">
                  <c:v>14.923999999999999</c:v>
                </c:pt>
                <c:pt idx="9060">
                  <c:v>14.926</c:v>
                </c:pt>
                <c:pt idx="9061">
                  <c:v>14.927</c:v>
                </c:pt>
                <c:pt idx="9062">
                  <c:v>14.929</c:v>
                </c:pt>
                <c:pt idx="9063">
                  <c:v>14.930999999999999</c:v>
                </c:pt>
                <c:pt idx="9064">
                  <c:v>14.932</c:v>
                </c:pt>
                <c:pt idx="9065">
                  <c:v>14.933999999999999</c:v>
                </c:pt>
                <c:pt idx="9066">
                  <c:v>14.936</c:v>
                </c:pt>
                <c:pt idx="9067">
                  <c:v>14.936999999999999</c:v>
                </c:pt>
                <c:pt idx="9068">
                  <c:v>14.939</c:v>
                </c:pt>
                <c:pt idx="9069">
                  <c:v>14.941000000000001</c:v>
                </c:pt>
                <c:pt idx="9070">
                  <c:v>14.942</c:v>
                </c:pt>
                <c:pt idx="9071">
                  <c:v>14.944000000000001</c:v>
                </c:pt>
                <c:pt idx="9072">
                  <c:v>14.946</c:v>
                </c:pt>
                <c:pt idx="9073">
                  <c:v>14.946999999999999</c:v>
                </c:pt>
                <c:pt idx="9074">
                  <c:v>14.949</c:v>
                </c:pt>
                <c:pt idx="9075">
                  <c:v>14.951000000000001</c:v>
                </c:pt>
                <c:pt idx="9076">
                  <c:v>14.952</c:v>
                </c:pt>
                <c:pt idx="9077">
                  <c:v>14.954000000000001</c:v>
                </c:pt>
                <c:pt idx="9078">
                  <c:v>14.956</c:v>
                </c:pt>
                <c:pt idx="9079">
                  <c:v>14.957000000000001</c:v>
                </c:pt>
                <c:pt idx="9080">
                  <c:v>14.959</c:v>
                </c:pt>
                <c:pt idx="9081">
                  <c:v>14.961</c:v>
                </c:pt>
                <c:pt idx="9082">
                  <c:v>14.962</c:v>
                </c:pt>
                <c:pt idx="9083">
                  <c:v>14.964</c:v>
                </c:pt>
                <c:pt idx="9084">
                  <c:v>14.965999999999999</c:v>
                </c:pt>
                <c:pt idx="9085">
                  <c:v>14.967000000000001</c:v>
                </c:pt>
                <c:pt idx="9086">
                  <c:v>14.968999999999999</c:v>
                </c:pt>
                <c:pt idx="9087">
                  <c:v>14.971</c:v>
                </c:pt>
                <c:pt idx="9088">
                  <c:v>14.972</c:v>
                </c:pt>
                <c:pt idx="9089">
                  <c:v>14.974</c:v>
                </c:pt>
                <c:pt idx="9090">
                  <c:v>14.976000000000001</c:v>
                </c:pt>
                <c:pt idx="9091">
                  <c:v>14.977</c:v>
                </c:pt>
                <c:pt idx="9092">
                  <c:v>14.978999999999999</c:v>
                </c:pt>
                <c:pt idx="9093">
                  <c:v>14.981</c:v>
                </c:pt>
                <c:pt idx="9094">
                  <c:v>14.981999999999999</c:v>
                </c:pt>
                <c:pt idx="9095">
                  <c:v>14.984</c:v>
                </c:pt>
                <c:pt idx="9096">
                  <c:v>14.986000000000001</c:v>
                </c:pt>
                <c:pt idx="9097">
                  <c:v>14.988</c:v>
                </c:pt>
                <c:pt idx="9098">
                  <c:v>14.99</c:v>
                </c:pt>
                <c:pt idx="9099">
                  <c:v>14.993</c:v>
                </c:pt>
                <c:pt idx="9100">
                  <c:v>14.994999999999999</c:v>
                </c:pt>
                <c:pt idx="9101">
                  <c:v>14.997999999999999</c:v>
                </c:pt>
                <c:pt idx="9102">
                  <c:v>15</c:v>
                </c:pt>
                <c:pt idx="9103">
                  <c:v>15.003</c:v>
                </c:pt>
                <c:pt idx="9104">
                  <c:v>15.005000000000001</c:v>
                </c:pt>
                <c:pt idx="9105">
                  <c:v>15.009</c:v>
                </c:pt>
                <c:pt idx="9106">
                  <c:v>15.012</c:v>
                </c:pt>
                <c:pt idx="9107">
                  <c:v>15.015000000000001</c:v>
                </c:pt>
                <c:pt idx="9108">
                  <c:v>15.016999999999999</c:v>
                </c:pt>
                <c:pt idx="9109">
                  <c:v>15.021000000000001</c:v>
                </c:pt>
                <c:pt idx="9110">
                  <c:v>15.023</c:v>
                </c:pt>
                <c:pt idx="9111">
                  <c:v>15.026</c:v>
                </c:pt>
                <c:pt idx="9112">
                  <c:v>15.028</c:v>
                </c:pt>
                <c:pt idx="9113">
                  <c:v>15.031000000000001</c:v>
                </c:pt>
                <c:pt idx="9114">
                  <c:v>15.034000000000001</c:v>
                </c:pt>
                <c:pt idx="9115">
                  <c:v>15.037000000000001</c:v>
                </c:pt>
                <c:pt idx="9116">
                  <c:v>15.039</c:v>
                </c:pt>
                <c:pt idx="9117">
                  <c:v>15.042</c:v>
                </c:pt>
                <c:pt idx="9118">
                  <c:v>15.045</c:v>
                </c:pt>
                <c:pt idx="9119">
                  <c:v>15.047000000000001</c:v>
                </c:pt>
                <c:pt idx="9120">
                  <c:v>15.05</c:v>
                </c:pt>
                <c:pt idx="9121">
                  <c:v>15.053000000000001</c:v>
                </c:pt>
                <c:pt idx="9122">
                  <c:v>15.055</c:v>
                </c:pt>
                <c:pt idx="9123">
                  <c:v>15.058</c:v>
                </c:pt>
                <c:pt idx="9124">
                  <c:v>15.061</c:v>
                </c:pt>
                <c:pt idx="9125">
                  <c:v>15.063000000000001</c:v>
                </c:pt>
                <c:pt idx="9126">
                  <c:v>15.066000000000001</c:v>
                </c:pt>
                <c:pt idx="9127">
                  <c:v>15.069000000000001</c:v>
                </c:pt>
                <c:pt idx="9128">
                  <c:v>15.071</c:v>
                </c:pt>
                <c:pt idx="9129">
                  <c:v>15.074</c:v>
                </c:pt>
                <c:pt idx="9130">
                  <c:v>15.077</c:v>
                </c:pt>
                <c:pt idx="9131">
                  <c:v>15.079000000000001</c:v>
                </c:pt>
                <c:pt idx="9132">
                  <c:v>15.082000000000001</c:v>
                </c:pt>
                <c:pt idx="9133">
                  <c:v>15.085000000000001</c:v>
                </c:pt>
                <c:pt idx="9134">
                  <c:v>15.087</c:v>
                </c:pt>
                <c:pt idx="9135">
                  <c:v>15.09</c:v>
                </c:pt>
                <c:pt idx="9136">
                  <c:v>15.093</c:v>
                </c:pt>
                <c:pt idx="9137">
                  <c:v>15.096</c:v>
                </c:pt>
                <c:pt idx="9138">
                  <c:v>15.098000000000001</c:v>
                </c:pt>
                <c:pt idx="9139">
                  <c:v>15.101000000000001</c:v>
                </c:pt>
                <c:pt idx="9140">
                  <c:v>15.103999999999999</c:v>
                </c:pt>
                <c:pt idx="9141">
                  <c:v>15.106</c:v>
                </c:pt>
                <c:pt idx="9142">
                  <c:v>15.109</c:v>
                </c:pt>
                <c:pt idx="9143">
                  <c:v>15.112</c:v>
                </c:pt>
                <c:pt idx="9144">
                  <c:v>15.114000000000001</c:v>
                </c:pt>
                <c:pt idx="9145">
                  <c:v>15.117000000000001</c:v>
                </c:pt>
                <c:pt idx="9146">
                  <c:v>15.12</c:v>
                </c:pt>
                <c:pt idx="9147">
                  <c:v>15.122</c:v>
                </c:pt>
                <c:pt idx="9148">
                  <c:v>15.125</c:v>
                </c:pt>
                <c:pt idx="9149">
                  <c:v>15.128</c:v>
                </c:pt>
                <c:pt idx="9150">
                  <c:v>15.13</c:v>
                </c:pt>
                <c:pt idx="9151">
                  <c:v>15.132999999999999</c:v>
                </c:pt>
                <c:pt idx="9152">
                  <c:v>15.135999999999999</c:v>
                </c:pt>
                <c:pt idx="9153">
                  <c:v>15.138</c:v>
                </c:pt>
                <c:pt idx="9154">
                  <c:v>15.141</c:v>
                </c:pt>
                <c:pt idx="9155">
                  <c:v>15.144</c:v>
                </c:pt>
                <c:pt idx="9156">
                  <c:v>15.146000000000001</c:v>
                </c:pt>
                <c:pt idx="9157">
                  <c:v>15.148999999999999</c:v>
                </c:pt>
                <c:pt idx="9158">
                  <c:v>15.151999999999999</c:v>
                </c:pt>
                <c:pt idx="9159">
                  <c:v>15.154</c:v>
                </c:pt>
                <c:pt idx="9160">
                  <c:v>15.157</c:v>
                </c:pt>
                <c:pt idx="9161">
                  <c:v>15.16</c:v>
                </c:pt>
                <c:pt idx="9162">
                  <c:v>15.163</c:v>
                </c:pt>
                <c:pt idx="9163">
                  <c:v>15.164999999999999</c:v>
                </c:pt>
                <c:pt idx="9164">
                  <c:v>15.169</c:v>
                </c:pt>
                <c:pt idx="9165">
                  <c:v>15.172000000000001</c:v>
                </c:pt>
                <c:pt idx="9166">
                  <c:v>15.173999999999999</c:v>
                </c:pt>
                <c:pt idx="9167">
                  <c:v>15.178000000000001</c:v>
                </c:pt>
                <c:pt idx="9168">
                  <c:v>15.18</c:v>
                </c:pt>
                <c:pt idx="9169">
                  <c:v>15.183</c:v>
                </c:pt>
                <c:pt idx="9170">
                  <c:v>15.186</c:v>
                </c:pt>
                <c:pt idx="9171">
                  <c:v>15.189</c:v>
                </c:pt>
                <c:pt idx="9172">
                  <c:v>15.192</c:v>
                </c:pt>
                <c:pt idx="9173">
                  <c:v>15.194000000000001</c:v>
                </c:pt>
                <c:pt idx="9174">
                  <c:v>15.196999999999999</c:v>
                </c:pt>
                <c:pt idx="9175">
                  <c:v>15.2</c:v>
                </c:pt>
                <c:pt idx="9176">
                  <c:v>15.202</c:v>
                </c:pt>
                <c:pt idx="9177">
                  <c:v>15.205</c:v>
                </c:pt>
                <c:pt idx="9178">
                  <c:v>15.208</c:v>
                </c:pt>
                <c:pt idx="9179">
                  <c:v>15.211</c:v>
                </c:pt>
                <c:pt idx="9180">
                  <c:v>15.212999999999999</c:v>
                </c:pt>
                <c:pt idx="9181">
                  <c:v>15.215999999999999</c:v>
                </c:pt>
                <c:pt idx="9182">
                  <c:v>15.218999999999999</c:v>
                </c:pt>
                <c:pt idx="9183">
                  <c:v>15.221</c:v>
                </c:pt>
                <c:pt idx="9184">
                  <c:v>15.224</c:v>
                </c:pt>
                <c:pt idx="9185">
                  <c:v>15.226000000000001</c:v>
                </c:pt>
                <c:pt idx="9186">
                  <c:v>15.228999999999999</c:v>
                </c:pt>
                <c:pt idx="9187">
                  <c:v>15.231999999999999</c:v>
                </c:pt>
                <c:pt idx="9188">
                  <c:v>15.234</c:v>
                </c:pt>
                <c:pt idx="9189">
                  <c:v>15.237</c:v>
                </c:pt>
                <c:pt idx="9190">
                  <c:v>15.24</c:v>
                </c:pt>
                <c:pt idx="9191">
                  <c:v>15.242000000000001</c:v>
                </c:pt>
                <c:pt idx="9192">
                  <c:v>15.244999999999999</c:v>
                </c:pt>
                <c:pt idx="9193">
                  <c:v>15.247999999999999</c:v>
                </c:pt>
                <c:pt idx="9194">
                  <c:v>15.25</c:v>
                </c:pt>
                <c:pt idx="9195">
                  <c:v>15.253</c:v>
                </c:pt>
                <c:pt idx="9196">
                  <c:v>15.256</c:v>
                </c:pt>
                <c:pt idx="9197">
                  <c:v>15.257999999999999</c:v>
                </c:pt>
                <c:pt idx="9198">
                  <c:v>15.260999999999999</c:v>
                </c:pt>
                <c:pt idx="9199">
                  <c:v>15.263999999999999</c:v>
                </c:pt>
                <c:pt idx="9200">
                  <c:v>15.266</c:v>
                </c:pt>
                <c:pt idx="9201">
                  <c:v>15.269</c:v>
                </c:pt>
                <c:pt idx="9202">
                  <c:v>15.272</c:v>
                </c:pt>
                <c:pt idx="9203">
                  <c:v>15.273999999999999</c:v>
                </c:pt>
                <c:pt idx="9204">
                  <c:v>15.276999999999999</c:v>
                </c:pt>
                <c:pt idx="9205">
                  <c:v>15.28</c:v>
                </c:pt>
                <c:pt idx="9206">
                  <c:v>15.282</c:v>
                </c:pt>
                <c:pt idx="9207">
                  <c:v>15.285</c:v>
                </c:pt>
                <c:pt idx="9208">
                  <c:v>15.288</c:v>
                </c:pt>
                <c:pt idx="9209">
                  <c:v>15.29</c:v>
                </c:pt>
                <c:pt idx="9210">
                  <c:v>15.292999999999999</c:v>
                </c:pt>
                <c:pt idx="9211">
                  <c:v>15.295999999999999</c:v>
                </c:pt>
                <c:pt idx="9212">
                  <c:v>15.298</c:v>
                </c:pt>
                <c:pt idx="9213">
                  <c:v>15.301</c:v>
                </c:pt>
                <c:pt idx="9214">
                  <c:v>15.304</c:v>
                </c:pt>
                <c:pt idx="9215">
                  <c:v>15.305999999999999</c:v>
                </c:pt>
                <c:pt idx="9216">
                  <c:v>15.308999999999999</c:v>
                </c:pt>
                <c:pt idx="9217">
                  <c:v>15.311999999999999</c:v>
                </c:pt>
                <c:pt idx="9218">
                  <c:v>15.314</c:v>
                </c:pt>
                <c:pt idx="9219">
                  <c:v>15.317</c:v>
                </c:pt>
                <c:pt idx="9220">
                  <c:v>15.32</c:v>
                </c:pt>
                <c:pt idx="9221">
                  <c:v>15.323</c:v>
                </c:pt>
                <c:pt idx="9222">
                  <c:v>15.324999999999999</c:v>
                </c:pt>
                <c:pt idx="9223">
                  <c:v>15.327999999999999</c:v>
                </c:pt>
                <c:pt idx="9224">
                  <c:v>15.331</c:v>
                </c:pt>
                <c:pt idx="9225">
                  <c:v>15.333</c:v>
                </c:pt>
                <c:pt idx="9226">
                  <c:v>15.336</c:v>
                </c:pt>
                <c:pt idx="9227">
                  <c:v>15.339</c:v>
                </c:pt>
                <c:pt idx="9228">
                  <c:v>15.340999999999999</c:v>
                </c:pt>
                <c:pt idx="9229">
                  <c:v>15.343999999999999</c:v>
                </c:pt>
                <c:pt idx="9230">
                  <c:v>15.346</c:v>
                </c:pt>
                <c:pt idx="9231">
                  <c:v>15.349</c:v>
                </c:pt>
                <c:pt idx="9232">
                  <c:v>15.352</c:v>
                </c:pt>
                <c:pt idx="9233">
                  <c:v>15.353999999999999</c:v>
                </c:pt>
                <c:pt idx="9234">
                  <c:v>15.356999999999999</c:v>
                </c:pt>
                <c:pt idx="9235">
                  <c:v>15.359</c:v>
                </c:pt>
                <c:pt idx="9236">
                  <c:v>15.362</c:v>
                </c:pt>
                <c:pt idx="9237">
                  <c:v>15.365</c:v>
                </c:pt>
                <c:pt idx="9238">
                  <c:v>15.367000000000001</c:v>
                </c:pt>
                <c:pt idx="9239">
                  <c:v>15.37</c:v>
                </c:pt>
                <c:pt idx="9240">
                  <c:v>15.372999999999999</c:v>
                </c:pt>
                <c:pt idx="9241">
                  <c:v>15.375</c:v>
                </c:pt>
                <c:pt idx="9242">
                  <c:v>15.378</c:v>
                </c:pt>
                <c:pt idx="9243">
                  <c:v>15.381</c:v>
                </c:pt>
                <c:pt idx="9244">
                  <c:v>15.382999999999999</c:v>
                </c:pt>
                <c:pt idx="9245">
                  <c:v>15.387</c:v>
                </c:pt>
                <c:pt idx="9246">
                  <c:v>15.388999999999999</c:v>
                </c:pt>
                <c:pt idx="9247">
                  <c:v>15.391999999999999</c:v>
                </c:pt>
                <c:pt idx="9248">
                  <c:v>15.395</c:v>
                </c:pt>
                <c:pt idx="9249">
                  <c:v>15.397</c:v>
                </c:pt>
                <c:pt idx="9250">
                  <c:v>15.4</c:v>
                </c:pt>
                <c:pt idx="9251">
                  <c:v>15.401999999999999</c:v>
                </c:pt>
                <c:pt idx="9252">
                  <c:v>15.404999999999999</c:v>
                </c:pt>
                <c:pt idx="9253">
                  <c:v>15.407999999999999</c:v>
                </c:pt>
                <c:pt idx="9254">
                  <c:v>15.411</c:v>
                </c:pt>
                <c:pt idx="9255">
                  <c:v>15.413</c:v>
                </c:pt>
                <c:pt idx="9256">
                  <c:v>15.416</c:v>
                </c:pt>
                <c:pt idx="9257">
                  <c:v>15.419</c:v>
                </c:pt>
                <c:pt idx="9258">
                  <c:v>15.420999999999999</c:v>
                </c:pt>
                <c:pt idx="9259">
                  <c:v>15.423999999999999</c:v>
                </c:pt>
                <c:pt idx="9260">
                  <c:v>15.427</c:v>
                </c:pt>
                <c:pt idx="9261">
                  <c:v>15.429</c:v>
                </c:pt>
                <c:pt idx="9262">
                  <c:v>15.432</c:v>
                </c:pt>
                <c:pt idx="9263">
                  <c:v>15.433999999999999</c:v>
                </c:pt>
                <c:pt idx="9264">
                  <c:v>15.436999999999999</c:v>
                </c:pt>
                <c:pt idx="9265">
                  <c:v>15.44</c:v>
                </c:pt>
                <c:pt idx="9266">
                  <c:v>15.443</c:v>
                </c:pt>
                <c:pt idx="9267">
                  <c:v>15.446</c:v>
                </c:pt>
                <c:pt idx="9268">
                  <c:v>15.448</c:v>
                </c:pt>
                <c:pt idx="9269">
                  <c:v>15.451000000000001</c:v>
                </c:pt>
                <c:pt idx="9270">
                  <c:v>15.454000000000001</c:v>
                </c:pt>
                <c:pt idx="9271">
                  <c:v>15.456</c:v>
                </c:pt>
                <c:pt idx="9272">
                  <c:v>15.459</c:v>
                </c:pt>
                <c:pt idx="9273">
                  <c:v>15.462</c:v>
                </c:pt>
                <c:pt idx="9274">
                  <c:v>15.465</c:v>
                </c:pt>
                <c:pt idx="9275">
                  <c:v>15.468</c:v>
                </c:pt>
                <c:pt idx="9276">
                  <c:v>15.47</c:v>
                </c:pt>
                <c:pt idx="9277">
                  <c:v>15.473000000000001</c:v>
                </c:pt>
                <c:pt idx="9278">
                  <c:v>15.476000000000001</c:v>
                </c:pt>
                <c:pt idx="9279">
                  <c:v>15.478</c:v>
                </c:pt>
                <c:pt idx="9280">
                  <c:v>15.481999999999999</c:v>
                </c:pt>
                <c:pt idx="9281">
                  <c:v>15.484</c:v>
                </c:pt>
                <c:pt idx="9282">
                  <c:v>15.487</c:v>
                </c:pt>
                <c:pt idx="9283">
                  <c:v>15.489000000000001</c:v>
                </c:pt>
                <c:pt idx="9284">
                  <c:v>15.492000000000001</c:v>
                </c:pt>
                <c:pt idx="9285">
                  <c:v>15.494999999999999</c:v>
                </c:pt>
                <c:pt idx="9286">
                  <c:v>15.497</c:v>
                </c:pt>
                <c:pt idx="9287">
                  <c:v>15.5</c:v>
                </c:pt>
                <c:pt idx="9288">
                  <c:v>15.503</c:v>
                </c:pt>
                <c:pt idx="9289">
                  <c:v>15.505000000000001</c:v>
                </c:pt>
                <c:pt idx="9290">
                  <c:v>15.507999999999999</c:v>
                </c:pt>
                <c:pt idx="9291">
                  <c:v>15.510999999999999</c:v>
                </c:pt>
                <c:pt idx="9292">
                  <c:v>15.513</c:v>
                </c:pt>
                <c:pt idx="9293">
                  <c:v>15.516</c:v>
                </c:pt>
                <c:pt idx="9294">
                  <c:v>15.519</c:v>
                </c:pt>
                <c:pt idx="9295">
                  <c:v>15.521000000000001</c:v>
                </c:pt>
                <c:pt idx="9296">
                  <c:v>15.523999999999999</c:v>
                </c:pt>
                <c:pt idx="9297">
                  <c:v>15.526999999999999</c:v>
                </c:pt>
                <c:pt idx="9298">
                  <c:v>15.53</c:v>
                </c:pt>
                <c:pt idx="9299">
                  <c:v>15.532</c:v>
                </c:pt>
                <c:pt idx="9300">
                  <c:v>15.535</c:v>
                </c:pt>
                <c:pt idx="9301">
                  <c:v>15.537000000000001</c:v>
                </c:pt>
                <c:pt idx="9302">
                  <c:v>15.541</c:v>
                </c:pt>
                <c:pt idx="9303">
                  <c:v>15.542999999999999</c:v>
                </c:pt>
                <c:pt idx="9304">
                  <c:v>15.545999999999999</c:v>
                </c:pt>
                <c:pt idx="9305">
                  <c:v>15.548</c:v>
                </c:pt>
                <c:pt idx="9306">
                  <c:v>15.551</c:v>
                </c:pt>
                <c:pt idx="9307">
                  <c:v>15.554</c:v>
                </c:pt>
                <c:pt idx="9308">
                  <c:v>15.555999999999999</c:v>
                </c:pt>
                <c:pt idx="9309">
                  <c:v>15.558999999999999</c:v>
                </c:pt>
                <c:pt idx="9310">
                  <c:v>15.561999999999999</c:v>
                </c:pt>
                <c:pt idx="9311">
                  <c:v>15.564</c:v>
                </c:pt>
                <c:pt idx="9312">
                  <c:v>15.567</c:v>
                </c:pt>
                <c:pt idx="9313">
                  <c:v>15.57</c:v>
                </c:pt>
                <c:pt idx="9314">
                  <c:v>15.571999999999999</c:v>
                </c:pt>
                <c:pt idx="9315">
                  <c:v>15.574999999999999</c:v>
                </c:pt>
                <c:pt idx="9316">
                  <c:v>15.577999999999999</c:v>
                </c:pt>
                <c:pt idx="9317">
                  <c:v>15.58</c:v>
                </c:pt>
                <c:pt idx="9318">
                  <c:v>15.583</c:v>
                </c:pt>
                <c:pt idx="9319">
                  <c:v>15.586</c:v>
                </c:pt>
                <c:pt idx="9320">
                  <c:v>15.587999999999999</c:v>
                </c:pt>
                <c:pt idx="9321">
                  <c:v>15.592000000000001</c:v>
                </c:pt>
                <c:pt idx="9322">
                  <c:v>15.593999999999999</c:v>
                </c:pt>
                <c:pt idx="9323">
                  <c:v>15.597</c:v>
                </c:pt>
                <c:pt idx="9324">
                  <c:v>15.599</c:v>
                </c:pt>
                <c:pt idx="9325">
                  <c:v>15.602</c:v>
                </c:pt>
                <c:pt idx="9326">
                  <c:v>15.605</c:v>
                </c:pt>
                <c:pt idx="9327">
                  <c:v>15.608000000000001</c:v>
                </c:pt>
                <c:pt idx="9328">
                  <c:v>15.61</c:v>
                </c:pt>
                <c:pt idx="9329">
                  <c:v>15.613</c:v>
                </c:pt>
                <c:pt idx="9330">
                  <c:v>15.616</c:v>
                </c:pt>
                <c:pt idx="9331">
                  <c:v>15.618</c:v>
                </c:pt>
                <c:pt idx="9332">
                  <c:v>15.621</c:v>
                </c:pt>
                <c:pt idx="9333">
                  <c:v>15.624000000000001</c:v>
                </c:pt>
                <c:pt idx="9334">
                  <c:v>15.625999999999999</c:v>
                </c:pt>
                <c:pt idx="9335">
                  <c:v>15.629</c:v>
                </c:pt>
                <c:pt idx="9336">
                  <c:v>15.632</c:v>
                </c:pt>
                <c:pt idx="9337">
                  <c:v>15.634</c:v>
                </c:pt>
                <c:pt idx="9338">
                  <c:v>15.637</c:v>
                </c:pt>
                <c:pt idx="9339">
                  <c:v>15.64</c:v>
                </c:pt>
                <c:pt idx="9340">
                  <c:v>15.641999999999999</c:v>
                </c:pt>
                <c:pt idx="9341">
                  <c:v>15.645</c:v>
                </c:pt>
                <c:pt idx="9342">
                  <c:v>15.648</c:v>
                </c:pt>
                <c:pt idx="9343">
                  <c:v>15.65</c:v>
                </c:pt>
                <c:pt idx="9344">
                  <c:v>15.653</c:v>
                </c:pt>
                <c:pt idx="9345">
                  <c:v>15.656000000000001</c:v>
                </c:pt>
                <c:pt idx="9346">
                  <c:v>15.657999999999999</c:v>
                </c:pt>
                <c:pt idx="9347">
                  <c:v>15.662000000000001</c:v>
                </c:pt>
                <c:pt idx="9348">
                  <c:v>15.664</c:v>
                </c:pt>
                <c:pt idx="9349">
                  <c:v>15.667</c:v>
                </c:pt>
                <c:pt idx="9350">
                  <c:v>15.669</c:v>
                </c:pt>
                <c:pt idx="9351">
                  <c:v>15.672000000000001</c:v>
                </c:pt>
                <c:pt idx="9352">
                  <c:v>15.675000000000001</c:v>
                </c:pt>
                <c:pt idx="9353">
                  <c:v>15.677</c:v>
                </c:pt>
                <c:pt idx="9354">
                  <c:v>15.68</c:v>
                </c:pt>
                <c:pt idx="9355">
                  <c:v>15.683</c:v>
                </c:pt>
                <c:pt idx="9356">
                  <c:v>15.685</c:v>
                </c:pt>
                <c:pt idx="9357">
                  <c:v>15.688000000000001</c:v>
                </c:pt>
                <c:pt idx="9358">
                  <c:v>15.691000000000001</c:v>
                </c:pt>
                <c:pt idx="9359">
                  <c:v>15.693</c:v>
                </c:pt>
                <c:pt idx="9360">
                  <c:v>15.696</c:v>
                </c:pt>
                <c:pt idx="9361">
                  <c:v>15.699</c:v>
                </c:pt>
                <c:pt idx="9362">
                  <c:v>15.701000000000001</c:v>
                </c:pt>
                <c:pt idx="9363">
                  <c:v>15.704000000000001</c:v>
                </c:pt>
                <c:pt idx="9364">
                  <c:v>15.707000000000001</c:v>
                </c:pt>
                <c:pt idx="9365">
                  <c:v>15.709</c:v>
                </c:pt>
                <c:pt idx="9366">
                  <c:v>15.712999999999999</c:v>
                </c:pt>
                <c:pt idx="9367">
                  <c:v>15.715</c:v>
                </c:pt>
                <c:pt idx="9368">
                  <c:v>15.718</c:v>
                </c:pt>
                <c:pt idx="9369">
                  <c:v>15.72</c:v>
                </c:pt>
                <c:pt idx="9370">
                  <c:v>15.723000000000001</c:v>
                </c:pt>
                <c:pt idx="9371">
                  <c:v>15.725</c:v>
                </c:pt>
                <c:pt idx="9372">
                  <c:v>15.728</c:v>
                </c:pt>
                <c:pt idx="9373">
                  <c:v>15.731</c:v>
                </c:pt>
                <c:pt idx="9374">
                  <c:v>15.733000000000001</c:v>
                </c:pt>
                <c:pt idx="9375">
                  <c:v>15.736000000000001</c:v>
                </c:pt>
                <c:pt idx="9376">
                  <c:v>15.739000000000001</c:v>
                </c:pt>
                <c:pt idx="9377">
                  <c:v>15.741</c:v>
                </c:pt>
                <c:pt idx="9378">
                  <c:v>15.744</c:v>
                </c:pt>
                <c:pt idx="9379">
                  <c:v>15.746</c:v>
                </c:pt>
                <c:pt idx="9380">
                  <c:v>15.749000000000001</c:v>
                </c:pt>
                <c:pt idx="9381">
                  <c:v>15.752000000000001</c:v>
                </c:pt>
                <c:pt idx="9382">
                  <c:v>15.754</c:v>
                </c:pt>
                <c:pt idx="9383">
                  <c:v>15.757</c:v>
                </c:pt>
                <c:pt idx="9384">
                  <c:v>15.76</c:v>
                </c:pt>
                <c:pt idx="9385">
                  <c:v>15.763</c:v>
                </c:pt>
                <c:pt idx="9386">
                  <c:v>15.765000000000001</c:v>
                </c:pt>
                <c:pt idx="9387">
                  <c:v>15.768000000000001</c:v>
                </c:pt>
                <c:pt idx="9388">
                  <c:v>15.771000000000001</c:v>
                </c:pt>
                <c:pt idx="9389">
                  <c:v>15.773</c:v>
                </c:pt>
                <c:pt idx="9390">
                  <c:v>15.776</c:v>
                </c:pt>
                <c:pt idx="9391">
                  <c:v>15.779</c:v>
                </c:pt>
                <c:pt idx="9392">
                  <c:v>15.781000000000001</c:v>
                </c:pt>
                <c:pt idx="9393">
                  <c:v>15.784000000000001</c:v>
                </c:pt>
                <c:pt idx="9394">
                  <c:v>15.787000000000001</c:v>
                </c:pt>
                <c:pt idx="9395">
                  <c:v>15.789</c:v>
                </c:pt>
                <c:pt idx="9396">
                  <c:v>15.792</c:v>
                </c:pt>
                <c:pt idx="9397">
                  <c:v>15.795</c:v>
                </c:pt>
                <c:pt idx="9398">
                  <c:v>15.797000000000001</c:v>
                </c:pt>
                <c:pt idx="9399">
                  <c:v>15.8</c:v>
                </c:pt>
                <c:pt idx="9400">
                  <c:v>15.802</c:v>
                </c:pt>
                <c:pt idx="9401">
                  <c:v>15.805</c:v>
                </c:pt>
                <c:pt idx="9402">
                  <c:v>15.808</c:v>
                </c:pt>
                <c:pt idx="9403">
                  <c:v>15.81</c:v>
                </c:pt>
                <c:pt idx="9404">
                  <c:v>15.813000000000001</c:v>
                </c:pt>
                <c:pt idx="9405">
                  <c:v>15.816000000000001</c:v>
                </c:pt>
                <c:pt idx="9406">
                  <c:v>15.819000000000001</c:v>
                </c:pt>
                <c:pt idx="9407">
                  <c:v>15.821</c:v>
                </c:pt>
                <c:pt idx="9408">
                  <c:v>15.824</c:v>
                </c:pt>
                <c:pt idx="9409">
                  <c:v>15.827</c:v>
                </c:pt>
                <c:pt idx="9410">
                  <c:v>15.829000000000001</c:v>
                </c:pt>
                <c:pt idx="9411">
                  <c:v>15.832000000000001</c:v>
                </c:pt>
                <c:pt idx="9412">
                  <c:v>15.834</c:v>
                </c:pt>
                <c:pt idx="9413">
                  <c:v>15.837</c:v>
                </c:pt>
                <c:pt idx="9414">
                  <c:v>15.84</c:v>
                </c:pt>
                <c:pt idx="9415">
                  <c:v>15.842000000000001</c:v>
                </c:pt>
                <c:pt idx="9416">
                  <c:v>15.845000000000001</c:v>
                </c:pt>
                <c:pt idx="9417">
                  <c:v>15.848000000000001</c:v>
                </c:pt>
                <c:pt idx="9418">
                  <c:v>15.85</c:v>
                </c:pt>
                <c:pt idx="9419">
                  <c:v>15.853</c:v>
                </c:pt>
                <c:pt idx="9420">
                  <c:v>15.856</c:v>
                </c:pt>
                <c:pt idx="9421">
                  <c:v>15.859</c:v>
                </c:pt>
                <c:pt idx="9422">
                  <c:v>15.861000000000001</c:v>
                </c:pt>
                <c:pt idx="9423">
                  <c:v>15.864000000000001</c:v>
                </c:pt>
                <c:pt idx="9424">
                  <c:v>15.867000000000001</c:v>
                </c:pt>
                <c:pt idx="9425">
                  <c:v>15.869</c:v>
                </c:pt>
                <c:pt idx="9426">
                  <c:v>15.872</c:v>
                </c:pt>
                <c:pt idx="9427">
                  <c:v>15.874000000000001</c:v>
                </c:pt>
                <c:pt idx="9428">
                  <c:v>15.877000000000001</c:v>
                </c:pt>
                <c:pt idx="9429">
                  <c:v>15.88</c:v>
                </c:pt>
                <c:pt idx="9430">
                  <c:v>15.882999999999999</c:v>
                </c:pt>
                <c:pt idx="9431">
                  <c:v>15.885</c:v>
                </c:pt>
                <c:pt idx="9432">
                  <c:v>15.888</c:v>
                </c:pt>
                <c:pt idx="9433">
                  <c:v>15.89</c:v>
                </c:pt>
                <c:pt idx="9434">
                  <c:v>15.893000000000001</c:v>
                </c:pt>
                <c:pt idx="9435">
                  <c:v>15.896000000000001</c:v>
                </c:pt>
                <c:pt idx="9436">
                  <c:v>15.898999999999999</c:v>
                </c:pt>
                <c:pt idx="9437">
                  <c:v>15.901</c:v>
                </c:pt>
                <c:pt idx="9438">
                  <c:v>15.904</c:v>
                </c:pt>
                <c:pt idx="9439">
                  <c:v>15.906000000000001</c:v>
                </c:pt>
                <c:pt idx="9440">
                  <c:v>15.909000000000001</c:v>
                </c:pt>
                <c:pt idx="9441">
                  <c:v>15.912000000000001</c:v>
                </c:pt>
                <c:pt idx="9442">
                  <c:v>15.914</c:v>
                </c:pt>
                <c:pt idx="9443">
                  <c:v>15.917</c:v>
                </c:pt>
                <c:pt idx="9444">
                  <c:v>15.92</c:v>
                </c:pt>
                <c:pt idx="9445">
                  <c:v>15.923</c:v>
                </c:pt>
                <c:pt idx="9446">
                  <c:v>15.925000000000001</c:v>
                </c:pt>
                <c:pt idx="9447">
                  <c:v>15.928000000000001</c:v>
                </c:pt>
                <c:pt idx="9448">
                  <c:v>15.930999999999999</c:v>
                </c:pt>
                <c:pt idx="9449">
                  <c:v>15.933</c:v>
                </c:pt>
                <c:pt idx="9450">
                  <c:v>15.936</c:v>
                </c:pt>
                <c:pt idx="9451">
                  <c:v>15.939</c:v>
                </c:pt>
                <c:pt idx="9452">
                  <c:v>15.941000000000001</c:v>
                </c:pt>
                <c:pt idx="9453">
                  <c:v>15.944000000000001</c:v>
                </c:pt>
                <c:pt idx="9454">
                  <c:v>15.946999999999999</c:v>
                </c:pt>
                <c:pt idx="9455">
                  <c:v>15.949</c:v>
                </c:pt>
                <c:pt idx="9456">
                  <c:v>15.952</c:v>
                </c:pt>
                <c:pt idx="9457">
                  <c:v>15.955</c:v>
                </c:pt>
                <c:pt idx="9458">
                  <c:v>15.957000000000001</c:v>
                </c:pt>
                <c:pt idx="9459">
                  <c:v>15.96</c:v>
                </c:pt>
                <c:pt idx="9460">
                  <c:v>15.962999999999999</c:v>
                </c:pt>
                <c:pt idx="9461">
                  <c:v>15.965</c:v>
                </c:pt>
                <c:pt idx="9462">
                  <c:v>15.968</c:v>
                </c:pt>
                <c:pt idx="9463">
                  <c:v>15.971</c:v>
                </c:pt>
                <c:pt idx="9464">
                  <c:v>15.973000000000001</c:v>
                </c:pt>
                <c:pt idx="9465">
                  <c:v>15.976000000000001</c:v>
                </c:pt>
                <c:pt idx="9466">
                  <c:v>15.978999999999999</c:v>
                </c:pt>
                <c:pt idx="9467">
                  <c:v>15.981</c:v>
                </c:pt>
                <c:pt idx="9468">
                  <c:v>15.984</c:v>
                </c:pt>
                <c:pt idx="9469">
                  <c:v>15.988</c:v>
                </c:pt>
                <c:pt idx="9470">
                  <c:v>15.99</c:v>
                </c:pt>
                <c:pt idx="9471">
                  <c:v>15.993</c:v>
                </c:pt>
                <c:pt idx="9472">
                  <c:v>15.994999999999999</c:v>
                </c:pt>
                <c:pt idx="9473">
                  <c:v>15.997999999999999</c:v>
                </c:pt>
                <c:pt idx="9474">
                  <c:v>16.001000000000001</c:v>
                </c:pt>
                <c:pt idx="9475">
                  <c:v>16.003</c:v>
                </c:pt>
                <c:pt idx="9476">
                  <c:v>16.006</c:v>
                </c:pt>
                <c:pt idx="9477">
                  <c:v>16.009</c:v>
                </c:pt>
                <c:pt idx="9478">
                  <c:v>16.010999999999999</c:v>
                </c:pt>
                <c:pt idx="9479">
                  <c:v>16.013999999999999</c:v>
                </c:pt>
                <c:pt idx="9480">
                  <c:v>16.016999999999999</c:v>
                </c:pt>
                <c:pt idx="9481">
                  <c:v>16.018999999999998</c:v>
                </c:pt>
                <c:pt idx="9482">
                  <c:v>16.021999999999998</c:v>
                </c:pt>
                <c:pt idx="9483">
                  <c:v>16.024999999999999</c:v>
                </c:pt>
                <c:pt idx="9484">
                  <c:v>16.027000000000001</c:v>
                </c:pt>
                <c:pt idx="9485">
                  <c:v>16.03</c:v>
                </c:pt>
                <c:pt idx="9486">
                  <c:v>16.033000000000001</c:v>
                </c:pt>
                <c:pt idx="9487">
                  <c:v>16.035</c:v>
                </c:pt>
                <c:pt idx="9488">
                  <c:v>16.038</c:v>
                </c:pt>
                <c:pt idx="9489">
                  <c:v>16.041</c:v>
                </c:pt>
                <c:pt idx="9490">
                  <c:v>16.042999999999999</c:v>
                </c:pt>
                <c:pt idx="9491">
                  <c:v>16.045999999999999</c:v>
                </c:pt>
                <c:pt idx="9492">
                  <c:v>16.048999999999999</c:v>
                </c:pt>
                <c:pt idx="9493">
                  <c:v>16.050999999999998</c:v>
                </c:pt>
                <c:pt idx="9494">
                  <c:v>16.053999999999998</c:v>
                </c:pt>
                <c:pt idx="9495">
                  <c:v>16.056999999999999</c:v>
                </c:pt>
                <c:pt idx="9496">
                  <c:v>16.059000000000001</c:v>
                </c:pt>
                <c:pt idx="9497">
                  <c:v>16.062000000000001</c:v>
                </c:pt>
                <c:pt idx="9498">
                  <c:v>16.065000000000001</c:v>
                </c:pt>
                <c:pt idx="9499">
                  <c:v>16.067</c:v>
                </c:pt>
                <c:pt idx="9500">
                  <c:v>16.07</c:v>
                </c:pt>
                <c:pt idx="9501">
                  <c:v>16.073</c:v>
                </c:pt>
                <c:pt idx="9502">
                  <c:v>16.074999999999999</c:v>
                </c:pt>
                <c:pt idx="9503">
                  <c:v>16.077999999999999</c:v>
                </c:pt>
                <c:pt idx="9504">
                  <c:v>16.079999999999998</c:v>
                </c:pt>
                <c:pt idx="9505">
                  <c:v>16.082999999999998</c:v>
                </c:pt>
                <c:pt idx="9506">
                  <c:v>16.085000000000001</c:v>
                </c:pt>
                <c:pt idx="9507">
                  <c:v>16.088000000000001</c:v>
                </c:pt>
                <c:pt idx="9508">
                  <c:v>16.09</c:v>
                </c:pt>
                <c:pt idx="9509">
                  <c:v>16.093</c:v>
                </c:pt>
                <c:pt idx="9510">
                  <c:v>16.096</c:v>
                </c:pt>
                <c:pt idx="9511">
                  <c:v>16.097999999999999</c:v>
                </c:pt>
                <c:pt idx="9512">
                  <c:v>16.100999999999999</c:v>
                </c:pt>
                <c:pt idx="9513">
                  <c:v>16.103999999999999</c:v>
                </c:pt>
                <c:pt idx="9514">
                  <c:v>16.106000000000002</c:v>
                </c:pt>
                <c:pt idx="9515">
                  <c:v>16.109000000000002</c:v>
                </c:pt>
                <c:pt idx="9516">
                  <c:v>16.111999999999998</c:v>
                </c:pt>
                <c:pt idx="9517">
                  <c:v>16.114000000000001</c:v>
                </c:pt>
                <c:pt idx="9518">
                  <c:v>16.117000000000001</c:v>
                </c:pt>
                <c:pt idx="9519">
                  <c:v>16.12</c:v>
                </c:pt>
                <c:pt idx="9520">
                  <c:v>16.122</c:v>
                </c:pt>
                <c:pt idx="9521">
                  <c:v>16.125</c:v>
                </c:pt>
                <c:pt idx="9522">
                  <c:v>16.128</c:v>
                </c:pt>
                <c:pt idx="9523">
                  <c:v>16.13</c:v>
                </c:pt>
                <c:pt idx="9524">
                  <c:v>16.132999999999999</c:v>
                </c:pt>
                <c:pt idx="9525">
                  <c:v>16.135999999999999</c:v>
                </c:pt>
                <c:pt idx="9526">
                  <c:v>16.138000000000002</c:v>
                </c:pt>
                <c:pt idx="9527">
                  <c:v>16.140999999999998</c:v>
                </c:pt>
                <c:pt idx="9528">
                  <c:v>16.143999999999998</c:v>
                </c:pt>
                <c:pt idx="9529">
                  <c:v>16.146000000000001</c:v>
                </c:pt>
                <c:pt idx="9530">
                  <c:v>16.149000000000001</c:v>
                </c:pt>
                <c:pt idx="9531">
                  <c:v>16.152000000000001</c:v>
                </c:pt>
                <c:pt idx="9532">
                  <c:v>16.154</c:v>
                </c:pt>
                <c:pt idx="9533">
                  <c:v>16.157</c:v>
                </c:pt>
                <c:pt idx="9534">
                  <c:v>16.16</c:v>
                </c:pt>
                <c:pt idx="9535">
                  <c:v>16.161999999999999</c:v>
                </c:pt>
                <c:pt idx="9536">
                  <c:v>16.164999999999999</c:v>
                </c:pt>
                <c:pt idx="9537">
                  <c:v>16.167999999999999</c:v>
                </c:pt>
                <c:pt idx="9538">
                  <c:v>16.170000000000002</c:v>
                </c:pt>
                <c:pt idx="9539">
                  <c:v>16.172999999999998</c:v>
                </c:pt>
                <c:pt idx="9540">
                  <c:v>16.175999999999998</c:v>
                </c:pt>
                <c:pt idx="9541">
                  <c:v>16.178000000000001</c:v>
                </c:pt>
                <c:pt idx="9542">
                  <c:v>16.181000000000001</c:v>
                </c:pt>
                <c:pt idx="9543">
                  <c:v>16.184000000000001</c:v>
                </c:pt>
                <c:pt idx="9544">
                  <c:v>16.186</c:v>
                </c:pt>
                <c:pt idx="9545">
                  <c:v>16.189</c:v>
                </c:pt>
                <c:pt idx="9546">
                  <c:v>16.192</c:v>
                </c:pt>
                <c:pt idx="9547">
                  <c:v>16.193999999999999</c:v>
                </c:pt>
                <c:pt idx="9548">
                  <c:v>16.196999999999999</c:v>
                </c:pt>
                <c:pt idx="9549">
                  <c:v>16.2</c:v>
                </c:pt>
                <c:pt idx="9550">
                  <c:v>16.202000000000002</c:v>
                </c:pt>
                <c:pt idx="9551">
                  <c:v>16.204999999999998</c:v>
                </c:pt>
                <c:pt idx="9552">
                  <c:v>16.207999999999998</c:v>
                </c:pt>
                <c:pt idx="9553">
                  <c:v>16.21</c:v>
                </c:pt>
                <c:pt idx="9554">
                  <c:v>16.213000000000001</c:v>
                </c:pt>
                <c:pt idx="9555">
                  <c:v>16.216000000000001</c:v>
                </c:pt>
                <c:pt idx="9556">
                  <c:v>16.218</c:v>
                </c:pt>
                <c:pt idx="9557">
                  <c:v>16.221</c:v>
                </c:pt>
                <c:pt idx="9558">
                  <c:v>16.224</c:v>
                </c:pt>
                <c:pt idx="9559">
                  <c:v>16.225999999999999</c:v>
                </c:pt>
                <c:pt idx="9560">
                  <c:v>16.228999999999999</c:v>
                </c:pt>
                <c:pt idx="9561">
                  <c:v>16.231999999999999</c:v>
                </c:pt>
                <c:pt idx="9562">
                  <c:v>16.234000000000002</c:v>
                </c:pt>
                <c:pt idx="9563">
                  <c:v>16.236999999999998</c:v>
                </c:pt>
                <c:pt idx="9564">
                  <c:v>16.239999999999998</c:v>
                </c:pt>
                <c:pt idx="9565">
                  <c:v>16.242000000000001</c:v>
                </c:pt>
                <c:pt idx="9566">
                  <c:v>16.245000000000001</c:v>
                </c:pt>
                <c:pt idx="9567">
                  <c:v>16.248000000000001</c:v>
                </c:pt>
                <c:pt idx="9568">
                  <c:v>16.25</c:v>
                </c:pt>
                <c:pt idx="9569">
                  <c:v>16.253</c:v>
                </c:pt>
                <c:pt idx="9570">
                  <c:v>16.256</c:v>
                </c:pt>
                <c:pt idx="9571">
                  <c:v>16.257999999999999</c:v>
                </c:pt>
                <c:pt idx="9572">
                  <c:v>16.260999999999999</c:v>
                </c:pt>
                <c:pt idx="9573">
                  <c:v>16.263999999999999</c:v>
                </c:pt>
                <c:pt idx="9574">
                  <c:v>16.265999999999998</c:v>
                </c:pt>
                <c:pt idx="9575">
                  <c:v>16.268999999999998</c:v>
                </c:pt>
                <c:pt idx="9576">
                  <c:v>16.271999999999998</c:v>
                </c:pt>
                <c:pt idx="9577">
                  <c:v>16.274000000000001</c:v>
                </c:pt>
                <c:pt idx="9578">
                  <c:v>16.277000000000001</c:v>
                </c:pt>
                <c:pt idx="9579">
                  <c:v>16.28</c:v>
                </c:pt>
                <c:pt idx="9580">
                  <c:v>16.282</c:v>
                </c:pt>
                <c:pt idx="9581">
                  <c:v>16.285</c:v>
                </c:pt>
                <c:pt idx="9582">
                  <c:v>16.288</c:v>
                </c:pt>
                <c:pt idx="9583">
                  <c:v>16.29</c:v>
                </c:pt>
                <c:pt idx="9584">
                  <c:v>16.292999999999999</c:v>
                </c:pt>
                <c:pt idx="9585">
                  <c:v>16.295999999999999</c:v>
                </c:pt>
                <c:pt idx="9586">
                  <c:v>16.297999999999998</c:v>
                </c:pt>
                <c:pt idx="9587">
                  <c:v>16.300999999999998</c:v>
                </c:pt>
                <c:pt idx="9588">
                  <c:v>16.303999999999998</c:v>
                </c:pt>
                <c:pt idx="9589">
                  <c:v>16.306000000000001</c:v>
                </c:pt>
                <c:pt idx="9590">
                  <c:v>16.309000000000001</c:v>
                </c:pt>
                <c:pt idx="9591">
                  <c:v>16.312000000000001</c:v>
                </c:pt>
                <c:pt idx="9592">
                  <c:v>16.314</c:v>
                </c:pt>
                <c:pt idx="9593">
                  <c:v>16.317</c:v>
                </c:pt>
                <c:pt idx="9594">
                  <c:v>16.32</c:v>
                </c:pt>
                <c:pt idx="9595">
                  <c:v>16.321999999999999</c:v>
                </c:pt>
                <c:pt idx="9596">
                  <c:v>16.324999999999999</c:v>
                </c:pt>
                <c:pt idx="9597">
                  <c:v>16.327999999999999</c:v>
                </c:pt>
                <c:pt idx="9598">
                  <c:v>16.329999999999998</c:v>
                </c:pt>
                <c:pt idx="9599">
                  <c:v>16.332999999999998</c:v>
                </c:pt>
                <c:pt idx="9600">
                  <c:v>16.335999999999999</c:v>
                </c:pt>
                <c:pt idx="9601">
                  <c:v>16.338000000000001</c:v>
                </c:pt>
                <c:pt idx="9602">
                  <c:v>16.341000000000001</c:v>
                </c:pt>
                <c:pt idx="9603">
                  <c:v>16.344000000000001</c:v>
                </c:pt>
                <c:pt idx="9604">
                  <c:v>16.346</c:v>
                </c:pt>
                <c:pt idx="9605">
                  <c:v>16.349</c:v>
                </c:pt>
                <c:pt idx="9606">
                  <c:v>16.352</c:v>
                </c:pt>
                <c:pt idx="9607">
                  <c:v>16.353999999999999</c:v>
                </c:pt>
                <c:pt idx="9608">
                  <c:v>16.356999999999999</c:v>
                </c:pt>
                <c:pt idx="9609">
                  <c:v>16.36</c:v>
                </c:pt>
                <c:pt idx="9610">
                  <c:v>16.361999999999998</c:v>
                </c:pt>
                <c:pt idx="9611">
                  <c:v>16.364999999999998</c:v>
                </c:pt>
                <c:pt idx="9612">
                  <c:v>16.367999999999999</c:v>
                </c:pt>
                <c:pt idx="9613">
                  <c:v>16.37</c:v>
                </c:pt>
                <c:pt idx="9614">
                  <c:v>16.373000000000001</c:v>
                </c:pt>
                <c:pt idx="9615">
                  <c:v>16.376000000000001</c:v>
                </c:pt>
                <c:pt idx="9616">
                  <c:v>16.378</c:v>
                </c:pt>
                <c:pt idx="9617">
                  <c:v>16.381</c:v>
                </c:pt>
                <c:pt idx="9618">
                  <c:v>16.384</c:v>
                </c:pt>
                <c:pt idx="9619">
                  <c:v>16.385999999999999</c:v>
                </c:pt>
                <c:pt idx="9620">
                  <c:v>16.388999999999999</c:v>
                </c:pt>
                <c:pt idx="9621">
                  <c:v>16.391999999999999</c:v>
                </c:pt>
                <c:pt idx="9622">
                  <c:v>16.393999999999998</c:v>
                </c:pt>
                <c:pt idx="9623">
                  <c:v>16.396999999999998</c:v>
                </c:pt>
                <c:pt idx="9624">
                  <c:v>16.399999999999999</c:v>
                </c:pt>
                <c:pt idx="9625">
                  <c:v>16.402000000000001</c:v>
                </c:pt>
                <c:pt idx="9626">
                  <c:v>16.405000000000001</c:v>
                </c:pt>
                <c:pt idx="9627">
                  <c:v>16.408000000000001</c:v>
                </c:pt>
                <c:pt idx="9628">
                  <c:v>16.41</c:v>
                </c:pt>
                <c:pt idx="9629">
                  <c:v>16.413</c:v>
                </c:pt>
                <c:pt idx="9630">
                  <c:v>16.416</c:v>
                </c:pt>
                <c:pt idx="9631">
                  <c:v>16.417999999999999</c:v>
                </c:pt>
                <c:pt idx="9632">
                  <c:v>16.420999999999999</c:v>
                </c:pt>
                <c:pt idx="9633">
                  <c:v>16.423999999999999</c:v>
                </c:pt>
                <c:pt idx="9634">
                  <c:v>16.425999999999998</c:v>
                </c:pt>
                <c:pt idx="9635">
                  <c:v>16.428999999999998</c:v>
                </c:pt>
                <c:pt idx="9636">
                  <c:v>16.431000000000001</c:v>
                </c:pt>
                <c:pt idx="9637">
                  <c:v>16.434000000000001</c:v>
                </c:pt>
                <c:pt idx="9638">
                  <c:v>16.436</c:v>
                </c:pt>
                <c:pt idx="9639">
                  <c:v>16.439</c:v>
                </c:pt>
                <c:pt idx="9640">
                  <c:v>16.442</c:v>
                </c:pt>
                <c:pt idx="9641">
                  <c:v>16.443999999999999</c:v>
                </c:pt>
                <c:pt idx="9642">
                  <c:v>16.446999999999999</c:v>
                </c:pt>
                <c:pt idx="9643">
                  <c:v>16.449000000000002</c:v>
                </c:pt>
                <c:pt idx="9644">
                  <c:v>16.452000000000002</c:v>
                </c:pt>
                <c:pt idx="9645">
                  <c:v>16.454000000000001</c:v>
                </c:pt>
                <c:pt idx="9646">
                  <c:v>16.457000000000001</c:v>
                </c:pt>
                <c:pt idx="9647">
                  <c:v>16.46</c:v>
                </c:pt>
                <c:pt idx="9648">
                  <c:v>16.463000000000001</c:v>
                </c:pt>
                <c:pt idx="9649">
                  <c:v>16.465</c:v>
                </c:pt>
                <c:pt idx="9650">
                  <c:v>16.468</c:v>
                </c:pt>
                <c:pt idx="9651">
                  <c:v>16.471</c:v>
                </c:pt>
                <c:pt idx="9652">
                  <c:v>16.472999999999999</c:v>
                </c:pt>
                <c:pt idx="9653">
                  <c:v>16.475999999999999</c:v>
                </c:pt>
                <c:pt idx="9654">
                  <c:v>16.478999999999999</c:v>
                </c:pt>
                <c:pt idx="9655">
                  <c:v>16.481000000000002</c:v>
                </c:pt>
                <c:pt idx="9656">
                  <c:v>16.484000000000002</c:v>
                </c:pt>
                <c:pt idx="9657">
                  <c:v>16.486999999999998</c:v>
                </c:pt>
                <c:pt idx="9658">
                  <c:v>16.489000000000001</c:v>
                </c:pt>
                <c:pt idx="9659">
                  <c:v>16.492000000000001</c:v>
                </c:pt>
                <c:pt idx="9660">
                  <c:v>16.495000000000001</c:v>
                </c:pt>
                <c:pt idx="9661">
                  <c:v>16.497</c:v>
                </c:pt>
                <c:pt idx="9662">
                  <c:v>16.5</c:v>
                </c:pt>
                <c:pt idx="9663">
                  <c:v>16.503</c:v>
                </c:pt>
                <c:pt idx="9664">
                  <c:v>16.504999999999999</c:v>
                </c:pt>
                <c:pt idx="9665">
                  <c:v>16.507999999999999</c:v>
                </c:pt>
                <c:pt idx="9666">
                  <c:v>16.510999999999999</c:v>
                </c:pt>
                <c:pt idx="9667">
                  <c:v>16.513000000000002</c:v>
                </c:pt>
                <c:pt idx="9668">
                  <c:v>16.515999999999998</c:v>
                </c:pt>
                <c:pt idx="9669">
                  <c:v>16.518999999999998</c:v>
                </c:pt>
                <c:pt idx="9670">
                  <c:v>16.521000000000001</c:v>
                </c:pt>
                <c:pt idx="9671">
                  <c:v>16.524000000000001</c:v>
                </c:pt>
                <c:pt idx="9672">
                  <c:v>16.527000000000001</c:v>
                </c:pt>
                <c:pt idx="9673">
                  <c:v>16.529</c:v>
                </c:pt>
                <c:pt idx="9674">
                  <c:v>16.532</c:v>
                </c:pt>
                <c:pt idx="9675">
                  <c:v>16.533999999999999</c:v>
                </c:pt>
                <c:pt idx="9676">
                  <c:v>16.536999999999999</c:v>
                </c:pt>
                <c:pt idx="9677">
                  <c:v>16.54</c:v>
                </c:pt>
                <c:pt idx="9678">
                  <c:v>16.542000000000002</c:v>
                </c:pt>
                <c:pt idx="9679">
                  <c:v>16.545000000000002</c:v>
                </c:pt>
                <c:pt idx="9680">
                  <c:v>16.547999999999998</c:v>
                </c:pt>
                <c:pt idx="9681">
                  <c:v>16.55</c:v>
                </c:pt>
                <c:pt idx="9682">
                  <c:v>16.553000000000001</c:v>
                </c:pt>
                <c:pt idx="9683">
                  <c:v>16.556000000000001</c:v>
                </c:pt>
                <c:pt idx="9684">
                  <c:v>16.559000000000001</c:v>
                </c:pt>
                <c:pt idx="9685">
                  <c:v>16.561</c:v>
                </c:pt>
                <c:pt idx="9686">
                  <c:v>16.564</c:v>
                </c:pt>
                <c:pt idx="9687">
                  <c:v>16.567</c:v>
                </c:pt>
                <c:pt idx="9688">
                  <c:v>16.568999999999999</c:v>
                </c:pt>
                <c:pt idx="9689">
                  <c:v>16.571999999999999</c:v>
                </c:pt>
                <c:pt idx="9690">
                  <c:v>16.574000000000002</c:v>
                </c:pt>
                <c:pt idx="9691">
                  <c:v>16.577000000000002</c:v>
                </c:pt>
                <c:pt idx="9692">
                  <c:v>16.579999999999998</c:v>
                </c:pt>
                <c:pt idx="9693">
                  <c:v>16.582999999999998</c:v>
                </c:pt>
                <c:pt idx="9694">
                  <c:v>16.585000000000001</c:v>
                </c:pt>
                <c:pt idx="9695">
                  <c:v>16.588000000000001</c:v>
                </c:pt>
                <c:pt idx="9696">
                  <c:v>16.591000000000001</c:v>
                </c:pt>
                <c:pt idx="9697">
                  <c:v>16.593</c:v>
                </c:pt>
                <c:pt idx="9698">
                  <c:v>16.596</c:v>
                </c:pt>
                <c:pt idx="9699">
                  <c:v>16.599</c:v>
                </c:pt>
                <c:pt idx="9700">
                  <c:v>16.600999999999999</c:v>
                </c:pt>
                <c:pt idx="9701">
                  <c:v>16.603999999999999</c:v>
                </c:pt>
                <c:pt idx="9702">
                  <c:v>16.606000000000002</c:v>
                </c:pt>
                <c:pt idx="9703">
                  <c:v>16.609000000000002</c:v>
                </c:pt>
                <c:pt idx="9704">
                  <c:v>16.611999999999998</c:v>
                </c:pt>
                <c:pt idx="9705">
                  <c:v>16.614000000000001</c:v>
                </c:pt>
                <c:pt idx="9706">
                  <c:v>16.617000000000001</c:v>
                </c:pt>
                <c:pt idx="9707">
                  <c:v>16.62</c:v>
                </c:pt>
                <c:pt idx="9708">
                  <c:v>16.622</c:v>
                </c:pt>
                <c:pt idx="9709">
                  <c:v>16.625</c:v>
                </c:pt>
                <c:pt idx="9710">
                  <c:v>16.628</c:v>
                </c:pt>
                <c:pt idx="9711">
                  <c:v>16.631</c:v>
                </c:pt>
                <c:pt idx="9712">
                  <c:v>16.632999999999999</c:v>
                </c:pt>
                <c:pt idx="9713">
                  <c:v>16.635999999999999</c:v>
                </c:pt>
                <c:pt idx="9714">
                  <c:v>16.638999999999999</c:v>
                </c:pt>
                <c:pt idx="9715">
                  <c:v>16.640999999999998</c:v>
                </c:pt>
                <c:pt idx="9716">
                  <c:v>16.643999999999998</c:v>
                </c:pt>
                <c:pt idx="9717">
                  <c:v>16.646000000000001</c:v>
                </c:pt>
                <c:pt idx="9718">
                  <c:v>16.649000000000001</c:v>
                </c:pt>
                <c:pt idx="9719">
                  <c:v>16.652000000000001</c:v>
                </c:pt>
                <c:pt idx="9720">
                  <c:v>16.654</c:v>
                </c:pt>
                <c:pt idx="9721">
                  <c:v>16.657</c:v>
                </c:pt>
                <c:pt idx="9722">
                  <c:v>16.66</c:v>
                </c:pt>
                <c:pt idx="9723">
                  <c:v>16.663</c:v>
                </c:pt>
                <c:pt idx="9724">
                  <c:v>16.664999999999999</c:v>
                </c:pt>
                <c:pt idx="9725">
                  <c:v>16.667999999999999</c:v>
                </c:pt>
                <c:pt idx="9726">
                  <c:v>16.670999999999999</c:v>
                </c:pt>
                <c:pt idx="9727">
                  <c:v>16.672999999999998</c:v>
                </c:pt>
                <c:pt idx="9728">
                  <c:v>16.675999999999998</c:v>
                </c:pt>
                <c:pt idx="9729">
                  <c:v>16.678999999999998</c:v>
                </c:pt>
                <c:pt idx="9730">
                  <c:v>16.681000000000001</c:v>
                </c:pt>
                <c:pt idx="9731">
                  <c:v>16.684000000000001</c:v>
                </c:pt>
                <c:pt idx="9732">
                  <c:v>16.687000000000001</c:v>
                </c:pt>
                <c:pt idx="9733">
                  <c:v>16.689</c:v>
                </c:pt>
                <c:pt idx="9734">
                  <c:v>16.692</c:v>
                </c:pt>
                <c:pt idx="9735">
                  <c:v>16.695</c:v>
                </c:pt>
                <c:pt idx="9736">
                  <c:v>16.696999999999999</c:v>
                </c:pt>
                <c:pt idx="9737">
                  <c:v>16.7</c:v>
                </c:pt>
                <c:pt idx="9738">
                  <c:v>16.702000000000002</c:v>
                </c:pt>
                <c:pt idx="9739">
                  <c:v>16.704999999999998</c:v>
                </c:pt>
                <c:pt idx="9740">
                  <c:v>16.707999999999998</c:v>
                </c:pt>
                <c:pt idx="9741">
                  <c:v>16.710999999999999</c:v>
                </c:pt>
                <c:pt idx="9742">
                  <c:v>16.713000000000001</c:v>
                </c:pt>
                <c:pt idx="9743">
                  <c:v>16.716000000000001</c:v>
                </c:pt>
                <c:pt idx="9744">
                  <c:v>16.719000000000001</c:v>
                </c:pt>
                <c:pt idx="9745">
                  <c:v>16.721</c:v>
                </c:pt>
                <c:pt idx="9746">
                  <c:v>16.724</c:v>
                </c:pt>
                <c:pt idx="9747">
                  <c:v>16.725999999999999</c:v>
                </c:pt>
                <c:pt idx="9748">
                  <c:v>16.728999999999999</c:v>
                </c:pt>
                <c:pt idx="9749">
                  <c:v>16.731999999999999</c:v>
                </c:pt>
                <c:pt idx="9750">
                  <c:v>16.734000000000002</c:v>
                </c:pt>
                <c:pt idx="9751">
                  <c:v>16.736999999999998</c:v>
                </c:pt>
                <c:pt idx="9752">
                  <c:v>16.739999999999998</c:v>
                </c:pt>
                <c:pt idx="9753">
                  <c:v>16.742000000000001</c:v>
                </c:pt>
                <c:pt idx="9754">
                  <c:v>16.745000000000001</c:v>
                </c:pt>
                <c:pt idx="9755">
                  <c:v>16.748000000000001</c:v>
                </c:pt>
                <c:pt idx="9756">
                  <c:v>16.75</c:v>
                </c:pt>
                <c:pt idx="9757">
                  <c:v>16.753</c:v>
                </c:pt>
                <c:pt idx="9758">
                  <c:v>16.756</c:v>
                </c:pt>
                <c:pt idx="9759">
                  <c:v>16.759</c:v>
                </c:pt>
                <c:pt idx="9760">
                  <c:v>16.760999999999999</c:v>
                </c:pt>
                <c:pt idx="9761">
                  <c:v>16.763999999999999</c:v>
                </c:pt>
                <c:pt idx="9762">
                  <c:v>16.766999999999999</c:v>
                </c:pt>
                <c:pt idx="9763">
                  <c:v>16.768999999999998</c:v>
                </c:pt>
                <c:pt idx="9764">
                  <c:v>16.771999999999998</c:v>
                </c:pt>
                <c:pt idx="9765">
                  <c:v>16.774000000000001</c:v>
                </c:pt>
                <c:pt idx="9766">
                  <c:v>16.777000000000001</c:v>
                </c:pt>
                <c:pt idx="9767">
                  <c:v>16.78</c:v>
                </c:pt>
                <c:pt idx="9768">
                  <c:v>16.782</c:v>
                </c:pt>
                <c:pt idx="9769">
                  <c:v>16.785</c:v>
                </c:pt>
                <c:pt idx="9770">
                  <c:v>16.788</c:v>
                </c:pt>
                <c:pt idx="9771">
                  <c:v>16.79</c:v>
                </c:pt>
                <c:pt idx="9772">
                  <c:v>16.792999999999999</c:v>
                </c:pt>
                <c:pt idx="9773">
                  <c:v>16.795999999999999</c:v>
                </c:pt>
                <c:pt idx="9774">
                  <c:v>16.798999999999999</c:v>
                </c:pt>
                <c:pt idx="9775">
                  <c:v>16.800999999999998</c:v>
                </c:pt>
                <c:pt idx="9776">
                  <c:v>16.803999999999998</c:v>
                </c:pt>
                <c:pt idx="9777">
                  <c:v>16.806000000000001</c:v>
                </c:pt>
                <c:pt idx="9778">
                  <c:v>16.809000000000001</c:v>
                </c:pt>
                <c:pt idx="9779">
                  <c:v>16.812000000000001</c:v>
                </c:pt>
                <c:pt idx="9780">
                  <c:v>16.814</c:v>
                </c:pt>
                <c:pt idx="9781">
                  <c:v>16.817</c:v>
                </c:pt>
                <c:pt idx="9782">
                  <c:v>16.818999999999999</c:v>
                </c:pt>
                <c:pt idx="9783">
                  <c:v>16.821999999999999</c:v>
                </c:pt>
                <c:pt idx="9784">
                  <c:v>16.824000000000002</c:v>
                </c:pt>
                <c:pt idx="9785">
                  <c:v>16.827000000000002</c:v>
                </c:pt>
                <c:pt idx="9786">
                  <c:v>16.829999999999998</c:v>
                </c:pt>
                <c:pt idx="9787">
                  <c:v>16.832000000000001</c:v>
                </c:pt>
                <c:pt idx="9788">
                  <c:v>16.835000000000001</c:v>
                </c:pt>
                <c:pt idx="9789">
                  <c:v>16.838000000000001</c:v>
                </c:pt>
                <c:pt idx="9790">
                  <c:v>16.84</c:v>
                </c:pt>
                <c:pt idx="9791">
                  <c:v>16.843</c:v>
                </c:pt>
                <c:pt idx="9792">
                  <c:v>16.846</c:v>
                </c:pt>
                <c:pt idx="9793">
                  <c:v>16.847999999999999</c:v>
                </c:pt>
                <c:pt idx="9794">
                  <c:v>16.850999999999999</c:v>
                </c:pt>
                <c:pt idx="9795">
                  <c:v>16.853999999999999</c:v>
                </c:pt>
                <c:pt idx="9796">
                  <c:v>16.856000000000002</c:v>
                </c:pt>
                <c:pt idx="9797">
                  <c:v>16.859000000000002</c:v>
                </c:pt>
                <c:pt idx="9798">
                  <c:v>16.861999999999998</c:v>
                </c:pt>
                <c:pt idx="9799">
                  <c:v>16.864000000000001</c:v>
                </c:pt>
                <c:pt idx="9800">
                  <c:v>16.867000000000001</c:v>
                </c:pt>
                <c:pt idx="9801">
                  <c:v>16.87</c:v>
                </c:pt>
                <c:pt idx="9802">
                  <c:v>16.872</c:v>
                </c:pt>
                <c:pt idx="9803">
                  <c:v>16.875</c:v>
                </c:pt>
                <c:pt idx="9804">
                  <c:v>16.878</c:v>
                </c:pt>
                <c:pt idx="9805">
                  <c:v>16.88</c:v>
                </c:pt>
                <c:pt idx="9806">
                  <c:v>16.882999999999999</c:v>
                </c:pt>
                <c:pt idx="9807">
                  <c:v>16.885999999999999</c:v>
                </c:pt>
                <c:pt idx="9808">
                  <c:v>16.888000000000002</c:v>
                </c:pt>
                <c:pt idx="9809">
                  <c:v>16.890999999999998</c:v>
                </c:pt>
                <c:pt idx="9810">
                  <c:v>16.893999999999998</c:v>
                </c:pt>
                <c:pt idx="9811">
                  <c:v>16.896000000000001</c:v>
                </c:pt>
                <c:pt idx="9812">
                  <c:v>16.899000000000001</c:v>
                </c:pt>
                <c:pt idx="9813">
                  <c:v>16.902000000000001</c:v>
                </c:pt>
                <c:pt idx="9814">
                  <c:v>16.904</c:v>
                </c:pt>
                <c:pt idx="9815">
                  <c:v>16.907</c:v>
                </c:pt>
                <c:pt idx="9816">
                  <c:v>16.91</c:v>
                </c:pt>
                <c:pt idx="9817">
                  <c:v>16.911999999999999</c:v>
                </c:pt>
                <c:pt idx="9818">
                  <c:v>16.914999999999999</c:v>
                </c:pt>
                <c:pt idx="9819">
                  <c:v>16.917999999999999</c:v>
                </c:pt>
                <c:pt idx="9820">
                  <c:v>16.920000000000002</c:v>
                </c:pt>
                <c:pt idx="9821">
                  <c:v>16.922999999999998</c:v>
                </c:pt>
                <c:pt idx="9822">
                  <c:v>16.925999999999998</c:v>
                </c:pt>
                <c:pt idx="9823">
                  <c:v>16.928000000000001</c:v>
                </c:pt>
                <c:pt idx="9824">
                  <c:v>16.931000000000001</c:v>
                </c:pt>
                <c:pt idx="9825">
                  <c:v>16.934000000000001</c:v>
                </c:pt>
                <c:pt idx="9826">
                  <c:v>16.936</c:v>
                </c:pt>
                <c:pt idx="9827">
                  <c:v>16.939</c:v>
                </c:pt>
                <c:pt idx="9828">
                  <c:v>16.942</c:v>
                </c:pt>
                <c:pt idx="9829">
                  <c:v>16.943999999999999</c:v>
                </c:pt>
                <c:pt idx="9830">
                  <c:v>16.946999999999999</c:v>
                </c:pt>
                <c:pt idx="9831">
                  <c:v>16.95</c:v>
                </c:pt>
                <c:pt idx="9832">
                  <c:v>16.952000000000002</c:v>
                </c:pt>
                <c:pt idx="9833">
                  <c:v>16.954999999999998</c:v>
                </c:pt>
                <c:pt idx="9834">
                  <c:v>16.957999999999998</c:v>
                </c:pt>
                <c:pt idx="9835">
                  <c:v>16.96</c:v>
                </c:pt>
                <c:pt idx="9836">
                  <c:v>16.963000000000001</c:v>
                </c:pt>
                <c:pt idx="9837">
                  <c:v>16.966000000000001</c:v>
                </c:pt>
                <c:pt idx="9838">
                  <c:v>16.968</c:v>
                </c:pt>
                <c:pt idx="9839">
                  <c:v>16.971</c:v>
                </c:pt>
                <c:pt idx="9840">
                  <c:v>16.974</c:v>
                </c:pt>
                <c:pt idx="9841">
                  <c:v>16.975999999999999</c:v>
                </c:pt>
                <c:pt idx="9842">
                  <c:v>16.978999999999999</c:v>
                </c:pt>
                <c:pt idx="9843">
                  <c:v>16.981999999999999</c:v>
                </c:pt>
                <c:pt idx="9844">
                  <c:v>16.984000000000002</c:v>
                </c:pt>
                <c:pt idx="9845">
                  <c:v>16.986999999999998</c:v>
                </c:pt>
                <c:pt idx="9846">
                  <c:v>16.989999999999998</c:v>
                </c:pt>
                <c:pt idx="9847">
                  <c:v>16.992000000000001</c:v>
                </c:pt>
                <c:pt idx="9848">
                  <c:v>16.995000000000001</c:v>
                </c:pt>
                <c:pt idx="9849">
                  <c:v>16.998000000000001</c:v>
                </c:pt>
                <c:pt idx="9850">
                  <c:v>17</c:v>
                </c:pt>
                <c:pt idx="9851">
                  <c:v>17.003</c:v>
                </c:pt>
                <c:pt idx="9852">
                  <c:v>17.006</c:v>
                </c:pt>
                <c:pt idx="9853">
                  <c:v>17.007999999999999</c:v>
                </c:pt>
                <c:pt idx="9854">
                  <c:v>17.010999999999999</c:v>
                </c:pt>
                <c:pt idx="9855">
                  <c:v>17.013999999999999</c:v>
                </c:pt>
                <c:pt idx="9856">
                  <c:v>17.015999999999998</c:v>
                </c:pt>
                <c:pt idx="9857">
                  <c:v>17.018999999999998</c:v>
                </c:pt>
                <c:pt idx="9858">
                  <c:v>17.021999999999998</c:v>
                </c:pt>
                <c:pt idx="9859">
                  <c:v>17.024000000000001</c:v>
                </c:pt>
                <c:pt idx="9860">
                  <c:v>17.027000000000001</c:v>
                </c:pt>
                <c:pt idx="9861">
                  <c:v>17.03</c:v>
                </c:pt>
                <c:pt idx="9862">
                  <c:v>17.032</c:v>
                </c:pt>
                <c:pt idx="9863">
                  <c:v>17.035</c:v>
                </c:pt>
                <c:pt idx="9864">
                  <c:v>17.038</c:v>
                </c:pt>
                <c:pt idx="9865">
                  <c:v>17.04</c:v>
                </c:pt>
                <c:pt idx="9866">
                  <c:v>17.042999999999999</c:v>
                </c:pt>
                <c:pt idx="9867">
                  <c:v>17.045999999999999</c:v>
                </c:pt>
                <c:pt idx="9868">
                  <c:v>17.047999999999998</c:v>
                </c:pt>
                <c:pt idx="9869">
                  <c:v>17.050999999999998</c:v>
                </c:pt>
                <c:pt idx="9870">
                  <c:v>17.053999999999998</c:v>
                </c:pt>
                <c:pt idx="9871">
                  <c:v>17.056000000000001</c:v>
                </c:pt>
                <c:pt idx="9872">
                  <c:v>17.059000000000001</c:v>
                </c:pt>
                <c:pt idx="9873">
                  <c:v>17.062000000000001</c:v>
                </c:pt>
                <c:pt idx="9874">
                  <c:v>17.064</c:v>
                </c:pt>
                <c:pt idx="9875">
                  <c:v>17.067</c:v>
                </c:pt>
                <c:pt idx="9876">
                  <c:v>17.07</c:v>
                </c:pt>
                <c:pt idx="9877">
                  <c:v>17.071999999999999</c:v>
                </c:pt>
                <c:pt idx="9878">
                  <c:v>17.074999999999999</c:v>
                </c:pt>
                <c:pt idx="9879">
                  <c:v>17.077999999999999</c:v>
                </c:pt>
                <c:pt idx="9880">
                  <c:v>17.079999999999998</c:v>
                </c:pt>
                <c:pt idx="9881">
                  <c:v>17.082999999999998</c:v>
                </c:pt>
                <c:pt idx="9882">
                  <c:v>17.085999999999999</c:v>
                </c:pt>
                <c:pt idx="9883">
                  <c:v>17.088000000000001</c:v>
                </c:pt>
                <c:pt idx="9884">
                  <c:v>17.091000000000001</c:v>
                </c:pt>
                <c:pt idx="9885">
                  <c:v>17.094000000000001</c:v>
                </c:pt>
                <c:pt idx="9886">
                  <c:v>17.096</c:v>
                </c:pt>
                <c:pt idx="9887">
                  <c:v>17.099</c:v>
                </c:pt>
                <c:pt idx="9888">
                  <c:v>17.102</c:v>
                </c:pt>
                <c:pt idx="9889">
                  <c:v>17.103999999999999</c:v>
                </c:pt>
                <c:pt idx="9890">
                  <c:v>17.106999999999999</c:v>
                </c:pt>
                <c:pt idx="9891">
                  <c:v>17.11</c:v>
                </c:pt>
                <c:pt idx="9892">
                  <c:v>17.111999999999998</c:v>
                </c:pt>
                <c:pt idx="9893">
                  <c:v>17.114999999999998</c:v>
                </c:pt>
                <c:pt idx="9894">
                  <c:v>17.117999999999999</c:v>
                </c:pt>
                <c:pt idx="9895">
                  <c:v>17.12</c:v>
                </c:pt>
                <c:pt idx="9896">
                  <c:v>17.123000000000001</c:v>
                </c:pt>
                <c:pt idx="9897">
                  <c:v>17.126000000000001</c:v>
                </c:pt>
                <c:pt idx="9898">
                  <c:v>17.128</c:v>
                </c:pt>
                <c:pt idx="9899">
                  <c:v>17.131</c:v>
                </c:pt>
                <c:pt idx="9900">
                  <c:v>17.134</c:v>
                </c:pt>
                <c:pt idx="9901">
                  <c:v>17.135999999999999</c:v>
                </c:pt>
                <c:pt idx="9902">
                  <c:v>17.138999999999999</c:v>
                </c:pt>
                <c:pt idx="9903">
                  <c:v>17.141999999999999</c:v>
                </c:pt>
                <c:pt idx="9904">
                  <c:v>17.143999999999998</c:v>
                </c:pt>
                <c:pt idx="9905">
                  <c:v>17.146999999999998</c:v>
                </c:pt>
                <c:pt idx="9906">
                  <c:v>17.149999999999999</c:v>
                </c:pt>
                <c:pt idx="9907">
                  <c:v>17.152000000000001</c:v>
                </c:pt>
                <c:pt idx="9908">
                  <c:v>17.155000000000001</c:v>
                </c:pt>
                <c:pt idx="9909">
                  <c:v>17.157</c:v>
                </c:pt>
                <c:pt idx="9910">
                  <c:v>17.16</c:v>
                </c:pt>
                <c:pt idx="9911">
                  <c:v>17.161999999999999</c:v>
                </c:pt>
                <c:pt idx="9912">
                  <c:v>17.164999999999999</c:v>
                </c:pt>
                <c:pt idx="9913">
                  <c:v>17.167999999999999</c:v>
                </c:pt>
                <c:pt idx="9914">
                  <c:v>17.170000000000002</c:v>
                </c:pt>
                <c:pt idx="9915">
                  <c:v>17.172000000000001</c:v>
                </c:pt>
                <c:pt idx="9916">
                  <c:v>17.175000000000001</c:v>
                </c:pt>
                <c:pt idx="9917">
                  <c:v>17.178000000000001</c:v>
                </c:pt>
                <c:pt idx="9918">
                  <c:v>17.18</c:v>
                </c:pt>
                <c:pt idx="9919">
                  <c:v>17.183</c:v>
                </c:pt>
                <c:pt idx="9920">
                  <c:v>17.186</c:v>
                </c:pt>
                <c:pt idx="9921">
                  <c:v>17.187999999999999</c:v>
                </c:pt>
                <c:pt idx="9922">
                  <c:v>17.190999999999999</c:v>
                </c:pt>
                <c:pt idx="9923">
                  <c:v>17.193999999999999</c:v>
                </c:pt>
                <c:pt idx="9924">
                  <c:v>17.196000000000002</c:v>
                </c:pt>
                <c:pt idx="9925">
                  <c:v>17.199000000000002</c:v>
                </c:pt>
                <c:pt idx="9926">
                  <c:v>17.202000000000002</c:v>
                </c:pt>
                <c:pt idx="9927">
                  <c:v>17.204000000000001</c:v>
                </c:pt>
                <c:pt idx="9928">
                  <c:v>17.207000000000001</c:v>
                </c:pt>
                <c:pt idx="9929">
                  <c:v>17.21</c:v>
                </c:pt>
                <c:pt idx="9930">
                  <c:v>17.212</c:v>
                </c:pt>
                <c:pt idx="9931">
                  <c:v>17.215</c:v>
                </c:pt>
                <c:pt idx="9932">
                  <c:v>17.218</c:v>
                </c:pt>
                <c:pt idx="9933">
                  <c:v>17.22</c:v>
                </c:pt>
                <c:pt idx="9934">
                  <c:v>17.222999999999999</c:v>
                </c:pt>
                <c:pt idx="9935">
                  <c:v>17.225999999999999</c:v>
                </c:pt>
                <c:pt idx="9936">
                  <c:v>17.228000000000002</c:v>
                </c:pt>
                <c:pt idx="9937">
                  <c:v>17.231000000000002</c:v>
                </c:pt>
                <c:pt idx="9938">
                  <c:v>17.234000000000002</c:v>
                </c:pt>
                <c:pt idx="9939">
                  <c:v>17.236000000000001</c:v>
                </c:pt>
                <c:pt idx="9940">
                  <c:v>17.239000000000001</c:v>
                </c:pt>
                <c:pt idx="9941">
                  <c:v>17.242000000000001</c:v>
                </c:pt>
                <c:pt idx="9942">
                  <c:v>17.244</c:v>
                </c:pt>
                <c:pt idx="9943">
                  <c:v>17.247</c:v>
                </c:pt>
                <c:pt idx="9944">
                  <c:v>17.25</c:v>
                </c:pt>
                <c:pt idx="9945">
                  <c:v>17.251999999999999</c:v>
                </c:pt>
                <c:pt idx="9946">
                  <c:v>17.254999999999999</c:v>
                </c:pt>
                <c:pt idx="9947">
                  <c:v>17.257999999999999</c:v>
                </c:pt>
                <c:pt idx="9948">
                  <c:v>17.260000000000002</c:v>
                </c:pt>
                <c:pt idx="9949">
                  <c:v>17.263000000000002</c:v>
                </c:pt>
                <c:pt idx="9950">
                  <c:v>17.265999999999998</c:v>
                </c:pt>
                <c:pt idx="9951">
                  <c:v>17.268000000000001</c:v>
                </c:pt>
                <c:pt idx="9952">
                  <c:v>17.271000000000001</c:v>
                </c:pt>
                <c:pt idx="9953">
                  <c:v>17.274000000000001</c:v>
                </c:pt>
                <c:pt idx="9954">
                  <c:v>17.276</c:v>
                </c:pt>
                <c:pt idx="9955">
                  <c:v>17.279</c:v>
                </c:pt>
                <c:pt idx="9956">
                  <c:v>17.282</c:v>
                </c:pt>
                <c:pt idx="9957">
                  <c:v>17.283999999999999</c:v>
                </c:pt>
                <c:pt idx="9958">
                  <c:v>17.286999999999999</c:v>
                </c:pt>
                <c:pt idx="9959">
                  <c:v>17.289000000000001</c:v>
                </c:pt>
                <c:pt idx="9960">
                  <c:v>17.292000000000002</c:v>
                </c:pt>
                <c:pt idx="9961">
                  <c:v>17.295000000000002</c:v>
                </c:pt>
                <c:pt idx="9962">
                  <c:v>17.297000000000001</c:v>
                </c:pt>
                <c:pt idx="9963">
                  <c:v>17.3</c:v>
                </c:pt>
                <c:pt idx="9964">
                  <c:v>17.302</c:v>
                </c:pt>
                <c:pt idx="9965">
                  <c:v>17.305</c:v>
                </c:pt>
                <c:pt idx="9966">
                  <c:v>17.308</c:v>
                </c:pt>
                <c:pt idx="9967">
                  <c:v>17.311</c:v>
                </c:pt>
                <c:pt idx="9968">
                  <c:v>17.312999999999999</c:v>
                </c:pt>
                <c:pt idx="9969">
                  <c:v>17.315999999999999</c:v>
                </c:pt>
                <c:pt idx="9970">
                  <c:v>17.318999999999999</c:v>
                </c:pt>
                <c:pt idx="9971">
                  <c:v>17.321000000000002</c:v>
                </c:pt>
                <c:pt idx="9972">
                  <c:v>17.324000000000002</c:v>
                </c:pt>
                <c:pt idx="9973">
                  <c:v>17.327000000000002</c:v>
                </c:pt>
                <c:pt idx="9974">
                  <c:v>17.329000000000001</c:v>
                </c:pt>
                <c:pt idx="9975">
                  <c:v>17.332000000000001</c:v>
                </c:pt>
                <c:pt idx="9976">
                  <c:v>17.334</c:v>
                </c:pt>
                <c:pt idx="9977">
                  <c:v>17.337</c:v>
                </c:pt>
                <c:pt idx="9978">
                  <c:v>17.34</c:v>
                </c:pt>
                <c:pt idx="9979">
                  <c:v>17.341999999999999</c:v>
                </c:pt>
                <c:pt idx="9980">
                  <c:v>17.344999999999999</c:v>
                </c:pt>
                <c:pt idx="9981">
                  <c:v>17.347999999999999</c:v>
                </c:pt>
                <c:pt idx="9982">
                  <c:v>17.350000000000001</c:v>
                </c:pt>
                <c:pt idx="9983">
                  <c:v>17.353000000000002</c:v>
                </c:pt>
                <c:pt idx="9984">
                  <c:v>17.356000000000002</c:v>
                </c:pt>
                <c:pt idx="9985">
                  <c:v>17.358000000000001</c:v>
                </c:pt>
                <c:pt idx="9986">
                  <c:v>17.361000000000001</c:v>
                </c:pt>
                <c:pt idx="9987">
                  <c:v>17.364000000000001</c:v>
                </c:pt>
                <c:pt idx="9988">
                  <c:v>17.366</c:v>
                </c:pt>
                <c:pt idx="9989">
                  <c:v>17.369</c:v>
                </c:pt>
                <c:pt idx="9990">
                  <c:v>17.372</c:v>
                </c:pt>
                <c:pt idx="9991">
                  <c:v>17.373999999999999</c:v>
                </c:pt>
                <c:pt idx="9992">
                  <c:v>17.376999999999999</c:v>
                </c:pt>
                <c:pt idx="9993">
                  <c:v>17.38</c:v>
                </c:pt>
                <c:pt idx="9994">
                  <c:v>17.382000000000001</c:v>
                </c:pt>
                <c:pt idx="9995">
                  <c:v>17.385000000000002</c:v>
                </c:pt>
                <c:pt idx="9996">
                  <c:v>17.388000000000002</c:v>
                </c:pt>
                <c:pt idx="9997">
                  <c:v>17.39</c:v>
                </c:pt>
                <c:pt idx="9998">
                  <c:v>17.393000000000001</c:v>
                </c:pt>
                <c:pt idx="9999">
                  <c:v>17.396000000000001</c:v>
                </c:pt>
                <c:pt idx="10000">
                  <c:v>17.398</c:v>
                </c:pt>
                <c:pt idx="10001">
                  <c:v>17.401</c:v>
                </c:pt>
                <c:pt idx="10002">
                  <c:v>17.404</c:v>
                </c:pt>
                <c:pt idx="10003">
                  <c:v>17.405999999999999</c:v>
                </c:pt>
                <c:pt idx="10004">
                  <c:v>17.408999999999999</c:v>
                </c:pt>
                <c:pt idx="10005">
                  <c:v>17.411999999999999</c:v>
                </c:pt>
                <c:pt idx="10006">
                  <c:v>17.414000000000001</c:v>
                </c:pt>
                <c:pt idx="10007">
                  <c:v>17.417000000000002</c:v>
                </c:pt>
                <c:pt idx="10008">
                  <c:v>17.420000000000002</c:v>
                </c:pt>
                <c:pt idx="10009">
                  <c:v>17.422000000000001</c:v>
                </c:pt>
                <c:pt idx="10010">
                  <c:v>17.425000000000001</c:v>
                </c:pt>
                <c:pt idx="10011">
                  <c:v>17.427</c:v>
                </c:pt>
                <c:pt idx="10012">
                  <c:v>17.43</c:v>
                </c:pt>
                <c:pt idx="10013">
                  <c:v>17.433</c:v>
                </c:pt>
                <c:pt idx="10014">
                  <c:v>17.434999999999999</c:v>
                </c:pt>
                <c:pt idx="10015">
                  <c:v>17.437999999999999</c:v>
                </c:pt>
                <c:pt idx="10016">
                  <c:v>17.440999999999999</c:v>
                </c:pt>
                <c:pt idx="10017">
                  <c:v>17.443000000000001</c:v>
                </c:pt>
                <c:pt idx="10018">
                  <c:v>17.446000000000002</c:v>
                </c:pt>
                <c:pt idx="10019">
                  <c:v>17.449000000000002</c:v>
                </c:pt>
                <c:pt idx="10020">
                  <c:v>17.451000000000001</c:v>
                </c:pt>
                <c:pt idx="10021">
                  <c:v>17.454000000000001</c:v>
                </c:pt>
                <c:pt idx="10022">
                  <c:v>17.457000000000001</c:v>
                </c:pt>
                <c:pt idx="10023">
                  <c:v>17.459</c:v>
                </c:pt>
                <c:pt idx="10024">
                  <c:v>17.462</c:v>
                </c:pt>
                <c:pt idx="10025">
                  <c:v>17.465</c:v>
                </c:pt>
                <c:pt idx="10026">
                  <c:v>17.466999999999999</c:v>
                </c:pt>
                <c:pt idx="10027">
                  <c:v>17.47</c:v>
                </c:pt>
                <c:pt idx="10028">
                  <c:v>17.472999999999999</c:v>
                </c:pt>
                <c:pt idx="10029">
                  <c:v>17.475000000000001</c:v>
                </c:pt>
                <c:pt idx="10030">
                  <c:v>17.478000000000002</c:v>
                </c:pt>
                <c:pt idx="10031">
                  <c:v>17.481000000000002</c:v>
                </c:pt>
                <c:pt idx="10032">
                  <c:v>17.483000000000001</c:v>
                </c:pt>
                <c:pt idx="10033">
                  <c:v>17.486000000000001</c:v>
                </c:pt>
                <c:pt idx="10034">
                  <c:v>17.489000000000001</c:v>
                </c:pt>
                <c:pt idx="10035">
                  <c:v>17.491</c:v>
                </c:pt>
                <c:pt idx="10036">
                  <c:v>17.494</c:v>
                </c:pt>
                <c:pt idx="10037">
                  <c:v>17.497</c:v>
                </c:pt>
                <c:pt idx="10038">
                  <c:v>17.498999999999999</c:v>
                </c:pt>
                <c:pt idx="10039">
                  <c:v>17.501999999999999</c:v>
                </c:pt>
                <c:pt idx="10040">
                  <c:v>17.504999999999999</c:v>
                </c:pt>
                <c:pt idx="10041">
                  <c:v>17.507000000000001</c:v>
                </c:pt>
                <c:pt idx="10042">
                  <c:v>17.510000000000002</c:v>
                </c:pt>
                <c:pt idx="10043">
                  <c:v>17.513000000000002</c:v>
                </c:pt>
                <c:pt idx="10044">
                  <c:v>17.515000000000001</c:v>
                </c:pt>
                <c:pt idx="10045">
                  <c:v>17.518000000000001</c:v>
                </c:pt>
                <c:pt idx="10046">
                  <c:v>17.521000000000001</c:v>
                </c:pt>
                <c:pt idx="10047">
                  <c:v>17.523</c:v>
                </c:pt>
                <c:pt idx="10048">
                  <c:v>17.526</c:v>
                </c:pt>
                <c:pt idx="10049">
                  <c:v>17.527999999999999</c:v>
                </c:pt>
                <c:pt idx="10050">
                  <c:v>17.530999999999999</c:v>
                </c:pt>
                <c:pt idx="10051">
                  <c:v>17.533999999999999</c:v>
                </c:pt>
                <c:pt idx="10052">
                  <c:v>17.536000000000001</c:v>
                </c:pt>
                <c:pt idx="10053">
                  <c:v>17.539000000000001</c:v>
                </c:pt>
                <c:pt idx="10054">
                  <c:v>17.541</c:v>
                </c:pt>
                <c:pt idx="10055">
                  <c:v>17.544</c:v>
                </c:pt>
                <c:pt idx="10056">
                  <c:v>17.547000000000001</c:v>
                </c:pt>
                <c:pt idx="10057">
                  <c:v>17.548999999999999</c:v>
                </c:pt>
                <c:pt idx="10058">
                  <c:v>17.552</c:v>
                </c:pt>
                <c:pt idx="10059">
                  <c:v>17.555</c:v>
                </c:pt>
                <c:pt idx="10060">
                  <c:v>17.556999999999999</c:v>
                </c:pt>
                <c:pt idx="10061">
                  <c:v>17.559999999999999</c:v>
                </c:pt>
                <c:pt idx="10062">
                  <c:v>17.562999999999999</c:v>
                </c:pt>
                <c:pt idx="10063">
                  <c:v>17.565000000000001</c:v>
                </c:pt>
                <c:pt idx="10064">
                  <c:v>17.568000000000001</c:v>
                </c:pt>
                <c:pt idx="10065">
                  <c:v>17.571000000000002</c:v>
                </c:pt>
                <c:pt idx="10066">
                  <c:v>17.573</c:v>
                </c:pt>
                <c:pt idx="10067">
                  <c:v>17.576000000000001</c:v>
                </c:pt>
                <c:pt idx="10068">
                  <c:v>17.579000000000001</c:v>
                </c:pt>
                <c:pt idx="10069">
                  <c:v>17.581</c:v>
                </c:pt>
                <c:pt idx="10070">
                  <c:v>17.584</c:v>
                </c:pt>
                <c:pt idx="10071">
                  <c:v>17.587</c:v>
                </c:pt>
                <c:pt idx="10072">
                  <c:v>17.588999999999999</c:v>
                </c:pt>
                <c:pt idx="10073">
                  <c:v>17.591999999999999</c:v>
                </c:pt>
                <c:pt idx="10074">
                  <c:v>17.594999999999999</c:v>
                </c:pt>
                <c:pt idx="10075">
                  <c:v>17.597000000000001</c:v>
                </c:pt>
                <c:pt idx="10076">
                  <c:v>17.600000000000001</c:v>
                </c:pt>
                <c:pt idx="10077">
                  <c:v>17.603000000000002</c:v>
                </c:pt>
                <c:pt idx="10078">
                  <c:v>17.605</c:v>
                </c:pt>
                <c:pt idx="10079">
                  <c:v>17.608000000000001</c:v>
                </c:pt>
                <c:pt idx="10080">
                  <c:v>17.611000000000001</c:v>
                </c:pt>
                <c:pt idx="10081">
                  <c:v>17.613</c:v>
                </c:pt>
                <c:pt idx="10082">
                  <c:v>17.616</c:v>
                </c:pt>
                <c:pt idx="10083">
                  <c:v>17.619</c:v>
                </c:pt>
                <c:pt idx="10084">
                  <c:v>17.620999999999999</c:v>
                </c:pt>
                <c:pt idx="10085">
                  <c:v>17.623999999999999</c:v>
                </c:pt>
                <c:pt idx="10086">
                  <c:v>17.626999999999999</c:v>
                </c:pt>
                <c:pt idx="10087">
                  <c:v>17.629000000000001</c:v>
                </c:pt>
                <c:pt idx="10088">
                  <c:v>17.632000000000001</c:v>
                </c:pt>
                <c:pt idx="10089">
                  <c:v>17.635000000000002</c:v>
                </c:pt>
                <c:pt idx="10090">
                  <c:v>17.637</c:v>
                </c:pt>
                <c:pt idx="10091">
                  <c:v>17.64</c:v>
                </c:pt>
                <c:pt idx="10092">
                  <c:v>17.641999999999999</c:v>
                </c:pt>
                <c:pt idx="10093">
                  <c:v>17.645</c:v>
                </c:pt>
                <c:pt idx="10094">
                  <c:v>17.648</c:v>
                </c:pt>
                <c:pt idx="10095">
                  <c:v>17.649999999999999</c:v>
                </c:pt>
                <c:pt idx="10096">
                  <c:v>17.652999999999999</c:v>
                </c:pt>
                <c:pt idx="10097">
                  <c:v>17.655999999999999</c:v>
                </c:pt>
                <c:pt idx="10098">
                  <c:v>17.658999999999999</c:v>
                </c:pt>
                <c:pt idx="10099">
                  <c:v>17.661000000000001</c:v>
                </c:pt>
                <c:pt idx="10100">
                  <c:v>17.664000000000001</c:v>
                </c:pt>
                <c:pt idx="10101">
                  <c:v>17.667000000000002</c:v>
                </c:pt>
                <c:pt idx="10102">
                  <c:v>17.669</c:v>
                </c:pt>
                <c:pt idx="10103">
                  <c:v>17.672000000000001</c:v>
                </c:pt>
                <c:pt idx="10104">
                  <c:v>17.673999999999999</c:v>
                </c:pt>
                <c:pt idx="10105">
                  <c:v>17.677</c:v>
                </c:pt>
                <c:pt idx="10106">
                  <c:v>17.68</c:v>
                </c:pt>
                <c:pt idx="10107">
                  <c:v>17.683</c:v>
                </c:pt>
                <c:pt idx="10108">
                  <c:v>17.684999999999999</c:v>
                </c:pt>
                <c:pt idx="10109">
                  <c:v>17.687999999999999</c:v>
                </c:pt>
                <c:pt idx="10110">
                  <c:v>17.690999999999999</c:v>
                </c:pt>
                <c:pt idx="10111">
                  <c:v>17.693000000000001</c:v>
                </c:pt>
                <c:pt idx="10112">
                  <c:v>17.696000000000002</c:v>
                </c:pt>
                <c:pt idx="10113">
                  <c:v>17.699000000000002</c:v>
                </c:pt>
                <c:pt idx="10114">
                  <c:v>17.701000000000001</c:v>
                </c:pt>
                <c:pt idx="10115">
                  <c:v>17.704000000000001</c:v>
                </c:pt>
                <c:pt idx="10116">
                  <c:v>17.706</c:v>
                </c:pt>
                <c:pt idx="10117">
                  <c:v>17.709</c:v>
                </c:pt>
                <c:pt idx="10118">
                  <c:v>17.712</c:v>
                </c:pt>
                <c:pt idx="10119">
                  <c:v>17.713999999999999</c:v>
                </c:pt>
                <c:pt idx="10120">
                  <c:v>17.716999999999999</c:v>
                </c:pt>
                <c:pt idx="10121">
                  <c:v>17.72</c:v>
                </c:pt>
                <c:pt idx="10122">
                  <c:v>17.722000000000001</c:v>
                </c:pt>
                <c:pt idx="10123">
                  <c:v>17.725000000000001</c:v>
                </c:pt>
                <c:pt idx="10124">
                  <c:v>17.728000000000002</c:v>
                </c:pt>
                <c:pt idx="10125">
                  <c:v>17.731000000000002</c:v>
                </c:pt>
                <c:pt idx="10126">
                  <c:v>17.733000000000001</c:v>
                </c:pt>
                <c:pt idx="10127">
                  <c:v>17.736000000000001</c:v>
                </c:pt>
                <c:pt idx="10128">
                  <c:v>17.739000000000001</c:v>
                </c:pt>
                <c:pt idx="10129">
                  <c:v>17.741</c:v>
                </c:pt>
                <c:pt idx="10130">
                  <c:v>17.744</c:v>
                </c:pt>
                <c:pt idx="10131">
                  <c:v>17.745999999999999</c:v>
                </c:pt>
                <c:pt idx="10132">
                  <c:v>17.748999999999999</c:v>
                </c:pt>
                <c:pt idx="10133">
                  <c:v>17.751999999999999</c:v>
                </c:pt>
                <c:pt idx="10134">
                  <c:v>17.754000000000001</c:v>
                </c:pt>
                <c:pt idx="10135">
                  <c:v>17.757000000000001</c:v>
                </c:pt>
                <c:pt idx="10136">
                  <c:v>17.760000000000002</c:v>
                </c:pt>
                <c:pt idx="10137">
                  <c:v>17.763000000000002</c:v>
                </c:pt>
                <c:pt idx="10138">
                  <c:v>17.765000000000001</c:v>
                </c:pt>
                <c:pt idx="10139">
                  <c:v>17.768000000000001</c:v>
                </c:pt>
                <c:pt idx="10140">
                  <c:v>17.771000000000001</c:v>
                </c:pt>
                <c:pt idx="10141">
                  <c:v>17.773</c:v>
                </c:pt>
                <c:pt idx="10142">
                  <c:v>17.776</c:v>
                </c:pt>
                <c:pt idx="10143">
                  <c:v>17.779</c:v>
                </c:pt>
                <c:pt idx="10144">
                  <c:v>17.780999999999999</c:v>
                </c:pt>
                <c:pt idx="10145">
                  <c:v>17.783999999999999</c:v>
                </c:pt>
                <c:pt idx="10146">
                  <c:v>17.786000000000001</c:v>
                </c:pt>
                <c:pt idx="10147">
                  <c:v>17.789000000000001</c:v>
                </c:pt>
                <c:pt idx="10148">
                  <c:v>17.792000000000002</c:v>
                </c:pt>
                <c:pt idx="10149">
                  <c:v>17.795000000000002</c:v>
                </c:pt>
                <c:pt idx="10150">
                  <c:v>17.797000000000001</c:v>
                </c:pt>
                <c:pt idx="10151">
                  <c:v>17.8</c:v>
                </c:pt>
                <c:pt idx="10152">
                  <c:v>17.802</c:v>
                </c:pt>
                <c:pt idx="10153">
                  <c:v>17.805</c:v>
                </c:pt>
                <c:pt idx="10154">
                  <c:v>17.808</c:v>
                </c:pt>
                <c:pt idx="10155">
                  <c:v>17.811</c:v>
                </c:pt>
                <c:pt idx="10156">
                  <c:v>17.812999999999999</c:v>
                </c:pt>
                <c:pt idx="10157">
                  <c:v>17.815999999999999</c:v>
                </c:pt>
                <c:pt idx="10158">
                  <c:v>17.818999999999999</c:v>
                </c:pt>
                <c:pt idx="10159">
                  <c:v>17.821000000000002</c:v>
                </c:pt>
                <c:pt idx="10160">
                  <c:v>17.824000000000002</c:v>
                </c:pt>
                <c:pt idx="10161">
                  <c:v>17.826000000000001</c:v>
                </c:pt>
                <c:pt idx="10162">
                  <c:v>17.829000000000001</c:v>
                </c:pt>
                <c:pt idx="10163">
                  <c:v>17.832000000000001</c:v>
                </c:pt>
                <c:pt idx="10164">
                  <c:v>17.834</c:v>
                </c:pt>
                <c:pt idx="10165">
                  <c:v>17.837</c:v>
                </c:pt>
                <c:pt idx="10166">
                  <c:v>17.84</c:v>
                </c:pt>
                <c:pt idx="10167">
                  <c:v>17.841999999999999</c:v>
                </c:pt>
                <c:pt idx="10168">
                  <c:v>17.844999999999999</c:v>
                </c:pt>
                <c:pt idx="10169">
                  <c:v>17.847999999999999</c:v>
                </c:pt>
                <c:pt idx="10170">
                  <c:v>17.850000000000001</c:v>
                </c:pt>
                <c:pt idx="10171">
                  <c:v>17.853000000000002</c:v>
                </c:pt>
                <c:pt idx="10172">
                  <c:v>17.856000000000002</c:v>
                </c:pt>
                <c:pt idx="10173">
                  <c:v>17.859000000000002</c:v>
                </c:pt>
                <c:pt idx="10174">
                  <c:v>17.861000000000001</c:v>
                </c:pt>
                <c:pt idx="10175">
                  <c:v>17.864000000000001</c:v>
                </c:pt>
                <c:pt idx="10176">
                  <c:v>17.866</c:v>
                </c:pt>
                <c:pt idx="10177">
                  <c:v>17.869</c:v>
                </c:pt>
                <c:pt idx="10178">
                  <c:v>17.872</c:v>
                </c:pt>
                <c:pt idx="10179">
                  <c:v>17.873999999999999</c:v>
                </c:pt>
                <c:pt idx="10180">
                  <c:v>17.876999999999999</c:v>
                </c:pt>
                <c:pt idx="10181">
                  <c:v>17.88</c:v>
                </c:pt>
                <c:pt idx="10182">
                  <c:v>17.882000000000001</c:v>
                </c:pt>
                <c:pt idx="10183">
                  <c:v>17.885000000000002</c:v>
                </c:pt>
                <c:pt idx="10184">
                  <c:v>17.888000000000002</c:v>
                </c:pt>
                <c:pt idx="10185">
                  <c:v>17.89</c:v>
                </c:pt>
                <c:pt idx="10186">
                  <c:v>17.893000000000001</c:v>
                </c:pt>
                <c:pt idx="10187">
                  <c:v>17.895</c:v>
                </c:pt>
                <c:pt idx="10188">
                  <c:v>17.898</c:v>
                </c:pt>
                <c:pt idx="10189">
                  <c:v>17.899999999999999</c:v>
                </c:pt>
                <c:pt idx="10190">
                  <c:v>17.902999999999999</c:v>
                </c:pt>
                <c:pt idx="10191">
                  <c:v>17.905999999999999</c:v>
                </c:pt>
                <c:pt idx="10192">
                  <c:v>17.908000000000001</c:v>
                </c:pt>
                <c:pt idx="10193">
                  <c:v>17.911000000000001</c:v>
                </c:pt>
                <c:pt idx="10194">
                  <c:v>17.914000000000001</c:v>
                </c:pt>
                <c:pt idx="10195">
                  <c:v>17.916</c:v>
                </c:pt>
                <c:pt idx="10196">
                  <c:v>17.919</c:v>
                </c:pt>
                <c:pt idx="10197">
                  <c:v>17.922000000000001</c:v>
                </c:pt>
                <c:pt idx="10198">
                  <c:v>17.923999999999999</c:v>
                </c:pt>
                <c:pt idx="10199">
                  <c:v>17.927</c:v>
                </c:pt>
                <c:pt idx="10200">
                  <c:v>17.93</c:v>
                </c:pt>
                <c:pt idx="10201">
                  <c:v>17.931999999999999</c:v>
                </c:pt>
                <c:pt idx="10202">
                  <c:v>17.934999999999999</c:v>
                </c:pt>
                <c:pt idx="10203">
                  <c:v>17.937999999999999</c:v>
                </c:pt>
                <c:pt idx="10204">
                  <c:v>17.940000000000001</c:v>
                </c:pt>
                <c:pt idx="10205">
                  <c:v>17.943000000000001</c:v>
                </c:pt>
                <c:pt idx="10206">
                  <c:v>17.946000000000002</c:v>
                </c:pt>
                <c:pt idx="10207">
                  <c:v>17.948</c:v>
                </c:pt>
                <c:pt idx="10208">
                  <c:v>17.951000000000001</c:v>
                </c:pt>
                <c:pt idx="10209">
                  <c:v>17.954000000000001</c:v>
                </c:pt>
                <c:pt idx="10210">
                  <c:v>17.956</c:v>
                </c:pt>
                <c:pt idx="10211">
                  <c:v>17.959</c:v>
                </c:pt>
                <c:pt idx="10212">
                  <c:v>17.962</c:v>
                </c:pt>
                <c:pt idx="10213">
                  <c:v>17.963999999999999</c:v>
                </c:pt>
                <c:pt idx="10214">
                  <c:v>17.966999999999999</c:v>
                </c:pt>
                <c:pt idx="10215">
                  <c:v>17.969000000000001</c:v>
                </c:pt>
                <c:pt idx="10216">
                  <c:v>17.972000000000001</c:v>
                </c:pt>
                <c:pt idx="10217">
                  <c:v>17.975000000000001</c:v>
                </c:pt>
                <c:pt idx="10218">
                  <c:v>17.978000000000002</c:v>
                </c:pt>
                <c:pt idx="10219">
                  <c:v>17.98</c:v>
                </c:pt>
                <c:pt idx="10220">
                  <c:v>17.983000000000001</c:v>
                </c:pt>
                <c:pt idx="10221">
                  <c:v>17.984999999999999</c:v>
                </c:pt>
                <c:pt idx="10222">
                  <c:v>17.988</c:v>
                </c:pt>
                <c:pt idx="10223">
                  <c:v>17.991</c:v>
                </c:pt>
                <c:pt idx="10224">
                  <c:v>17.992999999999999</c:v>
                </c:pt>
                <c:pt idx="10225">
                  <c:v>17.995999999999999</c:v>
                </c:pt>
                <c:pt idx="10226">
                  <c:v>17.998999999999999</c:v>
                </c:pt>
                <c:pt idx="10227">
                  <c:v>18.001000000000001</c:v>
                </c:pt>
                <c:pt idx="10228">
                  <c:v>18.004000000000001</c:v>
                </c:pt>
                <c:pt idx="10229">
                  <c:v>18.007000000000001</c:v>
                </c:pt>
                <c:pt idx="10230">
                  <c:v>18.009</c:v>
                </c:pt>
                <c:pt idx="10231">
                  <c:v>18.012</c:v>
                </c:pt>
                <c:pt idx="10232">
                  <c:v>18.015000000000001</c:v>
                </c:pt>
                <c:pt idx="10233">
                  <c:v>18.016999999999999</c:v>
                </c:pt>
                <c:pt idx="10234">
                  <c:v>18.02</c:v>
                </c:pt>
                <c:pt idx="10235">
                  <c:v>18.023</c:v>
                </c:pt>
                <c:pt idx="10236">
                  <c:v>18.024999999999999</c:v>
                </c:pt>
                <c:pt idx="10237">
                  <c:v>18.027999999999999</c:v>
                </c:pt>
                <c:pt idx="10238">
                  <c:v>18.030999999999999</c:v>
                </c:pt>
                <c:pt idx="10239">
                  <c:v>18.033000000000001</c:v>
                </c:pt>
                <c:pt idx="10240">
                  <c:v>18.036000000000001</c:v>
                </c:pt>
                <c:pt idx="10241">
                  <c:v>18.039000000000001</c:v>
                </c:pt>
                <c:pt idx="10242">
                  <c:v>18.041</c:v>
                </c:pt>
                <c:pt idx="10243">
                  <c:v>18.044</c:v>
                </c:pt>
                <c:pt idx="10244">
                  <c:v>18.047000000000001</c:v>
                </c:pt>
                <c:pt idx="10245">
                  <c:v>18.048999999999999</c:v>
                </c:pt>
                <c:pt idx="10246">
                  <c:v>18.053000000000001</c:v>
                </c:pt>
                <c:pt idx="10247">
                  <c:v>18.055</c:v>
                </c:pt>
                <c:pt idx="10248">
                  <c:v>18.058</c:v>
                </c:pt>
                <c:pt idx="10249">
                  <c:v>18.061</c:v>
                </c:pt>
                <c:pt idx="10250">
                  <c:v>18.062999999999999</c:v>
                </c:pt>
                <c:pt idx="10251">
                  <c:v>18.065999999999999</c:v>
                </c:pt>
                <c:pt idx="10252">
                  <c:v>18.07</c:v>
                </c:pt>
                <c:pt idx="10253">
                  <c:v>18.071999999999999</c:v>
                </c:pt>
                <c:pt idx="10254">
                  <c:v>18.074999999999999</c:v>
                </c:pt>
                <c:pt idx="10255">
                  <c:v>18.077000000000002</c:v>
                </c:pt>
                <c:pt idx="10256">
                  <c:v>18.079999999999998</c:v>
                </c:pt>
                <c:pt idx="10257">
                  <c:v>18.082999999999998</c:v>
                </c:pt>
                <c:pt idx="10258">
                  <c:v>18.085000000000001</c:v>
                </c:pt>
                <c:pt idx="10259">
                  <c:v>18.088000000000001</c:v>
                </c:pt>
                <c:pt idx="10260">
                  <c:v>18.091000000000001</c:v>
                </c:pt>
                <c:pt idx="10261">
                  <c:v>18.093</c:v>
                </c:pt>
                <c:pt idx="10262">
                  <c:v>18.096</c:v>
                </c:pt>
                <c:pt idx="10263">
                  <c:v>18.100000000000001</c:v>
                </c:pt>
                <c:pt idx="10264">
                  <c:v>18.102</c:v>
                </c:pt>
                <c:pt idx="10265">
                  <c:v>18.105</c:v>
                </c:pt>
                <c:pt idx="10266">
                  <c:v>18.106999999999999</c:v>
                </c:pt>
                <c:pt idx="10267">
                  <c:v>18.11</c:v>
                </c:pt>
                <c:pt idx="10268">
                  <c:v>18.113</c:v>
                </c:pt>
                <c:pt idx="10269">
                  <c:v>18.114999999999998</c:v>
                </c:pt>
                <c:pt idx="10270">
                  <c:v>18.117999999999999</c:v>
                </c:pt>
                <c:pt idx="10271">
                  <c:v>18.120999999999999</c:v>
                </c:pt>
                <c:pt idx="10272">
                  <c:v>18.123000000000001</c:v>
                </c:pt>
                <c:pt idx="10273">
                  <c:v>18.126000000000001</c:v>
                </c:pt>
                <c:pt idx="10274">
                  <c:v>18.129000000000001</c:v>
                </c:pt>
                <c:pt idx="10275">
                  <c:v>18.131</c:v>
                </c:pt>
                <c:pt idx="10276">
                  <c:v>18.134</c:v>
                </c:pt>
                <c:pt idx="10277">
                  <c:v>18.137</c:v>
                </c:pt>
                <c:pt idx="10278">
                  <c:v>18.138999999999999</c:v>
                </c:pt>
                <c:pt idx="10279">
                  <c:v>18.141999999999999</c:v>
                </c:pt>
                <c:pt idx="10280">
                  <c:v>18.145</c:v>
                </c:pt>
                <c:pt idx="10281">
                  <c:v>18.146999999999998</c:v>
                </c:pt>
                <c:pt idx="10282">
                  <c:v>18.149999999999999</c:v>
                </c:pt>
                <c:pt idx="10283">
                  <c:v>18.152999999999999</c:v>
                </c:pt>
                <c:pt idx="10284">
                  <c:v>18.155000000000001</c:v>
                </c:pt>
                <c:pt idx="10285">
                  <c:v>18.158000000000001</c:v>
                </c:pt>
                <c:pt idx="10286">
                  <c:v>18.161000000000001</c:v>
                </c:pt>
                <c:pt idx="10287">
                  <c:v>18.163</c:v>
                </c:pt>
                <c:pt idx="10288">
                  <c:v>18.166</c:v>
                </c:pt>
                <c:pt idx="10289">
                  <c:v>18.169</c:v>
                </c:pt>
                <c:pt idx="10290">
                  <c:v>18.172000000000001</c:v>
                </c:pt>
                <c:pt idx="10291">
                  <c:v>18.173999999999999</c:v>
                </c:pt>
                <c:pt idx="10292">
                  <c:v>18.177</c:v>
                </c:pt>
                <c:pt idx="10293">
                  <c:v>18.18</c:v>
                </c:pt>
                <c:pt idx="10294">
                  <c:v>18.183</c:v>
                </c:pt>
                <c:pt idx="10295">
                  <c:v>18.184999999999999</c:v>
                </c:pt>
                <c:pt idx="10296">
                  <c:v>18.187999999999999</c:v>
                </c:pt>
                <c:pt idx="10297">
                  <c:v>18.190000000000001</c:v>
                </c:pt>
                <c:pt idx="10298">
                  <c:v>18.193000000000001</c:v>
                </c:pt>
                <c:pt idx="10299">
                  <c:v>18.196000000000002</c:v>
                </c:pt>
                <c:pt idx="10300">
                  <c:v>18.199000000000002</c:v>
                </c:pt>
                <c:pt idx="10301">
                  <c:v>18.201000000000001</c:v>
                </c:pt>
                <c:pt idx="10302">
                  <c:v>18.204000000000001</c:v>
                </c:pt>
                <c:pt idx="10303">
                  <c:v>18.206</c:v>
                </c:pt>
                <c:pt idx="10304">
                  <c:v>18.209</c:v>
                </c:pt>
                <c:pt idx="10305">
                  <c:v>18.212</c:v>
                </c:pt>
                <c:pt idx="10306">
                  <c:v>18.215</c:v>
                </c:pt>
                <c:pt idx="10307">
                  <c:v>18.216999999999999</c:v>
                </c:pt>
                <c:pt idx="10308">
                  <c:v>18.22</c:v>
                </c:pt>
                <c:pt idx="10309">
                  <c:v>18.222000000000001</c:v>
                </c:pt>
                <c:pt idx="10310">
                  <c:v>18.225000000000001</c:v>
                </c:pt>
                <c:pt idx="10311">
                  <c:v>18.228000000000002</c:v>
                </c:pt>
                <c:pt idx="10312">
                  <c:v>18.23</c:v>
                </c:pt>
                <c:pt idx="10313">
                  <c:v>18.233000000000001</c:v>
                </c:pt>
                <c:pt idx="10314">
                  <c:v>18.236000000000001</c:v>
                </c:pt>
                <c:pt idx="10315">
                  <c:v>18.239000000000001</c:v>
                </c:pt>
                <c:pt idx="10316">
                  <c:v>18.241</c:v>
                </c:pt>
                <c:pt idx="10317">
                  <c:v>18.244</c:v>
                </c:pt>
                <c:pt idx="10318">
                  <c:v>18.245999999999999</c:v>
                </c:pt>
                <c:pt idx="10319">
                  <c:v>18.248999999999999</c:v>
                </c:pt>
                <c:pt idx="10320">
                  <c:v>18.251000000000001</c:v>
                </c:pt>
                <c:pt idx="10321">
                  <c:v>18.254000000000001</c:v>
                </c:pt>
                <c:pt idx="10322">
                  <c:v>18.256</c:v>
                </c:pt>
                <c:pt idx="10323">
                  <c:v>18.259</c:v>
                </c:pt>
                <c:pt idx="10324">
                  <c:v>18.262</c:v>
                </c:pt>
                <c:pt idx="10325">
                  <c:v>18.263999999999999</c:v>
                </c:pt>
                <c:pt idx="10326">
                  <c:v>18.266999999999999</c:v>
                </c:pt>
                <c:pt idx="10327">
                  <c:v>18.27</c:v>
                </c:pt>
                <c:pt idx="10328">
                  <c:v>18.271999999999998</c:v>
                </c:pt>
                <c:pt idx="10329">
                  <c:v>18.274999999999999</c:v>
                </c:pt>
                <c:pt idx="10330">
                  <c:v>18.277999999999999</c:v>
                </c:pt>
                <c:pt idx="10331">
                  <c:v>18.28</c:v>
                </c:pt>
                <c:pt idx="10332">
                  <c:v>18.283000000000001</c:v>
                </c:pt>
                <c:pt idx="10333">
                  <c:v>18.286000000000001</c:v>
                </c:pt>
                <c:pt idx="10334">
                  <c:v>18.288</c:v>
                </c:pt>
                <c:pt idx="10335">
                  <c:v>18.291</c:v>
                </c:pt>
                <c:pt idx="10336">
                  <c:v>18.294</c:v>
                </c:pt>
                <c:pt idx="10337">
                  <c:v>18.295999999999999</c:v>
                </c:pt>
                <c:pt idx="10338">
                  <c:v>18.298999999999999</c:v>
                </c:pt>
                <c:pt idx="10339">
                  <c:v>18.302</c:v>
                </c:pt>
                <c:pt idx="10340">
                  <c:v>18.303999999999998</c:v>
                </c:pt>
                <c:pt idx="10341">
                  <c:v>18.306999999999999</c:v>
                </c:pt>
                <c:pt idx="10342">
                  <c:v>18.309999999999999</c:v>
                </c:pt>
                <c:pt idx="10343">
                  <c:v>18.312000000000001</c:v>
                </c:pt>
                <c:pt idx="10344">
                  <c:v>18.315000000000001</c:v>
                </c:pt>
                <c:pt idx="10345">
                  <c:v>18.318000000000001</c:v>
                </c:pt>
                <c:pt idx="10346">
                  <c:v>18.32</c:v>
                </c:pt>
                <c:pt idx="10347">
                  <c:v>18.323</c:v>
                </c:pt>
                <c:pt idx="10348">
                  <c:v>18.326000000000001</c:v>
                </c:pt>
                <c:pt idx="10349">
                  <c:v>18.327999999999999</c:v>
                </c:pt>
                <c:pt idx="10350">
                  <c:v>18.331</c:v>
                </c:pt>
                <c:pt idx="10351">
                  <c:v>18.334</c:v>
                </c:pt>
                <c:pt idx="10352">
                  <c:v>18.335999999999999</c:v>
                </c:pt>
                <c:pt idx="10353">
                  <c:v>18.338999999999999</c:v>
                </c:pt>
                <c:pt idx="10354">
                  <c:v>18.341999999999999</c:v>
                </c:pt>
                <c:pt idx="10355">
                  <c:v>18.344000000000001</c:v>
                </c:pt>
                <c:pt idx="10356">
                  <c:v>18.347000000000001</c:v>
                </c:pt>
                <c:pt idx="10357">
                  <c:v>18.350000000000001</c:v>
                </c:pt>
                <c:pt idx="10358">
                  <c:v>18.352</c:v>
                </c:pt>
                <c:pt idx="10359">
                  <c:v>18.355</c:v>
                </c:pt>
                <c:pt idx="10360">
                  <c:v>18.358000000000001</c:v>
                </c:pt>
                <c:pt idx="10361">
                  <c:v>18.36</c:v>
                </c:pt>
                <c:pt idx="10362">
                  <c:v>18.363</c:v>
                </c:pt>
                <c:pt idx="10363">
                  <c:v>18.366</c:v>
                </c:pt>
                <c:pt idx="10364">
                  <c:v>18.367999999999999</c:v>
                </c:pt>
                <c:pt idx="10365">
                  <c:v>18.370999999999999</c:v>
                </c:pt>
                <c:pt idx="10366">
                  <c:v>18.373999999999999</c:v>
                </c:pt>
                <c:pt idx="10367">
                  <c:v>18.376999999999999</c:v>
                </c:pt>
                <c:pt idx="10368">
                  <c:v>18.379000000000001</c:v>
                </c:pt>
                <c:pt idx="10369">
                  <c:v>18.382000000000001</c:v>
                </c:pt>
                <c:pt idx="10370">
                  <c:v>18.384</c:v>
                </c:pt>
                <c:pt idx="10371">
                  <c:v>18.387</c:v>
                </c:pt>
                <c:pt idx="10372">
                  <c:v>18.39</c:v>
                </c:pt>
                <c:pt idx="10373">
                  <c:v>18.391999999999999</c:v>
                </c:pt>
                <c:pt idx="10374">
                  <c:v>18.395</c:v>
                </c:pt>
                <c:pt idx="10375">
                  <c:v>18.398</c:v>
                </c:pt>
                <c:pt idx="10376">
                  <c:v>18.399999999999999</c:v>
                </c:pt>
                <c:pt idx="10377">
                  <c:v>18.402999999999999</c:v>
                </c:pt>
                <c:pt idx="10378">
                  <c:v>18.405999999999999</c:v>
                </c:pt>
                <c:pt idx="10379">
                  <c:v>18.408000000000001</c:v>
                </c:pt>
                <c:pt idx="10380">
                  <c:v>18.411000000000001</c:v>
                </c:pt>
                <c:pt idx="10381">
                  <c:v>18.414000000000001</c:v>
                </c:pt>
                <c:pt idx="10382">
                  <c:v>18.416</c:v>
                </c:pt>
                <c:pt idx="10383">
                  <c:v>18.419</c:v>
                </c:pt>
                <c:pt idx="10384">
                  <c:v>18.422000000000001</c:v>
                </c:pt>
                <c:pt idx="10385">
                  <c:v>18.423999999999999</c:v>
                </c:pt>
                <c:pt idx="10386">
                  <c:v>18.427</c:v>
                </c:pt>
                <c:pt idx="10387">
                  <c:v>18.43</c:v>
                </c:pt>
                <c:pt idx="10388">
                  <c:v>18.431999999999999</c:v>
                </c:pt>
                <c:pt idx="10389">
                  <c:v>18.434999999999999</c:v>
                </c:pt>
                <c:pt idx="10390">
                  <c:v>18.437999999999999</c:v>
                </c:pt>
                <c:pt idx="10391">
                  <c:v>18.440000000000001</c:v>
                </c:pt>
                <c:pt idx="10392">
                  <c:v>18.443000000000001</c:v>
                </c:pt>
                <c:pt idx="10393">
                  <c:v>18.446000000000002</c:v>
                </c:pt>
                <c:pt idx="10394">
                  <c:v>18.448</c:v>
                </c:pt>
                <c:pt idx="10395">
                  <c:v>18.451000000000001</c:v>
                </c:pt>
                <c:pt idx="10396">
                  <c:v>18.452999999999999</c:v>
                </c:pt>
                <c:pt idx="10397">
                  <c:v>18.456</c:v>
                </c:pt>
                <c:pt idx="10398">
                  <c:v>18.46</c:v>
                </c:pt>
                <c:pt idx="10399">
                  <c:v>18.462</c:v>
                </c:pt>
                <c:pt idx="10400">
                  <c:v>18.465</c:v>
                </c:pt>
                <c:pt idx="10401">
                  <c:v>18.466999999999999</c:v>
                </c:pt>
                <c:pt idx="10402">
                  <c:v>18.47</c:v>
                </c:pt>
                <c:pt idx="10403">
                  <c:v>18.472999999999999</c:v>
                </c:pt>
                <c:pt idx="10404">
                  <c:v>18.475000000000001</c:v>
                </c:pt>
                <c:pt idx="10405">
                  <c:v>18.478000000000002</c:v>
                </c:pt>
                <c:pt idx="10406">
                  <c:v>18.481000000000002</c:v>
                </c:pt>
                <c:pt idx="10407">
                  <c:v>18.483000000000001</c:v>
                </c:pt>
                <c:pt idx="10408">
                  <c:v>18.486000000000001</c:v>
                </c:pt>
                <c:pt idx="10409">
                  <c:v>18.489000000000001</c:v>
                </c:pt>
                <c:pt idx="10410">
                  <c:v>18.491</c:v>
                </c:pt>
                <c:pt idx="10411">
                  <c:v>18.494</c:v>
                </c:pt>
                <c:pt idx="10412">
                  <c:v>18.497</c:v>
                </c:pt>
                <c:pt idx="10413">
                  <c:v>18.498999999999999</c:v>
                </c:pt>
                <c:pt idx="10414">
                  <c:v>18.501999999999999</c:v>
                </c:pt>
                <c:pt idx="10415">
                  <c:v>18.504999999999999</c:v>
                </c:pt>
                <c:pt idx="10416">
                  <c:v>18.507000000000001</c:v>
                </c:pt>
                <c:pt idx="10417">
                  <c:v>18.510000000000002</c:v>
                </c:pt>
                <c:pt idx="10418">
                  <c:v>18.513000000000002</c:v>
                </c:pt>
                <c:pt idx="10419">
                  <c:v>18.515000000000001</c:v>
                </c:pt>
                <c:pt idx="10420">
                  <c:v>18.518999999999998</c:v>
                </c:pt>
                <c:pt idx="10421">
                  <c:v>18.521000000000001</c:v>
                </c:pt>
                <c:pt idx="10422">
                  <c:v>18.524000000000001</c:v>
                </c:pt>
                <c:pt idx="10423">
                  <c:v>18.526</c:v>
                </c:pt>
                <c:pt idx="10424">
                  <c:v>18.529</c:v>
                </c:pt>
                <c:pt idx="10425">
                  <c:v>18.532</c:v>
                </c:pt>
                <c:pt idx="10426">
                  <c:v>18.533999999999999</c:v>
                </c:pt>
                <c:pt idx="10427">
                  <c:v>18.536999999999999</c:v>
                </c:pt>
                <c:pt idx="10428">
                  <c:v>18.54</c:v>
                </c:pt>
                <c:pt idx="10429">
                  <c:v>18.542000000000002</c:v>
                </c:pt>
                <c:pt idx="10430">
                  <c:v>18.545000000000002</c:v>
                </c:pt>
                <c:pt idx="10431">
                  <c:v>18.547999999999998</c:v>
                </c:pt>
                <c:pt idx="10432">
                  <c:v>18.55</c:v>
                </c:pt>
                <c:pt idx="10433">
                  <c:v>18.553000000000001</c:v>
                </c:pt>
                <c:pt idx="10434">
                  <c:v>18.556000000000001</c:v>
                </c:pt>
                <c:pt idx="10435">
                  <c:v>18.558</c:v>
                </c:pt>
                <c:pt idx="10436">
                  <c:v>18.561</c:v>
                </c:pt>
                <c:pt idx="10437">
                  <c:v>18.564</c:v>
                </c:pt>
                <c:pt idx="10438">
                  <c:v>18.565999999999999</c:v>
                </c:pt>
                <c:pt idx="10439">
                  <c:v>18.568999999999999</c:v>
                </c:pt>
                <c:pt idx="10440">
                  <c:v>18.571999999999999</c:v>
                </c:pt>
                <c:pt idx="10441">
                  <c:v>18.574000000000002</c:v>
                </c:pt>
                <c:pt idx="10442">
                  <c:v>18.577000000000002</c:v>
                </c:pt>
                <c:pt idx="10443">
                  <c:v>18.579999999999998</c:v>
                </c:pt>
                <c:pt idx="10444">
                  <c:v>18.582000000000001</c:v>
                </c:pt>
                <c:pt idx="10445">
                  <c:v>18.585000000000001</c:v>
                </c:pt>
                <c:pt idx="10446">
                  <c:v>18.588000000000001</c:v>
                </c:pt>
                <c:pt idx="10447">
                  <c:v>18.59</c:v>
                </c:pt>
                <c:pt idx="10448">
                  <c:v>18.594000000000001</c:v>
                </c:pt>
                <c:pt idx="10449">
                  <c:v>18.596</c:v>
                </c:pt>
                <c:pt idx="10450">
                  <c:v>18.599</c:v>
                </c:pt>
                <c:pt idx="10451">
                  <c:v>18.600999999999999</c:v>
                </c:pt>
                <c:pt idx="10452">
                  <c:v>18.603999999999999</c:v>
                </c:pt>
                <c:pt idx="10453">
                  <c:v>18.606999999999999</c:v>
                </c:pt>
                <c:pt idx="10454">
                  <c:v>18.609000000000002</c:v>
                </c:pt>
                <c:pt idx="10455">
                  <c:v>18.611999999999998</c:v>
                </c:pt>
                <c:pt idx="10456">
                  <c:v>18.614000000000001</c:v>
                </c:pt>
                <c:pt idx="10457">
                  <c:v>18.617000000000001</c:v>
                </c:pt>
                <c:pt idx="10458">
                  <c:v>18.619</c:v>
                </c:pt>
                <c:pt idx="10459">
                  <c:v>18.622</c:v>
                </c:pt>
                <c:pt idx="10460">
                  <c:v>18.625</c:v>
                </c:pt>
                <c:pt idx="10461">
                  <c:v>18.626999999999999</c:v>
                </c:pt>
                <c:pt idx="10462">
                  <c:v>18.63</c:v>
                </c:pt>
                <c:pt idx="10463">
                  <c:v>18.632999999999999</c:v>
                </c:pt>
                <c:pt idx="10464">
                  <c:v>18.635000000000002</c:v>
                </c:pt>
                <c:pt idx="10465">
                  <c:v>18.638000000000002</c:v>
                </c:pt>
                <c:pt idx="10466">
                  <c:v>18.640999999999998</c:v>
                </c:pt>
                <c:pt idx="10467">
                  <c:v>18.643000000000001</c:v>
                </c:pt>
                <c:pt idx="10468">
                  <c:v>18.646000000000001</c:v>
                </c:pt>
                <c:pt idx="10469">
                  <c:v>18.649000000000001</c:v>
                </c:pt>
                <c:pt idx="10470">
                  <c:v>18.651</c:v>
                </c:pt>
                <c:pt idx="10471">
                  <c:v>18.654</c:v>
                </c:pt>
                <c:pt idx="10472">
                  <c:v>18.657</c:v>
                </c:pt>
                <c:pt idx="10473">
                  <c:v>18.658999999999999</c:v>
                </c:pt>
                <c:pt idx="10474">
                  <c:v>18.661999999999999</c:v>
                </c:pt>
                <c:pt idx="10475">
                  <c:v>18.664999999999999</c:v>
                </c:pt>
                <c:pt idx="10476">
                  <c:v>18.667000000000002</c:v>
                </c:pt>
                <c:pt idx="10477">
                  <c:v>18.670000000000002</c:v>
                </c:pt>
                <c:pt idx="10478">
                  <c:v>18.672999999999998</c:v>
                </c:pt>
                <c:pt idx="10479">
                  <c:v>18.675000000000001</c:v>
                </c:pt>
                <c:pt idx="10480">
                  <c:v>18.678000000000001</c:v>
                </c:pt>
                <c:pt idx="10481">
                  <c:v>18.681000000000001</c:v>
                </c:pt>
                <c:pt idx="10482">
                  <c:v>18.683</c:v>
                </c:pt>
                <c:pt idx="10483">
                  <c:v>18.686</c:v>
                </c:pt>
                <c:pt idx="10484">
                  <c:v>18.689</c:v>
                </c:pt>
                <c:pt idx="10485">
                  <c:v>18.690999999999999</c:v>
                </c:pt>
                <c:pt idx="10486">
                  <c:v>18.693999999999999</c:v>
                </c:pt>
                <c:pt idx="10487">
                  <c:v>18.696999999999999</c:v>
                </c:pt>
                <c:pt idx="10488">
                  <c:v>18.699000000000002</c:v>
                </c:pt>
                <c:pt idx="10489">
                  <c:v>18.702000000000002</c:v>
                </c:pt>
                <c:pt idx="10490">
                  <c:v>18.704999999999998</c:v>
                </c:pt>
                <c:pt idx="10491">
                  <c:v>18.707000000000001</c:v>
                </c:pt>
                <c:pt idx="10492">
                  <c:v>18.71</c:v>
                </c:pt>
                <c:pt idx="10493">
                  <c:v>18.713000000000001</c:v>
                </c:pt>
                <c:pt idx="10494">
                  <c:v>18.715</c:v>
                </c:pt>
                <c:pt idx="10495">
                  <c:v>18.718</c:v>
                </c:pt>
                <c:pt idx="10496">
                  <c:v>18.721</c:v>
                </c:pt>
                <c:pt idx="10497">
                  <c:v>18.722999999999999</c:v>
                </c:pt>
                <c:pt idx="10498">
                  <c:v>18.725999999999999</c:v>
                </c:pt>
                <c:pt idx="10499">
                  <c:v>18.728999999999999</c:v>
                </c:pt>
                <c:pt idx="10500">
                  <c:v>18.731000000000002</c:v>
                </c:pt>
                <c:pt idx="10501">
                  <c:v>18.734000000000002</c:v>
                </c:pt>
                <c:pt idx="10502">
                  <c:v>18.736999999999998</c:v>
                </c:pt>
                <c:pt idx="10503">
                  <c:v>18.739000000000001</c:v>
                </c:pt>
                <c:pt idx="10504">
                  <c:v>18.742000000000001</c:v>
                </c:pt>
                <c:pt idx="10505">
                  <c:v>18.745000000000001</c:v>
                </c:pt>
                <c:pt idx="10506">
                  <c:v>18.747</c:v>
                </c:pt>
                <c:pt idx="10507">
                  <c:v>18.75</c:v>
                </c:pt>
                <c:pt idx="10508">
                  <c:v>18.753</c:v>
                </c:pt>
                <c:pt idx="10509">
                  <c:v>18.754999999999999</c:v>
                </c:pt>
                <c:pt idx="10510">
                  <c:v>18.757999999999999</c:v>
                </c:pt>
                <c:pt idx="10511">
                  <c:v>18.760999999999999</c:v>
                </c:pt>
                <c:pt idx="10512">
                  <c:v>18.763000000000002</c:v>
                </c:pt>
                <c:pt idx="10513">
                  <c:v>18.765999999999998</c:v>
                </c:pt>
                <c:pt idx="10514">
                  <c:v>18.768999999999998</c:v>
                </c:pt>
                <c:pt idx="10515">
                  <c:v>18.771000000000001</c:v>
                </c:pt>
                <c:pt idx="10516">
                  <c:v>18.774000000000001</c:v>
                </c:pt>
                <c:pt idx="10517">
                  <c:v>18.777000000000001</c:v>
                </c:pt>
                <c:pt idx="10518">
                  <c:v>18.779</c:v>
                </c:pt>
                <c:pt idx="10519">
                  <c:v>18.782</c:v>
                </c:pt>
                <c:pt idx="10520">
                  <c:v>18.785</c:v>
                </c:pt>
                <c:pt idx="10521">
                  <c:v>18.786999999999999</c:v>
                </c:pt>
                <c:pt idx="10522">
                  <c:v>18.79</c:v>
                </c:pt>
                <c:pt idx="10523">
                  <c:v>18.792999999999999</c:v>
                </c:pt>
                <c:pt idx="10524">
                  <c:v>18.795000000000002</c:v>
                </c:pt>
                <c:pt idx="10525">
                  <c:v>18.797999999999998</c:v>
                </c:pt>
                <c:pt idx="10526">
                  <c:v>18.800999999999998</c:v>
                </c:pt>
                <c:pt idx="10527">
                  <c:v>18.803000000000001</c:v>
                </c:pt>
                <c:pt idx="10528">
                  <c:v>18.806000000000001</c:v>
                </c:pt>
                <c:pt idx="10529">
                  <c:v>18.809000000000001</c:v>
                </c:pt>
                <c:pt idx="10530">
                  <c:v>18.811</c:v>
                </c:pt>
                <c:pt idx="10531">
                  <c:v>18.814</c:v>
                </c:pt>
                <c:pt idx="10532">
                  <c:v>18.817</c:v>
                </c:pt>
                <c:pt idx="10533">
                  <c:v>18.818999999999999</c:v>
                </c:pt>
                <c:pt idx="10534">
                  <c:v>18.821999999999999</c:v>
                </c:pt>
                <c:pt idx="10535">
                  <c:v>18.824999999999999</c:v>
                </c:pt>
                <c:pt idx="10536">
                  <c:v>18.827000000000002</c:v>
                </c:pt>
                <c:pt idx="10537">
                  <c:v>18.829999999999998</c:v>
                </c:pt>
                <c:pt idx="10538">
                  <c:v>18.832999999999998</c:v>
                </c:pt>
                <c:pt idx="10539">
                  <c:v>18.835000000000001</c:v>
                </c:pt>
                <c:pt idx="10540">
                  <c:v>18.838000000000001</c:v>
                </c:pt>
                <c:pt idx="10541">
                  <c:v>18.841000000000001</c:v>
                </c:pt>
                <c:pt idx="10542">
                  <c:v>18.843</c:v>
                </c:pt>
                <c:pt idx="10543">
                  <c:v>18.846</c:v>
                </c:pt>
                <c:pt idx="10544">
                  <c:v>18.849</c:v>
                </c:pt>
                <c:pt idx="10545">
                  <c:v>18.850999999999999</c:v>
                </c:pt>
                <c:pt idx="10546">
                  <c:v>18.853999999999999</c:v>
                </c:pt>
                <c:pt idx="10547">
                  <c:v>18.856999999999999</c:v>
                </c:pt>
                <c:pt idx="10548">
                  <c:v>18.859000000000002</c:v>
                </c:pt>
                <c:pt idx="10549">
                  <c:v>18.861999999999998</c:v>
                </c:pt>
                <c:pt idx="10550">
                  <c:v>18.864999999999998</c:v>
                </c:pt>
                <c:pt idx="10551">
                  <c:v>18.867000000000001</c:v>
                </c:pt>
                <c:pt idx="10552">
                  <c:v>18.87</c:v>
                </c:pt>
                <c:pt idx="10553">
                  <c:v>18.873000000000001</c:v>
                </c:pt>
                <c:pt idx="10554">
                  <c:v>18.875</c:v>
                </c:pt>
                <c:pt idx="10555">
                  <c:v>18.878</c:v>
                </c:pt>
                <c:pt idx="10556">
                  <c:v>18.881</c:v>
                </c:pt>
                <c:pt idx="10557">
                  <c:v>18.882999999999999</c:v>
                </c:pt>
                <c:pt idx="10558">
                  <c:v>18.885999999999999</c:v>
                </c:pt>
                <c:pt idx="10559">
                  <c:v>18.888999999999999</c:v>
                </c:pt>
                <c:pt idx="10560">
                  <c:v>18.890999999999998</c:v>
                </c:pt>
                <c:pt idx="10561">
                  <c:v>18.893999999999998</c:v>
                </c:pt>
                <c:pt idx="10562">
                  <c:v>18.896999999999998</c:v>
                </c:pt>
                <c:pt idx="10563">
                  <c:v>18.899000000000001</c:v>
                </c:pt>
                <c:pt idx="10564">
                  <c:v>18.902000000000001</c:v>
                </c:pt>
                <c:pt idx="10565">
                  <c:v>18.905000000000001</c:v>
                </c:pt>
                <c:pt idx="10566">
                  <c:v>18.907</c:v>
                </c:pt>
                <c:pt idx="10567">
                  <c:v>18.91</c:v>
                </c:pt>
                <c:pt idx="10568">
                  <c:v>18.913</c:v>
                </c:pt>
                <c:pt idx="10569">
                  <c:v>18.914999999999999</c:v>
                </c:pt>
                <c:pt idx="10570">
                  <c:v>18.917999999999999</c:v>
                </c:pt>
                <c:pt idx="10571">
                  <c:v>18.920999999999999</c:v>
                </c:pt>
                <c:pt idx="10572">
                  <c:v>18.922999999999998</c:v>
                </c:pt>
                <c:pt idx="10573">
                  <c:v>18.925999999999998</c:v>
                </c:pt>
                <c:pt idx="10574">
                  <c:v>18.928999999999998</c:v>
                </c:pt>
                <c:pt idx="10575">
                  <c:v>18.931000000000001</c:v>
                </c:pt>
                <c:pt idx="10576">
                  <c:v>18.934000000000001</c:v>
                </c:pt>
                <c:pt idx="10577">
                  <c:v>18.937000000000001</c:v>
                </c:pt>
                <c:pt idx="10578">
                  <c:v>18.939</c:v>
                </c:pt>
                <c:pt idx="10579">
                  <c:v>18.942</c:v>
                </c:pt>
                <c:pt idx="10580">
                  <c:v>18.945</c:v>
                </c:pt>
                <c:pt idx="10581">
                  <c:v>18.946999999999999</c:v>
                </c:pt>
                <c:pt idx="10582">
                  <c:v>18.95</c:v>
                </c:pt>
                <c:pt idx="10583">
                  <c:v>18.952999999999999</c:v>
                </c:pt>
                <c:pt idx="10584">
                  <c:v>18.954999999999998</c:v>
                </c:pt>
                <c:pt idx="10585">
                  <c:v>18.957999999999998</c:v>
                </c:pt>
                <c:pt idx="10586">
                  <c:v>18.960999999999999</c:v>
                </c:pt>
                <c:pt idx="10587">
                  <c:v>18.963000000000001</c:v>
                </c:pt>
                <c:pt idx="10588">
                  <c:v>18.965</c:v>
                </c:pt>
                <c:pt idx="10589">
                  <c:v>18.968</c:v>
                </c:pt>
                <c:pt idx="10590">
                  <c:v>18.971</c:v>
                </c:pt>
                <c:pt idx="10591">
                  <c:v>18.972999999999999</c:v>
                </c:pt>
                <c:pt idx="10592">
                  <c:v>18.975999999999999</c:v>
                </c:pt>
                <c:pt idx="10593">
                  <c:v>18.978999999999999</c:v>
                </c:pt>
                <c:pt idx="10594">
                  <c:v>18.981000000000002</c:v>
                </c:pt>
                <c:pt idx="10595">
                  <c:v>18.984000000000002</c:v>
                </c:pt>
                <c:pt idx="10596">
                  <c:v>18.986000000000001</c:v>
                </c:pt>
                <c:pt idx="10597">
                  <c:v>18.989000000000001</c:v>
                </c:pt>
                <c:pt idx="10598">
                  <c:v>18.992000000000001</c:v>
                </c:pt>
                <c:pt idx="10599">
                  <c:v>18.994</c:v>
                </c:pt>
                <c:pt idx="10600">
                  <c:v>18.997</c:v>
                </c:pt>
                <c:pt idx="10601">
                  <c:v>19</c:v>
                </c:pt>
                <c:pt idx="10602">
                  <c:v>19.001999999999999</c:v>
                </c:pt>
                <c:pt idx="10603">
                  <c:v>19.004999999999999</c:v>
                </c:pt>
                <c:pt idx="10604">
                  <c:v>19.007999999999999</c:v>
                </c:pt>
                <c:pt idx="10605">
                  <c:v>19.010000000000002</c:v>
                </c:pt>
                <c:pt idx="10606">
                  <c:v>19.013000000000002</c:v>
                </c:pt>
                <c:pt idx="10607">
                  <c:v>19.015999999999998</c:v>
                </c:pt>
                <c:pt idx="10608">
                  <c:v>19.018000000000001</c:v>
                </c:pt>
                <c:pt idx="10609">
                  <c:v>19.021000000000001</c:v>
                </c:pt>
                <c:pt idx="10610">
                  <c:v>19.024000000000001</c:v>
                </c:pt>
                <c:pt idx="10611">
                  <c:v>19.026</c:v>
                </c:pt>
                <c:pt idx="10612">
                  <c:v>19.029</c:v>
                </c:pt>
                <c:pt idx="10613">
                  <c:v>19.032</c:v>
                </c:pt>
                <c:pt idx="10614">
                  <c:v>19.033999999999999</c:v>
                </c:pt>
                <c:pt idx="10615">
                  <c:v>19.036999999999999</c:v>
                </c:pt>
                <c:pt idx="10616">
                  <c:v>19.04</c:v>
                </c:pt>
                <c:pt idx="10617">
                  <c:v>19.042000000000002</c:v>
                </c:pt>
                <c:pt idx="10618">
                  <c:v>19.045000000000002</c:v>
                </c:pt>
                <c:pt idx="10619">
                  <c:v>19.047999999999998</c:v>
                </c:pt>
                <c:pt idx="10620">
                  <c:v>19.05</c:v>
                </c:pt>
                <c:pt idx="10621">
                  <c:v>19.053000000000001</c:v>
                </c:pt>
                <c:pt idx="10622">
                  <c:v>19.056000000000001</c:v>
                </c:pt>
                <c:pt idx="10623">
                  <c:v>19.058</c:v>
                </c:pt>
                <c:pt idx="10624">
                  <c:v>19.061</c:v>
                </c:pt>
                <c:pt idx="10625">
                  <c:v>19.064</c:v>
                </c:pt>
                <c:pt idx="10626">
                  <c:v>19.065999999999999</c:v>
                </c:pt>
                <c:pt idx="10627">
                  <c:v>19.068999999999999</c:v>
                </c:pt>
                <c:pt idx="10628">
                  <c:v>19.071999999999999</c:v>
                </c:pt>
                <c:pt idx="10629">
                  <c:v>19.074000000000002</c:v>
                </c:pt>
                <c:pt idx="10630">
                  <c:v>19.077000000000002</c:v>
                </c:pt>
                <c:pt idx="10631">
                  <c:v>19.079999999999998</c:v>
                </c:pt>
                <c:pt idx="10632">
                  <c:v>19.082000000000001</c:v>
                </c:pt>
                <c:pt idx="10633">
                  <c:v>19.085000000000001</c:v>
                </c:pt>
                <c:pt idx="10634">
                  <c:v>19.088000000000001</c:v>
                </c:pt>
                <c:pt idx="10635">
                  <c:v>19.09</c:v>
                </c:pt>
                <c:pt idx="10636">
                  <c:v>19.093</c:v>
                </c:pt>
                <c:pt idx="10637">
                  <c:v>19.096</c:v>
                </c:pt>
                <c:pt idx="10638">
                  <c:v>19.097999999999999</c:v>
                </c:pt>
                <c:pt idx="10639">
                  <c:v>19.100999999999999</c:v>
                </c:pt>
                <c:pt idx="10640">
                  <c:v>19.103999999999999</c:v>
                </c:pt>
                <c:pt idx="10641">
                  <c:v>19.106000000000002</c:v>
                </c:pt>
                <c:pt idx="10642">
                  <c:v>19.109000000000002</c:v>
                </c:pt>
                <c:pt idx="10643">
                  <c:v>19.111999999999998</c:v>
                </c:pt>
                <c:pt idx="10644">
                  <c:v>19.114000000000001</c:v>
                </c:pt>
                <c:pt idx="10645">
                  <c:v>19.117000000000001</c:v>
                </c:pt>
                <c:pt idx="10646">
                  <c:v>19.12</c:v>
                </c:pt>
                <c:pt idx="10647">
                  <c:v>19.122</c:v>
                </c:pt>
                <c:pt idx="10648">
                  <c:v>19.125</c:v>
                </c:pt>
                <c:pt idx="10649">
                  <c:v>19.128</c:v>
                </c:pt>
                <c:pt idx="10650">
                  <c:v>19.13</c:v>
                </c:pt>
                <c:pt idx="10651">
                  <c:v>19.132999999999999</c:v>
                </c:pt>
                <c:pt idx="10652">
                  <c:v>19.135999999999999</c:v>
                </c:pt>
                <c:pt idx="10653">
                  <c:v>19.138000000000002</c:v>
                </c:pt>
                <c:pt idx="10654">
                  <c:v>19.140999999999998</c:v>
                </c:pt>
                <c:pt idx="10655">
                  <c:v>19.143999999999998</c:v>
                </c:pt>
                <c:pt idx="10656">
                  <c:v>19.146000000000001</c:v>
                </c:pt>
                <c:pt idx="10657">
                  <c:v>19.149000000000001</c:v>
                </c:pt>
                <c:pt idx="10658">
                  <c:v>19.152000000000001</c:v>
                </c:pt>
                <c:pt idx="10659">
                  <c:v>19.154</c:v>
                </c:pt>
                <c:pt idx="10660">
                  <c:v>19.157</c:v>
                </c:pt>
                <c:pt idx="10661">
                  <c:v>19.158999999999999</c:v>
                </c:pt>
                <c:pt idx="10662">
                  <c:v>19.161999999999999</c:v>
                </c:pt>
                <c:pt idx="10663">
                  <c:v>19.164999999999999</c:v>
                </c:pt>
                <c:pt idx="10664">
                  <c:v>19.167000000000002</c:v>
                </c:pt>
                <c:pt idx="10665">
                  <c:v>19.170000000000002</c:v>
                </c:pt>
                <c:pt idx="10666">
                  <c:v>19.172999999999998</c:v>
                </c:pt>
                <c:pt idx="10667">
                  <c:v>19.175000000000001</c:v>
                </c:pt>
                <c:pt idx="10668">
                  <c:v>19.178000000000001</c:v>
                </c:pt>
                <c:pt idx="10669">
                  <c:v>19.181000000000001</c:v>
                </c:pt>
                <c:pt idx="10670">
                  <c:v>19.183</c:v>
                </c:pt>
                <c:pt idx="10671">
                  <c:v>19.186</c:v>
                </c:pt>
                <c:pt idx="10672">
                  <c:v>19.189</c:v>
                </c:pt>
                <c:pt idx="10673">
                  <c:v>19.190999999999999</c:v>
                </c:pt>
                <c:pt idx="10674">
                  <c:v>19.193999999999999</c:v>
                </c:pt>
                <c:pt idx="10675">
                  <c:v>19.196999999999999</c:v>
                </c:pt>
                <c:pt idx="10676">
                  <c:v>19.199000000000002</c:v>
                </c:pt>
                <c:pt idx="10677">
                  <c:v>19.202000000000002</c:v>
                </c:pt>
                <c:pt idx="10678">
                  <c:v>19.204999999999998</c:v>
                </c:pt>
                <c:pt idx="10679">
                  <c:v>19.207000000000001</c:v>
                </c:pt>
                <c:pt idx="10680">
                  <c:v>19.21</c:v>
                </c:pt>
                <c:pt idx="10681">
                  <c:v>19.213000000000001</c:v>
                </c:pt>
                <c:pt idx="10682">
                  <c:v>19.215</c:v>
                </c:pt>
                <c:pt idx="10683">
                  <c:v>19.218</c:v>
                </c:pt>
                <c:pt idx="10684">
                  <c:v>19.221</c:v>
                </c:pt>
                <c:pt idx="10685">
                  <c:v>19.222999999999999</c:v>
                </c:pt>
                <c:pt idx="10686">
                  <c:v>19.225999999999999</c:v>
                </c:pt>
                <c:pt idx="10687">
                  <c:v>19.228999999999999</c:v>
                </c:pt>
                <c:pt idx="10688">
                  <c:v>19.231000000000002</c:v>
                </c:pt>
                <c:pt idx="10689">
                  <c:v>19.234000000000002</c:v>
                </c:pt>
                <c:pt idx="10690">
                  <c:v>19.236999999999998</c:v>
                </c:pt>
                <c:pt idx="10691">
                  <c:v>19.239000000000001</c:v>
                </c:pt>
                <c:pt idx="10692">
                  <c:v>19.242000000000001</c:v>
                </c:pt>
                <c:pt idx="10693">
                  <c:v>19.245000000000001</c:v>
                </c:pt>
                <c:pt idx="10694">
                  <c:v>19.247</c:v>
                </c:pt>
                <c:pt idx="10695">
                  <c:v>19.25</c:v>
                </c:pt>
                <c:pt idx="10696">
                  <c:v>19.253</c:v>
                </c:pt>
                <c:pt idx="10697">
                  <c:v>19.254999999999999</c:v>
                </c:pt>
                <c:pt idx="10698">
                  <c:v>19.257999999999999</c:v>
                </c:pt>
                <c:pt idx="10699">
                  <c:v>19.260999999999999</c:v>
                </c:pt>
                <c:pt idx="10700">
                  <c:v>19.263000000000002</c:v>
                </c:pt>
                <c:pt idx="10701">
                  <c:v>19.265999999999998</c:v>
                </c:pt>
                <c:pt idx="10702">
                  <c:v>19.268999999999998</c:v>
                </c:pt>
                <c:pt idx="10703">
                  <c:v>19.271000000000001</c:v>
                </c:pt>
                <c:pt idx="10704">
                  <c:v>19.274000000000001</c:v>
                </c:pt>
                <c:pt idx="10705">
                  <c:v>19.277000000000001</c:v>
                </c:pt>
                <c:pt idx="10706">
                  <c:v>19.279</c:v>
                </c:pt>
                <c:pt idx="10707">
                  <c:v>19.282</c:v>
                </c:pt>
                <c:pt idx="10708">
                  <c:v>19.285</c:v>
                </c:pt>
                <c:pt idx="10709">
                  <c:v>19.286999999999999</c:v>
                </c:pt>
                <c:pt idx="10710">
                  <c:v>19.29</c:v>
                </c:pt>
                <c:pt idx="10711">
                  <c:v>19.292999999999999</c:v>
                </c:pt>
                <c:pt idx="10712">
                  <c:v>19.295000000000002</c:v>
                </c:pt>
                <c:pt idx="10713">
                  <c:v>19.297999999999998</c:v>
                </c:pt>
                <c:pt idx="10714">
                  <c:v>19.300999999999998</c:v>
                </c:pt>
                <c:pt idx="10715">
                  <c:v>19.303000000000001</c:v>
                </c:pt>
                <c:pt idx="10716">
                  <c:v>19.306000000000001</c:v>
                </c:pt>
                <c:pt idx="10717">
                  <c:v>19.309000000000001</c:v>
                </c:pt>
                <c:pt idx="10718">
                  <c:v>19.311</c:v>
                </c:pt>
                <c:pt idx="10719">
                  <c:v>19.314</c:v>
                </c:pt>
                <c:pt idx="10720">
                  <c:v>19.317</c:v>
                </c:pt>
                <c:pt idx="10721">
                  <c:v>19.318999999999999</c:v>
                </c:pt>
                <c:pt idx="10722">
                  <c:v>19.321999999999999</c:v>
                </c:pt>
                <c:pt idx="10723">
                  <c:v>19.324999999999999</c:v>
                </c:pt>
                <c:pt idx="10724">
                  <c:v>19.327000000000002</c:v>
                </c:pt>
                <c:pt idx="10725">
                  <c:v>19.329999999999998</c:v>
                </c:pt>
                <c:pt idx="10726">
                  <c:v>19.332999999999998</c:v>
                </c:pt>
                <c:pt idx="10727">
                  <c:v>19.335000000000001</c:v>
                </c:pt>
                <c:pt idx="10728">
                  <c:v>19.337</c:v>
                </c:pt>
                <c:pt idx="10729">
                  <c:v>19.34</c:v>
                </c:pt>
                <c:pt idx="10730">
                  <c:v>19.341999999999999</c:v>
                </c:pt>
                <c:pt idx="10731">
                  <c:v>19.344999999999999</c:v>
                </c:pt>
                <c:pt idx="10732">
                  <c:v>19.347999999999999</c:v>
                </c:pt>
                <c:pt idx="10733">
                  <c:v>19.350000000000001</c:v>
                </c:pt>
                <c:pt idx="10734">
                  <c:v>19.353000000000002</c:v>
                </c:pt>
                <c:pt idx="10735">
                  <c:v>19.356000000000002</c:v>
                </c:pt>
                <c:pt idx="10736">
                  <c:v>19.358000000000001</c:v>
                </c:pt>
                <c:pt idx="10737">
                  <c:v>19.361000000000001</c:v>
                </c:pt>
                <c:pt idx="10738">
                  <c:v>19.364000000000001</c:v>
                </c:pt>
                <c:pt idx="10739">
                  <c:v>19.366</c:v>
                </c:pt>
                <c:pt idx="10740">
                  <c:v>19.369</c:v>
                </c:pt>
                <c:pt idx="10741">
                  <c:v>19.372</c:v>
                </c:pt>
                <c:pt idx="10742">
                  <c:v>19.373999999999999</c:v>
                </c:pt>
                <c:pt idx="10743">
                  <c:v>19.376999999999999</c:v>
                </c:pt>
                <c:pt idx="10744">
                  <c:v>19.38</c:v>
                </c:pt>
                <c:pt idx="10745">
                  <c:v>19.382000000000001</c:v>
                </c:pt>
                <c:pt idx="10746">
                  <c:v>19.385000000000002</c:v>
                </c:pt>
                <c:pt idx="10747">
                  <c:v>19.388000000000002</c:v>
                </c:pt>
                <c:pt idx="10748">
                  <c:v>19.39</c:v>
                </c:pt>
                <c:pt idx="10749">
                  <c:v>19.393000000000001</c:v>
                </c:pt>
                <c:pt idx="10750">
                  <c:v>19.396000000000001</c:v>
                </c:pt>
                <c:pt idx="10751">
                  <c:v>19.398</c:v>
                </c:pt>
                <c:pt idx="10752">
                  <c:v>19.401</c:v>
                </c:pt>
                <c:pt idx="10753">
                  <c:v>19.404</c:v>
                </c:pt>
                <c:pt idx="10754">
                  <c:v>19.405999999999999</c:v>
                </c:pt>
                <c:pt idx="10755">
                  <c:v>19.408999999999999</c:v>
                </c:pt>
                <c:pt idx="10756">
                  <c:v>19.411999999999999</c:v>
                </c:pt>
                <c:pt idx="10757">
                  <c:v>19.414000000000001</c:v>
                </c:pt>
                <c:pt idx="10758">
                  <c:v>19.417000000000002</c:v>
                </c:pt>
                <c:pt idx="10759">
                  <c:v>19.420000000000002</c:v>
                </c:pt>
                <c:pt idx="10760">
                  <c:v>19.422000000000001</c:v>
                </c:pt>
                <c:pt idx="10761">
                  <c:v>19.425000000000001</c:v>
                </c:pt>
                <c:pt idx="10762">
                  <c:v>19.428000000000001</c:v>
                </c:pt>
                <c:pt idx="10763">
                  <c:v>19.43</c:v>
                </c:pt>
                <c:pt idx="10764">
                  <c:v>19.433</c:v>
                </c:pt>
                <c:pt idx="10765">
                  <c:v>19.436</c:v>
                </c:pt>
                <c:pt idx="10766">
                  <c:v>19.437999999999999</c:v>
                </c:pt>
                <c:pt idx="10767">
                  <c:v>19.440999999999999</c:v>
                </c:pt>
                <c:pt idx="10768">
                  <c:v>19.443999999999999</c:v>
                </c:pt>
                <c:pt idx="10769">
                  <c:v>19.446000000000002</c:v>
                </c:pt>
                <c:pt idx="10770">
                  <c:v>19.449000000000002</c:v>
                </c:pt>
                <c:pt idx="10771">
                  <c:v>19.452000000000002</c:v>
                </c:pt>
                <c:pt idx="10772">
                  <c:v>19.454000000000001</c:v>
                </c:pt>
                <c:pt idx="10773">
                  <c:v>19.457000000000001</c:v>
                </c:pt>
                <c:pt idx="10774">
                  <c:v>19.46</c:v>
                </c:pt>
                <c:pt idx="10775">
                  <c:v>19.462</c:v>
                </c:pt>
                <c:pt idx="10776">
                  <c:v>19.465</c:v>
                </c:pt>
                <c:pt idx="10777">
                  <c:v>19.468</c:v>
                </c:pt>
                <c:pt idx="10778">
                  <c:v>19.47</c:v>
                </c:pt>
                <c:pt idx="10779">
                  <c:v>19.472999999999999</c:v>
                </c:pt>
                <c:pt idx="10780">
                  <c:v>19.475999999999999</c:v>
                </c:pt>
                <c:pt idx="10781">
                  <c:v>19.478000000000002</c:v>
                </c:pt>
                <c:pt idx="10782">
                  <c:v>19.481000000000002</c:v>
                </c:pt>
                <c:pt idx="10783">
                  <c:v>19.484000000000002</c:v>
                </c:pt>
                <c:pt idx="10784">
                  <c:v>19.486000000000001</c:v>
                </c:pt>
                <c:pt idx="10785">
                  <c:v>19.489000000000001</c:v>
                </c:pt>
                <c:pt idx="10786">
                  <c:v>19.492000000000001</c:v>
                </c:pt>
                <c:pt idx="10787">
                  <c:v>19.494</c:v>
                </c:pt>
                <c:pt idx="10788">
                  <c:v>19.497</c:v>
                </c:pt>
                <c:pt idx="10789">
                  <c:v>19.5</c:v>
                </c:pt>
                <c:pt idx="10790">
                  <c:v>19.501999999999999</c:v>
                </c:pt>
                <c:pt idx="10791">
                  <c:v>19.504999999999999</c:v>
                </c:pt>
                <c:pt idx="10792">
                  <c:v>19.507999999999999</c:v>
                </c:pt>
                <c:pt idx="10793">
                  <c:v>19.510000000000002</c:v>
                </c:pt>
                <c:pt idx="10794">
                  <c:v>19.513000000000002</c:v>
                </c:pt>
                <c:pt idx="10795">
                  <c:v>19.515999999999998</c:v>
                </c:pt>
                <c:pt idx="10796">
                  <c:v>19.518000000000001</c:v>
                </c:pt>
                <c:pt idx="10797">
                  <c:v>19.521000000000001</c:v>
                </c:pt>
                <c:pt idx="10798">
                  <c:v>19.524000000000001</c:v>
                </c:pt>
                <c:pt idx="10799">
                  <c:v>19.526</c:v>
                </c:pt>
                <c:pt idx="10800">
                  <c:v>19.529</c:v>
                </c:pt>
                <c:pt idx="10801">
                  <c:v>19.532</c:v>
                </c:pt>
                <c:pt idx="10802">
                  <c:v>19.533999999999999</c:v>
                </c:pt>
                <c:pt idx="10803">
                  <c:v>19.536999999999999</c:v>
                </c:pt>
                <c:pt idx="10804">
                  <c:v>19.54</c:v>
                </c:pt>
                <c:pt idx="10805">
                  <c:v>19.542000000000002</c:v>
                </c:pt>
                <c:pt idx="10806">
                  <c:v>19.545000000000002</c:v>
                </c:pt>
                <c:pt idx="10807">
                  <c:v>19.547999999999998</c:v>
                </c:pt>
                <c:pt idx="10808">
                  <c:v>19.55</c:v>
                </c:pt>
                <c:pt idx="10809">
                  <c:v>19.553000000000001</c:v>
                </c:pt>
                <c:pt idx="10810">
                  <c:v>19.556000000000001</c:v>
                </c:pt>
                <c:pt idx="10811">
                  <c:v>19.558</c:v>
                </c:pt>
                <c:pt idx="10812">
                  <c:v>19.561</c:v>
                </c:pt>
                <c:pt idx="10813">
                  <c:v>19.564</c:v>
                </c:pt>
                <c:pt idx="10814">
                  <c:v>19.565999999999999</c:v>
                </c:pt>
                <c:pt idx="10815">
                  <c:v>19.568999999999999</c:v>
                </c:pt>
                <c:pt idx="10816">
                  <c:v>19.571999999999999</c:v>
                </c:pt>
                <c:pt idx="10817">
                  <c:v>19.574000000000002</c:v>
                </c:pt>
                <c:pt idx="10818">
                  <c:v>19.577000000000002</c:v>
                </c:pt>
                <c:pt idx="10819">
                  <c:v>19.579999999999998</c:v>
                </c:pt>
                <c:pt idx="10820">
                  <c:v>19.582000000000001</c:v>
                </c:pt>
                <c:pt idx="10821">
                  <c:v>19.585000000000001</c:v>
                </c:pt>
                <c:pt idx="10822">
                  <c:v>19.588000000000001</c:v>
                </c:pt>
                <c:pt idx="10823">
                  <c:v>19.59</c:v>
                </c:pt>
                <c:pt idx="10824">
                  <c:v>19.593</c:v>
                </c:pt>
                <c:pt idx="10825">
                  <c:v>19.596</c:v>
                </c:pt>
                <c:pt idx="10826">
                  <c:v>19.597999999999999</c:v>
                </c:pt>
                <c:pt idx="10827">
                  <c:v>19.600999999999999</c:v>
                </c:pt>
                <c:pt idx="10828">
                  <c:v>19.603999999999999</c:v>
                </c:pt>
                <c:pt idx="10829">
                  <c:v>19.606000000000002</c:v>
                </c:pt>
                <c:pt idx="10830">
                  <c:v>19.609000000000002</c:v>
                </c:pt>
                <c:pt idx="10831">
                  <c:v>19.611999999999998</c:v>
                </c:pt>
                <c:pt idx="10832">
                  <c:v>19.614000000000001</c:v>
                </c:pt>
                <c:pt idx="10833">
                  <c:v>19.617000000000001</c:v>
                </c:pt>
                <c:pt idx="10834">
                  <c:v>19.62</c:v>
                </c:pt>
                <c:pt idx="10835">
                  <c:v>19.622</c:v>
                </c:pt>
                <c:pt idx="10836">
                  <c:v>19.625</c:v>
                </c:pt>
                <c:pt idx="10837">
                  <c:v>19.628</c:v>
                </c:pt>
                <c:pt idx="10838">
                  <c:v>19.63</c:v>
                </c:pt>
                <c:pt idx="10839">
                  <c:v>19.632999999999999</c:v>
                </c:pt>
                <c:pt idx="10840">
                  <c:v>19.635999999999999</c:v>
                </c:pt>
                <c:pt idx="10841">
                  <c:v>19.638000000000002</c:v>
                </c:pt>
                <c:pt idx="10842">
                  <c:v>19.640999999999998</c:v>
                </c:pt>
                <c:pt idx="10843">
                  <c:v>19.643999999999998</c:v>
                </c:pt>
                <c:pt idx="10844">
                  <c:v>19.646000000000001</c:v>
                </c:pt>
                <c:pt idx="10845">
                  <c:v>19.649000000000001</c:v>
                </c:pt>
                <c:pt idx="10846">
                  <c:v>19.652000000000001</c:v>
                </c:pt>
                <c:pt idx="10847">
                  <c:v>19.654</c:v>
                </c:pt>
                <c:pt idx="10848">
                  <c:v>19.657</c:v>
                </c:pt>
                <c:pt idx="10849">
                  <c:v>19.66</c:v>
                </c:pt>
                <c:pt idx="10850">
                  <c:v>19.661999999999999</c:v>
                </c:pt>
                <c:pt idx="10851">
                  <c:v>19.664999999999999</c:v>
                </c:pt>
                <c:pt idx="10852">
                  <c:v>19.667999999999999</c:v>
                </c:pt>
                <c:pt idx="10853">
                  <c:v>19.670000000000002</c:v>
                </c:pt>
                <c:pt idx="10854">
                  <c:v>19.672999999999998</c:v>
                </c:pt>
                <c:pt idx="10855">
                  <c:v>19.675000000000001</c:v>
                </c:pt>
                <c:pt idx="10856">
                  <c:v>19.678000000000001</c:v>
                </c:pt>
                <c:pt idx="10857">
                  <c:v>19.681000000000001</c:v>
                </c:pt>
                <c:pt idx="10858">
                  <c:v>19.683</c:v>
                </c:pt>
                <c:pt idx="10859">
                  <c:v>19.686</c:v>
                </c:pt>
                <c:pt idx="10860">
                  <c:v>19.689</c:v>
                </c:pt>
                <c:pt idx="10861">
                  <c:v>19.690999999999999</c:v>
                </c:pt>
                <c:pt idx="10862">
                  <c:v>19.693999999999999</c:v>
                </c:pt>
                <c:pt idx="10863">
                  <c:v>19.696999999999999</c:v>
                </c:pt>
                <c:pt idx="10864">
                  <c:v>19.699000000000002</c:v>
                </c:pt>
                <c:pt idx="10865">
                  <c:v>19.702000000000002</c:v>
                </c:pt>
                <c:pt idx="10866">
                  <c:v>19.704000000000001</c:v>
                </c:pt>
                <c:pt idx="10867">
                  <c:v>19.707000000000001</c:v>
                </c:pt>
                <c:pt idx="10868">
                  <c:v>19.71</c:v>
                </c:pt>
                <c:pt idx="10869">
                  <c:v>19.712</c:v>
                </c:pt>
                <c:pt idx="10870">
                  <c:v>19.715</c:v>
                </c:pt>
                <c:pt idx="10871">
                  <c:v>19.718</c:v>
                </c:pt>
                <c:pt idx="10872">
                  <c:v>19.72</c:v>
                </c:pt>
                <c:pt idx="10873">
                  <c:v>19.722999999999999</c:v>
                </c:pt>
                <c:pt idx="10874">
                  <c:v>19.725999999999999</c:v>
                </c:pt>
                <c:pt idx="10875">
                  <c:v>19.728000000000002</c:v>
                </c:pt>
                <c:pt idx="10876">
                  <c:v>19.731000000000002</c:v>
                </c:pt>
                <c:pt idx="10877">
                  <c:v>19.734000000000002</c:v>
                </c:pt>
                <c:pt idx="10878">
                  <c:v>19.736000000000001</c:v>
                </c:pt>
                <c:pt idx="10879">
                  <c:v>19.739000000000001</c:v>
                </c:pt>
                <c:pt idx="10880">
                  <c:v>19.742000000000001</c:v>
                </c:pt>
                <c:pt idx="10881">
                  <c:v>19.744</c:v>
                </c:pt>
                <c:pt idx="10882">
                  <c:v>19.747</c:v>
                </c:pt>
                <c:pt idx="10883">
                  <c:v>19.75</c:v>
                </c:pt>
                <c:pt idx="10884">
                  <c:v>19.751999999999999</c:v>
                </c:pt>
                <c:pt idx="10885">
                  <c:v>19.754999999999999</c:v>
                </c:pt>
                <c:pt idx="10886">
                  <c:v>19.757999999999999</c:v>
                </c:pt>
                <c:pt idx="10887">
                  <c:v>19.760000000000002</c:v>
                </c:pt>
                <c:pt idx="10888">
                  <c:v>19.763000000000002</c:v>
                </c:pt>
                <c:pt idx="10889">
                  <c:v>19.765999999999998</c:v>
                </c:pt>
                <c:pt idx="10890">
                  <c:v>19.768000000000001</c:v>
                </c:pt>
                <c:pt idx="10891">
                  <c:v>19.771000000000001</c:v>
                </c:pt>
                <c:pt idx="10892">
                  <c:v>19.774000000000001</c:v>
                </c:pt>
                <c:pt idx="10893">
                  <c:v>19.776</c:v>
                </c:pt>
                <c:pt idx="10894">
                  <c:v>19.779</c:v>
                </c:pt>
                <c:pt idx="10895">
                  <c:v>19.782</c:v>
                </c:pt>
                <c:pt idx="10896">
                  <c:v>19.783999999999999</c:v>
                </c:pt>
                <c:pt idx="10897">
                  <c:v>19.786999999999999</c:v>
                </c:pt>
                <c:pt idx="10898">
                  <c:v>19.79</c:v>
                </c:pt>
                <c:pt idx="10899">
                  <c:v>19.792000000000002</c:v>
                </c:pt>
                <c:pt idx="10900">
                  <c:v>19.795000000000002</c:v>
                </c:pt>
                <c:pt idx="10901">
                  <c:v>19.797999999999998</c:v>
                </c:pt>
                <c:pt idx="10902">
                  <c:v>19.8</c:v>
                </c:pt>
                <c:pt idx="10903">
                  <c:v>19.803000000000001</c:v>
                </c:pt>
                <c:pt idx="10904">
                  <c:v>19.806000000000001</c:v>
                </c:pt>
                <c:pt idx="10905">
                  <c:v>19.808</c:v>
                </c:pt>
                <c:pt idx="10906">
                  <c:v>19.811</c:v>
                </c:pt>
                <c:pt idx="10907">
                  <c:v>19.814</c:v>
                </c:pt>
                <c:pt idx="10908">
                  <c:v>19.815999999999999</c:v>
                </c:pt>
                <c:pt idx="10909">
                  <c:v>19.818999999999999</c:v>
                </c:pt>
                <c:pt idx="10910">
                  <c:v>19.821999999999999</c:v>
                </c:pt>
                <c:pt idx="10911">
                  <c:v>19.824000000000002</c:v>
                </c:pt>
                <c:pt idx="10912">
                  <c:v>19.827000000000002</c:v>
                </c:pt>
                <c:pt idx="10913">
                  <c:v>19.829999999999998</c:v>
                </c:pt>
                <c:pt idx="10914">
                  <c:v>19.832000000000001</c:v>
                </c:pt>
                <c:pt idx="10915">
                  <c:v>19.835000000000001</c:v>
                </c:pt>
                <c:pt idx="10916">
                  <c:v>19.838000000000001</c:v>
                </c:pt>
                <c:pt idx="10917">
                  <c:v>19.84</c:v>
                </c:pt>
                <c:pt idx="10918">
                  <c:v>19.843</c:v>
                </c:pt>
                <c:pt idx="10919">
                  <c:v>19.846</c:v>
                </c:pt>
                <c:pt idx="10920">
                  <c:v>19.847999999999999</c:v>
                </c:pt>
                <c:pt idx="10921">
                  <c:v>19.850999999999999</c:v>
                </c:pt>
                <c:pt idx="10922">
                  <c:v>19.853999999999999</c:v>
                </c:pt>
                <c:pt idx="10923">
                  <c:v>19.856000000000002</c:v>
                </c:pt>
                <c:pt idx="10924">
                  <c:v>19.859000000000002</c:v>
                </c:pt>
                <c:pt idx="10925">
                  <c:v>19.861999999999998</c:v>
                </c:pt>
                <c:pt idx="10926">
                  <c:v>19.864000000000001</c:v>
                </c:pt>
                <c:pt idx="10927">
                  <c:v>19.867000000000001</c:v>
                </c:pt>
                <c:pt idx="10928">
                  <c:v>19.87</c:v>
                </c:pt>
                <c:pt idx="10929">
                  <c:v>19.872</c:v>
                </c:pt>
                <c:pt idx="10930">
                  <c:v>19.875</c:v>
                </c:pt>
                <c:pt idx="10931">
                  <c:v>19.878</c:v>
                </c:pt>
                <c:pt idx="10932">
                  <c:v>19.88</c:v>
                </c:pt>
                <c:pt idx="10933">
                  <c:v>19.882999999999999</c:v>
                </c:pt>
                <c:pt idx="10934">
                  <c:v>19.885999999999999</c:v>
                </c:pt>
                <c:pt idx="10935">
                  <c:v>19.888000000000002</c:v>
                </c:pt>
                <c:pt idx="10936">
                  <c:v>19.890999999999998</c:v>
                </c:pt>
                <c:pt idx="10937">
                  <c:v>19.893999999999998</c:v>
                </c:pt>
                <c:pt idx="10938">
                  <c:v>19.896000000000001</c:v>
                </c:pt>
                <c:pt idx="10939">
                  <c:v>19.899000000000001</c:v>
                </c:pt>
                <c:pt idx="10940">
                  <c:v>19.902000000000001</c:v>
                </c:pt>
                <c:pt idx="10941">
                  <c:v>19.904</c:v>
                </c:pt>
                <c:pt idx="10942">
                  <c:v>19.907</c:v>
                </c:pt>
                <c:pt idx="10943">
                  <c:v>19.91</c:v>
                </c:pt>
                <c:pt idx="10944">
                  <c:v>19.911999999999999</c:v>
                </c:pt>
                <c:pt idx="10945">
                  <c:v>19.914999999999999</c:v>
                </c:pt>
                <c:pt idx="10946">
                  <c:v>19.917999999999999</c:v>
                </c:pt>
                <c:pt idx="10947">
                  <c:v>19.920000000000002</c:v>
                </c:pt>
                <c:pt idx="10948">
                  <c:v>19.922999999999998</c:v>
                </c:pt>
                <c:pt idx="10949">
                  <c:v>19.925999999999998</c:v>
                </c:pt>
                <c:pt idx="10950">
                  <c:v>19.928000000000001</c:v>
                </c:pt>
                <c:pt idx="10951">
                  <c:v>19.931000000000001</c:v>
                </c:pt>
                <c:pt idx="10952">
                  <c:v>19.934000000000001</c:v>
                </c:pt>
                <c:pt idx="10953">
                  <c:v>19.936</c:v>
                </c:pt>
                <c:pt idx="10954">
                  <c:v>19.939</c:v>
                </c:pt>
                <c:pt idx="10955">
                  <c:v>19.942</c:v>
                </c:pt>
                <c:pt idx="10956">
                  <c:v>19.943999999999999</c:v>
                </c:pt>
                <c:pt idx="10957">
                  <c:v>19.946999999999999</c:v>
                </c:pt>
                <c:pt idx="10958">
                  <c:v>19.95</c:v>
                </c:pt>
                <c:pt idx="10959">
                  <c:v>19.952000000000002</c:v>
                </c:pt>
                <c:pt idx="10960">
                  <c:v>19.954999999999998</c:v>
                </c:pt>
                <c:pt idx="10961">
                  <c:v>19.957999999999998</c:v>
                </c:pt>
                <c:pt idx="10962">
                  <c:v>19.96</c:v>
                </c:pt>
                <c:pt idx="10963">
                  <c:v>19.963000000000001</c:v>
                </c:pt>
                <c:pt idx="10964">
                  <c:v>19.966000000000001</c:v>
                </c:pt>
                <c:pt idx="10965">
                  <c:v>19.968</c:v>
                </c:pt>
                <c:pt idx="10966">
                  <c:v>19.971</c:v>
                </c:pt>
                <c:pt idx="10967">
                  <c:v>19.974</c:v>
                </c:pt>
                <c:pt idx="10968">
                  <c:v>19.975999999999999</c:v>
                </c:pt>
                <c:pt idx="10969">
                  <c:v>19.978999999999999</c:v>
                </c:pt>
                <c:pt idx="10970">
                  <c:v>19.981999999999999</c:v>
                </c:pt>
                <c:pt idx="10971">
                  <c:v>19.984000000000002</c:v>
                </c:pt>
                <c:pt idx="10972">
                  <c:v>19.986999999999998</c:v>
                </c:pt>
                <c:pt idx="10973">
                  <c:v>19.989999999999998</c:v>
                </c:pt>
                <c:pt idx="10974">
                  <c:v>19.992000000000001</c:v>
                </c:pt>
                <c:pt idx="10975">
                  <c:v>19.995000000000001</c:v>
                </c:pt>
                <c:pt idx="10976">
                  <c:v>19.998000000000001</c:v>
                </c:pt>
                <c:pt idx="10977">
                  <c:v>20</c:v>
                </c:pt>
                <c:pt idx="10978">
                  <c:v>20.003</c:v>
                </c:pt>
                <c:pt idx="10979">
                  <c:v>20.006</c:v>
                </c:pt>
                <c:pt idx="10980">
                  <c:v>20.007999999999999</c:v>
                </c:pt>
                <c:pt idx="10981">
                  <c:v>20.010999999999999</c:v>
                </c:pt>
                <c:pt idx="10982">
                  <c:v>20.013999999999999</c:v>
                </c:pt>
                <c:pt idx="10983">
                  <c:v>20.015999999999998</c:v>
                </c:pt>
                <c:pt idx="10984">
                  <c:v>20.018999999999998</c:v>
                </c:pt>
                <c:pt idx="10985">
                  <c:v>20.021999999999998</c:v>
                </c:pt>
                <c:pt idx="10986">
                  <c:v>20.024000000000001</c:v>
                </c:pt>
                <c:pt idx="10987">
                  <c:v>20.027000000000001</c:v>
                </c:pt>
                <c:pt idx="10988">
                  <c:v>20.03</c:v>
                </c:pt>
                <c:pt idx="10989">
                  <c:v>20.032</c:v>
                </c:pt>
                <c:pt idx="10990">
                  <c:v>20.035</c:v>
                </c:pt>
                <c:pt idx="10991">
                  <c:v>20.038</c:v>
                </c:pt>
                <c:pt idx="10992">
                  <c:v>20.041</c:v>
                </c:pt>
                <c:pt idx="10993">
                  <c:v>20.042999999999999</c:v>
                </c:pt>
                <c:pt idx="10994">
                  <c:v>20.045999999999999</c:v>
                </c:pt>
                <c:pt idx="10995">
                  <c:v>20.047999999999998</c:v>
                </c:pt>
                <c:pt idx="10996">
                  <c:v>20.050999999999998</c:v>
                </c:pt>
                <c:pt idx="10997">
                  <c:v>20.053999999999998</c:v>
                </c:pt>
                <c:pt idx="10998">
                  <c:v>20.056000000000001</c:v>
                </c:pt>
                <c:pt idx="10999">
                  <c:v>20.059000000000001</c:v>
                </c:pt>
                <c:pt idx="11000">
                  <c:v>20.061</c:v>
                </c:pt>
                <c:pt idx="11001">
                  <c:v>20.064</c:v>
                </c:pt>
                <c:pt idx="11002">
                  <c:v>20.067</c:v>
                </c:pt>
                <c:pt idx="11003">
                  <c:v>20.068999999999999</c:v>
                </c:pt>
                <c:pt idx="11004">
                  <c:v>20.071999999999999</c:v>
                </c:pt>
                <c:pt idx="11005">
                  <c:v>20.074000000000002</c:v>
                </c:pt>
                <c:pt idx="11006">
                  <c:v>20.077000000000002</c:v>
                </c:pt>
                <c:pt idx="11007">
                  <c:v>20.079999999999998</c:v>
                </c:pt>
                <c:pt idx="11008">
                  <c:v>20.082999999999998</c:v>
                </c:pt>
                <c:pt idx="11009">
                  <c:v>20.085000000000001</c:v>
                </c:pt>
                <c:pt idx="11010">
                  <c:v>20.088000000000001</c:v>
                </c:pt>
                <c:pt idx="11011">
                  <c:v>20.09</c:v>
                </c:pt>
                <c:pt idx="11012">
                  <c:v>20.093</c:v>
                </c:pt>
                <c:pt idx="11013">
                  <c:v>20.096</c:v>
                </c:pt>
                <c:pt idx="11014">
                  <c:v>20.099</c:v>
                </c:pt>
                <c:pt idx="11015">
                  <c:v>20.100999999999999</c:v>
                </c:pt>
                <c:pt idx="11016">
                  <c:v>20.103999999999999</c:v>
                </c:pt>
                <c:pt idx="11017">
                  <c:v>20.106000000000002</c:v>
                </c:pt>
                <c:pt idx="11018">
                  <c:v>20.109000000000002</c:v>
                </c:pt>
                <c:pt idx="11019">
                  <c:v>20.111999999999998</c:v>
                </c:pt>
                <c:pt idx="11020">
                  <c:v>20.114000000000001</c:v>
                </c:pt>
                <c:pt idx="11021">
                  <c:v>20.117000000000001</c:v>
                </c:pt>
                <c:pt idx="11022">
                  <c:v>20.12</c:v>
                </c:pt>
                <c:pt idx="11023">
                  <c:v>20.122</c:v>
                </c:pt>
                <c:pt idx="11024">
                  <c:v>20.125</c:v>
                </c:pt>
                <c:pt idx="11025">
                  <c:v>20.128</c:v>
                </c:pt>
                <c:pt idx="11026">
                  <c:v>20.13</c:v>
                </c:pt>
                <c:pt idx="11027">
                  <c:v>20.132999999999999</c:v>
                </c:pt>
                <c:pt idx="11028">
                  <c:v>20.135999999999999</c:v>
                </c:pt>
                <c:pt idx="11029">
                  <c:v>20.138999999999999</c:v>
                </c:pt>
                <c:pt idx="11030">
                  <c:v>20.140999999999998</c:v>
                </c:pt>
                <c:pt idx="11031">
                  <c:v>20.143999999999998</c:v>
                </c:pt>
                <c:pt idx="11032">
                  <c:v>20.146000000000001</c:v>
                </c:pt>
                <c:pt idx="11033">
                  <c:v>20.149000000000001</c:v>
                </c:pt>
                <c:pt idx="11034">
                  <c:v>20.152000000000001</c:v>
                </c:pt>
                <c:pt idx="11035">
                  <c:v>20.154</c:v>
                </c:pt>
                <c:pt idx="11036">
                  <c:v>20.157</c:v>
                </c:pt>
                <c:pt idx="11037">
                  <c:v>20.16</c:v>
                </c:pt>
                <c:pt idx="11038">
                  <c:v>20.163</c:v>
                </c:pt>
                <c:pt idx="11039">
                  <c:v>20.164999999999999</c:v>
                </c:pt>
                <c:pt idx="11040">
                  <c:v>20.167999999999999</c:v>
                </c:pt>
                <c:pt idx="11041">
                  <c:v>20.170999999999999</c:v>
                </c:pt>
                <c:pt idx="11042">
                  <c:v>20.172999999999998</c:v>
                </c:pt>
                <c:pt idx="11043">
                  <c:v>20.175999999999998</c:v>
                </c:pt>
                <c:pt idx="11044">
                  <c:v>20.178999999999998</c:v>
                </c:pt>
                <c:pt idx="11045">
                  <c:v>20.181000000000001</c:v>
                </c:pt>
                <c:pt idx="11046">
                  <c:v>20.184000000000001</c:v>
                </c:pt>
                <c:pt idx="11047">
                  <c:v>20.186</c:v>
                </c:pt>
                <c:pt idx="11048">
                  <c:v>20.189</c:v>
                </c:pt>
                <c:pt idx="11049">
                  <c:v>20.192</c:v>
                </c:pt>
                <c:pt idx="11050">
                  <c:v>20.193999999999999</c:v>
                </c:pt>
                <c:pt idx="11051">
                  <c:v>20.196999999999999</c:v>
                </c:pt>
                <c:pt idx="11052">
                  <c:v>20.2</c:v>
                </c:pt>
                <c:pt idx="11053">
                  <c:v>20.202000000000002</c:v>
                </c:pt>
                <c:pt idx="11054">
                  <c:v>20.204999999999998</c:v>
                </c:pt>
                <c:pt idx="11055">
                  <c:v>20.207999999999998</c:v>
                </c:pt>
                <c:pt idx="11056">
                  <c:v>20.21</c:v>
                </c:pt>
                <c:pt idx="11057">
                  <c:v>20.213000000000001</c:v>
                </c:pt>
                <c:pt idx="11058">
                  <c:v>20.216000000000001</c:v>
                </c:pt>
                <c:pt idx="11059">
                  <c:v>20.219000000000001</c:v>
                </c:pt>
                <c:pt idx="11060">
                  <c:v>20.221</c:v>
                </c:pt>
                <c:pt idx="11061">
                  <c:v>20.224</c:v>
                </c:pt>
                <c:pt idx="11062">
                  <c:v>20.227</c:v>
                </c:pt>
                <c:pt idx="11063">
                  <c:v>20.228999999999999</c:v>
                </c:pt>
                <c:pt idx="11064">
                  <c:v>20.231999999999999</c:v>
                </c:pt>
                <c:pt idx="11065">
                  <c:v>20.234000000000002</c:v>
                </c:pt>
                <c:pt idx="11066">
                  <c:v>20.236999999999998</c:v>
                </c:pt>
                <c:pt idx="11067">
                  <c:v>20.239999999999998</c:v>
                </c:pt>
                <c:pt idx="11068">
                  <c:v>20.242000000000001</c:v>
                </c:pt>
                <c:pt idx="11069">
                  <c:v>20.245000000000001</c:v>
                </c:pt>
                <c:pt idx="11070">
                  <c:v>20.248000000000001</c:v>
                </c:pt>
                <c:pt idx="11071">
                  <c:v>20.25</c:v>
                </c:pt>
                <c:pt idx="11072">
                  <c:v>20.253</c:v>
                </c:pt>
                <c:pt idx="11073">
                  <c:v>20.256</c:v>
                </c:pt>
                <c:pt idx="11074">
                  <c:v>20.259</c:v>
                </c:pt>
                <c:pt idx="11075">
                  <c:v>20.260999999999999</c:v>
                </c:pt>
                <c:pt idx="11076">
                  <c:v>20.263999999999999</c:v>
                </c:pt>
                <c:pt idx="11077">
                  <c:v>20.266999999999999</c:v>
                </c:pt>
                <c:pt idx="11078">
                  <c:v>20.268999999999998</c:v>
                </c:pt>
                <c:pt idx="11079">
                  <c:v>20.271999999999998</c:v>
                </c:pt>
                <c:pt idx="11080">
                  <c:v>20.274000000000001</c:v>
                </c:pt>
                <c:pt idx="11081">
                  <c:v>20.277000000000001</c:v>
                </c:pt>
                <c:pt idx="11082">
                  <c:v>20.28</c:v>
                </c:pt>
                <c:pt idx="11083">
                  <c:v>20.283000000000001</c:v>
                </c:pt>
                <c:pt idx="11084">
                  <c:v>20.285</c:v>
                </c:pt>
                <c:pt idx="11085">
                  <c:v>20.288</c:v>
                </c:pt>
                <c:pt idx="11086">
                  <c:v>20.291</c:v>
                </c:pt>
                <c:pt idx="11087">
                  <c:v>20.292999999999999</c:v>
                </c:pt>
                <c:pt idx="11088">
                  <c:v>20.295999999999999</c:v>
                </c:pt>
                <c:pt idx="11089">
                  <c:v>20.298999999999999</c:v>
                </c:pt>
                <c:pt idx="11090">
                  <c:v>20.300999999999998</c:v>
                </c:pt>
                <c:pt idx="11091">
                  <c:v>20.303999999999998</c:v>
                </c:pt>
                <c:pt idx="11092">
                  <c:v>20.306000000000001</c:v>
                </c:pt>
                <c:pt idx="11093">
                  <c:v>20.309000000000001</c:v>
                </c:pt>
                <c:pt idx="11094">
                  <c:v>20.312000000000001</c:v>
                </c:pt>
                <c:pt idx="11095">
                  <c:v>20.314</c:v>
                </c:pt>
                <c:pt idx="11096">
                  <c:v>20.317</c:v>
                </c:pt>
                <c:pt idx="11097">
                  <c:v>20.32</c:v>
                </c:pt>
                <c:pt idx="11098">
                  <c:v>20.321999999999999</c:v>
                </c:pt>
                <c:pt idx="11099">
                  <c:v>20.324999999999999</c:v>
                </c:pt>
                <c:pt idx="11100">
                  <c:v>20.327999999999999</c:v>
                </c:pt>
                <c:pt idx="11101">
                  <c:v>20.331</c:v>
                </c:pt>
                <c:pt idx="11102">
                  <c:v>20.332999999999998</c:v>
                </c:pt>
                <c:pt idx="11103">
                  <c:v>20.335999999999999</c:v>
                </c:pt>
                <c:pt idx="11104">
                  <c:v>20.338999999999999</c:v>
                </c:pt>
                <c:pt idx="11105">
                  <c:v>20.341000000000001</c:v>
                </c:pt>
                <c:pt idx="11106">
                  <c:v>20.344000000000001</c:v>
                </c:pt>
                <c:pt idx="11107">
                  <c:v>20.346</c:v>
                </c:pt>
                <c:pt idx="11108">
                  <c:v>20.349</c:v>
                </c:pt>
                <c:pt idx="11109">
                  <c:v>20.352</c:v>
                </c:pt>
                <c:pt idx="11110">
                  <c:v>20.353999999999999</c:v>
                </c:pt>
                <c:pt idx="11111">
                  <c:v>20.356999999999999</c:v>
                </c:pt>
                <c:pt idx="11112">
                  <c:v>20.36</c:v>
                </c:pt>
                <c:pt idx="11113">
                  <c:v>20.363</c:v>
                </c:pt>
                <c:pt idx="11114">
                  <c:v>20.364999999999998</c:v>
                </c:pt>
                <c:pt idx="11115">
                  <c:v>20.367999999999999</c:v>
                </c:pt>
                <c:pt idx="11116">
                  <c:v>20.370999999999999</c:v>
                </c:pt>
                <c:pt idx="11117">
                  <c:v>20.373000000000001</c:v>
                </c:pt>
                <c:pt idx="11118">
                  <c:v>20.376000000000001</c:v>
                </c:pt>
                <c:pt idx="11119">
                  <c:v>20.379000000000001</c:v>
                </c:pt>
                <c:pt idx="11120">
                  <c:v>20.381</c:v>
                </c:pt>
                <c:pt idx="11121">
                  <c:v>20.384</c:v>
                </c:pt>
                <c:pt idx="11122">
                  <c:v>20.387</c:v>
                </c:pt>
                <c:pt idx="11123">
                  <c:v>20.388999999999999</c:v>
                </c:pt>
                <c:pt idx="11124">
                  <c:v>20.391999999999999</c:v>
                </c:pt>
                <c:pt idx="11125">
                  <c:v>20.393999999999998</c:v>
                </c:pt>
                <c:pt idx="11126">
                  <c:v>20.396999999999998</c:v>
                </c:pt>
                <c:pt idx="11127">
                  <c:v>20.399999999999999</c:v>
                </c:pt>
                <c:pt idx="11128">
                  <c:v>20.402000000000001</c:v>
                </c:pt>
                <c:pt idx="11129">
                  <c:v>20.405000000000001</c:v>
                </c:pt>
                <c:pt idx="11130">
                  <c:v>20.408000000000001</c:v>
                </c:pt>
                <c:pt idx="11131">
                  <c:v>20.41</c:v>
                </c:pt>
                <c:pt idx="11132">
                  <c:v>20.411999999999999</c:v>
                </c:pt>
                <c:pt idx="11133">
                  <c:v>20.414999999999999</c:v>
                </c:pt>
                <c:pt idx="11134">
                  <c:v>20.417000000000002</c:v>
                </c:pt>
                <c:pt idx="11135">
                  <c:v>20.420000000000002</c:v>
                </c:pt>
                <c:pt idx="11136">
                  <c:v>20.422000000000001</c:v>
                </c:pt>
                <c:pt idx="11137">
                  <c:v>20.425000000000001</c:v>
                </c:pt>
                <c:pt idx="11138">
                  <c:v>20.428000000000001</c:v>
                </c:pt>
                <c:pt idx="11139">
                  <c:v>20.43</c:v>
                </c:pt>
                <c:pt idx="11140">
                  <c:v>20.433</c:v>
                </c:pt>
                <c:pt idx="11141">
                  <c:v>20.434999999999999</c:v>
                </c:pt>
                <c:pt idx="11142">
                  <c:v>20.437999999999999</c:v>
                </c:pt>
                <c:pt idx="11143">
                  <c:v>20.440000000000001</c:v>
                </c:pt>
                <c:pt idx="11144">
                  <c:v>20.443000000000001</c:v>
                </c:pt>
                <c:pt idx="11145">
                  <c:v>20.446000000000002</c:v>
                </c:pt>
                <c:pt idx="11146">
                  <c:v>20.448</c:v>
                </c:pt>
                <c:pt idx="11147">
                  <c:v>20.451000000000001</c:v>
                </c:pt>
                <c:pt idx="11148">
                  <c:v>20.454000000000001</c:v>
                </c:pt>
                <c:pt idx="11149">
                  <c:v>20.456</c:v>
                </c:pt>
                <c:pt idx="11150">
                  <c:v>20.459</c:v>
                </c:pt>
                <c:pt idx="11151">
                  <c:v>20.462</c:v>
                </c:pt>
                <c:pt idx="11152">
                  <c:v>20.463999999999999</c:v>
                </c:pt>
                <c:pt idx="11153">
                  <c:v>20.466999999999999</c:v>
                </c:pt>
                <c:pt idx="11154">
                  <c:v>20.47</c:v>
                </c:pt>
                <c:pt idx="11155">
                  <c:v>20.472000000000001</c:v>
                </c:pt>
                <c:pt idx="11156">
                  <c:v>20.475000000000001</c:v>
                </c:pt>
                <c:pt idx="11157">
                  <c:v>20.478000000000002</c:v>
                </c:pt>
                <c:pt idx="11158">
                  <c:v>20.48</c:v>
                </c:pt>
                <c:pt idx="11159">
                  <c:v>20.483000000000001</c:v>
                </c:pt>
                <c:pt idx="11160">
                  <c:v>20.486000000000001</c:v>
                </c:pt>
                <c:pt idx="11161">
                  <c:v>20.488</c:v>
                </c:pt>
                <c:pt idx="11162">
                  <c:v>20.491</c:v>
                </c:pt>
                <c:pt idx="11163">
                  <c:v>20.494</c:v>
                </c:pt>
                <c:pt idx="11164">
                  <c:v>20.495999999999999</c:v>
                </c:pt>
                <c:pt idx="11165">
                  <c:v>20.498999999999999</c:v>
                </c:pt>
                <c:pt idx="11166">
                  <c:v>20.501999999999999</c:v>
                </c:pt>
                <c:pt idx="11167">
                  <c:v>20.504000000000001</c:v>
                </c:pt>
                <c:pt idx="11168">
                  <c:v>20.507000000000001</c:v>
                </c:pt>
                <c:pt idx="11169">
                  <c:v>20.51</c:v>
                </c:pt>
                <c:pt idx="11170">
                  <c:v>20.512</c:v>
                </c:pt>
                <c:pt idx="11171">
                  <c:v>20.515000000000001</c:v>
                </c:pt>
                <c:pt idx="11172">
                  <c:v>20.518000000000001</c:v>
                </c:pt>
                <c:pt idx="11173">
                  <c:v>20.52</c:v>
                </c:pt>
                <c:pt idx="11174">
                  <c:v>20.523</c:v>
                </c:pt>
                <c:pt idx="11175">
                  <c:v>20.526</c:v>
                </c:pt>
                <c:pt idx="11176">
                  <c:v>20.527999999999999</c:v>
                </c:pt>
                <c:pt idx="11177">
                  <c:v>20.530999999999999</c:v>
                </c:pt>
                <c:pt idx="11178">
                  <c:v>20.533999999999999</c:v>
                </c:pt>
                <c:pt idx="11179">
                  <c:v>20.536000000000001</c:v>
                </c:pt>
                <c:pt idx="11180">
                  <c:v>20.539000000000001</c:v>
                </c:pt>
                <c:pt idx="11181">
                  <c:v>20.542000000000002</c:v>
                </c:pt>
                <c:pt idx="11182">
                  <c:v>20.544</c:v>
                </c:pt>
                <c:pt idx="11183">
                  <c:v>20.547000000000001</c:v>
                </c:pt>
                <c:pt idx="11184">
                  <c:v>20.55</c:v>
                </c:pt>
                <c:pt idx="11185">
                  <c:v>20.552</c:v>
                </c:pt>
                <c:pt idx="11186">
                  <c:v>20.555</c:v>
                </c:pt>
                <c:pt idx="11187">
                  <c:v>20.558</c:v>
                </c:pt>
                <c:pt idx="11188">
                  <c:v>20.56</c:v>
                </c:pt>
                <c:pt idx="11189">
                  <c:v>20.562999999999999</c:v>
                </c:pt>
                <c:pt idx="11190">
                  <c:v>20.565999999999999</c:v>
                </c:pt>
                <c:pt idx="11191">
                  <c:v>20.568000000000001</c:v>
                </c:pt>
                <c:pt idx="11192">
                  <c:v>20.571000000000002</c:v>
                </c:pt>
                <c:pt idx="11193">
                  <c:v>20.574000000000002</c:v>
                </c:pt>
                <c:pt idx="11194">
                  <c:v>20.576000000000001</c:v>
                </c:pt>
                <c:pt idx="11195">
                  <c:v>20.579000000000001</c:v>
                </c:pt>
                <c:pt idx="11196">
                  <c:v>20.582000000000001</c:v>
                </c:pt>
                <c:pt idx="11197">
                  <c:v>20.584</c:v>
                </c:pt>
                <c:pt idx="11198">
                  <c:v>20.587</c:v>
                </c:pt>
                <c:pt idx="11199">
                  <c:v>20.59</c:v>
                </c:pt>
                <c:pt idx="11200">
                  <c:v>20.591999999999999</c:v>
                </c:pt>
                <c:pt idx="11201">
                  <c:v>20.594999999999999</c:v>
                </c:pt>
                <c:pt idx="11202">
                  <c:v>20.597999999999999</c:v>
                </c:pt>
                <c:pt idx="11203">
                  <c:v>20.6</c:v>
                </c:pt>
                <c:pt idx="11204">
                  <c:v>20.603000000000002</c:v>
                </c:pt>
                <c:pt idx="11205">
                  <c:v>20.606000000000002</c:v>
                </c:pt>
                <c:pt idx="11206">
                  <c:v>20.608000000000001</c:v>
                </c:pt>
                <c:pt idx="11207">
                  <c:v>20.611000000000001</c:v>
                </c:pt>
                <c:pt idx="11208">
                  <c:v>20.614000000000001</c:v>
                </c:pt>
                <c:pt idx="11209">
                  <c:v>20.616</c:v>
                </c:pt>
                <c:pt idx="11210">
                  <c:v>20.619</c:v>
                </c:pt>
                <c:pt idx="11211">
                  <c:v>20.622</c:v>
                </c:pt>
                <c:pt idx="11212">
                  <c:v>20.623999999999999</c:v>
                </c:pt>
                <c:pt idx="11213">
                  <c:v>20.626999999999999</c:v>
                </c:pt>
                <c:pt idx="11214">
                  <c:v>20.63</c:v>
                </c:pt>
                <c:pt idx="11215">
                  <c:v>20.632000000000001</c:v>
                </c:pt>
                <c:pt idx="11216">
                  <c:v>20.635000000000002</c:v>
                </c:pt>
                <c:pt idx="11217">
                  <c:v>20.638000000000002</c:v>
                </c:pt>
                <c:pt idx="11218">
                  <c:v>20.64</c:v>
                </c:pt>
                <c:pt idx="11219">
                  <c:v>20.643000000000001</c:v>
                </c:pt>
                <c:pt idx="11220">
                  <c:v>20.646000000000001</c:v>
                </c:pt>
                <c:pt idx="11221">
                  <c:v>20.648</c:v>
                </c:pt>
                <c:pt idx="11222">
                  <c:v>20.651</c:v>
                </c:pt>
                <c:pt idx="11223">
                  <c:v>20.654</c:v>
                </c:pt>
                <c:pt idx="11224">
                  <c:v>20.655999999999999</c:v>
                </c:pt>
                <c:pt idx="11225">
                  <c:v>20.658999999999999</c:v>
                </c:pt>
                <c:pt idx="11226">
                  <c:v>20.661999999999999</c:v>
                </c:pt>
                <c:pt idx="11227">
                  <c:v>20.664000000000001</c:v>
                </c:pt>
                <c:pt idx="11228">
                  <c:v>20.667000000000002</c:v>
                </c:pt>
                <c:pt idx="11229">
                  <c:v>20.67</c:v>
                </c:pt>
                <c:pt idx="11230">
                  <c:v>20.672000000000001</c:v>
                </c:pt>
                <c:pt idx="11231">
                  <c:v>20.675000000000001</c:v>
                </c:pt>
                <c:pt idx="11232">
                  <c:v>20.678000000000001</c:v>
                </c:pt>
                <c:pt idx="11233">
                  <c:v>20.68</c:v>
                </c:pt>
                <c:pt idx="11234">
                  <c:v>20.683</c:v>
                </c:pt>
                <c:pt idx="11235">
                  <c:v>20.686</c:v>
                </c:pt>
                <c:pt idx="11236">
                  <c:v>20.687999999999999</c:v>
                </c:pt>
                <c:pt idx="11237">
                  <c:v>20.690999999999999</c:v>
                </c:pt>
                <c:pt idx="11238">
                  <c:v>20.693999999999999</c:v>
                </c:pt>
                <c:pt idx="11239">
                  <c:v>20.696000000000002</c:v>
                </c:pt>
                <c:pt idx="11240">
                  <c:v>20.699000000000002</c:v>
                </c:pt>
                <c:pt idx="11241">
                  <c:v>20.702000000000002</c:v>
                </c:pt>
                <c:pt idx="11242">
                  <c:v>20.704000000000001</c:v>
                </c:pt>
                <c:pt idx="11243">
                  <c:v>20.707000000000001</c:v>
                </c:pt>
                <c:pt idx="11244">
                  <c:v>20.71</c:v>
                </c:pt>
                <c:pt idx="11245">
                  <c:v>20.712</c:v>
                </c:pt>
                <c:pt idx="11246">
                  <c:v>20.715</c:v>
                </c:pt>
                <c:pt idx="11247">
                  <c:v>20.718</c:v>
                </c:pt>
                <c:pt idx="11248">
                  <c:v>20.72</c:v>
                </c:pt>
                <c:pt idx="11249">
                  <c:v>20.722999999999999</c:v>
                </c:pt>
                <c:pt idx="11250">
                  <c:v>20.725999999999999</c:v>
                </c:pt>
                <c:pt idx="11251">
                  <c:v>20.728000000000002</c:v>
                </c:pt>
                <c:pt idx="11252">
                  <c:v>20.731000000000002</c:v>
                </c:pt>
                <c:pt idx="11253">
                  <c:v>20.734000000000002</c:v>
                </c:pt>
                <c:pt idx="11254">
                  <c:v>20.736000000000001</c:v>
                </c:pt>
                <c:pt idx="11255">
                  <c:v>20.739000000000001</c:v>
                </c:pt>
                <c:pt idx="11256">
                  <c:v>20.742000000000001</c:v>
                </c:pt>
                <c:pt idx="11257">
                  <c:v>20.744</c:v>
                </c:pt>
                <c:pt idx="11258">
                  <c:v>20.747</c:v>
                </c:pt>
                <c:pt idx="11259">
                  <c:v>20.75</c:v>
                </c:pt>
                <c:pt idx="11260">
                  <c:v>20.751999999999999</c:v>
                </c:pt>
                <c:pt idx="11261">
                  <c:v>20.754999999999999</c:v>
                </c:pt>
                <c:pt idx="11262">
                  <c:v>20.757999999999999</c:v>
                </c:pt>
                <c:pt idx="11263">
                  <c:v>20.76</c:v>
                </c:pt>
                <c:pt idx="11264">
                  <c:v>20.763000000000002</c:v>
                </c:pt>
                <c:pt idx="11265">
                  <c:v>20.765999999999998</c:v>
                </c:pt>
                <c:pt idx="11266">
                  <c:v>20.768000000000001</c:v>
                </c:pt>
                <c:pt idx="11267">
                  <c:v>20.771000000000001</c:v>
                </c:pt>
                <c:pt idx="11268">
                  <c:v>20.774000000000001</c:v>
                </c:pt>
                <c:pt idx="11269">
                  <c:v>20.776</c:v>
                </c:pt>
                <c:pt idx="11270">
                  <c:v>20.779</c:v>
                </c:pt>
                <c:pt idx="11271">
                  <c:v>20.780999999999999</c:v>
                </c:pt>
                <c:pt idx="11272">
                  <c:v>20.783999999999999</c:v>
                </c:pt>
                <c:pt idx="11273">
                  <c:v>20.786999999999999</c:v>
                </c:pt>
                <c:pt idx="11274">
                  <c:v>20.789000000000001</c:v>
                </c:pt>
                <c:pt idx="11275">
                  <c:v>20.792000000000002</c:v>
                </c:pt>
                <c:pt idx="11276">
                  <c:v>20.794</c:v>
                </c:pt>
                <c:pt idx="11277">
                  <c:v>20.797000000000001</c:v>
                </c:pt>
                <c:pt idx="11278">
                  <c:v>20.8</c:v>
                </c:pt>
                <c:pt idx="11279">
                  <c:v>20.802</c:v>
                </c:pt>
                <c:pt idx="11280">
                  <c:v>20.805</c:v>
                </c:pt>
                <c:pt idx="11281">
                  <c:v>20.808</c:v>
                </c:pt>
                <c:pt idx="11282">
                  <c:v>20.81</c:v>
                </c:pt>
                <c:pt idx="11283">
                  <c:v>20.812999999999999</c:v>
                </c:pt>
                <c:pt idx="11284">
                  <c:v>20.815999999999999</c:v>
                </c:pt>
                <c:pt idx="11285">
                  <c:v>20.818000000000001</c:v>
                </c:pt>
                <c:pt idx="11286">
                  <c:v>20.821000000000002</c:v>
                </c:pt>
                <c:pt idx="11287">
                  <c:v>20.824000000000002</c:v>
                </c:pt>
                <c:pt idx="11288">
                  <c:v>20.826000000000001</c:v>
                </c:pt>
                <c:pt idx="11289">
                  <c:v>20.829000000000001</c:v>
                </c:pt>
                <c:pt idx="11290">
                  <c:v>20.832000000000001</c:v>
                </c:pt>
                <c:pt idx="11291">
                  <c:v>20.834</c:v>
                </c:pt>
                <c:pt idx="11292">
                  <c:v>20.837</c:v>
                </c:pt>
                <c:pt idx="11293">
                  <c:v>20.84</c:v>
                </c:pt>
                <c:pt idx="11294">
                  <c:v>20.841999999999999</c:v>
                </c:pt>
                <c:pt idx="11295">
                  <c:v>20.844999999999999</c:v>
                </c:pt>
                <c:pt idx="11296">
                  <c:v>20.847999999999999</c:v>
                </c:pt>
                <c:pt idx="11297">
                  <c:v>20.85</c:v>
                </c:pt>
                <c:pt idx="11298">
                  <c:v>20.853000000000002</c:v>
                </c:pt>
                <c:pt idx="11299">
                  <c:v>20.856000000000002</c:v>
                </c:pt>
                <c:pt idx="11300">
                  <c:v>20.858000000000001</c:v>
                </c:pt>
                <c:pt idx="11301">
                  <c:v>20.861000000000001</c:v>
                </c:pt>
                <c:pt idx="11302">
                  <c:v>20.864000000000001</c:v>
                </c:pt>
                <c:pt idx="11303">
                  <c:v>20.866</c:v>
                </c:pt>
                <c:pt idx="11304">
                  <c:v>20.869</c:v>
                </c:pt>
                <c:pt idx="11305">
                  <c:v>20.872</c:v>
                </c:pt>
                <c:pt idx="11306">
                  <c:v>20.873999999999999</c:v>
                </c:pt>
                <c:pt idx="11307">
                  <c:v>20.876999999999999</c:v>
                </c:pt>
                <c:pt idx="11308">
                  <c:v>20.88</c:v>
                </c:pt>
                <c:pt idx="11309">
                  <c:v>20.882000000000001</c:v>
                </c:pt>
                <c:pt idx="11310">
                  <c:v>20.885000000000002</c:v>
                </c:pt>
                <c:pt idx="11311">
                  <c:v>20.888000000000002</c:v>
                </c:pt>
                <c:pt idx="11312">
                  <c:v>20.89</c:v>
                </c:pt>
                <c:pt idx="11313">
                  <c:v>20.893000000000001</c:v>
                </c:pt>
                <c:pt idx="11314">
                  <c:v>20.896000000000001</c:v>
                </c:pt>
                <c:pt idx="11315">
                  <c:v>20.898</c:v>
                </c:pt>
                <c:pt idx="11316">
                  <c:v>20.901</c:v>
                </c:pt>
                <c:pt idx="11317">
                  <c:v>20.904</c:v>
                </c:pt>
                <c:pt idx="11318">
                  <c:v>20.905999999999999</c:v>
                </c:pt>
                <c:pt idx="11319">
                  <c:v>20.908999999999999</c:v>
                </c:pt>
                <c:pt idx="11320">
                  <c:v>20.911999999999999</c:v>
                </c:pt>
                <c:pt idx="11321">
                  <c:v>20.914000000000001</c:v>
                </c:pt>
                <c:pt idx="11322">
                  <c:v>20.917000000000002</c:v>
                </c:pt>
                <c:pt idx="11323">
                  <c:v>20.92</c:v>
                </c:pt>
                <c:pt idx="11324">
                  <c:v>20.922000000000001</c:v>
                </c:pt>
                <c:pt idx="11325">
                  <c:v>20.925000000000001</c:v>
                </c:pt>
                <c:pt idx="11326">
                  <c:v>20.928000000000001</c:v>
                </c:pt>
                <c:pt idx="11327">
                  <c:v>20.93</c:v>
                </c:pt>
                <c:pt idx="11328">
                  <c:v>20.933</c:v>
                </c:pt>
                <c:pt idx="11329">
                  <c:v>20.936</c:v>
                </c:pt>
                <c:pt idx="11330">
                  <c:v>20.937999999999999</c:v>
                </c:pt>
                <c:pt idx="11331">
                  <c:v>20.940999999999999</c:v>
                </c:pt>
                <c:pt idx="11332">
                  <c:v>20.943999999999999</c:v>
                </c:pt>
                <c:pt idx="11333">
                  <c:v>20.946000000000002</c:v>
                </c:pt>
                <c:pt idx="11334">
                  <c:v>20.949000000000002</c:v>
                </c:pt>
                <c:pt idx="11335">
                  <c:v>20.951000000000001</c:v>
                </c:pt>
                <c:pt idx="11336">
                  <c:v>20.954000000000001</c:v>
                </c:pt>
                <c:pt idx="11337">
                  <c:v>20.957000000000001</c:v>
                </c:pt>
                <c:pt idx="11338">
                  <c:v>20.959</c:v>
                </c:pt>
                <c:pt idx="11339">
                  <c:v>20.962</c:v>
                </c:pt>
                <c:pt idx="11340">
                  <c:v>20.965</c:v>
                </c:pt>
                <c:pt idx="11341">
                  <c:v>20.966999999999999</c:v>
                </c:pt>
                <c:pt idx="11342">
                  <c:v>20.97</c:v>
                </c:pt>
                <c:pt idx="11343">
                  <c:v>20.972999999999999</c:v>
                </c:pt>
                <c:pt idx="11344">
                  <c:v>20.975000000000001</c:v>
                </c:pt>
                <c:pt idx="11345">
                  <c:v>20.978000000000002</c:v>
                </c:pt>
                <c:pt idx="11346">
                  <c:v>20.981000000000002</c:v>
                </c:pt>
                <c:pt idx="11347">
                  <c:v>20.983000000000001</c:v>
                </c:pt>
                <c:pt idx="11348">
                  <c:v>20.986000000000001</c:v>
                </c:pt>
                <c:pt idx="11349">
                  <c:v>20.989000000000001</c:v>
                </c:pt>
                <c:pt idx="11350">
                  <c:v>20.991</c:v>
                </c:pt>
                <c:pt idx="11351">
                  <c:v>20.994</c:v>
                </c:pt>
                <c:pt idx="11352">
                  <c:v>20.997</c:v>
                </c:pt>
                <c:pt idx="11353">
                  <c:v>20.998999999999999</c:v>
                </c:pt>
                <c:pt idx="11354">
                  <c:v>21.001999999999999</c:v>
                </c:pt>
                <c:pt idx="11355">
                  <c:v>21.004999999999999</c:v>
                </c:pt>
                <c:pt idx="11356">
                  <c:v>21.007000000000001</c:v>
                </c:pt>
                <c:pt idx="11357">
                  <c:v>21.01</c:v>
                </c:pt>
                <c:pt idx="11358">
                  <c:v>21.013000000000002</c:v>
                </c:pt>
                <c:pt idx="11359">
                  <c:v>21.015000000000001</c:v>
                </c:pt>
                <c:pt idx="11360">
                  <c:v>21.018000000000001</c:v>
                </c:pt>
                <c:pt idx="11361">
                  <c:v>21.021000000000001</c:v>
                </c:pt>
                <c:pt idx="11362">
                  <c:v>21.023</c:v>
                </c:pt>
                <c:pt idx="11363">
                  <c:v>21.026</c:v>
                </c:pt>
                <c:pt idx="11364">
                  <c:v>21.029</c:v>
                </c:pt>
                <c:pt idx="11365">
                  <c:v>21.030999999999999</c:v>
                </c:pt>
                <c:pt idx="11366">
                  <c:v>21.033999999999999</c:v>
                </c:pt>
                <c:pt idx="11367">
                  <c:v>21.036999999999999</c:v>
                </c:pt>
                <c:pt idx="11368">
                  <c:v>21.039000000000001</c:v>
                </c:pt>
                <c:pt idx="11369">
                  <c:v>21.042000000000002</c:v>
                </c:pt>
                <c:pt idx="11370">
                  <c:v>21.045000000000002</c:v>
                </c:pt>
                <c:pt idx="11371">
                  <c:v>21.047000000000001</c:v>
                </c:pt>
                <c:pt idx="11372">
                  <c:v>21.05</c:v>
                </c:pt>
                <c:pt idx="11373">
                  <c:v>21.053000000000001</c:v>
                </c:pt>
                <c:pt idx="11374">
                  <c:v>21.055</c:v>
                </c:pt>
                <c:pt idx="11375">
                  <c:v>21.058</c:v>
                </c:pt>
                <c:pt idx="11376">
                  <c:v>21.061</c:v>
                </c:pt>
                <c:pt idx="11377">
                  <c:v>21.062999999999999</c:v>
                </c:pt>
                <c:pt idx="11378">
                  <c:v>21.065999999999999</c:v>
                </c:pt>
                <c:pt idx="11379">
                  <c:v>21.068999999999999</c:v>
                </c:pt>
                <c:pt idx="11380">
                  <c:v>21.071000000000002</c:v>
                </c:pt>
                <c:pt idx="11381">
                  <c:v>21.074000000000002</c:v>
                </c:pt>
                <c:pt idx="11382">
                  <c:v>21.077000000000002</c:v>
                </c:pt>
                <c:pt idx="11383">
                  <c:v>21.079000000000001</c:v>
                </c:pt>
                <c:pt idx="11384">
                  <c:v>21.082000000000001</c:v>
                </c:pt>
                <c:pt idx="11385">
                  <c:v>21.085000000000001</c:v>
                </c:pt>
                <c:pt idx="11386">
                  <c:v>21.087</c:v>
                </c:pt>
                <c:pt idx="11387">
                  <c:v>21.09</c:v>
                </c:pt>
                <c:pt idx="11388">
                  <c:v>21.093</c:v>
                </c:pt>
                <c:pt idx="11389">
                  <c:v>21.094999999999999</c:v>
                </c:pt>
                <c:pt idx="11390">
                  <c:v>21.097999999999999</c:v>
                </c:pt>
                <c:pt idx="11391">
                  <c:v>21.100999999999999</c:v>
                </c:pt>
                <c:pt idx="11392">
                  <c:v>21.103000000000002</c:v>
                </c:pt>
                <c:pt idx="11393">
                  <c:v>21.106000000000002</c:v>
                </c:pt>
                <c:pt idx="11394">
                  <c:v>21.109000000000002</c:v>
                </c:pt>
                <c:pt idx="11395">
                  <c:v>21.111000000000001</c:v>
                </c:pt>
                <c:pt idx="11396">
                  <c:v>21.114000000000001</c:v>
                </c:pt>
                <c:pt idx="11397">
                  <c:v>21.117000000000001</c:v>
                </c:pt>
                <c:pt idx="11398">
                  <c:v>21.119</c:v>
                </c:pt>
                <c:pt idx="11399">
                  <c:v>21.122</c:v>
                </c:pt>
                <c:pt idx="11400">
                  <c:v>21.125</c:v>
                </c:pt>
                <c:pt idx="11401">
                  <c:v>21.126999999999999</c:v>
                </c:pt>
                <c:pt idx="11402">
                  <c:v>21.13</c:v>
                </c:pt>
                <c:pt idx="11403">
                  <c:v>21.132999999999999</c:v>
                </c:pt>
                <c:pt idx="11404">
                  <c:v>21.135000000000002</c:v>
                </c:pt>
                <c:pt idx="11405">
                  <c:v>21.138000000000002</c:v>
                </c:pt>
                <c:pt idx="11406">
                  <c:v>21.140999999999998</c:v>
                </c:pt>
                <c:pt idx="11407">
                  <c:v>21.143000000000001</c:v>
                </c:pt>
                <c:pt idx="11408">
                  <c:v>21.146000000000001</c:v>
                </c:pt>
                <c:pt idx="11409">
                  <c:v>21.149000000000001</c:v>
                </c:pt>
                <c:pt idx="11410">
                  <c:v>21.151</c:v>
                </c:pt>
                <c:pt idx="11411">
                  <c:v>21.154</c:v>
                </c:pt>
                <c:pt idx="11412">
                  <c:v>21.155999999999999</c:v>
                </c:pt>
                <c:pt idx="11413">
                  <c:v>21.158999999999999</c:v>
                </c:pt>
                <c:pt idx="11414">
                  <c:v>21.161000000000001</c:v>
                </c:pt>
                <c:pt idx="11415">
                  <c:v>21.164000000000001</c:v>
                </c:pt>
                <c:pt idx="11416">
                  <c:v>21.167000000000002</c:v>
                </c:pt>
                <c:pt idx="11417">
                  <c:v>21.169</c:v>
                </c:pt>
                <c:pt idx="11418">
                  <c:v>21.172000000000001</c:v>
                </c:pt>
                <c:pt idx="11419">
                  <c:v>21.175000000000001</c:v>
                </c:pt>
                <c:pt idx="11420">
                  <c:v>21.177</c:v>
                </c:pt>
                <c:pt idx="11421">
                  <c:v>21.18</c:v>
                </c:pt>
                <c:pt idx="11422">
                  <c:v>21.183</c:v>
                </c:pt>
                <c:pt idx="11423">
                  <c:v>21.184999999999999</c:v>
                </c:pt>
                <c:pt idx="11424">
                  <c:v>21.187999999999999</c:v>
                </c:pt>
                <c:pt idx="11425">
                  <c:v>21.190999999999999</c:v>
                </c:pt>
                <c:pt idx="11426">
                  <c:v>21.193000000000001</c:v>
                </c:pt>
                <c:pt idx="11427">
                  <c:v>21.196000000000002</c:v>
                </c:pt>
                <c:pt idx="11428">
                  <c:v>21.199000000000002</c:v>
                </c:pt>
                <c:pt idx="11429">
                  <c:v>21.201000000000001</c:v>
                </c:pt>
                <c:pt idx="11430">
                  <c:v>21.204000000000001</c:v>
                </c:pt>
                <c:pt idx="11431">
                  <c:v>21.207000000000001</c:v>
                </c:pt>
                <c:pt idx="11432">
                  <c:v>21.209</c:v>
                </c:pt>
                <c:pt idx="11433">
                  <c:v>21.212</c:v>
                </c:pt>
                <c:pt idx="11434">
                  <c:v>21.215</c:v>
                </c:pt>
                <c:pt idx="11435">
                  <c:v>21.216999999999999</c:v>
                </c:pt>
                <c:pt idx="11436">
                  <c:v>21.22</c:v>
                </c:pt>
                <c:pt idx="11437">
                  <c:v>21.222999999999999</c:v>
                </c:pt>
                <c:pt idx="11438">
                  <c:v>21.225000000000001</c:v>
                </c:pt>
                <c:pt idx="11439">
                  <c:v>21.228000000000002</c:v>
                </c:pt>
                <c:pt idx="11440">
                  <c:v>21.231000000000002</c:v>
                </c:pt>
                <c:pt idx="11441">
                  <c:v>21.233000000000001</c:v>
                </c:pt>
                <c:pt idx="11442">
                  <c:v>21.236000000000001</c:v>
                </c:pt>
                <c:pt idx="11443">
                  <c:v>21.239000000000001</c:v>
                </c:pt>
                <c:pt idx="11444">
                  <c:v>21.241</c:v>
                </c:pt>
                <c:pt idx="11445">
                  <c:v>21.244</c:v>
                </c:pt>
                <c:pt idx="11446">
                  <c:v>21.247</c:v>
                </c:pt>
                <c:pt idx="11447">
                  <c:v>21.248999999999999</c:v>
                </c:pt>
                <c:pt idx="11448">
                  <c:v>21.251999999999999</c:v>
                </c:pt>
                <c:pt idx="11449">
                  <c:v>21.254999999999999</c:v>
                </c:pt>
                <c:pt idx="11450">
                  <c:v>21.257000000000001</c:v>
                </c:pt>
                <c:pt idx="11451">
                  <c:v>21.26</c:v>
                </c:pt>
                <c:pt idx="11452">
                  <c:v>21.263000000000002</c:v>
                </c:pt>
                <c:pt idx="11453">
                  <c:v>21.265000000000001</c:v>
                </c:pt>
                <c:pt idx="11454">
                  <c:v>21.268000000000001</c:v>
                </c:pt>
                <c:pt idx="11455">
                  <c:v>21.271000000000001</c:v>
                </c:pt>
                <c:pt idx="11456">
                  <c:v>21.273</c:v>
                </c:pt>
                <c:pt idx="11457">
                  <c:v>21.276</c:v>
                </c:pt>
                <c:pt idx="11458">
                  <c:v>21.279</c:v>
                </c:pt>
                <c:pt idx="11459">
                  <c:v>21.280999999999999</c:v>
                </c:pt>
                <c:pt idx="11460">
                  <c:v>21.283999999999999</c:v>
                </c:pt>
                <c:pt idx="11461">
                  <c:v>21.286999999999999</c:v>
                </c:pt>
                <c:pt idx="11462">
                  <c:v>21.289000000000001</c:v>
                </c:pt>
                <c:pt idx="11463">
                  <c:v>21.292000000000002</c:v>
                </c:pt>
                <c:pt idx="11464">
                  <c:v>21.295000000000002</c:v>
                </c:pt>
                <c:pt idx="11465">
                  <c:v>21.297000000000001</c:v>
                </c:pt>
                <c:pt idx="11466">
                  <c:v>21.3</c:v>
                </c:pt>
                <c:pt idx="11467">
                  <c:v>21.303000000000001</c:v>
                </c:pt>
                <c:pt idx="11468">
                  <c:v>21.305</c:v>
                </c:pt>
                <c:pt idx="11469">
                  <c:v>21.308</c:v>
                </c:pt>
                <c:pt idx="11470">
                  <c:v>21.311</c:v>
                </c:pt>
                <c:pt idx="11471">
                  <c:v>21.312999999999999</c:v>
                </c:pt>
                <c:pt idx="11472">
                  <c:v>21.315999999999999</c:v>
                </c:pt>
                <c:pt idx="11473">
                  <c:v>21.318999999999999</c:v>
                </c:pt>
                <c:pt idx="11474">
                  <c:v>21.321000000000002</c:v>
                </c:pt>
                <c:pt idx="11475">
                  <c:v>21.324000000000002</c:v>
                </c:pt>
                <c:pt idx="11476">
                  <c:v>21.327000000000002</c:v>
                </c:pt>
                <c:pt idx="11477">
                  <c:v>21.329000000000001</c:v>
                </c:pt>
                <c:pt idx="11478">
                  <c:v>21.332000000000001</c:v>
                </c:pt>
                <c:pt idx="11479">
                  <c:v>21.334</c:v>
                </c:pt>
                <c:pt idx="11480">
                  <c:v>21.337</c:v>
                </c:pt>
                <c:pt idx="11481">
                  <c:v>21.34</c:v>
                </c:pt>
                <c:pt idx="11482">
                  <c:v>21.341999999999999</c:v>
                </c:pt>
                <c:pt idx="11483">
                  <c:v>21.344999999999999</c:v>
                </c:pt>
                <c:pt idx="11484">
                  <c:v>21.347999999999999</c:v>
                </c:pt>
                <c:pt idx="11485">
                  <c:v>21.35</c:v>
                </c:pt>
                <c:pt idx="11486">
                  <c:v>21.353000000000002</c:v>
                </c:pt>
                <c:pt idx="11487">
                  <c:v>21.356000000000002</c:v>
                </c:pt>
                <c:pt idx="11488">
                  <c:v>21.359000000000002</c:v>
                </c:pt>
                <c:pt idx="11489">
                  <c:v>21.361000000000001</c:v>
                </c:pt>
                <c:pt idx="11490">
                  <c:v>21.364000000000001</c:v>
                </c:pt>
                <c:pt idx="11491">
                  <c:v>21.367000000000001</c:v>
                </c:pt>
                <c:pt idx="11492">
                  <c:v>21.369</c:v>
                </c:pt>
                <c:pt idx="11493">
                  <c:v>21.372</c:v>
                </c:pt>
                <c:pt idx="11494">
                  <c:v>21.373999999999999</c:v>
                </c:pt>
                <c:pt idx="11495">
                  <c:v>21.376999999999999</c:v>
                </c:pt>
                <c:pt idx="11496">
                  <c:v>21.38</c:v>
                </c:pt>
                <c:pt idx="11497">
                  <c:v>21.382999999999999</c:v>
                </c:pt>
                <c:pt idx="11498">
                  <c:v>21.385000000000002</c:v>
                </c:pt>
                <c:pt idx="11499">
                  <c:v>21.388000000000002</c:v>
                </c:pt>
                <c:pt idx="11500">
                  <c:v>21.390999999999998</c:v>
                </c:pt>
                <c:pt idx="11501">
                  <c:v>21.393000000000001</c:v>
                </c:pt>
                <c:pt idx="11502">
                  <c:v>21.396000000000001</c:v>
                </c:pt>
                <c:pt idx="11503">
                  <c:v>21.399000000000001</c:v>
                </c:pt>
                <c:pt idx="11504">
                  <c:v>21.401</c:v>
                </c:pt>
                <c:pt idx="11505">
                  <c:v>21.404</c:v>
                </c:pt>
                <c:pt idx="11506">
                  <c:v>21.405999999999999</c:v>
                </c:pt>
                <c:pt idx="11507">
                  <c:v>21.408999999999999</c:v>
                </c:pt>
                <c:pt idx="11508">
                  <c:v>21.411999999999999</c:v>
                </c:pt>
                <c:pt idx="11509">
                  <c:v>21.414000000000001</c:v>
                </c:pt>
                <c:pt idx="11510">
                  <c:v>21.417000000000002</c:v>
                </c:pt>
                <c:pt idx="11511">
                  <c:v>21.42</c:v>
                </c:pt>
                <c:pt idx="11512">
                  <c:v>21.422000000000001</c:v>
                </c:pt>
                <c:pt idx="11513">
                  <c:v>21.425000000000001</c:v>
                </c:pt>
                <c:pt idx="11514">
                  <c:v>21.428000000000001</c:v>
                </c:pt>
                <c:pt idx="11515">
                  <c:v>21.431000000000001</c:v>
                </c:pt>
                <c:pt idx="11516">
                  <c:v>21.433</c:v>
                </c:pt>
                <c:pt idx="11517">
                  <c:v>21.436</c:v>
                </c:pt>
                <c:pt idx="11518">
                  <c:v>21.439</c:v>
                </c:pt>
                <c:pt idx="11519">
                  <c:v>21.440999999999999</c:v>
                </c:pt>
                <c:pt idx="11520">
                  <c:v>21.443999999999999</c:v>
                </c:pt>
                <c:pt idx="11521">
                  <c:v>21.446000000000002</c:v>
                </c:pt>
                <c:pt idx="11522">
                  <c:v>21.449000000000002</c:v>
                </c:pt>
                <c:pt idx="11523">
                  <c:v>21.452000000000002</c:v>
                </c:pt>
                <c:pt idx="11524">
                  <c:v>21.454000000000001</c:v>
                </c:pt>
                <c:pt idx="11525">
                  <c:v>21.457000000000001</c:v>
                </c:pt>
                <c:pt idx="11526">
                  <c:v>21.46</c:v>
                </c:pt>
                <c:pt idx="11527">
                  <c:v>21.463000000000001</c:v>
                </c:pt>
                <c:pt idx="11528">
                  <c:v>21.465</c:v>
                </c:pt>
                <c:pt idx="11529">
                  <c:v>21.468</c:v>
                </c:pt>
                <c:pt idx="11530">
                  <c:v>21.471</c:v>
                </c:pt>
                <c:pt idx="11531">
                  <c:v>21.472999999999999</c:v>
                </c:pt>
                <c:pt idx="11532">
                  <c:v>21.475999999999999</c:v>
                </c:pt>
                <c:pt idx="11533">
                  <c:v>21.478999999999999</c:v>
                </c:pt>
                <c:pt idx="11534">
                  <c:v>21.481000000000002</c:v>
                </c:pt>
                <c:pt idx="11535">
                  <c:v>21.484000000000002</c:v>
                </c:pt>
                <c:pt idx="11536">
                  <c:v>21.486000000000001</c:v>
                </c:pt>
                <c:pt idx="11537">
                  <c:v>21.489000000000001</c:v>
                </c:pt>
                <c:pt idx="11538">
                  <c:v>21.492000000000001</c:v>
                </c:pt>
                <c:pt idx="11539">
                  <c:v>21.494</c:v>
                </c:pt>
                <c:pt idx="11540">
                  <c:v>21.497</c:v>
                </c:pt>
                <c:pt idx="11541">
                  <c:v>21.5</c:v>
                </c:pt>
                <c:pt idx="11542">
                  <c:v>21.501999999999999</c:v>
                </c:pt>
                <c:pt idx="11543">
                  <c:v>21.504999999999999</c:v>
                </c:pt>
                <c:pt idx="11544">
                  <c:v>21.507000000000001</c:v>
                </c:pt>
                <c:pt idx="11545">
                  <c:v>21.51</c:v>
                </c:pt>
                <c:pt idx="11546">
                  <c:v>21.513000000000002</c:v>
                </c:pt>
                <c:pt idx="11547">
                  <c:v>21.515000000000001</c:v>
                </c:pt>
                <c:pt idx="11548">
                  <c:v>21.518000000000001</c:v>
                </c:pt>
                <c:pt idx="11549">
                  <c:v>21.521000000000001</c:v>
                </c:pt>
                <c:pt idx="11550">
                  <c:v>21.523</c:v>
                </c:pt>
                <c:pt idx="11551">
                  <c:v>21.526</c:v>
                </c:pt>
                <c:pt idx="11552">
                  <c:v>21.529</c:v>
                </c:pt>
                <c:pt idx="11553">
                  <c:v>21.530999999999999</c:v>
                </c:pt>
                <c:pt idx="11554">
                  <c:v>21.533999999999999</c:v>
                </c:pt>
                <c:pt idx="11555">
                  <c:v>21.536999999999999</c:v>
                </c:pt>
                <c:pt idx="11556">
                  <c:v>21.539000000000001</c:v>
                </c:pt>
                <c:pt idx="11557">
                  <c:v>21.542000000000002</c:v>
                </c:pt>
                <c:pt idx="11558">
                  <c:v>21.545000000000002</c:v>
                </c:pt>
                <c:pt idx="11559">
                  <c:v>21.547000000000001</c:v>
                </c:pt>
                <c:pt idx="11560">
                  <c:v>21.55</c:v>
                </c:pt>
                <c:pt idx="11561">
                  <c:v>21.553000000000001</c:v>
                </c:pt>
                <c:pt idx="11562">
                  <c:v>21.555</c:v>
                </c:pt>
                <c:pt idx="11563">
                  <c:v>21.558</c:v>
                </c:pt>
                <c:pt idx="11564">
                  <c:v>21.561</c:v>
                </c:pt>
                <c:pt idx="11565">
                  <c:v>21.562999999999999</c:v>
                </c:pt>
                <c:pt idx="11566">
                  <c:v>21.565999999999999</c:v>
                </c:pt>
                <c:pt idx="11567">
                  <c:v>21.568999999999999</c:v>
                </c:pt>
                <c:pt idx="11568">
                  <c:v>21.571000000000002</c:v>
                </c:pt>
                <c:pt idx="11569">
                  <c:v>21.574000000000002</c:v>
                </c:pt>
                <c:pt idx="11570">
                  <c:v>21.577000000000002</c:v>
                </c:pt>
                <c:pt idx="11571">
                  <c:v>21.579000000000001</c:v>
                </c:pt>
                <c:pt idx="11572">
                  <c:v>21.582000000000001</c:v>
                </c:pt>
                <c:pt idx="11573">
                  <c:v>21.585000000000001</c:v>
                </c:pt>
                <c:pt idx="11574">
                  <c:v>21.587</c:v>
                </c:pt>
                <c:pt idx="11575">
                  <c:v>21.59</c:v>
                </c:pt>
                <c:pt idx="11576">
                  <c:v>21.593</c:v>
                </c:pt>
                <c:pt idx="11577">
                  <c:v>21.594999999999999</c:v>
                </c:pt>
                <c:pt idx="11578">
                  <c:v>21.597999999999999</c:v>
                </c:pt>
                <c:pt idx="11579">
                  <c:v>21.600999999999999</c:v>
                </c:pt>
                <c:pt idx="11580">
                  <c:v>21.603000000000002</c:v>
                </c:pt>
                <c:pt idx="11581">
                  <c:v>21.606000000000002</c:v>
                </c:pt>
                <c:pt idx="11582">
                  <c:v>21.609000000000002</c:v>
                </c:pt>
                <c:pt idx="11583">
                  <c:v>21.611000000000001</c:v>
                </c:pt>
                <c:pt idx="11584">
                  <c:v>21.614000000000001</c:v>
                </c:pt>
                <c:pt idx="11585">
                  <c:v>21.617000000000001</c:v>
                </c:pt>
                <c:pt idx="11586">
                  <c:v>21.619</c:v>
                </c:pt>
                <c:pt idx="11587">
                  <c:v>21.622</c:v>
                </c:pt>
                <c:pt idx="11588">
                  <c:v>21.625</c:v>
                </c:pt>
                <c:pt idx="11589">
                  <c:v>21.626999999999999</c:v>
                </c:pt>
                <c:pt idx="11590">
                  <c:v>21.63</c:v>
                </c:pt>
                <c:pt idx="11591">
                  <c:v>21.632999999999999</c:v>
                </c:pt>
                <c:pt idx="11592">
                  <c:v>21.635000000000002</c:v>
                </c:pt>
                <c:pt idx="11593">
                  <c:v>21.638000000000002</c:v>
                </c:pt>
                <c:pt idx="11594">
                  <c:v>21.640999999999998</c:v>
                </c:pt>
                <c:pt idx="11595">
                  <c:v>21.643000000000001</c:v>
                </c:pt>
                <c:pt idx="11596">
                  <c:v>21.646000000000001</c:v>
                </c:pt>
                <c:pt idx="11597">
                  <c:v>21.649000000000001</c:v>
                </c:pt>
                <c:pt idx="11598">
                  <c:v>21.651</c:v>
                </c:pt>
                <c:pt idx="11599">
                  <c:v>21.654</c:v>
                </c:pt>
                <c:pt idx="11600">
                  <c:v>21.657</c:v>
                </c:pt>
                <c:pt idx="11601">
                  <c:v>21.658999999999999</c:v>
                </c:pt>
                <c:pt idx="11602">
                  <c:v>21.661999999999999</c:v>
                </c:pt>
                <c:pt idx="11603">
                  <c:v>21.664999999999999</c:v>
                </c:pt>
                <c:pt idx="11604">
                  <c:v>21.667000000000002</c:v>
                </c:pt>
                <c:pt idx="11605">
                  <c:v>21.67</c:v>
                </c:pt>
                <c:pt idx="11606">
                  <c:v>21.672999999999998</c:v>
                </c:pt>
                <c:pt idx="11607">
                  <c:v>21.675000000000001</c:v>
                </c:pt>
                <c:pt idx="11608">
                  <c:v>21.678000000000001</c:v>
                </c:pt>
                <c:pt idx="11609">
                  <c:v>21.681000000000001</c:v>
                </c:pt>
                <c:pt idx="11610">
                  <c:v>21.683</c:v>
                </c:pt>
                <c:pt idx="11611">
                  <c:v>21.686</c:v>
                </c:pt>
                <c:pt idx="11612">
                  <c:v>21.689</c:v>
                </c:pt>
                <c:pt idx="11613">
                  <c:v>21.690999999999999</c:v>
                </c:pt>
                <c:pt idx="11614">
                  <c:v>21.693999999999999</c:v>
                </c:pt>
                <c:pt idx="11615">
                  <c:v>21.696999999999999</c:v>
                </c:pt>
                <c:pt idx="11616">
                  <c:v>21.699000000000002</c:v>
                </c:pt>
                <c:pt idx="11617">
                  <c:v>21.702000000000002</c:v>
                </c:pt>
                <c:pt idx="11618">
                  <c:v>21.704999999999998</c:v>
                </c:pt>
                <c:pt idx="11619">
                  <c:v>21.707000000000001</c:v>
                </c:pt>
                <c:pt idx="11620">
                  <c:v>21.71</c:v>
                </c:pt>
                <c:pt idx="11621">
                  <c:v>21.713000000000001</c:v>
                </c:pt>
                <c:pt idx="11622">
                  <c:v>21.715</c:v>
                </c:pt>
                <c:pt idx="11623">
                  <c:v>21.718</c:v>
                </c:pt>
                <c:pt idx="11624">
                  <c:v>21.721</c:v>
                </c:pt>
                <c:pt idx="11625">
                  <c:v>21.722999999999999</c:v>
                </c:pt>
                <c:pt idx="11626">
                  <c:v>21.725999999999999</c:v>
                </c:pt>
                <c:pt idx="11627">
                  <c:v>21.728999999999999</c:v>
                </c:pt>
                <c:pt idx="11628">
                  <c:v>21.731000000000002</c:v>
                </c:pt>
                <c:pt idx="11629">
                  <c:v>21.734000000000002</c:v>
                </c:pt>
                <c:pt idx="11630">
                  <c:v>21.736999999999998</c:v>
                </c:pt>
                <c:pt idx="11631">
                  <c:v>21.739000000000001</c:v>
                </c:pt>
                <c:pt idx="11632">
                  <c:v>21.742000000000001</c:v>
                </c:pt>
                <c:pt idx="11633">
                  <c:v>21.745000000000001</c:v>
                </c:pt>
                <c:pt idx="11634">
                  <c:v>21.747</c:v>
                </c:pt>
                <c:pt idx="11635">
                  <c:v>21.75</c:v>
                </c:pt>
                <c:pt idx="11636">
                  <c:v>21.753</c:v>
                </c:pt>
                <c:pt idx="11637">
                  <c:v>21.756</c:v>
                </c:pt>
                <c:pt idx="11638">
                  <c:v>21.76</c:v>
                </c:pt>
                <c:pt idx="11639">
                  <c:v>21.762</c:v>
                </c:pt>
                <c:pt idx="11640">
                  <c:v>21.765000000000001</c:v>
                </c:pt>
                <c:pt idx="11641">
                  <c:v>21.768000000000001</c:v>
                </c:pt>
                <c:pt idx="11642">
                  <c:v>21.77</c:v>
                </c:pt>
                <c:pt idx="11643">
                  <c:v>21.773</c:v>
                </c:pt>
                <c:pt idx="11644">
                  <c:v>21.776</c:v>
                </c:pt>
                <c:pt idx="11645">
                  <c:v>21.777999999999999</c:v>
                </c:pt>
                <c:pt idx="11646">
                  <c:v>21.780999999999999</c:v>
                </c:pt>
                <c:pt idx="11647">
                  <c:v>21.783999999999999</c:v>
                </c:pt>
                <c:pt idx="11648">
                  <c:v>21.786000000000001</c:v>
                </c:pt>
                <c:pt idx="11649">
                  <c:v>21.789000000000001</c:v>
                </c:pt>
                <c:pt idx="11650">
                  <c:v>21.792999999999999</c:v>
                </c:pt>
                <c:pt idx="11651">
                  <c:v>21.795000000000002</c:v>
                </c:pt>
                <c:pt idx="11652">
                  <c:v>21.797999999999998</c:v>
                </c:pt>
                <c:pt idx="11653">
                  <c:v>21.800999999999998</c:v>
                </c:pt>
                <c:pt idx="11654">
                  <c:v>21.803999999999998</c:v>
                </c:pt>
                <c:pt idx="11655">
                  <c:v>21.806000000000001</c:v>
                </c:pt>
                <c:pt idx="11656">
                  <c:v>21.809000000000001</c:v>
                </c:pt>
                <c:pt idx="11657">
                  <c:v>21.812000000000001</c:v>
                </c:pt>
                <c:pt idx="11658">
                  <c:v>21.814</c:v>
                </c:pt>
                <c:pt idx="11659">
                  <c:v>21.817</c:v>
                </c:pt>
                <c:pt idx="11660">
                  <c:v>21.82</c:v>
                </c:pt>
                <c:pt idx="11661">
                  <c:v>21.821999999999999</c:v>
                </c:pt>
                <c:pt idx="11662">
                  <c:v>21.824999999999999</c:v>
                </c:pt>
                <c:pt idx="11663">
                  <c:v>21.827999999999999</c:v>
                </c:pt>
                <c:pt idx="11664">
                  <c:v>21.83</c:v>
                </c:pt>
                <c:pt idx="11665">
                  <c:v>21.832999999999998</c:v>
                </c:pt>
                <c:pt idx="11666">
                  <c:v>21.835999999999999</c:v>
                </c:pt>
                <c:pt idx="11667">
                  <c:v>21.838000000000001</c:v>
                </c:pt>
                <c:pt idx="11668">
                  <c:v>21.841000000000001</c:v>
                </c:pt>
                <c:pt idx="11669">
                  <c:v>21.844000000000001</c:v>
                </c:pt>
                <c:pt idx="11670">
                  <c:v>21.846</c:v>
                </c:pt>
                <c:pt idx="11671">
                  <c:v>21.849</c:v>
                </c:pt>
                <c:pt idx="11672">
                  <c:v>21.852</c:v>
                </c:pt>
                <c:pt idx="11673">
                  <c:v>21.853999999999999</c:v>
                </c:pt>
                <c:pt idx="11674">
                  <c:v>21.856999999999999</c:v>
                </c:pt>
                <c:pt idx="11675">
                  <c:v>21.859000000000002</c:v>
                </c:pt>
                <c:pt idx="11676">
                  <c:v>21.861999999999998</c:v>
                </c:pt>
                <c:pt idx="11677">
                  <c:v>21.864999999999998</c:v>
                </c:pt>
                <c:pt idx="11678">
                  <c:v>21.867000000000001</c:v>
                </c:pt>
                <c:pt idx="11679">
                  <c:v>21.87</c:v>
                </c:pt>
                <c:pt idx="11680">
                  <c:v>21.872</c:v>
                </c:pt>
                <c:pt idx="11681">
                  <c:v>21.875</c:v>
                </c:pt>
                <c:pt idx="11682">
                  <c:v>21.876999999999999</c:v>
                </c:pt>
                <c:pt idx="11683">
                  <c:v>21.88</c:v>
                </c:pt>
                <c:pt idx="11684">
                  <c:v>21.882999999999999</c:v>
                </c:pt>
                <c:pt idx="11685">
                  <c:v>21.885000000000002</c:v>
                </c:pt>
                <c:pt idx="11686">
                  <c:v>21.888000000000002</c:v>
                </c:pt>
                <c:pt idx="11687">
                  <c:v>21.890999999999998</c:v>
                </c:pt>
                <c:pt idx="11688">
                  <c:v>21.893000000000001</c:v>
                </c:pt>
                <c:pt idx="11689">
                  <c:v>21.896000000000001</c:v>
                </c:pt>
                <c:pt idx="11690">
                  <c:v>21.899000000000001</c:v>
                </c:pt>
                <c:pt idx="11691">
                  <c:v>21.901</c:v>
                </c:pt>
                <c:pt idx="11692">
                  <c:v>21.904</c:v>
                </c:pt>
                <c:pt idx="11693">
                  <c:v>21.907</c:v>
                </c:pt>
                <c:pt idx="11694">
                  <c:v>21.908999999999999</c:v>
                </c:pt>
                <c:pt idx="11695">
                  <c:v>21.911999999999999</c:v>
                </c:pt>
                <c:pt idx="11696">
                  <c:v>21.914999999999999</c:v>
                </c:pt>
                <c:pt idx="11697">
                  <c:v>21.917000000000002</c:v>
                </c:pt>
                <c:pt idx="11698">
                  <c:v>21.92</c:v>
                </c:pt>
                <c:pt idx="11699">
                  <c:v>21.922999999999998</c:v>
                </c:pt>
                <c:pt idx="11700">
                  <c:v>21.925000000000001</c:v>
                </c:pt>
                <c:pt idx="11701">
                  <c:v>21.928000000000001</c:v>
                </c:pt>
                <c:pt idx="11702">
                  <c:v>21.931000000000001</c:v>
                </c:pt>
                <c:pt idx="11703">
                  <c:v>21.933</c:v>
                </c:pt>
                <c:pt idx="11704">
                  <c:v>21.936</c:v>
                </c:pt>
                <c:pt idx="11705">
                  <c:v>21.939</c:v>
                </c:pt>
                <c:pt idx="11706">
                  <c:v>21.940999999999999</c:v>
                </c:pt>
                <c:pt idx="11707">
                  <c:v>21.943999999999999</c:v>
                </c:pt>
                <c:pt idx="11708">
                  <c:v>21.946000000000002</c:v>
                </c:pt>
                <c:pt idx="11709">
                  <c:v>21.949000000000002</c:v>
                </c:pt>
                <c:pt idx="11710">
                  <c:v>21.952000000000002</c:v>
                </c:pt>
                <c:pt idx="11711">
                  <c:v>21.954000000000001</c:v>
                </c:pt>
                <c:pt idx="11712">
                  <c:v>21.957000000000001</c:v>
                </c:pt>
                <c:pt idx="11713">
                  <c:v>21.96</c:v>
                </c:pt>
                <c:pt idx="11714">
                  <c:v>21.963000000000001</c:v>
                </c:pt>
                <c:pt idx="11715">
                  <c:v>21.965</c:v>
                </c:pt>
                <c:pt idx="11716">
                  <c:v>21.968</c:v>
                </c:pt>
                <c:pt idx="11717">
                  <c:v>21.971</c:v>
                </c:pt>
                <c:pt idx="11718">
                  <c:v>21.972999999999999</c:v>
                </c:pt>
                <c:pt idx="11719">
                  <c:v>21.975999999999999</c:v>
                </c:pt>
                <c:pt idx="11720">
                  <c:v>21.978999999999999</c:v>
                </c:pt>
                <c:pt idx="11721">
                  <c:v>21.981000000000002</c:v>
                </c:pt>
                <c:pt idx="11722">
                  <c:v>21.984000000000002</c:v>
                </c:pt>
                <c:pt idx="11723">
                  <c:v>21.986999999999998</c:v>
                </c:pt>
                <c:pt idx="11724">
                  <c:v>21.989000000000001</c:v>
                </c:pt>
                <c:pt idx="11725">
                  <c:v>21.992000000000001</c:v>
                </c:pt>
                <c:pt idx="11726">
                  <c:v>21.994</c:v>
                </c:pt>
                <c:pt idx="11727">
                  <c:v>21.997</c:v>
                </c:pt>
                <c:pt idx="11728">
                  <c:v>22</c:v>
                </c:pt>
                <c:pt idx="11729">
                  <c:v>22.001999999999999</c:v>
                </c:pt>
                <c:pt idx="11730">
                  <c:v>22.004999999999999</c:v>
                </c:pt>
                <c:pt idx="11731">
                  <c:v>22.007999999999999</c:v>
                </c:pt>
                <c:pt idx="11732">
                  <c:v>22.010999999999999</c:v>
                </c:pt>
                <c:pt idx="11733">
                  <c:v>22.013000000000002</c:v>
                </c:pt>
                <c:pt idx="11734">
                  <c:v>22.015999999999998</c:v>
                </c:pt>
                <c:pt idx="11735">
                  <c:v>22.018999999999998</c:v>
                </c:pt>
                <c:pt idx="11736">
                  <c:v>22.021000000000001</c:v>
                </c:pt>
                <c:pt idx="11737">
                  <c:v>22.024000000000001</c:v>
                </c:pt>
                <c:pt idx="11738">
                  <c:v>22.027000000000001</c:v>
                </c:pt>
                <c:pt idx="11739">
                  <c:v>22.029</c:v>
                </c:pt>
                <c:pt idx="11740">
                  <c:v>22.032</c:v>
                </c:pt>
                <c:pt idx="11741">
                  <c:v>22.033999999999999</c:v>
                </c:pt>
                <c:pt idx="11742">
                  <c:v>22.036999999999999</c:v>
                </c:pt>
                <c:pt idx="11743">
                  <c:v>22.04</c:v>
                </c:pt>
                <c:pt idx="11744">
                  <c:v>22.042000000000002</c:v>
                </c:pt>
                <c:pt idx="11745">
                  <c:v>22.045000000000002</c:v>
                </c:pt>
                <c:pt idx="11746">
                  <c:v>22.047999999999998</c:v>
                </c:pt>
                <c:pt idx="11747">
                  <c:v>22.05</c:v>
                </c:pt>
                <c:pt idx="11748">
                  <c:v>22.053000000000001</c:v>
                </c:pt>
                <c:pt idx="11749">
                  <c:v>22.056000000000001</c:v>
                </c:pt>
                <c:pt idx="11750">
                  <c:v>22.059000000000001</c:v>
                </c:pt>
                <c:pt idx="11751">
                  <c:v>22.061</c:v>
                </c:pt>
                <c:pt idx="11752">
                  <c:v>22.064</c:v>
                </c:pt>
                <c:pt idx="11753">
                  <c:v>22.065999999999999</c:v>
                </c:pt>
                <c:pt idx="11754">
                  <c:v>22.068999999999999</c:v>
                </c:pt>
                <c:pt idx="11755">
                  <c:v>22.071999999999999</c:v>
                </c:pt>
                <c:pt idx="11756">
                  <c:v>22.074000000000002</c:v>
                </c:pt>
                <c:pt idx="11757">
                  <c:v>22.077000000000002</c:v>
                </c:pt>
                <c:pt idx="11758">
                  <c:v>22.08</c:v>
                </c:pt>
                <c:pt idx="11759">
                  <c:v>22.082999999999998</c:v>
                </c:pt>
                <c:pt idx="11760">
                  <c:v>22.085000000000001</c:v>
                </c:pt>
                <c:pt idx="11761">
                  <c:v>22.088000000000001</c:v>
                </c:pt>
                <c:pt idx="11762">
                  <c:v>22.09</c:v>
                </c:pt>
                <c:pt idx="11763">
                  <c:v>22.093</c:v>
                </c:pt>
                <c:pt idx="11764">
                  <c:v>22.096</c:v>
                </c:pt>
                <c:pt idx="11765">
                  <c:v>22.099</c:v>
                </c:pt>
                <c:pt idx="11766">
                  <c:v>22.100999999999999</c:v>
                </c:pt>
                <c:pt idx="11767">
                  <c:v>22.103999999999999</c:v>
                </c:pt>
                <c:pt idx="11768">
                  <c:v>22.106000000000002</c:v>
                </c:pt>
                <c:pt idx="11769">
                  <c:v>22.109000000000002</c:v>
                </c:pt>
                <c:pt idx="11770">
                  <c:v>22.111999999999998</c:v>
                </c:pt>
                <c:pt idx="11771">
                  <c:v>22.114000000000001</c:v>
                </c:pt>
                <c:pt idx="11772">
                  <c:v>22.117000000000001</c:v>
                </c:pt>
                <c:pt idx="11773">
                  <c:v>22.12</c:v>
                </c:pt>
                <c:pt idx="11774">
                  <c:v>22.122</c:v>
                </c:pt>
                <c:pt idx="11775">
                  <c:v>22.125</c:v>
                </c:pt>
                <c:pt idx="11776">
                  <c:v>22.128</c:v>
                </c:pt>
                <c:pt idx="11777">
                  <c:v>22.13</c:v>
                </c:pt>
                <c:pt idx="11778">
                  <c:v>22.132999999999999</c:v>
                </c:pt>
                <c:pt idx="11779">
                  <c:v>22.135999999999999</c:v>
                </c:pt>
                <c:pt idx="11780">
                  <c:v>22.138999999999999</c:v>
                </c:pt>
                <c:pt idx="11781">
                  <c:v>22.140999999999998</c:v>
                </c:pt>
                <c:pt idx="11782">
                  <c:v>22.143999999999998</c:v>
                </c:pt>
                <c:pt idx="11783">
                  <c:v>22.146000000000001</c:v>
                </c:pt>
                <c:pt idx="11784">
                  <c:v>22.149000000000001</c:v>
                </c:pt>
                <c:pt idx="11785">
                  <c:v>22.152000000000001</c:v>
                </c:pt>
                <c:pt idx="11786">
                  <c:v>22.154</c:v>
                </c:pt>
                <c:pt idx="11787">
                  <c:v>22.157</c:v>
                </c:pt>
                <c:pt idx="11788">
                  <c:v>22.16</c:v>
                </c:pt>
                <c:pt idx="11789">
                  <c:v>22.163</c:v>
                </c:pt>
                <c:pt idx="11790">
                  <c:v>22.164999999999999</c:v>
                </c:pt>
                <c:pt idx="11791">
                  <c:v>22.167999999999999</c:v>
                </c:pt>
                <c:pt idx="11792">
                  <c:v>22.170999999999999</c:v>
                </c:pt>
                <c:pt idx="11793">
                  <c:v>22.172999999999998</c:v>
                </c:pt>
                <c:pt idx="11794">
                  <c:v>22.175999999999998</c:v>
                </c:pt>
                <c:pt idx="11795">
                  <c:v>22.178999999999998</c:v>
                </c:pt>
                <c:pt idx="11796">
                  <c:v>22.181000000000001</c:v>
                </c:pt>
                <c:pt idx="11797">
                  <c:v>22.184000000000001</c:v>
                </c:pt>
                <c:pt idx="11798">
                  <c:v>22.187000000000001</c:v>
                </c:pt>
                <c:pt idx="11799">
                  <c:v>22.189</c:v>
                </c:pt>
                <c:pt idx="11800">
                  <c:v>22.192</c:v>
                </c:pt>
                <c:pt idx="11801">
                  <c:v>22.193999999999999</c:v>
                </c:pt>
                <c:pt idx="11802">
                  <c:v>22.196999999999999</c:v>
                </c:pt>
                <c:pt idx="11803">
                  <c:v>22.2</c:v>
                </c:pt>
                <c:pt idx="11804">
                  <c:v>22.202000000000002</c:v>
                </c:pt>
                <c:pt idx="11805">
                  <c:v>22.204999999999998</c:v>
                </c:pt>
                <c:pt idx="11806">
                  <c:v>22.207999999999998</c:v>
                </c:pt>
                <c:pt idx="11807">
                  <c:v>22.210999999999999</c:v>
                </c:pt>
                <c:pt idx="11808">
                  <c:v>22.213000000000001</c:v>
                </c:pt>
                <c:pt idx="11809">
                  <c:v>22.216000000000001</c:v>
                </c:pt>
                <c:pt idx="11810">
                  <c:v>22.219000000000001</c:v>
                </c:pt>
                <c:pt idx="11811">
                  <c:v>22.221</c:v>
                </c:pt>
                <c:pt idx="11812">
                  <c:v>22.224</c:v>
                </c:pt>
                <c:pt idx="11813">
                  <c:v>22.225999999999999</c:v>
                </c:pt>
                <c:pt idx="11814">
                  <c:v>22.228999999999999</c:v>
                </c:pt>
                <c:pt idx="11815">
                  <c:v>22.231000000000002</c:v>
                </c:pt>
                <c:pt idx="11816">
                  <c:v>22.234000000000002</c:v>
                </c:pt>
                <c:pt idx="11817">
                  <c:v>22.236000000000001</c:v>
                </c:pt>
                <c:pt idx="11818">
                  <c:v>22.239000000000001</c:v>
                </c:pt>
                <c:pt idx="11819">
                  <c:v>22.241</c:v>
                </c:pt>
                <c:pt idx="11820">
                  <c:v>22.244</c:v>
                </c:pt>
                <c:pt idx="11821">
                  <c:v>22.245999999999999</c:v>
                </c:pt>
                <c:pt idx="11822">
                  <c:v>22.248999999999999</c:v>
                </c:pt>
                <c:pt idx="11823">
                  <c:v>22.251999999999999</c:v>
                </c:pt>
                <c:pt idx="11824">
                  <c:v>22.254000000000001</c:v>
                </c:pt>
                <c:pt idx="11825">
                  <c:v>22.257000000000001</c:v>
                </c:pt>
                <c:pt idx="11826">
                  <c:v>22.26</c:v>
                </c:pt>
                <c:pt idx="11827">
                  <c:v>22.263000000000002</c:v>
                </c:pt>
                <c:pt idx="11828">
                  <c:v>22.265000000000001</c:v>
                </c:pt>
                <c:pt idx="11829">
                  <c:v>22.268000000000001</c:v>
                </c:pt>
                <c:pt idx="11830">
                  <c:v>22.271000000000001</c:v>
                </c:pt>
                <c:pt idx="11831">
                  <c:v>22.273</c:v>
                </c:pt>
                <c:pt idx="11832">
                  <c:v>22.276</c:v>
                </c:pt>
                <c:pt idx="11833">
                  <c:v>22.277999999999999</c:v>
                </c:pt>
                <c:pt idx="11834">
                  <c:v>22.280999999999999</c:v>
                </c:pt>
                <c:pt idx="11835">
                  <c:v>22.283999999999999</c:v>
                </c:pt>
                <c:pt idx="11836">
                  <c:v>22.286000000000001</c:v>
                </c:pt>
                <c:pt idx="11837">
                  <c:v>22.289000000000001</c:v>
                </c:pt>
                <c:pt idx="11838">
                  <c:v>22.292000000000002</c:v>
                </c:pt>
                <c:pt idx="11839">
                  <c:v>22.294</c:v>
                </c:pt>
                <c:pt idx="11840">
                  <c:v>22.297000000000001</c:v>
                </c:pt>
                <c:pt idx="11841">
                  <c:v>22.3</c:v>
                </c:pt>
                <c:pt idx="11842">
                  <c:v>22.302</c:v>
                </c:pt>
                <c:pt idx="11843">
                  <c:v>22.305</c:v>
                </c:pt>
                <c:pt idx="11844">
                  <c:v>22.308</c:v>
                </c:pt>
                <c:pt idx="11845">
                  <c:v>22.31</c:v>
                </c:pt>
                <c:pt idx="11846">
                  <c:v>22.312999999999999</c:v>
                </c:pt>
                <c:pt idx="11847">
                  <c:v>22.315999999999999</c:v>
                </c:pt>
                <c:pt idx="11848">
                  <c:v>22.318000000000001</c:v>
                </c:pt>
                <c:pt idx="11849">
                  <c:v>22.321000000000002</c:v>
                </c:pt>
                <c:pt idx="11850">
                  <c:v>22.324000000000002</c:v>
                </c:pt>
                <c:pt idx="11851">
                  <c:v>22.326000000000001</c:v>
                </c:pt>
                <c:pt idx="11852">
                  <c:v>22.329000000000001</c:v>
                </c:pt>
                <c:pt idx="11853">
                  <c:v>22.332000000000001</c:v>
                </c:pt>
                <c:pt idx="11854">
                  <c:v>22.334</c:v>
                </c:pt>
                <c:pt idx="11855">
                  <c:v>22.337</c:v>
                </c:pt>
                <c:pt idx="11856">
                  <c:v>22.34</c:v>
                </c:pt>
                <c:pt idx="11857">
                  <c:v>22.341999999999999</c:v>
                </c:pt>
                <c:pt idx="11858">
                  <c:v>22.344999999999999</c:v>
                </c:pt>
                <c:pt idx="11859">
                  <c:v>22.347999999999999</c:v>
                </c:pt>
                <c:pt idx="11860">
                  <c:v>22.35</c:v>
                </c:pt>
                <c:pt idx="11861">
                  <c:v>22.353000000000002</c:v>
                </c:pt>
                <c:pt idx="11862">
                  <c:v>22.356000000000002</c:v>
                </c:pt>
                <c:pt idx="11863">
                  <c:v>22.358000000000001</c:v>
                </c:pt>
                <c:pt idx="11864">
                  <c:v>22.361000000000001</c:v>
                </c:pt>
                <c:pt idx="11865">
                  <c:v>22.364000000000001</c:v>
                </c:pt>
                <c:pt idx="11866">
                  <c:v>22.366</c:v>
                </c:pt>
                <c:pt idx="11867">
                  <c:v>22.369</c:v>
                </c:pt>
                <c:pt idx="11868">
                  <c:v>22.372</c:v>
                </c:pt>
                <c:pt idx="11869">
                  <c:v>22.373999999999999</c:v>
                </c:pt>
                <c:pt idx="11870">
                  <c:v>22.376999999999999</c:v>
                </c:pt>
                <c:pt idx="11871">
                  <c:v>22.379000000000001</c:v>
                </c:pt>
                <c:pt idx="11872">
                  <c:v>22.382000000000001</c:v>
                </c:pt>
                <c:pt idx="11873">
                  <c:v>22.385000000000002</c:v>
                </c:pt>
                <c:pt idx="11874">
                  <c:v>22.387</c:v>
                </c:pt>
                <c:pt idx="11875">
                  <c:v>22.39</c:v>
                </c:pt>
                <c:pt idx="11876">
                  <c:v>22.393000000000001</c:v>
                </c:pt>
                <c:pt idx="11877">
                  <c:v>22.395</c:v>
                </c:pt>
                <c:pt idx="11878">
                  <c:v>22.398</c:v>
                </c:pt>
                <c:pt idx="11879">
                  <c:v>22.401</c:v>
                </c:pt>
                <c:pt idx="11880">
                  <c:v>22.402999999999999</c:v>
                </c:pt>
                <c:pt idx="11881">
                  <c:v>22.405999999999999</c:v>
                </c:pt>
                <c:pt idx="11882">
                  <c:v>22.408999999999999</c:v>
                </c:pt>
                <c:pt idx="11883">
                  <c:v>22.411000000000001</c:v>
                </c:pt>
                <c:pt idx="11884">
                  <c:v>22.414000000000001</c:v>
                </c:pt>
                <c:pt idx="11885">
                  <c:v>22.417000000000002</c:v>
                </c:pt>
                <c:pt idx="11886">
                  <c:v>22.419</c:v>
                </c:pt>
                <c:pt idx="11887">
                  <c:v>22.422000000000001</c:v>
                </c:pt>
                <c:pt idx="11888">
                  <c:v>22.425000000000001</c:v>
                </c:pt>
                <c:pt idx="11889">
                  <c:v>22.427</c:v>
                </c:pt>
                <c:pt idx="11890">
                  <c:v>22.43</c:v>
                </c:pt>
                <c:pt idx="11891">
                  <c:v>22.433</c:v>
                </c:pt>
                <c:pt idx="11892">
                  <c:v>22.434999999999999</c:v>
                </c:pt>
                <c:pt idx="11893">
                  <c:v>22.437999999999999</c:v>
                </c:pt>
                <c:pt idx="11894">
                  <c:v>22.440999999999999</c:v>
                </c:pt>
                <c:pt idx="11895">
                  <c:v>22.443000000000001</c:v>
                </c:pt>
                <c:pt idx="11896">
                  <c:v>22.446000000000002</c:v>
                </c:pt>
                <c:pt idx="11897">
                  <c:v>22.449000000000002</c:v>
                </c:pt>
                <c:pt idx="11898">
                  <c:v>22.451000000000001</c:v>
                </c:pt>
                <c:pt idx="11899">
                  <c:v>22.454000000000001</c:v>
                </c:pt>
                <c:pt idx="11900">
                  <c:v>22.457000000000001</c:v>
                </c:pt>
                <c:pt idx="11901">
                  <c:v>22.459</c:v>
                </c:pt>
                <c:pt idx="11902">
                  <c:v>22.462</c:v>
                </c:pt>
                <c:pt idx="11903">
                  <c:v>22.465</c:v>
                </c:pt>
                <c:pt idx="11904">
                  <c:v>22.466999999999999</c:v>
                </c:pt>
                <c:pt idx="11905">
                  <c:v>22.47</c:v>
                </c:pt>
                <c:pt idx="11906">
                  <c:v>22.472999999999999</c:v>
                </c:pt>
                <c:pt idx="11907">
                  <c:v>22.475000000000001</c:v>
                </c:pt>
                <c:pt idx="11908">
                  <c:v>22.478000000000002</c:v>
                </c:pt>
                <c:pt idx="11909">
                  <c:v>22.481000000000002</c:v>
                </c:pt>
                <c:pt idx="11910">
                  <c:v>22.483000000000001</c:v>
                </c:pt>
                <c:pt idx="11911">
                  <c:v>22.486000000000001</c:v>
                </c:pt>
                <c:pt idx="11912">
                  <c:v>22.489000000000001</c:v>
                </c:pt>
                <c:pt idx="11913">
                  <c:v>22.491</c:v>
                </c:pt>
                <c:pt idx="11914">
                  <c:v>22.494</c:v>
                </c:pt>
                <c:pt idx="11915">
                  <c:v>22.497</c:v>
                </c:pt>
                <c:pt idx="11916">
                  <c:v>22.498999999999999</c:v>
                </c:pt>
                <c:pt idx="11917">
                  <c:v>22.501999999999999</c:v>
                </c:pt>
                <c:pt idx="11918">
                  <c:v>22.504999999999999</c:v>
                </c:pt>
                <c:pt idx="11919">
                  <c:v>22.507000000000001</c:v>
                </c:pt>
                <c:pt idx="11920">
                  <c:v>22.51</c:v>
                </c:pt>
                <c:pt idx="11921">
                  <c:v>22.513000000000002</c:v>
                </c:pt>
                <c:pt idx="11922">
                  <c:v>22.515000000000001</c:v>
                </c:pt>
                <c:pt idx="11923">
                  <c:v>22.518000000000001</c:v>
                </c:pt>
                <c:pt idx="11924">
                  <c:v>22.521000000000001</c:v>
                </c:pt>
                <c:pt idx="11925">
                  <c:v>22.523</c:v>
                </c:pt>
                <c:pt idx="11926">
                  <c:v>22.526</c:v>
                </c:pt>
                <c:pt idx="11927">
                  <c:v>22.529</c:v>
                </c:pt>
                <c:pt idx="11928">
                  <c:v>22.530999999999999</c:v>
                </c:pt>
                <c:pt idx="11929">
                  <c:v>22.533999999999999</c:v>
                </c:pt>
                <c:pt idx="11930">
                  <c:v>22.536999999999999</c:v>
                </c:pt>
                <c:pt idx="11931">
                  <c:v>22.539000000000001</c:v>
                </c:pt>
                <c:pt idx="11932">
                  <c:v>22.542000000000002</c:v>
                </c:pt>
                <c:pt idx="11933">
                  <c:v>22.545000000000002</c:v>
                </c:pt>
                <c:pt idx="11934">
                  <c:v>22.547000000000001</c:v>
                </c:pt>
                <c:pt idx="11935">
                  <c:v>22.55</c:v>
                </c:pt>
                <c:pt idx="11936">
                  <c:v>22.553000000000001</c:v>
                </c:pt>
                <c:pt idx="11937">
                  <c:v>22.555</c:v>
                </c:pt>
                <c:pt idx="11938">
                  <c:v>22.558</c:v>
                </c:pt>
                <c:pt idx="11939">
                  <c:v>22.561</c:v>
                </c:pt>
                <c:pt idx="11940">
                  <c:v>22.562999999999999</c:v>
                </c:pt>
                <c:pt idx="11941">
                  <c:v>22.565999999999999</c:v>
                </c:pt>
                <c:pt idx="11942">
                  <c:v>22.568999999999999</c:v>
                </c:pt>
                <c:pt idx="11943">
                  <c:v>22.571000000000002</c:v>
                </c:pt>
                <c:pt idx="11944">
                  <c:v>22.574000000000002</c:v>
                </c:pt>
                <c:pt idx="11945">
                  <c:v>22.577000000000002</c:v>
                </c:pt>
                <c:pt idx="11946">
                  <c:v>22.579000000000001</c:v>
                </c:pt>
                <c:pt idx="11947">
                  <c:v>22.582000000000001</c:v>
                </c:pt>
                <c:pt idx="11948">
                  <c:v>22.584</c:v>
                </c:pt>
                <c:pt idx="11949">
                  <c:v>22.587</c:v>
                </c:pt>
                <c:pt idx="11950">
                  <c:v>22.59</c:v>
                </c:pt>
                <c:pt idx="11951">
                  <c:v>22.591999999999999</c:v>
                </c:pt>
                <c:pt idx="11952">
                  <c:v>22.594999999999999</c:v>
                </c:pt>
                <c:pt idx="11953">
                  <c:v>22.597000000000001</c:v>
                </c:pt>
                <c:pt idx="11954">
                  <c:v>22.6</c:v>
                </c:pt>
                <c:pt idx="11955">
                  <c:v>22.603000000000002</c:v>
                </c:pt>
                <c:pt idx="11956">
                  <c:v>22.605</c:v>
                </c:pt>
                <c:pt idx="11957">
                  <c:v>22.608000000000001</c:v>
                </c:pt>
                <c:pt idx="11958">
                  <c:v>22.611000000000001</c:v>
                </c:pt>
                <c:pt idx="11959">
                  <c:v>22.613</c:v>
                </c:pt>
                <c:pt idx="11960">
                  <c:v>22.616</c:v>
                </c:pt>
                <c:pt idx="11961">
                  <c:v>22.619</c:v>
                </c:pt>
                <c:pt idx="11962">
                  <c:v>22.620999999999999</c:v>
                </c:pt>
                <c:pt idx="11963">
                  <c:v>22.623999999999999</c:v>
                </c:pt>
                <c:pt idx="11964">
                  <c:v>22.626999999999999</c:v>
                </c:pt>
                <c:pt idx="11965">
                  <c:v>22.629000000000001</c:v>
                </c:pt>
                <c:pt idx="11966">
                  <c:v>22.632000000000001</c:v>
                </c:pt>
                <c:pt idx="11967">
                  <c:v>22.634</c:v>
                </c:pt>
                <c:pt idx="11968">
                  <c:v>22.637</c:v>
                </c:pt>
                <c:pt idx="11969">
                  <c:v>22.64</c:v>
                </c:pt>
                <c:pt idx="11970">
                  <c:v>22.641999999999999</c:v>
                </c:pt>
                <c:pt idx="11971">
                  <c:v>22.645</c:v>
                </c:pt>
                <c:pt idx="11972">
                  <c:v>22.648</c:v>
                </c:pt>
                <c:pt idx="11973">
                  <c:v>22.65</c:v>
                </c:pt>
                <c:pt idx="11974">
                  <c:v>22.652999999999999</c:v>
                </c:pt>
                <c:pt idx="11975">
                  <c:v>22.655999999999999</c:v>
                </c:pt>
                <c:pt idx="11976">
                  <c:v>22.658999999999999</c:v>
                </c:pt>
                <c:pt idx="11977">
                  <c:v>22.661000000000001</c:v>
                </c:pt>
                <c:pt idx="11978">
                  <c:v>22.664000000000001</c:v>
                </c:pt>
                <c:pt idx="11979">
                  <c:v>22.667000000000002</c:v>
                </c:pt>
                <c:pt idx="11980">
                  <c:v>22.669</c:v>
                </c:pt>
                <c:pt idx="11981">
                  <c:v>22.672000000000001</c:v>
                </c:pt>
                <c:pt idx="11982">
                  <c:v>22.673999999999999</c:v>
                </c:pt>
                <c:pt idx="11983">
                  <c:v>22.677</c:v>
                </c:pt>
                <c:pt idx="11984">
                  <c:v>22.68</c:v>
                </c:pt>
                <c:pt idx="11985">
                  <c:v>22.683</c:v>
                </c:pt>
                <c:pt idx="11986">
                  <c:v>22.684999999999999</c:v>
                </c:pt>
                <c:pt idx="11987">
                  <c:v>22.687999999999999</c:v>
                </c:pt>
                <c:pt idx="11988">
                  <c:v>22.690999999999999</c:v>
                </c:pt>
                <c:pt idx="11989">
                  <c:v>22.693000000000001</c:v>
                </c:pt>
                <c:pt idx="11990">
                  <c:v>22.696000000000002</c:v>
                </c:pt>
                <c:pt idx="11991">
                  <c:v>22.699000000000002</c:v>
                </c:pt>
                <c:pt idx="11992">
                  <c:v>22.701000000000001</c:v>
                </c:pt>
                <c:pt idx="11993">
                  <c:v>22.704000000000001</c:v>
                </c:pt>
                <c:pt idx="11994">
                  <c:v>22.706</c:v>
                </c:pt>
                <c:pt idx="11995">
                  <c:v>22.709</c:v>
                </c:pt>
                <c:pt idx="11996">
                  <c:v>22.712</c:v>
                </c:pt>
                <c:pt idx="11997">
                  <c:v>22.713999999999999</c:v>
                </c:pt>
                <c:pt idx="11998">
                  <c:v>22.716999999999999</c:v>
                </c:pt>
                <c:pt idx="11999">
                  <c:v>22.72</c:v>
                </c:pt>
                <c:pt idx="12000">
                  <c:v>22.722000000000001</c:v>
                </c:pt>
                <c:pt idx="12001">
                  <c:v>22.725000000000001</c:v>
                </c:pt>
                <c:pt idx="12002">
                  <c:v>22.728000000000002</c:v>
                </c:pt>
                <c:pt idx="12003">
                  <c:v>22.731000000000002</c:v>
                </c:pt>
                <c:pt idx="12004">
                  <c:v>22.733000000000001</c:v>
                </c:pt>
                <c:pt idx="12005">
                  <c:v>22.736000000000001</c:v>
                </c:pt>
                <c:pt idx="12006">
                  <c:v>22.739000000000001</c:v>
                </c:pt>
                <c:pt idx="12007">
                  <c:v>22.741</c:v>
                </c:pt>
                <c:pt idx="12008">
                  <c:v>22.744</c:v>
                </c:pt>
                <c:pt idx="12009">
                  <c:v>22.745999999999999</c:v>
                </c:pt>
                <c:pt idx="12010">
                  <c:v>22.748999999999999</c:v>
                </c:pt>
                <c:pt idx="12011">
                  <c:v>22.751999999999999</c:v>
                </c:pt>
                <c:pt idx="12012">
                  <c:v>22.754000000000001</c:v>
                </c:pt>
                <c:pt idx="12013">
                  <c:v>22.757000000000001</c:v>
                </c:pt>
                <c:pt idx="12014">
                  <c:v>22.76</c:v>
                </c:pt>
                <c:pt idx="12015">
                  <c:v>22.763000000000002</c:v>
                </c:pt>
                <c:pt idx="12016">
                  <c:v>22.765000000000001</c:v>
                </c:pt>
                <c:pt idx="12017">
                  <c:v>22.768000000000001</c:v>
                </c:pt>
                <c:pt idx="12018">
                  <c:v>22.771000000000001</c:v>
                </c:pt>
                <c:pt idx="12019">
                  <c:v>22.773</c:v>
                </c:pt>
                <c:pt idx="12020">
                  <c:v>22.776</c:v>
                </c:pt>
                <c:pt idx="12021">
                  <c:v>22.779</c:v>
                </c:pt>
                <c:pt idx="12022">
                  <c:v>22.780999999999999</c:v>
                </c:pt>
                <c:pt idx="12023">
                  <c:v>22.783999999999999</c:v>
                </c:pt>
                <c:pt idx="12024">
                  <c:v>22.786999999999999</c:v>
                </c:pt>
                <c:pt idx="12025">
                  <c:v>22.789000000000001</c:v>
                </c:pt>
                <c:pt idx="12026">
                  <c:v>22.792000000000002</c:v>
                </c:pt>
                <c:pt idx="12027">
                  <c:v>22.794</c:v>
                </c:pt>
                <c:pt idx="12028">
                  <c:v>22.797000000000001</c:v>
                </c:pt>
                <c:pt idx="12029">
                  <c:v>22.8</c:v>
                </c:pt>
                <c:pt idx="12030">
                  <c:v>22.802</c:v>
                </c:pt>
                <c:pt idx="12031">
                  <c:v>22.805</c:v>
                </c:pt>
                <c:pt idx="12032">
                  <c:v>22.808</c:v>
                </c:pt>
                <c:pt idx="12033">
                  <c:v>22.811</c:v>
                </c:pt>
                <c:pt idx="12034">
                  <c:v>22.812999999999999</c:v>
                </c:pt>
                <c:pt idx="12035">
                  <c:v>22.815999999999999</c:v>
                </c:pt>
                <c:pt idx="12036">
                  <c:v>22.818999999999999</c:v>
                </c:pt>
                <c:pt idx="12037">
                  <c:v>22.821000000000002</c:v>
                </c:pt>
                <c:pt idx="12038">
                  <c:v>22.824000000000002</c:v>
                </c:pt>
                <c:pt idx="12039">
                  <c:v>22.826000000000001</c:v>
                </c:pt>
                <c:pt idx="12040">
                  <c:v>22.829000000000001</c:v>
                </c:pt>
                <c:pt idx="12041">
                  <c:v>22.832000000000001</c:v>
                </c:pt>
                <c:pt idx="12042">
                  <c:v>22.834</c:v>
                </c:pt>
                <c:pt idx="12043">
                  <c:v>22.837</c:v>
                </c:pt>
                <c:pt idx="12044">
                  <c:v>22.84</c:v>
                </c:pt>
                <c:pt idx="12045">
                  <c:v>22.841999999999999</c:v>
                </c:pt>
                <c:pt idx="12046">
                  <c:v>22.844999999999999</c:v>
                </c:pt>
                <c:pt idx="12047">
                  <c:v>22.847999999999999</c:v>
                </c:pt>
                <c:pt idx="12048">
                  <c:v>22.85</c:v>
                </c:pt>
                <c:pt idx="12049">
                  <c:v>22.853000000000002</c:v>
                </c:pt>
                <c:pt idx="12050">
                  <c:v>22.856000000000002</c:v>
                </c:pt>
                <c:pt idx="12051">
                  <c:v>22.859000000000002</c:v>
                </c:pt>
                <c:pt idx="12052">
                  <c:v>22.861000000000001</c:v>
                </c:pt>
                <c:pt idx="12053">
                  <c:v>22.864000000000001</c:v>
                </c:pt>
                <c:pt idx="12054">
                  <c:v>22.867000000000001</c:v>
                </c:pt>
                <c:pt idx="12055">
                  <c:v>22.869</c:v>
                </c:pt>
                <c:pt idx="12056">
                  <c:v>22.872</c:v>
                </c:pt>
                <c:pt idx="12057">
                  <c:v>22.873999999999999</c:v>
                </c:pt>
                <c:pt idx="12058">
                  <c:v>22.876999999999999</c:v>
                </c:pt>
                <c:pt idx="12059">
                  <c:v>22.88</c:v>
                </c:pt>
                <c:pt idx="12060">
                  <c:v>22.882999999999999</c:v>
                </c:pt>
                <c:pt idx="12061">
                  <c:v>22.885000000000002</c:v>
                </c:pt>
                <c:pt idx="12062">
                  <c:v>22.888000000000002</c:v>
                </c:pt>
                <c:pt idx="12063">
                  <c:v>22.89</c:v>
                </c:pt>
                <c:pt idx="12064">
                  <c:v>22.893000000000001</c:v>
                </c:pt>
                <c:pt idx="12065">
                  <c:v>22.896000000000001</c:v>
                </c:pt>
                <c:pt idx="12066">
                  <c:v>22.899000000000001</c:v>
                </c:pt>
                <c:pt idx="12067">
                  <c:v>22.901</c:v>
                </c:pt>
                <c:pt idx="12068">
                  <c:v>22.904</c:v>
                </c:pt>
                <c:pt idx="12069">
                  <c:v>22.905999999999999</c:v>
                </c:pt>
                <c:pt idx="12070">
                  <c:v>22.908999999999999</c:v>
                </c:pt>
                <c:pt idx="12071">
                  <c:v>22.911999999999999</c:v>
                </c:pt>
                <c:pt idx="12072">
                  <c:v>22.914999999999999</c:v>
                </c:pt>
                <c:pt idx="12073">
                  <c:v>22.917000000000002</c:v>
                </c:pt>
                <c:pt idx="12074">
                  <c:v>22.92</c:v>
                </c:pt>
                <c:pt idx="12075">
                  <c:v>22.922000000000001</c:v>
                </c:pt>
                <c:pt idx="12076">
                  <c:v>22.925000000000001</c:v>
                </c:pt>
                <c:pt idx="12077">
                  <c:v>22.928000000000001</c:v>
                </c:pt>
                <c:pt idx="12078">
                  <c:v>22.93</c:v>
                </c:pt>
                <c:pt idx="12079">
                  <c:v>22.933</c:v>
                </c:pt>
                <c:pt idx="12080">
                  <c:v>22.936</c:v>
                </c:pt>
                <c:pt idx="12081">
                  <c:v>22.939</c:v>
                </c:pt>
                <c:pt idx="12082">
                  <c:v>22.940999999999999</c:v>
                </c:pt>
                <c:pt idx="12083">
                  <c:v>22.943999999999999</c:v>
                </c:pt>
                <c:pt idx="12084">
                  <c:v>22.946000000000002</c:v>
                </c:pt>
                <c:pt idx="12085">
                  <c:v>22.949000000000002</c:v>
                </c:pt>
                <c:pt idx="12086">
                  <c:v>22.952000000000002</c:v>
                </c:pt>
                <c:pt idx="12087">
                  <c:v>22.954000000000001</c:v>
                </c:pt>
                <c:pt idx="12088">
                  <c:v>22.957000000000001</c:v>
                </c:pt>
                <c:pt idx="12089">
                  <c:v>22.96</c:v>
                </c:pt>
                <c:pt idx="12090">
                  <c:v>22.962</c:v>
                </c:pt>
                <c:pt idx="12091">
                  <c:v>22.965</c:v>
                </c:pt>
                <c:pt idx="12092">
                  <c:v>22.966999999999999</c:v>
                </c:pt>
                <c:pt idx="12093">
                  <c:v>22.97</c:v>
                </c:pt>
                <c:pt idx="12094">
                  <c:v>22.972000000000001</c:v>
                </c:pt>
                <c:pt idx="12095">
                  <c:v>22.975000000000001</c:v>
                </c:pt>
                <c:pt idx="12096">
                  <c:v>22.978000000000002</c:v>
                </c:pt>
                <c:pt idx="12097">
                  <c:v>22.98</c:v>
                </c:pt>
                <c:pt idx="12098">
                  <c:v>22.983000000000001</c:v>
                </c:pt>
                <c:pt idx="12099">
                  <c:v>22.986000000000001</c:v>
                </c:pt>
                <c:pt idx="12100">
                  <c:v>22.988</c:v>
                </c:pt>
                <c:pt idx="12101">
                  <c:v>22.991</c:v>
                </c:pt>
                <c:pt idx="12102">
                  <c:v>22.992999999999999</c:v>
                </c:pt>
                <c:pt idx="12103">
                  <c:v>22.995999999999999</c:v>
                </c:pt>
                <c:pt idx="12104">
                  <c:v>22.998999999999999</c:v>
                </c:pt>
                <c:pt idx="12105">
                  <c:v>23.001000000000001</c:v>
                </c:pt>
                <c:pt idx="12106">
                  <c:v>23.004000000000001</c:v>
                </c:pt>
                <c:pt idx="12107">
                  <c:v>23.007000000000001</c:v>
                </c:pt>
                <c:pt idx="12108">
                  <c:v>23.009</c:v>
                </c:pt>
                <c:pt idx="12109">
                  <c:v>23.012</c:v>
                </c:pt>
                <c:pt idx="12110">
                  <c:v>23.015000000000001</c:v>
                </c:pt>
                <c:pt idx="12111">
                  <c:v>23.016999999999999</c:v>
                </c:pt>
                <c:pt idx="12112">
                  <c:v>23.02</c:v>
                </c:pt>
                <c:pt idx="12113">
                  <c:v>23.023</c:v>
                </c:pt>
                <c:pt idx="12114">
                  <c:v>23.024999999999999</c:v>
                </c:pt>
                <c:pt idx="12115">
                  <c:v>23.027999999999999</c:v>
                </c:pt>
                <c:pt idx="12116">
                  <c:v>23.030999999999999</c:v>
                </c:pt>
                <c:pt idx="12117">
                  <c:v>23.033000000000001</c:v>
                </c:pt>
                <c:pt idx="12118">
                  <c:v>23.036000000000001</c:v>
                </c:pt>
                <c:pt idx="12119">
                  <c:v>23.039000000000001</c:v>
                </c:pt>
                <c:pt idx="12120">
                  <c:v>23.041</c:v>
                </c:pt>
                <c:pt idx="12121">
                  <c:v>23.044</c:v>
                </c:pt>
                <c:pt idx="12122">
                  <c:v>23.047000000000001</c:v>
                </c:pt>
                <c:pt idx="12123">
                  <c:v>23.048999999999999</c:v>
                </c:pt>
                <c:pt idx="12124">
                  <c:v>23.052</c:v>
                </c:pt>
                <c:pt idx="12125">
                  <c:v>23.055</c:v>
                </c:pt>
                <c:pt idx="12126">
                  <c:v>23.056999999999999</c:v>
                </c:pt>
                <c:pt idx="12127">
                  <c:v>23.06</c:v>
                </c:pt>
                <c:pt idx="12128">
                  <c:v>23.062999999999999</c:v>
                </c:pt>
                <c:pt idx="12129">
                  <c:v>23.065000000000001</c:v>
                </c:pt>
                <c:pt idx="12130">
                  <c:v>23.068000000000001</c:v>
                </c:pt>
                <c:pt idx="12131">
                  <c:v>23.071000000000002</c:v>
                </c:pt>
                <c:pt idx="12132">
                  <c:v>23.073</c:v>
                </c:pt>
                <c:pt idx="12133">
                  <c:v>23.076000000000001</c:v>
                </c:pt>
                <c:pt idx="12134">
                  <c:v>23.079000000000001</c:v>
                </c:pt>
                <c:pt idx="12135">
                  <c:v>23.081</c:v>
                </c:pt>
                <c:pt idx="12136">
                  <c:v>23.084</c:v>
                </c:pt>
                <c:pt idx="12137">
                  <c:v>23.087</c:v>
                </c:pt>
                <c:pt idx="12138">
                  <c:v>23.088999999999999</c:v>
                </c:pt>
                <c:pt idx="12139">
                  <c:v>23.091999999999999</c:v>
                </c:pt>
                <c:pt idx="12140">
                  <c:v>23.094999999999999</c:v>
                </c:pt>
                <c:pt idx="12141">
                  <c:v>23.097000000000001</c:v>
                </c:pt>
                <c:pt idx="12142">
                  <c:v>23.1</c:v>
                </c:pt>
                <c:pt idx="12143">
                  <c:v>23.103000000000002</c:v>
                </c:pt>
                <c:pt idx="12144">
                  <c:v>23.105</c:v>
                </c:pt>
                <c:pt idx="12145">
                  <c:v>23.108000000000001</c:v>
                </c:pt>
                <c:pt idx="12146">
                  <c:v>23.111000000000001</c:v>
                </c:pt>
                <c:pt idx="12147">
                  <c:v>23.113</c:v>
                </c:pt>
                <c:pt idx="12148">
                  <c:v>23.116</c:v>
                </c:pt>
                <c:pt idx="12149">
                  <c:v>23.119</c:v>
                </c:pt>
                <c:pt idx="12150">
                  <c:v>23.120999999999999</c:v>
                </c:pt>
                <c:pt idx="12151">
                  <c:v>23.123999999999999</c:v>
                </c:pt>
                <c:pt idx="12152">
                  <c:v>23.126999999999999</c:v>
                </c:pt>
                <c:pt idx="12153">
                  <c:v>23.129000000000001</c:v>
                </c:pt>
                <c:pt idx="12154">
                  <c:v>23.132000000000001</c:v>
                </c:pt>
                <c:pt idx="12155">
                  <c:v>23.135000000000002</c:v>
                </c:pt>
                <c:pt idx="12156">
                  <c:v>23.137</c:v>
                </c:pt>
                <c:pt idx="12157">
                  <c:v>23.14</c:v>
                </c:pt>
                <c:pt idx="12158">
                  <c:v>23.143000000000001</c:v>
                </c:pt>
                <c:pt idx="12159">
                  <c:v>23.145</c:v>
                </c:pt>
                <c:pt idx="12160">
                  <c:v>23.148</c:v>
                </c:pt>
                <c:pt idx="12161">
                  <c:v>23.151</c:v>
                </c:pt>
                <c:pt idx="12162">
                  <c:v>23.152999999999999</c:v>
                </c:pt>
                <c:pt idx="12163">
                  <c:v>23.155999999999999</c:v>
                </c:pt>
                <c:pt idx="12164">
                  <c:v>23.158999999999999</c:v>
                </c:pt>
                <c:pt idx="12165">
                  <c:v>23.161000000000001</c:v>
                </c:pt>
                <c:pt idx="12166">
                  <c:v>23.164000000000001</c:v>
                </c:pt>
                <c:pt idx="12167">
                  <c:v>23.167000000000002</c:v>
                </c:pt>
                <c:pt idx="12168">
                  <c:v>23.169</c:v>
                </c:pt>
                <c:pt idx="12169">
                  <c:v>23.172000000000001</c:v>
                </c:pt>
                <c:pt idx="12170">
                  <c:v>23.175000000000001</c:v>
                </c:pt>
                <c:pt idx="12171">
                  <c:v>23.177</c:v>
                </c:pt>
                <c:pt idx="12172">
                  <c:v>23.18</c:v>
                </c:pt>
                <c:pt idx="12173">
                  <c:v>23.183</c:v>
                </c:pt>
                <c:pt idx="12174">
                  <c:v>23.184999999999999</c:v>
                </c:pt>
                <c:pt idx="12175">
                  <c:v>23.187999999999999</c:v>
                </c:pt>
                <c:pt idx="12176">
                  <c:v>23.19</c:v>
                </c:pt>
                <c:pt idx="12177">
                  <c:v>23.193000000000001</c:v>
                </c:pt>
                <c:pt idx="12178">
                  <c:v>23.196000000000002</c:v>
                </c:pt>
                <c:pt idx="12179">
                  <c:v>23.199000000000002</c:v>
                </c:pt>
                <c:pt idx="12180">
                  <c:v>23.201000000000001</c:v>
                </c:pt>
                <c:pt idx="12181">
                  <c:v>23.204000000000001</c:v>
                </c:pt>
                <c:pt idx="12182">
                  <c:v>23.206</c:v>
                </c:pt>
                <c:pt idx="12183">
                  <c:v>23.209</c:v>
                </c:pt>
                <c:pt idx="12184">
                  <c:v>23.212</c:v>
                </c:pt>
                <c:pt idx="12185">
                  <c:v>23.213999999999999</c:v>
                </c:pt>
                <c:pt idx="12186">
                  <c:v>23.216999999999999</c:v>
                </c:pt>
                <c:pt idx="12187">
                  <c:v>23.22</c:v>
                </c:pt>
                <c:pt idx="12188">
                  <c:v>23.222000000000001</c:v>
                </c:pt>
                <c:pt idx="12189">
                  <c:v>23.225000000000001</c:v>
                </c:pt>
                <c:pt idx="12190">
                  <c:v>23.228000000000002</c:v>
                </c:pt>
                <c:pt idx="12191">
                  <c:v>23.23</c:v>
                </c:pt>
                <c:pt idx="12192">
                  <c:v>23.233000000000001</c:v>
                </c:pt>
                <c:pt idx="12193">
                  <c:v>23.236000000000001</c:v>
                </c:pt>
                <c:pt idx="12194">
                  <c:v>23.238</c:v>
                </c:pt>
                <c:pt idx="12195">
                  <c:v>23.241</c:v>
                </c:pt>
                <c:pt idx="12196">
                  <c:v>23.244</c:v>
                </c:pt>
                <c:pt idx="12197">
                  <c:v>23.245999999999999</c:v>
                </c:pt>
                <c:pt idx="12198">
                  <c:v>23.248999999999999</c:v>
                </c:pt>
                <c:pt idx="12199">
                  <c:v>23.251999999999999</c:v>
                </c:pt>
                <c:pt idx="12200">
                  <c:v>23.254000000000001</c:v>
                </c:pt>
                <c:pt idx="12201">
                  <c:v>23.257000000000001</c:v>
                </c:pt>
                <c:pt idx="12202">
                  <c:v>23.26</c:v>
                </c:pt>
                <c:pt idx="12203">
                  <c:v>23.262</c:v>
                </c:pt>
                <c:pt idx="12204">
                  <c:v>23.265000000000001</c:v>
                </c:pt>
                <c:pt idx="12205">
                  <c:v>23.268000000000001</c:v>
                </c:pt>
                <c:pt idx="12206">
                  <c:v>23.27</c:v>
                </c:pt>
                <c:pt idx="12207">
                  <c:v>23.273</c:v>
                </c:pt>
                <c:pt idx="12208">
                  <c:v>23.276</c:v>
                </c:pt>
                <c:pt idx="12209">
                  <c:v>23.277999999999999</c:v>
                </c:pt>
                <c:pt idx="12210">
                  <c:v>23.280999999999999</c:v>
                </c:pt>
                <c:pt idx="12211">
                  <c:v>23.283999999999999</c:v>
                </c:pt>
                <c:pt idx="12212">
                  <c:v>23.286000000000001</c:v>
                </c:pt>
                <c:pt idx="12213">
                  <c:v>23.289000000000001</c:v>
                </c:pt>
                <c:pt idx="12214">
                  <c:v>23.292000000000002</c:v>
                </c:pt>
                <c:pt idx="12215">
                  <c:v>23.294</c:v>
                </c:pt>
                <c:pt idx="12216">
                  <c:v>23.297000000000001</c:v>
                </c:pt>
                <c:pt idx="12217">
                  <c:v>23.3</c:v>
                </c:pt>
                <c:pt idx="12218">
                  <c:v>23.302</c:v>
                </c:pt>
                <c:pt idx="12219">
                  <c:v>23.305</c:v>
                </c:pt>
                <c:pt idx="12220">
                  <c:v>23.308</c:v>
                </c:pt>
                <c:pt idx="12221">
                  <c:v>23.31</c:v>
                </c:pt>
                <c:pt idx="12222">
                  <c:v>23.312999999999999</c:v>
                </c:pt>
                <c:pt idx="12223">
                  <c:v>23.315000000000001</c:v>
                </c:pt>
                <c:pt idx="12224">
                  <c:v>23.318000000000001</c:v>
                </c:pt>
                <c:pt idx="12225">
                  <c:v>23.32</c:v>
                </c:pt>
                <c:pt idx="12226">
                  <c:v>23.323</c:v>
                </c:pt>
                <c:pt idx="12227">
                  <c:v>23.324999999999999</c:v>
                </c:pt>
                <c:pt idx="12228">
                  <c:v>23.327999999999999</c:v>
                </c:pt>
                <c:pt idx="12229">
                  <c:v>23.331</c:v>
                </c:pt>
                <c:pt idx="12230">
                  <c:v>23.332999999999998</c:v>
                </c:pt>
                <c:pt idx="12231">
                  <c:v>23.335999999999999</c:v>
                </c:pt>
                <c:pt idx="12232">
                  <c:v>23.338999999999999</c:v>
                </c:pt>
                <c:pt idx="12233">
                  <c:v>23.341000000000001</c:v>
                </c:pt>
                <c:pt idx="12234">
                  <c:v>23.344000000000001</c:v>
                </c:pt>
                <c:pt idx="12235">
                  <c:v>23.346</c:v>
                </c:pt>
                <c:pt idx="12236">
                  <c:v>23.349</c:v>
                </c:pt>
                <c:pt idx="12237">
                  <c:v>23.352</c:v>
                </c:pt>
                <c:pt idx="12238">
                  <c:v>23.353999999999999</c:v>
                </c:pt>
                <c:pt idx="12239">
                  <c:v>23.356999999999999</c:v>
                </c:pt>
                <c:pt idx="12240">
                  <c:v>23.36</c:v>
                </c:pt>
                <c:pt idx="12241">
                  <c:v>23.363</c:v>
                </c:pt>
                <c:pt idx="12242">
                  <c:v>23.364999999999998</c:v>
                </c:pt>
                <c:pt idx="12243">
                  <c:v>23.367999999999999</c:v>
                </c:pt>
                <c:pt idx="12244">
                  <c:v>23.370999999999999</c:v>
                </c:pt>
                <c:pt idx="12245">
                  <c:v>23.373000000000001</c:v>
                </c:pt>
                <c:pt idx="12246">
                  <c:v>23.376000000000001</c:v>
                </c:pt>
                <c:pt idx="12247">
                  <c:v>23.379000000000001</c:v>
                </c:pt>
                <c:pt idx="12248">
                  <c:v>23.381</c:v>
                </c:pt>
                <c:pt idx="12249">
                  <c:v>23.384</c:v>
                </c:pt>
                <c:pt idx="12250">
                  <c:v>23.387</c:v>
                </c:pt>
                <c:pt idx="12251">
                  <c:v>23.388999999999999</c:v>
                </c:pt>
                <c:pt idx="12252">
                  <c:v>23.391999999999999</c:v>
                </c:pt>
                <c:pt idx="12253">
                  <c:v>23.395</c:v>
                </c:pt>
                <c:pt idx="12254">
                  <c:v>23.396999999999998</c:v>
                </c:pt>
                <c:pt idx="12255">
                  <c:v>23.4</c:v>
                </c:pt>
                <c:pt idx="12256">
                  <c:v>23.402000000000001</c:v>
                </c:pt>
                <c:pt idx="12257">
                  <c:v>23.405000000000001</c:v>
                </c:pt>
                <c:pt idx="12258">
                  <c:v>23.408000000000001</c:v>
                </c:pt>
                <c:pt idx="12259">
                  <c:v>23.411000000000001</c:v>
                </c:pt>
                <c:pt idx="12260">
                  <c:v>23.413</c:v>
                </c:pt>
                <c:pt idx="12261">
                  <c:v>23.416</c:v>
                </c:pt>
                <c:pt idx="12262">
                  <c:v>23.419</c:v>
                </c:pt>
                <c:pt idx="12263">
                  <c:v>23.420999999999999</c:v>
                </c:pt>
                <c:pt idx="12264">
                  <c:v>23.423999999999999</c:v>
                </c:pt>
                <c:pt idx="12265">
                  <c:v>23.425999999999998</c:v>
                </c:pt>
                <c:pt idx="12266">
                  <c:v>23.428999999999998</c:v>
                </c:pt>
                <c:pt idx="12267">
                  <c:v>23.431999999999999</c:v>
                </c:pt>
                <c:pt idx="12268">
                  <c:v>23.434000000000001</c:v>
                </c:pt>
                <c:pt idx="12269">
                  <c:v>23.437000000000001</c:v>
                </c:pt>
                <c:pt idx="12270">
                  <c:v>23.44</c:v>
                </c:pt>
                <c:pt idx="12271">
                  <c:v>23.442</c:v>
                </c:pt>
                <c:pt idx="12272">
                  <c:v>23.445</c:v>
                </c:pt>
                <c:pt idx="12273">
                  <c:v>23.448</c:v>
                </c:pt>
                <c:pt idx="12274">
                  <c:v>23.45</c:v>
                </c:pt>
                <c:pt idx="12275">
                  <c:v>23.452999999999999</c:v>
                </c:pt>
                <c:pt idx="12276">
                  <c:v>23.456</c:v>
                </c:pt>
                <c:pt idx="12277">
                  <c:v>23.459</c:v>
                </c:pt>
                <c:pt idx="12278">
                  <c:v>23.460999999999999</c:v>
                </c:pt>
                <c:pt idx="12279">
                  <c:v>23.463999999999999</c:v>
                </c:pt>
                <c:pt idx="12280">
                  <c:v>23.466000000000001</c:v>
                </c:pt>
                <c:pt idx="12281">
                  <c:v>23.469000000000001</c:v>
                </c:pt>
                <c:pt idx="12282">
                  <c:v>23.472000000000001</c:v>
                </c:pt>
                <c:pt idx="12283">
                  <c:v>23.474</c:v>
                </c:pt>
                <c:pt idx="12284">
                  <c:v>23.477</c:v>
                </c:pt>
                <c:pt idx="12285">
                  <c:v>23.48</c:v>
                </c:pt>
                <c:pt idx="12286">
                  <c:v>23.481999999999999</c:v>
                </c:pt>
                <c:pt idx="12287">
                  <c:v>23.484999999999999</c:v>
                </c:pt>
                <c:pt idx="12288">
                  <c:v>23.488</c:v>
                </c:pt>
                <c:pt idx="12289">
                  <c:v>23.49</c:v>
                </c:pt>
                <c:pt idx="12290">
                  <c:v>23.492999999999999</c:v>
                </c:pt>
                <c:pt idx="12291">
                  <c:v>23.495999999999999</c:v>
                </c:pt>
                <c:pt idx="12292">
                  <c:v>23.498000000000001</c:v>
                </c:pt>
                <c:pt idx="12293">
                  <c:v>23.501000000000001</c:v>
                </c:pt>
                <c:pt idx="12294">
                  <c:v>23.504000000000001</c:v>
                </c:pt>
                <c:pt idx="12295">
                  <c:v>23.506</c:v>
                </c:pt>
                <c:pt idx="12296">
                  <c:v>23.509</c:v>
                </c:pt>
                <c:pt idx="12297">
                  <c:v>23.512</c:v>
                </c:pt>
                <c:pt idx="12298">
                  <c:v>23.513999999999999</c:v>
                </c:pt>
                <c:pt idx="12299">
                  <c:v>23.516999999999999</c:v>
                </c:pt>
                <c:pt idx="12300">
                  <c:v>23.52</c:v>
                </c:pt>
                <c:pt idx="12301">
                  <c:v>23.521999999999998</c:v>
                </c:pt>
                <c:pt idx="12302">
                  <c:v>23.524999999999999</c:v>
                </c:pt>
                <c:pt idx="12303">
                  <c:v>23.527999999999999</c:v>
                </c:pt>
                <c:pt idx="12304">
                  <c:v>23.53</c:v>
                </c:pt>
                <c:pt idx="12305">
                  <c:v>23.533000000000001</c:v>
                </c:pt>
                <c:pt idx="12306">
                  <c:v>23.536000000000001</c:v>
                </c:pt>
                <c:pt idx="12307">
                  <c:v>23.538</c:v>
                </c:pt>
                <c:pt idx="12308">
                  <c:v>23.541</c:v>
                </c:pt>
                <c:pt idx="12309">
                  <c:v>23.544</c:v>
                </c:pt>
                <c:pt idx="12310">
                  <c:v>23.545999999999999</c:v>
                </c:pt>
                <c:pt idx="12311">
                  <c:v>23.548999999999999</c:v>
                </c:pt>
                <c:pt idx="12312">
                  <c:v>23.552</c:v>
                </c:pt>
                <c:pt idx="12313">
                  <c:v>23.553999999999998</c:v>
                </c:pt>
                <c:pt idx="12314">
                  <c:v>23.556999999999999</c:v>
                </c:pt>
                <c:pt idx="12315">
                  <c:v>23.56</c:v>
                </c:pt>
                <c:pt idx="12316">
                  <c:v>23.562000000000001</c:v>
                </c:pt>
                <c:pt idx="12317">
                  <c:v>23.565000000000001</c:v>
                </c:pt>
                <c:pt idx="12318">
                  <c:v>23.568000000000001</c:v>
                </c:pt>
                <c:pt idx="12319">
                  <c:v>23.57</c:v>
                </c:pt>
                <c:pt idx="12320">
                  <c:v>23.573</c:v>
                </c:pt>
                <c:pt idx="12321">
                  <c:v>23.576000000000001</c:v>
                </c:pt>
                <c:pt idx="12322">
                  <c:v>23.577999999999999</c:v>
                </c:pt>
                <c:pt idx="12323">
                  <c:v>23.581</c:v>
                </c:pt>
                <c:pt idx="12324">
                  <c:v>23.584</c:v>
                </c:pt>
                <c:pt idx="12325">
                  <c:v>23.585999999999999</c:v>
                </c:pt>
                <c:pt idx="12326">
                  <c:v>23.588999999999999</c:v>
                </c:pt>
                <c:pt idx="12327">
                  <c:v>23.591999999999999</c:v>
                </c:pt>
                <c:pt idx="12328">
                  <c:v>23.594000000000001</c:v>
                </c:pt>
                <c:pt idx="12329">
                  <c:v>23.597000000000001</c:v>
                </c:pt>
                <c:pt idx="12330">
                  <c:v>23.6</c:v>
                </c:pt>
                <c:pt idx="12331">
                  <c:v>23.602</c:v>
                </c:pt>
                <c:pt idx="12332">
                  <c:v>23.605</c:v>
                </c:pt>
                <c:pt idx="12333">
                  <c:v>23.608000000000001</c:v>
                </c:pt>
                <c:pt idx="12334">
                  <c:v>23.61</c:v>
                </c:pt>
                <c:pt idx="12335">
                  <c:v>23.613</c:v>
                </c:pt>
                <c:pt idx="12336">
                  <c:v>23.616</c:v>
                </c:pt>
                <c:pt idx="12337">
                  <c:v>23.617999999999999</c:v>
                </c:pt>
                <c:pt idx="12338">
                  <c:v>23.620999999999999</c:v>
                </c:pt>
                <c:pt idx="12339">
                  <c:v>23.623999999999999</c:v>
                </c:pt>
                <c:pt idx="12340">
                  <c:v>23.626000000000001</c:v>
                </c:pt>
                <c:pt idx="12341">
                  <c:v>23.629000000000001</c:v>
                </c:pt>
                <c:pt idx="12342">
                  <c:v>23.632000000000001</c:v>
                </c:pt>
                <c:pt idx="12343">
                  <c:v>23.634</c:v>
                </c:pt>
                <c:pt idx="12344">
                  <c:v>23.637</c:v>
                </c:pt>
                <c:pt idx="12345">
                  <c:v>23.64</c:v>
                </c:pt>
                <c:pt idx="12346">
                  <c:v>23.641999999999999</c:v>
                </c:pt>
                <c:pt idx="12347">
                  <c:v>23.645</c:v>
                </c:pt>
                <c:pt idx="12348">
                  <c:v>23.648</c:v>
                </c:pt>
                <c:pt idx="12349">
                  <c:v>23.65</c:v>
                </c:pt>
                <c:pt idx="12350">
                  <c:v>23.652999999999999</c:v>
                </c:pt>
                <c:pt idx="12351">
                  <c:v>23.655999999999999</c:v>
                </c:pt>
                <c:pt idx="12352">
                  <c:v>23.658000000000001</c:v>
                </c:pt>
                <c:pt idx="12353">
                  <c:v>23.661000000000001</c:v>
                </c:pt>
                <c:pt idx="12354">
                  <c:v>23.664000000000001</c:v>
                </c:pt>
                <c:pt idx="12355">
                  <c:v>23.666</c:v>
                </c:pt>
                <c:pt idx="12356">
                  <c:v>23.669</c:v>
                </c:pt>
                <c:pt idx="12357">
                  <c:v>23.670999999999999</c:v>
                </c:pt>
                <c:pt idx="12358">
                  <c:v>23.673999999999999</c:v>
                </c:pt>
                <c:pt idx="12359">
                  <c:v>23.675999999999998</c:v>
                </c:pt>
                <c:pt idx="12360">
                  <c:v>23.678999999999998</c:v>
                </c:pt>
                <c:pt idx="12361">
                  <c:v>23.681000000000001</c:v>
                </c:pt>
                <c:pt idx="12362">
                  <c:v>23.684000000000001</c:v>
                </c:pt>
                <c:pt idx="12363">
                  <c:v>23.687000000000001</c:v>
                </c:pt>
                <c:pt idx="12364">
                  <c:v>23.689</c:v>
                </c:pt>
                <c:pt idx="12365">
                  <c:v>23.692</c:v>
                </c:pt>
                <c:pt idx="12366">
                  <c:v>23.693999999999999</c:v>
                </c:pt>
                <c:pt idx="12367">
                  <c:v>23.696999999999999</c:v>
                </c:pt>
                <c:pt idx="12368">
                  <c:v>23.699000000000002</c:v>
                </c:pt>
                <c:pt idx="12369">
                  <c:v>23.702000000000002</c:v>
                </c:pt>
                <c:pt idx="12370">
                  <c:v>23.704999999999998</c:v>
                </c:pt>
                <c:pt idx="12371">
                  <c:v>23.707000000000001</c:v>
                </c:pt>
                <c:pt idx="12372">
                  <c:v>23.71</c:v>
                </c:pt>
                <c:pt idx="12373">
                  <c:v>23.713000000000001</c:v>
                </c:pt>
                <c:pt idx="12374">
                  <c:v>23.715</c:v>
                </c:pt>
                <c:pt idx="12375">
                  <c:v>23.718</c:v>
                </c:pt>
                <c:pt idx="12376">
                  <c:v>23.721</c:v>
                </c:pt>
                <c:pt idx="12377">
                  <c:v>23.722999999999999</c:v>
                </c:pt>
                <c:pt idx="12378">
                  <c:v>23.725999999999999</c:v>
                </c:pt>
                <c:pt idx="12379">
                  <c:v>23.728999999999999</c:v>
                </c:pt>
                <c:pt idx="12380">
                  <c:v>23.731000000000002</c:v>
                </c:pt>
                <c:pt idx="12381">
                  <c:v>23.734000000000002</c:v>
                </c:pt>
                <c:pt idx="12382">
                  <c:v>23.736999999999998</c:v>
                </c:pt>
                <c:pt idx="12383">
                  <c:v>23.739000000000001</c:v>
                </c:pt>
                <c:pt idx="12384">
                  <c:v>23.742000000000001</c:v>
                </c:pt>
                <c:pt idx="12385">
                  <c:v>23.745000000000001</c:v>
                </c:pt>
                <c:pt idx="12386">
                  <c:v>23.747</c:v>
                </c:pt>
                <c:pt idx="12387">
                  <c:v>23.75</c:v>
                </c:pt>
                <c:pt idx="12388">
                  <c:v>23.753</c:v>
                </c:pt>
                <c:pt idx="12389">
                  <c:v>23.754999999999999</c:v>
                </c:pt>
                <c:pt idx="12390">
                  <c:v>23.757999999999999</c:v>
                </c:pt>
                <c:pt idx="12391">
                  <c:v>23.760999999999999</c:v>
                </c:pt>
                <c:pt idx="12392">
                  <c:v>23.763000000000002</c:v>
                </c:pt>
                <c:pt idx="12393">
                  <c:v>23.765999999999998</c:v>
                </c:pt>
                <c:pt idx="12394">
                  <c:v>23.768999999999998</c:v>
                </c:pt>
                <c:pt idx="12395">
                  <c:v>23.771000000000001</c:v>
                </c:pt>
                <c:pt idx="12396">
                  <c:v>23.774000000000001</c:v>
                </c:pt>
                <c:pt idx="12397">
                  <c:v>23.777000000000001</c:v>
                </c:pt>
                <c:pt idx="12398">
                  <c:v>23.779</c:v>
                </c:pt>
                <c:pt idx="12399">
                  <c:v>23.782</c:v>
                </c:pt>
                <c:pt idx="12400">
                  <c:v>23.785</c:v>
                </c:pt>
                <c:pt idx="12401">
                  <c:v>23.786999999999999</c:v>
                </c:pt>
                <c:pt idx="12402">
                  <c:v>23.79</c:v>
                </c:pt>
                <c:pt idx="12403">
                  <c:v>23.792999999999999</c:v>
                </c:pt>
                <c:pt idx="12404">
                  <c:v>23.795000000000002</c:v>
                </c:pt>
                <c:pt idx="12405">
                  <c:v>23.797999999999998</c:v>
                </c:pt>
                <c:pt idx="12406">
                  <c:v>23.800999999999998</c:v>
                </c:pt>
                <c:pt idx="12407">
                  <c:v>23.803000000000001</c:v>
                </c:pt>
                <c:pt idx="12408">
                  <c:v>23.806000000000001</c:v>
                </c:pt>
                <c:pt idx="12409">
                  <c:v>23.809000000000001</c:v>
                </c:pt>
                <c:pt idx="12410">
                  <c:v>23.811</c:v>
                </c:pt>
                <c:pt idx="12411">
                  <c:v>23.814</c:v>
                </c:pt>
                <c:pt idx="12412">
                  <c:v>23.817</c:v>
                </c:pt>
                <c:pt idx="12413">
                  <c:v>23.818999999999999</c:v>
                </c:pt>
                <c:pt idx="12414">
                  <c:v>23.821999999999999</c:v>
                </c:pt>
                <c:pt idx="12415">
                  <c:v>23.824999999999999</c:v>
                </c:pt>
                <c:pt idx="12416">
                  <c:v>23.827000000000002</c:v>
                </c:pt>
                <c:pt idx="12417">
                  <c:v>23.83</c:v>
                </c:pt>
                <c:pt idx="12418">
                  <c:v>23.832999999999998</c:v>
                </c:pt>
                <c:pt idx="12419">
                  <c:v>23.835000000000001</c:v>
                </c:pt>
                <c:pt idx="12420">
                  <c:v>23.838000000000001</c:v>
                </c:pt>
                <c:pt idx="12421">
                  <c:v>23.841000000000001</c:v>
                </c:pt>
                <c:pt idx="12422">
                  <c:v>23.843</c:v>
                </c:pt>
                <c:pt idx="12423">
                  <c:v>23.846</c:v>
                </c:pt>
                <c:pt idx="12424">
                  <c:v>23.849</c:v>
                </c:pt>
                <c:pt idx="12425">
                  <c:v>23.850999999999999</c:v>
                </c:pt>
                <c:pt idx="12426">
                  <c:v>23.853999999999999</c:v>
                </c:pt>
                <c:pt idx="12427">
                  <c:v>23.856999999999999</c:v>
                </c:pt>
                <c:pt idx="12428">
                  <c:v>23.859000000000002</c:v>
                </c:pt>
                <c:pt idx="12429">
                  <c:v>23.861999999999998</c:v>
                </c:pt>
                <c:pt idx="12430">
                  <c:v>23.864999999999998</c:v>
                </c:pt>
                <c:pt idx="12431">
                  <c:v>23.867000000000001</c:v>
                </c:pt>
                <c:pt idx="12432">
                  <c:v>23.87</c:v>
                </c:pt>
                <c:pt idx="12433">
                  <c:v>23.873000000000001</c:v>
                </c:pt>
                <c:pt idx="12434">
                  <c:v>23.875</c:v>
                </c:pt>
                <c:pt idx="12435">
                  <c:v>23.878</c:v>
                </c:pt>
                <c:pt idx="12436">
                  <c:v>23.881</c:v>
                </c:pt>
                <c:pt idx="12437">
                  <c:v>23.882999999999999</c:v>
                </c:pt>
                <c:pt idx="12438">
                  <c:v>23.885999999999999</c:v>
                </c:pt>
                <c:pt idx="12439">
                  <c:v>23.888999999999999</c:v>
                </c:pt>
                <c:pt idx="12440">
                  <c:v>23.890999999999998</c:v>
                </c:pt>
                <c:pt idx="12441">
                  <c:v>23.893999999999998</c:v>
                </c:pt>
                <c:pt idx="12442">
                  <c:v>23.896999999999998</c:v>
                </c:pt>
                <c:pt idx="12443">
                  <c:v>23.899000000000001</c:v>
                </c:pt>
                <c:pt idx="12444">
                  <c:v>23.902000000000001</c:v>
                </c:pt>
                <c:pt idx="12445">
                  <c:v>23.905000000000001</c:v>
                </c:pt>
                <c:pt idx="12446">
                  <c:v>23.907</c:v>
                </c:pt>
                <c:pt idx="12447">
                  <c:v>23.91</c:v>
                </c:pt>
                <c:pt idx="12448">
                  <c:v>23.913</c:v>
                </c:pt>
                <c:pt idx="12449">
                  <c:v>23.914999999999999</c:v>
                </c:pt>
                <c:pt idx="12450">
                  <c:v>23.917999999999999</c:v>
                </c:pt>
                <c:pt idx="12451">
                  <c:v>23.920999999999999</c:v>
                </c:pt>
                <c:pt idx="12452">
                  <c:v>23.922999999999998</c:v>
                </c:pt>
                <c:pt idx="12453">
                  <c:v>23.925999999999998</c:v>
                </c:pt>
                <c:pt idx="12454">
                  <c:v>23.928999999999998</c:v>
                </c:pt>
                <c:pt idx="12455">
                  <c:v>23.931000000000001</c:v>
                </c:pt>
                <c:pt idx="12456">
                  <c:v>23.934000000000001</c:v>
                </c:pt>
                <c:pt idx="12457">
                  <c:v>23.937000000000001</c:v>
                </c:pt>
                <c:pt idx="12458">
                  <c:v>23.939</c:v>
                </c:pt>
                <c:pt idx="12459">
                  <c:v>23.942</c:v>
                </c:pt>
                <c:pt idx="12460">
                  <c:v>23.945</c:v>
                </c:pt>
                <c:pt idx="12461">
                  <c:v>23.946999999999999</c:v>
                </c:pt>
                <c:pt idx="12462">
                  <c:v>23.95</c:v>
                </c:pt>
                <c:pt idx="12463">
                  <c:v>23.952999999999999</c:v>
                </c:pt>
                <c:pt idx="12464">
                  <c:v>23.954999999999998</c:v>
                </c:pt>
                <c:pt idx="12465">
                  <c:v>23.957999999999998</c:v>
                </c:pt>
                <c:pt idx="12466">
                  <c:v>23.960999999999999</c:v>
                </c:pt>
                <c:pt idx="12467">
                  <c:v>23.963000000000001</c:v>
                </c:pt>
                <c:pt idx="12468">
                  <c:v>23.966000000000001</c:v>
                </c:pt>
                <c:pt idx="12469">
                  <c:v>23.969000000000001</c:v>
                </c:pt>
                <c:pt idx="12470">
                  <c:v>23.971</c:v>
                </c:pt>
                <c:pt idx="12471">
                  <c:v>23.974</c:v>
                </c:pt>
                <c:pt idx="12472">
                  <c:v>23.977</c:v>
                </c:pt>
                <c:pt idx="12473">
                  <c:v>23.978999999999999</c:v>
                </c:pt>
                <c:pt idx="12474">
                  <c:v>23.981999999999999</c:v>
                </c:pt>
                <c:pt idx="12475">
                  <c:v>23.984999999999999</c:v>
                </c:pt>
                <c:pt idx="12476">
                  <c:v>23.988</c:v>
                </c:pt>
                <c:pt idx="12477">
                  <c:v>23.99</c:v>
                </c:pt>
                <c:pt idx="12478">
                  <c:v>23.992999999999999</c:v>
                </c:pt>
                <c:pt idx="12479">
                  <c:v>23.995999999999999</c:v>
                </c:pt>
                <c:pt idx="12480">
                  <c:v>23.998000000000001</c:v>
                </c:pt>
                <c:pt idx="12481">
                  <c:v>24.001000000000001</c:v>
                </c:pt>
                <c:pt idx="12482">
                  <c:v>24.004000000000001</c:v>
                </c:pt>
                <c:pt idx="12483">
                  <c:v>24.006</c:v>
                </c:pt>
                <c:pt idx="12484">
                  <c:v>24.009</c:v>
                </c:pt>
                <c:pt idx="12485">
                  <c:v>24.012</c:v>
                </c:pt>
                <c:pt idx="12486">
                  <c:v>24.013999999999999</c:v>
                </c:pt>
                <c:pt idx="12487">
                  <c:v>24.016999999999999</c:v>
                </c:pt>
                <c:pt idx="12488">
                  <c:v>24.02</c:v>
                </c:pt>
                <c:pt idx="12489">
                  <c:v>24.021999999999998</c:v>
                </c:pt>
                <c:pt idx="12490">
                  <c:v>24.024999999999999</c:v>
                </c:pt>
                <c:pt idx="12491">
                  <c:v>24.027999999999999</c:v>
                </c:pt>
                <c:pt idx="12492">
                  <c:v>24.03</c:v>
                </c:pt>
                <c:pt idx="12493">
                  <c:v>24.033000000000001</c:v>
                </c:pt>
                <c:pt idx="12494">
                  <c:v>24.035</c:v>
                </c:pt>
                <c:pt idx="12495">
                  <c:v>24.038</c:v>
                </c:pt>
                <c:pt idx="12496">
                  <c:v>24.04</c:v>
                </c:pt>
                <c:pt idx="12497">
                  <c:v>24.042999999999999</c:v>
                </c:pt>
                <c:pt idx="12498">
                  <c:v>24.045999999999999</c:v>
                </c:pt>
                <c:pt idx="12499">
                  <c:v>24.047999999999998</c:v>
                </c:pt>
                <c:pt idx="12500">
                  <c:v>24.050999999999998</c:v>
                </c:pt>
                <c:pt idx="12501">
                  <c:v>24.053999999999998</c:v>
                </c:pt>
                <c:pt idx="12502">
                  <c:v>24.056000000000001</c:v>
                </c:pt>
                <c:pt idx="12503">
                  <c:v>24.059000000000001</c:v>
                </c:pt>
                <c:pt idx="12504">
                  <c:v>24.062000000000001</c:v>
                </c:pt>
                <c:pt idx="12505">
                  <c:v>24.064</c:v>
                </c:pt>
                <c:pt idx="12506">
                  <c:v>24.067</c:v>
                </c:pt>
                <c:pt idx="12507">
                  <c:v>24.07</c:v>
                </c:pt>
                <c:pt idx="12508">
                  <c:v>24.071999999999999</c:v>
                </c:pt>
                <c:pt idx="12509">
                  <c:v>24.074999999999999</c:v>
                </c:pt>
                <c:pt idx="12510">
                  <c:v>24.077999999999999</c:v>
                </c:pt>
                <c:pt idx="12511">
                  <c:v>24.08</c:v>
                </c:pt>
                <c:pt idx="12512">
                  <c:v>24.082999999999998</c:v>
                </c:pt>
                <c:pt idx="12513">
                  <c:v>24.085999999999999</c:v>
                </c:pt>
                <c:pt idx="12514">
                  <c:v>24.088000000000001</c:v>
                </c:pt>
                <c:pt idx="12515">
                  <c:v>24.091000000000001</c:v>
                </c:pt>
                <c:pt idx="12516">
                  <c:v>24.094000000000001</c:v>
                </c:pt>
                <c:pt idx="12517">
                  <c:v>24.096</c:v>
                </c:pt>
                <c:pt idx="12518">
                  <c:v>24.099</c:v>
                </c:pt>
                <c:pt idx="12519">
                  <c:v>24.102</c:v>
                </c:pt>
                <c:pt idx="12520">
                  <c:v>24.103999999999999</c:v>
                </c:pt>
                <c:pt idx="12521">
                  <c:v>24.106999999999999</c:v>
                </c:pt>
                <c:pt idx="12522">
                  <c:v>24.11</c:v>
                </c:pt>
                <c:pt idx="12523">
                  <c:v>24.111999999999998</c:v>
                </c:pt>
                <c:pt idx="12524">
                  <c:v>24.114999999999998</c:v>
                </c:pt>
                <c:pt idx="12525">
                  <c:v>24.117999999999999</c:v>
                </c:pt>
                <c:pt idx="12526">
                  <c:v>24.12</c:v>
                </c:pt>
                <c:pt idx="12527">
                  <c:v>24.123000000000001</c:v>
                </c:pt>
                <c:pt idx="12528">
                  <c:v>24.126000000000001</c:v>
                </c:pt>
                <c:pt idx="12529">
                  <c:v>24.128</c:v>
                </c:pt>
                <c:pt idx="12530">
                  <c:v>24.131</c:v>
                </c:pt>
                <c:pt idx="12531">
                  <c:v>24.134</c:v>
                </c:pt>
                <c:pt idx="12532">
                  <c:v>24.135999999999999</c:v>
                </c:pt>
                <c:pt idx="12533">
                  <c:v>24.138999999999999</c:v>
                </c:pt>
                <c:pt idx="12534">
                  <c:v>24.141999999999999</c:v>
                </c:pt>
                <c:pt idx="12535">
                  <c:v>24.143999999999998</c:v>
                </c:pt>
                <c:pt idx="12536">
                  <c:v>24.146999999999998</c:v>
                </c:pt>
                <c:pt idx="12537">
                  <c:v>24.15</c:v>
                </c:pt>
                <c:pt idx="12538">
                  <c:v>24.152000000000001</c:v>
                </c:pt>
                <c:pt idx="12539">
                  <c:v>24.155000000000001</c:v>
                </c:pt>
                <c:pt idx="12540">
                  <c:v>24.158000000000001</c:v>
                </c:pt>
                <c:pt idx="12541">
                  <c:v>24.16</c:v>
                </c:pt>
                <c:pt idx="12542">
                  <c:v>24.163</c:v>
                </c:pt>
                <c:pt idx="12543">
                  <c:v>24.166</c:v>
                </c:pt>
                <c:pt idx="12544">
                  <c:v>24.167999999999999</c:v>
                </c:pt>
                <c:pt idx="12545">
                  <c:v>24.170999999999999</c:v>
                </c:pt>
                <c:pt idx="12546">
                  <c:v>24.173999999999999</c:v>
                </c:pt>
                <c:pt idx="12547">
                  <c:v>24.175999999999998</c:v>
                </c:pt>
                <c:pt idx="12548">
                  <c:v>24.178999999999998</c:v>
                </c:pt>
                <c:pt idx="12549">
                  <c:v>24.181999999999999</c:v>
                </c:pt>
                <c:pt idx="12550">
                  <c:v>24.184000000000001</c:v>
                </c:pt>
                <c:pt idx="12551">
                  <c:v>24.187000000000001</c:v>
                </c:pt>
                <c:pt idx="12552">
                  <c:v>24.19</c:v>
                </c:pt>
                <c:pt idx="12553">
                  <c:v>24.192</c:v>
                </c:pt>
                <c:pt idx="12554">
                  <c:v>24.195</c:v>
                </c:pt>
                <c:pt idx="12555">
                  <c:v>24.198</c:v>
                </c:pt>
                <c:pt idx="12556">
                  <c:v>24.2</c:v>
                </c:pt>
                <c:pt idx="12557">
                  <c:v>24.202999999999999</c:v>
                </c:pt>
                <c:pt idx="12558">
                  <c:v>24.206</c:v>
                </c:pt>
                <c:pt idx="12559">
                  <c:v>24.209</c:v>
                </c:pt>
                <c:pt idx="12560">
                  <c:v>24.210999999999999</c:v>
                </c:pt>
                <c:pt idx="12561">
                  <c:v>24.213999999999999</c:v>
                </c:pt>
                <c:pt idx="12562">
                  <c:v>24.216999999999999</c:v>
                </c:pt>
                <c:pt idx="12563">
                  <c:v>24.219000000000001</c:v>
                </c:pt>
                <c:pt idx="12564">
                  <c:v>24.222000000000001</c:v>
                </c:pt>
                <c:pt idx="12565">
                  <c:v>24.225000000000001</c:v>
                </c:pt>
                <c:pt idx="12566">
                  <c:v>24.227</c:v>
                </c:pt>
                <c:pt idx="12567">
                  <c:v>24.23</c:v>
                </c:pt>
                <c:pt idx="12568">
                  <c:v>24.233000000000001</c:v>
                </c:pt>
                <c:pt idx="12569">
                  <c:v>24.234999999999999</c:v>
                </c:pt>
                <c:pt idx="12570">
                  <c:v>24.238</c:v>
                </c:pt>
                <c:pt idx="12571">
                  <c:v>24.241</c:v>
                </c:pt>
                <c:pt idx="12572">
                  <c:v>24.242999999999999</c:v>
                </c:pt>
                <c:pt idx="12573">
                  <c:v>24.245999999999999</c:v>
                </c:pt>
                <c:pt idx="12574">
                  <c:v>24.248999999999999</c:v>
                </c:pt>
                <c:pt idx="12575">
                  <c:v>24.251000000000001</c:v>
                </c:pt>
                <c:pt idx="12576">
                  <c:v>24.254000000000001</c:v>
                </c:pt>
                <c:pt idx="12577">
                  <c:v>24.257000000000001</c:v>
                </c:pt>
                <c:pt idx="12578">
                  <c:v>24.259</c:v>
                </c:pt>
                <c:pt idx="12579">
                  <c:v>24.262</c:v>
                </c:pt>
                <c:pt idx="12580">
                  <c:v>24.265000000000001</c:v>
                </c:pt>
                <c:pt idx="12581">
                  <c:v>24.266999999999999</c:v>
                </c:pt>
                <c:pt idx="12582">
                  <c:v>24.27</c:v>
                </c:pt>
                <c:pt idx="12583">
                  <c:v>24.273</c:v>
                </c:pt>
                <c:pt idx="12584">
                  <c:v>24.274999999999999</c:v>
                </c:pt>
                <c:pt idx="12585">
                  <c:v>24.277999999999999</c:v>
                </c:pt>
                <c:pt idx="12586">
                  <c:v>24.280999999999999</c:v>
                </c:pt>
                <c:pt idx="12587">
                  <c:v>24.283000000000001</c:v>
                </c:pt>
                <c:pt idx="12588">
                  <c:v>24.286000000000001</c:v>
                </c:pt>
                <c:pt idx="12589">
                  <c:v>24.289000000000001</c:v>
                </c:pt>
                <c:pt idx="12590">
                  <c:v>24.291</c:v>
                </c:pt>
                <c:pt idx="12591">
                  <c:v>24.294</c:v>
                </c:pt>
                <c:pt idx="12592">
                  <c:v>24.297999999999998</c:v>
                </c:pt>
                <c:pt idx="12593">
                  <c:v>24.3</c:v>
                </c:pt>
                <c:pt idx="12594">
                  <c:v>24.303000000000001</c:v>
                </c:pt>
                <c:pt idx="12595">
                  <c:v>24.306000000000001</c:v>
                </c:pt>
                <c:pt idx="12596">
                  <c:v>24.308</c:v>
                </c:pt>
                <c:pt idx="12597">
                  <c:v>24.311</c:v>
                </c:pt>
                <c:pt idx="12598">
                  <c:v>24.314</c:v>
                </c:pt>
                <c:pt idx="12599">
                  <c:v>24.317</c:v>
                </c:pt>
                <c:pt idx="12600">
                  <c:v>24.318999999999999</c:v>
                </c:pt>
                <c:pt idx="12601">
                  <c:v>24.321999999999999</c:v>
                </c:pt>
                <c:pt idx="12602">
                  <c:v>24.324000000000002</c:v>
                </c:pt>
                <c:pt idx="12603">
                  <c:v>24.327000000000002</c:v>
                </c:pt>
                <c:pt idx="12604">
                  <c:v>24.33</c:v>
                </c:pt>
                <c:pt idx="12605">
                  <c:v>24.332000000000001</c:v>
                </c:pt>
                <c:pt idx="12606">
                  <c:v>24.335000000000001</c:v>
                </c:pt>
                <c:pt idx="12607">
                  <c:v>24.338000000000001</c:v>
                </c:pt>
                <c:pt idx="12608">
                  <c:v>24.34</c:v>
                </c:pt>
                <c:pt idx="12609">
                  <c:v>24.343</c:v>
                </c:pt>
                <c:pt idx="12610">
                  <c:v>24.346</c:v>
                </c:pt>
                <c:pt idx="12611">
                  <c:v>24.347999999999999</c:v>
                </c:pt>
                <c:pt idx="12612">
                  <c:v>24.350999999999999</c:v>
                </c:pt>
                <c:pt idx="12613">
                  <c:v>24.353000000000002</c:v>
                </c:pt>
                <c:pt idx="12614">
                  <c:v>24.356000000000002</c:v>
                </c:pt>
                <c:pt idx="12615">
                  <c:v>24.358000000000001</c:v>
                </c:pt>
                <c:pt idx="12616">
                  <c:v>24.361000000000001</c:v>
                </c:pt>
                <c:pt idx="12617">
                  <c:v>24.364000000000001</c:v>
                </c:pt>
                <c:pt idx="12618">
                  <c:v>24.367000000000001</c:v>
                </c:pt>
                <c:pt idx="12619">
                  <c:v>24.369</c:v>
                </c:pt>
                <c:pt idx="12620">
                  <c:v>24.372</c:v>
                </c:pt>
                <c:pt idx="12621">
                  <c:v>24.375</c:v>
                </c:pt>
                <c:pt idx="12622">
                  <c:v>24.376999999999999</c:v>
                </c:pt>
                <c:pt idx="12623">
                  <c:v>24.38</c:v>
                </c:pt>
                <c:pt idx="12624">
                  <c:v>24.382999999999999</c:v>
                </c:pt>
                <c:pt idx="12625">
                  <c:v>24.385000000000002</c:v>
                </c:pt>
                <c:pt idx="12626">
                  <c:v>24.388000000000002</c:v>
                </c:pt>
                <c:pt idx="12627">
                  <c:v>24.39</c:v>
                </c:pt>
                <c:pt idx="12628">
                  <c:v>24.393000000000001</c:v>
                </c:pt>
                <c:pt idx="12629">
                  <c:v>24.396000000000001</c:v>
                </c:pt>
                <c:pt idx="12630">
                  <c:v>24.398</c:v>
                </c:pt>
                <c:pt idx="12631">
                  <c:v>24.401</c:v>
                </c:pt>
                <c:pt idx="12632">
                  <c:v>24.404</c:v>
                </c:pt>
                <c:pt idx="12633">
                  <c:v>24.405999999999999</c:v>
                </c:pt>
                <c:pt idx="12634">
                  <c:v>24.408999999999999</c:v>
                </c:pt>
                <c:pt idx="12635">
                  <c:v>24.411999999999999</c:v>
                </c:pt>
                <c:pt idx="12636">
                  <c:v>24.414999999999999</c:v>
                </c:pt>
                <c:pt idx="12637">
                  <c:v>24.417000000000002</c:v>
                </c:pt>
                <c:pt idx="12638">
                  <c:v>24.42</c:v>
                </c:pt>
                <c:pt idx="12639">
                  <c:v>24.422000000000001</c:v>
                </c:pt>
                <c:pt idx="12640">
                  <c:v>24.425000000000001</c:v>
                </c:pt>
                <c:pt idx="12641">
                  <c:v>24.428000000000001</c:v>
                </c:pt>
                <c:pt idx="12642">
                  <c:v>24.43</c:v>
                </c:pt>
                <c:pt idx="12643">
                  <c:v>24.433</c:v>
                </c:pt>
                <c:pt idx="12644">
                  <c:v>24.436</c:v>
                </c:pt>
                <c:pt idx="12645">
                  <c:v>24.439</c:v>
                </c:pt>
                <c:pt idx="12646">
                  <c:v>24.440999999999999</c:v>
                </c:pt>
                <c:pt idx="12647">
                  <c:v>24.443999999999999</c:v>
                </c:pt>
                <c:pt idx="12648">
                  <c:v>24.446000000000002</c:v>
                </c:pt>
                <c:pt idx="12649">
                  <c:v>24.449000000000002</c:v>
                </c:pt>
                <c:pt idx="12650">
                  <c:v>24.452000000000002</c:v>
                </c:pt>
                <c:pt idx="12651">
                  <c:v>24.454999999999998</c:v>
                </c:pt>
                <c:pt idx="12652">
                  <c:v>24.457000000000001</c:v>
                </c:pt>
                <c:pt idx="12653">
                  <c:v>24.46</c:v>
                </c:pt>
                <c:pt idx="12654">
                  <c:v>24.462</c:v>
                </c:pt>
                <c:pt idx="12655">
                  <c:v>24.465</c:v>
                </c:pt>
                <c:pt idx="12656">
                  <c:v>24.468</c:v>
                </c:pt>
                <c:pt idx="12657">
                  <c:v>24.47</c:v>
                </c:pt>
                <c:pt idx="12658">
                  <c:v>24.472999999999999</c:v>
                </c:pt>
                <c:pt idx="12659">
                  <c:v>24.475999999999999</c:v>
                </c:pt>
                <c:pt idx="12660">
                  <c:v>24.478000000000002</c:v>
                </c:pt>
                <c:pt idx="12661">
                  <c:v>24.481000000000002</c:v>
                </c:pt>
                <c:pt idx="12662">
                  <c:v>24.484000000000002</c:v>
                </c:pt>
                <c:pt idx="12663">
                  <c:v>24.486000000000001</c:v>
                </c:pt>
                <c:pt idx="12664">
                  <c:v>24.489000000000001</c:v>
                </c:pt>
                <c:pt idx="12665">
                  <c:v>24.492000000000001</c:v>
                </c:pt>
                <c:pt idx="12666">
                  <c:v>24.495000000000001</c:v>
                </c:pt>
                <c:pt idx="12667">
                  <c:v>24.497</c:v>
                </c:pt>
                <c:pt idx="12668">
                  <c:v>24.5</c:v>
                </c:pt>
                <c:pt idx="12669">
                  <c:v>24.501999999999999</c:v>
                </c:pt>
                <c:pt idx="12670">
                  <c:v>24.504999999999999</c:v>
                </c:pt>
                <c:pt idx="12671">
                  <c:v>24.507999999999999</c:v>
                </c:pt>
                <c:pt idx="12672">
                  <c:v>24.51</c:v>
                </c:pt>
                <c:pt idx="12673">
                  <c:v>24.513000000000002</c:v>
                </c:pt>
                <c:pt idx="12674">
                  <c:v>24.515999999999998</c:v>
                </c:pt>
                <c:pt idx="12675">
                  <c:v>24.518999999999998</c:v>
                </c:pt>
                <c:pt idx="12676">
                  <c:v>24.521000000000001</c:v>
                </c:pt>
                <c:pt idx="12677">
                  <c:v>24.524000000000001</c:v>
                </c:pt>
                <c:pt idx="12678">
                  <c:v>24.527000000000001</c:v>
                </c:pt>
                <c:pt idx="12679">
                  <c:v>24.529</c:v>
                </c:pt>
                <c:pt idx="12680">
                  <c:v>24.532</c:v>
                </c:pt>
                <c:pt idx="12681">
                  <c:v>24.535</c:v>
                </c:pt>
                <c:pt idx="12682">
                  <c:v>24.536999999999999</c:v>
                </c:pt>
                <c:pt idx="12683">
                  <c:v>24.54</c:v>
                </c:pt>
                <c:pt idx="12684">
                  <c:v>24.542999999999999</c:v>
                </c:pt>
                <c:pt idx="12685">
                  <c:v>24.545000000000002</c:v>
                </c:pt>
                <c:pt idx="12686">
                  <c:v>24.547999999999998</c:v>
                </c:pt>
                <c:pt idx="12687">
                  <c:v>24.55</c:v>
                </c:pt>
                <c:pt idx="12688">
                  <c:v>24.553000000000001</c:v>
                </c:pt>
                <c:pt idx="12689">
                  <c:v>24.556000000000001</c:v>
                </c:pt>
                <c:pt idx="12690">
                  <c:v>24.558</c:v>
                </c:pt>
                <c:pt idx="12691">
                  <c:v>24.561</c:v>
                </c:pt>
                <c:pt idx="12692">
                  <c:v>24.564</c:v>
                </c:pt>
                <c:pt idx="12693">
                  <c:v>24.567</c:v>
                </c:pt>
                <c:pt idx="12694">
                  <c:v>24.568999999999999</c:v>
                </c:pt>
                <c:pt idx="12695">
                  <c:v>24.571999999999999</c:v>
                </c:pt>
                <c:pt idx="12696">
                  <c:v>24.574999999999999</c:v>
                </c:pt>
                <c:pt idx="12697">
                  <c:v>24.577000000000002</c:v>
                </c:pt>
                <c:pt idx="12698">
                  <c:v>24.58</c:v>
                </c:pt>
                <c:pt idx="12699">
                  <c:v>24.582000000000001</c:v>
                </c:pt>
                <c:pt idx="12700">
                  <c:v>24.585000000000001</c:v>
                </c:pt>
                <c:pt idx="12701">
                  <c:v>24.587</c:v>
                </c:pt>
                <c:pt idx="12702">
                  <c:v>24.59</c:v>
                </c:pt>
                <c:pt idx="12703">
                  <c:v>24.591999999999999</c:v>
                </c:pt>
                <c:pt idx="12704">
                  <c:v>24.594999999999999</c:v>
                </c:pt>
                <c:pt idx="12705">
                  <c:v>24.597000000000001</c:v>
                </c:pt>
                <c:pt idx="12706">
                  <c:v>24.6</c:v>
                </c:pt>
                <c:pt idx="12707">
                  <c:v>24.602</c:v>
                </c:pt>
                <c:pt idx="12708">
                  <c:v>24.605</c:v>
                </c:pt>
                <c:pt idx="12709">
                  <c:v>24.608000000000001</c:v>
                </c:pt>
                <c:pt idx="12710">
                  <c:v>24.61</c:v>
                </c:pt>
                <c:pt idx="12711">
                  <c:v>24.613</c:v>
                </c:pt>
                <c:pt idx="12712">
                  <c:v>24.616</c:v>
                </c:pt>
                <c:pt idx="12713">
                  <c:v>24.619</c:v>
                </c:pt>
                <c:pt idx="12714">
                  <c:v>24.620999999999999</c:v>
                </c:pt>
                <c:pt idx="12715">
                  <c:v>24.623999999999999</c:v>
                </c:pt>
                <c:pt idx="12716">
                  <c:v>24.626999999999999</c:v>
                </c:pt>
                <c:pt idx="12717">
                  <c:v>24.629000000000001</c:v>
                </c:pt>
                <c:pt idx="12718">
                  <c:v>24.632000000000001</c:v>
                </c:pt>
                <c:pt idx="12719">
                  <c:v>24.634</c:v>
                </c:pt>
                <c:pt idx="12720">
                  <c:v>24.637</c:v>
                </c:pt>
                <c:pt idx="12721">
                  <c:v>24.64</c:v>
                </c:pt>
                <c:pt idx="12722">
                  <c:v>24.641999999999999</c:v>
                </c:pt>
                <c:pt idx="12723">
                  <c:v>24.645</c:v>
                </c:pt>
                <c:pt idx="12724">
                  <c:v>24.648</c:v>
                </c:pt>
                <c:pt idx="12725">
                  <c:v>24.65</c:v>
                </c:pt>
                <c:pt idx="12726">
                  <c:v>24.652999999999999</c:v>
                </c:pt>
                <c:pt idx="12727">
                  <c:v>24.655999999999999</c:v>
                </c:pt>
                <c:pt idx="12728">
                  <c:v>24.658000000000001</c:v>
                </c:pt>
                <c:pt idx="12729">
                  <c:v>24.661000000000001</c:v>
                </c:pt>
                <c:pt idx="12730">
                  <c:v>24.664000000000001</c:v>
                </c:pt>
                <c:pt idx="12731">
                  <c:v>24.666</c:v>
                </c:pt>
                <c:pt idx="12732">
                  <c:v>24.669</c:v>
                </c:pt>
                <c:pt idx="12733">
                  <c:v>24.672000000000001</c:v>
                </c:pt>
                <c:pt idx="12734">
                  <c:v>24.673999999999999</c:v>
                </c:pt>
                <c:pt idx="12735">
                  <c:v>24.677</c:v>
                </c:pt>
                <c:pt idx="12736">
                  <c:v>24.68</c:v>
                </c:pt>
                <c:pt idx="12737">
                  <c:v>24.681999999999999</c:v>
                </c:pt>
                <c:pt idx="12738">
                  <c:v>24.684999999999999</c:v>
                </c:pt>
                <c:pt idx="12739">
                  <c:v>24.687999999999999</c:v>
                </c:pt>
                <c:pt idx="12740">
                  <c:v>24.69</c:v>
                </c:pt>
                <c:pt idx="12741">
                  <c:v>24.693000000000001</c:v>
                </c:pt>
                <c:pt idx="12742">
                  <c:v>24.696000000000002</c:v>
                </c:pt>
                <c:pt idx="12743">
                  <c:v>24.698</c:v>
                </c:pt>
                <c:pt idx="12744">
                  <c:v>24.701000000000001</c:v>
                </c:pt>
                <c:pt idx="12745">
                  <c:v>24.704000000000001</c:v>
                </c:pt>
                <c:pt idx="12746">
                  <c:v>24.706</c:v>
                </c:pt>
                <c:pt idx="12747">
                  <c:v>24.709</c:v>
                </c:pt>
                <c:pt idx="12748">
                  <c:v>24.712</c:v>
                </c:pt>
                <c:pt idx="12749">
                  <c:v>24.713999999999999</c:v>
                </c:pt>
                <c:pt idx="12750">
                  <c:v>24.716999999999999</c:v>
                </c:pt>
                <c:pt idx="12751">
                  <c:v>24.72</c:v>
                </c:pt>
                <c:pt idx="12752">
                  <c:v>24.722000000000001</c:v>
                </c:pt>
                <c:pt idx="12753">
                  <c:v>24.725000000000001</c:v>
                </c:pt>
                <c:pt idx="12754">
                  <c:v>24.728000000000002</c:v>
                </c:pt>
                <c:pt idx="12755">
                  <c:v>24.73</c:v>
                </c:pt>
                <c:pt idx="12756">
                  <c:v>24.733000000000001</c:v>
                </c:pt>
                <c:pt idx="12757">
                  <c:v>24.734999999999999</c:v>
                </c:pt>
                <c:pt idx="12758">
                  <c:v>24.738</c:v>
                </c:pt>
                <c:pt idx="12759">
                  <c:v>24.741</c:v>
                </c:pt>
                <c:pt idx="12760">
                  <c:v>24.742999999999999</c:v>
                </c:pt>
                <c:pt idx="12761">
                  <c:v>24.745999999999999</c:v>
                </c:pt>
                <c:pt idx="12762">
                  <c:v>24.748999999999999</c:v>
                </c:pt>
                <c:pt idx="12763">
                  <c:v>24.751000000000001</c:v>
                </c:pt>
                <c:pt idx="12764">
                  <c:v>24.754000000000001</c:v>
                </c:pt>
                <c:pt idx="12765">
                  <c:v>24.757000000000001</c:v>
                </c:pt>
                <c:pt idx="12766">
                  <c:v>24.759</c:v>
                </c:pt>
                <c:pt idx="12767">
                  <c:v>24.762</c:v>
                </c:pt>
                <c:pt idx="12768">
                  <c:v>24.765000000000001</c:v>
                </c:pt>
                <c:pt idx="12769">
                  <c:v>24.766999999999999</c:v>
                </c:pt>
                <c:pt idx="12770">
                  <c:v>24.77</c:v>
                </c:pt>
                <c:pt idx="12771">
                  <c:v>24.773</c:v>
                </c:pt>
                <c:pt idx="12772">
                  <c:v>24.774999999999999</c:v>
                </c:pt>
                <c:pt idx="12773">
                  <c:v>24.777999999999999</c:v>
                </c:pt>
                <c:pt idx="12774">
                  <c:v>24.780999999999999</c:v>
                </c:pt>
                <c:pt idx="12775">
                  <c:v>24.783000000000001</c:v>
                </c:pt>
                <c:pt idx="12776">
                  <c:v>24.786000000000001</c:v>
                </c:pt>
                <c:pt idx="12777">
                  <c:v>24.789000000000001</c:v>
                </c:pt>
                <c:pt idx="12778">
                  <c:v>24.791</c:v>
                </c:pt>
                <c:pt idx="12779">
                  <c:v>24.794</c:v>
                </c:pt>
                <c:pt idx="12780">
                  <c:v>24.797000000000001</c:v>
                </c:pt>
                <c:pt idx="12781">
                  <c:v>24.798999999999999</c:v>
                </c:pt>
                <c:pt idx="12782">
                  <c:v>24.802</c:v>
                </c:pt>
                <c:pt idx="12783">
                  <c:v>24.805</c:v>
                </c:pt>
                <c:pt idx="12784">
                  <c:v>24.806999999999999</c:v>
                </c:pt>
                <c:pt idx="12785">
                  <c:v>24.81</c:v>
                </c:pt>
                <c:pt idx="12786">
                  <c:v>24.812999999999999</c:v>
                </c:pt>
                <c:pt idx="12787">
                  <c:v>24.815000000000001</c:v>
                </c:pt>
                <c:pt idx="12788">
                  <c:v>24.818000000000001</c:v>
                </c:pt>
                <c:pt idx="12789">
                  <c:v>24.821000000000002</c:v>
                </c:pt>
                <c:pt idx="12790">
                  <c:v>24.823</c:v>
                </c:pt>
                <c:pt idx="12791">
                  <c:v>24.826000000000001</c:v>
                </c:pt>
                <c:pt idx="12792">
                  <c:v>24.829000000000001</c:v>
                </c:pt>
                <c:pt idx="12793">
                  <c:v>24.831</c:v>
                </c:pt>
                <c:pt idx="12794">
                  <c:v>24.834</c:v>
                </c:pt>
                <c:pt idx="12795">
                  <c:v>24.837</c:v>
                </c:pt>
                <c:pt idx="12796">
                  <c:v>24.838999999999999</c:v>
                </c:pt>
                <c:pt idx="12797">
                  <c:v>24.841999999999999</c:v>
                </c:pt>
                <c:pt idx="12798">
                  <c:v>24.844999999999999</c:v>
                </c:pt>
                <c:pt idx="12799">
                  <c:v>24.847000000000001</c:v>
                </c:pt>
                <c:pt idx="12800">
                  <c:v>24.85</c:v>
                </c:pt>
                <c:pt idx="12801">
                  <c:v>24.853000000000002</c:v>
                </c:pt>
                <c:pt idx="12802">
                  <c:v>24.855</c:v>
                </c:pt>
                <c:pt idx="12803">
                  <c:v>24.858000000000001</c:v>
                </c:pt>
                <c:pt idx="12804">
                  <c:v>24.861000000000001</c:v>
                </c:pt>
                <c:pt idx="12805">
                  <c:v>24.863</c:v>
                </c:pt>
                <c:pt idx="12806">
                  <c:v>24.866</c:v>
                </c:pt>
                <c:pt idx="12807">
                  <c:v>24.869</c:v>
                </c:pt>
                <c:pt idx="12808">
                  <c:v>24.870999999999999</c:v>
                </c:pt>
                <c:pt idx="12809">
                  <c:v>24.873999999999999</c:v>
                </c:pt>
                <c:pt idx="12810">
                  <c:v>24.876999999999999</c:v>
                </c:pt>
                <c:pt idx="12811">
                  <c:v>24.879000000000001</c:v>
                </c:pt>
                <c:pt idx="12812">
                  <c:v>24.882000000000001</c:v>
                </c:pt>
                <c:pt idx="12813">
                  <c:v>24.885000000000002</c:v>
                </c:pt>
                <c:pt idx="12814">
                  <c:v>24.887</c:v>
                </c:pt>
                <c:pt idx="12815">
                  <c:v>24.89</c:v>
                </c:pt>
                <c:pt idx="12816">
                  <c:v>24.893000000000001</c:v>
                </c:pt>
                <c:pt idx="12817">
                  <c:v>24.895</c:v>
                </c:pt>
                <c:pt idx="12818">
                  <c:v>24.898</c:v>
                </c:pt>
                <c:pt idx="12819">
                  <c:v>24.901</c:v>
                </c:pt>
                <c:pt idx="12820">
                  <c:v>24.902999999999999</c:v>
                </c:pt>
                <c:pt idx="12821">
                  <c:v>24.905999999999999</c:v>
                </c:pt>
                <c:pt idx="12822">
                  <c:v>24.908999999999999</c:v>
                </c:pt>
                <c:pt idx="12823">
                  <c:v>24.911000000000001</c:v>
                </c:pt>
                <c:pt idx="12824">
                  <c:v>24.914000000000001</c:v>
                </c:pt>
                <c:pt idx="12825">
                  <c:v>24.917000000000002</c:v>
                </c:pt>
                <c:pt idx="12826">
                  <c:v>24.919</c:v>
                </c:pt>
                <c:pt idx="12827">
                  <c:v>24.922000000000001</c:v>
                </c:pt>
                <c:pt idx="12828">
                  <c:v>24.925000000000001</c:v>
                </c:pt>
                <c:pt idx="12829">
                  <c:v>24.927</c:v>
                </c:pt>
                <c:pt idx="12830">
                  <c:v>24.93</c:v>
                </c:pt>
                <c:pt idx="12831">
                  <c:v>24.933</c:v>
                </c:pt>
                <c:pt idx="12832">
                  <c:v>24.934999999999999</c:v>
                </c:pt>
                <c:pt idx="12833">
                  <c:v>24.937999999999999</c:v>
                </c:pt>
                <c:pt idx="12834">
                  <c:v>24.94</c:v>
                </c:pt>
                <c:pt idx="12835">
                  <c:v>24.943000000000001</c:v>
                </c:pt>
                <c:pt idx="12836">
                  <c:v>24.946000000000002</c:v>
                </c:pt>
                <c:pt idx="12837">
                  <c:v>24.948</c:v>
                </c:pt>
                <c:pt idx="12838">
                  <c:v>24.951000000000001</c:v>
                </c:pt>
                <c:pt idx="12839">
                  <c:v>24.952999999999999</c:v>
                </c:pt>
                <c:pt idx="12840">
                  <c:v>24.956</c:v>
                </c:pt>
                <c:pt idx="12841">
                  <c:v>24.959</c:v>
                </c:pt>
                <c:pt idx="12842">
                  <c:v>24.960999999999999</c:v>
                </c:pt>
                <c:pt idx="12843">
                  <c:v>24.963999999999999</c:v>
                </c:pt>
                <c:pt idx="12844">
                  <c:v>24.966999999999999</c:v>
                </c:pt>
                <c:pt idx="12845">
                  <c:v>24.969000000000001</c:v>
                </c:pt>
                <c:pt idx="12846">
                  <c:v>24.972000000000001</c:v>
                </c:pt>
                <c:pt idx="12847">
                  <c:v>24.975000000000001</c:v>
                </c:pt>
                <c:pt idx="12848">
                  <c:v>24.977</c:v>
                </c:pt>
                <c:pt idx="12849">
                  <c:v>24.98</c:v>
                </c:pt>
                <c:pt idx="12850">
                  <c:v>24.983000000000001</c:v>
                </c:pt>
                <c:pt idx="12851">
                  <c:v>24.984999999999999</c:v>
                </c:pt>
                <c:pt idx="12852">
                  <c:v>24.988</c:v>
                </c:pt>
                <c:pt idx="12853">
                  <c:v>24.99</c:v>
                </c:pt>
                <c:pt idx="12854">
                  <c:v>24.992999999999999</c:v>
                </c:pt>
                <c:pt idx="12855">
                  <c:v>24.995999999999999</c:v>
                </c:pt>
                <c:pt idx="12856">
                  <c:v>24.998000000000001</c:v>
                </c:pt>
                <c:pt idx="12857">
                  <c:v>25.001000000000001</c:v>
                </c:pt>
                <c:pt idx="12858">
                  <c:v>25.004000000000001</c:v>
                </c:pt>
                <c:pt idx="12859">
                  <c:v>25.006</c:v>
                </c:pt>
                <c:pt idx="12860">
                  <c:v>25.009</c:v>
                </c:pt>
                <c:pt idx="12861">
                  <c:v>25.012</c:v>
                </c:pt>
                <c:pt idx="12862">
                  <c:v>25.015000000000001</c:v>
                </c:pt>
                <c:pt idx="12863">
                  <c:v>25.016999999999999</c:v>
                </c:pt>
                <c:pt idx="12864">
                  <c:v>25.02</c:v>
                </c:pt>
                <c:pt idx="12865">
                  <c:v>25.023</c:v>
                </c:pt>
                <c:pt idx="12866">
                  <c:v>25.024999999999999</c:v>
                </c:pt>
                <c:pt idx="12867">
                  <c:v>25.027999999999999</c:v>
                </c:pt>
                <c:pt idx="12868">
                  <c:v>25.03</c:v>
                </c:pt>
                <c:pt idx="12869">
                  <c:v>25.033000000000001</c:v>
                </c:pt>
                <c:pt idx="12870">
                  <c:v>25.036000000000001</c:v>
                </c:pt>
                <c:pt idx="12871">
                  <c:v>25.039000000000001</c:v>
                </c:pt>
                <c:pt idx="12872">
                  <c:v>25.041</c:v>
                </c:pt>
                <c:pt idx="12873">
                  <c:v>25.044</c:v>
                </c:pt>
                <c:pt idx="12874">
                  <c:v>25.047000000000001</c:v>
                </c:pt>
                <c:pt idx="12875">
                  <c:v>25.048999999999999</c:v>
                </c:pt>
                <c:pt idx="12876">
                  <c:v>25.052</c:v>
                </c:pt>
                <c:pt idx="12877">
                  <c:v>25.055</c:v>
                </c:pt>
                <c:pt idx="12878">
                  <c:v>25.056999999999999</c:v>
                </c:pt>
                <c:pt idx="12879">
                  <c:v>25.06</c:v>
                </c:pt>
                <c:pt idx="12880">
                  <c:v>25.062000000000001</c:v>
                </c:pt>
                <c:pt idx="12881">
                  <c:v>25.065000000000001</c:v>
                </c:pt>
                <c:pt idx="12882">
                  <c:v>25.068000000000001</c:v>
                </c:pt>
                <c:pt idx="12883">
                  <c:v>25.07</c:v>
                </c:pt>
                <c:pt idx="12884">
                  <c:v>25.073</c:v>
                </c:pt>
                <c:pt idx="12885">
                  <c:v>25.076000000000001</c:v>
                </c:pt>
                <c:pt idx="12886">
                  <c:v>25.077999999999999</c:v>
                </c:pt>
                <c:pt idx="12887">
                  <c:v>25.081</c:v>
                </c:pt>
                <c:pt idx="12888">
                  <c:v>25.084</c:v>
                </c:pt>
                <c:pt idx="12889">
                  <c:v>25.087</c:v>
                </c:pt>
                <c:pt idx="12890">
                  <c:v>25.088999999999999</c:v>
                </c:pt>
                <c:pt idx="12891">
                  <c:v>25.091999999999999</c:v>
                </c:pt>
                <c:pt idx="12892">
                  <c:v>25.094999999999999</c:v>
                </c:pt>
                <c:pt idx="12893">
                  <c:v>25.097000000000001</c:v>
                </c:pt>
                <c:pt idx="12894">
                  <c:v>25.1</c:v>
                </c:pt>
                <c:pt idx="12895">
                  <c:v>25.102</c:v>
                </c:pt>
                <c:pt idx="12896">
                  <c:v>25.105</c:v>
                </c:pt>
                <c:pt idx="12897">
                  <c:v>25.108000000000001</c:v>
                </c:pt>
                <c:pt idx="12898">
                  <c:v>25.11</c:v>
                </c:pt>
                <c:pt idx="12899">
                  <c:v>25.113</c:v>
                </c:pt>
                <c:pt idx="12900">
                  <c:v>25.116</c:v>
                </c:pt>
                <c:pt idx="12901">
                  <c:v>25.119</c:v>
                </c:pt>
                <c:pt idx="12902">
                  <c:v>25.120999999999999</c:v>
                </c:pt>
                <c:pt idx="12903">
                  <c:v>25.123999999999999</c:v>
                </c:pt>
                <c:pt idx="12904">
                  <c:v>25.126999999999999</c:v>
                </c:pt>
                <c:pt idx="12905">
                  <c:v>25.129000000000001</c:v>
                </c:pt>
                <c:pt idx="12906">
                  <c:v>25.132000000000001</c:v>
                </c:pt>
                <c:pt idx="12907">
                  <c:v>25.135000000000002</c:v>
                </c:pt>
                <c:pt idx="12908">
                  <c:v>25.137</c:v>
                </c:pt>
                <c:pt idx="12909">
                  <c:v>25.14</c:v>
                </c:pt>
                <c:pt idx="12910">
                  <c:v>25.143000000000001</c:v>
                </c:pt>
                <c:pt idx="12911">
                  <c:v>25.145</c:v>
                </c:pt>
                <c:pt idx="12912">
                  <c:v>25.148</c:v>
                </c:pt>
                <c:pt idx="12913">
                  <c:v>25.15</c:v>
                </c:pt>
                <c:pt idx="12914">
                  <c:v>25.152999999999999</c:v>
                </c:pt>
                <c:pt idx="12915">
                  <c:v>25.155999999999999</c:v>
                </c:pt>
                <c:pt idx="12916">
                  <c:v>25.158000000000001</c:v>
                </c:pt>
                <c:pt idx="12917">
                  <c:v>25.161000000000001</c:v>
                </c:pt>
                <c:pt idx="12918">
                  <c:v>25.164000000000001</c:v>
                </c:pt>
                <c:pt idx="12919">
                  <c:v>25.167000000000002</c:v>
                </c:pt>
                <c:pt idx="12920">
                  <c:v>25.169</c:v>
                </c:pt>
                <c:pt idx="12921">
                  <c:v>25.172000000000001</c:v>
                </c:pt>
                <c:pt idx="12922">
                  <c:v>25.175000000000001</c:v>
                </c:pt>
                <c:pt idx="12923">
                  <c:v>25.177</c:v>
                </c:pt>
                <c:pt idx="12924">
                  <c:v>25.18</c:v>
                </c:pt>
                <c:pt idx="12925">
                  <c:v>25.181999999999999</c:v>
                </c:pt>
                <c:pt idx="12926">
                  <c:v>25.184999999999999</c:v>
                </c:pt>
                <c:pt idx="12927">
                  <c:v>25.187999999999999</c:v>
                </c:pt>
                <c:pt idx="12928">
                  <c:v>25.19</c:v>
                </c:pt>
                <c:pt idx="12929">
                  <c:v>25.193000000000001</c:v>
                </c:pt>
                <c:pt idx="12930">
                  <c:v>25.196000000000002</c:v>
                </c:pt>
                <c:pt idx="12931">
                  <c:v>25.198</c:v>
                </c:pt>
                <c:pt idx="12932">
                  <c:v>25.201000000000001</c:v>
                </c:pt>
                <c:pt idx="12933">
                  <c:v>25.204000000000001</c:v>
                </c:pt>
                <c:pt idx="12934">
                  <c:v>25.206</c:v>
                </c:pt>
                <c:pt idx="12935">
                  <c:v>25.209</c:v>
                </c:pt>
                <c:pt idx="12936">
                  <c:v>25.212</c:v>
                </c:pt>
                <c:pt idx="12937">
                  <c:v>25.215</c:v>
                </c:pt>
                <c:pt idx="12938">
                  <c:v>25.216999999999999</c:v>
                </c:pt>
                <c:pt idx="12939">
                  <c:v>25.22</c:v>
                </c:pt>
                <c:pt idx="12940">
                  <c:v>25.222999999999999</c:v>
                </c:pt>
                <c:pt idx="12941">
                  <c:v>25.225000000000001</c:v>
                </c:pt>
                <c:pt idx="12942">
                  <c:v>25.228000000000002</c:v>
                </c:pt>
                <c:pt idx="12943">
                  <c:v>25.23</c:v>
                </c:pt>
                <c:pt idx="12944">
                  <c:v>25.233000000000001</c:v>
                </c:pt>
                <c:pt idx="12945">
                  <c:v>25.236000000000001</c:v>
                </c:pt>
                <c:pt idx="12946">
                  <c:v>25.239000000000001</c:v>
                </c:pt>
                <c:pt idx="12947">
                  <c:v>25.241</c:v>
                </c:pt>
                <c:pt idx="12948">
                  <c:v>25.244</c:v>
                </c:pt>
                <c:pt idx="12949">
                  <c:v>25.245999999999999</c:v>
                </c:pt>
                <c:pt idx="12950">
                  <c:v>25.248999999999999</c:v>
                </c:pt>
                <c:pt idx="12951">
                  <c:v>25.251999999999999</c:v>
                </c:pt>
                <c:pt idx="12952">
                  <c:v>25.254999999999999</c:v>
                </c:pt>
                <c:pt idx="12953">
                  <c:v>25.257000000000001</c:v>
                </c:pt>
                <c:pt idx="12954">
                  <c:v>25.26</c:v>
                </c:pt>
                <c:pt idx="12955">
                  <c:v>25.262</c:v>
                </c:pt>
                <c:pt idx="12956">
                  <c:v>25.265000000000001</c:v>
                </c:pt>
                <c:pt idx="12957">
                  <c:v>25.268000000000001</c:v>
                </c:pt>
                <c:pt idx="12958">
                  <c:v>25.271000000000001</c:v>
                </c:pt>
                <c:pt idx="12959">
                  <c:v>25.273</c:v>
                </c:pt>
                <c:pt idx="12960">
                  <c:v>25.276</c:v>
                </c:pt>
                <c:pt idx="12961">
                  <c:v>25.277999999999999</c:v>
                </c:pt>
                <c:pt idx="12962">
                  <c:v>25.280999999999999</c:v>
                </c:pt>
                <c:pt idx="12963">
                  <c:v>25.283999999999999</c:v>
                </c:pt>
                <c:pt idx="12964">
                  <c:v>25.286000000000001</c:v>
                </c:pt>
                <c:pt idx="12965">
                  <c:v>25.289000000000001</c:v>
                </c:pt>
                <c:pt idx="12966">
                  <c:v>25.292000000000002</c:v>
                </c:pt>
                <c:pt idx="12967">
                  <c:v>25.295000000000002</c:v>
                </c:pt>
                <c:pt idx="12968">
                  <c:v>25.297000000000001</c:v>
                </c:pt>
                <c:pt idx="12969">
                  <c:v>25.3</c:v>
                </c:pt>
                <c:pt idx="12970">
                  <c:v>25.302</c:v>
                </c:pt>
                <c:pt idx="12971">
                  <c:v>25.305</c:v>
                </c:pt>
                <c:pt idx="12972">
                  <c:v>25.308</c:v>
                </c:pt>
                <c:pt idx="12973">
                  <c:v>25.31</c:v>
                </c:pt>
                <c:pt idx="12974">
                  <c:v>25.312999999999999</c:v>
                </c:pt>
                <c:pt idx="12975">
                  <c:v>25.315999999999999</c:v>
                </c:pt>
                <c:pt idx="12976">
                  <c:v>25.318000000000001</c:v>
                </c:pt>
                <c:pt idx="12977">
                  <c:v>25.321000000000002</c:v>
                </c:pt>
                <c:pt idx="12978">
                  <c:v>25.323</c:v>
                </c:pt>
                <c:pt idx="12979">
                  <c:v>25.326000000000001</c:v>
                </c:pt>
                <c:pt idx="12980">
                  <c:v>25.327999999999999</c:v>
                </c:pt>
                <c:pt idx="12981">
                  <c:v>25.331</c:v>
                </c:pt>
                <c:pt idx="12982">
                  <c:v>25.334</c:v>
                </c:pt>
                <c:pt idx="12983">
                  <c:v>25.335999999999999</c:v>
                </c:pt>
                <c:pt idx="12984">
                  <c:v>25.338999999999999</c:v>
                </c:pt>
                <c:pt idx="12985">
                  <c:v>25.341999999999999</c:v>
                </c:pt>
                <c:pt idx="12986">
                  <c:v>25.344000000000001</c:v>
                </c:pt>
                <c:pt idx="12987">
                  <c:v>25.347000000000001</c:v>
                </c:pt>
                <c:pt idx="12988">
                  <c:v>25.349</c:v>
                </c:pt>
                <c:pt idx="12989">
                  <c:v>25.352</c:v>
                </c:pt>
                <c:pt idx="12990">
                  <c:v>25.355</c:v>
                </c:pt>
                <c:pt idx="12991">
                  <c:v>25.356999999999999</c:v>
                </c:pt>
                <c:pt idx="12992">
                  <c:v>25.36</c:v>
                </c:pt>
                <c:pt idx="12993">
                  <c:v>25.363</c:v>
                </c:pt>
                <c:pt idx="12994">
                  <c:v>25.364999999999998</c:v>
                </c:pt>
                <c:pt idx="12995">
                  <c:v>25.367999999999999</c:v>
                </c:pt>
                <c:pt idx="12996">
                  <c:v>25.370999999999999</c:v>
                </c:pt>
                <c:pt idx="12997">
                  <c:v>25.373000000000001</c:v>
                </c:pt>
                <c:pt idx="12998">
                  <c:v>25.376000000000001</c:v>
                </c:pt>
                <c:pt idx="12999">
                  <c:v>25.379000000000001</c:v>
                </c:pt>
                <c:pt idx="13000">
                  <c:v>25.381</c:v>
                </c:pt>
                <c:pt idx="13001">
                  <c:v>25.384</c:v>
                </c:pt>
                <c:pt idx="13002">
                  <c:v>25.387</c:v>
                </c:pt>
                <c:pt idx="13003">
                  <c:v>25.388999999999999</c:v>
                </c:pt>
                <c:pt idx="13004">
                  <c:v>25.391999999999999</c:v>
                </c:pt>
                <c:pt idx="13005">
                  <c:v>25.395</c:v>
                </c:pt>
                <c:pt idx="13006">
                  <c:v>25.396999999999998</c:v>
                </c:pt>
                <c:pt idx="13007">
                  <c:v>25.4</c:v>
                </c:pt>
                <c:pt idx="13008">
                  <c:v>25.402999999999999</c:v>
                </c:pt>
                <c:pt idx="13009">
                  <c:v>25.405000000000001</c:v>
                </c:pt>
                <c:pt idx="13010">
                  <c:v>25.408000000000001</c:v>
                </c:pt>
                <c:pt idx="13011">
                  <c:v>25.411000000000001</c:v>
                </c:pt>
                <c:pt idx="13012">
                  <c:v>25.413</c:v>
                </c:pt>
                <c:pt idx="13013">
                  <c:v>25.416</c:v>
                </c:pt>
                <c:pt idx="13014">
                  <c:v>25.419</c:v>
                </c:pt>
                <c:pt idx="13015">
                  <c:v>25.420999999999999</c:v>
                </c:pt>
                <c:pt idx="13016">
                  <c:v>25.423999999999999</c:v>
                </c:pt>
                <c:pt idx="13017">
                  <c:v>25.427</c:v>
                </c:pt>
                <c:pt idx="13018">
                  <c:v>25.428999999999998</c:v>
                </c:pt>
                <c:pt idx="13019">
                  <c:v>25.431999999999999</c:v>
                </c:pt>
                <c:pt idx="13020">
                  <c:v>25.434999999999999</c:v>
                </c:pt>
                <c:pt idx="13021">
                  <c:v>25.437000000000001</c:v>
                </c:pt>
                <c:pt idx="13022">
                  <c:v>25.44</c:v>
                </c:pt>
                <c:pt idx="13023">
                  <c:v>25.443000000000001</c:v>
                </c:pt>
                <c:pt idx="13024">
                  <c:v>25.445</c:v>
                </c:pt>
                <c:pt idx="13025">
                  <c:v>25.448</c:v>
                </c:pt>
                <c:pt idx="13026">
                  <c:v>25.451000000000001</c:v>
                </c:pt>
                <c:pt idx="13027">
                  <c:v>25.452999999999999</c:v>
                </c:pt>
                <c:pt idx="13028">
                  <c:v>25.456</c:v>
                </c:pt>
                <c:pt idx="13029">
                  <c:v>25.459</c:v>
                </c:pt>
                <c:pt idx="13030">
                  <c:v>25.460999999999999</c:v>
                </c:pt>
                <c:pt idx="13031">
                  <c:v>25.463999999999999</c:v>
                </c:pt>
                <c:pt idx="13032">
                  <c:v>25.466999999999999</c:v>
                </c:pt>
                <c:pt idx="13033">
                  <c:v>25.469000000000001</c:v>
                </c:pt>
                <c:pt idx="13034">
                  <c:v>25.472000000000001</c:v>
                </c:pt>
                <c:pt idx="13035">
                  <c:v>25.475000000000001</c:v>
                </c:pt>
                <c:pt idx="13036">
                  <c:v>25.477</c:v>
                </c:pt>
                <c:pt idx="13037">
                  <c:v>25.48</c:v>
                </c:pt>
                <c:pt idx="13038">
                  <c:v>25.483000000000001</c:v>
                </c:pt>
                <c:pt idx="13039">
                  <c:v>25.484999999999999</c:v>
                </c:pt>
                <c:pt idx="13040">
                  <c:v>25.488</c:v>
                </c:pt>
                <c:pt idx="13041">
                  <c:v>25.491</c:v>
                </c:pt>
                <c:pt idx="13042">
                  <c:v>25.492999999999999</c:v>
                </c:pt>
                <c:pt idx="13043">
                  <c:v>25.495999999999999</c:v>
                </c:pt>
                <c:pt idx="13044">
                  <c:v>25.498999999999999</c:v>
                </c:pt>
                <c:pt idx="13045">
                  <c:v>25.501000000000001</c:v>
                </c:pt>
                <c:pt idx="13046">
                  <c:v>25.504000000000001</c:v>
                </c:pt>
                <c:pt idx="13047">
                  <c:v>25.507000000000001</c:v>
                </c:pt>
                <c:pt idx="13048">
                  <c:v>25.509</c:v>
                </c:pt>
                <c:pt idx="13049">
                  <c:v>25.512</c:v>
                </c:pt>
                <c:pt idx="13050">
                  <c:v>25.515000000000001</c:v>
                </c:pt>
                <c:pt idx="13051">
                  <c:v>25.516999999999999</c:v>
                </c:pt>
                <c:pt idx="13052">
                  <c:v>25.52</c:v>
                </c:pt>
                <c:pt idx="13053">
                  <c:v>25.523</c:v>
                </c:pt>
                <c:pt idx="13054">
                  <c:v>25.524999999999999</c:v>
                </c:pt>
                <c:pt idx="13055">
                  <c:v>25.527999999999999</c:v>
                </c:pt>
                <c:pt idx="13056">
                  <c:v>25.530999999999999</c:v>
                </c:pt>
                <c:pt idx="13057">
                  <c:v>25.533000000000001</c:v>
                </c:pt>
                <c:pt idx="13058">
                  <c:v>25.536000000000001</c:v>
                </c:pt>
                <c:pt idx="13059">
                  <c:v>25.539000000000001</c:v>
                </c:pt>
                <c:pt idx="13060">
                  <c:v>25.541</c:v>
                </c:pt>
                <c:pt idx="13061">
                  <c:v>25.544</c:v>
                </c:pt>
                <c:pt idx="13062">
                  <c:v>25.545999999999999</c:v>
                </c:pt>
                <c:pt idx="13063">
                  <c:v>25.548999999999999</c:v>
                </c:pt>
                <c:pt idx="13064">
                  <c:v>25.552</c:v>
                </c:pt>
                <c:pt idx="13065">
                  <c:v>25.555</c:v>
                </c:pt>
                <c:pt idx="13066">
                  <c:v>25.556999999999999</c:v>
                </c:pt>
                <c:pt idx="13067">
                  <c:v>25.56</c:v>
                </c:pt>
                <c:pt idx="13068">
                  <c:v>25.562000000000001</c:v>
                </c:pt>
                <c:pt idx="13069">
                  <c:v>25.565000000000001</c:v>
                </c:pt>
                <c:pt idx="13070">
                  <c:v>25.568000000000001</c:v>
                </c:pt>
                <c:pt idx="13071">
                  <c:v>25.57</c:v>
                </c:pt>
                <c:pt idx="13072">
                  <c:v>25.573</c:v>
                </c:pt>
                <c:pt idx="13073">
                  <c:v>25.576000000000001</c:v>
                </c:pt>
                <c:pt idx="13074">
                  <c:v>25.577999999999999</c:v>
                </c:pt>
                <c:pt idx="13075">
                  <c:v>25.581</c:v>
                </c:pt>
                <c:pt idx="13076">
                  <c:v>25.584</c:v>
                </c:pt>
                <c:pt idx="13077">
                  <c:v>25.585999999999999</c:v>
                </c:pt>
                <c:pt idx="13078">
                  <c:v>25.588999999999999</c:v>
                </c:pt>
                <c:pt idx="13079">
                  <c:v>25.591999999999999</c:v>
                </c:pt>
                <c:pt idx="13080">
                  <c:v>25.594000000000001</c:v>
                </c:pt>
                <c:pt idx="13081">
                  <c:v>25.597000000000001</c:v>
                </c:pt>
                <c:pt idx="13082">
                  <c:v>25.6</c:v>
                </c:pt>
                <c:pt idx="13083">
                  <c:v>25.602</c:v>
                </c:pt>
                <c:pt idx="13084">
                  <c:v>25.605</c:v>
                </c:pt>
                <c:pt idx="13085">
                  <c:v>25.608000000000001</c:v>
                </c:pt>
                <c:pt idx="13086">
                  <c:v>25.61</c:v>
                </c:pt>
                <c:pt idx="13087">
                  <c:v>25.613</c:v>
                </c:pt>
                <c:pt idx="13088">
                  <c:v>25.616</c:v>
                </c:pt>
                <c:pt idx="13089">
                  <c:v>25.617999999999999</c:v>
                </c:pt>
                <c:pt idx="13090">
                  <c:v>25.620999999999999</c:v>
                </c:pt>
                <c:pt idx="13091">
                  <c:v>25.623999999999999</c:v>
                </c:pt>
                <c:pt idx="13092">
                  <c:v>25.626000000000001</c:v>
                </c:pt>
                <c:pt idx="13093">
                  <c:v>25.629000000000001</c:v>
                </c:pt>
                <c:pt idx="13094">
                  <c:v>25.632000000000001</c:v>
                </c:pt>
                <c:pt idx="13095">
                  <c:v>25.634</c:v>
                </c:pt>
                <c:pt idx="13096">
                  <c:v>25.637</c:v>
                </c:pt>
                <c:pt idx="13097">
                  <c:v>25.64</c:v>
                </c:pt>
                <c:pt idx="13098">
                  <c:v>25.641999999999999</c:v>
                </c:pt>
                <c:pt idx="13099">
                  <c:v>25.645</c:v>
                </c:pt>
                <c:pt idx="13100">
                  <c:v>25.648</c:v>
                </c:pt>
                <c:pt idx="13101">
                  <c:v>25.65</c:v>
                </c:pt>
                <c:pt idx="13102">
                  <c:v>25.652999999999999</c:v>
                </c:pt>
                <c:pt idx="13103">
                  <c:v>25.655999999999999</c:v>
                </c:pt>
                <c:pt idx="13104">
                  <c:v>25.658000000000001</c:v>
                </c:pt>
                <c:pt idx="13105">
                  <c:v>25.661000000000001</c:v>
                </c:pt>
                <c:pt idx="13106">
                  <c:v>25.664000000000001</c:v>
                </c:pt>
                <c:pt idx="13107">
                  <c:v>25.666</c:v>
                </c:pt>
                <c:pt idx="13108">
                  <c:v>25.669</c:v>
                </c:pt>
                <c:pt idx="13109">
                  <c:v>25.670999999999999</c:v>
                </c:pt>
                <c:pt idx="13110">
                  <c:v>25.673999999999999</c:v>
                </c:pt>
                <c:pt idx="13111">
                  <c:v>25.675999999999998</c:v>
                </c:pt>
                <c:pt idx="13112">
                  <c:v>25.678999999999998</c:v>
                </c:pt>
                <c:pt idx="13113">
                  <c:v>25.681000000000001</c:v>
                </c:pt>
                <c:pt idx="13114">
                  <c:v>25.684000000000001</c:v>
                </c:pt>
                <c:pt idx="13115">
                  <c:v>25.687000000000001</c:v>
                </c:pt>
                <c:pt idx="13116">
                  <c:v>25.689</c:v>
                </c:pt>
                <c:pt idx="13117">
                  <c:v>25.692</c:v>
                </c:pt>
                <c:pt idx="13118">
                  <c:v>25.695</c:v>
                </c:pt>
                <c:pt idx="13119">
                  <c:v>25.696999999999999</c:v>
                </c:pt>
                <c:pt idx="13120">
                  <c:v>25.7</c:v>
                </c:pt>
                <c:pt idx="13121">
                  <c:v>25.702000000000002</c:v>
                </c:pt>
                <c:pt idx="13122">
                  <c:v>25.704999999999998</c:v>
                </c:pt>
                <c:pt idx="13123">
                  <c:v>25.707999999999998</c:v>
                </c:pt>
                <c:pt idx="13124">
                  <c:v>25.71</c:v>
                </c:pt>
                <c:pt idx="13125">
                  <c:v>25.713000000000001</c:v>
                </c:pt>
                <c:pt idx="13126">
                  <c:v>25.716000000000001</c:v>
                </c:pt>
                <c:pt idx="13127">
                  <c:v>25.719000000000001</c:v>
                </c:pt>
                <c:pt idx="13128">
                  <c:v>25.721</c:v>
                </c:pt>
                <c:pt idx="13129">
                  <c:v>25.724</c:v>
                </c:pt>
                <c:pt idx="13130">
                  <c:v>25.727</c:v>
                </c:pt>
                <c:pt idx="13131">
                  <c:v>25.728999999999999</c:v>
                </c:pt>
                <c:pt idx="13132">
                  <c:v>25.731999999999999</c:v>
                </c:pt>
                <c:pt idx="13133">
                  <c:v>25.734999999999999</c:v>
                </c:pt>
                <c:pt idx="13134">
                  <c:v>25.736999999999998</c:v>
                </c:pt>
                <c:pt idx="13135">
                  <c:v>25.74</c:v>
                </c:pt>
                <c:pt idx="13136">
                  <c:v>25.742999999999999</c:v>
                </c:pt>
                <c:pt idx="13137">
                  <c:v>25.745000000000001</c:v>
                </c:pt>
                <c:pt idx="13138">
                  <c:v>25.748000000000001</c:v>
                </c:pt>
                <c:pt idx="13139">
                  <c:v>25.751000000000001</c:v>
                </c:pt>
                <c:pt idx="13140">
                  <c:v>25.753</c:v>
                </c:pt>
                <c:pt idx="13141">
                  <c:v>25.756</c:v>
                </c:pt>
                <c:pt idx="13142">
                  <c:v>25.757999999999999</c:v>
                </c:pt>
                <c:pt idx="13143">
                  <c:v>25.760999999999999</c:v>
                </c:pt>
                <c:pt idx="13144">
                  <c:v>25.763999999999999</c:v>
                </c:pt>
                <c:pt idx="13145">
                  <c:v>25.766999999999999</c:v>
                </c:pt>
                <c:pt idx="13146">
                  <c:v>25.768999999999998</c:v>
                </c:pt>
                <c:pt idx="13147">
                  <c:v>25.771999999999998</c:v>
                </c:pt>
                <c:pt idx="13148">
                  <c:v>25.774999999999999</c:v>
                </c:pt>
                <c:pt idx="13149">
                  <c:v>25.777000000000001</c:v>
                </c:pt>
                <c:pt idx="13150">
                  <c:v>25.78</c:v>
                </c:pt>
                <c:pt idx="13151">
                  <c:v>25.782</c:v>
                </c:pt>
                <c:pt idx="13152">
                  <c:v>25.785</c:v>
                </c:pt>
                <c:pt idx="13153">
                  <c:v>25.788</c:v>
                </c:pt>
                <c:pt idx="13154">
                  <c:v>25.79</c:v>
                </c:pt>
                <c:pt idx="13155">
                  <c:v>25.792999999999999</c:v>
                </c:pt>
                <c:pt idx="13156">
                  <c:v>25.795999999999999</c:v>
                </c:pt>
                <c:pt idx="13157">
                  <c:v>25.797999999999998</c:v>
                </c:pt>
                <c:pt idx="13158">
                  <c:v>25.800999999999998</c:v>
                </c:pt>
                <c:pt idx="13159">
                  <c:v>25.803999999999998</c:v>
                </c:pt>
                <c:pt idx="13160">
                  <c:v>25.806000000000001</c:v>
                </c:pt>
                <c:pt idx="13161">
                  <c:v>25.809000000000001</c:v>
                </c:pt>
                <c:pt idx="13162">
                  <c:v>25.812000000000001</c:v>
                </c:pt>
                <c:pt idx="13163">
                  <c:v>25.815000000000001</c:v>
                </c:pt>
                <c:pt idx="13164">
                  <c:v>25.817</c:v>
                </c:pt>
                <c:pt idx="13165">
                  <c:v>25.82</c:v>
                </c:pt>
                <c:pt idx="13166">
                  <c:v>25.821999999999999</c:v>
                </c:pt>
                <c:pt idx="13167">
                  <c:v>25.824999999999999</c:v>
                </c:pt>
                <c:pt idx="13168">
                  <c:v>25.827999999999999</c:v>
                </c:pt>
                <c:pt idx="13169">
                  <c:v>25.83</c:v>
                </c:pt>
                <c:pt idx="13170">
                  <c:v>25.832999999999998</c:v>
                </c:pt>
                <c:pt idx="13171">
                  <c:v>25.835999999999999</c:v>
                </c:pt>
                <c:pt idx="13172">
                  <c:v>25.838000000000001</c:v>
                </c:pt>
                <c:pt idx="13173">
                  <c:v>25.841000000000001</c:v>
                </c:pt>
                <c:pt idx="13174">
                  <c:v>25.844000000000001</c:v>
                </c:pt>
                <c:pt idx="13175">
                  <c:v>25.846</c:v>
                </c:pt>
                <c:pt idx="13176">
                  <c:v>25.849</c:v>
                </c:pt>
                <c:pt idx="13177">
                  <c:v>25.852</c:v>
                </c:pt>
                <c:pt idx="13178">
                  <c:v>25.853999999999999</c:v>
                </c:pt>
                <c:pt idx="13179">
                  <c:v>25.856999999999999</c:v>
                </c:pt>
                <c:pt idx="13180">
                  <c:v>25.86</c:v>
                </c:pt>
                <c:pt idx="13181">
                  <c:v>25.861999999999998</c:v>
                </c:pt>
                <c:pt idx="13182">
                  <c:v>25.864999999999998</c:v>
                </c:pt>
                <c:pt idx="13183">
                  <c:v>25.867999999999999</c:v>
                </c:pt>
                <c:pt idx="13184">
                  <c:v>25.87</c:v>
                </c:pt>
                <c:pt idx="13185">
                  <c:v>25.873000000000001</c:v>
                </c:pt>
                <c:pt idx="13186">
                  <c:v>25.876000000000001</c:v>
                </c:pt>
                <c:pt idx="13187">
                  <c:v>25.878</c:v>
                </c:pt>
                <c:pt idx="13188">
                  <c:v>25.881</c:v>
                </c:pt>
                <c:pt idx="13189">
                  <c:v>25.884</c:v>
                </c:pt>
                <c:pt idx="13190">
                  <c:v>25.885999999999999</c:v>
                </c:pt>
                <c:pt idx="13191">
                  <c:v>25.888999999999999</c:v>
                </c:pt>
                <c:pt idx="13192">
                  <c:v>25.891999999999999</c:v>
                </c:pt>
                <c:pt idx="13193">
                  <c:v>25.893999999999998</c:v>
                </c:pt>
                <c:pt idx="13194">
                  <c:v>25.896999999999998</c:v>
                </c:pt>
                <c:pt idx="13195">
                  <c:v>25.9</c:v>
                </c:pt>
                <c:pt idx="13196">
                  <c:v>25.902000000000001</c:v>
                </c:pt>
                <c:pt idx="13197">
                  <c:v>25.905000000000001</c:v>
                </c:pt>
                <c:pt idx="13198">
                  <c:v>25.908000000000001</c:v>
                </c:pt>
                <c:pt idx="13199">
                  <c:v>25.91</c:v>
                </c:pt>
                <c:pt idx="13200">
                  <c:v>25.913</c:v>
                </c:pt>
                <c:pt idx="13201">
                  <c:v>25.916</c:v>
                </c:pt>
                <c:pt idx="13202">
                  <c:v>25.917999999999999</c:v>
                </c:pt>
                <c:pt idx="13203">
                  <c:v>25.920999999999999</c:v>
                </c:pt>
                <c:pt idx="13204">
                  <c:v>25.923999999999999</c:v>
                </c:pt>
                <c:pt idx="13205">
                  <c:v>25.925999999999998</c:v>
                </c:pt>
                <c:pt idx="13206">
                  <c:v>25.928999999999998</c:v>
                </c:pt>
                <c:pt idx="13207">
                  <c:v>25.931999999999999</c:v>
                </c:pt>
                <c:pt idx="13208">
                  <c:v>25.934000000000001</c:v>
                </c:pt>
                <c:pt idx="13209">
                  <c:v>25.937000000000001</c:v>
                </c:pt>
                <c:pt idx="13210">
                  <c:v>25.94</c:v>
                </c:pt>
                <c:pt idx="13211">
                  <c:v>25.942</c:v>
                </c:pt>
                <c:pt idx="13212">
                  <c:v>25.945</c:v>
                </c:pt>
                <c:pt idx="13213">
                  <c:v>25.948</c:v>
                </c:pt>
                <c:pt idx="13214">
                  <c:v>25.95</c:v>
                </c:pt>
                <c:pt idx="13215">
                  <c:v>25.952999999999999</c:v>
                </c:pt>
                <c:pt idx="13216">
                  <c:v>25.956</c:v>
                </c:pt>
                <c:pt idx="13217">
                  <c:v>25.957999999999998</c:v>
                </c:pt>
                <c:pt idx="13218">
                  <c:v>25.960999999999999</c:v>
                </c:pt>
                <c:pt idx="13219">
                  <c:v>25.963999999999999</c:v>
                </c:pt>
                <c:pt idx="13220">
                  <c:v>25.966000000000001</c:v>
                </c:pt>
                <c:pt idx="13221">
                  <c:v>25.969000000000001</c:v>
                </c:pt>
                <c:pt idx="13222">
                  <c:v>25.972000000000001</c:v>
                </c:pt>
                <c:pt idx="13223">
                  <c:v>25.974</c:v>
                </c:pt>
                <c:pt idx="13224">
                  <c:v>25.977</c:v>
                </c:pt>
                <c:pt idx="13225">
                  <c:v>25.98</c:v>
                </c:pt>
                <c:pt idx="13226">
                  <c:v>25.981999999999999</c:v>
                </c:pt>
                <c:pt idx="13227">
                  <c:v>25.984999999999999</c:v>
                </c:pt>
                <c:pt idx="13228">
                  <c:v>25.988</c:v>
                </c:pt>
                <c:pt idx="13229">
                  <c:v>25.99</c:v>
                </c:pt>
                <c:pt idx="13230">
                  <c:v>25.992999999999999</c:v>
                </c:pt>
                <c:pt idx="13231">
                  <c:v>25.995999999999999</c:v>
                </c:pt>
                <c:pt idx="13232">
                  <c:v>25.998000000000001</c:v>
                </c:pt>
                <c:pt idx="13233">
                  <c:v>26.001000000000001</c:v>
                </c:pt>
                <c:pt idx="13234">
                  <c:v>26.004000000000001</c:v>
                </c:pt>
                <c:pt idx="13235">
                  <c:v>26.006</c:v>
                </c:pt>
                <c:pt idx="13236">
                  <c:v>26.009</c:v>
                </c:pt>
                <c:pt idx="13237">
                  <c:v>26.012</c:v>
                </c:pt>
                <c:pt idx="13238">
                  <c:v>26.013999999999999</c:v>
                </c:pt>
                <c:pt idx="13239">
                  <c:v>26.016999999999999</c:v>
                </c:pt>
                <c:pt idx="13240">
                  <c:v>26.02</c:v>
                </c:pt>
                <c:pt idx="13241">
                  <c:v>26.021999999999998</c:v>
                </c:pt>
                <c:pt idx="13242">
                  <c:v>26.024999999999999</c:v>
                </c:pt>
                <c:pt idx="13243">
                  <c:v>26.027000000000001</c:v>
                </c:pt>
                <c:pt idx="13244">
                  <c:v>26.03</c:v>
                </c:pt>
                <c:pt idx="13245">
                  <c:v>26.032</c:v>
                </c:pt>
                <c:pt idx="13246">
                  <c:v>26.035</c:v>
                </c:pt>
                <c:pt idx="13247">
                  <c:v>26.036999999999999</c:v>
                </c:pt>
                <c:pt idx="13248">
                  <c:v>26.04</c:v>
                </c:pt>
                <c:pt idx="13249">
                  <c:v>26.042999999999999</c:v>
                </c:pt>
                <c:pt idx="13250">
                  <c:v>26.045000000000002</c:v>
                </c:pt>
                <c:pt idx="13251">
                  <c:v>26.047999999999998</c:v>
                </c:pt>
                <c:pt idx="13252">
                  <c:v>26.05</c:v>
                </c:pt>
                <c:pt idx="13253">
                  <c:v>26.053000000000001</c:v>
                </c:pt>
                <c:pt idx="13254">
                  <c:v>26.055</c:v>
                </c:pt>
                <c:pt idx="13255">
                  <c:v>26.058</c:v>
                </c:pt>
                <c:pt idx="13256">
                  <c:v>26.061</c:v>
                </c:pt>
                <c:pt idx="13257">
                  <c:v>26.062999999999999</c:v>
                </c:pt>
                <c:pt idx="13258">
                  <c:v>26.065999999999999</c:v>
                </c:pt>
                <c:pt idx="13259">
                  <c:v>26.068999999999999</c:v>
                </c:pt>
                <c:pt idx="13260">
                  <c:v>26.071000000000002</c:v>
                </c:pt>
                <c:pt idx="13261">
                  <c:v>26.074000000000002</c:v>
                </c:pt>
                <c:pt idx="13262">
                  <c:v>26.077000000000002</c:v>
                </c:pt>
                <c:pt idx="13263">
                  <c:v>26.079000000000001</c:v>
                </c:pt>
                <c:pt idx="13264">
                  <c:v>26.082000000000001</c:v>
                </c:pt>
                <c:pt idx="13265">
                  <c:v>26.085000000000001</c:v>
                </c:pt>
                <c:pt idx="13266">
                  <c:v>26.087</c:v>
                </c:pt>
                <c:pt idx="13267">
                  <c:v>26.09</c:v>
                </c:pt>
                <c:pt idx="13268">
                  <c:v>26.093</c:v>
                </c:pt>
                <c:pt idx="13269">
                  <c:v>26.094999999999999</c:v>
                </c:pt>
                <c:pt idx="13270">
                  <c:v>26.097999999999999</c:v>
                </c:pt>
                <c:pt idx="13271">
                  <c:v>26.100999999999999</c:v>
                </c:pt>
                <c:pt idx="13272">
                  <c:v>26.103000000000002</c:v>
                </c:pt>
                <c:pt idx="13273">
                  <c:v>26.106000000000002</c:v>
                </c:pt>
                <c:pt idx="13274">
                  <c:v>26.109000000000002</c:v>
                </c:pt>
                <c:pt idx="13275">
                  <c:v>26.111000000000001</c:v>
                </c:pt>
                <c:pt idx="13276">
                  <c:v>26.114000000000001</c:v>
                </c:pt>
                <c:pt idx="13277">
                  <c:v>26.117000000000001</c:v>
                </c:pt>
                <c:pt idx="13278">
                  <c:v>26.119</c:v>
                </c:pt>
                <c:pt idx="13279">
                  <c:v>26.122</c:v>
                </c:pt>
                <c:pt idx="13280">
                  <c:v>26.125</c:v>
                </c:pt>
                <c:pt idx="13281">
                  <c:v>26.126999999999999</c:v>
                </c:pt>
                <c:pt idx="13282">
                  <c:v>26.13</c:v>
                </c:pt>
                <c:pt idx="13283">
                  <c:v>26.132999999999999</c:v>
                </c:pt>
                <c:pt idx="13284">
                  <c:v>26.135000000000002</c:v>
                </c:pt>
                <c:pt idx="13285">
                  <c:v>26.138000000000002</c:v>
                </c:pt>
                <c:pt idx="13286">
                  <c:v>26.140999999999998</c:v>
                </c:pt>
                <c:pt idx="13287">
                  <c:v>26.143000000000001</c:v>
                </c:pt>
                <c:pt idx="13288">
                  <c:v>26.146000000000001</c:v>
                </c:pt>
                <c:pt idx="13289">
                  <c:v>26.149000000000001</c:v>
                </c:pt>
                <c:pt idx="13290">
                  <c:v>26.151</c:v>
                </c:pt>
                <c:pt idx="13291">
                  <c:v>26.154</c:v>
                </c:pt>
                <c:pt idx="13292">
                  <c:v>26.157</c:v>
                </c:pt>
                <c:pt idx="13293">
                  <c:v>26.158999999999999</c:v>
                </c:pt>
                <c:pt idx="13294">
                  <c:v>26.161999999999999</c:v>
                </c:pt>
                <c:pt idx="13295">
                  <c:v>26.164999999999999</c:v>
                </c:pt>
                <c:pt idx="13296">
                  <c:v>26.167000000000002</c:v>
                </c:pt>
                <c:pt idx="13297">
                  <c:v>26.17</c:v>
                </c:pt>
                <c:pt idx="13298">
                  <c:v>26.172999999999998</c:v>
                </c:pt>
                <c:pt idx="13299">
                  <c:v>26.175000000000001</c:v>
                </c:pt>
                <c:pt idx="13300">
                  <c:v>26.178000000000001</c:v>
                </c:pt>
                <c:pt idx="13301">
                  <c:v>26.181000000000001</c:v>
                </c:pt>
                <c:pt idx="13302">
                  <c:v>26.183</c:v>
                </c:pt>
                <c:pt idx="13303">
                  <c:v>26.186</c:v>
                </c:pt>
                <c:pt idx="13304">
                  <c:v>26.189</c:v>
                </c:pt>
                <c:pt idx="13305">
                  <c:v>26.190999999999999</c:v>
                </c:pt>
                <c:pt idx="13306">
                  <c:v>26.193999999999999</c:v>
                </c:pt>
                <c:pt idx="13307">
                  <c:v>26.196999999999999</c:v>
                </c:pt>
                <c:pt idx="13308">
                  <c:v>26.199000000000002</c:v>
                </c:pt>
                <c:pt idx="13309">
                  <c:v>26.202000000000002</c:v>
                </c:pt>
                <c:pt idx="13310">
                  <c:v>26.204999999999998</c:v>
                </c:pt>
                <c:pt idx="13311">
                  <c:v>26.207000000000001</c:v>
                </c:pt>
                <c:pt idx="13312">
                  <c:v>26.21</c:v>
                </c:pt>
                <c:pt idx="13313">
                  <c:v>26.213000000000001</c:v>
                </c:pt>
                <c:pt idx="13314">
                  <c:v>26.215</c:v>
                </c:pt>
                <c:pt idx="13315">
                  <c:v>26.218</c:v>
                </c:pt>
                <c:pt idx="13316">
                  <c:v>26.221</c:v>
                </c:pt>
                <c:pt idx="13317">
                  <c:v>26.222999999999999</c:v>
                </c:pt>
                <c:pt idx="13318">
                  <c:v>26.225999999999999</c:v>
                </c:pt>
                <c:pt idx="13319">
                  <c:v>26.228999999999999</c:v>
                </c:pt>
                <c:pt idx="13320">
                  <c:v>26.231000000000002</c:v>
                </c:pt>
                <c:pt idx="13321">
                  <c:v>26.234000000000002</c:v>
                </c:pt>
                <c:pt idx="13322">
                  <c:v>26.236999999999998</c:v>
                </c:pt>
                <c:pt idx="13323">
                  <c:v>26.239000000000001</c:v>
                </c:pt>
                <c:pt idx="13324">
                  <c:v>26.242000000000001</c:v>
                </c:pt>
                <c:pt idx="13325">
                  <c:v>26.245000000000001</c:v>
                </c:pt>
                <c:pt idx="13326">
                  <c:v>26.247</c:v>
                </c:pt>
                <c:pt idx="13327">
                  <c:v>26.25</c:v>
                </c:pt>
                <c:pt idx="13328">
                  <c:v>26.253</c:v>
                </c:pt>
                <c:pt idx="13329">
                  <c:v>26.254999999999999</c:v>
                </c:pt>
                <c:pt idx="13330">
                  <c:v>26.257999999999999</c:v>
                </c:pt>
                <c:pt idx="13331">
                  <c:v>26.260999999999999</c:v>
                </c:pt>
                <c:pt idx="13332">
                  <c:v>26.263000000000002</c:v>
                </c:pt>
                <c:pt idx="13333">
                  <c:v>26.265999999999998</c:v>
                </c:pt>
                <c:pt idx="13334">
                  <c:v>26.268999999999998</c:v>
                </c:pt>
                <c:pt idx="13335">
                  <c:v>26.271000000000001</c:v>
                </c:pt>
                <c:pt idx="13336">
                  <c:v>26.274000000000001</c:v>
                </c:pt>
                <c:pt idx="13337">
                  <c:v>26.277000000000001</c:v>
                </c:pt>
                <c:pt idx="13338">
                  <c:v>26.279</c:v>
                </c:pt>
                <c:pt idx="13339">
                  <c:v>26.282</c:v>
                </c:pt>
                <c:pt idx="13340">
                  <c:v>26.285</c:v>
                </c:pt>
                <c:pt idx="13341">
                  <c:v>26.286999999999999</c:v>
                </c:pt>
                <c:pt idx="13342">
                  <c:v>26.29</c:v>
                </c:pt>
                <c:pt idx="13343">
                  <c:v>26.292999999999999</c:v>
                </c:pt>
                <c:pt idx="13344">
                  <c:v>26.295000000000002</c:v>
                </c:pt>
                <c:pt idx="13345">
                  <c:v>26.297999999999998</c:v>
                </c:pt>
                <c:pt idx="13346">
                  <c:v>26.300999999999998</c:v>
                </c:pt>
                <c:pt idx="13347">
                  <c:v>26.303000000000001</c:v>
                </c:pt>
                <c:pt idx="13348">
                  <c:v>26.306000000000001</c:v>
                </c:pt>
                <c:pt idx="13349">
                  <c:v>26.309000000000001</c:v>
                </c:pt>
                <c:pt idx="13350">
                  <c:v>26.311</c:v>
                </c:pt>
                <c:pt idx="13351">
                  <c:v>26.314</c:v>
                </c:pt>
                <c:pt idx="13352">
                  <c:v>26.317</c:v>
                </c:pt>
                <c:pt idx="13353">
                  <c:v>26.318999999999999</c:v>
                </c:pt>
                <c:pt idx="13354">
                  <c:v>26.321999999999999</c:v>
                </c:pt>
                <c:pt idx="13355">
                  <c:v>26.324999999999999</c:v>
                </c:pt>
                <c:pt idx="13356">
                  <c:v>26.327000000000002</c:v>
                </c:pt>
                <c:pt idx="13357">
                  <c:v>26.33</c:v>
                </c:pt>
                <c:pt idx="13358">
                  <c:v>26.332999999999998</c:v>
                </c:pt>
                <c:pt idx="13359">
                  <c:v>26.335000000000001</c:v>
                </c:pt>
                <c:pt idx="13360">
                  <c:v>26.338000000000001</c:v>
                </c:pt>
                <c:pt idx="13361">
                  <c:v>26.341000000000001</c:v>
                </c:pt>
                <c:pt idx="13362">
                  <c:v>26.344000000000001</c:v>
                </c:pt>
                <c:pt idx="13363">
                  <c:v>26.346</c:v>
                </c:pt>
                <c:pt idx="13364">
                  <c:v>26.349</c:v>
                </c:pt>
                <c:pt idx="13365">
                  <c:v>26.352</c:v>
                </c:pt>
                <c:pt idx="13366">
                  <c:v>26.353999999999999</c:v>
                </c:pt>
                <c:pt idx="13367">
                  <c:v>26.356999999999999</c:v>
                </c:pt>
                <c:pt idx="13368">
                  <c:v>26.36</c:v>
                </c:pt>
                <c:pt idx="13369">
                  <c:v>26.361999999999998</c:v>
                </c:pt>
                <c:pt idx="13370">
                  <c:v>26.364999999999998</c:v>
                </c:pt>
                <c:pt idx="13371">
                  <c:v>26.367999999999999</c:v>
                </c:pt>
                <c:pt idx="13372">
                  <c:v>26.37</c:v>
                </c:pt>
                <c:pt idx="13373">
                  <c:v>26.373000000000001</c:v>
                </c:pt>
                <c:pt idx="13374">
                  <c:v>26.376000000000001</c:v>
                </c:pt>
                <c:pt idx="13375">
                  <c:v>26.378</c:v>
                </c:pt>
                <c:pt idx="13376">
                  <c:v>26.381</c:v>
                </c:pt>
                <c:pt idx="13377">
                  <c:v>26.384</c:v>
                </c:pt>
                <c:pt idx="13378">
                  <c:v>26.385999999999999</c:v>
                </c:pt>
                <c:pt idx="13379">
                  <c:v>26.388999999999999</c:v>
                </c:pt>
                <c:pt idx="13380">
                  <c:v>26.390999999999998</c:v>
                </c:pt>
                <c:pt idx="13381">
                  <c:v>26.393999999999998</c:v>
                </c:pt>
                <c:pt idx="13382">
                  <c:v>26.396000000000001</c:v>
                </c:pt>
                <c:pt idx="13383">
                  <c:v>26.399000000000001</c:v>
                </c:pt>
                <c:pt idx="13384">
                  <c:v>26.402000000000001</c:v>
                </c:pt>
                <c:pt idx="13385">
                  <c:v>26.404</c:v>
                </c:pt>
                <c:pt idx="13386">
                  <c:v>26.407</c:v>
                </c:pt>
                <c:pt idx="13387">
                  <c:v>26.41</c:v>
                </c:pt>
                <c:pt idx="13388">
                  <c:v>26.411999999999999</c:v>
                </c:pt>
                <c:pt idx="13389">
                  <c:v>26.414999999999999</c:v>
                </c:pt>
                <c:pt idx="13390">
                  <c:v>26.417999999999999</c:v>
                </c:pt>
                <c:pt idx="13391">
                  <c:v>26.42</c:v>
                </c:pt>
                <c:pt idx="13392">
                  <c:v>26.422999999999998</c:v>
                </c:pt>
                <c:pt idx="13393">
                  <c:v>26.425999999999998</c:v>
                </c:pt>
                <c:pt idx="13394">
                  <c:v>26.428000000000001</c:v>
                </c:pt>
                <c:pt idx="13395">
                  <c:v>26.431000000000001</c:v>
                </c:pt>
                <c:pt idx="13396">
                  <c:v>26.43</c:v>
                </c:pt>
              </c:numCache>
            </c:numRef>
          </c:xVal>
          <c:yVal>
            <c:numRef>
              <c:f>'Non-fibrous Concrete'!$F$6:$F$20005</c:f>
              <c:numCache>
                <c:formatCode>General</c:formatCode>
                <c:ptCount val="20000"/>
                <c:pt idx="0">
                  <c:v>0</c:v>
                </c:pt>
                <c:pt idx="1">
                  <c:v>26</c:v>
                </c:pt>
                <c:pt idx="2">
                  <c:v>52</c:v>
                </c:pt>
                <c:pt idx="3">
                  <c:v>78.099999999999994</c:v>
                </c:pt>
                <c:pt idx="4">
                  <c:v>104.1</c:v>
                </c:pt>
                <c:pt idx="5">
                  <c:v>130.1</c:v>
                </c:pt>
                <c:pt idx="6">
                  <c:v>156.1</c:v>
                </c:pt>
                <c:pt idx="7">
                  <c:v>182.2</c:v>
                </c:pt>
                <c:pt idx="8">
                  <c:v>208.2</c:v>
                </c:pt>
                <c:pt idx="9">
                  <c:v>234.2</c:v>
                </c:pt>
                <c:pt idx="10">
                  <c:v>260.2</c:v>
                </c:pt>
                <c:pt idx="11">
                  <c:v>286.3</c:v>
                </c:pt>
                <c:pt idx="12">
                  <c:v>312.3</c:v>
                </c:pt>
                <c:pt idx="13">
                  <c:v>338.3</c:v>
                </c:pt>
                <c:pt idx="14">
                  <c:v>390.4</c:v>
                </c:pt>
                <c:pt idx="15">
                  <c:v>416.4</c:v>
                </c:pt>
                <c:pt idx="16">
                  <c:v>442.4</c:v>
                </c:pt>
                <c:pt idx="17">
                  <c:v>468.4</c:v>
                </c:pt>
                <c:pt idx="18">
                  <c:v>494.4</c:v>
                </c:pt>
                <c:pt idx="19">
                  <c:v>520.5</c:v>
                </c:pt>
                <c:pt idx="20">
                  <c:v>546.5</c:v>
                </c:pt>
                <c:pt idx="21">
                  <c:v>598.5</c:v>
                </c:pt>
                <c:pt idx="22">
                  <c:v>624.6</c:v>
                </c:pt>
                <c:pt idx="23">
                  <c:v>650.6</c:v>
                </c:pt>
                <c:pt idx="24">
                  <c:v>676.6</c:v>
                </c:pt>
                <c:pt idx="25">
                  <c:v>702.6</c:v>
                </c:pt>
                <c:pt idx="26">
                  <c:v>728.6</c:v>
                </c:pt>
                <c:pt idx="27">
                  <c:v>754.7</c:v>
                </c:pt>
                <c:pt idx="28">
                  <c:v>780.7</c:v>
                </c:pt>
                <c:pt idx="29">
                  <c:v>806.7</c:v>
                </c:pt>
                <c:pt idx="30">
                  <c:v>858.8</c:v>
                </c:pt>
                <c:pt idx="31">
                  <c:v>884.8</c:v>
                </c:pt>
                <c:pt idx="32">
                  <c:v>910.8</c:v>
                </c:pt>
                <c:pt idx="33">
                  <c:v>936.8</c:v>
                </c:pt>
                <c:pt idx="34">
                  <c:v>962.8</c:v>
                </c:pt>
                <c:pt idx="35">
                  <c:v>988.9</c:v>
                </c:pt>
                <c:pt idx="36">
                  <c:v>1040.9000000000001</c:v>
                </c:pt>
                <c:pt idx="37">
                  <c:v>1066.9000000000001</c:v>
                </c:pt>
                <c:pt idx="38">
                  <c:v>1093</c:v>
                </c:pt>
                <c:pt idx="39">
                  <c:v>1145</c:v>
                </c:pt>
                <c:pt idx="40">
                  <c:v>1171</c:v>
                </c:pt>
                <c:pt idx="41">
                  <c:v>1223.0999999999999</c:v>
                </c:pt>
                <c:pt idx="42">
                  <c:v>1249.0999999999999</c:v>
                </c:pt>
                <c:pt idx="43">
                  <c:v>1275.0999999999999</c:v>
                </c:pt>
                <c:pt idx="44">
                  <c:v>1301.0999999999999</c:v>
                </c:pt>
                <c:pt idx="45">
                  <c:v>1327.2</c:v>
                </c:pt>
                <c:pt idx="46">
                  <c:v>1353.2</c:v>
                </c:pt>
                <c:pt idx="47">
                  <c:v>1379.2</c:v>
                </c:pt>
                <c:pt idx="48">
                  <c:v>1405.2</c:v>
                </c:pt>
                <c:pt idx="49">
                  <c:v>1431.3</c:v>
                </c:pt>
                <c:pt idx="50">
                  <c:v>1457.3</c:v>
                </c:pt>
                <c:pt idx="51">
                  <c:v>1483.3</c:v>
                </c:pt>
                <c:pt idx="52">
                  <c:v>1509.3</c:v>
                </c:pt>
                <c:pt idx="53">
                  <c:v>1535.3</c:v>
                </c:pt>
                <c:pt idx="54">
                  <c:v>1561.4</c:v>
                </c:pt>
                <c:pt idx="55">
                  <c:v>1587.4</c:v>
                </c:pt>
                <c:pt idx="56">
                  <c:v>1613.4</c:v>
                </c:pt>
                <c:pt idx="57">
                  <c:v>1639.4</c:v>
                </c:pt>
                <c:pt idx="58">
                  <c:v>1665.5</c:v>
                </c:pt>
                <c:pt idx="59">
                  <c:v>1691.5</c:v>
                </c:pt>
                <c:pt idx="60">
                  <c:v>1717.5</c:v>
                </c:pt>
                <c:pt idx="61">
                  <c:v>1743.5</c:v>
                </c:pt>
                <c:pt idx="62">
                  <c:v>1769.5</c:v>
                </c:pt>
                <c:pt idx="63">
                  <c:v>1795.6</c:v>
                </c:pt>
                <c:pt idx="64">
                  <c:v>1821.6</c:v>
                </c:pt>
                <c:pt idx="65">
                  <c:v>1847.6</c:v>
                </c:pt>
                <c:pt idx="66">
                  <c:v>1873.6</c:v>
                </c:pt>
                <c:pt idx="67">
                  <c:v>1899.7</c:v>
                </c:pt>
                <c:pt idx="68">
                  <c:v>1925.7</c:v>
                </c:pt>
                <c:pt idx="69">
                  <c:v>1951.7</c:v>
                </c:pt>
                <c:pt idx="70">
                  <c:v>1977.7</c:v>
                </c:pt>
                <c:pt idx="71">
                  <c:v>2003.8</c:v>
                </c:pt>
                <c:pt idx="72">
                  <c:v>2029.8</c:v>
                </c:pt>
                <c:pt idx="73">
                  <c:v>2055.8000000000002</c:v>
                </c:pt>
                <c:pt idx="74">
                  <c:v>2081.8000000000002</c:v>
                </c:pt>
                <c:pt idx="75">
                  <c:v>2107.8000000000002</c:v>
                </c:pt>
                <c:pt idx="76">
                  <c:v>2133.9</c:v>
                </c:pt>
                <c:pt idx="77">
                  <c:v>2159.9</c:v>
                </c:pt>
                <c:pt idx="78">
                  <c:v>2185.9</c:v>
                </c:pt>
                <c:pt idx="79">
                  <c:v>2211.9</c:v>
                </c:pt>
                <c:pt idx="80">
                  <c:v>2238</c:v>
                </c:pt>
                <c:pt idx="81">
                  <c:v>2290</c:v>
                </c:pt>
                <c:pt idx="82">
                  <c:v>2316</c:v>
                </c:pt>
                <c:pt idx="83">
                  <c:v>2342</c:v>
                </c:pt>
                <c:pt idx="84">
                  <c:v>2368.1</c:v>
                </c:pt>
                <c:pt idx="85">
                  <c:v>2394.1</c:v>
                </c:pt>
                <c:pt idx="86">
                  <c:v>2420.1</c:v>
                </c:pt>
                <c:pt idx="87">
                  <c:v>2446.1</c:v>
                </c:pt>
                <c:pt idx="88">
                  <c:v>2472.1999999999998</c:v>
                </c:pt>
                <c:pt idx="89">
                  <c:v>2524.1999999999998</c:v>
                </c:pt>
                <c:pt idx="90">
                  <c:v>2550.1999999999998</c:v>
                </c:pt>
                <c:pt idx="91">
                  <c:v>2576.3000000000002</c:v>
                </c:pt>
                <c:pt idx="92">
                  <c:v>2602.3000000000002</c:v>
                </c:pt>
                <c:pt idx="93">
                  <c:v>2628.3</c:v>
                </c:pt>
                <c:pt idx="94">
                  <c:v>2654.3</c:v>
                </c:pt>
                <c:pt idx="95">
                  <c:v>2680.3</c:v>
                </c:pt>
                <c:pt idx="96">
                  <c:v>2706.4</c:v>
                </c:pt>
                <c:pt idx="97">
                  <c:v>2732.4</c:v>
                </c:pt>
                <c:pt idx="98">
                  <c:v>2758.4</c:v>
                </c:pt>
                <c:pt idx="99">
                  <c:v>2784.4</c:v>
                </c:pt>
                <c:pt idx="100">
                  <c:v>2810.5</c:v>
                </c:pt>
                <c:pt idx="101">
                  <c:v>2836.5</c:v>
                </c:pt>
                <c:pt idx="102">
                  <c:v>2888.5</c:v>
                </c:pt>
                <c:pt idx="103">
                  <c:v>2914.5</c:v>
                </c:pt>
                <c:pt idx="104">
                  <c:v>2966.6</c:v>
                </c:pt>
                <c:pt idx="105">
                  <c:v>2992.6</c:v>
                </c:pt>
                <c:pt idx="106">
                  <c:v>3018.6</c:v>
                </c:pt>
                <c:pt idx="107">
                  <c:v>3044.7</c:v>
                </c:pt>
                <c:pt idx="108">
                  <c:v>3070.7</c:v>
                </c:pt>
                <c:pt idx="109">
                  <c:v>3096.7</c:v>
                </c:pt>
                <c:pt idx="110">
                  <c:v>3122.7</c:v>
                </c:pt>
                <c:pt idx="111">
                  <c:v>3148.7</c:v>
                </c:pt>
                <c:pt idx="112">
                  <c:v>3174.8</c:v>
                </c:pt>
                <c:pt idx="113">
                  <c:v>3226.8</c:v>
                </c:pt>
                <c:pt idx="114">
                  <c:v>3252.8</c:v>
                </c:pt>
                <c:pt idx="115">
                  <c:v>3278.9</c:v>
                </c:pt>
                <c:pt idx="116">
                  <c:v>3304.9</c:v>
                </c:pt>
                <c:pt idx="117">
                  <c:v>3330.9</c:v>
                </c:pt>
                <c:pt idx="118">
                  <c:v>3356.9</c:v>
                </c:pt>
                <c:pt idx="119">
                  <c:v>3382.9</c:v>
                </c:pt>
                <c:pt idx="120">
                  <c:v>3409</c:v>
                </c:pt>
                <c:pt idx="121">
                  <c:v>3435</c:v>
                </c:pt>
                <c:pt idx="122">
                  <c:v>3487</c:v>
                </c:pt>
                <c:pt idx="123">
                  <c:v>3513.1</c:v>
                </c:pt>
                <c:pt idx="124">
                  <c:v>3565.1</c:v>
                </c:pt>
                <c:pt idx="125">
                  <c:v>3591.1</c:v>
                </c:pt>
                <c:pt idx="126">
                  <c:v>3617.2</c:v>
                </c:pt>
                <c:pt idx="127">
                  <c:v>3643.2</c:v>
                </c:pt>
                <c:pt idx="128">
                  <c:v>3669.2</c:v>
                </c:pt>
                <c:pt idx="129">
                  <c:v>3695.2</c:v>
                </c:pt>
                <c:pt idx="130">
                  <c:v>3721.2</c:v>
                </c:pt>
                <c:pt idx="131">
                  <c:v>3747.3</c:v>
                </c:pt>
                <c:pt idx="132">
                  <c:v>3799.3</c:v>
                </c:pt>
                <c:pt idx="133">
                  <c:v>3825.3</c:v>
                </c:pt>
                <c:pt idx="134">
                  <c:v>3851.4</c:v>
                </c:pt>
                <c:pt idx="135">
                  <c:v>3877.4</c:v>
                </c:pt>
                <c:pt idx="136">
                  <c:v>3903.4</c:v>
                </c:pt>
                <c:pt idx="137">
                  <c:v>3929.4</c:v>
                </c:pt>
                <c:pt idx="138">
                  <c:v>3955.4</c:v>
                </c:pt>
                <c:pt idx="139">
                  <c:v>3981.5</c:v>
                </c:pt>
                <c:pt idx="140">
                  <c:v>4007.5</c:v>
                </c:pt>
                <c:pt idx="141">
                  <c:v>4033.5</c:v>
                </c:pt>
                <c:pt idx="142">
                  <c:v>4059.5</c:v>
                </c:pt>
                <c:pt idx="143">
                  <c:v>4085.6</c:v>
                </c:pt>
                <c:pt idx="144">
                  <c:v>4111.6000000000004</c:v>
                </c:pt>
                <c:pt idx="145">
                  <c:v>4137.6000000000004</c:v>
                </c:pt>
                <c:pt idx="146">
                  <c:v>4163.6000000000004</c:v>
                </c:pt>
                <c:pt idx="147">
                  <c:v>4189.7</c:v>
                </c:pt>
                <c:pt idx="148">
                  <c:v>4215.7</c:v>
                </c:pt>
                <c:pt idx="149">
                  <c:v>4241.7</c:v>
                </c:pt>
                <c:pt idx="150">
                  <c:v>4267.7</c:v>
                </c:pt>
                <c:pt idx="151">
                  <c:v>4293.7</c:v>
                </c:pt>
                <c:pt idx="152">
                  <c:v>4319.8</c:v>
                </c:pt>
                <c:pt idx="153">
                  <c:v>4345.8</c:v>
                </c:pt>
                <c:pt idx="154">
                  <c:v>4371.8</c:v>
                </c:pt>
                <c:pt idx="155">
                  <c:v>4397.8</c:v>
                </c:pt>
                <c:pt idx="156">
                  <c:v>4423.8999999999996</c:v>
                </c:pt>
                <c:pt idx="157">
                  <c:v>4449.8999999999996</c:v>
                </c:pt>
                <c:pt idx="158">
                  <c:v>4475.8999999999996</c:v>
                </c:pt>
                <c:pt idx="159">
                  <c:v>4501.8999999999996</c:v>
                </c:pt>
                <c:pt idx="160">
                  <c:v>4527.8999999999996</c:v>
                </c:pt>
                <c:pt idx="161">
                  <c:v>4554</c:v>
                </c:pt>
                <c:pt idx="162">
                  <c:v>4580</c:v>
                </c:pt>
                <c:pt idx="163">
                  <c:v>4606</c:v>
                </c:pt>
                <c:pt idx="164">
                  <c:v>4632</c:v>
                </c:pt>
                <c:pt idx="165">
                  <c:v>4658.1000000000004</c:v>
                </c:pt>
                <c:pt idx="166">
                  <c:v>4684.1000000000004</c:v>
                </c:pt>
                <c:pt idx="167">
                  <c:v>4710.1000000000004</c:v>
                </c:pt>
                <c:pt idx="168">
                  <c:v>4736.1000000000004</c:v>
                </c:pt>
                <c:pt idx="169">
                  <c:v>4762.1000000000004</c:v>
                </c:pt>
                <c:pt idx="170">
                  <c:v>4788.2</c:v>
                </c:pt>
                <c:pt idx="171">
                  <c:v>4814.2</c:v>
                </c:pt>
                <c:pt idx="172">
                  <c:v>4840.2</c:v>
                </c:pt>
                <c:pt idx="173">
                  <c:v>4866.2</c:v>
                </c:pt>
                <c:pt idx="174">
                  <c:v>4892.3</c:v>
                </c:pt>
                <c:pt idx="175">
                  <c:v>4918.3</c:v>
                </c:pt>
                <c:pt idx="176">
                  <c:v>4944.3</c:v>
                </c:pt>
                <c:pt idx="177">
                  <c:v>4970.3</c:v>
                </c:pt>
                <c:pt idx="178">
                  <c:v>4996.3</c:v>
                </c:pt>
                <c:pt idx="179">
                  <c:v>5048.3999999999996</c:v>
                </c:pt>
                <c:pt idx="180">
                  <c:v>5074.3999999999996</c:v>
                </c:pt>
                <c:pt idx="181">
                  <c:v>5100.3999999999996</c:v>
                </c:pt>
                <c:pt idx="182">
                  <c:v>5126.5</c:v>
                </c:pt>
                <c:pt idx="183">
                  <c:v>5152.5</c:v>
                </c:pt>
                <c:pt idx="184">
                  <c:v>5178.5</c:v>
                </c:pt>
                <c:pt idx="185">
                  <c:v>5204.5</c:v>
                </c:pt>
                <c:pt idx="186">
                  <c:v>5230.6000000000004</c:v>
                </c:pt>
                <c:pt idx="187">
                  <c:v>5256.6</c:v>
                </c:pt>
                <c:pt idx="188">
                  <c:v>5282.6</c:v>
                </c:pt>
                <c:pt idx="189">
                  <c:v>5308.6</c:v>
                </c:pt>
                <c:pt idx="190">
                  <c:v>5360.7</c:v>
                </c:pt>
                <c:pt idx="191">
                  <c:v>5386.7</c:v>
                </c:pt>
                <c:pt idx="192">
                  <c:v>5412.7</c:v>
                </c:pt>
                <c:pt idx="193">
                  <c:v>5438.7</c:v>
                </c:pt>
                <c:pt idx="194">
                  <c:v>5464.8</c:v>
                </c:pt>
                <c:pt idx="195">
                  <c:v>5490.8</c:v>
                </c:pt>
                <c:pt idx="196">
                  <c:v>5516.8</c:v>
                </c:pt>
                <c:pt idx="197">
                  <c:v>5542.8</c:v>
                </c:pt>
                <c:pt idx="198">
                  <c:v>5594.9</c:v>
                </c:pt>
                <c:pt idx="199">
                  <c:v>5646.9</c:v>
                </c:pt>
                <c:pt idx="200">
                  <c:v>5672.9</c:v>
                </c:pt>
                <c:pt idx="201">
                  <c:v>5699</c:v>
                </c:pt>
                <c:pt idx="202">
                  <c:v>5725</c:v>
                </c:pt>
                <c:pt idx="203">
                  <c:v>5751</c:v>
                </c:pt>
                <c:pt idx="204">
                  <c:v>5777</c:v>
                </c:pt>
                <c:pt idx="205">
                  <c:v>5803.1</c:v>
                </c:pt>
                <c:pt idx="206">
                  <c:v>5829.1</c:v>
                </c:pt>
                <c:pt idx="207">
                  <c:v>5881.1</c:v>
                </c:pt>
                <c:pt idx="208">
                  <c:v>5907.1</c:v>
                </c:pt>
                <c:pt idx="209">
                  <c:v>5933.2</c:v>
                </c:pt>
                <c:pt idx="210">
                  <c:v>5959.2</c:v>
                </c:pt>
                <c:pt idx="211">
                  <c:v>5985.2</c:v>
                </c:pt>
                <c:pt idx="212">
                  <c:v>6011.2</c:v>
                </c:pt>
                <c:pt idx="213">
                  <c:v>6037.3</c:v>
                </c:pt>
                <c:pt idx="214">
                  <c:v>6089.3</c:v>
                </c:pt>
                <c:pt idx="215">
                  <c:v>6115.3</c:v>
                </c:pt>
                <c:pt idx="216">
                  <c:v>6141.3</c:v>
                </c:pt>
                <c:pt idx="217">
                  <c:v>6167.4</c:v>
                </c:pt>
                <c:pt idx="218">
                  <c:v>6193.4</c:v>
                </c:pt>
                <c:pt idx="219">
                  <c:v>6219.4</c:v>
                </c:pt>
                <c:pt idx="220">
                  <c:v>6245.4</c:v>
                </c:pt>
                <c:pt idx="221">
                  <c:v>6271.5</c:v>
                </c:pt>
                <c:pt idx="222">
                  <c:v>6297.5</c:v>
                </c:pt>
                <c:pt idx="223">
                  <c:v>6323.5</c:v>
                </c:pt>
                <c:pt idx="224">
                  <c:v>6349.5</c:v>
                </c:pt>
                <c:pt idx="225">
                  <c:v>6401.6</c:v>
                </c:pt>
                <c:pt idx="226">
                  <c:v>6427.6</c:v>
                </c:pt>
                <c:pt idx="227">
                  <c:v>6453.6</c:v>
                </c:pt>
                <c:pt idx="228">
                  <c:v>6479.6</c:v>
                </c:pt>
                <c:pt idx="229">
                  <c:v>6505.7</c:v>
                </c:pt>
                <c:pt idx="230">
                  <c:v>6557.7</c:v>
                </c:pt>
                <c:pt idx="231">
                  <c:v>6583.7</c:v>
                </c:pt>
                <c:pt idx="232">
                  <c:v>6609.8</c:v>
                </c:pt>
                <c:pt idx="233">
                  <c:v>6635.8</c:v>
                </c:pt>
                <c:pt idx="234">
                  <c:v>6661.8</c:v>
                </c:pt>
                <c:pt idx="235">
                  <c:v>6687.8</c:v>
                </c:pt>
                <c:pt idx="236">
                  <c:v>6713.8</c:v>
                </c:pt>
                <c:pt idx="237">
                  <c:v>6739.9</c:v>
                </c:pt>
                <c:pt idx="238">
                  <c:v>6765.9</c:v>
                </c:pt>
                <c:pt idx="239">
                  <c:v>6791.9</c:v>
                </c:pt>
                <c:pt idx="240">
                  <c:v>6817.9</c:v>
                </c:pt>
                <c:pt idx="241">
                  <c:v>6844</c:v>
                </c:pt>
                <c:pt idx="242">
                  <c:v>6870</c:v>
                </c:pt>
                <c:pt idx="243">
                  <c:v>6896</c:v>
                </c:pt>
                <c:pt idx="244">
                  <c:v>6922</c:v>
                </c:pt>
                <c:pt idx="245">
                  <c:v>6948</c:v>
                </c:pt>
                <c:pt idx="246">
                  <c:v>6974.1</c:v>
                </c:pt>
                <c:pt idx="247">
                  <c:v>7000.1</c:v>
                </c:pt>
                <c:pt idx="248">
                  <c:v>7026.1</c:v>
                </c:pt>
                <c:pt idx="249">
                  <c:v>7052.1</c:v>
                </c:pt>
                <c:pt idx="250">
                  <c:v>7078.2</c:v>
                </c:pt>
                <c:pt idx="251">
                  <c:v>7104.2</c:v>
                </c:pt>
                <c:pt idx="252">
                  <c:v>7156.2</c:v>
                </c:pt>
                <c:pt idx="253">
                  <c:v>7208.3</c:v>
                </c:pt>
                <c:pt idx="254">
                  <c:v>7260.3</c:v>
                </c:pt>
                <c:pt idx="255">
                  <c:v>7286.3</c:v>
                </c:pt>
                <c:pt idx="256">
                  <c:v>7312.4</c:v>
                </c:pt>
                <c:pt idx="257">
                  <c:v>7338.4</c:v>
                </c:pt>
                <c:pt idx="258">
                  <c:v>7364.4</c:v>
                </c:pt>
                <c:pt idx="259">
                  <c:v>7390.4</c:v>
                </c:pt>
                <c:pt idx="260">
                  <c:v>7416.5</c:v>
                </c:pt>
                <c:pt idx="261">
                  <c:v>7442.5</c:v>
                </c:pt>
                <c:pt idx="262">
                  <c:v>7468.5</c:v>
                </c:pt>
                <c:pt idx="263">
                  <c:v>7494.5</c:v>
                </c:pt>
                <c:pt idx="264">
                  <c:v>7520.5</c:v>
                </c:pt>
                <c:pt idx="265">
                  <c:v>7572.6</c:v>
                </c:pt>
                <c:pt idx="266">
                  <c:v>7624.6</c:v>
                </c:pt>
                <c:pt idx="267">
                  <c:v>7650.7</c:v>
                </c:pt>
                <c:pt idx="268">
                  <c:v>7676.7</c:v>
                </c:pt>
                <c:pt idx="269">
                  <c:v>7702.7</c:v>
                </c:pt>
                <c:pt idx="270">
                  <c:v>7728.7</c:v>
                </c:pt>
                <c:pt idx="271">
                  <c:v>7754.7</c:v>
                </c:pt>
                <c:pt idx="272">
                  <c:v>7780.8</c:v>
                </c:pt>
                <c:pt idx="273">
                  <c:v>7806.8</c:v>
                </c:pt>
                <c:pt idx="274">
                  <c:v>7832.8</c:v>
                </c:pt>
                <c:pt idx="275">
                  <c:v>7884.9</c:v>
                </c:pt>
                <c:pt idx="276">
                  <c:v>7910.9</c:v>
                </c:pt>
                <c:pt idx="277">
                  <c:v>7936.9</c:v>
                </c:pt>
                <c:pt idx="278">
                  <c:v>7962.9</c:v>
                </c:pt>
                <c:pt idx="279">
                  <c:v>8015</c:v>
                </c:pt>
                <c:pt idx="280">
                  <c:v>8041</c:v>
                </c:pt>
                <c:pt idx="281">
                  <c:v>8067</c:v>
                </c:pt>
                <c:pt idx="282">
                  <c:v>8093</c:v>
                </c:pt>
                <c:pt idx="283">
                  <c:v>8145.1</c:v>
                </c:pt>
                <c:pt idx="284">
                  <c:v>8171.1</c:v>
                </c:pt>
                <c:pt idx="285">
                  <c:v>8197.1</c:v>
                </c:pt>
                <c:pt idx="286">
                  <c:v>8223.2000000000007</c:v>
                </c:pt>
                <c:pt idx="287">
                  <c:v>8249.2000000000007</c:v>
                </c:pt>
                <c:pt idx="288">
                  <c:v>8275.2000000000007</c:v>
                </c:pt>
                <c:pt idx="289">
                  <c:v>8301.2000000000007</c:v>
                </c:pt>
                <c:pt idx="290">
                  <c:v>8327.2000000000007</c:v>
                </c:pt>
                <c:pt idx="291">
                  <c:v>8353.2999999999993</c:v>
                </c:pt>
                <c:pt idx="292">
                  <c:v>8379.2999999999993</c:v>
                </c:pt>
                <c:pt idx="293">
                  <c:v>8405.2999999999993</c:v>
                </c:pt>
                <c:pt idx="294">
                  <c:v>8431.2999999999993</c:v>
                </c:pt>
                <c:pt idx="295">
                  <c:v>8483.4</c:v>
                </c:pt>
                <c:pt idx="296">
                  <c:v>8509.4</c:v>
                </c:pt>
                <c:pt idx="297">
                  <c:v>8535.4</c:v>
                </c:pt>
                <c:pt idx="298">
                  <c:v>8561.4</c:v>
                </c:pt>
                <c:pt idx="299">
                  <c:v>8587.5</c:v>
                </c:pt>
                <c:pt idx="300">
                  <c:v>8613.5</c:v>
                </c:pt>
                <c:pt idx="301">
                  <c:v>8639.5</c:v>
                </c:pt>
                <c:pt idx="302">
                  <c:v>8665.5</c:v>
                </c:pt>
                <c:pt idx="303">
                  <c:v>8691.6</c:v>
                </c:pt>
                <c:pt idx="304">
                  <c:v>8717.6</c:v>
                </c:pt>
                <c:pt idx="305">
                  <c:v>8769.6</c:v>
                </c:pt>
                <c:pt idx="306">
                  <c:v>8821.7000000000007</c:v>
                </c:pt>
                <c:pt idx="307">
                  <c:v>8847.7000000000007</c:v>
                </c:pt>
                <c:pt idx="308">
                  <c:v>8873.7000000000007</c:v>
                </c:pt>
                <c:pt idx="309">
                  <c:v>8899.7000000000007</c:v>
                </c:pt>
                <c:pt idx="310">
                  <c:v>8925.7999999999993</c:v>
                </c:pt>
                <c:pt idx="311">
                  <c:v>8951.7999999999993</c:v>
                </c:pt>
                <c:pt idx="312">
                  <c:v>8977.7999999999993</c:v>
                </c:pt>
                <c:pt idx="313">
                  <c:v>9003.7999999999993</c:v>
                </c:pt>
                <c:pt idx="314">
                  <c:v>9029.9</c:v>
                </c:pt>
                <c:pt idx="315">
                  <c:v>9055.9</c:v>
                </c:pt>
                <c:pt idx="316">
                  <c:v>9107.9</c:v>
                </c:pt>
                <c:pt idx="317">
                  <c:v>9133.9</c:v>
                </c:pt>
                <c:pt idx="318">
                  <c:v>9186</c:v>
                </c:pt>
                <c:pt idx="319">
                  <c:v>9212</c:v>
                </c:pt>
                <c:pt idx="320">
                  <c:v>9238</c:v>
                </c:pt>
                <c:pt idx="321">
                  <c:v>9264.1</c:v>
                </c:pt>
                <c:pt idx="322">
                  <c:v>9290.1</c:v>
                </c:pt>
                <c:pt idx="323">
                  <c:v>9316.1</c:v>
                </c:pt>
                <c:pt idx="324">
                  <c:v>9342.1</c:v>
                </c:pt>
                <c:pt idx="325">
                  <c:v>9368.1</c:v>
                </c:pt>
                <c:pt idx="326">
                  <c:v>9394.2000000000007</c:v>
                </c:pt>
                <c:pt idx="327">
                  <c:v>9420.2000000000007</c:v>
                </c:pt>
                <c:pt idx="328">
                  <c:v>9446.2000000000007</c:v>
                </c:pt>
                <c:pt idx="329">
                  <c:v>9472.2000000000007</c:v>
                </c:pt>
                <c:pt idx="330">
                  <c:v>9498.2999999999993</c:v>
                </c:pt>
                <c:pt idx="331">
                  <c:v>9524.2999999999993</c:v>
                </c:pt>
                <c:pt idx="332">
                  <c:v>9550.2999999999993</c:v>
                </c:pt>
                <c:pt idx="333">
                  <c:v>9576.2999999999993</c:v>
                </c:pt>
                <c:pt idx="334">
                  <c:v>9628.4</c:v>
                </c:pt>
                <c:pt idx="335">
                  <c:v>9654.4</c:v>
                </c:pt>
                <c:pt idx="336">
                  <c:v>9680.4</c:v>
                </c:pt>
                <c:pt idx="337">
                  <c:v>9706.4</c:v>
                </c:pt>
                <c:pt idx="338">
                  <c:v>9758.5</c:v>
                </c:pt>
                <c:pt idx="339">
                  <c:v>9784.5</c:v>
                </c:pt>
                <c:pt idx="340">
                  <c:v>9836.6</c:v>
                </c:pt>
                <c:pt idx="341">
                  <c:v>9862.6</c:v>
                </c:pt>
                <c:pt idx="342">
                  <c:v>9914.6</c:v>
                </c:pt>
                <c:pt idx="343">
                  <c:v>9940.6</c:v>
                </c:pt>
                <c:pt idx="344">
                  <c:v>9966.7000000000007</c:v>
                </c:pt>
                <c:pt idx="345">
                  <c:v>9992.7000000000007</c:v>
                </c:pt>
                <c:pt idx="346">
                  <c:v>10018.700000000001</c:v>
                </c:pt>
                <c:pt idx="347">
                  <c:v>10044.700000000001</c:v>
                </c:pt>
                <c:pt idx="348">
                  <c:v>10070.799999999999</c:v>
                </c:pt>
                <c:pt idx="349">
                  <c:v>10096.799999999999</c:v>
                </c:pt>
                <c:pt idx="350">
                  <c:v>10122.799999999999</c:v>
                </c:pt>
                <c:pt idx="351">
                  <c:v>10148.799999999999</c:v>
                </c:pt>
                <c:pt idx="352">
                  <c:v>10174.799999999999</c:v>
                </c:pt>
                <c:pt idx="353">
                  <c:v>10200.9</c:v>
                </c:pt>
                <c:pt idx="354">
                  <c:v>10226.9</c:v>
                </c:pt>
                <c:pt idx="355">
                  <c:v>10252.9</c:v>
                </c:pt>
                <c:pt idx="356">
                  <c:v>10278.9</c:v>
                </c:pt>
                <c:pt idx="357">
                  <c:v>10305</c:v>
                </c:pt>
                <c:pt idx="358">
                  <c:v>10331</c:v>
                </c:pt>
                <c:pt idx="359">
                  <c:v>10383</c:v>
                </c:pt>
                <c:pt idx="360">
                  <c:v>10409</c:v>
                </c:pt>
                <c:pt idx="361">
                  <c:v>10435.1</c:v>
                </c:pt>
                <c:pt idx="362">
                  <c:v>10461.1</c:v>
                </c:pt>
                <c:pt idx="363">
                  <c:v>10513.1</c:v>
                </c:pt>
                <c:pt idx="364">
                  <c:v>10539.2</c:v>
                </c:pt>
                <c:pt idx="365">
                  <c:v>10591.2</c:v>
                </c:pt>
                <c:pt idx="366">
                  <c:v>10617.2</c:v>
                </c:pt>
                <c:pt idx="367">
                  <c:v>10643.3</c:v>
                </c:pt>
                <c:pt idx="368">
                  <c:v>10669.3</c:v>
                </c:pt>
                <c:pt idx="369">
                  <c:v>10721.3</c:v>
                </c:pt>
                <c:pt idx="370">
                  <c:v>10773.4</c:v>
                </c:pt>
                <c:pt idx="371">
                  <c:v>10825.4</c:v>
                </c:pt>
                <c:pt idx="372">
                  <c:v>10877.5</c:v>
                </c:pt>
                <c:pt idx="373">
                  <c:v>10903.5</c:v>
                </c:pt>
                <c:pt idx="374">
                  <c:v>10929.5</c:v>
                </c:pt>
                <c:pt idx="375">
                  <c:v>10955.5</c:v>
                </c:pt>
                <c:pt idx="376">
                  <c:v>10981.5</c:v>
                </c:pt>
                <c:pt idx="377">
                  <c:v>11007.6</c:v>
                </c:pt>
                <c:pt idx="378">
                  <c:v>11033.6</c:v>
                </c:pt>
                <c:pt idx="379">
                  <c:v>11059.6</c:v>
                </c:pt>
                <c:pt idx="380">
                  <c:v>11085.6</c:v>
                </c:pt>
                <c:pt idx="381">
                  <c:v>11137.7</c:v>
                </c:pt>
                <c:pt idx="382">
                  <c:v>11163.7</c:v>
                </c:pt>
                <c:pt idx="383">
                  <c:v>11189.7</c:v>
                </c:pt>
                <c:pt idx="384">
                  <c:v>11215.8</c:v>
                </c:pt>
                <c:pt idx="385">
                  <c:v>11267.8</c:v>
                </c:pt>
                <c:pt idx="386">
                  <c:v>11319.8</c:v>
                </c:pt>
                <c:pt idx="387">
                  <c:v>11371.9</c:v>
                </c:pt>
                <c:pt idx="388">
                  <c:v>11423.9</c:v>
                </c:pt>
                <c:pt idx="389">
                  <c:v>11476</c:v>
                </c:pt>
                <c:pt idx="390">
                  <c:v>11528</c:v>
                </c:pt>
                <c:pt idx="391">
                  <c:v>11554.1</c:v>
                </c:pt>
                <c:pt idx="392">
                  <c:v>11580.1</c:v>
                </c:pt>
                <c:pt idx="393">
                  <c:v>11606.1</c:v>
                </c:pt>
                <c:pt idx="394">
                  <c:v>11658.1</c:v>
                </c:pt>
                <c:pt idx="395">
                  <c:v>11684.2</c:v>
                </c:pt>
                <c:pt idx="396">
                  <c:v>11736.2</c:v>
                </c:pt>
                <c:pt idx="397">
                  <c:v>11762.2</c:v>
                </c:pt>
                <c:pt idx="398">
                  <c:v>11788.3</c:v>
                </c:pt>
                <c:pt idx="399">
                  <c:v>11814.3</c:v>
                </c:pt>
                <c:pt idx="400">
                  <c:v>11866.3</c:v>
                </c:pt>
                <c:pt idx="401">
                  <c:v>11892.3</c:v>
                </c:pt>
                <c:pt idx="402">
                  <c:v>11918.4</c:v>
                </c:pt>
                <c:pt idx="403">
                  <c:v>11970.4</c:v>
                </c:pt>
                <c:pt idx="404">
                  <c:v>12022.5</c:v>
                </c:pt>
                <c:pt idx="405">
                  <c:v>12048.5</c:v>
                </c:pt>
                <c:pt idx="406">
                  <c:v>12074.5</c:v>
                </c:pt>
                <c:pt idx="407">
                  <c:v>12100.5</c:v>
                </c:pt>
                <c:pt idx="408">
                  <c:v>12126.5</c:v>
                </c:pt>
                <c:pt idx="409">
                  <c:v>12152.6</c:v>
                </c:pt>
                <c:pt idx="410">
                  <c:v>12178.6</c:v>
                </c:pt>
                <c:pt idx="411">
                  <c:v>12204.6</c:v>
                </c:pt>
                <c:pt idx="412">
                  <c:v>12230.6</c:v>
                </c:pt>
                <c:pt idx="413">
                  <c:v>12256.7</c:v>
                </c:pt>
                <c:pt idx="414">
                  <c:v>12282.7</c:v>
                </c:pt>
                <c:pt idx="415">
                  <c:v>12334.7</c:v>
                </c:pt>
                <c:pt idx="416">
                  <c:v>12360.7</c:v>
                </c:pt>
                <c:pt idx="417">
                  <c:v>12412.8</c:v>
                </c:pt>
                <c:pt idx="418">
                  <c:v>12438.8</c:v>
                </c:pt>
                <c:pt idx="419">
                  <c:v>12464.8</c:v>
                </c:pt>
                <c:pt idx="420">
                  <c:v>12490.9</c:v>
                </c:pt>
                <c:pt idx="421">
                  <c:v>12516.9</c:v>
                </c:pt>
                <c:pt idx="422">
                  <c:v>12542.9</c:v>
                </c:pt>
                <c:pt idx="423">
                  <c:v>12568.9</c:v>
                </c:pt>
                <c:pt idx="424">
                  <c:v>12621</c:v>
                </c:pt>
                <c:pt idx="425">
                  <c:v>12673</c:v>
                </c:pt>
                <c:pt idx="426">
                  <c:v>12725.1</c:v>
                </c:pt>
                <c:pt idx="427">
                  <c:v>12751.1</c:v>
                </c:pt>
                <c:pt idx="428">
                  <c:v>12777.1</c:v>
                </c:pt>
                <c:pt idx="429">
                  <c:v>12803.1</c:v>
                </c:pt>
                <c:pt idx="430">
                  <c:v>12855.2</c:v>
                </c:pt>
                <c:pt idx="431">
                  <c:v>12881.2</c:v>
                </c:pt>
                <c:pt idx="432">
                  <c:v>12907.2</c:v>
                </c:pt>
                <c:pt idx="433">
                  <c:v>12933.2</c:v>
                </c:pt>
                <c:pt idx="434">
                  <c:v>12985.3</c:v>
                </c:pt>
                <c:pt idx="435">
                  <c:v>13037.3</c:v>
                </c:pt>
                <c:pt idx="436">
                  <c:v>13063.4</c:v>
                </c:pt>
                <c:pt idx="437">
                  <c:v>13089.4</c:v>
                </c:pt>
                <c:pt idx="438">
                  <c:v>13115.4</c:v>
                </c:pt>
                <c:pt idx="439">
                  <c:v>13141.4</c:v>
                </c:pt>
                <c:pt idx="440">
                  <c:v>13167.4</c:v>
                </c:pt>
                <c:pt idx="441">
                  <c:v>13193.5</c:v>
                </c:pt>
                <c:pt idx="442">
                  <c:v>13219.5</c:v>
                </c:pt>
                <c:pt idx="443">
                  <c:v>13245.5</c:v>
                </c:pt>
                <c:pt idx="444">
                  <c:v>13271.5</c:v>
                </c:pt>
                <c:pt idx="445">
                  <c:v>13297.6</c:v>
                </c:pt>
                <c:pt idx="446">
                  <c:v>13323.6</c:v>
                </c:pt>
                <c:pt idx="447">
                  <c:v>13375.6</c:v>
                </c:pt>
                <c:pt idx="448">
                  <c:v>13401.7</c:v>
                </c:pt>
                <c:pt idx="449">
                  <c:v>13427.7</c:v>
                </c:pt>
                <c:pt idx="450">
                  <c:v>13453.7</c:v>
                </c:pt>
                <c:pt idx="451">
                  <c:v>13479.7</c:v>
                </c:pt>
                <c:pt idx="452">
                  <c:v>13505.7</c:v>
                </c:pt>
                <c:pt idx="453">
                  <c:v>13531.8</c:v>
                </c:pt>
                <c:pt idx="454">
                  <c:v>13583.8</c:v>
                </c:pt>
                <c:pt idx="455">
                  <c:v>13609.8</c:v>
                </c:pt>
                <c:pt idx="456">
                  <c:v>13661.9</c:v>
                </c:pt>
                <c:pt idx="457">
                  <c:v>13713.9</c:v>
                </c:pt>
                <c:pt idx="458">
                  <c:v>13766</c:v>
                </c:pt>
                <c:pt idx="459">
                  <c:v>13818</c:v>
                </c:pt>
                <c:pt idx="460">
                  <c:v>13844</c:v>
                </c:pt>
                <c:pt idx="461">
                  <c:v>13870.1</c:v>
                </c:pt>
                <c:pt idx="462">
                  <c:v>13896.1</c:v>
                </c:pt>
                <c:pt idx="463">
                  <c:v>13922.1</c:v>
                </c:pt>
                <c:pt idx="464">
                  <c:v>13948.1</c:v>
                </c:pt>
                <c:pt idx="465">
                  <c:v>13974.1</c:v>
                </c:pt>
                <c:pt idx="466">
                  <c:v>14026.2</c:v>
                </c:pt>
                <c:pt idx="467">
                  <c:v>14052.2</c:v>
                </c:pt>
                <c:pt idx="468">
                  <c:v>14078.2</c:v>
                </c:pt>
                <c:pt idx="469">
                  <c:v>14104.3</c:v>
                </c:pt>
                <c:pt idx="470">
                  <c:v>14156.3</c:v>
                </c:pt>
                <c:pt idx="471">
                  <c:v>14208.3</c:v>
                </c:pt>
                <c:pt idx="472">
                  <c:v>14234.4</c:v>
                </c:pt>
                <c:pt idx="473">
                  <c:v>14286.4</c:v>
                </c:pt>
                <c:pt idx="474">
                  <c:v>14338.5</c:v>
                </c:pt>
                <c:pt idx="475">
                  <c:v>14390.5</c:v>
                </c:pt>
                <c:pt idx="476">
                  <c:v>14442.6</c:v>
                </c:pt>
                <c:pt idx="477">
                  <c:v>14494.6</c:v>
                </c:pt>
                <c:pt idx="478">
                  <c:v>14520.6</c:v>
                </c:pt>
                <c:pt idx="479">
                  <c:v>14546.6</c:v>
                </c:pt>
                <c:pt idx="480">
                  <c:v>14572.7</c:v>
                </c:pt>
                <c:pt idx="481">
                  <c:v>14624.7</c:v>
                </c:pt>
                <c:pt idx="482">
                  <c:v>14650.7</c:v>
                </c:pt>
                <c:pt idx="483">
                  <c:v>14676.8</c:v>
                </c:pt>
                <c:pt idx="484">
                  <c:v>14702.8</c:v>
                </c:pt>
                <c:pt idx="485">
                  <c:v>14754.9</c:v>
                </c:pt>
                <c:pt idx="486">
                  <c:v>14781</c:v>
                </c:pt>
                <c:pt idx="487">
                  <c:v>14807.3</c:v>
                </c:pt>
                <c:pt idx="488">
                  <c:v>14833.9</c:v>
                </c:pt>
                <c:pt idx="489">
                  <c:v>14860.1</c:v>
                </c:pt>
                <c:pt idx="490">
                  <c:v>14887.1</c:v>
                </c:pt>
                <c:pt idx="491">
                  <c:v>14914.6</c:v>
                </c:pt>
                <c:pt idx="492">
                  <c:v>14944.3</c:v>
                </c:pt>
                <c:pt idx="493">
                  <c:v>14973.6</c:v>
                </c:pt>
                <c:pt idx="494">
                  <c:v>15001.9</c:v>
                </c:pt>
                <c:pt idx="495">
                  <c:v>15034.6</c:v>
                </c:pt>
                <c:pt idx="496">
                  <c:v>15098.7</c:v>
                </c:pt>
                <c:pt idx="497">
                  <c:v>15133.5</c:v>
                </c:pt>
                <c:pt idx="498">
                  <c:v>15167.2</c:v>
                </c:pt>
                <c:pt idx="499">
                  <c:v>15201.3</c:v>
                </c:pt>
                <c:pt idx="500">
                  <c:v>15271.4</c:v>
                </c:pt>
                <c:pt idx="501">
                  <c:v>15308</c:v>
                </c:pt>
                <c:pt idx="502">
                  <c:v>15343.9</c:v>
                </c:pt>
                <c:pt idx="503">
                  <c:v>15380</c:v>
                </c:pt>
                <c:pt idx="504">
                  <c:v>15452.5</c:v>
                </c:pt>
                <c:pt idx="505">
                  <c:v>15488.5</c:v>
                </c:pt>
                <c:pt idx="506">
                  <c:v>15556.9</c:v>
                </c:pt>
                <c:pt idx="507">
                  <c:v>15624.6</c:v>
                </c:pt>
                <c:pt idx="508">
                  <c:v>15689.6</c:v>
                </c:pt>
                <c:pt idx="509">
                  <c:v>15752</c:v>
                </c:pt>
                <c:pt idx="510">
                  <c:v>15811.8</c:v>
                </c:pt>
                <c:pt idx="511">
                  <c:v>15868</c:v>
                </c:pt>
                <c:pt idx="512">
                  <c:v>15919</c:v>
                </c:pt>
                <c:pt idx="513">
                  <c:v>15942.7</c:v>
                </c:pt>
                <c:pt idx="514">
                  <c:v>15965.1</c:v>
                </c:pt>
                <c:pt idx="515">
                  <c:v>15986.2</c:v>
                </c:pt>
                <c:pt idx="516">
                  <c:v>16025</c:v>
                </c:pt>
                <c:pt idx="517">
                  <c:v>16042.8</c:v>
                </c:pt>
                <c:pt idx="518">
                  <c:v>16059.6</c:v>
                </c:pt>
                <c:pt idx="519">
                  <c:v>16075.5</c:v>
                </c:pt>
                <c:pt idx="520">
                  <c:v>16104.9</c:v>
                </c:pt>
                <c:pt idx="521">
                  <c:v>16132.8</c:v>
                </c:pt>
                <c:pt idx="522">
                  <c:v>16145.3</c:v>
                </c:pt>
                <c:pt idx="523">
                  <c:v>16158.4</c:v>
                </c:pt>
                <c:pt idx="524">
                  <c:v>16170.1</c:v>
                </c:pt>
                <c:pt idx="525">
                  <c:v>16181.5</c:v>
                </c:pt>
                <c:pt idx="526">
                  <c:v>16192.4</c:v>
                </c:pt>
                <c:pt idx="527">
                  <c:v>16213.6</c:v>
                </c:pt>
                <c:pt idx="528">
                  <c:v>16223.8</c:v>
                </c:pt>
                <c:pt idx="529">
                  <c:v>16233.9</c:v>
                </c:pt>
                <c:pt idx="530">
                  <c:v>16253.5</c:v>
                </c:pt>
                <c:pt idx="531">
                  <c:v>16273</c:v>
                </c:pt>
                <c:pt idx="532">
                  <c:v>16282.6</c:v>
                </c:pt>
                <c:pt idx="533">
                  <c:v>16301.7</c:v>
                </c:pt>
                <c:pt idx="534">
                  <c:v>16311.3</c:v>
                </c:pt>
                <c:pt idx="535">
                  <c:v>16320.9</c:v>
                </c:pt>
                <c:pt idx="536">
                  <c:v>16330.5</c:v>
                </c:pt>
                <c:pt idx="537">
                  <c:v>16340.5</c:v>
                </c:pt>
                <c:pt idx="538">
                  <c:v>16350.4</c:v>
                </c:pt>
                <c:pt idx="539">
                  <c:v>16370.7</c:v>
                </c:pt>
                <c:pt idx="540">
                  <c:v>16381.2</c:v>
                </c:pt>
                <c:pt idx="541">
                  <c:v>16391.8</c:v>
                </c:pt>
                <c:pt idx="542">
                  <c:v>16402.7</c:v>
                </c:pt>
                <c:pt idx="543">
                  <c:v>16413.7</c:v>
                </c:pt>
                <c:pt idx="544">
                  <c:v>16425</c:v>
                </c:pt>
                <c:pt idx="545">
                  <c:v>16436.5</c:v>
                </c:pt>
                <c:pt idx="546">
                  <c:v>16448.2</c:v>
                </c:pt>
                <c:pt idx="547">
                  <c:v>16460.5</c:v>
                </c:pt>
                <c:pt idx="548">
                  <c:v>16484.5</c:v>
                </c:pt>
                <c:pt idx="549">
                  <c:v>16497</c:v>
                </c:pt>
                <c:pt idx="550">
                  <c:v>16522.8</c:v>
                </c:pt>
                <c:pt idx="551">
                  <c:v>16535.599999999999</c:v>
                </c:pt>
                <c:pt idx="552">
                  <c:v>16561.900000000001</c:v>
                </c:pt>
                <c:pt idx="553">
                  <c:v>16588.099999999999</c:v>
                </c:pt>
                <c:pt idx="554">
                  <c:v>16601.400000000001</c:v>
                </c:pt>
                <c:pt idx="555">
                  <c:v>16628.099999999999</c:v>
                </c:pt>
                <c:pt idx="556">
                  <c:v>16655</c:v>
                </c:pt>
                <c:pt idx="557">
                  <c:v>16682.099999999999</c:v>
                </c:pt>
                <c:pt idx="558">
                  <c:v>16695.7</c:v>
                </c:pt>
                <c:pt idx="559">
                  <c:v>16709.400000000001</c:v>
                </c:pt>
                <c:pt idx="560">
                  <c:v>16736.7</c:v>
                </c:pt>
                <c:pt idx="561">
                  <c:v>16764</c:v>
                </c:pt>
                <c:pt idx="562">
                  <c:v>16791.5</c:v>
                </c:pt>
                <c:pt idx="563">
                  <c:v>16819.099999999999</c:v>
                </c:pt>
                <c:pt idx="564">
                  <c:v>16832.900000000001</c:v>
                </c:pt>
                <c:pt idx="565">
                  <c:v>16860.5</c:v>
                </c:pt>
                <c:pt idx="566">
                  <c:v>16874.400000000001</c:v>
                </c:pt>
                <c:pt idx="567">
                  <c:v>16888.2</c:v>
                </c:pt>
                <c:pt idx="568">
                  <c:v>16902.099999999999</c:v>
                </c:pt>
                <c:pt idx="569">
                  <c:v>16915.900000000001</c:v>
                </c:pt>
                <c:pt idx="570">
                  <c:v>16929.8</c:v>
                </c:pt>
                <c:pt idx="571">
                  <c:v>16957.599999999999</c:v>
                </c:pt>
                <c:pt idx="572">
                  <c:v>16985.400000000001</c:v>
                </c:pt>
                <c:pt idx="573">
                  <c:v>16999.400000000001</c:v>
                </c:pt>
                <c:pt idx="574">
                  <c:v>17013.3</c:v>
                </c:pt>
                <c:pt idx="575">
                  <c:v>17027.099999999999</c:v>
                </c:pt>
                <c:pt idx="576">
                  <c:v>17041.099999999999</c:v>
                </c:pt>
                <c:pt idx="577">
                  <c:v>17068.7</c:v>
                </c:pt>
                <c:pt idx="578">
                  <c:v>17096.400000000001</c:v>
                </c:pt>
                <c:pt idx="579">
                  <c:v>17110.2</c:v>
                </c:pt>
                <c:pt idx="580">
                  <c:v>17137.7</c:v>
                </c:pt>
                <c:pt idx="581">
                  <c:v>17151.400000000001</c:v>
                </c:pt>
                <c:pt idx="582">
                  <c:v>17165.099999999999</c:v>
                </c:pt>
                <c:pt idx="583">
                  <c:v>17178.8</c:v>
                </c:pt>
                <c:pt idx="584">
                  <c:v>17206.099999999999</c:v>
                </c:pt>
                <c:pt idx="585">
                  <c:v>17233.3</c:v>
                </c:pt>
                <c:pt idx="586">
                  <c:v>17246.900000000001</c:v>
                </c:pt>
                <c:pt idx="587">
                  <c:v>17260.400000000001</c:v>
                </c:pt>
                <c:pt idx="588">
                  <c:v>17274</c:v>
                </c:pt>
                <c:pt idx="589">
                  <c:v>17301.099999999999</c:v>
                </c:pt>
                <c:pt idx="590">
                  <c:v>17328.099999999999</c:v>
                </c:pt>
                <c:pt idx="591">
                  <c:v>17341.599999999999</c:v>
                </c:pt>
                <c:pt idx="592">
                  <c:v>17355.099999999999</c:v>
                </c:pt>
                <c:pt idx="593">
                  <c:v>17368.5</c:v>
                </c:pt>
                <c:pt idx="594">
                  <c:v>17382</c:v>
                </c:pt>
                <c:pt idx="595">
                  <c:v>17395.5</c:v>
                </c:pt>
                <c:pt idx="596">
                  <c:v>17408.900000000001</c:v>
                </c:pt>
                <c:pt idx="597">
                  <c:v>17435.900000000001</c:v>
                </c:pt>
                <c:pt idx="598">
                  <c:v>17462.900000000001</c:v>
                </c:pt>
                <c:pt idx="599">
                  <c:v>17476.400000000001</c:v>
                </c:pt>
                <c:pt idx="600">
                  <c:v>17490</c:v>
                </c:pt>
                <c:pt idx="601">
                  <c:v>17503.7</c:v>
                </c:pt>
                <c:pt idx="602">
                  <c:v>17530.8</c:v>
                </c:pt>
                <c:pt idx="603">
                  <c:v>17558.099999999999</c:v>
                </c:pt>
                <c:pt idx="604">
                  <c:v>17585.400000000001</c:v>
                </c:pt>
                <c:pt idx="605">
                  <c:v>17599.099999999999</c:v>
                </c:pt>
                <c:pt idx="606">
                  <c:v>17612.8</c:v>
                </c:pt>
                <c:pt idx="607">
                  <c:v>17640.2</c:v>
                </c:pt>
                <c:pt idx="608">
                  <c:v>17653.900000000001</c:v>
                </c:pt>
                <c:pt idx="609">
                  <c:v>17667.5</c:v>
                </c:pt>
                <c:pt idx="610">
                  <c:v>17681.2</c:v>
                </c:pt>
                <c:pt idx="611">
                  <c:v>17694.8</c:v>
                </c:pt>
                <c:pt idx="612">
                  <c:v>17708.3</c:v>
                </c:pt>
                <c:pt idx="613">
                  <c:v>17735.2</c:v>
                </c:pt>
                <c:pt idx="614">
                  <c:v>17748.400000000001</c:v>
                </c:pt>
                <c:pt idx="615">
                  <c:v>17774.8</c:v>
                </c:pt>
                <c:pt idx="616">
                  <c:v>17787.599999999999</c:v>
                </c:pt>
                <c:pt idx="617">
                  <c:v>17800.3</c:v>
                </c:pt>
                <c:pt idx="618">
                  <c:v>17813</c:v>
                </c:pt>
                <c:pt idx="619">
                  <c:v>17825.900000000001</c:v>
                </c:pt>
                <c:pt idx="620">
                  <c:v>17838.2</c:v>
                </c:pt>
                <c:pt idx="621">
                  <c:v>17862.5</c:v>
                </c:pt>
                <c:pt idx="622">
                  <c:v>17885.900000000001</c:v>
                </c:pt>
                <c:pt idx="623">
                  <c:v>17897.5</c:v>
                </c:pt>
                <c:pt idx="624">
                  <c:v>17909.099999999999</c:v>
                </c:pt>
                <c:pt idx="625">
                  <c:v>17920.599999999999</c:v>
                </c:pt>
                <c:pt idx="626">
                  <c:v>17932</c:v>
                </c:pt>
                <c:pt idx="627">
                  <c:v>17943.5</c:v>
                </c:pt>
                <c:pt idx="628">
                  <c:v>17954.599999999999</c:v>
                </c:pt>
                <c:pt idx="629">
                  <c:v>17965.7</c:v>
                </c:pt>
                <c:pt idx="630">
                  <c:v>17976.400000000001</c:v>
                </c:pt>
                <c:pt idx="631">
                  <c:v>17987.2</c:v>
                </c:pt>
                <c:pt idx="632">
                  <c:v>17998</c:v>
                </c:pt>
                <c:pt idx="633">
                  <c:v>18008.599999999999</c:v>
                </c:pt>
                <c:pt idx="634">
                  <c:v>18019.3</c:v>
                </c:pt>
                <c:pt idx="635">
                  <c:v>18029.7</c:v>
                </c:pt>
                <c:pt idx="636">
                  <c:v>18050.5</c:v>
                </c:pt>
                <c:pt idx="637">
                  <c:v>18071</c:v>
                </c:pt>
                <c:pt idx="638">
                  <c:v>18081.099999999999</c:v>
                </c:pt>
                <c:pt idx="639">
                  <c:v>18091.099999999999</c:v>
                </c:pt>
                <c:pt idx="640">
                  <c:v>18100.900000000001</c:v>
                </c:pt>
                <c:pt idx="641">
                  <c:v>18110.599999999999</c:v>
                </c:pt>
                <c:pt idx="642">
                  <c:v>18129.3</c:v>
                </c:pt>
                <c:pt idx="643">
                  <c:v>18138.7</c:v>
                </c:pt>
                <c:pt idx="644">
                  <c:v>18147.900000000001</c:v>
                </c:pt>
                <c:pt idx="645">
                  <c:v>18156.900000000001</c:v>
                </c:pt>
                <c:pt idx="646">
                  <c:v>18174.099999999999</c:v>
                </c:pt>
                <c:pt idx="647">
                  <c:v>18190.900000000001</c:v>
                </c:pt>
                <c:pt idx="648">
                  <c:v>18199.099999999999</c:v>
                </c:pt>
                <c:pt idx="649">
                  <c:v>18207</c:v>
                </c:pt>
                <c:pt idx="650">
                  <c:v>18215.3</c:v>
                </c:pt>
                <c:pt idx="651">
                  <c:v>18222.900000000001</c:v>
                </c:pt>
                <c:pt idx="652">
                  <c:v>18229.900000000001</c:v>
                </c:pt>
                <c:pt idx="653">
                  <c:v>18244.2</c:v>
                </c:pt>
                <c:pt idx="654">
                  <c:v>18257.5</c:v>
                </c:pt>
                <c:pt idx="655">
                  <c:v>18271</c:v>
                </c:pt>
                <c:pt idx="656">
                  <c:v>18277.3</c:v>
                </c:pt>
                <c:pt idx="657">
                  <c:v>18283.099999999999</c:v>
                </c:pt>
                <c:pt idx="658">
                  <c:v>18295.5</c:v>
                </c:pt>
                <c:pt idx="659">
                  <c:v>18307</c:v>
                </c:pt>
                <c:pt idx="660">
                  <c:v>18312.599999999999</c:v>
                </c:pt>
                <c:pt idx="661">
                  <c:v>18318</c:v>
                </c:pt>
                <c:pt idx="662">
                  <c:v>18323.3</c:v>
                </c:pt>
                <c:pt idx="663">
                  <c:v>18333.400000000001</c:v>
                </c:pt>
                <c:pt idx="664">
                  <c:v>18343.400000000001</c:v>
                </c:pt>
                <c:pt idx="665">
                  <c:v>18353.3</c:v>
                </c:pt>
                <c:pt idx="666">
                  <c:v>18358.099999999999</c:v>
                </c:pt>
                <c:pt idx="667">
                  <c:v>18362.8</c:v>
                </c:pt>
                <c:pt idx="668">
                  <c:v>18367.400000000001</c:v>
                </c:pt>
                <c:pt idx="669">
                  <c:v>18376.400000000001</c:v>
                </c:pt>
                <c:pt idx="670">
                  <c:v>18380.8</c:v>
                </c:pt>
                <c:pt idx="671">
                  <c:v>18389.599999999999</c:v>
                </c:pt>
                <c:pt idx="672">
                  <c:v>18393.900000000001</c:v>
                </c:pt>
                <c:pt idx="673">
                  <c:v>18398.099999999999</c:v>
                </c:pt>
                <c:pt idx="674">
                  <c:v>18402.3</c:v>
                </c:pt>
                <c:pt idx="675">
                  <c:v>18410.7</c:v>
                </c:pt>
                <c:pt idx="676">
                  <c:v>18418.900000000001</c:v>
                </c:pt>
                <c:pt idx="677">
                  <c:v>18423</c:v>
                </c:pt>
                <c:pt idx="678">
                  <c:v>18427.099999999999</c:v>
                </c:pt>
                <c:pt idx="679">
                  <c:v>18431.2</c:v>
                </c:pt>
                <c:pt idx="680">
                  <c:v>18439.3</c:v>
                </c:pt>
                <c:pt idx="681">
                  <c:v>18443.400000000001</c:v>
                </c:pt>
                <c:pt idx="682">
                  <c:v>18447.400000000001</c:v>
                </c:pt>
                <c:pt idx="683">
                  <c:v>18451.5</c:v>
                </c:pt>
                <c:pt idx="684">
                  <c:v>18455.599999999999</c:v>
                </c:pt>
                <c:pt idx="685">
                  <c:v>18459.8</c:v>
                </c:pt>
                <c:pt idx="686">
                  <c:v>18464</c:v>
                </c:pt>
                <c:pt idx="687">
                  <c:v>18468.2</c:v>
                </c:pt>
                <c:pt idx="688">
                  <c:v>18472.400000000001</c:v>
                </c:pt>
                <c:pt idx="689">
                  <c:v>18480.8</c:v>
                </c:pt>
                <c:pt idx="690">
                  <c:v>18485.2</c:v>
                </c:pt>
                <c:pt idx="691">
                  <c:v>18489.5</c:v>
                </c:pt>
                <c:pt idx="692">
                  <c:v>18498.5</c:v>
                </c:pt>
                <c:pt idx="693">
                  <c:v>18503</c:v>
                </c:pt>
                <c:pt idx="694">
                  <c:v>18507.7</c:v>
                </c:pt>
                <c:pt idx="695">
                  <c:v>18512.5</c:v>
                </c:pt>
                <c:pt idx="696">
                  <c:v>18522</c:v>
                </c:pt>
                <c:pt idx="697">
                  <c:v>18526.8</c:v>
                </c:pt>
                <c:pt idx="698">
                  <c:v>18536.8</c:v>
                </c:pt>
                <c:pt idx="699">
                  <c:v>18547.400000000001</c:v>
                </c:pt>
                <c:pt idx="700">
                  <c:v>18552.7</c:v>
                </c:pt>
                <c:pt idx="701">
                  <c:v>18558.099999999999</c:v>
                </c:pt>
                <c:pt idx="702">
                  <c:v>18563.599999999999</c:v>
                </c:pt>
                <c:pt idx="703">
                  <c:v>18569.099999999999</c:v>
                </c:pt>
                <c:pt idx="704">
                  <c:v>18574.8</c:v>
                </c:pt>
                <c:pt idx="705">
                  <c:v>18586.400000000001</c:v>
                </c:pt>
                <c:pt idx="706">
                  <c:v>18598.5</c:v>
                </c:pt>
                <c:pt idx="707">
                  <c:v>18610.7</c:v>
                </c:pt>
                <c:pt idx="708">
                  <c:v>18617.099999999999</c:v>
                </c:pt>
                <c:pt idx="709">
                  <c:v>18623.2</c:v>
                </c:pt>
                <c:pt idx="710">
                  <c:v>18629.7</c:v>
                </c:pt>
                <c:pt idx="711">
                  <c:v>18636.099999999999</c:v>
                </c:pt>
                <c:pt idx="712">
                  <c:v>18649.099999999999</c:v>
                </c:pt>
                <c:pt idx="713">
                  <c:v>18662.3</c:v>
                </c:pt>
                <c:pt idx="714">
                  <c:v>18668.900000000001</c:v>
                </c:pt>
                <c:pt idx="715">
                  <c:v>18675.7</c:v>
                </c:pt>
                <c:pt idx="716">
                  <c:v>18682.400000000001</c:v>
                </c:pt>
                <c:pt idx="717">
                  <c:v>18702.7</c:v>
                </c:pt>
                <c:pt idx="718">
                  <c:v>18716.2</c:v>
                </c:pt>
                <c:pt idx="719">
                  <c:v>18729.599999999999</c:v>
                </c:pt>
                <c:pt idx="720">
                  <c:v>18743</c:v>
                </c:pt>
                <c:pt idx="721">
                  <c:v>18756.2</c:v>
                </c:pt>
                <c:pt idx="722">
                  <c:v>18769.3</c:v>
                </c:pt>
                <c:pt idx="723">
                  <c:v>18782.3</c:v>
                </c:pt>
                <c:pt idx="724">
                  <c:v>18794.900000000001</c:v>
                </c:pt>
                <c:pt idx="725">
                  <c:v>18807.5</c:v>
                </c:pt>
                <c:pt idx="726">
                  <c:v>18813.7</c:v>
                </c:pt>
                <c:pt idx="727">
                  <c:v>18832.099999999999</c:v>
                </c:pt>
                <c:pt idx="728">
                  <c:v>18844</c:v>
                </c:pt>
                <c:pt idx="729">
                  <c:v>18855.7</c:v>
                </c:pt>
                <c:pt idx="730">
                  <c:v>18873.099999999999</c:v>
                </c:pt>
                <c:pt idx="731">
                  <c:v>18896.400000000001</c:v>
                </c:pt>
                <c:pt idx="732">
                  <c:v>18913.8</c:v>
                </c:pt>
                <c:pt idx="733">
                  <c:v>18954.3</c:v>
                </c:pt>
                <c:pt idx="734">
                  <c:v>19008.2</c:v>
                </c:pt>
                <c:pt idx="735">
                  <c:v>19332.400000000001</c:v>
                </c:pt>
                <c:pt idx="736">
                  <c:v>19637.3</c:v>
                </c:pt>
                <c:pt idx="737">
                  <c:v>19884.900000000001</c:v>
                </c:pt>
                <c:pt idx="738">
                  <c:v>19969.5</c:v>
                </c:pt>
                <c:pt idx="739">
                  <c:v>20028.3</c:v>
                </c:pt>
                <c:pt idx="740">
                  <c:v>20063.599999999999</c:v>
                </c:pt>
                <c:pt idx="741">
                  <c:v>20098.099999999999</c:v>
                </c:pt>
                <c:pt idx="742">
                  <c:v>20121.2</c:v>
                </c:pt>
                <c:pt idx="743">
                  <c:v>20144.099999999999</c:v>
                </c:pt>
                <c:pt idx="744">
                  <c:v>20166.5</c:v>
                </c:pt>
                <c:pt idx="745">
                  <c:v>20183.099999999999</c:v>
                </c:pt>
                <c:pt idx="746">
                  <c:v>20205.2</c:v>
                </c:pt>
                <c:pt idx="747">
                  <c:v>20216.2</c:v>
                </c:pt>
                <c:pt idx="748">
                  <c:v>20227.099999999999</c:v>
                </c:pt>
                <c:pt idx="749">
                  <c:v>20243.599999999999</c:v>
                </c:pt>
                <c:pt idx="750">
                  <c:v>20260</c:v>
                </c:pt>
                <c:pt idx="751">
                  <c:v>20270.900000000001</c:v>
                </c:pt>
                <c:pt idx="752">
                  <c:v>20287.400000000001</c:v>
                </c:pt>
                <c:pt idx="753">
                  <c:v>20303.900000000001</c:v>
                </c:pt>
                <c:pt idx="754">
                  <c:v>20320.5</c:v>
                </c:pt>
                <c:pt idx="755">
                  <c:v>20331.5</c:v>
                </c:pt>
                <c:pt idx="756">
                  <c:v>20342.5</c:v>
                </c:pt>
                <c:pt idx="757">
                  <c:v>20353.599999999999</c:v>
                </c:pt>
                <c:pt idx="758">
                  <c:v>20364.599999999999</c:v>
                </c:pt>
                <c:pt idx="759">
                  <c:v>20381.2</c:v>
                </c:pt>
                <c:pt idx="760">
                  <c:v>20397.7</c:v>
                </c:pt>
                <c:pt idx="761">
                  <c:v>20414.2</c:v>
                </c:pt>
                <c:pt idx="762">
                  <c:v>20425.2</c:v>
                </c:pt>
                <c:pt idx="763">
                  <c:v>20436.099999999999</c:v>
                </c:pt>
                <c:pt idx="764">
                  <c:v>20447</c:v>
                </c:pt>
                <c:pt idx="765">
                  <c:v>20457.8</c:v>
                </c:pt>
                <c:pt idx="766">
                  <c:v>20468.599999999999</c:v>
                </c:pt>
                <c:pt idx="767">
                  <c:v>20479.3</c:v>
                </c:pt>
                <c:pt idx="768">
                  <c:v>20490</c:v>
                </c:pt>
                <c:pt idx="769">
                  <c:v>20505.8</c:v>
                </c:pt>
                <c:pt idx="770">
                  <c:v>20516.3</c:v>
                </c:pt>
                <c:pt idx="771">
                  <c:v>20532</c:v>
                </c:pt>
                <c:pt idx="772">
                  <c:v>20542.3</c:v>
                </c:pt>
                <c:pt idx="773">
                  <c:v>20552.400000000001</c:v>
                </c:pt>
                <c:pt idx="774">
                  <c:v>20557.599999999999</c:v>
                </c:pt>
                <c:pt idx="775">
                  <c:v>20567.7</c:v>
                </c:pt>
                <c:pt idx="776">
                  <c:v>20577.599999999999</c:v>
                </c:pt>
                <c:pt idx="777">
                  <c:v>20587.5</c:v>
                </c:pt>
                <c:pt idx="778">
                  <c:v>20602.099999999999</c:v>
                </c:pt>
                <c:pt idx="779">
                  <c:v>20611.8</c:v>
                </c:pt>
                <c:pt idx="780">
                  <c:v>20626.2</c:v>
                </c:pt>
                <c:pt idx="781">
                  <c:v>20635.7</c:v>
                </c:pt>
                <c:pt idx="782">
                  <c:v>20645.099999999999</c:v>
                </c:pt>
                <c:pt idx="783">
                  <c:v>20649.8</c:v>
                </c:pt>
                <c:pt idx="784">
                  <c:v>20659.099999999999</c:v>
                </c:pt>
                <c:pt idx="785">
                  <c:v>20668.3</c:v>
                </c:pt>
                <c:pt idx="786">
                  <c:v>20677.400000000001</c:v>
                </c:pt>
                <c:pt idx="787">
                  <c:v>20686.5</c:v>
                </c:pt>
                <c:pt idx="788">
                  <c:v>20700.099999999999</c:v>
                </c:pt>
                <c:pt idx="789">
                  <c:v>20709</c:v>
                </c:pt>
                <c:pt idx="790">
                  <c:v>20718</c:v>
                </c:pt>
                <c:pt idx="791">
                  <c:v>20726.900000000001</c:v>
                </c:pt>
                <c:pt idx="792">
                  <c:v>20735.900000000001</c:v>
                </c:pt>
                <c:pt idx="793">
                  <c:v>20740.3</c:v>
                </c:pt>
                <c:pt idx="794">
                  <c:v>20749.2</c:v>
                </c:pt>
                <c:pt idx="795">
                  <c:v>20758</c:v>
                </c:pt>
                <c:pt idx="796">
                  <c:v>20766.8</c:v>
                </c:pt>
                <c:pt idx="797">
                  <c:v>20775.7</c:v>
                </c:pt>
                <c:pt idx="798">
                  <c:v>20788.900000000001</c:v>
                </c:pt>
                <c:pt idx="799">
                  <c:v>20802.2</c:v>
                </c:pt>
                <c:pt idx="800">
                  <c:v>20806.599999999999</c:v>
                </c:pt>
                <c:pt idx="801">
                  <c:v>20815.5</c:v>
                </c:pt>
                <c:pt idx="802">
                  <c:v>20824.400000000001</c:v>
                </c:pt>
                <c:pt idx="803">
                  <c:v>20833.400000000001</c:v>
                </c:pt>
                <c:pt idx="804">
                  <c:v>20837.900000000001</c:v>
                </c:pt>
                <c:pt idx="805">
                  <c:v>20851.400000000001</c:v>
                </c:pt>
                <c:pt idx="806">
                  <c:v>20856</c:v>
                </c:pt>
                <c:pt idx="807">
                  <c:v>20869.599999999999</c:v>
                </c:pt>
                <c:pt idx="808">
                  <c:v>20878.8</c:v>
                </c:pt>
                <c:pt idx="809">
                  <c:v>20888</c:v>
                </c:pt>
                <c:pt idx="810">
                  <c:v>20897.2</c:v>
                </c:pt>
                <c:pt idx="811">
                  <c:v>20906.5</c:v>
                </c:pt>
                <c:pt idx="812">
                  <c:v>20915.900000000001</c:v>
                </c:pt>
                <c:pt idx="813">
                  <c:v>20920.599999999999</c:v>
                </c:pt>
                <c:pt idx="814">
                  <c:v>20930</c:v>
                </c:pt>
                <c:pt idx="815">
                  <c:v>20939.599999999999</c:v>
                </c:pt>
                <c:pt idx="816">
                  <c:v>20949.099999999999</c:v>
                </c:pt>
                <c:pt idx="817">
                  <c:v>20958.7</c:v>
                </c:pt>
                <c:pt idx="818">
                  <c:v>20973.1</c:v>
                </c:pt>
                <c:pt idx="819">
                  <c:v>20987.599999999999</c:v>
                </c:pt>
                <c:pt idx="820">
                  <c:v>20997.3</c:v>
                </c:pt>
                <c:pt idx="821">
                  <c:v>21002.2</c:v>
                </c:pt>
                <c:pt idx="822">
                  <c:v>21011.9</c:v>
                </c:pt>
                <c:pt idx="823">
                  <c:v>21021.599999999999</c:v>
                </c:pt>
                <c:pt idx="824">
                  <c:v>21026.400000000001</c:v>
                </c:pt>
                <c:pt idx="825">
                  <c:v>21036.1</c:v>
                </c:pt>
                <c:pt idx="826">
                  <c:v>21045.8</c:v>
                </c:pt>
                <c:pt idx="827">
                  <c:v>21060.2</c:v>
                </c:pt>
                <c:pt idx="828">
                  <c:v>21069.9</c:v>
                </c:pt>
                <c:pt idx="829">
                  <c:v>21079.4</c:v>
                </c:pt>
                <c:pt idx="830">
                  <c:v>21089</c:v>
                </c:pt>
                <c:pt idx="831">
                  <c:v>21098.6</c:v>
                </c:pt>
                <c:pt idx="832">
                  <c:v>21108</c:v>
                </c:pt>
                <c:pt idx="833">
                  <c:v>21112.7</c:v>
                </c:pt>
                <c:pt idx="834">
                  <c:v>21122</c:v>
                </c:pt>
                <c:pt idx="835">
                  <c:v>21131.3</c:v>
                </c:pt>
                <c:pt idx="836">
                  <c:v>21140.5</c:v>
                </c:pt>
                <c:pt idx="837">
                  <c:v>21149.5</c:v>
                </c:pt>
                <c:pt idx="838">
                  <c:v>21158.6</c:v>
                </c:pt>
                <c:pt idx="839">
                  <c:v>21167.5</c:v>
                </c:pt>
                <c:pt idx="840">
                  <c:v>21180.799999999999</c:v>
                </c:pt>
                <c:pt idx="841">
                  <c:v>21189.5</c:v>
                </c:pt>
                <c:pt idx="842">
                  <c:v>21193.8</c:v>
                </c:pt>
                <c:pt idx="843">
                  <c:v>21202.5</c:v>
                </c:pt>
                <c:pt idx="844">
                  <c:v>21211</c:v>
                </c:pt>
                <c:pt idx="845">
                  <c:v>21219.4</c:v>
                </c:pt>
                <c:pt idx="846">
                  <c:v>21227.7</c:v>
                </c:pt>
                <c:pt idx="847">
                  <c:v>21235.9</c:v>
                </c:pt>
                <c:pt idx="848">
                  <c:v>21244.1</c:v>
                </c:pt>
                <c:pt idx="849">
                  <c:v>21252.2</c:v>
                </c:pt>
                <c:pt idx="850">
                  <c:v>21260.3</c:v>
                </c:pt>
                <c:pt idx="851">
                  <c:v>21268.2</c:v>
                </c:pt>
                <c:pt idx="852">
                  <c:v>21276.2</c:v>
                </c:pt>
                <c:pt idx="853">
                  <c:v>21284</c:v>
                </c:pt>
                <c:pt idx="854">
                  <c:v>21291.8</c:v>
                </c:pt>
                <c:pt idx="855">
                  <c:v>21295.7</c:v>
                </c:pt>
                <c:pt idx="856">
                  <c:v>21303.5</c:v>
                </c:pt>
                <c:pt idx="857">
                  <c:v>21311.1</c:v>
                </c:pt>
                <c:pt idx="858">
                  <c:v>21322.6</c:v>
                </c:pt>
                <c:pt idx="859">
                  <c:v>21330.2</c:v>
                </c:pt>
                <c:pt idx="860">
                  <c:v>21337.8</c:v>
                </c:pt>
                <c:pt idx="861">
                  <c:v>21345.3</c:v>
                </c:pt>
                <c:pt idx="862">
                  <c:v>21352.799999999999</c:v>
                </c:pt>
                <c:pt idx="863">
                  <c:v>21360.3</c:v>
                </c:pt>
                <c:pt idx="864">
                  <c:v>21367.8</c:v>
                </c:pt>
                <c:pt idx="865">
                  <c:v>21375.3</c:v>
                </c:pt>
                <c:pt idx="866">
                  <c:v>21382.7</c:v>
                </c:pt>
                <c:pt idx="867">
                  <c:v>21386.400000000001</c:v>
                </c:pt>
                <c:pt idx="868">
                  <c:v>21390.1</c:v>
                </c:pt>
                <c:pt idx="869">
                  <c:v>21401.200000000001</c:v>
                </c:pt>
                <c:pt idx="870">
                  <c:v>21412.3</c:v>
                </c:pt>
                <c:pt idx="871">
                  <c:v>21419.7</c:v>
                </c:pt>
                <c:pt idx="872">
                  <c:v>21427.200000000001</c:v>
                </c:pt>
                <c:pt idx="873">
                  <c:v>21430.9</c:v>
                </c:pt>
                <c:pt idx="874">
                  <c:v>21438.3</c:v>
                </c:pt>
                <c:pt idx="875">
                  <c:v>21445.7</c:v>
                </c:pt>
                <c:pt idx="876">
                  <c:v>21453.1</c:v>
                </c:pt>
                <c:pt idx="877">
                  <c:v>21456.799999999999</c:v>
                </c:pt>
                <c:pt idx="878">
                  <c:v>21468</c:v>
                </c:pt>
                <c:pt idx="879">
                  <c:v>21475.4</c:v>
                </c:pt>
                <c:pt idx="880">
                  <c:v>21482.9</c:v>
                </c:pt>
                <c:pt idx="881">
                  <c:v>21490.3</c:v>
                </c:pt>
                <c:pt idx="882">
                  <c:v>21494</c:v>
                </c:pt>
                <c:pt idx="883">
                  <c:v>21501.5</c:v>
                </c:pt>
                <c:pt idx="884">
                  <c:v>21508.9</c:v>
                </c:pt>
                <c:pt idx="885">
                  <c:v>21516.3</c:v>
                </c:pt>
                <c:pt idx="886">
                  <c:v>21523.7</c:v>
                </c:pt>
                <c:pt idx="887">
                  <c:v>21527.4</c:v>
                </c:pt>
                <c:pt idx="888">
                  <c:v>21534.799999999999</c:v>
                </c:pt>
                <c:pt idx="889">
                  <c:v>21542.1</c:v>
                </c:pt>
                <c:pt idx="890">
                  <c:v>21553.200000000001</c:v>
                </c:pt>
                <c:pt idx="891">
                  <c:v>21560.5</c:v>
                </c:pt>
                <c:pt idx="892">
                  <c:v>21567.8</c:v>
                </c:pt>
                <c:pt idx="893">
                  <c:v>21575.1</c:v>
                </c:pt>
                <c:pt idx="894">
                  <c:v>21578.799999999999</c:v>
                </c:pt>
                <c:pt idx="895">
                  <c:v>21586.1</c:v>
                </c:pt>
                <c:pt idx="896">
                  <c:v>21593.4</c:v>
                </c:pt>
                <c:pt idx="897">
                  <c:v>21600.7</c:v>
                </c:pt>
                <c:pt idx="898">
                  <c:v>21604.3</c:v>
                </c:pt>
                <c:pt idx="899">
                  <c:v>21615.200000000001</c:v>
                </c:pt>
                <c:pt idx="900">
                  <c:v>21622.5</c:v>
                </c:pt>
                <c:pt idx="901">
                  <c:v>21629.8</c:v>
                </c:pt>
                <c:pt idx="902">
                  <c:v>21637.1</c:v>
                </c:pt>
                <c:pt idx="903">
                  <c:v>21644.400000000001</c:v>
                </c:pt>
                <c:pt idx="904">
                  <c:v>21651.7</c:v>
                </c:pt>
                <c:pt idx="905">
                  <c:v>21659</c:v>
                </c:pt>
                <c:pt idx="906">
                  <c:v>21666.400000000001</c:v>
                </c:pt>
                <c:pt idx="907">
                  <c:v>21670</c:v>
                </c:pt>
                <c:pt idx="908">
                  <c:v>21677.4</c:v>
                </c:pt>
                <c:pt idx="909">
                  <c:v>21684.799999999999</c:v>
                </c:pt>
                <c:pt idx="910">
                  <c:v>21692.2</c:v>
                </c:pt>
                <c:pt idx="911">
                  <c:v>21703.3</c:v>
                </c:pt>
                <c:pt idx="912">
                  <c:v>21710.799999999999</c:v>
                </c:pt>
                <c:pt idx="913">
                  <c:v>21718.2</c:v>
                </c:pt>
                <c:pt idx="914">
                  <c:v>21725.7</c:v>
                </c:pt>
                <c:pt idx="915">
                  <c:v>21729.5</c:v>
                </c:pt>
                <c:pt idx="916">
                  <c:v>21737</c:v>
                </c:pt>
                <c:pt idx="917">
                  <c:v>21744.6</c:v>
                </c:pt>
                <c:pt idx="918">
                  <c:v>21752.2</c:v>
                </c:pt>
                <c:pt idx="919">
                  <c:v>21756</c:v>
                </c:pt>
                <c:pt idx="920">
                  <c:v>21763.7</c:v>
                </c:pt>
                <c:pt idx="921">
                  <c:v>21771.4</c:v>
                </c:pt>
                <c:pt idx="922">
                  <c:v>21783</c:v>
                </c:pt>
                <c:pt idx="923">
                  <c:v>21790.799999999999</c:v>
                </c:pt>
                <c:pt idx="924">
                  <c:v>21798.6</c:v>
                </c:pt>
                <c:pt idx="925">
                  <c:v>21806.400000000001</c:v>
                </c:pt>
                <c:pt idx="926">
                  <c:v>21814.3</c:v>
                </c:pt>
                <c:pt idx="927">
                  <c:v>21818.3</c:v>
                </c:pt>
                <c:pt idx="928">
                  <c:v>21826.2</c:v>
                </c:pt>
                <c:pt idx="929">
                  <c:v>21834.2</c:v>
                </c:pt>
                <c:pt idx="930">
                  <c:v>21842.2</c:v>
                </c:pt>
                <c:pt idx="931">
                  <c:v>21850.2</c:v>
                </c:pt>
                <c:pt idx="932">
                  <c:v>21858.3</c:v>
                </c:pt>
                <c:pt idx="933">
                  <c:v>21866.400000000001</c:v>
                </c:pt>
                <c:pt idx="934">
                  <c:v>21874.5</c:v>
                </c:pt>
                <c:pt idx="935">
                  <c:v>21882.6</c:v>
                </c:pt>
                <c:pt idx="936">
                  <c:v>21890.7</c:v>
                </c:pt>
                <c:pt idx="937">
                  <c:v>21898.9</c:v>
                </c:pt>
                <c:pt idx="938">
                  <c:v>21903</c:v>
                </c:pt>
                <c:pt idx="939">
                  <c:v>21911.200000000001</c:v>
                </c:pt>
                <c:pt idx="940">
                  <c:v>21919.5</c:v>
                </c:pt>
                <c:pt idx="941">
                  <c:v>21927.7</c:v>
                </c:pt>
                <c:pt idx="942">
                  <c:v>21936</c:v>
                </c:pt>
                <c:pt idx="943">
                  <c:v>21944.3</c:v>
                </c:pt>
                <c:pt idx="944">
                  <c:v>21952.6</c:v>
                </c:pt>
                <c:pt idx="945">
                  <c:v>21965.1</c:v>
                </c:pt>
                <c:pt idx="946">
                  <c:v>21973.5</c:v>
                </c:pt>
                <c:pt idx="947">
                  <c:v>21977.599999999999</c:v>
                </c:pt>
                <c:pt idx="948">
                  <c:v>21986</c:v>
                </c:pt>
                <c:pt idx="949">
                  <c:v>21994.400000000001</c:v>
                </c:pt>
                <c:pt idx="950">
                  <c:v>22002.799999999999</c:v>
                </c:pt>
                <c:pt idx="951">
                  <c:v>22011.200000000001</c:v>
                </c:pt>
                <c:pt idx="952">
                  <c:v>22015.4</c:v>
                </c:pt>
                <c:pt idx="953">
                  <c:v>22028.1</c:v>
                </c:pt>
                <c:pt idx="954">
                  <c:v>22036.5</c:v>
                </c:pt>
                <c:pt idx="955">
                  <c:v>22044.9</c:v>
                </c:pt>
                <c:pt idx="956">
                  <c:v>22053.4</c:v>
                </c:pt>
                <c:pt idx="957">
                  <c:v>22061.9</c:v>
                </c:pt>
                <c:pt idx="958">
                  <c:v>22066.1</c:v>
                </c:pt>
                <c:pt idx="959">
                  <c:v>22074.6</c:v>
                </c:pt>
                <c:pt idx="960">
                  <c:v>22083.1</c:v>
                </c:pt>
                <c:pt idx="961">
                  <c:v>22091.599999999999</c:v>
                </c:pt>
                <c:pt idx="962">
                  <c:v>22095.8</c:v>
                </c:pt>
                <c:pt idx="963">
                  <c:v>22104.400000000001</c:v>
                </c:pt>
                <c:pt idx="964">
                  <c:v>22117.200000000001</c:v>
                </c:pt>
                <c:pt idx="965">
                  <c:v>22125.8</c:v>
                </c:pt>
                <c:pt idx="966">
                  <c:v>22134.3</c:v>
                </c:pt>
                <c:pt idx="967">
                  <c:v>22142.9</c:v>
                </c:pt>
                <c:pt idx="968">
                  <c:v>22151.5</c:v>
                </c:pt>
                <c:pt idx="969">
                  <c:v>22160.2</c:v>
                </c:pt>
                <c:pt idx="970">
                  <c:v>22164.5</c:v>
                </c:pt>
                <c:pt idx="971">
                  <c:v>22173.200000000001</c:v>
                </c:pt>
                <c:pt idx="972">
                  <c:v>22181.8</c:v>
                </c:pt>
                <c:pt idx="973">
                  <c:v>22190.5</c:v>
                </c:pt>
                <c:pt idx="974">
                  <c:v>22199.200000000001</c:v>
                </c:pt>
                <c:pt idx="975">
                  <c:v>22208</c:v>
                </c:pt>
                <c:pt idx="976">
                  <c:v>22216.7</c:v>
                </c:pt>
                <c:pt idx="977">
                  <c:v>22225.4</c:v>
                </c:pt>
                <c:pt idx="978">
                  <c:v>22234.2</c:v>
                </c:pt>
                <c:pt idx="979">
                  <c:v>22242.9</c:v>
                </c:pt>
                <c:pt idx="980">
                  <c:v>22247.3</c:v>
                </c:pt>
                <c:pt idx="981">
                  <c:v>22256.1</c:v>
                </c:pt>
                <c:pt idx="982">
                  <c:v>22264.9</c:v>
                </c:pt>
                <c:pt idx="983">
                  <c:v>22273.599999999999</c:v>
                </c:pt>
                <c:pt idx="984">
                  <c:v>22278</c:v>
                </c:pt>
                <c:pt idx="985">
                  <c:v>22286.799999999999</c:v>
                </c:pt>
                <c:pt idx="986">
                  <c:v>22299.9</c:v>
                </c:pt>
                <c:pt idx="987">
                  <c:v>22304.3</c:v>
                </c:pt>
                <c:pt idx="988">
                  <c:v>22313.1</c:v>
                </c:pt>
                <c:pt idx="989">
                  <c:v>22321.8</c:v>
                </c:pt>
                <c:pt idx="990">
                  <c:v>22330.6</c:v>
                </c:pt>
                <c:pt idx="991">
                  <c:v>22339.4</c:v>
                </c:pt>
                <c:pt idx="992">
                  <c:v>22352.5</c:v>
                </c:pt>
                <c:pt idx="993">
                  <c:v>22361.200000000001</c:v>
                </c:pt>
                <c:pt idx="994">
                  <c:v>22369.9</c:v>
                </c:pt>
                <c:pt idx="995">
                  <c:v>22374.3</c:v>
                </c:pt>
                <c:pt idx="996">
                  <c:v>22383</c:v>
                </c:pt>
                <c:pt idx="997">
                  <c:v>22396.1</c:v>
                </c:pt>
                <c:pt idx="998">
                  <c:v>22404.799999999999</c:v>
                </c:pt>
                <c:pt idx="999">
                  <c:v>22413.5</c:v>
                </c:pt>
                <c:pt idx="1000">
                  <c:v>22422.2</c:v>
                </c:pt>
                <c:pt idx="1001">
                  <c:v>22431</c:v>
                </c:pt>
                <c:pt idx="1002">
                  <c:v>22439.7</c:v>
                </c:pt>
                <c:pt idx="1003">
                  <c:v>22448.400000000001</c:v>
                </c:pt>
                <c:pt idx="1004">
                  <c:v>22457.1</c:v>
                </c:pt>
                <c:pt idx="1005">
                  <c:v>22470.1</c:v>
                </c:pt>
                <c:pt idx="1006">
                  <c:v>22483.200000000001</c:v>
                </c:pt>
                <c:pt idx="1007">
                  <c:v>22500.6</c:v>
                </c:pt>
                <c:pt idx="1008">
                  <c:v>22509.3</c:v>
                </c:pt>
                <c:pt idx="1009">
                  <c:v>22526.6</c:v>
                </c:pt>
                <c:pt idx="1010">
                  <c:v>22544</c:v>
                </c:pt>
                <c:pt idx="1011">
                  <c:v>22565.7</c:v>
                </c:pt>
                <c:pt idx="1012">
                  <c:v>22596.2</c:v>
                </c:pt>
                <c:pt idx="1013">
                  <c:v>22661.3</c:v>
                </c:pt>
                <c:pt idx="1014">
                  <c:v>23035.1</c:v>
                </c:pt>
                <c:pt idx="1015">
                  <c:v>23385</c:v>
                </c:pt>
                <c:pt idx="1016">
                  <c:v>23440.6</c:v>
                </c:pt>
                <c:pt idx="1017">
                  <c:v>23476.7</c:v>
                </c:pt>
                <c:pt idx="1018">
                  <c:v>23505.5</c:v>
                </c:pt>
                <c:pt idx="1019">
                  <c:v>23523.599999999999</c:v>
                </c:pt>
                <c:pt idx="1020">
                  <c:v>23541.599999999999</c:v>
                </c:pt>
                <c:pt idx="1021">
                  <c:v>23556</c:v>
                </c:pt>
                <c:pt idx="1022">
                  <c:v>23577.1</c:v>
                </c:pt>
                <c:pt idx="1023">
                  <c:v>23587.599999999999</c:v>
                </c:pt>
                <c:pt idx="1024">
                  <c:v>23601.4</c:v>
                </c:pt>
                <c:pt idx="1025">
                  <c:v>23611.5</c:v>
                </c:pt>
                <c:pt idx="1026">
                  <c:v>23621.599999999999</c:v>
                </c:pt>
                <c:pt idx="1027">
                  <c:v>23631.599999999999</c:v>
                </c:pt>
                <c:pt idx="1028">
                  <c:v>23641.5</c:v>
                </c:pt>
                <c:pt idx="1029">
                  <c:v>23654.400000000001</c:v>
                </c:pt>
                <c:pt idx="1030">
                  <c:v>23664</c:v>
                </c:pt>
                <c:pt idx="1031">
                  <c:v>23670.400000000001</c:v>
                </c:pt>
                <c:pt idx="1032">
                  <c:v>23679.9</c:v>
                </c:pt>
                <c:pt idx="1033">
                  <c:v>23686.2</c:v>
                </c:pt>
                <c:pt idx="1034">
                  <c:v>23695.599999999999</c:v>
                </c:pt>
                <c:pt idx="1035">
                  <c:v>23705</c:v>
                </c:pt>
                <c:pt idx="1036">
                  <c:v>23714.3</c:v>
                </c:pt>
                <c:pt idx="1037">
                  <c:v>23726.6</c:v>
                </c:pt>
                <c:pt idx="1038">
                  <c:v>23732.799999999999</c:v>
                </c:pt>
                <c:pt idx="1039">
                  <c:v>23738.9</c:v>
                </c:pt>
                <c:pt idx="1040">
                  <c:v>23745</c:v>
                </c:pt>
                <c:pt idx="1041">
                  <c:v>23754.2</c:v>
                </c:pt>
                <c:pt idx="1042">
                  <c:v>23760.3</c:v>
                </c:pt>
                <c:pt idx="1043">
                  <c:v>23769.5</c:v>
                </c:pt>
                <c:pt idx="1044">
                  <c:v>23778.7</c:v>
                </c:pt>
                <c:pt idx="1045">
                  <c:v>23784.799999999999</c:v>
                </c:pt>
                <c:pt idx="1046">
                  <c:v>23790.9</c:v>
                </c:pt>
                <c:pt idx="1047">
                  <c:v>23800.1</c:v>
                </c:pt>
                <c:pt idx="1048">
                  <c:v>23806.2</c:v>
                </c:pt>
                <c:pt idx="1049">
                  <c:v>23812.3</c:v>
                </c:pt>
                <c:pt idx="1050">
                  <c:v>23824.6</c:v>
                </c:pt>
                <c:pt idx="1051">
                  <c:v>23830.799999999999</c:v>
                </c:pt>
                <c:pt idx="1052">
                  <c:v>23840.1</c:v>
                </c:pt>
                <c:pt idx="1053">
                  <c:v>23846.3</c:v>
                </c:pt>
                <c:pt idx="1054">
                  <c:v>23852.5</c:v>
                </c:pt>
                <c:pt idx="1055">
                  <c:v>23861.9</c:v>
                </c:pt>
                <c:pt idx="1056">
                  <c:v>23868.2</c:v>
                </c:pt>
                <c:pt idx="1057">
                  <c:v>23874.5</c:v>
                </c:pt>
                <c:pt idx="1058">
                  <c:v>23880.799999999999</c:v>
                </c:pt>
                <c:pt idx="1059">
                  <c:v>23887.1</c:v>
                </c:pt>
                <c:pt idx="1060">
                  <c:v>23899.9</c:v>
                </c:pt>
                <c:pt idx="1061">
                  <c:v>23906.3</c:v>
                </c:pt>
                <c:pt idx="1062">
                  <c:v>23912.6</c:v>
                </c:pt>
                <c:pt idx="1063">
                  <c:v>23919.1</c:v>
                </c:pt>
                <c:pt idx="1064">
                  <c:v>23925.5</c:v>
                </c:pt>
                <c:pt idx="1065">
                  <c:v>23935.1</c:v>
                </c:pt>
                <c:pt idx="1066">
                  <c:v>23941.599999999999</c:v>
                </c:pt>
                <c:pt idx="1067">
                  <c:v>23944.799999999999</c:v>
                </c:pt>
                <c:pt idx="1068">
                  <c:v>23954.5</c:v>
                </c:pt>
                <c:pt idx="1069">
                  <c:v>23960.9</c:v>
                </c:pt>
                <c:pt idx="1070">
                  <c:v>23970.7</c:v>
                </c:pt>
                <c:pt idx="1071">
                  <c:v>23977.1</c:v>
                </c:pt>
                <c:pt idx="1072">
                  <c:v>23983.599999999999</c:v>
                </c:pt>
                <c:pt idx="1073">
                  <c:v>23993.3</c:v>
                </c:pt>
                <c:pt idx="1074">
                  <c:v>23999.8</c:v>
                </c:pt>
                <c:pt idx="1075">
                  <c:v>24006.3</c:v>
                </c:pt>
                <c:pt idx="1076">
                  <c:v>24012.799999999999</c:v>
                </c:pt>
                <c:pt idx="1077">
                  <c:v>24022.5</c:v>
                </c:pt>
                <c:pt idx="1078">
                  <c:v>24028.9</c:v>
                </c:pt>
                <c:pt idx="1079">
                  <c:v>24038.6</c:v>
                </c:pt>
                <c:pt idx="1080">
                  <c:v>24045.1</c:v>
                </c:pt>
                <c:pt idx="1081">
                  <c:v>24051.5</c:v>
                </c:pt>
                <c:pt idx="1082">
                  <c:v>24058</c:v>
                </c:pt>
                <c:pt idx="1083">
                  <c:v>24064.400000000001</c:v>
                </c:pt>
                <c:pt idx="1084">
                  <c:v>24070.799999999999</c:v>
                </c:pt>
                <c:pt idx="1085">
                  <c:v>24077.200000000001</c:v>
                </c:pt>
                <c:pt idx="1086">
                  <c:v>24083.599999999999</c:v>
                </c:pt>
                <c:pt idx="1087">
                  <c:v>24093.200000000001</c:v>
                </c:pt>
                <c:pt idx="1088">
                  <c:v>24099.599999999999</c:v>
                </c:pt>
                <c:pt idx="1089">
                  <c:v>24109.1</c:v>
                </c:pt>
                <c:pt idx="1090">
                  <c:v>24115.4</c:v>
                </c:pt>
                <c:pt idx="1091">
                  <c:v>24118.5</c:v>
                </c:pt>
                <c:pt idx="1092">
                  <c:v>24124.799999999999</c:v>
                </c:pt>
                <c:pt idx="1093">
                  <c:v>24134.2</c:v>
                </c:pt>
                <c:pt idx="1094">
                  <c:v>24140.5</c:v>
                </c:pt>
                <c:pt idx="1095">
                  <c:v>24146.7</c:v>
                </c:pt>
                <c:pt idx="1096">
                  <c:v>24152.799999999999</c:v>
                </c:pt>
                <c:pt idx="1097">
                  <c:v>24162.1</c:v>
                </c:pt>
                <c:pt idx="1098">
                  <c:v>24171.3</c:v>
                </c:pt>
                <c:pt idx="1099">
                  <c:v>24177.4</c:v>
                </c:pt>
                <c:pt idx="1100">
                  <c:v>24183.5</c:v>
                </c:pt>
                <c:pt idx="1101">
                  <c:v>24189.5</c:v>
                </c:pt>
                <c:pt idx="1102">
                  <c:v>24195.599999999999</c:v>
                </c:pt>
                <c:pt idx="1103">
                  <c:v>24201.599999999999</c:v>
                </c:pt>
                <c:pt idx="1104">
                  <c:v>24207.5</c:v>
                </c:pt>
                <c:pt idx="1105">
                  <c:v>24213.5</c:v>
                </c:pt>
                <c:pt idx="1106">
                  <c:v>24222.400000000001</c:v>
                </c:pt>
                <c:pt idx="1107">
                  <c:v>24228.2</c:v>
                </c:pt>
                <c:pt idx="1108">
                  <c:v>24237</c:v>
                </c:pt>
                <c:pt idx="1109">
                  <c:v>24242.9</c:v>
                </c:pt>
                <c:pt idx="1110">
                  <c:v>24248.7</c:v>
                </c:pt>
                <c:pt idx="1111">
                  <c:v>24254.5</c:v>
                </c:pt>
                <c:pt idx="1112">
                  <c:v>24257.4</c:v>
                </c:pt>
                <c:pt idx="1113">
                  <c:v>24269</c:v>
                </c:pt>
                <c:pt idx="1114">
                  <c:v>24271.9</c:v>
                </c:pt>
                <c:pt idx="1115">
                  <c:v>24280.5</c:v>
                </c:pt>
                <c:pt idx="1116">
                  <c:v>24286.2</c:v>
                </c:pt>
                <c:pt idx="1117">
                  <c:v>24292</c:v>
                </c:pt>
                <c:pt idx="1118">
                  <c:v>24297.7</c:v>
                </c:pt>
                <c:pt idx="1119">
                  <c:v>24303.4</c:v>
                </c:pt>
                <c:pt idx="1120">
                  <c:v>24312</c:v>
                </c:pt>
                <c:pt idx="1121">
                  <c:v>24317.7</c:v>
                </c:pt>
                <c:pt idx="1122">
                  <c:v>24323.4</c:v>
                </c:pt>
                <c:pt idx="1123">
                  <c:v>24329.1</c:v>
                </c:pt>
                <c:pt idx="1124">
                  <c:v>24334.799999999999</c:v>
                </c:pt>
                <c:pt idx="1125">
                  <c:v>24343.4</c:v>
                </c:pt>
                <c:pt idx="1126">
                  <c:v>24349.1</c:v>
                </c:pt>
                <c:pt idx="1127">
                  <c:v>24354.799999999999</c:v>
                </c:pt>
                <c:pt idx="1128">
                  <c:v>24360.6</c:v>
                </c:pt>
                <c:pt idx="1129">
                  <c:v>24366.3</c:v>
                </c:pt>
                <c:pt idx="1130">
                  <c:v>24375</c:v>
                </c:pt>
                <c:pt idx="1131">
                  <c:v>24380.7</c:v>
                </c:pt>
                <c:pt idx="1132">
                  <c:v>24386.5</c:v>
                </c:pt>
                <c:pt idx="1133">
                  <c:v>24392.3</c:v>
                </c:pt>
                <c:pt idx="1134">
                  <c:v>24398.1</c:v>
                </c:pt>
                <c:pt idx="1135">
                  <c:v>24406.799999999999</c:v>
                </c:pt>
                <c:pt idx="1136">
                  <c:v>24412.7</c:v>
                </c:pt>
                <c:pt idx="1137">
                  <c:v>24421.5</c:v>
                </c:pt>
                <c:pt idx="1138">
                  <c:v>24424.400000000001</c:v>
                </c:pt>
                <c:pt idx="1139">
                  <c:v>24430.3</c:v>
                </c:pt>
                <c:pt idx="1140">
                  <c:v>24436.3</c:v>
                </c:pt>
                <c:pt idx="1141">
                  <c:v>24442.2</c:v>
                </c:pt>
                <c:pt idx="1142">
                  <c:v>24448.2</c:v>
                </c:pt>
                <c:pt idx="1143">
                  <c:v>24454.2</c:v>
                </c:pt>
                <c:pt idx="1144">
                  <c:v>24463.200000000001</c:v>
                </c:pt>
                <c:pt idx="1145">
                  <c:v>24472.2</c:v>
                </c:pt>
                <c:pt idx="1146">
                  <c:v>24478.3</c:v>
                </c:pt>
                <c:pt idx="1147">
                  <c:v>24484.400000000001</c:v>
                </c:pt>
                <c:pt idx="1148">
                  <c:v>24490.5</c:v>
                </c:pt>
                <c:pt idx="1149">
                  <c:v>24496.6</c:v>
                </c:pt>
                <c:pt idx="1150">
                  <c:v>24502.7</c:v>
                </c:pt>
                <c:pt idx="1151">
                  <c:v>24511.9</c:v>
                </c:pt>
                <c:pt idx="1152">
                  <c:v>24518.1</c:v>
                </c:pt>
                <c:pt idx="1153">
                  <c:v>24527.3</c:v>
                </c:pt>
                <c:pt idx="1154">
                  <c:v>24533.5</c:v>
                </c:pt>
                <c:pt idx="1155">
                  <c:v>24539.7</c:v>
                </c:pt>
                <c:pt idx="1156">
                  <c:v>24545.9</c:v>
                </c:pt>
                <c:pt idx="1157">
                  <c:v>24552.1</c:v>
                </c:pt>
                <c:pt idx="1158">
                  <c:v>24555.200000000001</c:v>
                </c:pt>
                <c:pt idx="1159">
                  <c:v>24561.4</c:v>
                </c:pt>
                <c:pt idx="1160">
                  <c:v>24570.7</c:v>
                </c:pt>
                <c:pt idx="1161">
                  <c:v>24576.9</c:v>
                </c:pt>
                <c:pt idx="1162">
                  <c:v>24586.2</c:v>
                </c:pt>
                <c:pt idx="1163">
                  <c:v>24592.400000000001</c:v>
                </c:pt>
                <c:pt idx="1164">
                  <c:v>24598.6</c:v>
                </c:pt>
                <c:pt idx="1165">
                  <c:v>24607.9</c:v>
                </c:pt>
                <c:pt idx="1166">
                  <c:v>24611</c:v>
                </c:pt>
                <c:pt idx="1167">
                  <c:v>24620.3</c:v>
                </c:pt>
                <c:pt idx="1168">
                  <c:v>24626.400000000001</c:v>
                </c:pt>
                <c:pt idx="1169">
                  <c:v>24632.6</c:v>
                </c:pt>
                <c:pt idx="1170">
                  <c:v>24638.7</c:v>
                </c:pt>
                <c:pt idx="1171">
                  <c:v>24644.799999999999</c:v>
                </c:pt>
                <c:pt idx="1172">
                  <c:v>24654</c:v>
                </c:pt>
                <c:pt idx="1173">
                  <c:v>24663.1</c:v>
                </c:pt>
                <c:pt idx="1174">
                  <c:v>24669.200000000001</c:v>
                </c:pt>
                <c:pt idx="1175">
                  <c:v>24675.200000000001</c:v>
                </c:pt>
                <c:pt idx="1176">
                  <c:v>24681.200000000001</c:v>
                </c:pt>
                <c:pt idx="1177">
                  <c:v>24687.200000000001</c:v>
                </c:pt>
                <c:pt idx="1178">
                  <c:v>24690.2</c:v>
                </c:pt>
                <c:pt idx="1179">
                  <c:v>24696.1</c:v>
                </c:pt>
                <c:pt idx="1180">
                  <c:v>24705</c:v>
                </c:pt>
                <c:pt idx="1181">
                  <c:v>24710.9</c:v>
                </c:pt>
                <c:pt idx="1182">
                  <c:v>24719.7</c:v>
                </c:pt>
                <c:pt idx="1183">
                  <c:v>24728.400000000001</c:v>
                </c:pt>
                <c:pt idx="1184">
                  <c:v>24734.2</c:v>
                </c:pt>
                <c:pt idx="1185">
                  <c:v>24740</c:v>
                </c:pt>
                <c:pt idx="1186">
                  <c:v>24742.799999999999</c:v>
                </c:pt>
                <c:pt idx="1187">
                  <c:v>24748.5</c:v>
                </c:pt>
                <c:pt idx="1188">
                  <c:v>24754.2</c:v>
                </c:pt>
                <c:pt idx="1189">
                  <c:v>24762.6</c:v>
                </c:pt>
                <c:pt idx="1190">
                  <c:v>24771</c:v>
                </c:pt>
                <c:pt idx="1191">
                  <c:v>24776.6</c:v>
                </c:pt>
                <c:pt idx="1192">
                  <c:v>24782.1</c:v>
                </c:pt>
                <c:pt idx="1193">
                  <c:v>24787.7</c:v>
                </c:pt>
                <c:pt idx="1194">
                  <c:v>24793.200000000001</c:v>
                </c:pt>
                <c:pt idx="1195">
                  <c:v>24798.7</c:v>
                </c:pt>
                <c:pt idx="1196">
                  <c:v>24804.2</c:v>
                </c:pt>
                <c:pt idx="1197">
                  <c:v>24809.599999999999</c:v>
                </c:pt>
                <c:pt idx="1198">
                  <c:v>24815.1</c:v>
                </c:pt>
                <c:pt idx="1199">
                  <c:v>24823.3</c:v>
                </c:pt>
                <c:pt idx="1200">
                  <c:v>24828.7</c:v>
                </c:pt>
                <c:pt idx="1201">
                  <c:v>24836.9</c:v>
                </c:pt>
                <c:pt idx="1202">
                  <c:v>24842.3</c:v>
                </c:pt>
                <c:pt idx="1203">
                  <c:v>24847.7</c:v>
                </c:pt>
                <c:pt idx="1204">
                  <c:v>24855.9</c:v>
                </c:pt>
                <c:pt idx="1205">
                  <c:v>24864.1</c:v>
                </c:pt>
                <c:pt idx="1206">
                  <c:v>24869.5</c:v>
                </c:pt>
                <c:pt idx="1207">
                  <c:v>24875</c:v>
                </c:pt>
                <c:pt idx="1208">
                  <c:v>24883.200000000001</c:v>
                </c:pt>
                <c:pt idx="1209">
                  <c:v>24888.7</c:v>
                </c:pt>
                <c:pt idx="1210">
                  <c:v>24894.2</c:v>
                </c:pt>
                <c:pt idx="1211">
                  <c:v>24899.8</c:v>
                </c:pt>
                <c:pt idx="1212">
                  <c:v>24905.3</c:v>
                </c:pt>
                <c:pt idx="1213">
                  <c:v>24913.7</c:v>
                </c:pt>
                <c:pt idx="1214">
                  <c:v>24919.3</c:v>
                </c:pt>
                <c:pt idx="1215">
                  <c:v>24925</c:v>
                </c:pt>
                <c:pt idx="1216">
                  <c:v>24930.6</c:v>
                </c:pt>
                <c:pt idx="1217">
                  <c:v>24936.3</c:v>
                </c:pt>
                <c:pt idx="1218">
                  <c:v>24942.1</c:v>
                </c:pt>
                <c:pt idx="1219">
                  <c:v>24953.599999999999</c:v>
                </c:pt>
                <c:pt idx="1220">
                  <c:v>24959.5</c:v>
                </c:pt>
                <c:pt idx="1221">
                  <c:v>24965.4</c:v>
                </c:pt>
                <c:pt idx="1222">
                  <c:v>24971.3</c:v>
                </c:pt>
                <c:pt idx="1223">
                  <c:v>24977.3</c:v>
                </c:pt>
                <c:pt idx="1224">
                  <c:v>24983.3</c:v>
                </c:pt>
                <c:pt idx="1225">
                  <c:v>24992.400000000001</c:v>
                </c:pt>
                <c:pt idx="1226">
                  <c:v>24998.6</c:v>
                </c:pt>
                <c:pt idx="1227">
                  <c:v>25004.799999999999</c:v>
                </c:pt>
                <c:pt idx="1228">
                  <c:v>25011.1</c:v>
                </c:pt>
                <c:pt idx="1229">
                  <c:v>25020.7</c:v>
                </c:pt>
                <c:pt idx="1230">
                  <c:v>25027.200000000001</c:v>
                </c:pt>
                <c:pt idx="1231">
                  <c:v>25030.400000000001</c:v>
                </c:pt>
                <c:pt idx="1232">
                  <c:v>25036.9</c:v>
                </c:pt>
                <c:pt idx="1233">
                  <c:v>25043.5</c:v>
                </c:pt>
                <c:pt idx="1234">
                  <c:v>25050.2</c:v>
                </c:pt>
                <c:pt idx="1235">
                  <c:v>25060.3</c:v>
                </c:pt>
                <c:pt idx="1236">
                  <c:v>25067.1</c:v>
                </c:pt>
                <c:pt idx="1237">
                  <c:v>25077.4</c:v>
                </c:pt>
                <c:pt idx="1238">
                  <c:v>25084.400000000001</c:v>
                </c:pt>
                <c:pt idx="1239">
                  <c:v>25091.3</c:v>
                </c:pt>
                <c:pt idx="1240">
                  <c:v>25098.3</c:v>
                </c:pt>
                <c:pt idx="1241">
                  <c:v>25108.9</c:v>
                </c:pt>
                <c:pt idx="1242">
                  <c:v>25115.9</c:v>
                </c:pt>
                <c:pt idx="1243">
                  <c:v>25123.1</c:v>
                </c:pt>
                <c:pt idx="1244">
                  <c:v>25130.2</c:v>
                </c:pt>
                <c:pt idx="1245">
                  <c:v>25137.3</c:v>
                </c:pt>
                <c:pt idx="1246">
                  <c:v>25148</c:v>
                </c:pt>
                <c:pt idx="1247">
                  <c:v>25155.200000000001</c:v>
                </c:pt>
                <c:pt idx="1248">
                  <c:v>25162.3</c:v>
                </c:pt>
                <c:pt idx="1249">
                  <c:v>25169.5</c:v>
                </c:pt>
                <c:pt idx="1250">
                  <c:v>25180.2</c:v>
                </c:pt>
                <c:pt idx="1251">
                  <c:v>25183.7</c:v>
                </c:pt>
                <c:pt idx="1252">
                  <c:v>25190.799999999999</c:v>
                </c:pt>
                <c:pt idx="1253">
                  <c:v>25197.9</c:v>
                </c:pt>
                <c:pt idx="1254">
                  <c:v>25204.9</c:v>
                </c:pt>
                <c:pt idx="1255">
                  <c:v>25218.9</c:v>
                </c:pt>
                <c:pt idx="1256">
                  <c:v>25225.9</c:v>
                </c:pt>
                <c:pt idx="1257">
                  <c:v>25236.1</c:v>
                </c:pt>
                <c:pt idx="1258">
                  <c:v>25243</c:v>
                </c:pt>
                <c:pt idx="1259">
                  <c:v>25249.8</c:v>
                </c:pt>
                <c:pt idx="1260">
                  <c:v>25256.5</c:v>
                </c:pt>
                <c:pt idx="1261">
                  <c:v>25259.9</c:v>
                </c:pt>
                <c:pt idx="1262">
                  <c:v>25269.9</c:v>
                </c:pt>
                <c:pt idx="1263">
                  <c:v>25276.3</c:v>
                </c:pt>
                <c:pt idx="1264">
                  <c:v>25285.9</c:v>
                </c:pt>
                <c:pt idx="1265">
                  <c:v>25292.3</c:v>
                </c:pt>
                <c:pt idx="1266">
                  <c:v>25298.6</c:v>
                </c:pt>
                <c:pt idx="1267">
                  <c:v>25304.9</c:v>
                </c:pt>
                <c:pt idx="1268">
                  <c:v>25311.1</c:v>
                </c:pt>
                <c:pt idx="1269">
                  <c:v>25320.3</c:v>
                </c:pt>
                <c:pt idx="1270">
                  <c:v>25326.3</c:v>
                </c:pt>
                <c:pt idx="1271">
                  <c:v>25332.3</c:v>
                </c:pt>
                <c:pt idx="1272">
                  <c:v>25338.2</c:v>
                </c:pt>
                <c:pt idx="1273">
                  <c:v>25344.2</c:v>
                </c:pt>
                <c:pt idx="1274">
                  <c:v>25350</c:v>
                </c:pt>
                <c:pt idx="1275">
                  <c:v>25358.799999999999</c:v>
                </c:pt>
                <c:pt idx="1276">
                  <c:v>25367.5</c:v>
                </c:pt>
                <c:pt idx="1277">
                  <c:v>25373.200000000001</c:v>
                </c:pt>
                <c:pt idx="1278">
                  <c:v>25378.9</c:v>
                </c:pt>
                <c:pt idx="1279">
                  <c:v>25384.6</c:v>
                </c:pt>
                <c:pt idx="1280">
                  <c:v>25390.2</c:v>
                </c:pt>
                <c:pt idx="1281">
                  <c:v>25398.6</c:v>
                </c:pt>
                <c:pt idx="1282">
                  <c:v>25404.2</c:v>
                </c:pt>
                <c:pt idx="1283">
                  <c:v>25412.5</c:v>
                </c:pt>
                <c:pt idx="1284">
                  <c:v>25418.1</c:v>
                </c:pt>
                <c:pt idx="1285">
                  <c:v>25423.599999999999</c:v>
                </c:pt>
                <c:pt idx="1286">
                  <c:v>25429</c:v>
                </c:pt>
                <c:pt idx="1287">
                  <c:v>25437.200000000001</c:v>
                </c:pt>
                <c:pt idx="1288">
                  <c:v>25442.7</c:v>
                </c:pt>
                <c:pt idx="1289">
                  <c:v>25445.4</c:v>
                </c:pt>
                <c:pt idx="1290">
                  <c:v>25450.799999999999</c:v>
                </c:pt>
                <c:pt idx="1291">
                  <c:v>25458.9</c:v>
                </c:pt>
                <c:pt idx="1292">
                  <c:v>25467</c:v>
                </c:pt>
                <c:pt idx="1293">
                  <c:v>25472.3</c:v>
                </c:pt>
                <c:pt idx="1294">
                  <c:v>25480.3</c:v>
                </c:pt>
                <c:pt idx="1295">
                  <c:v>25485.7</c:v>
                </c:pt>
                <c:pt idx="1296">
                  <c:v>25491</c:v>
                </c:pt>
                <c:pt idx="1297">
                  <c:v>25496.400000000001</c:v>
                </c:pt>
                <c:pt idx="1298">
                  <c:v>25504.3</c:v>
                </c:pt>
                <c:pt idx="1299">
                  <c:v>25509.7</c:v>
                </c:pt>
                <c:pt idx="1300">
                  <c:v>25515</c:v>
                </c:pt>
                <c:pt idx="1301">
                  <c:v>25520.3</c:v>
                </c:pt>
                <c:pt idx="1302">
                  <c:v>25523</c:v>
                </c:pt>
                <c:pt idx="1303">
                  <c:v>25528.3</c:v>
                </c:pt>
                <c:pt idx="1304">
                  <c:v>25533.599999999999</c:v>
                </c:pt>
                <c:pt idx="1305">
                  <c:v>25541.599999999999</c:v>
                </c:pt>
                <c:pt idx="1306">
                  <c:v>25563</c:v>
                </c:pt>
                <c:pt idx="1307">
                  <c:v>25579</c:v>
                </c:pt>
                <c:pt idx="1308">
                  <c:v>25587</c:v>
                </c:pt>
                <c:pt idx="1309">
                  <c:v>25595.1</c:v>
                </c:pt>
                <c:pt idx="1310">
                  <c:v>25603.1</c:v>
                </c:pt>
                <c:pt idx="1311">
                  <c:v>25611.1</c:v>
                </c:pt>
                <c:pt idx="1312">
                  <c:v>25616.5</c:v>
                </c:pt>
                <c:pt idx="1313">
                  <c:v>25621.8</c:v>
                </c:pt>
                <c:pt idx="1314">
                  <c:v>25627.200000000001</c:v>
                </c:pt>
                <c:pt idx="1315">
                  <c:v>25632.5</c:v>
                </c:pt>
                <c:pt idx="1316">
                  <c:v>25640.5</c:v>
                </c:pt>
                <c:pt idx="1317">
                  <c:v>25645.9</c:v>
                </c:pt>
                <c:pt idx="1318">
                  <c:v>25648.6</c:v>
                </c:pt>
                <c:pt idx="1319">
                  <c:v>25656.5</c:v>
                </c:pt>
                <c:pt idx="1320">
                  <c:v>25661.9</c:v>
                </c:pt>
                <c:pt idx="1321">
                  <c:v>25667.200000000001</c:v>
                </c:pt>
                <c:pt idx="1322">
                  <c:v>25675.200000000001</c:v>
                </c:pt>
                <c:pt idx="1323">
                  <c:v>25677.8</c:v>
                </c:pt>
                <c:pt idx="1324">
                  <c:v>25683.200000000001</c:v>
                </c:pt>
                <c:pt idx="1325">
                  <c:v>25688.5</c:v>
                </c:pt>
                <c:pt idx="1326">
                  <c:v>25693.8</c:v>
                </c:pt>
                <c:pt idx="1327">
                  <c:v>25696.400000000001</c:v>
                </c:pt>
                <c:pt idx="1328">
                  <c:v>25701.7</c:v>
                </c:pt>
                <c:pt idx="1329">
                  <c:v>25707</c:v>
                </c:pt>
                <c:pt idx="1330">
                  <c:v>25709.599999999999</c:v>
                </c:pt>
                <c:pt idx="1331">
                  <c:v>25714.9</c:v>
                </c:pt>
                <c:pt idx="1332">
                  <c:v>25720.2</c:v>
                </c:pt>
                <c:pt idx="1333">
                  <c:v>25725.5</c:v>
                </c:pt>
                <c:pt idx="1334">
                  <c:v>25730.7</c:v>
                </c:pt>
                <c:pt idx="1335">
                  <c:v>25738.6</c:v>
                </c:pt>
                <c:pt idx="1336">
                  <c:v>25741.200000000001</c:v>
                </c:pt>
                <c:pt idx="1337">
                  <c:v>25746.5</c:v>
                </c:pt>
                <c:pt idx="1338">
                  <c:v>25751.7</c:v>
                </c:pt>
                <c:pt idx="1339">
                  <c:v>25754.400000000001</c:v>
                </c:pt>
                <c:pt idx="1340">
                  <c:v>25759.599999999999</c:v>
                </c:pt>
                <c:pt idx="1341">
                  <c:v>25764.799999999999</c:v>
                </c:pt>
                <c:pt idx="1342">
                  <c:v>25770</c:v>
                </c:pt>
                <c:pt idx="1343">
                  <c:v>25772.6</c:v>
                </c:pt>
                <c:pt idx="1344">
                  <c:v>25777.8</c:v>
                </c:pt>
                <c:pt idx="1345">
                  <c:v>25783.1</c:v>
                </c:pt>
                <c:pt idx="1346">
                  <c:v>25788.3</c:v>
                </c:pt>
                <c:pt idx="1347">
                  <c:v>25796</c:v>
                </c:pt>
                <c:pt idx="1348">
                  <c:v>25801.200000000001</c:v>
                </c:pt>
                <c:pt idx="1349">
                  <c:v>25806.400000000001</c:v>
                </c:pt>
                <c:pt idx="1350">
                  <c:v>25811.599999999999</c:v>
                </c:pt>
                <c:pt idx="1351">
                  <c:v>25814.2</c:v>
                </c:pt>
                <c:pt idx="1352">
                  <c:v>25819.3</c:v>
                </c:pt>
                <c:pt idx="1353">
                  <c:v>25824.5</c:v>
                </c:pt>
                <c:pt idx="1354">
                  <c:v>25827.1</c:v>
                </c:pt>
                <c:pt idx="1355">
                  <c:v>25832.2</c:v>
                </c:pt>
                <c:pt idx="1356">
                  <c:v>25837.4</c:v>
                </c:pt>
                <c:pt idx="1357">
                  <c:v>25842.5</c:v>
                </c:pt>
                <c:pt idx="1358">
                  <c:v>25847.599999999999</c:v>
                </c:pt>
                <c:pt idx="1359">
                  <c:v>25852.799999999999</c:v>
                </c:pt>
                <c:pt idx="1360">
                  <c:v>25857.9</c:v>
                </c:pt>
                <c:pt idx="1361">
                  <c:v>25863</c:v>
                </c:pt>
                <c:pt idx="1362">
                  <c:v>25868.1</c:v>
                </c:pt>
                <c:pt idx="1363">
                  <c:v>25873.200000000001</c:v>
                </c:pt>
                <c:pt idx="1364">
                  <c:v>25878.3</c:v>
                </c:pt>
                <c:pt idx="1365">
                  <c:v>25883.4</c:v>
                </c:pt>
                <c:pt idx="1366">
                  <c:v>25888.5</c:v>
                </c:pt>
                <c:pt idx="1367">
                  <c:v>25891.1</c:v>
                </c:pt>
                <c:pt idx="1368">
                  <c:v>25896.2</c:v>
                </c:pt>
                <c:pt idx="1369">
                  <c:v>25901.200000000001</c:v>
                </c:pt>
                <c:pt idx="1370">
                  <c:v>25906.3</c:v>
                </c:pt>
                <c:pt idx="1371">
                  <c:v>25911.4</c:v>
                </c:pt>
                <c:pt idx="1372">
                  <c:v>25916.5</c:v>
                </c:pt>
                <c:pt idx="1373">
                  <c:v>25921.599999999999</c:v>
                </c:pt>
                <c:pt idx="1374">
                  <c:v>25926.7</c:v>
                </c:pt>
                <c:pt idx="1375">
                  <c:v>25931.7</c:v>
                </c:pt>
                <c:pt idx="1376">
                  <c:v>25936.799999999999</c:v>
                </c:pt>
                <c:pt idx="1377">
                  <c:v>25941.9</c:v>
                </c:pt>
                <c:pt idx="1378">
                  <c:v>25947</c:v>
                </c:pt>
                <c:pt idx="1379">
                  <c:v>25949.5</c:v>
                </c:pt>
                <c:pt idx="1380">
                  <c:v>25954.6</c:v>
                </c:pt>
                <c:pt idx="1381">
                  <c:v>25959.599999999999</c:v>
                </c:pt>
                <c:pt idx="1382">
                  <c:v>25964.7</c:v>
                </c:pt>
                <c:pt idx="1383">
                  <c:v>25969.7</c:v>
                </c:pt>
                <c:pt idx="1384">
                  <c:v>25974.799999999999</c:v>
                </c:pt>
                <c:pt idx="1385">
                  <c:v>25979.8</c:v>
                </c:pt>
                <c:pt idx="1386">
                  <c:v>25984.9</c:v>
                </c:pt>
                <c:pt idx="1387">
                  <c:v>25987.4</c:v>
                </c:pt>
                <c:pt idx="1388">
                  <c:v>25992.400000000001</c:v>
                </c:pt>
                <c:pt idx="1389">
                  <c:v>25994.9</c:v>
                </c:pt>
                <c:pt idx="1390">
                  <c:v>25999.9</c:v>
                </c:pt>
                <c:pt idx="1391">
                  <c:v>26004.9</c:v>
                </c:pt>
                <c:pt idx="1392">
                  <c:v>26007.4</c:v>
                </c:pt>
                <c:pt idx="1393">
                  <c:v>26012.400000000001</c:v>
                </c:pt>
                <c:pt idx="1394">
                  <c:v>26017.4</c:v>
                </c:pt>
                <c:pt idx="1395">
                  <c:v>26022.400000000001</c:v>
                </c:pt>
                <c:pt idx="1396">
                  <c:v>26027.4</c:v>
                </c:pt>
                <c:pt idx="1397">
                  <c:v>26032.3</c:v>
                </c:pt>
                <c:pt idx="1398">
                  <c:v>26037.3</c:v>
                </c:pt>
                <c:pt idx="1399">
                  <c:v>26042.2</c:v>
                </c:pt>
                <c:pt idx="1400">
                  <c:v>26047.200000000001</c:v>
                </c:pt>
                <c:pt idx="1401">
                  <c:v>26049.599999999999</c:v>
                </c:pt>
                <c:pt idx="1402">
                  <c:v>26054.6</c:v>
                </c:pt>
                <c:pt idx="1403">
                  <c:v>26059.5</c:v>
                </c:pt>
                <c:pt idx="1404">
                  <c:v>26061.9</c:v>
                </c:pt>
                <c:pt idx="1405">
                  <c:v>26066.799999999999</c:v>
                </c:pt>
                <c:pt idx="1406">
                  <c:v>26071.7</c:v>
                </c:pt>
                <c:pt idx="1407">
                  <c:v>26076.5</c:v>
                </c:pt>
                <c:pt idx="1408">
                  <c:v>26081.4</c:v>
                </c:pt>
                <c:pt idx="1409">
                  <c:v>26088.7</c:v>
                </c:pt>
                <c:pt idx="1410">
                  <c:v>26093.5</c:v>
                </c:pt>
                <c:pt idx="1411">
                  <c:v>26098.3</c:v>
                </c:pt>
                <c:pt idx="1412">
                  <c:v>26100.7</c:v>
                </c:pt>
                <c:pt idx="1413">
                  <c:v>26105.5</c:v>
                </c:pt>
                <c:pt idx="1414">
                  <c:v>26110.3</c:v>
                </c:pt>
                <c:pt idx="1415">
                  <c:v>26112.7</c:v>
                </c:pt>
                <c:pt idx="1416">
                  <c:v>26117.4</c:v>
                </c:pt>
                <c:pt idx="1417">
                  <c:v>26122.2</c:v>
                </c:pt>
                <c:pt idx="1418">
                  <c:v>26126.9</c:v>
                </c:pt>
                <c:pt idx="1419">
                  <c:v>26131.599999999999</c:v>
                </c:pt>
                <c:pt idx="1420">
                  <c:v>26136.3</c:v>
                </c:pt>
                <c:pt idx="1421">
                  <c:v>26141</c:v>
                </c:pt>
                <c:pt idx="1422">
                  <c:v>26145.7</c:v>
                </c:pt>
                <c:pt idx="1423">
                  <c:v>26150.3</c:v>
                </c:pt>
                <c:pt idx="1424">
                  <c:v>26154.9</c:v>
                </c:pt>
                <c:pt idx="1425">
                  <c:v>26157.3</c:v>
                </c:pt>
                <c:pt idx="1426">
                  <c:v>26161.9</c:v>
                </c:pt>
                <c:pt idx="1427">
                  <c:v>26166.400000000001</c:v>
                </c:pt>
                <c:pt idx="1428">
                  <c:v>26168.7</c:v>
                </c:pt>
                <c:pt idx="1429">
                  <c:v>26173.3</c:v>
                </c:pt>
                <c:pt idx="1430">
                  <c:v>26177.8</c:v>
                </c:pt>
                <c:pt idx="1431">
                  <c:v>26182.3</c:v>
                </c:pt>
                <c:pt idx="1432">
                  <c:v>26186.799999999999</c:v>
                </c:pt>
                <c:pt idx="1433">
                  <c:v>26191.3</c:v>
                </c:pt>
                <c:pt idx="1434">
                  <c:v>26195.8</c:v>
                </c:pt>
                <c:pt idx="1435">
                  <c:v>26200.2</c:v>
                </c:pt>
                <c:pt idx="1436">
                  <c:v>26202.5</c:v>
                </c:pt>
                <c:pt idx="1437">
                  <c:v>26206.9</c:v>
                </c:pt>
                <c:pt idx="1438">
                  <c:v>26211.3</c:v>
                </c:pt>
                <c:pt idx="1439">
                  <c:v>26213.5</c:v>
                </c:pt>
                <c:pt idx="1440">
                  <c:v>26217.9</c:v>
                </c:pt>
                <c:pt idx="1441">
                  <c:v>26222.2</c:v>
                </c:pt>
                <c:pt idx="1442">
                  <c:v>26226.6</c:v>
                </c:pt>
                <c:pt idx="1443">
                  <c:v>26230.9</c:v>
                </c:pt>
                <c:pt idx="1444">
                  <c:v>26237.5</c:v>
                </c:pt>
                <c:pt idx="1445">
                  <c:v>26241.8</c:v>
                </c:pt>
                <c:pt idx="1446">
                  <c:v>26246.1</c:v>
                </c:pt>
                <c:pt idx="1447">
                  <c:v>26250.400000000001</c:v>
                </c:pt>
                <c:pt idx="1448">
                  <c:v>26254.7</c:v>
                </c:pt>
                <c:pt idx="1449">
                  <c:v>26259</c:v>
                </c:pt>
                <c:pt idx="1450">
                  <c:v>26263.200000000001</c:v>
                </c:pt>
                <c:pt idx="1451">
                  <c:v>26267.5</c:v>
                </c:pt>
                <c:pt idx="1452">
                  <c:v>26271.7</c:v>
                </c:pt>
                <c:pt idx="1453">
                  <c:v>26278.1</c:v>
                </c:pt>
                <c:pt idx="1454">
                  <c:v>26282.3</c:v>
                </c:pt>
                <c:pt idx="1455">
                  <c:v>26286.6</c:v>
                </c:pt>
                <c:pt idx="1456">
                  <c:v>26288.7</c:v>
                </c:pt>
                <c:pt idx="1457">
                  <c:v>26292.9</c:v>
                </c:pt>
                <c:pt idx="1458">
                  <c:v>26297.1</c:v>
                </c:pt>
                <c:pt idx="1459">
                  <c:v>26299.3</c:v>
                </c:pt>
                <c:pt idx="1460">
                  <c:v>26301.4</c:v>
                </c:pt>
                <c:pt idx="1461">
                  <c:v>26307.7</c:v>
                </c:pt>
                <c:pt idx="1462">
                  <c:v>26311.9</c:v>
                </c:pt>
                <c:pt idx="1463">
                  <c:v>26314</c:v>
                </c:pt>
                <c:pt idx="1464">
                  <c:v>26320.3</c:v>
                </c:pt>
                <c:pt idx="1465">
                  <c:v>26324.5</c:v>
                </c:pt>
                <c:pt idx="1466">
                  <c:v>26328.7</c:v>
                </c:pt>
                <c:pt idx="1467">
                  <c:v>26332.9</c:v>
                </c:pt>
                <c:pt idx="1468">
                  <c:v>26335</c:v>
                </c:pt>
                <c:pt idx="1469">
                  <c:v>26339.3</c:v>
                </c:pt>
                <c:pt idx="1470">
                  <c:v>26343.5</c:v>
                </c:pt>
                <c:pt idx="1471">
                  <c:v>26347.7</c:v>
                </c:pt>
                <c:pt idx="1472">
                  <c:v>26349.8</c:v>
                </c:pt>
                <c:pt idx="1473">
                  <c:v>26354</c:v>
                </c:pt>
                <c:pt idx="1474">
                  <c:v>26358.2</c:v>
                </c:pt>
                <c:pt idx="1475">
                  <c:v>26362.5</c:v>
                </c:pt>
                <c:pt idx="1476">
                  <c:v>26366.7</c:v>
                </c:pt>
                <c:pt idx="1477">
                  <c:v>26370.9</c:v>
                </c:pt>
                <c:pt idx="1478">
                  <c:v>26375.200000000001</c:v>
                </c:pt>
                <c:pt idx="1479">
                  <c:v>26379.4</c:v>
                </c:pt>
                <c:pt idx="1480">
                  <c:v>26383.7</c:v>
                </c:pt>
                <c:pt idx="1481">
                  <c:v>26390.1</c:v>
                </c:pt>
                <c:pt idx="1482">
                  <c:v>26394.400000000001</c:v>
                </c:pt>
                <c:pt idx="1483">
                  <c:v>26396.5</c:v>
                </c:pt>
                <c:pt idx="1484">
                  <c:v>26400.799999999999</c:v>
                </c:pt>
                <c:pt idx="1485">
                  <c:v>26405.1</c:v>
                </c:pt>
                <c:pt idx="1486">
                  <c:v>26409.4</c:v>
                </c:pt>
                <c:pt idx="1487">
                  <c:v>26413.7</c:v>
                </c:pt>
                <c:pt idx="1488">
                  <c:v>26418</c:v>
                </c:pt>
                <c:pt idx="1489">
                  <c:v>26424.5</c:v>
                </c:pt>
                <c:pt idx="1490">
                  <c:v>26426.7</c:v>
                </c:pt>
                <c:pt idx="1491">
                  <c:v>26431</c:v>
                </c:pt>
                <c:pt idx="1492">
                  <c:v>26435.3</c:v>
                </c:pt>
                <c:pt idx="1493">
                  <c:v>26439.599999999999</c:v>
                </c:pt>
                <c:pt idx="1494">
                  <c:v>26441.8</c:v>
                </c:pt>
                <c:pt idx="1495">
                  <c:v>26446.2</c:v>
                </c:pt>
                <c:pt idx="1496">
                  <c:v>26450.5</c:v>
                </c:pt>
                <c:pt idx="1497">
                  <c:v>26454.799999999999</c:v>
                </c:pt>
                <c:pt idx="1498">
                  <c:v>26457</c:v>
                </c:pt>
                <c:pt idx="1499">
                  <c:v>26463.5</c:v>
                </c:pt>
                <c:pt idx="1500">
                  <c:v>26470</c:v>
                </c:pt>
                <c:pt idx="1501">
                  <c:v>26472.2</c:v>
                </c:pt>
                <c:pt idx="1502">
                  <c:v>26476.5</c:v>
                </c:pt>
                <c:pt idx="1503">
                  <c:v>26480.9</c:v>
                </c:pt>
                <c:pt idx="1504">
                  <c:v>26485.200000000001</c:v>
                </c:pt>
                <c:pt idx="1505">
                  <c:v>26487.4</c:v>
                </c:pt>
                <c:pt idx="1506">
                  <c:v>26491.7</c:v>
                </c:pt>
                <c:pt idx="1507">
                  <c:v>26496.1</c:v>
                </c:pt>
                <c:pt idx="1508">
                  <c:v>26498.3</c:v>
                </c:pt>
                <c:pt idx="1509">
                  <c:v>26502.6</c:v>
                </c:pt>
                <c:pt idx="1510">
                  <c:v>26507</c:v>
                </c:pt>
                <c:pt idx="1511">
                  <c:v>26513.5</c:v>
                </c:pt>
                <c:pt idx="1512">
                  <c:v>26517.8</c:v>
                </c:pt>
                <c:pt idx="1513">
                  <c:v>26522.2</c:v>
                </c:pt>
                <c:pt idx="1514">
                  <c:v>26526.5</c:v>
                </c:pt>
                <c:pt idx="1515">
                  <c:v>26528.7</c:v>
                </c:pt>
                <c:pt idx="1516">
                  <c:v>26533.1</c:v>
                </c:pt>
                <c:pt idx="1517">
                  <c:v>26537.4</c:v>
                </c:pt>
                <c:pt idx="1518">
                  <c:v>26539.599999999999</c:v>
                </c:pt>
                <c:pt idx="1519">
                  <c:v>26543.9</c:v>
                </c:pt>
                <c:pt idx="1520">
                  <c:v>26548.3</c:v>
                </c:pt>
                <c:pt idx="1521">
                  <c:v>26552.6</c:v>
                </c:pt>
                <c:pt idx="1522">
                  <c:v>26557</c:v>
                </c:pt>
                <c:pt idx="1523">
                  <c:v>26561.3</c:v>
                </c:pt>
                <c:pt idx="1524">
                  <c:v>26565.7</c:v>
                </c:pt>
                <c:pt idx="1525">
                  <c:v>26570</c:v>
                </c:pt>
                <c:pt idx="1526">
                  <c:v>26574.400000000001</c:v>
                </c:pt>
                <c:pt idx="1527">
                  <c:v>26576.6</c:v>
                </c:pt>
                <c:pt idx="1528">
                  <c:v>26580.9</c:v>
                </c:pt>
                <c:pt idx="1529">
                  <c:v>26585.3</c:v>
                </c:pt>
                <c:pt idx="1530">
                  <c:v>26589.599999999999</c:v>
                </c:pt>
                <c:pt idx="1531">
                  <c:v>26591.8</c:v>
                </c:pt>
                <c:pt idx="1532">
                  <c:v>26596.1</c:v>
                </c:pt>
                <c:pt idx="1533">
                  <c:v>26600.5</c:v>
                </c:pt>
                <c:pt idx="1534">
                  <c:v>26604.799999999999</c:v>
                </c:pt>
                <c:pt idx="1535">
                  <c:v>26611.3</c:v>
                </c:pt>
                <c:pt idx="1536">
                  <c:v>26615.7</c:v>
                </c:pt>
                <c:pt idx="1537">
                  <c:v>26620</c:v>
                </c:pt>
                <c:pt idx="1538">
                  <c:v>26622.2</c:v>
                </c:pt>
                <c:pt idx="1539">
                  <c:v>26626.5</c:v>
                </c:pt>
                <c:pt idx="1540">
                  <c:v>26630.799999999999</c:v>
                </c:pt>
                <c:pt idx="1541">
                  <c:v>26633</c:v>
                </c:pt>
                <c:pt idx="1542">
                  <c:v>26637.3</c:v>
                </c:pt>
                <c:pt idx="1543">
                  <c:v>26641.7</c:v>
                </c:pt>
                <c:pt idx="1544">
                  <c:v>26646</c:v>
                </c:pt>
                <c:pt idx="1545">
                  <c:v>26650.3</c:v>
                </c:pt>
                <c:pt idx="1546">
                  <c:v>26654.7</c:v>
                </c:pt>
                <c:pt idx="1547">
                  <c:v>26659</c:v>
                </c:pt>
                <c:pt idx="1548">
                  <c:v>26665.5</c:v>
                </c:pt>
                <c:pt idx="1549">
                  <c:v>26669.8</c:v>
                </c:pt>
                <c:pt idx="1550">
                  <c:v>26674.2</c:v>
                </c:pt>
                <c:pt idx="1551">
                  <c:v>26678.5</c:v>
                </c:pt>
                <c:pt idx="1552">
                  <c:v>26680.7</c:v>
                </c:pt>
                <c:pt idx="1553">
                  <c:v>26687.200000000001</c:v>
                </c:pt>
                <c:pt idx="1554">
                  <c:v>26691.599999999999</c:v>
                </c:pt>
                <c:pt idx="1555">
                  <c:v>26693.7</c:v>
                </c:pt>
                <c:pt idx="1556">
                  <c:v>26698.1</c:v>
                </c:pt>
                <c:pt idx="1557">
                  <c:v>26704.7</c:v>
                </c:pt>
                <c:pt idx="1558">
                  <c:v>26711.200000000001</c:v>
                </c:pt>
                <c:pt idx="1559">
                  <c:v>26715.599999999999</c:v>
                </c:pt>
                <c:pt idx="1560">
                  <c:v>26717.8</c:v>
                </c:pt>
                <c:pt idx="1561">
                  <c:v>26722.1</c:v>
                </c:pt>
                <c:pt idx="1562">
                  <c:v>26726.5</c:v>
                </c:pt>
                <c:pt idx="1563">
                  <c:v>26730.9</c:v>
                </c:pt>
                <c:pt idx="1564">
                  <c:v>26735.3</c:v>
                </c:pt>
                <c:pt idx="1565">
                  <c:v>26737.5</c:v>
                </c:pt>
                <c:pt idx="1566">
                  <c:v>26744</c:v>
                </c:pt>
                <c:pt idx="1567">
                  <c:v>26746.2</c:v>
                </c:pt>
                <c:pt idx="1568">
                  <c:v>26752.799999999999</c:v>
                </c:pt>
                <c:pt idx="1569">
                  <c:v>26757.200000000001</c:v>
                </c:pt>
                <c:pt idx="1570">
                  <c:v>26761.5</c:v>
                </c:pt>
                <c:pt idx="1571">
                  <c:v>26765.9</c:v>
                </c:pt>
                <c:pt idx="1572">
                  <c:v>26770.3</c:v>
                </c:pt>
                <c:pt idx="1573">
                  <c:v>26774.7</c:v>
                </c:pt>
                <c:pt idx="1574">
                  <c:v>26776.799999999999</c:v>
                </c:pt>
                <c:pt idx="1575">
                  <c:v>26781.200000000001</c:v>
                </c:pt>
                <c:pt idx="1576">
                  <c:v>26789.9</c:v>
                </c:pt>
                <c:pt idx="1577">
                  <c:v>26794.3</c:v>
                </c:pt>
                <c:pt idx="1578">
                  <c:v>26798.6</c:v>
                </c:pt>
                <c:pt idx="1579">
                  <c:v>26805.1</c:v>
                </c:pt>
                <c:pt idx="1580">
                  <c:v>26807.3</c:v>
                </c:pt>
                <c:pt idx="1581">
                  <c:v>26811.599999999999</c:v>
                </c:pt>
                <c:pt idx="1582">
                  <c:v>26815.9</c:v>
                </c:pt>
                <c:pt idx="1583">
                  <c:v>26820.2</c:v>
                </c:pt>
                <c:pt idx="1584">
                  <c:v>26824.5</c:v>
                </c:pt>
                <c:pt idx="1585">
                  <c:v>26828.799999999999</c:v>
                </c:pt>
                <c:pt idx="1586">
                  <c:v>26833.1</c:v>
                </c:pt>
                <c:pt idx="1587">
                  <c:v>26837.4</c:v>
                </c:pt>
                <c:pt idx="1588">
                  <c:v>26843.8</c:v>
                </c:pt>
                <c:pt idx="1589">
                  <c:v>26848.1</c:v>
                </c:pt>
                <c:pt idx="1590">
                  <c:v>26852.3</c:v>
                </c:pt>
                <c:pt idx="1591">
                  <c:v>26856.6</c:v>
                </c:pt>
                <c:pt idx="1592">
                  <c:v>26858.7</c:v>
                </c:pt>
                <c:pt idx="1593">
                  <c:v>26862.9</c:v>
                </c:pt>
                <c:pt idx="1594">
                  <c:v>26865</c:v>
                </c:pt>
                <c:pt idx="1595">
                  <c:v>26871.3</c:v>
                </c:pt>
                <c:pt idx="1596">
                  <c:v>26875.5</c:v>
                </c:pt>
                <c:pt idx="1597">
                  <c:v>26879.7</c:v>
                </c:pt>
                <c:pt idx="1598">
                  <c:v>26883.8</c:v>
                </c:pt>
                <c:pt idx="1599">
                  <c:v>26888</c:v>
                </c:pt>
                <c:pt idx="1600">
                  <c:v>26892.1</c:v>
                </c:pt>
                <c:pt idx="1601">
                  <c:v>26896.2</c:v>
                </c:pt>
                <c:pt idx="1602">
                  <c:v>26900.3</c:v>
                </c:pt>
                <c:pt idx="1603">
                  <c:v>26904.400000000001</c:v>
                </c:pt>
                <c:pt idx="1604">
                  <c:v>26906.5</c:v>
                </c:pt>
                <c:pt idx="1605">
                  <c:v>26910.5</c:v>
                </c:pt>
                <c:pt idx="1606">
                  <c:v>26914.5</c:v>
                </c:pt>
                <c:pt idx="1607">
                  <c:v>26918.6</c:v>
                </c:pt>
                <c:pt idx="1608">
                  <c:v>26922.6</c:v>
                </c:pt>
                <c:pt idx="1609">
                  <c:v>26926.6</c:v>
                </c:pt>
                <c:pt idx="1610">
                  <c:v>26930.5</c:v>
                </c:pt>
                <c:pt idx="1611">
                  <c:v>26934.5</c:v>
                </c:pt>
                <c:pt idx="1612">
                  <c:v>26938.400000000001</c:v>
                </c:pt>
                <c:pt idx="1613">
                  <c:v>26942.400000000001</c:v>
                </c:pt>
                <c:pt idx="1614">
                  <c:v>26944.3</c:v>
                </c:pt>
                <c:pt idx="1615">
                  <c:v>26948.2</c:v>
                </c:pt>
                <c:pt idx="1616">
                  <c:v>26952.1</c:v>
                </c:pt>
                <c:pt idx="1617">
                  <c:v>26955.9</c:v>
                </c:pt>
                <c:pt idx="1618">
                  <c:v>26959.8</c:v>
                </c:pt>
                <c:pt idx="1619">
                  <c:v>26963.599999999999</c:v>
                </c:pt>
                <c:pt idx="1620">
                  <c:v>26969.4</c:v>
                </c:pt>
                <c:pt idx="1621">
                  <c:v>26973.200000000001</c:v>
                </c:pt>
                <c:pt idx="1622">
                  <c:v>26977</c:v>
                </c:pt>
                <c:pt idx="1623">
                  <c:v>26980.799999999999</c:v>
                </c:pt>
                <c:pt idx="1624">
                  <c:v>26982.7</c:v>
                </c:pt>
                <c:pt idx="1625">
                  <c:v>26986.5</c:v>
                </c:pt>
                <c:pt idx="1626">
                  <c:v>26992.1</c:v>
                </c:pt>
                <c:pt idx="1627">
                  <c:v>26995.9</c:v>
                </c:pt>
                <c:pt idx="1628">
                  <c:v>26999.599999999999</c:v>
                </c:pt>
                <c:pt idx="1629">
                  <c:v>27003.4</c:v>
                </c:pt>
                <c:pt idx="1630">
                  <c:v>27009</c:v>
                </c:pt>
                <c:pt idx="1631">
                  <c:v>27012.7</c:v>
                </c:pt>
                <c:pt idx="1632">
                  <c:v>27016.5</c:v>
                </c:pt>
                <c:pt idx="1633">
                  <c:v>27018.3</c:v>
                </c:pt>
                <c:pt idx="1634">
                  <c:v>27022.1</c:v>
                </c:pt>
                <c:pt idx="1635">
                  <c:v>27025.8</c:v>
                </c:pt>
                <c:pt idx="1636">
                  <c:v>27029.5</c:v>
                </c:pt>
                <c:pt idx="1637">
                  <c:v>27033.3</c:v>
                </c:pt>
                <c:pt idx="1638">
                  <c:v>27037</c:v>
                </c:pt>
                <c:pt idx="1639">
                  <c:v>27040.7</c:v>
                </c:pt>
                <c:pt idx="1640">
                  <c:v>27046.3</c:v>
                </c:pt>
                <c:pt idx="1641">
                  <c:v>27050.1</c:v>
                </c:pt>
                <c:pt idx="1642">
                  <c:v>27053.8</c:v>
                </c:pt>
                <c:pt idx="1643">
                  <c:v>27057.599999999999</c:v>
                </c:pt>
                <c:pt idx="1644">
                  <c:v>27061.3</c:v>
                </c:pt>
                <c:pt idx="1645">
                  <c:v>27067</c:v>
                </c:pt>
                <c:pt idx="1646">
                  <c:v>27070.7</c:v>
                </c:pt>
                <c:pt idx="1647">
                  <c:v>27074.5</c:v>
                </c:pt>
                <c:pt idx="1648">
                  <c:v>27078.3</c:v>
                </c:pt>
                <c:pt idx="1649">
                  <c:v>27084</c:v>
                </c:pt>
                <c:pt idx="1650">
                  <c:v>27087.8</c:v>
                </c:pt>
                <c:pt idx="1651">
                  <c:v>27091.7</c:v>
                </c:pt>
                <c:pt idx="1652">
                  <c:v>27095.5</c:v>
                </c:pt>
                <c:pt idx="1653">
                  <c:v>27097.4</c:v>
                </c:pt>
                <c:pt idx="1654">
                  <c:v>27101.3</c:v>
                </c:pt>
                <c:pt idx="1655">
                  <c:v>27107.1</c:v>
                </c:pt>
                <c:pt idx="1656">
                  <c:v>27113</c:v>
                </c:pt>
                <c:pt idx="1657">
                  <c:v>27116.9</c:v>
                </c:pt>
                <c:pt idx="1658">
                  <c:v>27120.799999999999</c:v>
                </c:pt>
                <c:pt idx="1659">
                  <c:v>27126.799999999999</c:v>
                </c:pt>
                <c:pt idx="1660">
                  <c:v>27130.799999999999</c:v>
                </c:pt>
                <c:pt idx="1661">
                  <c:v>27134.7</c:v>
                </c:pt>
                <c:pt idx="1662">
                  <c:v>27138.7</c:v>
                </c:pt>
                <c:pt idx="1663">
                  <c:v>27142.799999999999</c:v>
                </c:pt>
                <c:pt idx="1664">
                  <c:v>27146.9</c:v>
                </c:pt>
                <c:pt idx="1665">
                  <c:v>27151</c:v>
                </c:pt>
                <c:pt idx="1666">
                  <c:v>27157.1</c:v>
                </c:pt>
                <c:pt idx="1667">
                  <c:v>27161.200000000001</c:v>
                </c:pt>
                <c:pt idx="1668">
                  <c:v>27165.4</c:v>
                </c:pt>
                <c:pt idx="1669">
                  <c:v>27169.5</c:v>
                </c:pt>
                <c:pt idx="1670">
                  <c:v>27173.7</c:v>
                </c:pt>
                <c:pt idx="1671">
                  <c:v>27180</c:v>
                </c:pt>
                <c:pt idx="1672">
                  <c:v>27184.3</c:v>
                </c:pt>
                <c:pt idx="1673">
                  <c:v>27188.5</c:v>
                </c:pt>
                <c:pt idx="1674">
                  <c:v>27192.799999999999</c:v>
                </c:pt>
                <c:pt idx="1675">
                  <c:v>27197</c:v>
                </c:pt>
                <c:pt idx="1676">
                  <c:v>27203.5</c:v>
                </c:pt>
                <c:pt idx="1677">
                  <c:v>27209.9</c:v>
                </c:pt>
                <c:pt idx="1678">
                  <c:v>27214.2</c:v>
                </c:pt>
                <c:pt idx="1679">
                  <c:v>27218.5</c:v>
                </c:pt>
                <c:pt idx="1680">
                  <c:v>27222.9</c:v>
                </c:pt>
                <c:pt idx="1681">
                  <c:v>27227.200000000001</c:v>
                </c:pt>
                <c:pt idx="1682">
                  <c:v>27231.5</c:v>
                </c:pt>
                <c:pt idx="1683">
                  <c:v>27235.9</c:v>
                </c:pt>
                <c:pt idx="1684">
                  <c:v>27240.2</c:v>
                </c:pt>
                <c:pt idx="1685">
                  <c:v>27244.6</c:v>
                </c:pt>
                <c:pt idx="1686">
                  <c:v>27251.1</c:v>
                </c:pt>
                <c:pt idx="1687">
                  <c:v>27255.5</c:v>
                </c:pt>
                <c:pt idx="1688">
                  <c:v>27259.8</c:v>
                </c:pt>
                <c:pt idx="1689">
                  <c:v>27264.2</c:v>
                </c:pt>
                <c:pt idx="1690">
                  <c:v>27268.5</c:v>
                </c:pt>
                <c:pt idx="1691">
                  <c:v>27272.9</c:v>
                </c:pt>
                <c:pt idx="1692">
                  <c:v>27277.200000000001</c:v>
                </c:pt>
                <c:pt idx="1693">
                  <c:v>27281.599999999999</c:v>
                </c:pt>
                <c:pt idx="1694">
                  <c:v>27285.9</c:v>
                </c:pt>
                <c:pt idx="1695">
                  <c:v>27292.400000000001</c:v>
                </c:pt>
                <c:pt idx="1696">
                  <c:v>27296.7</c:v>
                </c:pt>
                <c:pt idx="1697">
                  <c:v>27303.200000000001</c:v>
                </c:pt>
                <c:pt idx="1698">
                  <c:v>27307.5</c:v>
                </c:pt>
                <c:pt idx="1699">
                  <c:v>27311.8</c:v>
                </c:pt>
                <c:pt idx="1700">
                  <c:v>27316</c:v>
                </c:pt>
                <c:pt idx="1701">
                  <c:v>27320.3</c:v>
                </c:pt>
                <c:pt idx="1702">
                  <c:v>27326.7</c:v>
                </c:pt>
                <c:pt idx="1703">
                  <c:v>27333</c:v>
                </c:pt>
                <c:pt idx="1704">
                  <c:v>27337.200000000001</c:v>
                </c:pt>
                <c:pt idx="1705">
                  <c:v>27341.4</c:v>
                </c:pt>
                <c:pt idx="1706">
                  <c:v>27345.5</c:v>
                </c:pt>
                <c:pt idx="1707">
                  <c:v>27351.7</c:v>
                </c:pt>
                <c:pt idx="1708">
                  <c:v>27355.9</c:v>
                </c:pt>
                <c:pt idx="1709">
                  <c:v>27360</c:v>
                </c:pt>
                <c:pt idx="1710">
                  <c:v>27364</c:v>
                </c:pt>
                <c:pt idx="1711">
                  <c:v>27366</c:v>
                </c:pt>
                <c:pt idx="1712">
                  <c:v>27372.1</c:v>
                </c:pt>
                <c:pt idx="1713">
                  <c:v>27378.1</c:v>
                </c:pt>
                <c:pt idx="1714">
                  <c:v>27382.1</c:v>
                </c:pt>
                <c:pt idx="1715">
                  <c:v>27388</c:v>
                </c:pt>
                <c:pt idx="1716">
                  <c:v>27391.9</c:v>
                </c:pt>
                <c:pt idx="1717">
                  <c:v>27395.8</c:v>
                </c:pt>
                <c:pt idx="1718">
                  <c:v>27399.7</c:v>
                </c:pt>
                <c:pt idx="1719">
                  <c:v>27403.599999999999</c:v>
                </c:pt>
                <c:pt idx="1720">
                  <c:v>27407.4</c:v>
                </c:pt>
                <c:pt idx="1721">
                  <c:v>27411.200000000001</c:v>
                </c:pt>
                <c:pt idx="1722">
                  <c:v>27415</c:v>
                </c:pt>
                <c:pt idx="1723">
                  <c:v>27420.7</c:v>
                </c:pt>
                <c:pt idx="1724">
                  <c:v>27426.3</c:v>
                </c:pt>
                <c:pt idx="1725">
                  <c:v>27430.1</c:v>
                </c:pt>
                <c:pt idx="1726">
                  <c:v>27433.8</c:v>
                </c:pt>
                <c:pt idx="1727">
                  <c:v>27437.5</c:v>
                </c:pt>
                <c:pt idx="1728">
                  <c:v>27439.3</c:v>
                </c:pt>
                <c:pt idx="1729">
                  <c:v>27443</c:v>
                </c:pt>
                <c:pt idx="1730">
                  <c:v>27446.7</c:v>
                </c:pt>
                <c:pt idx="1731">
                  <c:v>27450.400000000001</c:v>
                </c:pt>
                <c:pt idx="1732">
                  <c:v>27455.8</c:v>
                </c:pt>
                <c:pt idx="1733">
                  <c:v>27461.3</c:v>
                </c:pt>
                <c:pt idx="1734">
                  <c:v>27464.9</c:v>
                </c:pt>
                <c:pt idx="1735">
                  <c:v>27468.5</c:v>
                </c:pt>
                <c:pt idx="1736">
                  <c:v>27473.9</c:v>
                </c:pt>
                <c:pt idx="1737">
                  <c:v>27477.5</c:v>
                </c:pt>
                <c:pt idx="1738">
                  <c:v>27481.1</c:v>
                </c:pt>
                <c:pt idx="1739">
                  <c:v>27484.7</c:v>
                </c:pt>
                <c:pt idx="1740">
                  <c:v>27488.3</c:v>
                </c:pt>
                <c:pt idx="1741">
                  <c:v>27491.9</c:v>
                </c:pt>
                <c:pt idx="1742">
                  <c:v>27495.5</c:v>
                </c:pt>
                <c:pt idx="1743">
                  <c:v>27499.1</c:v>
                </c:pt>
                <c:pt idx="1744">
                  <c:v>27502.7</c:v>
                </c:pt>
                <c:pt idx="1745">
                  <c:v>27508.1</c:v>
                </c:pt>
                <c:pt idx="1746">
                  <c:v>27511.7</c:v>
                </c:pt>
                <c:pt idx="1747">
                  <c:v>27515.3</c:v>
                </c:pt>
                <c:pt idx="1748">
                  <c:v>27518.9</c:v>
                </c:pt>
                <c:pt idx="1749">
                  <c:v>27522.5</c:v>
                </c:pt>
                <c:pt idx="1750">
                  <c:v>27526.1</c:v>
                </c:pt>
                <c:pt idx="1751">
                  <c:v>27531.5</c:v>
                </c:pt>
                <c:pt idx="1752">
                  <c:v>27535.1</c:v>
                </c:pt>
                <c:pt idx="1753">
                  <c:v>27540.6</c:v>
                </c:pt>
                <c:pt idx="1754">
                  <c:v>27544.2</c:v>
                </c:pt>
                <c:pt idx="1755">
                  <c:v>27547.9</c:v>
                </c:pt>
                <c:pt idx="1756">
                  <c:v>27551.5</c:v>
                </c:pt>
                <c:pt idx="1757">
                  <c:v>27555.200000000001</c:v>
                </c:pt>
                <c:pt idx="1758">
                  <c:v>27558.9</c:v>
                </c:pt>
                <c:pt idx="1759">
                  <c:v>27564.5</c:v>
                </c:pt>
                <c:pt idx="1760">
                  <c:v>27568.2</c:v>
                </c:pt>
                <c:pt idx="1761">
                  <c:v>27571.9</c:v>
                </c:pt>
                <c:pt idx="1762">
                  <c:v>27575.7</c:v>
                </c:pt>
                <c:pt idx="1763">
                  <c:v>27581.3</c:v>
                </c:pt>
                <c:pt idx="1764">
                  <c:v>27585.1</c:v>
                </c:pt>
                <c:pt idx="1765">
                  <c:v>27587</c:v>
                </c:pt>
                <c:pt idx="1766">
                  <c:v>27592.7</c:v>
                </c:pt>
                <c:pt idx="1767">
                  <c:v>27596.6</c:v>
                </c:pt>
                <c:pt idx="1768">
                  <c:v>27600.400000000001</c:v>
                </c:pt>
                <c:pt idx="1769">
                  <c:v>27604.3</c:v>
                </c:pt>
                <c:pt idx="1770">
                  <c:v>27610.1</c:v>
                </c:pt>
                <c:pt idx="1771">
                  <c:v>27615.9</c:v>
                </c:pt>
                <c:pt idx="1772">
                  <c:v>27619.8</c:v>
                </c:pt>
                <c:pt idx="1773">
                  <c:v>27625.7</c:v>
                </c:pt>
                <c:pt idx="1774">
                  <c:v>27629.599999999999</c:v>
                </c:pt>
                <c:pt idx="1775">
                  <c:v>27631.5</c:v>
                </c:pt>
                <c:pt idx="1776">
                  <c:v>27637.4</c:v>
                </c:pt>
                <c:pt idx="1777">
                  <c:v>27641.4</c:v>
                </c:pt>
                <c:pt idx="1778">
                  <c:v>27645.3</c:v>
                </c:pt>
                <c:pt idx="1779">
                  <c:v>27651.3</c:v>
                </c:pt>
                <c:pt idx="1780">
                  <c:v>27655.3</c:v>
                </c:pt>
                <c:pt idx="1781">
                  <c:v>27663.200000000001</c:v>
                </c:pt>
                <c:pt idx="1782">
                  <c:v>27667.200000000001</c:v>
                </c:pt>
                <c:pt idx="1783">
                  <c:v>27669.200000000001</c:v>
                </c:pt>
                <c:pt idx="1784">
                  <c:v>27673.200000000001</c:v>
                </c:pt>
                <c:pt idx="1785">
                  <c:v>27679.200000000001</c:v>
                </c:pt>
                <c:pt idx="1786">
                  <c:v>27683.200000000001</c:v>
                </c:pt>
                <c:pt idx="1787">
                  <c:v>27687.3</c:v>
                </c:pt>
                <c:pt idx="1788">
                  <c:v>27693.3</c:v>
                </c:pt>
                <c:pt idx="1789">
                  <c:v>27697.4</c:v>
                </c:pt>
                <c:pt idx="1790">
                  <c:v>27701.4</c:v>
                </c:pt>
                <c:pt idx="1791">
                  <c:v>27705.5</c:v>
                </c:pt>
                <c:pt idx="1792">
                  <c:v>27711.599999999999</c:v>
                </c:pt>
                <c:pt idx="1793">
                  <c:v>27715.599999999999</c:v>
                </c:pt>
                <c:pt idx="1794">
                  <c:v>27719.7</c:v>
                </c:pt>
                <c:pt idx="1795">
                  <c:v>27723.8</c:v>
                </c:pt>
                <c:pt idx="1796">
                  <c:v>27727.8</c:v>
                </c:pt>
                <c:pt idx="1797">
                  <c:v>27731.9</c:v>
                </c:pt>
                <c:pt idx="1798">
                  <c:v>27738.1</c:v>
                </c:pt>
                <c:pt idx="1799">
                  <c:v>27742.2</c:v>
                </c:pt>
                <c:pt idx="1800">
                  <c:v>27748.3</c:v>
                </c:pt>
                <c:pt idx="1801">
                  <c:v>27752.5</c:v>
                </c:pt>
                <c:pt idx="1802">
                  <c:v>27756.6</c:v>
                </c:pt>
                <c:pt idx="1803">
                  <c:v>27760.7</c:v>
                </c:pt>
                <c:pt idx="1804">
                  <c:v>27764.799999999999</c:v>
                </c:pt>
                <c:pt idx="1805">
                  <c:v>27771</c:v>
                </c:pt>
                <c:pt idx="1806">
                  <c:v>27775.200000000001</c:v>
                </c:pt>
                <c:pt idx="1807">
                  <c:v>27779.3</c:v>
                </c:pt>
                <c:pt idx="1808">
                  <c:v>27783.5</c:v>
                </c:pt>
                <c:pt idx="1809">
                  <c:v>27789.7</c:v>
                </c:pt>
                <c:pt idx="1810">
                  <c:v>27793.9</c:v>
                </c:pt>
                <c:pt idx="1811">
                  <c:v>27798</c:v>
                </c:pt>
                <c:pt idx="1812">
                  <c:v>27800.1</c:v>
                </c:pt>
                <c:pt idx="1813">
                  <c:v>27804.3</c:v>
                </c:pt>
                <c:pt idx="1814">
                  <c:v>27808.400000000001</c:v>
                </c:pt>
                <c:pt idx="1815">
                  <c:v>27812.6</c:v>
                </c:pt>
                <c:pt idx="1816">
                  <c:v>27821</c:v>
                </c:pt>
                <c:pt idx="1817">
                  <c:v>27825.200000000001</c:v>
                </c:pt>
                <c:pt idx="1818">
                  <c:v>27829.4</c:v>
                </c:pt>
                <c:pt idx="1819">
                  <c:v>27833.599999999999</c:v>
                </c:pt>
                <c:pt idx="1820">
                  <c:v>27837.8</c:v>
                </c:pt>
                <c:pt idx="1821">
                  <c:v>27844.1</c:v>
                </c:pt>
                <c:pt idx="1822">
                  <c:v>27848.400000000001</c:v>
                </c:pt>
                <c:pt idx="1823">
                  <c:v>27850.5</c:v>
                </c:pt>
                <c:pt idx="1824">
                  <c:v>27854.799999999999</c:v>
                </c:pt>
                <c:pt idx="1825">
                  <c:v>27861.200000000001</c:v>
                </c:pt>
                <c:pt idx="1826">
                  <c:v>27865.4</c:v>
                </c:pt>
                <c:pt idx="1827">
                  <c:v>27869.7</c:v>
                </c:pt>
                <c:pt idx="1828">
                  <c:v>27876.2</c:v>
                </c:pt>
                <c:pt idx="1829">
                  <c:v>27882.6</c:v>
                </c:pt>
                <c:pt idx="1830">
                  <c:v>27886.9</c:v>
                </c:pt>
                <c:pt idx="1831">
                  <c:v>27889.1</c:v>
                </c:pt>
                <c:pt idx="1832">
                  <c:v>27893.4</c:v>
                </c:pt>
                <c:pt idx="1833">
                  <c:v>27897.8</c:v>
                </c:pt>
                <c:pt idx="1834">
                  <c:v>27902.1</c:v>
                </c:pt>
                <c:pt idx="1835">
                  <c:v>27906.5</c:v>
                </c:pt>
                <c:pt idx="1836">
                  <c:v>27915.200000000001</c:v>
                </c:pt>
                <c:pt idx="1837">
                  <c:v>27919.599999999999</c:v>
                </c:pt>
                <c:pt idx="1838">
                  <c:v>27923.9</c:v>
                </c:pt>
                <c:pt idx="1839">
                  <c:v>27928.3</c:v>
                </c:pt>
                <c:pt idx="1840">
                  <c:v>27934.9</c:v>
                </c:pt>
                <c:pt idx="1841">
                  <c:v>27939.3</c:v>
                </c:pt>
                <c:pt idx="1842">
                  <c:v>27941.5</c:v>
                </c:pt>
                <c:pt idx="1843">
                  <c:v>27945.9</c:v>
                </c:pt>
                <c:pt idx="1844">
                  <c:v>27954.7</c:v>
                </c:pt>
                <c:pt idx="1845">
                  <c:v>27959.1</c:v>
                </c:pt>
                <c:pt idx="1846">
                  <c:v>27963.5</c:v>
                </c:pt>
                <c:pt idx="1847">
                  <c:v>27970.1</c:v>
                </c:pt>
                <c:pt idx="1848">
                  <c:v>27974.5</c:v>
                </c:pt>
                <c:pt idx="1849">
                  <c:v>27981</c:v>
                </c:pt>
                <c:pt idx="1850">
                  <c:v>27983.200000000001</c:v>
                </c:pt>
                <c:pt idx="1851">
                  <c:v>27987.599999999999</c:v>
                </c:pt>
                <c:pt idx="1852">
                  <c:v>27992</c:v>
                </c:pt>
                <c:pt idx="1853">
                  <c:v>27998.6</c:v>
                </c:pt>
                <c:pt idx="1854">
                  <c:v>28003</c:v>
                </c:pt>
                <c:pt idx="1855">
                  <c:v>28009.599999999999</c:v>
                </c:pt>
                <c:pt idx="1856">
                  <c:v>28014</c:v>
                </c:pt>
                <c:pt idx="1857">
                  <c:v>28020.5</c:v>
                </c:pt>
                <c:pt idx="1858">
                  <c:v>28024.9</c:v>
                </c:pt>
                <c:pt idx="1859">
                  <c:v>28029.200000000001</c:v>
                </c:pt>
                <c:pt idx="1860">
                  <c:v>28033.599999999999</c:v>
                </c:pt>
                <c:pt idx="1861">
                  <c:v>28035.7</c:v>
                </c:pt>
                <c:pt idx="1862">
                  <c:v>28042.3</c:v>
                </c:pt>
                <c:pt idx="1863">
                  <c:v>28046.6</c:v>
                </c:pt>
                <c:pt idx="1864">
                  <c:v>28053.1</c:v>
                </c:pt>
                <c:pt idx="1865">
                  <c:v>28057.4</c:v>
                </c:pt>
                <c:pt idx="1866">
                  <c:v>28063.8</c:v>
                </c:pt>
                <c:pt idx="1867">
                  <c:v>28068.1</c:v>
                </c:pt>
                <c:pt idx="1868">
                  <c:v>28074.5</c:v>
                </c:pt>
                <c:pt idx="1869">
                  <c:v>28076.7</c:v>
                </c:pt>
                <c:pt idx="1870">
                  <c:v>28080.9</c:v>
                </c:pt>
                <c:pt idx="1871">
                  <c:v>28085.200000000001</c:v>
                </c:pt>
                <c:pt idx="1872">
                  <c:v>28091.599999999999</c:v>
                </c:pt>
                <c:pt idx="1873">
                  <c:v>28097.9</c:v>
                </c:pt>
                <c:pt idx="1874">
                  <c:v>28102.1</c:v>
                </c:pt>
                <c:pt idx="1875">
                  <c:v>28106.3</c:v>
                </c:pt>
                <c:pt idx="1876">
                  <c:v>28110.5</c:v>
                </c:pt>
                <c:pt idx="1877">
                  <c:v>28116.9</c:v>
                </c:pt>
                <c:pt idx="1878">
                  <c:v>28121</c:v>
                </c:pt>
                <c:pt idx="1879">
                  <c:v>28125.200000000001</c:v>
                </c:pt>
                <c:pt idx="1880">
                  <c:v>28129.4</c:v>
                </c:pt>
                <c:pt idx="1881">
                  <c:v>28133.599999999999</c:v>
                </c:pt>
                <c:pt idx="1882">
                  <c:v>28137.8</c:v>
                </c:pt>
                <c:pt idx="1883">
                  <c:v>28141.9</c:v>
                </c:pt>
                <c:pt idx="1884">
                  <c:v>28148.2</c:v>
                </c:pt>
                <c:pt idx="1885">
                  <c:v>28154.400000000001</c:v>
                </c:pt>
                <c:pt idx="1886">
                  <c:v>28158.6</c:v>
                </c:pt>
                <c:pt idx="1887">
                  <c:v>28162.7</c:v>
                </c:pt>
                <c:pt idx="1888">
                  <c:v>28169</c:v>
                </c:pt>
                <c:pt idx="1889">
                  <c:v>28173.1</c:v>
                </c:pt>
                <c:pt idx="1890">
                  <c:v>28179.3</c:v>
                </c:pt>
                <c:pt idx="1891">
                  <c:v>28183.5</c:v>
                </c:pt>
                <c:pt idx="1892">
                  <c:v>28189.7</c:v>
                </c:pt>
                <c:pt idx="1893">
                  <c:v>28193.8</c:v>
                </c:pt>
                <c:pt idx="1894">
                  <c:v>28200</c:v>
                </c:pt>
                <c:pt idx="1895">
                  <c:v>28204.1</c:v>
                </c:pt>
                <c:pt idx="1896">
                  <c:v>28208.2</c:v>
                </c:pt>
                <c:pt idx="1897">
                  <c:v>28212.3</c:v>
                </c:pt>
                <c:pt idx="1898">
                  <c:v>28216.5</c:v>
                </c:pt>
                <c:pt idx="1899">
                  <c:v>28222.6</c:v>
                </c:pt>
                <c:pt idx="1900">
                  <c:v>28230.9</c:v>
                </c:pt>
                <c:pt idx="1901">
                  <c:v>28235</c:v>
                </c:pt>
                <c:pt idx="1902">
                  <c:v>28239.1</c:v>
                </c:pt>
                <c:pt idx="1903">
                  <c:v>28243.200000000001</c:v>
                </c:pt>
                <c:pt idx="1904">
                  <c:v>28249.4</c:v>
                </c:pt>
                <c:pt idx="1905">
                  <c:v>28255.599999999999</c:v>
                </c:pt>
                <c:pt idx="1906">
                  <c:v>28259.7</c:v>
                </c:pt>
                <c:pt idx="1907">
                  <c:v>28263.8</c:v>
                </c:pt>
                <c:pt idx="1908">
                  <c:v>28270</c:v>
                </c:pt>
                <c:pt idx="1909">
                  <c:v>28274.1</c:v>
                </c:pt>
                <c:pt idx="1910">
                  <c:v>28278.3</c:v>
                </c:pt>
                <c:pt idx="1911">
                  <c:v>28284.5</c:v>
                </c:pt>
                <c:pt idx="1912">
                  <c:v>28288.6</c:v>
                </c:pt>
                <c:pt idx="1913">
                  <c:v>28292.7</c:v>
                </c:pt>
                <c:pt idx="1914">
                  <c:v>28296.9</c:v>
                </c:pt>
                <c:pt idx="1915">
                  <c:v>28301</c:v>
                </c:pt>
                <c:pt idx="1916">
                  <c:v>28305.1</c:v>
                </c:pt>
                <c:pt idx="1917">
                  <c:v>28313.4</c:v>
                </c:pt>
                <c:pt idx="1918">
                  <c:v>28317.599999999999</c:v>
                </c:pt>
                <c:pt idx="1919">
                  <c:v>28321.7</c:v>
                </c:pt>
                <c:pt idx="1920">
                  <c:v>28325.9</c:v>
                </c:pt>
                <c:pt idx="1921">
                  <c:v>28332.1</c:v>
                </c:pt>
                <c:pt idx="1922">
                  <c:v>28336.2</c:v>
                </c:pt>
                <c:pt idx="1923">
                  <c:v>28340.400000000001</c:v>
                </c:pt>
                <c:pt idx="1924">
                  <c:v>28344.5</c:v>
                </c:pt>
                <c:pt idx="1925">
                  <c:v>28348.7</c:v>
                </c:pt>
                <c:pt idx="1926">
                  <c:v>28354.9</c:v>
                </c:pt>
                <c:pt idx="1927">
                  <c:v>28361.1</c:v>
                </c:pt>
                <c:pt idx="1928">
                  <c:v>28365.3</c:v>
                </c:pt>
                <c:pt idx="1929">
                  <c:v>28369.5</c:v>
                </c:pt>
                <c:pt idx="1930">
                  <c:v>28373.599999999999</c:v>
                </c:pt>
                <c:pt idx="1931">
                  <c:v>28375.7</c:v>
                </c:pt>
                <c:pt idx="1932">
                  <c:v>28379.8</c:v>
                </c:pt>
                <c:pt idx="1933">
                  <c:v>28388.1</c:v>
                </c:pt>
                <c:pt idx="1934">
                  <c:v>28392.3</c:v>
                </c:pt>
                <c:pt idx="1935">
                  <c:v>28396.400000000001</c:v>
                </c:pt>
                <c:pt idx="1936">
                  <c:v>28402.6</c:v>
                </c:pt>
                <c:pt idx="1937">
                  <c:v>28408.9</c:v>
                </c:pt>
                <c:pt idx="1938">
                  <c:v>28413</c:v>
                </c:pt>
                <c:pt idx="1939">
                  <c:v>28417.200000000001</c:v>
                </c:pt>
                <c:pt idx="1940">
                  <c:v>28421.3</c:v>
                </c:pt>
                <c:pt idx="1941">
                  <c:v>28425.5</c:v>
                </c:pt>
                <c:pt idx="1942">
                  <c:v>28429.599999999999</c:v>
                </c:pt>
                <c:pt idx="1943">
                  <c:v>28435.9</c:v>
                </c:pt>
                <c:pt idx="1944">
                  <c:v>28440</c:v>
                </c:pt>
                <c:pt idx="1945">
                  <c:v>28448.3</c:v>
                </c:pt>
                <c:pt idx="1946">
                  <c:v>28452.5</c:v>
                </c:pt>
                <c:pt idx="1947">
                  <c:v>28454.6</c:v>
                </c:pt>
                <c:pt idx="1948">
                  <c:v>28458.7</c:v>
                </c:pt>
                <c:pt idx="1949">
                  <c:v>28462.9</c:v>
                </c:pt>
                <c:pt idx="1950">
                  <c:v>28467.1</c:v>
                </c:pt>
                <c:pt idx="1951">
                  <c:v>28473.3</c:v>
                </c:pt>
                <c:pt idx="1952">
                  <c:v>28477.5</c:v>
                </c:pt>
                <c:pt idx="1953">
                  <c:v>28483.8</c:v>
                </c:pt>
                <c:pt idx="1954">
                  <c:v>28490</c:v>
                </c:pt>
                <c:pt idx="1955">
                  <c:v>28494.2</c:v>
                </c:pt>
                <c:pt idx="1956">
                  <c:v>28498.400000000001</c:v>
                </c:pt>
                <c:pt idx="1957">
                  <c:v>28502.6</c:v>
                </c:pt>
                <c:pt idx="1958">
                  <c:v>28506.799999999999</c:v>
                </c:pt>
                <c:pt idx="1959">
                  <c:v>28511</c:v>
                </c:pt>
                <c:pt idx="1960">
                  <c:v>28515.200000000001</c:v>
                </c:pt>
                <c:pt idx="1961">
                  <c:v>28521.5</c:v>
                </c:pt>
                <c:pt idx="1962">
                  <c:v>28525.7</c:v>
                </c:pt>
                <c:pt idx="1963">
                  <c:v>28532.1</c:v>
                </c:pt>
                <c:pt idx="1964">
                  <c:v>28536.3</c:v>
                </c:pt>
                <c:pt idx="1965">
                  <c:v>28540.5</c:v>
                </c:pt>
                <c:pt idx="1966">
                  <c:v>28544.7</c:v>
                </c:pt>
                <c:pt idx="1967">
                  <c:v>28549</c:v>
                </c:pt>
                <c:pt idx="1968">
                  <c:v>28551.1</c:v>
                </c:pt>
                <c:pt idx="1969">
                  <c:v>28555.3</c:v>
                </c:pt>
                <c:pt idx="1970">
                  <c:v>28563.8</c:v>
                </c:pt>
                <c:pt idx="1971">
                  <c:v>28568.1</c:v>
                </c:pt>
                <c:pt idx="1972">
                  <c:v>28572.400000000001</c:v>
                </c:pt>
                <c:pt idx="1973">
                  <c:v>28578.7</c:v>
                </c:pt>
                <c:pt idx="1974">
                  <c:v>28585.1</c:v>
                </c:pt>
                <c:pt idx="1975">
                  <c:v>28589.4</c:v>
                </c:pt>
                <c:pt idx="1976">
                  <c:v>28591.599999999999</c:v>
                </c:pt>
                <c:pt idx="1977">
                  <c:v>28595.8</c:v>
                </c:pt>
                <c:pt idx="1978">
                  <c:v>28600.1</c:v>
                </c:pt>
                <c:pt idx="1979">
                  <c:v>28606.5</c:v>
                </c:pt>
                <c:pt idx="1980">
                  <c:v>28610.799999999999</c:v>
                </c:pt>
                <c:pt idx="1981">
                  <c:v>28615.1</c:v>
                </c:pt>
                <c:pt idx="1982">
                  <c:v>28621.5</c:v>
                </c:pt>
                <c:pt idx="1983">
                  <c:v>28625.8</c:v>
                </c:pt>
                <c:pt idx="1984">
                  <c:v>28632.3</c:v>
                </c:pt>
                <c:pt idx="1985">
                  <c:v>28634.400000000001</c:v>
                </c:pt>
                <c:pt idx="1986">
                  <c:v>28638.7</c:v>
                </c:pt>
                <c:pt idx="1987">
                  <c:v>28643</c:v>
                </c:pt>
                <c:pt idx="1988">
                  <c:v>28651.599999999999</c:v>
                </c:pt>
                <c:pt idx="1989">
                  <c:v>28655.9</c:v>
                </c:pt>
                <c:pt idx="1990">
                  <c:v>28660.3</c:v>
                </c:pt>
                <c:pt idx="1991">
                  <c:v>28666.7</c:v>
                </c:pt>
                <c:pt idx="1992">
                  <c:v>28671.1</c:v>
                </c:pt>
                <c:pt idx="1993">
                  <c:v>28675.4</c:v>
                </c:pt>
                <c:pt idx="1994">
                  <c:v>28681.9</c:v>
                </c:pt>
                <c:pt idx="1995">
                  <c:v>28686.2</c:v>
                </c:pt>
                <c:pt idx="1996">
                  <c:v>28690.6</c:v>
                </c:pt>
                <c:pt idx="1997">
                  <c:v>28694.9</c:v>
                </c:pt>
                <c:pt idx="1998">
                  <c:v>28701.5</c:v>
                </c:pt>
                <c:pt idx="1999">
                  <c:v>28705.8</c:v>
                </c:pt>
                <c:pt idx="2000">
                  <c:v>28710.2</c:v>
                </c:pt>
                <c:pt idx="2001">
                  <c:v>28716.7</c:v>
                </c:pt>
                <c:pt idx="2002">
                  <c:v>28721.1</c:v>
                </c:pt>
                <c:pt idx="2003">
                  <c:v>28725.5</c:v>
                </c:pt>
                <c:pt idx="2004">
                  <c:v>28729.9</c:v>
                </c:pt>
                <c:pt idx="2005">
                  <c:v>28736.400000000001</c:v>
                </c:pt>
                <c:pt idx="2006">
                  <c:v>28740.799999999999</c:v>
                </c:pt>
                <c:pt idx="2007">
                  <c:v>28747.4</c:v>
                </c:pt>
                <c:pt idx="2008">
                  <c:v>28751.9</c:v>
                </c:pt>
                <c:pt idx="2009">
                  <c:v>28756.3</c:v>
                </c:pt>
                <c:pt idx="2010">
                  <c:v>28760.7</c:v>
                </c:pt>
                <c:pt idx="2011">
                  <c:v>28765.1</c:v>
                </c:pt>
                <c:pt idx="2012">
                  <c:v>28771.7</c:v>
                </c:pt>
                <c:pt idx="2013">
                  <c:v>28776.2</c:v>
                </c:pt>
                <c:pt idx="2014">
                  <c:v>28780.6</c:v>
                </c:pt>
                <c:pt idx="2015">
                  <c:v>28787.3</c:v>
                </c:pt>
                <c:pt idx="2016">
                  <c:v>28791.8</c:v>
                </c:pt>
                <c:pt idx="2017">
                  <c:v>28798.5</c:v>
                </c:pt>
                <c:pt idx="2018">
                  <c:v>28803</c:v>
                </c:pt>
                <c:pt idx="2019">
                  <c:v>28805.200000000001</c:v>
                </c:pt>
                <c:pt idx="2020">
                  <c:v>28809.7</c:v>
                </c:pt>
                <c:pt idx="2021">
                  <c:v>28816.400000000001</c:v>
                </c:pt>
                <c:pt idx="2022">
                  <c:v>28820.9</c:v>
                </c:pt>
                <c:pt idx="2023">
                  <c:v>28825.4</c:v>
                </c:pt>
                <c:pt idx="2024">
                  <c:v>28829.9</c:v>
                </c:pt>
                <c:pt idx="2025">
                  <c:v>28832.1</c:v>
                </c:pt>
                <c:pt idx="2026">
                  <c:v>28834.400000000001</c:v>
                </c:pt>
                <c:pt idx="2027">
                  <c:v>28838.9</c:v>
                </c:pt>
                <c:pt idx="2028">
                  <c:v>28859.1</c:v>
                </c:pt>
                <c:pt idx="2029">
                  <c:v>28986.799999999999</c:v>
                </c:pt>
                <c:pt idx="2030">
                  <c:v>29000.9</c:v>
                </c:pt>
                <c:pt idx="2031">
                  <c:v>29010.2</c:v>
                </c:pt>
                <c:pt idx="2032">
                  <c:v>29017.3</c:v>
                </c:pt>
                <c:pt idx="2033">
                  <c:v>29022</c:v>
                </c:pt>
                <c:pt idx="2034">
                  <c:v>29024.3</c:v>
                </c:pt>
                <c:pt idx="2035">
                  <c:v>29026.7</c:v>
                </c:pt>
                <c:pt idx="2036">
                  <c:v>29031.4</c:v>
                </c:pt>
                <c:pt idx="2037">
                  <c:v>29036.1</c:v>
                </c:pt>
                <c:pt idx="2038">
                  <c:v>29038.400000000001</c:v>
                </c:pt>
                <c:pt idx="2039">
                  <c:v>29040.7</c:v>
                </c:pt>
                <c:pt idx="2040">
                  <c:v>29043.1</c:v>
                </c:pt>
                <c:pt idx="2041">
                  <c:v>29047.7</c:v>
                </c:pt>
                <c:pt idx="2042">
                  <c:v>29052.400000000001</c:v>
                </c:pt>
                <c:pt idx="2043">
                  <c:v>29054.7</c:v>
                </c:pt>
                <c:pt idx="2044">
                  <c:v>29059.3</c:v>
                </c:pt>
                <c:pt idx="2045">
                  <c:v>29061.7</c:v>
                </c:pt>
                <c:pt idx="2046">
                  <c:v>29064</c:v>
                </c:pt>
                <c:pt idx="2047">
                  <c:v>29066.3</c:v>
                </c:pt>
                <c:pt idx="2048">
                  <c:v>29068.6</c:v>
                </c:pt>
                <c:pt idx="2049">
                  <c:v>29073.200000000001</c:v>
                </c:pt>
                <c:pt idx="2050">
                  <c:v>29075.5</c:v>
                </c:pt>
                <c:pt idx="2051">
                  <c:v>29077.8</c:v>
                </c:pt>
                <c:pt idx="2052">
                  <c:v>29082.3</c:v>
                </c:pt>
                <c:pt idx="2053">
                  <c:v>29086.9</c:v>
                </c:pt>
                <c:pt idx="2054">
                  <c:v>29093.7</c:v>
                </c:pt>
                <c:pt idx="2055">
                  <c:v>29098.3</c:v>
                </c:pt>
                <c:pt idx="2056">
                  <c:v>29105</c:v>
                </c:pt>
                <c:pt idx="2057">
                  <c:v>29109.599999999999</c:v>
                </c:pt>
                <c:pt idx="2058">
                  <c:v>29116.3</c:v>
                </c:pt>
                <c:pt idx="2059">
                  <c:v>29118.6</c:v>
                </c:pt>
                <c:pt idx="2060">
                  <c:v>29125.3</c:v>
                </c:pt>
                <c:pt idx="2061">
                  <c:v>29129.8</c:v>
                </c:pt>
                <c:pt idx="2062">
                  <c:v>29134.2</c:v>
                </c:pt>
                <c:pt idx="2063">
                  <c:v>29138.7</c:v>
                </c:pt>
                <c:pt idx="2064">
                  <c:v>29143.200000000001</c:v>
                </c:pt>
                <c:pt idx="2065">
                  <c:v>29145.4</c:v>
                </c:pt>
                <c:pt idx="2066">
                  <c:v>29147.599999999999</c:v>
                </c:pt>
                <c:pt idx="2067">
                  <c:v>29152</c:v>
                </c:pt>
                <c:pt idx="2068">
                  <c:v>29154.3</c:v>
                </c:pt>
                <c:pt idx="2069">
                  <c:v>29156.5</c:v>
                </c:pt>
                <c:pt idx="2070">
                  <c:v>29160.9</c:v>
                </c:pt>
                <c:pt idx="2071">
                  <c:v>29165.3</c:v>
                </c:pt>
                <c:pt idx="2072">
                  <c:v>29167.5</c:v>
                </c:pt>
                <c:pt idx="2073">
                  <c:v>29172</c:v>
                </c:pt>
                <c:pt idx="2074">
                  <c:v>29176.400000000001</c:v>
                </c:pt>
                <c:pt idx="2075">
                  <c:v>29180.799999999999</c:v>
                </c:pt>
                <c:pt idx="2076">
                  <c:v>29185.200000000001</c:v>
                </c:pt>
                <c:pt idx="2077">
                  <c:v>29189.599999999999</c:v>
                </c:pt>
                <c:pt idx="2078">
                  <c:v>29193.9</c:v>
                </c:pt>
                <c:pt idx="2079">
                  <c:v>29198.3</c:v>
                </c:pt>
                <c:pt idx="2080">
                  <c:v>29200.5</c:v>
                </c:pt>
                <c:pt idx="2081">
                  <c:v>29204.9</c:v>
                </c:pt>
                <c:pt idx="2082">
                  <c:v>29211.5</c:v>
                </c:pt>
                <c:pt idx="2083">
                  <c:v>29215.8</c:v>
                </c:pt>
                <c:pt idx="2084">
                  <c:v>29218</c:v>
                </c:pt>
                <c:pt idx="2085">
                  <c:v>29222.400000000001</c:v>
                </c:pt>
                <c:pt idx="2086">
                  <c:v>29226.799999999999</c:v>
                </c:pt>
                <c:pt idx="2087">
                  <c:v>29228.9</c:v>
                </c:pt>
                <c:pt idx="2088">
                  <c:v>29233.3</c:v>
                </c:pt>
                <c:pt idx="2089">
                  <c:v>29237.7</c:v>
                </c:pt>
                <c:pt idx="2090">
                  <c:v>29242</c:v>
                </c:pt>
                <c:pt idx="2091">
                  <c:v>29248.6</c:v>
                </c:pt>
                <c:pt idx="2092">
                  <c:v>29252.9</c:v>
                </c:pt>
                <c:pt idx="2093">
                  <c:v>29259.5</c:v>
                </c:pt>
                <c:pt idx="2094">
                  <c:v>29263.8</c:v>
                </c:pt>
                <c:pt idx="2095">
                  <c:v>29268.2</c:v>
                </c:pt>
                <c:pt idx="2096">
                  <c:v>29270.400000000001</c:v>
                </c:pt>
                <c:pt idx="2097">
                  <c:v>29274.799999999999</c:v>
                </c:pt>
                <c:pt idx="2098">
                  <c:v>29279.1</c:v>
                </c:pt>
                <c:pt idx="2099">
                  <c:v>29283.5</c:v>
                </c:pt>
                <c:pt idx="2100">
                  <c:v>29290.1</c:v>
                </c:pt>
                <c:pt idx="2101">
                  <c:v>29294.400000000001</c:v>
                </c:pt>
                <c:pt idx="2102">
                  <c:v>29301</c:v>
                </c:pt>
                <c:pt idx="2103">
                  <c:v>29307.599999999999</c:v>
                </c:pt>
                <c:pt idx="2104">
                  <c:v>29314.2</c:v>
                </c:pt>
                <c:pt idx="2105">
                  <c:v>29320.7</c:v>
                </c:pt>
                <c:pt idx="2106">
                  <c:v>29327.3</c:v>
                </c:pt>
                <c:pt idx="2107">
                  <c:v>29331.7</c:v>
                </c:pt>
                <c:pt idx="2108">
                  <c:v>29336.1</c:v>
                </c:pt>
                <c:pt idx="2109">
                  <c:v>29340.5</c:v>
                </c:pt>
                <c:pt idx="2110">
                  <c:v>29344.9</c:v>
                </c:pt>
                <c:pt idx="2111">
                  <c:v>29347.1</c:v>
                </c:pt>
                <c:pt idx="2112">
                  <c:v>29351.5</c:v>
                </c:pt>
                <c:pt idx="2113">
                  <c:v>29353.7</c:v>
                </c:pt>
                <c:pt idx="2114">
                  <c:v>29356</c:v>
                </c:pt>
                <c:pt idx="2115">
                  <c:v>29360.400000000001</c:v>
                </c:pt>
                <c:pt idx="2116">
                  <c:v>29364.799999999999</c:v>
                </c:pt>
                <c:pt idx="2117">
                  <c:v>29369.200000000001</c:v>
                </c:pt>
                <c:pt idx="2118">
                  <c:v>29373.599999999999</c:v>
                </c:pt>
                <c:pt idx="2119">
                  <c:v>29378</c:v>
                </c:pt>
                <c:pt idx="2120">
                  <c:v>29380.3</c:v>
                </c:pt>
                <c:pt idx="2121">
                  <c:v>29384.7</c:v>
                </c:pt>
                <c:pt idx="2122">
                  <c:v>29386.9</c:v>
                </c:pt>
                <c:pt idx="2123">
                  <c:v>29391.3</c:v>
                </c:pt>
                <c:pt idx="2124">
                  <c:v>29395.7</c:v>
                </c:pt>
                <c:pt idx="2125">
                  <c:v>29400.2</c:v>
                </c:pt>
                <c:pt idx="2126">
                  <c:v>29406.799999999999</c:v>
                </c:pt>
                <c:pt idx="2127">
                  <c:v>29409</c:v>
                </c:pt>
                <c:pt idx="2128">
                  <c:v>29415.7</c:v>
                </c:pt>
                <c:pt idx="2129">
                  <c:v>29420.1</c:v>
                </c:pt>
                <c:pt idx="2130">
                  <c:v>29422.3</c:v>
                </c:pt>
                <c:pt idx="2131">
                  <c:v>29426.799999999999</c:v>
                </c:pt>
                <c:pt idx="2132">
                  <c:v>29429</c:v>
                </c:pt>
                <c:pt idx="2133">
                  <c:v>29433.4</c:v>
                </c:pt>
                <c:pt idx="2134">
                  <c:v>29437.8</c:v>
                </c:pt>
                <c:pt idx="2135">
                  <c:v>29442.3</c:v>
                </c:pt>
                <c:pt idx="2136">
                  <c:v>29446.7</c:v>
                </c:pt>
                <c:pt idx="2137">
                  <c:v>29451.1</c:v>
                </c:pt>
                <c:pt idx="2138">
                  <c:v>29455.599999999999</c:v>
                </c:pt>
                <c:pt idx="2139">
                  <c:v>29460</c:v>
                </c:pt>
                <c:pt idx="2140">
                  <c:v>29464.400000000001</c:v>
                </c:pt>
                <c:pt idx="2141">
                  <c:v>29466.7</c:v>
                </c:pt>
                <c:pt idx="2142">
                  <c:v>29471.1</c:v>
                </c:pt>
                <c:pt idx="2143">
                  <c:v>29475.5</c:v>
                </c:pt>
                <c:pt idx="2144">
                  <c:v>29480</c:v>
                </c:pt>
                <c:pt idx="2145">
                  <c:v>29484.400000000001</c:v>
                </c:pt>
                <c:pt idx="2146">
                  <c:v>29488.9</c:v>
                </c:pt>
                <c:pt idx="2147">
                  <c:v>29491.1</c:v>
                </c:pt>
                <c:pt idx="2148">
                  <c:v>29495.5</c:v>
                </c:pt>
                <c:pt idx="2149">
                  <c:v>29500</c:v>
                </c:pt>
                <c:pt idx="2150">
                  <c:v>29504.400000000001</c:v>
                </c:pt>
                <c:pt idx="2151">
                  <c:v>29508.9</c:v>
                </c:pt>
                <c:pt idx="2152">
                  <c:v>29511.1</c:v>
                </c:pt>
                <c:pt idx="2153">
                  <c:v>29515.5</c:v>
                </c:pt>
                <c:pt idx="2154">
                  <c:v>29520</c:v>
                </c:pt>
                <c:pt idx="2155">
                  <c:v>29524.400000000001</c:v>
                </c:pt>
                <c:pt idx="2156">
                  <c:v>29528.9</c:v>
                </c:pt>
                <c:pt idx="2157">
                  <c:v>29533.3</c:v>
                </c:pt>
                <c:pt idx="2158">
                  <c:v>29537.8</c:v>
                </c:pt>
                <c:pt idx="2159">
                  <c:v>29542.2</c:v>
                </c:pt>
                <c:pt idx="2160">
                  <c:v>29546.7</c:v>
                </c:pt>
                <c:pt idx="2161">
                  <c:v>29553.4</c:v>
                </c:pt>
                <c:pt idx="2162">
                  <c:v>29555.599999999999</c:v>
                </c:pt>
                <c:pt idx="2163">
                  <c:v>29560.1</c:v>
                </c:pt>
                <c:pt idx="2164">
                  <c:v>29564.5</c:v>
                </c:pt>
                <c:pt idx="2165">
                  <c:v>29566.799999999999</c:v>
                </c:pt>
                <c:pt idx="2166">
                  <c:v>29571.200000000001</c:v>
                </c:pt>
                <c:pt idx="2167">
                  <c:v>29575.7</c:v>
                </c:pt>
                <c:pt idx="2168">
                  <c:v>29577.9</c:v>
                </c:pt>
                <c:pt idx="2169">
                  <c:v>29582.400000000001</c:v>
                </c:pt>
                <c:pt idx="2170">
                  <c:v>29586.9</c:v>
                </c:pt>
                <c:pt idx="2171">
                  <c:v>29591.3</c:v>
                </c:pt>
                <c:pt idx="2172">
                  <c:v>29595.8</c:v>
                </c:pt>
                <c:pt idx="2173">
                  <c:v>29600.3</c:v>
                </c:pt>
                <c:pt idx="2174">
                  <c:v>29604.7</c:v>
                </c:pt>
                <c:pt idx="2175">
                  <c:v>29609.200000000001</c:v>
                </c:pt>
                <c:pt idx="2176">
                  <c:v>29613.7</c:v>
                </c:pt>
                <c:pt idx="2177">
                  <c:v>29618.1</c:v>
                </c:pt>
                <c:pt idx="2178">
                  <c:v>29622.6</c:v>
                </c:pt>
                <c:pt idx="2179">
                  <c:v>29624.799999999999</c:v>
                </c:pt>
                <c:pt idx="2180">
                  <c:v>29629.3</c:v>
                </c:pt>
                <c:pt idx="2181">
                  <c:v>29636</c:v>
                </c:pt>
                <c:pt idx="2182">
                  <c:v>29638.2</c:v>
                </c:pt>
                <c:pt idx="2183">
                  <c:v>29642.7</c:v>
                </c:pt>
                <c:pt idx="2184">
                  <c:v>29647.200000000001</c:v>
                </c:pt>
                <c:pt idx="2185">
                  <c:v>29651.599999999999</c:v>
                </c:pt>
                <c:pt idx="2186">
                  <c:v>29656.1</c:v>
                </c:pt>
                <c:pt idx="2187">
                  <c:v>29665</c:v>
                </c:pt>
                <c:pt idx="2188">
                  <c:v>29671.7</c:v>
                </c:pt>
                <c:pt idx="2189">
                  <c:v>29676.2</c:v>
                </c:pt>
                <c:pt idx="2190">
                  <c:v>29678.400000000001</c:v>
                </c:pt>
                <c:pt idx="2191">
                  <c:v>29682.9</c:v>
                </c:pt>
                <c:pt idx="2192">
                  <c:v>29687.3</c:v>
                </c:pt>
                <c:pt idx="2193">
                  <c:v>29691.8</c:v>
                </c:pt>
                <c:pt idx="2194">
                  <c:v>29696.3</c:v>
                </c:pt>
                <c:pt idx="2195">
                  <c:v>29700.7</c:v>
                </c:pt>
                <c:pt idx="2196">
                  <c:v>29705.200000000001</c:v>
                </c:pt>
                <c:pt idx="2197">
                  <c:v>29709.7</c:v>
                </c:pt>
                <c:pt idx="2198">
                  <c:v>29714.2</c:v>
                </c:pt>
                <c:pt idx="2199">
                  <c:v>29716.400000000001</c:v>
                </c:pt>
                <c:pt idx="2200">
                  <c:v>29720.9</c:v>
                </c:pt>
                <c:pt idx="2201">
                  <c:v>29723.1</c:v>
                </c:pt>
                <c:pt idx="2202">
                  <c:v>29727.599999999999</c:v>
                </c:pt>
                <c:pt idx="2203">
                  <c:v>29732.1</c:v>
                </c:pt>
                <c:pt idx="2204">
                  <c:v>29734.3</c:v>
                </c:pt>
                <c:pt idx="2205">
                  <c:v>29738.799999999999</c:v>
                </c:pt>
                <c:pt idx="2206">
                  <c:v>29743.3</c:v>
                </c:pt>
                <c:pt idx="2207">
                  <c:v>29745.5</c:v>
                </c:pt>
                <c:pt idx="2208">
                  <c:v>29752.2</c:v>
                </c:pt>
                <c:pt idx="2209">
                  <c:v>29756.7</c:v>
                </c:pt>
                <c:pt idx="2210">
                  <c:v>29761.200000000001</c:v>
                </c:pt>
                <c:pt idx="2211">
                  <c:v>29765.7</c:v>
                </c:pt>
                <c:pt idx="2212">
                  <c:v>29770.2</c:v>
                </c:pt>
                <c:pt idx="2213">
                  <c:v>29774.799999999999</c:v>
                </c:pt>
                <c:pt idx="2214">
                  <c:v>29777</c:v>
                </c:pt>
                <c:pt idx="2215">
                  <c:v>29781.5</c:v>
                </c:pt>
                <c:pt idx="2216">
                  <c:v>29783.8</c:v>
                </c:pt>
                <c:pt idx="2217">
                  <c:v>29790.6</c:v>
                </c:pt>
                <c:pt idx="2218">
                  <c:v>29795.1</c:v>
                </c:pt>
                <c:pt idx="2219">
                  <c:v>29799.7</c:v>
                </c:pt>
                <c:pt idx="2220">
                  <c:v>29801.9</c:v>
                </c:pt>
                <c:pt idx="2221">
                  <c:v>29806.5</c:v>
                </c:pt>
                <c:pt idx="2222">
                  <c:v>29811</c:v>
                </c:pt>
                <c:pt idx="2223">
                  <c:v>29815.599999999999</c:v>
                </c:pt>
                <c:pt idx="2224">
                  <c:v>29820.1</c:v>
                </c:pt>
                <c:pt idx="2225">
                  <c:v>29827</c:v>
                </c:pt>
                <c:pt idx="2226">
                  <c:v>29831.599999999999</c:v>
                </c:pt>
                <c:pt idx="2227">
                  <c:v>29836.2</c:v>
                </c:pt>
                <c:pt idx="2228">
                  <c:v>29838.5</c:v>
                </c:pt>
                <c:pt idx="2229">
                  <c:v>29843.1</c:v>
                </c:pt>
                <c:pt idx="2230">
                  <c:v>29845.4</c:v>
                </c:pt>
                <c:pt idx="2231">
                  <c:v>29850</c:v>
                </c:pt>
                <c:pt idx="2232">
                  <c:v>29854.6</c:v>
                </c:pt>
                <c:pt idx="2233">
                  <c:v>29859.200000000001</c:v>
                </c:pt>
                <c:pt idx="2234">
                  <c:v>29863.8</c:v>
                </c:pt>
                <c:pt idx="2235">
                  <c:v>29868.5</c:v>
                </c:pt>
                <c:pt idx="2236">
                  <c:v>29873.1</c:v>
                </c:pt>
                <c:pt idx="2237">
                  <c:v>29880.2</c:v>
                </c:pt>
                <c:pt idx="2238">
                  <c:v>29884.9</c:v>
                </c:pt>
                <c:pt idx="2239">
                  <c:v>29891.9</c:v>
                </c:pt>
                <c:pt idx="2240">
                  <c:v>29896.6</c:v>
                </c:pt>
                <c:pt idx="2241">
                  <c:v>29906.1</c:v>
                </c:pt>
                <c:pt idx="2242">
                  <c:v>29915.599999999999</c:v>
                </c:pt>
                <c:pt idx="2243">
                  <c:v>29920.400000000001</c:v>
                </c:pt>
                <c:pt idx="2244">
                  <c:v>29925.1</c:v>
                </c:pt>
                <c:pt idx="2245">
                  <c:v>29929.9</c:v>
                </c:pt>
                <c:pt idx="2246">
                  <c:v>29937.1</c:v>
                </c:pt>
                <c:pt idx="2247">
                  <c:v>29946.7</c:v>
                </c:pt>
                <c:pt idx="2248">
                  <c:v>29956.400000000001</c:v>
                </c:pt>
                <c:pt idx="2249">
                  <c:v>29963.7</c:v>
                </c:pt>
                <c:pt idx="2250">
                  <c:v>29970.9</c:v>
                </c:pt>
                <c:pt idx="2251">
                  <c:v>29975.8</c:v>
                </c:pt>
                <c:pt idx="2252">
                  <c:v>29985.5</c:v>
                </c:pt>
                <c:pt idx="2253">
                  <c:v>29987.9</c:v>
                </c:pt>
                <c:pt idx="2254">
                  <c:v>29995.200000000001</c:v>
                </c:pt>
                <c:pt idx="2255">
                  <c:v>30000.1</c:v>
                </c:pt>
                <c:pt idx="2256">
                  <c:v>30002.5</c:v>
                </c:pt>
                <c:pt idx="2257">
                  <c:v>30007.4</c:v>
                </c:pt>
                <c:pt idx="2258">
                  <c:v>30012.2</c:v>
                </c:pt>
                <c:pt idx="2259">
                  <c:v>30014.7</c:v>
                </c:pt>
                <c:pt idx="2260">
                  <c:v>30019.5</c:v>
                </c:pt>
                <c:pt idx="2261">
                  <c:v>30026.799999999999</c:v>
                </c:pt>
                <c:pt idx="2262">
                  <c:v>30031.7</c:v>
                </c:pt>
                <c:pt idx="2263">
                  <c:v>30036.5</c:v>
                </c:pt>
                <c:pt idx="2264">
                  <c:v>30041.4</c:v>
                </c:pt>
                <c:pt idx="2265">
                  <c:v>30046.2</c:v>
                </c:pt>
                <c:pt idx="2266">
                  <c:v>30051</c:v>
                </c:pt>
                <c:pt idx="2267">
                  <c:v>30055.8</c:v>
                </c:pt>
                <c:pt idx="2268">
                  <c:v>30063</c:v>
                </c:pt>
                <c:pt idx="2269">
                  <c:v>30067.8</c:v>
                </c:pt>
                <c:pt idx="2270">
                  <c:v>30075</c:v>
                </c:pt>
                <c:pt idx="2271">
                  <c:v>30082.2</c:v>
                </c:pt>
                <c:pt idx="2272">
                  <c:v>30086.9</c:v>
                </c:pt>
                <c:pt idx="2273">
                  <c:v>30091.599999999999</c:v>
                </c:pt>
                <c:pt idx="2274">
                  <c:v>30098.7</c:v>
                </c:pt>
                <c:pt idx="2275">
                  <c:v>30108.1</c:v>
                </c:pt>
                <c:pt idx="2276">
                  <c:v>30112.799999999999</c:v>
                </c:pt>
                <c:pt idx="2277">
                  <c:v>30119.8</c:v>
                </c:pt>
                <c:pt idx="2278">
                  <c:v>30124.5</c:v>
                </c:pt>
                <c:pt idx="2279">
                  <c:v>30129.1</c:v>
                </c:pt>
                <c:pt idx="2280">
                  <c:v>30136.1</c:v>
                </c:pt>
                <c:pt idx="2281">
                  <c:v>30140.7</c:v>
                </c:pt>
                <c:pt idx="2282">
                  <c:v>30147.599999999999</c:v>
                </c:pt>
                <c:pt idx="2283">
                  <c:v>30152.1</c:v>
                </c:pt>
                <c:pt idx="2284">
                  <c:v>30156.7</c:v>
                </c:pt>
                <c:pt idx="2285">
                  <c:v>30161.3</c:v>
                </c:pt>
                <c:pt idx="2286">
                  <c:v>30165.8</c:v>
                </c:pt>
                <c:pt idx="2287">
                  <c:v>30170.400000000001</c:v>
                </c:pt>
                <c:pt idx="2288">
                  <c:v>30177.200000000001</c:v>
                </c:pt>
                <c:pt idx="2289">
                  <c:v>30181.8</c:v>
                </c:pt>
                <c:pt idx="2290">
                  <c:v>30186.3</c:v>
                </c:pt>
                <c:pt idx="2291">
                  <c:v>30188.6</c:v>
                </c:pt>
                <c:pt idx="2292">
                  <c:v>30190.9</c:v>
                </c:pt>
                <c:pt idx="2293">
                  <c:v>30195.4</c:v>
                </c:pt>
                <c:pt idx="2294">
                  <c:v>30197.599999999999</c:v>
                </c:pt>
                <c:pt idx="2295">
                  <c:v>30202.2</c:v>
                </c:pt>
                <c:pt idx="2296">
                  <c:v>30206.7</c:v>
                </c:pt>
                <c:pt idx="2297">
                  <c:v>30208.9</c:v>
                </c:pt>
                <c:pt idx="2298">
                  <c:v>30213.4</c:v>
                </c:pt>
                <c:pt idx="2299">
                  <c:v>30217.9</c:v>
                </c:pt>
                <c:pt idx="2300">
                  <c:v>30224.7</c:v>
                </c:pt>
                <c:pt idx="2301">
                  <c:v>30231.4</c:v>
                </c:pt>
                <c:pt idx="2302">
                  <c:v>30235.8</c:v>
                </c:pt>
                <c:pt idx="2303">
                  <c:v>30242.5</c:v>
                </c:pt>
                <c:pt idx="2304">
                  <c:v>30244.799999999999</c:v>
                </c:pt>
                <c:pt idx="2305">
                  <c:v>30251.4</c:v>
                </c:pt>
                <c:pt idx="2306">
                  <c:v>30255.9</c:v>
                </c:pt>
                <c:pt idx="2307">
                  <c:v>30260.3</c:v>
                </c:pt>
                <c:pt idx="2308">
                  <c:v>30264.7</c:v>
                </c:pt>
                <c:pt idx="2309">
                  <c:v>30269.1</c:v>
                </c:pt>
                <c:pt idx="2310">
                  <c:v>30273.5</c:v>
                </c:pt>
                <c:pt idx="2311">
                  <c:v>30275.7</c:v>
                </c:pt>
                <c:pt idx="2312">
                  <c:v>30280.1</c:v>
                </c:pt>
                <c:pt idx="2313">
                  <c:v>30284.5</c:v>
                </c:pt>
                <c:pt idx="2314">
                  <c:v>30286.7</c:v>
                </c:pt>
                <c:pt idx="2315">
                  <c:v>30291</c:v>
                </c:pt>
                <c:pt idx="2316">
                  <c:v>30293.200000000001</c:v>
                </c:pt>
                <c:pt idx="2317">
                  <c:v>30295.4</c:v>
                </c:pt>
                <c:pt idx="2318">
                  <c:v>30299.7</c:v>
                </c:pt>
                <c:pt idx="2319">
                  <c:v>30304</c:v>
                </c:pt>
                <c:pt idx="2320">
                  <c:v>30308.3</c:v>
                </c:pt>
                <c:pt idx="2321">
                  <c:v>30312.6</c:v>
                </c:pt>
                <c:pt idx="2322">
                  <c:v>30316.9</c:v>
                </c:pt>
                <c:pt idx="2323">
                  <c:v>30321.200000000001</c:v>
                </c:pt>
                <c:pt idx="2324">
                  <c:v>30325.4</c:v>
                </c:pt>
                <c:pt idx="2325">
                  <c:v>30331.7</c:v>
                </c:pt>
                <c:pt idx="2326">
                  <c:v>30336</c:v>
                </c:pt>
                <c:pt idx="2327">
                  <c:v>30340.1</c:v>
                </c:pt>
                <c:pt idx="2328">
                  <c:v>30346.400000000001</c:v>
                </c:pt>
                <c:pt idx="2329">
                  <c:v>30354.6</c:v>
                </c:pt>
                <c:pt idx="2330">
                  <c:v>30364.9</c:v>
                </c:pt>
                <c:pt idx="2331">
                  <c:v>30375.1</c:v>
                </c:pt>
                <c:pt idx="2332">
                  <c:v>30387.200000000001</c:v>
                </c:pt>
                <c:pt idx="2333">
                  <c:v>30395.1</c:v>
                </c:pt>
                <c:pt idx="2334">
                  <c:v>30405.1</c:v>
                </c:pt>
                <c:pt idx="2335">
                  <c:v>30411</c:v>
                </c:pt>
                <c:pt idx="2336">
                  <c:v>30420.799999999999</c:v>
                </c:pt>
                <c:pt idx="2337">
                  <c:v>30436.3</c:v>
                </c:pt>
                <c:pt idx="2338">
                  <c:v>30447.8</c:v>
                </c:pt>
                <c:pt idx="2339">
                  <c:v>30451.7</c:v>
                </c:pt>
                <c:pt idx="2340">
                  <c:v>30455.5</c:v>
                </c:pt>
                <c:pt idx="2341">
                  <c:v>30459.3</c:v>
                </c:pt>
                <c:pt idx="2342">
                  <c:v>30461.1</c:v>
                </c:pt>
                <c:pt idx="2343">
                  <c:v>30463</c:v>
                </c:pt>
                <c:pt idx="2344">
                  <c:v>30466.799999999999</c:v>
                </c:pt>
                <c:pt idx="2345">
                  <c:v>30470.5</c:v>
                </c:pt>
                <c:pt idx="2346">
                  <c:v>30474.2</c:v>
                </c:pt>
                <c:pt idx="2347">
                  <c:v>30476.1</c:v>
                </c:pt>
                <c:pt idx="2348">
                  <c:v>30478</c:v>
                </c:pt>
                <c:pt idx="2349">
                  <c:v>30483.5</c:v>
                </c:pt>
                <c:pt idx="2350">
                  <c:v>30487.200000000001</c:v>
                </c:pt>
                <c:pt idx="2351">
                  <c:v>30490.9</c:v>
                </c:pt>
                <c:pt idx="2352">
                  <c:v>30494.6</c:v>
                </c:pt>
                <c:pt idx="2353">
                  <c:v>30498.3</c:v>
                </c:pt>
                <c:pt idx="2354">
                  <c:v>30500.1</c:v>
                </c:pt>
                <c:pt idx="2355">
                  <c:v>30505.599999999999</c:v>
                </c:pt>
                <c:pt idx="2356">
                  <c:v>30513</c:v>
                </c:pt>
                <c:pt idx="2357">
                  <c:v>30518.5</c:v>
                </c:pt>
                <c:pt idx="2358">
                  <c:v>30522.1</c:v>
                </c:pt>
                <c:pt idx="2359">
                  <c:v>30527.599999999999</c:v>
                </c:pt>
                <c:pt idx="2360">
                  <c:v>30531.3</c:v>
                </c:pt>
                <c:pt idx="2361">
                  <c:v>30534.9</c:v>
                </c:pt>
                <c:pt idx="2362">
                  <c:v>30540.400000000001</c:v>
                </c:pt>
                <c:pt idx="2363">
                  <c:v>30544.1</c:v>
                </c:pt>
                <c:pt idx="2364">
                  <c:v>30547.7</c:v>
                </c:pt>
                <c:pt idx="2365">
                  <c:v>30549.599999999999</c:v>
                </c:pt>
                <c:pt idx="2366">
                  <c:v>30553.200000000001</c:v>
                </c:pt>
                <c:pt idx="2367">
                  <c:v>30555</c:v>
                </c:pt>
                <c:pt idx="2368">
                  <c:v>30558.7</c:v>
                </c:pt>
                <c:pt idx="2369">
                  <c:v>30560.5</c:v>
                </c:pt>
                <c:pt idx="2370">
                  <c:v>30564.2</c:v>
                </c:pt>
                <c:pt idx="2371">
                  <c:v>30567.9</c:v>
                </c:pt>
                <c:pt idx="2372">
                  <c:v>30573.4</c:v>
                </c:pt>
                <c:pt idx="2373">
                  <c:v>30577.1</c:v>
                </c:pt>
                <c:pt idx="2374">
                  <c:v>30578.9</c:v>
                </c:pt>
                <c:pt idx="2375">
                  <c:v>30582.6</c:v>
                </c:pt>
                <c:pt idx="2376">
                  <c:v>30586.3</c:v>
                </c:pt>
                <c:pt idx="2377">
                  <c:v>30591.9</c:v>
                </c:pt>
                <c:pt idx="2378">
                  <c:v>30597.5</c:v>
                </c:pt>
                <c:pt idx="2379">
                  <c:v>30601.200000000001</c:v>
                </c:pt>
                <c:pt idx="2380">
                  <c:v>30606.799999999999</c:v>
                </c:pt>
                <c:pt idx="2381">
                  <c:v>30610.5</c:v>
                </c:pt>
                <c:pt idx="2382">
                  <c:v>30614.3</c:v>
                </c:pt>
                <c:pt idx="2383">
                  <c:v>30618</c:v>
                </c:pt>
                <c:pt idx="2384">
                  <c:v>30619.9</c:v>
                </c:pt>
                <c:pt idx="2385">
                  <c:v>30629.3</c:v>
                </c:pt>
                <c:pt idx="2386">
                  <c:v>30640.6</c:v>
                </c:pt>
                <c:pt idx="2387">
                  <c:v>30657.599999999999</c:v>
                </c:pt>
                <c:pt idx="2388">
                  <c:v>30668.9</c:v>
                </c:pt>
                <c:pt idx="2389">
                  <c:v>30674.6</c:v>
                </c:pt>
                <c:pt idx="2390">
                  <c:v>30678.400000000001</c:v>
                </c:pt>
                <c:pt idx="2391">
                  <c:v>30680.2</c:v>
                </c:pt>
                <c:pt idx="2392">
                  <c:v>30684</c:v>
                </c:pt>
                <c:pt idx="2393">
                  <c:v>30687.8</c:v>
                </c:pt>
                <c:pt idx="2394">
                  <c:v>30691.599999999999</c:v>
                </c:pt>
                <c:pt idx="2395">
                  <c:v>30693.5</c:v>
                </c:pt>
                <c:pt idx="2396">
                  <c:v>30695.3</c:v>
                </c:pt>
                <c:pt idx="2397">
                  <c:v>30697.200000000001</c:v>
                </c:pt>
                <c:pt idx="2398">
                  <c:v>30701</c:v>
                </c:pt>
                <c:pt idx="2399">
                  <c:v>30704.799999999999</c:v>
                </c:pt>
                <c:pt idx="2400">
                  <c:v>30708.5</c:v>
                </c:pt>
                <c:pt idx="2401">
                  <c:v>30712.3</c:v>
                </c:pt>
                <c:pt idx="2402">
                  <c:v>30716</c:v>
                </c:pt>
                <c:pt idx="2403">
                  <c:v>30717.9</c:v>
                </c:pt>
                <c:pt idx="2404">
                  <c:v>30723.5</c:v>
                </c:pt>
                <c:pt idx="2405">
                  <c:v>30729.1</c:v>
                </c:pt>
                <c:pt idx="2406">
                  <c:v>30736.5</c:v>
                </c:pt>
                <c:pt idx="2407">
                  <c:v>30742.1</c:v>
                </c:pt>
                <c:pt idx="2408">
                  <c:v>30745.8</c:v>
                </c:pt>
                <c:pt idx="2409">
                  <c:v>30749.5</c:v>
                </c:pt>
                <c:pt idx="2410">
                  <c:v>30753.200000000001</c:v>
                </c:pt>
                <c:pt idx="2411">
                  <c:v>30755</c:v>
                </c:pt>
                <c:pt idx="2412">
                  <c:v>30758.7</c:v>
                </c:pt>
                <c:pt idx="2413">
                  <c:v>30762.400000000001</c:v>
                </c:pt>
                <c:pt idx="2414">
                  <c:v>30766</c:v>
                </c:pt>
                <c:pt idx="2415">
                  <c:v>30769.7</c:v>
                </c:pt>
                <c:pt idx="2416">
                  <c:v>30773.3</c:v>
                </c:pt>
                <c:pt idx="2417">
                  <c:v>30776.9</c:v>
                </c:pt>
                <c:pt idx="2418">
                  <c:v>30785.9</c:v>
                </c:pt>
                <c:pt idx="2419">
                  <c:v>30793.1</c:v>
                </c:pt>
                <c:pt idx="2420">
                  <c:v>30798.400000000001</c:v>
                </c:pt>
                <c:pt idx="2421">
                  <c:v>30800.2</c:v>
                </c:pt>
                <c:pt idx="2422">
                  <c:v>30803.7</c:v>
                </c:pt>
                <c:pt idx="2423">
                  <c:v>30807.3</c:v>
                </c:pt>
                <c:pt idx="2424">
                  <c:v>30809</c:v>
                </c:pt>
                <c:pt idx="2425">
                  <c:v>30812.6</c:v>
                </c:pt>
                <c:pt idx="2426">
                  <c:v>30816</c:v>
                </c:pt>
                <c:pt idx="2427">
                  <c:v>30819.5</c:v>
                </c:pt>
                <c:pt idx="2428">
                  <c:v>30822.9</c:v>
                </c:pt>
                <c:pt idx="2429">
                  <c:v>30824.7</c:v>
                </c:pt>
                <c:pt idx="2430">
                  <c:v>30829.8</c:v>
                </c:pt>
                <c:pt idx="2431">
                  <c:v>30834.9</c:v>
                </c:pt>
                <c:pt idx="2432">
                  <c:v>30850.2</c:v>
                </c:pt>
                <c:pt idx="2433">
                  <c:v>30860.3</c:v>
                </c:pt>
                <c:pt idx="2434">
                  <c:v>30865.3</c:v>
                </c:pt>
                <c:pt idx="2435">
                  <c:v>30870.3</c:v>
                </c:pt>
                <c:pt idx="2436">
                  <c:v>30875.3</c:v>
                </c:pt>
                <c:pt idx="2437">
                  <c:v>30877</c:v>
                </c:pt>
                <c:pt idx="2438">
                  <c:v>30880.3</c:v>
                </c:pt>
                <c:pt idx="2439">
                  <c:v>30883.599999999999</c:v>
                </c:pt>
                <c:pt idx="2440">
                  <c:v>30885.3</c:v>
                </c:pt>
                <c:pt idx="2441">
                  <c:v>30888.5</c:v>
                </c:pt>
                <c:pt idx="2442">
                  <c:v>30891.8</c:v>
                </c:pt>
                <c:pt idx="2443">
                  <c:v>30893.4</c:v>
                </c:pt>
                <c:pt idx="2444">
                  <c:v>30896.7</c:v>
                </c:pt>
                <c:pt idx="2445">
                  <c:v>30901.599999999999</c:v>
                </c:pt>
                <c:pt idx="2446">
                  <c:v>30906.5</c:v>
                </c:pt>
                <c:pt idx="2447">
                  <c:v>30913</c:v>
                </c:pt>
                <c:pt idx="2448">
                  <c:v>30919.5</c:v>
                </c:pt>
                <c:pt idx="2449">
                  <c:v>30925.9</c:v>
                </c:pt>
                <c:pt idx="2450">
                  <c:v>30929.200000000001</c:v>
                </c:pt>
                <c:pt idx="2451">
                  <c:v>30932.400000000001</c:v>
                </c:pt>
                <c:pt idx="2452">
                  <c:v>30934</c:v>
                </c:pt>
                <c:pt idx="2453">
                  <c:v>30937.200000000001</c:v>
                </c:pt>
                <c:pt idx="2454">
                  <c:v>30940.400000000001</c:v>
                </c:pt>
                <c:pt idx="2455">
                  <c:v>30942.1</c:v>
                </c:pt>
                <c:pt idx="2456">
                  <c:v>30945.3</c:v>
                </c:pt>
                <c:pt idx="2457">
                  <c:v>30948.5</c:v>
                </c:pt>
                <c:pt idx="2458">
                  <c:v>30951.7</c:v>
                </c:pt>
                <c:pt idx="2459">
                  <c:v>30954.9</c:v>
                </c:pt>
                <c:pt idx="2460">
                  <c:v>30958.1</c:v>
                </c:pt>
                <c:pt idx="2461">
                  <c:v>30959.7</c:v>
                </c:pt>
                <c:pt idx="2462">
                  <c:v>30962.9</c:v>
                </c:pt>
                <c:pt idx="2463">
                  <c:v>30966.2</c:v>
                </c:pt>
                <c:pt idx="2464">
                  <c:v>30967.8</c:v>
                </c:pt>
                <c:pt idx="2465">
                  <c:v>30971</c:v>
                </c:pt>
                <c:pt idx="2466">
                  <c:v>30974.2</c:v>
                </c:pt>
                <c:pt idx="2467">
                  <c:v>30975.8</c:v>
                </c:pt>
                <c:pt idx="2468">
                  <c:v>30982.2</c:v>
                </c:pt>
                <c:pt idx="2469">
                  <c:v>30985.4</c:v>
                </c:pt>
                <c:pt idx="2470">
                  <c:v>30988.6</c:v>
                </c:pt>
                <c:pt idx="2471">
                  <c:v>30993.5</c:v>
                </c:pt>
                <c:pt idx="2472">
                  <c:v>31000</c:v>
                </c:pt>
                <c:pt idx="2473">
                  <c:v>31046.9</c:v>
                </c:pt>
                <c:pt idx="2474">
                  <c:v>31050.2</c:v>
                </c:pt>
                <c:pt idx="2475">
                  <c:v>31055</c:v>
                </c:pt>
                <c:pt idx="2476">
                  <c:v>31058.3</c:v>
                </c:pt>
                <c:pt idx="2477">
                  <c:v>31061.5</c:v>
                </c:pt>
                <c:pt idx="2478">
                  <c:v>31069.5</c:v>
                </c:pt>
                <c:pt idx="2479">
                  <c:v>31079.200000000001</c:v>
                </c:pt>
                <c:pt idx="2480">
                  <c:v>31092</c:v>
                </c:pt>
                <c:pt idx="2481">
                  <c:v>31133.7</c:v>
                </c:pt>
                <c:pt idx="2482">
                  <c:v>31141.7</c:v>
                </c:pt>
                <c:pt idx="2483">
                  <c:v>31148.1</c:v>
                </c:pt>
                <c:pt idx="2484">
                  <c:v>31154.5</c:v>
                </c:pt>
                <c:pt idx="2485">
                  <c:v>31159.200000000001</c:v>
                </c:pt>
                <c:pt idx="2486">
                  <c:v>31163.8</c:v>
                </c:pt>
                <c:pt idx="2487">
                  <c:v>31168.5</c:v>
                </c:pt>
                <c:pt idx="2488">
                  <c:v>31171.599999999999</c:v>
                </c:pt>
                <c:pt idx="2489">
                  <c:v>31173.200000000001</c:v>
                </c:pt>
                <c:pt idx="2490">
                  <c:v>31176.3</c:v>
                </c:pt>
                <c:pt idx="2491">
                  <c:v>31181</c:v>
                </c:pt>
                <c:pt idx="2492">
                  <c:v>31184.1</c:v>
                </c:pt>
                <c:pt idx="2493">
                  <c:v>31188.7</c:v>
                </c:pt>
                <c:pt idx="2494">
                  <c:v>31193.3</c:v>
                </c:pt>
                <c:pt idx="2495">
                  <c:v>31196.400000000001</c:v>
                </c:pt>
                <c:pt idx="2496">
                  <c:v>31199.4</c:v>
                </c:pt>
                <c:pt idx="2497">
                  <c:v>31202.5</c:v>
                </c:pt>
                <c:pt idx="2498">
                  <c:v>31204</c:v>
                </c:pt>
                <c:pt idx="2499">
                  <c:v>31207.1</c:v>
                </c:pt>
                <c:pt idx="2500">
                  <c:v>31210.1</c:v>
                </c:pt>
                <c:pt idx="2501">
                  <c:v>31214.6</c:v>
                </c:pt>
                <c:pt idx="2502">
                  <c:v>31217.599999999999</c:v>
                </c:pt>
                <c:pt idx="2503">
                  <c:v>31220.6</c:v>
                </c:pt>
                <c:pt idx="2504">
                  <c:v>31223.599999999999</c:v>
                </c:pt>
                <c:pt idx="2505">
                  <c:v>31226.6</c:v>
                </c:pt>
                <c:pt idx="2506">
                  <c:v>31229.599999999999</c:v>
                </c:pt>
                <c:pt idx="2507">
                  <c:v>31231</c:v>
                </c:pt>
                <c:pt idx="2508">
                  <c:v>31234</c:v>
                </c:pt>
                <c:pt idx="2509">
                  <c:v>31237</c:v>
                </c:pt>
                <c:pt idx="2510">
                  <c:v>31239.9</c:v>
                </c:pt>
                <c:pt idx="2511">
                  <c:v>31242.9</c:v>
                </c:pt>
                <c:pt idx="2512">
                  <c:v>31245.8</c:v>
                </c:pt>
                <c:pt idx="2513">
                  <c:v>31250.2</c:v>
                </c:pt>
                <c:pt idx="2514">
                  <c:v>31253.200000000001</c:v>
                </c:pt>
                <c:pt idx="2515">
                  <c:v>31256.1</c:v>
                </c:pt>
                <c:pt idx="2516">
                  <c:v>31257.599999999999</c:v>
                </c:pt>
                <c:pt idx="2517">
                  <c:v>31260.5</c:v>
                </c:pt>
                <c:pt idx="2518">
                  <c:v>31263.4</c:v>
                </c:pt>
                <c:pt idx="2519">
                  <c:v>31266.3</c:v>
                </c:pt>
                <c:pt idx="2520">
                  <c:v>31267.8</c:v>
                </c:pt>
                <c:pt idx="2521">
                  <c:v>31270.7</c:v>
                </c:pt>
                <c:pt idx="2522">
                  <c:v>31273.599999999999</c:v>
                </c:pt>
                <c:pt idx="2523">
                  <c:v>31276.5</c:v>
                </c:pt>
                <c:pt idx="2524">
                  <c:v>31279.4</c:v>
                </c:pt>
                <c:pt idx="2525">
                  <c:v>31282.3</c:v>
                </c:pt>
                <c:pt idx="2526">
                  <c:v>31286.7</c:v>
                </c:pt>
                <c:pt idx="2527">
                  <c:v>31289.599999999999</c:v>
                </c:pt>
                <c:pt idx="2528">
                  <c:v>31291.1</c:v>
                </c:pt>
                <c:pt idx="2529">
                  <c:v>31294</c:v>
                </c:pt>
                <c:pt idx="2530">
                  <c:v>31296.9</c:v>
                </c:pt>
                <c:pt idx="2531">
                  <c:v>31299.8</c:v>
                </c:pt>
                <c:pt idx="2532">
                  <c:v>31304.2</c:v>
                </c:pt>
                <c:pt idx="2533">
                  <c:v>31307.200000000001</c:v>
                </c:pt>
                <c:pt idx="2534">
                  <c:v>31310.1</c:v>
                </c:pt>
                <c:pt idx="2535">
                  <c:v>31313</c:v>
                </c:pt>
                <c:pt idx="2536">
                  <c:v>31316</c:v>
                </c:pt>
                <c:pt idx="2537">
                  <c:v>31318.9</c:v>
                </c:pt>
                <c:pt idx="2538">
                  <c:v>31320.400000000001</c:v>
                </c:pt>
                <c:pt idx="2539">
                  <c:v>31323.3</c:v>
                </c:pt>
                <c:pt idx="2540">
                  <c:v>31326.3</c:v>
                </c:pt>
                <c:pt idx="2541">
                  <c:v>31327.8</c:v>
                </c:pt>
                <c:pt idx="2542">
                  <c:v>31330.7</c:v>
                </c:pt>
                <c:pt idx="2543">
                  <c:v>31333.7</c:v>
                </c:pt>
                <c:pt idx="2544">
                  <c:v>31336.7</c:v>
                </c:pt>
                <c:pt idx="2545">
                  <c:v>31339.599999999999</c:v>
                </c:pt>
                <c:pt idx="2546">
                  <c:v>31344.1</c:v>
                </c:pt>
                <c:pt idx="2547">
                  <c:v>31347.1</c:v>
                </c:pt>
                <c:pt idx="2548">
                  <c:v>31350.1</c:v>
                </c:pt>
                <c:pt idx="2549">
                  <c:v>31353.1</c:v>
                </c:pt>
                <c:pt idx="2550">
                  <c:v>31356.1</c:v>
                </c:pt>
                <c:pt idx="2551">
                  <c:v>31357.7</c:v>
                </c:pt>
                <c:pt idx="2552">
                  <c:v>31360.7</c:v>
                </c:pt>
                <c:pt idx="2553">
                  <c:v>31363.8</c:v>
                </c:pt>
                <c:pt idx="2554">
                  <c:v>31368.400000000001</c:v>
                </c:pt>
                <c:pt idx="2555">
                  <c:v>31371.4</c:v>
                </c:pt>
                <c:pt idx="2556">
                  <c:v>31374.5</c:v>
                </c:pt>
                <c:pt idx="2557">
                  <c:v>31377.599999999999</c:v>
                </c:pt>
                <c:pt idx="2558">
                  <c:v>31380.7</c:v>
                </c:pt>
                <c:pt idx="2559">
                  <c:v>31383.8</c:v>
                </c:pt>
                <c:pt idx="2560">
                  <c:v>31386.9</c:v>
                </c:pt>
                <c:pt idx="2561">
                  <c:v>31390.1</c:v>
                </c:pt>
                <c:pt idx="2562">
                  <c:v>31393.200000000001</c:v>
                </c:pt>
                <c:pt idx="2563">
                  <c:v>31396.400000000001</c:v>
                </c:pt>
                <c:pt idx="2564">
                  <c:v>31399.5</c:v>
                </c:pt>
                <c:pt idx="2565">
                  <c:v>31402.7</c:v>
                </c:pt>
                <c:pt idx="2566">
                  <c:v>31407.5</c:v>
                </c:pt>
                <c:pt idx="2567">
                  <c:v>31410.7</c:v>
                </c:pt>
                <c:pt idx="2568">
                  <c:v>31413.9</c:v>
                </c:pt>
                <c:pt idx="2569">
                  <c:v>31417.1</c:v>
                </c:pt>
                <c:pt idx="2570">
                  <c:v>31420.3</c:v>
                </c:pt>
                <c:pt idx="2571">
                  <c:v>31423.5</c:v>
                </c:pt>
                <c:pt idx="2572">
                  <c:v>31426.7</c:v>
                </c:pt>
                <c:pt idx="2573">
                  <c:v>31429.9</c:v>
                </c:pt>
                <c:pt idx="2574">
                  <c:v>31433.1</c:v>
                </c:pt>
                <c:pt idx="2575">
                  <c:v>31436.400000000001</c:v>
                </c:pt>
                <c:pt idx="2576">
                  <c:v>31439.599999999999</c:v>
                </c:pt>
                <c:pt idx="2577">
                  <c:v>31442.799999999999</c:v>
                </c:pt>
                <c:pt idx="2578">
                  <c:v>31446</c:v>
                </c:pt>
                <c:pt idx="2579">
                  <c:v>31447.7</c:v>
                </c:pt>
                <c:pt idx="2580">
                  <c:v>31450.9</c:v>
                </c:pt>
                <c:pt idx="2581">
                  <c:v>31452.5</c:v>
                </c:pt>
                <c:pt idx="2582">
                  <c:v>31455.7</c:v>
                </c:pt>
                <c:pt idx="2583">
                  <c:v>31460.6</c:v>
                </c:pt>
                <c:pt idx="2584">
                  <c:v>31463.8</c:v>
                </c:pt>
                <c:pt idx="2585">
                  <c:v>31468.6</c:v>
                </c:pt>
                <c:pt idx="2586">
                  <c:v>31471.8</c:v>
                </c:pt>
                <c:pt idx="2587">
                  <c:v>31473.4</c:v>
                </c:pt>
                <c:pt idx="2588">
                  <c:v>31476.7</c:v>
                </c:pt>
                <c:pt idx="2589">
                  <c:v>31479.9</c:v>
                </c:pt>
                <c:pt idx="2590">
                  <c:v>31481.5</c:v>
                </c:pt>
                <c:pt idx="2591">
                  <c:v>31484.7</c:v>
                </c:pt>
                <c:pt idx="2592">
                  <c:v>31486.3</c:v>
                </c:pt>
                <c:pt idx="2593">
                  <c:v>31489.4</c:v>
                </c:pt>
                <c:pt idx="2594">
                  <c:v>31492.6</c:v>
                </c:pt>
                <c:pt idx="2595">
                  <c:v>31495.8</c:v>
                </c:pt>
                <c:pt idx="2596">
                  <c:v>31499</c:v>
                </c:pt>
                <c:pt idx="2597">
                  <c:v>31502.1</c:v>
                </c:pt>
                <c:pt idx="2598">
                  <c:v>31505.3</c:v>
                </c:pt>
                <c:pt idx="2599">
                  <c:v>31508.400000000001</c:v>
                </c:pt>
                <c:pt idx="2600">
                  <c:v>31511.5</c:v>
                </c:pt>
                <c:pt idx="2601">
                  <c:v>31514.7</c:v>
                </c:pt>
                <c:pt idx="2602">
                  <c:v>31516.2</c:v>
                </c:pt>
                <c:pt idx="2603">
                  <c:v>31519.3</c:v>
                </c:pt>
                <c:pt idx="2604">
                  <c:v>31522.400000000001</c:v>
                </c:pt>
                <c:pt idx="2605">
                  <c:v>31525.5</c:v>
                </c:pt>
                <c:pt idx="2606">
                  <c:v>31528.5</c:v>
                </c:pt>
                <c:pt idx="2607">
                  <c:v>31533.1</c:v>
                </c:pt>
                <c:pt idx="2608">
                  <c:v>31536.1</c:v>
                </c:pt>
                <c:pt idx="2609">
                  <c:v>31537.599999999999</c:v>
                </c:pt>
                <c:pt idx="2610">
                  <c:v>31540.6</c:v>
                </c:pt>
                <c:pt idx="2611">
                  <c:v>31543.599999999999</c:v>
                </c:pt>
                <c:pt idx="2612">
                  <c:v>31545.1</c:v>
                </c:pt>
                <c:pt idx="2613">
                  <c:v>31548.1</c:v>
                </c:pt>
                <c:pt idx="2614">
                  <c:v>31551</c:v>
                </c:pt>
                <c:pt idx="2615">
                  <c:v>31554</c:v>
                </c:pt>
                <c:pt idx="2616">
                  <c:v>31556.9</c:v>
                </c:pt>
                <c:pt idx="2617">
                  <c:v>31559.8</c:v>
                </c:pt>
                <c:pt idx="2618">
                  <c:v>31562.7</c:v>
                </c:pt>
                <c:pt idx="2619">
                  <c:v>31564.2</c:v>
                </c:pt>
                <c:pt idx="2620">
                  <c:v>31567</c:v>
                </c:pt>
                <c:pt idx="2621">
                  <c:v>31569.9</c:v>
                </c:pt>
                <c:pt idx="2622">
                  <c:v>31572.799999999999</c:v>
                </c:pt>
                <c:pt idx="2623">
                  <c:v>31574.2</c:v>
                </c:pt>
                <c:pt idx="2624">
                  <c:v>31577</c:v>
                </c:pt>
                <c:pt idx="2625">
                  <c:v>31579.9</c:v>
                </c:pt>
                <c:pt idx="2626">
                  <c:v>31584.1</c:v>
                </c:pt>
                <c:pt idx="2627">
                  <c:v>31586.9</c:v>
                </c:pt>
                <c:pt idx="2628">
                  <c:v>31589.7</c:v>
                </c:pt>
                <c:pt idx="2629">
                  <c:v>31592.5</c:v>
                </c:pt>
                <c:pt idx="2630">
                  <c:v>31595.3</c:v>
                </c:pt>
                <c:pt idx="2631">
                  <c:v>31598</c:v>
                </c:pt>
                <c:pt idx="2632">
                  <c:v>31599.4</c:v>
                </c:pt>
                <c:pt idx="2633">
                  <c:v>31602.2</c:v>
                </c:pt>
                <c:pt idx="2634">
                  <c:v>31603.599999999999</c:v>
                </c:pt>
                <c:pt idx="2635">
                  <c:v>31606.3</c:v>
                </c:pt>
                <c:pt idx="2636">
                  <c:v>31609.1</c:v>
                </c:pt>
                <c:pt idx="2637">
                  <c:v>31610.400000000001</c:v>
                </c:pt>
                <c:pt idx="2638">
                  <c:v>31613.200000000001</c:v>
                </c:pt>
                <c:pt idx="2639">
                  <c:v>31617.3</c:v>
                </c:pt>
                <c:pt idx="2640">
                  <c:v>31620</c:v>
                </c:pt>
                <c:pt idx="2641">
                  <c:v>31622.7</c:v>
                </c:pt>
                <c:pt idx="2642">
                  <c:v>31625.4</c:v>
                </c:pt>
                <c:pt idx="2643">
                  <c:v>31628.1</c:v>
                </c:pt>
                <c:pt idx="2644">
                  <c:v>31629.5</c:v>
                </c:pt>
                <c:pt idx="2645">
                  <c:v>31632.2</c:v>
                </c:pt>
                <c:pt idx="2646">
                  <c:v>31634.9</c:v>
                </c:pt>
                <c:pt idx="2647">
                  <c:v>31637.599999999999</c:v>
                </c:pt>
                <c:pt idx="2648">
                  <c:v>31640.3</c:v>
                </c:pt>
                <c:pt idx="2649">
                  <c:v>31641.7</c:v>
                </c:pt>
                <c:pt idx="2650">
                  <c:v>31645.8</c:v>
                </c:pt>
                <c:pt idx="2651">
                  <c:v>31648.5</c:v>
                </c:pt>
                <c:pt idx="2652">
                  <c:v>31651.200000000001</c:v>
                </c:pt>
                <c:pt idx="2653">
                  <c:v>31653.9</c:v>
                </c:pt>
                <c:pt idx="2654">
                  <c:v>31656.6</c:v>
                </c:pt>
                <c:pt idx="2655">
                  <c:v>31658</c:v>
                </c:pt>
                <c:pt idx="2656">
                  <c:v>31660.7</c:v>
                </c:pt>
                <c:pt idx="2657">
                  <c:v>31663.4</c:v>
                </c:pt>
                <c:pt idx="2658">
                  <c:v>31664.7</c:v>
                </c:pt>
                <c:pt idx="2659">
                  <c:v>31667.5</c:v>
                </c:pt>
                <c:pt idx="2660">
                  <c:v>31670.2</c:v>
                </c:pt>
                <c:pt idx="2661">
                  <c:v>31672.9</c:v>
                </c:pt>
                <c:pt idx="2662">
                  <c:v>31675.7</c:v>
                </c:pt>
                <c:pt idx="2663">
                  <c:v>31678.400000000001</c:v>
                </c:pt>
                <c:pt idx="2664">
                  <c:v>31682.5</c:v>
                </c:pt>
                <c:pt idx="2665">
                  <c:v>31683.9</c:v>
                </c:pt>
                <c:pt idx="2666">
                  <c:v>31686.7</c:v>
                </c:pt>
                <c:pt idx="2667">
                  <c:v>31689.4</c:v>
                </c:pt>
                <c:pt idx="2668">
                  <c:v>31692.2</c:v>
                </c:pt>
                <c:pt idx="2669">
                  <c:v>31695</c:v>
                </c:pt>
                <c:pt idx="2670">
                  <c:v>31696.400000000001</c:v>
                </c:pt>
                <c:pt idx="2671">
                  <c:v>31700.5</c:v>
                </c:pt>
                <c:pt idx="2672">
                  <c:v>31701.9</c:v>
                </c:pt>
                <c:pt idx="2673">
                  <c:v>31704.7</c:v>
                </c:pt>
                <c:pt idx="2674">
                  <c:v>31707.5</c:v>
                </c:pt>
                <c:pt idx="2675">
                  <c:v>31710.3</c:v>
                </c:pt>
                <c:pt idx="2676">
                  <c:v>31713.200000000001</c:v>
                </c:pt>
                <c:pt idx="2677">
                  <c:v>31716</c:v>
                </c:pt>
                <c:pt idx="2678">
                  <c:v>31718.799999999999</c:v>
                </c:pt>
                <c:pt idx="2679">
                  <c:v>31720.2</c:v>
                </c:pt>
                <c:pt idx="2680">
                  <c:v>31723</c:v>
                </c:pt>
                <c:pt idx="2681">
                  <c:v>31725.8</c:v>
                </c:pt>
                <c:pt idx="2682">
                  <c:v>31728.6</c:v>
                </c:pt>
                <c:pt idx="2683">
                  <c:v>31731.5</c:v>
                </c:pt>
                <c:pt idx="2684">
                  <c:v>31734.3</c:v>
                </c:pt>
                <c:pt idx="2685">
                  <c:v>31738.5</c:v>
                </c:pt>
                <c:pt idx="2686">
                  <c:v>31741.3</c:v>
                </c:pt>
                <c:pt idx="2687">
                  <c:v>31744.1</c:v>
                </c:pt>
                <c:pt idx="2688">
                  <c:v>31747</c:v>
                </c:pt>
                <c:pt idx="2689">
                  <c:v>31748.400000000001</c:v>
                </c:pt>
                <c:pt idx="2690">
                  <c:v>31751.200000000001</c:v>
                </c:pt>
                <c:pt idx="2691">
                  <c:v>31754</c:v>
                </c:pt>
                <c:pt idx="2692">
                  <c:v>31755.4</c:v>
                </c:pt>
                <c:pt idx="2693">
                  <c:v>31758.2</c:v>
                </c:pt>
                <c:pt idx="2694">
                  <c:v>31761.1</c:v>
                </c:pt>
                <c:pt idx="2695">
                  <c:v>31763.9</c:v>
                </c:pt>
                <c:pt idx="2696">
                  <c:v>31766.7</c:v>
                </c:pt>
                <c:pt idx="2697">
                  <c:v>31771</c:v>
                </c:pt>
                <c:pt idx="2698">
                  <c:v>31773.8</c:v>
                </c:pt>
                <c:pt idx="2699">
                  <c:v>31775.200000000001</c:v>
                </c:pt>
                <c:pt idx="2700">
                  <c:v>31778</c:v>
                </c:pt>
                <c:pt idx="2701">
                  <c:v>31780.9</c:v>
                </c:pt>
                <c:pt idx="2702">
                  <c:v>31783.7</c:v>
                </c:pt>
                <c:pt idx="2703">
                  <c:v>31786.6</c:v>
                </c:pt>
                <c:pt idx="2704">
                  <c:v>31789.4</c:v>
                </c:pt>
                <c:pt idx="2705">
                  <c:v>31793.7</c:v>
                </c:pt>
                <c:pt idx="2706">
                  <c:v>31796.6</c:v>
                </c:pt>
                <c:pt idx="2707">
                  <c:v>31800.9</c:v>
                </c:pt>
                <c:pt idx="2708">
                  <c:v>31803.8</c:v>
                </c:pt>
                <c:pt idx="2709">
                  <c:v>31806.7</c:v>
                </c:pt>
                <c:pt idx="2710">
                  <c:v>31809.5</c:v>
                </c:pt>
                <c:pt idx="2711">
                  <c:v>31812.400000000001</c:v>
                </c:pt>
                <c:pt idx="2712">
                  <c:v>31815.3</c:v>
                </c:pt>
                <c:pt idx="2713">
                  <c:v>31816.799999999999</c:v>
                </c:pt>
                <c:pt idx="2714">
                  <c:v>31819.7</c:v>
                </c:pt>
                <c:pt idx="2715">
                  <c:v>31822.6</c:v>
                </c:pt>
                <c:pt idx="2716">
                  <c:v>31825.599999999999</c:v>
                </c:pt>
                <c:pt idx="2717">
                  <c:v>31828.5</c:v>
                </c:pt>
                <c:pt idx="2718">
                  <c:v>31832.9</c:v>
                </c:pt>
                <c:pt idx="2719">
                  <c:v>31835.9</c:v>
                </c:pt>
                <c:pt idx="2720">
                  <c:v>31838.799999999999</c:v>
                </c:pt>
                <c:pt idx="2721">
                  <c:v>31841.8</c:v>
                </c:pt>
                <c:pt idx="2722">
                  <c:v>31846.3</c:v>
                </c:pt>
                <c:pt idx="2723">
                  <c:v>31847.7</c:v>
                </c:pt>
                <c:pt idx="2724">
                  <c:v>31850.7</c:v>
                </c:pt>
                <c:pt idx="2725">
                  <c:v>31853.7</c:v>
                </c:pt>
                <c:pt idx="2726">
                  <c:v>31855.200000000001</c:v>
                </c:pt>
                <c:pt idx="2727">
                  <c:v>31858.3</c:v>
                </c:pt>
                <c:pt idx="2728">
                  <c:v>31862.799999999999</c:v>
                </c:pt>
                <c:pt idx="2729">
                  <c:v>31867.4</c:v>
                </c:pt>
                <c:pt idx="2730">
                  <c:v>31872.1</c:v>
                </c:pt>
                <c:pt idx="2731">
                  <c:v>31878.3</c:v>
                </c:pt>
                <c:pt idx="2732">
                  <c:v>31884.5</c:v>
                </c:pt>
                <c:pt idx="2733">
                  <c:v>31890.7</c:v>
                </c:pt>
                <c:pt idx="2734">
                  <c:v>31893.9</c:v>
                </c:pt>
                <c:pt idx="2735">
                  <c:v>31895.4</c:v>
                </c:pt>
                <c:pt idx="2736">
                  <c:v>31900.2</c:v>
                </c:pt>
                <c:pt idx="2737">
                  <c:v>31903.4</c:v>
                </c:pt>
                <c:pt idx="2738">
                  <c:v>31905</c:v>
                </c:pt>
                <c:pt idx="2739">
                  <c:v>31906.6</c:v>
                </c:pt>
                <c:pt idx="2740">
                  <c:v>31909.9</c:v>
                </c:pt>
                <c:pt idx="2741">
                  <c:v>31913.1</c:v>
                </c:pt>
                <c:pt idx="2742">
                  <c:v>31916.400000000001</c:v>
                </c:pt>
                <c:pt idx="2743">
                  <c:v>31921.3</c:v>
                </c:pt>
                <c:pt idx="2744">
                  <c:v>31924.6</c:v>
                </c:pt>
                <c:pt idx="2745">
                  <c:v>31927.8</c:v>
                </c:pt>
                <c:pt idx="2746">
                  <c:v>31929.5</c:v>
                </c:pt>
                <c:pt idx="2747">
                  <c:v>31932.799999999999</c:v>
                </c:pt>
                <c:pt idx="2748">
                  <c:v>31934.5</c:v>
                </c:pt>
                <c:pt idx="2749">
                  <c:v>31937.8</c:v>
                </c:pt>
                <c:pt idx="2750">
                  <c:v>31941.1</c:v>
                </c:pt>
                <c:pt idx="2751">
                  <c:v>31942.799999999999</c:v>
                </c:pt>
                <c:pt idx="2752">
                  <c:v>31949.5</c:v>
                </c:pt>
                <c:pt idx="2753">
                  <c:v>31952.9</c:v>
                </c:pt>
                <c:pt idx="2754">
                  <c:v>31956.2</c:v>
                </c:pt>
                <c:pt idx="2755">
                  <c:v>31961.3</c:v>
                </c:pt>
                <c:pt idx="2756">
                  <c:v>31964.7</c:v>
                </c:pt>
                <c:pt idx="2757">
                  <c:v>31968.1</c:v>
                </c:pt>
                <c:pt idx="2758">
                  <c:v>31973.1</c:v>
                </c:pt>
                <c:pt idx="2759">
                  <c:v>31974.799999999999</c:v>
                </c:pt>
                <c:pt idx="2760">
                  <c:v>31978.2</c:v>
                </c:pt>
                <c:pt idx="2761">
                  <c:v>31981.599999999999</c:v>
                </c:pt>
                <c:pt idx="2762">
                  <c:v>31986.7</c:v>
                </c:pt>
                <c:pt idx="2763">
                  <c:v>32005.3</c:v>
                </c:pt>
                <c:pt idx="2764">
                  <c:v>32013.8</c:v>
                </c:pt>
                <c:pt idx="2765">
                  <c:v>32017.200000000001</c:v>
                </c:pt>
                <c:pt idx="2766">
                  <c:v>32020.6</c:v>
                </c:pt>
                <c:pt idx="2767">
                  <c:v>32023.9</c:v>
                </c:pt>
                <c:pt idx="2768">
                  <c:v>32027.3</c:v>
                </c:pt>
                <c:pt idx="2769">
                  <c:v>32030.7</c:v>
                </c:pt>
                <c:pt idx="2770">
                  <c:v>32034</c:v>
                </c:pt>
                <c:pt idx="2771">
                  <c:v>32039</c:v>
                </c:pt>
                <c:pt idx="2772">
                  <c:v>32042.3</c:v>
                </c:pt>
                <c:pt idx="2773">
                  <c:v>32045.7</c:v>
                </c:pt>
                <c:pt idx="2774">
                  <c:v>32049</c:v>
                </c:pt>
                <c:pt idx="2775">
                  <c:v>32050.7</c:v>
                </c:pt>
                <c:pt idx="2776">
                  <c:v>32052.3</c:v>
                </c:pt>
                <c:pt idx="2777">
                  <c:v>32057.3</c:v>
                </c:pt>
                <c:pt idx="2778">
                  <c:v>32060.6</c:v>
                </c:pt>
                <c:pt idx="2779">
                  <c:v>32062.2</c:v>
                </c:pt>
                <c:pt idx="2780">
                  <c:v>32065.5</c:v>
                </c:pt>
                <c:pt idx="2781">
                  <c:v>32067.1</c:v>
                </c:pt>
                <c:pt idx="2782">
                  <c:v>32072</c:v>
                </c:pt>
                <c:pt idx="2783">
                  <c:v>32075.3</c:v>
                </c:pt>
                <c:pt idx="2784">
                  <c:v>32078.5</c:v>
                </c:pt>
                <c:pt idx="2785">
                  <c:v>32081.7</c:v>
                </c:pt>
                <c:pt idx="2786">
                  <c:v>32086.6</c:v>
                </c:pt>
                <c:pt idx="2787">
                  <c:v>32091.4</c:v>
                </c:pt>
                <c:pt idx="2788">
                  <c:v>32096.2</c:v>
                </c:pt>
                <c:pt idx="2789">
                  <c:v>32101</c:v>
                </c:pt>
                <c:pt idx="2790">
                  <c:v>32105.7</c:v>
                </c:pt>
                <c:pt idx="2791">
                  <c:v>32110.5</c:v>
                </c:pt>
                <c:pt idx="2792">
                  <c:v>32115.3</c:v>
                </c:pt>
                <c:pt idx="2793">
                  <c:v>32118.400000000001</c:v>
                </c:pt>
                <c:pt idx="2794">
                  <c:v>32121.599999999999</c:v>
                </c:pt>
                <c:pt idx="2795">
                  <c:v>32124.7</c:v>
                </c:pt>
                <c:pt idx="2796">
                  <c:v>32127.9</c:v>
                </c:pt>
                <c:pt idx="2797">
                  <c:v>32131</c:v>
                </c:pt>
                <c:pt idx="2798">
                  <c:v>32134.2</c:v>
                </c:pt>
                <c:pt idx="2799">
                  <c:v>32137.3</c:v>
                </c:pt>
                <c:pt idx="2800">
                  <c:v>32138.9</c:v>
                </c:pt>
                <c:pt idx="2801">
                  <c:v>32142.1</c:v>
                </c:pt>
                <c:pt idx="2802">
                  <c:v>32145.200000000001</c:v>
                </c:pt>
                <c:pt idx="2803">
                  <c:v>32146.799999999999</c:v>
                </c:pt>
                <c:pt idx="2804">
                  <c:v>32151.5</c:v>
                </c:pt>
                <c:pt idx="2805">
                  <c:v>32154.6</c:v>
                </c:pt>
                <c:pt idx="2806">
                  <c:v>32157.8</c:v>
                </c:pt>
                <c:pt idx="2807">
                  <c:v>32160.9</c:v>
                </c:pt>
                <c:pt idx="2808">
                  <c:v>32164.1</c:v>
                </c:pt>
                <c:pt idx="2809">
                  <c:v>32167.200000000001</c:v>
                </c:pt>
                <c:pt idx="2810">
                  <c:v>32170.3</c:v>
                </c:pt>
                <c:pt idx="2811">
                  <c:v>32176.7</c:v>
                </c:pt>
                <c:pt idx="2812">
                  <c:v>32190.799999999999</c:v>
                </c:pt>
                <c:pt idx="2813">
                  <c:v>32194</c:v>
                </c:pt>
                <c:pt idx="2814">
                  <c:v>32198.799999999999</c:v>
                </c:pt>
                <c:pt idx="2815">
                  <c:v>32202</c:v>
                </c:pt>
                <c:pt idx="2816">
                  <c:v>32208.3</c:v>
                </c:pt>
                <c:pt idx="2817">
                  <c:v>32211.5</c:v>
                </c:pt>
                <c:pt idx="2818">
                  <c:v>32221.1</c:v>
                </c:pt>
                <c:pt idx="2819">
                  <c:v>32232.400000000001</c:v>
                </c:pt>
                <c:pt idx="2820">
                  <c:v>32237.200000000001</c:v>
                </c:pt>
                <c:pt idx="2821">
                  <c:v>32238.9</c:v>
                </c:pt>
                <c:pt idx="2822">
                  <c:v>32242.1</c:v>
                </c:pt>
                <c:pt idx="2823">
                  <c:v>32245.4</c:v>
                </c:pt>
                <c:pt idx="2824">
                  <c:v>32248.6</c:v>
                </c:pt>
                <c:pt idx="2825">
                  <c:v>32253.599999999999</c:v>
                </c:pt>
                <c:pt idx="2826">
                  <c:v>32256.9</c:v>
                </c:pt>
                <c:pt idx="2827">
                  <c:v>32260.2</c:v>
                </c:pt>
                <c:pt idx="2828">
                  <c:v>32263.5</c:v>
                </c:pt>
                <c:pt idx="2829">
                  <c:v>32265.200000000001</c:v>
                </c:pt>
                <c:pt idx="2830">
                  <c:v>32268.5</c:v>
                </c:pt>
                <c:pt idx="2831">
                  <c:v>32271.9</c:v>
                </c:pt>
                <c:pt idx="2832">
                  <c:v>32273.5</c:v>
                </c:pt>
                <c:pt idx="2833">
                  <c:v>32276.9</c:v>
                </c:pt>
                <c:pt idx="2834">
                  <c:v>32280.3</c:v>
                </c:pt>
                <c:pt idx="2835">
                  <c:v>32283.7</c:v>
                </c:pt>
                <c:pt idx="2836">
                  <c:v>32285.4</c:v>
                </c:pt>
                <c:pt idx="2837">
                  <c:v>32288.9</c:v>
                </c:pt>
                <c:pt idx="2838">
                  <c:v>32292.3</c:v>
                </c:pt>
                <c:pt idx="2839">
                  <c:v>32295.7</c:v>
                </c:pt>
                <c:pt idx="2840">
                  <c:v>32299.200000000001</c:v>
                </c:pt>
                <c:pt idx="2841">
                  <c:v>32302.6</c:v>
                </c:pt>
                <c:pt idx="2842">
                  <c:v>32306.1</c:v>
                </c:pt>
                <c:pt idx="2843">
                  <c:v>32307.8</c:v>
                </c:pt>
                <c:pt idx="2844">
                  <c:v>32311.3</c:v>
                </c:pt>
                <c:pt idx="2845">
                  <c:v>32314.799999999999</c:v>
                </c:pt>
                <c:pt idx="2846">
                  <c:v>32320</c:v>
                </c:pt>
                <c:pt idx="2847">
                  <c:v>32327</c:v>
                </c:pt>
                <c:pt idx="2848">
                  <c:v>32337.5</c:v>
                </c:pt>
                <c:pt idx="2849">
                  <c:v>32349.8</c:v>
                </c:pt>
                <c:pt idx="2850">
                  <c:v>32355</c:v>
                </c:pt>
                <c:pt idx="2851">
                  <c:v>32358.5</c:v>
                </c:pt>
                <c:pt idx="2852">
                  <c:v>32360.3</c:v>
                </c:pt>
                <c:pt idx="2853">
                  <c:v>32365.599999999999</c:v>
                </c:pt>
                <c:pt idx="2854">
                  <c:v>32370.799999999999</c:v>
                </c:pt>
                <c:pt idx="2855">
                  <c:v>32376.1</c:v>
                </c:pt>
                <c:pt idx="2856">
                  <c:v>32381.3</c:v>
                </c:pt>
                <c:pt idx="2857">
                  <c:v>32384.799999999999</c:v>
                </c:pt>
                <c:pt idx="2858">
                  <c:v>32390</c:v>
                </c:pt>
                <c:pt idx="2859">
                  <c:v>32395.3</c:v>
                </c:pt>
                <c:pt idx="2860">
                  <c:v>32400.5</c:v>
                </c:pt>
                <c:pt idx="2861">
                  <c:v>32405.7</c:v>
                </c:pt>
                <c:pt idx="2862">
                  <c:v>32409.1</c:v>
                </c:pt>
                <c:pt idx="2863">
                  <c:v>32412.5</c:v>
                </c:pt>
                <c:pt idx="2864">
                  <c:v>32416</c:v>
                </c:pt>
                <c:pt idx="2865">
                  <c:v>32419.4</c:v>
                </c:pt>
                <c:pt idx="2866">
                  <c:v>32421.1</c:v>
                </c:pt>
                <c:pt idx="2867">
                  <c:v>32424.5</c:v>
                </c:pt>
                <c:pt idx="2868">
                  <c:v>32427.9</c:v>
                </c:pt>
                <c:pt idx="2869">
                  <c:v>32431.3</c:v>
                </c:pt>
                <c:pt idx="2870">
                  <c:v>32436.3</c:v>
                </c:pt>
                <c:pt idx="2871">
                  <c:v>32438</c:v>
                </c:pt>
                <c:pt idx="2872">
                  <c:v>32441.3</c:v>
                </c:pt>
                <c:pt idx="2873">
                  <c:v>32444.7</c:v>
                </c:pt>
                <c:pt idx="2874">
                  <c:v>32447.9</c:v>
                </c:pt>
                <c:pt idx="2875">
                  <c:v>32449.599999999999</c:v>
                </c:pt>
                <c:pt idx="2876">
                  <c:v>32452.799999999999</c:v>
                </c:pt>
                <c:pt idx="2877">
                  <c:v>32456.1</c:v>
                </c:pt>
                <c:pt idx="2878">
                  <c:v>32478.6</c:v>
                </c:pt>
                <c:pt idx="2879">
                  <c:v>32486.6</c:v>
                </c:pt>
                <c:pt idx="2880">
                  <c:v>32489.8</c:v>
                </c:pt>
                <c:pt idx="2881">
                  <c:v>32492.9</c:v>
                </c:pt>
                <c:pt idx="2882">
                  <c:v>32496.1</c:v>
                </c:pt>
                <c:pt idx="2883">
                  <c:v>32499.3</c:v>
                </c:pt>
                <c:pt idx="2884">
                  <c:v>32500.799999999999</c:v>
                </c:pt>
                <c:pt idx="2885">
                  <c:v>32503.9</c:v>
                </c:pt>
                <c:pt idx="2886">
                  <c:v>32507</c:v>
                </c:pt>
                <c:pt idx="2887">
                  <c:v>32508.6</c:v>
                </c:pt>
                <c:pt idx="2888">
                  <c:v>32513.200000000001</c:v>
                </c:pt>
                <c:pt idx="2889">
                  <c:v>32516.3</c:v>
                </c:pt>
                <c:pt idx="2890">
                  <c:v>32519.4</c:v>
                </c:pt>
                <c:pt idx="2891">
                  <c:v>32524</c:v>
                </c:pt>
                <c:pt idx="2892">
                  <c:v>32525.5</c:v>
                </c:pt>
                <c:pt idx="2893">
                  <c:v>32528.6</c:v>
                </c:pt>
                <c:pt idx="2894">
                  <c:v>32533.200000000001</c:v>
                </c:pt>
                <c:pt idx="2895">
                  <c:v>32537.8</c:v>
                </c:pt>
                <c:pt idx="2896">
                  <c:v>32545.4</c:v>
                </c:pt>
                <c:pt idx="2897">
                  <c:v>32550</c:v>
                </c:pt>
                <c:pt idx="2898">
                  <c:v>32554.5</c:v>
                </c:pt>
                <c:pt idx="2899">
                  <c:v>32560.6</c:v>
                </c:pt>
                <c:pt idx="2900">
                  <c:v>32562.1</c:v>
                </c:pt>
                <c:pt idx="2901">
                  <c:v>32566.7</c:v>
                </c:pt>
                <c:pt idx="2902">
                  <c:v>32569.7</c:v>
                </c:pt>
                <c:pt idx="2903">
                  <c:v>32572.799999999999</c:v>
                </c:pt>
                <c:pt idx="2904">
                  <c:v>32574.3</c:v>
                </c:pt>
                <c:pt idx="2905">
                  <c:v>32577.4</c:v>
                </c:pt>
                <c:pt idx="2906">
                  <c:v>32580.400000000001</c:v>
                </c:pt>
                <c:pt idx="2907">
                  <c:v>32583.5</c:v>
                </c:pt>
                <c:pt idx="2908">
                  <c:v>32588</c:v>
                </c:pt>
                <c:pt idx="2909">
                  <c:v>32591.1</c:v>
                </c:pt>
                <c:pt idx="2910">
                  <c:v>32594.2</c:v>
                </c:pt>
                <c:pt idx="2911">
                  <c:v>32597.200000000001</c:v>
                </c:pt>
                <c:pt idx="2912">
                  <c:v>32598.799999999999</c:v>
                </c:pt>
                <c:pt idx="2913">
                  <c:v>32601.8</c:v>
                </c:pt>
                <c:pt idx="2914">
                  <c:v>32604.9</c:v>
                </c:pt>
                <c:pt idx="2915">
                  <c:v>32606.5</c:v>
                </c:pt>
                <c:pt idx="2916">
                  <c:v>32609.599999999999</c:v>
                </c:pt>
                <c:pt idx="2917">
                  <c:v>32612.7</c:v>
                </c:pt>
                <c:pt idx="2918">
                  <c:v>32615.8</c:v>
                </c:pt>
                <c:pt idx="2919">
                  <c:v>32618.9</c:v>
                </c:pt>
                <c:pt idx="2920">
                  <c:v>32622</c:v>
                </c:pt>
                <c:pt idx="2921">
                  <c:v>32625.1</c:v>
                </c:pt>
                <c:pt idx="2922">
                  <c:v>32628.2</c:v>
                </c:pt>
                <c:pt idx="2923">
                  <c:v>32631.4</c:v>
                </c:pt>
                <c:pt idx="2924">
                  <c:v>32634.5</c:v>
                </c:pt>
                <c:pt idx="2925">
                  <c:v>32637.7</c:v>
                </c:pt>
                <c:pt idx="2926">
                  <c:v>32640.799999999999</c:v>
                </c:pt>
                <c:pt idx="2927">
                  <c:v>32642.400000000001</c:v>
                </c:pt>
                <c:pt idx="2928">
                  <c:v>32647.200000000001</c:v>
                </c:pt>
                <c:pt idx="2929">
                  <c:v>32650.400000000001</c:v>
                </c:pt>
                <c:pt idx="2930">
                  <c:v>32653.599999999999</c:v>
                </c:pt>
                <c:pt idx="2931">
                  <c:v>32658.400000000001</c:v>
                </c:pt>
                <c:pt idx="2932">
                  <c:v>32661.599999999999</c:v>
                </c:pt>
                <c:pt idx="2933">
                  <c:v>32664.799999999999</c:v>
                </c:pt>
                <c:pt idx="2934">
                  <c:v>32666.400000000001</c:v>
                </c:pt>
                <c:pt idx="2935">
                  <c:v>32668</c:v>
                </c:pt>
                <c:pt idx="2936">
                  <c:v>32672.799999999999</c:v>
                </c:pt>
                <c:pt idx="2937">
                  <c:v>32676</c:v>
                </c:pt>
                <c:pt idx="2938">
                  <c:v>32679.200000000001</c:v>
                </c:pt>
                <c:pt idx="2939">
                  <c:v>32682.5</c:v>
                </c:pt>
                <c:pt idx="2940">
                  <c:v>32685.7</c:v>
                </c:pt>
                <c:pt idx="2941">
                  <c:v>32692.2</c:v>
                </c:pt>
                <c:pt idx="2942">
                  <c:v>32698.7</c:v>
                </c:pt>
                <c:pt idx="2943">
                  <c:v>32705.200000000001</c:v>
                </c:pt>
                <c:pt idx="2944">
                  <c:v>32710</c:v>
                </c:pt>
                <c:pt idx="2945">
                  <c:v>32714.9</c:v>
                </c:pt>
                <c:pt idx="2946">
                  <c:v>32721.4</c:v>
                </c:pt>
                <c:pt idx="2947">
                  <c:v>32726.3</c:v>
                </c:pt>
                <c:pt idx="2948">
                  <c:v>32729.599999999999</c:v>
                </c:pt>
                <c:pt idx="2949">
                  <c:v>32732.799999999999</c:v>
                </c:pt>
                <c:pt idx="2950">
                  <c:v>32736.1</c:v>
                </c:pt>
                <c:pt idx="2951">
                  <c:v>32739.4</c:v>
                </c:pt>
                <c:pt idx="2952">
                  <c:v>32742.6</c:v>
                </c:pt>
                <c:pt idx="2953">
                  <c:v>32744.3</c:v>
                </c:pt>
                <c:pt idx="2954">
                  <c:v>32749.200000000001</c:v>
                </c:pt>
                <c:pt idx="2955">
                  <c:v>32752.400000000001</c:v>
                </c:pt>
                <c:pt idx="2956">
                  <c:v>32755.7</c:v>
                </c:pt>
                <c:pt idx="2957">
                  <c:v>32758.9</c:v>
                </c:pt>
                <c:pt idx="2958">
                  <c:v>32762.2</c:v>
                </c:pt>
                <c:pt idx="2959">
                  <c:v>32765.4</c:v>
                </c:pt>
                <c:pt idx="2960">
                  <c:v>32786.6</c:v>
                </c:pt>
                <c:pt idx="2961">
                  <c:v>32791.5</c:v>
                </c:pt>
                <c:pt idx="2962">
                  <c:v>32794.699999999997</c:v>
                </c:pt>
                <c:pt idx="2963">
                  <c:v>32797.9</c:v>
                </c:pt>
                <c:pt idx="2964">
                  <c:v>32801.199999999997</c:v>
                </c:pt>
                <c:pt idx="2965">
                  <c:v>32806</c:v>
                </c:pt>
                <c:pt idx="2966">
                  <c:v>32809.300000000003</c:v>
                </c:pt>
                <c:pt idx="2967">
                  <c:v>32812.5</c:v>
                </c:pt>
                <c:pt idx="2968">
                  <c:v>32817.300000000003</c:v>
                </c:pt>
                <c:pt idx="2969">
                  <c:v>32820.5</c:v>
                </c:pt>
                <c:pt idx="2970">
                  <c:v>32822.1</c:v>
                </c:pt>
                <c:pt idx="2971">
                  <c:v>32825.300000000003</c:v>
                </c:pt>
                <c:pt idx="2972">
                  <c:v>32828.6</c:v>
                </c:pt>
                <c:pt idx="2973">
                  <c:v>32831.800000000003</c:v>
                </c:pt>
                <c:pt idx="2974">
                  <c:v>32836.6</c:v>
                </c:pt>
                <c:pt idx="2975">
                  <c:v>32839.699999999997</c:v>
                </c:pt>
                <c:pt idx="2976">
                  <c:v>32841.300000000003</c:v>
                </c:pt>
                <c:pt idx="2977">
                  <c:v>32844.5</c:v>
                </c:pt>
                <c:pt idx="2978">
                  <c:v>32847.699999999997</c:v>
                </c:pt>
                <c:pt idx="2979">
                  <c:v>32849.300000000003</c:v>
                </c:pt>
                <c:pt idx="2980">
                  <c:v>32852.5</c:v>
                </c:pt>
                <c:pt idx="2981">
                  <c:v>32855.599999999999</c:v>
                </c:pt>
                <c:pt idx="2982">
                  <c:v>32858.800000000003</c:v>
                </c:pt>
                <c:pt idx="2983">
                  <c:v>32863.5</c:v>
                </c:pt>
                <c:pt idx="2984">
                  <c:v>32868.300000000003</c:v>
                </c:pt>
                <c:pt idx="2985">
                  <c:v>32871.4</c:v>
                </c:pt>
                <c:pt idx="2986">
                  <c:v>32876.199999999997</c:v>
                </c:pt>
                <c:pt idx="2987">
                  <c:v>32879.300000000003</c:v>
                </c:pt>
                <c:pt idx="2988">
                  <c:v>32882.5</c:v>
                </c:pt>
                <c:pt idx="2989">
                  <c:v>32887.199999999997</c:v>
                </c:pt>
                <c:pt idx="2990">
                  <c:v>32891.9</c:v>
                </c:pt>
                <c:pt idx="2991">
                  <c:v>32896.6</c:v>
                </c:pt>
                <c:pt idx="2992">
                  <c:v>32902.9</c:v>
                </c:pt>
                <c:pt idx="2993">
                  <c:v>32906.1</c:v>
                </c:pt>
                <c:pt idx="2994">
                  <c:v>32909.199999999997</c:v>
                </c:pt>
                <c:pt idx="2995">
                  <c:v>32913.9</c:v>
                </c:pt>
                <c:pt idx="2996">
                  <c:v>32917.1</c:v>
                </c:pt>
                <c:pt idx="2997">
                  <c:v>32920.199999999997</c:v>
                </c:pt>
                <c:pt idx="2998">
                  <c:v>32923.4</c:v>
                </c:pt>
                <c:pt idx="2999">
                  <c:v>32926.5</c:v>
                </c:pt>
                <c:pt idx="3000">
                  <c:v>32929.699999999997</c:v>
                </c:pt>
                <c:pt idx="3001">
                  <c:v>32932.800000000003</c:v>
                </c:pt>
                <c:pt idx="3002">
                  <c:v>32936</c:v>
                </c:pt>
                <c:pt idx="3003">
                  <c:v>32939.199999999997</c:v>
                </c:pt>
                <c:pt idx="3004">
                  <c:v>32940.699999999997</c:v>
                </c:pt>
                <c:pt idx="3005">
                  <c:v>32943.9</c:v>
                </c:pt>
                <c:pt idx="3006">
                  <c:v>32947.1</c:v>
                </c:pt>
                <c:pt idx="3007">
                  <c:v>32950.199999999997</c:v>
                </c:pt>
                <c:pt idx="3008">
                  <c:v>32955</c:v>
                </c:pt>
                <c:pt idx="3009">
                  <c:v>32959.800000000003</c:v>
                </c:pt>
                <c:pt idx="3010">
                  <c:v>32963</c:v>
                </c:pt>
                <c:pt idx="3011">
                  <c:v>32966.199999999997</c:v>
                </c:pt>
                <c:pt idx="3012">
                  <c:v>32969.4</c:v>
                </c:pt>
                <c:pt idx="3013">
                  <c:v>32974.1</c:v>
                </c:pt>
                <c:pt idx="3014">
                  <c:v>32979</c:v>
                </c:pt>
                <c:pt idx="3015">
                  <c:v>32982.199999999997</c:v>
                </c:pt>
                <c:pt idx="3016">
                  <c:v>32985.4</c:v>
                </c:pt>
                <c:pt idx="3017">
                  <c:v>32990.199999999997</c:v>
                </c:pt>
                <c:pt idx="3018">
                  <c:v>32993.5</c:v>
                </c:pt>
                <c:pt idx="3019">
                  <c:v>32996.699999999997</c:v>
                </c:pt>
                <c:pt idx="3020">
                  <c:v>33001.599999999999</c:v>
                </c:pt>
                <c:pt idx="3021">
                  <c:v>33004.800000000003</c:v>
                </c:pt>
                <c:pt idx="3022">
                  <c:v>33008.1</c:v>
                </c:pt>
                <c:pt idx="3023">
                  <c:v>33011.300000000003</c:v>
                </c:pt>
                <c:pt idx="3024">
                  <c:v>33014.6</c:v>
                </c:pt>
                <c:pt idx="3025">
                  <c:v>33017.800000000003</c:v>
                </c:pt>
                <c:pt idx="3026">
                  <c:v>33022.699999999997</c:v>
                </c:pt>
                <c:pt idx="3027">
                  <c:v>33027.699999999997</c:v>
                </c:pt>
                <c:pt idx="3028">
                  <c:v>33032.6</c:v>
                </c:pt>
                <c:pt idx="3029">
                  <c:v>33035.9</c:v>
                </c:pt>
                <c:pt idx="3030">
                  <c:v>33039.199999999997</c:v>
                </c:pt>
                <c:pt idx="3031">
                  <c:v>33042.5</c:v>
                </c:pt>
                <c:pt idx="3032">
                  <c:v>33047.4</c:v>
                </c:pt>
                <c:pt idx="3033">
                  <c:v>33052.400000000001</c:v>
                </c:pt>
                <c:pt idx="3034">
                  <c:v>33055.699999999997</c:v>
                </c:pt>
                <c:pt idx="3035">
                  <c:v>33060.699999999997</c:v>
                </c:pt>
                <c:pt idx="3036">
                  <c:v>33062.400000000001</c:v>
                </c:pt>
                <c:pt idx="3037">
                  <c:v>33065.699999999997</c:v>
                </c:pt>
                <c:pt idx="3038">
                  <c:v>33069</c:v>
                </c:pt>
                <c:pt idx="3039">
                  <c:v>33082.400000000001</c:v>
                </c:pt>
                <c:pt idx="3040">
                  <c:v>33087.4</c:v>
                </c:pt>
                <c:pt idx="3041">
                  <c:v>33090.699999999997</c:v>
                </c:pt>
                <c:pt idx="3042">
                  <c:v>33095.699999999997</c:v>
                </c:pt>
                <c:pt idx="3043">
                  <c:v>33099.1</c:v>
                </c:pt>
                <c:pt idx="3044">
                  <c:v>33102.400000000001</c:v>
                </c:pt>
                <c:pt idx="3045">
                  <c:v>33104.1</c:v>
                </c:pt>
                <c:pt idx="3046">
                  <c:v>33107.5</c:v>
                </c:pt>
                <c:pt idx="3047">
                  <c:v>33110.9</c:v>
                </c:pt>
                <c:pt idx="3048">
                  <c:v>33112.5</c:v>
                </c:pt>
                <c:pt idx="3049">
                  <c:v>33117.599999999999</c:v>
                </c:pt>
                <c:pt idx="3050">
                  <c:v>33121</c:v>
                </c:pt>
                <c:pt idx="3051">
                  <c:v>33124.400000000001</c:v>
                </c:pt>
                <c:pt idx="3052">
                  <c:v>33129.4</c:v>
                </c:pt>
                <c:pt idx="3053">
                  <c:v>33132.800000000003</c:v>
                </c:pt>
                <c:pt idx="3054">
                  <c:v>33136.199999999997</c:v>
                </c:pt>
                <c:pt idx="3055">
                  <c:v>33139.599999999999</c:v>
                </c:pt>
                <c:pt idx="3056">
                  <c:v>33141.300000000003</c:v>
                </c:pt>
                <c:pt idx="3057">
                  <c:v>33144.699999999997</c:v>
                </c:pt>
                <c:pt idx="3058">
                  <c:v>33149.800000000003</c:v>
                </c:pt>
                <c:pt idx="3059">
                  <c:v>33154.9</c:v>
                </c:pt>
                <c:pt idx="3060">
                  <c:v>33158.300000000003</c:v>
                </c:pt>
                <c:pt idx="3061">
                  <c:v>33161.800000000003</c:v>
                </c:pt>
                <c:pt idx="3062">
                  <c:v>33166.9</c:v>
                </c:pt>
                <c:pt idx="3063">
                  <c:v>33170.300000000003</c:v>
                </c:pt>
                <c:pt idx="3064">
                  <c:v>33173.699999999997</c:v>
                </c:pt>
                <c:pt idx="3065">
                  <c:v>33177.1</c:v>
                </c:pt>
                <c:pt idx="3066">
                  <c:v>33182.300000000003</c:v>
                </c:pt>
                <c:pt idx="3067">
                  <c:v>33185.699999999997</c:v>
                </c:pt>
                <c:pt idx="3068">
                  <c:v>33189.199999999997</c:v>
                </c:pt>
                <c:pt idx="3069">
                  <c:v>33194.300000000003</c:v>
                </c:pt>
                <c:pt idx="3070">
                  <c:v>33197.800000000003</c:v>
                </c:pt>
                <c:pt idx="3071">
                  <c:v>33201.199999999997</c:v>
                </c:pt>
                <c:pt idx="3072">
                  <c:v>33204.699999999997</c:v>
                </c:pt>
                <c:pt idx="3073">
                  <c:v>33209.9</c:v>
                </c:pt>
                <c:pt idx="3074">
                  <c:v>33213.300000000003</c:v>
                </c:pt>
                <c:pt idx="3075">
                  <c:v>33216.800000000003</c:v>
                </c:pt>
                <c:pt idx="3076">
                  <c:v>33220.300000000003</c:v>
                </c:pt>
                <c:pt idx="3077">
                  <c:v>33223.800000000003</c:v>
                </c:pt>
                <c:pt idx="3078">
                  <c:v>33227.300000000003</c:v>
                </c:pt>
                <c:pt idx="3079">
                  <c:v>33230.800000000003</c:v>
                </c:pt>
                <c:pt idx="3080">
                  <c:v>33237.800000000003</c:v>
                </c:pt>
                <c:pt idx="3081">
                  <c:v>33251.9</c:v>
                </c:pt>
                <c:pt idx="3082">
                  <c:v>33257.199999999997</c:v>
                </c:pt>
                <c:pt idx="3083">
                  <c:v>33262.5</c:v>
                </c:pt>
                <c:pt idx="3084">
                  <c:v>33266</c:v>
                </c:pt>
                <c:pt idx="3085">
                  <c:v>33267.800000000003</c:v>
                </c:pt>
                <c:pt idx="3086">
                  <c:v>33271.300000000003</c:v>
                </c:pt>
                <c:pt idx="3087">
                  <c:v>33276.6</c:v>
                </c:pt>
                <c:pt idx="3088">
                  <c:v>33280.199999999997</c:v>
                </c:pt>
                <c:pt idx="3089">
                  <c:v>33285.5</c:v>
                </c:pt>
                <c:pt idx="3090">
                  <c:v>33289.1</c:v>
                </c:pt>
                <c:pt idx="3091">
                  <c:v>33292.6</c:v>
                </c:pt>
                <c:pt idx="3092">
                  <c:v>33296.199999999997</c:v>
                </c:pt>
                <c:pt idx="3093">
                  <c:v>33298</c:v>
                </c:pt>
                <c:pt idx="3094">
                  <c:v>33303.300000000003</c:v>
                </c:pt>
                <c:pt idx="3095">
                  <c:v>33306.9</c:v>
                </c:pt>
                <c:pt idx="3096">
                  <c:v>33312.300000000003</c:v>
                </c:pt>
                <c:pt idx="3097">
                  <c:v>33315.800000000003</c:v>
                </c:pt>
                <c:pt idx="3098">
                  <c:v>33321.199999999997</c:v>
                </c:pt>
                <c:pt idx="3099">
                  <c:v>33324.800000000003</c:v>
                </c:pt>
                <c:pt idx="3100">
                  <c:v>33330.1</c:v>
                </c:pt>
                <c:pt idx="3101">
                  <c:v>33337.300000000003</c:v>
                </c:pt>
                <c:pt idx="3102">
                  <c:v>33342.699999999997</c:v>
                </c:pt>
                <c:pt idx="3103">
                  <c:v>33348</c:v>
                </c:pt>
                <c:pt idx="3104">
                  <c:v>33351.599999999999</c:v>
                </c:pt>
                <c:pt idx="3105">
                  <c:v>33355.199999999997</c:v>
                </c:pt>
                <c:pt idx="3106">
                  <c:v>33360.5</c:v>
                </c:pt>
                <c:pt idx="3107">
                  <c:v>33362.300000000003</c:v>
                </c:pt>
                <c:pt idx="3108">
                  <c:v>33365.800000000003</c:v>
                </c:pt>
                <c:pt idx="3109">
                  <c:v>33367.599999999999</c:v>
                </c:pt>
                <c:pt idx="3110">
                  <c:v>33371.199999999997</c:v>
                </c:pt>
                <c:pt idx="3111">
                  <c:v>33374.699999999997</c:v>
                </c:pt>
                <c:pt idx="3112">
                  <c:v>33378.300000000003</c:v>
                </c:pt>
                <c:pt idx="3113">
                  <c:v>33381.9</c:v>
                </c:pt>
                <c:pt idx="3114">
                  <c:v>33385.4</c:v>
                </c:pt>
                <c:pt idx="3115">
                  <c:v>33388.9</c:v>
                </c:pt>
                <c:pt idx="3116">
                  <c:v>33394.300000000003</c:v>
                </c:pt>
                <c:pt idx="3117">
                  <c:v>33397.800000000003</c:v>
                </c:pt>
                <c:pt idx="3118">
                  <c:v>33401.300000000003</c:v>
                </c:pt>
                <c:pt idx="3119">
                  <c:v>33404.800000000003</c:v>
                </c:pt>
                <c:pt idx="3120">
                  <c:v>33406.6</c:v>
                </c:pt>
                <c:pt idx="3121">
                  <c:v>33410.1</c:v>
                </c:pt>
                <c:pt idx="3122">
                  <c:v>33413.599999999999</c:v>
                </c:pt>
                <c:pt idx="3123">
                  <c:v>33418.9</c:v>
                </c:pt>
                <c:pt idx="3124">
                  <c:v>33424.1</c:v>
                </c:pt>
                <c:pt idx="3125">
                  <c:v>33427.599999999999</c:v>
                </c:pt>
                <c:pt idx="3126">
                  <c:v>33431.1</c:v>
                </c:pt>
                <c:pt idx="3127">
                  <c:v>33434.6</c:v>
                </c:pt>
                <c:pt idx="3128">
                  <c:v>33436.300000000003</c:v>
                </c:pt>
                <c:pt idx="3129">
                  <c:v>33439.800000000003</c:v>
                </c:pt>
                <c:pt idx="3130">
                  <c:v>33444.9</c:v>
                </c:pt>
                <c:pt idx="3131">
                  <c:v>33448.400000000001</c:v>
                </c:pt>
                <c:pt idx="3132">
                  <c:v>33451.800000000003</c:v>
                </c:pt>
                <c:pt idx="3133">
                  <c:v>33455.300000000003</c:v>
                </c:pt>
                <c:pt idx="3134">
                  <c:v>33460.400000000001</c:v>
                </c:pt>
                <c:pt idx="3135">
                  <c:v>33463.800000000003</c:v>
                </c:pt>
                <c:pt idx="3136">
                  <c:v>33469</c:v>
                </c:pt>
                <c:pt idx="3137">
                  <c:v>33472.400000000001</c:v>
                </c:pt>
                <c:pt idx="3138">
                  <c:v>33475.800000000003</c:v>
                </c:pt>
                <c:pt idx="3139">
                  <c:v>33481</c:v>
                </c:pt>
                <c:pt idx="3140">
                  <c:v>33484.400000000001</c:v>
                </c:pt>
                <c:pt idx="3141">
                  <c:v>33487.800000000003</c:v>
                </c:pt>
                <c:pt idx="3142">
                  <c:v>33492.9</c:v>
                </c:pt>
                <c:pt idx="3143">
                  <c:v>33496.400000000001</c:v>
                </c:pt>
                <c:pt idx="3144">
                  <c:v>33501.5</c:v>
                </c:pt>
                <c:pt idx="3145">
                  <c:v>33504.9</c:v>
                </c:pt>
                <c:pt idx="3146">
                  <c:v>33510.1</c:v>
                </c:pt>
                <c:pt idx="3147">
                  <c:v>33515.199999999997</c:v>
                </c:pt>
                <c:pt idx="3148">
                  <c:v>33518.6</c:v>
                </c:pt>
                <c:pt idx="3149">
                  <c:v>33525.5</c:v>
                </c:pt>
                <c:pt idx="3150">
                  <c:v>33530.699999999997</c:v>
                </c:pt>
                <c:pt idx="3151">
                  <c:v>33535.9</c:v>
                </c:pt>
                <c:pt idx="3152">
                  <c:v>33541.1</c:v>
                </c:pt>
                <c:pt idx="3153">
                  <c:v>33544.6</c:v>
                </c:pt>
                <c:pt idx="3154">
                  <c:v>33548.1</c:v>
                </c:pt>
                <c:pt idx="3155">
                  <c:v>33551.5</c:v>
                </c:pt>
                <c:pt idx="3156">
                  <c:v>33556.800000000003</c:v>
                </c:pt>
                <c:pt idx="3157">
                  <c:v>33562.1</c:v>
                </c:pt>
                <c:pt idx="3158">
                  <c:v>33567.300000000003</c:v>
                </c:pt>
                <c:pt idx="3159">
                  <c:v>33570.9</c:v>
                </c:pt>
                <c:pt idx="3160">
                  <c:v>33574.5</c:v>
                </c:pt>
                <c:pt idx="3161">
                  <c:v>33579.800000000003</c:v>
                </c:pt>
                <c:pt idx="3162">
                  <c:v>33587</c:v>
                </c:pt>
                <c:pt idx="3163">
                  <c:v>33596</c:v>
                </c:pt>
                <c:pt idx="3164">
                  <c:v>33601.4</c:v>
                </c:pt>
                <c:pt idx="3165">
                  <c:v>33606.9</c:v>
                </c:pt>
                <c:pt idx="3166">
                  <c:v>33612.400000000001</c:v>
                </c:pt>
                <c:pt idx="3167">
                  <c:v>33616.1</c:v>
                </c:pt>
                <c:pt idx="3168">
                  <c:v>33619.800000000003</c:v>
                </c:pt>
                <c:pt idx="3169">
                  <c:v>33625.4</c:v>
                </c:pt>
                <c:pt idx="3170">
                  <c:v>33627.300000000003</c:v>
                </c:pt>
                <c:pt idx="3171">
                  <c:v>33631.1</c:v>
                </c:pt>
                <c:pt idx="3172">
                  <c:v>33634.9</c:v>
                </c:pt>
                <c:pt idx="3173">
                  <c:v>33638.699999999997</c:v>
                </c:pt>
                <c:pt idx="3174">
                  <c:v>33642.5</c:v>
                </c:pt>
                <c:pt idx="3175">
                  <c:v>33648.300000000003</c:v>
                </c:pt>
                <c:pt idx="3176">
                  <c:v>33652.199999999997</c:v>
                </c:pt>
                <c:pt idx="3177">
                  <c:v>33656.1</c:v>
                </c:pt>
                <c:pt idx="3178">
                  <c:v>33662</c:v>
                </c:pt>
                <c:pt idx="3179">
                  <c:v>33665.9</c:v>
                </c:pt>
                <c:pt idx="3180">
                  <c:v>33667.800000000003</c:v>
                </c:pt>
                <c:pt idx="3181">
                  <c:v>33671.800000000003</c:v>
                </c:pt>
                <c:pt idx="3182">
                  <c:v>33677.800000000003</c:v>
                </c:pt>
                <c:pt idx="3183">
                  <c:v>33685.699999999997</c:v>
                </c:pt>
                <c:pt idx="3184">
                  <c:v>33689.699999999997</c:v>
                </c:pt>
                <c:pt idx="3185">
                  <c:v>33695.800000000003</c:v>
                </c:pt>
                <c:pt idx="3186">
                  <c:v>33699.800000000003</c:v>
                </c:pt>
                <c:pt idx="3187">
                  <c:v>33703.800000000003</c:v>
                </c:pt>
                <c:pt idx="3188">
                  <c:v>33707.9</c:v>
                </c:pt>
                <c:pt idx="3189">
                  <c:v>33711.9</c:v>
                </c:pt>
                <c:pt idx="3190">
                  <c:v>33720</c:v>
                </c:pt>
                <c:pt idx="3191">
                  <c:v>33724</c:v>
                </c:pt>
                <c:pt idx="3192">
                  <c:v>33730.1</c:v>
                </c:pt>
                <c:pt idx="3193">
                  <c:v>33734.1</c:v>
                </c:pt>
                <c:pt idx="3194">
                  <c:v>33738.199999999997</c:v>
                </c:pt>
                <c:pt idx="3195">
                  <c:v>33742.199999999997</c:v>
                </c:pt>
                <c:pt idx="3196">
                  <c:v>33746.300000000003</c:v>
                </c:pt>
                <c:pt idx="3197">
                  <c:v>33750.300000000003</c:v>
                </c:pt>
                <c:pt idx="3198">
                  <c:v>33754.300000000003</c:v>
                </c:pt>
                <c:pt idx="3199">
                  <c:v>33760.300000000003</c:v>
                </c:pt>
                <c:pt idx="3200">
                  <c:v>33766.300000000003</c:v>
                </c:pt>
                <c:pt idx="3201">
                  <c:v>33772.300000000003</c:v>
                </c:pt>
                <c:pt idx="3202">
                  <c:v>33776.300000000003</c:v>
                </c:pt>
                <c:pt idx="3203">
                  <c:v>33782.300000000003</c:v>
                </c:pt>
                <c:pt idx="3204">
                  <c:v>33788.199999999997</c:v>
                </c:pt>
                <c:pt idx="3205">
                  <c:v>33790.199999999997</c:v>
                </c:pt>
                <c:pt idx="3206">
                  <c:v>33796</c:v>
                </c:pt>
                <c:pt idx="3207">
                  <c:v>33801.800000000003</c:v>
                </c:pt>
                <c:pt idx="3208">
                  <c:v>33809.599999999999</c:v>
                </c:pt>
                <c:pt idx="3209">
                  <c:v>33817.199999999997</c:v>
                </c:pt>
                <c:pt idx="3210">
                  <c:v>33826.800000000003</c:v>
                </c:pt>
                <c:pt idx="3211">
                  <c:v>33832.400000000001</c:v>
                </c:pt>
                <c:pt idx="3212">
                  <c:v>33838</c:v>
                </c:pt>
                <c:pt idx="3213">
                  <c:v>33841.800000000003</c:v>
                </c:pt>
                <c:pt idx="3214">
                  <c:v>33843.599999999999</c:v>
                </c:pt>
                <c:pt idx="3215">
                  <c:v>33847.300000000003</c:v>
                </c:pt>
                <c:pt idx="3216">
                  <c:v>33851</c:v>
                </c:pt>
                <c:pt idx="3217">
                  <c:v>33854.6</c:v>
                </c:pt>
                <c:pt idx="3218">
                  <c:v>33860.1</c:v>
                </c:pt>
                <c:pt idx="3219">
                  <c:v>33863.699999999997</c:v>
                </c:pt>
                <c:pt idx="3220">
                  <c:v>33869.1</c:v>
                </c:pt>
                <c:pt idx="3221">
                  <c:v>33872.6</c:v>
                </c:pt>
                <c:pt idx="3222">
                  <c:v>33874.400000000001</c:v>
                </c:pt>
                <c:pt idx="3223">
                  <c:v>33876.199999999997</c:v>
                </c:pt>
                <c:pt idx="3224">
                  <c:v>33879.800000000003</c:v>
                </c:pt>
                <c:pt idx="3225">
                  <c:v>33883.300000000003</c:v>
                </c:pt>
                <c:pt idx="3226">
                  <c:v>33886.800000000003</c:v>
                </c:pt>
                <c:pt idx="3227">
                  <c:v>33893.800000000003</c:v>
                </c:pt>
                <c:pt idx="3228">
                  <c:v>33897.300000000003</c:v>
                </c:pt>
                <c:pt idx="3229">
                  <c:v>33900.800000000003</c:v>
                </c:pt>
                <c:pt idx="3230">
                  <c:v>33904.300000000003</c:v>
                </c:pt>
                <c:pt idx="3231">
                  <c:v>33909.5</c:v>
                </c:pt>
                <c:pt idx="3232">
                  <c:v>33913</c:v>
                </c:pt>
                <c:pt idx="3233">
                  <c:v>33916.400000000001</c:v>
                </c:pt>
                <c:pt idx="3234">
                  <c:v>33919.9</c:v>
                </c:pt>
                <c:pt idx="3235">
                  <c:v>33923.300000000003</c:v>
                </c:pt>
                <c:pt idx="3236">
                  <c:v>33926.699999999997</c:v>
                </c:pt>
                <c:pt idx="3237">
                  <c:v>33930.199999999997</c:v>
                </c:pt>
                <c:pt idx="3238">
                  <c:v>33935.300000000003</c:v>
                </c:pt>
                <c:pt idx="3239">
                  <c:v>33938.699999999997</c:v>
                </c:pt>
                <c:pt idx="3240">
                  <c:v>33942.1</c:v>
                </c:pt>
                <c:pt idx="3241">
                  <c:v>33945.5</c:v>
                </c:pt>
                <c:pt idx="3242">
                  <c:v>33948.9</c:v>
                </c:pt>
                <c:pt idx="3243">
                  <c:v>33952.300000000003</c:v>
                </c:pt>
                <c:pt idx="3244">
                  <c:v>33959</c:v>
                </c:pt>
                <c:pt idx="3245">
                  <c:v>33962.400000000001</c:v>
                </c:pt>
                <c:pt idx="3246">
                  <c:v>33967.4</c:v>
                </c:pt>
                <c:pt idx="3247">
                  <c:v>33972.400000000001</c:v>
                </c:pt>
                <c:pt idx="3248">
                  <c:v>33975.800000000003</c:v>
                </c:pt>
                <c:pt idx="3249">
                  <c:v>33979.1</c:v>
                </c:pt>
                <c:pt idx="3250">
                  <c:v>33982.5</c:v>
                </c:pt>
                <c:pt idx="3251">
                  <c:v>33985.800000000003</c:v>
                </c:pt>
                <c:pt idx="3252">
                  <c:v>33990.800000000003</c:v>
                </c:pt>
                <c:pt idx="3253">
                  <c:v>33994.199999999997</c:v>
                </c:pt>
                <c:pt idx="3254">
                  <c:v>33999.199999999997</c:v>
                </c:pt>
                <c:pt idx="3255">
                  <c:v>34002.5</c:v>
                </c:pt>
                <c:pt idx="3256">
                  <c:v>34005.800000000003</c:v>
                </c:pt>
                <c:pt idx="3257">
                  <c:v>34009.199999999997</c:v>
                </c:pt>
                <c:pt idx="3258">
                  <c:v>34012.5</c:v>
                </c:pt>
                <c:pt idx="3259">
                  <c:v>34015.800000000003</c:v>
                </c:pt>
                <c:pt idx="3260">
                  <c:v>34019.1</c:v>
                </c:pt>
                <c:pt idx="3261">
                  <c:v>34022.5</c:v>
                </c:pt>
                <c:pt idx="3262">
                  <c:v>34025.800000000003</c:v>
                </c:pt>
                <c:pt idx="3263">
                  <c:v>34030.800000000003</c:v>
                </c:pt>
                <c:pt idx="3264">
                  <c:v>34034.1</c:v>
                </c:pt>
                <c:pt idx="3265">
                  <c:v>34039.1</c:v>
                </c:pt>
                <c:pt idx="3266">
                  <c:v>34042.400000000001</c:v>
                </c:pt>
                <c:pt idx="3267">
                  <c:v>34045.699999999997</c:v>
                </c:pt>
                <c:pt idx="3268">
                  <c:v>34050.6</c:v>
                </c:pt>
                <c:pt idx="3269">
                  <c:v>34055.599999999999</c:v>
                </c:pt>
                <c:pt idx="3270">
                  <c:v>34060.5</c:v>
                </c:pt>
                <c:pt idx="3271">
                  <c:v>34063.800000000003</c:v>
                </c:pt>
                <c:pt idx="3272">
                  <c:v>34070.400000000001</c:v>
                </c:pt>
                <c:pt idx="3273">
                  <c:v>34073.699999999997</c:v>
                </c:pt>
                <c:pt idx="3274">
                  <c:v>34077</c:v>
                </c:pt>
                <c:pt idx="3275">
                  <c:v>34080.199999999997</c:v>
                </c:pt>
                <c:pt idx="3276">
                  <c:v>34083.5</c:v>
                </c:pt>
                <c:pt idx="3277">
                  <c:v>34088.400000000001</c:v>
                </c:pt>
                <c:pt idx="3278">
                  <c:v>34093.300000000003</c:v>
                </c:pt>
                <c:pt idx="3279">
                  <c:v>34096.5</c:v>
                </c:pt>
                <c:pt idx="3280">
                  <c:v>34099.800000000003</c:v>
                </c:pt>
                <c:pt idx="3281">
                  <c:v>34103</c:v>
                </c:pt>
                <c:pt idx="3282">
                  <c:v>34107.9</c:v>
                </c:pt>
                <c:pt idx="3283">
                  <c:v>34111.1</c:v>
                </c:pt>
                <c:pt idx="3284">
                  <c:v>34114.300000000003</c:v>
                </c:pt>
                <c:pt idx="3285">
                  <c:v>34117.599999999999</c:v>
                </c:pt>
                <c:pt idx="3286">
                  <c:v>34120.800000000003</c:v>
                </c:pt>
                <c:pt idx="3287">
                  <c:v>34125.599999999999</c:v>
                </c:pt>
                <c:pt idx="3288">
                  <c:v>34128.9</c:v>
                </c:pt>
                <c:pt idx="3289">
                  <c:v>34132.1</c:v>
                </c:pt>
                <c:pt idx="3290">
                  <c:v>34136.9</c:v>
                </c:pt>
                <c:pt idx="3291">
                  <c:v>34138.5</c:v>
                </c:pt>
                <c:pt idx="3292">
                  <c:v>34141.699999999997</c:v>
                </c:pt>
                <c:pt idx="3293">
                  <c:v>34144.9</c:v>
                </c:pt>
                <c:pt idx="3294">
                  <c:v>34148.199999999997</c:v>
                </c:pt>
                <c:pt idx="3295">
                  <c:v>34153</c:v>
                </c:pt>
                <c:pt idx="3296">
                  <c:v>34156.199999999997</c:v>
                </c:pt>
                <c:pt idx="3297">
                  <c:v>34161</c:v>
                </c:pt>
                <c:pt idx="3298">
                  <c:v>34164.199999999997</c:v>
                </c:pt>
                <c:pt idx="3299">
                  <c:v>34165.800000000003</c:v>
                </c:pt>
                <c:pt idx="3300">
                  <c:v>34170.6</c:v>
                </c:pt>
                <c:pt idx="3301">
                  <c:v>34173.800000000003</c:v>
                </c:pt>
                <c:pt idx="3302">
                  <c:v>34178.699999999997</c:v>
                </c:pt>
                <c:pt idx="3303">
                  <c:v>34181.9</c:v>
                </c:pt>
                <c:pt idx="3304">
                  <c:v>34185.1</c:v>
                </c:pt>
                <c:pt idx="3305">
                  <c:v>34189.9</c:v>
                </c:pt>
                <c:pt idx="3306">
                  <c:v>34193.1</c:v>
                </c:pt>
                <c:pt idx="3307">
                  <c:v>34196.300000000003</c:v>
                </c:pt>
                <c:pt idx="3308">
                  <c:v>34199.599999999999</c:v>
                </c:pt>
                <c:pt idx="3309">
                  <c:v>34202.800000000003</c:v>
                </c:pt>
                <c:pt idx="3310">
                  <c:v>34206</c:v>
                </c:pt>
                <c:pt idx="3311">
                  <c:v>34209.199999999997</c:v>
                </c:pt>
                <c:pt idx="3312">
                  <c:v>34212.400000000001</c:v>
                </c:pt>
                <c:pt idx="3313">
                  <c:v>34215.699999999997</c:v>
                </c:pt>
                <c:pt idx="3314">
                  <c:v>34218.9</c:v>
                </c:pt>
                <c:pt idx="3315">
                  <c:v>34223.800000000003</c:v>
                </c:pt>
                <c:pt idx="3316">
                  <c:v>34228.6</c:v>
                </c:pt>
                <c:pt idx="3317">
                  <c:v>34231.9</c:v>
                </c:pt>
                <c:pt idx="3318">
                  <c:v>34233.5</c:v>
                </c:pt>
                <c:pt idx="3319">
                  <c:v>34238.300000000003</c:v>
                </c:pt>
                <c:pt idx="3320">
                  <c:v>34241.599999999999</c:v>
                </c:pt>
                <c:pt idx="3321">
                  <c:v>34244.800000000003</c:v>
                </c:pt>
                <c:pt idx="3322">
                  <c:v>34248.1</c:v>
                </c:pt>
                <c:pt idx="3323">
                  <c:v>34251.300000000003</c:v>
                </c:pt>
                <c:pt idx="3324">
                  <c:v>34254.6</c:v>
                </c:pt>
                <c:pt idx="3325">
                  <c:v>34257.800000000003</c:v>
                </c:pt>
                <c:pt idx="3326">
                  <c:v>34262.699999999997</c:v>
                </c:pt>
                <c:pt idx="3327">
                  <c:v>34266</c:v>
                </c:pt>
                <c:pt idx="3328">
                  <c:v>34267.599999999999</c:v>
                </c:pt>
                <c:pt idx="3329">
                  <c:v>34270.9</c:v>
                </c:pt>
                <c:pt idx="3330">
                  <c:v>34274.1</c:v>
                </c:pt>
                <c:pt idx="3331">
                  <c:v>34279</c:v>
                </c:pt>
                <c:pt idx="3332">
                  <c:v>34282.300000000003</c:v>
                </c:pt>
                <c:pt idx="3333">
                  <c:v>34285.599999999999</c:v>
                </c:pt>
                <c:pt idx="3334">
                  <c:v>34288.800000000003</c:v>
                </c:pt>
                <c:pt idx="3335">
                  <c:v>34293.699999999997</c:v>
                </c:pt>
                <c:pt idx="3336">
                  <c:v>34297</c:v>
                </c:pt>
                <c:pt idx="3337">
                  <c:v>34300.199999999997</c:v>
                </c:pt>
                <c:pt idx="3338">
                  <c:v>34303.5</c:v>
                </c:pt>
                <c:pt idx="3339">
                  <c:v>34306.800000000003</c:v>
                </c:pt>
                <c:pt idx="3340">
                  <c:v>34310</c:v>
                </c:pt>
                <c:pt idx="3341">
                  <c:v>34311.699999999997</c:v>
                </c:pt>
                <c:pt idx="3342">
                  <c:v>34314.9</c:v>
                </c:pt>
                <c:pt idx="3343">
                  <c:v>34318.199999999997</c:v>
                </c:pt>
                <c:pt idx="3344">
                  <c:v>34323.1</c:v>
                </c:pt>
                <c:pt idx="3345">
                  <c:v>34326.400000000001</c:v>
                </c:pt>
                <c:pt idx="3346">
                  <c:v>34331.199999999997</c:v>
                </c:pt>
                <c:pt idx="3347">
                  <c:v>34334.5</c:v>
                </c:pt>
                <c:pt idx="3348">
                  <c:v>34339.4</c:v>
                </c:pt>
                <c:pt idx="3349">
                  <c:v>34342.6</c:v>
                </c:pt>
                <c:pt idx="3350">
                  <c:v>34344.300000000003</c:v>
                </c:pt>
                <c:pt idx="3351">
                  <c:v>34349.1</c:v>
                </c:pt>
                <c:pt idx="3352">
                  <c:v>34354</c:v>
                </c:pt>
                <c:pt idx="3353">
                  <c:v>34357.300000000003</c:v>
                </c:pt>
                <c:pt idx="3354">
                  <c:v>34362.1</c:v>
                </c:pt>
                <c:pt idx="3355">
                  <c:v>34367</c:v>
                </c:pt>
                <c:pt idx="3356">
                  <c:v>34368.6</c:v>
                </c:pt>
                <c:pt idx="3357">
                  <c:v>34371.800000000003</c:v>
                </c:pt>
                <c:pt idx="3358">
                  <c:v>34375.1</c:v>
                </c:pt>
                <c:pt idx="3359">
                  <c:v>34378.300000000003</c:v>
                </c:pt>
                <c:pt idx="3360">
                  <c:v>34383.1</c:v>
                </c:pt>
                <c:pt idx="3361">
                  <c:v>34386.300000000003</c:v>
                </c:pt>
                <c:pt idx="3362">
                  <c:v>34391.199999999997</c:v>
                </c:pt>
                <c:pt idx="3363">
                  <c:v>34394.400000000001</c:v>
                </c:pt>
                <c:pt idx="3364">
                  <c:v>34397.599999999999</c:v>
                </c:pt>
                <c:pt idx="3365">
                  <c:v>34400.800000000003</c:v>
                </c:pt>
                <c:pt idx="3366">
                  <c:v>34404</c:v>
                </c:pt>
                <c:pt idx="3367">
                  <c:v>34408.800000000003</c:v>
                </c:pt>
                <c:pt idx="3368">
                  <c:v>34413.599999999999</c:v>
                </c:pt>
                <c:pt idx="3369">
                  <c:v>34418.400000000001</c:v>
                </c:pt>
                <c:pt idx="3370">
                  <c:v>34421.5</c:v>
                </c:pt>
                <c:pt idx="3371">
                  <c:v>34427.9</c:v>
                </c:pt>
                <c:pt idx="3372">
                  <c:v>34429.5</c:v>
                </c:pt>
                <c:pt idx="3373">
                  <c:v>34432.699999999997</c:v>
                </c:pt>
                <c:pt idx="3374">
                  <c:v>34435.800000000003</c:v>
                </c:pt>
                <c:pt idx="3375">
                  <c:v>34439</c:v>
                </c:pt>
                <c:pt idx="3376">
                  <c:v>34443.800000000003</c:v>
                </c:pt>
                <c:pt idx="3377">
                  <c:v>34448.5</c:v>
                </c:pt>
                <c:pt idx="3378">
                  <c:v>34451.699999999997</c:v>
                </c:pt>
                <c:pt idx="3379">
                  <c:v>34458</c:v>
                </c:pt>
                <c:pt idx="3380">
                  <c:v>34461.1</c:v>
                </c:pt>
                <c:pt idx="3381">
                  <c:v>34464.300000000003</c:v>
                </c:pt>
                <c:pt idx="3382">
                  <c:v>34467.4</c:v>
                </c:pt>
                <c:pt idx="3383">
                  <c:v>34472.1</c:v>
                </c:pt>
                <c:pt idx="3384">
                  <c:v>34476.800000000003</c:v>
                </c:pt>
                <c:pt idx="3385">
                  <c:v>34483.1</c:v>
                </c:pt>
                <c:pt idx="3386">
                  <c:v>34489.4</c:v>
                </c:pt>
                <c:pt idx="3387">
                  <c:v>34492.5</c:v>
                </c:pt>
                <c:pt idx="3388">
                  <c:v>34497.199999999997</c:v>
                </c:pt>
                <c:pt idx="3389">
                  <c:v>34500.400000000001</c:v>
                </c:pt>
                <c:pt idx="3390">
                  <c:v>34505</c:v>
                </c:pt>
                <c:pt idx="3391">
                  <c:v>34511.199999999997</c:v>
                </c:pt>
                <c:pt idx="3392">
                  <c:v>34519</c:v>
                </c:pt>
                <c:pt idx="3393">
                  <c:v>34559.300000000003</c:v>
                </c:pt>
                <c:pt idx="3394">
                  <c:v>34563.9</c:v>
                </c:pt>
                <c:pt idx="3395">
                  <c:v>34568.5</c:v>
                </c:pt>
                <c:pt idx="3396">
                  <c:v>34573.199999999997</c:v>
                </c:pt>
                <c:pt idx="3397">
                  <c:v>34576.199999999997</c:v>
                </c:pt>
                <c:pt idx="3398">
                  <c:v>34580.800000000003</c:v>
                </c:pt>
                <c:pt idx="3399">
                  <c:v>34583.9</c:v>
                </c:pt>
                <c:pt idx="3400">
                  <c:v>34587</c:v>
                </c:pt>
                <c:pt idx="3401">
                  <c:v>34593.1</c:v>
                </c:pt>
                <c:pt idx="3402">
                  <c:v>34596.1</c:v>
                </c:pt>
                <c:pt idx="3403">
                  <c:v>34600.699999999997</c:v>
                </c:pt>
                <c:pt idx="3404">
                  <c:v>34603.699999999997</c:v>
                </c:pt>
                <c:pt idx="3405">
                  <c:v>34609.800000000003</c:v>
                </c:pt>
                <c:pt idx="3406">
                  <c:v>34612.9</c:v>
                </c:pt>
                <c:pt idx="3407">
                  <c:v>34617.4</c:v>
                </c:pt>
                <c:pt idx="3408">
                  <c:v>34620.400000000001</c:v>
                </c:pt>
                <c:pt idx="3409">
                  <c:v>34625</c:v>
                </c:pt>
                <c:pt idx="3410">
                  <c:v>34629.5</c:v>
                </c:pt>
                <c:pt idx="3411">
                  <c:v>34635.5</c:v>
                </c:pt>
                <c:pt idx="3412">
                  <c:v>34638.5</c:v>
                </c:pt>
                <c:pt idx="3413">
                  <c:v>34643</c:v>
                </c:pt>
                <c:pt idx="3414">
                  <c:v>34647.5</c:v>
                </c:pt>
                <c:pt idx="3415">
                  <c:v>34650.5</c:v>
                </c:pt>
                <c:pt idx="3416">
                  <c:v>34653.5</c:v>
                </c:pt>
                <c:pt idx="3417">
                  <c:v>34659.5</c:v>
                </c:pt>
                <c:pt idx="3418">
                  <c:v>34664</c:v>
                </c:pt>
                <c:pt idx="3419">
                  <c:v>34666.9</c:v>
                </c:pt>
                <c:pt idx="3420">
                  <c:v>34671.4</c:v>
                </c:pt>
                <c:pt idx="3421">
                  <c:v>34675.9</c:v>
                </c:pt>
                <c:pt idx="3422">
                  <c:v>34680.300000000003</c:v>
                </c:pt>
                <c:pt idx="3423">
                  <c:v>34684.800000000003</c:v>
                </c:pt>
                <c:pt idx="3424">
                  <c:v>34689.199999999997</c:v>
                </c:pt>
                <c:pt idx="3425">
                  <c:v>34695.199999999997</c:v>
                </c:pt>
                <c:pt idx="3426">
                  <c:v>34698.1</c:v>
                </c:pt>
                <c:pt idx="3427">
                  <c:v>34701.1</c:v>
                </c:pt>
                <c:pt idx="3428">
                  <c:v>34707.1</c:v>
                </c:pt>
                <c:pt idx="3429">
                  <c:v>34710</c:v>
                </c:pt>
                <c:pt idx="3430">
                  <c:v>34714.5</c:v>
                </c:pt>
                <c:pt idx="3431">
                  <c:v>34719</c:v>
                </c:pt>
                <c:pt idx="3432">
                  <c:v>34723.4</c:v>
                </c:pt>
                <c:pt idx="3433">
                  <c:v>34727.9</c:v>
                </c:pt>
                <c:pt idx="3434">
                  <c:v>34732.400000000001</c:v>
                </c:pt>
                <c:pt idx="3435">
                  <c:v>34736.9</c:v>
                </c:pt>
                <c:pt idx="3436">
                  <c:v>34741.4</c:v>
                </c:pt>
                <c:pt idx="3437">
                  <c:v>34744.400000000001</c:v>
                </c:pt>
                <c:pt idx="3438">
                  <c:v>34750.400000000001</c:v>
                </c:pt>
                <c:pt idx="3439">
                  <c:v>34754.9</c:v>
                </c:pt>
                <c:pt idx="3440">
                  <c:v>34757.9</c:v>
                </c:pt>
                <c:pt idx="3441">
                  <c:v>34763.9</c:v>
                </c:pt>
                <c:pt idx="3442">
                  <c:v>34766.9</c:v>
                </c:pt>
                <c:pt idx="3443">
                  <c:v>34771.5</c:v>
                </c:pt>
                <c:pt idx="3444">
                  <c:v>34776</c:v>
                </c:pt>
                <c:pt idx="3445">
                  <c:v>34782.1</c:v>
                </c:pt>
                <c:pt idx="3446">
                  <c:v>34786.699999999997</c:v>
                </c:pt>
                <c:pt idx="3447">
                  <c:v>34789.699999999997</c:v>
                </c:pt>
                <c:pt idx="3448">
                  <c:v>34794.300000000003</c:v>
                </c:pt>
                <c:pt idx="3449">
                  <c:v>34798.9</c:v>
                </c:pt>
                <c:pt idx="3450">
                  <c:v>34803.5</c:v>
                </c:pt>
                <c:pt idx="3451">
                  <c:v>34808.199999999997</c:v>
                </c:pt>
                <c:pt idx="3452">
                  <c:v>34812.800000000003</c:v>
                </c:pt>
                <c:pt idx="3453">
                  <c:v>34815.9</c:v>
                </c:pt>
                <c:pt idx="3454">
                  <c:v>34822.1</c:v>
                </c:pt>
                <c:pt idx="3455">
                  <c:v>34825.199999999997</c:v>
                </c:pt>
                <c:pt idx="3456">
                  <c:v>34829.800000000003</c:v>
                </c:pt>
                <c:pt idx="3457">
                  <c:v>34833</c:v>
                </c:pt>
                <c:pt idx="3458">
                  <c:v>34837.599999999999</c:v>
                </c:pt>
                <c:pt idx="3459">
                  <c:v>34843.800000000003</c:v>
                </c:pt>
                <c:pt idx="3460">
                  <c:v>34848.5</c:v>
                </c:pt>
                <c:pt idx="3461">
                  <c:v>34853.199999999997</c:v>
                </c:pt>
                <c:pt idx="3462">
                  <c:v>34857.9</c:v>
                </c:pt>
                <c:pt idx="3463">
                  <c:v>34861</c:v>
                </c:pt>
                <c:pt idx="3464">
                  <c:v>34865.599999999999</c:v>
                </c:pt>
                <c:pt idx="3465">
                  <c:v>34870.300000000003</c:v>
                </c:pt>
                <c:pt idx="3466">
                  <c:v>34875</c:v>
                </c:pt>
                <c:pt idx="3467">
                  <c:v>34879.599999999999</c:v>
                </c:pt>
                <c:pt idx="3468">
                  <c:v>34884.300000000003</c:v>
                </c:pt>
                <c:pt idx="3469">
                  <c:v>34887.4</c:v>
                </c:pt>
                <c:pt idx="3470">
                  <c:v>34892</c:v>
                </c:pt>
                <c:pt idx="3471">
                  <c:v>34895.1</c:v>
                </c:pt>
                <c:pt idx="3472">
                  <c:v>34898.199999999997</c:v>
                </c:pt>
                <c:pt idx="3473">
                  <c:v>34902.800000000003</c:v>
                </c:pt>
                <c:pt idx="3474">
                  <c:v>34908.9</c:v>
                </c:pt>
                <c:pt idx="3475">
                  <c:v>34912</c:v>
                </c:pt>
                <c:pt idx="3476">
                  <c:v>34915</c:v>
                </c:pt>
                <c:pt idx="3477">
                  <c:v>34919.599999999999</c:v>
                </c:pt>
                <c:pt idx="3478">
                  <c:v>34922.6</c:v>
                </c:pt>
                <c:pt idx="3479">
                  <c:v>34927.199999999997</c:v>
                </c:pt>
                <c:pt idx="3480">
                  <c:v>34930.199999999997</c:v>
                </c:pt>
                <c:pt idx="3481">
                  <c:v>34933.199999999997</c:v>
                </c:pt>
                <c:pt idx="3482">
                  <c:v>34936.199999999997</c:v>
                </c:pt>
                <c:pt idx="3483">
                  <c:v>34940.699999999997</c:v>
                </c:pt>
                <c:pt idx="3484">
                  <c:v>34943.699999999997</c:v>
                </c:pt>
                <c:pt idx="3485">
                  <c:v>34946.699999999997</c:v>
                </c:pt>
                <c:pt idx="3486">
                  <c:v>34949.699999999997</c:v>
                </c:pt>
                <c:pt idx="3487">
                  <c:v>34951.1</c:v>
                </c:pt>
                <c:pt idx="3488">
                  <c:v>34954.1</c:v>
                </c:pt>
                <c:pt idx="3489">
                  <c:v>34957.1</c:v>
                </c:pt>
                <c:pt idx="3490">
                  <c:v>34960</c:v>
                </c:pt>
                <c:pt idx="3491">
                  <c:v>34963</c:v>
                </c:pt>
                <c:pt idx="3492">
                  <c:v>34967.4</c:v>
                </c:pt>
                <c:pt idx="3493">
                  <c:v>34970.300000000003</c:v>
                </c:pt>
                <c:pt idx="3494">
                  <c:v>34973.199999999997</c:v>
                </c:pt>
                <c:pt idx="3495">
                  <c:v>34976.1</c:v>
                </c:pt>
                <c:pt idx="3496">
                  <c:v>34977.599999999999</c:v>
                </c:pt>
                <c:pt idx="3497">
                  <c:v>34980.5</c:v>
                </c:pt>
                <c:pt idx="3498">
                  <c:v>34983.4</c:v>
                </c:pt>
                <c:pt idx="3499">
                  <c:v>34984.9</c:v>
                </c:pt>
                <c:pt idx="3500">
                  <c:v>34987.800000000003</c:v>
                </c:pt>
                <c:pt idx="3501">
                  <c:v>34990.699999999997</c:v>
                </c:pt>
                <c:pt idx="3502">
                  <c:v>34995</c:v>
                </c:pt>
                <c:pt idx="3503">
                  <c:v>34997.9</c:v>
                </c:pt>
                <c:pt idx="3504">
                  <c:v>35000.800000000003</c:v>
                </c:pt>
                <c:pt idx="3505">
                  <c:v>35003.699999999997</c:v>
                </c:pt>
                <c:pt idx="3506">
                  <c:v>35006.5</c:v>
                </c:pt>
                <c:pt idx="3507">
                  <c:v>35009.4</c:v>
                </c:pt>
                <c:pt idx="3508">
                  <c:v>35012.300000000003</c:v>
                </c:pt>
                <c:pt idx="3509">
                  <c:v>35013.699999999997</c:v>
                </c:pt>
                <c:pt idx="3510">
                  <c:v>35016.6</c:v>
                </c:pt>
                <c:pt idx="3511">
                  <c:v>35019.4</c:v>
                </c:pt>
                <c:pt idx="3512">
                  <c:v>35022.300000000003</c:v>
                </c:pt>
                <c:pt idx="3513">
                  <c:v>35026.6</c:v>
                </c:pt>
                <c:pt idx="3514">
                  <c:v>35029.4</c:v>
                </c:pt>
                <c:pt idx="3515">
                  <c:v>35032.199999999997</c:v>
                </c:pt>
                <c:pt idx="3516">
                  <c:v>35036.5</c:v>
                </c:pt>
                <c:pt idx="3517">
                  <c:v>35039.300000000003</c:v>
                </c:pt>
                <c:pt idx="3518">
                  <c:v>35040.699999999997</c:v>
                </c:pt>
                <c:pt idx="3519">
                  <c:v>35043.5</c:v>
                </c:pt>
                <c:pt idx="3520">
                  <c:v>35046.400000000001</c:v>
                </c:pt>
                <c:pt idx="3521">
                  <c:v>35049.199999999997</c:v>
                </c:pt>
                <c:pt idx="3522">
                  <c:v>35052</c:v>
                </c:pt>
                <c:pt idx="3523">
                  <c:v>35056.199999999997</c:v>
                </c:pt>
                <c:pt idx="3524">
                  <c:v>35059</c:v>
                </c:pt>
                <c:pt idx="3525">
                  <c:v>35061.800000000003</c:v>
                </c:pt>
                <c:pt idx="3526">
                  <c:v>35064.6</c:v>
                </c:pt>
                <c:pt idx="3527">
                  <c:v>35067.4</c:v>
                </c:pt>
                <c:pt idx="3528">
                  <c:v>35070.199999999997</c:v>
                </c:pt>
                <c:pt idx="3529">
                  <c:v>35071.5</c:v>
                </c:pt>
                <c:pt idx="3530">
                  <c:v>35075.699999999997</c:v>
                </c:pt>
                <c:pt idx="3531">
                  <c:v>35078.5</c:v>
                </c:pt>
                <c:pt idx="3532">
                  <c:v>35081.199999999997</c:v>
                </c:pt>
                <c:pt idx="3533">
                  <c:v>35086.800000000003</c:v>
                </c:pt>
                <c:pt idx="3534">
                  <c:v>35089.5</c:v>
                </c:pt>
                <c:pt idx="3535">
                  <c:v>35093.599999999999</c:v>
                </c:pt>
                <c:pt idx="3536">
                  <c:v>35096.400000000001</c:v>
                </c:pt>
                <c:pt idx="3537">
                  <c:v>35100.5</c:v>
                </c:pt>
                <c:pt idx="3538">
                  <c:v>35103.199999999997</c:v>
                </c:pt>
                <c:pt idx="3539">
                  <c:v>35107.300000000003</c:v>
                </c:pt>
                <c:pt idx="3540">
                  <c:v>35112.800000000003</c:v>
                </c:pt>
                <c:pt idx="3541">
                  <c:v>35116.800000000003</c:v>
                </c:pt>
                <c:pt idx="3542">
                  <c:v>35120.800000000003</c:v>
                </c:pt>
                <c:pt idx="3543">
                  <c:v>35124.9</c:v>
                </c:pt>
                <c:pt idx="3544">
                  <c:v>35128.9</c:v>
                </c:pt>
                <c:pt idx="3545">
                  <c:v>35132.9</c:v>
                </c:pt>
                <c:pt idx="3546">
                  <c:v>35138.199999999997</c:v>
                </c:pt>
                <c:pt idx="3547">
                  <c:v>35143.5</c:v>
                </c:pt>
                <c:pt idx="3548">
                  <c:v>35147.4</c:v>
                </c:pt>
                <c:pt idx="3549">
                  <c:v>35150.1</c:v>
                </c:pt>
                <c:pt idx="3550">
                  <c:v>35154</c:v>
                </c:pt>
                <c:pt idx="3551">
                  <c:v>35157.9</c:v>
                </c:pt>
                <c:pt idx="3552">
                  <c:v>35160.5</c:v>
                </c:pt>
                <c:pt idx="3553">
                  <c:v>35165.699999999997</c:v>
                </c:pt>
                <c:pt idx="3554">
                  <c:v>35169.599999999999</c:v>
                </c:pt>
                <c:pt idx="3555">
                  <c:v>35173.4</c:v>
                </c:pt>
                <c:pt idx="3556">
                  <c:v>35176</c:v>
                </c:pt>
                <c:pt idx="3557">
                  <c:v>35181.199999999997</c:v>
                </c:pt>
                <c:pt idx="3558">
                  <c:v>35183.699999999997</c:v>
                </c:pt>
                <c:pt idx="3559">
                  <c:v>35188.9</c:v>
                </c:pt>
                <c:pt idx="3560">
                  <c:v>35194</c:v>
                </c:pt>
                <c:pt idx="3561">
                  <c:v>35197.800000000003</c:v>
                </c:pt>
                <c:pt idx="3562">
                  <c:v>35201.699999999997</c:v>
                </c:pt>
                <c:pt idx="3563">
                  <c:v>35204.300000000003</c:v>
                </c:pt>
                <c:pt idx="3564">
                  <c:v>35208.1</c:v>
                </c:pt>
                <c:pt idx="3565">
                  <c:v>35212</c:v>
                </c:pt>
                <c:pt idx="3566">
                  <c:v>35215.800000000003</c:v>
                </c:pt>
                <c:pt idx="3567">
                  <c:v>35219.699999999997</c:v>
                </c:pt>
                <c:pt idx="3568">
                  <c:v>35223.599999999999</c:v>
                </c:pt>
                <c:pt idx="3569">
                  <c:v>35227.4</c:v>
                </c:pt>
                <c:pt idx="3570">
                  <c:v>35230</c:v>
                </c:pt>
                <c:pt idx="3571">
                  <c:v>35233.9</c:v>
                </c:pt>
                <c:pt idx="3572">
                  <c:v>35237.800000000003</c:v>
                </c:pt>
                <c:pt idx="3573">
                  <c:v>35243</c:v>
                </c:pt>
                <c:pt idx="3574">
                  <c:v>35247</c:v>
                </c:pt>
                <c:pt idx="3575">
                  <c:v>35250.9</c:v>
                </c:pt>
                <c:pt idx="3576">
                  <c:v>35253.599999999999</c:v>
                </c:pt>
                <c:pt idx="3577">
                  <c:v>35257.5</c:v>
                </c:pt>
                <c:pt idx="3578">
                  <c:v>35260.199999999997</c:v>
                </c:pt>
                <c:pt idx="3579">
                  <c:v>35264.1</c:v>
                </c:pt>
                <c:pt idx="3580">
                  <c:v>35268.1</c:v>
                </c:pt>
                <c:pt idx="3581">
                  <c:v>35272.1</c:v>
                </c:pt>
                <c:pt idx="3582">
                  <c:v>35277.4</c:v>
                </c:pt>
                <c:pt idx="3583">
                  <c:v>35280.1</c:v>
                </c:pt>
                <c:pt idx="3584">
                  <c:v>35282.800000000003</c:v>
                </c:pt>
                <c:pt idx="3585">
                  <c:v>35285.4</c:v>
                </c:pt>
                <c:pt idx="3586">
                  <c:v>35289.4</c:v>
                </c:pt>
                <c:pt idx="3587">
                  <c:v>35293.4</c:v>
                </c:pt>
                <c:pt idx="3588">
                  <c:v>35298.800000000003</c:v>
                </c:pt>
                <c:pt idx="3589">
                  <c:v>35301.4</c:v>
                </c:pt>
                <c:pt idx="3590">
                  <c:v>35305.4</c:v>
                </c:pt>
                <c:pt idx="3591">
                  <c:v>35308.1</c:v>
                </c:pt>
                <c:pt idx="3592">
                  <c:v>35310.699999999997</c:v>
                </c:pt>
                <c:pt idx="3593">
                  <c:v>35313.4</c:v>
                </c:pt>
                <c:pt idx="3594">
                  <c:v>35316.1</c:v>
                </c:pt>
                <c:pt idx="3595">
                  <c:v>35321.4</c:v>
                </c:pt>
                <c:pt idx="3596">
                  <c:v>35324.1</c:v>
                </c:pt>
                <c:pt idx="3597">
                  <c:v>35328.1</c:v>
                </c:pt>
                <c:pt idx="3598">
                  <c:v>35330.800000000003</c:v>
                </c:pt>
                <c:pt idx="3599">
                  <c:v>35334.800000000003</c:v>
                </c:pt>
                <c:pt idx="3600">
                  <c:v>35337.5</c:v>
                </c:pt>
                <c:pt idx="3601">
                  <c:v>35340.199999999997</c:v>
                </c:pt>
                <c:pt idx="3602">
                  <c:v>35342.9</c:v>
                </c:pt>
                <c:pt idx="3603">
                  <c:v>35345.599999999999</c:v>
                </c:pt>
                <c:pt idx="3604">
                  <c:v>35351.1</c:v>
                </c:pt>
                <c:pt idx="3605">
                  <c:v>35353.800000000003</c:v>
                </c:pt>
                <c:pt idx="3606">
                  <c:v>35356.5</c:v>
                </c:pt>
                <c:pt idx="3607">
                  <c:v>35359.300000000003</c:v>
                </c:pt>
                <c:pt idx="3608">
                  <c:v>35363.4</c:v>
                </c:pt>
                <c:pt idx="3609">
                  <c:v>35364.800000000003</c:v>
                </c:pt>
                <c:pt idx="3610">
                  <c:v>35367.599999999999</c:v>
                </c:pt>
                <c:pt idx="3611">
                  <c:v>35370.400000000001</c:v>
                </c:pt>
                <c:pt idx="3612">
                  <c:v>35374.6</c:v>
                </c:pt>
                <c:pt idx="3613">
                  <c:v>35377.4</c:v>
                </c:pt>
                <c:pt idx="3614">
                  <c:v>35380.300000000003</c:v>
                </c:pt>
                <c:pt idx="3615">
                  <c:v>35384.5</c:v>
                </c:pt>
                <c:pt idx="3616">
                  <c:v>35387.4</c:v>
                </c:pt>
                <c:pt idx="3617">
                  <c:v>35390.300000000003</c:v>
                </c:pt>
                <c:pt idx="3618">
                  <c:v>35391.699999999997</c:v>
                </c:pt>
                <c:pt idx="3619">
                  <c:v>35394.6</c:v>
                </c:pt>
                <c:pt idx="3620">
                  <c:v>35397.5</c:v>
                </c:pt>
                <c:pt idx="3621">
                  <c:v>35400.400000000001</c:v>
                </c:pt>
                <c:pt idx="3622">
                  <c:v>35404.800000000003</c:v>
                </c:pt>
                <c:pt idx="3623">
                  <c:v>35409.300000000003</c:v>
                </c:pt>
                <c:pt idx="3624">
                  <c:v>35412.300000000003</c:v>
                </c:pt>
                <c:pt idx="3625">
                  <c:v>35415.300000000003</c:v>
                </c:pt>
                <c:pt idx="3626">
                  <c:v>35418.300000000003</c:v>
                </c:pt>
                <c:pt idx="3627">
                  <c:v>35419.800000000003</c:v>
                </c:pt>
                <c:pt idx="3628">
                  <c:v>35422.9</c:v>
                </c:pt>
                <c:pt idx="3629">
                  <c:v>35426</c:v>
                </c:pt>
                <c:pt idx="3630">
                  <c:v>35429.1</c:v>
                </c:pt>
                <c:pt idx="3631">
                  <c:v>35430.6</c:v>
                </c:pt>
                <c:pt idx="3632">
                  <c:v>35433.800000000003</c:v>
                </c:pt>
                <c:pt idx="3633">
                  <c:v>35438.6</c:v>
                </c:pt>
                <c:pt idx="3634">
                  <c:v>35441.800000000003</c:v>
                </c:pt>
                <c:pt idx="3635">
                  <c:v>35443.4</c:v>
                </c:pt>
                <c:pt idx="3636">
                  <c:v>35446.699999999997</c:v>
                </c:pt>
                <c:pt idx="3637">
                  <c:v>35450</c:v>
                </c:pt>
                <c:pt idx="3638">
                  <c:v>35453.300000000003</c:v>
                </c:pt>
                <c:pt idx="3639">
                  <c:v>35455</c:v>
                </c:pt>
                <c:pt idx="3640">
                  <c:v>35458.400000000001</c:v>
                </c:pt>
                <c:pt idx="3641">
                  <c:v>35461.800000000003</c:v>
                </c:pt>
                <c:pt idx="3642">
                  <c:v>35467</c:v>
                </c:pt>
                <c:pt idx="3643">
                  <c:v>35470.5</c:v>
                </c:pt>
                <c:pt idx="3644">
                  <c:v>35474</c:v>
                </c:pt>
                <c:pt idx="3645">
                  <c:v>35479.300000000003</c:v>
                </c:pt>
                <c:pt idx="3646">
                  <c:v>35482.9</c:v>
                </c:pt>
                <c:pt idx="3647">
                  <c:v>35486.5</c:v>
                </c:pt>
                <c:pt idx="3648">
                  <c:v>35488.300000000003</c:v>
                </c:pt>
                <c:pt idx="3649">
                  <c:v>35491.9</c:v>
                </c:pt>
                <c:pt idx="3650">
                  <c:v>35493.699999999997</c:v>
                </c:pt>
                <c:pt idx="3651">
                  <c:v>35497.4</c:v>
                </c:pt>
                <c:pt idx="3652">
                  <c:v>35501.1</c:v>
                </c:pt>
                <c:pt idx="3653">
                  <c:v>35502.9</c:v>
                </c:pt>
                <c:pt idx="3654">
                  <c:v>35506.6</c:v>
                </c:pt>
                <c:pt idx="3655">
                  <c:v>35512.199999999997</c:v>
                </c:pt>
                <c:pt idx="3656">
                  <c:v>35515.9</c:v>
                </c:pt>
                <c:pt idx="3657">
                  <c:v>35519.599999999999</c:v>
                </c:pt>
                <c:pt idx="3658">
                  <c:v>35523.4</c:v>
                </c:pt>
                <c:pt idx="3659">
                  <c:v>35527.1</c:v>
                </c:pt>
                <c:pt idx="3660">
                  <c:v>35529</c:v>
                </c:pt>
                <c:pt idx="3661">
                  <c:v>35532.800000000003</c:v>
                </c:pt>
                <c:pt idx="3662">
                  <c:v>35536.5</c:v>
                </c:pt>
                <c:pt idx="3663">
                  <c:v>35542.1</c:v>
                </c:pt>
                <c:pt idx="3664">
                  <c:v>35545.9</c:v>
                </c:pt>
                <c:pt idx="3665">
                  <c:v>35549.699999999997</c:v>
                </c:pt>
                <c:pt idx="3666">
                  <c:v>35553.4</c:v>
                </c:pt>
                <c:pt idx="3667">
                  <c:v>35557.199999999997</c:v>
                </c:pt>
                <c:pt idx="3668">
                  <c:v>35559</c:v>
                </c:pt>
                <c:pt idx="3669">
                  <c:v>35562.800000000003</c:v>
                </c:pt>
                <c:pt idx="3670">
                  <c:v>35566.5</c:v>
                </c:pt>
                <c:pt idx="3671">
                  <c:v>35568.300000000003</c:v>
                </c:pt>
                <c:pt idx="3672">
                  <c:v>35572</c:v>
                </c:pt>
                <c:pt idx="3673">
                  <c:v>35575.699999999997</c:v>
                </c:pt>
                <c:pt idx="3674">
                  <c:v>35579.4</c:v>
                </c:pt>
                <c:pt idx="3675">
                  <c:v>35583</c:v>
                </c:pt>
                <c:pt idx="3676">
                  <c:v>35586.699999999997</c:v>
                </c:pt>
                <c:pt idx="3677">
                  <c:v>35590.300000000003</c:v>
                </c:pt>
                <c:pt idx="3678">
                  <c:v>35595.699999999997</c:v>
                </c:pt>
                <c:pt idx="3679">
                  <c:v>35599.300000000003</c:v>
                </c:pt>
                <c:pt idx="3680">
                  <c:v>35601.1</c:v>
                </c:pt>
                <c:pt idx="3681">
                  <c:v>35604.6</c:v>
                </c:pt>
                <c:pt idx="3682">
                  <c:v>35608.1</c:v>
                </c:pt>
                <c:pt idx="3683">
                  <c:v>35609.9</c:v>
                </c:pt>
                <c:pt idx="3684">
                  <c:v>35613.300000000003</c:v>
                </c:pt>
                <c:pt idx="3685">
                  <c:v>35616.800000000003</c:v>
                </c:pt>
                <c:pt idx="3686">
                  <c:v>35620.1</c:v>
                </c:pt>
                <c:pt idx="3687">
                  <c:v>35625.199999999997</c:v>
                </c:pt>
                <c:pt idx="3688">
                  <c:v>35628.5</c:v>
                </c:pt>
                <c:pt idx="3689">
                  <c:v>35631.800000000003</c:v>
                </c:pt>
                <c:pt idx="3690">
                  <c:v>35636.699999999997</c:v>
                </c:pt>
                <c:pt idx="3691">
                  <c:v>35639.9</c:v>
                </c:pt>
                <c:pt idx="3692">
                  <c:v>35643.199999999997</c:v>
                </c:pt>
                <c:pt idx="3693">
                  <c:v>35647.9</c:v>
                </c:pt>
                <c:pt idx="3694">
                  <c:v>35651.1</c:v>
                </c:pt>
                <c:pt idx="3695">
                  <c:v>35652.6</c:v>
                </c:pt>
                <c:pt idx="3696">
                  <c:v>35655.699999999997</c:v>
                </c:pt>
                <c:pt idx="3697">
                  <c:v>35660.400000000001</c:v>
                </c:pt>
                <c:pt idx="3698">
                  <c:v>35663.4</c:v>
                </c:pt>
                <c:pt idx="3699">
                  <c:v>35666.5</c:v>
                </c:pt>
                <c:pt idx="3700">
                  <c:v>35671</c:v>
                </c:pt>
                <c:pt idx="3701">
                  <c:v>35674</c:v>
                </c:pt>
                <c:pt idx="3702">
                  <c:v>35677</c:v>
                </c:pt>
                <c:pt idx="3703">
                  <c:v>35680</c:v>
                </c:pt>
                <c:pt idx="3704">
                  <c:v>35681.5</c:v>
                </c:pt>
                <c:pt idx="3705">
                  <c:v>35684.400000000001</c:v>
                </c:pt>
                <c:pt idx="3706">
                  <c:v>35687.300000000003</c:v>
                </c:pt>
                <c:pt idx="3707">
                  <c:v>35690.300000000003</c:v>
                </c:pt>
                <c:pt idx="3708">
                  <c:v>35694.6</c:v>
                </c:pt>
                <c:pt idx="3709">
                  <c:v>35699</c:v>
                </c:pt>
                <c:pt idx="3710">
                  <c:v>35701.800000000003</c:v>
                </c:pt>
                <c:pt idx="3711">
                  <c:v>35706.199999999997</c:v>
                </c:pt>
                <c:pt idx="3712">
                  <c:v>35709</c:v>
                </c:pt>
                <c:pt idx="3713">
                  <c:v>35711.9</c:v>
                </c:pt>
                <c:pt idx="3714">
                  <c:v>35716.1</c:v>
                </c:pt>
                <c:pt idx="3715">
                  <c:v>35720.400000000001</c:v>
                </c:pt>
                <c:pt idx="3716">
                  <c:v>35723.199999999997</c:v>
                </c:pt>
                <c:pt idx="3717">
                  <c:v>35727.4</c:v>
                </c:pt>
                <c:pt idx="3718">
                  <c:v>35730.199999999997</c:v>
                </c:pt>
                <c:pt idx="3719">
                  <c:v>35731.599999999999</c:v>
                </c:pt>
                <c:pt idx="3720">
                  <c:v>35734.400000000001</c:v>
                </c:pt>
                <c:pt idx="3721">
                  <c:v>35737.199999999997</c:v>
                </c:pt>
                <c:pt idx="3722">
                  <c:v>35740</c:v>
                </c:pt>
                <c:pt idx="3723">
                  <c:v>35744.199999999997</c:v>
                </c:pt>
                <c:pt idx="3724">
                  <c:v>35747</c:v>
                </c:pt>
                <c:pt idx="3725">
                  <c:v>35748.400000000001</c:v>
                </c:pt>
                <c:pt idx="3726">
                  <c:v>35749.699999999997</c:v>
                </c:pt>
                <c:pt idx="3727">
                  <c:v>35753.9</c:v>
                </c:pt>
                <c:pt idx="3728">
                  <c:v>35756.699999999997</c:v>
                </c:pt>
                <c:pt idx="3729">
                  <c:v>35760.800000000003</c:v>
                </c:pt>
                <c:pt idx="3730">
                  <c:v>35763.599999999999</c:v>
                </c:pt>
                <c:pt idx="3731">
                  <c:v>35766.400000000001</c:v>
                </c:pt>
                <c:pt idx="3732">
                  <c:v>35769.1</c:v>
                </c:pt>
                <c:pt idx="3733">
                  <c:v>35771.9</c:v>
                </c:pt>
                <c:pt idx="3734">
                  <c:v>35774.699999999997</c:v>
                </c:pt>
                <c:pt idx="3735">
                  <c:v>35777.5</c:v>
                </c:pt>
                <c:pt idx="3736">
                  <c:v>35780.199999999997</c:v>
                </c:pt>
                <c:pt idx="3737">
                  <c:v>35781.599999999999</c:v>
                </c:pt>
                <c:pt idx="3738">
                  <c:v>35784.400000000001</c:v>
                </c:pt>
                <c:pt idx="3739">
                  <c:v>35790</c:v>
                </c:pt>
                <c:pt idx="3740">
                  <c:v>35792.800000000003</c:v>
                </c:pt>
                <c:pt idx="3741">
                  <c:v>35797</c:v>
                </c:pt>
                <c:pt idx="3742">
                  <c:v>35802.6</c:v>
                </c:pt>
                <c:pt idx="3743">
                  <c:v>35806.800000000003</c:v>
                </c:pt>
                <c:pt idx="3744">
                  <c:v>35811</c:v>
                </c:pt>
                <c:pt idx="3745">
                  <c:v>35813.800000000003</c:v>
                </c:pt>
                <c:pt idx="3746">
                  <c:v>35816.6</c:v>
                </c:pt>
                <c:pt idx="3747">
                  <c:v>35819.4</c:v>
                </c:pt>
                <c:pt idx="3748">
                  <c:v>35822.199999999997</c:v>
                </c:pt>
                <c:pt idx="3749">
                  <c:v>35825</c:v>
                </c:pt>
                <c:pt idx="3750">
                  <c:v>35829.199999999997</c:v>
                </c:pt>
                <c:pt idx="3751">
                  <c:v>35832</c:v>
                </c:pt>
                <c:pt idx="3752">
                  <c:v>35834.800000000003</c:v>
                </c:pt>
                <c:pt idx="3753">
                  <c:v>35837.599999999999</c:v>
                </c:pt>
                <c:pt idx="3754">
                  <c:v>35839</c:v>
                </c:pt>
                <c:pt idx="3755">
                  <c:v>35841.800000000003</c:v>
                </c:pt>
                <c:pt idx="3756">
                  <c:v>35844.5</c:v>
                </c:pt>
                <c:pt idx="3757">
                  <c:v>35847.300000000003</c:v>
                </c:pt>
                <c:pt idx="3758">
                  <c:v>35850.1</c:v>
                </c:pt>
                <c:pt idx="3759">
                  <c:v>35852.800000000003</c:v>
                </c:pt>
                <c:pt idx="3760">
                  <c:v>35858.400000000001</c:v>
                </c:pt>
                <c:pt idx="3761">
                  <c:v>35865.300000000003</c:v>
                </c:pt>
                <c:pt idx="3762">
                  <c:v>35870.800000000003</c:v>
                </c:pt>
                <c:pt idx="3763">
                  <c:v>35875</c:v>
                </c:pt>
                <c:pt idx="3764">
                  <c:v>35879.1</c:v>
                </c:pt>
                <c:pt idx="3765">
                  <c:v>35883.199999999997</c:v>
                </c:pt>
                <c:pt idx="3766">
                  <c:v>35886</c:v>
                </c:pt>
                <c:pt idx="3767">
                  <c:v>35888.800000000003</c:v>
                </c:pt>
                <c:pt idx="3768">
                  <c:v>35891.5</c:v>
                </c:pt>
                <c:pt idx="3769">
                  <c:v>35894.300000000003</c:v>
                </c:pt>
                <c:pt idx="3770">
                  <c:v>35898.400000000001</c:v>
                </c:pt>
                <c:pt idx="3771">
                  <c:v>35901.199999999997</c:v>
                </c:pt>
                <c:pt idx="3772">
                  <c:v>35904</c:v>
                </c:pt>
                <c:pt idx="3773">
                  <c:v>35906.699999999997</c:v>
                </c:pt>
                <c:pt idx="3774">
                  <c:v>35910.9</c:v>
                </c:pt>
                <c:pt idx="3775">
                  <c:v>35912.300000000003</c:v>
                </c:pt>
                <c:pt idx="3776">
                  <c:v>35916.5</c:v>
                </c:pt>
                <c:pt idx="3777">
                  <c:v>35919.300000000003</c:v>
                </c:pt>
                <c:pt idx="3778">
                  <c:v>35922.1</c:v>
                </c:pt>
                <c:pt idx="3779">
                  <c:v>35927.599999999999</c:v>
                </c:pt>
                <c:pt idx="3780">
                  <c:v>35930.400000000001</c:v>
                </c:pt>
                <c:pt idx="3781">
                  <c:v>35936</c:v>
                </c:pt>
                <c:pt idx="3782">
                  <c:v>35938.9</c:v>
                </c:pt>
                <c:pt idx="3783">
                  <c:v>35941.699999999997</c:v>
                </c:pt>
                <c:pt idx="3784">
                  <c:v>35945.9</c:v>
                </c:pt>
                <c:pt idx="3785">
                  <c:v>35948.800000000003</c:v>
                </c:pt>
                <c:pt idx="3786">
                  <c:v>35951.599999999999</c:v>
                </c:pt>
                <c:pt idx="3787">
                  <c:v>35955.9</c:v>
                </c:pt>
                <c:pt idx="3788">
                  <c:v>35961.599999999999</c:v>
                </c:pt>
                <c:pt idx="3789">
                  <c:v>35964.400000000001</c:v>
                </c:pt>
                <c:pt idx="3790">
                  <c:v>35967.300000000003</c:v>
                </c:pt>
                <c:pt idx="3791">
                  <c:v>35971.599999999999</c:v>
                </c:pt>
                <c:pt idx="3792">
                  <c:v>35974.5</c:v>
                </c:pt>
                <c:pt idx="3793">
                  <c:v>35977.4</c:v>
                </c:pt>
                <c:pt idx="3794">
                  <c:v>35983.199999999997</c:v>
                </c:pt>
                <c:pt idx="3795">
                  <c:v>35990.400000000001</c:v>
                </c:pt>
                <c:pt idx="3796">
                  <c:v>35994.800000000003</c:v>
                </c:pt>
                <c:pt idx="3797">
                  <c:v>36002.199999999997</c:v>
                </c:pt>
                <c:pt idx="3798">
                  <c:v>36009.5</c:v>
                </c:pt>
                <c:pt idx="3799">
                  <c:v>36016.800000000003</c:v>
                </c:pt>
                <c:pt idx="3800">
                  <c:v>36022.699999999997</c:v>
                </c:pt>
                <c:pt idx="3801">
                  <c:v>36028.6</c:v>
                </c:pt>
                <c:pt idx="3802">
                  <c:v>36033.1</c:v>
                </c:pt>
                <c:pt idx="3803">
                  <c:v>36037.5</c:v>
                </c:pt>
                <c:pt idx="3804">
                  <c:v>36040.5</c:v>
                </c:pt>
                <c:pt idx="3805">
                  <c:v>36046.400000000001</c:v>
                </c:pt>
                <c:pt idx="3806">
                  <c:v>36052.400000000001</c:v>
                </c:pt>
                <c:pt idx="3807">
                  <c:v>36059.800000000003</c:v>
                </c:pt>
                <c:pt idx="3808">
                  <c:v>36064.300000000003</c:v>
                </c:pt>
                <c:pt idx="3809">
                  <c:v>36070.300000000003</c:v>
                </c:pt>
                <c:pt idx="3810">
                  <c:v>36074.800000000003</c:v>
                </c:pt>
                <c:pt idx="3811">
                  <c:v>36080.699999999997</c:v>
                </c:pt>
                <c:pt idx="3812">
                  <c:v>36088.199999999997</c:v>
                </c:pt>
                <c:pt idx="3813">
                  <c:v>36094.199999999997</c:v>
                </c:pt>
                <c:pt idx="3814">
                  <c:v>36100.199999999997</c:v>
                </c:pt>
                <c:pt idx="3815">
                  <c:v>36104.699999999997</c:v>
                </c:pt>
                <c:pt idx="3816">
                  <c:v>36112.199999999997</c:v>
                </c:pt>
                <c:pt idx="3817">
                  <c:v>36119.699999999997</c:v>
                </c:pt>
                <c:pt idx="3818">
                  <c:v>36125.599999999999</c:v>
                </c:pt>
                <c:pt idx="3819">
                  <c:v>36130.1</c:v>
                </c:pt>
                <c:pt idx="3820">
                  <c:v>36136.1</c:v>
                </c:pt>
                <c:pt idx="3821">
                  <c:v>36142</c:v>
                </c:pt>
                <c:pt idx="3822">
                  <c:v>36148</c:v>
                </c:pt>
                <c:pt idx="3823">
                  <c:v>36153.9</c:v>
                </c:pt>
                <c:pt idx="3824">
                  <c:v>36158.300000000003</c:v>
                </c:pt>
                <c:pt idx="3825">
                  <c:v>36164.199999999997</c:v>
                </c:pt>
                <c:pt idx="3826">
                  <c:v>36167.199999999997</c:v>
                </c:pt>
                <c:pt idx="3827">
                  <c:v>36174.5</c:v>
                </c:pt>
                <c:pt idx="3828">
                  <c:v>36180.400000000001</c:v>
                </c:pt>
                <c:pt idx="3829">
                  <c:v>36186.199999999997</c:v>
                </c:pt>
                <c:pt idx="3830">
                  <c:v>36190.6</c:v>
                </c:pt>
                <c:pt idx="3831">
                  <c:v>36196.5</c:v>
                </c:pt>
                <c:pt idx="3832">
                  <c:v>36202.400000000001</c:v>
                </c:pt>
                <c:pt idx="3833">
                  <c:v>36208.199999999997</c:v>
                </c:pt>
                <c:pt idx="3834">
                  <c:v>36212.6</c:v>
                </c:pt>
                <c:pt idx="3835">
                  <c:v>36217.1</c:v>
                </c:pt>
                <c:pt idx="3836">
                  <c:v>36223</c:v>
                </c:pt>
                <c:pt idx="3837">
                  <c:v>36228.9</c:v>
                </c:pt>
                <c:pt idx="3838">
                  <c:v>36236.400000000001</c:v>
                </c:pt>
                <c:pt idx="3839">
                  <c:v>36242.400000000001</c:v>
                </c:pt>
                <c:pt idx="3840">
                  <c:v>36248.400000000001</c:v>
                </c:pt>
                <c:pt idx="3841">
                  <c:v>36254.5</c:v>
                </c:pt>
                <c:pt idx="3842">
                  <c:v>36260.6</c:v>
                </c:pt>
                <c:pt idx="3843">
                  <c:v>36266.699999999997</c:v>
                </c:pt>
                <c:pt idx="3844">
                  <c:v>36271.4</c:v>
                </c:pt>
                <c:pt idx="3845">
                  <c:v>36276.1</c:v>
                </c:pt>
                <c:pt idx="3846">
                  <c:v>36282.400000000001</c:v>
                </c:pt>
                <c:pt idx="3847">
                  <c:v>36288.9</c:v>
                </c:pt>
                <c:pt idx="3848">
                  <c:v>36297</c:v>
                </c:pt>
                <c:pt idx="3849">
                  <c:v>36303.599999999999</c:v>
                </c:pt>
                <c:pt idx="3850">
                  <c:v>36308.5</c:v>
                </c:pt>
                <c:pt idx="3851">
                  <c:v>36317</c:v>
                </c:pt>
                <c:pt idx="3852">
                  <c:v>36322</c:v>
                </c:pt>
                <c:pt idx="3853">
                  <c:v>36330.699999999997</c:v>
                </c:pt>
                <c:pt idx="3854">
                  <c:v>36335.9</c:v>
                </c:pt>
                <c:pt idx="3855">
                  <c:v>36341.199999999997</c:v>
                </c:pt>
                <c:pt idx="3856">
                  <c:v>36346.6</c:v>
                </c:pt>
                <c:pt idx="3857">
                  <c:v>36353.9</c:v>
                </c:pt>
                <c:pt idx="3858">
                  <c:v>36359.4</c:v>
                </c:pt>
                <c:pt idx="3859">
                  <c:v>36366.9</c:v>
                </c:pt>
                <c:pt idx="3860">
                  <c:v>36374.5</c:v>
                </c:pt>
                <c:pt idx="3861">
                  <c:v>36382</c:v>
                </c:pt>
                <c:pt idx="3862">
                  <c:v>36391.599999999999</c:v>
                </c:pt>
                <c:pt idx="3863">
                  <c:v>36397.5</c:v>
                </c:pt>
                <c:pt idx="3864">
                  <c:v>36405.300000000003</c:v>
                </c:pt>
                <c:pt idx="3865">
                  <c:v>36413.1</c:v>
                </c:pt>
                <c:pt idx="3866">
                  <c:v>36419</c:v>
                </c:pt>
                <c:pt idx="3867">
                  <c:v>36426.9</c:v>
                </c:pt>
                <c:pt idx="3868">
                  <c:v>36432.800000000003</c:v>
                </c:pt>
                <c:pt idx="3869">
                  <c:v>36438.699999999997</c:v>
                </c:pt>
                <c:pt idx="3870">
                  <c:v>36446.6</c:v>
                </c:pt>
                <c:pt idx="3871">
                  <c:v>36456.400000000001</c:v>
                </c:pt>
                <c:pt idx="3872">
                  <c:v>36464.199999999997</c:v>
                </c:pt>
                <c:pt idx="3873">
                  <c:v>36470</c:v>
                </c:pt>
                <c:pt idx="3874">
                  <c:v>36477.800000000003</c:v>
                </c:pt>
                <c:pt idx="3875">
                  <c:v>36491.199999999997</c:v>
                </c:pt>
                <c:pt idx="3876">
                  <c:v>36514</c:v>
                </c:pt>
                <c:pt idx="3877">
                  <c:v>36530.800000000003</c:v>
                </c:pt>
                <c:pt idx="3878">
                  <c:v>36542.1</c:v>
                </c:pt>
                <c:pt idx="3879">
                  <c:v>36551.300000000003</c:v>
                </c:pt>
                <c:pt idx="3880">
                  <c:v>36560.5</c:v>
                </c:pt>
                <c:pt idx="3881">
                  <c:v>36571.4</c:v>
                </c:pt>
                <c:pt idx="3882">
                  <c:v>36580.400000000001</c:v>
                </c:pt>
                <c:pt idx="3883">
                  <c:v>36587.599999999999</c:v>
                </c:pt>
                <c:pt idx="3884">
                  <c:v>36598.199999999997</c:v>
                </c:pt>
                <c:pt idx="3885">
                  <c:v>36608.699999999997</c:v>
                </c:pt>
                <c:pt idx="3886">
                  <c:v>36617.5</c:v>
                </c:pt>
                <c:pt idx="3887">
                  <c:v>36626.199999999997</c:v>
                </c:pt>
                <c:pt idx="3888">
                  <c:v>36636.6</c:v>
                </c:pt>
                <c:pt idx="3889">
                  <c:v>36647</c:v>
                </c:pt>
                <c:pt idx="3890">
                  <c:v>36653.9</c:v>
                </c:pt>
                <c:pt idx="3891">
                  <c:v>36662.400000000001</c:v>
                </c:pt>
                <c:pt idx="3892">
                  <c:v>36674.300000000003</c:v>
                </c:pt>
                <c:pt idx="3893">
                  <c:v>36682.699999999997</c:v>
                </c:pt>
                <c:pt idx="3894">
                  <c:v>36689.5</c:v>
                </c:pt>
                <c:pt idx="3895">
                  <c:v>36699.5</c:v>
                </c:pt>
                <c:pt idx="3896">
                  <c:v>36707.800000000003</c:v>
                </c:pt>
                <c:pt idx="3897">
                  <c:v>36716.1</c:v>
                </c:pt>
                <c:pt idx="3898">
                  <c:v>36724.400000000001</c:v>
                </c:pt>
                <c:pt idx="3899">
                  <c:v>36734.199999999997</c:v>
                </c:pt>
                <c:pt idx="3900">
                  <c:v>36743.9</c:v>
                </c:pt>
                <c:pt idx="3901">
                  <c:v>36750.5</c:v>
                </c:pt>
                <c:pt idx="3902">
                  <c:v>36756.9</c:v>
                </c:pt>
                <c:pt idx="3903">
                  <c:v>36764.9</c:v>
                </c:pt>
                <c:pt idx="3904">
                  <c:v>36772.9</c:v>
                </c:pt>
                <c:pt idx="3905">
                  <c:v>36780.800000000003</c:v>
                </c:pt>
                <c:pt idx="3906">
                  <c:v>36788.699999999997</c:v>
                </c:pt>
                <c:pt idx="3907">
                  <c:v>36798.199999999997</c:v>
                </c:pt>
                <c:pt idx="3908">
                  <c:v>36807.5</c:v>
                </c:pt>
                <c:pt idx="3909">
                  <c:v>36815.300000000003</c:v>
                </c:pt>
                <c:pt idx="3910">
                  <c:v>36823.1</c:v>
                </c:pt>
                <c:pt idx="3911">
                  <c:v>36832.400000000001</c:v>
                </c:pt>
                <c:pt idx="3912">
                  <c:v>36840.1</c:v>
                </c:pt>
                <c:pt idx="3913">
                  <c:v>36847.699999999997</c:v>
                </c:pt>
                <c:pt idx="3914">
                  <c:v>36853.9</c:v>
                </c:pt>
                <c:pt idx="3915">
                  <c:v>36863</c:v>
                </c:pt>
                <c:pt idx="3916">
                  <c:v>36872.199999999997</c:v>
                </c:pt>
                <c:pt idx="3917">
                  <c:v>36879.800000000003</c:v>
                </c:pt>
                <c:pt idx="3918">
                  <c:v>36887.300000000003</c:v>
                </c:pt>
                <c:pt idx="3919">
                  <c:v>36896.400000000001</c:v>
                </c:pt>
                <c:pt idx="3920">
                  <c:v>36905.5</c:v>
                </c:pt>
                <c:pt idx="3921">
                  <c:v>36911.5</c:v>
                </c:pt>
                <c:pt idx="3922">
                  <c:v>36920.5</c:v>
                </c:pt>
                <c:pt idx="3923">
                  <c:v>36929.5</c:v>
                </c:pt>
                <c:pt idx="3924">
                  <c:v>36937</c:v>
                </c:pt>
                <c:pt idx="3925">
                  <c:v>36944.5</c:v>
                </c:pt>
                <c:pt idx="3926">
                  <c:v>36953.4</c:v>
                </c:pt>
                <c:pt idx="3927">
                  <c:v>36962.400000000001</c:v>
                </c:pt>
                <c:pt idx="3928">
                  <c:v>36968.300000000003</c:v>
                </c:pt>
                <c:pt idx="3929">
                  <c:v>36975.699999999997</c:v>
                </c:pt>
                <c:pt idx="3930">
                  <c:v>36984.6</c:v>
                </c:pt>
                <c:pt idx="3931">
                  <c:v>36993.5</c:v>
                </c:pt>
                <c:pt idx="3932">
                  <c:v>36999.4</c:v>
                </c:pt>
                <c:pt idx="3933">
                  <c:v>37008.199999999997</c:v>
                </c:pt>
                <c:pt idx="3934">
                  <c:v>37015.599999999999</c:v>
                </c:pt>
                <c:pt idx="3935">
                  <c:v>37022.9</c:v>
                </c:pt>
                <c:pt idx="3936">
                  <c:v>37028.800000000003</c:v>
                </c:pt>
                <c:pt idx="3937">
                  <c:v>37037.599999999999</c:v>
                </c:pt>
                <c:pt idx="3938">
                  <c:v>37046.400000000001</c:v>
                </c:pt>
                <c:pt idx="3939">
                  <c:v>37053.699999999997</c:v>
                </c:pt>
                <c:pt idx="3940">
                  <c:v>37061.1</c:v>
                </c:pt>
                <c:pt idx="3941">
                  <c:v>37066.9</c:v>
                </c:pt>
                <c:pt idx="3942">
                  <c:v>37077.199999999997</c:v>
                </c:pt>
                <c:pt idx="3943">
                  <c:v>37083.1</c:v>
                </c:pt>
                <c:pt idx="3944">
                  <c:v>37090.400000000001</c:v>
                </c:pt>
                <c:pt idx="3945">
                  <c:v>37096.300000000003</c:v>
                </c:pt>
                <c:pt idx="3946">
                  <c:v>37106.5</c:v>
                </c:pt>
                <c:pt idx="3947">
                  <c:v>37113.800000000003</c:v>
                </c:pt>
                <c:pt idx="3948">
                  <c:v>37119.699999999997</c:v>
                </c:pt>
                <c:pt idx="3949">
                  <c:v>37127</c:v>
                </c:pt>
                <c:pt idx="3950">
                  <c:v>37135.800000000003</c:v>
                </c:pt>
                <c:pt idx="3951">
                  <c:v>37141.599999999999</c:v>
                </c:pt>
                <c:pt idx="3952">
                  <c:v>37146</c:v>
                </c:pt>
                <c:pt idx="3953">
                  <c:v>37154.800000000003</c:v>
                </c:pt>
                <c:pt idx="3954">
                  <c:v>37163.5</c:v>
                </c:pt>
                <c:pt idx="3955">
                  <c:v>37169.4</c:v>
                </c:pt>
                <c:pt idx="3956">
                  <c:v>37176.699999999997</c:v>
                </c:pt>
                <c:pt idx="3957">
                  <c:v>37182.6</c:v>
                </c:pt>
                <c:pt idx="3958">
                  <c:v>37189.9</c:v>
                </c:pt>
                <c:pt idx="3959">
                  <c:v>37195.800000000003</c:v>
                </c:pt>
                <c:pt idx="3960">
                  <c:v>37201.800000000003</c:v>
                </c:pt>
                <c:pt idx="3961">
                  <c:v>37206.199999999997</c:v>
                </c:pt>
                <c:pt idx="3962">
                  <c:v>37215.1</c:v>
                </c:pt>
                <c:pt idx="3963">
                  <c:v>37221.1</c:v>
                </c:pt>
                <c:pt idx="3964">
                  <c:v>37228.6</c:v>
                </c:pt>
                <c:pt idx="3965">
                  <c:v>37233</c:v>
                </c:pt>
                <c:pt idx="3966">
                  <c:v>37239.1</c:v>
                </c:pt>
                <c:pt idx="3967">
                  <c:v>37245.1</c:v>
                </c:pt>
                <c:pt idx="3968">
                  <c:v>37251.300000000003</c:v>
                </c:pt>
                <c:pt idx="3969">
                  <c:v>37255.800000000003</c:v>
                </c:pt>
                <c:pt idx="3970">
                  <c:v>37260.5</c:v>
                </c:pt>
                <c:pt idx="3971">
                  <c:v>37266.6</c:v>
                </c:pt>
                <c:pt idx="3972">
                  <c:v>37271.300000000003</c:v>
                </c:pt>
                <c:pt idx="3973">
                  <c:v>37277.599999999999</c:v>
                </c:pt>
                <c:pt idx="3974">
                  <c:v>37285.5</c:v>
                </c:pt>
                <c:pt idx="3975">
                  <c:v>37290.199999999997</c:v>
                </c:pt>
                <c:pt idx="3976">
                  <c:v>37296.5</c:v>
                </c:pt>
                <c:pt idx="3977">
                  <c:v>37299.699999999997</c:v>
                </c:pt>
                <c:pt idx="3978">
                  <c:v>37306.1</c:v>
                </c:pt>
                <c:pt idx="3979">
                  <c:v>37312.6</c:v>
                </c:pt>
                <c:pt idx="3980">
                  <c:v>37317.4</c:v>
                </c:pt>
                <c:pt idx="3981">
                  <c:v>37322.300000000003</c:v>
                </c:pt>
                <c:pt idx="3982">
                  <c:v>37327.199999999997</c:v>
                </c:pt>
                <c:pt idx="3983">
                  <c:v>37332.1</c:v>
                </c:pt>
                <c:pt idx="3984">
                  <c:v>37336.9</c:v>
                </c:pt>
                <c:pt idx="3985">
                  <c:v>37343.5</c:v>
                </c:pt>
                <c:pt idx="3986">
                  <c:v>37350</c:v>
                </c:pt>
                <c:pt idx="3987">
                  <c:v>37356.6</c:v>
                </c:pt>
                <c:pt idx="3988">
                  <c:v>37359.9</c:v>
                </c:pt>
                <c:pt idx="3989">
                  <c:v>37366.400000000001</c:v>
                </c:pt>
                <c:pt idx="3990">
                  <c:v>37369.699999999997</c:v>
                </c:pt>
                <c:pt idx="3991">
                  <c:v>37376.300000000003</c:v>
                </c:pt>
                <c:pt idx="3992">
                  <c:v>37382.800000000003</c:v>
                </c:pt>
                <c:pt idx="3993">
                  <c:v>37387.699999999997</c:v>
                </c:pt>
                <c:pt idx="3994">
                  <c:v>37392.6</c:v>
                </c:pt>
                <c:pt idx="3995">
                  <c:v>37395.800000000003</c:v>
                </c:pt>
                <c:pt idx="3996">
                  <c:v>37400.699999999997</c:v>
                </c:pt>
                <c:pt idx="3997">
                  <c:v>37407.199999999997</c:v>
                </c:pt>
                <c:pt idx="3998">
                  <c:v>37413.599999999999</c:v>
                </c:pt>
                <c:pt idx="3999">
                  <c:v>37420</c:v>
                </c:pt>
                <c:pt idx="4000">
                  <c:v>37424.800000000003</c:v>
                </c:pt>
                <c:pt idx="4001">
                  <c:v>37429.599999999999</c:v>
                </c:pt>
                <c:pt idx="4002">
                  <c:v>37434.300000000003</c:v>
                </c:pt>
                <c:pt idx="4003">
                  <c:v>37439.1</c:v>
                </c:pt>
                <c:pt idx="4004">
                  <c:v>37443.800000000003</c:v>
                </c:pt>
                <c:pt idx="4005">
                  <c:v>37448.5</c:v>
                </c:pt>
                <c:pt idx="4006">
                  <c:v>37454.800000000003</c:v>
                </c:pt>
                <c:pt idx="4007">
                  <c:v>37457.9</c:v>
                </c:pt>
                <c:pt idx="4008">
                  <c:v>37464</c:v>
                </c:pt>
                <c:pt idx="4009">
                  <c:v>37468.699999999997</c:v>
                </c:pt>
                <c:pt idx="4010">
                  <c:v>37473.300000000003</c:v>
                </c:pt>
                <c:pt idx="4011">
                  <c:v>37481</c:v>
                </c:pt>
                <c:pt idx="4012">
                  <c:v>37485.599999999999</c:v>
                </c:pt>
                <c:pt idx="4013">
                  <c:v>37490.199999999997</c:v>
                </c:pt>
                <c:pt idx="4014">
                  <c:v>37494.699999999997</c:v>
                </c:pt>
                <c:pt idx="4015">
                  <c:v>37499.300000000003</c:v>
                </c:pt>
                <c:pt idx="4016">
                  <c:v>37503.9</c:v>
                </c:pt>
                <c:pt idx="4017">
                  <c:v>37508.400000000001</c:v>
                </c:pt>
                <c:pt idx="4018">
                  <c:v>37514.400000000001</c:v>
                </c:pt>
                <c:pt idx="4019">
                  <c:v>37519</c:v>
                </c:pt>
                <c:pt idx="4020">
                  <c:v>37525</c:v>
                </c:pt>
                <c:pt idx="4021">
                  <c:v>37528</c:v>
                </c:pt>
                <c:pt idx="4022">
                  <c:v>37532.5</c:v>
                </c:pt>
                <c:pt idx="4023">
                  <c:v>37538.400000000001</c:v>
                </c:pt>
                <c:pt idx="4024">
                  <c:v>37544.400000000001</c:v>
                </c:pt>
                <c:pt idx="4025">
                  <c:v>37548.9</c:v>
                </c:pt>
                <c:pt idx="4026">
                  <c:v>37554.800000000003</c:v>
                </c:pt>
                <c:pt idx="4027">
                  <c:v>37559.199999999997</c:v>
                </c:pt>
                <c:pt idx="4028">
                  <c:v>37563.599999999999</c:v>
                </c:pt>
                <c:pt idx="4029">
                  <c:v>37569.5</c:v>
                </c:pt>
                <c:pt idx="4030">
                  <c:v>37573.9</c:v>
                </c:pt>
                <c:pt idx="4031">
                  <c:v>37579.699999999997</c:v>
                </c:pt>
                <c:pt idx="4032">
                  <c:v>37585.5</c:v>
                </c:pt>
                <c:pt idx="4033">
                  <c:v>37591.300000000003</c:v>
                </c:pt>
                <c:pt idx="4034">
                  <c:v>37597</c:v>
                </c:pt>
                <c:pt idx="4035">
                  <c:v>37602.699999999997</c:v>
                </c:pt>
                <c:pt idx="4036">
                  <c:v>37609.800000000003</c:v>
                </c:pt>
                <c:pt idx="4037">
                  <c:v>37615.5</c:v>
                </c:pt>
                <c:pt idx="4038">
                  <c:v>37622.5</c:v>
                </c:pt>
                <c:pt idx="4039">
                  <c:v>37630.9</c:v>
                </c:pt>
                <c:pt idx="4040">
                  <c:v>37640.6</c:v>
                </c:pt>
                <c:pt idx="4041">
                  <c:v>37647.5</c:v>
                </c:pt>
                <c:pt idx="4042">
                  <c:v>37655.800000000003</c:v>
                </c:pt>
                <c:pt idx="4043">
                  <c:v>37662.6</c:v>
                </c:pt>
                <c:pt idx="4044">
                  <c:v>37670.699999999997</c:v>
                </c:pt>
                <c:pt idx="4045">
                  <c:v>37677.4</c:v>
                </c:pt>
                <c:pt idx="4046">
                  <c:v>37685.5</c:v>
                </c:pt>
                <c:pt idx="4047">
                  <c:v>37692.199999999997</c:v>
                </c:pt>
                <c:pt idx="4048">
                  <c:v>37700.300000000003</c:v>
                </c:pt>
                <c:pt idx="4049">
                  <c:v>37706.9</c:v>
                </c:pt>
                <c:pt idx="4050">
                  <c:v>37716.199999999997</c:v>
                </c:pt>
                <c:pt idx="4051">
                  <c:v>37722.9</c:v>
                </c:pt>
                <c:pt idx="4052">
                  <c:v>37728.199999999997</c:v>
                </c:pt>
                <c:pt idx="4053">
                  <c:v>37737.599999999999</c:v>
                </c:pt>
                <c:pt idx="4054">
                  <c:v>37744.199999999997</c:v>
                </c:pt>
                <c:pt idx="4055">
                  <c:v>37752.300000000003</c:v>
                </c:pt>
                <c:pt idx="4056">
                  <c:v>37757.699999999997</c:v>
                </c:pt>
                <c:pt idx="4057">
                  <c:v>37767.1</c:v>
                </c:pt>
                <c:pt idx="4058">
                  <c:v>37773.9</c:v>
                </c:pt>
                <c:pt idx="4059">
                  <c:v>37779.300000000003</c:v>
                </c:pt>
                <c:pt idx="4060">
                  <c:v>37787.5</c:v>
                </c:pt>
                <c:pt idx="4061">
                  <c:v>37795.699999999997</c:v>
                </c:pt>
                <c:pt idx="4062">
                  <c:v>37804</c:v>
                </c:pt>
                <c:pt idx="4063">
                  <c:v>37810.9</c:v>
                </c:pt>
                <c:pt idx="4064">
                  <c:v>37817.9</c:v>
                </c:pt>
                <c:pt idx="4065">
                  <c:v>37827.599999999999</c:v>
                </c:pt>
                <c:pt idx="4066">
                  <c:v>37834.6</c:v>
                </c:pt>
                <c:pt idx="4067">
                  <c:v>37840.1</c:v>
                </c:pt>
                <c:pt idx="4068">
                  <c:v>37849.9</c:v>
                </c:pt>
                <c:pt idx="4069">
                  <c:v>37856.9</c:v>
                </c:pt>
                <c:pt idx="4070">
                  <c:v>37863.9</c:v>
                </c:pt>
                <c:pt idx="4071">
                  <c:v>37870.800000000003</c:v>
                </c:pt>
                <c:pt idx="4072">
                  <c:v>37879.199999999997</c:v>
                </c:pt>
                <c:pt idx="4073">
                  <c:v>37886.1</c:v>
                </c:pt>
                <c:pt idx="4074">
                  <c:v>37893</c:v>
                </c:pt>
                <c:pt idx="4075">
                  <c:v>37899.9</c:v>
                </c:pt>
                <c:pt idx="4076">
                  <c:v>37908.1</c:v>
                </c:pt>
                <c:pt idx="4077">
                  <c:v>37915</c:v>
                </c:pt>
                <c:pt idx="4078">
                  <c:v>37924.5</c:v>
                </c:pt>
                <c:pt idx="4079">
                  <c:v>37931.199999999997</c:v>
                </c:pt>
                <c:pt idx="4080">
                  <c:v>37938</c:v>
                </c:pt>
                <c:pt idx="4081">
                  <c:v>37944.800000000003</c:v>
                </c:pt>
                <c:pt idx="4082">
                  <c:v>37950.1</c:v>
                </c:pt>
                <c:pt idx="4083">
                  <c:v>37959.5</c:v>
                </c:pt>
                <c:pt idx="4084">
                  <c:v>37966.199999999997</c:v>
                </c:pt>
                <c:pt idx="4085">
                  <c:v>37972.9</c:v>
                </c:pt>
                <c:pt idx="4086">
                  <c:v>37979.599999999999</c:v>
                </c:pt>
                <c:pt idx="4087">
                  <c:v>37987.5</c:v>
                </c:pt>
                <c:pt idx="4088">
                  <c:v>37995.4</c:v>
                </c:pt>
                <c:pt idx="4089">
                  <c:v>37999.4</c:v>
                </c:pt>
                <c:pt idx="4090">
                  <c:v>38005.9</c:v>
                </c:pt>
                <c:pt idx="4091">
                  <c:v>38015</c:v>
                </c:pt>
                <c:pt idx="4092">
                  <c:v>38021.4</c:v>
                </c:pt>
                <c:pt idx="4093">
                  <c:v>38026.5</c:v>
                </c:pt>
                <c:pt idx="4094">
                  <c:v>38032.800000000003</c:v>
                </c:pt>
                <c:pt idx="4095">
                  <c:v>38038.9</c:v>
                </c:pt>
                <c:pt idx="4096">
                  <c:v>38046.199999999997</c:v>
                </c:pt>
                <c:pt idx="4097">
                  <c:v>38049.800000000003</c:v>
                </c:pt>
                <c:pt idx="4098">
                  <c:v>38055.599999999999</c:v>
                </c:pt>
                <c:pt idx="4099">
                  <c:v>38062.6</c:v>
                </c:pt>
                <c:pt idx="4100">
                  <c:v>38066.9</c:v>
                </c:pt>
                <c:pt idx="4101">
                  <c:v>38072.5</c:v>
                </c:pt>
                <c:pt idx="4102">
                  <c:v>38076.699999999997</c:v>
                </c:pt>
                <c:pt idx="4103">
                  <c:v>38082</c:v>
                </c:pt>
                <c:pt idx="4104">
                  <c:v>38087</c:v>
                </c:pt>
                <c:pt idx="4105">
                  <c:v>38091</c:v>
                </c:pt>
                <c:pt idx="4106">
                  <c:v>38094.800000000003</c:v>
                </c:pt>
                <c:pt idx="4107">
                  <c:v>38098.5</c:v>
                </c:pt>
                <c:pt idx="4108">
                  <c:v>38103.1</c:v>
                </c:pt>
                <c:pt idx="4109">
                  <c:v>38106.699999999997</c:v>
                </c:pt>
                <c:pt idx="4110">
                  <c:v>38110.300000000003</c:v>
                </c:pt>
                <c:pt idx="4111">
                  <c:v>38113.699999999997</c:v>
                </c:pt>
                <c:pt idx="4112">
                  <c:v>38117.1</c:v>
                </c:pt>
                <c:pt idx="4113">
                  <c:v>38121.199999999997</c:v>
                </c:pt>
                <c:pt idx="4114">
                  <c:v>38123.699999999997</c:v>
                </c:pt>
                <c:pt idx="4115">
                  <c:v>38127.699999999997</c:v>
                </c:pt>
                <c:pt idx="4116">
                  <c:v>38129.199999999997</c:v>
                </c:pt>
                <c:pt idx="4117">
                  <c:v>38132.400000000001</c:v>
                </c:pt>
                <c:pt idx="4118">
                  <c:v>38135.5</c:v>
                </c:pt>
                <c:pt idx="4119">
                  <c:v>38138.6</c:v>
                </c:pt>
                <c:pt idx="4120">
                  <c:v>38141.599999999999</c:v>
                </c:pt>
                <c:pt idx="4121">
                  <c:v>38143.9</c:v>
                </c:pt>
                <c:pt idx="4122">
                  <c:v>38146.199999999997</c:v>
                </c:pt>
                <c:pt idx="4123">
                  <c:v>38148.5</c:v>
                </c:pt>
                <c:pt idx="4124">
                  <c:v>38152.199999999997</c:v>
                </c:pt>
                <c:pt idx="4125">
                  <c:v>38154.5</c:v>
                </c:pt>
                <c:pt idx="4126">
                  <c:v>38157.5</c:v>
                </c:pt>
                <c:pt idx="4127">
                  <c:v>38159</c:v>
                </c:pt>
                <c:pt idx="4128">
                  <c:v>38162</c:v>
                </c:pt>
                <c:pt idx="4129">
                  <c:v>38165.1</c:v>
                </c:pt>
                <c:pt idx="4130">
                  <c:v>38168.1</c:v>
                </c:pt>
                <c:pt idx="4131">
                  <c:v>38171.1</c:v>
                </c:pt>
                <c:pt idx="4132">
                  <c:v>38173.4</c:v>
                </c:pt>
                <c:pt idx="4133">
                  <c:v>38175.699999999997</c:v>
                </c:pt>
                <c:pt idx="4134">
                  <c:v>38178.1</c:v>
                </c:pt>
                <c:pt idx="4135">
                  <c:v>38181.1</c:v>
                </c:pt>
                <c:pt idx="4136">
                  <c:v>38184.199999999997</c:v>
                </c:pt>
                <c:pt idx="4137">
                  <c:v>38186.6</c:v>
                </c:pt>
                <c:pt idx="4138">
                  <c:v>38188.9</c:v>
                </c:pt>
                <c:pt idx="4139">
                  <c:v>38191.199999999997</c:v>
                </c:pt>
                <c:pt idx="4140">
                  <c:v>38193.5</c:v>
                </c:pt>
                <c:pt idx="4141">
                  <c:v>38196.6</c:v>
                </c:pt>
                <c:pt idx="4142">
                  <c:v>38199.699999999997</c:v>
                </c:pt>
                <c:pt idx="4143">
                  <c:v>38202.800000000003</c:v>
                </c:pt>
                <c:pt idx="4144">
                  <c:v>38205.1</c:v>
                </c:pt>
                <c:pt idx="4145">
                  <c:v>38206.699999999997</c:v>
                </c:pt>
                <c:pt idx="4146">
                  <c:v>38209</c:v>
                </c:pt>
                <c:pt idx="4147">
                  <c:v>38212.800000000003</c:v>
                </c:pt>
                <c:pt idx="4148">
                  <c:v>38215.9</c:v>
                </c:pt>
                <c:pt idx="4149">
                  <c:v>38217.5</c:v>
                </c:pt>
                <c:pt idx="4150">
                  <c:v>38220.5</c:v>
                </c:pt>
                <c:pt idx="4151">
                  <c:v>38222.800000000003</c:v>
                </c:pt>
                <c:pt idx="4152">
                  <c:v>38225.9</c:v>
                </c:pt>
                <c:pt idx="4153">
                  <c:v>38228.199999999997</c:v>
                </c:pt>
                <c:pt idx="4154">
                  <c:v>38232.1</c:v>
                </c:pt>
                <c:pt idx="4155">
                  <c:v>38235.199999999997</c:v>
                </c:pt>
                <c:pt idx="4156">
                  <c:v>38236.699999999997</c:v>
                </c:pt>
                <c:pt idx="4157">
                  <c:v>38239</c:v>
                </c:pt>
                <c:pt idx="4158">
                  <c:v>38241.4</c:v>
                </c:pt>
                <c:pt idx="4159">
                  <c:v>38243.699999999997</c:v>
                </c:pt>
                <c:pt idx="4160">
                  <c:v>38247.599999999999</c:v>
                </c:pt>
                <c:pt idx="4161">
                  <c:v>38250.800000000003</c:v>
                </c:pt>
                <c:pt idx="4162">
                  <c:v>38252.400000000001</c:v>
                </c:pt>
                <c:pt idx="4163">
                  <c:v>38254.699999999997</c:v>
                </c:pt>
                <c:pt idx="4164">
                  <c:v>38257.9</c:v>
                </c:pt>
                <c:pt idx="4165">
                  <c:v>38261.1</c:v>
                </c:pt>
                <c:pt idx="4166">
                  <c:v>38265.1</c:v>
                </c:pt>
                <c:pt idx="4167">
                  <c:v>38267.5</c:v>
                </c:pt>
                <c:pt idx="4168">
                  <c:v>38270.699999999997</c:v>
                </c:pt>
                <c:pt idx="4169">
                  <c:v>38273.1</c:v>
                </c:pt>
                <c:pt idx="4170">
                  <c:v>38276.400000000001</c:v>
                </c:pt>
                <c:pt idx="4171">
                  <c:v>38278.9</c:v>
                </c:pt>
                <c:pt idx="4172">
                  <c:v>38283</c:v>
                </c:pt>
                <c:pt idx="4173">
                  <c:v>38285.4</c:v>
                </c:pt>
                <c:pt idx="4174">
                  <c:v>38289.599999999999</c:v>
                </c:pt>
                <c:pt idx="4175">
                  <c:v>38292.9</c:v>
                </c:pt>
                <c:pt idx="4176">
                  <c:v>38298.699999999997</c:v>
                </c:pt>
                <c:pt idx="4177">
                  <c:v>38302.1</c:v>
                </c:pt>
                <c:pt idx="4178">
                  <c:v>38306.300000000003</c:v>
                </c:pt>
                <c:pt idx="4179">
                  <c:v>38312.199999999997</c:v>
                </c:pt>
                <c:pt idx="4180">
                  <c:v>38316.5</c:v>
                </c:pt>
                <c:pt idx="4181">
                  <c:v>38320.699999999997</c:v>
                </c:pt>
                <c:pt idx="4182">
                  <c:v>38326.699999999997</c:v>
                </c:pt>
                <c:pt idx="4183">
                  <c:v>38332.699999999997</c:v>
                </c:pt>
                <c:pt idx="4184">
                  <c:v>38336.199999999997</c:v>
                </c:pt>
                <c:pt idx="4185">
                  <c:v>38340.5</c:v>
                </c:pt>
                <c:pt idx="4186">
                  <c:v>38346.6</c:v>
                </c:pt>
                <c:pt idx="4187">
                  <c:v>38351</c:v>
                </c:pt>
                <c:pt idx="4188">
                  <c:v>38355.4</c:v>
                </c:pt>
                <c:pt idx="4189">
                  <c:v>38361.599999999999</c:v>
                </c:pt>
                <c:pt idx="4190">
                  <c:v>38367</c:v>
                </c:pt>
                <c:pt idx="4191">
                  <c:v>38371.4</c:v>
                </c:pt>
                <c:pt idx="4192">
                  <c:v>38375.9</c:v>
                </c:pt>
                <c:pt idx="4193">
                  <c:v>38382.300000000003</c:v>
                </c:pt>
                <c:pt idx="4194">
                  <c:v>38386.800000000003</c:v>
                </c:pt>
                <c:pt idx="4195">
                  <c:v>38391.4</c:v>
                </c:pt>
                <c:pt idx="4196">
                  <c:v>38396.9</c:v>
                </c:pt>
                <c:pt idx="4197">
                  <c:v>38403.4</c:v>
                </c:pt>
                <c:pt idx="4198">
                  <c:v>38408</c:v>
                </c:pt>
                <c:pt idx="4199">
                  <c:v>38412.6</c:v>
                </c:pt>
                <c:pt idx="4200">
                  <c:v>38418.199999999997</c:v>
                </c:pt>
                <c:pt idx="4201">
                  <c:v>38423.9</c:v>
                </c:pt>
                <c:pt idx="4202">
                  <c:v>38428.5</c:v>
                </c:pt>
                <c:pt idx="4203">
                  <c:v>38434.199999999997</c:v>
                </c:pt>
                <c:pt idx="4204">
                  <c:v>38439.800000000003</c:v>
                </c:pt>
                <c:pt idx="4205">
                  <c:v>38444.6</c:v>
                </c:pt>
                <c:pt idx="4206">
                  <c:v>38449.300000000003</c:v>
                </c:pt>
                <c:pt idx="4207">
                  <c:v>38454.9</c:v>
                </c:pt>
                <c:pt idx="4208">
                  <c:v>38459.699999999997</c:v>
                </c:pt>
                <c:pt idx="4209">
                  <c:v>38465.300000000003</c:v>
                </c:pt>
                <c:pt idx="4210">
                  <c:v>38470</c:v>
                </c:pt>
                <c:pt idx="4211">
                  <c:v>38475.699999999997</c:v>
                </c:pt>
                <c:pt idx="4212">
                  <c:v>38480.400000000001</c:v>
                </c:pt>
                <c:pt idx="4213">
                  <c:v>38484.1</c:v>
                </c:pt>
                <c:pt idx="4214">
                  <c:v>38489.699999999997</c:v>
                </c:pt>
                <c:pt idx="4215">
                  <c:v>38495.4</c:v>
                </c:pt>
                <c:pt idx="4216">
                  <c:v>38500</c:v>
                </c:pt>
                <c:pt idx="4217">
                  <c:v>38503.800000000003</c:v>
                </c:pt>
                <c:pt idx="4218">
                  <c:v>38510.300000000003</c:v>
                </c:pt>
                <c:pt idx="4219">
                  <c:v>38515.9</c:v>
                </c:pt>
                <c:pt idx="4220">
                  <c:v>38519.699999999997</c:v>
                </c:pt>
                <c:pt idx="4221">
                  <c:v>38523.4</c:v>
                </c:pt>
                <c:pt idx="4222">
                  <c:v>38529</c:v>
                </c:pt>
                <c:pt idx="4223">
                  <c:v>38532.800000000003</c:v>
                </c:pt>
                <c:pt idx="4224">
                  <c:v>38536.5</c:v>
                </c:pt>
                <c:pt idx="4225">
                  <c:v>38542.1</c:v>
                </c:pt>
                <c:pt idx="4226">
                  <c:v>38547.699999999997</c:v>
                </c:pt>
                <c:pt idx="4227">
                  <c:v>38552.400000000001</c:v>
                </c:pt>
                <c:pt idx="4228">
                  <c:v>38557.1</c:v>
                </c:pt>
                <c:pt idx="4229">
                  <c:v>38561.800000000003</c:v>
                </c:pt>
                <c:pt idx="4230">
                  <c:v>38567.4</c:v>
                </c:pt>
                <c:pt idx="4231">
                  <c:v>38571.1</c:v>
                </c:pt>
                <c:pt idx="4232">
                  <c:v>38576.800000000003</c:v>
                </c:pt>
                <c:pt idx="4233">
                  <c:v>38580.5</c:v>
                </c:pt>
                <c:pt idx="4234">
                  <c:v>38585.199999999997</c:v>
                </c:pt>
                <c:pt idx="4235">
                  <c:v>38589.9</c:v>
                </c:pt>
                <c:pt idx="4236">
                  <c:v>38594.6</c:v>
                </c:pt>
                <c:pt idx="4237">
                  <c:v>38599.300000000003</c:v>
                </c:pt>
                <c:pt idx="4238">
                  <c:v>38605</c:v>
                </c:pt>
                <c:pt idx="4239">
                  <c:v>38608.699999999997</c:v>
                </c:pt>
                <c:pt idx="4240">
                  <c:v>38612.5</c:v>
                </c:pt>
                <c:pt idx="4241">
                  <c:v>38617.199999999997</c:v>
                </c:pt>
                <c:pt idx="4242">
                  <c:v>38622.9</c:v>
                </c:pt>
                <c:pt idx="4243">
                  <c:v>38627.599999999999</c:v>
                </c:pt>
                <c:pt idx="4244">
                  <c:v>38631.4</c:v>
                </c:pt>
                <c:pt idx="4245">
                  <c:v>38636.1</c:v>
                </c:pt>
                <c:pt idx="4246">
                  <c:v>38639.9</c:v>
                </c:pt>
                <c:pt idx="4247">
                  <c:v>38645.599999999999</c:v>
                </c:pt>
                <c:pt idx="4248">
                  <c:v>38648.400000000001</c:v>
                </c:pt>
                <c:pt idx="4249">
                  <c:v>38652.199999999997</c:v>
                </c:pt>
                <c:pt idx="4250">
                  <c:v>38656.9</c:v>
                </c:pt>
                <c:pt idx="4251">
                  <c:v>38660.699999999997</c:v>
                </c:pt>
                <c:pt idx="4252">
                  <c:v>38665.4</c:v>
                </c:pt>
                <c:pt idx="4253">
                  <c:v>38669.199999999997</c:v>
                </c:pt>
                <c:pt idx="4254">
                  <c:v>38673</c:v>
                </c:pt>
                <c:pt idx="4255">
                  <c:v>38676.800000000003</c:v>
                </c:pt>
                <c:pt idx="4256">
                  <c:v>38680.6</c:v>
                </c:pt>
                <c:pt idx="4257">
                  <c:v>38684.400000000001</c:v>
                </c:pt>
                <c:pt idx="4258">
                  <c:v>38687.199999999997</c:v>
                </c:pt>
                <c:pt idx="4259">
                  <c:v>38691</c:v>
                </c:pt>
                <c:pt idx="4260">
                  <c:v>38694.9</c:v>
                </c:pt>
                <c:pt idx="4261">
                  <c:v>38698.699999999997</c:v>
                </c:pt>
                <c:pt idx="4262">
                  <c:v>38702.5</c:v>
                </c:pt>
                <c:pt idx="4263">
                  <c:v>38706.300000000003</c:v>
                </c:pt>
                <c:pt idx="4264">
                  <c:v>38709.199999999997</c:v>
                </c:pt>
                <c:pt idx="4265">
                  <c:v>38714.1</c:v>
                </c:pt>
                <c:pt idx="4266">
                  <c:v>38717.9</c:v>
                </c:pt>
                <c:pt idx="4267">
                  <c:v>38721.800000000003</c:v>
                </c:pt>
                <c:pt idx="4268">
                  <c:v>38723.699999999997</c:v>
                </c:pt>
                <c:pt idx="4269">
                  <c:v>38727.599999999999</c:v>
                </c:pt>
                <c:pt idx="4270">
                  <c:v>38730.5</c:v>
                </c:pt>
                <c:pt idx="4271">
                  <c:v>38735.4</c:v>
                </c:pt>
                <c:pt idx="4272">
                  <c:v>38739.300000000003</c:v>
                </c:pt>
                <c:pt idx="4273">
                  <c:v>38742.199999999997</c:v>
                </c:pt>
                <c:pt idx="4274">
                  <c:v>38747.1</c:v>
                </c:pt>
                <c:pt idx="4275">
                  <c:v>38749</c:v>
                </c:pt>
                <c:pt idx="4276">
                  <c:v>38753.9</c:v>
                </c:pt>
                <c:pt idx="4277">
                  <c:v>38757.800000000003</c:v>
                </c:pt>
                <c:pt idx="4278">
                  <c:v>38761.599999999999</c:v>
                </c:pt>
                <c:pt idx="4279">
                  <c:v>38764.5</c:v>
                </c:pt>
                <c:pt idx="4280">
                  <c:v>38767.300000000003</c:v>
                </c:pt>
                <c:pt idx="4281">
                  <c:v>38771.1</c:v>
                </c:pt>
                <c:pt idx="4282">
                  <c:v>38774.9</c:v>
                </c:pt>
                <c:pt idx="4283">
                  <c:v>38780.5</c:v>
                </c:pt>
                <c:pt idx="4284">
                  <c:v>38783.300000000003</c:v>
                </c:pt>
                <c:pt idx="4285">
                  <c:v>38786</c:v>
                </c:pt>
                <c:pt idx="4286">
                  <c:v>38790.6</c:v>
                </c:pt>
                <c:pt idx="4287">
                  <c:v>38794.199999999997</c:v>
                </c:pt>
                <c:pt idx="4288">
                  <c:v>38797.800000000003</c:v>
                </c:pt>
                <c:pt idx="4289">
                  <c:v>38800.400000000001</c:v>
                </c:pt>
                <c:pt idx="4290">
                  <c:v>38803.9</c:v>
                </c:pt>
                <c:pt idx="4291">
                  <c:v>38807.4</c:v>
                </c:pt>
                <c:pt idx="4292">
                  <c:v>38810.800000000003</c:v>
                </c:pt>
                <c:pt idx="4293">
                  <c:v>38813.4</c:v>
                </c:pt>
                <c:pt idx="4294">
                  <c:v>38817.599999999999</c:v>
                </c:pt>
                <c:pt idx="4295">
                  <c:v>38821</c:v>
                </c:pt>
                <c:pt idx="4296">
                  <c:v>38823.4</c:v>
                </c:pt>
                <c:pt idx="4297">
                  <c:v>38825.9</c:v>
                </c:pt>
                <c:pt idx="4298">
                  <c:v>38828.300000000003</c:v>
                </c:pt>
                <c:pt idx="4299">
                  <c:v>38832.400000000001</c:v>
                </c:pt>
                <c:pt idx="4300">
                  <c:v>38835.599999999999</c:v>
                </c:pt>
                <c:pt idx="4301">
                  <c:v>38838.800000000003</c:v>
                </c:pt>
                <c:pt idx="4302">
                  <c:v>38841.9</c:v>
                </c:pt>
                <c:pt idx="4303">
                  <c:v>38845</c:v>
                </c:pt>
                <c:pt idx="4304">
                  <c:v>38848.9</c:v>
                </c:pt>
                <c:pt idx="4305">
                  <c:v>38852</c:v>
                </c:pt>
                <c:pt idx="4306">
                  <c:v>38855.1</c:v>
                </c:pt>
                <c:pt idx="4307">
                  <c:v>38857.4</c:v>
                </c:pt>
                <c:pt idx="4308">
                  <c:v>38862</c:v>
                </c:pt>
                <c:pt idx="4309">
                  <c:v>38865.699999999997</c:v>
                </c:pt>
                <c:pt idx="4310">
                  <c:v>38869.5</c:v>
                </c:pt>
                <c:pt idx="4311">
                  <c:v>38872.5</c:v>
                </c:pt>
                <c:pt idx="4312">
                  <c:v>38876.9</c:v>
                </c:pt>
                <c:pt idx="4313">
                  <c:v>38881.300000000003</c:v>
                </c:pt>
                <c:pt idx="4314">
                  <c:v>38885.699999999997</c:v>
                </c:pt>
                <c:pt idx="4315">
                  <c:v>38888.699999999997</c:v>
                </c:pt>
                <c:pt idx="4316">
                  <c:v>38893.699999999997</c:v>
                </c:pt>
                <c:pt idx="4317">
                  <c:v>38897.4</c:v>
                </c:pt>
                <c:pt idx="4318">
                  <c:v>38901</c:v>
                </c:pt>
                <c:pt idx="4319">
                  <c:v>38905.300000000003</c:v>
                </c:pt>
                <c:pt idx="4320">
                  <c:v>38909.5</c:v>
                </c:pt>
                <c:pt idx="4321">
                  <c:v>38913.1</c:v>
                </c:pt>
                <c:pt idx="4322">
                  <c:v>38915.9</c:v>
                </c:pt>
                <c:pt idx="4323">
                  <c:v>38920.1</c:v>
                </c:pt>
                <c:pt idx="4324">
                  <c:v>38924.300000000003</c:v>
                </c:pt>
                <c:pt idx="4325">
                  <c:v>38927</c:v>
                </c:pt>
                <c:pt idx="4326">
                  <c:v>38931.199999999997</c:v>
                </c:pt>
                <c:pt idx="4327">
                  <c:v>38936</c:v>
                </c:pt>
                <c:pt idx="4328">
                  <c:v>38939.4</c:v>
                </c:pt>
                <c:pt idx="4329">
                  <c:v>38942.1</c:v>
                </c:pt>
                <c:pt idx="4330">
                  <c:v>38946.800000000003</c:v>
                </c:pt>
                <c:pt idx="4331">
                  <c:v>38950.1</c:v>
                </c:pt>
                <c:pt idx="4332">
                  <c:v>38953.5</c:v>
                </c:pt>
                <c:pt idx="4333">
                  <c:v>38957.4</c:v>
                </c:pt>
                <c:pt idx="4334">
                  <c:v>38962</c:v>
                </c:pt>
                <c:pt idx="4335">
                  <c:v>38965.300000000003</c:v>
                </c:pt>
                <c:pt idx="4336">
                  <c:v>38968.6</c:v>
                </c:pt>
                <c:pt idx="4337">
                  <c:v>38972.400000000001</c:v>
                </c:pt>
                <c:pt idx="4338">
                  <c:v>38976.300000000003</c:v>
                </c:pt>
                <c:pt idx="4339">
                  <c:v>38978.9</c:v>
                </c:pt>
                <c:pt idx="4340">
                  <c:v>38982.699999999997</c:v>
                </c:pt>
                <c:pt idx="4341">
                  <c:v>38986.5</c:v>
                </c:pt>
                <c:pt idx="4342">
                  <c:v>38990.199999999997</c:v>
                </c:pt>
                <c:pt idx="4343">
                  <c:v>38992.800000000003</c:v>
                </c:pt>
                <c:pt idx="4344">
                  <c:v>38996.5</c:v>
                </c:pt>
                <c:pt idx="4345">
                  <c:v>39000.199999999997</c:v>
                </c:pt>
                <c:pt idx="4346">
                  <c:v>39003.300000000003</c:v>
                </c:pt>
                <c:pt idx="4347">
                  <c:v>39005.699999999997</c:v>
                </c:pt>
                <c:pt idx="4348">
                  <c:v>39010</c:v>
                </c:pt>
                <c:pt idx="4349">
                  <c:v>39013</c:v>
                </c:pt>
                <c:pt idx="4350">
                  <c:v>39016.1</c:v>
                </c:pt>
                <c:pt idx="4351">
                  <c:v>39019.699999999997</c:v>
                </c:pt>
                <c:pt idx="4352">
                  <c:v>39023.9</c:v>
                </c:pt>
                <c:pt idx="4353">
                  <c:v>39026.300000000003</c:v>
                </c:pt>
                <c:pt idx="4354">
                  <c:v>39028.699999999997</c:v>
                </c:pt>
                <c:pt idx="4355">
                  <c:v>39032.199999999997</c:v>
                </c:pt>
                <c:pt idx="4356">
                  <c:v>39035.800000000003</c:v>
                </c:pt>
                <c:pt idx="4357">
                  <c:v>39038.1</c:v>
                </c:pt>
                <c:pt idx="4358">
                  <c:v>39041.1</c:v>
                </c:pt>
                <c:pt idx="4359">
                  <c:v>39044.6</c:v>
                </c:pt>
                <c:pt idx="4360">
                  <c:v>39047.5</c:v>
                </c:pt>
                <c:pt idx="4361">
                  <c:v>39050.300000000003</c:v>
                </c:pt>
                <c:pt idx="4362">
                  <c:v>39053.199999999997</c:v>
                </c:pt>
                <c:pt idx="4363">
                  <c:v>39056.1</c:v>
                </c:pt>
                <c:pt idx="4364">
                  <c:v>39058.9</c:v>
                </c:pt>
                <c:pt idx="4365">
                  <c:v>39061.199999999997</c:v>
                </c:pt>
                <c:pt idx="4366">
                  <c:v>39064.5</c:v>
                </c:pt>
                <c:pt idx="4367">
                  <c:v>39067.300000000003</c:v>
                </c:pt>
                <c:pt idx="4368">
                  <c:v>39070.1</c:v>
                </c:pt>
                <c:pt idx="4369">
                  <c:v>39072.300000000003</c:v>
                </c:pt>
                <c:pt idx="4370">
                  <c:v>39075.1</c:v>
                </c:pt>
                <c:pt idx="4371">
                  <c:v>39077.9</c:v>
                </c:pt>
                <c:pt idx="4372">
                  <c:v>39080.1</c:v>
                </c:pt>
                <c:pt idx="4373">
                  <c:v>39082.400000000001</c:v>
                </c:pt>
                <c:pt idx="4374">
                  <c:v>39085.800000000003</c:v>
                </c:pt>
                <c:pt idx="4375">
                  <c:v>39088.6</c:v>
                </c:pt>
                <c:pt idx="4376">
                  <c:v>39090.9</c:v>
                </c:pt>
                <c:pt idx="4377">
                  <c:v>39092.699999999997</c:v>
                </c:pt>
                <c:pt idx="4378">
                  <c:v>39096.199999999997</c:v>
                </c:pt>
                <c:pt idx="4379">
                  <c:v>39099.199999999997</c:v>
                </c:pt>
                <c:pt idx="4380">
                  <c:v>39101</c:v>
                </c:pt>
                <c:pt idx="4381">
                  <c:v>39102.9</c:v>
                </c:pt>
                <c:pt idx="4382">
                  <c:v>39106.699999999997</c:v>
                </c:pt>
                <c:pt idx="4383">
                  <c:v>39109.9</c:v>
                </c:pt>
                <c:pt idx="4384">
                  <c:v>39113.199999999997</c:v>
                </c:pt>
                <c:pt idx="4385">
                  <c:v>39115.9</c:v>
                </c:pt>
                <c:pt idx="4386">
                  <c:v>39118.6</c:v>
                </c:pt>
                <c:pt idx="4387">
                  <c:v>39122.1</c:v>
                </c:pt>
                <c:pt idx="4388">
                  <c:v>39124.9</c:v>
                </c:pt>
                <c:pt idx="4389">
                  <c:v>39127.1</c:v>
                </c:pt>
                <c:pt idx="4390">
                  <c:v>39130</c:v>
                </c:pt>
                <c:pt idx="4391">
                  <c:v>39133.699999999997</c:v>
                </c:pt>
                <c:pt idx="4392">
                  <c:v>39137.5</c:v>
                </c:pt>
                <c:pt idx="4393">
                  <c:v>39139.9</c:v>
                </c:pt>
                <c:pt idx="4394">
                  <c:v>39143.800000000003</c:v>
                </c:pt>
                <c:pt idx="4395">
                  <c:v>39146.9</c:v>
                </c:pt>
                <c:pt idx="4396">
                  <c:v>39150.1</c:v>
                </c:pt>
                <c:pt idx="4397">
                  <c:v>39153.4</c:v>
                </c:pt>
                <c:pt idx="4398">
                  <c:v>39156.699999999997</c:v>
                </c:pt>
                <c:pt idx="4399">
                  <c:v>39160</c:v>
                </c:pt>
                <c:pt idx="4400">
                  <c:v>39162.5</c:v>
                </c:pt>
                <c:pt idx="4401">
                  <c:v>39165.9</c:v>
                </c:pt>
                <c:pt idx="4402">
                  <c:v>39170.1</c:v>
                </c:pt>
                <c:pt idx="4403">
                  <c:v>39173.5</c:v>
                </c:pt>
                <c:pt idx="4404">
                  <c:v>39177</c:v>
                </c:pt>
                <c:pt idx="4405">
                  <c:v>39179.599999999999</c:v>
                </c:pt>
                <c:pt idx="4406">
                  <c:v>39183.1</c:v>
                </c:pt>
                <c:pt idx="4407">
                  <c:v>39187.5</c:v>
                </c:pt>
                <c:pt idx="4408">
                  <c:v>39190.1</c:v>
                </c:pt>
                <c:pt idx="4409">
                  <c:v>39192.800000000003</c:v>
                </c:pt>
                <c:pt idx="4410">
                  <c:v>39195.5</c:v>
                </c:pt>
                <c:pt idx="4411">
                  <c:v>39199.1</c:v>
                </c:pt>
                <c:pt idx="4412">
                  <c:v>39204.5</c:v>
                </c:pt>
                <c:pt idx="4413">
                  <c:v>39208.1</c:v>
                </c:pt>
                <c:pt idx="4414">
                  <c:v>39210.800000000003</c:v>
                </c:pt>
                <c:pt idx="4415">
                  <c:v>39214.5</c:v>
                </c:pt>
                <c:pt idx="4416">
                  <c:v>39218.199999999997</c:v>
                </c:pt>
                <c:pt idx="4417">
                  <c:v>39222</c:v>
                </c:pt>
                <c:pt idx="4418">
                  <c:v>39225.699999999997</c:v>
                </c:pt>
                <c:pt idx="4419">
                  <c:v>39228.5</c:v>
                </c:pt>
                <c:pt idx="4420">
                  <c:v>39231.4</c:v>
                </c:pt>
                <c:pt idx="4421">
                  <c:v>39235.300000000003</c:v>
                </c:pt>
                <c:pt idx="4422">
                  <c:v>39239.199999999997</c:v>
                </c:pt>
                <c:pt idx="4423">
                  <c:v>39244</c:v>
                </c:pt>
                <c:pt idx="4424">
                  <c:v>39248</c:v>
                </c:pt>
                <c:pt idx="4425">
                  <c:v>39251.9</c:v>
                </c:pt>
                <c:pt idx="4426">
                  <c:v>39254.9</c:v>
                </c:pt>
                <c:pt idx="4427">
                  <c:v>39258.9</c:v>
                </c:pt>
                <c:pt idx="4428">
                  <c:v>39263.9</c:v>
                </c:pt>
                <c:pt idx="4429">
                  <c:v>39267.9</c:v>
                </c:pt>
                <c:pt idx="4430">
                  <c:v>39272</c:v>
                </c:pt>
                <c:pt idx="4431">
                  <c:v>39275.1</c:v>
                </c:pt>
                <c:pt idx="4432">
                  <c:v>39279.1</c:v>
                </c:pt>
                <c:pt idx="4433">
                  <c:v>39285.300000000003</c:v>
                </c:pt>
                <c:pt idx="4434">
                  <c:v>39290.400000000001</c:v>
                </c:pt>
                <c:pt idx="4435">
                  <c:v>39293.5</c:v>
                </c:pt>
                <c:pt idx="4436">
                  <c:v>39298.6</c:v>
                </c:pt>
                <c:pt idx="4437">
                  <c:v>39303.800000000003</c:v>
                </c:pt>
                <c:pt idx="4438">
                  <c:v>39308.9</c:v>
                </c:pt>
                <c:pt idx="4439">
                  <c:v>39313.1</c:v>
                </c:pt>
                <c:pt idx="4440">
                  <c:v>39318.199999999997</c:v>
                </c:pt>
                <c:pt idx="4441">
                  <c:v>39324.400000000001</c:v>
                </c:pt>
                <c:pt idx="4442">
                  <c:v>39330.699999999997</c:v>
                </c:pt>
                <c:pt idx="4443">
                  <c:v>39334.800000000003</c:v>
                </c:pt>
                <c:pt idx="4444">
                  <c:v>39341.1</c:v>
                </c:pt>
                <c:pt idx="4445">
                  <c:v>39346.300000000003</c:v>
                </c:pt>
                <c:pt idx="4446">
                  <c:v>39351.5</c:v>
                </c:pt>
                <c:pt idx="4447">
                  <c:v>39356.699999999997</c:v>
                </c:pt>
                <c:pt idx="4448">
                  <c:v>39362</c:v>
                </c:pt>
                <c:pt idx="4449">
                  <c:v>39369.300000000003</c:v>
                </c:pt>
                <c:pt idx="4450">
                  <c:v>39375.599999999999</c:v>
                </c:pt>
                <c:pt idx="4451">
                  <c:v>39379.9</c:v>
                </c:pt>
                <c:pt idx="4452">
                  <c:v>39386.199999999997</c:v>
                </c:pt>
                <c:pt idx="4453">
                  <c:v>39391.5</c:v>
                </c:pt>
                <c:pt idx="4454">
                  <c:v>39396.699999999997</c:v>
                </c:pt>
                <c:pt idx="4455">
                  <c:v>39403</c:v>
                </c:pt>
                <c:pt idx="4456">
                  <c:v>39408.300000000003</c:v>
                </c:pt>
                <c:pt idx="4457">
                  <c:v>39413.5</c:v>
                </c:pt>
                <c:pt idx="4458">
                  <c:v>39418.800000000003</c:v>
                </c:pt>
                <c:pt idx="4459">
                  <c:v>39424</c:v>
                </c:pt>
                <c:pt idx="4460">
                  <c:v>39430.199999999997</c:v>
                </c:pt>
                <c:pt idx="4461">
                  <c:v>39434.400000000001</c:v>
                </c:pt>
                <c:pt idx="4462">
                  <c:v>39439.599999999999</c:v>
                </c:pt>
                <c:pt idx="4463">
                  <c:v>39444.800000000003</c:v>
                </c:pt>
                <c:pt idx="4464">
                  <c:v>39449.9</c:v>
                </c:pt>
                <c:pt idx="4465">
                  <c:v>39455.1</c:v>
                </c:pt>
                <c:pt idx="4466">
                  <c:v>39460.199999999997</c:v>
                </c:pt>
                <c:pt idx="4467">
                  <c:v>39467.4</c:v>
                </c:pt>
                <c:pt idx="4468">
                  <c:v>39471.5</c:v>
                </c:pt>
                <c:pt idx="4469">
                  <c:v>39475.599999999999</c:v>
                </c:pt>
                <c:pt idx="4470">
                  <c:v>39481.699999999997</c:v>
                </c:pt>
                <c:pt idx="4471">
                  <c:v>39486.800000000003</c:v>
                </c:pt>
                <c:pt idx="4472">
                  <c:v>39491.9</c:v>
                </c:pt>
                <c:pt idx="4473">
                  <c:v>39496.9</c:v>
                </c:pt>
                <c:pt idx="4474">
                  <c:v>39502</c:v>
                </c:pt>
                <c:pt idx="4475">
                  <c:v>39508</c:v>
                </c:pt>
                <c:pt idx="4476">
                  <c:v>39511.9</c:v>
                </c:pt>
                <c:pt idx="4477">
                  <c:v>39516.9</c:v>
                </c:pt>
                <c:pt idx="4478">
                  <c:v>39523.800000000003</c:v>
                </c:pt>
                <c:pt idx="4479">
                  <c:v>39527.599999999999</c:v>
                </c:pt>
                <c:pt idx="4480">
                  <c:v>39531.5</c:v>
                </c:pt>
                <c:pt idx="4481">
                  <c:v>39536.199999999997</c:v>
                </c:pt>
                <c:pt idx="4482">
                  <c:v>39541.9</c:v>
                </c:pt>
                <c:pt idx="4483">
                  <c:v>39545.599999999999</c:v>
                </c:pt>
                <c:pt idx="4484">
                  <c:v>39550.199999999997</c:v>
                </c:pt>
                <c:pt idx="4485">
                  <c:v>39554.699999999997</c:v>
                </c:pt>
                <c:pt idx="4486">
                  <c:v>39560.1</c:v>
                </c:pt>
                <c:pt idx="4487">
                  <c:v>39562.6</c:v>
                </c:pt>
                <c:pt idx="4488">
                  <c:v>39566.1</c:v>
                </c:pt>
                <c:pt idx="4489">
                  <c:v>39570.300000000003</c:v>
                </c:pt>
                <c:pt idx="4490">
                  <c:v>39574.5</c:v>
                </c:pt>
                <c:pt idx="4491">
                  <c:v>39577.800000000003</c:v>
                </c:pt>
                <c:pt idx="4492">
                  <c:v>39581</c:v>
                </c:pt>
                <c:pt idx="4493">
                  <c:v>39585</c:v>
                </c:pt>
                <c:pt idx="4494">
                  <c:v>39589</c:v>
                </c:pt>
                <c:pt idx="4495">
                  <c:v>39591.300000000003</c:v>
                </c:pt>
                <c:pt idx="4496">
                  <c:v>39594.400000000001</c:v>
                </c:pt>
                <c:pt idx="4497">
                  <c:v>39598.199999999997</c:v>
                </c:pt>
                <c:pt idx="4498">
                  <c:v>39602</c:v>
                </c:pt>
                <c:pt idx="4499">
                  <c:v>39605</c:v>
                </c:pt>
                <c:pt idx="4500">
                  <c:v>39608</c:v>
                </c:pt>
                <c:pt idx="4501">
                  <c:v>39612.5</c:v>
                </c:pt>
                <c:pt idx="4502">
                  <c:v>39615.5</c:v>
                </c:pt>
                <c:pt idx="4503">
                  <c:v>39619.199999999997</c:v>
                </c:pt>
                <c:pt idx="4504">
                  <c:v>39622.199999999997</c:v>
                </c:pt>
                <c:pt idx="4505">
                  <c:v>39626.800000000003</c:v>
                </c:pt>
                <c:pt idx="4506">
                  <c:v>39630.6</c:v>
                </c:pt>
                <c:pt idx="4507">
                  <c:v>39633.599999999999</c:v>
                </c:pt>
                <c:pt idx="4508">
                  <c:v>39636.800000000003</c:v>
                </c:pt>
                <c:pt idx="4509">
                  <c:v>39640.699999999997</c:v>
                </c:pt>
                <c:pt idx="4510">
                  <c:v>39644.699999999997</c:v>
                </c:pt>
                <c:pt idx="4511">
                  <c:v>39648.699999999997</c:v>
                </c:pt>
                <c:pt idx="4512">
                  <c:v>39651.9</c:v>
                </c:pt>
                <c:pt idx="4513">
                  <c:v>39656.1</c:v>
                </c:pt>
                <c:pt idx="4514">
                  <c:v>39661.1</c:v>
                </c:pt>
                <c:pt idx="4515">
                  <c:v>39664.5</c:v>
                </c:pt>
                <c:pt idx="4516">
                  <c:v>39667.9</c:v>
                </c:pt>
                <c:pt idx="4517">
                  <c:v>39672.199999999997</c:v>
                </c:pt>
                <c:pt idx="4518">
                  <c:v>39676.6</c:v>
                </c:pt>
                <c:pt idx="4519">
                  <c:v>39680.1</c:v>
                </c:pt>
                <c:pt idx="4520">
                  <c:v>39684.5</c:v>
                </c:pt>
                <c:pt idx="4521">
                  <c:v>39689</c:v>
                </c:pt>
                <c:pt idx="4522">
                  <c:v>39694.400000000001</c:v>
                </c:pt>
                <c:pt idx="4523">
                  <c:v>39697.1</c:v>
                </c:pt>
                <c:pt idx="4524">
                  <c:v>39701.599999999999</c:v>
                </c:pt>
                <c:pt idx="4525">
                  <c:v>39706.199999999997</c:v>
                </c:pt>
                <c:pt idx="4526">
                  <c:v>39709.800000000003</c:v>
                </c:pt>
                <c:pt idx="4527">
                  <c:v>39713.5</c:v>
                </c:pt>
                <c:pt idx="4528">
                  <c:v>39718.1</c:v>
                </c:pt>
                <c:pt idx="4529">
                  <c:v>39722.699999999997</c:v>
                </c:pt>
                <c:pt idx="4530">
                  <c:v>39728.300000000003</c:v>
                </c:pt>
                <c:pt idx="4531">
                  <c:v>39731.9</c:v>
                </c:pt>
                <c:pt idx="4532">
                  <c:v>39735.599999999999</c:v>
                </c:pt>
                <c:pt idx="4533">
                  <c:v>39739.300000000003</c:v>
                </c:pt>
                <c:pt idx="4534">
                  <c:v>39744</c:v>
                </c:pt>
                <c:pt idx="4535">
                  <c:v>39747.599999999999</c:v>
                </c:pt>
                <c:pt idx="4536">
                  <c:v>39751.300000000003</c:v>
                </c:pt>
                <c:pt idx="4537">
                  <c:v>39755</c:v>
                </c:pt>
                <c:pt idx="4538">
                  <c:v>39760.6</c:v>
                </c:pt>
                <c:pt idx="4539">
                  <c:v>39764.300000000003</c:v>
                </c:pt>
                <c:pt idx="4540">
                  <c:v>39768</c:v>
                </c:pt>
                <c:pt idx="4541">
                  <c:v>39771.699999999997</c:v>
                </c:pt>
                <c:pt idx="4542">
                  <c:v>39776.400000000001</c:v>
                </c:pt>
                <c:pt idx="4543">
                  <c:v>39780.1</c:v>
                </c:pt>
                <c:pt idx="4544">
                  <c:v>39784.699999999997</c:v>
                </c:pt>
                <c:pt idx="4545">
                  <c:v>39787.5</c:v>
                </c:pt>
                <c:pt idx="4546">
                  <c:v>39791.300000000003</c:v>
                </c:pt>
                <c:pt idx="4547">
                  <c:v>39795</c:v>
                </c:pt>
                <c:pt idx="4548">
                  <c:v>39798.800000000003</c:v>
                </c:pt>
                <c:pt idx="4549">
                  <c:v>39802.5</c:v>
                </c:pt>
                <c:pt idx="4550">
                  <c:v>39806.300000000003</c:v>
                </c:pt>
                <c:pt idx="4551">
                  <c:v>39809.1</c:v>
                </c:pt>
                <c:pt idx="4552">
                  <c:v>39812.800000000003</c:v>
                </c:pt>
                <c:pt idx="4553">
                  <c:v>39817.4</c:v>
                </c:pt>
                <c:pt idx="4554">
                  <c:v>39821.199999999997</c:v>
                </c:pt>
                <c:pt idx="4555">
                  <c:v>39824.9</c:v>
                </c:pt>
                <c:pt idx="4556">
                  <c:v>39827.699999999997</c:v>
                </c:pt>
                <c:pt idx="4557">
                  <c:v>39831.300000000003</c:v>
                </c:pt>
                <c:pt idx="4558">
                  <c:v>39835</c:v>
                </c:pt>
                <c:pt idx="4559">
                  <c:v>39838.6</c:v>
                </c:pt>
                <c:pt idx="4560">
                  <c:v>39842.199999999997</c:v>
                </c:pt>
                <c:pt idx="4561">
                  <c:v>39844.9</c:v>
                </c:pt>
                <c:pt idx="4562">
                  <c:v>39848.5</c:v>
                </c:pt>
                <c:pt idx="4563">
                  <c:v>39851.199999999997</c:v>
                </c:pt>
                <c:pt idx="4564">
                  <c:v>39854.699999999997</c:v>
                </c:pt>
                <c:pt idx="4565">
                  <c:v>39858.199999999997</c:v>
                </c:pt>
                <c:pt idx="4566">
                  <c:v>39861.599999999999</c:v>
                </c:pt>
                <c:pt idx="4567">
                  <c:v>39864.199999999997</c:v>
                </c:pt>
                <c:pt idx="4568">
                  <c:v>39867.599999999999</c:v>
                </c:pt>
                <c:pt idx="4569">
                  <c:v>39871</c:v>
                </c:pt>
                <c:pt idx="4570">
                  <c:v>39874.300000000003</c:v>
                </c:pt>
                <c:pt idx="4571">
                  <c:v>39877.599999999999</c:v>
                </c:pt>
                <c:pt idx="4572">
                  <c:v>39880</c:v>
                </c:pt>
                <c:pt idx="4573">
                  <c:v>39882.5</c:v>
                </c:pt>
                <c:pt idx="4574">
                  <c:v>39885.699999999997</c:v>
                </c:pt>
                <c:pt idx="4575">
                  <c:v>39888.9</c:v>
                </c:pt>
                <c:pt idx="4576">
                  <c:v>39892.1</c:v>
                </c:pt>
                <c:pt idx="4577">
                  <c:v>39895.199999999997</c:v>
                </c:pt>
                <c:pt idx="4578">
                  <c:v>39897.599999999999</c:v>
                </c:pt>
                <c:pt idx="4579">
                  <c:v>39900.699999999997</c:v>
                </c:pt>
                <c:pt idx="4580">
                  <c:v>39903.800000000003</c:v>
                </c:pt>
                <c:pt idx="4581">
                  <c:v>39906.9</c:v>
                </c:pt>
                <c:pt idx="4582">
                  <c:v>39910</c:v>
                </c:pt>
                <c:pt idx="4583">
                  <c:v>39913.1</c:v>
                </c:pt>
                <c:pt idx="4584">
                  <c:v>39916.199999999997</c:v>
                </c:pt>
                <c:pt idx="4585">
                  <c:v>39918.5</c:v>
                </c:pt>
                <c:pt idx="4586">
                  <c:v>39921.599999999999</c:v>
                </c:pt>
                <c:pt idx="4587">
                  <c:v>39924.699999999997</c:v>
                </c:pt>
                <c:pt idx="4588">
                  <c:v>39927.800000000003</c:v>
                </c:pt>
                <c:pt idx="4589">
                  <c:v>39931.699999999997</c:v>
                </c:pt>
                <c:pt idx="4590">
                  <c:v>39934.9</c:v>
                </c:pt>
                <c:pt idx="4591">
                  <c:v>39938.9</c:v>
                </c:pt>
                <c:pt idx="4592">
                  <c:v>39942.1</c:v>
                </c:pt>
                <c:pt idx="4593">
                  <c:v>39945.4</c:v>
                </c:pt>
                <c:pt idx="4594">
                  <c:v>39948.6</c:v>
                </c:pt>
                <c:pt idx="4595">
                  <c:v>39953.599999999999</c:v>
                </c:pt>
                <c:pt idx="4596">
                  <c:v>39957.800000000003</c:v>
                </c:pt>
                <c:pt idx="4597">
                  <c:v>39961.199999999997</c:v>
                </c:pt>
                <c:pt idx="4598">
                  <c:v>39966.300000000003</c:v>
                </c:pt>
                <c:pt idx="4599">
                  <c:v>39971.5</c:v>
                </c:pt>
                <c:pt idx="4600">
                  <c:v>39976.800000000003</c:v>
                </c:pt>
                <c:pt idx="4601">
                  <c:v>39980.300000000003</c:v>
                </c:pt>
                <c:pt idx="4602">
                  <c:v>39985.599999999999</c:v>
                </c:pt>
                <c:pt idx="4603">
                  <c:v>39990.1</c:v>
                </c:pt>
                <c:pt idx="4604">
                  <c:v>39994.6</c:v>
                </c:pt>
                <c:pt idx="4605">
                  <c:v>39999.199999999997</c:v>
                </c:pt>
                <c:pt idx="4606">
                  <c:v>40003.699999999997</c:v>
                </c:pt>
                <c:pt idx="4607">
                  <c:v>40010.1</c:v>
                </c:pt>
                <c:pt idx="4608">
                  <c:v>40014.699999999997</c:v>
                </c:pt>
                <c:pt idx="4609">
                  <c:v>40018.300000000003</c:v>
                </c:pt>
                <c:pt idx="4610">
                  <c:v>40022.9</c:v>
                </c:pt>
                <c:pt idx="4611">
                  <c:v>40029.300000000003</c:v>
                </c:pt>
                <c:pt idx="4612">
                  <c:v>40033.9</c:v>
                </c:pt>
                <c:pt idx="4613">
                  <c:v>40038.400000000001</c:v>
                </c:pt>
                <c:pt idx="4614">
                  <c:v>40043.9</c:v>
                </c:pt>
                <c:pt idx="4615">
                  <c:v>40049.300000000003</c:v>
                </c:pt>
                <c:pt idx="4616">
                  <c:v>40052.9</c:v>
                </c:pt>
                <c:pt idx="4617">
                  <c:v>40058.400000000001</c:v>
                </c:pt>
                <c:pt idx="4618">
                  <c:v>40062.9</c:v>
                </c:pt>
                <c:pt idx="4619">
                  <c:v>40068.300000000003</c:v>
                </c:pt>
                <c:pt idx="4620">
                  <c:v>40072.699999999997</c:v>
                </c:pt>
                <c:pt idx="4621">
                  <c:v>40078.1</c:v>
                </c:pt>
                <c:pt idx="4622">
                  <c:v>40083.5</c:v>
                </c:pt>
                <c:pt idx="4623">
                  <c:v>40087.1</c:v>
                </c:pt>
                <c:pt idx="4624">
                  <c:v>40090.6</c:v>
                </c:pt>
                <c:pt idx="4625">
                  <c:v>40095.1</c:v>
                </c:pt>
                <c:pt idx="4626">
                  <c:v>40100.400000000001</c:v>
                </c:pt>
                <c:pt idx="4627">
                  <c:v>40104</c:v>
                </c:pt>
                <c:pt idx="4628">
                  <c:v>40107.5</c:v>
                </c:pt>
                <c:pt idx="4629">
                  <c:v>40111.9</c:v>
                </c:pt>
                <c:pt idx="4630">
                  <c:v>40116.199999999997</c:v>
                </c:pt>
                <c:pt idx="4631">
                  <c:v>40119.699999999997</c:v>
                </c:pt>
                <c:pt idx="4632">
                  <c:v>40123.9</c:v>
                </c:pt>
                <c:pt idx="4633">
                  <c:v>40128.1</c:v>
                </c:pt>
                <c:pt idx="4634">
                  <c:v>40131.4</c:v>
                </c:pt>
                <c:pt idx="4635">
                  <c:v>40134.6</c:v>
                </c:pt>
                <c:pt idx="4636">
                  <c:v>40138.6</c:v>
                </c:pt>
                <c:pt idx="4637">
                  <c:v>40143.199999999997</c:v>
                </c:pt>
                <c:pt idx="4638">
                  <c:v>40146.199999999997</c:v>
                </c:pt>
                <c:pt idx="4639">
                  <c:v>40149.199999999997</c:v>
                </c:pt>
                <c:pt idx="4640">
                  <c:v>40153.5</c:v>
                </c:pt>
                <c:pt idx="4641">
                  <c:v>40157.1</c:v>
                </c:pt>
                <c:pt idx="4642">
                  <c:v>40159.800000000003</c:v>
                </c:pt>
                <c:pt idx="4643">
                  <c:v>40162.400000000001</c:v>
                </c:pt>
                <c:pt idx="4644">
                  <c:v>40165.599999999999</c:v>
                </c:pt>
                <c:pt idx="4645">
                  <c:v>40168.800000000003</c:v>
                </c:pt>
                <c:pt idx="4646">
                  <c:v>40171.300000000003</c:v>
                </c:pt>
                <c:pt idx="4647">
                  <c:v>40174.300000000003</c:v>
                </c:pt>
                <c:pt idx="4648">
                  <c:v>40177.800000000003</c:v>
                </c:pt>
                <c:pt idx="4649">
                  <c:v>40180.6</c:v>
                </c:pt>
                <c:pt idx="4650">
                  <c:v>40183.4</c:v>
                </c:pt>
                <c:pt idx="4651">
                  <c:v>40185.599999999999</c:v>
                </c:pt>
                <c:pt idx="4652">
                  <c:v>40188.800000000003</c:v>
                </c:pt>
                <c:pt idx="4653">
                  <c:v>40190.9</c:v>
                </c:pt>
                <c:pt idx="4654">
                  <c:v>40193</c:v>
                </c:pt>
                <c:pt idx="4655">
                  <c:v>40195.599999999999</c:v>
                </c:pt>
                <c:pt idx="4656">
                  <c:v>40198.699999999997</c:v>
                </c:pt>
                <c:pt idx="4657">
                  <c:v>40201.300000000003</c:v>
                </c:pt>
                <c:pt idx="4658">
                  <c:v>40203.300000000003</c:v>
                </c:pt>
                <c:pt idx="4659">
                  <c:v>40205.800000000003</c:v>
                </c:pt>
                <c:pt idx="4660">
                  <c:v>40208.9</c:v>
                </c:pt>
                <c:pt idx="4661">
                  <c:v>40210.9</c:v>
                </c:pt>
                <c:pt idx="4662">
                  <c:v>40213</c:v>
                </c:pt>
                <c:pt idx="4663">
                  <c:v>40215</c:v>
                </c:pt>
                <c:pt idx="4664">
                  <c:v>40218.6</c:v>
                </c:pt>
                <c:pt idx="4665">
                  <c:v>40220.699999999997</c:v>
                </c:pt>
                <c:pt idx="4666">
                  <c:v>40222.800000000003</c:v>
                </c:pt>
                <c:pt idx="4667">
                  <c:v>40225.300000000003</c:v>
                </c:pt>
                <c:pt idx="4668">
                  <c:v>40228.5</c:v>
                </c:pt>
                <c:pt idx="4669">
                  <c:v>40230.6</c:v>
                </c:pt>
                <c:pt idx="4670">
                  <c:v>40232.6</c:v>
                </c:pt>
                <c:pt idx="4671">
                  <c:v>40234.699999999997</c:v>
                </c:pt>
                <c:pt idx="4672">
                  <c:v>40237.300000000003</c:v>
                </c:pt>
                <c:pt idx="4673">
                  <c:v>40240.5</c:v>
                </c:pt>
                <c:pt idx="4674">
                  <c:v>40242.6</c:v>
                </c:pt>
                <c:pt idx="4675">
                  <c:v>40244.699999999997</c:v>
                </c:pt>
                <c:pt idx="4676">
                  <c:v>40247.800000000003</c:v>
                </c:pt>
                <c:pt idx="4677">
                  <c:v>40249.9</c:v>
                </c:pt>
                <c:pt idx="4678">
                  <c:v>40252</c:v>
                </c:pt>
                <c:pt idx="4679">
                  <c:v>40254.1</c:v>
                </c:pt>
                <c:pt idx="4680">
                  <c:v>40256.800000000003</c:v>
                </c:pt>
                <c:pt idx="4681">
                  <c:v>40259.4</c:v>
                </c:pt>
                <c:pt idx="4682">
                  <c:v>40261.599999999999</c:v>
                </c:pt>
                <c:pt idx="4683">
                  <c:v>40264.300000000003</c:v>
                </c:pt>
                <c:pt idx="4684">
                  <c:v>40267</c:v>
                </c:pt>
                <c:pt idx="4685">
                  <c:v>40269.699999999997</c:v>
                </c:pt>
                <c:pt idx="4686">
                  <c:v>40271.9</c:v>
                </c:pt>
                <c:pt idx="4687">
                  <c:v>40274.1</c:v>
                </c:pt>
                <c:pt idx="4688">
                  <c:v>40276.400000000001</c:v>
                </c:pt>
                <c:pt idx="4689">
                  <c:v>40279.300000000003</c:v>
                </c:pt>
                <c:pt idx="4690">
                  <c:v>40281.5</c:v>
                </c:pt>
                <c:pt idx="4691">
                  <c:v>40283.9</c:v>
                </c:pt>
                <c:pt idx="4692">
                  <c:v>40286.800000000003</c:v>
                </c:pt>
                <c:pt idx="4693">
                  <c:v>40289.699999999997</c:v>
                </c:pt>
                <c:pt idx="4694">
                  <c:v>40292.199999999997</c:v>
                </c:pt>
                <c:pt idx="4695">
                  <c:v>40294.6</c:v>
                </c:pt>
                <c:pt idx="4696">
                  <c:v>40296.400000000001</c:v>
                </c:pt>
                <c:pt idx="4697">
                  <c:v>40298.800000000003</c:v>
                </c:pt>
                <c:pt idx="4698">
                  <c:v>40300.1</c:v>
                </c:pt>
                <c:pt idx="4699">
                  <c:v>40303.199999999997</c:v>
                </c:pt>
                <c:pt idx="4700">
                  <c:v>40305.1</c:v>
                </c:pt>
                <c:pt idx="4701">
                  <c:v>40308.199999999997</c:v>
                </c:pt>
                <c:pt idx="4702">
                  <c:v>40311.4</c:v>
                </c:pt>
                <c:pt idx="4703">
                  <c:v>40314</c:v>
                </c:pt>
                <c:pt idx="4704">
                  <c:v>40317.199999999997</c:v>
                </c:pt>
                <c:pt idx="4705">
                  <c:v>40319.199999999997</c:v>
                </c:pt>
                <c:pt idx="4706">
                  <c:v>40322.5</c:v>
                </c:pt>
                <c:pt idx="4707">
                  <c:v>40326.400000000001</c:v>
                </c:pt>
                <c:pt idx="4708">
                  <c:v>40329.1</c:v>
                </c:pt>
                <c:pt idx="4709">
                  <c:v>40331.1</c:v>
                </c:pt>
                <c:pt idx="4710">
                  <c:v>40334.5</c:v>
                </c:pt>
                <c:pt idx="4711">
                  <c:v>40337.199999999997</c:v>
                </c:pt>
                <c:pt idx="4712">
                  <c:v>40339.9</c:v>
                </c:pt>
                <c:pt idx="4713">
                  <c:v>40342.699999999997</c:v>
                </c:pt>
                <c:pt idx="4714">
                  <c:v>40345.4</c:v>
                </c:pt>
                <c:pt idx="4715">
                  <c:v>40348.199999999997</c:v>
                </c:pt>
                <c:pt idx="4716">
                  <c:v>40351.699999999997</c:v>
                </c:pt>
                <c:pt idx="4717">
                  <c:v>40354.5</c:v>
                </c:pt>
                <c:pt idx="4718">
                  <c:v>40357.300000000003</c:v>
                </c:pt>
                <c:pt idx="4719">
                  <c:v>40360.199999999997</c:v>
                </c:pt>
                <c:pt idx="4720">
                  <c:v>40363</c:v>
                </c:pt>
                <c:pt idx="4721">
                  <c:v>40366.699999999997</c:v>
                </c:pt>
                <c:pt idx="4722">
                  <c:v>40369.599999999999</c:v>
                </c:pt>
                <c:pt idx="4723">
                  <c:v>40372.5</c:v>
                </c:pt>
                <c:pt idx="4724">
                  <c:v>40375.5</c:v>
                </c:pt>
                <c:pt idx="4725">
                  <c:v>40379.199999999997</c:v>
                </c:pt>
                <c:pt idx="4726">
                  <c:v>40382.199999999997</c:v>
                </c:pt>
                <c:pt idx="4727">
                  <c:v>40386</c:v>
                </c:pt>
                <c:pt idx="4728">
                  <c:v>40388.300000000003</c:v>
                </c:pt>
                <c:pt idx="4729">
                  <c:v>40392.1</c:v>
                </c:pt>
                <c:pt idx="4730">
                  <c:v>40394.400000000001</c:v>
                </c:pt>
                <c:pt idx="4731">
                  <c:v>40399.1</c:v>
                </c:pt>
                <c:pt idx="4732">
                  <c:v>40401.4</c:v>
                </c:pt>
                <c:pt idx="4733">
                  <c:v>40404.5</c:v>
                </c:pt>
                <c:pt idx="4734">
                  <c:v>40407.699999999997</c:v>
                </c:pt>
                <c:pt idx="4735">
                  <c:v>40412.400000000001</c:v>
                </c:pt>
                <c:pt idx="4736">
                  <c:v>40415.5</c:v>
                </c:pt>
                <c:pt idx="4737">
                  <c:v>40417.1</c:v>
                </c:pt>
                <c:pt idx="4738">
                  <c:v>40420.199999999997</c:v>
                </c:pt>
                <c:pt idx="4739">
                  <c:v>40423.4</c:v>
                </c:pt>
                <c:pt idx="4740">
                  <c:v>40427.300000000003</c:v>
                </c:pt>
                <c:pt idx="4741">
                  <c:v>40429.699999999997</c:v>
                </c:pt>
                <c:pt idx="4742">
                  <c:v>40432.800000000003</c:v>
                </c:pt>
                <c:pt idx="4743">
                  <c:v>40436.699999999997</c:v>
                </c:pt>
                <c:pt idx="4744">
                  <c:v>40439.800000000003</c:v>
                </c:pt>
                <c:pt idx="4745">
                  <c:v>40442.9</c:v>
                </c:pt>
                <c:pt idx="4746">
                  <c:v>40445.9</c:v>
                </c:pt>
                <c:pt idx="4747">
                  <c:v>40449</c:v>
                </c:pt>
                <c:pt idx="4748">
                  <c:v>40450.5</c:v>
                </c:pt>
                <c:pt idx="4749">
                  <c:v>40453.5</c:v>
                </c:pt>
                <c:pt idx="4750">
                  <c:v>40457.300000000003</c:v>
                </c:pt>
                <c:pt idx="4751">
                  <c:v>40460.300000000003</c:v>
                </c:pt>
                <c:pt idx="4752">
                  <c:v>40464</c:v>
                </c:pt>
                <c:pt idx="4753">
                  <c:v>40466.199999999997</c:v>
                </c:pt>
                <c:pt idx="4754">
                  <c:v>40469.1</c:v>
                </c:pt>
                <c:pt idx="4755">
                  <c:v>40472.800000000003</c:v>
                </c:pt>
                <c:pt idx="4756">
                  <c:v>40475.699999999997</c:v>
                </c:pt>
                <c:pt idx="4757">
                  <c:v>40478.6</c:v>
                </c:pt>
                <c:pt idx="4758">
                  <c:v>40480.699999999997</c:v>
                </c:pt>
                <c:pt idx="4759">
                  <c:v>40483.599999999999</c:v>
                </c:pt>
                <c:pt idx="4760">
                  <c:v>40487.199999999997</c:v>
                </c:pt>
                <c:pt idx="4761">
                  <c:v>40490.1</c:v>
                </c:pt>
                <c:pt idx="4762">
                  <c:v>40493.800000000003</c:v>
                </c:pt>
                <c:pt idx="4763">
                  <c:v>40496.699999999997</c:v>
                </c:pt>
                <c:pt idx="4764">
                  <c:v>40499.599999999999</c:v>
                </c:pt>
                <c:pt idx="4765">
                  <c:v>40503.199999999997</c:v>
                </c:pt>
                <c:pt idx="4766">
                  <c:v>40506.199999999997</c:v>
                </c:pt>
                <c:pt idx="4767">
                  <c:v>40509.199999999997</c:v>
                </c:pt>
                <c:pt idx="4768">
                  <c:v>40512.1</c:v>
                </c:pt>
                <c:pt idx="4769">
                  <c:v>40515.9</c:v>
                </c:pt>
                <c:pt idx="4770">
                  <c:v>40519.699999999997</c:v>
                </c:pt>
                <c:pt idx="4771">
                  <c:v>40523.599999999999</c:v>
                </c:pt>
                <c:pt idx="4772">
                  <c:v>40527.599999999999</c:v>
                </c:pt>
                <c:pt idx="4773">
                  <c:v>40531.5</c:v>
                </c:pt>
                <c:pt idx="4774">
                  <c:v>40536.400000000001</c:v>
                </c:pt>
                <c:pt idx="4775">
                  <c:v>40539.699999999997</c:v>
                </c:pt>
                <c:pt idx="4776">
                  <c:v>40543</c:v>
                </c:pt>
                <c:pt idx="4777">
                  <c:v>40548.1</c:v>
                </c:pt>
                <c:pt idx="4778">
                  <c:v>40553.199999999997</c:v>
                </c:pt>
                <c:pt idx="4779">
                  <c:v>40556.699999999997</c:v>
                </c:pt>
                <c:pt idx="4780">
                  <c:v>40561.1</c:v>
                </c:pt>
                <c:pt idx="4781">
                  <c:v>40566.400000000001</c:v>
                </c:pt>
                <c:pt idx="4782">
                  <c:v>40570.9</c:v>
                </c:pt>
                <c:pt idx="4783">
                  <c:v>40575.5</c:v>
                </c:pt>
                <c:pt idx="4784">
                  <c:v>40580.1</c:v>
                </c:pt>
                <c:pt idx="4785">
                  <c:v>40584.699999999997</c:v>
                </c:pt>
                <c:pt idx="4786">
                  <c:v>40589.300000000003</c:v>
                </c:pt>
                <c:pt idx="4787">
                  <c:v>40592.1</c:v>
                </c:pt>
                <c:pt idx="4788">
                  <c:v>40596.699999999997</c:v>
                </c:pt>
                <c:pt idx="4789">
                  <c:v>40602.300000000003</c:v>
                </c:pt>
                <c:pt idx="4790">
                  <c:v>40606.9</c:v>
                </c:pt>
                <c:pt idx="4791">
                  <c:v>40610.5</c:v>
                </c:pt>
                <c:pt idx="4792">
                  <c:v>40614.199999999997</c:v>
                </c:pt>
                <c:pt idx="4793">
                  <c:v>40617.800000000003</c:v>
                </c:pt>
                <c:pt idx="4794">
                  <c:v>40623.199999999997</c:v>
                </c:pt>
                <c:pt idx="4795">
                  <c:v>40626.800000000003</c:v>
                </c:pt>
                <c:pt idx="4796">
                  <c:v>40630.300000000003</c:v>
                </c:pt>
                <c:pt idx="4797">
                  <c:v>40634.699999999997</c:v>
                </c:pt>
                <c:pt idx="4798">
                  <c:v>40639</c:v>
                </c:pt>
                <c:pt idx="4799">
                  <c:v>40643.199999999997</c:v>
                </c:pt>
                <c:pt idx="4800">
                  <c:v>40645.800000000003</c:v>
                </c:pt>
                <c:pt idx="4801">
                  <c:v>40650</c:v>
                </c:pt>
                <c:pt idx="4802">
                  <c:v>40653.199999999997</c:v>
                </c:pt>
                <c:pt idx="4803">
                  <c:v>40656.5</c:v>
                </c:pt>
                <c:pt idx="4804">
                  <c:v>40660.5</c:v>
                </c:pt>
                <c:pt idx="4805">
                  <c:v>40664.5</c:v>
                </c:pt>
                <c:pt idx="4806">
                  <c:v>40669.300000000003</c:v>
                </c:pt>
                <c:pt idx="4807">
                  <c:v>40672.400000000001</c:v>
                </c:pt>
                <c:pt idx="4808">
                  <c:v>40676.300000000003</c:v>
                </c:pt>
                <c:pt idx="4809">
                  <c:v>40679.4</c:v>
                </c:pt>
                <c:pt idx="4810">
                  <c:v>40683.300000000003</c:v>
                </c:pt>
                <c:pt idx="4811">
                  <c:v>40687.1</c:v>
                </c:pt>
                <c:pt idx="4812">
                  <c:v>40689.4</c:v>
                </c:pt>
                <c:pt idx="4813">
                  <c:v>40692.400000000001</c:v>
                </c:pt>
                <c:pt idx="4814">
                  <c:v>40695.4</c:v>
                </c:pt>
                <c:pt idx="4815">
                  <c:v>40700</c:v>
                </c:pt>
                <c:pt idx="4816">
                  <c:v>40703</c:v>
                </c:pt>
                <c:pt idx="4817">
                  <c:v>40705.300000000003</c:v>
                </c:pt>
                <c:pt idx="4818">
                  <c:v>40707.5</c:v>
                </c:pt>
                <c:pt idx="4819">
                  <c:v>40710.5</c:v>
                </c:pt>
                <c:pt idx="4820">
                  <c:v>40713.599999999999</c:v>
                </c:pt>
                <c:pt idx="4821">
                  <c:v>40715.800000000003</c:v>
                </c:pt>
                <c:pt idx="4822">
                  <c:v>40718.1</c:v>
                </c:pt>
                <c:pt idx="4823">
                  <c:v>40721.1</c:v>
                </c:pt>
                <c:pt idx="4824">
                  <c:v>40723.4</c:v>
                </c:pt>
                <c:pt idx="4825">
                  <c:v>40726.400000000001</c:v>
                </c:pt>
                <c:pt idx="4826">
                  <c:v>40728.699999999997</c:v>
                </c:pt>
                <c:pt idx="4827">
                  <c:v>40731.699999999997</c:v>
                </c:pt>
                <c:pt idx="4828">
                  <c:v>40734.800000000003</c:v>
                </c:pt>
                <c:pt idx="4829">
                  <c:v>40737.1</c:v>
                </c:pt>
                <c:pt idx="4830">
                  <c:v>40740.1</c:v>
                </c:pt>
                <c:pt idx="4831">
                  <c:v>40742.400000000001</c:v>
                </c:pt>
                <c:pt idx="4832">
                  <c:v>40745.5</c:v>
                </c:pt>
                <c:pt idx="4833">
                  <c:v>40748.5</c:v>
                </c:pt>
                <c:pt idx="4834">
                  <c:v>40750.1</c:v>
                </c:pt>
                <c:pt idx="4835">
                  <c:v>40753.1</c:v>
                </c:pt>
                <c:pt idx="4836">
                  <c:v>40755.4</c:v>
                </c:pt>
                <c:pt idx="4837">
                  <c:v>40758.5</c:v>
                </c:pt>
                <c:pt idx="4838">
                  <c:v>40762.300000000003</c:v>
                </c:pt>
                <c:pt idx="4839">
                  <c:v>40765.4</c:v>
                </c:pt>
                <c:pt idx="4840">
                  <c:v>40767.699999999997</c:v>
                </c:pt>
                <c:pt idx="4841">
                  <c:v>40770</c:v>
                </c:pt>
                <c:pt idx="4842">
                  <c:v>40772.300000000003</c:v>
                </c:pt>
                <c:pt idx="4843">
                  <c:v>40775.300000000003</c:v>
                </c:pt>
                <c:pt idx="4844">
                  <c:v>40778.400000000001</c:v>
                </c:pt>
                <c:pt idx="4845">
                  <c:v>40780.699999999997</c:v>
                </c:pt>
                <c:pt idx="4846">
                  <c:v>40782.9</c:v>
                </c:pt>
                <c:pt idx="4847">
                  <c:v>40785.199999999997</c:v>
                </c:pt>
                <c:pt idx="4848">
                  <c:v>40788.300000000003</c:v>
                </c:pt>
                <c:pt idx="4849">
                  <c:v>40791.300000000003</c:v>
                </c:pt>
                <c:pt idx="4850">
                  <c:v>40794.300000000003</c:v>
                </c:pt>
                <c:pt idx="4851">
                  <c:v>40797.300000000003</c:v>
                </c:pt>
                <c:pt idx="4852">
                  <c:v>40798.800000000003</c:v>
                </c:pt>
                <c:pt idx="4853">
                  <c:v>40801.1</c:v>
                </c:pt>
                <c:pt idx="4854">
                  <c:v>40803.4</c:v>
                </c:pt>
                <c:pt idx="4855">
                  <c:v>40806.300000000003</c:v>
                </c:pt>
                <c:pt idx="4856">
                  <c:v>40809.300000000003</c:v>
                </c:pt>
                <c:pt idx="4857">
                  <c:v>40811.599999999999</c:v>
                </c:pt>
                <c:pt idx="4858">
                  <c:v>40813.800000000003</c:v>
                </c:pt>
                <c:pt idx="4859">
                  <c:v>40816</c:v>
                </c:pt>
                <c:pt idx="4860">
                  <c:v>40818.9</c:v>
                </c:pt>
                <c:pt idx="4861">
                  <c:v>40821.9</c:v>
                </c:pt>
                <c:pt idx="4862">
                  <c:v>40824.800000000003</c:v>
                </c:pt>
                <c:pt idx="4863">
                  <c:v>40827.800000000003</c:v>
                </c:pt>
                <c:pt idx="4864">
                  <c:v>40829.199999999997</c:v>
                </c:pt>
                <c:pt idx="4865">
                  <c:v>40832.1</c:v>
                </c:pt>
                <c:pt idx="4866">
                  <c:v>40833.599999999999</c:v>
                </c:pt>
                <c:pt idx="4867">
                  <c:v>40837.199999999997</c:v>
                </c:pt>
                <c:pt idx="4868">
                  <c:v>40840.1</c:v>
                </c:pt>
                <c:pt idx="4869">
                  <c:v>40842.199999999997</c:v>
                </c:pt>
                <c:pt idx="4870">
                  <c:v>40844.400000000001</c:v>
                </c:pt>
                <c:pt idx="4871">
                  <c:v>40847.300000000003</c:v>
                </c:pt>
                <c:pt idx="4872">
                  <c:v>40850.1</c:v>
                </c:pt>
                <c:pt idx="4873">
                  <c:v>40853</c:v>
                </c:pt>
                <c:pt idx="4874">
                  <c:v>40855.9</c:v>
                </c:pt>
                <c:pt idx="4875">
                  <c:v>40858</c:v>
                </c:pt>
                <c:pt idx="4876">
                  <c:v>40859.4</c:v>
                </c:pt>
                <c:pt idx="4877">
                  <c:v>40862.300000000003</c:v>
                </c:pt>
                <c:pt idx="4878">
                  <c:v>40865.1</c:v>
                </c:pt>
                <c:pt idx="4879">
                  <c:v>40868.6</c:v>
                </c:pt>
                <c:pt idx="4880">
                  <c:v>40871.4</c:v>
                </c:pt>
                <c:pt idx="4881">
                  <c:v>40873.599999999999</c:v>
                </c:pt>
                <c:pt idx="4882">
                  <c:v>40875</c:v>
                </c:pt>
                <c:pt idx="4883">
                  <c:v>40877.800000000003</c:v>
                </c:pt>
                <c:pt idx="4884">
                  <c:v>40880.6</c:v>
                </c:pt>
                <c:pt idx="4885">
                  <c:v>40883.4</c:v>
                </c:pt>
                <c:pt idx="4886">
                  <c:v>40885.5</c:v>
                </c:pt>
                <c:pt idx="4887">
                  <c:v>40887.599999999999</c:v>
                </c:pt>
                <c:pt idx="4888">
                  <c:v>40889.699999999997</c:v>
                </c:pt>
                <c:pt idx="4889">
                  <c:v>40891.800000000003</c:v>
                </c:pt>
                <c:pt idx="4890">
                  <c:v>40894.5</c:v>
                </c:pt>
                <c:pt idx="4891">
                  <c:v>40897.300000000003</c:v>
                </c:pt>
                <c:pt idx="4892">
                  <c:v>40900.1</c:v>
                </c:pt>
                <c:pt idx="4893">
                  <c:v>40902.199999999997</c:v>
                </c:pt>
                <c:pt idx="4894">
                  <c:v>40904.199999999997</c:v>
                </c:pt>
                <c:pt idx="4895">
                  <c:v>40907</c:v>
                </c:pt>
                <c:pt idx="4896">
                  <c:v>40909.699999999997</c:v>
                </c:pt>
                <c:pt idx="4897">
                  <c:v>40911.800000000003</c:v>
                </c:pt>
                <c:pt idx="4898">
                  <c:v>40914.5</c:v>
                </c:pt>
                <c:pt idx="4899">
                  <c:v>40915.800000000003</c:v>
                </c:pt>
                <c:pt idx="4900">
                  <c:v>40918.5</c:v>
                </c:pt>
                <c:pt idx="4901">
                  <c:v>40920.5</c:v>
                </c:pt>
                <c:pt idx="4902">
                  <c:v>40923.199999999997</c:v>
                </c:pt>
                <c:pt idx="4903">
                  <c:v>40926.6</c:v>
                </c:pt>
                <c:pt idx="4904">
                  <c:v>40928.6</c:v>
                </c:pt>
                <c:pt idx="4905">
                  <c:v>40930.6</c:v>
                </c:pt>
                <c:pt idx="4906">
                  <c:v>40933.199999999997</c:v>
                </c:pt>
                <c:pt idx="4907">
                  <c:v>40935.199999999997</c:v>
                </c:pt>
                <c:pt idx="4908">
                  <c:v>40937.9</c:v>
                </c:pt>
                <c:pt idx="4909">
                  <c:v>40940.6</c:v>
                </c:pt>
                <c:pt idx="4910">
                  <c:v>40942.6</c:v>
                </c:pt>
                <c:pt idx="4911">
                  <c:v>40945.199999999997</c:v>
                </c:pt>
                <c:pt idx="4912">
                  <c:v>40947.9</c:v>
                </c:pt>
                <c:pt idx="4913">
                  <c:v>40950.6</c:v>
                </c:pt>
                <c:pt idx="4914">
                  <c:v>40953.300000000003</c:v>
                </c:pt>
                <c:pt idx="4915">
                  <c:v>40956</c:v>
                </c:pt>
                <c:pt idx="4916">
                  <c:v>40958</c:v>
                </c:pt>
                <c:pt idx="4917">
                  <c:v>40960.800000000003</c:v>
                </c:pt>
                <c:pt idx="4918">
                  <c:v>40964.199999999997</c:v>
                </c:pt>
                <c:pt idx="4919">
                  <c:v>40966.300000000003</c:v>
                </c:pt>
                <c:pt idx="4920">
                  <c:v>40968.400000000001</c:v>
                </c:pt>
                <c:pt idx="4921">
                  <c:v>40970.400000000001</c:v>
                </c:pt>
                <c:pt idx="4922">
                  <c:v>40972.6</c:v>
                </c:pt>
                <c:pt idx="4923">
                  <c:v>40975.4</c:v>
                </c:pt>
                <c:pt idx="4924">
                  <c:v>40978.300000000003</c:v>
                </c:pt>
                <c:pt idx="4925">
                  <c:v>40981.1</c:v>
                </c:pt>
                <c:pt idx="4926">
                  <c:v>40983.300000000003</c:v>
                </c:pt>
                <c:pt idx="4927">
                  <c:v>40986.199999999997</c:v>
                </c:pt>
                <c:pt idx="4928">
                  <c:v>40988.5</c:v>
                </c:pt>
                <c:pt idx="4929">
                  <c:v>40991.4</c:v>
                </c:pt>
                <c:pt idx="4930">
                  <c:v>40993.699999999997</c:v>
                </c:pt>
                <c:pt idx="4931">
                  <c:v>40996.699999999997</c:v>
                </c:pt>
                <c:pt idx="4932">
                  <c:v>40999.800000000003</c:v>
                </c:pt>
                <c:pt idx="4933">
                  <c:v>41001.300000000003</c:v>
                </c:pt>
                <c:pt idx="4934">
                  <c:v>41004.400000000001</c:v>
                </c:pt>
                <c:pt idx="4935">
                  <c:v>41007.5</c:v>
                </c:pt>
                <c:pt idx="4936">
                  <c:v>41010.6</c:v>
                </c:pt>
                <c:pt idx="4937">
                  <c:v>41013.800000000003</c:v>
                </c:pt>
                <c:pt idx="4938">
                  <c:v>41016.1</c:v>
                </c:pt>
                <c:pt idx="4939">
                  <c:v>41019.300000000003</c:v>
                </c:pt>
                <c:pt idx="4940">
                  <c:v>41021.699999999997</c:v>
                </c:pt>
                <c:pt idx="4941">
                  <c:v>41024.9</c:v>
                </c:pt>
                <c:pt idx="4942">
                  <c:v>41028.1</c:v>
                </c:pt>
                <c:pt idx="4943">
                  <c:v>41030.5</c:v>
                </c:pt>
                <c:pt idx="4944">
                  <c:v>41033.699999999997</c:v>
                </c:pt>
                <c:pt idx="4945">
                  <c:v>41036.1</c:v>
                </c:pt>
                <c:pt idx="4946">
                  <c:v>41039.4</c:v>
                </c:pt>
                <c:pt idx="4947">
                  <c:v>41042.6</c:v>
                </c:pt>
                <c:pt idx="4948">
                  <c:v>41046.6</c:v>
                </c:pt>
                <c:pt idx="4949">
                  <c:v>41049.1</c:v>
                </c:pt>
                <c:pt idx="4950">
                  <c:v>41051.5</c:v>
                </c:pt>
                <c:pt idx="4951">
                  <c:v>41053.9</c:v>
                </c:pt>
                <c:pt idx="4952">
                  <c:v>41057.1</c:v>
                </c:pt>
                <c:pt idx="4953">
                  <c:v>41060.400000000001</c:v>
                </c:pt>
                <c:pt idx="4954">
                  <c:v>41062.800000000003</c:v>
                </c:pt>
                <c:pt idx="4955">
                  <c:v>41065.199999999997</c:v>
                </c:pt>
                <c:pt idx="4956">
                  <c:v>41069.199999999997</c:v>
                </c:pt>
                <c:pt idx="4957">
                  <c:v>41071.699999999997</c:v>
                </c:pt>
                <c:pt idx="4958">
                  <c:v>41075.699999999997</c:v>
                </c:pt>
                <c:pt idx="4959">
                  <c:v>41078.9</c:v>
                </c:pt>
                <c:pt idx="4960">
                  <c:v>41081.300000000003</c:v>
                </c:pt>
                <c:pt idx="4961">
                  <c:v>41084.5</c:v>
                </c:pt>
                <c:pt idx="4962">
                  <c:v>41086.1</c:v>
                </c:pt>
                <c:pt idx="4963">
                  <c:v>41089.300000000003</c:v>
                </c:pt>
                <c:pt idx="4964">
                  <c:v>41094.199999999997</c:v>
                </c:pt>
                <c:pt idx="4965">
                  <c:v>41096.6</c:v>
                </c:pt>
                <c:pt idx="4966">
                  <c:v>41099.800000000003</c:v>
                </c:pt>
                <c:pt idx="4967">
                  <c:v>41103</c:v>
                </c:pt>
                <c:pt idx="4968">
                  <c:v>41105.4</c:v>
                </c:pt>
                <c:pt idx="4969">
                  <c:v>41109.4</c:v>
                </c:pt>
                <c:pt idx="4970">
                  <c:v>41112.699999999997</c:v>
                </c:pt>
                <c:pt idx="4971">
                  <c:v>41115.1</c:v>
                </c:pt>
                <c:pt idx="4972">
                  <c:v>41118.300000000003</c:v>
                </c:pt>
                <c:pt idx="4973">
                  <c:v>41120.699999999997</c:v>
                </c:pt>
                <c:pt idx="4974">
                  <c:v>41124</c:v>
                </c:pt>
                <c:pt idx="4975">
                  <c:v>41128</c:v>
                </c:pt>
                <c:pt idx="4976">
                  <c:v>41132</c:v>
                </c:pt>
                <c:pt idx="4977">
                  <c:v>41134.400000000001</c:v>
                </c:pt>
                <c:pt idx="4978">
                  <c:v>41136.800000000003</c:v>
                </c:pt>
                <c:pt idx="4979">
                  <c:v>41140.800000000003</c:v>
                </c:pt>
                <c:pt idx="4980">
                  <c:v>41144</c:v>
                </c:pt>
                <c:pt idx="4981">
                  <c:v>41148</c:v>
                </c:pt>
                <c:pt idx="4982">
                  <c:v>41150.400000000001</c:v>
                </c:pt>
                <c:pt idx="4983">
                  <c:v>41152</c:v>
                </c:pt>
                <c:pt idx="4984">
                  <c:v>41155.199999999997</c:v>
                </c:pt>
                <c:pt idx="4985">
                  <c:v>41159.199999999997</c:v>
                </c:pt>
                <c:pt idx="4986">
                  <c:v>41161.5</c:v>
                </c:pt>
                <c:pt idx="4987">
                  <c:v>41164.699999999997</c:v>
                </c:pt>
                <c:pt idx="4988">
                  <c:v>41167.800000000003</c:v>
                </c:pt>
                <c:pt idx="4989">
                  <c:v>41170.199999999997</c:v>
                </c:pt>
                <c:pt idx="4990">
                  <c:v>41173.300000000003</c:v>
                </c:pt>
                <c:pt idx="4991">
                  <c:v>41175.699999999997</c:v>
                </c:pt>
                <c:pt idx="4992">
                  <c:v>41178.800000000003</c:v>
                </c:pt>
                <c:pt idx="4993">
                  <c:v>41181.9</c:v>
                </c:pt>
                <c:pt idx="4994">
                  <c:v>41183.5</c:v>
                </c:pt>
                <c:pt idx="4995">
                  <c:v>41186.5</c:v>
                </c:pt>
                <c:pt idx="4996">
                  <c:v>41190.400000000001</c:v>
                </c:pt>
                <c:pt idx="4997">
                  <c:v>41193.5</c:v>
                </c:pt>
                <c:pt idx="4998">
                  <c:v>41196.6</c:v>
                </c:pt>
                <c:pt idx="4999">
                  <c:v>41198.1</c:v>
                </c:pt>
                <c:pt idx="5000">
                  <c:v>41199.699999999997</c:v>
                </c:pt>
                <c:pt idx="5001">
                  <c:v>41201.199999999997</c:v>
                </c:pt>
                <c:pt idx="5002">
                  <c:v>41202</c:v>
                </c:pt>
                <c:pt idx="5003">
                  <c:v>41203.5</c:v>
                </c:pt>
                <c:pt idx="5004">
                  <c:v>41205</c:v>
                </c:pt>
                <c:pt idx="5005">
                  <c:v>41206.5</c:v>
                </c:pt>
                <c:pt idx="5006">
                  <c:v>41208.1</c:v>
                </c:pt>
                <c:pt idx="5007">
                  <c:v>41211.9</c:v>
                </c:pt>
                <c:pt idx="5008">
                  <c:v>41215.699999999997</c:v>
                </c:pt>
                <c:pt idx="5009">
                  <c:v>41218</c:v>
                </c:pt>
                <c:pt idx="5010">
                  <c:v>41220.300000000003</c:v>
                </c:pt>
                <c:pt idx="5011">
                  <c:v>41223.4</c:v>
                </c:pt>
                <c:pt idx="5012">
                  <c:v>41226.400000000001</c:v>
                </c:pt>
                <c:pt idx="5013">
                  <c:v>41229.5</c:v>
                </c:pt>
                <c:pt idx="5014">
                  <c:v>41232.6</c:v>
                </c:pt>
                <c:pt idx="5015">
                  <c:v>41234.9</c:v>
                </c:pt>
                <c:pt idx="5016">
                  <c:v>41238</c:v>
                </c:pt>
                <c:pt idx="5017">
                  <c:v>41240.300000000003</c:v>
                </c:pt>
                <c:pt idx="5018">
                  <c:v>41243.4</c:v>
                </c:pt>
                <c:pt idx="5019">
                  <c:v>41246.5</c:v>
                </c:pt>
                <c:pt idx="5020">
                  <c:v>41249.599999999999</c:v>
                </c:pt>
                <c:pt idx="5021">
                  <c:v>41251.1</c:v>
                </c:pt>
                <c:pt idx="5022">
                  <c:v>41253.5</c:v>
                </c:pt>
                <c:pt idx="5023">
                  <c:v>41256.6</c:v>
                </c:pt>
                <c:pt idx="5024">
                  <c:v>41259</c:v>
                </c:pt>
                <c:pt idx="5025">
                  <c:v>41262.9</c:v>
                </c:pt>
                <c:pt idx="5026">
                  <c:v>41265.300000000003</c:v>
                </c:pt>
                <c:pt idx="5027">
                  <c:v>41268.5</c:v>
                </c:pt>
                <c:pt idx="5028">
                  <c:v>41270.9</c:v>
                </c:pt>
                <c:pt idx="5029">
                  <c:v>41274.1</c:v>
                </c:pt>
                <c:pt idx="5030">
                  <c:v>41277.300000000003</c:v>
                </c:pt>
                <c:pt idx="5031">
                  <c:v>41280.5</c:v>
                </c:pt>
                <c:pt idx="5032">
                  <c:v>41283.699999999997</c:v>
                </c:pt>
                <c:pt idx="5033">
                  <c:v>41286.1</c:v>
                </c:pt>
                <c:pt idx="5034">
                  <c:v>41289.4</c:v>
                </c:pt>
                <c:pt idx="5035">
                  <c:v>41292.6</c:v>
                </c:pt>
                <c:pt idx="5036">
                  <c:v>41295.9</c:v>
                </c:pt>
                <c:pt idx="5037">
                  <c:v>41299.1</c:v>
                </c:pt>
                <c:pt idx="5038">
                  <c:v>41303.1</c:v>
                </c:pt>
                <c:pt idx="5039">
                  <c:v>41304.800000000003</c:v>
                </c:pt>
                <c:pt idx="5040">
                  <c:v>41308</c:v>
                </c:pt>
                <c:pt idx="5041">
                  <c:v>41311.199999999997</c:v>
                </c:pt>
                <c:pt idx="5042">
                  <c:v>41315.199999999997</c:v>
                </c:pt>
                <c:pt idx="5043">
                  <c:v>41317.599999999999</c:v>
                </c:pt>
                <c:pt idx="5044">
                  <c:v>41320.800000000003</c:v>
                </c:pt>
                <c:pt idx="5045">
                  <c:v>41324</c:v>
                </c:pt>
                <c:pt idx="5046">
                  <c:v>41328</c:v>
                </c:pt>
                <c:pt idx="5047">
                  <c:v>41332</c:v>
                </c:pt>
                <c:pt idx="5048">
                  <c:v>41334.300000000003</c:v>
                </c:pt>
                <c:pt idx="5049">
                  <c:v>41337.5</c:v>
                </c:pt>
                <c:pt idx="5050">
                  <c:v>41340.6</c:v>
                </c:pt>
                <c:pt idx="5051">
                  <c:v>41342.9</c:v>
                </c:pt>
                <c:pt idx="5052">
                  <c:v>41346</c:v>
                </c:pt>
                <c:pt idx="5053">
                  <c:v>41349.1</c:v>
                </c:pt>
                <c:pt idx="5054">
                  <c:v>41352.9</c:v>
                </c:pt>
                <c:pt idx="5055">
                  <c:v>41355.1</c:v>
                </c:pt>
                <c:pt idx="5056">
                  <c:v>41358.1</c:v>
                </c:pt>
                <c:pt idx="5057">
                  <c:v>41361.9</c:v>
                </c:pt>
                <c:pt idx="5058">
                  <c:v>41364.9</c:v>
                </c:pt>
                <c:pt idx="5059">
                  <c:v>41367.1</c:v>
                </c:pt>
                <c:pt idx="5060">
                  <c:v>41370</c:v>
                </c:pt>
                <c:pt idx="5061">
                  <c:v>41373</c:v>
                </c:pt>
                <c:pt idx="5062">
                  <c:v>41376.6</c:v>
                </c:pt>
                <c:pt idx="5063">
                  <c:v>41379.5</c:v>
                </c:pt>
                <c:pt idx="5064">
                  <c:v>41381.699999999997</c:v>
                </c:pt>
                <c:pt idx="5065">
                  <c:v>41384.6</c:v>
                </c:pt>
                <c:pt idx="5066">
                  <c:v>41387.5</c:v>
                </c:pt>
                <c:pt idx="5067">
                  <c:v>41391.1</c:v>
                </c:pt>
                <c:pt idx="5068">
                  <c:v>41394.6</c:v>
                </c:pt>
                <c:pt idx="5069">
                  <c:v>41396.800000000003</c:v>
                </c:pt>
                <c:pt idx="5070">
                  <c:v>41398.9</c:v>
                </c:pt>
                <c:pt idx="5071">
                  <c:v>41401.800000000003</c:v>
                </c:pt>
                <c:pt idx="5072">
                  <c:v>41406.1</c:v>
                </c:pt>
                <c:pt idx="5073">
                  <c:v>41408.9</c:v>
                </c:pt>
                <c:pt idx="5074">
                  <c:v>41411.800000000003</c:v>
                </c:pt>
                <c:pt idx="5075">
                  <c:v>41413.9</c:v>
                </c:pt>
                <c:pt idx="5076">
                  <c:v>41416.699999999997</c:v>
                </c:pt>
                <c:pt idx="5077">
                  <c:v>41420.300000000003</c:v>
                </c:pt>
                <c:pt idx="5078">
                  <c:v>41423.1</c:v>
                </c:pt>
                <c:pt idx="5079">
                  <c:v>41425.199999999997</c:v>
                </c:pt>
                <c:pt idx="5080">
                  <c:v>41428.1</c:v>
                </c:pt>
                <c:pt idx="5081">
                  <c:v>41430.9</c:v>
                </c:pt>
                <c:pt idx="5082">
                  <c:v>41433</c:v>
                </c:pt>
                <c:pt idx="5083">
                  <c:v>41437.300000000003</c:v>
                </c:pt>
                <c:pt idx="5084">
                  <c:v>41439.4</c:v>
                </c:pt>
                <c:pt idx="5085">
                  <c:v>41442.199999999997</c:v>
                </c:pt>
                <c:pt idx="5086">
                  <c:v>41445.1</c:v>
                </c:pt>
                <c:pt idx="5087">
                  <c:v>41447.9</c:v>
                </c:pt>
                <c:pt idx="5088">
                  <c:v>41452.1</c:v>
                </c:pt>
                <c:pt idx="5089">
                  <c:v>41453.5</c:v>
                </c:pt>
                <c:pt idx="5090">
                  <c:v>41456.400000000001</c:v>
                </c:pt>
                <c:pt idx="5091">
                  <c:v>41459.199999999997</c:v>
                </c:pt>
                <c:pt idx="5092">
                  <c:v>41462</c:v>
                </c:pt>
                <c:pt idx="5093">
                  <c:v>41464.800000000003</c:v>
                </c:pt>
                <c:pt idx="5094">
                  <c:v>41467.599999999999</c:v>
                </c:pt>
                <c:pt idx="5095">
                  <c:v>41469.699999999997</c:v>
                </c:pt>
                <c:pt idx="5096">
                  <c:v>41472.5</c:v>
                </c:pt>
                <c:pt idx="5097">
                  <c:v>41476.699999999997</c:v>
                </c:pt>
                <c:pt idx="5098">
                  <c:v>41478.800000000003</c:v>
                </c:pt>
                <c:pt idx="5099">
                  <c:v>41481.699999999997</c:v>
                </c:pt>
                <c:pt idx="5100">
                  <c:v>41483.800000000003</c:v>
                </c:pt>
                <c:pt idx="5101">
                  <c:v>41486.6</c:v>
                </c:pt>
                <c:pt idx="5102">
                  <c:v>41489.4</c:v>
                </c:pt>
                <c:pt idx="5103">
                  <c:v>41493</c:v>
                </c:pt>
                <c:pt idx="5104">
                  <c:v>41495.800000000003</c:v>
                </c:pt>
                <c:pt idx="5105">
                  <c:v>41498.699999999997</c:v>
                </c:pt>
                <c:pt idx="5106">
                  <c:v>41500.9</c:v>
                </c:pt>
                <c:pt idx="5107">
                  <c:v>41504.5</c:v>
                </c:pt>
                <c:pt idx="5108">
                  <c:v>41508.1</c:v>
                </c:pt>
                <c:pt idx="5109">
                  <c:v>41509.5</c:v>
                </c:pt>
                <c:pt idx="5110">
                  <c:v>41512.5</c:v>
                </c:pt>
                <c:pt idx="5111">
                  <c:v>41515.4</c:v>
                </c:pt>
                <c:pt idx="5112">
                  <c:v>41518.300000000003</c:v>
                </c:pt>
                <c:pt idx="5113">
                  <c:v>41522.800000000003</c:v>
                </c:pt>
                <c:pt idx="5114">
                  <c:v>41525</c:v>
                </c:pt>
                <c:pt idx="5115">
                  <c:v>41528</c:v>
                </c:pt>
                <c:pt idx="5116">
                  <c:v>41530.9</c:v>
                </c:pt>
                <c:pt idx="5117">
                  <c:v>41533.9</c:v>
                </c:pt>
                <c:pt idx="5118">
                  <c:v>41537.699999999997</c:v>
                </c:pt>
                <c:pt idx="5119">
                  <c:v>41540.699999999997</c:v>
                </c:pt>
                <c:pt idx="5120">
                  <c:v>41543</c:v>
                </c:pt>
                <c:pt idx="5121">
                  <c:v>41546</c:v>
                </c:pt>
                <c:pt idx="5122">
                  <c:v>41549.800000000003</c:v>
                </c:pt>
                <c:pt idx="5123">
                  <c:v>41552.9</c:v>
                </c:pt>
                <c:pt idx="5124">
                  <c:v>41556.699999999997</c:v>
                </c:pt>
                <c:pt idx="5125">
                  <c:v>41559</c:v>
                </c:pt>
                <c:pt idx="5126">
                  <c:v>41562.1</c:v>
                </c:pt>
                <c:pt idx="5127">
                  <c:v>41566</c:v>
                </c:pt>
                <c:pt idx="5128">
                  <c:v>41569.1</c:v>
                </c:pt>
                <c:pt idx="5129">
                  <c:v>41572.199999999997</c:v>
                </c:pt>
                <c:pt idx="5130">
                  <c:v>41573.699999999997</c:v>
                </c:pt>
                <c:pt idx="5131">
                  <c:v>41576.9</c:v>
                </c:pt>
                <c:pt idx="5132">
                  <c:v>41581.599999999999</c:v>
                </c:pt>
                <c:pt idx="5133">
                  <c:v>41584.699999999997</c:v>
                </c:pt>
                <c:pt idx="5134">
                  <c:v>41587.9</c:v>
                </c:pt>
                <c:pt idx="5135">
                  <c:v>41590.199999999997</c:v>
                </c:pt>
                <c:pt idx="5136">
                  <c:v>41594.199999999997</c:v>
                </c:pt>
                <c:pt idx="5137">
                  <c:v>41597.4</c:v>
                </c:pt>
                <c:pt idx="5138">
                  <c:v>41600.6</c:v>
                </c:pt>
                <c:pt idx="5139">
                  <c:v>41603.800000000003</c:v>
                </c:pt>
                <c:pt idx="5140">
                  <c:v>41607.1</c:v>
                </c:pt>
                <c:pt idx="5141">
                  <c:v>41609.5</c:v>
                </c:pt>
                <c:pt idx="5142">
                  <c:v>41613.599999999999</c:v>
                </c:pt>
                <c:pt idx="5143">
                  <c:v>41617.599999999999</c:v>
                </c:pt>
                <c:pt idx="5144">
                  <c:v>41620.9</c:v>
                </c:pt>
                <c:pt idx="5145">
                  <c:v>41624.199999999997</c:v>
                </c:pt>
                <c:pt idx="5146">
                  <c:v>41627.5</c:v>
                </c:pt>
                <c:pt idx="5147">
                  <c:v>41630.800000000003</c:v>
                </c:pt>
                <c:pt idx="5148">
                  <c:v>41634.199999999997</c:v>
                </c:pt>
                <c:pt idx="5149">
                  <c:v>41637.5</c:v>
                </c:pt>
                <c:pt idx="5150">
                  <c:v>41640</c:v>
                </c:pt>
                <c:pt idx="5151">
                  <c:v>41644.300000000003</c:v>
                </c:pt>
                <c:pt idx="5152">
                  <c:v>41648.5</c:v>
                </c:pt>
                <c:pt idx="5153">
                  <c:v>41651.9</c:v>
                </c:pt>
                <c:pt idx="5154">
                  <c:v>41656.1</c:v>
                </c:pt>
                <c:pt idx="5155">
                  <c:v>41659.5</c:v>
                </c:pt>
                <c:pt idx="5156">
                  <c:v>41662.9</c:v>
                </c:pt>
                <c:pt idx="5157">
                  <c:v>41667.1</c:v>
                </c:pt>
                <c:pt idx="5158">
                  <c:v>41669.699999999997</c:v>
                </c:pt>
                <c:pt idx="5159">
                  <c:v>41673.1</c:v>
                </c:pt>
                <c:pt idx="5160">
                  <c:v>41676.5</c:v>
                </c:pt>
                <c:pt idx="5161">
                  <c:v>41680.800000000003</c:v>
                </c:pt>
                <c:pt idx="5162">
                  <c:v>41684.199999999997</c:v>
                </c:pt>
                <c:pt idx="5163">
                  <c:v>41688.400000000001</c:v>
                </c:pt>
                <c:pt idx="5164">
                  <c:v>41691.800000000003</c:v>
                </c:pt>
                <c:pt idx="5165">
                  <c:v>41695.199999999997</c:v>
                </c:pt>
                <c:pt idx="5166">
                  <c:v>41698.6</c:v>
                </c:pt>
                <c:pt idx="5167">
                  <c:v>41702.800000000003</c:v>
                </c:pt>
                <c:pt idx="5168">
                  <c:v>41705.4</c:v>
                </c:pt>
                <c:pt idx="5169">
                  <c:v>41709.599999999999</c:v>
                </c:pt>
                <c:pt idx="5170">
                  <c:v>41713</c:v>
                </c:pt>
                <c:pt idx="5171">
                  <c:v>41718</c:v>
                </c:pt>
                <c:pt idx="5172">
                  <c:v>41721.4</c:v>
                </c:pt>
                <c:pt idx="5173">
                  <c:v>41723.9</c:v>
                </c:pt>
                <c:pt idx="5174">
                  <c:v>41728.1</c:v>
                </c:pt>
                <c:pt idx="5175">
                  <c:v>41732.300000000003</c:v>
                </c:pt>
                <c:pt idx="5176">
                  <c:v>41736.5</c:v>
                </c:pt>
                <c:pt idx="5177">
                  <c:v>41739</c:v>
                </c:pt>
                <c:pt idx="5178">
                  <c:v>41742.400000000001</c:v>
                </c:pt>
                <c:pt idx="5179">
                  <c:v>41746.6</c:v>
                </c:pt>
                <c:pt idx="5180">
                  <c:v>41751.599999999999</c:v>
                </c:pt>
                <c:pt idx="5181">
                  <c:v>41755</c:v>
                </c:pt>
                <c:pt idx="5182">
                  <c:v>41759.199999999997</c:v>
                </c:pt>
                <c:pt idx="5183">
                  <c:v>41763.4</c:v>
                </c:pt>
                <c:pt idx="5184">
                  <c:v>41767.599999999999</c:v>
                </c:pt>
                <c:pt idx="5185">
                  <c:v>41770.9</c:v>
                </c:pt>
                <c:pt idx="5186">
                  <c:v>41774.300000000003</c:v>
                </c:pt>
                <c:pt idx="5187">
                  <c:v>41779.300000000003</c:v>
                </c:pt>
                <c:pt idx="5188">
                  <c:v>41785.199999999997</c:v>
                </c:pt>
                <c:pt idx="5189">
                  <c:v>41789.4</c:v>
                </c:pt>
                <c:pt idx="5190">
                  <c:v>41798.6</c:v>
                </c:pt>
                <c:pt idx="5191">
                  <c:v>41920.5</c:v>
                </c:pt>
                <c:pt idx="5192">
                  <c:v>41923</c:v>
                </c:pt>
                <c:pt idx="5193">
                  <c:v>41924.6</c:v>
                </c:pt>
                <c:pt idx="5194">
                  <c:v>41927.9</c:v>
                </c:pt>
                <c:pt idx="5195">
                  <c:v>41930.300000000003</c:v>
                </c:pt>
                <c:pt idx="5196">
                  <c:v>41933.599999999999</c:v>
                </c:pt>
                <c:pt idx="5197">
                  <c:v>41938.400000000001</c:v>
                </c:pt>
                <c:pt idx="5198">
                  <c:v>41940.9</c:v>
                </c:pt>
                <c:pt idx="5199">
                  <c:v>41945</c:v>
                </c:pt>
                <c:pt idx="5200">
                  <c:v>41947.4</c:v>
                </c:pt>
                <c:pt idx="5201">
                  <c:v>41950.7</c:v>
                </c:pt>
                <c:pt idx="5202">
                  <c:v>41954.8</c:v>
                </c:pt>
                <c:pt idx="5203">
                  <c:v>41958</c:v>
                </c:pt>
                <c:pt idx="5204">
                  <c:v>41961.3</c:v>
                </c:pt>
                <c:pt idx="5205">
                  <c:v>41963</c:v>
                </c:pt>
                <c:pt idx="5206">
                  <c:v>41966.2</c:v>
                </c:pt>
                <c:pt idx="5207">
                  <c:v>41970.400000000001</c:v>
                </c:pt>
                <c:pt idx="5208">
                  <c:v>41973.7</c:v>
                </c:pt>
                <c:pt idx="5209">
                  <c:v>41976.2</c:v>
                </c:pt>
                <c:pt idx="5210">
                  <c:v>41978.7</c:v>
                </c:pt>
                <c:pt idx="5211">
                  <c:v>41982.1</c:v>
                </c:pt>
                <c:pt idx="5212">
                  <c:v>41986.3</c:v>
                </c:pt>
                <c:pt idx="5213">
                  <c:v>41989.7</c:v>
                </c:pt>
                <c:pt idx="5214">
                  <c:v>41993.1</c:v>
                </c:pt>
                <c:pt idx="5215">
                  <c:v>41994.7</c:v>
                </c:pt>
                <c:pt idx="5216">
                  <c:v>41998.2</c:v>
                </c:pt>
                <c:pt idx="5217">
                  <c:v>42001.599999999999</c:v>
                </c:pt>
                <c:pt idx="5218">
                  <c:v>42005.1</c:v>
                </c:pt>
                <c:pt idx="5219">
                  <c:v>42008.5</c:v>
                </c:pt>
                <c:pt idx="5220">
                  <c:v>42011.1</c:v>
                </c:pt>
                <c:pt idx="5221">
                  <c:v>42014.6</c:v>
                </c:pt>
                <c:pt idx="5222">
                  <c:v>42018.2</c:v>
                </c:pt>
                <c:pt idx="5223">
                  <c:v>42021.7</c:v>
                </c:pt>
                <c:pt idx="5224">
                  <c:v>42025.2</c:v>
                </c:pt>
                <c:pt idx="5225">
                  <c:v>42027.9</c:v>
                </c:pt>
                <c:pt idx="5226">
                  <c:v>42030.5</c:v>
                </c:pt>
                <c:pt idx="5227">
                  <c:v>42033.2</c:v>
                </c:pt>
                <c:pt idx="5228">
                  <c:v>42036.800000000003</c:v>
                </c:pt>
                <c:pt idx="5229">
                  <c:v>42040.4</c:v>
                </c:pt>
                <c:pt idx="5230">
                  <c:v>42043.9</c:v>
                </c:pt>
                <c:pt idx="5231">
                  <c:v>42046.6</c:v>
                </c:pt>
                <c:pt idx="5232">
                  <c:v>42050.2</c:v>
                </c:pt>
                <c:pt idx="5233">
                  <c:v>42053.8</c:v>
                </c:pt>
                <c:pt idx="5234">
                  <c:v>42057.4</c:v>
                </c:pt>
                <c:pt idx="5235">
                  <c:v>42061</c:v>
                </c:pt>
                <c:pt idx="5236">
                  <c:v>42064.7</c:v>
                </c:pt>
                <c:pt idx="5237">
                  <c:v>42066.5</c:v>
                </c:pt>
                <c:pt idx="5238">
                  <c:v>42070.1</c:v>
                </c:pt>
                <c:pt idx="5239">
                  <c:v>42073.7</c:v>
                </c:pt>
                <c:pt idx="5240">
                  <c:v>42077.3</c:v>
                </c:pt>
                <c:pt idx="5241">
                  <c:v>42081</c:v>
                </c:pt>
                <c:pt idx="5242">
                  <c:v>42083.7</c:v>
                </c:pt>
                <c:pt idx="5243">
                  <c:v>42087.3</c:v>
                </c:pt>
                <c:pt idx="5244">
                  <c:v>42090.9</c:v>
                </c:pt>
                <c:pt idx="5245">
                  <c:v>42094.6</c:v>
                </c:pt>
                <c:pt idx="5246">
                  <c:v>42098.2</c:v>
                </c:pt>
                <c:pt idx="5247">
                  <c:v>42101</c:v>
                </c:pt>
                <c:pt idx="5248">
                  <c:v>42103.7</c:v>
                </c:pt>
                <c:pt idx="5249">
                  <c:v>42107.3</c:v>
                </c:pt>
                <c:pt idx="5250">
                  <c:v>42110.1</c:v>
                </c:pt>
                <c:pt idx="5251">
                  <c:v>42115.6</c:v>
                </c:pt>
                <c:pt idx="5252">
                  <c:v>42118.3</c:v>
                </c:pt>
                <c:pt idx="5253">
                  <c:v>42122</c:v>
                </c:pt>
                <c:pt idx="5254">
                  <c:v>42124.800000000003</c:v>
                </c:pt>
                <c:pt idx="5255">
                  <c:v>42128.5</c:v>
                </c:pt>
                <c:pt idx="5256">
                  <c:v>42133.1</c:v>
                </c:pt>
                <c:pt idx="5257">
                  <c:v>42135.8</c:v>
                </c:pt>
                <c:pt idx="5258">
                  <c:v>42138.6</c:v>
                </c:pt>
                <c:pt idx="5259">
                  <c:v>42141.4</c:v>
                </c:pt>
                <c:pt idx="5260">
                  <c:v>42144.2</c:v>
                </c:pt>
                <c:pt idx="5261">
                  <c:v>42148.800000000003</c:v>
                </c:pt>
                <c:pt idx="5262">
                  <c:v>42152.5</c:v>
                </c:pt>
                <c:pt idx="5263">
                  <c:v>42155.3</c:v>
                </c:pt>
                <c:pt idx="5264">
                  <c:v>42159</c:v>
                </c:pt>
                <c:pt idx="5265">
                  <c:v>42161.7</c:v>
                </c:pt>
                <c:pt idx="5266">
                  <c:v>42165.4</c:v>
                </c:pt>
                <c:pt idx="5267">
                  <c:v>42170</c:v>
                </c:pt>
                <c:pt idx="5268">
                  <c:v>42173.7</c:v>
                </c:pt>
                <c:pt idx="5269">
                  <c:v>42175.5</c:v>
                </c:pt>
                <c:pt idx="5270">
                  <c:v>42178.2</c:v>
                </c:pt>
                <c:pt idx="5271">
                  <c:v>42181.8</c:v>
                </c:pt>
                <c:pt idx="5272">
                  <c:v>42186.3</c:v>
                </c:pt>
                <c:pt idx="5273">
                  <c:v>42189.9</c:v>
                </c:pt>
                <c:pt idx="5274">
                  <c:v>42192.6</c:v>
                </c:pt>
                <c:pt idx="5275">
                  <c:v>42196.2</c:v>
                </c:pt>
                <c:pt idx="5276">
                  <c:v>42198.9</c:v>
                </c:pt>
                <c:pt idx="5277">
                  <c:v>42202.400000000001</c:v>
                </c:pt>
                <c:pt idx="5278">
                  <c:v>42206.8</c:v>
                </c:pt>
                <c:pt idx="5279">
                  <c:v>42209.5</c:v>
                </c:pt>
                <c:pt idx="5280">
                  <c:v>42212.1</c:v>
                </c:pt>
                <c:pt idx="5281">
                  <c:v>42215.6</c:v>
                </c:pt>
                <c:pt idx="5282">
                  <c:v>42218.2</c:v>
                </c:pt>
                <c:pt idx="5283">
                  <c:v>42222.5</c:v>
                </c:pt>
                <c:pt idx="5284">
                  <c:v>42226</c:v>
                </c:pt>
                <c:pt idx="5285">
                  <c:v>42228.6</c:v>
                </c:pt>
                <c:pt idx="5286">
                  <c:v>42232</c:v>
                </c:pt>
                <c:pt idx="5287">
                  <c:v>42234.6</c:v>
                </c:pt>
                <c:pt idx="5288">
                  <c:v>42238</c:v>
                </c:pt>
                <c:pt idx="5289">
                  <c:v>42241.4</c:v>
                </c:pt>
                <c:pt idx="5290">
                  <c:v>42244.800000000003</c:v>
                </c:pt>
                <c:pt idx="5291">
                  <c:v>42247.3</c:v>
                </c:pt>
                <c:pt idx="5292">
                  <c:v>42249.9</c:v>
                </c:pt>
                <c:pt idx="5293">
                  <c:v>42252.4</c:v>
                </c:pt>
                <c:pt idx="5294">
                  <c:v>42257.5</c:v>
                </c:pt>
                <c:pt idx="5295">
                  <c:v>42260.800000000003</c:v>
                </c:pt>
                <c:pt idx="5296">
                  <c:v>42264.2</c:v>
                </c:pt>
                <c:pt idx="5297">
                  <c:v>42266.7</c:v>
                </c:pt>
                <c:pt idx="5298">
                  <c:v>42269.2</c:v>
                </c:pt>
                <c:pt idx="5299">
                  <c:v>42272.5</c:v>
                </c:pt>
                <c:pt idx="5300">
                  <c:v>42275.8</c:v>
                </c:pt>
                <c:pt idx="5301">
                  <c:v>42279.1</c:v>
                </c:pt>
                <c:pt idx="5302">
                  <c:v>42280.800000000003</c:v>
                </c:pt>
                <c:pt idx="5303">
                  <c:v>42284.1</c:v>
                </c:pt>
                <c:pt idx="5304">
                  <c:v>42287.4</c:v>
                </c:pt>
                <c:pt idx="5305">
                  <c:v>42290.6</c:v>
                </c:pt>
                <c:pt idx="5306">
                  <c:v>42293.9</c:v>
                </c:pt>
                <c:pt idx="5307">
                  <c:v>42297.2</c:v>
                </c:pt>
                <c:pt idx="5308">
                  <c:v>42299.7</c:v>
                </c:pt>
                <c:pt idx="5309">
                  <c:v>42302.9</c:v>
                </c:pt>
                <c:pt idx="5310">
                  <c:v>42306.2</c:v>
                </c:pt>
                <c:pt idx="5311">
                  <c:v>42310.2</c:v>
                </c:pt>
                <c:pt idx="5312">
                  <c:v>42311.9</c:v>
                </c:pt>
                <c:pt idx="5313">
                  <c:v>42315.1</c:v>
                </c:pt>
                <c:pt idx="5314">
                  <c:v>42318.3</c:v>
                </c:pt>
                <c:pt idx="5315">
                  <c:v>42321.599999999999</c:v>
                </c:pt>
                <c:pt idx="5316">
                  <c:v>42325.599999999999</c:v>
                </c:pt>
                <c:pt idx="5317">
                  <c:v>42328.800000000003</c:v>
                </c:pt>
                <c:pt idx="5318">
                  <c:v>42330.400000000001</c:v>
                </c:pt>
                <c:pt idx="5319">
                  <c:v>42334.400000000001</c:v>
                </c:pt>
                <c:pt idx="5320">
                  <c:v>42336.800000000003</c:v>
                </c:pt>
                <c:pt idx="5321">
                  <c:v>42340</c:v>
                </c:pt>
                <c:pt idx="5322">
                  <c:v>42344</c:v>
                </c:pt>
                <c:pt idx="5323">
                  <c:v>42345.599999999999</c:v>
                </c:pt>
                <c:pt idx="5324">
                  <c:v>42348.800000000003</c:v>
                </c:pt>
                <c:pt idx="5325">
                  <c:v>42352.7</c:v>
                </c:pt>
                <c:pt idx="5326">
                  <c:v>42356.6</c:v>
                </c:pt>
                <c:pt idx="5327">
                  <c:v>42359.8</c:v>
                </c:pt>
                <c:pt idx="5328">
                  <c:v>42362.1</c:v>
                </c:pt>
                <c:pt idx="5329">
                  <c:v>42365.2</c:v>
                </c:pt>
                <c:pt idx="5330">
                  <c:v>42368.4</c:v>
                </c:pt>
                <c:pt idx="5331">
                  <c:v>42371.4</c:v>
                </c:pt>
                <c:pt idx="5332">
                  <c:v>42375.3</c:v>
                </c:pt>
                <c:pt idx="5333">
                  <c:v>42377.599999999999</c:v>
                </c:pt>
                <c:pt idx="5334">
                  <c:v>42380.7</c:v>
                </c:pt>
                <c:pt idx="5335">
                  <c:v>42383.8</c:v>
                </c:pt>
                <c:pt idx="5336">
                  <c:v>42388.4</c:v>
                </c:pt>
                <c:pt idx="5337">
                  <c:v>42391.5</c:v>
                </c:pt>
                <c:pt idx="5338">
                  <c:v>42394.5</c:v>
                </c:pt>
                <c:pt idx="5339">
                  <c:v>42396.800000000003</c:v>
                </c:pt>
                <c:pt idx="5340">
                  <c:v>42402.2</c:v>
                </c:pt>
                <c:pt idx="5341">
                  <c:v>42404.4</c:v>
                </c:pt>
                <c:pt idx="5342">
                  <c:v>42459.6</c:v>
                </c:pt>
                <c:pt idx="5343">
                  <c:v>42463.199999999997</c:v>
                </c:pt>
                <c:pt idx="5344">
                  <c:v>42463.9</c:v>
                </c:pt>
                <c:pt idx="5345">
                  <c:v>42467.5</c:v>
                </c:pt>
                <c:pt idx="5346">
                  <c:v>42469.599999999999</c:v>
                </c:pt>
                <c:pt idx="5347">
                  <c:v>42474</c:v>
                </c:pt>
                <c:pt idx="5348">
                  <c:v>42476.800000000003</c:v>
                </c:pt>
                <c:pt idx="5349">
                  <c:v>42479</c:v>
                </c:pt>
                <c:pt idx="5350">
                  <c:v>42481.8</c:v>
                </c:pt>
                <c:pt idx="5351">
                  <c:v>42484.7</c:v>
                </c:pt>
                <c:pt idx="5352">
                  <c:v>42488.3</c:v>
                </c:pt>
                <c:pt idx="5353">
                  <c:v>42491.199999999997</c:v>
                </c:pt>
                <c:pt idx="5354">
                  <c:v>42492.6</c:v>
                </c:pt>
                <c:pt idx="5355">
                  <c:v>42495.5</c:v>
                </c:pt>
                <c:pt idx="5356">
                  <c:v>42498.400000000001</c:v>
                </c:pt>
                <c:pt idx="5357">
                  <c:v>42502</c:v>
                </c:pt>
                <c:pt idx="5358">
                  <c:v>42504.800000000003</c:v>
                </c:pt>
                <c:pt idx="5359">
                  <c:v>42507</c:v>
                </c:pt>
                <c:pt idx="5360">
                  <c:v>42509.9</c:v>
                </c:pt>
                <c:pt idx="5361">
                  <c:v>42512</c:v>
                </c:pt>
                <c:pt idx="5362">
                  <c:v>42515.6</c:v>
                </c:pt>
                <c:pt idx="5363">
                  <c:v>42518.5</c:v>
                </c:pt>
                <c:pt idx="5364">
                  <c:v>42520.6</c:v>
                </c:pt>
                <c:pt idx="5365">
                  <c:v>42522.8</c:v>
                </c:pt>
                <c:pt idx="5366">
                  <c:v>42525</c:v>
                </c:pt>
                <c:pt idx="5367">
                  <c:v>42528.6</c:v>
                </c:pt>
                <c:pt idx="5368">
                  <c:v>42532.2</c:v>
                </c:pt>
                <c:pt idx="5369">
                  <c:v>42535</c:v>
                </c:pt>
                <c:pt idx="5370">
                  <c:v>42537.2</c:v>
                </c:pt>
                <c:pt idx="5371">
                  <c:v>42540.1</c:v>
                </c:pt>
                <c:pt idx="5372">
                  <c:v>42543</c:v>
                </c:pt>
                <c:pt idx="5373">
                  <c:v>42545.1</c:v>
                </c:pt>
                <c:pt idx="5374">
                  <c:v>42548</c:v>
                </c:pt>
                <c:pt idx="5375">
                  <c:v>42550.2</c:v>
                </c:pt>
                <c:pt idx="5376">
                  <c:v>42552.3</c:v>
                </c:pt>
                <c:pt idx="5377">
                  <c:v>42555.199999999997</c:v>
                </c:pt>
                <c:pt idx="5378">
                  <c:v>42558.2</c:v>
                </c:pt>
                <c:pt idx="5379">
                  <c:v>42561.1</c:v>
                </c:pt>
                <c:pt idx="5380">
                  <c:v>42564.7</c:v>
                </c:pt>
                <c:pt idx="5381">
                  <c:v>42566.2</c:v>
                </c:pt>
                <c:pt idx="5382">
                  <c:v>42569.8</c:v>
                </c:pt>
                <c:pt idx="5383">
                  <c:v>42572.800000000003</c:v>
                </c:pt>
                <c:pt idx="5384">
                  <c:v>42575.7</c:v>
                </c:pt>
                <c:pt idx="5385">
                  <c:v>42577.9</c:v>
                </c:pt>
                <c:pt idx="5386">
                  <c:v>42580.9</c:v>
                </c:pt>
                <c:pt idx="5387">
                  <c:v>42582.400000000001</c:v>
                </c:pt>
                <c:pt idx="5388">
                  <c:v>42586.1</c:v>
                </c:pt>
                <c:pt idx="5389">
                  <c:v>42589</c:v>
                </c:pt>
                <c:pt idx="5390">
                  <c:v>42592.800000000003</c:v>
                </c:pt>
                <c:pt idx="5391">
                  <c:v>42595</c:v>
                </c:pt>
                <c:pt idx="5392">
                  <c:v>42598</c:v>
                </c:pt>
                <c:pt idx="5393">
                  <c:v>42600.2</c:v>
                </c:pt>
                <c:pt idx="5394">
                  <c:v>42603.199999999997</c:v>
                </c:pt>
                <c:pt idx="5395">
                  <c:v>42606.2</c:v>
                </c:pt>
                <c:pt idx="5396">
                  <c:v>42609.1</c:v>
                </c:pt>
                <c:pt idx="5397">
                  <c:v>42610.6</c:v>
                </c:pt>
                <c:pt idx="5398">
                  <c:v>42613.599999999999</c:v>
                </c:pt>
                <c:pt idx="5399">
                  <c:v>42616.5</c:v>
                </c:pt>
                <c:pt idx="5400">
                  <c:v>42619.4</c:v>
                </c:pt>
                <c:pt idx="5401">
                  <c:v>42622.3</c:v>
                </c:pt>
                <c:pt idx="5402">
                  <c:v>42624.5</c:v>
                </c:pt>
                <c:pt idx="5403">
                  <c:v>42627.4</c:v>
                </c:pt>
                <c:pt idx="5404">
                  <c:v>42630.3</c:v>
                </c:pt>
                <c:pt idx="5405">
                  <c:v>42633.1</c:v>
                </c:pt>
                <c:pt idx="5406">
                  <c:v>42635.9</c:v>
                </c:pt>
                <c:pt idx="5407">
                  <c:v>42638.1</c:v>
                </c:pt>
                <c:pt idx="5408">
                  <c:v>42640.2</c:v>
                </c:pt>
                <c:pt idx="5409">
                  <c:v>42642.9</c:v>
                </c:pt>
                <c:pt idx="5410">
                  <c:v>42645.7</c:v>
                </c:pt>
                <c:pt idx="5411">
                  <c:v>42649.1</c:v>
                </c:pt>
                <c:pt idx="5412">
                  <c:v>42651.199999999997</c:v>
                </c:pt>
                <c:pt idx="5413">
                  <c:v>42653.9</c:v>
                </c:pt>
                <c:pt idx="5414">
                  <c:v>42656</c:v>
                </c:pt>
                <c:pt idx="5415">
                  <c:v>42658.7</c:v>
                </c:pt>
                <c:pt idx="5416">
                  <c:v>42662</c:v>
                </c:pt>
                <c:pt idx="5417">
                  <c:v>42664</c:v>
                </c:pt>
                <c:pt idx="5418">
                  <c:v>42666</c:v>
                </c:pt>
                <c:pt idx="5419">
                  <c:v>42668.7</c:v>
                </c:pt>
                <c:pt idx="5420">
                  <c:v>42670.7</c:v>
                </c:pt>
                <c:pt idx="5421">
                  <c:v>42674</c:v>
                </c:pt>
                <c:pt idx="5422">
                  <c:v>42676.6</c:v>
                </c:pt>
                <c:pt idx="5423">
                  <c:v>42678.6</c:v>
                </c:pt>
                <c:pt idx="5424">
                  <c:v>42681.2</c:v>
                </c:pt>
                <c:pt idx="5425">
                  <c:v>42683.1</c:v>
                </c:pt>
                <c:pt idx="5426">
                  <c:v>42686.3</c:v>
                </c:pt>
                <c:pt idx="5427">
                  <c:v>42688.9</c:v>
                </c:pt>
                <c:pt idx="5428">
                  <c:v>42690.8</c:v>
                </c:pt>
                <c:pt idx="5429">
                  <c:v>42692.7</c:v>
                </c:pt>
                <c:pt idx="5430">
                  <c:v>42695.1</c:v>
                </c:pt>
                <c:pt idx="5431">
                  <c:v>42697.599999999999</c:v>
                </c:pt>
                <c:pt idx="5432">
                  <c:v>42701.2</c:v>
                </c:pt>
                <c:pt idx="5433">
                  <c:v>42702.5</c:v>
                </c:pt>
                <c:pt idx="5434">
                  <c:v>42704.9</c:v>
                </c:pt>
                <c:pt idx="5435">
                  <c:v>42707.199999999997</c:v>
                </c:pt>
                <c:pt idx="5436">
                  <c:v>42708.9</c:v>
                </c:pt>
                <c:pt idx="5437">
                  <c:v>42711.8</c:v>
                </c:pt>
                <c:pt idx="5438">
                  <c:v>42714</c:v>
                </c:pt>
                <c:pt idx="5439">
                  <c:v>42715.7</c:v>
                </c:pt>
                <c:pt idx="5440">
                  <c:v>42717.3</c:v>
                </c:pt>
                <c:pt idx="5441">
                  <c:v>42719.5</c:v>
                </c:pt>
                <c:pt idx="5442">
                  <c:v>42721.599999999999</c:v>
                </c:pt>
                <c:pt idx="5443">
                  <c:v>42724.2</c:v>
                </c:pt>
                <c:pt idx="5444">
                  <c:v>42726.2</c:v>
                </c:pt>
                <c:pt idx="5445">
                  <c:v>42727.7</c:v>
                </c:pt>
                <c:pt idx="5446">
                  <c:v>42729.7</c:v>
                </c:pt>
                <c:pt idx="5447">
                  <c:v>42731.1</c:v>
                </c:pt>
                <c:pt idx="5448">
                  <c:v>42733.5</c:v>
                </c:pt>
                <c:pt idx="5449">
                  <c:v>42735.3</c:v>
                </c:pt>
                <c:pt idx="5450">
                  <c:v>42736.2</c:v>
                </c:pt>
                <c:pt idx="5451">
                  <c:v>42738</c:v>
                </c:pt>
                <c:pt idx="5452">
                  <c:v>42740.3</c:v>
                </c:pt>
                <c:pt idx="5453">
                  <c:v>42742</c:v>
                </c:pt>
                <c:pt idx="5454">
                  <c:v>42743.8</c:v>
                </c:pt>
                <c:pt idx="5455">
                  <c:v>42745.5</c:v>
                </c:pt>
                <c:pt idx="5456">
                  <c:v>42746.8</c:v>
                </c:pt>
                <c:pt idx="5457">
                  <c:v>42748.5</c:v>
                </c:pt>
                <c:pt idx="5458">
                  <c:v>42750.3</c:v>
                </c:pt>
                <c:pt idx="5459">
                  <c:v>42752</c:v>
                </c:pt>
                <c:pt idx="5460">
                  <c:v>42753.7</c:v>
                </c:pt>
                <c:pt idx="5461">
                  <c:v>42755.9</c:v>
                </c:pt>
                <c:pt idx="5462">
                  <c:v>42757.599999999999</c:v>
                </c:pt>
                <c:pt idx="5463">
                  <c:v>42759.9</c:v>
                </c:pt>
                <c:pt idx="5464">
                  <c:v>42762</c:v>
                </c:pt>
                <c:pt idx="5465">
                  <c:v>42764.2</c:v>
                </c:pt>
                <c:pt idx="5466">
                  <c:v>42793.2</c:v>
                </c:pt>
                <c:pt idx="5467">
                  <c:v>42794.8</c:v>
                </c:pt>
                <c:pt idx="5468">
                  <c:v>42795.8</c:v>
                </c:pt>
                <c:pt idx="5469">
                  <c:v>42798.1</c:v>
                </c:pt>
                <c:pt idx="5470">
                  <c:v>42801.2</c:v>
                </c:pt>
                <c:pt idx="5471">
                  <c:v>42803.1</c:v>
                </c:pt>
                <c:pt idx="5472">
                  <c:v>42806.2</c:v>
                </c:pt>
                <c:pt idx="5473">
                  <c:v>42808.800000000003</c:v>
                </c:pt>
                <c:pt idx="5474">
                  <c:v>42811.9</c:v>
                </c:pt>
                <c:pt idx="5475">
                  <c:v>42814.400000000001</c:v>
                </c:pt>
                <c:pt idx="5476">
                  <c:v>42817</c:v>
                </c:pt>
                <c:pt idx="5477">
                  <c:v>42819.5</c:v>
                </c:pt>
                <c:pt idx="5478">
                  <c:v>42821.4</c:v>
                </c:pt>
                <c:pt idx="5479">
                  <c:v>42823.9</c:v>
                </c:pt>
                <c:pt idx="5480">
                  <c:v>42826.400000000001</c:v>
                </c:pt>
                <c:pt idx="5481">
                  <c:v>42828.800000000003</c:v>
                </c:pt>
                <c:pt idx="5482">
                  <c:v>42831.3</c:v>
                </c:pt>
                <c:pt idx="5483">
                  <c:v>42833.7</c:v>
                </c:pt>
                <c:pt idx="5484">
                  <c:v>42836.800000000003</c:v>
                </c:pt>
                <c:pt idx="5485">
                  <c:v>42839.199999999997</c:v>
                </c:pt>
                <c:pt idx="5486">
                  <c:v>42841</c:v>
                </c:pt>
                <c:pt idx="5487">
                  <c:v>42842.8</c:v>
                </c:pt>
                <c:pt idx="5488">
                  <c:v>42845.1</c:v>
                </c:pt>
                <c:pt idx="5489">
                  <c:v>42848</c:v>
                </c:pt>
                <c:pt idx="5490">
                  <c:v>42850.3</c:v>
                </c:pt>
                <c:pt idx="5491">
                  <c:v>42852</c:v>
                </c:pt>
                <c:pt idx="5492">
                  <c:v>42853.8</c:v>
                </c:pt>
                <c:pt idx="5493">
                  <c:v>42856</c:v>
                </c:pt>
                <c:pt idx="5494">
                  <c:v>42858.8</c:v>
                </c:pt>
                <c:pt idx="5495">
                  <c:v>42861.1</c:v>
                </c:pt>
                <c:pt idx="5496">
                  <c:v>42862.8</c:v>
                </c:pt>
                <c:pt idx="5497">
                  <c:v>42865</c:v>
                </c:pt>
                <c:pt idx="5498">
                  <c:v>42866.1</c:v>
                </c:pt>
                <c:pt idx="5499">
                  <c:v>42868.3</c:v>
                </c:pt>
                <c:pt idx="5500">
                  <c:v>42871</c:v>
                </c:pt>
                <c:pt idx="5501">
                  <c:v>42873.2</c:v>
                </c:pt>
                <c:pt idx="5502">
                  <c:v>42874.9</c:v>
                </c:pt>
                <c:pt idx="5503">
                  <c:v>42876.5</c:v>
                </c:pt>
                <c:pt idx="5504">
                  <c:v>42878.6</c:v>
                </c:pt>
                <c:pt idx="5505">
                  <c:v>42881.3</c:v>
                </c:pt>
                <c:pt idx="5506">
                  <c:v>42883.5</c:v>
                </c:pt>
                <c:pt idx="5507">
                  <c:v>42885.1</c:v>
                </c:pt>
                <c:pt idx="5508">
                  <c:v>42886.7</c:v>
                </c:pt>
                <c:pt idx="5509">
                  <c:v>42888.800000000003</c:v>
                </c:pt>
                <c:pt idx="5510">
                  <c:v>42890.8</c:v>
                </c:pt>
                <c:pt idx="5511">
                  <c:v>42892.9</c:v>
                </c:pt>
                <c:pt idx="5512">
                  <c:v>42895</c:v>
                </c:pt>
                <c:pt idx="5513">
                  <c:v>42896.5</c:v>
                </c:pt>
                <c:pt idx="5514">
                  <c:v>42898.5</c:v>
                </c:pt>
                <c:pt idx="5515">
                  <c:v>42900.5</c:v>
                </c:pt>
                <c:pt idx="5516">
                  <c:v>42903</c:v>
                </c:pt>
                <c:pt idx="5517">
                  <c:v>42904.5</c:v>
                </c:pt>
                <c:pt idx="5518">
                  <c:v>42906.5</c:v>
                </c:pt>
                <c:pt idx="5519">
                  <c:v>42908</c:v>
                </c:pt>
                <c:pt idx="5520">
                  <c:v>42909.5</c:v>
                </c:pt>
                <c:pt idx="5521">
                  <c:v>42911.4</c:v>
                </c:pt>
                <c:pt idx="5522">
                  <c:v>42913.8</c:v>
                </c:pt>
                <c:pt idx="5523">
                  <c:v>42915.3</c:v>
                </c:pt>
                <c:pt idx="5524">
                  <c:v>42917.7</c:v>
                </c:pt>
                <c:pt idx="5525">
                  <c:v>42918.6</c:v>
                </c:pt>
                <c:pt idx="5526">
                  <c:v>42920.6</c:v>
                </c:pt>
                <c:pt idx="5527">
                  <c:v>42922.9</c:v>
                </c:pt>
                <c:pt idx="5528">
                  <c:v>42924.800000000003</c:v>
                </c:pt>
                <c:pt idx="5529">
                  <c:v>42926.2</c:v>
                </c:pt>
                <c:pt idx="5530">
                  <c:v>42927.6</c:v>
                </c:pt>
                <c:pt idx="5531">
                  <c:v>42929.5</c:v>
                </c:pt>
                <c:pt idx="5532">
                  <c:v>42931.3</c:v>
                </c:pt>
                <c:pt idx="5533">
                  <c:v>42933.1</c:v>
                </c:pt>
                <c:pt idx="5534">
                  <c:v>42935.4</c:v>
                </c:pt>
                <c:pt idx="5535">
                  <c:v>42936.800000000003</c:v>
                </c:pt>
                <c:pt idx="5536">
                  <c:v>42938.5</c:v>
                </c:pt>
                <c:pt idx="5537">
                  <c:v>42940.3</c:v>
                </c:pt>
                <c:pt idx="5538">
                  <c:v>42942</c:v>
                </c:pt>
                <c:pt idx="5539">
                  <c:v>42943.3</c:v>
                </c:pt>
                <c:pt idx="5540">
                  <c:v>42945.1</c:v>
                </c:pt>
                <c:pt idx="5541">
                  <c:v>42946.3</c:v>
                </c:pt>
                <c:pt idx="5542">
                  <c:v>42948.4</c:v>
                </c:pt>
                <c:pt idx="5543">
                  <c:v>42950</c:v>
                </c:pt>
                <c:pt idx="5544">
                  <c:v>42951.6</c:v>
                </c:pt>
                <c:pt idx="5545">
                  <c:v>42952.800000000003</c:v>
                </c:pt>
                <c:pt idx="5546">
                  <c:v>42954.400000000001</c:v>
                </c:pt>
                <c:pt idx="5547">
                  <c:v>42955.9</c:v>
                </c:pt>
                <c:pt idx="5548">
                  <c:v>42957.4</c:v>
                </c:pt>
                <c:pt idx="5549">
                  <c:v>42958.9</c:v>
                </c:pt>
                <c:pt idx="5550">
                  <c:v>42960</c:v>
                </c:pt>
                <c:pt idx="5551">
                  <c:v>42961.1</c:v>
                </c:pt>
                <c:pt idx="5552">
                  <c:v>42962.5</c:v>
                </c:pt>
                <c:pt idx="5553">
                  <c:v>42964.2</c:v>
                </c:pt>
                <c:pt idx="5554">
                  <c:v>42965.5</c:v>
                </c:pt>
                <c:pt idx="5555">
                  <c:v>42966.9</c:v>
                </c:pt>
                <c:pt idx="5556">
                  <c:v>42967.8</c:v>
                </c:pt>
                <c:pt idx="5557">
                  <c:v>42969.1</c:v>
                </c:pt>
                <c:pt idx="5558">
                  <c:v>42970.400000000001</c:v>
                </c:pt>
                <c:pt idx="5559">
                  <c:v>42971.9</c:v>
                </c:pt>
                <c:pt idx="5560">
                  <c:v>42972.800000000003</c:v>
                </c:pt>
                <c:pt idx="5561">
                  <c:v>42973.7</c:v>
                </c:pt>
                <c:pt idx="5562">
                  <c:v>42974.9</c:v>
                </c:pt>
                <c:pt idx="5563">
                  <c:v>42976.1</c:v>
                </c:pt>
                <c:pt idx="5564">
                  <c:v>42977.599999999999</c:v>
                </c:pt>
                <c:pt idx="5565">
                  <c:v>42978.8</c:v>
                </c:pt>
                <c:pt idx="5566">
                  <c:v>42979.7</c:v>
                </c:pt>
                <c:pt idx="5567">
                  <c:v>42980.5</c:v>
                </c:pt>
                <c:pt idx="5568">
                  <c:v>42982</c:v>
                </c:pt>
                <c:pt idx="5569">
                  <c:v>42983.199999999997</c:v>
                </c:pt>
                <c:pt idx="5570">
                  <c:v>42984.4</c:v>
                </c:pt>
                <c:pt idx="5571">
                  <c:v>42985</c:v>
                </c:pt>
                <c:pt idx="5572">
                  <c:v>42986.3</c:v>
                </c:pt>
                <c:pt idx="5573">
                  <c:v>42986.9</c:v>
                </c:pt>
                <c:pt idx="5574">
                  <c:v>42988.2</c:v>
                </c:pt>
                <c:pt idx="5575">
                  <c:v>42989.1</c:v>
                </c:pt>
                <c:pt idx="5576">
                  <c:v>42990.400000000001</c:v>
                </c:pt>
                <c:pt idx="5577">
                  <c:v>42991.7</c:v>
                </c:pt>
                <c:pt idx="5578">
                  <c:v>42993</c:v>
                </c:pt>
                <c:pt idx="5579">
                  <c:v>42994.6</c:v>
                </c:pt>
                <c:pt idx="5580">
                  <c:v>42996.3</c:v>
                </c:pt>
                <c:pt idx="5581">
                  <c:v>42997.1</c:v>
                </c:pt>
                <c:pt idx="5582">
                  <c:v>42998.6</c:v>
                </c:pt>
                <c:pt idx="5583">
                  <c:v>43001.5</c:v>
                </c:pt>
                <c:pt idx="5584">
                  <c:v>43019.8</c:v>
                </c:pt>
                <c:pt idx="5585">
                  <c:v>43023.9</c:v>
                </c:pt>
                <c:pt idx="5586">
                  <c:v>43024.3</c:v>
                </c:pt>
                <c:pt idx="5587">
                  <c:v>43026</c:v>
                </c:pt>
                <c:pt idx="5588">
                  <c:v>43026.8</c:v>
                </c:pt>
                <c:pt idx="5589">
                  <c:v>43028.4</c:v>
                </c:pt>
                <c:pt idx="5590">
                  <c:v>43030.400000000001</c:v>
                </c:pt>
                <c:pt idx="5591">
                  <c:v>43032.3</c:v>
                </c:pt>
                <c:pt idx="5592">
                  <c:v>43034.3</c:v>
                </c:pt>
                <c:pt idx="5593">
                  <c:v>43035</c:v>
                </c:pt>
                <c:pt idx="5594">
                  <c:v>43036.6</c:v>
                </c:pt>
                <c:pt idx="5595">
                  <c:v>43038.5</c:v>
                </c:pt>
                <c:pt idx="5596">
                  <c:v>43040.4</c:v>
                </c:pt>
                <c:pt idx="5597">
                  <c:v>43041.9</c:v>
                </c:pt>
                <c:pt idx="5598">
                  <c:v>43042.9</c:v>
                </c:pt>
                <c:pt idx="5599">
                  <c:v>43044.3</c:v>
                </c:pt>
                <c:pt idx="5600">
                  <c:v>43046</c:v>
                </c:pt>
                <c:pt idx="5601">
                  <c:v>43047.3</c:v>
                </c:pt>
                <c:pt idx="5602">
                  <c:v>43048.7</c:v>
                </c:pt>
                <c:pt idx="5603">
                  <c:v>43049.599999999999</c:v>
                </c:pt>
                <c:pt idx="5604">
                  <c:v>43050.9</c:v>
                </c:pt>
                <c:pt idx="5605">
                  <c:v>43052.1</c:v>
                </c:pt>
                <c:pt idx="5606">
                  <c:v>43053.4</c:v>
                </c:pt>
                <c:pt idx="5607">
                  <c:v>43054.6</c:v>
                </c:pt>
                <c:pt idx="5608">
                  <c:v>43056.1</c:v>
                </c:pt>
                <c:pt idx="5609">
                  <c:v>43057</c:v>
                </c:pt>
                <c:pt idx="5610">
                  <c:v>43058.2</c:v>
                </c:pt>
                <c:pt idx="5611">
                  <c:v>43059.6</c:v>
                </c:pt>
                <c:pt idx="5612">
                  <c:v>43060.5</c:v>
                </c:pt>
                <c:pt idx="5613">
                  <c:v>43061.7</c:v>
                </c:pt>
                <c:pt idx="5614">
                  <c:v>43062.6</c:v>
                </c:pt>
                <c:pt idx="5615">
                  <c:v>43063.8</c:v>
                </c:pt>
                <c:pt idx="5616">
                  <c:v>43065</c:v>
                </c:pt>
                <c:pt idx="5617">
                  <c:v>43066.6</c:v>
                </c:pt>
                <c:pt idx="5618">
                  <c:v>43067.5</c:v>
                </c:pt>
                <c:pt idx="5619">
                  <c:v>43068.800000000003</c:v>
                </c:pt>
                <c:pt idx="5620">
                  <c:v>43070</c:v>
                </c:pt>
                <c:pt idx="5621">
                  <c:v>43071.4</c:v>
                </c:pt>
                <c:pt idx="5622">
                  <c:v>43072.7</c:v>
                </c:pt>
                <c:pt idx="5623">
                  <c:v>43074.1</c:v>
                </c:pt>
                <c:pt idx="5624">
                  <c:v>43075.1</c:v>
                </c:pt>
                <c:pt idx="5625">
                  <c:v>43076.6</c:v>
                </c:pt>
                <c:pt idx="5626">
                  <c:v>43078.1</c:v>
                </c:pt>
                <c:pt idx="5627">
                  <c:v>43080</c:v>
                </c:pt>
                <c:pt idx="5628">
                  <c:v>43081.599999999999</c:v>
                </c:pt>
                <c:pt idx="5629">
                  <c:v>43082.7</c:v>
                </c:pt>
                <c:pt idx="5630">
                  <c:v>43084.4</c:v>
                </c:pt>
                <c:pt idx="5631">
                  <c:v>43085.7</c:v>
                </c:pt>
                <c:pt idx="5632">
                  <c:v>43087.4</c:v>
                </c:pt>
                <c:pt idx="5633">
                  <c:v>43089.2</c:v>
                </c:pt>
                <c:pt idx="5634">
                  <c:v>43090.5</c:v>
                </c:pt>
                <c:pt idx="5635">
                  <c:v>43092.3</c:v>
                </c:pt>
                <c:pt idx="5636">
                  <c:v>43093.8</c:v>
                </c:pt>
                <c:pt idx="5637">
                  <c:v>43095.7</c:v>
                </c:pt>
                <c:pt idx="5638">
                  <c:v>43098.1</c:v>
                </c:pt>
                <c:pt idx="5639">
                  <c:v>43100.1</c:v>
                </c:pt>
                <c:pt idx="5640">
                  <c:v>43101.599999999999</c:v>
                </c:pt>
                <c:pt idx="5641">
                  <c:v>43103.6</c:v>
                </c:pt>
                <c:pt idx="5642">
                  <c:v>43105.1</c:v>
                </c:pt>
                <c:pt idx="5643">
                  <c:v>43107.1</c:v>
                </c:pt>
                <c:pt idx="5644">
                  <c:v>43109.2</c:v>
                </c:pt>
                <c:pt idx="5645">
                  <c:v>43111.3</c:v>
                </c:pt>
                <c:pt idx="5646">
                  <c:v>43112.9</c:v>
                </c:pt>
                <c:pt idx="5647">
                  <c:v>43115</c:v>
                </c:pt>
                <c:pt idx="5648">
                  <c:v>43117.599999999999</c:v>
                </c:pt>
                <c:pt idx="5649">
                  <c:v>43119.7</c:v>
                </c:pt>
                <c:pt idx="5650">
                  <c:v>43121.2</c:v>
                </c:pt>
                <c:pt idx="5651">
                  <c:v>43123.3</c:v>
                </c:pt>
                <c:pt idx="5652">
                  <c:v>43125.4</c:v>
                </c:pt>
                <c:pt idx="5653">
                  <c:v>43127.5</c:v>
                </c:pt>
                <c:pt idx="5654">
                  <c:v>43129</c:v>
                </c:pt>
                <c:pt idx="5655">
                  <c:v>43131.1</c:v>
                </c:pt>
                <c:pt idx="5656">
                  <c:v>43133.1</c:v>
                </c:pt>
                <c:pt idx="5657">
                  <c:v>43135.199999999997</c:v>
                </c:pt>
                <c:pt idx="5658">
                  <c:v>43137.2</c:v>
                </c:pt>
                <c:pt idx="5659">
                  <c:v>43139.7</c:v>
                </c:pt>
                <c:pt idx="5660">
                  <c:v>43141.7</c:v>
                </c:pt>
                <c:pt idx="5661">
                  <c:v>43143.199999999997</c:v>
                </c:pt>
                <c:pt idx="5662">
                  <c:v>43145.2</c:v>
                </c:pt>
                <c:pt idx="5663">
                  <c:v>43146.7</c:v>
                </c:pt>
                <c:pt idx="5664">
                  <c:v>43149.2</c:v>
                </c:pt>
                <c:pt idx="5665">
                  <c:v>43151.199999999997</c:v>
                </c:pt>
                <c:pt idx="5666">
                  <c:v>43152.7</c:v>
                </c:pt>
                <c:pt idx="5667">
                  <c:v>43154.2</c:v>
                </c:pt>
                <c:pt idx="5668">
                  <c:v>43156.2</c:v>
                </c:pt>
                <c:pt idx="5669">
                  <c:v>43158.7</c:v>
                </c:pt>
                <c:pt idx="5670">
                  <c:v>43160.7</c:v>
                </c:pt>
                <c:pt idx="5671">
                  <c:v>43162.7</c:v>
                </c:pt>
                <c:pt idx="5672">
                  <c:v>43164.2</c:v>
                </c:pt>
                <c:pt idx="5673">
                  <c:v>43165.7</c:v>
                </c:pt>
                <c:pt idx="5674">
                  <c:v>43167.7</c:v>
                </c:pt>
                <c:pt idx="5675">
                  <c:v>43170.2</c:v>
                </c:pt>
                <c:pt idx="5676">
                  <c:v>43171.7</c:v>
                </c:pt>
                <c:pt idx="5677">
                  <c:v>43173.599999999999</c:v>
                </c:pt>
                <c:pt idx="5678">
                  <c:v>43175.1</c:v>
                </c:pt>
                <c:pt idx="5679">
                  <c:v>43177.599999999999</c:v>
                </c:pt>
                <c:pt idx="5680">
                  <c:v>43179.6</c:v>
                </c:pt>
                <c:pt idx="5681">
                  <c:v>43181.599999999999</c:v>
                </c:pt>
                <c:pt idx="5682">
                  <c:v>43183.5</c:v>
                </c:pt>
                <c:pt idx="5683">
                  <c:v>43185</c:v>
                </c:pt>
                <c:pt idx="5684">
                  <c:v>43187</c:v>
                </c:pt>
                <c:pt idx="5685">
                  <c:v>43188.9</c:v>
                </c:pt>
                <c:pt idx="5686">
                  <c:v>43190.9</c:v>
                </c:pt>
                <c:pt idx="5687">
                  <c:v>43192.800000000003</c:v>
                </c:pt>
                <c:pt idx="5688">
                  <c:v>43194.3</c:v>
                </c:pt>
                <c:pt idx="5689">
                  <c:v>43196.3</c:v>
                </c:pt>
                <c:pt idx="5690">
                  <c:v>43198.7</c:v>
                </c:pt>
                <c:pt idx="5691">
                  <c:v>43200.6</c:v>
                </c:pt>
                <c:pt idx="5692">
                  <c:v>43201.599999999999</c:v>
                </c:pt>
                <c:pt idx="5693">
                  <c:v>43203.6</c:v>
                </c:pt>
                <c:pt idx="5694">
                  <c:v>43205.5</c:v>
                </c:pt>
                <c:pt idx="5695">
                  <c:v>43207.9</c:v>
                </c:pt>
                <c:pt idx="5696">
                  <c:v>43209.9</c:v>
                </c:pt>
                <c:pt idx="5697">
                  <c:v>43211.8</c:v>
                </c:pt>
                <c:pt idx="5698">
                  <c:v>43213.8</c:v>
                </c:pt>
                <c:pt idx="5699">
                  <c:v>43215.7</c:v>
                </c:pt>
                <c:pt idx="5700">
                  <c:v>43218.5</c:v>
                </c:pt>
                <c:pt idx="5701">
                  <c:v>43245.3</c:v>
                </c:pt>
                <c:pt idx="5702">
                  <c:v>43246.7</c:v>
                </c:pt>
                <c:pt idx="5703">
                  <c:v>43247.199999999997</c:v>
                </c:pt>
                <c:pt idx="5704">
                  <c:v>43248.5</c:v>
                </c:pt>
                <c:pt idx="5705">
                  <c:v>43249.8</c:v>
                </c:pt>
                <c:pt idx="5706">
                  <c:v>43252</c:v>
                </c:pt>
                <c:pt idx="5707">
                  <c:v>43253.7</c:v>
                </c:pt>
                <c:pt idx="5708">
                  <c:v>43256.2</c:v>
                </c:pt>
                <c:pt idx="5709">
                  <c:v>43257.9</c:v>
                </c:pt>
                <c:pt idx="5710">
                  <c:v>43259.199999999997</c:v>
                </c:pt>
                <c:pt idx="5711">
                  <c:v>43261.3</c:v>
                </c:pt>
                <c:pt idx="5712">
                  <c:v>43262.9</c:v>
                </c:pt>
                <c:pt idx="5713">
                  <c:v>43264.6</c:v>
                </c:pt>
                <c:pt idx="5714">
                  <c:v>43266.3</c:v>
                </c:pt>
                <c:pt idx="5715">
                  <c:v>43267.9</c:v>
                </c:pt>
                <c:pt idx="5716">
                  <c:v>43269.9</c:v>
                </c:pt>
                <c:pt idx="5717">
                  <c:v>43271.6</c:v>
                </c:pt>
                <c:pt idx="5718">
                  <c:v>43273.2</c:v>
                </c:pt>
                <c:pt idx="5719">
                  <c:v>43274.8</c:v>
                </c:pt>
                <c:pt idx="5720">
                  <c:v>43276.4</c:v>
                </c:pt>
                <c:pt idx="5721">
                  <c:v>43278.1</c:v>
                </c:pt>
                <c:pt idx="5722">
                  <c:v>43280.1</c:v>
                </c:pt>
                <c:pt idx="5723">
                  <c:v>43281.7</c:v>
                </c:pt>
                <c:pt idx="5724">
                  <c:v>43282.9</c:v>
                </c:pt>
                <c:pt idx="5725">
                  <c:v>43284.6</c:v>
                </c:pt>
                <c:pt idx="5726">
                  <c:v>43286.2</c:v>
                </c:pt>
                <c:pt idx="5727">
                  <c:v>43287.9</c:v>
                </c:pt>
                <c:pt idx="5728">
                  <c:v>43290</c:v>
                </c:pt>
                <c:pt idx="5729">
                  <c:v>43291.7</c:v>
                </c:pt>
                <c:pt idx="5730">
                  <c:v>43292.5</c:v>
                </c:pt>
                <c:pt idx="5731">
                  <c:v>43294.2</c:v>
                </c:pt>
                <c:pt idx="5732">
                  <c:v>43296.4</c:v>
                </c:pt>
                <c:pt idx="5733">
                  <c:v>43298.2</c:v>
                </c:pt>
                <c:pt idx="5734">
                  <c:v>43299.9</c:v>
                </c:pt>
                <c:pt idx="5735">
                  <c:v>43301.3</c:v>
                </c:pt>
                <c:pt idx="5736">
                  <c:v>43303.5</c:v>
                </c:pt>
                <c:pt idx="5737">
                  <c:v>43304.9</c:v>
                </c:pt>
                <c:pt idx="5738">
                  <c:v>43307.7</c:v>
                </c:pt>
                <c:pt idx="5739">
                  <c:v>43309.1</c:v>
                </c:pt>
                <c:pt idx="5740">
                  <c:v>43310.5</c:v>
                </c:pt>
                <c:pt idx="5741">
                  <c:v>43312.4</c:v>
                </c:pt>
                <c:pt idx="5742">
                  <c:v>43314.3</c:v>
                </c:pt>
                <c:pt idx="5743">
                  <c:v>43316.2</c:v>
                </c:pt>
                <c:pt idx="5744">
                  <c:v>43318.1</c:v>
                </c:pt>
                <c:pt idx="5745">
                  <c:v>43320</c:v>
                </c:pt>
                <c:pt idx="5746">
                  <c:v>43321.5</c:v>
                </c:pt>
                <c:pt idx="5747">
                  <c:v>43323.4</c:v>
                </c:pt>
                <c:pt idx="5748">
                  <c:v>43325.8</c:v>
                </c:pt>
                <c:pt idx="5749">
                  <c:v>43327.7</c:v>
                </c:pt>
                <c:pt idx="5750">
                  <c:v>43329.1</c:v>
                </c:pt>
                <c:pt idx="5751">
                  <c:v>43331</c:v>
                </c:pt>
                <c:pt idx="5752">
                  <c:v>43332.4</c:v>
                </c:pt>
                <c:pt idx="5753">
                  <c:v>43334.3</c:v>
                </c:pt>
                <c:pt idx="5754">
                  <c:v>43336.1</c:v>
                </c:pt>
                <c:pt idx="5755">
                  <c:v>43338.3</c:v>
                </c:pt>
                <c:pt idx="5756">
                  <c:v>43339.7</c:v>
                </c:pt>
                <c:pt idx="5757">
                  <c:v>43341.4</c:v>
                </c:pt>
                <c:pt idx="5758">
                  <c:v>43343.5</c:v>
                </c:pt>
                <c:pt idx="5759">
                  <c:v>43345.1</c:v>
                </c:pt>
                <c:pt idx="5760">
                  <c:v>43346.8</c:v>
                </c:pt>
                <c:pt idx="5761">
                  <c:v>43347.6</c:v>
                </c:pt>
                <c:pt idx="5762">
                  <c:v>43349.2</c:v>
                </c:pt>
                <c:pt idx="5763">
                  <c:v>43350.6</c:v>
                </c:pt>
                <c:pt idx="5764">
                  <c:v>43352.5</c:v>
                </c:pt>
                <c:pt idx="5765">
                  <c:v>43353.599999999999</c:v>
                </c:pt>
                <c:pt idx="5766">
                  <c:v>43354.7</c:v>
                </c:pt>
                <c:pt idx="5767">
                  <c:v>43356</c:v>
                </c:pt>
                <c:pt idx="5768">
                  <c:v>43357.4</c:v>
                </c:pt>
                <c:pt idx="5769">
                  <c:v>43359.1</c:v>
                </c:pt>
                <c:pt idx="5770">
                  <c:v>43360.4</c:v>
                </c:pt>
                <c:pt idx="5771">
                  <c:v>43361.3</c:v>
                </c:pt>
                <c:pt idx="5772">
                  <c:v>43362.6</c:v>
                </c:pt>
                <c:pt idx="5773">
                  <c:v>43363.5</c:v>
                </c:pt>
                <c:pt idx="5774">
                  <c:v>43364.7</c:v>
                </c:pt>
                <c:pt idx="5775">
                  <c:v>43366.5</c:v>
                </c:pt>
                <c:pt idx="5776">
                  <c:v>43367.4</c:v>
                </c:pt>
                <c:pt idx="5777">
                  <c:v>43368.3</c:v>
                </c:pt>
                <c:pt idx="5778">
                  <c:v>43369.5</c:v>
                </c:pt>
                <c:pt idx="5779">
                  <c:v>43370.9</c:v>
                </c:pt>
                <c:pt idx="5780">
                  <c:v>43372.1</c:v>
                </c:pt>
                <c:pt idx="5781">
                  <c:v>43373.2</c:v>
                </c:pt>
                <c:pt idx="5782">
                  <c:v>43373.8</c:v>
                </c:pt>
                <c:pt idx="5783">
                  <c:v>43374.9</c:v>
                </c:pt>
                <c:pt idx="5784">
                  <c:v>43376.3</c:v>
                </c:pt>
                <c:pt idx="5785">
                  <c:v>43377.5</c:v>
                </c:pt>
                <c:pt idx="5786">
                  <c:v>43378.3</c:v>
                </c:pt>
                <c:pt idx="5787">
                  <c:v>43379.5</c:v>
                </c:pt>
                <c:pt idx="5788">
                  <c:v>43380.6</c:v>
                </c:pt>
                <c:pt idx="5789">
                  <c:v>43381.8</c:v>
                </c:pt>
                <c:pt idx="5790">
                  <c:v>43383</c:v>
                </c:pt>
                <c:pt idx="5791">
                  <c:v>43384.1</c:v>
                </c:pt>
                <c:pt idx="5792">
                  <c:v>43385.3</c:v>
                </c:pt>
                <c:pt idx="5793">
                  <c:v>43386.2</c:v>
                </c:pt>
                <c:pt idx="5794">
                  <c:v>43387.6</c:v>
                </c:pt>
                <c:pt idx="5795">
                  <c:v>43388.800000000003</c:v>
                </c:pt>
                <c:pt idx="5796">
                  <c:v>43390</c:v>
                </c:pt>
                <c:pt idx="5797">
                  <c:v>43390.9</c:v>
                </c:pt>
                <c:pt idx="5798">
                  <c:v>43392.1</c:v>
                </c:pt>
                <c:pt idx="5799">
                  <c:v>43393.2</c:v>
                </c:pt>
                <c:pt idx="5800">
                  <c:v>43394.7</c:v>
                </c:pt>
                <c:pt idx="5801">
                  <c:v>43395.9</c:v>
                </c:pt>
                <c:pt idx="5802">
                  <c:v>43396.5</c:v>
                </c:pt>
                <c:pt idx="5803">
                  <c:v>43397.7</c:v>
                </c:pt>
                <c:pt idx="5804">
                  <c:v>43398.9</c:v>
                </c:pt>
                <c:pt idx="5805">
                  <c:v>43400.4</c:v>
                </c:pt>
                <c:pt idx="5806">
                  <c:v>43401.599999999999</c:v>
                </c:pt>
                <c:pt idx="5807">
                  <c:v>43402.400000000001</c:v>
                </c:pt>
                <c:pt idx="5808">
                  <c:v>43403.6</c:v>
                </c:pt>
                <c:pt idx="5809">
                  <c:v>43404.5</c:v>
                </c:pt>
                <c:pt idx="5810">
                  <c:v>43405.7</c:v>
                </c:pt>
                <c:pt idx="5811">
                  <c:v>43406.9</c:v>
                </c:pt>
                <c:pt idx="5812">
                  <c:v>43408.1</c:v>
                </c:pt>
                <c:pt idx="5813">
                  <c:v>43409.3</c:v>
                </c:pt>
                <c:pt idx="5814">
                  <c:v>43410.6</c:v>
                </c:pt>
                <c:pt idx="5815">
                  <c:v>43412.1</c:v>
                </c:pt>
                <c:pt idx="5816">
                  <c:v>43413.3</c:v>
                </c:pt>
                <c:pt idx="5817">
                  <c:v>43414.2</c:v>
                </c:pt>
                <c:pt idx="5818">
                  <c:v>43415.5</c:v>
                </c:pt>
                <c:pt idx="5819">
                  <c:v>43416.7</c:v>
                </c:pt>
                <c:pt idx="5820">
                  <c:v>43418.2</c:v>
                </c:pt>
                <c:pt idx="5821">
                  <c:v>43419.5</c:v>
                </c:pt>
                <c:pt idx="5822">
                  <c:v>43420.4</c:v>
                </c:pt>
                <c:pt idx="5823">
                  <c:v>43421.599999999999</c:v>
                </c:pt>
                <c:pt idx="5824">
                  <c:v>43423.3</c:v>
                </c:pt>
                <c:pt idx="5825">
                  <c:v>43449.599999999999</c:v>
                </c:pt>
                <c:pt idx="5826">
                  <c:v>43450.6</c:v>
                </c:pt>
                <c:pt idx="5827">
                  <c:v>43451.6</c:v>
                </c:pt>
                <c:pt idx="5828">
                  <c:v>43453.5</c:v>
                </c:pt>
                <c:pt idx="5829">
                  <c:v>43455</c:v>
                </c:pt>
                <c:pt idx="5830">
                  <c:v>43455.9</c:v>
                </c:pt>
                <c:pt idx="5831">
                  <c:v>43457.5</c:v>
                </c:pt>
                <c:pt idx="5832">
                  <c:v>43458.7</c:v>
                </c:pt>
                <c:pt idx="5833">
                  <c:v>43460.2</c:v>
                </c:pt>
                <c:pt idx="5834">
                  <c:v>43461.4</c:v>
                </c:pt>
                <c:pt idx="5835">
                  <c:v>43462.3</c:v>
                </c:pt>
                <c:pt idx="5836">
                  <c:v>43463.5</c:v>
                </c:pt>
                <c:pt idx="5837">
                  <c:v>43465</c:v>
                </c:pt>
                <c:pt idx="5838">
                  <c:v>43466.2</c:v>
                </c:pt>
                <c:pt idx="5839">
                  <c:v>43467.6</c:v>
                </c:pt>
                <c:pt idx="5840">
                  <c:v>43468.5</c:v>
                </c:pt>
                <c:pt idx="5841">
                  <c:v>43469.599999999999</c:v>
                </c:pt>
                <c:pt idx="5842">
                  <c:v>43470.7</c:v>
                </c:pt>
                <c:pt idx="5843">
                  <c:v>43472</c:v>
                </c:pt>
                <c:pt idx="5844">
                  <c:v>43473.1</c:v>
                </c:pt>
                <c:pt idx="5845">
                  <c:v>43473.9</c:v>
                </c:pt>
                <c:pt idx="5846">
                  <c:v>43475</c:v>
                </c:pt>
                <c:pt idx="5847">
                  <c:v>43476.3</c:v>
                </c:pt>
                <c:pt idx="5848">
                  <c:v>43477.3</c:v>
                </c:pt>
                <c:pt idx="5849">
                  <c:v>43478.6</c:v>
                </c:pt>
                <c:pt idx="5850">
                  <c:v>43479.4</c:v>
                </c:pt>
                <c:pt idx="5851">
                  <c:v>43480.4</c:v>
                </c:pt>
                <c:pt idx="5852">
                  <c:v>43481.7</c:v>
                </c:pt>
                <c:pt idx="5853">
                  <c:v>43482.6</c:v>
                </c:pt>
                <c:pt idx="5854">
                  <c:v>43483.4</c:v>
                </c:pt>
                <c:pt idx="5855">
                  <c:v>43484.1</c:v>
                </c:pt>
                <c:pt idx="5856">
                  <c:v>43485.1</c:v>
                </c:pt>
                <c:pt idx="5857">
                  <c:v>43486.6</c:v>
                </c:pt>
                <c:pt idx="5858">
                  <c:v>43487.5</c:v>
                </c:pt>
                <c:pt idx="5859">
                  <c:v>43488.5</c:v>
                </c:pt>
                <c:pt idx="5860">
                  <c:v>43489.2</c:v>
                </c:pt>
                <c:pt idx="5861">
                  <c:v>43490.1</c:v>
                </c:pt>
                <c:pt idx="5862">
                  <c:v>43491</c:v>
                </c:pt>
                <c:pt idx="5863">
                  <c:v>43492.1</c:v>
                </c:pt>
                <c:pt idx="5864">
                  <c:v>43492.800000000003</c:v>
                </c:pt>
                <c:pt idx="5865">
                  <c:v>43493.7</c:v>
                </c:pt>
                <c:pt idx="5866">
                  <c:v>43494.5</c:v>
                </c:pt>
                <c:pt idx="5867">
                  <c:v>43495.3</c:v>
                </c:pt>
                <c:pt idx="5868">
                  <c:v>43496.2</c:v>
                </c:pt>
                <c:pt idx="5869">
                  <c:v>43497</c:v>
                </c:pt>
                <c:pt idx="5870">
                  <c:v>43497.8</c:v>
                </c:pt>
                <c:pt idx="5871">
                  <c:v>43498.6</c:v>
                </c:pt>
                <c:pt idx="5872">
                  <c:v>43499.199999999997</c:v>
                </c:pt>
                <c:pt idx="5873">
                  <c:v>43500.2</c:v>
                </c:pt>
                <c:pt idx="5874">
                  <c:v>43500.9</c:v>
                </c:pt>
                <c:pt idx="5875">
                  <c:v>43501.5</c:v>
                </c:pt>
                <c:pt idx="5876">
                  <c:v>43502.3</c:v>
                </c:pt>
                <c:pt idx="5877">
                  <c:v>43503.1</c:v>
                </c:pt>
                <c:pt idx="5878">
                  <c:v>43504</c:v>
                </c:pt>
                <c:pt idx="5879">
                  <c:v>43504.800000000003</c:v>
                </c:pt>
                <c:pt idx="5880">
                  <c:v>43505.4</c:v>
                </c:pt>
                <c:pt idx="5881">
                  <c:v>43506.400000000001</c:v>
                </c:pt>
                <c:pt idx="5882">
                  <c:v>43507.3</c:v>
                </c:pt>
                <c:pt idx="5883">
                  <c:v>43507.9</c:v>
                </c:pt>
                <c:pt idx="5884">
                  <c:v>43508.7</c:v>
                </c:pt>
                <c:pt idx="5885">
                  <c:v>43509.599999999999</c:v>
                </c:pt>
                <c:pt idx="5886">
                  <c:v>43510.3</c:v>
                </c:pt>
                <c:pt idx="5887">
                  <c:v>43511.199999999997</c:v>
                </c:pt>
                <c:pt idx="5888">
                  <c:v>43512.4</c:v>
                </c:pt>
                <c:pt idx="5889">
                  <c:v>43513.4</c:v>
                </c:pt>
                <c:pt idx="5890">
                  <c:v>43514.400000000001</c:v>
                </c:pt>
                <c:pt idx="5891">
                  <c:v>43515.4</c:v>
                </c:pt>
                <c:pt idx="5892">
                  <c:v>43516.2</c:v>
                </c:pt>
                <c:pt idx="5893">
                  <c:v>43517.3</c:v>
                </c:pt>
                <c:pt idx="5894">
                  <c:v>43518.8</c:v>
                </c:pt>
                <c:pt idx="5895">
                  <c:v>43519.7</c:v>
                </c:pt>
                <c:pt idx="5896">
                  <c:v>43520.9</c:v>
                </c:pt>
                <c:pt idx="5897">
                  <c:v>43522.2</c:v>
                </c:pt>
                <c:pt idx="5898">
                  <c:v>43523.5</c:v>
                </c:pt>
                <c:pt idx="5899">
                  <c:v>43525.2</c:v>
                </c:pt>
                <c:pt idx="5900">
                  <c:v>43526.2</c:v>
                </c:pt>
                <c:pt idx="5901">
                  <c:v>43527.3</c:v>
                </c:pt>
                <c:pt idx="5902">
                  <c:v>43528.7</c:v>
                </c:pt>
                <c:pt idx="5903">
                  <c:v>43530.2</c:v>
                </c:pt>
                <c:pt idx="5904">
                  <c:v>43531.7</c:v>
                </c:pt>
                <c:pt idx="5905">
                  <c:v>43533.2</c:v>
                </c:pt>
                <c:pt idx="5906">
                  <c:v>43534.3</c:v>
                </c:pt>
                <c:pt idx="5907">
                  <c:v>43535.9</c:v>
                </c:pt>
                <c:pt idx="5908">
                  <c:v>43537.4</c:v>
                </c:pt>
                <c:pt idx="5909">
                  <c:v>43539</c:v>
                </c:pt>
                <c:pt idx="5910">
                  <c:v>43540.9</c:v>
                </c:pt>
                <c:pt idx="5911">
                  <c:v>43542.1</c:v>
                </c:pt>
                <c:pt idx="5912">
                  <c:v>43543.3</c:v>
                </c:pt>
                <c:pt idx="5913">
                  <c:v>43544.9</c:v>
                </c:pt>
                <c:pt idx="5914">
                  <c:v>43546.8</c:v>
                </c:pt>
                <c:pt idx="5915">
                  <c:v>43548</c:v>
                </c:pt>
                <c:pt idx="5916">
                  <c:v>43549.5</c:v>
                </c:pt>
                <c:pt idx="5917">
                  <c:v>43550.7</c:v>
                </c:pt>
                <c:pt idx="5918">
                  <c:v>43552.2</c:v>
                </c:pt>
                <c:pt idx="5919">
                  <c:v>43554.5</c:v>
                </c:pt>
                <c:pt idx="5920">
                  <c:v>43555.6</c:v>
                </c:pt>
                <c:pt idx="5921">
                  <c:v>43556.7</c:v>
                </c:pt>
                <c:pt idx="5922">
                  <c:v>43558.2</c:v>
                </c:pt>
                <c:pt idx="5923">
                  <c:v>43559.7</c:v>
                </c:pt>
                <c:pt idx="5924">
                  <c:v>43561.1</c:v>
                </c:pt>
                <c:pt idx="5925">
                  <c:v>43562.6</c:v>
                </c:pt>
                <c:pt idx="5926">
                  <c:v>43564</c:v>
                </c:pt>
                <c:pt idx="5927">
                  <c:v>43565.1</c:v>
                </c:pt>
                <c:pt idx="5928">
                  <c:v>43566.5</c:v>
                </c:pt>
                <c:pt idx="5929">
                  <c:v>43567.9</c:v>
                </c:pt>
                <c:pt idx="5930">
                  <c:v>43569.599999999999</c:v>
                </c:pt>
                <c:pt idx="5931">
                  <c:v>43570.7</c:v>
                </c:pt>
                <c:pt idx="5932">
                  <c:v>43572.1</c:v>
                </c:pt>
                <c:pt idx="5933">
                  <c:v>43573.5</c:v>
                </c:pt>
                <c:pt idx="5934">
                  <c:v>43574.9</c:v>
                </c:pt>
                <c:pt idx="5935">
                  <c:v>43576.6</c:v>
                </c:pt>
                <c:pt idx="5936">
                  <c:v>43577.7</c:v>
                </c:pt>
                <c:pt idx="5937">
                  <c:v>43579</c:v>
                </c:pt>
                <c:pt idx="5938">
                  <c:v>43580.1</c:v>
                </c:pt>
                <c:pt idx="5939">
                  <c:v>43581.8</c:v>
                </c:pt>
                <c:pt idx="5940">
                  <c:v>43583.5</c:v>
                </c:pt>
                <c:pt idx="5941">
                  <c:v>43584.5</c:v>
                </c:pt>
                <c:pt idx="5942">
                  <c:v>43585.9</c:v>
                </c:pt>
                <c:pt idx="5943">
                  <c:v>43587.199999999997</c:v>
                </c:pt>
                <c:pt idx="5944">
                  <c:v>43588.9</c:v>
                </c:pt>
                <c:pt idx="5945">
                  <c:v>43590.2</c:v>
                </c:pt>
                <c:pt idx="5946">
                  <c:v>43591.5</c:v>
                </c:pt>
                <c:pt idx="5947">
                  <c:v>43592.9</c:v>
                </c:pt>
                <c:pt idx="5948">
                  <c:v>43594.8</c:v>
                </c:pt>
                <c:pt idx="5949">
                  <c:v>43596.5</c:v>
                </c:pt>
                <c:pt idx="5950">
                  <c:v>43598.2</c:v>
                </c:pt>
                <c:pt idx="5951">
                  <c:v>43598.8</c:v>
                </c:pt>
                <c:pt idx="5952">
                  <c:v>43600.1</c:v>
                </c:pt>
                <c:pt idx="5953">
                  <c:v>43601.8</c:v>
                </c:pt>
                <c:pt idx="5954">
                  <c:v>43604.3</c:v>
                </c:pt>
                <c:pt idx="5955">
                  <c:v>43627.1</c:v>
                </c:pt>
                <c:pt idx="5956">
                  <c:v>43628.2</c:v>
                </c:pt>
                <c:pt idx="5957">
                  <c:v>43629</c:v>
                </c:pt>
                <c:pt idx="5958">
                  <c:v>43630.2</c:v>
                </c:pt>
                <c:pt idx="5959">
                  <c:v>43631.199999999997</c:v>
                </c:pt>
                <c:pt idx="5960">
                  <c:v>43632.5</c:v>
                </c:pt>
                <c:pt idx="5961">
                  <c:v>43633.4</c:v>
                </c:pt>
                <c:pt idx="5962">
                  <c:v>43634.400000000001</c:v>
                </c:pt>
                <c:pt idx="5963">
                  <c:v>43635.5</c:v>
                </c:pt>
                <c:pt idx="5964">
                  <c:v>43636.2</c:v>
                </c:pt>
                <c:pt idx="5965">
                  <c:v>43637.5</c:v>
                </c:pt>
                <c:pt idx="5966">
                  <c:v>43638.400000000001</c:v>
                </c:pt>
                <c:pt idx="5967">
                  <c:v>43639.1</c:v>
                </c:pt>
                <c:pt idx="5968">
                  <c:v>43639.9</c:v>
                </c:pt>
                <c:pt idx="5969">
                  <c:v>43640.800000000003</c:v>
                </c:pt>
                <c:pt idx="5970">
                  <c:v>43642</c:v>
                </c:pt>
                <c:pt idx="5971">
                  <c:v>43642.8</c:v>
                </c:pt>
                <c:pt idx="5972">
                  <c:v>43643.4</c:v>
                </c:pt>
                <c:pt idx="5973">
                  <c:v>43644.2</c:v>
                </c:pt>
                <c:pt idx="5974">
                  <c:v>43645.1</c:v>
                </c:pt>
                <c:pt idx="5975">
                  <c:v>43645.9</c:v>
                </c:pt>
                <c:pt idx="5976">
                  <c:v>43646.6</c:v>
                </c:pt>
                <c:pt idx="5977">
                  <c:v>43647.3</c:v>
                </c:pt>
                <c:pt idx="5978">
                  <c:v>43647.9</c:v>
                </c:pt>
                <c:pt idx="5979">
                  <c:v>43648.9</c:v>
                </c:pt>
                <c:pt idx="5980">
                  <c:v>43649.599999999999</c:v>
                </c:pt>
                <c:pt idx="5981">
                  <c:v>43650.3</c:v>
                </c:pt>
                <c:pt idx="5982">
                  <c:v>43651</c:v>
                </c:pt>
                <c:pt idx="5983">
                  <c:v>43651.5</c:v>
                </c:pt>
                <c:pt idx="5984">
                  <c:v>43652</c:v>
                </c:pt>
                <c:pt idx="5985">
                  <c:v>43652.800000000003</c:v>
                </c:pt>
                <c:pt idx="5986">
                  <c:v>43653.5</c:v>
                </c:pt>
                <c:pt idx="5987">
                  <c:v>43653.9</c:v>
                </c:pt>
                <c:pt idx="5988">
                  <c:v>43654.7</c:v>
                </c:pt>
                <c:pt idx="5989">
                  <c:v>43655.3</c:v>
                </c:pt>
                <c:pt idx="5990">
                  <c:v>43656</c:v>
                </c:pt>
                <c:pt idx="5991">
                  <c:v>43656.6</c:v>
                </c:pt>
                <c:pt idx="5992">
                  <c:v>43657</c:v>
                </c:pt>
                <c:pt idx="5993">
                  <c:v>43657.599999999999</c:v>
                </c:pt>
                <c:pt idx="5994">
                  <c:v>43658</c:v>
                </c:pt>
                <c:pt idx="5995">
                  <c:v>43658.5</c:v>
                </c:pt>
                <c:pt idx="5996">
                  <c:v>43659.1</c:v>
                </c:pt>
                <c:pt idx="5997">
                  <c:v>43659.5</c:v>
                </c:pt>
                <c:pt idx="5998">
                  <c:v>43660.1</c:v>
                </c:pt>
                <c:pt idx="5999">
                  <c:v>43660.6</c:v>
                </c:pt>
                <c:pt idx="6000">
                  <c:v>43661.1</c:v>
                </c:pt>
                <c:pt idx="6001">
                  <c:v>43661.7</c:v>
                </c:pt>
                <c:pt idx="6002">
                  <c:v>43662.1</c:v>
                </c:pt>
                <c:pt idx="6003">
                  <c:v>43662.3</c:v>
                </c:pt>
                <c:pt idx="6004">
                  <c:v>43662.8</c:v>
                </c:pt>
                <c:pt idx="6005">
                  <c:v>43663.4</c:v>
                </c:pt>
                <c:pt idx="6006">
                  <c:v>43663.8</c:v>
                </c:pt>
                <c:pt idx="6007">
                  <c:v>43664.3</c:v>
                </c:pt>
                <c:pt idx="6008">
                  <c:v>43664.800000000003</c:v>
                </c:pt>
                <c:pt idx="6009">
                  <c:v>43665.3</c:v>
                </c:pt>
                <c:pt idx="6010">
                  <c:v>43665.9</c:v>
                </c:pt>
                <c:pt idx="6011">
                  <c:v>43666.400000000001</c:v>
                </c:pt>
                <c:pt idx="6012">
                  <c:v>43667</c:v>
                </c:pt>
                <c:pt idx="6013">
                  <c:v>43667.199999999997</c:v>
                </c:pt>
                <c:pt idx="6014">
                  <c:v>43667.8</c:v>
                </c:pt>
                <c:pt idx="6015">
                  <c:v>43668.4</c:v>
                </c:pt>
                <c:pt idx="6016">
                  <c:v>43669.1</c:v>
                </c:pt>
                <c:pt idx="6017">
                  <c:v>43669.5</c:v>
                </c:pt>
                <c:pt idx="6018">
                  <c:v>43670.400000000001</c:v>
                </c:pt>
                <c:pt idx="6019">
                  <c:v>43671</c:v>
                </c:pt>
                <c:pt idx="6020">
                  <c:v>43671.7</c:v>
                </c:pt>
                <c:pt idx="6021">
                  <c:v>43672.6</c:v>
                </c:pt>
                <c:pt idx="6022">
                  <c:v>43673.1</c:v>
                </c:pt>
                <c:pt idx="6023">
                  <c:v>43673.7</c:v>
                </c:pt>
                <c:pt idx="6024">
                  <c:v>43674.3</c:v>
                </c:pt>
                <c:pt idx="6025">
                  <c:v>43675.3</c:v>
                </c:pt>
                <c:pt idx="6026">
                  <c:v>43676.1</c:v>
                </c:pt>
                <c:pt idx="6027">
                  <c:v>43676.9</c:v>
                </c:pt>
                <c:pt idx="6028">
                  <c:v>43677.599999999999</c:v>
                </c:pt>
                <c:pt idx="6029">
                  <c:v>43678.5</c:v>
                </c:pt>
                <c:pt idx="6030">
                  <c:v>43679.4</c:v>
                </c:pt>
                <c:pt idx="6031">
                  <c:v>43680.7</c:v>
                </c:pt>
                <c:pt idx="6032">
                  <c:v>43681.4</c:v>
                </c:pt>
                <c:pt idx="6033">
                  <c:v>43682.1</c:v>
                </c:pt>
                <c:pt idx="6034">
                  <c:v>43683</c:v>
                </c:pt>
                <c:pt idx="6035">
                  <c:v>43683.9</c:v>
                </c:pt>
                <c:pt idx="6036">
                  <c:v>43684.7</c:v>
                </c:pt>
                <c:pt idx="6037">
                  <c:v>43685.599999999999</c:v>
                </c:pt>
                <c:pt idx="6038">
                  <c:v>43686.8</c:v>
                </c:pt>
                <c:pt idx="6039">
                  <c:v>43687.5</c:v>
                </c:pt>
                <c:pt idx="6040">
                  <c:v>43688.4</c:v>
                </c:pt>
                <c:pt idx="6041">
                  <c:v>43689.3</c:v>
                </c:pt>
                <c:pt idx="6042">
                  <c:v>43690.5</c:v>
                </c:pt>
                <c:pt idx="6043">
                  <c:v>43691.199999999997</c:v>
                </c:pt>
                <c:pt idx="6044">
                  <c:v>43691.8</c:v>
                </c:pt>
                <c:pt idx="6045">
                  <c:v>43692.5</c:v>
                </c:pt>
                <c:pt idx="6046">
                  <c:v>43693.599999999999</c:v>
                </c:pt>
                <c:pt idx="6047">
                  <c:v>43694.7</c:v>
                </c:pt>
                <c:pt idx="6048">
                  <c:v>43695.3</c:v>
                </c:pt>
                <c:pt idx="6049">
                  <c:v>43696.3</c:v>
                </c:pt>
                <c:pt idx="6050">
                  <c:v>43697.1</c:v>
                </c:pt>
                <c:pt idx="6051">
                  <c:v>43697.9</c:v>
                </c:pt>
                <c:pt idx="6052">
                  <c:v>43698.7</c:v>
                </c:pt>
                <c:pt idx="6053">
                  <c:v>43699.3</c:v>
                </c:pt>
                <c:pt idx="6054">
                  <c:v>43700.1</c:v>
                </c:pt>
                <c:pt idx="6055">
                  <c:v>43700.6</c:v>
                </c:pt>
                <c:pt idx="6056">
                  <c:v>43701.599999999999</c:v>
                </c:pt>
                <c:pt idx="6057">
                  <c:v>43702.3</c:v>
                </c:pt>
                <c:pt idx="6058">
                  <c:v>43703</c:v>
                </c:pt>
                <c:pt idx="6059">
                  <c:v>43703.7</c:v>
                </c:pt>
                <c:pt idx="6060">
                  <c:v>43704.5</c:v>
                </c:pt>
                <c:pt idx="6061">
                  <c:v>43705.2</c:v>
                </c:pt>
                <c:pt idx="6062">
                  <c:v>43706.1</c:v>
                </c:pt>
                <c:pt idx="6063">
                  <c:v>43706.8</c:v>
                </c:pt>
                <c:pt idx="6064">
                  <c:v>43707.199999999997</c:v>
                </c:pt>
                <c:pt idx="6065">
                  <c:v>43707.9</c:v>
                </c:pt>
                <c:pt idx="6066">
                  <c:v>43708.7</c:v>
                </c:pt>
                <c:pt idx="6067">
                  <c:v>43709.599999999999</c:v>
                </c:pt>
                <c:pt idx="6068">
                  <c:v>43710.400000000001</c:v>
                </c:pt>
                <c:pt idx="6069">
                  <c:v>43711.199999999997</c:v>
                </c:pt>
                <c:pt idx="6070">
                  <c:v>43712</c:v>
                </c:pt>
                <c:pt idx="6071">
                  <c:v>43712.9</c:v>
                </c:pt>
                <c:pt idx="6072">
                  <c:v>43713.9</c:v>
                </c:pt>
                <c:pt idx="6073">
                  <c:v>43714.8</c:v>
                </c:pt>
                <c:pt idx="6074">
                  <c:v>43715.3</c:v>
                </c:pt>
                <c:pt idx="6075">
                  <c:v>43716.2</c:v>
                </c:pt>
                <c:pt idx="6076">
                  <c:v>43717.2</c:v>
                </c:pt>
                <c:pt idx="6077">
                  <c:v>43718.5</c:v>
                </c:pt>
                <c:pt idx="6078">
                  <c:v>43719.6</c:v>
                </c:pt>
                <c:pt idx="6079">
                  <c:v>43720.7</c:v>
                </c:pt>
                <c:pt idx="6080">
                  <c:v>43721.8</c:v>
                </c:pt>
                <c:pt idx="6081">
                  <c:v>43723.199999999997</c:v>
                </c:pt>
                <c:pt idx="6082">
                  <c:v>43724.5</c:v>
                </c:pt>
                <c:pt idx="6083">
                  <c:v>43725.4</c:v>
                </c:pt>
                <c:pt idx="6084">
                  <c:v>43726.5</c:v>
                </c:pt>
                <c:pt idx="6085">
                  <c:v>43727.7</c:v>
                </c:pt>
                <c:pt idx="6086">
                  <c:v>43729.3</c:v>
                </c:pt>
                <c:pt idx="6087">
                  <c:v>43731.199999999997</c:v>
                </c:pt>
                <c:pt idx="6088">
                  <c:v>43757.599999999999</c:v>
                </c:pt>
                <c:pt idx="6089">
                  <c:v>43759.6</c:v>
                </c:pt>
                <c:pt idx="6090">
                  <c:v>43761</c:v>
                </c:pt>
                <c:pt idx="6091">
                  <c:v>43762.3</c:v>
                </c:pt>
                <c:pt idx="6092">
                  <c:v>43764</c:v>
                </c:pt>
                <c:pt idx="6093">
                  <c:v>43765.3</c:v>
                </c:pt>
                <c:pt idx="6094">
                  <c:v>43767.3</c:v>
                </c:pt>
                <c:pt idx="6095">
                  <c:v>43768.2</c:v>
                </c:pt>
                <c:pt idx="6096">
                  <c:v>43769.599999999999</c:v>
                </c:pt>
                <c:pt idx="6097">
                  <c:v>43770.9</c:v>
                </c:pt>
                <c:pt idx="6098">
                  <c:v>43772.5</c:v>
                </c:pt>
                <c:pt idx="6099">
                  <c:v>43773.8</c:v>
                </c:pt>
                <c:pt idx="6100">
                  <c:v>43775.1</c:v>
                </c:pt>
                <c:pt idx="6101">
                  <c:v>43776.4</c:v>
                </c:pt>
                <c:pt idx="6102">
                  <c:v>43778</c:v>
                </c:pt>
                <c:pt idx="6103">
                  <c:v>43779.199999999997</c:v>
                </c:pt>
                <c:pt idx="6104">
                  <c:v>43780.5</c:v>
                </c:pt>
                <c:pt idx="6105">
                  <c:v>43781.8</c:v>
                </c:pt>
                <c:pt idx="6106">
                  <c:v>43783.1</c:v>
                </c:pt>
                <c:pt idx="6107">
                  <c:v>43784.3</c:v>
                </c:pt>
                <c:pt idx="6108">
                  <c:v>43785.599999999999</c:v>
                </c:pt>
                <c:pt idx="6109">
                  <c:v>43786.9</c:v>
                </c:pt>
                <c:pt idx="6110">
                  <c:v>43788.2</c:v>
                </c:pt>
                <c:pt idx="6111">
                  <c:v>43789.4</c:v>
                </c:pt>
                <c:pt idx="6112">
                  <c:v>43790.7</c:v>
                </c:pt>
                <c:pt idx="6113">
                  <c:v>43792.3</c:v>
                </c:pt>
                <c:pt idx="6114">
                  <c:v>43793.599999999999</c:v>
                </c:pt>
                <c:pt idx="6115">
                  <c:v>43794.9</c:v>
                </c:pt>
                <c:pt idx="6116">
                  <c:v>43795.9</c:v>
                </c:pt>
                <c:pt idx="6117">
                  <c:v>43797.2</c:v>
                </c:pt>
                <c:pt idx="6118">
                  <c:v>43798.8</c:v>
                </c:pt>
                <c:pt idx="6119">
                  <c:v>43800.1</c:v>
                </c:pt>
                <c:pt idx="6120">
                  <c:v>43801.5</c:v>
                </c:pt>
                <c:pt idx="6121">
                  <c:v>43802.5</c:v>
                </c:pt>
                <c:pt idx="6122">
                  <c:v>43804.1</c:v>
                </c:pt>
                <c:pt idx="6123">
                  <c:v>43805.5</c:v>
                </c:pt>
                <c:pt idx="6124">
                  <c:v>43807.199999999997</c:v>
                </c:pt>
                <c:pt idx="6125">
                  <c:v>43808.2</c:v>
                </c:pt>
                <c:pt idx="6126">
                  <c:v>43809.2</c:v>
                </c:pt>
                <c:pt idx="6127">
                  <c:v>43810.3</c:v>
                </c:pt>
                <c:pt idx="6128">
                  <c:v>43812</c:v>
                </c:pt>
                <c:pt idx="6129">
                  <c:v>43813.3</c:v>
                </c:pt>
                <c:pt idx="6130">
                  <c:v>43814.7</c:v>
                </c:pt>
                <c:pt idx="6131">
                  <c:v>43816.4</c:v>
                </c:pt>
                <c:pt idx="6132">
                  <c:v>43817.4</c:v>
                </c:pt>
                <c:pt idx="6133">
                  <c:v>43819.1</c:v>
                </c:pt>
                <c:pt idx="6134">
                  <c:v>43820.5</c:v>
                </c:pt>
                <c:pt idx="6135">
                  <c:v>43821.8</c:v>
                </c:pt>
                <c:pt idx="6136">
                  <c:v>43822.5</c:v>
                </c:pt>
                <c:pt idx="6137">
                  <c:v>43823.8</c:v>
                </c:pt>
                <c:pt idx="6138">
                  <c:v>43825.1</c:v>
                </c:pt>
                <c:pt idx="6139">
                  <c:v>43826.8</c:v>
                </c:pt>
                <c:pt idx="6140">
                  <c:v>43828.4</c:v>
                </c:pt>
                <c:pt idx="6141">
                  <c:v>43829.4</c:v>
                </c:pt>
                <c:pt idx="6142">
                  <c:v>43830.6</c:v>
                </c:pt>
                <c:pt idx="6143">
                  <c:v>43831.9</c:v>
                </c:pt>
                <c:pt idx="6144">
                  <c:v>43833.1</c:v>
                </c:pt>
                <c:pt idx="6145">
                  <c:v>43834.3</c:v>
                </c:pt>
                <c:pt idx="6146">
                  <c:v>43835.6</c:v>
                </c:pt>
                <c:pt idx="6147">
                  <c:v>43836.1</c:v>
                </c:pt>
                <c:pt idx="6148">
                  <c:v>43837.3</c:v>
                </c:pt>
                <c:pt idx="6149">
                  <c:v>43839.1</c:v>
                </c:pt>
                <c:pt idx="6150">
                  <c:v>43840.2</c:v>
                </c:pt>
                <c:pt idx="6151">
                  <c:v>43841.1</c:v>
                </c:pt>
                <c:pt idx="6152">
                  <c:v>43842.2</c:v>
                </c:pt>
                <c:pt idx="6153">
                  <c:v>43843.3</c:v>
                </c:pt>
                <c:pt idx="6154">
                  <c:v>43844.4</c:v>
                </c:pt>
                <c:pt idx="6155">
                  <c:v>43845.8</c:v>
                </c:pt>
                <c:pt idx="6156">
                  <c:v>43846.6</c:v>
                </c:pt>
                <c:pt idx="6157">
                  <c:v>43847.7</c:v>
                </c:pt>
                <c:pt idx="6158">
                  <c:v>43848.5</c:v>
                </c:pt>
                <c:pt idx="6159">
                  <c:v>43849.8</c:v>
                </c:pt>
                <c:pt idx="6160">
                  <c:v>43850.9</c:v>
                </c:pt>
                <c:pt idx="6161">
                  <c:v>43851.9</c:v>
                </c:pt>
                <c:pt idx="6162">
                  <c:v>43852.7</c:v>
                </c:pt>
                <c:pt idx="6163">
                  <c:v>43853.8</c:v>
                </c:pt>
                <c:pt idx="6164">
                  <c:v>43854.8</c:v>
                </c:pt>
                <c:pt idx="6165">
                  <c:v>43856.1</c:v>
                </c:pt>
                <c:pt idx="6166">
                  <c:v>43857.1</c:v>
                </c:pt>
                <c:pt idx="6167">
                  <c:v>43857.8</c:v>
                </c:pt>
                <c:pt idx="6168">
                  <c:v>43858.8</c:v>
                </c:pt>
                <c:pt idx="6169">
                  <c:v>43859.8</c:v>
                </c:pt>
                <c:pt idx="6170">
                  <c:v>43861</c:v>
                </c:pt>
                <c:pt idx="6171">
                  <c:v>43862</c:v>
                </c:pt>
                <c:pt idx="6172">
                  <c:v>43862.7</c:v>
                </c:pt>
                <c:pt idx="6173">
                  <c:v>43863.5</c:v>
                </c:pt>
                <c:pt idx="6174">
                  <c:v>43864.4</c:v>
                </c:pt>
                <c:pt idx="6175">
                  <c:v>43865.599999999999</c:v>
                </c:pt>
                <c:pt idx="6176">
                  <c:v>43866.3</c:v>
                </c:pt>
                <c:pt idx="6177">
                  <c:v>43867</c:v>
                </c:pt>
                <c:pt idx="6178">
                  <c:v>43867.9</c:v>
                </c:pt>
                <c:pt idx="6179">
                  <c:v>43868.6</c:v>
                </c:pt>
                <c:pt idx="6180">
                  <c:v>43869.7</c:v>
                </c:pt>
                <c:pt idx="6181">
                  <c:v>43870.6</c:v>
                </c:pt>
                <c:pt idx="6182">
                  <c:v>43871.7</c:v>
                </c:pt>
                <c:pt idx="6183">
                  <c:v>43872.3</c:v>
                </c:pt>
                <c:pt idx="6184">
                  <c:v>43873.2</c:v>
                </c:pt>
                <c:pt idx="6185">
                  <c:v>43874</c:v>
                </c:pt>
                <c:pt idx="6186">
                  <c:v>43874.9</c:v>
                </c:pt>
                <c:pt idx="6187">
                  <c:v>43875.7</c:v>
                </c:pt>
                <c:pt idx="6188">
                  <c:v>43876.3</c:v>
                </c:pt>
                <c:pt idx="6189">
                  <c:v>43877.1</c:v>
                </c:pt>
                <c:pt idx="6190">
                  <c:v>43878</c:v>
                </c:pt>
                <c:pt idx="6191">
                  <c:v>43879</c:v>
                </c:pt>
                <c:pt idx="6192">
                  <c:v>43880</c:v>
                </c:pt>
                <c:pt idx="6193">
                  <c:v>43880.6</c:v>
                </c:pt>
                <c:pt idx="6194">
                  <c:v>43881.5</c:v>
                </c:pt>
                <c:pt idx="6195">
                  <c:v>43882.1</c:v>
                </c:pt>
                <c:pt idx="6196">
                  <c:v>43883.1</c:v>
                </c:pt>
                <c:pt idx="6197">
                  <c:v>43884</c:v>
                </c:pt>
                <c:pt idx="6198">
                  <c:v>43884.6</c:v>
                </c:pt>
                <c:pt idx="6199">
                  <c:v>43885.5</c:v>
                </c:pt>
                <c:pt idx="6200">
                  <c:v>43886.400000000001</c:v>
                </c:pt>
                <c:pt idx="6201">
                  <c:v>43887.5</c:v>
                </c:pt>
                <c:pt idx="6202">
                  <c:v>43888.4</c:v>
                </c:pt>
                <c:pt idx="6203">
                  <c:v>43889.1</c:v>
                </c:pt>
                <c:pt idx="6204">
                  <c:v>43890.1</c:v>
                </c:pt>
                <c:pt idx="6205">
                  <c:v>43891.1</c:v>
                </c:pt>
                <c:pt idx="6206">
                  <c:v>43892.3</c:v>
                </c:pt>
                <c:pt idx="6207">
                  <c:v>43893.4</c:v>
                </c:pt>
                <c:pt idx="6208">
                  <c:v>43893.9</c:v>
                </c:pt>
                <c:pt idx="6209">
                  <c:v>43895</c:v>
                </c:pt>
                <c:pt idx="6210">
                  <c:v>43896.4</c:v>
                </c:pt>
                <c:pt idx="6211">
                  <c:v>43897.599999999999</c:v>
                </c:pt>
                <c:pt idx="6212">
                  <c:v>43899.1</c:v>
                </c:pt>
                <c:pt idx="6213">
                  <c:v>43900</c:v>
                </c:pt>
                <c:pt idx="6214">
                  <c:v>43901.2</c:v>
                </c:pt>
                <c:pt idx="6215">
                  <c:v>43902.6</c:v>
                </c:pt>
                <c:pt idx="6216">
                  <c:v>43904.1</c:v>
                </c:pt>
                <c:pt idx="6217">
                  <c:v>43905.7</c:v>
                </c:pt>
                <c:pt idx="6218">
                  <c:v>43906.9</c:v>
                </c:pt>
                <c:pt idx="6219">
                  <c:v>43908.1</c:v>
                </c:pt>
                <c:pt idx="6220">
                  <c:v>43909.599999999999</c:v>
                </c:pt>
                <c:pt idx="6221">
                  <c:v>43927.6</c:v>
                </c:pt>
                <c:pt idx="6222">
                  <c:v>43927.9</c:v>
                </c:pt>
                <c:pt idx="6223">
                  <c:v>43929.1</c:v>
                </c:pt>
                <c:pt idx="6224">
                  <c:v>43930</c:v>
                </c:pt>
                <c:pt idx="6225">
                  <c:v>43931.199999999997</c:v>
                </c:pt>
                <c:pt idx="6226">
                  <c:v>43932</c:v>
                </c:pt>
                <c:pt idx="6227">
                  <c:v>43932.9</c:v>
                </c:pt>
                <c:pt idx="6228">
                  <c:v>43933.599999999999</c:v>
                </c:pt>
                <c:pt idx="6229">
                  <c:v>43934.400000000001</c:v>
                </c:pt>
                <c:pt idx="6230">
                  <c:v>43935.5</c:v>
                </c:pt>
                <c:pt idx="6231">
                  <c:v>43936</c:v>
                </c:pt>
                <c:pt idx="6232">
                  <c:v>43936.800000000003</c:v>
                </c:pt>
                <c:pt idx="6233">
                  <c:v>43937.3</c:v>
                </c:pt>
                <c:pt idx="6234">
                  <c:v>43938.2</c:v>
                </c:pt>
                <c:pt idx="6235">
                  <c:v>43939</c:v>
                </c:pt>
                <c:pt idx="6236">
                  <c:v>43939.7</c:v>
                </c:pt>
                <c:pt idx="6237">
                  <c:v>43940.4</c:v>
                </c:pt>
                <c:pt idx="6238">
                  <c:v>43941.2</c:v>
                </c:pt>
                <c:pt idx="6239">
                  <c:v>43941.9</c:v>
                </c:pt>
                <c:pt idx="6240">
                  <c:v>43942.7</c:v>
                </c:pt>
                <c:pt idx="6241">
                  <c:v>43943.199999999997</c:v>
                </c:pt>
                <c:pt idx="6242">
                  <c:v>43943.7</c:v>
                </c:pt>
                <c:pt idx="6243">
                  <c:v>43944.5</c:v>
                </c:pt>
                <c:pt idx="6244">
                  <c:v>43945.2</c:v>
                </c:pt>
                <c:pt idx="6245">
                  <c:v>43946</c:v>
                </c:pt>
                <c:pt idx="6246">
                  <c:v>43946.5</c:v>
                </c:pt>
                <c:pt idx="6247">
                  <c:v>43947.199999999997</c:v>
                </c:pt>
                <c:pt idx="6248">
                  <c:v>43947.8</c:v>
                </c:pt>
                <c:pt idx="6249">
                  <c:v>43948.5</c:v>
                </c:pt>
                <c:pt idx="6250">
                  <c:v>43949.2</c:v>
                </c:pt>
                <c:pt idx="6251">
                  <c:v>43949.8</c:v>
                </c:pt>
                <c:pt idx="6252">
                  <c:v>43950.5</c:v>
                </c:pt>
                <c:pt idx="6253">
                  <c:v>43950.9</c:v>
                </c:pt>
                <c:pt idx="6254">
                  <c:v>43951.9</c:v>
                </c:pt>
                <c:pt idx="6255">
                  <c:v>43952.5</c:v>
                </c:pt>
                <c:pt idx="6256">
                  <c:v>43953.2</c:v>
                </c:pt>
                <c:pt idx="6257">
                  <c:v>43953.8</c:v>
                </c:pt>
                <c:pt idx="6258">
                  <c:v>43954.3</c:v>
                </c:pt>
                <c:pt idx="6259">
                  <c:v>43955.1</c:v>
                </c:pt>
                <c:pt idx="6260">
                  <c:v>43955.7</c:v>
                </c:pt>
                <c:pt idx="6261">
                  <c:v>43956.3</c:v>
                </c:pt>
                <c:pt idx="6262">
                  <c:v>43956.6</c:v>
                </c:pt>
                <c:pt idx="6263">
                  <c:v>43957.4</c:v>
                </c:pt>
                <c:pt idx="6264">
                  <c:v>43958.1</c:v>
                </c:pt>
                <c:pt idx="6265">
                  <c:v>43958.9</c:v>
                </c:pt>
                <c:pt idx="6266">
                  <c:v>43959.5</c:v>
                </c:pt>
                <c:pt idx="6267">
                  <c:v>43960</c:v>
                </c:pt>
                <c:pt idx="6268">
                  <c:v>43960.7</c:v>
                </c:pt>
                <c:pt idx="6269">
                  <c:v>43961.4</c:v>
                </c:pt>
                <c:pt idx="6270">
                  <c:v>43962.3</c:v>
                </c:pt>
                <c:pt idx="6271">
                  <c:v>43963</c:v>
                </c:pt>
                <c:pt idx="6272">
                  <c:v>43963.5</c:v>
                </c:pt>
                <c:pt idx="6273">
                  <c:v>43964.3</c:v>
                </c:pt>
                <c:pt idx="6274">
                  <c:v>43964.9</c:v>
                </c:pt>
                <c:pt idx="6275">
                  <c:v>43965.9</c:v>
                </c:pt>
                <c:pt idx="6276">
                  <c:v>43966.7</c:v>
                </c:pt>
                <c:pt idx="6277">
                  <c:v>43967.6</c:v>
                </c:pt>
                <c:pt idx="6278">
                  <c:v>43968.3</c:v>
                </c:pt>
                <c:pt idx="6279">
                  <c:v>43969.2</c:v>
                </c:pt>
                <c:pt idx="6280">
                  <c:v>43970.400000000001</c:v>
                </c:pt>
                <c:pt idx="6281">
                  <c:v>43971.4</c:v>
                </c:pt>
                <c:pt idx="6282">
                  <c:v>43972.1</c:v>
                </c:pt>
                <c:pt idx="6283">
                  <c:v>43973.1</c:v>
                </c:pt>
                <c:pt idx="6284">
                  <c:v>43974.2</c:v>
                </c:pt>
                <c:pt idx="6285">
                  <c:v>43975.3</c:v>
                </c:pt>
                <c:pt idx="6286">
                  <c:v>43976.800000000003</c:v>
                </c:pt>
                <c:pt idx="6287">
                  <c:v>43977.599999999999</c:v>
                </c:pt>
                <c:pt idx="6288">
                  <c:v>43978.8</c:v>
                </c:pt>
                <c:pt idx="6289">
                  <c:v>43979.7</c:v>
                </c:pt>
                <c:pt idx="6290">
                  <c:v>43981.2</c:v>
                </c:pt>
                <c:pt idx="6291">
                  <c:v>43982.400000000001</c:v>
                </c:pt>
                <c:pt idx="6292">
                  <c:v>43983.6</c:v>
                </c:pt>
                <c:pt idx="6293">
                  <c:v>43984.6</c:v>
                </c:pt>
                <c:pt idx="6294">
                  <c:v>43985.8</c:v>
                </c:pt>
                <c:pt idx="6295">
                  <c:v>43987.1</c:v>
                </c:pt>
                <c:pt idx="6296">
                  <c:v>43988.6</c:v>
                </c:pt>
                <c:pt idx="6297">
                  <c:v>43989.9</c:v>
                </c:pt>
                <c:pt idx="6298">
                  <c:v>43990.8</c:v>
                </c:pt>
                <c:pt idx="6299">
                  <c:v>43992</c:v>
                </c:pt>
                <c:pt idx="6300">
                  <c:v>43992.9</c:v>
                </c:pt>
                <c:pt idx="6301">
                  <c:v>43994.400000000001</c:v>
                </c:pt>
                <c:pt idx="6302">
                  <c:v>43995.6</c:v>
                </c:pt>
                <c:pt idx="6303">
                  <c:v>43996.5</c:v>
                </c:pt>
                <c:pt idx="6304">
                  <c:v>43997.4</c:v>
                </c:pt>
                <c:pt idx="6305">
                  <c:v>43998.5</c:v>
                </c:pt>
                <c:pt idx="6306">
                  <c:v>43999.9</c:v>
                </c:pt>
                <c:pt idx="6307">
                  <c:v>44001</c:v>
                </c:pt>
                <c:pt idx="6308">
                  <c:v>44002.1</c:v>
                </c:pt>
                <c:pt idx="6309">
                  <c:v>44002.9</c:v>
                </c:pt>
                <c:pt idx="6310">
                  <c:v>44003.9</c:v>
                </c:pt>
                <c:pt idx="6311">
                  <c:v>44004.7</c:v>
                </c:pt>
                <c:pt idx="6312">
                  <c:v>44005.7</c:v>
                </c:pt>
                <c:pt idx="6313">
                  <c:v>44006.7</c:v>
                </c:pt>
                <c:pt idx="6314">
                  <c:v>44007.7</c:v>
                </c:pt>
                <c:pt idx="6315">
                  <c:v>44008.4</c:v>
                </c:pt>
                <c:pt idx="6316">
                  <c:v>44009.3</c:v>
                </c:pt>
                <c:pt idx="6317">
                  <c:v>44010.5</c:v>
                </c:pt>
                <c:pt idx="6318">
                  <c:v>44011.5</c:v>
                </c:pt>
                <c:pt idx="6319">
                  <c:v>44012.2</c:v>
                </c:pt>
                <c:pt idx="6320">
                  <c:v>44013.1</c:v>
                </c:pt>
                <c:pt idx="6321">
                  <c:v>44013.8</c:v>
                </c:pt>
                <c:pt idx="6322">
                  <c:v>44015</c:v>
                </c:pt>
                <c:pt idx="6323">
                  <c:v>44015.9</c:v>
                </c:pt>
                <c:pt idx="6324">
                  <c:v>44016.6</c:v>
                </c:pt>
                <c:pt idx="6325">
                  <c:v>44017.5</c:v>
                </c:pt>
                <c:pt idx="6326">
                  <c:v>44018.400000000001</c:v>
                </c:pt>
                <c:pt idx="6327">
                  <c:v>44019.4</c:v>
                </c:pt>
                <c:pt idx="6328">
                  <c:v>44020.6</c:v>
                </c:pt>
                <c:pt idx="6329">
                  <c:v>44021.3</c:v>
                </c:pt>
                <c:pt idx="6330">
                  <c:v>44022.2</c:v>
                </c:pt>
                <c:pt idx="6331">
                  <c:v>44022.9</c:v>
                </c:pt>
                <c:pt idx="6332">
                  <c:v>44023.9</c:v>
                </c:pt>
                <c:pt idx="6333">
                  <c:v>44024.9</c:v>
                </c:pt>
                <c:pt idx="6334">
                  <c:v>44025.9</c:v>
                </c:pt>
                <c:pt idx="6335">
                  <c:v>44026.6</c:v>
                </c:pt>
                <c:pt idx="6336">
                  <c:v>44027.9</c:v>
                </c:pt>
                <c:pt idx="6337">
                  <c:v>44029.2</c:v>
                </c:pt>
                <c:pt idx="6338">
                  <c:v>44030.3</c:v>
                </c:pt>
                <c:pt idx="6339">
                  <c:v>44031.3</c:v>
                </c:pt>
                <c:pt idx="6340">
                  <c:v>44032.1</c:v>
                </c:pt>
                <c:pt idx="6341">
                  <c:v>44032.9</c:v>
                </c:pt>
                <c:pt idx="6342">
                  <c:v>44034</c:v>
                </c:pt>
                <c:pt idx="6343">
                  <c:v>44035.1</c:v>
                </c:pt>
                <c:pt idx="6344">
                  <c:v>44036.3</c:v>
                </c:pt>
                <c:pt idx="6345">
                  <c:v>44037.4</c:v>
                </c:pt>
                <c:pt idx="6346">
                  <c:v>44038.2</c:v>
                </c:pt>
                <c:pt idx="6347">
                  <c:v>44039.7</c:v>
                </c:pt>
                <c:pt idx="6348">
                  <c:v>44040.800000000003</c:v>
                </c:pt>
                <c:pt idx="6349">
                  <c:v>44041.9</c:v>
                </c:pt>
                <c:pt idx="6350">
                  <c:v>44043.1</c:v>
                </c:pt>
                <c:pt idx="6351">
                  <c:v>44043.9</c:v>
                </c:pt>
                <c:pt idx="6352">
                  <c:v>44045.4</c:v>
                </c:pt>
                <c:pt idx="6353">
                  <c:v>44046.8</c:v>
                </c:pt>
                <c:pt idx="6354">
                  <c:v>44047.4</c:v>
                </c:pt>
                <c:pt idx="6355">
                  <c:v>44063.3</c:v>
                </c:pt>
                <c:pt idx="6356">
                  <c:v>44066.5</c:v>
                </c:pt>
                <c:pt idx="6357">
                  <c:v>44067.3</c:v>
                </c:pt>
                <c:pt idx="6358">
                  <c:v>44068.7</c:v>
                </c:pt>
                <c:pt idx="6359">
                  <c:v>44069.7</c:v>
                </c:pt>
                <c:pt idx="6360">
                  <c:v>44070.8</c:v>
                </c:pt>
                <c:pt idx="6361">
                  <c:v>44072.1</c:v>
                </c:pt>
                <c:pt idx="6362">
                  <c:v>44073.4</c:v>
                </c:pt>
                <c:pt idx="6363">
                  <c:v>44074.7</c:v>
                </c:pt>
                <c:pt idx="6364">
                  <c:v>44075.4</c:v>
                </c:pt>
                <c:pt idx="6365">
                  <c:v>44076.7</c:v>
                </c:pt>
                <c:pt idx="6366">
                  <c:v>44077.8</c:v>
                </c:pt>
                <c:pt idx="6367">
                  <c:v>44078.8</c:v>
                </c:pt>
                <c:pt idx="6368">
                  <c:v>44079.8</c:v>
                </c:pt>
                <c:pt idx="6369">
                  <c:v>44080.9</c:v>
                </c:pt>
                <c:pt idx="6370">
                  <c:v>44081.9</c:v>
                </c:pt>
                <c:pt idx="6371">
                  <c:v>44082.9</c:v>
                </c:pt>
                <c:pt idx="6372">
                  <c:v>44084.2</c:v>
                </c:pt>
                <c:pt idx="6373">
                  <c:v>44085.2</c:v>
                </c:pt>
                <c:pt idx="6374">
                  <c:v>44086</c:v>
                </c:pt>
                <c:pt idx="6375">
                  <c:v>44087.3</c:v>
                </c:pt>
                <c:pt idx="6376">
                  <c:v>44088.4</c:v>
                </c:pt>
                <c:pt idx="6377">
                  <c:v>44089.1</c:v>
                </c:pt>
                <c:pt idx="6378">
                  <c:v>44090.2</c:v>
                </c:pt>
                <c:pt idx="6379">
                  <c:v>44091.199999999997</c:v>
                </c:pt>
                <c:pt idx="6380">
                  <c:v>44092</c:v>
                </c:pt>
                <c:pt idx="6381">
                  <c:v>44093.599999999999</c:v>
                </c:pt>
                <c:pt idx="6382">
                  <c:v>44094.6</c:v>
                </c:pt>
                <c:pt idx="6383">
                  <c:v>44095.7</c:v>
                </c:pt>
                <c:pt idx="6384">
                  <c:v>44096.5</c:v>
                </c:pt>
                <c:pt idx="6385">
                  <c:v>44097.5</c:v>
                </c:pt>
                <c:pt idx="6386">
                  <c:v>44098.6</c:v>
                </c:pt>
                <c:pt idx="6387">
                  <c:v>44099.9</c:v>
                </c:pt>
                <c:pt idx="6388">
                  <c:v>44100.7</c:v>
                </c:pt>
                <c:pt idx="6389">
                  <c:v>44101.5</c:v>
                </c:pt>
                <c:pt idx="6390">
                  <c:v>44102.8</c:v>
                </c:pt>
                <c:pt idx="6391">
                  <c:v>44103.9</c:v>
                </c:pt>
                <c:pt idx="6392">
                  <c:v>44105</c:v>
                </c:pt>
                <c:pt idx="6393">
                  <c:v>44106.1</c:v>
                </c:pt>
                <c:pt idx="6394">
                  <c:v>44107.1</c:v>
                </c:pt>
                <c:pt idx="6395">
                  <c:v>44107.9</c:v>
                </c:pt>
                <c:pt idx="6396">
                  <c:v>44109</c:v>
                </c:pt>
                <c:pt idx="6397">
                  <c:v>44110.1</c:v>
                </c:pt>
                <c:pt idx="6398">
                  <c:v>44111.199999999997</c:v>
                </c:pt>
                <c:pt idx="6399">
                  <c:v>44112</c:v>
                </c:pt>
                <c:pt idx="6400">
                  <c:v>44113.1</c:v>
                </c:pt>
                <c:pt idx="6401">
                  <c:v>44114.400000000001</c:v>
                </c:pt>
                <c:pt idx="6402">
                  <c:v>44115.5</c:v>
                </c:pt>
                <c:pt idx="6403">
                  <c:v>44116.6</c:v>
                </c:pt>
                <c:pt idx="6404">
                  <c:v>44117.7</c:v>
                </c:pt>
                <c:pt idx="6405">
                  <c:v>44118.9</c:v>
                </c:pt>
                <c:pt idx="6406">
                  <c:v>44119.7</c:v>
                </c:pt>
                <c:pt idx="6407">
                  <c:v>44120.5</c:v>
                </c:pt>
                <c:pt idx="6408">
                  <c:v>44121.9</c:v>
                </c:pt>
                <c:pt idx="6409">
                  <c:v>44123.1</c:v>
                </c:pt>
                <c:pt idx="6410">
                  <c:v>44123.9</c:v>
                </c:pt>
                <c:pt idx="6411">
                  <c:v>44125.4</c:v>
                </c:pt>
                <c:pt idx="6412">
                  <c:v>44126.5</c:v>
                </c:pt>
                <c:pt idx="6413">
                  <c:v>44127.7</c:v>
                </c:pt>
                <c:pt idx="6414">
                  <c:v>44128.6</c:v>
                </c:pt>
                <c:pt idx="6415">
                  <c:v>44130</c:v>
                </c:pt>
                <c:pt idx="6416">
                  <c:v>44130.6</c:v>
                </c:pt>
                <c:pt idx="6417">
                  <c:v>44131.8</c:v>
                </c:pt>
                <c:pt idx="6418">
                  <c:v>44133.3</c:v>
                </c:pt>
                <c:pt idx="6419">
                  <c:v>44134.5</c:v>
                </c:pt>
                <c:pt idx="6420">
                  <c:v>44135.7</c:v>
                </c:pt>
                <c:pt idx="6421">
                  <c:v>44136.6</c:v>
                </c:pt>
                <c:pt idx="6422">
                  <c:v>44137.9</c:v>
                </c:pt>
                <c:pt idx="6423">
                  <c:v>44139.1</c:v>
                </c:pt>
                <c:pt idx="6424">
                  <c:v>44140.6</c:v>
                </c:pt>
                <c:pt idx="6425">
                  <c:v>44141.5</c:v>
                </c:pt>
                <c:pt idx="6426">
                  <c:v>44142.8</c:v>
                </c:pt>
                <c:pt idx="6427">
                  <c:v>44144</c:v>
                </c:pt>
                <c:pt idx="6428">
                  <c:v>44145.2</c:v>
                </c:pt>
                <c:pt idx="6429">
                  <c:v>44146.400000000001</c:v>
                </c:pt>
                <c:pt idx="6430">
                  <c:v>44147.6</c:v>
                </c:pt>
                <c:pt idx="6431">
                  <c:v>44148.6</c:v>
                </c:pt>
                <c:pt idx="6432">
                  <c:v>44149.8</c:v>
                </c:pt>
                <c:pt idx="6433">
                  <c:v>44151</c:v>
                </c:pt>
                <c:pt idx="6434">
                  <c:v>44152.5</c:v>
                </c:pt>
                <c:pt idx="6435">
                  <c:v>44153.7</c:v>
                </c:pt>
                <c:pt idx="6436">
                  <c:v>44154.6</c:v>
                </c:pt>
                <c:pt idx="6437">
                  <c:v>44155.8</c:v>
                </c:pt>
                <c:pt idx="6438">
                  <c:v>44156.6</c:v>
                </c:pt>
                <c:pt idx="6439">
                  <c:v>44157.8</c:v>
                </c:pt>
                <c:pt idx="6440">
                  <c:v>44159</c:v>
                </c:pt>
                <c:pt idx="6441">
                  <c:v>44159.9</c:v>
                </c:pt>
                <c:pt idx="6442">
                  <c:v>44161.1</c:v>
                </c:pt>
                <c:pt idx="6443">
                  <c:v>44162</c:v>
                </c:pt>
                <c:pt idx="6444">
                  <c:v>44163.5</c:v>
                </c:pt>
                <c:pt idx="6445">
                  <c:v>44164.7</c:v>
                </c:pt>
                <c:pt idx="6446">
                  <c:v>44165.9</c:v>
                </c:pt>
                <c:pt idx="6447">
                  <c:v>44167</c:v>
                </c:pt>
                <c:pt idx="6448">
                  <c:v>44167.6</c:v>
                </c:pt>
                <c:pt idx="6449">
                  <c:v>44168.800000000003</c:v>
                </c:pt>
                <c:pt idx="6450">
                  <c:v>44170.3</c:v>
                </c:pt>
                <c:pt idx="6451">
                  <c:v>44171.5</c:v>
                </c:pt>
                <c:pt idx="6452">
                  <c:v>44172.7</c:v>
                </c:pt>
                <c:pt idx="6453">
                  <c:v>44173.9</c:v>
                </c:pt>
                <c:pt idx="6454">
                  <c:v>44175.1</c:v>
                </c:pt>
                <c:pt idx="6455">
                  <c:v>44176.2</c:v>
                </c:pt>
                <c:pt idx="6456">
                  <c:v>44177.4</c:v>
                </c:pt>
                <c:pt idx="6457">
                  <c:v>44178.5</c:v>
                </c:pt>
                <c:pt idx="6458">
                  <c:v>44179.3</c:v>
                </c:pt>
                <c:pt idx="6459">
                  <c:v>44180.1</c:v>
                </c:pt>
                <c:pt idx="6460">
                  <c:v>44181.5</c:v>
                </c:pt>
                <c:pt idx="6461">
                  <c:v>44182.5</c:v>
                </c:pt>
                <c:pt idx="6462">
                  <c:v>44183.8</c:v>
                </c:pt>
                <c:pt idx="6463">
                  <c:v>44184.5</c:v>
                </c:pt>
                <c:pt idx="6464">
                  <c:v>44185.5</c:v>
                </c:pt>
                <c:pt idx="6465">
                  <c:v>44186.400000000001</c:v>
                </c:pt>
                <c:pt idx="6466">
                  <c:v>44187.5</c:v>
                </c:pt>
                <c:pt idx="6467">
                  <c:v>44188.1</c:v>
                </c:pt>
                <c:pt idx="6468">
                  <c:v>44188.7</c:v>
                </c:pt>
                <c:pt idx="6469">
                  <c:v>44189.5</c:v>
                </c:pt>
                <c:pt idx="6470">
                  <c:v>44190.2</c:v>
                </c:pt>
                <c:pt idx="6471">
                  <c:v>44191.1</c:v>
                </c:pt>
                <c:pt idx="6472">
                  <c:v>44191.7</c:v>
                </c:pt>
                <c:pt idx="6473">
                  <c:v>44192.3</c:v>
                </c:pt>
                <c:pt idx="6474">
                  <c:v>44192.9</c:v>
                </c:pt>
                <c:pt idx="6475">
                  <c:v>44193.5</c:v>
                </c:pt>
                <c:pt idx="6476">
                  <c:v>44194.1</c:v>
                </c:pt>
                <c:pt idx="6477">
                  <c:v>44194.6</c:v>
                </c:pt>
                <c:pt idx="6478">
                  <c:v>44195.1</c:v>
                </c:pt>
                <c:pt idx="6479">
                  <c:v>44195.3</c:v>
                </c:pt>
                <c:pt idx="6480">
                  <c:v>44195.9</c:v>
                </c:pt>
                <c:pt idx="6481">
                  <c:v>44196.4</c:v>
                </c:pt>
                <c:pt idx="6482">
                  <c:v>44197</c:v>
                </c:pt>
                <c:pt idx="6483">
                  <c:v>44197.3</c:v>
                </c:pt>
                <c:pt idx="6484">
                  <c:v>44197.8</c:v>
                </c:pt>
                <c:pt idx="6485">
                  <c:v>44198.3</c:v>
                </c:pt>
                <c:pt idx="6486">
                  <c:v>44198.9</c:v>
                </c:pt>
                <c:pt idx="6487">
                  <c:v>44199.5</c:v>
                </c:pt>
                <c:pt idx="6488">
                  <c:v>44199.9</c:v>
                </c:pt>
                <c:pt idx="6489">
                  <c:v>44200.4</c:v>
                </c:pt>
                <c:pt idx="6490">
                  <c:v>44208.9</c:v>
                </c:pt>
                <c:pt idx="6491">
                  <c:v>44210.1</c:v>
                </c:pt>
                <c:pt idx="6492">
                  <c:v>44210.8</c:v>
                </c:pt>
                <c:pt idx="6493">
                  <c:v>44211.9</c:v>
                </c:pt>
                <c:pt idx="6494">
                  <c:v>44212.4</c:v>
                </c:pt>
                <c:pt idx="6495">
                  <c:v>44213.8</c:v>
                </c:pt>
                <c:pt idx="6496">
                  <c:v>44214.6</c:v>
                </c:pt>
                <c:pt idx="6497">
                  <c:v>44215.6</c:v>
                </c:pt>
                <c:pt idx="6498">
                  <c:v>44216.800000000003</c:v>
                </c:pt>
                <c:pt idx="6499">
                  <c:v>44218.1</c:v>
                </c:pt>
                <c:pt idx="6500">
                  <c:v>44219.3</c:v>
                </c:pt>
                <c:pt idx="6501">
                  <c:v>44220.3</c:v>
                </c:pt>
                <c:pt idx="6502">
                  <c:v>44220.800000000003</c:v>
                </c:pt>
                <c:pt idx="6503">
                  <c:v>44222.1</c:v>
                </c:pt>
                <c:pt idx="6504">
                  <c:v>44223.4</c:v>
                </c:pt>
                <c:pt idx="6505">
                  <c:v>44224.5</c:v>
                </c:pt>
                <c:pt idx="6506">
                  <c:v>44225.5</c:v>
                </c:pt>
                <c:pt idx="6507">
                  <c:v>44226.3</c:v>
                </c:pt>
                <c:pt idx="6508">
                  <c:v>44227.3</c:v>
                </c:pt>
                <c:pt idx="6509">
                  <c:v>44228.6</c:v>
                </c:pt>
                <c:pt idx="6510">
                  <c:v>44229.599999999999</c:v>
                </c:pt>
                <c:pt idx="6511">
                  <c:v>44230.6</c:v>
                </c:pt>
                <c:pt idx="6512">
                  <c:v>44231.4</c:v>
                </c:pt>
                <c:pt idx="6513">
                  <c:v>44232.7</c:v>
                </c:pt>
                <c:pt idx="6514">
                  <c:v>44233.7</c:v>
                </c:pt>
                <c:pt idx="6515">
                  <c:v>44234.7</c:v>
                </c:pt>
                <c:pt idx="6516">
                  <c:v>44235.7</c:v>
                </c:pt>
                <c:pt idx="6517">
                  <c:v>44236.5</c:v>
                </c:pt>
                <c:pt idx="6518">
                  <c:v>44237.5</c:v>
                </c:pt>
                <c:pt idx="6519">
                  <c:v>44238.8</c:v>
                </c:pt>
                <c:pt idx="6520">
                  <c:v>44240.1</c:v>
                </c:pt>
                <c:pt idx="6521">
                  <c:v>44240.800000000003</c:v>
                </c:pt>
                <c:pt idx="6522">
                  <c:v>44241.9</c:v>
                </c:pt>
                <c:pt idx="6523">
                  <c:v>44242.6</c:v>
                </c:pt>
                <c:pt idx="6524">
                  <c:v>44243.7</c:v>
                </c:pt>
                <c:pt idx="6525">
                  <c:v>44244.7</c:v>
                </c:pt>
                <c:pt idx="6526">
                  <c:v>44245.7</c:v>
                </c:pt>
                <c:pt idx="6527">
                  <c:v>44246.5</c:v>
                </c:pt>
                <c:pt idx="6528">
                  <c:v>44247.5</c:v>
                </c:pt>
                <c:pt idx="6529">
                  <c:v>44248.6</c:v>
                </c:pt>
                <c:pt idx="6530">
                  <c:v>44249.8</c:v>
                </c:pt>
                <c:pt idx="6531">
                  <c:v>44250.8</c:v>
                </c:pt>
                <c:pt idx="6532">
                  <c:v>44251.5</c:v>
                </c:pt>
                <c:pt idx="6533">
                  <c:v>44252.7</c:v>
                </c:pt>
                <c:pt idx="6534">
                  <c:v>44253.2</c:v>
                </c:pt>
                <c:pt idx="6535">
                  <c:v>44254.400000000001</c:v>
                </c:pt>
                <c:pt idx="6536">
                  <c:v>44255.3</c:v>
                </c:pt>
                <c:pt idx="6537">
                  <c:v>44256.2</c:v>
                </c:pt>
                <c:pt idx="6538">
                  <c:v>44256.800000000003</c:v>
                </c:pt>
                <c:pt idx="6539">
                  <c:v>44257.599999999999</c:v>
                </c:pt>
                <c:pt idx="6540">
                  <c:v>44258.400000000001</c:v>
                </c:pt>
                <c:pt idx="6541">
                  <c:v>44259.4</c:v>
                </c:pt>
                <c:pt idx="6542">
                  <c:v>44260</c:v>
                </c:pt>
                <c:pt idx="6543">
                  <c:v>44260.7</c:v>
                </c:pt>
                <c:pt idx="6544">
                  <c:v>44261.4</c:v>
                </c:pt>
                <c:pt idx="6545">
                  <c:v>44262.1</c:v>
                </c:pt>
                <c:pt idx="6546">
                  <c:v>44262.7</c:v>
                </c:pt>
                <c:pt idx="6547">
                  <c:v>44263.4</c:v>
                </c:pt>
                <c:pt idx="6548">
                  <c:v>44264</c:v>
                </c:pt>
                <c:pt idx="6549">
                  <c:v>44264.4</c:v>
                </c:pt>
                <c:pt idx="6550">
                  <c:v>44265</c:v>
                </c:pt>
                <c:pt idx="6551">
                  <c:v>44265.7</c:v>
                </c:pt>
                <c:pt idx="6552">
                  <c:v>44266.3</c:v>
                </c:pt>
                <c:pt idx="6553">
                  <c:v>44266.8</c:v>
                </c:pt>
                <c:pt idx="6554">
                  <c:v>44267.199999999997</c:v>
                </c:pt>
                <c:pt idx="6555">
                  <c:v>44267.7</c:v>
                </c:pt>
                <c:pt idx="6556">
                  <c:v>44268.4</c:v>
                </c:pt>
                <c:pt idx="6557">
                  <c:v>44268.9</c:v>
                </c:pt>
                <c:pt idx="6558">
                  <c:v>44269.2</c:v>
                </c:pt>
                <c:pt idx="6559">
                  <c:v>44269.7</c:v>
                </c:pt>
                <c:pt idx="6560">
                  <c:v>44270.2</c:v>
                </c:pt>
                <c:pt idx="6561">
                  <c:v>44270.7</c:v>
                </c:pt>
                <c:pt idx="6562">
                  <c:v>44271.199999999997</c:v>
                </c:pt>
                <c:pt idx="6563">
                  <c:v>44271.6</c:v>
                </c:pt>
                <c:pt idx="6564">
                  <c:v>44272.1</c:v>
                </c:pt>
                <c:pt idx="6565">
                  <c:v>44272.6</c:v>
                </c:pt>
                <c:pt idx="6566">
                  <c:v>44273</c:v>
                </c:pt>
                <c:pt idx="6567">
                  <c:v>44273.5</c:v>
                </c:pt>
                <c:pt idx="6568">
                  <c:v>44274</c:v>
                </c:pt>
                <c:pt idx="6569">
                  <c:v>44274.400000000001</c:v>
                </c:pt>
                <c:pt idx="6570">
                  <c:v>44274.9</c:v>
                </c:pt>
                <c:pt idx="6571">
                  <c:v>44275.3</c:v>
                </c:pt>
                <c:pt idx="6572">
                  <c:v>44275.9</c:v>
                </c:pt>
                <c:pt idx="6573">
                  <c:v>44276.5</c:v>
                </c:pt>
                <c:pt idx="6574">
                  <c:v>44276.7</c:v>
                </c:pt>
                <c:pt idx="6575">
                  <c:v>44277.2</c:v>
                </c:pt>
                <c:pt idx="6576">
                  <c:v>44277.7</c:v>
                </c:pt>
                <c:pt idx="6577">
                  <c:v>44278.2</c:v>
                </c:pt>
                <c:pt idx="6578">
                  <c:v>44278.6</c:v>
                </c:pt>
                <c:pt idx="6579">
                  <c:v>44279</c:v>
                </c:pt>
                <c:pt idx="6580">
                  <c:v>44279.5</c:v>
                </c:pt>
                <c:pt idx="6581">
                  <c:v>44280</c:v>
                </c:pt>
                <c:pt idx="6582">
                  <c:v>44280.6</c:v>
                </c:pt>
                <c:pt idx="6583">
                  <c:v>44281.1</c:v>
                </c:pt>
                <c:pt idx="6584">
                  <c:v>44281.5</c:v>
                </c:pt>
                <c:pt idx="6585">
                  <c:v>44281.8</c:v>
                </c:pt>
                <c:pt idx="6586">
                  <c:v>44282.3</c:v>
                </c:pt>
                <c:pt idx="6587">
                  <c:v>44282.8</c:v>
                </c:pt>
                <c:pt idx="6588">
                  <c:v>44283.3</c:v>
                </c:pt>
                <c:pt idx="6589">
                  <c:v>44283.9</c:v>
                </c:pt>
                <c:pt idx="6590">
                  <c:v>44284.2</c:v>
                </c:pt>
                <c:pt idx="6591">
                  <c:v>44284.7</c:v>
                </c:pt>
                <c:pt idx="6592">
                  <c:v>44285.3</c:v>
                </c:pt>
                <c:pt idx="6593">
                  <c:v>44285.7</c:v>
                </c:pt>
                <c:pt idx="6594">
                  <c:v>44286.2</c:v>
                </c:pt>
                <c:pt idx="6595">
                  <c:v>44286.400000000001</c:v>
                </c:pt>
                <c:pt idx="6596">
                  <c:v>44286.9</c:v>
                </c:pt>
                <c:pt idx="6597">
                  <c:v>44287.3</c:v>
                </c:pt>
                <c:pt idx="6598">
                  <c:v>44287.9</c:v>
                </c:pt>
                <c:pt idx="6599">
                  <c:v>44288.3</c:v>
                </c:pt>
                <c:pt idx="6600">
                  <c:v>44288.7</c:v>
                </c:pt>
                <c:pt idx="6601">
                  <c:v>44289.2</c:v>
                </c:pt>
                <c:pt idx="6602">
                  <c:v>44289.599999999999</c:v>
                </c:pt>
                <c:pt idx="6603">
                  <c:v>44290.1</c:v>
                </c:pt>
                <c:pt idx="6604">
                  <c:v>44290.5</c:v>
                </c:pt>
                <c:pt idx="6605">
                  <c:v>44290.8</c:v>
                </c:pt>
                <c:pt idx="6606">
                  <c:v>44291.199999999997</c:v>
                </c:pt>
                <c:pt idx="6607">
                  <c:v>44291.7</c:v>
                </c:pt>
                <c:pt idx="6608">
                  <c:v>44292.2</c:v>
                </c:pt>
                <c:pt idx="6609">
                  <c:v>44292.7</c:v>
                </c:pt>
                <c:pt idx="6610">
                  <c:v>44293.1</c:v>
                </c:pt>
                <c:pt idx="6611">
                  <c:v>44293.5</c:v>
                </c:pt>
                <c:pt idx="6612">
                  <c:v>44294</c:v>
                </c:pt>
                <c:pt idx="6613">
                  <c:v>44294.5</c:v>
                </c:pt>
                <c:pt idx="6614">
                  <c:v>44294.9</c:v>
                </c:pt>
                <c:pt idx="6615">
                  <c:v>44295.199999999997</c:v>
                </c:pt>
                <c:pt idx="6616">
                  <c:v>44295.5</c:v>
                </c:pt>
                <c:pt idx="6617">
                  <c:v>44295.9</c:v>
                </c:pt>
                <c:pt idx="6618">
                  <c:v>44296.5</c:v>
                </c:pt>
                <c:pt idx="6619">
                  <c:v>44296.9</c:v>
                </c:pt>
                <c:pt idx="6620">
                  <c:v>44297.3</c:v>
                </c:pt>
                <c:pt idx="6621">
                  <c:v>44297.7</c:v>
                </c:pt>
                <c:pt idx="6622">
                  <c:v>44298.2</c:v>
                </c:pt>
                <c:pt idx="6623">
                  <c:v>44298.6</c:v>
                </c:pt>
                <c:pt idx="6624">
                  <c:v>44299</c:v>
                </c:pt>
                <c:pt idx="6625">
                  <c:v>44299.3</c:v>
                </c:pt>
                <c:pt idx="6626">
                  <c:v>44299.4</c:v>
                </c:pt>
                <c:pt idx="6627">
                  <c:v>44299.199999999997</c:v>
                </c:pt>
                <c:pt idx="6628">
                  <c:v>44298.2</c:v>
                </c:pt>
                <c:pt idx="6629">
                  <c:v>44298.2</c:v>
                </c:pt>
                <c:pt idx="6630">
                  <c:v>44298</c:v>
                </c:pt>
                <c:pt idx="6631">
                  <c:v>44297.8</c:v>
                </c:pt>
                <c:pt idx="6632">
                  <c:v>44297.599999999999</c:v>
                </c:pt>
                <c:pt idx="6633">
                  <c:v>44297.2</c:v>
                </c:pt>
                <c:pt idx="6634">
                  <c:v>44296.9</c:v>
                </c:pt>
                <c:pt idx="6635">
                  <c:v>44296.5</c:v>
                </c:pt>
                <c:pt idx="6636">
                  <c:v>44296.1</c:v>
                </c:pt>
                <c:pt idx="6637">
                  <c:v>44295.8</c:v>
                </c:pt>
                <c:pt idx="6638">
                  <c:v>44295.4</c:v>
                </c:pt>
                <c:pt idx="6639">
                  <c:v>44295</c:v>
                </c:pt>
                <c:pt idx="6640">
                  <c:v>44294.5</c:v>
                </c:pt>
                <c:pt idx="6641">
                  <c:v>44294</c:v>
                </c:pt>
                <c:pt idx="6642">
                  <c:v>44293.599999999999</c:v>
                </c:pt>
                <c:pt idx="6643">
                  <c:v>44292.9</c:v>
                </c:pt>
                <c:pt idx="6644">
                  <c:v>44292.3</c:v>
                </c:pt>
                <c:pt idx="6645">
                  <c:v>44291.6</c:v>
                </c:pt>
                <c:pt idx="6646">
                  <c:v>44290.9</c:v>
                </c:pt>
                <c:pt idx="6647">
                  <c:v>44290</c:v>
                </c:pt>
                <c:pt idx="6648">
                  <c:v>44288.3</c:v>
                </c:pt>
                <c:pt idx="6649">
                  <c:v>44284.9</c:v>
                </c:pt>
                <c:pt idx="6650">
                  <c:v>44283.4</c:v>
                </c:pt>
                <c:pt idx="6651">
                  <c:v>44282.2</c:v>
                </c:pt>
                <c:pt idx="6652">
                  <c:v>44257.8</c:v>
                </c:pt>
                <c:pt idx="6653">
                  <c:v>44257.9</c:v>
                </c:pt>
                <c:pt idx="6654">
                  <c:v>44258.2</c:v>
                </c:pt>
                <c:pt idx="6655">
                  <c:v>44258.400000000001</c:v>
                </c:pt>
                <c:pt idx="6656">
                  <c:v>44258.6</c:v>
                </c:pt>
                <c:pt idx="6657">
                  <c:v>44258.9</c:v>
                </c:pt>
                <c:pt idx="6658">
                  <c:v>44259.1</c:v>
                </c:pt>
                <c:pt idx="6659">
                  <c:v>44259.3</c:v>
                </c:pt>
                <c:pt idx="6660">
                  <c:v>44259.5</c:v>
                </c:pt>
                <c:pt idx="6661">
                  <c:v>44259.6</c:v>
                </c:pt>
                <c:pt idx="6662">
                  <c:v>44259.8</c:v>
                </c:pt>
                <c:pt idx="6663">
                  <c:v>44260</c:v>
                </c:pt>
                <c:pt idx="6664">
                  <c:v>44260.3</c:v>
                </c:pt>
                <c:pt idx="6665">
                  <c:v>44260.5</c:v>
                </c:pt>
                <c:pt idx="6666">
                  <c:v>44260.7</c:v>
                </c:pt>
                <c:pt idx="6667">
                  <c:v>44260.9</c:v>
                </c:pt>
                <c:pt idx="6668">
                  <c:v>44261.1</c:v>
                </c:pt>
                <c:pt idx="6669">
                  <c:v>44261.4</c:v>
                </c:pt>
                <c:pt idx="6670">
                  <c:v>44261.7</c:v>
                </c:pt>
                <c:pt idx="6671">
                  <c:v>44261.8</c:v>
                </c:pt>
                <c:pt idx="6672">
                  <c:v>44262.1</c:v>
                </c:pt>
                <c:pt idx="6673">
                  <c:v>44262.3</c:v>
                </c:pt>
                <c:pt idx="6674">
                  <c:v>44262.6</c:v>
                </c:pt>
                <c:pt idx="6675">
                  <c:v>44263</c:v>
                </c:pt>
                <c:pt idx="6676">
                  <c:v>44263.4</c:v>
                </c:pt>
                <c:pt idx="6677">
                  <c:v>44263.7</c:v>
                </c:pt>
                <c:pt idx="6678">
                  <c:v>44264</c:v>
                </c:pt>
                <c:pt idx="6679">
                  <c:v>44264.4</c:v>
                </c:pt>
                <c:pt idx="6680">
                  <c:v>44264.7</c:v>
                </c:pt>
                <c:pt idx="6681">
                  <c:v>44265</c:v>
                </c:pt>
                <c:pt idx="6682">
                  <c:v>44265.5</c:v>
                </c:pt>
                <c:pt idx="6683">
                  <c:v>44265.9</c:v>
                </c:pt>
                <c:pt idx="6684">
                  <c:v>44266.2</c:v>
                </c:pt>
                <c:pt idx="6685">
                  <c:v>44266.5</c:v>
                </c:pt>
                <c:pt idx="6686">
                  <c:v>44267</c:v>
                </c:pt>
                <c:pt idx="6687">
                  <c:v>44267.3</c:v>
                </c:pt>
                <c:pt idx="6688">
                  <c:v>44268</c:v>
                </c:pt>
                <c:pt idx="6689">
                  <c:v>44268.3</c:v>
                </c:pt>
                <c:pt idx="6690">
                  <c:v>44268.800000000003</c:v>
                </c:pt>
                <c:pt idx="6691">
                  <c:v>44269.2</c:v>
                </c:pt>
                <c:pt idx="6692">
                  <c:v>44269.4</c:v>
                </c:pt>
                <c:pt idx="6693">
                  <c:v>44269.9</c:v>
                </c:pt>
                <c:pt idx="6694">
                  <c:v>44270.400000000001</c:v>
                </c:pt>
                <c:pt idx="6695">
                  <c:v>44270.8</c:v>
                </c:pt>
                <c:pt idx="6696">
                  <c:v>44271.1</c:v>
                </c:pt>
                <c:pt idx="6697">
                  <c:v>44271.6</c:v>
                </c:pt>
                <c:pt idx="6698">
                  <c:v>44272</c:v>
                </c:pt>
                <c:pt idx="6699">
                  <c:v>44272.4</c:v>
                </c:pt>
                <c:pt idx="6700">
                  <c:v>44272.9</c:v>
                </c:pt>
                <c:pt idx="6701">
                  <c:v>44273.4</c:v>
                </c:pt>
                <c:pt idx="6702">
                  <c:v>44273.9</c:v>
                </c:pt>
                <c:pt idx="6703">
                  <c:v>44274.2</c:v>
                </c:pt>
                <c:pt idx="6704">
                  <c:v>44274.6</c:v>
                </c:pt>
                <c:pt idx="6705">
                  <c:v>44275.1</c:v>
                </c:pt>
                <c:pt idx="6706">
                  <c:v>44275.5</c:v>
                </c:pt>
                <c:pt idx="6707">
                  <c:v>44276.1</c:v>
                </c:pt>
                <c:pt idx="6708">
                  <c:v>44276.7</c:v>
                </c:pt>
                <c:pt idx="6709">
                  <c:v>44277.1</c:v>
                </c:pt>
                <c:pt idx="6710">
                  <c:v>44277.599999999999</c:v>
                </c:pt>
                <c:pt idx="6711">
                  <c:v>44278.2</c:v>
                </c:pt>
                <c:pt idx="6712">
                  <c:v>44278.6</c:v>
                </c:pt>
                <c:pt idx="6713">
                  <c:v>44279.1</c:v>
                </c:pt>
                <c:pt idx="6714">
                  <c:v>44279.7</c:v>
                </c:pt>
                <c:pt idx="6715">
                  <c:v>44280.3</c:v>
                </c:pt>
                <c:pt idx="6716">
                  <c:v>44280.6</c:v>
                </c:pt>
                <c:pt idx="6717">
                  <c:v>44281</c:v>
                </c:pt>
                <c:pt idx="6718">
                  <c:v>44281.599999999999</c:v>
                </c:pt>
                <c:pt idx="6719">
                  <c:v>44282.2</c:v>
                </c:pt>
                <c:pt idx="6720">
                  <c:v>44282.8</c:v>
                </c:pt>
                <c:pt idx="6721">
                  <c:v>44283.199999999997</c:v>
                </c:pt>
                <c:pt idx="6722">
                  <c:v>44283.6</c:v>
                </c:pt>
                <c:pt idx="6723">
                  <c:v>44284</c:v>
                </c:pt>
                <c:pt idx="6724">
                  <c:v>44284.4</c:v>
                </c:pt>
                <c:pt idx="6725">
                  <c:v>44285</c:v>
                </c:pt>
                <c:pt idx="6726">
                  <c:v>44285.3</c:v>
                </c:pt>
                <c:pt idx="6727">
                  <c:v>44285.599999999999</c:v>
                </c:pt>
                <c:pt idx="6728">
                  <c:v>44285.9</c:v>
                </c:pt>
                <c:pt idx="6729">
                  <c:v>44286.3</c:v>
                </c:pt>
                <c:pt idx="6730">
                  <c:v>44286.6</c:v>
                </c:pt>
                <c:pt idx="6731">
                  <c:v>44286.9</c:v>
                </c:pt>
                <c:pt idx="6732">
                  <c:v>44287.199999999997</c:v>
                </c:pt>
                <c:pt idx="6733">
                  <c:v>44287.4</c:v>
                </c:pt>
                <c:pt idx="6734">
                  <c:v>44287.5</c:v>
                </c:pt>
                <c:pt idx="6735">
                  <c:v>44287.7</c:v>
                </c:pt>
                <c:pt idx="6736">
                  <c:v>44287.9</c:v>
                </c:pt>
                <c:pt idx="6737">
                  <c:v>44288</c:v>
                </c:pt>
                <c:pt idx="6738">
                  <c:v>44288.2</c:v>
                </c:pt>
                <c:pt idx="6739">
                  <c:v>44288.3</c:v>
                </c:pt>
                <c:pt idx="6740">
                  <c:v>44288.4</c:v>
                </c:pt>
                <c:pt idx="6741">
                  <c:v>44288.5</c:v>
                </c:pt>
                <c:pt idx="6742">
                  <c:v>44288.6</c:v>
                </c:pt>
                <c:pt idx="6743">
                  <c:v>44288.7</c:v>
                </c:pt>
                <c:pt idx="6744">
                  <c:v>44288.800000000003</c:v>
                </c:pt>
                <c:pt idx="6745">
                  <c:v>44288.800000000003</c:v>
                </c:pt>
                <c:pt idx="6746">
                  <c:v>44288.9</c:v>
                </c:pt>
                <c:pt idx="6747">
                  <c:v>44288.9</c:v>
                </c:pt>
                <c:pt idx="6748">
                  <c:v>44289</c:v>
                </c:pt>
                <c:pt idx="6749">
                  <c:v>44289.1</c:v>
                </c:pt>
                <c:pt idx="6750">
                  <c:v>44289.1</c:v>
                </c:pt>
                <c:pt idx="6751">
                  <c:v>44289.2</c:v>
                </c:pt>
                <c:pt idx="6752">
                  <c:v>44289.3</c:v>
                </c:pt>
                <c:pt idx="6753">
                  <c:v>44289.3</c:v>
                </c:pt>
                <c:pt idx="6754">
                  <c:v>44289.4</c:v>
                </c:pt>
                <c:pt idx="6755">
                  <c:v>44289.4</c:v>
                </c:pt>
                <c:pt idx="6756">
                  <c:v>44289.5</c:v>
                </c:pt>
                <c:pt idx="6757">
                  <c:v>44289.5</c:v>
                </c:pt>
                <c:pt idx="6758">
                  <c:v>44289.599999999999</c:v>
                </c:pt>
                <c:pt idx="6759">
                  <c:v>44289.599999999999</c:v>
                </c:pt>
                <c:pt idx="6760">
                  <c:v>44289.599999999999</c:v>
                </c:pt>
                <c:pt idx="6761">
                  <c:v>44289.7</c:v>
                </c:pt>
                <c:pt idx="6762">
                  <c:v>44289.7</c:v>
                </c:pt>
                <c:pt idx="6763">
                  <c:v>44289.7</c:v>
                </c:pt>
                <c:pt idx="6764">
                  <c:v>44289.7</c:v>
                </c:pt>
                <c:pt idx="6765">
                  <c:v>44289.7</c:v>
                </c:pt>
                <c:pt idx="6766">
                  <c:v>44289.7</c:v>
                </c:pt>
                <c:pt idx="6767">
                  <c:v>44289.7</c:v>
                </c:pt>
                <c:pt idx="6768">
                  <c:v>44289.599999999999</c:v>
                </c:pt>
                <c:pt idx="6769">
                  <c:v>44289.5</c:v>
                </c:pt>
                <c:pt idx="6770">
                  <c:v>44289.5</c:v>
                </c:pt>
                <c:pt idx="6771">
                  <c:v>44289.4</c:v>
                </c:pt>
                <c:pt idx="6772">
                  <c:v>44289.3</c:v>
                </c:pt>
                <c:pt idx="6773">
                  <c:v>44289.1</c:v>
                </c:pt>
                <c:pt idx="6774">
                  <c:v>44288.800000000003</c:v>
                </c:pt>
                <c:pt idx="6775">
                  <c:v>44288.6</c:v>
                </c:pt>
                <c:pt idx="6776">
                  <c:v>44288.4</c:v>
                </c:pt>
                <c:pt idx="6777">
                  <c:v>44288.2</c:v>
                </c:pt>
                <c:pt idx="6778">
                  <c:v>44287.9</c:v>
                </c:pt>
                <c:pt idx="6779">
                  <c:v>44287.5</c:v>
                </c:pt>
                <c:pt idx="6780">
                  <c:v>44287.1</c:v>
                </c:pt>
                <c:pt idx="6781">
                  <c:v>44286.7</c:v>
                </c:pt>
                <c:pt idx="6782">
                  <c:v>44286.5</c:v>
                </c:pt>
                <c:pt idx="6783">
                  <c:v>44286.1</c:v>
                </c:pt>
                <c:pt idx="6784">
                  <c:v>44285.7</c:v>
                </c:pt>
                <c:pt idx="6785">
                  <c:v>44285.2</c:v>
                </c:pt>
                <c:pt idx="6786">
                  <c:v>44284.7</c:v>
                </c:pt>
                <c:pt idx="6787">
                  <c:v>44284.1</c:v>
                </c:pt>
                <c:pt idx="6788">
                  <c:v>44283.7</c:v>
                </c:pt>
                <c:pt idx="6789">
                  <c:v>44283.3</c:v>
                </c:pt>
                <c:pt idx="6790">
                  <c:v>44282.8</c:v>
                </c:pt>
                <c:pt idx="6791">
                  <c:v>44282.400000000001</c:v>
                </c:pt>
                <c:pt idx="6792">
                  <c:v>44281.8</c:v>
                </c:pt>
                <c:pt idx="6793">
                  <c:v>44281.2</c:v>
                </c:pt>
                <c:pt idx="6794">
                  <c:v>44280.800000000003</c:v>
                </c:pt>
                <c:pt idx="6795">
                  <c:v>44280.4</c:v>
                </c:pt>
                <c:pt idx="6796">
                  <c:v>44279.9</c:v>
                </c:pt>
                <c:pt idx="6797">
                  <c:v>44279.3</c:v>
                </c:pt>
                <c:pt idx="6798">
                  <c:v>44278.8</c:v>
                </c:pt>
                <c:pt idx="6799">
                  <c:v>44278.400000000001</c:v>
                </c:pt>
                <c:pt idx="6800">
                  <c:v>44278</c:v>
                </c:pt>
                <c:pt idx="6801">
                  <c:v>44277.4</c:v>
                </c:pt>
                <c:pt idx="6802">
                  <c:v>44276.9</c:v>
                </c:pt>
                <c:pt idx="6803">
                  <c:v>44276.3</c:v>
                </c:pt>
                <c:pt idx="6804">
                  <c:v>44275.7</c:v>
                </c:pt>
                <c:pt idx="6805">
                  <c:v>44231.8</c:v>
                </c:pt>
                <c:pt idx="6806">
                  <c:v>44231.7</c:v>
                </c:pt>
                <c:pt idx="6807">
                  <c:v>44231.4</c:v>
                </c:pt>
                <c:pt idx="6808">
                  <c:v>44230.9</c:v>
                </c:pt>
                <c:pt idx="6809">
                  <c:v>44230.7</c:v>
                </c:pt>
                <c:pt idx="6810">
                  <c:v>44230.1</c:v>
                </c:pt>
                <c:pt idx="6811">
                  <c:v>44229.9</c:v>
                </c:pt>
                <c:pt idx="6812">
                  <c:v>44229.4</c:v>
                </c:pt>
                <c:pt idx="6813">
                  <c:v>44229.2</c:v>
                </c:pt>
                <c:pt idx="6814">
                  <c:v>44228.9</c:v>
                </c:pt>
                <c:pt idx="6815">
                  <c:v>44228.4</c:v>
                </c:pt>
                <c:pt idx="6816">
                  <c:v>44228.2</c:v>
                </c:pt>
                <c:pt idx="6817">
                  <c:v>44227.8</c:v>
                </c:pt>
                <c:pt idx="6818">
                  <c:v>44227.5</c:v>
                </c:pt>
                <c:pt idx="6819">
                  <c:v>44227.199999999997</c:v>
                </c:pt>
                <c:pt idx="6820">
                  <c:v>44226.9</c:v>
                </c:pt>
                <c:pt idx="6821">
                  <c:v>44226.400000000001</c:v>
                </c:pt>
                <c:pt idx="6822">
                  <c:v>44226.2</c:v>
                </c:pt>
                <c:pt idx="6823">
                  <c:v>44226</c:v>
                </c:pt>
                <c:pt idx="6824">
                  <c:v>44225.7</c:v>
                </c:pt>
                <c:pt idx="6825">
                  <c:v>44225.4</c:v>
                </c:pt>
                <c:pt idx="6826">
                  <c:v>44225.1</c:v>
                </c:pt>
                <c:pt idx="6827">
                  <c:v>44224.800000000003</c:v>
                </c:pt>
                <c:pt idx="6828">
                  <c:v>44224.6</c:v>
                </c:pt>
                <c:pt idx="6829">
                  <c:v>44224.3</c:v>
                </c:pt>
                <c:pt idx="6830">
                  <c:v>44224</c:v>
                </c:pt>
                <c:pt idx="6831">
                  <c:v>44223.7</c:v>
                </c:pt>
                <c:pt idx="6832">
                  <c:v>44223.4</c:v>
                </c:pt>
                <c:pt idx="6833">
                  <c:v>44223.1</c:v>
                </c:pt>
                <c:pt idx="6834">
                  <c:v>44222.8</c:v>
                </c:pt>
                <c:pt idx="6835">
                  <c:v>44222.6</c:v>
                </c:pt>
                <c:pt idx="6836">
                  <c:v>44222.3</c:v>
                </c:pt>
                <c:pt idx="6837">
                  <c:v>44221.9</c:v>
                </c:pt>
                <c:pt idx="6838">
                  <c:v>44221.599999999999</c:v>
                </c:pt>
                <c:pt idx="6839">
                  <c:v>44221.4</c:v>
                </c:pt>
                <c:pt idx="6840">
                  <c:v>44221</c:v>
                </c:pt>
                <c:pt idx="6841">
                  <c:v>44220.7</c:v>
                </c:pt>
                <c:pt idx="6842">
                  <c:v>44220.6</c:v>
                </c:pt>
                <c:pt idx="6843">
                  <c:v>44220.2</c:v>
                </c:pt>
                <c:pt idx="6844">
                  <c:v>44219.9</c:v>
                </c:pt>
                <c:pt idx="6845">
                  <c:v>44219.6</c:v>
                </c:pt>
                <c:pt idx="6846">
                  <c:v>44219.4</c:v>
                </c:pt>
                <c:pt idx="6847">
                  <c:v>44219.1</c:v>
                </c:pt>
                <c:pt idx="6848">
                  <c:v>44218.9</c:v>
                </c:pt>
                <c:pt idx="6849">
                  <c:v>44218.6</c:v>
                </c:pt>
                <c:pt idx="6850">
                  <c:v>44218.400000000001</c:v>
                </c:pt>
                <c:pt idx="6851">
                  <c:v>44218.1</c:v>
                </c:pt>
                <c:pt idx="6852">
                  <c:v>44217.9</c:v>
                </c:pt>
                <c:pt idx="6853">
                  <c:v>44217.7</c:v>
                </c:pt>
                <c:pt idx="6854">
                  <c:v>44217.5</c:v>
                </c:pt>
                <c:pt idx="6855">
                  <c:v>44217.3</c:v>
                </c:pt>
                <c:pt idx="6856">
                  <c:v>44217</c:v>
                </c:pt>
                <c:pt idx="6857">
                  <c:v>44216.800000000003</c:v>
                </c:pt>
                <c:pt idx="6858">
                  <c:v>44216.7</c:v>
                </c:pt>
                <c:pt idx="6859">
                  <c:v>44216.6</c:v>
                </c:pt>
                <c:pt idx="6860">
                  <c:v>44216.4</c:v>
                </c:pt>
                <c:pt idx="6861">
                  <c:v>44216.3</c:v>
                </c:pt>
                <c:pt idx="6862">
                  <c:v>44216.1</c:v>
                </c:pt>
                <c:pt idx="6863">
                  <c:v>44216</c:v>
                </c:pt>
                <c:pt idx="6864">
                  <c:v>44215.9</c:v>
                </c:pt>
                <c:pt idx="6865">
                  <c:v>44215.9</c:v>
                </c:pt>
                <c:pt idx="6866">
                  <c:v>44215.8</c:v>
                </c:pt>
                <c:pt idx="6867">
                  <c:v>44215.7</c:v>
                </c:pt>
                <c:pt idx="6868">
                  <c:v>44215.7</c:v>
                </c:pt>
                <c:pt idx="6869">
                  <c:v>44215.6</c:v>
                </c:pt>
                <c:pt idx="6870">
                  <c:v>44215.6</c:v>
                </c:pt>
                <c:pt idx="6871">
                  <c:v>44215.5</c:v>
                </c:pt>
                <c:pt idx="6872">
                  <c:v>44215.5</c:v>
                </c:pt>
                <c:pt idx="6873">
                  <c:v>44215.5</c:v>
                </c:pt>
                <c:pt idx="6874">
                  <c:v>44215.4</c:v>
                </c:pt>
                <c:pt idx="6875">
                  <c:v>44215.4</c:v>
                </c:pt>
                <c:pt idx="6876">
                  <c:v>44215.4</c:v>
                </c:pt>
                <c:pt idx="6877">
                  <c:v>44215.4</c:v>
                </c:pt>
                <c:pt idx="6878">
                  <c:v>44215.3</c:v>
                </c:pt>
                <c:pt idx="6879">
                  <c:v>44215.3</c:v>
                </c:pt>
                <c:pt idx="6880">
                  <c:v>44215.3</c:v>
                </c:pt>
                <c:pt idx="6881">
                  <c:v>44215.199999999997</c:v>
                </c:pt>
                <c:pt idx="6882">
                  <c:v>44215.199999999997</c:v>
                </c:pt>
                <c:pt idx="6883">
                  <c:v>44215.199999999997</c:v>
                </c:pt>
                <c:pt idx="6884">
                  <c:v>44215.199999999997</c:v>
                </c:pt>
                <c:pt idx="6885">
                  <c:v>44215.199999999997</c:v>
                </c:pt>
                <c:pt idx="6886">
                  <c:v>44215.1</c:v>
                </c:pt>
                <c:pt idx="6887">
                  <c:v>44215.1</c:v>
                </c:pt>
                <c:pt idx="6888">
                  <c:v>44215.1</c:v>
                </c:pt>
                <c:pt idx="6889">
                  <c:v>44215.1</c:v>
                </c:pt>
                <c:pt idx="6890">
                  <c:v>44215.1</c:v>
                </c:pt>
                <c:pt idx="6891">
                  <c:v>44215.1</c:v>
                </c:pt>
                <c:pt idx="6892">
                  <c:v>44215.1</c:v>
                </c:pt>
                <c:pt idx="6893">
                  <c:v>44215</c:v>
                </c:pt>
                <c:pt idx="6894">
                  <c:v>44215</c:v>
                </c:pt>
                <c:pt idx="6895">
                  <c:v>44215.1</c:v>
                </c:pt>
                <c:pt idx="6896">
                  <c:v>44215.1</c:v>
                </c:pt>
                <c:pt idx="6897">
                  <c:v>44215.1</c:v>
                </c:pt>
                <c:pt idx="6898">
                  <c:v>44215.199999999997</c:v>
                </c:pt>
                <c:pt idx="6899">
                  <c:v>44215.3</c:v>
                </c:pt>
                <c:pt idx="6900">
                  <c:v>44215.4</c:v>
                </c:pt>
                <c:pt idx="6901">
                  <c:v>44215.6</c:v>
                </c:pt>
                <c:pt idx="6902">
                  <c:v>44215.7</c:v>
                </c:pt>
                <c:pt idx="6903">
                  <c:v>44215.9</c:v>
                </c:pt>
                <c:pt idx="6904">
                  <c:v>44216.3</c:v>
                </c:pt>
                <c:pt idx="6905">
                  <c:v>44216.6</c:v>
                </c:pt>
                <c:pt idx="6906">
                  <c:v>44217</c:v>
                </c:pt>
                <c:pt idx="6907">
                  <c:v>44217.4</c:v>
                </c:pt>
                <c:pt idx="6908">
                  <c:v>44217.7</c:v>
                </c:pt>
                <c:pt idx="6909">
                  <c:v>44218.2</c:v>
                </c:pt>
                <c:pt idx="6910">
                  <c:v>44218.7</c:v>
                </c:pt>
                <c:pt idx="6911">
                  <c:v>44219.3</c:v>
                </c:pt>
                <c:pt idx="6912">
                  <c:v>44219.8</c:v>
                </c:pt>
                <c:pt idx="6913">
                  <c:v>44220.4</c:v>
                </c:pt>
                <c:pt idx="6914">
                  <c:v>44221</c:v>
                </c:pt>
                <c:pt idx="6915">
                  <c:v>44221.5</c:v>
                </c:pt>
                <c:pt idx="6916">
                  <c:v>44222.2</c:v>
                </c:pt>
                <c:pt idx="6917">
                  <c:v>44223</c:v>
                </c:pt>
                <c:pt idx="6918">
                  <c:v>44223.7</c:v>
                </c:pt>
                <c:pt idx="6919">
                  <c:v>44224.5</c:v>
                </c:pt>
                <c:pt idx="6920">
                  <c:v>44224.9</c:v>
                </c:pt>
                <c:pt idx="6921">
                  <c:v>44225.5</c:v>
                </c:pt>
                <c:pt idx="6922">
                  <c:v>44226.2</c:v>
                </c:pt>
                <c:pt idx="6923">
                  <c:v>44226.9</c:v>
                </c:pt>
                <c:pt idx="6924">
                  <c:v>44227.6</c:v>
                </c:pt>
                <c:pt idx="6925">
                  <c:v>44228.2</c:v>
                </c:pt>
                <c:pt idx="6926">
                  <c:v>44228.7</c:v>
                </c:pt>
                <c:pt idx="6927">
                  <c:v>44229.1</c:v>
                </c:pt>
                <c:pt idx="6928">
                  <c:v>44229.8</c:v>
                </c:pt>
                <c:pt idx="6929">
                  <c:v>44230.400000000001</c:v>
                </c:pt>
                <c:pt idx="6930">
                  <c:v>44230.9</c:v>
                </c:pt>
                <c:pt idx="6931">
                  <c:v>44231.4</c:v>
                </c:pt>
                <c:pt idx="6932">
                  <c:v>44231.8</c:v>
                </c:pt>
                <c:pt idx="6933">
                  <c:v>44232</c:v>
                </c:pt>
                <c:pt idx="6934">
                  <c:v>44232.5</c:v>
                </c:pt>
                <c:pt idx="6935">
                  <c:v>44232.9</c:v>
                </c:pt>
                <c:pt idx="6936">
                  <c:v>44233.3</c:v>
                </c:pt>
                <c:pt idx="6937">
                  <c:v>44233.599999999999</c:v>
                </c:pt>
                <c:pt idx="6938">
                  <c:v>44233.9</c:v>
                </c:pt>
                <c:pt idx="6939">
                  <c:v>44234.2</c:v>
                </c:pt>
                <c:pt idx="6940">
                  <c:v>44234.5</c:v>
                </c:pt>
                <c:pt idx="6941">
                  <c:v>44234.7</c:v>
                </c:pt>
                <c:pt idx="6942">
                  <c:v>44235</c:v>
                </c:pt>
                <c:pt idx="6943">
                  <c:v>44235.3</c:v>
                </c:pt>
                <c:pt idx="6944">
                  <c:v>44235.5</c:v>
                </c:pt>
                <c:pt idx="6945">
                  <c:v>44235.8</c:v>
                </c:pt>
                <c:pt idx="6946">
                  <c:v>44235.9</c:v>
                </c:pt>
                <c:pt idx="6947">
                  <c:v>44236.2</c:v>
                </c:pt>
                <c:pt idx="6948">
                  <c:v>44236.6</c:v>
                </c:pt>
                <c:pt idx="6949">
                  <c:v>44236.800000000003</c:v>
                </c:pt>
                <c:pt idx="6950">
                  <c:v>44237</c:v>
                </c:pt>
                <c:pt idx="6951">
                  <c:v>44237.2</c:v>
                </c:pt>
                <c:pt idx="6952">
                  <c:v>44237.4</c:v>
                </c:pt>
                <c:pt idx="6953">
                  <c:v>44237.8</c:v>
                </c:pt>
                <c:pt idx="6954">
                  <c:v>44238.1</c:v>
                </c:pt>
                <c:pt idx="6955">
                  <c:v>44238.2</c:v>
                </c:pt>
                <c:pt idx="6956">
                  <c:v>44238.5</c:v>
                </c:pt>
                <c:pt idx="6957">
                  <c:v>44238.7</c:v>
                </c:pt>
                <c:pt idx="6958">
                  <c:v>44239</c:v>
                </c:pt>
                <c:pt idx="6959">
                  <c:v>44239.4</c:v>
                </c:pt>
                <c:pt idx="6960">
                  <c:v>44239.7</c:v>
                </c:pt>
                <c:pt idx="6961">
                  <c:v>44239.9</c:v>
                </c:pt>
                <c:pt idx="6962">
                  <c:v>44240.3</c:v>
                </c:pt>
                <c:pt idx="6963">
                  <c:v>44240.5</c:v>
                </c:pt>
                <c:pt idx="6964">
                  <c:v>44240.9</c:v>
                </c:pt>
                <c:pt idx="6965">
                  <c:v>44241.4</c:v>
                </c:pt>
                <c:pt idx="6966">
                  <c:v>44241.7</c:v>
                </c:pt>
                <c:pt idx="6967">
                  <c:v>44242.1</c:v>
                </c:pt>
                <c:pt idx="6968">
                  <c:v>44242.400000000001</c:v>
                </c:pt>
                <c:pt idx="6969">
                  <c:v>44242.8</c:v>
                </c:pt>
                <c:pt idx="6970">
                  <c:v>44243.199999999997</c:v>
                </c:pt>
                <c:pt idx="6971">
                  <c:v>44243.6</c:v>
                </c:pt>
                <c:pt idx="6972">
                  <c:v>44244</c:v>
                </c:pt>
                <c:pt idx="6973">
                  <c:v>44244.3</c:v>
                </c:pt>
                <c:pt idx="6974">
                  <c:v>44244.7</c:v>
                </c:pt>
                <c:pt idx="6975">
                  <c:v>44245.2</c:v>
                </c:pt>
                <c:pt idx="6976">
                  <c:v>44281.9</c:v>
                </c:pt>
                <c:pt idx="6977">
                  <c:v>44286.7</c:v>
                </c:pt>
                <c:pt idx="6978">
                  <c:v>44287.4</c:v>
                </c:pt>
                <c:pt idx="6979">
                  <c:v>44288.4</c:v>
                </c:pt>
                <c:pt idx="6980">
                  <c:v>44289.4</c:v>
                </c:pt>
                <c:pt idx="6981">
                  <c:v>44290.6</c:v>
                </c:pt>
                <c:pt idx="6982">
                  <c:v>44291.3</c:v>
                </c:pt>
                <c:pt idx="6983">
                  <c:v>44292</c:v>
                </c:pt>
                <c:pt idx="6984">
                  <c:v>44293.2</c:v>
                </c:pt>
                <c:pt idx="6985">
                  <c:v>44294</c:v>
                </c:pt>
                <c:pt idx="6986">
                  <c:v>44295.4</c:v>
                </c:pt>
                <c:pt idx="6987">
                  <c:v>44296.4</c:v>
                </c:pt>
                <c:pt idx="6988">
                  <c:v>44297.2</c:v>
                </c:pt>
                <c:pt idx="6989">
                  <c:v>44298.1</c:v>
                </c:pt>
                <c:pt idx="6990">
                  <c:v>44299.1</c:v>
                </c:pt>
                <c:pt idx="6991">
                  <c:v>44299.6</c:v>
                </c:pt>
                <c:pt idx="6992">
                  <c:v>44300.6</c:v>
                </c:pt>
                <c:pt idx="6993">
                  <c:v>44301.1</c:v>
                </c:pt>
                <c:pt idx="6994">
                  <c:v>44302</c:v>
                </c:pt>
                <c:pt idx="6995">
                  <c:v>44303</c:v>
                </c:pt>
                <c:pt idx="6996">
                  <c:v>44303.5</c:v>
                </c:pt>
                <c:pt idx="6997">
                  <c:v>44304.4</c:v>
                </c:pt>
                <c:pt idx="6998">
                  <c:v>44305.4</c:v>
                </c:pt>
                <c:pt idx="6999">
                  <c:v>44305.9</c:v>
                </c:pt>
                <c:pt idx="7000">
                  <c:v>44306.8</c:v>
                </c:pt>
                <c:pt idx="7001">
                  <c:v>44307.8</c:v>
                </c:pt>
                <c:pt idx="7002">
                  <c:v>44308.2</c:v>
                </c:pt>
                <c:pt idx="7003">
                  <c:v>44309.2</c:v>
                </c:pt>
                <c:pt idx="7004">
                  <c:v>44309.599999999999</c:v>
                </c:pt>
                <c:pt idx="7005">
                  <c:v>44310.6</c:v>
                </c:pt>
                <c:pt idx="7006">
                  <c:v>44311.5</c:v>
                </c:pt>
                <c:pt idx="7007">
                  <c:v>44312</c:v>
                </c:pt>
                <c:pt idx="7008">
                  <c:v>44312.9</c:v>
                </c:pt>
                <c:pt idx="7009">
                  <c:v>44313.8</c:v>
                </c:pt>
                <c:pt idx="7010">
                  <c:v>44314.7</c:v>
                </c:pt>
                <c:pt idx="7011">
                  <c:v>44315.199999999997</c:v>
                </c:pt>
                <c:pt idx="7012">
                  <c:v>44316.1</c:v>
                </c:pt>
                <c:pt idx="7013">
                  <c:v>44316.5</c:v>
                </c:pt>
                <c:pt idx="7014">
                  <c:v>44317.4</c:v>
                </c:pt>
                <c:pt idx="7015">
                  <c:v>44318.400000000001</c:v>
                </c:pt>
                <c:pt idx="7016">
                  <c:v>44318.8</c:v>
                </c:pt>
                <c:pt idx="7017">
                  <c:v>44319.7</c:v>
                </c:pt>
                <c:pt idx="7018">
                  <c:v>44320.6</c:v>
                </c:pt>
                <c:pt idx="7019">
                  <c:v>44321.1</c:v>
                </c:pt>
                <c:pt idx="7020">
                  <c:v>44321.9</c:v>
                </c:pt>
                <c:pt idx="7021">
                  <c:v>44322.8</c:v>
                </c:pt>
                <c:pt idx="7022">
                  <c:v>44323.3</c:v>
                </c:pt>
                <c:pt idx="7023">
                  <c:v>44324.2</c:v>
                </c:pt>
                <c:pt idx="7024">
                  <c:v>44325</c:v>
                </c:pt>
                <c:pt idx="7025">
                  <c:v>44325.5</c:v>
                </c:pt>
                <c:pt idx="7026">
                  <c:v>44326.3</c:v>
                </c:pt>
                <c:pt idx="7027">
                  <c:v>44327.199999999997</c:v>
                </c:pt>
                <c:pt idx="7028">
                  <c:v>44327.6</c:v>
                </c:pt>
                <c:pt idx="7029">
                  <c:v>44328.5</c:v>
                </c:pt>
                <c:pt idx="7030">
                  <c:v>44329.3</c:v>
                </c:pt>
                <c:pt idx="7031">
                  <c:v>44329.7</c:v>
                </c:pt>
                <c:pt idx="7032">
                  <c:v>44330.6</c:v>
                </c:pt>
                <c:pt idx="7033">
                  <c:v>44331.4</c:v>
                </c:pt>
                <c:pt idx="7034">
                  <c:v>44332.2</c:v>
                </c:pt>
                <c:pt idx="7035">
                  <c:v>44332.7</c:v>
                </c:pt>
                <c:pt idx="7036">
                  <c:v>44333.5</c:v>
                </c:pt>
                <c:pt idx="7037">
                  <c:v>44334.3</c:v>
                </c:pt>
                <c:pt idx="7038">
                  <c:v>44334.7</c:v>
                </c:pt>
                <c:pt idx="7039">
                  <c:v>44335.5</c:v>
                </c:pt>
                <c:pt idx="7040">
                  <c:v>44336.3</c:v>
                </c:pt>
                <c:pt idx="7041">
                  <c:v>44336.7</c:v>
                </c:pt>
                <c:pt idx="7042">
                  <c:v>44337.5</c:v>
                </c:pt>
                <c:pt idx="7043">
                  <c:v>44338.3</c:v>
                </c:pt>
                <c:pt idx="7044">
                  <c:v>44338.6</c:v>
                </c:pt>
                <c:pt idx="7045">
                  <c:v>44339.4</c:v>
                </c:pt>
                <c:pt idx="7046">
                  <c:v>44340.2</c:v>
                </c:pt>
                <c:pt idx="7047">
                  <c:v>44340.6</c:v>
                </c:pt>
                <c:pt idx="7048">
                  <c:v>44341.4</c:v>
                </c:pt>
                <c:pt idx="7049">
                  <c:v>44342.1</c:v>
                </c:pt>
                <c:pt idx="7050">
                  <c:v>44342.5</c:v>
                </c:pt>
                <c:pt idx="7051">
                  <c:v>44343.3</c:v>
                </c:pt>
                <c:pt idx="7052">
                  <c:v>44344</c:v>
                </c:pt>
                <c:pt idx="7053">
                  <c:v>44344.4</c:v>
                </c:pt>
                <c:pt idx="7054">
                  <c:v>44345.2</c:v>
                </c:pt>
                <c:pt idx="7055">
                  <c:v>44345.9</c:v>
                </c:pt>
                <c:pt idx="7056">
                  <c:v>44346.3</c:v>
                </c:pt>
                <c:pt idx="7057">
                  <c:v>44347</c:v>
                </c:pt>
                <c:pt idx="7058">
                  <c:v>44347.7</c:v>
                </c:pt>
                <c:pt idx="7059">
                  <c:v>44348.1</c:v>
                </c:pt>
                <c:pt idx="7060">
                  <c:v>44348.800000000003</c:v>
                </c:pt>
                <c:pt idx="7061">
                  <c:v>44349.1</c:v>
                </c:pt>
                <c:pt idx="7062">
                  <c:v>44349.8</c:v>
                </c:pt>
                <c:pt idx="7063">
                  <c:v>44350.5</c:v>
                </c:pt>
                <c:pt idx="7064">
                  <c:v>44350.8</c:v>
                </c:pt>
                <c:pt idx="7065">
                  <c:v>44351.4</c:v>
                </c:pt>
                <c:pt idx="7066">
                  <c:v>44352.1</c:v>
                </c:pt>
                <c:pt idx="7067">
                  <c:v>44352.4</c:v>
                </c:pt>
                <c:pt idx="7068">
                  <c:v>44353</c:v>
                </c:pt>
                <c:pt idx="7069">
                  <c:v>44353.599999999999</c:v>
                </c:pt>
                <c:pt idx="7070">
                  <c:v>44354.2</c:v>
                </c:pt>
                <c:pt idx="7071">
                  <c:v>44354.400000000001</c:v>
                </c:pt>
                <c:pt idx="7072">
                  <c:v>44355</c:v>
                </c:pt>
                <c:pt idx="7073">
                  <c:v>44355.3</c:v>
                </c:pt>
                <c:pt idx="7074">
                  <c:v>44355.8</c:v>
                </c:pt>
                <c:pt idx="7075">
                  <c:v>44356.3</c:v>
                </c:pt>
                <c:pt idx="7076">
                  <c:v>44356.5</c:v>
                </c:pt>
                <c:pt idx="7077">
                  <c:v>44357</c:v>
                </c:pt>
                <c:pt idx="7078">
                  <c:v>44357.5</c:v>
                </c:pt>
                <c:pt idx="7079">
                  <c:v>44357.7</c:v>
                </c:pt>
                <c:pt idx="7080">
                  <c:v>44358.1</c:v>
                </c:pt>
                <c:pt idx="7081">
                  <c:v>44358.5</c:v>
                </c:pt>
                <c:pt idx="7082">
                  <c:v>44358.7</c:v>
                </c:pt>
                <c:pt idx="7083">
                  <c:v>44359.1</c:v>
                </c:pt>
                <c:pt idx="7084">
                  <c:v>44359.6</c:v>
                </c:pt>
                <c:pt idx="7085">
                  <c:v>44359.8</c:v>
                </c:pt>
                <c:pt idx="7086">
                  <c:v>44360.2</c:v>
                </c:pt>
                <c:pt idx="7087">
                  <c:v>44360.6</c:v>
                </c:pt>
                <c:pt idx="7088">
                  <c:v>44360.800000000003</c:v>
                </c:pt>
                <c:pt idx="7089">
                  <c:v>44361.1</c:v>
                </c:pt>
                <c:pt idx="7090">
                  <c:v>44361.5</c:v>
                </c:pt>
                <c:pt idx="7091">
                  <c:v>44361.7</c:v>
                </c:pt>
                <c:pt idx="7092">
                  <c:v>44365</c:v>
                </c:pt>
                <c:pt idx="7093">
                  <c:v>44365.2</c:v>
                </c:pt>
                <c:pt idx="7094">
                  <c:v>44365.7</c:v>
                </c:pt>
                <c:pt idx="7095">
                  <c:v>44366.1</c:v>
                </c:pt>
                <c:pt idx="7096">
                  <c:v>44366.3</c:v>
                </c:pt>
                <c:pt idx="7097">
                  <c:v>44366.8</c:v>
                </c:pt>
                <c:pt idx="7098">
                  <c:v>44367.4</c:v>
                </c:pt>
                <c:pt idx="7099">
                  <c:v>44367.7</c:v>
                </c:pt>
                <c:pt idx="7100">
                  <c:v>44368.3</c:v>
                </c:pt>
                <c:pt idx="7101">
                  <c:v>44368.9</c:v>
                </c:pt>
                <c:pt idx="7102">
                  <c:v>44369.2</c:v>
                </c:pt>
                <c:pt idx="7103">
                  <c:v>44369.8</c:v>
                </c:pt>
                <c:pt idx="7104">
                  <c:v>44370.5</c:v>
                </c:pt>
                <c:pt idx="7105">
                  <c:v>44370.8</c:v>
                </c:pt>
                <c:pt idx="7106">
                  <c:v>44371.5</c:v>
                </c:pt>
                <c:pt idx="7107">
                  <c:v>44372.2</c:v>
                </c:pt>
                <c:pt idx="7108">
                  <c:v>44372.6</c:v>
                </c:pt>
                <c:pt idx="7109">
                  <c:v>44373.3</c:v>
                </c:pt>
                <c:pt idx="7110">
                  <c:v>44374.1</c:v>
                </c:pt>
                <c:pt idx="7111">
                  <c:v>44374.5</c:v>
                </c:pt>
                <c:pt idx="7112">
                  <c:v>44375.3</c:v>
                </c:pt>
                <c:pt idx="7113">
                  <c:v>44375.7</c:v>
                </c:pt>
                <c:pt idx="7114">
                  <c:v>44376.5</c:v>
                </c:pt>
                <c:pt idx="7115">
                  <c:v>44377.4</c:v>
                </c:pt>
                <c:pt idx="7116">
                  <c:v>44377.8</c:v>
                </c:pt>
                <c:pt idx="7117">
                  <c:v>44378.6</c:v>
                </c:pt>
                <c:pt idx="7118">
                  <c:v>44379.5</c:v>
                </c:pt>
                <c:pt idx="7119">
                  <c:v>44380</c:v>
                </c:pt>
                <c:pt idx="7120">
                  <c:v>44380.9</c:v>
                </c:pt>
                <c:pt idx="7121">
                  <c:v>44381.3</c:v>
                </c:pt>
                <c:pt idx="7122">
                  <c:v>44382.2</c:v>
                </c:pt>
                <c:pt idx="7123">
                  <c:v>44383.199999999997</c:v>
                </c:pt>
                <c:pt idx="7124">
                  <c:v>44383.6</c:v>
                </c:pt>
                <c:pt idx="7125">
                  <c:v>44384.5</c:v>
                </c:pt>
                <c:pt idx="7126">
                  <c:v>44385.5</c:v>
                </c:pt>
                <c:pt idx="7127">
                  <c:v>44386.400000000001</c:v>
                </c:pt>
                <c:pt idx="7128">
                  <c:v>44386.9</c:v>
                </c:pt>
                <c:pt idx="7129">
                  <c:v>44387.8</c:v>
                </c:pt>
                <c:pt idx="7130">
                  <c:v>44388.7</c:v>
                </c:pt>
                <c:pt idx="7131">
                  <c:v>44389.599999999999</c:v>
                </c:pt>
                <c:pt idx="7132">
                  <c:v>44390.6</c:v>
                </c:pt>
                <c:pt idx="7133">
                  <c:v>44420.4</c:v>
                </c:pt>
                <c:pt idx="7134">
                  <c:v>44436.7</c:v>
                </c:pt>
                <c:pt idx="7135">
                  <c:v>44438.400000000001</c:v>
                </c:pt>
                <c:pt idx="7136">
                  <c:v>44440.1</c:v>
                </c:pt>
                <c:pt idx="7137">
                  <c:v>44441</c:v>
                </c:pt>
                <c:pt idx="7138">
                  <c:v>44442.7</c:v>
                </c:pt>
                <c:pt idx="7139">
                  <c:v>44444.6</c:v>
                </c:pt>
                <c:pt idx="7140">
                  <c:v>44445.5</c:v>
                </c:pt>
                <c:pt idx="7141">
                  <c:v>44447.5</c:v>
                </c:pt>
                <c:pt idx="7142">
                  <c:v>44449.4</c:v>
                </c:pt>
                <c:pt idx="7143">
                  <c:v>44450.400000000001</c:v>
                </c:pt>
                <c:pt idx="7144">
                  <c:v>44452.3</c:v>
                </c:pt>
                <c:pt idx="7145">
                  <c:v>44454.3</c:v>
                </c:pt>
                <c:pt idx="7146">
                  <c:v>44455.199999999997</c:v>
                </c:pt>
                <c:pt idx="7147">
                  <c:v>44457.3</c:v>
                </c:pt>
                <c:pt idx="7148">
                  <c:v>44459.3</c:v>
                </c:pt>
                <c:pt idx="7149">
                  <c:v>44460.4</c:v>
                </c:pt>
                <c:pt idx="7150">
                  <c:v>44462.5</c:v>
                </c:pt>
                <c:pt idx="7151">
                  <c:v>44464.6</c:v>
                </c:pt>
                <c:pt idx="7152">
                  <c:v>44465.599999999999</c:v>
                </c:pt>
                <c:pt idx="7153">
                  <c:v>44467.8</c:v>
                </c:pt>
                <c:pt idx="7154">
                  <c:v>44470</c:v>
                </c:pt>
                <c:pt idx="7155">
                  <c:v>44471</c:v>
                </c:pt>
                <c:pt idx="7156">
                  <c:v>44473.3</c:v>
                </c:pt>
                <c:pt idx="7157">
                  <c:v>44475.5</c:v>
                </c:pt>
                <c:pt idx="7158">
                  <c:v>44476.7</c:v>
                </c:pt>
                <c:pt idx="7159">
                  <c:v>44479</c:v>
                </c:pt>
                <c:pt idx="7160">
                  <c:v>44480.1</c:v>
                </c:pt>
                <c:pt idx="7161">
                  <c:v>44482.5</c:v>
                </c:pt>
                <c:pt idx="7162">
                  <c:v>44485</c:v>
                </c:pt>
                <c:pt idx="7163">
                  <c:v>44486.2</c:v>
                </c:pt>
                <c:pt idx="7164">
                  <c:v>44488.7</c:v>
                </c:pt>
                <c:pt idx="7165">
                  <c:v>44491.3</c:v>
                </c:pt>
                <c:pt idx="7166">
                  <c:v>44492.6</c:v>
                </c:pt>
                <c:pt idx="7167">
                  <c:v>44495.199999999997</c:v>
                </c:pt>
                <c:pt idx="7168">
                  <c:v>44497.9</c:v>
                </c:pt>
                <c:pt idx="7169">
                  <c:v>44500.7</c:v>
                </c:pt>
                <c:pt idx="7170">
                  <c:v>44502.1</c:v>
                </c:pt>
                <c:pt idx="7171">
                  <c:v>44504.9</c:v>
                </c:pt>
                <c:pt idx="7172">
                  <c:v>44506.3</c:v>
                </c:pt>
                <c:pt idx="7173">
                  <c:v>44509.2</c:v>
                </c:pt>
                <c:pt idx="7174">
                  <c:v>44512.1</c:v>
                </c:pt>
                <c:pt idx="7175">
                  <c:v>44513.599999999999</c:v>
                </c:pt>
                <c:pt idx="7176">
                  <c:v>44516.5</c:v>
                </c:pt>
                <c:pt idx="7177">
                  <c:v>44519.5</c:v>
                </c:pt>
                <c:pt idx="7178">
                  <c:v>44520.9</c:v>
                </c:pt>
                <c:pt idx="7179">
                  <c:v>44523.9</c:v>
                </c:pt>
                <c:pt idx="7180">
                  <c:v>44526.9</c:v>
                </c:pt>
                <c:pt idx="7181">
                  <c:v>44529.8</c:v>
                </c:pt>
                <c:pt idx="7182">
                  <c:v>44531.3</c:v>
                </c:pt>
                <c:pt idx="7183">
                  <c:v>44534.2</c:v>
                </c:pt>
                <c:pt idx="7184">
                  <c:v>44535.7</c:v>
                </c:pt>
                <c:pt idx="7185">
                  <c:v>44538.6</c:v>
                </c:pt>
                <c:pt idx="7186">
                  <c:v>44541.5</c:v>
                </c:pt>
                <c:pt idx="7187">
                  <c:v>44542.9</c:v>
                </c:pt>
                <c:pt idx="7188">
                  <c:v>44545.7</c:v>
                </c:pt>
                <c:pt idx="7189">
                  <c:v>44548.5</c:v>
                </c:pt>
                <c:pt idx="7190">
                  <c:v>44549.9</c:v>
                </c:pt>
                <c:pt idx="7191">
                  <c:v>44552.6</c:v>
                </c:pt>
                <c:pt idx="7192">
                  <c:v>44555.3</c:v>
                </c:pt>
                <c:pt idx="7193">
                  <c:v>44558</c:v>
                </c:pt>
                <c:pt idx="7194">
                  <c:v>44559.3</c:v>
                </c:pt>
                <c:pt idx="7195">
                  <c:v>44561.9</c:v>
                </c:pt>
                <c:pt idx="7196">
                  <c:v>44563.199999999997</c:v>
                </c:pt>
                <c:pt idx="7197">
                  <c:v>44565.8</c:v>
                </c:pt>
                <c:pt idx="7198">
                  <c:v>44568.3</c:v>
                </c:pt>
                <c:pt idx="7199">
                  <c:v>44569.599999999999</c:v>
                </c:pt>
                <c:pt idx="7200">
                  <c:v>44572.1</c:v>
                </c:pt>
                <c:pt idx="7201">
                  <c:v>44574.6</c:v>
                </c:pt>
                <c:pt idx="7202">
                  <c:v>44575.8</c:v>
                </c:pt>
                <c:pt idx="7203">
                  <c:v>44578.2</c:v>
                </c:pt>
                <c:pt idx="7204">
                  <c:v>44579.5</c:v>
                </c:pt>
                <c:pt idx="7205">
                  <c:v>44581.9</c:v>
                </c:pt>
                <c:pt idx="7206">
                  <c:v>44584.3</c:v>
                </c:pt>
                <c:pt idx="7207">
                  <c:v>44585.5</c:v>
                </c:pt>
                <c:pt idx="7208">
                  <c:v>44587.9</c:v>
                </c:pt>
                <c:pt idx="7209">
                  <c:v>44589.1</c:v>
                </c:pt>
                <c:pt idx="7210">
                  <c:v>44591.5</c:v>
                </c:pt>
                <c:pt idx="7211">
                  <c:v>44593.8</c:v>
                </c:pt>
                <c:pt idx="7212">
                  <c:v>44595</c:v>
                </c:pt>
                <c:pt idx="7213">
                  <c:v>44597.3</c:v>
                </c:pt>
                <c:pt idx="7214">
                  <c:v>44599.6</c:v>
                </c:pt>
                <c:pt idx="7215">
                  <c:v>44600.800000000003</c:v>
                </c:pt>
                <c:pt idx="7216">
                  <c:v>44603.1</c:v>
                </c:pt>
                <c:pt idx="7217">
                  <c:v>44605.3</c:v>
                </c:pt>
                <c:pt idx="7218">
                  <c:v>44607.6</c:v>
                </c:pt>
                <c:pt idx="7219">
                  <c:v>44608.7</c:v>
                </c:pt>
                <c:pt idx="7220">
                  <c:v>44610.9</c:v>
                </c:pt>
                <c:pt idx="7221">
                  <c:v>44612</c:v>
                </c:pt>
                <c:pt idx="7222">
                  <c:v>44614.2</c:v>
                </c:pt>
                <c:pt idx="7223">
                  <c:v>44616.3</c:v>
                </c:pt>
                <c:pt idx="7224">
                  <c:v>44617.4</c:v>
                </c:pt>
                <c:pt idx="7225">
                  <c:v>44619.5</c:v>
                </c:pt>
                <c:pt idx="7226">
                  <c:v>44621.599999999999</c:v>
                </c:pt>
                <c:pt idx="7227">
                  <c:v>44622.6</c:v>
                </c:pt>
                <c:pt idx="7228">
                  <c:v>44624.7</c:v>
                </c:pt>
                <c:pt idx="7229">
                  <c:v>44626.7</c:v>
                </c:pt>
                <c:pt idx="7230">
                  <c:v>44628.7</c:v>
                </c:pt>
                <c:pt idx="7231">
                  <c:v>44629.7</c:v>
                </c:pt>
                <c:pt idx="7232">
                  <c:v>44631.6</c:v>
                </c:pt>
                <c:pt idx="7233">
                  <c:v>44633.599999999999</c:v>
                </c:pt>
                <c:pt idx="7234">
                  <c:v>44634.5</c:v>
                </c:pt>
                <c:pt idx="7235">
                  <c:v>44636.4</c:v>
                </c:pt>
                <c:pt idx="7236">
                  <c:v>44637.3</c:v>
                </c:pt>
                <c:pt idx="7237">
                  <c:v>44639.199999999997</c:v>
                </c:pt>
                <c:pt idx="7238">
                  <c:v>44641</c:v>
                </c:pt>
                <c:pt idx="7239">
                  <c:v>44641.9</c:v>
                </c:pt>
                <c:pt idx="7240">
                  <c:v>44643.7</c:v>
                </c:pt>
                <c:pt idx="7241">
                  <c:v>44645.5</c:v>
                </c:pt>
                <c:pt idx="7242">
                  <c:v>44647.3</c:v>
                </c:pt>
                <c:pt idx="7243">
                  <c:v>44649</c:v>
                </c:pt>
                <c:pt idx="7244">
                  <c:v>44650.8</c:v>
                </c:pt>
                <c:pt idx="7245">
                  <c:v>44652.5</c:v>
                </c:pt>
                <c:pt idx="7246">
                  <c:v>44653.3</c:v>
                </c:pt>
                <c:pt idx="7247">
                  <c:v>44655.1</c:v>
                </c:pt>
                <c:pt idx="7248">
                  <c:v>44656.800000000003</c:v>
                </c:pt>
                <c:pt idx="7249">
                  <c:v>44658.5</c:v>
                </c:pt>
                <c:pt idx="7250">
                  <c:v>44660.2</c:v>
                </c:pt>
                <c:pt idx="7251">
                  <c:v>44661.9</c:v>
                </c:pt>
                <c:pt idx="7252">
                  <c:v>44663.6</c:v>
                </c:pt>
                <c:pt idx="7253">
                  <c:v>44665.4</c:v>
                </c:pt>
                <c:pt idx="7254">
                  <c:v>44667.1</c:v>
                </c:pt>
                <c:pt idx="7255">
                  <c:v>44668.800000000003</c:v>
                </c:pt>
                <c:pt idx="7256">
                  <c:v>44669.7</c:v>
                </c:pt>
                <c:pt idx="7257">
                  <c:v>44671.5</c:v>
                </c:pt>
                <c:pt idx="7258">
                  <c:v>44673.2</c:v>
                </c:pt>
                <c:pt idx="7259">
                  <c:v>44674.1</c:v>
                </c:pt>
                <c:pt idx="7260">
                  <c:v>44675.9</c:v>
                </c:pt>
                <c:pt idx="7261">
                  <c:v>44677.7</c:v>
                </c:pt>
                <c:pt idx="7262">
                  <c:v>44678.6</c:v>
                </c:pt>
                <c:pt idx="7263">
                  <c:v>44680.5</c:v>
                </c:pt>
                <c:pt idx="7264">
                  <c:v>44682.3</c:v>
                </c:pt>
                <c:pt idx="7265">
                  <c:v>44683.199999999997</c:v>
                </c:pt>
                <c:pt idx="7266">
                  <c:v>44685.1</c:v>
                </c:pt>
                <c:pt idx="7267">
                  <c:v>44686.9</c:v>
                </c:pt>
                <c:pt idx="7268">
                  <c:v>44687.9</c:v>
                </c:pt>
                <c:pt idx="7269">
                  <c:v>44689.8</c:v>
                </c:pt>
                <c:pt idx="7270">
                  <c:v>44691.7</c:v>
                </c:pt>
                <c:pt idx="7271">
                  <c:v>44692.6</c:v>
                </c:pt>
                <c:pt idx="7272">
                  <c:v>44694.5</c:v>
                </c:pt>
                <c:pt idx="7273">
                  <c:v>44696.5</c:v>
                </c:pt>
                <c:pt idx="7274">
                  <c:v>44697.4</c:v>
                </c:pt>
                <c:pt idx="7275">
                  <c:v>44699.3</c:v>
                </c:pt>
                <c:pt idx="7276">
                  <c:v>44701.3</c:v>
                </c:pt>
                <c:pt idx="7277">
                  <c:v>44702.2</c:v>
                </c:pt>
                <c:pt idx="7278">
                  <c:v>44704.2</c:v>
                </c:pt>
                <c:pt idx="7279">
                  <c:v>44706.1</c:v>
                </c:pt>
                <c:pt idx="7280">
                  <c:v>44707.1</c:v>
                </c:pt>
                <c:pt idx="7281">
                  <c:v>44709</c:v>
                </c:pt>
                <c:pt idx="7282">
                  <c:v>44710.9</c:v>
                </c:pt>
                <c:pt idx="7283">
                  <c:v>44711.9</c:v>
                </c:pt>
                <c:pt idx="7284">
                  <c:v>44713.8</c:v>
                </c:pt>
                <c:pt idx="7285">
                  <c:v>44715.8</c:v>
                </c:pt>
                <c:pt idx="7286">
                  <c:v>44716.7</c:v>
                </c:pt>
                <c:pt idx="7287">
                  <c:v>44718.7</c:v>
                </c:pt>
                <c:pt idx="7288">
                  <c:v>44720.6</c:v>
                </c:pt>
                <c:pt idx="7289">
                  <c:v>44721.5</c:v>
                </c:pt>
                <c:pt idx="7290">
                  <c:v>44723.4</c:v>
                </c:pt>
                <c:pt idx="7291">
                  <c:v>44725.3</c:v>
                </c:pt>
                <c:pt idx="7292">
                  <c:v>44726.3</c:v>
                </c:pt>
                <c:pt idx="7293">
                  <c:v>44728.2</c:v>
                </c:pt>
                <c:pt idx="7294">
                  <c:v>44730</c:v>
                </c:pt>
                <c:pt idx="7295">
                  <c:v>44731</c:v>
                </c:pt>
                <c:pt idx="7296">
                  <c:v>44732.800000000003</c:v>
                </c:pt>
                <c:pt idx="7297">
                  <c:v>44734.7</c:v>
                </c:pt>
                <c:pt idx="7298">
                  <c:v>44735.6</c:v>
                </c:pt>
                <c:pt idx="7299">
                  <c:v>44737.5</c:v>
                </c:pt>
                <c:pt idx="7300">
                  <c:v>44739.3</c:v>
                </c:pt>
                <c:pt idx="7301">
                  <c:v>44740.2</c:v>
                </c:pt>
                <c:pt idx="7302">
                  <c:v>44742</c:v>
                </c:pt>
                <c:pt idx="7303">
                  <c:v>44743.8</c:v>
                </c:pt>
                <c:pt idx="7304">
                  <c:v>44744.7</c:v>
                </c:pt>
                <c:pt idx="7305">
                  <c:v>44746.5</c:v>
                </c:pt>
                <c:pt idx="7306">
                  <c:v>44748.3</c:v>
                </c:pt>
                <c:pt idx="7307">
                  <c:v>44749.2</c:v>
                </c:pt>
                <c:pt idx="7308">
                  <c:v>44751</c:v>
                </c:pt>
                <c:pt idx="7309">
                  <c:v>44752.7</c:v>
                </c:pt>
                <c:pt idx="7310">
                  <c:v>44753.599999999999</c:v>
                </c:pt>
                <c:pt idx="7311">
                  <c:v>44755.4</c:v>
                </c:pt>
                <c:pt idx="7312">
                  <c:v>44757.1</c:v>
                </c:pt>
                <c:pt idx="7313">
                  <c:v>44758</c:v>
                </c:pt>
                <c:pt idx="7314">
                  <c:v>44759.8</c:v>
                </c:pt>
                <c:pt idx="7315">
                  <c:v>44761.5</c:v>
                </c:pt>
                <c:pt idx="7316">
                  <c:v>44762.400000000001</c:v>
                </c:pt>
                <c:pt idx="7317">
                  <c:v>44764.2</c:v>
                </c:pt>
                <c:pt idx="7318">
                  <c:v>44765.9</c:v>
                </c:pt>
                <c:pt idx="7319">
                  <c:v>44766.8</c:v>
                </c:pt>
                <c:pt idx="7320">
                  <c:v>44768.6</c:v>
                </c:pt>
                <c:pt idx="7321">
                  <c:v>44770.3</c:v>
                </c:pt>
                <c:pt idx="7322">
                  <c:v>44771.199999999997</c:v>
                </c:pt>
                <c:pt idx="7323">
                  <c:v>44773</c:v>
                </c:pt>
                <c:pt idx="7324">
                  <c:v>44774.7</c:v>
                </c:pt>
                <c:pt idx="7325">
                  <c:v>44775.6</c:v>
                </c:pt>
                <c:pt idx="7326">
                  <c:v>44777.4</c:v>
                </c:pt>
                <c:pt idx="7327">
                  <c:v>44778.3</c:v>
                </c:pt>
                <c:pt idx="7328">
                  <c:v>44780.1</c:v>
                </c:pt>
                <c:pt idx="7329">
                  <c:v>44781.9</c:v>
                </c:pt>
                <c:pt idx="7330">
                  <c:v>44782.7</c:v>
                </c:pt>
                <c:pt idx="7331">
                  <c:v>44784.6</c:v>
                </c:pt>
                <c:pt idx="7332">
                  <c:v>44786.400000000001</c:v>
                </c:pt>
                <c:pt idx="7333">
                  <c:v>44787.3</c:v>
                </c:pt>
                <c:pt idx="7334">
                  <c:v>44789.1</c:v>
                </c:pt>
                <c:pt idx="7335">
                  <c:v>44790.9</c:v>
                </c:pt>
                <c:pt idx="7336">
                  <c:v>44792.800000000003</c:v>
                </c:pt>
                <c:pt idx="7337">
                  <c:v>44793.7</c:v>
                </c:pt>
                <c:pt idx="7338">
                  <c:v>44794.6</c:v>
                </c:pt>
                <c:pt idx="7339">
                  <c:v>44796.5</c:v>
                </c:pt>
                <c:pt idx="7340">
                  <c:v>44798.3</c:v>
                </c:pt>
                <c:pt idx="7341">
                  <c:v>44799.3</c:v>
                </c:pt>
                <c:pt idx="7342">
                  <c:v>44801.1</c:v>
                </c:pt>
                <c:pt idx="7343">
                  <c:v>44803</c:v>
                </c:pt>
                <c:pt idx="7344">
                  <c:v>44804</c:v>
                </c:pt>
                <c:pt idx="7345">
                  <c:v>44805.9</c:v>
                </c:pt>
                <c:pt idx="7346">
                  <c:v>44806.8</c:v>
                </c:pt>
                <c:pt idx="7347">
                  <c:v>44808.7</c:v>
                </c:pt>
                <c:pt idx="7348">
                  <c:v>44810.6</c:v>
                </c:pt>
                <c:pt idx="7349">
                  <c:v>44811.5</c:v>
                </c:pt>
                <c:pt idx="7350">
                  <c:v>44813.4</c:v>
                </c:pt>
                <c:pt idx="7351">
                  <c:v>44815.3</c:v>
                </c:pt>
                <c:pt idx="7352">
                  <c:v>44817.2</c:v>
                </c:pt>
                <c:pt idx="7353">
                  <c:v>44818.1</c:v>
                </c:pt>
                <c:pt idx="7354">
                  <c:v>44820</c:v>
                </c:pt>
                <c:pt idx="7355">
                  <c:v>44821.9</c:v>
                </c:pt>
                <c:pt idx="7356">
                  <c:v>44822.8</c:v>
                </c:pt>
                <c:pt idx="7357">
                  <c:v>44824.7</c:v>
                </c:pt>
                <c:pt idx="7358">
                  <c:v>44825.599999999999</c:v>
                </c:pt>
                <c:pt idx="7359">
                  <c:v>44827.5</c:v>
                </c:pt>
                <c:pt idx="7360">
                  <c:v>44829.3</c:v>
                </c:pt>
                <c:pt idx="7361">
                  <c:v>44830.2</c:v>
                </c:pt>
                <c:pt idx="7362">
                  <c:v>44832.1</c:v>
                </c:pt>
                <c:pt idx="7363">
                  <c:v>44833.9</c:v>
                </c:pt>
                <c:pt idx="7364">
                  <c:v>44835.7</c:v>
                </c:pt>
                <c:pt idx="7365">
                  <c:v>44836.6</c:v>
                </c:pt>
                <c:pt idx="7366">
                  <c:v>44838.400000000001</c:v>
                </c:pt>
                <c:pt idx="7367">
                  <c:v>44839.199999999997</c:v>
                </c:pt>
                <c:pt idx="7368">
                  <c:v>44841</c:v>
                </c:pt>
                <c:pt idx="7369">
                  <c:v>44842.8</c:v>
                </c:pt>
                <c:pt idx="7370">
                  <c:v>44843.6</c:v>
                </c:pt>
                <c:pt idx="7371">
                  <c:v>44845.4</c:v>
                </c:pt>
                <c:pt idx="7372">
                  <c:v>44847.1</c:v>
                </c:pt>
                <c:pt idx="7373">
                  <c:v>44847.9</c:v>
                </c:pt>
                <c:pt idx="7374">
                  <c:v>44849.599999999999</c:v>
                </c:pt>
                <c:pt idx="7375">
                  <c:v>44851.3</c:v>
                </c:pt>
                <c:pt idx="7376">
                  <c:v>44853</c:v>
                </c:pt>
                <c:pt idx="7377">
                  <c:v>44853.9</c:v>
                </c:pt>
                <c:pt idx="7378">
                  <c:v>44855.6</c:v>
                </c:pt>
                <c:pt idx="7379">
                  <c:v>44856.4</c:v>
                </c:pt>
                <c:pt idx="7380">
                  <c:v>44858.1</c:v>
                </c:pt>
                <c:pt idx="7381">
                  <c:v>44859.7</c:v>
                </c:pt>
                <c:pt idx="7382">
                  <c:v>44860.5</c:v>
                </c:pt>
                <c:pt idx="7383">
                  <c:v>44862.2</c:v>
                </c:pt>
                <c:pt idx="7384">
                  <c:v>44863.8</c:v>
                </c:pt>
                <c:pt idx="7385">
                  <c:v>44864.7</c:v>
                </c:pt>
                <c:pt idx="7386">
                  <c:v>44866.3</c:v>
                </c:pt>
                <c:pt idx="7387">
                  <c:v>44867.9</c:v>
                </c:pt>
                <c:pt idx="7388">
                  <c:v>44869.599999999999</c:v>
                </c:pt>
                <c:pt idx="7389">
                  <c:v>44870.400000000001</c:v>
                </c:pt>
                <c:pt idx="7390">
                  <c:v>44872</c:v>
                </c:pt>
                <c:pt idx="7391">
                  <c:v>44872.800000000003</c:v>
                </c:pt>
                <c:pt idx="7392">
                  <c:v>44874.5</c:v>
                </c:pt>
                <c:pt idx="7393">
                  <c:v>44876.1</c:v>
                </c:pt>
                <c:pt idx="7394">
                  <c:v>44876.9</c:v>
                </c:pt>
                <c:pt idx="7395">
                  <c:v>44878.5</c:v>
                </c:pt>
                <c:pt idx="7396">
                  <c:v>44880.2</c:v>
                </c:pt>
                <c:pt idx="7397">
                  <c:v>44881</c:v>
                </c:pt>
                <c:pt idx="7398">
                  <c:v>44882.6</c:v>
                </c:pt>
                <c:pt idx="7399">
                  <c:v>44884.2</c:v>
                </c:pt>
                <c:pt idx="7400">
                  <c:v>44885</c:v>
                </c:pt>
                <c:pt idx="7401">
                  <c:v>44886.7</c:v>
                </c:pt>
                <c:pt idx="7402">
                  <c:v>44888.3</c:v>
                </c:pt>
                <c:pt idx="7403">
                  <c:v>44889.1</c:v>
                </c:pt>
                <c:pt idx="7404">
                  <c:v>44890.7</c:v>
                </c:pt>
                <c:pt idx="7405">
                  <c:v>44892.4</c:v>
                </c:pt>
                <c:pt idx="7406">
                  <c:v>44893.2</c:v>
                </c:pt>
                <c:pt idx="7407">
                  <c:v>44894.8</c:v>
                </c:pt>
                <c:pt idx="7408">
                  <c:v>44896.4</c:v>
                </c:pt>
                <c:pt idx="7409">
                  <c:v>44897.2</c:v>
                </c:pt>
                <c:pt idx="7410">
                  <c:v>44898.8</c:v>
                </c:pt>
                <c:pt idx="7411">
                  <c:v>44900.5</c:v>
                </c:pt>
                <c:pt idx="7412">
                  <c:v>44902.1</c:v>
                </c:pt>
                <c:pt idx="7413">
                  <c:v>44902.9</c:v>
                </c:pt>
                <c:pt idx="7414">
                  <c:v>44904.5</c:v>
                </c:pt>
                <c:pt idx="7415">
                  <c:v>44906.1</c:v>
                </c:pt>
                <c:pt idx="7416">
                  <c:v>44907.7</c:v>
                </c:pt>
                <c:pt idx="7417">
                  <c:v>44908.5</c:v>
                </c:pt>
                <c:pt idx="7418">
                  <c:v>44910.2</c:v>
                </c:pt>
                <c:pt idx="7419">
                  <c:v>44911.8</c:v>
                </c:pt>
                <c:pt idx="7420">
                  <c:v>44913.4</c:v>
                </c:pt>
                <c:pt idx="7421">
                  <c:v>44914.2</c:v>
                </c:pt>
                <c:pt idx="7422">
                  <c:v>44915.8</c:v>
                </c:pt>
                <c:pt idx="7423">
                  <c:v>44917.4</c:v>
                </c:pt>
                <c:pt idx="7424">
                  <c:v>44918.2</c:v>
                </c:pt>
                <c:pt idx="7425">
                  <c:v>44919.8</c:v>
                </c:pt>
                <c:pt idx="7426">
                  <c:v>44921.4</c:v>
                </c:pt>
                <c:pt idx="7427">
                  <c:v>44923</c:v>
                </c:pt>
                <c:pt idx="7428">
                  <c:v>44923.8</c:v>
                </c:pt>
                <c:pt idx="7429">
                  <c:v>44925.4</c:v>
                </c:pt>
                <c:pt idx="7430">
                  <c:v>44927</c:v>
                </c:pt>
                <c:pt idx="7431">
                  <c:v>44928.7</c:v>
                </c:pt>
                <c:pt idx="7432">
                  <c:v>44929.5</c:v>
                </c:pt>
                <c:pt idx="7433">
                  <c:v>44931.1</c:v>
                </c:pt>
                <c:pt idx="7434">
                  <c:v>44931.9</c:v>
                </c:pt>
                <c:pt idx="7435">
                  <c:v>44933.5</c:v>
                </c:pt>
                <c:pt idx="7436">
                  <c:v>44935.199999999997</c:v>
                </c:pt>
                <c:pt idx="7437">
                  <c:v>44936</c:v>
                </c:pt>
                <c:pt idx="7438">
                  <c:v>44937.599999999999</c:v>
                </c:pt>
                <c:pt idx="7439">
                  <c:v>44939.3</c:v>
                </c:pt>
                <c:pt idx="7440">
                  <c:v>44940.1</c:v>
                </c:pt>
                <c:pt idx="7441">
                  <c:v>44941.8</c:v>
                </c:pt>
                <c:pt idx="7442">
                  <c:v>44943.5</c:v>
                </c:pt>
                <c:pt idx="7443">
                  <c:v>44945.2</c:v>
                </c:pt>
                <c:pt idx="7444">
                  <c:v>44946</c:v>
                </c:pt>
                <c:pt idx="7445">
                  <c:v>44947.7</c:v>
                </c:pt>
                <c:pt idx="7446">
                  <c:v>44948.6</c:v>
                </c:pt>
                <c:pt idx="7447">
                  <c:v>44950.3</c:v>
                </c:pt>
                <c:pt idx="7448">
                  <c:v>44952</c:v>
                </c:pt>
                <c:pt idx="7449">
                  <c:v>44952.9</c:v>
                </c:pt>
                <c:pt idx="7450">
                  <c:v>44954.6</c:v>
                </c:pt>
                <c:pt idx="7451">
                  <c:v>44956.3</c:v>
                </c:pt>
                <c:pt idx="7452">
                  <c:v>44957.1</c:v>
                </c:pt>
                <c:pt idx="7453">
                  <c:v>44958.8</c:v>
                </c:pt>
                <c:pt idx="7454">
                  <c:v>44960.5</c:v>
                </c:pt>
                <c:pt idx="7455">
                  <c:v>44961.4</c:v>
                </c:pt>
                <c:pt idx="7456">
                  <c:v>44963</c:v>
                </c:pt>
                <c:pt idx="7457">
                  <c:v>44964.7</c:v>
                </c:pt>
                <c:pt idx="7458">
                  <c:v>44965.5</c:v>
                </c:pt>
                <c:pt idx="7459">
                  <c:v>44967.1</c:v>
                </c:pt>
                <c:pt idx="7460">
                  <c:v>44968.7</c:v>
                </c:pt>
                <c:pt idx="7461">
                  <c:v>44969.5</c:v>
                </c:pt>
                <c:pt idx="7462">
                  <c:v>44971.1</c:v>
                </c:pt>
                <c:pt idx="7463">
                  <c:v>44972.6</c:v>
                </c:pt>
                <c:pt idx="7464">
                  <c:v>44973.4</c:v>
                </c:pt>
                <c:pt idx="7465">
                  <c:v>44974.9</c:v>
                </c:pt>
                <c:pt idx="7466">
                  <c:v>44976.3</c:v>
                </c:pt>
                <c:pt idx="7467">
                  <c:v>44977</c:v>
                </c:pt>
                <c:pt idx="7468">
                  <c:v>44978.400000000001</c:v>
                </c:pt>
                <c:pt idx="7469">
                  <c:v>44979.8</c:v>
                </c:pt>
                <c:pt idx="7470">
                  <c:v>44980.5</c:v>
                </c:pt>
                <c:pt idx="7471">
                  <c:v>44981.8</c:v>
                </c:pt>
                <c:pt idx="7472">
                  <c:v>44983.1</c:v>
                </c:pt>
                <c:pt idx="7473">
                  <c:v>44983.7</c:v>
                </c:pt>
                <c:pt idx="7474">
                  <c:v>44984.9</c:v>
                </c:pt>
                <c:pt idx="7475">
                  <c:v>44986.1</c:v>
                </c:pt>
                <c:pt idx="7476">
                  <c:v>44986.7</c:v>
                </c:pt>
                <c:pt idx="7477">
                  <c:v>44987.9</c:v>
                </c:pt>
                <c:pt idx="7478">
                  <c:v>44988.5</c:v>
                </c:pt>
                <c:pt idx="7479">
                  <c:v>44989.599999999999</c:v>
                </c:pt>
                <c:pt idx="7480">
                  <c:v>44990.7</c:v>
                </c:pt>
                <c:pt idx="7481">
                  <c:v>44991.199999999997</c:v>
                </c:pt>
                <c:pt idx="7482">
                  <c:v>44992.3</c:v>
                </c:pt>
                <c:pt idx="7483">
                  <c:v>44993.3</c:v>
                </c:pt>
                <c:pt idx="7484">
                  <c:v>44994.400000000001</c:v>
                </c:pt>
                <c:pt idx="7485">
                  <c:v>44994.9</c:v>
                </c:pt>
                <c:pt idx="7486">
                  <c:v>44995.9</c:v>
                </c:pt>
                <c:pt idx="7487">
                  <c:v>44996.9</c:v>
                </c:pt>
                <c:pt idx="7488">
                  <c:v>44997.4</c:v>
                </c:pt>
                <c:pt idx="7489">
                  <c:v>44998.400000000001</c:v>
                </c:pt>
                <c:pt idx="7490">
                  <c:v>44998.9</c:v>
                </c:pt>
                <c:pt idx="7491">
                  <c:v>44999.9</c:v>
                </c:pt>
                <c:pt idx="7492">
                  <c:v>45000.800000000003</c:v>
                </c:pt>
                <c:pt idx="7493">
                  <c:v>45001.3</c:v>
                </c:pt>
                <c:pt idx="7494">
                  <c:v>45002.3</c:v>
                </c:pt>
                <c:pt idx="7495">
                  <c:v>45003.199999999997</c:v>
                </c:pt>
                <c:pt idx="7496">
                  <c:v>45003.7</c:v>
                </c:pt>
                <c:pt idx="7497">
                  <c:v>45004.7</c:v>
                </c:pt>
                <c:pt idx="7498">
                  <c:v>45005.599999999999</c:v>
                </c:pt>
                <c:pt idx="7499">
                  <c:v>45006.6</c:v>
                </c:pt>
                <c:pt idx="7500">
                  <c:v>45007.1</c:v>
                </c:pt>
                <c:pt idx="7501">
                  <c:v>45008</c:v>
                </c:pt>
                <c:pt idx="7502">
                  <c:v>45008.5</c:v>
                </c:pt>
                <c:pt idx="7503">
                  <c:v>45009.5</c:v>
                </c:pt>
                <c:pt idx="7504">
                  <c:v>45010.5</c:v>
                </c:pt>
                <c:pt idx="7505">
                  <c:v>45011</c:v>
                </c:pt>
                <c:pt idx="7506">
                  <c:v>45012</c:v>
                </c:pt>
                <c:pt idx="7507">
                  <c:v>45013</c:v>
                </c:pt>
                <c:pt idx="7508">
                  <c:v>45013.5</c:v>
                </c:pt>
                <c:pt idx="7509">
                  <c:v>45014.5</c:v>
                </c:pt>
                <c:pt idx="7510">
                  <c:v>45015.5</c:v>
                </c:pt>
                <c:pt idx="7511">
                  <c:v>45016.1</c:v>
                </c:pt>
                <c:pt idx="7512">
                  <c:v>45017.1</c:v>
                </c:pt>
                <c:pt idx="7513">
                  <c:v>45018.1</c:v>
                </c:pt>
                <c:pt idx="7514">
                  <c:v>45018.7</c:v>
                </c:pt>
                <c:pt idx="7515">
                  <c:v>45019.7</c:v>
                </c:pt>
                <c:pt idx="7516">
                  <c:v>45020.800000000003</c:v>
                </c:pt>
                <c:pt idx="7517">
                  <c:v>45021.3</c:v>
                </c:pt>
                <c:pt idx="7518">
                  <c:v>45022.400000000001</c:v>
                </c:pt>
                <c:pt idx="7519">
                  <c:v>45023.4</c:v>
                </c:pt>
                <c:pt idx="7520">
                  <c:v>45024</c:v>
                </c:pt>
                <c:pt idx="7521">
                  <c:v>45025</c:v>
                </c:pt>
                <c:pt idx="7522">
                  <c:v>45026.1</c:v>
                </c:pt>
                <c:pt idx="7523">
                  <c:v>45027.1</c:v>
                </c:pt>
                <c:pt idx="7524">
                  <c:v>45027.7</c:v>
                </c:pt>
                <c:pt idx="7525">
                  <c:v>45028.7</c:v>
                </c:pt>
                <c:pt idx="7526">
                  <c:v>45029.2</c:v>
                </c:pt>
                <c:pt idx="7527">
                  <c:v>45030.3</c:v>
                </c:pt>
                <c:pt idx="7528">
                  <c:v>45031.3</c:v>
                </c:pt>
                <c:pt idx="7529">
                  <c:v>45032.3</c:v>
                </c:pt>
                <c:pt idx="7530">
                  <c:v>45032.800000000003</c:v>
                </c:pt>
                <c:pt idx="7531">
                  <c:v>45033.8</c:v>
                </c:pt>
                <c:pt idx="7532">
                  <c:v>45034.3</c:v>
                </c:pt>
                <c:pt idx="7533">
                  <c:v>45035.199999999997</c:v>
                </c:pt>
                <c:pt idx="7534">
                  <c:v>45036.2</c:v>
                </c:pt>
                <c:pt idx="7535">
                  <c:v>45036.6</c:v>
                </c:pt>
                <c:pt idx="7536">
                  <c:v>45037.5</c:v>
                </c:pt>
                <c:pt idx="7537">
                  <c:v>45038.400000000001</c:v>
                </c:pt>
                <c:pt idx="7538">
                  <c:v>45038.8</c:v>
                </c:pt>
                <c:pt idx="7539">
                  <c:v>45039.7</c:v>
                </c:pt>
                <c:pt idx="7540">
                  <c:v>45040.5</c:v>
                </c:pt>
                <c:pt idx="7541">
                  <c:v>45040.9</c:v>
                </c:pt>
                <c:pt idx="7542">
                  <c:v>45041.7</c:v>
                </c:pt>
                <c:pt idx="7543">
                  <c:v>45042.5</c:v>
                </c:pt>
                <c:pt idx="7544">
                  <c:v>45042.9</c:v>
                </c:pt>
                <c:pt idx="7545">
                  <c:v>45043.6</c:v>
                </c:pt>
                <c:pt idx="7546">
                  <c:v>45044.3</c:v>
                </c:pt>
                <c:pt idx="7547">
                  <c:v>45044.7</c:v>
                </c:pt>
                <c:pt idx="7548">
                  <c:v>45045.4</c:v>
                </c:pt>
                <c:pt idx="7549">
                  <c:v>45046.1</c:v>
                </c:pt>
                <c:pt idx="7550">
                  <c:v>45046.400000000001</c:v>
                </c:pt>
                <c:pt idx="7551">
                  <c:v>45047.1</c:v>
                </c:pt>
                <c:pt idx="7552">
                  <c:v>45047.7</c:v>
                </c:pt>
                <c:pt idx="7553">
                  <c:v>45048</c:v>
                </c:pt>
                <c:pt idx="7554">
                  <c:v>45048.6</c:v>
                </c:pt>
                <c:pt idx="7555">
                  <c:v>45049.3</c:v>
                </c:pt>
                <c:pt idx="7556">
                  <c:v>45049.599999999999</c:v>
                </c:pt>
                <c:pt idx="7557">
                  <c:v>45050.2</c:v>
                </c:pt>
                <c:pt idx="7558">
                  <c:v>45050.8</c:v>
                </c:pt>
                <c:pt idx="7559">
                  <c:v>45051.1</c:v>
                </c:pt>
                <c:pt idx="7560">
                  <c:v>45051.7</c:v>
                </c:pt>
                <c:pt idx="7561">
                  <c:v>45052.3</c:v>
                </c:pt>
                <c:pt idx="7562">
                  <c:v>45052.6</c:v>
                </c:pt>
                <c:pt idx="7563">
                  <c:v>45053.2</c:v>
                </c:pt>
                <c:pt idx="7564">
                  <c:v>45053.8</c:v>
                </c:pt>
                <c:pt idx="7565">
                  <c:v>45054</c:v>
                </c:pt>
                <c:pt idx="7566">
                  <c:v>45054.6</c:v>
                </c:pt>
                <c:pt idx="7567">
                  <c:v>45055.3</c:v>
                </c:pt>
                <c:pt idx="7568">
                  <c:v>45055.6</c:v>
                </c:pt>
                <c:pt idx="7569">
                  <c:v>45056.2</c:v>
                </c:pt>
                <c:pt idx="7570">
                  <c:v>45056.800000000003</c:v>
                </c:pt>
                <c:pt idx="7571">
                  <c:v>45057.1</c:v>
                </c:pt>
                <c:pt idx="7572">
                  <c:v>45057.7</c:v>
                </c:pt>
                <c:pt idx="7573">
                  <c:v>45058.400000000001</c:v>
                </c:pt>
                <c:pt idx="7574">
                  <c:v>45058.7</c:v>
                </c:pt>
                <c:pt idx="7575">
                  <c:v>45059.4</c:v>
                </c:pt>
                <c:pt idx="7576">
                  <c:v>45060</c:v>
                </c:pt>
                <c:pt idx="7577">
                  <c:v>45060.4</c:v>
                </c:pt>
                <c:pt idx="7578">
                  <c:v>45061.1</c:v>
                </c:pt>
                <c:pt idx="7579">
                  <c:v>45061.7</c:v>
                </c:pt>
                <c:pt idx="7580">
                  <c:v>45062.400000000001</c:v>
                </c:pt>
                <c:pt idx="7581">
                  <c:v>45063.1</c:v>
                </c:pt>
                <c:pt idx="7582">
                  <c:v>45063.8</c:v>
                </c:pt>
                <c:pt idx="7583">
                  <c:v>45064.5</c:v>
                </c:pt>
                <c:pt idx="7584">
                  <c:v>45064.9</c:v>
                </c:pt>
                <c:pt idx="7585">
                  <c:v>45065.599999999999</c:v>
                </c:pt>
                <c:pt idx="7586">
                  <c:v>45065.9</c:v>
                </c:pt>
                <c:pt idx="7587">
                  <c:v>45066.6</c:v>
                </c:pt>
                <c:pt idx="7588">
                  <c:v>45067.3</c:v>
                </c:pt>
                <c:pt idx="7589">
                  <c:v>45068.1</c:v>
                </c:pt>
                <c:pt idx="7590">
                  <c:v>45069.2</c:v>
                </c:pt>
                <c:pt idx="7591">
                  <c:v>45069.5</c:v>
                </c:pt>
                <c:pt idx="7592">
                  <c:v>45070.3</c:v>
                </c:pt>
                <c:pt idx="7593">
                  <c:v>45071</c:v>
                </c:pt>
                <c:pt idx="7594">
                  <c:v>45071.7</c:v>
                </c:pt>
                <c:pt idx="7595">
                  <c:v>45072.5</c:v>
                </c:pt>
                <c:pt idx="7596">
                  <c:v>45072.9</c:v>
                </c:pt>
                <c:pt idx="7597">
                  <c:v>45073.7</c:v>
                </c:pt>
                <c:pt idx="7598">
                  <c:v>45074.400000000001</c:v>
                </c:pt>
                <c:pt idx="7599">
                  <c:v>45074.8</c:v>
                </c:pt>
                <c:pt idx="7600">
                  <c:v>45075.6</c:v>
                </c:pt>
                <c:pt idx="7601">
                  <c:v>45076.4</c:v>
                </c:pt>
                <c:pt idx="7602">
                  <c:v>45076.800000000003</c:v>
                </c:pt>
                <c:pt idx="7603">
                  <c:v>45077.599999999999</c:v>
                </c:pt>
                <c:pt idx="7604">
                  <c:v>45078.5</c:v>
                </c:pt>
                <c:pt idx="7605">
                  <c:v>45078.9</c:v>
                </c:pt>
                <c:pt idx="7606">
                  <c:v>45079.7</c:v>
                </c:pt>
                <c:pt idx="7607">
                  <c:v>45080.1</c:v>
                </c:pt>
                <c:pt idx="7608">
                  <c:v>45081</c:v>
                </c:pt>
                <c:pt idx="7609">
                  <c:v>45081.9</c:v>
                </c:pt>
                <c:pt idx="7610">
                  <c:v>45082.8</c:v>
                </c:pt>
                <c:pt idx="7611">
                  <c:v>45083.3</c:v>
                </c:pt>
                <c:pt idx="7612">
                  <c:v>45084.2</c:v>
                </c:pt>
                <c:pt idx="7613">
                  <c:v>45084.7</c:v>
                </c:pt>
                <c:pt idx="7614">
                  <c:v>45085.7</c:v>
                </c:pt>
                <c:pt idx="7615">
                  <c:v>45086.7</c:v>
                </c:pt>
                <c:pt idx="7616">
                  <c:v>45087.199999999997</c:v>
                </c:pt>
                <c:pt idx="7617">
                  <c:v>45088.2</c:v>
                </c:pt>
                <c:pt idx="7618">
                  <c:v>45089.3</c:v>
                </c:pt>
                <c:pt idx="7619">
                  <c:v>45089.8</c:v>
                </c:pt>
                <c:pt idx="7620">
                  <c:v>45090.9</c:v>
                </c:pt>
                <c:pt idx="7621">
                  <c:v>45092</c:v>
                </c:pt>
                <c:pt idx="7622">
                  <c:v>45092.6</c:v>
                </c:pt>
                <c:pt idx="7623">
                  <c:v>45093.7</c:v>
                </c:pt>
                <c:pt idx="7624">
                  <c:v>45094.8</c:v>
                </c:pt>
                <c:pt idx="7625">
                  <c:v>45095.4</c:v>
                </c:pt>
                <c:pt idx="7626">
                  <c:v>45096.5</c:v>
                </c:pt>
                <c:pt idx="7627">
                  <c:v>45097.599999999999</c:v>
                </c:pt>
                <c:pt idx="7628">
                  <c:v>45098.2</c:v>
                </c:pt>
                <c:pt idx="7629">
                  <c:v>45099.3</c:v>
                </c:pt>
                <c:pt idx="7630">
                  <c:v>45100.4</c:v>
                </c:pt>
                <c:pt idx="7631">
                  <c:v>45101</c:v>
                </c:pt>
                <c:pt idx="7632">
                  <c:v>45102.1</c:v>
                </c:pt>
                <c:pt idx="7633">
                  <c:v>45103.199999999997</c:v>
                </c:pt>
                <c:pt idx="7634">
                  <c:v>45103.7</c:v>
                </c:pt>
                <c:pt idx="7635">
                  <c:v>45104.7</c:v>
                </c:pt>
                <c:pt idx="7636">
                  <c:v>45105.8</c:v>
                </c:pt>
                <c:pt idx="7637">
                  <c:v>45106.3</c:v>
                </c:pt>
                <c:pt idx="7638">
                  <c:v>45107.3</c:v>
                </c:pt>
                <c:pt idx="7639">
                  <c:v>45108.2</c:v>
                </c:pt>
                <c:pt idx="7640">
                  <c:v>45108.7</c:v>
                </c:pt>
                <c:pt idx="7641">
                  <c:v>45109.599999999999</c:v>
                </c:pt>
                <c:pt idx="7642">
                  <c:v>45110.5</c:v>
                </c:pt>
                <c:pt idx="7643">
                  <c:v>45110.9</c:v>
                </c:pt>
                <c:pt idx="7644">
                  <c:v>45111.8</c:v>
                </c:pt>
                <c:pt idx="7645">
                  <c:v>45112.6</c:v>
                </c:pt>
                <c:pt idx="7646">
                  <c:v>45113</c:v>
                </c:pt>
                <c:pt idx="7647">
                  <c:v>45113.8</c:v>
                </c:pt>
                <c:pt idx="7648">
                  <c:v>45114.5</c:v>
                </c:pt>
                <c:pt idx="7649">
                  <c:v>45114.9</c:v>
                </c:pt>
                <c:pt idx="7650">
                  <c:v>45115.6</c:v>
                </c:pt>
                <c:pt idx="7651">
                  <c:v>45116.3</c:v>
                </c:pt>
                <c:pt idx="7652">
                  <c:v>45116.7</c:v>
                </c:pt>
                <c:pt idx="7653">
                  <c:v>45117.4</c:v>
                </c:pt>
                <c:pt idx="7654">
                  <c:v>45118</c:v>
                </c:pt>
                <c:pt idx="7655">
                  <c:v>45118.400000000001</c:v>
                </c:pt>
                <c:pt idx="7656">
                  <c:v>45119</c:v>
                </c:pt>
                <c:pt idx="7657">
                  <c:v>45119.7</c:v>
                </c:pt>
                <c:pt idx="7658">
                  <c:v>45120</c:v>
                </c:pt>
                <c:pt idx="7659">
                  <c:v>45120.6</c:v>
                </c:pt>
                <c:pt idx="7660">
                  <c:v>45121.2</c:v>
                </c:pt>
                <c:pt idx="7661">
                  <c:v>45121.5</c:v>
                </c:pt>
                <c:pt idx="7662">
                  <c:v>45122.1</c:v>
                </c:pt>
                <c:pt idx="7663">
                  <c:v>45122.7</c:v>
                </c:pt>
                <c:pt idx="7664">
                  <c:v>45123</c:v>
                </c:pt>
                <c:pt idx="7665">
                  <c:v>45123.6</c:v>
                </c:pt>
                <c:pt idx="7666">
                  <c:v>45124.2</c:v>
                </c:pt>
                <c:pt idx="7667">
                  <c:v>45124.5</c:v>
                </c:pt>
                <c:pt idx="7668">
                  <c:v>45125.1</c:v>
                </c:pt>
                <c:pt idx="7669">
                  <c:v>45125.599999999999</c:v>
                </c:pt>
                <c:pt idx="7670">
                  <c:v>45125.9</c:v>
                </c:pt>
                <c:pt idx="7671">
                  <c:v>45126.5</c:v>
                </c:pt>
                <c:pt idx="7672">
                  <c:v>45127.1</c:v>
                </c:pt>
                <c:pt idx="7673">
                  <c:v>45127.4</c:v>
                </c:pt>
                <c:pt idx="7674">
                  <c:v>45127.9</c:v>
                </c:pt>
                <c:pt idx="7675">
                  <c:v>45128.5</c:v>
                </c:pt>
                <c:pt idx="7676">
                  <c:v>45128.800000000003</c:v>
                </c:pt>
                <c:pt idx="7677">
                  <c:v>45129.4</c:v>
                </c:pt>
                <c:pt idx="7678">
                  <c:v>45130</c:v>
                </c:pt>
                <c:pt idx="7679">
                  <c:v>45130.3</c:v>
                </c:pt>
                <c:pt idx="7680">
                  <c:v>45130.8</c:v>
                </c:pt>
                <c:pt idx="7681">
                  <c:v>45131.4</c:v>
                </c:pt>
                <c:pt idx="7682">
                  <c:v>45131.7</c:v>
                </c:pt>
                <c:pt idx="7683">
                  <c:v>45132.3</c:v>
                </c:pt>
                <c:pt idx="7684">
                  <c:v>45132.9</c:v>
                </c:pt>
                <c:pt idx="7685">
                  <c:v>45133.2</c:v>
                </c:pt>
                <c:pt idx="7686">
                  <c:v>45133.8</c:v>
                </c:pt>
                <c:pt idx="7687">
                  <c:v>45134.400000000001</c:v>
                </c:pt>
                <c:pt idx="7688">
                  <c:v>45134.7</c:v>
                </c:pt>
                <c:pt idx="7689">
                  <c:v>45135.3</c:v>
                </c:pt>
                <c:pt idx="7690">
                  <c:v>45135.9</c:v>
                </c:pt>
                <c:pt idx="7691">
                  <c:v>45136.2</c:v>
                </c:pt>
                <c:pt idx="7692">
                  <c:v>45136.9</c:v>
                </c:pt>
                <c:pt idx="7693">
                  <c:v>45137.5</c:v>
                </c:pt>
                <c:pt idx="7694">
                  <c:v>45137.8</c:v>
                </c:pt>
                <c:pt idx="7695">
                  <c:v>45138.3</c:v>
                </c:pt>
                <c:pt idx="7696">
                  <c:v>45138.9</c:v>
                </c:pt>
                <c:pt idx="7697">
                  <c:v>45139.199999999997</c:v>
                </c:pt>
                <c:pt idx="7698">
                  <c:v>45139.8</c:v>
                </c:pt>
                <c:pt idx="7699">
                  <c:v>45140.4</c:v>
                </c:pt>
                <c:pt idx="7700">
                  <c:v>45140.7</c:v>
                </c:pt>
                <c:pt idx="7701">
                  <c:v>45141.2</c:v>
                </c:pt>
                <c:pt idx="7702">
                  <c:v>45141.7</c:v>
                </c:pt>
                <c:pt idx="7703">
                  <c:v>45142</c:v>
                </c:pt>
                <c:pt idx="7704">
                  <c:v>45142.5</c:v>
                </c:pt>
                <c:pt idx="7705">
                  <c:v>45143</c:v>
                </c:pt>
                <c:pt idx="7706">
                  <c:v>45143.3</c:v>
                </c:pt>
                <c:pt idx="7707">
                  <c:v>45143.8</c:v>
                </c:pt>
                <c:pt idx="7708">
                  <c:v>45144.3</c:v>
                </c:pt>
                <c:pt idx="7709">
                  <c:v>45144.5</c:v>
                </c:pt>
                <c:pt idx="7710">
                  <c:v>45144.9</c:v>
                </c:pt>
                <c:pt idx="7711">
                  <c:v>45145.4</c:v>
                </c:pt>
                <c:pt idx="7712">
                  <c:v>45145.599999999999</c:v>
                </c:pt>
                <c:pt idx="7713">
                  <c:v>45146</c:v>
                </c:pt>
                <c:pt idx="7714">
                  <c:v>45146.400000000001</c:v>
                </c:pt>
                <c:pt idx="7715">
                  <c:v>45146.6</c:v>
                </c:pt>
                <c:pt idx="7716">
                  <c:v>45147</c:v>
                </c:pt>
                <c:pt idx="7717">
                  <c:v>45147.1</c:v>
                </c:pt>
                <c:pt idx="7718">
                  <c:v>45147.5</c:v>
                </c:pt>
                <c:pt idx="7719">
                  <c:v>45147.8</c:v>
                </c:pt>
                <c:pt idx="7720">
                  <c:v>45148</c:v>
                </c:pt>
                <c:pt idx="7721">
                  <c:v>45148.3</c:v>
                </c:pt>
                <c:pt idx="7722">
                  <c:v>45148.6</c:v>
                </c:pt>
                <c:pt idx="7723">
                  <c:v>45148.800000000003</c:v>
                </c:pt>
                <c:pt idx="7724">
                  <c:v>45149.1</c:v>
                </c:pt>
                <c:pt idx="7725">
                  <c:v>45149.4</c:v>
                </c:pt>
                <c:pt idx="7726">
                  <c:v>45149.7</c:v>
                </c:pt>
                <c:pt idx="7727">
                  <c:v>45149.8</c:v>
                </c:pt>
                <c:pt idx="7728">
                  <c:v>45150.1</c:v>
                </c:pt>
                <c:pt idx="7729">
                  <c:v>45150.2</c:v>
                </c:pt>
                <c:pt idx="7730">
                  <c:v>45150.5</c:v>
                </c:pt>
                <c:pt idx="7731">
                  <c:v>45150.8</c:v>
                </c:pt>
                <c:pt idx="7732">
                  <c:v>45150.9</c:v>
                </c:pt>
                <c:pt idx="7733">
                  <c:v>45151.1</c:v>
                </c:pt>
                <c:pt idx="7734">
                  <c:v>45151.4</c:v>
                </c:pt>
                <c:pt idx="7735">
                  <c:v>45151.5</c:v>
                </c:pt>
                <c:pt idx="7736">
                  <c:v>45151.8</c:v>
                </c:pt>
                <c:pt idx="7737">
                  <c:v>45152</c:v>
                </c:pt>
                <c:pt idx="7738">
                  <c:v>45152.1</c:v>
                </c:pt>
                <c:pt idx="7739">
                  <c:v>45152.4</c:v>
                </c:pt>
                <c:pt idx="7740">
                  <c:v>45152.6</c:v>
                </c:pt>
                <c:pt idx="7741">
                  <c:v>45152.7</c:v>
                </c:pt>
                <c:pt idx="7742">
                  <c:v>45152.9</c:v>
                </c:pt>
                <c:pt idx="7743">
                  <c:v>45153.2</c:v>
                </c:pt>
                <c:pt idx="7744">
                  <c:v>45153.3</c:v>
                </c:pt>
                <c:pt idx="7745">
                  <c:v>45153.5</c:v>
                </c:pt>
                <c:pt idx="7746">
                  <c:v>45153.599999999999</c:v>
                </c:pt>
                <c:pt idx="7747">
                  <c:v>45153.8</c:v>
                </c:pt>
                <c:pt idx="7748">
                  <c:v>45154</c:v>
                </c:pt>
                <c:pt idx="7749">
                  <c:v>45154.1</c:v>
                </c:pt>
                <c:pt idx="7750">
                  <c:v>45154.400000000001</c:v>
                </c:pt>
                <c:pt idx="7751">
                  <c:v>45154.6</c:v>
                </c:pt>
                <c:pt idx="7752">
                  <c:v>45154.7</c:v>
                </c:pt>
                <c:pt idx="7753">
                  <c:v>45154.8</c:v>
                </c:pt>
                <c:pt idx="7754">
                  <c:v>45155</c:v>
                </c:pt>
                <c:pt idx="7755">
                  <c:v>45155.1</c:v>
                </c:pt>
                <c:pt idx="7756">
                  <c:v>45155.3</c:v>
                </c:pt>
                <c:pt idx="7757">
                  <c:v>45155.5</c:v>
                </c:pt>
                <c:pt idx="7758">
                  <c:v>45155.5</c:v>
                </c:pt>
                <c:pt idx="7759">
                  <c:v>45155.7</c:v>
                </c:pt>
                <c:pt idx="7760">
                  <c:v>45155.9</c:v>
                </c:pt>
                <c:pt idx="7761">
                  <c:v>45156</c:v>
                </c:pt>
                <c:pt idx="7762">
                  <c:v>45156.1</c:v>
                </c:pt>
                <c:pt idx="7763">
                  <c:v>45156.2</c:v>
                </c:pt>
                <c:pt idx="7764">
                  <c:v>45156.3</c:v>
                </c:pt>
                <c:pt idx="7765">
                  <c:v>45156.5</c:v>
                </c:pt>
                <c:pt idx="7766">
                  <c:v>45156.6</c:v>
                </c:pt>
                <c:pt idx="7767">
                  <c:v>45156.7</c:v>
                </c:pt>
                <c:pt idx="7768">
                  <c:v>45156.800000000003</c:v>
                </c:pt>
                <c:pt idx="7769">
                  <c:v>45157</c:v>
                </c:pt>
                <c:pt idx="7770">
                  <c:v>45157.2</c:v>
                </c:pt>
                <c:pt idx="7771">
                  <c:v>45157.2</c:v>
                </c:pt>
                <c:pt idx="7772">
                  <c:v>45157.4</c:v>
                </c:pt>
                <c:pt idx="7773">
                  <c:v>45157.599999999999</c:v>
                </c:pt>
                <c:pt idx="7774">
                  <c:v>45157.8</c:v>
                </c:pt>
                <c:pt idx="7775">
                  <c:v>45157.9</c:v>
                </c:pt>
                <c:pt idx="7776">
                  <c:v>45158.1</c:v>
                </c:pt>
                <c:pt idx="7777">
                  <c:v>45158.2</c:v>
                </c:pt>
                <c:pt idx="7778">
                  <c:v>45158.400000000001</c:v>
                </c:pt>
                <c:pt idx="7779">
                  <c:v>45158.6</c:v>
                </c:pt>
                <c:pt idx="7780">
                  <c:v>45158.8</c:v>
                </c:pt>
                <c:pt idx="7781">
                  <c:v>45159</c:v>
                </c:pt>
                <c:pt idx="7782">
                  <c:v>45159.3</c:v>
                </c:pt>
                <c:pt idx="7783">
                  <c:v>45159.5</c:v>
                </c:pt>
                <c:pt idx="7784">
                  <c:v>45159.8</c:v>
                </c:pt>
                <c:pt idx="7785">
                  <c:v>45160.2</c:v>
                </c:pt>
                <c:pt idx="7786">
                  <c:v>45160.6</c:v>
                </c:pt>
                <c:pt idx="7787">
                  <c:v>45160.800000000003</c:v>
                </c:pt>
                <c:pt idx="7788">
                  <c:v>45161.3</c:v>
                </c:pt>
                <c:pt idx="7789">
                  <c:v>45161.8</c:v>
                </c:pt>
                <c:pt idx="7790">
                  <c:v>45162.1</c:v>
                </c:pt>
                <c:pt idx="7791">
                  <c:v>45162.6</c:v>
                </c:pt>
                <c:pt idx="7792">
                  <c:v>45163.3</c:v>
                </c:pt>
                <c:pt idx="7793">
                  <c:v>45164</c:v>
                </c:pt>
                <c:pt idx="7794">
                  <c:v>45164.3</c:v>
                </c:pt>
                <c:pt idx="7795">
                  <c:v>45165</c:v>
                </c:pt>
                <c:pt idx="7796">
                  <c:v>45165.4</c:v>
                </c:pt>
                <c:pt idx="7797">
                  <c:v>45166.2</c:v>
                </c:pt>
                <c:pt idx="7798">
                  <c:v>45167</c:v>
                </c:pt>
                <c:pt idx="7799">
                  <c:v>45167.9</c:v>
                </c:pt>
                <c:pt idx="7800">
                  <c:v>45168.3</c:v>
                </c:pt>
                <c:pt idx="7801">
                  <c:v>45169.2</c:v>
                </c:pt>
                <c:pt idx="7802">
                  <c:v>45170.1</c:v>
                </c:pt>
                <c:pt idx="7803">
                  <c:v>45170.6</c:v>
                </c:pt>
                <c:pt idx="7804">
                  <c:v>45171.5</c:v>
                </c:pt>
                <c:pt idx="7805">
                  <c:v>45172.5</c:v>
                </c:pt>
                <c:pt idx="7806">
                  <c:v>45173</c:v>
                </c:pt>
                <c:pt idx="7807">
                  <c:v>45174</c:v>
                </c:pt>
                <c:pt idx="7808">
                  <c:v>45175</c:v>
                </c:pt>
                <c:pt idx="7809">
                  <c:v>45175.5</c:v>
                </c:pt>
                <c:pt idx="7810">
                  <c:v>45176.5</c:v>
                </c:pt>
                <c:pt idx="7811">
                  <c:v>45177.5</c:v>
                </c:pt>
                <c:pt idx="7812">
                  <c:v>45178</c:v>
                </c:pt>
                <c:pt idx="7813">
                  <c:v>45179</c:v>
                </c:pt>
                <c:pt idx="7814">
                  <c:v>45180</c:v>
                </c:pt>
                <c:pt idx="7815">
                  <c:v>45180.5</c:v>
                </c:pt>
                <c:pt idx="7816">
                  <c:v>45181.5</c:v>
                </c:pt>
                <c:pt idx="7817">
                  <c:v>45182.5</c:v>
                </c:pt>
                <c:pt idx="7818">
                  <c:v>45183</c:v>
                </c:pt>
                <c:pt idx="7819">
                  <c:v>45184.1</c:v>
                </c:pt>
                <c:pt idx="7820">
                  <c:v>45185.1</c:v>
                </c:pt>
                <c:pt idx="7821">
                  <c:v>45185.599999999999</c:v>
                </c:pt>
                <c:pt idx="7822">
                  <c:v>45186.6</c:v>
                </c:pt>
                <c:pt idx="7823">
                  <c:v>45187.7</c:v>
                </c:pt>
                <c:pt idx="7824">
                  <c:v>45188.2</c:v>
                </c:pt>
                <c:pt idx="7825">
                  <c:v>45189.3</c:v>
                </c:pt>
                <c:pt idx="7826">
                  <c:v>45190.400000000001</c:v>
                </c:pt>
                <c:pt idx="7827">
                  <c:v>45190.9</c:v>
                </c:pt>
                <c:pt idx="7828">
                  <c:v>45192</c:v>
                </c:pt>
                <c:pt idx="7829">
                  <c:v>45193.2</c:v>
                </c:pt>
                <c:pt idx="7830">
                  <c:v>45193.7</c:v>
                </c:pt>
                <c:pt idx="7831">
                  <c:v>45194.9</c:v>
                </c:pt>
                <c:pt idx="7832">
                  <c:v>45196</c:v>
                </c:pt>
                <c:pt idx="7833">
                  <c:v>45196.6</c:v>
                </c:pt>
                <c:pt idx="7834">
                  <c:v>45197.8</c:v>
                </c:pt>
                <c:pt idx="7835">
                  <c:v>45199</c:v>
                </c:pt>
                <c:pt idx="7836">
                  <c:v>45199.5</c:v>
                </c:pt>
                <c:pt idx="7837">
                  <c:v>45200.7</c:v>
                </c:pt>
                <c:pt idx="7838">
                  <c:v>45201.8</c:v>
                </c:pt>
                <c:pt idx="7839">
                  <c:v>45202.400000000001</c:v>
                </c:pt>
                <c:pt idx="7840">
                  <c:v>45203.6</c:v>
                </c:pt>
                <c:pt idx="7841">
                  <c:v>45204.7</c:v>
                </c:pt>
                <c:pt idx="7842">
                  <c:v>45205.3</c:v>
                </c:pt>
                <c:pt idx="7843">
                  <c:v>45206.400000000001</c:v>
                </c:pt>
                <c:pt idx="7844">
                  <c:v>45207.4</c:v>
                </c:pt>
                <c:pt idx="7845">
                  <c:v>45208</c:v>
                </c:pt>
                <c:pt idx="7846">
                  <c:v>45209</c:v>
                </c:pt>
                <c:pt idx="7847">
                  <c:v>45210.1</c:v>
                </c:pt>
                <c:pt idx="7848">
                  <c:v>45210.6</c:v>
                </c:pt>
                <c:pt idx="7849">
                  <c:v>45211.5</c:v>
                </c:pt>
                <c:pt idx="7850">
                  <c:v>45212.5</c:v>
                </c:pt>
                <c:pt idx="7851">
                  <c:v>45212.9</c:v>
                </c:pt>
                <c:pt idx="7852">
                  <c:v>45213.8</c:v>
                </c:pt>
                <c:pt idx="7853">
                  <c:v>45214.7</c:v>
                </c:pt>
                <c:pt idx="7854">
                  <c:v>45215.1</c:v>
                </c:pt>
                <c:pt idx="7855">
                  <c:v>45216</c:v>
                </c:pt>
                <c:pt idx="7856">
                  <c:v>45216.7</c:v>
                </c:pt>
                <c:pt idx="7857">
                  <c:v>45217.1</c:v>
                </c:pt>
                <c:pt idx="7858">
                  <c:v>45217.9</c:v>
                </c:pt>
                <c:pt idx="7859">
                  <c:v>45218.6</c:v>
                </c:pt>
                <c:pt idx="7860">
                  <c:v>45218.9</c:v>
                </c:pt>
                <c:pt idx="7861">
                  <c:v>45219.6</c:v>
                </c:pt>
                <c:pt idx="7862">
                  <c:v>45220.2</c:v>
                </c:pt>
                <c:pt idx="7863">
                  <c:v>45220.6</c:v>
                </c:pt>
                <c:pt idx="7864">
                  <c:v>45221.2</c:v>
                </c:pt>
                <c:pt idx="7865">
                  <c:v>45221.8</c:v>
                </c:pt>
                <c:pt idx="7866">
                  <c:v>45222.1</c:v>
                </c:pt>
                <c:pt idx="7867">
                  <c:v>45222.7</c:v>
                </c:pt>
                <c:pt idx="7868">
                  <c:v>45223.3</c:v>
                </c:pt>
                <c:pt idx="7869">
                  <c:v>45223.6</c:v>
                </c:pt>
                <c:pt idx="7870">
                  <c:v>45224.1</c:v>
                </c:pt>
                <c:pt idx="7871">
                  <c:v>45224.7</c:v>
                </c:pt>
                <c:pt idx="7872">
                  <c:v>45225</c:v>
                </c:pt>
                <c:pt idx="7873">
                  <c:v>45225.599999999999</c:v>
                </c:pt>
                <c:pt idx="7874">
                  <c:v>45226.2</c:v>
                </c:pt>
                <c:pt idx="7875">
                  <c:v>45226.5</c:v>
                </c:pt>
                <c:pt idx="7876">
                  <c:v>45227.1</c:v>
                </c:pt>
                <c:pt idx="7877">
                  <c:v>45227.4</c:v>
                </c:pt>
                <c:pt idx="7878">
                  <c:v>45228</c:v>
                </c:pt>
                <c:pt idx="7879">
                  <c:v>45228.7</c:v>
                </c:pt>
                <c:pt idx="7880">
                  <c:v>45229</c:v>
                </c:pt>
                <c:pt idx="7881">
                  <c:v>45229.7</c:v>
                </c:pt>
                <c:pt idx="7882">
                  <c:v>45230.400000000001</c:v>
                </c:pt>
                <c:pt idx="7883">
                  <c:v>45230.7</c:v>
                </c:pt>
                <c:pt idx="7884">
                  <c:v>45231.5</c:v>
                </c:pt>
                <c:pt idx="7885">
                  <c:v>45231.9</c:v>
                </c:pt>
                <c:pt idx="7886">
                  <c:v>45232.7</c:v>
                </c:pt>
                <c:pt idx="7887">
                  <c:v>45233.599999999999</c:v>
                </c:pt>
                <c:pt idx="7888">
                  <c:v>45234</c:v>
                </c:pt>
                <c:pt idx="7889">
                  <c:v>45234.9</c:v>
                </c:pt>
                <c:pt idx="7890">
                  <c:v>45235.9</c:v>
                </c:pt>
                <c:pt idx="7891">
                  <c:v>45236.4</c:v>
                </c:pt>
                <c:pt idx="7892">
                  <c:v>45237.5</c:v>
                </c:pt>
                <c:pt idx="7893">
                  <c:v>45238.6</c:v>
                </c:pt>
                <c:pt idx="7894">
                  <c:v>45239.199999999997</c:v>
                </c:pt>
                <c:pt idx="7895">
                  <c:v>45240.3</c:v>
                </c:pt>
                <c:pt idx="7896">
                  <c:v>45241.599999999999</c:v>
                </c:pt>
                <c:pt idx="7897">
                  <c:v>45242.2</c:v>
                </c:pt>
                <c:pt idx="7898">
                  <c:v>45243.6</c:v>
                </c:pt>
                <c:pt idx="7899">
                  <c:v>45245</c:v>
                </c:pt>
                <c:pt idx="7900">
                  <c:v>45245.7</c:v>
                </c:pt>
                <c:pt idx="7901">
                  <c:v>45247.1</c:v>
                </c:pt>
                <c:pt idx="7902">
                  <c:v>45248.6</c:v>
                </c:pt>
                <c:pt idx="7903">
                  <c:v>45249.4</c:v>
                </c:pt>
                <c:pt idx="7904">
                  <c:v>45250.9</c:v>
                </c:pt>
                <c:pt idx="7905">
                  <c:v>45252.5</c:v>
                </c:pt>
                <c:pt idx="7906">
                  <c:v>45253.3</c:v>
                </c:pt>
                <c:pt idx="7907">
                  <c:v>45254.9</c:v>
                </c:pt>
                <c:pt idx="7908">
                  <c:v>45256.6</c:v>
                </c:pt>
                <c:pt idx="7909">
                  <c:v>45257.4</c:v>
                </c:pt>
                <c:pt idx="7910">
                  <c:v>45259.1</c:v>
                </c:pt>
                <c:pt idx="7911">
                  <c:v>45260.800000000003</c:v>
                </c:pt>
                <c:pt idx="7912">
                  <c:v>45261.7</c:v>
                </c:pt>
                <c:pt idx="7913">
                  <c:v>45263.4</c:v>
                </c:pt>
                <c:pt idx="7914">
                  <c:v>45265.1</c:v>
                </c:pt>
                <c:pt idx="7915">
                  <c:v>45265.9</c:v>
                </c:pt>
                <c:pt idx="7916">
                  <c:v>45267.6</c:v>
                </c:pt>
                <c:pt idx="7917">
                  <c:v>45269.3</c:v>
                </c:pt>
                <c:pt idx="7918">
                  <c:v>45270.2</c:v>
                </c:pt>
                <c:pt idx="7919">
                  <c:v>45271.9</c:v>
                </c:pt>
                <c:pt idx="7920">
                  <c:v>45273.599999999999</c:v>
                </c:pt>
                <c:pt idx="7921">
                  <c:v>45274.400000000001</c:v>
                </c:pt>
                <c:pt idx="7922">
                  <c:v>45276.1</c:v>
                </c:pt>
                <c:pt idx="7923">
                  <c:v>45277.7</c:v>
                </c:pt>
                <c:pt idx="7924">
                  <c:v>45278.6</c:v>
                </c:pt>
                <c:pt idx="7925">
                  <c:v>45280.2</c:v>
                </c:pt>
                <c:pt idx="7926">
                  <c:v>45281.9</c:v>
                </c:pt>
                <c:pt idx="7927">
                  <c:v>45282.7</c:v>
                </c:pt>
                <c:pt idx="7928">
                  <c:v>45284.4</c:v>
                </c:pt>
                <c:pt idx="7929">
                  <c:v>45286</c:v>
                </c:pt>
                <c:pt idx="7930">
                  <c:v>45286.9</c:v>
                </c:pt>
                <c:pt idx="7931">
                  <c:v>45288.5</c:v>
                </c:pt>
                <c:pt idx="7932">
                  <c:v>45290.2</c:v>
                </c:pt>
                <c:pt idx="7933">
                  <c:v>45291.1</c:v>
                </c:pt>
                <c:pt idx="7934">
                  <c:v>45292.7</c:v>
                </c:pt>
                <c:pt idx="7935">
                  <c:v>45294.5</c:v>
                </c:pt>
                <c:pt idx="7936">
                  <c:v>45295.3</c:v>
                </c:pt>
                <c:pt idx="7937">
                  <c:v>45297</c:v>
                </c:pt>
                <c:pt idx="7938">
                  <c:v>45298.7</c:v>
                </c:pt>
                <c:pt idx="7939">
                  <c:v>45299.6</c:v>
                </c:pt>
                <c:pt idx="7940">
                  <c:v>45301.3</c:v>
                </c:pt>
                <c:pt idx="7941">
                  <c:v>45303</c:v>
                </c:pt>
                <c:pt idx="7942">
                  <c:v>45303.9</c:v>
                </c:pt>
                <c:pt idx="7943">
                  <c:v>45305.599999999999</c:v>
                </c:pt>
                <c:pt idx="7944">
                  <c:v>45307.3</c:v>
                </c:pt>
                <c:pt idx="7945">
                  <c:v>45308.1</c:v>
                </c:pt>
                <c:pt idx="7946">
                  <c:v>45309.8</c:v>
                </c:pt>
                <c:pt idx="7947">
                  <c:v>45311.5</c:v>
                </c:pt>
                <c:pt idx="7948">
                  <c:v>45312.3</c:v>
                </c:pt>
                <c:pt idx="7949">
                  <c:v>45314</c:v>
                </c:pt>
                <c:pt idx="7950">
                  <c:v>45315.6</c:v>
                </c:pt>
                <c:pt idx="7951">
                  <c:v>45316.4</c:v>
                </c:pt>
                <c:pt idx="7952">
                  <c:v>45318</c:v>
                </c:pt>
                <c:pt idx="7953">
                  <c:v>45319.6</c:v>
                </c:pt>
                <c:pt idx="7954">
                  <c:v>45320.4</c:v>
                </c:pt>
                <c:pt idx="7955">
                  <c:v>45321.9</c:v>
                </c:pt>
                <c:pt idx="7956">
                  <c:v>45323.5</c:v>
                </c:pt>
                <c:pt idx="7957">
                  <c:v>45324.2</c:v>
                </c:pt>
                <c:pt idx="7958">
                  <c:v>45325.7</c:v>
                </c:pt>
                <c:pt idx="7959">
                  <c:v>45326.400000000001</c:v>
                </c:pt>
                <c:pt idx="7960">
                  <c:v>45327.9</c:v>
                </c:pt>
                <c:pt idx="7961">
                  <c:v>45329.2</c:v>
                </c:pt>
                <c:pt idx="7962">
                  <c:v>45330.6</c:v>
                </c:pt>
                <c:pt idx="7963">
                  <c:v>45331.3</c:v>
                </c:pt>
                <c:pt idx="7964">
                  <c:v>45332.6</c:v>
                </c:pt>
                <c:pt idx="7965">
                  <c:v>45333.9</c:v>
                </c:pt>
                <c:pt idx="7966">
                  <c:v>45335.3</c:v>
                </c:pt>
                <c:pt idx="7967">
                  <c:v>45336.5</c:v>
                </c:pt>
                <c:pt idx="7968">
                  <c:v>45337.8</c:v>
                </c:pt>
                <c:pt idx="7969">
                  <c:v>45339</c:v>
                </c:pt>
                <c:pt idx="7970">
                  <c:v>45340.2</c:v>
                </c:pt>
                <c:pt idx="7971">
                  <c:v>45340.800000000003</c:v>
                </c:pt>
                <c:pt idx="7972">
                  <c:v>45342</c:v>
                </c:pt>
                <c:pt idx="7973">
                  <c:v>45343.199999999997</c:v>
                </c:pt>
                <c:pt idx="7974">
                  <c:v>45343.8</c:v>
                </c:pt>
                <c:pt idx="7975">
                  <c:v>45345</c:v>
                </c:pt>
                <c:pt idx="7976">
                  <c:v>45346.3</c:v>
                </c:pt>
                <c:pt idx="7977">
                  <c:v>45347.5</c:v>
                </c:pt>
                <c:pt idx="7978">
                  <c:v>45348.1</c:v>
                </c:pt>
                <c:pt idx="7979">
                  <c:v>45349.3</c:v>
                </c:pt>
                <c:pt idx="7980">
                  <c:v>45350.5</c:v>
                </c:pt>
                <c:pt idx="7981">
                  <c:v>45351.8</c:v>
                </c:pt>
                <c:pt idx="7982">
                  <c:v>45352.4</c:v>
                </c:pt>
                <c:pt idx="7983">
                  <c:v>45353.7</c:v>
                </c:pt>
                <c:pt idx="7984">
                  <c:v>45355</c:v>
                </c:pt>
                <c:pt idx="7985">
                  <c:v>45355.7</c:v>
                </c:pt>
                <c:pt idx="7986">
                  <c:v>45357</c:v>
                </c:pt>
                <c:pt idx="7987">
                  <c:v>45358.400000000001</c:v>
                </c:pt>
                <c:pt idx="7988">
                  <c:v>45359.1</c:v>
                </c:pt>
                <c:pt idx="7989">
                  <c:v>45360.5</c:v>
                </c:pt>
                <c:pt idx="7990">
                  <c:v>45362</c:v>
                </c:pt>
                <c:pt idx="7991">
                  <c:v>45363.5</c:v>
                </c:pt>
                <c:pt idx="7992">
                  <c:v>45364.3</c:v>
                </c:pt>
                <c:pt idx="7993">
                  <c:v>45365.9</c:v>
                </c:pt>
                <c:pt idx="7994">
                  <c:v>45367.5</c:v>
                </c:pt>
                <c:pt idx="7995">
                  <c:v>45368.3</c:v>
                </c:pt>
                <c:pt idx="7996">
                  <c:v>45370</c:v>
                </c:pt>
                <c:pt idx="7997">
                  <c:v>45371.8</c:v>
                </c:pt>
                <c:pt idx="7998">
                  <c:v>45372.7</c:v>
                </c:pt>
                <c:pt idx="7999">
                  <c:v>45374.5</c:v>
                </c:pt>
                <c:pt idx="8000">
                  <c:v>45376.4</c:v>
                </c:pt>
                <c:pt idx="8001">
                  <c:v>45377.3</c:v>
                </c:pt>
                <c:pt idx="8002">
                  <c:v>45379.3</c:v>
                </c:pt>
                <c:pt idx="8003">
                  <c:v>45381.2</c:v>
                </c:pt>
                <c:pt idx="8004">
                  <c:v>45382.2</c:v>
                </c:pt>
                <c:pt idx="8005">
                  <c:v>45384.2</c:v>
                </c:pt>
                <c:pt idx="8006">
                  <c:v>45386.3</c:v>
                </c:pt>
                <c:pt idx="8007">
                  <c:v>45387.3</c:v>
                </c:pt>
                <c:pt idx="8008">
                  <c:v>45389.3</c:v>
                </c:pt>
                <c:pt idx="8009">
                  <c:v>45391.4</c:v>
                </c:pt>
                <c:pt idx="8010">
                  <c:v>45392.5</c:v>
                </c:pt>
                <c:pt idx="8011">
                  <c:v>45394.6</c:v>
                </c:pt>
                <c:pt idx="8012">
                  <c:v>45396.7</c:v>
                </c:pt>
                <c:pt idx="8013">
                  <c:v>45397.8</c:v>
                </c:pt>
                <c:pt idx="8014">
                  <c:v>45399.9</c:v>
                </c:pt>
                <c:pt idx="8015">
                  <c:v>45401</c:v>
                </c:pt>
                <c:pt idx="8016">
                  <c:v>45403.199999999997</c:v>
                </c:pt>
                <c:pt idx="8017">
                  <c:v>45405.3</c:v>
                </c:pt>
                <c:pt idx="8018">
                  <c:v>45406.400000000001</c:v>
                </c:pt>
                <c:pt idx="8019">
                  <c:v>45408.5</c:v>
                </c:pt>
                <c:pt idx="8020">
                  <c:v>45409.599999999999</c:v>
                </c:pt>
                <c:pt idx="8021">
                  <c:v>45411.7</c:v>
                </c:pt>
                <c:pt idx="8022">
                  <c:v>45413.8</c:v>
                </c:pt>
                <c:pt idx="8023">
                  <c:v>45414.9</c:v>
                </c:pt>
                <c:pt idx="8024">
                  <c:v>45417</c:v>
                </c:pt>
                <c:pt idx="8025">
                  <c:v>45419.1</c:v>
                </c:pt>
                <c:pt idx="8026">
                  <c:v>45420.1</c:v>
                </c:pt>
                <c:pt idx="8027">
                  <c:v>45422.2</c:v>
                </c:pt>
                <c:pt idx="8028">
                  <c:v>45424.3</c:v>
                </c:pt>
                <c:pt idx="8029">
                  <c:v>45425.3</c:v>
                </c:pt>
                <c:pt idx="8030">
                  <c:v>45427.4</c:v>
                </c:pt>
                <c:pt idx="8031">
                  <c:v>45429.5</c:v>
                </c:pt>
                <c:pt idx="8032">
                  <c:v>45430.5</c:v>
                </c:pt>
                <c:pt idx="8033">
                  <c:v>45432.6</c:v>
                </c:pt>
                <c:pt idx="8034">
                  <c:v>45434.7</c:v>
                </c:pt>
                <c:pt idx="8035">
                  <c:v>45435.7</c:v>
                </c:pt>
                <c:pt idx="8036">
                  <c:v>45437.8</c:v>
                </c:pt>
                <c:pt idx="8037">
                  <c:v>45439.9</c:v>
                </c:pt>
                <c:pt idx="8038">
                  <c:v>45440.9</c:v>
                </c:pt>
                <c:pt idx="8039">
                  <c:v>45443</c:v>
                </c:pt>
                <c:pt idx="8040">
                  <c:v>45445.1</c:v>
                </c:pt>
                <c:pt idx="8041">
                  <c:v>45447.199999999997</c:v>
                </c:pt>
                <c:pt idx="8042">
                  <c:v>45448.3</c:v>
                </c:pt>
                <c:pt idx="8043">
                  <c:v>45450.3</c:v>
                </c:pt>
                <c:pt idx="8044">
                  <c:v>45451.4</c:v>
                </c:pt>
                <c:pt idx="8045">
                  <c:v>45453.5</c:v>
                </c:pt>
                <c:pt idx="8046">
                  <c:v>45455.5</c:v>
                </c:pt>
                <c:pt idx="8047">
                  <c:v>45456.6</c:v>
                </c:pt>
                <c:pt idx="8048">
                  <c:v>45458.6</c:v>
                </c:pt>
                <c:pt idx="8049">
                  <c:v>45460.6</c:v>
                </c:pt>
                <c:pt idx="8050">
                  <c:v>45461.7</c:v>
                </c:pt>
                <c:pt idx="8051">
                  <c:v>45463.7</c:v>
                </c:pt>
                <c:pt idx="8052">
                  <c:v>45465.7</c:v>
                </c:pt>
                <c:pt idx="8053">
                  <c:v>45467.7</c:v>
                </c:pt>
                <c:pt idx="8054">
                  <c:v>45468.7</c:v>
                </c:pt>
                <c:pt idx="8055">
                  <c:v>45470.6</c:v>
                </c:pt>
                <c:pt idx="8056">
                  <c:v>45471.6</c:v>
                </c:pt>
                <c:pt idx="8057">
                  <c:v>45473.5</c:v>
                </c:pt>
                <c:pt idx="8058">
                  <c:v>45475.4</c:v>
                </c:pt>
                <c:pt idx="8059">
                  <c:v>45476.3</c:v>
                </c:pt>
                <c:pt idx="8060">
                  <c:v>45478.2</c:v>
                </c:pt>
                <c:pt idx="8061">
                  <c:v>45480</c:v>
                </c:pt>
                <c:pt idx="8062">
                  <c:v>45480.9</c:v>
                </c:pt>
                <c:pt idx="8063">
                  <c:v>45482.7</c:v>
                </c:pt>
                <c:pt idx="8064">
                  <c:v>45484.5</c:v>
                </c:pt>
                <c:pt idx="8065">
                  <c:v>45486.2</c:v>
                </c:pt>
                <c:pt idx="8066">
                  <c:v>45487.1</c:v>
                </c:pt>
                <c:pt idx="8067">
                  <c:v>45488.800000000003</c:v>
                </c:pt>
                <c:pt idx="8068">
                  <c:v>45490.5</c:v>
                </c:pt>
                <c:pt idx="8069">
                  <c:v>45491.3</c:v>
                </c:pt>
                <c:pt idx="8070">
                  <c:v>45493</c:v>
                </c:pt>
                <c:pt idx="8071">
                  <c:v>45494.6</c:v>
                </c:pt>
                <c:pt idx="8072">
                  <c:v>45495.5</c:v>
                </c:pt>
                <c:pt idx="8073">
                  <c:v>45497.1</c:v>
                </c:pt>
                <c:pt idx="8074">
                  <c:v>45497.9</c:v>
                </c:pt>
                <c:pt idx="8075">
                  <c:v>45499.5</c:v>
                </c:pt>
                <c:pt idx="8076">
                  <c:v>45501.1</c:v>
                </c:pt>
                <c:pt idx="8077">
                  <c:v>45502.7</c:v>
                </c:pt>
                <c:pt idx="8078">
                  <c:v>45503.5</c:v>
                </c:pt>
                <c:pt idx="8079">
                  <c:v>45505.1</c:v>
                </c:pt>
                <c:pt idx="8080">
                  <c:v>45505.8</c:v>
                </c:pt>
                <c:pt idx="8081">
                  <c:v>45507.4</c:v>
                </c:pt>
                <c:pt idx="8082">
                  <c:v>45509</c:v>
                </c:pt>
                <c:pt idx="8083">
                  <c:v>45509.7</c:v>
                </c:pt>
                <c:pt idx="8084">
                  <c:v>45511.3</c:v>
                </c:pt>
                <c:pt idx="8085">
                  <c:v>45512.800000000003</c:v>
                </c:pt>
                <c:pt idx="8086">
                  <c:v>45513.599999999999</c:v>
                </c:pt>
                <c:pt idx="8087">
                  <c:v>45515.1</c:v>
                </c:pt>
                <c:pt idx="8088">
                  <c:v>45516.6</c:v>
                </c:pt>
                <c:pt idx="8089">
                  <c:v>45518.1</c:v>
                </c:pt>
                <c:pt idx="8090">
                  <c:v>45518.9</c:v>
                </c:pt>
                <c:pt idx="8091">
                  <c:v>45520.4</c:v>
                </c:pt>
                <c:pt idx="8092">
                  <c:v>45521.2</c:v>
                </c:pt>
                <c:pt idx="8093">
                  <c:v>45522.7</c:v>
                </c:pt>
                <c:pt idx="8094">
                  <c:v>45524.2</c:v>
                </c:pt>
                <c:pt idx="8095">
                  <c:v>45525</c:v>
                </c:pt>
                <c:pt idx="8096">
                  <c:v>45526.5</c:v>
                </c:pt>
                <c:pt idx="8097">
                  <c:v>45528</c:v>
                </c:pt>
                <c:pt idx="8098">
                  <c:v>45528.7</c:v>
                </c:pt>
                <c:pt idx="8099">
                  <c:v>45530.2</c:v>
                </c:pt>
                <c:pt idx="8100">
                  <c:v>45531.7</c:v>
                </c:pt>
                <c:pt idx="8101">
                  <c:v>45533.2</c:v>
                </c:pt>
                <c:pt idx="8102">
                  <c:v>45534</c:v>
                </c:pt>
                <c:pt idx="8103">
                  <c:v>45535.5</c:v>
                </c:pt>
                <c:pt idx="8104">
                  <c:v>45536.9</c:v>
                </c:pt>
                <c:pt idx="8105">
                  <c:v>45537.7</c:v>
                </c:pt>
                <c:pt idx="8106">
                  <c:v>45539.1</c:v>
                </c:pt>
                <c:pt idx="8107">
                  <c:v>45539.8</c:v>
                </c:pt>
                <c:pt idx="8108">
                  <c:v>45541.3</c:v>
                </c:pt>
                <c:pt idx="8109">
                  <c:v>45542.7</c:v>
                </c:pt>
                <c:pt idx="8110">
                  <c:v>45543.4</c:v>
                </c:pt>
                <c:pt idx="8111">
                  <c:v>45544.9</c:v>
                </c:pt>
                <c:pt idx="8112">
                  <c:v>45546.3</c:v>
                </c:pt>
                <c:pt idx="8113">
                  <c:v>45547.7</c:v>
                </c:pt>
                <c:pt idx="8114">
                  <c:v>45548.5</c:v>
                </c:pt>
                <c:pt idx="8115">
                  <c:v>45549.9</c:v>
                </c:pt>
                <c:pt idx="8116">
                  <c:v>45550.6</c:v>
                </c:pt>
                <c:pt idx="8117">
                  <c:v>45552.1</c:v>
                </c:pt>
                <c:pt idx="8118">
                  <c:v>45553.5</c:v>
                </c:pt>
                <c:pt idx="8119">
                  <c:v>45554.2</c:v>
                </c:pt>
                <c:pt idx="8120">
                  <c:v>45555.7</c:v>
                </c:pt>
                <c:pt idx="8121">
                  <c:v>45557.2</c:v>
                </c:pt>
                <c:pt idx="8122">
                  <c:v>45557.9</c:v>
                </c:pt>
                <c:pt idx="8123">
                  <c:v>45559.5</c:v>
                </c:pt>
                <c:pt idx="8124">
                  <c:v>45561</c:v>
                </c:pt>
                <c:pt idx="8125">
                  <c:v>45562.5</c:v>
                </c:pt>
                <c:pt idx="8126">
                  <c:v>45563.3</c:v>
                </c:pt>
                <c:pt idx="8127">
                  <c:v>45564.9</c:v>
                </c:pt>
                <c:pt idx="8128">
                  <c:v>45565.599999999999</c:v>
                </c:pt>
                <c:pt idx="8129">
                  <c:v>45567.3</c:v>
                </c:pt>
                <c:pt idx="8130">
                  <c:v>45568.9</c:v>
                </c:pt>
                <c:pt idx="8131">
                  <c:v>45569.7</c:v>
                </c:pt>
                <c:pt idx="8132">
                  <c:v>45571.4</c:v>
                </c:pt>
                <c:pt idx="8133">
                  <c:v>45573.1</c:v>
                </c:pt>
                <c:pt idx="8134">
                  <c:v>45574</c:v>
                </c:pt>
                <c:pt idx="8135">
                  <c:v>45575.7</c:v>
                </c:pt>
                <c:pt idx="8136">
                  <c:v>45577.5</c:v>
                </c:pt>
                <c:pt idx="8137">
                  <c:v>45579.3</c:v>
                </c:pt>
                <c:pt idx="8138">
                  <c:v>45580.3</c:v>
                </c:pt>
                <c:pt idx="8139">
                  <c:v>45582.1</c:v>
                </c:pt>
                <c:pt idx="8140">
                  <c:v>45583.1</c:v>
                </c:pt>
                <c:pt idx="8141">
                  <c:v>45585</c:v>
                </c:pt>
                <c:pt idx="8142">
                  <c:v>45586.9</c:v>
                </c:pt>
                <c:pt idx="8143">
                  <c:v>45587.9</c:v>
                </c:pt>
                <c:pt idx="8144">
                  <c:v>45589.8</c:v>
                </c:pt>
                <c:pt idx="8145">
                  <c:v>45591.8</c:v>
                </c:pt>
                <c:pt idx="8146">
                  <c:v>45592.800000000003</c:v>
                </c:pt>
                <c:pt idx="8147">
                  <c:v>45594.8</c:v>
                </c:pt>
                <c:pt idx="8148">
                  <c:v>45595.8</c:v>
                </c:pt>
                <c:pt idx="8149">
                  <c:v>45597.9</c:v>
                </c:pt>
                <c:pt idx="8150">
                  <c:v>45599.9</c:v>
                </c:pt>
                <c:pt idx="8151">
                  <c:v>45600.9</c:v>
                </c:pt>
                <c:pt idx="8152">
                  <c:v>45602.9</c:v>
                </c:pt>
                <c:pt idx="8153">
                  <c:v>45603.9</c:v>
                </c:pt>
                <c:pt idx="8154">
                  <c:v>45606</c:v>
                </c:pt>
                <c:pt idx="8155">
                  <c:v>45607</c:v>
                </c:pt>
                <c:pt idx="8156">
                  <c:v>45609</c:v>
                </c:pt>
                <c:pt idx="8157">
                  <c:v>45611</c:v>
                </c:pt>
                <c:pt idx="8158">
                  <c:v>45612</c:v>
                </c:pt>
                <c:pt idx="8159">
                  <c:v>45614</c:v>
                </c:pt>
                <c:pt idx="8160">
                  <c:v>45615.9</c:v>
                </c:pt>
                <c:pt idx="8161">
                  <c:v>45616.9</c:v>
                </c:pt>
                <c:pt idx="8162">
                  <c:v>45618.8</c:v>
                </c:pt>
                <c:pt idx="8163">
                  <c:v>45620.7</c:v>
                </c:pt>
                <c:pt idx="8164">
                  <c:v>45621.7</c:v>
                </c:pt>
                <c:pt idx="8165">
                  <c:v>45623.5</c:v>
                </c:pt>
                <c:pt idx="8166">
                  <c:v>45625.4</c:v>
                </c:pt>
                <c:pt idx="8167">
                  <c:v>45626.3</c:v>
                </c:pt>
                <c:pt idx="8168">
                  <c:v>45628.1</c:v>
                </c:pt>
                <c:pt idx="8169">
                  <c:v>45629.9</c:v>
                </c:pt>
                <c:pt idx="8170">
                  <c:v>45630.7</c:v>
                </c:pt>
                <c:pt idx="8171">
                  <c:v>45632.5</c:v>
                </c:pt>
                <c:pt idx="8172">
                  <c:v>45634.2</c:v>
                </c:pt>
                <c:pt idx="8173">
                  <c:v>45635</c:v>
                </c:pt>
                <c:pt idx="8174">
                  <c:v>45636.7</c:v>
                </c:pt>
                <c:pt idx="8175">
                  <c:v>45638.400000000001</c:v>
                </c:pt>
                <c:pt idx="8176">
                  <c:v>45639.199999999997</c:v>
                </c:pt>
                <c:pt idx="8177">
                  <c:v>45640.800000000003</c:v>
                </c:pt>
                <c:pt idx="8178">
                  <c:v>45642.400000000001</c:v>
                </c:pt>
                <c:pt idx="8179">
                  <c:v>45643.199999999997</c:v>
                </c:pt>
                <c:pt idx="8180">
                  <c:v>45644.800000000003</c:v>
                </c:pt>
                <c:pt idx="8181">
                  <c:v>45646.400000000001</c:v>
                </c:pt>
                <c:pt idx="8182">
                  <c:v>45647.199999999997</c:v>
                </c:pt>
                <c:pt idx="8183">
                  <c:v>45648.800000000003</c:v>
                </c:pt>
                <c:pt idx="8184">
                  <c:v>45650.400000000001</c:v>
                </c:pt>
                <c:pt idx="8185">
                  <c:v>45651.199999999997</c:v>
                </c:pt>
                <c:pt idx="8186">
                  <c:v>45652.800000000003</c:v>
                </c:pt>
                <c:pt idx="8187">
                  <c:v>45654.400000000001</c:v>
                </c:pt>
                <c:pt idx="8188">
                  <c:v>45655.1</c:v>
                </c:pt>
                <c:pt idx="8189">
                  <c:v>45656.7</c:v>
                </c:pt>
                <c:pt idx="8190">
                  <c:v>45658.3</c:v>
                </c:pt>
                <c:pt idx="8191">
                  <c:v>45659.9</c:v>
                </c:pt>
                <c:pt idx="8192">
                  <c:v>45661.4</c:v>
                </c:pt>
                <c:pt idx="8193">
                  <c:v>45663</c:v>
                </c:pt>
                <c:pt idx="8194">
                  <c:v>45663.8</c:v>
                </c:pt>
                <c:pt idx="8195">
                  <c:v>45665.4</c:v>
                </c:pt>
                <c:pt idx="8196">
                  <c:v>45667</c:v>
                </c:pt>
                <c:pt idx="8197">
                  <c:v>45668.6</c:v>
                </c:pt>
                <c:pt idx="8198">
                  <c:v>45670.3</c:v>
                </c:pt>
                <c:pt idx="8199">
                  <c:v>45671.1</c:v>
                </c:pt>
                <c:pt idx="8200">
                  <c:v>45672.7</c:v>
                </c:pt>
                <c:pt idx="8201">
                  <c:v>45674.400000000001</c:v>
                </c:pt>
                <c:pt idx="8202">
                  <c:v>45676</c:v>
                </c:pt>
                <c:pt idx="8203">
                  <c:v>45676.9</c:v>
                </c:pt>
                <c:pt idx="8204">
                  <c:v>45678.5</c:v>
                </c:pt>
                <c:pt idx="8205">
                  <c:v>45680.2</c:v>
                </c:pt>
                <c:pt idx="8206">
                  <c:v>45681.1</c:v>
                </c:pt>
                <c:pt idx="8207">
                  <c:v>45682.8</c:v>
                </c:pt>
                <c:pt idx="8208">
                  <c:v>45684.5</c:v>
                </c:pt>
                <c:pt idx="8209">
                  <c:v>45685.4</c:v>
                </c:pt>
                <c:pt idx="8210">
                  <c:v>45687.1</c:v>
                </c:pt>
                <c:pt idx="8211">
                  <c:v>45688.800000000003</c:v>
                </c:pt>
                <c:pt idx="8212">
                  <c:v>45690.5</c:v>
                </c:pt>
                <c:pt idx="8213">
                  <c:v>45691.4</c:v>
                </c:pt>
                <c:pt idx="8214">
                  <c:v>45693.1</c:v>
                </c:pt>
                <c:pt idx="8215">
                  <c:v>45694</c:v>
                </c:pt>
                <c:pt idx="8216">
                  <c:v>45695.8</c:v>
                </c:pt>
                <c:pt idx="8217">
                  <c:v>45697.5</c:v>
                </c:pt>
                <c:pt idx="8218">
                  <c:v>45698.400000000001</c:v>
                </c:pt>
                <c:pt idx="8219">
                  <c:v>45700.2</c:v>
                </c:pt>
                <c:pt idx="8220">
                  <c:v>45701.9</c:v>
                </c:pt>
                <c:pt idx="8221">
                  <c:v>45702.8</c:v>
                </c:pt>
                <c:pt idx="8222">
                  <c:v>45704.5</c:v>
                </c:pt>
                <c:pt idx="8223">
                  <c:v>45706.3</c:v>
                </c:pt>
                <c:pt idx="8224">
                  <c:v>45708</c:v>
                </c:pt>
                <c:pt idx="8225">
                  <c:v>45708.9</c:v>
                </c:pt>
                <c:pt idx="8226">
                  <c:v>45710.7</c:v>
                </c:pt>
                <c:pt idx="8227">
                  <c:v>45711.5</c:v>
                </c:pt>
                <c:pt idx="8228">
                  <c:v>45713.3</c:v>
                </c:pt>
                <c:pt idx="8229">
                  <c:v>45715</c:v>
                </c:pt>
                <c:pt idx="8230">
                  <c:v>45716.800000000003</c:v>
                </c:pt>
                <c:pt idx="8231">
                  <c:v>45717.599999999999</c:v>
                </c:pt>
                <c:pt idx="8232">
                  <c:v>45719.4</c:v>
                </c:pt>
                <c:pt idx="8233">
                  <c:v>45721.1</c:v>
                </c:pt>
                <c:pt idx="8234">
                  <c:v>45721.9</c:v>
                </c:pt>
                <c:pt idx="8235">
                  <c:v>45723.6</c:v>
                </c:pt>
                <c:pt idx="8236">
                  <c:v>45725.3</c:v>
                </c:pt>
                <c:pt idx="8237">
                  <c:v>45726.2</c:v>
                </c:pt>
                <c:pt idx="8238">
                  <c:v>45727.8</c:v>
                </c:pt>
                <c:pt idx="8239">
                  <c:v>45729.5</c:v>
                </c:pt>
                <c:pt idx="8240">
                  <c:v>45731.199999999997</c:v>
                </c:pt>
                <c:pt idx="8241">
                  <c:v>45732</c:v>
                </c:pt>
                <c:pt idx="8242">
                  <c:v>45733.7</c:v>
                </c:pt>
                <c:pt idx="8243">
                  <c:v>45734.5</c:v>
                </c:pt>
                <c:pt idx="8244">
                  <c:v>45736.1</c:v>
                </c:pt>
                <c:pt idx="8245">
                  <c:v>45737.7</c:v>
                </c:pt>
                <c:pt idx="8246">
                  <c:v>45738.6</c:v>
                </c:pt>
                <c:pt idx="8247">
                  <c:v>45740.2</c:v>
                </c:pt>
                <c:pt idx="8248">
                  <c:v>45741.8</c:v>
                </c:pt>
                <c:pt idx="8249">
                  <c:v>45742.6</c:v>
                </c:pt>
                <c:pt idx="8250">
                  <c:v>45744.2</c:v>
                </c:pt>
                <c:pt idx="8251">
                  <c:v>45745.9</c:v>
                </c:pt>
                <c:pt idx="8252">
                  <c:v>45747.5</c:v>
                </c:pt>
                <c:pt idx="8253">
                  <c:v>45748.3</c:v>
                </c:pt>
                <c:pt idx="8254">
                  <c:v>45749.9</c:v>
                </c:pt>
                <c:pt idx="8255">
                  <c:v>45751.6</c:v>
                </c:pt>
                <c:pt idx="8256">
                  <c:v>45752.4</c:v>
                </c:pt>
                <c:pt idx="8257">
                  <c:v>45754</c:v>
                </c:pt>
                <c:pt idx="8258">
                  <c:v>45754.8</c:v>
                </c:pt>
                <c:pt idx="8259">
                  <c:v>45756.5</c:v>
                </c:pt>
                <c:pt idx="8260">
                  <c:v>45758.2</c:v>
                </c:pt>
                <c:pt idx="8261">
                  <c:v>45759</c:v>
                </c:pt>
                <c:pt idx="8262">
                  <c:v>45760.7</c:v>
                </c:pt>
                <c:pt idx="8263">
                  <c:v>45762.400000000001</c:v>
                </c:pt>
                <c:pt idx="8264">
                  <c:v>45764.1</c:v>
                </c:pt>
                <c:pt idx="8265">
                  <c:v>45765</c:v>
                </c:pt>
                <c:pt idx="8266">
                  <c:v>45766.7</c:v>
                </c:pt>
                <c:pt idx="8267">
                  <c:v>45767.6</c:v>
                </c:pt>
                <c:pt idx="8268">
                  <c:v>45769.3</c:v>
                </c:pt>
                <c:pt idx="8269">
                  <c:v>45771.199999999997</c:v>
                </c:pt>
                <c:pt idx="8270">
                  <c:v>45772.1</c:v>
                </c:pt>
                <c:pt idx="8271">
                  <c:v>45773.9</c:v>
                </c:pt>
                <c:pt idx="8272">
                  <c:v>45775.8</c:v>
                </c:pt>
                <c:pt idx="8273">
                  <c:v>45776.7</c:v>
                </c:pt>
                <c:pt idx="8274">
                  <c:v>45778.6</c:v>
                </c:pt>
                <c:pt idx="8275">
                  <c:v>45780.5</c:v>
                </c:pt>
                <c:pt idx="8276">
                  <c:v>45782.5</c:v>
                </c:pt>
                <c:pt idx="8277">
                  <c:v>45783.5</c:v>
                </c:pt>
                <c:pt idx="8278">
                  <c:v>45785.5</c:v>
                </c:pt>
                <c:pt idx="8279">
                  <c:v>45786.5</c:v>
                </c:pt>
                <c:pt idx="8280">
                  <c:v>45788.5</c:v>
                </c:pt>
                <c:pt idx="8281">
                  <c:v>45790.5</c:v>
                </c:pt>
                <c:pt idx="8282">
                  <c:v>45791.6</c:v>
                </c:pt>
                <c:pt idx="8283">
                  <c:v>45793.599999999999</c:v>
                </c:pt>
                <c:pt idx="8284">
                  <c:v>45795.7</c:v>
                </c:pt>
                <c:pt idx="8285">
                  <c:v>45796.800000000003</c:v>
                </c:pt>
                <c:pt idx="8286">
                  <c:v>45798.9</c:v>
                </c:pt>
                <c:pt idx="8287">
                  <c:v>45801</c:v>
                </c:pt>
                <c:pt idx="8288">
                  <c:v>45803.1</c:v>
                </c:pt>
                <c:pt idx="8289">
                  <c:v>45804.2</c:v>
                </c:pt>
                <c:pt idx="8290">
                  <c:v>45806.3</c:v>
                </c:pt>
                <c:pt idx="8291">
                  <c:v>45807.4</c:v>
                </c:pt>
                <c:pt idx="8292">
                  <c:v>45809.5</c:v>
                </c:pt>
                <c:pt idx="8293">
                  <c:v>45811.7</c:v>
                </c:pt>
                <c:pt idx="8294">
                  <c:v>45812.7</c:v>
                </c:pt>
                <c:pt idx="8295">
                  <c:v>45814.8</c:v>
                </c:pt>
                <c:pt idx="8296">
                  <c:v>45816.9</c:v>
                </c:pt>
                <c:pt idx="8297">
                  <c:v>45818</c:v>
                </c:pt>
                <c:pt idx="8298">
                  <c:v>45820.1</c:v>
                </c:pt>
                <c:pt idx="8299">
                  <c:v>45822.2</c:v>
                </c:pt>
                <c:pt idx="8300">
                  <c:v>45823.199999999997</c:v>
                </c:pt>
                <c:pt idx="8301">
                  <c:v>45825.3</c:v>
                </c:pt>
                <c:pt idx="8302">
                  <c:v>45827.3</c:v>
                </c:pt>
                <c:pt idx="8303">
                  <c:v>45828.3</c:v>
                </c:pt>
                <c:pt idx="8304">
                  <c:v>45830.3</c:v>
                </c:pt>
                <c:pt idx="8305">
                  <c:v>45832.3</c:v>
                </c:pt>
                <c:pt idx="8306">
                  <c:v>45833.2</c:v>
                </c:pt>
                <c:pt idx="8307">
                  <c:v>45835.199999999997</c:v>
                </c:pt>
                <c:pt idx="8308">
                  <c:v>45837.1</c:v>
                </c:pt>
                <c:pt idx="8309">
                  <c:v>45838.1</c:v>
                </c:pt>
                <c:pt idx="8310">
                  <c:v>45839.9</c:v>
                </c:pt>
                <c:pt idx="8311">
                  <c:v>45841.8</c:v>
                </c:pt>
                <c:pt idx="8312">
                  <c:v>45843.7</c:v>
                </c:pt>
                <c:pt idx="8313">
                  <c:v>45844.6</c:v>
                </c:pt>
                <c:pt idx="8314">
                  <c:v>45846.400000000001</c:v>
                </c:pt>
                <c:pt idx="8315">
                  <c:v>45848.2</c:v>
                </c:pt>
                <c:pt idx="8316">
                  <c:v>45850</c:v>
                </c:pt>
                <c:pt idx="8317">
                  <c:v>45851</c:v>
                </c:pt>
                <c:pt idx="8318">
                  <c:v>45852.7</c:v>
                </c:pt>
                <c:pt idx="8319">
                  <c:v>45853.599999999999</c:v>
                </c:pt>
                <c:pt idx="8320">
                  <c:v>45855.4</c:v>
                </c:pt>
                <c:pt idx="8321">
                  <c:v>45857.2</c:v>
                </c:pt>
                <c:pt idx="8322">
                  <c:v>45859</c:v>
                </c:pt>
                <c:pt idx="8323">
                  <c:v>45859.9</c:v>
                </c:pt>
                <c:pt idx="8324">
                  <c:v>45861.599999999999</c:v>
                </c:pt>
                <c:pt idx="8325">
                  <c:v>45862.5</c:v>
                </c:pt>
                <c:pt idx="8326">
                  <c:v>45864.3</c:v>
                </c:pt>
                <c:pt idx="8327">
                  <c:v>45866.1</c:v>
                </c:pt>
                <c:pt idx="8328">
                  <c:v>45867.9</c:v>
                </c:pt>
                <c:pt idx="8329">
                  <c:v>45868.800000000003</c:v>
                </c:pt>
                <c:pt idx="8330">
                  <c:v>45870.6</c:v>
                </c:pt>
                <c:pt idx="8331">
                  <c:v>45872.4</c:v>
                </c:pt>
                <c:pt idx="8332">
                  <c:v>45873.3</c:v>
                </c:pt>
                <c:pt idx="8333">
                  <c:v>45875.1</c:v>
                </c:pt>
                <c:pt idx="8334">
                  <c:v>45876.9</c:v>
                </c:pt>
                <c:pt idx="8335">
                  <c:v>45878.8</c:v>
                </c:pt>
                <c:pt idx="8336">
                  <c:v>45879.7</c:v>
                </c:pt>
                <c:pt idx="8337">
                  <c:v>45881.599999999999</c:v>
                </c:pt>
                <c:pt idx="8338">
                  <c:v>45882.6</c:v>
                </c:pt>
                <c:pt idx="8339">
                  <c:v>45884.5</c:v>
                </c:pt>
                <c:pt idx="8340">
                  <c:v>45886.400000000001</c:v>
                </c:pt>
                <c:pt idx="8341">
                  <c:v>45887.4</c:v>
                </c:pt>
                <c:pt idx="8342">
                  <c:v>45889.4</c:v>
                </c:pt>
                <c:pt idx="8343">
                  <c:v>45891.4</c:v>
                </c:pt>
                <c:pt idx="8344">
                  <c:v>45892.4</c:v>
                </c:pt>
                <c:pt idx="8345">
                  <c:v>45894.400000000001</c:v>
                </c:pt>
                <c:pt idx="8346">
                  <c:v>45896.5</c:v>
                </c:pt>
                <c:pt idx="8347">
                  <c:v>45898.6</c:v>
                </c:pt>
                <c:pt idx="8348">
                  <c:v>45899.6</c:v>
                </c:pt>
                <c:pt idx="8349">
                  <c:v>45901.7</c:v>
                </c:pt>
                <c:pt idx="8350">
                  <c:v>45903.9</c:v>
                </c:pt>
                <c:pt idx="8351">
                  <c:v>45906</c:v>
                </c:pt>
                <c:pt idx="8352">
                  <c:v>45907.1</c:v>
                </c:pt>
                <c:pt idx="8353">
                  <c:v>45909.3</c:v>
                </c:pt>
                <c:pt idx="8354">
                  <c:v>45910.3</c:v>
                </c:pt>
                <c:pt idx="8355">
                  <c:v>45912.5</c:v>
                </c:pt>
                <c:pt idx="8356">
                  <c:v>45914.7</c:v>
                </c:pt>
                <c:pt idx="8357">
                  <c:v>45915.8</c:v>
                </c:pt>
                <c:pt idx="8358">
                  <c:v>45918</c:v>
                </c:pt>
                <c:pt idx="8359">
                  <c:v>45920.1</c:v>
                </c:pt>
                <c:pt idx="8360">
                  <c:v>45921.2</c:v>
                </c:pt>
                <c:pt idx="8361">
                  <c:v>45923.4</c:v>
                </c:pt>
                <c:pt idx="8362">
                  <c:v>45925.599999999999</c:v>
                </c:pt>
                <c:pt idx="8363">
                  <c:v>45927.7</c:v>
                </c:pt>
                <c:pt idx="8364">
                  <c:v>45928.800000000003</c:v>
                </c:pt>
                <c:pt idx="8365">
                  <c:v>45930.9</c:v>
                </c:pt>
                <c:pt idx="8366">
                  <c:v>45931.9</c:v>
                </c:pt>
                <c:pt idx="8367">
                  <c:v>45934</c:v>
                </c:pt>
                <c:pt idx="8368">
                  <c:v>45936.1</c:v>
                </c:pt>
                <c:pt idx="8369">
                  <c:v>45937.1</c:v>
                </c:pt>
                <c:pt idx="8370">
                  <c:v>45939.199999999997</c:v>
                </c:pt>
                <c:pt idx="8371">
                  <c:v>45941.2</c:v>
                </c:pt>
                <c:pt idx="8372">
                  <c:v>45942.2</c:v>
                </c:pt>
                <c:pt idx="8373">
                  <c:v>45944.1</c:v>
                </c:pt>
                <c:pt idx="8374">
                  <c:v>45946.1</c:v>
                </c:pt>
                <c:pt idx="8375">
                  <c:v>45947</c:v>
                </c:pt>
                <c:pt idx="8376">
                  <c:v>45948.9</c:v>
                </c:pt>
                <c:pt idx="8377">
                  <c:v>45950.8</c:v>
                </c:pt>
                <c:pt idx="8378">
                  <c:v>45951.7</c:v>
                </c:pt>
                <c:pt idx="8379">
                  <c:v>45953.599999999999</c:v>
                </c:pt>
                <c:pt idx="8380">
                  <c:v>45955.4</c:v>
                </c:pt>
                <c:pt idx="8381">
                  <c:v>45956.3</c:v>
                </c:pt>
                <c:pt idx="8382">
                  <c:v>45958</c:v>
                </c:pt>
                <c:pt idx="8383">
                  <c:v>45959.8</c:v>
                </c:pt>
                <c:pt idx="8384">
                  <c:v>45960.7</c:v>
                </c:pt>
                <c:pt idx="8385">
                  <c:v>45962.400000000001</c:v>
                </c:pt>
                <c:pt idx="8386">
                  <c:v>45964.1</c:v>
                </c:pt>
                <c:pt idx="8387">
                  <c:v>45965</c:v>
                </c:pt>
                <c:pt idx="8388">
                  <c:v>45966.7</c:v>
                </c:pt>
                <c:pt idx="8389">
                  <c:v>45968.4</c:v>
                </c:pt>
                <c:pt idx="8390">
                  <c:v>45969.2</c:v>
                </c:pt>
                <c:pt idx="8391">
                  <c:v>45970.9</c:v>
                </c:pt>
                <c:pt idx="8392">
                  <c:v>45972.5</c:v>
                </c:pt>
                <c:pt idx="8393">
                  <c:v>45973.4</c:v>
                </c:pt>
                <c:pt idx="8394">
                  <c:v>45975</c:v>
                </c:pt>
                <c:pt idx="8395">
                  <c:v>45976.7</c:v>
                </c:pt>
                <c:pt idx="8396">
                  <c:v>45977.5</c:v>
                </c:pt>
                <c:pt idx="8397">
                  <c:v>45979.1</c:v>
                </c:pt>
                <c:pt idx="8398">
                  <c:v>45980.800000000003</c:v>
                </c:pt>
                <c:pt idx="8399">
                  <c:v>45981.599999999999</c:v>
                </c:pt>
                <c:pt idx="8400">
                  <c:v>45983.199999999997</c:v>
                </c:pt>
                <c:pt idx="8401">
                  <c:v>45984.9</c:v>
                </c:pt>
                <c:pt idx="8402">
                  <c:v>45985.7</c:v>
                </c:pt>
                <c:pt idx="8403">
                  <c:v>45987.3</c:v>
                </c:pt>
                <c:pt idx="8404">
                  <c:v>45989</c:v>
                </c:pt>
                <c:pt idx="8405">
                  <c:v>45989.8</c:v>
                </c:pt>
                <c:pt idx="8406">
                  <c:v>45991.5</c:v>
                </c:pt>
                <c:pt idx="8407">
                  <c:v>45993.1</c:v>
                </c:pt>
                <c:pt idx="8408">
                  <c:v>45994</c:v>
                </c:pt>
                <c:pt idx="8409">
                  <c:v>45995.6</c:v>
                </c:pt>
                <c:pt idx="8410">
                  <c:v>45997.3</c:v>
                </c:pt>
                <c:pt idx="8411">
                  <c:v>45998.1</c:v>
                </c:pt>
                <c:pt idx="8412">
                  <c:v>45999.8</c:v>
                </c:pt>
                <c:pt idx="8413">
                  <c:v>46001.5</c:v>
                </c:pt>
                <c:pt idx="8414">
                  <c:v>46002.3</c:v>
                </c:pt>
                <c:pt idx="8415">
                  <c:v>46004</c:v>
                </c:pt>
                <c:pt idx="8416">
                  <c:v>46005.599999999999</c:v>
                </c:pt>
                <c:pt idx="8417">
                  <c:v>46006.5</c:v>
                </c:pt>
                <c:pt idx="8418">
                  <c:v>46008.1</c:v>
                </c:pt>
                <c:pt idx="8419">
                  <c:v>46009</c:v>
                </c:pt>
                <c:pt idx="8420">
                  <c:v>46010.6</c:v>
                </c:pt>
                <c:pt idx="8421">
                  <c:v>46011.4</c:v>
                </c:pt>
                <c:pt idx="8422">
                  <c:v>46013.1</c:v>
                </c:pt>
                <c:pt idx="8423">
                  <c:v>46014.7</c:v>
                </c:pt>
                <c:pt idx="8424">
                  <c:v>46015.6</c:v>
                </c:pt>
                <c:pt idx="8425">
                  <c:v>46017.2</c:v>
                </c:pt>
                <c:pt idx="8426">
                  <c:v>46018.9</c:v>
                </c:pt>
                <c:pt idx="8427">
                  <c:v>46019.7</c:v>
                </c:pt>
                <c:pt idx="8428">
                  <c:v>46021.4</c:v>
                </c:pt>
                <c:pt idx="8429">
                  <c:v>46023</c:v>
                </c:pt>
                <c:pt idx="8430">
                  <c:v>46023.9</c:v>
                </c:pt>
                <c:pt idx="8431">
                  <c:v>46025.599999999999</c:v>
                </c:pt>
                <c:pt idx="8432">
                  <c:v>46027.199999999997</c:v>
                </c:pt>
                <c:pt idx="8433">
                  <c:v>46028.1</c:v>
                </c:pt>
                <c:pt idx="8434">
                  <c:v>46029.8</c:v>
                </c:pt>
                <c:pt idx="8435">
                  <c:v>46031.5</c:v>
                </c:pt>
                <c:pt idx="8436">
                  <c:v>46032.4</c:v>
                </c:pt>
                <c:pt idx="8437">
                  <c:v>46034.1</c:v>
                </c:pt>
                <c:pt idx="8438">
                  <c:v>46035.8</c:v>
                </c:pt>
                <c:pt idx="8439">
                  <c:v>46036.7</c:v>
                </c:pt>
                <c:pt idx="8440">
                  <c:v>46038.5</c:v>
                </c:pt>
                <c:pt idx="8441">
                  <c:v>46040.3</c:v>
                </c:pt>
                <c:pt idx="8442">
                  <c:v>46041.2</c:v>
                </c:pt>
                <c:pt idx="8443">
                  <c:v>46043</c:v>
                </c:pt>
                <c:pt idx="8444">
                  <c:v>46044.800000000003</c:v>
                </c:pt>
                <c:pt idx="8445">
                  <c:v>46045.7</c:v>
                </c:pt>
                <c:pt idx="8446">
                  <c:v>46047.6</c:v>
                </c:pt>
                <c:pt idx="8447">
                  <c:v>46049.4</c:v>
                </c:pt>
                <c:pt idx="8448">
                  <c:v>46050.400000000001</c:v>
                </c:pt>
                <c:pt idx="8449">
                  <c:v>46052.3</c:v>
                </c:pt>
                <c:pt idx="8450">
                  <c:v>46054.2</c:v>
                </c:pt>
                <c:pt idx="8451">
                  <c:v>46055.1</c:v>
                </c:pt>
                <c:pt idx="8452">
                  <c:v>46057.1</c:v>
                </c:pt>
                <c:pt idx="8453">
                  <c:v>46059</c:v>
                </c:pt>
                <c:pt idx="8454">
                  <c:v>46060</c:v>
                </c:pt>
                <c:pt idx="8455">
                  <c:v>46062</c:v>
                </c:pt>
                <c:pt idx="8456">
                  <c:v>46064</c:v>
                </c:pt>
                <c:pt idx="8457">
                  <c:v>46065</c:v>
                </c:pt>
                <c:pt idx="8458">
                  <c:v>46067</c:v>
                </c:pt>
                <c:pt idx="8459">
                  <c:v>46069</c:v>
                </c:pt>
                <c:pt idx="8460">
                  <c:v>46070</c:v>
                </c:pt>
                <c:pt idx="8461">
                  <c:v>46072</c:v>
                </c:pt>
                <c:pt idx="8462">
                  <c:v>46074.1</c:v>
                </c:pt>
                <c:pt idx="8463">
                  <c:v>46075.1</c:v>
                </c:pt>
                <c:pt idx="8464">
                  <c:v>46077.2</c:v>
                </c:pt>
                <c:pt idx="8465">
                  <c:v>46079.199999999997</c:v>
                </c:pt>
                <c:pt idx="8466">
                  <c:v>46080.3</c:v>
                </c:pt>
                <c:pt idx="8467">
                  <c:v>46082.3</c:v>
                </c:pt>
                <c:pt idx="8468">
                  <c:v>46084.4</c:v>
                </c:pt>
                <c:pt idx="8469">
                  <c:v>46085.5</c:v>
                </c:pt>
                <c:pt idx="8470">
                  <c:v>46087.6</c:v>
                </c:pt>
                <c:pt idx="8471">
                  <c:v>46089.599999999999</c:v>
                </c:pt>
                <c:pt idx="8472">
                  <c:v>46090.7</c:v>
                </c:pt>
                <c:pt idx="8473">
                  <c:v>46092.800000000003</c:v>
                </c:pt>
                <c:pt idx="8474">
                  <c:v>46094.9</c:v>
                </c:pt>
                <c:pt idx="8475">
                  <c:v>46095.9</c:v>
                </c:pt>
                <c:pt idx="8476">
                  <c:v>46098</c:v>
                </c:pt>
                <c:pt idx="8477">
                  <c:v>46100.1</c:v>
                </c:pt>
                <c:pt idx="8478">
                  <c:v>46101.1</c:v>
                </c:pt>
                <c:pt idx="8479">
                  <c:v>46103.199999999997</c:v>
                </c:pt>
                <c:pt idx="8480">
                  <c:v>46105.2</c:v>
                </c:pt>
                <c:pt idx="8481">
                  <c:v>46106.2</c:v>
                </c:pt>
                <c:pt idx="8482">
                  <c:v>46108.3</c:v>
                </c:pt>
                <c:pt idx="8483">
                  <c:v>46109.3</c:v>
                </c:pt>
                <c:pt idx="8484">
                  <c:v>46111.3</c:v>
                </c:pt>
                <c:pt idx="8485">
                  <c:v>46113.4</c:v>
                </c:pt>
                <c:pt idx="8486">
                  <c:v>46114.400000000001</c:v>
                </c:pt>
                <c:pt idx="8487">
                  <c:v>46116.4</c:v>
                </c:pt>
                <c:pt idx="8488">
                  <c:v>46118.400000000001</c:v>
                </c:pt>
                <c:pt idx="8489">
                  <c:v>46119.4</c:v>
                </c:pt>
                <c:pt idx="8490">
                  <c:v>46121.4</c:v>
                </c:pt>
                <c:pt idx="8491">
                  <c:v>46123.4</c:v>
                </c:pt>
                <c:pt idx="8492">
                  <c:v>46125.4</c:v>
                </c:pt>
                <c:pt idx="8493">
                  <c:v>46126.400000000001</c:v>
                </c:pt>
                <c:pt idx="8494">
                  <c:v>46128.5</c:v>
                </c:pt>
                <c:pt idx="8495">
                  <c:v>46129.5</c:v>
                </c:pt>
                <c:pt idx="8496">
                  <c:v>46131.5</c:v>
                </c:pt>
                <c:pt idx="8497">
                  <c:v>46133.5</c:v>
                </c:pt>
                <c:pt idx="8498">
                  <c:v>46134.5</c:v>
                </c:pt>
                <c:pt idx="8499">
                  <c:v>46136.6</c:v>
                </c:pt>
                <c:pt idx="8500">
                  <c:v>46138.6</c:v>
                </c:pt>
                <c:pt idx="8501">
                  <c:v>46139.7</c:v>
                </c:pt>
                <c:pt idx="8502">
                  <c:v>46141.8</c:v>
                </c:pt>
                <c:pt idx="8503">
                  <c:v>46143.9</c:v>
                </c:pt>
                <c:pt idx="8504">
                  <c:v>46144.9</c:v>
                </c:pt>
                <c:pt idx="8505">
                  <c:v>46147.1</c:v>
                </c:pt>
                <c:pt idx="8506">
                  <c:v>46149.2</c:v>
                </c:pt>
                <c:pt idx="8507">
                  <c:v>46150.3</c:v>
                </c:pt>
                <c:pt idx="8508">
                  <c:v>46152.5</c:v>
                </c:pt>
                <c:pt idx="8509">
                  <c:v>46154.8</c:v>
                </c:pt>
                <c:pt idx="8510">
                  <c:v>46155.9</c:v>
                </c:pt>
                <c:pt idx="8511">
                  <c:v>46158.2</c:v>
                </c:pt>
                <c:pt idx="8512">
                  <c:v>46160.5</c:v>
                </c:pt>
                <c:pt idx="8513">
                  <c:v>46161.7</c:v>
                </c:pt>
                <c:pt idx="8514">
                  <c:v>46164.1</c:v>
                </c:pt>
                <c:pt idx="8515">
                  <c:v>46166.6</c:v>
                </c:pt>
                <c:pt idx="8516">
                  <c:v>46167.8</c:v>
                </c:pt>
                <c:pt idx="8517">
                  <c:v>46170.400000000001</c:v>
                </c:pt>
                <c:pt idx="8518">
                  <c:v>46172.9</c:v>
                </c:pt>
                <c:pt idx="8519">
                  <c:v>46174.2</c:v>
                </c:pt>
                <c:pt idx="8520">
                  <c:v>46176.9</c:v>
                </c:pt>
                <c:pt idx="8521">
                  <c:v>46179.6</c:v>
                </c:pt>
                <c:pt idx="8522">
                  <c:v>46181</c:v>
                </c:pt>
                <c:pt idx="8523">
                  <c:v>46183.8</c:v>
                </c:pt>
                <c:pt idx="8524">
                  <c:v>46186.7</c:v>
                </c:pt>
                <c:pt idx="8525">
                  <c:v>46188.1</c:v>
                </c:pt>
                <c:pt idx="8526">
                  <c:v>46191</c:v>
                </c:pt>
                <c:pt idx="8527">
                  <c:v>46194</c:v>
                </c:pt>
                <c:pt idx="8528">
                  <c:v>46195.5</c:v>
                </c:pt>
                <c:pt idx="8529">
                  <c:v>46198.5</c:v>
                </c:pt>
                <c:pt idx="8530">
                  <c:v>46201.5</c:v>
                </c:pt>
                <c:pt idx="8531">
                  <c:v>46203</c:v>
                </c:pt>
                <c:pt idx="8532">
                  <c:v>46206.1</c:v>
                </c:pt>
                <c:pt idx="8533">
                  <c:v>46209.1</c:v>
                </c:pt>
                <c:pt idx="8534">
                  <c:v>46210.7</c:v>
                </c:pt>
                <c:pt idx="8535">
                  <c:v>46213.8</c:v>
                </c:pt>
                <c:pt idx="8536">
                  <c:v>46216.800000000003</c:v>
                </c:pt>
                <c:pt idx="8537">
                  <c:v>46218.400000000001</c:v>
                </c:pt>
                <c:pt idx="8538">
                  <c:v>46221.4</c:v>
                </c:pt>
                <c:pt idx="8539">
                  <c:v>46224.5</c:v>
                </c:pt>
                <c:pt idx="8540">
                  <c:v>46226</c:v>
                </c:pt>
                <c:pt idx="8541">
                  <c:v>46229</c:v>
                </c:pt>
                <c:pt idx="8542">
                  <c:v>46232</c:v>
                </c:pt>
                <c:pt idx="8543">
                  <c:v>46233.5</c:v>
                </c:pt>
                <c:pt idx="8544">
                  <c:v>46236.4</c:v>
                </c:pt>
                <c:pt idx="8545">
                  <c:v>46239.3</c:v>
                </c:pt>
                <c:pt idx="8546">
                  <c:v>46240.7</c:v>
                </c:pt>
                <c:pt idx="8547">
                  <c:v>46243.5</c:v>
                </c:pt>
                <c:pt idx="8548">
                  <c:v>46246.3</c:v>
                </c:pt>
                <c:pt idx="8549">
                  <c:v>46247.7</c:v>
                </c:pt>
                <c:pt idx="8550">
                  <c:v>46250.5</c:v>
                </c:pt>
                <c:pt idx="8551">
                  <c:v>46253.2</c:v>
                </c:pt>
                <c:pt idx="8552">
                  <c:v>46254.5</c:v>
                </c:pt>
                <c:pt idx="8553">
                  <c:v>46257.1</c:v>
                </c:pt>
                <c:pt idx="8554">
                  <c:v>46258.5</c:v>
                </c:pt>
                <c:pt idx="8555">
                  <c:v>46261</c:v>
                </c:pt>
                <c:pt idx="8556">
                  <c:v>46263.6</c:v>
                </c:pt>
                <c:pt idx="8557">
                  <c:v>46264.9</c:v>
                </c:pt>
                <c:pt idx="8558">
                  <c:v>46267.4</c:v>
                </c:pt>
                <c:pt idx="8559">
                  <c:v>46270</c:v>
                </c:pt>
                <c:pt idx="8560">
                  <c:v>46272.5</c:v>
                </c:pt>
                <c:pt idx="8561">
                  <c:v>46273.7</c:v>
                </c:pt>
                <c:pt idx="8562">
                  <c:v>46276.2</c:v>
                </c:pt>
                <c:pt idx="8563">
                  <c:v>46277.4</c:v>
                </c:pt>
                <c:pt idx="8564">
                  <c:v>46279.9</c:v>
                </c:pt>
                <c:pt idx="8565">
                  <c:v>46282.3</c:v>
                </c:pt>
                <c:pt idx="8566">
                  <c:v>46283.5</c:v>
                </c:pt>
                <c:pt idx="8567">
                  <c:v>46285.9</c:v>
                </c:pt>
                <c:pt idx="8568">
                  <c:v>46288.3</c:v>
                </c:pt>
                <c:pt idx="8569">
                  <c:v>46289.5</c:v>
                </c:pt>
                <c:pt idx="8570">
                  <c:v>46291.9</c:v>
                </c:pt>
                <c:pt idx="8571">
                  <c:v>46294.2</c:v>
                </c:pt>
                <c:pt idx="8572">
                  <c:v>46296.6</c:v>
                </c:pt>
                <c:pt idx="8573">
                  <c:v>46297.7</c:v>
                </c:pt>
                <c:pt idx="8574">
                  <c:v>46300</c:v>
                </c:pt>
                <c:pt idx="8575">
                  <c:v>46301.2</c:v>
                </c:pt>
                <c:pt idx="8576">
                  <c:v>46303.5</c:v>
                </c:pt>
                <c:pt idx="8577">
                  <c:v>46305.8</c:v>
                </c:pt>
                <c:pt idx="8578">
                  <c:v>46306.9</c:v>
                </c:pt>
                <c:pt idx="8579">
                  <c:v>46309.2</c:v>
                </c:pt>
                <c:pt idx="8580">
                  <c:v>46311.4</c:v>
                </c:pt>
                <c:pt idx="8581">
                  <c:v>46312.5</c:v>
                </c:pt>
                <c:pt idx="8582">
                  <c:v>46314.7</c:v>
                </c:pt>
                <c:pt idx="8583">
                  <c:v>46316.9</c:v>
                </c:pt>
                <c:pt idx="8584">
                  <c:v>46318</c:v>
                </c:pt>
                <c:pt idx="8585">
                  <c:v>46320.2</c:v>
                </c:pt>
                <c:pt idx="8586">
                  <c:v>46322.400000000001</c:v>
                </c:pt>
                <c:pt idx="8587">
                  <c:v>46323.4</c:v>
                </c:pt>
                <c:pt idx="8588">
                  <c:v>46325.599999999999</c:v>
                </c:pt>
                <c:pt idx="8589">
                  <c:v>46327.7</c:v>
                </c:pt>
                <c:pt idx="8590">
                  <c:v>46328.800000000003</c:v>
                </c:pt>
                <c:pt idx="8591">
                  <c:v>46330.9</c:v>
                </c:pt>
                <c:pt idx="8592">
                  <c:v>46333</c:v>
                </c:pt>
                <c:pt idx="8593">
                  <c:v>46334</c:v>
                </c:pt>
                <c:pt idx="8594">
                  <c:v>46336.1</c:v>
                </c:pt>
                <c:pt idx="8595">
                  <c:v>46338.1</c:v>
                </c:pt>
                <c:pt idx="8596">
                  <c:v>46339.1</c:v>
                </c:pt>
                <c:pt idx="8597">
                  <c:v>46341.2</c:v>
                </c:pt>
                <c:pt idx="8598">
                  <c:v>46343.199999999997</c:v>
                </c:pt>
                <c:pt idx="8599">
                  <c:v>46344.2</c:v>
                </c:pt>
                <c:pt idx="8600">
                  <c:v>46346.2</c:v>
                </c:pt>
                <c:pt idx="8601">
                  <c:v>46348.2</c:v>
                </c:pt>
                <c:pt idx="8602">
                  <c:v>46349.1</c:v>
                </c:pt>
                <c:pt idx="8603">
                  <c:v>46351.1</c:v>
                </c:pt>
                <c:pt idx="8604">
                  <c:v>46353.1</c:v>
                </c:pt>
                <c:pt idx="8605">
                  <c:v>46354.1</c:v>
                </c:pt>
                <c:pt idx="8606">
                  <c:v>46356</c:v>
                </c:pt>
                <c:pt idx="8607">
                  <c:v>46357.9</c:v>
                </c:pt>
                <c:pt idx="8608">
                  <c:v>46359.9</c:v>
                </c:pt>
                <c:pt idx="8609">
                  <c:v>46360.800000000003</c:v>
                </c:pt>
                <c:pt idx="8610">
                  <c:v>46362.8</c:v>
                </c:pt>
                <c:pt idx="8611">
                  <c:v>46364.7</c:v>
                </c:pt>
                <c:pt idx="8612">
                  <c:v>46365.599999999999</c:v>
                </c:pt>
                <c:pt idx="8613">
                  <c:v>46367.5</c:v>
                </c:pt>
                <c:pt idx="8614">
                  <c:v>46368.5</c:v>
                </c:pt>
                <c:pt idx="8615">
                  <c:v>46370.400000000001</c:v>
                </c:pt>
                <c:pt idx="8616">
                  <c:v>46372.3</c:v>
                </c:pt>
                <c:pt idx="8617">
                  <c:v>46373.2</c:v>
                </c:pt>
                <c:pt idx="8618">
                  <c:v>46375.1</c:v>
                </c:pt>
                <c:pt idx="8619">
                  <c:v>46377</c:v>
                </c:pt>
                <c:pt idx="8620">
                  <c:v>46378.9</c:v>
                </c:pt>
                <c:pt idx="8621">
                  <c:v>46379.8</c:v>
                </c:pt>
                <c:pt idx="8622">
                  <c:v>46381.7</c:v>
                </c:pt>
                <c:pt idx="8623">
                  <c:v>46383.5</c:v>
                </c:pt>
                <c:pt idx="8624">
                  <c:v>46384.4</c:v>
                </c:pt>
                <c:pt idx="8625">
                  <c:v>46386.3</c:v>
                </c:pt>
                <c:pt idx="8626">
                  <c:v>46388.1</c:v>
                </c:pt>
                <c:pt idx="8627">
                  <c:v>46389.1</c:v>
                </c:pt>
                <c:pt idx="8628">
                  <c:v>46390.9</c:v>
                </c:pt>
                <c:pt idx="8629">
                  <c:v>46392.7</c:v>
                </c:pt>
                <c:pt idx="8630">
                  <c:v>46393.599999999999</c:v>
                </c:pt>
                <c:pt idx="8631">
                  <c:v>46395.4</c:v>
                </c:pt>
                <c:pt idx="8632">
                  <c:v>46397.2</c:v>
                </c:pt>
                <c:pt idx="8633">
                  <c:v>46399</c:v>
                </c:pt>
                <c:pt idx="8634">
                  <c:v>46399.9</c:v>
                </c:pt>
                <c:pt idx="8635">
                  <c:v>46401.7</c:v>
                </c:pt>
                <c:pt idx="8636">
                  <c:v>46403.5</c:v>
                </c:pt>
                <c:pt idx="8637">
                  <c:v>46404.4</c:v>
                </c:pt>
                <c:pt idx="8638">
                  <c:v>46406.2</c:v>
                </c:pt>
                <c:pt idx="8639">
                  <c:v>46407.1</c:v>
                </c:pt>
                <c:pt idx="8640">
                  <c:v>46408.800000000003</c:v>
                </c:pt>
                <c:pt idx="8641">
                  <c:v>46410.6</c:v>
                </c:pt>
                <c:pt idx="8642">
                  <c:v>46411.5</c:v>
                </c:pt>
                <c:pt idx="8643">
                  <c:v>46413.2</c:v>
                </c:pt>
                <c:pt idx="8644">
                  <c:v>46415</c:v>
                </c:pt>
                <c:pt idx="8645">
                  <c:v>46415.9</c:v>
                </c:pt>
                <c:pt idx="8646">
                  <c:v>46417.599999999999</c:v>
                </c:pt>
                <c:pt idx="8647">
                  <c:v>46419.4</c:v>
                </c:pt>
                <c:pt idx="8648">
                  <c:v>46420.3</c:v>
                </c:pt>
                <c:pt idx="8649">
                  <c:v>46422</c:v>
                </c:pt>
                <c:pt idx="8650">
                  <c:v>46423.8</c:v>
                </c:pt>
                <c:pt idx="8651">
                  <c:v>46424.6</c:v>
                </c:pt>
                <c:pt idx="8652">
                  <c:v>46426.400000000001</c:v>
                </c:pt>
                <c:pt idx="8653">
                  <c:v>46428.1</c:v>
                </c:pt>
                <c:pt idx="8654">
                  <c:v>46429</c:v>
                </c:pt>
                <c:pt idx="8655">
                  <c:v>46430.7</c:v>
                </c:pt>
                <c:pt idx="8656">
                  <c:v>46432.4</c:v>
                </c:pt>
                <c:pt idx="8657">
                  <c:v>46434.2</c:v>
                </c:pt>
                <c:pt idx="8658">
                  <c:v>46435</c:v>
                </c:pt>
                <c:pt idx="8659">
                  <c:v>46436.7</c:v>
                </c:pt>
                <c:pt idx="8660">
                  <c:v>46438.400000000001</c:v>
                </c:pt>
                <c:pt idx="8661">
                  <c:v>46439.3</c:v>
                </c:pt>
                <c:pt idx="8662">
                  <c:v>46441</c:v>
                </c:pt>
                <c:pt idx="8663">
                  <c:v>46442.7</c:v>
                </c:pt>
                <c:pt idx="8664">
                  <c:v>46443.5</c:v>
                </c:pt>
                <c:pt idx="8665">
                  <c:v>46445.2</c:v>
                </c:pt>
                <c:pt idx="8666">
                  <c:v>46446.9</c:v>
                </c:pt>
                <c:pt idx="8667">
                  <c:v>46447.8</c:v>
                </c:pt>
                <c:pt idx="8668">
                  <c:v>46449.5</c:v>
                </c:pt>
                <c:pt idx="8669">
                  <c:v>46451.1</c:v>
                </c:pt>
                <c:pt idx="8670">
                  <c:v>46452.800000000003</c:v>
                </c:pt>
                <c:pt idx="8671">
                  <c:v>46453.599999999999</c:v>
                </c:pt>
                <c:pt idx="8672">
                  <c:v>46455.3</c:v>
                </c:pt>
                <c:pt idx="8673">
                  <c:v>46457</c:v>
                </c:pt>
                <c:pt idx="8674">
                  <c:v>46457.8</c:v>
                </c:pt>
                <c:pt idx="8675">
                  <c:v>46459.5</c:v>
                </c:pt>
                <c:pt idx="8676">
                  <c:v>46461.2</c:v>
                </c:pt>
                <c:pt idx="8677">
                  <c:v>46462</c:v>
                </c:pt>
                <c:pt idx="8678">
                  <c:v>46463.7</c:v>
                </c:pt>
                <c:pt idx="8679">
                  <c:v>46465.4</c:v>
                </c:pt>
                <c:pt idx="8680">
                  <c:v>46466.2</c:v>
                </c:pt>
                <c:pt idx="8681">
                  <c:v>46467.9</c:v>
                </c:pt>
                <c:pt idx="8682">
                  <c:v>46469.599999999999</c:v>
                </c:pt>
                <c:pt idx="8683">
                  <c:v>46470.5</c:v>
                </c:pt>
                <c:pt idx="8684">
                  <c:v>46472.2</c:v>
                </c:pt>
                <c:pt idx="8685">
                  <c:v>46473.9</c:v>
                </c:pt>
                <c:pt idx="8686">
                  <c:v>46475.6</c:v>
                </c:pt>
                <c:pt idx="8687">
                  <c:v>46477.3</c:v>
                </c:pt>
                <c:pt idx="8688">
                  <c:v>46478.2</c:v>
                </c:pt>
                <c:pt idx="8689">
                  <c:v>46479.9</c:v>
                </c:pt>
                <c:pt idx="8690">
                  <c:v>46481.599999999999</c:v>
                </c:pt>
                <c:pt idx="8691">
                  <c:v>46482.5</c:v>
                </c:pt>
                <c:pt idx="8692">
                  <c:v>46484.3</c:v>
                </c:pt>
                <c:pt idx="8693">
                  <c:v>46485.1</c:v>
                </c:pt>
                <c:pt idx="8694">
                  <c:v>46486.9</c:v>
                </c:pt>
                <c:pt idx="8695">
                  <c:v>46488.7</c:v>
                </c:pt>
                <c:pt idx="8696">
                  <c:v>46489.599999999999</c:v>
                </c:pt>
                <c:pt idx="8697">
                  <c:v>46491.4</c:v>
                </c:pt>
                <c:pt idx="8698">
                  <c:v>46492.3</c:v>
                </c:pt>
                <c:pt idx="8699">
                  <c:v>46494</c:v>
                </c:pt>
                <c:pt idx="8700">
                  <c:v>46495.9</c:v>
                </c:pt>
                <c:pt idx="8701">
                  <c:v>46496.800000000003</c:v>
                </c:pt>
                <c:pt idx="8702">
                  <c:v>46498.6</c:v>
                </c:pt>
                <c:pt idx="8703">
                  <c:v>46500.4</c:v>
                </c:pt>
                <c:pt idx="8704">
                  <c:v>46501.3</c:v>
                </c:pt>
                <c:pt idx="8705">
                  <c:v>46503.1</c:v>
                </c:pt>
                <c:pt idx="8706">
                  <c:v>46504.9</c:v>
                </c:pt>
                <c:pt idx="8707">
                  <c:v>46506.7</c:v>
                </c:pt>
                <c:pt idx="8708">
                  <c:v>46507.6</c:v>
                </c:pt>
                <c:pt idx="8709">
                  <c:v>46509.4</c:v>
                </c:pt>
                <c:pt idx="8710">
                  <c:v>46511.199999999997</c:v>
                </c:pt>
                <c:pt idx="8711">
                  <c:v>46512.1</c:v>
                </c:pt>
                <c:pt idx="8712">
                  <c:v>46513.9</c:v>
                </c:pt>
                <c:pt idx="8713">
                  <c:v>46515.7</c:v>
                </c:pt>
                <c:pt idx="8714">
                  <c:v>46516.6</c:v>
                </c:pt>
                <c:pt idx="8715">
                  <c:v>46518.400000000001</c:v>
                </c:pt>
                <c:pt idx="8716">
                  <c:v>46520.2</c:v>
                </c:pt>
                <c:pt idx="8717">
                  <c:v>46521</c:v>
                </c:pt>
                <c:pt idx="8718">
                  <c:v>46522.8</c:v>
                </c:pt>
                <c:pt idx="8719">
                  <c:v>46524.5</c:v>
                </c:pt>
                <c:pt idx="8720">
                  <c:v>46525.4</c:v>
                </c:pt>
                <c:pt idx="8721">
                  <c:v>46527.1</c:v>
                </c:pt>
                <c:pt idx="8722">
                  <c:v>46528.800000000003</c:v>
                </c:pt>
                <c:pt idx="8723">
                  <c:v>46529.7</c:v>
                </c:pt>
                <c:pt idx="8724">
                  <c:v>46531.3</c:v>
                </c:pt>
                <c:pt idx="8725">
                  <c:v>46533</c:v>
                </c:pt>
                <c:pt idx="8726">
                  <c:v>46533.8</c:v>
                </c:pt>
                <c:pt idx="8727">
                  <c:v>46535.5</c:v>
                </c:pt>
                <c:pt idx="8728">
                  <c:v>46537.1</c:v>
                </c:pt>
                <c:pt idx="8729">
                  <c:v>46537.9</c:v>
                </c:pt>
                <c:pt idx="8730">
                  <c:v>46539.5</c:v>
                </c:pt>
                <c:pt idx="8731">
                  <c:v>46541.1</c:v>
                </c:pt>
                <c:pt idx="8732">
                  <c:v>46541.8</c:v>
                </c:pt>
                <c:pt idx="8733">
                  <c:v>46543.4</c:v>
                </c:pt>
                <c:pt idx="8734">
                  <c:v>46545</c:v>
                </c:pt>
                <c:pt idx="8735">
                  <c:v>46545.7</c:v>
                </c:pt>
                <c:pt idx="8736">
                  <c:v>46547.3</c:v>
                </c:pt>
                <c:pt idx="8737">
                  <c:v>46548.800000000003</c:v>
                </c:pt>
                <c:pt idx="8738">
                  <c:v>46549.599999999999</c:v>
                </c:pt>
                <c:pt idx="8739">
                  <c:v>46551.1</c:v>
                </c:pt>
                <c:pt idx="8740">
                  <c:v>46552.6</c:v>
                </c:pt>
                <c:pt idx="8741">
                  <c:v>46553.4</c:v>
                </c:pt>
                <c:pt idx="8742">
                  <c:v>46554.9</c:v>
                </c:pt>
                <c:pt idx="8743">
                  <c:v>46556.4</c:v>
                </c:pt>
                <c:pt idx="8744">
                  <c:v>46557.2</c:v>
                </c:pt>
                <c:pt idx="8745">
                  <c:v>46558.7</c:v>
                </c:pt>
                <c:pt idx="8746">
                  <c:v>46560.2</c:v>
                </c:pt>
                <c:pt idx="8747">
                  <c:v>46561</c:v>
                </c:pt>
                <c:pt idx="8748">
                  <c:v>46562.5</c:v>
                </c:pt>
                <c:pt idx="8749">
                  <c:v>46564.1</c:v>
                </c:pt>
                <c:pt idx="8750">
                  <c:v>46564.9</c:v>
                </c:pt>
                <c:pt idx="8751">
                  <c:v>46566.5</c:v>
                </c:pt>
                <c:pt idx="8752">
                  <c:v>46568.1</c:v>
                </c:pt>
                <c:pt idx="8753">
                  <c:v>46568.9</c:v>
                </c:pt>
                <c:pt idx="8754">
                  <c:v>46570.5</c:v>
                </c:pt>
                <c:pt idx="8755">
                  <c:v>46572.2</c:v>
                </c:pt>
                <c:pt idx="8756">
                  <c:v>46573</c:v>
                </c:pt>
                <c:pt idx="8757">
                  <c:v>46574.7</c:v>
                </c:pt>
                <c:pt idx="8758">
                  <c:v>46576.4</c:v>
                </c:pt>
                <c:pt idx="8759">
                  <c:v>46577.3</c:v>
                </c:pt>
                <c:pt idx="8760">
                  <c:v>46579</c:v>
                </c:pt>
                <c:pt idx="8761">
                  <c:v>46580.800000000003</c:v>
                </c:pt>
                <c:pt idx="8762">
                  <c:v>46581.7</c:v>
                </c:pt>
                <c:pt idx="8763">
                  <c:v>46583.5</c:v>
                </c:pt>
                <c:pt idx="8764">
                  <c:v>46585.4</c:v>
                </c:pt>
                <c:pt idx="8765">
                  <c:v>46586.3</c:v>
                </c:pt>
                <c:pt idx="8766">
                  <c:v>46588.2</c:v>
                </c:pt>
                <c:pt idx="8767">
                  <c:v>46590.1</c:v>
                </c:pt>
                <c:pt idx="8768">
                  <c:v>46592.1</c:v>
                </c:pt>
                <c:pt idx="8769">
                  <c:v>46593</c:v>
                </c:pt>
                <c:pt idx="8770">
                  <c:v>46595</c:v>
                </c:pt>
                <c:pt idx="8771">
                  <c:v>46597</c:v>
                </c:pt>
                <c:pt idx="8772">
                  <c:v>46598</c:v>
                </c:pt>
                <c:pt idx="8773">
                  <c:v>46600</c:v>
                </c:pt>
                <c:pt idx="8774">
                  <c:v>46602</c:v>
                </c:pt>
                <c:pt idx="8775">
                  <c:v>46603</c:v>
                </c:pt>
                <c:pt idx="8776">
                  <c:v>46605</c:v>
                </c:pt>
                <c:pt idx="8777">
                  <c:v>46607.1</c:v>
                </c:pt>
                <c:pt idx="8778">
                  <c:v>46608.1</c:v>
                </c:pt>
                <c:pt idx="8779">
                  <c:v>46610.1</c:v>
                </c:pt>
                <c:pt idx="8780">
                  <c:v>46612.1</c:v>
                </c:pt>
                <c:pt idx="8781">
                  <c:v>46613.1</c:v>
                </c:pt>
                <c:pt idx="8782">
                  <c:v>46615.1</c:v>
                </c:pt>
                <c:pt idx="8783">
                  <c:v>46617.1</c:v>
                </c:pt>
                <c:pt idx="8784">
                  <c:v>46618.1</c:v>
                </c:pt>
                <c:pt idx="8785">
                  <c:v>46620</c:v>
                </c:pt>
                <c:pt idx="8786">
                  <c:v>46622</c:v>
                </c:pt>
                <c:pt idx="8787">
                  <c:v>46622.9</c:v>
                </c:pt>
                <c:pt idx="8788">
                  <c:v>46624.800000000003</c:v>
                </c:pt>
                <c:pt idx="8789">
                  <c:v>46625.8</c:v>
                </c:pt>
                <c:pt idx="8790">
                  <c:v>46627.6</c:v>
                </c:pt>
                <c:pt idx="8791">
                  <c:v>46629.5</c:v>
                </c:pt>
                <c:pt idx="8792">
                  <c:v>46630.400000000001</c:v>
                </c:pt>
                <c:pt idx="8793">
                  <c:v>46632.2</c:v>
                </c:pt>
                <c:pt idx="8794">
                  <c:v>46634</c:v>
                </c:pt>
                <c:pt idx="8795">
                  <c:v>46635.7</c:v>
                </c:pt>
                <c:pt idx="8796">
                  <c:v>46636.6</c:v>
                </c:pt>
                <c:pt idx="8797">
                  <c:v>46638.3</c:v>
                </c:pt>
                <c:pt idx="8798">
                  <c:v>46639.199999999997</c:v>
                </c:pt>
                <c:pt idx="8799">
                  <c:v>46640.800000000003</c:v>
                </c:pt>
                <c:pt idx="8800">
                  <c:v>46642.5</c:v>
                </c:pt>
                <c:pt idx="8801">
                  <c:v>46643.3</c:v>
                </c:pt>
                <c:pt idx="8802">
                  <c:v>46645</c:v>
                </c:pt>
                <c:pt idx="8803">
                  <c:v>46646.6</c:v>
                </c:pt>
                <c:pt idx="8804">
                  <c:v>46647.4</c:v>
                </c:pt>
                <c:pt idx="8805">
                  <c:v>46649</c:v>
                </c:pt>
                <c:pt idx="8806">
                  <c:v>46650.5</c:v>
                </c:pt>
                <c:pt idx="8807">
                  <c:v>46652.1</c:v>
                </c:pt>
                <c:pt idx="8808">
                  <c:v>46652.9</c:v>
                </c:pt>
                <c:pt idx="8809">
                  <c:v>46654.400000000001</c:v>
                </c:pt>
                <c:pt idx="8810">
                  <c:v>46655.199999999997</c:v>
                </c:pt>
                <c:pt idx="8811">
                  <c:v>46656.800000000003</c:v>
                </c:pt>
                <c:pt idx="8812">
                  <c:v>46658.3</c:v>
                </c:pt>
                <c:pt idx="8813">
                  <c:v>46659.1</c:v>
                </c:pt>
                <c:pt idx="8814">
                  <c:v>46660.6</c:v>
                </c:pt>
                <c:pt idx="8815">
                  <c:v>46662.1</c:v>
                </c:pt>
                <c:pt idx="8816">
                  <c:v>46663.7</c:v>
                </c:pt>
                <c:pt idx="8817">
                  <c:v>46664.4</c:v>
                </c:pt>
                <c:pt idx="8818">
                  <c:v>46665.9</c:v>
                </c:pt>
                <c:pt idx="8819">
                  <c:v>46667.5</c:v>
                </c:pt>
                <c:pt idx="8820">
                  <c:v>46668.2</c:v>
                </c:pt>
                <c:pt idx="8821">
                  <c:v>46669.8</c:v>
                </c:pt>
                <c:pt idx="8822">
                  <c:v>46671.3</c:v>
                </c:pt>
                <c:pt idx="8823">
                  <c:v>46672.1</c:v>
                </c:pt>
                <c:pt idx="8824">
                  <c:v>46673.599999999999</c:v>
                </c:pt>
                <c:pt idx="8825">
                  <c:v>46675.199999999997</c:v>
                </c:pt>
                <c:pt idx="8826">
                  <c:v>46676</c:v>
                </c:pt>
                <c:pt idx="8827">
                  <c:v>46677.5</c:v>
                </c:pt>
                <c:pt idx="8828">
                  <c:v>46678.400000000001</c:v>
                </c:pt>
                <c:pt idx="8829">
                  <c:v>46679.9</c:v>
                </c:pt>
                <c:pt idx="8830">
                  <c:v>46681.599999999999</c:v>
                </c:pt>
                <c:pt idx="8831">
                  <c:v>46683.199999999997</c:v>
                </c:pt>
                <c:pt idx="8832">
                  <c:v>46684</c:v>
                </c:pt>
                <c:pt idx="8833">
                  <c:v>46685.7</c:v>
                </c:pt>
                <c:pt idx="8834">
                  <c:v>46687.4</c:v>
                </c:pt>
                <c:pt idx="8835">
                  <c:v>46688.2</c:v>
                </c:pt>
                <c:pt idx="8836">
                  <c:v>46689.9</c:v>
                </c:pt>
                <c:pt idx="8837">
                  <c:v>46691.6</c:v>
                </c:pt>
                <c:pt idx="8838">
                  <c:v>46692.5</c:v>
                </c:pt>
                <c:pt idx="8839">
                  <c:v>46694.2</c:v>
                </c:pt>
                <c:pt idx="8840">
                  <c:v>46695.9</c:v>
                </c:pt>
                <c:pt idx="8841">
                  <c:v>46696.800000000003</c:v>
                </c:pt>
                <c:pt idx="8842">
                  <c:v>46698.5</c:v>
                </c:pt>
                <c:pt idx="8843">
                  <c:v>46700.3</c:v>
                </c:pt>
                <c:pt idx="8844">
                  <c:v>46701.1</c:v>
                </c:pt>
                <c:pt idx="8845">
                  <c:v>46702.9</c:v>
                </c:pt>
                <c:pt idx="8846">
                  <c:v>46704.6</c:v>
                </c:pt>
                <c:pt idx="8847">
                  <c:v>46705.4</c:v>
                </c:pt>
                <c:pt idx="8848">
                  <c:v>46707.1</c:v>
                </c:pt>
                <c:pt idx="8849">
                  <c:v>46708.7</c:v>
                </c:pt>
                <c:pt idx="8850">
                  <c:v>46709.599999999999</c:v>
                </c:pt>
                <c:pt idx="8851">
                  <c:v>46711.199999999997</c:v>
                </c:pt>
                <c:pt idx="8852">
                  <c:v>46712.800000000003</c:v>
                </c:pt>
                <c:pt idx="8853">
                  <c:v>46713.599999999999</c:v>
                </c:pt>
                <c:pt idx="8854">
                  <c:v>46715.1</c:v>
                </c:pt>
                <c:pt idx="8855">
                  <c:v>46716.6</c:v>
                </c:pt>
                <c:pt idx="8856">
                  <c:v>46717.3</c:v>
                </c:pt>
                <c:pt idx="8857">
                  <c:v>46718.7</c:v>
                </c:pt>
                <c:pt idx="8858">
                  <c:v>46720.1</c:v>
                </c:pt>
                <c:pt idx="8859">
                  <c:v>46720.800000000003</c:v>
                </c:pt>
                <c:pt idx="8860">
                  <c:v>46722.1</c:v>
                </c:pt>
                <c:pt idx="8861">
                  <c:v>46723.3</c:v>
                </c:pt>
                <c:pt idx="8862">
                  <c:v>46723.9</c:v>
                </c:pt>
                <c:pt idx="8863">
                  <c:v>46725.1</c:v>
                </c:pt>
                <c:pt idx="8864">
                  <c:v>46726.2</c:v>
                </c:pt>
                <c:pt idx="8865">
                  <c:v>46726.8</c:v>
                </c:pt>
                <c:pt idx="8866">
                  <c:v>46727.8</c:v>
                </c:pt>
                <c:pt idx="8867">
                  <c:v>46728.9</c:v>
                </c:pt>
                <c:pt idx="8868">
                  <c:v>46729.4</c:v>
                </c:pt>
                <c:pt idx="8869">
                  <c:v>46730.3</c:v>
                </c:pt>
                <c:pt idx="8870">
                  <c:v>46731.199999999997</c:v>
                </c:pt>
                <c:pt idx="8871">
                  <c:v>46731.7</c:v>
                </c:pt>
                <c:pt idx="8872">
                  <c:v>46732.6</c:v>
                </c:pt>
                <c:pt idx="8873">
                  <c:v>46733.4</c:v>
                </c:pt>
                <c:pt idx="8874">
                  <c:v>46733.9</c:v>
                </c:pt>
                <c:pt idx="8875">
                  <c:v>46734.7</c:v>
                </c:pt>
                <c:pt idx="8876">
                  <c:v>46735.5</c:v>
                </c:pt>
                <c:pt idx="8877">
                  <c:v>46735.9</c:v>
                </c:pt>
                <c:pt idx="8878">
                  <c:v>46736.7</c:v>
                </c:pt>
                <c:pt idx="8879">
                  <c:v>46737.4</c:v>
                </c:pt>
                <c:pt idx="8880">
                  <c:v>46737.8</c:v>
                </c:pt>
                <c:pt idx="8881">
                  <c:v>46738.5</c:v>
                </c:pt>
                <c:pt idx="8882">
                  <c:v>46739.3</c:v>
                </c:pt>
                <c:pt idx="8883">
                  <c:v>46739.6</c:v>
                </c:pt>
                <c:pt idx="8884">
                  <c:v>46740.4</c:v>
                </c:pt>
                <c:pt idx="8885">
                  <c:v>46741.1</c:v>
                </c:pt>
                <c:pt idx="8886">
                  <c:v>46741.5</c:v>
                </c:pt>
                <c:pt idx="8887">
                  <c:v>46742.2</c:v>
                </c:pt>
                <c:pt idx="8888">
                  <c:v>46742.9</c:v>
                </c:pt>
                <c:pt idx="8889">
                  <c:v>46743.3</c:v>
                </c:pt>
                <c:pt idx="8890">
                  <c:v>46744</c:v>
                </c:pt>
                <c:pt idx="8891">
                  <c:v>46744.7</c:v>
                </c:pt>
                <c:pt idx="8892">
                  <c:v>46745.1</c:v>
                </c:pt>
                <c:pt idx="8893">
                  <c:v>46745.9</c:v>
                </c:pt>
                <c:pt idx="8894">
                  <c:v>46746.6</c:v>
                </c:pt>
                <c:pt idx="8895">
                  <c:v>46747</c:v>
                </c:pt>
                <c:pt idx="8896">
                  <c:v>46747.8</c:v>
                </c:pt>
                <c:pt idx="8897">
                  <c:v>46748.6</c:v>
                </c:pt>
                <c:pt idx="8898">
                  <c:v>46749</c:v>
                </c:pt>
                <c:pt idx="8899">
                  <c:v>46749.8</c:v>
                </c:pt>
                <c:pt idx="8900">
                  <c:v>46750.6</c:v>
                </c:pt>
                <c:pt idx="8901">
                  <c:v>46751</c:v>
                </c:pt>
                <c:pt idx="8902">
                  <c:v>46751.8</c:v>
                </c:pt>
                <c:pt idx="8903">
                  <c:v>46752.6</c:v>
                </c:pt>
                <c:pt idx="8904">
                  <c:v>46753.1</c:v>
                </c:pt>
                <c:pt idx="8905">
                  <c:v>46753.9</c:v>
                </c:pt>
                <c:pt idx="8906">
                  <c:v>46754.7</c:v>
                </c:pt>
                <c:pt idx="8907">
                  <c:v>46755.1</c:v>
                </c:pt>
                <c:pt idx="8908">
                  <c:v>46756</c:v>
                </c:pt>
                <c:pt idx="8909">
                  <c:v>46756.800000000003</c:v>
                </c:pt>
                <c:pt idx="8910">
                  <c:v>46757.2</c:v>
                </c:pt>
                <c:pt idx="8911">
                  <c:v>46758.1</c:v>
                </c:pt>
                <c:pt idx="8912">
                  <c:v>46758.9</c:v>
                </c:pt>
                <c:pt idx="8913">
                  <c:v>46759.4</c:v>
                </c:pt>
                <c:pt idx="8914">
                  <c:v>46760.2</c:v>
                </c:pt>
                <c:pt idx="8915">
                  <c:v>46761.1</c:v>
                </c:pt>
                <c:pt idx="8916">
                  <c:v>46761.5</c:v>
                </c:pt>
                <c:pt idx="8917">
                  <c:v>46762.400000000001</c:v>
                </c:pt>
                <c:pt idx="8918">
                  <c:v>46763.199999999997</c:v>
                </c:pt>
                <c:pt idx="8919">
                  <c:v>46763.7</c:v>
                </c:pt>
                <c:pt idx="8920">
                  <c:v>46764.6</c:v>
                </c:pt>
                <c:pt idx="8921">
                  <c:v>46765.4</c:v>
                </c:pt>
                <c:pt idx="8922">
                  <c:v>46765.9</c:v>
                </c:pt>
                <c:pt idx="8923">
                  <c:v>46766.8</c:v>
                </c:pt>
                <c:pt idx="8924">
                  <c:v>46767.7</c:v>
                </c:pt>
                <c:pt idx="8925">
                  <c:v>46768.1</c:v>
                </c:pt>
                <c:pt idx="8926">
                  <c:v>46769</c:v>
                </c:pt>
                <c:pt idx="8927">
                  <c:v>46770</c:v>
                </c:pt>
                <c:pt idx="8928">
                  <c:v>46770.400000000001</c:v>
                </c:pt>
                <c:pt idx="8929">
                  <c:v>46771.4</c:v>
                </c:pt>
                <c:pt idx="8930">
                  <c:v>46772.3</c:v>
                </c:pt>
                <c:pt idx="8931">
                  <c:v>46772.800000000003</c:v>
                </c:pt>
                <c:pt idx="8932">
                  <c:v>46773.7</c:v>
                </c:pt>
                <c:pt idx="8933">
                  <c:v>46774.7</c:v>
                </c:pt>
                <c:pt idx="8934">
                  <c:v>46775.199999999997</c:v>
                </c:pt>
                <c:pt idx="8935">
                  <c:v>46776.2</c:v>
                </c:pt>
                <c:pt idx="8936">
                  <c:v>46777.1</c:v>
                </c:pt>
                <c:pt idx="8937">
                  <c:v>46777.599999999999</c:v>
                </c:pt>
                <c:pt idx="8938">
                  <c:v>46778.6</c:v>
                </c:pt>
                <c:pt idx="8939">
                  <c:v>46779.7</c:v>
                </c:pt>
                <c:pt idx="8940">
                  <c:v>46780.2</c:v>
                </c:pt>
                <c:pt idx="8941">
                  <c:v>46781.2</c:v>
                </c:pt>
                <c:pt idx="8942">
                  <c:v>46782.2</c:v>
                </c:pt>
                <c:pt idx="8943">
                  <c:v>46782.7</c:v>
                </c:pt>
                <c:pt idx="8944">
                  <c:v>46783.8</c:v>
                </c:pt>
                <c:pt idx="8945">
                  <c:v>46784.800000000003</c:v>
                </c:pt>
                <c:pt idx="8946">
                  <c:v>46785.4</c:v>
                </c:pt>
                <c:pt idx="8947">
                  <c:v>46786.400000000001</c:v>
                </c:pt>
                <c:pt idx="8948">
                  <c:v>46787.5</c:v>
                </c:pt>
                <c:pt idx="8949">
                  <c:v>46788</c:v>
                </c:pt>
                <c:pt idx="8950">
                  <c:v>46789.1</c:v>
                </c:pt>
                <c:pt idx="8951">
                  <c:v>46790.2</c:v>
                </c:pt>
                <c:pt idx="8952">
                  <c:v>46790.8</c:v>
                </c:pt>
                <c:pt idx="8953">
                  <c:v>46791.9</c:v>
                </c:pt>
                <c:pt idx="8954">
                  <c:v>46793</c:v>
                </c:pt>
                <c:pt idx="8955">
                  <c:v>46793.5</c:v>
                </c:pt>
                <c:pt idx="8956">
                  <c:v>46794.6</c:v>
                </c:pt>
                <c:pt idx="8957">
                  <c:v>46795.7</c:v>
                </c:pt>
                <c:pt idx="8958">
                  <c:v>46796.3</c:v>
                </c:pt>
                <c:pt idx="8959">
                  <c:v>46797.4</c:v>
                </c:pt>
                <c:pt idx="8960">
                  <c:v>46798.6</c:v>
                </c:pt>
                <c:pt idx="8961">
                  <c:v>46799.1</c:v>
                </c:pt>
                <c:pt idx="8962">
                  <c:v>46800.2</c:v>
                </c:pt>
                <c:pt idx="8963">
                  <c:v>46801.4</c:v>
                </c:pt>
                <c:pt idx="8964">
                  <c:v>46801.9</c:v>
                </c:pt>
                <c:pt idx="8965">
                  <c:v>46803.1</c:v>
                </c:pt>
                <c:pt idx="8966">
                  <c:v>46803.6</c:v>
                </c:pt>
                <c:pt idx="8967">
                  <c:v>46804.800000000003</c:v>
                </c:pt>
                <c:pt idx="8968">
                  <c:v>46805.3</c:v>
                </c:pt>
                <c:pt idx="8969">
                  <c:v>46806.5</c:v>
                </c:pt>
                <c:pt idx="8970">
                  <c:v>46807.6</c:v>
                </c:pt>
                <c:pt idx="8971">
                  <c:v>46808.2</c:v>
                </c:pt>
                <c:pt idx="8972">
                  <c:v>46809.3</c:v>
                </c:pt>
                <c:pt idx="8973">
                  <c:v>46810.5</c:v>
                </c:pt>
                <c:pt idx="8974">
                  <c:v>46811</c:v>
                </c:pt>
                <c:pt idx="8975">
                  <c:v>46812.2</c:v>
                </c:pt>
                <c:pt idx="8976">
                  <c:v>46813.3</c:v>
                </c:pt>
                <c:pt idx="8977">
                  <c:v>46813.9</c:v>
                </c:pt>
                <c:pt idx="8978">
                  <c:v>46815</c:v>
                </c:pt>
                <c:pt idx="8979">
                  <c:v>46816.1</c:v>
                </c:pt>
                <c:pt idx="8980">
                  <c:v>46816.7</c:v>
                </c:pt>
                <c:pt idx="8981">
                  <c:v>46817.8</c:v>
                </c:pt>
                <c:pt idx="8982">
                  <c:v>46819</c:v>
                </c:pt>
                <c:pt idx="8983">
                  <c:v>46819.5</c:v>
                </c:pt>
                <c:pt idx="8984">
                  <c:v>46820.7</c:v>
                </c:pt>
                <c:pt idx="8985">
                  <c:v>46821.9</c:v>
                </c:pt>
                <c:pt idx="8986">
                  <c:v>46822.400000000001</c:v>
                </c:pt>
                <c:pt idx="8987">
                  <c:v>46823.6</c:v>
                </c:pt>
                <c:pt idx="8988">
                  <c:v>46824.800000000003</c:v>
                </c:pt>
                <c:pt idx="8989">
                  <c:v>46825.4</c:v>
                </c:pt>
                <c:pt idx="8990">
                  <c:v>46826.6</c:v>
                </c:pt>
                <c:pt idx="8991">
                  <c:v>46827.8</c:v>
                </c:pt>
                <c:pt idx="8992">
                  <c:v>46828.4</c:v>
                </c:pt>
                <c:pt idx="8993">
                  <c:v>46829.7</c:v>
                </c:pt>
                <c:pt idx="8994">
                  <c:v>46830.9</c:v>
                </c:pt>
                <c:pt idx="8995">
                  <c:v>46831.6</c:v>
                </c:pt>
                <c:pt idx="8996">
                  <c:v>46832.800000000003</c:v>
                </c:pt>
                <c:pt idx="8997">
                  <c:v>46834.1</c:v>
                </c:pt>
                <c:pt idx="8998">
                  <c:v>46834.8</c:v>
                </c:pt>
                <c:pt idx="8999">
                  <c:v>46836.1</c:v>
                </c:pt>
                <c:pt idx="9000">
                  <c:v>46837.5</c:v>
                </c:pt>
                <c:pt idx="9001">
                  <c:v>46838.2</c:v>
                </c:pt>
                <c:pt idx="9002">
                  <c:v>46839.6</c:v>
                </c:pt>
                <c:pt idx="9003">
                  <c:v>46841</c:v>
                </c:pt>
                <c:pt idx="9004">
                  <c:v>46841.7</c:v>
                </c:pt>
                <c:pt idx="9005">
                  <c:v>46843.199999999997</c:v>
                </c:pt>
                <c:pt idx="9006">
                  <c:v>46844.7</c:v>
                </c:pt>
                <c:pt idx="9007">
                  <c:v>46845.5</c:v>
                </c:pt>
                <c:pt idx="9008">
                  <c:v>46847</c:v>
                </c:pt>
                <c:pt idx="9009">
                  <c:v>46848.6</c:v>
                </c:pt>
                <c:pt idx="9010">
                  <c:v>46849.4</c:v>
                </c:pt>
                <c:pt idx="9011">
                  <c:v>46851</c:v>
                </c:pt>
                <c:pt idx="9012">
                  <c:v>46852.7</c:v>
                </c:pt>
                <c:pt idx="9013">
                  <c:v>46853.5</c:v>
                </c:pt>
                <c:pt idx="9014">
                  <c:v>46855.199999999997</c:v>
                </c:pt>
                <c:pt idx="9015">
                  <c:v>46856.9</c:v>
                </c:pt>
                <c:pt idx="9016">
                  <c:v>46857.8</c:v>
                </c:pt>
                <c:pt idx="9017">
                  <c:v>46859.5</c:v>
                </c:pt>
                <c:pt idx="9018">
                  <c:v>46861.3</c:v>
                </c:pt>
                <c:pt idx="9019">
                  <c:v>46862.2</c:v>
                </c:pt>
                <c:pt idx="9020">
                  <c:v>46864</c:v>
                </c:pt>
                <c:pt idx="9021">
                  <c:v>46865.8</c:v>
                </c:pt>
                <c:pt idx="9022">
                  <c:v>46866.7</c:v>
                </c:pt>
                <c:pt idx="9023">
                  <c:v>46868.5</c:v>
                </c:pt>
                <c:pt idx="9024">
                  <c:v>46870.3</c:v>
                </c:pt>
                <c:pt idx="9025">
                  <c:v>46871.3</c:v>
                </c:pt>
                <c:pt idx="9026">
                  <c:v>46873.1</c:v>
                </c:pt>
                <c:pt idx="9027">
                  <c:v>46874.9</c:v>
                </c:pt>
                <c:pt idx="9028">
                  <c:v>46875.8</c:v>
                </c:pt>
                <c:pt idx="9029">
                  <c:v>46877.7</c:v>
                </c:pt>
                <c:pt idx="9030">
                  <c:v>46879.5</c:v>
                </c:pt>
                <c:pt idx="9031">
                  <c:v>46880.4</c:v>
                </c:pt>
                <c:pt idx="9032">
                  <c:v>46882.2</c:v>
                </c:pt>
                <c:pt idx="9033">
                  <c:v>46884</c:v>
                </c:pt>
                <c:pt idx="9034">
                  <c:v>46884.9</c:v>
                </c:pt>
                <c:pt idx="9035">
                  <c:v>46886.7</c:v>
                </c:pt>
                <c:pt idx="9036">
                  <c:v>46888.5</c:v>
                </c:pt>
                <c:pt idx="9037">
                  <c:v>46889.4</c:v>
                </c:pt>
                <c:pt idx="9038">
                  <c:v>46891.199999999997</c:v>
                </c:pt>
                <c:pt idx="9039">
                  <c:v>46892.9</c:v>
                </c:pt>
                <c:pt idx="9040">
                  <c:v>46893.8</c:v>
                </c:pt>
                <c:pt idx="9041">
                  <c:v>46895.5</c:v>
                </c:pt>
                <c:pt idx="9042">
                  <c:v>46897.2</c:v>
                </c:pt>
                <c:pt idx="9043">
                  <c:v>46898.1</c:v>
                </c:pt>
                <c:pt idx="9044">
                  <c:v>46899.8</c:v>
                </c:pt>
                <c:pt idx="9045">
                  <c:v>46901.5</c:v>
                </c:pt>
                <c:pt idx="9046">
                  <c:v>46902.3</c:v>
                </c:pt>
                <c:pt idx="9047">
                  <c:v>46904</c:v>
                </c:pt>
                <c:pt idx="9048">
                  <c:v>46905.7</c:v>
                </c:pt>
                <c:pt idx="9049">
                  <c:v>46906.6</c:v>
                </c:pt>
                <c:pt idx="9050">
                  <c:v>46908.3</c:v>
                </c:pt>
                <c:pt idx="9051">
                  <c:v>46909.9</c:v>
                </c:pt>
                <c:pt idx="9052">
                  <c:v>46910.8</c:v>
                </c:pt>
                <c:pt idx="9053">
                  <c:v>46912.5</c:v>
                </c:pt>
                <c:pt idx="9054">
                  <c:v>46914.1</c:v>
                </c:pt>
                <c:pt idx="9055">
                  <c:v>46915</c:v>
                </c:pt>
                <c:pt idx="9056">
                  <c:v>46916.6</c:v>
                </c:pt>
                <c:pt idx="9057">
                  <c:v>46918.3</c:v>
                </c:pt>
                <c:pt idx="9058">
                  <c:v>46919.199999999997</c:v>
                </c:pt>
                <c:pt idx="9059">
                  <c:v>46920.9</c:v>
                </c:pt>
                <c:pt idx="9060">
                  <c:v>46922.5</c:v>
                </c:pt>
                <c:pt idx="9061">
                  <c:v>46923.4</c:v>
                </c:pt>
                <c:pt idx="9062">
                  <c:v>46925.1</c:v>
                </c:pt>
                <c:pt idx="9063">
                  <c:v>46926.8</c:v>
                </c:pt>
                <c:pt idx="9064">
                  <c:v>46927.6</c:v>
                </c:pt>
                <c:pt idx="9065">
                  <c:v>46929.3</c:v>
                </c:pt>
                <c:pt idx="9066">
                  <c:v>46931</c:v>
                </c:pt>
                <c:pt idx="9067">
                  <c:v>46931.9</c:v>
                </c:pt>
                <c:pt idx="9068">
                  <c:v>46933.599999999999</c:v>
                </c:pt>
                <c:pt idx="9069">
                  <c:v>46935.3</c:v>
                </c:pt>
                <c:pt idx="9070">
                  <c:v>46936.2</c:v>
                </c:pt>
                <c:pt idx="9071">
                  <c:v>46937.9</c:v>
                </c:pt>
                <c:pt idx="9072">
                  <c:v>46939.6</c:v>
                </c:pt>
                <c:pt idx="9073">
                  <c:v>46940.5</c:v>
                </c:pt>
                <c:pt idx="9074">
                  <c:v>46942.3</c:v>
                </c:pt>
                <c:pt idx="9075">
                  <c:v>46944</c:v>
                </c:pt>
                <c:pt idx="9076">
                  <c:v>46944.9</c:v>
                </c:pt>
                <c:pt idx="9077">
                  <c:v>46946.7</c:v>
                </c:pt>
                <c:pt idx="9078">
                  <c:v>46948.5</c:v>
                </c:pt>
                <c:pt idx="9079">
                  <c:v>46949.4</c:v>
                </c:pt>
                <c:pt idx="9080">
                  <c:v>46951.199999999997</c:v>
                </c:pt>
                <c:pt idx="9081">
                  <c:v>46953</c:v>
                </c:pt>
                <c:pt idx="9082">
                  <c:v>46953.9</c:v>
                </c:pt>
                <c:pt idx="9083">
                  <c:v>46955.7</c:v>
                </c:pt>
                <c:pt idx="9084">
                  <c:v>46957.5</c:v>
                </c:pt>
                <c:pt idx="9085">
                  <c:v>46958.400000000001</c:v>
                </c:pt>
                <c:pt idx="9086">
                  <c:v>46960.2</c:v>
                </c:pt>
                <c:pt idx="9087">
                  <c:v>46962.1</c:v>
                </c:pt>
                <c:pt idx="9088">
                  <c:v>46963</c:v>
                </c:pt>
                <c:pt idx="9089">
                  <c:v>46964.800000000003</c:v>
                </c:pt>
                <c:pt idx="9090">
                  <c:v>46966.6</c:v>
                </c:pt>
                <c:pt idx="9091">
                  <c:v>46967.6</c:v>
                </c:pt>
                <c:pt idx="9092">
                  <c:v>46969.4</c:v>
                </c:pt>
                <c:pt idx="9093">
                  <c:v>46971.199999999997</c:v>
                </c:pt>
                <c:pt idx="9094">
                  <c:v>46972.2</c:v>
                </c:pt>
                <c:pt idx="9095">
                  <c:v>46974</c:v>
                </c:pt>
                <c:pt idx="9096">
                  <c:v>46975.8</c:v>
                </c:pt>
                <c:pt idx="9097">
                  <c:v>46977.599999999999</c:v>
                </c:pt>
                <c:pt idx="9098">
                  <c:v>46979.5</c:v>
                </c:pt>
                <c:pt idx="9099">
                  <c:v>46982.2</c:v>
                </c:pt>
                <c:pt idx="9100">
                  <c:v>46984</c:v>
                </c:pt>
                <c:pt idx="9101">
                  <c:v>46986.7</c:v>
                </c:pt>
                <c:pt idx="9102">
                  <c:v>46988.5</c:v>
                </c:pt>
                <c:pt idx="9103">
                  <c:v>46991.199999999997</c:v>
                </c:pt>
                <c:pt idx="9104">
                  <c:v>46992.9</c:v>
                </c:pt>
                <c:pt idx="9105">
                  <c:v>46996.4</c:v>
                </c:pt>
                <c:pt idx="9106">
                  <c:v>46999</c:v>
                </c:pt>
                <c:pt idx="9107">
                  <c:v>47001.599999999999</c:v>
                </c:pt>
                <c:pt idx="9108">
                  <c:v>47003.3</c:v>
                </c:pt>
                <c:pt idx="9109">
                  <c:v>47006.8</c:v>
                </c:pt>
                <c:pt idx="9110">
                  <c:v>47008.5</c:v>
                </c:pt>
                <c:pt idx="9111">
                  <c:v>47011</c:v>
                </c:pt>
                <c:pt idx="9112">
                  <c:v>47012.7</c:v>
                </c:pt>
                <c:pt idx="9113">
                  <c:v>47015.199999999997</c:v>
                </c:pt>
                <c:pt idx="9114">
                  <c:v>47017.8</c:v>
                </c:pt>
                <c:pt idx="9115">
                  <c:v>47020.4</c:v>
                </c:pt>
                <c:pt idx="9116">
                  <c:v>47022.1</c:v>
                </c:pt>
                <c:pt idx="9117">
                  <c:v>47024.7</c:v>
                </c:pt>
                <c:pt idx="9118">
                  <c:v>47027.3</c:v>
                </c:pt>
                <c:pt idx="9119">
                  <c:v>47029</c:v>
                </c:pt>
                <c:pt idx="9120">
                  <c:v>47031.7</c:v>
                </c:pt>
                <c:pt idx="9121">
                  <c:v>47034.400000000001</c:v>
                </c:pt>
                <c:pt idx="9122">
                  <c:v>47036.2</c:v>
                </c:pt>
                <c:pt idx="9123">
                  <c:v>47039</c:v>
                </c:pt>
                <c:pt idx="9124">
                  <c:v>47041.9</c:v>
                </c:pt>
                <c:pt idx="9125">
                  <c:v>47043.9</c:v>
                </c:pt>
                <c:pt idx="9126">
                  <c:v>47046.8</c:v>
                </c:pt>
                <c:pt idx="9127">
                  <c:v>47049.8</c:v>
                </c:pt>
                <c:pt idx="9128">
                  <c:v>47051.9</c:v>
                </c:pt>
                <c:pt idx="9129">
                  <c:v>47055</c:v>
                </c:pt>
                <c:pt idx="9130">
                  <c:v>47058.2</c:v>
                </c:pt>
                <c:pt idx="9131">
                  <c:v>47060.4</c:v>
                </c:pt>
                <c:pt idx="9132">
                  <c:v>47063.6</c:v>
                </c:pt>
                <c:pt idx="9133">
                  <c:v>47067</c:v>
                </c:pt>
                <c:pt idx="9134">
                  <c:v>47069.2</c:v>
                </c:pt>
                <c:pt idx="9135">
                  <c:v>47072.6</c:v>
                </c:pt>
                <c:pt idx="9136">
                  <c:v>47076.1</c:v>
                </c:pt>
                <c:pt idx="9137">
                  <c:v>47079.5</c:v>
                </c:pt>
                <c:pt idx="9138">
                  <c:v>47081.8</c:v>
                </c:pt>
                <c:pt idx="9139">
                  <c:v>47085.3</c:v>
                </c:pt>
                <c:pt idx="9140">
                  <c:v>47088.800000000003</c:v>
                </c:pt>
                <c:pt idx="9141">
                  <c:v>47091.1</c:v>
                </c:pt>
                <c:pt idx="9142">
                  <c:v>47094.6</c:v>
                </c:pt>
                <c:pt idx="9143">
                  <c:v>47098.1</c:v>
                </c:pt>
                <c:pt idx="9144">
                  <c:v>47100.5</c:v>
                </c:pt>
                <c:pt idx="9145">
                  <c:v>47104</c:v>
                </c:pt>
                <c:pt idx="9146">
                  <c:v>47107.4</c:v>
                </c:pt>
                <c:pt idx="9147">
                  <c:v>47109.8</c:v>
                </c:pt>
                <c:pt idx="9148">
                  <c:v>47113.2</c:v>
                </c:pt>
                <c:pt idx="9149">
                  <c:v>47116.7</c:v>
                </c:pt>
                <c:pt idx="9150">
                  <c:v>47119</c:v>
                </c:pt>
                <c:pt idx="9151">
                  <c:v>47122.400000000001</c:v>
                </c:pt>
                <c:pt idx="9152">
                  <c:v>47125.9</c:v>
                </c:pt>
                <c:pt idx="9153">
                  <c:v>47128.1</c:v>
                </c:pt>
                <c:pt idx="9154">
                  <c:v>47131.6</c:v>
                </c:pt>
                <c:pt idx="9155">
                  <c:v>47135</c:v>
                </c:pt>
                <c:pt idx="9156">
                  <c:v>47137.3</c:v>
                </c:pt>
                <c:pt idx="9157">
                  <c:v>47140.7</c:v>
                </c:pt>
                <c:pt idx="9158">
                  <c:v>47144.1</c:v>
                </c:pt>
                <c:pt idx="9159">
                  <c:v>47146.400000000001</c:v>
                </c:pt>
                <c:pt idx="9160">
                  <c:v>47149.8</c:v>
                </c:pt>
                <c:pt idx="9161">
                  <c:v>47153.2</c:v>
                </c:pt>
                <c:pt idx="9162">
                  <c:v>47156.6</c:v>
                </c:pt>
                <c:pt idx="9163">
                  <c:v>47158.8</c:v>
                </c:pt>
                <c:pt idx="9164">
                  <c:v>47163.3</c:v>
                </c:pt>
                <c:pt idx="9165">
                  <c:v>47166.7</c:v>
                </c:pt>
                <c:pt idx="9166">
                  <c:v>47168.9</c:v>
                </c:pt>
                <c:pt idx="9167">
                  <c:v>47173.3</c:v>
                </c:pt>
                <c:pt idx="9168">
                  <c:v>47175.5</c:v>
                </c:pt>
                <c:pt idx="9169">
                  <c:v>47178.7</c:v>
                </c:pt>
                <c:pt idx="9170">
                  <c:v>47182</c:v>
                </c:pt>
                <c:pt idx="9171">
                  <c:v>47185.2</c:v>
                </c:pt>
                <c:pt idx="9172">
                  <c:v>47188.4</c:v>
                </c:pt>
                <c:pt idx="9173">
                  <c:v>47190.5</c:v>
                </c:pt>
                <c:pt idx="9174">
                  <c:v>47193.7</c:v>
                </c:pt>
                <c:pt idx="9175">
                  <c:v>47196.9</c:v>
                </c:pt>
                <c:pt idx="9176">
                  <c:v>47199</c:v>
                </c:pt>
                <c:pt idx="9177">
                  <c:v>47202.1</c:v>
                </c:pt>
                <c:pt idx="9178">
                  <c:v>47205.3</c:v>
                </c:pt>
                <c:pt idx="9179">
                  <c:v>47208.4</c:v>
                </c:pt>
                <c:pt idx="9180">
                  <c:v>47210.5</c:v>
                </c:pt>
                <c:pt idx="9181">
                  <c:v>47213.599999999999</c:v>
                </c:pt>
                <c:pt idx="9182">
                  <c:v>47216.800000000003</c:v>
                </c:pt>
                <c:pt idx="9183">
                  <c:v>47218.9</c:v>
                </c:pt>
                <c:pt idx="9184">
                  <c:v>47222.1</c:v>
                </c:pt>
                <c:pt idx="9185">
                  <c:v>47224.2</c:v>
                </c:pt>
                <c:pt idx="9186">
                  <c:v>47227.4</c:v>
                </c:pt>
                <c:pt idx="9187">
                  <c:v>47230.6</c:v>
                </c:pt>
                <c:pt idx="9188">
                  <c:v>47232.7</c:v>
                </c:pt>
                <c:pt idx="9189">
                  <c:v>47236</c:v>
                </c:pt>
                <c:pt idx="9190">
                  <c:v>47239.3</c:v>
                </c:pt>
                <c:pt idx="9191">
                  <c:v>47241.5</c:v>
                </c:pt>
                <c:pt idx="9192">
                  <c:v>47244.800000000003</c:v>
                </c:pt>
                <c:pt idx="9193">
                  <c:v>47248.2</c:v>
                </c:pt>
                <c:pt idx="9194">
                  <c:v>47250.400000000001</c:v>
                </c:pt>
                <c:pt idx="9195">
                  <c:v>47253.8</c:v>
                </c:pt>
                <c:pt idx="9196">
                  <c:v>47257.3</c:v>
                </c:pt>
                <c:pt idx="9197">
                  <c:v>47259.5</c:v>
                </c:pt>
                <c:pt idx="9198">
                  <c:v>47263</c:v>
                </c:pt>
                <c:pt idx="9199">
                  <c:v>47266.400000000001</c:v>
                </c:pt>
                <c:pt idx="9200">
                  <c:v>47268.800000000003</c:v>
                </c:pt>
                <c:pt idx="9201">
                  <c:v>47272.2</c:v>
                </c:pt>
                <c:pt idx="9202">
                  <c:v>47275.6</c:v>
                </c:pt>
                <c:pt idx="9203">
                  <c:v>47277.9</c:v>
                </c:pt>
                <c:pt idx="9204">
                  <c:v>47281.3</c:v>
                </c:pt>
                <c:pt idx="9205">
                  <c:v>47284.7</c:v>
                </c:pt>
                <c:pt idx="9206">
                  <c:v>47287</c:v>
                </c:pt>
                <c:pt idx="9207">
                  <c:v>47290.3</c:v>
                </c:pt>
                <c:pt idx="9208">
                  <c:v>47293.599999999999</c:v>
                </c:pt>
                <c:pt idx="9209">
                  <c:v>47295.7</c:v>
                </c:pt>
                <c:pt idx="9210">
                  <c:v>47299</c:v>
                </c:pt>
                <c:pt idx="9211">
                  <c:v>47302.2</c:v>
                </c:pt>
                <c:pt idx="9212">
                  <c:v>47304.2</c:v>
                </c:pt>
                <c:pt idx="9213">
                  <c:v>47307.4</c:v>
                </c:pt>
                <c:pt idx="9214">
                  <c:v>47310.400000000001</c:v>
                </c:pt>
                <c:pt idx="9215">
                  <c:v>47312.4</c:v>
                </c:pt>
                <c:pt idx="9216">
                  <c:v>47315.4</c:v>
                </c:pt>
                <c:pt idx="9217">
                  <c:v>47318.3</c:v>
                </c:pt>
                <c:pt idx="9218">
                  <c:v>47320.3</c:v>
                </c:pt>
                <c:pt idx="9219">
                  <c:v>47323.199999999997</c:v>
                </c:pt>
                <c:pt idx="9220">
                  <c:v>47326</c:v>
                </c:pt>
                <c:pt idx="9221">
                  <c:v>47328.9</c:v>
                </c:pt>
                <c:pt idx="9222">
                  <c:v>47330.7</c:v>
                </c:pt>
                <c:pt idx="9223">
                  <c:v>47333.599999999999</c:v>
                </c:pt>
                <c:pt idx="9224">
                  <c:v>47336.4</c:v>
                </c:pt>
                <c:pt idx="9225">
                  <c:v>47338.2</c:v>
                </c:pt>
                <c:pt idx="9226">
                  <c:v>47341</c:v>
                </c:pt>
                <c:pt idx="9227">
                  <c:v>47343.9</c:v>
                </c:pt>
                <c:pt idx="9228">
                  <c:v>47345.7</c:v>
                </c:pt>
                <c:pt idx="9229">
                  <c:v>47348.5</c:v>
                </c:pt>
                <c:pt idx="9230">
                  <c:v>47350.400000000001</c:v>
                </c:pt>
                <c:pt idx="9231">
                  <c:v>47353.3</c:v>
                </c:pt>
                <c:pt idx="9232">
                  <c:v>47356.1</c:v>
                </c:pt>
                <c:pt idx="9233">
                  <c:v>47358</c:v>
                </c:pt>
                <c:pt idx="9234">
                  <c:v>47360.9</c:v>
                </c:pt>
                <c:pt idx="9235">
                  <c:v>47362.9</c:v>
                </c:pt>
                <c:pt idx="9236">
                  <c:v>47365.8</c:v>
                </c:pt>
                <c:pt idx="9237">
                  <c:v>47368.7</c:v>
                </c:pt>
                <c:pt idx="9238">
                  <c:v>47370.6</c:v>
                </c:pt>
                <c:pt idx="9239">
                  <c:v>47373.599999999999</c:v>
                </c:pt>
                <c:pt idx="9240">
                  <c:v>47376.5</c:v>
                </c:pt>
                <c:pt idx="9241">
                  <c:v>47378.5</c:v>
                </c:pt>
                <c:pt idx="9242">
                  <c:v>47381.4</c:v>
                </c:pt>
                <c:pt idx="9243">
                  <c:v>47384.4</c:v>
                </c:pt>
                <c:pt idx="9244">
                  <c:v>47386.400000000001</c:v>
                </c:pt>
                <c:pt idx="9245">
                  <c:v>47390.400000000001</c:v>
                </c:pt>
                <c:pt idx="9246">
                  <c:v>47392.3</c:v>
                </c:pt>
                <c:pt idx="9247">
                  <c:v>47395.3</c:v>
                </c:pt>
                <c:pt idx="9248">
                  <c:v>47398.3</c:v>
                </c:pt>
                <c:pt idx="9249">
                  <c:v>47400.3</c:v>
                </c:pt>
                <c:pt idx="9250">
                  <c:v>47403.3</c:v>
                </c:pt>
                <c:pt idx="9251">
                  <c:v>47405.3</c:v>
                </c:pt>
                <c:pt idx="9252">
                  <c:v>47408.3</c:v>
                </c:pt>
                <c:pt idx="9253">
                  <c:v>47411.3</c:v>
                </c:pt>
                <c:pt idx="9254">
                  <c:v>47414.3</c:v>
                </c:pt>
                <c:pt idx="9255">
                  <c:v>47416.3</c:v>
                </c:pt>
                <c:pt idx="9256">
                  <c:v>47419.3</c:v>
                </c:pt>
                <c:pt idx="9257">
                  <c:v>47422.3</c:v>
                </c:pt>
                <c:pt idx="9258">
                  <c:v>47424.3</c:v>
                </c:pt>
                <c:pt idx="9259">
                  <c:v>47427.3</c:v>
                </c:pt>
                <c:pt idx="9260">
                  <c:v>47430.3</c:v>
                </c:pt>
                <c:pt idx="9261">
                  <c:v>47432.3</c:v>
                </c:pt>
                <c:pt idx="9262">
                  <c:v>47435.3</c:v>
                </c:pt>
                <c:pt idx="9263">
                  <c:v>47437.3</c:v>
                </c:pt>
                <c:pt idx="9264">
                  <c:v>47440.3</c:v>
                </c:pt>
                <c:pt idx="9265">
                  <c:v>47443.3</c:v>
                </c:pt>
                <c:pt idx="9266">
                  <c:v>47446.400000000001</c:v>
                </c:pt>
                <c:pt idx="9267">
                  <c:v>47449.4</c:v>
                </c:pt>
                <c:pt idx="9268">
                  <c:v>47451.4</c:v>
                </c:pt>
                <c:pt idx="9269">
                  <c:v>47454.400000000001</c:v>
                </c:pt>
                <c:pt idx="9270">
                  <c:v>47457.5</c:v>
                </c:pt>
                <c:pt idx="9271">
                  <c:v>47459.5</c:v>
                </c:pt>
                <c:pt idx="9272">
                  <c:v>47462.6</c:v>
                </c:pt>
                <c:pt idx="9273">
                  <c:v>47465.7</c:v>
                </c:pt>
                <c:pt idx="9274">
                  <c:v>47468.9</c:v>
                </c:pt>
                <c:pt idx="9275">
                  <c:v>47472</c:v>
                </c:pt>
                <c:pt idx="9276">
                  <c:v>47474.1</c:v>
                </c:pt>
                <c:pt idx="9277">
                  <c:v>47477.3</c:v>
                </c:pt>
                <c:pt idx="9278">
                  <c:v>47480.6</c:v>
                </c:pt>
                <c:pt idx="9279">
                  <c:v>47482.8</c:v>
                </c:pt>
                <c:pt idx="9280">
                  <c:v>47487.199999999997</c:v>
                </c:pt>
                <c:pt idx="9281">
                  <c:v>47489.4</c:v>
                </c:pt>
                <c:pt idx="9282">
                  <c:v>47492.7</c:v>
                </c:pt>
                <c:pt idx="9283">
                  <c:v>47494.9</c:v>
                </c:pt>
                <c:pt idx="9284">
                  <c:v>47498.3</c:v>
                </c:pt>
                <c:pt idx="9285">
                  <c:v>47501.7</c:v>
                </c:pt>
                <c:pt idx="9286">
                  <c:v>47503.9</c:v>
                </c:pt>
                <c:pt idx="9287">
                  <c:v>47507.3</c:v>
                </c:pt>
                <c:pt idx="9288">
                  <c:v>47510.6</c:v>
                </c:pt>
                <c:pt idx="9289">
                  <c:v>47512.800000000003</c:v>
                </c:pt>
                <c:pt idx="9290">
                  <c:v>47516</c:v>
                </c:pt>
                <c:pt idx="9291">
                  <c:v>47519.199999999997</c:v>
                </c:pt>
                <c:pt idx="9292">
                  <c:v>47521.3</c:v>
                </c:pt>
                <c:pt idx="9293">
                  <c:v>47524.4</c:v>
                </c:pt>
                <c:pt idx="9294">
                  <c:v>47527.4</c:v>
                </c:pt>
                <c:pt idx="9295">
                  <c:v>47529.3</c:v>
                </c:pt>
                <c:pt idx="9296">
                  <c:v>47532.1</c:v>
                </c:pt>
                <c:pt idx="9297">
                  <c:v>47534.9</c:v>
                </c:pt>
                <c:pt idx="9298">
                  <c:v>47537.4</c:v>
                </c:pt>
                <c:pt idx="9299">
                  <c:v>47539.199999999997</c:v>
                </c:pt>
                <c:pt idx="9300">
                  <c:v>47541.599999999999</c:v>
                </c:pt>
                <c:pt idx="9301">
                  <c:v>47543.1</c:v>
                </c:pt>
                <c:pt idx="9302">
                  <c:v>47546.2</c:v>
                </c:pt>
                <c:pt idx="9303">
                  <c:v>47547.7</c:v>
                </c:pt>
                <c:pt idx="9304">
                  <c:v>47549.8</c:v>
                </c:pt>
                <c:pt idx="9305">
                  <c:v>47551.199999999997</c:v>
                </c:pt>
                <c:pt idx="9306">
                  <c:v>47553.2</c:v>
                </c:pt>
                <c:pt idx="9307">
                  <c:v>47555.199999999997</c:v>
                </c:pt>
                <c:pt idx="9308">
                  <c:v>47556.5</c:v>
                </c:pt>
                <c:pt idx="9309">
                  <c:v>47558.5</c:v>
                </c:pt>
                <c:pt idx="9310">
                  <c:v>47560.4</c:v>
                </c:pt>
                <c:pt idx="9311">
                  <c:v>47561.599999999999</c:v>
                </c:pt>
                <c:pt idx="9312">
                  <c:v>47563.5</c:v>
                </c:pt>
                <c:pt idx="9313">
                  <c:v>47565.5</c:v>
                </c:pt>
                <c:pt idx="9314">
                  <c:v>47566.8</c:v>
                </c:pt>
                <c:pt idx="9315">
                  <c:v>47568.7</c:v>
                </c:pt>
                <c:pt idx="9316">
                  <c:v>47570.7</c:v>
                </c:pt>
                <c:pt idx="9317">
                  <c:v>47572.1</c:v>
                </c:pt>
                <c:pt idx="9318">
                  <c:v>47574.1</c:v>
                </c:pt>
                <c:pt idx="9319">
                  <c:v>47576.2</c:v>
                </c:pt>
                <c:pt idx="9320">
                  <c:v>47577.7</c:v>
                </c:pt>
                <c:pt idx="9321">
                  <c:v>47580.6</c:v>
                </c:pt>
                <c:pt idx="9322">
                  <c:v>47582.1</c:v>
                </c:pt>
                <c:pt idx="9323">
                  <c:v>47584.5</c:v>
                </c:pt>
                <c:pt idx="9324">
                  <c:v>47586</c:v>
                </c:pt>
                <c:pt idx="9325">
                  <c:v>47588.4</c:v>
                </c:pt>
                <c:pt idx="9326">
                  <c:v>47590.8</c:v>
                </c:pt>
                <c:pt idx="9327">
                  <c:v>47593.3</c:v>
                </c:pt>
                <c:pt idx="9328">
                  <c:v>47594.9</c:v>
                </c:pt>
                <c:pt idx="9329">
                  <c:v>47597.4</c:v>
                </c:pt>
                <c:pt idx="9330">
                  <c:v>47599.9</c:v>
                </c:pt>
                <c:pt idx="9331">
                  <c:v>47601.599999999999</c:v>
                </c:pt>
                <c:pt idx="9332">
                  <c:v>47604.1</c:v>
                </c:pt>
                <c:pt idx="9333">
                  <c:v>47606.6</c:v>
                </c:pt>
                <c:pt idx="9334">
                  <c:v>47608.2</c:v>
                </c:pt>
                <c:pt idx="9335">
                  <c:v>47610.6</c:v>
                </c:pt>
                <c:pt idx="9336">
                  <c:v>47613</c:v>
                </c:pt>
                <c:pt idx="9337">
                  <c:v>47614.5</c:v>
                </c:pt>
                <c:pt idx="9338">
                  <c:v>47616.9</c:v>
                </c:pt>
                <c:pt idx="9339">
                  <c:v>47619.1</c:v>
                </c:pt>
                <c:pt idx="9340">
                  <c:v>47620.5</c:v>
                </c:pt>
                <c:pt idx="9341">
                  <c:v>47622.7</c:v>
                </c:pt>
                <c:pt idx="9342">
                  <c:v>47624.800000000003</c:v>
                </c:pt>
                <c:pt idx="9343">
                  <c:v>47626.1</c:v>
                </c:pt>
                <c:pt idx="9344">
                  <c:v>47628.1</c:v>
                </c:pt>
                <c:pt idx="9345">
                  <c:v>47630</c:v>
                </c:pt>
                <c:pt idx="9346">
                  <c:v>47631.3</c:v>
                </c:pt>
                <c:pt idx="9347">
                  <c:v>47633.8</c:v>
                </c:pt>
                <c:pt idx="9348">
                  <c:v>47635</c:v>
                </c:pt>
                <c:pt idx="9349">
                  <c:v>47636.800000000003</c:v>
                </c:pt>
                <c:pt idx="9350">
                  <c:v>47637.9</c:v>
                </c:pt>
                <c:pt idx="9351">
                  <c:v>47639.7</c:v>
                </c:pt>
                <c:pt idx="9352">
                  <c:v>47641.3</c:v>
                </c:pt>
                <c:pt idx="9353">
                  <c:v>47642.5</c:v>
                </c:pt>
                <c:pt idx="9354">
                  <c:v>47644.1</c:v>
                </c:pt>
                <c:pt idx="9355">
                  <c:v>47645.7</c:v>
                </c:pt>
                <c:pt idx="9356">
                  <c:v>47646.8</c:v>
                </c:pt>
                <c:pt idx="9357">
                  <c:v>47648.4</c:v>
                </c:pt>
                <c:pt idx="9358">
                  <c:v>47650</c:v>
                </c:pt>
                <c:pt idx="9359">
                  <c:v>47651</c:v>
                </c:pt>
                <c:pt idx="9360">
                  <c:v>47652.5</c:v>
                </c:pt>
                <c:pt idx="9361">
                  <c:v>47654</c:v>
                </c:pt>
                <c:pt idx="9362">
                  <c:v>47655</c:v>
                </c:pt>
                <c:pt idx="9363">
                  <c:v>47656.4</c:v>
                </c:pt>
                <c:pt idx="9364">
                  <c:v>47657.9</c:v>
                </c:pt>
                <c:pt idx="9365">
                  <c:v>47658.8</c:v>
                </c:pt>
                <c:pt idx="9366">
                  <c:v>47660.6</c:v>
                </c:pt>
                <c:pt idx="9367">
                  <c:v>47661.5</c:v>
                </c:pt>
                <c:pt idx="9368">
                  <c:v>47662.8</c:v>
                </c:pt>
                <c:pt idx="9369">
                  <c:v>47663.7</c:v>
                </c:pt>
                <c:pt idx="9370">
                  <c:v>47665</c:v>
                </c:pt>
                <c:pt idx="9371">
                  <c:v>47665.8</c:v>
                </c:pt>
                <c:pt idx="9372">
                  <c:v>47667.1</c:v>
                </c:pt>
                <c:pt idx="9373">
                  <c:v>47668.3</c:v>
                </c:pt>
                <c:pt idx="9374">
                  <c:v>47669.2</c:v>
                </c:pt>
                <c:pt idx="9375">
                  <c:v>47670.400000000001</c:v>
                </c:pt>
                <c:pt idx="9376">
                  <c:v>47671.7</c:v>
                </c:pt>
                <c:pt idx="9377">
                  <c:v>47672.6</c:v>
                </c:pt>
                <c:pt idx="9378">
                  <c:v>47673.9</c:v>
                </c:pt>
                <c:pt idx="9379">
                  <c:v>47674.8</c:v>
                </c:pt>
                <c:pt idx="9380">
                  <c:v>47676.2</c:v>
                </c:pt>
                <c:pt idx="9381">
                  <c:v>47677.599999999999</c:v>
                </c:pt>
                <c:pt idx="9382">
                  <c:v>47678.6</c:v>
                </c:pt>
                <c:pt idx="9383">
                  <c:v>47680.2</c:v>
                </c:pt>
                <c:pt idx="9384">
                  <c:v>47681.8</c:v>
                </c:pt>
                <c:pt idx="9385">
                  <c:v>47683.5</c:v>
                </c:pt>
                <c:pt idx="9386">
                  <c:v>47684.6</c:v>
                </c:pt>
                <c:pt idx="9387">
                  <c:v>47686.400000000001</c:v>
                </c:pt>
                <c:pt idx="9388">
                  <c:v>47688.3</c:v>
                </c:pt>
                <c:pt idx="9389">
                  <c:v>47689.599999999999</c:v>
                </c:pt>
                <c:pt idx="9390">
                  <c:v>47691.7</c:v>
                </c:pt>
                <c:pt idx="9391">
                  <c:v>47693.8</c:v>
                </c:pt>
                <c:pt idx="9392">
                  <c:v>47695.199999999997</c:v>
                </c:pt>
                <c:pt idx="9393">
                  <c:v>47697.4</c:v>
                </c:pt>
                <c:pt idx="9394">
                  <c:v>47699.6</c:v>
                </c:pt>
                <c:pt idx="9395">
                  <c:v>47701.1</c:v>
                </c:pt>
                <c:pt idx="9396">
                  <c:v>47703.5</c:v>
                </c:pt>
                <c:pt idx="9397">
                  <c:v>47705.8</c:v>
                </c:pt>
                <c:pt idx="9398">
                  <c:v>47707.3</c:v>
                </c:pt>
                <c:pt idx="9399">
                  <c:v>47709.7</c:v>
                </c:pt>
                <c:pt idx="9400">
                  <c:v>47711.199999999997</c:v>
                </c:pt>
                <c:pt idx="9401">
                  <c:v>47713.599999999999</c:v>
                </c:pt>
                <c:pt idx="9402">
                  <c:v>47715.9</c:v>
                </c:pt>
                <c:pt idx="9403">
                  <c:v>47717.4</c:v>
                </c:pt>
                <c:pt idx="9404">
                  <c:v>47719.6</c:v>
                </c:pt>
                <c:pt idx="9405">
                  <c:v>47721.8</c:v>
                </c:pt>
                <c:pt idx="9406">
                  <c:v>47724</c:v>
                </c:pt>
                <c:pt idx="9407">
                  <c:v>47725.4</c:v>
                </c:pt>
                <c:pt idx="9408">
                  <c:v>47727.5</c:v>
                </c:pt>
                <c:pt idx="9409">
                  <c:v>47729.599999999999</c:v>
                </c:pt>
                <c:pt idx="9410">
                  <c:v>47730.9</c:v>
                </c:pt>
                <c:pt idx="9411">
                  <c:v>47732.9</c:v>
                </c:pt>
                <c:pt idx="9412">
                  <c:v>47734.2</c:v>
                </c:pt>
                <c:pt idx="9413">
                  <c:v>47736.1</c:v>
                </c:pt>
                <c:pt idx="9414">
                  <c:v>47738</c:v>
                </c:pt>
                <c:pt idx="9415">
                  <c:v>47739.3</c:v>
                </c:pt>
                <c:pt idx="9416">
                  <c:v>47741.1</c:v>
                </c:pt>
                <c:pt idx="9417">
                  <c:v>47743</c:v>
                </c:pt>
                <c:pt idx="9418">
                  <c:v>47744.3</c:v>
                </c:pt>
                <c:pt idx="9419">
                  <c:v>47746.2</c:v>
                </c:pt>
                <c:pt idx="9420">
                  <c:v>47748.1</c:v>
                </c:pt>
                <c:pt idx="9421">
                  <c:v>47750</c:v>
                </c:pt>
                <c:pt idx="9422">
                  <c:v>47751.3</c:v>
                </c:pt>
                <c:pt idx="9423">
                  <c:v>47753.4</c:v>
                </c:pt>
                <c:pt idx="9424">
                  <c:v>47755.5</c:v>
                </c:pt>
                <c:pt idx="9425">
                  <c:v>47756.800000000003</c:v>
                </c:pt>
                <c:pt idx="9426">
                  <c:v>47759</c:v>
                </c:pt>
                <c:pt idx="9427">
                  <c:v>47760.5</c:v>
                </c:pt>
                <c:pt idx="9428">
                  <c:v>47762.8</c:v>
                </c:pt>
                <c:pt idx="9429">
                  <c:v>47765.1</c:v>
                </c:pt>
                <c:pt idx="9430">
                  <c:v>47767.6</c:v>
                </c:pt>
                <c:pt idx="9431">
                  <c:v>47769.3</c:v>
                </c:pt>
                <c:pt idx="9432">
                  <c:v>47771.8</c:v>
                </c:pt>
                <c:pt idx="9433">
                  <c:v>47773.599999999999</c:v>
                </c:pt>
                <c:pt idx="9434">
                  <c:v>47776.3</c:v>
                </c:pt>
                <c:pt idx="9435">
                  <c:v>47779</c:v>
                </c:pt>
                <c:pt idx="9436">
                  <c:v>47781.9</c:v>
                </c:pt>
                <c:pt idx="9437">
                  <c:v>47783.8</c:v>
                </c:pt>
                <c:pt idx="9438">
                  <c:v>47786.8</c:v>
                </c:pt>
                <c:pt idx="9439">
                  <c:v>47788.800000000003</c:v>
                </c:pt>
                <c:pt idx="9440">
                  <c:v>47791.8</c:v>
                </c:pt>
                <c:pt idx="9441">
                  <c:v>47794.8</c:v>
                </c:pt>
                <c:pt idx="9442">
                  <c:v>47796.9</c:v>
                </c:pt>
                <c:pt idx="9443">
                  <c:v>47800</c:v>
                </c:pt>
                <c:pt idx="9444">
                  <c:v>47803.1</c:v>
                </c:pt>
                <c:pt idx="9445">
                  <c:v>47806.2</c:v>
                </c:pt>
                <c:pt idx="9446">
                  <c:v>47808.3</c:v>
                </c:pt>
                <c:pt idx="9447">
                  <c:v>47811.4</c:v>
                </c:pt>
                <c:pt idx="9448">
                  <c:v>47814.5</c:v>
                </c:pt>
                <c:pt idx="9449">
                  <c:v>47816.6</c:v>
                </c:pt>
                <c:pt idx="9450">
                  <c:v>47819.8</c:v>
                </c:pt>
                <c:pt idx="9451">
                  <c:v>47822.9</c:v>
                </c:pt>
                <c:pt idx="9452">
                  <c:v>47825</c:v>
                </c:pt>
                <c:pt idx="9453">
                  <c:v>47828.1</c:v>
                </c:pt>
                <c:pt idx="9454">
                  <c:v>47831.199999999997</c:v>
                </c:pt>
                <c:pt idx="9455">
                  <c:v>47833.3</c:v>
                </c:pt>
                <c:pt idx="9456">
                  <c:v>47836.5</c:v>
                </c:pt>
                <c:pt idx="9457">
                  <c:v>47839.6</c:v>
                </c:pt>
                <c:pt idx="9458">
                  <c:v>47841.7</c:v>
                </c:pt>
                <c:pt idx="9459">
                  <c:v>47844.800000000003</c:v>
                </c:pt>
                <c:pt idx="9460">
                  <c:v>47848</c:v>
                </c:pt>
                <c:pt idx="9461">
                  <c:v>47850.1</c:v>
                </c:pt>
                <c:pt idx="9462">
                  <c:v>47853.3</c:v>
                </c:pt>
                <c:pt idx="9463">
                  <c:v>47856.4</c:v>
                </c:pt>
                <c:pt idx="9464">
                  <c:v>47858.5</c:v>
                </c:pt>
                <c:pt idx="9465">
                  <c:v>47861.7</c:v>
                </c:pt>
                <c:pt idx="9466">
                  <c:v>47864.9</c:v>
                </c:pt>
                <c:pt idx="9467">
                  <c:v>47867</c:v>
                </c:pt>
                <c:pt idx="9468">
                  <c:v>47870.2</c:v>
                </c:pt>
                <c:pt idx="9469">
                  <c:v>47874.400000000001</c:v>
                </c:pt>
                <c:pt idx="9470">
                  <c:v>47876.6</c:v>
                </c:pt>
                <c:pt idx="9471">
                  <c:v>47879.8</c:v>
                </c:pt>
                <c:pt idx="9472">
                  <c:v>47881.9</c:v>
                </c:pt>
                <c:pt idx="9473">
                  <c:v>47885.1</c:v>
                </c:pt>
                <c:pt idx="9474">
                  <c:v>47888.3</c:v>
                </c:pt>
                <c:pt idx="9475">
                  <c:v>47890.5</c:v>
                </c:pt>
                <c:pt idx="9476">
                  <c:v>47893.7</c:v>
                </c:pt>
                <c:pt idx="9477">
                  <c:v>47896.9</c:v>
                </c:pt>
                <c:pt idx="9478">
                  <c:v>47899.1</c:v>
                </c:pt>
                <c:pt idx="9479">
                  <c:v>47902.3</c:v>
                </c:pt>
                <c:pt idx="9480">
                  <c:v>47905.5</c:v>
                </c:pt>
                <c:pt idx="9481">
                  <c:v>47907.7</c:v>
                </c:pt>
                <c:pt idx="9482">
                  <c:v>47910.9</c:v>
                </c:pt>
                <c:pt idx="9483">
                  <c:v>47914.1</c:v>
                </c:pt>
                <c:pt idx="9484">
                  <c:v>47916.2</c:v>
                </c:pt>
                <c:pt idx="9485">
                  <c:v>47919.4</c:v>
                </c:pt>
                <c:pt idx="9486">
                  <c:v>47922.5</c:v>
                </c:pt>
                <c:pt idx="9487">
                  <c:v>47924.6</c:v>
                </c:pt>
                <c:pt idx="9488">
                  <c:v>47927.7</c:v>
                </c:pt>
                <c:pt idx="9489">
                  <c:v>47930.7</c:v>
                </c:pt>
                <c:pt idx="9490">
                  <c:v>47932.800000000003</c:v>
                </c:pt>
                <c:pt idx="9491">
                  <c:v>47935.7</c:v>
                </c:pt>
                <c:pt idx="9492">
                  <c:v>47938.7</c:v>
                </c:pt>
                <c:pt idx="9493">
                  <c:v>47940.6</c:v>
                </c:pt>
                <c:pt idx="9494">
                  <c:v>47943.5</c:v>
                </c:pt>
                <c:pt idx="9495">
                  <c:v>47946.400000000001</c:v>
                </c:pt>
                <c:pt idx="9496">
                  <c:v>47948.2</c:v>
                </c:pt>
                <c:pt idx="9497">
                  <c:v>47951</c:v>
                </c:pt>
                <c:pt idx="9498">
                  <c:v>47953.7</c:v>
                </c:pt>
                <c:pt idx="9499">
                  <c:v>47955.5</c:v>
                </c:pt>
                <c:pt idx="9500">
                  <c:v>47958.2</c:v>
                </c:pt>
                <c:pt idx="9501">
                  <c:v>47960.9</c:v>
                </c:pt>
                <c:pt idx="9502">
                  <c:v>47962.6</c:v>
                </c:pt>
                <c:pt idx="9503">
                  <c:v>47965.2</c:v>
                </c:pt>
                <c:pt idx="9504">
                  <c:v>47966.9</c:v>
                </c:pt>
                <c:pt idx="9505">
                  <c:v>47969.5</c:v>
                </c:pt>
                <c:pt idx="9506">
                  <c:v>47971.199999999997</c:v>
                </c:pt>
                <c:pt idx="9507">
                  <c:v>47973.7</c:v>
                </c:pt>
                <c:pt idx="9508">
                  <c:v>47975.3</c:v>
                </c:pt>
                <c:pt idx="9509">
                  <c:v>47977.8</c:v>
                </c:pt>
                <c:pt idx="9510">
                  <c:v>47980.2</c:v>
                </c:pt>
                <c:pt idx="9511">
                  <c:v>47981.9</c:v>
                </c:pt>
                <c:pt idx="9512">
                  <c:v>47984.3</c:v>
                </c:pt>
                <c:pt idx="9513">
                  <c:v>47986.6</c:v>
                </c:pt>
                <c:pt idx="9514">
                  <c:v>47988.2</c:v>
                </c:pt>
                <c:pt idx="9515">
                  <c:v>47990.6</c:v>
                </c:pt>
                <c:pt idx="9516">
                  <c:v>47992.9</c:v>
                </c:pt>
                <c:pt idx="9517">
                  <c:v>47994.400000000001</c:v>
                </c:pt>
                <c:pt idx="9518">
                  <c:v>47996.7</c:v>
                </c:pt>
                <c:pt idx="9519">
                  <c:v>47998.9</c:v>
                </c:pt>
                <c:pt idx="9520">
                  <c:v>48000.4</c:v>
                </c:pt>
                <c:pt idx="9521">
                  <c:v>48002.6</c:v>
                </c:pt>
                <c:pt idx="9522">
                  <c:v>48004.800000000003</c:v>
                </c:pt>
                <c:pt idx="9523">
                  <c:v>48006.3</c:v>
                </c:pt>
                <c:pt idx="9524">
                  <c:v>48008.4</c:v>
                </c:pt>
                <c:pt idx="9525">
                  <c:v>48010.6</c:v>
                </c:pt>
                <c:pt idx="9526">
                  <c:v>48012</c:v>
                </c:pt>
                <c:pt idx="9527">
                  <c:v>48014.1</c:v>
                </c:pt>
                <c:pt idx="9528">
                  <c:v>48016.2</c:v>
                </c:pt>
                <c:pt idx="9529">
                  <c:v>48017.599999999999</c:v>
                </c:pt>
                <c:pt idx="9530">
                  <c:v>48019.7</c:v>
                </c:pt>
                <c:pt idx="9531">
                  <c:v>48021.8</c:v>
                </c:pt>
                <c:pt idx="9532">
                  <c:v>48023.199999999997</c:v>
                </c:pt>
                <c:pt idx="9533">
                  <c:v>48025.3</c:v>
                </c:pt>
                <c:pt idx="9534">
                  <c:v>48027.4</c:v>
                </c:pt>
                <c:pt idx="9535">
                  <c:v>48028.800000000003</c:v>
                </c:pt>
                <c:pt idx="9536">
                  <c:v>48030.9</c:v>
                </c:pt>
                <c:pt idx="9537">
                  <c:v>48033</c:v>
                </c:pt>
                <c:pt idx="9538">
                  <c:v>48034.400000000001</c:v>
                </c:pt>
                <c:pt idx="9539">
                  <c:v>48036.5</c:v>
                </c:pt>
                <c:pt idx="9540">
                  <c:v>48038.6</c:v>
                </c:pt>
                <c:pt idx="9541">
                  <c:v>48040</c:v>
                </c:pt>
                <c:pt idx="9542">
                  <c:v>48042.1</c:v>
                </c:pt>
                <c:pt idx="9543">
                  <c:v>48044.2</c:v>
                </c:pt>
                <c:pt idx="9544">
                  <c:v>48045.599999999999</c:v>
                </c:pt>
                <c:pt idx="9545">
                  <c:v>48047.7</c:v>
                </c:pt>
                <c:pt idx="9546">
                  <c:v>48049.8</c:v>
                </c:pt>
                <c:pt idx="9547">
                  <c:v>48051.199999999997</c:v>
                </c:pt>
                <c:pt idx="9548">
                  <c:v>48053.3</c:v>
                </c:pt>
                <c:pt idx="9549">
                  <c:v>48055.4</c:v>
                </c:pt>
                <c:pt idx="9550">
                  <c:v>48056.9</c:v>
                </c:pt>
                <c:pt idx="9551">
                  <c:v>48059</c:v>
                </c:pt>
                <c:pt idx="9552">
                  <c:v>48061.2</c:v>
                </c:pt>
                <c:pt idx="9553">
                  <c:v>48062.7</c:v>
                </c:pt>
                <c:pt idx="9554">
                  <c:v>48065</c:v>
                </c:pt>
                <c:pt idx="9555">
                  <c:v>48067.199999999997</c:v>
                </c:pt>
                <c:pt idx="9556">
                  <c:v>48068.800000000003</c:v>
                </c:pt>
                <c:pt idx="9557">
                  <c:v>48071.199999999997</c:v>
                </c:pt>
                <c:pt idx="9558">
                  <c:v>48073.599999999999</c:v>
                </c:pt>
                <c:pt idx="9559">
                  <c:v>48075.3</c:v>
                </c:pt>
                <c:pt idx="9560">
                  <c:v>48077.8</c:v>
                </c:pt>
                <c:pt idx="9561">
                  <c:v>48080.4</c:v>
                </c:pt>
                <c:pt idx="9562">
                  <c:v>48082.1</c:v>
                </c:pt>
                <c:pt idx="9563">
                  <c:v>48084.800000000003</c:v>
                </c:pt>
                <c:pt idx="9564">
                  <c:v>48087.6</c:v>
                </c:pt>
                <c:pt idx="9565">
                  <c:v>48089.4</c:v>
                </c:pt>
                <c:pt idx="9566">
                  <c:v>48092.3</c:v>
                </c:pt>
                <c:pt idx="9567">
                  <c:v>48095.199999999997</c:v>
                </c:pt>
                <c:pt idx="9568">
                  <c:v>48097.1</c:v>
                </c:pt>
                <c:pt idx="9569">
                  <c:v>48100.1</c:v>
                </c:pt>
                <c:pt idx="9570">
                  <c:v>48103.1</c:v>
                </c:pt>
                <c:pt idx="9571">
                  <c:v>48105.1</c:v>
                </c:pt>
                <c:pt idx="9572">
                  <c:v>48108.2</c:v>
                </c:pt>
                <c:pt idx="9573">
                  <c:v>48111.199999999997</c:v>
                </c:pt>
                <c:pt idx="9574">
                  <c:v>48113.2</c:v>
                </c:pt>
                <c:pt idx="9575">
                  <c:v>48116.3</c:v>
                </c:pt>
                <c:pt idx="9576">
                  <c:v>48119.4</c:v>
                </c:pt>
                <c:pt idx="9577">
                  <c:v>48121.4</c:v>
                </c:pt>
                <c:pt idx="9578">
                  <c:v>48124.4</c:v>
                </c:pt>
                <c:pt idx="9579">
                  <c:v>48127.4</c:v>
                </c:pt>
                <c:pt idx="9580">
                  <c:v>48129.5</c:v>
                </c:pt>
                <c:pt idx="9581">
                  <c:v>48132.5</c:v>
                </c:pt>
                <c:pt idx="9582">
                  <c:v>48135.4</c:v>
                </c:pt>
                <c:pt idx="9583">
                  <c:v>48137.4</c:v>
                </c:pt>
                <c:pt idx="9584">
                  <c:v>48140.4</c:v>
                </c:pt>
                <c:pt idx="9585">
                  <c:v>48143.3</c:v>
                </c:pt>
                <c:pt idx="9586">
                  <c:v>48145.3</c:v>
                </c:pt>
                <c:pt idx="9587">
                  <c:v>48148.2</c:v>
                </c:pt>
                <c:pt idx="9588">
                  <c:v>48151.199999999997</c:v>
                </c:pt>
                <c:pt idx="9589">
                  <c:v>48153.1</c:v>
                </c:pt>
                <c:pt idx="9590">
                  <c:v>48156</c:v>
                </c:pt>
                <c:pt idx="9591">
                  <c:v>48158.9</c:v>
                </c:pt>
                <c:pt idx="9592">
                  <c:v>48160.800000000003</c:v>
                </c:pt>
                <c:pt idx="9593">
                  <c:v>48163.7</c:v>
                </c:pt>
                <c:pt idx="9594">
                  <c:v>48166.5</c:v>
                </c:pt>
                <c:pt idx="9595">
                  <c:v>48168.4</c:v>
                </c:pt>
                <c:pt idx="9596">
                  <c:v>48171.3</c:v>
                </c:pt>
                <c:pt idx="9597">
                  <c:v>48174.1</c:v>
                </c:pt>
                <c:pt idx="9598">
                  <c:v>48175.9</c:v>
                </c:pt>
                <c:pt idx="9599">
                  <c:v>48178.7</c:v>
                </c:pt>
                <c:pt idx="9600">
                  <c:v>48181.4</c:v>
                </c:pt>
                <c:pt idx="9601">
                  <c:v>48183.199999999997</c:v>
                </c:pt>
                <c:pt idx="9602">
                  <c:v>48185.9</c:v>
                </c:pt>
                <c:pt idx="9603">
                  <c:v>48188.5</c:v>
                </c:pt>
                <c:pt idx="9604">
                  <c:v>48190.3</c:v>
                </c:pt>
                <c:pt idx="9605">
                  <c:v>48192.9</c:v>
                </c:pt>
                <c:pt idx="9606">
                  <c:v>48195.4</c:v>
                </c:pt>
                <c:pt idx="9607">
                  <c:v>48197.1</c:v>
                </c:pt>
                <c:pt idx="9608">
                  <c:v>48199.7</c:v>
                </c:pt>
                <c:pt idx="9609">
                  <c:v>48202.1</c:v>
                </c:pt>
                <c:pt idx="9610">
                  <c:v>48203.8</c:v>
                </c:pt>
                <c:pt idx="9611">
                  <c:v>48206.2</c:v>
                </c:pt>
                <c:pt idx="9612">
                  <c:v>48208.7</c:v>
                </c:pt>
                <c:pt idx="9613">
                  <c:v>48210.3</c:v>
                </c:pt>
                <c:pt idx="9614">
                  <c:v>48212.7</c:v>
                </c:pt>
                <c:pt idx="9615">
                  <c:v>48215.1</c:v>
                </c:pt>
                <c:pt idx="9616">
                  <c:v>48216.7</c:v>
                </c:pt>
                <c:pt idx="9617">
                  <c:v>48219.1</c:v>
                </c:pt>
                <c:pt idx="9618">
                  <c:v>48221.4</c:v>
                </c:pt>
                <c:pt idx="9619">
                  <c:v>48223</c:v>
                </c:pt>
                <c:pt idx="9620">
                  <c:v>48225.4</c:v>
                </c:pt>
                <c:pt idx="9621">
                  <c:v>48227.8</c:v>
                </c:pt>
                <c:pt idx="9622">
                  <c:v>48229.3</c:v>
                </c:pt>
                <c:pt idx="9623">
                  <c:v>48231.7</c:v>
                </c:pt>
                <c:pt idx="9624">
                  <c:v>48234</c:v>
                </c:pt>
                <c:pt idx="9625">
                  <c:v>48235.6</c:v>
                </c:pt>
                <c:pt idx="9626">
                  <c:v>48237.9</c:v>
                </c:pt>
                <c:pt idx="9627">
                  <c:v>48240.2</c:v>
                </c:pt>
                <c:pt idx="9628">
                  <c:v>48241.8</c:v>
                </c:pt>
                <c:pt idx="9629">
                  <c:v>48244.1</c:v>
                </c:pt>
                <c:pt idx="9630">
                  <c:v>48246.400000000001</c:v>
                </c:pt>
                <c:pt idx="9631">
                  <c:v>48247.9</c:v>
                </c:pt>
                <c:pt idx="9632">
                  <c:v>48250.2</c:v>
                </c:pt>
                <c:pt idx="9633">
                  <c:v>48252.5</c:v>
                </c:pt>
                <c:pt idx="9634">
                  <c:v>48254</c:v>
                </c:pt>
                <c:pt idx="9635">
                  <c:v>48256.3</c:v>
                </c:pt>
                <c:pt idx="9636">
                  <c:v>48257.9</c:v>
                </c:pt>
                <c:pt idx="9637">
                  <c:v>48260.2</c:v>
                </c:pt>
                <c:pt idx="9638">
                  <c:v>48261.8</c:v>
                </c:pt>
                <c:pt idx="9639">
                  <c:v>48264.2</c:v>
                </c:pt>
                <c:pt idx="9640">
                  <c:v>48266.7</c:v>
                </c:pt>
                <c:pt idx="9641">
                  <c:v>48268.4</c:v>
                </c:pt>
                <c:pt idx="9642">
                  <c:v>48271</c:v>
                </c:pt>
                <c:pt idx="9643">
                  <c:v>48272.800000000003</c:v>
                </c:pt>
                <c:pt idx="9644">
                  <c:v>48275.6</c:v>
                </c:pt>
                <c:pt idx="9645">
                  <c:v>48277.599999999999</c:v>
                </c:pt>
                <c:pt idx="9646">
                  <c:v>48280.5</c:v>
                </c:pt>
                <c:pt idx="9647">
                  <c:v>48283.6</c:v>
                </c:pt>
                <c:pt idx="9648">
                  <c:v>48286.8</c:v>
                </c:pt>
                <c:pt idx="9649">
                  <c:v>48289.1</c:v>
                </c:pt>
                <c:pt idx="9650">
                  <c:v>48292.5</c:v>
                </c:pt>
                <c:pt idx="9651">
                  <c:v>48296.1</c:v>
                </c:pt>
                <c:pt idx="9652">
                  <c:v>48298.6</c:v>
                </c:pt>
                <c:pt idx="9653">
                  <c:v>48302.400000000001</c:v>
                </c:pt>
                <c:pt idx="9654">
                  <c:v>48306.400000000001</c:v>
                </c:pt>
                <c:pt idx="9655">
                  <c:v>48309.1</c:v>
                </c:pt>
                <c:pt idx="9656">
                  <c:v>48313.2</c:v>
                </c:pt>
                <c:pt idx="9657">
                  <c:v>48317.5</c:v>
                </c:pt>
                <c:pt idx="9658">
                  <c:v>48320.3</c:v>
                </c:pt>
                <c:pt idx="9659">
                  <c:v>48324.6</c:v>
                </c:pt>
                <c:pt idx="9660">
                  <c:v>48328.9</c:v>
                </c:pt>
                <c:pt idx="9661">
                  <c:v>48331.8</c:v>
                </c:pt>
                <c:pt idx="9662">
                  <c:v>48336.1</c:v>
                </c:pt>
                <c:pt idx="9663">
                  <c:v>48340.4</c:v>
                </c:pt>
                <c:pt idx="9664">
                  <c:v>48343.3</c:v>
                </c:pt>
                <c:pt idx="9665">
                  <c:v>48347.5</c:v>
                </c:pt>
                <c:pt idx="9666">
                  <c:v>48351.7</c:v>
                </c:pt>
                <c:pt idx="9667">
                  <c:v>48354.5</c:v>
                </c:pt>
                <c:pt idx="9668">
                  <c:v>48358.5</c:v>
                </c:pt>
                <c:pt idx="9669">
                  <c:v>48362.6</c:v>
                </c:pt>
                <c:pt idx="9670">
                  <c:v>48365.2</c:v>
                </c:pt>
                <c:pt idx="9671">
                  <c:v>48369.1</c:v>
                </c:pt>
                <c:pt idx="9672">
                  <c:v>48373</c:v>
                </c:pt>
                <c:pt idx="9673">
                  <c:v>48375.5</c:v>
                </c:pt>
                <c:pt idx="9674">
                  <c:v>48379.3</c:v>
                </c:pt>
                <c:pt idx="9675">
                  <c:v>48381.8</c:v>
                </c:pt>
                <c:pt idx="9676">
                  <c:v>48385.5</c:v>
                </c:pt>
                <c:pt idx="9677">
                  <c:v>48389.1</c:v>
                </c:pt>
                <c:pt idx="9678">
                  <c:v>48391.6</c:v>
                </c:pt>
                <c:pt idx="9679">
                  <c:v>48395.1</c:v>
                </c:pt>
                <c:pt idx="9680">
                  <c:v>48398.7</c:v>
                </c:pt>
                <c:pt idx="9681">
                  <c:v>48401</c:v>
                </c:pt>
                <c:pt idx="9682">
                  <c:v>48404.5</c:v>
                </c:pt>
                <c:pt idx="9683">
                  <c:v>48407.9</c:v>
                </c:pt>
                <c:pt idx="9684">
                  <c:v>48411.199999999997</c:v>
                </c:pt>
                <c:pt idx="9685">
                  <c:v>48413.4</c:v>
                </c:pt>
                <c:pt idx="9686">
                  <c:v>48416.7</c:v>
                </c:pt>
                <c:pt idx="9687">
                  <c:v>48419.8</c:v>
                </c:pt>
                <c:pt idx="9688">
                  <c:v>48421.9</c:v>
                </c:pt>
                <c:pt idx="9689">
                  <c:v>48425</c:v>
                </c:pt>
                <c:pt idx="9690">
                  <c:v>48427</c:v>
                </c:pt>
                <c:pt idx="9691">
                  <c:v>48430</c:v>
                </c:pt>
                <c:pt idx="9692">
                  <c:v>48432.9</c:v>
                </c:pt>
                <c:pt idx="9693">
                  <c:v>48435.8</c:v>
                </c:pt>
                <c:pt idx="9694">
                  <c:v>48437.7</c:v>
                </c:pt>
                <c:pt idx="9695">
                  <c:v>48440.5</c:v>
                </c:pt>
                <c:pt idx="9696">
                  <c:v>48443.199999999997</c:v>
                </c:pt>
                <c:pt idx="9697">
                  <c:v>48445</c:v>
                </c:pt>
                <c:pt idx="9698">
                  <c:v>48447.7</c:v>
                </c:pt>
                <c:pt idx="9699">
                  <c:v>48450.3</c:v>
                </c:pt>
                <c:pt idx="9700">
                  <c:v>48452</c:v>
                </c:pt>
                <c:pt idx="9701">
                  <c:v>48454.5</c:v>
                </c:pt>
                <c:pt idx="9702">
                  <c:v>48456.1</c:v>
                </c:pt>
                <c:pt idx="9703">
                  <c:v>48458.6</c:v>
                </c:pt>
                <c:pt idx="9704">
                  <c:v>48460.9</c:v>
                </c:pt>
                <c:pt idx="9705">
                  <c:v>48462.400000000001</c:v>
                </c:pt>
                <c:pt idx="9706">
                  <c:v>48464.6</c:v>
                </c:pt>
                <c:pt idx="9707">
                  <c:v>48466.6</c:v>
                </c:pt>
                <c:pt idx="9708">
                  <c:v>48468</c:v>
                </c:pt>
                <c:pt idx="9709">
                  <c:v>48469.9</c:v>
                </c:pt>
                <c:pt idx="9710">
                  <c:v>48471.7</c:v>
                </c:pt>
                <c:pt idx="9711">
                  <c:v>48473.5</c:v>
                </c:pt>
                <c:pt idx="9712">
                  <c:v>48474.6</c:v>
                </c:pt>
                <c:pt idx="9713">
                  <c:v>48476.2</c:v>
                </c:pt>
                <c:pt idx="9714">
                  <c:v>48477.599999999999</c:v>
                </c:pt>
                <c:pt idx="9715">
                  <c:v>48478.6</c:v>
                </c:pt>
                <c:pt idx="9716">
                  <c:v>48479.9</c:v>
                </c:pt>
                <c:pt idx="9717">
                  <c:v>48480.7</c:v>
                </c:pt>
                <c:pt idx="9718">
                  <c:v>48482</c:v>
                </c:pt>
                <c:pt idx="9719">
                  <c:v>48483.1</c:v>
                </c:pt>
                <c:pt idx="9720">
                  <c:v>48483.8</c:v>
                </c:pt>
                <c:pt idx="9721">
                  <c:v>48484.9</c:v>
                </c:pt>
                <c:pt idx="9722">
                  <c:v>48486</c:v>
                </c:pt>
                <c:pt idx="9723">
                  <c:v>48487</c:v>
                </c:pt>
                <c:pt idx="9724">
                  <c:v>48487.6</c:v>
                </c:pt>
                <c:pt idx="9725">
                  <c:v>48488.6</c:v>
                </c:pt>
                <c:pt idx="9726">
                  <c:v>48489.5</c:v>
                </c:pt>
                <c:pt idx="9727">
                  <c:v>48490.1</c:v>
                </c:pt>
                <c:pt idx="9728">
                  <c:v>48491.1</c:v>
                </c:pt>
                <c:pt idx="9729">
                  <c:v>48492</c:v>
                </c:pt>
                <c:pt idx="9730">
                  <c:v>48492.6</c:v>
                </c:pt>
                <c:pt idx="9731">
                  <c:v>48493.5</c:v>
                </c:pt>
                <c:pt idx="9732">
                  <c:v>48494.5</c:v>
                </c:pt>
                <c:pt idx="9733">
                  <c:v>48495.1</c:v>
                </c:pt>
                <c:pt idx="9734">
                  <c:v>48496</c:v>
                </c:pt>
                <c:pt idx="9735">
                  <c:v>48496.9</c:v>
                </c:pt>
                <c:pt idx="9736">
                  <c:v>48497.599999999999</c:v>
                </c:pt>
                <c:pt idx="9737">
                  <c:v>48498.5</c:v>
                </c:pt>
                <c:pt idx="9738">
                  <c:v>48499.1</c:v>
                </c:pt>
                <c:pt idx="9739">
                  <c:v>48500.1</c:v>
                </c:pt>
                <c:pt idx="9740">
                  <c:v>48501</c:v>
                </c:pt>
                <c:pt idx="9741">
                  <c:v>48501.9</c:v>
                </c:pt>
                <c:pt idx="9742">
                  <c:v>48502.6</c:v>
                </c:pt>
                <c:pt idx="9743">
                  <c:v>48503.5</c:v>
                </c:pt>
                <c:pt idx="9744">
                  <c:v>48504.5</c:v>
                </c:pt>
                <c:pt idx="9745">
                  <c:v>48505.1</c:v>
                </c:pt>
                <c:pt idx="9746">
                  <c:v>48506.1</c:v>
                </c:pt>
                <c:pt idx="9747">
                  <c:v>48506.7</c:v>
                </c:pt>
                <c:pt idx="9748">
                  <c:v>48507.7</c:v>
                </c:pt>
                <c:pt idx="9749">
                  <c:v>48508.800000000003</c:v>
                </c:pt>
                <c:pt idx="9750">
                  <c:v>48509.5</c:v>
                </c:pt>
                <c:pt idx="9751">
                  <c:v>48510.5</c:v>
                </c:pt>
                <c:pt idx="9752">
                  <c:v>48511.7</c:v>
                </c:pt>
                <c:pt idx="9753">
                  <c:v>48512.5</c:v>
                </c:pt>
                <c:pt idx="9754">
                  <c:v>48513.7</c:v>
                </c:pt>
                <c:pt idx="9755">
                  <c:v>48515</c:v>
                </c:pt>
                <c:pt idx="9756">
                  <c:v>48515.9</c:v>
                </c:pt>
                <c:pt idx="9757">
                  <c:v>48517.3</c:v>
                </c:pt>
                <c:pt idx="9758">
                  <c:v>48518.8</c:v>
                </c:pt>
                <c:pt idx="9759">
                  <c:v>48520.5</c:v>
                </c:pt>
                <c:pt idx="9760">
                  <c:v>48521.5</c:v>
                </c:pt>
                <c:pt idx="9761">
                  <c:v>48523.199999999997</c:v>
                </c:pt>
                <c:pt idx="9762">
                  <c:v>48525</c:v>
                </c:pt>
                <c:pt idx="9763">
                  <c:v>48526.2</c:v>
                </c:pt>
                <c:pt idx="9764">
                  <c:v>48528.1</c:v>
                </c:pt>
                <c:pt idx="9765">
                  <c:v>48529.4</c:v>
                </c:pt>
                <c:pt idx="9766">
                  <c:v>48531.3</c:v>
                </c:pt>
                <c:pt idx="9767">
                  <c:v>48533.3</c:v>
                </c:pt>
                <c:pt idx="9768">
                  <c:v>48534.7</c:v>
                </c:pt>
                <c:pt idx="9769">
                  <c:v>48536.7</c:v>
                </c:pt>
                <c:pt idx="9770">
                  <c:v>48538.7</c:v>
                </c:pt>
                <c:pt idx="9771">
                  <c:v>48540</c:v>
                </c:pt>
                <c:pt idx="9772">
                  <c:v>48542</c:v>
                </c:pt>
                <c:pt idx="9773">
                  <c:v>48543.9</c:v>
                </c:pt>
                <c:pt idx="9774">
                  <c:v>48545.8</c:v>
                </c:pt>
                <c:pt idx="9775">
                  <c:v>48547</c:v>
                </c:pt>
                <c:pt idx="9776">
                  <c:v>48548.800000000003</c:v>
                </c:pt>
                <c:pt idx="9777">
                  <c:v>48550</c:v>
                </c:pt>
                <c:pt idx="9778">
                  <c:v>48551.7</c:v>
                </c:pt>
                <c:pt idx="9779">
                  <c:v>48553.3</c:v>
                </c:pt>
                <c:pt idx="9780">
                  <c:v>48554.3</c:v>
                </c:pt>
                <c:pt idx="9781">
                  <c:v>48555.8</c:v>
                </c:pt>
                <c:pt idx="9782">
                  <c:v>48556.800000000003</c:v>
                </c:pt>
                <c:pt idx="9783">
                  <c:v>48558.2</c:v>
                </c:pt>
                <c:pt idx="9784">
                  <c:v>48559.1</c:v>
                </c:pt>
                <c:pt idx="9785">
                  <c:v>48560.4</c:v>
                </c:pt>
                <c:pt idx="9786">
                  <c:v>48561.7</c:v>
                </c:pt>
                <c:pt idx="9787">
                  <c:v>48562.5</c:v>
                </c:pt>
                <c:pt idx="9788">
                  <c:v>48563.8</c:v>
                </c:pt>
                <c:pt idx="9789">
                  <c:v>48565</c:v>
                </c:pt>
                <c:pt idx="9790">
                  <c:v>48565.8</c:v>
                </c:pt>
                <c:pt idx="9791">
                  <c:v>48567</c:v>
                </c:pt>
                <c:pt idx="9792">
                  <c:v>48568.2</c:v>
                </c:pt>
                <c:pt idx="9793">
                  <c:v>48569</c:v>
                </c:pt>
                <c:pt idx="9794">
                  <c:v>48570.2</c:v>
                </c:pt>
                <c:pt idx="9795">
                  <c:v>48571.5</c:v>
                </c:pt>
                <c:pt idx="9796">
                  <c:v>48572.3</c:v>
                </c:pt>
                <c:pt idx="9797">
                  <c:v>48573.599999999999</c:v>
                </c:pt>
                <c:pt idx="9798">
                  <c:v>48574.8</c:v>
                </c:pt>
                <c:pt idx="9799">
                  <c:v>48575.7</c:v>
                </c:pt>
                <c:pt idx="9800">
                  <c:v>48577</c:v>
                </c:pt>
                <c:pt idx="9801">
                  <c:v>48578.400000000001</c:v>
                </c:pt>
                <c:pt idx="9802">
                  <c:v>48579.3</c:v>
                </c:pt>
                <c:pt idx="9803">
                  <c:v>48580.6</c:v>
                </c:pt>
                <c:pt idx="9804">
                  <c:v>48582</c:v>
                </c:pt>
                <c:pt idx="9805">
                  <c:v>48583</c:v>
                </c:pt>
                <c:pt idx="9806">
                  <c:v>48584.4</c:v>
                </c:pt>
                <c:pt idx="9807">
                  <c:v>48585.9</c:v>
                </c:pt>
                <c:pt idx="9808">
                  <c:v>48586.9</c:v>
                </c:pt>
                <c:pt idx="9809">
                  <c:v>48588.3</c:v>
                </c:pt>
                <c:pt idx="9810">
                  <c:v>48589.9</c:v>
                </c:pt>
                <c:pt idx="9811">
                  <c:v>48590.9</c:v>
                </c:pt>
                <c:pt idx="9812">
                  <c:v>48592.4</c:v>
                </c:pt>
                <c:pt idx="9813">
                  <c:v>48594</c:v>
                </c:pt>
                <c:pt idx="9814">
                  <c:v>48595.1</c:v>
                </c:pt>
                <c:pt idx="9815">
                  <c:v>48596.7</c:v>
                </c:pt>
                <c:pt idx="9816">
                  <c:v>48598.3</c:v>
                </c:pt>
                <c:pt idx="9817">
                  <c:v>48599.4</c:v>
                </c:pt>
                <c:pt idx="9818">
                  <c:v>48601.1</c:v>
                </c:pt>
                <c:pt idx="9819">
                  <c:v>48602.9</c:v>
                </c:pt>
                <c:pt idx="9820">
                  <c:v>48604</c:v>
                </c:pt>
                <c:pt idx="9821">
                  <c:v>48605.8</c:v>
                </c:pt>
                <c:pt idx="9822">
                  <c:v>48607.7</c:v>
                </c:pt>
                <c:pt idx="9823">
                  <c:v>48608.9</c:v>
                </c:pt>
                <c:pt idx="9824">
                  <c:v>48610.9</c:v>
                </c:pt>
                <c:pt idx="9825">
                  <c:v>48612.800000000003</c:v>
                </c:pt>
                <c:pt idx="9826">
                  <c:v>48614.2</c:v>
                </c:pt>
                <c:pt idx="9827">
                  <c:v>48616.2</c:v>
                </c:pt>
                <c:pt idx="9828">
                  <c:v>48618.3</c:v>
                </c:pt>
                <c:pt idx="9829">
                  <c:v>48619.8</c:v>
                </c:pt>
                <c:pt idx="9830">
                  <c:v>48621.9</c:v>
                </c:pt>
                <c:pt idx="9831">
                  <c:v>48624.1</c:v>
                </c:pt>
                <c:pt idx="9832">
                  <c:v>48625.599999999999</c:v>
                </c:pt>
                <c:pt idx="9833">
                  <c:v>48627.9</c:v>
                </c:pt>
                <c:pt idx="9834">
                  <c:v>48630.2</c:v>
                </c:pt>
                <c:pt idx="9835">
                  <c:v>48631.7</c:v>
                </c:pt>
                <c:pt idx="9836">
                  <c:v>48634</c:v>
                </c:pt>
                <c:pt idx="9837">
                  <c:v>48636.3</c:v>
                </c:pt>
                <c:pt idx="9838">
                  <c:v>48637.9</c:v>
                </c:pt>
                <c:pt idx="9839">
                  <c:v>48640.2</c:v>
                </c:pt>
                <c:pt idx="9840">
                  <c:v>48642.6</c:v>
                </c:pt>
                <c:pt idx="9841">
                  <c:v>48644.1</c:v>
                </c:pt>
                <c:pt idx="9842">
                  <c:v>48646.5</c:v>
                </c:pt>
                <c:pt idx="9843">
                  <c:v>48648.800000000003</c:v>
                </c:pt>
                <c:pt idx="9844">
                  <c:v>48650.400000000001</c:v>
                </c:pt>
                <c:pt idx="9845">
                  <c:v>48652.7</c:v>
                </c:pt>
                <c:pt idx="9846">
                  <c:v>48655.1</c:v>
                </c:pt>
                <c:pt idx="9847">
                  <c:v>48656.7</c:v>
                </c:pt>
                <c:pt idx="9848">
                  <c:v>48659</c:v>
                </c:pt>
                <c:pt idx="9849">
                  <c:v>48661.3</c:v>
                </c:pt>
                <c:pt idx="9850">
                  <c:v>48662.9</c:v>
                </c:pt>
                <c:pt idx="9851">
                  <c:v>48665.3</c:v>
                </c:pt>
                <c:pt idx="9852">
                  <c:v>48667.6</c:v>
                </c:pt>
                <c:pt idx="9853">
                  <c:v>48669.2</c:v>
                </c:pt>
                <c:pt idx="9854">
                  <c:v>48671.6</c:v>
                </c:pt>
                <c:pt idx="9855">
                  <c:v>48673.9</c:v>
                </c:pt>
                <c:pt idx="9856">
                  <c:v>48675.5</c:v>
                </c:pt>
                <c:pt idx="9857">
                  <c:v>48677.9</c:v>
                </c:pt>
                <c:pt idx="9858">
                  <c:v>48680.3</c:v>
                </c:pt>
                <c:pt idx="9859">
                  <c:v>48681.8</c:v>
                </c:pt>
                <c:pt idx="9860">
                  <c:v>48684.2</c:v>
                </c:pt>
                <c:pt idx="9861">
                  <c:v>48686.6</c:v>
                </c:pt>
                <c:pt idx="9862">
                  <c:v>48688.1</c:v>
                </c:pt>
                <c:pt idx="9863">
                  <c:v>48690.5</c:v>
                </c:pt>
                <c:pt idx="9864">
                  <c:v>48692.800000000003</c:v>
                </c:pt>
                <c:pt idx="9865">
                  <c:v>48694.3</c:v>
                </c:pt>
                <c:pt idx="9866">
                  <c:v>48696.6</c:v>
                </c:pt>
                <c:pt idx="9867">
                  <c:v>48698.9</c:v>
                </c:pt>
                <c:pt idx="9868">
                  <c:v>48700.5</c:v>
                </c:pt>
                <c:pt idx="9869">
                  <c:v>48702.7</c:v>
                </c:pt>
                <c:pt idx="9870">
                  <c:v>48705</c:v>
                </c:pt>
                <c:pt idx="9871">
                  <c:v>48706.5</c:v>
                </c:pt>
                <c:pt idx="9872">
                  <c:v>48708.800000000003</c:v>
                </c:pt>
                <c:pt idx="9873">
                  <c:v>48711</c:v>
                </c:pt>
                <c:pt idx="9874">
                  <c:v>48712.5</c:v>
                </c:pt>
                <c:pt idx="9875">
                  <c:v>48714.7</c:v>
                </c:pt>
                <c:pt idx="9876">
                  <c:v>48717</c:v>
                </c:pt>
                <c:pt idx="9877">
                  <c:v>48718.5</c:v>
                </c:pt>
                <c:pt idx="9878">
                  <c:v>48720.800000000003</c:v>
                </c:pt>
                <c:pt idx="9879">
                  <c:v>48723.1</c:v>
                </c:pt>
                <c:pt idx="9880">
                  <c:v>48724.6</c:v>
                </c:pt>
                <c:pt idx="9881">
                  <c:v>48726.9</c:v>
                </c:pt>
                <c:pt idx="9882">
                  <c:v>48729.3</c:v>
                </c:pt>
                <c:pt idx="9883">
                  <c:v>48730.9</c:v>
                </c:pt>
                <c:pt idx="9884">
                  <c:v>48733.3</c:v>
                </c:pt>
                <c:pt idx="9885">
                  <c:v>48735.8</c:v>
                </c:pt>
                <c:pt idx="9886">
                  <c:v>48737.5</c:v>
                </c:pt>
                <c:pt idx="9887">
                  <c:v>48740.1</c:v>
                </c:pt>
                <c:pt idx="9888">
                  <c:v>48742.8</c:v>
                </c:pt>
                <c:pt idx="9889">
                  <c:v>48744.6</c:v>
                </c:pt>
                <c:pt idx="9890">
                  <c:v>48747.4</c:v>
                </c:pt>
                <c:pt idx="9891">
                  <c:v>48750.2</c:v>
                </c:pt>
                <c:pt idx="9892">
                  <c:v>48752.2</c:v>
                </c:pt>
                <c:pt idx="9893">
                  <c:v>48755.1</c:v>
                </c:pt>
                <c:pt idx="9894">
                  <c:v>48758.1</c:v>
                </c:pt>
                <c:pt idx="9895">
                  <c:v>48760.1</c:v>
                </c:pt>
                <c:pt idx="9896">
                  <c:v>48763.199999999997</c:v>
                </c:pt>
                <c:pt idx="9897">
                  <c:v>48766.2</c:v>
                </c:pt>
                <c:pt idx="9898">
                  <c:v>48768.3</c:v>
                </c:pt>
                <c:pt idx="9899">
                  <c:v>48771.4</c:v>
                </c:pt>
                <c:pt idx="9900">
                  <c:v>48774.400000000001</c:v>
                </c:pt>
                <c:pt idx="9901">
                  <c:v>48776.4</c:v>
                </c:pt>
                <c:pt idx="9902">
                  <c:v>48779.4</c:v>
                </c:pt>
                <c:pt idx="9903">
                  <c:v>48782.3</c:v>
                </c:pt>
                <c:pt idx="9904">
                  <c:v>48784.2</c:v>
                </c:pt>
                <c:pt idx="9905">
                  <c:v>48786.9</c:v>
                </c:pt>
                <c:pt idx="9906">
                  <c:v>48789.599999999999</c:v>
                </c:pt>
                <c:pt idx="9907">
                  <c:v>48791.3</c:v>
                </c:pt>
                <c:pt idx="9908">
                  <c:v>48793.8</c:v>
                </c:pt>
                <c:pt idx="9909">
                  <c:v>48795.4</c:v>
                </c:pt>
                <c:pt idx="9910">
                  <c:v>48797.7</c:v>
                </c:pt>
                <c:pt idx="9911">
                  <c:v>48799.1</c:v>
                </c:pt>
                <c:pt idx="9912">
                  <c:v>48801.3</c:v>
                </c:pt>
                <c:pt idx="9913">
                  <c:v>48803.199999999997</c:v>
                </c:pt>
                <c:pt idx="9914">
                  <c:v>48804.5</c:v>
                </c:pt>
                <c:pt idx="9915">
                  <c:v>48805.8</c:v>
                </c:pt>
                <c:pt idx="9916">
                  <c:v>48807.6</c:v>
                </c:pt>
                <c:pt idx="9917">
                  <c:v>48809.3</c:v>
                </c:pt>
                <c:pt idx="9918">
                  <c:v>48810.5</c:v>
                </c:pt>
                <c:pt idx="9919">
                  <c:v>48812.1</c:v>
                </c:pt>
                <c:pt idx="9920">
                  <c:v>48813.8</c:v>
                </c:pt>
                <c:pt idx="9921">
                  <c:v>48814.8</c:v>
                </c:pt>
                <c:pt idx="9922">
                  <c:v>48816.4</c:v>
                </c:pt>
                <c:pt idx="9923">
                  <c:v>48818</c:v>
                </c:pt>
                <c:pt idx="9924">
                  <c:v>48819.1</c:v>
                </c:pt>
                <c:pt idx="9925">
                  <c:v>48820.7</c:v>
                </c:pt>
                <c:pt idx="9926">
                  <c:v>48822.400000000001</c:v>
                </c:pt>
                <c:pt idx="9927">
                  <c:v>48823.5</c:v>
                </c:pt>
                <c:pt idx="9928">
                  <c:v>48825.2</c:v>
                </c:pt>
                <c:pt idx="9929">
                  <c:v>48827</c:v>
                </c:pt>
                <c:pt idx="9930">
                  <c:v>48828.2</c:v>
                </c:pt>
                <c:pt idx="9931">
                  <c:v>48830.1</c:v>
                </c:pt>
                <c:pt idx="9932">
                  <c:v>48832.1</c:v>
                </c:pt>
                <c:pt idx="9933">
                  <c:v>48833.5</c:v>
                </c:pt>
                <c:pt idx="9934">
                  <c:v>48835.7</c:v>
                </c:pt>
                <c:pt idx="9935">
                  <c:v>48837.9</c:v>
                </c:pt>
                <c:pt idx="9936">
                  <c:v>48839.4</c:v>
                </c:pt>
                <c:pt idx="9937">
                  <c:v>48841.8</c:v>
                </c:pt>
                <c:pt idx="9938">
                  <c:v>48844.2</c:v>
                </c:pt>
                <c:pt idx="9939">
                  <c:v>48845.8</c:v>
                </c:pt>
                <c:pt idx="9940">
                  <c:v>48848.3</c:v>
                </c:pt>
                <c:pt idx="9941">
                  <c:v>48850.7</c:v>
                </c:pt>
                <c:pt idx="9942">
                  <c:v>48852.4</c:v>
                </c:pt>
                <c:pt idx="9943">
                  <c:v>48854.9</c:v>
                </c:pt>
                <c:pt idx="9944">
                  <c:v>48857.3</c:v>
                </c:pt>
                <c:pt idx="9945">
                  <c:v>48858.8</c:v>
                </c:pt>
                <c:pt idx="9946">
                  <c:v>48861.1</c:v>
                </c:pt>
                <c:pt idx="9947">
                  <c:v>48863.199999999997</c:v>
                </c:pt>
                <c:pt idx="9948">
                  <c:v>48864.6</c:v>
                </c:pt>
                <c:pt idx="9949">
                  <c:v>48866.5</c:v>
                </c:pt>
                <c:pt idx="9950">
                  <c:v>48868.3</c:v>
                </c:pt>
                <c:pt idx="9951">
                  <c:v>48869.4</c:v>
                </c:pt>
                <c:pt idx="9952">
                  <c:v>48871</c:v>
                </c:pt>
                <c:pt idx="9953">
                  <c:v>48872.4</c:v>
                </c:pt>
                <c:pt idx="9954">
                  <c:v>48873.3</c:v>
                </c:pt>
                <c:pt idx="9955">
                  <c:v>48874.6</c:v>
                </c:pt>
                <c:pt idx="9956">
                  <c:v>48875.7</c:v>
                </c:pt>
                <c:pt idx="9957">
                  <c:v>48876.3</c:v>
                </c:pt>
                <c:pt idx="9958">
                  <c:v>48877.3</c:v>
                </c:pt>
                <c:pt idx="9959">
                  <c:v>48877.9</c:v>
                </c:pt>
                <c:pt idx="9960">
                  <c:v>48878.7</c:v>
                </c:pt>
                <c:pt idx="9961">
                  <c:v>48879.4</c:v>
                </c:pt>
                <c:pt idx="9962">
                  <c:v>48879.9</c:v>
                </c:pt>
                <c:pt idx="9963">
                  <c:v>48880.6</c:v>
                </c:pt>
                <c:pt idx="9964">
                  <c:v>48881</c:v>
                </c:pt>
                <c:pt idx="9965">
                  <c:v>48881.599999999999</c:v>
                </c:pt>
                <c:pt idx="9966">
                  <c:v>48882.2</c:v>
                </c:pt>
                <c:pt idx="9967">
                  <c:v>48882.7</c:v>
                </c:pt>
                <c:pt idx="9968">
                  <c:v>48883</c:v>
                </c:pt>
                <c:pt idx="9969">
                  <c:v>48883.5</c:v>
                </c:pt>
                <c:pt idx="9970">
                  <c:v>48883.9</c:v>
                </c:pt>
                <c:pt idx="9971">
                  <c:v>48884.2</c:v>
                </c:pt>
                <c:pt idx="9972">
                  <c:v>48884.5</c:v>
                </c:pt>
                <c:pt idx="9973">
                  <c:v>48884.9</c:v>
                </c:pt>
                <c:pt idx="9974">
                  <c:v>48885.1</c:v>
                </c:pt>
                <c:pt idx="9975">
                  <c:v>48885.3</c:v>
                </c:pt>
                <c:pt idx="9976">
                  <c:v>48885.5</c:v>
                </c:pt>
                <c:pt idx="9977">
                  <c:v>48885.7</c:v>
                </c:pt>
                <c:pt idx="9978">
                  <c:v>48885.9</c:v>
                </c:pt>
                <c:pt idx="9979">
                  <c:v>48886</c:v>
                </c:pt>
                <c:pt idx="9980">
                  <c:v>48886.2</c:v>
                </c:pt>
                <c:pt idx="9981">
                  <c:v>48886.3</c:v>
                </c:pt>
                <c:pt idx="9982">
                  <c:v>48886.400000000001</c:v>
                </c:pt>
                <c:pt idx="9983">
                  <c:v>48886.6</c:v>
                </c:pt>
                <c:pt idx="9984">
                  <c:v>48886.7</c:v>
                </c:pt>
                <c:pt idx="9985">
                  <c:v>48886.7</c:v>
                </c:pt>
                <c:pt idx="9986">
                  <c:v>48886.9</c:v>
                </c:pt>
                <c:pt idx="9987">
                  <c:v>48886.9</c:v>
                </c:pt>
                <c:pt idx="9988">
                  <c:v>48887</c:v>
                </c:pt>
                <c:pt idx="9989">
                  <c:v>48887.1</c:v>
                </c:pt>
                <c:pt idx="9990">
                  <c:v>48887.199999999997</c:v>
                </c:pt>
                <c:pt idx="9991">
                  <c:v>48887.199999999997</c:v>
                </c:pt>
                <c:pt idx="9992">
                  <c:v>48887.199999999997</c:v>
                </c:pt>
                <c:pt idx="9993">
                  <c:v>48887.3</c:v>
                </c:pt>
                <c:pt idx="9994">
                  <c:v>48887.3</c:v>
                </c:pt>
                <c:pt idx="9995">
                  <c:v>48887.199999999997</c:v>
                </c:pt>
                <c:pt idx="9996">
                  <c:v>48887.1</c:v>
                </c:pt>
                <c:pt idx="9997">
                  <c:v>48887</c:v>
                </c:pt>
                <c:pt idx="9998">
                  <c:v>48886.8</c:v>
                </c:pt>
                <c:pt idx="9999">
                  <c:v>48886.6</c:v>
                </c:pt>
                <c:pt idx="10000">
                  <c:v>48886.400000000001</c:v>
                </c:pt>
                <c:pt idx="10001">
                  <c:v>48886</c:v>
                </c:pt>
                <c:pt idx="10002">
                  <c:v>48885.599999999999</c:v>
                </c:pt>
                <c:pt idx="10003">
                  <c:v>48885.3</c:v>
                </c:pt>
                <c:pt idx="10004">
                  <c:v>48884.800000000003</c:v>
                </c:pt>
                <c:pt idx="10005">
                  <c:v>48884.2</c:v>
                </c:pt>
                <c:pt idx="10006">
                  <c:v>48883.8</c:v>
                </c:pt>
                <c:pt idx="10007">
                  <c:v>48883.1</c:v>
                </c:pt>
                <c:pt idx="10008">
                  <c:v>48882.400000000001</c:v>
                </c:pt>
                <c:pt idx="10009">
                  <c:v>48881.9</c:v>
                </c:pt>
                <c:pt idx="10010">
                  <c:v>48881.2</c:v>
                </c:pt>
                <c:pt idx="10011">
                  <c:v>48880.800000000003</c:v>
                </c:pt>
                <c:pt idx="10012">
                  <c:v>48880.1</c:v>
                </c:pt>
                <c:pt idx="10013">
                  <c:v>48879.4</c:v>
                </c:pt>
                <c:pt idx="10014">
                  <c:v>48879</c:v>
                </c:pt>
                <c:pt idx="10015">
                  <c:v>48878.5</c:v>
                </c:pt>
                <c:pt idx="10016">
                  <c:v>48877.9</c:v>
                </c:pt>
                <c:pt idx="10017">
                  <c:v>48877.599999999999</c:v>
                </c:pt>
                <c:pt idx="10018">
                  <c:v>48877.2</c:v>
                </c:pt>
                <c:pt idx="10019">
                  <c:v>48876.800000000003</c:v>
                </c:pt>
                <c:pt idx="10020">
                  <c:v>48876.6</c:v>
                </c:pt>
                <c:pt idx="10021">
                  <c:v>48876.3</c:v>
                </c:pt>
                <c:pt idx="10022">
                  <c:v>48876</c:v>
                </c:pt>
                <c:pt idx="10023">
                  <c:v>48875.9</c:v>
                </c:pt>
                <c:pt idx="10024">
                  <c:v>48875.7</c:v>
                </c:pt>
                <c:pt idx="10025">
                  <c:v>48875.5</c:v>
                </c:pt>
                <c:pt idx="10026">
                  <c:v>48875.5</c:v>
                </c:pt>
                <c:pt idx="10027">
                  <c:v>48875.3</c:v>
                </c:pt>
                <c:pt idx="10028">
                  <c:v>48875.199999999997</c:v>
                </c:pt>
                <c:pt idx="10029">
                  <c:v>48875.1</c:v>
                </c:pt>
                <c:pt idx="10030">
                  <c:v>48875</c:v>
                </c:pt>
                <c:pt idx="10031">
                  <c:v>48874.9</c:v>
                </c:pt>
                <c:pt idx="10032">
                  <c:v>48874.9</c:v>
                </c:pt>
                <c:pt idx="10033">
                  <c:v>48874.8</c:v>
                </c:pt>
                <c:pt idx="10034">
                  <c:v>48874.7</c:v>
                </c:pt>
                <c:pt idx="10035">
                  <c:v>48874.7</c:v>
                </c:pt>
                <c:pt idx="10036">
                  <c:v>48874.6</c:v>
                </c:pt>
                <c:pt idx="10037">
                  <c:v>48874.6</c:v>
                </c:pt>
                <c:pt idx="10038">
                  <c:v>48874.5</c:v>
                </c:pt>
                <c:pt idx="10039">
                  <c:v>48874.5</c:v>
                </c:pt>
                <c:pt idx="10040">
                  <c:v>48874.5</c:v>
                </c:pt>
                <c:pt idx="10041">
                  <c:v>48874.5</c:v>
                </c:pt>
                <c:pt idx="10042">
                  <c:v>48874.5</c:v>
                </c:pt>
                <c:pt idx="10043">
                  <c:v>48874.5</c:v>
                </c:pt>
                <c:pt idx="10044">
                  <c:v>48874.6</c:v>
                </c:pt>
                <c:pt idx="10045">
                  <c:v>48874.6</c:v>
                </c:pt>
                <c:pt idx="10046">
                  <c:v>48874.7</c:v>
                </c:pt>
                <c:pt idx="10047">
                  <c:v>48874.7</c:v>
                </c:pt>
                <c:pt idx="10048">
                  <c:v>48874.8</c:v>
                </c:pt>
                <c:pt idx="10049">
                  <c:v>48874.9</c:v>
                </c:pt>
                <c:pt idx="10050">
                  <c:v>48875</c:v>
                </c:pt>
                <c:pt idx="10051">
                  <c:v>48875.199999999997</c:v>
                </c:pt>
                <c:pt idx="10052">
                  <c:v>48875.199999999997</c:v>
                </c:pt>
                <c:pt idx="10053">
                  <c:v>48875.4</c:v>
                </c:pt>
                <c:pt idx="10054">
                  <c:v>48875.5</c:v>
                </c:pt>
                <c:pt idx="10055">
                  <c:v>48875.7</c:v>
                </c:pt>
                <c:pt idx="10056">
                  <c:v>48875.9</c:v>
                </c:pt>
                <c:pt idx="10057">
                  <c:v>48876</c:v>
                </c:pt>
                <c:pt idx="10058">
                  <c:v>48876.3</c:v>
                </c:pt>
                <c:pt idx="10059">
                  <c:v>48876.5</c:v>
                </c:pt>
                <c:pt idx="10060">
                  <c:v>48876.7</c:v>
                </c:pt>
                <c:pt idx="10061">
                  <c:v>48877</c:v>
                </c:pt>
                <c:pt idx="10062">
                  <c:v>48877.4</c:v>
                </c:pt>
                <c:pt idx="10063">
                  <c:v>48877.599999999999</c:v>
                </c:pt>
                <c:pt idx="10064">
                  <c:v>48878</c:v>
                </c:pt>
                <c:pt idx="10065">
                  <c:v>48878.5</c:v>
                </c:pt>
                <c:pt idx="10066">
                  <c:v>48878.9</c:v>
                </c:pt>
                <c:pt idx="10067">
                  <c:v>48879.4</c:v>
                </c:pt>
                <c:pt idx="10068">
                  <c:v>48880.1</c:v>
                </c:pt>
                <c:pt idx="10069">
                  <c:v>48880.6</c:v>
                </c:pt>
                <c:pt idx="10070">
                  <c:v>48881.3</c:v>
                </c:pt>
                <c:pt idx="10071">
                  <c:v>48882.2</c:v>
                </c:pt>
                <c:pt idx="10072">
                  <c:v>48882.8</c:v>
                </c:pt>
                <c:pt idx="10073">
                  <c:v>48883.7</c:v>
                </c:pt>
                <c:pt idx="10074">
                  <c:v>48884.7</c:v>
                </c:pt>
                <c:pt idx="10075">
                  <c:v>48885.5</c:v>
                </c:pt>
                <c:pt idx="10076">
                  <c:v>48886.6</c:v>
                </c:pt>
                <c:pt idx="10077">
                  <c:v>48887.7</c:v>
                </c:pt>
                <c:pt idx="10078">
                  <c:v>48888.5</c:v>
                </c:pt>
                <c:pt idx="10079">
                  <c:v>48889.7</c:v>
                </c:pt>
                <c:pt idx="10080">
                  <c:v>48891</c:v>
                </c:pt>
                <c:pt idx="10081">
                  <c:v>48891.8</c:v>
                </c:pt>
                <c:pt idx="10082">
                  <c:v>48893.1</c:v>
                </c:pt>
                <c:pt idx="10083">
                  <c:v>48894.5</c:v>
                </c:pt>
                <c:pt idx="10084">
                  <c:v>48895.4</c:v>
                </c:pt>
                <c:pt idx="10085">
                  <c:v>48896.9</c:v>
                </c:pt>
                <c:pt idx="10086">
                  <c:v>48898.400000000001</c:v>
                </c:pt>
                <c:pt idx="10087">
                  <c:v>48899.4</c:v>
                </c:pt>
                <c:pt idx="10088">
                  <c:v>48901</c:v>
                </c:pt>
                <c:pt idx="10089">
                  <c:v>48902.6</c:v>
                </c:pt>
                <c:pt idx="10090">
                  <c:v>48903.7</c:v>
                </c:pt>
                <c:pt idx="10091">
                  <c:v>48905.4</c:v>
                </c:pt>
                <c:pt idx="10092">
                  <c:v>48906.6</c:v>
                </c:pt>
                <c:pt idx="10093">
                  <c:v>48908.5</c:v>
                </c:pt>
                <c:pt idx="10094">
                  <c:v>48910.3</c:v>
                </c:pt>
                <c:pt idx="10095">
                  <c:v>48911.6</c:v>
                </c:pt>
                <c:pt idx="10096">
                  <c:v>48913.5</c:v>
                </c:pt>
                <c:pt idx="10097">
                  <c:v>48915.5</c:v>
                </c:pt>
                <c:pt idx="10098">
                  <c:v>48917.4</c:v>
                </c:pt>
                <c:pt idx="10099">
                  <c:v>48918.8</c:v>
                </c:pt>
                <c:pt idx="10100">
                  <c:v>48920.7</c:v>
                </c:pt>
                <c:pt idx="10101">
                  <c:v>48922.7</c:v>
                </c:pt>
                <c:pt idx="10102">
                  <c:v>48924</c:v>
                </c:pt>
                <c:pt idx="10103">
                  <c:v>48925.9</c:v>
                </c:pt>
                <c:pt idx="10104">
                  <c:v>48927.199999999997</c:v>
                </c:pt>
                <c:pt idx="10105">
                  <c:v>48929.1</c:v>
                </c:pt>
                <c:pt idx="10106">
                  <c:v>48931</c:v>
                </c:pt>
                <c:pt idx="10107">
                  <c:v>48932.9</c:v>
                </c:pt>
                <c:pt idx="10108">
                  <c:v>48934.2</c:v>
                </c:pt>
                <c:pt idx="10109">
                  <c:v>48936.1</c:v>
                </c:pt>
                <c:pt idx="10110">
                  <c:v>48937.9</c:v>
                </c:pt>
                <c:pt idx="10111">
                  <c:v>48939.199999999997</c:v>
                </c:pt>
                <c:pt idx="10112">
                  <c:v>48941</c:v>
                </c:pt>
                <c:pt idx="10113">
                  <c:v>48942.9</c:v>
                </c:pt>
                <c:pt idx="10114">
                  <c:v>48944.1</c:v>
                </c:pt>
                <c:pt idx="10115">
                  <c:v>48945.9</c:v>
                </c:pt>
                <c:pt idx="10116">
                  <c:v>48947.1</c:v>
                </c:pt>
                <c:pt idx="10117">
                  <c:v>48948.9</c:v>
                </c:pt>
                <c:pt idx="10118">
                  <c:v>48950.6</c:v>
                </c:pt>
                <c:pt idx="10119">
                  <c:v>48951.7</c:v>
                </c:pt>
                <c:pt idx="10120">
                  <c:v>48953.2</c:v>
                </c:pt>
                <c:pt idx="10121">
                  <c:v>48954.7</c:v>
                </c:pt>
                <c:pt idx="10122">
                  <c:v>48955.7</c:v>
                </c:pt>
                <c:pt idx="10123">
                  <c:v>48957</c:v>
                </c:pt>
                <c:pt idx="10124">
                  <c:v>48958.2</c:v>
                </c:pt>
                <c:pt idx="10125">
                  <c:v>48959.4</c:v>
                </c:pt>
                <c:pt idx="10126">
                  <c:v>48960</c:v>
                </c:pt>
                <c:pt idx="10127">
                  <c:v>48961</c:v>
                </c:pt>
                <c:pt idx="10128">
                  <c:v>48961.7</c:v>
                </c:pt>
                <c:pt idx="10129">
                  <c:v>48962.3</c:v>
                </c:pt>
                <c:pt idx="10130">
                  <c:v>48962.9</c:v>
                </c:pt>
                <c:pt idx="10131">
                  <c:v>48963.199999999997</c:v>
                </c:pt>
                <c:pt idx="10132">
                  <c:v>48963.8</c:v>
                </c:pt>
                <c:pt idx="10133">
                  <c:v>48964.2</c:v>
                </c:pt>
                <c:pt idx="10134">
                  <c:v>48964.4</c:v>
                </c:pt>
                <c:pt idx="10135">
                  <c:v>48964.7</c:v>
                </c:pt>
                <c:pt idx="10136">
                  <c:v>48965</c:v>
                </c:pt>
                <c:pt idx="10137">
                  <c:v>48965.3</c:v>
                </c:pt>
                <c:pt idx="10138">
                  <c:v>48965.4</c:v>
                </c:pt>
                <c:pt idx="10139">
                  <c:v>48965.7</c:v>
                </c:pt>
                <c:pt idx="10140">
                  <c:v>48965.9</c:v>
                </c:pt>
                <c:pt idx="10141">
                  <c:v>48966</c:v>
                </c:pt>
                <c:pt idx="10142">
                  <c:v>48966.3</c:v>
                </c:pt>
                <c:pt idx="10143">
                  <c:v>48966.5</c:v>
                </c:pt>
                <c:pt idx="10144">
                  <c:v>48966.7</c:v>
                </c:pt>
                <c:pt idx="10145">
                  <c:v>48967</c:v>
                </c:pt>
                <c:pt idx="10146">
                  <c:v>48967.3</c:v>
                </c:pt>
                <c:pt idx="10147">
                  <c:v>48967.6</c:v>
                </c:pt>
                <c:pt idx="10148">
                  <c:v>48968.1</c:v>
                </c:pt>
                <c:pt idx="10149">
                  <c:v>48968.7</c:v>
                </c:pt>
                <c:pt idx="10150">
                  <c:v>48969.2</c:v>
                </c:pt>
                <c:pt idx="10151">
                  <c:v>48970</c:v>
                </c:pt>
                <c:pt idx="10152">
                  <c:v>48970.7</c:v>
                </c:pt>
                <c:pt idx="10153">
                  <c:v>48971.7</c:v>
                </c:pt>
                <c:pt idx="10154">
                  <c:v>48973</c:v>
                </c:pt>
                <c:pt idx="10155">
                  <c:v>48974.400000000001</c:v>
                </c:pt>
                <c:pt idx="10156">
                  <c:v>48975.4</c:v>
                </c:pt>
                <c:pt idx="10157">
                  <c:v>48977.2</c:v>
                </c:pt>
                <c:pt idx="10158">
                  <c:v>48979.199999999997</c:v>
                </c:pt>
                <c:pt idx="10159">
                  <c:v>48980.5</c:v>
                </c:pt>
                <c:pt idx="10160">
                  <c:v>48982.7</c:v>
                </c:pt>
                <c:pt idx="10161">
                  <c:v>48984.3</c:v>
                </c:pt>
                <c:pt idx="10162">
                  <c:v>48986.7</c:v>
                </c:pt>
                <c:pt idx="10163">
                  <c:v>48989.3</c:v>
                </c:pt>
                <c:pt idx="10164">
                  <c:v>48991.1</c:v>
                </c:pt>
                <c:pt idx="10165">
                  <c:v>48993.8</c:v>
                </c:pt>
                <c:pt idx="10166">
                  <c:v>48996.6</c:v>
                </c:pt>
                <c:pt idx="10167">
                  <c:v>48998.5</c:v>
                </c:pt>
                <c:pt idx="10168">
                  <c:v>49001.4</c:v>
                </c:pt>
                <c:pt idx="10169">
                  <c:v>49004.4</c:v>
                </c:pt>
                <c:pt idx="10170">
                  <c:v>49006.400000000001</c:v>
                </c:pt>
                <c:pt idx="10171">
                  <c:v>49009.4</c:v>
                </c:pt>
                <c:pt idx="10172">
                  <c:v>49012.5</c:v>
                </c:pt>
                <c:pt idx="10173">
                  <c:v>49015.7</c:v>
                </c:pt>
                <c:pt idx="10174">
                  <c:v>49017.8</c:v>
                </c:pt>
                <c:pt idx="10175">
                  <c:v>49021.1</c:v>
                </c:pt>
                <c:pt idx="10176">
                  <c:v>49023.3</c:v>
                </c:pt>
                <c:pt idx="10177">
                  <c:v>49026.6</c:v>
                </c:pt>
                <c:pt idx="10178">
                  <c:v>49030.1</c:v>
                </c:pt>
                <c:pt idx="10179">
                  <c:v>49032.4</c:v>
                </c:pt>
                <c:pt idx="10180">
                  <c:v>49035.9</c:v>
                </c:pt>
                <c:pt idx="10181">
                  <c:v>49039.5</c:v>
                </c:pt>
                <c:pt idx="10182">
                  <c:v>49042</c:v>
                </c:pt>
                <c:pt idx="10183">
                  <c:v>49045.599999999999</c:v>
                </c:pt>
                <c:pt idx="10184">
                  <c:v>49049.4</c:v>
                </c:pt>
                <c:pt idx="10185">
                  <c:v>49051.8</c:v>
                </c:pt>
                <c:pt idx="10186">
                  <c:v>49055.6</c:v>
                </c:pt>
                <c:pt idx="10187">
                  <c:v>49058</c:v>
                </c:pt>
                <c:pt idx="10188">
                  <c:v>49061.7</c:v>
                </c:pt>
                <c:pt idx="10189">
                  <c:v>49064.2</c:v>
                </c:pt>
                <c:pt idx="10190">
                  <c:v>49067.8</c:v>
                </c:pt>
                <c:pt idx="10191">
                  <c:v>49071.3</c:v>
                </c:pt>
                <c:pt idx="10192">
                  <c:v>49073.7</c:v>
                </c:pt>
                <c:pt idx="10193">
                  <c:v>49077.1</c:v>
                </c:pt>
                <c:pt idx="10194">
                  <c:v>49080.5</c:v>
                </c:pt>
                <c:pt idx="10195">
                  <c:v>49082.8</c:v>
                </c:pt>
                <c:pt idx="10196">
                  <c:v>49086</c:v>
                </c:pt>
                <c:pt idx="10197">
                  <c:v>49089.2</c:v>
                </c:pt>
                <c:pt idx="10198">
                  <c:v>49091.3</c:v>
                </c:pt>
                <c:pt idx="10199">
                  <c:v>49094.400000000001</c:v>
                </c:pt>
                <c:pt idx="10200">
                  <c:v>49097.5</c:v>
                </c:pt>
                <c:pt idx="10201">
                  <c:v>49099.5</c:v>
                </c:pt>
                <c:pt idx="10202">
                  <c:v>49102.5</c:v>
                </c:pt>
                <c:pt idx="10203">
                  <c:v>49105.4</c:v>
                </c:pt>
                <c:pt idx="10204">
                  <c:v>49107.3</c:v>
                </c:pt>
                <c:pt idx="10205">
                  <c:v>49110.2</c:v>
                </c:pt>
                <c:pt idx="10206">
                  <c:v>49113.1</c:v>
                </c:pt>
                <c:pt idx="10207">
                  <c:v>49115</c:v>
                </c:pt>
                <c:pt idx="10208">
                  <c:v>49117.9</c:v>
                </c:pt>
                <c:pt idx="10209">
                  <c:v>49120.7</c:v>
                </c:pt>
                <c:pt idx="10210">
                  <c:v>49122.6</c:v>
                </c:pt>
                <c:pt idx="10211">
                  <c:v>49125.5</c:v>
                </c:pt>
                <c:pt idx="10212">
                  <c:v>49128.4</c:v>
                </c:pt>
                <c:pt idx="10213">
                  <c:v>49130.3</c:v>
                </c:pt>
                <c:pt idx="10214">
                  <c:v>49133.2</c:v>
                </c:pt>
                <c:pt idx="10215">
                  <c:v>49135.1</c:v>
                </c:pt>
                <c:pt idx="10216">
                  <c:v>49138.1</c:v>
                </c:pt>
                <c:pt idx="10217">
                  <c:v>49141</c:v>
                </c:pt>
                <c:pt idx="10218">
                  <c:v>49144</c:v>
                </c:pt>
                <c:pt idx="10219">
                  <c:v>49146</c:v>
                </c:pt>
                <c:pt idx="10220">
                  <c:v>49149</c:v>
                </c:pt>
                <c:pt idx="10221">
                  <c:v>49151.1</c:v>
                </c:pt>
                <c:pt idx="10222">
                  <c:v>49154.1</c:v>
                </c:pt>
                <c:pt idx="10223">
                  <c:v>49157.2</c:v>
                </c:pt>
                <c:pt idx="10224">
                  <c:v>49159.199999999997</c:v>
                </c:pt>
                <c:pt idx="10225">
                  <c:v>49162.3</c:v>
                </c:pt>
                <c:pt idx="10226">
                  <c:v>49165.3</c:v>
                </c:pt>
                <c:pt idx="10227">
                  <c:v>49167.4</c:v>
                </c:pt>
                <c:pt idx="10228">
                  <c:v>49170.5</c:v>
                </c:pt>
                <c:pt idx="10229">
                  <c:v>49173.5</c:v>
                </c:pt>
                <c:pt idx="10230">
                  <c:v>49175.5</c:v>
                </c:pt>
                <c:pt idx="10231">
                  <c:v>49178.6</c:v>
                </c:pt>
                <c:pt idx="10232">
                  <c:v>49181.599999999999</c:v>
                </c:pt>
                <c:pt idx="10233">
                  <c:v>49183.6</c:v>
                </c:pt>
                <c:pt idx="10234">
                  <c:v>49186.5</c:v>
                </c:pt>
                <c:pt idx="10235">
                  <c:v>49189.5</c:v>
                </c:pt>
                <c:pt idx="10236">
                  <c:v>49191.4</c:v>
                </c:pt>
                <c:pt idx="10237">
                  <c:v>49194.3</c:v>
                </c:pt>
                <c:pt idx="10238">
                  <c:v>49197.2</c:v>
                </c:pt>
                <c:pt idx="10239">
                  <c:v>49199.1</c:v>
                </c:pt>
                <c:pt idx="10240">
                  <c:v>49201.9</c:v>
                </c:pt>
                <c:pt idx="10241">
                  <c:v>49204.7</c:v>
                </c:pt>
                <c:pt idx="10242">
                  <c:v>49206.5</c:v>
                </c:pt>
                <c:pt idx="10243">
                  <c:v>49209.3</c:v>
                </c:pt>
                <c:pt idx="10244">
                  <c:v>49212</c:v>
                </c:pt>
                <c:pt idx="10245">
                  <c:v>49213.8</c:v>
                </c:pt>
                <c:pt idx="10246">
                  <c:v>49217.4</c:v>
                </c:pt>
                <c:pt idx="10247">
                  <c:v>49219.199999999997</c:v>
                </c:pt>
                <c:pt idx="10248">
                  <c:v>49221.8</c:v>
                </c:pt>
                <c:pt idx="10249">
                  <c:v>49224.4</c:v>
                </c:pt>
                <c:pt idx="10250">
                  <c:v>49226.2</c:v>
                </c:pt>
                <c:pt idx="10251">
                  <c:v>49228.7</c:v>
                </c:pt>
                <c:pt idx="10252">
                  <c:v>49232.1</c:v>
                </c:pt>
                <c:pt idx="10253">
                  <c:v>49233.8</c:v>
                </c:pt>
                <c:pt idx="10254">
                  <c:v>49236.3</c:v>
                </c:pt>
                <c:pt idx="10255">
                  <c:v>49238</c:v>
                </c:pt>
                <c:pt idx="10256">
                  <c:v>49240.5</c:v>
                </c:pt>
                <c:pt idx="10257">
                  <c:v>49242.9</c:v>
                </c:pt>
                <c:pt idx="10258">
                  <c:v>49244.6</c:v>
                </c:pt>
                <c:pt idx="10259">
                  <c:v>49247</c:v>
                </c:pt>
                <c:pt idx="10260">
                  <c:v>49249.4</c:v>
                </c:pt>
                <c:pt idx="10261">
                  <c:v>49250.9</c:v>
                </c:pt>
                <c:pt idx="10262">
                  <c:v>49253.3</c:v>
                </c:pt>
                <c:pt idx="10263">
                  <c:v>49256.4</c:v>
                </c:pt>
                <c:pt idx="10264">
                  <c:v>49257.9</c:v>
                </c:pt>
                <c:pt idx="10265">
                  <c:v>49260.2</c:v>
                </c:pt>
                <c:pt idx="10266">
                  <c:v>49261.7</c:v>
                </c:pt>
                <c:pt idx="10267">
                  <c:v>49263.9</c:v>
                </c:pt>
                <c:pt idx="10268">
                  <c:v>49266.2</c:v>
                </c:pt>
                <c:pt idx="10269">
                  <c:v>49267.7</c:v>
                </c:pt>
                <c:pt idx="10270">
                  <c:v>49269.8</c:v>
                </c:pt>
                <c:pt idx="10271">
                  <c:v>49272</c:v>
                </c:pt>
                <c:pt idx="10272">
                  <c:v>49273.5</c:v>
                </c:pt>
                <c:pt idx="10273">
                  <c:v>49275.6</c:v>
                </c:pt>
                <c:pt idx="10274">
                  <c:v>49277.8</c:v>
                </c:pt>
                <c:pt idx="10275">
                  <c:v>49279.199999999997</c:v>
                </c:pt>
                <c:pt idx="10276">
                  <c:v>49281.4</c:v>
                </c:pt>
                <c:pt idx="10277">
                  <c:v>49283.5</c:v>
                </c:pt>
                <c:pt idx="10278">
                  <c:v>49284.9</c:v>
                </c:pt>
                <c:pt idx="10279">
                  <c:v>49287</c:v>
                </c:pt>
                <c:pt idx="10280">
                  <c:v>49289.1</c:v>
                </c:pt>
                <c:pt idx="10281">
                  <c:v>49290.5</c:v>
                </c:pt>
                <c:pt idx="10282">
                  <c:v>49292.6</c:v>
                </c:pt>
                <c:pt idx="10283">
                  <c:v>49294.7</c:v>
                </c:pt>
                <c:pt idx="10284">
                  <c:v>49296</c:v>
                </c:pt>
                <c:pt idx="10285">
                  <c:v>49298.1</c:v>
                </c:pt>
                <c:pt idx="10286">
                  <c:v>49300.1</c:v>
                </c:pt>
                <c:pt idx="10287">
                  <c:v>49301.5</c:v>
                </c:pt>
                <c:pt idx="10288">
                  <c:v>49303.5</c:v>
                </c:pt>
                <c:pt idx="10289">
                  <c:v>49305.599999999999</c:v>
                </c:pt>
                <c:pt idx="10290">
                  <c:v>49307.6</c:v>
                </c:pt>
                <c:pt idx="10291">
                  <c:v>49308.9</c:v>
                </c:pt>
                <c:pt idx="10292">
                  <c:v>49310.9</c:v>
                </c:pt>
                <c:pt idx="10293">
                  <c:v>49313</c:v>
                </c:pt>
                <c:pt idx="10294">
                  <c:v>49315</c:v>
                </c:pt>
                <c:pt idx="10295">
                  <c:v>49316.4</c:v>
                </c:pt>
                <c:pt idx="10296">
                  <c:v>49318.400000000001</c:v>
                </c:pt>
                <c:pt idx="10297">
                  <c:v>49319.8</c:v>
                </c:pt>
                <c:pt idx="10298">
                  <c:v>49321.9</c:v>
                </c:pt>
                <c:pt idx="10299">
                  <c:v>49324.1</c:v>
                </c:pt>
                <c:pt idx="10300">
                  <c:v>49326.2</c:v>
                </c:pt>
                <c:pt idx="10301">
                  <c:v>49327.7</c:v>
                </c:pt>
                <c:pt idx="10302">
                  <c:v>49329.9</c:v>
                </c:pt>
                <c:pt idx="10303">
                  <c:v>49331.5</c:v>
                </c:pt>
                <c:pt idx="10304">
                  <c:v>49333.8</c:v>
                </c:pt>
                <c:pt idx="10305">
                  <c:v>49336.1</c:v>
                </c:pt>
                <c:pt idx="10306">
                  <c:v>49338.6</c:v>
                </c:pt>
                <c:pt idx="10307">
                  <c:v>49340.2</c:v>
                </c:pt>
                <c:pt idx="10308">
                  <c:v>49342.7</c:v>
                </c:pt>
                <c:pt idx="10309">
                  <c:v>49344.4</c:v>
                </c:pt>
                <c:pt idx="10310">
                  <c:v>49347</c:v>
                </c:pt>
                <c:pt idx="10311">
                  <c:v>49349.5</c:v>
                </c:pt>
                <c:pt idx="10312">
                  <c:v>49351.3</c:v>
                </c:pt>
                <c:pt idx="10313">
                  <c:v>49353.9</c:v>
                </c:pt>
                <c:pt idx="10314">
                  <c:v>49356.5</c:v>
                </c:pt>
                <c:pt idx="10315">
                  <c:v>49359</c:v>
                </c:pt>
                <c:pt idx="10316">
                  <c:v>49360.7</c:v>
                </c:pt>
                <c:pt idx="10317">
                  <c:v>49363.199999999997</c:v>
                </c:pt>
                <c:pt idx="10318">
                  <c:v>49364.9</c:v>
                </c:pt>
                <c:pt idx="10319">
                  <c:v>49367.3</c:v>
                </c:pt>
                <c:pt idx="10320">
                  <c:v>49368.9</c:v>
                </c:pt>
                <c:pt idx="10321">
                  <c:v>49371.199999999997</c:v>
                </c:pt>
                <c:pt idx="10322">
                  <c:v>49372.7</c:v>
                </c:pt>
                <c:pt idx="10323">
                  <c:v>49374.8</c:v>
                </c:pt>
                <c:pt idx="10324">
                  <c:v>49376.9</c:v>
                </c:pt>
                <c:pt idx="10325">
                  <c:v>49378.3</c:v>
                </c:pt>
                <c:pt idx="10326">
                  <c:v>49380.2</c:v>
                </c:pt>
                <c:pt idx="10327">
                  <c:v>49382.1</c:v>
                </c:pt>
                <c:pt idx="10328">
                  <c:v>49383.3</c:v>
                </c:pt>
                <c:pt idx="10329">
                  <c:v>49385.1</c:v>
                </c:pt>
                <c:pt idx="10330">
                  <c:v>49386.8</c:v>
                </c:pt>
                <c:pt idx="10331">
                  <c:v>49387.9</c:v>
                </c:pt>
                <c:pt idx="10332">
                  <c:v>49389.5</c:v>
                </c:pt>
                <c:pt idx="10333">
                  <c:v>49391.1</c:v>
                </c:pt>
                <c:pt idx="10334">
                  <c:v>49392.1</c:v>
                </c:pt>
                <c:pt idx="10335">
                  <c:v>49393.599999999999</c:v>
                </c:pt>
                <c:pt idx="10336">
                  <c:v>49395.1</c:v>
                </c:pt>
                <c:pt idx="10337">
                  <c:v>49396</c:v>
                </c:pt>
                <c:pt idx="10338">
                  <c:v>49397.5</c:v>
                </c:pt>
                <c:pt idx="10339">
                  <c:v>49398.9</c:v>
                </c:pt>
                <c:pt idx="10340">
                  <c:v>49399.9</c:v>
                </c:pt>
                <c:pt idx="10341">
                  <c:v>49401.3</c:v>
                </c:pt>
                <c:pt idx="10342">
                  <c:v>49402.7</c:v>
                </c:pt>
                <c:pt idx="10343">
                  <c:v>49403.6</c:v>
                </c:pt>
                <c:pt idx="10344">
                  <c:v>49405</c:v>
                </c:pt>
                <c:pt idx="10345">
                  <c:v>49406.3</c:v>
                </c:pt>
                <c:pt idx="10346">
                  <c:v>49407.3</c:v>
                </c:pt>
                <c:pt idx="10347">
                  <c:v>49408.6</c:v>
                </c:pt>
                <c:pt idx="10348">
                  <c:v>49410</c:v>
                </c:pt>
                <c:pt idx="10349">
                  <c:v>49410.9</c:v>
                </c:pt>
                <c:pt idx="10350">
                  <c:v>49412.2</c:v>
                </c:pt>
                <c:pt idx="10351">
                  <c:v>49413.5</c:v>
                </c:pt>
                <c:pt idx="10352">
                  <c:v>49414.400000000001</c:v>
                </c:pt>
                <c:pt idx="10353">
                  <c:v>49415.7</c:v>
                </c:pt>
                <c:pt idx="10354">
                  <c:v>49417</c:v>
                </c:pt>
                <c:pt idx="10355">
                  <c:v>49417.9</c:v>
                </c:pt>
                <c:pt idx="10356">
                  <c:v>49419.199999999997</c:v>
                </c:pt>
                <c:pt idx="10357">
                  <c:v>49420.5</c:v>
                </c:pt>
                <c:pt idx="10358">
                  <c:v>49421.4</c:v>
                </c:pt>
                <c:pt idx="10359">
                  <c:v>49422.8</c:v>
                </c:pt>
                <c:pt idx="10360">
                  <c:v>49424.1</c:v>
                </c:pt>
                <c:pt idx="10361">
                  <c:v>49425</c:v>
                </c:pt>
                <c:pt idx="10362">
                  <c:v>49426.5</c:v>
                </c:pt>
                <c:pt idx="10363">
                  <c:v>49427.9</c:v>
                </c:pt>
                <c:pt idx="10364">
                  <c:v>49428.9</c:v>
                </c:pt>
                <c:pt idx="10365">
                  <c:v>49430.5</c:v>
                </c:pt>
                <c:pt idx="10366">
                  <c:v>49432.1</c:v>
                </c:pt>
                <c:pt idx="10367">
                  <c:v>49433.8</c:v>
                </c:pt>
                <c:pt idx="10368">
                  <c:v>49434.9</c:v>
                </c:pt>
                <c:pt idx="10369">
                  <c:v>49436.800000000003</c:v>
                </c:pt>
                <c:pt idx="10370">
                  <c:v>49438</c:v>
                </c:pt>
                <c:pt idx="10371">
                  <c:v>49440</c:v>
                </c:pt>
                <c:pt idx="10372">
                  <c:v>49442</c:v>
                </c:pt>
                <c:pt idx="10373">
                  <c:v>49443.4</c:v>
                </c:pt>
                <c:pt idx="10374">
                  <c:v>49445.599999999999</c:v>
                </c:pt>
                <c:pt idx="10375">
                  <c:v>49447.9</c:v>
                </c:pt>
                <c:pt idx="10376">
                  <c:v>49449.4</c:v>
                </c:pt>
                <c:pt idx="10377">
                  <c:v>49451.8</c:v>
                </c:pt>
                <c:pt idx="10378">
                  <c:v>49454.2</c:v>
                </c:pt>
                <c:pt idx="10379">
                  <c:v>49455.8</c:v>
                </c:pt>
                <c:pt idx="10380">
                  <c:v>49458.3</c:v>
                </c:pt>
                <c:pt idx="10381">
                  <c:v>49460.7</c:v>
                </c:pt>
                <c:pt idx="10382">
                  <c:v>49462.3</c:v>
                </c:pt>
                <c:pt idx="10383">
                  <c:v>49464.800000000003</c:v>
                </c:pt>
                <c:pt idx="10384">
                  <c:v>49467.199999999997</c:v>
                </c:pt>
                <c:pt idx="10385">
                  <c:v>49468.7</c:v>
                </c:pt>
                <c:pt idx="10386">
                  <c:v>49471</c:v>
                </c:pt>
                <c:pt idx="10387">
                  <c:v>49473.3</c:v>
                </c:pt>
                <c:pt idx="10388">
                  <c:v>49474.7</c:v>
                </c:pt>
                <c:pt idx="10389">
                  <c:v>49476.9</c:v>
                </c:pt>
                <c:pt idx="10390">
                  <c:v>49479</c:v>
                </c:pt>
                <c:pt idx="10391">
                  <c:v>49480.3</c:v>
                </c:pt>
                <c:pt idx="10392">
                  <c:v>49482.2</c:v>
                </c:pt>
                <c:pt idx="10393">
                  <c:v>49484.1</c:v>
                </c:pt>
                <c:pt idx="10394">
                  <c:v>49485.3</c:v>
                </c:pt>
                <c:pt idx="10395">
                  <c:v>49487.1</c:v>
                </c:pt>
                <c:pt idx="10396">
                  <c:v>49488.2</c:v>
                </c:pt>
                <c:pt idx="10397">
                  <c:v>49489.9</c:v>
                </c:pt>
                <c:pt idx="10398">
                  <c:v>49492.1</c:v>
                </c:pt>
                <c:pt idx="10399">
                  <c:v>49493.1</c:v>
                </c:pt>
                <c:pt idx="10400">
                  <c:v>49494.7</c:v>
                </c:pt>
                <c:pt idx="10401">
                  <c:v>49495.7</c:v>
                </c:pt>
                <c:pt idx="10402">
                  <c:v>49497.3</c:v>
                </c:pt>
                <c:pt idx="10403">
                  <c:v>49498.8</c:v>
                </c:pt>
                <c:pt idx="10404">
                  <c:v>49499.8</c:v>
                </c:pt>
                <c:pt idx="10405">
                  <c:v>49501.3</c:v>
                </c:pt>
                <c:pt idx="10406">
                  <c:v>49502.8</c:v>
                </c:pt>
                <c:pt idx="10407">
                  <c:v>49503.8</c:v>
                </c:pt>
                <c:pt idx="10408">
                  <c:v>49505.3</c:v>
                </c:pt>
                <c:pt idx="10409">
                  <c:v>49506.8</c:v>
                </c:pt>
                <c:pt idx="10410">
                  <c:v>49507.9</c:v>
                </c:pt>
                <c:pt idx="10411">
                  <c:v>49509.4</c:v>
                </c:pt>
                <c:pt idx="10412">
                  <c:v>49511</c:v>
                </c:pt>
                <c:pt idx="10413">
                  <c:v>49512</c:v>
                </c:pt>
                <c:pt idx="10414">
                  <c:v>49513.599999999999</c:v>
                </c:pt>
                <c:pt idx="10415">
                  <c:v>49515.199999999997</c:v>
                </c:pt>
                <c:pt idx="10416">
                  <c:v>49516.3</c:v>
                </c:pt>
                <c:pt idx="10417">
                  <c:v>49518</c:v>
                </c:pt>
                <c:pt idx="10418">
                  <c:v>49519.6</c:v>
                </c:pt>
                <c:pt idx="10419">
                  <c:v>49520.800000000003</c:v>
                </c:pt>
                <c:pt idx="10420">
                  <c:v>49523</c:v>
                </c:pt>
                <c:pt idx="10421">
                  <c:v>49524.1</c:v>
                </c:pt>
                <c:pt idx="10422">
                  <c:v>49525.7</c:v>
                </c:pt>
                <c:pt idx="10423">
                  <c:v>49526.8</c:v>
                </c:pt>
                <c:pt idx="10424">
                  <c:v>49528.4</c:v>
                </c:pt>
                <c:pt idx="10425">
                  <c:v>49529.9</c:v>
                </c:pt>
                <c:pt idx="10426">
                  <c:v>49530.9</c:v>
                </c:pt>
                <c:pt idx="10427">
                  <c:v>49532.3</c:v>
                </c:pt>
                <c:pt idx="10428">
                  <c:v>49533.7</c:v>
                </c:pt>
                <c:pt idx="10429">
                  <c:v>49534.6</c:v>
                </c:pt>
                <c:pt idx="10430">
                  <c:v>49535.8</c:v>
                </c:pt>
                <c:pt idx="10431">
                  <c:v>49536.9</c:v>
                </c:pt>
                <c:pt idx="10432">
                  <c:v>49537.599999999999</c:v>
                </c:pt>
                <c:pt idx="10433">
                  <c:v>49538.7</c:v>
                </c:pt>
                <c:pt idx="10434">
                  <c:v>49539.6</c:v>
                </c:pt>
                <c:pt idx="10435">
                  <c:v>49540.2</c:v>
                </c:pt>
                <c:pt idx="10436">
                  <c:v>49541</c:v>
                </c:pt>
                <c:pt idx="10437">
                  <c:v>49541.8</c:v>
                </c:pt>
                <c:pt idx="10438">
                  <c:v>49542.3</c:v>
                </c:pt>
                <c:pt idx="10439">
                  <c:v>49543</c:v>
                </c:pt>
                <c:pt idx="10440">
                  <c:v>49543.6</c:v>
                </c:pt>
                <c:pt idx="10441">
                  <c:v>49544</c:v>
                </c:pt>
                <c:pt idx="10442">
                  <c:v>49544.6</c:v>
                </c:pt>
                <c:pt idx="10443">
                  <c:v>49545.2</c:v>
                </c:pt>
                <c:pt idx="10444">
                  <c:v>49545.5</c:v>
                </c:pt>
                <c:pt idx="10445">
                  <c:v>49546</c:v>
                </c:pt>
                <c:pt idx="10446">
                  <c:v>49546.5</c:v>
                </c:pt>
                <c:pt idx="10447">
                  <c:v>49546.8</c:v>
                </c:pt>
                <c:pt idx="10448">
                  <c:v>49547.3</c:v>
                </c:pt>
                <c:pt idx="10449">
                  <c:v>49547.6</c:v>
                </c:pt>
                <c:pt idx="10450">
                  <c:v>49547.9</c:v>
                </c:pt>
                <c:pt idx="10451">
                  <c:v>49548.1</c:v>
                </c:pt>
                <c:pt idx="10452">
                  <c:v>49548.3</c:v>
                </c:pt>
                <c:pt idx="10453">
                  <c:v>49548.5</c:v>
                </c:pt>
                <c:pt idx="10454">
                  <c:v>49548.6</c:v>
                </c:pt>
                <c:pt idx="10455">
                  <c:v>49548.7</c:v>
                </c:pt>
                <c:pt idx="10456">
                  <c:v>49548.800000000003</c:v>
                </c:pt>
                <c:pt idx="10457">
                  <c:v>49548.9</c:v>
                </c:pt>
                <c:pt idx="10458">
                  <c:v>49548.9</c:v>
                </c:pt>
                <c:pt idx="10459">
                  <c:v>49548.9</c:v>
                </c:pt>
                <c:pt idx="10460">
                  <c:v>49548.9</c:v>
                </c:pt>
                <c:pt idx="10461">
                  <c:v>49548.9</c:v>
                </c:pt>
                <c:pt idx="10462">
                  <c:v>49548.800000000003</c:v>
                </c:pt>
                <c:pt idx="10463">
                  <c:v>49548.800000000003</c:v>
                </c:pt>
                <c:pt idx="10464">
                  <c:v>49548.7</c:v>
                </c:pt>
                <c:pt idx="10465">
                  <c:v>49548.7</c:v>
                </c:pt>
                <c:pt idx="10466">
                  <c:v>49548.6</c:v>
                </c:pt>
                <c:pt idx="10467">
                  <c:v>49548.5</c:v>
                </c:pt>
                <c:pt idx="10468">
                  <c:v>49548.4</c:v>
                </c:pt>
                <c:pt idx="10469">
                  <c:v>49548.3</c:v>
                </c:pt>
                <c:pt idx="10470">
                  <c:v>49548.2</c:v>
                </c:pt>
                <c:pt idx="10471">
                  <c:v>49548.1</c:v>
                </c:pt>
                <c:pt idx="10472">
                  <c:v>49547.9</c:v>
                </c:pt>
                <c:pt idx="10473">
                  <c:v>49547.8</c:v>
                </c:pt>
                <c:pt idx="10474">
                  <c:v>49547.7</c:v>
                </c:pt>
                <c:pt idx="10475">
                  <c:v>49547.5</c:v>
                </c:pt>
                <c:pt idx="10476">
                  <c:v>49547.4</c:v>
                </c:pt>
                <c:pt idx="10477">
                  <c:v>49547.1</c:v>
                </c:pt>
                <c:pt idx="10478">
                  <c:v>49546.9</c:v>
                </c:pt>
                <c:pt idx="10479">
                  <c:v>49546.7</c:v>
                </c:pt>
                <c:pt idx="10480">
                  <c:v>49546.400000000001</c:v>
                </c:pt>
                <c:pt idx="10481">
                  <c:v>49546.1</c:v>
                </c:pt>
                <c:pt idx="10482">
                  <c:v>49545.8</c:v>
                </c:pt>
                <c:pt idx="10483">
                  <c:v>49545.5</c:v>
                </c:pt>
                <c:pt idx="10484">
                  <c:v>49545</c:v>
                </c:pt>
                <c:pt idx="10485">
                  <c:v>49544.800000000003</c:v>
                </c:pt>
                <c:pt idx="10486">
                  <c:v>49544.3</c:v>
                </c:pt>
                <c:pt idx="10487">
                  <c:v>49543.8</c:v>
                </c:pt>
                <c:pt idx="10488">
                  <c:v>49543.5</c:v>
                </c:pt>
                <c:pt idx="10489">
                  <c:v>49543.1</c:v>
                </c:pt>
                <c:pt idx="10490">
                  <c:v>49542.6</c:v>
                </c:pt>
                <c:pt idx="10491">
                  <c:v>49542.3</c:v>
                </c:pt>
                <c:pt idx="10492">
                  <c:v>49541.9</c:v>
                </c:pt>
                <c:pt idx="10493">
                  <c:v>49541.4</c:v>
                </c:pt>
                <c:pt idx="10494">
                  <c:v>49541.2</c:v>
                </c:pt>
                <c:pt idx="10495">
                  <c:v>49540.9</c:v>
                </c:pt>
                <c:pt idx="10496">
                  <c:v>49540.5</c:v>
                </c:pt>
                <c:pt idx="10497">
                  <c:v>49540.4</c:v>
                </c:pt>
                <c:pt idx="10498">
                  <c:v>49540.1</c:v>
                </c:pt>
                <c:pt idx="10499">
                  <c:v>49539.9</c:v>
                </c:pt>
                <c:pt idx="10500">
                  <c:v>49539.8</c:v>
                </c:pt>
                <c:pt idx="10501">
                  <c:v>49539.7</c:v>
                </c:pt>
                <c:pt idx="10502">
                  <c:v>49539.5</c:v>
                </c:pt>
                <c:pt idx="10503">
                  <c:v>49539.5</c:v>
                </c:pt>
                <c:pt idx="10504">
                  <c:v>49539.4</c:v>
                </c:pt>
                <c:pt idx="10505">
                  <c:v>49539.4</c:v>
                </c:pt>
                <c:pt idx="10506">
                  <c:v>49539.3</c:v>
                </c:pt>
                <c:pt idx="10507">
                  <c:v>49539.3</c:v>
                </c:pt>
                <c:pt idx="10508">
                  <c:v>49539.3</c:v>
                </c:pt>
                <c:pt idx="10509">
                  <c:v>49539.199999999997</c:v>
                </c:pt>
                <c:pt idx="10510">
                  <c:v>49539.199999999997</c:v>
                </c:pt>
                <c:pt idx="10511">
                  <c:v>49539.199999999997</c:v>
                </c:pt>
                <c:pt idx="10512">
                  <c:v>49539.199999999997</c:v>
                </c:pt>
                <c:pt idx="10513">
                  <c:v>49539.1</c:v>
                </c:pt>
                <c:pt idx="10514">
                  <c:v>49539.1</c:v>
                </c:pt>
                <c:pt idx="10515">
                  <c:v>49539.1</c:v>
                </c:pt>
                <c:pt idx="10516">
                  <c:v>49539</c:v>
                </c:pt>
                <c:pt idx="10517">
                  <c:v>49539</c:v>
                </c:pt>
                <c:pt idx="10518">
                  <c:v>49538.9</c:v>
                </c:pt>
                <c:pt idx="10519">
                  <c:v>49538.8</c:v>
                </c:pt>
                <c:pt idx="10520">
                  <c:v>49538.6</c:v>
                </c:pt>
                <c:pt idx="10521">
                  <c:v>49538.400000000001</c:v>
                </c:pt>
                <c:pt idx="10522">
                  <c:v>49538.2</c:v>
                </c:pt>
                <c:pt idx="10523">
                  <c:v>49537.8</c:v>
                </c:pt>
                <c:pt idx="10524">
                  <c:v>49537.599999999999</c:v>
                </c:pt>
                <c:pt idx="10525">
                  <c:v>49537.1</c:v>
                </c:pt>
                <c:pt idx="10526">
                  <c:v>49536.6</c:v>
                </c:pt>
                <c:pt idx="10527">
                  <c:v>49536.2</c:v>
                </c:pt>
                <c:pt idx="10528">
                  <c:v>49535.6</c:v>
                </c:pt>
                <c:pt idx="10529">
                  <c:v>49534.9</c:v>
                </c:pt>
                <c:pt idx="10530">
                  <c:v>49534.400000000001</c:v>
                </c:pt>
                <c:pt idx="10531">
                  <c:v>49533.599999999999</c:v>
                </c:pt>
                <c:pt idx="10532">
                  <c:v>49532.800000000003</c:v>
                </c:pt>
                <c:pt idx="10533">
                  <c:v>49532.3</c:v>
                </c:pt>
                <c:pt idx="10534">
                  <c:v>49531.5</c:v>
                </c:pt>
                <c:pt idx="10535">
                  <c:v>49530.8</c:v>
                </c:pt>
                <c:pt idx="10536">
                  <c:v>49530.3</c:v>
                </c:pt>
                <c:pt idx="10537">
                  <c:v>49529.599999999999</c:v>
                </c:pt>
                <c:pt idx="10538">
                  <c:v>49529</c:v>
                </c:pt>
                <c:pt idx="10539">
                  <c:v>49528.7</c:v>
                </c:pt>
                <c:pt idx="10540">
                  <c:v>49528.2</c:v>
                </c:pt>
                <c:pt idx="10541">
                  <c:v>49527.8</c:v>
                </c:pt>
                <c:pt idx="10542">
                  <c:v>49527.5</c:v>
                </c:pt>
                <c:pt idx="10543">
                  <c:v>49527.199999999997</c:v>
                </c:pt>
                <c:pt idx="10544">
                  <c:v>49527</c:v>
                </c:pt>
                <c:pt idx="10545">
                  <c:v>49526.9</c:v>
                </c:pt>
                <c:pt idx="10546">
                  <c:v>49526.8</c:v>
                </c:pt>
                <c:pt idx="10547">
                  <c:v>49526.7</c:v>
                </c:pt>
                <c:pt idx="10548">
                  <c:v>49526.7</c:v>
                </c:pt>
                <c:pt idx="10549">
                  <c:v>49526.6</c:v>
                </c:pt>
                <c:pt idx="10550">
                  <c:v>49526.6</c:v>
                </c:pt>
                <c:pt idx="10551">
                  <c:v>49526.7</c:v>
                </c:pt>
                <c:pt idx="10552">
                  <c:v>49526.7</c:v>
                </c:pt>
                <c:pt idx="10553">
                  <c:v>49526.7</c:v>
                </c:pt>
                <c:pt idx="10554">
                  <c:v>49526.7</c:v>
                </c:pt>
                <c:pt idx="10555">
                  <c:v>49526.8</c:v>
                </c:pt>
                <c:pt idx="10556">
                  <c:v>49526.8</c:v>
                </c:pt>
                <c:pt idx="10557">
                  <c:v>49526.8</c:v>
                </c:pt>
                <c:pt idx="10558">
                  <c:v>49526.9</c:v>
                </c:pt>
                <c:pt idx="10559">
                  <c:v>49526.9</c:v>
                </c:pt>
                <c:pt idx="10560">
                  <c:v>49526.9</c:v>
                </c:pt>
                <c:pt idx="10561">
                  <c:v>49527</c:v>
                </c:pt>
                <c:pt idx="10562">
                  <c:v>49527</c:v>
                </c:pt>
                <c:pt idx="10563">
                  <c:v>49527</c:v>
                </c:pt>
                <c:pt idx="10564">
                  <c:v>49527.1</c:v>
                </c:pt>
                <c:pt idx="10565">
                  <c:v>49527.1</c:v>
                </c:pt>
                <c:pt idx="10566">
                  <c:v>49527.1</c:v>
                </c:pt>
                <c:pt idx="10567">
                  <c:v>49527.1</c:v>
                </c:pt>
                <c:pt idx="10568">
                  <c:v>49527.199999999997</c:v>
                </c:pt>
                <c:pt idx="10569">
                  <c:v>49527.199999999997</c:v>
                </c:pt>
                <c:pt idx="10570">
                  <c:v>49527.199999999997</c:v>
                </c:pt>
                <c:pt idx="10571">
                  <c:v>49527.3</c:v>
                </c:pt>
                <c:pt idx="10572">
                  <c:v>49527.3</c:v>
                </c:pt>
                <c:pt idx="10573">
                  <c:v>49527.3</c:v>
                </c:pt>
                <c:pt idx="10574">
                  <c:v>49527.4</c:v>
                </c:pt>
                <c:pt idx="10575">
                  <c:v>49527.4</c:v>
                </c:pt>
                <c:pt idx="10576">
                  <c:v>49527.4</c:v>
                </c:pt>
                <c:pt idx="10577">
                  <c:v>49527.4</c:v>
                </c:pt>
                <c:pt idx="10578">
                  <c:v>49527.5</c:v>
                </c:pt>
                <c:pt idx="10579">
                  <c:v>49527.5</c:v>
                </c:pt>
                <c:pt idx="10580">
                  <c:v>49527.5</c:v>
                </c:pt>
                <c:pt idx="10581">
                  <c:v>49527.5</c:v>
                </c:pt>
                <c:pt idx="10582">
                  <c:v>49527.5</c:v>
                </c:pt>
                <c:pt idx="10583">
                  <c:v>49527.5</c:v>
                </c:pt>
                <c:pt idx="10584">
                  <c:v>49527.5</c:v>
                </c:pt>
                <c:pt idx="10585">
                  <c:v>49527.5</c:v>
                </c:pt>
                <c:pt idx="10586">
                  <c:v>49527.5</c:v>
                </c:pt>
                <c:pt idx="10587">
                  <c:v>49527.4</c:v>
                </c:pt>
                <c:pt idx="10588">
                  <c:v>49527.4</c:v>
                </c:pt>
                <c:pt idx="10589">
                  <c:v>49527.3</c:v>
                </c:pt>
                <c:pt idx="10590">
                  <c:v>49527.199999999997</c:v>
                </c:pt>
                <c:pt idx="10591">
                  <c:v>49527.199999999997</c:v>
                </c:pt>
                <c:pt idx="10592">
                  <c:v>49527</c:v>
                </c:pt>
                <c:pt idx="10593">
                  <c:v>49526.9</c:v>
                </c:pt>
                <c:pt idx="10594">
                  <c:v>49526.8</c:v>
                </c:pt>
                <c:pt idx="10595">
                  <c:v>49526.6</c:v>
                </c:pt>
                <c:pt idx="10596">
                  <c:v>49526.5</c:v>
                </c:pt>
                <c:pt idx="10597">
                  <c:v>49526.3</c:v>
                </c:pt>
                <c:pt idx="10598">
                  <c:v>49526.2</c:v>
                </c:pt>
                <c:pt idx="10599">
                  <c:v>49526</c:v>
                </c:pt>
                <c:pt idx="10600">
                  <c:v>49525.9</c:v>
                </c:pt>
                <c:pt idx="10601">
                  <c:v>49525.7</c:v>
                </c:pt>
                <c:pt idx="10602">
                  <c:v>49525.599999999999</c:v>
                </c:pt>
                <c:pt idx="10603">
                  <c:v>49525.4</c:v>
                </c:pt>
                <c:pt idx="10604">
                  <c:v>49525.3</c:v>
                </c:pt>
                <c:pt idx="10605">
                  <c:v>49525.3</c:v>
                </c:pt>
                <c:pt idx="10606">
                  <c:v>49525.2</c:v>
                </c:pt>
                <c:pt idx="10607">
                  <c:v>49525.2</c:v>
                </c:pt>
                <c:pt idx="10608">
                  <c:v>49525.3</c:v>
                </c:pt>
                <c:pt idx="10609">
                  <c:v>49525.4</c:v>
                </c:pt>
                <c:pt idx="10610">
                  <c:v>49525.5</c:v>
                </c:pt>
                <c:pt idx="10611">
                  <c:v>49525.7</c:v>
                </c:pt>
                <c:pt idx="10612">
                  <c:v>49526</c:v>
                </c:pt>
                <c:pt idx="10613">
                  <c:v>49526.3</c:v>
                </c:pt>
                <c:pt idx="10614">
                  <c:v>49526.6</c:v>
                </c:pt>
                <c:pt idx="10615">
                  <c:v>49527.1</c:v>
                </c:pt>
                <c:pt idx="10616">
                  <c:v>49527.6</c:v>
                </c:pt>
                <c:pt idx="10617">
                  <c:v>49528</c:v>
                </c:pt>
                <c:pt idx="10618">
                  <c:v>49528.6</c:v>
                </c:pt>
                <c:pt idx="10619">
                  <c:v>49529.2</c:v>
                </c:pt>
                <c:pt idx="10620">
                  <c:v>49529.599999999999</c:v>
                </c:pt>
                <c:pt idx="10621">
                  <c:v>49530.2</c:v>
                </c:pt>
                <c:pt idx="10622">
                  <c:v>49530.9</c:v>
                </c:pt>
                <c:pt idx="10623">
                  <c:v>49531.3</c:v>
                </c:pt>
                <c:pt idx="10624">
                  <c:v>49531.8</c:v>
                </c:pt>
                <c:pt idx="10625">
                  <c:v>49532.3</c:v>
                </c:pt>
                <c:pt idx="10626">
                  <c:v>49532.6</c:v>
                </c:pt>
                <c:pt idx="10627">
                  <c:v>49533.1</c:v>
                </c:pt>
                <c:pt idx="10628">
                  <c:v>49533.4</c:v>
                </c:pt>
                <c:pt idx="10629">
                  <c:v>49533.599999999999</c:v>
                </c:pt>
                <c:pt idx="10630">
                  <c:v>49533.8</c:v>
                </c:pt>
                <c:pt idx="10631">
                  <c:v>49533.9</c:v>
                </c:pt>
                <c:pt idx="10632">
                  <c:v>49534</c:v>
                </c:pt>
                <c:pt idx="10633">
                  <c:v>49534</c:v>
                </c:pt>
                <c:pt idx="10634">
                  <c:v>49533.9</c:v>
                </c:pt>
                <c:pt idx="10635">
                  <c:v>49533.8</c:v>
                </c:pt>
                <c:pt idx="10636">
                  <c:v>49533.599999999999</c:v>
                </c:pt>
                <c:pt idx="10637">
                  <c:v>49533.4</c:v>
                </c:pt>
                <c:pt idx="10638">
                  <c:v>49533.2</c:v>
                </c:pt>
                <c:pt idx="10639">
                  <c:v>49532.9</c:v>
                </c:pt>
                <c:pt idx="10640">
                  <c:v>49532.6</c:v>
                </c:pt>
                <c:pt idx="10641">
                  <c:v>49532.4</c:v>
                </c:pt>
                <c:pt idx="10642">
                  <c:v>49532.1</c:v>
                </c:pt>
                <c:pt idx="10643">
                  <c:v>49531.7</c:v>
                </c:pt>
                <c:pt idx="10644">
                  <c:v>49531.5</c:v>
                </c:pt>
                <c:pt idx="10645">
                  <c:v>49531.199999999997</c:v>
                </c:pt>
                <c:pt idx="10646">
                  <c:v>49530.9</c:v>
                </c:pt>
                <c:pt idx="10647">
                  <c:v>49530.7</c:v>
                </c:pt>
                <c:pt idx="10648">
                  <c:v>49530.5</c:v>
                </c:pt>
                <c:pt idx="10649">
                  <c:v>49530.3</c:v>
                </c:pt>
                <c:pt idx="10650">
                  <c:v>49530.3</c:v>
                </c:pt>
                <c:pt idx="10651">
                  <c:v>49530.2</c:v>
                </c:pt>
                <c:pt idx="10652">
                  <c:v>49530.3</c:v>
                </c:pt>
                <c:pt idx="10653">
                  <c:v>49530.400000000001</c:v>
                </c:pt>
                <c:pt idx="10654">
                  <c:v>49530.6</c:v>
                </c:pt>
                <c:pt idx="10655">
                  <c:v>49530.9</c:v>
                </c:pt>
                <c:pt idx="10656">
                  <c:v>49531.199999999997</c:v>
                </c:pt>
                <c:pt idx="10657">
                  <c:v>49531.7</c:v>
                </c:pt>
                <c:pt idx="10658">
                  <c:v>49532.3</c:v>
                </c:pt>
                <c:pt idx="10659">
                  <c:v>49532.7</c:v>
                </c:pt>
                <c:pt idx="10660">
                  <c:v>49533.5</c:v>
                </c:pt>
                <c:pt idx="10661">
                  <c:v>49534.1</c:v>
                </c:pt>
                <c:pt idx="10662">
                  <c:v>49535</c:v>
                </c:pt>
                <c:pt idx="10663">
                  <c:v>49536</c:v>
                </c:pt>
                <c:pt idx="10664">
                  <c:v>49536.7</c:v>
                </c:pt>
                <c:pt idx="10665">
                  <c:v>49537.8</c:v>
                </c:pt>
                <c:pt idx="10666">
                  <c:v>49538.9</c:v>
                </c:pt>
                <c:pt idx="10667">
                  <c:v>49539.7</c:v>
                </c:pt>
                <c:pt idx="10668">
                  <c:v>49540.800000000003</c:v>
                </c:pt>
                <c:pt idx="10669">
                  <c:v>49542</c:v>
                </c:pt>
                <c:pt idx="10670">
                  <c:v>49542.7</c:v>
                </c:pt>
                <c:pt idx="10671">
                  <c:v>49543.8</c:v>
                </c:pt>
                <c:pt idx="10672">
                  <c:v>49545</c:v>
                </c:pt>
                <c:pt idx="10673">
                  <c:v>49545.7</c:v>
                </c:pt>
                <c:pt idx="10674">
                  <c:v>49546.8</c:v>
                </c:pt>
                <c:pt idx="10675">
                  <c:v>49547.8</c:v>
                </c:pt>
                <c:pt idx="10676">
                  <c:v>49548.5</c:v>
                </c:pt>
                <c:pt idx="10677">
                  <c:v>49549.599999999999</c:v>
                </c:pt>
                <c:pt idx="10678">
                  <c:v>49550.6</c:v>
                </c:pt>
                <c:pt idx="10679">
                  <c:v>49551.199999999997</c:v>
                </c:pt>
                <c:pt idx="10680">
                  <c:v>49552.2</c:v>
                </c:pt>
                <c:pt idx="10681">
                  <c:v>49553.2</c:v>
                </c:pt>
                <c:pt idx="10682">
                  <c:v>49553.9</c:v>
                </c:pt>
                <c:pt idx="10683">
                  <c:v>49554.8</c:v>
                </c:pt>
                <c:pt idx="10684">
                  <c:v>49555.8</c:v>
                </c:pt>
                <c:pt idx="10685">
                  <c:v>49556.4</c:v>
                </c:pt>
                <c:pt idx="10686">
                  <c:v>49557.3</c:v>
                </c:pt>
                <c:pt idx="10687">
                  <c:v>49558.3</c:v>
                </c:pt>
                <c:pt idx="10688">
                  <c:v>49558.8</c:v>
                </c:pt>
                <c:pt idx="10689">
                  <c:v>49559.7</c:v>
                </c:pt>
                <c:pt idx="10690">
                  <c:v>49560.5</c:v>
                </c:pt>
                <c:pt idx="10691">
                  <c:v>49561.1</c:v>
                </c:pt>
                <c:pt idx="10692">
                  <c:v>49561.8</c:v>
                </c:pt>
                <c:pt idx="10693">
                  <c:v>49562.6</c:v>
                </c:pt>
                <c:pt idx="10694">
                  <c:v>49563</c:v>
                </c:pt>
                <c:pt idx="10695">
                  <c:v>49563.7</c:v>
                </c:pt>
                <c:pt idx="10696">
                  <c:v>49564.3</c:v>
                </c:pt>
                <c:pt idx="10697">
                  <c:v>49564.7</c:v>
                </c:pt>
                <c:pt idx="10698">
                  <c:v>49565.2</c:v>
                </c:pt>
                <c:pt idx="10699">
                  <c:v>49565.7</c:v>
                </c:pt>
                <c:pt idx="10700">
                  <c:v>49566</c:v>
                </c:pt>
                <c:pt idx="10701">
                  <c:v>49566.400000000001</c:v>
                </c:pt>
                <c:pt idx="10702">
                  <c:v>49566.9</c:v>
                </c:pt>
                <c:pt idx="10703">
                  <c:v>49567.1</c:v>
                </c:pt>
                <c:pt idx="10704">
                  <c:v>49567.5</c:v>
                </c:pt>
                <c:pt idx="10705">
                  <c:v>49567.8</c:v>
                </c:pt>
                <c:pt idx="10706">
                  <c:v>49568.1</c:v>
                </c:pt>
                <c:pt idx="10707">
                  <c:v>49568.4</c:v>
                </c:pt>
                <c:pt idx="10708">
                  <c:v>49568.800000000003</c:v>
                </c:pt>
                <c:pt idx="10709">
                  <c:v>49569</c:v>
                </c:pt>
                <c:pt idx="10710">
                  <c:v>49569.4</c:v>
                </c:pt>
                <c:pt idx="10711">
                  <c:v>49569.8</c:v>
                </c:pt>
                <c:pt idx="10712">
                  <c:v>49570.1</c:v>
                </c:pt>
                <c:pt idx="10713">
                  <c:v>49570.5</c:v>
                </c:pt>
                <c:pt idx="10714">
                  <c:v>49571.1</c:v>
                </c:pt>
                <c:pt idx="10715">
                  <c:v>49571.5</c:v>
                </c:pt>
                <c:pt idx="10716">
                  <c:v>49572.1</c:v>
                </c:pt>
                <c:pt idx="10717">
                  <c:v>49572.9</c:v>
                </c:pt>
                <c:pt idx="10718">
                  <c:v>49573.4</c:v>
                </c:pt>
                <c:pt idx="10719">
                  <c:v>49574.400000000001</c:v>
                </c:pt>
                <c:pt idx="10720">
                  <c:v>49575.4</c:v>
                </c:pt>
                <c:pt idx="10721">
                  <c:v>49576.2</c:v>
                </c:pt>
                <c:pt idx="10722">
                  <c:v>49577.5</c:v>
                </c:pt>
                <c:pt idx="10723">
                  <c:v>49578.8</c:v>
                </c:pt>
                <c:pt idx="10724">
                  <c:v>49579.8</c:v>
                </c:pt>
                <c:pt idx="10725">
                  <c:v>49581.4</c:v>
                </c:pt>
                <c:pt idx="10726">
                  <c:v>49583.1</c:v>
                </c:pt>
                <c:pt idx="10727">
                  <c:v>49584.3</c:v>
                </c:pt>
                <c:pt idx="10728">
                  <c:v>49585.5</c:v>
                </c:pt>
                <c:pt idx="10729">
                  <c:v>49587.4</c:v>
                </c:pt>
                <c:pt idx="10730">
                  <c:v>49588.7</c:v>
                </c:pt>
                <c:pt idx="10731">
                  <c:v>49590.6</c:v>
                </c:pt>
                <c:pt idx="10732">
                  <c:v>49592.5</c:v>
                </c:pt>
                <c:pt idx="10733">
                  <c:v>49593.8</c:v>
                </c:pt>
                <c:pt idx="10734">
                  <c:v>49595.7</c:v>
                </c:pt>
                <c:pt idx="10735">
                  <c:v>49597.599999999999</c:v>
                </c:pt>
                <c:pt idx="10736">
                  <c:v>49598.8</c:v>
                </c:pt>
                <c:pt idx="10737">
                  <c:v>49600.6</c:v>
                </c:pt>
                <c:pt idx="10738">
                  <c:v>49602.400000000001</c:v>
                </c:pt>
                <c:pt idx="10739">
                  <c:v>49603.5</c:v>
                </c:pt>
                <c:pt idx="10740">
                  <c:v>49605.1</c:v>
                </c:pt>
                <c:pt idx="10741">
                  <c:v>49606.6</c:v>
                </c:pt>
                <c:pt idx="10742">
                  <c:v>49607.6</c:v>
                </c:pt>
                <c:pt idx="10743">
                  <c:v>49609.1</c:v>
                </c:pt>
                <c:pt idx="10744">
                  <c:v>49610.5</c:v>
                </c:pt>
                <c:pt idx="10745">
                  <c:v>49611.4</c:v>
                </c:pt>
                <c:pt idx="10746">
                  <c:v>49612.7</c:v>
                </c:pt>
                <c:pt idx="10747">
                  <c:v>49614</c:v>
                </c:pt>
                <c:pt idx="10748">
                  <c:v>49614.8</c:v>
                </c:pt>
                <c:pt idx="10749">
                  <c:v>49616</c:v>
                </c:pt>
                <c:pt idx="10750">
                  <c:v>49617.2</c:v>
                </c:pt>
                <c:pt idx="10751">
                  <c:v>49618</c:v>
                </c:pt>
                <c:pt idx="10752">
                  <c:v>49619.1</c:v>
                </c:pt>
                <c:pt idx="10753">
                  <c:v>49620.2</c:v>
                </c:pt>
                <c:pt idx="10754">
                  <c:v>49620.9</c:v>
                </c:pt>
                <c:pt idx="10755">
                  <c:v>49621.9</c:v>
                </c:pt>
                <c:pt idx="10756">
                  <c:v>49623</c:v>
                </c:pt>
                <c:pt idx="10757">
                  <c:v>49623.6</c:v>
                </c:pt>
                <c:pt idx="10758">
                  <c:v>49624.6</c:v>
                </c:pt>
                <c:pt idx="10759">
                  <c:v>49625.5</c:v>
                </c:pt>
                <c:pt idx="10760">
                  <c:v>49626.1</c:v>
                </c:pt>
                <c:pt idx="10761">
                  <c:v>49627</c:v>
                </c:pt>
                <c:pt idx="10762">
                  <c:v>49627.8</c:v>
                </c:pt>
                <c:pt idx="10763">
                  <c:v>49628.4</c:v>
                </c:pt>
                <c:pt idx="10764">
                  <c:v>49629.2</c:v>
                </c:pt>
                <c:pt idx="10765">
                  <c:v>49629.9</c:v>
                </c:pt>
                <c:pt idx="10766">
                  <c:v>49630.400000000001</c:v>
                </c:pt>
                <c:pt idx="10767">
                  <c:v>49631.199999999997</c:v>
                </c:pt>
                <c:pt idx="10768">
                  <c:v>49631.9</c:v>
                </c:pt>
                <c:pt idx="10769">
                  <c:v>49632.4</c:v>
                </c:pt>
                <c:pt idx="10770">
                  <c:v>49633</c:v>
                </c:pt>
                <c:pt idx="10771">
                  <c:v>49633.7</c:v>
                </c:pt>
                <c:pt idx="10772">
                  <c:v>49634.1</c:v>
                </c:pt>
                <c:pt idx="10773">
                  <c:v>49634.7</c:v>
                </c:pt>
                <c:pt idx="10774">
                  <c:v>49635.3</c:v>
                </c:pt>
                <c:pt idx="10775">
                  <c:v>49635.7</c:v>
                </c:pt>
                <c:pt idx="10776">
                  <c:v>49636.2</c:v>
                </c:pt>
                <c:pt idx="10777">
                  <c:v>49636.800000000003</c:v>
                </c:pt>
                <c:pt idx="10778">
                  <c:v>49637.1</c:v>
                </c:pt>
                <c:pt idx="10779">
                  <c:v>49637.5</c:v>
                </c:pt>
                <c:pt idx="10780">
                  <c:v>49638</c:v>
                </c:pt>
                <c:pt idx="10781">
                  <c:v>49638.2</c:v>
                </c:pt>
                <c:pt idx="10782">
                  <c:v>49638.6</c:v>
                </c:pt>
                <c:pt idx="10783">
                  <c:v>49638.9</c:v>
                </c:pt>
                <c:pt idx="10784">
                  <c:v>49639.1</c:v>
                </c:pt>
                <c:pt idx="10785">
                  <c:v>49639.4</c:v>
                </c:pt>
                <c:pt idx="10786">
                  <c:v>49639.6</c:v>
                </c:pt>
                <c:pt idx="10787">
                  <c:v>49639.8</c:v>
                </c:pt>
                <c:pt idx="10788">
                  <c:v>49640</c:v>
                </c:pt>
                <c:pt idx="10789">
                  <c:v>49640.2</c:v>
                </c:pt>
                <c:pt idx="10790">
                  <c:v>49640.3</c:v>
                </c:pt>
                <c:pt idx="10791">
                  <c:v>49640.4</c:v>
                </c:pt>
                <c:pt idx="10792">
                  <c:v>49640.6</c:v>
                </c:pt>
                <c:pt idx="10793">
                  <c:v>49640.7</c:v>
                </c:pt>
                <c:pt idx="10794">
                  <c:v>49640.800000000003</c:v>
                </c:pt>
                <c:pt idx="10795">
                  <c:v>49640.9</c:v>
                </c:pt>
                <c:pt idx="10796">
                  <c:v>49641</c:v>
                </c:pt>
                <c:pt idx="10797">
                  <c:v>49641.2</c:v>
                </c:pt>
                <c:pt idx="10798">
                  <c:v>49641.3</c:v>
                </c:pt>
                <c:pt idx="10799">
                  <c:v>49641.4</c:v>
                </c:pt>
                <c:pt idx="10800">
                  <c:v>49641.599999999999</c:v>
                </c:pt>
                <c:pt idx="10801">
                  <c:v>49641.8</c:v>
                </c:pt>
                <c:pt idx="10802">
                  <c:v>49641.9</c:v>
                </c:pt>
                <c:pt idx="10803">
                  <c:v>49642.2</c:v>
                </c:pt>
                <c:pt idx="10804">
                  <c:v>49642.5</c:v>
                </c:pt>
                <c:pt idx="10805">
                  <c:v>49642.7</c:v>
                </c:pt>
                <c:pt idx="10806">
                  <c:v>49643.1</c:v>
                </c:pt>
                <c:pt idx="10807">
                  <c:v>49643.6</c:v>
                </c:pt>
                <c:pt idx="10808">
                  <c:v>49644</c:v>
                </c:pt>
                <c:pt idx="10809">
                  <c:v>49644.6</c:v>
                </c:pt>
                <c:pt idx="10810">
                  <c:v>49645.2</c:v>
                </c:pt>
                <c:pt idx="10811">
                  <c:v>49645.7</c:v>
                </c:pt>
                <c:pt idx="10812">
                  <c:v>49646.5</c:v>
                </c:pt>
                <c:pt idx="10813">
                  <c:v>49647.4</c:v>
                </c:pt>
                <c:pt idx="10814">
                  <c:v>49648</c:v>
                </c:pt>
                <c:pt idx="10815">
                  <c:v>49649</c:v>
                </c:pt>
                <c:pt idx="10816">
                  <c:v>49650</c:v>
                </c:pt>
                <c:pt idx="10817">
                  <c:v>49650.7</c:v>
                </c:pt>
                <c:pt idx="10818">
                  <c:v>49651.7</c:v>
                </c:pt>
                <c:pt idx="10819">
                  <c:v>49652.800000000003</c:v>
                </c:pt>
                <c:pt idx="10820">
                  <c:v>49653.5</c:v>
                </c:pt>
                <c:pt idx="10821">
                  <c:v>49654.6</c:v>
                </c:pt>
                <c:pt idx="10822">
                  <c:v>49655.6</c:v>
                </c:pt>
                <c:pt idx="10823">
                  <c:v>49656.3</c:v>
                </c:pt>
                <c:pt idx="10824">
                  <c:v>49657.3</c:v>
                </c:pt>
                <c:pt idx="10825">
                  <c:v>49658.3</c:v>
                </c:pt>
                <c:pt idx="10826">
                  <c:v>49658.9</c:v>
                </c:pt>
                <c:pt idx="10827">
                  <c:v>49659.8</c:v>
                </c:pt>
                <c:pt idx="10828">
                  <c:v>49660.7</c:v>
                </c:pt>
                <c:pt idx="10829">
                  <c:v>49661.2</c:v>
                </c:pt>
                <c:pt idx="10830">
                  <c:v>49662</c:v>
                </c:pt>
                <c:pt idx="10831">
                  <c:v>49662.8</c:v>
                </c:pt>
                <c:pt idx="10832">
                  <c:v>49663.3</c:v>
                </c:pt>
                <c:pt idx="10833">
                  <c:v>49664</c:v>
                </c:pt>
                <c:pt idx="10834">
                  <c:v>49664.7</c:v>
                </c:pt>
                <c:pt idx="10835">
                  <c:v>49665.1</c:v>
                </c:pt>
                <c:pt idx="10836">
                  <c:v>49665.8</c:v>
                </c:pt>
                <c:pt idx="10837">
                  <c:v>49666.400000000001</c:v>
                </c:pt>
                <c:pt idx="10838">
                  <c:v>49666.8</c:v>
                </c:pt>
                <c:pt idx="10839">
                  <c:v>49667.5</c:v>
                </c:pt>
                <c:pt idx="10840">
                  <c:v>49668.1</c:v>
                </c:pt>
                <c:pt idx="10841">
                  <c:v>49668.5</c:v>
                </c:pt>
                <c:pt idx="10842">
                  <c:v>49669.1</c:v>
                </c:pt>
                <c:pt idx="10843">
                  <c:v>49669.7</c:v>
                </c:pt>
                <c:pt idx="10844">
                  <c:v>49670.1</c:v>
                </c:pt>
                <c:pt idx="10845">
                  <c:v>49670.7</c:v>
                </c:pt>
                <c:pt idx="10846">
                  <c:v>49671.4</c:v>
                </c:pt>
                <c:pt idx="10847">
                  <c:v>49671.8</c:v>
                </c:pt>
                <c:pt idx="10848">
                  <c:v>49672.4</c:v>
                </c:pt>
                <c:pt idx="10849">
                  <c:v>49673</c:v>
                </c:pt>
                <c:pt idx="10850">
                  <c:v>49673.4</c:v>
                </c:pt>
                <c:pt idx="10851">
                  <c:v>49674.1</c:v>
                </c:pt>
                <c:pt idx="10852">
                  <c:v>49674.7</c:v>
                </c:pt>
                <c:pt idx="10853">
                  <c:v>49675.1</c:v>
                </c:pt>
                <c:pt idx="10854">
                  <c:v>49675.7</c:v>
                </c:pt>
                <c:pt idx="10855">
                  <c:v>49676.2</c:v>
                </c:pt>
                <c:pt idx="10856">
                  <c:v>49676.800000000003</c:v>
                </c:pt>
                <c:pt idx="10857">
                  <c:v>49677.4</c:v>
                </c:pt>
                <c:pt idx="10858">
                  <c:v>49677.8</c:v>
                </c:pt>
                <c:pt idx="10859">
                  <c:v>49678.5</c:v>
                </c:pt>
                <c:pt idx="10860">
                  <c:v>49679.1</c:v>
                </c:pt>
                <c:pt idx="10861">
                  <c:v>49679.5</c:v>
                </c:pt>
                <c:pt idx="10862">
                  <c:v>49680.2</c:v>
                </c:pt>
                <c:pt idx="10863">
                  <c:v>49680.800000000003</c:v>
                </c:pt>
                <c:pt idx="10864">
                  <c:v>49681.2</c:v>
                </c:pt>
                <c:pt idx="10865">
                  <c:v>49681.9</c:v>
                </c:pt>
                <c:pt idx="10866">
                  <c:v>49682.3</c:v>
                </c:pt>
                <c:pt idx="10867">
                  <c:v>49682.9</c:v>
                </c:pt>
                <c:pt idx="10868">
                  <c:v>49683.6</c:v>
                </c:pt>
                <c:pt idx="10869">
                  <c:v>49684</c:v>
                </c:pt>
                <c:pt idx="10870">
                  <c:v>49684.6</c:v>
                </c:pt>
                <c:pt idx="10871">
                  <c:v>49685.2</c:v>
                </c:pt>
                <c:pt idx="10872">
                  <c:v>49685.599999999999</c:v>
                </c:pt>
                <c:pt idx="10873">
                  <c:v>49686.2</c:v>
                </c:pt>
                <c:pt idx="10874">
                  <c:v>49686.8</c:v>
                </c:pt>
                <c:pt idx="10875">
                  <c:v>49687.199999999997</c:v>
                </c:pt>
                <c:pt idx="10876">
                  <c:v>49687.8</c:v>
                </c:pt>
                <c:pt idx="10877">
                  <c:v>49688.4</c:v>
                </c:pt>
                <c:pt idx="10878">
                  <c:v>49688.800000000003</c:v>
                </c:pt>
                <c:pt idx="10879">
                  <c:v>49689.4</c:v>
                </c:pt>
                <c:pt idx="10880">
                  <c:v>49690</c:v>
                </c:pt>
                <c:pt idx="10881">
                  <c:v>49690.400000000001</c:v>
                </c:pt>
                <c:pt idx="10882">
                  <c:v>49691</c:v>
                </c:pt>
                <c:pt idx="10883">
                  <c:v>49691.6</c:v>
                </c:pt>
                <c:pt idx="10884">
                  <c:v>49692</c:v>
                </c:pt>
                <c:pt idx="10885">
                  <c:v>49692.7</c:v>
                </c:pt>
                <c:pt idx="10886">
                  <c:v>49693.4</c:v>
                </c:pt>
                <c:pt idx="10887">
                  <c:v>49693.8</c:v>
                </c:pt>
                <c:pt idx="10888">
                  <c:v>49694.6</c:v>
                </c:pt>
                <c:pt idx="10889">
                  <c:v>49695.5</c:v>
                </c:pt>
                <c:pt idx="10890">
                  <c:v>49696.1</c:v>
                </c:pt>
                <c:pt idx="10891">
                  <c:v>49697.1</c:v>
                </c:pt>
                <c:pt idx="10892">
                  <c:v>49698.3</c:v>
                </c:pt>
                <c:pt idx="10893">
                  <c:v>49699.1</c:v>
                </c:pt>
                <c:pt idx="10894">
                  <c:v>49700.5</c:v>
                </c:pt>
                <c:pt idx="10895">
                  <c:v>49702</c:v>
                </c:pt>
                <c:pt idx="10896">
                  <c:v>49703.1</c:v>
                </c:pt>
                <c:pt idx="10897">
                  <c:v>49704.9</c:v>
                </c:pt>
                <c:pt idx="10898">
                  <c:v>49706.9</c:v>
                </c:pt>
                <c:pt idx="10899">
                  <c:v>49708.2</c:v>
                </c:pt>
                <c:pt idx="10900">
                  <c:v>49710.400000000001</c:v>
                </c:pt>
                <c:pt idx="10901">
                  <c:v>49712.7</c:v>
                </c:pt>
                <c:pt idx="10902">
                  <c:v>49714.3</c:v>
                </c:pt>
                <c:pt idx="10903">
                  <c:v>49716.800000000003</c:v>
                </c:pt>
                <c:pt idx="10904">
                  <c:v>49719.3</c:v>
                </c:pt>
                <c:pt idx="10905">
                  <c:v>49721</c:v>
                </c:pt>
                <c:pt idx="10906">
                  <c:v>49723.5</c:v>
                </c:pt>
                <c:pt idx="10907">
                  <c:v>49725.9</c:v>
                </c:pt>
                <c:pt idx="10908">
                  <c:v>49727.5</c:v>
                </c:pt>
                <c:pt idx="10909">
                  <c:v>49729.8</c:v>
                </c:pt>
                <c:pt idx="10910">
                  <c:v>49731.9</c:v>
                </c:pt>
                <c:pt idx="10911">
                  <c:v>49733.3</c:v>
                </c:pt>
                <c:pt idx="10912">
                  <c:v>49735.1</c:v>
                </c:pt>
                <c:pt idx="10913">
                  <c:v>49736.800000000003</c:v>
                </c:pt>
                <c:pt idx="10914">
                  <c:v>49737.8</c:v>
                </c:pt>
                <c:pt idx="10915">
                  <c:v>49739.199999999997</c:v>
                </c:pt>
                <c:pt idx="10916">
                  <c:v>49740.4</c:v>
                </c:pt>
                <c:pt idx="10917">
                  <c:v>49741</c:v>
                </c:pt>
                <c:pt idx="10918">
                  <c:v>49741.9</c:v>
                </c:pt>
                <c:pt idx="10919">
                  <c:v>49742.7</c:v>
                </c:pt>
                <c:pt idx="10920">
                  <c:v>49743.1</c:v>
                </c:pt>
                <c:pt idx="10921">
                  <c:v>49743.6</c:v>
                </c:pt>
                <c:pt idx="10922">
                  <c:v>49744.1</c:v>
                </c:pt>
                <c:pt idx="10923">
                  <c:v>49744.4</c:v>
                </c:pt>
                <c:pt idx="10924">
                  <c:v>49744.800000000003</c:v>
                </c:pt>
                <c:pt idx="10925">
                  <c:v>49745.5</c:v>
                </c:pt>
                <c:pt idx="10926">
                  <c:v>49746.3</c:v>
                </c:pt>
                <c:pt idx="10927">
                  <c:v>49748.4</c:v>
                </c:pt>
                <c:pt idx="10928">
                  <c:v>49752.2</c:v>
                </c:pt>
                <c:pt idx="10929">
                  <c:v>49755.7</c:v>
                </c:pt>
                <c:pt idx="10930">
                  <c:v>49762.2</c:v>
                </c:pt>
                <c:pt idx="10931">
                  <c:v>49770.2</c:v>
                </c:pt>
                <c:pt idx="10932">
                  <c:v>49776</c:v>
                </c:pt>
                <c:pt idx="10933">
                  <c:v>49785.1</c:v>
                </c:pt>
                <c:pt idx="10934">
                  <c:v>49794.3</c:v>
                </c:pt>
                <c:pt idx="10935">
                  <c:v>49800.3</c:v>
                </c:pt>
                <c:pt idx="10936">
                  <c:v>49808.9</c:v>
                </c:pt>
                <c:pt idx="10937">
                  <c:v>49816.800000000003</c:v>
                </c:pt>
                <c:pt idx="10938">
                  <c:v>49821.599999999999</c:v>
                </c:pt>
                <c:pt idx="10939">
                  <c:v>49828</c:v>
                </c:pt>
                <c:pt idx="10940">
                  <c:v>49832.800000000003</c:v>
                </c:pt>
                <c:pt idx="10941">
                  <c:v>49835.1</c:v>
                </c:pt>
                <c:pt idx="10942">
                  <c:v>49836.7</c:v>
                </c:pt>
                <c:pt idx="10943">
                  <c:v>49835.9</c:v>
                </c:pt>
                <c:pt idx="10944">
                  <c:v>49834</c:v>
                </c:pt>
                <c:pt idx="10945">
                  <c:v>49829.2</c:v>
                </c:pt>
                <c:pt idx="10946">
                  <c:v>49822.6</c:v>
                </c:pt>
                <c:pt idx="10947">
                  <c:v>49817.5</c:v>
                </c:pt>
                <c:pt idx="10948">
                  <c:v>49809.5</c:v>
                </c:pt>
                <c:pt idx="10949">
                  <c:v>49801.3</c:v>
                </c:pt>
                <c:pt idx="10950">
                  <c:v>49796</c:v>
                </c:pt>
                <c:pt idx="10951">
                  <c:v>49788.2</c:v>
                </c:pt>
                <c:pt idx="10952">
                  <c:v>49780.9</c:v>
                </c:pt>
                <c:pt idx="10953">
                  <c:v>49776.4</c:v>
                </c:pt>
                <c:pt idx="10954">
                  <c:v>49770.2</c:v>
                </c:pt>
                <c:pt idx="10955">
                  <c:v>49764.7</c:v>
                </c:pt>
                <c:pt idx="10956">
                  <c:v>49761.4</c:v>
                </c:pt>
                <c:pt idx="10957">
                  <c:v>49757.2</c:v>
                </c:pt>
                <c:pt idx="10958">
                  <c:v>49753.7</c:v>
                </c:pt>
                <c:pt idx="10959">
                  <c:v>49751.8</c:v>
                </c:pt>
                <c:pt idx="10960">
                  <c:v>49749.5</c:v>
                </c:pt>
                <c:pt idx="10961">
                  <c:v>49747.7</c:v>
                </c:pt>
                <c:pt idx="10962">
                  <c:v>49746.9</c:v>
                </c:pt>
                <c:pt idx="10963">
                  <c:v>49746</c:v>
                </c:pt>
                <c:pt idx="10964">
                  <c:v>49745.4</c:v>
                </c:pt>
                <c:pt idx="10965">
                  <c:v>49745.2</c:v>
                </c:pt>
                <c:pt idx="10966">
                  <c:v>49745.1</c:v>
                </c:pt>
                <c:pt idx="10967">
                  <c:v>49745</c:v>
                </c:pt>
                <c:pt idx="10968">
                  <c:v>49745</c:v>
                </c:pt>
                <c:pt idx="10969">
                  <c:v>49745</c:v>
                </c:pt>
                <c:pt idx="10970">
                  <c:v>49745.1</c:v>
                </c:pt>
                <c:pt idx="10971">
                  <c:v>49745.1</c:v>
                </c:pt>
                <c:pt idx="10972">
                  <c:v>49745.1</c:v>
                </c:pt>
                <c:pt idx="10973">
                  <c:v>49745.1</c:v>
                </c:pt>
                <c:pt idx="10974">
                  <c:v>49745.2</c:v>
                </c:pt>
                <c:pt idx="10975">
                  <c:v>49745.2</c:v>
                </c:pt>
                <c:pt idx="10976">
                  <c:v>49745.3</c:v>
                </c:pt>
                <c:pt idx="10977">
                  <c:v>49745.4</c:v>
                </c:pt>
                <c:pt idx="10978">
                  <c:v>49745.5</c:v>
                </c:pt>
                <c:pt idx="10979">
                  <c:v>49745.7</c:v>
                </c:pt>
                <c:pt idx="10980">
                  <c:v>49745.9</c:v>
                </c:pt>
                <c:pt idx="10981">
                  <c:v>49746.2</c:v>
                </c:pt>
                <c:pt idx="10982">
                  <c:v>49746.5</c:v>
                </c:pt>
                <c:pt idx="10983">
                  <c:v>49746.8</c:v>
                </c:pt>
                <c:pt idx="10984">
                  <c:v>49747.3</c:v>
                </c:pt>
                <c:pt idx="10985">
                  <c:v>49747.9</c:v>
                </c:pt>
                <c:pt idx="10986">
                  <c:v>49748.3</c:v>
                </c:pt>
                <c:pt idx="10987">
                  <c:v>49749</c:v>
                </c:pt>
                <c:pt idx="10988">
                  <c:v>49749.7</c:v>
                </c:pt>
                <c:pt idx="10989">
                  <c:v>49750.2</c:v>
                </c:pt>
                <c:pt idx="10990">
                  <c:v>49751.1</c:v>
                </c:pt>
                <c:pt idx="10991">
                  <c:v>49751.9</c:v>
                </c:pt>
                <c:pt idx="10992">
                  <c:v>49752.800000000003</c:v>
                </c:pt>
                <c:pt idx="10993">
                  <c:v>49753.3</c:v>
                </c:pt>
                <c:pt idx="10994">
                  <c:v>49754.1</c:v>
                </c:pt>
                <c:pt idx="10995">
                  <c:v>49754.6</c:v>
                </c:pt>
                <c:pt idx="10996">
                  <c:v>49754.9</c:v>
                </c:pt>
                <c:pt idx="10997">
                  <c:v>49754.8</c:v>
                </c:pt>
                <c:pt idx="10998">
                  <c:v>49754.2</c:v>
                </c:pt>
                <c:pt idx="10999">
                  <c:v>49752.2</c:v>
                </c:pt>
                <c:pt idx="11000">
                  <c:v>49749.9</c:v>
                </c:pt>
                <c:pt idx="11001">
                  <c:v>49744.9</c:v>
                </c:pt>
                <c:pt idx="11002">
                  <c:v>49737.7</c:v>
                </c:pt>
                <c:pt idx="11003">
                  <c:v>49731.7</c:v>
                </c:pt>
                <c:pt idx="11004">
                  <c:v>49720.5</c:v>
                </c:pt>
                <c:pt idx="11005">
                  <c:v>49711.5</c:v>
                </c:pt>
                <c:pt idx="11006">
                  <c:v>49695.4</c:v>
                </c:pt>
                <c:pt idx="11007">
                  <c:v>49676.5</c:v>
                </c:pt>
                <c:pt idx="11008">
                  <c:v>49655</c:v>
                </c:pt>
                <c:pt idx="11009">
                  <c:v>49639.199999999997</c:v>
                </c:pt>
                <c:pt idx="11010">
                  <c:v>49613.8</c:v>
                </c:pt>
                <c:pt idx="11011">
                  <c:v>49595.7</c:v>
                </c:pt>
                <c:pt idx="11012">
                  <c:v>49567.6</c:v>
                </c:pt>
                <c:pt idx="11013">
                  <c:v>49539.1</c:v>
                </c:pt>
                <c:pt idx="11014">
                  <c:v>49511.8</c:v>
                </c:pt>
                <c:pt idx="11015">
                  <c:v>49496</c:v>
                </c:pt>
                <c:pt idx="11016">
                  <c:v>49477.9</c:v>
                </c:pt>
                <c:pt idx="11017">
                  <c:v>49474.6</c:v>
                </c:pt>
                <c:pt idx="11018">
                  <c:v>49465.2</c:v>
                </c:pt>
                <c:pt idx="11019">
                  <c:v>49468.6</c:v>
                </c:pt>
                <c:pt idx="11020">
                  <c:v>49475.199999999997</c:v>
                </c:pt>
                <c:pt idx="11021">
                  <c:v>49490.9</c:v>
                </c:pt>
                <c:pt idx="11022">
                  <c:v>49512</c:v>
                </c:pt>
                <c:pt idx="11023">
                  <c:v>49528.3</c:v>
                </c:pt>
                <c:pt idx="11024">
                  <c:v>49554.9</c:v>
                </c:pt>
                <c:pt idx="11025">
                  <c:v>49583.9</c:v>
                </c:pt>
                <c:pt idx="11026">
                  <c:v>49604.4</c:v>
                </c:pt>
                <c:pt idx="11027">
                  <c:v>49637.3</c:v>
                </c:pt>
                <c:pt idx="11028">
                  <c:v>49670.2</c:v>
                </c:pt>
                <c:pt idx="11029">
                  <c:v>49698.1</c:v>
                </c:pt>
                <c:pt idx="11030">
                  <c:v>49720.3</c:v>
                </c:pt>
                <c:pt idx="11031">
                  <c:v>49744.6</c:v>
                </c:pt>
                <c:pt idx="11032">
                  <c:v>49754.6</c:v>
                </c:pt>
                <c:pt idx="11033">
                  <c:v>49772</c:v>
                </c:pt>
                <c:pt idx="11034">
                  <c:v>49780.9</c:v>
                </c:pt>
                <c:pt idx="11035">
                  <c:v>49784.5</c:v>
                </c:pt>
                <c:pt idx="11036">
                  <c:v>49788.2</c:v>
                </c:pt>
                <c:pt idx="11037">
                  <c:v>49791.1</c:v>
                </c:pt>
                <c:pt idx="11038">
                  <c:v>49793.3</c:v>
                </c:pt>
                <c:pt idx="11039">
                  <c:v>49795</c:v>
                </c:pt>
                <c:pt idx="11040">
                  <c:v>49796.800000000003</c:v>
                </c:pt>
                <c:pt idx="11041">
                  <c:v>49798.3</c:v>
                </c:pt>
                <c:pt idx="11042">
                  <c:v>49799.199999999997</c:v>
                </c:pt>
                <c:pt idx="11043">
                  <c:v>49800.2</c:v>
                </c:pt>
                <c:pt idx="11044">
                  <c:v>49800.9</c:v>
                </c:pt>
                <c:pt idx="11045">
                  <c:v>49801.4</c:v>
                </c:pt>
                <c:pt idx="11046">
                  <c:v>49801.8</c:v>
                </c:pt>
                <c:pt idx="11047">
                  <c:v>49801.9</c:v>
                </c:pt>
                <c:pt idx="11048">
                  <c:v>49802.2</c:v>
                </c:pt>
                <c:pt idx="11049">
                  <c:v>49802.2</c:v>
                </c:pt>
                <c:pt idx="11050">
                  <c:v>49802.2</c:v>
                </c:pt>
                <c:pt idx="11051">
                  <c:v>49802.1</c:v>
                </c:pt>
                <c:pt idx="11052">
                  <c:v>49802</c:v>
                </c:pt>
                <c:pt idx="11053">
                  <c:v>49801.9</c:v>
                </c:pt>
                <c:pt idx="11054">
                  <c:v>49801.599999999999</c:v>
                </c:pt>
                <c:pt idx="11055">
                  <c:v>49801.4</c:v>
                </c:pt>
                <c:pt idx="11056">
                  <c:v>49801.2</c:v>
                </c:pt>
                <c:pt idx="11057">
                  <c:v>49800.9</c:v>
                </c:pt>
                <c:pt idx="11058">
                  <c:v>49800.6</c:v>
                </c:pt>
                <c:pt idx="11059">
                  <c:v>49800.3</c:v>
                </c:pt>
                <c:pt idx="11060">
                  <c:v>49800.1</c:v>
                </c:pt>
                <c:pt idx="11061">
                  <c:v>49799.7</c:v>
                </c:pt>
                <c:pt idx="11062">
                  <c:v>49799.4</c:v>
                </c:pt>
                <c:pt idx="11063">
                  <c:v>49799.1</c:v>
                </c:pt>
                <c:pt idx="11064">
                  <c:v>49798.8</c:v>
                </c:pt>
                <c:pt idx="11065">
                  <c:v>49798.6</c:v>
                </c:pt>
                <c:pt idx="11066">
                  <c:v>49798.2</c:v>
                </c:pt>
                <c:pt idx="11067">
                  <c:v>49797.9</c:v>
                </c:pt>
                <c:pt idx="11068">
                  <c:v>49797.599999999999</c:v>
                </c:pt>
                <c:pt idx="11069">
                  <c:v>49797.3</c:v>
                </c:pt>
                <c:pt idx="11070">
                  <c:v>49796.9</c:v>
                </c:pt>
                <c:pt idx="11071">
                  <c:v>49796.7</c:v>
                </c:pt>
                <c:pt idx="11072">
                  <c:v>49796.3</c:v>
                </c:pt>
                <c:pt idx="11073">
                  <c:v>49796</c:v>
                </c:pt>
                <c:pt idx="11074">
                  <c:v>49795.6</c:v>
                </c:pt>
                <c:pt idx="11075">
                  <c:v>49795.4</c:v>
                </c:pt>
                <c:pt idx="11076">
                  <c:v>49795</c:v>
                </c:pt>
                <c:pt idx="11077">
                  <c:v>49794.7</c:v>
                </c:pt>
                <c:pt idx="11078">
                  <c:v>49794.400000000001</c:v>
                </c:pt>
                <c:pt idx="11079">
                  <c:v>49794.1</c:v>
                </c:pt>
                <c:pt idx="11080">
                  <c:v>49793.9</c:v>
                </c:pt>
                <c:pt idx="11081">
                  <c:v>49793.5</c:v>
                </c:pt>
                <c:pt idx="11082">
                  <c:v>49793.2</c:v>
                </c:pt>
                <c:pt idx="11083">
                  <c:v>49792.9</c:v>
                </c:pt>
                <c:pt idx="11084">
                  <c:v>49792.6</c:v>
                </c:pt>
                <c:pt idx="11085">
                  <c:v>49792.3</c:v>
                </c:pt>
                <c:pt idx="11086">
                  <c:v>49792</c:v>
                </c:pt>
                <c:pt idx="11087">
                  <c:v>49791.8</c:v>
                </c:pt>
                <c:pt idx="11088">
                  <c:v>49791.5</c:v>
                </c:pt>
                <c:pt idx="11089">
                  <c:v>49791.3</c:v>
                </c:pt>
                <c:pt idx="11090">
                  <c:v>49791.1</c:v>
                </c:pt>
                <c:pt idx="11091">
                  <c:v>49790.8</c:v>
                </c:pt>
                <c:pt idx="11092">
                  <c:v>49790.6</c:v>
                </c:pt>
                <c:pt idx="11093">
                  <c:v>49790.400000000001</c:v>
                </c:pt>
                <c:pt idx="11094">
                  <c:v>49790.2</c:v>
                </c:pt>
                <c:pt idx="11095">
                  <c:v>49790</c:v>
                </c:pt>
                <c:pt idx="11096">
                  <c:v>49789.8</c:v>
                </c:pt>
                <c:pt idx="11097">
                  <c:v>49789.599999999999</c:v>
                </c:pt>
                <c:pt idx="11098">
                  <c:v>49789.4</c:v>
                </c:pt>
                <c:pt idx="11099">
                  <c:v>49789.2</c:v>
                </c:pt>
                <c:pt idx="11100">
                  <c:v>49789</c:v>
                </c:pt>
                <c:pt idx="11101">
                  <c:v>49788.800000000003</c:v>
                </c:pt>
                <c:pt idx="11102">
                  <c:v>49788.7</c:v>
                </c:pt>
                <c:pt idx="11103">
                  <c:v>49788.5</c:v>
                </c:pt>
                <c:pt idx="11104">
                  <c:v>49788.4</c:v>
                </c:pt>
                <c:pt idx="11105">
                  <c:v>49788.3</c:v>
                </c:pt>
                <c:pt idx="11106">
                  <c:v>49788.2</c:v>
                </c:pt>
                <c:pt idx="11107">
                  <c:v>49788.1</c:v>
                </c:pt>
                <c:pt idx="11108">
                  <c:v>49788.1</c:v>
                </c:pt>
                <c:pt idx="11109">
                  <c:v>49788.1</c:v>
                </c:pt>
                <c:pt idx="11110">
                  <c:v>49788.2</c:v>
                </c:pt>
                <c:pt idx="11111">
                  <c:v>49788.3</c:v>
                </c:pt>
                <c:pt idx="11112">
                  <c:v>49788.6</c:v>
                </c:pt>
                <c:pt idx="11113">
                  <c:v>49788.9</c:v>
                </c:pt>
                <c:pt idx="11114">
                  <c:v>49789.2</c:v>
                </c:pt>
                <c:pt idx="11115">
                  <c:v>49789.7</c:v>
                </c:pt>
                <c:pt idx="11116">
                  <c:v>49790.3</c:v>
                </c:pt>
                <c:pt idx="11117">
                  <c:v>49790.8</c:v>
                </c:pt>
                <c:pt idx="11118">
                  <c:v>49791.6</c:v>
                </c:pt>
                <c:pt idx="11119">
                  <c:v>49792.5</c:v>
                </c:pt>
                <c:pt idx="11120">
                  <c:v>49793.1</c:v>
                </c:pt>
                <c:pt idx="11121">
                  <c:v>49794.1</c:v>
                </c:pt>
                <c:pt idx="11122">
                  <c:v>49795.1</c:v>
                </c:pt>
                <c:pt idx="11123">
                  <c:v>49795.8</c:v>
                </c:pt>
                <c:pt idx="11124">
                  <c:v>49796.800000000003</c:v>
                </c:pt>
                <c:pt idx="11125">
                  <c:v>49797.5</c:v>
                </c:pt>
                <c:pt idx="11126">
                  <c:v>49798.5</c:v>
                </c:pt>
                <c:pt idx="11127">
                  <c:v>49799.5</c:v>
                </c:pt>
                <c:pt idx="11128">
                  <c:v>49800.1</c:v>
                </c:pt>
                <c:pt idx="11129">
                  <c:v>49800.800000000003</c:v>
                </c:pt>
                <c:pt idx="11130">
                  <c:v>49801.5</c:v>
                </c:pt>
                <c:pt idx="11131">
                  <c:v>49802</c:v>
                </c:pt>
                <c:pt idx="11132">
                  <c:v>49802.400000000001</c:v>
                </c:pt>
                <c:pt idx="11133">
                  <c:v>49802.8</c:v>
                </c:pt>
                <c:pt idx="11134">
                  <c:v>49803.1</c:v>
                </c:pt>
                <c:pt idx="11135">
                  <c:v>49803.4</c:v>
                </c:pt>
                <c:pt idx="11136">
                  <c:v>49803.5</c:v>
                </c:pt>
                <c:pt idx="11137">
                  <c:v>49803.7</c:v>
                </c:pt>
                <c:pt idx="11138">
                  <c:v>49803.8</c:v>
                </c:pt>
                <c:pt idx="11139">
                  <c:v>49803.9</c:v>
                </c:pt>
                <c:pt idx="11140">
                  <c:v>49803.9</c:v>
                </c:pt>
                <c:pt idx="11141">
                  <c:v>49803.9</c:v>
                </c:pt>
                <c:pt idx="11142">
                  <c:v>49803.9</c:v>
                </c:pt>
                <c:pt idx="11143">
                  <c:v>49803.9</c:v>
                </c:pt>
                <c:pt idx="11144">
                  <c:v>49803.9</c:v>
                </c:pt>
                <c:pt idx="11145">
                  <c:v>49803.9</c:v>
                </c:pt>
                <c:pt idx="11146">
                  <c:v>49803.9</c:v>
                </c:pt>
                <c:pt idx="11147">
                  <c:v>49803.9</c:v>
                </c:pt>
                <c:pt idx="11148">
                  <c:v>49803.9</c:v>
                </c:pt>
                <c:pt idx="11149">
                  <c:v>49803.9</c:v>
                </c:pt>
                <c:pt idx="11150">
                  <c:v>49803.8</c:v>
                </c:pt>
                <c:pt idx="11151">
                  <c:v>49803.8</c:v>
                </c:pt>
                <c:pt idx="11152">
                  <c:v>49803.8</c:v>
                </c:pt>
                <c:pt idx="11153">
                  <c:v>49803.7</c:v>
                </c:pt>
                <c:pt idx="11154">
                  <c:v>49803.6</c:v>
                </c:pt>
                <c:pt idx="11155">
                  <c:v>49803.6</c:v>
                </c:pt>
                <c:pt idx="11156">
                  <c:v>49803.5</c:v>
                </c:pt>
                <c:pt idx="11157">
                  <c:v>49803.3</c:v>
                </c:pt>
                <c:pt idx="11158">
                  <c:v>49803.199999999997</c:v>
                </c:pt>
                <c:pt idx="11159">
                  <c:v>49803</c:v>
                </c:pt>
                <c:pt idx="11160">
                  <c:v>49802.8</c:v>
                </c:pt>
                <c:pt idx="11161">
                  <c:v>49802.6</c:v>
                </c:pt>
                <c:pt idx="11162">
                  <c:v>49802.3</c:v>
                </c:pt>
                <c:pt idx="11163">
                  <c:v>49802</c:v>
                </c:pt>
                <c:pt idx="11164">
                  <c:v>49801.7</c:v>
                </c:pt>
                <c:pt idx="11165">
                  <c:v>49801.3</c:v>
                </c:pt>
                <c:pt idx="11166">
                  <c:v>49800.9</c:v>
                </c:pt>
                <c:pt idx="11167">
                  <c:v>49800.6</c:v>
                </c:pt>
                <c:pt idx="11168">
                  <c:v>49800.1</c:v>
                </c:pt>
                <c:pt idx="11169">
                  <c:v>49799.6</c:v>
                </c:pt>
                <c:pt idx="11170">
                  <c:v>49799.199999999997</c:v>
                </c:pt>
                <c:pt idx="11171">
                  <c:v>49798.7</c:v>
                </c:pt>
                <c:pt idx="11172">
                  <c:v>49798.1</c:v>
                </c:pt>
                <c:pt idx="11173">
                  <c:v>49797.7</c:v>
                </c:pt>
                <c:pt idx="11174">
                  <c:v>49797.2</c:v>
                </c:pt>
                <c:pt idx="11175">
                  <c:v>49796.6</c:v>
                </c:pt>
                <c:pt idx="11176">
                  <c:v>49796.2</c:v>
                </c:pt>
                <c:pt idx="11177">
                  <c:v>49795.6</c:v>
                </c:pt>
                <c:pt idx="11178">
                  <c:v>49795</c:v>
                </c:pt>
                <c:pt idx="11179">
                  <c:v>49794.6</c:v>
                </c:pt>
                <c:pt idx="11180">
                  <c:v>49793.9</c:v>
                </c:pt>
                <c:pt idx="11181">
                  <c:v>49793.3</c:v>
                </c:pt>
                <c:pt idx="11182">
                  <c:v>49792.9</c:v>
                </c:pt>
                <c:pt idx="11183">
                  <c:v>49792.2</c:v>
                </c:pt>
                <c:pt idx="11184">
                  <c:v>49791.6</c:v>
                </c:pt>
                <c:pt idx="11185">
                  <c:v>49791.1</c:v>
                </c:pt>
                <c:pt idx="11186">
                  <c:v>49790.400000000001</c:v>
                </c:pt>
                <c:pt idx="11187">
                  <c:v>49789.7</c:v>
                </c:pt>
                <c:pt idx="11188">
                  <c:v>49789.2</c:v>
                </c:pt>
                <c:pt idx="11189">
                  <c:v>49788.5</c:v>
                </c:pt>
                <c:pt idx="11190">
                  <c:v>49787.7</c:v>
                </c:pt>
                <c:pt idx="11191">
                  <c:v>49787.199999999997</c:v>
                </c:pt>
                <c:pt idx="11192">
                  <c:v>49786.3</c:v>
                </c:pt>
                <c:pt idx="11193">
                  <c:v>49785.5</c:v>
                </c:pt>
                <c:pt idx="11194">
                  <c:v>49784.9</c:v>
                </c:pt>
                <c:pt idx="11195">
                  <c:v>49784</c:v>
                </c:pt>
                <c:pt idx="11196">
                  <c:v>49783</c:v>
                </c:pt>
                <c:pt idx="11197">
                  <c:v>49782.400000000001</c:v>
                </c:pt>
                <c:pt idx="11198">
                  <c:v>49781.3</c:v>
                </c:pt>
                <c:pt idx="11199">
                  <c:v>49780.2</c:v>
                </c:pt>
                <c:pt idx="11200">
                  <c:v>49779.4</c:v>
                </c:pt>
                <c:pt idx="11201">
                  <c:v>49778.2</c:v>
                </c:pt>
                <c:pt idx="11202">
                  <c:v>49776.800000000003</c:v>
                </c:pt>
                <c:pt idx="11203">
                  <c:v>49775.9</c:v>
                </c:pt>
                <c:pt idx="11204">
                  <c:v>49774.5</c:v>
                </c:pt>
                <c:pt idx="11205">
                  <c:v>49773</c:v>
                </c:pt>
                <c:pt idx="11206">
                  <c:v>49771.9</c:v>
                </c:pt>
                <c:pt idx="11207">
                  <c:v>49770.3</c:v>
                </c:pt>
                <c:pt idx="11208">
                  <c:v>49768.7</c:v>
                </c:pt>
                <c:pt idx="11209">
                  <c:v>49767.6</c:v>
                </c:pt>
                <c:pt idx="11210">
                  <c:v>49765.9</c:v>
                </c:pt>
                <c:pt idx="11211">
                  <c:v>49764.2</c:v>
                </c:pt>
                <c:pt idx="11212">
                  <c:v>49763.1</c:v>
                </c:pt>
                <c:pt idx="11213">
                  <c:v>49761.4</c:v>
                </c:pt>
                <c:pt idx="11214">
                  <c:v>49759.8</c:v>
                </c:pt>
                <c:pt idx="11215">
                  <c:v>49758.8</c:v>
                </c:pt>
                <c:pt idx="11216">
                  <c:v>49757.3</c:v>
                </c:pt>
                <c:pt idx="11217">
                  <c:v>49755.9</c:v>
                </c:pt>
                <c:pt idx="11218">
                  <c:v>49755</c:v>
                </c:pt>
                <c:pt idx="11219">
                  <c:v>49753.7</c:v>
                </c:pt>
                <c:pt idx="11220">
                  <c:v>49752.5</c:v>
                </c:pt>
                <c:pt idx="11221">
                  <c:v>49751.7</c:v>
                </c:pt>
                <c:pt idx="11222">
                  <c:v>49750.7</c:v>
                </c:pt>
                <c:pt idx="11223">
                  <c:v>49749.7</c:v>
                </c:pt>
                <c:pt idx="11224">
                  <c:v>49749</c:v>
                </c:pt>
                <c:pt idx="11225">
                  <c:v>49748.2</c:v>
                </c:pt>
                <c:pt idx="11226">
                  <c:v>49747.3</c:v>
                </c:pt>
                <c:pt idx="11227">
                  <c:v>49746.8</c:v>
                </c:pt>
                <c:pt idx="11228">
                  <c:v>49746.1</c:v>
                </c:pt>
                <c:pt idx="11229">
                  <c:v>49745.4</c:v>
                </c:pt>
                <c:pt idx="11230">
                  <c:v>49744.9</c:v>
                </c:pt>
                <c:pt idx="11231">
                  <c:v>49744.3</c:v>
                </c:pt>
                <c:pt idx="11232">
                  <c:v>49743.6</c:v>
                </c:pt>
                <c:pt idx="11233">
                  <c:v>49743.3</c:v>
                </c:pt>
                <c:pt idx="11234">
                  <c:v>49742.7</c:v>
                </c:pt>
                <c:pt idx="11235">
                  <c:v>49742.2</c:v>
                </c:pt>
                <c:pt idx="11236">
                  <c:v>49741.9</c:v>
                </c:pt>
                <c:pt idx="11237">
                  <c:v>49741.5</c:v>
                </c:pt>
                <c:pt idx="11238">
                  <c:v>49741.1</c:v>
                </c:pt>
                <c:pt idx="11239">
                  <c:v>49740.9</c:v>
                </c:pt>
                <c:pt idx="11240">
                  <c:v>49740.6</c:v>
                </c:pt>
                <c:pt idx="11241">
                  <c:v>49740.4</c:v>
                </c:pt>
                <c:pt idx="11242">
                  <c:v>49740.3</c:v>
                </c:pt>
                <c:pt idx="11243">
                  <c:v>49740.1</c:v>
                </c:pt>
                <c:pt idx="11244">
                  <c:v>49740</c:v>
                </c:pt>
                <c:pt idx="11245">
                  <c:v>49739.9</c:v>
                </c:pt>
                <c:pt idx="11246">
                  <c:v>49739.8</c:v>
                </c:pt>
                <c:pt idx="11247">
                  <c:v>49739.8</c:v>
                </c:pt>
                <c:pt idx="11248">
                  <c:v>49739.8</c:v>
                </c:pt>
                <c:pt idx="11249">
                  <c:v>49739.8</c:v>
                </c:pt>
                <c:pt idx="11250">
                  <c:v>49739.8</c:v>
                </c:pt>
                <c:pt idx="11251">
                  <c:v>49739.8</c:v>
                </c:pt>
                <c:pt idx="11252">
                  <c:v>49739.8</c:v>
                </c:pt>
                <c:pt idx="11253">
                  <c:v>49739.8</c:v>
                </c:pt>
                <c:pt idx="11254">
                  <c:v>49739.8</c:v>
                </c:pt>
                <c:pt idx="11255">
                  <c:v>49739.8</c:v>
                </c:pt>
                <c:pt idx="11256">
                  <c:v>49739.8</c:v>
                </c:pt>
                <c:pt idx="11257">
                  <c:v>49739.8</c:v>
                </c:pt>
                <c:pt idx="11258">
                  <c:v>49739.8</c:v>
                </c:pt>
                <c:pt idx="11259">
                  <c:v>49739.8</c:v>
                </c:pt>
                <c:pt idx="11260">
                  <c:v>49739.8</c:v>
                </c:pt>
                <c:pt idx="11261">
                  <c:v>49739.8</c:v>
                </c:pt>
                <c:pt idx="11262">
                  <c:v>49739.7</c:v>
                </c:pt>
                <c:pt idx="11263">
                  <c:v>49739.7</c:v>
                </c:pt>
                <c:pt idx="11264">
                  <c:v>49739.5</c:v>
                </c:pt>
                <c:pt idx="11265">
                  <c:v>49739.3</c:v>
                </c:pt>
                <c:pt idx="11266">
                  <c:v>49739.199999999997</c:v>
                </c:pt>
                <c:pt idx="11267">
                  <c:v>49738.9</c:v>
                </c:pt>
                <c:pt idx="11268">
                  <c:v>49738.5</c:v>
                </c:pt>
                <c:pt idx="11269">
                  <c:v>49738.2</c:v>
                </c:pt>
                <c:pt idx="11270">
                  <c:v>49737.7</c:v>
                </c:pt>
                <c:pt idx="11271">
                  <c:v>49737.3</c:v>
                </c:pt>
                <c:pt idx="11272">
                  <c:v>49736.7</c:v>
                </c:pt>
                <c:pt idx="11273">
                  <c:v>49735.9</c:v>
                </c:pt>
                <c:pt idx="11274">
                  <c:v>49735.4</c:v>
                </c:pt>
                <c:pt idx="11275">
                  <c:v>49734.5</c:v>
                </c:pt>
                <c:pt idx="11276">
                  <c:v>49733.9</c:v>
                </c:pt>
                <c:pt idx="11277">
                  <c:v>49733</c:v>
                </c:pt>
                <c:pt idx="11278">
                  <c:v>49732</c:v>
                </c:pt>
                <c:pt idx="11279">
                  <c:v>49731.3</c:v>
                </c:pt>
                <c:pt idx="11280">
                  <c:v>49730.3</c:v>
                </c:pt>
                <c:pt idx="11281">
                  <c:v>49729.3</c:v>
                </c:pt>
                <c:pt idx="11282">
                  <c:v>49728.6</c:v>
                </c:pt>
                <c:pt idx="11283">
                  <c:v>49727.6</c:v>
                </c:pt>
                <c:pt idx="11284">
                  <c:v>49726.6</c:v>
                </c:pt>
                <c:pt idx="11285">
                  <c:v>49726</c:v>
                </c:pt>
                <c:pt idx="11286">
                  <c:v>49725</c:v>
                </c:pt>
                <c:pt idx="11287">
                  <c:v>49724.1</c:v>
                </c:pt>
                <c:pt idx="11288">
                  <c:v>49723.5</c:v>
                </c:pt>
                <c:pt idx="11289">
                  <c:v>49722.7</c:v>
                </c:pt>
                <c:pt idx="11290">
                  <c:v>49721.8</c:v>
                </c:pt>
                <c:pt idx="11291">
                  <c:v>49721.3</c:v>
                </c:pt>
                <c:pt idx="11292">
                  <c:v>49720.5</c:v>
                </c:pt>
                <c:pt idx="11293">
                  <c:v>49719.7</c:v>
                </c:pt>
                <c:pt idx="11294">
                  <c:v>49719.1</c:v>
                </c:pt>
                <c:pt idx="11295">
                  <c:v>49718.400000000001</c:v>
                </c:pt>
                <c:pt idx="11296">
                  <c:v>49717.599999999999</c:v>
                </c:pt>
                <c:pt idx="11297">
                  <c:v>49717.1</c:v>
                </c:pt>
                <c:pt idx="11298">
                  <c:v>49716.4</c:v>
                </c:pt>
                <c:pt idx="11299">
                  <c:v>49715.6</c:v>
                </c:pt>
                <c:pt idx="11300">
                  <c:v>49715.1</c:v>
                </c:pt>
                <c:pt idx="11301">
                  <c:v>49714.400000000001</c:v>
                </c:pt>
                <c:pt idx="11302">
                  <c:v>49713.599999999999</c:v>
                </c:pt>
                <c:pt idx="11303">
                  <c:v>49713.1</c:v>
                </c:pt>
                <c:pt idx="11304">
                  <c:v>49712.4</c:v>
                </c:pt>
                <c:pt idx="11305">
                  <c:v>49711.6</c:v>
                </c:pt>
                <c:pt idx="11306">
                  <c:v>49711.1</c:v>
                </c:pt>
                <c:pt idx="11307">
                  <c:v>49710.3</c:v>
                </c:pt>
                <c:pt idx="11308">
                  <c:v>49709.599999999999</c:v>
                </c:pt>
                <c:pt idx="11309">
                  <c:v>49709</c:v>
                </c:pt>
                <c:pt idx="11310">
                  <c:v>49708.3</c:v>
                </c:pt>
                <c:pt idx="11311">
                  <c:v>49707.5</c:v>
                </c:pt>
                <c:pt idx="11312">
                  <c:v>49707</c:v>
                </c:pt>
                <c:pt idx="11313">
                  <c:v>49706.2</c:v>
                </c:pt>
                <c:pt idx="11314">
                  <c:v>49705.4</c:v>
                </c:pt>
                <c:pt idx="11315">
                  <c:v>49704.9</c:v>
                </c:pt>
                <c:pt idx="11316">
                  <c:v>49704.1</c:v>
                </c:pt>
                <c:pt idx="11317">
                  <c:v>49703.3</c:v>
                </c:pt>
                <c:pt idx="11318">
                  <c:v>49702.8</c:v>
                </c:pt>
                <c:pt idx="11319">
                  <c:v>49702</c:v>
                </c:pt>
                <c:pt idx="11320">
                  <c:v>49701.2</c:v>
                </c:pt>
                <c:pt idx="11321">
                  <c:v>49700.6</c:v>
                </c:pt>
                <c:pt idx="11322">
                  <c:v>49699.8</c:v>
                </c:pt>
                <c:pt idx="11323">
                  <c:v>49699</c:v>
                </c:pt>
                <c:pt idx="11324">
                  <c:v>49698.400000000001</c:v>
                </c:pt>
                <c:pt idx="11325">
                  <c:v>49697.599999999999</c:v>
                </c:pt>
                <c:pt idx="11326">
                  <c:v>49696.7</c:v>
                </c:pt>
                <c:pt idx="11327">
                  <c:v>49696.2</c:v>
                </c:pt>
                <c:pt idx="11328">
                  <c:v>49695.3</c:v>
                </c:pt>
                <c:pt idx="11329">
                  <c:v>49694.400000000001</c:v>
                </c:pt>
                <c:pt idx="11330">
                  <c:v>49693.8</c:v>
                </c:pt>
                <c:pt idx="11331">
                  <c:v>49692.9</c:v>
                </c:pt>
                <c:pt idx="11332">
                  <c:v>49691.9</c:v>
                </c:pt>
                <c:pt idx="11333">
                  <c:v>49691.3</c:v>
                </c:pt>
                <c:pt idx="11334">
                  <c:v>49690.3</c:v>
                </c:pt>
                <c:pt idx="11335">
                  <c:v>49689.599999999999</c:v>
                </c:pt>
                <c:pt idx="11336">
                  <c:v>49688.6</c:v>
                </c:pt>
                <c:pt idx="11337">
                  <c:v>49687.6</c:v>
                </c:pt>
                <c:pt idx="11338">
                  <c:v>49686.9</c:v>
                </c:pt>
                <c:pt idx="11339">
                  <c:v>49685.8</c:v>
                </c:pt>
                <c:pt idx="11340">
                  <c:v>49684.800000000003</c:v>
                </c:pt>
                <c:pt idx="11341">
                  <c:v>49684.1</c:v>
                </c:pt>
                <c:pt idx="11342">
                  <c:v>49683</c:v>
                </c:pt>
                <c:pt idx="11343">
                  <c:v>49682</c:v>
                </c:pt>
                <c:pt idx="11344">
                  <c:v>49681.4</c:v>
                </c:pt>
                <c:pt idx="11345">
                  <c:v>49680.4</c:v>
                </c:pt>
                <c:pt idx="11346">
                  <c:v>49679.4</c:v>
                </c:pt>
                <c:pt idx="11347">
                  <c:v>49678.8</c:v>
                </c:pt>
                <c:pt idx="11348">
                  <c:v>49677.9</c:v>
                </c:pt>
                <c:pt idx="11349">
                  <c:v>49677.1</c:v>
                </c:pt>
                <c:pt idx="11350">
                  <c:v>49676.5</c:v>
                </c:pt>
                <c:pt idx="11351">
                  <c:v>49675.8</c:v>
                </c:pt>
                <c:pt idx="11352">
                  <c:v>49675</c:v>
                </c:pt>
                <c:pt idx="11353">
                  <c:v>49674.6</c:v>
                </c:pt>
                <c:pt idx="11354">
                  <c:v>49673.9</c:v>
                </c:pt>
                <c:pt idx="11355">
                  <c:v>49673.2</c:v>
                </c:pt>
                <c:pt idx="11356">
                  <c:v>49672.800000000003</c:v>
                </c:pt>
                <c:pt idx="11357">
                  <c:v>49672.3</c:v>
                </c:pt>
                <c:pt idx="11358">
                  <c:v>49671.7</c:v>
                </c:pt>
                <c:pt idx="11359">
                  <c:v>49671.3</c:v>
                </c:pt>
                <c:pt idx="11360">
                  <c:v>49670.8</c:v>
                </c:pt>
                <c:pt idx="11361">
                  <c:v>49670.3</c:v>
                </c:pt>
                <c:pt idx="11362">
                  <c:v>49670</c:v>
                </c:pt>
                <c:pt idx="11363">
                  <c:v>49669.599999999999</c:v>
                </c:pt>
                <c:pt idx="11364">
                  <c:v>49669.1</c:v>
                </c:pt>
                <c:pt idx="11365">
                  <c:v>49668.9</c:v>
                </c:pt>
                <c:pt idx="11366">
                  <c:v>49668.5</c:v>
                </c:pt>
                <c:pt idx="11367">
                  <c:v>49668.1</c:v>
                </c:pt>
                <c:pt idx="11368">
                  <c:v>49667.9</c:v>
                </c:pt>
                <c:pt idx="11369">
                  <c:v>49667.7</c:v>
                </c:pt>
                <c:pt idx="11370">
                  <c:v>49667.4</c:v>
                </c:pt>
                <c:pt idx="11371">
                  <c:v>49667.3</c:v>
                </c:pt>
                <c:pt idx="11372">
                  <c:v>49667.1</c:v>
                </c:pt>
                <c:pt idx="11373">
                  <c:v>49667</c:v>
                </c:pt>
                <c:pt idx="11374">
                  <c:v>49667</c:v>
                </c:pt>
                <c:pt idx="11375">
                  <c:v>49666.9</c:v>
                </c:pt>
                <c:pt idx="11376">
                  <c:v>49666.9</c:v>
                </c:pt>
                <c:pt idx="11377">
                  <c:v>49667</c:v>
                </c:pt>
                <c:pt idx="11378">
                  <c:v>49667.1</c:v>
                </c:pt>
                <c:pt idx="11379">
                  <c:v>49667.199999999997</c:v>
                </c:pt>
                <c:pt idx="11380">
                  <c:v>49667.3</c:v>
                </c:pt>
                <c:pt idx="11381">
                  <c:v>49667.5</c:v>
                </c:pt>
                <c:pt idx="11382">
                  <c:v>49667.8</c:v>
                </c:pt>
                <c:pt idx="11383">
                  <c:v>49668</c:v>
                </c:pt>
                <c:pt idx="11384">
                  <c:v>49668.3</c:v>
                </c:pt>
                <c:pt idx="11385">
                  <c:v>49668.6</c:v>
                </c:pt>
                <c:pt idx="11386">
                  <c:v>49668.9</c:v>
                </c:pt>
                <c:pt idx="11387">
                  <c:v>49669.3</c:v>
                </c:pt>
                <c:pt idx="11388">
                  <c:v>49669.7</c:v>
                </c:pt>
                <c:pt idx="11389">
                  <c:v>49670</c:v>
                </c:pt>
                <c:pt idx="11390">
                  <c:v>49670.5</c:v>
                </c:pt>
                <c:pt idx="11391">
                  <c:v>49671</c:v>
                </c:pt>
                <c:pt idx="11392">
                  <c:v>49671.3</c:v>
                </c:pt>
                <c:pt idx="11393">
                  <c:v>49671.9</c:v>
                </c:pt>
                <c:pt idx="11394">
                  <c:v>49672.6</c:v>
                </c:pt>
                <c:pt idx="11395">
                  <c:v>49673.1</c:v>
                </c:pt>
                <c:pt idx="11396">
                  <c:v>49673.9</c:v>
                </c:pt>
                <c:pt idx="11397">
                  <c:v>49674.8</c:v>
                </c:pt>
                <c:pt idx="11398">
                  <c:v>49675.5</c:v>
                </c:pt>
                <c:pt idx="11399">
                  <c:v>49676.5</c:v>
                </c:pt>
                <c:pt idx="11400">
                  <c:v>49677.7</c:v>
                </c:pt>
                <c:pt idx="11401">
                  <c:v>49678.5</c:v>
                </c:pt>
                <c:pt idx="11402">
                  <c:v>49679.9</c:v>
                </c:pt>
                <c:pt idx="11403">
                  <c:v>49681.3</c:v>
                </c:pt>
                <c:pt idx="11404">
                  <c:v>49682.3</c:v>
                </c:pt>
                <c:pt idx="11405">
                  <c:v>49683.8</c:v>
                </c:pt>
                <c:pt idx="11406">
                  <c:v>49685.4</c:v>
                </c:pt>
                <c:pt idx="11407">
                  <c:v>49686.5</c:v>
                </c:pt>
                <c:pt idx="11408">
                  <c:v>49688.1</c:v>
                </c:pt>
                <c:pt idx="11409">
                  <c:v>49689.7</c:v>
                </c:pt>
                <c:pt idx="11410">
                  <c:v>49690.8</c:v>
                </c:pt>
                <c:pt idx="11411">
                  <c:v>49692.2</c:v>
                </c:pt>
                <c:pt idx="11412">
                  <c:v>49693.2</c:v>
                </c:pt>
                <c:pt idx="11413">
                  <c:v>49694.400000000001</c:v>
                </c:pt>
                <c:pt idx="11414">
                  <c:v>49695.199999999997</c:v>
                </c:pt>
                <c:pt idx="11415">
                  <c:v>49696.3</c:v>
                </c:pt>
                <c:pt idx="11416">
                  <c:v>49697.2</c:v>
                </c:pt>
                <c:pt idx="11417">
                  <c:v>49697.8</c:v>
                </c:pt>
                <c:pt idx="11418">
                  <c:v>49698.5</c:v>
                </c:pt>
                <c:pt idx="11419">
                  <c:v>49699.1</c:v>
                </c:pt>
                <c:pt idx="11420">
                  <c:v>49699.4</c:v>
                </c:pt>
                <c:pt idx="11421">
                  <c:v>49699.8</c:v>
                </c:pt>
                <c:pt idx="11422">
                  <c:v>49700.2</c:v>
                </c:pt>
                <c:pt idx="11423">
                  <c:v>49700.3</c:v>
                </c:pt>
                <c:pt idx="11424">
                  <c:v>49700.5</c:v>
                </c:pt>
                <c:pt idx="11425">
                  <c:v>49700.7</c:v>
                </c:pt>
                <c:pt idx="11426">
                  <c:v>49700.7</c:v>
                </c:pt>
                <c:pt idx="11427">
                  <c:v>49700.800000000003</c:v>
                </c:pt>
                <c:pt idx="11428">
                  <c:v>49700.9</c:v>
                </c:pt>
                <c:pt idx="11429">
                  <c:v>49701</c:v>
                </c:pt>
                <c:pt idx="11430">
                  <c:v>49701</c:v>
                </c:pt>
                <c:pt idx="11431">
                  <c:v>49701.1</c:v>
                </c:pt>
                <c:pt idx="11432">
                  <c:v>49701.2</c:v>
                </c:pt>
                <c:pt idx="11433">
                  <c:v>49701.3</c:v>
                </c:pt>
                <c:pt idx="11434">
                  <c:v>49701.4</c:v>
                </c:pt>
                <c:pt idx="11435">
                  <c:v>49701.4</c:v>
                </c:pt>
                <c:pt idx="11436">
                  <c:v>49701.599999999999</c:v>
                </c:pt>
                <c:pt idx="11437">
                  <c:v>49701.9</c:v>
                </c:pt>
                <c:pt idx="11438">
                  <c:v>49702</c:v>
                </c:pt>
                <c:pt idx="11439">
                  <c:v>49702.400000000001</c:v>
                </c:pt>
                <c:pt idx="11440">
                  <c:v>49702.9</c:v>
                </c:pt>
                <c:pt idx="11441">
                  <c:v>49703.3</c:v>
                </c:pt>
                <c:pt idx="11442">
                  <c:v>49704</c:v>
                </c:pt>
                <c:pt idx="11443">
                  <c:v>49704.800000000003</c:v>
                </c:pt>
                <c:pt idx="11444">
                  <c:v>49705.4</c:v>
                </c:pt>
                <c:pt idx="11445">
                  <c:v>49706.5</c:v>
                </c:pt>
                <c:pt idx="11446">
                  <c:v>49707.8</c:v>
                </c:pt>
                <c:pt idx="11447">
                  <c:v>49708.7</c:v>
                </c:pt>
                <c:pt idx="11448">
                  <c:v>49710.2</c:v>
                </c:pt>
                <c:pt idx="11449">
                  <c:v>49711.9</c:v>
                </c:pt>
                <c:pt idx="11450">
                  <c:v>49713</c:v>
                </c:pt>
                <c:pt idx="11451">
                  <c:v>49714.9</c:v>
                </c:pt>
                <c:pt idx="11452">
                  <c:v>49716.9</c:v>
                </c:pt>
                <c:pt idx="11453">
                  <c:v>49718.3</c:v>
                </c:pt>
                <c:pt idx="11454">
                  <c:v>49720.4</c:v>
                </c:pt>
                <c:pt idx="11455">
                  <c:v>49722.6</c:v>
                </c:pt>
                <c:pt idx="11456">
                  <c:v>49724</c:v>
                </c:pt>
                <c:pt idx="11457">
                  <c:v>49726.3</c:v>
                </c:pt>
                <c:pt idx="11458">
                  <c:v>49728.6</c:v>
                </c:pt>
                <c:pt idx="11459">
                  <c:v>49730.2</c:v>
                </c:pt>
                <c:pt idx="11460">
                  <c:v>49732.5</c:v>
                </c:pt>
                <c:pt idx="11461">
                  <c:v>49735</c:v>
                </c:pt>
                <c:pt idx="11462">
                  <c:v>49736.7</c:v>
                </c:pt>
                <c:pt idx="11463">
                  <c:v>49739.199999999997</c:v>
                </c:pt>
                <c:pt idx="11464">
                  <c:v>49741.8</c:v>
                </c:pt>
                <c:pt idx="11465">
                  <c:v>49743.6</c:v>
                </c:pt>
                <c:pt idx="11466">
                  <c:v>49746.400000000001</c:v>
                </c:pt>
                <c:pt idx="11467">
                  <c:v>49749.2</c:v>
                </c:pt>
                <c:pt idx="11468">
                  <c:v>49751.1</c:v>
                </c:pt>
                <c:pt idx="11469">
                  <c:v>49754</c:v>
                </c:pt>
                <c:pt idx="11470">
                  <c:v>49756.9</c:v>
                </c:pt>
                <c:pt idx="11471">
                  <c:v>49758.8</c:v>
                </c:pt>
                <c:pt idx="11472">
                  <c:v>49761.7</c:v>
                </c:pt>
                <c:pt idx="11473">
                  <c:v>49764.6</c:v>
                </c:pt>
                <c:pt idx="11474">
                  <c:v>49766.400000000001</c:v>
                </c:pt>
                <c:pt idx="11475">
                  <c:v>49769.1</c:v>
                </c:pt>
                <c:pt idx="11476">
                  <c:v>49771.6</c:v>
                </c:pt>
                <c:pt idx="11477">
                  <c:v>49773.1</c:v>
                </c:pt>
                <c:pt idx="11478">
                  <c:v>49775.3</c:v>
                </c:pt>
                <c:pt idx="11479">
                  <c:v>49776.4</c:v>
                </c:pt>
                <c:pt idx="11480">
                  <c:v>49778.2</c:v>
                </c:pt>
                <c:pt idx="11481">
                  <c:v>49779.6</c:v>
                </c:pt>
                <c:pt idx="11482">
                  <c:v>49780.4</c:v>
                </c:pt>
                <c:pt idx="11483">
                  <c:v>49781.3</c:v>
                </c:pt>
                <c:pt idx="11484">
                  <c:v>49781.9</c:v>
                </c:pt>
                <c:pt idx="11485">
                  <c:v>49782</c:v>
                </c:pt>
                <c:pt idx="11486">
                  <c:v>49782.3</c:v>
                </c:pt>
                <c:pt idx="11487">
                  <c:v>49782.2</c:v>
                </c:pt>
                <c:pt idx="11488">
                  <c:v>49781.9</c:v>
                </c:pt>
                <c:pt idx="11489">
                  <c:v>49781.599999999999</c:v>
                </c:pt>
                <c:pt idx="11490">
                  <c:v>49781</c:v>
                </c:pt>
                <c:pt idx="11491">
                  <c:v>49780.2</c:v>
                </c:pt>
                <c:pt idx="11492">
                  <c:v>49779.7</c:v>
                </c:pt>
                <c:pt idx="11493">
                  <c:v>49778.8</c:v>
                </c:pt>
                <c:pt idx="11494">
                  <c:v>49778.2</c:v>
                </c:pt>
                <c:pt idx="11495">
                  <c:v>49777.3</c:v>
                </c:pt>
                <c:pt idx="11496">
                  <c:v>49776.4</c:v>
                </c:pt>
                <c:pt idx="11497">
                  <c:v>49775.6</c:v>
                </c:pt>
                <c:pt idx="11498">
                  <c:v>49775</c:v>
                </c:pt>
                <c:pt idx="11499">
                  <c:v>49774.3</c:v>
                </c:pt>
                <c:pt idx="11500">
                  <c:v>49773.7</c:v>
                </c:pt>
                <c:pt idx="11501">
                  <c:v>49773.3</c:v>
                </c:pt>
                <c:pt idx="11502">
                  <c:v>49773</c:v>
                </c:pt>
                <c:pt idx="11503">
                  <c:v>49772.7</c:v>
                </c:pt>
                <c:pt idx="11504">
                  <c:v>49772.7</c:v>
                </c:pt>
                <c:pt idx="11505">
                  <c:v>49772.800000000003</c:v>
                </c:pt>
                <c:pt idx="11506">
                  <c:v>49773</c:v>
                </c:pt>
                <c:pt idx="11507">
                  <c:v>49773.3</c:v>
                </c:pt>
                <c:pt idx="11508">
                  <c:v>49773.9</c:v>
                </c:pt>
                <c:pt idx="11509">
                  <c:v>49774.3</c:v>
                </c:pt>
                <c:pt idx="11510">
                  <c:v>49775.1</c:v>
                </c:pt>
                <c:pt idx="11511">
                  <c:v>49776.1</c:v>
                </c:pt>
                <c:pt idx="11512">
                  <c:v>49776.800000000003</c:v>
                </c:pt>
                <c:pt idx="11513">
                  <c:v>49777.9</c:v>
                </c:pt>
                <c:pt idx="11514">
                  <c:v>49779.1</c:v>
                </c:pt>
                <c:pt idx="11515">
                  <c:v>49780.4</c:v>
                </c:pt>
                <c:pt idx="11516">
                  <c:v>49781.3</c:v>
                </c:pt>
                <c:pt idx="11517">
                  <c:v>49782.6</c:v>
                </c:pt>
                <c:pt idx="11518">
                  <c:v>49784</c:v>
                </c:pt>
                <c:pt idx="11519">
                  <c:v>49784.9</c:v>
                </c:pt>
                <c:pt idx="11520">
                  <c:v>49786.2</c:v>
                </c:pt>
                <c:pt idx="11521">
                  <c:v>49787.1</c:v>
                </c:pt>
                <c:pt idx="11522">
                  <c:v>49788.4</c:v>
                </c:pt>
                <c:pt idx="11523">
                  <c:v>49789.599999999999</c:v>
                </c:pt>
                <c:pt idx="11524">
                  <c:v>49790.400000000001</c:v>
                </c:pt>
                <c:pt idx="11525">
                  <c:v>49791.4</c:v>
                </c:pt>
                <c:pt idx="11526">
                  <c:v>49792.3</c:v>
                </c:pt>
                <c:pt idx="11527">
                  <c:v>49793.1</c:v>
                </c:pt>
                <c:pt idx="11528">
                  <c:v>49793.599999999999</c:v>
                </c:pt>
                <c:pt idx="11529">
                  <c:v>49794.2</c:v>
                </c:pt>
                <c:pt idx="11530">
                  <c:v>49794.6</c:v>
                </c:pt>
                <c:pt idx="11531">
                  <c:v>49794.7</c:v>
                </c:pt>
                <c:pt idx="11532">
                  <c:v>49794.8</c:v>
                </c:pt>
                <c:pt idx="11533">
                  <c:v>49794.6</c:v>
                </c:pt>
                <c:pt idx="11534">
                  <c:v>49794.5</c:v>
                </c:pt>
                <c:pt idx="11535">
                  <c:v>49794.1</c:v>
                </c:pt>
                <c:pt idx="11536">
                  <c:v>49793.7</c:v>
                </c:pt>
                <c:pt idx="11537">
                  <c:v>49793</c:v>
                </c:pt>
                <c:pt idx="11538">
                  <c:v>49792.1</c:v>
                </c:pt>
                <c:pt idx="11539">
                  <c:v>49791.4</c:v>
                </c:pt>
                <c:pt idx="11540">
                  <c:v>49790.2</c:v>
                </c:pt>
                <c:pt idx="11541">
                  <c:v>49788.9</c:v>
                </c:pt>
                <c:pt idx="11542">
                  <c:v>49787.9</c:v>
                </c:pt>
                <c:pt idx="11543">
                  <c:v>49786.400000000001</c:v>
                </c:pt>
                <c:pt idx="11544">
                  <c:v>49785.3</c:v>
                </c:pt>
                <c:pt idx="11545">
                  <c:v>49783.6</c:v>
                </c:pt>
                <c:pt idx="11546">
                  <c:v>49781.8</c:v>
                </c:pt>
                <c:pt idx="11547">
                  <c:v>49780.5</c:v>
                </c:pt>
                <c:pt idx="11548">
                  <c:v>49778.5</c:v>
                </c:pt>
                <c:pt idx="11549">
                  <c:v>49776.4</c:v>
                </c:pt>
                <c:pt idx="11550">
                  <c:v>49775</c:v>
                </c:pt>
                <c:pt idx="11551">
                  <c:v>49772.7</c:v>
                </c:pt>
                <c:pt idx="11552">
                  <c:v>49770.3</c:v>
                </c:pt>
                <c:pt idx="11553">
                  <c:v>49768.7</c:v>
                </c:pt>
                <c:pt idx="11554">
                  <c:v>49766</c:v>
                </c:pt>
                <c:pt idx="11555">
                  <c:v>49763.199999999997</c:v>
                </c:pt>
                <c:pt idx="11556">
                  <c:v>49761.2</c:v>
                </c:pt>
                <c:pt idx="11557">
                  <c:v>49758.1</c:v>
                </c:pt>
                <c:pt idx="11558">
                  <c:v>49754.8</c:v>
                </c:pt>
                <c:pt idx="11559">
                  <c:v>49752.5</c:v>
                </c:pt>
                <c:pt idx="11560">
                  <c:v>49748.800000000003</c:v>
                </c:pt>
                <c:pt idx="11561">
                  <c:v>49745</c:v>
                </c:pt>
                <c:pt idx="11562">
                  <c:v>49742.400000000001</c:v>
                </c:pt>
                <c:pt idx="11563">
                  <c:v>49738.3</c:v>
                </c:pt>
                <c:pt idx="11564">
                  <c:v>49734</c:v>
                </c:pt>
                <c:pt idx="11565">
                  <c:v>49731.1</c:v>
                </c:pt>
                <c:pt idx="11566">
                  <c:v>49726.7</c:v>
                </c:pt>
                <c:pt idx="11567">
                  <c:v>49722.2</c:v>
                </c:pt>
                <c:pt idx="11568">
                  <c:v>49719.199999999997</c:v>
                </c:pt>
                <c:pt idx="11569">
                  <c:v>49714.7</c:v>
                </c:pt>
                <c:pt idx="11570">
                  <c:v>49710.1</c:v>
                </c:pt>
                <c:pt idx="11571">
                  <c:v>49707.1</c:v>
                </c:pt>
                <c:pt idx="11572">
                  <c:v>49702.6</c:v>
                </c:pt>
                <c:pt idx="11573">
                  <c:v>49698.2</c:v>
                </c:pt>
                <c:pt idx="11574">
                  <c:v>49695.199999999997</c:v>
                </c:pt>
                <c:pt idx="11575">
                  <c:v>49690.8</c:v>
                </c:pt>
                <c:pt idx="11576">
                  <c:v>49686.400000000001</c:v>
                </c:pt>
                <c:pt idx="11577">
                  <c:v>49683.5</c:v>
                </c:pt>
                <c:pt idx="11578">
                  <c:v>49679.199999999997</c:v>
                </c:pt>
                <c:pt idx="11579">
                  <c:v>49674.9</c:v>
                </c:pt>
                <c:pt idx="11580">
                  <c:v>49672.1</c:v>
                </c:pt>
                <c:pt idx="11581">
                  <c:v>49667.8</c:v>
                </c:pt>
                <c:pt idx="11582">
                  <c:v>49663.6</c:v>
                </c:pt>
                <c:pt idx="11583">
                  <c:v>49660.800000000003</c:v>
                </c:pt>
                <c:pt idx="11584">
                  <c:v>49656.7</c:v>
                </c:pt>
                <c:pt idx="11585">
                  <c:v>49652.5</c:v>
                </c:pt>
                <c:pt idx="11586">
                  <c:v>49649.8</c:v>
                </c:pt>
                <c:pt idx="11587">
                  <c:v>49645.8</c:v>
                </c:pt>
                <c:pt idx="11588">
                  <c:v>49641.8</c:v>
                </c:pt>
                <c:pt idx="11589">
                  <c:v>49639.199999999997</c:v>
                </c:pt>
                <c:pt idx="11590">
                  <c:v>49635.4</c:v>
                </c:pt>
                <c:pt idx="11591">
                  <c:v>49631.7</c:v>
                </c:pt>
                <c:pt idx="11592">
                  <c:v>49629.3</c:v>
                </c:pt>
                <c:pt idx="11593">
                  <c:v>49625.8</c:v>
                </c:pt>
                <c:pt idx="11594">
                  <c:v>49622.400000000001</c:v>
                </c:pt>
                <c:pt idx="11595">
                  <c:v>49620.2</c:v>
                </c:pt>
                <c:pt idx="11596">
                  <c:v>49617</c:v>
                </c:pt>
                <c:pt idx="11597">
                  <c:v>49614</c:v>
                </c:pt>
                <c:pt idx="11598">
                  <c:v>49611.9</c:v>
                </c:pt>
                <c:pt idx="11599">
                  <c:v>49609</c:v>
                </c:pt>
                <c:pt idx="11600">
                  <c:v>49606.2</c:v>
                </c:pt>
                <c:pt idx="11601">
                  <c:v>49604.3</c:v>
                </c:pt>
                <c:pt idx="11602">
                  <c:v>49601.599999999999</c:v>
                </c:pt>
                <c:pt idx="11603">
                  <c:v>49598.9</c:v>
                </c:pt>
                <c:pt idx="11604">
                  <c:v>49597.2</c:v>
                </c:pt>
                <c:pt idx="11605">
                  <c:v>49594.7</c:v>
                </c:pt>
                <c:pt idx="11606">
                  <c:v>49592.3</c:v>
                </c:pt>
                <c:pt idx="11607">
                  <c:v>49590.7</c:v>
                </c:pt>
                <c:pt idx="11608">
                  <c:v>49588.4</c:v>
                </c:pt>
                <c:pt idx="11609">
                  <c:v>49586.3</c:v>
                </c:pt>
                <c:pt idx="11610">
                  <c:v>49585</c:v>
                </c:pt>
                <c:pt idx="11611">
                  <c:v>49583.1</c:v>
                </c:pt>
                <c:pt idx="11612">
                  <c:v>49581.4</c:v>
                </c:pt>
                <c:pt idx="11613">
                  <c:v>49580.4</c:v>
                </c:pt>
                <c:pt idx="11614">
                  <c:v>49579</c:v>
                </c:pt>
                <c:pt idx="11615">
                  <c:v>49577.9</c:v>
                </c:pt>
                <c:pt idx="11616">
                  <c:v>49577.3</c:v>
                </c:pt>
                <c:pt idx="11617">
                  <c:v>49576.5</c:v>
                </c:pt>
                <c:pt idx="11618">
                  <c:v>49575.9</c:v>
                </c:pt>
                <c:pt idx="11619">
                  <c:v>49575.6</c:v>
                </c:pt>
                <c:pt idx="11620">
                  <c:v>49575.4</c:v>
                </c:pt>
                <c:pt idx="11621">
                  <c:v>49575.4</c:v>
                </c:pt>
                <c:pt idx="11622">
                  <c:v>49575.5</c:v>
                </c:pt>
                <c:pt idx="11623">
                  <c:v>49575.7</c:v>
                </c:pt>
                <c:pt idx="11624">
                  <c:v>49576.1</c:v>
                </c:pt>
                <c:pt idx="11625">
                  <c:v>49576.5</c:v>
                </c:pt>
                <c:pt idx="11626">
                  <c:v>49577.2</c:v>
                </c:pt>
                <c:pt idx="11627">
                  <c:v>49577.8</c:v>
                </c:pt>
                <c:pt idx="11628">
                  <c:v>49578.400000000001</c:v>
                </c:pt>
                <c:pt idx="11629">
                  <c:v>49579.199999999997</c:v>
                </c:pt>
                <c:pt idx="11630">
                  <c:v>49580.1</c:v>
                </c:pt>
                <c:pt idx="11631">
                  <c:v>49580.7</c:v>
                </c:pt>
                <c:pt idx="11632">
                  <c:v>49581.7</c:v>
                </c:pt>
                <c:pt idx="11633">
                  <c:v>49582.6</c:v>
                </c:pt>
                <c:pt idx="11634">
                  <c:v>49583.3</c:v>
                </c:pt>
                <c:pt idx="11635">
                  <c:v>49584.3</c:v>
                </c:pt>
                <c:pt idx="11636">
                  <c:v>49585.3</c:v>
                </c:pt>
                <c:pt idx="11637">
                  <c:v>49586.3</c:v>
                </c:pt>
                <c:pt idx="11638">
                  <c:v>49587.6</c:v>
                </c:pt>
                <c:pt idx="11639">
                  <c:v>49588.2</c:v>
                </c:pt>
                <c:pt idx="11640">
                  <c:v>49589.2</c:v>
                </c:pt>
                <c:pt idx="11641">
                  <c:v>49590.2</c:v>
                </c:pt>
                <c:pt idx="11642">
                  <c:v>49590.8</c:v>
                </c:pt>
                <c:pt idx="11643">
                  <c:v>49591.7</c:v>
                </c:pt>
                <c:pt idx="11644">
                  <c:v>49592.7</c:v>
                </c:pt>
                <c:pt idx="11645">
                  <c:v>49593.3</c:v>
                </c:pt>
                <c:pt idx="11646">
                  <c:v>49594.2</c:v>
                </c:pt>
                <c:pt idx="11647">
                  <c:v>49595.1</c:v>
                </c:pt>
                <c:pt idx="11648">
                  <c:v>49595.7</c:v>
                </c:pt>
                <c:pt idx="11649">
                  <c:v>49596.6</c:v>
                </c:pt>
                <c:pt idx="11650">
                  <c:v>49597.7</c:v>
                </c:pt>
                <c:pt idx="11651">
                  <c:v>49598.3</c:v>
                </c:pt>
                <c:pt idx="11652">
                  <c:v>49599.199999999997</c:v>
                </c:pt>
                <c:pt idx="11653">
                  <c:v>49600</c:v>
                </c:pt>
                <c:pt idx="11654">
                  <c:v>49600.7</c:v>
                </c:pt>
                <c:pt idx="11655">
                  <c:v>49601.3</c:v>
                </c:pt>
                <c:pt idx="11656">
                  <c:v>49602</c:v>
                </c:pt>
                <c:pt idx="11657">
                  <c:v>49602.7</c:v>
                </c:pt>
                <c:pt idx="11658">
                  <c:v>49603.199999999997</c:v>
                </c:pt>
                <c:pt idx="11659">
                  <c:v>49603.8</c:v>
                </c:pt>
                <c:pt idx="11660">
                  <c:v>49604.4</c:v>
                </c:pt>
                <c:pt idx="11661">
                  <c:v>49604.7</c:v>
                </c:pt>
                <c:pt idx="11662">
                  <c:v>49605.3</c:v>
                </c:pt>
                <c:pt idx="11663">
                  <c:v>49605.8</c:v>
                </c:pt>
                <c:pt idx="11664">
                  <c:v>49606.1</c:v>
                </c:pt>
                <c:pt idx="11665">
                  <c:v>49606.6</c:v>
                </c:pt>
                <c:pt idx="11666">
                  <c:v>49607</c:v>
                </c:pt>
                <c:pt idx="11667">
                  <c:v>49607.3</c:v>
                </c:pt>
                <c:pt idx="11668">
                  <c:v>49607.7</c:v>
                </c:pt>
                <c:pt idx="11669">
                  <c:v>49608</c:v>
                </c:pt>
                <c:pt idx="11670">
                  <c:v>49608.3</c:v>
                </c:pt>
                <c:pt idx="11671">
                  <c:v>49608.6</c:v>
                </c:pt>
                <c:pt idx="11672">
                  <c:v>49608.9</c:v>
                </c:pt>
                <c:pt idx="11673">
                  <c:v>49609.1</c:v>
                </c:pt>
                <c:pt idx="11674">
                  <c:v>49609.4</c:v>
                </c:pt>
                <c:pt idx="11675">
                  <c:v>49609.599999999999</c:v>
                </c:pt>
                <c:pt idx="11676">
                  <c:v>49609.8</c:v>
                </c:pt>
                <c:pt idx="11677">
                  <c:v>49610</c:v>
                </c:pt>
                <c:pt idx="11678">
                  <c:v>49610.2</c:v>
                </c:pt>
                <c:pt idx="11679">
                  <c:v>49610.3</c:v>
                </c:pt>
                <c:pt idx="11680">
                  <c:v>49610.400000000001</c:v>
                </c:pt>
                <c:pt idx="11681">
                  <c:v>49610.400000000001</c:v>
                </c:pt>
                <c:pt idx="11682">
                  <c:v>49610.400000000001</c:v>
                </c:pt>
                <c:pt idx="11683">
                  <c:v>49610.400000000001</c:v>
                </c:pt>
                <c:pt idx="11684">
                  <c:v>49610.2</c:v>
                </c:pt>
                <c:pt idx="11685">
                  <c:v>49610.1</c:v>
                </c:pt>
                <c:pt idx="11686">
                  <c:v>49609.9</c:v>
                </c:pt>
                <c:pt idx="11687">
                  <c:v>49609.5</c:v>
                </c:pt>
                <c:pt idx="11688">
                  <c:v>49609.2</c:v>
                </c:pt>
                <c:pt idx="11689">
                  <c:v>49608.800000000003</c:v>
                </c:pt>
                <c:pt idx="11690">
                  <c:v>49608.2</c:v>
                </c:pt>
                <c:pt idx="11691">
                  <c:v>49607.8</c:v>
                </c:pt>
                <c:pt idx="11692">
                  <c:v>49607.1</c:v>
                </c:pt>
                <c:pt idx="11693">
                  <c:v>49606.400000000001</c:v>
                </c:pt>
                <c:pt idx="11694">
                  <c:v>49605.9</c:v>
                </c:pt>
                <c:pt idx="11695">
                  <c:v>49605</c:v>
                </c:pt>
                <c:pt idx="11696">
                  <c:v>49604.2</c:v>
                </c:pt>
                <c:pt idx="11697">
                  <c:v>49603.7</c:v>
                </c:pt>
                <c:pt idx="11698">
                  <c:v>49602.8</c:v>
                </c:pt>
                <c:pt idx="11699">
                  <c:v>49602</c:v>
                </c:pt>
                <c:pt idx="11700">
                  <c:v>49601.5</c:v>
                </c:pt>
                <c:pt idx="11701">
                  <c:v>49600.7</c:v>
                </c:pt>
                <c:pt idx="11702">
                  <c:v>49599.9</c:v>
                </c:pt>
                <c:pt idx="11703">
                  <c:v>49599.5</c:v>
                </c:pt>
                <c:pt idx="11704">
                  <c:v>49598.8</c:v>
                </c:pt>
                <c:pt idx="11705">
                  <c:v>49598.2</c:v>
                </c:pt>
                <c:pt idx="11706">
                  <c:v>49597.8</c:v>
                </c:pt>
                <c:pt idx="11707">
                  <c:v>49597.3</c:v>
                </c:pt>
                <c:pt idx="11708">
                  <c:v>49597</c:v>
                </c:pt>
                <c:pt idx="11709">
                  <c:v>49596.5</c:v>
                </c:pt>
                <c:pt idx="11710">
                  <c:v>49596.1</c:v>
                </c:pt>
                <c:pt idx="11711">
                  <c:v>49595.8</c:v>
                </c:pt>
                <c:pt idx="11712">
                  <c:v>49595.4</c:v>
                </c:pt>
                <c:pt idx="11713">
                  <c:v>49595.1</c:v>
                </c:pt>
                <c:pt idx="11714">
                  <c:v>49594.8</c:v>
                </c:pt>
                <c:pt idx="11715">
                  <c:v>49594.6</c:v>
                </c:pt>
                <c:pt idx="11716">
                  <c:v>49594.3</c:v>
                </c:pt>
                <c:pt idx="11717">
                  <c:v>49593.9</c:v>
                </c:pt>
                <c:pt idx="11718">
                  <c:v>49593.7</c:v>
                </c:pt>
                <c:pt idx="11719">
                  <c:v>49593.4</c:v>
                </c:pt>
                <c:pt idx="11720">
                  <c:v>49593.1</c:v>
                </c:pt>
                <c:pt idx="11721">
                  <c:v>49592.9</c:v>
                </c:pt>
                <c:pt idx="11722">
                  <c:v>49592.6</c:v>
                </c:pt>
                <c:pt idx="11723">
                  <c:v>49592.2</c:v>
                </c:pt>
                <c:pt idx="11724">
                  <c:v>49591.9</c:v>
                </c:pt>
                <c:pt idx="11725">
                  <c:v>49591.6</c:v>
                </c:pt>
                <c:pt idx="11726">
                  <c:v>49591.3</c:v>
                </c:pt>
                <c:pt idx="11727">
                  <c:v>49590.9</c:v>
                </c:pt>
                <c:pt idx="11728">
                  <c:v>49590.400000000001</c:v>
                </c:pt>
                <c:pt idx="11729">
                  <c:v>49590.1</c:v>
                </c:pt>
                <c:pt idx="11730">
                  <c:v>49589.599999999999</c:v>
                </c:pt>
                <c:pt idx="11731">
                  <c:v>49589.1</c:v>
                </c:pt>
                <c:pt idx="11732">
                  <c:v>49588.5</c:v>
                </c:pt>
                <c:pt idx="11733">
                  <c:v>49588.2</c:v>
                </c:pt>
                <c:pt idx="11734">
                  <c:v>49587.6</c:v>
                </c:pt>
                <c:pt idx="11735">
                  <c:v>49587</c:v>
                </c:pt>
                <c:pt idx="11736">
                  <c:v>49586.5</c:v>
                </c:pt>
                <c:pt idx="11737">
                  <c:v>49585.9</c:v>
                </c:pt>
                <c:pt idx="11738">
                  <c:v>49585.2</c:v>
                </c:pt>
                <c:pt idx="11739">
                  <c:v>49584.7</c:v>
                </c:pt>
                <c:pt idx="11740">
                  <c:v>49584</c:v>
                </c:pt>
                <c:pt idx="11741">
                  <c:v>49583.5</c:v>
                </c:pt>
                <c:pt idx="11742">
                  <c:v>49582.7</c:v>
                </c:pt>
                <c:pt idx="11743">
                  <c:v>49581.9</c:v>
                </c:pt>
                <c:pt idx="11744">
                  <c:v>49581.4</c:v>
                </c:pt>
                <c:pt idx="11745">
                  <c:v>49580.5</c:v>
                </c:pt>
                <c:pt idx="11746">
                  <c:v>49579.6</c:v>
                </c:pt>
                <c:pt idx="11747">
                  <c:v>49579</c:v>
                </c:pt>
                <c:pt idx="11748">
                  <c:v>49578</c:v>
                </c:pt>
                <c:pt idx="11749">
                  <c:v>49577</c:v>
                </c:pt>
                <c:pt idx="11750">
                  <c:v>49575.9</c:v>
                </c:pt>
                <c:pt idx="11751">
                  <c:v>49575.199999999997</c:v>
                </c:pt>
                <c:pt idx="11752">
                  <c:v>49574.1</c:v>
                </c:pt>
                <c:pt idx="11753">
                  <c:v>49573.2</c:v>
                </c:pt>
                <c:pt idx="11754">
                  <c:v>49572</c:v>
                </c:pt>
                <c:pt idx="11755">
                  <c:v>49570.7</c:v>
                </c:pt>
                <c:pt idx="11756">
                  <c:v>49569.8</c:v>
                </c:pt>
                <c:pt idx="11757">
                  <c:v>49568.4</c:v>
                </c:pt>
                <c:pt idx="11758">
                  <c:v>49567</c:v>
                </c:pt>
                <c:pt idx="11759">
                  <c:v>49565.4</c:v>
                </c:pt>
                <c:pt idx="11760">
                  <c:v>49564.4</c:v>
                </c:pt>
                <c:pt idx="11761">
                  <c:v>49562.9</c:v>
                </c:pt>
                <c:pt idx="11762">
                  <c:v>49561.8</c:v>
                </c:pt>
                <c:pt idx="11763">
                  <c:v>49560.2</c:v>
                </c:pt>
                <c:pt idx="11764">
                  <c:v>49558.5</c:v>
                </c:pt>
                <c:pt idx="11765">
                  <c:v>49556.800000000003</c:v>
                </c:pt>
                <c:pt idx="11766">
                  <c:v>49555.6</c:v>
                </c:pt>
                <c:pt idx="11767">
                  <c:v>49553.9</c:v>
                </c:pt>
                <c:pt idx="11768">
                  <c:v>49552.7</c:v>
                </c:pt>
                <c:pt idx="11769">
                  <c:v>49550.9</c:v>
                </c:pt>
                <c:pt idx="11770">
                  <c:v>49549.1</c:v>
                </c:pt>
                <c:pt idx="11771">
                  <c:v>49547.9</c:v>
                </c:pt>
                <c:pt idx="11772">
                  <c:v>49546.1</c:v>
                </c:pt>
                <c:pt idx="11773">
                  <c:v>49544.2</c:v>
                </c:pt>
                <c:pt idx="11774">
                  <c:v>49542.9</c:v>
                </c:pt>
                <c:pt idx="11775">
                  <c:v>49541</c:v>
                </c:pt>
                <c:pt idx="11776">
                  <c:v>49539</c:v>
                </c:pt>
                <c:pt idx="11777">
                  <c:v>49537.7</c:v>
                </c:pt>
                <c:pt idx="11778">
                  <c:v>49535.7</c:v>
                </c:pt>
                <c:pt idx="11779">
                  <c:v>49533.599999999999</c:v>
                </c:pt>
                <c:pt idx="11780">
                  <c:v>49531.5</c:v>
                </c:pt>
                <c:pt idx="11781">
                  <c:v>49530.1</c:v>
                </c:pt>
                <c:pt idx="11782">
                  <c:v>49528</c:v>
                </c:pt>
                <c:pt idx="11783">
                  <c:v>49526.6</c:v>
                </c:pt>
                <c:pt idx="11784">
                  <c:v>49524.4</c:v>
                </c:pt>
                <c:pt idx="11785">
                  <c:v>49522.2</c:v>
                </c:pt>
                <c:pt idx="11786">
                  <c:v>49520.800000000003</c:v>
                </c:pt>
                <c:pt idx="11787">
                  <c:v>49518.6</c:v>
                </c:pt>
                <c:pt idx="11788">
                  <c:v>49516.3</c:v>
                </c:pt>
                <c:pt idx="11789">
                  <c:v>49514.1</c:v>
                </c:pt>
                <c:pt idx="11790">
                  <c:v>49512.6</c:v>
                </c:pt>
                <c:pt idx="11791">
                  <c:v>49510.400000000001</c:v>
                </c:pt>
                <c:pt idx="11792">
                  <c:v>49508.1</c:v>
                </c:pt>
                <c:pt idx="11793">
                  <c:v>49506.6</c:v>
                </c:pt>
                <c:pt idx="11794">
                  <c:v>49504.2</c:v>
                </c:pt>
                <c:pt idx="11795">
                  <c:v>49501.9</c:v>
                </c:pt>
                <c:pt idx="11796">
                  <c:v>49500.3</c:v>
                </c:pt>
                <c:pt idx="11797">
                  <c:v>49498</c:v>
                </c:pt>
                <c:pt idx="11798">
                  <c:v>49495.6</c:v>
                </c:pt>
                <c:pt idx="11799">
                  <c:v>49494</c:v>
                </c:pt>
                <c:pt idx="11800">
                  <c:v>49491.6</c:v>
                </c:pt>
                <c:pt idx="11801">
                  <c:v>49490</c:v>
                </c:pt>
                <c:pt idx="11802">
                  <c:v>49487.6</c:v>
                </c:pt>
                <c:pt idx="11803">
                  <c:v>49485.2</c:v>
                </c:pt>
                <c:pt idx="11804">
                  <c:v>49483.6</c:v>
                </c:pt>
                <c:pt idx="11805">
                  <c:v>49481.2</c:v>
                </c:pt>
                <c:pt idx="11806">
                  <c:v>49478.8</c:v>
                </c:pt>
                <c:pt idx="11807">
                  <c:v>49476.5</c:v>
                </c:pt>
                <c:pt idx="11808">
                  <c:v>49475</c:v>
                </c:pt>
                <c:pt idx="11809">
                  <c:v>49472.800000000003</c:v>
                </c:pt>
                <c:pt idx="11810">
                  <c:v>49470.7</c:v>
                </c:pt>
                <c:pt idx="11811">
                  <c:v>49469.3</c:v>
                </c:pt>
                <c:pt idx="11812">
                  <c:v>49467.3</c:v>
                </c:pt>
                <c:pt idx="11813">
                  <c:v>49466</c:v>
                </c:pt>
                <c:pt idx="11814">
                  <c:v>49464.1</c:v>
                </c:pt>
                <c:pt idx="11815">
                  <c:v>49462.9</c:v>
                </c:pt>
                <c:pt idx="11816">
                  <c:v>49461.2</c:v>
                </c:pt>
                <c:pt idx="11817">
                  <c:v>49460</c:v>
                </c:pt>
                <c:pt idx="11818">
                  <c:v>49458.400000000001</c:v>
                </c:pt>
                <c:pt idx="11819">
                  <c:v>49457.4</c:v>
                </c:pt>
                <c:pt idx="11820">
                  <c:v>49455.9</c:v>
                </c:pt>
                <c:pt idx="11821">
                  <c:v>49454.9</c:v>
                </c:pt>
                <c:pt idx="11822">
                  <c:v>49453.5</c:v>
                </c:pt>
                <c:pt idx="11823">
                  <c:v>49452.1</c:v>
                </c:pt>
                <c:pt idx="11824">
                  <c:v>49451.199999999997</c:v>
                </c:pt>
                <c:pt idx="11825">
                  <c:v>49449.9</c:v>
                </c:pt>
                <c:pt idx="11826">
                  <c:v>49448.6</c:v>
                </c:pt>
                <c:pt idx="11827">
                  <c:v>49447.3</c:v>
                </c:pt>
                <c:pt idx="11828">
                  <c:v>49446.5</c:v>
                </c:pt>
                <c:pt idx="11829">
                  <c:v>49445.2</c:v>
                </c:pt>
                <c:pt idx="11830">
                  <c:v>49444</c:v>
                </c:pt>
                <c:pt idx="11831">
                  <c:v>49443.1</c:v>
                </c:pt>
                <c:pt idx="11832">
                  <c:v>49441.9</c:v>
                </c:pt>
                <c:pt idx="11833">
                  <c:v>49441</c:v>
                </c:pt>
                <c:pt idx="11834">
                  <c:v>49439.8</c:v>
                </c:pt>
                <c:pt idx="11835">
                  <c:v>49438.5</c:v>
                </c:pt>
                <c:pt idx="11836">
                  <c:v>49437.599999999999</c:v>
                </c:pt>
                <c:pt idx="11837">
                  <c:v>49436.3</c:v>
                </c:pt>
                <c:pt idx="11838">
                  <c:v>49435</c:v>
                </c:pt>
                <c:pt idx="11839">
                  <c:v>49434.1</c:v>
                </c:pt>
                <c:pt idx="11840">
                  <c:v>49432.800000000003</c:v>
                </c:pt>
                <c:pt idx="11841">
                  <c:v>49431.4</c:v>
                </c:pt>
                <c:pt idx="11842">
                  <c:v>49430.5</c:v>
                </c:pt>
                <c:pt idx="11843">
                  <c:v>49429.1</c:v>
                </c:pt>
                <c:pt idx="11844">
                  <c:v>49427.7</c:v>
                </c:pt>
                <c:pt idx="11845">
                  <c:v>49426.8</c:v>
                </c:pt>
                <c:pt idx="11846">
                  <c:v>49425.4</c:v>
                </c:pt>
                <c:pt idx="11847">
                  <c:v>49424</c:v>
                </c:pt>
                <c:pt idx="11848">
                  <c:v>49423.1</c:v>
                </c:pt>
                <c:pt idx="11849">
                  <c:v>49421.8</c:v>
                </c:pt>
                <c:pt idx="11850">
                  <c:v>49420.4</c:v>
                </c:pt>
                <c:pt idx="11851">
                  <c:v>49419.6</c:v>
                </c:pt>
                <c:pt idx="11852">
                  <c:v>49418.3</c:v>
                </c:pt>
                <c:pt idx="11853">
                  <c:v>49417</c:v>
                </c:pt>
                <c:pt idx="11854">
                  <c:v>49416.2</c:v>
                </c:pt>
                <c:pt idx="11855">
                  <c:v>49415</c:v>
                </c:pt>
                <c:pt idx="11856">
                  <c:v>49413.9</c:v>
                </c:pt>
                <c:pt idx="11857">
                  <c:v>49413.2</c:v>
                </c:pt>
                <c:pt idx="11858">
                  <c:v>49412.1</c:v>
                </c:pt>
                <c:pt idx="11859">
                  <c:v>49411.1</c:v>
                </c:pt>
                <c:pt idx="11860">
                  <c:v>49410.5</c:v>
                </c:pt>
                <c:pt idx="11861">
                  <c:v>49409.5</c:v>
                </c:pt>
                <c:pt idx="11862">
                  <c:v>49408.7</c:v>
                </c:pt>
                <c:pt idx="11863">
                  <c:v>49408.1</c:v>
                </c:pt>
                <c:pt idx="11864">
                  <c:v>49407.3</c:v>
                </c:pt>
                <c:pt idx="11865">
                  <c:v>49406.5</c:v>
                </c:pt>
                <c:pt idx="11866">
                  <c:v>49406</c:v>
                </c:pt>
                <c:pt idx="11867">
                  <c:v>49405.3</c:v>
                </c:pt>
                <c:pt idx="11868">
                  <c:v>49404.6</c:v>
                </c:pt>
                <c:pt idx="11869">
                  <c:v>49404.1</c:v>
                </c:pt>
                <c:pt idx="11870">
                  <c:v>49403.4</c:v>
                </c:pt>
                <c:pt idx="11871">
                  <c:v>49402.9</c:v>
                </c:pt>
                <c:pt idx="11872">
                  <c:v>49402.2</c:v>
                </c:pt>
                <c:pt idx="11873">
                  <c:v>49401.5</c:v>
                </c:pt>
                <c:pt idx="11874">
                  <c:v>49401</c:v>
                </c:pt>
                <c:pt idx="11875">
                  <c:v>49400.2</c:v>
                </c:pt>
                <c:pt idx="11876">
                  <c:v>49399.3</c:v>
                </c:pt>
                <c:pt idx="11877">
                  <c:v>49398.7</c:v>
                </c:pt>
                <c:pt idx="11878">
                  <c:v>49397.7</c:v>
                </c:pt>
                <c:pt idx="11879">
                  <c:v>49396.7</c:v>
                </c:pt>
                <c:pt idx="11880">
                  <c:v>49396</c:v>
                </c:pt>
                <c:pt idx="11881">
                  <c:v>49394.8</c:v>
                </c:pt>
                <c:pt idx="11882">
                  <c:v>49393.5</c:v>
                </c:pt>
                <c:pt idx="11883">
                  <c:v>49392.6</c:v>
                </c:pt>
                <c:pt idx="11884">
                  <c:v>49391.1</c:v>
                </c:pt>
                <c:pt idx="11885">
                  <c:v>49389.5</c:v>
                </c:pt>
                <c:pt idx="11886">
                  <c:v>49388.4</c:v>
                </c:pt>
                <c:pt idx="11887">
                  <c:v>49386.7</c:v>
                </c:pt>
                <c:pt idx="11888">
                  <c:v>49384.9</c:v>
                </c:pt>
                <c:pt idx="11889">
                  <c:v>49383.6</c:v>
                </c:pt>
                <c:pt idx="11890">
                  <c:v>49381.7</c:v>
                </c:pt>
                <c:pt idx="11891">
                  <c:v>49379.7</c:v>
                </c:pt>
                <c:pt idx="11892">
                  <c:v>49378.3</c:v>
                </c:pt>
                <c:pt idx="11893">
                  <c:v>49376.2</c:v>
                </c:pt>
                <c:pt idx="11894">
                  <c:v>49374.1</c:v>
                </c:pt>
                <c:pt idx="11895">
                  <c:v>49372.7</c:v>
                </c:pt>
                <c:pt idx="11896">
                  <c:v>49370.6</c:v>
                </c:pt>
                <c:pt idx="11897">
                  <c:v>49368.5</c:v>
                </c:pt>
                <c:pt idx="11898">
                  <c:v>49367.1</c:v>
                </c:pt>
                <c:pt idx="11899">
                  <c:v>49365</c:v>
                </c:pt>
                <c:pt idx="11900">
                  <c:v>49362.9</c:v>
                </c:pt>
                <c:pt idx="11901">
                  <c:v>49361.599999999999</c:v>
                </c:pt>
                <c:pt idx="11902">
                  <c:v>49359.6</c:v>
                </c:pt>
                <c:pt idx="11903">
                  <c:v>49357.7</c:v>
                </c:pt>
                <c:pt idx="11904">
                  <c:v>49356.4</c:v>
                </c:pt>
                <c:pt idx="11905">
                  <c:v>49354.5</c:v>
                </c:pt>
                <c:pt idx="11906">
                  <c:v>49352.7</c:v>
                </c:pt>
                <c:pt idx="11907">
                  <c:v>49351.5</c:v>
                </c:pt>
                <c:pt idx="11908">
                  <c:v>49349.7</c:v>
                </c:pt>
                <c:pt idx="11909">
                  <c:v>49348</c:v>
                </c:pt>
                <c:pt idx="11910">
                  <c:v>49346.8</c:v>
                </c:pt>
                <c:pt idx="11911">
                  <c:v>49345.1</c:v>
                </c:pt>
                <c:pt idx="11912">
                  <c:v>49343.4</c:v>
                </c:pt>
                <c:pt idx="11913">
                  <c:v>49342.2</c:v>
                </c:pt>
                <c:pt idx="11914">
                  <c:v>49340.5</c:v>
                </c:pt>
                <c:pt idx="11915">
                  <c:v>49338.8</c:v>
                </c:pt>
                <c:pt idx="11916">
                  <c:v>49337.7</c:v>
                </c:pt>
                <c:pt idx="11917">
                  <c:v>49335.9</c:v>
                </c:pt>
                <c:pt idx="11918">
                  <c:v>49334.2</c:v>
                </c:pt>
                <c:pt idx="11919">
                  <c:v>49333</c:v>
                </c:pt>
                <c:pt idx="11920">
                  <c:v>49331.199999999997</c:v>
                </c:pt>
                <c:pt idx="11921">
                  <c:v>49329.4</c:v>
                </c:pt>
                <c:pt idx="11922">
                  <c:v>49328.1</c:v>
                </c:pt>
                <c:pt idx="11923">
                  <c:v>49326.3</c:v>
                </c:pt>
                <c:pt idx="11924">
                  <c:v>49324.4</c:v>
                </c:pt>
                <c:pt idx="11925">
                  <c:v>49323.1</c:v>
                </c:pt>
                <c:pt idx="11926">
                  <c:v>49321.1</c:v>
                </c:pt>
                <c:pt idx="11927">
                  <c:v>49319.1</c:v>
                </c:pt>
                <c:pt idx="11928">
                  <c:v>49317.7</c:v>
                </c:pt>
                <c:pt idx="11929">
                  <c:v>49315.6</c:v>
                </c:pt>
                <c:pt idx="11930">
                  <c:v>49313.5</c:v>
                </c:pt>
                <c:pt idx="11931">
                  <c:v>49312.1</c:v>
                </c:pt>
                <c:pt idx="11932">
                  <c:v>49309.9</c:v>
                </c:pt>
                <c:pt idx="11933">
                  <c:v>49307.7</c:v>
                </c:pt>
                <c:pt idx="11934">
                  <c:v>49306.3</c:v>
                </c:pt>
                <c:pt idx="11935">
                  <c:v>49304</c:v>
                </c:pt>
                <c:pt idx="11936">
                  <c:v>49301.8</c:v>
                </c:pt>
                <c:pt idx="11937">
                  <c:v>49300.3</c:v>
                </c:pt>
                <c:pt idx="11938">
                  <c:v>49298</c:v>
                </c:pt>
                <c:pt idx="11939">
                  <c:v>49295.7</c:v>
                </c:pt>
                <c:pt idx="11940">
                  <c:v>49294.1</c:v>
                </c:pt>
                <c:pt idx="11941">
                  <c:v>49291.8</c:v>
                </c:pt>
                <c:pt idx="11942">
                  <c:v>49289.5</c:v>
                </c:pt>
                <c:pt idx="11943">
                  <c:v>49287.9</c:v>
                </c:pt>
                <c:pt idx="11944">
                  <c:v>49285.599999999999</c:v>
                </c:pt>
                <c:pt idx="11945">
                  <c:v>49283.199999999997</c:v>
                </c:pt>
                <c:pt idx="11946">
                  <c:v>49281.599999999999</c:v>
                </c:pt>
                <c:pt idx="11947">
                  <c:v>49279.199999999997</c:v>
                </c:pt>
                <c:pt idx="11948">
                  <c:v>49277.599999999999</c:v>
                </c:pt>
                <c:pt idx="11949">
                  <c:v>49275.1</c:v>
                </c:pt>
                <c:pt idx="11950">
                  <c:v>49272.6</c:v>
                </c:pt>
                <c:pt idx="11951">
                  <c:v>49271</c:v>
                </c:pt>
                <c:pt idx="11952">
                  <c:v>49268.5</c:v>
                </c:pt>
                <c:pt idx="11953">
                  <c:v>49266.8</c:v>
                </c:pt>
                <c:pt idx="11954">
                  <c:v>49264.3</c:v>
                </c:pt>
                <c:pt idx="11955">
                  <c:v>49261.8</c:v>
                </c:pt>
                <c:pt idx="11956">
                  <c:v>49260.1</c:v>
                </c:pt>
                <c:pt idx="11957">
                  <c:v>49257.599999999999</c:v>
                </c:pt>
                <c:pt idx="11958">
                  <c:v>49255.1</c:v>
                </c:pt>
                <c:pt idx="11959">
                  <c:v>49253.4</c:v>
                </c:pt>
                <c:pt idx="11960">
                  <c:v>49251</c:v>
                </c:pt>
                <c:pt idx="11961">
                  <c:v>49248.5</c:v>
                </c:pt>
                <c:pt idx="11962">
                  <c:v>49247</c:v>
                </c:pt>
                <c:pt idx="11963">
                  <c:v>49244.6</c:v>
                </c:pt>
                <c:pt idx="11964">
                  <c:v>49242.400000000001</c:v>
                </c:pt>
                <c:pt idx="11965">
                  <c:v>49240.9</c:v>
                </c:pt>
                <c:pt idx="11966">
                  <c:v>49238.7</c:v>
                </c:pt>
                <c:pt idx="11967">
                  <c:v>49237.4</c:v>
                </c:pt>
                <c:pt idx="11968">
                  <c:v>49235.3</c:v>
                </c:pt>
                <c:pt idx="11969">
                  <c:v>49233.3</c:v>
                </c:pt>
                <c:pt idx="11970">
                  <c:v>49232</c:v>
                </c:pt>
                <c:pt idx="11971">
                  <c:v>49230.2</c:v>
                </c:pt>
                <c:pt idx="11972">
                  <c:v>49228.4</c:v>
                </c:pt>
                <c:pt idx="11973">
                  <c:v>49227.3</c:v>
                </c:pt>
                <c:pt idx="11974">
                  <c:v>49225.599999999999</c:v>
                </c:pt>
                <c:pt idx="11975">
                  <c:v>49223.9</c:v>
                </c:pt>
                <c:pt idx="11976">
                  <c:v>49222.3</c:v>
                </c:pt>
                <c:pt idx="11977">
                  <c:v>49221.3</c:v>
                </c:pt>
                <c:pt idx="11978">
                  <c:v>49219.7</c:v>
                </c:pt>
                <c:pt idx="11979">
                  <c:v>49218.2</c:v>
                </c:pt>
                <c:pt idx="11980">
                  <c:v>49217.2</c:v>
                </c:pt>
                <c:pt idx="11981">
                  <c:v>49215.7</c:v>
                </c:pt>
                <c:pt idx="11982">
                  <c:v>49214.7</c:v>
                </c:pt>
                <c:pt idx="11983">
                  <c:v>49213.2</c:v>
                </c:pt>
                <c:pt idx="11984">
                  <c:v>49211.7</c:v>
                </c:pt>
                <c:pt idx="11985">
                  <c:v>49210.1</c:v>
                </c:pt>
                <c:pt idx="11986">
                  <c:v>49209.1</c:v>
                </c:pt>
                <c:pt idx="11987">
                  <c:v>49207.6</c:v>
                </c:pt>
                <c:pt idx="11988">
                  <c:v>49206</c:v>
                </c:pt>
                <c:pt idx="11989">
                  <c:v>49204.9</c:v>
                </c:pt>
                <c:pt idx="11990">
                  <c:v>49203.3</c:v>
                </c:pt>
                <c:pt idx="11991">
                  <c:v>49201.7</c:v>
                </c:pt>
                <c:pt idx="11992">
                  <c:v>49200.6</c:v>
                </c:pt>
                <c:pt idx="11993">
                  <c:v>49198.9</c:v>
                </c:pt>
                <c:pt idx="11994">
                  <c:v>49197.7</c:v>
                </c:pt>
                <c:pt idx="11995">
                  <c:v>49196</c:v>
                </c:pt>
                <c:pt idx="11996">
                  <c:v>49194.3</c:v>
                </c:pt>
                <c:pt idx="11997">
                  <c:v>49193.1</c:v>
                </c:pt>
                <c:pt idx="11998">
                  <c:v>49191.3</c:v>
                </c:pt>
                <c:pt idx="11999">
                  <c:v>49189.5</c:v>
                </c:pt>
                <c:pt idx="12000">
                  <c:v>49188.3</c:v>
                </c:pt>
                <c:pt idx="12001">
                  <c:v>49186.5</c:v>
                </c:pt>
                <c:pt idx="12002">
                  <c:v>49184.800000000003</c:v>
                </c:pt>
                <c:pt idx="12003">
                  <c:v>49183</c:v>
                </c:pt>
                <c:pt idx="12004">
                  <c:v>49181.8</c:v>
                </c:pt>
                <c:pt idx="12005">
                  <c:v>49180.1</c:v>
                </c:pt>
                <c:pt idx="12006">
                  <c:v>49178.5</c:v>
                </c:pt>
                <c:pt idx="12007">
                  <c:v>49177.3</c:v>
                </c:pt>
                <c:pt idx="12008">
                  <c:v>49175.7</c:v>
                </c:pt>
                <c:pt idx="12009">
                  <c:v>49174.6</c:v>
                </c:pt>
                <c:pt idx="12010">
                  <c:v>49173</c:v>
                </c:pt>
                <c:pt idx="12011">
                  <c:v>49171.5</c:v>
                </c:pt>
                <c:pt idx="12012">
                  <c:v>49170.400000000001</c:v>
                </c:pt>
                <c:pt idx="12013">
                  <c:v>49168.9</c:v>
                </c:pt>
                <c:pt idx="12014">
                  <c:v>49167.4</c:v>
                </c:pt>
                <c:pt idx="12015">
                  <c:v>49165.9</c:v>
                </c:pt>
                <c:pt idx="12016">
                  <c:v>49164.9</c:v>
                </c:pt>
                <c:pt idx="12017">
                  <c:v>49163.4</c:v>
                </c:pt>
                <c:pt idx="12018">
                  <c:v>49162</c:v>
                </c:pt>
                <c:pt idx="12019">
                  <c:v>49161</c:v>
                </c:pt>
                <c:pt idx="12020">
                  <c:v>49159.6</c:v>
                </c:pt>
                <c:pt idx="12021">
                  <c:v>49158.2</c:v>
                </c:pt>
                <c:pt idx="12022">
                  <c:v>49157.3</c:v>
                </c:pt>
                <c:pt idx="12023">
                  <c:v>49156</c:v>
                </c:pt>
                <c:pt idx="12024">
                  <c:v>49154.8</c:v>
                </c:pt>
                <c:pt idx="12025">
                  <c:v>49154</c:v>
                </c:pt>
                <c:pt idx="12026">
                  <c:v>49152.9</c:v>
                </c:pt>
                <c:pt idx="12027">
                  <c:v>49152.3</c:v>
                </c:pt>
                <c:pt idx="12028">
                  <c:v>49151.4</c:v>
                </c:pt>
                <c:pt idx="12029">
                  <c:v>49150.6</c:v>
                </c:pt>
                <c:pt idx="12030">
                  <c:v>49150.1</c:v>
                </c:pt>
                <c:pt idx="12031">
                  <c:v>49149.5</c:v>
                </c:pt>
                <c:pt idx="12032">
                  <c:v>49148.9</c:v>
                </c:pt>
                <c:pt idx="12033">
                  <c:v>49148.5</c:v>
                </c:pt>
                <c:pt idx="12034">
                  <c:v>49148.3</c:v>
                </c:pt>
                <c:pt idx="12035">
                  <c:v>49148</c:v>
                </c:pt>
                <c:pt idx="12036">
                  <c:v>49147.8</c:v>
                </c:pt>
                <c:pt idx="12037">
                  <c:v>49147.7</c:v>
                </c:pt>
                <c:pt idx="12038">
                  <c:v>49147.6</c:v>
                </c:pt>
                <c:pt idx="12039">
                  <c:v>49147.5</c:v>
                </c:pt>
                <c:pt idx="12040">
                  <c:v>49147.5</c:v>
                </c:pt>
                <c:pt idx="12041">
                  <c:v>49147.5</c:v>
                </c:pt>
                <c:pt idx="12042">
                  <c:v>49147.5</c:v>
                </c:pt>
                <c:pt idx="12043">
                  <c:v>49147.5</c:v>
                </c:pt>
                <c:pt idx="12044">
                  <c:v>49147.5</c:v>
                </c:pt>
                <c:pt idx="12045">
                  <c:v>49147.5</c:v>
                </c:pt>
                <c:pt idx="12046">
                  <c:v>49147.6</c:v>
                </c:pt>
                <c:pt idx="12047">
                  <c:v>49147.6</c:v>
                </c:pt>
                <c:pt idx="12048">
                  <c:v>49147.6</c:v>
                </c:pt>
                <c:pt idx="12049">
                  <c:v>49147.7</c:v>
                </c:pt>
                <c:pt idx="12050">
                  <c:v>49147.7</c:v>
                </c:pt>
                <c:pt idx="12051">
                  <c:v>49147.8</c:v>
                </c:pt>
                <c:pt idx="12052">
                  <c:v>49147.8</c:v>
                </c:pt>
                <c:pt idx="12053">
                  <c:v>49147.9</c:v>
                </c:pt>
                <c:pt idx="12054">
                  <c:v>49148</c:v>
                </c:pt>
                <c:pt idx="12055">
                  <c:v>49148.1</c:v>
                </c:pt>
                <c:pt idx="12056">
                  <c:v>49148.3</c:v>
                </c:pt>
                <c:pt idx="12057">
                  <c:v>49148.5</c:v>
                </c:pt>
                <c:pt idx="12058">
                  <c:v>49148.7</c:v>
                </c:pt>
                <c:pt idx="12059">
                  <c:v>49149.1</c:v>
                </c:pt>
                <c:pt idx="12060">
                  <c:v>49149.5</c:v>
                </c:pt>
                <c:pt idx="12061">
                  <c:v>49149.7</c:v>
                </c:pt>
                <c:pt idx="12062">
                  <c:v>49150.2</c:v>
                </c:pt>
                <c:pt idx="12063">
                  <c:v>49150.5</c:v>
                </c:pt>
                <c:pt idx="12064">
                  <c:v>49151.1</c:v>
                </c:pt>
                <c:pt idx="12065">
                  <c:v>49151.7</c:v>
                </c:pt>
                <c:pt idx="12066">
                  <c:v>49152.3</c:v>
                </c:pt>
                <c:pt idx="12067">
                  <c:v>49152.800000000003</c:v>
                </c:pt>
                <c:pt idx="12068">
                  <c:v>49153.5</c:v>
                </c:pt>
                <c:pt idx="12069">
                  <c:v>49154</c:v>
                </c:pt>
                <c:pt idx="12070">
                  <c:v>49154.8</c:v>
                </c:pt>
                <c:pt idx="12071">
                  <c:v>49155.6</c:v>
                </c:pt>
                <c:pt idx="12072">
                  <c:v>49156.4</c:v>
                </c:pt>
                <c:pt idx="12073">
                  <c:v>49156.9</c:v>
                </c:pt>
                <c:pt idx="12074">
                  <c:v>49157.7</c:v>
                </c:pt>
                <c:pt idx="12075">
                  <c:v>49158.3</c:v>
                </c:pt>
                <c:pt idx="12076">
                  <c:v>49159.1</c:v>
                </c:pt>
                <c:pt idx="12077">
                  <c:v>49160</c:v>
                </c:pt>
                <c:pt idx="12078">
                  <c:v>49160.6</c:v>
                </c:pt>
                <c:pt idx="12079">
                  <c:v>49161.5</c:v>
                </c:pt>
                <c:pt idx="12080">
                  <c:v>49162.400000000001</c:v>
                </c:pt>
                <c:pt idx="12081">
                  <c:v>49163.4</c:v>
                </c:pt>
                <c:pt idx="12082">
                  <c:v>49164</c:v>
                </c:pt>
                <c:pt idx="12083">
                  <c:v>49165</c:v>
                </c:pt>
                <c:pt idx="12084">
                  <c:v>49165.599999999999</c:v>
                </c:pt>
                <c:pt idx="12085">
                  <c:v>49166.6</c:v>
                </c:pt>
                <c:pt idx="12086">
                  <c:v>49167.6</c:v>
                </c:pt>
                <c:pt idx="12087">
                  <c:v>49168.2</c:v>
                </c:pt>
                <c:pt idx="12088">
                  <c:v>49169.2</c:v>
                </c:pt>
                <c:pt idx="12089">
                  <c:v>49170.2</c:v>
                </c:pt>
                <c:pt idx="12090">
                  <c:v>49170.8</c:v>
                </c:pt>
                <c:pt idx="12091">
                  <c:v>49171.6</c:v>
                </c:pt>
                <c:pt idx="12092">
                  <c:v>49172.2</c:v>
                </c:pt>
                <c:pt idx="12093">
                  <c:v>49173</c:v>
                </c:pt>
                <c:pt idx="12094">
                  <c:v>49173.4</c:v>
                </c:pt>
                <c:pt idx="12095">
                  <c:v>49174</c:v>
                </c:pt>
                <c:pt idx="12096">
                  <c:v>49174.5</c:v>
                </c:pt>
                <c:pt idx="12097">
                  <c:v>49174.9</c:v>
                </c:pt>
                <c:pt idx="12098">
                  <c:v>49175.3</c:v>
                </c:pt>
                <c:pt idx="12099">
                  <c:v>49175.6</c:v>
                </c:pt>
                <c:pt idx="12100">
                  <c:v>49175.7</c:v>
                </c:pt>
                <c:pt idx="12101">
                  <c:v>49175.9</c:v>
                </c:pt>
                <c:pt idx="12102">
                  <c:v>49176</c:v>
                </c:pt>
                <c:pt idx="12103">
                  <c:v>49176.2</c:v>
                </c:pt>
                <c:pt idx="12104">
                  <c:v>49176.2</c:v>
                </c:pt>
                <c:pt idx="12105">
                  <c:v>49176.2</c:v>
                </c:pt>
                <c:pt idx="12106">
                  <c:v>49176.2</c:v>
                </c:pt>
                <c:pt idx="12107">
                  <c:v>49176.2</c:v>
                </c:pt>
                <c:pt idx="12108">
                  <c:v>49176.2</c:v>
                </c:pt>
                <c:pt idx="12109">
                  <c:v>49176.2</c:v>
                </c:pt>
                <c:pt idx="12110">
                  <c:v>49176.1</c:v>
                </c:pt>
                <c:pt idx="12111">
                  <c:v>49176.1</c:v>
                </c:pt>
                <c:pt idx="12112">
                  <c:v>49176.1</c:v>
                </c:pt>
                <c:pt idx="12113">
                  <c:v>49176</c:v>
                </c:pt>
                <c:pt idx="12114">
                  <c:v>49176</c:v>
                </c:pt>
                <c:pt idx="12115">
                  <c:v>49176</c:v>
                </c:pt>
                <c:pt idx="12116">
                  <c:v>49175.9</c:v>
                </c:pt>
                <c:pt idx="12117">
                  <c:v>49175.9</c:v>
                </c:pt>
                <c:pt idx="12118">
                  <c:v>49175.9</c:v>
                </c:pt>
                <c:pt idx="12119">
                  <c:v>49175.9</c:v>
                </c:pt>
                <c:pt idx="12120">
                  <c:v>49175.9</c:v>
                </c:pt>
                <c:pt idx="12121">
                  <c:v>49175.9</c:v>
                </c:pt>
                <c:pt idx="12122">
                  <c:v>49175.9</c:v>
                </c:pt>
                <c:pt idx="12123">
                  <c:v>49175.9</c:v>
                </c:pt>
                <c:pt idx="12124">
                  <c:v>49175.9</c:v>
                </c:pt>
                <c:pt idx="12125">
                  <c:v>49175.9</c:v>
                </c:pt>
                <c:pt idx="12126">
                  <c:v>49176</c:v>
                </c:pt>
                <c:pt idx="12127">
                  <c:v>49176</c:v>
                </c:pt>
                <c:pt idx="12128">
                  <c:v>49176.1</c:v>
                </c:pt>
                <c:pt idx="12129">
                  <c:v>49176.1</c:v>
                </c:pt>
                <c:pt idx="12130">
                  <c:v>49176.2</c:v>
                </c:pt>
                <c:pt idx="12131">
                  <c:v>49176.2</c:v>
                </c:pt>
                <c:pt idx="12132">
                  <c:v>49176.3</c:v>
                </c:pt>
                <c:pt idx="12133">
                  <c:v>49176.4</c:v>
                </c:pt>
                <c:pt idx="12134">
                  <c:v>49176.5</c:v>
                </c:pt>
                <c:pt idx="12135">
                  <c:v>49176.5</c:v>
                </c:pt>
                <c:pt idx="12136">
                  <c:v>49176.6</c:v>
                </c:pt>
                <c:pt idx="12137">
                  <c:v>49176.800000000003</c:v>
                </c:pt>
                <c:pt idx="12138">
                  <c:v>49176.800000000003</c:v>
                </c:pt>
                <c:pt idx="12139">
                  <c:v>49177</c:v>
                </c:pt>
                <c:pt idx="12140">
                  <c:v>49177.1</c:v>
                </c:pt>
                <c:pt idx="12141">
                  <c:v>49177.2</c:v>
                </c:pt>
                <c:pt idx="12142">
                  <c:v>49177.4</c:v>
                </c:pt>
                <c:pt idx="12143">
                  <c:v>49177.7</c:v>
                </c:pt>
                <c:pt idx="12144">
                  <c:v>49177.8</c:v>
                </c:pt>
                <c:pt idx="12145">
                  <c:v>49178.1</c:v>
                </c:pt>
                <c:pt idx="12146">
                  <c:v>49178.400000000001</c:v>
                </c:pt>
                <c:pt idx="12147">
                  <c:v>49178.6</c:v>
                </c:pt>
                <c:pt idx="12148">
                  <c:v>49179</c:v>
                </c:pt>
                <c:pt idx="12149">
                  <c:v>49179.4</c:v>
                </c:pt>
                <c:pt idx="12150">
                  <c:v>49179.6</c:v>
                </c:pt>
                <c:pt idx="12151">
                  <c:v>49180.1</c:v>
                </c:pt>
                <c:pt idx="12152">
                  <c:v>49180.5</c:v>
                </c:pt>
                <c:pt idx="12153">
                  <c:v>49180.800000000003</c:v>
                </c:pt>
                <c:pt idx="12154">
                  <c:v>49181.3</c:v>
                </c:pt>
                <c:pt idx="12155">
                  <c:v>49181.8</c:v>
                </c:pt>
                <c:pt idx="12156">
                  <c:v>49182.1</c:v>
                </c:pt>
                <c:pt idx="12157">
                  <c:v>49182.6</c:v>
                </c:pt>
                <c:pt idx="12158">
                  <c:v>49183</c:v>
                </c:pt>
                <c:pt idx="12159">
                  <c:v>49183.3</c:v>
                </c:pt>
                <c:pt idx="12160">
                  <c:v>49183.6</c:v>
                </c:pt>
                <c:pt idx="12161">
                  <c:v>49183.9</c:v>
                </c:pt>
                <c:pt idx="12162">
                  <c:v>49184.1</c:v>
                </c:pt>
                <c:pt idx="12163">
                  <c:v>49184.3</c:v>
                </c:pt>
                <c:pt idx="12164">
                  <c:v>49184.5</c:v>
                </c:pt>
                <c:pt idx="12165">
                  <c:v>49184.6</c:v>
                </c:pt>
                <c:pt idx="12166">
                  <c:v>49184.6</c:v>
                </c:pt>
                <c:pt idx="12167">
                  <c:v>49184.6</c:v>
                </c:pt>
                <c:pt idx="12168">
                  <c:v>49184.6</c:v>
                </c:pt>
                <c:pt idx="12169">
                  <c:v>49184.5</c:v>
                </c:pt>
                <c:pt idx="12170">
                  <c:v>49184.4</c:v>
                </c:pt>
                <c:pt idx="12171">
                  <c:v>49184.3</c:v>
                </c:pt>
                <c:pt idx="12172">
                  <c:v>49184.1</c:v>
                </c:pt>
                <c:pt idx="12173">
                  <c:v>49183.9</c:v>
                </c:pt>
                <c:pt idx="12174">
                  <c:v>49183.7</c:v>
                </c:pt>
                <c:pt idx="12175">
                  <c:v>49183.5</c:v>
                </c:pt>
                <c:pt idx="12176">
                  <c:v>49183.3</c:v>
                </c:pt>
                <c:pt idx="12177">
                  <c:v>49183</c:v>
                </c:pt>
                <c:pt idx="12178">
                  <c:v>49182.8</c:v>
                </c:pt>
                <c:pt idx="12179">
                  <c:v>49182.5</c:v>
                </c:pt>
                <c:pt idx="12180">
                  <c:v>49182.3</c:v>
                </c:pt>
                <c:pt idx="12181">
                  <c:v>49182.1</c:v>
                </c:pt>
                <c:pt idx="12182">
                  <c:v>49182</c:v>
                </c:pt>
                <c:pt idx="12183">
                  <c:v>49181.8</c:v>
                </c:pt>
                <c:pt idx="12184">
                  <c:v>49181.7</c:v>
                </c:pt>
                <c:pt idx="12185">
                  <c:v>49181.7</c:v>
                </c:pt>
                <c:pt idx="12186">
                  <c:v>49181.599999999999</c:v>
                </c:pt>
                <c:pt idx="12187">
                  <c:v>49181.7</c:v>
                </c:pt>
                <c:pt idx="12188">
                  <c:v>49181.8</c:v>
                </c:pt>
                <c:pt idx="12189">
                  <c:v>49182</c:v>
                </c:pt>
                <c:pt idx="12190">
                  <c:v>49182.2</c:v>
                </c:pt>
                <c:pt idx="12191">
                  <c:v>49182.400000000001</c:v>
                </c:pt>
                <c:pt idx="12192">
                  <c:v>49182.8</c:v>
                </c:pt>
                <c:pt idx="12193">
                  <c:v>49183.3</c:v>
                </c:pt>
                <c:pt idx="12194">
                  <c:v>49183.7</c:v>
                </c:pt>
                <c:pt idx="12195">
                  <c:v>49184.3</c:v>
                </c:pt>
                <c:pt idx="12196">
                  <c:v>49185</c:v>
                </c:pt>
                <c:pt idx="12197">
                  <c:v>49185.5</c:v>
                </c:pt>
                <c:pt idx="12198">
                  <c:v>49186.400000000001</c:v>
                </c:pt>
                <c:pt idx="12199">
                  <c:v>49187.3</c:v>
                </c:pt>
                <c:pt idx="12200">
                  <c:v>49187.9</c:v>
                </c:pt>
                <c:pt idx="12201">
                  <c:v>49188.9</c:v>
                </c:pt>
                <c:pt idx="12202">
                  <c:v>49189.9</c:v>
                </c:pt>
                <c:pt idx="12203">
                  <c:v>49190.6</c:v>
                </c:pt>
                <c:pt idx="12204">
                  <c:v>49191.7</c:v>
                </c:pt>
                <c:pt idx="12205">
                  <c:v>49192.9</c:v>
                </c:pt>
                <c:pt idx="12206">
                  <c:v>49193.7</c:v>
                </c:pt>
                <c:pt idx="12207">
                  <c:v>49195</c:v>
                </c:pt>
                <c:pt idx="12208">
                  <c:v>49196.3</c:v>
                </c:pt>
                <c:pt idx="12209">
                  <c:v>49197.2</c:v>
                </c:pt>
                <c:pt idx="12210">
                  <c:v>49198.7</c:v>
                </c:pt>
                <c:pt idx="12211">
                  <c:v>49200.2</c:v>
                </c:pt>
                <c:pt idx="12212">
                  <c:v>49201.3</c:v>
                </c:pt>
                <c:pt idx="12213">
                  <c:v>49203</c:v>
                </c:pt>
                <c:pt idx="12214">
                  <c:v>49204.800000000003</c:v>
                </c:pt>
                <c:pt idx="12215">
                  <c:v>49206</c:v>
                </c:pt>
                <c:pt idx="12216">
                  <c:v>49207.9</c:v>
                </c:pt>
                <c:pt idx="12217">
                  <c:v>49209.9</c:v>
                </c:pt>
                <c:pt idx="12218">
                  <c:v>49211.199999999997</c:v>
                </c:pt>
                <c:pt idx="12219">
                  <c:v>49213.3</c:v>
                </c:pt>
                <c:pt idx="12220">
                  <c:v>49215.4</c:v>
                </c:pt>
                <c:pt idx="12221">
                  <c:v>49216.9</c:v>
                </c:pt>
                <c:pt idx="12222">
                  <c:v>49219</c:v>
                </c:pt>
                <c:pt idx="12223">
                  <c:v>49220.4</c:v>
                </c:pt>
                <c:pt idx="12224">
                  <c:v>49222.6</c:v>
                </c:pt>
                <c:pt idx="12225">
                  <c:v>49224</c:v>
                </c:pt>
                <c:pt idx="12226">
                  <c:v>49226</c:v>
                </c:pt>
                <c:pt idx="12227">
                  <c:v>49227.4</c:v>
                </c:pt>
                <c:pt idx="12228">
                  <c:v>49229.4</c:v>
                </c:pt>
                <c:pt idx="12229">
                  <c:v>49231.3</c:v>
                </c:pt>
                <c:pt idx="12230">
                  <c:v>49232.6</c:v>
                </c:pt>
                <c:pt idx="12231">
                  <c:v>49234.400000000001</c:v>
                </c:pt>
                <c:pt idx="12232">
                  <c:v>49236.2</c:v>
                </c:pt>
                <c:pt idx="12233">
                  <c:v>49237.4</c:v>
                </c:pt>
                <c:pt idx="12234">
                  <c:v>49239.1</c:v>
                </c:pt>
                <c:pt idx="12235">
                  <c:v>49240.2</c:v>
                </c:pt>
                <c:pt idx="12236">
                  <c:v>49241.9</c:v>
                </c:pt>
                <c:pt idx="12237">
                  <c:v>49243.5</c:v>
                </c:pt>
                <c:pt idx="12238">
                  <c:v>49244.6</c:v>
                </c:pt>
                <c:pt idx="12239">
                  <c:v>49246.1</c:v>
                </c:pt>
                <c:pt idx="12240">
                  <c:v>49247.6</c:v>
                </c:pt>
                <c:pt idx="12241">
                  <c:v>49249.1</c:v>
                </c:pt>
                <c:pt idx="12242">
                  <c:v>49250.1</c:v>
                </c:pt>
                <c:pt idx="12243">
                  <c:v>49251.4</c:v>
                </c:pt>
                <c:pt idx="12244">
                  <c:v>49252.800000000003</c:v>
                </c:pt>
                <c:pt idx="12245">
                  <c:v>49253.599999999999</c:v>
                </c:pt>
                <c:pt idx="12246">
                  <c:v>49254.8</c:v>
                </c:pt>
                <c:pt idx="12247">
                  <c:v>49255.8</c:v>
                </c:pt>
                <c:pt idx="12248">
                  <c:v>49256.6</c:v>
                </c:pt>
                <c:pt idx="12249">
                  <c:v>49257.5</c:v>
                </c:pt>
                <c:pt idx="12250">
                  <c:v>49258.400000000001</c:v>
                </c:pt>
                <c:pt idx="12251">
                  <c:v>49259</c:v>
                </c:pt>
                <c:pt idx="12252">
                  <c:v>49259.7</c:v>
                </c:pt>
                <c:pt idx="12253">
                  <c:v>49260.4</c:v>
                </c:pt>
                <c:pt idx="12254">
                  <c:v>49260.800000000003</c:v>
                </c:pt>
                <c:pt idx="12255">
                  <c:v>49261.4</c:v>
                </c:pt>
                <c:pt idx="12256">
                  <c:v>49261.7</c:v>
                </c:pt>
                <c:pt idx="12257">
                  <c:v>49262.2</c:v>
                </c:pt>
                <c:pt idx="12258">
                  <c:v>49262.7</c:v>
                </c:pt>
                <c:pt idx="12259">
                  <c:v>49263.1</c:v>
                </c:pt>
                <c:pt idx="12260">
                  <c:v>49263.3</c:v>
                </c:pt>
                <c:pt idx="12261">
                  <c:v>49263.7</c:v>
                </c:pt>
                <c:pt idx="12262">
                  <c:v>49264</c:v>
                </c:pt>
                <c:pt idx="12263">
                  <c:v>49264.2</c:v>
                </c:pt>
                <c:pt idx="12264">
                  <c:v>49264.5</c:v>
                </c:pt>
                <c:pt idx="12265">
                  <c:v>49264.7</c:v>
                </c:pt>
                <c:pt idx="12266">
                  <c:v>49265</c:v>
                </c:pt>
                <c:pt idx="12267">
                  <c:v>49265.2</c:v>
                </c:pt>
                <c:pt idx="12268">
                  <c:v>49265.3</c:v>
                </c:pt>
                <c:pt idx="12269">
                  <c:v>49265.5</c:v>
                </c:pt>
                <c:pt idx="12270">
                  <c:v>49265.599999999999</c:v>
                </c:pt>
                <c:pt idx="12271">
                  <c:v>49265.599999999999</c:v>
                </c:pt>
                <c:pt idx="12272">
                  <c:v>49265.599999999999</c:v>
                </c:pt>
                <c:pt idx="12273">
                  <c:v>49265.4</c:v>
                </c:pt>
                <c:pt idx="12274">
                  <c:v>49265.3</c:v>
                </c:pt>
                <c:pt idx="12275">
                  <c:v>49264.9</c:v>
                </c:pt>
                <c:pt idx="12276">
                  <c:v>49264.3</c:v>
                </c:pt>
                <c:pt idx="12277">
                  <c:v>49263.5</c:v>
                </c:pt>
                <c:pt idx="12278">
                  <c:v>49263</c:v>
                </c:pt>
                <c:pt idx="12279">
                  <c:v>49262</c:v>
                </c:pt>
                <c:pt idx="12280">
                  <c:v>49261.2</c:v>
                </c:pt>
                <c:pt idx="12281">
                  <c:v>49259.8</c:v>
                </c:pt>
                <c:pt idx="12282">
                  <c:v>49258.2</c:v>
                </c:pt>
                <c:pt idx="12283">
                  <c:v>49257</c:v>
                </c:pt>
                <c:pt idx="12284">
                  <c:v>49255</c:v>
                </c:pt>
                <c:pt idx="12285">
                  <c:v>49252.9</c:v>
                </c:pt>
                <c:pt idx="12286">
                  <c:v>49251.4</c:v>
                </c:pt>
                <c:pt idx="12287">
                  <c:v>49249.1</c:v>
                </c:pt>
                <c:pt idx="12288">
                  <c:v>49246.6</c:v>
                </c:pt>
                <c:pt idx="12289">
                  <c:v>49244.9</c:v>
                </c:pt>
                <c:pt idx="12290">
                  <c:v>49242.3</c:v>
                </c:pt>
                <c:pt idx="12291">
                  <c:v>49239.7</c:v>
                </c:pt>
                <c:pt idx="12292">
                  <c:v>49238</c:v>
                </c:pt>
                <c:pt idx="12293">
                  <c:v>49235.3</c:v>
                </c:pt>
                <c:pt idx="12294">
                  <c:v>49232.6</c:v>
                </c:pt>
                <c:pt idx="12295">
                  <c:v>49230.8</c:v>
                </c:pt>
                <c:pt idx="12296">
                  <c:v>49228.2</c:v>
                </c:pt>
                <c:pt idx="12297">
                  <c:v>49225.5</c:v>
                </c:pt>
                <c:pt idx="12298">
                  <c:v>49223.7</c:v>
                </c:pt>
                <c:pt idx="12299">
                  <c:v>49221</c:v>
                </c:pt>
                <c:pt idx="12300">
                  <c:v>49218.3</c:v>
                </c:pt>
                <c:pt idx="12301">
                  <c:v>49216.4</c:v>
                </c:pt>
                <c:pt idx="12302">
                  <c:v>49213.7</c:v>
                </c:pt>
                <c:pt idx="12303">
                  <c:v>49210.9</c:v>
                </c:pt>
                <c:pt idx="12304">
                  <c:v>49209.1</c:v>
                </c:pt>
                <c:pt idx="12305">
                  <c:v>49206.3</c:v>
                </c:pt>
                <c:pt idx="12306">
                  <c:v>49203.4</c:v>
                </c:pt>
                <c:pt idx="12307">
                  <c:v>49201.5</c:v>
                </c:pt>
                <c:pt idx="12308">
                  <c:v>49198.7</c:v>
                </c:pt>
                <c:pt idx="12309">
                  <c:v>49195.8</c:v>
                </c:pt>
                <c:pt idx="12310">
                  <c:v>49193.9</c:v>
                </c:pt>
                <c:pt idx="12311">
                  <c:v>49191.1</c:v>
                </c:pt>
                <c:pt idx="12312">
                  <c:v>49188.2</c:v>
                </c:pt>
                <c:pt idx="12313">
                  <c:v>49186.3</c:v>
                </c:pt>
                <c:pt idx="12314">
                  <c:v>49183.6</c:v>
                </c:pt>
                <c:pt idx="12315">
                  <c:v>49180.800000000003</c:v>
                </c:pt>
                <c:pt idx="12316">
                  <c:v>49179</c:v>
                </c:pt>
                <c:pt idx="12317">
                  <c:v>49176.3</c:v>
                </c:pt>
                <c:pt idx="12318">
                  <c:v>49173.7</c:v>
                </c:pt>
                <c:pt idx="12319">
                  <c:v>49171.9</c:v>
                </c:pt>
                <c:pt idx="12320">
                  <c:v>49169.4</c:v>
                </c:pt>
                <c:pt idx="12321">
                  <c:v>49166.9</c:v>
                </c:pt>
                <c:pt idx="12322">
                  <c:v>49165.2</c:v>
                </c:pt>
                <c:pt idx="12323">
                  <c:v>49162.8</c:v>
                </c:pt>
                <c:pt idx="12324">
                  <c:v>49160.3</c:v>
                </c:pt>
                <c:pt idx="12325">
                  <c:v>49158.8</c:v>
                </c:pt>
                <c:pt idx="12326">
                  <c:v>49156.4</c:v>
                </c:pt>
                <c:pt idx="12327">
                  <c:v>49154.1</c:v>
                </c:pt>
                <c:pt idx="12328">
                  <c:v>49152.5</c:v>
                </c:pt>
                <c:pt idx="12329">
                  <c:v>49150.2</c:v>
                </c:pt>
                <c:pt idx="12330">
                  <c:v>49147.9</c:v>
                </c:pt>
                <c:pt idx="12331">
                  <c:v>49146.400000000001</c:v>
                </c:pt>
                <c:pt idx="12332">
                  <c:v>49144.1</c:v>
                </c:pt>
                <c:pt idx="12333">
                  <c:v>49141.9</c:v>
                </c:pt>
                <c:pt idx="12334">
                  <c:v>49140.4</c:v>
                </c:pt>
                <c:pt idx="12335">
                  <c:v>49138.2</c:v>
                </c:pt>
                <c:pt idx="12336">
                  <c:v>49135.9</c:v>
                </c:pt>
                <c:pt idx="12337">
                  <c:v>49134.5</c:v>
                </c:pt>
                <c:pt idx="12338">
                  <c:v>49132.2</c:v>
                </c:pt>
                <c:pt idx="12339">
                  <c:v>49130</c:v>
                </c:pt>
                <c:pt idx="12340">
                  <c:v>49128.6</c:v>
                </c:pt>
                <c:pt idx="12341">
                  <c:v>49126.400000000001</c:v>
                </c:pt>
                <c:pt idx="12342">
                  <c:v>49124.3</c:v>
                </c:pt>
                <c:pt idx="12343">
                  <c:v>49122.8</c:v>
                </c:pt>
                <c:pt idx="12344">
                  <c:v>49120.7</c:v>
                </c:pt>
                <c:pt idx="12345">
                  <c:v>49118.6</c:v>
                </c:pt>
                <c:pt idx="12346">
                  <c:v>49117.1</c:v>
                </c:pt>
                <c:pt idx="12347">
                  <c:v>49115</c:v>
                </c:pt>
                <c:pt idx="12348">
                  <c:v>49112.9</c:v>
                </c:pt>
                <c:pt idx="12349">
                  <c:v>49111.5</c:v>
                </c:pt>
                <c:pt idx="12350">
                  <c:v>49109.4</c:v>
                </c:pt>
                <c:pt idx="12351">
                  <c:v>49107.3</c:v>
                </c:pt>
                <c:pt idx="12352">
                  <c:v>49105.9</c:v>
                </c:pt>
                <c:pt idx="12353">
                  <c:v>49103.7</c:v>
                </c:pt>
                <c:pt idx="12354">
                  <c:v>49101.599999999999</c:v>
                </c:pt>
                <c:pt idx="12355">
                  <c:v>49100.1</c:v>
                </c:pt>
                <c:pt idx="12356">
                  <c:v>49097.9</c:v>
                </c:pt>
                <c:pt idx="12357">
                  <c:v>49096.4</c:v>
                </c:pt>
                <c:pt idx="12358">
                  <c:v>49094.1</c:v>
                </c:pt>
                <c:pt idx="12359">
                  <c:v>49092.5</c:v>
                </c:pt>
                <c:pt idx="12360">
                  <c:v>49090.1</c:v>
                </c:pt>
                <c:pt idx="12361">
                  <c:v>49088.5</c:v>
                </c:pt>
                <c:pt idx="12362">
                  <c:v>49086</c:v>
                </c:pt>
                <c:pt idx="12363">
                  <c:v>49083.4</c:v>
                </c:pt>
                <c:pt idx="12364">
                  <c:v>49081.599999999999</c:v>
                </c:pt>
                <c:pt idx="12365">
                  <c:v>49079</c:v>
                </c:pt>
                <c:pt idx="12366">
                  <c:v>49077.1</c:v>
                </c:pt>
                <c:pt idx="12367">
                  <c:v>49074.3</c:v>
                </c:pt>
                <c:pt idx="12368">
                  <c:v>49072.4</c:v>
                </c:pt>
                <c:pt idx="12369">
                  <c:v>49069.5</c:v>
                </c:pt>
                <c:pt idx="12370">
                  <c:v>49066.5</c:v>
                </c:pt>
                <c:pt idx="12371">
                  <c:v>49064.5</c:v>
                </c:pt>
                <c:pt idx="12372">
                  <c:v>49061.5</c:v>
                </c:pt>
                <c:pt idx="12373">
                  <c:v>49058.400000000001</c:v>
                </c:pt>
                <c:pt idx="12374">
                  <c:v>49056.3</c:v>
                </c:pt>
                <c:pt idx="12375">
                  <c:v>49053.1</c:v>
                </c:pt>
                <c:pt idx="12376">
                  <c:v>49049.9</c:v>
                </c:pt>
                <c:pt idx="12377">
                  <c:v>49047.8</c:v>
                </c:pt>
                <c:pt idx="12378">
                  <c:v>49044.5</c:v>
                </c:pt>
                <c:pt idx="12379">
                  <c:v>49041.3</c:v>
                </c:pt>
                <c:pt idx="12380">
                  <c:v>49039.1</c:v>
                </c:pt>
                <c:pt idx="12381">
                  <c:v>49035.9</c:v>
                </c:pt>
                <c:pt idx="12382">
                  <c:v>49032.7</c:v>
                </c:pt>
                <c:pt idx="12383">
                  <c:v>49030.5</c:v>
                </c:pt>
                <c:pt idx="12384">
                  <c:v>49027.3</c:v>
                </c:pt>
                <c:pt idx="12385">
                  <c:v>49024.1</c:v>
                </c:pt>
                <c:pt idx="12386">
                  <c:v>49021.9</c:v>
                </c:pt>
                <c:pt idx="12387">
                  <c:v>49018.7</c:v>
                </c:pt>
                <c:pt idx="12388">
                  <c:v>49015.5</c:v>
                </c:pt>
                <c:pt idx="12389">
                  <c:v>49013.4</c:v>
                </c:pt>
                <c:pt idx="12390">
                  <c:v>49010.2</c:v>
                </c:pt>
                <c:pt idx="12391">
                  <c:v>49007</c:v>
                </c:pt>
                <c:pt idx="12392">
                  <c:v>49004.9</c:v>
                </c:pt>
                <c:pt idx="12393">
                  <c:v>49001.7</c:v>
                </c:pt>
                <c:pt idx="12394">
                  <c:v>48998.5</c:v>
                </c:pt>
                <c:pt idx="12395">
                  <c:v>48996.3</c:v>
                </c:pt>
                <c:pt idx="12396">
                  <c:v>48993</c:v>
                </c:pt>
                <c:pt idx="12397">
                  <c:v>48989.7</c:v>
                </c:pt>
                <c:pt idx="12398">
                  <c:v>48987.5</c:v>
                </c:pt>
                <c:pt idx="12399">
                  <c:v>48984.1</c:v>
                </c:pt>
                <c:pt idx="12400">
                  <c:v>48980.7</c:v>
                </c:pt>
                <c:pt idx="12401">
                  <c:v>48978.3</c:v>
                </c:pt>
                <c:pt idx="12402">
                  <c:v>48974.7</c:v>
                </c:pt>
                <c:pt idx="12403">
                  <c:v>48971.1</c:v>
                </c:pt>
                <c:pt idx="12404">
                  <c:v>48968.6</c:v>
                </c:pt>
                <c:pt idx="12405">
                  <c:v>48964.7</c:v>
                </c:pt>
                <c:pt idx="12406">
                  <c:v>48960.7</c:v>
                </c:pt>
                <c:pt idx="12407">
                  <c:v>48958</c:v>
                </c:pt>
                <c:pt idx="12408">
                  <c:v>48953.8</c:v>
                </c:pt>
                <c:pt idx="12409">
                  <c:v>48949.5</c:v>
                </c:pt>
                <c:pt idx="12410">
                  <c:v>48946.6</c:v>
                </c:pt>
                <c:pt idx="12411">
                  <c:v>48942</c:v>
                </c:pt>
                <c:pt idx="12412">
                  <c:v>48937.4</c:v>
                </c:pt>
                <c:pt idx="12413">
                  <c:v>48934.2</c:v>
                </c:pt>
                <c:pt idx="12414">
                  <c:v>48929.4</c:v>
                </c:pt>
                <c:pt idx="12415">
                  <c:v>48924.5</c:v>
                </c:pt>
                <c:pt idx="12416">
                  <c:v>48921.2</c:v>
                </c:pt>
                <c:pt idx="12417">
                  <c:v>48916.2</c:v>
                </c:pt>
                <c:pt idx="12418">
                  <c:v>48911.199999999997</c:v>
                </c:pt>
                <c:pt idx="12419">
                  <c:v>48907.9</c:v>
                </c:pt>
                <c:pt idx="12420">
                  <c:v>48902.9</c:v>
                </c:pt>
                <c:pt idx="12421">
                  <c:v>48898</c:v>
                </c:pt>
                <c:pt idx="12422">
                  <c:v>48894.7</c:v>
                </c:pt>
                <c:pt idx="12423">
                  <c:v>48889.8</c:v>
                </c:pt>
                <c:pt idx="12424">
                  <c:v>48885.1</c:v>
                </c:pt>
                <c:pt idx="12425">
                  <c:v>48881.9</c:v>
                </c:pt>
                <c:pt idx="12426">
                  <c:v>48877.3</c:v>
                </c:pt>
                <c:pt idx="12427">
                  <c:v>48872.7</c:v>
                </c:pt>
                <c:pt idx="12428">
                  <c:v>48869.7</c:v>
                </c:pt>
                <c:pt idx="12429">
                  <c:v>48865.2</c:v>
                </c:pt>
                <c:pt idx="12430">
                  <c:v>48860.800000000003</c:v>
                </c:pt>
                <c:pt idx="12431">
                  <c:v>48857.9</c:v>
                </c:pt>
                <c:pt idx="12432">
                  <c:v>48853.599999999999</c:v>
                </c:pt>
                <c:pt idx="12433">
                  <c:v>48849.4</c:v>
                </c:pt>
                <c:pt idx="12434">
                  <c:v>48846.6</c:v>
                </c:pt>
                <c:pt idx="12435">
                  <c:v>48842.400000000001</c:v>
                </c:pt>
                <c:pt idx="12436">
                  <c:v>48838.3</c:v>
                </c:pt>
                <c:pt idx="12437">
                  <c:v>48835.7</c:v>
                </c:pt>
                <c:pt idx="12438">
                  <c:v>48831.8</c:v>
                </c:pt>
                <c:pt idx="12439">
                  <c:v>48828</c:v>
                </c:pt>
                <c:pt idx="12440">
                  <c:v>48825.5</c:v>
                </c:pt>
                <c:pt idx="12441">
                  <c:v>48822</c:v>
                </c:pt>
                <c:pt idx="12442">
                  <c:v>48818.6</c:v>
                </c:pt>
                <c:pt idx="12443">
                  <c:v>48816.5</c:v>
                </c:pt>
                <c:pt idx="12444">
                  <c:v>48813.5</c:v>
                </c:pt>
                <c:pt idx="12445">
                  <c:v>48810.8</c:v>
                </c:pt>
                <c:pt idx="12446">
                  <c:v>48809.1</c:v>
                </c:pt>
                <c:pt idx="12447">
                  <c:v>48806.7</c:v>
                </c:pt>
                <c:pt idx="12448">
                  <c:v>48804.6</c:v>
                </c:pt>
                <c:pt idx="12449">
                  <c:v>48803.3</c:v>
                </c:pt>
                <c:pt idx="12450">
                  <c:v>48801.599999999999</c:v>
                </c:pt>
                <c:pt idx="12451">
                  <c:v>48800</c:v>
                </c:pt>
                <c:pt idx="12452">
                  <c:v>48799.1</c:v>
                </c:pt>
                <c:pt idx="12453">
                  <c:v>48797.8</c:v>
                </c:pt>
                <c:pt idx="12454">
                  <c:v>48796.7</c:v>
                </c:pt>
                <c:pt idx="12455">
                  <c:v>48796</c:v>
                </c:pt>
                <c:pt idx="12456">
                  <c:v>48795.1</c:v>
                </c:pt>
                <c:pt idx="12457">
                  <c:v>48794.2</c:v>
                </c:pt>
                <c:pt idx="12458">
                  <c:v>48793.7</c:v>
                </c:pt>
                <c:pt idx="12459">
                  <c:v>48793</c:v>
                </c:pt>
                <c:pt idx="12460">
                  <c:v>48792.3</c:v>
                </c:pt>
                <c:pt idx="12461">
                  <c:v>48791.9</c:v>
                </c:pt>
                <c:pt idx="12462">
                  <c:v>48791.3</c:v>
                </c:pt>
                <c:pt idx="12463">
                  <c:v>48790.7</c:v>
                </c:pt>
                <c:pt idx="12464">
                  <c:v>48790.400000000001</c:v>
                </c:pt>
                <c:pt idx="12465">
                  <c:v>48789.9</c:v>
                </c:pt>
                <c:pt idx="12466">
                  <c:v>48789.5</c:v>
                </c:pt>
                <c:pt idx="12467">
                  <c:v>48789.4</c:v>
                </c:pt>
                <c:pt idx="12468">
                  <c:v>48789</c:v>
                </c:pt>
                <c:pt idx="12469">
                  <c:v>48788.800000000003</c:v>
                </c:pt>
                <c:pt idx="12470">
                  <c:v>48788.7</c:v>
                </c:pt>
                <c:pt idx="12471">
                  <c:v>48788.6</c:v>
                </c:pt>
                <c:pt idx="12472">
                  <c:v>48788.5</c:v>
                </c:pt>
                <c:pt idx="12473">
                  <c:v>48788.5</c:v>
                </c:pt>
                <c:pt idx="12474">
                  <c:v>48788.5</c:v>
                </c:pt>
                <c:pt idx="12475">
                  <c:v>48788.6</c:v>
                </c:pt>
                <c:pt idx="12476">
                  <c:v>48788.7</c:v>
                </c:pt>
                <c:pt idx="12477">
                  <c:v>48788.800000000003</c:v>
                </c:pt>
                <c:pt idx="12478">
                  <c:v>48789</c:v>
                </c:pt>
                <c:pt idx="12479">
                  <c:v>48789.3</c:v>
                </c:pt>
                <c:pt idx="12480">
                  <c:v>48789.4</c:v>
                </c:pt>
                <c:pt idx="12481">
                  <c:v>48789.7</c:v>
                </c:pt>
                <c:pt idx="12482">
                  <c:v>48790</c:v>
                </c:pt>
                <c:pt idx="12483">
                  <c:v>48790.2</c:v>
                </c:pt>
                <c:pt idx="12484">
                  <c:v>48790.5</c:v>
                </c:pt>
                <c:pt idx="12485">
                  <c:v>48790.8</c:v>
                </c:pt>
                <c:pt idx="12486">
                  <c:v>48791</c:v>
                </c:pt>
                <c:pt idx="12487">
                  <c:v>48791.4</c:v>
                </c:pt>
                <c:pt idx="12488">
                  <c:v>48791.7</c:v>
                </c:pt>
                <c:pt idx="12489">
                  <c:v>48791.9</c:v>
                </c:pt>
                <c:pt idx="12490">
                  <c:v>48792.2</c:v>
                </c:pt>
                <c:pt idx="12491">
                  <c:v>48792.5</c:v>
                </c:pt>
                <c:pt idx="12492">
                  <c:v>48792.7</c:v>
                </c:pt>
                <c:pt idx="12493">
                  <c:v>48793</c:v>
                </c:pt>
                <c:pt idx="12494">
                  <c:v>48793.2</c:v>
                </c:pt>
                <c:pt idx="12495">
                  <c:v>48793.5</c:v>
                </c:pt>
                <c:pt idx="12496">
                  <c:v>48793.7</c:v>
                </c:pt>
                <c:pt idx="12497">
                  <c:v>48794</c:v>
                </c:pt>
                <c:pt idx="12498">
                  <c:v>48794.3</c:v>
                </c:pt>
                <c:pt idx="12499">
                  <c:v>48794.5</c:v>
                </c:pt>
                <c:pt idx="12500">
                  <c:v>48794.7</c:v>
                </c:pt>
                <c:pt idx="12501">
                  <c:v>48795</c:v>
                </c:pt>
                <c:pt idx="12502">
                  <c:v>48795.199999999997</c:v>
                </c:pt>
                <c:pt idx="12503">
                  <c:v>48795.4</c:v>
                </c:pt>
                <c:pt idx="12504">
                  <c:v>48795.7</c:v>
                </c:pt>
                <c:pt idx="12505">
                  <c:v>48795.8</c:v>
                </c:pt>
                <c:pt idx="12506">
                  <c:v>48796.1</c:v>
                </c:pt>
                <c:pt idx="12507">
                  <c:v>48796.3</c:v>
                </c:pt>
                <c:pt idx="12508">
                  <c:v>48796.4</c:v>
                </c:pt>
                <c:pt idx="12509">
                  <c:v>48796.6</c:v>
                </c:pt>
                <c:pt idx="12510">
                  <c:v>48796.800000000003</c:v>
                </c:pt>
                <c:pt idx="12511">
                  <c:v>48796.800000000003</c:v>
                </c:pt>
                <c:pt idx="12512">
                  <c:v>48796.9</c:v>
                </c:pt>
                <c:pt idx="12513">
                  <c:v>48796.9</c:v>
                </c:pt>
                <c:pt idx="12514">
                  <c:v>48796.9</c:v>
                </c:pt>
                <c:pt idx="12515">
                  <c:v>48796.7</c:v>
                </c:pt>
                <c:pt idx="12516">
                  <c:v>48796.5</c:v>
                </c:pt>
                <c:pt idx="12517">
                  <c:v>48796.3</c:v>
                </c:pt>
                <c:pt idx="12518">
                  <c:v>48795.9</c:v>
                </c:pt>
                <c:pt idx="12519">
                  <c:v>48795.3</c:v>
                </c:pt>
                <c:pt idx="12520">
                  <c:v>48794.9</c:v>
                </c:pt>
                <c:pt idx="12521">
                  <c:v>48794.1</c:v>
                </c:pt>
                <c:pt idx="12522">
                  <c:v>48793.2</c:v>
                </c:pt>
                <c:pt idx="12523">
                  <c:v>48792.6</c:v>
                </c:pt>
                <c:pt idx="12524">
                  <c:v>48791.5</c:v>
                </c:pt>
                <c:pt idx="12525">
                  <c:v>48790.2</c:v>
                </c:pt>
                <c:pt idx="12526">
                  <c:v>48789.3</c:v>
                </c:pt>
                <c:pt idx="12527">
                  <c:v>48788</c:v>
                </c:pt>
                <c:pt idx="12528">
                  <c:v>48786.5</c:v>
                </c:pt>
                <c:pt idx="12529">
                  <c:v>48785.4</c:v>
                </c:pt>
                <c:pt idx="12530">
                  <c:v>48783.9</c:v>
                </c:pt>
                <c:pt idx="12531">
                  <c:v>48782.2</c:v>
                </c:pt>
                <c:pt idx="12532">
                  <c:v>48781.1</c:v>
                </c:pt>
                <c:pt idx="12533">
                  <c:v>48779.4</c:v>
                </c:pt>
                <c:pt idx="12534">
                  <c:v>48777.7</c:v>
                </c:pt>
                <c:pt idx="12535">
                  <c:v>48776.6</c:v>
                </c:pt>
                <c:pt idx="12536">
                  <c:v>48774.8</c:v>
                </c:pt>
                <c:pt idx="12537">
                  <c:v>48773</c:v>
                </c:pt>
                <c:pt idx="12538">
                  <c:v>48771.8</c:v>
                </c:pt>
                <c:pt idx="12539">
                  <c:v>48770</c:v>
                </c:pt>
                <c:pt idx="12540">
                  <c:v>48768.1</c:v>
                </c:pt>
                <c:pt idx="12541">
                  <c:v>48766.9</c:v>
                </c:pt>
                <c:pt idx="12542">
                  <c:v>48765</c:v>
                </c:pt>
                <c:pt idx="12543">
                  <c:v>48763</c:v>
                </c:pt>
                <c:pt idx="12544">
                  <c:v>48761.7</c:v>
                </c:pt>
                <c:pt idx="12545">
                  <c:v>48759.7</c:v>
                </c:pt>
                <c:pt idx="12546">
                  <c:v>48757.599999999999</c:v>
                </c:pt>
                <c:pt idx="12547">
                  <c:v>48756.2</c:v>
                </c:pt>
                <c:pt idx="12548">
                  <c:v>48754.1</c:v>
                </c:pt>
                <c:pt idx="12549">
                  <c:v>48752</c:v>
                </c:pt>
                <c:pt idx="12550">
                  <c:v>48750.6</c:v>
                </c:pt>
                <c:pt idx="12551">
                  <c:v>48748.4</c:v>
                </c:pt>
                <c:pt idx="12552">
                  <c:v>48746.3</c:v>
                </c:pt>
                <c:pt idx="12553">
                  <c:v>48744.9</c:v>
                </c:pt>
                <c:pt idx="12554">
                  <c:v>48742.8</c:v>
                </c:pt>
                <c:pt idx="12555">
                  <c:v>48740.7</c:v>
                </c:pt>
                <c:pt idx="12556">
                  <c:v>48739.3</c:v>
                </c:pt>
                <c:pt idx="12557">
                  <c:v>48737.2</c:v>
                </c:pt>
                <c:pt idx="12558">
                  <c:v>48735.199999999997</c:v>
                </c:pt>
                <c:pt idx="12559">
                  <c:v>48733.2</c:v>
                </c:pt>
                <c:pt idx="12560">
                  <c:v>48731.8</c:v>
                </c:pt>
                <c:pt idx="12561">
                  <c:v>48729.9</c:v>
                </c:pt>
                <c:pt idx="12562">
                  <c:v>48727.9</c:v>
                </c:pt>
                <c:pt idx="12563">
                  <c:v>48726.6</c:v>
                </c:pt>
                <c:pt idx="12564">
                  <c:v>48724.7</c:v>
                </c:pt>
                <c:pt idx="12565">
                  <c:v>48722.9</c:v>
                </c:pt>
                <c:pt idx="12566">
                  <c:v>48721.599999999999</c:v>
                </c:pt>
                <c:pt idx="12567">
                  <c:v>48719.8</c:v>
                </c:pt>
                <c:pt idx="12568">
                  <c:v>48718</c:v>
                </c:pt>
                <c:pt idx="12569">
                  <c:v>48716.7</c:v>
                </c:pt>
                <c:pt idx="12570">
                  <c:v>48714.9</c:v>
                </c:pt>
                <c:pt idx="12571">
                  <c:v>48713.1</c:v>
                </c:pt>
                <c:pt idx="12572">
                  <c:v>48711.9</c:v>
                </c:pt>
                <c:pt idx="12573">
                  <c:v>48710.1</c:v>
                </c:pt>
                <c:pt idx="12574">
                  <c:v>48708.4</c:v>
                </c:pt>
                <c:pt idx="12575">
                  <c:v>48707.199999999997</c:v>
                </c:pt>
                <c:pt idx="12576">
                  <c:v>48705.4</c:v>
                </c:pt>
                <c:pt idx="12577">
                  <c:v>48703.7</c:v>
                </c:pt>
                <c:pt idx="12578">
                  <c:v>48702.5</c:v>
                </c:pt>
                <c:pt idx="12579">
                  <c:v>48700.800000000003</c:v>
                </c:pt>
                <c:pt idx="12580">
                  <c:v>48699</c:v>
                </c:pt>
                <c:pt idx="12581">
                  <c:v>48697.8</c:v>
                </c:pt>
                <c:pt idx="12582">
                  <c:v>48696.1</c:v>
                </c:pt>
                <c:pt idx="12583">
                  <c:v>48694.400000000001</c:v>
                </c:pt>
                <c:pt idx="12584">
                  <c:v>48693.2</c:v>
                </c:pt>
                <c:pt idx="12585">
                  <c:v>48691.4</c:v>
                </c:pt>
                <c:pt idx="12586">
                  <c:v>48689.7</c:v>
                </c:pt>
                <c:pt idx="12587">
                  <c:v>48688.6</c:v>
                </c:pt>
                <c:pt idx="12588">
                  <c:v>48686.8</c:v>
                </c:pt>
                <c:pt idx="12589">
                  <c:v>48685.1</c:v>
                </c:pt>
                <c:pt idx="12590">
                  <c:v>48684</c:v>
                </c:pt>
                <c:pt idx="12591">
                  <c:v>48682.3</c:v>
                </c:pt>
                <c:pt idx="12592">
                  <c:v>48680</c:v>
                </c:pt>
                <c:pt idx="12593">
                  <c:v>48678.9</c:v>
                </c:pt>
                <c:pt idx="12594">
                  <c:v>48677.3</c:v>
                </c:pt>
                <c:pt idx="12595">
                  <c:v>48675.7</c:v>
                </c:pt>
                <c:pt idx="12596">
                  <c:v>48674.7</c:v>
                </c:pt>
                <c:pt idx="12597">
                  <c:v>48673.2</c:v>
                </c:pt>
                <c:pt idx="12598">
                  <c:v>48671.7</c:v>
                </c:pt>
                <c:pt idx="12599">
                  <c:v>48670.400000000001</c:v>
                </c:pt>
                <c:pt idx="12600">
                  <c:v>48669.5</c:v>
                </c:pt>
                <c:pt idx="12601">
                  <c:v>48668.2</c:v>
                </c:pt>
                <c:pt idx="12602">
                  <c:v>48667.3</c:v>
                </c:pt>
                <c:pt idx="12603">
                  <c:v>48666.1</c:v>
                </c:pt>
                <c:pt idx="12604">
                  <c:v>48665</c:v>
                </c:pt>
                <c:pt idx="12605">
                  <c:v>48664.2</c:v>
                </c:pt>
                <c:pt idx="12606">
                  <c:v>48663.199999999997</c:v>
                </c:pt>
                <c:pt idx="12607">
                  <c:v>48662.2</c:v>
                </c:pt>
                <c:pt idx="12608">
                  <c:v>48661.599999999999</c:v>
                </c:pt>
                <c:pt idx="12609">
                  <c:v>48660.6</c:v>
                </c:pt>
                <c:pt idx="12610">
                  <c:v>48659.8</c:v>
                </c:pt>
                <c:pt idx="12611">
                  <c:v>48659.199999999997</c:v>
                </c:pt>
                <c:pt idx="12612">
                  <c:v>48658.3</c:v>
                </c:pt>
                <c:pt idx="12613">
                  <c:v>48657.8</c:v>
                </c:pt>
                <c:pt idx="12614">
                  <c:v>48656.9</c:v>
                </c:pt>
                <c:pt idx="12615">
                  <c:v>48656.3</c:v>
                </c:pt>
                <c:pt idx="12616">
                  <c:v>48655.5</c:v>
                </c:pt>
                <c:pt idx="12617">
                  <c:v>48654.5</c:v>
                </c:pt>
                <c:pt idx="12618">
                  <c:v>48653.599999999999</c:v>
                </c:pt>
                <c:pt idx="12619">
                  <c:v>48653</c:v>
                </c:pt>
                <c:pt idx="12620">
                  <c:v>48651.9</c:v>
                </c:pt>
                <c:pt idx="12621">
                  <c:v>48650.8</c:v>
                </c:pt>
                <c:pt idx="12622">
                  <c:v>48650.1</c:v>
                </c:pt>
                <c:pt idx="12623">
                  <c:v>48648.800000000003</c:v>
                </c:pt>
                <c:pt idx="12624">
                  <c:v>48647.5</c:v>
                </c:pt>
                <c:pt idx="12625">
                  <c:v>48646.6</c:v>
                </c:pt>
                <c:pt idx="12626">
                  <c:v>48645.1</c:v>
                </c:pt>
                <c:pt idx="12627">
                  <c:v>48644</c:v>
                </c:pt>
                <c:pt idx="12628">
                  <c:v>48642.3</c:v>
                </c:pt>
                <c:pt idx="12629">
                  <c:v>48640.5</c:v>
                </c:pt>
                <c:pt idx="12630">
                  <c:v>48639.199999999997</c:v>
                </c:pt>
                <c:pt idx="12631">
                  <c:v>48637.3</c:v>
                </c:pt>
                <c:pt idx="12632">
                  <c:v>48635.199999999997</c:v>
                </c:pt>
                <c:pt idx="12633">
                  <c:v>48633.599999999999</c:v>
                </c:pt>
                <c:pt idx="12634">
                  <c:v>48631.4</c:v>
                </c:pt>
                <c:pt idx="12635">
                  <c:v>48629.1</c:v>
                </c:pt>
                <c:pt idx="12636">
                  <c:v>48626.6</c:v>
                </c:pt>
                <c:pt idx="12637">
                  <c:v>48624.9</c:v>
                </c:pt>
                <c:pt idx="12638">
                  <c:v>48622.3</c:v>
                </c:pt>
                <c:pt idx="12639">
                  <c:v>48620.5</c:v>
                </c:pt>
                <c:pt idx="12640">
                  <c:v>48617.8</c:v>
                </c:pt>
                <c:pt idx="12641">
                  <c:v>48615</c:v>
                </c:pt>
                <c:pt idx="12642">
                  <c:v>48613.1</c:v>
                </c:pt>
                <c:pt idx="12643">
                  <c:v>48610.1</c:v>
                </c:pt>
                <c:pt idx="12644">
                  <c:v>48607.1</c:v>
                </c:pt>
                <c:pt idx="12645">
                  <c:v>48603.9</c:v>
                </c:pt>
                <c:pt idx="12646">
                  <c:v>48601.9</c:v>
                </c:pt>
                <c:pt idx="12647">
                  <c:v>48598.6</c:v>
                </c:pt>
                <c:pt idx="12648">
                  <c:v>48596.3</c:v>
                </c:pt>
                <c:pt idx="12649">
                  <c:v>48592.9</c:v>
                </c:pt>
                <c:pt idx="12650">
                  <c:v>48589.3</c:v>
                </c:pt>
                <c:pt idx="12651">
                  <c:v>48585.599999999999</c:v>
                </c:pt>
                <c:pt idx="12652">
                  <c:v>48583.1</c:v>
                </c:pt>
                <c:pt idx="12653">
                  <c:v>48579.199999999997</c:v>
                </c:pt>
                <c:pt idx="12654">
                  <c:v>48576.6</c:v>
                </c:pt>
                <c:pt idx="12655">
                  <c:v>48572.6</c:v>
                </c:pt>
                <c:pt idx="12656">
                  <c:v>48568.4</c:v>
                </c:pt>
                <c:pt idx="12657">
                  <c:v>48565.599999999999</c:v>
                </c:pt>
                <c:pt idx="12658">
                  <c:v>48561.4</c:v>
                </c:pt>
                <c:pt idx="12659">
                  <c:v>48557.1</c:v>
                </c:pt>
                <c:pt idx="12660">
                  <c:v>48554.2</c:v>
                </c:pt>
                <c:pt idx="12661">
                  <c:v>48549.8</c:v>
                </c:pt>
                <c:pt idx="12662">
                  <c:v>48545.5</c:v>
                </c:pt>
                <c:pt idx="12663">
                  <c:v>48542.5</c:v>
                </c:pt>
                <c:pt idx="12664">
                  <c:v>48538.2</c:v>
                </c:pt>
                <c:pt idx="12665">
                  <c:v>48533.8</c:v>
                </c:pt>
                <c:pt idx="12666">
                  <c:v>48529.4</c:v>
                </c:pt>
                <c:pt idx="12667">
                  <c:v>48526.5</c:v>
                </c:pt>
                <c:pt idx="12668">
                  <c:v>48522.1</c:v>
                </c:pt>
                <c:pt idx="12669">
                  <c:v>48519.199999999997</c:v>
                </c:pt>
                <c:pt idx="12670">
                  <c:v>48514.9</c:v>
                </c:pt>
                <c:pt idx="12671">
                  <c:v>48510.5</c:v>
                </c:pt>
                <c:pt idx="12672">
                  <c:v>48507.7</c:v>
                </c:pt>
                <c:pt idx="12673">
                  <c:v>48503.3</c:v>
                </c:pt>
                <c:pt idx="12674">
                  <c:v>48499</c:v>
                </c:pt>
                <c:pt idx="12675">
                  <c:v>48494.7</c:v>
                </c:pt>
                <c:pt idx="12676">
                  <c:v>48491.8</c:v>
                </c:pt>
                <c:pt idx="12677">
                  <c:v>48487.5</c:v>
                </c:pt>
                <c:pt idx="12678">
                  <c:v>48483.199999999997</c:v>
                </c:pt>
                <c:pt idx="12679">
                  <c:v>48480.3</c:v>
                </c:pt>
                <c:pt idx="12680">
                  <c:v>48476</c:v>
                </c:pt>
                <c:pt idx="12681">
                  <c:v>48471.8</c:v>
                </c:pt>
                <c:pt idx="12682">
                  <c:v>48469</c:v>
                </c:pt>
                <c:pt idx="12683">
                  <c:v>48464.800000000003</c:v>
                </c:pt>
                <c:pt idx="12684">
                  <c:v>48460.800000000003</c:v>
                </c:pt>
                <c:pt idx="12685">
                  <c:v>48458</c:v>
                </c:pt>
                <c:pt idx="12686">
                  <c:v>48454</c:v>
                </c:pt>
                <c:pt idx="12687">
                  <c:v>48451.4</c:v>
                </c:pt>
                <c:pt idx="12688">
                  <c:v>48447.5</c:v>
                </c:pt>
                <c:pt idx="12689">
                  <c:v>48443.6</c:v>
                </c:pt>
                <c:pt idx="12690">
                  <c:v>48441.1</c:v>
                </c:pt>
                <c:pt idx="12691">
                  <c:v>48437.3</c:v>
                </c:pt>
                <c:pt idx="12692">
                  <c:v>48433.599999999999</c:v>
                </c:pt>
                <c:pt idx="12693">
                  <c:v>48429.9</c:v>
                </c:pt>
                <c:pt idx="12694">
                  <c:v>48427.5</c:v>
                </c:pt>
                <c:pt idx="12695">
                  <c:v>48423.8</c:v>
                </c:pt>
                <c:pt idx="12696">
                  <c:v>48420.3</c:v>
                </c:pt>
                <c:pt idx="12697">
                  <c:v>48417.9</c:v>
                </c:pt>
                <c:pt idx="12698">
                  <c:v>48414.5</c:v>
                </c:pt>
                <c:pt idx="12699">
                  <c:v>48412.2</c:v>
                </c:pt>
                <c:pt idx="12700">
                  <c:v>48408.800000000003</c:v>
                </c:pt>
                <c:pt idx="12701">
                  <c:v>48406.6</c:v>
                </c:pt>
                <c:pt idx="12702">
                  <c:v>48403.4</c:v>
                </c:pt>
                <c:pt idx="12703">
                  <c:v>48401.3</c:v>
                </c:pt>
                <c:pt idx="12704">
                  <c:v>48398.2</c:v>
                </c:pt>
                <c:pt idx="12705">
                  <c:v>48396.2</c:v>
                </c:pt>
                <c:pt idx="12706">
                  <c:v>48393.4</c:v>
                </c:pt>
                <c:pt idx="12707">
                  <c:v>48391.5</c:v>
                </c:pt>
                <c:pt idx="12708">
                  <c:v>48388.9</c:v>
                </c:pt>
                <c:pt idx="12709">
                  <c:v>48386.400000000001</c:v>
                </c:pt>
                <c:pt idx="12710">
                  <c:v>48384.7</c:v>
                </c:pt>
                <c:pt idx="12711">
                  <c:v>48382.400000000001</c:v>
                </c:pt>
                <c:pt idx="12712">
                  <c:v>48380.3</c:v>
                </c:pt>
                <c:pt idx="12713">
                  <c:v>48378.2</c:v>
                </c:pt>
                <c:pt idx="12714">
                  <c:v>48376.9</c:v>
                </c:pt>
                <c:pt idx="12715">
                  <c:v>48375</c:v>
                </c:pt>
                <c:pt idx="12716">
                  <c:v>48373.2</c:v>
                </c:pt>
                <c:pt idx="12717">
                  <c:v>48372.1</c:v>
                </c:pt>
                <c:pt idx="12718">
                  <c:v>48370.5</c:v>
                </c:pt>
                <c:pt idx="12719">
                  <c:v>48369.5</c:v>
                </c:pt>
                <c:pt idx="12720">
                  <c:v>48368</c:v>
                </c:pt>
                <c:pt idx="12721">
                  <c:v>48366.6</c:v>
                </c:pt>
                <c:pt idx="12722">
                  <c:v>48365.599999999999</c:v>
                </c:pt>
                <c:pt idx="12723">
                  <c:v>48364.3</c:v>
                </c:pt>
                <c:pt idx="12724">
                  <c:v>48363</c:v>
                </c:pt>
                <c:pt idx="12725">
                  <c:v>48362.1</c:v>
                </c:pt>
                <c:pt idx="12726">
                  <c:v>48360.800000000003</c:v>
                </c:pt>
                <c:pt idx="12727">
                  <c:v>48359.5</c:v>
                </c:pt>
                <c:pt idx="12728">
                  <c:v>48358.7</c:v>
                </c:pt>
                <c:pt idx="12729">
                  <c:v>48357.5</c:v>
                </c:pt>
                <c:pt idx="12730">
                  <c:v>48356.2</c:v>
                </c:pt>
                <c:pt idx="12731">
                  <c:v>48355.4</c:v>
                </c:pt>
                <c:pt idx="12732">
                  <c:v>48354.2</c:v>
                </c:pt>
                <c:pt idx="12733">
                  <c:v>48353</c:v>
                </c:pt>
                <c:pt idx="12734">
                  <c:v>48352.2</c:v>
                </c:pt>
                <c:pt idx="12735">
                  <c:v>48351</c:v>
                </c:pt>
                <c:pt idx="12736">
                  <c:v>48349.8</c:v>
                </c:pt>
                <c:pt idx="12737">
                  <c:v>48349</c:v>
                </c:pt>
                <c:pt idx="12738">
                  <c:v>48347.8</c:v>
                </c:pt>
                <c:pt idx="12739">
                  <c:v>48346.7</c:v>
                </c:pt>
                <c:pt idx="12740">
                  <c:v>48345.9</c:v>
                </c:pt>
                <c:pt idx="12741">
                  <c:v>48344.7</c:v>
                </c:pt>
                <c:pt idx="12742">
                  <c:v>48343.6</c:v>
                </c:pt>
                <c:pt idx="12743">
                  <c:v>48342.8</c:v>
                </c:pt>
                <c:pt idx="12744">
                  <c:v>48341.7</c:v>
                </c:pt>
                <c:pt idx="12745">
                  <c:v>48340.5</c:v>
                </c:pt>
                <c:pt idx="12746">
                  <c:v>48339.7</c:v>
                </c:pt>
                <c:pt idx="12747">
                  <c:v>48338.5</c:v>
                </c:pt>
                <c:pt idx="12748">
                  <c:v>48337.3</c:v>
                </c:pt>
                <c:pt idx="12749">
                  <c:v>48336.5</c:v>
                </c:pt>
                <c:pt idx="12750">
                  <c:v>48335.199999999997</c:v>
                </c:pt>
                <c:pt idx="12751">
                  <c:v>48333.8</c:v>
                </c:pt>
                <c:pt idx="12752">
                  <c:v>48332.9</c:v>
                </c:pt>
                <c:pt idx="12753">
                  <c:v>48331.4</c:v>
                </c:pt>
                <c:pt idx="12754">
                  <c:v>48329.9</c:v>
                </c:pt>
                <c:pt idx="12755">
                  <c:v>48328.9</c:v>
                </c:pt>
                <c:pt idx="12756">
                  <c:v>48327.199999999997</c:v>
                </c:pt>
                <c:pt idx="12757">
                  <c:v>48326.1</c:v>
                </c:pt>
                <c:pt idx="12758">
                  <c:v>48324.3</c:v>
                </c:pt>
                <c:pt idx="12759">
                  <c:v>48322.400000000001</c:v>
                </c:pt>
                <c:pt idx="12760">
                  <c:v>48321.1</c:v>
                </c:pt>
                <c:pt idx="12761">
                  <c:v>48319</c:v>
                </c:pt>
                <c:pt idx="12762">
                  <c:v>48316.800000000003</c:v>
                </c:pt>
                <c:pt idx="12763">
                  <c:v>48315.4</c:v>
                </c:pt>
                <c:pt idx="12764">
                  <c:v>48313.1</c:v>
                </c:pt>
                <c:pt idx="12765">
                  <c:v>48310.7</c:v>
                </c:pt>
                <c:pt idx="12766">
                  <c:v>48309</c:v>
                </c:pt>
                <c:pt idx="12767">
                  <c:v>48306.5</c:v>
                </c:pt>
                <c:pt idx="12768">
                  <c:v>48303.8</c:v>
                </c:pt>
                <c:pt idx="12769">
                  <c:v>48302</c:v>
                </c:pt>
                <c:pt idx="12770">
                  <c:v>48299.199999999997</c:v>
                </c:pt>
                <c:pt idx="12771">
                  <c:v>48296.3</c:v>
                </c:pt>
                <c:pt idx="12772">
                  <c:v>48294.400000000001</c:v>
                </c:pt>
                <c:pt idx="12773">
                  <c:v>48291.3</c:v>
                </c:pt>
                <c:pt idx="12774">
                  <c:v>48288.2</c:v>
                </c:pt>
                <c:pt idx="12775">
                  <c:v>48286</c:v>
                </c:pt>
                <c:pt idx="12776">
                  <c:v>48282.6</c:v>
                </c:pt>
                <c:pt idx="12777">
                  <c:v>48279.1</c:v>
                </c:pt>
                <c:pt idx="12778">
                  <c:v>48276.6</c:v>
                </c:pt>
                <c:pt idx="12779">
                  <c:v>48272.800000000003</c:v>
                </c:pt>
                <c:pt idx="12780">
                  <c:v>48268.9</c:v>
                </c:pt>
                <c:pt idx="12781">
                  <c:v>48266.1</c:v>
                </c:pt>
                <c:pt idx="12782">
                  <c:v>48261.9</c:v>
                </c:pt>
                <c:pt idx="12783">
                  <c:v>48257.4</c:v>
                </c:pt>
                <c:pt idx="12784">
                  <c:v>48254.400000000001</c:v>
                </c:pt>
                <c:pt idx="12785">
                  <c:v>48249.7</c:v>
                </c:pt>
                <c:pt idx="12786">
                  <c:v>48244.800000000003</c:v>
                </c:pt>
                <c:pt idx="12787">
                  <c:v>48241.5</c:v>
                </c:pt>
                <c:pt idx="12788">
                  <c:v>48236.5</c:v>
                </c:pt>
                <c:pt idx="12789">
                  <c:v>48231.4</c:v>
                </c:pt>
                <c:pt idx="12790">
                  <c:v>48228</c:v>
                </c:pt>
                <c:pt idx="12791">
                  <c:v>48222.9</c:v>
                </c:pt>
                <c:pt idx="12792">
                  <c:v>48217.9</c:v>
                </c:pt>
                <c:pt idx="12793">
                  <c:v>48214.5</c:v>
                </c:pt>
                <c:pt idx="12794">
                  <c:v>48209.599999999999</c:v>
                </c:pt>
                <c:pt idx="12795">
                  <c:v>48204.800000000003</c:v>
                </c:pt>
                <c:pt idx="12796">
                  <c:v>48201.599999999999</c:v>
                </c:pt>
                <c:pt idx="12797">
                  <c:v>48197</c:v>
                </c:pt>
                <c:pt idx="12798">
                  <c:v>48192.6</c:v>
                </c:pt>
                <c:pt idx="12799">
                  <c:v>48189.7</c:v>
                </c:pt>
                <c:pt idx="12800">
                  <c:v>48185.4</c:v>
                </c:pt>
                <c:pt idx="12801">
                  <c:v>48181.4</c:v>
                </c:pt>
                <c:pt idx="12802">
                  <c:v>48178.7</c:v>
                </c:pt>
                <c:pt idx="12803">
                  <c:v>48174.9</c:v>
                </c:pt>
                <c:pt idx="12804">
                  <c:v>48171.1</c:v>
                </c:pt>
                <c:pt idx="12805">
                  <c:v>48168.7</c:v>
                </c:pt>
                <c:pt idx="12806">
                  <c:v>48165.2</c:v>
                </c:pt>
                <c:pt idx="12807">
                  <c:v>48161.7</c:v>
                </c:pt>
                <c:pt idx="12808">
                  <c:v>48159.5</c:v>
                </c:pt>
                <c:pt idx="12809">
                  <c:v>48156.1</c:v>
                </c:pt>
                <c:pt idx="12810">
                  <c:v>48152.9</c:v>
                </c:pt>
                <c:pt idx="12811">
                  <c:v>48150.7</c:v>
                </c:pt>
                <c:pt idx="12812">
                  <c:v>48147.6</c:v>
                </c:pt>
                <c:pt idx="12813">
                  <c:v>48144.4</c:v>
                </c:pt>
                <c:pt idx="12814">
                  <c:v>48142.400000000001</c:v>
                </c:pt>
                <c:pt idx="12815">
                  <c:v>48139.4</c:v>
                </c:pt>
                <c:pt idx="12816">
                  <c:v>48136.4</c:v>
                </c:pt>
                <c:pt idx="12817">
                  <c:v>48134.400000000001</c:v>
                </c:pt>
                <c:pt idx="12818">
                  <c:v>48131.5</c:v>
                </c:pt>
                <c:pt idx="12819">
                  <c:v>48128.7</c:v>
                </c:pt>
                <c:pt idx="12820">
                  <c:v>48126.8</c:v>
                </c:pt>
                <c:pt idx="12821">
                  <c:v>48124.1</c:v>
                </c:pt>
                <c:pt idx="12822">
                  <c:v>48121.4</c:v>
                </c:pt>
                <c:pt idx="12823">
                  <c:v>48119.6</c:v>
                </c:pt>
                <c:pt idx="12824">
                  <c:v>48117</c:v>
                </c:pt>
                <c:pt idx="12825">
                  <c:v>48114.400000000001</c:v>
                </c:pt>
                <c:pt idx="12826">
                  <c:v>48112.800000000003</c:v>
                </c:pt>
                <c:pt idx="12827">
                  <c:v>48110.3</c:v>
                </c:pt>
                <c:pt idx="12828">
                  <c:v>48107.8</c:v>
                </c:pt>
                <c:pt idx="12829">
                  <c:v>48106.2</c:v>
                </c:pt>
                <c:pt idx="12830">
                  <c:v>48103.8</c:v>
                </c:pt>
                <c:pt idx="12831">
                  <c:v>48101.4</c:v>
                </c:pt>
                <c:pt idx="12832">
                  <c:v>48099.9</c:v>
                </c:pt>
                <c:pt idx="12833">
                  <c:v>48097.5</c:v>
                </c:pt>
                <c:pt idx="12834">
                  <c:v>48096</c:v>
                </c:pt>
                <c:pt idx="12835">
                  <c:v>48093.599999999999</c:v>
                </c:pt>
                <c:pt idx="12836">
                  <c:v>48091.199999999997</c:v>
                </c:pt>
                <c:pt idx="12837">
                  <c:v>48089.599999999999</c:v>
                </c:pt>
                <c:pt idx="12838">
                  <c:v>48087.199999999997</c:v>
                </c:pt>
                <c:pt idx="12839">
                  <c:v>48085.5</c:v>
                </c:pt>
                <c:pt idx="12840">
                  <c:v>48082.9</c:v>
                </c:pt>
                <c:pt idx="12841">
                  <c:v>48080.3</c:v>
                </c:pt>
                <c:pt idx="12842">
                  <c:v>48078.400000000001</c:v>
                </c:pt>
                <c:pt idx="12843">
                  <c:v>48075.6</c:v>
                </c:pt>
                <c:pt idx="12844">
                  <c:v>48072.7</c:v>
                </c:pt>
                <c:pt idx="12845">
                  <c:v>48070.7</c:v>
                </c:pt>
                <c:pt idx="12846">
                  <c:v>48067.5</c:v>
                </c:pt>
                <c:pt idx="12847">
                  <c:v>48064.3</c:v>
                </c:pt>
                <c:pt idx="12848">
                  <c:v>48062.1</c:v>
                </c:pt>
                <c:pt idx="12849">
                  <c:v>48058.7</c:v>
                </c:pt>
                <c:pt idx="12850">
                  <c:v>48055.199999999997</c:v>
                </c:pt>
                <c:pt idx="12851">
                  <c:v>48052.9</c:v>
                </c:pt>
                <c:pt idx="12852">
                  <c:v>48049.3</c:v>
                </c:pt>
                <c:pt idx="12853">
                  <c:v>48047</c:v>
                </c:pt>
                <c:pt idx="12854">
                  <c:v>48043.4</c:v>
                </c:pt>
                <c:pt idx="12855">
                  <c:v>48040</c:v>
                </c:pt>
                <c:pt idx="12856">
                  <c:v>48037.7</c:v>
                </c:pt>
                <c:pt idx="12857">
                  <c:v>48034.400000000001</c:v>
                </c:pt>
                <c:pt idx="12858">
                  <c:v>48031.199999999997</c:v>
                </c:pt>
                <c:pt idx="12859">
                  <c:v>48029.3</c:v>
                </c:pt>
                <c:pt idx="12860">
                  <c:v>48026.3</c:v>
                </c:pt>
                <c:pt idx="12861">
                  <c:v>48023.6</c:v>
                </c:pt>
                <c:pt idx="12862">
                  <c:v>48021.1</c:v>
                </c:pt>
                <c:pt idx="12863">
                  <c:v>48019.6</c:v>
                </c:pt>
                <c:pt idx="12864">
                  <c:v>48017.5</c:v>
                </c:pt>
                <c:pt idx="12865">
                  <c:v>48015.7</c:v>
                </c:pt>
                <c:pt idx="12866">
                  <c:v>48014.400000000001</c:v>
                </c:pt>
                <c:pt idx="12867">
                  <c:v>48012.7</c:v>
                </c:pt>
                <c:pt idx="12868">
                  <c:v>48011.7</c:v>
                </c:pt>
                <c:pt idx="12869">
                  <c:v>48010.400000000001</c:v>
                </c:pt>
                <c:pt idx="12870">
                  <c:v>48009.2</c:v>
                </c:pt>
                <c:pt idx="12871">
                  <c:v>48008.1</c:v>
                </c:pt>
                <c:pt idx="12872">
                  <c:v>48007.4</c:v>
                </c:pt>
                <c:pt idx="12873">
                  <c:v>48006.400000000001</c:v>
                </c:pt>
                <c:pt idx="12874">
                  <c:v>48005.5</c:v>
                </c:pt>
                <c:pt idx="12875">
                  <c:v>48004.9</c:v>
                </c:pt>
                <c:pt idx="12876">
                  <c:v>48004.1</c:v>
                </c:pt>
                <c:pt idx="12877">
                  <c:v>48003.4</c:v>
                </c:pt>
                <c:pt idx="12878">
                  <c:v>48002.9</c:v>
                </c:pt>
                <c:pt idx="12879">
                  <c:v>48002.3</c:v>
                </c:pt>
                <c:pt idx="12880">
                  <c:v>48001.9</c:v>
                </c:pt>
                <c:pt idx="12881">
                  <c:v>48001.4</c:v>
                </c:pt>
                <c:pt idx="12882">
                  <c:v>48001</c:v>
                </c:pt>
                <c:pt idx="12883">
                  <c:v>48000.7</c:v>
                </c:pt>
                <c:pt idx="12884">
                  <c:v>48000.5</c:v>
                </c:pt>
                <c:pt idx="12885">
                  <c:v>48000.5</c:v>
                </c:pt>
                <c:pt idx="12886">
                  <c:v>48000.5</c:v>
                </c:pt>
                <c:pt idx="12887">
                  <c:v>48000.7</c:v>
                </c:pt>
                <c:pt idx="12888">
                  <c:v>48001</c:v>
                </c:pt>
                <c:pt idx="12889">
                  <c:v>48001.599999999999</c:v>
                </c:pt>
                <c:pt idx="12890">
                  <c:v>48002</c:v>
                </c:pt>
                <c:pt idx="12891">
                  <c:v>48002.9</c:v>
                </c:pt>
                <c:pt idx="12892">
                  <c:v>48004</c:v>
                </c:pt>
                <c:pt idx="12893">
                  <c:v>48004.7</c:v>
                </c:pt>
                <c:pt idx="12894">
                  <c:v>48006</c:v>
                </c:pt>
                <c:pt idx="12895">
                  <c:v>48007</c:v>
                </c:pt>
                <c:pt idx="12896">
                  <c:v>48008.5</c:v>
                </c:pt>
                <c:pt idx="12897">
                  <c:v>48010.1</c:v>
                </c:pt>
                <c:pt idx="12898">
                  <c:v>48011.3</c:v>
                </c:pt>
                <c:pt idx="12899">
                  <c:v>48013</c:v>
                </c:pt>
                <c:pt idx="12900">
                  <c:v>48014.6</c:v>
                </c:pt>
                <c:pt idx="12901">
                  <c:v>48016.3</c:v>
                </c:pt>
                <c:pt idx="12902">
                  <c:v>48017.3</c:v>
                </c:pt>
                <c:pt idx="12903">
                  <c:v>48018.8</c:v>
                </c:pt>
                <c:pt idx="12904">
                  <c:v>48020.1</c:v>
                </c:pt>
                <c:pt idx="12905">
                  <c:v>48020.9</c:v>
                </c:pt>
                <c:pt idx="12906">
                  <c:v>48021.9</c:v>
                </c:pt>
                <c:pt idx="12907">
                  <c:v>48022.6</c:v>
                </c:pt>
                <c:pt idx="12908">
                  <c:v>48023.199999999997</c:v>
                </c:pt>
                <c:pt idx="12909">
                  <c:v>48023.7</c:v>
                </c:pt>
                <c:pt idx="12910">
                  <c:v>48023.8</c:v>
                </c:pt>
                <c:pt idx="12911">
                  <c:v>48024</c:v>
                </c:pt>
                <c:pt idx="12912">
                  <c:v>48024</c:v>
                </c:pt>
                <c:pt idx="12913">
                  <c:v>48023.9</c:v>
                </c:pt>
                <c:pt idx="12914">
                  <c:v>48023.5</c:v>
                </c:pt>
                <c:pt idx="12915">
                  <c:v>48023</c:v>
                </c:pt>
                <c:pt idx="12916">
                  <c:v>48022.6</c:v>
                </c:pt>
                <c:pt idx="12917">
                  <c:v>48021.9</c:v>
                </c:pt>
                <c:pt idx="12918">
                  <c:v>48021.1</c:v>
                </c:pt>
                <c:pt idx="12919">
                  <c:v>48020.3</c:v>
                </c:pt>
                <c:pt idx="12920">
                  <c:v>48019.6</c:v>
                </c:pt>
                <c:pt idx="12921">
                  <c:v>48018.6</c:v>
                </c:pt>
                <c:pt idx="12922">
                  <c:v>48017.5</c:v>
                </c:pt>
                <c:pt idx="12923">
                  <c:v>48016.800000000003</c:v>
                </c:pt>
                <c:pt idx="12924">
                  <c:v>48015.6</c:v>
                </c:pt>
                <c:pt idx="12925">
                  <c:v>48014.7</c:v>
                </c:pt>
                <c:pt idx="12926">
                  <c:v>48013.5</c:v>
                </c:pt>
                <c:pt idx="12927">
                  <c:v>48012.1</c:v>
                </c:pt>
                <c:pt idx="12928">
                  <c:v>48011.1</c:v>
                </c:pt>
                <c:pt idx="12929">
                  <c:v>48009.7</c:v>
                </c:pt>
                <c:pt idx="12930">
                  <c:v>48008.2</c:v>
                </c:pt>
                <c:pt idx="12931">
                  <c:v>48007.1</c:v>
                </c:pt>
                <c:pt idx="12932">
                  <c:v>48005.4</c:v>
                </c:pt>
                <c:pt idx="12933">
                  <c:v>48003.6</c:v>
                </c:pt>
                <c:pt idx="12934">
                  <c:v>48002.3</c:v>
                </c:pt>
                <c:pt idx="12935">
                  <c:v>48000.4</c:v>
                </c:pt>
                <c:pt idx="12936">
                  <c:v>47998.3</c:v>
                </c:pt>
                <c:pt idx="12937">
                  <c:v>47996</c:v>
                </c:pt>
                <c:pt idx="12938">
                  <c:v>47994.6</c:v>
                </c:pt>
                <c:pt idx="12939">
                  <c:v>47992.2</c:v>
                </c:pt>
                <c:pt idx="12940">
                  <c:v>47989.599999999999</c:v>
                </c:pt>
                <c:pt idx="12941">
                  <c:v>47987.9</c:v>
                </c:pt>
                <c:pt idx="12942">
                  <c:v>47985.2</c:v>
                </c:pt>
                <c:pt idx="12943">
                  <c:v>47983.4</c:v>
                </c:pt>
                <c:pt idx="12944">
                  <c:v>47980.5</c:v>
                </c:pt>
                <c:pt idx="12945">
                  <c:v>47977.599999999999</c:v>
                </c:pt>
                <c:pt idx="12946">
                  <c:v>47974.6</c:v>
                </c:pt>
                <c:pt idx="12947">
                  <c:v>47972.6</c:v>
                </c:pt>
                <c:pt idx="12948">
                  <c:v>47969.5</c:v>
                </c:pt>
                <c:pt idx="12949">
                  <c:v>47967.3</c:v>
                </c:pt>
                <c:pt idx="12950">
                  <c:v>47964.1</c:v>
                </c:pt>
                <c:pt idx="12951">
                  <c:v>47960.800000000003</c:v>
                </c:pt>
                <c:pt idx="12952">
                  <c:v>47957.5</c:v>
                </c:pt>
                <c:pt idx="12953">
                  <c:v>47955.199999999997</c:v>
                </c:pt>
                <c:pt idx="12954">
                  <c:v>47951.8</c:v>
                </c:pt>
                <c:pt idx="12955">
                  <c:v>47949.4</c:v>
                </c:pt>
                <c:pt idx="12956">
                  <c:v>47945.8</c:v>
                </c:pt>
                <c:pt idx="12957">
                  <c:v>47942.2</c:v>
                </c:pt>
                <c:pt idx="12958">
                  <c:v>47938.400000000001</c:v>
                </c:pt>
                <c:pt idx="12959">
                  <c:v>47935.9</c:v>
                </c:pt>
                <c:pt idx="12960">
                  <c:v>47932</c:v>
                </c:pt>
                <c:pt idx="12961">
                  <c:v>47929.3</c:v>
                </c:pt>
                <c:pt idx="12962">
                  <c:v>47925.3</c:v>
                </c:pt>
                <c:pt idx="12963">
                  <c:v>47921.2</c:v>
                </c:pt>
                <c:pt idx="12964">
                  <c:v>47918.400000000001</c:v>
                </c:pt>
                <c:pt idx="12965">
                  <c:v>47914.2</c:v>
                </c:pt>
                <c:pt idx="12966">
                  <c:v>47909.9</c:v>
                </c:pt>
                <c:pt idx="12967">
                  <c:v>47905.5</c:v>
                </c:pt>
                <c:pt idx="12968">
                  <c:v>47902.6</c:v>
                </c:pt>
                <c:pt idx="12969">
                  <c:v>47898.2</c:v>
                </c:pt>
                <c:pt idx="12970">
                  <c:v>47895.199999999997</c:v>
                </c:pt>
                <c:pt idx="12971">
                  <c:v>47890.7</c:v>
                </c:pt>
                <c:pt idx="12972">
                  <c:v>47886.2</c:v>
                </c:pt>
                <c:pt idx="12973">
                  <c:v>47883.199999999997</c:v>
                </c:pt>
                <c:pt idx="12974">
                  <c:v>47878.6</c:v>
                </c:pt>
                <c:pt idx="12975">
                  <c:v>47873.9</c:v>
                </c:pt>
                <c:pt idx="12976">
                  <c:v>47870.8</c:v>
                </c:pt>
                <c:pt idx="12977">
                  <c:v>47866.1</c:v>
                </c:pt>
                <c:pt idx="12978">
                  <c:v>47862.9</c:v>
                </c:pt>
                <c:pt idx="12979">
                  <c:v>47858.1</c:v>
                </c:pt>
                <c:pt idx="12980">
                  <c:v>47854.9</c:v>
                </c:pt>
                <c:pt idx="12981">
                  <c:v>47850</c:v>
                </c:pt>
                <c:pt idx="12982">
                  <c:v>47845.1</c:v>
                </c:pt>
                <c:pt idx="12983">
                  <c:v>47841.8</c:v>
                </c:pt>
                <c:pt idx="12984">
                  <c:v>47836.800000000003</c:v>
                </c:pt>
                <c:pt idx="12985">
                  <c:v>47831.7</c:v>
                </c:pt>
                <c:pt idx="12986">
                  <c:v>47828.4</c:v>
                </c:pt>
                <c:pt idx="12987">
                  <c:v>47823.3</c:v>
                </c:pt>
                <c:pt idx="12988">
                  <c:v>47819.9</c:v>
                </c:pt>
                <c:pt idx="12989">
                  <c:v>47814.7</c:v>
                </c:pt>
                <c:pt idx="12990">
                  <c:v>47809.599999999999</c:v>
                </c:pt>
                <c:pt idx="12991">
                  <c:v>47806.2</c:v>
                </c:pt>
                <c:pt idx="12992">
                  <c:v>47801</c:v>
                </c:pt>
                <c:pt idx="12993">
                  <c:v>47795.8</c:v>
                </c:pt>
                <c:pt idx="12994">
                  <c:v>47792.3</c:v>
                </c:pt>
                <c:pt idx="12995">
                  <c:v>47787.199999999997</c:v>
                </c:pt>
                <c:pt idx="12996">
                  <c:v>47782</c:v>
                </c:pt>
                <c:pt idx="12997">
                  <c:v>47778.5</c:v>
                </c:pt>
                <c:pt idx="12998">
                  <c:v>47773.3</c:v>
                </c:pt>
                <c:pt idx="12999">
                  <c:v>47768</c:v>
                </c:pt>
                <c:pt idx="13000">
                  <c:v>47764.5</c:v>
                </c:pt>
                <c:pt idx="13001">
                  <c:v>47759.3</c:v>
                </c:pt>
                <c:pt idx="13002">
                  <c:v>47754</c:v>
                </c:pt>
                <c:pt idx="13003">
                  <c:v>47750.5</c:v>
                </c:pt>
                <c:pt idx="13004">
                  <c:v>47745.2</c:v>
                </c:pt>
                <c:pt idx="13005">
                  <c:v>47740</c:v>
                </c:pt>
                <c:pt idx="13006">
                  <c:v>47736.4</c:v>
                </c:pt>
                <c:pt idx="13007">
                  <c:v>47731.1</c:v>
                </c:pt>
                <c:pt idx="13008">
                  <c:v>47725.9</c:v>
                </c:pt>
                <c:pt idx="13009">
                  <c:v>47722.3</c:v>
                </c:pt>
                <c:pt idx="13010">
                  <c:v>47717.1</c:v>
                </c:pt>
                <c:pt idx="13011">
                  <c:v>47711.8</c:v>
                </c:pt>
                <c:pt idx="13012">
                  <c:v>47708.3</c:v>
                </c:pt>
                <c:pt idx="13013">
                  <c:v>47703.1</c:v>
                </c:pt>
                <c:pt idx="13014">
                  <c:v>47697.9</c:v>
                </c:pt>
                <c:pt idx="13015">
                  <c:v>47694.5</c:v>
                </c:pt>
                <c:pt idx="13016">
                  <c:v>47689.3</c:v>
                </c:pt>
                <c:pt idx="13017">
                  <c:v>47684.3</c:v>
                </c:pt>
                <c:pt idx="13018">
                  <c:v>47680.9</c:v>
                </c:pt>
                <c:pt idx="13019">
                  <c:v>47675.9</c:v>
                </c:pt>
                <c:pt idx="13020">
                  <c:v>47671</c:v>
                </c:pt>
                <c:pt idx="13021">
                  <c:v>47667.7</c:v>
                </c:pt>
                <c:pt idx="13022">
                  <c:v>47662.9</c:v>
                </c:pt>
                <c:pt idx="13023">
                  <c:v>47658.1</c:v>
                </c:pt>
                <c:pt idx="13024">
                  <c:v>47654.9</c:v>
                </c:pt>
                <c:pt idx="13025">
                  <c:v>47650.2</c:v>
                </c:pt>
                <c:pt idx="13026">
                  <c:v>47645.4</c:v>
                </c:pt>
                <c:pt idx="13027">
                  <c:v>47642.3</c:v>
                </c:pt>
                <c:pt idx="13028">
                  <c:v>47637.599999999999</c:v>
                </c:pt>
                <c:pt idx="13029">
                  <c:v>47632.9</c:v>
                </c:pt>
                <c:pt idx="13030">
                  <c:v>47629.8</c:v>
                </c:pt>
                <c:pt idx="13031">
                  <c:v>47625.1</c:v>
                </c:pt>
                <c:pt idx="13032">
                  <c:v>47620.3</c:v>
                </c:pt>
                <c:pt idx="13033">
                  <c:v>47617.1</c:v>
                </c:pt>
                <c:pt idx="13034">
                  <c:v>47612.3</c:v>
                </c:pt>
                <c:pt idx="13035">
                  <c:v>47607.4</c:v>
                </c:pt>
                <c:pt idx="13036">
                  <c:v>47604</c:v>
                </c:pt>
                <c:pt idx="13037">
                  <c:v>47599</c:v>
                </c:pt>
                <c:pt idx="13038">
                  <c:v>47593.8</c:v>
                </c:pt>
                <c:pt idx="13039">
                  <c:v>47590.3</c:v>
                </c:pt>
                <c:pt idx="13040">
                  <c:v>47585</c:v>
                </c:pt>
                <c:pt idx="13041">
                  <c:v>47579.5</c:v>
                </c:pt>
                <c:pt idx="13042">
                  <c:v>47575.8</c:v>
                </c:pt>
                <c:pt idx="13043">
                  <c:v>47570.2</c:v>
                </c:pt>
                <c:pt idx="13044">
                  <c:v>47564.4</c:v>
                </c:pt>
                <c:pt idx="13045">
                  <c:v>47560.5</c:v>
                </c:pt>
                <c:pt idx="13046">
                  <c:v>47554.6</c:v>
                </c:pt>
                <c:pt idx="13047">
                  <c:v>47548.5</c:v>
                </c:pt>
                <c:pt idx="13048">
                  <c:v>47544.4</c:v>
                </c:pt>
                <c:pt idx="13049">
                  <c:v>47538.2</c:v>
                </c:pt>
                <c:pt idx="13050">
                  <c:v>47532</c:v>
                </c:pt>
                <c:pt idx="13051">
                  <c:v>47527.7</c:v>
                </c:pt>
                <c:pt idx="13052">
                  <c:v>47521.3</c:v>
                </c:pt>
                <c:pt idx="13053">
                  <c:v>47514.9</c:v>
                </c:pt>
                <c:pt idx="13054">
                  <c:v>47510.5</c:v>
                </c:pt>
                <c:pt idx="13055">
                  <c:v>47504</c:v>
                </c:pt>
                <c:pt idx="13056">
                  <c:v>47497.4</c:v>
                </c:pt>
                <c:pt idx="13057">
                  <c:v>47493</c:v>
                </c:pt>
                <c:pt idx="13058">
                  <c:v>47486.400000000001</c:v>
                </c:pt>
                <c:pt idx="13059">
                  <c:v>47479.7</c:v>
                </c:pt>
                <c:pt idx="13060">
                  <c:v>47475.199999999997</c:v>
                </c:pt>
                <c:pt idx="13061">
                  <c:v>47468.4</c:v>
                </c:pt>
                <c:pt idx="13062">
                  <c:v>47463.9</c:v>
                </c:pt>
                <c:pt idx="13063">
                  <c:v>47457.1</c:v>
                </c:pt>
                <c:pt idx="13064">
                  <c:v>47450.3</c:v>
                </c:pt>
                <c:pt idx="13065">
                  <c:v>47443.4</c:v>
                </c:pt>
                <c:pt idx="13066">
                  <c:v>47438.8</c:v>
                </c:pt>
                <c:pt idx="13067">
                  <c:v>47431.8</c:v>
                </c:pt>
                <c:pt idx="13068">
                  <c:v>47427.199999999997</c:v>
                </c:pt>
                <c:pt idx="13069">
                  <c:v>47420.2</c:v>
                </c:pt>
                <c:pt idx="13070">
                  <c:v>47413.1</c:v>
                </c:pt>
                <c:pt idx="13071">
                  <c:v>47408.4</c:v>
                </c:pt>
                <c:pt idx="13072">
                  <c:v>47401.3</c:v>
                </c:pt>
                <c:pt idx="13073">
                  <c:v>47394.2</c:v>
                </c:pt>
                <c:pt idx="13074">
                  <c:v>47389.4</c:v>
                </c:pt>
                <c:pt idx="13075">
                  <c:v>47382.2</c:v>
                </c:pt>
                <c:pt idx="13076">
                  <c:v>47375.1</c:v>
                </c:pt>
                <c:pt idx="13077">
                  <c:v>47370.3</c:v>
                </c:pt>
                <c:pt idx="13078">
                  <c:v>47363.199999999997</c:v>
                </c:pt>
                <c:pt idx="13079">
                  <c:v>47356.1</c:v>
                </c:pt>
                <c:pt idx="13080">
                  <c:v>47351.3</c:v>
                </c:pt>
                <c:pt idx="13081">
                  <c:v>47344.3</c:v>
                </c:pt>
                <c:pt idx="13082">
                  <c:v>47337.2</c:v>
                </c:pt>
                <c:pt idx="13083">
                  <c:v>47332.5</c:v>
                </c:pt>
                <c:pt idx="13084">
                  <c:v>47325.599999999999</c:v>
                </c:pt>
                <c:pt idx="13085">
                  <c:v>47318.6</c:v>
                </c:pt>
                <c:pt idx="13086">
                  <c:v>47314.1</c:v>
                </c:pt>
                <c:pt idx="13087">
                  <c:v>47307.199999999997</c:v>
                </c:pt>
                <c:pt idx="13088">
                  <c:v>47300.4</c:v>
                </c:pt>
                <c:pt idx="13089">
                  <c:v>47295.9</c:v>
                </c:pt>
                <c:pt idx="13090">
                  <c:v>47289.1</c:v>
                </c:pt>
                <c:pt idx="13091">
                  <c:v>47282.3</c:v>
                </c:pt>
                <c:pt idx="13092">
                  <c:v>47277.9</c:v>
                </c:pt>
                <c:pt idx="13093">
                  <c:v>47271.1</c:v>
                </c:pt>
                <c:pt idx="13094">
                  <c:v>47264.4</c:v>
                </c:pt>
                <c:pt idx="13095">
                  <c:v>47259.9</c:v>
                </c:pt>
                <c:pt idx="13096">
                  <c:v>47253.2</c:v>
                </c:pt>
                <c:pt idx="13097">
                  <c:v>47246.400000000001</c:v>
                </c:pt>
                <c:pt idx="13098">
                  <c:v>47241.8</c:v>
                </c:pt>
                <c:pt idx="13099">
                  <c:v>47235</c:v>
                </c:pt>
                <c:pt idx="13100">
                  <c:v>47228.1</c:v>
                </c:pt>
                <c:pt idx="13101">
                  <c:v>47223.4</c:v>
                </c:pt>
                <c:pt idx="13102">
                  <c:v>47216.4</c:v>
                </c:pt>
                <c:pt idx="13103">
                  <c:v>47209.2</c:v>
                </c:pt>
                <c:pt idx="13104">
                  <c:v>47204.5</c:v>
                </c:pt>
                <c:pt idx="13105">
                  <c:v>47197.2</c:v>
                </c:pt>
                <c:pt idx="13106">
                  <c:v>47189.8</c:v>
                </c:pt>
                <c:pt idx="13107">
                  <c:v>47184.800000000003</c:v>
                </c:pt>
                <c:pt idx="13108">
                  <c:v>47177.3</c:v>
                </c:pt>
                <c:pt idx="13109">
                  <c:v>47172.2</c:v>
                </c:pt>
                <c:pt idx="13110">
                  <c:v>47164.4</c:v>
                </c:pt>
                <c:pt idx="13111">
                  <c:v>47159.199999999997</c:v>
                </c:pt>
                <c:pt idx="13112">
                  <c:v>47151.4</c:v>
                </c:pt>
                <c:pt idx="13113">
                  <c:v>47146</c:v>
                </c:pt>
                <c:pt idx="13114">
                  <c:v>47137.9</c:v>
                </c:pt>
                <c:pt idx="13115">
                  <c:v>47129.8</c:v>
                </c:pt>
                <c:pt idx="13116">
                  <c:v>47124.4</c:v>
                </c:pt>
                <c:pt idx="13117">
                  <c:v>47116.2</c:v>
                </c:pt>
                <c:pt idx="13118">
                  <c:v>47107.9</c:v>
                </c:pt>
                <c:pt idx="13119">
                  <c:v>47102.400000000001</c:v>
                </c:pt>
                <c:pt idx="13120">
                  <c:v>47094.1</c:v>
                </c:pt>
                <c:pt idx="13121">
                  <c:v>47088.5</c:v>
                </c:pt>
                <c:pt idx="13122">
                  <c:v>47080.2</c:v>
                </c:pt>
                <c:pt idx="13123">
                  <c:v>47071.9</c:v>
                </c:pt>
                <c:pt idx="13124">
                  <c:v>47066.3</c:v>
                </c:pt>
                <c:pt idx="13125">
                  <c:v>47058</c:v>
                </c:pt>
                <c:pt idx="13126">
                  <c:v>47049.7</c:v>
                </c:pt>
                <c:pt idx="13127">
                  <c:v>47041.5</c:v>
                </c:pt>
                <c:pt idx="13128">
                  <c:v>47036</c:v>
                </c:pt>
                <c:pt idx="13129">
                  <c:v>47027.8</c:v>
                </c:pt>
                <c:pt idx="13130">
                  <c:v>47019.6</c:v>
                </c:pt>
                <c:pt idx="13131">
                  <c:v>47014.2</c:v>
                </c:pt>
                <c:pt idx="13132">
                  <c:v>47006</c:v>
                </c:pt>
                <c:pt idx="13133">
                  <c:v>46998</c:v>
                </c:pt>
                <c:pt idx="13134">
                  <c:v>46992.6</c:v>
                </c:pt>
                <c:pt idx="13135">
                  <c:v>46984.5</c:v>
                </c:pt>
                <c:pt idx="13136">
                  <c:v>46976.4</c:v>
                </c:pt>
                <c:pt idx="13137">
                  <c:v>46971</c:v>
                </c:pt>
                <c:pt idx="13138">
                  <c:v>46963</c:v>
                </c:pt>
                <c:pt idx="13139">
                  <c:v>46954.9</c:v>
                </c:pt>
                <c:pt idx="13140">
                  <c:v>46949.5</c:v>
                </c:pt>
                <c:pt idx="13141">
                  <c:v>46941.3</c:v>
                </c:pt>
                <c:pt idx="13142">
                  <c:v>46935.9</c:v>
                </c:pt>
                <c:pt idx="13143">
                  <c:v>46927.7</c:v>
                </c:pt>
                <c:pt idx="13144">
                  <c:v>46919.4</c:v>
                </c:pt>
                <c:pt idx="13145">
                  <c:v>46911.1</c:v>
                </c:pt>
                <c:pt idx="13146">
                  <c:v>46905.5</c:v>
                </c:pt>
                <c:pt idx="13147">
                  <c:v>46897</c:v>
                </c:pt>
                <c:pt idx="13148">
                  <c:v>46888.5</c:v>
                </c:pt>
                <c:pt idx="13149">
                  <c:v>46882.7</c:v>
                </c:pt>
                <c:pt idx="13150">
                  <c:v>46874</c:v>
                </c:pt>
                <c:pt idx="13151">
                  <c:v>46868.2</c:v>
                </c:pt>
                <c:pt idx="13152">
                  <c:v>46859.4</c:v>
                </c:pt>
                <c:pt idx="13153">
                  <c:v>46850.5</c:v>
                </c:pt>
                <c:pt idx="13154">
                  <c:v>46844.5</c:v>
                </c:pt>
                <c:pt idx="13155">
                  <c:v>46835.4</c:v>
                </c:pt>
                <c:pt idx="13156">
                  <c:v>46826.3</c:v>
                </c:pt>
                <c:pt idx="13157">
                  <c:v>46820.2</c:v>
                </c:pt>
                <c:pt idx="13158">
                  <c:v>46810.9</c:v>
                </c:pt>
                <c:pt idx="13159">
                  <c:v>46801.599999999999</c:v>
                </c:pt>
                <c:pt idx="13160">
                  <c:v>46795.4</c:v>
                </c:pt>
                <c:pt idx="13161">
                  <c:v>46785.9</c:v>
                </c:pt>
                <c:pt idx="13162">
                  <c:v>46776.4</c:v>
                </c:pt>
                <c:pt idx="13163">
                  <c:v>46766.8</c:v>
                </c:pt>
                <c:pt idx="13164">
                  <c:v>46760.5</c:v>
                </c:pt>
                <c:pt idx="13165">
                  <c:v>46750.8</c:v>
                </c:pt>
                <c:pt idx="13166">
                  <c:v>46744.3</c:v>
                </c:pt>
                <c:pt idx="13167">
                  <c:v>46734.6</c:v>
                </c:pt>
                <c:pt idx="13168">
                  <c:v>46724.800000000003</c:v>
                </c:pt>
                <c:pt idx="13169">
                  <c:v>46718.2</c:v>
                </c:pt>
                <c:pt idx="13170">
                  <c:v>46708.3</c:v>
                </c:pt>
                <c:pt idx="13171">
                  <c:v>46698.3</c:v>
                </c:pt>
                <c:pt idx="13172">
                  <c:v>46691.7</c:v>
                </c:pt>
                <c:pt idx="13173">
                  <c:v>46681.599999999999</c:v>
                </c:pt>
                <c:pt idx="13174">
                  <c:v>46671.5</c:v>
                </c:pt>
                <c:pt idx="13175">
                  <c:v>46664.800000000003</c:v>
                </c:pt>
                <c:pt idx="13176">
                  <c:v>46654.5</c:v>
                </c:pt>
                <c:pt idx="13177">
                  <c:v>46644.3</c:v>
                </c:pt>
                <c:pt idx="13178">
                  <c:v>46637.4</c:v>
                </c:pt>
                <c:pt idx="13179">
                  <c:v>46627.1</c:v>
                </c:pt>
                <c:pt idx="13180">
                  <c:v>46616.6</c:v>
                </c:pt>
                <c:pt idx="13181">
                  <c:v>46609.7</c:v>
                </c:pt>
                <c:pt idx="13182">
                  <c:v>46599.199999999997</c:v>
                </c:pt>
                <c:pt idx="13183">
                  <c:v>46588.6</c:v>
                </c:pt>
                <c:pt idx="13184">
                  <c:v>46581.5</c:v>
                </c:pt>
                <c:pt idx="13185">
                  <c:v>46570.9</c:v>
                </c:pt>
                <c:pt idx="13186">
                  <c:v>46560.2</c:v>
                </c:pt>
                <c:pt idx="13187">
                  <c:v>46553</c:v>
                </c:pt>
                <c:pt idx="13188">
                  <c:v>46542.2</c:v>
                </c:pt>
                <c:pt idx="13189">
                  <c:v>46531.4</c:v>
                </c:pt>
                <c:pt idx="13190">
                  <c:v>46524.1</c:v>
                </c:pt>
                <c:pt idx="13191">
                  <c:v>46513.2</c:v>
                </c:pt>
                <c:pt idx="13192">
                  <c:v>46502.2</c:v>
                </c:pt>
                <c:pt idx="13193">
                  <c:v>46494.9</c:v>
                </c:pt>
                <c:pt idx="13194">
                  <c:v>46483.8</c:v>
                </c:pt>
                <c:pt idx="13195">
                  <c:v>46472.7</c:v>
                </c:pt>
                <c:pt idx="13196">
                  <c:v>46465.2</c:v>
                </c:pt>
                <c:pt idx="13197">
                  <c:v>46454</c:v>
                </c:pt>
                <c:pt idx="13198">
                  <c:v>46442.7</c:v>
                </c:pt>
                <c:pt idx="13199">
                  <c:v>46435.199999999997</c:v>
                </c:pt>
                <c:pt idx="13200">
                  <c:v>46423.8</c:v>
                </c:pt>
                <c:pt idx="13201">
                  <c:v>46412.4</c:v>
                </c:pt>
                <c:pt idx="13202">
                  <c:v>46404.7</c:v>
                </c:pt>
                <c:pt idx="13203">
                  <c:v>46393.2</c:v>
                </c:pt>
                <c:pt idx="13204">
                  <c:v>46381.7</c:v>
                </c:pt>
                <c:pt idx="13205">
                  <c:v>46374</c:v>
                </c:pt>
                <c:pt idx="13206">
                  <c:v>46362.400000000001</c:v>
                </c:pt>
                <c:pt idx="13207">
                  <c:v>46350.9</c:v>
                </c:pt>
                <c:pt idx="13208">
                  <c:v>46343.1</c:v>
                </c:pt>
                <c:pt idx="13209">
                  <c:v>46331.6</c:v>
                </c:pt>
                <c:pt idx="13210">
                  <c:v>46320</c:v>
                </c:pt>
                <c:pt idx="13211">
                  <c:v>46312.4</c:v>
                </c:pt>
                <c:pt idx="13212">
                  <c:v>46300.9</c:v>
                </c:pt>
                <c:pt idx="13213">
                  <c:v>46289.5</c:v>
                </c:pt>
                <c:pt idx="13214">
                  <c:v>46281.9</c:v>
                </c:pt>
                <c:pt idx="13215">
                  <c:v>46270.6</c:v>
                </c:pt>
                <c:pt idx="13216">
                  <c:v>46259.5</c:v>
                </c:pt>
                <c:pt idx="13217">
                  <c:v>46252.1</c:v>
                </c:pt>
                <c:pt idx="13218">
                  <c:v>46241</c:v>
                </c:pt>
                <c:pt idx="13219">
                  <c:v>46230.1</c:v>
                </c:pt>
                <c:pt idx="13220">
                  <c:v>46222.8</c:v>
                </c:pt>
                <c:pt idx="13221">
                  <c:v>46212</c:v>
                </c:pt>
                <c:pt idx="13222">
                  <c:v>46201.2</c:v>
                </c:pt>
                <c:pt idx="13223">
                  <c:v>46194</c:v>
                </c:pt>
                <c:pt idx="13224">
                  <c:v>46183.3</c:v>
                </c:pt>
                <c:pt idx="13225">
                  <c:v>46172.5</c:v>
                </c:pt>
                <c:pt idx="13226">
                  <c:v>46165.2</c:v>
                </c:pt>
                <c:pt idx="13227">
                  <c:v>46154.3</c:v>
                </c:pt>
                <c:pt idx="13228">
                  <c:v>46143.199999999997</c:v>
                </c:pt>
                <c:pt idx="13229">
                  <c:v>46135.7</c:v>
                </c:pt>
                <c:pt idx="13230">
                  <c:v>46124.2</c:v>
                </c:pt>
                <c:pt idx="13231">
                  <c:v>46112.4</c:v>
                </c:pt>
                <c:pt idx="13232">
                  <c:v>46104.4</c:v>
                </c:pt>
                <c:pt idx="13233">
                  <c:v>46092</c:v>
                </c:pt>
                <c:pt idx="13234">
                  <c:v>46079.1</c:v>
                </c:pt>
                <c:pt idx="13235">
                  <c:v>46070.2</c:v>
                </c:pt>
                <c:pt idx="13236">
                  <c:v>46056.5</c:v>
                </c:pt>
                <c:pt idx="13237">
                  <c:v>46042.1</c:v>
                </c:pt>
                <c:pt idx="13238">
                  <c:v>46032.2</c:v>
                </c:pt>
                <c:pt idx="13239">
                  <c:v>46016.9</c:v>
                </c:pt>
                <c:pt idx="13240">
                  <c:v>46000.9</c:v>
                </c:pt>
                <c:pt idx="13241">
                  <c:v>45989.9</c:v>
                </c:pt>
                <c:pt idx="13242">
                  <c:v>45972.9</c:v>
                </c:pt>
                <c:pt idx="13243">
                  <c:v>45961.5</c:v>
                </c:pt>
                <c:pt idx="13244">
                  <c:v>45943.3</c:v>
                </c:pt>
                <c:pt idx="13245">
                  <c:v>45931.4</c:v>
                </c:pt>
                <c:pt idx="13246">
                  <c:v>45912.800000000003</c:v>
                </c:pt>
                <c:pt idx="13247">
                  <c:v>45900.1</c:v>
                </c:pt>
                <c:pt idx="13248">
                  <c:v>45881.3</c:v>
                </c:pt>
                <c:pt idx="13249">
                  <c:v>45862.400000000001</c:v>
                </c:pt>
                <c:pt idx="13250">
                  <c:v>45849.9</c:v>
                </c:pt>
                <c:pt idx="13251">
                  <c:v>45831.199999999997</c:v>
                </c:pt>
                <c:pt idx="13252">
                  <c:v>45819.1</c:v>
                </c:pt>
                <c:pt idx="13253">
                  <c:v>45801.1</c:v>
                </c:pt>
                <c:pt idx="13254">
                  <c:v>45789.2</c:v>
                </c:pt>
                <c:pt idx="13255">
                  <c:v>45771.9</c:v>
                </c:pt>
                <c:pt idx="13256">
                  <c:v>45755</c:v>
                </c:pt>
                <c:pt idx="13257">
                  <c:v>45744.1</c:v>
                </c:pt>
                <c:pt idx="13258">
                  <c:v>45728</c:v>
                </c:pt>
                <c:pt idx="13259">
                  <c:v>45712.2</c:v>
                </c:pt>
                <c:pt idx="13260">
                  <c:v>45701.9</c:v>
                </c:pt>
                <c:pt idx="13261">
                  <c:v>45686.6</c:v>
                </c:pt>
                <c:pt idx="13262">
                  <c:v>45671.5</c:v>
                </c:pt>
                <c:pt idx="13263">
                  <c:v>45661.5</c:v>
                </c:pt>
                <c:pt idx="13264">
                  <c:v>45646.3</c:v>
                </c:pt>
                <c:pt idx="13265">
                  <c:v>45630.9</c:v>
                </c:pt>
                <c:pt idx="13266">
                  <c:v>45620.4</c:v>
                </c:pt>
                <c:pt idx="13267">
                  <c:v>45604.2</c:v>
                </c:pt>
                <c:pt idx="13268">
                  <c:v>45587.3</c:v>
                </c:pt>
                <c:pt idx="13269">
                  <c:v>45575.7</c:v>
                </c:pt>
                <c:pt idx="13270">
                  <c:v>45557.4</c:v>
                </c:pt>
                <c:pt idx="13271">
                  <c:v>45538.3</c:v>
                </c:pt>
                <c:pt idx="13272">
                  <c:v>45525.1</c:v>
                </c:pt>
                <c:pt idx="13273">
                  <c:v>45504.5</c:v>
                </c:pt>
                <c:pt idx="13274">
                  <c:v>45483.3</c:v>
                </c:pt>
                <c:pt idx="13275">
                  <c:v>45468.800000000003</c:v>
                </c:pt>
                <c:pt idx="13276">
                  <c:v>45446.6</c:v>
                </c:pt>
                <c:pt idx="13277">
                  <c:v>45424.1</c:v>
                </c:pt>
                <c:pt idx="13278">
                  <c:v>45409.1</c:v>
                </c:pt>
                <c:pt idx="13279">
                  <c:v>45386.5</c:v>
                </c:pt>
                <c:pt idx="13280">
                  <c:v>45364.1</c:v>
                </c:pt>
                <c:pt idx="13281">
                  <c:v>45349.4</c:v>
                </c:pt>
                <c:pt idx="13282">
                  <c:v>45327.7</c:v>
                </c:pt>
                <c:pt idx="13283">
                  <c:v>45306.6</c:v>
                </c:pt>
                <c:pt idx="13284">
                  <c:v>45293</c:v>
                </c:pt>
                <c:pt idx="13285">
                  <c:v>45273</c:v>
                </c:pt>
                <c:pt idx="13286">
                  <c:v>45253.8</c:v>
                </c:pt>
                <c:pt idx="13287">
                  <c:v>45241.4</c:v>
                </c:pt>
                <c:pt idx="13288">
                  <c:v>45223.199999999997</c:v>
                </c:pt>
                <c:pt idx="13289">
                  <c:v>45205.5</c:v>
                </c:pt>
                <c:pt idx="13290">
                  <c:v>45193.9</c:v>
                </c:pt>
                <c:pt idx="13291">
                  <c:v>45176.6</c:v>
                </c:pt>
                <c:pt idx="13292">
                  <c:v>45159.4</c:v>
                </c:pt>
                <c:pt idx="13293">
                  <c:v>45147.8</c:v>
                </c:pt>
                <c:pt idx="13294">
                  <c:v>45130.3</c:v>
                </c:pt>
                <c:pt idx="13295">
                  <c:v>45112.4</c:v>
                </c:pt>
                <c:pt idx="13296">
                  <c:v>45100.3</c:v>
                </c:pt>
                <c:pt idx="13297">
                  <c:v>45081.7</c:v>
                </c:pt>
                <c:pt idx="13298">
                  <c:v>45062.5</c:v>
                </c:pt>
                <c:pt idx="13299">
                  <c:v>45049.4</c:v>
                </c:pt>
                <c:pt idx="13300">
                  <c:v>45029.2</c:v>
                </c:pt>
                <c:pt idx="13301">
                  <c:v>45008.4</c:v>
                </c:pt>
                <c:pt idx="13302">
                  <c:v>44994.1</c:v>
                </c:pt>
                <c:pt idx="13303">
                  <c:v>44972.1</c:v>
                </c:pt>
                <c:pt idx="13304">
                  <c:v>44949.4</c:v>
                </c:pt>
                <c:pt idx="13305">
                  <c:v>44934</c:v>
                </c:pt>
                <c:pt idx="13306">
                  <c:v>44910.3</c:v>
                </c:pt>
                <c:pt idx="13307">
                  <c:v>44886</c:v>
                </c:pt>
                <c:pt idx="13308">
                  <c:v>44869.599999999999</c:v>
                </c:pt>
                <c:pt idx="13309">
                  <c:v>44844.5</c:v>
                </c:pt>
                <c:pt idx="13310">
                  <c:v>44819.1</c:v>
                </c:pt>
                <c:pt idx="13311">
                  <c:v>44801.9</c:v>
                </c:pt>
                <c:pt idx="13312">
                  <c:v>44775.7</c:v>
                </c:pt>
                <c:pt idx="13313">
                  <c:v>44749</c:v>
                </c:pt>
                <c:pt idx="13314">
                  <c:v>44730.9</c:v>
                </c:pt>
                <c:pt idx="13315">
                  <c:v>44703.1</c:v>
                </c:pt>
                <c:pt idx="13316">
                  <c:v>44674.1</c:v>
                </c:pt>
                <c:pt idx="13317">
                  <c:v>44654.1</c:v>
                </c:pt>
                <c:pt idx="13318">
                  <c:v>44622.2</c:v>
                </c:pt>
                <c:pt idx="13319">
                  <c:v>44587.7</c:v>
                </c:pt>
                <c:pt idx="13320">
                  <c:v>44563.199999999997</c:v>
                </c:pt>
                <c:pt idx="13321">
                  <c:v>44524.2</c:v>
                </c:pt>
                <c:pt idx="13322">
                  <c:v>44482.5</c:v>
                </c:pt>
                <c:pt idx="13323">
                  <c:v>44453.5</c:v>
                </c:pt>
                <c:pt idx="13324">
                  <c:v>44408.800000000003</c:v>
                </c:pt>
                <c:pt idx="13325">
                  <c:v>44363</c:v>
                </c:pt>
                <c:pt idx="13326">
                  <c:v>44332.3</c:v>
                </c:pt>
                <c:pt idx="13327">
                  <c:v>44286.2</c:v>
                </c:pt>
                <c:pt idx="13328">
                  <c:v>44240.4</c:v>
                </c:pt>
                <c:pt idx="13329">
                  <c:v>44210.2</c:v>
                </c:pt>
                <c:pt idx="13330">
                  <c:v>44165.599999999999</c:v>
                </c:pt>
                <c:pt idx="13331">
                  <c:v>44121.9</c:v>
                </c:pt>
                <c:pt idx="13332">
                  <c:v>44093.4</c:v>
                </c:pt>
                <c:pt idx="13333">
                  <c:v>44051</c:v>
                </c:pt>
                <c:pt idx="13334">
                  <c:v>44009.1</c:v>
                </c:pt>
                <c:pt idx="13335">
                  <c:v>43981</c:v>
                </c:pt>
                <c:pt idx="13336">
                  <c:v>43938.1</c:v>
                </c:pt>
                <c:pt idx="13337">
                  <c:v>43893.1</c:v>
                </c:pt>
                <c:pt idx="13338">
                  <c:v>43861.599999999999</c:v>
                </c:pt>
                <c:pt idx="13339">
                  <c:v>43810.9</c:v>
                </c:pt>
                <c:pt idx="13340">
                  <c:v>43755.6</c:v>
                </c:pt>
                <c:pt idx="13341">
                  <c:v>43716.3</c:v>
                </c:pt>
                <c:pt idx="13342">
                  <c:v>43653.599999999999</c:v>
                </c:pt>
                <c:pt idx="13343">
                  <c:v>43587</c:v>
                </c:pt>
                <c:pt idx="13344">
                  <c:v>43540.6</c:v>
                </c:pt>
                <c:pt idx="13345">
                  <c:v>43469</c:v>
                </c:pt>
                <c:pt idx="13346">
                  <c:v>43395.5</c:v>
                </c:pt>
                <c:pt idx="13347">
                  <c:v>43345.9</c:v>
                </c:pt>
                <c:pt idx="13348">
                  <c:v>43271.4</c:v>
                </c:pt>
                <c:pt idx="13349">
                  <c:v>43197.8</c:v>
                </c:pt>
                <c:pt idx="13350">
                  <c:v>43151.4</c:v>
                </c:pt>
                <c:pt idx="13351">
                  <c:v>43079.199999999997</c:v>
                </c:pt>
                <c:pt idx="13352">
                  <c:v>43011.8</c:v>
                </c:pt>
                <c:pt idx="13353">
                  <c:v>42970.6</c:v>
                </c:pt>
                <c:pt idx="13354">
                  <c:v>42906.8</c:v>
                </c:pt>
                <c:pt idx="13355">
                  <c:v>42848.3</c:v>
                </c:pt>
                <c:pt idx="13356">
                  <c:v>42811.9</c:v>
                </c:pt>
                <c:pt idx="13357">
                  <c:v>42756.2</c:v>
                </c:pt>
                <c:pt idx="13358">
                  <c:v>42702.400000000001</c:v>
                </c:pt>
                <c:pt idx="13359">
                  <c:v>42665.599999999999</c:v>
                </c:pt>
                <c:pt idx="13360">
                  <c:v>42609.8</c:v>
                </c:pt>
                <c:pt idx="13361">
                  <c:v>42549.2</c:v>
                </c:pt>
                <c:pt idx="13362">
                  <c:v>42478.9</c:v>
                </c:pt>
                <c:pt idx="13363">
                  <c:v>42434.7</c:v>
                </c:pt>
                <c:pt idx="13364">
                  <c:v>42357.7</c:v>
                </c:pt>
                <c:pt idx="13365">
                  <c:v>42271.199999999997</c:v>
                </c:pt>
                <c:pt idx="13366">
                  <c:v>42217.9</c:v>
                </c:pt>
                <c:pt idx="13367">
                  <c:v>42129.1</c:v>
                </c:pt>
                <c:pt idx="13368">
                  <c:v>42036.4</c:v>
                </c:pt>
                <c:pt idx="13369">
                  <c:v>41976.5</c:v>
                </c:pt>
                <c:pt idx="13370">
                  <c:v>41883.5</c:v>
                </c:pt>
                <c:pt idx="13371">
                  <c:v>41791.5</c:v>
                </c:pt>
                <c:pt idx="13372">
                  <c:v>41727.5</c:v>
                </c:pt>
                <c:pt idx="13373">
                  <c:v>41632.400000000001</c:v>
                </c:pt>
                <c:pt idx="13374">
                  <c:v>41536.199999999997</c:v>
                </c:pt>
                <c:pt idx="13375">
                  <c:v>41471.599999999999</c:v>
                </c:pt>
                <c:pt idx="13376">
                  <c:v>41374.9</c:v>
                </c:pt>
                <c:pt idx="13377">
                  <c:v>41279</c:v>
                </c:pt>
                <c:pt idx="13378">
                  <c:v>41215.5</c:v>
                </c:pt>
                <c:pt idx="13379">
                  <c:v>41120.5</c:v>
                </c:pt>
                <c:pt idx="13380">
                  <c:v>41056.6</c:v>
                </c:pt>
                <c:pt idx="13381">
                  <c:v>40958.400000000001</c:v>
                </c:pt>
                <c:pt idx="13382">
                  <c:v>40890.400000000001</c:v>
                </c:pt>
                <c:pt idx="13383">
                  <c:v>40786.400000000001</c:v>
                </c:pt>
                <c:pt idx="13384">
                  <c:v>40669.699999999997</c:v>
                </c:pt>
                <c:pt idx="13385">
                  <c:v>40586.400000000001</c:v>
                </c:pt>
                <c:pt idx="13386">
                  <c:v>40461.800000000003</c:v>
                </c:pt>
                <c:pt idx="13387">
                  <c:v>40337.5</c:v>
                </c:pt>
                <c:pt idx="13388">
                  <c:v>40254.5</c:v>
                </c:pt>
                <c:pt idx="13389">
                  <c:v>40129.9</c:v>
                </c:pt>
                <c:pt idx="13390">
                  <c:v>40005</c:v>
                </c:pt>
                <c:pt idx="13391">
                  <c:v>39921.5</c:v>
                </c:pt>
                <c:pt idx="13392">
                  <c:v>39796</c:v>
                </c:pt>
                <c:pt idx="13393">
                  <c:v>39670</c:v>
                </c:pt>
                <c:pt idx="13394">
                  <c:v>39585.9</c:v>
                </c:pt>
                <c:pt idx="13395">
                  <c:v>39459.5</c:v>
                </c:pt>
                <c:pt idx="13396">
                  <c:v>39501.599999999999</c:v>
                </c:pt>
              </c:numCache>
            </c:numRef>
          </c:yVal>
          <c:smooth val="0"/>
          <c:extLst>
            <c:ext xmlns:c16="http://schemas.microsoft.com/office/drawing/2014/chart" uri="{C3380CC4-5D6E-409C-BE32-E72D297353CC}">
              <c16:uniqueId val="{00000001-C925-4C24-A0F8-A815837B2F0E}"/>
            </c:ext>
          </c:extLst>
        </c:ser>
        <c:ser>
          <c:idx val="2"/>
          <c:order val="2"/>
          <c:tx>
            <c:v>FC-0.31-P-45</c:v>
          </c:tx>
          <c:spPr>
            <a:ln w="12700">
              <a:solidFill>
                <a:srgbClr val="FF0000"/>
              </a:solidFill>
              <a:prstDash val="dash"/>
            </a:ln>
          </c:spPr>
          <c:marker>
            <c:symbol val="none"/>
          </c:marker>
          <c:xVal>
            <c:numRef>
              <c:f>'Non-fibrous Concrete'!$H$6:$H$20005</c:f>
              <c:numCache>
                <c:formatCode>General</c:formatCode>
                <c:ptCount val="20000"/>
                <c:pt idx="0">
                  <c:v>0</c:v>
                </c:pt>
                <c:pt idx="1">
                  <c:v>8.0000000000000002E-3</c:v>
                </c:pt>
                <c:pt idx="2">
                  <c:v>1.4999999999999999E-2</c:v>
                </c:pt>
                <c:pt idx="3">
                  <c:v>1.6E-2</c:v>
                </c:pt>
                <c:pt idx="4">
                  <c:v>1.7500000000000002E-2</c:v>
                </c:pt>
                <c:pt idx="5">
                  <c:v>1.8000000000000002E-2</c:v>
                </c:pt>
                <c:pt idx="6">
                  <c:v>1.95E-2</c:v>
                </c:pt>
                <c:pt idx="7">
                  <c:v>1.9999999999999997E-2</c:v>
                </c:pt>
                <c:pt idx="8">
                  <c:v>2.0999999999999998E-2</c:v>
                </c:pt>
                <c:pt idx="9">
                  <c:v>2.1999999999999999E-2</c:v>
                </c:pt>
                <c:pt idx="10">
                  <c:v>2.2499999999999999E-2</c:v>
                </c:pt>
                <c:pt idx="11">
                  <c:v>2.4500000000000001E-2</c:v>
                </c:pt>
                <c:pt idx="12">
                  <c:v>2.6000000000000002E-2</c:v>
                </c:pt>
                <c:pt idx="13">
                  <c:v>2.7E-2</c:v>
                </c:pt>
                <c:pt idx="14">
                  <c:v>2.8000000000000001E-2</c:v>
                </c:pt>
                <c:pt idx="15">
                  <c:v>2.8999999999999998E-2</c:v>
                </c:pt>
                <c:pt idx="16">
                  <c:v>3.0499999999999999E-2</c:v>
                </c:pt>
                <c:pt idx="17">
                  <c:v>3.15E-2</c:v>
                </c:pt>
                <c:pt idx="18">
                  <c:v>3.3500000000000002E-2</c:v>
                </c:pt>
                <c:pt idx="19">
                  <c:v>3.6000000000000004E-2</c:v>
                </c:pt>
                <c:pt idx="20">
                  <c:v>3.85E-2</c:v>
                </c:pt>
                <c:pt idx="21">
                  <c:v>4.0500000000000001E-2</c:v>
                </c:pt>
                <c:pt idx="22">
                  <c:v>4.1500000000000002E-2</c:v>
                </c:pt>
                <c:pt idx="23">
                  <c:v>4.2499999999999996E-2</c:v>
                </c:pt>
                <c:pt idx="24">
                  <c:v>4.4499999999999998E-2</c:v>
                </c:pt>
                <c:pt idx="25">
                  <c:v>4.4999999999999998E-2</c:v>
                </c:pt>
                <c:pt idx="26">
                  <c:v>4.7E-2</c:v>
                </c:pt>
                <c:pt idx="27">
                  <c:v>4.8000000000000001E-2</c:v>
                </c:pt>
                <c:pt idx="28">
                  <c:v>4.9000000000000002E-2</c:v>
                </c:pt>
                <c:pt idx="29">
                  <c:v>5.0999999999999997E-2</c:v>
                </c:pt>
                <c:pt idx="30">
                  <c:v>5.1499999999999997E-2</c:v>
                </c:pt>
                <c:pt idx="31">
                  <c:v>5.3499999999999999E-2</c:v>
                </c:pt>
                <c:pt idx="32">
                  <c:v>5.3999999999999999E-2</c:v>
                </c:pt>
                <c:pt idx="33">
                  <c:v>5.6500000000000002E-2</c:v>
                </c:pt>
                <c:pt idx="34">
                  <c:v>5.7999999999999996E-2</c:v>
                </c:pt>
                <c:pt idx="35">
                  <c:v>5.9499999999999997E-2</c:v>
                </c:pt>
                <c:pt idx="36">
                  <c:v>6.0999999999999999E-2</c:v>
                </c:pt>
                <c:pt idx="37">
                  <c:v>6.2E-2</c:v>
                </c:pt>
                <c:pt idx="38">
                  <c:v>6.3500000000000001E-2</c:v>
                </c:pt>
                <c:pt idx="39">
                  <c:v>6.5000000000000002E-2</c:v>
                </c:pt>
                <c:pt idx="40">
                  <c:v>6.6500000000000004E-2</c:v>
                </c:pt>
                <c:pt idx="41">
                  <c:v>6.7000000000000004E-2</c:v>
                </c:pt>
                <c:pt idx="42">
                  <c:v>7.0500000000000007E-2</c:v>
                </c:pt>
                <c:pt idx="43">
                  <c:v>7.1000000000000008E-2</c:v>
                </c:pt>
                <c:pt idx="44">
                  <c:v>7.2000000000000008E-2</c:v>
                </c:pt>
                <c:pt idx="45">
                  <c:v>7.4499999999999997E-2</c:v>
                </c:pt>
                <c:pt idx="46">
                  <c:v>7.5999999999999998E-2</c:v>
                </c:pt>
                <c:pt idx="47">
                  <c:v>0.08</c:v>
                </c:pt>
                <c:pt idx="48">
                  <c:v>8.0500000000000002E-2</c:v>
                </c:pt>
                <c:pt idx="49">
                  <c:v>8.3499999999999991E-2</c:v>
                </c:pt>
                <c:pt idx="50">
                  <c:v>8.4999999999999992E-2</c:v>
                </c:pt>
                <c:pt idx="51">
                  <c:v>8.7499999999999994E-2</c:v>
                </c:pt>
                <c:pt idx="52">
                  <c:v>8.8999999999999996E-2</c:v>
                </c:pt>
                <c:pt idx="53">
                  <c:v>9.1999999999999998E-2</c:v>
                </c:pt>
                <c:pt idx="54">
                  <c:v>9.35E-2</c:v>
                </c:pt>
                <c:pt idx="55">
                  <c:v>9.6500000000000002E-2</c:v>
                </c:pt>
                <c:pt idx="56">
                  <c:v>9.9000000000000005E-2</c:v>
                </c:pt>
                <c:pt idx="57">
                  <c:v>0.1135</c:v>
                </c:pt>
                <c:pt idx="58">
                  <c:v>0.11549999999999999</c:v>
                </c:pt>
                <c:pt idx="59">
                  <c:v>0.1205</c:v>
                </c:pt>
                <c:pt idx="60">
                  <c:v>0.14450000000000002</c:v>
                </c:pt>
                <c:pt idx="61">
                  <c:v>0.186</c:v>
                </c:pt>
                <c:pt idx="62">
                  <c:v>0.23399999999999999</c:v>
                </c:pt>
                <c:pt idx="63">
                  <c:v>0.6825</c:v>
                </c:pt>
                <c:pt idx="64">
                  <c:v>0.8085</c:v>
                </c:pt>
                <c:pt idx="65">
                  <c:v>0.83850000000000002</c:v>
                </c:pt>
                <c:pt idx="66">
                  <c:v>0.86099999999999999</c:v>
                </c:pt>
                <c:pt idx="67">
                  <c:v>0.88500000000000001</c:v>
                </c:pt>
                <c:pt idx="68">
                  <c:v>0.91749999999999998</c:v>
                </c:pt>
                <c:pt idx="69">
                  <c:v>0.97399999999999998</c:v>
                </c:pt>
                <c:pt idx="70">
                  <c:v>0.98399999999999999</c:v>
                </c:pt>
                <c:pt idx="71">
                  <c:v>1.01</c:v>
                </c:pt>
                <c:pt idx="72">
                  <c:v>1.0495000000000001</c:v>
                </c:pt>
                <c:pt idx="73">
                  <c:v>1.0685</c:v>
                </c:pt>
                <c:pt idx="74">
                  <c:v>1.0860000000000001</c:v>
                </c:pt>
                <c:pt idx="75">
                  <c:v>1.105</c:v>
                </c:pt>
                <c:pt idx="76">
                  <c:v>1.1174999999999999</c:v>
                </c:pt>
                <c:pt idx="77">
                  <c:v>1.1185</c:v>
                </c:pt>
                <c:pt idx="78">
                  <c:v>1.123</c:v>
                </c:pt>
                <c:pt idx="79">
                  <c:v>1.129</c:v>
                </c:pt>
                <c:pt idx="80">
                  <c:v>1.1335</c:v>
                </c:pt>
                <c:pt idx="81">
                  <c:v>1.1339999999999999</c:v>
                </c:pt>
                <c:pt idx="82">
                  <c:v>1.1379999999999999</c:v>
                </c:pt>
                <c:pt idx="83">
                  <c:v>1.1385000000000001</c:v>
                </c:pt>
                <c:pt idx="84">
                  <c:v>1.1415</c:v>
                </c:pt>
                <c:pt idx="85">
                  <c:v>1.1445000000000001</c:v>
                </c:pt>
                <c:pt idx="86">
                  <c:v>1.1455</c:v>
                </c:pt>
                <c:pt idx="87">
                  <c:v>1.1465000000000001</c:v>
                </c:pt>
                <c:pt idx="88">
                  <c:v>1.149</c:v>
                </c:pt>
                <c:pt idx="89">
                  <c:v>1.1515</c:v>
                </c:pt>
                <c:pt idx="90">
                  <c:v>1.1525000000000001</c:v>
                </c:pt>
                <c:pt idx="91">
                  <c:v>1.1539999999999999</c:v>
                </c:pt>
                <c:pt idx="92">
                  <c:v>1.1560000000000001</c:v>
                </c:pt>
                <c:pt idx="93">
                  <c:v>1.157</c:v>
                </c:pt>
                <c:pt idx="94">
                  <c:v>1.1595</c:v>
                </c:pt>
                <c:pt idx="95">
                  <c:v>1.1604999999999999</c:v>
                </c:pt>
                <c:pt idx="96">
                  <c:v>1.1619999999999999</c:v>
                </c:pt>
                <c:pt idx="97">
                  <c:v>1.1635</c:v>
                </c:pt>
                <c:pt idx="98">
                  <c:v>1.1659999999999999</c:v>
                </c:pt>
                <c:pt idx="99">
                  <c:v>1.1669999999999998</c:v>
                </c:pt>
                <c:pt idx="100">
                  <c:v>1.1680000000000001</c:v>
                </c:pt>
                <c:pt idx="101">
                  <c:v>1.17</c:v>
                </c:pt>
                <c:pt idx="102">
                  <c:v>1.1720000000000002</c:v>
                </c:pt>
                <c:pt idx="103">
                  <c:v>1.1739999999999999</c:v>
                </c:pt>
                <c:pt idx="104">
                  <c:v>1.1760000000000002</c:v>
                </c:pt>
                <c:pt idx="105">
                  <c:v>1.177</c:v>
                </c:pt>
                <c:pt idx="106">
                  <c:v>1.1789999999999998</c:v>
                </c:pt>
                <c:pt idx="107">
                  <c:v>1.1815</c:v>
                </c:pt>
                <c:pt idx="108">
                  <c:v>1.1825000000000001</c:v>
                </c:pt>
                <c:pt idx="109">
                  <c:v>1.1865000000000001</c:v>
                </c:pt>
                <c:pt idx="110">
                  <c:v>1.1875</c:v>
                </c:pt>
                <c:pt idx="111">
                  <c:v>1.1905000000000001</c:v>
                </c:pt>
                <c:pt idx="112">
                  <c:v>1.1915</c:v>
                </c:pt>
                <c:pt idx="113">
                  <c:v>1.1935</c:v>
                </c:pt>
                <c:pt idx="114">
                  <c:v>1.1955</c:v>
                </c:pt>
                <c:pt idx="115">
                  <c:v>1.1975</c:v>
                </c:pt>
                <c:pt idx="116">
                  <c:v>1.2015</c:v>
                </c:pt>
                <c:pt idx="117">
                  <c:v>1.2044999999999999</c:v>
                </c:pt>
                <c:pt idx="118">
                  <c:v>1.206</c:v>
                </c:pt>
                <c:pt idx="119">
                  <c:v>1.2080000000000002</c:v>
                </c:pt>
                <c:pt idx="120">
                  <c:v>1.2109999999999999</c:v>
                </c:pt>
                <c:pt idx="121">
                  <c:v>1.2124999999999999</c:v>
                </c:pt>
                <c:pt idx="122">
                  <c:v>1.2160000000000002</c:v>
                </c:pt>
                <c:pt idx="123">
                  <c:v>1.2250000000000001</c:v>
                </c:pt>
                <c:pt idx="124">
                  <c:v>1.24</c:v>
                </c:pt>
                <c:pt idx="125">
                  <c:v>1.3065</c:v>
                </c:pt>
                <c:pt idx="126">
                  <c:v>1.3245</c:v>
                </c:pt>
                <c:pt idx="127">
                  <c:v>1.3360000000000001</c:v>
                </c:pt>
                <c:pt idx="128">
                  <c:v>1.339</c:v>
                </c:pt>
                <c:pt idx="129">
                  <c:v>1.345</c:v>
                </c:pt>
                <c:pt idx="130">
                  <c:v>1.351</c:v>
                </c:pt>
                <c:pt idx="131">
                  <c:v>1.3534999999999999</c:v>
                </c:pt>
                <c:pt idx="132">
                  <c:v>1.3580000000000001</c:v>
                </c:pt>
                <c:pt idx="133">
                  <c:v>1.361</c:v>
                </c:pt>
                <c:pt idx="134">
                  <c:v>1.365</c:v>
                </c:pt>
                <c:pt idx="135">
                  <c:v>1.37</c:v>
                </c:pt>
                <c:pt idx="136">
                  <c:v>1.3745000000000001</c:v>
                </c:pt>
                <c:pt idx="137">
                  <c:v>1.3795000000000002</c:v>
                </c:pt>
                <c:pt idx="138">
                  <c:v>1.383</c:v>
                </c:pt>
                <c:pt idx="139">
                  <c:v>1.385</c:v>
                </c:pt>
                <c:pt idx="140">
                  <c:v>1.387</c:v>
                </c:pt>
                <c:pt idx="141">
                  <c:v>1.3879999999999999</c:v>
                </c:pt>
                <c:pt idx="142">
                  <c:v>1.391</c:v>
                </c:pt>
                <c:pt idx="143">
                  <c:v>1.3940000000000001</c:v>
                </c:pt>
                <c:pt idx="144">
                  <c:v>1.3959999999999999</c:v>
                </c:pt>
                <c:pt idx="145">
                  <c:v>1.3984999999999999</c:v>
                </c:pt>
                <c:pt idx="146">
                  <c:v>1.3995000000000002</c:v>
                </c:pt>
                <c:pt idx="147">
                  <c:v>1.4024999999999999</c:v>
                </c:pt>
                <c:pt idx="148">
                  <c:v>1.4039999999999999</c:v>
                </c:pt>
                <c:pt idx="149">
                  <c:v>1.4060000000000001</c:v>
                </c:pt>
                <c:pt idx="150">
                  <c:v>1.407</c:v>
                </c:pt>
                <c:pt idx="151">
                  <c:v>1.411</c:v>
                </c:pt>
                <c:pt idx="152">
                  <c:v>1.415</c:v>
                </c:pt>
                <c:pt idx="153">
                  <c:v>1.4159999999999999</c:v>
                </c:pt>
                <c:pt idx="154">
                  <c:v>1.4175</c:v>
                </c:pt>
                <c:pt idx="155">
                  <c:v>1.4215</c:v>
                </c:pt>
                <c:pt idx="156">
                  <c:v>1.425</c:v>
                </c:pt>
                <c:pt idx="157">
                  <c:v>1.429</c:v>
                </c:pt>
                <c:pt idx="158">
                  <c:v>1.4330000000000001</c:v>
                </c:pt>
                <c:pt idx="159">
                  <c:v>1.4359999999999999</c:v>
                </c:pt>
                <c:pt idx="160">
                  <c:v>1.4384999999999999</c:v>
                </c:pt>
                <c:pt idx="161">
                  <c:v>1.4395</c:v>
                </c:pt>
                <c:pt idx="162">
                  <c:v>1.4430000000000001</c:v>
                </c:pt>
                <c:pt idx="163">
                  <c:v>1.4470000000000001</c:v>
                </c:pt>
                <c:pt idx="164">
                  <c:v>1.4504999999999999</c:v>
                </c:pt>
                <c:pt idx="165">
                  <c:v>1.452</c:v>
                </c:pt>
                <c:pt idx="166">
                  <c:v>1.454</c:v>
                </c:pt>
                <c:pt idx="167">
                  <c:v>1.4575</c:v>
                </c:pt>
                <c:pt idx="168">
                  <c:v>1.4605000000000001</c:v>
                </c:pt>
                <c:pt idx="169">
                  <c:v>1.4615</c:v>
                </c:pt>
                <c:pt idx="170">
                  <c:v>1.4630000000000001</c:v>
                </c:pt>
                <c:pt idx="171">
                  <c:v>1.4650000000000001</c:v>
                </c:pt>
                <c:pt idx="172">
                  <c:v>1.4685000000000001</c:v>
                </c:pt>
                <c:pt idx="173">
                  <c:v>1.4710000000000001</c:v>
                </c:pt>
                <c:pt idx="174">
                  <c:v>1.472</c:v>
                </c:pt>
                <c:pt idx="175">
                  <c:v>1.476</c:v>
                </c:pt>
                <c:pt idx="176">
                  <c:v>1.4775</c:v>
                </c:pt>
                <c:pt idx="177">
                  <c:v>1.4784999999999999</c:v>
                </c:pt>
                <c:pt idx="178">
                  <c:v>1.4830000000000001</c:v>
                </c:pt>
                <c:pt idx="179">
                  <c:v>1.4870000000000001</c:v>
                </c:pt>
                <c:pt idx="180">
                  <c:v>1.488</c:v>
                </c:pt>
                <c:pt idx="181">
                  <c:v>1.4889999999999999</c:v>
                </c:pt>
                <c:pt idx="182">
                  <c:v>1.4929999999999999</c:v>
                </c:pt>
                <c:pt idx="183">
                  <c:v>1.494</c:v>
                </c:pt>
                <c:pt idx="184">
                  <c:v>1.4950000000000001</c:v>
                </c:pt>
                <c:pt idx="185">
                  <c:v>1.4975000000000001</c:v>
                </c:pt>
                <c:pt idx="186">
                  <c:v>1.4994999999999998</c:v>
                </c:pt>
                <c:pt idx="187">
                  <c:v>1.5015000000000001</c:v>
                </c:pt>
                <c:pt idx="188">
                  <c:v>1.504</c:v>
                </c:pt>
                <c:pt idx="189">
                  <c:v>1.508</c:v>
                </c:pt>
                <c:pt idx="190">
                  <c:v>1.5135000000000001</c:v>
                </c:pt>
                <c:pt idx="191">
                  <c:v>1.5185</c:v>
                </c:pt>
                <c:pt idx="192">
                  <c:v>1.5230000000000001</c:v>
                </c:pt>
                <c:pt idx="193">
                  <c:v>1.528</c:v>
                </c:pt>
                <c:pt idx="194">
                  <c:v>1.532</c:v>
                </c:pt>
                <c:pt idx="195">
                  <c:v>1.5335000000000001</c:v>
                </c:pt>
                <c:pt idx="196">
                  <c:v>1.5345</c:v>
                </c:pt>
                <c:pt idx="197">
                  <c:v>1.536</c:v>
                </c:pt>
                <c:pt idx="198">
                  <c:v>1.538</c:v>
                </c:pt>
                <c:pt idx="199">
                  <c:v>1.5385</c:v>
                </c:pt>
                <c:pt idx="200">
                  <c:v>1.542</c:v>
                </c:pt>
                <c:pt idx="201">
                  <c:v>1.544</c:v>
                </c:pt>
                <c:pt idx="202">
                  <c:v>1.5465</c:v>
                </c:pt>
                <c:pt idx="203">
                  <c:v>1.5485</c:v>
                </c:pt>
                <c:pt idx="204">
                  <c:v>1.55</c:v>
                </c:pt>
                <c:pt idx="205">
                  <c:v>1.552</c:v>
                </c:pt>
                <c:pt idx="206">
                  <c:v>1.5545</c:v>
                </c:pt>
                <c:pt idx="207">
                  <c:v>1.556</c:v>
                </c:pt>
                <c:pt idx="208">
                  <c:v>1.5575000000000001</c:v>
                </c:pt>
                <c:pt idx="209">
                  <c:v>1.5609999999999999</c:v>
                </c:pt>
                <c:pt idx="210">
                  <c:v>1.5620000000000001</c:v>
                </c:pt>
                <c:pt idx="211">
                  <c:v>1.5629999999999999</c:v>
                </c:pt>
                <c:pt idx="212">
                  <c:v>1.5660000000000001</c:v>
                </c:pt>
                <c:pt idx="213">
                  <c:v>1.5665</c:v>
                </c:pt>
                <c:pt idx="214">
                  <c:v>1.5674999999999999</c:v>
                </c:pt>
                <c:pt idx="215">
                  <c:v>1.569</c:v>
                </c:pt>
                <c:pt idx="216">
                  <c:v>1.5720000000000001</c:v>
                </c:pt>
                <c:pt idx="217">
                  <c:v>1.575</c:v>
                </c:pt>
                <c:pt idx="218">
                  <c:v>1.5760000000000001</c:v>
                </c:pt>
                <c:pt idx="219">
                  <c:v>1.5775000000000001</c:v>
                </c:pt>
                <c:pt idx="220">
                  <c:v>1.5805</c:v>
                </c:pt>
                <c:pt idx="221">
                  <c:v>1.5815000000000001</c:v>
                </c:pt>
                <c:pt idx="222">
                  <c:v>1.585</c:v>
                </c:pt>
                <c:pt idx="223">
                  <c:v>1.5880000000000001</c:v>
                </c:pt>
                <c:pt idx="224">
                  <c:v>1.5895000000000001</c:v>
                </c:pt>
                <c:pt idx="225">
                  <c:v>1.5925</c:v>
                </c:pt>
                <c:pt idx="226">
                  <c:v>1.5934999999999999</c:v>
                </c:pt>
                <c:pt idx="227">
                  <c:v>1.5945</c:v>
                </c:pt>
                <c:pt idx="228">
                  <c:v>1.5964999999999998</c:v>
                </c:pt>
                <c:pt idx="229">
                  <c:v>1.5979999999999999</c:v>
                </c:pt>
                <c:pt idx="230">
                  <c:v>1.599</c:v>
                </c:pt>
                <c:pt idx="231">
                  <c:v>1.6019999999999999</c:v>
                </c:pt>
                <c:pt idx="232">
                  <c:v>1.6034999999999999</c:v>
                </c:pt>
                <c:pt idx="233">
                  <c:v>1.607</c:v>
                </c:pt>
                <c:pt idx="234">
                  <c:v>1.611</c:v>
                </c:pt>
                <c:pt idx="235">
                  <c:v>1.6120000000000001</c:v>
                </c:pt>
                <c:pt idx="236">
                  <c:v>1.6139999999999999</c:v>
                </c:pt>
                <c:pt idx="237">
                  <c:v>1.6160000000000001</c:v>
                </c:pt>
                <c:pt idx="238">
                  <c:v>1.617</c:v>
                </c:pt>
                <c:pt idx="239">
                  <c:v>1.6185</c:v>
                </c:pt>
                <c:pt idx="240">
                  <c:v>1.6204999999999998</c:v>
                </c:pt>
                <c:pt idx="241">
                  <c:v>1.623</c:v>
                </c:pt>
                <c:pt idx="242">
                  <c:v>1.6240000000000001</c:v>
                </c:pt>
                <c:pt idx="243">
                  <c:v>1.625</c:v>
                </c:pt>
                <c:pt idx="244">
                  <c:v>1.6274999999999999</c:v>
                </c:pt>
                <c:pt idx="245">
                  <c:v>1.63</c:v>
                </c:pt>
                <c:pt idx="246">
                  <c:v>1.631</c:v>
                </c:pt>
                <c:pt idx="247">
                  <c:v>1.6335</c:v>
                </c:pt>
                <c:pt idx="248">
                  <c:v>1.6345000000000001</c:v>
                </c:pt>
                <c:pt idx="249">
                  <c:v>1.637</c:v>
                </c:pt>
                <c:pt idx="250">
                  <c:v>1.6379999999999999</c:v>
                </c:pt>
                <c:pt idx="251">
                  <c:v>1.639</c:v>
                </c:pt>
                <c:pt idx="252">
                  <c:v>1.641</c:v>
                </c:pt>
                <c:pt idx="253">
                  <c:v>1.6419999999999999</c:v>
                </c:pt>
                <c:pt idx="254">
                  <c:v>1.645</c:v>
                </c:pt>
                <c:pt idx="255">
                  <c:v>1.6459999999999999</c:v>
                </c:pt>
                <c:pt idx="256">
                  <c:v>1.647</c:v>
                </c:pt>
                <c:pt idx="257">
                  <c:v>1.6484999999999999</c:v>
                </c:pt>
                <c:pt idx="258">
                  <c:v>1.6520000000000001</c:v>
                </c:pt>
                <c:pt idx="259">
                  <c:v>1.6545000000000001</c:v>
                </c:pt>
                <c:pt idx="260">
                  <c:v>1.6555</c:v>
                </c:pt>
                <c:pt idx="261">
                  <c:v>1.6579999999999999</c:v>
                </c:pt>
                <c:pt idx="262">
                  <c:v>1.661</c:v>
                </c:pt>
                <c:pt idx="263">
                  <c:v>1.6625000000000001</c:v>
                </c:pt>
                <c:pt idx="264">
                  <c:v>1.6659999999999999</c:v>
                </c:pt>
                <c:pt idx="265">
                  <c:v>1.667</c:v>
                </c:pt>
                <c:pt idx="266">
                  <c:v>1.669</c:v>
                </c:pt>
                <c:pt idx="267">
                  <c:v>1.6705000000000001</c:v>
                </c:pt>
                <c:pt idx="268">
                  <c:v>1.6715</c:v>
                </c:pt>
                <c:pt idx="269">
                  <c:v>1.6745000000000001</c:v>
                </c:pt>
                <c:pt idx="270">
                  <c:v>1.6755</c:v>
                </c:pt>
                <c:pt idx="271">
                  <c:v>1.6759999999999999</c:v>
                </c:pt>
                <c:pt idx="272">
                  <c:v>1.6779999999999999</c:v>
                </c:pt>
                <c:pt idx="273">
                  <c:v>1.681</c:v>
                </c:pt>
                <c:pt idx="274">
                  <c:v>1.6825000000000001</c:v>
                </c:pt>
                <c:pt idx="275">
                  <c:v>1.6855</c:v>
                </c:pt>
                <c:pt idx="276">
                  <c:v>1.6875</c:v>
                </c:pt>
                <c:pt idx="277">
                  <c:v>1.6909999999999998</c:v>
                </c:pt>
                <c:pt idx="278">
                  <c:v>1.694</c:v>
                </c:pt>
                <c:pt idx="279">
                  <c:v>1.6955</c:v>
                </c:pt>
                <c:pt idx="280">
                  <c:v>1.698</c:v>
                </c:pt>
                <c:pt idx="281">
                  <c:v>1.6995</c:v>
                </c:pt>
                <c:pt idx="282">
                  <c:v>1.7029999999999998</c:v>
                </c:pt>
                <c:pt idx="283">
                  <c:v>1.7040000000000002</c:v>
                </c:pt>
                <c:pt idx="284">
                  <c:v>1.7065000000000001</c:v>
                </c:pt>
                <c:pt idx="285">
                  <c:v>1.7084999999999999</c:v>
                </c:pt>
                <c:pt idx="286">
                  <c:v>1.71</c:v>
                </c:pt>
                <c:pt idx="287">
                  <c:v>1.7115</c:v>
                </c:pt>
                <c:pt idx="288">
                  <c:v>1.7124999999999999</c:v>
                </c:pt>
                <c:pt idx="289">
                  <c:v>1.714</c:v>
                </c:pt>
                <c:pt idx="290">
                  <c:v>1.7170000000000001</c:v>
                </c:pt>
                <c:pt idx="291">
                  <c:v>1.7189999999999999</c:v>
                </c:pt>
                <c:pt idx="292">
                  <c:v>1.7204999999999999</c:v>
                </c:pt>
                <c:pt idx="293">
                  <c:v>1.7235</c:v>
                </c:pt>
                <c:pt idx="294">
                  <c:v>1.7244999999999999</c:v>
                </c:pt>
                <c:pt idx="295">
                  <c:v>1.726</c:v>
                </c:pt>
                <c:pt idx="296">
                  <c:v>1.728</c:v>
                </c:pt>
                <c:pt idx="297">
                  <c:v>1.7290000000000001</c:v>
                </c:pt>
                <c:pt idx="298">
                  <c:v>1.7315</c:v>
                </c:pt>
                <c:pt idx="299">
                  <c:v>1.7324999999999999</c:v>
                </c:pt>
                <c:pt idx="300">
                  <c:v>1.7335</c:v>
                </c:pt>
                <c:pt idx="301">
                  <c:v>1.7355</c:v>
                </c:pt>
                <c:pt idx="302">
                  <c:v>1.7370000000000001</c:v>
                </c:pt>
                <c:pt idx="303">
                  <c:v>1.738</c:v>
                </c:pt>
                <c:pt idx="304">
                  <c:v>1.7389999999999999</c:v>
                </c:pt>
                <c:pt idx="305">
                  <c:v>1.74</c:v>
                </c:pt>
                <c:pt idx="306">
                  <c:v>1.7410000000000001</c:v>
                </c:pt>
                <c:pt idx="307">
                  <c:v>1.7424999999999999</c:v>
                </c:pt>
                <c:pt idx="308">
                  <c:v>1.7450000000000001</c:v>
                </c:pt>
                <c:pt idx="309">
                  <c:v>1.746</c:v>
                </c:pt>
                <c:pt idx="310">
                  <c:v>1.748</c:v>
                </c:pt>
                <c:pt idx="311">
                  <c:v>1.7484999999999999</c:v>
                </c:pt>
                <c:pt idx="312">
                  <c:v>1.7490000000000001</c:v>
                </c:pt>
                <c:pt idx="313">
                  <c:v>1.7509999999999999</c:v>
                </c:pt>
                <c:pt idx="314">
                  <c:v>1.7524999999999999</c:v>
                </c:pt>
                <c:pt idx="315">
                  <c:v>1.7535000000000001</c:v>
                </c:pt>
                <c:pt idx="316">
                  <c:v>1.7555000000000001</c:v>
                </c:pt>
                <c:pt idx="317">
                  <c:v>1.756</c:v>
                </c:pt>
                <c:pt idx="318">
                  <c:v>1.7570000000000001</c:v>
                </c:pt>
                <c:pt idx="319">
                  <c:v>1.758</c:v>
                </c:pt>
                <c:pt idx="320">
                  <c:v>1.7595000000000001</c:v>
                </c:pt>
                <c:pt idx="321">
                  <c:v>1.76</c:v>
                </c:pt>
                <c:pt idx="322">
                  <c:v>1.7615000000000001</c:v>
                </c:pt>
                <c:pt idx="323">
                  <c:v>1.7625</c:v>
                </c:pt>
                <c:pt idx="324">
                  <c:v>1.7650000000000001</c:v>
                </c:pt>
                <c:pt idx="325">
                  <c:v>1.766</c:v>
                </c:pt>
                <c:pt idx="326">
                  <c:v>1.7669999999999999</c:v>
                </c:pt>
                <c:pt idx="327">
                  <c:v>1.768</c:v>
                </c:pt>
                <c:pt idx="328">
                  <c:v>1.7690000000000001</c:v>
                </c:pt>
                <c:pt idx="329">
                  <c:v>1.7709999999999999</c:v>
                </c:pt>
                <c:pt idx="330">
                  <c:v>1.7745</c:v>
                </c:pt>
                <c:pt idx="331">
                  <c:v>1.776</c:v>
                </c:pt>
                <c:pt idx="332">
                  <c:v>1.778</c:v>
                </c:pt>
                <c:pt idx="333">
                  <c:v>1.7789999999999999</c:v>
                </c:pt>
                <c:pt idx="334">
                  <c:v>1.7795000000000001</c:v>
                </c:pt>
                <c:pt idx="335">
                  <c:v>1.7805</c:v>
                </c:pt>
                <c:pt idx="336">
                  <c:v>1.7815000000000001</c:v>
                </c:pt>
                <c:pt idx="337">
                  <c:v>1.7835000000000001</c:v>
                </c:pt>
                <c:pt idx="338">
                  <c:v>1.7849999999999999</c:v>
                </c:pt>
                <c:pt idx="339">
                  <c:v>1.7869999999999999</c:v>
                </c:pt>
                <c:pt idx="340">
                  <c:v>1.788</c:v>
                </c:pt>
                <c:pt idx="341">
                  <c:v>1.79</c:v>
                </c:pt>
                <c:pt idx="342">
                  <c:v>1.7925</c:v>
                </c:pt>
                <c:pt idx="343">
                  <c:v>1.7934999999999999</c:v>
                </c:pt>
                <c:pt idx="344">
                  <c:v>1.7955000000000001</c:v>
                </c:pt>
                <c:pt idx="345">
                  <c:v>1.796</c:v>
                </c:pt>
                <c:pt idx="346">
                  <c:v>1.798</c:v>
                </c:pt>
                <c:pt idx="347">
                  <c:v>1.8009999999999999</c:v>
                </c:pt>
                <c:pt idx="348">
                  <c:v>1.8035000000000001</c:v>
                </c:pt>
                <c:pt idx="349">
                  <c:v>1.8045</c:v>
                </c:pt>
                <c:pt idx="350">
                  <c:v>1.806</c:v>
                </c:pt>
                <c:pt idx="351">
                  <c:v>1.8080000000000001</c:v>
                </c:pt>
                <c:pt idx="352">
                  <c:v>1.8089999999999999</c:v>
                </c:pt>
                <c:pt idx="353">
                  <c:v>1.8109999999999999</c:v>
                </c:pt>
                <c:pt idx="354">
                  <c:v>1.8134999999999999</c:v>
                </c:pt>
                <c:pt idx="355">
                  <c:v>1.8155000000000001</c:v>
                </c:pt>
                <c:pt idx="356">
                  <c:v>1.8165</c:v>
                </c:pt>
                <c:pt idx="357">
                  <c:v>1.8180000000000001</c:v>
                </c:pt>
                <c:pt idx="358">
                  <c:v>1.82</c:v>
                </c:pt>
                <c:pt idx="359">
                  <c:v>1.8214999999999999</c:v>
                </c:pt>
                <c:pt idx="360">
                  <c:v>1.8235000000000001</c:v>
                </c:pt>
                <c:pt idx="361">
                  <c:v>1.8254999999999999</c:v>
                </c:pt>
                <c:pt idx="362">
                  <c:v>1.8275000000000001</c:v>
                </c:pt>
                <c:pt idx="363">
                  <c:v>1.8280000000000001</c:v>
                </c:pt>
                <c:pt idx="364">
                  <c:v>1.8305</c:v>
                </c:pt>
                <c:pt idx="365">
                  <c:v>1.8325</c:v>
                </c:pt>
                <c:pt idx="366">
                  <c:v>1.8355000000000001</c:v>
                </c:pt>
                <c:pt idx="367">
                  <c:v>1.8380000000000001</c:v>
                </c:pt>
                <c:pt idx="368">
                  <c:v>1.84</c:v>
                </c:pt>
                <c:pt idx="369">
                  <c:v>1.8434999999999999</c:v>
                </c:pt>
                <c:pt idx="370">
                  <c:v>1.8454999999999999</c:v>
                </c:pt>
                <c:pt idx="371">
                  <c:v>1.8465</c:v>
                </c:pt>
                <c:pt idx="372">
                  <c:v>1.8474999999999999</c:v>
                </c:pt>
                <c:pt idx="373">
                  <c:v>1.8479999999999999</c:v>
                </c:pt>
                <c:pt idx="374">
                  <c:v>1.849</c:v>
                </c:pt>
                <c:pt idx="375">
                  <c:v>1.85</c:v>
                </c:pt>
                <c:pt idx="376">
                  <c:v>1.8514999999999999</c:v>
                </c:pt>
                <c:pt idx="377">
                  <c:v>1.8525</c:v>
                </c:pt>
                <c:pt idx="378">
                  <c:v>1.8545</c:v>
                </c:pt>
                <c:pt idx="379">
                  <c:v>1.8554999999999999</c:v>
                </c:pt>
                <c:pt idx="380">
                  <c:v>1.8565</c:v>
                </c:pt>
                <c:pt idx="381">
                  <c:v>1.8580000000000001</c:v>
                </c:pt>
                <c:pt idx="382">
                  <c:v>1.8614999999999999</c:v>
                </c:pt>
                <c:pt idx="383">
                  <c:v>1.8634999999999999</c:v>
                </c:pt>
                <c:pt idx="384">
                  <c:v>1.8665</c:v>
                </c:pt>
                <c:pt idx="385">
                  <c:v>1.8685</c:v>
                </c:pt>
                <c:pt idx="386">
                  <c:v>1.8705000000000001</c:v>
                </c:pt>
                <c:pt idx="387">
                  <c:v>1.8714999999999999</c:v>
                </c:pt>
                <c:pt idx="388">
                  <c:v>1.8734999999999999</c:v>
                </c:pt>
                <c:pt idx="389">
                  <c:v>1.8754999999999999</c:v>
                </c:pt>
                <c:pt idx="390">
                  <c:v>1.877</c:v>
                </c:pt>
                <c:pt idx="391">
                  <c:v>1.8780000000000001</c:v>
                </c:pt>
                <c:pt idx="392">
                  <c:v>1.879</c:v>
                </c:pt>
                <c:pt idx="393">
                  <c:v>1.88</c:v>
                </c:pt>
                <c:pt idx="394">
                  <c:v>1.8825000000000001</c:v>
                </c:pt>
                <c:pt idx="395">
                  <c:v>1.8855</c:v>
                </c:pt>
                <c:pt idx="396">
                  <c:v>1.8875</c:v>
                </c:pt>
                <c:pt idx="397">
                  <c:v>1.8879999999999999</c:v>
                </c:pt>
                <c:pt idx="398">
                  <c:v>1.8895</c:v>
                </c:pt>
                <c:pt idx="399">
                  <c:v>1.8915</c:v>
                </c:pt>
                <c:pt idx="400">
                  <c:v>1.8935</c:v>
                </c:pt>
                <c:pt idx="401">
                  <c:v>1.8945000000000001</c:v>
                </c:pt>
                <c:pt idx="402">
                  <c:v>1.8965000000000001</c:v>
                </c:pt>
                <c:pt idx="403">
                  <c:v>1.8980000000000001</c:v>
                </c:pt>
                <c:pt idx="404">
                  <c:v>1.899</c:v>
                </c:pt>
                <c:pt idx="405">
                  <c:v>1.9015</c:v>
                </c:pt>
                <c:pt idx="406">
                  <c:v>1.9025000000000001</c:v>
                </c:pt>
                <c:pt idx="407">
                  <c:v>1.9045000000000001</c:v>
                </c:pt>
                <c:pt idx="408">
                  <c:v>1.9055</c:v>
                </c:pt>
                <c:pt idx="409">
                  <c:v>1.9065000000000001</c:v>
                </c:pt>
                <c:pt idx="410">
                  <c:v>1.9075</c:v>
                </c:pt>
                <c:pt idx="411">
                  <c:v>1.9079999999999999</c:v>
                </c:pt>
                <c:pt idx="412">
                  <c:v>1.9104999999999999</c:v>
                </c:pt>
                <c:pt idx="413">
                  <c:v>1.9115</c:v>
                </c:pt>
                <c:pt idx="414">
                  <c:v>1.9125000000000001</c:v>
                </c:pt>
                <c:pt idx="415">
                  <c:v>1.9135</c:v>
                </c:pt>
                <c:pt idx="416">
                  <c:v>1.9155</c:v>
                </c:pt>
                <c:pt idx="417">
                  <c:v>1.917</c:v>
                </c:pt>
                <c:pt idx="418">
                  <c:v>1.9179999999999999</c:v>
                </c:pt>
                <c:pt idx="419">
                  <c:v>1.92</c:v>
                </c:pt>
                <c:pt idx="420">
                  <c:v>1.9235</c:v>
                </c:pt>
                <c:pt idx="421">
                  <c:v>1.9255</c:v>
                </c:pt>
                <c:pt idx="422">
                  <c:v>1.9264999999999999</c:v>
                </c:pt>
                <c:pt idx="423">
                  <c:v>1.9275</c:v>
                </c:pt>
                <c:pt idx="424">
                  <c:v>1.9285000000000001</c:v>
                </c:pt>
                <c:pt idx="425">
                  <c:v>1.9295</c:v>
                </c:pt>
                <c:pt idx="426">
                  <c:v>1.9304999999999999</c:v>
                </c:pt>
                <c:pt idx="427">
                  <c:v>1.9325000000000001</c:v>
                </c:pt>
                <c:pt idx="428">
                  <c:v>1.9340000000000002</c:v>
                </c:pt>
                <c:pt idx="429">
                  <c:v>1.9344999999999999</c:v>
                </c:pt>
                <c:pt idx="430">
                  <c:v>1.9365000000000001</c:v>
                </c:pt>
                <c:pt idx="431">
                  <c:v>1.9370000000000001</c:v>
                </c:pt>
                <c:pt idx="432">
                  <c:v>1.9379999999999999</c:v>
                </c:pt>
                <c:pt idx="433">
                  <c:v>1.94</c:v>
                </c:pt>
                <c:pt idx="434">
                  <c:v>1.9424999999999999</c:v>
                </c:pt>
                <c:pt idx="435">
                  <c:v>1.9455</c:v>
                </c:pt>
                <c:pt idx="436">
                  <c:v>1.9475</c:v>
                </c:pt>
                <c:pt idx="437">
                  <c:v>1.9485000000000001</c:v>
                </c:pt>
                <c:pt idx="438">
                  <c:v>1.9504999999999999</c:v>
                </c:pt>
                <c:pt idx="439">
                  <c:v>1.952</c:v>
                </c:pt>
                <c:pt idx="440">
                  <c:v>1.9529999999999998</c:v>
                </c:pt>
                <c:pt idx="441">
                  <c:v>1.9540000000000002</c:v>
                </c:pt>
                <c:pt idx="442">
                  <c:v>1.9555</c:v>
                </c:pt>
                <c:pt idx="443">
                  <c:v>1.9565000000000001</c:v>
                </c:pt>
                <c:pt idx="444">
                  <c:v>1.9575</c:v>
                </c:pt>
                <c:pt idx="445">
                  <c:v>1.9584999999999999</c:v>
                </c:pt>
                <c:pt idx="446">
                  <c:v>1.9605000000000001</c:v>
                </c:pt>
                <c:pt idx="447">
                  <c:v>1.9615</c:v>
                </c:pt>
                <c:pt idx="448">
                  <c:v>1.9630000000000001</c:v>
                </c:pt>
                <c:pt idx="449">
                  <c:v>1.9649999999999999</c:v>
                </c:pt>
                <c:pt idx="450">
                  <c:v>1.966</c:v>
                </c:pt>
                <c:pt idx="451">
                  <c:v>1.9664999999999999</c:v>
                </c:pt>
                <c:pt idx="452">
                  <c:v>1.9674999999999998</c:v>
                </c:pt>
                <c:pt idx="453">
                  <c:v>1.9695</c:v>
                </c:pt>
                <c:pt idx="454">
                  <c:v>1.9709999999999999</c:v>
                </c:pt>
                <c:pt idx="455">
                  <c:v>1.9729999999999999</c:v>
                </c:pt>
                <c:pt idx="456">
                  <c:v>1.974</c:v>
                </c:pt>
                <c:pt idx="457">
                  <c:v>1.9749999999999999</c:v>
                </c:pt>
                <c:pt idx="458">
                  <c:v>1.9754999999999998</c:v>
                </c:pt>
                <c:pt idx="459">
                  <c:v>1.9765000000000001</c:v>
                </c:pt>
                <c:pt idx="460">
                  <c:v>1.9784999999999999</c:v>
                </c:pt>
                <c:pt idx="461">
                  <c:v>1.9805000000000001</c:v>
                </c:pt>
                <c:pt idx="462">
                  <c:v>1.982</c:v>
                </c:pt>
                <c:pt idx="463">
                  <c:v>1.9829999999999999</c:v>
                </c:pt>
                <c:pt idx="464">
                  <c:v>1.984</c:v>
                </c:pt>
                <c:pt idx="465">
                  <c:v>1.986</c:v>
                </c:pt>
                <c:pt idx="466">
                  <c:v>1.9869999999999999</c:v>
                </c:pt>
                <c:pt idx="467">
                  <c:v>1.9874999999999998</c:v>
                </c:pt>
                <c:pt idx="468">
                  <c:v>1.9885000000000002</c:v>
                </c:pt>
                <c:pt idx="469">
                  <c:v>1.9909999999999999</c:v>
                </c:pt>
                <c:pt idx="470">
                  <c:v>1.9935</c:v>
                </c:pt>
                <c:pt idx="471">
                  <c:v>1.994</c:v>
                </c:pt>
                <c:pt idx="472">
                  <c:v>1.9949999999999999</c:v>
                </c:pt>
                <c:pt idx="473">
                  <c:v>1.9965000000000002</c:v>
                </c:pt>
                <c:pt idx="474">
                  <c:v>1.9975000000000001</c:v>
                </c:pt>
                <c:pt idx="475">
                  <c:v>1.9994999999999998</c:v>
                </c:pt>
                <c:pt idx="476">
                  <c:v>2.0019999999999998</c:v>
                </c:pt>
                <c:pt idx="477">
                  <c:v>2.0034999999999998</c:v>
                </c:pt>
                <c:pt idx="478">
                  <c:v>2.0074999999999998</c:v>
                </c:pt>
                <c:pt idx="479">
                  <c:v>2.0095000000000001</c:v>
                </c:pt>
                <c:pt idx="480">
                  <c:v>2.012</c:v>
                </c:pt>
                <c:pt idx="481">
                  <c:v>2.0135000000000001</c:v>
                </c:pt>
                <c:pt idx="482">
                  <c:v>2.0145</c:v>
                </c:pt>
                <c:pt idx="483">
                  <c:v>2.0169999999999999</c:v>
                </c:pt>
                <c:pt idx="484">
                  <c:v>2.0190000000000001</c:v>
                </c:pt>
                <c:pt idx="485">
                  <c:v>2.0205000000000002</c:v>
                </c:pt>
                <c:pt idx="486">
                  <c:v>2.0230000000000001</c:v>
                </c:pt>
                <c:pt idx="487">
                  <c:v>2.0255000000000001</c:v>
                </c:pt>
                <c:pt idx="488">
                  <c:v>2.0274999999999999</c:v>
                </c:pt>
                <c:pt idx="489">
                  <c:v>2.0289999999999999</c:v>
                </c:pt>
                <c:pt idx="490">
                  <c:v>2.0300000000000002</c:v>
                </c:pt>
                <c:pt idx="491">
                  <c:v>2.0315000000000003</c:v>
                </c:pt>
                <c:pt idx="492">
                  <c:v>2.0325000000000002</c:v>
                </c:pt>
                <c:pt idx="493">
                  <c:v>2.0345</c:v>
                </c:pt>
                <c:pt idx="494">
                  <c:v>2.036</c:v>
                </c:pt>
                <c:pt idx="495">
                  <c:v>2.0380000000000003</c:v>
                </c:pt>
                <c:pt idx="496">
                  <c:v>2.0389999999999997</c:v>
                </c:pt>
                <c:pt idx="497">
                  <c:v>2.0404999999999998</c:v>
                </c:pt>
                <c:pt idx="498">
                  <c:v>2.0430000000000001</c:v>
                </c:pt>
                <c:pt idx="499">
                  <c:v>2.044</c:v>
                </c:pt>
                <c:pt idx="500">
                  <c:v>2.0445000000000002</c:v>
                </c:pt>
                <c:pt idx="501">
                  <c:v>2.0454999999999997</c:v>
                </c:pt>
                <c:pt idx="502">
                  <c:v>2.0475000000000003</c:v>
                </c:pt>
                <c:pt idx="503">
                  <c:v>2.0484999999999998</c:v>
                </c:pt>
                <c:pt idx="504">
                  <c:v>2.0510000000000002</c:v>
                </c:pt>
                <c:pt idx="505">
                  <c:v>2.052</c:v>
                </c:pt>
                <c:pt idx="506">
                  <c:v>2.0529999999999999</c:v>
                </c:pt>
                <c:pt idx="507">
                  <c:v>2.0539999999999998</c:v>
                </c:pt>
                <c:pt idx="508">
                  <c:v>2.0550000000000002</c:v>
                </c:pt>
                <c:pt idx="509">
                  <c:v>2.0564999999999998</c:v>
                </c:pt>
                <c:pt idx="510">
                  <c:v>2.0585</c:v>
                </c:pt>
                <c:pt idx="511">
                  <c:v>2.0609999999999999</c:v>
                </c:pt>
                <c:pt idx="512">
                  <c:v>2.0619999999999998</c:v>
                </c:pt>
                <c:pt idx="513">
                  <c:v>2.0630000000000002</c:v>
                </c:pt>
                <c:pt idx="514">
                  <c:v>2.0640000000000001</c:v>
                </c:pt>
                <c:pt idx="515">
                  <c:v>2.0649999999999999</c:v>
                </c:pt>
                <c:pt idx="516">
                  <c:v>2.0665</c:v>
                </c:pt>
                <c:pt idx="517">
                  <c:v>2.0674999999999999</c:v>
                </c:pt>
                <c:pt idx="518">
                  <c:v>2.0685000000000002</c:v>
                </c:pt>
                <c:pt idx="519">
                  <c:v>2.0699999999999998</c:v>
                </c:pt>
                <c:pt idx="520">
                  <c:v>2.0720000000000001</c:v>
                </c:pt>
                <c:pt idx="521">
                  <c:v>2.073</c:v>
                </c:pt>
                <c:pt idx="522">
                  <c:v>2.0739999999999998</c:v>
                </c:pt>
                <c:pt idx="523">
                  <c:v>2.0750000000000002</c:v>
                </c:pt>
                <c:pt idx="524">
                  <c:v>2.0754999999999999</c:v>
                </c:pt>
                <c:pt idx="525">
                  <c:v>2.0765000000000002</c:v>
                </c:pt>
                <c:pt idx="526">
                  <c:v>2.0774999999999997</c:v>
                </c:pt>
                <c:pt idx="527">
                  <c:v>2.0785</c:v>
                </c:pt>
                <c:pt idx="528">
                  <c:v>2.0795000000000003</c:v>
                </c:pt>
                <c:pt idx="529">
                  <c:v>2.0804999999999998</c:v>
                </c:pt>
                <c:pt idx="530">
                  <c:v>2.0819999999999999</c:v>
                </c:pt>
                <c:pt idx="531">
                  <c:v>2.0834999999999999</c:v>
                </c:pt>
                <c:pt idx="532">
                  <c:v>2.0845000000000002</c:v>
                </c:pt>
                <c:pt idx="533">
                  <c:v>2.0859999999999999</c:v>
                </c:pt>
                <c:pt idx="534">
                  <c:v>2.0865</c:v>
                </c:pt>
                <c:pt idx="535">
                  <c:v>2.0880000000000001</c:v>
                </c:pt>
                <c:pt idx="536">
                  <c:v>2.09</c:v>
                </c:pt>
                <c:pt idx="537">
                  <c:v>2.0914999999999999</c:v>
                </c:pt>
                <c:pt idx="538">
                  <c:v>2.0925000000000002</c:v>
                </c:pt>
                <c:pt idx="539">
                  <c:v>2.0934999999999997</c:v>
                </c:pt>
                <c:pt idx="540">
                  <c:v>2.0939999999999999</c:v>
                </c:pt>
                <c:pt idx="541">
                  <c:v>2.0949999999999998</c:v>
                </c:pt>
                <c:pt idx="542">
                  <c:v>2.0960000000000001</c:v>
                </c:pt>
                <c:pt idx="543">
                  <c:v>2.097</c:v>
                </c:pt>
                <c:pt idx="544">
                  <c:v>2.0979999999999999</c:v>
                </c:pt>
                <c:pt idx="545">
                  <c:v>2.0990000000000002</c:v>
                </c:pt>
                <c:pt idx="546">
                  <c:v>2.101</c:v>
                </c:pt>
                <c:pt idx="547">
                  <c:v>2.1035000000000004</c:v>
                </c:pt>
                <c:pt idx="548">
                  <c:v>2.105</c:v>
                </c:pt>
                <c:pt idx="549">
                  <c:v>2.1070000000000002</c:v>
                </c:pt>
                <c:pt idx="550">
                  <c:v>2.109</c:v>
                </c:pt>
                <c:pt idx="551">
                  <c:v>2.1105</c:v>
                </c:pt>
                <c:pt idx="552">
                  <c:v>2.1115000000000004</c:v>
                </c:pt>
                <c:pt idx="553">
                  <c:v>2.1124999999999998</c:v>
                </c:pt>
                <c:pt idx="554">
                  <c:v>2.1135000000000002</c:v>
                </c:pt>
                <c:pt idx="555">
                  <c:v>2.1139999999999999</c:v>
                </c:pt>
                <c:pt idx="556">
                  <c:v>2.1150000000000002</c:v>
                </c:pt>
                <c:pt idx="557">
                  <c:v>2.1160000000000001</c:v>
                </c:pt>
                <c:pt idx="558">
                  <c:v>2.1179999999999999</c:v>
                </c:pt>
                <c:pt idx="559">
                  <c:v>2.12</c:v>
                </c:pt>
                <c:pt idx="560">
                  <c:v>2.1224999999999996</c:v>
                </c:pt>
                <c:pt idx="561">
                  <c:v>2.1230000000000002</c:v>
                </c:pt>
                <c:pt idx="562">
                  <c:v>2.1240000000000001</c:v>
                </c:pt>
                <c:pt idx="563">
                  <c:v>2.1245000000000003</c:v>
                </c:pt>
                <c:pt idx="564">
                  <c:v>2.1259999999999999</c:v>
                </c:pt>
                <c:pt idx="565">
                  <c:v>2.1280000000000001</c:v>
                </c:pt>
                <c:pt idx="566">
                  <c:v>2.1295000000000002</c:v>
                </c:pt>
                <c:pt idx="567">
                  <c:v>2.1304999999999996</c:v>
                </c:pt>
                <c:pt idx="568">
                  <c:v>2.1315</c:v>
                </c:pt>
                <c:pt idx="569">
                  <c:v>2.1320000000000001</c:v>
                </c:pt>
                <c:pt idx="570">
                  <c:v>2.1334999999999997</c:v>
                </c:pt>
                <c:pt idx="571">
                  <c:v>2.1355000000000004</c:v>
                </c:pt>
                <c:pt idx="572">
                  <c:v>2.1375000000000002</c:v>
                </c:pt>
                <c:pt idx="573">
                  <c:v>2.1405000000000003</c:v>
                </c:pt>
                <c:pt idx="574">
                  <c:v>2.1414999999999997</c:v>
                </c:pt>
                <c:pt idx="575">
                  <c:v>2.1425000000000001</c:v>
                </c:pt>
                <c:pt idx="576">
                  <c:v>2.1440000000000001</c:v>
                </c:pt>
                <c:pt idx="577">
                  <c:v>2.1455000000000002</c:v>
                </c:pt>
                <c:pt idx="578">
                  <c:v>2.1470000000000002</c:v>
                </c:pt>
                <c:pt idx="579">
                  <c:v>2.1475</c:v>
                </c:pt>
                <c:pt idx="580">
                  <c:v>2.149</c:v>
                </c:pt>
                <c:pt idx="581">
                  <c:v>2.15</c:v>
                </c:pt>
                <c:pt idx="582">
                  <c:v>2.1509999999999998</c:v>
                </c:pt>
                <c:pt idx="583">
                  <c:v>2.1520000000000001</c:v>
                </c:pt>
                <c:pt idx="584">
                  <c:v>2.153</c:v>
                </c:pt>
                <c:pt idx="585">
                  <c:v>2.1544999999999996</c:v>
                </c:pt>
                <c:pt idx="586">
                  <c:v>2.1555</c:v>
                </c:pt>
                <c:pt idx="587">
                  <c:v>2.1565000000000003</c:v>
                </c:pt>
                <c:pt idx="588">
                  <c:v>2.1574999999999998</c:v>
                </c:pt>
                <c:pt idx="589">
                  <c:v>2.16</c:v>
                </c:pt>
                <c:pt idx="590">
                  <c:v>2.1619999999999999</c:v>
                </c:pt>
                <c:pt idx="591">
                  <c:v>2.1630000000000003</c:v>
                </c:pt>
                <c:pt idx="592">
                  <c:v>2.1639999999999997</c:v>
                </c:pt>
                <c:pt idx="593">
                  <c:v>2.1659999999999999</c:v>
                </c:pt>
                <c:pt idx="594">
                  <c:v>2.1675</c:v>
                </c:pt>
                <c:pt idx="595">
                  <c:v>2.1684999999999999</c:v>
                </c:pt>
                <c:pt idx="596">
                  <c:v>2.17</c:v>
                </c:pt>
                <c:pt idx="597">
                  <c:v>2.1710000000000003</c:v>
                </c:pt>
                <c:pt idx="598">
                  <c:v>2.1724999999999999</c:v>
                </c:pt>
                <c:pt idx="599">
                  <c:v>2.173</c:v>
                </c:pt>
                <c:pt idx="600">
                  <c:v>2.1739999999999999</c:v>
                </c:pt>
                <c:pt idx="601">
                  <c:v>2.1749999999999998</c:v>
                </c:pt>
                <c:pt idx="602">
                  <c:v>2.1760000000000002</c:v>
                </c:pt>
                <c:pt idx="603">
                  <c:v>2.1775000000000002</c:v>
                </c:pt>
                <c:pt idx="604">
                  <c:v>2.1784999999999997</c:v>
                </c:pt>
                <c:pt idx="605">
                  <c:v>2.1795</c:v>
                </c:pt>
                <c:pt idx="606">
                  <c:v>2.181</c:v>
                </c:pt>
                <c:pt idx="607">
                  <c:v>2.1814999999999998</c:v>
                </c:pt>
                <c:pt idx="608">
                  <c:v>2.1825000000000001</c:v>
                </c:pt>
                <c:pt idx="609">
                  <c:v>2.1835</c:v>
                </c:pt>
                <c:pt idx="610">
                  <c:v>2.1840000000000002</c:v>
                </c:pt>
                <c:pt idx="611">
                  <c:v>2.1850000000000001</c:v>
                </c:pt>
                <c:pt idx="612">
                  <c:v>2.1859999999999999</c:v>
                </c:pt>
                <c:pt idx="613">
                  <c:v>2.1870000000000003</c:v>
                </c:pt>
                <c:pt idx="614">
                  <c:v>2.1894999999999998</c:v>
                </c:pt>
                <c:pt idx="615">
                  <c:v>2.1915</c:v>
                </c:pt>
                <c:pt idx="616">
                  <c:v>2.1930000000000001</c:v>
                </c:pt>
                <c:pt idx="617">
                  <c:v>2.194</c:v>
                </c:pt>
                <c:pt idx="618">
                  <c:v>2.1959999999999997</c:v>
                </c:pt>
                <c:pt idx="619">
                  <c:v>2.198</c:v>
                </c:pt>
                <c:pt idx="620">
                  <c:v>2.1989999999999998</c:v>
                </c:pt>
                <c:pt idx="621">
                  <c:v>2.2015000000000002</c:v>
                </c:pt>
                <c:pt idx="622">
                  <c:v>2.2025000000000001</c:v>
                </c:pt>
                <c:pt idx="623">
                  <c:v>2.2035</c:v>
                </c:pt>
                <c:pt idx="624">
                  <c:v>2.2050000000000001</c:v>
                </c:pt>
                <c:pt idx="625">
                  <c:v>2.206</c:v>
                </c:pt>
                <c:pt idx="626">
                  <c:v>2.2069999999999999</c:v>
                </c:pt>
                <c:pt idx="627">
                  <c:v>2.2084999999999999</c:v>
                </c:pt>
                <c:pt idx="628">
                  <c:v>2.2095000000000002</c:v>
                </c:pt>
                <c:pt idx="629">
                  <c:v>2.2115</c:v>
                </c:pt>
                <c:pt idx="630">
                  <c:v>2.2134999999999998</c:v>
                </c:pt>
                <c:pt idx="631">
                  <c:v>2.214</c:v>
                </c:pt>
                <c:pt idx="632">
                  <c:v>2.2149999999999999</c:v>
                </c:pt>
                <c:pt idx="633">
                  <c:v>2.2160000000000002</c:v>
                </c:pt>
                <c:pt idx="634">
                  <c:v>2.2170000000000001</c:v>
                </c:pt>
                <c:pt idx="635">
                  <c:v>2.218</c:v>
                </c:pt>
                <c:pt idx="636">
                  <c:v>2.2195</c:v>
                </c:pt>
                <c:pt idx="637">
                  <c:v>2.2204999999999999</c:v>
                </c:pt>
                <c:pt idx="638">
                  <c:v>2.2214999999999998</c:v>
                </c:pt>
                <c:pt idx="639">
                  <c:v>2.2225000000000001</c:v>
                </c:pt>
                <c:pt idx="640">
                  <c:v>2.2235</c:v>
                </c:pt>
                <c:pt idx="641">
                  <c:v>2.2240000000000002</c:v>
                </c:pt>
                <c:pt idx="642">
                  <c:v>2.226</c:v>
                </c:pt>
                <c:pt idx="643">
                  <c:v>2.2284999999999999</c:v>
                </c:pt>
                <c:pt idx="644">
                  <c:v>2.2294999999999998</c:v>
                </c:pt>
                <c:pt idx="645">
                  <c:v>2.2305000000000001</c:v>
                </c:pt>
                <c:pt idx="646">
                  <c:v>2.2315</c:v>
                </c:pt>
                <c:pt idx="647">
                  <c:v>2.2335000000000003</c:v>
                </c:pt>
                <c:pt idx="648">
                  <c:v>2.2344999999999997</c:v>
                </c:pt>
                <c:pt idx="649">
                  <c:v>2.2355</c:v>
                </c:pt>
                <c:pt idx="650">
                  <c:v>2.2359999999999998</c:v>
                </c:pt>
                <c:pt idx="651">
                  <c:v>2.2385000000000002</c:v>
                </c:pt>
                <c:pt idx="652">
                  <c:v>2.2400000000000002</c:v>
                </c:pt>
                <c:pt idx="653">
                  <c:v>2.2409999999999997</c:v>
                </c:pt>
                <c:pt idx="654">
                  <c:v>2.2430000000000003</c:v>
                </c:pt>
                <c:pt idx="655">
                  <c:v>2.2435</c:v>
                </c:pt>
                <c:pt idx="656">
                  <c:v>2.2444999999999999</c:v>
                </c:pt>
                <c:pt idx="657">
                  <c:v>2.2454999999999998</c:v>
                </c:pt>
                <c:pt idx="658">
                  <c:v>2.2469999999999999</c:v>
                </c:pt>
                <c:pt idx="659">
                  <c:v>2.2480000000000002</c:v>
                </c:pt>
                <c:pt idx="660">
                  <c:v>2.2495000000000003</c:v>
                </c:pt>
                <c:pt idx="661">
                  <c:v>2.2510000000000003</c:v>
                </c:pt>
                <c:pt idx="662">
                  <c:v>2.2515000000000001</c:v>
                </c:pt>
                <c:pt idx="663">
                  <c:v>2.2524999999999999</c:v>
                </c:pt>
                <c:pt idx="664">
                  <c:v>2.2534999999999998</c:v>
                </c:pt>
                <c:pt idx="665">
                  <c:v>2.2545000000000002</c:v>
                </c:pt>
                <c:pt idx="666">
                  <c:v>2.2555000000000001</c:v>
                </c:pt>
                <c:pt idx="667">
                  <c:v>2.258</c:v>
                </c:pt>
                <c:pt idx="668">
                  <c:v>2.2595000000000001</c:v>
                </c:pt>
                <c:pt idx="669">
                  <c:v>2.2610000000000001</c:v>
                </c:pt>
                <c:pt idx="670">
                  <c:v>2.262</c:v>
                </c:pt>
                <c:pt idx="671">
                  <c:v>2.2625000000000002</c:v>
                </c:pt>
                <c:pt idx="672">
                  <c:v>2.2635000000000001</c:v>
                </c:pt>
                <c:pt idx="673">
                  <c:v>2.2640000000000002</c:v>
                </c:pt>
                <c:pt idx="674">
                  <c:v>2.266</c:v>
                </c:pt>
                <c:pt idx="675">
                  <c:v>2.2675000000000001</c:v>
                </c:pt>
                <c:pt idx="676">
                  <c:v>2.2690000000000001</c:v>
                </c:pt>
                <c:pt idx="677">
                  <c:v>2.27</c:v>
                </c:pt>
                <c:pt idx="678">
                  <c:v>2.2709999999999999</c:v>
                </c:pt>
                <c:pt idx="679">
                  <c:v>2.2720000000000002</c:v>
                </c:pt>
                <c:pt idx="680">
                  <c:v>2.2725</c:v>
                </c:pt>
                <c:pt idx="681">
                  <c:v>2.2735000000000003</c:v>
                </c:pt>
                <c:pt idx="682">
                  <c:v>2.2744999999999997</c:v>
                </c:pt>
                <c:pt idx="683">
                  <c:v>2.2759999999999998</c:v>
                </c:pt>
                <c:pt idx="684">
                  <c:v>2.2770000000000001</c:v>
                </c:pt>
                <c:pt idx="685">
                  <c:v>2.2789999999999999</c:v>
                </c:pt>
                <c:pt idx="686">
                  <c:v>2.2814999999999999</c:v>
                </c:pt>
                <c:pt idx="687">
                  <c:v>2.282</c:v>
                </c:pt>
                <c:pt idx="688">
                  <c:v>2.2830000000000004</c:v>
                </c:pt>
                <c:pt idx="689">
                  <c:v>2.2839999999999998</c:v>
                </c:pt>
                <c:pt idx="690">
                  <c:v>2.2850000000000001</c:v>
                </c:pt>
                <c:pt idx="691">
                  <c:v>2.286</c:v>
                </c:pt>
                <c:pt idx="692">
                  <c:v>2.2869999999999999</c:v>
                </c:pt>
                <c:pt idx="693">
                  <c:v>2.2885</c:v>
                </c:pt>
                <c:pt idx="694">
                  <c:v>2.2894999999999999</c:v>
                </c:pt>
                <c:pt idx="695">
                  <c:v>2.2904999999999998</c:v>
                </c:pt>
                <c:pt idx="696">
                  <c:v>2.2915000000000001</c:v>
                </c:pt>
                <c:pt idx="697">
                  <c:v>2.2919999999999998</c:v>
                </c:pt>
                <c:pt idx="698">
                  <c:v>2.2930000000000001</c:v>
                </c:pt>
                <c:pt idx="699">
                  <c:v>2.2939999999999996</c:v>
                </c:pt>
                <c:pt idx="700">
                  <c:v>2.2949999999999999</c:v>
                </c:pt>
                <c:pt idx="701">
                  <c:v>2.2960000000000003</c:v>
                </c:pt>
                <c:pt idx="702">
                  <c:v>2.2969999999999997</c:v>
                </c:pt>
                <c:pt idx="703">
                  <c:v>2.298</c:v>
                </c:pt>
                <c:pt idx="704">
                  <c:v>2.2995000000000001</c:v>
                </c:pt>
                <c:pt idx="705">
                  <c:v>2.3005</c:v>
                </c:pt>
                <c:pt idx="706">
                  <c:v>2.3014999999999999</c:v>
                </c:pt>
                <c:pt idx="707">
                  <c:v>2.3025000000000002</c:v>
                </c:pt>
                <c:pt idx="708">
                  <c:v>2.3029999999999999</c:v>
                </c:pt>
                <c:pt idx="709">
                  <c:v>2.3040000000000003</c:v>
                </c:pt>
                <c:pt idx="710">
                  <c:v>2.3049999999999997</c:v>
                </c:pt>
                <c:pt idx="711">
                  <c:v>2.306</c:v>
                </c:pt>
                <c:pt idx="712">
                  <c:v>2.3075000000000001</c:v>
                </c:pt>
                <c:pt idx="713">
                  <c:v>2.3085</c:v>
                </c:pt>
                <c:pt idx="714">
                  <c:v>2.3094999999999999</c:v>
                </c:pt>
                <c:pt idx="715">
                  <c:v>2.3105000000000002</c:v>
                </c:pt>
                <c:pt idx="716">
                  <c:v>2.3115000000000001</c:v>
                </c:pt>
                <c:pt idx="717">
                  <c:v>2.3120000000000003</c:v>
                </c:pt>
                <c:pt idx="718">
                  <c:v>2.3129999999999997</c:v>
                </c:pt>
                <c:pt idx="719">
                  <c:v>2.3140000000000001</c:v>
                </c:pt>
                <c:pt idx="720">
                  <c:v>2.3150000000000004</c:v>
                </c:pt>
                <c:pt idx="721">
                  <c:v>2.3159999999999998</c:v>
                </c:pt>
                <c:pt idx="722">
                  <c:v>2.3170000000000002</c:v>
                </c:pt>
                <c:pt idx="723">
                  <c:v>2.3179999999999996</c:v>
                </c:pt>
                <c:pt idx="724">
                  <c:v>2.319</c:v>
                </c:pt>
                <c:pt idx="725">
                  <c:v>2.3205</c:v>
                </c:pt>
                <c:pt idx="726">
                  <c:v>2.3214999999999999</c:v>
                </c:pt>
                <c:pt idx="727">
                  <c:v>2.3220000000000001</c:v>
                </c:pt>
                <c:pt idx="728">
                  <c:v>2.3230000000000004</c:v>
                </c:pt>
                <c:pt idx="729">
                  <c:v>2.3239999999999998</c:v>
                </c:pt>
                <c:pt idx="730">
                  <c:v>2.3250000000000002</c:v>
                </c:pt>
                <c:pt idx="731">
                  <c:v>2.3259999999999996</c:v>
                </c:pt>
                <c:pt idx="732">
                  <c:v>2.327</c:v>
                </c:pt>
                <c:pt idx="733">
                  <c:v>2.3280000000000003</c:v>
                </c:pt>
                <c:pt idx="734">
                  <c:v>2.3294999999999999</c:v>
                </c:pt>
                <c:pt idx="735">
                  <c:v>2.3304999999999998</c:v>
                </c:pt>
                <c:pt idx="736">
                  <c:v>2.3310000000000004</c:v>
                </c:pt>
                <c:pt idx="737">
                  <c:v>2.3315000000000001</c:v>
                </c:pt>
                <c:pt idx="738">
                  <c:v>2.3330000000000002</c:v>
                </c:pt>
                <c:pt idx="739">
                  <c:v>2.3339999999999996</c:v>
                </c:pt>
                <c:pt idx="740">
                  <c:v>2.335</c:v>
                </c:pt>
                <c:pt idx="741">
                  <c:v>2.3360000000000003</c:v>
                </c:pt>
                <c:pt idx="742">
                  <c:v>2.3374999999999999</c:v>
                </c:pt>
                <c:pt idx="743">
                  <c:v>2.3384999999999998</c:v>
                </c:pt>
                <c:pt idx="744">
                  <c:v>2.3395000000000001</c:v>
                </c:pt>
                <c:pt idx="745">
                  <c:v>2.3405</c:v>
                </c:pt>
                <c:pt idx="746">
                  <c:v>2.3414999999999999</c:v>
                </c:pt>
                <c:pt idx="747">
                  <c:v>2.3419999999999996</c:v>
                </c:pt>
                <c:pt idx="748">
                  <c:v>2.343</c:v>
                </c:pt>
                <c:pt idx="749">
                  <c:v>2.3435000000000001</c:v>
                </c:pt>
                <c:pt idx="750">
                  <c:v>2.3440000000000003</c:v>
                </c:pt>
                <c:pt idx="751">
                  <c:v>2.3449999999999998</c:v>
                </c:pt>
                <c:pt idx="752">
                  <c:v>2.3460000000000001</c:v>
                </c:pt>
                <c:pt idx="753">
                  <c:v>2.347</c:v>
                </c:pt>
                <c:pt idx="754">
                  <c:v>2.3485</c:v>
                </c:pt>
                <c:pt idx="755">
                  <c:v>2.3490000000000002</c:v>
                </c:pt>
                <c:pt idx="756">
                  <c:v>2.3494999999999999</c:v>
                </c:pt>
                <c:pt idx="757">
                  <c:v>2.3504999999999998</c:v>
                </c:pt>
                <c:pt idx="758">
                  <c:v>2.3515000000000001</c:v>
                </c:pt>
                <c:pt idx="759">
                  <c:v>2.3520000000000003</c:v>
                </c:pt>
                <c:pt idx="760">
                  <c:v>2.3525</c:v>
                </c:pt>
                <c:pt idx="761">
                  <c:v>2.3529999999999998</c:v>
                </c:pt>
                <c:pt idx="762">
                  <c:v>2.3540000000000001</c:v>
                </c:pt>
                <c:pt idx="763">
                  <c:v>2.355</c:v>
                </c:pt>
                <c:pt idx="764">
                  <c:v>2.3555000000000001</c:v>
                </c:pt>
                <c:pt idx="765">
                  <c:v>2.3559999999999999</c:v>
                </c:pt>
                <c:pt idx="766">
                  <c:v>2.3570000000000002</c:v>
                </c:pt>
                <c:pt idx="767">
                  <c:v>2.3584999999999998</c:v>
                </c:pt>
                <c:pt idx="768">
                  <c:v>2.359</c:v>
                </c:pt>
                <c:pt idx="769">
                  <c:v>2.3600000000000003</c:v>
                </c:pt>
                <c:pt idx="770">
                  <c:v>2.3605</c:v>
                </c:pt>
                <c:pt idx="771">
                  <c:v>2.3614999999999999</c:v>
                </c:pt>
                <c:pt idx="772">
                  <c:v>2.3620000000000001</c:v>
                </c:pt>
                <c:pt idx="773">
                  <c:v>2.363</c:v>
                </c:pt>
                <c:pt idx="774">
                  <c:v>2.3639999999999999</c:v>
                </c:pt>
                <c:pt idx="775">
                  <c:v>2.3650000000000002</c:v>
                </c:pt>
                <c:pt idx="776">
                  <c:v>2.3659999999999997</c:v>
                </c:pt>
                <c:pt idx="777">
                  <c:v>2.367</c:v>
                </c:pt>
                <c:pt idx="778">
                  <c:v>2.3680000000000003</c:v>
                </c:pt>
                <c:pt idx="779">
                  <c:v>2.3689999999999998</c:v>
                </c:pt>
                <c:pt idx="780">
                  <c:v>2.37</c:v>
                </c:pt>
                <c:pt idx="781">
                  <c:v>2.3704999999999998</c:v>
                </c:pt>
                <c:pt idx="782">
                  <c:v>2.3715000000000002</c:v>
                </c:pt>
                <c:pt idx="783">
                  <c:v>2.3719999999999999</c:v>
                </c:pt>
                <c:pt idx="784">
                  <c:v>2.3730000000000002</c:v>
                </c:pt>
                <c:pt idx="785">
                  <c:v>2.3739999999999997</c:v>
                </c:pt>
                <c:pt idx="786">
                  <c:v>2.375</c:v>
                </c:pt>
                <c:pt idx="787">
                  <c:v>2.3754999999999997</c:v>
                </c:pt>
                <c:pt idx="788">
                  <c:v>2.3765000000000001</c:v>
                </c:pt>
                <c:pt idx="789">
                  <c:v>2.3780000000000001</c:v>
                </c:pt>
                <c:pt idx="790">
                  <c:v>2.379</c:v>
                </c:pt>
                <c:pt idx="791">
                  <c:v>2.38</c:v>
                </c:pt>
                <c:pt idx="792">
                  <c:v>2.3810000000000002</c:v>
                </c:pt>
                <c:pt idx="793">
                  <c:v>2.3815</c:v>
                </c:pt>
                <c:pt idx="794">
                  <c:v>2.3819999999999997</c:v>
                </c:pt>
                <c:pt idx="795">
                  <c:v>2.383</c:v>
                </c:pt>
                <c:pt idx="796">
                  <c:v>2.3840000000000003</c:v>
                </c:pt>
                <c:pt idx="797">
                  <c:v>2.3849999999999998</c:v>
                </c:pt>
                <c:pt idx="798">
                  <c:v>2.3860000000000001</c:v>
                </c:pt>
                <c:pt idx="799">
                  <c:v>2.3864999999999998</c:v>
                </c:pt>
                <c:pt idx="800">
                  <c:v>2.387</c:v>
                </c:pt>
                <c:pt idx="801">
                  <c:v>2.3879999999999999</c:v>
                </c:pt>
                <c:pt idx="802">
                  <c:v>2.3890000000000002</c:v>
                </c:pt>
                <c:pt idx="803">
                  <c:v>2.3899999999999997</c:v>
                </c:pt>
                <c:pt idx="804">
                  <c:v>2.3904999999999998</c:v>
                </c:pt>
                <c:pt idx="805">
                  <c:v>2.391</c:v>
                </c:pt>
                <c:pt idx="806">
                  <c:v>2.3915000000000002</c:v>
                </c:pt>
                <c:pt idx="807">
                  <c:v>2.3920000000000003</c:v>
                </c:pt>
                <c:pt idx="808">
                  <c:v>2.3929999999999998</c:v>
                </c:pt>
                <c:pt idx="809">
                  <c:v>2.3935</c:v>
                </c:pt>
                <c:pt idx="810">
                  <c:v>2.3940000000000001</c:v>
                </c:pt>
                <c:pt idx="811">
                  <c:v>2.3944999999999999</c:v>
                </c:pt>
                <c:pt idx="812">
                  <c:v>2.3955000000000002</c:v>
                </c:pt>
                <c:pt idx="813">
                  <c:v>2.3965000000000001</c:v>
                </c:pt>
                <c:pt idx="814">
                  <c:v>2.3975</c:v>
                </c:pt>
                <c:pt idx="815">
                  <c:v>2.3985000000000003</c:v>
                </c:pt>
                <c:pt idx="816">
                  <c:v>2.3994999999999997</c:v>
                </c:pt>
                <c:pt idx="817">
                  <c:v>2.4000000000000004</c:v>
                </c:pt>
                <c:pt idx="818">
                  <c:v>2.4009999999999998</c:v>
                </c:pt>
                <c:pt idx="819">
                  <c:v>2.4020000000000001</c:v>
                </c:pt>
                <c:pt idx="820">
                  <c:v>2.403</c:v>
                </c:pt>
                <c:pt idx="821">
                  <c:v>2.4039999999999999</c:v>
                </c:pt>
                <c:pt idx="822">
                  <c:v>2.4050000000000002</c:v>
                </c:pt>
                <c:pt idx="823">
                  <c:v>2.4059999999999997</c:v>
                </c:pt>
                <c:pt idx="824">
                  <c:v>2.4065000000000003</c:v>
                </c:pt>
                <c:pt idx="825">
                  <c:v>2.407</c:v>
                </c:pt>
                <c:pt idx="826">
                  <c:v>2.4080000000000004</c:v>
                </c:pt>
                <c:pt idx="827">
                  <c:v>2.4089999999999998</c:v>
                </c:pt>
                <c:pt idx="828">
                  <c:v>2.4095</c:v>
                </c:pt>
                <c:pt idx="829">
                  <c:v>2.41</c:v>
                </c:pt>
                <c:pt idx="830">
                  <c:v>2.411</c:v>
                </c:pt>
                <c:pt idx="831">
                  <c:v>2.4115000000000002</c:v>
                </c:pt>
                <c:pt idx="832">
                  <c:v>2.4119999999999999</c:v>
                </c:pt>
                <c:pt idx="833">
                  <c:v>2.4125000000000001</c:v>
                </c:pt>
                <c:pt idx="834">
                  <c:v>2.4130000000000003</c:v>
                </c:pt>
                <c:pt idx="835">
                  <c:v>2.4135</c:v>
                </c:pt>
                <c:pt idx="836">
                  <c:v>2.4139999999999997</c:v>
                </c:pt>
                <c:pt idx="837">
                  <c:v>2.4144999999999999</c:v>
                </c:pt>
                <c:pt idx="838">
                  <c:v>2.4154999999999998</c:v>
                </c:pt>
                <c:pt idx="839">
                  <c:v>2.4165000000000001</c:v>
                </c:pt>
                <c:pt idx="840">
                  <c:v>2.4169999999999998</c:v>
                </c:pt>
                <c:pt idx="841">
                  <c:v>2.4175</c:v>
                </c:pt>
                <c:pt idx="842">
                  <c:v>2.4184999999999999</c:v>
                </c:pt>
                <c:pt idx="843">
                  <c:v>2.4189999999999996</c:v>
                </c:pt>
                <c:pt idx="844">
                  <c:v>2.42</c:v>
                </c:pt>
                <c:pt idx="845">
                  <c:v>2.4205000000000001</c:v>
                </c:pt>
                <c:pt idx="846">
                  <c:v>2.4210000000000003</c:v>
                </c:pt>
                <c:pt idx="847">
                  <c:v>2.4215</c:v>
                </c:pt>
                <c:pt idx="848">
                  <c:v>2.4219999999999997</c:v>
                </c:pt>
                <c:pt idx="849">
                  <c:v>2.4224999999999999</c:v>
                </c:pt>
                <c:pt idx="850">
                  <c:v>2.423</c:v>
                </c:pt>
                <c:pt idx="851">
                  <c:v>2.4234999999999998</c:v>
                </c:pt>
                <c:pt idx="852">
                  <c:v>2.4245000000000001</c:v>
                </c:pt>
                <c:pt idx="853">
                  <c:v>2.4255</c:v>
                </c:pt>
                <c:pt idx="854">
                  <c:v>2.4260000000000002</c:v>
                </c:pt>
                <c:pt idx="855">
                  <c:v>2.4264999999999999</c:v>
                </c:pt>
                <c:pt idx="856">
                  <c:v>2.427</c:v>
                </c:pt>
                <c:pt idx="857">
                  <c:v>2.4279999999999999</c:v>
                </c:pt>
                <c:pt idx="858">
                  <c:v>2.4285000000000001</c:v>
                </c:pt>
                <c:pt idx="859">
                  <c:v>2.4295</c:v>
                </c:pt>
                <c:pt idx="860">
                  <c:v>2.4304999999999999</c:v>
                </c:pt>
                <c:pt idx="861">
                  <c:v>2.4314999999999998</c:v>
                </c:pt>
                <c:pt idx="862">
                  <c:v>2.4320000000000004</c:v>
                </c:pt>
                <c:pt idx="863">
                  <c:v>2.4325000000000001</c:v>
                </c:pt>
                <c:pt idx="864">
                  <c:v>2.4335</c:v>
                </c:pt>
                <c:pt idx="865">
                  <c:v>2.4344999999999999</c:v>
                </c:pt>
                <c:pt idx="866">
                  <c:v>2.4350000000000001</c:v>
                </c:pt>
                <c:pt idx="867">
                  <c:v>2.4359999999999999</c:v>
                </c:pt>
                <c:pt idx="868">
                  <c:v>2.4370000000000003</c:v>
                </c:pt>
                <c:pt idx="869">
                  <c:v>2.4379999999999997</c:v>
                </c:pt>
                <c:pt idx="870">
                  <c:v>2.4390000000000001</c:v>
                </c:pt>
                <c:pt idx="871">
                  <c:v>2.44</c:v>
                </c:pt>
                <c:pt idx="872">
                  <c:v>2.4405000000000001</c:v>
                </c:pt>
                <c:pt idx="873">
                  <c:v>2.4415</c:v>
                </c:pt>
                <c:pt idx="874">
                  <c:v>2.4420000000000002</c:v>
                </c:pt>
                <c:pt idx="875">
                  <c:v>2.4424999999999999</c:v>
                </c:pt>
                <c:pt idx="876">
                  <c:v>2.4430000000000001</c:v>
                </c:pt>
                <c:pt idx="877">
                  <c:v>2.444</c:v>
                </c:pt>
                <c:pt idx="878">
                  <c:v>2.4445000000000001</c:v>
                </c:pt>
                <c:pt idx="879">
                  <c:v>2.4450000000000003</c:v>
                </c:pt>
                <c:pt idx="880">
                  <c:v>2.4459999999999997</c:v>
                </c:pt>
                <c:pt idx="881">
                  <c:v>2.4470000000000001</c:v>
                </c:pt>
                <c:pt idx="882">
                  <c:v>2.4474999999999998</c:v>
                </c:pt>
                <c:pt idx="883">
                  <c:v>2.448</c:v>
                </c:pt>
                <c:pt idx="884">
                  <c:v>2.4489999999999998</c:v>
                </c:pt>
                <c:pt idx="885">
                  <c:v>2.4500000000000002</c:v>
                </c:pt>
                <c:pt idx="886">
                  <c:v>2.4504999999999999</c:v>
                </c:pt>
                <c:pt idx="887">
                  <c:v>2.4515000000000002</c:v>
                </c:pt>
                <c:pt idx="888">
                  <c:v>2.452</c:v>
                </c:pt>
                <c:pt idx="889">
                  <c:v>2.4530000000000003</c:v>
                </c:pt>
                <c:pt idx="890">
                  <c:v>2.4535</c:v>
                </c:pt>
                <c:pt idx="891">
                  <c:v>2.4539999999999997</c:v>
                </c:pt>
                <c:pt idx="892">
                  <c:v>2.4550000000000001</c:v>
                </c:pt>
                <c:pt idx="893">
                  <c:v>2.4554999999999998</c:v>
                </c:pt>
                <c:pt idx="894">
                  <c:v>2.4565000000000001</c:v>
                </c:pt>
                <c:pt idx="895">
                  <c:v>2.4569999999999999</c:v>
                </c:pt>
                <c:pt idx="896">
                  <c:v>2.4575</c:v>
                </c:pt>
                <c:pt idx="897">
                  <c:v>2.4584999999999999</c:v>
                </c:pt>
                <c:pt idx="898">
                  <c:v>2.4595000000000002</c:v>
                </c:pt>
                <c:pt idx="899">
                  <c:v>2.4604999999999997</c:v>
                </c:pt>
                <c:pt idx="900">
                  <c:v>2.4615</c:v>
                </c:pt>
                <c:pt idx="901">
                  <c:v>2.4619999999999997</c:v>
                </c:pt>
                <c:pt idx="902">
                  <c:v>2.4630000000000001</c:v>
                </c:pt>
                <c:pt idx="903">
                  <c:v>2.4634999999999998</c:v>
                </c:pt>
                <c:pt idx="904">
                  <c:v>2.4645000000000001</c:v>
                </c:pt>
                <c:pt idx="905">
                  <c:v>2.4654999999999996</c:v>
                </c:pt>
                <c:pt idx="906">
                  <c:v>2.4664999999999999</c:v>
                </c:pt>
                <c:pt idx="907">
                  <c:v>2.4675000000000002</c:v>
                </c:pt>
                <c:pt idx="908">
                  <c:v>2.4684999999999997</c:v>
                </c:pt>
                <c:pt idx="909">
                  <c:v>2.4695</c:v>
                </c:pt>
                <c:pt idx="910">
                  <c:v>2.4705000000000004</c:v>
                </c:pt>
                <c:pt idx="911">
                  <c:v>2.4714999999999998</c:v>
                </c:pt>
                <c:pt idx="912">
                  <c:v>2.472</c:v>
                </c:pt>
                <c:pt idx="913">
                  <c:v>2.4729999999999999</c:v>
                </c:pt>
                <c:pt idx="914">
                  <c:v>2.4734999999999996</c:v>
                </c:pt>
                <c:pt idx="915">
                  <c:v>2.4744999999999999</c:v>
                </c:pt>
                <c:pt idx="916">
                  <c:v>2.4755000000000003</c:v>
                </c:pt>
                <c:pt idx="917">
                  <c:v>2.476</c:v>
                </c:pt>
                <c:pt idx="918">
                  <c:v>2.4769999999999999</c:v>
                </c:pt>
                <c:pt idx="919">
                  <c:v>2.4779999999999998</c:v>
                </c:pt>
                <c:pt idx="920">
                  <c:v>2.4785000000000004</c:v>
                </c:pt>
                <c:pt idx="921">
                  <c:v>2.4794999999999998</c:v>
                </c:pt>
                <c:pt idx="922">
                  <c:v>2.4805000000000001</c:v>
                </c:pt>
                <c:pt idx="923">
                  <c:v>2.4814999999999996</c:v>
                </c:pt>
                <c:pt idx="924">
                  <c:v>2.4824999999999999</c:v>
                </c:pt>
                <c:pt idx="925">
                  <c:v>2.4835000000000003</c:v>
                </c:pt>
                <c:pt idx="926">
                  <c:v>2.484</c:v>
                </c:pt>
                <c:pt idx="927">
                  <c:v>2.4844999999999997</c:v>
                </c:pt>
                <c:pt idx="928">
                  <c:v>2.4855</c:v>
                </c:pt>
                <c:pt idx="929">
                  <c:v>2.4865000000000004</c:v>
                </c:pt>
                <c:pt idx="930">
                  <c:v>2.4874999999999998</c:v>
                </c:pt>
                <c:pt idx="931">
                  <c:v>2.488</c:v>
                </c:pt>
                <c:pt idx="932">
                  <c:v>2.4889999999999999</c:v>
                </c:pt>
                <c:pt idx="933">
                  <c:v>2.4904999999999999</c:v>
                </c:pt>
                <c:pt idx="934">
                  <c:v>2.4915000000000003</c:v>
                </c:pt>
                <c:pt idx="935">
                  <c:v>2.492</c:v>
                </c:pt>
                <c:pt idx="936">
                  <c:v>2.4929999999999999</c:v>
                </c:pt>
                <c:pt idx="937">
                  <c:v>2.4935</c:v>
                </c:pt>
                <c:pt idx="938">
                  <c:v>2.4945000000000004</c:v>
                </c:pt>
                <c:pt idx="939">
                  <c:v>2.4950000000000001</c:v>
                </c:pt>
                <c:pt idx="940">
                  <c:v>2.496</c:v>
                </c:pt>
                <c:pt idx="941">
                  <c:v>2.4969999999999999</c:v>
                </c:pt>
                <c:pt idx="942">
                  <c:v>2.4980000000000002</c:v>
                </c:pt>
                <c:pt idx="943">
                  <c:v>2.4990000000000001</c:v>
                </c:pt>
                <c:pt idx="944">
                  <c:v>2.5</c:v>
                </c:pt>
                <c:pt idx="945">
                  <c:v>2.5009999999999999</c:v>
                </c:pt>
                <c:pt idx="946">
                  <c:v>2.5025000000000004</c:v>
                </c:pt>
                <c:pt idx="947">
                  <c:v>2.5034999999999998</c:v>
                </c:pt>
                <c:pt idx="948">
                  <c:v>2.5045000000000002</c:v>
                </c:pt>
                <c:pt idx="949">
                  <c:v>2.5054999999999996</c:v>
                </c:pt>
                <c:pt idx="950">
                  <c:v>2.5065</c:v>
                </c:pt>
                <c:pt idx="951">
                  <c:v>2.5070000000000001</c:v>
                </c:pt>
                <c:pt idx="952">
                  <c:v>2.508</c:v>
                </c:pt>
                <c:pt idx="953">
                  <c:v>2.5095000000000001</c:v>
                </c:pt>
                <c:pt idx="954">
                  <c:v>2.5105000000000004</c:v>
                </c:pt>
                <c:pt idx="955">
                  <c:v>2.5114999999999998</c:v>
                </c:pt>
                <c:pt idx="956">
                  <c:v>2.5125000000000002</c:v>
                </c:pt>
                <c:pt idx="957">
                  <c:v>2.5134999999999996</c:v>
                </c:pt>
                <c:pt idx="958">
                  <c:v>2.5145</c:v>
                </c:pt>
                <c:pt idx="959">
                  <c:v>2.5150000000000001</c:v>
                </c:pt>
                <c:pt idx="960">
                  <c:v>2.516</c:v>
                </c:pt>
                <c:pt idx="961">
                  <c:v>2.5169999999999999</c:v>
                </c:pt>
                <c:pt idx="962">
                  <c:v>2.5179999999999998</c:v>
                </c:pt>
                <c:pt idx="963">
                  <c:v>2.5190000000000001</c:v>
                </c:pt>
                <c:pt idx="964">
                  <c:v>2.52</c:v>
                </c:pt>
                <c:pt idx="965">
                  <c:v>2.5214999999999996</c:v>
                </c:pt>
                <c:pt idx="966">
                  <c:v>2.5225</c:v>
                </c:pt>
                <c:pt idx="967">
                  <c:v>2.5235000000000003</c:v>
                </c:pt>
                <c:pt idx="968">
                  <c:v>2.5244999999999997</c:v>
                </c:pt>
                <c:pt idx="969">
                  <c:v>2.5249999999999999</c:v>
                </c:pt>
                <c:pt idx="970">
                  <c:v>2.5259999999999998</c:v>
                </c:pt>
                <c:pt idx="971">
                  <c:v>2.5270000000000001</c:v>
                </c:pt>
                <c:pt idx="972">
                  <c:v>2.528</c:v>
                </c:pt>
                <c:pt idx="973">
                  <c:v>2.5289999999999999</c:v>
                </c:pt>
                <c:pt idx="974">
                  <c:v>2.5300000000000002</c:v>
                </c:pt>
                <c:pt idx="975">
                  <c:v>2.5315000000000003</c:v>
                </c:pt>
                <c:pt idx="976">
                  <c:v>2.5324999999999998</c:v>
                </c:pt>
                <c:pt idx="977">
                  <c:v>2.5335000000000001</c:v>
                </c:pt>
                <c:pt idx="978">
                  <c:v>2.5339999999999998</c:v>
                </c:pt>
                <c:pt idx="979">
                  <c:v>2.5350000000000001</c:v>
                </c:pt>
                <c:pt idx="980">
                  <c:v>2.536</c:v>
                </c:pt>
                <c:pt idx="981">
                  <c:v>2.5369999999999999</c:v>
                </c:pt>
                <c:pt idx="982">
                  <c:v>2.5379999999999998</c:v>
                </c:pt>
                <c:pt idx="983">
                  <c:v>2.5390000000000001</c:v>
                </c:pt>
                <c:pt idx="984">
                  <c:v>2.54</c:v>
                </c:pt>
                <c:pt idx="985">
                  <c:v>2.5409999999999999</c:v>
                </c:pt>
                <c:pt idx="986">
                  <c:v>2.5419999999999998</c:v>
                </c:pt>
                <c:pt idx="987">
                  <c:v>2.5430000000000001</c:v>
                </c:pt>
                <c:pt idx="988">
                  <c:v>2.544</c:v>
                </c:pt>
                <c:pt idx="989">
                  <c:v>2.5449999999999999</c:v>
                </c:pt>
                <c:pt idx="990">
                  <c:v>2.5459999999999998</c:v>
                </c:pt>
                <c:pt idx="991">
                  <c:v>2.5470000000000002</c:v>
                </c:pt>
                <c:pt idx="992">
                  <c:v>2.548</c:v>
                </c:pt>
                <c:pt idx="993">
                  <c:v>2.5489999999999999</c:v>
                </c:pt>
                <c:pt idx="994">
                  <c:v>2.5499999999999998</c:v>
                </c:pt>
                <c:pt idx="995">
                  <c:v>2.5510000000000002</c:v>
                </c:pt>
                <c:pt idx="996">
                  <c:v>2.5525000000000002</c:v>
                </c:pt>
                <c:pt idx="997">
                  <c:v>2.5529999999999999</c:v>
                </c:pt>
                <c:pt idx="998">
                  <c:v>2.5539999999999998</c:v>
                </c:pt>
                <c:pt idx="999">
                  <c:v>2.5550000000000002</c:v>
                </c:pt>
                <c:pt idx="1000">
                  <c:v>2.556</c:v>
                </c:pt>
                <c:pt idx="1001">
                  <c:v>2.5569999999999999</c:v>
                </c:pt>
                <c:pt idx="1002">
                  <c:v>2.5575000000000001</c:v>
                </c:pt>
                <c:pt idx="1003">
                  <c:v>2.5590000000000002</c:v>
                </c:pt>
                <c:pt idx="1004">
                  <c:v>2.56</c:v>
                </c:pt>
                <c:pt idx="1005">
                  <c:v>2.5609999999999999</c:v>
                </c:pt>
                <c:pt idx="1006">
                  <c:v>2.5619999999999998</c:v>
                </c:pt>
                <c:pt idx="1007">
                  <c:v>2.5630000000000002</c:v>
                </c:pt>
                <c:pt idx="1008">
                  <c:v>2.5640000000000001</c:v>
                </c:pt>
                <c:pt idx="1009">
                  <c:v>2.5649999999999999</c:v>
                </c:pt>
                <c:pt idx="1010">
                  <c:v>2.5659999999999998</c:v>
                </c:pt>
                <c:pt idx="1011">
                  <c:v>2.5670000000000002</c:v>
                </c:pt>
                <c:pt idx="1012">
                  <c:v>2.5680000000000001</c:v>
                </c:pt>
                <c:pt idx="1013">
                  <c:v>2.569</c:v>
                </c:pt>
                <c:pt idx="1014">
                  <c:v>2.57</c:v>
                </c:pt>
                <c:pt idx="1015">
                  <c:v>2.5715000000000003</c:v>
                </c:pt>
                <c:pt idx="1016">
                  <c:v>2.5724999999999998</c:v>
                </c:pt>
                <c:pt idx="1017">
                  <c:v>2.5735000000000001</c:v>
                </c:pt>
                <c:pt idx="1018">
                  <c:v>2.5739999999999998</c:v>
                </c:pt>
                <c:pt idx="1019">
                  <c:v>2.5750000000000002</c:v>
                </c:pt>
                <c:pt idx="1020">
                  <c:v>2.5760000000000001</c:v>
                </c:pt>
                <c:pt idx="1021">
                  <c:v>2.577</c:v>
                </c:pt>
                <c:pt idx="1022">
                  <c:v>2.5774999999999997</c:v>
                </c:pt>
                <c:pt idx="1023">
                  <c:v>2.5790000000000002</c:v>
                </c:pt>
                <c:pt idx="1024">
                  <c:v>2.58</c:v>
                </c:pt>
                <c:pt idx="1025">
                  <c:v>2.581</c:v>
                </c:pt>
                <c:pt idx="1026">
                  <c:v>2.5815000000000001</c:v>
                </c:pt>
                <c:pt idx="1027">
                  <c:v>2.5825</c:v>
                </c:pt>
                <c:pt idx="1028">
                  <c:v>2.5834999999999999</c:v>
                </c:pt>
                <c:pt idx="1029">
                  <c:v>2.5845000000000002</c:v>
                </c:pt>
                <c:pt idx="1030">
                  <c:v>2.5854999999999997</c:v>
                </c:pt>
                <c:pt idx="1031">
                  <c:v>2.5859999999999999</c:v>
                </c:pt>
                <c:pt idx="1032">
                  <c:v>2.5870000000000002</c:v>
                </c:pt>
                <c:pt idx="1033">
                  <c:v>2.5884999999999998</c:v>
                </c:pt>
                <c:pt idx="1034">
                  <c:v>2.5895000000000001</c:v>
                </c:pt>
                <c:pt idx="1035">
                  <c:v>2.5904999999999996</c:v>
                </c:pt>
                <c:pt idx="1036">
                  <c:v>2.5920000000000001</c:v>
                </c:pt>
                <c:pt idx="1037">
                  <c:v>2.5925000000000002</c:v>
                </c:pt>
                <c:pt idx="1038">
                  <c:v>2.5934999999999997</c:v>
                </c:pt>
                <c:pt idx="1039">
                  <c:v>2.5945</c:v>
                </c:pt>
                <c:pt idx="1040">
                  <c:v>2.5955000000000004</c:v>
                </c:pt>
                <c:pt idx="1041">
                  <c:v>2.597</c:v>
                </c:pt>
                <c:pt idx="1042">
                  <c:v>2.5975000000000001</c:v>
                </c:pt>
                <c:pt idx="1043">
                  <c:v>2.5990000000000002</c:v>
                </c:pt>
                <c:pt idx="1044">
                  <c:v>2.6</c:v>
                </c:pt>
                <c:pt idx="1045">
                  <c:v>2.601</c:v>
                </c:pt>
                <c:pt idx="1046">
                  <c:v>2.6019999999999999</c:v>
                </c:pt>
                <c:pt idx="1047">
                  <c:v>2.6025</c:v>
                </c:pt>
                <c:pt idx="1048">
                  <c:v>2.6035000000000004</c:v>
                </c:pt>
                <c:pt idx="1049">
                  <c:v>2.6044999999999998</c:v>
                </c:pt>
                <c:pt idx="1050">
                  <c:v>2.6055000000000001</c:v>
                </c:pt>
                <c:pt idx="1051">
                  <c:v>2.6064999999999996</c:v>
                </c:pt>
                <c:pt idx="1052">
                  <c:v>2.6074999999999999</c:v>
                </c:pt>
                <c:pt idx="1053">
                  <c:v>2.6085000000000003</c:v>
                </c:pt>
                <c:pt idx="1054">
                  <c:v>2.6094999999999997</c:v>
                </c:pt>
                <c:pt idx="1055">
                  <c:v>2.6105</c:v>
                </c:pt>
                <c:pt idx="1056">
                  <c:v>2.6120000000000001</c:v>
                </c:pt>
                <c:pt idx="1057">
                  <c:v>2.613</c:v>
                </c:pt>
                <c:pt idx="1058">
                  <c:v>2.6135000000000002</c:v>
                </c:pt>
                <c:pt idx="1059">
                  <c:v>2.6144999999999996</c:v>
                </c:pt>
                <c:pt idx="1060">
                  <c:v>2.6154999999999999</c:v>
                </c:pt>
                <c:pt idx="1061">
                  <c:v>2.617</c:v>
                </c:pt>
                <c:pt idx="1062">
                  <c:v>2.6179999999999999</c:v>
                </c:pt>
                <c:pt idx="1063">
                  <c:v>2.6189999999999998</c:v>
                </c:pt>
                <c:pt idx="1064">
                  <c:v>2.62</c:v>
                </c:pt>
                <c:pt idx="1065">
                  <c:v>2.6215000000000002</c:v>
                </c:pt>
                <c:pt idx="1066">
                  <c:v>2.6224999999999996</c:v>
                </c:pt>
                <c:pt idx="1067">
                  <c:v>2.6234999999999999</c:v>
                </c:pt>
                <c:pt idx="1068">
                  <c:v>2.6245000000000003</c:v>
                </c:pt>
                <c:pt idx="1069">
                  <c:v>2.6254999999999997</c:v>
                </c:pt>
                <c:pt idx="1070">
                  <c:v>2.6265000000000001</c:v>
                </c:pt>
                <c:pt idx="1071">
                  <c:v>2.6280000000000001</c:v>
                </c:pt>
                <c:pt idx="1072">
                  <c:v>2.629</c:v>
                </c:pt>
                <c:pt idx="1073">
                  <c:v>2.6304999999999996</c:v>
                </c:pt>
                <c:pt idx="1074">
                  <c:v>2.6315</c:v>
                </c:pt>
                <c:pt idx="1075">
                  <c:v>2.6325000000000003</c:v>
                </c:pt>
                <c:pt idx="1076">
                  <c:v>2.6334999999999997</c:v>
                </c:pt>
                <c:pt idx="1077">
                  <c:v>2.6345000000000001</c:v>
                </c:pt>
                <c:pt idx="1078">
                  <c:v>2.6355000000000004</c:v>
                </c:pt>
                <c:pt idx="1079">
                  <c:v>2.6364999999999998</c:v>
                </c:pt>
                <c:pt idx="1080">
                  <c:v>2.6375000000000002</c:v>
                </c:pt>
                <c:pt idx="1081">
                  <c:v>2.6384999999999996</c:v>
                </c:pt>
                <c:pt idx="1082">
                  <c:v>2.64</c:v>
                </c:pt>
                <c:pt idx="1083">
                  <c:v>2.6414999999999997</c:v>
                </c:pt>
                <c:pt idx="1084">
                  <c:v>2.6425000000000001</c:v>
                </c:pt>
                <c:pt idx="1085">
                  <c:v>2.6435000000000004</c:v>
                </c:pt>
                <c:pt idx="1086">
                  <c:v>2.6444999999999999</c:v>
                </c:pt>
                <c:pt idx="1087">
                  <c:v>2.6455000000000002</c:v>
                </c:pt>
                <c:pt idx="1088">
                  <c:v>2.6459999999999999</c:v>
                </c:pt>
                <c:pt idx="1089">
                  <c:v>2.6470000000000002</c:v>
                </c:pt>
                <c:pt idx="1090">
                  <c:v>2.6480000000000001</c:v>
                </c:pt>
                <c:pt idx="1091">
                  <c:v>2.6494999999999997</c:v>
                </c:pt>
                <c:pt idx="1092">
                  <c:v>2.6505000000000001</c:v>
                </c:pt>
                <c:pt idx="1093">
                  <c:v>2.6515000000000004</c:v>
                </c:pt>
                <c:pt idx="1094">
                  <c:v>2.6524999999999999</c:v>
                </c:pt>
                <c:pt idx="1095">
                  <c:v>2.6535000000000002</c:v>
                </c:pt>
                <c:pt idx="1096">
                  <c:v>2.6544999999999996</c:v>
                </c:pt>
                <c:pt idx="1097">
                  <c:v>2.6555</c:v>
                </c:pt>
                <c:pt idx="1098">
                  <c:v>2.6565000000000003</c:v>
                </c:pt>
                <c:pt idx="1099">
                  <c:v>2.657</c:v>
                </c:pt>
                <c:pt idx="1100">
                  <c:v>2.6585000000000001</c:v>
                </c:pt>
                <c:pt idx="1101">
                  <c:v>2.6595000000000004</c:v>
                </c:pt>
                <c:pt idx="1102">
                  <c:v>2.6604999999999999</c:v>
                </c:pt>
                <c:pt idx="1103">
                  <c:v>2.6619999999999999</c:v>
                </c:pt>
                <c:pt idx="1104">
                  <c:v>2.6630000000000003</c:v>
                </c:pt>
                <c:pt idx="1105">
                  <c:v>2.6635</c:v>
                </c:pt>
                <c:pt idx="1106">
                  <c:v>2.6645000000000003</c:v>
                </c:pt>
                <c:pt idx="1107">
                  <c:v>2.6654999999999998</c:v>
                </c:pt>
                <c:pt idx="1108">
                  <c:v>2.6665000000000001</c:v>
                </c:pt>
                <c:pt idx="1109">
                  <c:v>2.6675</c:v>
                </c:pt>
                <c:pt idx="1110">
                  <c:v>2.6684999999999999</c:v>
                </c:pt>
                <c:pt idx="1111">
                  <c:v>2.6695000000000002</c:v>
                </c:pt>
                <c:pt idx="1112">
                  <c:v>2.6704999999999997</c:v>
                </c:pt>
                <c:pt idx="1113">
                  <c:v>2.6715</c:v>
                </c:pt>
                <c:pt idx="1114">
                  <c:v>2.6725000000000003</c:v>
                </c:pt>
                <c:pt idx="1115">
                  <c:v>2.6734999999999998</c:v>
                </c:pt>
                <c:pt idx="1116">
                  <c:v>2.6745000000000001</c:v>
                </c:pt>
                <c:pt idx="1117">
                  <c:v>2.6755</c:v>
                </c:pt>
                <c:pt idx="1118">
                  <c:v>2.6760000000000002</c:v>
                </c:pt>
                <c:pt idx="1119">
                  <c:v>2.677</c:v>
                </c:pt>
                <c:pt idx="1120">
                  <c:v>2.6779999999999999</c:v>
                </c:pt>
                <c:pt idx="1121">
                  <c:v>2.6795</c:v>
                </c:pt>
                <c:pt idx="1122">
                  <c:v>2.6805000000000003</c:v>
                </c:pt>
                <c:pt idx="1123">
                  <c:v>2.6814999999999998</c:v>
                </c:pt>
                <c:pt idx="1124">
                  <c:v>2.6825000000000001</c:v>
                </c:pt>
                <c:pt idx="1125">
                  <c:v>2.6835</c:v>
                </c:pt>
                <c:pt idx="1126">
                  <c:v>2.6844999999999999</c:v>
                </c:pt>
                <c:pt idx="1127">
                  <c:v>2.6855000000000002</c:v>
                </c:pt>
                <c:pt idx="1128">
                  <c:v>2.6864999999999997</c:v>
                </c:pt>
                <c:pt idx="1129">
                  <c:v>2.6875</c:v>
                </c:pt>
                <c:pt idx="1130">
                  <c:v>2.6885000000000003</c:v>
                </c:pt>
                <c:pt idx="1131">
                  <c:v>2.69</c:v>
                </c:pt>
                <c:pt idx="1132">
                  <c:v>2.6909999999999998</c:v>
                </c:pt>
                <c:pt idx="1133">
                  <c:v>2.6920000000000002</c:v>
                </c:pt>
                <c:pt idx="1134">
                  <c:v>2.6930000000000001</c:v>
                </c:pt>
                <c:pt idx="1135">
                  <c:v>2.694</c:v>
                </c:pt>
                <c:pt idx="1136">
                  <c:v>2.6944999999999997</c:v>
                </c:pt>
                <c:pt idx="1137">
                  <c:v>2.6955</c:v>
                </c:pt>
                <c:pt idx="1138">
                  <c:v>2.6965000000000003</c:v>
                </c:pt>
                <c:pt idx="1139">
                  <c:v>2.698</c:v>
                </c:pt>
                <c:pt idx="1140">
                  <c:v>2.6989999999999998</c:v>
                </c:pt>
                <c:pt idx="1141">
                  <c:v>2.7004999999999999</c:v>
                </c:pt>
                <c:pt idx="1142">
                  <c:v>2.7015000000000002</c:v>
                </c:pt>
                <c:pt idx="1143">
                  <c:v>2.7024999999999997</c:v>
                </c:pt>
                <c:pt idx="1144">
                  <c:v>2.7030000000000003</c:v>
                </c:pt>
                <c:pt idx="1145">
                  <c:v>2.7039999999999997</c:v>
                </c:pt>
                <c:pt idx="1146">
                  <c:v>2.7050000000000001</c:v>
                </c:pt>
                <c:pt idx="1147">
                  <c:v>2.7065000000000001</c:v>
                </c:pt>
                <c:pt idx="1148">
                  <c:v>2.7075</c:v>
                </c:pt>
                <c:pt idx="1149">
                  <c:v>2.7084999999999999</c:v>
                </c:pt>
                <c:pt idx="1150">
                  <c:v>2.7095000000000002</c:v>
                </c:pt>
                <c:pt idx="1151">
                  <c:v>2.7110000000000003</c:v>
                </c:pt>
                <c:pt idx="1152">
                  <c:v>2.7119999999999997</c:v>
                </c:pt>
                <c:pt idx="1153">
                  <c:v>2.7130000000000001</c:v>
                </c:pt>
                <c:pt idx="1154">
                  <c:v>2.7134999999999998</c:v>
                </c:pt>
                <c:pt idx="1155">
                  <c:v>2.7145000000000001</c:v>
                </c:pt>
                <c:pt idx="1156">
                  <c:v>2.7154999999999996</c:v>
                </c:pt>
                <c:pt idx="1157">
                  <c:v>2.7164999999999999</c:v>
                </c:pt>
                <c:pt idx="1158">
                  <c:v>2.7175000000000002</c:v>
                </c:pt>
                <c:pt idx="1159">
                  <c:v>2.7184999999999997</c:v>
                </c:pt>
                <c:pt idx="1160">
                  <c:v>2.7195</c:v>
                </c:pt>
                <c:pt idx="1161">
                  <c:v>2.722</c:v>
                </c:pt>
                <c:pt idx="1162">
                  <c:v>2.7229999999999999</c:v>
                </c:pt>
                <c:pt idx="1163">
                  <c:v>2.7240000000000002</c:v>
                </c:pt>
                <c:pt idx="1164">
                  <c:v>2.7244999999999999</c:v>
                </c:pt>
                <c:pt idx="1165">
                  <c:v>2.7255000000000003</c:v>
                </c:pt>
                <c:pt idx="1166">
                  <c:v>2.7264999999999997</c:v>
                </c:pt>
                <c:pt idx="1167">
                  <c:v>2.7275</c:v>
                </c:pt>
                <c:pt idx="1168">
                  <c:v>2.7290000000000001</c:v>
                </c:pt>
                <c:pt idx="1169">
                  <c:v>2.73</c:v>
                </c:pt>
                <c:pt idx="1170">
                  <c:v>2.7314999999999996</c:v>
                </c:pt>
                <c:pt idx="1171">
                  <c:v>2.7330000000000001</c:v>
                </c:pt>
                <c:pt idx="1172">
                  <c:v>2.7335000000000003</c:v>
                </c:pt>
                <c:pt idx="1173">
                  <c:v>2.7344999999999997</c:v>
                </c:pt>
                <c:pt idx="1174">
                  <c:v>2.7355</c:v>
                </c:pt>
                <c:pt idx="1175">
                  <c:v>2.7365000000000004</c:v>
                </c:pt>
                <c:pt idx="1176">
                  <c:v>2.7374999999999998</c:v>
                </c:pt>
                <c:pt idx="1177">
                  <c:v>2.7385000000000002</c:v>
                </c:pt>
                <c:pt idx="1178">
                  <c:v>2.7404999999999999</c:v>
                </c:pt>
                <c:pt idx="1179">
                  <c:v>2.7415000000000003</c:v>
                </c:pt>
                <c:pt idx="1180">
                  <c:v>2.7429999999999999</c:v>
                </c:pt>
                <c:pt idx="1181">
                  <c:v>2.7439999999999998</c:v>
                </c:pt>
                <c:pt idx="1182">
                  <c:v>2.7450000000000001</c:v>
                </c:pt>
                <c:pt idx="1183">
                  <c:v>2.746</c:v>
                </c:pt>
                <c:pt idx="1184">
                  <c:v>2.7469999999999999</c:v>
                </c:pt>
                <c:pt idx="1185">
                  <c:v>2.7480000000000002</c:v>
                </c:pt>
                <c:pt idx="1186">
                  <c:v>2.7495000000000003</c:v>
                </c:pt>
                <c:pt idx="1187">
                  <c:v>2.7509999999999999</c:v>
                </c:pt>
                <c:pt idx="1188">
                  <c:v>2.7519999999999998</c:v>
                </c:pt>
                <c:pt idx="1189">
                  <c:v>2.7530000000000001</c:v>
                </c:pt>
                <c:pt idx="1190">
                  <c:v>2.754</c:v>
                </c:pt>
                <c:pt idx="1191">
                  <c:v>2.7545000000000002</c:v>
                </c:pt>
                <c:pt idx="1192">
                  <c:v>2.7554999999999996</c:v>
                </c:pt>
                <c:pt idx="1193">
                  <c:v>2.7565</c:v>
                </c:pt>
                <c:pt idx="1194">
                  <c:v>2.7575000000000003</c:v>
                </c:pt>
                <c:pt idx="1195">
                  <c:v>2.7595000000000001</c:v>
                </c:pt>
                <c:pt idx="1196">
                  <c:v>2.7610000000000001</c:v>
                </c:pt>
                <c:pt idx="1197">
                  <c:v>2.762</c:v>
                </c:pt>
                <c:pt idx="1198">
                  <c:v>2.7629999999999999</c:v>
                </c:pt>
                <c:pt idx="1199">
                  <c:v>2.7640000000000002</c:v>
                </c:pt>
                <c:pt idx="1200">
                  <c:v>2.7645</c:v>
                </c:pt>
                <c:pt idx="1201">
                  <c:v>2.7664999999999997</c:v>
                </c:pt>
                <c:pt idx="1202">
                  <c:v>2.7675000000000001</c:v>
                </c:pt>
                <c:pt idx="1203">
                  <c:v>2.7685000000000004</c:v>
                </c:pt>
                <c:pt idx="1204">
                  <c:v>2.77</c:v>
                </c:pt>
                <c:pt idx="1205">
                  <c:v>2.7709999999999999</c:v>
                </c:pt>
                <c:pt idx="1206">
                  <c:v>2.7730000000000001</c:v>
                </c:pt>
                <c:pt idx="1207">
                  <c:v>2.774</c:v>
                </c:pt>
                <c:pt idx="1208">
                  <c:v>2.7749999999999999</c:v>
                </c:pt>
                <c:pt idx="1209">
                  <c:v>2.7759999999999998</c:v>
                </c:pt>
                <c:pt idx="1210">
                  <c:v>2.7774999999999999</c:v>
                </c:pt>
                <c:pt idx="1211">
                  <c:v>2.7785000000000002</c:v>
                </c:pt>
                <c:pt idx="1212">
                  <c:v>2.7794999999999996</c:v>
                </c:pt>
                <c:pt idx="1213">
                  <c:v>2.7810000000000001</c:v>
                </c:pt>
                <c:pt idx="1214">
                  <c:v>2.782</c:v>
                </c:pt>
                <c:pt idx="1215">
                  <c:v>2.7829999999999999</c:v>
                </c:pt>
                <c:pt idx="1216">
                  <c:v>2.7835000000000001</c:v>
                </c:pt>
                <c:pt idx="1217">
                  <c:v>2.7839999999999998</c:v>
                </c:pt>
                <c:pt idx="1218">
                  <c:v>2.7850000000000001</c:v>
                </c:pt>
                <c:pt idx="1219">
                  <c:v>2.7865000000000002</c:v>
                </c:pt>
                <c:pt idx="1220">
                  <c:v>2.7874999999999996</c:v>
                </c:pt>
                <c:pt idx="1221">
                  <c:v>2.79</c:v>
                </c:pt>
                <c:pt idx="1222">
                  <c:v>2.7909999999999999</c:v>
                </c:pt>
                <c:pt idx="1223">
                  <c:v>2.7930000000000001</c:v>
                </c:pt>
                <c:pt idx="1224">
                  <c:v>2.794</c:v>
                </c:pt>
                <c:pt idx="1225">
                  <c:v>2.7949999999999999</c:v>
                </c:pt>
                <c:pt idx="1226">
                  <c:v>2.7960000000000003</c:v>
                </c:pt>
                <c:pt idx="1227">
                  <c:v>2.7975000000000003</c:v>
                </c:pt>
                <c:pt idx="1228">
                  <c:v>2.7984999999999998</c:v>
                </c:pt>
                <c:pt idx="1229">
                  <c:v>2.8</c:v>
                </c:pt>
                <c:pt idx="1230">
                  <c:v>2.8010000000000002</c:v>
                </c:pt>
                <c:pt idx="1231">
                  <c:v>2.802</c:v>
                </c:pt>
                <c:pt idx="1232">
                  <c:v>2.8029999999999999</c:v>
                </c:pt>
                <c:pt idx="1233">
                  <c:v>2.8040000000000003</c:v>
                </c:pt>
                <c:pt idx="1234">
                  <c:v>2.8049999999999997</c:v>
                </c:pt>
                <c:pt idx="1235">
                  <c:v>2.806</c:v>
                </c:pt>
                <c:pt idx="1236">
                  <c:v>2.8069999999999999</c:v>
                </c:pt>
                <c:pt idx="1237">
                  <c:v>2.8079999999999998</c:v>
                </c:pt>
                <c:pt idx="1238">
                  <c:v>2.8090000000000002</c:v>
                </c:pt>
                <c:pt idx="1239">
                  <c:v>2.8105000000000002</c:v>
                </c:pt>
                <c:pt idx="1240">
                  <c:v>2.8115000000000001</c:v>
                </c:pt>
                <c:pt idx="1241">
                  <c:v>2.8125</c:v>
                </c:pt>
                <c:pt idx="1242">
                  <c:v>2.8129999999999997</c:v>
                </c:pt>
                <c:pt idx="1243">
                  <c:v>2.8140000000000001</c:v>
                </c:pt>
                <c:pt idx="1244">
                  <c:v>2.8149999999999999</c:v>
                </c:pt>
                <c:pt idx="1245">
                  <c:v>2.8159999999999998</c:v>
                </c:pt>
                <c:pt idx="1246">
                  <c:v>2.8165</c:v>
                </c:pt>
                <c:pt idx="1247">
                  <c:v>2.8180000000000001</c:v>
                </c:pt>
                <c:pt idx="1248">
                  <c:v>2.819</c:v>
                </c:pt>
                <c:pt idx="1249">
                  <c:v>2.8200000000000003</c:v>
                </c:pt>
                <c:pt idx="1250">
                  <c:v>2.8214999999999999</c:v>
                </c:pt>
                <c:pt idx="1251">
                  <c:v>2.8224999999999998</c:v>
                </c:pt>
                <c:pt idx="1252">
                  <c:v>2.8235000000000001</c:v>
                </c:pt>
                <c:pt idx="1253">
                  <c:v>2.8239999999999998</c:v>
                </c:pt>
                <c:pt idx="1254">
                  <c:v>2.8250000000000002</c:v>
                </c:pt>
                <c:pt idx="1255">
                  <c:v>2.8260000000000001</c:v>
                </c:pt>
                <c:pt idx="1256">
                  <c:v>2.827</c:v>
                </c:pt>
                <c:pt idx="1257">
                  <c:v>2.8285</c:v>
                </c:pt>
                <c:pt idx="1258">
                  <c:v>2.8294999999999999</c:v>
                </c:pt>
                <c:pt idx="1259">
                  <c:v>2.8304999999999998</c:v>
                </c:pt>
                <c:pt idx="1260">
                  <c:v>2.8315000000000001</c:v>
                </c:pt>
                <c:pt idx="1261">
                  <c:v>2.8330000000000002</c:v>
                </c:pt>
                <c:pt idx="1262">
                  <c:v>2.8340000000000001</c:v>
                </c:pt>
                <c:pt idx="1263">
                  <c:v>2.835</c:v>
                </c:pt>
                <c:pt idx="1264">
                  <c:v>2.8360000000000003</c:v>
                </c:pt>
                <c:pt idx="1265">
                  <c:v>2.8369999999999997</c:v>
                </c:pt>
                <c:pt idx="1266">
                  <c:v>2.8380000000000001</c:v>
                </c:pt>
                <c:pt idx="1267">
                  <c:v>2.839</c:v>
                </c:pt>
                <c:pt idx="1268">
                  <c:v>2.8405</c:v>
                </c:pt>
                <c:pt idx="1269">
                  <c:v>2.8414999999999999</c:v>
                </c:pt>
                <c:pt idx="1270">
                  <c:v>2.8425000000000002</c:v>
                </c:pt>
                <c:pt idx="1271">
                  <c:v>2.8434999999999997</c:v>
                </c:pt>
                <c:pt idx="1272">
                  <c:v>2.8445</c:v>
                </c:pt>
                <c:pt idx="1273">
                  <c:v>2.8449999999999998</c:v>
                </c:pt>
                <c:pt idx="1274">
                  <c:v>2.8460000000000001</c:v>
                </c:pt>
                <c:pt idx="1275">
                  <c:v>2.847</c:v>
                </c:pt>
                <c:pt idx="1276">
                  <c:v>2.8485</c:v>
                </c:pt>
                <c:pt idx="1277">
                  <c:v>2.8494999999999999</c:v>
                </c:pt>
                <c:pt idx="1278">
                  <c:v>2.8505000000000003</c:v>
                </c:pt>
                <c:pt idx="1279">
                  <c:v>2.8514999999999997</c:v>
                </c:pt>
                <c:pt idx="1280">
                  <c:v>2.8525</c:v>
                </c:pt>
                <c:pt idx="1281">
                  <c:v>2.8534999999999999</c:v>
                </c:pt>
                <c:pt idx="1282">
                  <c:v>2.8544999999999998</c:v>
                </c:pt>
                <c:pt idx="1283">
                  <c:v>2.8555000000000001</c:v>
                </c:pt>
                <c:pt idx="1284">
                  <c:v>2.8559999999999999</c:v>
                </c:pt>
                <c:pt idx="1285">
                  <c:v>2.8580000000000001</c:v>
                </c:pt>
                <c:pt idx="1286">
                  <c:v>2.859</c:v>
                </c:pt>
                <c:pt idx="1287">
                  <c:v>2.86</c:v>
                </c:pt>
                <c:pt idx="1288">
                  <c:v>2.8614999999999999</c:v>
                </c:pt>
                <c:pt idx="1289">
                  <c:v>2.8624999999999998</c:v>
                </c:pt>
                <c:pt idx="1290">
                  <c:v>2.8635000000000002</c:v>
                </c:pt>
                <c:pt idx="1291">
                  <c:v>2.8645</c:v>
                </c:pt>
                <c:pt idx="1292">
                  <c:v>2.8650000000000002</c:v>
                </c:pt>
                <c:pt idx="1293">
                  <c:v>2.8665000000000003</c:v>
                </c:pt>
                <c:pt idx="1294">
                  <c:v>2.8674999999999997</c:v>
                </c:pt>
                <c:pt idx="1295">
                  <c:v>2.8685</c:v>
                </c:pt>
                <c:pt idx="1296">
                  <c:v>2.87</c:v>
                </c:pt>
                <c:pt idx="1297">
                  <c:v>2.871</c:v>
                </c:pt>
                <c:pt idx="1298">
                  <c:v>2.8725000000000001</c:v>
                </c:pt>
                <c:pt idx="1299">
                  <c:v>2.8734999999999999</c:v>
                </c:pt>
                <c:pt idx="1300">
                  <c:v>2.8740000000000001</c:v>
                </c:pt>
                <c:pt idx="1301">
                  <c:v>2.875</c:v>
                </c:pt>
                <c:pt idx="1302">
                  <c:v>2.8759999999999999</c:v>
                </c:pt>
                <c:pt idx="1303">
                  <c:v>2.8769999999999998</c:v>
                </c:pt>
                <c:pt idx="1304">
                  <c:v>2.8780000000000001</c:v>
                </c:pt>
                <c:pt idx="1305">
                  <c:v>2.8795000000000002</c:v>
                </c:pt>
                <c:pt idx="1306">
                  <c:v>2.8805000000000001</c:v>
                </c:pt>
                <c:pt idx="1307">
                  <c:v>2.8815</c:v>
                </c:pt>
                <c:pt idx="1308">
                  <c:v>2.8825000000000003</c:v>
                </c:pt>
                <c:pt idx="1309">
                  <c:v>2.8834999999999997</c:v>
                </c:pt>
                <c:pt idx="1310">
                  <c:v>2.8845000000000001</c:v>
                </c:pt>
                <c:pt idx="1311">
                  <c:v>2.887</c:v>
                </c:pt>
                <c:pt idx="1312">
                  <c:v>2.8879999999999999</c:v>
                </c:pt>
                <c:pt idx="1313">
                  <c:v>2.8895</c:v>
                </c:pt>
                <c:pt idx="1314">
                  <c:v>2.8905000000000003</c:v>
                </c:pt>
                <c:pt idx="1315">
                  <c:v>2.8914999999999997</c:v>
                </c:pt>
                <c:pt idx="1316">
                  <c:v>2.8925000000000001</c:v>
                </c:pt>
                <c:pt idx="1317">
                  <c:v>2.8935</c:v>
                </c:pt>
                <c:pt idx="1318">
                  <c:v>2.8944999999999999</c:v>
                </c:pt>
                <c:pt idx="1319">
                  <c:v>2.895</c:v>
                </c:pt>
                <c:pt idx="1320">
                  <c:v>2.8959999999999999</c:v>
                </c:pt>
                <c:pt idx="1321">
                  <c:v>2.8970000000000002</c:v>
                </c:pt>
                <c:pt idx="1322">
                  <c:v>2.8985000000000003</c:v>
                </c:pt>
                <c:pt idx="1323">
                  <c:v>2.8994999999999997</c:v>
                </c:pt>
                <c:pt idx="1324">
                  <c:v>2.9005000000000001</c:v>
                </c:pt>
                <c:pt idx="1325">
                  <c:v>2.9015</c:v>
                </c:pt>
                <c:pt idx="1326">
                  <c:v>2.9024999999999999</c:v>
                </c:pt>
                <c:pt idx="1327">
                  <c:v>2.9045000000000001</c:v>
                </c:pt>
                <c:pt idx="1328">
                  <c:v>2.9055</c:v>
                </c:pt>
                <c:pt idx="1329">
                  <c:v>2.9065000000000003</c:v>
                </c:pt>
                <c:pt idx="1330">
                  <c:v>2.9074999999999998</c:v>
                </c:pt>
                <c:pt idx="1331">
                  <c:v>2.9085000000000001</c:v>
                </c:pt>
                <c:pt idx="1332">
                  <c:v>2.91</c:v>
                </c:pt>
                <c:pt idx="1333">
                  <c:v>2.911</c:v>
                </c:pt>
                <c:pt idx="1334">
                  <c:v>2.9119999999999999</c:v>
                </c:pt>
                <c:pt idx="1335">
                  <c:v>2.9130000000000003</c:v>
                </c:pt>
                <c:pt idx="1336">
                  <c:v>2.9144999999999999</c:v>
                </c:pt>
                <c:pt idx="1337">
                  <c:v>2.9154999999999998</c:v>
                </c:pt>
                <c:pt idx="1338">
                  <c:v>2.9165000000000001</c:v>
                </c:pt>
                <c:pt idx="1339">
                  <c:v>2.9180000000000001</c:v>
                </c:pt>
                <c:pt idx="1340">
                  <c:v>2.9195000000000002</c:v>
                </c:pt>
                <c:pt idx="1341">
                  <c:v>2.9205000000000001</c:v>
                </c:pt>
                <c:pt idx="1342">
                  <c:v>2.9215</c:v>
                </c:pt>
                <c:pt idx="1343">
                  <c:v>2.9224999999999999</c:v>
                </c:pt>
                <c:pt idx="1344">
                  <c:v>2.9234999999999998</c:v>
                </c:pt>
                <c:pt idx="1345">
                  <c:v>2.9245000000000001</c:v>
                </c:pt>
                <c:pt idx="1346">
                  <c:v>2.9255</c:v>
                </c:pt>
                <c:pt idx="1347">
                  <c:v>2.9264999999999999</c:v>
                </c:pt>
                <c:pt idx="1348">
                  <c:v>2.9279999999999999</c:v>
                </c:pt>
                <c:pt idx="1349">
                  <c:v>2.9295</c:v>
                </c:pt>
                <c:pt idx="1350">
                  <c:v>2.9304999999999999</c:v>
                </c:pt>
                <c:pt idx="1351">
                  <c:v>2.9320000000000004</c:v>
                </c:pt>
                <c:pt idx="1352">
                  <c:v>2.9325000000000001</c:v>
                </c:pt>
                <c:pt idx="1353">
                  <c:v>2.9335</c:v>
                </c:pt>
                <c:pt idx="1354">
                  <c:v>2.9344999999999999</c:v>
                </c:pt>
                <c:pt idx="1355">
                  <c:v>2.9355000000000002</c:v>
                </c:pt>
                <c:pt idx="1356">
                  <c:v>2.9365000000000001</c:v>
                </c:pt>
                <c:pt idx="1357">
                  <c:v>2.9375</c:v>
                </c:pt>
                <c:pt idx="1358">
                  <c:v>2.9384999999999999</c:v>
                </c:pt>
                <c:pt idx="1359">
                  <c:v>2.9400000000000004</c:v>
                </c:pt>
                <c:pt idx="1360">
                  <c:v>2.9409999999999998</c:v>
                </c:pt>
                <c:pt idx="1361">
                  <c:v>2.9429999999999996</c:v>
                </c:pt>
                <c:pt idx="1362">
                  <c:v>2.944</c:v>
                </c:pt>
                <c:pt idx="1363">
                  <c:v>2.9445000000000001</c:v>
                </c:pt>
                <c:pt idx="1364">
                  <c:v>2.9455</c:v>
                </c:pt>
                <c:pt idx="1365">
                  <c:v>2.9464999999999999</c:v>
                </c:pt>
                <c:pt idx="1366">
                  <c:v>2.9480000000000004</c:v>
                </c:pt>
                <c:pt idx="1367">
                  <c:v>2.9489999999999998</c:v>
                </c:pt>
                <c:pt idx="1368">
                  <c:v>2.9504999999999999</c:v>
                </c:pt>
                <c:pt idx="1369">
                  <c:v>2.9515000000000002</c:v>
                </c:pt>
                <c:pt idx="1370">
                  <c:v>2.952</c:v>
                </c:pt>
                <c:pt idx="1371">
                  <c:v>2.9530000000000003</c:v>
                </c:pt>
                <c:pt idx="1372">
                  <c:v>2.9539999999999997</c:v>
                </c:pt>
                <c:pt idx="1373">
                  <c:v>2.9554999999999998</c:v>
                </c:pt>
                <c:pt idx="1374">
                  <c:v>2.9565000000000001</c:v>
                </c:pt>
                <c:pt idx="1375">
                  <c:v>2.9569999999999999</c:v>
                </c:pt>
                <c:pt idx="1376">
                  <c:v>2.9584999999999999</c:v>
                </c:pt>
                <c:pt idx="1377">
                  <c:v>2.9595000000000002</c:v>
                </c:pt>
                <c:pt idx="1378">
                  <c:v>2.9610000000000003</c:v>
                </c:pt>
                <c:pt idx="1379">
                  <c:v>2.9619999999999997</c:v>
                </c:pt>
                <c:pt idx="1380">
                  <c:v>2.9630000000000001</c:v>
                </c:pt>
                <c:pt idx="1381">
                  <c:v>2.9634999999999998</c:v>
                </c:pt>
                <c:pt idx="1382">
                  <c:v>2.9645000000000001</c:v>
                </c:pt>
                <c:pt idx="1383">
                  <c:v>2.9655</c:v>
                </c:pt>
                <c:pt idx="1384">
                  <c:v>2.9664999999999999</c:v>
                </c:pt>
                <c:pt idx="1385">
                  <c:v>2.9675000000000002</c:v>
                </c:pt>
                <c:pt idx="1386">
                  <c:v>2.9690000000000003</c:v>
                </c:pt>
                <c:pt idx="1387">
                  <c:v>2.9699999999999998</c:v>
                </c:pt>
                <c:pt idx="1388">
                  <c:v>2.9710000000000001</c:v>
                </c:pt>
                <c:pt idx="1389">
                  <c:v>2.972</c:v>
                </c:pt>
                <c:pt idx="1390">
                  <c:v>2.9729999999999999</c:v>
                </c:pt>
                <c:pt idx="1391">
                  <c:v>2.9740000000000002</c:v>
                </c:pt>
                <c:pt idx="1392">
                  <c:v>2.9749999999999996</c:v>
                </c:pt>
                <c:pt idx="1393">
                  <c:v>2.9755000000000003</c:v>
                </c:pt>
                <c:pt idx="1394">
                  <c:v>2.9770000000000003</c:v>
                </c:pt>
                <c:pt idx="1395">
                  <c:v>2.9784999999999999</c:v>
                </c:pt>
                <c:pt idx="1396">
                  <c:v>2.98</c:v>
                </c:pt>
                <c:pt idx="1397">
                  <c:v>2.9809999999999999</c:v>
                </c:pt>
                <c:pt idx="1398">
                  <c:v>2.9820000000000002</c:v>
                </c:pt>
                <c:pt idx="1399">
                  <c:v>2.9829999999999997</c:v>
                </c:pt>
                <c:pt idx="1400">
                  <c:v>2.984</c:v>
                </c:pt>
                <c:pt idx="1401">
                  <c:v>2.9850000000000003</c:v>
                </c:pt>
                <c:pt idx="1402">
                  <c:v>2.9859999999999998</c:v>
                </c:pt>
                <c:pt idx="1403">
                  <c:v>2.9870000000000001</c:v>
                </c:pt>
                <c:pt idx="1404">
                  <c:v>2.988</c:v>
                </c:pt>
                <c:pt idx="1405">
                  <c:v>2.9895</c:v>
                </c:pt>
                <c:pt idx="1406">
                  <c:v>2.9904999999999999</c:v>
                </c:pt>
                <c:pt idx="1407">
                  <c:v>2.9914999999999998</c:v>
                </c:pt>
                <c:pt idx="1408">
                  <c:v>2.9925000000000002</c:v>
                </c:pt>
                <c:pt idx="1409">
                  <c:v>2.9930000000000003</c:v>
                </c:pt>
                <c:pt idx="1410">
                  <c:v>2.9939999999999998</c:v>
                </c:pt>
                <c:pt idx="1411">
                  <c:v>2.9954999999999998</c:v>
                </c:pt>
                <c:pt idx="1412">
                  <c:v>2.9965000000000002</c:v>
                </c:pt>
                <c:pt idx="1413">
                  <c:v>2.9975000000000001</c:v>
                </c:pt>
                <c:pt idx="1414">
                  <c:v>2.9989999999999997</c:v>
                </c:pt>
                <c:pt idx="1415">
                  <c:v>3</c:v>
                </c:pt>
                <c:pt idx="1416">
                  <c:v>3.0010000000000003</c:v>
                </c:pt>
                <c:pt idx="1417">
                  <c:v>3.0019999999999998</c:v>
                </c:pt>
                <c:pt idx="1418">
                  <c:v>3.0030000000000001</c:v>
                </c:pt>
                <c:pt idx="1419">
                  <c:v>3.004</c:v>
                </c:pt>
                <c:pt idx="1420">
                  <c:v>3.0049999999999999</c:v>
                </c:pt>
                <c:pt idx="1421">
                  <c:v>3.0060000000000002</c:v>
                </c:pt>
                <c:pt idx="1422">
                  <c:v>3.0069999999999997</c:v>
                </c:pt>
                <c:pt idx="1423">
                  <c:v>3.008</c:v>
                </c:pt>
                <c:pt idx="1424">
                  <c:v>3.0095000000000001</c:v>
                </c:pt>
                <c:pt idx="1425">
                  <c:v>3.0105</c:v>
                </c:pt>
                <c:pt idx="1426">
                  <c:v>3.0114999999999998</c:v>
                </c:pt>
                <c:pt idx="1427">
                  <c:v>3.0125000000000002</c:v>
                </c:pt>
                <c:pt idx="1428">
                  <c:v>3.0129999999999999</c:v>
                </c:pt>
                <c:pt idx="1429">
                  <c:v>3.0140000000000002</c:v>
                </c:pt>
                <c:pt idx="1430">
                  <c:v>3.0149999999999997</c:v>
                </c:pt>
                <c:pt idx="1431">
                  <c:v>3.0164999999999997</c:v>
                </c:pt>
                <c:pt idx="1432">
                  <c:v>3.0179999999999998</c:v>
                </c:pt>
                <c:pt idx="1433">
                  <c:v>3.0190000000000001</c:v>
                </c:pt>
                <c:pt idx="1434">
                  <c:v>3.02</c:v>
                </c:pt>
                <c:pt idx="1435">
                  <c:v>3.0215000000000001</c:v>
                </c:pt>
                <c:pt idx="1436">
                  <c:v>3.0220000000000002</c:v>
                </c:pt>
                <c:pt idx="1437">
                  <c:v>3.0229999999999997</c:v>
                </c:pt>
                <c:pt idx="1438">
                  <c:v>3.024</c:v>
                </c:pt>
                <c:pt idx="1439">
                  <c:v>3.0250000000000004</c:v>
                </c:pt>
                <c:pt idx="1440">
                  <c:v>3.0270000000000001</c:v>
                </c:pt>
                <c:pt idx="1441">
                  <c:v>3.028</c:v>
                </c:pt>
                <c:pt idx="1442">
                  <c:v>3.0295000000000001</c:v>
                </c:pt>
                <c:pt idx="1443">
                  <c:v>3.0305</c:v>
                </c:pt>
                <c:pt idx="1444">
                  <c:v>3.0314999999999999</c:v>
                </c:pt>
                <c:pt idx="1445">
                  <c:v>3.0330000000000004</c:v>
                </c:pt>
                <c:pt idx="1446">
                  <c:v>3.0339999999999998</c:v>
                </c:pt>
                <c:pt idx="1447">
                  <c:v>3.0350000000000001</c:v>
                </c:pt>
                <c:pt idx="1448">
                  <c:v>3.036</c:v>
                </c:pt>
                <c:pt idx="1449">
                  <c:v>3.0369999999999999</c:v>
                </c:pt>
                <c:pt idx="1450">
                  <c:v>3.0389999999999997</c:v>
                </c:pt>
                <c:pt idx="1451">
                  <c:v>3.04</c:v>
                </c:pt>
                <c:pt idx="1452">
                  <c:v>3.0410000000000004</c:v>
                </c:pt>
                <c:pt idx="1453">
                  <c:v>3.0419999999999998</c:v>
                </c:pt>
                <c:pt idx="1454">
                  <c:v>3.0430000000000001</c:v>
                </c:pt>
                <c:pt idx="1455">
                  <c:v>3.0439999999999996</c:v>
                </c:pt>
                <c:pt idx="1456">
                  <c:v>3.0449999999999999</c:v>
                </c:pt>
                <c:pt idx="1457">
                  <c:v>3.0460000000000003</c:v>
                </c:pt>
                <c:pt idx="1458">
                  <c:v>3.0474999999999999</c:v>
                </c:pt>
                <c:pt idx="1459">
                  <c:v>3.0484999999999998</c:v>
                </c:pt>
                <c:pt idx="1460">
                  <c:v>3.0505</c:v>
                </c:pt>
                <c:pt idx="1461">
                  <c:v>3.0514999999999999</c:v>
                </c:pt>
                <c:pt idx="1462">
                  <c:v>3.0519999999999996</c:v>
                </c:pt>
                <c:pt idx="1463">
                  <c:v>3.0529999999999999</c:v>
                </c:pt>
                <c:pt idx="1464">
                  <c:v>3.0540000000000003</c:v>
                </c:pt>
                <c:pt idx="1465">
                  <c:v>3.0549999999999997</c:v>
                </c:pt>
                <c:pt idx="1466">
                  <c:v>3.056</c:v>
                </c:pt>
                <c:pt idx="1467">
                  <c:v>3.0570000000000004</c:v>
                </c:pt>
                <c:pt idx="1468">
                  <c:v>3.0585</c:v>
                </c:pt>
                <c:pt idx="1469">
                  <c:v>3.0594999999999999</c:v>
                </c:pt>
                <c:pt idx="1470">
                  <c:v>3.0605000000000002</c:v>
                </c:pt>
                <c:pt idx="1471">
                  <c:v>3.0615000000000001</c:v>
                </c:pt>
                <c:pt idx="1472">
                  <c:v>3.0625</c:v>
                </c:pt>
                <c:pt idx="1473">
                  <c:v>3.0634999999999999</c:v>
                </c:pt>
                <c:pt idx="1474">
                  <c:v>3.0644999999999998</c:v>
                </c:pt>
                <c:pt idx="1475">
                  <c:v>3.0655000000000001</c:v>
                </c:pt>
                <c:pt idx="1476">
                  <c:v>3.0665</c:v>
                </c:pt>
                <c:pt idx="1477">
                  <c:v>3.0674999999999999</c:v>
                </c:pt>
                <c:pt idx="1478">
                  <c:v>3.069</c:v>
                </c:pt>
                <c:pt idx="1479">
                  <c:v>3.0700000000000003</c:v>
                </c:pt>
                <c:pt idx="1480">
                  <c:v>3.0709999999999997</c:v>
                </c:pt>
                <c:pt idx="1481">
                  <c:v>3.0720000000000001</c:v>
                </c:pt>
                <c:pt idx="1482">
                  <c:v>3.0730000000000004</c:v>
                </c:pt>
                <c:pt idx="1483">
                  <c:v>3.0739999999999998</c:v>
                </c:pt>
                <c:pt idx="1484">
                  <c:v>3.0750000000000002</c:v>
                </c:pt>
                <c:pt idx="1485">
                  <c:v>3.0759999999999996</c:v>
                </c:pt>
                <c:pt idx="1486">
                  <c:v>3.077</c:v>
                </c:pt>
                <c:pt idx="1487">
                  <c:v>3.0785</c:v>
                </c:pt>
                <c:pt idx="1488">
                  <c:v>3.0794999999999999</c:v>
                </c:pt>
                <c:pt idx="1489">
                  <c:v>3.0804999999999998</c:v>
                </c:pt>
                <c:pt idx="1490">
                  <c:v>3.0815000000000001</c:v>
                </c:pt>
                <c:pt idx="1491">
                  <c:v>3.0825</c:v>
                </c:pt>
                <c:pt idx="1492">
                  <c:v>3.0834999999999999</c:v>
                </c:pt>
                <c:pt idx="1493">
                  <c:v>3.0845000000000002</c:v>
                </c:pt>
                <c:pt idx="1494">
                  <c:v>3.0855000000000001</c:v>
                </c:pt>
                <c:pt idx="1495">
                  <c:v>3.0865</c:v>
                </c:pt>
                <c:pt idx="1496">
                  <c:v>3.0884999999999998</c:v>
                </c:pt>
                <c:pt idx="1497">
                  <c:v>3.0895000000000001</c:v>
                </c:pt>
                <c:pt idx="1498">
                  <c:v>3.0905</c:v>
                </c:pt>
                <c:pt idx="1499">
                  <c:v>3.0914999999999999</c:v>
                </c:pt>
                <c:pt idx="1500">
                  <c:v>3.0924999999999998</c:v>
                </c:pt>
                <c:pt idx="1501">
                  <c:v>3.0935000000000001</c:v>
                </c:pt>
                <c:pt idx="1502">
                  <c:v>3.0945</c:v>
                </c:pt>
                <c:pt idx="1503">
                  <c:v>3.0960000000000001</c:v>
                </c:pt>
                <c:pt idx="1504">
                  <c:v>3.0975000000000001</c:v>
                </c:pt>
                <c:pt idx="1505">
                  <c:v>3.0985</c:v>
                </c:pt>
                <c:pt idx="1506">
                  <c:v>3.0994999999999999</c:v>
                </c:pt>
                <c:pt idx="1507">
                  <c:v>3.101</c:v>
                </c:pt>
                <c:pt idx="1508">
                  <c:v>3.1015000000000001</c:v>
                </c:pt>
                <c:pt idx="1509">
                  <c:v>3.1025</c:v>
                </c:pt>
                <c:pt idx="1510">
                  <c:v>3.1034999999999999</c:v>
                </c:pt>
                <c:pt idx="1511">
                  <c:v>3.1044999999999998</c:v>
                </c:pt>
                <c:pt idx="1512">
                  <c:v>3.1055000000000001</c:v>
                </c:pt>
                <c:pt idx="1513">
                  <c:v>3.1065</c:v>
                </c:pt>
                <c:pt idx="1514">
                  <c:v>3.1079999999999997</c:v>
                </c:pt>
                <c:pt idx="1515">
                  <c:v>3.109</c:v>
                </c:pt>
                <c:pt idx="1516">
                  <c:v>3.1100000000000003</c:v>
                </c:pt>
                <c:pt idx="1517">
                  <c:v>3.1114999999999999</c:v>
                </c:pt>
                <c:pt idx="1518">
                  <c:v>3.1124999999999998</c:v>
                </c:pt>
                <c:pt idx="1519">
                  <c:v>3.1135000000000002</c:v>
                </c:pt>
                <c:pt idx="1520">
                  <c:v>3.1145</c:v>
                </c:pt>
                <c:pt idx="1521">
                  <c:v>3.1154999999999999</c:v>
                </c:pt>
                <c:pt idx="1522">
                  <c:v>3.1164999999999998</c:v>
                </c:pt>
                <c:pt idx="1523">
                  <c:v>3.1175000000000002</c:v>
                </c:pt>
                <c:pt idx="1524">
                  <c:v>3.1189999999999998</c:v>
                </c:pt>
                <c:pt idx="1525">
                  <c:v>3.12</c:v>
                </c:pt>
                <c:pt idx="1526">
                  <c:v>3.121</c:v>
                </c:pt>
                <c:pt idx="1527">
                  <c:v>3.1225000000000001</c:v>
                </c:pt>
                <c:pt idx="1528">
                  <c:v>3.1234999999999999</c:v>
                </c:pt>
                <c:pt idx="1529">
                  <c:v>3.125</c:v>
                </c:pt>
                <c:pt idx="1530">
                  <c:v>3.1260000000000003</c:v>
                </c:pt>
                <c:pt idx="1531">
                  <c:v>3.1269999999999998</c:v>
                </c:pt>
                <c:pt idx="1532">
                  <c:v>3.129</c:v>
                </c:pt>
                <c:pt idx="1533">
                  <c:v>3.13</c:v>
                </c:pt>
                <c:pt idx="1534">
                  <c:v>3.1310000000000002</c:v>
                </c:pt>
                <c:pt idx="1535">
                  <c:v>3.1315</c:v>
                </c:pt>
                <c:pt idx="1536">
                  <c:v>3.1324999999999998</c:v>
                </c:pt>
                <c:pt idx="1537">
                  <c:v>3.1335000000000002</c:v>
                </c:pt>
                <c:pt idx="1538">
                  <c:v>3.1345000000000001</c:v>
                </c:pt>
                <c:pt idx="1539">
                  <c:v>3.1355</c:v>
                </c:pt>
                <c:pt idx="1540">
                  <c:v>3.1364999999999998</c:v>
                </c:pt>
                <c:pt idx="1541">
                  <c:v>3.1379999999999999</c:v>
                </c:pt>
                <c:pt idx="1542">
                  <c:v>3.1390000000000002</c:v>
                </c:pt>
                <c:pt idx="1543">
                  <c:v>3.1399999999999997</c:v>
                </c:pt>
                <c:pt idx="1544">
                  <c:v>3.1415000000000002</c:v>
                </c:pt>
                <c:pt idx="1545">
                  <c:v>3.1425000000000001</c:v>
                </c:pt>
                <c:pt idx="1546">
                  <c:v>3.1435</c:v>
                </c:pt>
                <c:pt idx="1547">
                  <c:v>3.1444999999999999</c:v>
                </c:pt>
                <c:pt idx="1548">
                  <c:v>3.145</c:v>
                </c:pt>
                <c:pt idx="1549">
                  <c:v>3.1459999999999999</c:v>
                </c:pt>
                <c:pt idx="1550">
                  <c:v>3.1470000000000002</c:v>
                </c:pt>
                <c:pt idx="1551">
                  <c:v>3.1485000000000003</c:v>
                </c:pt>
                <c:pt idx="1552">
                  <c:v>3.1500000000000004</c:v>
                </c:pt>
                <c:pt idx="1553">
                  <c:v>3.1509999999999998</c:v>
                </c:pt>
                <c:pt idx="1554">
                  <c:v>3.1520000000000001</c:v>
                </c:pt>
                <c:pt idx="1555">
                  <c:v>3.1524999999999999</c:v>
                </c:pt>
                <c:pt idx="1556">
                  <c:v>3.1535000000000002</c:v>
                </c:pt>
                <c:pt idx="1557">
                  <c:v>3.1545000000000001</c:v>
                </c:pt>
                <c:pt idx="1558">
                  <c:v>3.1555</c:v>
                </c:pt>
                <c:pt idx="1559">
                  <c:v>3.1564999999999999</c:v>
                </c:pt>
                <c:pt idx="1560">
                  <c:v>3.1580000000000004</c:v>
                </c:pt>
                <c:pt idx="1561">
                  <c:v>3.1589999999999998</c:v>
                </c:pt>
                <c:pt idx="1562">
                  <c:v>3.16</c:v>
                </c:pt>
                <c:pt idx="1563">
                  <c:v>3.161</c:v>
                </c:pt>
                <c:pt idx="1564">
                  <c:v>3.1619999999999999</c:v>
                </c:pt>
                <c:pt idx="1565">
                  <c:v>3.1630000000000003</c:v>
                </c:pt>
                <c:pt idx="1566">
                  <c:v>3.1644999999999999</c:v>
                </c:pt>
                <c:pt idx="1567">
                  <c:v>3.165</c:v>
                </c:pt>
                <c:pt idx="1568">
                  <c:v>3.1659999999999999</c:v>
                </c:pt>
                <c:pt idx="1569">
                  <c:v>3.1675</c:v>
                </c:pt>
                <c:pt idx="1570">
                  <c:v>3.1684999999999999</c:v>
                </c:pt>
                <c:pt idx="1571">
                  <c:v>3.1695000000000002</c:v>
                </c:pt>
                <c:pt idx="1572">
                  <c:v>3.1704999999999997</c:v>
                </c:pt>
                <c:pt idx="1573">
                  <c:v>3.1719999999999997</c:v>
                </c:pt>
                <c:pt idx="1574">
                  <c:v>3.173</c:v>
                </c:pt>
                <c:pt idx="1575">
                  <c:v>3.1739999999999999</c:v>
                </c:pt>
                <c:pt idx="1576">
                  <c:v>3.1749999999999998</c:v>
                </c:pt>
                <c:pt idx="1577">
                  <c:v>3.1764999999999999</c:v>
                </c:pt>
                <c:pt idx="1578">
                  <c:v>3.1779999999999999</c:v>
                </c:pt>
                <c:pt idx="1579">
                  <c:v>3.1790000000000003</c:v>
                </c:pt>
                <c:pt idx="1580">
                  <c:v>3.1799999999999997</c:v>
                </c:pt>
                <c:pt idx="1581">
                  <c:v>3.181</c:v>
                </c:pt>
                <c:pt idx="1582">
                  <c:v>3.1819999999999999</c:v>
                </c:pt>
                <c:pt idx="1583">
                  <c:v>3.1829999999999998</c:v>
                </c:pt>
                <c:pt idx="1584">
                  <c:v>3.1835</c:v>
                </c:pt>
                <c:pt idx="1585">
                  <c:v>3.1844999999999999</c:v>
                </c:pt>
                <c:pt idx="1586">
                  <c:v>3.1850000000000001</c:v>
                </c:pt>
                <c:pt idx="1587">
                  <c:v>3.1864999999999997</c:v>
                </c:pt>
                <c:pt idx="1588">
                  <c:v>3.1875</c:v>
                </c:pt>
                <c:pt idx="1589">
                  <c:v>3.1885000000000003</c:v>
                </c:pt>
                <c:pt idx="1590">
                  <c:v>3.1894999999999998</c:v>
                </c:pt>
                <c:pt idx="1591">
                  <c:v>3.1905000000000001</c:v>
                </c:pt>
                <c:pt idx="1592">
                  <c:v>3.1915</c:v>
                </c:pt>
                <c:pt idx="1593">
                  <c:v>3.1924999999999999</c:v>
                </c:pt>
                <c:pt idx="1594">
                  <c:v>3.1930000000000001</c:v>
                </c:pt>
                <c:pt idx="1595">
                  <c:v>3.194</c:v>
                </c:pt>
                <c:pt idx="1596">
                  <c:v>3.1950000000000003</c:v>
                </c:pt>
                <c:pt idx="1597">
                  <c:v>3.1965000000000003</c:v>
                </c:pt>
                <c:pt idx="1598">
                  <c:v>3.1974999999999998</c:v>
                </c:pt>
                <c:pt idx="1599">
                  <c:v>3.1985000000000001</c:v>
                </c:pt>
                <c:pt idx="1600">
                  <c:v>3.2</c:v>
                </c:pt>
                <c:pt idx="1601">
                  <c:v>3.2010000000000001</c:v>
                </c:pt>
                <c:pt idx="1602">
                  <c:v>3.202</c:v>
                </c:pt>
                <c:pt idx="1603">
                  <c:v>3.2030000000000003</c:v>
                </c:pt>
                <c:pt idx="1604">
                  <c:v>3.2039999999999997</c:v>
                </c:pt>
                <c:pt idx="1605">
                  <c:v>3.2050000000000001</c:v>
                </c:pt>
                <c:pt idx="1606">
                  <c:v>3.206</c:v>
                </c:pt>
                <c:pt idx="1607">
                  <c:v>3.2069999999999999</c:v>
                </c:pt>
                <c:pt idx="1608">
                  <c:v>3.2084999999999999</c:v>
                </c:pt>
                <c:pt idx="1609">
                  <c:v>3.2095000000000002</c:v>
                </c:pt>
                <c:pt idx="1610">
                  <c:v>3.2104999999999997</c:v>
                </c:pt>
                <c:pt idx="1611">
                  <c:v>3.2115</c:v>
                </c:pt>
                <c:pt idx="1612">
                  <c:v>3.2124999999999999</c:v>
                </c:pt>
                <c:pt idx="1613">
                  <c:v>3.2130000000000001</c:v>
                </c:pt>
                <c:pt idx="1614">
                  <c:v>3.214</c:v>
                </c:pt>
                <c:pt idx="1615">
                  <c:v>3.2149999999999999</c:v>
                </c:pt>
                <c:pt idx="1616">
                  <c:v>3.2164999999999999</c:v>
                </c:pt>
                <c:pt idx="1617">
                  <c:v>3.2175000000000002</c:v>
                </c:pt>
                <c:pt idx="1618">
                  <c:v>3.2184999999999997</c:v>
                </c:pt>
                <c:pt idx="1619">
                  <c:v>3.2195</c:v>
                </c:pt>
                <c:pt idx="1620">
                  <c:v>3.2204999999999999</c:v>
                </c:pt>
                <c:pt idx="1621">
                  <c:v>3.2214999999999998</c:v>
                </c:pt>
                <c:pt idx="1622">
                  <c:v>3.2225000000000001</c:v>
                </c:pt>
                <c:pt idx="1623">
                  <c:v>3.2235</c:v>
                </c:pt>
                <c:pt idx="1624">
                  <c:v>3.2244999999999999</c:v>
                </c:pt>
                <c:pt idx="1625">
                  <c:v>3.2255000000000003</c:v>
                </c:pt>
                <c:pt idx="1626">
                  <c:v>3.2264999999999997</c:v>
                </c:pt>
                <c:pt idx="1627">
                  <c:v>3.2279999999999998</c:v>
                </c:pt>
                <c:pt idx="1628">
                  <c:v>3.2290000000000001</c:v>
                </c:pt>
                <c:pt idx="1629">
                  <c:v>3.2305000000000001</c:v>
                </c:pt>
                <c:pt idx="1630">
                  <c:v>3.2315</c:v>
                </c:pt>
                <c:pt idx="1631">
                  <c:v>3.2320000000000002</c:v>
                </c:pt>
                <c:pt idx="1632">
                  <c:v>3.2329999999999997</c:v>
                </c:pt>
                <c:pt idx="1633">
                  <c:v>3.234</c:v>
                </c:pt>
                <c:pt idx="1634">
                  <c:v>3.2350000000000003</c:v>
                </c:pt>
                <c:pt idx="1635">
                  <c:v>3.2364999999999999</c:v>
                </c:pt>
                <c:pt idx="1636">
                  <c:v>3.2374999999999998</c:v>
                </c:pt>
                <c:pt idx="1637">
                  <c:v>3.2385000000000002</c:v>
                </c:pt>
                <c:pt idx="1638">
                  <c:v>3.2395</c:v>
                </c:pt>
                <c:pt idx="1639">
                  <c:v>3.2404999999999999</c:v>
                </c:pt>
                <c:pt idx="1640">
                  <c:v>3.2415000000000003</c:v>
                </c:pt>
                <c:pt idx="1641">
                  <c:v>3.2424999999999997</c:v>
                </c:pt>
                <c:pt idx="1642">
                  <c:v>3.2435</c:v>
                </c:pt>
                <c:pt idx="1643">
                  <c:v>3.2444999999999999</c:v>
                </c:pt>
                <c:pt idx="1644">
                  <c:v>3.2454999999999998</c:v>
                </c:pt>
                <c:pt idx="1645">
                  <c:v>3.2465000000000002</c:v>
                </c:pt>
                <c:pt idx="1646">
                  <c:v>3.2480000000000002</c:v>
                </c:pt>
                <c:pt idx="1647">
                  <c:v>3.2490000000000001</c:v>
                </c:pt>
                <c:pt idx="1648">
                  <c:v>3.25</c:v>
                </c:pt>
                <c:pt idx="1649">
                  <c:v>3.2504999999999997</c:v>
                </c:pt>
                <c:pt idx="1650">
                  <c:v>3.2515000000000001</c:v>
                </c:pt>
                <c:pt idx="1651">
                  <c:v>3.2524999999999999</c:v>
                </c:pt>
                <c:pt idx="1652">
                  <c:v>3.2534999999999998</c:v>
                </c:pt>
                <c:pt idx="1653">
                  <c:v>3.2545000000000002</c:v>
                </c:pt>
                <c:pt idx="1654">
                  <c:v>3.2555000000000001</c:v>
                </c:pt>
                <c:pt idx="1655">
                  <c:v>3.2565</c:v>
                </c:pt>
                <c:pt idx="1656">
                  <c:v>3.2575000000000003</c:v>
                </c:pt>
                <c:pt idx="1657">
                  <c:v>3.2589999999999999</c:v>
                </c:pt>
                <c:pt idx="1658">
                  <c:v>3.26</c:v>
                </c:pt>
                <c:pt idx="1659">
                  <c:v>3.2614999999999998</c:v>
                </c:pt>
                <c:pt idx="1660">
                  <c:v>3.2625000000000002</c:v>
                </c:pt>
                <c:pt idx="1661">
                  <c:v>3.2635000000000001</c:v>
                </c:pt>
                <c:pt idx="1662">
                  <c:v>3.2645</c:v>
                </c:pt>
                <c:pt idx="1663">
                  <c:v>3.2655000000000003</c:v>
                </c:pt>
                <c:pt idx="1664">
                  <c:v>3.2664999999999997</c:v>
                </c:pt>
                <c:pt idx="1665">
                  <c:v>3.2679999999999998</c:v>
                </c:pt>
                <c:pt idx="1666">
                  <c:v>3.2690000000000001</c:v>
                </c:pt>
                <c:pt idx="1667">
                  <c:v>3.27</c:v>
                </c:pt>
                <c:pt idx="1668">
                  <c:v>3.2709999999999999</c:v>
                </c:pt>
                <c:pt idx="1669">
                  <c:v>3.2720000000000002</c:v>
                </c:pt>
                <c:pt idx="1670">
                  <c:v>3.2725</c:v>
                </c:pt>
                <c:pt idx="1671">
                  <c:v>3.2735000000000003</c:v>
                </c:pt>
                <c:pt idx="1672">
                  <c:v>3.2755000000000001</c:v>
                </c:pt>
                <c:pt idx="1673">
                  <c:v>3.2765</c:v>
                </c:pt>
                <c:pt idx="1674">
                  <c:v>3.2774999999999999</c:v>
                </c:pt>
                <c:pt idx="1675">
                  <c:v>3.2789999999999999</c:v>
                </c:pt>
                <c:pt idx="1676">
                  <c:v>3.2800000000000002</c:v>
                </c:pt>
                <c:pt idx="1677">
                  <c:v>3.2810000000000001</c:v>
                </c:pt>
                <c:pt idx="1678">
                  <c:v>3.282</c:v>
                </c:pt>
                <c:pt idx="1679">
                  <c:v>3.2835000000000001</c:v>
                </c:pt>
                <c:pt idx="1680">
                  <c:v>3.2850000000000001</c:v>
                </c:pt>
                <c:pt idx="1681">
                  <c:v>3.286</c:v>
                </c:pt>
                <c:pt idx="1682">
                  <c:v>3.2869999999999999</c:v>
                </c:pt>
                <c:pt idx="1683">
                  <c:v>3.2885</c:v>
                </c:pt>
                <c:pt idx="1684">
                  <c:v>3.2895000000000003</c:v>
                </c:pt>
                <c:pt idx="1685">
                  <c:v>3.2904999999999998</c:v>
                </c:pt>
                <c:pt idx="1686">
                  <c:v>3.2915000000000001</c:v>
                </c:pt>
                <c:pt idx="1687">
                  <c:v>3.2925</c:v>
                </c:pt>
                <c:pt idx="1688">
                  <c:v>3.2934999999999999</c:v>
                </c:pt>
                <c:pt idx="1689">
                  <c:v>3.2945000000000002</c:v>
                </c:pt>
                <c:pt idx="1690">
                  <c:v>3.2954999999999997</c:v>
                </c:pt>
                <c:pt idx="1691">
                  <c:v>3.2970000000000002</c:v>
                </c:pt>
                <c:pt idx="1692">
                  <c:v>3.298</c:v>
                </c:pt>
                <c:pt idx="1693">
                  <c:v>3.2989999999999999</c:v>
                </c:pt>
                <c:pt idx="1694">
                  <c:v>3.3</c:v>
                </c:pt>
                <c:pt idx="1695">
                  <c:v>3.3010000000000002</c:v>
                </c:pt>
                <c:pt idx="1696">
                  <c:v>3.302</c:v>
                </c:pt>
                <c:pt idx="1697">
                  <c:v>3.3034999999999997</c:v>
                </c:pt>
                <c:pt idx="1698">
                  <c:v>3.3045</c:v>
                </c:pt>
                <c:pt idx="1699">
                  <c:v>3.3055000000000003</c:v>
                </c:pt>
                <c:pt idx="1700">
                  <c:v>3.306</c:v>
                </c:pt>
                <c:pt idx="1701">
                  <c:v>3.3075000000000001</c:v>
                </c:pt>
                <c:pt idx="1702">
                  <c:v>3.3085</c:v>
                </c:pt>
                <c:pt idx="1703">
                  <c:v>3.31</c:v>
                </c:pt>
                <c:pt idx="1704">
                  <c:v>3.3109999999999999</c:v>
                </c:pt>
                <c:pt idx="1705">
                  <c:v>3.3114999999999997</c:v>
                </c:pt>
                <c:pt idx="1706">
                  <c:v>3.3125</c:v>
                </c:pt>
                <c:pt idx="1707">
                  <c:v>3.3135000000000003</c:v>
                </c:pt>
                <c:pt idx="1708">
                  <c:v>3.3144999999999998</c:v>
                </c:pt>
                <c:pt idx="1709">
                  <c:v>3.3159999999999998</c:v>
                </c:pt>
                <c:pt idx="1710">
                  <c:v>3.3170000000000002</c:v>
                </c:pt>
                <c:pt idx="1711">
                  <c:v>3.3180000000000001</c:v>
                </c:pt>
                <c:pt idx="1712">
                  <c:v>3.319</c:v>
                </c:pt>
                <c:pt idx="1713">
                  <c:v>3.32</c:v>
                </c:pt>
                <c:pt idx="1714">
                  <c:v>3.3210000000000002</c:v>
                </c:pt>
                <c:pt idx="1715">
                  <c:v>3.3220000000000001</c:v>
                </c:pt>
                <c:pt idx="1716">
                  <c:v>3.323</c:v>
                </c:pt>
                <c:pt idx="1717">
                  <c:v>3.3239999999999998</c:v>
                </c:pt>
                <c:pt idx="1718">
                  <c:v>3.3250000000000002</c:v>
                </c:pt>
                <c:pt idx="1719">
                  <c:v>3.3260000000000001</c:v>
                </c:pt>
                <c:pt idx="1720">
                  <c:v>3.3274999999999997</c:v>
                </c:pt>
                <c:pt idx="1721">
                  <c:v>3.3285</c:v>
                </c:pt>
                <c:pt idx="1722">
                  <c:v>3.3295000000000003</c:v>
                </c:pt>
                <c:pt idx="1723">
                  <c:v>3.3304999999999998</c:v>
                </c:pt>
                <c:pt idx="1724">
                  <c:v>3.331</c:v>
                </c:pt>
                <c:pt idx="1725">
                  <c:v>3.3330000000000002</c:v>
                </c:pt>
                <c:pt idx="1726">
                  <c:v>3.3340000000000001</c:v>
                </c:pt>
                <c:pt idx="1727">
                  <c:v>3.335</c:v>
                </c:pt>
                <c:pt idx="1728">
                  <c:v>3.3369999999999997</c:v>
                </c:pt>
                <c:pt idx="1729">
                  <c:v>3.3380000000000001</c:v>
                </c:pt>
                <c:pt idx="1730">
                  <c:v>3.3395000000000001</c:v>
                </c:pt>
                <c:pt idx="1731">
                  <c:v>3.34</c:v>
                </c:pt>
                <c:pt idx="1732">
                  <c:v>3.3410000000000002</c:v>
                </c:pt>
                <c:pt idx="1733">
                  <c:v>3.3420000000000001</c:v>
                </c:pt>
                <c:pt idx="1734">
                  <c:v>3.343</c:v>
                </c:pt>
                <c:pt idx="1735">
                  <c:v>3.3439999999999999</c:v>
                </c:pt>
                <c:pt idx="1736">
                  <c:v>3.3449999999999998</c:v>
                </c:pt>
                <c:pt idx="1737">
                  <c:v>3.3464999999999998</c:v>
                </c:pt>
                <c:pt idx="1738">
                  <c:v>3.3475000000000001</c:v>
                </c:pt>
                <c:pt idx="1739">
                  <c:v>3.3484999999999996</c:v>
                </c:pt>
                <c:pt idx="1740">
                  <c:v>3.3494999999999999</c:v>
                </c:pt>
                <c:pt idx="1741">
                  <c:v>3.351</c:v>
                </c:pt>
                <c:pt idx="1742">
                  <c:v>3.3519999999999999</c:v>
                </c:pt>
                <c:pt idx="1743">
                  <c:v>3.3529999999999998</c:v>
                </c:pt>
                <c:pt idx="1744">
                  <c:v>3.3534999999999999</c:v>
                </c:pt>
                <c:pt idx="1745">
                  <c:v>3.355</c:v>
                </c:pt>
                <c:pt idx="1746">
                  <c:v>3.3559999999999999</c:v>
                </c:pt>
                <c:pt idx="1747">
                  <c:v>3.3570000000000002</c:v>
                </c:pt>
                <c:pt idx="1748">
                  <c:v>3.3585000000000003</c:v>
                </c:pt>
                <c:pt idx="1749">
                  <c:v>3.3594999999999997</c:v>
                </c:pt>
                <c:pt idx="1750">
                  <c:v>3.3605</c:v>
                </c:pt>
                <c:pt idx="1751">
                  <c:v>3.3609999999999998</c:v>
                </c:pt>
                <c:pt idx="1752">
                  <c:v>3.3624999999999998</c:v>
                </c:pt>
                <c:pt idx="1753">
                  <c:v>3.3635000000000002</c:v>
                </c:pt>
                <c:pt idx="1754">
                  <c:v>3.3650000000000002</c:v>
                </c:pt>
                <c:pt idx="1755">
                  <c:v>3.3660000000000001</c:v>
                </c:pt>
                <c:pt idx="1756">
                  <c:v>3.3674999999999997</c:v>
                </c:pt>
                <c:pt idx="1757">
                  <c:v>3.3685</c:v>
                </c:pt>
                <c:pt idx="1758">
                  <c:v>3.3695000000000004</c:v>
                </c:pt>
                <c:pt idx="1759">
                  <c:v>3.3704999999999998</c:v>
                </c:pt>
                <c:pt idx="1760">
                  <c:v>3.3715000000000002</c:v>
                </c:pt>
                <c:pt idx="1761">
                  <c:v>3.3724999999999996</c:v>
                </c:pt>
                <c:pt idx="1762">
                  <c:v>3.3730000000000002</c:v>
                </c:pt>
                <c:pt idx="1763">
                  <c:v>3.375</c:v>
                </c:pt>
                <c:pt idx="1764">
                  <c:v>3.3759999999999999</c:v>
                </c:pt>
                <c:pt idx="1765">
                  <c:v>3.3775000000000004</c:v>
                </c:pt>
                <c:pt idx="1766">
                  <c:v>3.3784999999999998</c:v>
                </c:pt>
                <c:pt idx="1767">
                  <c:v>3.3795000000000002</c:v>
                </c:pt>
                <c:pt idx="1768">
                  <c:v>3.3804999999999996</c:v>
                </c:pt>
                <c:pt idx="1769">
                  <c:v>3.3810000000000002</c:v>
                </c:pt>
                <c:pt idx="1770">
                  <c:v>3.3820000000000001</c:v>
                </c:pt>
                <c:pt idx="1771">
                  <c:v>3.383</c:v>
                </c:pt>
                <c:pt idx="1772">
                  <c:v>3.3839999999999999</c:v>
                </c:pt>
                <c:pt idx="1773">
                  <c:v>3.3855000000000004</c:v>
                </c:pt>
                <c:pt idx="1774">
                  <c:v>3.3864999999999998</c:v>
                </c:pt>
                <c:pt idx="1775">
                  <c:v>3.3879999999999999</c:v>
                </c:pt>
                <c:pt idx="1776">
                  <c:v>3.3890000000000002</c:v>
                </c:pt>
                <c:pt idx="1777">
                  <c:v>3.3895</c:v>
                </c:pt>
                <c:pt idx="1778">
                  <c:v>3.3905000000000003</c:v>
                </c:pt>
                <c:pt idx="1779">
                  <c:v>3.3914999999999997</c:v>
                </c:pt>
                <c:pt idx="1780">
                  <c:v>3.3929999999999998</c:v>
                </c:pt>
                <c:pt idx="1781">
                  <c:v>3.3940000000000001</c:v>
                </c:pt>
                <c:pt idx="1782">
                  <c:v>3.395</c:v>
                </c:pt>
                <c:pt idx="1783">
                  <c:v>3.3964999999999996</c:v>
                </c:pt>
                <c:pt idx="1784">
                  <c:v>3.3975</c:v>
                </c:pt>
                <c:pt idx="1785">
                  <c:v>3.3985000000000003</c:v>
                </c:pt>
                <c:pt idx="1786">
                  <c:v>3.3994999999999997</c:v>
                </c:pt>
                <c:pt idx="1787">
                  <c:v>3.4009999999999998</c:v>
                </c:pt>
                <c:pt idx="1788">
                  <c:v>3.4020000000000001</c:v>
                </c:pt>
                <c:pt idx="1789">
                  <c:v>3.403</c:v>
                </c:pt>
                <c:pt idx="1790">
                  <c:v>3.4044999999999996</c:v>
                </c:pt>
                <c:pt idx="1791">
                  <c:v>3.4055</c:v>
                </c:pt>
                <c:pt idx="1792">
                  <c:v>3.407</c:v>
                </c:pt>
                <c:pt idx="1793">
                  <c:v>3.4079999999999999</c:v>
                </c:pt>
                <c:pt idx="1794">
                  <c:v>3.4089999999999998</c:v>
                </c:pt>
                <c:pt idx="1795">
                  <c:v>3.41</c:v>
                </c:pt>
                <c:pt idx="1796">
                  <c:v>3.4104999999999999</c:v>
                </c:pt>
                <c:pt idx="1797">
                  <c:v>3.4115000000000002</c:v>
                </c:pt>
                <c:pt idx="1798">
                  <c:v>3.4130000000000003</c:v>
                </c:pt>
                <c:pt idx="1799">
                  <c:v>3.4135</c:v>
                </c:pt>
                <c:pt idx="1800">
                  <c:v>3.4145000000000003</c:v>
                </c:pt>
                <c:pt idx="1801">
                  <c:v>3.4154999999999998</c:v>
                </c:pt>
                <c:pt idx="1802">
                  <c:v>3.4169999999999998</c:v>
                </c:pt>
                <c:pt idx="1803">
                  <c:v>3.4184999999999999</c:v>
                </c:pt>
                <c:pt idx="1804">
                  <c:v>3.4195000000000002</c:v>
                </c:pt>
                <c:pt idx="1805">
                  <c:v>3.4204999999999997</c:v>
                </c:pt>
                <c:pt idx="1806">
                  <c:v>3.4215</c:v>
                </c:pt>
                <c:pt idx="1807">
                  <c:v>3.4220000000000002</c:v>
                </c:pt>
                <c:pt idx="1808">
                  <c:v>3.423</c:v>
                </c:pt>
                <c:pt idx="1809">
                  <c:v>3.4239999999999999</c:v>
                </c:pt>
                <c:pt idx="1810">
                  <c:v>3.4255</c:v>
                </c:pt>
                <c:pt idx="1811">
                  <c:v>3.4264999999999999</c:v>
                </c:pt>
                <c:pt idx="1812">
                  <c:v>3.4279999999999999</c:v>
                </c:pt>
                <c:pt idx="1813">
                  <c:v>3.4284999999999997</c:v>
                </c:pt>
                <c:pt idx="1814">
                  <c:v>3.4295</c:v>
                </c:pt>
                <c:pt idx="1815">
                  <c:v>3.4305000000000003</c:v>
                </c:pt>
                <c:pt idx="1816">
                  <c:v>3.4314999999999998</c:v>
                </c:pt>
                <c:pt idx="1817">
                  <c:v>3.4325000000000001</c:v>
                </c:pt>
                <c:pt idx="1818">
                  <c:v>3.4335</c:v>
                </c:pt>
                <c:pt idx="1819">
                  <c:v>3.4344999999999999</c:v>
                </c:pt>
                <c:pt idx="1820">
                  <c:v>3.4364999999999997</c:v>
                </c:pt>
                <c:pt idx="1821">
                  <c:v>3.4375</c:v>
                </c:pt>
                <c:pt idx="1822">
                  <c:v>3.4385000000000003</c:v>
                </c:pt>
                <c:pt idx="1823">
                  <c:v>3.4394999999999998</c:v>
                </c:pt>
                <c:pt idx="1824">
                  <c:v>3.4405000000000001</c:v>
                </c:pt>
                <c:pt idx="1825">
                  <c:v>3.4415</c:v>
                </c:pt>
                <c:pt idx="1826">
                  <c:v>3.4424999999999999</c:v>
                </c:pt>
                <c:pt idx="1827">
                  <c:v>3.4435000000000002</c:v>
                </c:pt>
                <c:pt idx="1828">
                  <c:v>3.4444999999999997</c:v>
                </c:pt>
                <c:pt idx="1829">
                  <c:v>3.4455</c:v>
                </c:pt>
                <c:pt idx="1830">
                  <c:v>3.4470000000000001</c:v>
                </c:pt>
                <c:pt idx="1831">
                  <c:v>3.448</c:v>
                </c:pt>
                <c:pt idx="1832">
                  <c:v>3.4489999999999998</c:v>
                </c:pt>
                <c:pt idx="1833">
                  <c:v>3.4495</c:v>
                </c:pt>
                <c:pt idx="1834">
                  <c:v>3.4504999999999999</c:v>
                </c:pt>
                <c:pt idx="1835">
                  <c:v>3.4515000000000002</c:v>
                </c:pt>
                <c:pt idx="1836">
                  <c:v>3.4524999999999997</c:v>
                </c:pt>
                <c:pt idx="1837">
                  <c:v>3.4535</c:v>
                </c:pt>
                <c:pt idx="1838">
                  <c:v>3.4545000000000003</c:v>
                </c:pt>
                <c:pt idx="1839">
                  <c:v>3.456</c:v>
                </c:pt>
                <c:pt idx="1840">
                  <c:v>3.4569999999999999</c:v>
                </c:pt>
                <c:pt idx="1841">
                  <c:v>3.4580000000000002</c:v>
                </c:pt>
                <c:pt idx="1842">
                  <c:v>3.4590000000000001</c:v>
                </c:pt>
                <c:pt idx="1843">
                  <c:v>3.4604999999999997</c:v>
                </c:pt>
                <c:pt idx="1844">
                  <c:v>3.4615</c:v>
                </c:pt>
                <c:pt idx="1845">
                  <c:v>3.4625000000000004</c:v>
                </c:pt>
                <c:pt idx="1846">
                  <c:v>3.4634999999999998</c:v>
                </c:pt>
                <c:pt idx="1847">
                  <c:v>3.4645000000000001</c:v>
                </c:pt>
                <c:pt idx="1848">
                  <c:v>3.4654999999999996</c:v>
                </c:pt>
                <c:pt idx="1849">
                  <c:v>3.4670000000000001</c:v>
                </c:pt>
                <c:pt idx="1850">
                  <c:v>3.468</c:v>
                </c:pt>
                <c:pt idx="1851">
                  <c:v>3.4689999999999999</c:v>
                </c:pt>
                <c:pt idx="1852">
                  <c:v>3.4695</c:v>
                </c:pt>
                <c:pt idx="1853">
                  <c:v>3.4705000000000004</c:v>
                </c:pt>
                <c:pt idx="1854">
                  <c:v>3.4714999999999998</c:v>
                </c:pt>
                <c:pt idx="1855">
                  <c:v>3.4725000000000001</c:v>
                </c:pt>
                <c:pt idx="1856">
                  <c:v>3.4734999999999996</c:v>
                </c:pt>
                <c:pt idx="1857">
                  <c:v>3.4744999999999999</c:v>
                </c:pt>
                <c:pt idx="1858">
                  <c:v>3.476</c:v>
                </c:pt>
                <c:pt idx="1859">
                  <c:v>3.4769999999999999</c:v>
                </c:pt>
                <c:pt idx="1860">
                  <c:v>3.4779999999999998</c:v>
                </c:pt>
                <c:pt idx="1861">
                  <c:v>3.4790000000000001</c:v>
                </c:pt>
                <c:pt idx="1862">
                  <c:v>3.4805000000000001</c:v>
                </c:pt>
                <c:pt idx="1863">
                  <c:v>3.4814999999999996</c:v>
                </c:pt>
                <c:pt idx="1864">
                  <c:v>3.4824999999999999</c:v>
                </c:pt>
                <c:pt idx="1865">
                  <c:v>3.4835000000000003</c:v>
                </c:pt>
                <c:pt idx="1866">
                  <c:v>3.4844999999999997</c:v>
                </c:pt>
                <c:pt idx="1867">
                  <c:v>3.4859999999999998</c:v>
                </c:pt>
                <c:pt idx="1868">
                  <c:v>3.4870000000000001</c:v>
                </c:pt>
                <c:pt idx="1869">
                  <c:v>3.488</c:v>
                </c:pt>
                <c:pt idx="1870">
                  <c:v>3.4889999999999999</c:v>
                </c:pt>
                <c:pt idx="1871">
                  <c:v>3.49</c:v>
                </c:pt>
                <c:pt idx="1872">
                  <c:v>3.4910000000000001</c:v>
                </c:pt>
                <c:pt idx="1873">
                  <c:v>3.4915000000000003</c:v>
                </c:pt>
                <c:pt idx="1874">
                  <c:v>3.4924999999999997</c:v>
                </c:pt>
                <c:pt idx="1875">
                  <c:v>3.4935</c:v>
                </c:pt>
                <c:pt idx="1876">
                  <c:v>3.4950000000000001</c:v>
                </c:pt>
                <c:pt idx="1877">
                  <c:v>3.496</c:v>
                </c:pt>
                <c:pt idx="1878">
                  <c:v>3.4975000000000001</c:v>
                </c:pt>
                <c:pt idx="1879">
                  <c:v>3.4984999999999999</c:v>
                </c:pt>
                <c:pt idx="1880">
                  <c:v>3.4990000000000001</c:v>
                </c:pt>
                <c:pt idx="1881">
                  <c:v>3.5004999999999997</c:v>
                </c:pt>
                <c:pt idx="1882">
                  <c:v>3.5015000000000001</c:v>
                </c:pt>
                <c:pt idx="1883">
                  <c:v>3.5025000000000004</c:v>
                </c:pt>
                <c:pt idx="1884">
                  <c:v>3.5034999999999998</c:v>
                </c:pt>
                <c:pt idx="1885">
                  <c:v>3.5045000000000002</c:v>
                </c:pt>
                <c:pt idx="1886">
                  <c:v>3.5060000000000002</c:v>
                </c:pt>
                <c:pt idx="1887">
                  <c:v>3.5070000000000001</c:v>
                </c:pt>
                <c:pt idx="1888">
                  <c:v>3.508</c:v>
                </c:pt>
                <c:pt idx="1889">
                  <c:v>3.5089999999999999</c:v>
                </c:pt>
                <c:pt idx="1890">
                  <c:v>3.51</c:v>
                </c:pt>
                <c:pt idx="1891">
                  <c:v>3.5110000000000001</c:v>
                </c:pt>
                <c:pt idx="1892">
                  <c:v>3.5114999999999998</c:v>
                </c:pt>
                <c:pt idx="1893">
                  <c:v>3.5125000000000002</c:v>
                </c:pt>
                <c:pt idx="1894">
                  <c:v>3.5150000000000001</c:v>
                </c:pt>
                <c:pt idx="1895">
                  <c:v>3.516</c:v>
                </c:pt>
                <c:pt idx="1896">
                  <c:v>3.5169999999999999</c:v>
                </c:pt>
                <c:pt idx="1897">
                  <c:v>3.5179999999999998</c:v>
                </c:pt>
                <c:pt idx="1898">
                  <c:v>3.5190000000000001</c:v>
                </c:pt>
                <c:pt idx="1899">
                  <c:v>3.52</c:v>
                </c:pt>
                <c:pt idx="1900">
                  <c:v>3.5209999999999999</c:v>
                </c:pt>
                <c:pt idx="1901">
                  <c:v>3.5225</c:v>
                </c:pt>
                <c:pt idx="1902">
                  <c:v>3.5235000000000003</c:v>
                </c:pt>
                <c:pt idx="1903">
                  <c:v>3.5244999999999997</c:v>
                </c:pt>
                <c:pt idx="1904">
                  <c:v>3.5255000000000001</c:v>
                </c:pt>
                <c:pt idx="1905">
                  <c:v>3.5270000000000001</c:v>
                </c:pt>
                <c:pt idx="1906">
                  <c:v>3.5274999999999999</c:v>
                </c:pt>
                <c:pt idx="1907">
                  <c:v>3.5285000000000002</c:v>
                </c:pt>
                <c:pt idx="1908">
                  <c:v>3.5295000000000001</c:v>
                </c:pt>
                <c:pt idx="1909">
                  <c:v>3.5300000000000002</c:v>
                </c:pt>
                <c:pt idx="1910">
                  <c:v>3.5310000000000001</c:v>
                </c:pt>
                <c:pt idx="1911">
                  <c:v>3.532</c:v>
                </c:pt>
                <c:pt idx="1912">
                  <c:v>3.5329999999999999</c:v>
                </c:pt>
                <c:pt idx="1913">
                  <c:v>3.5339999999999998</c:v>
                </c:pt>
                <c:pt idx="1914">
                  <c:v>3.5354999999999999</c:v>
                </c:pt>
                <c:pt idx="1915">
                  <c:v>3.5365000000000002</c:v>
                </c:pt>
                <c:pt idx="1916">
                  <c:v>3.5375000000000001</c:v>
                </c:pt>
                <c:pt idx="1917">
                  <c:v>3.5385</c:v>
                </c:pt>
                <c:pt idx="1918">
                  <c:v>3.5395000000000003</c:v>
                </c:pt>
                <c:pt idx="1919">
                  <c:v>3.54</c:v>
                </c:pt>
                <c:pt idx="1920">
                  <c:v>3.5415000000000001</c:v>
                </c:pt>
                <c:pt idx="1921">
                  <c:v>3.5425</c:v>
                </c:pt>
                <c:pt idx="1922">
                  <c:v>3.5434999999999999</c:v>
                </c:pt>
                <c:pt idx="1923">
                  <c:v>3.5449999999999999</c:v>
                </c:pt>
                <c:pt idx="1924">
                  <c:v>3.5460000000000003</c:v>
                </c:pt>
                <c:pt idx="1925">
                  <c:v>3.5474999999999999</c:v>
                </c:pt>
                <c:pt idx="1926">
                  <c:v>3.5484999999999998</c:v>
                </c:pt>
                <c:pt idx="1927">
                  <c:v>3.5489999999999999</c:v>
                </c:pt>
                <c:pt idx="1928">
                  <c:v>3.55</c:v>
                </c:pt>
                <c:pt idx="1929">
                  <c:v>3.5510000000000002</c:v>
                </c:pt>
                <c:pt idx="1930">
                  <c:v>3.552</c:v>
                </c:pt>
                <c:pt idx="1931">
                  <c:v>3.5529999999999999</c:v>
                </c:pt>
                <c:pt idx="1932">
                  <c:v>3.5540000000000003</c:v>
                </c:pt>
                <c:pt idx="1933">
                  <c:v>3.5549999999999997</c:v>
                </c:pt>
                <c:pt idx="1934">
                  <c:v>3.5564999999999998</c:v>
                </c:pt>
                <c:pt idx="1935">
                  <c:v>3.5575000000000001</c:v>
                </c:pt>
                <c:pt idx="1936">
                  <c:v>3.5585</c:v>
                </c:pt>
                <c:pt idx="1937">
                  <c:v>3.5594999999999999</c:v>
                </c:pt>
                <c:pt idx="1938">
                  <c:v>3.5605000000000002</c:v>
                </c:pt>
                <c:pt idx="1939">
                  <c:v>3.5609999999999999</c:v>
                </c:pt>
                <c:pt idx="1940">
                  <c:v>3.5625</c:v>
                </c:pt>
                <c:pt idx="1941">
                  <c:v>3.5640000000000001</c:v>
                </c:pt>
                <c:pt idx="1942">
                  <c:v>3.5649999999999999</c:v>
                </c:pt>
                <c:pt idx="1943">
                  <c:v>3.5659999999999998</c:v>
                </c:pt>
                <c:pt idx="1944">
                  <c:v>3.5674999999999999</c:v>
                </c:pt>
                <c:pt idx="1945">
                  <c:v>3.5685000000000002</c:v>
                </c:pt>
                <c:pt idx="1946">
                  <c:v>3.5700000000000003</c:v>
                </c:pt>
                <c:pt idx="1947">
                  <c:v>3.5709999999999997</c:v>
                </c:pt>
                <c:pt idx="1948">
                  <c:v>3.5720000000000001</c:v>
                </c:pt>
                <c:pt idx="1949">
                  <c:v>3.573</c:v>
                </c:pt>
                <c:pt idx="1950">
                  <c:v>3.5739999999999998</c:v>
                </c:pt>
                <c:pt idx="1951">
                  <c:v>3.5750000000000002</c:v>
                </c:pt>
                <c:pt idx="1952">
                  <c:v>3.5765000000000002</c:v>
                </c:pt>
                <c:pt idx="1953">
                  <c:v>3.5775000000000001</c:v>
                </c:pt>
                <c:pt idx="1954">
                  <c:v>3.5785</c:v>
                </c:pt>
                <c:pt idx="1955">
                  <c:v>3.5794999999999999</c:v>
                </c:pt>
                <c:pt idx="1956">
                  <c:v>3.5804999999999998</c:v>
                </c:pt>
                <c:pt idx="1957">
                  <c:v>3.581</c:v>
                </c:pt>
                <c:pt idx="1958">
                  <c:v>3.5819999999999999</c:v>
                </c:pt>
                <c:pt idx="1959">
                  <c:v>3.5830000000000002</c:v>
                </c:pt>
                <c:pt idx="1960">
                  <c:v>3.5845000000000002</c:v>
                </c:pt>
                <c:pt idx="1961">
                  <c:v>3.5854999999999997</c:v>
                </c:pt>
                <c:pt idx="1962">
                  <c:v>3.5865</c:v>
                </c:pt>
                <c:pt idx="1963">
                  <c:v>3.5874999999999999</c:v>
                </c:pt>
                <c:pt idx="1964">
                  <c:v>3.5884999999999998</c:v>
                </c:pt>
                <c:pt idx="1965">
                  <c:v>3.5895000000000001</c:v>
                </c:pt>
                <c:pt idx="1966">
                  <c:v>3.5905</c:v>
                </c:pt>
                <c:pt idx="1967">
                  <c:v>3.5910000000000002</c:v>
                </c:pt>
                <c:pt idx="1968">
                  <c:v>3.5920000000000001</c:v>
                </c:pt>
                <c:pt idx="1969">
                  <c:v>3.5934999999999997</c:v>
                </c:pt>
                <c:pt idx="1970">
                  <c:v>3.5945</c:v>
                </c:pt>
                <c:pt idx="1971">
                  <c:v>3.5954999999999999</c:v>
                </c:pt>
                <c:pt idx="1972">
                  <c:v>3.597</c:v>
                </c:pt>
                <c:pt idx="1973">
                  <c:v>3.5979999999999999</c:v>
                </c:pt>
                <c:pt idx="1974">
                  <c:v>3.5990000000000002</c:v>
                </c:pt>
                <c:pt idx="1975">
                  <c:v>3.5994999999999999</c:v>
                </c:pt>
                <c:pt idx="1976">
                  <c:v>3.601</c:v>
                </c:pt>
                <c:pt idx="1977">
                  <c:v>3.6019999999999999</c:v>
                </c:pt>
                <c:pt idx="1978">
                  <c:v>3.6029999999999998</c:v>
                </c:pt>
                <c:pt idx="1979">
                  <c:v>3.6044999999999998</c:v>
                </c:pt>
                <c:pt idx="1980">
                  <c:v>3.6055000000000001</c:v>
                </c:pt>
                <c:pt idx="1981">
                  <c:v>3.6065</c:v>
                </c:pt>
                <c:pt idx="1982">
                  <c:v>3.6074999999999999</c:v>
                </c:pt>
                <c:pt idx="1983">
                  <c:v>3.6085000000000003</c:v>
                </c:pt>
                <c:pt idx="1984">
                  <c:v>3.6094999999999997</c:v>
                </c:pt>
                <c:pt idx="1985">
                  <c:v>3.6105</c:v>
                </c:pt>
                <c:pt idx="1986">
                  <c:v>3.6109999999999998</c:v>
                </c:pt>
                <c:pt idx="1987">
                  <c:v>3.6120000000000001</c:v>
                </c:pt>
                <c:pt idx="1988">
                  <c:v>3.613</c:v>
                </c:pt>
                <c:pt idx="1989">
                  <c:v>3.6139999999999999</c:v>
                </c:pt>
                <c:pt idx="1990">
                  <c:v>3.6150000000000002</c:v>
                </c:pt>
                <c:pt idx="1991">
                  <c:v>3.6159999999999997</c:v>
                </c:pt>
                <c:pt idx="1992">
                  <c:v>3.617</c:v>
                </c:pt>
                <c:pt idx="1993">
                  <c:v>3.6180000000000003</c:v>
                </c:pt>
                <c:pt idx="1994">
                  <c:v>3.6189999999999998</c:v>
                </c:pt>
                <c:pt idx="1995">
                  <c:v>3.62</c:v>
                </c:pt>
                <c:pt idx="1996">
                  <c:v>3.6215000000000002</c:v>
                </c:pt>
                <c:pt idx="1997">
                  <c:v>3.6225000000000001</c:v>
                </c:pt>
                <c:pt idx="1998">
                  <c:v>3.6234999999999999</c:v>
                </c:pt>
                <c:pt idx="1999">
                  <c:v>3.6245000000000003</c:v>
                </c:pt>
                <c:pt idx="2000">
                  <c:v>3.6254999999999997</c:v>
                </c:pt>
                <c:pt idx="2001">
                  <c:v>3.6269999999999998</c:v>
                </c:pt>
                <c:pt idx="2002">
                  <c:v>3.6280000000000001</c:v>
                </c:pt>
                <c:pt idx="2003">
                  <c:v>3.6284999999999998</c:v>
                </c:pt>
                <c:pt idx="2004">
                  <c:v>3.6295000000000002</c:v>
                </c:pt>
                <c:pt idx="2005">
                  <c:v>3.6305000000000001</c:v>
                </c:pt>
                <c:pt idx="2006">
                  <c:v>3.6315</c:v>
                </c:pt>
                <c:pt idx="2007">
                  <c:v>3.6325000000000003</c:v>
                </c:pt>
                <c:pt idx="2008">
                  <c:v>3.6334999999999997</c:v>
                </c:pt>
                <c:pt idx="2009">
                  <c:v>3.6355</c:v>
                </c:pt>
                <c:pt idx="2010">
                  <c:v>3.6364999999999998</c:v>
                </c:pt>
                <c:pt idx="2011">
                  <c:v>3.6379999999999999</c:v>
                </c:pt>
                <c:pt idx="2012">
                  <c:v>3.6385000000000001</c:v>
                </c:pt>
                <c:pt idx="2013">
                  <c:v>3.6395</c:v>
                </c:pt>
                <c:pt idx="2014">
                  <c:v>3.6405000000000003</c:v>
                </c:pt>
                <c:pt idx="2015">
                  <c:v>3.6414999999999997</c:v>
                </c:pt>
                <c:pt idx="2016">
                  <c:v>3.6425000000000001</c:v>
                </c:pt>
                <c:pt idx="2017">
                  <c:v>3.6440000000000001</c:v>
                </c:pt>
                <c:pt idx="2018">
                  <c:v>3.645</c:v>
                </c:pt>
                <c:pt idx="2019">
                  <c:v>3.6465000000000001</c:v>
                </c:pt>
                <c:pt idx="2020">
                  <c:v>3.6470000000000002</c:v>
                </c:pt>
                <c:pt idx="2021">
                  <c:v>3.6479999999999997</c:v>
                </c:pt>
                <c:pt idx="2022">
                  <c:v>3.649</c:v>
                </c:pt>
                <c:pt idx="2023">
                  <c:v>3.6500000000000004</c:v>
                </c:pt>
                <c:pt idx="2024">
                  <c:v>3.6509999999999998</c:v>
                </c:pt>
                <c:pt idx="2025">
                  <c:v>3.6515</c:v>
                </c:pt>
                <c:pt idx="2026">
                  <c:v>3.653</c:v>
                </c:pt>
                <c:pt idx="2027">
                  <c:v>3.6545000000000001</c:v>
                </c:pt>
                <c:pt idx="2028">
                  <c:v>3.6550000000000002</c:v>
                </c:pt>
                <c:pt idx="2029">
                  <c:v>3.6564999999999999</c:v>
                </c:pt>
                <c:pt idx="2030">
                  <c:v>3.6575000000000002</c:v>
                </c:pt>
                <c:pt idx="2031">
                  <c:v>3.6580000000000004</c:v>
                </c:pt>
                <c:pt idx="2032">
                  <c:v>3.6589999999999998</c:v>
                </c:pt>
                <c:pt idx="2033">
                  <c:v>3.66</c:v>
                </c:pt>
                <c:pt idx="2034">
                  <c:v>3.661</c:v>
                </c:pt>
                <c:pt idx="2035">
                  <c:v>3.6619999999999999</c:v>
                </c:pt>
                <c:pt idx="2036">
                  <c:v>3.6635</c:v>
                </c:pt>
                <c:pt idx="2037">
                  <c:v>3.6645000000000003</c:v>
                </c:pt>
                <c:pt idx="2038">
                  <c:v>3.6660000000000004</c:v>
                </c:pt>
                <c:pt idx="2039">
                  <c:v>3.6665000000000001</c:v>
                </c:pt>
                <c:pt idx="2040">
                  <c:v>3.6675</c:v>
                </c:pt>
                <c:pt idx="2041">
                  <c:v>3.6684999999999999</c:v>
                </c:pt>
                <c:pt idx="2042">
                  <c:v>3.6689999999999996</c:v>
                </c:pt>
                <c:pt idx="2043">
                  <c:v>3.67</c:v>
                </c:pt>
                <c:pt idx="2044">
                  <c:v>3.6710000000000003</c:v>
                </c:pt>
                <c:pt idx="2045">
                  <c:v>3.6719999999999997</c:v>
                </c:pt>
                <c:pt idx="2046">
                  <c:v>3.673</c:v>
                </c:pt>
                <c:pt idx="2047">
                  <c:v>3.6740000000000004</c:v>
                </c:pt>
                <c:pt idx="2048">
                  <c:v>3.6749999999999998</c:v>
                </c:pt>
                <c:pt idx="2049">
                  <c:v>3.6764999999999999</c:v>
                </c:pt>
                <c:pt idx="2050">
                  <c:v>3.6775000000000002</c:v>
                </c:pt>
                <c:pt idx="2051">
                  <c:v>3.6779999999999999</c:v>
                </c:pt>
                <c:pt idx="2052">
                  <c:v>3.6785000000000001</c:v>
                </c:pt>
                <c:pt idx="2053">
                  <c:v>3.6795</c:v>
                </c:pt>
                <c:pt idx="2054">
                  <c:v>3.6804999999999999</c:v>
                </c:pt>
                <c:pt idx="2055">
                  <c:v>3.6814999999999998</c:v>
                </c:pt>
                <c:pt idx="2056">
                  <c:v>3.6829999999999998</c:v>
                </c:pt>
                <c:pt idx="2057">
                  <c:v>3.6840000000000002</c:v>
                </c:pt>
                <c:pt idx="2058">
                  <c:v>3.6849999999999996</c:v>
                </c:pt>
                <c:pt idx="2059">
                  <c:v>3.6859999999999999</c:v>
                </c:pt>
                <c:pt idx="2060">
                  <c:v>3.6870000000000003</c:v>
                </c:pt>
                <c:pt idx="2061">
                  <c:v>3.6879999999999997</c:v>
                </c:pt>
                <c:pt idx="2062">
                  <c:v>3.6890000000000001</c:v>
                </c:pt>
                <c:pt idx="2063">
                  <c:v>3.6894999999999998</c:v>
                </c:pt>
                <c:pt idx="2064">
                  <c:v>3.6905000000000001</c:v>
                </c:pt>
                <c:pt idx="2065">
                  <c:v>3.6920000000000002</c:v>
                </c:pt>
                <c:pt idx="2066">
                  <c:v>3.6929999999999996</c:v>
                </c:pt>
                <c:pt idx="2067">
                  <c:v>3.694</c:v>
                </c:pt>
                <c:pt idx="2068">
                  <c:v>3.6955</c:v>
                </c:pt>
                <c:pt idx="2069">
                  <c:v>3.6964999999999999</c:v>
                </c:pt>
                <c:pt idx="2070">
                  <c:v>3.6974999999999998</c:v>
                </c:pt>
                <c:pt idx="2071">
                  <c:v>3.6985000000000001</c:v>
                </c:pt>
                <c:pt idx="2072">
                  <c:v>3.6995</c:v>
                </c:pt>
                <c:pt idx="2073">
                  <c:v>3.7004999999999999</c:v>
                </c:pt>
                <c:pt idx="2074">
                  <c:v>3.7015000000000002</c:v>
                </c:pt>
                <c:pt idx="2075">
                  <c:v>3.7025000000000001</c:v>
                </c:pt>
                <c:pt idx="2076">
                  <c:v>3.7039999999999997</c:v>
                </c:pt>
                <c:pt idx="2077">
                  <c:v>3.7054999999999998</c:v>
                </c:pt>
                <c:pt idx="2078">
                  <c:v>3.7065000000000001</c:v>
                </c:pt>
                <c:pt idx="2079">
                  <c:v>3.7075</c:v>
                </c:pt>
                <c:pt idx="2080">
                  <c:v>3.7080000000000002</c:v>
                </c:pt>
                <c:pt idx="2081">
                  <c:v>3.7084999999999999</c:v>
                </c:pt>
                <c:pt idx="2082">
                  <c:v>3.7094999999999998</c:v>
                </c:pt>
                <c:pt idx="2083">
                  <c:v>3.7105000000000001</c:v>
                </c:pt>
                <c:pt idx="2084">
                  <c:v>3.7115</c:v>
                </c:pt>
                <c:pt idx="2085">
                  <c:v>3.7130000000000001</c:v>
                </c:pt>
                <c:pt idx="2086">
                  <c:v>3.7134999999999998</c:v>
                </c:pt>
                <c:pt idx="2087">
                  <c:v>3.7149999999999999</c:v>
                </c:pt>
                <c:pt idx="2088">
                  <c:v>3.7160000000000002</c:v>
                </c:pt>
                <c:pt idx="2089">
                  <c:v>3.7174999999999998</c:v>
                </c:pt>
                <c:pt idx="2090">
                  <c:v>3.7185000000000001</c:v>
                </c:pt>
                <c:pt idx="2091">
                  <c:v>3.7195</c:v>
                </c:pt>
                <c:pt idx="2092">
                  <c:v>3.7199999999999998</c:v>
                </c:pt>
                <c:pt idx="2093">
                  <c:v>3.7214999999999998</c:v>
                </c:pt>
                <c:pt idx="2094">
                  <c:v>3.7225000000000001</c:v>
                </c:pt>
                <c:pt idx="2095">
                  <c:v>3.7235</c:v>
                </c:pt>
                <c:pt idx="2096">
                  <c:v>3.7254999999999998</c:v>
                </c:pt>
                <c:pt idx="2097">
                  <c:v>3.7265000000000001</c:v>
                </c:pt>
                <c:pt idx="2098">
                  <c:v>3.7275</c:v>
                </c:pt>
                <c:pt idx="2099">
                  <c:v>3.7284999999999999</c:v>
                </c:pt>
                <c:pt idx="2100">
                  <c:v>3.7294999999999998</c:v>
                </c:pt>
                <c:pt idx="2101">
                  <c:v>3.7305000000000001</c:v>
                </c:pt>
                <c:pt idx="2102">
                  <c:v>3.7315</c:v>
                </c:pt>
                <c:pt idx="2103">
                  <c:v>3.7334999999999998</c:v>
                </c:pt>
                <c:pt idx="2104">
                  <c:v>3.7345000000000002</c:v>
                </c:pt>
                <c:pt idx="2105">
                  <c:v>3.7359999999999998</c:v>
                </c:pt>
                <c:pt idx="2106">
                  <c:v>3.7370000000000001</c:v>
                </c:pt>
                <c:pt idx="2107">
                  <c:v>3.738</c:v>
                </c:pt>
                <c:pt idx="2108">
                  <c:v>3.7385000000000002</c:v>
                </c:pt>
                <c:pt idx="2109">
                  <c:v>3.7395</c:v>
                </c:pt>
                <c:pt idx="2110">
                  <c:v>3.7404999999999999</c:v>
                </c:pt>
                <c:pt idx="2111">
                  <c:v>3.7414999999999998</c:v>
                </c:pt>
                <c:pt idx="2112">
                  <c:v>3.7430000000000003</c:v>
                </c:pt>
                <c:pt idx="2113">
                  <c:v>3.7444999999999999</c:v>
                </c:pt>
                <c:pt idx="2114">
                  <c:v>3.746</c:v>
                </c:pt>
                <c:pt idx="2115">
                  <c:v>3.7469999999999999</c:v>
                </c:pt>
                <c:pt idx="2116">
                  <c:v>3.7475000000000001</c:v>
                </c:pt>
                <c:pt idx="2117">
                  <c:v>3.7484999999999999</c:v>
                </c:pt>
                <c:pt idx="2118">
                  <c:v>3.7494999999999998</c:v>
                </c:pt>
                <c:pt idx="2119">
                  <c:v>3.7505000000000002</c:v>
                </c:pt>
                <c:pt idx="2120">
                  <c:v>3.7515000000000001</c:v>
                </c:pt>
                <c:pt idx="2121">
                  <c:v>3.7524999999999999</c:v>
                </c:pt>
                <c:pt idx="2122">
                  <c:v>3.7534999999999998</c:v>
                </c:pt>
                <c:pt idx="2123">
                  <c:v>3.7549999999999999</c:v>
                </c:pt>
                <c:pt idx="2124">
                  <c:v>3.7560000000000002</c:v>
                </c:pt>
                <c:pt idx="2125">
                  <c:v>3.7569999999999997</c:v>
                </c:pt>
                <c:pt idx="2126">
                  <c:v>3.758</c:v>
                </c:pt>
                <c:pt idx="2127">
                  <c:v>3.7590000000000003</c:v>
                </c:pt>
                <c:pt idx="2128">
                  <c:v>3.7595000000000001</c:v>
                </c:pt>
                <c:pt idx="2129">
                  <c:v>3.7605</c:v>
                </c:pt>
                <c:pt idx="2130">
                  <c:v>3.7614999999999998</c:v>
                </c:pt>
                <c:pt idx="2131">
                  <c:v>3.7629999999999999</c:v>
                </c:pt>
                <c:pt idx="2132">
                  <c:v>3.7640000000000002</c:v>
                </c:pt>
                <c:pt idx="2133">
                  <c:v>3.7649999999999997</c:v>
                </c:pt>
                <c:pt idx="2134">
                  <c:v>3.766</c:v>
                </c:pt>
                <c:pt idx="2135">
                  <c:v>3.7670000000000003</c:v>
                </c:pt>
                <c:pt idx="2136">
                  <c:v>3.7679999999999998</c:v>
                </c:pt>
                <c:pt idx="2137">
                  <c:v>3.7690000000000001</c:v>
                </c:pt>
                <c:pt idx="2138">
                  <c:v>3.7694999999999999</c:v>
                </c:pt>
                <c:pt idx="2139">
                  <c:v>3.7705000000000002</c:v>
                </c:pt>
                <c:pt idx="2140">
                  <c:v>3.7715000000000001</c:v>
                </c:pt>
                <c:pt idx="2141">
                  <c:v>3.7729999999999997</c:v>
                </c:pt>
                <c:pt idx="2142">
                  <c:v>3.774</c:v>
                </c:pt>
                <c:pt idx="2143">
                  <c:v>3.7755000000000001</c:v>
                </c:pt>
                <c:pt idx="2144">
                  <c:v>3.7765</c:v>
                </c:pt>
                <c:pt idx="2145">
                  <c:v>3.778</c:v>
                </c:pt>
                <c:pt idx="2146">
                  <c:v>3.7789999999999999</c:v>
                </c:pt>
                <c:pt idx="2147">
                  <c:v>3.7795000000000001</c:v>
                </c:pt>
                <c:pt idx="2148">
                  <c:v>3.7805</c:v>
                </c:pt>
                <c:pt idx="2149">
                  <c:v>3.7814999999999999</c:v>
                </c:pt>
                <c:pt idx="2150">
                  <c:v>3.7830000000000004</c:v>
                </c:pt>
                <c:pt idx="2151">
                  <c:v>3.7839999999999998</c:v>
                </c:pt>
                <c:pt idx="2152">
                  <c:v>3.7854999999999999</c:v>
                </c:pt>
                <c:pt idx="2153">
                  <c:v>3.7865000000000002</c:v>
                </c:pt>
                <c:pt idx="2154">
                  <c:v>3.7869999999999999</c:v>
                </c:pt>
                <c:pt idx="2155">
                  <c:v>3.7880000000000003</c:v>
                </c:pt>
                <c:pt idx="2156">
                  <c:v>3.7889999999999997</c:v>
                </c:pt>
                <c:pt idx="2157">
                  <c:v>3.79</c:v>
                </c:pt>
                <c:pt idx="2158">
                  <c:v>3.7910000000000004</c:v>
                </c:pt>
                <c:pt idx="2159">
                  <c:v>3.7919999999999998</c:v>
                </c:pt>
                <c:pt idx="2160">
                  <c:v>3.794</c:v>
                </c:pt>
                <c:pt idx="2161">
                  <c:v>3.7949999999999999</c:v>
                </c:pt>
                <c:pt idx="2162">
                  <c:v>3.7960000000000003</c:v>
                </c:pt>
                <c:pt idx="2163">
                  <c:v>3.7969999999999997</c:v>
                </c:pt>
                <c:pt idx="2164">
                  <c:v>3.798</c:v>
                </c:pt>
                <c:pt idx="2165">
                  <c:v>3.7989999999999999</c:v>
                </c:pt>
                <c:pt idx="2166">
                  <c:v>3.8</c:v>
                </c:pt>
                <c:pt idx="2167">
                  <c:v>3.8010000000000002</c:v>
                </c:pt>
                <c:pt idx="2168">
                  <c:v>3.802</c:v>
                </c:pt>
                <c:pt idx="2169">
                  <c:v>3.8034999999999997</c:v>
                </c:pt>
                <c:pt idx="2170">
                  <c:v>3.8049999999999997</c:v>
                </c:pt>
                <c:pt idx="2171">
                  <c:v>3.806</c:v>
                </c:pt>
                <c:pt idx="2172">
                  <c:v>3.8069999999999999</c:v>
                </c:pt>
                <c:pt idx="2173">
                  <c:v>3.8079999999999998</c:v>
                </c:pt>
                <c:pt idx="2174">
                  <c:v>3.8090000000000002</c:v>
                </c:pt>
                <c:pt idx="2175">
                  <c:v>3.81</c:v>
                </c:pt>
                <c:pt idx="2176">
                  <c:v>3.8109999999999999</c:v>
                </c:pt>
                <c:pt idx="2177">
                  <c:v>3.8120000000000003</c:v>
                </c:pt>
                <c:pt idx="2178">
                  <c:v>3.8129999999999997</c:v>
                </c:pt>
                <c:pt idx="2179">
                  <c:v>3.8144999999999998</c:v>
                </c:pt>
                <c:pt idx="2180">
                  <c:v>3.8155000000000001</c:v>
                </c:pt>
                <c:pt idx="2181">
                  <c:v>3.8165</c:v>
                </c:pt>
                <c:pt idx="2182">
                  <c:v>3.8180000000000001</c:v>
                </c:pt>
                <c:pt idx="2183">
                  <c:v>3.819</c:v>
                </c:pt>
                <c:pt idx="2184">
                  <c:v>3.8200000000000003</c:v>
                </c:pt>
                <c:pt idx="2185">
                  <c:v>3.8209999999999997</c:v>
                </c:pt>
                <c:pt idx="2186">
                  <c:v>3.8220000000000001</c:v>
                </c:pt>
                <c:pt idx="2187">
                  <c:v>3.823</c:v>
                </c:pt>
                <c:pt idx="2188">
                  <c:v>3.8245</c:v>
                </c:pt>
                <c:pt idx="2189">
                  <c:v>3.8254999999999999</c:v>
                </c:pt>
                <c:pt idx="2190">
                  <c:v>3.8265000000000002</c:v>
                </c:pt>
                <c:pt idx="2191">
                  <c:v>3.8274999999999997</c:v>
                </c:pt>
                <c:pt idx="2192">
                  <c:v>3.8285</c:v>
                </c:pt>
                <c:pt idx="2193">
                  <c:v>3.8295000000000003</c:v>
                </c:pt>
                <c:pt idx="2194">
                  <c:v>3.83</c:v>
                </c:pt>
                <c:pt idx="2195">
                  <c:v>3.8315000000000001</c:v>
                </c:pt>
                <c:pt idx="2196">
                  <c:v>3.8330000000000002</c:v>
                </c:pt>
                <c:pt idx="2197">
                  <c:v>3.8345000000000002</c:v>
                </c:pt>
                <c:pt idx="2198">
                  <c:v>3.8354999999999997</c:v>
                </c:pt>
                <c:pt idx="2199">
                  <c:v>3.8365</c:v>
                </c:pt>
                <c:pt idx="2200">
                  <c:v>3.8374999999999999</c:v>
                </c:pt>
                <c:pt idx="2201">
                  <c:v>3.8384999999999998</c:v>
                </c:pt>
                <c:pt idx="2202">
                  <c:v>3.839</c:v>
                </c:pt>
                <c:pt idx="2203">
                  <c:v>3.8405</c:v>
                </c:pt>
                <c:pt idx="2204">
                  <c:v>3.8414999999999999</c:v>
                </c:pt>
                <c:pt idx="2205">
                  <c:v>3.8425000000000002</c:v>
                </c:pt>
                <c:pt idx="2206">
                  <c:v>3.8434999999999997</c:v>
                </c:pt>
                <c:pt idx="2207">
                  <c:v>3.8454999999999999</c:v>
                </c:pt>
                <c:pt idx="2208">
                  <c:v>3.8464999999999998</c:v>
                </c:pt>
                <c:pt idx="2209">
                  <c:v>3.847</c:v>
                </c:pt>
                <c:pt idx="2210">
                  <c:v>3.8479999999999999</c:v>
                </c:pt>
                <c:pt idx="2211">
                  <c:v>3.8490000000000002</c:v>
                </c:pt>
                <c:pt idx="2212">
                  <c:v>3.8499999999999996</c:v>
                </c:pt>
                <c:pt idx="2213">
                  <c:v>3.851</c:v>
                </c:pt>
                <c:pt idx="2214">
                  <c:v>3.8520000000000003</c:v>
                </c:pt>
                <c:pt idx="2215">
                  <c:v>3.8534999999999999</c:v>
                </c:pt>
                <c:pt idx="2216">
                  <c:v>3.8544999999999998</c:v>
                </c:pt>
                <c:pt idx="2217">
                  <c:v>3.8555000000000001</c:v>
                </c:pt>
                <c:pt idx="2218">
                  <c:v>3.8565</c:v>
                </c:pt>
                <c:pt idx="2219">
                  <c:v>3.8574999999999999</c:v>
                </c:pt>
                <c:pt idx="2220">
                  <c:v>3.8585000000000003</c:v>
                </c:pt>
                <c:pt idx="2221">
                  <c:v>3.8600000000000003</c:v>
                </c:pt>
                <c:pt idx="2222">
                  <c:v>3.8614999999999999</c:v>
                </c:pt>
                <c:pt idx="2223">
                  <c:v>3.8624999999999998</c:v>
                </c:pt>
                <c:pt idx="2224">
                  <c:v>3.8645</c:v>
                </c:pt>
                <c:pt idx="2225">
                  <c:v>3.8654999999999999</c:v>
                </c:pt>
                <c:pt idx="2226">
                  <c:v>3.8665000000000003</c:v>
                </c:pt>
                <c:pt idx="2227">
                  <c:v>3.8674999999999997</c:v>
                </c:pt>
                <c:pt idx="2228">
                  <c:v>3.8685</c:v>
                </c:pt>
                <c:pt idx="2229">
                  <c:v>3.8694999999999999</c:v>
                </c:pt>
                <c:pt idx="2230">
                  <c:v>3.87</c:v>
                </c:pt>
                <c:pt idx="2231">
                  <c:v>3.8715000000000002</c:v>
                </c:pt>
                <c:pt idx="2232">
                  <c:v>3.8725000000000001</c:v>
                </c:pt>
                <c:pt idx="2233">
                  <c:v>3.8734999999999999</c:v>
                </c:pt>
                <c:pt idx="2234">
                  <c:v>3.875</c:v>
                </c:pt>
                <c:pt idx="2235">
                  <c:v>3.8759999999999999</c:v>
                </c:pt>
                <c:pt idx="2236">
                  <c:v>3.8769999999999998</c:v>
                </c:pt>
                <c:pt idx="2237">
                  <c:v>3.8780000000000001</c:v>
                </c:pt>
                <c:pt idx="2238">
                  <c:v>3.8784999999999998</c:v>
                </c:pt>
                <c:pt idx="2239">
                  <c:v>3.8795000000000002</c:v>
                </c:pt>
                <c:pt idx="2240">
                  <c:v>3.8810000000000002</c:v>
                </c:pt>
                <c:pt idx="2241">
                  <c:v>3.8820000000000001</c:v>
                </c:pt>
                <c:pt idx="2242">
                  <c:v>3.8839999999999999</c:v>
                </c:pt>
                <c:pt idx="2243">
                  <c:v>3.8849999999999998</c:v>
                </c:pt>
                <c:pt idx="2244">
                  <c:v>3.8860000000000001</c:v>
                </c:pt>
                <c:pt idx="2245">
                  <c:v>3.8875000000000002</c:v>
                </c:pt>
                <c:pt idx="2246">
                  <c:v>3.8885000000000001</c:v>
                </c:pt>
                <c:pt idx="2247">
                  <c:v>3.8890000000000002</c:v>
                </c:pt>
                <c:pt idx="2248">
                  <c:v>3.8905000000000003</c:v>
                </c:pt>
                <c:pt idx="2249">
                  <c:v>3.8914999999999997</c:v>
                </c:pt>
                <c:pt idx="2250">
                  <c:v>3.8925000000000001</c:v>
                </c:pt>
                <c:pt idx="2251">
                  <c:v>3.8940000000000001</c:v>
                </c:pt>
                <c:pt idx="2252">
                  <c:v>3.895</c:v>
                </c:pt>
                <c:pt idx="2253">
                  <c:v>3.8959999999999999</c:v>
                </c:pt>
                <c:pt idx="2254">
                  <c:v>3.8970000000000002</c:v>
                </c:pt>
                <c:pt idx="2255">
                  <c:v>3.8985000000000003</c:v>
                </c:pt>
                <c:pt idx="2256">
                  <c:v>3.8994999999999997</c:v>
                </c:pt>
                <c:pt idx="2257">
                  <c:v>3.9005000000000001</c:v>
                </c:pt>
                <c:pt idx="2258">
                  <c:v>3.9020000000000001</c:v>
                </c:pt>
                <c:pt idx="2259">
                  <c:v>3.9035000000000002</c:v>
                </c:pt>
                <c:pt idx="2260">
                  <c:v>3.9050000000000002</c:v>
                </c:pt>
                <c:pt idx="2261">
                  <c:v>3.9060000000000001</c:v>
                </c:pt>
                <c:pt idx="2262">
                  <c:v>3.907</c:v>
                </c:pt>
                <c:pt idx="2263">
                  <c:v>3.9079999999999999</c:v>
                </c:pt>
                <c:pt idx="2264">
                  <c:v>3.9085000000000001</c:v>
                </c:pt>
                <c:pt idx="2265">
                  <c:v>3.9095</c:v>
                </c:pt>
                <c:pt idx="2266">
                  <c:v>3.911</c:v>
                </c:pt>
                <c:pt idx="2267">
                  <c:v>3.9119999999999999</c:v>
                </c:pt>
                <c:pt idx="2268">
                  <c:v>3.9130000000000003</c:v>
                </c:pt>
                <c:pt idx="2269">
                  <c:v>3.9145000000000003</c:v>
                </c:pt>
                <c:pt idx="2270">
                  <c:v>3.9154999999999998</c:v>
                </c:pt>
                <c:pt idx="2271">
                  <c:v>3.9165000000000001</c:v>
                </c:pt>
                <c:pt idx="2272">
                  <c:v>3.9169999999999998</c:v>
                </c:pt>
                <c:pt idx="2273">
                  <c:v>3.9184999999999999</c:v>
                </c:pt>
                <c:pt idx="2274">
                  <c:v>3.9195000000000002</c:v>
                </c:pt>
                <c:pt idx="2275">
                  <c:v>3.9209999999999998</c:v>
                </c:pt>
                <c:pt idx="2276">
                  <c:v>3.9220000000000002</c:v>
                </c:pt>
                <c:pt idx="2277">
                  <c:v>3.9234999999999998</c:v>
                </c:pt>
                <c:pt idx="2278">
                  <c:v>3.9245000000000001</c:v>
                </c:pt>
                <c:pt idx="2279">
                  <c:v>3.9255</c:v>
                </c:pt>
                <c:pt idx="2280">
                  <c:v>3.927</c:v>
                </c:pt>
                <c:pt idx="2281">
                  <c:v>3.9275000000000002</c:v>
                </c:pt>
                <c:pt idx="2282">
                  <c:v>3.9284999999999997</c:v>
                </c:pt>
                <c:pt idx="2283">
                  <c:v>3.9295</c:v>
                </c:pt>
                <c:pt idx="2284">
                  <c:v>3.9305000000000003</c:v>
                </c:pt>
                <c:pt idx="2285">
                  <c:v>3.931</c:v>
                </c:pt>
                <c:pt idx="2286">
                  <c:v>3.9329999999999998</c:v>
                </c:pt>
                <c:pt idx="2287">
                  <c:v>3.9340000000000002</c:v>
                </c:pt>
                <c:pt idx="2288">
                  <c:v>3.9350000000000001</c:v>
                </c:pt>
                <c:pt idx="2289">
                  <c:v>3.9359999999999999</c:v>
                </c:pt>
                <c:pt idx="2290">
                  <c:v>3.9369999999999998</c:v>
                </c:pt>
                <c:pt idx="2291">
                  <c:v>3.9380000000000002</c:v>
                </c:pt>
                <c:pt idx="2292">
                  <c:v>3.9390000000000001</c:v>
                </c:pt>
                <c:pt idx="2293">
                  <c:v>3.94</c:v>
                </c:pt>
                <c:pt idx="2294">
                  <c:v>3.9409999999999998</c:v>
                </c:pt>
                <c:pt idx="2295">
                  <c:v>3.9424999999999999</c:v>
                </c:pt>
                <c:pt idx="2296">
                  <c:v>3.9435000000000002</c:v>
                </c:pt>
                <c:pt idx="2297">
                  <c:v>3.9455</c:v>
                </c:pt>
                <c:pt idx="2298">
                  <c:v>3.9460000000000002</c:v>
                </c:pt>
                <c:pt idx="2299">
                  <c:v>3.9470000000000001</c:v>
                </c:pt>
                <c:pt idx="2300">
                  <c:v>3.948</c:v>
                </c:pt>
                <c:pt idx="2301">
                  <c:v>3.9489999999999998</c:v>
                </c:pt>
                <c:pt idx="2302">
                  <c:v>3.95</c:v>
                </c:pt>
                <c:pt idx="2303">
                  <c:v>3.9515000000000002</c:v>
                </c:pt>
                <c:pt idx="2304">
                  <c:v>3.9524999999999997</c:v>
                </c:pt>
                <c:pt idx="2305">
                  <c:v>3.9535</c:v>
                </c:pt>
                <c:pt idx="2306">
                  <c:v>3.9554999999999998</c:v>
                </c:pt>
                <c:pt idx="2307">
                  <c:v>3.9565000000000001</c:v>
                </c:pt>
                <c:pt idx="2308">
                  <c:v>3.9569999999999999</c:v>
                </c:pt>
                <c:pt idx="2309">
                  <c:v>3.9580000000000002</c:v>
                </c:pt>
                <c:pt idx="2310">
                  <c:v>3.9590000000000001</c:v>
                </c:pt>
                <c:pt idx="2311">
                  <c:v>3.96</c:v>
                </c:pt>
                <c:pt idx="2312">
                  <c:v>3.9615</c:v>
                </c:pt>
                <c:pt idx="2313">
                  <c:v>3.9624999999999999</c:v>
                </c:pt>
                <c:pt idx="2314">
                  <c:v>3.9640000000000004</c:v>
                </c:pt>
                <c:pt idx="2315">
                  <c:v>3.9649999999999999</c:v>
                </c:pt>
                <c:pt idx="2316">
                  <c:v>3.9664999999999999</c:v>
                </c:pt>
                <c:pt idx="2317">
                  <c:v>3.9670000000000001</c:v>
                </c:pt>
                <c:pt idx="2318">
                  <c:v>3.968</c:v>
                </c:pt>
                <c:pt idx="2319">
                  <c:v>3.9689999999999999</c:v>
                </c:pt>
                <c:pt idx="2320">
                  <c:v>3.97</c:v>
                </c:pt>
                <c:pt idx="2321">
                  <c:v>3.9710000000000001</c:v>
                </c:pt>
                <c:pt idx="2322">
                  <c:v>3.9725000000000001</c:v>
                </c:pt>
                <c:pt idx="2323">
                  <c:v>3.9734999999999996</c:v>
                </c:pt>
                <c:pt idx="2324">
                  <c:v>3.9749999999999996</c:v>
                </c:pt>
                <c:pt idx="2325">
                  <c:v>3.9754999999999998</c:v>
                </c:pt>
                <c:pt idx="2326">
                  <c:v>3.9764999999999997</c:v>
                </c:pt>
                <c:pt idx="2327">
                  <c:v>3.9775</c:v>
                </c:pt>
                <c:pt idx="2328">
                  <c:v>3.9805000000000001</c:v>
                </c:pt>
                <c:pt idx="2329">
                  <c:v>3.9814999999999996</c:v>
                </c:pt>
                <c:pt idx="2330">
                  <c:v>3.9829999999999997</c:v>
                </c:pt>
                <c:pt idx="2331">
                  <c:v>3.984</c:v>
                </c:pt>
                <c:pt idx="2332">
                  <c:v>3.9855</c:v>
                </c:pt>
                <c:pt idx="2333">
                  <c:v>3.9864999999999999</c:v>
                </c:pt>
                <c:pt idx="2334">
                  <c:v>3.9874999999999998</c:v>
                </c:pt>
                <c:pt idx="2335">
                  <c:v>3.9885000000000002</c:v>
                </c:pt>
                <c:pt idx="2336">
                  <c:v>3.9894999999999996</c:v>
                </c:pt>
                <c:pt idx="2337">
                  <c:v>3.9904999999999999</c:v>
                </c:pt>
                <c:pt idx="2338">
                  <c:v>3.992</c:v>
                </c:pt>
                <c:pt idx="2339">
                  <c:v>3.9930000000000003</c:v>
                </c:pt>
                <c:pt idx="2340">
                  <c:v>3.9944999999999999</c:v>
                </c:pt>
                <c:pt idx="2341">
                  <c:v>3.9954999999999998</c:v>
                </c:pt>
                <c:pt idx="2342">
                  <c:v>3.9965000000000002</c:v>
                </c:pt>
                <c:pt idx="2343">
                  <c:v>3.9974999999999996</c:v>
                </c:pt>
                <c:pt idx="2344">
                  <c:v>3.9984999999999999</c:v>
                </c:pt>
                <c:pt idx="2345">
                  <c:v>3.9994999999999998</c:v>
                </c:pt>
                <c:pt idx="2346">
                  <c:v>4.0004999999999997</c:v>
                </c:pt>
                <c:pt idx="2347">
                  <c:v>4.0019999999999998</c:v>
                </c:pt>
                <c:pt idx="2348">
                  <c:v>4.0040000000000004</c:v>
                </c:pt>
                <c:pt idx="2349">
                  <c:v>4.0049999999999999</c:v>
                </c:pt>
                <c:pt idx="2350">
                  <c:v>4.0065</c:v>
                </c:pt>
                <c:pt idx="2351">
                  <c:v>4.0075000000000003</c:v>
                </c:pt>
                <c:pt idx="2352">
                  <c:v>4.0084999999999997</c:v>
                </c:pt>
                <c:pt idx="2353">
                  <c:v>4.0090000000000003</c:v>
                </c:pt>
                <c:pt idx="2354">
                  <c:v>4.0105000000000004</c:v>
                </c:pt>
                <c:pt idx="2355">
                  <c:v>4.0114999999999998</c:v>
                </c:pt>
                <c:pt idx="2356">
                  <c:v>4.0120000000000005</c:v>
                </c:pt>
                <c:pt idx="2357">
                  <c:v>4.0135000000000005</c:v>
                </c:pt>
                <c:pt idx="2358">
                  <c:v>4.0149999999999997</c:v>
                </c:pt>
                <c:pt idx="2359">
                  <c:v>4.016</c:v>
                </c:pt>
                <c:pt idx="2360">
                  <c:v>4.0170000000000003</c:v>
                </c:pt>
                <c:pt idx="2361">
                  <c:v>4.0175000000000001</c:v>
                </c:pt>
                <c:pt idx="2362">
                  <c:v>4.0190000000000001</c:v>
                </c:pt>
                <c:pt idx="2363">
                  <c:v>4.0200000000000005</c:v>
                </c:pt>
                <c:pt idx="2364">
                  <c:v>4.0209999999999999</c:v>
                </c:pt>
                <c:pt idx="2365">
                  <c:v>4.0225</c:v>
                </c:pt>
                <c:pt idx="2366">
                  <c:v>4.0235000000000003</c:v>
                </c:pt>
                <c:pt idx="2367">
                  <c:v>4.0244999999999997</c:v>
                </c:pt>
                <c:pt idx="2368">
                  <c:v>4.0259999999999998</c:v>
                </c:pt>
                <c:pt idx="2369">
                  <c:v>4.0265000000000004</c:v>
                </c:pt>
                <c:pt idx="2370">
                  <c:v>4.0274999999999999</c:v>
                </c:pt>
                <c:pt idx="2371">
                  <c:v>4.0285000000000002</c:v>
                </c:pt>
                <c:pt idx="2372">
                  <c:v>4.0294999999999996</c:v>
                </c:pt>
                <c:pt idx="2373">
                  <c:v>4.0309999999999997</c:v>
                </c:pt>
                <c:pt idx="2374">
                  <c:v>4.0325000000000006</c:v>
                </c:pt>
                <c:pt idx="2375">
                  <c:v>4.0335000000000001</c:v>
                </c:pt>
                <c:pt idx="2376">
                  <c:v>4.0350000000000001</c:v>
                </c:pt>
                <c:pt idx="2377">
                  <c:v>4.0360000000000005</c:v>
                </c:pt>
                <c:pt idx="2378">
                  <c:v>4.0369999999999999</c:v>
                </c:pt>
                <c:pt idx="2379">
                  <c:v>4.0380000000000003</c:v>
                </c:pt>
                <c:pt idx="2380">
                  <c:v>4.0389999999999997</c:v>
                </c:pt>
                <c:pt idx="2381">
                  <c:v>4.0410000000000004</c:v>
                </c:pt>
                <c:pt idx="2382">
                  <c:v>4.0425000000000004</c:v>
                </c:pt>
                <c:pt idx="2383">
                  <c:v>4.0434999999999999</c:v>
                </c:pt>
                <c:pt idx="2384">
                  <c:v>4.0445000000000002</c:v>
                </c:pt>
                <c:pt idx="2385">
                  <c:v>4.0455000000000005</c:v>
                </c:pt>
                <c:pt idx="2386">
                  <c:v>4.0465</c:v>
                </c:pt>
                <c:pt idx="2387">
                  <c:v>4.0474999999999994</c:v>
                </c:pt>
                <c:pt idx="2388">
                  <c:v>4.0484999999999998</c:v>
                </c:pt>
                <c:pt idx="2389">
                  <c:v>4.0495000000000001</c:v>
                </c:pt>
                <c:pt idx="2390">
                  <c:v>4.0510000000000002</c:v>
                </c:pt>
                <c:pt idx="2391">
                  <c:v>4.0519999999999996</c:v>
                </c:pt>
                <c:pt idx="2392">
                  <c:v>4.0534999999999997</c:v>
                </c:pt>
                <c:pt idx="2393">
                  <c:v>4.0545</c:v>
                </c:pt>
                <c:pt idx="2394">
                  <c:v>4.0549999999999997</c:v>
                </c:pt>
                <c:pt idx="2395">
                  <c:v>4.056</c:v>
                </c:pt>
                <c:pt idx="2396">
                  <c:v>4.0570000000000004</c:v>
                </c:pt>
                <c:pt idx="2397">
                  <c:v>4.0579999999999998</c:v>
                </c:pt>
                <c:pt idx="2398">
                  <c:v>4.0590000000000002</c:v>
                </c:pt>
                <c:pt idx="2399">
                  <c:v>4.0600000000000005</c:v>
                </c:pt>
                <c:pt idx="2400">
                  <c:v>4.0615000000000006</c:v>
                </c:pt>
                <c:pt idx="2401">
                  <c:v>4.0625</c:v>
                </c:pt>
                <c:pt idx="2402">
                  <c:v>4.0634999999999994</c:v>
                </c:pt>
                <c:pt idx="2403">
                  <c:v>4.0645000000000007</c:v>
                </c:pt>
                <c:pt idx="2404">
                  <c:v>4.0659999999999998</c:v>
                </c:pt>
                <c:pt idx="2405">
                  <c:v>4.0670000000000002</c:v>
                </c:pt>
                <c:pt idx="2406">
                  <c:v>4.0679999999999996</c:v>
                </c:pt>
                <c:pt idx="2407">
                  <c:v>4.069</c:v>
                </c:pt>
                <c:pt idx="2408">
                  <c:v>4.07</c:v>
                </c:pt>
                <c:pt idx="2409">
                  <c:v>4.0709999999999997</c:v>
                </c:pt>
                <c:pt idx="2410">
                  <c:v>4.0724999999999998</c:v>
                </c:pt>
                <c:pt idx="2411">
                  <c:v>4.0734999999999992</c:v>
                </c:pt>
                <c:pt idx="2412">
                  <c:v>4.0745000000000005</c:v>
                </c:pt>
                <c:pt idx="2413">
                  <c:v>4.0754999999999999</c:v>
                </c:pt>
                <c:pt idx="2414">
                  <c:v>4.0764999999999993</c:v>
                </c:pt>
                <c:pt idx="2415">
                  <c:v>4.0775000000000006</c:v>
                </c:pt>
                <c:pt idx="2416">
                  <c:v>4.0785</c:v>
                </c:pt>
                <c:pt idx="2417">
                  <c:v>4.0794999999999995</c:v>
                </c:pt>
                <c:pt idx="2418">
                  <c:v>4.0815000000000001</c:v>
                </c:pt>
                <c:pt idx="2419">
                  <c:v>4.0824999999999996</c:v>
                </c:pt>
                <c:pt idx="2420">
                  <c:v>4.0834999999999999</c:v>
                </c:pt>
                <c:pt idx="2421">
                  <c:v>4.0845000000000002</c:v>
                </c:pt>
                <c:pt idx="2422">
                  <c:v>4.0854999999999997</c:v>
                </c:pt>
                <c:pt idx="2423">
                  <c:v>4.0869999999999997</c:v>
                </c:pt>
                <c:pt idx="2424">
                  <c:v>4.0880000000000001</c:v>
                </c:pt>
                <c:pt idx="2425">
                  <c:v>4.0890000000000004</c:v>
                </c:pt>
                <c:pt idx="2426">
                  <c:v>4.09</c:v>
                </c:pt>
                <c:pt idx="2427">
                  <c:v>4.0924999999999994</c:v>
                </c:pt>
                <c:pt idx="2428">
                  <c:v>4.0939999999999994</c:v>
                </c:pt>
                <c:pt idx="2429">
                  <c:v>4.0945</c:v>
                </c:pt>
                <c:pt idx="2430">
                  <c:v>4.0954999999999995</c:v>
                </c:pt>
                <c:pt idx="2431">
                  <c:v>4.0969999999999995</c:v>
                </c:pt>
                <c:pt idx="2432">
                  <c:v>4.0979999999999999</c:v>
                </c:pt>
                <c:pt idx="2433">
                  <c:v>4.0994999999999999</c:v>
                </c:pt>
                <c:pt idx="2434">
                  <c:v>4.1005000000000003</c:v>
                </c:pt>
                <c:pt idx="2435">
                  <c:v>4.1014999999999997</c:v>
                </c:pt>
                <c:pt idx="2436">
                  <c:v>4.1029999999999998</c:v>
                </c:pt>
                <c:pt idx="2437">
                  <c:v>4.1040000000000001</c:v>
                </c:pt>
                <c:pt idx="2438">
                  <c:v>4.1050000000000004</c:v>
                </c:pt>
                <c:pt idx="2439">
                  <c:v>4.1059999999999999</c:v>
                </c:pt>
                <c:pt idx="2440">
                  <c:v>4.1070000000000002</c:v>
                </c:pt>
                <c:pt idx="2441">
                  <c:v>4.1079999999999997</c:v>
                </c:pt>
                <c:pt idx="2442">
                  <c:v>4.109</c:v>
                </c:pt>
                <c:pt idx="2443">
                  <c:v>4.1105</c:v>
                </c:pt>
                <c:pt idx="2444">
                  <c:v>4.1114999999999995</c:v>
                </c:pt>
                <c:pt idx="2445">
                  <c:v>4.1129999999999995</c:v>
                </c:pt>
                <c:pt idx="2446">
                  <c:v>4.1139999999999999</c:v>
                </c:pt>
                <c:pt idx="2447">
                  <c:v>4.1150000000000002</c:v>
                </c:pt>
                <c:pt idx="2448">
                  <c:v>4.1165000000000003</c:v>
                </c:pt>
                <c:pt idx="2449">
                  <c:v>4.117</c:v>
                </c:pt>
                <c:pt idx="2450">
                  <c:v>4.1185</c:v>
                </c:pt>
                <c:pt idx="2451">
                  <c:v>4.1195000000000004</c:v>
                </c:pt>
                <c:pt idx="2452">
                  <c:v>4.1210000000000004</c:v>
                </c:pt>
                <c:pt idx="2453">
                  <c:v>4.1219999999999999</c:v>
                </c:pt>
                <c:pt idx="2454">
                  <c:v>4.1229999999999993</c:v>
                </c:pt>
                <c:pt idx="2455">
                  <c:v>4.1240000000000006</c:v>
                </c:pt>
                <c:pt idx="2456">
                  <c:v>4.1255000000000006</c:v>
                </c:pt>
                <c:pt idx="2457">
                  <c:v>4.1265000000000001</c:v>
                </c:pt>
                <c:pt idx="2458">
                  <c:v>4.1274999999999995</c:v>
                </c:pt>
                <c:pt idx="2459">
                  <c:v>4.1289999999999996</c:v>
                </c:pt>
                <c:pt idx="2460">
                  <c:v>4.1304999999999996</c:v>
                </c:pt>
                <c:pt idx="2461">
                  <c:v>4.1315</c:v>
                </c:pt>
                <c:pt idx="2462">
                  <c:v>4.1340000000000003</c:v>
                </c:pt>
                <c:pt idx="2463">
                  <c:v>4.1349999999999998</c:v>
                </c:pt>
                <c:pt idx="2464">
                  <c:v>4.1364999999999998</c:v>
                </c:pt>
                <c:pt idx="2465">
                  <c:v>4.1374999999999993</c:v>
                </c:pt>
                <c:pt idx="2466">
                  <c:v>4.1385000000000005</c:v>
                </c:pt>
                <c:pt idx="2467">
                  <c:v>4.1400000000000006</c:v>
                </c:pt>
                <c:pt idx="2468">
                  <c:v>4.141</c:v>
                </c:pt>
                <c:pt idx="2469">
                  <c:v>4.1425000000000001</c:v>
                </c:pt>
                <c:pt idx="2470">
                  <c:v>4.1435000000000004</c:v>
                </c:pt>
                <c:pt idx="2471">
                  <c:v>4.1449999999999996</c:v>
                </c:pt>
                <c:pt idx="2472">
                  <c:v>4.1455000000000002</c:v>
                </c:pt>
                <c:pt idx="2473">
                  <c:v>4.1464999999999996</c:v>
                </c:pt>
                <c:pt idx="2474">
                  <c:v>4.1475</c:v>
                </c:pt>
                <c:pt idx="2475">
                  <c:v>4.1485000000000003</c:v>
                </c:pt>
                <c:pt idx="2476">
                  <c:v>4.1494999999999997</c:v>
                </c:pt>
                <c:pt idx="2477">
                  <c:v>4.1509999999999998</c:v>
                </c:pt>
                <c:pt idx="2478">
                  <c:v>4.1520000000000001</c:v>
                </c:pt>
                <c:pt idx="2479">
                  <c:v>4.1530000000000005</c:v>
                </c:pt>
                <c:pt idx="2480">
                  <c:v>4.1549999999999994</c:v>
                </c:pt>
                <c:pt idx="2481">
                  <c:v>4.1560000000000006</c:v>
                </c:pt>
                <c:pt idx="2482">
                  <c:v>4.157</c:v>
                </c:pt>
                <c:pt idx="2483">
                  <c:v>4.1579999999999995</c:v>
                </c:pt>
                <c:pt idx="2484">
                  <c:v>4.1604999999999999</c:v>
                </c:pt>
                <c:pt idx="2485">
                  <c:v>4.1630000000000003</c:v>
                </c:pt>
                <c:pt idx="2486">
                  <c:v>4.165</c:v>
                </c:pt>
                <c:pt idx="2487">
                  <c:v>4.1660000000000004</c:v>
                </c:pt>
                <c:pt idx="2488">
                  <c:v>4.1675000000000004</c:v>
                </c:pt>
                <c:pt idx="2489">
                  <c:v>4.1684999999999999</c:v>
                </c:pt>
                <c:pt idx="2490">
                  <c:v>4.1694999999999993</c:v>
                </c:pt>
                <c:pt idx="2491">
                  <c:v>4.1709999999999994</c:v>
                </c:pt>
                <c:pt idx="2492">
                  <c:v>4.1720000000000006</c:v>
                </c:pt>
                <c:pt idx="2493">
                  <c:v>4.173</c:v>
                </c:pt>
                <c:pt idx="2494">
                  <c:v>4.1745000000000001</c:v>
                </c:pt>
                <c:pt idx="2495">
                  <c:v>4.1749999999999998</c:v>
                </c:pt>
                <c:pt idx="2496">
                  <c:v>4.1765000000000008</c:v>
                </c:pt>
                <c:pt idx="2497">
                  <c:v>4.1775000000000002</c:v>
                </c:pt>
                <c:pt idx="2498">
                  <c:v>4.1790000000000003</c:v>
                </c:pt>
                <c:pt idx="2499">
                  <c:v>4.18</c:v>
                </c:pt>
                <c:pt idx="2500">
                  <c:v>4.1814999999999998</c:v>
                </c:pt>
                <c:pt idx="2501">
                  <c:v>4.1835000000000004</c:v>
                </c:pt>
                <c:pt idx="2502">
                  <c:v>4.1844999999999999</c:v>
                </c:pt>
                <c:pt idx="2503">
                  <c:v>4.1850000000000005</c:v>
                </c:pt>
                <c:pt idx="2504">
                  <c:v>4.1865000000000006</c:v>
                </c:pt>
                <c:pt idx="2505">
                  <c:v>4.1875</c:v>
                </c:pt>
                <c:pt idx="2506">
                  <c:v>4.1890000000000001</c:v>
                </c:pt>
                <c:pt idx="2507">
                  <c:v>4.1899999999999995</c:v>
                </c:pt>
                <c:pt idx="2508">
                  <c:v>4.1909999999999998</c:v>
                </c:pt>
                <c:pt idx="2509">
                  <c:v>4.1935000000000002</c:v>
                </c:pt>
                <c:pt idx="2510">
                  <c:v>4.1955</c:v>
                </c:pt>
                <c:pt idx="2511">
                  <c:v>4.1970000000000001</c:v>
                </c:pt>
                <c:pt idx="2512">
                  <c:v>4.1980000000000004</c:v>
                </c:pt>
                <c:pt idx="2513">
                  <c:v>4.1989999999999998</c:v>
                </c:pt>
                <c:pt idx="2514">
                  <c:v>4.2</c:v>
                </c:pt>
                <c:pt idx="2515">
                  <c:v>4.2015000000000002</c:v>
                </c:pt>
                <c:pt idx="2516">
                  <c:v>4.2024999999999997</c:v>
                </c:pt>
                <c:pt idx="2517">
                  <c:v>4.2035</c:v>
                </c:pt>
                <c:pt idx="2518">
                  <c:v>4.2045000000000003</c:v>
                </c:pt>
                <c:pt idx="2519">
                  <c:v>4.2050000000000001</c:v>
                </c:pt>
                <c:pt idx="2520">
                  <c:v>4.2059999999999995</c:v>
                </c:pt>
                <c:pt idx="2521">
                  <c:v>4.2069999999999999</c:v>
                </c:pt>
                <c:pt idx="2522">
                  <c:v>4.2084999999999999</c:v>
                </c:pt>
                <c:pt idx="2523">
                  <c:v>4.21</c:v>
                </c:pt>
                <c:pt idx="2524">
                  <c:v>4.2110000000000003</c:v>
                </c:pt>
                <c:pt idx="2525">
                  <c:v>4.2125000000000004</c:v>
                </c:pt>
                <c:pt idx="2526">
                  <c:v>4.2134999999999998</c:v>
                </c:pt>
                <c:pt idx="2527">
                  <c:v>4.2149999999999999</c:v>
                </c:pt>
                <c:pt idx="2528">
                  <c:v>4.2159999999999993</c:v>
                </c:pt>
                <c:pt idx="2529">
                  <c:v>4.2170000000000005</c:v>
                </c:pt>
                <c:pt idx="2530">
                  <c:v>4.218</c:v>
                </c:pt>
                <c:pt idx="2531">
                  <c:v>4.2195</c:v>
                </c:pt>
                <c:pt idx="2532">
                  <c:v>4.2205000000000004</c:v>
                </c:pt>
                <c:pt idx="2533">
                  <c:v>4.2219999999999995</c:v>
                </c:pt>
                <c:pt idx="2534">
                  <c:v>4.2229999999999999</c:v>
                </c:pt>
                <c:pt idx="2535">
                  <c:v>4.2234999999999996</c:v>
                </c:pt>
                <c:pt idx="2536">
                  <c:v>4.2244999999999999</c:v>
                </c:pt>
                <c:pt idx="2537">
                  <c:v>4.226</c:v>
                </c:pt>
                <c:pt idx="2538">
                  <c:v>4.2279999999999998</c:v>
                </c:pt>
                <c:pt idx="2539">
                  <c:v>4.2290000000000001</c:v>
                </c:pt>
                <c:pt idx="2540">
                  <c:v>4.2319999999999993</c:v>
                </c:pt>
                <c:pt idx="2541">
                  <c:v>4.2344999999999997</c:v>
                </c:pt>
                <c:pt idx="2542">
                  <c:v>4.2349999999999994</c:v>
                </c:pt>
                <c:pt idx="2543">
                  <c:v>4.2360000000000007</c:v>
                </c:pt>
                <c:pt idx="2544">
                  <c:v>4.2374999999999998</c:v>
                </c:pt>
                <c:pt idx="2545">
                  <c:v>4.2385000000000002</c:v>
                </c:pt>
                <c:pt idx="2546">
                  <c:v>4.2394999999999996</c:v>
                </c:pt>
                <c:pt idx="2547">
                  <c:v>4.2409999999999997</c:v>
                </c:pt>
                <c:pt idx="2548">
                  <c:v>4.2424999999999997</c:v>
                </c:pt>
                <c:pt idx="2549">
                  <c:v>4.2445000000000004</c:v>
                </c:pt>
                <c:pt idx="2550">
                  <c:v>4.2454999999999998</c:v>
                </c:pt>
                <c:pt idx="2551">
                  <c:v>4.2465000000000002</c:v>
                </c:pt>
                <c:pt idx="2552">
                  <c:v>4.2479999999999993</c:v>
                </c:pt>
                <c:pt idx="2553">
                  <c:v>4.2504999999999997</c:v>
                </c:pt>
                <c:pt idx="2554">
                  <c:v>4.2515000000000001</c:v>
                </c:pt>
                <c:pt idx="2555">
                  <c:v>4.2525000000000004</c:v>
                </c:pt>
                <c:pt idx="2556">
                  <c:v>4.2545000000000002</c:v>
                </c:pt>
                <c:pt idx="2557">
                  <c:v>4.2554999999999996</c:v>
                </c:pt>
                <c:pt idx="2558">
                  <c:v>4.2565</c:v>
                </c:pt>
                <c:pt idx="2559">
                  <c:v>4.258</c:v>
                </c:pt>
                <c:pt idx="2560">
                  <c:v>4.2595000000000001</c:v>
                </c:pt>
                <c:pt idx="2561">
                  <c:v>4.2605000000000004</c:v>
                </c:pt>
                <c:pt idx="2562">
                  <c:v>4.2620000000000005</c:v>
                </c:pt>
                <c:pt idx="2563">
                  <c:v>4.2629999999999999</c:v>
                </c:pt>
                <c:pt idx="2564">
                  <c:v>4.2639999999999993</c:v>
                </c:pt>
                <c:pt idx="2565">
                  <c:v>4.2650000000000006</c:v>
                </c:pt>
                <c:pt idx="2566">
                  <c:v>4.2664999999999997</c:v>
                </c:pt>
                <c:pt idx="2567">
                  <c:v>4.2675000000000001</c:v>
                </c:pt>
                <c:pt idx="2568">
                  <c:v>4.2690000000000001</c:v>
                </c:pt>
                <c:pt idx="2569">
                  <c:v>4.2705000000000002</c:v>
                </c:pt>
                <c:pt idx="2570">
                  <c:v>4.2720000000000002</c:v>
                </c:pt>
                <c:pt idx="2571">
                  <c:v>4.2729999999999997</c:v>
                </c:pt>
                <c:pt idx="2572">
                  <c:v>4.274</c:v>
                </c:pt>
                <c:pt idx="2573">
                  <c:v>4.2750000000000004</c:v>
                </c:pt>
                <c:pt idx="2574">
                  <c:v>4.2765000000000004</c:v>
                </c:pt>
                <c:pt idx="2575">
                  <c:v>4.2789999999999999</c:v>
                </c:pt>
                <c:pt idx="2576">
                  <c:v>4.2810000000000006</c:v>
                </c:pt>
                <c:pt idx="2577">
                  <c:v>4.282</c:v>
                </c:pt>
                <c:pt idx="2578">
                  <c:v>4.2840000000000007</c:v>
                </c:pt>
                <c:pt idx="2579">
                  <c:v>4.2854999999999999</c:v>
                </c:pt>
                <c:pt idx="2580">
                  <c:v>4.2874999999999996</c:v>
                </c:pt>
                <c:pt idx="2581">
                  <c:v>4.2895000000000003</c:v>
                </c:pt>
                <c:pt idx="2582">
                  <c:v>4.2910000000000004</c:v>
                </c:pt>
                <c:pt idx="2583">
                  <c:v>4.2930000000000001</c:v>
                </c:pt>
                <c:pt idx="2584">
                  <c:v>4.2945000000000002</c:v>
                </c:pt>
                <c:pt idx="2585">
                  <c:v>4.2959999999999994</c:v>
                </c:pt>
                <c:pt idx="2586">
                  <c:v>4.298</c:v>
                </c:pt>
                <c:pt idx="2587">
                  <c:v>4.3000000000000007</c:v>
                </c:pt>
                <c:pt idx="2588">
                  <c:v>4.3019999999999996</c:v>
                </c:pt>
                <c:pt idx="2589">
                  <c:v>4.3034999999999997</c:v>
                </c:pt>
                <c:pt idx="2590">
                  <c:v>4.3049999999999997</c:v>
                </c:pt>
                <c:pt idx="2591">
                  <c:v>4.3064999999999998</c:v>
                </c:pt>
                <c:pt idx="2592">
                  <c:v>4.3085000000000004</c:v>
                </c:pt>
                <c:pt idx="2593">
                  <c:v>4.3109999999999999</c:v>
                </c:pt>
                <c:pt idx="2594">
                  <c:v>4.3140000000000001</c:v>
                </c:pt>
                <c:pt idx="2595">
                  <c:v>4.3155000000000001</c:v>
                </c:pt>
                <c:pt idx="2596">
                  <c:v>4.3174999999999999</c:v>
                </c:pt>
                <c:pt idx="2597">
                  <c:v>4.319</c:v>
                </c:pt>
                <c:pt idx="2598">
                  <c:v>4.3215000000000003</c:v>
                </c:pt>
                <c:pt idx="2599">
                  <c:v>4.3230000000000004</c:v>
                </c:pt>
                <c:pt idx="2600">
                  <c:v>4.3249999999999993</c:v>
                </c:pt>
                <c:pt idx="2601">
                  <c:v>4.3265000000000002</c:v>
                </c:pt>
                <c:pt idx="2602">
                  <c:v>4.3285</c:v>
                </c:pt>
                <c:pt idx="2603">
                  <c:v>4.3309999999999995</c:v>
                </c:pt>
                <c:pt idx="2604">
                  <c:v>4.3330000000000002</c:v>
                </c:pt>
                <c:pt idx="2605">
                  <c:v>4.335</c:v>
                </c:pt>
                <c:pt idx="2606">
                  <c:v>4.3360000000000003</c:v>
                </c:pt>
                <c:pt idx="2607">
                  <c:v>4.3380000000000001</c:v>
                </c:pt>
                <c:pt idx="2608">
                  <c:v>4.3405000000000005</c:v>
                </c:pt>
                <c:pt idx="2609">
                  <c:v>4.3424999999999994</c:v>
                </c:pt>
                <c:pt idx="2610">
                  <c:v>4.3439999999999994</c:v>
                </c:pt>
                <c:pt idx="2611">
                  <c:v>4.3460000000000001</c:v>
                </c:pt>
                <c:pt idx="2612">
                  <c:v>4.3479999999999999</c:v>
                </c:pt>
                <c:pt idx="2613">
                  <c:v>4.351</c:v>
                </c:pt>
                <c:pt idx="2614">
                  <c:v>4.3525</c:v>
                </c:pt>
                <c:pt idx="2615">
                  <c:v>4.3540000000000001</c:v>
                </c:pt>
                <c:pt idx="2616">
                  <c:v>4.3559999999999999</c:v>
                </c:pt>
                <c:pt idx="2617">
                  <c:v>4.3580000000000005</c:v>
                </c:pt>
                <c:pt idx="2618">
                  <c:v>4.3595000000000006</c:v>
                </c:pt>
                <c:pt idx="2619">
                  <c:v>4.3614999999999995</c:v>
                </c:pt>
                <c:pt idx="2620">
                  <c:v>4.3635000000000002</c:v>
                </c:pt>
                <c:pt idx="2621">
                  <c:v>4.3650000000000002</c:v>
                </c:pt>
                <c:pt idx="2622">
                  <c:v>4.367</c:v>
                </c:pt>
                <c:pt idx="2623">
                  <c:v>4.3695000000000004</c:v>
                </c:pt>
                <c:pt idx="2624">
                  <c:v>4.3714999999999993</c:v>
                </c:pt>
                <c:pt idx="2625">
                  <c:v>4.3734999999999999</c:v>
                </c:pt>
                <c:pt idx="2626">
                  <c:v>4.375</c:v>
                </c:pt>
                <c:pt idx="2627">
                  <c:v>4.3765000000000001</c:v>
                </c:pt>
                <c:pt idx="2628">
                  <c:v>4.3785000000000007</c:v>
                </c:pt>
                <c:pt idx="2629">
                  <c:v>4.3810000000000002</c:v>
                </c:pt>
                <c:pt idx="2630">
                  <c:v>4.3825000000000003</c:v>
                </c:pt>
                <c:pt idx="2631">
                  <c:v>4.3845000000000001</c:v>
                </c:pt>
                <c:pt idx="2632">
                  <c:v>4.3855000000000004</c:v>
                </c:pt>
                <c:pt idx="2633">
                  <c:v>4.3885000000000005</c:v>
                </c:pt>
                <c:pt idx="2634">
                  <c:v>4.3904999999999994</c:v>
                </c:pt>
                <c:pt idx="2635">
                  <c:v>4.3945000000000007</c:v>
                </c:pt>
                <c:pt idx="2636">
                  <c:v>4.3964999999999996</c:v>
                </c:pt>
                <c:pt idx="2637">
                  <c:v>4.3985000000000003</c:v>
                </c:pt>
                <c:pt idx="2638">
                  <c:v>4.4000000000000004</c:v>
                </c:pt>
                <c:pt idx="2639">
                  <c:v>4.4020000000000001</c:v>
                </c:pt>
                <c:pt idx="2640">
                  <c:v>4.4039999999999999</c:v>
                </c:pt>
                <c:pt idx="2641">
                  <c:v>4.4055</c:v>
                </c:pt>
                <c:pt idx="2642">
                  <c:v>4.4080000000000004</c:v>
                </c:pt>
                <c:pt idx="2643">
                  <c:v>4.41</c:v>
                </c:pt>
                <c:pt idx="2644">
                  <c:v>4.4119999999999999</c:v>
                </c:pt>
                <c:pt idx="2645">
                  <c:v>4.4135</c:v>
                </c:pt>
                <c:pt idx="2646">
                  <c:v>4.4154999999999998</c:v>
                </c:pt>
                <c:pt idx="2647">
                  <c:v>4.4169999999999998</c:v>
                </c:pt>
                <c:pt idx="2648">
                  <c:v>4.4190000000000005</c:v>
                </c:pt>
                <c:pt idx="2649">
                  <c:v>4.4210000000000003</c:v>
                </c:pt>
                <c:pt idx="2650">
                  <c:v>4.423</c:v>
                </c:pt>
                <c:pt idx="2651">
                  <c:v>4.4240000000000004</c:v>
                </c:pt>
                <c:pt idx="2652">
                  <c:v>4.4260000000000002</c:v>
                </c:pt>
                <c:pt idx="2653">
                  <c:v>4.4279999999999999</c:v>
                </c:pt>
                <c:pt idx="2654">
                  <c:v>4.431</c:v>
                </c:pt>
                <c:pt idx="2655">
                  <c:v>4.4320000000000004</c:v>
                </c:pt>
                <c:pt idx="2656">
                  <c:v>4.4340000000000002</c:v>
                </c:pt>
                <c:pt idx="2657">
                  <c:v>4.4359999999999999</c:v>
                </c:pt>
                <c:pt idx="2658">
                  <c:v>4.4379999999999997</c:v>
                </c:pt>
                <c:pt idx="2659">
                  <c:v>4.4400000000000004</c:v>
                </c:pt>
                <c:pt idx="2660">
                  <c:v>4.4414999999999996</c:v>
                </c:pt>
                <c:pt idx="2661">
                  <c:v>4.4435000000000002</c:v>
                </c:pt>
                <c:pt idx="2662">
                  <c:v>4.4450000000000003</c:v>
                </c:pt>
                <c:pt idx="2663">
                  <c:v>4.4480000000000004</c:v>
                </c:pt>
                <c:pt idx="2664">
                  <c:v>4.4504999999999999</c:v>
                </c:pt>
                <c:pt idx="2665">
                  <c:v>4.4530000000000003</c:v>
                </c:pt>
                <c:pt idx="2666">
                  <c:v>4.4539999999999997</c:v>
                </c:pt>
                <c:pt idx="2667">
                  <c:v>4.4559999999999995</c:v>
                </c:pt>
                <c:pt idx="2668">
                  <c:v>4.4580000000000002</c:v>
                </c:pt>
                <c:pt idx="2669">
                  <c:v>4.46</c:v>
                </c:pt>
                <c:pt idx="2670">
                  <c:v>4.4615</c:v>
                </c:pt>
                <c:pt idx="2671">
                  <c:v>4.4634999999999998</c:v>
                </c:pt>
                <c:pt idx="2672">
                  <c:v>4.4649999999999999</c:v>
                </c:pt>
                <c:pt idx="2673">
                  <c:v>4.4669999999999996</c:v>
                </c:pt>
                <c:pt idx="2674">
                  <c:v>4.4695</c:v>
                </c:pt>
                <c:pt idx="2675">
                  <c:v>4.4714999999999998</c:v>
                </c:pt>
                <c:pt idx="2676">
                  <c:v>4.4729999999999999</c:v>
                </c:pt>
                <c:pt idx="2677">
                  <c:v>4.4744999999999999</c:v>
                </c:pt>
                <c:pt idx="2678">
                  <c:v>4.4764999999999997</c:v>
                </c:pt>
                <c:pt idx="2679">
                  <c:v>4.4785000000000004</c:v>
                </c:pt>
                <c:pt idx="2680">
                  <c:v>4.4800000000000004</c:v>
                </c:pt>
                <c:pt idx="2681">
                  <c:v>4.4819999999999993</c:v>
                </c:pt>
                <c:pt idx="2682">
                  <c:v>4.4834999999999994</c:v>
                </c:pt>
                <c:pt idx="2683">
                  <c:v>4.4855</c:v>
                </c:pt>
                <c:pt idx="2684">
                  <c:v>4.4874999999999998</c:v>
                </c:pt>
                <c:pt idx="2685">
                  <c:v>4.49</c:v>
                </c:pt>
                <c:pt idx="2686">
                  <c:v>4.4915000000000003</c:v>
                </c:pt>
                <c:pt idx="2687">
                  <c:v>4.4935</c:v>
                </c:pt>
                <c:pt idx="2688">
                  <c:v>4.4954999999999998</c:v>
                </c:pt>
                <c:pt idx="2689">
                  <c:v>4.4975000000000005</c:v>
                </c:pt>
                <c:pt idx="2690">
                  <c:v>4.4990000000000006</c:v>
                </c:pt>
                <c:pt idx="2691">
                  <c:v>4.5009999999999994</c:v>
                </c:pt>
                <c:pt idx="2692">
                  <c:v>4.5024999999999995</c:v>
                </c:pt>
                <c:pt idx="2693">
                  <c:v>4.5039999999999996</c:v>
                </c:pt>
                <c:pt idx="2694">
                  <c:v>4.5060000000000002</c:v>
                </c:pt>
                <c:pt idx="2695">
                  <c:v>4.508</c:v>
                </c:pt>
                <c:pt idx="2696">
                  <c:v>4.51</c:v>
                </c:pt>
                <c:pt idx="2697">
                  <c:v>4.5120000000000005</c:v>
                </c:pt>
                <c:pt idx="2698">
                  <c:v>4.5135000000000005</c:v>
                </c:pt>
                <c:pt idx="2699">
                  <c:v>4.5150000000000006</c:v>
                </c:pt>
                <c:pt idx="2700">
                  <c:v>4.5169999999999995</c:v>
                </c:pt>
                <c:pt idx="2701">
                  <c:v>4.5190000000000001</c:v>
                </c:pt>
                <c:pt idx="2702">
                  <c:v>4.5205000000000002</c:v>
                </c:pt>
                <c:pt idx="2703">
                  <c:v>4.5220000000000002</c:v>
                </c:pt>
                <c:pt idx="2704">
                  <c:v>4.524</c:v>
                </c:pt>
                <c:pt idx="2705">
                  <c:v>4.5259999999999998</c:v>
                </c:pt>
                <c:pt idx="2706">
                  <c:v>4.5280000000000005</c:v>
                </c:pt>
                <c:pt idx="2707">
                  <c:v>4.5299999999999994</c:v>
                </c:pt>
                <c:pt idx="2708">
                  <c:v>4.532</c:v>
                </c:pt>
                <c:pt idx="2709">
                  <c:v>4.5340000000000007</c:v>
                </c:pt>
                <c:pt idx="2710">
                  <c:v>4.5354999999999999</c:v>
                </c:pt>
                <c:pt idx="2711">
                  <c:v>4.5374999999999996</c:v>
                </c:pt>
                <c:pt idx="2712">
                  <c:v>4.5395000000000003</c:v>
                </c:pt>
                <c:pt idx="2713">
                  <c:v>4.5415000000000001</c:v>
                </c:pt>
                <c:pt idx="2714">
                  <c:v>4.5429999999999993</c:v>
                </c:pt>
                <c:pt idx="2715">
                  <c:v>4.5445000000000002</c:v>
                </c:pt>
                <c:pt idx="2716">
                  <c:v>4.5465</c:v>
                </c:pt>
                <c:pt idx="2717">
                  <c:v>4.5495000000000001</c:v>
                </c:pt>
                <c:pt idx="2718">
                  <c:v>4.5514999999999999</c:v>
                </c:pt>
                <c:pt idx="2719">
                  <c:v>4.5529999999999999</c:v>
                </c:pt>
                <c:pt idx="2720">
                  <c:v>4.5549999999999997</c:v>
                </c:pt>
                <c:pt idx="2721">
                  <c:v>4.5564999999999998</c:v>
                </c:pt>
                <c:pt idx="2722">
                  <c:v>4.5585000000000004</c:v>
                </c:pt>
                <c:pt idx="2723">
                  <c:v>4.5605000000000002</c:v>
                </c:pt>
                <c:pt idx="2724">
                  <c:v>4.5614999999999997</c:v>
                </c:pt>
                <c:pt idx="2725">
                  <c:v>4.5635000000000003</c:v>
                </c:pt>
                <c:pt idx="2726">
                  <c:v>4.5649999999999995</c:v>
                </c:pt>
                <c:pt idx="2727">
                  <c:v>4.5670000000000002</c:v>
                </c:pt>
                <c:pt idx="2728">
                  <c:v>4.569</c:v>
                </c:pt>
                <c:pt idx="2729">
                  <c:v>4.5715000000000003</c:v>
                </c:pt>
                <c:pt idx="2730">
                  <c:v>4.5730000000000004</c:v>
                </c:pt>
                <c:pt idx="2731">
                  <c:v>4.5745000000000005</c:v>
                </c:pt>
                <c:pt idx="2732">
                  <c:v>4.5765000000000002</c:v>
                </c:pt>
                <c:pt idx="2733">
                  <c:v>4.5785</c:v>
                </c:pt>
                <c:pt idx="2734">
                  <c:v>4.5804999999999998</c:v>
                </c:pt>
                <c:pt idx="2735">
                  <c:v>4.5815000000000001</c:v>
                </c:pt>
                <c:pt idx="2736">
                  <c:v>4.5834999999999999</c:v>
                </c:pt>
                <c:pt idx="2737">
                  <c:v>4.5854999999999997</c:v>
                </c:pt>
                <c:pt idx="2738">
                  <c:v>4.5869999999999997</c:v>
                </c:pt>
                <c:pt idx="2739">
                  <c:v>4.5890000000000004</c:v>
                </c:pt>
                <c:pt idx="2740">
                  <c:v>4.5905000000000005</c:v>
                </c:pt>
                <c:pt idx="2741">
                  <c:v>4.5925000000000002</c:v>
                </c:pt>
                <c:pt idx="2742">
                  <c:v>4.5945</c:v>
                </c:pt>
                <c:pt idx="2743">
                  <c:v>4.5964999999999998</c:v>
                </c:pt>
                <c:pt idx="2744">
                  <c:v>4.5979999999999999</c:v>
                </c:pt>
                <c:pt idx="2745">
                  <c:v>4.5999999999999996</c:v>
                </c:pt>
                <c:pt idx="2746">
                  <c:v>4.6014999999999997</c:v>
                </c:pt>
                <c:pt idx="2747">
                  <c:v>4.6035000000000004</c:v>
                </c:pt>
                <c:pt idx="2748">
                  <c:v>4.6055000000000001</c:v>
                </c:pt>
                <c:pt idx="2749">
                  <c:v>4.6070000000000002</c:v>
                </c:pt>
                <c:pt idx="2750">
                  <c:v>4.609</c:v>
                </c:pt>
                <c:pt idx="2751">
                  <c:v>4.6109999999999998</c:v>
                </c:pt>
                <c:pt idx="2752">
                  <c:v>4.6129999999999995</c:v>
                </c:pt>
                <c:pt idx="2753">
                  <c:v>4.6144999999999996</c:v>
                </c:pt>
                <c:pt idx="2754">
                  <c:v>4.617</c:v>
                </c:pt>
                <c:pt idx="2755">
                  <c:v>4.6189999999999998</c:v>
                </c:pt>
                <c:pt idx="2756">
                  <c:v>4.6204999999999998</c:v>
                </c:pt>
                <c:pt idx="2757">
                  <c:v>4.6219999999999999</c:v>
                </c:pt>
                <c:pt idx="2758">
                  <c:v>4.6234999999999999</c:v>
                </c:pt>
                <c:pt idx="2759">
                  <c:v>4.6259999999999994</c:v>
                </c:pt>
                <c:pt idx="2760">
                  <c:v>4.6274999999999995</c:v>
                </c:pt>
                <c:pt idx="2761">
                  <c:v>4.6295000000000002</c:v>
                </c:pt>
                <c:pt idx="2762">
                  <c:v>4.6310000000000002</c:v>
                </c:pt>
                <c:pt idx="2763">
                  <c:v>4.633</c:v>
                </c:pt>
                <c:pt idx="2764">
                  <c:v>4.6349999999999998</c:v>
                </c:pt>
                <c:pt idx="2765">
                  <c:v>4.6370000000000005</c:v>
                </c:pt>
                <c:pt idx="2766">
                  <c:v>4.6385000000000005</c:v>
                </c:pt>
                <c:pt idx="2767">
                  <c:v>4.6404999999999994</c:v>
                </c:pt>
                <c:pt idx="2768">
                  <c:v>4.6419999999999995</c:v>
                </c:pt>
                <c:pt idx="2769">
                  <c:v>4.6440000000000001</c:v>
                </c:pt>
                <c:pt idx="2770">
                  <c:v>4.6455000000000002</c:v>
                </c:pt>
                <c:pt idx="2771">
                  <c:v>4.6475000000000009</c:v>
                </c:pt>
                <c:pt idx="2772">
                  <c:v>4.6494999999999997</c:v>
                </c:pt>
                <c:pt idx="2773">
                  <c:v>4.6509999999999998</c:v>
                </c:pt>
                <c:pt idx="2774">
                  <c:v>4.6530000000000005</c:v>
                </c:pt>
                <c:pt idx="2775">
                  <c:v>4.6545000000000005</c:v>
                </c:pt>
                <c:pt idx="2776">
                  <c:v>4.6564999999999994</c:v>
                </c:pt>
                <c:pt idx="2777">
                  <c:v>4.6585000000000001</c:v>
                </c:pt>
                <c:pt idx="2778">
                  <c:v>4.66</c:v>
                </c:pt>
                <c:pt idx="2779">
                  <c:v>4.6619999999999999</c:v>
                </c:pt>
                <c:pt idx="2780">
                  <c:v>4.6630000000000003</c:v>
                </c:pt>
                <c:pt idx="2781">
                  <c:v>4.665</c:v>
                </c:pt>
                <c:pt idx="2782">
                  <c:v>4.6675000000000004</c:v>
                </c:pt>
                <c:pt idx="2783">
                  <c:v>4.6690000000000005</c:v>
                </c:pt>
                <c:pt idx="2784">
                  <c:v>4.6710000000000003</c:v>
                </c:pt>
                <c:pt idx="2785">
                  <c:v>4.673</c:v>
                </c:pt>
                <c:pt idx="2786">
                  <c:v>4.6739999999999995</c:v>
                </c:pt>
                <c:pt idx="2787">
                  <c:v>4.6765000000000008</c:v>
                </c:pt>
                <c:pt idx="2788">
                  <c:v>4.6784999999999997</c:v>
                </c:pt>
                <c:pt idx="2789">
                  <c:v>4.68</c:v>
                </c:pt>
                <c:pt idx="2790">
                  <c:v>4.6814999999999998</c:v>
                </c:pt>
                <c:pt idx="2791">
                  <c:v>4.6829999999999998</c:v>
                </c:pt>
                <c:pt idx="2792">
                  <c:v>4.6854999999999993</c:v>
                </c:pt>
                <c:pt idx="2793">
                  <c:v>4.6875</c:v>
                </c:pt>
                <c:pt idx="2794">
                  <c:v>4.6895000000000007</c:v>
                </c:pt>
                <c:pt idx="2795">
                  <c:v>4.6914999999999996</c:v>
                </c:pt>
                <c:pt idx="2796">
                  <c:v>4.694</c:v>
                </c:pt>
                <c:pt idx="2797">
                  <c:v>4.6965000000000003</c:v>
                </c:pt>
                <c:pt idx="2798">
                  <c:v>4.6984999999999992</c:v>
                </c:pt>
                <c:pt idx="2799">
                  <c:v>4.7004999999999999</c:v>
                </c:pt>
                <c:pt idx="2800">
                  <c:v>4.7035</c:v>
                </c:pt>
                <c:pt idx="2801">
                  <c:v>4.7074999999999996</c:v>
                </c:pt>
                <c:pt idx="2802">
                  <c:v>4.7110000000000003</c:v>
                </c:pt>
                <c:pt idx="2803">
                  <c:v>4.7160000000000002</c:v>
                </c:pt>
                <c:pt idx="2804">
                  <c:v>4.7255000000000003</c:v>
                </c:pt>
                <c:pt idx="2805">
                  <c:v>4.7360000000000007</c:v>
                </c:pt>
                <c:pt idx="2806">
                  <c:v>4.7430000000000003</c:v>
                </c:pt>
                <c:pt idx="2807">
                  <c:v>4.7494999999999994</c:v>
                </c:pt>
                <c:pt idx="2808">
                  <c:v>4.7549999999999999</c:v>
                </c:pt>
                <c:pt idx="2809">
                  <c:v>4.7584999999999997</c:v>
                </c:pt>
                <c:pt idx="2810">
                  <c:v>4.7614999999999998</c:v>
                </c:pt>
                <c:pt idx="2811">
                  <c:v>4.7645</c:v>
                </c:pt>
                <c:pt idx="2812">
                  <c:v>4.7675000000000001</c:v>
                </c:pt>
                <c:pt idx="2813">
                  <c:v>4.7695000000000007</c:v>
                </c:pt>
                <c:pt idx="2814">
                  <c:v>4.7720000000000002</c:v>
                </c:pt>
                <c:pt idx="2815">
                  <c:v>4.7750000000000004</c:v>
                </c:pt>
                <c:pt idx="2816">
                  <c:v>4.7774999999999999</c:v>
                </c:pt>
                <c:pt idx="2817">
                  <c:v>4.7795000000000005</c:v>
                </c:pt>
                <c:pt idx="2818">
                  <c:v>4.7810000000000006</c:v>
                </c:pt>
                <c:pt idx="2819">
                  <c:v>4.7840000000000007</c:v>
                </c:pt>
                <c:pt idx="2820">
                  <c:v>4.7859999999999996</c:v>
                </c:pt>
                <c:pt idx="2821">
                  <c:v>4.7880000000000003</c:v>
                </c:pt>
                <c:pt idx="2822">
                  <c:v>4.79</c:v>
                </c:pt>
                <c:pt idx="2823">
                  <c:v>4.7915000000000001</c:v>
                </c:pt>
                <c:pt idx="2824">
                  <c:v>4.7945000000000002</c:v>
                </c:pt>
                <c:pt idx="2825">
                  <c:v>4.7965</c:v>
                </c:pt>
                <c:pt idx="2826">
                  <c:v>4.798</c:v>
                </c:pt>
                <c:pt idx="2827">
                  <c:v>4.8000000000000007</c:v>
                </c:pt>
                <c:pt idx="2828">
                  <c:v>4.8025000000000002</c:v>
                </c:pt>
                <c:pt idx="2829">
                  <c:v>4.8045</c:v>
                </c:pt>
                <c:pt idx="2830">
                  <c:v>4.8064999999999998</c:v>
                </c:pt>
                <c:pt idx="2831">
                  <c:v>4.8075000000000001</c:v>
                </c:pt>
                <c:pt idx="2832">
                  <c:v>4.8094999999999999</c:v>
                </c:pt>
                <c:pt idx="2833">
                  <c:v>4.8119999999999994</c:v>
                </c:pt>
                <c:pt idx="2834">
                  <c:v>4.8140000000000001</c:v>
                </c:pt>
                <c:pt idx="2835">
                  <c:v>4.8160000000000007</c:v>
                </c:pt>
                <c:pt idx="2836">
                  <c:v>4.8174999999999999</c:v>
                </c:pt>
                <c:pt idx="2837">
                  <c:v>4.8194999999999997</c:v>
                </c:pt>
                <c:pt idx="2838">
                  <c:v>4.8220000000000001</c:v>
                </c:pt>
                <c:pt idx="2839">
                  <c:v>4.8239999999999998</c:v>
                </c:pt>
                <c:pt idx="2840">
                  <c:v>4.8260000000000005</c:v>
                </c:pt>
                <c:pt idx="2841">
                  <c:v>4.8274999999999997</c:v>
                </c:pt>
                <c:pt idx="2842">
                  <c:v>4.8290000000000006</c:v>
                </c:pt>
                <c:pt idx="2843">
                  <c:v>4.8315000000000001</c:v>
                </c:pt>
                <c:pt idx="2844">
                  <c:v>4.8334999999999999</c:v>
                </c:pt>
                <c:pt idx="2845">
                  <c:v>4.8354999999999997</c:v>
                </c:pt>
                <c:pt idx="2846">
                  <c:v>4.8369999999999997</c:v>
                </c:pt>
                <c:pt idx="2847">
                  <c:v>4.8390000000000004</c:v>
                </c:pt>
                <c:pt idx="2848">
                  <c:v>4.8409999999999993</c:v>
                </c:pt>
                <c:pt idx="2849">
                  <c:v>4.843</c:v>
                </c:pt>
                <c:pt idx="2850">
                  <c:v>4.8445</c:v>
                </c:pt>
                <c:pt idx="2851">
                  <c:v>4.8465000000000007</c:v>
                </c:pt>
                <c:pt idx="2852">
                  <c:v>4.8484999999999996</c:v>
                </c:pt>
                <c:pt idx="2853">
                  <c:v>4.8505000000000003</c:v>
                </c:pt>
                <c:pt idx="2854">
                  <c:v>4.8520000000000003</c:v>
                </c:pt>
                <c:pt idx="2855">
                  <c:v>4.8540000000000001</c:v>
                </c:pt>
                <c:pt idx="2856">
                  <c:v>4.8554999999999993</c:v>
                </c:pt>
                <c:pt idx="2857">
                  <c:v>4.8574999999999999</c:v>
                </c:pt>
                <c:pt idx="2858">
                  <c:v>4.8595000000000006</c:v>
                </c:pt>
                <c:pt idx="2859">
                  <c:v>4.8614999999999995</c:v>
                </c:pt>
                <c:pt idx="2860">
                  <c:v>4.8639999999999999</c:v>
                </c:pt>
                <c:pt idx="2861">
                  <c:v>4.8650000000000002</c:v>
                </c:pt>
                <c:pt idx="2862">
                  <c:v>4.8665000000000003</c:v>
                </c:pt>
                <c:pt idx="2863">
                  <c:v>4.8685</c:v>
                </c:pt>
                <c:pt idx="2864">
                  <c:v>4.8710000000000004</c:v>
                </c:pt>
                <c:pt idx="2865">
                  <c:v>4.8725000000000005</c:v>
                </c:pt>
                <c:pt idx="2866">
                  <c:v>4.8739999999999997</c:v>
                </c:pt>
                <c:pt idx="2867">
                  <c:v>4.8760000000000003</c:v>
                </c:pt>
                <c:pt idx="2868">
                  <c:v>4.8774999999999995</c:v>
                </c:pt>
                <c:pt idx="2869">
                  <c:v>4.88</c:v>
                </c:pt>
                <c:pt idx="2870">
                  <c:v>4.8819999999999997</c:v>
                </c:pt>
                <c:pt idx="2871">
                  <c:v>4.8834999999999997</c:v>
                </c:pt>
                <c:pt idx="2872">
                  <c:v>4.8849999999999998</c:v>
                </c:pt>
                <c:pt idx="2873">
                  <c:v>4.8870000000000005</c:v>
                </c:pt>
                <c:pt idx="2874">
                  <c:v>4.8890000000000002</c:v>
                </c:pt>
                <c:pt idx="2875">
                  <c:v>4.8915000000000006</c:v>
                </c:pt>
                <c:pt idx="2876">
                  <c:v>4.8930000000000007</c:v>
                </c:pt>
                <c:pt idx="2877">
                  <c:v>4.8944999999999999</c:v>
                </c:pt>
                <c:pt idx="2878">
                  <c:v>4.8959999999999999</c:v>
                </c:pt>
                <c:pt idx="2879">
                  <c:v>4.8979999999999997</c:v>
                </c:pt>
                <c:pt idx="2880">
                  <c:v>4.9005000000000001</c:v>
                </c:pt>
                <c:pt idx="2881">
                  <c:v>4.9024999999999999</c:v>
                </c:pt>
                <c:pt idx="2882">
                  <c:v>4.9045000000000005</c:v>
                </c:pt>
                <c:pt idx="2883">
                  <c:v>4.9059999999999997</c:v>
                </c:pt>
                <c:pt idx="2884">
                  <c:v>4.9080000000000004</c:v>
                </c:pt>
                <c:pt idx="2885">
                  <c:v>4.9104999999999999</c:v>
                </c:pt>
                <c:pt idx="2886">
                  <c:v>4.9124999999999996</c:v>
                </c:pt>
                <c:pt idx="2887">
                  <c:v>4.9264999999999999</c:v>
                </c:pt>
                <c:pt idx="2888">
                  <c:v>4.9455</c:v>
                </c:pt>
                <c:pt idx="2889">
                  <c:v>4.9495000000000005</c:v>
                </c:pt>
                <c:pt idx="2890">
                  <c:v>4.952</c:v>
                </c:pt>
                <c:pt idx="2891">
                  <c:v>4.9544999999999995</c:v>
                </c:pt>
                <c:pt idx="2892">
                  <c:v>4.9565000000000001</c:v>
                </c:pt>
                <c:pt idx="2893">
                  <c:v>4.9584999999999999</c:v>
                </c:pt>
                <c:pt idx="2894">
                  <c:v>4.9604999999999997</c:v>
                </c:pt>
                <c:pt idx="2895">
                  <c:v>4.9625000000000004</c:v>
                </c:pt>
                <c:pt idx="2896">
                  <c:v>4.9644999999999992</c:v>
                </c:pt>
                <c:pt idx="2897">
                  <c:v>4.9659999999999993</c:v>
                </c:pt>
                <c:pt idx="2898">
                  <c:v>4.9674999999999994</c:v>
                </c:pt>
                <c:pt idx="2899">
                  <c:v>4.9695</c:v>
                </c:pt>
                <c:pt idx="2900">
                  <c:v>4.9719999999999995</c:v>
                </c:pt>
                <c:pt idx="2901">
                  <c:v>4.9740000000000002</c:v>
                </c:pt>
                <c:pt idx="2902">
                  <c:v>4.9755000000000003</c:v>
                </c:pt>
                <c:pt idx="2903">
                  <c:v>4.9770000000000003</c:v>
                </c:pt>
                <c:pt idx="2904">
                  <c:v>4.9790000000000001</c:v>
                </c:pt>
                <c:pt idx="2905">
                  <c:v>4.9815000000000005</c:v>
                </c:pt>
                <c:pt idx="2906">
                  <c:v>4.9829999999999997</c:v>
                </c:pt>
                <c:pt idx="2907">
                  <c:v>4.9850000000000003</c:v>
                </c:pt>
                <c:pt idx="2908">
                  <c:v>4.9864999999999995</c:v>
                </c:pt>
                <c:pt idx="2909">
                  <c:v>4.9885000000000002</c:v>
                </c:pt>
                <c:pt idx="2910">
                  <c:v>4.99</c:v>
                </c:pt>
                <c:pt idx="2911">
                  <c:v>4.992</c:v>
                </c:pt>
                <c:pt idx="2912">
                  <c:v>4.9939999999999998</c:v>
                </c:pt>
                <c:pt idx="2913">
                  <c:v>4.9954999999999998</c:v>
                </c:pt>
                <c:pt idx="2914">
                  <c:v>4.9975000000000005</c:v>
                </c:pt>
                <c:pt idx="2915">
                  <c:v>4.9994999999999994</c:v>
                </c:pt>
                <c:pt idx="2916">
                  <c:v>5.0015000000000001</c:v>
                </c:pt>
                <c:pt idx="2917">
                  <c:v>5.0030000000000001</c:v>
                </c:pt>
                <c:pt idx="2918">
                  <c:v>5.0049999999999999</c:v>
                </c:pt>
                <c:pt idx="2919">
                  <c:v>5.0065</c:v>
                </c:pt>
                <c:pt idx="2920">
                  <c:v>5.008</c:v>
                </c:pt>
                <c:pt idx="2921">
                  <c:v>5.01</c:v>
                </c:pt>
                <c:pt idx="2922">
                  <c:v>5.0120000000000005</c:v>
                </c:pt>
                <c:pt idx="2923">
                  <c:v>5.0135000000000005</c:v>
                </c:pt>
                <c:pt idx="2924">
                  <c:v>5.0149999999999997</c:v>
                </c:pt>
                <c:pt idx="2925">
                  <c:v>5.0175000000000001</c:v>
                </c:pt>
                <c:pt idx="2926">
                  <c:v>5.0195000000000007</c:v>
                </c:pt>
                <c:pt idx="2927">
                  <c:v>5.0209999999999999</c:v>
                </c:pt>
                <c:pt idx="2928">
                  <c:v>5.0229999999999997</c:v>
                </c:pt>
                <c:pt idx="2929">
                  <c:v>5.0250000000000004</c:v>
                </c:pt>
                <c:pt idx="2930">
                  <c:v>5.0259999999999998</c:v>
                </c:pt>
                <c:pt idx="2931">
                  <c:v>5.0280000000000005</c:v>
                </c:pt>
                <c:pt idx="2932">
                  <c:v>5.03</c:v>
                </c:pt>
                <c:pt idx="2933">
                  <c:v>5.0314999999999994</c:v>
                </c:pt>
                <c:pt idx="2934">
                  <c:v>5.0335000000000001</c:v>
                </c:pt>
                <c:pt idx="2935">
                  <c:v>5.0350000000000001</c:v>
                </c:pt>
                <c:pt idx="2936">
                  <c:v>5.0365000000000002</c:v>
                </c:pt>
                <c:pt idx="2937">
                  <c:v>5.0385</c:v>
                </c:pt>
                <c:pt idx="2938">
                  <c:v>5.0410000000000004</c:v>
                </c:pt>
                <c:pt idx="2939">
                  <c:v>5.0425000000000004</c:v>
                </c:pt>
                <c:pt idx="2940">
                  <c:v>5.0440000000000005</c:v>
                </c:pt>
                <c:pt idx="2941">
                  <c:v>5.0460000000000003</c:v>
                </c:pt>
                <c:pt idx="2942">
                  <c:v>5.0474999999999994</c:v>
                </c:pt>
                <c:pt idx="2943">
                  <c:v>5.0490000000000004</c:v>
                </c:pt>
                <c:pt idx="2944">
                  <c:v>5.0514999999999999</c:v>
                </c:pt>
                <c:pt idx="2945">
                  <c:v>5.0529999999999999</c:v>
                </c:pt>
                <c:pt idx="2946">
                  <c:v>5.0545</c:v>
                </c:pt>
                <c:pt idx="2947">
                  <c:v>5.056</c:v>
                </c:pt>
                <c:pt idx="2948">
                  <c:v>5.0579999999999998</c:v>
                </c:pt>
                <c:pt idx="2949">
                  <c:v>5.0599999999999996</c:v>
                </c:pt>
                <c:pt idx="2950">
                  <c:v>5.0620000000000003</c:v>
                </c:pt>
                <c:pt idx="2951">
                  <c:v>5.0634999999999994</c:v>
                </c:pt>
                <c:pt idx="2952">
                  <c:v>5.0650000000000004</c:v>
                </c:pt>
                <c:pt idx="2953">
                  <c:v>5.0670000000000002</c:v>
                </c:pt>
                <c:pt idx="2954">
                  <c:v>5.069</c:v>
                </c:pt>
                <c:pt idx="2955">
                  <c:v>5.0705</c:v>
                </c:pt>
                <c:pt idx="2956">
                  <c:v>5.0724999999999998</c:v>
                </c:pt>
                <c:pt idx="2957">
                  <c:v>5.0739999999999998</c:v>
                </c:pt>
                <c:pt idx="2958">
                  <c:v>5.0754999999999999</c:v>
                </c:pt>
                <c:pt idx="2959">
                  <c:v>5.0775000000000006</c:v>
                </c:pt>
                <c:pt idx="2960">
                  <c:v>5.08</c:v>
                </c:pt>
                <c:pt idx="2961">
                  <c:v>5.0815000000000001</c:v>
                </c:pt>
                <c:pt idx="2962">
                  <c:v>5.0834999999999999</c:v>
                </c:pt>
                <c:pt idx="2963">
                  <c:v>5.085</c:v>
                </c:pt>
                <c:pt idx="2964">
                  <c:v>5.0860000000000003</c:v>
                </c:pt>
                <c:pt idx="2965">
                  <c:v>5.0880000000000001</c:v>
                </c:pt>
                <c:pt idx="2966">
                  <c:v>5.0905000000000005</c:v>
                </c:pt>
                <c:pt idx="2967">
                  <c:v>5.0920000000000005</c:v>
                </c:pt>
                <c:pt idx="2968">
                  <c:v>5.0935000000000006</c:v>
                </c:pt>
                <c:pt idx="2969">
                  <c:v>5.0949999999999998</c:v>
                </c:pt>
                <c:pt idx="2970">
                  <c:v>5.0969999999999995</c:v>
                </c:pt>
                <c:pt idx="2971">
                  <c:v>5.0990000000000002</c:v>
                </c:pt>
                <c:pt idx="2972">
                  <c:v>5.101</c:v>
                </c:pt>
                <c:pt idx="2973">
                  <c:v>5.1025</c:v>
                </c:pt>
                <c:pt idx="2974">
                  <c:v>5.1044999999999998</c:v>
                </c:pt>
                <c:pt idx="2975">
                  <c:v>5.1059999999999999</c:v>
                </c:pt>
                <c:pt idx="2976">
                  <c:v>5.1074999999999999</c:v>
                </c:pt>
                <c:pt idx="2977">
                  <c:v>5.1095000000000006</c:v>
                </c:pt>
                <c:pt idx="2978">
                  <c:v>5.1114999999999995</c:v>
                </c:pt>
                <c:pt idx="2979">
                  <c:v>5.1124999999999998</c:v>
                </c:pt>
                <c:pt idx="2980">
                  <c:v>5.1144999999999996</c:v>
                </c:pt>
                <c:pt idx="2981">
                  <c:v>5.1159999999999997</c:v>
                </c:pt>
                <c:pt idx="2982">
                  <c:v>5.1180000000000003</c:v>
                </c:pt>
                <c:pt idx="2983">
                  <c:v>5.12</c:v>
                </c:pt>
                <c:pt idx="2984">
                  <c:v>5.1215000000000002</c:v>
                </c:pt>
                <c:pt idx="2985">
                  <c:v>5.1234999999999999</c:v>
                </c:pt>
                <c:pt idx="2986">
                  <c:v>5.125</c:v>
                </c:pt>
                <c:pt idx="2987">
                  <c:v>5.1265000000000001</c:v>
                </c:pt>
                <c:pt idx="2988">
                  <c:v>5.1284999999999998</c:v>
                </c:pt>
                <c:pt idx="2989">
                  <c:v>5.1304999999999996</c:v>
                </c:pt>
                <c:pt idx="2990">
                  <c:v>5.1319999999999997</c:v>
                </c:pt>
                <c:pt idx="2991">
                  <c:v>5.1334999999999997</c:v>
                </c:pt>
                <c:pt idx="2992">
                  <c:v>5.1355000000000004</c:v>
                </c:pt>
                <c:pt idx="2993">
                  <c:v>5.1375000000000002</c:v>
                </c:pt>
                <c:pt idx="2994">
                  <c:v>5.14</c:v>
                </c:pt>
                <c:pt idx="2995">
                  <c:v>5.1425000000000001</c:v>
                </c:pt>
                <c:pt idx="2996">
                  <c:v>5.1485000000000003</c:v>
                </c:pt>
                <c:pt idx="2997">
                  <c:v>5.1575000000000006</c:v>
                </c:pt>
                <c:pt idx="2998">
                  <c:v>5.1624999999999996</c:v>
                </c:pt>
                <c:pt idx="2999">
                  <c:v>5.1654999999999998</c:v>
                </c:pt>
                <c:pt idx="3000">
                  <c:v>5.1675000000000004</c:v>
                </c:pt>
                <c:pt idx="3001">
                  <c:v>5.1705000000000005</c:v>
                </c:pt>
                <c:pt idx="3002">
                  <c:v>5.173</c:v>
                </c:pt>
                <c:pt idx="3003">
                  <c:v>5.1754999999999995</c:v>
                </c:pt>
                <c:pt idx="3004">
                  <c:v>5.1769999999999996</c:v>
                </c:pt>
                <c:pt idx="3005">
                  <c:v>5.1795</c:v>
                </c:pt>
                <c:pt idx="3006">
                  <c:v>5.1820000000000004</c:v>
                </c:pt>
                <c:pt idx="3007">
                  <c:v>5.1840000000000002</c:v>
                </c:pt>
                <c:pt idx="3008">
                  <c:v>5.1854999999999993</c:v>
                </c:pt>
                <c:pt idx="3009">
                  <c:v>5.1875</c:v>
                </c:pt>
                <c:pt idx="3010">
                  <c:v>5.19</c:v>
                </c:pt>
                <c:pt idx="3011">
                  <c:v>5.1920000000000002</c:v>
                </c:pt>
                <c:pt idx="3012">
                  <c:v>5.194</c:v>
                </c:pt>
                <c:pt idx="3013">
                  <c:v>5.1955</c:v>
                </c:pt>
                <c:pt idx="3014">
                  <c:v>5.1980000000000004</c:v>
                </c:pt>
                <c:pt idx="3015">
                  <c:v>5.1999999999999993</c:v>
                </c:pt>
                <c:pt idx="3016">
                  <c:v>5.202</c:v>
                </c:pt>
                <c:pt idx="3017">
                  <c:v>5.2039999999999997</c:v>
                </c:pt>
                <c:pt idx="3018">
                  <c:v>5.2055000000000007</c:v>
                </c:pt>
                <c:pt idx="3019">
                  <c:v>5.2074999999999996</c:v>
                </c:pt>
                <c:pt idx="3020">
                  <c:v>5.2095000000000002</c:v>
                </c:pt>
                <c:pt idx="3021">
                  <c:v>5.2110000000000003</c:v>
                </c:pt>
                <c:pt idx="3022">
                  <c:v>5.2130000000000001</c:v>
                </c:pt>
                <c:pt idx="3023">
                  <c:v>5.2149999999999999</c:v>
                </c:pt>
                <c:pt idx="3024">
                  <c:v>5.2164999999999999</c:v>
                </c:pt>
                <c:pt idx="3025">
                  <c:v>5.2185000000000006</c:v>
                </c:pt>
                <c:pt idx="3026">
                  <c:v>5.2204999999999995</c:v>
                </c:pt>
                <c:pt idx="3027">
                  <c:v>5.2229999999999999</c:v>
                </c:pt>
                <c:pt idx="3028">
                  <c:v>5.2240000000000002</c:v>
                </c:pt>
                <c:pt idx="3029">
                  <c:v>5.226</c:v>
                </c:pt>
                <c:pt idx="3030">
                  <c:v>5.2275</c:v>
                </c:pt>
                <c:pt idx="3031">
                  <c:v>5.23</c:v>
                </c:pt>
                <c:pt idx="3032">
                  <c:v>5.2320000000000002</c:v>
                </c:pt>
                <c:pt idx="3033">
                  <c:v>5.234</c:v>
                </c:pt>
                <c:pt idx="3034">
                  <c:v>5.2359999999999998</c:v>
                </c:pt>
                <c:pt idx="3035">
                  <c:v>5.2379999999999995</c:v>
                </c:pt>
                <c:pt idx="3036">
                  <c:v>5.24</c:v>
                </c:pt>
                <c:pt idx="3037">
                  <c:v>5.242</c:v>
                </c:pt>
                <c:pt idx="3038">
                  <c:v>5.2439999999999998</c:v>
                </c:pt>
                <c:pt idx="3039">
                  <c:v>5.2464999999999993</c:v>
                </c:pt>
                <c:pt idx="3040">
                  <c:v>5.2484999999999999</c:v>
                </c:pt>
                <c:pt idx="3041">
                  <c:v>5.2510000000000003</c:v>
                </c:pt>
                <c:pt idx="3042">
                  <c:v>5.2530000000000001</c:v>
                </c:pt>
                <c:pt idx="3043">
                  <c:v>5.2554999999999996</c:v>
                </c:pt>
                <c:pt idx="3044">
                  <c:v>5.2575000000000003</c:v>
                </c:pt>
                <c:pt idx="3045">
                  <c:v>5.2605000000000004</c:v>
                </c:pt>
                <c:pt idx="3046">
                  <c:v>5.2629999999999999</c:v>
                </c:pt>
                <c:pt idx="3047">
                  <c:v>5.2645</c:v>
                </c:pt>
                <c:pt idx="3048">
                  <c:v>5.2665000000000006</c:v>
                </c:pt>
                <c:pt idx="3049">
                  <c:v>5.2684999999999995</c:v>
                </c:pt>
                <c:pt idx="3050">
                  <c:v>5.2705000000000002</c:v>
                </c:pt>
                <c:pt idx="3051">
                  <c:v>5.2725</c:v>
                </c:pt>
                <c:pt idx="3052">
                  <c:v>5.274</c:v>
                </c:pt>
                <c:pt idx="3053">
                  <c:v>5.2765000000000004</c:v>
                </c:pt>
                <c:pt idx="3054">
                  <c:v>5.2784999999999993</c:v>
                </c:pt>
                <c:pt idx="3055">
                  <c:v>5.2805</c:v>
                </c:pt>
                <c:pt idx="3056">
                  <c:v>5.2830000000000004</c:v>
                </c:pt>
                <c:pt idx="3057">
                  <c:v>5.2850000000000001</c:v>
                </c:pt>
                <c:pt idx="3058">
                  <c:v>5.2865000000000002</c:v>
                </c:pt>
                <c:pt idx="3059">
                  <c:v>5.2885</c:v>
                </c:pt>
                <c:pt idx="3060">
                  <c:v>5.2910000000000004</c:v>
                </c:pt>
                <c:pt idx="3061">
                  <c:v>5.2930000000000001</c:v>
                </c:pt>
                <c:pt idx="3062">
                  <c:v>5.2949999999999999</c:v>
                </c:pt>
                <c:pt idx="3063">
                  <c:v>5.2965</c:v>
                </c:pt>
                <c:pt idx="3064">
                  <c:v>5.2985000000000007</c:v>
                </c:pt>
                <c:pt idx="3065">
                  <c:v>5.3010000000000002</c:v>
                </c:pt>
                <c:pt idx="3066">
                  <c:v>5.3029999999999999</c:v>
                </c:pt>
                <c:pt idx="3067">
                  <c:v>5.3045</c:v>
                </c:pt>
                <c:pt idx="3068">
                  <c:v>5.3064999999999998</c:v>
                </c:pt>
                <c:pt idx="3069">
                  <c:v>5.3085000000000004</c:v>
                </c:pt>
                <c:pt idx="3070">
                  <c:v>5.3109999999999999</c:v>
                </c:pt>
                <c:pt idx="3071">
                  <c:v>5.3125</c:v>
                </c:pt>
                <c:pt idx="3072">
                  <c:v>5.3145000000000007</c:v>
                </c:pt>
                <c:pt idx="3073">
                  <c:v>5.3164999999999996</c:v>
                </c:pt>
                <c:pt idx="3074">
                  <c:v>5.3185000000000002</c:v>
                </c:pt>
                <c:pt idx="3075">
                  <c:v>5.3209999999999997</c:v>
                </c:pt>
                <c:pt idx="3076">
                  <c:v>5.3230000000000004</c:v>
                </c:pt>
                <c:pt idx="3077">
                  <c:v>5.3250000000000002</c:v>
                </c:pt>
                <c:pt idx="3078">
                  <c:v>5.3264999999999993</c:v>
                </c:pt>
                <c:pt idx="3079">
                  <c:v>5.3285</c:v>
                </c:pt>
                <c:pt idx="3080">
                  <c:v>5.3309999999999995</c:v>
                </c:pt>
                <c:pt idx="3081">
                  <c:v>5.3324999999999996</c:v>
                </c:pt>
                <c:pt idx="3082">
                  <c:v>5.3345000000000002</c:v>
                </c:pt>
                <c:pt idx="3083">
                  <c:v>5.3365</c:v>
                </c:pt>
                <c:pt idx="3084">
                  <c:v>5.3384999999999998</c:v>
                </c:pt>
                <c:pt idx="3085">
                  <c:v>5.3410000000000002</c:v>
                </c:pt>
                <c:pt idx="3086">
                  <c:v>5.3435000000000006</c:v>
                </c:pt>
                <c:pt idx="3087">
                  <c:v>5.3449999999999998</c:v>
                </c:pt>
                <c:pt idx="3088">
                  <c:v>5.3469999999999995</c:v>
                </c:pt>
                <c:pt idx="3089">
                  <c:v>5.3490000000000002</c:v>
                </c:pt>
                <c:pt idx="3090">
                  <c:v>5.351</c:v>
                </c:pt>
                <c:pt idx="3091">
                  <c:v>5.3525</c:v>
                </c:pt>
                <c:pt idx="3092">
                  <c:v>5.3544999999999998</c:v>
                </c:pt>
                <c:pt idx="3093">
                  <c:v>5.3570000000000002</c:v>
                </c:pt>
                <c:pt idx="3094">
                  <c:v>5.359</c:v>
                </c:pt>
                <c:pt idx="3095">
                  <c:v>5.3614999999999995</c:v>
                </c:pt>
                <c:pt idx="3096">
                  <c:v>5.3635000000000002</c:v>
                </c:pt>
                <c:pt idx="3097">
                  <c:v>5.3650000000000002</c:v>
                </c:pt>
                <c:pt idx="3098">
                  <c:v>5.367</c:v>
                </c:pt>
                <c:pt idx="3099">
                  <c:v>5.3695000000000004</c:v>
                </c:pt>
                <c:pt idx="3100">
                  <c:v>5.3715000000000002</c:v>
                </c:pt>
                <c:pt idx="3101">
                  <c:v>5.3729999999999993</c:v>
                </c:pt>
                <c:pt idx="3102">
                  <c:v>5.3744999999999994</c:v>
                </c:pt>
                <c:pt idx="3103">
                  <c:v>5.3769999999999998</c:v>
                </c:pt>
                <c:pt idx="3104">
                  <c:v>5.3789999999999996</c:v>
                </c:pt>
                <c:pt idx="3105">
                  <c:v>5.3815</c:v>
                </c:pt>
                <c:pt idx="3106">
                  <c:v>5.3834999999999997</c:v>
                </c:pt>
                <c:pt idx="3107">
                  <c:v>5.3849999999999998</c:v>
                </c:pt>
                <c:pt idx="3108">
                  <c:v>5.3870000000000005</c:v>
                </c:pt>
                <c:pt idx="3109">
                  <c:v>5.3895</c:v>
                </c:pt>
                <c:pt idx="3110">
                  <c:v>5.391</c:v>
                </c:pt>
                <c:pt idx="3111">
                  <c:v>5.3930000000000007</c:v>
                </c:pt>
                <c:pt idx="3112">
                  <c:v>5.3944999999999999</c:v>
                </c:pt>
                <c:pt idx="3113">
                  <c:v>5.3964999999999996</c:v>
                </c:pt>
                <c:pt idx="3114">
                  <c:v>5.399</c:v>
                </c:pt>
                <c:pt idx="3115">
                  <c:v>5.4015000000000004</c:v>
                </c:pt>
                <c:pt idx="3116">
                  <c:v>5.4030000000000005</c:v>
                </c:pt>
                <c:pt idx="3117">
                  <c:v>5.4045000000000005</c:v>
                </c:pt>
                <c:pt idx="3118">
                  <c:v>5.4064999999999994</c:v>
                </c:pt>
                <c:pt idx="3119">
                  <c:v>5.4085000000000001</c:v>
                </c:pt>
                <c:pt idx="3120">
                  <c:v>5.4109999999999996</c:v>
                </c:pt>
                <c:pt idx="3121">
                  <c:v>5.4130000000000003</c:v>
                </c:pt>
                <c:pt idx="3122">
                  <c:v>5.4139999999999997</c:v>
                </c:pt>
                <c:pt idx="3123">
                  <c:v>5.4165000000000001</c:v>
                </c:pt>
                <c:pt idx="3124">
                  <c:v>5.4184999999999999</c:v>
                </c:pt>
                <c:pt idx="3125">
                  <c:v>5.4209999999999994</c:v>
                </c:pt>
                <c:pt idx="3126">
                  <c:v>5.423</c:v>
                </c:pt>
                <c:pt idx="3127">
                  <c:v>5.4245000000000001</c:v>
                </c:pt>
                <c:pt idx="3128">
                  <c:v>5.4264999999999999</c:v>
                </c:pt>
                <c:pt idx="3129">
                  <c:v>5.4284999999999997</c:v>
                </c:pt>
                <c:pt idx="3130">
                  <c:v>5.431</c:v>
                </c:pt>
                <c:pt idx="3131">
                  <c:v>5.4325000000000001</c:v>
                </c:pt>
                <c:pt idx="3132">
                  <c:v>5.4339999999999993</c:v>
                </c:pt>
                <c:pt idx="3133">
                  <c:v>5.4359999999999999</c:v>
                </c:pt>
                <c:pt idx="3134">
                  <c:v>5.4390000000000001</c:v>
                </c:pt>
                <c:pt idx="3135">
                  <c:v>5.4410000000000007</c:v>
                </c:pt>
                <c:pt idx="3136">
                  <c:v>5.4429999999999996</c:v>
                </c:pt>
                <c:pt idx="3137">
                  <c:v>5.4450000000000003</c:v>
                </c:pt>
                <c:pt idx="3138">
                  <c:v>5.4469999999999992</c:v>
                </c:pt>
                <c:pt idx="3139">
                  <c:v>5.4489999999999998</c:v>
                </c:pt>
                <c:pt idx="3140">
                  <c:v>5.4515000000000002</c:v>
                </c:pt>
                <c:pt idx="3141">
                  <c:v>5.4529999999999994</c:v>
                </c:pt>
                <c:pt idx="3142">
                  <c:v>5.4550000000000001</c:v>
                </c:pt>
                <c:pt idx="3143">
                  <c:v>5.4570000000000007</c:v>
                </c:pt>
                <c:pt idx="3144">
                  <c:v>5.46</c:v>
                </c:pt>
                <c:pt idx="3145">
                  <c:v>5.4619999999999997</c:v>
                </c:pt>
                <c:pt idx="3146">
                  <c:v>5.4634999999999998</c:v>
                </c:pt>
                <c:pt idx="3147">
                  <c:v>5.4649999999999999</c:v>
                </c:pt>
                <c:pt idx="3148">
                  <c:v>5.4670000000000005</c:v>
                </c:pt>
                <c:pt idx="3149">
                  <c:v>5.4695</c:v>
                </c:pt>
                <c:pt idx="3150">
                  <c:v>5.4714999999999998</c:v>
                </c:pt>
                <c:pt idx="3151">
                  <c:v>5.4730000000000008</c:v>
                </c:pt>
                <c:pt idx="3152">
                  <c:v>5.4749999999999996</c:v>
                </c:pt>
                <c:pt idx="3153">
                  <c:v>5.4770000000000003</c:v>
                </c:pt>
                <c:pt idx="3154">
                  <c:v>5.4794999999999998</c:v>
                </c:pt>
                <c:pt idx="3155">
                  <c:v>5.4819999999999993</c:v>
                </c:pt>
                <c:pt idx="3156">
                  <c:v>5.4835000000000003</c:v>
                </c:pt>
                <c:pt idx="3157">
                  <c:v>5.4849999999999994</c:v>
                </c:pt>
                <c:pt idx="3158">
                  <c:v>5.4870000000000001</c:v>
                </c:pt>
                <c:pt idx="3159">
                  <c:v>5.4894999999999996</c:v>
                </c:pt>
                <c:pt idx="3160">
                  <c:v>5.4915000000000003</c:v>
                </c:pt>
                <c:pt idx="3161">
                  <c:v>5.4935</c:v>
                </c:pt>
                <c:pt idx="3162">
                  <c:v>5.4954999999999998</c:v>
                </c:pt>
                <c:pt idx="3163">
                  <c:v>5.4975000000000005</c:v>
                </c:pt>
                <c:pt idx="3164">
                  <c:v>5.4995000000000003</c:v>
                </c:pt>
                <c:pt idx="3165">
                  <c:v>5.5015000000000001</c:v>
                </c:pt>
                <c:pt idx="3166">
                  <c:v>5.5034999999999998</c:v>
                </c:pt>
                <c:pt idx="3167">
                  <c:v>5.5050000000000008</c:v>
                </c:pt>
                <c:pt idx="3168">
                  <c:v>5.5069999999999997</c:v>
                </c:pt>
                <c:pt idx="3169">
                  <c:v>5.5095000000000001</c:v>
                </c:pt>
                <c:pt idx="3170">
                  <c:v>5.5114999999999998</c:v>
                </c:pt>
                <c:pt idx="3171">
                  <c:v>5.5125000000000002</c:v>
                </c:pt>
                <c:pt idx="3172">
                  <c:v>5.5145</c:v>
                </c:pt>
                <c:pt idx="3173">
                  <c:v>5.5169999999999995</c:v>
                </c:pt>
                <c:pt idx="3174">
                  <c:v>5.5194999999999999</c:v>
                </c:pt>
                <c:pt idx="3175">
                  <c:v>5.5214999999999996</c:v>
                </c:pt>
                <c:pt idx="3176">
                  <c:v>5.5235000000000003</c:v>
                </c:pt>
                <c:pt idx="3177">
                  <c:v>5.5250000000000004</c:v>
                </c:pt>
                <c:pt idx="3178">
                  <c:v>5.5274999999999999</c:v>
                </c:pt>
                <c:pt idx="3179">
                  <c:v>5.5295000000000005</c:v>
                </c:pt>
                <c:pt idx="3180">
                  <c:v>5.5315000000000003</c:v>
                </c:pt>
                <c:pt idx="3181">
                  <c:v>5.5335000000000001</c:v>
                </c:pt>
                <c:pt idx="3182">
                  <c:v>5.5350000000000001</c:v>
                </c:pt>
                <c:pt idx="3183">
                  <c:v>5.5370000000000008</c:v>
                </c:pt>
                <c:pt idx="3184">
                  <c:v>5.5395000000000003</c:v>
                </c:pt>
                <c:pt idx="3185">
                  <c:v>5.5415000000000001</c:v>
                </c:pt>
                <c:pt idx="3186">
                  <c:v>5.5434999999999999</c:v>
                </c:pt>
                <c:pt idx="3187">
                  <c:v>5.5455000000000005</c:v>
                </c:pt>
                <c:pt idx="3188">
                  <c:v>5.5475000000000003</c:v>
                </c:pt>
                <c:pt idx="3189">
                  <c:v>5.55</c:v>
                </c:pt>
                <c:pt idx="3190">
                  <c:v>5.5514999999999999</c:v>
                </c:pt>
                <c:pt idx="3191">
                  <c:v>5.5534999999999997</c:v>
                </c:pt>
                <c:pt idx="3192">
                  <c:v>5.5555000000000003</c:v>
                </c:pt>
                <c:pt idx="3193">
                  <c:v>5.5575000000000001</c:v>
                </c:pt>
                <c:pt idx="3194">
                  <c:v>5.5600000000000005</c:v>
                </c:pt>
                <c:pt idx="3195">
                  <c:v>5.5619999999999994</c:v>
                </c:pt>
                <c:pt idx="3196">
                  <c:v>5.5635000000000003</c:v>
                </c:pt>
                <c:pt idx="3197">
                  <c:v>5.5655000000000001</c:v>
                </c:pt>
                <c:pt idx="3198">
                  <c:v>5.5685000000000002</c:v>
                </c:pt>
                <c:pt idx="3199">
                  <c:v>5.5705</c:v>
                </c:pt>
                <c:pt idx="3200">
                  <c:v>5.5720000000000001</c:v>
                </c:pt>
                <c:pt idx="3201">
                  <c:v>5.5735000000000001</c:v>
                </c:pt>
                <c:pt idx="3202">
                  <c:v>5.5754999999999999</c:v>
                </c:pt>
                <c:pt idx="3203">
                  <c:v>5.5779999999999994</c:v>
                </c:pt>
                <c:pt idx="3204">
                  <c:v>5.58</c:v>
                </c:pt>
                <c:pt idx="3205">
                  <c:v>5.5819999999999999</c:v>
                </c:pt>
                <c:pt idx="3206">
                  <c:v>5.5834999999999999</c:v>
                </c:pt>
                <c:pt idx="3207">
                  <c:v>5.5854999999999997</c:v>
                </c:pt>
                <c:pt idx="3208">
                  <c:v>5.5880000000000001</c:v>
                </c:pt>
                <c:pt idx="3209">
                  <c:v>5.59</c:v>
                </c:pt>
                <c:pt idx="3210">
                  <c:v>5.5920000000000005</c:v>
                </c:pt>
                <c:pt idx="3211">
                  <c:v>5.5939999999999994</c:v>
                </c:pt>
                <c:pt idx="3212">
                  <c:v>5.5954999999999995</c:v>
                </c:pt>
                <c:pt idx="3213">
                  <c:v>5.5979999999999999</c:v>
                </c:pt>
                <c:pt idx="3214">
                  <c:v>5.6</c:v>
                </c:pt>
                <c:pt idx="3215">
                  <c:v>5.6020000000000003</c:v>
                </c:pt>
                <c:pt idx="3216">
                  <c:v>5.6040000000000001</c:v>
                </c:pt>
                <c:pt idx="3217">
                  <c:v>5.6055000000000001</c:v>
                </c:pt>
                <c:pt idx="3218">
                  <c:v>5.6080000000000005</c:v>
                </c:pt>
                <c:pt idx="3219">
                  <c:v>5.6099999999999994</c:v>
                </c:pt>
                <c:pt idx="3220">
                  <c:v>5.6120000000000001</c:v>
                </c:pt>
                <c:pt idx="3221">
                  <c:v>5.6135000000000002</c:v>
                </c:pt>
                <c:pt idx="3222">
                  <c:v>5.6154999999999999</c:v>
                </c:pt>
                <c:pt idx="3223">
                  <c:v>5.6180000000000003</c:v>
                </c:pt>
                <c:pt idx="3224">
                  <c:v>5.6204999999999998</c:v>
                </c:pt>
                <c:pt idx="3225">
                  <c:v>5.6219999999999999</c:v>
                </c:pt>
                <c:pt idx="3226">
                  <c:v>5.6240000000000006</c:v>
                </c:pt>
                <c:pt idx="3227">
                  <c:v>5.6280000000000001</c:v>
                </c:pt>
                <c:pt idx="3228">
                  <c:v>5.6304999999999996</c:v>
                </c:pt>
                <c:pt idx="3229">
                  <c:v>5.6319999999999997</c:v>
                </c:pt>
                <c:pt idx="3230">
                  <c:v>5.6340000000000003</c:v>
                </c:pt>
                <c:pt idx="3231">
                  <c:v>5.6355000000000004</c:v>
                </c:pt>
                <c:pt idx="3232">
                  <c:v>5.6379999999999999</c:v>
                </c:pt>
                <c:pt idx="3233">
                  <c:v>5.6404999999999994</c:v>
                </c:pt>
                <c:pt idx="3234">
                  <c:v>5.6425000000000001</c:v>
                </c:pt>
                <c:pt idx="3235">
                  <c:v>5.6440000000000001</c:v>
                </c:pt>
                <c:pt idx="3236">
                  <c:v>5.6459999999999999</c:v>
                </c:pt>
                <c:pt idx="3237">
                  <c:v>5.6479999999999997</c:v>
                </c:pt>
                <c:pt idx="3238">
                  <c:v>5.6494999999999997</c:v>
                </c:pt>
                <c:pt idx="3239">
                  <c:v>5.6509999999999998</c:v>
                </c:pt>
                <c:pt idx="3240">
                  <c:v>5.6530000000000005</c:v>
                </c:pt>
                <c:pt idx="3241">
                  <c:v>5.6545000000000005</c:v>
                </c:pt>
                <c:pt idx="3242">
                  <c:v>5.657</c:v>
                </c:pt>
                <c:pt idx="3243">
                  <c:v>5.6594999999999995</c:v>
                </c:pt>
                <c:pt idx="3244">
                  <c:v>5.6615000000000002</c:v>
                </c:pt>
                <c:pt idx="3245">
                  <c:v>5.6630000000000003</c:v>
                </c:pt>
                <c:pt idx="3246">
                  <c:v>5.665</c:v>
                </c:pt>
                <c:pt idx="3247">
                  <c:v>5.6669999999999998</c:v>
                </c:pt>
                <c:pt idx="3248">
                  <c:v>5.6694999999999993</c:v>
                </c:pt>
                <c:pt idx="3249">
                  <c:v>5.6710000000000003</c:v>
                </c:pt>
                <c:pt idx="3250">
                  <c:v>5.673</c:v>
                </c:pt>
                <c:pt idx="3251">
                  <c:v>5.6745000000000001</c:v>
                </c:pt>
                <c:pt idx="3252">
                  <c:v>5.6765000000000008</c:v>
                </c:pt>
                <c:pt idx="3253">
                  <c:v>5.6790000000000003</c:v>
                </c:pt>
                <c:pt idx="3254">
                  <c:v>5.6814999999999998</c:v>
                </c:pt>
                <c:pt idx="3255">
                  <c:v>5.6829999999999998</c:v>
                </c:pt>
                <c:pt idx="3256">
                  <c:v>5.6844999999999999</c:v>
                </c:pt>
                <c:pt idx="3257">
                  <c:v>5.6859999999999999</c:v>
                </c:pt>
                <c:pt idx="3258">
                  <c:v>5.6890000000000001</c:v>
                </c:pt>
                <c:pt idx="3259">
                  <c:v>5.6909999999999998</c:v>
                </c:pt>
                <c:pt idx="3260">
                  <c:v>5.6929999999999996</c:v>
                </c:pt>
                <c:pt idx="3261">
                  <c:v>5.6950000000000003</c:v>
                </c:pt>
                <c:pt idx="3262">
                  <c:v>5.6970000000000001</c:v>
                </c:pt>
                <c:pt idx="3263">
                  <c:v>5.6995000000000005</c:v>
                </c:pt>
                <c:pt idx="3264">
                  <c:v>5.7014999999999993</c:v>
                </c:pt>
                <c:pt idx="3265">
                  <c:v>5.7029999999999994</c:v>
                </c:pt>
                <c:pt idx="3266">
                  <c:v>5.7050000000000001</c:v>
                </c:pt>
                <c:pt idx="3267">
                  <c:v>5.7074999999999996</c:v>
                </c:pt>
                <c:pt idx="3268">
                  <c:v>5.7095000000000002</c:v>
                </c:pt>
                <c:pt idx="3269">
                  <c:v>5.7114999999999991</c:v>
                </c:pt>
                <c:pt idx="3270">
                  <c:v>5.7130000000000001</c:v>
                </c:pt>
                <c:pt idx="3271">
                  <c:v>5.7149999999999999</c:v>
                </c:pt>
                <c:pt idx="3272">
                  <c:v>5.7195</c:v>
                </c:pt>
                <c:pt idx="3273">
                  <c:v>5.7219999999999995</c:v>
                </c:pt>
                <c:pt idx="3274">
                  <c:v>5.7240000000000002</c:v>
                </c:pt>
                <c:pt idx="3275">
                  <c:v>5.7249999999999996</c:v>
                </c:pt>
                <c:pt idx="3276">
                  <c:v>5.7274999999999991</c:v>
                </c:pt>
                <c:pt idx="3277">
                  <c:v>5.7294999999999998</c:v>
                </c:pt>
                <c:pt idx="3278">
                  <c:v>5.7315000000000005</c:v>
                </c:pt>
                <c:pt idx="3279">
                  <c:v>5.7330000000000005</c:v>
                </c:pt>
                <c:pt idx="3280">
                  <c:v>5.7355</c:v>
                </c:pt>
                <c:pt idx="3281">
                  <c:v>5.7379999999999995</c:v>
                </c:pt>
                <c:pt idx="3282">
                  <c:v>5.7405000000000008</c:v>
                </c:pt>
                <c:pt idx="3283">
                  <c:v>5.7424999999999997</c:v>
                </c:pt>
                <c:pt idx="3284">
                  <c:v>5.7439999999999998</c:v>
                </c:pt>
                <c:pt idx="3285">
                  <c:v>5.7460000000000004</c:v>
                </c:pt>
                <c:pt idx="3286">
                  <c:v>5.7484999999999999</c:v>
                </c:pt>
                <c:pt idx="3287">
                  <c:v>5.7505000000000006</c:v>
                </c:pt>
                <c:pt idx="3288">
                  <c:v>5.7519999999999998</c:v>
                </c:pt>
                <c:pt idx="3289">
                  <c:v>5.7535000000000007</c:v>
                </c:pt>
                <c:pt idx="3290">
                  <c:v>5.7554999999999996</c:v>
                </c:pt>
                <c:pt idx="3291">
                  <c:v>5.7575000000000003</c:v>
                </c:pt>
                <c:pt idx="3292">
                  <c:v>5.7605000000000004</c:v>
                </c:pt>
                <c:pt idx="3293">
                  <c:v>5.7624999999999993</c:v>
                </c:pt>
                <c:pt idx="3294">
                  <c:v>5.7640000000000002</c:v>
                </c:pt>
                <c:pt idx="3295">
                  <c:v>5.766</c:v>
                </c:pt>
                <c:pt idx="3296">
                  <c:v>5.7684999999999995</c:v>
                </c:pt>
                <c:pt idx="3297">
                  <c:v>5.7705000000000002</c:v>
                </c:pt>
                <c:pt idx="3298">
                  <c:v>5.7725000000000009</c:v>
                </c:pt>
                <c:pt idx="3299">
                  <c:v>5.774</c:v>
                </c:pt>
                <c:pt idx="3300">
                  <c:v>5.7754999999999992</c:v>
                </c:pt>
                <c:pt idx="3301">
                  <c:v>5.7784999999999993</c:v>
                </c:pt>
                <c:pt idx="3302">
                  <c:v>5.7805</c:v>
                </c:pt>
                <c:pt idx="3303">
                  <c:v>5.7825000000000006</c:v>
                </c:pt>
                <c:pt idx="3304">
                  <c:v>5.7844999999999995</c:v>
                </c:pt>
                <c:pt idx="3305">
                  <c:v>5.7865000000000002</c:v>
                </c:pt>
                <c:pt idx="3306">
                  <c:v>5.7889999999999997</c:v>
                </c:pt>
                <c:pt idx="3307">
                  <c:v>5.7910000000000004</c:v>
                </c:pt>
                <c:pt idx="3308">
                  <c:v>5.7925000000000004</c:v>
                </c:pt>
                <c:pt idx="3309">
                  <c:v>5.7944999999999993</c:v>
                </c:pt>
                <c:pt idx="3310">
                  <c:v>5.7970000000000006</c:v>
                </c:pt>
                <c:pt idx="3311">
                  <c:v>5.7989999999999995</c:v>
                </c:pt>
                <c:pt idx="3312">
                  <c:v>5.8015000000000008</c:v>
                </c:pt>
                <c:pt idx="3313">
                  <c:v>5.8029999999999999</c:v>
                </c:pt>
                <c:pt idx="3314">
                  <c:v>5.8045000000000009</c:v>
                </c:pt>
                <c:pt idx="3315">
                  <c:v>5.8070000000000004</c:v>
                </c:pt>
                <c:pt idx="3316">
                  <c:v>5.8090000000000002</c:v>
                </c:pt>
                <c:pt idx="3317">
                  <c:v>5.8115000000000006</c:v>
                </c:pt>
                <c:pt idx="3318">
                  <c:v>5.8125</c:v>
                </c:pt>
                <c:pt idx="3319">
                  <c:v>5.8145000000000007</c:v>
                </c:pt>
                <c:pt idx="3320">
                  <c:v>5.8170000000000002</c:v>
                </c:pt>
                <c:pt idx="3321">
                  <c:v>5.82</c:v>
                </c:pt>
                <c:pt idx="3322">
                  <c:v>5.8215000000000003</c:v>
                </c:pt>
                <c:pt idx="3323">
                  <c:v>5.8234999999999992</c:v>
                </c:pt>
                <c:pt idx="3324">
                  <c:v>5.8254999999999999</c:v>
                </c:pt>
                <c:pt idx="3325">
                  <c:v>5.8279999999999994</c:v>
                </c:pt>
                <c:pt idx="3326">
                  <c:v>5.83</c:v>
                </c:pt>
                <c:pt idx="3327">
                  <c:v>5.8315000000000001</c:v>
                </c:pt>
                <c:pt idx="3328">
                  <c:v>5.8335000000000008</c:v>
                </c:pt>
                <c:pt idx="3329">
                  <c:v>5.835</c:v>
                </c:pt>
                <c:pt idx="3330">
                  <c:v>5.8375000000000004</c:v>
                </c:pt>
                <c:pt idx="3331">
                  <c:v>5.84</c:v>
                </c:pt>
                <c:pt idx="3332">
                  <c:v>5.8414999999999999</c:v>
                </c:pt>
                <c:pt idx="3333">
                  <c:v>5.8435000000000006</c:v>
                </c:pt>
                <c:pt idx="3334">
                  <c:v>5.8454999999999995</c:v>
                </c:pt>
                <c:pt idx="3335">
                  <c:v>5.8479999999999999</c:v>
                </c:pt>
                <c:pt idx="3336">
                  <c:v>5.85</c:v>
                </c:pt>
                <c:pt idx="3337">
                  <c:v>5.8514999999999997</c:v>
                </c:pt>
                <c:pt idx="3338">
                  <c:v>5.8535000000000004</c:v>
                </c:pt>
                <c:pt idx="3339">
                  <c:v>5.8550000000000004</c:v>
                </c:pt>
                <c:pt idx="3340">
                  <c:v>5.8574999999999999</c:v>
                </c:pt>
                <c:pt idx="3341">
                  <c:v>5.8599999999999994</c:v>
                </c:pt>
                <c:pt idx="3342">
                  <c:v>5.8620000000000001</c:v>
                </c:pt>
                <c:pt idx="3343">
                  <c:v>5.8635000000000002</c:v>
                </c:pt>
                <c:pt idx="3344">
                  <c:v>5.8655000000000008</c:v>
                </c:pt>
                <c:pt idx="3345">
                  <c:v>5.8680000000000003</c:v>
                </c:pt>
                <c:pt idx="3346">
                  <c:v>5.87</c:v>
                </c:pt>
                <c:pt idx="3347">
                  <c:v>5.8719999999999999</c:v>
                </c:pt>
                <c:pt idx="3348">
                  <c:v>5.8734999999999999</c:v>
                </c:pt>
                <c:pt idx="3349">
                  <c:v>5.8754999999999997</c:v>
                </c:pt>
                <c:pt idx="3350">
                  <c:v>5.8774999999999995</c:v>
                </c:pt>
                <c:pt idx="3351">
                  <c:v>5.8804999999999996</c:v>
                </c:pt>
                <c:pt idx="3352">
                  <c:v>5.8819999999999997</c:v>
                </c:pt>
                <c:pt idx="3353">
                  <c:v>5.8840000000000003</c:v>
                </c:pt>
                <c:pt idx="3354">
                  <c:v>5.8860000000000001</c:v>
                </c:pt>
                <c:pt idx="3355">
                  <c:v>5.8885000000000005</c:v>
                </c:pt>
                <c:pt idx="3356">
                  <c:v>5.8900000000000006</c:v>
                </c:pt>
                <c:pt idx="3357">
                  <c:v>5.8919999999999995</c:v>
                </c:pt>
                <c:pt idx="3358">
                  <c:v>5.8929999999999998</c:v>
                </c:pt>
                <c:pt idx="3359">
                  <c:v>5.8955000000000002</c:v>
                </c:pt>
                <c:pt idx="3360">
                  <c:v>5.8979999999999997</c:v>
                </c:pt>
                <c:pt idx="3361">
                  <c:v>5.9005000000000001</c:v>
                </c:pt>
                <c:pt idx="3362">
                  <c:v>5.9020000000000001</c:v>
                </c:pt>
                <c:pt idx="3363">
                  <c:v>5.9039999999999999</c:v>
                </c:pt>
                <c:pt idx="3364">
                  <c:v>5.9065000000000003</c:v>
                </c:pt>
                <c:pt idx="3365">
                  <c:v>5.9085000000000001</c:v>
                </c:pt>
                <c:pt idx="3366">
                  <c:v>5.9104999999999999</c:v>
                </c:pt>
                <c:pt idx="3367">
                  <c:v>5.9119999999999999</c:v>
                </c:pt>
                <c:pt idx="3368">
                  <c:v>5.9139999999999997</c:v>
                </c:pt>
                <c:pt idx="3369">
                  <c:v>5.9165000000000001</c:v>
                </c:pt>
                <c:pt idx="3370">
                  <c:v>5.9190000000000005</c:v>
                </c:pt>
                <c:pt idx="3371">
                  <c:v>5.9205000000000005</c:v>
                </c:pt>
                <c:pt idx="3372">
                  <c:v>5.923</c:v>
                </c:pt>
                <c:pt idx="3373">
                  <c:v>5.9249999999999998</c:v>
                </c:pt>
                <c:pt idx="3374">
                  <c:v>5.9269999999999996</c:v>
                </c:pt>
                <c:pt idx="3375">
                  <c:v>5.9295</c:v>
                </c:pt>
                <c:pt idx="3376">
                  <c:v>5.931</c:v>
                </c:pt>
                <c:pt idx="3377">
                  <c:v>5.9329999999999998</c:v>
                </c:pt>
                <c:pt idx="3378">
                  <c:v>5.9344999999999999</c:v>
                </c:pt>
                <c:pt idx="3379">
                  <c:v>5.9369999999999994</c:v>
                </c:pt>
                <c:pt idx="3380">
                  <c:v>5.9390000000000001</c:v>
                </c:pt>
                <c:pt idx="3381">
                  <c:v>5.9405000000000001</c:v>
                </c:pt>
                <c:pt idx="3382">
                  <c:v>5.9424999999999999</c:v>
                </c:pt>
                <c:pt idx="3383">
                  <c:v>5.9444999999999997</c:v>
                </c:pt>
                <c:pt idx="3384">
                  <c:v>5.9469999999999992</c:v>
                </c:pt>
                <c:pt idx="3385">
                  <c:v>5.9489999999999998</c:v>
                </c:pt>
                <c:pt idx="3386">
                  <c:v>5.9504999999999999</c:v>
                </c:pt>
                <c:pt idx="3387">
                  <c:v>5.9524999999999997</c:v>
                </c:pt>
                <c:pt idx="3388">
                  <c:v>5.9544999999999995</c:v>
                </c:pt>
                <c:pt idx="3389">
                  <c:v>5.9565000000000001</c:v>
                </c:pt>
                <c:pt idx="3390">
                  <c:v>5.9584999999999999</c:v>
                </c:pt>
                <c:pt idx="3391">
                  <c:v>5.9604999999999997</c:v>
                </c:pt>
                <c:pt idx="3392">
                  <c:v>5.9625000000000004</c:v>
                </c:pt>
                <c:pt idx="3393">
                  <c:v>5.9645000000000001</c:v>
                </c:pt>
                <c:pt idx="3394">
                  <c:v>5.9670000000000005</c:v>
                </c:pt>
                <c:pt idx="3395">
                  <c:v>5.9689999999999994</c:v>
                </c:pt>
                <c:pt idx="3396">
                  <c:v>5.9704999999999995</c:v>
                </c:pt>
                <c:pt idx="3397">
                  <c:v>5.9725000000000001</c:v>
                </c:pt>
                <c:pt idx="3398">
                  <c:v>5.9744999999999999</c:v>
                </c:pt>
                <c:pt idx="3399">
                  <c:v>5.9764999999999997</c:v>
                </c:pt>
                <c:pt idx="3400">
                  <c:v>5.9785000000000004</c:v>
                </c:pt>
                <c:pt idx="3401">
                  <c:v>5.9809999999999999</c:v>
                </c:pt>
                <c:pt idx="3402">
                  <c:v>5.9824999999999999</c:v>
                </c:pt>
                <c:pt idx="3403">
                  <c:v>5.9844999999999997</c:v>
                </c:pt>
                <c:pt idx="3404">
                  <c:v>5.9860000000000007</c:v>
                </c:pt>
                <c:pt idx="3405">
                  <c:v>5.9879999999999995</c:v>
                </c:pt>
                <c:pt idx="3406">
                  <c:v>5.9894999999999996</c:v>
                </c:pt>
                <c:pt idx="3407">
                  <c:v>5.9915000000000003</c:v>
                </c:pt>
                <c:pt idx="3408">
                  <c:v>5.9935</c:v>
                </c:pt>
                <c:pt idx="3409">
                  <c:v>5.9954999999999998</c:v>
                </c:pt>
                <c:pt idx="3410">
                  <c:v>5.9979999999999993</c:v>
                </c:pt>
                <c:pt idx="3411">
                  <c:v>6</c:v>
                </c:pt>
                <c:pt idx="3412">
                  <c:v>6.0015000000000001</c:v>
                </c:pt>
                <c:pt idx="3413">
                  <c:v>6.0034999999999998</c:v>
                </c:pt>
                <c:pt idx="3414">
                  <c:v>6.0054999999999996</c:v>
                </c:pt>
                <c:pt idx="3415">
                  <c:v>6.008</c:v>
                </c:pt>
                <c:pt idx="3416">
                  <c:v>6.01</c:v>
                </c:pt>
                <c:pt idx="3417">
                  <c:v>6.0114999999999998</c:v>
                </c:pt>
                <c:pt idx="3418">
                  <c:v>6.0135000000000005</c:v>
                </c:pt>
                <c:pt idx="3419">
                  <c:v>6.016</c:v>
                </c:pt>
                <c:pt idx="3420">
                  <c:v>6.0180000000000007</c:v>
                </c:pt>
                <c:pt idx="3421">
                  <c:v>6.02</c:v>
                </c:pt>
                <c:pt idx="3422">
                  <c:v>6.0220000000000002</c:v>
                </c:pt>
                <c:pt idx="3423">
                  <c:v>6.024</c:v>
                </c:pt>
                <c:pt idx="3424">
                  <c:v>6.0259999999999998</c:v>
                </c:pt>
                <c:pt idx="3425">
                  <c:v>6.0285000000000002</c:v>
                </c:pt>
                <c:pt idx="3426">
                  <c:v>6.0299999999999994</c:v>
                </c:pt>
                <c:pt idx="3427">
                  <c:v>6.032</c:v>
                </c:pt>
                <c:pt idx="3428">
                  <c:v>6.0335000000000001</c:v>
                </c:pt>
                <c:pt idx="3429">
                  <c:v>6.0359999999999996</c:v>
                </c:pt>
                <c:pt idx="3430">
                  <c:v>6.0385</c:v>
                </c:pt>
                <c:pt idx="3431">
                  <c:v>6.04</c:v>
                </c:pt>
                <c:pt idx="3432">
                  <c:v>6.0419999999999998</c:v>
                </c:pt>
                <c:pt idx="3433">
                  <c:v>6.0445000000000002</c:v>
                </c:pt>
                <c:pt idx="3434">
                  <c:v>6.0465</c:v>
                </c:pt>
                <c:pt idx="3435">
                  <c:v>6.0485000000000007</c:v>
                </c:pt>
                <c:pt idx="3436">
                  <c:v>6.0504999999999995</c:v>
                </c:pt>
                <c:pt idx="3437">
                  <c:v>6.0525000000000002</c:v>
                </c:pt>
                <c:pt idx="3438">
                  <c:v>6.0549999999999997</c:v>
                </c:pt>
                <c:pt idx="3439">
                  <c:v>6.0564999999999998</c:v>
                </c:pt>
                <c:pt idx="3440">
                  <c:v>6.0585000000000004</c:v>
                </c:pt>
                <c:pt idx="3441">
                  <c:v>6.0609999999999999</c:v>
                </c:pt>
                <c:pt idx="3442">
                  <c:v>6.0625</c:v>
                </c:pt>
                <c:pt idx="3443">
                  <c:v>6.0649999999999995</c:v>
                </c:pt>
                <c:pt idx="3444">
                  <c:v>6.0674999999999999</c:v>
                </c:pt>
                <c:pt idx="3445">
                  <c:v>6.069</c:v>
                </c:pt>
                <c:pt idx="3446">
                  <c:v>6.0709999999999997</c:v>
                </c:pt>
                <c:pt idx="3447">
                  <c:v>6.0730000000000004</c:v>
                </c:pt>
                <c:pt idx="3448">
                  <c:v>6.0749999999999993</c:v>
                </c:pt>
                <c:pt idx="3449">
                  <c:v>6.077</c:v>
                </c:pt>
                <c:pt idx="3450">
                  <c:v>6.0789999999999997</c:v>
                </c:pt>
                <c:pt idx="3451">
                  <c:v>6.0809999999999995</c:v>
                </c:pt>
                <c:pt idx="3452">
                  <c:v>6.0830000000000002</c:v>
                </c:pt>
                <c:pt idx="3453">
                  <c:v>6.085</c:v>
                </c:pt>
                <c:pt idx="3454">
                  <c:v>6.0875000000000004</c:v>
                </c:pt>
                <c:pt idx="3455">
                  <c:v>6.0895000000000001</c:v>
                </c:pt>
                <c:pt idx="3456">
                  <c:v>6.0909999999999993</c:v>
                </c:pt>
                <c:pt idx="3457">
                  <c:v>6.093</c:v>
                </c:pt>
                <c:pt idx="3458">
                  <c:v>6.0945</c:v>
                </c:pt>
                <c:pt idx="3459">
                  <c:v>6.0969999999999995</c:v>
                </c:pt>
                <c:pt idx="3460">
                  <c:v>6.0990000000000002</c:v>
                </c:pt>
                <c:pt idx="3461">
                  <c:v>6.1005000000000003</c:v>
                </c:pt>
                <c:pt idx="3462">
                  <c:v>6.1025</c:v>
                </c:pt>
                <c:pt idx="3463">
                  <c:v>6.1044999999999998</c:v>
                </c:pt>
                <c:pt idx="3464">
                  <c:v>6.1070000000000002</c:v>
                </c:pt>
                <c:pt idx="3465">
                  <c:v>6.1084999999999994</c:v>
                </c:pt>
                <c:pt idx="3466">
                  <c:v>6.1105</c:v>
                </c:pt>
                <c:pt idx="3467">
                  <c:v>6.1120000000000001</c:v>
                </c:pt>
                <c:pt idx="3468">
                  <c:v>6.1144999999999996</c:v>
                </c:pt>
                <c:pt idx="3469">
                  <c:v>6.117</c:v>
                </c:pt>
                <c:pt idx="3470">
                  <c:v>6.1189999999999998</c:v>
                </c:pt>
                <c:pt idx="3471">
                  <c:v>6.1204999999999998</c:v>
                </c:pt>
                <c:pt idx="3472">
                  <c:v>6.1225000000000005</c:v>
                </c:pt>
                <c:pt idx="3473">
                  <c:v>6.1244999999999994</c:v>
                </c:pt>
                <c:pt idx="3474">
                  <c:v>6.1269999999999998</c:v>
                </c:pt>
                <c:pt idx="3475">
                  <c:v>6.1284999999999998</c:v>
                </c:pt>
                <c:pt idx="3476">
                  <c:v>6.1304999999999996</c:v>
                </c:pt>
                <c:pt idx="3477">
                  <c:v>6.1319999999999997</c:v>
                </c:pt>
                <c:pt idx="3478">
                  <c:v>6.1345000000000001</c:v>
                </c:pt>
                <c:pt idx="3479">
                  <c:v>6.1364999999999998</c:v>
                </c:pt>
                <c:pt idx="3480">
                  <c:v>6.1385000000000005</c:v>
                </c:pt>
                <c:pt idx="3481">
                  <c:v>6.1404999999999994</c:v>
                </c:pt>
                <c:pt idx="3482">
                  <c:v>6.1425000000000001</c:v>
                </c:pt>
                <c:pt idx="3483">
                  <c:v>6.1444999999999999</c:v>
                </c:pt>
                <c:pt idx="3484">
                  <c:v>6.1470000000000002</c:v>
                </c:pt>
                <c:pt idx="3485">
                  <c:v>6.149</c:v>
                </c:pt>
                <c:pt idx="3486">
                  <c:v>6.1505000000000001</c:v>
                </c:pt>
                <c:pt idx="3487">
                  <c:v>6.1524999999999999</c:v>
                </c:pt>
                <c:pt idx="3488">
                  <c:v>6.1545000000000005</c:v>
                </c:pt>
                <c:pt idx="3489">
                  <c:v>6.157</c:v>
                </c:pt>
                <c:pt idx="3490">
                  <c:v>6.1585000000000001</c:v>
                </c:pt>
                <c:pt idx="3491">
                  <c:v>6.16</c:v>
                </c:pt>
                <c:pt idx="3492">
                  <c:v>6.1624999999999996</c:v>
                </c:pt>
                <c:pt idx="3493">
                  <c:v>6.1645000000000003</c:v>
                </c:pt>
                <c:pt idx="3494">
                  <c:v>6.1669999999999998</c:v>
                </c:pt>
                <c:pt idx="3495">
                  <c:v>6.1684999999999999</c:v>
                </c:pt>
                <c:pt idx="3496">
                  <c:v>6.1705000000000005</c:v>
                </c:pt>
                <c:pt idx="3497">
                  <c:v>6.1724999999999994</c:v>
                </c:pt>
                <c:pt idx="3498">
                  <c:v>6.1745000000000001</c:v>
                </c:pt>
                <c:pt idx="3499">
                  <c:v>6.1769999999999996</c:v>
                </c:pt>
                <c:pt idx="3500">
                  <c:v>6.1784999999999997</c:v>
                </c:pt>
                <c:pt idx="3501">
                  <c:v>6.1805000000000003</c:v>
                </c:pt>
                <c:pt idx="3502">
                  <c:v>6.1825000000000001</c:v>
                </c:pt>
                <c:pt idx="3503">
                  <c:v>6.1850000000000005</c:v>
                </c:pt>
                <c:pt idx="3504">
                  <c:v>6.1875</c:v>
                </c:pt>
                <c:pt idx="3505">
                  <c:v>6.1890000000000001</c:v>
                </c:pt>
                <c:pt idx="3506">
                  <c:v>6.1905000000000001</c:v>
                </c:pt>
                <c:pt idx="3507">
                  <c:v>6.1924999999999999</c:v>
                </c:pt>
                <c:pt idx="3508">
                  <c:v>6.1950000000000003</c:v>
                </c:pt>
                <c:pt idx="3509">
                  <c:v>6.1970000000000001</c:v>
                </c:pt>
                <c:pt idx="3510">
                  <c:v>6.1984999999999992</c:v>
                </c:pt>
                <c:pt idx="3511">
                  <c:v>6.2009999999999996</c:v>
                </c:pt>
                <c:pt idx="3512">
                  <c:v>6.2025000000000006</c:v>
                </c:pt>
                <c:pt idx="3513">
                  <c:v>6.2050000000000001</c:v>
                </c:pt>
                <c:pt idx="3514">
                  <c:v>6.2074999999999996</c:v>
                </c:pt>
                <c:pt idx="3515">
                  <c:v>6.2089999999999996</c:v>
                </c:pt>
                <c:pt idx="3516">
                  <c:v>6.2104999999999997</c:v>
                </c:pt>
                <c:pt idx="3517">
                  <c:v>6.2125000000000004</c:v>
                </c:pt>
                <c:pt idx="3518">
                  <c:v>6.2149999999999999</c:v>
                </c:pt>
                <c:pt idx="3519">
                  <c:v>6.2169999999999996</c:v>
                </c:pt>
                <c:pt idx="3520">
                  <c:v>6.2185000000000006</c:v>
                </c:pt>
                <c:pt idx="3521">
                  <c:v>6.2204999999999995</c:v>
                </c:pt>
                <c:pt idx="3522">
                  <c:v>6.2229999999999999</c:v>
                </c:pt>
                <c:pt idx="3523">
                  <c:v>6.2249999999999996</c:v>
                </c:pt>
                <c:pt idx="3524">
                  <c:v>6.2270000000000003</c:v>
                </c:pt>
                <c:pt idx="3525">
                  <c:v>6.2285000000000004</c:v>
                </c:pt>
                <c:pt idx="3526">
                  <c:v>6.23</c:v>
                </c:pt>
                <c:pt idx="3527">
                  <c:v>6.2320000000000002</c:v>
                </c:pt>
                <c:pt idx="3528">
                  <c:v>6.2350000000000003</c:v>
                </c:pt>
                <c:pt idx="3529">
                  <c:v>6.2364999999999995</c:v>
                </c:pt>
                <c:pt idx="3530">
                  <c:v>6.2385000000000002</c:v>
                </c:pt>
                <c:pt idx="3531">
                  <c:v>6.2404999999999999</c:v>
                </c:pt>
                <c:pt idx="3532">
                  <c:v>6.2424999999999997</c:v>
                </c:pt>
                <c:pt idx="3533">
                  <c:v>6.2450000000000001</c:v>
                </c:pt>
                <c:pt idx="3534">
                  <c:v>6.2464999999999993</c:v>
                </c:pt>
                <c:pt idx="3535">
                  <c:v>6.2484999999999999</c:v>
                </c:pt>
                <c:pt idx="3536">
                  <c:v>6.25</c:v>
                </c:pt>
                <c:pt idx="3537">
                  <c:v>6.2519999999999998</c:v>
                </c:pt>
                <c:pt idx="3538">
                  <c:v>6.2545000000000002</c:v>
                </c:pt>
                <c:pt idx="3539">
                  <c:v>6.2569999999999997</c:v>
                </c:pt>
                <c:pt idx="3540">
                  <c:v>6.2584999999999997</c:v>
                </c:pt>
                <c:pt idx="3541">
                  <c:v>6.2605000000000004</c:v>
                </c:pt>
                <c:pt idx="3542">
                  <c:v>6.2629999999999999</c:v>
                </c:pt>
                <c:pt idx="3543">
                  <c:v>6.2654999999999994</c:v>
                </c:pt>
                <c:pt idx="3544">
                  <c:v>6.2675000000000001</c:v>
                </c:pt>
                <c:pt idx="3545">
                  <c:v>6.2684999999999995</c:v>
                </c:pt>
                <c:pt idx="3546">
                  <c:v>6.2709999999999999</c:v>
                </c:pt>
                <c:pt idx="3547">
                  <c:v>6.2729999999999997</c:v>
                </c:pt>
                <c:pt idx="3548">
                  <c:v>6.2755000000000001</c:v>
                </c:pt>
                <c:pt idx="3549">
                  <c:v>6.2774999999999999</c:v>
                </c:pt>
                <c:pt idx="3550">
                  <c:v>6.2795000000000005</c:v>
                </c:pt>
                <c:pt idx="3551">
                  <c:v>6.2809999999999997</c:v>
                </c:pt>
                <c:pt idx="3552">
                  <c:v>6.2835000000000001</c:v>
                </c:pt>
                <c:pt idx="3553">
                  <c:v>6.2859999999999996</c:v>
                </c:pt>
                <c:pt idx="3554">
                  <c:v>6.2874999999999996</c:v>
                </c:pt>
                <c:pt idx="3555">
                  <c:v>6.2895000000000003</c:v>
                </c:pt>
                <c:pt idx="3556">
                  <c:v>6.2915000000000001</c:v>
                </c:pt>
                <c:pt idx="3557">
                  <c:v>6.2934999999999999</c:v>
                </c:pt>
                <c:pt idx="3558">
                  <c:v>6.2959999999999994</c:v>
                </c:pt>
                <c:pt idx="3559">
                  <c:v>6.298</c:v>
                </c:pt>
                <c:pt idx="3560">
                  <c:v>6.2995000000000001</c:v>
                </c:pt>
                <c:pt idx="3561">
                  <c:v>6.3010000000000002</c:v>
                </c:pt>
                <c:pt idx="3562">
                  <c:v>6.3034999999999997</c:v>
                </c:pt>
                <c:pt idx="3563">
                  <c:v>6.306</c:v>
                </c:pt>
                <c:pt idx="3564">
                  <c:v>6.3079999999999998</c:v>
                </c:pt>
                <c:pt idx="3565">
                  <c:v>6.3094999999999999</c:v>
                </c:pt>
                <c:pt idx="3566">
                  <c:v>6.3115000000000006</c:v>
                </c:pt>
                <c:pt idx="3567">
                  <c:v>6.3140000000000001</c:v>
                </c:pt>
                <c:pt idx="3568">
                  <c:v>6.3159999999999998</c:v>
                </c:pt>
                <c:pt idx="3569">
                  <c:v>6.3179999999999996</c:v>
                </c:pt>
                <c:pt idx="3570">
                  <c:v>6.32</c:v>
                </c:pt>
                <c:pt idx="3571">
                  <c:v>6.3215000000000003</c:v>
                </c:pt>
                <c:pt idx="3572">
                  <c:v>6.3239999999999998</c:v>
                </c:pt>
                <c:pt idx="3573">
                  <c:v>6.3260000000000005</c:v>
                </c:pt>
                <c:pt idx="3574">
                  <c:v>6.3279999999999994</c:v>
                </c:pt>
                <c:pt idx="3575">
                  <c:v>6.3294999999999995</c:v>
                </c:pt>
                <c:pt idx="3576">
                  <c:v>6.3315000000000001</c:v>
                </c:pt>
                <c:pt idx="3577">
                  <c:v>6.3339999999999996</c:v>
                </c:pt>
                <c:pt idx="3578">
                  <c:v>6.3360000000000003</c:v>
                </c:pt>
                <c:pt idx="3579">
                  <c:v>6.3380000000000001</c:v>
                </c:pt>
                <c:pt idx="3580">
                  <c:v>6.34</c:v>
                </c:pt>
                <c:pt idx="3581">
                  <c:v>6.3420000000000005</c:v>
                </c:pt>
                <c:pt idx="3582">
                  <c:v>6.3445</c:v>
                </c:pt>
                <c:pt idx="3583">
                  <c:v>6.3464999999999998</c:v>
                </c:pt>
                <c:pt idx="3584">
                  <c:v>6.3479999999999999</c:v>
                </c:pt>
                <c:pt idx="3585">
                  <c:v>6.35</c:v>
                </c:pt>
                <c:pt idx="3586">
                  <c:v>6.3520000000000003</c:v>
                </c:pt>
                <c:pt idx="3587">
                  <c:v>6.3540000000000001</c:v>
                </c:pt>
                <c:pt idx="3588">
                  <c:v>6.3564999999999996</c:v>
                </c:pt>
                <c:pt idx="3589">
                  <c:v>6.3585000000000003</c:v>
                </c:pt>
                <c:pt idx="3590">
                  <c:v>6.3599999999999994</c:v>
                </c:pt>
                <c:pt idx="3591">
                  <c:v>6.3620000000000001</c:v>
                </c:pt>
                <c:pt idx="3592">
                  <c:v>6.3644999999999996</c:v>
                </c:pt>
                <c:pt idx="3593">
                  <c:v>6.367</c:v>
                </c:pt>
                <c:pt idx="3594">
                  <c:v>6.3685</c:v>
                </c:pt>
                <c:pt idx="3595">
                  <c:v>6.37</c:v>
                </c:pt>
                <c:pt idx="3596">
                  <c:v>6.3719999999999999</c:v>
                </c:pt>
                <c:pt idx="3597">
                  <c:v>6.3745000000000003</c:v>
                </c:pt>
                <c:pt idx="3598">
                  <c:v>6.3765000000000001</c:v>
                </c:pt>
                <c:pt idx="3599">
                  <c:v>6.3784999999999998</c:v>
                </c:pt>
                <c:pt idx="3600">
                  <c:v>6.38</c:v>
                </c:pt>
                <c:pt idx="3601">
                  <c:v>6.3825000000000003</c:v>
                </c:pt>
                <c:pt idx="3602">
                  <c:v>6.3845000000000001</c:v>
                </c:pt>
                <c:pt idx="3603">
                  <c:v>6.3864999999999998</c:v>
                </c:pt>
                <c:pt idx="3604">
                  <c:v>6.3884999999999996</c:v>
                </c:pt>
                <c:pt idx="3605">
                  <c:v>6.3900000000000006</c:v>
                </c:pt>
                <c:pt idx="3606">
                  <c:v>6.3925000000000001</c:v>
                </c:pt>
                <c:pt idx="3607">
                  <c:v>6.3944999999999999</c:v>
                </c:pt>
                <c:pt idx="3608">
                  <c:v>6.3964999999999996</c:v>
                </c:pt>
                <c:pt idx="3609">
                  <c:v>6.3985000000000003</c:v>
                </c:pt>
                <c:pt idx="3610">
                  <c:v>6.4005000000000001</c:v>
                </c:pt>
                <c:pt idx="3611">
                  <c:v>6.4024999999999999</c:v>
                </c:pt>
                <c:pt idx="3612">
                  <c:v>6.4049999999999994</c:v>
                </c:pt>
                <c:pt idx="3613">
                  <c:v>6.407</c:v>
                </c:pt>
                <c:pt idx="3614">
                  <c:v>6.4085000000000001</c:v>
                </c:pt>
                <c:pt idx="3615">
                  <c:v>6.4104999999999999</c:v>
                </c:pt>
                <c:pt idx="3616">
                  <c:v>6.4124999999999996</c:v>
                </c:pt>
                <c:pt idx="3617">
                  <c:v>6.415</c:v>
                </c:pt>
                <c:pt idx="3618">
                  <c:v>6.4169999999999998</c:v>
                </c:pt>
                <c:pt idx="3619">
                  <c:v>6.4184999999999999</c:v>
                </c:pt>
                <c:pt idx="3620">
                  <c:v>6.4204999999999997</c:v>
                </c:pt>
                <c:pt idx="3621">
                  <c:v>6.4225000000000003</c:v>
                </c:pt>
                <c:pt idx="3622">
                  <c:v>6.4250000000000007</c:v>
                </c:pt>
                <c:pt idx="3623">
                  <c:v>6.4269999999999996</c:v>
                </c:pt>
                <c:pt idx="3624">
                  <c:v>6.4284999999999997</c:v>
                </c:pt>
                <c:pt idx="3625">
                  <c:v>6.4305000000000003</c:v>
                </c:pt>
                <c:pt idx="3626">
                  <c:v>6.4335000000000004</c:v>
                </c:pt>
                <c:pt idx="3627">
                  <c:v>6.4355000000000002</c:v>
                </c:pt>
                <c:pt idx="3628">
                  <c:v>6.4369999999999994</c:v>
                </c:pt>
                <c:pt idx="3629">
                  <c:v>6.4385000000000003</c:v>
                </c:pt>
                <c:pt idx="3630">
                  <c:v>6.4405000000000001</c:v>
                </c:pt>
                <c:pt idx="3631">
                  <c:v>6.4429999999999996</c:v>
                </c:pt>
                <c:pt idx="3632">
                  <c:v>6.4459999999999997</c:v>
                </c:pt>
                <c:pt idx="3633">
                  <c:v>6.4474999999999998</c:v>
                </c:pt>
                <c:pt idx="3634">
                  <c:v>6.4494999999999996</c:v>
                </c:pt>
                <c:pt idx="3635">
                  <c:v>6.4515000000000002</c:v>
                </c:pt>
                <c:pt idx="3636">
                  <c:v>6.4540000000000006</c:v>
                </c:pt>
                <c:pt idx="3637">
                  <c:v>6.4559999999999995</c:v>
                </c:pt>
                <c:pt idx="3638">
                  <c:v>6.4580000000000002</c:v>
                </c:pt>
                <c:pt idx="3639">
                  <c:v>6.4589999999999996</c:v>
                </c:pt>
                <c:pt idx="3640">
                  <c:v>6.4610000000000003</c:v>
                </c:pt>
                <c:pt idx="3641">
                  <c:v>6.4640000000000004</c:v>
                </c:pt>
                <c:pt idx="3642">
                  <c:v>6.4659999999999993</c:v>
                </c:pt>
                <c:pt idx="3643">
                  <c:v>6.4675000000000002</c:v>
                </c:pt>
                <c:pt idx="3644">
                  <c:v>6.4695</c:v>
                </c:pt>
                <c:pt idx="3645">
                  <c:v>6.4714999999999998</c:v>
                </c:pt>
                <c:pt idx="3646">
                  <c:v>6.4740000000000002</c:v>
                </c:pt>
                <c:pt idx="3647">
                  <c:v>6.4779999999999998</c:v>
                </c:pt>
                <c:pt idx="3648">
                  <c:v>6.4790000000000001</c:v>
                </c:pt>
                <c:pt idx="3649">
                  <c:v>6.4809999999999999</c:v>
                </c:pt>
                <c:pt idx="3650">
                  <c:v>6.4834999999999994</c:v>
                </c:pt>
                <c:pt idx="3651">
                  <c:v>6.4860000000000007</c:v>
                </c:pt>
                <c:pt idx="3652">
                  <c:v>6.4874999999999998</c:v>
                </c:pt>
                <c:pt idx="3653">
                  <c:v>6.4894999999999996</c:v>
                </c:pt>
                <c:pt idx="3654">
                  <c:v>6.4915000000000003</c:v>
                </c:pt>
                <c:pt idx="3655">
                  <c:v>6.4939999999999998</c:v>
                </c:pt>
                <c:pt idx="3656">
                  <c:v>6.4960000000000004</c:v>
                </c:pt>
                <c:pt idx="3657">
                  <c:v>6.4979999999999993</c:v>
                </c:pt>
                <c:pt idx="3658">
                  <c:v>6.4990000000000006</c:v>
                </c:pt>
                <c:pt idx="3659">
                  <c:v>6.5015000000000001</c:v>
                </c:pt>
                <c:pt idx="3660">
                  <c:v>6.5045000000000002</c:v>
                </c:pt>
                <c:pt idx="3661">
                  <c:v>6.5060000000000002</c:v>
                </c:pt>
                <c:pt idx="3662">
                  <c:v>6.508</c:v>
                </c:pt>
                <c:pt idx="3663">
                  <c:v>6.5095000000000001</c:v>
                </c:pt>
                <c:pt idx="3664">
                  <c:v>6.5120000000000005</c:v>
                </c:pt>
                <c:pt idx="3665">
                  <c:v>6.5139999999999993</c:v>
                </c:pt>
                <c:pt idx="3666">
                  <c:v>6.5165000000000006</c:v>
                </c:pt>
                <c:pt idx="3667">
                  <c:v>6.5180000000000007</c:v>
                </c:pt>
                <c:pt idx="3668">
                  <c:v>6.52</c:v>
                </c:pt>
                <c:pt idx="3669">
                  <c:v>6.5220000000000002</c:v>
                </c:pt>
                <c:pt idx="3670">
                  <c:v>6.5244999999999997</c:v>
                </c:pt>
                <c:pt idx="3671">
                  <c:v>6.5265000000000004</c:v>
                </c:pt>
                <c:pt idx="3672">
                  <c:v>6.5280000000000005</c:v>
                </c:pt>
                <c:pt idx="3673">
                  <c:v>6.5299999999999994</c:v>
                </c:pt>
                <c:pt idx="3674">
                  <c:v>6.5325000000000006</c:v>
                </c:pt>
                <c:pt idx="3675">
                  <c:v>6.5350000000000001</c:v>
                </c:pt>
                <c:pt idx="3676">
                  <c:v>6.5369999999999999</c:v>
                </c:pt>
                <c:pt idx="3677">
                  <c:v>6.5389999999999997</c:v>
                </c:pt>
                <c:pt idx="3678">
                  <c:v>6.5404999999999998</c:v>
                </c:pt>
                <c:pt idx="3679">
                  <c:v>6.5430000000000001</c:v>
                </c:pt>
                <c:pt idx="3680">
                  <c:v>6.5455000000000005</c:v>
                </c:pt>
                <c:pt idx="3681">
                  <c:v>6.5470000000000006</c:v>
                </c:pt>
                <c:pt idx="3682">
                  <c:v>6.5489999999999995</c:v>
                </c:pt>
                <c:pt idx="3683">
                  <c:v>6.5510000000000002</c:v>
                </c:pt>
                <c:pt idx="3684">
                  <c:v>6.5534999999999997</c:v>
                </c:pt>
                <c:pt idx="3685">
                  <c:v>6.5555000000000003</c:v>
                </c:pt>
                <c:pt idx="3686">
                  <c:v>6.5575000000000001</c:v>
                </c:pt>
                <c:pt idx="3687">
                  <c:v>6.5594999999999999</c:v>
                </c:pt>
                <c:pt idx="3688">
                  <c:v>6.5615000000000006</c:v>
                </c:pt>
                <c:pt idx="3689">
                  <c:v>6.5640000000000001</c:v>
                </c:pt>
                <c:pt idx="3690">
                  <c:v>6.5659999999999998</c:v>
                </c:pt>
                <c:pt idx="3691">
                  <c:v>6.5674999999999999</c:v>
                </c:pt>
                <c:pt idx="3692">
                  <c:v>6.5694999999999997</c:v>
                </c:pt>
                <c:pt idx="3693">
                  <c:v>6.5715000000000003</c:v>
                </c:pt>
                <c:pt idx="3694">
                  <c:v>6.5745000000000005</c:v>
                </c:pt>
                <c:pt idx="3695">
                  <c:v>6.5764999999999993</c:v>
                </c:pt>
                <c:pt idx="3696">
                  <c:v>6.5775000000000006</c:v>
                </c:pt>
                <c:pt idx="3697">
                  <c:v>6.5794999999999995</c:v>
                </c:pt>
                <c:pt idx="3698">
                  <c:v>6.5819999999999999</c:v>
                </c:pt>
                <c:pt idx="3699">
                  <c:v>6.5839999999999996</c:v>
                </c:pt>
                <c:pt idx="3700">
                  <c:v>6.5865</c:v>
                </c:pt>
                <c:pt idx="3701">
                  <c:v>6.5880000000000001</c:v>
                </c:pt>
                <c:pt idx="3702">
                  <c:v>6.59</c:v>
                </c:pt>
                <c:pt idx="3703">
                  <c:v>6.5924999999999994</c:v>
                </c:pt>
                <c:pt idx="3704">
                  <c:v>6.5949999999999998</c:v>
                </c:pt>
                <c:pt idx="3705">
                  <c:v>6.5965000000000007</c:v>
                </c:pt>
                <c:pt idx="3706">
                  <c:v>6.5984999999999996</c:v>
                </c:pt>
                <c:pt idx="3707">
                  <c:v>6.6</c:v>
                </c:pt>
                <c:pt idx="3708">
                  <c:v>6.6020000000000003</c:v>
                </c:pt>
                <c:pt idx="3709">
                  <c:v>6.6044999999999998</c:v>
                </c:pt>
                <c:pt idx="3710">
                  <c:v>6.6065000000000005</c:v>
                </c:pt>
                <c:pt idx="3711">
                  <c:v>6.6084999999999994</c:v>
                </c:pt>
                <c:pt idx="3712">
                  <c:v>6.6105</c:v>
                </c:pt>
                <c:pt idx="3713">
                  <c:v>6.6125000000000007</c:v>
                </c:pt>
                <c:pt idx="3714">
                  <c:v>6.6150000000000002</c:v>
                </c:pt>
                <c:pt idx="3715">
                  <c:v>6.6159999999999997</c:v>
                </c:pt>
                <c:pt idx="3716">
                  <c:v>6.6180000000000003</c:v>
                </c:pt>
                <c:pt idx="3717">
                  <c:v>6.62</c:v>
                </c:pt>
                <c:pt idx="3718">
                  <c:v>6.6219999999999999</c:v>
                </c:pt>
                <c:pt idx="3719">
                  <c:v>6.6244999999999994</c:v>
                </c:pt>
                <c:pt idx="3720">
                  <c:v>6.6260000000000003</c:v>
                </c:pt>
                <c:pt idx="3721">
                  <c:v>6.6285000000000007</c:v>
                </c:pt>
                <c:pt idx="3722">
                  <c:v>6.6304999999999996</c:v>
                </c:pt>
                <c:pt idx="3723">
                  <c:v>6.633</c:v>
                </c:pt>
                <c:pt idx="3724">
                  <c:v>6.6349999999999998</c:v>
                </c:pt>
                <c:pt idx="3725">
                  <c:v>6.6370000000000005</c:v>
                </c:pt>
                <c:pt idx="3726">
                  <c:v>6.6390000000000002</c:v>
                </c:pt>
                <c:pt idx="3727">
                  <c:v>6.641</c:v>
                </c:pt>
                <c:pt idx="3728">
                  <c:v>6.6434999999999995</c:v>
                </c:pt>
                <c:pt idx="3729">
                  <c:v>6.6449999999999996</c:v>
                </c:pt>
                <c:pt idx="3730">
                  <c:v>6.6470000000000002</c:v>
                </c:pt>
                <c:pt idx="3731">
                  <c:v>6.649</c:v>
                </c:pt>
                <c:pt idx="3732">
                  <c:v>6.6515000000000004</c:v>
                </c:pt>
                <c:pt idx="3733">
                  <c:v>6.6535000000000002</c:v>
                </c:pt>
                <c:pt idx="3734">
                  <c:v>6.6559999999999997</c:v>
                </c:pt>
                <c:pt idx="3735">
                  <c:v>6.6580000000000004</c:v>
                </c:pt>
                <c:pt idx="3736">
                  <c:v>6.6594999999999995</c:v>
                </c:pt>
                <c:pt idx="3737">
                  <c:v>6.6615000000000002</c:v>
                </c:pt>
                <c:pt idx="3738">
                  <c:v>6.6639999999999997</c:v>
                </c:pt>
                <c:pt idx="3739">
                  <c:v>6.6660000000000004</c:v>
                </c:pt>
                <c:pt idx="3740">
                  <c:v>6.6680000000000001</c:v>
                </c:pt>
                <c:pt idx="3741">
                  <c:v>6.67</c:v>
                </c:pt>
                <c:pt idx="3742">
                  <c:v>6.6724999999999994</c:v>
                </c:pt>
                <c:pt idx="3743">
                  <c:v>6.6745000000000001</c:v>
                </c:pt>
                <c:pt idx="3744">
                  <c:v>6.6764999999999999</c:v>
                </c:pt>
                <c:pt idx="3745">
                  <c:v>6.6779999999999999</c:v>
                </c:pt>
                <c:pt idx="3746">
                  <c:v>6.6805000000000003</c:v>
                </c:pt>
                <c:pt idx="3747">
                  <c:v>6.6829999999999998</c:v>
                </c:pt>
                <c:pt idx="3748">
                  <c:v>6.6850000000000005</c:v>
                </c:pt>
                <c:pt idx="3749">
                  <c:v>6.6870000000000003</c:v>
                </c:pt>
                <c:pt idx="3750">
                  <c:v>6.6890000000000001</c:v>
                </c:pt>
                <c:pt idx="3751">
                  <c:v>6.6914999999999996</c:v>
                </c:pt>
                <c:pt idx="3752">
                  <c:v>6.6935000000000002</c:v>
                </c:pt>
                <c:pt idx="3753">
                  <c:v>6.6955</c:v>
                </c:pt>
                <c:pt idx="3754">
                  <c:v>6.6970000000000001</c:v>
                </c:pt>
                <c:pt idx="3755">
                  <c:v>6.6985000000000001</c:v>
                </c:pt>
                <c:pt idx="3756">
                  <c:v>6.7010000000000005</c:v>
                </c:pt>
                <c:pt idx="3757">
                  <c:v>6.7029999999999994</c:v>
                </c:pt>
                <c:pt idx="3758">
                  <c:v>6.7050000000000001</c:v>
                </c:pt>
                <c:pt idx="3759">
                  <c:v>6.7069999999999999</c:v>
                </c:pt>
                <c:pt idx="3760">
                  <c:v>6.7089999999999996</c:v>
                </c:pt>
                <c:pt idx="3761">
                  <c:v>6.7115</c:v>
                </c:pt>
                <c:pt idx="3762">
                  <c:v>6.7140000000000004</c:v>
                </c:pt>
                <c:pt idx="3763">
                  <c:v>6.7155000000000005</c:v>
                </c:pt>
                <c:pt idx="3764">
                  <c:v>6.7174999999999994</c:v>
                </c:pt>
                <c:pt idx="3765">
                  <c:v>6.7195</c:v>
                </c:pt>
                <c:pt idx="3766">
                  <c:v>6.7219999999999995</c:v>
                </c:pt>
                <c:pt idx="3767">
                  <c:v>6.7240000000000002</c:v>
                </c:pt>
                <c:pt idx="3768">
                  <c:v>6.726</c:v>
                </c:pt>
                <c:pt idx="3769">
                  <c:v>6.7275</c:v>
                </c:pt>
                <c:pt idx="3770">
                  <c:v>6.7294999999999998</c:v>
                </c:pt>
                <c:pt idx="3771">
                  <c:v>6.7319999999999993</c:v>
                </c:pt>
                <c:pt idx="3772">
                  <c:v>6.7349999999999994</c:v>
                </c:pt>
                <c:pt idx="3773">
                  <c:v>6.7364999999999995</c:v>
                </c:pt>
                <c:pt idx="3774">
                  <c:v>6.7385000000000002</c:v>
                </c:pt>
                <c:pt idx="3775">
                  <c:v>6.7409999999999997</c:v>
                </c:pt>
                <c:pt idx="3776">
                  <c:v>6.7430000000000003</c:v>
                </c:pt>
                <c:pt idx="3777">
                  <c:v>6.7449999999999992</c:v>
                </c:pt>
                <c:pt idx="3778">
                  <c:v>6.7465000000000002</c:v>
                </c:pt>
                <c:pt idx="3779">
                  <c:v>6.7484999999999999</c:v>
                </c:pt>
                <c:pt idx="3780">
                  <c:v>6.7509999999999994</c:v>
                </c:pt>
                <c:pt idx="3781">
                  <c:v>6.7534999999999998</c:v>
                </c:pt>
                <c:pt idx="3782">
                  <c:v>6.7550000000000008</c:v>
                </c:pt>
                <c:pt idx="3783">
                  <c:v>6.7569999999999997</c:v>
                </c:pt>
                <c:pt idx="3784">
                  <c:v>6.7590000000000003</c:v>
                </c:pt>
                <c:pt idx="3785">
                  <c:v>6.7614999999999998</c:v>
                </c:pt>
                <c:pt idx="3786">
                  <c:v>6.7635000000000005</c:v>
                </c:pt>
                <c:pt idx="3787">
                  <c:v>6.7645</c:v>
                </c:pt>
                <c:pt idx="3788">
                  <c:v>6.7650000000000006</c:v>
                </c:pt>
                <c:pt idx="3789">
                  <c:v>6.7654999999999994</c:v>
                </c:pt>
                <c:pt idx="3790">
                  <c:v>6.7670000000000003</c:v>
                </c:pt>
                <c:pt idx="3791">
                  <c:v>6.7690000000000001</c:v>
                </c:pt>
                <c:pt idx="3792">
                  <c:v>6.7725</c:v>
                </c:pt>
                <c:pt idx="3793">
                  <c:v>6.7744999999999997</c:v>
                </c:pt>
                <c:pt idx="3794">
                  <c:v>6.7770000000000001</c:v>
                </c:pt>
                <c:pt idx="3795">
                  <c:v>6.7785000000000002</c:v>
                </c:pt>
                <c:pt idx="3796">
                  <c:v>6.7810000000000006</c:v>
                </c:pt>
                <c:pt idx="3797">
                  <c:v>6.7829999999999995</c:v>
                </c:pt>
                <c:pt idx="3798">
                  <c:v>6.7854999999999999</c:v>
                </c:pt>
                <c:pt idx="3799">
                  <c:v>6.7869999999999999</c:v>
                </c:pt>
                <c:pt idx="3800">
                  <c:v>6.7889999999999997</c:v>
                </c:pt>
                <c:pt idx="3801">
                  <c:v>6.7915000000000001</c:v>
                </c:pt>
                <c:pt idx="3802">
                  <c:v>6.7945000000000002</c:v>
                </c:pt>
                <c:pt idx="3803">
                  <c:v>6.7960000000000003</c:v>
                </c:pt>
                <c:pt idx="3804">
                  <c:v>6.798</c:v>
                </c:pt>
                <c:pt idx="3805">
                  <c:v>6.7995000000000001</c:v>
                </c:pt>
                <c:pt idx="3806">
                  <c:v>6.8014999999999999</c:v>
                </c:pt>
                <c:pt idx="3807">
                  <c:v>6.8040000000000003</c:v>
                </c:pt>
                <c:pt idx="3808">
                  <c:v>6.806</c:v>
                </c:pt>
                <c:pt idx="3809">
                  <c:v>6.8079999999999998</c:v>
                </c:pt>
                <c:pt idx="3810">
                  <c:v>6.8100000000000005</c:v>
                </c:pt>
                <c:pt idx="3811">
                  <c:v>6.8125</c:v>
                </c:pt>
                <c:pt idx="3812">
                  <c:v>6.8149999999999995</c:v>
                </c:pt>
                <c:pt idx="3813">
                  <c:v>6.8164999999999996</c:v>
                </c:pt>
                <c:pt idx="3814">
                  <c:v>6.8179999999999996</c:v>
                </c:pt>
                <c:pt idx="3815">
                  <c:v>6.82</c:v>
                </c:pt>
                <c:pt idx="3816">
                  <c:v>6.8224999999999998</c:v>
                </c:pt>
                <c:pt idx="3817">
                  <c:v>6.8245000000000005</c:v>
                </c:pt>
                <c:pt idx="3818">
                  <c:v>6.8259999999999996</c:v>
                </c:pt>
                <c:pt idx="3819">
                  <c:v>6.8280000000000003</c:v>
                </c:pt>
                <c:pt idx="3820">
                  <c:v>6.83</c:v>
                </c:pt>
                <c:pt idx="3821">
                  <c:v>6.8324999999999996</c:v>
                </c:pt>
                <c:pt idx="3822">
                  <c:v>6.835</c:v>
                </c:pt>
                <c:pt idx="3823">
                  <c:v>6.8369999999999997</c:v>
                </c:pt>
                <c:pt idx="3824">
                  <c:v>6.8384999999999998</c:v>
                </c:pt>
                <c:pt idx="3825">
                  <c:v>6.8405000000000005</c:v>
                </c:pt>
                <c:pt idx="3826">
                  <c:v>6.8424999999999994</c:v>
                </c:pt>
                <c:pt idx="3827">
                  <c:v>6.8445</c:v>
                </c:pt>
                <c:pt idx="3828">
                  <c:v>6.8469999999999995</c:v>
                </c:pt>
                <c:pt idx="3829">
                  <c:v>6.8484999999999996</c:v>
                </c:pt>
                <c:pt idx="3830">
                  <c:v>6.8505000000000003</c:v>
                </c:pt>
                <c:pt idx="3831">
                  <c:v>6.8529999999999998</c:v>
                </c:pt>
                <c:pt idx="3832">
                  <c:v>6.8555000000000001</c:v>
                </c:pt>
                <c:pt idx="3833">
                  <c:v>6.8570000000000002</c:v>
                </c:pt>
                <c:pt idx="3834">
                  <c:v>6.859</c:v>
                </c:pt>
                <c:pt idx="3835">
                  <c:v>6.8609999999999998</c:v>
                </c:pt>
                <c:pt idx="3836">
                  <c:v>6.8635000000000002</c:v>
                </c:pt>
                <c:pt idx="3837">
                  <c:v>6.8654999999999999</c:v>
                </c:pt>
                <c:pt idx="3838">
                  <c:v>6.867</c:v>
                </c:pt>
                <c:pt idx="3839">
                  <c:v>6.8689999999999998</c:v>
                </c:pt>
                <c:pt idx="3840">
                  <c:v>6.8710000000000004</c:v>
                </c:pt>
                <c:pt idx="3841">
                  <c:v>6.8730000000000002</c:v>
                </c:pt>
                <c:pt idx="3842">
                  <c:v>6.8760000000000003</c:v>
                </c:pt>
                <c:pt idx="3843">
                  <c:v>6.8769999999999998</c:v>
                </c:pt>
                <c:pt idx="3844">
                  <c:v>6.8789999999999996</c:v>
                </c:pt>
                <c:pt idx="3845">
                  <c:v>6.8810000000000002</c:v>
                </c:pt>
                <c:pt idx="3846">
                  <c:v>6.8834999999999997</c:v>
                </c:pt>
                <c:pt idx="3847">
                  <c:v>6.8860000000000001</c:v>
                </c:pt>
                <c:pt idx="3848">
                  <c:v>6.8874999999999993</c:v>
                </c:pt>
                <c:pt idx="3849">
                  <c:v>6.8895</c:v>
                </c:pt>
                <c:pt idx="3850">
                  <c:v>6.8920000000000003</c:v>
                </c:pt>
                <c:pt idx="3851">
                  <c:v>6.8940000000000001</c:v>
                </c:pt>
                <c:pt idx="3852">
                  <c:v>6.8959999999999999</c:v>
                </c:pt>
                <c:pt idx="3853">
                  <c:v>6.8979999999999997</c:v>
                </c:pt>
                <c:pt idx="3854">
                  <c:v>6.9</c:v>
                </c:pt>
                <c:pt idx="3855">
                  <c:v>6.9020000000000001</c:v>
                </c:pt>
                <c:pt idx="3856">
                  <c:v>6.9045000000000005</c:v>
                </c:pt>
                <c:pt idx="3857">
                  <c:v>6.9059999999999997</c:v>
                </c:pt>
                <c:pt idx="3858">
                  <c:v>6.9075000000000006</c:v>
                </c:pt>
                <c:pt idx="3859">
                  <c:v>6.9094999999999995</c:v>
                </c:pt>
                <c:pt idx="3860">
                  <c:v>6.9119999999999999</c:v>
                </c:pt>
                <c:pt idx="3861">
                  <c:v>6.9145000000000003</c:v>
                </c:pt>
                <c:pt idx="3862">
                  <c:v>6.9160000000000004</c:v>
                </c:pt>
                <c:pt idx="3863">
                  <c:v>6.9180000000000001</c:v>
                </c:pt>
                <c:pt idx="3864">
                  <c:v>6.92</c:v>
                </c:pt>
                <c:pt idx="3865">
                  <c:v>6.9219999999999997</c:v>
                </c:pt>
                <c:pt idx="3866">
                  <c:v>6.9245000000000001</c:v>
                </c:pt>
                <c:pt idx="3867">
                  <c:v>6.9260000000000002</c:v>
                </c:pt>
                <c:pt idx="3868">
                  <c:v>6.9275000000000002</c:v>
                </c:pt>
                <c:pt idx="3869">
                  <c:v>6.9295</c:v>
                </c:pt>
                <c:pt idx="3870">
                  <c:v>6.9314999999999998</c:v>
                </c:pt>
                <c:pt idx="3871">
                  <c:v>6.9340000000000002</c:v>
                </c:pt>
                <c:pt idx="3872">
                  <c:v>6.9359999999999999</c:v>
                </c:pt>
                <c:pt idx="3873">
                  <c:v>6.9375</c:v>
                </c:pt>
                <c:pt idx="3874">
                  <c:v>6.9390000000000001</c:v>
                </c:pt>
                <c:pt idx="3875">
                  <c:v>6.9414999999999996</c:v>
                </c:pt>
                <c:pt idx="3876">
                  <c:v>6.9435000000000002</c:v>
                </c:pt>
                <c:pt idx="3877">
                  <c:v>6.9459999999999997</c:v>
                </c:pt>
                <c:pt idx="3878">
                  <c:v>6.9474999999999998</c:v>
                </c:pt>
                <c:pt idx="3879">
                  <c:v>6.9495000000000005</c:v>
                </c:pt>
                <c:pt idx="3880">
                  <c:v>6.9514999999999993</c:v>
                </c:pt>
                <c:pt idx="3881">
                  <c:v>6.9539999999999997</c:v>
                </c:pt>
                <c:pt idx="3882">
                  <c:v>6.9559999999999995</c:v>
                </c:pt>
                <c:pt idx="3883">
                  <c:v>6.9574999999999996</c:v>
                </c:pt>
                <c:pt idx="3884">
                  <c:v>6.9595000000000002</c:v>
                </c:pt>
                <c:pt idx="3885">
                  <c:v>6.9619999999999997</c:v>
                </c:pt>
                <c:pt idx="3886">
                  <c:v>6.9645000000000001</c:v>
                </c:pt>
                <c:pt idx="3887">
                  <c:v>6.9660000000000002</c:v>
                </c:pt>
                <c:pt idx="3888">
                  <c:v>6.9685000000000006</c:v>
                </c:pt>
                <c:pt idx="3889">
                  <c:v>6.97</c:v>
                </c:pt>
                <c:pt idx="3890">
                  <c:v>6.9719999999999995</c:v>
                </c:pt>
                <c:pt idx="3891">
                  <c:v>6.9749999999999996</c:v>
                </c:pt>
                <c:pt idx="3892">
                  <c:v>6.9764999999999997</c:v>
                </c:pt>
                <c:pt idx="3893">
                  <c:v>6.9779999999999998</c:v>
                </c:pt>
                <c:pt idx="3894">
                  <c:v>6.98</c:v>
                </c:pt>
                <c:pt idx="3895">
                  <c:v>6.9820000000000002</c:v>
                </c:pt>
                <c:pt idx="3896">
                  <c:v>6.9845000000000006</c:v>
                </c:pt>
                <c:pt idx="3897">
                  <c:v>6.9859999999999998</c:v>
                </c:pt>
                <c:pt idx="3898">
                  <c:v>6.9875000000000007</c:v>
                </c:pt>
                <c:pt idx="3899">
                  <c:v>6.9894999999999996</c:v>
                </c:pt>
                <c:pt idx="3900">
                  <c:v>6.992</c:v>
                </c:pt>
                <c:pt idx="3901">
                  <c:v>6.9939999999999998</c:v>
                </c:pt>
                <c:pt idx="3902">
                  <c:v>6.9960000000000004</c:v>
                </c:pt>
                <c:pt idx="3903">
                  <c:v>6.9975000000000005</c:v>
                </c:pt>
                <c:pt idx="3904">
                  <c:v>6.9989999999999997</c:v>
                </c:pt>
                <c:pt idx="3905">
                  <c:v>7.0010000000000003</c:v>
                </c:pt>
                <c:pt idx="3906">
                  <c:v>7.0039999999999996</c:v>
                </c:pt>
                <c:pt idx="3907">
                  <c:v>7.0060000000000002</c:v>
                </c:pt>
                <c:pt idx="3908">
                  <c:v>7.0075000000000003</c:v>
                </c:pt>
                <c:pt idx="3909">
                  <c:v>7.0095000000000001</c:v>
                </c:pt>
                <c:pt idx="3910">
                  <c:v>7.0114999999999998</c:v>
                </c:pt>
                <c:pt idx="3911">
                  <c:v>7.0135000000000005</c:v>
                </c:pt>
                <c:pt idx="3912">
                  <c:v>7.0154999999999994</c:v>
                </c:pt>
                <c:pt idx="3913">
                  <c:v>7.0170000000000003</c:v>
                </c:pt>
                <c:pt idx="3914">
                  <c:v>7.0184999999999995</c:v>
                </c:pt>
                <c:pt idx="3915">
                  <c:v>7.0209999999999999</c:v>
                </c:pt>
                <c:pt idx="3916">
                  <c:v>7.0235000000000003</c:v>
                </c:pt>
                <c:pt idx="3917">
                  <c:v>7.0250000000000004</c:v>
                </c:pt>
                <c:pt idx="3918">
                  <c:v>7.0274999999999999</c:v>
                </c:pt>
                <c:pt idx="3919">
                  <c:v>7.0295000000000005</c:v>
                </c:pt>
                <c:pt idx="3920">
                  <c:v>7.0314999999999994</c:v>
                </c:pt>
                <c:pt idx="3921">
                  <c:v>7.0339999999999998</c:v>
                </c:pt>
                <c:pt idx="3922">
                  <c:v>7.0359999999999996</c:v>
                </c:pt>
                <c:pt idx="3923">
                  <c:v>7.0369999999999999</c:v>
                </c:pt>
                <c:pt idx="3924">
                  <c:v>7.0389999999999997</c:v>
                </c:pt>
                <c:pt idx="3925">
                  <c:v>7.0410000000000004</c:v>
                </c:pt>
                <c:pt idx="3926">
                  <c:v>7.0430000000000001</c:v>
                </c:pt>
                <c:pt idx="3927">
                  <c:v>7.0449999999999999</c:v>
                </c:pt>
                <c:pt idx="3928">
                  <c:v>7.0465</c:v>
                </c:pt>
                <c:pt idx="3929">
                  <c:v>7.0485000000000007</c:v>
                </c:pt>
                <c:pt idx="3930">
                  <c:v>7.0504999999999995</c:v>
                </c:pt>
                <c:pt idx="3931">
                  <c:v>7.0529999999999999</c:v>
                </c:pt>
                <c:pt idx="3932">
                  <c:v>7.0549999999999997</c:v>
                </c:pt>
                <c:pt idx="3933">
                  <c:v>7.0564999999999998</c:v>
                </c:pt>
                <c:pt idx="3934">
                  <c:v>7.0579999999999998</c:v>
                </c:pt>
                <c:pt idx="3935">
                  <c:v>7.0600000000000005</c:v>
                </c:pt>
                <c:pt idx="3936">
                  <c:v>7.0620000000000003</c:v>
                </c:pt>
                <c:pt idx="3937">
                  <c:v>7.0640000000000001</c:v>
                </c:pt>
                <c:pt idx="3938">
                  <c:v>7.0659999999999998</c:v>
                </c:pt>
                <c:pt idx="3939">
                  <c:v>7.0674999999999999</c:v>
                </c:pt>
                <c:pt idx="3940">
                  <c:v>7.0694999999999997</c:v>
                </c:pt>
                <c:pt idx="3941">
                  <c:v>7.0720000000000001</c:v>
                </c:pt>
                <c:pt idx="3942">
                  <c:v>7.0739999999999998</c:v>
                </c:pt>
                <c:pt idx="3943">
                  <c:v>7.0759999999999996</c:v>
                </c:pt>
                <c:pt idx="3944">
                  <c:v>7.0775000000000006</c:v>
                </c:pt>
                <c:pt idx="3945">
                  <c:v>7.0794999999999995</c:v>
                </c:pt>
                <c:pt idx="3946">
                  <c:v>7.0819999999999999</c:v>
                </c:pt>
                <c:pt idx="3947">
                  <c:v>7.0839999999999996</c:v>
                </c:pt>
                <c:pt idx="3948">
                  <c:v>7.0860000000000003</c:v>
                </c:pt>
                <c:pt idx="3949">
                  <c:v>7.0875000000000004</c:v>
                </c:pt>
                <c:pt idx="3950">
                  <c:v>7.0894999999999992</c:v>
                </c:pt>
                <c:pt idx="3951">
                  <c:v>7.0919999999999996</c:v>
                </c:pt>
                <c:pt idx="3952">
                  <c:v>7.0940000000000003</c:v>
                </c:pt>
                <c:pt idx="3953">
                  <c:v>7.0960000000000001</c:v>
                </c:pt>
                <c:pt idx="3954">
                  <c:v>7.0979999999999999</c:v>
                </c:pt>
                <c:pt idx="3955">
                  <c:v>7.1</c:v>
                </c:pt>
                <c:pt idx="3956">
                  <c:v>7.1020000000000003</c:v>
                </c:pt>
                <c:pt idx="3957">
                  <c:v>7.1040000000000001</c:v>
                </c:pt>
                <c:pt idx="3958">
                  <c:v>7.1059999999999999</c:v>
                </c:pt>
                <c:pt idx="3959">
                  <c:v>7.1074999999999999</c:v>
                </c:pt>
                <c:pt idx="3960">
                  <c:v>7.1095000000000006</c:v>
                </c:pt>
                <c:pt idx="3961">
                  <c:v>7.1120000000000001</c:v>
                </c:pt>
                <c:pt idx="3962">
                  <c:v>7.1139999999999999</c:v>
                </c:pt>
                <c:pt idx="3963">
                  <c:v>7.1159999999999997</c:v>
                </c:pt>
                <c:pt idx="3964">
                  <c:v>7.1174999999999997</c:v>
                </c:pt>
                <c:pt idx="3965">
                  <c:v>7.1189999999999998</c:v>
                </c:pt>
                <c:pt idx="3966">
                  <c:v>7.1210000000000004</c:v>
                </c:pt>
                <c:pt idx="3967">
                  <c:v>7.1234999999999999</c:v>
                </c:pt>
                <c:pt idx="3968">
                  <c:v>7.1260000000000003</c:v>
                </c:pt>
                <c:pt idx="3969">
                  <c:v>7.1274999999999995</c:v>
                </c:pt>
                <c:pt idx="3970">
                  <c:v>7.1295000000000002</c:v>
                </c:pt>
                <c:pt idx="3971">
                  <c:v>7.1319999999999997</c:v>
                </c:pt>
                <c:pt idx="3972">
                  <c:v>7.1340000000000003</c:v>
                </c:pt>
                <c:pt idx="3973">
                  <c:v>7.1360000000000001</c:v>
                </c:pt>
                <c:pt idx="3974">
                  <c:v>7.1374999999999993</c:v>
                </c:pt>
                <c:pt idx="3975">
                  <c:v>7.1390000000000002</c:v>
                </c:pt>
                <c:pt idx="3976">
                  <c:v>7.1415000000000006</c:v>
                </c:pt>
                <c:pt idx="3977">
                  <c:v>7.1434999999999995</c:v>
                </c:pt>
                <c:pt idx="3978">
                  <c:v>7.1459999999999999</c:v>
                </c:pt>
                <c:pt idx="3979">
                  <c:v>7.1475</c:v>
                </c:pt>
                <c:pt idx="3980">
                  <c:v>7.1494999999999997</c:v>
                </c:pt>
                <c:pt idx="3981">
                  <c:v>7.1520000000000001</c:v>
                </c:pt>
                <c:pt idx="3982">
                  <c:v>7.1539999999999999</c:v>
                </c:pt>
                <c:pt idx="3983">
                  <c:v>7.1559999999999997</c:v>
                </c:pt>
                <c:pt idx="3984">
                  <c:v>7.1580000000000004</c:v>
                </c:pt>
                <c:pt idx="3985">
                  <c:v>7.16</c:v>
                </c:pt>
                <c:pt idx="3986">
                  <c:v>7.1624999999999996</c:v>
                </c:pt>
                <c:pt idx="3987">
                  <c:v>7.1645000000000003</c:v>
                </c:pt>
                <c:pt idx="3988">
                  <c:v>7.1660000000000004</c:v>
                </c:pt>
                <c:pt idx="3989">
                  <c:v>7.1680000000000001</c:v>
                </c:pt>
                <c:pt idx="3990">
                  <c:v>7.17</c:v>
                </c:pt>
                <c:pt idx="3991">
                  <c:v>7.173</c:v>
                </c:pt>
                <c:pt idx="3992">
                  <c:v>7.1749999999999998</c:v>
                </c:pt>
                <c:pt idx="3993">
                  <c:v>7.1769999999999996</c:v>
                </c:pt>
                <c:pt idx="3994">
                  <c:v>7.1784999999999997</c:v>
                </c:pt>
                <c:pt idx="3995">
                  <c:v>7.1805000000000003</c:v>
                </c:pt>
                <c:pt idx="3996">
                  <c:v>7.1829999999999998</c:v>
                </c:pt>
                <c:pt idx="3997">
                  <c:v>7.1855000000000002</c:v>
                </c:pt>
                <c:pt idx="3998">
                  <c:v>7.1870000000000003</c:v>
                </c:pt>
                <c:pt idx="3999">
                  <c:v>7.1890000000000001</c:v>
                </c:pt>
                <c:pt idx="4000">
                  <c:v>7.1909999999999998</c:v>
                </c:pt>
                <c:pt idx="4001">
                  <c:v>7.1935000000000002</c:v>
                </c:pt>
                <c:pt idx="4002">
                  <c:v>7.1955</c:v>
                </c:pt>
                <c:pt idx="4003">
                  <c:v>7.1965000000000003</c:v>
                </c:pt>
                <c:pt idx="4004">
                  <c:v>7.1985000000000001</c:v>
                </c:pt>
                <c:pt idx="4005">
                  <c:v>7.2004999999999999</c:v>
                </c:pt>
                <c:pt idx="4006">
                  <c:v>7.2029999999999994</c:v>
                </c:pt>
                <c:pt idx="4007">
                  <c:v>7.2050000000000001</c:v>
                </c:pt>
                <c:pt idx="4008">
                  <c:v>7.2065000000000001</c:v>
                </c:pt>
                <c:pt idx="4009">
                  <c:v>7.2089999999999996</c:v>
                </c:pt>
                <c:pt idx="4010">
                  <c:v>7.2115</c:v>
                </c:pt>
                <c:pt idx="4011">
                  <c:v>7.2134999999999998</c:v>
                </c:pt>
                <c:pt idx="4012">
                  <c:v>7.2155000000000005</c:v>
                </c:pt>
                <c:pt idx="4013">
                  <c:v>7.2174999999999994</c:v>
                </c:pt>
                <c:pt idx="4014">
                  <c:v>7.2185000000000006</c:v>
                </c:pt>
                <c:pt idx="4015">
                  <c:v>7.2210000000000001</c:v>
                </c:pt>
                <c:pt idx="4016">
                  <c:v>7.2230000000000008</c:v>
                </c:pt>
                <c:pt idx="4017">
                  <c:v>7.2249999999999996</c:v>
                </c:pt>
                <c:pt idx="4018">
                  <c:v>7.2264999999999997</c:v>
                </c:pt>
                <c:pt idx="4019">
                  <c:v>7.2290000000000001</c:v>
                </c:pt>
                <c:pt idx="4020">
                  <c:v>7.2315000000000005</c:v>
                </c:pt>
                <c:pt idx="4021">
                  <c:v>7.234</c:v>
                </c:pt>
                <c:pt idx="4022">
                  <c:v>7.2355</c:v>
                </c:pt>
                <c:pt idx="4023">
                  <c:v>7.2374999999999998</c:v>
                </c:pt>
                <c:pt idx="4024">
                  <c:v>7.2390000000000008</c:v>
                </c:pt>
                <c:pt idx="4025">
                  <c:v>7.2409999999999997</c:v>
                </c:pt>
                <c:pt idx="4026">
                  <c:v>7.2435</c:v>
                </c:pt>
                <c:pt idx="4027">
                  <c:v>7.2449999999999992</c:v>
                </c:pt>
                <c:pt idx="4028">
                  <c:v>7.2465000000000002</c:v>
                </c:pt>
                <c:pt idx="4029">
                  <c:v>7.2484999999999999</c:v>
                </c:pt>
                <c:pt idx="4030">
                  <c:v>7.2509999999999994</c:v>
                </c:pt>
                <c:pt idx="4031">
                  <c:v>7.2534999999999998</c:v>
                </c:pt>
                <c:pt idx="4032">
                  <c:v>7.2554999999999996</c:v>
                </c:pt>
                <c:pt idx="4033">
                  <c:v>7.2575000000000003</c:v>
                </c:pt>
                <c:pt idx="4034">
                  <c:v>7.2590000000000003</c:v>
                </c:pt>
                <c:pt idx="4035">
                  <c:v>7.2614999999999998</c:v>
                </c:pt>
                <c:pt idx="4036">
                  <c:v>7.2635000000000005</c:v>
                </c:pt>
                <c:pt idx="4037">
                  <c:v>7.266</c:v>
                </c:pt>
                <c:pt idx="4038">
                  <c:v>7.2675000000000001</c:v>
                </c:pt>
                <c:pt idx="4039">
                  <c:v>7.27</c:v>
                </c:pt>
                <c:pt idx="4040">
                  <c:v>7.2710000000000008</c:v>
                </c:pt>
                <c:pt idx="4041">
                  <c:v>7.2729999999999997</c:v>
                </c:pt>
                <c:pt idx="4042">
                  <c:v>7.2750000000000004</c:v>
                </c:pt>
                <c:pt idx="4043">
                  <c:v>7.2769999999999992</c:v>
                </c:pt>
                <c:pt idx="4044">
                  <c:v>7.2789999999999999</c:v>
                </c:pt>
                <c:pt idx="4045">
                  <c:v>7.2815000000000003</c:v>
                </c:pt>
                <c:pt idx="4046">
                  <c:v>7.2835000000000001</c:v>
                </c:pt>
                <c:pt idx="4047">
                  <c:v>7.2854999999999999</c:v>
                </c:pt>
                <c:pt idx="4048">
                  <c:v>7.2870000000000008</c:v>
                </c:pt>
                <c:pt idx="4049">
                  <c:v>7.29</c:v>
                </c:pt>
                <c:pt idx="4050">
                  <c:v>7.2925000000000004</c:v>
                </c:pt>
                <c:pt idx="4051">
                  <c:v>7.2945000000000002</c:v>
                </c:pt>
                <c:pt idx="4052">
                  <c:v>7.2959999999999994</c:v>
                </c:pt>
                <c:pt idx="4053">
                  <c:v>7.298</c:v>
                </c:pt>
                <c:pt idx="4054">
                  <c:v>7.2995000000000001</c:v>
                </c:pt>
                <c:pt idx="4055">
                  <c:v>7.3019999999999996</c:v>
                </c:pt>
                <c:pt idx="4056">
                  <c:v>7.3040000000000003</c:v>
                </c:pt>
                <c:pt idx="4057">
                  <c:v>7.3055000000000003</c:v>
                </c:pt>
                <c:pt idx="4058">
                  <c:v>7.3079999999999998</c:v>
                </c:pt>
                <c:pt idx="4059">
                  <c:v>7.3105000000000002</c:v>
                </c:pt>
                <c:pt idx="4060">
                  <c:v>7.3125</c:v>
                </c:pt>
                <c:pt idx="4061">
                  <c:v>7.3144999999999998</c:v>
                </c:pt>
                <c:pt idx="4062">
                  <c:v>7.3164999999999996</c:v>
                </c:pt>
                <c:pt idx="4063">
                  <c:v>7.3185000000000002</c:v>
                </c:pt>
                <c:pt idx="4064">
                  <c:v>7.3209999999999997</c:v>
                </c:pt>
                <c:pt idx="4065">
                  <c:v>7.3230000000000004</c:v>
                </c:pt>
                <c:pt idx="4066">
                  <c:v>7.3245000000000005</c:v>
                </c:pt>
                <c:pt idx="4067">
                  <c:v>7.3265000000000002</c:v>
                </c:pt>
                <c:pt idx="4068">
                  <c:v>7.3285</c:v>
                </c:pt>
                <c:pt idx="4069">
                  <c:v>7.3309999999999995</c:v>
                </c:pt>
                <c:pt idx="4070">
                  <c:v>7.3330000000000002</c:v>
                </c:pt>
                <c:pt idx="4071">
                  <c:v>7.3354999999999997</c:v>
                </c:pt>
                <c:pt idx="4072">
                  <c:v>7.3369999999999997</c:v>
                </c:pt>
                <c:pt idx="4073">
                  <c:v>7.3390000000000004</c:v>
                </c:pt>
                <c:pt idx="4074">
                  <c:v>7.3414999999999999</c:v>
                </c:pt>
                <c:pt idx="4075">
                  <c:v>7.343</c:v>
                </c:pt>
                <c:pt idx="4076">
                  <c:v>7.3449999999999998</c:v>
                </c:pt>
                <c:pt idx="4077">
                  <c:v>7.3475000000000001</c:v>
                </c:pt>
                <c:pt idx="4078">
                  <c:v>7.3494999999999999</c:v>
                </c:pt>
                <c:pt idx="4079">
                  <c:v>7.3520000000000003</c:v>
                </c:pt>
                <c:pt idx="4080">
                  <c:v>7.3540000000000001</c:v>
                </c:pt>
                <c:pt idx="4081">
                  <c:v>7.3559999999999999</c:v>
                </c:pt>
                <c:pt idx="4082">
                  <c:v>7.3580000000000005</c:v>
                </c:pt>
                <c:pt idx="4083">
                  <c:v>7.3599999999999994</c:v>
                </c:pt>
                <c:pt idx="4084">
                  <c:v>7.3625000000000007</c:v>
                </c:pt>
                <c:pt idx="4085">
                  <c:v>7.3639999999999999</c:v>
                </c:pt>
                <c:pt idx="4086">
                  <c:v>7.3659999999999997</c:v>
                </c:pt>
                <c:pt idx="4087">
                  <c:v>7.3680000000000003</c:v>
                </c:pt>
                <c:pt idx="4088">
                  <c:v>7.3710000000000004</c:v>
                </c:pt>
                <c:pt idx="4089">
                  <c:v>7.3725000000000005</c:v>
                </c:pt>
                <c:pt idx="4090">
                  <c:v>7.3744999999999994</c:v>
                </c:pt>
                <c:pt idx="4091">
                  <c:v>7.3765000000000001</c:v>
                </c:pt>
                <c:pt idx="4092">
                  <c:v>7.3789999999999996</c:v>
                </c:pt>
                <c:pt idx="4093">
                  <c:v>7.3804999999999996</c:v>
                </c:pt>
                <c:pt idx="4094">
                  <c:v>7.3825000000000003</c:v>
                </c:pt>
                <c:pt idx="4095">
                  <c:v>7.3844999999999992</c:v>
                </c:pt>
                <c:pt idx="4096">
                  <c:v>7.3860000000000001</c:v>
                </c:pt>
                <c:pt idx="4097">
                  <c:v>7.3890000000000002</c:v>
                </c:pt>
                <c:pt idx="4098">
                  <c:v>7.3915000000000006</c:v>
                </c:pt>
                <c:pt idx="4099">
                  <c:v>7.3934999999999995</c:v>
                </c:pt>
                <c:pt idx="4100">
                  <c:v>7.3949999999999996</c:v>
                </c:pt>
                <c:pt idx="4101">
                  <c:v>7.3970000000000002</c:v>
                </c:pt>
                <c:pt idx="4102">
                  <c:v>7.3994999999999997</c:v>
                </c:pt>
                <c:pt idx="4103">
                  <c:v>7.4009999999999998</c:v>
                </c:pt>
                <c:pt idx="4104">
                  <c:v>7.4020000000000001</c:v>
                </c:pt>
                <c:pt idx="4105">
                  <c:v>7.4034999999999993</c:v>
                </c:pt>
                <c:pt idx="4106">
                  <c:v>7.4055</c:v>
                </c:pt>
                <c:pt idx="4107">
                  <c:v>7.4085000000000001</c:v>
                </c:pt>
                <c:pt idx="4108">
                  <c:v>7.4109999999999996</c:v>
                </c:pt>
                <c:pt idx="4109">
                  <c:v>7.4135000000000009</c:v>
                </c:pt>
                <c:pt idx="4110">
                  <c:v>7.415</c:v>
                </c:pt>
                <c:pt idx="4111">
                  <c:v>7.4169999999999998</c:v>
                </c:pt>
                <c:pt idx="4112">
                  <c:v>7.4194999999999993</c:v>
                </c:pt>
                <c:pt idx="4113">
                  <c:v>7.4210000000000003</c:v>
                </c:pt>
                <c:pt idx="4114">
                  <c:v>7.423</c:v>
                </c:pt>
                <c:pt idx="4115">
                  <c:v>7.4245000000000001</c:v>
                </c:pt>
                <c:pt idx="4116">
                  <c:v>7.4275000000000002</c:v>
                </c:pt>
                <c:pt idx="4117">
                  <c:v>7.43</c:v>
                </c:pt>
                <c:pt idx="4118">
                  <c:v>7.4320000000000004</c:v>
                </c:pt>
                <c:pt idx="4119">
                  <c:v>7.4340000000000002</c:v>
                </c:pt>
                <c:pt idx="4120">
                  <c:v>7.4365000000000006</c:v>
                </c:pt>
                <c:pt idx="4121">
                  <c:v>7.4390000000000001</c:v>
                </c:pt>
                <c:pt idx="4122">
                  <c:v>7.4409999999999998</c:v>
                </c:pt>
                <c:pt idx="4123">
                  <c:v>7.4429999999999996</c:v>
                </c:pt>
                <c:pt idx="4124">
                  <c:v>7.444</c:v>
                </c:pt>
                <c:pt idx="4125">
                  <c:v>7.4459999999999997</c:v>
                </c:pt>
                <c:pt idx="4126">
                  <c:v>7.4484999999999992</c:v>
                </c:pt>
                <c:pt idx="4127">
                  <c:v>7.4510000000000005</c:v>
                </c:pt>
                <c:pt idx="4128">
                  <c:v>7.4529999999999994</c:v>
                </c:pt>
                <c:pt idx="4129">
                  <c:v>7.4550000000000001</c:v>
                </c:pt>
                <c:pt idx="4130">
                  <c:v>7.4574999999999996</c:v>
                </c:pt>
                <c:pt idx="4131">
                  <c:v>7.4589999999999996</c:v>
                </c:pt>
                <c:pt idx="4132">
                  <c:v>7.4619999999999997</c:v>
                </c:pt>
                <c:pt idx="4133">
                  <c:v>7.4640000000000004</c:v>
                </c:pt>
                <c:pt idx="4134">
                  <c:v>7.4655000000000005</c:v>
                </c:pt>
                <c:pt idx="4135">
                  <c:v>7.468</c:v>
                </c:pt>
                <c:pt idx="4136">
                  <c:v>7.47</c:v>
                </c:pt>
                <c:pt idx="4137">
                  <c:v>7.4725000000000001</c:v>
                </c:pt>
                <c:pt idx="4138">
                  <c:v>7.4740000000000002</c:v>
                </c:pt>
                <c:pt idx="4139">
                  <c:v>7.4764999999999997</c:v>
                </c:pt>
                <c:pt idx="4140">
                  <c:v>7.4790000000000001</c:v>
                </c:pt>
                <c:pt idx="4141">
                  <c:v>7.4809999999999999</c:v>
                </c:pt>
                <c:pt idx="4142">
                  <c:v>7.4824999999999999</c:v>
                </c:pt>
                <c:pt idx="4143">
                  <c:v>7.484</c:v>
                </c:pt>
                <c:pt idx="4144">
                  <c:v>7.4859999999999998</c:v>
                </c:pt>
                <c:pt idx="4145">
                  <c:v>7.4889999999999999</c:v>
                </c:pt>
                <c:pt idx="4146">
                  <c:v>7.4909999999999997</c:v>
                </c:pt>
                <c:pt idx="4147">
                  <c:v>7.4930000000000003</c:v>
                </c:pt>
                <c:pt idx="4148">
                  <c:v>7.4950000000000001</c:v>
                </c:pt>
                <c:pt idx="4149">
                  <c:v>7.4969999999999999</c:v>
                </c:pt>
                <c:pt idx="4150">
                  <c:v>7.4995000000000003</c:v>
                </c:pt>
                <c:pt idx="4151">
                  <c:v>7.5015000000000001</c:v>
                </c:pt>
                <c:pt idx="4152">
                  <c:v>7.5030000000000001</c:v>
                </c:pt>
                <c:pt idx="4153">
                  <c:v>7.5054999999999996</c:v>
                </c:pt>
                <c:pt idx="4154">
                  <c:v>7.5075000000000003</c:v>
                </c:pt>
                <c:pt idx="4155">
                  <c:v>7.5095000000000001</c:v>
                </c:pt>
                <c:pt idx="4156">
                  <c:v>7.5120000000000005</c:v>
                </c:pt>
                <c:pt idx="4157">
                  <c:v>7.5135000000000005</c:v>
                </c:pt>
                <c:pt idx="4158">
                  <c:v>7.5155000000000003</c:v>
                </c:pt>
                <c:pt idx="4159">
                  <c:v>7.5179999999999998</c:v>
                </c:pt>
                <c:pt idx="4160">
                  <c:v>7.5205000000000002</c:v>
                </c:pt>
                <c:pt idx="4161">
                  <c:v>7.5220000000000002</c:v>
                </c:pt>
                <c:pt idx="4162">
                  <c:v>7.5235000000000003</c:v>
                </c:pt>
                <c:pt idx="4163">
                  <c:v>7.5244999999999997</c:v>
                </c:pt>
                <c:pt idx="4164">
                  <c:v>7.5269999999999992</c:v>
                </c:pt>
                <c:pt idx="4165">
                  <c:v>7.5299999999999994</c:v>
                </c:pt>
                <c:pt idx="4166">
                  <c:v>7.532</c:v>
                </c:pt>
                <c:pt idx="4167">
                  <c:v>7.5340000000000007</c:v>
                </c:pt>
                <c:pt idx="4168">
                  <c:v>7.5365000000000002</c:v>
                </c:pt>
                <c:pt idx="4169">
                  <c:v>7.5385</c:v>
                </c:pt>
                <c:pt idx="4170">
                  <c:v>7.5410000000000004</c:v>
                </c:pt>
                <c:pt idx="4171">
                  <c:v>7.5419999999999998</c:v>
                </c:pt>
                <c:pt idx="4172">
                  <c:v>7.5440000000000005</c:v>
                </c:pt>
                <c:pt idx="4173">
                  <c:v>7.5459999999999994</c:v>
                </c:pt>
                <c:pt idx="4174">
                  <c:v>7.5485000000000007</c:v>
                </c:pt>
                <c:pt idx="4175">
                  <c:v>7.5510000000000002</c:v>
                </c:pt>
                <c:pt idx="4176">
                  <c:v>7.5530000000000008</c:v>
                </c:pt>
                <c:pt idx="4177">
                  <c:v>7.5545</c:v>
                </c:pt>
                <c:pt idx="4178">
                  <c:v>7.5564999999999998</c:v>
                </c:pt>
                <c:pt idx="4179">
                  <c:v>7.5594999999999999</c:v>
                </c:pt>
                <c:pt idx="4180">
                  <c:v>7.5615000000000006</c:v>
                </c:pt>
                <c:pt idx="4181">
                  <c:v>7.5630000000000006</c:v>
                </c:pt>
                <c:pt idx="4182">
                  <c:v>7.5649999999999995</c:v>
                </c:pt>
                <c:pt idx="4183">
                  <c:v>7.5670000000000002</c:v>
                </c:pt>
                <c:pt idx="4184">
                  <c:v>7.5694999999999997</c:v>
                </c:pt>
                <c:pt idx="4185">
                  <c:v>7.5715000000000003</c:v>
                </c:pt>
                <c:pt idx="4186">
                  <c:v>7.5730000000000004</c:v>
                </c:pt>
                <c:pt idx="4187">
                  <c:v>7.5749999999999993</c:v>
                </c:pt>
                <c:pt idx="4188">
                  <c:v>7.5779999999999994</c:v>
                </c:pt>
                <c:pt idx="4189">
                  <c:v>7.58</c:v>
                </c:pt>
                <c:pt idx="4190">
                  <c:v>7.5815000000000001</c:v>
                </c:pt>
                <c:pt idx="4191">
                  <c:v>7.5830000000000002</c:v>
                </c:pt>
                <c:pt idx="4192">
                  <c:v>7.585</c:v>
                </c:pt>
                <c:pt idx="4193">
                  <c:v>7.5880000000000001</c:v>
                </c:pt>
                <c:pt idx="4194">
                  <c:v>7.59</c:v>
                </c:pt>
                <c:pt idx="4195">
                  <c:v>7.5924999999999994</c:v>
                </c:pt>
                <c:pt idx="4196">
                  <c:v>7.5939999999999994</c:v>
                </c:pt>
                <c:pt idx="4197">
                  <c:v>7.5964999999999998</c:v>
                </c:pt>
                <c:pt idx="4198">
                  <c:v>7.5990000000000002</c:v>
                </c:pt>
                <c:pt idx="4199">
                  <c:v>7.6005000000000003</c:v>
                </c:pt>
                <c:pt idx="4200">
                  <c:v>7.6025</c:v>
                </c:pt>
                <c:pt idx="4201">
                  <c:v>7.6044999999999998</c:v>
                </c:pt>
                <c:pt idx="4202">
                  <c:v>7.6059999999999999</c:v>
                </c:pt>
                <c:pt idx="4203">
                  <c:v>7.6084999999999994</c:v>
                </c:pt>
                <c:pt idx="4204">
                  <c:v>7.6109999999999998</c:v>
                </c:pt>
                <c:pt idx="4205">
                  <c:v>7.6124999999999998</c:v>
                </c:pt>
                <c:pt idx="4206">
                  <c:v>7.6144999999999996</c:v>
                </c:pt>
                <c:pt idx="4207">
                  <c:v>7.6165000000000003</c:v>
                </c:pt>
                <c:pt idx="4208">
                  <c:v>7.6189999999999998</c:v>
                </c:pt>
                <c:pt idx="4209">
                  <c:v>7.6210000000000004</c:v>
                </c:pt>
                <c:pt idx="4210">
                  <c:v>7.6225000000000005</c:v>
                </c:pt>
                <c:pt idx="4211">
                  <c:v>7.6239999999999997</c:v>
                </c:pt>
                <c:pt idx="4212">
                  <c:v>7.6265000000000001</c:v>
                </c:pt>
                <c:pt idx="4213">
                  <c:v>7.6295000000000002</c:v>
                </c:pt>
                <c:pt idx="4214">
                  <c:v>7.6310000000000002</c:v>
                </c:pt>
                <c:pt idx="4215">
                  <c:v>7.633</c:v>
                </c:pt>
                <c:pt idx="4216">
                  <c:v>7.6349999999999998</c:v>
                </c:pt>
                <c:pt idx="4217">
                  <c:v>7.6379999999999999</c:v>
                </c:pt>
                <c:pt idx="4218">
                  <c:v>7.64</c:v>
                </c:pt>
                <c:pt idx="4219">
                  <c:v>7.6420000000000003</c:v>
                </c:pt>
                <c:pt idx="4220">
                  <c:v>7.6429999999999998</c:v>
                </c:pt>
                <c:pt idx="4221">
                  <c:v>7.6455000000000002</c:v>
                </c:pt>
                <c:pt idx="4222">
                  <c:v>7.6479999999999997</c:v>
                </c:pt>
                <c:pt idx="4223">
                  <c:v>7.6505000000000001</c:v>
                </c:pt>
                <c:pt idx="4224">
                  <c:v>7.6524999999999999</c:v>
                </c:pt>
                <c:pt idx="4225">
                  <c:v>7.6539999999999999</c:v>
                </c:pt>
                <c:pt idx="4226">
                  <c:v>7.6564999999999994</c:v>
                </c:pt>
                <c:pt idx="4227">
                  <c:v>7.6594999999999995</c:v>
                </c:pt>
                <c:pt idx="4228">
                  <c:v>7.6609999999999996</c:v>
                </c:pt>
                <c:pt idx="4229">
                  <c:v>7.6624999999999996</c:v>
                </c:pt>
                <c:pt idx="4230">
                  <c:v>7.6645000000000003</c:v>
                </c:pt>
                <c:pt idx="4231">
                  <c:v>7.6669999999999998</c:v>
                </c:pt>
                <c:pt idx="4232">
                  <c:v>7.6690000000000005</c:v>
                </c:pt>
                <c:pt idx="4233">
                  <c:v>7.6715</c:v>
                </c:pt>
                <c:pt idx="4234">
                  <c:v>7.673</c:v>
                </c:pt>
                <c:pt idx="4235">
                  <c:v>7.6754999999999995</c:v>
                </c:pt>
                <c:pt idx="4236">
                  <c:v>7.6779999999999999</c:v>
                </c:pt>
                <c:pt idx="4237">
                  <c:v>7.6795</c:v>
                </c:pt>
                <c:pt idx="4238">
                  <c:v>7.6814999999999998</c:v>
                </c:pt>
                <c:pt idx="4239">
                  <c:v>7.6825000000000001</c:v>
                </c:pt>
                <c:pt idx="4240">
                  <c:v>7.6854999999999993</c:v>
                </c:pt>
                <c:pt idx="4241">
                  <c:v>7.6875</c:v>
                </c:pt>
                <c:pt idx="4242">
                  <c:v>7.6899999999999995</c:v>
                </c:pt>
                <c:pt idx="4243">
                  <c:v>7.6914999999999996</c:v>
                </c:pt>
                <c:pt idx="4244">
                  <c:v>7.6935000000000002</c:v>
                </c:pt>
                <c:pt idx="4245">
                  <c:v>7.6959999999999997</c:v>
                </c:pt>
                <c:pt idx="4246">
                  <c:v>7.6980000000000004</c:v>
                </c:pt>
                <c:pt idx="4247">
                  <c:v>7.6999999999999993</c:v>
                </c:pt>
                <c:pt idx="4248">
                  <c:v>7.7014999999999993</c:v>
                </c:pt>
                <c:pt idx="4249">
                  <c:v>7.7040000000000006</c:v>
                </c:pt>
                <c:pt idx="4250">
                  <c:v>7.7065000000000001</c:v>
                </c:pt>
                <c:pt idx="4251">
                  <c:v>7.7084999999999999</c:v>
                </c:pt>
                <c:pt idx="4252">
                  <c:v>7.7110000000000003</c:v>
                </c:pt>
                <c:pt idx="4253">
                  <c:v>7.7130000000000001</c:v>
                </c:pt>
                <c:pt idx="4254">
                  <c:v>7.7149999999999999</c:v>
                </c:pt>
                <c:pt idx="4255">
                  <c:v>7.7175000000000002</c:v>
                </c:pt>
                <c:pt idx="4256">
                  <c:v>7.7195</c:v>
                </c:pt>
                <c:pt idx="4257">
                  <c:v>7.7210000000000001</c:v>
                </c:pt>
                <c:pt idx="4258">
                  <c:v>7.7229999999999999</c:v>
                </c:pt>
                <c:pt idx="4259">
                  <c:v>7.7249999999999996</c:v>
                </c:pt>
                <c:pt idx="4260">
                  <c:v>7.7270000000000003</c:v>
                </c:pt>
                <c:pt idx="4261">
                  <c:v>7.7290000000000001</c:v>
                </c:pt>
                <c:pt idx="4262">
                  <c:v>7.7305000000000001</c:v>
                </c:pt>
                <c:pt idx="4263">
                  <c:v>7.7319999999999993</c:v>
                </c:pt>
                <c:pt idx="4264">
                  <c:v>7.7344999999999997</c:v>
                </c:pt>
                <c:pt idx="4265">
                  <c:v>7.7374999999999998</c:v>
                </c:pt>
                <c:pt idx="4266">
                  <c:v>7.7394999999999996</c:v>
                </c:pt>
                <c:pt idx="4267">
                  <c:v>7.7409999999999997</c:v>
                </c:pt>
                <c:pt idx="4268">
                  <c:v>7.7430000000000003</c:v>
                </c:pt>
                <c:pt idx="4269">
                  <c:v>7.7454999999999998</c:v>
                </c:pt>
                <c:pt idx="4270">
                  <c:v>7.7479999999999993</c:v>
                </c:pt>
                <c:pt idx="4271">
                  <c:v>7.7495000000000003</c:v>
                </c:pt>
                <c:pt idx="4272">
                  <c:v>7.7520000000000007</c:v>
                </c:pt>
                <c:pt idx="4273">
                  <c:v>7.7539999999999996</c:v>
                </c:pt>
                <c:pt idx="4274">
                  <c:v>7.7565</c:v>
                </c:pt>
                <c:pt idx="4275">
                  <c:v>7.7584999999999997</c:v>
                </c:pt>
                <c:pt idx="4276">
                  <c:v>7.7605000000000004</c:v>
                </c:pt>
                <c:pt idx="4277">
                  <c:v>7.7625000000000002</c:v>
                </c:pt>
                <c:pt idx="4278">
                  <c:v>7.7645</c:v>
                </c:pt>
                <c:pt idx="4279">
                  <c:v>7.7669999999999995</c:v>
                </c:pt>
                <c:pt idx="4280">
                  <c:v>7.7690000000000001</c:v>
                </c:pt>
                <c:pt idx="4281">
                  <c:v>7.7705000000000002</c:v>
                </c:pt>
                <c:pt idx="4282">
                  <c:v>7.7725</c:v>
                </c:pt>
                <c:pt idx="4283">
                  <c:v>7.7755000000000001</c:v>
                </c:pt>
                <c:pt idx="4284">
                  <c:v>7.7780000000000005</c:v>
                </c:pt>
                <c:pt idx="4285">
                  <c:v>7.7794999999999996</c:v>
                </c:pt>
                <c:pt idx="4286">
                  <c:v>7.7815000000000003</c:v>
                </c:pt>
                <c:pt idx="4287">
                  <c:v>7.7835000000000001</c:v>
                </c:pt>
                <c:pt idx="4288">
                  <c:v>7.7854999999999999</c:v>
                </c:pt>
                <c:pt idx="4289">
                  <c:v>7.7880000000000003</c:v>
                </c:pt>
                <c:pt idx="4290">
                  <c:v>7.79</c:v>
                </c:pt>
                <c:pt idx="4291">
                  <c:v>7.7915000000000001</c:v>
                </c:pt>
                <c:pt idx="4292">
                  <c:v>7.7934999999999999</c:v>
                </c:pt>
                <c:pt idx="4293">
                  <c:v>7.7959999999999994</c:v>
                </c:pt>
                <c:pt idx="4294">
                  <c:v>7.798</c:v>
                </c:pt>
                <c:pt idx="4295">
                  <c:v>7.8005000000000004</c:v>
                </c:pt>
                <c:pt idx="4296">
                  <c:v>7.8025000000000002</c:v>
                </c:pt>
                <c:pt idx="4297">
                  <c:v>7.8049999999999997</c:v>
                </c:pt>
                <c:pt idx="4298">
                  <c:v>7.8070000000000004</c:v>
                </c:pt>
                <c:pt idx="4299">
                  <c:v>7.8085000000000004</c:v>
                </c:pt>
                <c:pt idx="4300">
                  <c:v>7.8105000000000002</c:v>
                </c:pt>
                <c:pt idx="4301">
                  <c:v>7.8125</c:v>
                </c:pt>
                <c:pt idx="4302">
                  <c:v>7.8149999999999995</c:v>
                </c:pt>
                <c:pt idx="4303">
                  <c:v>7.8179999999999996</c:v>
                </c:pt>
                <c:pt idx="4304">
                  <c:v>7.8194999999999997</c:v>
                </c:pt>
                <c:pt idx="4305">
                  <c:v>7.8215000000000003</c:v>
                </c:pt>
                <c:pt idx="4306">
                  <c:v>7.8235000000000001</c:v>
                </c:pt>
                <c:pt idx="4307">
                  <c:v>7.8260000000000005</c:v>
                </c:pt>
                <c:pt idx="4308">
                  <c:v>7.8275000000000006</c:v>
                </c:pt>
                <c:pt idx="4309">
                  <c:v>7.8294999999999995</c:v>
                </c:pt>
                <c:pt idx="4310">
                  <c:v>7.8315000000000001</c:v>
                </c:pt>
                <c:pt idx="4311">
                  <c:v>7.8334999999999999</c:v>
                </c:pt>
                <c:pt idx="4312">
                  <c:v>7.8360000000000003</c:v>
                </c:pt>
                <c:pt idx="4313">
                  <c:v>7.8380000000000001</c:v>
                </c:pt>
                <c:pt idx="4314">
                  <c:v>7.84</c:v>
                </c:pt>
                <c:pt idx="4315">
                  <c:v>7.8420000000000005</c:v>
                </c:pt>
                <c:pt idx="4316">
                  <c:v>7.8439999999999994</c:v>
                </c:pt>
                <c:pt idx="4317">
                  <c:v>7.8465000000000007</c:v>
                </c:pt>
                <c:pt idx="4318">
                  <c:v>7.8484999999999996</c:v>
                </c:pt>
                <c:pt idx="4319">
                  <c:v>7.85</c:v>
                </c:pt>
                <c:pt idx="4320">
                  <c:v>7.8525</c:v>
                </c:pt>
                <c:pt idx="4321">
                  <c:v>7.8550000000000004</c:v>
                </c:pt>
                <c:pt idx="4322">
                  <c:v>7.8574999999999999</c:v>
                </c:pt>
                <c:pt idx="4323">
                  <c:v>7.859</c:v>
                </c:pt>
                <c:pt idx="4324">
                  <c:v>7.8615000000000004</c:v>
                </c:pt>
                <c:pt idx="4325">
                  <c:v>7.8639999999999999</c:v>
                </c:pt>
                <c:pt idx="4326">
                  <c:v>7.8659999999999997</c:v>
                </c:pt>
                <c:pt idx="4327">
                  <c:v>7.8680000000000003</c:v>
                </c:pt>
                <c:pt idx="4328">
                  <c:v>7.87</c:v>
                </c:pt>
                <c:pt idx="4329">
                  <c:v>7.8719999999999999</c:v>
                </c:pt>
                <c:pt idx="4330">
                  <c:v>7.8744999999999994</c:v>
                </c:pt>
                <c:pt idx="4331">
                  <c:v>7.8770000000000007</c:v>
                </c:pt>
                <c:pt idx="4332">
                  <c:v>7.8789999999999996</c:v>
                </c:pt>
                <c:pt idx="4333">
                  <c:v>7.8810000000000002</c:v>
                </c:pt>
                <c:pt idx="4334">
                  <c:v>7.883</c:v>
                </c:pt>
                <c:pt idx="4335">
                  <c:v>7.8849999999999998</c:v>
                </c:pt>
                <c:pt idx="4336">
                  <c:v>7.8870000000000005</c:v>
                </c:pt>
                <c:pt idx="4337">
                  <c:v>7.8885000000000005</c:v>
                </c:pt>
                <c:pt idx="4338">
                  <c:v>7.891</c:v>
                </c:pt>
                <c:pt idx="4339">
                  <c:v>7.8930000000000007</c:v>
                </c:pt>
                <c:pt idx="4340">
                  <c:v>7.8955000000000002</c:v>
                </c:pt>
                <c:pt idx="4341">
                  <c:v>7.8975</c:v>
                </c:pt>
                <c:pt idx="4342">
                  <c:v>7.899</c:v>
                </c:pt>
                <c:pt idx="4343">
                  <c:v>7.9009999999999998</c:v>
                </c:pt>
                <c:pt idx="4344">
                  <c:v>7.9030000000000005</c:v>
                </c:pt>
                <c:pt idx="4345">
                  <c:v>7.9055</c:v>
                </c:pt>
                <c:pt idx="4346">
                  <c:v>7.9080000000000004</c:v>
                </c:pt>
                <c:pt idx="4347">
                  <c:v>7.9094999999999995</c:v>
                </c:pt>
                <c:pt idx="4348">
                  <c:v>7.9115000000000002</c:v>
                </c:pt>
                <c:pt idx="4349">
                  <c:v>7.9135</c:v>
                </c:pt>
                <c:pt idx="4350">
                  <c:v>7.9165000000000001</c:v>
                </c:pt>
                <c:pt idx="4351">
                  <c:v>7.9184999999999999</c:v>
                </c:pt>
                <c:pt idx="4352">
                  <c:v>7.92</c:v>
                </c:pt>
                <c:pt idx="4353">
                  <c:v>7.9224999999999994</c:v>
                </c:pt>
                <c:pt idx="4354">
                  <c:v>7.9249999999999998</c:v>
                </c:pt>
                <c:pt idx="4355">
                  <c:v>7.9269999999999996</c:v>
                </c:pt>
                <c:pt idx="4356">
                  <c:v>7.9290000000000003</c:v>
                </c:pt>
                <c:pt idx="4357">
                  <c:v>7.9305000000000003</c:v>
                </c:pt>
                <c:pt idx="4358">
                  <c:v>7.9335000000000004</c:v>
                </c:pt>
                <c:pt idx="4359">
                  <c:v>7.9359999999999999</c:v>
                </c:pt>
                <c:pt idx="4360">
                  <c:v>7.9379999999999997</c:v>
                </c:pt>
                <c:pt idx="4361">
                  <c:v>7.9394999999999998</c:v>
                </c:pt>
                <c:pt idx="4362">
                  <c:v>7.9410000000000007</c:v>
                </c:pt>
                <c:pt idx="4363">
                  <c:v>7.9420000000000002</c:v>
                </c:pt>
                <c:pt idx="4364">
                  <c:v>7.9444999999999997</c:v>
                </c:pt>
                <c:pt idx="4365">
                  <c:v>7.9470000000000001</c:v>
                </c:pt>
                <c:pt idx="4366">
                  <c:v>7.9489999999999998</c:v>
                </c:pt>
                <c:pt idx="4367">
                  <c:v>7.9504999999999999</c:v>
                </c:pt>
                <c:pt idx="4368">
                  <c:v>7.9535</c:v>
                </c:pt>
                <c:pt idx="4369">
                  <c:v>7.9560000000000004</c:v>
                </c:pt>
                <c:pt idx="4370">
                  <c:v>7.9580000000000002</c:v>
                </c:pt>
                <c:pt idx="4371">
                  <c:v>7.9595000000000002</c:v>
                </c:pt>
                <c:pt idx="4372">
                  <c:v>7.9619999999999997</c:v>
                </c:pt>
                <c:pt idx="4373">
                  <c:v>7.9644999999999992</c:v>
                </c:pt>
                <c:pt idx="4374">
                  <c:v>7.9660000000000002</c:v>
                </c:pt>
                <c:pt idx="4375">
                  <c:v>7.968</c:v>
                </c:pt>
                <c:pt idx="4376">
                  <c:v>7.97</c:v>
                </c:pt>
                <c:pt idx="4377">
                  <c:v>7.9720000000000004</c:v>
                </c:pt>
                <c:pt idx="4378">
                  <c:v>7.9749999999999996</c:v>
                </c:pt>
                <c:pt idx="4379">
                  <c:v>7.9770000000000003</c:v>
                </c:pt>
                <c:pt idx="4380">
                  <c:v>7.9785000000000004</c:v>
                </c:pt>
                <c:pt idx="4381">
                  <c:v>7.9804999999999993</c:v>
                </c:pt>
                <c:pt idx="4382">
                  <c:v>7.9824999999999999</c:v>
                </c:pt>
                <c:pt idx="4383">
                  <c:v>7.9850000000000003</c:v>
                </c:pt>
                <c:pt idx="4384">
                  <c:v>7.9870000000000001</c:v>
                </c:pt>
                <c:pt idx="4385">
                  <c:v>7.9889999999999999</c:v>
                </c:pt>
                <c:pt idx="4386">
                  <c:v>7.9909999999999997</c:v>
                </c:pt>
                <c:pt idx="4387">
                  <c:v>7.9939999999999998</c:v>
                </c:pt>
                <c:pt idx="4388">
                  <c:v>7.9960000000000004</c:v>
                </c:pt>
                <c:pt idx="4389">
                  <c:v>7.9980000000000002</c:v>
                </c:pt>
                <c:pt idx="4390">
                  <c:v>7.9994999999999994</c:v>
                </c:pt>
                <c:pt idx="4391">
                  <c:v>8.0015000000000001</c:v>
                </c:pt>
                <c:pt idx="4392">
                  <c:v>8.0040000000000013</c:v>
                </c:pt>
                <c:pt idx="4393">
                  <c:v>8.0065000000000008</c:v>
                </c:pt>
                <c:pt idx="4394">
                  <c:v>8.0084999999999997</c:v>
                </c:pt>
                <c:pt idx="4395">
                  <c:v>8.01</c:v>
                </c:pt>
                <c:pt idx="4396">
                  <c:v>8.0129999999999999</c:v>
                </c:pt>
                <c:pt idx="4397">
                  <c:v>8.0154999999999994</c:v>
                </c:pt>
                <c:pt idx="4398">
                  <c:v>8.0169999999999995</c:v>
                </c:pt>
                <c:pt idx="4399">
                  <c:v>8.0190000000000001</c:v>
                </c:pt>
                <c:pt idx="4400">
                  <c:v>8.0205000000000002</c:v>
                </c:pt>
                <c:pt idx="4401">
                  <c:v>8.0229999999999997</c:v>
                </c:pt>
                <c:pt idx="4402">
                  <c:v>8.025500000000001</c:v>
                </c:pt>
                <c:pt idx="4403">
                  <c:v>8.0274999999999999</c:v>
                </c:pt>
                <c:pt idx="4404">
                  <c:v>8.0289999999999999</c:v>
                </c:pt>
                <c:pt idx="4405">
                  <c:v>8.0309999999999988</c:v>
                </c:pt>
                <c:pt idx="4406">
                  <c:v>8.0330000000000013</c:v>
                </c:pt>
                <c:pt idx="4407">
                  <c:v>8.0365000000000002</c:v>
                </c:pt>
                <c:pt idx="4408">
                  <c:v>8.0380000000000003</c:v>
                </c:pt>
                <c:pt idx="4409">
                  <c:v>8.0395000000000003</c:v>
                </c:pt>
                <c:pt idx="4410">
                  <c:v>8.0414999999999992</c:v>
                </c:pt>
                <c:pt idx="4411">
                  <c:v>8.0440000000000005</c:v>
                </c:pt>
                <c:pt idx="4412">
                  <c:v>8.0459999999999994</c:v>
                </c:pt>
                <c:pt idx="4413">
                  <c:v>8.0474999999999994</c:v>
                </c:pt>
                <c:pt idx="4414">
                  <c:v>8.0489999999999995</c:v>
                </c:pt>
                <c:pt idx="4415">
                  <c:v>8.0510000000000002</c:v>
                </c:pt>
                <c:pt idx="4416">
                  <c:v>8.0540000000000003</c:v>
                </c:pt>
                <c:pt idx="4417">
                  <c:v>8.0570000000000004</c:v>
                </c:pt>
                <c:pt idx="4418">
                  <c:v>8.0585000000000004</c:v>
                </c:pt>
                <c:pt idx="4419">
                  <c:v>8.0604999999999993</c:v>
                </c:pt>
                <c:pt idx="4420">
                  <c:v>8.0625</c:v>
                </c:pt>
                <c:pt idx="4421">
                  <c:v>8.0650000000000013</c:v>
                </c:pt>
                <c:pt idx="4422">
                  <c:v>8.0670000000000002</c:v>
                </c:pt>
                <c:pt idx="4423">
                  <c:v>8.0685000000000002</c:v>
                </c:pt>
                <c:pt idx="4424">
                  <c:v>8.07</c:v>
                </c:pt>
                <c:pt idx="4425">
                  <c:v>8.0719999999999992</c:v>
                </c:pt>
                <c:pt idx="4426">
                  <c:v>8.0749999999999993</c:v>
                </c:pt>
                <c:pt idx="4427">
                  <c:v>8.077</c:v>
                </c:pt>
                <c:pt idx="4428">
                  <c:v>8.0790000000000006</c:v>
                </c:pt>
                <c:pt idx="4429">
                  <c:v>8.0815000000000001</c:v>
                </c:pt>
                <c:pt idx="4430">
                  <c:v>8.0835000000000008</c:v>
                </c:pt>
                <c:pt idx="4431">
                  <c:v>8.0850000000000009</c:v>
                </c:pt>
                <c:pt idx="4432">
                  <c:v>8.0869999999999997</c:v>
                </c:pt>
                <c:pt idx="4433">
                  <c:v>8.0889999999999986</c:v>
                </c:pt>
                <c:pt idx="4434">
                  <c:v>8.0910000000000011</c:v>
                </c:pt>
                <c:pt idx="4435">
                  <c:v>8.0934999999999988</c:v>
                </c:pt>
                <c:pt idx="4436">
                  <c:v>8.0960000000000001</c:v>
                </c:pt>
                <c:pt idx="4437">
                  <c:v>8.097999999999999</c:v>
                </c:pt>
                <c:pt idx="4438">
                  <c:v>8.099499999999999</c:v>
                </c:pt>
                <c:pt idx="4439">
                  <c:v>8.1024999999999991</c:v>
                </c:pt>
                <c:pt idx="4440">
                  <c:v>8.1044999999999998</c:v>
                </c:pt>
                <c:pt idx="4441">
                  <c:v>8.1069999999999993</c:v>
                </c:pt>
                <c:pt idx="4442">
                  <c:v>8.1084999999999994</c:v>
                </c:pt>
                <c:pt idx="4443">
                  <c:v>8.11</c:v>
                </c:pt>
                <c:pt idx="4444">
                  <c:v>8.1125000000000007</c:v>
                </c:pt>
                <c:pt idx="4445">
                  <c:v>8.1155000000000008</c:v>
                </c:pt>
                <c:pt idx="4446">
                  <c:v>8.1170000000000009</c:v>
                </c:pt>
                <c:pt idx="4447">
                  <c:v>8.1195000000000004</c:v>
                </c:pt>
                <c:pt idx="4448">
                  <c:v>8.1215000000000011</c:v>
                </c:pt>
                <c:pt idx="4449">
                  <c:v>8.1239999999999988</c:v>
                </c:pt>
                <c:pt idx="4450">
                  <c:v>8.1260000000000012</c:v>
                </c:pt>
                <c:pt idx="4451">
                  <c:v>8.1280000000000001</c:v>
                </c:pt>
                <c:pt idx="4452">
                  <c:v>8.129999999999999</c:v>
                </c:pt>
                <c:pt idx="4453">
                  <c:v>8.1320000000000014</c:v>
                </c:pt>
                <c:pt idx="4454">
                  <c:v>8.1344999999999992</c:v>
                </c:pt>
                <c:pt idx="4455">
                  <c:v>8.1370000000000005</c:v>
                </c:pt>
                <c:pt idx="4456">
                  <c:v>8.1385000000000005</c:v>
                </c:pt>
                <c:pt idx="4457">
                  <c:v>8.1404999999999994</c:v>
                </c:pt>
                <c:pt idx="4458">
                  <c:v>8.1425000000000001</c:v>
                </c:pt>
                <c:pt idx="4459">
                  <c:v>8.1455000000000002</c:v>
                </c:pt>
                <c:pt idx="4460">
                  <c:v>8.1469999999999985</c:v>
                </c:pt>
                <c:pt idx="4461">
                  <c:v>8.1490000000000009</c:v>
                </c:pt>
                <c:pt idx="4462">
                  <c:v>8.150500000000001</c:v>
                </c:pt>
                <c:pt idx="4463">
                  <c:v>8.1529999999999987</c:v>
                </c:pt>
                <c:pt idx="4464">
                  <c:v>8.1555</c:v>
                </c:pt>
                <c:pt idx="4465">
                  <c:v>8.1580000000000013</c:v>
                </c:pt>
                <c:pt idx="4466">
                  <c:v>8.1594999999999995</c:v>
                </c:pt>
                <c:pt idx="4467">
                  <c:v>8.1615000000000002</c:v>
                </c:pt>
                <c:pt idx="4468">
                  <c:v>8.1640000000000015</c:v>
                </c:pt>
                <c:pt idx="4469">
                  <c:v>8.1664999999999992</c:v>
                </c:pt>
                <c:pt idx="4470">
                  <c:v>8.1684999999999999</c:v>
                </c:pt>
                <c:pt idx="4471">
                  <c:v>8.1700000000000017</c:v>
                </c:pt>
                <c:pt idx="4472">
                  <c:v>8.173</c:v>
                </c:pt>
                <c:pt idx="4473">
                  <c:v>8.1754999999999995</c:v>
                </c:pt>
                <c:pt idx="4474">
                  <c:v>8.1775000000000002</c:v>
                </c:pt>
                <c:pt idx="4475">
                  <c:v>8.1795000000000009</c:v>
                </c:pt>
                <c:pt idx="4476">
                  <c:v>8.1814999999999998</c:v>
                </c:pt>
                <c:pt idx="4477">
                  <c:v>8.1840000000000011</c:v>
                </c:pt>
                <c:pt idx="4478">
                  <c:v>8.1854999999999993</c:v>
                </c:pt>
                <c:pt idx="4479">
                  <c:v>8.1875</c:v>
                </c:pt>
                <c:pt idx="4480">
                  <c:v>8.1890000000000001</c:v>
                </c:pt>
                <c:pt idx="4481">
                  <c:v>8.1909999999999989</c:v>
                </c:pt>
                <c:pt idx="4482">
                  <c:v>8.1930000000000014</c:v>
                </c:pt>
                <c:pt idx="4483">
                  <c:v>8.1954999999999991</c:v>
                </c:pt>
                <c:pt idx="4484">
                  <c:v>8.1974999999999998</c:v>
                </c:pt>
                <c:pt idx="4485">
                  <c:v>8.1990000000000016</c:v>
                </c:pt>
                <c:pt idx="4486">
                  <c:v>8.2014999999999993</c:v>
                </c:pt>
                <c:pt idx="4487">
                  <c:v>8.2040000000000006</c:v>
                </c:pt>
                <c:pt idx="4488">
                  <c:v>8.2055000000000007</c:v>
                </c:pt>
                <c:pt idx="4489">
                  <c:v>8.2074999999999996</c:v>
                </c:pt>
                <c:pt idx="4490">
                  <c:v>8.2089999999999996</c:v>
                </c:pt>
                <c:pt idx="4491">
                  <c:v>8.2109999999999985</c:v>
                </c:pt>
                <c:pt idx="4492">
                  <c:v>8.213000000000001</c:v>
                </c:pt>
                <c:pt idx="4493">
                  <c:v>8.2160000000000011</c:v>
                </c:pt>
                <c:pt idx="4494">
                  <c:v>8.218</c:v>
                </c:pt>
                <c:pt idx="4495">
                  <c:v>8.2195</c:v>
                </c:pt>
                <c:pt idx="4496">
                  <c:v>8.2214999999999989</c:v>
                </c:pt>
                <c:pt idx="4497">
                  <c:v>8.2240000000000002</c:v>
                </c:pt>
                <c:pt idx="4498">
                  <c:v>8.2264999999999997</c:v>
                </c:pt>
                <c:pt idx="4499">
                  <c:v>8.2280000000000015</c:v>
                </c:pt>
                <c:pt idx="4500">
                  <c:v>8.23</c:v>
                </c:pt>
                <c:pt idx="4501">
                  <c:v>8.2319999999999993</c:v>
                </c:pt>
                <c:pt idx="4502">
                  <c:v>8.2349999999999994</c:v>
                </c:pt>
                <c:pt idx="4503">
                  <c:v>8.2369999999999983</c:v>
                </c:pt>
                <c:pt idx="4504">
                  <c:v>8.2390000000000008</c:v>
                </c:pt>
                <c:pt idx="4505">
                  <c:v>8.2415000000000003</c:v>
                </c:pt>
                <c:pt idx="4506">
                  <c:v>8.2435000000000009</c:v>
                </c:pt>
                <c:pt idx="4507">
                  <c:v>8.2459999999999987</c:v>
                </c:pt>
                <c:pt idx="4508">
                  <c:v>8.2475000000000005</c:v>
                </c:pt>
                <c:pt idx="4509">
                  <c:v>8.25</c:v>
                </c:pt>
                <c:pt idx="4510">
                  <c:v>8.2515000000000001</c:v>
                </c:pt>
                <c:pt idx="4511">
                  <c:v>8.2540000000000013</c:v>
                </c:pt>
                <c:pt idx="4512">
                  <c:v>8.2560000000000002</c:v>
                </c:pt>
                <c:pt idx="4513">
                  <c:v>8.2579999999999991</c:v>
                </c:pt>
                <c:pt idx="4514">
                  <c:v>8.2594999999999992</c:v>
                </c:pt>
                <c:pt idx="4515">
                  <c:v>8.2614999999999998</c:v>
                </c:pt>
                <c:pt idx="4516">
                  <c:v>8.2639999999999993</c:v>
                </c:pt>
                <c:pt idx="4517">
                  <c:v>8.2665000000000006</c:v>
                </c:pt>
                <c:pt idx="4518">
                  <c:v>8.2684999999999995</c:v>
                </c:pt>
                <c:pt idx="4519">
                  <c:v>8.27</c:v>
                </c:pt>
                <c:pt idx="4520">
                  <c:v>8.2729999999999997</c:v>
                </c:pt>
                <c:pt idx="4521">
                  <c:v>8.275500000000001</c:v>
                </c:pt>
                <c:pt idx="4522">
                  <c:v>8.2779999999999987</c:v>
                </c:pt>
                <c:pt idx="4523">
                  <c:v>8.2795000000000005</c:v>
                </c:pt>
                <c:pt idx="4524">
                  <c:v>8.2815000000000012</c:v>
                </c:pt>
                <c:pt idx="4525">
                  <c:v>8.2839999999999989</c:v>
                </c:pt>
                <c:pt idx="4526">
                  <c:v>8.2865000000000002</c:v>
                </c:pt>
                <c:pt idx="4527">
                  <c:v>8.2880000000000003</c:v>
                </c:pt>
                <c:pt idx="4528">
                  <c:v>8.2899999999999991</c:v>
                </c:pt>
                <c:pt idx="4529">
                  <c:v>8.2920000000000016</c:v>
                </c:pt>
                <c:pt idx="4530">
                  <c:v>8.2944999999999993</c:v>
                </c:pt>
                <c:pt idx="4531">
                  <c:v>8.2965</c:v>
                </c:pt>
                <c:pt idx="4532">
                  <c:v>8.2985000000000007</c:v>
                </c:pt>
                <c:pt idx="4533">
                  <c:v>8.3004999999999995</c:v>
                </c:pt>
                <c:pt idx="4534">
                  <c:v>8.3030000000000008</c:v>
                </c:pt>
                <c:pt idx="4535">
                  <c:v>8.3055000000000003</c:v>
                </c:pt>
                <c:pt idx="4536">
                  <c:v>8.307500000000001</c:v>
                </c:pt>
                <c:pt idx="4537">
                  <c:v>8.3090000000000011</c:v>
                </c:pt>
                <c:pt idx="4538">
                  <c:v>8.3109999999999999</c:v>
                </c:pt>
                <c:pt idx="4539">
                  <c:v>8.3134999999999994</c:v>
                </c:pt>
                <c:pt idx="4540">
                  <c:v>8.3155000000000001</c:v>
                </c:pt>
                <c:pt idx="4541">
                  <c:v>8.3180000000000014</c:v>
                </c:pt>
                <c:pt idx="4542">
                  <c:v>8.3194999999999997</c:v>
                </c:pt>
                <c:pt idx="4543">
                  <c:v>8.3215000000000003</c:v>
                </c:pt>
                <c:pt idx="4544">
                  <c:v>8.3240000000000016</c:v>
                </c:pt>
                <c:pt idx="4545">
                  <c:v>8.3264999999999993</c:v>
                </c:pt>
                <c:pt idx="4546">
                  <c:v>8.3285</c:v>
                </c:pt>
                <c:pt idx="4547">
                  <c:v>8.3299999999999983</c:v>
                </c:pt>
                <c:pt idx="4548">
                  <c:v>8.3320000000000007</c:v>
                </c:pt>
                <c:pt idx="4549">
                  <c:v>8.3354999999999997</c:v>
                </c:pt>
                <c:pt idx="4550">
                  <c:v>8.3369999999999997</c:v>
                </c:pt>
                <c:pt idx="4551">
                  <c:v>8.3389999999999986</c:v>
                </c:pt>
                <c:pt idx="4552">
                  <c:v>8.3405000000000005</c:v>
                </c:pt>
                <c:pt idx="4553">
                  <c:v>8.343</c:v>
                </c:pt>
                <c:pt idx="4554">
                  <c:v>8.3449999999999989</c:v>
                </c:pt>
                <c:pt idx="4555">
                  <c:v>8.3464999999999989</c:v>
                </c:pt>
                <c:pt idx="4556">
                  <c:v>8.3484999999999996</c:v>
                </c:pt>
                <c:pt idx="4557">
                  <c:v>8.3500000000000014</c:v>
                </c:pt>
                <c:pt idx="4558">
                  <c:v>8.3530000000000015</c:v>
                </c:pt>
                <c:pt idx="4559">
                  <c:v>8.3554999999999993</c:v>
                </c:pt>
                <c:pt idx="4560">
                  <c:v>8.3574999999999999</c:v>
                </c:pt>
                <c:pt idx="4561">
                  <c:v>8.3595000000000006</c:v>
                </c:pt>
                <c:pt idx="4562">
                  <c:v>8.3614999999999995</c:v>
                </c:pt>
                <c:pt idx="4563">
                  <c:v>8.3640000000000008</c:v>
                </c:pt>
                <c:pt idx="4564">
                  <c:v>8.3665000000000003</c:v>
                </c:pt>
                <c:pt idx="4565">
                  <c:v>8.3679999999999986</c:v>
                </c:pt>
                <c:pt idx="4566">
                  <c:v>8.370000000000001</c:v>
                </c:pt>
                <c:pt idx="4567">
                  <c:v>8.3719999999999999</c:v>
                </c:pt>
                <c:pt idx="4568">
                  <c:v>8.3744999999999994</c:v>
                </c:pt>
                <c:pt idx="4569">
                  <c:v>8.3769999999999989</c:v>
                </c:pt>
                <c:pt idx="4570">
                  <c:v>8.3790000000000013</c:v>
                </c:pt>
                <c:pt idx="4571">
                  <c:v>8.3804999999999996</c:v>
                </c:pt>
                <c:pt idx="4572">
                  <c:v>8.3829999999999991</c:v>
                </c:pt>
                <c:pt idx="4573">
                  <c:v>8.3855000000000004</c:v>
                </c:pt>
                <c:pt idx="4574">
                  <c:v>8.3874999999999993</c:v>
                </c:pt>
                <c:pt idx="4575">
                  <c:v>8.3889999999999993</c:v>
                </c:pt>
                <c:pt idx="4576">
                  <c:v>8.391</c:v>
                </c:pt>
                <c:pt idx="4577">
                  <c:v>8.3930000000000007</c:v>
                </c:pt>
                <c:pt idx="4578">
                  <c:v>8.3955000000000002</c:v>
                </c:pt>
                <c:pt idx="4579">
                  <c:v>8.3969999999999985</c:v>
                </c:pt>
                <c:pt idx="4580">
                  <c:v>8.3990000000000009</c:v>
                </c:pt>
                <c:pt idx="4581">
                  <c:v>8.4015000000000004</c:v>
                </c:pt>
                <c:pt idx="4582">
                  <c:v>8.4039999999999999</c:v>
                </c:pt>
                <c:pt idx="4583">
                  <c:v>8.4059999999999988</c:v>
                </c:pt>
                <c:pt idx="4584">
                  <c:v>8.4075000000000006</c:v>
                </c:pt>
                <c:pt idx="4585">
                  <c:v>8.4094999999999995</c:v>
                </c:pt>
                <c:pt idx="4586">
                  <c:v>8.4115000000000002</c:v>
                </c:pt>
                <c:pt idx="4587">
                  <c:v>8.4140000000000015</c:v>
                </c:pt>
                <c:pt idx="4588">
                  <c:v>8.4164999999999992</c:v>
                </c:pt>
                <c:pt idx="4589">
                  <c:v>8.4179999999999993</c:v>
                </c:pt>
                <c:pt idx="4590">
                  <c:v>8.4200000000000017</c:v>
                </c:pt>
                <c:pt idx="4591">
                  <c:v>8.4220000000000006</c:v>
                </c:pt>
                <c:pt idx="4592">
                  <c:v>8.4245000000000001</c:v>
                </c:pt>
                <c:pt idx="4593">
                  <c:v>8.4265000000000008</c:v>
                </c:pt>
                <c:pt idx="4594">
                  <c:v>8.4284999999999997</c:v>
                </c:pt>
                <c:pt idx="4595">
                  <c:v>8.43</c:v>
                </c:pt>
                <c:pt idx="4596">
                  <c:v>8.4329999999999998</c:v>
                </c:pt>
                <c:pt idx="4597">
                  <c:v>8.4354999999999993</c:v>
                </c:pt>
                <c:pt idx="4598">
                  <c:v>8.4370000000000012</c:v>
                </c:pt>
                <c:pt idx="4599">
                  <c:v>8.4394999999999989</c:v>
                </c:pt>
                <c:pt idx="4600">
                  <c:v>8.4414999999999996</c:v>
                </c:pt>
                <c:pt idx="4601">
                  <c:v>8.4439999999999991</c:v>
                </c:pt>
                <c:pt idx="4602">
                  <c:v>8.4465000000000003</c:v>
                </c:pt>
                <c:pt idx="4603">
                  <c:v>8.4484999999999992</c:v>
                </c:pt>
                <c:pt idx="4604">
                  <c:v>8.4499999999999993</c:v>
                </c:pt>
                <c:pt idx="4605">
                  <c:v>8.452</c:v>
                </c:pt>
                <c:pt idx="4606">
                  <c:v>8.4544999999999995</c:v>
                </c:pt>
                <c:pt idx="4607">
                  <c:v>8.4565000000000001</c:v>
                </c:pt>
                <c:pt idx="4608">
                  <c:v>8.4585000000000008</c:v>
                </c:pt>
                <c:pt idx="4609">
                  <c:v>8.4609999999999985</c:v>
                </c:pt>
                <c:pt idx="4610">
                  <c:v>8.463000000000001</c:v>
                </c:pt>
                <c:pt idx="4611">
                  <c:v>8.4655000000000005</c:v>
                </c:pt>
                <c:pt idx="4612">
                  <c:v>8.4674999999999994</c:v>
                </c:pt>
                <c:pt idx="4613">
                  <c:v>8.4685000000000006</c:v>
                </c:pt>
                <c:pt idx="4614">
                  <c:v>8.4704999999999995</c:v>
                </c:pt>
                <c:pt idx="4615">
                  <c:v>8.4725000000000001</c:v>
                </c:pt>
                <c:pt idx="4616">
                  <c:v>8.474499999999999</c:v>
                </c:pt>
                <c:pt idx="4617">
                  <c:v>8.4770000000000003</c:v>
                </c:pt>
                <c:pt idx="4618">
                  <c:v>8.4785000000000004</c:v>
                </c:pt>
                <c:pt idx="4619">
                  <c:v>8.4810000000000016</c:v>
                </c:pt>
                <c:pt idx="4620">
                  <c:v>8.4830000000000005</c:v>
                </c:pt>
                <c:pt idx="4621">
                  <c:v>8.4855</c:v>
                </c:pt>
                <c:pt idx="4622">
                  <c:v>8.4875000000000007</c:v>
                </c:pt>
                <c:pt idx="4623">
                  <c:v>8.4894999999999996</c:v>
                </c:pt>
                <c:pt idx="4624">
                  <c:v>8.4915000000000003</c:v>
                </c:pt>
                <c:pt idx="4625">
                  <c:v>8.4935000000000009</c:v>
                </c:pt>
                <c:pt idx="4626">
                  <c:v>8.4965000000000011</c:v>
                </c:pt>
                <c:pt idx="4627">
                  <c:v>8.4980000000000011</c:v>
                </c:pt>
                <c:pt idx="4628">
                  <c:v>8.5</c:v>
                </c:pt>
                <c:pt idx="4629">
                  <c:v>8.5019999999999989</c:v>
                </c:pt>
                <c:pt idx="4630">
                  <c:v>8.5045000000000002</c:v>
                </c:pt>
                <c:pt idx="4631">
                  <c:v>8.5064999999999991</c:v>
                </c:pt>
                <c:pt idx="4632">
                  <c:v>8.5084999999999997</c:v>
                </c:pt>
                <c:pt idx="4633">
                  <c:v>8.5100000000000016</c:v>
                </c:pt>
                <c:pt idx="4634">
                  <c:v>8.5124999999999993</c:v>
                </c:pt>
                <c:pt idx="4635">
                  <c:v>8.5150000000000006</c:v>
                </c:pt>
                <c:pt idx="4636">
                  <c:v>8.5169999999999995</c:v>
                </c:pt>
                <c:pt idx="4637">
                  <c:v>8.5189999999999984</c:v>
                </c:pt>
                <c:pt idx="4638">
                  <c:v>8.5210000000000008</c:v>
                </c:pt>
                <c:pt idx="4639">
                  <c:v>8.5235000000000003</c:v>
                </c:pt>
                <c:pt idx="4640">
                  <c:v>8.5259999999999998</c:v>
                </c:pt>
                <c:pt idx="4641">
                  <c:v>8.5274999999999999</c:v>
                </c:pt>
                <c:pt idx="4642">
                  <c:v>8.5295000000000005</c:v>
                </c:pt>
                <c:pt idx="4643">
                  <c:v>8.5314999999999994</c:v>
                </c:pt>
                <c:pt idx="4644">
                  <c:v>8.5339999999999989</c:v>
                </c:pt>
                <c:pt idx="4645">
                  <c:v>8.5365000000000002</c:v>
                </c:pt>
                <c:pt idx="4646">
                  <c:v>8.5384999999999991</c:v>
                </c:pt>
                <c:pt idx="4647">
                  <c:v>8.5399999999999991</c:v>
                </c:pt>
                <c:pt idx="4648">
                  <c:v>8.5425000000000004</c:v>
                </c:pt>
                <c:pt idx="4649">
                  <c:v>8.5449999999999999</c:v>
                </c:pt>
                <c:pt idx="4650">
                  <c:v>8.5470000000000006</c:v>
                </c:pt>
                <c:pt idx="4651">
                  <c:v>8.5485000000000007</c:v>
                </c:pt>
                <c:pt idx="4652">
                  <c:v>8.5504999999999995</c:v>
                </c:pt>
                <c:pt idx="4653">
                  <c:v>8.5530000000000008</c:v>
                </c:pt>
                <c:pt idx="4654">
                  <c:v>8.5555000000000003</c:v>
                </c:pt>
                <c:pt idx="4655">
                  <c:v>8.557500000000001</c:v>
                </c:pt>
                <c:pt idx="4656">
                  <c:v>8.5594999999999999</c:v>
                </c:pt>
                <c:pt idx="4657">
                  <c:v>8.5615000000000006</c:v>
                </c:pt>
                <c:pt idx="4658">
                  <c:v>8.5640000000000001</c:v>
                </c:pt>
                <c:pt idx="4659">
                  <c:v>8.5659999999999989</c:v>
                </c:pt>
                <c:pt idx="4660">
                  <c:v>8.5679999999999996</c:v>
                </c:pt>
                <c:pt idx="4661">
                  <c:v>8.5694999999999997</c:v>
                </c:pt>
                <c:pt idx="4662">
                  <c:v>8.5719999999999992</c:v>
                </c:pt>
                <c:pt idx="4663">
                  <c:v>8.5749999999999993</c:v>
                </c:pt>
                <c:pt idx="4664">
                  <c:v>8.577</c:v>
                </c:pt>
                <c:pt idx="4665">
                  <c:v>8.5785</c:v>
                </c:pt>
                <c:pt idx="4666">
                  <c:v>8.5805000000000007</c:v>
                </c:pt>
                <c:pt idx="4667">
                  <c:v>8.5835000000000008</c:v>
                </c:pt>
                <c:pt idx="4668">
                  <c:v>8.5850000000000009</c:v>
                </c:pt>
                <c:pt idx="4669">
                  <c:v>8.5869999999999997</c:v>
                </c:pt>
                <c:pt idx="4670">
                  <c:v>8.5890000000000004</c:v>
                </c:pt>
                <c:pt idx="4671">
                  <c:v>8.5910000000000011</c:v>
                </c:pt>
                <c:pt idx="4672">
                  <c:v>8.5940000000000012</c:v>
                </c:pt>
                <c:pt idx="4673">
                  <c:v>8.5960000000000001</c:v>
                </c:pt>
                <c:pt idx="4674">
                  <c:v>8.5975000000000001</c:v>
                </c:pt>
                <c:pt idx="4675">
                  <c:v>8.599499999999999</c:v>
                </c:pt>
                <c:pt idx="4676">
                  <c:v>8.6014999999999997</c:v>
                </c:pt>
                <c:pt idx="4677">
                  <c:v>8.6039999999999992</c:v>
                </c:pt>
                <c:pt idx="4678">
                  <c:v>8.6059999999999999</c:v>
                </c:pt>
                <c:pt idx="4679">
                  <c:v>8.6069999999999993</c:v>
                </c:pt>
                <c:pt idx="4680">
                  <c:v>8.609</c:v>
                </c:pt>
                <c:pt idx="4681">
                  <c:v>8.6114999999999995</c:v>
                </c:pt>
                <c:pt idx="4682">
                  <c:v>8.6140000000000008</c:v>
                </c:pt>
                <c:pt idx="4683">
                  <c:v>8.6170000000000009</c:v>
                </c:pt>
                <c:pt idx="4684">
                  <c:v>8.6185000000000009</c:v>
                </c:pt>
                <c:pt idx="4685">
                  <c:v>8.6204999999999998</c:v>
                </c:pt>
                <c:pt idx="4686">
                  <c:v>8.6225000000000005</c:v>
                </c:pt>
                <c:pt idx="4687">
                  <c:v>8.625</c:v>
                </c:pt>
                <c:pt idx="4688">
                  <c:v>8.6265000000000001</c:v>
                </c:pt>
                <c:pt idx="4689">
                  <c:v>8.6280000000000001</c:v>
                </c:pt>
                <c:pt idx="4690">
                  <c:v>8.629999999999999</c:v>
                </c:pt>
                <c:pt idx="4691">
                  <c:v>8.6325000000000003</c:v>
                </c:pt>
                <c:pt idx="4692">
                  <c:v>8.6355000000000004</c:v>
                </c:pt>
                <c:pt idx="4693">
                  <c:v>8.6370000000000005</c:v>
                </c:pt>
                <c:pt idx="4694">
                  <c:v>8.6389999999999993</c:v>
                </c:pt>
                <c:pt idx="4695">
                  <c:v>8.641</c:v>
                </c:pt>
                <c:pt idx="4696">
                  <c:v>8.6440000000000001</c:v>
                </c:pt>
                <c:pt idx="4697">
                  <c:v>8.6454999999999984</c:v>
                </c:pt>
                <c:pt idx="4698">
                  <c:v>8.6475000000000009</c:v>
                </c:pt>
                <c:pt idx="4699">
                  <c:v>8.6490000000000009</c:v>
                </c:pt>
                <c:pt idx="4700">
                  <c:v>8.6514999999999986</c:v>
                </c:pt>
                <c:pt idx="4701">
                  <c:v>8.6544999999999987</c:v>
                </c:pt>
                <c:pt idx="4702">
                  <c:v>8.6565000000000012</c:v>
                </c:pt>
                <c:pt idx="4703">
                  <c:v>8.6580000000000013</c:v>
                </c:pt>
                <c:pt idx="4704">
                  <c:v>8.66</c:v>
                </c:pt>
                <c:pt idx="4705">
                  <c:v>8.6625000000000014</c:v>
                </c:pt>
                <c:pt idx="4706">
                  <c:v>8.6645000000000003</c:v>
                </c:pt>
                <c:pt idx="4707">
                  <c:v>8.6669999999999998</c:v>
                </c:pt>
                <c:pt idx="4708">
                  <c:v>8.6685000000000016</c:v>
                </c:pt>
                <c:pt idx="4709">
                  <c:v>8.6705000000000005</c:v>
                </c:pt>
                <c:pt idx="4710">
                  <c:v>8.6735000000000007</c:v>
                </c:pt>
                <c:pt idx="4711">
                  <c:v>8.6754999999999995</c:v>
                </c:pt>
                <c:pt idx="4712">
                  <c:v>8.6769999999999996</c:v>
                </c:pt>
                <c:pt idx="4713">
                  <c:v>8.6790000000000003</c:v>
                </c:pt>
                <c:pt idx="4714">
                  <c:v>8.6810000000000009</c:v>
                </c:pt>
                <c:pt idx="4715">
                  <c:v>8.6834999999999987</c:v>
                </c:pt>
                <c:pt idx="4716">
                  <c:v>8.6855000000000011</c:v>
                </c:pt>
                <c:pt idx="4717">
                  <c:v>8.6875</c:v>
                </c:pt>
                <c:pt idx="4718">
                  <c:v>8.6890000000000001</c:v>
                </c:pt>
                <c:pt idx="4719">
                  <c:v>8.6909999999999989</c:v>
                </c:pt>
                <c:pt idx="4720">
                  <c:v>8.6935000000000002</c:v>
                </c:pt>
                <c:pt idx="4721">
                  <c:v>8.6959999999999997</c:v>
                </c:pt>
                <c:pt idx="4722">
                  <c:v>8.6980000000000004</c:v>
                </c:pt>
                <c:pt idx="4723">
                  <c:v>8.6995000000000005</c:v>
                </c:pt>
                <c:pt idx="4724">
                  <c:v>8.7014999999999993</c:v>
                </c:pt>
                <c:pt idx="4725">
                  <c:v>8.7044999999999995</c:v>
                </c:pt>
                <c:pt idx="4726">
                  <c:v>8.7064999999999984</c:v>
                </c:pt>
                <c:pt idx="4727">
                  <c:v>8.7074999999999996</c:v>
                </c:pt>
                <c:pt idx="4728">
                  <c:v>8.7094999999999985</c:v>
                </c:pt>
                <c:pt idx="4729">
                  <c:v>8.7119999999999997</c:v>
                </c:pt>
                <c:pt idx="4730">
                  <c:v>8.714500000000001</c:v>
                </c:pt>
                <c:pt idx="4731">
                  <c:v>8.7164999999999999</c:v>
                </c:pt>
                <c:pt idx="4732">
                  <c:v>8.7184999999999988</c:v>
                </c:pt>
                <c:pt idx="4733">
                  <c:v>8.7205000000000013</c:v>
                </c:pt>
                <c:pt idx="4734">
                  <c:v>8.722999999999999</c:v>
                </c:pt>
                <c:pt idx="4735">
                  <c:v>8.7255000000000003</c:v>
                </c:pt>
                <c:pt idx="4736">
                  <c:v>8.7265000000000015</c:v>
                </c:pt>
                <c:pt idx="4737">
                  <c:v>8.7285000000000004</c:v>
                </c:pt>
                <c:pt idx="4738">
                  <c:v>8.7304999999999993</c:v>
                </c:pt>
                <c:pt idx="4739">
                  <c:v>8.7330000000000005</c:v>
                </c:pt>
                <c:pt idx="4740">
                  <c:v>8.7349999999999994</c:v>
                </c:pt>
                <c:pt idx="4741">
                  <c:v>8.7375000000000007</c:v>
                </c:pt>
                <c:pt idx="4742">
                  <c:v>8.7390000000000008</c:v>
                </c:pt>
                <c:pt idx="4743">
                  <c:v>8.7409999999999997</c:v>
                </c:pt>
                <c:pt idx="4744">
                  <c:v>8.7435000000000009</c:v>
                </c:pt>
                <c:pt idx="4745">
                  <c:v>8.7454999999999998</c:v>
                </c:pt>
                <c:pt idx="4746">
                  <c:v>8.7469999999999999</c:v>
                </c:pt>
                <c:pt idx="4747">
                  <c:v>8.7484999999999999</c:v>
                </c:pt>
                <c:pt idx="4748">
                  <c:v>8.7504999999999988</c:v>
                </c:pt>
                <c:pt idx="4749">
                  <c:v>8.7534999999999989</c:v>
                </c:pt>
                <c:pt idx="4750">
                  <c:v>8.7555000000000014</c:v>
                </c:pt>
                <c:pt idx="4751">
                  <c:v>8.7575000000000003</c:v>
                </c:pt>
                <c:pt idx="4752">
                  <c:v>8.7594999999999992</c:v>
                </c:pt>
                <c:pt idx="4753">
                  <c:v>8.7624999999999993</c:v>
                </c:pt>
                <c:pt idx="4754">
                  <c:v>8.7645</c:v>
                </c:pt>
                <c:pt idx="4755">
                  <c:v>8.7665000000000006</c:v>
                </c:pt>
                <c:pt idx="4756">
                  <c:v>8.7684999999999995</c:v>
                </c:pt>
                <c:pt idx="4757">
                  <c:v>8.77</c:v>
                </c:pt>
                <c:pt idx="4758">
                  <c:v>8.7720000000000002</c:v>
                </c:pt>
                <c:pt idx="4759">
                  <c:v>8.7750000000000004</c:v>
                </c:pt>
                <c:pt idx="4760">
                  <c:v>8.7764999999999986</c:v>
                </c:pt>
                <c:pt idx="4761">
                  <c:v>8.7785000000000011</c:v>
                </c:pt>
                <c:pt idx="4762">
                  <c:v>8.7805</c:v>
                </c:pt>
                <c:pt idx="4763">
                  <c:v>8.7835000000000001</c:v>
                </c:pt>
                <c:pt idx="4764">
                  <c:v>8.785499999999999</c:v>
                </c:pt>
                <c:pt idx="4765">
                  <c:v>8.786999999999999</c:v>
                </c:pt>
                <c:pt idx="4766">
                  <c:v>8.7884999999999991</c:v>
                </c:pt>
                <c:pt idx="4767">
                  <c:v>8.7905000000000015</c:v>
                </c:pt>
                <c:pt idx="4768">
                  <c:v>8.7929999999999993</c:v>
                </c:pt>
                <c:pt idx="4769">
                  <c:v>8.7955000000000005</c:v>
                </c:pt>
                <c:pt idx="4770">
                  <c:v>8.7974999999999994</c:v>
                </c:pt>
                <c:pt idx="4771">
                  <c:v>8.7995000000000001</c:v>
                </c:pt>
                <c:pt idx="4772">
                  <c:v>8.8019999999999996</c:v>
                </c:pt>
                <c:pt idx="4773">
                  <c:v>8.8045000000000009</c:v>
                </c:pt>
                <c:pt idx="4774">
                  <c:v>8.8064999999999998</c:v>
                </c:pt>
                <c:pt idx="4775">
                  <c:v>8.8084999999999987</c:v>
                </c:pt>
                <c:pt idx="4776">
                  <c:v>8.8105000000000011</c:v>
                </c:pt>
                <c:pt idx="4777">
                  <c:v>8.8130000000000006</c:v>
                </c:pt>
                <c:pt idx="4778">
                  <c:v>8.8149999999999995</c:v>
                </c:pt>
                <c:pt idx="4779">
                  <c:v>8.8170000000000002</c:v>
                </c:pt>
                <c:pt idx="4780">
                  <c:v>8.8185000000000002</c:v>
                </c:pt>
                <c:pt idx="4781">
                  <c:v>8.8209999999999997</c:v>
                </c:pt>
                <c:pt idx="4782">
                  <c:v>8.8234999999999992</c:v>
                </c:pt>
                <c:pt idx="4783">
                  <c:v>8.8254999999999999</c:v>
                </c:pt>
                <c:pt idx="4784">
                  <c:v>8.827</c:v>
                </c:pt>
                <c:pt idx="4785">
                  <c:v>8.8285</c:v>
                </c:pt>
                <c:pt idx="4786">
                  <c:v>8.8309999999999995</c:v>
                </c:pt>
                <c:pt idx="4787">
                  <c:v>8.8335000000000008</c:v>
                </c:pt>
                <c:pt idx="4788">
                  <c:v>8.8360000000000003</c:v>
                </c:pt>
                <c:pt idx="4789">
                  <c:v>8.8374999999999986</c:v>
                </c:pt>
                <c:pt idx="4790">
                  <c:v>8.839500000000001</c:v>
                </c:pt>
                <c:pt idx="4791">
                  <c:v>8.8420000000000005</c:v>
                </c:pt>
                <c:pt idx="4792">
                  <c:v>8.8450000000000006</c:v>
                </c:pt>
                <c:pt idx="4793">
                  <c:v>8.8460000000000001</c:v>
                </c:pt>
                <c:pt idx="4794">
                  <c:v>8.847999999999999</c:v>
                </c:pt>
                <c:pt idx="4795">
                  <c:v>8.85</c:v>
                </c:pt>
                <c:pt idx="4796">
                  <c:v>8.8524999999999991</c:v>
                </c:pt>
                <c:pt idx="4797">
                  <c:v>8.8550000000000004</c:v>
                </c:pt>
                <c:pt idx="4798">
                  <c:v>8.8569999999999993</c:v>
                </c:pt>
                <c:pt idx="4799">
                  <c:v>8.8584999999999994</c:v>
                </c:pt>
                <c:pt idx="4800">
                  <c:v>8.8610000000000007</c:v>
                </c:pt>
                <c:pt idx="4801">
                  <c:v>8.8635000000000002</c:v>
                </c:pt>
                <c:pt idx="4802">
                  <c:v>8.8650000000000002</c:v>
                </c:pt>
                <c:pt idx="4803">
                  <c:v>8.8670000000000009</c:v>
                </c:pt>
                <c:pt idx="4804">
                  <c:v>8.8689999999999998</c:v>
                </c:pt>
                <c:pt idx="4805">
                  <c:v>8.8710000000000004</c:v>
                </c:pt>
                <c:pt idx="4806">
                  <c:v>8.8734999999999999</c:v>
                </c:pt>
                <c:pt idx="4807">
                  <c:v>8.8754999999999988</c:v>
                </c:pt>
                <c:pt idx="4808">
                  <c:v>8.8775000000000013</c:v>
                </c:pt>
                <c:pt idx="4809">
                  <c:v>8.8795000000000002</c:v>
                </c:pt>
                <c:pt idx="4810">
                  <c:v>8.8819999999999997</c:v>
                </c:pt>
                <c:pt idx="4811">
                  <c:v>8.8844999999999992</c:v>
                </c:pt>
                <c:pt idx="4812">
                  <c:v>8.8859999999999992</c:v>
                </c:pt>
                <c:pt idx="4813">
                  <c:v>8.8879999999999999</c:v>
                </c:pt>
                <c:pt idx="4814">
                  <c:v>8.89</c:v>
                </c:pt>
                <c:pt idx="4815">
                  <c:v>8.8925000000000001</c:v>
                </c:pt>
                <c:pt idx="4816">
                  <c:v>8.8945000000000007</c:v>
                </c:pt>
                <c:pt idx="4817">
                  <c:v>8.8960000000000008</c:v>
                </c:pt>
                <c:pt idx="4818">
                  <c:v>8.8984999999999985</c:v>
                </c:pt>
                <c:pt idx="4819">
                  <c:v>8.9009999999999998</c:v>
                </c:pt>
                <c:pt idx="4820">
                  <c:v>8.9035000000000011</c:v>
                </c:pt>
                <c:pt idx="4821">
                  <c:v>8.9055</c:v>
                </c:pt>
                <c:pt idx="4822">
                  <c:v>8.907</c:v>
                </c:pt>
                <c:pt idx="4823">
                  <c:v>8.9090000000000007</c:v>
                </c:pt>
                <c:pt idx="4824">
                  <c:v>8.9115000000000002</c:v>
                </c:pt>
                <c:pt idx="4825">
                  <c:v>8.9140000000000015</c:v>
                </c:pt>
                <c:pt idx="4826">
                  <c:v>8.9160000000000004</c:v>
                </c:pt>
                <c:pt idx="4827">
                  <c:v>8.9179999999999993</c:v>
                </c:pt>
                <c:pt idx="4828">
                  <c:v>8.92</c:v>
                </c:pt>
                <c:pt idx="4829">
                  <c:v>8.9224999999999994</c:v>
                </c:pt>
                <c:pt idx="4830">
                  <c:v>8.9250000000000007</c:v>
                </c:pt>
                <c:pt idx="4831">
                  <c:v>8.9269999999999996</c:v>
                </c:pt>
                <c:pt idx="4832">
                  <c:v>8.9280000000000008</c:v>
                </c:pt>
                <c:pt idx="4833">
                  <c:v>8.9305000000000003</c:v>
                </c:pt>
                <c:pt idx="4834">
                  <c:v>8.9329999999999998</c:v>
                </c:pt>
                <c:pt idx="4835">
                  <c:v>8.9355000000000011</c:v>
                </c:pt>
                <c:pt idx="4836">
                  <c:v>8.9369999999999994</c:v>
                </c:pt>
                <c:pt idx="4837">
                  <c:v>8.9390000000000001</c:v>
                </c:pt>
                <c:pt idx="4838">
                  <c:v>8.9415000000000013</c:v>
                </c:pt>
                <c:pt idx="4839">
                  <c:v>8.9435000000000002</c:v>
                </c:pt>
                <c:pt idx="4840">
                  <c:v>8.9454999999999991</c:v>
                </c:pt>
                <c:pt idx="4841">
                  <c:v>8.9474999999999998</c:v>
                </c:pt>
                <c:pt idx="4842">
                  <c:v>8.9489999999999998</c:v>
                </c:pt>
                <c:pt idx="4843">
                  <c:v>8.9514999999999993</c:v>
                </c:pt>
                <c:pt idx="4844">
                  <c:v>8.9544999999999995</c:v>
                </c:pt>
                <c:pt idx="4845">
                  <c:v>8.9565000000000001</c:v>
                </c:pt>
                <c:pt idx="4846">
                  <c:v>8.9585000000000008</c:v>
                </c:pt>
                <c:pt idx="4847">
                  <c:v>8.9610000000000003</c:v>
                </c:pt>
                <c:pt idx="4848">
                  <c:v>8.9634999999999998</c:v>
                </c:pt>
                <c:pt idx="4849">
                  <c:v>8.9654999999999987</c:v>
                </c:pt>
                <c:pt idx="4850">
                  <c:v>8.9670000000000005</c:v>
                </c:pt>
                <c:pt idx="4851">
                  <c:v>8.9689999999999994</c:v>
                </c:pt>
                <c:pt idx="4852">
                  <c:v>8.9705000000000013</c:v>
                </c:pt>
                <c:pt idx="4853">
                  <c:v>8.9725000000000001</c:v>
                </c:pt>
                <c:pt idx="4854">
                  <c:v>8.974499999999999</c:v>
                </c:pt>
                <c:pt idx="4855">
                  <c:v>8.9759999999999991</c:v>
                </c:pt>
                <c:pt idx="4856">
                  <c:v>8.9779999999999998</c:v>
                </c:pt>
                <c:pt idx="4857">
                  <c:v>8.9804999999999993</c:v>
                </c:pt>
                <c:pt idx="4858">
                  <c:v>8.9830000000000005</c:v>
                </c:pt>
                <c:pt idx="4859">
                  <c:v>8.9849999999999994</c:v>
                </c:pt>
                <c:pt idx="4860">
                  <c:v>8.9870000000000001</c:v>
                </c:pt>
                <c:pt idx="4861">
                  <c:v>8.9890000000000008</c:v>
                </c:pt>
                <c:pt idx="4862">
                  <c:v>8.9909999999999997</c:v>
                </c:pt>
                <c:pt idx="4863">
                  <c:v>8.9935000000000009</c:v>
                </c:pt>
                <c:pt idx="4864">
                  <c:v>8.9960000000000004</c:v>
                </c:pt>
                <c:pt idx="4865">
                  <c:v>8.9979999999999993</c:v>
                </c:pt>
                <c:pt idx="4866">
                  <c:v>9</c:v>
                </c:pt>
                <c:pt idx="4867">
                  <c:v>9.0020000000000007</c:v>
                </c:pt>
                <c:pt idx="4868">
                  <c:v>9.0045000000000002</c:v>
                </c:pt>
                <c:pt idx="4869">
                  <c:v>9.0060000000000002</c:v>
                </c:pt>
                <c:pt idx="4870">
                  <c:v>9.0079999999999991</c:v>
                </c:pt>
                <c:pt idx="4871">
                  <c:v>9.01</c:v>
                </c:pt>
                <c:pt idx="4872">
                  <c:v>9.0124999999999993</c:v>
                </c:pt>
                <c:pt idx="4873">
                  <c:v>9.0150000000000006</c:v>
                </c:pt>
                <c:pt idx="4874">
                  <c:v>9.0169999999999995</c:v>
                </c:pt>
                <c:pt idx="4875">
                  <c:v>9.0190000000000001</c:v>
                </c:pt>
                <c:pt idx="4876">
                  <c:v>9.0210000000000008</c:v>
                </c:pt>
                <c:pt idx="4877">
                  <c:v>9.0235000000000003</c:v>
                </c:pt>
                <c:pt idx="4878">
                  <c:v>9.025500000000001</c:v>
                </c:pt>
                <c:pt idx="4879">
                  <c:v>9.027000000000001</c:v>
                </c:pt>
                <c:pt idx="4880">
                  <c:v>9.0289999999999999</c:v>
                </c:pt>
                <c:pt idx="4881">
                  <c:v>9.0310000000000006</c:v>
                </c:pt>
                <c:pt idx="4882">
                  <c:v>9.0330000000000013</c:v>
                </c:pt>
                <c:pt idx="4883">
                  <c:v>9.035499999999999</c:v>
                </c:pt>
                <c:pt idx="4884">
                  <c:v>9.0380000000000003</c:v>
                </c:pt>
                <c:pt idx="4885">
                  <c:v>9.0399999999999991</c:v>
                </c:pt>
                <c:pt idx="4886">
                  <c:v>9.0419999999999998</c:v>
                </c:pt>
                <c:pt idx="4887">
                  <c:v>9.0444999999999993</c:v>
                </c:pt>
                <c:pt idx="4888">
                  <c:v>9.0465</c:v>
                </c:pt>
                <c:pt idx="4889">
                  <c:v>9.048</c:v>
                </c:pt>
                <c:pt idx="4890">
                  <c:v>9.0504999999999995</c:v>
                </c:pt>
                <c:pt idx="4891">
                  <c:v>9.0534999999999997</c:v>
                </c:pt>
                <c:pt idx="4892">
                  <c:v>9.0555000000000003</c:v>
                </c:pt>
                <c:pt idx="4893">
                  <c:v>9.0570000000000004</c:v>
                </c:pt>
                <c:pt idx="4894">
                  <c:v>9.0589999999999993</c:v>
                </c:pt>
                <c:pt idx="4895">
                  <c:v>9.0614999999999988</c:v>
                </c:pt>
                <c:pt idx="4896">
                  <c:v>9.0635000000000012</c:v>
                </c:pt>
                <c:pt idx="4897">
                  <c:v>9.0655000000000001</c:v>
                </c:pt>
                <c:pt idx="4898">
                  <c:v>9.067499999999999</c:v>
                </c:pt>
                <c:pt idx="4899">
                  <c:v>9.0694999999999997</c:v>
                </c:pt>
                <c:pt idx="4900">
                  <c:v>9.0715000000000003</c:v>
                </c:pt>
                <c:pt idx="4901">
                  <c:v>9.0739999999999998</c:v>
                </c:pt>
                <c:pt idx="4902">
                  <c:v>9.0760000000000005</c:v>
                </c:pt>
                <c:pt idx="4903">
                  <c:v>9.0779999999999994</c:v>
                </c:pt>
                <c:pt idx="4904">
                  <c:v>9.0805000000000007</c:v>
                </c:pt>
                <c:pt idx="4905">
                  <c:v>9.0824999999999996</c:v>
                </c:pt>
                <c:pt idx="4906">
                  <c:v>9.0845000000000002</c:v>
                </c:pt>
                <c:pt idx="4907">
                  <c:v>9.0869999999999997</c:v>
                </c:pt>
                <c:pt idx="4908">
                  <c:v>9.0884999999999998</c:v>
                </c:pt>
                <c:pt idx="4909">
                  <c:v>9.0904999999999987</c:v>
                </c:pt>
                <c:pt idx="4910">
                  <c:v>9.093</c:v>
                </c:pt>
                <c:pt idx="4911">
                  <c:v>9.0945</c:v>
                </c:pt>
                <c:pt idx="4912">
                  <c:v>9.0969999999999995</c:v>
                </c:pt>
                <c:pt idx="4913">
                  <c:v>9.0990000000000002</c:v>
                </c:pt>
                <c:pt idx="4914">
                  <c:v>9.1014999999999997</c:v>
                </c:pt>
                <c:pt idx="4915">
                  <c:v>9.1035000000000004</c:v>
                </c:pt>
                <c:pt idx="4916">
                  <c:v>9.1054999999999993</c:v>
                </c:pt>
                <c:pt idx="4917">
                  <c:v>9.1074999999999999</c:v>
                </c:pt>
                <c:pt idx="4918">
                  <c:v>9.1095000000000006</c:v>
                </c:pt>
                <c:pt idx="4919">
                  <c:v>9.1120000000000001</c:v>
                </c:pt>
                <c:pt idx="4920">
                  <c:v>9.1149999999999984</c:v>
                </c:pt>
                <c:pt idx="4921">
                  <c:v>9.1165000000000003</c:v>
                </c:pt>
                <c:pt idx="4922">
                  <c:v>9.1189999999999998</c:v>
                </c:pt>
                <c:pt idx="4923">
                  <c:v>9.1204999999999998</c:v>
                </c:pt>
                <c:pt idx="4924">
                  <c:v>9.1229999999999993</c:v>
                </c:pt>
                <c:pt idx="4925">
                  <c:v>9.1254999999999988</c:v>
                </c:pt>
                <c:pt idx="4926">
                  <c:v>9.1270000000000007</c:v>
                </c:pt>
                <c:pt idx="4927">
                  <c:v>9.1289999999999996</c:v>
                </c:pt>
                <c:pt idx="4928">
                  <c:v>9.1320000000000014</c:v>
                </c:pt>
                <c:pt idx="4929">
                  <c:v>9.1340000000000003</c:v>
                </c:pt>
                <c:pt idx="4930">
                  <c:v>9.1359999999999992</c:v>
                </c:pt>
                <c:pt idx="4931">
                  <c:v>9.1379999999999999</c:v>
                </c:pt>
                <c:pt idx="4932">
                  <c:v>9.14</c:v>
                </c:pt>
                <c:pt idx="4933">
                  <c:v>9.1425000000000001</c:v>
                </c:pt>
                <c:pt idx="4934">
                  <c:v>9.1445000000000007</c:v>
                </c:pt>
                <c:pt idx="4935">
                  <c:v>9.1475000000000009</c:v>
                </c:pt>
                <c:pt idx="4936">
                  <c:v>9.1490000000000009</c:v>
                </c:pt>
                <c:pt idx="4937">
                  <c:v>9.1515000000000004</c:v>
                </c:pt>
                <c:pt idx="4938">
                  <c:v>9.1535000000000011</c:v>
                </c:pt>
                <c:pt idx="4939">
                  <c:v>9.1555</c:v>
                </c:pt>
                <c:pt idx="4940">
                  <c:v>9.157</c:v>
                </c:pt>
                <c:pt idx="4941">
                  <c:v>9.1590000000000007</c:v>
                </c:pt>
                <c:pt idx="4942">
                  <c:v>9.1615000000000002</c:v>
                </c:pt>
                <c:pt idx="4943">
                  <c:v>9.1645000000000003</c:v>
                </c:pt>
                <c:pt idx="4944">
                  <c:v>9.1660000000000004</c:v>
                </c:pt>
                <c:pt idx="4945">
                  <c:v>9.1679999999999993</c:v>
                </c:pt>
                <c:pt idx="4946">
                  <c:v>9.17</c:v>
                </c:pt>
                <c:pt idx="4947">
                  <c:v>9.1720000000000006</c:v>
                </c:pt>
                <c:pt idx="4948">
                  <c:v>9.1745000000000001</c:v>
                </c:pt>
                <c:pt idx="4949">
                  <c:v>9.1765000000000008</c:v>
                </c:pt>
                <c:pt idx="4950">
                  <c:v>9.1780000000000008</c:v>
                </c:pt>
                <c:pt idx="4951">
                  <c:v>9.1810000000000009</c:v>
                </c:pt>
                <c:pt idx="4952">
                  <c:v>9.1834999999999987</c:v>
                </c:pt>
                <c:pt idx="4953">
                  <c:v>9.1855000000000011</c:v>
                </c:pt>
                <c:pt idx="4954">
                  <c:v>9.1869999999999994</c:v>
                </c:pt>
                <c:pt idx="4955">
                  <c:v>9.1885000000000012</c:v>
                </c:pt>
                <c:pt idx="4956">
                  <c:v>9.1905000000000001</c:v>
                </c:pt>
                <c:pt idx="4957">
                  <c:v>9.1930000000000014</c:v>
                </c:pt>
                <c:pt idx="4958">
                  <c:v>9.1950000000000003</c:v>
                </c:pt>
                <c:pt idx="4959">
                  <c:v>9.1969999999999992</c:v>
                </c:pt>
                <c:pt idx="4960">
                  <c:v>9.1989999999999998</c:v>
                </c:pt>
                <c:pt idx="4961">
                  <c:v>9.2014999999999993</c:v>
                </c:pt>
                <c:pt idx="4962">
                  <c:v>9.2035</c:v>
                </c:pt>
                <c:pt idx="4963">
                  <c:v>9.2059999999999995</c:v>
                </c:pt>
                <c:pt idx="4964">
                  <c:v>9.2074999999999996</c:v>
                </c:pt>
                <c:pt idx="4965">
                  <c:v>9.2095000000000002</c:v>
                </c:pt>
                <c:pt idx="4966">
                  <c:v>9.2119999999999997</c:v>
                </c:pt>
                <c:pt idx="4967">
                  <c:v>9.2139999999999986</c:v>
                </c:pt>
                <c:pt idx="4968">
                  <c:v>9.2159999999999993</c:v>
                </c:pt>
                <c:pt idx="4969">
                  <c:v>9.218</c:v>
                </c:pt>
                <c:pt idx="4970">
                  <c:v>9.2210000000000001</c:v>
                </c:pt>
                <c:pt idx="4971">
                  <c:v>9.2234999999999996</c:v>
                </c:pt>
                <c:pt idx="4972">
                  <c:v>9.2255000000000003</c:v>
                </c:pt>
                <c:pt idx="4973">
                  <c:v>9.2270000000000003</c:v>
                </c:pt>
                <c:pt idx="4974">
                  <c:v>9.2289999999999992</c:v>
                </c:pt>
                <c:pt idx="4975">
                  <c:v>9.2315000000000005</c:v>
                </c:pt>
                <c:pt idx="4976">
                  <c:v>9.234</c:v>
                </c:pt>
                <c:pt idx="4977">
                  <c:v>9.2355</c:v>
                </c:pt>
                <c:pt idx="4978">
                  <c:v>9.2379999999999995</c:v>
                </c:pt>
                <c:pt idx="4979">
                  <c:v>9.24</c:v>
                </c:pt>
                <c:pt idx="4980">
                  <c:v>9.2424999999999997</c:v>
                </c:pt>
                <c:pt idx="4981">
                  <c:v>9.2445000000000004</c:v>
                </c:pt>
                <c:pt idx="4982">
                  <c:v>9.2465000000000011</c:v>
                </c:pt>
                <c:pt idx="4983">
                  <c:v>9.2479999999999993</c:v>
                </c:pt>
                <c:pt idx="4984">
                  <c:v>9.2504999999999988</c:v>
                </c:pt>
                <c:pt idx="4985">
                  <c:v>9.2530000000000001</c:v>
                </c:pt>
                <c:pt idx="4986">
                  <c:v>9.254999999999999</c:v>
                </c:pt>
                <c:pt idx="4987">
                  <c:v>9.2564999999999991</c:v>
                </c:pt>
                <c:pt idx="4988">
                  <c:v>9.2590000000000003</c:v>
                </c:pt>
                <c:pt idx="4989">
                  <c:v>9.2609999999999992</c:v>
                </c:pt>
                <c:pt idx="4990">
                  <c:v>9.2629999999999999</c:v>
                </c:pt>
                <c:pt idx="4991">
                  <c:v>9.2654999999999994</c:v>
                </c:pt>
                <c:pt idx="4992">
                  <c:v>9.2669999999999995</c:v>
                </c:pt>
                <c:pt idx="4993">
                  <c:v>9.2684999999999995</c:v>
                </c:pt>
                <c:pt idx="4994">
                  <c:v>9.2705000000000002</c:v>
                </c:pt>
                <c:pt idx="4995">
                  <c:v>9.2729999999999997</c:v>
                </c:pt>
                <c:pt idx="4996">
                  <c:v>9.275500000000001</c:v>
                </c:pt>
                <c:pt idx="4997">
                  <c:v>9.277000000000001</c:v>
                </c:pt>
                <c:pt idx="4998">
                  <c:v>9.2789999999999999</c:v>
                </c:pt>
                <c:pt idx="4999">
                  <c:v>9.2815000000000012</c:v>
                </c:pt>
                <c:pt idx="5000">
                  <c:v>9.2845000000000013</c:v>
                </c:pt>
                <c:pt idx="5001">
                  <c:v>9.2859999999999996</c:v>
                </c:pt>
                <c:pt idx="5002">
                  <c:v>9.2880000000000003</c:v>
                </c:pt>
                <c:pt idx="5003">
                  <c:v>9.2904999999999998</c:v>
                </c:pt>
                <c:pt idx="5004">
                  <c:v>9.2929999999999993</c:v>
                </c:pt>
                <c:pt idx="5005">
                  <c:v>9.2949999999999999</c:v>
                </c:pt>
                <c:pt idx="5006">
                  <c:v>9.2970000000000006</c:v>
                </c:pt>
                <c:pt idx="5007">
                  <c:v>9.2989999999999995</c:v>
                </c:pt>
                <c:pt idx="5008">
                  <c:v>9.3015000000000008</c:v>
                </c:pt>
                <c:pt idx="5009">
                  <c:v>9.3039999999999985</c:v>
                </c:pt>
                <c:pt idx="5010">
                  <c:v>9.3055000000000003</c:v>
                </c:pt>
                <c:pt idx="5011">
                  <c:v>9.307500000000001</c:v>
                </c:pt>
                <c:pt idx="5012">
                  <c:v>9.3094999999999999</c:v>
                </c:pt>
                <c:pt idx="5013">
                  <c:v>9.3114999999999988</c:v>
                </c:pt>
                <c:pt idx="5014">
                  <c:v>9.3140000000000001</c:v>
                </c:pt>
                <c:pt idx="5015">
                  <c:v>9.3160000000000007</c:v>
                </c:pt>
                <c:pt idx="5016">
                  <c:v>9.3179999999999996</c:v>
                </c:pt>
                <c:pt idx="5017">
                  <c:v>9.32</c:v>
                </c:pt>
                <c:pt idx="5018">
                  <c:v>9.3224999999999998</c:v>
                </c:pt>
                <c:pt idx="5019">
                  <c:v>9.3245000000000005</c:v>
                </c:pt>
                <c:pt idx="5020">
                  <c:v>9.3264999999999993</c:v>
                </c:pt>
                <c:pt idx="5021">
                  <c:v>9.3279999999999994</c:v>
                </c:pt>
                <c:pt idx="5022">
                  <c:v>9.3294999999999995</c:v>
                </c:pt>
                <c:pt idx="5023">
                  <c:v>9.3320000000000007</c:v>
                </c:pt>
                <c:pt idx="5024">
                  <c:v>9.3345000000000002</c:v>
                </c:pt>
                <c:pt idx="5025">
                  <c:v>9.3365000000000009</c:v>
                </c:pt>
                <c:pt idx="5026">
                  <c:v>9.3390000000000004</c:v>
                </c:pt>
                <c:pt idx="5027">
                  <c:v>9.3414999999999999</c:v>
                </c:pt>
                <c:pt idx="5028">
                  <c:v>9.3434999999999988</c:v>
                </c:pt>
                <c:pt idx="5029">
                  <c:v>9.3455000000000013</c:v>
                </c:pt>
                <c:pt idx="5030">
                  <c:v>9.3475000000000001</c:v>
                </c:pt>
                <c:pt idx="5031">
                  <c:v>9.349499999999999</c:v>
                </c:pt>
                <c:pt idx="5032">
                  <c:v>9.3524999999999991</c:v>
                </c:pt>
                <c:pt idx="5033">
                  <c:v>9.3544999999999998</c:v>
                </c:pt>
                <c:pt idx="5034">
                  <c:v>9.3565000000000005</c:v>
                </c:pt>
                <c:pt idx="5035">
                  <c:v>9.3580000000000005</c:v>
                </c:pt>
                <c:pt idx="5036">
                  <c:v>9.3610000000000007</c:v>
                </c:pt>
                <c:pt idx="5037">
                  <c:v>9.3635000000000002</c:v>
                </c:pt>
                <c:pt idx="5038">
                  <c:v>9.3655000000000008</c:v>
                </c:pt>
                <c:pt idx="5039">
                  <c:v>9.3670000000000009</c:v>
                </c:pt>
                <c:pt idx="5040">
                  <c:v>9.3689999999999998</c:v>
                </c:pt>
                <c:pt idx="5041">
                  <c:v>9.3715000000000011</c:v>
                </c:pt>
                <c:pt idx="5042">
                  <c:v>9.3734999999999999</c:v>
                </c:pt>
                <c:pt idx="5043">
                  <c:v>9.3754999999999988</c:v>
                </c:pt>
                <c:pt idx="5044">
                  <c:v>9.3770000000000007</c:v>
                </c:pt>
                <c:pt idx="5045">
                  <c:v>9.3789999999999996</c:v>
                </c:pt>
                <c:pt idx="5046">
                  <c:v>9.3814999999999991</c:v>
                </c:pt>
                <c:pt idx="5047">
                  <c:v>9.3844999999999992</c:v>
                </c:pt>
                <c:pt idx="5048">
                  <c:v>9.3859999999999992</c:v>
                </c:pt>
                <c:pt idx="5049">
                  <c:v>9.3879999999999999</c:v>
                </c:pt>
                <c:pt idx="5050">
                  <c:v>9.3895</c:v>
                </c:pt>
                <c:pt idx="5051">
                  <c:v>9.3919999999999995</c:v>
                </c:pt>
                <c:pt idx="5052">
                  <c:v>9.3945000000000007</c:v>
                </c:pt>
                <c:pt idx="5053">
                  <c:v>9.3960000000000008</c:v>
                </c:pt>
                <c:pt idx="5054">
                  <c:v>9.3990000000000009</c:v>
                </c:pt>
                <c:pt idx="5055">
                  <c:v>9.400500000000001</c:v>
                </c:pt>
                <c:pt idx="5056">
                  <c:v>9.4035000000000011</c:v>
                </c:pt>
                <c:pt idx="5057">
                  <c:v>9.4055</c:v>
                </c:pt>
                <c:pt idx="5058">
                  <c:v>9.407</c:v>
                </c:pt>
                <c:pt idx="5059">
                  <c:v>9.4090000000000007</c:v>
                </c:pt>
                <c:pt idx="5060">
                  <c:v>9.4115000000000002</c:v>
                </c:pt>
                <c:pt idx="5061">
                  <c:v>9.4134999999999991</c:v>
                </c:pt>
                <c:pt idx="5062">
                  <c:v>9.4154999999999998</c:v>
                </c:pt>
                <c:pt idx="5063">
                  <c:v>9.4169999999999998</c:v>
                </c:pt>
                <c:pt idx="5064">
                  <c:v>9.42</c:v>
                </c:pt>
                <c:pt idx="5065">
                  <c:v>9.4224999999999994</c:v>
                </c:pt>
                <c:pt idx="5066">
                  <c:v>9.4245000000000001</c:v>
                </c:pt>
                <c:pt idx="5067">
                  <c:v>9.4260000000000002</c:v>
                </c:pt>
                <c:pt idx="5068">
                  <c:v>9.4280000000000008</c:v>
                </c:pt>
                <c:pt idx="5069">
                  <c:v>9.4295000000000009</c:v>
                </c:pt>
                <c:pt idx="5070">
                  <c:v>9.432500000000001</c:v>
                </c:pt>
                <c:pt idx="5071">
                  <c:v>9.4344999999999999</c:v>
                </c:pt>
                <c:pt idx="5072">
                  <c:v>9.4364999999999988</c:v>
                </c:pt>
                <c:pt idx="5073">
                  <c:v>9.4390000000000001</c:v>
                </c:pt>
                <c:pt idx="5074">
                  <c:v>9.4415000000000013</c:v>
                </c:pt>
                <c:pt idx="5075">
                  <c:v>9.4435000000000002</c:v>
                </c:pt>
                <c:pt idx="5076">
                  <c:v>9.4454999999999991</c:v>
                </c:pt>
                <c:pt idx="5077">
                  <c:v>9.4469999999999992</c:v>
                </c:pt>
                <c:pt idx="5078">
                  <c:v>9.4489999999999998</c:v>
                </c:pt>
                <c:pt idx="5079">
                  <c:v>9.4514999999999993</c:v>
                </c:pt>
                <c:pt idx="5080">
                  <c:v>9.4540000000000006</c:v>
                </c:pt>
                <c:pt idx="5081">
                  <c:v>9.4555000000000007</c:v>
                </c:pt>
                <c:pt idx="5082">
                  <c:v>9.4580000000000002</c:v>
                </c:pt>
                <c:pt idx="5083">
                  <c:v>9.4600000000000009</c:v>
                </c:pt>
                <c:pt idx="5084">
                  <c:v>9.4625000000000004</c:v>
                </c:pt>
                <c:pt idx="5085">
                  <c:v>9.464500000000001</c:v>
                </c:pt>
                <c:pt idx="5086">
                  <c:v>9.4664999999999999</c:v>
                </c:pt>
                <c:pt idx="5087">
                  <c:v>9.4684999999999988</c:v>
                </c:pt>
                <c:pt idx="5088">
                  <c:v>9.4705000000000013</c:v>
                </c:pt>
                <c:pt idx="5089">
                  <c:v>9.4720000000000013</c:v>
                </c:pt>
                <c:pt idx="5090">
                  <c:v>9.4734999999999996</c:v>
                </c:pt>
                <c:pt idx="5091">
                  <c:v>9.4755000000000003</c:v>
                </c:pt>
                <c:pt idx="5092">
                  <c:v>9.4770000000000003</c:v>
                </c:pt>
                <c:pt idx="5093">
                  <c:v>9.4795000000000016</c:v>
                </c:pt>
                <c:pt idx="5094">
                  <c:v>9.4824999999999999</c:v>
                </c:pt>
                <c:pt idx="5095">
                  <c:v>9.4845000000000006</c:v>
                </c:pt>
                <c:pt idx="5096">
                  <c:v>9.4864999999999995</c:v>
                </c:pt>
                <c:pt idx="5097">
                  <c:v>9.4879999999999995</c:v>
                </c:pt>
                <c:pt idx="5098">
                  <c:v>9.49</c:v>
                </c:pt>
                <c:pt idx="5099">
                  <c:v>9.4924999999999997</c:v>
                </c:pt>
                <c:pt idx="5100">
                  <c:v>9.4945000000000004</c:v>
                </c:pt>
                <c:pt idx="5101">
                  <c:v>9.4969999999999999</c:v>
                </c:pt>
                <c:pt idx="5102">
                  <c:v>9.4984999999999999</c:v>
                </c:pt>
                <c:pt idx="5103">
                  <c:v>9.5009999999999994</c:v>
                </c:pt>
                <c:pt idx="5104">
                  <c:v>9.5034999999999989</c:v>
                </c:pt>
                <c:pt idx="5105">
                  <c:v>9.5054999999999996</c:v>
                </c:pt>
                <c:pt idx="5106">
                  <c:v>9.5069999999999997</c:v>
                </c:pt>
                <c:pt idx="5107">
                  <c:v>9.5094999999999992</c:v>
                </c:pt>
                <c:pt idx="5108">
                  <c:v>9.5114999999999998</c:v>
                </c:pt>
                <c:pt idx="5109">
                  <c:v>9.5145</c:v>
                </c:pt>
                <c:pt idx="5110">
                  <c:v>9.516</c:v>
                </c:pt>
                <c:pt idx="5111">
                  <c:v>9.5180000000000007</c:v>
                </c:pt>
                <c:pt idx="5112">
                  <c:v>9.52</c:v>
                </c:pt>
                <c:pt idx="5113">
                  <c:v>9.5220000000000002</c:v>
                </c:pt>
                <c:pt idx="5114">
                  <c:v>9.5244999999999997</c:v>
                </c:pt>
                <c:pt idx="5115">
                  <c:v>9.5259999999999998</c:v>
                </c:pt>
                <c:pt idx="5116">
                  <c:v>9.5280000000000005</c:v>
                </c:pt>
                <c:pt idx="5117">
                  <c:v>9.5299999999999994</c:v>
                </c:pt>
                <c:pt idx="5118">
                  <c:v>9.5324999999999989</c:v>
                </c:pt>
                <c:pt idx="5119">
                  <c:v>9.5350000000000001</c:v>
                </c:pt>
                <c:pt idx="5120">
                  <c:v>9.536999999999999</c:v>
                </c:pt>
                <c:pt idx="5121">
                  <c:v>9.5389999999999997</c:v>
                </c:pt>
                <c:pt idx="5122">
                  <c:v>9.5414999999999992</c:v>
                </c:pt>
                <c:pt idx="5123">
                  <c:v>9.5440000000000005</c:v>
                </c:pt>
                <c:pt idx="5124">
                  <c:v>9.5459999999999994</c:v>
                </c:pt>
                <c:pt idx="5125">
                  <c:v>9.5474999999999994</c:v>
                </c:pt>
                <c:pt idx="5126">
                  <c:v>9.5495000000000001</c:v>
                </c:pt>
                <c:pt idx="5127">
                  <c:v>9.5515000000000008</c:v>
                </c:pt>
                <c:pt idx="5128">
                  <c:v>9.5545000000000009</c:v>
                </c:pt>
                <c:pt idx="5129">
                  <c:v>9.5560000000000009</c:v>
                </c:pt>
                <c:pt idx="5130">
                  <c:v>9.5579999999999998</c:v>
                </c:pt>
                <c:pt idx="5131">
                  <c:v>9.56</c:v>
                </c:pt>
                <c:pt idx="5132">
                  <c:v>9.5630000000000006</c:v>
                </c:pt>
                <c:pt idx="5133">
                  <c:v>9.5649999999999995</c:v>
                </c:pt>
                <c:pt idx="5134">
                  <c:v>9.5670000000000002</c:v>
                </c:pt>
                <c:pt idx="5135">
                  <c:v>9.5689999999999991</c:v>
                </c:pt>
                <c:pt idx="5136">
                  <c:v>9.5715000000000003</c:v>
                </c:pt>
                <c:pt idx="5137">
                  <c:v>9.5734999999999992</c:v>
                </c:pt>
                <c:pt idx="5138">
                  <c:v>9.5760000000000005</c:v>
                </c:pt>
                <c:pt idx="5139">
                  <c:v>9.5775000000000006</c:v>
                </c:pt>
                <c:pt idx="5140">
                  <c:v>9.58</c:v>
                </c:pt>
                <c:pt idx="5141">
                  <c:v>9.5820000000000007</c:v>
                </c:pt>
                <c:pt idx="5142">
                  <c:v>9.5839999999999996</c:v>
                </c:pt>
                <c:pt idx="5143">
                  <c:v>9.5860000000000003</c:v>
                </c:pt>
                <c:pt idx="5144">
                  <c:v>9.588000000000001</c:v>
                </c:pt>
                <c:pt idx="5145">
                  <c:v>9.59</c:v>
                </c:pt>
                <c:pt idx="5146">
                  <c:v>9.5925000000000011</c:v>
                </c:pt>
                <c:pt idx="5147">
                  <c:v>9.5945</c:v>
                </c:pt>
                <c:pt idx="5148">
                  <c:v>9.5969999999999995</c:v>
                </c:pt>
                <c:pt idx="5149">
                  <c:v>9.5985000000000014</c:v>
                </c:pt>
                <c:pt idx="5150">
                  <c:v>9.6009999999999991</c:v>
                </c:pt>
                <c:pt idx="5151">
                  <c:v>9.6029999999999998</c:v>
                </c:pt>
                <c:pt idx="5152">
                  <c:v>9.6050000000000004</c:v>
                </c:pt>
                <c:pt idx="5153">
                  <c:v>9.6069999999999993</c:v>
                </c:pt>
                <c:pt idx="5154">
                  <c:v>9.6080000000000005</c:v>
                </c:pt>
                <c:pt idx="5155">
                  <c:v>9.61</c:v>
                </c:pt>
                <c:pt idx="5156">
                  <c:v>9.6125000000000007</c:v>
                </c:pt>
                <c:pt idx="5157">
                  <c:v>9.6150000000000002</c:v>
                </c:pt>
                <c:pt idx="5158">
                  <c:v>9.6170000000000009</c:v>
                </c:pt>
                <c:pt idx="5159">
                  <c:v>9.620000000000001</c:v>
                </c:pt>
                <c:pt idx="5160">
                  <c:v>9.6224999999999987</c:v>
                </c:pt>
                <c:pt idx="5161">
                  <c:v>9.6245000000000012</c:v>
                </c:pt>
                <c:pt idx="5162">
                  <c:v>9.6265000000000001</c:v>
                </c:pt>
                <c:pt idx="5163">
                  <c:v>9.6280000000000001</c:v>
                </c:pt>
                <c:pt idx="5164">
                  <c:v>9.629999999999999</c:v>
                </c:pt>
                <c:pt idx="5165">
                  <c:v>9.6325000000000003</c:v>
                </c:pt>
                <c:pt idx="5166">
                  <c:v>9.6344999999999992</c:v>
                </c:pt>
                <c:pt idx="5167">
                  <c:v>9.6370000000000005</c:v>
                </c:pt>
                <c:pt idx="5168">
                  <c:v>9.6395</c:v>
                </c:pt>
                <c:pt idx="5169">
                  <c:v>9.6415000000000006</c:v>
                </c:pt>
                <c:pt idx="5170">
                  <c:v>9.6440000000000001</c:v>
                </c:pt>
                <c:pt idx="5171">
                  <c:v>9.6460000000000008</c:v>
                </c:pt>
                <c:pt idx="5172">
                  <c:v>9.6479999999999997</c:v>
                </c:pt>
                <c:pt idx="5173">
                  <c:v>9.6494999999999997</c:v>
                </c:pt>
                <c:pt idx="5174">
                  <c:v>9.6515000000000004</c:v>
                </c:pt>
                <c:pt idx="5175">
                  <c:v>9.6535000000000011</c:v>
                </c:pt>
                <c:pt idx="5176">
                  <c:v>9.6555</c:v>
                </c:pt>
                <c:pt idx="5177">
                  <c:v>9.657</c:v>
                </c:pt>
                <c:pt idx="5178">
                  <c:v>9.6595000000000013</c:v>
                </c:pt>
                <c:pt idx="5179">
                  <c:v>9.661999999999999</c:v>
                </c:pt>
                <c:pt idx="5180">
                  <c:v>9.6639999999999997</c:v>
                </c:pt>
                <c:pt idx="5181">
                  <c:v>9.6660000000000004</c:v>
                </c:pt>
                <c:pt idx="5182">
                  <c:v>9.6679999999999993</c:v>
                </c:pt>
                <c:pt idx="5183">
                  <c:v>9.67</c:v>
                </c:pt>
                <c:pt idx="5184">
                  <c:v>9.6724999999999994</c:v>
                </c:pt>
                <c:pt idx="5185">
                  <c:v>9.6750000000000007</c:v>
                </c:pt>
                <c:pt idx="5186">
                  <c:v>9.6769999999999996</c:v>
                </c:pt>
                <c:pt idx="5187">
                  <c:v>9.6790000000000003</c:v>
                </c:pt>
                <c:pt idx="5188">
                  <c:v>9.6810000000000009</c:v>
                </c:pt>
                <c:pt idx="5189">
                  <c:v>9.6834999999999987</c:v>
                </c:pt>
                <c:pt idx="5190">
                  <c:v>9.6855000000000011</c:v>
                </c:pt>
                <c:pt idx="5191">
                  <c:v>9.6869999999999994</c:v>
                </c:pt>
                <c:pt idx="5192">
                  <c:v>9.6890000000000001</c:v>
                </c:pt>
                <c:pt idx="5193">
                  <c:v>9.6915000000000013</c:v>
                </c:pt>
                <c:pt idx="5194">
                  <c:v>9.6935000000000002</c:v>
                </c:pt>
                <c:pt idx="5195">
                  <c:v>9.6954999999999991</c:v>
                </c:pt>
                <c:pt idx="5196">
                  <c:v>9.6975000000000016</c:v>
                </c:pt>
                <c:pt idx="5197">
                  <c:v>9.6995000000000005</c:v>
                </c:pt>
                <c:pt idx="5198">
                  <c:v>9.7014999999999993</c:v>
                </c:pt>
                <c:pt idx="5199">
                  <c:v>9.7040000000000006</c:v>
                </c:pt>
                <c:pt idx="5200">
                  <c:v>9.7059999999999995</c:v>
                </c:pt>
                <c:pt idx="5201">
                  <c:v>9.7074999999999996</c:v>
                </c:pt>
                <c:pt idx="5202">
                  <c:v>9.7094999999999985</c:v>
                </c:pt>
                <c:pt idx="5203">
                  <c:v>9.7119999999999997</c:v>
                </c:pt>
                <c:pt idx="5204">
                  <c:v>9.714500000000001</c:v>
                </c:pt>
                <c:pt idx="5205">
                  <c:v>9.7164999999999999</c:v>
                </c:pt>
                <c:pt idx="5206">
                  <c:v>9.7184999999999988</c:v>
                </c:pt>
                <c:pt idx="5207">
                  <c:v>9.7205000000000013</c:v>
                </c:pt>
                <c:pt idx="5208">
                  <c:v>9.722999999999999</c:v>
                </c:pt>
                <c:pt idx="5209">
                  <c:v>9.7249999999999996</c:v>
                </c:pt>
                <c:pt idx="5210">
                  <c:v>9.7270000000000003</c:v>
                </c:pt>
                <c:pt idx="5211">
                  <c:v>9.7285000000000004</c:v>
                </c:pt>
                <c:pt idx="5212">
                  <c:v>9.7309999999999999</c:v>
                </c:pt>
                <c:pt idx="5213">
                  <c:v>9.7330000000000005</c:v>
                </c:pt>
                <c:pt idx="5214">
                  <c:v>9.7349999999999994</c:v>
                </c:pt>
                <c:pt idx="5215">
                  <c:v>9.7375000000000007</c:v>
                </c:pt>
                <c:pt idx="5216">
                  <c:v>9.7390000000000008</c:v>
                </c:pt>
                <c:pt idx="5217">
                  <c:v>9.7414999999999985</c:v>
                </c:pt>
                <c:pt idx="5218">
                  <c:v>9.7439999999999998</c:v>
                </c:pt>
                <c:pt idx="5219">
                  <c:v>9.7460000000000004</c:v>
                </c:pt>
                <c:pt idx="5220">
                  <c:v>9.7479999999999993</c:v>
                </c:pt>
                <c:pt idx="5221">
                  <c:v>9.7495000000000012</c:v>
                </c:pt>
                <c:pt idx="5222">
                  <c:v>9.7515000000000001</c:v>
                </c:pt>
                <c:pt idx="5223">
                  <c:v>9.7539999999999996</c:v>
                </c:pt>
                <c:pt idx="5224">
                  <c:v>9.7560000000000002</c:v>
                </c:pt>
                <c:pt idx="5225">
                  <c:v>9.7579999999999991</c:v>
                </c:pt>
                <c:pt idx="5226">
                  <c:v>9.76</c:v>
                </c:pt>
                <c:pt idx="5227">
                  <c:v>9.7624999999999993</c:v>
                </c:pt>
                <c:pt idx="5228">
                  <c:v>9.7650000000000006</c:v>
                </c:pt>
                <c:pt idx="5229">
                  <c:v>9.7665000000000006</c:v>
                </c:pt>
                <c:pt idx="5230">
                  <c:v>9.7684999999999995</c:v>
                </c:pt>
                <c:pt idx="5231">
                  <c:v>9.7704999999999984</c:v>
                </c:pt>
                <c:pt idx="5232">
                  <c:v>9.7729999999999997</c:v>
                </c:pt>
                <c:pt idx="5233">
                  <c:v>9.775500000000001</c:v>
                </c:pt>
                <c:pt idx="5234">
                  <c:v>9.7774999999999999</c:v>
                </c:pt>
                <c:pt idx="5235">
                  <c:v>9.7794999999999987</c:v>
                </c:pt>
                <c:pt idx="5236">
                  <c:v>9.7815000000000012</c:v>
                </c:pt>
                <c:pt idx="5237">
                  <c:v>9.7840000000000007</c:v>
                </c:pt>
                <c:pt idx="5238">
                  <c:v>9.7859999999999996</c:v>
                </c:pt>
                <c:pt idx="5239">
                  <c:v>9.7875000000000014</c:v>
                </c:pt>
                <c:pt idx="5240">
                  <c:v>9.7895000000000003</c:v>
                </c:pt>
                <c:pt idx="5241">
                  <c:v>9.7919999999999998</c:v>
                </c:pt>
                <c:pt idx="5242">
                  <c:v>9.7940000000000005</c:v>
                </c:pt>
                <c:pt idx="5243">
                  <c:v>9.7965</c:v>
                </c:pt>
                <c:pt idx="5244">
                  <c:v>9.798</c:v>
                </c:pt>
                <c:pt idx="5245">
                  <c:v>9.8000000000000007</c:v>
                </c:pt>
                <c:pt idx="5246">
                  <c:v>9.8024999999999984</c:v>
                </c:pt>
                <c:pt idx="5247">
                  <c:v>9.8049999999999997</c:v>
                </c:pt>
                <c:pt idx="5248">
                  <c:v>9.8064999999999998</c:v>
                </c:pt>
                <c:pt idx="5249">
                  <c:v>9.8084999999999987</c:v>
                </c:pt>
                <c:pt idx="5250">
                  <c:v>9.81</c:v>
                </c:pt>
                <c:pt idx="5251">
                  <c:v>9.8119999999999994</c:v>
                </c:pt>
                <c:pt idx="5252">
                  <c:v>9.8144999999999989</c:v>
                </c:pt>
                <c:pt idx="5253">
                  <c:v>9.8165000000000013</c:v>
                </c:pt>
                <c:pt idx="5254">
                  <c:v>9.8185000000000002</c:v>
                </c:pt>
                <c:pt idx="5255">
                  <c:v>9.8204999999999991</c:v>
                </c:pt>
                <c:pt idx="5256">
                  <c:v>9.8239999999999998</c:v>
                </c:pt>
                <c:pt idx="5257">
                  <c:v>9.8260000000000005</c:v>
                </c:pt>
                <c:pt idx="5258">
                  <c:v>9.8275000000000006</c:v>
                </c:pt>
                <c:pt idx="5259">
                  <c:v>9.8294999999999995</c:v>
                </c:pt>
                <c:pt idx="5260">
                  <c:v>9.8314999999999984</c:v>
                </c:pt>
                <c:pt idx="5261">
                  <c:v>9.8339999999999996</c:v>
                </c:pt>
                <c:pt idx="5262">
                  <c:v>9.8365000000000009</c:v>
                </c:pt>
                <c:pt idx="5263">
                  <c:v>9.838000000000001</c:v>
                </c:pt>
                <c:pt idx="5264">
                  <c:v>9.84</c:v>
                </c:pt>
                <c:pt idx="5265">
                  <c:v>9.8425000000000011</c:v>
                </c:pt>
                <c:pt idx="5266">
                  <c:v>9.8445</c:v>
                </c:pt>
                <c:pt idx="5267">
                  <c:v>9.8464999999999989</c:v>
                </c:pt>
                <c:pt idx="5268">
                  <c:v>9.8475000000000001</c:v>
                </c:pt>
                <c:pt idx="5269">
                  <c:v>9.849499999999999</c:v>
                </c:pt>
                <c:pt idx="5270">
                  <c:v>9.8520000000000003</c:v>
                </c:pt>
                <c:pt idx="5271">
                  <c:v>9.8545000000000016</c:v>
                </c:pt>
                <c:pt idx="5272">
                  <c:v>9.8565000000000005</c:v>
                </c:pt>
                <c:pt idx="5273">
                  <c:v>9.8580000000000005</c:v>
                </c:pt>
                <c:pt idx="5274">
                  <c:v>9.8605</c:v>
                </c:pt>
                <c:pt idx="5275">
                  <c:v>9.8625000000000007</c:v>
                </c:pt>
                <c:pt idx="5276">
                  <c:v>9.8650000000000002</c:v>
                </c:pt>
                <c:pt idx="5277">
                  <c:v>9.8664999999999985</c:v>
                </c:pt>
                <c:pt idx="5278">
                  <c:v>9.8685000000000009</c:v>
                </c:pt>
                <c:pt idx="5279">
                  <c:v>9.8704999999999998</c:v>
                </c:pt>
                <c:pt idx="5280">
                  <c:v>9.8740000000000006</c:v>
                </c:pt>
                <c:pt idx="5281">
                  <c:v>9.8759999999999994</c:v>
                </c:pt>
                <c:pt idx="5282">
                  <c:v>9.8780000000000001</c:v>
                </c:pt>
                <c:pt idx="5283">
                  <c:v>9.879999999999999</c:v>
                </c:pt>
                <c:pt idx="5284">
                  <c:v>9.8825000000000003</c:v>
                </c:pt>
                <c:pt idx="5285">
                  <c:v>9.8844999999999992</c:v>
                </c:pt>
                <c:pt idx="5286">
                  <c:v>9.8859999999999992</c:v>
                </c:pt>
                <c:pt idx="5287">
                  <c:v>9.8874999999999993</c:v>
                </c:pt>
                <c:pt idx="5288">
                  <c:v>9.8895</c:v>
                </c:pt>
                <c:pt idx="5289">
                  <c:v>9.8915000000000006</c:v>
                </c:pt>
                <c:pt idx="5290">
                  <c:v>9.8940000000000001</c:v>
                </c:pt>
                <c:pt idx="5291">
                  <c:v>9.8964999999999996</c:v>
                </c:pt>
                <c:pt idx="5292">
                  <c:v>9.8979999999999997</c:v>
                </c:pt>
                <c:pt idx="5293">
                  <c:v>9.9</c:v>
                </c:pt>
                <c:pt idx="5294">
                  <c:v>9.9024999999999999</c:v>
                </c:pt>
                <c:pt idx="5295">
                  <c:v>9.9044999999999987</c:v>
                </c:pt>
                <c:pt idx="5296">
                  <c:v>9.9065000000000012</c:v>
                </c:pt>
                <c:pt idx="5297">
                  <c:v>9.9085000000000001</c:v>
                </c:pt>
                <c:pt idx="5298">
                  <c:v>9.910499999999999</c:v>
                </c:pt>
                <c:pt idx="5299">
                  <c:v>9.9130000000000003</c:v>
                </c:pt>
                <c:pt idx="5300">
                  <c:v>9.9149999999999991</c:v>
                </c:pt>
                <c:pt idx="5301">
                  <c:v>9.9164999999999992</c:v>
                </c:pt>
                <c:pt idx="5302">
                  <c:v>9.9190000000000005</c:v>
                </c:pt>
                <c:pt idx="5303">
                  <c:v>9.9209999999999994</c:v>
                </c:pt>
                <c:pt idx="5304">
                  <c:v>9.9235000000000007</c:v>
                </c:pt>
                <c:pt idx="5305">
                  <c:v>9.9254999999999995</c:v>
                </c:pt>
                <c:pt idx="5306">
                  <c:v>9.9274999999999984</c:v>
                </c:pt>
                <c:pt idx="5307">
                  <c:v>9.9295000000000009</c:v>
                </c:pt>
                <c:pt idx="5308">
                  <c:v>9.9320000000000004</c:v>
                </c:pt>
                <c:pt idx="5309">
                  <c:v>9.9339999999999993</c:v>
                </c:pt>
                <c:pt idx="5310">
                  <c:v>9.9364999999999988</c:v>
                </c:pt>
                <c:pt idx="5311">
                  <c:v>9.9379999999999988</c:v>
                </c:pt>
                <c:pt idx="5312">
                  <c:v>9.9400000000000013</c:v>
                </c:pt>
                <c:pt idx="5313">
                  <c:v>9.942499999999999</c:v>
                </c:pt>
                <c:pt idx="5314">
                  <c:v>9.9445000000000014</c:v>
                </c:pt>
                <c:pt idx="5315">
                  <c:v>9.9465000000000003</c:v>
                </c:pt>
                <c:pt idx="5316">
                  <c:v>9.9484999999999992</c:v>
                </c:pt>
                <c:pt idx="5317">
                  <c:v>9.9504999999999999</c:v>
                </c:pt>
                <c:pt idx="5318">
                  <c:v>9.9529999999999994</c:v>
                </c:pt>
                <c:pt idx="5319">
                  <c:v>9.9550000000000001</c:v>
                </c:pt>
                <c:pt idx="5320">
                  <c:v>9.9570000000000007</c:v>
                </c:pt>
                <c:pt idx="5321">
                  <c:v>9.9589999999999996</c:v>
                </c:pt>
                <c:pt idx="5322">
                  <c:v>9.9610000000000003</c:v>
                </c:pt>
                <c:pt idx="5323">
                  <c:v>9.9634999999999998</c:v>
                </c:pt>
                <c:pt idx="5324">
                  <c:v>9.9659999999999993</c:v>
                </c:pt>
                <c:pt idx="5325">
                  <c:v>9.9675000000000011</c:v>
                </c:pt>
                <c:pt idx="5326">
                  <c:v>9.9695</c:v>
                </c:pt>
                <c:pt idx="5327">
                  <c:v>9.9719999999999995</c:v>
                </c:pt>
                <c:pt idx="5328">
                  <c:v>9.974499999999999</c:v>
                </c:pt>
                <c:pt idx="5329">
                  <c:v>9.9765000000000015</c:v>
                </c:pt>
                <c:pt idx="5330">
                  <c:v>9.9779999999999998</c:v>
                </c:pt>
                <c:pt idx="5331">
                  <c:v>9.98</c:v>
                </c:pt>
                <c:pt idx="5332">
                  <c:v>9.9824999999999999</c:v>
                </c:pt>
                <c:pt idx="5333">
                  <c:v>9.9849999999999994</c:v>
                </c:pt>
                <c:pt idx="5334">
                  <c:v>9.9870000000000001</c:v>
                </c:pt>
                <c:pt idx="5335">
                  <c:v>9.9884999999999984</c:v>
                </c:pt>
                <c:pt idx="5336">
                  <c:v>9.9905000000000008</c:v>
                </c:pt>
                <c:pt idx="5337">
                  <c:v>9.9930000000000003</c:v>
                </c:pt>
                <c:pt idx="5338">
                  <c:v>9.9954999999999998</c:v>
                </c:pt>
                <c:pt idx="5339">
                  <c:v>9.9974999999999987</c:v>
                </c:pt>
                <c:pt idx="5340">
                  <c:v>9.9995000000000012</c:v>
                </c:pt>
                <c:pt idx="5341">
                  <c:v>10.002500000000001</c:v>
                </c:pt>
                <c:pt idx="5342">
                  <c:v>10.0045</c:v>
                </c:pt>
                <c:pt idx="5343">
                  <c:v>10.006499999999999</c:v>
                </c:pt>
                <c:pt idx="5344">
                  <c:v>10.008500000000002</c:v>
                </c:pt>
                <c:pt idx="5345">
                  <c:v>10.0105</c:v>
                </c:pt>
                <c:pt idx="5346">
                  <c:v>10.013</c:v>
                </c:pt>
                <c:pt idx="5347">
                  <c:v>10.015000000000001</c:v>
                </c:pt>
                <c:pt idx="5348">
                  <c:v>10.016500000000001</c:v>
                </c:pt>
                <c:pt idx="5349">
                  <c:v>10.018000000000001</c:v>
                </c:pt>
                <c:pt idx="5350">
                  <c:v>10.02</c:v>
                </c:pt>
                <c:pt idx="5351">
                  <c:v>10.022500000000001</c:v>
                </c:pt>
                <c:pt idx="5352">
                  <c:v>10.0245</c:v>
                </c:pt>
                <c:pt idx="5353">
                  <c:v>10.026499999999999</c:v>
                </c:pt>
                <c:pt idx="5354">
                  <c:v>10.028500000000001</c:v>
                </c:pt>
                <c:pt idx="5355">
                  <c:v>10.0305</c:v>
                </c:pt>
                <c:pt idx="5356">
                  <c:v>10.032499999999999</c:v>
                </c:pt>
                <c:pt idx="5357">
                  <c:v>10.035</c:v>
                </c:pt>
                <c:pt idx="5358">
                  <c:v>10.0365</c:v>
                </c:pt>
                <c:pt idx="5359">
                  <c:v>10.039</c:v>
                </c:pt>
                <c:pt idx="5360">
                  <c:v>10.041</c:v>
                </c:pt>
                <c:pt idx="5361">
                  <c:v>10.043500000000002</c:v>
                </c:pt>
                <c:pt idx="5362">
                  <c:v>10.045500000000001</c:v>
                </c:pt>
                <c:pt idx="5363">
                  <c:v>10.047499999999999</c:v>
                </c:pt>
                <c:pt idx="5364">
                  <c:v>10.0495</c:v>
                </c:pt>
                <c:pt idx="5365">
                  <c:v>10.051500000000001</c:v>
                </c:pt>
                <c:pt idx="5366">
                  <c:v>10.054</c:v>
                </c:pt>
                <c:pt idx="5367">
                  <c:v>10.0565</c:v>
                </c:pt>
                <c:pt idx="5368">
                  <c:v>10.058</c:v>
                </c:pt>
                <c:pt idx="5369">
                  <c:v>10.059999999999999</c:v>
                </c:pt>
                <c:pt idx="5370">
                  <c:v>10.0625</c:v>
                </c:pt>
                <c:pt idx="5371">
                  <c:v>10.065</c:v>
                </c:pt>
                <c:pt idx="5372">
                  <c:v>10.067499999999999</c:v>
                </c:pt>
                <c:pt idx="5373">
                  <c:v>10.068999999999999</c:v>
                </c:pt>
                <c:pt idx="5374">
                  <c:v>10.0715</c:v>
                </c:pt>
                <c:pt idx="5375">
                  <c:v>10.074</c:v>
                </c:pt>
                <c:pt idx="5376">
                  <c:v>10.076499999999999</c:v>
                </c:pt>
                <c:pt idx="5377">
                  <c:v>10.077999999999999</c:v>
                </c:pt>
                <c:pt idx="5378">
                  <c:v>10.08</c:v>
                </c:pt>
                <c:pt idx="5379">
                  <c:v>10.0825</c:v>
                </c:pt>
                <c:pt idx="5380">
                  <c:v>10.085000000000001</c:v>
                </c:pt>
                <c:pt idx="5381">
                  <c:v>10.086500000000001</c:v>
                </c:pt>
                <c:pt idx="5382">
                  <c:v>10.0885</c:v>
                </c:pt>
                <c:pt idx="5383">
                  <c:v>10.090499999999999</c:v>
                </c:pt>
                <c:pt idx="5384">
                  <c:v>10.093</c:v>
                </c:pt>
                <c:pt idx="5385">
                  <c:v>10.095500000000001</c:v>
                </c:pt>
                <c:pt idx="5386">
                  <c:v>10.097</c:v>
                </c:pt>
                <c:pt idx="5387">
                  <c:v>10.099</c:v>
                </c:pt>
                <c:pt idx="5388">
                  <c:v>10.1</c:v>
                </c:pt>
                <c:pt idx="5389">
                  <c:v>10.102499999999999</c:v>
                </c:pt>
                <c:pt idx="5390">
                  <c:v>10.104500000000002</c:v>
                </c:pt>
                <c:pt idx="5391">
                  <c:v>10.1065</c:v>
                </c:pt>
                <c:pt idx="5392">
                  <c:v>10.108499999999999</c:v>
                </c:pt>
                <c:pt idx="5393">
                  <c:v>10.1105</c:v>
                </c:pt>
                <c:pt idx="5394">
                  <c:v>10.113</c:v>
                </c:pt>
                <c:pt idx="5395">
                  <c:v>10.115</c:v>
                </c:pt>
                <c:pt idx="5396">
                  <c:v>10.116499999999998</c:v>
                </c:pt>
                <c:pt idx="5397">
                  <c:v>10.118</c:v>
                </c:pt>
                <c:pt idx="5398">
                  <c:v>10.120000000000001</c:v>
                </c:pt>
                <c:pt idx="5399">
                  <c:v>10.122499999999999</c:v>
                </c:pt>
                <c:pt idx="5400">
                  <c:v>10.125</c:v>
                </c:pt>
                <c:pt idx="5401">
                  <c:v>10.127000000000001</c:v>
                </c:pt>
                <c:pt idx="5402">
                  <c:v>10.128499999999999</c:v>
                </c:pt>
                <c:pt idx="5403">
                  <c:v>10.130500000000001</c:v>
                </c:pt>
                <c:pt idx="5404">
                  <c:v>10.132999999999999</c:v>
                </c:pt>
                <c:pt idx="5405">
                  <c:v>10.1355</c:v>
                </c:pt>
                <c:pt idx="5406">
                  <c:v>10.137499999999999</c:v>
                </c:pt>
                <c:pt idx="5407">
                  <c:v>10.1395</c:v>
                </c:pt>
                <c:pt idx="5408">
                  <c:v>10.141999999999999</c:v>
                </c:pt>
                <c:pt idx="5409">
                  <c:v>10.144</c:v>
                </c:pt>
                <c:pt idx="5410">
                  <c:v>10.146000000000001</c:v>
                </c:pt>
                <c:pt idx="5411">
                  <c:v>10.148</c:v>
                </c:pt>
                <c:pt idx="5412">
                  <c:v>10.1495</c:v>
                </c:pt>
                <c:pt idx="5413">
                  <c:v>10.152000000000001</c:v>
                </c:pt>
                <c:pt idx="5414">
                  <c:v>10.154</c:v>
                </c:pt>
                <c:pt idx="5415">
                  <c:v>10.156000000000001</c:v>
                </c:pt>
                <c:pt idx="5416">
                  <c:v>10.1585</c:v>
                </c:pt>
                <c:pt idx="5417">
                  <c:v>10.160499999999999</c:v>
                </c:pt>
                <c:pt idx="5418">
                  <c:v>10.163</c:v>
                </c:pt>
                <c:pt idx="5419">
                  <c:v>10.1655</c:v>
                </c:pt>
                <c:pt idx="5420">
                  <c:v>10.167</c:v>
                </c:pt>
                <c:pt idx="5421">
                  <c:v>10.169</c:v>
                </c:pt>
                <c:pt idx="5422">
                  <c:v>10.170999999999999</c:v>
                </c:pt>
                <c:pt idx="5423">
                  <c:v>10.173500000000001</c:v>
                </c:pt>
                <c:pt idx="5424">
                  <c:v>10.1755</c:v>
                </c:pt>
                <c:pt idx="5425">
                  <c:v>10.177499999999998</c:v>
                </c:pt>
                <c:pt idx="5426">
                  <c:v>10.179</c:v>
                </c:pt>
                <c:pt idx="5427">
                  <c:v>10.181000000000001</c:v>
                </c:pt>
                <c:pt idx="5428">
                  <c:v>10.183999999999999</c:v>
                </c:pt>
                <c:pt idx="5429">
                  <c:v>10.186</c:v>
                </c:pt>
                <c:pt idx="5430">
                  <c:v>10.186999999999999</c:v>
                </c:pt>
                <c:pt idx="5431">
                  <c:v>10.189</c:v>
                </c:pt>
                <c:pt idx="5432">
                  <c:v>10.191000000000001</c:v>
                </c:pt>
                <c:pt idx="5433">
                  <c:v>10.1935</c:v>
                </c:pt>
                <c:pt idx="5434">
                  <c:v>10.195499999999999</c:v>
                </c:pt>
                <c:pt idx="5435">
                  <c:v>10.197500000000002</c:v>
                </c:pt>
                <c:pt idx="5436">
                  <c:v>10.1995</c:v>
                </c:pt>
                <c:pt idx="5437">
                  <c:v>10.202</c:v>
                </c:pt>
                <c:pt idx="5438">
                  <c:v>10.204499999999999</c:v>
                </c:pt>
                <c:pt idx="5439">
                  <c:v>10.2065</c:v>
                </c:pt>
                <c:pt idx="5440">
                  <c:v>10.208</c:v>
                </c:pt>
                <c:pt idx="5441">
                  <c:v>10.2105</c:v>
                </c:pt>
                <c:pt idx="5442">
                  <c:v>10.2125</c:v>
                </c:pt>
                <c:pt idx="5443">
                  <c:v>10.214500000000001</c:v>
                </c:pt>
                <c:pt idx="5444">
                  <c:v>10.215999999999999</c:v>
                </c:pt>
                <c:pt idx="5445">
                  <c:v>10.218</c:v>
                </c:pt>
                <c:pt idx="5446">
                  <c:v>10.220500000000001</c:v>
                </c:pt>
                <c:pt idx="5447">
                  <c:v>10.222999999999999</c:v>
                </c:pt>
                <c:pt idx="5448">
                  <c:v>10.2255</c:v>
                </c:pt>
                <c:pt idx="5449">
                  <c:v>10.227</c:v>
                </c:pt>
                <c:pt idx="5450">
                  <c:v>10.228999999999999</c:v>
                </c:pt>
                <c:pt idx="5451">
                  <c:v>10.231</c:v>
                </c:pt>
                <c:pt idx="5452">
                  <c:v>10.233499999999999</c:v>
                </c:pt>
                <c:pt idx="5453">
                  <c:v>10.2355</c:v>
                </c:pt>
                <c:pt idx="5454">
                  <c:v>10.237500000000001</c:v>
                </c:pt>
                <c:pt idx="5455">
                  <c:v>10.2395</c:v>
                </c:pt>
                <c:pt idx="5456">
                  <c:v>10.242000000000001</c:v>
                </c:pt>
                <c:pt idx="5457">
                  <c:v>10.2445</c:v>
                </c:pt>
                <c:pt idx="5458">
                  <c:v>10.246</c:v>
                </c:pt>
                <c:pt idx="5459">
                  <c:v>10.247999999999999</c:v>
                </c:pt>
                <c:pt idx="5460">
                  <c:v>10.25</c:v>
                </c:pt>
                <c:pt idx="5461">
                  <c:v>10.252500000000001</c:v>
                </c:pt>
                <c:pt idx="5462">
                  <c:v>10.2545</c:v>
                </c:pt>
                <c:pt idx="5463">
                  <c:v>10.256</c:v>
                </c:pt>
                <c:pt idx="5464">
                  <c:v>10.258500000000002</c:v>
                </c:pt>
                <c:pt idx="5465">
                  <c:v>10.260999999999999</c:v>
                </c:pt>
                <c:pt idx="5466">
                  <c:v>10.263500000000001</c:v>
                </c:pt>
                <c:pt idx="5467">
                  <c:v>10.265499999999999</c:v>
                </c:pt>
                <c:pt idx="5468">
                  <c:v>10.266999999999999</c:v>
                </c:pt>
                <c:pt idx="5469">
                  <c:v>10.2685</c:v>
                </c:pt>
                <c:pt idx="5470">
                  <c:v>10.2705</c:v>
                </c:pt>
                <c:pt idx="5471">
                  <c:v>10.273</c:v>
                </c:pt>
                <c:pt idx="5472">
                  <c:v>10.275500000000001</c:v>
                </c:pt>
                <c:pt idx="5473">
                  <c:v>10.277000000000001</c:v>
                </c:pt>
                <c:pt idx="5474">
                  <c:v>10.279</c:v>
                </c:pt>
                <c:pt idx="5475">
                  <c:v>10.281500000000001</c:v>
                </c:pt>
                <c:pt idx="5476">
                  <c:v>10.284500000000001</c:v>
                </c:pt>
                <c:pt idx="5477">
                  <c:v>10.2865</c:v>
                </c:pt>
                <c:pt idx="5478">
                  <c:v>10.288</c:v>
                </c:pt>
                <c:pt idx="5479">
                  <c:v>10.2905</c:v>
                </c:pt>
                <c:pt idx="5480">
                  <c:v>10.2925</c:v>
                </c:pt>
                <c:pt idx="5481">
                  <c:v>10.294499999999999</c:v>
                </c:pt>
                <c:pt idx="5482">
                  <c:v>10.2965</c:v>
                </c:pt>
                <c:pt idx="5483">
                  <c:v>10.298999999999999</c:v>
                </c:pt>
                <c:pt idx="5484">
                  <c:v>10.3005</c:v>
                </c:pt>
                <c:pt idx="5485">
                  <c:v>10.3035</c:v>
                </c:pt>
                <c:pt idx="5486">
                  <c:v>10.3055</c:v>
                </c:pt>
                <c:pt idx="5487">
                  <c:v>10.307500000000001</c:v>
                </c:pt>
                <c:pt idx="5488">
                  <c:v>10.3095</c:v>
                </c:pt>
                <c:pt idx="5489">
                  <c:v>10.312000000000001</c:v>
                </c:pt>
                <c:pt idx="5490">
                  <c:v>10.314</c:v>
                </c:pt>
                <c:pt idx="5491">
                  <c:v>10.316000000000001</c:v>
                </c:pt>
                <c:pt idx="5492">
                  <c:v>10.318</c:v>
                </c:pt>
                <c:pt idx="5493">
                  <c:v>10.320499999999999</c:v>
                </c:pt>
                <c:pt idx="5494">
                  <c:v>10.323499999999999</c:v>
                </c:pt>
                <c:pt idx="5495">
                  <c:v>10.3255</c:v>
                </c:pt>
                <c:pt idx="5496">
                  <c:v>10.327500000000001</c:v>
                </c:pt>
                <c:pt idx="5497">
                  <c:v>10.329499999999999</c:v>
                </c:pt>
                <c:pt idx="5498">
                  <c:v>10.332000000000001</c:v>
                </c:pt>
                <c:pt idx="5499">
                  <c:v>10.334</c:v>
                </c:pt>
                <c:pt idx="5500">
                  <c:v>10.3355</c:v>
                </c:pt>
                <c:pt idx="5501">
                  <c:v>10.338000000000001</c:v>
                </c:pt>
                <c:pt idx="5502">
                  <c:v>10.340499999999999</c:v>
                </c:pt>
                <c:pt idx="5503">
                  <c:v>10.343</c:v>
                </c:pt>
                <c:pt idx="5504">
                  <c:v>10.344999999999999</c:v>
                </c:pt>
                <c:pt idx="5505">
                  <c:v>10.346499999999999</c:v>
                </c:pt>
                <c:pt idx="5506">
                  <c:v>10.3485</c:v>
                </c:pt>
                <c:pt idx="5507">
                  <c:v>10.350999999999999</c:v>
                </c:pt>
                <c:pt idx="5508">
                  <c:v>10.3535</c:v>
                </c:pt>
                <c:pt idx="5509">
                  <c:v>10.355499999999999</c:v>
                </c:pt>
                <c:pt idx="5510">
                  <c:v>10.3575</c:v>
                </c:pt>
                <c:pt idx="5511">
                  <c:v>10.359500000000001</c:v>
                </c:pt>
                <c:pt idx="5512">
                  <c:v>10.362</c:v>
                </c:pt>
                <c:pt idx="5513">
                  <c:v>10.3645</c:v>
                </c:pt>
                <c:pt idx="5514">
                  <c:v>10.3665</c:v>
                </c:pt>
                <c:pt idx="5515">
                  <c:v>10.368500000000001</c:v>
                </c:pt>
                <c:pt idx="5516">
                  <c:v>10.370999999999999</c:v>
                </c:pt>
                <c:pt idx="5517">
                  <c:v>10.373000000000001</c:v>
                </c:pt>
                <c:pt idx="5518">
                  <c:v>10.375</c:v>
                </c:pt>
                <c:pt idx="5519">
                  <c:v>10.3765</c:v>
                </c:pt>
                <c:pt idx="5520">
                  <c:v>10.3795</c:v>
                </c:pt>
                <c:pt idx="5521">
                  <c:v>10.382000000000001</c:v>
                </c:pt>
                <c:pt idx="5522">
                  <c:v>10.384</c:v>
                </c:pt>
                <c:pt idx="5523">
                  <c:v>10.385999999999999</c:v>
                </c:pt>
                <c:pt idx="5524">
                  <c:v>10.388500000000001</c:v>
                </c:pt>
                <c:pt idx="5525">
                  <c:v>10.390499999999999</c:v>
                </c:pt>
                <c:pt idx="5526">
                  <c:v>10.3925</c:v>
                </c:pt>
                <c:pt idx="5527">
                  <c:v>10.395</c:v>
                </c:pt>
                <c:pt idx="5528">
                  <c:v>10.396999999999998</c:v>
                </c:pt>
                <c:pt idx="5529">
                  <c:v>10.3995</c:v>
                </c:pt>
                <c:pt idx="5530">
                  <c:v>10.401</c:v>
                </c:pt>
                <c:pt idx="5531">
                  <c:v>10.402999999999999</c:v>
                </c:pt>
                <c:pt idx="5532">
                  <c:v>10.405000000000001</c:v>
                </c:pt>
                <c:pt idx="5533">
                  <c:v>10.406500000000001</c:v>
                </c:pt>
                <c:pt idx="5534">
                  <c:v>10.408999999999999</c:v>
                </c:pt>
                <c:pt idx="5535">
                  <c:v>10.411000000000001</c:v>
                </c:pt>
                <c:pt idx="5536">
                  <c:v>10.413499999999999</c:v>
                </c:pt>
                <c:pt idx="5537">
                  <c:v>10.414999999999999</c:v>
                </c:pt>
                <c:pt idx="5538">
                  <c:v>10.4175</c:v>
                </c:pt>
                <c:pt idx="5539">
                  <c:v>10.419499999999999</c:v>
                </c:pt>
                <c:pt idx="5540">
                  <c:v>10.422000000000001</c:v>
                </c:pt>
                <c:pt idx="5541">
                  <c:v>10.4245</c:v>
                </c:pt>
                <c:pt idx="5542">
                  <c:v>10.426500000000001</c:v>
                </c:pt>
                <c:pt idx="5543">
                  <c:v>10.428000000000001</c:v>
                </c:pt>
                <c:pt idx="5544">
                  <c:v>10.4305</c:v>
                </c:pt>
                <c:pt idx="5545">
                  <c:v>10.432499999999999</c:v>
                </c:pt>
                <c:pt idx="5546">
                  <c:v>10.434999999999999</c:v>
                </c:pt>
                <c:pt idx="5547">
                  <c:v>10.436499999999999</c:v>
                </c:pt>
                <c:pt idx="5548">
                  <c:v>10.438500000000001</c:v>
                </c:pt>
                <c:pt idx="5549">
                  <c:v>10.440999999999999</c:v>
                </c:pt>
                <c:pt idx="5550">
                  <c:v>10.4435</c:v>
                </c:pt>
                <c:pt idx="5551">
                  <c:v>10.445</c:v>
                </c:pt>
                <c:pt idx="5552">
                  <c:v>10.446000000000002</c:v>
                </c:pt>
                <c:pt idx="5553">
                  <c:v>10.448</c:v>
                </c:pt>
                <c:pt idx="5554">
                  <c:v>10.451000000000001</c:v>
                </c:pt>
                <c:pt idx="5555">
                  <c:v>10.452999999999999</c:v>
                </c:pt>
                <c:pt idx="5556">
                  <c:v>10.455</c:v>
                </c:pt>
                <c:pt idx="5557">
                  <c:v>10.4575</c:v>
                </c:pt>
                <c:pt idx="5558">
                  <c:v>10.46</c:v>
                </c:pt>
                <c:pt idx="5559">
                  <c:v>10.462</c:v>
                </c:pt>
                <c:pt idx="5560">
                  <c:v>10.463999999999999</c:v>
                </c:pt>
                <c:pt idx="5561">
                  <c:v>10.466000000000001</c:v>
                </c:pt>
                <c:pt idx="5562">
                  <c:v>10.468</c:v>
                </c:pt>
                <c:pt idx="5563">
                  <c:v>10.469999999999999</c:v>
                </c:pt>
                <c:pt idx="5564">
                  <c:v>10.472999999999999</c:v>
                </c:pt>
                <c:pt idx="5565">
                  <c:v>10.475000000000001</c:v>
                </c:pt>
                <c:pt idx="5566">
                  <c:v>10.4765</c:v>
                </c:pt>
                <c:pt idx="5567">
                  <c:v>10.4785</c:v>
                </c:pt>
                <c:pt idx="5568">
                  <c:v>10.481</c:v>
                </c:pt>
                <c:pt idx="5569">
                  <c:v>10.484</c:v>
                </c:pt>
                <c:pt idx="5570">
                  <c:v>10.486000000000001</c:v>
                </c:pt>
                <c:pt idx="5571">
                  <c:v>10.487500000000001</c:v>
                </c:pt>
                <c:pt idx="5572">
                  <c:v>10.489999999999998</c:v>
                </c:pt>
                <c:pt idx="5573">
                  <c:v>10.4925</c:v>
                </c:pt>
                <c:pt idx="5574">
                  <c:v>10.4945</c:v>
                </c:pt>
                <c:pt idx="5575">
                  <c:v>10.496500000000001</c:v>
                </c:pt>
                <c:pt idx="5576">
                  <c:v>10.498999999999999</c:v>
                </c:pt>
                <c:pt idx="5577">
                  <c:v>10.5015</c:v>
                </c:pt>
                <c:pt idx="5578">
                  <c:v>10.504000000000001</c:v>
                </c:pt>
                <c:pt idx="5579">
                  <c:v>10.506</c:v>
                </c:pt>
                <c:pt idx="5580">
                  <c:v>10.507999999999999</c:v>
                </c:pt>
                <c:pt idx="5581">
                  <c:v>10.510000000000002</c:v>
                </c:pt>
                <c:pt idx="5582">
                  <c:v>10.512499999999999</c:v>
                </c:pt>
                <c:pt idx="5583">
                  <c:v>10.513999999999999</c:v>
                </c:pt>
                <c:pt idx="5584">
                  <c:v>10.516</c:v>
                </c:pt>
                <c:pt idx="5585">
                  <c:v>10.5185</c:v>
                </c:pt>
                <c:pt idx="5586">
                  <c:v>10.521000000000001</c:v>
                </c:pt>
                <c:pt idx="5587">
                  <c:v>10.523</c:v>
                </c:pt>
                <c:pt idx="5588">
                  <c:v>10.525500000000001</c:v>
                </c:pt>
                <c:pt idx="5589">
                  <c:v>10.5275</c:v>
                </c:pt>
                <c:pt idx="5590">
                  <c:v>10.529499999999999</c:v>
                </c:pt>
                <c:pt idx="5591">
                  <c:v>10.532</c:v>
                </c:pt>
                <c:pt idx="5592">
                  <c:v>10.533999999999999</c:v>
                </c:pt>
                <c:pt idx="5593">
                  <c:v>10.536000000000001</c:v>
                </c:pt>
                <c:pt idx="5594">
                  <c:v>10.538499999999999</c:v>
                </c:pt>
                <c:pt idx="5595">
                  <c:v>10.541</c:v>
                </c:pt>
                <c:pt idx="5596">
                  <c:v>10.5435</c:v>
                </c:pt>
                <c:pt idx="5597">
                  <c:v>10.545999999999999</c:v>
                </c:pt>
                <c:pt idx="5598">
                  <c:v>10.547499999999999</c:v>
                </c:pt>
                <c:pt idx="5599">
                  <c:v>10.55</c:v>
                </c:pt>
                <c:pt idx="5600">
                  <c:v>10.5525</c:v>
                </c:pt>
                <c:pt idx="5601">
                  <c:v>10.554500000000001</c:v>
                </c:pt>
                <c:pt idx="5602">
                  <c:v>10.5565</c:v>
                </c:pt>
                <c:pt idx="5603">
                  <c:v>10.558499999999999</c:v>
                </c:pt>
                <c:pt idx="5604">
                  <c:v>10.561</c:v>
                </c:pt>
                <c:pt idx="5605">
                  <c:v>10.563499999999999</c:v>
                </c:pt>
                <c:pt idx="5606">
                  <c:v>10.565000000000001</c:v>
                </c:pt>
                <c:pt idx="5607">
                  <c:v>10.567</c:v>
                </c:pt>
                <c:pt idx="5608">
                  <c:v>10.568999999999999</c:v>
                </c:pt>
                <c:pt idx="5609">
                  <c:v>10.5715</c:v>
                </c:pt>
                <c:pt idx="5610">
                  <c:v>10.573499999999999</c:v>
                </c:pt>
                <c:pt idx="5611">
                  <c:v>10.5755</c:v>
                </c:pt>
                <c:pt idx="5612">
                  <c:v>10.577500000000001</c:v>
                </c:pt>
                <c:pt idx="5613">
                  <c:v>10.58</c:v>
                </c:pt>
                <c:pt idx="5614">
                  <c:v>10.582999999999998</c:v>
                </c:pt>
                <c:pt idx="5615">
                  <c:v>10.585000000000001</c:v>
                </c:pt>
                <c:pt idx="5616">
                  <c:v>10.587</c:v>
                </c:pt>
                <c:pt idx="5617">
                  <c:v>10.588999999999999</c:v>
                </c:pt>
                <c:pt idx="5618">
                  <c:v>10.5915</c:v>
                </c:pt>
                <c:pt idx="5619">
                  <c:v>10.594000000000001</c:v>
                </c:pt>
                <c:pt idx="5620">
                  <c:v>10.596</c:v>
                </c:pt>
                <c:pt idx="5621">
                  <c:v>10.5975</c:v>
                </c:pt>
                <c:pt idx="5622">
                  <c:v>10.599499999999999</c:v>
                </c:pt>
                <c:pt idx="5623">
                  <c:v>10.602</c:v>
                </c:pt>
                <c:pt idx="5624">
                  <c:v>10.603999999999999</c:v>
                </c:pt>
                <c:pt idx="5625">
                  <c:v>10.606</c:v>
                </c:pt>
                <c:pt idx="5626">
                  <c:v>10.6075</c:v>
                </c:pt>
                <c:pt idx="5627">
                  <c:v>10.6105</c:v>
                </c:pt>
                <c:pt idx="5628">
                  <c:v>10.612500000000001</c:v>
                </c:pt>
                <c:pt idx="5629">
                  <c:v>10.6145</c:v>
                </c:pt>
                <c:pt idx="5630">
                  <c:v>10.6165</c:v>
                </c:pt>
                <c:pt idx="5631">
                  <c:v>10.618500000000001</c:v>
                </c:pt>
                <c:pt idx="5632">
                  <c:v>10.620999999999999</c:v>
                </c:pt>
                <c:pt idx="5633">
                  <c:v>10.623000000000001</c:v>
                </c:pt>
                <c:pt idx="5634">
                  <c:v>10.625</c:v>
                </c:pt>
                <c:pt idx="5635">
                  <c:v>10.626999999999999</c:v>
                </c:pt>
                <c:pt idx="5636">
                  <c:v>10.629000000000001</c:v>
                </c:pt>
                <c:pt idx="5637">
                  <c:v>10.629999999999999</c:v>
                </c:pt>
                <c:pt idx="5638">
                  <c:v>10.6325</c:v>
                </c:pt>
                <c:pt idx="5639">
                  <c:v>10.634499999999999</c:v>
                </c:pt>
                <c:pt idx="5640">
                  <c:v>10.6365</c:v>
                </c:pt>
                <c:pt idx="5641">
                  <c:v>10.638500000000001</c:v>
                </c:pt>
                <c:pt idx="5642">
                  <c:v>10.641</c:v>
                </c:pt>
                <c:pt idx="5643">
                  <c:v>10.6435</c:v>
                </c:pt>
                <c:pt idx="5644">
                  <c:v>10.645</c:v>
                </c:pt>
                <c:pt idx="5645">
                  <c:v>10.646999999999998</c:v>
                </c:pt>
                <c:pt idx="5646">
                  <c:v>10.6495</c:v>
                </c:pt>
                <c:pt idx="5647">
                  <c:v>10.6515</c:v>
                </c:pt>
                <c:pt idx="5648">
                  <c:v>10.653499999999999</c:v>
                </c:pt>
                <c:pt idx="5649">
                  <c:v>10.655999999999999</c:v>
                </c:pt>
                <c:pt idx="5650">
                  <c:v>10.658000000000001</c:v>
                </c:pt>
                <c:pt idx="5651">
                  <c:v>10.661000000000001</c:v>
                </c:pt>
                <c:pt idx="5652">
                  <c:v>10.663</c:v>
                </c:pt>
                <c:pt idx="5653">
                  <c:v>10.6655</c:v>
                </c:pt>
                <c:pt idx="5654">
                  <c:v>10.667000000000002</c:v>
                </c:pt>
                <c:pt idx="5655">
                  <c:v>10.669499999999999</c:v>
                </c:pt>
                <c:pt idx="5656">
                  <c:v>10.672000000000001</c:v>
                </c:pt>
                <c:pt idx="5657">
                  <c:v>10.673500000000001</c:v>
                </c:pt>
                <c:pt idx="5658">
                  <c:v>10.676</c:v>
                </c:pt>
                <c:pt idx="5659">
                  <c:v>10.678000000000001</c:v>
                </c:pt>
                <c:pt idx="5660">
                  <c:v>10.68</c:v>
                </c:pt>
                <c:pt idx="5661">
                  <c:v>10.682499999999999</c:v>
                </c:pt>
                <c:pt idx="5662">
                  <c:v>10.6845</c:v>
                </c:pt>
                <c:pt idx="5663">
                  <c:v>10.686</c:v>
                </c:pt>
                <c:pt idx="5664">
                  <c:v>10.687999999999999</c:v>
                </c:pt>
                <c:pt idx="5665">
                  <c:v>10.6905</c:v>
                </c:pt>
                <c:pt idx="5666">
                  <c:v>10.693000000000001</c:v>
                </c:pt>
                <c:pt idx="5667">
                  <c:v>10.6945</c:v>
                </c:pt>
                <c:pt idx="5668">
                  <c:v>10.696999999999999</c:v>
                </c:pt>
                <c:pt idx="5669">
                  <c:v>10.699</c:v>
                </c:pt>
                <c:pt idx="5670">
                  <c:v>10.701499999999999</c:v>
                </c:pt>
                <c:pt idx="5671">
                  <c:v>10.7035</c:v>
                </c:pt>
                <c:pt idx="5672">
                  <c:v>10.705500000000001</c:v>
                </c:pt>
                <c:pt idx="5673">
                  <c:v>10.7075</c:v>
                </c:pt>
                <c:pt idx="5674">
                  <c:v>10.7095</c:v>
                </c:pt>
                <c:pt idx="5675">
                  <c:v>10.712</c:v>
                </c:pt>
                <c:pt idx="5676">
                  <c:v>10.713999999999999</c:v>
                </c:pt>
                <c:pt idx="5677">
                  <c:v>10.716000000000001</c:v>
                </c:pt>
                <c:pt idx="5678">
                  <c:v>10.718</c:v>
                </c:pt>
                <c:pt idx="5679">
                  <c:v>10.720499999999999</c:v>
                </c:pt>
                <c:pt idx="5680">
                  <c:v>10.722999999999999</c:v>
                </c:pt>
                <c:pt idx="5681">
                  <c:v>10.725000000000001</c:v>
                </c:pt>
                <c:pt idx="5682">
                  <c:v>10.727</c:v>
                </c:pt>
                <c:pt idx="5683">
                  <c:v>10.7285</c:v>
                </c:pt>
                <c:pt idx="5684">
                  <c:v>10.731</c:v>
                </c:pt>
                <c:pt idx="5685">
                  <c:v>10.733000000000001</c:v>
                </c:pt>
                <c:pt idx="5686">
                  <c:v>10.734500000000001</c:v>
                </c:pt>
                <c:pt idx="5687">
                  <c:v>10.737</c:v>
                </c:pt>
                <c:pt idx="5688">
                  <c:v>10.739000000000001</c:v>
                </c:pt>
                <c:pt idx="5689">
                  <c:v>10.7415</c:v>
                </c:pt>
                <c:pt idx="5690">
                  <c:v>10.744</c:v>
                </c:pt>
                <c:pt idx="5691">
                  <c:v>10.745999999999999</c:v>
                </c:pt>
                <c:pt idx="5692">
                  <c:v>10.7475</c:v>
                </c:pt>
                <c:pt idx="5693">
                  <c:v>10.75</c:v>
                </c:pt>
                <c:pt idx="5694">
                  <c:v>10.751999999999999</c:v>
                </c:pt>
                <c:pt idx="5695">
                  <c:v>10.754000000000001</c:v>
                </c:pt>
                <c:pt idx="5696">
                  <c:v>10.756</c:v>
                </c:pt>
                <c:pt idx="5697">
                  <c:v>10.757999999999999</c:v>
                </c:pt>
                <c:pt idx="5698">
                  <c:v>10.7605</c:v>
                </c:pt>
                <c:pt idx="5699">
                  <c:v>10.762499999999999</c:v>
                </c:pt>
                <c:pt idx="5700">
                  <c:v>10.7645</c:v>
                </c:pt>
                <c:pt idx="5701">
                  <c:v>10.766</c:v>
                </c:pt>
                <c:pt idx="5702">
                  <c:v>10.7685</c:v>
                </c:pt>
                <c:pt idx="5703">
                  <c:v>10.7705</c:v>
                </c:pt>
                <c:pt idx="5704">
                  <c:v>10.773</c:v>
                </c:pt>
                <c:pt idx="5705">
                  <c:v>10.7745</c:v>
                </c:pt>
                <c:pt idx="5706">
                  <c:v>10.7765</c:v>
                </c:pt>
                <c:pt idx="5707">
                  <c:v>10.779</c:v>
                </c:pt>
                <c:pt idx="5708">
                  <c:v>10.781499999999999</c:v>
                </c:pt>
                <c:pt idx="5709">
                  <c:v>10.7835</c:v>
                </c:pt>
                <c:pt idx="5710">
                  <c:v>10.785500000000001</c:v>
                </c:pt>
                <c:pt idx="5711">
                  <c:v>10.7875</c:v>
                </c:pt>
                <c:pt idx="5712">
                  <c:v>10.79</c:v>
                </c:pt>
                <c:pt idx="5713">
                  <c:v>10.792</c:v>
                </c:pt>
                <c:pt idx="5714">
                  <c:v>10.794</c:v>
                </c:pt>
                <c:pt idx="5715">
                  <c:v>10.795500000000001</c:v>
                </c:pt>
                <c:pt idx="5716">
                  <c:v>10.798</c:v>
                </c:pt>
                <c:pt idx="5717">
                  <c:v>10.8005</c:v>
                </c:pt>
                <c:pt idx="5718">
                  <c:v>10.802</c:v>
                </c:pt>
                <c:pt idx="5719">
                  <c:v>10.804500000000001</c:v>
                </c:pt>
                <c:pt idx="5720">
                  <c:v>10.8065</c:v>
                </c:pt>
                <c:pt idx="5721">
                  <c:v>10.8085</c:v>
                </c:pt>
                <c:pt idx="5722">
                  <c:v>10.811</c:v>
                </c:pt>
                <c:pt idx="5723">
                  <c:v>10.812999999999999</c:v>
                </c:pt>
                <c:pt idx="5724">
                  <c:v>10.814500000000001</c:v>
                </c:pt>
                <c:pt idx="5725">
                  <c:v>10.8165</c:v>
                </c:pt>
                <c:pt idx="5726">
                  <c:v>10.8185</c:v>
                </c:pt>
                <c:pt idx="5727">
                  <c:v>10.8215</c:v>
                </c:pt>
                <c:pt idx="5728">
                  <c:v>10.824</c:v>
                </c:pt>
                <c:pt idx="5729">
                  <c:v>10.8255</c:v>
                </c:pt>
                <c:pt idx="5730">
                  <c:v>10.827500000000001</c:v>
                </c:pt>
                <c:pt idx="5731">
                  <c:v>10.83</c:v>
                </c:pt>
                <c:pt idx="5732">
                  <c:v>10.832000000000001</c:v>
                </c:pt>
                <c:pt idx="5733">
                  <c:v>10.834</c:v>
                </c:pt>
                <c:pt idx="5734">
                  <c:v>10.8355</c:v>
                </c:pt>
                <c:pt idx="5735">
                  <c:v>10.837</c:v>
                </c:pt>
                <c:pt idx="5736">
                  <c:v>10.839499999999999</c:v>
                </c:pt>
                <c:pt idx="5737">
                  <c:v>10.8415</c:v>
                </c:pt>
                <c:pt idx="5738">
                  <c:v>10.844000000000001</c:v>
                </c:pt>
                <c:pt idx="5739">
                  <c:v>10.845499999999999</c:v>
                </c:pt>
                <c:pt idx="5740">
                  <c:v>10.847999999999999</c:v>
                </c:pt>
                <c:pt idx="5741">
                  <c:v>10.85</c:v>
                </c:pt>
                <c:pt idx="5742">
                  <c:v>10.852499999999999</c:v>
                </c:pt>
                <c:pt idx="5743">
                  <c:v>10.8545</c:v>
                </c:pt>
                <c:pt idx="5744">
                  <c:v>10.8565</c:v>
                </c:pt>
                <c:pt idx="5745">
                  <c:v>10.858499999999999</c:v>
                </c:pt>
                <c:pt idx="5746">
                  <c:v>10.861000000000001</c:v>
                </c:pt>
                <c:pt idx="5747">
                  <c:v>10.863</c:v>
                </c:pt>
                <c:pt idx="5748">
                  <c:v>10.865500000000001</c:v>
                </c:pt>
                <c:pt idx="5749">
                  <c:v>10.8675</c:v>
                </c:pt>
                <c:pt idx="5750">
                  <c:v>10.869</c:v>
                </c:pt>
                <c:pt idx="5751">
                  <c:v>10.872</c:v>
                </c:pt>
                <c:pt idx="5752">
                  <c:v>10.873999999999999</c:v>
                </c:pt>
                <c:pt idx="5753">
                  <c:v>10.875500000000001</c:v>
                </c:pt>
                <c:pt idx="5754">
                  <c:v>10.8775</c:v>
                </c:pt>
                <c:pt idx="5755">
                  <c:v>10.879999999999999</c:v>
                </c:pt>
                <c:pt idx="5756">
                  <c:v>10.882</c:v>
                </c:pt>
                <c:pt idx="5757">
                  <c:v>10.884</c:v>
                </c:pt>
                <c:pt idx="5758">
                  <c:v>10.8865</c:v>
                </c:pt>
                <c:pt idx="5759">
                  <c:v>10.888500000000001</c:v>
                </c:pt>
                <c:pt idx="5760">
                  <c:v>10.890499999999999</c:v>
                </c:pt>
                <c:pt idx="5761">
                  <c:v>10.8925</c:v>
                </c:pt>
                <c:pt idx="5762">
                  <c:v>10.894500000000001</c:v>
                </c:pt>
                <c:pt idx="5763">
                  <c:v>10.8965</c:v>
                </c:pt>
                <c:pt idx="5764">
                  <c:v>10.8995</c:v>
                </c:pt>
                <c:pt idx="5765">
                  <c:v>10.902000000000001</c:v>
                </c:pt>
                <c:pt idx="5766">
                  <c:v>10.904</c:v>
                </c:pt>
                <c:pt idx="5767">
                  <c:v>10.905999999999999</c:v>
                </c:pt>
                <c:pt idx="5768">
                  <c:v>10.908000000000001</c:v>
                </c:pt>
                <c:pt idx="5769">
                  <c:v>10.91</c:v>
                </c:pt>
                <c:pt idx="5770">
                  <c:v>10.912500000000001</c:v>
                </c:pt>
                <c:pt idx="5771">
                  <c:v>10.914</c:v>
                </c:pt>
                <c:pt idx="5772">
                  <c:v>10.9155</c:v>
                </c:pt>
                <c:pt idx="5773">
                  <c:v>10.9175</c:v>
                </c:pt>
                <c:pt idx="5774">
                  <c:v>10.92</c:v>
                </c:pt>
                <c:pt idx="5775">
                  <c:v>10.922000000000001</c:v>
                </c:pt>
                <c:pt idx="5776">
                  <c:v>10.923999999999999</c:v>
                </c:pt>
                <c:pt idx="5777">
                  <c:v>10.926500000000001</c:v>
                </c:pt>
                <c:pt idx="5778">
                  <c:v>10.9285</c:v>
                </c:pt>
                <c:pt idx="5779">
                  <c:v>10.931000000000001</c:v>
                </c:pt>
                <c:pt idx="5780">
                  <c:v>10.932500000000001</c:v>
                </c:pt>
                <c:pt idx="5781">
                  <c:v>10.934000000000001</c:v>
                </c:pt>
                <c:pt idx="5782">
                  <c:v>10.935499999999999</c:v>
                </c:pt>
                <c:pt idx="5783">
                  <c:v>10.9375</c:v>
                </c:pt>
                <c:pt idx="5784">
                  <c:v>10.940000000000001</c:v>
                </c:pt>
                <c:pt idx="5785">
                  <c:v>10.942</c:v>
                </c:pt>
                <c:pt idx="5786">
                  <c:v>10.943999999999999</c:v>
                </c:pt>
                <c:pt idx="5787">
                  <c:v>10.9465</c:v>
                </c:pt>
                <c:pt idx="5788">
                  <c:v>10.949</c:v>
                </c:pt>
                <c:pt idx="5789">
                  <c:v>10.951499999999999</c:v>
                </c:pt>
                <c:pt idx="5790">
                  <c:v>10.952999999999999</c:v>
                </c:pt>
                <c:pt idx="5791">
                  <c:v>10.955</c:v>
                </c:pt>
                <c:pt idx="5792">
                  <c:v>10.9575</c:v>
                </c:pt>
                <c:pt idx="5793">
                  <c:v>10.9595</c:v>
                </c:pt>
                <c:pt idx="5794">
                  <c:v>10.962</c:v>
                </c:pt>
                <c:pt idx="5795">
                  <c:v>10.963999999999999</c:v>
                </c:pt>
                <c:pt idx="5796">
                  <c:v>10.966000000000001</c:v>
                </c:pt>
                <c:pt idx="5797">
                  <c:v>10.968</c:v>
                </c:pt>
                <c:pt idx="5798">
                  <c:v>10.969999999999999</c:v>
                </c:pt>
                <c:pt idx="5799">
                  <c:v>10.9725</c:v>
                </c:pt>
                <c:pt idx="5800">
                  <c:v>10.974</c:v>
                </c:pt>
                <c:pt idx="5801">
                  <c:v>10.975999999999999</c:v>
                </c:pt>
                <c:pt idx="5802">
                  <c:v>10.9785</c:v>
                </c:pt>
                <c:pt idx="5803">
                  <c:v>10.981</c:v>
                </c:pt>
                <c:pt idx="5804">
                  <c:v>10.983000000000001</c:v>
                </c:pt>
                <c:pt idx="5805">
                  <c:v>10.984999999999999</c:v>
                </c:pt>
                <c:pt idx="5806">
                  <c:v>10.987</c:v>
                </c:pt>
                <c:pt idx="5807">
                  <c:v>10.989000000000001</c:v>
                </c:pt>
                <c:pt idx="5808">
                  <c:v>10.991499999999998</c:v>
                </c:pt>
                <c:pt idx="5809">
                  <c:v>10.993</c:v>
                </c:pt>
                <c:pt idx="5810">
                  <c:v>10.995000000000001</c:v>
                </c:pt>
                <c:pt idx="5811">
                  <c:v>10.9975</c:v>
                </c:pt>
                <c:pt idx="5812">
                  <c:v>11</c:v>
                </c:pt>
                <c:pt idx="5813">
                  <c:v>11.002500000000001</c:v>
                </c:pt>
                <c:pt idx="5814">
                  <c:v>11.0045</c:v>
                </c:pt>
                <c:pt idx="5815">
                  <c:v>11.006499999999999</c:v>
                </c:pt>
                <c:pt idx="5816">
                  <c:v>11.0085</c:v>
                </c:pt>
                <c:pt idx="5817">
                  <c:v>11.010999999999999</c:v>
                </c:pt>
                <c:pt idx="5818">
                  <c:v>11.012499999999999</c:v>
                </c:pt>
                <c:pt idx="5819">
                  <c:v>11.013999999999999</c:v>
                </c:pt>
                <c:pt idx="5820">
                  <c:v>11.016500000000001</c:v>
                </c:pt>
                <c:pt idx="5821">
                  <c:v>11.0185</c:v>
                </c:pt>
                <c:pt idx="5822">
                  <c:v>11.021000000000001</c:v>
                </c:pt>
                <c:pt idx="5823">
                  <c:v>11.023</c:v>
                </c:pt>
                <c:pt idx="5824">
                  <c:v>11.025500000000001</c:v>
                </c:pt>
                <c:pt idx="5825">
                  <c:v>11.0275</c:v>
                </c:pt>
                <c:pt idx="5826">
                  <c:v>11.029</c:v>
                </c:pt>
                <c:pt idx="5827">
                  <c:v>11.032</c:v>
                </c:pt>
                <c:pt idx="5828">
                  <c:v>11.033999999999999</c:v>
                </c:pt>
                <c:pt idx="5829">
                  <c:v>11.035500000000001</c:v>
                </c:pt>
                <c:pt idx="5830">
                  <c:v>11.0375</c:v>
                </c:pt>
                <c:pt idx="5831">
                  <c:v>11.0395</c:v>
                </c:pt>
                <c:pt idx="5832">
                  <c:v>11.041499999999999</c:v>
                </c:pt>
                <c:pt idx="5833">
                  <c:v>11.0435</c:v>
                </c:pt>
                <c:pt idx="5834">
                  <c:v>11.045500000000001</c:v>
                </c:pt>
                <c:pt idx="5835">
                  <c:v>11.047499999999999</c:v>
                </c:pt>
                <c:pt idx="5836">
                  <c:v>11.0495</c:v>
                </c:pt>
                <c:pt idx="5837">
                  <c:v>11.052</c:v>
                </c:pt>
                <c:pt idx="5838">
                  <c:v>11.054</c:v>
                </c:pt>
                <c:pt idx="5839">
                  <c:v>11.0555</c:v>
                </c:pt>
                <c:pt idx="5840">
                  <c:v>11.057499999999999</c:v>
                </c:pt>
                <c:pt idx="5841">
                  <c:v>11.0595</c:v>
                </c:pt>
                <c:pt idx="5842">
                  <c:v>11.062000000000001</c:v>
                </c:pt>
                <c:pt idx="5843">
                  <c:v>11.064500000000001</c:v>
                </c:pt>
                <c:pt idx="5844">
                  <c:v>11.0665</c:v>
                </c:pt>
                <c:pt idx="5845">
                  <c:v>11.0685</c:v>
                </c:pt>
                <c:pt idx="5846">
                  <c:v>11.070499999999999</c:v>
                </c:pt>
                <c:pt idx="5847">
                  <c:v>11.073</c:v>
                </c:pt>
                <c:pt idx="5848">
                  <c:v>11.0745</c:v>
                </c:pt>
                <c:pt idx="5849">
                  <c:v>11.077</c:v>
                </c:pt>
                <c:pt idx="5850">
                  <c:v>11.079000000000001</c:v>
                </c:pt>
                <c:pt idx="5851">
                  <c:v>11.0815</c:v>
                </c:pt>
                <c:pt idx="5852">
                  <c:v>11.083500000000001</c:v>
                </c:pt>
                <c:pt idx="5853">
                  <c:v>11.0855</c:v>
                </c:pt>
                <c:pt idx="5854">
                  <c:v>11.087</c:v>
                </c:pt>
                <c:pt idx="5855">
                  <c:v>11.0885</c:v>
                </c:pt>
                <c:pt idx="5856">
                  <c:v>11.091000000000001</c:v>
                </c:pt>
                <c:pt idx="5857">
                  <c:v>11.093</c:v>
                </c:pt>
                <c:pt idx="5858">
                  <c:v>11.0945</c:v>
                </c:pt>
                <c:pt idx="5859">
                  <c:v>11.097000000000001</c:v>
                </c:pt>
                <c:pt idx="5860">
                  <c:v>11.099499999999999</c:v>
                </c:pt>
                <c:pt idx="5861">
                  <c:v>11.102</c:v>
                </c:pt>
                <c:pt idx="5862">
                  <c:v>11.103999999999999</c:v>
                </c:pt>
                <c:pt idx="5863">
                  <c:v>11.1065</c:v>
                </c:pt>
                <c:pt idx="5864">
                  <c:v>11.108499999999999</c:v>
                </c:pt>
                <c:pt idx="5865">
                  <c:v>11.111000000000001</c:v>
                </c:pt>
                <c:pt idx="5866">
                  <c:v>11.113</c:v>
                </c:pt>
                <c:pt idx="5867">
                  <c:v>11.1145</c:v>
                </c:pt>
                <c:pt idx="5868">
                  <c:v>11.117000000000001</c:v>
                </c:pt>
                <c:pt idx="5869">
                  <c:v>11.119</c:v>
                </c:pt>
                <c:pt idx="5870">
                  <c:v>11.121499999999999</c:v>
                </c:pt>
                <c:pt idx="5871">
                  <c:v>11.1235</c:v>
                </c:pt>
                <c:pt idx="5872">
                  <c:v>11.125500000000001</c:v>
                </c:pt>
                <c:pt idx="5873">
                  <c:v>11.126999999999999</c:v>
                </c:pt>
                <c:pt idx="5874">
                  <c:v>11.1295</c:v>
                </c:pt>
                <c:pt idx="5875">
                  <c:v>11.132</c:v>
                </c:pt>
                <c:pt idx="5876">
                  <c:v>11.134</c:v>
                </c:pt>
                <c:pt idx="5877">
                  <c:v>11.135999999999999</c:v>
                </c:pt>
                <c:pt idx="5878">
                  <c:v>11.138</c:v>
                </c:pt>
                <c:pt idx="5879">
                  <c:v>11.140499999999999</c:v>
                </c:pt>
                <c:pt idx="5880">
                  <c:v>11.143000000000001</c:v>
                </c:pt>
                <c:pt idx="5881">
                  <c:v>11.144500000000001</c:v>
                </c:pt>
                <c:pt idx="5882">
                  <c:v>11.146999999999998</c:v>
                </c:pt>
                <c:pt idx="5883">
                  <c:v>11.1485</c:v>
                </c:pt>
                <c:pt idx="5884">
                  <c:v>11.1515</c:v>
                </c:pt>
                <c:pt idx="5885">
                  <c:v>11.153499999999999</c:v>
                </c:pt>
                <c:pt idx="5886">
                  <c:v>11.1555</c:v>
                </c:pt>
                <c:pt idx="5887">
                  <c:v>11.157499999999999</c:v>
                </c:pt>
                <c:pt idx="5888">
                  <c:v>11.16</c:v>
                </c:pt>
                <c:pt idx="5889">
                  <c:v>11.1625</c:v>
                </c:pt>
                <c:pt idx="5890">
                  <c:v>11.1645</c:v>
                </c:pt>
                <c:pt idx="5891">
                  <c:v>11.166499999999999</c:v>
                </c:pt>
                <c:pt idx="5892">
                  <c:v>11.1685</c:v>
                </c:pt>
                <c:pt idx="5893">
                  <c:v>11.170500000000001</c:v>
                </c:pt>
                <c:pt idx="5894">
                  <c:v>11.173</c:v>
                </c:pt>
                <c:pt idx="5895">
                  <c:v>11.175000000000001</c:v>
                </c:pt>
                <c:pt idx="5896">
                  <c:v>11.177</c:v>
                </c:pt>
                <c:pt idx="5897">
                  <c:v>11.178999999999998</c:v>
                </c:pt>
                <c:pt idx="5898">
                  <c:v>11.18</c:v>
                </c:pt>
                <c:pt idx="5899">
                  <c:v>11.1815</c:v>
                </c:pt>
                <c:pt idx="5900">
                  <c:v>11.1835</c:v>
                </c:pt>
                <c:pt idx="5901">
                  <c:v>11.185499999999999</c:v>
                </c:pt>
                <c:pt idx="5902">
                  <c:v>11.187000000000001</c:v>
                </c:pt>
                <c:pt idx="5903">
                  <c:v>11.189500000000001</c:v>
                </c:pt>
                <c:pt idx="5904">
                  <c:v>11.192</c:v>
                </c:pt>
                <c:pt idx="5905">
                  <c:v>11.193999999999999</c:v>
                </c:pt>
                <c:pt idx="5906">
                  <c:v>11.196000000000002</c:v>
                </c:pt>
                <c:pt idx="5907">
                  <c:v>11.198</c:v>
                </c:pt>
                <c:pt idx="5908">
                  <c:v>11.2005</c:v>
                </c:pt>
                <c:pt idx="5909">
                  <c:v>11.202500000000001</c:v>
                </c:pt>
                <c:pt idx="5910">
                  <c:v>11.205</c:v>
                </c:pt>
                <c:pt idx="5911">
                  <c:v>11.207000000000001</c:v>
                </c:pt>
                <c:pt idx="5912">
                  <c:v>11.2095</c:v>
                </c:pt>
                <c:pt idx="5913">
                  <c:v>11.212</c:v>
                </c:pt>
                <c:pt idx="5914">
                  <c:v>11.2135</c:v>
                </c:pt>
                <c:pt idx="5915">
                  <c:v>11.216000000000001</c:v>
                </c:pt>
                <c:pt idx="5916">
                  <c:v>11.218</c:v>
                </c:pt>
                <c:pt idx="5917">
                  <c:v>11.219999999999999</c:v>
                </c:pt>
                <c:pt idx="5918">
                  <c:v>11.2225</c:v>
                </c:pt>
                <c:pt idx="5919">
                  <c:v>11.224499999999999</c:v>
                </c:pt>
                <c:pt idx="5920">
                  <c:v>11.227</c:v>
                </c:pt>
                <c:pt idx="5921">
                  <c:v>11.2285</c:v>
                </c:pt>
                <c:pt idx="5922">
                  <c:v>11.2315</c:v>
                </c:pt>
                <c:pt idx="5923">
                  <c:v>11.233499999999999</c:v>
                </c:pt>
                <c:pt idx="5924">
                  <c:v>11.234999999999999</c:v>
                </c:pt>
                <c:pt idx="5925">
                  <c:v>11.237</c:v>
                </c:pt>
                <c:pt idx="5926">
                  <c:v>11.2395</c:v>
                </c:pt>
                <c:pt idx="5927">
                  <c:v>11.2425</c:v>
                </c:pt>
                <c:pt idx="5928">
                  <c:v>11.244</c:v>
                </c:pt>
                <c:pt idx="5929">
                  <c:v>11.245999999999999</c:v>
                </c:pt>
                <c:pt idx="5930">
                  <c:v>11.248000000000001</c:v>
                </c:pt>
                <c:pt idx="5931">
                  <c:v>11.250500000000001</c:v>
                </c:pt>
                <c:pt idx="5932">
                  <c:v>11.2525</c:v>
                </c:pt>
                <c:pt idx="5933">
                  <c:v>11.2545</c:v>
                </c:pt>
                <c:pt idx="5934">
                  <c:v>11.257000000000001</c:v>
                </c:pt>
                <c:pt idx="5935">
                  <c:v>11.259</c:v>
                </c:pt>
                <c:pt idx="5936">
                  <c:v>11.260999999999999</c:v>
                </c:pt>
                <c:pt idx="5937">
                  <c:v>11.263500000000001</c:v>
                </c:pt>
                <c:pt idx="5938">
                  <c:v>11.265000000000001</c:v>
                </c:pt>
                <c:pt idx="5939">
                  <c:v>11.266999999999999</c:v>
                </c:pt>
                <c:pt idx="5940">
                  <c:v>11.269500000000001</c:v>
                </c:pt>
                <c:pt idx="5941">
                  <c:v>11.2715</c:v>
                </c:pt>
                <c:pt idx="5942">
                  <c:v>11.274000000000001</c:v>
                </c:pt>
                <c:pt idx="5943">
                  <c:v>11.276</c:v>
                </c:pt>
                <c:pt idx="5944">
                  <c:v>11.277999999999999</c:v>
                </c:pt>
                <c:pt idx="5945">
                  <c:v>11.2805</c:v>
                </c:pt>
                <c:pt idx="5946">
                  <c:v>11.282500000000001</c:v>
                </c:pt>
                <c:pt idx="5947">
                  <c:v>11.285</c:v>
                </c:pt>
                <c:pt idx="5948">
                  <c:v>11.286999999999999</c:v>
                </c:pt>
                <c:pt idx="5949">
                  <c:v>11.289000000000001</c:v>
                </c:pt>
                <c:pt idx="5950">
                  <c:v>11.291499999999999</c:v>
                </c:pt>
                <c:pt idx="5951">
                  <c:v>11.2935</c:v>
                </c:pt>
                <c:pt idx="5952">
                  <c:v>11.295999999999999</c:v>
                </c:pt>
                <c:pt idx="5953">
                  <c:v>11.297499999999999</c:v>
                </c:pt>
                <c:pt idx="5954">
                  <c:v>11.3</c:v>
                </c:pt>
                <c:pt idx="5955">
                  <c:v>11.3025</c:v>
                </c:pt>
                <c:pt idx="5956">
                  <c:v>11.304500000000001</c:v>
                </c:pt>
                <c:pt idx="5957">
                  <c:v>11.306000000000001</c:v>
                </c:pt>
                <c:pt idx="5958">
                  <c:v>11.308</c:v>
                </c:pt>
                <c:pt idx="5959">
                  <c:v>11.3095</c:v>
                </c:pt>
                <c:pt idx="5960">
                  <c:v>11.312000000000001</c:v>
                </c:pt>
                <c:pt idx="5961">
                  <c:v>11.314</c:v>
                </c:pt>
                <c:pt idx="5962">
                  <c:v>11.315999999999999</c:v>
                </c:pt>
                <c:pt idx="5963">
                  <c:v>11.318000000000001</c:v>
                </c:pt>
                <c:pt idx="5964">
                  <c:v>11.321000000000002</c:v>
                </c:pt>
                <c:pt idx="5965">
                  <c:v>11.3225</c:v>
                </c:pt>
                <c:pt idx="5966">
                  <c:v>11.324999999999999</c:v>
                </c:pt>
                <c:pt idx="5967">
                  <c:v>11.327</c:v>
                </c:pt>
                <c:pt idx="5968">
                  <c:v>11.3285</c:v>
                </c:pt>
                <c:pt idx="5969">
                  <c:v>11.330500000000001</c:v>
                </c:pt>
                <c:pt idx="5970">
                  <c:v>11.3325</c:v>
                </c:pt>
                <c:pt idx="5971">
                  <c:v>11.335000000000001</c:v>
                </c:pt>
                <c:pt idx="5972">
                  <c:v>11.337</c:v>
                </c:pt>
                <c:pt idx="5973">
                  <c:v>11.338999999999999</c:v>
                </c:pt>
                <c:pt idx="5974">
                  <c:v>11.341000000000001</c:v>
                </c:pt>
                <c:pt idx="5975">
                  <c:v>11.343</c:v>
                </c:pt>
                <c:pt idx="5976">
                  <c:v>11.344999999999999</c:v>
                </c:pt>
                <c:pt idx="5977">
                  <c:v>11.347000000000001</c:v>
                </c:pt>
                <c:pt idx="5978">
                  <c:v>11.3485</c:v>
                </c:pt>
                <c:pt idx="5979">
                  <c:v>11.3515</c:v>
                </c:pt>
                <c:pt idx="5980">
                  <c:v>11.3535</c:v>
                </c:pt>
                <c:pt idx="5981">
                  <c:v>11.355</c:v>
                </c:pt>
                <c:pt idx="5982">
                  <c:v>11.3575</c:v>
                </c:pt>
                <c:pt idx="5983">
                  <c:v>11.359500000000001</c:v>
                </c:pt>
                <c:pt idx="5984">
                  <c:v>11.362</c:v>
                </c:pt>
                <c:pt idx="5985">
                  <c:v>11.3645</c:v>
                </c:pt>
                <c:pt idx="5986">
                  <c:v>11.366</c:v>
                </c:pt>
                <c:pt idx="5987">
                  <c:v>11.367999999999999</c:v>
                </c:pt>
                <c:pt idx="5988">
                  <c:v>11.3705</c:v>
                </c:pt>
                <c:pt idx="5989">
                  <c:v>11.3725</c:v>
                </c:pt>
                <c:pt idx="5990">
                  <c:v>11.374499999999999</c:v>
                </c:pt>
                <c:pt idx="5991">
                  <c:v>11.3765</c:v>
                </c:pt>
                <c:pt idx="5992">
                  <c:v>11.378499999999999</c:v>
                </c:pt>
                <c:pt idx="5993">
                  <c:v>11.381</c:v>
                </c:pt>
                <c:pt idx="5994">
                  <c:v>11.3835</c:v>
                </c:pt>
                <c:pt idx="5995">
                  <c:v>11.3855</c:v>
                </c:pt>
                <c:pt idx="5996">
                  <c:v>11.387</c:v>
                </c:pt>
                <c:pt idx="5997">
                  <c:v>11.388999999999999</c:v>
                </c:pt>
                <c:pt idx="5998">
                  <c:v>11.391500000000001</c:v>
                </c:pt>
                <c:pt idx="5999">
                  <c:v>11.3935</c:v>
                </c:pt>
                <c:pt idx="6000">
                  <c:v>11.395</c:v>
                </c:pt>
                <c:pt idx="6001">
                  <c:v>11.397500000000001</c:v>
                </c:pt>
                <c:pt idx="6002">
                  <c:v>11.399999999999999</c:v>
                </c:pt>
                <c:pt idx="6003">
                  <c:v>11.4025</c:v>
                </c:pt>
                <c:pt idx="6004">
                  <c:v>11.404500000000001</c:v>
                </c:pt>
                <c:pt idx="6005">
                  <c:v>11.406499999999999</c:v>
                </c:pt>
                <c:pt idx="6006">
                  <c:v>11.4085</c:v>
                </c:pt>
                <c:pt idx="6007">
                  <c:v>11.410500000000001</c:v>
                </c:pt>
                <c:pt idx="6008">
                  <c:v>11.413</c:v>
                </c:pt>
                <c:pt idx="6009">
                  <c:v>11.4145</c:v>
                </c:pt>
                <c:pt idx="6010">
                  <c:v>11.416</c:v>
                </c:pt>
                <c:pt idx="6011">
                  <c:v>11.4185</c:v>
                </c:pt>
                <c:pt idx="6012">
                  <c:v>11.420999999999999</c:v>
                </c:pt>
                <c:pt idx="6013">
                  <c:v>11.423500000000001</c:v>
                </c:pt>
                <c:pt idx="6014">
                  <c:v>11.4255</c:v>
                </c:pt>
                <c:pt idx="6015">
                  <c:v>11.4275</c:v>
                </c:pt>
                <c:pt idx="6016">
                  <c:v>11.4305</c:v>
                </c:pt>
                <c:pt idx="6017">
                  <c:v>11.432499999999999</c:v>
                </c:pt>
                <c:pt idx="6018">
                  <c:v>11.4345</c:v>
                </c:pt>
                <c:pt idx="6019">
                  <c:v>11.436</c:v>
                </c:pt>
                <c:pt idx="6020">
                  <c:v>11.437999999999999</c:v>
                </c:pt>
                <c:pt idx="6021">
                  <c:v>11.440000000000001</c:v>
                </c:pt>
                <c:pt idx="6022">
                  <c:v>11.442500000000001</c:v>
                </c:pt>
                <c:pt idx="6023">
                  <c:v>11.4445</c:v>
                </c:pt>
                <c:pt idx="6024">
                  <c:v>11.4465</c:v>
                </c:pt>
                <c:pt idx="6025">
                  <c:v>11.448499999999999</c:v>
                </c:pt>
                <c:pt idx="6026">
                  <c:v>11.451000000000001</c:v>
                </c:pt>
                <c:pt idx="6027">
                  <c:v>11.452999999999999</c:v>
                </c:pt>
                <c:pt idx="6028">
                  <c:v>11.455</c:v>
                </c:pt>
                <c:pt idx="6029">
                  <c:v>11.457000000000001</c:v>
                </c:pt>
                <c:pt idx="6030">
                  <c:v>11.4595</c:v>
                </c:pt>
                <c:pt idx="6031">
                  <c:v>11.461500000000001</c:v>
                </c:pt>
                <c:pt idx="6032">
                  <c:v>11.463999999999999</c:v>
                </c:pt>
                <c:pt idx="6033">
                  <c:v>11.4655</c:v>
                </c:pt>
                <c:pt idx="6034">
                  <c:v>11.468</c:v>
                </c:pt>
                <c:pt idx="6035">
                  <c:v>11.470499999999999</c:v>
                </c:pt>
                <c:pt idx="6036">
                  <c:v>11.472999999999999</c:v>
                </c:pt>
                <c:pt idx="6037">
                  <c:v>11.474499999999999</c:v>
                </c:pt>
                <c:pt idx="6038">
                  <c:v>11.475999999999999</c:v>
                </c:pt>
                <c:pt idx="6039">
                  <c:v>11.478000000000002</c:v>
                </c:pt>
                <c:pt idx="6040">
                  <c:v>11.4815</c:v>
                </c:pt>
                <c:pt idx="6041">
                  <c:v>11.483000000000001</c:v>
                </c:pt>
                <c:pt idx="6042">
                  <c:v>11.4855</c:v>
                </c:pt>
                <c:pt idx="6043">
                  <c:v>11.487500000000001</c:v>
                </c:pt>
                <c:pt idx="6044">
                  <c:v>11.4895</c:v>
                </c:pt>
                <c:pt idx="6045">
                  <c:v>11.492000000000001</c:v>
                </c:pt>
                <c:pt idx="6046">
                  <c:v>11.493500000000001</c:v>
                </c:pt>
                <c:pt idx="6047">
                  <c:v>11.495000000000001</c:v>
                </c:pt>
                <c:pt idx="6048">
                  <c:v>11.497</c:v>
                </c:pt>
                <c:pt idx="6049">
                  <c:v>11.499499999999999</c:v>
                </c:pt>
                <c:pt idx="6050">
                  <c:v>11.501999999999999</c:v>
                </c:pt>
                <c:pt idx="6051">
                  <c:v>11.5045</c:v>
                </c:pt>
                <c:pt idx="6052">
                  <c:v>11.506499999999999</c:v>
                </c:pt>
                <c:pt idx="6053">
                  <c:v>11.5085</c:v>
                </c:pt>
                <c:pt idx="6054">
                  <c:v>11.510999999999999</c:v>
                </c:pt>
                <c:pt idx="6055">
                  <c:v>11.513</c:v>
                </c:pt>
                <c:pt idx="6056">
                  <c:v>11.5145</c:v>
                </c:pt>
                <c:pt idx="6057">
                  <c:v>11.516500000000001</c:v>
                </c:pt>
                <c:pt idx="6058">
                  <c:v>11.519</c:v>
                </c:pt>
                <c:pt idx="6059">
                  <c:v>11.5215</c:v>
                </c:pt>
                <c:pt idx="6060">
                  <c:v>11.524000000000001</c:v>
                </c:pt>
                <c:pt idx="6061">
                  <c:v>11.525500000000001</c:v>
                </c:pt>
                <c:pt idx="6062">
                  <c:v>11.5275</c:v>
                </c:pt>
                <c:pt idx="6063">
                  <c:v>11.530000000000001</c:v>
                </c:pt>
                <c:pt idx="6064">
                  <c:v>11.532</c:v>
                </c:pt>
                <c:pt idx="6065">
                  <c:v>11.533999999999999</c:v>
                </c:pt>
                <c:pt idx="6066">
                  <c:v>11.536000000000001</c:v>
                </c:pt>
                <c:pt idx="6067">
                  <c:v>11.538</c:v>
                </c:pt>
                <c:pt idx="6068">
                  <c:v>11.5405</c:v>
                </c:pt>
                <c:pt idx="6069">
                  <c:v>11.542999999999999</c:v>
                </c:pt>
                <c:pt idx="6070">
                  <c:v>11.545</c:v>
                </c:pt>
                <c:pt idx="6071">
                  <c:v>11.5465</c:v>
                </c:pt>
                <c:pt idx="6072">
                  <c:v>11.548999999999999</c:v>
                </c:pt>
                <c:pt idx="6073">
                  <c:v>11.551500000000001</c:v>
                </c:pt>
                <c:pt idx="6074">
                  <c:v>11.553000000000001</c:v>
                </c:pt>
                <c:pt idx="6075">
                  <c:v>11.5555</c:v>
                </c:pt>
                <c:pt idx="6076">
                  <c:v>11.557499999999999</c:v>
                </c:pt>
                <c:pt idx="6077">
                  <c:v>11.559999999999999</c:v>
                </c:pt>
                <c:pt idx="6078">
                  <c:v>11.562000000000001</c:v>
                </c:pt>
                <c:pt idx="6079">
                  <c:v>11.564</c:v>
                </c:pt>
                <c:pt idx="6080">
                  <c:v>11.5665</c:v>
                </c:pt>
                <c:pt idx="6081">
                  <c:v>11.568000000000001</c:v>
                </c:pt>
                <c:pt idx="6082">
                  <c:v>11.570499999999999</c:v>
                </c:pt>
                <c:pt idx="6083">
                  <c:v>11.5725</c:v>
                </c:pt>
                <c:pt idx="6084">
                  <c:v>11.574</c:v>
                </c:pt>
                <c:pt idx="6085">
                  <c:v>11.576499999999999</c:v>
                </c:pt>
                <c:pt idx="6086">
                  <c:v>11.5785</c:v>
                </c:pt>
                <c:pt idx="6087">
                  <c:v>11.5815</c:v>
                </c:pt>
                <c:pt idx="6088">
                  <c:v>11.583500000000001</c:v>
                </c:pt>
                <c:pt idx="6089">
                  <c:v>11.5855</c:v>
                </c:pt>
                <c:pt idx="6090">
                  <c:v>11.5875</c:v>
                </c:pt>
                <c:pt idx="6091">
                  <c:v>11.59</c:v>
                </c:pt>
                <c:pt idx="6092">
                  <c:v>11.592500000000001</c:v>
                </c:pt>
                <c:pt idx="6093">
                  <c:v>11.594000000000001</c:v>
                </c:pt>
                <c:pt idx="6094">
                  <c:v>11.595499999999999</c:v>
                </c:pt>
                <c:pt idx="6095">
                  <c:v>11.5975</c:v>
                </c:pt>
                <c:pt idx="6096">
                  <c:v>11.599499999999999</c:v>
                </c:pt>
                <c:pt idx="6097">
                  <c:v>11.602</c:v>
                </c:pt>
                <c:pt idx="6098">
                  <c:v>11.603999999999999</c:v>
                </c:pt>
                <c:pt idx="6099">
                  <c:v>11.606</c:v>
                </c:pt>
                <c:pt idx="6100">
                  <c:v>11.608000000000001</c:v>
                </c:pt>
                <c:pt idx="6101">
                  <c:v>11.6105</c:v>
                </c:pt>
                <c:pt idx="6102">
                  <c:v>11.612500000000001</c:v>
                </c:pt>
                <c:pt idx="6103">
                  <c:v>11.613</c:v>
                </c:pt>
                <c:pt idx="6104">
                  <c:v>11.6135</c:v>
                </c:pt>
                <c:pt idx="6105">
                  <c:v>11.614000000000001</c:v>
                </c:pt>
                <c:pt idx="6106">
                  <c:v>11.615500000000001</c:v>
                </c:pt>
                <c:pt idx="6107">
                  <c:v>11.618</c:v>
                </c:pt>
                <c:pt idx="6108">
                  <c:v>11.6205</c:v>
                </c:pt>
                <c:pt idx="6109">
                  <c:v>11.623000000000001</c:v>
                </c:pt>
                <c:pt idx="6110">
                  <c:v>11.625499999999999</c:v>
                </c:pt>
                <c:pt idx="6111">
                  <c:v>11.627500000000001</c:v>
                </c:pt>
                <c:pt idx="6112">
                  <c:v>11.629999999999999</c:v>
                </c:pt>
                <c:pt idx="6113">
                  <c:v>11.632999999999999</c:v>
                </c:pt>
                <c:pt idx="6114">
                  <c:v>11.635000000000002</c:v>
                </c:pt>
                <c:pt idx="6115">
                  <c:v>11.637499999999999</c:v>
                </c:pt>
                <c:pt idx="6116">
                  <c:v>11.6395</c:v>
                </c:pt>
                <c:pt idx="6117">
                  <c:v>11.641999999999999</c:v>
                </c:pt>
                <c:pt idx="6118">
                  <c:v>11.645</c:v>
                </c:pt>
                <c:pt idx="6119">
                  <c:v>11.6465</c:v>
                </c:pt>
                <c:pt idx="6120">
                  <c:v>11.648</c:v>
                </c:pt>
                <c:pt idx="6121">
                  <c:v>11.649999999999999</c:v>
                </c:pt>
                <c:pt idx="6122">
                  <c:v>11.652999999999999</c:v>
                </c:pt>
                <c:pt idx="6123">
                  <c:v>11.655000000000001</c:v>
                </c:pt>
                <c:pt idx="6124">
                  <c:v>11.657</c:v>
                </c:pt>
                <c:pt idx="6125">
                  <c:v>11.659500000000001</c:v>
                </c:pt>
                <c:pt idx="6126">
                  <c:v>11.661999999999999</c:v>
                </c:pt>
                <c:pt idx="6127">
                  <c:v>11.6645</c:v>
                </c:pt>
                <c:pt idx="6128">
                  <c:v>11.666499999999999</c:v>
                </c:pt>
                <c:pt idx="6129">
                  <c:v>11.6685</c:v>
                </c:pt>
                <c:pt idx="6130">
                  <c:v>11.670999999999999</c:v>
                </c:pt>
                <c:pt idx="6131">
                  <c:v>11.673</c:v>
                </c:pt>
                <c:pt idx="6132">
                  <c:v>11.675000000000001</c:v>
                </c:pt>
                <c:pt idx="6133">
                  <c:v>11.677</c:v>
                </c:pt>
                <c:pt idx="6134">
                  <c:v>11.679</c:v>
                </c:pt>
                <c:pt idx="6135">
                  <c:v>11.6815</c:v>
                </c:pt>
                <c:pt idx="6136">
                  <c:v>11.684000000000001</c:v>
                </c:pt>
                <c:pt idx="6137">
                  <c:v>11.685500000000001</c:v>
                </c:pt>
                <c:pt idx="6138">
                  <c:v>11.6875</c:v>
                </c:pt>
                <c:pt idx="6139">
                  <c:v>11.689499999999999</c:v>
                </c:pt>
                <c:pt idx="6140">
                  <c:v>11.692</c:v>
                </c:pt>
                <c:pt idx="6141">
                  <c:v>11.6945</c:v>
                </c:pt>
                <c:pt idx="6142">
                  <c:v>11.696</c:v>
                </c:pt>
                <c:pt idx="6143">
                  <c:v>11.698</c:v>
                </c:pt>
                <c:pt idx="6144">
                  <c:v>11.7</c:v>
                </c:pt>
                <c:pt idx="6145">
                  <c:v>11.702500000000001</c:v>
                </c:pt>
                <c:pt idx="6146">
                  <c:v>11.704499999999999</c:v>
                </c:pt>
                <c:pt idx="6147">
                  <c:v>11.7065</c:v>
                </c:pt>
                <c:pt idx="6148">
                  <c:v>11.708</c:v>
                </c:pt>
                <c:pt idx="6149">
                  <c:v>11.7105</c:v>
                </c:pt>
                <c:pt idx="6150">
                  <c:v>11.713999999999999</c:v>
                </c:pt>
                <c:pt idx="6151">
                  <c:v>11.715499999999999</c:v>
                </c:pt>
                <c:pt idx="6152">
                  <c:v>11.717500000000001</c:v>
                </c:pt>
                <c:pt idx="6153">
                  <c:v>11.7195</c:v>
                </c:pt>
                <c:pt idx="6154">
                  <c:v>11.722</c:v>
                </c:pt>
                <c:pt idx="6155">
                  <c:v>11.724499999999999</c:v>
                </c:pt>
                <c:pt idx="6156">
                  <c:v>11.725999999999999</c:v>
                </c:pt>
                <c:pt idx="6157">
                  <c:v>11.728</c:v>
                </c:pt>
                <c:pt idx="6158">
                  <c:v>11.73</c:v>
                </c:pt>
                <c:pt idx="6159">
                  <c:v>11.7325</c:v>
                </c:pt>
                <c:pt idx="6160">
                  <c:v>11.734500000000001</c:v>
                </c:pt>
                <c:pt idx="6161">
                  <c:v>11.736000000000001</c:v>
                </c:pt>
                <c:pt idx="6162">
                  <c:v>11.737500000000001</c:v>
                </c:pt>
                <c:pt idx="6163">
                  <c:v>11.7395</c:v>
                </c:pt>
                <c:pt idx="6164">
                  <c:v>11.742000000000001</c:v>
                </c:pt>
                <c:pt idx="6165">
                  <c:v>11.745000000000001</c:v>
                </c:pt>
                <c:pt idx="6166">
                  <c:v>11.746</c:v>
                </c:pt>
                <c:pt idx="6167">
                  <c:v>11.747999999999999</c:v>
                </c:pt>
                <c:pt idx="6168">
                  <c:v>11.75</c:v>
                </c:pt>
                <c:pt idx="6169">
                  <c:v>11.752500000000001</c:v>
                </c:pt>
                <c:pt idx="6170">
                  <c:v>11.7545</c:v>
                </c:pt>
                <c:pt idx="6171">
                  <c:v>11.756499999999999</c:v>
                </c:pt>
                <c:pt idx="6172">
                  <c:v>11.757999999999999</c:v>
                </c:pt>
                <c:pt idx="6173">
                  <c:v>11.76</c:v>
                </c:pt>
                <c:pt idx="6174">
                  <c:v>11.762499999999999</c:v>
                </c:pt>
                <c:pt idx="6175">
                  <c:v>11.765000000000001</c:v>
                </c:pt>
                <c:pt idx="6176">
                  <c:v>11.766500000000001</c:v>
                </c:pt>
                <c:pt idx="6177">
                  <c:v>11.7685</c:v>
                </c:pt>
                <c:pt idx="6178">
                  <c:v>11.770499999999998</c:v>
                </c:pt>
                <c:pt idx="6179">
                  <c:v>11.773</c:v>
                </c:pt>
                <c:pt idx="6180">
                  <c:v>11.775</c:v>
                </c:pt>
                <c:pt idx="6181">
                  <c:v>11.777000000000001</c:v>
                </c:pt>
                <c:pt idx="6182">
                  <c:v>11.779</c:v>
                </c:pt>
                <c:pt idx="6183">
                  <c:v>11.780999999999999</c:v>
                </c:pt>
                <c:pt idx="6184">
                  <c:v>11.7835</c:v>
                </c:pt>
                <c:pt idx="6185">
                  <c:v>11.785499999999999</c:v>
                </c:pt>
                <c:pt idx="6186">
                  <c:v>11.787500000000001</c:v>
                </c:pt>
                <c:pt idx="6187">
                  <c:v>11.7895</c:v>
                </c:pt>
                <c:pt idx="6188">
                  <c:v>11.791499999999999</c:v>
                </c:pt>
                <c:pt idx="6189">
                  <c:v>11.794</c:v>
                </c:pt>
                <c:pt idx="6190">
                  <c:v>11.795500000000001</c:v>
                </c:pt>
                <c:pt idx="6191">
                  <c:v>11.797499999999999</c:v>
                </c:pt>
                <c:pt idx="6192">
                  <c:v>11.798999999999999</c:v>
                </c:pt>
                <c:pt idx="6193">
                  <c:v>11.801500000000001</c:v>
                </c:pt>
                <c:pt idx="6194">
                  <c:v>11.804500000000001</c:v>
                </c:pt>
                <c:pt idx="6195">
                  <c:v>11.8065</c:v>
                </c:pt>
                <c:pt idx="6196">
                  <c:v>11.808</c:v>
                </c:pt>
                <c:pt idx="6197">
                  <c:v>11.810500000000001</c:v>
                </c:pt>
                <c:pt idx="6198">
                  <c:v>11.8125</c:v>
                </c:pt>
                <c:pt idx="6199">
                  <c:v>11.814499999999999</c:v>
                </c:pt>
                <c:pt idx="6200">
                  <c:v>11.816500000000001</c:v>
                </c:pt>
                <c:pt idx="6201">
                  <c:v>11.818</c:v>
                </c:pt>
                <c:pt idx="6202">
                  <c:v>11.82</c:v>
                </c:pt>
                <c:pt idx="6203">
                  <c:v>11.821999999999999</c:v>
                </c:pt>
                <c:pt idx="6204">
                  <c:v>11.824</c:v>
                </c:pt>
                <c:pt idx="6205">
                  <c:v>11.826499999999999</c:v>
                </c:pt>
                <c:pt idx="6206">
                  <c:v>11.827999999999999</c:v>
                </c:pt>
                <c:pt idx="6207">
                  <c:v>11.83</c:v>
                </c:pt>
                <c:pt idx="6208">
                  <c:v>11.8325</c:v>
                </c:pt>
                <c:pt idx="6209">
                  <c:v>11.835000000000001</c:v>
                </c:pt>
                <c:pt idx="6210">
                  <c:v>11.837</c:v>
                </c:pt>
                <c:pt idx="6211">
                  <c:v>11.8385</c:v>
                </c:pt>
                <c:pt idx="6212">
                  <c:v>11.8405</c:v>
                </c:pt>
                <c:pt idx="6213">
                  <c:v>11.843</c:v>
                </c:pt>
                <c:pt idx="6214">
                  <c:v>11.845500000000001</c:v>
                </c:pt>
                <c:pt idx="6215">
                  <c:v>11.847</c:v>
                </c:pt>
                <c:pt idx="6216">
                  <c:v>11.849</c:v>
                </c:pt>
                <c:pt idx="6217">
                  <c:v>11.850999999999999</c:v>
                </c:pt>
                <c:pt idx="6218">
                  <c:v>11.8535</c:v>
                </c:pt>
                <c:pt idx="6219">
                  <c:v>11.855499999999999</c:v>
                </c:pt>
                <c:pt idx="6220">
                  <c:v>11.8575</c:v>
                </c:pt>
                <c:pt idx="6221">
                  <c:v>11.859500000000001</c:v>
                </c:pt>
                <c:pt idx="6222">
                  <c:v>11.861499999999999</c:v>
                </c:pt>
                <c:pt idx="6223">
                  <c:v>11.864000000000001</c:v>
                </c:pt>
                <c:pt idx="6224">
                  <c:v>11.866</c:v>
                </c:pt>
                <c:pt idx="6225">
                  <c:v>11.868</c:v>
                </c:pt>
                <c:pt idx="6226">
                  <c:v>11.8695</c:v>
                </c:pt>
                <c:pt idx="6227">
                  <c:v>11.872</c:v>
                </c:pt>
                <c:pt idx="6228">
                  <c:v>11.873999999999999</c:v>
                </c:pt>
                <c:pt idx="6229">
                  <c:v>11.8765</c:v>
                </c:pt>
                <c:pt idx="6230">
                  <c:v>11.878499999999999</c:v>
                </c:pt>
                <c:pt idx="6231">
                  <c:v>11.879999999999999</c:v>
                </c:pt>
                <c:pt idx="6232">
                  <c:v>11.8825</c:v>
                </c:pt>
                <c:pt idx="6233">
                  <c:v>11.885</c:v>
                </c:pt>
                <c:pt idx="6234">
                  <c:v>11.887</c:v>
                </c:pt>
                <c:pt idx="6235">
                  <c:v>11.888500000000001</c:v>
                </c:pt>
                <c:pt idx="6236">
                  <c:v>11.890499999999999</c:v>
                </c:pt>
                <c:pt idx="6237">
                  <c:v>11.893000000000001</c:v>
                </c:pt>
                <c:pt idx="6238">
                  <c:v>11.895</c:v>
                </c:pt>
                <c:pt idx="6239">
                  <c:v>11.897</c:v>
                </c:pt>
                <c:pt idx="6240">
                  <c:v>11.8985</c:v>
                </c:pt>
                <c:pt idx="6241">
                  <c:v>11.8995</c:v>
                </c:pt>
                <c:pt idx="6242">
                  <c:v>11.901</c:v>
                </c:pt>
                <c:pt idx="6243">
                  <c:v>11.903500000000001</c:v>
                </c:pt>
                <c:pt idx="6244">
                  <c:v>11.9055</c:v>
                </c:pt>
                <c:pt idx="6245">
                  <c:v>11.907500000000001</c:v>
                </c:pt>
                <c:pt idx="6246">
                  <c:v>11.9095</c:v>
                </c:pt>
                <c:pt idx="6247">
                  <c:v>11.9115</c:v>
                </c:pt>
                <c:pt idx="6248">
                  <c:v>11.914</c:v>
                </c:pt>
                <c:pt idx="6249">
                  <c:v>11.916</c:v>
                </c:pt>
                <c:pt idx="6250">
                  <c:v>11.917999999999999</c:v>
                </c:pt>
                <c:pt idx="6251">
                  <c:v>11.920000000000002</c:v>
                </c:pt>
                <c:pt idx="6252">
                  <c:v>11.922000000000001</c:v>
                </c:pt>
                <c:pt idx="6253">
                  <c:v>11.925000000000001</c:v>
                </c:pt>
                <c:pt idx="6254">
                  <c:v>11.927</c:v>
                </c:pt>
                <c:pt idx="6255">
                  <c:v>11.9285</c:v>
                </c:pt>
                <c:pt idx="6256">
                  <c:v>11.9305</c:v>
                </c:pt>
                <c:pt idx="6257">
                  <c:v>11.932500000000001</c:v>
                </c:pt>
                <c:pt idx="6258">
                  <c:v>11.934999999999999</c:v>
                </c:pt>
                <c:pt idx="6259">
                  <c:v>11.9375</c:v>
                </c:pt>
                <c:pt idx="6260">
                  <c:v>11.938499999999999</c:v>
                </c:pt>
                <c:pt idx="6261">
                  <c:v>11.940000000000001</c:v>
                </c:pt>
                <c:pt idx="6262">
                  <c:v>11.942</c:v>
                </c:pt>
                <c:pt idx="6263">
                  <c:v>11.943999999999999</c:v>
                </c:pt>
                <c:pt idx="6264">
                  <c:v>11.9465</c:v>
                </c:pt>
                <c:pt idx="6265">
                  <c:v>11.948499999999999</c:v>
                </c:pt>
                <c:pt idx="6266">
                  <c:v>11.95</c:v>
                </c:pt>
                <c:pt idx="6267">
                  <c:v>11.952500000000001</c:v>
                </c:pt>
                <c:pt idx="6268">
                  <c:v>11.954499999999999</c:v>
                </c:pt>
                <c:pt idx="6269">
                  <c:v>11.957000000000001</c:v>
                </c:pt>
                <c:pt idx="6270">
                  <c:v>11.959</c:v>
                </c:pt>
                <c:pt idx="6271">
                  <c:v>11.9605</c:v>
                </c:pt>
                <c:pt idx="6272">
                  <c:v>11.963000000000001</c:v>
                </c:pt>
                <c:pt idx="6273">
                  <c:v>11.9655</c:v>
                </c:pt>
                <c:pt idx="6274">
                  <c:v>11.967499999999999</c:v>
                </c:pt>
                <c:pt idx="6275">
                  <c:v>11.969000000000001</c:v>
                </c:pt>
                <c:pt idx="6276">
                  <c:v>11.971</c:v>
                </c:pt>
                <c:pt idx="6277">
                  <c:v>11.972999999999999</c:v>
                </c:pt>
                <c:pt idx="6278">
                  <c:v>11.9755</c:v>
                </c:pt>
                <c:pt idx="6279">
                  <c:v>11.978000000000002</c:v>
                </c:pt>
                <c:pt idx="6280">
                  <c:v>11.9795</c:v>
                </c:pt>
                <c:pt idx="6281">
                  <c:v>11.9815</c:v>
                </c:pt>
                <c:pt idx="6282">
                  <c:v>11.984</c:v>
                </c:pt>
                <c:pt idx="6283">
                  <c:v>11.986499999999999</c:v>
                </c:pt>
                <c:pt idx="6284">
                  <c:v>11.988</c:v>
                </c:pt>
                <c:pt idx="6285">
                  <c:v>11.989999999999998</c:v>
                </c:pt>
                <c:pt idx="6286">
                  <c:v>11.9925</c:v>
                </c:pt>
                <c:pt idx="6287">
                  <c:v>11.995000000000001</c:v>
                </c:pt>
                <c:pt idx="6288">
                  <c:v>11.997</c:v>
                </c:pt>
                <c:pt idx="6289">
                  <c:v>11.9985</c:v>
                </c:pt>
                <c:pt idx="6290">
                  <c:v>12.000499999999999</c:v>
                </c:pt>
                <c:pt idx="6291">
                  <c:v>12.0025</c:v>
                </c:pt>
                <c:pt idx="6292">
                  <c:v>12.004999999999999</c:v>
                </c:pt>
                <c:pt idx="6293">
                  <c:v>12.007000000000001</c:v>
                </c:pt>
                <c:pt idx="6294">
                  <c:v>12.009</c:v>
                </c:pt>
                <c:pt idx="6295">
                  <c:v>12.0115</c:v>
                </c:pt>
                <c:pt idx="6296">
                  <c:v>12.013999999999999</c:v>
                </c:pt>
                <c:pt idx="6297">
                  <c:v>12.016</c:v>
                </c:pt>
                <c:pt idx="6298">
                  <c:v>12.018000000000001</c:v>
                </c:pt>
                <c:pt idx="6299">
                  <c:v>12.019500000000001</c:v>
                </c:pt>
                <c:pt idx="6300">
                  <c:v>12.022</c:v>
                </c:pt>
                <c:pt idx="6301">
                  <c:v>12.0245</c:v>
                </c:pt>
                <c:pt idx="6302">
                  <c:v>12.027000000000001</c:v>
                </c:pt>
                <c:pt idx="6303">
                  <c:v>12.028500000000001</c:v>
                </c:pt>
                <c:pt idx="6304">
                  <c:v>12.0305</c:v>
                </c:pt>
                <c:pt idx="6305">
                  <c:v>12.032999999999999</c:v>
                </c:pt>
                <c:pt idx="6306">
                  <c:v>12.035499999999999</c:v>
                </c:pt>
                <c:pt idx="6307">
                  <c:v>12.0375</c:v>
                </c:pt>
                <c:pt idx="6308">
                  <c:v>12.038499999999999</c:v>
                </c:pt>
                <c:pt idx="6309">
                  <c:v>12.04</c:v>
                </c:pt>
                <c:pt idx="6310">
                  <c:v>12.042</c:v>
                </c:pt>
                <c:pt idx="6311">
                  <c:v>12.044499999999999</c:v>
                </c:pt>
                <c:pt idx="6312">
                  <c:v>12.047000000000001</c:v>
                </c:pt>
                <c:pt idx="6313">
                  <c:v>12.048500000000001</c:v>
                </c:pt>
                <c:pt idx="6314">
                  <c:v>12.0505</c:v>
                </c:pt>
                <c:pt idx="6315">
                  <c:v>12.053000000000001</c:v>
                </c:pt>
                <c:pt idx="6316">
                  <c:v>12.0555</c:v>
                </c:pt>
                <c:pt idx="6317">
                  <c:v>12.057500000000001</c:v>
                </c:pt>
                <c:pt idx="6318">
                  <c:v>12.059000000000001</c:v>
                </c:pt>
                <c:pt idx="6319">
                  <c:v>12.060500000000001</c:v>
                </c:pt>
                <c:pt idx="6320">
                  <c:v>12.0625</c:v>
                </c:pt>
                <c:pt idx="6321">
                  <c:v>12.064</c:v>
                </c:pt>
                <c:pt idx="6322">
                  <c:v>12.065999999999999</c:v>
                </c:pt>
                <c:pt idx="6323">
                  <c:v>12.068</c:v>
                </c:pt>
                <c:pt idx="6324">
                  <c:v>12.068999999999999</c:v>
                </c:pt>
                <c:pt idx="6325">
                  <c:v>12.0715</c:v>
                </c:pt>
                <c:pt idx="6326">
                  <c:v>12.073499999999999</c:v>
                </c:pt>
                <c:pt idx="6327">
                  <c:v>12.075500000000002</c:v>
                </c:pt>
                <c:pt idx="6328">
                  <c:v>12.077500000000001</c:v>
                </c:pt>
                <c:pt idx="6329">
                  <c:v>12.079499999999999</c:v>
                </c:pt>
                <c:pt idx="6330">
                  <c:v>12.081</c:v>
                </c:pt>
                <c:pt idx="6331">
                  <c:v>12.083500000000001</c:v>
                </c:pt>
                <c:pt idx="6332">
                  <c:v>12.086</c:v>
                </c:pt>
                <c:pt idx="6333">
                  <c:v>12.088000000000001</c:v>
                </c:pt>
                <c:pt idx="6334">
                  <c:v>12.089500000000001</c:v>
                </c:pt>
                <c:pt idx="6335">
                  <c:v>12.0915</c:v>
                </c:pt>
                <c:pt idx="6336">
                  <c:v>12.093499999999999</c:v>
                </c:pt>
                <c:pt idx="6337">
                  <c:v>12.095500000000001</c:v>
                </c:pt>
                <c:pt idx="6338">
                  <c:v>12.0975</c:v>
                </c:pt>
                <c:pt idx="6339">
                  <c:v>12.099499999999999</c:v>
                </c:pt>
                <c:pt idx="6340">
                  <c:v>12.100999999999999</c:v>
                </c:pt>
                <c:pt idx="6341">
                  <c:v>12.103</c:v>
                </c:pt>
                <c:pt idx="6342">
                  <c:v>12.105499999999999</c:v>
                </c:pt>
                <c:pt idx="6343">
                  <c:v>12.107500000000002</c:v>
                </c:pt>
                <c:pt idx="6344">
                  <c:v>12.109500000000001</c:v>
                </c:pt>
                <c:pt idx="6345">
                  <c:v>12.111000000000001</c:v>
                </c:pt>
                <c:pt idx="6346">
                  <c:v>12.113</c:v>
                </c:pt>
                <c:pt idx="6347">
                  <c:v>12.115500000000001</c:v>
                </c:pt>
                <c:pt idx="6348">
                  <c:v>12.118</c:v>
                </c:pt>
                <c:pt idx="6349">
                  <c:v>12.120000000000001</c:v>
                </c:pt>
                <c:pt idx="6350">
                  <c:v>12.121500000000001</c:v>
                </c:pt>
                <c:pt idx="6351">
                  <c:v>12.123000000000001</c:v>
                </c:pt>
                <c:pt idx="6352">
                  <c:v>12.125</c:v>
                </c:pt>
                <c:pt idx="6353">
                  <c:v>12.126999999999999</c:v>
                </c:pt>
                <c:pt idx="6354">
                  <c:v>12.129</c:v>
                </c:pt>
                <c:pt idx="6355">
                  <c:v>12.129999999999999</c:v>
                </c:pt>
                <c:pt idx="6356">
                  <c:v>12.132</c:v>
                </c:pt>
                <c:pt idx="6357">
                  <c:v>12.133999999999999</c:v>
                </c:pt>
                <c:pt idx="6358">
                  <c:v>12.135</c:v>
                </c:pt>
                <c:pt idx="6359">
                  <c:v>12.136999999999999</c:v>
                </c:pt>
                <c:pt idx="6360">
                  <c:v>12.138999999999999</c:v>
                </c:pt>
                <c:pt idx="6361">
                  <c:v>12.139999999999999</c:v>
                </c:pt>
                <c:pt idx="6362">
                  <c:v>12.141999999999999</c:v>
                </c:pt>
                <c:pt idx="6363">
                  <c:v>12.143999999999998</c:v>
                </c:pt>
                <c:pt idx="6364">
                  <c:v>12.145</c:v>
                </c:pt>
                <c:pt idx="6365">
                  <c:v>12.146999999999998</c:v>
                </c:pt>
                <c:pt idx="6366">
                  <c:v>12.148999999999999</c:v>
                </c:pt>
                <c:pt idx="6367">
                  <c:v>12.149999999999999</c:v>
                </c:pt>
                <c:pt idx="6368">
                  <c:v>12.151999999999999</c:v>
                </c:pt>
                <c:pt idx="6369">
                  <c:v>12.153999999999998</c:v>
                </c:pt>
                <c:pt idx="6370">
                  <c:v>12.154999999999999</c:v>
                </c:pt>
                <c:pt idx="6371">
                  <c:v>12.156999999999998</c:v>
                </c:pt>
                <c:pt idx="6372">
                  <c:v>12.158999999999999</c:v>
                </c:pt>
                <c:pt idx="6373">
                  <c:v>12.159999999999998</c:v>
                </c:pt>
                <c:pt idx="6374">
                  <c:v>12.161999999999999</c:v>
                </c:pt>
                <c:pt idx="6375">
                  <c:v>12.162999999999998</c:v>
                </c:pt>
                <c:pt idx="6376">
                  <c:v>12.164999999999999</c:v>
                </c:pt>
                <c:pt idx="6377">
                  <c:v>12.167</c:v>
                </c:pt>
                <c:pt idx="6378">
                  <c:v>12.167999999999999</c:v>
                </c:pt>
                <c:pt idx="6379">
                  <c:v>12.169999999999998</c:v>
                </c:pt>
                <c:pt idx="6380">
                  <c:v>12.170999999999999</c:v>
                </c:pt>
                <c:pt idx="6381">
                  <c:v>12.172999999999998</c:v>
                </c:pt>
                <c:pt idx="6382">
                  <c:v>12.174999999999999</c:v>
                </c:pt>
                <c:pt idx="6383">
                  <c:v>12.177</c:v>
                </c:pt>
                <c:pt idx="6384">
                  <c:v>12.177999999999999</c:v>
                </c:pt>
                <c:pt idx="6385">
                  <c:v>12.18</c:v>
                </c:pt>
                <c:pt idx="6386">
                  <c:v>12.181999999999999</c:v>
                </c:pt>
                <c:pt idx="6387">
                  <c:v>12.183</c:v>
                </c:pt>
                <c:pt idx="6388">
                  <c:v>12.184999999999999</c:v>
                </c:pt>
                <c:pt idx="6389">
                  <c:v>12.186999999999999</c:v>
                </c:pt>
                <c:pt idx="6390">
                  <c:v>12.187999999999999</c:v>
                </c:pt>
                <c:pt idx="6391">
                  <c:v>12.19</c:v>
                </c:pt>
                <c:pt idx="6392">
                  <c:v>12.191999999999998</c:v>
                </c:pt>
                <c:pt idx="6393">
                  <c:v>12.193</c:v>
                </c:pt>
                <c:pt idx="6394">
                  <c:v>12.194999999999999</c:v>
                </c:pt>
                <c:pt idx="6395">
                  <c:v>12.196999999999999</c:v>
                </c:pt>
                <c:pt idx="6396">
                  <c:v>12.197999999999999</c:v>
                </c:pt>
                <c:pt idx="6397">
                  <c:v>12.2</c:v>
                </c:pt>
                <c:pt idx="6398">
                  <c:v>12.201999999999998</c:v>
                </c:pt>
                <c:pt idx="6399">
                  <c:v>12.202999999999999</c:v>
                </c:pt>
                <c:pt idx="6400">
                  <c:v>12.204999999999998</c:v>
                </c:pt>
                <c:pt idx="6401">
                  <c:v>12.206999999999999</c:v>
                </c:pt>
                <c:pt idx="6402">
                  <c:v>12.207999999999998</c:v>
                </c:pt>
                <c:pt idx="6403">
                  <c:v>12.209999999999999</c:v>
                </c:pt>
                <c:pt idx="6404">
                  <c:v>12.212</c:v>
                </c:pt>
                <c:pt idx="6405">
                  <c:v>12.212999999999999</c:v>
                </c:pt>
                <c:pt idx="6406">
                  <c:v>12.214999999999998</c:v>
                </c:pt>
                <c:pt idx="6407">
                  <c:v>12.216999999999999</c:v>
                </c:pt>
                <c:pt idx="6408">
                  <c:v>12.217999999999998</c:v>
                </c:pt>
                <c:pt idx="6409">
                  <c:v>12.219999999999999</c:v>
                </c:pt>
                <c:pt idx="6410">
                  <c:v>12.222</c:v>
                </c:pt>
                <c:pt idx="6411">
                  <c:v>12.222999999999999</c:v>
                </c:pt>
                <c:pt idx="6412">
                  <c:v>12.225</c:v>
                </c:pt>
                <c:pt idx="6413">
                  <c:v>12.226999999999999</c:v>
                </c:pt>
                <c:pt idx="6414">
                  <c:v>12.228</c:v>
                </c:pt>
                <c:pt idx="6415">
                  <c:v>12.229999999999999</c:v>
                </c:pt>
                <c:pt idx="6416">
                  <c:v>12.231999999999999</c:v>
                </c:pt>
                <c:pt idx="6417">
                  <c:v>12.232999999999999</c:v>
                </c:pt>
                <c:pt idx="6418">
                  <c:v>12.234999999999999</c:v>
                </c:pt>
                <c:pt idx="6419">
                  <c:v>12.236999999999998</c:v>
                </c:pt>
                <c:pt idx="6420">
                  <c:v>12.238999999999999</c:v>
                </c:pt>
                <c:pt idx="6421">
                  <c:v>12.239999999999998</c:v>
                </c:pt>
                <c:pt idx="6422">
                  <c:v>12.241999999999999</c:v>
                </c:pt>
                <c:pt idx="6423">
                  <c:v>12.242999999999999</c:v>
                </c:pt>
                <c:pt idx="6424">
                  <c:v>12.244999999999999</c:v>
                </c:pt>
                <c:pt idx="6425">
                  <c:v>12.246999999999998</c:v>
                </c:pt>
                <c:pt idx="6426">
                  <c:v>12.247999999999999</c:v>
                </c:pt>
                <c:pt idx="6427">
                  <c:v>12.249999999999998</c:v>
                </c:pt>
                <c:pt idx="6428">
                  <c:v>12.251999999999999</c:v>
                </c:pt>
                <c:pt idx="6429">
                  <c:v>12.252999999999998</c:v>
                </c:pt>
                <c:pt idx="6430">
                  <c:v>12.254999999999999</c:v>
                </c:pt>
                <c:pt idx="6431">
                  <c:v>12.257</c:v>
                </c:pt>
                <c:pt idx="6432">
                  <c:v>12.257999999999999</c:v>
                </c:pt>
                <c:pt idx="6433">
                  <c:v>12.26</c:v>
                </c:pt>
                <c:pt idx="6434">
                  <c:v>12.261999999999999</c:v>
                </c:pt>
                <c:pt idx="6435">
                  <c:v>12.262999999999998</c:v>
                </c:pt>
                <c:pt idx="6436">
                  <c:v>12.264999999999999</c:v>
                </c:pt>
                <c:pt idx="6437">
                  <c:v>12.266999999999999</c:v>
                </c:pt>
                <c:pt idx="6438">
                  <c:v>12.268999999999998</c:v>
                </c:pt>
                <c:pt idx="6439">
                  <c:v>12.27</c:v>
                </c:pt>
                <c:pt idx="6440">
                  <c:v>12.271999999999998</c:v>
                </c:pt>
                <c:pt idx="6441">
                  <c:v>12.273</c:v>
                </c:pt>
                <c:pt idx="6442">
                  <c:v>12.274999999999999</c:v>
                </c:pt>
                <c:pt idx="6443">
                  <c:v>12.276999999999999</c:v>
                </c:pt>
                <c:pt idx="6444">
                  <c:v>12.277999999999999</c:v>
                </c:pt>
                <c:pt idx="6445">
                  <c:v>12.28</c:v>
                </c:pt>
                <c:pt idx="6446">
                  <c:v>12.281999999999998</c:v>
                </c:pt>
                <c:pt idx="6447">
                  <c:v>12.282999999999999</c:v>
                </c:pt>
                <c:pt idx="6448">
                  <c:v>12.284999999999998</c:v>
                </c:pt>
                <c:pt idx="6449">
                  <c:v>12.286999999999999</c:v>
                </c:pt>
                <c:pt idx="6450">
                  <c:v>12.287999999999998</c:v>
                </c:pt>
                <c:pt idx="6451">
                  <c:v>12.29</c:v>
                </c:pt>
                <c:pt idx="6452">
                  <c:v>12.292</c:v>
                </c:pt>
                <c:pt idx="6453">
                  <c:v>12.292999999999999</c:v>
                </c:pt>
                <c:pt idx="6454">
                  <c:v>12.294999999999998</c:v>
                </c:pt>
                <c:pt idx="6455">
                  <c:v>12.296999999999999</c:v>
                </c:pt>
                <c:pt idx="6456">
                  <c:v>12.297999999999998</c:v>
                </c:pt>
                <c:pt idx="6457">
                  <c:v>12.299999999999999</c:v>
                </c:pt>
                <c:pt idx="6458">
                  <c:v>12.302</c:v>
                </c:pt>
                <c:pt idx="6459">
                  <c:v>12.302999999999999</c:v>
                </c:pt>
                <c:pt idx="6460">
                  <c:v>12.341999999999999</c:v>
                </c:pt>
                <c:pt idx="6461">
                  <c:v>12.342999999999998</c:v>
                </c:pt>
                <c:pt idx="6462">
                  <c:v>12.344999999999999</c:v>
                </c:pt>
                <c:pt idx="6463">
                  <c:v>12.345999999999998</c:v>
                </c:pt>
                <c:pt idx="6464">
                  <c:v>12.347999999999999</c:v>
                </c:pt>
                <c:pt idx="6465">
                  <c:v>12.35</c:v>
                </c:pt>
                <c:pt idx="6466">
                  <c:v>12.350999999999999</c:v>
                </c:pt>
                <c:pt idx="6467">
                  <c:v>12.353</c:v>
                </c:pt>
                <c:pt idx="6468">
                  <c:v>12.354999999999999</c:v>
                </c:pt>
                <c:pt idx="6469">
                  <c:v>12.355999999999998</c:v>
                </c:pt>
                <c:pt idx="6470">
                  <c:v>12.357999999999999</c:v>
                </c:pt>
                <c:pt idx="6471">
                  <c:v>12.360999999999999</c:v>
                </c:pt>
                <c:pt idx="6472">
                  <c:v>12.361999999999998</c:v>
                </c:pt>
                <c:pt idx="6473">
                  <c:v>12.363999999999999</c:v>
                </c:pt>
                <c:pt idx="6474">
                  <c:v>12.364999999999998</c:v>
                </c:pt>
                <c:pt idx="6475">
                  <c:v>12.366999999999999</c:v>
                </c:pt>
                <c:pt idx="6476">
                  <c:v>12.369</c:v>
                </c:pt>
                <c:pt idx="6477">
                  <c:v>12.37</c:v>
                </c:pt>
                <c:pt idx="6478">
                  <c:v>12.371999999999998</c:v>
                </c:pt>
                <c:pt idx="6479">
                  <c:v>12.373999999999999</c:v>
                </c:pt>
                <c:pt idx="6480">
                  <c:v>12.375999999999999</c:v>
                </c:pt>
                <c:pt idx="6481">
                  <c:v>12.376999999999999</c:v>
                </c:pt>
                <c:pt idx="6482">
                  <c:v>12.379</c:v>
                </c:pt>
                <c:pt idx="6483">
                  <c:v>12.379999999999999</c:v>
                </c:pt>
                <c:pt idx="6484">
                  <c:v>12.382</c:v>
                </c:pt>
                <c:pt idx="6485">
                  <c:v>12.382999999999999</c:v>
                </c:pt>
                <c:pt idx="6486">
                  <c:v>12.385</c:v>
                </c:pt>
                <c:pt idx="6487">
                  <c:v>12.386999999999999</c:v>
                </c:pt>
                <c:pt idx="6488">
                  <c:v>12.388999999999999</c:v>
                </c:pt>
                <c:pt idx="6489">
                  <c:v>12.389999999999999</c:v>
                </c:pt>
                <c:pt idx="6490">
                  <c:v>12.391999999999999</c:v>
                </c:pt>
                <c:pt idx="6491">
                  <c:v>12.392999999999999</c:v>
                </c:pt>
                <c:pt idx="6492">
                  <c:v>12.395</c:v>
                </c:pt>
                <c:pt idx="6493">
                  <c:v>12.396999999999998</c:v>
                </c:pt>
                <c:pt idx="6494">
                  <c:v>12.398</c:v>
                </c:pt>
                <c:pt idx="6495">
                  <c:v>12.399999999999999</c:v>
                </c:pt>
                <c:pt idx="6496">
                  <c:v>12.401999999999999</c:v>
                </c:pt>
                <c:pt idx="6497">
                  <c:v>12.402999999999999</c:v>
                </c:pt>
                <c:pt idx="6498">
                  <c:v>12.404999999999999</c:v>
                </c:pt>
                <c:pt idx="6499">
                  <c:v>12.406999999999998</c:v>
                </c:pt>
                <c:pt idx="6500">
                  <c:v>12.407999999999999</c:v>
                </c:pt>
                <c:pt idx="6501">
                  <c:v>12.409999999999998</c:v>
                </c:pt>
                <c:pt idx="6502">
                  <c:v>12.411999999999999</c:v>
                </c:pt>
                <c:pt idx="6503">
                  <c:v>12.412999999999998</c:v>
                </c:pt>
                <c:pt idx="6504">
                  <c:v>12.414999999999999</c:v>
                </c:pt>
                <c:pt idx="6505">
                  <c:v>12.417</c:v>
                </c:pt>
                <c:pt idx="6506">
                  <c:v>12.417999999999999</c:v>
                </c:pt>
                <c:pt idx="6507">
                  <c:v>12.419999999999998</c:v>
                </c:pt>
                <c:pt idx="6508">
                  <c:v>12.421999999999999</c:v>
                </c:pt>
                <c:pt idx="6509">
                  <c:v>12.422999999999998</c:v>
                </c:pt>
                <c:pt idx="6510">
                  <c:v>12.424999999999999</c:v>
                </c:pt>
                <c:pt idx="6511">
                  <c:v>12.427</c:v>
                </c:pt>
                <c:pt idx="6512">
                  <c:v>12.427999999999999</c:v>
                </c:pt>
                <c:pt idx="6513">
                  <c:v>12.43</c:v>
                </c:pt>
                <c:pt idx="6514">
                  <c:v>12.431999999999999</c:v>
                </c:pt>
                <c:pt idx="6515">
                  <c:v>12.433</c:v>
                </c:pt>
                <c:pt idx="6516">
                  <c:v>12.434999999999999</c:v>
                </c:pt>
                <c:pt idx="6517">
                  <c:v>12.436999999999999</c:v>
                </c:pt>
                <c:pt idx="6518">
                  <c:v>12.437999999999999</c:v>
                </c:pt>
                <c:pt idx="6519">
                  <c:v>12.44</c:v>
                </c:pt>
                <c:pt idx="6520">
                  <c:v>12.441999999999998</c:v>
                </c:pt>
                <c:pt idx="6521">
                  <c:v>12.443</c:v>
                </c:pt>
                <c:pt idx="6522">
                  <c:v>12.444999999999999</c:v>
                </c:pt>
                <c:pt idx="6523">
                  <c:v>12.446999999999999</c:v>
                </c:pt>
                <c:pt idx="6524">
                  <c:v>12.447999999999999</c:v>
                </c:pt>
                <c:pt idx="6525">
                  <c:v>12.45</c:v>
                </c:pt>
                <c:pt idx="6526">
                  <c:v>12.451999999999998</c:v>
                </c:pt>
                <c:pt idx="6527">
                  <c:v>12.452999999999999</c:v>
                </c:pt>
                <c:pt idx="6528">
                  <c:v>12.454999999999998</c:v>
                </c:pt>
                <c:pt idx="6529">
                  <c:v>12.456999999999999</c:v>
                </c:pt>
                <c:pt idx="6530">
                  <c:v>12.457999999999998</c:v>
                </c:pt>
                <c:pt idx="6531">
                  <c:v>12.459999999999999</c:v>
                </c:pt>
                <c:pt idx="6532">
                  <c:v>12.462</c:v>
                </c:pt>
                <c:pt idx="6533">
                  <c:v>12.462999999999999</c:v>
                </c:pt>
                <c:pt idx="6534">
                  <c:v>12.464999999999998</c:v>
                </c:pt>
                <c:pt idx="6535">
                  <c:v>12.466999999999999</c:v>
                </c:pt>
                <c:pt idx="6536">
                  <c:v>12.467999999999998</c:v>
                </c:pt>
                <c:pt idx="6537">
                  <c:v>12.469999999999999</c:v>
                </c:pt>
                <c:pt idx="6538">
                  <c:v>12.472</c:v>
                </c:pt>
                <c:pt idx="6539">
                  <c:v>12.472999999999999</c:v>
                </c:pt>
                <c:pt idx="6540">
                  <c:v>12.475</c:v>
                </c:pt>
                <c:pt idx="6541">
                  <c:v>12.476999999999999</c:v>
                </c:pt>
                <c:pt idx="6542">
                  <c:v>12.478</c:v>
                </c:pt>
                <c:pt idx="6543">
                  <c:v>12.479999999999999</c:v>
                </c:pt>
                <c:pt idx="6544">
                  <c:v>12.481999999999999</c:v>
                </c:pt>
                <c:pt idx="6545">
                  <c:v>12.482999999999999</c:v>
                </c:pt>
                <c:pt idx="6546">
                  <c:v>12.484999999999999</c:v>
                </c:pt>
                <c:pt idx="6547">
                  <c:v>12.485999999999999</c:v>
                </c:pt>
                <c:pt idx="6548">
                  <c:v>12.488</c:v>
                </c:pt>
                <c:pt idx="6549">
                  <c:v>12.489999999999998</c:v>
                </c:pt>
                <c:pt idx="6550">
                  <c:v>12.491</c:v>
                </c:pt>
                <c:pt idx="6551">
                  <c:v>12.492999999999999</c:v>
                </c:pt>
                <c:pt idx="6552">
                  <c:v>12.494999999999999</c:v>
                </c:pt>
                <c:pt idx="6553">
                  <c:v>12.495999999999999</c:v>
                </c:pt>
                <c:pt idx="6554">
                  <c:v>12.497999999999999</c:v>
                </c:pt>
                <c:pt idx="6555">
                  <c:v>12.499999999999998</c:v>
                </c:pt>
                <c:pt idx="6556">
                  <c:v>12.501999999999999</c:v>
                </c:pt>
                <c:pt idx="6557">
                  <c:v>12.502999999999998</c:v>
                </c:pt>
                <c:pt idx="6558">
                  <c:v>12.504999999999999</c:v>
                </c:pt>
                <c:pt idx="6559">
                  <c:v>12.505999999999998</c:v>
                </c:pt>
                <c:pt idx="6560">
                  <c:v>12.507999999999999</c:v>
                </c:pt>
                <c:pt idx="6561">
                  <c:v>12.51</c:v>
                </c:pt>
                <c:pt idx="6562">
                  <c:v>12.510999999999999</c:v>
                </c:pt>
                <c:pt idx="6563">
                  <c:v>12.512999999999998</c:v>
                </c:pt>
                <c:pt idx="6564">
                  <c:v>12.514999999999999</c:v>
                </c:pt>
                <c:pt idx="6565">
                  <c:v>12.516999999999999</c:v>
                </c:pt>
                <c:pt idx="6566">
                  <c:v>12.518999999999998</c:v>
                </c:pt>
                <c:pt idx="6567">
                  <c:v>12.52</c:v>
                </c:pt>
                <c:pt idx="6568">
                  <c:v>12.521999999999998</c:v>
                </c:pt>
                <c:pt idx="6569">
                  <c:v>12.523999999999999</c:v>
                </c:pt>
                <c:pt idx="6570">
                  <c:v>12.524999999999999</c:v>
                </c:pt>
                <c:pt idx="6571">
                  <c:v>12.526999999999999</c:v>
                </c:pt>
                <c:pt idx="6572">
                  <c:v>12.528999999999998</c:v>
                </c:pt>
                <c:pt idx="6573">
                  <c:v>12.53</c:v>
                </c:pt>
                <c:pt idx="6574">
                  <c:v>12.531999999999998</c:v>
                </c:pt>
                <c:pt idx="6575">
                  <c:v>12.533999999999999</c:v>
                </c:pt>
                <c:pt idx="6576">
                  <c:v>12.534999999999998</c:v>
                </c:pt>
                <c:pt idx="6577">
                  <c:v>12.536999999999999</c:v>
                </c:pt>
                <c:pt idx="6578">
                  <c:v>12.539</c:v>
                </c:pt>
                <c:pt idx="6579">
                  <c:v>12.54</c:v>
                </c:pt>
                <c:pt idx="6580">
                  <c:v>12.542</c:v>
                </c:pt>
                <c:pt idx="6581">
                  <c:v>12.543999999999999</c:v>
                </c:pt>
                <c:pt idx="6582">
                  <c:v>12.545999999999999</c:v>
                </c:pt>
                <c:pt idx="6583">
                  <c:v>12.546999999999999</c:v>
                </c:pt>
                <c:pt idx="6584">
                  <c:v>12.548999999999999</c:v>
                </c:pt>
                <c:pt idx="6585">
                  <c:v>12.550999999999998</c:v>
                </c:pt>
                <c:pt idx="6586">
                  <c:v>12.552</c:v>
                </c:pt>
                <c:pt idx="6587">
                  <c:v>12.553999999999998</c:v>
                </c:pt>
                <c:pt idx="6588">
                  <c:v>12.555999999999999</c:v>
                </c:pt>
                <c:pt idx="6589">
                  <c:v>12.556999999999999</c:v>
                </c:pt>
                <c:pt idx="6590">
                  <c:v>12.558999999999999</c:v>
                </c:pt>
                <c:pt idx="6591">
                  <c:v>12.560999999999998</c:v>
                </c:pt>
                <c:pt idx="6592">
                  <c:v>12.561999999999999</c:v>
                </c:pt>
                <c:pt idx="6593">
                  <c:v>12.563999999999998</c:v>
                </c:pt>
                <c:pt idx="6594">
                  <c:v>12.565999999999999</c:v>
                </c:pt>
                <c:pt idx="6595">
                  <c:v>12.566999999999998</c:v>
                </c:pt>
                <c:pt idx="6596">
                  <c:v>12.568999999999999</c:v>
                </c:pt>
                <c:pt idx="6597">
                  <c:v>12.571</c:v>
                </c:pt>
                <c:pt idx="6598">
                  <c:v>12.571999999999999</c:v>
                </c:pt>
                <c:pt idx="6599">
                  <c:v>12.573999999999998</c:v>
                </c:pt>
                <c:pt idx="6600">
                  <c:v>12.575999999999999</c:v>
                </c:pt>
                <c:pt idx="6601">
                  <c:v>12.576999999999998</c:v>
                </c:pt>
                <c:pt idx="6602">
                  <c:v>12.578999999999999</c:v>
                </c:pt>
                <c:pt idx="6603">
                  <c:v>12.581</c:v>
                </c:pt>
                <c:pt idx="6604">
                  <c:v>12.581999999999999</c:v>
                </c:pt>
                <c:pt idx="6605">
                  <c:v>12.584</c:v>
                </c:pt>
                <c:pt idx="6606">
                  <c:v>12.584999999999999</c:v>
                </c:pt>
                <c:pt idx="6607">
                  <c:v>12.587</c:v>
                </c:pt>
                <c:pt idx="6608">
                  <c:v>12.588999999999999</c:v>
                </c:pt>
                <c:pt idx="6609">
                  <c:v>12.589999999999998</c:v>
                </c:pt>
                <c:pt idx="6610">
                  <c:v>12.591999999999999</c:v>
                </c:pt>
                <c:pt idx="6611">
                  <c:v>12.593999999999999</c:v>
                </c:pt>
                <c:pt idx="6612">
                  <c:v>12.595999999999998</c:v>
                </c:pt>
                <c:pt idx="6613">
                  <c:v>12.597</c:v>
                </c:pt>
                <c:pt idx="6614">
                  <c:v>12.598999999999998</c:v>
                </c:pt>
                <c:pt idx="6615">
                  <c:v>12.6</c:v>
                </c:pt>
                <c:pt idx="6616">
                  <c:v>12.601999999999999</c:v>
                </c:pt>
                <c:pt idx="6617">
                  <c:v>12.603999999999999</c:v>
                </c:pt>
                <c:pt idx="6618">
                  <c:v>12.604999999999999</c:v>
                </c:pt>
                <c:pt idx="6619">
                  <c:v>12.606999999999999</c:v>
                </c:pt>
                <c:pt idx="6620">
                  <c:v>12.608999999999998</c:v>
                </c:pt>
                <c:pt idx="6621">
                  <c:v>12.61</c:v>
                </c:pt>
                <c:pt idx="6622">
                  <c:v>12.611999999999998</c:v>
                </c:pt>
                <c:pt idx="6623">
                  <c:v>12.613999999999999</c:v>
                </c:pt>
                <c:pt idx="6624">
                  <c:v>12.614999999999998</c:v>
                </c:pt>
                <c:pt idx="6625">
                  <c:v>12.616999999999999</c:v>
                </c:pt>
                <c:pt idx="6626">
                  <c:v>12.619</c:v>
                </c:pt>
                <c:pt idx="6627">
                  <c:v>12.62</c:v>
                </c:pt>
                <c:pt idx="6628">
                  <c:v>12.621999999999998</c:v>
                </c:pt>
                <c:pt idx="6629">
                  <c:v>12.623999999999999</c:v>
                </c:pt>
                <c:pt idx="6630">
                  <c:v>12.624999999999998</c:v>
                </c:pt>
                <c:pt idx="6631">
                  <c:v>12.626999999999999</c:v>
                </c:pt>
                <c:pt idx="6632">
                  <c:v>12.629</c:v>
                </c:pt>
                <c:pt idx="6633">
                  <c:v>12.629999999999999</c:v>
                </c:pt>
                <c:pt idx="6634">
                  <c:v>12.632</c:v>
                </c:pt>
                <c:pt idx="6635">
                  <c:v>12.633999999999999</c:v>
                </c:pt>
                <c:pt idx="6636">
                  <c:v>12.635999999999999</c:v>
                </c:pt>
                <c:pt idx="6637">
                  <c:v>12.636999999999999</c:v>
                </c:pt>
                <c:pt idx="6638">
                  <c:v>12.638999999999999</c:v>
                </c:pt>
                <c:pt idx="6639">
                  <c:v>12.640999999999998</c:v>
                </c:pt>
                <c:pt idx="6640">
                  <c:v>12.641999999999999</c:v>
                </c:pt>
                <c:pt idx="6641">
                  <c:v>12.643999999999998</c:v>
                </c:pt>
                <c:pt idx="6642">
                  <c:v>12.645</c:v>
                </c:pt>
                <c:pt idx="6643">
                  <c:v>12.646999999999998</c:v>
                </c:pt>
                <c:pt idx="6644">
                  <c:v>12.648999999999999</c:v>
                </c:pt>
                <c:pt idx="6645">
                  <c:v>12.649999999999999</c:v>
                </c:pt>
                <c:pt idx="6646">
                  <c:v>12.651999999999999</c:v>
                </c:pt>
                <c:pt idx="6647">
                  <c:v>12.653999999999998</c:v>
                </c:pt>
                <c:pt idx="6648">
                  <c:v>12.655999999999999</c:v>
                </c:pt>
                <c:pt idx="6649">
                  <c:v>12.656999999999998</c:v>
                </c:pt>
                <c:pt idx="6650">
                  <c:v>12.658999999999999</c:v>
                </c:pt>
                <c:pt idx="6651">
                  <c:v>12.659999999999998</c:v>
                </c:pt>
                <c:pt idx="6652">
                  <c:v>12.661999999999999</c:v>
                </c:pt>
                <c:pt idx="6653">
                  <c:v>12.664</c:v>
                </c:pt>
                <c:pt idx="6654">
                  <c:v>12.665999999999999</c:v>
                </c:pt>
                <c:pt idx="6655">
                  <c:v>12.667</c:v>
                </c:pt>
                <c:pt idx="6656">
                  <c:v>12.668999999999999</c:v>
                </c:pt>
                <c:pt idx="6657">
                  <c:v>12.670999999999999</c:v>
                </c:pt>
                <c:pt idx="6658">
                  <c:v>12.671999999999999</c:v>
                </c:pt>
                <c:pt idx="6659">
                  <c:v>12.673999999999999</c:v>
                </c:pt>
                <c:pt idx="6660">
                  <c:v>12.675999999999998</c:v>
                </c:pt>
                <c:pt idx="6661">
                  <c:v>12.677</c:v>
                </c:pt>
                <c:pt idx="6662">
                  <c:v>12.678999999999998</c:v>
                </c:pt>
                <c:pt idx="6663">
                  <c:v>12.680999999999999</c:v>
                </c:pt>
                <c:pt idx="6664">
                  <c:v>12.681999999999999</c:v>
                </c:pt>
                <c:pt idx="6665">
                  <c:v>12.683999999999999</c:v>
                </c:pt>
                <c:pt idx="6666">
                  <c:v>12.685999999999998</c:v>
                </c:pt>
                <c:pt idx="6667">
                  <c:v>12.687999999999999</c:v>
                </c:pt>
                <c:pt idx="6668">
                  <c:v>12.688999999999998</c:v>
                </c:pt>
                <c:pt idx="6669">
                  <c:v>12.690999999999999</c:v>
                </c:pt>
                <c:pt idx="6670">
                  <c:v>12.691999999999998</c:v>
                </c:pt>
                <c:pt idx="6671">
                  <c:v>12.693999999999999</c:v>
                </c:pt>
                <c:pt idx="6672">
                  <c:v>12.696</c:v>
                </c:pt>
                <c:pt idx="6673">
                  <c:v>12.696999999999999</c:v>
                </c:pt>
                <c:pt idx="6674">
                  <c:v>12.698999999999998</c:v>
                </c:pt>
                <c:pt idx="6675">
                  <c:v>12.700999999999999</c:v>
                </c:pt>
                <c:pt idx="6676">
                  <c:v>12.701999999999998</c:v>
                </c:pt>
                <c:pt idx="6677">
                  <c:v>12.703999999999999</c:v>
                </c:pt>
                <c:pt idx="6678">
                  <c:v>12.706</c:v>
                </c:pt>
                <c:pt idx="6679">
                  <c:v>12.707999999999998</c:v>
                </c:pt>
                <c:pt idx="6680">
                  <c:v>12.709</c:v>
                </c:pt>
                <c:pt idx="6681">
                  <c:v>12.710999999999999</c:v>
                </c:pt>
                <c:pt idx="6682">
                  <c:v>12.712</c:v>
                </c:pt>
                <c:pt idx="6683">
                  <c:v>12.713999999999999</c:v>
                </c:pt>
                <c:pt idx="6684">
                  <c:v>12.715999999999999</c:v>
                </c:pt>
                <c:pt idx="6685">
                  <c:v>12.716999999999999</c:v>
                </c:pt>
                <c:pt idx="6686">
                  <c:v>12.718999999999999</c:v>
                </c:pt>
                <c:pt idx="6687">
                  <c:v>12.720999999999998</c:v>
                </c:pt>
                <c:pt idx="6688">
                  <c:v>12.722</c:v>
                </c:pt>
                <c:pt idx="6689">
                  <c:v>12.723999999999998</c:v>
                </c:pt>
                <c:pt idx="6690">
                  <c:v>12.725999999999999</c:v>
                </c:pt>
                <c:pt idx="6691">
                  <c:v>12.728</c:v>
                </c:pt>
                <c:pt idx="6692">
                  <c:v>12.728999999999999</c:v>
                </c:pt>
                <c:pt idx="6693">
                  <c:v>12.730999999999998</c:v>
                </c:pt>
                <c:pt idx="6694">
                  <c:v>12.731999999999999</c:v>
                </c:pt>
                <c:pt idx="6695">
                  <c:v>12.733999999999998</c:v>
                </c:pt>
                <c:pt idx="6696">
                  <c:v>12.735999999999999</c:v>
                </c:pt>
                <c:pt idx="6697">
                  <c:v>12.736999999999998</c:v>
                </c:pt>
                <c:pt idx="6698">
                  <c:v>12.738999999999999</c:v>
                </c:pt>
                <c:pt idx="6699">
                  <c:v>12.741</c:v>
                </c:pt>
                <c:pt idx="6700">
                  <c:v>12.741999999999999</c:v>
                </c:pt>
                <c:pt idx="6701">
                  <c:v>12.744</c:v>
                </c:pt>
                <c:pt idx="6702">
                  <c:v>12.745999999999999</c:v>
                </c:pt>
                <c:pt idx="6703">
                  <c:v>12.747999999999999</c:v>
                </c:pt>
                <c:pt idx="6704">
                  <c:v>12.748999999999999</c:v>
                </c:pt>
                <c:pt idx="6705">
                  <c:v>12.750999999999999</c:v>
                </c:pt>
                <c:pt idx="6706">
                  <c:v>12.751999999999999</c:v>
                </c:pt>
                <c:pt idx="6707">
                  <c:v>12.754</c:v>
                </c:pt>
                <c:pt idx="6708">
                  <c:v>12.755999999999998</c:v>
                </c:pt>
                <c:pt idx="6709">
                  <c:v>12.757</c:v>
                </c:pt>
                <c:pt idx="6710">
                  <c:v>12.758999999999999</c:v>
                </c:pt>
                <c:pt idx="6711">
                  <c:v>12.760999999999999</c:v>
                </c:pt>
                <c:pt idx="6712">
                  <c:v>12.761999999999999</c:v>
                </c:pt>
                <c:pt idx="6713">
                  <c:v>12.763999999999999</c:v>
                </c:pt>
                <c:pt idx="6714">
                  <c:v>12.765999999999998</c:v>
                </c:pt>
                <c:pt idx="6715">
                  <c:v>12.766999999999999</c:v>
                </c:pt>
                <c:pt idx="6716">
                  <c:v>12.768999999999998</c:v>
                </c:pt>
                <c:pt idx="6717">
                  <c:v>12.770999999999999</c:v>
                </c:pt>
                <c:pt idx="6718">
                  <c:v>12.771999999999998</c:v>
                </c:pt>
                <c:pt idx="6719">
                  <c:v>12.773999999999999</c:v>
                </c:pt>
                <c:pt idx="6720">
                  <c:v>12.776</c:v>
                </c:pt>
                <c:pt idx="6721">
                  <c:v>12.776999999999999</c:v>
                </c:pt>
                <c:pt idx="6722">
                  <c:v>12.778999999999998</c:v>
                </c:pt>
                <c:pt idx="6723">
                  <c:v>12.780999999999999</c:v>
                </c:pt>
                <c:pt idx="6724">
                  <c:v>12.781999999999998</c:v>
                </c:pt>
                <c:pt idx="6725">
                  <c:v>12.783999999999999</c:v>
                </c:pt>
                <c:pt idx="6726">
                  <c:v>12.786</c:v>
                </c:pt>
                <c:pt idx="6727">
                  <c:v>12.787999999999998</c:v>
                </c:pt>
                <c:pt idx="6728">
                  <c:v>12.789</c:v>
                </c:pt>
                <c:pt idx="6729">
                  <c:v>12.790999999999999</c:v>
                </c:pt>
                <c:pt idx="6730">
                  <c:v>12.792999999999999</c:v>
                </c:pt>
                <c:pt idx="6731">
                  <c:v>12.793999999999999</c:v>
                </c:pt>
                <c:pt idx="6732">
                  <c:v>12.795999999999999</c:v>
                </c:pt>
                <c:pt idx="6733">
                  <c:v>12.796999999999999</c:v>
                </c:pt>
                <c:pt idx="6734">
                  <c:v>12.798999999999999</c:v>
                </c:pt>
                <c:pt idx="6735">
                  <c:v>12.800999999999998</c:v>
                </c:pt>
                <c:pt idx="6736">
                  <c:v>12.802999999999999</c:v>
                </c:pt>
                <c:pt idx="6737">
                  <c:v>12.803999999999998</c:v>
                </c:pt>
                <c:pt idx="6738">
                  <c:v>12.805999999999999</c:v>
                </c:pt>
                <c:pt idx="6739">
                  <c:v>12.808</c:v>
                </c:pt>
                <c:pt idx="6740">
                  <c:v>12.808999999999999</c:v>
                </c:pt>
                <c:pt idx="6741">
                  <c:v>12.810999999999998</c:v>
                </c:pt>
                <c:pt idx="6742">
                  <c:v>12.811999999999999</c:v>
                </c:pt>
                <c:pt idx="6743">
                  <c:v>12.813999999999998</c:v>
                </c:pt>
                <c:pt idx="6744">
                  <c:v>12.815999999999999</c:v>
                </c:pt>
                <c:pt idx="6745">
                  <c:v>12.816999999999998</c:v>
                </c:pt>
                <c:pt idx="6746">
                  <c:v>12.818999999999999</c:v>
                </c:pt>
                <c:pt idx="6747">
                  <c:v>12.821</c:v>
                </c:pt>
                <c:pt idx="6748">
                  <c:v>12.821999999999999</c:v>
                </c:pt>
                <c:pt idx="6749">
                  <c:v>12.823999999999998</c:v>
                </c:pt>
                <c:pt idx="6750">
                  <c:v>12.825999999999999</c:v>
                </c:pt>
                <c:pt idx="6751">
                  <c:v>12.827999999999999</c:v>
                </c:pt>
                <c:pt idx="6752">
                  <c:v>12.829999999999998</c:v>
                </c:pt>
                <c:pt idx="6753">
                  <c:v>12.831</c:v>
                </c:pt>
                <c:pt idx="6754">
                  <c:v>12.832999999999998</c:v>
                </c:pt>
                <c:pt idx="6755">
                  <c:v>12.834999999999999</c:v>
                </c:pt>
                <c:pt idx="6756">
                  <c:v>12.835999999999999</c:v>
                </c:pt>
                <c:pt idx="6757">
                  <c:v>12.837999999999999</c:v>
                </c:pt>
                <c:pt idx="6758">
                  <c:v>12.839999999999998</c:v>
                </c:pt>
                <c:pt idx="6759">
                  <c:v>12.840999999999999</c:v>
                </c:pt>
                <c:pt idx="6760">
                  <c:v>12.842999999999998</c:v>
                </c:pt>
                <c:pt idx="6761">
                  <c:v>12.844999999999999</c:v>
                </c:pt>
                <c:pt idx="6762">
                  <c:v>12.847</c:v>
                </c:pt>
                <c:pt idx="6763">
                  <c:v>12.847999999999999</c:v>
                </c:pt>
                <c:pt idx="6764">
                  <c:v>12.85</c:v>
                </c:pt>
                <c:pt idx="6765">
                  <c:v>12.850999999999999</c:v>
                </c:pt>
                <c:pt idx="6766">
                  <c:v>12.853</c:v>
                </c:pt>
                <c:pt idx="6767">
                  <c:v>12.854999999999999</c:v>
                </c:pt>
                <c:pt idx="6768">
                  <c:v>12.855999999999998</c:v>
                </c:pt>
                <c:pt idx="6769">
                  <c:v>12.857999999999999</c:v>
                </c:pt>
                <c:pt idx="6770">
                  <c:v>12.86</c:v>
                </c:pt>
                <c:pt idx="6771">
                  <c:v>12.861999999999998</c:v>
                </c:pt>
                <c:pt idx="6772">
                  <c:v>12.863</c:v>
                </c:pt>
                <c:pt idx="6773">
                  <c:v>12.864999999999998</c:v>
                </c:pt>
                <c:pt idx="6774">
                  <c:v>12.866</c:v>
                </c:pt>
                <c:pt idx="6775">
                  <c:v>12.867999999999999</c:v>
                </c:pt>
                <c:pt idx="6776">
                  <c:v>12.87</c:v>
                </c:pt>
                <c:pt idx="6777">
                  <c:v>12.870999999999999</c:v>
                </c:pt>
                <c:pt idx="6778">
                  <c:v>12.872999999999999</c:v>
                </c:pt>
                <c:pt idx="6779">
                  <c:v>12.874999999999998</c:v>
                </c:pt>
                <c:pt idx="6780">
                  <c:v>12.875999999999999</c:v>
                </c:pt>
                <c:pt idx="6781">
                  <c:v>12.877999999999998</c:v>
                </c:pt>
                <c:pt idx="6782">
                  <c:v>12.879999999999999</c:v>
                </c:pt>
                <c:pt idx="6783">
                  <c:v>12.882</c:v>
                </c:pt>
                <c:pt idx="6784">
                  <c:v>12.882999999999999</c:v>
                </c:pt>
                <c:pt idx="6785">
                  <c:v>12.885</c:v>
                </c:pt>
                <c:pt idx="6786">
                  <c:v>12.885999999999999</c:v>
                </c:pt>
                <c:pt idx="6787">
                  <c:v>12.887999999999998</c:v>
                </c:pt>
                <c:pt idx="6788">
                  <c:v>12.889999999999999</c:v>
                </c:pt>
                <c:pt idx="6789">
                  <c:v>12.890999999999998</c:v>
                </c:pt>
                <c:pt idx="6790">
                  <c:v>12.892999999999999</c:v>
                </c:pt>
                <c:pt idx="6791">
                  <c:v>12.895</c:v>
                </c:pt>
                <c:pt idx="6792">
                  <c:v>12.895999999999999</c:v>
                </c:pt>
                <c:pt idx="6793">
                  <c:v>12.898</c:v>
                </c:pt>
                <c:pt idx="6794">
                  <c:v>12.899999999999999</c:v>
                </c:pt>
                <c:pt idx="6795">
                  <c:v>12.901999999999999</c:v>
                </c:pt>
                <c:pt idx="6796">
                  <c:v>12.902999999999999</c:v>
                </c:pt>
                <c:pt idx="6797">
                  <c:v>12.904999999999999</c:v>
                </c:pt>
                <c:pt idx="6798">
                  <c:v>12.905999999999999</c:v>
                </c:pt>
                <c:pt idx="6799">
                  <c:v>12.908999999999999</c:v>
                </c:pt>
                <c:pt idx="6800">
                  <c:v>12.909999999999998</c:v>
                </c:pt>
                <c:pt idx="6801">
                  <c:v>12.911999999999999</c:v>
                </c:pt>
                <c:pt idx="6802">
                  <c:v>12.912999999999998</c:v>
                </c:pt>
                <c:pt idx="6803">
                  <c:v>12.914999999999999</c:v>
                </c:pt>
                <c:pt idx="6804">
                  <c:v>12.917</c:v>
                </c:pt>
                <c:pt idx="6805">
                  <c:v>12.917999999999999</c:v>
                </c:pt>
                <c:pt idx="6806">
                  <c:v>12.919999999999998</c:v>
                </c:pt>
                <c:pt idx="6807">
                  <c:v>12.921999999999999</c:v>
                </c:pt>
                <c:pt idx="6808">
                  <c:v>12.922999999999998</c:v>
                </c:pt>
                <c:pt idx="6809">
                  <c:v>12.924999999999999</c:v>
                </c:pt>
                <c:pt idx="6810">
                  <c:v>12.927</c:v>
                </c:pt>
                <c:pt idx="6811">
                  <c:v>12.928999999999998</c:v>
                </c:pt>
                <c:pt idx="6812">
                  <c:v>12.93</c:v>
                </c:pt>
                <c:pt idx="6813">
                  <c:v>12.931999999999999</c:v>
                </c:pt>
                <c:pt idx="6814">
                  <c:v>12.933999999999999</c:v>
                </c:pt>
                <c:pt idx="6815">
                  <c:v>12.934999999999999</c:v>
                </c:pt>
                <c:pt idx="6816">
                  <c:v>12.936999999999999</c:v>
                </c:pt>
                <c:pt idx="6817">
                  <c:v>12.938999999999998</c:v>
                </c:pt>
                <c:pt idx="6818">
                  <c:v>12.94</c:v>
                </c:pt>
                <c:pt idx="6819">
                  <c:v>12.941999999999998</c:v>
                </c:pt>
                <c:pt idx="6820">
                  <c:v>12.943999999999999</c:v>
                </c:pt>
                <c:pt idx="6821">
                  <c:v>12.944999999999999</c:v>
                </c:pt>
                <c:pt idx="6822">
                  <c:v>12.946999999999999</c:v>
                </c:pt>
                <c:pt idx="6823">
                  <c:v>12.948999999999998</c:v>
                </c:pt>
                <c:pt idx="6824">
                  <c:v>12.95</c:v>
                </c:pt>
                <c:pt idx="6825">
                  <c:v>12.951999999999998</c:v>
                </c:pt>
                <c:pt idx="6826">
                  <c:v>12.953999999999999</c:v>
                </c:pt>
                <c:pt idx="6827">
                  <c:v>12.954999999999998</c:v>
                </c:pt>
                <c:pt idx="6828">
                  <c:v>12.956999999999999</c:v>
                </c:pt>
                <c:pt idx="6829">
                  <c:v>12.959</c:v>
                </c:pt>
                <c:pt idx="6830">
                  <c:v>12.959999999999999</c:v>
                </c:pt>
                <c:pt idx="6831">
                  <c:v>12.962</c:v>
                </c:pt>
                <c:pt idx="6832">
                  <c:v>12.963999999999999</c:v>
                </c:pt>
                <c:pt idx="6833">
                  <c:v>12.965999999999999</c:v>
                </c:pt>
                <c:pt idx="6834">
                  <c:v>12.966999999999999</c:v>
                </c:pt>
                <c:pt idx="6835">
                  <c:v>12.968999999999999</c:v>
                </c:pt>
                <c:pt idx="6836">
                  <c:v>12.970999999999998</c:v>
                </c:pt>
                <c:pt idx="6837">
                  <c:v>12.972</c:v>
                </c:pt>
                <c:pt idx="6838">
                  <c:v>12.973999999999998</c:v>
                </c:pt>
                <c:pt idx="6839">
                  <c:v>12.975999999999999</c:v>
                </c:pt>
                <c:pt idx="6840">
                  <c:v>12.976999999999999</c:v>
                </c:pt>
                <c:pt idx="6841">
                  <c:v>12.978999999999999</c:v>
                </c:pt>
                <c:pt idx="6842">
                  <c:v>12.980999999999998</c:v>
                </c:pt>
                <c:pt idx="6843">
                  <c:v>12.981999999999999</c:v>
                </c:pt>
                <c:pt idx="6844">
                  <c:v>12.983999999999998</c:v>
                </c:pt>
                <c:pt idx="6845">
                  <c:v>12.985999999999999</c:v>
                </c:pt>
                <c:pt idx="6846">
                  <c:v>12.988</c:v>
                </c:pt>
                <c:pt idx="6847">
                  <c:v>12.988999999999999</c:v>
                </c:pt>
                <c:pt idx="6848">
                  <c:v>12.991</c:v>
                </c:pt>
                <c:pt idx="6849">
                  <c:v>12.991999999999999</c:v>
                </c:pt>
                <c:pt idx="6850">
                  <c:v>12.994</c:v>
                </c:pt>
                <c:pt idx="6851">
                  <c:v>12.995999999999999</c:v>
                </c:pt>
                <c:pt idx="6852">
                  <c:v>12.996999999999998</c:v>
                </c:pt>
                <c:pt idx="6853">
                  <c:v>12.998999999999999</c:v>
                </c:pt>
                <c:pt idx="6854">
                  <c:v>13.000999999999999</c:v>
                </c:pt>
                <c:pt idx="6855">
                  <c:v>13.002999999999998</c:v>
                </c:pt>
                <c:pt idx="6856">
                  <c:v>13.004</c:v>
                </c:pt>
                <c:pt idx="6857">
                  <c:v>13.005999999999998</c:v>
                </c:pt>
                <c:pt idx="6858">
                  <c:v>13.007999999999999</c:v>
                </c:pt>
                <c:pt idx="6859">
                  <c:v>13.008999999999999</c:v>
                </c:pt>
                <c:pt idx="6860">
                  <c:v>13.010999999999999</c:v>
                </c:pt>
                <c:pt idx="6861">
                  <c:v>13.012999999999998</c:v>
                </c:pt>
                <c:pt idx="6862">
                  <c:v>13.013999999999999</c:v>
                </c:pt>
                <c:pt idx="6863">
                  <c:v>13.015999999999998</c:v>
                </c:pt>
                <c:pt idx="6864">
                  <c:v>13.017999999999999</c:v>
                </c:pt>
                <c:pt idx="6865">
                  <c:v>13.02</c:v>
                </c:pt>
                <c:pt idx="6866">
                  <c:v>13.020999999999999</c:v>
                </c:pt>
                <c:pt idx="6867">
                  <c:v>13.023</c:v>
                </c:pt>
                <c:pt idx="6868">
                  <c:v>13.024999999999999</c:v>
                </c:pt>
                <c:pt idx="6869">
                  <c:v>13.026</c:v>
                </c:pt>
                <c:pt idx="6870">
                  <c:v>13.027999999999999</c:v>
                </c:pt>
                <c:pt idx="6871">
                  <c:v>13.03</c:v>
                </c:pt>
                <c:pt idx="6872">
                  <c:v>13.030999999999999</c:v>
                </c:pt>
                <c:pt idx="6873">
                  <c:v>13.032999999999999</c:v>
                </c:pt>
                <c:pt idx="6874">
                  <c:v>13.034999999999998</c:v>
                </c:pt>
                <c:pt idx="6875">
                  <c:v>13.036</c:v>
                </c:pt>
                <c:pt idx="6876">
                  <c:v>13.037999999999998</c:v>
                </c:pt>
                <c:pt idx="6877">
                  <c:v>13.04</c:v>
                </c:pt>
                <c:pt idx="6878">
                  <c:v>13.042</c:v>
                </c:pt>
                <c:pt idx="6879">
                  <c:v>13.042999999999999</c:v>
                </c:pt>
                <c:pt idx="6880">
                  <c:v>13.044999999999998</c:v>
                </c:pt>
                <c:pt idx="6881">
                  <c:v>13.046999999999999</c:v>
                </c:pt>
                <c:pt idx="6882">
                  <c:v>13.047999999999998</c:v>
                </c:pt>
                <c:pt idx="6883">
                  <c:v>13.049999999999999</c:v>
                </c:pt>
                <c:pt idx="6884">
                  <c:v>13.050999999999998</c:v>
                </c:pt>
                <c:pt idx="6885">
                  <c:v>13.052999999999999</c:v>
                </c:pt>
                <c:pt idx="6886">
                  <c:v>13.055</c:v>
                </c:pt>
                <c:pt idx="6887">
                  <c:v>13.055999999999999</c:v>
                </c:pt>
                <c:pt idx="6888">
                  <c:v>13.058999999999999</c:v>
                </c:pt>
                <c:pt idx="6889">
                  <c:v>13.059999999999999</c:v>
                </c:pt>
                <c:pt idx="6890">
                  <c:v>13.061999999999999</c:v>
                </c:pt>
                <c:pt idx="6891">
                  <c:v>13.062999999999999</c:v>
                </c:pt>
                <c:pt idx="6892">
                  <c:v>13.065</c:v>
                </c:pt>
                <c:pt idx="6893">
                  <c:v>13.066999999999998</c:v>
                </c:pt>
                <c:pt idx="6894">
                  <c:v>13.068999999999999</c:v>
                </c:pt>
                <c:pt idx="6895">
                  <c:v>13.069999999999999</c:v>
                </c:pt>
                <c:pt idx="6896">
                  <c:v>13.071999999999999</c:v>
                </c:pt>
                <c:pt idx="6897">
                  <c:v>13.073999999999998</c:v>
                </c:pt>
                <c:pt idx="6898">
                  <c:v>13.075999999999999</c:v>
                </c:pt>
                <c:pt idx="6899">
                  <c:v>13.076999999999998</c:v>
                </c:pt>
                <c:pt idx="6900">
                  <c:v>13.078999999999999</c:v>
                </c:pt>
                <c:pt idx="6901">
                  <c:v>13.079999999999998</c:v>
                </c:pt>
                <c:pt idx="6902">
                  <c:v>13.081999999999999</c:v>
                </c:pt>
                <c:pt idx="6903">
                  <c:v>13.084</c:v>
                </c:pt>
                <c:pt idx="6904">
                  <c:v>13.085999999999999</c:v>
                </c:pt>
                <c:pt idx="6905">
                  <c:v>13.087999999999999</c:v>
                </c:pt>
                <c:pt idx="6906">
                  <c:v>13.088999999999999</c:v>
                </c:pt>
                <c:pt idx="6907">
                  <c:v>13.090999999999999</c:v>
                </c:pt>
                <c:pt idx="6908">
                  <c:v>13.091999999999999</c:v>
                </c:pt>
                <c:pt idx="6909">
                  <c:v>13.093999999999999</c:v>
                </c:pt>
                <c:pt idx="6910">
                  <c:v>13.095999999999998</c:v>
                </c:pt>
                <c:pt idx="6911">
                  <c:v>13.097</c:v>
                </c:pt>
                <c:pt idx="6912">
                  <c:v>13.098999999999998</c:v>
                </c:pt>
                <c:pt idx="6913">
                  <c:v>13.100999999999999</c:v>
                </c:pt>
                <c:pt idx="6914">
                  <c:v>13.103</c:v>
                </c:pt>
                <c:pt idx="6915">
                  <c:v>13.103999999999999</c:v>
                </c:pt>
                <c:pt idx="6916">
                  <c:v>13.105999999999998</c:v>
                </c:pt>
                <c:pt idx="6917">
                  <c:v>13.107999999999999</c:v>
                </c:pt>
                <c:pt idx="6918">
                  <c:v>13.108999999999998</c:v>
                </c:pt>
                <c:pt idx="6919">
                  <c:v>13.110999999999999</c:v>
                </c:pt>
                <c:pt idx="6920">
                  <c:v>13.111999999999998</c:v>
                </c:pt>
                <c:pt idx="6921">
                  <c:v>13.113999999999999</c:v>
                </c:pt>
                <c:pt idx="6922">
                  <c:v>13.116</c:v>
                </c:pt>
                <c:pt idx="6923">
                  <c:v>13.116999999999999</c:v>
                </c:pt>
                <c:pt idx="6924">
                  <c:v>13.119</c:v>
                </c:pt>
                <c:pt idx="6925">
                  <c:v>13.120999999999999</c:v>
                </c:pt>
                <c:pt idx="6926">
                  <c:v>13.121999999999998</c:v>
                </c:pt>
                <c:pt idx="6927">
                  <c:v>13.123999999999999</c:v>
                </c:pt>
                <c:pt idx="6928">
                  <c:v>13.125999999999999</c:v>
                </c:pt>
                <c:pt idx="6929">
                  <c:v>13.127999999999998</c:v>
                </c:pt>
                <c:pt idx="6930">
                  <c:v>13.129</c:v>
                </c:pt>
                <c:pt idx="6931">
                  <c:v>13.130999999999998</c:v>
                </c:pt>
                <c:pt idx="6932">
                  <c:v>13.132</c:v>
                </c:pt>
                <c:pt idx="6933">
                  <c:v>13.133999999999999</c:v>
                </c:pt>
                <c:pt idx="6934">
                  <c:v>13.135999999999999</c:v>
                </c:pt>
                <c:pt idx="6935">
                  <c:v>13.136999999999999</c:v>
                </c:pt>
                <c:pt idx="6936">
                  <c:v>13.138999999999999</c:v>
                </c:pt>
                <c:pt idx="6937">
                  <c:v>13.140999999999998</c:v>
                </c:pt>
                <c:pt idx="6938">
                  <c:v>13.141999999999999</c:v>
                </c:pt>
                <c:pt idx="6939">
                  <c:v>13.143999999999998</c:v>
                </c:pt>
                <c:pt idx="6940">
                  <c:v>13.145999999999999</c:v>
                </c:pt>
                <c:pt idx="6941">
                  <c:v>13.148</c:v>
                </c:pt>
                <c:pt idx="6942">
                  <c:v>13.148999999999999</c:v>
                </c:pt>
                <c:pt idx="6943">
                  <c:v>13.151</c:v>
                </c:pt>
                <c:pt idx="6944">
                  <c:v>13.152999999999999</c:v>
                </c:pt>
                <c:pt idx="6945">
                  <c:v>13.153999999999998</c:v>
                </c:pt>
                <c:pt idx="6946">
                  <c:v>13.155999999999999</c:v>
                </c:pt>
                <c:pt idx="6947">
                  <c:v>13.156999999999998</c:v>
                </c:pt>
                <c:pt idx="6948">
                  <c:v>13.158999999999999</c:v>
                </c:pt>
                <c:pt idx="6949">
                  <c:v>13.161</c:v>
                </c:pt>
                <c:pt idx="6950">
                  <c:v>13.161999999999999</c:v>
                </c:pt>
                <c:pt idx="6951">
                  <c:v>13.164</c:v>
                </c:pt>
                <c:pt idx="6952">
                  <c:v>13.165999999999999</c:v>
                </c:pt>
                <c:pt idx="6953">
                  <c:v>13.167999999999999</c:v>
                </c:pt>
                <c:pt idx="6954">
                  <c:v>13.168999999999999</c:v>
                </c:pt>
                <c:pt idx="6955">
                  <c:v>13.170999999999999</c:v>
                </c:pt>
                <c:pt idx="6956">
                  <c:v>13.171999999999999</c:v>
                </c:pt>
                <c:pt idx="6957">
                  <c:v>13.173999999999999</c:v>
                </c:pt>
                <c:pt idx="6958">
                  <c:v>13.175999999999998</c:v>
                </c:pt>
                <c:pt idx="6959">
                  <c:v>13.177999999999999</c:v>
                </c:pt>
                <c:pt idx="6960">
                  <c:v>13.178999999999998</c:v>
                </c:pt>
                <c:pt idx="6961">
                  <c:v>13.180999999999999</c:v>
                </c:pt>
                <c:pt idx="6962">
                  <c:v>13.183</c:v>
                </c:pt>
                <c:pt idx="6963">
                  <c:v>13.183999999999999</c:v>
                </c:pt>
                <c:pt idx="6964">
                  <c:v>13.185999999999998</c:v>
                </c:pt>
                <c:pt idx="6965">
                  <c:v>13.187999999999999</c:v>
                </c:pt>
                <c:pt idx="6966">
                  <c:v>13.188999999999998</c:v>
                </c:pt>
                <c:pt idx="6967">
                  <c:v>13.190999999999999</c:v>
                </c:pt>
                <c:pt idx="6968">
                  <c:v>13.193</c:v>
                </c:pt>
                <c:pt idx="6969">
                  <c:v>13.194999999999999</c:v>
                </c:pt>
                <c:pt idx="6970">
                  <c:v>13.196</c:v>
                </c:pt>
                <c:pt idx="6971">
                  <c:v>13.197999999999999</c:v>
                </c:pt>
                <c:pt idx="6972">
                  <c:v>13.198999999999998</c:v>
                </c:pt>
                <c:pt idx="6973">
                  <c:v>13.201999999999998</c:v>
                </c:pt>
                <c:pt idx="6974">
                  <c:v>13.202999999999999</c:v>
                </c:pt>
                <c:pt idx="6975">
                  <c:v>13.204999999999998</c:v>
                </c:pt>
                <c:pt idx="6976">
                  <c:v>13.206</c:v>
                </c:pt>
                <c:pt idx="6977">
                  <c:v>13.207999999999998</c:v>
                </c:pt>
                <c:pt idx="6978">
                  <c:v>13.209999999999999</c:v>
                </c:pt>
                <c:pt idx="6979">
                  <c:v>13.210999999999999</c:v>
                </c:pt>
                <c:pt idx="6980">
                  <c:v>13.212999999999999</c:v>
                </c:pt>
                <c:pt idx="6981">
                  <c:v>13.214999999999998</c:v>
                </c:pt>
                <c:pt idx="6982">
                  <c:v>13.215999999999999</c:v>
                </c:pt>
                <c:pt idx="6983">
                  <c:v>13.217999999999998</c:v>
                </c:pt>
                <c:pt idx="6984">
                  <c:v>13.219999999999999</c:v>
                </c:pt>
                <c:pt idx="6985">
                  <c:v>13.220999999999998</c:v>
                </c:pt>
                <c:pt idx="6986">
                  <c:v>13.222999999999999</c:v>
                </c:pt>
                <c:pt idx="6987">
                  <c:v>13.225</c:v>
                </c:pt>
                <c:pt idx="6988">
                  <c:v>13.225999999999999</c:v>
                </c:pt>
                <c:pt idx="6989">
                  <c:v>13.228</c:v>
                </c:pt>
                <c:pt idx="6990">
                  <c:v>13.229999999999999</c:v>
                </c:pt>
                <c:pt idx="6991">
                  <c:v>13.230999999999998</c:v>
                </c:pt>
                <c:pt idx="6992">
                  <c:v>13.232999999999999</c:v>
                </c:pt>
                <c:pt idx="6993">
                  <c:v>13.234999999999999</c:v>
                </c:pt>
                <c:pt idx="6994">
                  <c:v>13.235999999999999</c:v>
                </c:pt>
                <c:pt idx="6995">
                  <c:v>13.238</c:v>
                </c:pt>
                <c:pt idx="6996">
                  <c:v>13.239999999999998</c:v>
                </c:pt>
                <c:pt idx="6997">
                  <c:v>13.241</c:v>
                </c:pt>
                <c:pt idx="6998">
                  <c:v>13.242999999999999</c:v>
                </c:pt>
                <c:pt idx="6999">
                  <c:v>13.244999999999999</c:v>
                </c:pt>
                <c:pt idx="7000">
                  <c:v>13.245999999999999</c:v>
                </c:pt>
                <c:pt idx="7001">
                  <c:v>13.247999999999999</c:v>
                </c:pt>
                <c:pt idx="7002">
                  <c:v>13.249999999999998</c:v>
                </c:pt>
                <c:pt idx="7003">
                  <c:v>13.250999999999999</c:v>
                </c:pt>
                <c:pt idx="7004">
                  <c:v>13.252999999999998</c:v>
                </c:pt>
                <c:pt idx="7005">
                  <c:v>13.254999999999999</c:v>
                </c:pt>
                <c:pt idx="7006">
                  <c:v>13.255999999999998</c:v>
                </c:pt>
                <c:pt idx="7007">
                  <c:v>13.257999999999999</c:v>
                </c:pt>
                <c:pt idx="7008">
                  <c:v>13.26</c:v>
                </c:pt>
                <c:pt idx="7009">
                  <c:v>13.260999999999999</c:v>
                </c:pt>
                <c:pt idx="7010">
                  <c:v>13.262999999999998</c:v>
                </c:pt>
                <c:pt idx="7011">
                  <c:v>13.263999999999999</c:v>
                </c:pt>
                <c:pt idx="7012">
                  <c:v>13.265999999999998</c:v>
                </c:pt>
                <c:pt idx="7013">
                  <c:v>13.267999999999999</c:v>
                </c:pt>
                <c:pt idx="7014">
                  <c:v>13.268999999999998</c:v>
                </c:pt>
                <c:pt idx="7015">
                  <c:v>13.270999999999999</c:v>
                </c:pt>
                <c:pt idx="7016">
                  <c:v>13.273</c:v>
                </c:pt>
                <c:pt idx="7017">
                  <c:v>13.274999999999999</c:v>
                </c:pt>
                <c:pt idx="7018">
                  <c:v>13.276</c:v>
                </c:pt>
                <c:pt idx="7019">
                  <c:v>13.277999999999999</c:v>
                </c:pt>
                <c:pt idx="7020">
                  <c:v>13.278999999999998</c:v>
                </c:pt>
                <c:pt idx="7021">
                  <c:v>13.280999999999999</c:v>
                </c:pt>
                <c:pt idx="7022">
                  <c:v>13.282999999999999</c:v>
                </c:pt>
                <c:pt idx="7023">
                  <c:v>13.283999999999999</c:v>
                </c:pt>
                <c:pt idx="7024">
                  <c:v>13.286</c:v>
                </c:pt>
                <c:pt idx="7025">
                  <c:v>13.287999999999998</c:v>
                </c:pt>
                <c:pt idx="7026">
                  <c:v>13.289</c:v>
                </c:pt>
                <c:pt idx="7027">
                  <c:v>13.290999999999999</c:v>
                </c:pt>
                <c:pt idx="7028">
                  <c:v>13.292999999999999</c:v>
                </c:pt>
                <c:pt idx="7029">
                  <c:v>13.294999999999998</c:v>
                </c:pt>
                <c:pt idx="7030">
                  <c:v>13.295999999999999</c:v>
                </c:pt>
                <c:pt idx="7031">
                  <c:v>13.297999999999998</c:v>
                </c:pt>
                <c:pt idx="7032">
                  <c:v>13.298999999999999</c:v>
                </c:pt>
                <c:pt idx="7033">
                  <c:v>13.300999999999998</c:v>
                </c:pt>
                <c:pt idx="7034">
                  <c:v>13.302999999999999</c:v>
                </c:pt>
                <c:pt idx="7035">
                  <c:v>13.303999999999998</c:v>
                </c:pt>
                <c:pt idx="7036">
                  <c:v>13.305999999999999</c:v>
                </c:pt>
                <c:pt idx="7037">
                  <c:v>13.308</c:v>
                </c:pt>
                <c:pt idx="7038">
                  <c:v>13.308999999999999</c:v>
                </c:pt>
                <c:pt idx="7039">
                  <c:v>13.310999999999998</c:v>
                </c:pt>
                <c:pt idx="7040">
                  <c:v>13.312999999999999</c:v>
                </c:pt>
                <c:pt idx="7041">
                  <c:v>13.313999999999998</c:v>
                </c:pt>
                <c:pt idx="7042">
                  <c:v>13.315999999999999</c:v>
                </c:pt>
                <c:pt idx="7043">
                  <c:v>13.318</c:v>
                </c:pt>
                <c:pt idx="7044">
                  <c:v>13.318999999999999</c:v>
                </c:pt>
                <c:pt idx="7045">
                  <c:v>13.321</c:v>
                </c:pt>
                <c:pt idx="7046">
                  <c:v>13.322999999999999</c:v>
                </c:pt>
                <c:pt idx="7047">
                  <c:v>13.324999999999999</c:v>
                </c:pt>
                <c:pt idx="7048">
                  <c:v>13.325999999999999</c:v>
                </c:pt>
                <c:pt idx="7049">
                  <c:v>13.327999999999999</c:v>
                </c:pt>
                <c:pt idx="7050">
                  <c:v>13.329999999999998</c:v>
                </c:pt>
                <c:pt idx="7051">
                  <c:v>13.331</c:v>
                </c:pt>
                <c:pt idx="7052">
                  <c:v>13.332999999999998</c:v>
                </c:pt>
                <c:pt idx="7053">
                  <c:v>13.334999999999999</c:v>
                </c:pt>
                <c:pt idx="7054">
                  <c:v>13.337</c:v>
                </c:pt>
                <c:pt idx="7055">
                  <c:v>13.337999999999999</c:v>
                </c:pt>
                <c:pt idx="7056">
                  <c:v>13.339999999999998</c:v>
                </c:pt>
                <c:pt idx="7057">
                  <c:v>13.341999999999999</c:v>
                </c:pt>
                <c:pt idx="7058">
                  <c:v>13.342999999999998</c:v>
                </c:pt>
                <c:pt idx="7059">
                  <c:v>13.344999999999999</c:v>
                </c:pt>
                <c:pt idx="7060">
                  <c:v>13.347</c:v>
                </c:pt>
                <c:pt idx="7061">
                  <c:v>13.347999999999999</c:v>
                </c:pt>
                <c:pt idx="7062">
                  <c:v>13.35</c:v>
                </c:pt>
                <c:pt idx="7063">
                  <c:v>13.351999999999999</c:v>
                </c:pt>
                <c:pt idx="7064">
                  <c:v>13.353</c:v>
                </c:pt>
                <c:pt idx="7065">
                  <c:v>13.354999999999999</c:v>
                </c:pt>
                <c:pt idx="7066">
                  <c:v>13.356999999999999</c:v>
                </c:pt>
                <c:pt idx="7067">
                  <c:v>13.357999999999999</c:v>
                </c:pt>
                <c:pt idx="7068">
                  <c:v>13.36</c:v>
                </c:pt>
                <c:pt idx="7069">
                  <c:v>13.361999999999998</c:v>
                </c:pt>
                <c:pt idx="7070">
                  <c:v>13.363</c:v>
                </c:pt>
                <c:pt idx="7071">
                  <c:v>13.364999999999998</c:v>
                </c:pt>
                <c:pt idx="7072">
                  <c:v>13.366999999999999</c:v>
                </c:pt>
                <c:pt idx="7073">
                  <c:v>13.369</c:v>
                </c:pt>
                <c:pt idx="7074">
                  <c:v>13.37</c:v>
                </c:pt>
                <c:pt idx="7075">
                  <c:v>13.371999999999998</c:v>
                </c:pt>
                <c:pt idx="7076">
                  <c:v>13.373999999999999</c:v>
                </c:pt>
                <c:pt idx="7077">
                  <c:v>13.374999999999998</c:v>
                </c:pt>
                <c:pt idx="7078">
                  <c:v>13.376999999999999</c:v>
                </c:pt>
                <c:pt idx="7079">
                  <c:v>13.379</c:v>
                </c:pt>
                <c:pt idx="7080">
                  <c:v>13.379999999999999</c:v>
                </c:pt>
                <c:pt idx="7081">
                  <c:v>13.382</c:v>
                </c:pt>
                <c:pt idx="7082">
                  <c:v>13.383999999999999</c:v>
                </c:pt>
                <c:pt idx="7083">
                  <c:v>13.385</c:v>
                </c:pt>
                <c:pt idx="7084">
                  <c:v>13.386999999999999</c:v>
                </c:pt>
                <c:pt idx="7085">
                  <c:v>13.388999999999999</c:v>
                </c:pt>
                <c:pt idx="7086">
                  <c:v>13.389999999999999</c:v>
                </c:pt>
                <c:pt idx="7087">
                  <c:v>13.391999999999999</c:v>
                </c:pt>
                <c:pt idx="7088">
                  <c:v>13.393999999999998</c:v>
                </c:pt>
                <c:pt idx="7089">
                  <c:v>13.395999999999999</c:v>
                </c:pt>
                <c:pt idx="7090">
                  <c:v>13.396999999999998</c:v>
                </c:pt>
                <c:pt idx="7091">
                  <c:v>13.398999999999999</c:v>
                </c:pt>
                <c:pt idx="7092">
                  <c:v>13.399999999999999</c:v>
                </c:pt>
                <c:pt idx="7093">
                  <c:v>13.401999999999999</c:v>
                </c:pt>
                <c:pt idx="7094">
                  <c:v>13.403999999999998</c:v>
                </c:pt>
                <c:pt idx="7095">
                  <c:v>13.405999999999999</c:v>
                </c:pt>
                <c:pt idx="7096">
                  <c:v>13.406999999999998</c:v>
                </c:pt>
                <c:pt idx="7097">
                  <c:v>13.408999999999999</c:v>
                </c:pt>
                <c:pt idx="7098">
                  <c:v>13.409999999999998</c:v>
                </c:pt>
                <c:pt idx="7099">
                  <c:v>13.411999999999999</c:v>
                </c:pt>
                <c:pt idx="7100">
                  <c:v>13.414</c:v>
                </c:pt>
                <c:pt idx="7101">
                  <c:v>13.414999999999999</c:v>
                </c:pt>
                <c:pt idx="7102">
                  <c:v>13.417</c:v>
                </c:pt>
                <c:pt idx="7103">
                  <c:v>13.418999999999999</c:v>
                </c:pt>
                <c:pt idx="7104">
                  <c:v>13.419999999999998</c:v>
                </c:pt>
                <c:pt idx="7105">
                  <c:v>13.421999999999999</c:v>
                </c:pt>
                <c:pt idx="7106">
                  <c:v>13.423999999999999</c:v>
                </c:pt>
                <c:pt idx="7107">
                  <c:v>13.424999999999999</c:v>
                </c:pt>
                <c:pt idx="7108">
                  <c:v>13.427</c:v>
                </c:pt>
                <c:pt idx="7109">
                  <c:v>13.428999999999998</c:v>
                </c:pt>
                <c:pt idx="7110">
                  <c:v>13.43</c:v>
                </c:pt>
                <c:pt idx="7111">
                  <c:v>13.431999999999999</c:v>
                </c:pt>
                <c:pt idx="7112">
                  <c:v>13.433999999999999</c:v>
                </c:pt>
                <c:pt idx="7113">
                  <c:v>13.435999999999998</c:v>
                </c:pt>
                <c:pt idx="7114">
                  <c:v>13.436999999999999</c:v>
                </c:pt>
                <c:pt idx="7115">
                  <c:v>13.438999999999998</c:v>
                </c:pt>
                <c:pt idx="7116">
                  <c:v>13.440999999999999</c:v>
                </c:pt>
                <c:pt idx="7117">
                  <c:v>13.441999999999998</c:v>
                </c:pt>
                <c:pt idx="7118">
                  <c:v>13.443999999999999</c:v>
                </c:pt>
                <c:pt idx="7119">
                  <c:v>13.444999999999999</c:v>
                </c:pt>
                <c:pt idx="7120">
                  <c:v>13.446999999999999</c:v>
                </c:pt>
                <c:pt idx="7121">
                  <c:v>13.448999999999998</c:v>
                </c:pt>
                <c:pt idx="7122">
                  <c:v>13.45</c:v>
                </c:pt>
                <c:pt idx="7123">
                  <c:v>13.451999999999998</c:v>
                </c:pt>
                <c:pt idx="7124">
                  <c:v>13.453999999999999</c:v>
                </c:pt>
                <c:pt idx="7125">
                  <c:v>13.456</c:v>
                </c:pt>
                <c:pt idx="7126">
                  <c:v>13.456999999999999</c:v>
                </c:pt>
                <c:pt idx="7127">
                  <c:v>13.459</c:v>
                </c:pt>
                <c:pt idx="7128">
                  <c:v>13.460999999999999</c:v>
                </c:pt>
                <c:pt idx="7129">
                  <c:v>13.462</c:v>
                </c:pt>
                <c:pt idx="7130">
                  <c:v>13.463999999999999</c:v>
                </c:pt>
                <c:pt idx="7131">
                  <c:v>13.465999999999999</c:v>
                </c:pt>
                <c:pt idx="7132">
                  <c:v>13.467999999999998</c:v>
                </c:pt>
                <c:pt idx="7133">
                  <c:v>13.468999999999999</c:v>
                </c:pt>
                <c:pt idx="7134">
                  <c:v>13.470999999999998</c:v>
                </c:pt>
                <c:pt idx="7135">
                  <c:v>13.472</c:v>
                </c:pt>
                <c:pt idx="7136">
                  <c:v>13.473999999999998</c:v>
                </c:pt>
                <c:pt idx="7137">
                  <c:v>13.475999999999999</c:v>
                </c:pt>
                <c:pt idx="7138">
                  <c:v>13.476999999999999</c:v>
                </c:pt>
                <c:pt idx="7139">
                  <c:v>13.478999999999999</c:v>
                </c:pt>
                <c:pt idx="7140">
                  <c:v>13.480999999999998</c:v>
                </c:pt>
                <c:pt idx="7141">
                  <c:v>13.481999999999999</c:v>
                </c:pt>
                <c:pt idx="7142">
                  <c:v>13.483999999999998</c:v>
                </c:pt>
                <c:pt idx="7143">
                  <c:v>13.485999999999999</c:v>
                </c:pt>
                <c:pt idx="7144">
                  <c:v>13.488</c:v>
                </c:pt>
                <c:pt idx="7145">
                  <c:v>13.488999999999999</c:v>
                </c:pt>
                <c:pt idx="7146">
                  <c:v>13.491</c:v>
                </c:pt>
                <c:pt idx="7147">
                  <c:v>13.491999999999999</c:v>
                </c:pt>
                <c:pt idx="7148">
                  <c:v>13.494</c:v>
                </c:pt>
                <c:pt idx="7149">
                  <c:v>13.495999999999999</c:v>
                </c:pt>
                <c:pt idx="7150">
                  <c:v>13.496999999999998</c:v>
                </c:pt>
                <c:pt idx="7151">
                  <c:v>13.498999999999999</c:v>
                </c:pt>
                <c:pt idx="7152">
                  <c:v>13.500999999999999</c:v>
                </c:pt>
                <c:pt idx="7153">
                  <c:v>13.501999999999999</c:v>
                </c:pt>
                <c:pt idx="7154">
                  <c:v>13.504</c:v>
                </c:pt>
                <c:pt idx="7155">
                  <c:v>13.505999999999998</c:v>
                </c:pt>
                <c:pt idx="7156">
                  <c:v>13.507999999999999</c:v>
                </c:pt>
                <c:pt idx="7157">
                  <c:v>13.508999999999999</c:v>
                </c:pt>
                <c:pt idx="7158">
                  <c:v>13.510999999999999</c:v>
                </c:pt>
                <c:pt idx="7159">
                  <c:v>13.511999999999999</c:v>
                </c:pt>
                <c:pt idx="7160">
                  <c:v>13.513999999999999</c:v>
                </c:pt>
                <c:pt idx="7161">
                  <c:v>13.515999999999998</c:v>
                </c:pt>
                <c:pt idx="7162">
                  <c:v>13.516999999999999</c:v>
                </c:pt>
                <c:pt idx="7163">
                  <c:v>13.518999999999998</c:v>
                </c:pt>
                <c:pt idx="7164">
                  <c:v>13.520999999999999</c:v>
                </c:pt>
                <c:pt idx="7165">
                  <c:v>13.521999999999998</c:v>
                </c:pt>
                <c:pt idx="7166">
                  <c:v>13.523999999999999</c:v>
                </c:pt>
                <c:pt idx="7167">
                  <c:v>13.524999999999999</c:v>
                </c:pt>
                <c:pt idx="7168">
                  <c:v>13.526999999999999</c:v>
                </c:pt>
                <c:pt idx="7169">
                  <c:v>13.528999999999998</c:v>
                </c:pt>
                <c:pt idx="7170">
                  <c:v>13.53</c:v>
                </c:pt>
                <c:pt idx="7171">
                  <c:v>13.531999999999998</c:v>
                </c:pt>
                <c:pt idx="7172">
                  <c:v>13.532999999999999</c:v>
                </c:pt>
                <c:pt idx="7173">
                  <c:v>13.534999999999998</c:v>
                </c:pt>
                <c:pt idx="7174">
                  <c:v>13.536999999999999</c:v>
                </c:pt>
                <c:pt idx="7175">
                  <c:v>13.539</c:v>
                </c:pt>
                <c:pt idx="7176">
                  <c:v>13.54</c:v>
                </c:pt>
                <c:pt idx="7177">
                  <c:v>13.542</c:v>
                </c:pt>
                <c:pt idx="7178">
                  <c:v>13.542999999999999</c:v>
                </c:pt>
                <c:pt idx="7179">
                  <c:v>13.544999999999998</c:v>
                </c:pt>
                <c:pt idx="7180">
                  <c:v>13.546999999999999</c:v>
                </c:pt>
                <c:pt idx="7181">
                  <c:v>13.548999999999999</c:v>
                </c:pt>
                <c:pt idx="7182">
                  <c:v>13.549999999999999</c:v>
                </c:pt>
                <c:pt idx="7183">
                  <c:v>13.552</c:v>
                </c:pt>
                <c:pt idx="7184">
                  <c:v>13.552999999999999</c:v>
                </c:pt>
                <c:pt idx="7185">
                  <c:v>13.555</c:v>
                </c:pt>
                <c:pt idx="7186">
                  <c:v>13.556999999999999</c:v>
                </c:pt>
                <c:pt idx="7187">
                  <c:v>13.558</c:v>
                </c:pt>
                <c:pt idx="7188">
                  <c:v>13.559999999999999</c:v>
                </c:pt>
                <c:pt idx="7189">
                  <c:v>13.561999999999999</c:v>
                </c:pt>
                <c:pt idx="7190">
                  <c:v>13.562999999999999</c:v>
                </c:pt>
                <c:pt idx="7191">
                  <c:v>13.565</c:v>
                </c:pt>
                <c:pt idx="7192">
                  <c:v>13.566999999999998</c:v>
                </c:pt>
                <c:pt idx="7193">
                  <c:v>13.568999999999999</c:v>
                </c:pt>
                <c:pt idx="7194">
                  <c:v>13.569999999999999</c:v>
                </c:pt>
                <c:pt idx="7195">
                  <c:v>13.571999999999999</c:v>
                </c:pt>
                <c:pt idx="7196">
                  <c:v>13.572999999999999</c:v>
                </c:pt>
                <c:pt idx="7197">
                  <c:v>13.574999999999999</c:v>
                </c:pt>
                <c:pt idx="7198">
                  <c:v>13.576999999999998</c:v>
                </c:pt>
                <c:pt idx="7199">
                  <c:v>13.578999999999999</c:v>
                </c:pt>
                <c:pt idx="7200">
                  <c:v>13.579999999999998</c:v>
                </c:pt>
                <c:pt idx="7201">
                  <c:v>13.581999999999999</c:v>
                </c:pt>
                <c:pt idx="7202">
                  <c:v>13.584</c:v>
                </c:pt>
                <c:pt idx="7203">
                  <c:v>13.584999999999999</c:v>
                </c:pt>
                <c:pt idx="7204">
                  <c:v>13.587</c:v>
                </c:pt>
                <c:pt idx="7205">
                  <c:v>13.588999999999999</c:v>
                </c:pt>
                <c:pt idx="7206">
                  <c:v>13.589999999999998</c:v>
                </c:pt>
                <c:pt idx="7207">
                  <c:v>13.591999999999999</c:v>
                </c:pt>
                <c:pt idx="7208">
                  <c:v>13.593999999999999</c:v>
                </c:pt>
                <c:pt idx="7209">
                  <c:v>13.595999999999998</c:v>
                </c:pt>
                <c:pt idx="7210">
                  <c:v>13.597</c:v>
                </c:pt>
                <c:pt idx="7211">
                  <c:v>13.598999999999998</c:v>
                </c:pt>
                <c:pt idx="7212">
                  <c:v>13.6</c:v>
                </c:pt>
                <c:pt idx="7213">
                  <c:v>13.603</c:v>
                </c:pt>
                <c:pt idx="7214">
                  <c:v>13.603999999999999</c:v>
                </c:pt>
                <c:pt idx="7215">
                  <c:v>13.605999999999998</c:v>
                </c:pt>
                <c:pt idx="7216">
                  <c:v>13.606999999999999</c:v>
                </c:pt>
                <c:pt idx="7217">
                  <c:v>13.608999999999998</c:v>
                </c:pt>
                <c:pt idx="7218">
                  <c:v>13.610999999999999</c:v>
                </c:pt>
                <c:pt idx="7219">
                  <c:v>13.611999999999998</c:v>
                </c:pt>
                <c:pt idx="7220">
                  <c:v>13.613999999999999</c:v>
                </c:pt>
                <c:pt idx="7221">
                  <c:v>13.616</c:v>
                </c:pt>
                <c:pt idx="7222">
                  <c:v>13.616999999999999</c:v>
                </c:pt>
                <c:pt idx="7223">
                  <c:v>13.619</c:v>
                </c:pt>
                <c:pt idx="7224">
                  <c:v>13.620999999999999</c:v>
                </c:pt>
                <c:pt idx="7225">
                  <c:v>13.621999999999998</c:v>
                </c:pt>
                <c:pt idx="7226">
                  <c:v>13.623999999999999</c:v>
                </c:pt>
                <c:pt idx="7227">
                  <c:v>13.625999999999999</c:v>
                </c:pt>
                <c:pt idx="7228">
                  <c:v>13.626999999999999</c:v>
                </c:pt>
                <c:pt idx="7229">
                  <c:v>13.629</c:v>
                </c:pt>
                <c:pt idx="7230">
                  <c:v>13.630999999999998</c:v>
                </c:pt>
                <c:pt idx="7231">
                  <c:v>13.632</c:v>
                </c:pt>
                <c:pt idx="7232">
                  <c:v>13.633999999999999</c:v>
                </c:pt>
                <c:pt idx="7233">
                  <c:v>13.635999999999999</c:v>
                </c:pt>
                <c:pt idx="7234">
                  <c:v>13.636999999999999</c:v>
                </c:pt>
                <c:pt idx="7235">
                  <c:v>13.638999999999999</c:v>
                </c:pt>
                <c:pt idx="7236">
                  <c:v>13.640999999999998</c:v>
                </c:pt>
                <c:pt idx="7237">
                  <c:v>13.641999999999999</c:v>
                </c:pt>
                <c:pt idx="7238">
                  <c:v>13.643999999999998</c:v>
                </c:pt>
                <c:pt idx="7239">
                  <c:v>13.645999999999999</c:v>
                </c:pt>
                <c:pt idx="7240">
                  <c:v>13.648</c:v>
                </c:pt>
                <c:pt idx="7241">
                  <c:v>13.648999999999999</c:v>
                </c:pt>
                <c:pt idx="7242">
                  <c:v>13.651</c:v>
                </c:pt>
                <c:pt idx="7243">
                  <c:v>13.651999999999999</c:v>
                </c:pt>
                <c:pt idx="7244">
                  <c:v>13.653999999999998</c:v>
                </c:pt>
                <c:pt idx="7245">
                  <c:v>13.655999999999999</c:v>
                </c:pt>
                <c:pt idx="7246">
                  <c:v>13.656999999999998</c:v>
                </c:pt>
                <c:pt idx="7247">
                  <c:v>13.658999999999999</c:v>
                </c:pt>
                <c:pt idx="7248">
                  <c:v>13.661</c:v>
                </c:pt>
                <c:pt idx="7249">
                  <c:v>13.661999999999999</c:v>
                </c:pt>
                <c:pt idx="7250">
                  <c:v>13.664</c:v>
                </c:pt>
                <c:pt idx="7251">
                  <c:v>13.665999999999999</c:v>
                </c:pt>
                <c:pt idx="7252">
                  <c:v>13.667999999999999</c:v>
                </c:pt>
                <c:pt idx="7253">
                  <c:v>13.668999999999999</c:v>
                </c:pt>
                <c:pt idx="7254">
                  <c:v>13.670999999999999</c:v>
                </c:pt>
                <c:pt idx="7255">
                  <c:v>13.671999999999999</c:v>
                </c:pt>
                <c:pt idx="7256">
                  <c:v>13.673999999999999</c:v>
                </c:pt>
                <c:pt idx="7257">
                  <c:v>13.675999999999998</c:v>
                </c:pt>
                <c:pt idx="7258">
                  <c:v>13.677</c:v>
                </c:pt>
                <c:pt idx="7259">
                  <c:v>13.678999999999998</c:v>
                </c:pt>
                <c:pt idx="7260">
                  <c:v>13.680999999999999</c:v>
                </c:pt>
                <c:pt idx="7261">
                  <c:v>13.683</c:v>
                </c:pt>
                <c:pt idx="7262">
                  <c:v>13.683999999999999</c:v>
                </c:pt>
                <c:pt idx="7263">
                  <c:v>13.685999999999998</c:v>
                </c:pt>
                <c:pt idx="7264">
                  <c:v>13.687999999999999</c:v>
                </c:pt>
                <c:pt idx="7265">
                  <c:v>13.688999999999998</c:v>
                </c:pt>
                <c:pt idx="7266">
                  <c:v>13.690999999999999</c:v>
                </c:pt>
                <c:pt idx="7267">
                  <c:v>13.693</c:v>
                </c:pt>
                <c:pt idx="7268">
                  <c:v>13.693999999999999</c:v>
                </c:pt>
                <c:pt idx="7269">
                  <c:v>13.696</c:v>
                </c:pt>
                <c:pt idx="7270">
                  <c:v>13.697999999999999</c:v>
                </c:pt>
                <c:pt idx="7271">
                  <c:v>13.698999999999998</c:v>
                </c:pt>
                <c:pt idx="7272">
                  <c:v>13.700999999999999</c:v>
                </c:pt>
                <c:pt idx="7273">
                  <c:v>13.702999999999999</c:v>
                </c:pt>
                <c:pt idx="7274">
                  <c:v>13.703999999999999</c:v>
                </c:pt>
                <c:pt idx="7275">
                  <c:v>13.706</c:v>
                </c:pt>
                <c:pt idx="7276">
                  <c:v>13.707999999999998</c:v>
                </c:pt>
                <c:pt idx="7277">
                  <c:v>13.709</c:v>
                </c:pt>
                <c:pt idx="7278">
                  <c:v>13.710999999999999</c:v>
                </c:pt>
                <c:pt idx="7279">
                  <c:v>13.712999999999999</c:v>
                </c:pt>
                <c:pt idx="7280">
                  <c:v>13.714999999999998</c:v>
                </c:pt>
                <c:pt idx="7281">
                  <c:v>13.715999999999999</c:v>
                </c:pt>
                <c:pt idx="7282">
                  <c:v>13.717999999999998</c:v>
                </c:pt>
                <c:pt idx="7283">
                  <c:v>13.718999999999999</c:v>
                </c:pt>
                <c:pt idx="7284">
                  <c:v>13.720999999999998</c:v>
                </c:pt>
                <c:pt idx="7285">
                  <c:v>13.722999999999999</c:v>
                </c:pt>
                <c:pt idx="7286">
                  <c:v>13.723999999999998</c:v>
                </c:pt>
                <c:pt idx="7287">
                  <c:v>13.725999999999999</c:v>
                </c:pt>
                <c:pt idx="7288">
                  <c:v>13.728</c:v>
                </c:pt>
                <c:pt idx="7289">
                  <c:v>13.728999999999999</c:v>
                </c:pt>
                <c:pt idx="7290">
                  <c:v>13.730999999999998</c:v>
                </c:pt>
                <c:pt idx="7291">
                  <c:v>13.732999999999999</c:v>
                </c:pt>
                <c:pt idx="7292">
                  <c:v>13.734999999999999</c:v>
                </c:pt>
                <c:pt idx="7293">
                  <c:v>13.735999999999999</c:v>
                </c:pt>
                <c:pt idx="7294">
                  <c:v>13.738</c:v>
                </c:pt>
                <c:pt idx="7295">
                  <c:v>13.738999999999999</c:v>
                </c:pt>
                <c:pt idx="7296">
                  <c:v>13.741</c:v>
                </c:pt>
                <c:pt idx="7297">
                  <c:v>13.742999999999999</c:v>
                </c:pt>
                <c:pt idx="7298">
                  <c:v>13.744</c:v>
                </c:pt>
                <c:pt idx="7299">
                  <c:v>13.745999999999999</c:v>
                </c:pt>
                <c:pt idx="7300">
                  <c:v>13.747999999999999</c:v>
                </c:pt>
                <c:pt idx="7301">
                  <c:v>13.748999999999999</c:v>
                </c:pt>
                <c:pt idx="7302">
                  <c:v>13.750999999999999</c:v>
                </c:pt>
                <c:pt idx="7303">
                  <c:v>13.752999999999998</c:v>
                </c:pt>
                <c:pt idx="7304">
                  <c:v>13.754</c:v>
                </c:pt>
                <c:pt idx="7305">
                  <c:v>13.755999999999998</c:v>
                </c:pt>
                <c:pt idx="7306">
                  <c:v>13.757999999999999</c:v>
                </c:pt>
                <c:pt idx="7307">
                  <c:v>13.758999999999999</c:v>
                </c:pt>
                <c:pt idx="7308">
                  <c:v>13.760999999999999</c:v>
                </c:pt>
                <c:pt idx="7309">
                  <c:v>13.762999999999998</c:v>
                </c:pt>
                <c:pt idx="7310">
                  <c:v>13.763999999999999</c:v>
                </c:pt>
                <c:pt idx="7311">
                  <c:v>13.765999999999998</c:v>
                </c:pt>
                <c:pt idx="7312">
                  <c:v>13.767999999999999</c:v>
                </c:pt>
                <c:pt idx="7313">
                  <c:v>13.768999999999998</c:v>
                </c:pt>
                <c:pt idx="7314">
                  <c:v>13.770999999999999</c:v>
                </c:pt>
                <c:pt idx="7315">
                  <c:v>13.773</c:v>
                </c:pt>
                <c:pt idx="7316">
                  <c:v>13.773999999999999</c:v>
                </c:pt>
                <c:pt idx="7317">
                  <c:v>13.776</c:v>
                </c:pt>
                <c:pt idx="7318">
                  <c:v>13.777999999999999</c:v>
                </c:pt>
                <c:pt idx="7319">
                  <c:v>13.778999999999998</c:v>
                </c:pt>
                <c:pt idx="7320">
                  <c:v>13.780999999999999</c:v>
                </c:pt>
                <c:pt idx="7321">
                  <c:v>13.782999999999999</c:v>
                </c:pt>
                <c:pt idx="7322">
                  <c:v>13.783999999999999</c:v>
                </c:pt>
                <c:pt idx="7323">
                  <c:v>13.786</c:v>
                </c:pt>
                <c:pt idx="7324">
                  <c:v>13.787999999999998</c:v>
                </c:pt>
                <c:pt idx="7325">
                  <c:v>13.789</c:v>
                </c:pt>
                <c:pt idx="7326">
                  <c:v>13.790999999999999</c:v>
                </c:pt>
                <c:pt idx="7327">
                  <c:v>13.792999999999999</c:v>
                </c:pt>
                <c:pt idx="7328">
                  <c:v>13.793999999999999</c:v>
                </c:pt>
                <c:pt idx="7329">
                  <c:v>13.795999999999999</c:v>
                </c:pt>
                <c:pt idx="7330">
                  <c:v>13.797999999999998</c:v>
                </c:pt>
                <c:pt idx="7331">
                  <c:v>13.798999999999999</c:v>
                </c:pt>
                <c:pt idx="7332">
                  <c:v>13.800999999999998</c:v>
                </c:pt>
                <c:pt idx="7333">
                  <c:v>13.802999999999999</c:v>
                </c:pt>
                <c:pt idx="7334">
                  <c:v>13.803999999999998</c:v>
                </c:pt>
                <c:pt idx="7335">
                  <c:v>13.805999999999999</c:v>
                </c:pt>
                <c:pt idx="7336">
                  <c:v>13.808</c:v>
                </c:pt>
                <c:pt idx="7337">
                  <c:v>13.809999999999999</c:v>
                </c:pt>
                <c:pt idx="7338">
                  <c:v>13.810999999999998</c:v>
                </c:pt>
                <c:pt idx="7339">
                  <c:v>13.812999999999999</c:v>
                </c:pt>
                <c:pt idx="7340">
                  <c:v>13.815</c:v>
                </c:pt>
                <c:pt idx="7341">
                  <c:v>13.815999999999999</c:v>
                </c:pt>
                <c:pt idx="7342">
                  <c:v>13.818</c:v>
                </c:pt>
                <c:pt idx="7343">
                  <c:v>13.819999999999999</c:v>
                </c:pt>
                <c:pt idx="7344">
                  <c:v>13.821</c:v>
                </c:pt>
                <c:pt idx="7345">
                  <c:v>13.822999999999999</c:v>
                </c:pt>
                <c:pt idx="7346">
                  <c:v>13.824999999999999</c:v>
                </c:pt>
                <c:pt idx="7347">
                  <c:v>13.825999999999999</c:v>
                </c:pt>
                <c:pt idx="7348">
                  <c:v>13.827999999999999</c:v>
                </c:pt>
                <c:pt idx="7349">
                  <c:v>13.829999999999998</c:v>
                </c:pt>
                <c:pt idx="7350">
                  <c:v>13.831</c:v>
                </c:pt>
                <c:pt idx="7351">
                  <c:v>13.832999999999998</c:v>
                </c:pt>
                <c:pt idx="7352">
                  <c:v>13.834999999999999</c:v>
                </c:pt>
                <c:pt idx="7353">
                  <c:v>13.835999999999999</c:v>
                </c:pt>
                <c:pt idx="7354">
                  <c:v>13.837999999999999</c:v>
                </c:pt>
                <c:pt idx="7355">
                  <c:v>13.839999999999998</c:v>
                </c:pt>
                <c:pt idx="7356">
                  <c:v>13.840999999999999</c:v>
                </c:pt>
                <c:pt idx="7357">
                  <c:v>13.842999999999998</c:v>
                </c:pt>
                <c:pt idx="7358">
                  <c:v>13.844999999999999</c:v>
                </c:pt>
                <c:pt idx="7359">
                  <c:v>13.847</c:v>
                </c:pt>
                <c:pt idx="7360">
                  <c:v>13.847999999999999</c:v>
                </c:pt>
                <c:pt idx="7361">
                  <c:v>13.85</c:v>
                </c:pt>
                <c:pt idx="7362">
                  <c:v>13.851999999999999</c:v>
                </c:pt>
                <c:pt idx="7363">
                  <c:v>13.853</c:v>
                </c:pt>
                <c:pt idx="7364">
                  <c:v>13.854999999999999</c:v>
                </c:pt>
                <c:pt idx="7365">
                  <c:v>13.856999999999999</c:v>
                </c:pt>
                <c:pt idx="7366">
                  <c:v>13.857999999999999</c:v>
                </c:pt>
                <c:pt idx="7367">
                  <c:v>13.86</c:v>
                </c:pt>
                <c:pt idx="7368">
                  <c:v>13.861999999999998</c:v>
                </c:pt>
                <c:pt idx="7369">
                  <c:v>13.863</c:v>
                </c:pt>
                <c:pt idx="7370">
                  <c:v>13.864999999999998</c:v>
                </c:pt>
                <c:pt idx="7371">
                  <c:v>13.866999999999999</c:v>
                </c:pt>
                <c:pt idx="7372">
                  <c:v>13.867999999999999</c:v>
                </c:pt>
                <c:pt idx="7373">
                  <c:v>13.87</c:v>
                </c:pt>
                <c:pt idx="7374">
                  <c:v>13.871999999999998</c:v>
                </c:pt>
                <c:pt idx="7375">
                  <c:v>13.872999999999999</c:v>
                </c:pt>
                <c:pt idx="7376">
                  <c:v>13.874999999999998</c:v>
                </c:pt>
                <c:pt idx="7377">
                  <c:v>13.876999999999999</c:v>
                </c:pt>
                <c:pt idx="7378">
                  <c:v>13.877999999999998</c:v>
                </c:pt>
                <c:pt idx="7379">
                  <c:v>13.879999999999999</c:v>
                </c:pt>
                <c:pt idx="7380">
                  <c:v>13.882</c:v>
                </c:pt>
                <c:pt idx="7381">
                  <c:v>13.882999999999999</c:v>
                </c:pt>
                <c:pt idx="7382">
                  <c:v>13.885</c:v>
                </c:pt>
                <c:pt idx="7383">
                  <c:v>13.886999999999999</c:v>
                </c:pt>
                <c:pt idx="7384">
                  <c:v>13.887999999999998</c:v>
                </c:pt>
                <c:pt idx="7385">
                  <c:v>13.889999999999999</c:v>
                </c:pt>
                <c:pt idx="7386">
                  <c:v>13.891999999999999</c:v>
                </c:pt>
                <c:pt idx="7387">
                  <c:v>13.892999999999999</c:v>
                </c:pt>
                <c:pt idx="7388">
                  <c:v>13.895</c:v>
                </c:pt>
                <c:pt idx="7389">
                  <c:v>13.896999999999998</c:v>
                </c:pt>
                <c:pt idx="7390">
                  <c:v>13.898</c:v>
                </c:pt>
                <c:pt idx="7391">
                  <c:v>13.899999999999999</c:v>
                </c:pt>
                <c:pt idx="7392">
                  <c:v>13.901999999999999</c:v>
                </c:pt>
                <c:pt idx="7393">
                  <c:v>13.902999999999999</c:v>
                </c:pt>
                <c:pt idx="7394">
                  <c:v>13.904999999999999</c:v>
                </c:pt>
                <c:pt idx="7395">
                  <c:v>13.906999999999998</c:v>
                </c:pt>
                <c:pt idx="7396">
                  <c:v>13.907999999999999</c:v>
                </c:pt>
                <c:pt idx="7397">
                  <c:v>13.909999999999998</c:v>
                </c:pt>
                <c:pt idx="7398">
                  <c:v>13.911999999999999</c:v>
                </c:pt>
                <c:pt idx="7399">
                  <c:v>13.912999999999998</c:v>
                </c:pt>
                <c:pt idx="7400">
                  <c:v>13.914999999999999</c:v>
                </c:pt>
                <c:pt idx="7401">
                  <c:v>13.917</c:v>
                </c:pt>
                <c:pt idx="7402">
                  <c:v>13.917999999999999</c:v>
                </c:pt>
                <c:pt idx="7403">
                  <c:v>13.919999999999998</c:v>
                </c:pt>
                <c:pt idx="7404">
                  <c:v>13.921999999999999</c:v>
                </c:pt>
                <c:pt idx="7405">
                  <c:v>13.922999999999998</c:v>
                </c:pt>
                <c:pt idx="7406">
                  <c:v>13.924999999999999</c:v>
                </c:pt>
                <c:pt idx="7407">
                  <c:v>13.927</c:v>
                </c:pt>
                <c:pt idx="7408">
                  <c:v>13.927999999999999</c:v>
                </c:pt>
                <c:pt idx="7409">
                  <c:v>13.93</c:v>
                </c:pt>
                <c:pt idx="7410">
                  <c:v>13.931999999999999</c:v>
                </c:pt>
                <c:pt idx="7411">
                  <c:v>13.933</c:v>
                </c:pt>
                <c:pt idx="7412">
                  <c:v>13.934999999999999</c:v>
                </c:pt>
                <c:pt idx="7413">
                  <c:v>13.936999999999999</c:v>
                </c:pt>
                <c:pt idx="7414">
                  <c:v>13.937999999999999</c:v>
                </c:pt>
                <c:pt idx="7415">
                  <c:v>13.94</c:v>
                </c:pt>
                <c:pt idx="7416">
                  <c:v>13.941999999999998</c:v>
                </c:pt>
                <c:pt idx="7417">
                  <c:v>13.943</c:v>
                </c:pt>
                <c:pt idx="7418">
                  <c:v>13.944999999999999</c:v>
                </c:pt>
                <c:pt idx="7419">
                  <c:v>13.946</c:v>
                </c:pt>
                <c:pt idx="7420">
                  <c:v>13.947999999999999</c:v>
                </c:pt>
                <c:pt idx="7421">
                  <c:v>13.95</c:v>
                </c:pt>
                <c:pt idx="7422">
                  <c:v>13.950999999999999</c:v>
                </c:pt>
                <c:pt idx="7423">
                  <c:v>13.952999999999999</c:v>
                </c:pt>
                <c:pt idx="7424">
                  <c:v>13.954999999999998</c:v>
                </c:pt>
                <c:pt idx="7425">
                  <c:v>13.956</c:v>
                </c:pt>
                <c:pt idx="7426">
                  <c:v>13.957999999999998</c:v>
                </c:pt>
                <c:pt idx="7427">
                  <c:v>13.959999999999999</c:v>
                </c:pt>
                <c:pt idx="7428">
                  <c:v>13.962</c:v>
                </c:pt>
                <c:pt idx="7429">
                  <c:v>13.962999999999999</c:v>
                </c:pt>
                <c:pt idx="7430">
                  <c:v>13.964999999999998</c:v>
                </c:pt>
                <c:pt idx="7431">
                  <c:v>13.965999999999999</c:v>
                </c:pt>
                <c:pt idx="7432">
                  <c:v>13.967999999999998</c:v>
                </c:pt>
                <c:pt idx="7433">
                  <c:v>13.969999999999999</c:v>
                </c:pt>
                <c:pt idx="7434">
                  <c:v>13.970999999999998</c:v>
                </c:pt>
                <c:pt idx="7435">
                  <c:v>13.972999999999999</c:v>
                </c:pt>
                <c:pt idx="7436">
                  <c:v>13.975</c:v>
                </c:pt>
                <c:pt idx="7437">
                  <c:v>13.975999999999999</c:v>
                </c:pt>
                <c:pt idx="7438">
                  <c:v>13.978</c:v>
                </c:pt>
                <c:pt idx="7439">
                  <c:v>13.979999999999999</c:v>
                </c:pt>
                <c:pt idx="7440">
                  <c:v>13.980999999999998</c:v>
                </c:pt>
                <c:pt idx="7441">
                  <c:v>13.982999999999999</c:v>
                </c:pt>
                <c:pt idx="7442">
                  <c:v>13.983999999999998</c:v>
                </c:pt>
                <c:pt idx="7443">
                  <c:v>13.985999999999999</c:v>
                </c:pt>
                <c:pt idx="7444">
                  <c:v>13.988</c:v>
                </c:pt>
                <c:pt idx="7445">
                  <c:v>13.988999999999999</c:v>
                </c:pt>
                <c:pt idx="7446">
                  <c:v>13.991</c:v>
                </c:pt>
                <c:pt idx="7447">
                  <c:v>13.992999999999999</c:v>
                </c:pt>
                <c:pt idx="7448">
                  <c:v>13.994999999999999</c:v>
                </c:pt>
                <c:pt idx="7449">
                  <c:v>13.995999999999999</c:v>
                </c:pt>
                <c:pt idx="7450">
                  <c:v>13.997999999999999</c:v>
                </c:pt>
                <c:pt idx="7451">
                  <c:v>13.998999999999999</c:v>
                </c:pt>
                <c:pt idx="7452">
                  <c:v>14.000999999999999</c:v>
                </c:pt>
                <c:pt idx="7453">
                  <c:v>14.002999999999998</c:v>
                </c:pt>
                <c:pt idx="7454">
                  <c:v>14.004</c:v>
                </c:pt>
                <c:pt idx="7455">
                  <c:v>14.005999999999998</c:v>
                </c:pt>
                <c:pt idx="7456">
                  <c:v>14.007999999999999</c:v>
                </c:pt>
                <c:pt idx="7457">
                  <c:v>14.008999999999999</c:v>
                </c:pt>
                <c:pt idx="7458">
                  <c:v>14.010999999999999</c:v>
                </c:pt>
                <c:pt idx="7459">
                  <c:v>14.012999999999998</c:v>
                </c:pt>
                <c:pt idx="7460">
                  <c:v>14.014999999999999</c:v>
                </c:pt>
                <c:pt idx="7461">
                  <c:v>14.015999999999998</c:v>
                </c:pt>
                <c:pt idx="7462">
                  <c:v>14.017999999999999</c:v>
                </c:pt>
                <c:pt idx="7463">
                  <c:v>14.02</c:v>
                </c:pt>
                <c:pt idx="7464">
                  <c:v>14.020999999999999</c:v>
                </c:pt>
                <c:pt idx="7465">
                  <c:v>14.023</c:v>
                </c:pt>
                <c:pt idx="7466">
                  <c:v>14.024999999999999</c:v>
                </c:pt>
                <c:pt idx="7467">
                  <c:v>14.026</c:v>
                </c:pt>
                <c:pt idx="7468">
                  <c:v>14.027999999999999</c:v>
                </c:pt>
                <c:pt idx="7469">
                  <c:v>14.03</c:v>
                </c:pt>
                <c:pt idx="7470">
                  <c:v>14.030999999999999</c:v>
                </c:pt>
                <c:pt idx="7471">
                  <c:v>14.032999999999999</c:v>
                </c:pt>
                <c:pt idx="7472">
                  <c:v>14.034999999999998</c:v>
                </c:pt>
                <c:pt idx="7473">
                  <c:v>14.036999999999999</c:v>
                </c:pt>
                <c:pt idx="7474">
                  <c:v>14.037999999999998</c:v>
                </c:pt>
                <c:pt idx="7475">
                  <c:v>14.04</c:v>
                </c:pt>
                <c:pt idx="7476">
                  <c:v>14.042</c:v>
                </c:pt>
                <c:pt idx="7477">
                  <c:v>14.042999999999999</c:v>
                </c:pt>
                <c:pt idx="7478">
                  <c:v>14.044999999999998</c:v>
                </c:pt>
                <c:pt idx="7479">
                  <c:v>14.046999999999999</c:v>
                </c:pt>
                <c:pt idx="7480">
                  <c:v>14.047999999999998</c:v>
                </c:pt>
                <c:pt idx="7481">
                  <c:v>14.049999999999999</c:v>
                </c:pt>
                <c:pt idx="7482">
                  <c:v>14.052</c:v>
                </c:pt>
                <c:pt idx="7483">
                  <c:v>14.052999999999999</c:v>
                </c:pt>
                <c:pt idx="7484">
                  <c:v>14.055</c:v>
                </c:pt>
                <c:pt idx="7485">
                  <c:v>14.056999999999999</c:v>
                </c:pt>
                <c:pt idx="7486">
                  <c:v>14.058</c:v>
                </c:pt>
                <c:pt idx="7487">
                  <c:v>14.059999999999999</c:v>
                </c:pt>
                <c:pt idx="7488">
                  <c:v>14.061999999999999</c:v>
                </c:pt>
                <c:pt idx="7489">
                  <c:v>14.062999999999999</c:v>
                </c:pt>
                <c:pt idx="7490">
                  <c:v>14.065</c:v>
                </c:pt>
                <c:pt idx="7491">
                  <c:v>14.066999999999998</c:v>
                </c:pt>
                <c:pt idx="7492">
                  <c:v>14.068</c:v>
                </c:pt>
                <c:pt idx="7493">
                  <c:v>14.069999999999999</c:v>
                </c:pt>
                <c:pt idx="7494">
                  <c:v>14.071999999999999</c:v>
                </c:pt>
                <c:pt idx="7495">
                  <c:v>14.072999999999999</c:v>
                </c:pt>
                <c:pt idx="7496">
                  <c:v>14.074999999999999</c:v>
                </c:pt>
                <c:pt idx="7497">
                  <c:v>14.076999999999998</c:v>
                </c:pt>
                <c:pt idx="7498">
                  <c:v>14.077999999999999</c:v>
                </c:pt>
                <c:pt idx="7499">
                  <c:v>14.079999999999998</c:v>
                </c:pt>
                <c:pt idx="7500">
                  <c:v>14.081999999999999</c:v>
                </c:pt>
                <c:pt idx="7501">
                  <c:v>14.082999999999998</c:v>
                </c:pt>
                <c:pt idx="7502">
                  <c:v>14.084999999999999</c:v>
                </c:pt>
                <c:pt idx="7503">
                  <c:v>14.087</c:v>
                </c:pt>
                <c:pt idx="7504">
                  <c:v>14.088999999999999</c:v>
                </c:pt>
                <c:pt idx="7505">
                  <c:v>14.089999999999998</c:v>
                </c:pt>
                <c:pt idx="7506">
                  <c:v>14.091999999999999</c:v>
                </c:pt>
                <c:pt idx="7507">
                  <c:v>14.092999999999998</c:v>
                </c:pt>
                <c:pt idx="7508">
                  <c:v>14.094999999999999</c:v>
                </c:pt>
                <c:pt idx="7509">
                  <c:v>14.097</c:v>
                </c:pt>
                <c:pt idx="7510">
                  <c:v>14.097999999999999</c:v>
                </c:pt>
                <c:pt idx="7511">
                  <c:v>14.1</c:v>
                </c:pt>
                <c:pt idx="7512">
                  <c:v>14.101999999999999</c:v>
                </c:pt>
                <c:pt idx="7513">
                  <c:v>14.103999999999999</c:v>
                </c:pt>
                <c:pt idx="7514">
                  <c:v>14.104999999999999</c:v>
                </c:pt>
                <c:pt idx="7515">
                  <c:v>14.106999999999999</c:v>
                </c:pt>
                <c:pt idx="7516">
                  <c:v>14.108999999999998</c:v>
                </c:pt>
                <c:pt idx="7517">
                  <c:v>14.11</c:v>
                </c:pt>
                <c:pt idx="7518">
                  <c:v>14.111999999999998</c:v>
                </c:pt>
                <c:pt idx="7519">
                  <c:v>14.113999999999999</c:v>
                </c:pt>
                <c:pt idx="7520">
                  <c:v>14.114999999999998</c:v>
                </c:pt>
                <c:pt idx="7521">
                  <c:v>14.116999999999999</c:v>
                </c:pt>
                <c:pt idx="7522">
                  <c:v>14.119</c:v>
                </c:pt>
                <c:pt idx="7523">
                  <c:v>14.12</c:v>
                </c:pt>
                <c:pt idx="7524">
                  <c:v>14.121999999999998</c:v>
                </c:pt>
                <c:pt idx="7525">
                  <c:v>14.123999999999999</c:v>
                </c:pt>
                <c:pt idx="7526">
                  <c:v>14.124999999999998</c:v>
                </c:pt>
                <c:pt idx="7527">
                  <c:v>14.126999999999999</c:v>
                </c:pt>
                <c:pt idx="7528">
                  <c:v>14.129</c:v>
                </c:pt>
                <c:pt idx="7529">
                  <c:v>14.129999999999999</c:v>
                </c:pt>
                <c:pt idx="7530">
                  <c:v>14.132</c:v>
                </c:pt>
                <c:pt idx="7531">
                  <c:v>14.133999999999999</c:v>
                </c:pt>
                <c:pt idx="7532">
                  <c:v>14.135</c:v>
                </c:pt>
                <c:pt idx="7533">
                  <c:v>14.136999999999999</c:v>
                </c:pt>
                <c:pt idx="7534">
                  <c:v>14.138999999999999</c:v>
                </c:pt>
                <c:pt idx="7535">
                  <c:v>14.139999999999999</c:v>
                </c:pt>
                <c:pt idx="7536">
                  <c:v>14.141999999999999</c:v>
                </c:pt>
                <c:pt idx="7537">
                  <c:v>14.143999999999998</c:v>
                </c:pt>
                <c:pt idx="7538">
                  <c:v>14.145</c:v>
                </c:pt>
                <c:pt idx="7539">
                  <c:v>14.146999999999998</c:v>
                </c:pt>
                <c:pt idx="7540">
                  <c:v>14.148999999999999</c:v>
                </c:pt>
                <c:pt idx="7541">
                  <c:v>14.149999999999999</c:v>
                </c:pt>
                <c:pt idx="7542">
                  <c:v>14.151999999999999</c:v>
                </c:pt>
                <c:pt idx="7543">
                  <c:v>14.153999999999998</c:v>
                </c:pt>
                <c:pt idx="7544">
                  <c:v>14.154999999999999</c:v>
                </c:pt>
                <c:pt idx="7545">
                  <c:v>14.156999999999998</c:v>
                </c:pt>
                <c:pt idx="7546">
                  <c:v>14.158999999999999</c:v>
                </c:pt>
                <c:pt idx="7547">
                  <c:v>14.159999999999998</c:v>
                </c:pt>
                <c:pt idx="7548">
                  <c:v>14.161999999999999</c:v>
                </c:pt>
                <c:pt idx="7549">
                  <c:v>14.164</c:v>
                </c:pt>
                <c:pt idx="7550">
                  <c:v>14.164999999999999</c:v>
                </c:pt>
                <c:pt idx="7551">
                  <c:v>14.167</c:v>
                </c:pt>
                <c:pt idx="7552">
                  <c:v>14.168999999999999</c:v>
                </c:pt>
                <c:pt idx="7553">
                  <c:v>14.169999999999998</c:v>
                </c:pt>
                <c:pt idx="7554">
                  <c:v>14.171999999999999</c:v>
                </c:pt>
                <c:pt idx="7555">
                  <c:v>14.173999999999999</c:v>
                </c:pt>
                <c:pt idx="7556">
                  <c:v>14.174999999999999</c:v>
                </c:pt>
                <c:pt idx="7557">
                  <c:v>14.177</c:v>
                </c:pt>
                <c:pt idx="7558">
                  <c:v>14.178999999999998</c:v>
                </c:pt>
                <c:pt idx="7559">
                  <c:v>14.18</c:v>
                </c:pt>
                <c:pt idx="7560">
                  <c:v>14.181999999999999</c:v>
                </c:pt>
                <c:pt idx="7561">
                  <c:v>14.183999999999999</c:v>
                </c:pt>
                <c:pt idx="7562">
                  <c:v>14.185999999999998</c:v>
                </c:pt>
                <c:pt idx="7563">
                  <c:v>14.186999999999999</c:v>
                </c:pt>
                <c:pt idx="7564">
                  <c:v>14.188999999999998</c:v>
                </c:pt>
                <c:pt idx="7565">
                  <c:v>14.190999999999999</c:v>
                </c:pt>
                <c:pt idx="7566">
                  <c:v>14.191999999999998</c:v>
                </c:pt>
                <c:pt idx="7567">
                  <c:v>14.193999999999999</c:v>
                </c:pt>
                <c:pt idx="7568">
                  <c:v>14.196</c:v>
                </c:pt>
                <c:pt idx="7569">
                  <c:v>14.196999999999999</c:v>
                </c:pt>
                <c:pt idx="7570">
                  <c:v>14.198999999999998</c:v>
                </c:pt>
                <c:pt idx="7571">
                  <c:v>14.2</c:v>
                </c:pt>
                <c:pt idx="7572">
                  <c:v>14.201999999999998</c:v>
                </c:pt>
                <c:pt idx="7573">
                  <c:v>14.203999999999999</c:v>
                </c:pt>
                <c:pt idx="7574">
                  <c:v>14.204999999999998</c:v>
                </c:pt>
                <c:pt idx="7575">
                  <c:v>14.206999999999999</c:v>
                </c:pt>
                <c:pt idx="7576">
                  <c:v>14.209</c:v>
                </c:pt>
                <c:pt idx="7577">
                  <c:v>14.209999999999999</c:v>
                </c:pt>
                <c:pt idx="7578">
                  <c:v>14.212</c:v>
                </c:pt>
                <c:pt idx="7579">
                  <c:v>14.212999999999999</c:v>
                </c:pt>
                <c:pt idx="7580">
                  <c:v>14.214999999999998</c:v>
                </c:pt>
                <c:pt idx="7581">
                  <c:v>14.216999999999999</c:v>
                </c:pt>
                <c:pt idx="7582">
                  <c:v>14.217999999999998</c:v>
                </c:pt>
                <c:pt idx="7583">
                  <c:v>14.219999999999999</c:v>
                </c:pt>
                <c:pt idx="7584">
                  <c:v>14.222</c:v>
                </c:pt>
                <c:pt idx="7585">
                  <c:v>14.222999999999999</c:v>
                </c:pt>
                <c:pt idx="7586">
                  <c:v>14.225</c:v>
                </c:pt>
                <c:pt idx="7587">
                  <c:v>14.226999999999999</c:v>
                </c:pt>
                <c:pt idx="7588">
                  <c:v>14.228999999999999</c:v>
                </c:pt>
                <c:pt idx="7589">
                  <c:v>14.229999999999999</c:v>
                </c:pt>
                <c:pt idx="7590">
                  <c:v>14.231999999999999</c:v>
                </c:pt>
                <c:pt idx="7591">
                  <c:v>14.232999999999999</c:v>
                </c:pt>
                <c:pt idx="7592">
                  <c:v>14.234999999999999</c:v>
                </c:pt>
                <c:pt idx="7593">
                  <c:v>14.236999999999998</c:v>
                </c:pt>
                <c:pt idx="7594">
                  <c:v>14.238999999999999</c:v>
                </c:pt>
                <c:pt idx="7595">
                  <c:v>14.239999999999998</c:v>
                </c:pt>
                <c:pt idx="7596">
                  <c:v>14.241999999999999</c:v>
                </c:pt>
                <c:pt idx="7597">
                  <c:v>14.242999999999999</c:v>
                </c:pt>
                <c:pt idx="7598">
                  <c:v>14.244999999999999</c:v>
                </c:pt>
                <c:pt idx="7599">
                  <c:v>14.246999999999998</c:v>
                </c:pt>
                <c:pt idx="7600">
                  <c:v>14.248999999999999</c:v>
                </c:pt>
                <c:pt idx="7601">
                  <c:v>14.249999999999998</c:v>
                </c:pt>
                <c:pt idx="7602">
                  <c:v>14.251999999999999</c:v>
                </c:pt>
                <c:pt idx="7603">
                  <c:v>14.254</c:v>
                </c:pt>
                <c:pt idx="7604">
                  <c:v>14.254999999999999</c:v>
                </c:pt>
                <c:pt idx="7605">
                  <c:v>14.257</c:v>
                </c:pt>
                <c:pt idx="7606">
                  <c:v>14.257999999999999</c:v>
                </c:pt>
                <c:pt idx="7607">
                  <c:v>14.26</c:v>
                </c:pt>
                <c:pt idx="7608">
                  <c:v>14.261999999999999</c:v>
                </c:pt>
                <c:pt idx="7609">
                  <c:v>14.262999999999998</c:v>
                </c:pt>
                <c:pt idx="7610">
                  <c:v>14.264999999999999</c:v>
                </c:pt>
                <c:pt idx="7611">
                  <c:v>14.266999999999999</c:v>
                </c:pt>
                <c:pt idx="7612">
                  <c:v>14.268999999999998</c:v>
                </c:pt>
                <c:pt idx="7613">
                  <c:v>14.27</c:v>
                </c:pt>
                <c:pt idx="7614">
                  <c:v>14.271999999999998</c:v>
                </c:pt>
                <c:pt idx="7615">
                  <c:v>14.273</c:v>
                </c:pt>
                <c:pt idx="7616">
                  <c:v>14.276</c:v>
                </c:pt>
                <c:pt idx="7617">
                  <c:v>14.276999999999999</c:v>
                </c:pt>
                <c:pt idx="7618">
                  <c:v>14.278999999999998</c:v>
                </c:pt>
                <c:pt idx="7619">
                  <c:v>14.28</c:v>
                </c:pt>
                <c:pt idx="7620">
                  <c:v>14.281999999999998</c:v>
                </c:pt>
                <c:pt idx="7621">
                  <c:v>14.283999999999999</c:v>
                </c:pt>
                <c:pt idx="7622">
                  <c:v>14.286</c:v>
                </c:pt>
                <c:pt idx="7623">
                  <c:v>14.286999999999999</c:v>
                </c:pt>
                <c:pt idx="7624">
                  <c:v>14.289</c:v>
                </c:pt>
                <c:pt idx="7625">
                  <c:v>14.290999999999999</c:v>
                </c:pt>
                <c:pt idx="7626">
                  <c:v>14.292</c:v>
                </c:pt>
                <c:pt idx="7627">
                  <c:v>14.293999999999999</c:v>
                </c:pt>
                <c:pt idx="7628">
                  <c:v>14.295999999999999</c:v>
                </c:pt>
                <c:pt idx="7629">
                  <c:v>14.296999999999999</c:v>
                </c:pt>
                <c:pt idx="7630">
                  <c:v>14.298999999999999</c:v>
                </c:pt>
                <c:pt idx="7631">
                  <c:v>14.300999999999998</c:v>
                </c:pt>
                <c:pt idx="7632">
                  <c:v>14.302</c:v>
                </c:pt>
                <c:pt idx="7633">
                  <c:v>14.303999999999998</c:v>
                </c:pt>
                <c:pt idx="7634">
                  <c:v>14.305999999999999</c:v>
                </c:pt>
                <c:pt idx="7635">
                  <c:v>14.306999999999999</c:v>
                </c:pt>
                <c:pt idx="7636">
                  <c:v>14.308999999999999</c:v>
                </c:pt>
                <c:pt idx="7637">
                  <c:v>14.309999999999999</c:v>
                </c:pt>
                <c:pt idx="7638">
                  <c:v>14.311999999999999</c:v>
                </c:pt>
                <c:pt idx="7639">
                  <c:v>14.313999999999998</c:v>
                </c:pt>
                <c:pt idx="7640">
                  <c:v>14.315999999999999</c:v>
                </c:pt>
                <c:pt idx="7641">
                  <c:v>14.316999999999998</c:v>
                </c:pt>
                <c:pt idx="7642">
                  <c:v>14.318999999999999</c:v>
                </c:pt>
                <c:pt idx="7643">
                  <c:v>14.321</c:v>
                </c:pt>
                <c:pt idx="7644">
                  <c:v>14.321999999999999</c:v>
                </c:pt>
                <c:pt idx="7645">
                  <c:v>14.323999999999998</c:v>
                </c:pt>
                <c:pt idx="7646">
                  <c:v>14.325999999999999</c:v>
                </c:pt>
                <c:pt idx="7647">
                  <c:v>14.326999999999998</c:v>
                </c:pt>
                <c:pt idx="7648">
                  <c:v>14.328999999999999</c:v>
                </c:pt>
                <c:pt idx="7649">
                  <c:v>14.331</c:v>
                </c:pt>
                <c:pt idx="7650">
                  <c:v>14.331999999999999</c:v>
                </c:pt>
                <c:pt idx="7651">
                  <c:v>14.334999999999999</c:v>
                </c:pt>
                <c:pt idx="7652">
                  <c:v>14.335999999999999</c:v>
                </c:pt>
                <c:pt idx="7653">
                  <c:v>14.337999999999999</c:v>
                </c:pt>
                <c:pt idx="7654">
                  <c:v>14.338999999999999</c:v>
                </c:pt>
                <c:pt idx="7655">
                  <c:v>14.340999999999999</c:v>
                </c:pt>
                <c:pt idx="7656">
                  <c:v>14.342999999999998</c:v>
                </c:pt>
                <c:pt idx="7657">
                  <c:v>14.343999999999999</c:v>
                </c:pt>
                <c:pt idx="7658">
                  <c:v>14.345999999999998</c:v>
                </c:pt>
                <c:pt idx="7659">
                  <c:v>14.347999999999999</c:v>
                </c:pt>
                <c:pt idx="7660">
                  <c:v>14.348999999999998</c:v>
                </c:pt>
                <c:pt idx="7661">
                  <c:v>14.350999999999999</c:v>
                </c:pt>
                <c:pt idx="7662">
                  <c:v>14.353</c:v>
                </c:pt>
                <c:pt idx="7663">
                  <c:v>14.354999999999999</c:v>
                </c:pt>
                <c:pt idx="7664">
                  <c:v>14.355999999999998</c:v>
                </c:pt>
                <c:pt idx="7665">
                  <c:v>14.357999999999999</c:v>
                </c:pt>
                <c:pt idx="7666">
                  <c:v>14.358999999999998</c:v>
                </c:pt>
                <c:pt idx="7667">
                  <c:v>14.360999999999999</c:v>
                </c:pt>
                <c:pt idx="7668">
                  <c:v>14.363</c:v>
                </c:pt>
                <c:pt idx="7669">
                  <c:v>14.363999999999999</c:v>
                </c:pt>
                <c:pt idx="7670">
                  <c:v>14.366</c:v>
                </c:pt>
                <c:pt idx="7671">
                  <c:v>14.367999999999999</c:v>
                </c:pt>
                <c:pt idx="7672">
                  <c:v>14.369</c:v>
                </c:pt>
                <c:pt idx="7673">
                  <c:v>14.370999999999999</c:v>
                </c:pt>
                <c:pt idx="7674">
                  <c:v>14.372999999999999</c:v>
                </c:pt>
                <c:pt idx="7675">
                  <c:v>14.374999999999998</c:v>
                </c:pt>
                <c:pt idx="7676">
                  <c:v>14.375999999999999</c:v>
                </c:pt>
                <c:pt idx="7677">
                  <c:v>14.377999999999998</c:v>
                </c:pt>
                <c:pt idx="7678">
                  <c:v>14.379</c:v>
                </c:pt>
                <c:pt idx="7679">
                  <c:v>14.380999999999998</c:v>
                </c:pt>
                <c:pt idx="7680">
                  <c:v>14.382999999999999</c:v>
                </c:pt>
                <c:pt idx="7681">
                  <c:v>14.383999999999999</c:v>
                </c:pt>
                <c:pt idx="7682">
                  <c:v>14.385999999999999</c:v>
                </c:pt>
                <c:pt idx="7683">
                  <c:v>14.387999999999998</c:v>
                </c:pt>
                <c:pt idx="7684">
                  <c:v>14.388999999999999</c:v>
                </c:pt>
                <c:pt idx="7685">
                  <c:v>14.390999999999998</c:v>
                </c:pt>
                <c:pt idx="7686">
                  <c:v>14.392999999999999</c:v>
                </c:pt>
                <c:pt idx="7687">
                  <c:v>14.395</c:v>
                </c:pt>
                <c:pt idx="7688">
                  <c:v>14.395999999999999</c:v>
                </c:pt>
                <c:pt idx="7689">
                  <c:v>14.398</c:v>
                </c:pt>
                <c:pt idx="7690">
                  <c:v>14.398999999999999</c:v>
                </c:pt>
                <c:pt idx="7691">
                  <c:v>14.401</c:v>
                </c:pt>
                <c:pt idx="7692">
                  <c:v>14.402999999999999</c:v>
                </c:pt>
                <c:pt idx="7693">
                  <c:v>14.403999999999998</c:v>
                </c:pt>
                <c:pt idx="7694">
                  <c:v>14.405999999999999</c:v>
                </c:pt>
                <c:pt idx="7695">
                  <c:v>14.407999999999999</c:v>
                </c:pt>
                <c:pt idx="7696">
                  <c:v>14.408999999999999</c:v>
                </c:pt>
                <c:pt idx="7697">
                  <c:v>14.411</c:v>
                </c:pt>
                <c:pt idx="7698">
                  <c:v>14.412999999999998</c:v>
                </c:pt>
                <c:pt idx="7699">
                  <c:v>14.414999999999999</c:v>
                </c:pt>
                <c:pt idx="7700">
                  <c:v>14.415999999999999</c:v>
                </c:pt>
                <c:pt idx="7701">
                  <c:v>14.417999999999999</c:v>
                </c:pt>
                <c:pt idx="7702">
                  <c:v>14.418999999999999</c:v>
                </c:pt>
                <c:pt idx="7703">
                  <c:v>14.420999999999999</c:v>
                </c:pt>
                <c:pt idx="7704">
                  <c:v>14.422999999999998</c:v>
                </c:pt>
                <c:pt idx="7705">
                  <c:v>14.423999999999999</c:v>
                </c:pt>
                <c:pt idx="7706">
                  <c:v>14.425999999999998</c:v>
                </c:pt>
                <c:pt idx="7707">
                  <c:v>14.427999999999999</c:v>
                </c:pt>
                <c:pt idx="7708">
                  <c:v>14.428999999999998</c:v>
                </c:pt>
                <c:pt idx="7709">
                  <c:v>14.430999999999999</c:v>
                </c:pt>
                <c:pt idx="7710">
                  <c:v>14.433</c:v>
                </c:pt>
                <c:pt idx="7711">
                  <c:v>14.433999999999999</c:v>
                </c:pt>
                <c:pt idx="7712">
                  <c:v>14.435999999999998</c:v>
                </c:pt>
                <c:pt idx="7713">
                  <c:v>14.437999999999999</c:v>
                </c:pt>
                <c:pt idx="7714">
                  <c:v>14.438999999999998</c:v>
                </c:pt>
                <c:pt idx="7715">
                  <c:v>14.440999999999999</c:v>
                </c:pt>
                <c:pt idx="7716">
                  <c:v>14.443</c:v>
                </c:pt>
                <c:pt idx="7717">
                  <c:v>14.443999999999999</c:v>
                </c:pt>
                <c:pt idx="7718">
                  <c:v>14.446</c:v>
                </c:pt>
                <c:pt idx="7719">
                  <c:v>14.447999999999999</c:v>
                </c:pt>
                <c:pt idx="7720">
                  <c:v>14.448999999999998</c:v>
                </c:pt>
                <c:pt idx="7721">
                  <c:v>14.450999999999999</c:v>
                </c:pt>
                <c:pt idx="7722">
                  <c:v>14.452999999999999</c:v>
                </c:pt>
                <c:pt idx="7723">
                  <c:v>14.453999999999999</c:v>
                </c:pt>
                <c:pt idx="7724">
                  <c:v>14.456</c:v>
                </c:pt>
                <c:pt idx="7725">
                  <c:v>14.457999999999998</c:v>
                </c:pt>
                <c:pt idx="7726">
                  <c:v>14.459</c:v>
                </c:pt>
                <c:pt idx="7727">
                  <c:v>14.460999999999999</c:v>
                </c:pt>
                <c:pt idx="7728">
                  <c:v>14.462999999999999</c:v>
                </c:pt>
                <c:pt idx="7729">
                  <c:v>14.463999999999999</c:v>
                </c:pt>
                <c:pt idx="7730">
                  <c:v>14.465999999999999</c:v>
                </c:pt>
                <c:pt idx="7731">
                  <c:v>14.467999999999998</c:v>
                </c:pt>
                <c:pt idx="7732">
                  <c:v>14.468999999999999</c:v>
                </c:pt>
                <c:pt idx="7733">
                  <c:v>14.470999999999998</c:v>
                </c:pt>
                <c:pt idx="7734">
                  <c:v>14.472999999999999</c:v>
                </c:pt>
                <c:pt idx="7735">
                  <c:v>14.475</c:v>
                </c:pt>
                <c:pt idx="7736">
                  <c:v>14.475999999999999</c:v>
                </c:pt>
                <c:pt idx="7737">
                  <c:v>14.478</c:v>
                </c:pt>
                <c:pt idx="7738">
                  <c:v>14.478999999999999</c:v>
                </c:pt>
                <c:pt idx="7739">
                  <c:v>14.480999999999998</c:v>
                </c:pt>
                <c:pt idx="7740">
                  <c:v>14.482999999999999</c:v>
                </c:pt>
                <c:pt idx="7741">
                  <c:v>14.483999999999998</c:v>
                </c:pt>
                <c:pt idx="7742">
                  <c:v>14.485999999999999</c:v>
                </c:pt>
                <c:pt idx="7743">
                  <c:v>14.488</c:v>
                </c:pt>
                <c:pt idx="7744">
                  <c:v>14.488999999999999</c:v>
                </c:pt>
                <c:pt idx="7745">
                  <c:v>14.491</c:v>
                </c:pt>
                <c:pt idx="7746">
                  <c:v>14.492999999999999</c:v>
                </c:pt>
                <c:pt idx="7747">
                  <c:v>14.494</c:v>
                </c:pt>
                <c:pt idx="7748">
                  <c:v>14.495999999999999</c:v>
                </c:pt>
                <c:pt idx="7749">
                  <c:v>14.497999999999999</c:v>
                </c:pt>
                <c:pt idx="7750">
                  <c:v>14.498999999999999</c:v>
                </c:pt>
                <c:pt idx="7751">
                  <c:v>14.500999999999999</c:v>
                </c:pt>
                <c:pt idx="7752">
                  <c:v>14.502999999999998</c:v>
                </c:pt>
                <c:pt idx="7753">
                  <c:v>14.504</c:v>
                </c:pt>
                <c:pt idx="7754">
                  <c:v>14.505999999999998</c:v>
                </c:pt>
                <c:pt idx="7755">
                  <c:v>14.507999999999999</c:v>
                </c:pt>
                <c:pt idx="7756">
                  <c:v>14.508999999999999</c:v>
                </c:pt>
                <c:pt idx="7757">
                  <c:v>14.510999999999999</c:v>
                </c:pt>
                <c:pt idx="7758">
                  <c:v>14.512999999999998</c:v>
                </c:pt>
                <c:pt idx="7759">
                  <c:v>14.513999999999999</c:v>
                </c:pt>
                <c:pt idx="7760">
                  <c:v>14.515999999999998</c:v>
                </c:pt>
                <c:pt idx="7761">
                  <c:v>14.517999999999999</c:v>
                </c:pt>
                <c:pt idx="7762">
                  <c:v>14.518999999999998</c:v>
                </c:pt>
                <c:pt idx="7763">
                  <c:v>14.520999999999999</c:v>
                </c:pt>
                <c:pt idx="7764">
                  <c:v>14.523</c:v>
                </c:pt>
                <c:pt idx="7765">
                  <c:v>14.523999999999999</c:v>
                </c:pt>
                <c:pt idx="7766">
                  <c:v>14.526</c:v>
                </c:pt>
                <c:pt idx="7767">
                  <c:v>14.527999999999999</c:v>
                </c:pt>
                <c:pt idx="7768">
                  <c:v>14.528999999999998</c:v>
                </c:pt>
                <c:pt idx="7769">
                  <c:v>14.530999999999999</c:v>
                </c:pt>
                <c:pt idx="7770">
                  <c:v>14.532999999999999</c:v>
                </c:pt>
                <c:pt idx="7771">
                  <c:v>14.533999999999999</c:v>
                </c:pt>
                <c:pt idx="7772">
                  <c:v>14.536</c:v>
                </c:pt>
                <c:pt idx="7773">
                  <c:v>14.537999999999998</c:v>
                </c:pt>
                <c:pt idx="7774">
                  <c:v>14.539</c:v>
                </c:pt>
                <c:pt idx="7775">
                  <c:v>14.540999999999999</c:v>
                </c:pt>
                <c:pt idx="7776">
                  <c:v>14.542999999999999</c:v>
                </c:pt>
                <c:pt idx="7777">
                  <c:v>14.543999999999999</c:v>
                </c:pt>
                <c:pt idx="7778">
                  <c:v>14.545999999999999</c:v>
                </c:pt>
                <c:pt idx="7779">
                  <c:v>14.547999999999998</c:v>
                </c:pt>
                <c:pt idx="7780">
                  <c:v>14.548999999999999</c:v>
                </c:pt>
                <c:pt idx="7781">
                  <c:v>14.550999999999998</c:v>
                </c:pt>
                <c:pt idx="7782">
                  <c:v>14.552999999999999</c:v>
                </c:pt>
                <c:pt idx="7783">
                  <c:v>14.553999999999998</c:v>
                </c:pt>
                <c:pt idx="7784">
                  <c:v>14.555999999999999</c:v>
                </c:pt>
                <c:pt idx="7785">
                  <c:v>14.558</c:v>
                </c:pt>
                <c:pt idx="7786">
                  <c:v>14.558999999999999</c:v>
                </c:pt>
                <c:pt idx="7787">
                  <c:v>14.560999999999998</c:v>
                </c:pt>
                <c:pt idx="7788">
                  <c:v>14.562999999999999</c:v>
                </c:pt>
                <c:pt idx="7789">
                  <c:v>14.563999999999998</c:v>
                </c:pt>
                <c:pt idx="7790">
                  <c:v>14.565999999999999</c:v>
                </c:pt>
                <c:pt idx="7791">
                  <c:v>14.568</c:v>
                </c:pt>
                <c:pt idx="7792">
                  <c:v>14.568999999999999</c:v>
                </c:pt>
                <c:pt idx="7793">
                  <c:v>14.571</c:v>
                </c:pt>
                <c:pt idx="7794">
                  <c:v>14.572999999999999</c:v>
                </c:pt>
                <c:pt idx="7795">
                  <c:v>14.573999999999998</c:v>
                </c:pt>
                <c:pt idx="7796">
                  <c:v>14.575999999999999</c:v>
                </c:pt>
                <c:pt idx="7797">
                  <c:v>14.577999999999999</c:v>
                </c:pt>
                <c:pt idx="7798">
                  <c:v>14.578999999999999</c:v>
                </c:pt>
                <c:pt idx="7799">
                  <c:v>14.581</c:v>
                </c:pt>
                <c:pt idx="7800">
                  <c:v>14.582999999999998</c:v>
                </c:pt>
                <c:pt idx="7801">
                  <c:v>14.584</c:v>
                </c:pt>
                <c:pt idx="7802">
                  <c:v>14.585999999999999</c:v>
                </c:pt>
                <c:pt idx="7803">
                  <c:v>14.587999999999999</c:v>
                </c:pt>
                <c:pt idx="7804">
                  <c:v>14.588999999999999</c:v>
                </c:pt>
                <c:pt idx="7805">
                  <c:v>14.590999999999999</c:v>
                </c:pt>
                <c:pt idx="7806">
                  <c:v>14.592999999999998</c:v>
                </c:pt>
                <c:pt idx="7807">
                  <c:v>14.593999999999999</c:v>
                </c:pt>
                <c:pt idx="7808">
                  <c:v>14.595999999999998</c:v>
                </c:pt>
                <c:pt idx="7809">
                  <c:v>14.597999999999999</c:v>
                </c:pt>
                <c:pt idx="7810">
                  <c:v>14.598999999999998</c:v>
                </c:pt>
                <c:pt idx="7811">
                  <c:v>14.600999999999999</c:v>
                </c:pt>
                <c:pt idx="7812">
                  <c:v>14.603</c:v>
                </c:pt>
                <c:pt idx="7813">
                  <c:v>14.603999999999999</c:v>
                </c:pt>
                <c:pt idx="7814">
                  <c:v>14.605999999999998</c:v>
                </c:pt>
                <c:pt idx="7815">
                  <c:v>14.607999999999999</c:v>
                </c:pt>
                <c:pt idx="7816">
                  <c:v>14.608999999999998</c:v>
                </c:pt>
                <c:pt idx="7817">
                  <c:v>14.610999999999999</c:v>
                </c:pt>
                <c:pt idx="7818">
                  <c:v>14.613</c:v>
                </c:pt>
                <c:pt idx="7819">
                  <c:v>14.613999999999999</c:v>
                </c:pt>
                <c:pt idx="7820">
                  <c:v>14.616</c:v>
                </c:pt>
                <c:pt idx="7821">
                  <c:v>14.617999999999999</c:v>
                </c:pt>
                <c:pt idx="7822">
                  <c:v>14.619</c:v>
                </c:pt>
                <c:pt idx="7823">
                  <c:v>14.620999999999999</c:v>
                </c:pt>
                <c:pt idx="7824">
                  <c:v>14.622999999999999</c:v>
                </c:pt>
                <c:pt idx="7825">
                  <c:v>14.623999999999999</c:v>
                </c:pt>
                <c:pt idx="7826">
                  <c:v>14.625999999999999</c:v>
                </c:pt>
                <c:pt idx="7827">
                  <c:v>14.627999999999998</c:v>
                </c:pt>
                <c:pt idx="7828">
                  <c:v>14.630999999999998</c:v>
                </c:pt>
                <c:pt idx="7829">
                  <c:v>14.633999999999999</c:v>
                </c:pt>
                <c:pt idx="7830">
                  <c:v>14.635999999999999</c:v>
                </c:pt>
                <c:pt idx="7831">
                  <c:v>14.637999999999998</c:v>
                </c:pt>
                <c:pt idx="7832">
                  <c:v>14.638999999999999</c:v>
                </c:pt>
                <c:pt idx="7833">
                  <c:v>14.640999999999998</c:v>
                </c:pt>
                <c:pt idx="7834">
                  <c:v>14.642999999999999</c:v>
                </c:pt>
                <c:pt idx="7835">
                  <c:v>14.643999999999998</c:v>
                </c:pt>
                <c:pt idx="7836">
                  <c:v>14.645999999999999</c:v>
                </c:pt>
                <c:pt idx="7837">
                  <c:v>14.648</c:v>
                </c:pt>
                <c:pt idx="7838">
                  <c:v>14.648999999999999</c:v>
                </c:pt>
                <c:pt idx="7839">
                  <c:v>14.651</c:v>
                </c:pt>
                <c:pt idx="7840">
                  <c:v>14.652999999999999</c:v>
                </c:pt>
                <c:pt idx="7841">
                  <c:v>14.654999999999999</c:v>
                </c:pt>
                <c:pt idx="7842">
                  <c:v>14.655999999999999</c:v>
                </c:pt>
                <c:pt idx="7843">
                  <c:v>14.657999999999999</c:v>
                </c:pt>
                <c:pt idx="7844">
                  <c:v>14.659999999999998</c:v>
                </c:pt>
                <c:pt idx="7845">
                  <c:v>14.661</c:v>
                </c:pt>
                <c:pt idx="7846">
                  <c:v>14.662999999999998</c:v>
                </c:pt>
                <c:pt idx="7847">
                  <c:v>14.664</c:v>
                </c:pt>
                <c:pt idx="7848">
                  <c:v>14.665999999999999</c:v>
                </c:pt>
                <c:pt idx="7849">
                  <c:v>14.667999999999999</c:v>
                </c:pt>
                <c:pt idx="7850">
                  <c:v>14.669999999999998</c:v>
                </c:pt>
                <c:pt idx="7851">
                  <c:v>14.670999999999999</c:v>
                </c:pt>
                <c:pt idx="7852">
                  <c:v>14.672999999999998</c:v>
                </c:pt>
                <c:pt idx="7853">
                  <c:v>14.674999999999999</c:v>
                </c:pt>
                <c:pt idx="7854">
                  <c:v>14.675999999999998</c:v>
                </c:pt>
                <c:pt idx="7855">
                  <c:v>14.677999999999999</c:v>
                </c:pt>
                <c:pt idx="7856">
                  <c:v>14.68</c:v>
                </c:pt>
                <c:pt idx="7857">
                  <c:v>14.680999999999999</c:v>
                </c:pt>
                <c:pt idx="7858">
                  <c:v>14.683</c:v>
                </c:pt>
                <c:pt idx="7859">
                  <c:v>14.684999999999999</c:v>
                </c:pt>
                <c:pt idx="7860">
                  <c:v>14.685999999999998</c:v>
                </c:pt>
                <c:pt idx="7861">
                  <c:v>14.687999999999999</c:v>
                </c:pt>
                <c:pt idx="7862">
                  <c:v>14.69</c:v>
                </c:pt>
                <c:pt idx="7863">
                  <c:v>14.691999999999998</c:v>
                </c:pt>
                <c:pt idx="7864">
                  <c:v>14.693</c:v>
                </c:pt>
                <c:pt idx="7865">
                  <c:v>14.694999999999999</c:v>
                </c:pt>
                <c:pt idx="7866">
                  <c:v>14.696999999999999</c:v>
                </c:pt>
                <c:pt idx="7867">
                  <c:v>14.697999999999999</c:v>
                </c:pt>
                <c:pt idx="7868">
                  <c:v>14.7</c:v>
                </c:pt>
                <c:pt idx="7869">
                  <c:v>14.701999999999998</c:v>
                </c:pt>
                <c:pt idx="7870">
                  <c:v>14.702999999999999</c:v>
                </c:pt>
                <c:pt idx="7871">
                  <c:v>14.704999999999998</c:v>
                </c:pt>
                <c:pt idx="7872">
                  <c:v>14.706999999999999</c:v>
                </c:pt>
                <c:pt idx="7873">
                  <c:v>14.709</c:v>
                </c:pt>
                <c:pt idx="7874">
                  <c:v>14.709999999999999</c:v>
                </c:pt>
                <c:pt idx="7875">
                  <c:v>14.712</c:v>
                </c:pt>
                <c:pt idx="7876">
                  <c:v>14.712999999999999</c:v>
                </c:pt>
                <c:pt idx="7877">
                  <c:v>14.714999999999998</c:v>
                </c:pt>
                <c:pt idx="7878">
                  <c:v>14.716999999999999</c:v>
                </c:pt>
                <c:pt idx="7879">
                  <c:v>14.717999999999998</c:v>
                </c:pt>
                <c:pt idx="7880">
                  <c:v>14.719999999999999</c:v>
                </c:pt>
                <c:pt idx="7881">
                  <c:v>14.722</c:v>
                </c:pt>
                <c:pt idx="7882">
                  <c:v>14.722999999999999</c:v>
                </c:pt>
                <c:pt idx="7883">
                  <c:v>14.725</c:v>
                </c:pt>
                <c:pt idx="7884">
                  <c:v>14.726999999999999</c:v>
                </c:pt>
                <c:pt idx="7885">
                  <c:v>14.728</c:v>
                </c:pt>
                <c:pt idx="7886">
                  <c:v>14.729999999999999</c:v>
                </c:pt>
                <c:pt idx="7887">
                  <c:v>14.731999999999999</c:v>
                </c:pt>
                <c:pt idx="7888">
                  <c:v>14.732999999999999</c:v>
                </c:pt>
                <c:pt idx="7889">
                  <c:v>14.734999999999999</c:v>
                </c:pt>
                <c:pt idx="7890">
                  <c:v>14.736999999999998</c:v>
                </c:pt>
                <c:pt idx="7891">
                  <c:v>14.738999999999999</c:v>
                </c:pt>
                <c:pt idx="7892">
                  <c:v>14.739999999999998</c:v>
                </c:pt>
                <c:pt idx="7893">
                  <c:v>14.741999999999999</c:v>
                </c:pt>
                <c:pt idx="7894">
                  <c:v>14.742999999999999</c:v>
                </c:pt>
                <c:pt idx="7895">
                  <c:v>14.744999999999999</c:v>
                </c:pt>
                <c:pt idx="7896">
                  <c:v>14.746999999999998</c:v>
                </c:pt>
                <c:pt idx="7897">
                  <c:v>14.747999999999999</c:v>
                </c:pt>
                <c:pt idx="7898">
                  <c:v>14.749999999999998</c:v>
                </c:pt>
                <c:pt idx="7899">
                  <c:v>14.751999999999999</c:v>
                </c:pt>
                <c:pt idx="7900">
                  <c:v>14.752999999999998</c:v>
                </c:pt>
                <c:pt idx="7901">
                  <c:v>14.754999999999999</c:v>
                </c:pt>
                <c:pt idx="7902">
                  <c:v>14.757</c:v>
                </c:pt>
                <c:pt idx="7903">
                  <c:v>14.757999999999999</c:v>
                </c:pt>
                <c:pt idx="7904">
                  <c:v>14.76</c:v>
                </c:pt>
                <c:pt idx="7905">
                  <c:v>14.761999999999999</c:v>
                </c:pt>
                <c:pt idx="7906">
                  <c:v>14.762999999999998</c:v>
                </c:pt>
                <c:pt idx="7907">
                  <c:v>14.764999999999999</c:v>
                </c:pt>
                <c:pt idx="7908">
                  <c:v>14.766999999999999</c:v>
                </c:pt>
                <c:pt idx="7909">
                  <c:v>14.767999999999999</c:v>
                </c:pt>
                <c:pt idx="7910">
                  <c:v>14.77</c:v>
                </c:pt>
                <c:pt idx="7911">
                  <c:v>14.771999999999998</c:v>
                </c:pt>
                <c:pt idx="7912">
                  <c:v>14.773</c:v>
                </c:pt>
                <c:pt idx="7913">
                  <c:v>14.774999999999999</c:v>
                </c:pt>
                <c:pt idx="7914">
                  <c:v>14.776999999999999</c:v>
                </c:pt>
                <c:pt idx="7915">
                  <c:v>14.777999999999999</c:v>
                </c:pt>
                <c:pt idx="7916">
                  <c:v>14.78</c:v>
                </c:pt>
                <c:pt idx="7917">
                  <c:v>14.781999999999998</c:v>
                </c:pt>
                <c:pt idx="7918">
                  <c:v>14.782999999999999</c:v>
                </c:pt>
                <c:pt idx="7919">
                  <c:v>14.784999999999998</c:v>
                </c:pt>
                <c:pt idx="7920">
                  <c:v>14.786999999999999</c:v>
                </c:pt>
                <c:pt idx="7921">
                  <c:v>14.787999999999998</c:v>
                </c:pt>
                <c:pt idx="7922">
                  <c:v>14.79</c:v>
                </c:pt>
                <c:pt idx="7923">
                  <c:v>14.792</c:v>
                </c:pt>
                <c:pt idx="7924">
                  <c:v>14.792999999999999</c:v>
                </c:pt>
                <c:pt idx="7925">
                  <c:v>14.794999999999998</c:v>
                </c:pt>
                <c:pt idx="7926">
                  <c:v>14.796999999999999</c:v>
                </c:pt>
                <c:pt idx="7927">
                  <c:v>14.797999999999998</c:v>
                </c:pt>
                <c:pt idx="7928">
                  <c:v>14.799999999999999</c:v>
                </c:pt>
                <c:pt idx="7929">
                  <c:v>14.802</c:v>
                </c:pt>
                <c:pt idx="7930">
                  <c:v>14.802999999999999</c:v>
                </c:pt>
                <c:pt idx="7931">
                  <c:v>14.805</c:v>
                </c:pt>
                <c:pt idx="7932">
                  <c:v>14.806999999999999</c:v>
                </c:pt>
                <c:pt idx="7933">
                  <c:v>14.808999999999999</c:v>
                </c:pt>
                <c:pt idx="7934">
                  <c:v>14.809999999999999</c:v>
                </c:pt>
                <c:pt idx="7935">
                  <c:v>14.811999999999999</c:v>
                </c:pt>
                <c:pt idx="7936">
                  <c:v>14.813999999999998</c:v>
                </c:pt>
                <c:pt idx="7937">
                  <c:v>14.815</c:v>
                </c:pt>
                <c:pt idx="7938">
                  <c:v>14.816999999999998</c:v>
                </c:pt>
                <c:pt idx="7939">
                  <c:v>14.819999999999999</c:v>
                </c:pt>
                <c:pt idx="7940">
                  <c:v>14.822999999999999</c:v>
                </c:pt>
                <c:pt idx="7941">
                  <c:v>14.824999999999999</c:v>
                </c:pt>
                <c:pt idx="7942">
                  <c:v>14.827999999999999</c:v>
                </c:pt>
                <c:pt idx="7943">
                  <c:v>14.831</c:v>
                </c:pt>
                <c:pt idx="7944">
                  <c:v>14.832999999999998</c:v>
                </c:pt>
                <c:pt idx="7945">
                  <c:v>14.837</c:v>
                </c:pt>
                <c:pt idx="7946">
                  <c:v>14.838999999999999</c:v>
                </c:pt>
                <c:pt idx="7947">
                  <c:v>14.841999999999999</c:v>
                </c:pt>
                <c:pt idx="7948">
                  <c:v>14.843999999999999</c:v>
                </c:pt>
                <c:pt idx="7949">
                  <c:v>14.847</c:v>
                </c:pt>
                <c:pt idx="7950">
                  <c:v>14.85</c:v>
                </c:pt>
                <c:pt idx="7951">
                  <c:v>14.851999999999999</c:v>
                </c:pt>
                <c:pt idx="7952">
                  <c:v>14.854999999999999</c:v>
                </c:pt>
                <c:pt idx="7953">
                  <c:v>14.857999999999999</c:v>
                </c:pt>
                <c:pt idx="7954">
                  <c:v>14.86</c:v>
                </c:pt>
                <c:pt idx="7955">
                  <c:v>14.863</c:v>
                </c:pt>
                <c:pt idx="7956">
                  <c:v>14.866</c:v>
                </c:pt>
                <c:pt idx="7957">
                  <c:v>14.867999999999999</c:v>
                </c:pt>
                <c:pt idx="7958">
                  <c:v>14.870999999999999</c:v>
                </c:pt>
                <c:pt idx="7959">
                  <c:v>14.873999999999999</c:v>
                </c:pt>
                <c:pt idx="7960">
                  <c:v>14.875999999999999</c:v>
                </c:pt>
                <c:pt idx="7961">
                  <c:v>14.879</c:v>
                </c:pt>
                <c:pt idx="7962">
                  <c:v>14.882</c:v>
                </c:pt>
                <c:pt idx="7963">
                  <c:v>14.883999999999999</c:v>
                </c:pt>
                <c:pt idx="7964">
                  <c:v>14.886999999999999</c:v>
                </c:pt>
                <c:pt idx="7965">
                  <c:v>14.889999999999999</c:v>
                </c:pt>
                <c:pt idx="7966">
                  <c:v>14.891999999999999</c:v>
                </c:pt>
                <c:pt idx="7967">
                  <c:v>14.895</c:v>
                </c:pt>
                <c:pt idx="7968">
                  <c:v>14.898</c:v>
                </c:pt>
                <c:pt idx="7969">
                  <c:v>14.899999999999999</c:v>
                </c:pt>
                <c:pt idx="7970">
                  <c:v>14.903999999999998</c:v>
                </c:pt>
                <c:pt idx="7971">
                  <c:v>14.905999999999999</c:v>
                </c:pt>
                <c:pt idx="7972">
                  <c:v>14.908999999999999</c:v>
                </c:pt>
                <c:pt idx="7973">
                  <c:v>14.911</c:v>
                </c:pt>
                <c:pt idx="7974">
                  <c:v>14.914</c:v>
                </c:pt>
                <c:pt idx="7975">
                  <c:v>14.917</c:v>
                </c:pt>
                <c:pt idx="7976">
                  <c:v>14.918999999999999</c:v>
                </c:pt>
                <c:pt idx="7977">
                  <c:v>14.921999999999999</c:v>
                </c:pt>
                <c:pt idx="7978">
                  <c:v>14.923999999999999</c:v>
                </c:pt>
                <c:pt idx="7979">
                  <c:v>14.927</c:v>
                </c:pt>
                <c:pt idx="7980">
                  <c:v>14.93</c:v>
                </c:pt>
                <c:pt idx="7981">
                  <c:v>14.931999999999999</c:v>
                </c:pt>
                <c:pt idx="7982">
                  <c:v>14.935999999999998</c:v>
                </c:pt>
                <c:pt idx="7983">
                  <c:v>14.937999999999999</c:v>
                </c:pt>
                <c:pt idx="7984">
                  <c:v>14.940999999999999</c:v>
                </c:pt>
                <c:pt idx="7985">
                  <c:v>14.943999999999999</c:v>
                </c:pt>
                <c:pt idx="7986">
                  <c:v>14.946</c:v>
                </c:pt>
                <c:pt idx="7987">
                  <c:v>14.948999999999998</c:v>
                </c:pt>
                <c:pt idx="7988">
                  <c:v>14.951999999999998</c:v>
                </c:pt>
                <c:pt idx="7989">
                  <c:v>14.953999999999999</c:v>
                </c:pt>
                <c:pt idx="7990">
                  <c:v>14.956999999999999</c:v>
                </c:pt>
                <c:pt idx="7991">
                  <c:v>14.959999999999999</c:v>
                </c:pt>
                <c:pt idx="7992">
                  <c:v>14.962</c:v>
                </c:pt>
                <c:pt idx="7993">
                  <c:v>14.964999999999998</c:v>
                </c:pt>
                <c:pt idx="7994">
                  <c:v>14.967999999999998</c:v>
                </c:pt>
                <c:pt idx="7995">
                  <c:v>14.969999999999999</c:v>
                </c:pt>
                <c:pt idx="7996">
                  <c:v>14.972999999999999</c:v>
                </c:pt>
                <c:pt idx="7997">
                  <c:v>14.975999999999999</c:v>
                </c:pt>
                <c:pt idx="7998">
                  <c:v>14.978</c:v>
                </c:pt>
                <c:pt idx="7999">
                  <c:v>14.980999999999998</c:v>
                </c:pt>
                <c:pt idx="8000">
                  <c:v>14.983999999999998</c:v>
                </c:pt>
                <c:pt idx="8001">
                  <c:v>14.985999999999999</c:v>
                </c:pt>
                <c:pt idx="8002">
                  <c:v>14.988999999999999</c:v>
                </c:pt>
                <c:pt idx="8003">
                  <c:v>14.991999999999999</c:v>
                </c:pt>
                <c:pt idx="8004">
                  <c:v>14.994</c:v>
                </c:pt>
                <c:pt idx="8005">
                  <c:v>14.996999999999998</c:v>
                </c:pt>
                <c:pt idx="8006">
                  <c:v>14.999999999999998</c:v>
                </c:pt>
                <c:pt idx="8007">
                  <c:v>15.002999999999998</c:v>
                </c:pt>
                <c:pt idx="8008">
                  <c:v>15.004999999999999</c:v>
                </c:pt>
                <c:pt idx="8009">
                  <c:v>15.007999999999999</c:v>
                </c:pt>
                <c:pt idx="8010">
                  <c:v>15.010999999999999</c:v>
                </c:pt>
                <c:pt idx="8011">
                  <c:v>15.013999999999999</c:v>
                </c:pt>
                <c:pt idx="8012">
                  <c:v>15.016999999999999</c:v>
                </c:pt>
                <c:pt idx="8013">
                  <c:v>15.018999999999998</c:v>
                </c:pt>
                <c:pt idx="8014">
                  <c:v>15.021999999999998</c:v>
                </c:pt>
                <c:pt idx="8015">
                  <c:v>15.024999999999999</c:v>
                </c:pt>
                <c:pt idx="8016">
                  <c:v>15.026999999999999</c:v>
                </c:pt>
                <c:pt idx="8017">
                  <c:v>15.03</c:v>
                </c:pt>
                <c:pt idx="8018">
                  <c:v>15.032999999999999</c:v>
                </c:pt>
                <c:pt idx="8019">
                  <c:v>15.034999999999998</c:v>
                </c:pt>
                <c:pt idx="8020">
                  <c:v>15.037999999999998</c:v>
                </c:pt>
                <c:pt idx="8021">
                  <c:v>15.040999999999999</c:v>
                </c:pt>
                <c:pt idx="8022">
                  <c:v>15.042999999999999</c:v>
                </c:pt>
                <c:pt idx="8023">
                  <c:v>15.045999999999999</c:v>
                </c:pt>
                <c:pt idx="8024">
                  <c:v>15.049999999999999</c:v>
                </c:pt>
                <c:pt idx="8025">
                  <c:v>15.052</c:v>
                </c:pt>
                <c:pt idx="8026">
                  <c:v>15.055</c:v>
                </c:pt>
                <c:pt idx="8027">
                  <c:v>15.056999999999999</c:v>
                </c:pt>
                <c:pt idx="8028">
                  <c:v>15.059999999999999</c:v>
                </c:pt>
                <c:pt idx="8029">
                  <c:v>15.062999999999999</c:v>
                </c:pt>
                <c:pt idx="8030">
                  <c:v>15.065</c:v>
                </c:pt>
                <c:pt idx="8031">
                  <c:v>15.068</c:v>
                </c:pt>
                <c:pt idx="8032">
                  <c:v>15.071</c:v>
                </c:pt>
                <c:pt idx="8033">
                  <c:v>15.073999999999998</c:v>
                </c:pt>
                <c:pt idx="8034">
                  <c:v>15.075999999999999</c:v>
                </c:pt>
                <c:pt idx="8035">
                  <c:v>15.078999999999999</c:v>
                </c:pt>
                <c:pt idx="8036">
                  <c:v>15.081999999999999</c:v>
                </c:pt>
                <c:pt idx="8037">
                  <c:v>15.084</c:v>
                </c:pt>
                <c:pt idx="8038">
                  <c:v>15.087</c:v>
                </c:pt>
                <c:pt idx="8039">
                  <c:v>15.089999999999998</c:v>
                </c:pt>
                <c:pt idx="8040">
                  <c:v>15.091999999999999</c:v>
                </c:pt>
                <c:pt idx="8041">
                  <c:v>15.094999999999999</c:v>
                </c:pt>
                <c:pt idx="8042">
                  <c:v>15.097999999999999</c:v>
                </c:pt>
                <c:pt idx="8043">
                  <c:v>15.1</c:v>
                </c:pt>
                <c:pt idx="8044">
                  <c:v>15.103</c:v>
                </c:pt>
                <c:pt idx="8045">
                  <c:v>15.105999999999998</c:v>
                </c:pt>
                <c:pt idx="8046">
                  <c:v>15.107999999999999</c:v>
                </c:pt>
                <c:pt idx="8047">
                  <c:v>15.110999999999999</c:v>
                </c:pt>
                <c:pt idx="8048">
                  <c:v>15.114999999999998</c:v>
                </c:pt>
                <c:pt idx="8049">
                  <c:v>15.116999999999999</c:v>
                </c:pt>
                <c:pt idx="8050">
                  <c:v>15.12</c:v>
                </c:pt>
                <c:pt idx="8051">
                  <c:v>15.121999999999998</c:v>
                </c:pt>
                <c:pt idx="8052">
                  <c:v>15.124999999999998</c:v>
                </c:pt>
                <c:pt idx="8053">
                  <c:v>15.127999999999998</c:v>
                </c:pt>
                <c:pt idx="8054">
                  <c:v>15.129999999999999</c:v>
                </c:pt>
                <c:pt idx="8055">
                  <c:v>15.132999999999999</c:v>
                </c:pt>
                <c:pt idx="8056">
                  <c:v>15.135999999999999</c:v>
                </c:pt>
                <c:pt idx="8057">
                  <c:v>15.137999999999998</c:v>
                </c:pt>
                <c:pt idx="8058">
                  <c:v>15.140999999999998</c:v>
                </c:pt>
                <c:pt idx="8059">
                  <c:v>15.143999999999998</c:v>
                </c:pt>
                <c:pt idx="8060">
                  <c:v>15.145999999999999</c:v>
                </c:pt>
                <c:pt idx="8061">
                  <c:v>15.148999999999999</c:v>
                </c:pt>
                <c:pt idx="8062">
                  <c:v>15.151999999999999</c:v>
                </c:pt>
                <c:pt idx="8063">
                  <c:v>15.153999999999998</c:v>
                </c:pt>
                <c:pt idx="8064">
                  <c:v>15.156999999999998</c:v>
                </c:pt>
                <c:pt idx="8065">
                  <c:v>15.159999999999998</c:v>
                </c:pt>
                <c:pt idx="8066">
                  <c:v>15.161999999999999</c:v>
                </c:pt>
                <c:pt idx="8067">
                  <c:v>15.164999999999999</c:v>
                </c:pt>
                <c:pt idx="8068">
                  <c:v>15.167999999999999</c:v>
                </c:pt>
                <c:pt idx="8069">
                  <c:v>15.169999999999998</c:v>
                </c:pt>
                <c:pt idx="8070">
                  <c:v>15.172999999999998</c:v>
                </c:pt>
                <c:pt idx="8071">
                  <c:v>15.175999999999998</c:v>
                </c:pt>
                <c:pt idx="8072">
                  <c:v>15.177999999999999</c:v>
                </c:pt>
                <c:pt idx="8073">
                  <c:v>15.180999999999999</c:v>
                </c:pt>
                <c:pt idx="8074">
                  <c:v>15.183999999999999</c:v>
                </c:pt>
                <c:pt idx="8075">
                  <c:v>15.185999999999998</c:v>
                </c:pt>
                <c:pt idx="8076">
                  <c:v>15.188999999999998</c:v>
                </c:pt>
                <c:pt idx="8077">
                  <c:v>15.191999999999998</c:v>
                </c:pt>
                <c:pt idx="8078">
                  <c:v>15.194999999999999</c:v>
                </c:pt>
                <c:pt idx="8079">
                  <c:v>15.197999999999999</c:v>
                </c:pt>
                <c:pt idx="8080">
                  <c:v>15.2</c:v>
                </c:pt>
                <c:pt idx="8081">
                  <c:v>15.202999999999999</c:v>
                </c:pt>
                <c:pt idx="8082">
                  <c:v>15.206</c:v>
                </c:pt>
                <c:pt idx="8083">
                  <c:v>15.207999999999998</c:v>
                </c:pt>
                <c:pt idx="8084">
                  <c:v>15.210999999999999</c:v>
                </c:pt>
                <c:pt idx="8085">
                  <c:v>15.213999999999999</c:v>
                </c:pt>
                <c:pt idx="8086">
                  <c:v>15.215999999999999</c:v>
                </c:pt>
                <c:pt idx="8087">
                  <c:v>15.218999999999999</c:v>
                </c:pt>
                <c:pt idx="8088">
                  <c:v>15.222</c:v>
                </c:pt>
                <c:pt idx="8089">
                  <c:v>15.223999999999998</c:v>
                </c:pt>
                <c:pt idx="8090">
                  <c:v>15.226999999999999</c:v>
                </c:pt>
                <c:pt idx="8091">
                  <c:v>15.228999999999999</c:v>
                </c:pt>
                <c:pt idx="8092">
                  <c:v>15.231999999999999</c:v>
                </c:pt>
                <c:pt idx="8093">
                  <c:v>15.234999999999999</c:v>
                </c:pt>
                <c:pt idx="8094">
                  <c:v>15.236999999999998</c:v>
                </c:pt>
                <c:pt idx="8095">
                  <c:v>15.239999999999998</c:v>
                </c:pt>
                <c:pt idx="8096">
                  <c:v>15.242999999999999</c:v>
                </c:pt>
                <c:pt idx="8097">
                  <c:v>15.244999999999999</c:v>
                </c:pt>
                <c:pt idx="8098">
                  <c:v>15.247999999999999</c:v>
                </c:pt>
                <c:pt idx="8099">
                  <c:v>15.250999999999999</c:v>
                </c:pt>
                <c:pt idx="8100">
                  <c:v>15.252999999999998</c:v>
                </c:pt>
                <c:pt idx="8101">
                  <c:v>15.255999999999998</c:v>
                </c:pt>
                <c:pt idx="8102">
                  <c:v>15.258999999999999</c:v>
                </c:pt>
                <c:pt idx="8103">
                  <c:v>15.261999999999999</c:v>
                </c:pt>
                <c:pt idx="8104">
                  <c:v>15.264999999999999</c:v>
                </c:pt>
                <c:pt idx="8105">
                  <c:v>15.266999999999999</c:v>
                </c:pt>
                <c:pt idx="8106">
                  <c:v>15.27</c:v>
                </c:pt>
                <c:pt idx="8107">
                  <c:v>15.273</c:v>
                </c:pt>
                <c:pt idx="8108">
                  <c:v>15.274999999999999</c:v>
                </c:pt>
                <c:pt idx="8109">
                  <c:v>15.277999999999999</c:v>
                </c:pt>
                <c:pt idx="8110">
                  <c:v>15.280999999999999</c:v>
                </c:pt>
                <c:pt idx="8111">
                  <c:v>15.282999999999999</c:v>
                </c:pt>
                <c:pt idx="8112">
                  <c:v>15.286</c:v>
                </c:pt>
                <c:pt idx="8113">
                  <c:v>15.289</c:v>
                </c:pt>
                <c:pt idx="8114">
                  <c:v>15.292</c:v>
                </c:pt>
                <c:pt idx="8115">
                  <c:v>15.293999999999999</c:v>
                </c:pt>
                <c:pt idx="8116">
                  <c:v>15.296999999999999</c:v>
                </c:pt>
                <c:pt idx="8117">
                  <c:v>15.298999999999999</c:v>
                </c:pt>
                <c:pt idx="8118">
                  <c:v>15.302</c:v>
                </c:pt>
                <c:pt idx="8119">
                  <c:v>15.305</c:v>
                </c:pt>
                <c:pt idx="8120">
                  <c:v>15.306999999999999</c:v>
                </c:pt>
                <c:pt idx="8121">
                  <c:v>15.309999999999999</c:v>
                </c:pt>
                <c:pt idx="8122">
                  <c:v>15.312999999999999</c:v>
                </c:pt>
                <c:pt idx="8123">
                  <c:v>15.315</c:v>
                </c:pt>
                <c:pt idx="8124">
                  <c:v>15.318</c:v>
                </c:pt>
                <c:pt idx="8125">
                  <c:v>15.321</c:v>
                </c:pt>
                <c:pt idx="8126">
                  <c:v>15.322999999999999</c:v>
                </c:pt>
                <c:pt idx="8127">
                  <c:v>15.325999999999999</c:v>
                </c:pt>
                <c:pt idx="8128">
                  <c:v>15.328999999999999</c:v>
                </c:pt>
                <c:pt idx="8129">
                  <c:v>15.331</c:v>
                </c:pt>
                <c:pt idx="8130">
                  <c:v>15.334</c:v>
                </c:pt>
                <c:pt idx="8131">
                  <c:v>15.337</c:v>
                </c:pt>
                <c:pt idx="8132">
                  <c:v>15.338999999999999</c:v>
                </c:pt>
                <c:pt idx="8133">
                  <c:v>15.342999999999998</c:v>
                </c:pt>
                <c:pt idx="8134">
                  <c:v>15.344999999999999</c:v>
                </c:pt>
                <c:pt idx="8135">
                  <c:v>15.347999999999999</c:v>
                </c:pt>
                <c:pt idx="8136">
                  <c:v>15.35</c:v>
                </c:pt>
                <c:pt idx="8137">
                  <c:v>15.353</c:v>
                </c:pt>
                <c:pt idx="8138">
                  <c:v>15.355999999999998</c:v>
                </c:pt>
                <c:pt idx="8139">
                  <c:v>15.357999999999999</c:v>
                </c:pt>
                <c:pt idx="8140">
                  <c:v>15.360999999999999</c:v>
                </c:pt>
                <c:pt idx="8141">
                  <c:v>15.363999999999999</c:v>
                </c:pt>
                <c:pt idx="8142">
                  <c:v>15.366</c:v>
                </c:pt>
                <c:pt idx="8143">
                  <c:v>15.369</c:v>
                </c:pt>
                <c:pt idx="8144">
                  <c:v>15.371999999999998</c:v>
                </c:pt>
                <c:pt idx="8145">
                  <c:v>15.374999999999998</c:v>
                </c:pt>
                <c:pt idx="8146">
                  <c:v>15.377999999999998</c:v>
                </c:pt>
                <c:pt idx="8147">
                  <c:v>15.379999999999999</c:v>
                </c:pt>
                <c:pt idx="8148">
                  <c:v>15.382999999999999</c:v>
                </c:pt>
                <c:pt idx="8149">
                  <c:v>15.385999999999999</c:v>
                </c:pt>
                <c:pt idx="8150">
                  <c:v>15.388999999999999</c:v>
                </c:pt>
                <c:pt idx="8151">
                  <c:v>15.390999999999998</c:v>
                </c:pt>
                <c:pt idx="8152">
                  <c:v>15.393999999999998</c:v>
                </c:pt>
                <c:pt idx="8153">
                  <c:v>15.395999999999999</c:v>
                </c:pt>
                <c:pt idx="8154">
                  <c:v>15.398999999999999</c:v>
                </c:pt>
                <c:pt idx="8155">
                  <c:v>15.401999999999999</c:v>
                </c:pt>
                <c:pt idx="8156">
                  <c:v>15.404999999999999</c:v>
                </c:pt>
                <c:pt idx="8157">
                  <c:v>15.406999999999998</c:v>
                </c:pt>
                <c:pt idx="8158">
                  <c:v>15.409999999999998</c:v>
                </c:pt>
                <c:pt idx="8159">
                  <c:v>15.412999999999998</c:v>
                </c:pt>
                <c:pt idx="8160">
                  <c:v>15.414999999999999</c:v>
                </c:pt>
                <c:pt idx="8161">
                  <c:v>15.417999999999999</c:v>
                </c:pt>
                <c:pt idx="8162">
                  <c:v>15.420999999999999</c:v>
                </c:pt>
                <c:pt idx="8163">
                  <c:v>15.422999999999998</c:v>
                </c:pt>
                <c:pt idx="8164">
                  <c:v>15.425999999999998</c:v>
                </c:pt>
                <c:pt idx="8165">
                  <c:v>15.428999999999998</c:v>
                </c:pt>
                <c:pt idx="8166">
                  <c:v>15.430999999999999</c:v>
                </c:pt>
                <c:pt idx="8167">
                  <c:v>15.433999999999999</c:v>
                </c:pt>
                <c:pt idx="8168">
                  <c:v>15.436999999999999</c:v>
                </c:pt>
                <c:pt idx="8169">
                  <c:v>15.438999999999998</c:v>
                </c:pt>
                <c:pt idx="8170">
                  <c:v>15.441999999999998</c:v>
                </c:pt>
                <c:pt idx="8171">
                  <c:v>15.444999999999999</c:v>
                </c:pt>
                <c:pt idx="8172">
                  <c:v>15.446999999999999</c:v>
                </c:pt>
                <c:pt idx="8173">
                  <c:v>15.45</c:v>
                </c:pt>
                <c:pt idx="8174">
                  <c:v>15.452999999999999</c:v>
                </c:pt>
                <c:pt idx="8175">
                  <c:v>15.456</c:v>
                </c:pt>
                <c:pt idx="8176">
                  <c:v>15.457999999999998</c:v>
                </c:pt>
                <c:pt idx="8177">
                  <c:v>15.460999999999999</c:v>
                </c:pt>
                <c:pt idx="8178">
                  <c:v>15.462999999999999</c:v>
                </c:pt>
                <c:pt idx="8179">
                  <c:v>15.465999999999999</c:v>
                </c:pt>
                <c:pt idx="8180">
                  <c:v>15.468999999999999</c:v>
                </c:pt>
                <c:pt idx="8181">
                  <c:v>15.470999999999998</c:v>
                </c:pt>
                <c:pt idx="8182">
                  <c:v>15.473999999999998</c:v>
                </c:pt>
                <c:pt idx="8183">
                  <c:v>15.476999999999999</c:v>
                </c:pt>
                <c:pt idx="8184">
                  <c:v>15.478999999999999</c:v>
                </c:pt>
                <c:pt idx="8185">
                  <c:v>15.481999999999999</c:v>
                </c:pt>
                <c:pt idx="8186">
                  <c:v>15.484999999999999</c:v>
                </c:pt>
                <c:pt idx="8187">
                  <c:v>15.486999999999998</c:v>
                </c:pt>
                <c:pt idx="8188">
                  <c:v>15.489999999999998</c:v>
                </c:pt>
                <c:pt idx="8189">
                  <c:v>15.492999999999999</c:v>
                </c:pt>
                <c:pt idx="8190">
                  <c:v>15.494999999999999</c:v>
                </c:pt>
                <c:pt idx="8191">
                  <c:v>15.497999999999999</c:v>
                </c:pt>
                <c:pt idx="8192">
                  <c:v>15.499999999999998</c:v>
                </c:pt>
                <c:pt idx="8193">
                  <c:v>15.502999999999998</c:v>
                </c:pt>
                <c:pt idx="8194">
                  <c:v>15.505999999999998</c:v>
                </c:pt>
                <c:pt idx="8195">
                  <c:v>15.507999999999999</c:v>
                </c:pt>
                <c:pt idx="8196">
                  <c:v>15.510999999999999</c:v>
                </c:pt>
                <c:pt idx="8197">
                  <c:v>15.513999999999999</c:v>
                </c:pt>
                <c:pt idx="8198">
                  <c:v>15.516999999999999</c:v>
                </c:pt>
                <c:pt idx="8199">
                  <c:v>15.518999999999998</c:v>
                </c:pt>
                <c:pt idx="8200">
                  <c:v>15.521999999999998</c:v>
                </c:pt>
                <c:pt idx="8201">
                  <c:v>15.524999999999999</c:v>
                </c:pt>
                <c:pt idx="8202">
                  <c:v>15.526999999999999</c:v>
                </c:pt>
                <c:pt idx="8203">
                  <c:v>15.53</c:v>
                </c:pt>
                <c:pt idx="8204">
                  <c:v>15.532999999999999</c:v>
                </c:pt>
                <c:pt idx="8205">
                  <c:v>15.534999999999998</c:v>
                </c:pt>
                <c:pt idx="8206">
                  <c:v>15.537999999999998</c:v>
                </c:pt>
                <c:pt idx="8207">
                  <c:v>15.540999999999999</c:v>
                </c:pt>
                <c:pt idx="8208">
                  <c:v>15.542999999999999</c:v>
                </c:pt>
                <c:pt idx="8209">
                  <c:v>15.545999999999999</c:v>
                </c:pt>
                <c:pt idx="8210">
                  <c:v>15.548999999999999</c:v>
                </c:pt>
                <c:pt idx="8211">
                  <c:v>15.550999999999998</c:v>
                </c:pt>
                <c:pt idx="8212">
                  <c:v>15.553999999999998</c:v>
                </c:pt>
                <c:pt idx="8213">
                  <c:v>15.556999999999999</c:v>
                </c:pt>
                <c:pt idx="8214">
                  <c:v>15.559999999999999</c:v>
                </c:pt>
                <c:pt idx="8215">
                  <c:v>15.561999999999999</c:v>
                </c:pt>
                <c:pt idx="8216">
                  <c:v>15.565</c:v>
                </c:pt>
                <c:pt idx="8217">
                  <c:v>15.566999999999998</c:v>
                </c:pt>
                <c:pt idx="8218">
                  <c:v>15.569999999999999</c:v>
                </c:pt>
                <c:pt idx="8219">
                  <c:v>15.572999999999999</c:v>
                </c:pt>
                <c:pt idx="8220">
                  <c:v>15.574999999999999</c:v>
                </c:pt>
                <c:pt idx="8221">
                  <c:v>15.577999999999999</c:v>
                </c:pt>
                <c:pt idx="8222">
                  <c:v>15.581</c:v>
                </c:pt>
                <c:pt idx="8223">
                  <c:v>15.582999999999998</c:v>
                </c:pt>
                <c:pt idx="8224">
                  <c:v>15.585999999999999</c:v>
                </c:pt>
                <c:pt idx="8225">
                  <c:v>15.588999999999999</c:v>
                </c:pt>
                <c:pt idx="8226">
                  <c:v>15.590999999999999</c:v>
                </c:pt>
                <c:pt idx="8227">
                  <c:v>15.593999999999999</c:v>
                </c:pt>
                <c:pt idx="8228">
                  <c:v>15.597</c:v>
                </c:pt>
                <c:pt idx="8229">
                  <c:v>15.598999999999998</c:v>
                </c:pt>
                <c:pt idx="8230">
                  <c:v>15.603</c:v>
                </c:pt>
                <c:pt idx="8231">
                  <c:v>15.605999999999998</c:v>
                </c:pt>
                <c:pt idx="8232">
                  <c:v>15.607999999999999</c:v>
                </c:pt>
                <c:pt idx="8233">
                  <c:v>15.610999999999999</c:v>
                </c:pt>
                <c:pt idx="8234">
                  <c:v>15.613999999999999</c:v>
                </c:pt>
                <c:pt idx="8235">
                  <c:v>15.616</c:v>
                </c:pt>
                <c:pt idx="8236">
                  <c:v>15.619</c:v>
                </c:pt>
                <c:pt idx="8237">
                  <c:v>15.621999999999998</c:v>
                </c:pt>
                <c:pt idx="8238">
                  <c:v>15.623999999999999</c:v>
                </c:pt>
                <c:pt idx="8239">
                  <c:v>15.626999999999999</c:v>
                </c:pt>
                <c:pt idx="8240">
                  <c:v>15.629999999999999</c:v>
                </c:pt>
                <c:pt idx="8241">
                  <c:v>15.632</c:v>
                </c:pt>
                <c:pt idx="8242">
                  <c:v>15.635</c:v>
                </c:pt>
                <c:pt idx="8243">
                  <c:v>15.636999999999999</c:v>
                </c:pt>
                <c:pt idx="8244">
                  <c:v>15.639999999999999</c:v>
                </c:pt>
                <c:pt idx="8245">
                  <c:v>15.642999999999999</c:v>
                </c:pt>
                <c:pt idx="8246">
                  <c:v>15.645</c:v>
                </c:pt>
                <c:pt idx="8247">
                  <c:v>15.648</c:v>
                </c:pt>
                <c:pt idx="8248">
                  <c:v>15.649999999999999</c:v>
                </c:pt>
                <c:pt idx="8249">
                  <c:v>15.652999999999999</c:v>
                </c:pt>
                <c:pt idx="8250">
                  <c:v>15.655999999999999</c:v>
                </c:pt>
                <c:pt idx="8251">
                  <c:v>15.657999999999999</c:v>
                </c:pt>
                <c:pt idx="8252">
                  <c:v>15.661</c:v>
                </c:pt>
                <c:pt idx="8253">
                  <c:v>15.662999999999998</c:v>
                </c:pt>
                <c:pt idx="8254">
                  <c:v>15.665999999999999</c:v>
                </c:pt>
                <c:pt idx="8255">
                  <c:v>15.669999999999998</c:v>
                </c:pt>
                <c:pt idx="8256">
                  <c:v>15.671999999999999</c:v>
                </c:pt>
                <c:pt idx="8257">
                  <c:v>15.674999999999999</c:v>
                </c:pt>
                <c:pt idx="8258">
                  <c:v>15.677</c:v>
                </c:pt>
                <c:pt idx="8259">
                  <c:v>15.68</c:v>
                </c:pt>
                <c:pt idx="8260">
                  <c:v>15.683</c:v>
                </c:pt>
                <c:pt idx="8261">
                  <c:v>15.684999999999999</c:v>
                </c:pt>
                <c:pt idx="8262">
                  <c:v>15.687999999999999</c:v>
                </c:pt>
                <c:pt idx="8263">
                  <c:v>15.690999999999999</c:v>
                </c:pt>
                <c:pt idx="8264">
                  <c:v>15.693</c:v>
                </c:pt>
                <c:pt idx="8265">
                  <c:v>15.696999999999999</c:v>
                </c:pt>
                <c:pt idx="8266">
                  <c:v>15.698999999999998</c:v>
                </c:pt>
                <c:pt idx="8267">
                  <c:v>15.701999999999998</c:v>
                </c:pt>
                <c:pt idx="8268">
                  <c:v>15.703999999999999</c:v>
                </c:pt>
                <c:pt idx="8269">
                  <c:v>15.706999999999999</c:v>
                </c:pt>
                <c:pt idx="8270">
                  <c:v>15.709999999999999</c:v>
                </c:pt>
                <c:pt idx="8271">
                  <c:v>15.712</c:v>
                </c:pt>
                <c:pt idx="8272">
                  <c:v>15.714999999999998</c:v>
                </c:pt>
                <c:pt idx="8273">
                  <c:v>15.717999999999998</c:v>
                </c:pt>
                <c:pt idx="8274">
                  <c:v>15.719999999999999</c:v>
                </c:pt>
                <c:pt idx="8275">
                  <c:v>15.722999999999999</c:v>
                </c:pt>
                <c:pt idx="8276">
                  <c:v>15.725999999999999</c:v>
                </c:pt>
                <c:pt idx="8277">
                  <c:v>15.728999999999999</c:v>
                </c:pt>
                <c:pt idx="8278">
                  <c:v>15.730999999999998</c:v>
                </c:pt>
                <c:pt idx="8279">
                  <c:v>15.733999999999998</c:v>
                </c:pt>
                <c:pt idx="8280">
                  <c:v>15.736999999999998</c:v>
                </c:pt>
                <c:pt idx="8281">
                  <c:v>15.738999999999999</c:v>
                </c:pt>
                <c:pt idx="8282">
                  <c:v>15.741999999999999</c:v>
                </c:pt>
                <c:pt idx="8283">
                  <c:v>15.744</c:v>
                </c:pt>
                <c:pt idx="8284">
                  <c:v>15.746999999999998</c:v>
                </c:pt>
                <c:pt idx="8285">
                  <c:v>15.749999999999998</c:v>
                </c:pt>
                <c:pt idx="8286">
                  <c:v>15.752999999999998</c:v>
                </c:pt>
                <c:pt idx="8287">
                  <c:v>15.754999999999999</c:v>
                </c:pt>
                <c:pt idx="8288">
                  <c:v>15.757999999999999</c:v>
                </c:pt>
                <c:pt idx="8289">
                  <c:v>15.760999999999999</c:v>
                </c:pt>
                <c:pt idx="8290">
                  <c:v>15.762999999999998</c:v>
                </c:pt>
                <c:pt idx="8291">
                  <c:v>15.765999999999998</c:v>
                </c:pt>
                <c:pt idx="8292">
                  <c:v>15.768999999999998</c:v>
                </c:pt>
                <c:pt idx="8293">
                  <c:v>15.771999999999998</c:v>
                </c:pt>
                <c:pt idx="8294">
                  <c:v>15.773999999999999</c:v>
                </c:pt>
                <c:pt idx="8295">
                  <c:v>15.776999999999999</c:v>
                </c:pt>
                <c:pt idx="8296">
                  <c:v>15.78</c:v>
                </c:pt>
                <c:pt idx="8297">
                  <c:v>15.781999999999998</c:v>
                </c:pt>
                <c:pt idx="8298">
                  <c:v>15.784999999999998</c:v>
                </c:pt>
                <c:pt idx="8299">
                  <c:v>15.787999999999998</c:v>
                </c:pt>
                <c:pt idx="8300">
                  <c:v>15.79</c:v>
                </c:pt>
                <c:pt idx="8301">
                  <c:v>15.792999999999999</c:v>
                </c:pt>
                <c:pt idx="8302">
                  <c:v>15.795999999999999</c:v>
                </c:pt>
                <c:pt idx="8303">
                  <c:v>15.797999999999998</c:v>
                </c:pt>
                <c:pt idx="8304">
                  <c:v>15.800999999999998</c:v>
                </c:pt>
                <c:pt idx="8305">
                  <c:v>15.803999999999998</c:v>
                </c:pt>
                <c:pt idx="8306">
                  <c:v>15.805999999999999</c:v>
                </c:pt>
                <c:pt idx="8307">
                  <c:v>15.808999999999999</c:v>
                </c:pt>
                <c:pt idx="8308">
                  <c:v>15.811999999999999</c:v>
                </c:pt>
                <c:pt idx="8309">
                  <c:v>15.813999999999998</c:v>
                </c:pt>
                <c:pt idx="8310">
                  <c:v>15.817</c:v>
                </c:pt>
                <c:pt idx="8311">
                  <c:v>15.82</c:v>
                </c:pt>
                <c:pt idx="8312">
                  <c:v>15.821999999999999</c:v>
                </c:pt>
                <c:pt idx="8313">
                  <c:v>15.824999999999999</c:v>
                </c:pt>
                <c:pt idx="8314">
                  <c:v>15.827999999999999</c:v>
                </c:pt>
                <c:pt idx="8315">
                  <c:v>15.829999999999998</c:v>
                </c:pt>
                <c:pt idx="8316">
                  <c:v>15.832999999999998</c:v>
                </c:pt>
                <c:pt idx="8317">
                  <c:v>15.835999999999999</c:v>
                </c:pt>
                <c:pt idx="8318">
                  <c:v>15.837999999999997</c:v>
                </c:pt>
                <c:pt idx="8319">
                  <c:v>15.840999999999998</c:v>
                </c:pt>
                <c:pt idx="8320">
                  <c:v>15.843999999999998</c:v>
                </c:pt>
                <c:pt idx="8321">
                  <c:v>15.846</c:v>
                </c:pt>
                <c:pt idx="8322">
                  <c:v>15.849</c:v>
                </c:pt>
                <c:pt idx="8323">
                  <c:v>15.852</c:v>
                </c:pt>
                <c:pt idx="8324">
                  <c:v>15.853999999999999</c:v>
                </c:pt>
                <c:pt idx="8325">
                  <c:v>15.856999999999999</c:v>
                </c:pt>
                <c:pt idx="8326">
                  <c:v>15.86</c:v>
                </c:pt>
                <c:pt idx="8327">
                  <c:v>15.863</c:v>
                </c:pt>
                <c:pt idx="8328">
                  <c:v>15.864999999999998</c:v>
                </c:pt>
                <c:pt idx="8329">
                  <c:v>15.867999999999999</c:v>
                </c:pt>
                <c:pt idx="8330">
                  <c:v>15.869999999999997</c:v>
                </c:pt>
                <c:pt idx="8331">
                  <c:v>15.872999999999998</c:v>
                </c:pt>
                <c:pt idx="8332">
                  <c:v>15.875999999999998</c:v>
                </c:pt>
                <c:pt idx="8333">
                  <c:v>15.878</c:v>
                </c:pt>
                <c:pt idx="8334">
                  <c:v>15.881</c:v>
                </c:pt>
                <c:pt idx="8335">
                  <c:v>15.884</c:v>
                </c:pt>
                <c:pt idx="8336">
                  <c:v>15.885999999999999</c:v>
                </c:pt>
                <c:pt idx="8337">
                  <c:v>15.888999999999999</c:v>
                </c:pt>
                <c:pt idx="8338">
                  <c:v>15.890999999999998</c:v>
                </c:pt>
                <c:pt idx="8339">
                  <c:v>15.893999999999998</c:v>
                </c:pt>
                <c:pt idx="8340">
                  <c:v>15.896999999999998</c:v>
                </c:pt>
                <c:pt idx="8341">
                  <c:v>15.898999999999997</c:v>
                </c:pt>
                <c:pt idx="8342">
                  <c:v>15.901999999999997</c:v>
                </c:pt>
                <c:pt idx="8343">
                  <c:v>15.904999999999998</c:v>
                </c:pt>
                <c:pt idx="8344">
                  <c:v>15.907</c:v>
                </c:pt>
                <c:pt idx="8345">
                  <c:v>15.91</c:v>
                </c:pt>
                <c:pt idx="8346">
                  <c:v>15.913</c:v>
                </c:pt>
                <c:pt idx="8347">
                  <c:v>15.914999999999999</c:v>
                </c:pt>
                <c:pt idx="8348">
                  <c:v>15.917999999999999</c:v>
                </c:pt>
                <c:pt idx="8349">
                  <c:v>15.920999999999999</c:v>
                </c:pt>
                <c:pt idx="8350">
                  <c:v>15.922999999999998</c:v>
                </c:pt>
                <c:pt idx="8351">
                  <c:v>15.927</c:v>
                </c:pt>
                <c:pt idx="8352">
                  <c:v>15.928999999999998</c:v>
                </c:pt>
                <c:pt idx="8353">
                  <c:v>15.931999999999999</c:v>
                </c:pt>
                <c:pt idx="8354">
                  <c:v>15.933999999999997</c:v>
                </c:pt>
                <c:pt idx="8355">
                  <c:v>15.936999999999998</c:v>
                </c:pt>
                <c:pt idx="8356">
                  <c:v>15.939999999999998</c:v>
                </c:pt>
                <c:pt idx="8357">
                  <c:v>15.942999999999998</c:v>
                </c:pt>
                <c:pt idx="8358">
                  <c:v>15.945</c:v>
                </c:pt>
                <c:pt idx="8359">
                  <c:v>15.948</c:v>
                </c:pt>
                <c:pt idx="8360">
                  <c:v>15.95</c:v>
                </c:pt>
                <c:pt idx="8361">
                  <c:v>15.952999999999999</c:v>
                </c:pt>
                <c:pt idx="8362">
                  <c:v>15.956</c:v>
                </c:pt>
                <c:pt idx="8363">
                  <c:v>15.959</c:v>
                </c:pt>
                <c:pt idx="8364">
                  <c:v>15.962</c:v>
                </c:pt>
                <c:pt idx="8365">
                  <c:v>15.963999999999999</c:v>
                </c:pt>
                <c:pt idx="8366">
                  <c:v>15.966999999999999</c:v>
                </c:pt>
                <c:pt idx="8367">
                  <c:v>15.969999999999999</c:v>
                </c:pt>
                <c:pt idx="8368">
                  <c:v>15.971999999999998</c:v>
                </c:pt>
                <c:pt idx="8369">
                  <c:v>15.974999999999998</c:v>
                </c:pt>
                <c:pt idx="8370">
                  <c:v>15.977999999999998</c:v>
                </c:pt>
                <c:pt idx="8371">
                  <c:v>15.98</c:v>
                </c:pt>
                <c:pt idx="8372">
                  <c:v>15.983000000000001</c:v>
                </c:pt>
                <c:pt idx="8373">
                  <c:v>15.986000000000001</c:v>
                </c:pt>
                <c:pt idx="8374">
                  <c:v>15.988</c:v>
                </c:pt>
                <c:pt idx="8375">
                  <c:v>15.991</c:v>
                </c:pt>
                <c:pt idx="8376">
                  <c:v>15.994</c:v>
                </c:pt>
                <c:pt idx="8377">
                  <c:v>15.995999999999999</c:v>
                </c:pt>
                <c:pt idx="8378">
                  <c:v>15.998999999999999</c:v>
                </c:pt>
                <c:pt idx="8379">
                  <c:v>16.001999999999999</c:v>
                </c:pt>
                <c:pt idx="8380">
                  <c:v>16.003999999999998</c:v>
                </c:pt>
                <c:pt idx="8381">
                  <c:v>16.006999999999998</c:v>
                </c:pt>
                <c:pt idx="8382">
                  <c:v>16.009999999999998</c:v>
                </c:pt>
                <c:pt idx="8383">
                  <c:v>16.012</c:v>
                </c:pt>
                <c:pt idx="8384">
                  <c:v>16.015000000000001</c:v>
                </c:pt>
                <c:pt idx="8385">
                  <c:v>16.016999999999999</c:v>
                </c:pt>
                <c:pt idx="8386">
                  <c:v>16.02</c:v>
                </c:pt>
                <c:pt idx="8387">
                  <c:v>16.021999999999998</c:v>
                </c:pt>
                <c:pt idx="8388">
                  <c:v>16.024999999999999</c:v>
                </c:pt>
                <c:pt idx="8389">
                  <c:v>16.027999999999999</c:v>
                </c:pt>
                <c:pt idx="8390">
                  <c:v>16.029999999999998</c:v>
                </c:pt>
                <c:pt idx="8391">
                  <c:v>16.032999999999998</c:v>
                </c:pt>
                <c:pt idx="8392">
                  <c:v>16.035999999999998</c:v>
                </c:pt>
                <c:pt idx="8393">
                  <c:v>16.038</c:v>
                </c:pt>
                <c:pt idx="8394">
                  <c:v>16.041</c:v>
                </c:pt>
                <c:pt idx="8395">
                  <c:v>16.044</c:v>
                </c:pt>
                <c:pt idx="8396">
                  <c:v>16.045999999999999</c:v>
                </c:pt>
                <c:pt idx="8397">
                  <c:v>16.048999999999999</c:v>
                </c:pt>
                <c:pt idx="8398">
                  <c:v>16.052</c:v>
                </c:pt>
                <c:pt idx="8399">
                  <c:v>16.055999999999997</c:v>
                </c:pt>
                <c:pt idx="8400">
                  <c:v>16.058</c:v>
                </c:pt>
                <c:pt idx="8401">
                  <c:v>16.061</c:v>
                </c:pt>
                <c:pt idx="8402">
                  <c:v>16.062999999999999</c:v>
                </c:pt>
                <c:pt idx="8403">
                  <c:v>16.065999999999999</c:v>
                </c:pt>
                <c:pt idx="8404">
                  <c:v>16.068999999999999</c:v>
                </c:pt>
                <c:pt idx="8405">
                  <c:v>16.070999999999998</c:v>
                </c:pt>
                <c:pt idx="8406">
                  <c:v>16.073999999999998</c:v>
                </c:pt>
                <c:pt idx="8407">
                  <c:v>16.076999999999998</c:v>
                </c:pt>
                <c:pt idx="8408">
                  <c:v>16.079000000000001</c:v>
                </c:pt>
                <c:pt idx="8409">
                  <c:v>16.081999999999997</c:v>
                </c:pt>
                <c:pt idx="8410">
                  <c:v>16.084999999999997</c:v>
                </c:pt>
                <c:pt idx="8411">
                  <c:v>16.087</c:v>
                </c:pt>
                <c:pt idx="8412">
                  <c:v>16.090999999999998</c:v>
                </c:pt>
                <c:pt idx="8413">
                  <c:v>16.093</c:v>
                </c:pt>
                <c:pt idx="8414">
                  <c:v>16.096</c:v>
                </c:pt>
                <c:pt idx="8415">
                  <c:v>16.097999999999999</c:v>
                </c:pt>
                <c:pt idx="8416">
                  <c:v>16.102</c:v>
                </c:pt>
                <c:pt idx="8417">
                  <c:v>16.103999999999999</c:v>
                </c:pt>
                <c:pt idx="8418">
                  <c:v>16.106999999999999</c:v>
                </c:pt>
                <c:pt idx="8419">
                  <c:v>16.11</c:v>
                </c:pt>
                <c:pt idx="8420">
                  <c:v>16.113</c:v>
                </c:pt>
                <c:pt idx="8421">
                  <c:v>16.116</c:v>
                </c:pt>
                <c:pt idx="8422">
                  <c:v>16.117999999999999</c:v>
                </c:pt>
                <c:pt idx="8423">
                  <c:v>16.120999999999999</c:v>
                </c:pt>
                <c:pt idx="8424">
                  <c:v>16.123999999999999</c:v>
                </c:pt>
                <c:pt idx="8425">
                  <c:v>16.125999999999998</c:v>
                </c:pt>
                <c:pt idx="8426">
                  <c:v>16.128999999999998</c:v>
                </c:pt>
                <c:pt idx="8427">
                  <c:v>16.131999999999998</c:v>
                </c:pt>
                <c:pt idx="8428">
                  <c:v>16.134</c:v>
                </c:pt>
                <c:pt idx="8429">
                  <c:v>16.137</c:v>
                </c:pt>
                <c:pt idx="8430">
                  <c:v>16.14</c:v>
                </c:pt>
                <c:pt idx="8431">
                  <c:v>16.141999999999999</c:v>
                </c:pt>
                <c:pt idx="8432">
                  <c:v>16.145</c:v>
                </c:pt>
                <c:pt idx="8433">
                  <c:v>16.146999999999998</c:v>
                </c:pt>
                <c:pt idx="8434">
                  <c:v>16.149999999999999</c:v>
                </c:pt>
                <c:pt idx="8435">
                  <c:v>16.152999999999999</c:v>
                </c:pt>
                <c:pt idx="8436">
                  <c:v>16.155999999999999</c:v>
                </c:pt>
                <c:pt idx="8437">
                  <c:v>16.158999999999999</c:v>
                </c:pt>
                <c:pt idx="8438">
                  <c:v>16.161999999999999</c:v>
                </c:pt>
                <c:pt idx="8439">
                  <c:v>16.163999999999998</c:v>
                </c:pt>
                <c:pt idx="8440">
                  <c:v>16.166999999999998</c:v>
                </c:pt>
                <c:pt idx="8441">
                  <c:v>16.169999999999998</c:v>
                </c:pt>
                <c:pt idx="8442">
                  <c:v>16.172000000000001</c:v>
                </c:pt>
                <c:pt idx="8443">
                  <c:v>16.175000000000001</c:v>
                </c:pt>
                <c:pt idx="8444">
                  <c:v>16.177999999999997</c:v>
                </c:pt>
                <c:pt idx="8445">
                  <c:v>16.18</c:v>
                </c:pt>
                <c:pt idx="8446">
                  <c:v>16.183</c:v>
                </c:pt>
                <c:pt idx="8447">
                  <c:v>16.186</c:v>
                </c:pt>
                <c:pt idx="8448">
                  <c:v>16.189</c:v>
                </c:pt>
                <c:pt idx="8449">
                  <c:v>16.190999999999999</c:v>
                </c:pt>
                <c:pt idx="8450">
                  <c:v>16.193999999999999</c:v>
                </c:pt>
                <c:pt idx="8451">
                  <c:v>16.195999999999998</c:v>
                </c:pt>
                <c:pt idx="8452">
                  <c:v>16.198999999999998</c:v>
                </c:pt>
                <c:pt idx="8453">
                  <c:v>16.201999999999998</c:v>
                </c:pt>
                <c:pt idx="8454">
                  <c:v>16.204000000000001</c:v>
                </c:pt>
                <c:pt idx="8455">
                  <c:v>16.206999999999997</c:v>
                </c:pt>
                <c:pt idx="8456">
                  <c:v>16.209999999999997</c:v>
                </c:pt>
                <c:pt idx="8457">
                  <c:v>16.212</c:v>
                </c:pt>
                <c:pt idx="8458">
                  <c:v>16.215</c:v>
                </c:pt>
                <c:pt idx="8459">
                  <c:v>16.218</c:v>
                </c:pt>
                <c:pt idx="8460">
                  <c:v>16.22</c:v>
                </c:pt>
                <c:pt idx="8461">
                  <c:v>16.222999999999999</c:v>
                </c:pt>
                <c:pt idx="8462">
                  <c:v>16.225999999999999</c:v>
                </c:pt>
                <c:pt idx="8463">
                  <c:v>16.228999999999999</c:v>
                </c:pt>
                <c:pt idx="8464">
                  <c:v>16.230999999999998</c:v>
                </c:pt>
                <c:pt idx="8465">
                  <c:v>16.233000000000001</c:v>
                </c:pt>
                <c:pt idx="8466">
                  <c:v>16.236000000000001</c:v>
                </c:pt>
                <c:pt idx="8467">
                  <c:v>16.238999999999997</c:v>
                </c:pt>
                <c:pt idx="8468">
                  <c:v>16.241999999999997</c:v>
                </c:pt>
                <c:pt idx="8469">
                  <c:v>16.244</c:v>
                </c:pt>
                <c:pt idx="8470">
                  <c:v>16.247</c:v>
                </c:pt>
                <c:pt idx="8471">
                  <c:v>16.25</c:v>
                </c:pt>
                <c:pt idx="8472">
                  <c:v>16.251999999999999</c:v>
                </c:pt>
                <c:pt idx="8473">
                  <c:v>16.254999999999999</c:v>
                </c:pt>
                <c:pt idx="8474">
                  <c:v>16.257999999999999</c:v>
                </c:pt>
                <c:pt idx="8475">
                  <c:v>16.259999999999998</c:v>
                </c:pt>
                <c:pt idx="8476">
                  <c:v>16.262999999999998</c:v>
                </c:pt>
                <c:pt idx="8477">
                  <c:v>16.265999999999998</c:v>
                </c:pt>
                <c:pt idx="8478">
                  <c:v>16.268000000000001</c:v>
                </c:pt>
                <c:pt idx="8479">
                  <c:v>16.270999999999997</c:v>
                </c:pt>
                <c:pt idx="8480">
                  <c:v>16.273999999999997</c:v>
                </c:pt>
                <c:pt idx="8481">
                  <c:v>16.276</c:v>
                </c:pt>
                <c:pt idx="8482">
                  <c:v>16.279</c:v>
                </c:pt>
                <c:pt idx="8483">
                  <c:v>16.282</c:v>
                </c:pt>
                <c:pt idx="8484">
                  <c:v>16.283999999999999</c:v>
                </c:pt>
                <c:pt idx="8485">
                  <c:v>16.286999999999999</c:v>
                </c:pt>
                <c:pt idx="8486">
                  <c:v>16.29</c:v>
                </c:pt>
                <c:pt idx="8487">
                  <c:v>16.291999999999998</c:v>
                </c:pt>
                <c:pt idx="8488">
                  <c:v>16.294999999999998</c:v>
                </c:pt>
                <c:pt idx="8489">
                  <c:v>16.297999999999998</c:v>
                </c:pt>
                <c:pt idx="8490">
                  <c:v>16.3</c:v>
                </c:pt>
                <c:pt idx="8491">
                  <c:v>16.302999999999997</c:v>
                </c:pt>
                <c:pt idx="8492">
                  <c:v>16.305999999999997</c:v>
                </c:pt>
                <c:pt idx="8493">
                  <c:v>16.308</c:v>
                </c:pt>
                <c:pt idx="8494">
                  <c:v>16.311</c:v>
                </c:pt>
                <c:pt idx="8495">
                  <c:v>16.314</c:v>
                </c:pt>
                <c:pt idx="8496">
                  <c:v>16.315999999999999</c:v>
                </c:pt>
                <c:pt idx="8497">
                  <c:v>16.318999999999999</c:v>
                </c:pt>
                <c:pt idx="8498">
                  <c:v>16.321999999999999</c:v>
                </c:pt>
                <c:pt idx="8499">
                  <c:v>16.323999999999998</c:v>
                </c:pt>
                <c:pt idx="8500">
                  <c:v>16.326999999999998</c:v>
                </c:pt>
                <c:pt idx="8501">
                  <c:v>16.329999999999998</c:v>
                </c:pt>
                <c:pt idx="8502">
                  <c:v>16.331999999999997</c:v>
                </c:pt>
                <c:pt idx="8503">
                  <c:v>16.334999999999997</c:v>
                </c:pt>
                <c:pt idx="8504">
                  <c:v>16.337999999999997</c:v>
                </c:pt>
                <c:pt idx="8505">
                  <c:v>16.34</c:v>
                </c:pt>
                <c:pt idx="8506">
                  <c:v>16.343</c:v>
                </c:pt>
                <c:pt idx="8507">
                  <c:v>16.346</c:v>
                </c:pt>
                <c:pt idx="8508">
                  <c:v>16.347999999999999</c:v>
                </c:pt>
                <c:pt idx="8509">
                  <c:v>16.350999999999999</c:v>
                </c:pt>
                <c:pt idx="8510">
                  <c:v>16.353999999999999</c:v>
                </c:pt>
                <c:pt idx="8511">
                  <c:v>16.355999999999998</c:v>
                </c:pt>
                <c:pt idx="8512">
                  <c:v>16.358999999999998</c:v>
                </c:pt>
                <c:pt idx="8513">
                  <c:v>16.361999999999998</c:v>
                </c:pt>
                <c:pt idx="8514">
                  <c:v>16.363999999999997</c:v>
                </c:pt>
                <c:pt idx="8515">
                  <c:v>16.366999999999997</c:v>
                </c:pt>
                <c:pt idx="8516">
                  <c:v>16.369</c:v>
                </c:pt>
                <c:pt idx="8517">
                  <c:v>16.372</c:v>
                </c:pt>
                <c:pt idx="8518">
                  <c:v>16.375</c:v>
                </c:pt>
                <c:pt idx="8519">
                  <c:v>16.376999999999999</c:v>
                </c:pt>
                <c:pt idx="8520">
                  <c:v>16.38</c:v>
                </c:pt>
                <c:pt idx="8521">
                  <c:v>16.381999999999998</c:v>
                </c:pt>
                <c:pt idx="8522">
                  <c:v>16.384999999999998</c:v>
                </c:pt>
                <c:pt idx="8523">
                  <c:v>16.387</c:v>
                </c:pt>
                <c:pt idx="8524">
                  <c:v>16.39</c:v>
                </c:pt>
                <c:pt idx="8525">
                  <c:v>16.393000000000001</c:v>
                </c:pt>
                <c:pt idx="8526">
                  <c:v>16.395</c:v>
                </c:pt>
                <c:pt idx="8527">
                  <c:v>16.398</c:v>
                </c:pt>
                <c:pt idx="8528">
                  <c:v>16.401</c:v>
                </c:pt>
                <c:pt idx="8529">
                  <c:v>16.402999999999999</c:v>
                </c:pt>
                <c:pt idx="8530">
                  <c:v>16.405999999999999</c:v>
                </c:pt>
                <c:pt idx="8531">
                  <c:v>16.408999999999999</c:v>
                </c:pt>
                <c:pt idx="8532">
                  <c:v>16.410999999999998</c:v>
                </c:pt>
                <c:pt idx="8533">
                  <c:v>16.413999999999998</c:v>
                </c:pt>
                <c:pt idx="8534">
                  <c:v>16.416999999999998</c:v>
                </c:pt>
                <c:pt idx="8535">
                  <c:v>16.419</c:v>
                </c:pt>
                <c:pt idx="8536">
                  <c:v>16.422000000000001</c:v>
                </c:pt>
                <c:pt idx="8537">
                  <c:v>16.425000000000001</c:v>
                </c:pt>
                <c:pt idx="8538">
                  <c:v>16.427</c:v>
                </c:pt>
                <c:pt idx="8539">
                  <c:v>16.43</c:v>
                </c:pt>
                <c:pt idx="8540">
                  <c:v>16.433</c:v>
                </c:pt>
                <c:pt idx="8541">
                  <c:v>16.434999999999999</c:v>
                </c:pt>
                <c:pt idx="8542">
                  <c:v>16.437999999999999</c:v>
                </c:pt>
                <c:pt idx="8543">
                  <c:v>16.440999999999999</c:v>
                </c:pt>
                <c:pt idx="8544">
                  <c:v>16.442999999999998</c:v>
                </c:pt>
                <c:pt idx="8545">
                  <c:v>16.445999999999998</c:v>
                </c:pt>
                <c:pt idx="8546">
                  <c:v>16.448999999999998</c:v>
                </c:pt>
                <c:pt idx="8547">
                  <c:v>16.451000000000001</c:v>
                </c:pt>
                <c:pt idx="8548">
                  <c:v>16.454000000000001</c:v>
                </c:pt>
                <c:pt idx="8549">
                  <c:v>16.456999999999997</c:v>
                </c:pt>
                <c:pt idx="8550">
                  <c:v>16.459</c:v>
                </c:pt>
                <c:pt idx="8551">
                  <c:v>16.462</c:v>
                </c:pt>
                <c:pt idx="8552">
                  <c:v>16.465</c:v>
                </c:pt>
                <c:pt idx="8553">
                  <c:v>16.466999999999999</c:v>
                </c:pt>
                <c:pt idx="8554">
                  <c:v>16.47</c:v>
                </c:pt>
                <c:pt idx="8555">
                  <c:v>16.472999999999999</c:v>
                </c:pt>
                <c:pt idx="8556">
                  <c:v>16.474999999999998</c:v>
                </c:pt>
                <c:pt idx="8557">
                  <c:v>16.477999999999998</c:v>
                </c:pt>
                <c:pt idx="8558">
                  <c:v>16.480999999999998</c:v>
                </c:pt>
                <c:pt idx="8559">
                  <c:v>16.483000000000001</c:v>
                </c:pt>
                <c:pt idx="8560">
                  <c:v>16.486000000000001</c:v>
                </c:pt>
                <c:pt idx="8561">
                  <c:v>16.488999999999997</c:v>
                </c:pt>
                <c:pt idx="8562">
                  <c:v>16.491</c:v>
                </c:pt>
                <c:pt idx="8563">
                  <c:v>16.494</c:v>
                </c:pt>
                <c:pt idx="8564">
                  <c:v>16.497</c:v>
                </c:pt>
                <c:pt idx="8565">
                  <c:v>16.498999999999999</c:v>
                </c:pt>
                <c:pt idx="8566">
                  <c:v>16.501999999999999</c:v>
                </c:pt>
                <c:pt idx="8567">
                  <c:v>16.504999999999999</c:v>
                </c:pt>
                <c:pt idx="8568">
                  <c:v>16.506999999999998</c:v>
                </c:pt>
                <c:pt idx="8569">
                  <c:v>16.509999999999998</c:v>
                </c:pt>
                <c:pt idx="8570">
                  <c:v>16.512999999999998</c:v>
                </c:pt>
                <c:pt idx="8571">
                  <c:v>16.515000000000001</c:v>
                </c:pt>
                <c:pt idx="8572">
                  <c:v>16.518000000000001</c:v>
                </c:pt>
                <c:pt idx="8573">
                  <c:v>16.520999999999997</c:v>
                </c:pt>
                <c:pt idx="8574">
                  <c:v>16.523</c:v>
                </c:pt>
                <c:pt idx="8575">
                  <c:v>16.526</c:v>
                </c:pt>
                <c:pt idx="8576">
                  <c:v>16.529</c:v>
                </c:pt>
                <c:pt idx="8577">
                  <c:v>16.530999999999999</c:v>
                </c:pt>
                <c:pt idx="8578">
                  <c:v>16.533999999999999</c:v>
                </c:pt>
                <c:pt idx="8579">
                  <c:v>16.536999999999999</c:v>
                </c:pt>
                <c:pt idx="8580">
                  <c:v>16.538999999999998</c:v>
                </c:pt>
                <c:pt idx="8581">
                  <c:v>16.541999999999998</c:v>
                </c:pt>
                <c:pt idx="8582">
                  <c:v>16.544999999999998</c:v>
                </c:pt>
                <c:pt idx="8583">
                  <c:v>16.547000000000001</c:v>
                </c:pt>
                <c:pt idx="8584">
                  <c:v>16.55</c:v>
                </c:pt>
                <c:pt idx="8585">
                  <c:v>16.552999999999997</c:v>
                </c:pt>
                <c:pt idx="8586">
                  <c:v>16.555999999999997</c:v>
                </c:pt>
                <c:pt idx="8587">
                  <c:v>16.558</c:v>
                </c:pt>
                <c:pt idx="8588">
                  <c:v>16.561</c:v>
                </c:pt>
                <c:pt idx="8589">
                  <c:v>16.562999999999999</c:v>
                </c:pt>
                <c:pt idx="8590">
                  <c:v>16.565999999999999</c:v>
                </c:pt>
                <c:pt idx="8591">
                  <c:v>16.568999999999999</c:v>
                </c:pt>
                <c:pt idx="8592">
                  <c:v>16.570999999999998</c:v>
                </c:pt>
                <c:pt idx="8593">
                  <c:v>16.573999999999998</c:v>
                </c:pt>
                <c:pt idx="8594">
                  <c:v>16.576999999999998</c:v>
                </c:pt>
                <c:pt idx="8595">
                  <c:v>16.579000000000001</c:v>
                </c:pt>
                <c:pt idx="8596">
                  <c:v>16.581999999999997</c:v>
                </c:pt>
                <c:pt idx="8597">
                  <c:v>16.584999999999997</c:v>
                </c:pt>
                <c:pt idx="8598">
                  <c:v>16.587</c:v>
                </c:pt>
                <c:pt idx="8599">
                  <c:v>16.59</c:v>
                </c:pt>
                <c:pt idx="8600">
                  <c:v>16.593</c:v>
                </c:pt>
                <c:pt idx="8601">
                  <c:v>16.594999999999999</c:v>
                </c:pt>
                <c:pt idx="8602">
                  <c:v>16.597999999999999</c:v>
                </c:pt>
                <c:pt idx="8603">
                  <c:v>16.600999999999999</c:v>
                </c:pt>
                <c:pt idx="8604">
                  <c:v>16.602999999999998</c:v>
                </c:pt>
                <c:pt idx="8605">
                  <c:v>16.605999999999998</c:v>
                </c:pt>
                <c:pt idx="8606">
                  <c:v>16.608999999999998</c:v>
                </c:pt>
                <c:pt idx="8607">
                  <c:v>16.611000000000001</c:v>
                </c:pt>
                <c:pt idx="8608">
                  <c:v>16.613999999999997</c:v>
                </c:pt>
                <c:pt idx="8609">
                  <c:v>16.616999999999997</c:v>
                </c:pt>
                <c:pt idx="8610">
                  <c:v>16.619</c:v>
                </c:pt>
                <c:pt idx="8611">
                  <c:v>16.622</c:v>
                </c:pt>
                <c:pt idx="8612">
                  <c:v>16.625</c:v>
                </c:pt>
                <c:pt idx="8613">
                  <c:v>16.626999999999999</c:v>
                </c:pt>
                <c:pt idx="8614">
                  <c:v>16.63</c:v>
                </c:pt>
                <c:pt idx="8615">
                  <c:v>16.632999999999999</c:v>
                </c:pt>
                <c:pt idx="8616">
                  <c:v>16.634999999999998</c:v>
                </c:pt>
                <c:pt idx="8617">
                  <c:v>16.637999999999998</c:v>
                </c:pt>
                <c:pt idx="8618">
                  <c:v>16.640999999999998</c:v>
                </c:pt>
                <c:pt idx="8619">
                  <c:v>16.643000000000001</c:v>
                </c:pt>
                <c:pt idx="8620">
                  <c:v>16.645999999999997</c:v>
                </c:pt>
                <c:pt idx="8621">
                  <c:v>16.648999999999997</c:v>
                </c:pt>
                <c:pt idx="8622">
                  <c:v>16.651</c:v>
                </c:pt>
                <c:pt idx="8623">
                  <c:v>16.654</c:v>
                </c:pt>
                <c:pt idx="8624">
                  <c:v>16.657</c:v>
                </c:pt>
                <c:pt idx="8625">
                  <c:v>16.658999999999999</c:v>
                </c:pt>
                <c:pt idx="8626">
                  <c:v>16.661999999999999</c:v>
                </c:pt>
                <c:pt idx="8627">
                  <c:v>16.664999999999999</c:v>
                </c:pt>
                <c:pt idx="8628">
                  <c:v>16.666999999999998</c:v>
                </c:pt>
                <c:pt idx="8629">
                  <c:v>16.669999999999998</c:v>
                </c:pt>
                <c:pt idx="8630">
                  <c:v>16.672999999999998</c:v>
                </c:pt>
                <c:pt idx="8631">
                  <c:v>16.675000000000001</c:v>
                </c:pt>
                <c:pt idx="8632">
                  <c:v>16.677999999999997</c:v>
                </c:pt>
                <c:pt idx="8633">
                  <c:v>16.680999999999997</c:v>
                </c:pt>
                <c:pt idx="8634">
                  <c:v>16.683</c:v>
                </c:pt>
                <c:pt idx="8635">
                  <c:v>16.686</c:v>
                </c:pt>
                <c:pt idx="8636">
                  <c:v>16.689</c:v>
                </c:pt>
                <c:pt idx="8637">
                  <c:v>16.690999999999999</c:v>
                </c:pt>
                <c:pt idx="8638">
                  <c:v>16.693999999999999</c:v>
                </c:pt>
                <c:pt idx="8639">
                  <c:v>16.696999999999999</c:v>
                </c:pt>
                <c:pt idx="8640">
                  <c:v>16.698999999999998</c:v>
                </c:pt>
                <c:pt idx="8641">
                  <c:v>16.701999999999998</c:v>
                </c:pt>
                <c:pt idx="8642">
                  <c:v>16.704999999999998</c:v>
                </c:pt>
                <c:pt idx="8643">
                  <c:v>16.706999999999997</c:v>
                </c:pt>
                <c:pt idx="8644">
                  <c:v>16.709999999999997</c:v>
                </c:pt>
                <c:pt idx="8645">
                  <c:v>16.712999999999997</c:v>
                </c:pt>
                <c:pt idx="8646">
                  <c:v>16.715</c:v>
                </c:pt>
                <c:pt idx="8647">
                  <c:v>16.718</c:v>
                </c:pt>
                <c:pt idx="8648">
                  <c:v>16.721</c:v>
                </c:pt>
                <c:pt idx="8649">
                  <c:v>16.722999999999999</c:v>
                </c:pt>
                <c:pt idx="8650">
                  <c:v>16.725999999999999</c:v>
                </c:pt>
                <c:pt idx="8651">
                  <c:v>16.728999999999999</c:v>
                </c:pt>
                <c:pt idx="8652">
                  <c:v>16.730999999999998</c:v>
                </c:pt>
                <c:pt idx="8653">
                  <c:v>16.733999999999998</c:v>
                </c:pt>
                <c:pt idx="8654">
                  <c:v>16.736999999999998</c:v>
                </c:pt>
                <c:pt idx="8655">
                  <c:v>16.738999999999997</c:v>
                </c:pt>
                <c:pt idx="8656">
                  <c:v>16.741999999999997</c:v>
                </c:pt>
                <c:pt idx="8657">
                  <c:v>16.744</c:v>
                </c:pt>
                <c:pt idx="8658">
                  <c:v>16.747</c:v>
                </c:pt>
                <c:pt idx="8659">
                  <c:v>16.748999999999999</c:v>
                </c:pt>
                <c:pt idx="8660">
                  <c:v>16.751999999999999</c:v>
                </c:pt>
                <c:pt idx="8661">
                  <c:v>16.753999999999998</c:v>
                </c:pt>
                <c:pt idx="8662">
                  <c:v>16.756999999999998</c:v>
                </c:pt>
                <c:pt idx="8663">
                  <c:v>16.759999999999998</c:v>
                </c:pt>
                <c:pt idx="8664">
                  <c:v>16.762</c:v>
                </c:pt>
                <c:pt idx="8665">
                  <c:v>16.765000000000001</c:v>
                </c:pt>
                <c:pt idx="8666">
                  <c:v>16.768000000000001</c:v>
                </c:pt>
                <c:pt idx="8667">
                  <c:v>16.77</c:v>
                </c:pt>
                <c:pt idx="8668">
                  <c:v>16.773</c:v>
                </c:pt>
                <c:pt idx="8669">
                  <c:v>16.776</c:v>
                </c:pt>
                <c:pt idx="8670">
                  <c:v>16.777999999999999</c:v>
                </c:pt>
                <c:pt idx="8671">
                  <c:v>16.780999999999999</c:v>
                </c:pt>
                <c:pt idx="8672">
                  <c:v>16.783999999999999</c:v>
                </c:pt>
                <c:pt idx="8673">
                  <c:v>16.785999999999998</c:v>
                </c:pt>
                <c:pt idx="8674">
                  <c:v>16.788999999999998</c:v>
                </c:pt>
                <c:pt idx="8675">
                  <c:v>16.791999999999998</c:v>
                </c:pt>
                <c:pt idx="8676">
                  <c:v>16.794</c:v>
                </c:pt>
                <c:pt idx="8677">
                  <c:v>16.797000000000001</c:v>
                </c:pt>
                <c:pt idx="8678">
                  <c:v>16.8</c:v>
                </c:pt>
                <c:pt idx="8679">
                  <c:v>16.802</c:v>
                </c:pt>
                <c:pt idx="8680">
                  <c:v>16.805</c:v>
                </c:pt>
                <c:pt idx="8681">
                  <c:v>16.808</c:v>
                </c:pt>
                <c:pt idx="8682">
                  <c:v>16.809999999999999</c:v>
                </c:pt>
                <c:pt idx="8683">
                  <c:v>16.812999999999999</c:v>
                </c:pt>
                <c:pt idx="8684">
                  <c:v>16.815999999999999</c:v>
                </c:pt>
                <c:pt idx="8685">
                  <c:v>16.817999999999998</c:v>
                </c:pt>
                <c:pt idx="8686">
                  <c:v>16.820999999999998</c:v>
                </c:pt>
                <c:pt idx="8687">
                  <c:v>16.823999999999998</c:v>
                </c:pt>
                <c:pt idx="8688">
                  <c:v>16.826000000000001</c:v>
                </c:pt>
                <c:pt idx="8689">
                  <c:v>16.829000000000001</c:v>
                </c:pt>
                <c:pt idx="8690">
                  <c:v>16.831999999999997</c:v>
                </c:pt>
                <c:pt idx="8691">
                  <c:v>16.834</c:v>
                </c:pt>
                <c:pt idx="8692">
                  <c:v>16.837</c:v>
                </c:pt>
                <c:pt idx="8693">
                  <c:v>16.84</c:v>
                </c:pt>
                <c:pt idx="8694">
                  <c:v>16.841999999999999</c:v>
                </c:pt>
                <c:pt idx="8695">
                  <c:v>16.844999999999999</c:v>
                </c:pt>
                <c:pt idx="8696">
                  <c:v>16.847999999999999</c:v>
                </c:pt>
                <c:pt idx="8697">
                  <c:v>16.849999999999998</c:v>
                </c:pt>
                <c:pt idx="8698">
                  <c:v>16.852999999999998</c:v>
                </c:pt>
                <c:pt idx="8699">
                  <c:v>16.855999999999998</c:v>
                </c:pt>
                <c:pt idx="8700">
                  <c:v>16.858000000000001</c:v>
                </c:pt>
                <c:pt idx="8701">
                  <c:v>16.861000000000001</c:v>
                </c:pt>
                <c:pt idx="8702">
                  <c:v>16.863999999999997</c:v>
                </c:pt>
                <c:pt idx="8703">
                  <c:v>16.866</c:v>
                </c:pt>
                <c:pt idx="8704">
                  <c:v>16.869</c:v>
                </c:pt>
                <c:pt idx="8705">
                  <c:v>16.872</c:v>
                </c:pt>
                <c:pt idx="8706">
                  <c:v>16.873999999999999</c:v>
                </c:pt>
                <c:pt idx="8707">
                  <c:v>16.876999999999999</c:v>
                </c:pt>
                <c:pt idx="8708">
                  <c:v>16.88</c:v>
                </c:pt>
                <c:pt idx="8709">
                  <c:v>16.881999999999998</c:v>
                </c:pt>
                <c:pt idx="8710">
                  <c:v>16.884999999999998</c:v>
                </c:pt>
                <c:pt idx="8711">
                  <c:v>16.887999999999998</c:v>
                </c:pt>
                <c:pt idx="8712">
                  <c:v>16.89</c:v>
                </c:pt>
                <c:pt idx="8713">
                  <c:v>16.893000000000001</c:v>
                </c:pt>
                <c:pt idx="8714">
                  <c:v>16.895999999999997</c:v>
                </c:pt>
                <c:pt idx="8715">
                  <c:v>16.898</c:v>
                </c:pt>
                <c:pt idx="8716">
                  <c:v>16.901</c:v>
                </c:pt>
                <c:pt idx="8717">
                  <c:v>16.904</c:v>
                </c:pt>
                <c:pt idx="8718">
                  <c:v>16.905999999999999</c:v>
                </c:pt>
                <c:pt idx="8719">
                  <c:v>16.908999999999999</c:v>
                </c:pt>
                <c:pt idx="8720">
                  <c:v>16.911999999999999</c:v>
                </c:pt>
                <c:pt idx="8721">
                  <c:v>16.913999999999998</c:v>
                </c:pt>
                <c:pt idx="8722">
                  <c:v>16.916999999999998</c:v>
                </c:pt>
                <c:pt idx="8723">
                  <c:v>16.919999999999998</c:v>
                </c:pt>
                <c:pt idx="8724">
                  <c:v>16.922000000000001</c:v>
                </c:pt>
                <c:pt idx="8725">
                  <c:v>16.925000000000001</c:v>
                </c:pt>
                <c:pt idx="8726">
                  <c:v>16.927999999999997</c:v>
                </c:pt>
                <c:pt idx="8727">
                  <c:v>16.93</c:v>
                </c:pt>
                <c:pt idx="8728">
                  <c:v>16.933</c:v>
                </c:pt>
                <c:pt idx="8729">
                  <c:v>16.936</c:v>
                </c:pt>
                <c:pt idx="8730">
                  <c:v>16.937999999999999</c:v>
                </c:pt>
                <c:pt idx="8731">
                  <c:v>16.940999999999999</c:v>
                </c:pt>
                <c:pt idx="8732">
                  <c:v>16.943999999999999</c:v>
                </c:pt>
                <c:pt idx="8733">
                  <c:v>16.945999999999998</c:v>
                </c:pt>
                <c:pt idx="8734">
                  <c:v>16.948999999999998</c:v>
                </c:pt>
                <c:pt idx="8735">
                  <c:v>16.951999999999998</c:v>
                </c:pt>
                <c:pt idx="8736">
                  <c:v>16.954000000000001</c:v>
                </c:pt>
                <c:pt idx="8737">
                  <c:v>16.956999999999997</c:v>
                </c:pt>
                <c:pt idx="8738">
                  <c:v>16.959999999999997</c:v>
                </c:pt>
                <c:pt idx="8739">
                  <c:v>16.962</c:v>
                </c:pt>
                <c:pt idx="8740">
                  <c:v>16.965</c:v>
                </c:pt>
                <c:pt idx="8741">
                  <c:v>16.968</c:v>
                </c:pt>
                <c:pt idx="8742">
                  <c:v>16.97</c:v>
                </c:pt>
                <c:pt idx="8743">
                  <c:v>16.972999999999999</c:v>
                </c:pt>
                <c:pt idx="8744">
                  <c:v>16.975999999999999</c:v>
                </c:pt>
                <c:pt idx="8745">
                  <c:v>16.977999999999998</c:v>
                </c:pt>
                <c:pt idx="8746">
                  <c:v>16.980999999999998</c:v>
                </c:pt>
                <c:pt idx="8747">
                  <c:v>16.983999999999998</c:v>
                </c:pt>
                <c:pt idx="8748">
                  <c:v>16.986000000000001</c:v>
                </c:pt>
                <c:pt idx="8749">
                  <c:v>16.988999999999997</c:v>
                </c:pt>
                <c:pt idx="8750">
                  <c:v>16.991999999999997</c:v>
                </c:pt>
                <c:pt idx="8751">
                  <c:v>16.994</c:v>
                </c:pt>
                <c:pt idx="8752">
                  <c:v>16.997</c:v>
                </c:pt>
                <c:pt idx="8753">
                  <c:v>17</c:v>
                </c:pt>
                <c:pt idx="8754">
                  <c:v>17.001999999999999</c:v>
                </c:pt>
                <c:pt idx="8755">
                  <c:v>17.004999999999999</c:v>
                </c:pt>
                <c:pt idx="8756">
                  <c:v>17.007999999999999</c:v>
                </c:pt>
                <c:pt idx="8757">
                  <c:v>17.009999999999998</c:v>
                </c:pt>
                <c:pt idx="8758">
                  <c:v>17.012999999999998</c:v>
                </c:pt>
                <c:pt idx="8759">
                  <c:v>17.015999999999998</c:v>
                </c:pt>
                <c:pt idx="8760">
                  <c:v>17.018000000000001</c:v>
                </c:pt>
                <c:pt idx="8761">
                  <c:v>17.020999999999997</c:v>
                </c:pt>
                <c:pt idx="8762">
                  <c:v>17.023</c:v>
                </c:pt>
                <c:pt idx="8763">
                  <c:v>17.026</c:v>
                </c:pt>
                <c:pt idx="8764">
                  <c:v>17.029</c:v>
                </c:pt>
                <c:pt idx="8765">
                  <c:v>17.030999999999999</c:v>
                </c:pt>
                <c:pt idx="8766">
                  <c:v>17.033999999999999</c:v>
                </c:pt>
                <c:pt idx="8767">
                  <c:v>17.036999999999999</c:v>
                </c:pt>
                <c:pt idx="8768">
                  <c:v>17.038999999999998</c:v>
                </c:pt>
                <c:pt idx="8769">
                  <c:v>17.041999999999998</c:v>
                </c:pt>
                <c:pt idx="8770">
                  <c:v>17.044999999999998</c:v>
                </c:pt>
                <c:pt idx="8771">
                  <c:v>17.047000000000001</c:v>
                </c:pt>
                <c:pt idx="8772">
                  <c:v>17.05</c:v>
                </c:pt>
                <c:pt idx="8773">
                  <c:v>17.052999999999997</c:v>
                </c:pt>
                <c:pt idx="8774">
                  <c:v>17.055999999999997</c:v>
                </c:pt>
                <c:pt idx="8775">
                  <c:v>17.058</c:v>
                </c:pt>
                <c:pt idx="8776">
                  <c:v>17.061</c:v>
                </c:pt>
                <c:pt idx="8777">
                  <c:v>17.062999999999999</c:v>
                </c:pt>
                <c:pt idx="8778">
                  <c:v>17.065999999999999</c:v>
                </c:pt>
                <c:pt idx="8779">
                  <c:v>17.068999999999999</c:v>
                </c:pt>
                <c:pt idx="8780">
                  <c:v>17.070999999999998</c:v>
                </c:pt>
                <c:pt idx="8781">
                  <c:v>17.073999999999998</c:v>
                </c:pt>
                <c:pt idx="8782">
                  <c:v>17.076999999999998</c:v>
                </c:pt>
                <c:pt idx="8783">
                  <c:v>17.079000000000001</c:v>
                </c:pt>
                <c:pt idx="8784">
                  <c:v>17.081999999999997</c:v>
                </c:pt>
                <c:pt idx="8785">
                  <c:v>17.084999999999997</c:v>
                </c:pt>
                <c:pt idx="8786">
                  <c:v>17.087</c:v>
                </c:pt>
                <c:pt idx="8787">
                  <c:v>17.09</c:v>
                </c:pt>
                <c:pt idx="8788">
                  <c:v>17.093</c:v>
                </c:pt>
                <c:pt idx="8789">
                  <c:v>17.094999999999999</c:v>
                </c:pt>
                <c:pt idx="8790">
                  <c:v>17.097999999999999</c:v>
                </c:pt>
                <c:pt idx="8791">
                  <c:v>17.099999999999998</c:v>
                </c:pt>
                <c:pt idx="8792">
                  <c:v>17.102999999999998</c:v>
                </c:pt>
                <c:pt idx="8793">
                  <c:v>17.105</c:v>
                </c:pt>
                <c:pt idx="8794">
                  <c:v>17.108000000000001</c:v>
                </c:pt>
                <c:pt idx="8795">
                  <c:v>17.11</c:v>
                </c:pt>
                <c:pt idx="8796">
                  <c:v>17.113</c:v>
                </c:pt>
                <c:pt idx="8797">
                  <c:v>17.116</c:v>
                </c:pt>
                <c:pt idx="8798">
                  <c:v>17.117999999999999</c:v>
                </c:pt>
                <c:pt idx="8799">
                  <c:v>17.120999999999999</c:v>
                </c:pt>
                <c:pt idx="8800">
                  <c:v>17.123999999999999</c:v>
                </c:pt>
                <c:pt idx="8801">
                  <c:v>17.125999999999998</c:v>
                </c:pt>
                <c:pt idx="8802">
                  <c:v>17.128999999999998</c:v>
                </c:pt>
                <c:pt idx="8803">
                  <c:v>17.131999999999998</c:v>
                </c:pt>
                <c:pt idx="8804">
                  <c:v>17.134</c:v>
                </c:pt>
                <c:pt idx="8805">
                  <c:v>17.137</c:v>
                </c:pt>
                <c:pt idx="8806">
                  <c:v>17.14</c:v>
                </c:pt>
                <c:pt idx="8807">
                  <c:v>17.141999999999999</c:v>
                </c:pt>
                <c:pt idx="8808">
                  <c:v>17.145</c:v>
                </c:pt>
                <c:pt idx="8809">
                  <c:v>17.148</c:v>
                </c:pt>
                <c:pt idx="8810">
                  <c:v>17.149999999999999</c:v>
                </c:pt>
                <c:pt idx="8811">
                  <c:v>17.152999999999999</c:v>
                </c:pt>
                <c:pt idx="8812">
                  <c:v>17.155999999999999</c:v>
                </c:pt>
                <c:pt idx="8813">
                  <c:v>17.157999999999998</c:v>
                </c:pt>
                <c:pt idx="8814">
                  <c:v>17.160999999999998</c:v>
                </c:pt>
                <c:pt idx="8815">
                  <c:v>17.163999999999998</c:v>
                </c:pt>
                <c:pt idx="8816">
                  <c:v>17.166</c:v>
                </c:pt>
                <c:pt idx="8817">
                  <c:v>17.169</c:v>
                </c:pt>
                <c:pt idx="8818">
                  <c:v>17.172000000000001</c:v>
                </c:pt>
                <c:pt idx="8819">
                  <c:v>17.173999999999999</c:v>
                </c:pt>
                <c:pt idx="8820">
                  <c:v>17.177</c:v>
                </c:pt>
                <c:pt idx="8821">
                  <c:v>17.18</c:v>
                </c:pt>
                <c:pt idx="8822">
                  <c:v>17.181999999999999</c:v>
                </c:pt>
                <c:pt idx="8823">
                  <c:v>17.184999999999999</c:v>
                </c:pt>
                <c:pt idx="8824">
                  <c:v>17.187999999999999</c:v>
                </c:pt>
                <c:pt idx="8825">
                  <c:v>17.189999999999998</c:v>
                </c:pt>
                <c:pt idx="8826">
                  <c:v>17.192999999999998</c:v>
                </c:pt>
                <c:pt idx="8827">
                  <c:v>17.195999999999998</c:v>
                </c:pt>
                <c:pt idx="8828">
                  <c:v>17.198</c:v>
                </c:pt>
                <c:pt idx="8829">
                  <c:v>17.201000000000001</c:v>
                </c:pt>
                <c:pt idx="8830">
                  <c:v>17.204000000000001</c:v>
                </c:pt>
                <c:pt idx="8831">
                  <c:v>17.206</c:v>
                </c:pt>
                <c:pt idx="8832">
                  <c:v>17.209</c:v>
                </c:pt>
                <c:pt idx="8833">
                  <c:v>17.212</c:v>
                </c:pt>
                <c:pt idx="8834">
                  <c:v>17.213999999999999</c:v>
                </c:pt>
                <c:pt idx="8835">
                  <c:v>17.216999999999999</c:v>
                </c:pt>
                <c:pt idx="8836">
                  <c:v>17.22</c:v>
                </c:pt>
                <c:pt idx="8837">
                  <c:v>17.221999999999998</c:v>
                </c:pt>
                <c:pt idx="8838">
                  <c:v>17.224999999999998</c:v>
                </c:pt>
                <c:pt idx="8839">
                  <c:v>17.227999999999998</c:v>
                </c:pt>
                <c:pt idx="8840">
                  <c:v>17.23</c:v>
                </c:pt>
                <c:pt idx="8841">
                  <c:v>17.233000000000001</c:v>
                </c:pt>
                <c:pt idx="8842">
                  <c:v>17.236000000000001</c:v>
                </c:pt>
                <c:pt idx="8843">
                  <c:v>17.238</c:v>
                </c:pt>
                <c:pt idx="8844">
                  <c:v>17.241</c:v>
                </c:pt>
                <c:pt idx="8845">
                  <c:v>17.244</c:v>
                </c:pt>
                <c:pt idx="8846">
                  <c:v>17.245999999999999</c:v>
                </c:pt>
                <c:pt idx="8847">
                  <c:v>17.248999999999999</c:v>
                </c:pt>
                <c:pt idx="8848">
                  <c:v>17.251999999999999</c:v>
                </c:pt>
                <c:pt idx="8849">
                  <c:v>17.253999999999998</c:v>
                </c:pt>
                <c:pt idx="8850">
                  <c:v>17.256999999999998</c:v>
                </c:pt>
                <c:pt idx="8851">
                  <c:v>17.259999999999998</c:v>
                </c:pt>
                <c:pt idx="8852">
                  <c:v>17.262</c:v>
                </c:pt>
                <c:pt idx="8853">
                  <c:v>17.265000000000001</c:v>
                </c:pt>
                <c:pt idx="8854">
                  <c:v>17.268000000000001</c:v>
                </c:pt>
                <c:pt idx="8855">
                  <c:v>17.27</c:v>
                </c:pt>
                <c:pt idx="8856">
                  <c:v>17.273</c:v>
                </c:pt>
                <c:pt idx="8857">
                  <c:v>17.276</c:v>
                </c:pt>
                <c:pt idx="8858">
                  <c:v>17.277999999999999</c:v>
                </c:pt>
                <c:pt idx="8859">
                  <c:v>17.280999999999999</c:v>
                </c:pt>
                <c:pt idx="8860">
                  <c:v>17.283999999999999</c:v>
                </c:pt>
                <c:pt idx="8861">
                  <c:v>17.285999999999998</c:v>
                </c:pt>
                <c:pt idx="8862">
                  <c:v>17.288999999999998</c:v>
                </c:pt>
                <c:pt idx="8863">
                  <c:v>17.291999999999998</c:v>
                </c:pt>
                <c:pt idx="8864">
                  <c:v>17.294</c:v>
                </c:pt>
                <c:pt idx="8865">
                  <c:v>17.297000000000001</c:v>
                </c:pt>
                <c:pt idx="8866">
                  <c:v>17.3</c:v>
                </c:pt>
                <c:pt idx="8867">
                  <c:v>17.302</c:v>
                </c:pt>
                <c:pt idx="8868">
                  <c:v>17.305</c:v>
                </c:pt>
                <c:pt idx="8869">
                  <c:v>17.308</c:v>
                </c:pt>
                <c:pt idx="8870">
                  <c:v>17.309999999999999</c:v>
                </c:pt>
                <c:pt idx="8871">
                  <c:v>17.312999999999999</c:v>
                </c:pt>
                <c:pt idx="8872">
                  <c:v>17.315999999999999</c:v>
                </c:pt>
                <c:pt idx="8873">
                  <c:v>17.317999999999998</c:v>
                </c:pt>
                <c:pt idx="8874">
                  <c:v>17.320999999999998</c:v>
                </c:pt>
                <c:pt idx="8875">
                  <c:v>17.323999999999998</c:v>
                </c:pt>
                <c:pt idx="8876">
                  <c:v>17.326000000000001</c:v>
                </c:pt>
                <c:pt idx="8877">
                  <c:v>17.329000000000001</c:v>
                </c:pt>
                <c:pt idx="8878">
                  <c:v>17.331999999999997</c:v>
                </c:pt>
                <c:pt idx="8879">
                  <c:v>17.334</c:v>
                </c:pt>
                <c:pt idx="8880">
                  <c:v>17.337</c:v>
                </c:pt>
                <c:pt idx="8881">
                  <c:v>17.34</c:v>
                </c:pt>
                <c:pt idx="8882">
                  <c:v>17.341999999999999</c:v>
                </c:pt>
                <c:pt idx="8883">
                  <c:v>17.344999999999999</c:v>
                </c:pt>
                <c:pt idx="8884">
                  <c:v>17.347999999999999</c:v>
                </c:pt>
                <c:pt idx="8885">
                  <c:v>17.349999999999998</c:v>
                </c:pt>
                <c:pt idx="8886">
                  <c:v>17.352999999999998</c:v>
                </c:pt>
                <c:pt idx="8887">
                  <c:v>17.355999999999998</c:v>
                </c:pt>
                <c:pt idx="8888">
                  <c:v>17.358000000000001</c:v>
                </c:pt>
                <c:pt idx="8889">
                  <c:v>17.361000000000001</c:v>
                </c:pt>
                <c:pt idx="8890">
                  <c:v>17.363999999999997</c:v>
                </c:pt>
                <c:pt idx="8891">
                  <c:v>17.366</c:v>
                </c:pt>
                <c:pt idx="8892">
                  <c:v>17.369</c:v>
                </c:pt>
                <c:pt idx="8893">
                  <c:v>17.372</c:v>
                </c:pt>
                <c:pt idx="8894">
                  <c:v>17.373999999999999</c:v>
                </c:pt>
                <c:pt idx="8895">
                  <c:v>17.376999999999999</c:v>
                </c:pt>
                <c:pt idx="8896">
                  <c:v>17.38</c:v>
                </c:pt>
                <c:pt idx="8897">
                  <c:v>17.381999999999998</c:v>
                </c:pt>
                <c:pt idx="8898">
                  <c:v>17.384999999999998</c:v>
                </c:pt>
                <c:pt idx="8899">
                  <c:v>17.387999999999998</c:v>
                </c:pt>
                <c:pt idx="8900">
                  <c:v>17.39</c:v>
                </c:pt>
                <c:pt idx="8901">
                  <c:v>17.393000000000001</c:v>
                </c:pt>
                <c:pt idx="8902">
                  <c:v>17.395999999999997</c:v>
                </c:pt>
                <c:pt idx="8903">
                  <c:v>17.398</c:v>
                </c:pt>
                <c:pt idx="8904">
                  <c:v>17.401</c:v>
                </c:pt>
                <c:pt idx="8905">
                  <c:v>17.404</c:v>
                </c:pt>
                <c:pt idx="8906">
                  <c:v>17.405999999999999</c:v>
                </c:pt>
                <c:pt idx="8907">
                  <c:v>17.408999999999999</c:v>
                </c:pt>
                <c:pt idx="8908">
                  <c:v>17.411999999999999</c:v>
                </c:pt>
                <c:pt idx="8909">
                  <c:v>17.413999999999998</c:v>
                </c:pt>
                <c:pt idx="8910">
                  <c:v>17.416999999999998</c:v>
                </c:pt>
                <c:pt idx="8911">
                  <c:v>17.419999999999998</c:v>
                </c:pt>
                <c:pt idx="8912">
                  <c:v>17.422000000000001</c:v>
                </c:pt>
                <c:pt idx="8913">
                  <c:v>17.425000000000001</c:v>
                </c:pt>
                <c:pt idx="8914">
                  <c:v>17.427999999999997</c:v>
                </c:pt>
                <c:pt idx="8915">
                  <c:v>17.43</c:v>
                </c:pt>
                <c:pt idx="8916">
                  <c:v>17.433</c:v>
                </c:pt>
                <c:pt idx="8917">
                  <c:v>17.436</c:v>
                </c:pt>
                <c:pt idx="8918">
                  <c:v>17.437999999999999</c:v>
                </c:pt>
                <c:pt idx="8919">
                  <c:v>17.440999999999999</c:v>
                </c:pt>
                <c:pt idx="8920">
                  <c:v>17.443999999999999</c:v>
                </c:pt>
                <c:pt idx="8921">
                  <c:v>17.445999999999998</c:v>
                </c:pt>
                <c:pt idx="8922">
                  <c:v>17.448999999999998</c:v>
                </c:pt>
                <c:pt idx="8923">
                  <c:v>17.451999999999998</c:v>
                </c:pt>
                <c:pt idx="8924">
                  <c:v>17.454000000000001</c:v>
                </c:pt>
                <c:pt idx="8925">
                  <c:v>17.456999999999997</c:v>
                </c:pt>
                <c:pt idx="8926">
                  <c:v>17.459999999999997</c:v>
                </c:pt>
                <c:pt idx="8927">
                  <c:v>17.462</c:v>
                </c:pt>
                <c:pt idx="8928">
                  <c:v>17.465</c:v>
                </c:pt>
                <c:pt idx="8929">
                  <c:v>17.466999999999999</c:v>
                </c:pt>
                <c:pt idx="8930">
                  <c:v>17.47</c:v>
                </c:pt>
                <c:pt idx="8931">
                  <c:v>17.472999999999999</c:v>
                </c:pt>
                <c:pt idx="8932">
                  <c:v>17.474999999999998</c:v>
                </c:pt>
                <c:pt idx="8933">
                  <c:v>17.477999999999998</c:v>
                </c:pt>
                <c:pt idx="8934">
                  <c:v>17.480999999999998</c:v>
                </c:pt>
                <c:pt idx="8935">
                  <c:v>17.483000000000001</c:v>
                </c:pt>
                <c:pt idx="8936">
                  <c:v>17.486000000000001</c:v>
                </c:pt>
                <c:pt idx="8937">
                  <c:v>17.488999999999997</c:v>
                </c:pt>
                <c:pt idx="8938">
                  <c:v>17.491</c:v>
                </c:pt>
                <c:pt idx="8939">
                  <c:v>17.494</c:v>
                </c:pt>
                <c:pt idx="8940">
                  <c:v>17.497</c:v>
                </c:pt>
                <c:pt idx="8941">
                  <c:v>17.498999999999999</c:v>
                </c:pt>
                <c:pt idx="8942">
                  <c:v>17.501999999999999</c:v>
                </c:pt>
                <c:pt idx="8943">
                  <c:v>17.504999999999999</c:v>
                </c:pt>
                <c:pt idx="8944">
                  <c:v>17.506999999999998</c:v>
                </c:pt>
                <c:pt idx="8945">
                  <c:v>17.509999999999998</c:v>
                </c:pt>
                <c:pt idx="8946">
                  <c:v>17.512999999999998</c:v>
                </c:pt>
                <c:pt idx="8947">
                  <c:v>17.515000000000001</c:v>
                </c:pt>
                <c:pt idx="8948">
                  <c:v>17.518000000000001</c:v>
                </c:pt>
                <c:pt idx="8949">
                  <c:v>17.520999999999997</c:v>
                </c:pt>
                <c:pt idx="8950">
                  <c:v>17.523</c:v>
                </c:pt>
                <c:pt idx="8951">
                  <c:v>17.526</c:v>
                </c:pt>
                <c:pt idx="8952">
                  <c:v>17.529</c:v>
                </c:pt>
                <c:pt idx="8953">
                  <c:v>17.530999999999999</c:v>
                </c:pt>
                <c:pt idx="8954">
                  <c:v>17.533999999999999</c:v>
                </c:pt>
                <c:pt idx="8955">
                  <c:v>17.536999999999999</c:v>
                </c:pt>
                <c:pt idx="8956">
                  <c:v>17.538999999999998</c:v>
                </c:pt>
                <c:pt idx="8957">
                  <c:v>17.541999999999998</c:v>
                </c:pt>
                <c:pt idx="8958">
                  <c:v>17.544999999999998</c:v>
                </c:pt>
                <c:pt idx="8959">
                  <c:v>17.547000000000001</c:v>
                </c:pt>
                <c:pt idx="8960">
                  <c:v>17.55</c:v>
                </c:pt>
                <c:pt idx="8961">
                  <c:v>17.552999999999997</c:v>
                </c:pt>
                <c:pt idx="8962">
                  <c:v>17.555999999999997</c:v>
                </c:pt>
                <c:pt idx="8963">
                  <c:v>17.558</c:v>
                </c:pt>
                <c:pt idx="8964">
                  <c:v>17.561</c:v>
                </c:pt>
                <c:pt idx="8965">
                  <c:v>17.562999999999999</c:v>
                </c:pt>
                <c:pt idx="8966">
                  <c:v>17.565999999999999</c:v>
                </c:pt>
                <c:pt idx="8967">
                  <c:v>17.568999999999999</c:v>
                </c:pt>
                <c:pt idx="8968">
                  <c:v>17.570999999999998</c:v>
                </c:pt>
                <c:pt idx="8969">
                  <c:v>17.573999999999998</c:v>
                </c:pt>
                <c:pt idx="8970">
                  <c:v>17.576999999999998</c:v>
                </c:pt>
                <c:pt idx="8971">
                  <c:v>17.579000000000001</c:v>
                </c:pt>
                <c:pt idx="8972">
                  <c:v>17.581999999999997</c:v>
                </c:pt>
                <c:pt idx="8973">
                  <c:v>17.584999999999997</c:v>
                </c:pt>
                <c:pt idx="8974">
                  <c:v>17.587</c:v>
                </c:pt>
                <c:pt idx="8975">
                  <c:v>17.59</c:v>
                </c:pt>
                <c:pt idx="8976">
                  <c:v>17.593</c:v>
                </c:pt>
                <c:pt idx="8977">
                  <c:v>17.594999999999999</c:v>
                </c:pt>
                <c:pt idx="8978">
                  <c:v>17.597999999999999</c:v>
                </c:pt>
                <c:pt idx="8979">
                  <c:v>17.600999999999999</c:v>
                </c:pt>
                <c:pt idx="8980">
                  <c:v>17.602999999999998</c:v>
                </c:pt>
                <c:pt idx="8981">
                  <c:v>17.605999999999998</c:v>
                </c:pt>
                <c:pt idx="8982">
                  <c:v>17.608999999999998</c:v>
                </c:pt>
                <c:pt idx="8983">
                  <c:v>17.611000000000001</c:v>
                </c:pt>
                <c:pt idx="8984">
                  <c:v>17.613999999999997</c:v>
                </c:pt>
                <c:pt idx="8985">
                  <c:v>17.616999999999997</c:v>
                </c:pt>
                <c:pt idx="8986">
                  <c:v>17.619</c:v>
                </c:pt>
                <c:pt idx="8987">
                  <c:v>17.622</c:v>
                </c:pt>
                <c:pt idx="8988">
                  <c:v>17.625</c:v>
                </c:pt>
                <c:pt idx="8989">
                  <c:v>17.626999999999999</c:v>
                </c:pt>
                <c:pt idx="8990">
                  <c:v>17.63</c:v>
                </c:pt>
                <c:pt idx="8991">
                  <c:v>17.632999999999999</c:v>
                </c:pt>
                <c:pt idx="8992">
                  <c:v>17.634999999999998</c:v>
                </c:pt>
                <c:pt idx="8993">
                  <c:v>17.637999999999998</c:v>
                </c:pt>
                <c:pt idx="8994">
                  <c:v>17.640999999999998</c:v>
                </c:pt>
                <c:pt idx="8995">
                  <c:v>17.643000000000001</c:v>
                </c:pt>
                <c:pt idx="8996">
                  <c:v>17.645999999999997</c:v>
                </c:pt>
                <c:pt idx="8997">
                  <c:v>17.648999999999997</c:v>
                </c:pt>
                <c:pt idx="8998">
                  <c:v>17.651</c:v>
                </c:pt>
                <c:pt idx="8999">
                  <c:v>17.654</c:v>
                </c:pt>
                <c:pt idx="9000">
                  <c:v>17.657</c:v>
                </c:pt>
                <c:pt idx="9001">
                  <c:v>17.658999999999999</c:v>
                </c:pt>
                <c:pt idx="9002">
                  <c:v>17.661999999999999</c:v>
                </c:pt>
                <c:pt idx="9003">
                  <c:v>17.664999999999999</c:v>
                </c:pt>
                <c:pt idx="9004">
                  <c:v>17.666999999999998</c:v>
                </c:pt>
                <c:pt idx="9005">
                  <c:v>17.669999999999998</c:v>
                </c:pt>
                <c:pt idx="9006">
                  <c:v>17.672999999999998</c:v>
                </c:pt>
                <c:pt idx="9007">
                  <c:v>17.675000000000001</c:v>
                </c:pt>
                <c:pt idx="9008">
                  <c:v>17.677999999999997</c:v>
                </c:pt>
                <c:pt idx="9009">
                  <c:v>17.680999999999997</c:v>
                </c:pt>
                <c:pt idx="9010">
                  <c:v>17.683</c:v>
                </c:pt>
                <c:pt idx="9011">
                  <c:v>17.686</c:v>
                </c:pt>
                <c:pt idx="9012">
                  <c:v>17.689</c:v>
                </c:pt>
                <c:pt idx="9013">
                  <c:v>17.690999999999999</c:v>
                </c:pt>
                <c:pt idx="9014">
                  <c:v>17.693999999999999</c:v>
                </c:pt>
                <c:pt idx="9015">
                  <c:v>17.696999999999999</c:v>
                </c:pt>
                <c:pt idx="9016">
                  <c:v>17.698999999999998</c:v>
                </c:pt>
                <c:pt idx="9017">
                  <c:v>17.701999999999998</c:v>
                </c:pt>
                <c:pt idx="9018">
                  <c:v>17.704999999999998</c:v>
                </c:pt>
                <c:pt idx="9019">
                  <c:v>17.706999999999997</c:v>
                </c:pt>
                <c:pt idx="9020">
                  <c:v>17.709999999999997</c:v>
                </c:pt>
                <c:pt idx="9021">
                  <c:v>17.712999999999997</c:v>
                </c:pt>
                <c:pt idx="9022">
                  <c:v>17.715</c:v>
                </c:pt>
                <c:pt idx="9023">
                  <c:v>17.718</c:v>
                </c:pt>
                <c:pt idx="9024">
                  <c:v>17.721</c:v>
                </c:pt>
                <c:pt idx="9025">
                  <c:v>17.722999999999999</c:v>
                </c:pt>
                <c:pt idx="9026">
                  <c:v>17.725999999999999</c:v>
                </c:pt>
                <c:pt idx="9027">
                  <c:v>17.728999999999999</c:v>
                </c:pt>
                <c:pt idx="9028">
                  <c:v>17.730999999999998</c:v>
                </c:pt>
                <c:pt idx="9029">
                  <c:v>17.733999999999998</c:v>
                </c:pt>
                <c:pt idx="9030">
                  <c:v>17.736999999999998</c:v>
                </c:pt>
                <c:pt idx="9031">
                  <c:v>17.738999999999997</c:v>
                </c:pt>
                <c:pt idx="9032">
                  <c:v>17.741999999999997</c:v>
                </c:pt>
                <c:pt idx="9033">
                  <c:v>17.744999999999997</c:v>
                </c:pt>
                <c:pt idx="9034">
                  <c:v>17.747</c:v>
                </c:pt>
                <c:pt idx="9035">
                  <c:v>17.75</c:v>
                </c:pt>
                <c:pt idx="9036">
                  <c:v>17.753</c:v>
                </c:pt>
                <c:pt idx="9037">
                  <c:v>17.754999999999999</c:v>
                </c:pt>
                <c:pt idx="9038">
                  <c:v>17.757999999999999</c:v>
                </c:pt>
                <c:pt idx="9039">
                  <c:v>17.760999999999999</c:v>
                </c:pt>
                <c:pt idx="9040">
                  <c:v>17.762999999999998</c:v>
                </c:pt>
                <c:pt idx="9041">
                  <c:v>17.765999999999998</c:v>
                </c:pt>
                <c:pt idx="9042">
                  <c:v>17.768999999999998</c:v>
                </c:pt>
                <c:pt idx="9043">
                  <c:v>17.770999999999997</c:v>
                </c:pt>
                <c:pt idx="9044">
                  <c:v>17.773999999999997</c:v>
                </c:pt>
                <c:pt idx="9045">
                  <c:v>17.776999999999997</c:v>
                </c:pt>
                <c:pt idx="9046">
                  <c:v>17.779</c:v>
                </c:pt>
                <c:pt idx="9047">
                  <c:v>17.782</c:v>
                </c:pt>
                <c:pt idx="9048">
                  <c:v>17.783999999999999</c:v>
                </c:pt>
                <c:pt idx="9049">
                  <c:v>17.786999999999999</c:v>
                </c:pt>
                <c:pt idx="9050">
                  <c:v>17.79</c:v>
                </c:pt>
                <c:pt idx="9051">
                  <c:v>17.791999999999998</c:v>
                </c:pt>
                <c:pt idx="9052">
                  <c:v>17.794999999999998</c:v>
                </c:pt>
                <c:pt idx="9053">
                  <c:v>17.797999999999998</c:v>
                </c:pt>
                <c:pt idx="9054">
                  <c:v>17.8</c:v>
                </c:pt>
                <c:pt idx="9055">
                  <c:v>17.802999999999997</c:v>
                </c:pt>
                <c:pt idx="9056">
                  <c:v>17.805999999999997</c:v>
                </c:pt>
                <c:pt idx="9057">
                  <c:v>17.808999999999997</c:v>
                </c:pt>
                <c:pt idx="9058">
                  <c:v>17.811</c:v>
                </c:pt>
                <c:pt idx="9059">
                  <c:v>17.814</c:v>
                </c:pt>
                <c:pt idx="9060">
                  <c:v>17.815999999999999</c:v>
                </c:pt>
                <c:pt idx="9061">
                  <c:v>17.818999999999999</c:v>
                </c:pt>
                <c:pt idx="9062">
                  <c:v>17.821999999999999</c:v>
                </c:pt>
                <c:pt idx="9063">
                  <c:v>17.823999999999998</c:v>
                </c:pt>
                <c:pt idx="9064">
                  <c:v>17.826999999999998</c:v>
                </c:pt>
                <c:pt idx="9065">
                  <c:v>17.829000000000001</c:v>
                </c:pt>
                <c:pt idx="9066">
                  <c:v>17.831999999999997</c:v>
                </c:pt>
                <c:pt idx="9067">
                  <c:v>17.834</c:v>
                </c:pt>
                <c:pt idx="9068">
                  <c:v>17.837</c:v>
                </c:pt>
                <c:pt idx="9069">
                  <c:v>17.84</c:v>
                </c:pt>
                <c:pt idx="9070">
                  <c:v>17.841999999999999</c:v>
                </c:pt>
                <c:pt idx="9071">
                  <c:v>17.844999999999999</c:v>
                </c:pt>
                <c:pt idx="9072">
                  <c:v>17.847999999999999</c:v>
                </c:pt>
                <c:pt idx="9073">
                  <c:v>17.849999999999998</c:v>
                </c:pt>
                <c:pt idx="9074">
                  <c:v>17.852999999999998</c:v>
                </c:pt>
                <c:pt idx="9075">
                  <c:v>17.855999999999998</c:v>
                </c:pt>
                <c:pt idx="9076">
                  <c:v>17.858000000000001</c:v>
                </c:pt>
                <c:pt idx="9077">
                  <c:v>17.861000000000001</c:v>
                </c:pt>
                <c:pt idx="9078">
                  <c:v>17.863999999999997</c:v>
                </c:pt>
                <c:pt idx="9079">
                  <c:v>17.866</c:v>
                </c:pt>
                <c:pt idx="9080">
                  <c:v>17.869</c:v>
                </c:pt>
                <c:pt idx="9081">
                  <c:v>17.872</c:v>
                </c:pt>
                <c:pt idx="9082">
                  <c:v>17.873999999999999</c:v>
                </c:pt>
                <c:pt idx="9083">
                  <c:v>17.876999999999999</c:v>
                </c:pt>
                <c:pt idx="9084">
                  <c:v>17.88</c:v>
                </c:pt>
                <c:pt idx="9085">
                  <c:v>17.881999999999998</c:v>
                </c:pt>
                <c:pt idx="9086">
                  <c:v>17.884999999999998</c:v>
                </c:pt>
                <c:pt idx="9087">
                  <c:v>17.887999999999998</c:v>
                </c:pt>
                <c:pt idx="9088">
                  <c:v>17.89</c:v>
                </c:pt>
                <c:pt idx="9089">
                  <c:v>17.893000000000001</c:v>
                </c:pt>
                <c:pt idx="9090">
                  <c:v>17.895999999999997</c:v>
                </c:pt>
                <c:pt idx="9091">
                  <c:v>17.898</c:v>
                </c:pt>
                <c:pt idx="9092">
                  <c:v>17.901</c:v>
                </c:pt>
                <c:pt idx="9093">
                  <c:v>17.904</c:v>
                </c:pt>
                <c:pt idx="9094">
                  <c:v>17.905999999999999</c:v>
                </c:pt>
                <c:pt idx="9095">
                  <c:v>17.908999999999999</c:v>
                </c:pt>
                <c:pt idx="9096">
                  <c:v>17.911999999999999</c:v>
                </c:pt>
                <c:pt idx="9097">
                  <c:v>17.913999999999998</c:v>
                </c:pt>
                <c:pt idx="9098">
                  <c:v>17.916999999999998</c:v>
                </c:pt>
                <c:pt idx="9099">
                  <c:v>17.919999999999998</c:v>
                </c:pt>
                <c:pt idx="9100">
                  <c:v>17.922000000000001</c:v>
                </c:pt>
                <c:pt idx="9101">
                  <c:v>17.925000000000001</c:v>
                </c:pt>
                <c:pt idx="9102">
                  <c:v>17.927999999999997</c:v>
                </c:pt>
                <c:pt idx="9103">
                  <c:v>17.93</c:v>
                </c:pt>
                <c:pt idx="9104">
                  <c:v>17.933</c:v>
                </c:pt>
                <c:pt idx="9105">
                  <c:v>17.936</c:v>
                </c:pt>
                <c:pt idx="9106">
                  <c:v>17.937999999999999</c:v>
                </c:pt>
                <c:pt idx="9107">
                  <c:v>17.940999999999999</c:v>
                </c:pt>
                <c:pt idx="9108">
                  <c:v>17.943999999999999</c:v>
                </c:pt>
                <c:pt idx="9109">
                  <c:v>17.945999999999998</c:v>
                </c:pt>
                <c:pt idx="9110">
                  <c:v>17.948999999999998</c:v>
                </c:pt>
                <c:pt idx="9111">
                  <c:v>17.951999999999998</c:v>
                </c:pt>
                <c:pt idx="9112">
                  <c:v>17.954000000000001</c:v>
                </c:pt>
                <c:pt idx="9113">
                  <c:v>17.956999999999997</c:v>
                </c:pt>
                <c:pt idx="9114">
                  <c:v>17.959999999999997</c:v>
                </c:pt>
                <c:pt idx="9115">
                  <c:v>17.962</c:v>
                </c:pt>
                <c:pt idx="9116">
                  <c:v>17.965</c:v>
                </c:pt>
                <c:pt idx="9117">
                  <c:v>17.968</c:v>
                </c:pt>
                <c:pt idx="9118">
                  <c:v>17.97</c:v>
                </c:pt>
                <c:pt idx="9119">
                  <c:v>17.972999999999999</c:v>
                </c:pt>
                <c:pt idx="9120">
                  <c:v>17.975999999999999</c:v>
                </c:pt>
                <c:pt idx="9121">
                  <c:v>17.977999999999998</c:v>
                </c:pt>
                <c:pt idx="9122">
                  <c:v>17.980999999999998</c:v>
                </c:pt>
                <c:pt idx="9123">
                  <c:v>17.983999999999998</c:v>
                </c:pt>
                <c:pt idx="9124">
                  <c:v>17.986000000000001</c:v>
                </c:pt>
                <c:pt idx="9125">
                  <c:v>17.988999999999997</c:v>
                </c:pt>
                <c:pt idx="9126">
                  <c:v>17.991999999999997</c:v>
                </c:pt>
                <c:pt idx="9127">
                  <c:v>17.994</c:v>
                </c:pt>
                <c:pt idx="9128">
                  <c:v>17.997</c:v>
                </c:pt>
                <c:pt idx="9129">
                  <c:v>18</c:v>
                </c:pt>
                <c:pt idx="9130">
                  <c:v>18.001999999999999</c:v>
                </c:pt>
                <c:pt idx="9131">
                  <c:v>18.004999999999999</c:v>
                </c:pt>
                <c:pt idx="9132">
                  <c:v>18.007999999999999</c:v>
                </c:pt>
                <c:pt idx="9133">
                  <c:v>18.009999999999998</c:v>
                </c:pt>
                <c:pt idx="9134">
                  <c:v>18.012999999999998</c:v>
                </c:pt>
                <c:pt idx="9135">
                  <c:v>18.015999999999998</c:v>
                </c:pt>
                <c:pt idx="9136">
                  <c:v>18.018000000000001</c:v>
                </c:pt>
                <c:pt idx="9137">
                  <c:v>18.020999999999997</c:v>
                </c:pt>
                <c:pt idx="9138">
                  <c:v>18.023999999999997</c:v>
                </c:pt>
                <c:pt idx="9139">
                  <c:v>18.026</c:v>
                </c:pt>
                <c:pt idx="9140">
                  <c:v>18.029</c:v>
                </c:pt>
                <c:pt idx="9141">
                  <c:v>18.032</c:v>
                </c:pt>
                <c:pt idx="9142">
                  <c:v>18.033999999999999</c:v>
                </c:pt>
                <c:pt idx="9143">
                  <c:v>18.036999999999999</c:v>
                </c:pt>
                <c:pt idx="9144">
                  <c:v>18.04</c:v>
                </c:pt>
                <c:pt idx="9145">
                  <c:v>18.041999999999998</c:v>
                </c:pt>
                <c:pt idx="9146">
                  <c:v>18.044999999999998</c:v>
                </c:pt>
                <c:pt idx="9147">
                  <c:v>18.047999999999998</c:v>
                </c:pt>
                <c:pt idx="9148">
                  <c:v>18.05</c:v>
                </c:pt>
                <c:pt idx="9149">
                  <c:v>18.052999999999997</c:v>
                </c:pt>
                <c:pt idx="9150">
                  <c:v>18.055999999999997</c:v>
                </c:pt>
                <c:pt idx="9151">
                  <c:v>18.058</c:v>
                </c:pt>
                <c:pt idx="9152">
                  <c:v>18.061</c:v>
                </c:pt>
                <c:pt idx="9153">
                  <c:v>18.064</c:v>
                </c:pt>
                <c:pt idx="9154">
                  <c:v>18.065999999999999</c:v>
                </c:pt>
                <c:pt idx="9155">
                  <c:v>18.068999999999999</c:v>
                </c:pt>
                <c:pt idx="9156">
                  <c:v>18.071999999999999</c:v>
                </c:pt>
                <c:pt idx="9157">
                  <c:v>18.073999999999998</c:v>
                </c:pt>
                <c:pt idx="9158">
                  <c:v>18.076999999999998</c:v>
                </c:pt>
                <c:pt idx="9159">
                  <c:v>18.079999999999998</c:v>
                </c:pt>
                <c:pt idx="9160">
                  <c:v>18.081999999999997</c:v>
                </c:pt>
                <c:pt idx="9161">
                  <c:v>18.084999999999997</c:v>
                </c:pt>
                <c:pt idx="9162">
                  <c:v>18.087999999999997</c:v>
                </c:pt>
                <c:pt idx="9163">
                  <c:v>18.09</c:v>
                </c:pt>
                <c:pt idx="9164">
                  <c:v>18.093</c:v>
                </c:pt>
                <c:pt idx="9165">
                  <c:v>18.096</c:v>
                </c:pt>
                <c:pt idx="9166">
                  <c:v>18.097999999999999</c:v>
                </c:pt>
                <c:pt idx="9167">
                  <c:v>18.100999999999999</c:v>
                </c:pt>
                <c:pt idx="9168">
                  <c:v>18.103999999999999</c:v>
                </c:pt>
                <c:pt idx="9169">
                  <c:v>18.105999999999998</c:v>
                </c:pt>
                <c:pt idx="9170">
                  <c:v>18.108999999999998</c:v>
                </c:pt>
                <c:pt idx="9171">
                  <c:v>18.111999999999998</c:v>
                </c:pt>
                <c:pt idx="9172">
                  <c:v>18.113999999999997</c:v>
                </c:pt>
                <c:pt idx="9173">
                  <c:v>18.116999999999997</c:v>
                </c:pt>
                <c:pt idx="9174">
                  <c:v>18.119999999999997</c:v>
                </c:pt>
                <c:pt idx="9175">
                  <c:v>18.122</c:v>
                </c:pt>
                <c:pt idx="9176">
                  <c:v>18.125</c:v>
                </c:pt>
                <c:pt idx="9177">
                  <c:v>18.126999999999999</c:v>
                </c:pt>
                <c:pt idx="9178">
                  <c:v>18.13</c:v>
                </c:pt>
                <c:pt idx="9179">
                  <c:v>18.132999999999999</c:v>
                </c:pt>
                <c:pt idx="9180">
                  <c:v>18.134999999999998</c:v>
                </c:pt>
                <c:pt idx="9181">
                  <c:v>18.137999999999998</c:v>
                </c:pt>
                <c:pt idx="9182">
                  <c:v>18.140999999999998</c:v>
                </c:pt>
                <c:pt idx="9183">
                  <c:v>18.143000000000001</c:v>
                </c:pt>
                <c:pt idx="9184">
                  <c:v>18.145999999999997</c:v>
                </c:pt>
                <c:pt idx="9185">
                  <c:v>18.148999999999997</c:v>
                </c:pt>
                <c:pt idx="9186">
                  <c:v>18.151</c:v>
                </c:pt>
                <c:pt idx="9187">
                  <c:v>18.154</c:v>
                </c:pt>
                <c:pt idx="9188">
                  <c:v>18.157</c:v>
                </c:pt>
                <c:pt idx="9189">
                  <c:v>18.158999999999999</c:v>
                </c:pt>
                <c:pt idx="9190">
                  <c:v>18.161999999999999</c:v>
                </c:pt>
                <c:pt idx="9191">
                  <c:v>18.164999999999999</c:v>
                </c:pt>
                <c:pt idx="9192">
                  <c:v>18.166999999999998</c:v>
                </c:pt>
                <c:pt idx="9193">
                  <c:v>18.169999999999998</c:v>
                </c:pt>
                <c:pt idx="9194">
                  <c:v>18.172999999999998</c:v>
                </c:pt>
                <c:pt idx="9195">
                  <c:v>18.175000000000001</c:v>
                </c:pt>
                <c:pt idx="9196">
                  <c:v>18.177999999999997</c:v>
                </c:pt>
                <c:pt idx="9197">
                  <c:v>18.180999999999997</c:v>
                </c:pt>
                <c:pt idx="9198">
                  <c:v>18.183</c:v>
                </c:pt>
                <c:pt idx="9199">
                  <c:v>18.186</c:v>
                </c:pt>
                <c:pt idx="9200">
                  <c:v>18.189</c:v>
                </c:pt>
                <c:pt idx="9201">
                  <c:v>18.190999999999999</c:v>
                </c:pt>
                <c:pt idx="9202">
                  <c:v>18.193999999999999</c:v>
                </c:pt>
                <c:pt idx="9203">
                  <c:v>18.196999999999999</c:v>
                </c:pt>
                <c:pt idx="9204">
                  <c:v>18.198999999999998</c:v>
                </c:pt>
                <c:pt idx="9205">
                  <c:v>18.201999999999998</c:v>
                </c:pt>
                <c:pt idx="9206">
                  <c:v>18.204000000000001</c:v>
                </c:pt>
                <c:pt idx="9207">
                  <c:v>18.206999999999997</c:v>
                </c:pt>
                <c:pt idx="9208">
                  <c:v>18.209999999999997</c:v>
                </c:pt>
                <c:pt idx="9209">
                  <c:v>18.212</c:v>
                </c:pt>
                <c:pt idx="9210">
                  <c:v>18.215</c:v>
                </c:pt>
                <c:pt idx="9211">
                  <c:v>18.218</c:v>
                </c:pt>
                <c:pt idx="9212">
                  <c:v>18.22</c:v>
                </c:pt>
                <c:pt idx="9213">
                  <c:v>18.222999999999999</c:v>
                </c:pt>
                <c:pt idx="9214">
                  <c:v>18.225999999999999</c:v>
                </c:pt>
                <c:pt idx="9215">
                  <c:v>18.228999999999999</c:v>
                </c:pt>
                <c:pt idx="9216">
                  <c:v>18.230999999999998</c:v>
                </c:pt>
                <c:pt idx="9217">
                  <c:v>18.233999999999998</c:v>
                </c:pt>
                <c:pt idx="9218">
                  <c:v>18.236999999999998</c:v>
                </c:pt>
                <c:pt idx="9219">
                  <c:v>18.238999999999997</c:v>
                </c:pt>
                <c:pt idx="9220">
                  <c:v>18.241999999999997</c:v>
                </c:pt>
                <c:pt idx="9221">
                  <c:v>18.244999999999997</c:v>
                </c:pt>
                <c:pt idx="9222">
                  <c:v>18.247</c:v>
                </c:pt>
                <c:pt idx="9223">
                  <c:v>18.25</c:v>
                </c:pt>
                <c:pt idx="9224">
                  <c:v>18.251999999999999</c:v>
                </c:pt>
                <c:pt idx="9225">
                  <c:v>18.254999999999999</c:v>
                </c:pt>
                <c:pt idx="9226">
                  <c:v>18.257999999999999</c:v>
                </c:pt>
                <c:pt idx="9227">
                  <c:v>18.259999999999998</c:v>
                </c:pt>
                <c:pt idx="9228">
                  <c:v>18.262999999999998</c:v>
                </c:pt>
                <c:pt idx="9229">
                  <c:v>18.265999999999998</c:v>
                </c:pt>
                <c:pt idx="9230">
                  <c:v>18.268000000000001</c:v>
                </c:pt>
                <c:pt idx="9231">
                  <c:v>18.270999999999997</c:v>
                </c:pt>
                <c:pt idx="9232">
                  <c:v>18.273999999999997</c:v>
                </c:pt>
                <c:pt idx="9233">
                  <c:v>18.276</c:v>
                </c:pt>
                <c:pt idx="9234">
                  <c:v>18.279</c:v>
                </c:pt>
                <c:pt idx="9235">
                  <c:v>18.282</c:v>
                </c:pt>
                <c:pt idx="9236">
                  <c:v>18.283999999999999</c:v>
                </c:pt>
                <c:pt idx="9237">
                  <c:v>18.286999999999999</c:v>
                </c:pt>
                <c:pt idx="9238">
                  <c:v>18.288999999999998</c:v>
                </c:pt>
                <c:pt idx="9239">
                  <c:v>18.291999999999998</c:v>
                </c:pt>
                <c:pt idx="9240">
                  <c:v>18.294999999999998</c:v>
                </c:pt>
                <c:pt idx="9241">
                  <c:v>18.297000000000001</c:v>
                </c:pt>
                <c:pt idx="9242">
                  <c:v>18.3</c:v>
                </c:pt>
                <c:pt idx="9243">
                  <c:v>18.302999999999997</c:v>
                </c:pt>
                <c:pt idx="9244">
                  <c:v>18.305</c:v>
                </c:pt>
                <c:pt idx="9245">
                  <c:v>18.308</c:v>
                </c:pt>
                <c:pt idx="9246">
                  <c:v>18.311</c:v>
                </c:pt>
                <c:pt idx="9247">
                  <c:v>18.312999999999999</c:v>
                </c:pt>
                <c:pt idx="9248">
                  <c:v>18.315999999999999</c:v>
                </c:pt>
                <c:pt idx="9249">
                  <c:v>18.318999999999999</c:v>
                </c:pt>
                <c:pt idx="9250">
                  <c:v>18.320999999999998</c:v>
                </c:pt>
                <c:pt idx="9251">
                  <c:v>18.323999999999998</c:v>
                </c:pt>
                <c:pt idx="9252">
                  <c:v>18.326999999999998</c:v>
                </c:pt>
                <c:pt idx="9253">
                  <c:v>18.329000000000001</c:v>
                </c:pt>
                <c:pt idx="9254">
                  <c:v>18.331999999999997</c:v>
                </c:pt>
                <c:pt idx="9255">
                  <c:v>18.334999999999997</c:v>
                </c:pt>
                <c:pt idx="9256">
                  <c:v>18.337</c:v>
                </c:pt>
                <c:pt idx="9257">
                  <c:v>18.34</c:v>
                </c:pt>
                <c:pt idx="9258">
                  <c:v>18.343</c:v>
                </c:pt>
                <c:pt idx="9259">
                  <c:v>18.344999999999999</c:v>
                </c:pt>
                <c:pt idx="9260">
                  <c:v>18.347999999999999</c:v>
                </c:pt>
                <c:pt idx="9261">
                  <c:v>18.350999999999999</c:v>
                </c:pt>
                <c:pt idx="9262">
                  <c:v>18.352999999999998</c:v>
                </c:pt>
                <c:pt idx="9263">
                  <c:v>18.355999999999998</c:v>
                </c:pt>
                <c:pt idx="9264">
                  <c:v>18.358999999999998</c:v>
                </c:pt>
                <c:pt idx="9265">
                  <c:v>18.361000000000001</c:v>
                </c:pt>
                <c:pt idx="9266">
                  <c:v>18.363999999999997</c:v>
                </c:pt>
                <c:pt idx="9267">
                  <c:v>18.366999999999997</c:v>
                </c:pt>
                <c:pt idx="9268">
                  <c:v>18.369</c:v>
                </c:pt>
                <c:pt idx="9269">
                  <c:v>18.372</c:v>
                </c:pt>
                <c:pt idx="9270">
                  <c:v>18.375</c:v>
                </c:pt>
                <c:pt idx="9271">
                  <c:v>18.376999999999999</c:v>
                </c:pt>
                <c:pt idx="9272">
                  <c:v>18.38</c:v>
                </c:pt>
                <c:pt idx="9273">
                  <c:v>18.382999999999999</c:v>
                </c:pt>
                <c:pt idx="9274">
                  <c:v>18.384999999999998</c:v>
                </c:pt>
                <c:pt idx="9275">
                  <c:v>18.387999999999998</c:v>
                </c:pt>
                <c:pt idx="9276">
                  <c:v>18.390999999999998</c:v>
                </c:pt>
                <c:pt idx="9277">
                  <c:v>18.393000000000001</c:v>
                </c:pt>
                <c:pt idx="9278">
                  <c:v>18.395999999999997</c:v>
                </c:pt>
                <c:pt idx="9279">
                  <c:v>18.398999999999997</c:v>
                </c:pt>
                <c:pt idx="9280">
                  <c:v>18.401</c:v>
                </c:pt>
                <c:pt idx="9281">
                  <c:v>18.404</c:v>
                </c:pt>
                <c:pt idx="9282">
                  <c:v>18.407</c:v>
                </c:pt>
                <c:pt idx="9283">
                  <c:v>18.408999999999999</c:v>
                </c:pt>
                <c:pt idx="9284">
                  <c:v>18.411999999999999</c:v>
                </c:pt>
                <c:pt idx="9285">
                  <c:v>18.414999999999999</c:v>
                </c:pt>
                <c:pt idx="9286">
                  <c:v>18.416999999999998</c:v>
                </c:pt>
                <c:pt idx="9287">
                  <c:v>18.419999999999998</c:v>
                </c:pt>
                <c:pt idx="9288">
                  <c:v>18.422999999999998</c:v>
                </c:pt>
                <c:pt idx="9289">
                  <c:v>18.425000000000001</c:v>
                </c:pt>
                <c:pt idx="9290">
                  <c:v>18.427999999999997</c:v>
                </c:pt>
                <c:pt idx="9291">
                  <c:v>18.430999999999997</c:v>
                </c:pt>
                <c:pt idx="9292">
                  <c:v>18.433</c:v>
                </c:pt>
                <c:pt idx="9293">
                  <c:v>18.436</c:v>
                </c:pt>
                <c:pt idx="9294">
                  <c:v>18.439</c:v>
                </c:pt>
                <c:pt idx="9295">
                  <c:v>18.440999999999999</c:v>
                </c:pt>
                <c:pt idx="9296">
                  <c:v>18.443999999999999</c:v>
                </c:pt>
                <c:pt idx="9297">
                  <c:v>18.446999999999999</c:v>
                </c:pt>
                <c:pt idx="9298">
                  <c:v>18.448999999999998</c:v>
                </c:pt>
                <c:pt idx="9299">
                  <c:v>18.451999999999998</c:v>
                </c:pt>
                <c:pt idx="9300">
                  <c:v>18.454999999999998</c:v>
                </c:pt>
                <c:pt idx="9301">
                  <c:v>18.456999999999997</c:v>
                </c:pt>
                <c:pt idx="9302">
                  <c:v>18.459999999999997</c:v>
                </c:pt>
                <c:pt idx="9303">
                  <c:v>18.462999999999997</c:v>
                </c:pt>
                <c:pt idx="9304">
                  <c:v>18.465</c:v>
                </c:pt>
                <c:pt idx="9305">
                  <c:v>18.468</c:v>
                </c:pt>
                <c:pt idx="9306">
                  <c:v>18.471</c:v>
                </c:pt>
                <c:pt idx="9307">
                  <c:v>18.472999999999999</c:v>
                </c:pt>
                <c:pt idx="9308">
                  <c:v>18.475999999999999</c:v>
                </c:pt>
                <c:pt idx="9309">
                  <c:v>18.478999999999999</c:v>
                </c:pt>
                <c:pt idx="9310">
                  <c:v>18.480999999999998</c:v>
                </c:pt>
                <c:pt idx="9311">
                  <c:v>18.483999999999998</c:v>
                </c:pt>
                <c:pt idx="9312">
                  <c:v>18.486999999999998</c:v>
                </c:pt>
                <c:pt idx="9313">
                  <c:v>18.488999999999997</c:v>
                </c:pt>
                <c:pt idx="9314">
                  <c:v>18.491999999999997</c:v>
                </c:pt>
                <c:pt idx="9315">
                  <c:v>18.494999999999997</c:v>
                </c:pt>
                <c:pt idx="9316">
                  <c:v>18.497</c:v>
                </c:pt>
                <c:pt idx="9317">
                  <c:v>18.5</c:v>
                </c:pt>
                <c:pt idx="9318">
                  <c:v>18.503</c:v>
                </c:pt>
                <c:pt idx="9319">
                  <c:v>18.504999999999999</c:v>
                </c:pt>
                <c:pt idx="9320">
                  <c:v>18.507999999999999</c:v>
                </c:pt>
                <c:pt idx="9321">
                  <c:v>18.510999999999999</c:v>
                </c:pt>
                <c:pt idx="9322">
                  <c:v>18.512999999999998</c:v>
                </c:pt>
                <c:pt idx="9323">
                  <c:v>18.515999999999998</c:v>
                </c:pt>
                <c:pt idx="9324">
                  <c:v>18.518999999999998</c:v>
                </c:pt>
                <c:pt idx="9325">
                  <c:v>18.520999999999997</c:v>
                </c:pt>
                <c:pt idx="9326">
                  <c:v>18.523999999999997</c:v>
                </c:pt>
                <c:pt idx="9327">
                  <c:v>18.526999999999997</c:v>
                </c:pt>
                <c:pt idx="9328">
                  <c:v>18.529</c:v>
                </c:pt>
                <c:pt idx="9329">
                  <c:v>18.532</c:v>
                </c:pt>
                <c:pt idx="9330">
                  <c:v>18.535</c:v>
                </c:pt>
                <c:pt idx="9331">
                  <c:v>18.536999999999999</c:v>
                </c:pt>
                <c:pt idx="9332">
                  <c:v>18.54</c:v>
                </c:pt>
                <c:pt idx="9333">
                  <c:v>18.541999999999998</c:v>
                </c:pt>
                <c:pt idx="9334">
                  <c:v>18.544999999999998</c:v>
                </c:pt>
                <c:pt idx="9335">
                  <c:v>18.547000000000001</c:v>
                </c:pt>
                <c:pt idx="9336">
                  <c:v>18.55</c:v>
                </c:pt>
                <c:pt idx="9337">
                  <c:v>18.552999999999997</c:v>
                </c:pt>
                <c:pt idx="9338">
                  <c:v>18.555</c:v>
                </c:pt>
                <c:pt idx="9339">
                  <c:v>18.558</c:v>
                </c:pt>
                <c:pt idx="9340">
                  <c:v>18.559999999999999</c:v>
                </c:pt>
                <c:pt idx="9341">
                  <c:v>18.561999999999998</c:v>
                </c:pt>
                <c:pt idx="9342">
                  <c:v>18.564999999999998</c:v>
                </c:pt>
                <c:pt idx="9343">
                  <c:v>18.567999999999998</c:v>
                </c:pt>
                <c:pt idx="9344">
                  <c:v>18.57</c:v>
                </c:pt>
                <c:pt idx="9345">
                  <c:v>18.573</c:v>
                </c:pt>
                <c:pt idx="9346">
                  <c:v>18.576000000000001</c:v>
                </c:pt>
                <c:pt idx="9347">
                  <c:v>18.577999999999999</c:v>
                </c:pt>
                <c:pt idx="9348">
                  <c:v>18.581</c:v>
                </c:pt>
                <c:pt idx="9349">
                  <c:v>18.584</c:v>
                </c:pt>
                <c:pt idx="9350">
                  <c:v>18.585999999999999</c:v>
                </c:pt>
                <c:pt idx="9351">
                  <c:v>18.588999999999999</c:v>
                </c:pt>
                <c:pt idx="9352">
                  <c:v>18.591999999999999</c:v>
                </c:pt>
                <c:pt idx="9353">
                  <c:v>18.593999999999998</c:v>
                </c:pt>
                <c:pt idx="9354">
                  <c:v>18.596999999999998</c:v>
                </c:pt>
                <c:pt idx="9355">
                  <c:v>18.599999999999998</c:v>
                </c:pt>
                <c:pt idx="9356">
                  <c:v>18.602</c:v>
                </c:pt>
                <c:pt idx="9357">
                  <c:v>18.605</c:v>
                </c:pt>
                <c:pt idx="9358">
                  <c:v>18.608000000000001</c:v>
                </c:pt>
                <c:pt idx="9359">
                  <c:v>18.61</c:v>
                </c:pt>
                <c:pt idx="9360">
                  <c:v>18.613</c:v>
                </c:pt>
                <c:pt idx="9361">
                  <c:v>18.616</c:v>
                </c:pt>
                <c:pt idx="9362">
                  <c:v>18.617999999999999</c:v>
                </c:pt>
                <c:pt idx="9363">
                  <c:v>18.620999999999999</c:v>
                </c:pt>
                <c:pt idx="9364">
                  <c:v>18.623999999999999</c:v>
                </c:pt>
                <c:pt idx="9365">
                  <c:v>18.625999999999998</c:v>
                </c:pt>
                <c:pt idx="9366">
                  <c:v>18.628999999999998</c:v>
                </c:pt>
                <c:pt idx="9367">
                  <c:v>18.631999999999998</c:v>
                </c:pt>
                <c:pt idx="9368">
                  <c:v>18.634</c:v>
                </c:pt>
                <c:pt idx="9369">
                  <c:v>18.637</c:v>
                </c:pt>
                <c:pt idx="9370">
                  <c:v>18.64</c:v>
                </c:pt>
                <c:pt idx="9371">
                  <c:v>18.641999999999999</c:v>
                </c:pt>
                <c:pt idx="9372">
                  <c:v>18.645</c:v>
                </c:pt>
                <c:pt idx="9373">
                  <c:v>18.648</c:v>
                </c:pt>
                <c:pt idx="9374">
                  <c:v>18.649999999999999</c:v>
                </c:pt>
                <c:pt idx="9375">
                  <c:v>18.652999999999999</c:v>
                </c:pt>
                <c:pt idx="9376">
                  <c:v>18.655999999999999</c:v>
                </c:pt>
                <c:pt idx="9377">
                  <c:v>18.657999999999998</c:v>
                </c:pt>
                <c:pt idx="9378">
                  <c:v>18.660999999999998</c:v>
                </c:pt>
                <c:pt idx="9379">
                  <c:v>18.663999999999998</c:v>
                </c:pt>
                <c:pt idx="9380">
                  <c:v>18.666</c:v>
                </c:pt>
                <c:pt idx="9381">
                  <c:v>18.669</c:v>
                </c:pt>
                <c:pt idx="9382">
                  <c:v>18.672000000000001</c:v>
                </c:pt>
                <c:pt idx="9383">
                  <c:v>18.673999999999999</c:v>
                </c:pt>
                <c:pt idx="9384">
                  <c:v>18.677</c:v>
                </c:pt>
                <c:pt idx="9385">
                  <c:v>18.68</c:v>
                </c:pt>
                <c:pt idx="9386">
                  <c:v>18.681999999999999</c:v>
                </c:pt>
                <c:pt idx="9387">
                  <c:v>18.684999999999999</c:v>
                </c:pt>
                <c:pt idx="9388">
                  <c:v>18.687999999999999</c:v>
                </c:pt>
                <c:pt idx="9389">
                  <c:v>18.689999999999998</c:v>
                </c:pt>
                <c:pt idx="9390">
                  <c:v>18.692999999999998</c:v>
                </c:pt>
                <c:pt idx="9391">
                  <c:v>18.695999999999998</c:v>
                </c:pt>
                <c:pt idx="9392">
                  <c:v>18.698</c:v>
                </c:pt>
                <c:pt idx="9393">
                  <c:v>18.701000000000001</c:v>
                </c:pt>
                <c:pt idx="9394">
                  <c:v>18.704000000000001</c:v>
                </c:pt>
                <c:pt idx="9395">
                  <c:v>18.706</c:v>
                </c:pt>
                <c:pt idx="9396">
                  <c:v>18.709</c:v>
                </c:pt>
                <c:pt idx="9397">
                  <c:v>18.712</c:v>
                </c:pt>
                <c:pt idx="9398">
                  <c:v>18.713999999999999</c:v>
                </c:pt>
                <c:pt idx="9399">
                  <c:v>18.716999999999999</c:v>
                </c:pt>
                <c:pt idx="9400">
                  <c:v>18.72</c:v>
                </c:pt>
                <c:pt idx="9401">
                  <c:v>18.721999999999998</c:v>
                </c:pt>
                <c:pt idx="9402">
                  <c:v>18.724999999999998</c:v>
                </c:pt>
                <c:pt idx="9403">
                  <c:v>18.727999999999998</c:v>
                </c:pt>
                <c:pt idx="9404">
                  <c:v>18.73</c:v>
                </c:pt>
                <c:pt idx="9405">
                  <c:v>18.733000000000001</c:v>
                </c:pt>
                <c:pt idx="9406">
                  <c:v>18.736000000000001</c:v>
                </c:pt>
                <c:pt idx="9407">
                  <c:v>18.738</c:v>
                </c:pt>
                <c:pt idx="9408">
                  <c:v>18.741</c:v>
                </c:pt>
                <c:pt idx="9409">
                  <c:v>18.744</c:v>
                </c:pt>
                <c:pt idx="9410">
                  <c:v>18.745999999999999</c:v>
                </c:pt>
                <c:pt idx="9411">
                  <c:v>18.748999999999999</c:v>
                </c:pt>
                <c:pt idx="9412">
                  <c:v>18.751999999999999</c:v>
                </c:pt>
                <c:pt idx="9413">
                  <c:v>18.753999999999998</c:v>
                </c:pt>
                <c:pt idx="9414">
                  <c:v>18.756999999999998</c:v>
                </c:pt>
                <c:pt idx="9415">
                  <c:v>18.759999999999998</c:v>
                </c:pt>
                <c:pt idx="9416">
                  <c:v>18.762</c:v>
                </c:pt>
                <c:pt idx="9417">
                  <c:v>18.765000000000001</c:v>
                </c:pt>
                <c:pt idx="9418">
                  <c:v>18.768000000000001</c:v>
                </c:pt>
                <c:pt idx="9419">
                  <c:v>18.77</c:v>
                </c:pt>
                <c:pt idx="9420">
                  <c:v>18.773</c:v>
                </c:pt>
                <c:pt idx="9421">
                  <c:v>18.776</c:v>
                </c:pt>
                <c:pt idx="9422">
                  <c:v>18.777999999999999</c:v>
                </c:pt>
                <c:pt idx="9423">
                  <c:v>18.780999999999999</c:v>
                </c:pt>
                <c:pt idx="9424">
                  <c:v>18.783999999999999</c:v>
                </c:pt>
                <c:pt idx="9425">
                  <c:v>18.785999999999998</c:v>
                </c:pt>
                <c:pt idx="9426">
                  <c:v>18.788999999999998</c:v>
                </c:pt>
                <c:pt idx="9427">
                  <c:v>18.791999999999998</c:v>
                </c:pt>
                <c:pt idx="9428">
                  <c:v>18.794</c:v>
                </c:pt>
                <c:pt idx="9429">
                  <c:v>18.797000000000001</c:v>
                </c:pt>
                <c:pt idx="9430">
                  <c:v>18.8</c:v>
                </c:pt>
                <c:pt idx="9431">
                  <c:v>18.802</c:v>
                </c:pt>
                <c:pt idx="9432">
                  <c:v>18.805</c:v>
                </c:pt>
                <c:pt idx="9433">
                  <c:v>18.808</c:v>
                </c:pt>
                <c:pt idx="9434">
                  <c:v>18.809999999999999</c:v>
                </c:pt>
                <c:pt idx="9435">
                  <c:v>18.812999999999999</c:v>
                </c:pt>
                <c:pt idx="9436">
                  <c:v>18.815999999999999</c:v>
                </c:pt>
                <c:pt idx="9437">
                  <c:v>18.817999999999998</c:v>
                </c:pt>
                <c:pt idx="9438">
                  <c:v>18.820999999999998</c:v>
                </c:pt>
                <c:pt idx="9439">
                  <c:v>18.823999999999998</c:v>
                </c:pt>
                <c:pt idx="9440">
                  <c:v>18.826000000000001</c:v>
                </c:pt>
                <c:pt idx="9441">
                  <c:v>18.829000000000001</c:v>
                </c:pt>
                <c:pt idx="9442">
                  <c:v>18.831999999999997</c:v>
                </c:pt>
                <c:pt idx="9443">
                  <c:v>18.834</c:v>
                </c:pt>
                <c:pt idx="9444">
                  <c:v>18.837</c:v>
                </c:pt>
                <c:pt idx="9445">
                  <c:v>18.84</c:v>
                </c:pt>
                <c:pt idx="9446">
                  <c:v>18.841999999999999</c:v>
                </c:pt>
                <c:pt idx="9447">
                  <c:v>18.844999999999999</c:v>
                </c:pt>
                <c:pt idx="9448">
                  <c:v>18.847999999999999</c:v>
                </c:pt>
                <c:pt idx="9449">
                  <c:v>18.849999999999998</c:v>
                </c:pt>
                <c:pt idx="9450">
                  <c:v>18.852999999999998</c:v>
                </c:pt>
                <c:pt idx="9451">
                  <c:v>18.855999999999998</c:v>
                </c:pt>
                <c:pt idx="9452">
                  <c:v>18.858000000000001</c:v>
                </c:pt>
                <c:pt idx="9453">
                  <c:v>18.861000000000001</c:v>
                </c:pt>
                <c:pt idx="9454">
                  <c:v>18.863999999999997</c:v>
                </c:pt>
                <c:pt idx="9455">
                  <c:v>18.866</c:v>
                </c:pt>
                <c:pt idx="9456">
                  <c:v>18.869</c:v>
                </c:pt>
                <c:pt idx="9457">
                  <c:v>18.872</c:v>
                </c:pt>
                <c:pt idx="9458">
                  <c:v>18.873999999999999</c:v>
                </c:pt>
                <c:pt idx="9459">
                  <c:v>18.876999999999999</c:v>
                </c:pt>
                <c:pt idx="9460">
                  <c:v>18.88</c:v>
                </c:pt>
                <c:pt idx="9461">
                  <c:v>18.881999999999998</c:v>
                </c:pt>
                <c:pt idx="9462">
                  <c:v>18.884999999999998</c:v>
                </c:pt>
                <c:pt idx="9463">
                  <c:v>18.887999999999998</c:v>
                </c:pt>
                <c:pt idx="9464">
                  <c:v>18.89</c:v>
                </c:pt>
                <c:pt idx="9465">
                  <c:v>18.893000000000001</c:v>
                </c:pt>
                <c:pt idx="9466">
                  <c:v>18.895999999999997</c:v>
                </c:pt>
                <c:pt idx="9467">
                  <c:v>18.898</c:v>
                </c:pt>
                <c:pt idx="9468">
                  <c:v>18.901</c:v>
                </c:pt>
                <c:pt idx="9469">
                  <c:v>18.904</c:v>
                </c:pt>
                <c:pt idx="9470">
                  <c:v>18.905999999999999</c:v>
                </c:pt>
                <c:pt idx="9471">
                  <c:v>18.908999999999999</c:v>
                </c:pt>
                <c:pt idx="9472">
                  <c:v>18.911999999999999</c:v>
                </c:pt>
                <c:pt idx="9473">
                  <c:v>18.913999999999998</c:v>
                </c:pt>
                <c:pt idx="9474">
                  <c:v>18.916999999999998</c:v>
                </c:pt>
                <c:pt idx="9475">
                  <c:v>18.919</c:v>
                </c:pt>
                <c:pt idx="9476">
                  <c:v>18.922000000000001</c:v>
                </c:pt>
                <c:pt idx="9477">
                  <c:v>18.923999999999999</c:v>
                </c:pt>
                <c:pt idx="9478">
                  <c:v>18.927</c:v>
                </c:pt>
                <c:pt idx="9479">
                  <c:v>18.93</c:v>
                </c:pt>
                <c:pt idx="9480">
                  <c:v>18.931999999999999</c:v>
                </c:pt>
                <c:pt idx="9481">
                  <c:v>18.934999999999999</c:v>
                </c:pt>
                <c:pt idx="9482">
                  <c:v>18.937999999999999</c:v>
                </c:pt>
                <c:pt idx="9483">
                  <c:v>18.940999999999999</c:v>
                </c:pt>
                <c:pt idx="9484">
                  <c:v>18.942999999999998</c:v>
                </c:pt>
                <c:pt idx="9485">
                  <c:v>18.945999999999998</c:v>
                </c:pt>
                <c:pt idx="9486">
                  <c:v>18.948999999999998</c:v>
                </c:pt>
                <c:pt idx="9487">
                  <c:v>18.951000000000001</c:v>
                </c:pt>
                <c:pt idx="9488">
                  <c:v>18.954000000000001</c:v>
                </c:pt>
                <c:pt idx="9489">
                  <c:v>18.956999999999997</c:v>
                </c:pt>
                <c:pt idx="9490">
                  <c:v>18.959</c:v>
                </c:pt>
                <c:pt idx="9491">
                  <c:v>18.962</c:v>
                </c:pt>
                <c:pt idx="9492">
                  <c:v>18.963999999999999</c:v>
                </c:pt>
                <c:pt idx="9493">
                  <c:v>18.966999999999999</c:v>
                </c:pt>
                <c:pt idx="9494">
                  <c:v>18.97</c:v>
                </c:pt>
                <c:pt idx="9495">
                  <c:v>18.971999999999998</c:v>
                </c:pt>
                <c:pt idx="9496">
                  <c:v>18.974999999999998</c:v>
                </c:pt>
                <c:pt idx="9497">
                  <c:v>18.977999999999998</c:v>
                </c:pt>
                <c:pt idx="9498">
                  <c:v>18.98</c:v>
                </c:pt>
                <c:pt idx="9499">
                  <c:v>18.983000000000001</c:v>
                </c:pt>
                <c:pt idx="9500">
                  <c:v>18.986000000000001</c:v>
                </c:pt>
                <c:pt idx="9501">
                  <c:v>18.988999999999997</c:v>
                </c:pt>
                <c:pt idx="9502">
                  <c:v>18.991</c:v>
                </c:pt>
                <c:pt idx="9503">
                  <c:v>18.994</c:v>
                </c:pt>
                <c:pt idx="9504">
                  <c:v>18.995999999999999</c:v>
                </c:pt>
                <c:pt idx="9505">
                  <c:v>18.998999999999999</c:v>
                </c:pt>
                <c:pt idx="9506">
                  <c:v>19.001999999999999</c:v>
                </c:pt>
                <c:pt idx="9507">
                  <c:v>19.003999999999998</c:v>
                </c:pt>
                <c:pt idx="9508">
                  <c:v>19.006999999999998</c:v>
                </c:pt>
                <c:pt idx="9509">
                  <c:v>19.009999999999998</c:v>
                </c:pt>
                <c:pt idx="9510">
                  <c:v>19.012</c:v>
                </c:pt>
                <c:pt idx="9511">
                  <c:v>19.015000000000001</c:v>
                </c:pt>
                <c:pt idx="9512">
                  <c:v>19.018000000000001</c:v>
                </c:pt>
                <c:pt idx="9513">
                  <c:v>19.02</c:v>
                </c:pt>
                <c:pt idx="9514">
                  <c:v>19.023</c:v>
                </c:pt>
                <c:pt idx="9515">
                  <c:v>19.026</c:v>
                </c:pt>
                <c:pt idx="9516">
                  <c:v>19.027999999999999</c:v>
                </c:pt>
                <c:pt idx="9517">
                  <c:v>19.030999999999999</c:v>
                </c:pt>
                <c:pt idx="9518">
                  <c:v>19.033999999999999</c:v>
                </c:pt>
                <c:pt idx="9519">
                  <c:v>19.035999999999998</c:v>
                </c:pt>
                <c:pt idx="9520">
                  <c:v>19.038999999999998</c:v>
                </c:pt>
                <c:pt idx="9521">
                  <c:v>19.041</c:v>
                </c:pt>
                <c:pt idx="9522">
                  <c:v>19.044</c:v>
                </c:pt>
                <c:pt idx="9523">
                  <c:v>19.047000000000001</c:v>
                </c:pt>
                <c:pt idx="9524">
                  <c:v>19.048999999999999</c:v>
                </c:pt>
                <c:pt idx="9525">
                  <c:v>19.052</c:v>
                </c:pt>
                <c:pt idx="9526">
                  <c:v>19.055</c:v>
                </c:pt>
                <c:pt idx="9527">
                  <c:v>19.056999999999999</c:v>
                </c:pt>
                <c:pt idx="9528">
                  <c:v>19.059999999999999</c:v>
                </c:pt>
                <c:pt idx="9529">
                  <c:v>19.062999999999999</c:v>
                </c:pt>
                <c:pt idx="9530">
                  <c:v>19.064999999999998</c:v>
                </c:pt>
                <c:pt idx="9531">
                  <c:v>19.067999999999998</c:v>
                </c:pt>
                <c:pt idx="9532">
                  <c:v>19.070999999999998</c:v>
                </c:pt>
                <c:pt idx="9533">
                  <c:v>19.073</c:v>
                </c:pt>
                <c:pt idx="9534">
                  <c:v>19.076000000000001</c:v>
                </c:pt>
                <c:pt idx="9535">
                  <c:v>19.079000000000001</c:v>
                </c:pt>
                <c:pt idx="9536">
                  <c:v>19.081</c:v>
                </c:pt>
                <c:pt idx="9537">
                  <c:v>19.084</c:v>
                </c:pt>
                <c:pt idx="9538">
                  <c:v>19.087</c:v>
                </c:pt>
                <c:pt idx="9539">
                  <c:v>19.088999999999999</c:v>
                </c:pt>
                <c:pt idx="9540">
                  <c:v>19.091999999999999</c:v>
                </c:pt>
                <c:pt idx="9541">
                  <c:v>19.094999999999999</c:v>
                </c:pt>
                <c:pt idx="9542">
                  <c:v>19.096999999999998</c:v>
                </c:pt>
                <c:pt idx="9543">
                  <c:v>19.099999999999998</c:v>
                </c:pt>
                <c:pt idx="9544">
                  <c:v>19.102999999999998</c:v>
                </c:pt>
                <c:pt idx="9545">
                  <c:v>19.105</c:v>
                </c:pt>
                <c:pt idx="9546">
                  <c:v>19.108000000000001</c:v>
                </c:pt>
                <c:pt idx="9547">
                  <c:v>19.111000000000001</c:v>
                </c:pt>
                <c:pt idx="9548">
                  <c:v>19.113</c:v>
                </c:pt>
                <c:pt idx="9549">
                  <c:v>19.116</c:v>
                </c:pt>
                <c:pt idx="9550">
                  <c:v>19.119</c:v>
                </c:pt>
                <c:pt idx="9551">
                  <c:v>19.120999999999999</c:v>
                </c:pt>
                <c:pt idx="9552">
                  <c:v>19.123999999999999</c:v>
                </c:pt>
                <c:pt idx="9553">
                  <c:v>19.126999999999999</c:v>
                </c:pt>
                <c:pt idx="9554">
                  <c:v>19.128999999999998</c:v>
                </c:pt>
                <c:pt idx="9555">
                  <c:v>19.131999999999998</c:v>
                </c:pt>
                <c:pt idx="9556">
                  <c:v>19.134999999999998</c:v>
                </c:pt>
                <c:pt idx="9557">
                  <c:v>19.137</c:v>
                </c:pt>
                <c:pt idx="9558">
                  <c:v>19.14</c:v>
                </c:pt>
                <c:pt idx="9559">
                  <c:v>19.143000000000001</c:v>
                </c:pt>
                <c:pt idx="9560">
                  <c:v>19.145</c:v>
                </c:pt>
                <c:pt idx="9561">
                  <c:v>19.148</c:v>
                </c:pt>
                <c:pt idx="9562">
                  <c:v>19.151</c:v>
                </c:pt>
                <c:pt idx="9563">
                  <c:v>19.152999999999999</c:v>
                </c:pt>
                <c:pt idx="9564">
                  <c:v>19.155999999999999</c:v>
                </c:pt>
                <c:pt idx="9565">
                  <c:v>19.158999999999999</c:v>
                </c:pt>
                <c:pt idx="9566">
                  <c:v>19.160999999999998</c:v>
                </c:pt>
                <c:pt idx="9567">
                  <c:v>19.163999999999998</c:v>
                </c:pt>
                <c:pt idx="9568">
                  <c:v>19.166999999999998</c:v>
                </c:pt>
                <c:pt idx="9569">
                  <c:v>19.169</c:v>
                </c:pt>
                <c:pt idx="9570">
                  <c:v>19.172000000000001</c:v>
                </c:pt>
                <c:pt idx="9571">
                  <c:v>19.175000000000001</c:v>
                </c:pt>
                <c:pt idx="9572">
                  <c:v>19.177</c:v>
                </c:pt>
                <c:pt idx="9573">
                  <c:v>19.18</c:v>
                </c:pt>
                <c:pt idx="9574">
                  <c:v>19.183</c:v>
                </c:pt>
                <c:pt idx="9575">
                  <c:v>19.184999999999999</c:v>
                </c:pt>
                <c:pt idx="9576">
                  <c:v>19.187999999999999</c:v>
                </c:pt>
                <c:pt idx="9577">
                  <c:v>19.190999999999999</c:v>
                </c:pt>
                <c:pt idx="9578">
                  <c:v>19.192999999999998</c:v>
                </c:pt>
                <c:pt idx="9579">
                  <c:v>19.195999999999998</c:v>
                </c:pt>
                <c:pt idx="9580">
                  <c:v>19.198999999999998</c:v>
                </c:pt>
                <c:pt idx="9581">
                  <c:v>19.201000000000001</c:v>
                </c:pt>
                <c:pt idx="9582">
                  <c:v>19.204000000000001</c:v>
                </c:pt>
                <c:pt idx="9583">
                  <c:v>19.206999999999997</c:v>
                </c:pt>
                <c:pt idx="9584">
                  <c:v>19.209</c:v>
                </c:pt>
                <c:pt idx="9585">
                  <c:v>19.212</c:v>
                </c:pt>
                <c:pt idx="9586">
                  <c:v>19.215</c:v>
                </c:pt>
                <c:pt idx="9587">
                  <c:v>19.216999999999999</c:v>
                </c:pt>
                <c:pt idx="9588">
                  <c:v>19.22</c:v>
                </c:pt>
                <c:pt idx="9589">
                  <c:v>19.222999999999999</c:v>
                </c:pt>
                <c:pt idx="9590">
                  <c:v>19.224999999999998</c:v>
                </c:pt>
                <c:pt idx="9591">
                  <c:v>19.227999999999998</c:v>
                </c:pt>
                <c:pt idx="9592">
                  <c:v>19.230999999999998</c:v>
                </c:pt>
                <c:pt idx="9593">
                  <c:v>19.233000000000001</c:v>
                </c:pt>
                <c:pt idx="9594">
                  <c:v>19.236000000000001</c:v>
                </c:pt>
                <c:pt idx="9595">
                  <c:v>19.238999999999997</c:v>
                </c:pt>
                <c:pt idx="9596">
                  <c:v>19.241</c:v>
                </c:pt>
                <c:pt idx="9597">
                  <c:v>19.244</c:v>
                </c:pt>
                <c:pt idx="9598">
                  <c:v>19.247</c:v>
                </c:pt>
                <c:pt idx="9599">
                  <c:v>19.248999999999999</c:v>
                </c:pt>
                <c:pt idx="9600">
                  <c:v>19.251999999999999</c:v>
                </c:pt>
                <c:pt idx="9601">
                  <c:v>19.254999999999999</c:v>
                </c:pt>
                <c:pt idx="9602">
                  <c:v>19.256999999999998</c:v>
                </c:pt>
                <c:pt idx="9603">
                  <c:v>19.259999999999998</c:v>
                </c:pt>
                <c:pt idx="9604">
                  <c:v>19.262999999999998</c:v>
                </c:pt>
                <c:pt idx="9605">
                  <c:v>19.265000000000001</c:v>
                </c:pt>
                <c:pt idx="9606">
                  <c:v>19.268000000000001</c:v>
                </c:pt>
                <c:pt idx="9607">
                  <c:v>19.27</c:v>
                </c:pt>
                <c:pt idx="9608">
                  <c:v>19.273</c:v>
                </c:pt>
                <c:pt idx="9609">
                  <c:v>19.274999999999999</c:v>
                </c:pt>
                <c:pt idx="9610">
                  <c:v>19.277999999999999</c:v>
                </c:pt>
                <c:pt idx="9611">
                  <c:v>19.279999999999998</c:v>
                </c:pt>
                <c:pt idx="9612">
                  <c:v>19.282999999999998</c:v>
                </c:pt>
                <c:pt idx="9613">
                  <c:v>19.285</c:v>
                </c:pt>
                <c:pt idx="9614">
                  <c:v>19.288</c:v>
                </c:pt>
                <c:pt idx="9615">
                  <c:v>19.291</c:v>
                </c:pt>
                <c:pt idx="9616">
                  <c:v>19.292999999999999</c:v>
                </c:pt>
                <c:pt idx="9617">
                  <c:v>19.295999999999999</c:v>
                </c:pt>
                <c:pt idx="9618">
                  <c:v>19.298999999999999</c:v>
                </c:pt>
                <c:pt idx="9619">
                  <c:v>19.300999999999998</c:v>
                </c:pt>
                <c:pt idx="9620">
                  <c:v>19.303999999999998</c:v>
                </c:pt>
                <c:pt idx="9621">
                  <c:v>19.306999999999999</c:v>
                </c:pt>
                <c:pt idx="9622">
                  <c:v>19.308999999999997</c:v>
                </c:pt>
                <c:pt idx="9623">
                  <c:v>19.311999999999998</c:v>
                </c:pt>
                <c:pt idx="9624">
                  <c:v>19.314999999999998</c:v>
                </c:pt>
                <c:pt idx="9625">
                  <c:v>19.317</c:v>
                </c:pt>
                <c:pt idx="9626">
                  <c:v>19.32</c:v>
                </c:pt>
                <c:pt idx="9627">
                  <c:v>19.323</c:v>
                </c:pt>
                <c:pt idx="9628">
                  <c:v>19.324999999999999</c:v>
                </c:pt>
                <c:pt idx="9629">
                  <c:v>19.327999999999999</c:v>
                </c:pt>
                <c:pt idx="9630">
                  <c:v>19.331</c:v>
                </c:pt>
                <c:pt idx="9631">
                  <c:v>19.332999999999998</c:v>
                </c:pt>
                <c:pt idx="9632">
                  <c:v>19.335999999999999</c:v>
                </c:pt>
                <c:pt idx="9633">
                  <c:v>19.338999999999999</c:v>
                </c:pt>
                <c:pt idx="9634">
                  <c:v>19.340999999999998</c:v>
                </c:pt>
                <c:pt idx="9635">
                  <c:v>19.343999999999998</c:v>
                </c:pt>
                <c:pt idx="9636">
                  <c:v>19.346999999999998</c:v>
                </c:pt>
                <c:pt idx="9637">
                  <c:v>19.349</c:v>
                </c:pt>
                <c:pt idx="9638">
                  <c:v>19.352</c:v>
                </c:pt>
                <c:pt idx="9639">
                  <c:v>19.355</c:v>
                </c:pt>
                <c:pt idx="9640">
                  <c:v>19.356999999999999</c:v>
                </c:pt>
                <c:pt idx="9641">
                  <c:v>19.36</c:v>
                </c:pt>
                <c:pt idx="9642">
                  <c:v>19.363</c:v>
                </c:pt>
                <c:pt idx="9643">
                  <c:v>19.364999999999998</c:v>
                </c:pt>
                <c:pt idx="9644">
                  <c:v>19.367999999999999</c:v>
                </c:pt>
                <c:pt idx="9645">
                  <c:v>19.370999999999999</c:v>
                </c:pt>
                <c:pt idx="9646">
                  <c:v>19.372999999999998</c:v>
                </c:pt>
                <c:pt idx="9647">
                  <c:v>19.375999999999998</c:v>
                </c:pt>
                <c:pt idx="9648">
                  <c:v>19.378999999999998</c:v>
                </c:pt>
                <c:pt idx="9649">
                  <c:v>19.381</c:v>
                </c:pt>
                <c:pt idx="9650">
                  <c:v>19.384</c:v>
                </c:pt>
                <c:pt idx="9651">
                  <c:v>19.387</c:v>
                </c:pt>
                <c:pt idx="9652">
                  <c:v>19.388999999999999</c:v>
                </c:pt>
                <c:pt idx="9653">
                  <c:v>19.391999999999999</c:v>
                </c:pt>
                <c:pt idx="9654">
                  <c:v>19.395</c:v>
                </c:pt>
                <c:pt idx="9655">
                  <c:v>19.396999999999998</c:v>
                </c:pt>
                <c:pt idx="9656">
                  <c:v>19.399999999999999</c:v>
                </c:pt>
                <c:pt idx="9657">
                  <c:v>19.402999999999999</c:v>
                </c:pt>
                <c:pt idx="9658">
                  <c:v>19.404999999999998</c:v>
                </c:pt>
                <c:pt idx="9659">
                  <c:v>19.407999999999998</c:v>
                </c:pt>
                <c:pt idx="9660">
                  <c:v>19.41</c:v>
                </c:pt>
                <c:pt idx="9661">
                  <c:v>19.413</c:v>
                </c:pt>
                <c:pt idx="9662">
                  <c:v>19.416</c:v>
                </c:pt>
                <c:pt idx="9663">
                  <c:v>19.417999999999999</c:v>
                </c:pt>
                <c:pt idx="9664">
                  <c:v>19.420999999999999</c:v>
                </c:pt>
                <c:pt idx="9665">
                  <c:v>19.423999999999999</c:v>
                </c:pt>
                <c:pt idx="9666">
                  <c:v>19.425999999999998</c:v>
                </c:pt>
                <c:pt idx="9667">
                  <c:v>19.428999999999998</c:v>
                </c:pt>
                <c:pt idx="9668">
                  <c:v>19.431999999999999</c:v>
                </c:pt>
                <c:pt idx="9669">
                  <c:v>19.433999999999997</c:v>
                </c:pt>
                <c:pt idx="9670">
                  <c:v>19.436999999999998</c:v>
                </c:pt>
                <c:pt idx="9671">
                  <c:v>19.439999999999998</c:v>
                </c:pt>
                <c:pt idx="9672">
                  <c:v>19.442</c:v>
                </c:pt>
                <c:pt idx="9673">
                  <c:v>19.445</c:v>
                </c:pt>
                <c:pt idx="9674">
                  <c:v>19.448</c:v>
                </c:pt>
                <c:pt idx="9675">
                  <c:v>19.45</c:v>
                </c:pt>
                <c:pt idx="9676">
                  <c:v>19.452999999999999</c:v>
                </c:pt>
                <c:pt idx="9677">
                  <c:v>19.456</c:v>
                </c:pt>
                <c:pt idx="9678">
                  <c:v>19.457999999999998</c:v>
                </c:pt>
                <c:pt idx="9679">
                  <c:v>19.460999999999999</c:v>
                </c:pt>
                <c:pt idx="9680">
                  <c:v>19.463999999999999</c:v>
                </c:pt>
                <c:pt idx="9681">
                  <c:v>19.465999999999998</c:v>
                </c:pt>
                <c:pt idx="9682">
                  <c:v>19.468999999999998</c:v>
                </c:pt>
                <c:pt idx="9683">
                  <c:v>19.471999999999998</c:v>
                </c:pt>
                <c:pt idx="9684">
                  <c:v>19.474</c:v>
                </c:pt>
                <c:pt idx="9685">
                  <c:v>19.477</c:v>
                </c:pt>
                <c:pt idx="9686">
                  <c:v>19.48</c:v>
                </c:pt>
                <c:pt idx="9687">
                  <c:v>19.481999999999999</c:v>
                </c:pt>
                <c:pt idx="9688">
                  <c:v>19.484999999999999</c:v>
                </c:pt>
                <c:pt idx="9689">
                  <c:v>19.488</c:v>
                </c:pt>
                <c:pt idx="9690">
                  <c:v>19.489999999999998</c:v>
                </c:pt>
                <c:pt idx="9691">
                  <c:v>19.492999999999999</c:v>
                </c:pt>
                <c:pt idx="9692">
                  <c:v>19.495999999999999</c:v>
                </c:pt>
                <c:pt idx="9693">
                  <c:v>19.497999999999998</c:v>
                </c:pt>
                <c:pt idx="9694">
                  <c:v>19.500999999999998</c:v>
                </c:pt>
                <c:pt idx="9695">
                  <c:v>19.503999999999998</c:v>
                </c:pt>
                <c:pt idx="9696">
                  <c:v>19.506</c:v>
                </c:pt>
                <c:pt idx="9697">
                  <c:v>19.509</c:v>
                </c:pt>
                <c:pt idx="9698">
                  <c:v>19.512</c:v>
                </c:pt>
                <c:pt idx="9699">
                  <c:v>19.513999999999999</c:v>
                </c:pt>
                <c:pt idx="9700">
                  <c:v>19.516999999999999</c:v>
                </c:pt>
                <c:pt idx="9701">
                  <c:v>19.52</c:v>
                </c:pt>
                <c:pt idx="9702">
                  <c:v>19.521999999999998</c:v>
                </c:pt>
                <c:pt idx="9703">
                  <c:v>19.524999999999999</c:v>
                </c:pt>
                <c:pt idx="9704">
                  <c:v>19.527999999999999</c:v>
                </c:pt>
                <c:pt idx="9705">
                  <c:v>19.529999999999998</c:v>
                </c:pt>
                <c:pt idx="9706">
                  <c:v>19.532999999999998</c:v>
                </c:pt>
                <c:pt idx="9707">
                  <c:v>19.535999999999998</c:v>
                </c:pt>
                <c:pt idx="9708">
                  <c:v>19.538</c:v>
                </c:pt>
                <c:pt idx="9709">
                  <c:v>19.541</c:v>
                </c:pt>
                <c:pt idx="9710">
                  <c:v>19.544</c:v>
                </c:pt>
                <c:pt idx="9711">
                  <c:v>19.545999999999999</c:v>
                </c:pt>
                <c:pt idx="9712">
                  <c:v>19.548999999999999</c:v>
                </c:pt>
                <c:pt idx="9713">
                  <c:v>19.552</c:v>
                </c:pt>
                <c:pt idx="9714">
                  <c:v>19.553999999999998</c:v>
                </c:pt>
                <c:pt idx="9715">
                  <c:v>19.556999999999999</c:v>
                </c:pt>
                <c:pt idx="9716">
                  <c:v>19.559999999999999</c:v>
                </c:pt>
                <c:pt idx="9717">
                  <c:v>19.561999999999998</c:v>
                </c:pt>
                <c:pt idx="9718">
                  <c:v>19.564999999999998</c:v>
                </c:pt>
                <c:pt idx="9719">
                  <c:v>19.567999999999998</c:v>
                </c:pt>
                <c:pt idx="9720">
                  <c:v>19.57</c:v>
                </c:pt>
                <c:pt idx="9721">
                  <c:v>19.573</c:v>
                </c:pt>
                <c:pt idx="9722">
                  <c:v>19.576000000000001</c:v>
                </c:pt>
                <c:pt idx="9723">
                  <c:v>19.577999999999999</c:v>
                </c:pt>
                <c:pt idx="9724">
                  <c:v>19.581</c:v>
                </c:pt>
                <c:pt idx="9725">
                  <c:v>19.584</c:v>
                </c:pt>
                <c:pt idx="9726">
                  <c:v>19.585999999999999</c:v>
                </c:pt>
                <c:pt idx="9727">
                  <c:v>19.588999999999999</c:v>
                </c:pt>
                <c:pt idx="9728">
                  <c:v>19.591999999999999</c:v>
                </c:pt>
                <c:pt idx="9729">
                  <c:v>19.593999999999998</c:v>
                </c:pt>
                <c:pt idx="9730">
                  <c:v>19.596999999999998</c:v>
                </c:pt>
                <c:pt idx="9731">
                  <c:v>19.599999999999998</c:v>
                </c:pt>
                <c:pt idx="9732">
                  <c:v>19.602</c:v>
                </c:pt>
                <c:pt idx="9733">
                  <c:v>19.605</c:v>
                </c:pt>
                <c:pt idx="9734">
                  <c:v>19.608000000000001</c:v>
                </c:pt>
                <c:pt idx="9735">
                  <c:v>19.61</c:v>
                </c:pt>
                <c:pt idx="9736">
                  <c:v>19.613</c:v>
                </c:pt>
                <c:pt idx="9737">
                  <c:v>19.616</c:v>
                </c:pt>
                <c:pt idx="9738">
                  <c:v>19.617999999999999</c:v>
                </c:pt>
                <c:pt idx="9739">
                  <c:v>19.620999999999999</c:v>
                </c:pt>
                <c:pt idx="9740">
                  <c:v>19.623999999999999</c:v>
                </c:pt>
                <c:pt idx="9741">
                  <c:v>19.625999999999998</c:v>
                </c:pt>
                <c:pt idx="9742">
                  <c:v>19.628999999999998</c:v>
                </c:pt>
                <c:pt idx="9743">
                  <c:v>19.631999999999998</c:v>
                </c:pt>
                <c:pt idx="9744">
                  <c:v>19.634</c:v>
                </c:pt>
                <c:pt idx="9745">
                  <c:v>19.637</c:v>
                </c:pt>
                <c:pt idx="9746">
                  <c:v>19.638999999999999</c:v>
                </c:pt>
                <c:pt idx="9747">
                  <c:v>19.641999999999999</c:v>
                </c:pt>
                <c:pt idx="9748">
                  <c:v>19.645</c:v>
                </c:pt>
                <c:pt idx="9749">
                  <c:v>19.646999999999998</c:v>
                </c:pt>
                <c:pt idx="9750">
                  <c:v>19.649999999999999</c:v>
                </c:pt>
                <c:pt idx="9751">
                  <c:v>19.651999999999997</c:v>
                </c:pt>
                <c:pt idx="9752">
                  <c:v>19.654999999999998</c:v>
                </c:pt>
                <c:pt idx="9753">
                  <c:v>19.657999999999998</c:v>
                </c:pt>
                <c:pt idx="9754">
                  <c:v>19.66</c:v>
                </c:pt>
                <c:pt idx="9755">
                  <c:v>19.663</c:v>
                </c:pt>
                <c:pt idx="9756">
                  <c:v>19.666</c:v>
                </c:pt>
                <c:pt idx="9757">
                  <c:v>19.667999999999999</c:v>
                </c:pt>
                <c:pt idx="9758">
                  <c:v>19.670999999999999</c:v>
                </c:pt>
                <c:pt idx="9759">
                  <c:v>19.673999999999999</c:v>
                </c:pt>
                <c:pt idx="9760">
                  <c:v>19.675999999999998</c:v>
                </c:pt>
                <c:pt idx="9761">
                  <c:v>19.678999999999998</c:v>
                </c:pt>
                <c:pt idx="9762">
                  <c:v>19.681999999999999</c:v>
                </c:pt>
                <c:pt idx="9763">
                  <c:v>19.683999999999997</c:v>
                </c:pt>
                <c:pt idx="9764">
                  <c:v>19.686999999999998</c:v>
                </c:pt>
                <c:pt idx="9765">
                  <c:v>19.689999999999998</c:v>
                </c:pt>
                <c:pt idx="9766">
                  <c:v>19.692</c:v>
                </c:pt>
                <c:pt idx="9767">
                  <c:v>19.695</c:v>
                </c:pt>
                <c:pt idx="9768">
                  <c:v>19.698</c:v>
                </c:pt>
                <c:pt idx="9769">
                  <c:v>19.7</c:v>
                </c:pt>
                <c:pt idx="9770">
                  <c:v>19.702999999999999</c:v>
                </c:pt>
                <c:pt idx="9771">
                  <c:v>19.706</c:v>
                </c:pt>
                <c:pt idx="9772">
                  <c:v>19.707999999999998</c:v>
                </c:pt>
                <c:pt idx="9773">
                  <c:v>19.710999999999999</c:v>
                </c:pt>
                <c:pt idx="9774">
                  <c:v>19.713999999999999</c:v>
                </c:pt>
                <c:pt idx="9775">
                  <c:v>19.715999999999998</c:v>
                </c:pt>
                <c:pt idx="9776">
                  <c:v>19.718999999999998</c:v>
                </c:pt>
                <c:pt idx="9777">
                  <c:v>19.721999999999998</c:v>
                </c:pt>
                <c:pt idx="9778">
                  <c:v>19.724</c:v>
                </c:pt>
                <c:pt idx="9779">
                  <c:v>19.727</c:v>
                </c:pt>
                <c:pt idx="9780">
                  <c:v>19.73</c:v>
                </c:pt>
                <c:pt idx="9781">
                  <c:v>19.731999999999999</c:v>
                </c:pt>
                <c:pt idx="9782">
                  <c:v>19.734999999999999</c:v>
                </c:pt>
                <c:pt idx="9783">
                  <c:v>19.738</c:v>
                </c:pt>
                <c:pt idx="9784">
                  <c:v>19.739999999999998</c:v>
                </c:pt>
                <c:pt idx="9785">
                  <c:v>19.742999999999999</c:v>
                </c:pt>
                <c:pt idx="9786">
                  <c:v>19.745999999999999</c:v>
                </c:pt>
                <c:pt idx="9787">
                  <c:v>19.747999999999998</c:v>
                </c:pt>
                <c:pt idx="9788">
                  <c:v>19.750999999999998</c:v>
                </c:pt>
                <c:pt idx="9789">
                  <c:v>19.753999999999998</c:v>
                </c:pt>
                <c:pt idx="9790">
                  <c:v>19.756</c:v>
                </c:pt>
                <c:pt idx="9791">
                  <c:v>19.759</c:v>
                </c:pt>
                <c:pt idx="9792">
                  <c:v>19.762</c:v>
                </c:pt>
                <c:pt idx="9793">
                  <c:v>19.763999999999999</c:v>
                </c:pt>
                <c:pt idx="9794">
                  <c:v>19.766999999999999</c:v>
                </c:pt>
                <c:pt idx="9795">
                  <c:v>19.77</c:v>
                </c:pt>
                <c:pt idx="9796">
                  <c:v>19.771999999999998</c:v>
                </c:pt>
                <c:pt idx="9797">
                  <c:v>19.774999999999999</c:v>
                </c:pt>
                <c:pt idx="9798">
                  <c:v>19.777999999999999</c:v>
                </c:pt>
                <c:pt idx="9799">
                  <c:v>19.779999999999998</c:v>
                </c:pt>
                <c:pt idx="9800">
                  <c:v>19.782999999999998</c:v>
                </c:pt>
                <c:pt idx="9801">
                  <c:v>19.785999999999998</c:v>
                </c:pt>
                <c:pt idx="9802">
                  <c:v>19.788</c:v>
                </c:pt>
                <c:pt idx="9803">
                  <c:v>19.791</c:v>
                </c:pt>
                <c:pt idx="9804">
                  <c:v>19.794</c:v>
                </c:pt>
                <c:pt idx="9805">
                  <c:v>19.795999999999999</c:v>
                </c:pt>
                <c:pt idx="9806">
                  <c:v>19.798999999999999</c:v>
                </c:pt>
                <c:pt idx="9807">
                  <c:v>19.802</c:v>
                </c:pt>
                <c:pt idx="9808">
                  <c:v>19.803999999999998</c:v>
                </c:pt>
                <c:pt idx="9809">
                  <c:v>19.806999999999999</c:v>
                </c:pt>
                <c:pt idx="9810">
                  <c:v>19.809999999999999</c:v>
                </c:pt>
                <c:pt idx="9811">
                  <c:v>19.811999999999998</c:v>
                </c:pt>
                <c:pt idx="9812">
                  <c:v>19.814999999999998</c:v>
                </c:pt>
                <c:pt idx="9813">
                  <c:v>19.817</c:v>
                </c:pt>
                <c:pt idx="9814">
                  <c:v>19.82</c:v>
                </c:pt>
                <c:pt idx="9815">
                  <c:v>19.823</c:v>
                </c:pt>
                <c:pt idx="9816">
                  <c:v>19.824999999999999</c:v>
                </c:pt>
                <c:pt idx="9817">
                  <c:v>19.827999999999999</c:v>
                </c:pt>
                <c:pt idx="9818">
                  <c:v>19.831</c:v>
                </c:pt>
                <c:pt idx="9819">
                  <c:v>19.832999999999998</c:v>
                </c:pt>
                <c:pt idx="9820">
                  <c:v>19.835999999999999</c:v>
                </c:pt>
                <c:pt idx="9821">
                  <c:v>19.838999999999999</c:v>
                </c:pt>
                <c:pt idx="9822">
                  <c:v>19.840999999999998</c:v>
                </c:pt>
                <c:pt idx="9823">
                  <c:v>19.843999999999998</c:v>
                </c:pt>
                <c:pt idx="9824">
                  <c:v>19.846999999999998</c:v>
                </c:pt>
                <c:pt idx="9825">
                  <c:v>19.849</c:v>
                </c:pt>
                <c:pt idx="9826">
                  <c:v>19.852</c:v>
                </c:pt>
                <c:pt idx="9827">
                  <c:v>19.855</c:v>
                </c:pt>
                <c:pt idx="9828">
                  <c:v>19.856999999999999</c:v>
                </c:pt>
                <c:pt idx="9829">
                  <c:v>19.86</c:v>
                </c:pt>
                <c:pt idx="9830">
                  <c:v>19.863</c:v>
                </c:pt>
                <c:pt idx="9831">
                  <c:v>19.864999999999998</c:v>
                </c:pt>
                <c:pt idx="9832">
                  <c:v>19.867999999999999</c:v>
                </c:pt>
                <c:pt idx="9833">
                  <c:v>19.870999999999999</c:v>
                </c:pt>
                <c:pt idx="9834">
                  <c:v>19.872999999999998</c:v>
                </c:pt>
                <c:pt idx="9835">
                  <c:v>19.875999999999998</c:v>
                </c:pt>
                <c:pt idx="9836">
                  <c:v>19.878999999999998</c:v>
                </c:pt>
                <c:pt idx="9837">
                  <c:v>19.881</c:v>
                </c:pt>
                <c:pt idx="9838">
                  <c:v>19.884</c:v>
                </c:pt>
                <c:pt idx="9839">
                  <c:v>19.887</c:v>
                </c:pt>
                <c:pt idx="9840">
                  <c:v>19.888999999999999</c:v>
                </c:pt>
                <c:pt idx="9841">
                  <c:v>19.891999999999999</c:v>
                </c:pt>
                <c:pt idx="9842">
                  <c:v>19.895</c:v>
                </c:pt>
                <c:pt idx="9843">
                  <c:v>19.896999999999998</c:v>
                </c:pt>
                <c:pt idx="9844">
                  <c:v>19.899999999999999</c:v>
                </c:pt>
                <c:pt idx="9845">
                  <c:v>19.902999999999999</c:v>
                </c:pt>
                <c:pt idx="9846">
                  <c:v>19.904999999999998</c:v>
                </c:pt>
                <c:pt idx="9847">
                  <c:v>19.907999999999998</c:v>
                </c:pt>
                <c:pt idx="9848">
                  <c:v>19.910999999999998</c:v>
                </c:pt>
                <c:pt idx="9849">
                  <c:v>19.913</c:v>
                </c:pt>
                <c:pt idx="9850">
                  <c:v>19.916</c:v>
                </c:pt>
                <c:pt idx="9851">
                  <c:v>19.919</c:v>
                </c:pt>
                <c:pt idx="9852">
                  <c:v>19.920999999999999</c:v>
                </c:pt>
                <c:pt idx="9853">
                  <c:v>19.923999999999999</c:v>
                </c:pt>
                <c:pt idx="9854">
                  <c:v>19.927</c:v>
                </c:pt>
                <c:pt idx="9855">
                  <c:v>19.928999999999998</c:v>
                </c:pt>
                <c:pt idx="9856">
                  <c:v>19.931999999999999</c:v>
                </c:pt>
                <c:pt idx="9857">
                  <c:v>19.934999999999999</c:v>
                </c:pt>
                <c:pt idx="9858">
                  <c:v>19.936999999999998</c:v>
                </c:pt>
                <c:pt idx="9859">
                  <c:v>19.939999999999998</c:v>
                </c:pt>
                <c:pt idx="9860">
                  <c:v>19.942999999999998</c:v>
                </c:pt>
                <c:pt idx="9861">
                  <c:v>19.945</c:v>
                </c:pt>
                <c:pt idx="9862">
                  <c:v>19.948</c:v>
                </c:pt>
                <c:pt idx="9863">
                  <c:v>19.951000000000001</c:v>
                </c:pt>
                <c:pt idx="9864">
                  <c:v>19.952999999999999</c:v>
                </c:pt>
                <c:pt idx="9865">
                  <c:v>19.956</c:v>
                </c:pt>
                <c:pt idx="9866">
                  <c:v>19.959</c:v>
                </c:pt>
                <c:pt idx="9867">
                  <c:v>19.960999999999999</c:v>
                </c:pt>
                <c:pt idx="9868">
                  <c:v>19.963999999999999</c:v>
                </c:pt>
                <c:pt idx="9869">
                  <c:v>19.966999999999999</c:v>
                </c:pt>
                <c:pt idx="9870">
                  <c:v>19.968999999999998</c:v>
                </c:pt>
                <c:pt idx="9871">
                  <c:v>19.971999999999998</c:v>
                </c:pt>
                <c:pt idx="9872">
                  <c:v>19.974999999999998</c:v>
                </c:pt>
                <c:pt idx="9873">
                  <c:v>19.977</c:v>
                </c:pt>
                <c:pt idx="9874">
                  <c:v>19.98</c:v>
                </c:pt>
                <c:pt idx="9875">
                  <c:v>19.983000000000001</c:v>
                </c:pt>
                <c:pt idx="9876">
                  <c:v>19.984999999999999</c:v>
                </c:pt>
                <c:pt idx="9877">
                  <c:v>19.988</c:v>
                </c:pt>
                <c:pt idx="9878">
                  <c:v>19.991</c:v>
                </c:pt>
                <c:pt idx="9879">
                  <c:v>19.992999999999999</c:v>
                </c:pt>
                <c:pt idx="9880">
                  <c:v>19.995999999999999</c:v>
                </c:pt>
                <c:pt idx="9881">
                  <c:v>19.998999999999999</c:v>
                </c:pt>
                <c:pt idx="9882">
                  <c:v>20.000999999999998</c:v>
                </c:pt>
                <c:pt idx="9883">
                  <c:v>20.003999999999998</c:v>
                </c:pt>
                <c:pt idx="9884">
                  <c:v>20.006</c:v>
                </c:pt>
                <c:pt idx="9885">
                  <c:v>20.009</c:v>
                </c:pt>
                <c:pt idx="9886">
                  <c:v>20.012</c:v>
                </c:pt>
                <c:pt idx="9887">
                  <c:v>20.013999999999999</c:v>
                </c:pt>
                <c:pt idx="9888">
                  <c:v>20.016999999999999</c:v>
                </c:pt>
                <c:pt idx="9889">
                  <c:v>20.018999999999998</c:v>
                </c:pt>
                <c:pt idx="9890">
                  <c:v>20.021999999999998</c:v>
                </c:pt>
                <c:pt idx="9891">
                  <c:v>20.024999999999999</c:v>
                </c:pt>
                <c:pt idx="9892">
                  <c:v>20.026999999999997</c:v>
                </c:pt>
                <c:pt idx="9893">
                  <c:v>20.029999999999998</c:v>
                </c:pt>
                <c:pt idx="9894">
                  <c:v>20.032999999999998</c:v>
                </c:pt>
                <c:pt idx="9895">
                  <c:v>20.035</c:v>
                </c:pt>
                <c:pt idx="9896">
                  <c:v>20.038</c:v>
                </c:pt>
                <c:pt idx="9897">
                  <c:v>20.041</c:v>
                </c:pt>
                <c:pt idx="9898">
                  <c:v>20.042999999999999</c:v>
                </c:pt>
                <c:pt idx="9899">
                  <c:v>20.045999999999999</c:v>
                </c:pt>
                <c:pt idx="9900">
                  <c:v>20.048999999999999</c:v>
                </c:pt>
                <c:pt idx="9901">
                  <c:v>20.050999999999998</c:v>
                </c:pt>
                <c:pt idx="9902">
                  <c:v>20.053999999999998</c:v>
                </c:pt>
                <c:pt idx="9903">
                  <c:v>20.056999999999999</c:v>
                </c:pt>
                <c:pt idx="9904">
                  <c:v>20.058999999999997</c:v>
                </c:pt>
                <c:pt idx="9905">
                  <c:v>20.061999999999998</c:v>
                </c:pt>
                <c:pt idx="9906">
                  <c:v>20.064999999999998</c:v>
                </c:pt>
                <c:pt idx="9907">
                  <c:v>20.067</c:v>
                </c:pt>
                <c:pt idx="9908">
                  <c:v>20.07</c:v>
                </c:pt>
                <c:pt idx="9909">
                  <c:v>20.073</c:v>
                </c:pt>
                <c:pt idx="9910">
                  <c:v>20.074999999999999</c:v>
                </c:pt>
                <c:pt idx="9911">
                  <c:v>20.077999999999999</c:v>
                </c:pt>
                <c:pt idx="9912">
                  <c:v>20.081</c:v>
                </c:pt>
                <c:pt idx="9913">
                  <c:v>20.082999999999998</c:v>
                </c:pt>
                <c:pt idx="9914">
                  <c:v>20.085999999999999</c:v>
                </c:pt>
                <c:pt idx="9915">
                  <c:v>20.088999999999999</c:v>
                </c:pt>
                <c:pt idx="9916">
                  <c:v>20.090999999999998</c:v>
                </c:pt>
                <c:pt idx="9917">
                  <c:v>20.093999999999998</c:v>
                </c:pt>
                <c:pt idx="9918">
                  <c:v>20.096999999999998</c:v>
                </c:pt>
                <c:pt idx="9919">
                  <c:v>20.099</c:v>
                </c:pt>
                <c:pt idx="9920">
                  <c:v>20.102</c:v>
                </c:pt>
                <c:pt idx="9921">
                  <c:v>20.105</c:v>
                </c:pt>
                <c:pt idx="9922">
                  <c:v>20.106999999999999</c:v>
                </c:pt>
                <c:pt idx="9923">
                  <c:v>20.11</c:v>
                </c:pt>
                <c:pt idx="9924">
                  <c:v>20.111999999999998</c:v>
                </c:pt>
                <c:pt idx="9925">
                  <c:v>20.114999999999998</c:v>
                </c:pt>
                <c:pt idx="9926">
                  <c:v>20.117999999999999</c:v>
                </c:pt>
                <c:pt idx="9927">
                  <c:v>20.119999999999997</c:v>
                </c:pt>
                <c:pt idx="9928">
                  <c:v>20.122999999999998</c:v>
                </c:pt>
                <c:pt idx="9929">
                  <c:v>20.125999999999998</c:v>
                </c:pt>
                <c:pt idx="9930">
                  <c:v>20.128999999999998</c:v>
                </c:pt>
                <c:pt idx="9931">
                  <c:v>20.131</c:v>
                </c:pt>
                <c:pt idx="9932">
                  <c:v>20.134</c:v>
                </c:pt>
                <c:pt idx="9933">
                  <c:v>20.137</c:v>
                </c:pt>
                <c:pt idx="9934">
                  <c:v>20.138999999999999</c:v>
                </c:pt>
                <c:pt idx="9935">
                  <c:v>20.141999999999999</c:v>
                </c:pt>
                <c:pt idx="9936">
                  <c:v>20.143999999999998</c:v>
                </c:pt>
                <c:pt idx="9937">
                  <c:v>20.146999999999998</c:v>
                </c:pt>
                <c:pt idx="9938">
                  <c:v>20.149999999999999</c:v>
                </c:pt>
                <c:pt idx="9939">
                  <c:v>20.152999999999999</c:v>
                </c:pt>
                <c:pt idx="9940">
                  <c:v>20.154999999999998</c:v>
                </c:pt>
                <c:pt idx="9941">
                  <c:v>20.157999999999998</c:v>
                </c:pt>
                <c:pt idx="9942">
                  <c:v>20.160999999999998</c:v>
                </c:pt>
                <c:pt idx="9943">
                  <c:v>20.163</c:v>
                </c:pt>
                <c:pt idx="9944">
                  <c:v>20.166</c:v>
                </c:pt>
                <c:pt idx="9945">
                  <c:v>20.169</c:v>
                </c:pt>
                <c:pt idx="9946">
                  <c:v>20.170999999999999</c:v>
                </c:pt>
                <c:pt idx="9947">
                  <c:v>20.173999999999999</c:v>
                </c:pt>
                <c:pt idx="9948">
                  <c:v>20.175999999999998</c:v>
                </c:pt>
                <c:pt idx="9949">
                  <c:v>20.178999999999998</c:v>
                </c:pt>
                <c:pt idx="9950">
                  <c:v>20.181999999999999</c:v>
                </c:pt>
                <c:pt idx="9951">
                  <c:v>20.183999999999997</c:v>
                </c:pt>
                <c:pt idx="9952">
                  <c:v>20.186999999999998</c:v>
                </c:pt>
                <c:pt idx="9953">
                  <c:v>20.189999999999998</c:v>
                </c:pt>
                <c:pt idx="9954">
                  <c:v>20.192999999999998</c:v>
                </c:pt>
                <c:pt idx="9955">
                  <c:v>20.195</c:v>
                </c:pt>
                <c:pt idx="9956">
                  <c:v>20.198</c:v>
                </c:pt>
                <c:pt idx="9957">
                  <c:v>20.2</c:v>
                </c:pt>
                <c:pt idx="9958">
                  <c:v>20.202999999999999</c:v>
                </c:pt>
                <c:pt idx="9959">
                  <c:v>20.206</c:v>
                </c:pt>
                <c:pt idx="9960">
                  <c:v>20.207999999999998</c:v>
                </c:pt>
                <c:pt idx="9961">
                  <c:v>20.210999999999999</c:v>
                </c:pt>
                <c:pt idx="9962">
                  <c:v>20.212999999999997</c:v>
                </c:pt>
                <c:pt idx="9963">
                  <c:v>20.215999999999998</c:v>
                </c:pt>
                <c:pt idx="9964">
                  <c:v>20.218999999999998</c:v>
                </c:pt>
                <c:pt idx="9965">
                  <c:v>20.221</c:v>
                </c:pt>
                <c:pt idx="9966">
                  <c:v>20.224</c:v>
                </c:pt>
                <c:pt idx="9967">
                  <c:v>20.227</c:v>
                </c:pt>
                <c:pt idx="9968">
                  <c:v>20.228999999999999</c:v>
                </c:pt>
                <c:pt idx="9969">
                  <c:v>20.231999999999999</c:v>
                </c:pt>
                <c:pt idx="9970">
                  <c:v>20.234999999999999</c:v>
                </c:pt>
                <c:pt idx="9971">
                  <c:v>20.236999999999998</c:v>
                </c:pt>
                <c:pt idx="9972">
                  <c:v>20.239999999999998</c:v>
                </c:pt>
                <c:pt idx="9973">
                  <c:v>20.242999999999999</c:v>
                </c:pt>
                <c:pt idx="9974">
                  <c:v>20.244999999999997</c:v>
                </c:pt>
                <c:pt idx="9975">
                  <c:v>20.247999999999998</c:v>
                </c:pt>
                <c:pt idx="9976">
                  <c:v>20.250999999999998</c:v>
                </c:pt>
                <c:pt idx="9977">
                  <c:v>20.253</c:v>
                </c:pt>
                <c:pt idx="9978">
                  <c:v>20.256</c:v>
                </c:pt>
                <c:pt idx="9979">
                  <c:v>20.259</c:v>
                </c:pt>
                <c:pt idx="9980">
                  <c:v>20.260999999999999</c:v>
                </c:pt>
                <c:pt idx="9981">
                  <c:v>20.263999999999999</c:v>
                </c:pt>
                <c:pt idx="9982">
                  <c:v>20.266999999999999</c:v>
                </c:pt>
                <c:pt idx="9983">
                  <c:v>20.268999999999998</c:v>
                </c:pt>
                <c:pt idx="9984">
                  <c:v>20.271999999999998</c:v>
                </c:pt>
                <c:pt idx="9985">
                  <c:v>20.274999999999999</c:v>
                </c:pt>
                <c:pt idx="9986">
                  <c:v>20.276999999999997</c:v>
                </c:pt>
                <c:pt idx="9987">
                  <c:v>20.279999999999998</c:v>
                </c:pt>
                <c:pt idx="9988">
                  <c:v>20.282999999999998</c:v>
                </c:pt>
                <c:pt idx="9989">
                  <c:v>20.285</c:v>
                </c:pt>
                <c:pt idx="9990">
                  <c:v>20.288</c:v>
                </c:pt>
                <c:pt idx="9991">
                  <c:v>20.291</c:v>
                </c:pt>
                <c:pt idx="9992">
                  <c:v>20.292999999999999</c:v>
                </c:pt>
                <c:pt idx="9993">
                  <c:v>20.295999999999999</c:v>
                </c:pt>
                <c:pt idx="9994">
                  <c:v>20.298999999999999</c:v>
                </c:pt>
                <c:pt idx="9995">
                  <c:v>20.300999999999998</c:v>
                </c:pt>
                <c:pt idx="9996">
                  <c:v>20.303999999999998</c:v>
                </c:pt>
                <c:pt idx="9997">
                  <c:v>20.306999999999999</c:v>
                </c:pt>
                <c:pt idx="9998">
                  <c:v>20.308999999999997</c:v>
                </c:pt>
                <c:pt idx="9999">
                  <c:v>20.311999999999998</c:v>
                </c:pt>
                <c:pt idx="10000">
                  <c:v>20.314999999999998</c:v>
                </c:pt>
                <c:pt idx="10001">
                  <c:v>20.317</c:v>
                </c:pt>
                <c:pt idx="10002">
                  <c:v>20.32</c:v>
                </c:pt>
                <c:pt idx="10003">
                  <c:v>20.323</c:v>
                </c:pt>
                <c:pt idx="10004">
                  <c:v>20.324999999999999</c:v>
                </c:pt>
                <c:pt idx="10005">
                  <c:v>20.327999999999999</c:v>
                </c:pt>
                <c:pt idx="10006">
                  <c:v>20.331</c:v>
                </c:pt>
                <c:pt idx="10007">
                  <c:v>20.332999999999998</c:v>
                </c:pt>
                <c:pt idx="10008">
                  <c:v>20.335999999999999</c:v>
                </c:pt>
                <c:pt idx="10009">
                  <c:v>20.338999999999999</c:v>
                </c:pt>
                <c:pt idx="10010">
                  <c:v>20.340999999999998</c:v>
                </c:pt>
                <c:pt idx="10011">
                  <c:v>20.343999999999998</c:v>
                </c:pt>
                <c:pt idx="10012">
                  <c:v>20.346999999999998</c:v>
                </c:pt>
                <c:pt idx="10013">
                  <c:v>20.349</c:v>
                </c:pt>
                <c:pt idx="10014">
                  <c:v>20.352</c:v>
                </c:pt>
                <c:pt idx="10015">
                  <c:v>20.355</c:v>
                </c:pt>
                <c:pt idx="10016">
                  <c:v>20.356999999999999</c:v>
                </c:pt>
                <c:pt idx="10017">
                  <c:v>20.36</c:v>
                </c:pt>
                <c:pt idx="10018">
                  <c:v>20.363</c:v>
                </c:pt>
                <c:pt idx="10019">
                  <c:v>20.364999999999998</c:v>
                </c:pt>
                <c:pt idx="10020">
                  <c:v>20.369</c:v>
                </c:pt>
                <c:pt idx="10021">
                  <c:v>20.370999999999999</c:v>
                </c:pt>
                <c:pt idx="10022">
                  <c:v>20.372999999999998</c:v>
                </c:pt>
                <c:pt idx="10023">
                  <c:v>20.375999999999998</c:v>
                </c:pt>
                <c:pt idx="10024">
                  <c:v>20.378999999999998</c:v>
                </c:pt>
                <c:pt idx="10025">
                  <c:v>20.381</c:v>
                </c:pt>
                <c:pt idx="10026">
                  <c:v>20.384</c:v>
                </c:pt>
                <c:pt idx="10027">
                  <c:v>20.387</c:v>
                </c:pt>
                <c:pt idx="10028">
                  <c:v>20.388999999999999</c:v>
                </c:pt>
                <c:pt idx="10029">
                  <c:v>20.391999999999999</c:v>
                </c:pt>
                <c:pt idx="10030">
                  <c:v>20.395</c:v>
                </c:pt>
                <c:pt idx="10031">
                  <c:v>20.396999999999998</c:v>
                </c:pt>
                <c:pt idx="10032">
                  <c:v>20.399999999999999</c:v>
                </c:pt>
                <c:pt idx="10033">
                  <c:v>20.402999999999999</c:v>
                </c:pt>
                <c:pt idx="10034">
                  <c:v>20.405999999999999</c:v>
                </c:pt>
                <c:pt idx="10035">
                  <c:v>20.408999999999999</c:v>
                </c:pt>
                <c:pt idx="10036">
                  <c:v>20.410999999999998</c:v>
                </c:pt>
                <c:pt idx="10037">
                  <c:v>20.413999999999998</c:v>
                </c:pt>
                <c:pt idx="10038">
                  <c:v>20.416999999999998</c:v>
                </c:pt>
                <c:pt idx="10039">
                  <c:v>20.419</c:v>
                </c:pt>
                <c:pt idx="10040">
                  <c:v>20.422000000000001</c:v>
                </c:pt>
                <c:pt idx="10041">
                  <c:v>20.425000000000001</c:v>
                </c:pt>
                <c:pt idx="10042">
                  <c:v>20.427</c:v>
                </c:pt>
                <c:pt idx="10043">
                  <c:v>20.43</c:v>
                </c:pt>
                <c:pt idx="10044">
                  <c:v>20.433</c:v>
                </c:pt>
                <c:pt idx="10045">
                  <c:v>20.436</c:v>
                </c:pt>
                <c:pt idx="10046">
                  <c:v>20.439</c:v>
                </c:pt>
                <c:pt idx="10047">
                  <c:v>20.440999999999999</c:v>
                </c:pt>
                <c:pt idx="10048">
                  <c:v>20.443999999999999</c:v>
                </c:pt>
                <c:pt idx="10049">
                  <c:v>20.446999999999999</c:v>
                </c:pt>
                <c:pt idx="10050">
                  <c:v>20.448999999999998</c:v>
                </c:pt>
                <c:pt idx="10051">
                  <c:v>20.451999999999998</c:v>
                </c:pt>
                <c:pt idx="10052">
                  <c:v>20.454999999999998</c:v>
                </c:pt>
                <c:pt idx="10053">
                  <c:v>20.456999999999997</c:v>
                </c:pt>
                <c:pt idx="10054">
                  <c:v>20.459999999999997</c:v>
                </c:pt>
                <c:pt idx="10055">
                  <c:v>20.462999999999997</c:v>
                </c:pt>
                <c:pt idx="10056">
                  <c:v>20.465</c:v>
                </c:pt>
                <c:pt idx="10057">
                  <c:v>20.468</c:v>
                </c:pt>
                <c:pt idx="10058">
                  <c:v>20.471</c:v>
                </c:pt>
                <c:pt idx="10059">
                  <c:v>20.472999999999999</c:v>
                </c:pt>
                <c:pt idx="10060">
                  <c:v>20.475999999999999</c:v>
                </c:pt>
                <c:pt idx="10061">
                  <c:v>20.478999999999999</c:v>
                </c:pt>
                <c:pt idx="10062">
                  <c:v>20.480999999999998</c:v>
                </c:pt>
                <c:pt idx="10063">
                  <c:v>20.483999999999998</c:v>
                </c:pt>
                <c:pt idx="10064">
                  <c:v>20.486999999999998</c:v>
                </c:pt>
                <c:pt idx="10065">
                  <c:v>20.49</c:v>
                </c:pt>
                <c:pt idx="10066">
                  <c:v>20.491999999999997</c:v>
                </c:pt>
                <c:pt idx="10067">
                  <c:v>20.494999999999997</c:v>
                </c:pt>
                <c:pt idx="10068">
                  <c:v>20.497999999999998</c:v>
                </c:pt>
                <c:pt idx="10069">
                  <c:v>20.500999999999998</c:v>
                </c:pt>
                <c:pt idx="10070">
                  <c:v>20.503</c:v>
                </c:pt>
                <c:pt idx="10071">
                  <c:v>20.506</c:v>
                </c:pt>
                <c:pt idx="10072">
                  <c:v>20.509</c:v>
                </c:pt>
                <c:pt idx="10073">
                  <c:v>20.510999999999999</c:v>
                </c:pt>
                <c:pt idx="10074">
                  <c:v>20.513999999999999</c:v>
                </c:pt>
                <c:pt idx="10075">
                  <c:v>20.515999999999998</c:v>
                </c:pt>
                <c:pt idx="10076">
                  <c:v>20.518999999999998</c:v>
                </c:pt>
                <c:pt idx="10077">
                  <c:v>20.523</c:v>
                </c:pt>
                <c:pt idx="10078">
                  <c:v>20.524999999999999</c:v>
                </c:pt>
                <c:pt idx="10079">
                  <c:v>20.527999999999999</c:v>
                </c:pt>
                <c:pt idx="10080">
                  <c:v>20.529999999999998</c:v>
                </c:pt>
                <c:pt idx="10081">
                  <c:v>20.532999999999998</c:v>
                </c:pt>
                <c:pt idx="10082">
                  <c:v>20.535999999999998</c:v>
                </c:pt>
                <c:pt idx="10083">
                  <c:v>20.538</c:v>
                </c:pt>
                <c:pt idx="10084">
                  <c:v>20.541</c:v>
                </c:pt>
                <c:pt idx="10085">
                  <c:v>20.544</c:v>
                </c:pt>
                <c:pt idx="10086">
                  <c:v>20.545999999999999</c:v>
                </c:pt>
                <c:pt idx="10087">
                  <c:v>20.548999999999999</c:v>
                </c:pt>
                <c:pt idx="10088">
                  <c:v>20.552</c:v>
                </c:pt>
                <c:pt idx="10089">
                  <c:v>20.553999999999998</c:v>
                </c:pt>
                <c:pt idx="10090">
                  <c:v>20.556999999999999</c:v>
                </c:pt>
                <c:pt idx="10091">
                  <c:v>20.56</c:v>
                </c:pt>
                <c:pt idx="10092">
                  <c:v>20.561999999999998</c:v>
                </c:pt>
                <c:pt idx="10093">
                  <c:v>20.564999999999998</c:v>
                </c:pt>
                <c:pt idx="10094">
                  <c:v>20.567999999999998</c:v>
                </c:pt>
                <c:pt idx="10095">
                  <c:v>20.57</c:v>
                </c:pt>
                <c:pt idx="10096">
                  <c:v>20.573</c:v>
                </c:pt>
                <c:pt idx="10097">
                  <c:v>20.576000000000001</c:v>
                </c:pt>
                <c:pt idx="10098">
                  <c:v>20.579000000000001</c:v>
                </c:pt>
                <c:pt idx="10099">
                  <c:v>20.581999999999997</c:v>
                </c:pt>
                <c:pt idx="10100">
                  <c:v>20.584</c:v>
                </c:pt>
                <c:pt idx="10101">
                  <c:v>20.587</c:v>
                </c:pt>
                <c:pt idx="10102">
                  <c:v>20.59</c:v>
                </c:pt>
                <c:pt idx="10103">
                  <c:v>20.593</c:v>
                </c:pt>
                <c:pt idx="10104">
                  <c:v>20.594999999999999</c:v>
                </c:pt>
                <c:pt idx="10105">
                  <c:v>20.597999999999999</c:v>
                </c:pt>
                <c:pt idx="10106">
                  <c:v>20.600999999999999</c:v>
                </c:pt>
                <c:pt idx="10107">
                  <c:v>20.602999999999998</c:v>
                </c:pt>
                <c:pt idx="10108">
                  <c:v>20.605999999999998</c:v>
                </c:pt>
                <c:pt idx="10109">
                  <c:v>20.61</c:v>
                </c:pt>
                <c:pt idx="10110">
                  <c:v>20.611999999999998</c:v>
                </c:pt>
                <c:pt idx="10111">
                  <c:v>20.614999999999998</c:v>
                </c:pt>
                <c:pt idx="10112">
                  <c:v>20.616999999999997</c:v>
                </c:pt>
                <c:pt idx="10113">
                  <c:v>20.619999999999997</c:v>
                </c:pt>
                <c:pt idx="10114">
                  <c:v>20.622999999999998</c:v>
                </c:pt>
                <c:pt idx="10115">
                  <c:v>20.625999999999998</c:v>
                </c:pt>
                <c:pt idx="10116">
                  <c:v>20.628999999999998</c:v>
                </c:pt>
                <c:pt idx="10117">
                  <c:v>20.631</c:v>
                </c:pt>
                <c:pt idx="10118">
                  <c:v>20.634</c:v>
                </c:pt>
                <c:pt idx="10119">
                  <c:v>20.637</c:v>
                </c:pt>
                <c:pt idx="10120">
                  <c:v>20.638999999999999</c:v>
                </c:pt>
                <c:pt idx="10121">
                  <c:v>20.641999999999999</c:v>
                </c:pt>
                <c:pt idx="10122">
                  <c:v>20.645</c:v>
                </c:pt>
                <c:pt idx="10123">
                  <c:v>20.646999999999998</c:v>
                </c:pt>
                <c:pt idx="10124">
                  <c:v>20.65</c:v>
                </c:pt>
                <c:pt idx="10125">
                  <c:v>20.652999999999999</c:v>
                </c:pt>
                <c:pt idx="10126">
                  <c:v>20.654999999999998</c:v>
                </c:pt>
                <c:pt idx="10127">
                  <c:v>20.657999999999998</c:v>
                </c:pt>
                <c:pt idx="10128">
                  <c:v>20.660999999999998</c:v>
                </c:pt>
                <c:pt idx="10129">
                  <c:v>20.663</c:v>
                </c:pt>
                <c:pt idx="10130">
                  <c:v>20.666</c:v>
                </c:pt>
                <c:pt idx="10131">
                  <c:v>20.669</c:v>
                </c:pt>
                <c:pt idx="10132">
                  <c:v>20.670999999999999</c:v>
                </c:pt>
                <c:pt idx="10133">
                  <c:v>20.673999999999999</c:v>
                </c:pt>
                <c:pt idx="10134">
                  <c:v>20.675999999999998</c:v>
                </c:pt>
                <c:pt idx="10135">
                  <c:v>20.678999999999998</c:v>
                </c:pt>
                <c:pt idx="10136">
                  <c:v>20.681999999999999</c:v>
                </c:pt>
                <c:pt idx="10137">
                  <c:v>20.683999999999997</c:v>
                </c:pt>
                <c:pt idx="10138">
                  <c:v>20.686999999999998</c:v>
                </c:pt>
                <c:pt idx="10139">
                  <c:v>20.689999999999998</c:v>
                </c:pt>
                <c:pt idx="10140">
                  <c:v>20.692999999999998</c:v>
                </c:pt>
                <c:pt idx="10141">
                  <c:v>20.695999999999998</c:v>
                </c:pt>
                <c:pt idx="10142">
                  <c:v>20.698999999999998</c:v>
                </c:pt>
                <c:pt idx="10143">
                  <c:v>20.701000000000001</c:v>
                </c:pt>
                <c:pt idx="10144">
                  <c:v>20.704000000000001</c:v>
                </c:pt>
                <c:pt idx="10145">
                  <c:v>20.706999999999997</c:v>
                </c:pt>
                <c:pt idx="10146">
                  <c:v>20.709</c:v>
                </c:pt>
                <c:pt idx="10147">
                  <c:v>20.712999999999997</c:v>
                </c:pt>
                <c:pt idx="10148">
                  <c:v>20.715</c:v>
                </c:pt>
                <c:pt idx="10149">
                  <c:v>20.718</c:v>
                </c:pt>
                <c:pt idx="10150">
                  <c:v>20.721</c:v>
                </c:pt>
                <c:pt idx="10151">
                  <c:v>20.722999999999999</c:v>
                </c:pt>
                <c:pt idx="10152">
                  <c:v>20.725999999999999</c:v>
                </c:pt>
                <c:pt idx="10153">
                  <c:v>20.728999999999999</c:v>
                </c:pt>
                <c:pt idx="10154">
                  <c:v>20.730999999999998</c:v>
                </c:pt>
                <c:pt idx="10155">
                  <c:v>20.733999999999998</c:v>
                </c:pt>
                <c:pt idx="10156">
                  <c:v>20.736999999999998</c:v>
                </c:pt>
                <c:pt idx="10157">
                  <c:v>20.738999999999997</c:v>
                </c:pt>
                <c:pt idx="10158">
                  <c:v>20.741999999999997</c:v>
                </c:pt>
                <c:pt idx="10159">
                  <c:v>20.744</c:v>
                </c:pt>
                <c:pt idx="10160">
                  <c:v>20.747</c:v>
                </c:pt>
                <c:pt idx="10161">
                  <c:v>20.75</c:v>
                </c:pt>
                <c:pt idx="10162">
                  <c:v>20.751999999999999</c:v>
                </c:pt>
                <c:pt idx="10163">
                  <c:v>20.754999999999999</c:v>
                </c:pt>
                <c:pt idx="10164">
                  <c:v>20.757999999999999</c:v>
                </c:pt>
                <c:pt idx="10165">
                  <c:v>20.759999999999998</c:v>
                </c:pt>
                <c:pt idx="10166">
                  <c:v>20.762999999999998</c:v>
                </c:pt>
                <c:pt idx="10167">
                  <c:v>20.765999999999998</c:v>
                </c:pt>
                <c:pt idx="10168">
                  <c:v>20.768000000000001</c:v>
                </c:pt>
                <c:pt idx="10169">
                  <c:v>20.770999999999997</c:v>
                </c:pt>
                <c:pt idx="10170">
                  <c:v>20.773999999999997</c:v>
                </c:pt>
                <c:pt idx="10171">
                  <c:v>20.776</c:v>
                </c:pt>
                <c:pt idx="10172">
                  <c:v>20.779</c:v>
                </c:pt>
                <c:pt idx="10173">
                  <c:v>20.782</c:v>
                </c:pt>
                <c:pt idx="10174">
                  <c:v>20.783999999999999</c:v>
                </c:pt>
                <c:pt idx="10175">
                  <c:v>20.786999999999999</c:v>
                </c:pt>
                <c:pt idx="10176">
                  <c:v>20.79</c:v>
                </c:pt>
                <c:pt idx="10177">
                  <c:v>20.791999999999998</c:v>
                </c:pt>
                <c:pt idx="10178">
                  <c:v>20.794999999999998</c:v>
                </c:pt>
                <c:pt idx="10179">
                  <c:v>20.797999999999998</c:v>
                </c:pt>
                <c:pt idx="10180">
                  <c:v>20.8</c:v>
                </c:pt>
                <c:pt idx="10181">
                  <c:v>20.802999999999997</c:v>
                </c:pt>
                <c:pt idx="10182">
                  <c:v>20.805999999999997</c:v>
                </c:pt>
                <c:pt idx="10183">
                  <c:v>20.808</c:v>
                </c:pt>
                <c:pt idx="10184">
                  <c:v>20.811</c:v>
                </c:pt>
                <c:pt idx="10185">
                  <c:v>20.814</c:v>
                </c:pt>
                <c:pt idx="10186">
                  <c:v>20.815999999999999</c:v>
                </c:pt>
                <c:pt idx="10187">
                  <c:v>20.818999999999999</c:v>
                </c:pt>
                <c:pt idx="10188">
                  <c:v>20.821999999999999</c:v>
                </c:pt>
                <c:pt idx="10189">
                  <c:v>20.823999999999998</c:v>
                </c:pt>
                <c:pt idx="10190">
                  <c:v>20.826999999999998</c:v>
                </c:pt>
                <c:pt idx="10191">
                  <c:v>20.83</c:v>
                </c:pt>
                <c:pt idx="10192">
                  <c:v>20.831999999999997</c:v>
                </c:pt>
                <c:pt idx="10193">
                  <c:v>20.834999999999997</c:v>
                </c:pt>
                <c:pt idx="10194">
                  <c:v>20.837</c:v>
                </c:pt>
                <c:pt idx="10195">
                  <c:v>20.84</c:v>
                </c:pt>
                <c:pt idx="10196">
                  <c:v>20.843</c:v>
                </c:pt>
                <c:pt idx="10197">
                  <c:v>20.844999999999999</c:v>
                </c:pt>
                <c:pt idx="10198">
                  <c:v>20.847999999999999</c:v>
                </c:pt>
                <c:pt idx="10199">
                  <c:v>20.850999999999999</c:v>
                </c:pt>
                <c:pt idx="10200">
                  <c:v>20.852999999999998</c:v>
                </c:pt>
                <c:pt idx="10201">
                  <c:v>20.855999999999998</c:v>
                </c:pt>
                <c:pt idx="10202">
                  <c:v>20.858999999999998</c:v>
                </c:pt>
                <c:pt idx="10203">
                  <c:v>20.861000000000001</c:v>
                </c:pt>
                <c:pt idx="10204">
                  <c:v>20.863999999999997</c:v>
                </c:pt>
                <c:pt idx="10205">
                  <c:v>20.866999999999997</c:v>
                </c:pt>
                <c:pt idx="10206">
                  <c:v>20.869</c:v>
                </c:pt>
                <c:pt idx="10207">
                  <c:v>20.872</c:v>
                </c:pt>
                <c:pt idx="10208">
                  <c:v>20.875</c:v>
                </c:pt>
                <c:pt idx="10209">
                  <c:v>20.876999999999999</c:v>
                </c:pt>
                <c:pt idx="10210">
                  <c:v>20.88</c:v>
                </c:pt>
                <c:pt idx="10211">
                  <c:v>20.882999999999999</c:v>
                </c:pt>
                <c:pt idx="10212">
                  <c:v>20.885999999999999</c:v>
                </c:pt>
                <c:pt idx="10213">
                  <c:v>20.888999999999999</c:v>
                </c:pt>
                <c:pt idx="10214">
                  <c:v>20.890999999999998</c:v>
                </c:pt>
                <c:pt idx="10215">
                  <c:v>20.893999999999998</c:v>
                </c:pt>
                <c:pt idx="10216">
                  <c:v>20.896999999999998</c:v>
                </c:pt>
                <c:pt idx="10217">
                  <c:v>20.898999999999997</c:v>
                </c:pt>
                <c:pt idx="10218">
                  <c:v>20.901999999999997</c:v>
                </c:pt>
                <c:pt idx="10219">
                  <c:v>20.904999999999998</c:v>
                </c:pt>
                <c:pt idx="10220">
                  <c:v>20.907</c:v>
                </c:pt>
                <c:pt idx="10221">
                  <c:v>20.91</c:v>
                </c:pt>
                <c:pt idx="10222">
                  <c:v>20.913</c:v>
                </c:pt>
                <c:pt idx="10223">
                  <c:v>20.914999999999999</c:v>
                </c:pt>
                <c:pt idx="10224">
                  <c:v>20.917999999999999</c:v>
                </c:pt>
                <c:pt idx="10225">
                  <c:v>20.920999999999999</c:v>
                </c:pt>
                <c:pt idx="10226">
                  <c:v>20.922999999999998</c:v>
                </c:pt>
                <c:pt idx="10227">
                  <c:v>20.925999999999998</c:v>
                </c:pt>
                <c:pt idx="10228">
                  <c:v>20.928999999999998</c:v>
                </c:pt>
                <c:pt idx="10229">
                  <c:v>20.930999999999997</c:v>
                </c:pt>
                <c:pt idx="10230">
                  <c:v>20.933999999999997</c:v>
                </c:pt>
                <c:pt idx="10231">
                  <c:v>20.936999999999998</c:v>
                </c:pt>
                <c:pt idx="10232">
                  <c:v>20.939</c:v>
                </c:pt>
                <c:pt idx="10233">
                  <c:v>20.942</c:v>
                </c:pt>
                <c:pt idx="10234">
                  <c:v>20.945</c:v>
                </c:pt>
                <c:pt idx="10235">
                  <c:v>20.946999999999999</c:v>
                </c:pt>
                <c:pt idx="10236">
                  <c:v>20.951000000000001</c:v>
                </c:pt>
                <c:pt idx="10237">
                  <c:v>20.952999999999999</c:v>
                </c:pt>
                <c:pt idx="10238">
                  <c:v>20.956</c:v>
                </c:pt>
                <c:pt idx="10239">
                  <c:v>20.959</c:v>
                </c:pt>
                <c:pt idx="10240">
                  <c:v>20.960999999999999</c:v>
                </c:pt>
                <c:pt idx="10241">
                  <c:v>20.963999999999999</c:v>
                </c:pt>
                <c:pt idx="10242">
                  <c:v>20.966999999999999</c:v>
                </c:pt>
                <c:pt idx="10243">
                  <c:v>20.968999999999998</c:v>
                </c:pt>
                <c:pt idx="10244">
                  <c:v>20.971999999999998</c:v>
                </c:pt>
                <c:pt idx="10245">
                  <c:v>20.974999999999998</c:v>
                </c:pt>
                <c:pt idx="10246">
                  <c:v>20.977</c:v>
                </c:pt>
                <c:pt idx="10247">
                  <c:v>20.98</c:v>
                </c:pt>
                <c:pt idx="10248">
                  <c:v>20.983000000000001</c:v>
                </c:pt>
                <c:pt idx="10249">
                  <c:v>20.984999999999999</c:v>
                </c:pt>
                <c:pt idx="10250">
                  <c:v>20.988</c:v>
                </c:pt>
                <c:pt idx="10251">
                  <c:v>20.991</c:v>
                </c:pt>
                <c:pt idx="10252">
                  <c:v>20.992999999999999</c:v>
                </c:pt>
                <c:pt idx="10253">
                  <c:v>20.997</c:v>
                </c:pt>
                <c:pt idx="10254">
                  <c:v>21</c:v>
                </c:pt>
                <c:pt idx="10255">
                  <c:v>21.003</c:v>
                </c:pt>
                <c:pt idx="10256">
                  <c:v>21.004999999999999</c:v>
                </c:pt>
                <c:pt idx="10257">
                  <c:v>21.007999999999999</c:v>
                </c:pt>
                <c:pt idx="10258">
                  <c:v>21.010999999999999</c:v>
                </c:pt>
                <c:pt idx="10259">
                  <c:v>21.012999999999998</c:v>
                </c:pt>
                <c:pt idx="10260">
                  <c:v>21.015999999999998</c:v>
                </c:pt>
                <c:pt idx="10261">
                  <c:v>21.018999999999998</c:v>
                </c:pt>
                <c:pt idx="10262">
                  <c:v>21.020999999999997</c:v>
                </c:pt>
                <c:pt idx="10263">
                  <c:v>21.023999999999997</c:v>
                </c:pt>
                <c:pt idx="10264">
                  <c:v>21.026999999999997</c:v>
                </c:pt>
                <c:pt idx="10265">
                  <c:v>21.029</c:v>
                </c:pt>
                <c:pt idx="10266">
                  <c:v>21.032</c:v>
                </c:pt>
                <c:pt idx="10267">
                  <c:v>21.035</c:v>
                </c:pt>
                <c:pt idx="10268">
                  <c:v>21.036999999999999</c:v>
                </c:pt>
                <c:pt idx="10269">
                  <c:v>21.04</c:v>
                </c:pt>
                <c:pt idx="10270">
                  <c:v>21.042999999999999</c:v>
                </c:pt>
                <c:pt idx="10271">
                  <c:v>21.044999999999998</c:v>
                </c:pt>
                <c:pt idx="10272">
                  <c:v>21.047999999999998</c:v>
                </c:pt>
                <c:pt idx="10273">
                  <c:v>21.050999999999998</c:v>
                </c:pt>
                <c:pt idx="10274">
                  <c:v>21.052999999999997</c:v>
                </c:pt>
                <c:pt idx="10275">
                  <c:v>21.055999999999997</c:v>
                </c:pt>
                <c:pt idx="10276">
                  <c:v>21.058999999999997</c:v>
                </c:pt>
                <c:pt idx="10277">
                  <c:v>21.061</c:v>
                </c:pt>
                <c:pt idx="10278">
                  <c:v>21.064</c:v>
                </c:pt>
                <c:pt idx="10279">
                  <c:v>21.067</c:v>
                </c:pt>
                <c:pt idx="10280">
                  <c:v>21.068999999999999</c:v>
                </c:pt>
                <c:pt idx="10281">
                  <c:v>21.071999999999999</c:v>
                </c:pt>
                <c:pt idx="10282">
                  <c:v>21.074999999999999</c:v>
                </c:pt>
                <c:pt idx="10283">
                  <c:v>21.076999999999998</c:v>
                </c:pt>
                <c:pt idx="10284">
                  <c:v>21.08</c:v>
                </c:pt>
                <c:pt idx="10285">
                  <c:v>21.082999999999998</c:v>
                </c:pt>
                <c:pt idx="10286">
                  <c:v>21.084999999999997</c:v>
                </c:pt>
                <c:pt idx="10287">
                  <c:v>21.087</c:v>
                </c:pt>
                <c:pt idx="10288">
                  <c:v>21.09</c:v>
                </c:pt>
                <c:pt idx="10289">
                  <c:v>21.091999999999999</c:v>
                </c:pt>
                <c:pt idx="10290">
                  <c:v>21.094999999999999</c:v>
                </c:pt>
                <c:pt idx="10291">
                  <c:v>21.097999999999999</c:v>
                </c:pt>
                <c:pt idx="10292">
                  <c:v>21.099999999999998</c:v>
                </c:pt>
                <c:pt idx="10293">
                  <c:v>21.102</c:v>
                </c:pt>
                <c:pt idx="10294">
                  <c:v>21.105</c:v>
                </c:pt>
                <c:pt idx="10295">
                  <c:v>21.106999999999999</c:v>
                </c:pt>
                <c:pt idx="10296">
                  <c:v>21.11</c:v>
                </c:pt>
                <c:pt idx="10297">
                  <c:v>21.113</c:v>
                </c:pt>
                <c:pt idx="10298">
                  <c:v>21.114999999999998</c:v>
                </c:pt>
                <c:pt idx="10299">
                  <c:v>21.117999999999999</c:v>
                </c:pt>
                <c:pt idx="10300">
                  <c:v>21.120999999999999</c:v>
                </c:pt>
                <c:pt idx="10301">
                  <c:v>21.122999999999998</c:v>
                </c:pt>
                <c:pt idx="10302">
                  <c:v>21.126999999999999</c:v>
                </c:pt>
                <c:pt idx="10303">
                  <c:v>21.128999999999998</c:v>
                </c:pt>
                <c:pt idx="10304">
                  <c:v>21.131999999999998</c:v>
                </c:pt>
                <c:pt idx="10305">
                  <c:v>21.134999999999998</c:v>
                </c:pt>
                <c:pt idx="10306">
                  <c:v>21.137</c:v>
                </c:pt>
                <c:pt idx="10307">
                  <c:v>21.14</c:v>
                </c:pt>
                <c:pt idx="10308">
                  <c:v>21.143000000000001</c:v>
                </c:pt>
                <c:pt idx="10309">
                  <c:v>21.145</c:v>
                </c:pt>
                <c:pt idx="10310">
                  <c:v>21.148</c:v>
                </c:pt>
                <c:pt idx="10311">
                  <c:v>21.151</c:v>
                </c:pt>
                <c:pt idx="10312">
                  <c:v>21.152999999999999</c:v>
                </c:pt>
                <c:pt idx="10313">
                  <c:v>21.155999999999999</c:v>
                </c:pt>
                <c:pt idx="10314">
                  <c:v>21.158999999999999</c:v>
                </c:pt>
                <c:pt idx="10315">
                  <c:v>21.160999999999998</c:v>
                </c:pt>
                <c:pt idx="10316">
                  <c:v>21.163999999999998</c:v>
                </c:pt>
                <c:pt idx="10317">
                  <c:v>21.166999999999998</c:v>
                </c:pt>
                <c:pt idx="10318">
                  <c:v>21.169</c:v>
                </c:pt>
                <c:pt idx="10319">
                  <c:v>21.172000000000001</c:v>
                </c:pt>
                <c:pt idx="10320">
                  <c:v>21.175000000000001</c:v>
                </c:pt>
                <c:pt idx="10321">
                  <c:v>21.177</c:v>
                </c:pt>
                <c:pt idx="10322">
                  <c:v>21.18</c:v>
                </c:pt>
                <c:pt idx="10323">
                  <c:v>21.183</c:v>
                </c:pt>
                <c:pt idx="10324">
                  <c:v>21.184999999999999</c:v>
                </c:pt>
                <c:pt idx="10325">
                  <c:v>21.187999999999999</c:v>
                </c:pt>
                <c:pt idx="10326">
                  <c:v>21.190999999999999</c:v>
                </c:pt>
                <c:pt idx="10327">
                  <c:v>21.192999999999998</c:v>
                </c:pt>
                <c:pt idx="10328">
                  <c:v>21.195999999999998</c:v>
                </c:pt>
                <c:pt idx="10329">
                  <c:v>21.198999999999998</c:v>
                </c:pt>
                <c:pt idx="10330">
                  <c:v>21.201000000000001</c:v>
                </c:pt>
                <c:pt idx="10331">
                  <c:v>21.204000000000001</c:v>
                </c:pt>
                <c:pt idx="10332">
                  <c:v>21.206999999999997</c:v>
                </c:pt>
                <c:pt idx="10333">
                  <c:v>21.209</c:v>
                </c:pt>
                <c:pt idx="10334">
                  <c:v>21.212</c:v>
                </c:pt>
                <c:pt idx="10335">
                  <c:v>21.215</c:v>
                </c:pt>
                <c:pt idx="10336">
                  <c:v>21.216999999999999</c:v>
                </c:pt>
                <c:pt idx="10337">
                  <c:v>21.22</c:v>
                </c:pt>
                <c:pt idx="10338">
                  <c:v>21.222999999999999</c:v>
                </c:pt>
                <c:pt idx="10339">
                  <c:v>21.224999999999998</c:v>
                </c:pt>
                <c:pt idx="10340">
                  <c:v>21.227999999999998</c:v>
                </c:pt>
                <c:pt idx="10341">
                  <c:v>21.230999999999998</c:v>
                </c:pt>
                <c:pt idx="10342">
                  <c:v>21.233000000000001</c:v>
                </c:pt>
                <c:pt idx="10343">
                  <c:v>21.236000000000001</c:v>
                </c:pt>
                <c:pt idx="10344">
                  <c:v>21.238999999999997</c:v>
                </c:pt>
                <c:pt idx="10345">
                  <c:v>21.241</c:v>
                </c:pt>
                <c:pt idx="10346">
                  <c:v>21.244</c:v>
                </c:pt>
                <c:pt idx="10347">
                  <c:v>21.247</c:v>
                </c:pt>
                <c:pt idx="10348">
                  <c:v>21.248999999999999</c:v>
                </c:pt>
                <c:pt idx="10349">
                  <c:v>21.251999999999999</c:v>
                </c:pt>
                <c:pt idx="10350">
                  <c:v>21.254999999999999</c:v>
                </c:pt>
                <c:pt idx="10351">
                  <c:v>21.256999999999998</c:v>
                </c:pt>
                <c:pt idx="10352">
                  <c:v>21.259999999999998</c:v>
                </c:pt>
                <c:pt idx="10353">
                  <c:v>21.262999999999998</c:v>
                </c:pt>
                <c:pt idx="10354">
                  <c:v>21.265000000000001</c:v>
                </c:pt>
                <c:pt idx="10355">
                  <c:v>21.268000000000001</c:v>
                </c:pt>
                <c:pt idx="10356">
                  <c:v>21.270999999999997</c:v>
                </c:pt>
                <c:pt idx="10357">
                  <c:v>21.273</c:v>
                </c:pt>
                <c:pt idx="10358">
                  <c:v>21.276</c:v>
                </c:pt>
                <c:pt idx="10359">
                  <c:v>21.279</c:v>
                </c:pt>
                <c:pt idx="10360">
                  <c:v>21.280999999999999</c:v>
                </c:pt>
                <c:pt idx="10361">
                  <c:v>21.283999999999999</c:v>
                </c:pt>
                <c:pt idx="10362">
                  <c:v>21.286999999999999</c:v>
                </c:pt>
                <c:pt idx="10363">
                  <c:v>21.288999999999998</c:v>
                </c:pt>
                <c:pt idx="10364">
                  <c:v>21.291999999999998</c:v>
                </c:pt>
                <c:pt idx="10365">
                  <c:v>21.294999999999998</c:v>
                </c:pt>
                <c:pt idx="10366">
                  <c:v>21.297000000000001</c:v>
                </c:pt>
                <c:pt idx="10367">
                  <c:v>21.3</c:v>
                </c:pt>
                <c:pt idx="10368">
                  <c:v>21.302999999999997</c:v>
                </c:pt>
                <c:pt idx="10369">
                  <c:v>21.305</c:v>
                </c:pt>
                <c:pt idx="10370">
                  <c:v>21.308</c:v>
                </c:pt>
                <c:pt idx="10371">
                  <c:v>21.311</c:v>
                </c:pt>
                <c:pt idx="10372">
                  <c:v>21.312999999999999</c:v>
                </c:pt>
                <c:pt idx="10373">
                  <c:v>21.315999999999999</c:v>
                </c:pt>
                <c:pt idx="10374">
                  <c:v>21.318999999999999</c:v>
                </c:pt>
                <c:pt idx="10375">
                  <c:v>21.320999999999998</c:v>
                </c:pt>
                <c:pt idx="10376">
                  <c:v>21.323999999999998</c:v>
                </c:pt>
                <c:pt idx="10377">
                  <c:v>21.326999999999998</c:v>
                </c:pt>
                <c:pt idx="10378">
                  <c:v>21.329000000000001</c:v>
                </c:pt>
                <c:pt idx="10379">
                  <c:v>21.331999999999997</c:v>
                </c:pt>
                <c:pt idx="10380">
                  <c:v>21.334</c:v>
                </c:pt>
                <c:pt idx="10381">
                  <c:v>21.337</c:v>
                </c:pt>
                <c:pt idx="10382">
                  <c:v>21.34</c:v>
                </c:pt>
                <c:pt idx="10383">
                  <c:v>21.341999999999999</c:v>
                </c:pt>
                <c:pt idx="10384">
                  <c:v>21.344999999999999</c:v>
                </c:pt>
                <c:pt idx="10385">
                  <c:v>21.347999999999999</c:v>
                </c:pt>
                <c:pt idx="10386">
                  <c:v>21.349999999999998</c:v>
                </c:pt>
                <c:pt idx="10387">
                  <c:v>21.352999999999998</c:v>
                </c:pt>
                <c:pt idx="10388">
                  <c:v>21.355999999999998</c:v>
                </c:pt>
                <c:pt idx="10389">
                  <c:v>21.358000000000001</c:v>
                </c:pt>
                <c:pt idx="10390">
                  <c:v>21.361000000000001</c:v>
                </c:pt>
                <c:pt idx="10391">
                  <c:v>21.363999999999997</c:v>
                </c:pt>
                <c:pt idx="10392">
                  <c:v>21.366</c:v>
                </c:pt>
                <c:pt idx="10393">
                  <c:v>21.369</c:v>
                </c:pt>
                <c:pt idx="10394">
                  <c:v>21.372</c:v>
                </c:pt>
                <c:pt idx="10395">
                  <c:v>21.373999999999999</c:v>
                </c:pt>
                <c:pt idx="10396">
                  <c:v>21.376999999999999</c:v>
                </c:pt>
                <c:pt idx="10397">
                  <c:v>21.38</c:v>
                </c:pt>
                <c:pt idx="10398">
                  <c:v>21.381999999999998</c:v>
                </c:pt>
                <c:pt idx="10399">
                  <c:v>21.384999999999998</c:v>
                </c:pt>
                <c:pt idx="10400">
                  <c:v>21.387999999999998</c:v>
                </c:pt>
                <c:pt idx="10401">
                  <c:v>21.39</c:v>
                </c:pt>
                <c:pt idx="10402">
                  <c:v>21.393000000000001</c:v>
                </c:pt>
                <c:pt idx="10403">
                  <c:v>21.395999999999997</c:v>
                </c:pt>
                <c:pt idx="10404">
                  <c:v>21.398</c:v>
                </c:pt>
                <c:pt idx="10405">
                  <c:v>21.401</c:v>
                </c:pt>
                <c:pt idx="10406">
                  <c:v>21.404</c:v>
                </c:pt>
                <c:pt idx="10407">
                  <c:v>21.405999999999999</c:v>
                </c:pt>
                <c:pt idx="10408">
                  <c:v>21.408999999999999</c:v>
                </c:pt>
                <c:pt idx="10409">
                  <c:v>21.411999999999999</c:v>
                </c:pt>
                <c:pt idx="10410">
                  <c:v>21.413999999999998</c:v>
                </c:pt>
                <c:pt idx="10411">
                  <c:v>21.416999999999998</c:v>
                </c:pt>
                <c:pt idx="10412">
                  <c:v>21.419999999999998</c:v>
                </c:pt>
                <c:pt idx="10413">
                  <c:v>21.422000000000001</c:v>
                </c:pt>
                <c:pt idx="10414">
                  <c:v>21.425000000000001</c:v>
                </c:pt>
                <c:pt idx="10415">
                  <c:v>21.427999999999997</c:v>
                </c:pt>
                <c:pt idx="10416">
                  <c:v>21.43</c:v>
                </c:pt>
                <c:pt idx="10417">
                  <c:v>21.433</c:v>
                </c:pt>
                <c:pt idx="10418">
                  <c:v>21.436</c:v>
                </c:pt>
                <c:pt idx="10419">
                  <c:v>21.437999999999999</c:v>
                </c:pt>
                <c:pt idx="10420">
                  <c:v>21.440999999999999</c:v>
                </c:pt>
                <c:pt idx="10421">
                  <c:v>21.443999999999999</c:v>
                </c:pt>
                <c:pt idx="10422">
                  <c:v>21.445999999999998</c:v>
                </c:pt>
                <c:pt idx="10423">
                  <c:v>21.448999999999998</c:v>
                </c:pt>
                <c:pt idx="10424">
                  <c:v>21.451999999999998</c:v>
                </c:pt>
                <c:pt idx="10425">
                  <c:v>21.454000000000001</c:v>
                </c:pt>
                <c:pt idx="10426">
                  <c:v>21.456999999999997</c:v>
                </c:pt>
                <c:pt idx="10427">
                  <c:v>21.459</c:v>
                </c:pt>
                <c:pt idx="10428">
                  <c:v>21.462</c:v>
                </c:pt>
                <c:pt idx="10429">
                  <c:v>21.463999999999999</c:v>
                </c:pt>
                <c:pt idx="10430">
                  <c:v>21.466999999999999</c:v>
                </c:pt>
                <c:pt idx="10431">
                  <c:v>21.47</c:v>
                </c:pt>
                <c:pt idx="10432">
                  <c:v>21.471999999999998</c:v>
                </c:pt>
                <c:pt idx="10433">
                  <c:v>21.474999999999998</c:v>
                </c:pt>
                <c:pt idx="10434">
                  <c:v>21.477999999999998</c:v>
                </c:pt>
                <c:pt idx="10435">
                  <c:v>21.48</c:v>
                </c:pt>
                <c:pt idx="10436">
                  <c:v>21.483000000000001</c:v>
                </c:pt>
                <c:pt idx="10437">
                  <c:v>21.486000000000001</c:v>
                </c:pt>
                <c:pt idx="10438">
                  <c:v>21.488999999999997</c:v>
                </c:pt>
                <c:pt idx="10439">
                  <c:v>21.491</c:v>
                </c:pt>
                <c:pt idx="10440">
                  <c:v>21.494</c:v>
                </c:pt>
                <c:pt idx="10441">
                  <c:v>21.497</c:v>
                </c:pt>
                <c:pt idx="10442">
                  <c:v>21.498999999999999</c:v>
                </c:pt>
                <c:pt idx="10443">
                  <c:v>21.501999999999999</c:v>
                </c:pt>
                <c:pt idx="10444">
                  <c:v>21.504999999999999</c:v>
                </c:pt>
                <c:pt idx="10445">
                  <c:v>21.506999999999998</c:v>
                </c:pt>
                <c:pt idx="10446">
                  <c:v>21.509999999999998</c:v>
                </c:pt>
                <c:pt idx="10447">
                  <c:v>21.512</c:v>
                </c:pt>
                <c:pt idx="10448">
                  <c:v>21.515000000000001</c:v>
                </c:pt>
                <c:pt idx="10449">
                  <c:v>21.518000000000001</c:v>
                </c:pt>
                <c:pt idx="10450">
                  <c:v>21.520999999999997</c:v>
                </c:pt>
                <c:pt idx="10451">
                  <c:v>21.523</c:v>
                </c:pt>
                <c:pt idx="10452">
                  <c:v>21.526</c:v>
                </c:pt>
                <c:pt idx="10453">
                  <c:v>21.529</c:v>
                </c:pt>
                <c:pt idx="10454">
                  <c:v>21.530999999999999</c:v>
                </c:pt>
                <c:pt idx="10455">
                  <c:v>21.533999999999999</c:v>
                </c:pt>
                <c:pt idx="10456">
                  <c:v>21.536999999999999</c:v>
                </c:pt>
                <c:pt idx="10457">
                  <c:v>21.538999999999998</c:v>
                </c:pt>
                <c:pt idx="10458">
                  <c:v>21.541999999999998</c:v>
                </c:pt>
                <c:pt idx="10459">
                  <c:v>21.544999999999998</c:v>
                </c:pt>
                <c:pt idx="10460">
                  <c:v>21.547000000000001</c:v>
                </c:pt>
                <c:pt idx="10461">
                  <c:v>21.55</c:v>
                </c:pt>
                <c:pt idx="10462">
                  <c:v>21.552999999999997</c:v>
                </c:pt>
                <c:pt idx="10463">
                  <c:v>21.555</c:v>
                </c:pt>
                <c:pt idx="10464">
                  <c:v>21.558</c:v>
                </c:pt>
                <c:pt idx="10465">
                  <c:v>21.561</c:v>
                </c:pt>
                <c:pt idx="10466">
                  <c:v>21.562999999999999</c:v>
                </c:pt>
                <c:pt idx="10467">
                  <c:v>21.565999999999999</c:v>
                </c:pt>
                <c:pt idx="10468">
                  <c:v>21.568999999999999</c:v>
                </c:pt>
                <c:pt idx="10469">
                  <c:v>21.570999999999998</c:v>
                </c:pt>
                <c:pt idx="10470">
                  <c:v>21.573999999999998</c:v>
                </c:pt>
                <c:pt idx="10471">
                  <c:v>21.576000000000001</c:v>
                </c:pt>
                <c:pt idx="10472">
                  <c:v>21.579000000000001</c:v>
                </c:pt>
                <c:pt idx="10473">
                  <c:v>21.581999999999997</c:v>
                </c:pt>
                <c:pt idx="10474">
                  <c:v>21.584</c:v>
                </c:pt>
                <c:pt idx="10475">
                  <c:v>21.587</c:v>
                </c:pt>
                <c:pt idx="10476">
                  <c:v>21.59</c:v>
                </c:pt>
                <c:pt idx="10477">
                  <c:v>21.593</c:v>
                </c:pt>
                <c:pt idx="10478">
                  <c:v>21.594999999999999</c:v>
                </c:pt>
                <c:pt idx="10479">
                  <c:v>21.597999999999999</c:v>
                </c:pt>
                <c:pt idx="10480">
                  <c:v>21.600999999999999</c:v>
                </c:pt>
                <c:pt idx="10481">
                  <c:v>21.602999999999998</c:v>
                </c:pt>
                <c:pt idx="10482">
                  <c:v>21.605999999999998</c:v>
                </c:pt>
                <c:pt idx="10483">
                  <c:v>21.608999999999998</c:v>
                </c:pt>
                <c:pt idx="10484">
                  <c:v>21.611000000000001</c:v>
                </c:pt>
                <c:pt idx="10485">
                  <c:v>21.613999999999997</c:v>
                </c:pt>
                <c:pt idx="10486">
                  <c:v>21.616</c:v>
                </c:pt>
                <c:pt idx="10487">
                  <c:v>21.619</c:v>
                </c:pt>
                <c:pt idx="10488">
                  <c:v>21.622</c:v>
                </c:pt>
                <c:pt idx="10489">
                  <c:v>21.623999999999999</c:v>
                </c:pt>
                <c:pt idx="10490">
                  <c:v>21.626999999999999</c:v>
                </c:pt>
                <c:pt idx="10491">
                  <c:v>21.63</c:v>
                </c:pt>
                <c:pt idx="10492">
                  <c:v>21.631999999999998</c:v>
                </c:pt>
                <c:pt idx="10493">
                  <c:v>21.634999999999998</c:v>
                </c:pt>
                <c:pt idx="10494">
                  <c:v>21.637999999999998</c:v>
                </c:pt>
                <c:pt idx="10495">
                  <c:v>21.640999999999998</c:v>
                </c:pt>
                <c:pt idx="10496">
                  <c:v>21.643000000000001</c:v>
                </c:pt>
                <c:pt idx="10497">
                  <c:v>21.645999999999997</c:v>
                </c:pt>
                <c:pt idx="10498">
                  <c:v>21.648999999999997</c:v>
                </c:pt>
                <c:pt idx="10499">
                  <c:v>21.651</c:v>
                </c:pt>
                <c:pt idx="10500">
                  <c:v>21.654</c:v>
                </c:pt>
                <c:pt idx="10501">
                  <c:v>21.655999999999999</c:v>
                </c:pt>
                <c:pt idx="10502">
                  <c:v>21.658999999999999</c:v>
                </c:pt>
                <c:pt idx="10503">
                  <c:v>21.661999999999999</c:v>
                </c:pt>
                <c:pt idx="10504">
                  <c:v>21.666</c:v>
                </c:pt>
                <c:pt idx="10505">
                  <c:v>21.667999999999999</c:v>
                </c:pt>
                <c:pt idx="10506">
                  <c:v>21.670999999999999</c:v>
                </c:pt>
                <c:pt idx="10507">
                  <c:v>21.672999999999998</c:v>
                </c:pt>
                <c:pt idx="10508">
                  <c:v>21.675999999999998</c:v>
                </c:pt>
                <c:pt idx="10509">
                  <c:v>21.678999999999998</c:v>
                </c:pt>
                <c:pt idx="10510">
                  <c:v>21.680999999999997</c:v>
                </c:pt>
                <c:pt idx="10511">
                  <c:v>21.683999999999997</c:v>
                </c:pt>
                <c:pt idx="10512">
                  <c:v>21.686999999999998</c:v>
                </c:pt>
                <c:pt idx="10513">
                  <c:v>21.689</c:v>
                </c:pt>
                <c:pt idx="10514">
                  <c:v>21.692</c:v>
                </c:pt>
                <c:pt idx="10515">
                  <c:v>21.695</c:v>
                </c:pt>
                <c:pt idx="10516">
                  <c:v>21.696999999999999</c:v>
                </c:pt>
                <c:pt idx="10517">
                  <c:v>21.7</c:v>
                </c:pt>
                <c:pt idx="10518">
                  <c:v>21.702999999999999</c:v>
                </c:pt>
                <c:pt idx="10519">
                  <c:v>21.704999999999998</c:v>
                </c:pt>
                <c:pt idx="10520">
                  <c:v>21.707999999999998</c:v>
                </c:pt>
                <c:pt idx="10521">
                  <c:v>21.710999999999999</c:v>
                </c:pt>
                <c:pt idx="10522">
                  <c:v>21.712999999999997</c:v>
                </c:pt>
                <c:pt idx="10523">
                  <c:v>21.715999999999998</c:v>
                </c:pt>
                <c:pt idx="10524">
                  <c:v>21.718999999999998</c:v>
                </c:pt>
                <c:pt idx="10525">
                  <c:v>21.721</c:v>
                </c:pt>
                <c:pt idx="10526">
                  <c:v>21.724</c:v>
                </c:pt>
                <c:pt idx="10527">
                  <c:v>21.727</c:v>
                </c:pt>
                <c:pt idx="10528">
                  <c:v>21.728999999999999</c:v>
                </c:pt>
                <c:pt idx="10529">
                  <c:v>21.731999999999999</c:v>
                </c:pt>
                <c:pt idx="10530">
                  <c:v>21.733999999999998</c:v>
                </c:pt>
                <c:pt idx="10531">
                  <c:v>21.736999999999998</c:v>
                </c:pt>
                <c:pt idx="10532">
                  <c:v>21.74</c:v>
                </c:pt>
                <c:pt idx="10533">
                  <c:v>21.741999999999997</c:v>
                </c:pt>
                <c:pt idx="10534">
                  <c:v>21.744999999999997</c:v>
                </c:pt>
                <c:pt idx="10535">
                  <c:v>21.747999999999998</c:v>
                </c:pt>
                <c:pt idx="10536">
                  <c:v>21.75</c:v>
                </c:pt>
                <c:pt idx="10537">
                  <c:v>21.753</c:v>
                </c:pt>
                <c:pt idx="10538">
                  <c:v>21.756</c:v>
                </c:pt>
                <c:pt idx="10539">
                  <c:v>21.757999999999999</c:v>
                </c:pt>
                <c:pt idx="10540">
                  <c:v>21.760999999999999</c:v>
                </c:pt>
                <c:pt idx="10541">
                  <c:v>21.763999999999999</c:v>
                </c:pt>
                <c:pt idx="10542">
                  <c:v>21.765999999999998</c:v>
                </c:pt>
                <c:pt idx="10543">
                  <c:v>21.768999999999998</c:v>
                </c:pt>
                <c:pt idx="10544">
                  <c:v>21.771999999999998</c:v>
                </c:pt>
                <c:pt idx="10545">
                  <c:v>21.773999999999997</c:v>
                </c:pt>
                <c:pt idx="10546">
                  <c:v>21.776999999999997</c:v>
                </c:pt>
                <c:pt idx="10547">
                  <c:v>21.779999999999998</c:v>
                </c:pt>
                <c:pt idx="10548">
                  <c:v>21.782</c:v>
                </c:pt>
                <c:pt idx="10549">
                  <c:v>21.785</c:v>
                </c:pt>
                <c:pt idx="10550">
                  <c:v>21.788</c:v>
                </c:pt>
                <c:pt idx="10551">
                  <c:v>21.79</c:v>
                </c:pt>
                <c:pt idx="10552">
                  <c:v>21.792999999999999</c:v>
                </c:pt>
                <c:pt idx="10553">
                  <c:v>21.797000000000001</c:v>
                </c:pt>
                <c:pt idx="10554">
                  <c:v>21.798999999999999</c:v>
                </c:pt>
                <c:pt idx="10555">
                  <c:v>21.802</c:v>
                </c:pt>
                <c:pt idx="10556">
                  <c:v>21.803999999999998</c:v>
                </c:pt>
                <c:pt idx="10557">
                  <c:v>21.806999999999999</c:v>
                </c:pt>
                <c:pt idx="10558">
                  <c:v>21.81</c:v>
                </c:pt>
                <c:pt idx="10559">
                  <c:v>21.811999999999998</c:v>
                </c:pt>
                <c:pt idx="10560">
                  <c:v>21.814999999999998</c:v>
                </c:pt>
                <c:pt idx="10561">
                  <c:v>21.817</c:v>
                </c:pt>
                <c:pt idx="10562">
                  <c:v>21.82</c:v>
                </c:pt>
                <c:pt idx="10563">
                  <c:v>21.821999999999999</c:v>
                </c:pt>
                <c:pt idx="10564">
                  <c:v>21.824999999999999</c:v>
                </c:pt>
                <c:pt idx="10565">
                  <c:v>21.826999999999998</c:v>
                </c:pt>
                <c:pt idx="10566">
                  <c:v>21.83</c:v>
                </c:pt>
                <c:pt idx="10567">
                  <c:v>21.831999999999997</c:v>
                </c:pt>
                <c:pt idx="10568">
                  <c:v>21.834999999999997</c:v>
                </c:pt>
                <c:pt idx="10569">
                  <c:v>21.837999999999997</c:v>
                </c:pt>
                <c:pt idx="10570">
                  <c:v>21.840999999999998</c:v>
                </c:pt>
                <c:pt idx="10571">
                  <c:v>21.843</c:v>
                </c:pt>
                <c:pt idx="10572">
                  <c:v>21.846</c:v>
                </c:pt>
                <c:pt idx="10573">
                  <c:v>21.849</c:v>
                </c:pt>
                <c:pt idx="10574">
                  <c:v>21.850999999999999</c:v>
                </c:pt>
                <c:pt idx="10575">
                  <c:v>21.853999999999999</c:v>
                </c:pt>
                <c:pt idx="10576">
                  <c:v>21.856999999999999</c:v>
                </c:pt>
                <c:pt idx="10577">
                  <c:v>21.858999999999998</c:v>
                </c:pt>
                <c:pt idx="10578">
                  <c:v>21.861999999999998</c:v>
                </c:pt>
                <c:pt idx="10579">
                  <c:v>21.863999999999997</c:v>
                </c:pt>
                <c:pt idx="10580">
                  <c:v>21.866999999999997</c:v>
                </c:pt>
                <c:pt idx="10581">
                  <c:v>21.869999999999997</c:v>
                </c:pt>
                <c:pt idx="10582">
                  <c:v>21.872999999999998</c:v>
                </c:pt>
                <c:pt idx="10583">
                  <c:v>21.875</c:v>
                </c:pt>
                <c:pt idx="10584">
                  <c:v>21.878</c:v>
                </c:pt>
                <c:pt idx="10585">
                  <c:v>21.881</c:v>
                </c:pt>
                <c:pt idx="10586">
                  <c:v>21.882999999999999</c:v>
                </c:pt>
                <c:pt idx="10587">
                  <c:v>21.885999999999999</c:v>
                </c:pt>
                <c:pt idx="10588">
                  <c:v>21.888999999999999</c:v>
                </c:pt>
                <c:pt idx="10589">
                  <c:v>21.890999999999998</c:v>
                </c:pt>
                <c:pt idx="10590">
                  <c:v>21.893999999999998</c:v>
                </c:pt>
                <c:pt idx="10591">
                  <c:v>21.895999999999997</c:v>
                </c:pt>
                <c:pt idx="10592">
                  <c:v>21.898999999999997</c:v>
                </c:pt>
                <c:pt idx="10593">
                  <c:v>21.901999999999997</c:v>
                </c:pt>
                <c:pt idx="10594">
                  <c:v>21.904</c:v>
                </c:pt>
                <c:pt idx="10595">
                  <c:v>21.907</c:v>
                </c:pt>
                <c:pt idx="10596">
                  <c:v>21.91</c:v>
                </c:pt>
                <c:pt idx="10597">
                  <c:v>21.911999999999999</c:v>
                </c:pt>
                <c:pt idx="10598">
                  <c:v>21.914999999999999</c:v>
                </c:pt>
                <c:pt idx="10599">
                  <c:v>21.917999999999999</c:v>
                </c:pt>
                <c:pt idx="10600">
                  <c:v>21.919999999999998</c:v>
                </c:pt>
                <c:pt idx="10601">
                  <c:v>21.922999999999998</c:v>
                </c:pt>
                <c:pt idx="10602">
                  <c:v>21.925999999999998</c:v>
                </c:pt>
                <c:pt idx="10603">
                  <c:v>21.928999999999998</c:v>
                </c:pt>
                <c:pt idx="10604">
                  <c:v>21.930999999999997</c:v>
                </c:pt>
                <c:pt idx="10605">
                  <c:v>21.933999999999997</c:v>
                </c:pt>
                <c:pt idx="10606">
                  <c:v>21.936999999999998</c:v>
                </c:pt>
                <c:pt idx="10607">
                  <c:v>21.939</c:v>
                </c:pt>
                <c:pt idx="10608">
                  <c:v>21.942</c:v>
                </c:pt>
                <c:pt idx="10609">
                  <c:v>21.945</c:v>
                </c:pt>
                <c:pt idx="10610">
                  <c:v>21.946999999999999</c:v>
                </c:pt>
                <c:pt idx="10611">
                  <c:v>21.95</c:v>
                </c:pt>
                <c:pt idx="10612">
                  <c:v>21.952999999999999</c:v>
                </c:pt>
                <c:pt idx="10613">
                  <c:v>21.954999999999998</c:v>
                </c:pt>
                <c:pt idx="10614">
                  <c:v>21.957999999999998</c:v>
                </c:pt>
                <c:pt idx="10615">
                  <c:v>21.960999999999999</c:v>
                </c:pt>
                <c:pt idx="10616">
                  <c:v>21.962999999999997</c:v>
                </c:pt>
                <c:pt idx="10617">
                  <c:v>21.965999999999998</c:v>
                </c:pt>
                <c:pt idx="10618">
                  <c:v>21.968999999999998</c:v>
                </c:pt>
                <c:pt idx="10619">
                  <c:v>21.971</c:v>
                </c:pt>
                <c:pt idx="10620">
                  <c:v>21.974</c:v>
                </c:pt>
                <c:pt idx="10621">
                  <c:v>21.975999999999999</c:v>
                </c:pt>
                <c:pt idx="10622">
                  <c:v>21.978999999999999</c:v>
                </c:pt>
                <c:pt idx="10623">
                  <c:v>21.981999999999999</c:v>
                </c:pt>
                <c:pt idx="10624">
                  <c:v>21.983999999999998</c:v>
                </c:pt>
                <c:pt idx="10625">
                  <c:v>21.986999999999998</c:v>
                </c:pt>
                <c:pt idx="10626">
                  <c:v>21.99</c:v>
                </c:pt>
                <c:pt idx="10627">
                  <c:v>21.991999999999997</c:v>
                </c:pt>
                <c:pt idx="10628">
                  <c:v>21.994999999999997</c:v>
                </c:pt>
                <c:pt idx="10629">
                  <c:v>21.997999999999998</c:v>
                </c:pt>
                <c:pt idx="10630">
                  <c:v>22</c:v>
                </c:pt>
                <c:pt idx="10631">
                  <c:v>22.003</c:v>
                </c:pt>
                <c:pt idx="10632">
                  <c:v>22.006</c:v>
                </c:pt>
                <c:pt idx="10633">
                  <c:v>22.009</c:v>
                </c:pt>
                <c:pt idx="10634">
                  <c:v>22.010999999999999</c:v>
                </c:pt>
                <c:pt idx="10635">
                  <c:v>22.013999999999999</c:v>
                </c:pt>
                <c:pt idx="10636">
                  <c:v>22.015999999999998</c:v>
                </c:pt>
                <c:pt idx="10637">
                  <c:v>22.018999999999998</c:v>
                </c:pt>
                <c:pt idx="10638">
                  <c:v>22.021999999999998</c:v>
                </c:pt>
                <c:pt idx="10639">
                  <c:v>22.023999999999997</c:v>
                </c:pt>
                <c:pt idx="10640">
                  <c:v>22.026999999999997</c:v>
                </c:pt>
                <c:pt idx="10641">
                  <c:v>22.029999999999998</c:v>
                </c:pt>
                <c:pt idx="10642">
                  <c:v>22.032</c:v>
                </c:pt>
                <c:pt idx="10643">
                  <c:v>22.035</c:v>
                </c:pt>
                <c:pt idx="10644">
                  <c:v>22.038</c:v>
                </c:pt>
                <c:pt idx="10645">
                  <c:v>22.041</c:v>
                </c:pt>
                <c:pt idx="10646">
                  <c:v>22.042999999999999</c:v>
                </c:pt>
                <c:pt idx="10647">
                  <c:v>22.045999999999999</c:v>
                </c:pt>
                <c:pt idx="10648">
                  <c:v>22.048999999999999</c:v>
                </c:pt>
                <c:pt idx="10649">
                  <c:v>22.050999999999998</c:v>
                </c:pt>
                <c:pt idx="10650">
                  <c:v>22.053999999999998</c:v>
                </c:pt>
                <c:pt idx="10651">
                  <c:v>22.056999999999999</c:v>
                </c:pt>
                <c:pt idx="10652">
                  <c:v>22.058999999999997</c:v>
                </c:pt>
                <c:pt idx="10653">
                  <c:v>22.061999999999998</c:v>
                </c:pt>
                <c:pt idx="10654">
                  <c:v>22.064</c:v>
                </c:pt>
                <c:pt idx="10655">
                  <c:v>22.067</c:v>
                </c:pt>
                <c:pt idx="10656">
                  <c:v>22.07</c:v>
                </c:pt>
                <c:pt idx="10657">
                  <c:v>22.073</c:v>
                </c:pt>
                <c:pt idx="10658">
                  <c:v>22.074999999999999</c:v>
                </c:pt>
                <c:pt idx="10659">
                  <c:v>22.077999999999999</c:v>
                </c:pt>
                <c:pt idx="10660">
                  <c:v>22.08</c:v>
                </c:pt>
                <c:pt idx="10661">
                  <c:v>22.082999999999998</c:v>
                </c:pt>
                <c:pt idx="10662">
                  <c:v>22.085999999999999</c:v>
                </c:pt>
                <c:pt idx="10663">
                  <c:v>22.088999999999999</c:v>
                </c:pt>
                <c:pt idx="10664">
                  <c:v>22.090999999999998</c:v>
                </c:pt>
                <c:pt idx="10665">
                  <c:v>22.093999999999998</c:v>
                </c:pt>
                <c:pt idx="10666">
                  <c:v>22.096999999999998</c:v>
                </c:pt>
                <c:pt idx="10667">
                  <c:v>22.099</c:v>
                </c:pt>
                <c:pt idx="10668">
                  <c:v>22.102</c:v>
                </c:pt>
                <c:pt idx="10669">
                  <c:v>22.103999999999999</c:v>
                </c:pt>
                <c:pt idx="10670">
                  <c:v>22.106999999999999</c:v>
                </c:pt>
                <c:pt idx="10671">
                  <c:v>22.11</c:v>
                </c:pt>
                <c:pt idx="10672">
                  <c:v>22.111999999999998</c:v>
                </c:pt>
                <c:pt idx="10673">
                  <c:v>22.114999999999998</c:v>
                </c:pt>
                <c:pt idx="10674">
                  <c:v>22.117999999999999</c:v>
                </c:pt>
                <c:pt idx="10675">
                  <c:v>22.119999999999997</c:v>
                </c:pt>
                <c:pt idx="10676">
                  <c:v>22.122999999999998</c:v>
                </c:pt>
                <c:pt idx="10677">
                  <c:v>22.125999999999998</c:v>
                </c:pt>
                <c:pt idx="10678">
                  <c:v>22.128999999999998</c:v>
                </c:pt>
                <c:pt idx="10679">
                  <c:v>22.131</c:v>
                </c:pt>
                <c:pt idx="10680">
                  <c:v>22.134</c:v>
                </c:pt>
                <c:pt idx="10681">
                  <c:v>22.137</c:v>
                </c:pt>
                <c:pt idx="10682">
                  <c:v>22.138999999999999</c:v>
                </c:pt>
                <c:pt idx="10683">
                  <c:v>22.141999999999999</c:v>
                </c:pt>
                <c:pt idx="10684">
                  <c:v>22.145</c:v>
                </c:pt>
                <c:pt idx="10685">
                  <c:v>22.146999999999998</c:v>
                </c:pt>
                <c:pt idx="10686">
                  <c:v>22.15</c:v>
                </c:pt>
                <c:pt idx="10687">
                  <c:v>22.151999999999997</c:v>
                </c:pt>
                <c:pt idx="10688">
                  <c:v>22.154999999999998</c:v>
                </c:pt>
                <c:pt idx="10689">
                  <c:v>22.157999999999998</c:v>
                </c:pt>
                <c:pt idx="10690">
                  <c:v>22.160999999999998</c:v>
                </c:pt>
                <c:pt idx="10691">
                  <c:v>22.163</c:v>
                </c:pt>
                <c:pt idx="10692">
                  <c:v>22.166</c:v>
                </c:pt>
                <c:pt idx="10693">
                  <c:v>22.169999999999998</c:v>
                </c:pt>
                <c:pt idx="10694">
                  <c:v>22.172000000000001</c:v>
                </c:pt>
                <c:pt idx="10695">
                  <c:v>22.175000000000001</c:v>
                </c:pt>
                <c:pt idx="10696">
                  <c:v>22.177</c:v>
                </c:pt>
                <c:pt idx="10697">
                  <c:v>22.18</c:v>
                </c:pt>
                <c:pt idx="10698">
                  <c:v>22.181999999999999</c:v>
                </c:pt>
                <c:pt idx="10699">
                  <c:v>22.184999999999999</c:v>
                </c:pt>
                <c:pt idx="10700">
                  <c:v>22.186999999999998</c:v>
                </c:pt>
                <c:pt idx="10701">
                  <c:v>22.189999999999998</c:v>
                </c:pt>
                <c:pt idx="10702">
                  <c:v>22.192999999999998</c:v>
                </c:pt>
                <c:pt idx="10703">
                  <c:v>22.195</c:v>
                </c:pt>
                <c:pt idx="10704">
                  <c:v>22.198</c:v>
                </c:pt>
                <c:pt idx="10705">
                  <c:v>22.201000000000001</c:v>
                </c:pt>
                <c:pt idx="10706">
                  <c:v>22.202999999999999</c:v>
                </c:pt>
                <c:pt idx="10707">
                  <c:v>22.206</c:v>
                </c:pt>
                <c:pt idx="10708">
                  <c:v>22.209</c:v>
                </c:pt>
                <c:pt idx="10709">
                  <c:v>22.210999999999999</c:v>
                </c:pt>
                <c:pt idx="10710">
                  <c:v>22.213999999999999</c:v>
                </c:pt>
                <c:pt idx="10711">
                  <c:v>22.216999999999999</c:v>
                </c:pt>
                <c:pt idx="10712">
                  <c:v>22.218999999999998</c:v>
                </c:pt>
                <c:pt idx="10713">
                  <c:v>22.221999999999998</c:v>
                </c:pt>
                <c:pt idx="10714">
                  <c:v>22.224999999999998</c:v>
                </c:pt>
                <c:pt idx="10715">
                  <c:v>22.227</c:v>
                </c:pt>
                <c:pt idx="10716">
                  <c:v>22.23</c:v>
                </c:pt>
                <c:pt idx="10717">
                  <c:v>22.233000000000001</c:v>
                </c:pt>
                <c:pt idx="10718">
                  <c:v>22.234999999999999</c:v>
                </c:pt>
                <c:pt idx="10719">
                  <c:v>22.238</c:v>
                </c:pt>
                <c:pt idx="10720">
                  <c:v>22.241</c:v>
                </c:pt>
                <c:pt idx="10721">
                  <c:v>22.242999999999999</c:v>
                </c:pt>
                <c:pt idx="10722">
                  <c:v>22.245999999999999</c:v>
                </c:pt>
                <c:pt idx="10723">
                  <c:v>22.248999999999999</c:v>
                </c:pt>
                <c:pt idx="10724">
                  <c:v>22.250999999999998</c:v>
                </c:pt>
                <c:pt idx="10725">
                  <c:v>22.253999999999998</c:v>
                </c:pt>
                <c:pt idx="10726">
                  <c:v>22.256999999999998</c:v>
                </c:pt>
                <c:pt idx="10727">
                  <c:v>22.259</c:v>
                </c:pt>
                <c:pt idx="10728">
                  <c:v>22.262</c:v>
                </c:pt>
                <c:pt idx="10729">
                  <c:v>22.265000000000001</c:v>
                </c:pt>
                <c:pt idx="10730">
                  <c:v>22.266999999999999</c:v>
                </c:pt>
                <c:pt idx="10731">
                  <c:v>22.27</c:v>
                </c:pt>
                <c:pt idx="10732">
                  <c:v>22.273</c:v>
                </c:pt>
                <c:pt idx="10733">
                  <c:v>22.274999999999999</c:v>
                </c:pt>
                <c:pt idx="10734">
                  <c:v>22.277999999999999</c:v>
                </c:pt>
                <c:pt idx="10735">
                  <c:v>22.280999999999999</c:v>
                </c:pt>
                <c:pt idx="10736">
                  <c:v>22.282999999999998</c:v>
                </c:pt>
                <c:pt idx="10737">
                  <c:v>22.285999999999998</c:v>
                </c:pt>
                <c:pt idx="10738">
                  <c:v>22.288999999999998</c:v>
                </c:pt>
                <c:pt idx="10739">
                  <c:v>22.291</c:v>
                </c:pt>
                <c:pt idx="10740">
                  <c:v>22.294</c:v>
                </c:pt>
                <c:pt idx="10741">
                  <c:v>22.297000000000001</c:v>
                </c:pt>
                <c:pt idx="10742">
                  <c:v>22.298999999999999</c:v>
                </c:pt>
                <c:pt idx="10743">
                  <c:v>22.302</c:v>
                </c:pt>
                <c:pt idx="10744">
                  <c:v>22.305</c:v>
                </c:pt>
                <c:pt idx="10745">
                  <c:v>22.306999999999999</c:v>
                </c:pt>
                <c:pt idx="10746">
                  <c:v>22.31</c:v>
                </c:pt>
                <c:pt idx="10747">
                  <c:v>22.312999999999999</c:v>
                </c:pt>
                <c:pt idx="10748">
                  <c:v>22.314999999999998</c:v>
                </c:pt>
                <c:pt idx="10749">
                  <c:v>22.317999999999998</c:v>
                </c:pt>
                <c:pt idx="10750">
                  <c:v>22.320999999999998</c:v>
                </c:pt>
                <c:pt idx="10751">
                  <c:v>22.323</c:v>
                </c:pt>
                <c:pt idx="10752">
                  <c:v>22.326000000000001</c:v>
                </c:pt>
                <c:pt idx="10753">
                  <c:v>22.329000000000001</c:v>
                </c:pt>
                <c:pt idx="10754">
                  <c:v>22.331</c:v>
                </c:pt>
                <c:pt idx="10755">
                  <c:v>22.334</c:v>
                </c:pt>
                <c:pt idx="10756">
                  <c:v>22.337</c:v>
                </c:pt>
                <c:pt idx="10757">
                  <c:v>22.338999999999999</c:v>
                </c:pt>
                <c:pt idx="10758">
                  <c:v>22.343</c:v>
                </c:pt>
                <c:pt idx="10759">
                  <c:v>22.346</c:v>
                </c:pt>
                <c:pt idx="10760">
                  <c:v>22.347999999999999</c:v>
                </c:pt>
                <c:pt idx="10761">
                  <c:v>22.350999999999999</c:v>
                </c:pt>
                <c:pt idx="10762">
                  <c:v>22.352999999999998</c:v>
                </c:pt>
                <c:pt idx="10763">
                  <c:v>22.355999999999998</c:v>
                </c:pt>
                <c:pt idx="10764">
                  <c:v>22.358999999999998</c:v>
                </c:pt>
                <c:pt idx="10765">
                  <c:v>22.361000000000001</c:v>
                </c:pt>
                <c:pt idx="10766">
                  <c:v>22.363999999999997</c:v>
                </c:pt>
                <c:pt idx="10767">
                  <c:v>22.366999999999997</c:v>
                </c:pt>
                <c:pt idx="10768">
                  <c:v>22.369</c:v>
                </c:pt>
                <c:pt idx="10769">
                  <c:v>22.372</c:v>
                </c:pt>
                <c:pt idx="10770">
                  <c:v>22.375</c:v>
                </c:pt>
                <c:pt idx="10771">
                  <c:v>22.376999999999999</c:v>
                </c:pt>
                <c:pt idx="10772">
                  <c:v>22.38</c:v>
                </c:pt>
                <c:pt idx="10773">
                  <c:v>22.382999999999999</c:v>
                </c:pt>
                <c:pt idx="10774">
                  <c:v>22.384999999999998</c:v>
                </c:pt>
                <c:pt idx="10775">
                  <c:v>22.387999999999998</c:v>
                </c:pt>
                <c:pt idx="10776">
                  <c:v>22.390999999999998</c:v>
                </c:pt>
                <c:pt idx="10777">
                  <c:v>22.393000000000001</c:v>
                </c:pt>
                <c:pt idx="10778">
                  <c:v>22.395999999999997</c:v>
                </c:pt>
                <c:pt idx="10779">
                  <c:v>22.398999999999997</c:v>
                </c:pt>
                <c:pt idx="10780">
                  <c:v>22.401</c:v>
                </c:pt>
                <c:pt idx="10781">
                  <c:v>22.404</c:v>
                </c:pt>
                <c:pt idx="10782">
                  <c:v>22.407</c:v>
                </c:pt>
                <c:pt idx="10783">
                  <c:v>22.408999999999999</c:v>
                </c:pt>
                <c:pt idx="10784">
                  <c:v>22.411999999999999</c:v>
                </c:pt>
                <c:pt idx="10785">
                  <c:v>22.414999999999999</c:v>
                </c:pt>
                <c:pt idx="10786">
                  <c:v>22.416999999999998</c:v>
                </c:pt>
                <c:pt idx="10787">
                  <c:v>22.419999999999998</c:v>
                </c:pt>
                <c:pt idx="10788">
                  <c:v>22.422999999999998</c:v>
                </c:pt>
                <c:pt idx="10789">
                  <c:v>22.425000000000001</c:v>
                </c:pt>
                <c:pt idx="10790">
                  <c:v>22.427999999999997</c:v>
                </c:pt>
                <c:pt idx="10791">
                  <c:v>22.43</c:v>
                </c:pt>
                <c:pt idx="10792">
                  <c:v>22.433</c:v>
                </c:pt>
                <c:pt idx="10793">
                  <c:v>22.436</c:v>
                </c:pt>
                <c:pt idx="10794">
                  <c:v>22.437999999999999</c:v>
                </c:pt>
                <c:pt idx="10795">
                  <c:v>22.440999999999999</c:v>
                </c:pt>
                <c:pt idx="10796">
                  <c:v>22.443999999999999</c:v>
                </c:pt>
                <c:pt idx="10797">
                  <c:v>22.445999999999998</c:v>
                </c:pt>
                <c:pt idx="10798">
                  <c:v>22.448999999999998</c:v>
                </c:pt>
                <c:pt idx="10799">
                  <c:v>22.451999999999998</c:v>
                </c:pt>
                <c:pt idx="10800">
                  <c:v>22.454000000000001</c:v>
                </c:pt>
                <c:pt idx="10801">
                  <c:v>22.456999999999997</c:v>
                </c:pt>
                <c:pt idx="10802">
                  <c:v>22.459999999999997</c:v>
                </c:pt>
                <c:pt idx="10803">
                  <c:v>22.462</c:v>
                </c:pt>
                <c:pt idx="10804">
                  <c:v>22.465</c:v>
                </c:pt>
                <c:pt idx="10805">
                  <c:v>22.468</c:v>
                </c:pt>
                <c:pt idx="10806">
                  <c:v>22.47</c:v>
                </c:pt>
                <c:pt idx="10807">
                  <c:v>22.472999999999999</c:v>
                </c:pt>
                <c:pt idx="10808">
                  <c:v>22.475999999999999</c:v>
                </c:pt>
                <c:pt idx="10809">
                  <c:v>22.477999999999998</c:v>
                </c:pt>
                <c:pt idx="10810">
                  <c:v>22.480999999999998</c:v>
                </c:pt>
                <c:pt idx="10811">
                  <c:v>22.483999999999998</c:v>
                </c:pt>
                <c:pt idx="10812">
                  <c:v>22.486000000000001</c:v>
                </c:pt>
                <c:pt idx="10813">
                  <c:v>22.488999999999997</c:v>
                </c:pt>
                <c:pt idx="10814">
                  <c:v>22.491999999999997</c:v>
                </c:pt>
                <c:pt idx="10815">
                  <c:v>22.494</c:v>
                </c:pt>
                <c:pt idx="10816">
                  <c:v>22.497</c:v>
                </c:pt>
                <c:pt idx="10817">
                  <c:v>22.5</c:v>
                </c:pt>
                <c:pt idx="10818">
                  <c:v>22.501999999999999</c:v>
                </c:pt>
                <c:pt idx="10819">
                  <c:v>22.504999999999999</c:v>
                </c:pt>
                <c:pt idx="10820">
                  <c:v>22.506999999999998</c:v>
                </c:pt>
                <c:pt idx="10821">
                  <c:v>22.509999999999998</c:v>
                </c:pt>
                <c:pt idx="10822">
                  <c:v>22.512999999999998</c:v>
                </c:pt>
                <c:pt idx="10823">
                  <c:v>22.515000000000001</c:v>
                </c:pt>
                <c:pt idx="10824">
                  <c:v>22.518000000000001</c:v>
                </c:pt>
                <c:pt idx="10825">
                  <c:v>22.520999999999997</c:v>
                </c:pt>
                <c:pt idx="10826">
                  <c:v>22.523</c:v>
                </c:pt>
                <c:pt idx="10827">
                  <c:v>22.526</c:v>
                </c:pt>
                <c:pt idx="10828">
                  <c:v>22.529</c:v>
                </c:pt>
                <c:pt idx="10829">
                  <c:v>22.532</c:v>
                </c:pt>
                <c:pt idx="10830">
                  <c:v>22.533999999999999</c:v>
                </c:pt>
                <c:pt idx="10831">
                  <c:v>22.536999999999999</c:v>
                </c:pt>
                <c:pt idx="10832">
                  <c:v>22.538999999999998</c:v>
                </c:pt>
                <c:pt idx="10833">
                  <c:v>22.541999999999998</c:v>
                </c:pt>
                <c:pt idx="10834">
                  <c:v>22.544999999999998</c:v>
                </c:pt>
                <c:pt idx="10835">
                  <c:v>22.547000000000001</c:v>
                </c:pt>
                <c:pt idx="10836">
                  <c:v>22.55</c:v>
                </c:pt>
                <c:pt idx="10837">
                  <c:v>22.552</c:v>
                </c:pt>
                <c:pt idx="10838">
                  <c:v>22.555</c:v>
                </c:pt>
                <c:pt idx="10839">
                  <c:v>22.558</c:v>
                </c:pt>
                <c:pt idx="10840">
                  <c:v>22.56</c:v>
                </c:pt>
                <c:pt idx="10841">
                  <c:v>22.562999999999999</c:v>
                </c:pt>
                <c:pt idx="10842">
                  <c:v>22.565999999999999</c:v>
                </c:pt>
                <c:pt idx="10843">
                  <c:v>22.567999999999998</c:v>
                </c:pt>
                <c:pt idx="10844">
                  <c:v>22.570999999999998</c:v>
                </c:pt>
                <c:pt idx="10845">
                  <c:v>22.573999999999998</c:v>
                </c:pt>
                <c:pt idx="10846">
                  <c:v>22.576000000000001</c:v>
                </c:pt>
                <c:pt idx="10847">
                  <c:v>22.579000000000001</c:v>
                </c:pt>
                <c:pt idx="10848">
                  <c:v>22.581999999999997</c:v>
                </c:pt>
                <c:pt idx="10849">
                  <c:v>22.584</c:v>
                </c:pt>
                <c:pt idx="10850">
                  <c:v>22.587</c:v>
                </c:pt>
                <c:pt idx="10851">
                  <c:v>22.59</c:v>
                </c:pt>
                <c:pt idx="10852">
                  <c:v>22.591999999999999</c:v>
                </c:pt>
                <c:pt idx="10853">
                  <c:v>22.594999999999999</c:v>
                </c:pt>
                <c:pt idx="10854">
                  <c:v>22.597999999999999</c:v>
                </c:pt>
                <c:pt idx="10855">
                  <c:v>22.599999999999998</c:v>
                </c:pt>
                <c:pt idx="10856">
                  <c:v>22.602999999999998</c:v>
                </c:pt>
                <c:pt idx="10857">
                  <c:v>22.605999999999998</c:v>
                </c:pt>
                <c:pt idx="10858">
                  <c:v>22.608000000000001</c:v>
                </c:pt>
                <c:pt idx="10859">
                  <c:v>22.611000000000001</c:v>
                </c:pt>
                <c:pt idx="10860">
                  <c:v>22.613999999999997</c:v>
                </c:pt>
                <c:pt idx="10861">
                  <c:v>22.616</c:v>
                </c:pt>
                <c:pt idx="10862">
                  <c:v>22.619</c:v>
                </c:pt>
                <c:pt idx="10863">
                  <c:v>22.622</c:v>
                </c:pt>
                <c:pt idx="10864">
                  <c:v>22.623999999999999</c:v>
                </c:pt>
                <c:pt idx="10865">
                  <c:v>22.626999999999999</c:v>
                </c:pt>
                <c:pt idx="10866">
                  <c:v>22.63</c:v>
                </c:pt>
                <c:pt idx="10867">
                  <c:v>22.631999999999998</c:v>
                </c:pt>
                <c:pt idx="10868">
                  <c:v>22.634999999999998</c:v>
                </c:pt>
                <c:pt idx="10869">
                  <c:v>22.637999999999998</c:v>
                </c:pt>
                <c:pt idx="10870">
                  <c:v>22.64</c:v>
                </c:pt>
                <c:pt idx="10871">
                  <c:v>22.643000000000001</c:v>
                </c:pt>
                <c:pt idx="10872">
                  <c:v>22.645999999999997</c:v>
                </c:pt>
                <c:pt idx="10873">
                  <c:v>22.648</c:v>
                </c:pt>
                <c:pt idx="10874">
                  <c:v>22.651</c:v>
                </c:pt>
                <c:pt idx="10875">
                  <c:v>22.654</c:v>
                </c:pt>
                <c:pt idx="10876">
                  <c:v>22.655999999999999</c:v>
                </c:pt>
                <c:pt idx="10877">
                  <c:v>22.658999999999999</c:v>
                </c:pt>
                <c:pt idx="10878">
                  <c:v>22.661999999999999</c:v>
                </c:pt>
                <c:pt idx="10879">
                  <c:v>22.663999999999998</c:v>
                </c:pt>
                <c:pt idx="10880">
                  <c:v>22.666999999999998</c:v>
                </c:pt>
                <c:pt idx="10881">
                  <c:v>22.669</c:v>
                </c:pt>
                <c:pt idx="10882">
                  <c:v>22.672000000000001</c:v>
                </c:pt>
                <c:pt idx="10883">
                  <c:v>22.675000000000001</c:v>
                </c:pt>
                <c:pt idx="10884">
                  <c:v>22.677</c:v>
                </c:pt>
                <c:pt idx="10885">
                  <c:v>22.68</c:v>
                </c:pt>
                <c:pt idx="10886">
                  <c:v>22.683</c:v>
                </c:pt>
                <c:pt idx="10887">
                  <c:v>22.684999999999999</c:v>
                </c:pt>
                <c:pt idx="10888">
                  <c:v>22.687999999999999</c:v>
                </c:pt>
                <c:pt idx="10889">
                  <c:v>22.690999999999999</c:v>
                </c:pt>
                <c:pt idx="10890">
                  <c:v>22.692999999999998</c:v>
                </c:pt>
                <c:pt idx="10891">
                  <c:v>22.695999999999998</c:v>
                </c:pt>
                <c:pt idx="10892">
                  <c:v>22.698999999999998</c:v>
                </c:pt>
                <c:pt idx="10893">
                  <c:v>22.701000000000001</c:v>
                </c:pt>
                <c:pt idx="10894">
                  <c:v>22.704000000000001</c:v>
                </c:pt>
                <c:pt idx="10895">
                  <c:v>22.706999999999997</c:v>
                </c:pt>
                <c:pt idx="10896">
                  <c:v>22.709</c:v>
                </c:pt>
                <c:pt idx="10897">
                  <c:v>22.712</c:v>
                </c:pt>
                <c:pt idx="10898">
                  <c:v>22.715</c:v>
                </c:pt>
                <c:pt idx="10899">
                  <c:v>22.716999999999999</c:v>
                </c:pt>
                <c:pt idx="10900">
                  <c:v>22.72</c:v>
                </c:pt>
                <c:pt idx="10901">
                  <c:v>22.722999999999999</c:v>
                </c:pt>
                <c:pt idx="10902">
                  <c:v>22.724999999999998</c:v>
                </c:pt>
                <c:pt idx="10903">
                  <c:v>22.727999999999998</c:v>
                </c:pt>
                <c:pt idx="10904">
                  <c:v>22.730999999999998</c:v>
                </c:pt>
                <c:pt idx="10905">
                  <c:v>22.733000000000001</c:v>
                </c:pt>
                <c:pt idx="10906">
                  <c:v>22.736000000000001</c:v>
                </c:pt>
                <c:pt idx="10907">
                  <c:v>22.738999999999997</c:v>
                </c:pt>
                <c:pt idx="10908">
                  <c:v>22.741</c:v>
                </c:pt>
                <c:pt idx="10909">
                  <c:v>22.744</c:v>
                </c:pt>
                <c:pt idx="10910">
                  <c:v>22.747</c:v>
                </c:pt>
                <c:pt idx="10911">
                  <c:v>22.748999999999999</c:v>
                </c:pt>
                <c:pt idx="10912">
                  <c:v>22.751999999999999</c:v>
                </c:pt>
                <c:pt idx="10913">
                  <c:v>22.754999999999999</c:v>
                </c:pt>
                <c:pt idx="10914">
                  <c:v>22.756999999999998</c:v>
                </c:pt>
                <c:pt idx="10915">
                  <c:v>22.759999999999998</c:v>
                </c:pt>
                <c:pt idx="10916">
                  <c:v>22.762999999999998</c:v>
                </c:pt>
                <c:pt idx="10917">
                  <c:v>22.765000000000001</c:v>
                </c:pt>
                <c:pt idx="10918">
                  <c:v>22.768000000000001</c:v>
                </c:pt>
                <c:pt idx="10919">
                  <c:v>22.770999999999997</c:v>
                </c:pt>
                <c:pt idx="10920">
                  <c:v>22.773</c:v>
                </c:pt>
                <c:pt idx="10921">
                  <c:v>22.776</c:v>
                </c:pt>
                <c:pt idx="10922">
                  <c:v>22.779</c:v>
                </c:pt>
                <c:pt idx="10923">
                  <c:v>22.780999999999999</c:v>
                </c:pt>
                <c:pt idx="10924">
                  <c:v>22.783999999999999</c:v>
                </c:pt>
                <c:pt idx="10925">
                  <c:v>22.786999999999999</c:v>
                </c:pt>
                <c:pt idx="10926">
                  <c:v>22.788999999999998</c:v>
                </c:pt>
                <c:pt idx="10927">
                  <c:v>22.791999999999998</c:v>
                </c:pt>
                <c:pt idx="10928">
                  <c:v>22.794999999999998</c:v>
                </c:pt>
                <c:pt idx="10929">
                  <c:v>22.797000000000001</c:v>
                </c:pt>
                <c:pt idx="10930">
                  <c:v>22.8</c:v>
                </c:pt>
                <c:pt idx="10931">
                  <c:v>22.802999999999997</c:v>
                </c:pt>
                <c:pt idx="10932">
                  <c:v>22.805</c:v>
                </c:pt>
                <c:pt idx="10933">
                  <c:v>22.808</c:v>
                </c:pt>
                <c:pt idx="10934">
                  <c:v>22.811</c:v>
                </c:pt>
                <c:pt idx="10935">
                  <c:v>22.812999999999999</c:v>
                </c:pt>
                <c:pt idx="10936">
                  <c:v>22.815999999999999</c:v>
                </c:pt>
                <c:pt idx="10937">
                  <c:v>22.818999999999999</c:v>
                </c:pt>
                <c:pt idx="10938">
                  <c:v>22.820999999999998</c:v>
                </c:pt>
                <c:pt idx="10939">
                  <c:v>22.823999999999998</c:v>
                </c:pt>
                <c:pt idx="10940">
                  <c:v>22.826999999999998</c:v>
                </c:pt>
                <c:pt idx="10941">
                  <c:v>22.829000000000001</c:v>
                </c:pt>
                <c:pt idx="10942">
                  <c:v>22.831999999999997</c:v>
                </c:pt>
                <c:pt idx="10943">
                  <c:v>22.834999999999997</c:v>
                </c:pt>
                <c:pt idx="10944">
                  <c:v>22.837</c:v>
                </c:pt>
                <c:pt idx="10945">
                  <c:v>22.84</c:v>
                </c:pt>
                <c:pt idx="10946">
                  <c:v>22.843</c:v>
                </c:pt>
                <c:pt idx="10947">
                  <c:v>22.844999999999999</c:v>
                </c:pt>
                <c:pt idx="10948">
                  <c:v>22.847999999999999</c:v>
                </c:pt>
                <c:pt idx="10949">
                  <c:v>22.850999999999999</c:v>
                </c:pt>
                <c:pt idx="10950">
                  <c:v>22.852999999999998</c:v>
                </c:pt>
                <c:pt idx="10951">
                  <c:v>22.855999999999998</c:v>
                </c:pt>
                <c:pt idx="10952">
                  <c:v>22.858999999999998</c:v>
                </c:pt>
                <c:pt idx="10953">
                  <c:v>22.861000000000001</c:v>
                </c:pt>
                <c:pt idx="10954">
                  <c:v>22.863999999999997</c:v>
                </c:pt>
                <c:pt idx="10955">
                  <c:v>22.866999999999997</c:v>
                </c:pt>
                <c:pt idx="10956">
                  <c:v>22.869</c:v>
                </c:pt>
                <c:pt idx="10957">
                  <c:v>22.872</c:v>
                </c:pt>
                <c:pt idx="10958">
                  <c:v>22.875</c:v>
                </c:pt>
                <c:pt idx="10959">
                  <c:v>22.876999999999999</c:v>
                </c:pt>
                <c:pt idx="10960">
                  <c:v>22.88</c:v>
                </c:pt>
                <c:pt idx="10961">
                  <c:v>22.882999999999999</c:v>
                </c:pt>
                <c:pt idx="10962">
                  <c:v>22.885999999999999</c:v>
                </c:pt>
                <c:pt idx="10963">
                  <c:v>22.888999999999999</c:v>
                </c:pt>
                <c:pt idx="10964">
                  <c:v>22.891999999999999</c:v>
                </c:pt>
                <c:pt idx="10965">
                  <c:v>22.893999999999998</c:v>
                </c:pt>
                <c:pt idx="10966">
                  <c:v>22.896999999999998</c:v>
                </c:pt>
                <c:pt idx="10967">
                  <c:v>22.898999999999997</c:v>
                </c:pt>
                <c:pt idx="10968">
                  <c:v>22.901999999999997</c:v>
                </c:pt>
                <c:pt idx="10969">
                  <c:v>22.904999999999998</c:v>
                </c:pt>
                <c:pt idx="10970">
                  <c:v>22.907</c:v>
                </c:pt>
                <c:pt idx="10971">
                  <c:v>22.91</c:v>
                </c:pt>
                <c:pt idx="10972">
                  <c:v>22.911999999999999</c:v>
                </c:pt>
                <c:pt idx="10973">
                  <c:v>22.914999999999999</c:v>
                </c:pt>
                <c:pt idx="10974">
                  <c:v>22.916999999999998</c:v>
                </c:pt>
                <c:pt idx="10975">
                  <c:v>22.919999999999998</c:v>
                </c:pt>
                <c:pt idx="10976">
                  <c:v>22.922999999999998</c:v>
                </c:pt>
                <c:pt idx="10977">
                  <c:v>22.925999999999998</c:v>
                </c:pt>
                <c:pt idx="10978">
                  <c:v>22.928999999999998</c:v>
                </c:pt>
                <c:pt idx="10979">
                  <c:v>22.931999999999999</c:v>
                </c:pt>
                <c:pt idx="10980">
                  <c:v>22.933999999999997</c:v>
                </c:pt>
                <c:pt idx="10981">
                  <c:v>22.936999999999998</c:v>
                </c:pt>
                <c:pt idx="10982">
                  <c:v>22.939999999999998</c:v>
                </c:pt>
                <c:pt idx="10983">
                  <c:v>22.942999999999998</c:v>
                </c:pt>
                <c:pt idx="10984">
                  <c:v>22.945</c:v>
                </c:pt>
                <c:pt idx="10985">
                  <c:v>22.948</c:v>
                </c:pt>
                <c:pt idx="10986">
                  <c:v>22.951000000000001</c:v>
                </c:pt>
                <c:pt idx="10987">
                  <c:v>22.952999999999999</c:v>
                </c:pt>
                <c:pt idx="10988">
                  <c:v>22.956</c:v>
                </c:pt>
                <c:pt idx="10989">
                  <c:v>22.959</c:v>
                </c:pt>
                <c:pt idx="10990">
                  <c:v>22.960999999999999</c:v>
                </c:pt>
                <c:pt idx="10991">
                  <c:v>22.963999999999999</c:v>
                </c:pt>
                <c:pt idx="10992">
                  <c:v>22.966999999999999</c:v>
                </c:pt>
                <c:pt idx="10993">
                  <c:v>22.968999999999998</c:v>
                </c:pt>
                <c:pt idx="10994">
                  <c:v>22.971999999999998</c:v>
                </c:pt>
                <c:pt idx="10995">
                  <c:v>22.974999999999998</c:v>
                </c:pt>
                <c:pt idx="10996">
                  <c:v>22.977</c:v>
                </c:pt>
                <c:pt idx="10997">
                  <c:v>22.98</c:v>
                </c:pt>
                <c:pt idx="10998">
                  <c:v>22.983000000000001</c:v>
                </c:pt>
                <c:pt idx="10999">
                  <c:v>22.984999999999999</c:v>
                </c:pt>
                <c:pt idx="11000">
                  <c:v>22.988</c:v>
                </c:pt>
                <c:pt idx="11001">
                  <c:v>22.991</c:v>
                </c:pt>
                <c:pt idx="11002">
                  <c:v>22.992999999999999</c:v>
                </c:pt>
                <c:pt idx="11003">
                  <c:v>22.995999999999999</c:v>
                </c:pt>
                <c:pt idx="11004">
                  <c:v>22.998999999999999</c:v>
                </c:pt>
                <c:pt idx="11005">
                  <c:v>23.000999999999998</c:v>
                </c:pt>
                <c:pt idx="11006">
                  <c:v>23.003999999999998</c:v>
                </c:pt>
                <c:pt idx="11007">
                  <c:v>23.006999999999998</c:v>
                </c:pt>
                <c:pt idx="11008">
                  <c:v>23.009</c:v>
                </c:pt>
                <c:pt idx="11009">
                  <c:v>23.012</c:v>
                </c:pt>
                <c:pt idx="11010">
                  <c:v>23.015000000000001</c:v>
                </c:pt>
                <c:pt idx="11011">
                  <c:v>23.016999999999999</c:v>
                </c:pt>
                <c:pt idx="11012">
                  <c:v>23.02</c:v>
                </c:pt>
                <c:pt idx="11013">
                  <c:v>23.023</c:v>
                </c:pt>
                <c:pt idx="11014">
                  <c:v>23.024999999999999</c:v>
                </c:pt>
                <c:pt idx="11015">
                  <c:v>23.027999999999999</c:v>
                </c:pt>
                <c:pt idx="11016">
                  <c:v>23.030999999999999</c:v>
                </c:pt>
                <c:pt idx="11017">
                  <c:v>23.032999999999998</c:v>
                </c:pt>
                <c:pt idx="11018">
                  <c:v>23.035999999999998</c:v>
                </c:pt>
                <c:pt idx="11019">
                  <c:v>23.038999999999998</c:v>
                </c:pt>
                <c:pt idx="11020">
                  <c:v>23.041</c:v>
                </c:pt>
                <c:pt idx="11021">
                  <c:v>23.044</c:v>
                </c:pt>
                <c:pt idx="11022">
                  <c:v>23.047000000000001</c:v>
                </c:pt>
                <c:pt idx="11023">
                  <c:v>23.048999999999999</c:v>
                </c:pt>
                <c:pt idx="11024">
                  <c:v>23.052</c:v>
                </c:pt>
                <c:pt idx="11025">
                  <c:v>23.055</c:v>
                </c:pt>
                <c:pt idx="11026">
                  <c:v>23.056999999999999</c:v>
                </c:pt>
                <c:pt idx="11027">
                  <c:v>23.06</c:v>
                </c:pt>
                <c:pt idx="11028">
                  <c:v>23.062999999999999</c:v>
                </c:pt>
                <c:pt idx="11029">
                  <c:v>23.064999999999998</c:v>
                </c:pt>
                <c:pt idx="11030">
                  <c:v>23.067999999999998</c:v>
                </c:pt>
                <c:pt idx="11031">
                  <c:v>23.070999999999998</c:v>
                </c:pt>
                <c:pt idx="11032">
                  <c:v>23.073</c:v>
                </c:pt>
                <c:pt idx="11033">
                  <c:v>23.076000000000001</c:v>
                </c:pt>
                <c:pt idx="11034">
                  <c:v>23.079000000000001</c:v>
                </c:pt>
                <c:pt idx="11035">
                  <c:v>23.081</c:v>
                </c:pt>
                <c:pt idx="11036">
                  <c:v>23.084</c:v>
                </c:pt>
                <c:pt idx="11037">
                  <c:v>23.087</c:v>
                </c:pt>
                <c:pt idx="11038">
                  <c:v>23.088999999999999</c:v>
                </c:pt>
                <c:pt idx="11039">
                  <c:v>23.091999999999999</c:v>
                </c:pt>
                <c:pt idx="11040">
                  <c:v>23.094999999999999</c:v>
                </c:pt>
                <c:pt idx="11041">
                  <c:v>23.096999999999998</c:v>
                </c:pt>
                <c:pt idx="11042">
                  <c:v>23.099999999999998</c:v>
                </c:pt>
                <c:pt idx="11043">
                  <c:v>23.102999999999998</c:v>
                </c:pt>
                <c:pt idx="11044">
                  <c:v>23.105</c:v>
                </c:pt>
                <c:pt idx="11045">
                  <c:v>23.108000000000001</c:v>
                </c:pt>
                <c:pt idx="11046">
                  <c:v>23.111000000000001</c:v>
                </c:pt>
                <c:pt idx="11047">
                  <c:v>23.113</c:v>
                </c:pt>
                <c:pt idx="11048">
                  <c:v>23.116</c:v>
                </c:pt>
                <c:pt idx="11049">
                  <c:v>23.119</c:v>
                </c:pt>
                <c:pt idx="11050">
                  <c:v>23.120999999999999</c:v>
                </c:pt>
                <c:pt idx="11051">
                  <c:v>23.123999999999999</c:v>
                </c:pt>
                <c:pt idx="11052">
                  <c:v>23.126999999999999</c:v>
                </c:pt>
                <c:pt idx="11053">
                  <c:v>23.128999999999998</c:v>
                </c:pt>
                <c:pt idx="11054">
                  <c:v>23.131999999999998</c:v>
                </c:pt>
                <c:pt idx="11055">
                  <c:v>23.134999999999998</c:v>
                </c:pt>
                <c:pt idx="11056">
                  <c:v>23.137</c:v>
                </c:pt>
                <c:pt idx="11057">
                  <c:v>23.14</c:v>
                </c:pt>
                <c:pt idx="11058">
                  <c:v>23.143000000000001</c:v>
                </c:pt>
                <c:pt idx="11059">
                  <c:v>23.145</c:v>
                </c:pt>
                <c:pt idx="11060">
                  <c:v>23.148</c:v>
                </c:pt>
                <c:pt idx="11061">
                  <c:v>23.151</c:v>
                </c:pt>
                <c:pt idx="11062">
                  <c:v>23.152999999999999</c:v>
                </c:pt>
                <c:pt idx="11063">
                  <c:v>23.155999999999999</c:v>
                </c:pt>
                <c:pt idx="11064">
                  <c:v>23.158999999999999</c:v>
                </c:pt>
                <c:pt idx="11065">
                  <c:v>23.160999999999998</c:v>
                </c:pt>
                <c:pt idx="11066">
                  <c:v>23.163999999999998</c:v>
                </c:pt>
                <c:pt idx="11067">
                  <c:v>23.166999999999998</c:v>
                </c:pt>
                <c:pt idx="11068">
                  <c:v>23.169</c:v>
                </c:pt>
                <c:pt idx="11069">
                  <c:v>23.172000000000001</c:v>
                </c:pt>
                <c:pt idx="11070">
                  <c:v>23.175000000000001</c:v>
                </c:pt>
                <c:pt idx="11071">
                  <c:v>23.177</c:v>
                </c:pt>
                <c:pt idx="11072">
                  <c:v>23.18</c:v>
                </c:pt>
                <c:pt idx="11073">
                  <c:v>23.183</c:v>
                </c:pt>
                <c:pt idx="11074">
                  <c:v>23.184999999999999</c:v>
                </c:pt>
                <c:pt idx="11075">
                  <c:v>23.187999999999999</c:v>
                </c:pt>
                <c:pt idx="11076">
                  <c:v>23.190999999999999</c:v>
                </c:pt>
                <c:pt idx="11077">
                  <c:v>23.192999999999998</c:v>
                </c:pt>
                <c:pt idx="11078">
                  <c:v>23.195999999999998</c:v>
                </c:pt>
                <c:pt idx="11079">
                  <c:v>23.198999999999998</c:v>
                </c:pt>
                <c:pt idx="11080">
                  <c:v>23.201000000000001</c:v>
                </c:pt>
                <c:pt idx="11081">
                  <c:v>23.204000000000001</c:v>
                </c:pt>
                <c:pt idx="11082">
                  <c:v>23.206999999999997</c:v>
                </c:pt>
                <c:pt idx="11083">
                  <c:v>23.209</c:v>
                </c:pt>
                <c:pt idx="11084">
                  <c:v>23.212</c:v>
                </c:pt>
                <c:pt idx="11085">
                  <c:v>23.215</c:v>
                </c:pt>
                <c:pt idx="11086">
                  <c:v>23.216999999999999</c:v>
                </c:pt>
                <c:pt idx="11087">
                  <c:v>23.22</c:v>
                </c:pt>
                <c:pt idx="11088">
                  <c:v>23.222999999999999</c:v>
                </c:pt>
                <c:pt idx="11089">
                  <c:v>23.224999999999998</c:v>
                </c:pt>
                <c:pt idx="11090">
                  <c:v>23.227999999999998</c:v>
                </c:pt>
                <c:pt idx="11091">
                  <c:v>23.230999999999998</c:v>
                </c:pt>
                <c:pt idx="11092">
                  <c:v>23.233000000000001</c:v>
                </c:pt>
                <c:pt idx="11093">
                  <c:v>23.236000000000001</c:v>
                </c:pt>
                <c:pt idx="11094">
                  <c:v>23.238999999999997</c:v>
                </c:pt>
                <c:pt idx="11095">
                  <c:v>23.241</c:v>
                </c:pt>
                <c:pt idx="11096">
                  <c:v>23.244</c:v>
                </c:pt>
                <c:pt idx="11097">
                  <c:v>23.247</c:v>
                </c:pt>
                <c:pt idx="11098">
                  <c:v>23.248999999999999</c:v>
                </c:pt>
                <c:pt idx="11099">
                  <c:v>23.251999999999999</c:v>
                </c:pt>
                <c:pt idx="11100">
                  <c:v>23.254999999999999</c:v>
                </c:pt>
                <c:pt idx="11101">
                  <c:v>23.256999999999998</c:v>
                </c:pt>
                <c:pt idx="11102">
                  <c:v>23.259999999999998</c:v>
                </c:pt>
                <c:pt idx="11103">
                  <c:v>23.262</c:v>
                </c:pt>
                <c:pt idx="11104">
                  <c:v>23.265000000000001</c:v>
                </c:pt>
                <c:pt idx="11105">
                  <c:v>23.268000000000001</c:v>
                </c:pt>
                <c:pt idx="11106">
                  <c:v>23.27</c:v>
                </c:pt>
                <c:pt idx="11107">
                  <c:v>23.273</c:v>
                </c:pt>
                <c:pt idx="11108">
                  <c:v>23.274999999999999</c:v>
                </c:pt>
                <c:pt idx="11109">
                  <c:v>23.277999999999999</c:v>
                </c:pt>
                <c:pt idx="11110">
                  <c:v>23.279999999999998</c:v>
                </c:pt>
                <c:pt idx="11111">
                  <c:v>23.282999999999998</c:v>
                </c:pt>
                <c:pt idx="11112">
                  <c:v>23.285</c:v>
                </c:pt>
                <c:pt idx="11113">
                  <c:v>23.288</c:v>
                </c:pt>
                <c:pt idx="11114">
                  <c:v>23.291</c:v>
                </c:pt>
                <c:pt idx="11115">
                  <c:v>23.292999999999999</c:v>
                </c:pt>
                <c:pt idx="11116">
                  <c:v>23.295999999999999</c:v>
                </c:pt>
                <c:pt idx="11117">
                  <c:v>23.298999999999999</c:v>
                </c:pt>
                <c:pt idx="11118">
                  <c:v>23.300999999999998</c:v>
                </c:pt>
                <c:pt idx="11119">
                  <c:v>23.303999999999998</c:v>
                </c:pt>
                <c:pt idx="11120">
                  <c:v>23.306999999999999</c:v>
                </c:pt>
                <c:pt idx="11121">
                  <c:v>23.308999999999997</c:v>
                </c:pt>
                <c:pt idx="11122">
                  <c:v>23.311999999999998</c:v>
                </c:pt>
                <c:pt idx="11123">
                  <c:v>23.314999999999998</c:v>
                </c:pt>
                <c:pt idx="11124">
                  <c:v>23.317</c:v>
                </c:pt>
                <c:pt idx="11125">
                  <c:v>23.32</c:v>
                </c:pt>
                <c:pt idx="11126">
                  <c:v>23.323</c:v>
                </c:pt>
                <c:pt idx="11127">
                  <c:v>23.324999999999999</c:v>
                </c:pt>
                <c:pt idx="11128">
                  <c:v>23.327999999999999</c:v>
                </c:pt>
                <c:pt idx="11129">
                  <c:v>23.331</c:v>
                </c:pt>
                <c:pt idx="11130">
                  <c:v>23.332999999999998</c:v>
                </c:pt>
                <c:pt idx="11131">
                  <c:v>23.335999999999999</c:v>
                </c:pt>
                <c:pt idx="11132">
                  <c:v>23.338999999999999</c:v>
                </c:pt>
                <c:pt idx="11133">
                  <c:v>23.340999999999998</c:v>
                </c:pt>
                <c:pt idx="11134">
                  <c:v>23.343999999999998</c:v>
                </c:pt>
                <c:pt idx="11135">
                  <c:v>23.346999999999998</c:v>
                </c:pt>
                <c:pt idx="11136">
                  <c:v>23.349</c:v>
                </c:pt>
                <c:pt idx="11137">
                  <c:v>23.352</c:v>
                </c:pt>
                <c:pt idx="11138">
                  <c:v>23.355</c:v>
                </c:pt>
                <c:pt idx="11139">
                  <c:v>23.356999999999999</c:v>
                </c:pt>
                <c:pt idx="11140">
                  <c:v>23.36</c:v>
                </c:pt>
                <c:pt idx="11141">
                  <c:v>23.363</c:v>
                </c:pt>
                <c:pt idx="11142">
                  <c:v>23.364999999999998</c:v>
                </c:pt>
                <c:pt idx="11143">
                  <c:v>23.367999999999999</c:v>
                </c:pt>
                <c:pt idx="11144">
                  <c:v>23.370999999999999</c:v>
                </c:pt>
                <c:pt idx="11145">
                  <c:v>23.372999999999998</c:v>
                </c:pt>
                <c:pt idx="11146">
                  <c:v>23.375999999999998</c:v>
                </c:pt>
                <c:pt idx="11147">
                  <c:v>23.378999999999998</c:v>
                </c:pt>
                <c:pt idx="11148">
                  <c:v>23.381</c:v>
                </c:pt>
                <c:pt idx="11149">
                  <c:v>23.384</c:v>
                </c:pt>
                <c:pt idx="11150">
                  <c:v>23.387</c:v>
                </c:pt>
                <c:pt idx="11151">
                  <c:v>23.388999999999999</c:v>
                </c:pt>
                <c:pt idx="11152">
                  <c:v>23.391999999999999</c:v>
                </c:pt>
                <c:pt idx="11153">
                  <c:v>23.395</c:v>
                </c:pt>
                <c:pt idx="11154">
                  <c:v>23.396999999999998</c:v>
                </c:pt>
                <c:pt idx="11155">
                  <c:v>23.4</c:v>
                </c:pt>
                <c:pt idx="11156">
                  <c:v>23.402999999999999</c:v>
                </c:pt>
                <c:pt idx="11157">
                  <c:v>23.404999999999998</c:v>
                </c:pt>
                <c:pt idx="11158">
                  <c:v>23.407999999999998</c:v>
                </c:pt>
                <c:pt idx="11159">
                  <c:v>23.410999999999998</c:v>
                </c:pt>
                <c:pt idx="11160">
                  <c:v>23.413</c:v>
                </c:pt>
                <c:pt idx="11161">
                  <c:v>23.416</c:v>
                </c:pt>
                <c:pt idx="11162">
                  <c:v>23.419</c:v>
                </c:pt>
                <c:pt idx="11163">
                  <c:v>23.420999999999999</c:v>
                </c:pt>
                <c:pt idx="11164">
                  <c:v>23.423999999999999</c:v>
                </c:pt>
                <c:pt idx="11165">
                  <c:v>23.427</c:v>
                </c:pt>
                <c:pt idx="11166">
                  <c:v>23.428999999999998</c:v>
                </c:pt>
                <c:pt idx="11167">
                  <c:v>23.431999999999999</c:v>
                </c:pt>
                <c:pt idx="11168">
                  <c:v>23.434999999999999</c:v>
                </c:pt>
                <c:pt idx="11169">
                  <c:v>23.436999999999998</c:v>
                </c:pt>
                <c:pt idx="11170">
                  <c:v>23.439999999999998</c:v>
                </c:pt>
                <c:pt idx="11171">
                  <c:v>23.442999999999998</c:v>
                </c:pt>
                <c:pt idx="11172">
                  <c:v>23.445</c:v>
                </c:pt>
                <c:pt idx="11173">
                  <c:v>23.448</c:v>
                </c:pt>
                <c:pt idx="11174">
                  <c:v>23.451000000000001</c:v>
                </c:pt>
                <c:pt idx="11175">
                  <c:v>23.452999999999999</c:v>
                </c:pt>
                <c:pt idx="11176">
                  <c:v>23.456</c:v>
                </c:pt>
                <c:pt idx="11177">
                  <c:v>23.459</c:v>
                </c:pt>
                <c:pt idx="11178">
                  <c:v>23.460999999999999</c:v>
                </c:pt>
                <c:pt idx="11179">
                  <c:v>23.463999999999999</c:v>
                </c:pt>
                <c:pt idx="11180">
                  <c:v>23.466999999999999</c:v>
                </c:pt>
                <c:pt idx="11181">
                  <c:v>23.468999999999998</c:v>
                </c:pt>
                <c:pt idx="11182">
                  <c:v>23.471999999999998</c:v>
                </c:pt>
                <c:pt idx="11183">
                  <c:v>23.474999999999998</c:v>
                </c:pt>
                <c:pt idx="11184">
                  <c:v>23.477</c:v>
                </c:pt>
                <c:pt idx="11185">
                  <c:v>23.48</c:v>
                </c:pt>
                <c:pt idx="11186">
                  <c:v>23.483000000000001</c:v>
                </c:pt>
                <c:pt idx="11187">
                  <c:v>23.484999999999999</c:v>
                </c:pt>
                <c:pt idx="11188">
                  <c:v>23.488</c:v>
                </c:pt>
                <c:pt idx="11189">
                  <c:v>23.491</c:v>
                </c:pt>
                <c:pt idx="11190">
                  <c:v>23.492999999999999</c:v>
                </c:pt>
                <c:pt idx="11191">
                  <c:v>23.495999999999999</c:v>
                </c:pt>
                <c:pt idx="11192">
                  <c:v>23.498999999999999</c:v>
                </c:pt>
                <c:pt idx="11193">
                  <c:v>23.500999999999998</c:v>
                </c:pt>
                <c:pt idx="11194">
                  <c:v>23.503999999999998</c:v>
                </c:pt>
                <c:pt idx="11195">
                  <c:v>23.506999999999998</c:v>
                </c:pt>
                <c:pt idx="11196">
                  <c:v>23.509</c:v>
                </c:pt>
                <c:pt idx="11197">
                  <c:v>23.512</c:v>
                </c:pt>
                <c:pt idx="11198">
                  <c:v>23.515000000000001</c:v>
                </c:pt>
                <c:pt idx="11199">
                  <c:v>23.516999999999999</c:v>
                </c:pt>
                <c:pt idx="11200">
                  <c:v>23.52</c:v>
                </c:pt>
                <c:pt idx="11201">
                  <c:v>23.523</c:v>
                </c:pt>
                <c:pt idx="11202">
                  <c:v>23.524999999999999</c:v>
                </c:pt>
                <c:pt idx="11203">
                  <c:v>23.527999999999999</c:v>
                </c:pt>
                <c:pt idx="11204">
                  <c:v>23.530999999999999</c:v>
                </c:pt>
                <c:pt idx="11205">
                  <c:v>23.532999999999998</c:v>
                </c:pt>
                <c:pt idx="11206">
                  <c:v>23.535999999999998</c:v>
                </c:pt>
                <c:pt idx="11207">
                  <c:v>23.538999999999998</c:v>
                </c:pt>
                <c:pt idx="11208">
                  <c:v>23.541</c:v>
                </c:pt>
                <c:pt idx="11209">
                  <c:v>23.544</c:v>
                </c:pt>
                <c:pt idx="11210">
                  <c:v>23.547000000000001</c:v>
                </c:pt>
                <c:pt idx="11211">
                  <c:v>23.548999999999999</c:v>
                </c:pt>
                <c:pt idx="11212">
                  <c:v>23.552</c:v>
                </c:pt>
                <c:pt idx="11213">
                  <c:v>23.555</c:v>
                </c:pt>
                <c:pt idx="11214">
                  <c:v>23.556999999999999</c:v>
                </c:pt>
                <c:pt idx="11215">
                  <c:v>23.56</c:v>
                </c:pt>
                <c:pt idx="11216">
                  <c:v>23.562999999999999</c:v>
                </c:pt>
                <c:pt idx="11217">
                  <c:v>23.564999999999998</c:v>
                </c:pt>
                <c:pt idx="11218">
                  <c:v>23.567999999999998</c:v>
                </c:pt>
                <c:pt idx="11219">
                  <c:v>23.570999999999998</c:v>
                </c:pt>
                <c:pt idx="11220">
                  <c:v>23.573</c:v>
                </c:pt>
                <c:pt idx="11221">
                  <c:v>23.576000000000001</c:v>
                </c:pt>
                <c:pt idx="11222">
                  <c:v>23.577999999999999</c:v>
                </c:pt>
                <c:pt idx="11223">
                  <c:v>23.581</c:v>
                </c:pt>
                <c:pt idx="11224">
                  <c:v>23.584</c:v>
                </c:pt>
                <c:pt idx="11225">
                  <c:v>23.585999999999999</c:v>
                </c:pt>
                <c:pt idx="11226">
                  <c:v>23.588999999999999</c:v>
                </c:pt>
                <c:pt idx="11227">
                  <c:v>23.591999999999999</c:v>
                </c:pt>
                <c:pt idx="11228">
                  <c:v>23.593999999999998</c:v>
                </c:pt>
                <c:pt idx="11229">
                  <c:v>23.596999999999998</c:v>
                </c:pt>
                <c:pt idx="11230">
                  <c:v>23.599999999999998</c:v>
                </c:pt>
                <c:pt idx="11231">
                  <c:v>23.602</c:v>
                </c:pt>
                <c:pt idx="11232">
                  <c:v>23.605</c:v>
                </c:pt>
                <c:pt idx="11233">
                  <c:v>23.608000000000001</c:v>
                </c:pt>
                <c:pt idx="11234">
                  <c:v>23.61</c:v>
                </c:pt>
                <c:pt idx="11235">
                  <c:v>23.613</c:v>
                </c:pt>
                <c:pt idx="11236">
                  <c:v>23.616</c:v>
                </c:pt>
                <c:pt idx="11237">
                  <c:v>23.617999999999999</c:v>
                </c:pt>
                <c:pt idx="11238">
                  <c:v>23.620999999999999</c:v>
                </c:pt>
                <c:pt idx="11239">
                  <c:v>23.623999999999999</c:v>
                </c:pt>
                <c:pt idx="11240">
                  <c:v>23.625999999999998</c:v>
                </c:pt>
                <c:pt idx="11241">
                  <c:v>23.628999999999998</c:v>
                </c:pt>
                <c:pt idx="11242">
                  <c:v>23.631999999999998</c:v>
                </c:pt>
                <c:pt idx="11243">
                  <c:v>23.634</c:v>
                </c:pt>
                <c:pt idx="11244">
                  <c:v>23.637</c:v>
                </c:pt>
                <c:pt idx="11245">
                  <c:v>23.638999999999999</c:v>
                </c:pt>
                <c:pt idx="11246">
                  <c:v>23.641999999999999</c:v>
                </c:pt>
                <c:pt idx="11247">
                  <c:v>23.645</c:v>
                </c:pt>
                <c:pt idx="11248">
                  <c:v>23.646999999999998</c:v>
                </c:pt>
                <c:pt idx="11249">
                  <c:v>23.65</c:v>
                </c:pt>
                <c:pt idx="11250">
                  <c:v>23.652999999999999</c:v>
                </c:pt>
                <c:pt idx="11251">
                  <c:v>23.654999999999998</c:v>
                </c:pt>
                <c:pt idx="11252">
                  <c:v>23.657999999999998</c:v>
                </c:pt>
                <c:pt idx="11253">
                  <c:v>23.660999999999998</c:v>
                </c:pt>
                <c:pt idx="11254">
                  <c:v>23.663</c:v>
                </c:pt>
                <c:pt idx="11255">
                  <c:v>23.666</c:v>
                </c:pt>
                <c:pt idx="11256">
                  <c:v>23.669</c:v>
                </c:pt>
                <c:pt idx="11257">
                  <c:v>23.670999999999999</c:v>
                </c:pt>
                <c:pt idx="11258">
                  <c:v>23.673999999999999</c:v>
                </c:pt>
                <c:pt idx="11259">
                  <c:v>23.675999999999998</c:v>
                </c:pt>
                <c:pt idx="11260">
                  <c:v>23.678999999999998</c:v>
                </c:pt>
                <c:pt idx="11261">
                  <c:v>23.681999999999999</c:v>
                </c:pt>
                <c:pt idx="11262">
                  <c:v>23.683999999999997</c:v>
                </c:pt>
                <c:pt idx="11263">
                  <c:v>23.686999999999998</c:v>
                </c:pt>
                <c:pt idx="11264">
                  <c:v>23.689999999999998</c:v>
                </c:pt>
                <c:pt idx="11265">
                  <c:v>23.692999999999998</c:v>
                </c:pt>
                <c:pt idx="11266">
                  <c:v>23.695</c:v>
                </c:pt>
                <c:pt idx="11267">
                  <c:v>23.698</c:v>
                </c:pt>
                <c:pt idx="11268">
                  <c:v>23.7</c:v>
                </c:pt>
                <c:pt idx="11269">
                  <c:v>23.702999999999999</c:v>
                </c:pt>
                <c:pt idx="11270">
                  <c:v>23.706</c:v>
                </c:pt>
                <c:pt idx="11271">
                  <c:v>23.709</c:v>
                </c:pt>
                <c:pt idx="11272">
                  <c:v>23.710999999999999</c:v>
                </c:pt>
                <c:pt idx="11273">
                  <c:v>23.713999999999999</c:v>
                </c:pt>
                <c:pt idx="11274">
                  <c:v>23.715999999999998</c:v>
                </c:pt>
                <c:pt idx="11275">
                  <c:v>23.718999999999998</c:v>
                </c:pt>
                <c:pt idx="11276">
                  <c:v>23.721999999999998</c:v>
                </c:pt>
                <c:pt idx="11277">
                  <c:v>23.724</c:v>
                </c:pt>
                <c:pt idx="11278">
                  <c:v>23.727</c:v>
                </c:pt>
                <c:pt idx="11279">
                  <c:v>23.73</c:v>
                </c:pt>
                <c:pt idx="11280">
                  <c:v>23.731999999999999</c:v>
                </c:pt>
                <c:pt idx="11281">
                  <c:v>23.734999999999999</c:v>
                </c:pt>
                <c:pt idx="11282">
                  <c:v>23.738</c:v>
                </c:pt>
                <c:pt idx="11283">
                  <c:v>23.741</c:v>
                </c:pt>
                <c:pt idx="11284">
                  <c:v>23.742999999999999</c:v>
                </c:pt>
                <c:pt idx="11285">
                  <c:v>23.745999999999999</c:v>
                </c:pt>
                <c:pt idx="11286">
                  <c:v>23.748999999999999</c:v>
                </c:pt>
                <c:pt idx="11287">
                  <c:v>23.750999999999998</c:v>
                </c:pt>
                <c:pt idx="11288">
                  <c:v>23.753999999999998</c:v>
                </c:pt>
                <c:pt idx="11289">
                  <c:v>23.756999999999998</c:v>
                </c:pt>
                <c:pt idx="11290">
                  <c:v>23.759</c:v>
                </c:pt>
                <c:pt idx="11291">
                  <c:v>23.762</c:v>
                </c:pt>
                <c:pt idx="11292">
                  <c:v>23.763999999999999</c:v>
                </c:pt>
                <c:pt idx="11293">
                  <c:v>23.766999999999999</c:v>
                </c:pt>
                <c:pt idx="11294">
                  <c:v>23.77</c:v>
                </c:pt>
                <c:pt idx="11295">
                  <c:v>23.773</c:v>
                </c:pt>
                <c:pt idx="11296">
                  <c:v>23.774999999999999</c:v>
                </c:pt>
                <c:pt idx="11297">
                  <c:v>23.777999999999999</c:v>
                </c:pt>
                <c:pt idx="11298">
                  <c:v>23.779999999999998</c:v>
                </c:pt>
                <c:pt idx="11299">
                  <c:v>23.782999999999998</c:v>
                </c:pt>
                <c:pt idx="11300">
                  <c:v>23.785999999999998</c:v>
                </c:pt>
                <c:pt idx="11301">
                  <c:v>23.788999999999998</c:v>
                </c:pt>
                <c:pt idx="11302">
                  <c:v>23.791</c:v>
                </c:pt>
                <c:pt idx="11303">
                  <c:v>23.794</c:v>
                </c:pt>
                <c:pt idx="11304">
                  <c:v>23.797000000000001</c:v>
                </c:pt>
                <c:pt idx="11305">
                  <c:v>23.798999999999999</c:v>
                </c:pt>
                <c:pt idx="11306">
                  <c:v>23.802</c:v>
                </c:pt>
                <c:pt idx="11307">
                  <c:v>23.803999999999998</c:v>
                </c:pt>
                <c:pt idx="11308">
                  <c:v>23.806999999999999</c:v>
                </c:pt>
                <c:pt idx="11309">
                  <c:v>23.81</c:v>
                </c:pt>
                <c:pt idx="11310">
                  <c:v>23.811999999999998</c:v>
                </c:pt>
                <c:pt idx="11311">
                  <c:v>23.814999999999998</c:v>
                </c:pt>
                <c:pt idx="11312">
                  <c:v>23.817999999999998</c:v>
                </c:pt>
                <c:pt idx="11313">
                  <c:v>23.82</c:v>
                </c:pt>
                <c:pt idx="11314">
                  <c:v>23.823</c:v>
                </c:pt>
                <c:pt idx="11315">
                  <c:v>23.826000000000001</c:v>
                </c:pt>
                <c:pt idx="11316">
                  <c:v>23.829000000000001</c:v>
                </c:pt>
                <c:pt idx="11317">
                  <c:v>23.831</c:v>
                </c:pt>
                <c:pt idx="11318">
                  <c:v>23.834</c:v>
                </c:pt>
                <c:pt idx="11319">
                  <c:v>23.837</c:v>
                </c:pt>
                <c:pt idx="11320">
                  <c:v>23.838999999999999</c:v>
                </c:pt>
                <c:pt idx="11321">
                  <c:v>23.841999999999999</c:v>
                </c:pt>
                <c:pt idx="11322">
                  <c:v>23.844999999999999</c:v>
                </c:pt>
                <c:pt idx="11323">
                  <c:v>23.846999999999998</c:v>
                </c:pt>
                <c:pt idx="11324">
                  <c:v>23.849999999999998</c:v>
                </c:pt>
                <c:pt idx="11325">
                  <c:v>23.852999999999998</c:v>
                </c:pt>
                <c:pt idx="11326">
                  <c:v>23.855</c:v>
                </c:pt>
                <c:pt idx="11327">
                  <c:v>23.858000000000001</c:v>
                </c:pt>
                <c:pt idx="11328">
                  <c:v>23.861000000000001</c:v>
                </c:pt>
                <c:pt idx="11329">
                  <c:v>23.863</c:v>
                </c:pt>
                <c:pt idx="11330">
                  <c:v>23.866</c:v>
                </c:pt>
                <c:pt idx="11331">
                  <c:v>23.869</c:v>
                </c:pt>
                <c:pt idx="11332">
                  <c:v>23.870999999999999</c:v>
                </c:pt>
                <c:pt idx="11333">
                  <c:v>23.873999999999999</c:v>
                </c:pt>
                <c:pt idx="11334">
                  <c:v>23.875999999999998</c:v>
                </c:pt>
                <c:pt idx="11335">
                  <c:v>23.878999999999998</c:v>
                </c:pt>
                <c:pt idx="11336">
                  <c:v>23.881999999999998</c:v>
                </c:pt>
                <c:pt idx="11337">
                  <c:v>23.884</c:v>
                </c:pt>
                <c:pt idx="11338">
                  <c:v>23.887</c:v>
                </c:pt>
                <c:pt idx="11339">
                  <c:v>23.89</c:v>
                </c:pt>
                <c:pt idx="11340">
                  <c:v>23.893000000000001</c:v>
                </c:pt>
                <c:pt idx="11341">
                  <c:v>23.895</c:v>
                </c:pt>
                <c:pt idx="11342">
                  <c:v>23.898</c:v>
                </c:pt>
                <c:pt idx="11343">
                  <c:v>23.9</c:v>
                </c:pt>
                <c:pt idx="11344">
                  <c:v>23.902999999999999</c:v>
                </c:pt>
                <c:pt idx="11345">
                  <c:v>23.905999999999999</c:v>
                </c:pt>
                <c:pt idx="11346">
                  <c:v>23.908999999999999</c:v>
                </c:pt>
                <c:pt idx="11347">
                  <c:v>23.910999999999998</c:v>
                </c:pt>
                <c:pt idx="11348">
                  <c:v>23.913999999999998</c:v>
                </c:pt>
                <c:pt idx="11349">
                  <c:v>23.916</c:v>
                </c:pt>
                <c:pt idx="11350">
                  <c:v>23.919</c:v>
                </c:pt>
                <c:pt idx="11351">
                  <c:v>23.922000000000001</c:v>
                </c:pt>
                <c:pt idx="11352">
                  <c:v>23.923999999999999</c:v>
                </c:pt>
                <c:pt idx="11353">
                  <c:v>23.927</c:v>
                </c:pt>
                <c:pt idx="11354">
                  <c:v>23.93</c:v>
                </c:pt>
                <c:pt idx="11355">
                  <c:v>23.931999999999999</c:v>
                </c:pt>
                <c:pt idx="11356">
                  <c:v>23.934999999999999</c:v>
                </c:pt>
                <c:pt idx="11357">
                  <c:v>23.937999999999999</c:v>
                </c:pt>
                <c:pt idx="11358">
                  <c:v>23.940999999999999</c:v>
                </c:pt>
                <c:pt idx="11359">
                  <c:v>23.942999999999998</c:v>
                </c:pt>
                <c:pt idx="11360">
                  <c:v>23.945999999999998</c:v>
                </c:pt>
                <c:pt idx="11361">
                  <c:v>23.948</c:v>
                </c:pt>
                <c:pt idx="11362">
                  <c:v>23.951000000000001</c:v>
                </c:pt>
                <c:pt idx="11363">
                  <c:v>23.954000000000001</c:v>
                </c:pt>
                <c:pt idx="11364">
                  <c:v>23.956</c:v>
                </c:pt>
                <c:pt idx="11365">
                  <c:v>23.959</c:v>
                </c:pt>
                <c:pt idx="11366">
                  <c:v>23.962</c:v>
                </c:pt>
                <c:pt idx="11367">
                  <c:v>23.963999999999999</c:v>
                </c:pt>
                <c:pt idx="11368">
                  <c:v>23.966999999999999</c:v>
                </c:pt>
                <c:pt idx="11369">
                  <c:v>23.97</c:v>
                </c:pt>
                <c:pt idx="11370">
                  <c:v>23.971999999999998</c:v>
                </c:pt>
                <c:pt idx="11371">
                  <c:v>23.974999999999998</c:v>
                </c:pt>
                <c:pt idx="11372">
                  <c:v>23.977999999999998</c:v>
                </c:pt>
                <c:pt idx="11373">
                  <c:v>23.98</c:v>
                </c:pt>
                <c:pt idx="11374">
                  <c:v>23.983000000000001</c:v>
                </c:pt>
                <c:pt idx="11375">
                  <c:v>23.986000000000001</c:v>
                </c:pt>
                <c:pt idx="11376">
                  <c:v>23.988</c:v>
                </c:pt>
                <c:pt idx="11377">
                  <c:v>23.991</c:v>
                </c:pt>
                <c:pt idx="11378">
                  <c:v>23.992999999999999</c:v>
                </c:pt>
                <c:pt idx="11379">
                  <c:v>23.995999999999999</c:v>
                </c:pt>
                <c:pt idx="11380">
                  <c:v>23.997999999999998</c:v>
                </c:pt>
                <c:pt idx="11381">
                  <c:v>24.000999999999998</c:v>
                </c:pt>
                <c:pt idx="11382">
                  <c:v>24.003999999999998</c:v>
                </c:pt>
                <c:pt idx="11383">
                  <c:v>24.006</c:v>
                </c:pt>
                <c:pt idx="11384">
                  <c:v>24.009</c:v>
                </c:pt>
                <c:pt idx="11385">
                  <c:v>24.012</c:v>
                </c:pt>
                <c:pt idx="11386">
                  <c:v>24.013999999999999</c:v>
                </c:pt>
                <c:pt idx="11387">
                  <c:v>24.016999999999999</c:v>
                </c:pt>
                <c:pt idx="11388">
                  <c:v>24.02</c:v>
                </c:pt>
                <c:pt idx="11389">
                  <c:v>24.021999999999998</c:v>
                </c:pt>
                <c:pt idx="11390">
                  <c:v>24.024999999999999</c:v>
                </c:pt>
                <c:pt idx="11391">
                  <c:v>24.027999999999999</c:v>
                </c:pt>
                <c:pt idx="11392">
                  <c:v>24.029999999999998</c:v>
                </c:pt>
                <c:pt idx="11393">
                  <c:v>24.032999999999998</c:v>
                </c:pt>
                <c:pt idx="11394">
                  <c:v>24.035999999999998</c:v>
                </c:pt>
                <c:pt idx="11395">
                  <c:v>24.038</c:v>
                </c:pt>
                <c:pt idx="11396">
                  <c:v>24.041</c:v>
                </c:pt>
                <c:pt idx="11397">
                  <c:v>24.044</c:v>
                </c:pt>
                <c:pt idx="11398">
                  <c:v>24.045999999999999</c:v>
                </c:pt>
                <c:pt idx="11399">
                  <c:v>24.048999999999999</c:v>
                </c:pt>
                <c:pt idx="11400">
                  <c:v>24.052</c:v>
                </c:pt>
                <c:pt idx="11401">
                  <c:v>24.053999999999998</c:v>
                </c:pt>
                <c:pt idx="11402">
                  <c:v>24.056999999999999</c:v>
                </c:pt>
                <c:pt idx="11403">
                  <c:v>24.06</c:v>
                </c:pt>
                <c:pt idx="11404">
                  <c:v>24.061999999999998</c:v>
                </c:pt>
                <c:pt idx="11405">
                  <c:v>24.064999999999998</c:v>
                </c:pt>
                <c:pt idx="11406">
                  <c:v>24.067999999999998</c:v>
                </c:pt>
                <c:pt idx="11407">
                  <c:v>24.07</c:v>
                </c:pt>
                <c:pt idx="11408">
                  <c:v>24.073</c:v>
                </c:pt>
                <c:pt idx="11409">
                  <c:v>24.076000000000001</c:v>
                </c:pt>
                <c:pt idx="11410">
                  <c:v>24.077999999999999</c:v>
                </c:pt>
                <c:pt idx="11411">
                  <c:v>24.081</c:v>
                </c:pt>
                <c:pt idx="11412">
                  <c:v>24.084</c:v>
                </c:pt>
                <c:pt idx="11413">
                  <c:v>24.085999999999999</c:v>
                </c:pt>
                <c:pt idx="11414">
                  <c:v>24.088999999999999</c:v>
                </c:pt>
                <c:pt idx="11415">
                  <c:v>24.091999999999999</c:v>
                </c:pt>
                <c:pt idx="11416">
                  <c:v>24.093999999999998</c:v>
                </c:pt>
                <c:pt idx="11417">
                  <c:v>24.096999999999998</c:v>
                </c:pt>
                <c:pt idx="11418">
                  <c:v>24.099999999999998</c:v>
                </c:pt>
                <c:pt idx="11419">
                  <c:v>24.102</c:v>
                </c:pt>
                <c:pt idx="11420">
                  <c:v>24.105</c:v>
                </c:pt>
                <c:pt idx="11421">
                  <c:v>24.108000000000001</c:v>
                </c:pt>
                <c:pt idx="11422">
                  <c:v>24.11</c:v>
                </c:pt>
                <c:pt idx="11423">
                  <c:v>24.113</c:v>
                </c:pt>
                <c:pt idx="11424">
                  <c:v>24.116</c:v>
                </c:pt>
                <c:pt idx="11425">
                  <c:v>24.117999999999999</c:v>
                </c:pt>
                <c:pt idx="11426">
                  <c:v>24.120999999999999</c:v>
                </c:pt>
                <c:pt idx="11427">
                  <c:v>24.123999999999999</c:v>
                </c:pt>
                <c:pt idx="11428">
                  <c:v>24.125999999999998</c:v>
                </c:pt>
                <c:pt idx="11429">
                  <c:v>24.128999999999998</c:v>
                </c:pt>
                <c:pt idx="11430">
                  <c:v>24.131999999999998</c:v>
                </c:pt>
                <c:pt idx="11431">
                  <c:v>24.134</c:v>
                </c:pt>
                <c:pt idx="11432">
                  <c:v>24.137</c:v>
                </c:pt>
                <c:pt idx="11433">
                  <c:v>24.14</c:v>
                </c:pt>
                <c:pt idx="11434">
                  <c:v>24.141999999999999</c:v>
                </c:pt>
                <c:pt idx="11435">
                  <c:v>24.145</c:v>
                </c:pt>
                <c:pt idx="11436">
                  <c:v>24.146999999999998</c:v>
                </c:pt>
                <c:pt idx="11437">
                  <c:v>24.15</c:v>
                </c:pt>
                <c:pt idx="11438">
                  <c:v>24.152999999999999</c:v>
                </c:pt>
                <c:pt idx="11439">
                  <c:v>24.155999999999999</c:v>
                </c:pt>
                <c:pt idx="11440">
                  <c:v>24.157999999999998</c:v>
                </c:pt>
                <c:pt idx="11441">
                  <c:v>24.160999999999998</c:v>
                </c:pt>
                <c:pt idx="11442">
                  <c:v>24.163</c:v>
                </c:pt>
                <c:pt idx="11443">
                  <c:v>24.166</c:v>
                </c:pt>
                <c:pt idx="11444">
                  <c:v>24.169</c:v>
                </c:pt>
                <c:pt idx="11445">
                  <c:v>24.170999999999999</c:v>
                </c:pt>
                <c:pt idx="11446">
                  <c:v>24.173999999999999</c:v>
                </c:pt>
                <c:pt idx="11447">
                  <c:v>24.177</c:v>
                </c:pt>
                <c:pt idx="11448">
                  <c:v>24.178999999999998</c:v>
                </c:pt>
                <c:pt idx="11449">
                  <c:v>24.181999999999999</c:v>
                </c:pt>
                <c:pt idx="11450">
                  <c:v>24.184999999999999</c:v>
                </c:pt>
                <c:pt idx="11451">
                  <c:v>24.186999999999998</c:v>
                </c:pt>
                <c:pt idx="11452">
                  <c:v>24.189999999999998</c:v>
                </c:pt>
                <c:pt idx="11453">
                  <c:v>24.192999999999998</c:v>
                </c:pt>
                <c:pt idx="11454">
                  <c:v>24.195</c:v>
                </c:pt>
                <c:pt idx="11455">
                  <c:v>24.198</c:v>
                </c:pt>
                <c:pt idx="11456">
                  <c:v>24.201000000000001</c:v>
                </c:pt>
                <c:pt idx="11457">
                  <c:v>24.202999999999999</c:v>
                </c:pt>
                <c:pt idx="11458">
                  <c:v>24.206</c:v>
                </c:pt>
                <c:pt idx="11459">
                  <c:v>24.209</c:v>
                </c:pt>
                <c:pt idx="11460">
                  <c:v>24.210999999999999</c:v>
                </c:pt>
                <c:pt idx="11461">
                  <c:v>24.213999999999999</c:v>
                </c:pt>
                <c:pt idx="11462">
                  <c:v>24.216999999999999</c:v>
                </c:pt>
                <c:pt idx="11463">
                  <c:v>24.218999999999998</c:v>
                </c:pt>
                <c:pt idx="11464">
                  <c:v>24.221999999999998</c:v>
                </c:pt>
                <c:pt idx="11465">
                  <c:v>24.224999999999998</c:v>
                </c:pt>
                <c:pt idx="11466">
                  <c:v>24.227</c:v>
                </c:pt>
                <c:pt idx="11467">
                  <c:v>24.23</c:v>
                </c:pt>
                <c:pt idx="11468">
                  <c:v>24.233000000000001</c:v>
                </c:pt>
                <c:pt idx="11469">
                  <c:v>24.234999999999999</c:v>
                </c:pt>
                <c:pt idx="11470">
                  <c:v>24.238</c:v>
                </c:pt>
                <c:pt idx="11471">
                  <c:v>24.241</c:v>
                </c:pt>
                <c:pt idx="11472">
                  <c:v>24.242999999999999</c:v>
                </c:pt>
                <c:pt idx="11473">
                  <c:v>24.245999999999999</c:v>
                </c:pt>
                <c:pt idx="11474">
                  <c:v>24.248999999999999</c:v>
                </c:pt>
                <c:pt idx="11475">
                  <c:v>24.250999999999998</c:v>
                </c:pt>
                <c:pt idx="11476">
                  <c:v>24.253999999999998</c:v>
                </c:pt>
                <c:pt idx="11477">
                  <c:v>24.256999999999998</c:v>
                </c:pt>
                <c:pt idx="11478">
                  <c:v>24.259</c:v>
                </c:pt>
                <c:pt idx="11479">
                  <c:v>24.262</c:v>
                </c:pt>
                <c:pt idx="11480">
                  <c:v>24.265000000000001</c:v>
                </c:pt>
                <c:pt idx="11481">
                  <c:v>24.266999999999999</c:v>
                </c:pt>
                <c:pt idx="11482">
                  <c:v>24.27</c:v>
                </c:pt>
                <c:pt idx="11483">
                  <c:v>24.273</c:v>
                </c:pt>
                <c:pt idx="11484">
                  <c:v>24.274999999999999</c:v>
                </c:pt>
                <c:pt idx="11485">
                  <c:v>24.277999999999999</c:v>
                </c:pt>
                <c:pt idx="11486">
                  <c:v>24.280999999999999</c:v>
                </c:pt>
                <c:pt idx="11487">
                  <c:v>24.282999999999998</c:v>
                </c:pt>
                <c:pt idx="11488">
                  <c:v>24.285999999999998</c:v>
                </c:pt>
                <c:pt idx="11489">
                  <c:v>24.288999999999998</c:v>
                </c:pt>
                <c:pt idx="11490">
                  <c:v>24.291</c:v>
                </c:pt>
                <c:pt idx="11491">
                  <c:v>24.294</c:v>
                </c:pt>
                <c:pt idx="11492">
                  <c:v>24.297000000000001</c:v>
                </c:pt>
                <c:pt idx="11493">
                  <c:v>24.298999999999999</c:v>
                </c:pt>
                <c:pt idx="11494">
                  <c:v>24.302</c:v>
                </c:pt>
                <c:pt idx="11495">
                  <c:v>24.305</c:v>
                </c:pt>
                <c:pt idx="11496">
                  <c:v>24.306999999999999</c:v>
                </c:pt>
                <c:pt idx="11497">
                  <c:v>24.31</c:v>
                </c:pt>
                <c:pt idx="11498">
                  <c:v>24.312999999999999</c:v>
                </c:pt>
                <c:pt idx="11499">
                  <c:v>24.314999999999998</c:v>
                </c:pt>
                <c:pt idx="11500">
                  <c:v>24.317999999999998</c:v>
                </c:pt>
                <c:pt idx="11501">
                  <c:v>24.320999999999998</c:v>
                </c:pt>
                <c:pt idx="11502">
                  <c:v>24.323</c:v>
                </c:pt>
                <c:pt idx="11503">
                  <c:v>24.326000000000001</c:v>
                </c:pt>
                <c:pt idx="11504">
                  <c:v>24.329000000000001</c:v>
                </c:pt>
                <c:pt idx="11505">
                  <c:v>24.331</c:v>
                </c:pt>
                <c:pt idx="11506">
                  <c:v>24.334</c:v>
                </c:pt>
                <c:pt idx="11507">
                  <c:v>24.337</c:v>
                </c:pt>
                <c:pt idx="11508">
                  <c:v>24.338999999999999</c:v>
                </c:pt>
                <c:pt idx="11509">
                  <c:v>24.341999999999999</c:v>
                </c:pt>
                <c:pt idx="11510">
                  <c:v>24.343999999999998</c:v>
                </c:pt>
                <c:pt idx="11511">
                  <c:v>24.346999999999998</c:v>
                </c:pt>
                <c:pt idx="11512">
                  <c:v>24.349999999999998</c:v>
                </c:pt>
                <c:pt idx="11513">
                  <c:v>24.352999999999998</c:v>
                </c:pt>
                <c:pt idx="11514">
                  <c:v>24.355</c:v>
                </c:pt>
                <c:pt idx="11515">
                  <c:v>24.358000000000001</c:v>
                </c:pt>
                <c:pt idx="11516">
                  <c:v>24.361000000000001</c:v>
                </c:pt>
                <c:pt idx="11517">
                  <c:v>24.363</c:v>
                </c:pt>
                <c:pt idx="11518">
                  <c:v>24.366</c:v>
                </c:pt>
                <c:pt idx="11519">
                  <c:v>24.367999999999999</c:v>
                </c:pt>
                <c:pt idx="11520">
                  <c:v>24.370999999999999</c:v>
                </c:pt>
                <c:pt idx="11521">
                  <c:v>24.373999999999999</c:v>
                </c:pt>
                <c:pt idx="11522">
                  <c:v>24.375999999999998</c:v>
                </c:pt>
                <c:pt idx="11523">
                  <c:v>24.378999999999998</c:v>
                </c:pt>
                <c:pt idx="11524">
                  <c:v>24.381999999999998</c:v>
                </c:pt>
                <c:pt idx="11525">
                  <c:v>24.384</c:v>
                </c:pt>
                <c:pt idx="11526">
                  <c:v>24.387</c:v>
                </c:pt>
                <c:pt idx="11527">
                  <c:v>24.39</c:v>
                </c:pt>
                <c:pt idx="11528">
                  <c:v>24.391999999999999</c:v>
                </c:pt>
                <c:pt idx="11529">
                  <c:v>24.395</c:v>
                </c:pt>
                <c:pt idx="11530">
                  <c:v>24.398</c:v>
                </c:pt>
                <c:pt idx="11531">
                  <c:v>24.4</c:v>
                </c:pt>
                <c:pt idx="11532">
                  <c:v>24.402999999999999</c:v>
                </c:pt>
                <c:pt idx="11533">
                  <c:v>24.405999999999999</c:v>
                </c:pt>
                <c:pt idx="11534">
                  <c:v>24.407999999999998</c:v>
                </c:pt>
                <c:pt idx="11535">
                  <c:v>24.410999999999998</c:v>
                </c:pt>
                <c:pt idx="11536">
                  <c:v>24.413999999999998</c:v>
                </c:pt>
                <c:pt idx="11537">
                  <c:v>24.416</c:v>
                </c:pt>
                <c:pt idx="11538">
                  <c:v>24.419</c:v>
                </c:pt>
                <c:pt idx="11539">
                  <c:v>24.422000000000001</c:v>
                </c:pt>
                <c:pt idx="11540">
                  <c:v>24.423999999999999</c:v>
                </c:pt>
                <c:pt idx="11541">
                  <c:v>24.427</c:v>
                </c:pt>
                <c:pt idx="11542">
                  <c:v>24.43</c:v>
                </c:pt>
                <c:pt idx="11543">
                  <c:v>24.431999999999999</c:v>
                </c:pt>
                <c:pt idx="11544">
                  <c:v>24.434999999999999</c:v>
                </c:pt>
                <c:pt idx="11545">
                  <c:v>24.437999999999999</c:v>
                </c:pt>
                <c:pt idx="11546">
                  <c:v>24.439999999999998</c:v>
                </c:pt>
                <c:pt idx="11547">
                  <c:v>24.442999999999998</c:v>
                </c:pt>
                <c:pt idx="11548">
                  <c:v>24.445999999999998</c:v>
                </c:pt>
                <c:pt idx="11549">
                  <c:v>24.448</c:v>
                </c:pt>
                <c:pt idx="11550">
                  <c:v>24.451000000000001</c:v>
                </c:pt>
                <c:pt idx="11551">
                  <c:v>24.454000000000001</c:v>
                </c:pt>
                <c:pt idx="11552">
                  <c:v>24.456</c:v>
                </c:pt>
                <c:pt idx="11553">
                  <c:v>24.459</c:v>
                </c:pt>
                <c:pt idx="11554">
                  <c:v>24.462</c:v>
                </c:pt>
                <c:pt idx="11555">
                  <c:v>24.463999999999999</c:v>
                </c:pt>
                <c:pt idx="11556">
                  <c:v>24.466999999999999</c:v>
                </c:pt>
                <c:pt idx="11557">
                  <c:v>24.47</c:v>
                </c:pt>
                <c:pt idx="11558">
                  <c:v>24.471999999999998</c:v>
                </c:pt>
                <c:pt idx="11559">
                  <c:v>24.474999999999998</c:v>
                </c:pt>
                <c:pt idx="11560">
                  <c:v>24.477999999999998</c:v>
                </c:pt>
                <c:pt idx="11561">
                  <c:v>24.48</c:v>
                </c:pt>
                <c:pt idx="11562">
                  <c:v>24.483000000000001</c:v>
                </c:pt>
                <c:pt idx="11563">
                  <c:v>24.484999999999999</c:v>
                </c:pt>
                <c:pt idx="11564">
                  <c:v>24.488</c:v>
                </c:pt>
                <c:pt idx="11565">
                  <c:v>24.491</c:v>
                </c:pt>
                <c:pt idx="11566">
                  <c:v>24.492999999999999</c:v>
                </c:pt>
                <c:pt idx="11567">
                  <c:v>24.495999999999999</c:v>
                </c:pt>
                <c:pt idx="11568">
                  <c:v>24.498999999999999</c:v>
                </c:pt>
                <c:pt idx="11569">
                  <c:v>24.500999999999998</c:v>
                </c:pt>
                <c:pt idx="11570">
                  <c:v>24.503999999999998</c:v>
                </c:pt>
                <c:pt idx="11571">
                  <c:v>24.506999999999998</c:v>
                </c:pt>
                <c:pt idx="11572">
                  <c:v>24.509</c:v>
                </c:pt>
                <c:pt idx="11573">
                  <c:v>24.512</c:v>
                </c:pt>
                <c:pt idx="11574">
                  <c:v>24.515000000000001</c:v>
                </c:pt>
                <c:pt idx="11575">
                  <c:v>24.516999999999999</c:v>
                </c:pt>
                <c:pt idx="11576">
                  <c:v>24.52</c:v>
                </c:pt>
                <c:pt idx="11577">
                  <c:v>24.523</c:v>
                </c:pt>
                <c:pt idx="11578">
                  <c:v>24.524999999999999</c:v>
                </c:pt>
                <c:pt idx="11579">
                  <c:v>24.527999999999999</c:v>
                </c:pt>
                <c:pt idx="11580">
                  <c:v>24.529999999999998</c:v>
                </c:pt>
                <c:pt idx="11581">
                  <c:v>24.532999999999998</c:v>
                </c:pt>
                <c:pt idx="11582">
                  <c:v>24.535999999999998</c:v>
                </c:pt>
                <c:pt idx="11583">
                  <c:v>24.538</c:v>
                </c:pt>
                <c:pt idx="11584">
                  <c:v>24.541</c:v>
                </c:pt>
                <c:pt idx="11585">
                  <c:v>24.544</c:v>
                </c:pt>
                <c:pt idx="11586">
                  <c:v>24.545999999999999</c:v>
                </c:pt>
                <c:pt idx="11587">
                  <c:v>24.548999999999999</c:v>
                </c:pt>
                <c:pt idx="11588">
                  <c:v>24.552</c:v>
                </c:pt>
                <c:pt idx="11589">
                  <c:v>24.553999999999998</c:v>
                </c:pt>
                <c:pt idx="11590">
                  <c:v>24.556999999999999</c:v>
                </c:pt>
                <c:pt idx="11591">
                  <c:v>24.56</c:v>
                </c:pt>
                <c:pt idx="11592">
                  <c:v>24.561999999999998</c:v>
                </c:pt>
                <c:pt idx="11593">
                  <c:v>24.564999999999998</c:v>
                </c:pt>
                <c:pt idx="11594">
                  <c:v>24.567999999999998</c:v>
                </c:pt>
                <c:pt idx="11595">
                  <c:v>24.57</c:v>
                </c:pt>
                <c:pt idx="11596">
                  <c:v>24.573</c:v>
                </c:pt>
                <c:pt idx="11597">
                  <c:v>24.576000000000001</c:v>
                </c:pt>
                <c:pt idx="11598">
                  <c:v>24.577999999999999</c:v>
                </c:pt>
                <c:pt idx="11599">
                  <c:v>24.581</c:v>
                </c:pt>
                <c:pt idx="11600">
                  <c:v>24.584</c:v>
                </c:pt>
                <c:pt idx="11601">
                  <c:v>24.585999999999999</c:v>
                </c:pt>
                <c:pt idx="11602">
                  <c:v>24.588999999999999</c:v>
                </c:pt>
                <c:pt idx="11603">
                  <c:v>24.591999999999999</c:v>
                </c:pt>
                <c:pt idx="11604">
                  <c:v>24.593999999999998</c:v>
                </c:pt>
                <c:pt idx="11605">
                  <c:v>24.596999999999998</c:v>
                </c:pt>
                <c:pt idx="11606">
                  <c:v>24.599999999999998</c:v>
                </c:pt>
                <c:pt idx="11607">
                  <c:v>24.602</c:v>
                </c:pt>
                <c:pt idx="11608">
                  <c:v>24.605</c:v>
                </c:pt>
                <c:pt idx="11609">
                  <c:v>24.608000000000001</c:v>
                </c:pt>
                <c:pt idx="11610">
                  <c:v>24.61</c:v>
                </c:pt>
                <c:pt idx="11611">
                  <c:v>24.613</c:v>
                </c:pt>
                <c:pt idx="11612">
                  <c:v>24.616</c:v>
                </c:pt>
                <c:pt idx="11613">
                  <c:v>24.617999999999999</c:v>
                </c:pt>
                <c:pt idx="11614">
                  <c:v>24.620999999999999</c:v>
                </c:pt>
                <c:pt idx="11615">
                  <c:v>24.623999999999999</c:v>
                </c:pt>
                <c:pt idx="11616">
                  <c:v>24.625999999999998</c:v>
                </c:pt>
                <c:pt idx="11617">
                  <c:v>24.628999999999998</c:v>
                </c:pt>
                <c:pt idx="11618">
                  <c:v>24.631999999999998</c:v>
                </c:pt>
                <c:pt idx="11619">
                  <c:v>24.634</c:v>
                </c:pt>
                <c:pt idx="11620">
                  <c:v>24.637</c:v>
                </c:pt>
                <c:pt idx="11621">
                  <c:v>24.64</c:v>
                </c:pt>
                <c:pt idx="11622">
                  <c:v>24.641999999999999</c:v>
                </c:pt>
                <c:pt idx="11623">
                  <c:v>24.645</c:v>
                </c:pt>
                <c:pt idx="11624">
                  <c:v>24.648</c:v>
                </c:pt>
                <c:pt idx="11625">
                  <c:v>24.65</c:v>
                </c:pt>
                <c:pt idx="11626">
                  <c:v>24.652999999999999</c:v>
                </c:pt>
                <c:pt idx="11627">
                  <c:v>24.655999999999999</c:v>
                </c:pt>
                <c:pt idx="11628">
                  <c:v>24.657999999999998</c:v>
                </c:pt>
                <c:pt idx="11629">
                  <c:v>24.660999999999998</c:v>
                </c:pt>
                <c:pt idx="11630">
                  <c:v>24.663999999999998</c:v>
                </c:pt>
                <c:pt idx="11631">
                  <c:v>24.666</c:v>
                </c:pt>
                <c:pt idx="11632">
                  <c:v>24.669</c:v>
                </c:pt>
                <c:pt idx="11633">
                  <c:v>24.672000000000001</c:v>
                </c:pt>
                <c:pt idx="11634">
                  <c:v>24.673999999999999</c:v>
                </c:pt>
                <c:pt idx="11635">
                  <c:v>24.677</c:v>
                </c:pt>
                <c:pt idx="11636">
                  <c:v>24.68</c:v>
                </c:pt>
                <c:pt idx="11637">
                  <c:v>24.681999999999999</c:v>
                </c:pt>
                <c:pt idx="11638">
                  <c:v>24.684999999999999</c:v>
                </c:pt>
                <c:pt idx="11639">
                  <c:v>24.686999999999998</c:v>
                </c:pt>
                <c:pt idx="11640">
                  <c:v>24.689999999999998</c:v>
                </c:pt>
                <c:pt idx="11641">
                  <c:v>24.692999999999998</c:v>
                </c:pt>
                <c:pt idx="11642">
                  <c:v>24.695</c:v>
                </c:pt>
                <c:pt idx="11643">
                  <c:v>24.698</c:v>
                </c:pt>
                <c:pt idx="11644">
                  <c:v>24.701000000000001</c:v>
                </c:pt>
                <c:pt idx="11645">
                  <c:v>24.702999999999999</c:v>
                </c:pt>
                <c:pt idx="11646">
                  <c:v>24.706</c:v>
                </c:pt>
                <c:pt idx="11647">
                  <c:v>24.709</c:v>
                </c:pt>
                <c:pt idx="11648">
                  <c:v>24.710999999999999</c:v>
                </c:pt>
                <c:pt idx="11649">
                  <c:v>24.713999999999999</c:v>
                </c:pt>
                <c:pt idx="11650">
                  <c:v>24.716999999999999</c:v>
                </c:pt>
                <c:pt idx="11651">
                  <c:v>24.718999999999998</c:v>
                </c:pt>
                <c:pt idx="11652">
                  <c:v>24.721999999999998</c:v>
                </c:pt>
                <c:pt idx="11653">
                  <c:v>24.724</c:v>
                </c:pt>
                <c:pt idx="11654">
                  <c:v>24.727</c:v>
                </c:pt>
                <c:pt idx="11655">
                  <c:v>24.73</c:v>
                </c:pt>
                <c:pt idx="11656">
                  <c:v>24.731999999999999</c:v>
                </c:pt>
                <c:pt idx="11657">
                  <c:v>24.734999999999999</c:v>
                </c:pt>
                <c:pt idx="11658">
                  <c:v>24.738</c:v>
                </c:pt>
                <c:pt idx="11659">
                  <c:v>24.74</c:v>
                </c:pt>
                <c:pt idx="11660">
                  <c:v>24.742999999999999</c:v>
                </c:pt>
                <c:pt idx="11661">
                  <c:v>24.745999999999999</c:v>
                </c:pt>
                <c:pt idx="11662">
                  <c:v>24.747999999999998</c:v>
                </c:pt>
                <c:pt idx="11663">
                  <c:v>24.750999999999998</c:v>
                </c:pt>
                <c:pt idx="11664">
                  <c:v>24.753999999999998</c:v>
                </c:pt>
                <c:pt idx="11665">
                  <c:v>24.756</c:v>
                </c:pt>
                <c:pt idx="11666">
                  <c:v>24.759</c:v>
                </c:pt>
                <c:pt idx="11667">
                  <c:v>24.762</c:v>
                </c:pt>
                <c:pt idx="11668">
                  <c:v>24.763999999999999</c:v>
                </c:pt>
                <c:pt idx="11669">
                  <c:v>24.766999999999999</c:v>
                </c:pt>
                <c:pt idx="11670">
                  <c:v>24.77</c:v>
                </c:pt>
                <c:pt idx="11671">
                  <c:v>24.771999999999998</c:v>
                </c:pt>
                <c:pt idx="11672">
                  <c:v>24.774999999999999</c:v>
                </c:pt>
                <c:pt idx="11673">
                  <c:v>24.777999999999999</c:v>
                </c:pt>
                <c:pt idx="11674">
                  <c:v>24.779999999999998</c:v>
                </c:pt>
                <c:pt idx="11675">
                  <c:v>24.782999999999998</c:v>
                </c:pt>
                <c:pt idx="11676">
                  <c:v>24.785999999999998</c:v>
                </c:pt>
                <c:pt idx="11677">
                  <c:v>24.788</c:v>
                </c:pt>
                <c:pt idx="11678">
                  <c:v>24.791</c:v>
                </c:pt>
                <c:pt idx="11679">
                  <c:v>24.794</c:v>
                </c:pt>
                <c:pt idx="11680">
                  <c:v>24.795999999999999</c:v>
                </c:pt>
                <c:pt idx="11681">
                  <c:v>24.798999999999999</c:v>
                </c:pt>
                <c:pt idx="11682">
                  <c:v>24.802</c:v>
                </c:pt>
                <c:pt idx="11683">
                  <c:v>24.803999999999998</c:v>
                </c:pt>
                <c:pt idx="11684">
                  <c:v>24.806999999999999</c:v>
                </c:pt>
                <c:pt idx="11685">
                  <c:v>24.81</c:v>
                </c:pt>
                <c:pt idx="11686">
                  <c:v>24.811999999999998</c:v>
                </c:pt>
                <c:pt idx="11687">
                  <c:v>24.814999999999998</c:v>
                </c:pt>
                <c:pt idx="11688">
                  <c:v>24.817999999999998</c:v>
                </c:pt>
                <c:pt idx="11689">
                  <c:v>24.821999999999999</c:v>
                </c:pt>
                <c:pt idx="11690">
                  <c:v>24.826000000000001</c:v>
                </c:pt>
                <c:pt idx="11691">
                  <c:v>24.83</c:v>
                </c:pt>
                <c:pt idx="11692">
                  <c:v>24.834</c:v>
                </c:pt>
                <c:pt idx="11693">
                  <c:v>24.837999999999997</c:v>
                </c:pt>
                <c:pt idx="11694">
                  <c:v>24.841999999999999</c:v>
                </c:pt>
                <c:pt idx="11695">
                  <c:v>24.846</c:v>
                </c:pt>
                <c:pt idx="11696">
                  <c:v>24.849999999999998</c:v>
                </c:pt>
                <c:pt idx="11697">
                  <c:v>24.853999999999999</c:v>
                </c:pt>
                <c:pt idx="11698">
                  <c:v>24.858000000000001</c:v>
                </c:pt>
                <c:pt idx="11699">
                  <c:v>24.861999999999998</c:v>
                </c:pt>
                <c:pt idx="11700">
                  <c:v>24.866</c:v>
                </c:pt>
                <c:pt idx="11701">
                  <c:v>24.869999999999997</c:v>
                </c:pt>
                <c:pt idx="11702">
                  <c:v>24.873999999999999</c:v>
                </c:pt>
                <c:pt idx="11703">
                  <c:v>24.878</c:v>
                </c:pt>
                <c:pt idx="11704">
                  <c:v>24.881999999999998</c:v>
                </c:pt>
                <c:pt idx="11705">
                  <c:v>24.885999999999999</c:v>
                </c:pt>
                <c:pt idx="11706">
                  <c:v>24.89</c:v>
                </c:pt>
                <c:pt idx="11707">
                  <c:v>24.893999999999998</c:v>
                </c:pt>
                <c:pt idx="11708">
                  <c:v>24.898</c:v>
                </c:pt>
                <c:pt idx="11709">
                  <c:v>24.901999999999997</c:v>
                </c:pt>
                <c:pt idx="11710">
                  <c:v>24.905999999999999</c:v>
                </c:pt>
                <c:pt idx="11711">
                  <c:v>24.91</c:v>
                </c:pt>
                <c:pt idx="11712">
                  <c:v>24.913999999999998</c:v>
                </c:pt>
                <c:pt idx="11713">
                  <c:v>24.917999999999999</c:v>
                </c:pt>
                <c:pt idx="11714">
                  <c:v>24.922000000000001</c:v>
                </c:pt>
                <c:pt idx="11715">
                  <c:v>24.925999999999998</c:v>
                </c:pt>
                <c:pt idx="11716">
                  <c:v>24.93</c:v>
                </c:pt>
                <c:pt idx="11717">
                  <c:v>24.933999999999997</c:v>
                </c:pt>
                <c:pt idx="11718">
                  <c:v>24.937999999999999</c:v>
                </c:pt>
                <c:pt idx="11719">
                  <c:v>24.942</c:v>
                </c:pt>
                <c:pt idx="11720">
                  <c:v>24.945999999999998</c:v>
                </c:pt>
                <c:pt idx="11721">
                  <c:v>24.95</c:v>
                </c:pt>
                <c:pt idx="11722">
                  <c:v>24.954000000000001</c:v>
                </c:pt>
                <c:pt idx="11723">
                  <c:v>24.957999999999998</c:v>
                </c:pt>
                <c:pt idx="11724">
                  <c:v>24.962</c:v>
                </c:pt>
                <c:pt idx="11725">
                  <c:v>24.965999999999998</c:v>
                </c:pt>
                <c:pt idx="11726">
                  <c:v>24.97</c:v>
                </c:pt>
                <c:pt idx="11727">
                  <c:v>24.974</c:v>
                </c:pt>
                <c:pt idx="11728">
                  <c:v>24.977999999999998</c:v>
                </c:pt>
                <c:pt idx="11729">
                  <c:v>24.981999999999999</c:v>
                </c:pt>
                <c:pt idx="11730">
                  <c:v>24.986000000000001</c:v>
                </c:pt>
                <c:pt idx="11731">
                  <c:v>24.99</c:v>
                </c:pt>
                <c:pt idx="11732">
                  <c:v>24.994</c:v>
                </c:pt>
                <c:pt idx="11733">
                  <c:v>24.997999999999998</c:v>
                </c:pt>
                <c:pt idx="11734">
                  <c:v>25.001999999999999</c:v>
                </c:pt>
                <c:pt idx="11735">
                  <c:v>25.006</c:v>
                </c:pt>
                <c:pt idx="11736">
                  <c:v>25.009999999999998</c:v>
                </c:pt>
                <c:pt idx="11737">
                  <c:v>25.013999999999999</c:v>
                </c:pt>
                <c:pt idx="11738">
                  <c:v>25.018000000000001</c:v>
                </c:pt>
                <c:pt idx="11739">
                  <c:v>25.021999999999998</c:v>
                </c:pt>
                <c:pt idx="11740">
                  <c:v>25.026</c:v>
                </c:pt>
                <c:pt idx="11741">
                  <c:v>25.029999999999998</c:v>
                </c:pt>
                <c:pt idx="11742">
                  <c:v>25.033999999999999</c:v>
                </c:pt>
                <c:pt idx="11743">
                  <c:v>25.038</c:v>
                </c:pt>
                <c:pt idx="11744">
                  <c:v>25.041999999999998</c:v>
                </c:pt>
                <c:pt idx="11745">
                  <c:v>25.045999999999999</c:v>
                </c:pt>
                <c:pt idx="11746">
                  <c:v>25.05</c:v>
                </c:pt>
                <c:pt idx="11747">
                  <c:v>25.053999999999998</c:v>
                </c:pt>
                <c:pt idx="11748">
                  <c:v>25.058</c:v>
                </c:pt>
                <c:pt idx="11749">
                  <c:v>25.061999999999998</c:v>
                </c:pt>
                <c:pt idx="11750">
                  <c:v>25.065999999999999</c:v>
                </c:pt>
                <c:pt idx="11751">
                  <c:v>25.07</c:v>
                </c:pt>
                <c:pt idx="11752">
                  <c:v>25.073999999999998</c:v>
                </c:pt>
                <c:pt idx="11753">
                  <c:v>25.077999999999999</c:v>
                </c:pt>
                <c:pt idx="11754">
                  <c:v>25.081999999999997</c:v>
                </c:pt>
                <c:pt idx="11755">
                  <c:v>25.085999999999999</c:v>
                </c:pt>
                <c:pt idx="11756">
                  <c:v>25.09</c:v>
                </c:pt>
                <c:pt idx="11757">
                  <c:v>25.093999999999998</c:v>
                </c:pt>
                <c:pt idx="11758">
                  <c:v>25.097999999999999</c:v>
                </c:pt>
                <c:pt idx="11759">
                  <c:v>25.102</c:v>
                </c:pt>
                <c:pt idx="11760">
                  <c:v>25.105999999999998</c:v>
                </c:pt>
                <c:pt idx="11761">
                  <c:v>25.11</c:v>
                </c:pt>
                <c:pt idx="11762">
                  <c:v>25.113999999999997</c:v>
                </c:pt>
                <c:pt idx="11763">
                  <c:v>25.117999999999999</c:v>
                </c:pt>
                <c:pt idx="11764">
                  <c:v>25.122</c:v>
                </c:pt>
                <c:pt idx="11765">
                  <c:v>25.125999999999998</c:v>
                </c:pt>
                <c:pt idx="11766">
                  <c:v>25.13</c:v>
                </c:pt>
                <c:pt idx="11767">
                  <c:v>25.134</c:v>
                </c:pt>
                <c:pt idx="11768">
                  <c:v>25.137999999999998</c:v>
                </c:pt>
                <c:pt idx="11769">
                  <c:v>25.141999999999999</c:v>
                </c:pt>
                <c:pt idx="11770">
                  <c:v>25.145999999999997</c:v>
                </c:pt>
                <c:pt idx="11771">
                  <c:v>25.15</c:v>
                </c:pt>
                <c:pt idx="11772">
                  <c:v>25.154</c:v>
                </c:pt>
                <c:pt idx="11773">
                  <c:v>25.157999999999998</c:v>
                </c:pt>
                <c:pt idx="11774">
                  <c:v>25.161999999999999</c:v>
                </c:pt>
                <c:pt idx="11775">
                  <c:v>25.166</c:v>
                </c:pt>
                <c:pt idx="11776">
                  <c:v>25.169999999999998</c:v>
                </c:pt>
                <c:pt idx="11777">
                  <c:v>25.173999999999999</c:v>
                </c:pt>
                <c:pt idx="11778">
                  <c:v>25.177999999999997</c:v>
                </c:pt>
                <c:pt idx="11779">
                  <c:v>25.181999999999999</c:v>
                </c:pt>
                <c:pt idx="11780">
                  <c:v>25.186</c:v>
                </c:pt>
                <c:pt idx="11781">
                  <c:v>25.189999999999998</c:v>
                </c:pt>
                <c:pt idx="11782">
                  <c:v>25.193999999999999</c:v>
                </c:pt>
                <c:pt idx="11783">
                  <c:v>25.198</c:v>
                </c:pt>
                <c:pt idx="11784">
                  <c:v>25.201999999999998</c:v>
                </c:pt>
                <c:pt idx="11785">
                  <c:v>25.206</c:v>
                </c:pt>
                <c:pt idx="11786">
                  <c:v>25.209999999999997</c:v>
                </c:pt>
                <c:pt idx="11787">
                  <c:v>25.213999999999999</c:v>
                </c:pt>
                <c:pt idx="11788">
                  <c:v>25.216999999999999</c:v>
                </c:pt>
                <c:pt idx="11789">
                  <c:v>25.221</c:v>
                </c:pt>
                <c:pt idx="11790">
                  <c:v>25.224999999999998</c:v>
                </c:pt>
                <c:pt idx="11791">
                  <c:v>25.228999999999999</c:v>
                </c:pt>
                <c:pt idx="11792">
                  <c:v>25.233000000000001</c:v>
                </c:pt>
                <c:pt idx="11793">
                  <c:v>25.236999999999998</c:v>
                </c:pt>
                <c:pt idx="11794">
                  <c:v>25.241</c:v>
                </c:pt>
                <c:pt idx="11795">
                  <c:v>25.244999999999997</c:v>
                </c:pt>
                <c:pt idx="11796">
                  <c:v>25.248999999999999</c:v>
                </c:pt>
                <c:pt idx="11797">
                  <c:v>25.253</c:v>
                </c:pt>
                <c:pt idx="11798">
                  <c:v>25.256999999999998</c:v>
                </c:pt>
                <c:pt idx="11799">
                  <c:v>25.260999999999999</c:v>
                </c:pt>
                <c:pt idx="11800">
                  <c:v>25.265000000000001</c:v>
                </c:pt>
                <c:pt idx="11801">
                  <c:v>25.268999999999998</c:v>
                </c:pt>
                <c:pt idx="11802">
                  <c:v>25.273</c:v>
                </c:pt>
                <c:pt idx="11803">
                  <c:v>25.276999999999997</c:v>
                </c:pt>
                <c:pt idx="11804">
                  <c:v>25.280999999999999</c:v>
                </c:pt>
                <c:pt idx="11805">
                  <c:v>25.285</c:v>
                </c:pt>
                <c:pt idx="11806">
                  <c:v>25.288999999999998</c:v>
                </c:pt>
                <c:pt idx="11807">
                  <c:v>25.292999999999999</c:v>
                </c:pt>
                <c:pt idx="11808">
                  <c:v>25.297000000000001</c:v>
                </c:pt>
                <c:pt idx="11809">
                  <c:v>25.300999999999998</c:v>
                </c:pt>
                <c:pt idx="11810">
                  <c:v>25.305</c:v>
                </c:pt>
                <c:pt idx="11811">
                  <c:v>25.308999999999997</c:v>
                </c:pt>
                <c:pt idx="11812">
                  <c:v>25.312999999999999</c:v>
                </c:pt>
                <c:pt idx="11813">
                  <c:v>25.317</c:v>
                </c:pt>
                <c:pt idx="11814">
                  <c:v>25.320999999999998</c:v>
                </c:pt>
                <c:pt idx="11815">
                  <c:v>25.324999999999999</c:v>
                </c:pt>
                <c:pt idx="11816">
                  <c:v>25.329000000000001</c:v>
                </c:pt>
                <c:pt idx="11817">
                  <c:v>25.332999999999998</c:v>
                </c:pt>
                <c:pt idx="11818">
                  <c:v>25.337</c:v>
                </c:pt>
                <c:pt idx="11819">
                  <c:v>25.340999999999998</c:v>
                </c:pt>
                <c:pt idx="11820">
                  <c:v>25.344999999999999</c:v>
                </c:pt>
                <c:pt idx="11821">
                  <c:v>25.349</c:v>
                </c:pt>
                <c:pt idx="11822">
                  <c:v>25.352999999999998</c:v>
                </c:pt>
                <c:pt idx="11823">
                  <c:v>25.356999999999999</c:v>
                </c:pt>
                <c:pt idx="11824">
                  <c:v>25.361000000000001</c:v>
                </c:pt>
                <c:pt idx="11825">
                  <c:v>25.364999999999998</c:v>
                </c:pt>
                <c:pt idx="11826">
                  <c:v>25.369</c:v>
                </c:pt>
                <c:pt idx="11827">
                  <c:v>25.372999999999998</c:v>
                </c:pt>
                <c:pt idx="11828">
                  <c:v>25.376999999999999</c:v>
                </c:pt>
                <c:pt idx="11829">
                  <c:v>25.381</c:v>
                </c:pt>
                <c:pt idx="11830">
                  <c:v>25.384999999999998</c:v>
                </c:pt>
                <c:pt idx="11831">
                  <c:v>25.388999999999999</c:v>
                </c:pt>
                <c:pt idx="11832">
                  <c:v>25.393000000000001</c:v>
                </c:pt>
                <c:pt idx="11833">
                  <c:v>25.396999999999998</c:v>
                </c:pt>
                <c:pt idx="11834">
                  <c:v>25.401</c:v>
                </c:pt>
                <c:pt idx="11835">
                  <c:v>25.404999999999998</c:v>
                </c:pt>
                <c:pt idx="11836">
                  <c:v>25.408999999999999</c:v>
                </c:pt>
                <c:pt idx="11837">
                  <c:v>25.413</c:v>
                </c:pt>
                <c:pt idx="11838">
                  <c:v>25.416999999999998</c:v>
                </c:pt>
                <c:pt idx="11839">
                  <c:v>25.420999999999999</c:v>
                </c:pt>
                <c:pt idx="11840">
                  <c:v>25.425000000000001</c:v>
                </c:pt>
                <c:pt idx="11841">
                  <c:v>25.428999999999998</c:v>
                </c:pt>
                <c:pt idx="11842">
                  <c:v>25.433</c:v>
                </c:pt>
                <c:pt idx="11843">
                  <c:v>25.436999999999998</c:v>
                </c:pt>
                <c:pt idx="11844">
                  <c:v>25.440999999999999</c:v>
                </c:pt>
                <c:pt idx="11845">
                  <c:v>25.445</c:v>
                </c:pt>
                <c:pt idx="11846">
                  <c:v>25.448999999999998</c:v>
                </c:pt>
                <c:pt idx="11847">
                  <c:v>25.452999999999999</c:v>
                </c:pt>
                <c:pt idx="11848">
                  <c:v>25.456999999999997</c:v>
                </c:pt>
                <c:pt idx="11849">
                  <c:v>25.460999999999999</c:v>
                </c:pt>
                <c:pt idx="11850">
                  <c:v>25.465</c:v>
                </c:pt>
                <c:pt idx="11851">
                  <c:v>25.468999999999998</c:v>
                </c:pt>
                <c:pt idx="11852">
                  <c:v>25.472999999999999</c:v>
                </c:pt>
                <c:pt idx="11853">
                  <c:v>25.477</c:v>
                </c:pt>
                <c:pt idx="11854">
                  <c:v>25.480999999999998</c:v>
                </c:pt>
                <c:pt idx="11855">
                  <c:v>25.484999999999999</c:v>
                </c:pt>
                <c:pt idx="11856">
                  <c:v>25.488999999999997</c:v>
                </c:pt>
                <c:pt idx="11857">
                  <c:v>25.492999999999999</c:v>
                </c:pt>
                <c:pt idx="11858">
                  <c:v>25.497</c:v>
                </c:pt>
                <c:pt idx="11859">
                  <c:v>25.500999999999998</c:v>
                </c:pt>
                <c:pt idx="11860">
                  <c:v>25.504999999999999</c:v>
                </c:pt>
                <c:pt idx="11861">
                  <c:v>25.509</c:v>
                </c:pt>
                <c:pt idx="11862">
                  <c:v>25.512999999999998</c:v>
                </c:pt>
                <c:pt idx="11863">
                  <c:v>25.516999999999999</c:v>
                </c:pt>
                <c:pt idx="11864">
                  <c:v>25.520999999999997</c:v>
                </c:pt>
                <c:pt idx="11865">
                  <c:v>25.524999999999999</c:v>
                </c:pt>
                <c:pt idx="11866">
                  <c:v>25.529</c:v>
                </c:pt>
                <c:pt idx="11867">
                  <c:v>25.532999999999998</c:v>
                </c:pt>
                <c:pt idx="11868">
                  <c:v>25.536999999999999</c:v>
                </c:pt>
                <c:pt idx="11869">
                  <c:v>25.541</c:v>
                </c:pt>
                <c:pt idx="11870">
                  <c:v>25.544999999999998</c:v>
                </c:pt>
                <c:pt idx="11871">
                  <c:v>25.548999999999999</c:v>
                </c:pt>
                <c:pt idx="11872">
                  <c:v>25.552999999999997</c:v>
                </c:pt>
                <c:pt idx="11873">
                  <c:v>25.556999999999999</c:v>
                </c:pt>
                <c:pt idx="11874">
                  <c:v>25.561</c:v>
                </c:pt>
                <c:pt idx="11875">
                  <c:v>25.564999999999998</c:v>
                </c:pt>
                <c:pt idx="11876">
                  <c:v>25.568999999999999</c:v>
                </c:pt>
                <c:pt idx="11877">
                  <c:v>25.573</c:v>
                </c:pt>
                <c:pt idx="11878">
                  <c:v>25.576999999999998</c:v>
                </c:pt>
                <c:pt idx="11879">
                  <c:v>25.581</c:v>
                </c:pt>
                <c:pt idx="11880">
                  <c:v>25.584999999999997</c:v>
                </c:pt>
                <c:pt idx="11881">
                  <c:v>25.588999999999999</c:v>
                </c:pt>
                <c:pt idx="11882">
                  <c:v>25.593</c:v>
                </c:pt>
                <c:pt idx="11883">
                  <c:v>25.596999999999998</c:v>
                </c:pt>
                <c:pt idx="11884">
                  <c:v>25.600999999999999</c:v>
                </c:pt>
                <c:pt idx="11885">
                  <c:v>25.605</c:v>
                </c:pt>
                <c:pt idx="11886">
                  <c:v>25.608999999999998</c:v>
                </c:pt>
                <c:pt idx="11887">
                  <c:v>25.613</c:v>
                </c:pt>
                <c:pt idx="11888">
                  <c:v>25.616999999999997</c:v>
                </c:pt>
                <c:pt idx="11889">
                  <c:v>25.620999999999999</c:v>
                </c:pt>
                <c:pt idx="11890">
                  <c:v>25.625</c:v>
                </c:pt>
                <c:pt idx="11891">
                  <c:v>25.628999999999998</c:v>
                </c:pt>
                <c:pt idx="11892">
                  <c:v>25.632999999999999</c:v>
                </c:pt>
                <c:pt idx="11893">
                  <c:v>25.637</c:v>
                </c:pt>
                <c:pt idx="11894">
                  <c:v>25.640999999999998</c:v>
                </c:pt>
                <c:pt idx="11895">
                  <c:v>25.645</c:v>
                </c:pt>
                <c:pt idx="11896">
                  <c:v>25.648999999999997</c:v>
                </c:pt>
                <c:pt idx="11897">
                  <c:v>25.652999999999999</c:v>
                </c:pt>
                <c:pt idx="11898">
                  <c:v>25.657</c:v>
                </c:pt>
                <c:pt idx="11899">
                  <c:v>25.660999999999998</c:v>
                </c:pt>
                <c:pt idx="11900">
                  <c:v>25.664999999999999</c:v>
                </c:pt>
                <c:pt idx="11901">
                  <c:v>25.669</c:v>
                </c:pt>
                <c:pt idx="11902">
                  <c:v>25.672999999999998</c:v>
                </c:pt>
                <c:pt idx="11903">
                  <c:v>25.677</c:v>
                </c:pt>
                <c:pt idx="11904">
                  <c:v>25.680999999999997</c:v>
                </c:pt>
                <c:pt idx="11905">
                  <c:v>25.684999999999999</c:v>
                </c:pt>
                <c:pt idx="11906">
                  <c:v>25.689</c:v>
                </c:pt>
                <c:pt idx="11907">
                  <c:v>25.692999999999998</c:v>
                </c:pt>
                <c:pt idx="11908">
                  <c:v>25.696999999999999</c:v>
                </c:pt>
                <c:pt idx="11909">
                  <c:v>25.701000000000001</c:v>
                </c:pt>
                <c:pt idx="11910">
                  <c:v>25.704999999999998</c:v>
                </c:pt>
                <c:pt idx="11911">
                  <c:v>25.709</c:v>
                </c:pt>
                <c:pt idx="11912">
                  <c:v>25.712999999999997</c:v>
                </c:pt>
                <c:pt idx="11913">
                  <c:v>25.716999999999999</c:v>
                </c:pt>
                <c:pt idx="11914">
                  <c:v>25.721</c:v>
                </c:pt>
                <c:pt idx="11915">
                  <c:v>25.724999999999998</c:v>
                </c:pt>
                <c:pt idx="11916">
                  <c:v>25.728999999999999</c:v>
                </c:pt>
                <c:pt idx="11917">
                  <c:v>25.733000000000001</c:v>
                </c:pt>
                <c:pt idx="11918">
                  <c:v>25.736999999999998</c:v>
                </c:pt>
                <c:pt idx="11919">
                  <c:v>25.741</c:v>
                </c:pt>
                <c:pt idx="11920">
                  <c:v>25.744</c:v>
                </c:pt>
                <c:pt idx="11921">
                  <c:v>25.747999999999998</c:v>
                </c:pt>
                <c:pt idx="11922">
                  <c:v>25.751999999999999</c:v>
                </c:pt>
                <c:pt idx="11923">
                  <c:v>25.756</c:v>
                </c:pt>
                <c:pt idx="11924">
                  <c:v>25.759999999999998</c:v>
                </c:pt>
                <c:pt idx="11925">
                  <c:v>25.763999999999999</c:v>
                </c:pt>
                <c:pt idx="11926">
                  <c:v>25.768000000000001</c:v>
                </c:pt>
                <c:pt idx="11927">
                  <c:v>25.771999999999998</c:v>
                </c:pt>
                <c:pt idx="11928">
                  <c:v>25.776</c:v>
                </c:pt>
                <c:pt idx="11929">
                  <c:v>25.779999999999998</c:v>
                </c:pt>
                <c:pt idx="11930">
                  <c:v>25.783999999999999</c:v>
                </c:pt>
                <c:pt idx="11931">
                  <c:v>25.788</c:v>
                </c:pt>
                <c:pt idx="11932">
                  <c:v>25.791999999999998</c:v>
                </c:pt>
                <c:pt idx="11933">
                  <c:v>25.795999999999999</c:v>
                </c:pt>
                <c:pt idx="11934">
                  <c:v>25.8</c:v>
                </c:pt>
                <c:pt idx="11935">
                  <c:v>25.803999999999998</c:v>
                </c:pt>
                <c:pt idx="11936">
                  <c:v>25.808</c:v>
                </c:pt>
                <c:pt idx="11937">
                  <c:v>25.811999999999998</c:v>
                </c:pt>
                <c:pt idx="11938">
                  <c:v>25.815999999999999</c:v>
                </c:pt>
                <c:pt idx="11939">
                  <c:v>25.82</c:v>
                </c:pt>
                <c:pt idx="11940">
                  <c:v>25.823999999999998</c:v>
                </c:pt>
                <c:pt idx="11941">
                  <c:v>25.827999999999999</c:v>
                </c:pt>
                <c:pt idx="11942">
                  <c:v>25.831999999999997</c:v>
                </c:pt>
                <c:pt idx="11943">
                  <c:v>25.835999999999999</c:v>
                </c:pt>
                <c:pt idx="11944">
                  <c:v>25.84</c:v>
                </c:pt>
                <c:pt idx="11945">
                  <c:v>25.843999999999998</c:v>
                </c:pt>
                <c:pt idx="11946">
                  <c:v>25.847999999999999</c:v>
                </c:pt>
                <c:pt idx="11947">
                  <c:v>25.852</c:v>
                </c:pt>
                <c:pt idx="11948">
                  <c:v>25.855999999999998</c:v>
                </c:pt>
                <c:pt idx="11949">
                  <c:v>25.86</c:v>
                </c:pt>
                <c:pt idx="11950">
                  <c:v>25.863999999999997</c:v>
                </c:pt>
                <c:pt idx="11951">
                  <c:v>25.867999999999999</c:v>
                </c:pt>
                <c:pt idx="11952">
                  <c:v>25.872</c:v>
                </c:pt>
                <c:pt idx="11953">
                  <c:v>25.875999999999998</c:v>
                </c:pt>
                <c:pt idx="11954">
                  <c:v>25.88</c:v>
                </c:pt>
                <c:pt idx="11955">
                  <c:v>25.884</c:v>
                </c:pt>
                <c:pt idx="11956">
                  <c:v>25.887999999999998</c:v>
                </c:pt>
                <c:pt idx="11957">
                  <c:v>25.891999999999999</c:v>
                </c:pt>
                <c:pt idx="11958">
                  <c:v>25.895999999999997</c:v>
                </c:pt>
                <c:pt idx="11959">
                  <c:v>25.9</c:v>
                </c:pt>
                <c:pt idx="11960">
                  <c:v>25.904</c:v>
                </c:pt>
                <c:pt idx="11961">
                  <c:v>25.907999999999998</c:v>
                </c:pt>
                <c:pt idx="11962">
                  <c:v>25.910999999999998</c:v>
                </c:pt>
                <c:pt idx="11963">
                  <c:v>25.914999999999999</c:v>
                </c:pt>
                <c:pt idx="11964">
                  <c:v>25.919</c:v>
                </c:pt>
                <c:pt idx="11965">
                  <c:v>25.922999999999998</c:v>
                </c:pt>
                <c:pt idx="11966">
                  <c:v>25.927</c:v>
                </c:pt>
                <c:pt idx="11967">
                  <c:v>25.930999999999997</c:v>
                </c:pt>
                <c:pt idx="11968">
                  <c:v>25.934999999999999</c:v>
                </c:pt>
                <c:pt idx="11969">
                  <c:v>25.939</c:v>
                </c:pt>
                <c:pt idx="11970">
                  <c:v>25.942999999999998</c:v>
                </c:pt>
                <c:pt idx="11971">
                  <c:v>25.946999999999999</c:v>
                </c:pt>
                <c:pt idx="11972">
                  <c:v>25.951000000000001</c:v>
                </c:pt>
                <c:pt idx="11973">
                  <c:v>25.954999999999998</c:v>
                </c:pt>
                <c:pt idx="11974">
                  <c:v>25.959</c:v>
                </c:pt>
                <c:pt idx="11975">
                  <c:v>25.962999999999997</c:v>
                </c:pt>
                <c:pt idx="11976">
                  <c:v>25.966999999999999</c:v>
                </c:pt>
                <c:pt idx="11977">
                  <c:v>25.971</c:v>
                </c:pt>
                <c:pt idx="11978">
                  <c:v>25.974999999999998</c:v>
                </c:pt>
                <c:pt idx="11979">
                  <c:v>25.978999999999999</c:v>
                </c:pt>
                <c:pt idx="11980">
                  <c:v>25.983000000000001</c:v>
                </c:pt>
                <c:pt idx="11981">
                  <c:v>25.986999999999998</c:v>
                </c:pt>
                <c:pt idx="11982">
                  <c:v>25.991</c:v>
                </c:pt>
                <c:pt idx="11983">
                  <c:v>25.994999999999997</c:v>
                </c:pt>
                <c:pt idx="11984">
                  <c:v>25.998999999999999</c:v>
                </c:pt>
                <c:pt idx="11985">
                  <c:v>26.003</c:v>
                </c:pt>
                <c:pt idx="11986">
                  <c:v>26.006999999999998</c:v>
                </c:pt>
                <c:pt idx="11987">
                  <c:v>26.010999999999999</c:v>
                </c:pt>
                <c:pt idx="11988">
                  <c:v>26.015000000000001</c:v>
                </c:pt>
                <c:pt idx="11989">
                  <c:v>26.018999999999998</c:v>
                </c:pt>
                <c:pt idx="11990">
                  <c:v>26.023</c:v>
                </c:pt>
                <c:pt idx="11991">
                  <c:v>26.026999999999997</c:v>
                </c:pt>
                <c:pt idx="11992">
                  <c:v>26.030999999999999</c:v>
                </c:pt>
                <c:pt idx="11993">
                  <c:v>26.035</c:v>
                </c:pt>
                <c:pt idx="11994">
                  <c:v>26.038999999999998</c:v>
                </c:pt>
                <c:pt idx="11995">
                  <c:v>26.042999999999999</c:v>
                </c:pt>
                <c:pt idx="11996">
                  <c:v>26.047000000000001</c:v>
                </c:pt>
                <c:pt idx="11997">
                  <c:v>26.050999999999998</c:v>
                </c:pt>
                <c:pt idx="11998">
                  <c:v>26.055</c:v>
                </c:pt>
                <c:pt idx="11999">
                  <c:v>26.058999999999997</c:v>
                </c:pt>
                <c:pt idx="12000">
                  <c:v>26.062999999999999</c:v>
                </c:pt>
                <c:pt idx="12001">
                  <c:v>26.067</c:v>
                </c:pt>
                <c:pt idx="12002">
                  <c:v>26.070999999999998</c:v>
                </c:pt>
                <c:pt idx="12003">
                  <c:v>26.074999999999999</c:v>
                </c:pt>
                <c:pt idx="12004">
                  <c:v>26.079000000000001</c:v>
                </c:pt>
                <c:pt idx="12005">
                  <c:v>26.082999999999998</c:v>
                </c:pt>
                <c:pt idx="12006">
                  <c:v>26.087</c:v>
                </c:pt>
                <c:pt idx="12007">
                  <c:v>26.090999999999998</c:v>
                </c:pt>
                <c:pt idx="12008">
                  <c:v>26.094999999999999</c:v>
                </c:pt>
                <c:pt idx="12009">
                  <c:v>26.099</c:v>
                </c:pt>
                <c:pt idx="12010">
                  <c:v>26.102999999999998</c:v>
                </c:pt>
                <c:pt idx="12011">
                  <c:v>26.106999999999999</c:v>
                </c:pt>
                <c:pt idx="12012">
                  <c:v>26.111000000000001</c:v>
                </c:pt>
                <c:pt idx="12013">
                  <c:v>26.114999999999998</c:v>
                </c:pt>
                <c:pt idx="12014">
                  <c:v>26.119</c:v>
                </c:pt>
                <c:pt idx="12015">
                  <c:v>26.122999999999998</c:v>
                </c:pt>
                <c:pt idx="12016">
                  <c:v>26.126999999999999</c:v>
                </c:pt>
                <c:pt idx="12017">
                  <c:v>26.131</c:v>
                </c:pt>
                <c:pt idx="12018">
                  <c:v>26.134999999999998</c:v>
                </c:pt>
                <c:pt idx="12019">
                  <c:v>26.138999999999999</c:v>
                </c:pt>
                <c:pt idx="12020">
                  <c:v>26.143000000000001</c:v>
                </c:pt>
                <c:pt idx="12021">
                  <c:v>26.146999999999998</c:v>
                </c:pt>
                <c:pt idx="12022">
                  <c:v>26.151</c:v>
                </c:pt>
                <c:pt idx="12023">
                  <c:v>26.154999999999998</c:v>
                </c:pt>
                <c:pt idx="12024">
                  <c:v>26.158999999999999</c:v>
                </c:pt>
                <c:pt idx="12025">
                  <c:v>26.163</c:v>
                </c:pt>
                <c:pt idx="12026">
                  <c:v>26.166999999999998</c:v>
                </c:pt>
                <c:pt idx="12027">
                  <c:v>26.170999999999999</c:v>
                </c:pt>
                <c:pt idx="12028">
                  <c:v>26.175000000000001</c:v>
                </c:pt>
                <c:pt idx="12029">
                  <c:v>26.178999999999998</c:v>
                </c:pt>
                <c:pt idx="12030">
                  <c:v>26.183</c:v>
                </c:pt>
                <c:pt idx="12031">
                  <c:v>26.186999999999998</c:v>
                </c:pt>
                <c:pt idx="12032">
                  <c:v>26.190999999999999</c:v>
                </c:pt>
                <c:pt idx="12033">
                  <c:v>26.195</c:v>
                </c:pt>
                <c:pt idx="12034">
                  <c:v>26.198999999999998</c:v>
                </c:pt>
                <c:pt idx="12035">
                  <c:v>26.202999999999999</c:v>
                </c:pt>
                <c:pt idx="12036">
                  <c:v>26.206999999999997</c:v>
                </c:pt>
                <c:pt idx="12037">
                  <c:v>26.210999999999999</c:v>
                </c:pt>
                <c:pt idx="12038">
                  <c:v>26.215</c:v>
                </c:pt>
                <c:pt idx="12039">
                  <c:v>26.218999999999998</c:v>
                </c:pt>
                <c:pt idx="12040">
                  <c:v>26.222999999999999</c:v>
                </c:pt>
                <c:pt idx="12041">
                  <c:v>26.227</c:v>
                </c:pt>
                <c:pt idx="12042">
                  <c:v>26.230999999999998</c:v>
                </c:pt>
                <c:pt idx="12043">
                  <c:v>26.234999999999999</c:v>
                </c:pt>
                <c:pt idx="12044">
                  <c:v>26.238999999999997</c:v>
                </c:pt>
                <c:pt idx="12045">
                  <c:v>26.242999999999999</c:v>
                </c:pt>
                <c:pt idx="12046">
                  <c:v>26.247</c:v>
                </c:pt>
                <c:pt idx="12047">
                  <c:v>26.250999999999998</c:v>
                </c:pt>
                <c:pt idx="12048">
                  <c:v>26.254999999999999</c:v>
                </c:pt>
                <c:pt idx="12049">
                  <c:v>26.259</c:v>
                </c:pt>
                <c:pt idx="12050">
                  <c:v>26.262999999999998</c:v>
                </c:pt>
                <c:pt idx="12051">
                  <c:v>26.266999999999999</c:v>
                </c:pt>
                <c:pt idx="12052">
                  <c:v>26.270999999999997</c:v>
                </c:pt>
                <c:pt idx="12053">
                  <c:v>26.274999999999999</c:v>
                </c:pt>
                <c:pt idx="12054">
                  <c:v>26.279</c:v>
                </c:pt>
                <c:pt idx="12055">
                  <c:v>26.282999999999998</c:v>
                </c:pt>
                <c:pt idx="12056">
                  <c:v>26.286999999999999</c:v>
                </c:pt>
                <c:pt idx="12057">
                  <c:v>26.291</c:v>
                </c:pt>
                <c:pt idx="12058">
                  <c:v>26.294999999999998</c:v>
                </c:pt>
                <c:pt idx="12059">
                  <c:v>26.298999999999999</c:v>
                </c:pt>
                <c:pt idx="12060">
                  <c:v>26.302999999999997</c:v>
                </c:pt>
                <c:pt idx="12061">
                  <c:v>26.306999999999999</c:v>
                </c:pt>
                <c:pt idx="12062">
                  <c:v>26.311</c:v>
                </c:pt>
                <c:pt idx="12063">
                  <c:v>26.314999999999998</c:v>
                </c:pt>
                <c:pt idx="12064">
                  <c:v>26.317999999999998</c:v>
                </c:pt>
                <c:pt idx="12065">
                  <c:v>26.321999999999999</c:v>
                </c:pt>
                <c:pt idx="12066">
                  <c:v>26.326000000000001</c:v>
                </c:pt>
                <c:pt idx="12067">
                  <c:v>26.33</c:v>
                </c:pt>
                <c:pt idx="12068">
                  <c:v>26.334</c:v>
                </c:pt>
                <c:pt idx="12069">
                  <c:v>26.337999999999997</c:v>
                </c:pt>
                <c:pt idx="12070">
                  <c:v>26.341999999999999</c:v>
                </c:pt>
                <c:pt idx="12071">
                  <c:v>26.346</c:v>
                </c:pt>
                <c:pt idx="12072">
                  <c:v>26.349999999999998</c:v>
                </c:pt>
                <c:pt idx="12073">
                  <c:v>26.353999999999999</c:v>
                </c:pt>
                <c:pt idx="12074">
                  <c:v>26.358000000000001</c:v>
                </c:pt>
                <c:pt idx="12075">
                  <c:v>26.361999999999998</c:v>
                </c:pt>
                <c:pt idx="12076">
                  <c:v>26.366</c:v>
                </c:pt>
                <c:pt idx="12077">
                  <c:v>26.369999999999997</c:v>
                </c:pt>
                <c:pt idx="12078">
                  <c:v>26.373999999999999</c:v>
                </c:pt>
                <c:pt idx="12079">
                  <c:v>26.378</c:v>
                </c:pt>
                <c:pt idx="12080">
                  <c:v>26.381999999999998</c:v>
                </c:pt>
                <c:pt idx="12081">
                  <c:v>26.385999999999999</c:v>
                </c:pt>
                <c:pt idx="12082">
                  <c:v>26.39</c:v>
                </c:pt>
                <c:pt idx="12083">
                  <c:v>26.393999999999998</c:v>
                </c:pt>
                <c:pt idx="12084">
                  <c:v>26.398</c:v>
                </c:pt>
                <c:pt idx="12085">
                  <c:v>26.401999999999997</c:v>
                </c:pt>
                <c:pt idx="12086">
                  <c:v>26.405999999999999</c:v>
                </c:pt>
                <c:pt idx="12087">
                  <c:v>26.41</c:v>
                </c:pt>
                <c:pt idx="12088">
                  <c:v>26.413999999999998</c:v>
                </c:pt>
                <c:pt idx="12089">
                  <c:v>26.417999999999999</c:v>
                </c:pt>
                <c:pt idx="12090">
                  <c:v>26.422000000000001</c:v>
                </c:pt>
                <c:pt idx="12091">
                  <c:v>26.425999999999998</c:v>
                </c:pt>
                <c:pt idx="12092">
                  <c:v>26.43</c:v>
                </c:pt>
                <c:pt idx="12093">
                  <c:v>26.433999999999997</c:v>
                </c:pt>
                <c:pt idx="12094">
                  <c:v>26.437999999999999</c:v>
                </c:pt>
                <c:pt idx="12095">
                  <c:v>26.442</c:v>
                </c:pt>
                <c:pt idx="12096">
                  <c:v>26.445999999999998</c:v>
                </c:pt>
                <c:pt idx="12097">
                  <c:v>26.45</c:v>
                </c:pt>
                <c:pt idx="12098">
                  <c:v>26.454000000000001</c:v>
                </c:pt>
                <c:pt idx="12099">
                  <c:v>26.457999999999998</c:v>
                </c:pt>
                <c:pt idx="12100">
                  <c:v>26.462</c:v>
                </c:pt>
                <c:pt idx="12101">
                  <c:v>26.465999999999998</c:v>
                </c:pt>
                <c:pt idx="12102">
                  <c:v>26.47</c:v>
                </c:pt>
                <c:pt idx="12103">
                  <c:v>26.474</c:v>
                </c:pt>
                <c:pt idx="12104">
                  <c:v>26.477999999999998</c:v>
                </c:pt>
                <c:pt idx="12105">
                  <c:v>26.481999999999999</c:v>
                </c:pt>
                <c:pt idx="12106">
                  <c:v>26.486000000000001</c:v>
                </c:pt>
                <c:pt idx="12107">
                  <c:v>26.49</c:v>
                </c:pt>
                <c:pt idx="12108">
                  <c:v>26.494</c:v>
                </c:pt>
                <c:pt idx="12109">
                  <c:v>26.497999999999998</c:v>
                </c:pt>
                <c:pt idx="12110">
                  <c:v>26.501999999999999</c:v>
                </c:pt>
                <c:pt idx="12111">
                  <c:v>26.506</c:v>
                </c:pt>
                <c:pt idx="12112">
                  <c:v>26.509999999999998</c:v>
                </c:pt>
                <c:pt idx="12113">
                  <c:v>26.513999999999999</c:v>
                </c:pt>
                <c:pt idx="12114">
                  <c:v>26.518000000000001</c:v>
                </c:pt>
                <c:pt idx="12115">
                  <c:v>26.521999999999998</c:v>
                </c:pt>
                <c:pt idx="12116">
                  <c:v>26.526</c:v>
                </c:pt>
                <c:pt idx="12117">
                  <c:v>26.529999999999998</c:v>
                </c:pt>
                <c:pt idx="12118">
                  <c:v>26.533999999999999</c:v>
                </c:pt>
                <c:pt idx="12119">
                  <c:v>26.538</c:v>
                </c:pt>
                <c:pt idx="12120">
                  <c:v>26.541999999999998</c:v>
                </c:pt>
                <c:pt idx="12121">
                  <c:v>26.545999999999999</c:v>
                </c:pt>
                <c:pt idx="12122">
                  <c:v>26.55</c:v>
                </c:pt>
                <c:pt idx="12123">
                  <c:v>26.553999999999998</c:v>
                </c:pt>
                <c:pt idx="12124">
                  <c:v>26.558</c:v>
                </c:pt>
                <c:pt idx="12125">
                  <c:v>26.561999999999998</c:v>
                </c:pt>
                <c:pt idx="12126">
                  <c:v>26.568000000000001</c:v>
                </c:pt>
              </c:numCache>
            </c:numRef>
          </c:xVal>
          <c:yVal>
            <c:numRef>
              <c:f>'Non-fibrous Concrete'!$I$6:$I$20005</c:f>
              <c:numCache>
                <c:formatCode>General</c:formatCode>
                <c:ptCount val="20000"/>
                <c:pt idx="0">
                  <c:v>0</c:v>
                </c:pt>
                <c:pt idx="1">
                  <c:v>337.6</c:v>
                </c:pt>
                <c:pt idx="2">
                  <c:v>633</c:v>
                </c:pt>
                <c:pt idx="3">
                  <c:v>675.2</c:v>
                </c:pt>
                <c:pt idx="4">
                  <c:v>738.5</c:v>
                </c:pt>
                <c:pt idx="5">
                  <c:v>759.6</c:v>
                </c:pt>
                <c:pt idx="6">
                  <c:v>822.9</c:v>
                </c:pt>
                <c:pt idx="7">
                  <c:v>844</c:v>
                </c:pt>
                <c:pt idx="8">
                  <c:v>886.2</c:v>
                </c:pt>
                <c:pt idx="9">
                  <c:v>928.4</c:v>
                </c:pt>
                <c:pt idx="10">
                  <c:v>949.5</c:v>
                </c:pt>
                <c:pt idx="11">
                  <c:v>1033.9000000000001</c:v>
                </c:pt>
                <c:pt idx="12">
                  <c:v>1097.2</c:v>
                </c:pt>
                <c:pt idx="13">
                  <c:v>1139.4000000000001</c:v>
                </c:pt>
                <c:pt idx="14">
                  <c:v>1181.5999999999999</c:v>
                </c:pt>
                <c:pt idx="15">
                  <c:v>1223.8</c:v>
                </c:pt>
                <c:pt idx="16">
                  <c:v>1287.0999999999999</c:v>
                </c:pt>
                <c:pt idx="17">
                  <c:v>1329.3</c:v>
                </c:pt>
                <c:pt idx="18">
                  <c:v>1413.7</c:v>
                </c:pt>
                <c:pt idx="19">
                  <c:v>1519.2</c:v>
                </c:pt>
                <c:pt idx="20">
                  <c:v>1624.7</c:v>
                </c:pt>
                <c:pt idx="21">
                  <c:v>1709.1</c:v>
                </c:pt>
                <c:pt idx="22">
                  <c:v>1751.3</c:v>
                </c:pt>
                <c:pt idx="23">
                  <c:v>1793.5</c:v>
                </c:pt>
                <c:pt idx="24">
                  <c:v>1877.9</c:v>
                </c:pt>
                <c:pt idx="25">
                  <c:v>1899</c:v>
                </c:pt>
                <c:pt idx="26">
                  <c:v>1983.4</c:v>
                </c:pt>
                <c:pt idx="27">
                  <c:v>2025.6</c:v>
                </c:pt>
                <c:pt idx="28">
                  <c:v>2067.8000000000002</c:v>
                </c:pt>
                <c:pt idx="29">
                  <c:v>2152.1999999999998</c:v>
                </c:pt>
                <c:pt idx="30">
                  <c:v>2173.3000000000002</c:v>
                </c:pt>
                <c:pt idx="31">
                  <c:v>2257.6999999999998</c:v>
                </c:pt>
                <c:pt idx="32">
                  <c:v>2278.8000000000002</c:v>
                </c:pt>
                <c:pt idx="33">
                  <c:v>2384.3000000000002</c:v>
                </c:pt>
                <c:pt idx="34">
                  <c:v>2447.6</c:v>
                </c:pt>
                <c:pt idx="35">
                  <c:v>2510.9</c:v>
                </c:pt>
                <c:pt idx="36">
                  <c:v>2574.1999999999998</c:v>
                </c:pt>
                <c:pt idx="37">
                  <c:v>2616.4</c:v>
                </c:pt>
                <c:pt idx="38">
                  <c:v>2679.7</c:v>
                </c:pt>
                <c:pt idx="39">
                  <c:v>2743</c:v>
                </c:pt>
                <c:pt idx="40">
                  <c:v>2806.3</c:v>
                </c:pt>
                <c:pt idx="41">
                  <c:v>2827.4</c:v>
                </c:pt>
                <c:pt idx="42">
                  <c:v>2975.1</c:v>
                </c:pt>
                <c:pt idx="43">
                  <c:v>2996.2</c:v>
                </c:pt>
                <c:pt idx="44">
                  <c:v>3038.4</c:v>
                </c:pt>
                <c:pt idx="45">
                  <c:v>3143.9</c:v>
                </c:pt>
                <c:pt idx="46">
                  <c:v>3207.2</c:v>
                </c:pt>
                <c:pt idx="47">
                  <c:v>3376</c:v>
                </c:pt>
                <c:pt idx="48">
                  <c:v>3397.1</c:v>
                </c:pt>
                <c:pt idx="49">
                  <c:v>3523.7</c:v>
                </c:pt>
                <c:pt idx="50">
                  <c:v>3587</c:v>
                </c:pt>
                <c:pt idx="51">
                  <c:v>3692.5</c:v>
                </c:pt>
                <c:pt idx="52">
                  <c:v>3755.8</c:v>
                </c:pt>
                <c:pt idx="53">
                  <c:v>3882.4</c:v>
                </c:pt>
                <c:pt idx="54">
                  <c:v>3945.7</c:v>
                </c:pt>
                <c:pt idx="55">
                  <c:v>4072.3</c:v>
                </c:pt>
                <c:pt idx="56">
                  <c:v>4177.8</c:v>
                </c:pt>
                <c:pt idx="57">
                  <c:v>4789.7</c:v>
                </c:pt>
                <c:pt idx="58">
                  <c:v>4874.1000000000004</c:v>
                </c:pt>
                <c:pt idx="59">
                  <c:v>5085.1000000000004</c:v>
                </c:pt>
                <c:pt idx="60">
                  <c:v>6097.9</c:v>
                </c:pt>
                <c:pt idx="61">
                  <c:v>7849.2</c:v>
                </c:pt>
                <c:pt idx="62">
                  <c:v>9041.2537785329605</c:v>
                </c:pt>
                <c:pt idx="63">
                  <c:v>12664.952216854401</c:v>
                </c:pt>
                <c:pt idx="64">
                  <c:v>13350.4227096749</c:v>
                </c:pt>
                <c:pt idx="65">
                  <c:v>13467.7450804896</c:v>
                </c:pt>
                <c:pt idx="66">
                  <c:v>13544.319162649201</c:v>
                </c:pt>
                <c:pt idx="67">
                  <c:v>13615.484364457399</c:v>
                </c:pt>
                <c:pt idx="68">
                  <c:v>13710.5155372349</c:v>
                </c:pt>
                <c:pt idx="69">
                  <c:v>13884.5004664266</c:v>
                </c:pt>
                <c:pt idx="70">
                  <c:v>13919.783242818499</c:v>
                </c:pt>
                <c:pt idx="71">
                  <c:v>14014.768970557299</c:v>
                </c:pt>
                <c:pt idx="72">
                  <c:v>14145.6279349367</c:v>
                </c:pt>
                <c:pt idx="73">
                  <c:v>14203.4656843473</c:v>
                </c:pt>
                <c:pt idx="74">
                  <c:v>14253.7886978142</c:v>
                </c:pt>
                <c:pt idx="75">
                  <c:v>14304.511154661801</c:v>
                </c:pt>
                <c:pt idx="76">
                  <c:v>14336.348397796201</c:v>
                </c:pt>
                <c:pt idx="77">
                  <c:v>14338.869640056901</c:v>
                </c:pt>
                <c:pt idx="78">
                  <c:v>14350.195273687499</c:v>
                </c:pt>
                <c:pt idx="79">
                  <c:v>14365.289600434</c:v>
                </c:pt>
                <c:pt idx="80">
                  <c:v>14376.648774682901</c:v>
                </c:pt>
                <c:pt idx="81">
                  <c:v>14377.914619205099</c:v>
                </c:pt>
                <c:pt idx="82">
                  <c:v>14388.0780177452</c:v>
                </c:pt>
                <c:pt idx="83">
                  <c:v>14389.353710441599</c:v>
                </c:pt>
                <c:pt idx="84">
                  <c:v>14397.0372631387</c:v>
                </c:pt>
                <c:pt idx="85">
                  <c:v>14404.7623076727</c:v>
                </c:pt>
                <c:pt idx="86">
                  <c:v>14407.328631965</c:v>
                </c:pt>
                <c:pt idx="87">
                  <c:v>14409.888544003299</c:v>
                </c:pt>
                <c:pt idx="88">
                  <c:v>14416.2626652623</c:v>
                </c:pt>
                <c:pt idx="89">
                  <c:v>14422.604692515501</c:v>
                </c:pt>
                <c:pt idx="90">
                  <c:v>14425.1337943082</c:v>
                </c:pt>
                <c:pt idx="91">
                  <c:v>14428.9203276068</c:v>
                </c:pt>
                <c:pt idx="92">
                  <c:v>14433.9576649623</c:v>
                </c:pt>
                <c:pt idx="93">
                  <c:v>14436.4722802588</c:v>
                </c:pt>
                <c:pt idx="94">
                  <c:v>14442.749923084401</c:v>
                </c:pt>
                <c:pt idx="95">
                  <c:v>14445.258379958201</c:v>
                </c:pt>
                <c:pt idx="96">
                  <c:v>14449.019419648699</c:v>
                </c:pt>
                <c:pt idx="97">
                  <c:v>14452.7795793488</c:v>
                </c:pt>
                <c:pt idx="98">
                  <c:v>14459.0479017302</c:v>
                </c:pt>
                <c:pt idx="99">
                  <c:v>14461.556781368699</c:v>
                </c:pt>
                <c:pt idx="100">
                  <c:v>14464.0670944905</c:v>
                </c:pt>
                <c:pt idx="101">
                  <c:v>14469.093480855799</c:v>
                </c:pt>
                <c:pt idx="102">
                  <c:v>14474.129980170401</c:v>
                </c:pt>
                <c:pt idx="103">
                  <c:v>14479.1795117782</c:v>
                </c:pt>
                <c:pt idx="104">
                  <c:v>14484.2449950233</c:v>
                </c:pt>
                <c:pt idx="105">
                  <c:v>14486.784630804899</c:v>
                </c:pt>
                <c:pt idx="106">
                  <c:v>14491.8795152762</c:v>
                </c:pt>
                <c:pt idx="107">
                  <c:v>14498.281158285101</c:v>
                </c:pt>
                <c:pt idx="108">
                  <c:v>14500.8532645757</c:v>
                </c:pt>
                <c:pt idx="109">
                  <c:v>14511.216236042201</c:v>
                </c:pt>
                <c:pt idx="110">
                  <c:v>14513.827440075</c:v>
                </c:pt>
                <c:pt idx="111">
                  <c:v>14521.7159976604</c:v>
                </c:pt>
                <c:pt idx="112">
                  <c:v>14524.3650484112</c:v>
                </c:pt>
                <c:pt idx="113">
                  <c:v>14529.694636754401</c:v>
                </c:pt>
                <c:pt idx="114">
                  <c:v>14535.068640339799</c:v>
                </c:pt>
                <c:pt idx="115">
                  <c:v>14540.489978511599</c:v>
                </c:pt>
                <c:pt idx="116">
                  <c:v>14551.485598272</c:v>
                </c:pt>
                <c:pt idx="117">
                  <c:v>14559.8411314352</c:v>
                </c:pt>
                <c:pt idx="118">
                  <c:v>14564.0458109675</c:v>
                </c:pt>
                <c:pt idx="119">
                  <c:v>14569.6798916552</c:v>
                </c:pt>
                <c:pt idx="120">
                  <c:v>14578.190526034999</c:v>
                </c:pt>
                <c:pt idx="121">
                  <c:v>14582.4725582595</c:v>
                </c:pt>
                <c:pt idx="122">
                  <c:v>14592.5330174753</c:v>
                </c:pt>
                <c:pt idx="123">
                  <c:v>14618.8442988221</c:v>
                </c:pt>
                <c:pt idx="124">
                  <c:v>14664.094441450299</c:v>
                </c:pt>
                <c:pt idx="125">
                  <c:v>14887.2714816301</c:v>
                </c:pt>
                <c:pt idx="126">
                  <c:v>14953.645257465299</c:v>
                </c:pt>
                <c:pt idx="127">
                  <c:v>14998.270009928699</c:v>
                </c:pt>
                <c:pt idx="128">
                  <c:v>15010.137045653</c:v>
                </c:pt>
                <c:pt idx="129">
                  <c:v>15034.0297151511</c:v>
                </c:pt>
                <c:pt idx="130">
                  <c:v>15058.015116643999</c:v>
                </c:pt>
                <c:pt idx="131">
                  <c:v>15068.002528380999</c:v>
                </c:pt>
                <c:pt idx="132">
                  <c:v>15085.925206739899</c:v>
                </c:pt>
                <c:pt idx="133">
                  <c:v>15097.809878297199</c:v>
                </c:pt>
                <c:pt idx="134">
                  <c:v>15113.5413357778</c:v>
                </c:pt>
                <c:pt idx="135">
                  <c:v>15132.961837778201</c:v>
                </c:pt>
                <c:pt idx="136">
                  <c:v>15150.1452132705</c:v>
                </c:pt>
                <c:pt idx="137">
                  <c:v>15168.760675445201</c:v>
                </c:pt>
                <c:pt idx="138">
                  <c:v>15181.384087091599</c:v>
                </c:pt>
                <c:pt idx="139">
                  <c:v>15188.4681446821</c:v>
                </c:pt>
                <c:pt idx="140">
                  <c:v>15195.4715474107</c:v>
                </c:pt>
                <c:pt idx="141">
                  <c:v>15198.946352303199</c:v>
                </c:pt>
                <c:pt idx="142">
                  <c:v>15209.279256780699</c:v>
                </c:pt>
                <c:pt idx="143">
                  <c:v>15219.503028410199</c:v>
                </c:pt>
                <c:pt idx="144">
                  <c:v>15226.276108677601</c:v>
                </c:pt>
                <c:pt idx="145">
                  <c:v>15234.7131842862</c:v>
                </c:pt>
                <c:pt idx="146">
                  <c:v>15238.0832048508</c:v>
                </c:pt>
                <c:pt idx="147">
                  <c:v>15248.1941915444</c:v>
                </c:pt>
                <c:pt idx="148">
                  <c:v>15253.2584942298</c:v>
                </c:pt>
                <c:pt idx="149">
                  <c:v>15260.030192361701</c:v>
                </c:pt>
                <c:pt idx="150">
                  <c:v>15263.4273247125</c:v>
                </c:pt>
                <c:pt idx="151">
                  <c:v>15277.122334294099</c:v>
                </c:pt>
                <c:pt idx="152">
                  <c:v>15291.052014909499</c:v>
                </c:pt>
                <c:pt idx="153">
                  <c:v>15294.5811497168</c:v>
                </c:pt>
                <c:pt idx="154">
                  <c:v>15299.915330207499</c:v>
                </c:pt>
                <c:pt idx="155">
                  <c:v>15314.4092121921</c:v>
                </c:pt>
                <c:pt idx="156">
                  <c:v>15327.4655512647</c:v>
                </c:pt>
                <c:pt idx="157">
                  <c:v>15342.8917593509</c:v>
                </c:pt>
                <c:pt idx="158">
                  <c:v>15358.938454958099</c:v>
                </c:pt>
                <c:pt idx="159">
                  <c:v>15371.432247761401</c:v>
                </c:pt>
                <c:pt idx="160">
                  <c:v>15382.178866165101</c:v>
                </c:pt>
                <c:pt idx="161">
                  <c:v>15386.6070385373</c:v>
                </c:pt>
                <c:pt idx="162">
                  <c:v>15402.7998964543</c:v>
                </c:pt>
                <c:pt idx="163">
                  <c:v>15422.481510665901</c:v>
                </c:pt>
                <c:pt idx="164">
                  <c:v>15440.5651362592</c:v>
                </c:pt>
                <c:pt idx="165">
                  <c:v>15448.522723136701</c:v>
                </c:pt>
                <c:pt idx="166">
                  <c:v>15459.298242197099</c:v>
                </c:pt>
                <c:pt idx="167">
                  <c:v>15478.5326334496</c:v>
                </c:pt>
                <c:pt idx="168">
                  <c:v>15495.3059022872</c:v>
                </c:pt>
                <c:pt idx="169">
                  <c:v>15500.9385092219</c:v>
                </c:pt>
                <c:pt idx="170">
                  <c:v>15509.414460587601</c:v>
                </c:pt>
                <c:pt idx="171">
                  <c:v>15520.7480592107</c:v>
                </c:pt>
                <c:pt idx="172">
                  <c:v>15540.593138705601</c:v>
                </c:pt>
                <c:pt idx="173">
                  <c:v>15554.707857705</c:v>
                </c:pt>
                <c:pt idx="174">
                  <c:v>15560.325552676401</c:v>
                </c:pt>
                <c:pt idx="175">
                  <c:v>15582.5488207326</c:v>
                </c:pt>
                <c:pt idx="176">
                  <c:v>15590.749555657099</c:v>
                </c:pt>
                <c:pt idx="177">
                  <c:v>15596.167050890501</c:v>
                </c:pt>
                <c:pt idx="178">
                  <c:v>15619.954326934499</c:v>
                </c:pt>
                <c:pt idx="179">
                  <c:v>15640.1</c:v>
                </c:pt>
                <c:pt idx="180">
                  <c:v>15644.9843595613</c:v>
                </c:pt>
                <c:pt idx="181">
                  <c:v>15649.839322895699</c:v>
                </c:pt>
                <c:pt idx="182">
                  <c:v>15668.982912859799</c:v>
                </c:pt>
                <c:pt idx="183">
                  <c:v>15673.7041692312</c:v>
                </c:pt>
                <c:pt idx="184">
                  <c:v>15678.4013390443</c:v>
                </c:pt>
                <c:pt idx="185">
                  <c:v>15690.044692334601</c:v>
                </c:pt>
                <c:pt idx="186">
                  <c:v>15699.264259625799</c:v>
                </c:pt>
                <c:pt idx="187">
                  <c:v>15708.406949468501</c:v>
                </c:pt>
                <c:pt idx="188">
                  <c:v>15719.7379881242</c:v>
                </c:pt>
                <c:pt idx="189">
                  <c:v>15737.6753196752</c:v>
                </c:pt>
                <c:pt idx="190">
                  <c:v>15762.045117359199</c:v>
                </c:pt>
                <c:pt idx="191">
                  <c:v>15784.016316200599</c:v>
                </c:pt>
                <c:pt idx="192">
                  <c:v>15803.7358268677</c:v>
                </c:pt>
                <c:pt idx="193">
                  <c:v>15825.687347126101</c:v>
                </c:pt>
                <c:pt idx="194">
                  <c:v>15843.3512818082</c:v>
                </c:pt>
                <c:pt idx="195">
                  <c:v>15850.011573354701</c:v>
                </c:pt>
                <c:pt idx="196">
                  <c:v>15854.4651693051</c:v>
                </c:pt>
                <c:pt idx="197">
                  <c:v>15861.167877972</c:v>
                </c:pt>
                <c:pt idx="198">
                  <c:v>15870.1511230048</c:v>
                </c:pt>
                <c:pt idx="199">
                  <c:v>15872.405939599699</c:v>
                </c:pt>
                <c:pt idx="200">
                  <c:v>15888.3029047623</c:v>
                </c:pt>
                <c:pt idx="201">
                  <c:v>15897.485600603201</c:v>
                </c:pt>
                <c:pt idx="202">
                  <c:v>15909.078203863601</c:v>
                </c:pt>
                <c:pt idx="203">
                  <c:v>15918.4545339989</c:v>
                </c:pt>
                <c:pt idx="204">
                  <c:v>15925.5787656473</c:v>
                </c:pt>
                <c:pt idx="205">
                  <c:v>15935.2101903945</c:v>
                </c:pt>
                <c:pt idx="206">
                  <c:v>15947.440591566499</c:v>
                </c:pt>
                <c:pt idx="207">
                  <c:v>15954.8691659576</c:v>
                </c:pt>
                <c:pt idx="208">
                  <c:v>15962.3575176043</c:v>
                </c:pt>
                <c:pt idx="209">
                  <c:v>15980.0261615857</c:v>
                </c:pt>
                <c:pt idx="210">
                  <c:v>15985.1160023582</c:v>
                </c:pt>
                <c:pt idx="211">
                  <c:v>15990.220813694101</c:v>
                </c:pt>
                <c:pt idx="212">
                  <c:v>16005.605742572299</c:v>
                </c:pt>
                <c:pt idx="213">
                  <c:v>16008.1776410204</c:v>
                </c:pt>
                <c:pt idx="214">
                  <c:v>16013.3259008608</c:v>
                </c:pt>
                <c:pt idx="215">
                  <c:v>16021.055823886099</c:v>
                </c:pt>
                <c:pt idx="216">
                  <c:v>16036.5188706594</c:v>
                </c:pt>
                <c:pt idx="217">
                  <c:v>16051.942695916099</c:v>
                </c:pt>
                <c:pt idx="218">
                  <c:v>16057.0662351379</c:v>
                </c:pt>
                <c:pt idx="219">
                  <c:v>16064.728272423101</c:v>
                </c:pt>
                <c:pt idx="220">
                  <c:v>16079.944650391901</c:v>
                </c:pt>
                <c:pt idx="221">
                  <c:v>16084.9777791571</c:v>
                </c:pt>
                <c:pt idx="222">
                  <c:v>16102.4021252609</c:v>
                </c:pt>
                <c:pt idx="223">
                  <c:v>16117.0529411107</c:v>
                </c:pt>
                <c:pt idx="224">
                  <c:v>16124.262528700599</c:v>
                </c:pt>
                <c:pt idx="225">
                  <c:v>16138.417446350501</c:v>
                </c:pt>
                <c:pt idx="226">
                  <c:v>16143.0503665863</c:v>
                </c:pt>
                <c:pt idx="227">
                  <c:v>16147.6373725799</c:v>
                </c:pt>
                <c:pt idx="228">
                  <c:v>16156.665910437099</c:v>
                </c:pt>
                <c:pt idx="229">
                  <c:v>16163.3024133655</c:v>
                </c:pt>
                <c:pt idx="230">
                  <c:v>16167.6588862391</c:v>
                </c:pt>
                <c:pt idx="231">
                  <c:v>16180.3813039218</c:v>
                </c:pt>
                <c:pt idx="232">
                  <c:v>16186.5409856966</c:v>
                </c:pt>
                <c:pt idx="233">
                  <c:v>16200.690599851499</c:v>
                </c:pt>
                <c:pt idx="234">
                  <c:v>16216.568076040099</c:v>
                </c:pt>
                <c:pt idx="235">
                  <c:v>16220.4886455658</c:v>
                </c:pt>
                <c:pt idx="236">
                  <c:v>16228.271342839</c:v>
                </c:pt>
                <c:pt idx="237">
                  <c:v>16235.9762297865</c:v>
                </c:pt>
                <c:pt idx="238">
                  <c:v>16239.7995364051</c:v>
                </c:pt>
                <c:pt idx="239">
                  <c:v>16245.498122533199</c:v>
                </c:pt>
                <c:pt idx="240">
                  <c:v>16253.028427846501</c:v>
                </c:pt>
                <c:pt idx="241">
                  <c:v>16262.3325189721</c:v>
                </c:pt>
                <c:pt idx="242">
                  <c:v>16266.0203634058</c:v>
                </c:pt>
                <c:pt idx="243">
                  <c:v>16269.688923326001</c:v>
                </c:pt>
                <c:pt idx="244">
                  <c:v>16278.7760636742</c:v>
                </c:pt>
                <c:pt idx="245">
                  <c:v>16287.7430434612</c:v>
                </c:pt>
                <c:pt idx="246">
                  <c:v>16291.2962492426</c:v>
                </c:pt>
                <c:pt idx="247">
                  <c:v>16300.095445422099</c:v>
                </c:pt>
                <c:pt idx="248">
                  <c:v>16303.581640702099</c:v>
                </c:pt>
                <c:pt idx="249">
                  <c:v>16312.213567982</c:v>
                </c:pt>
                <c:pt idx="250">
                  <c:v>16315.6329586437</c:v>
                </c:pt>
                <c:pt idx="251">
                  <c:v>16319.0333000869</c:v>
                </c:pt>
                <c:pt idx="252">
                  <c:v>16325.7769025449</c:v>
                </c:pt>
                <c:pt idx="253">
                  <c:v>16329.120197173201</c:v>
                </c:pt>
                <c:pt idx="254">
                  <c:v>16339.0362563372</c:v>
                </c:pt>
                <c:pt idx="255">
                  <c:v>16342.3037238408</c:v>
                </c:pt>
                <c:pt idx="256">
                  <c:v>16345.5522765801</c:v>
                </c:pt>
                <c:pt idx="257">
                  <c:v>16350.3896772711</c:v>
                </c:pt>
                <c:pt idx="258">
                  <c:v>16361.511907051099</c:v>
                </c:pt>
                <c:pt idx="259">
                  <c:v>16369.315210450801</c:v>
                </c:pt>
                <c:pt idx="260">
                  <c:v>16372.403666268299</c:v>
                </c:pt>
                <c:pt idx="261">
                  <c:v>16380.042789015501</c:v>
                </c:pt>
                <c:pt idx="262">
                  <c:v>16389.055376488599</c:v>
                </c:pt>
                <c:pt idx="263">
                  <c:v>16393.498655378098</c:v>
                </c:pt>
                <c:pt idx="264">
                  <c:v>16403.679602237498</c:v>
                </c:pt>
                <c:pt idx="265">
                  <c:v>16406.525025486801</c:v>
                </c:pt>
                <c:pt idx="266">
                  <c:v>16412.131505740799</c:v>
                </c:pt>
                <c:pt idx="267">
                  <c:v>16416.266002193999</c:v>
                </c:pt>
                <c:pt idx="268">
                  <c:v>16418.990472681598</c:v>
                </c:pt>
                <c:pt idx="269">
                  <c:v>16427.020610721702</c:v>
                </c:pt>
                <c:pt idx="270">
                  <c:v>16429.652491923702</c:v>
                </c:pt>
                <c:pt idx="271">
                  <c:v>16430.960520440702</c:v>
                </c:pt>
                <c:pt idx="272">
                  <c:v>16436.142447820101</c:v>
                </c:pt>
                <c:pt idx="273">
                  <c:v>16443.776849932699</c:v>
                </c:pt>
                <c:pt idx="274">
                  <c:v>16447.538150593999</c:v>
                </c:pt>
                <c:pt idx="275">
                  <c:v>16454.963765669501</c:v>
                </c:pt>
                <c:pt idx="276">
                  <c:v>16459.851844626199</c:v>
                </c:pt>
                <c:pt idx="277">
                  <c:v>16468.309936478501</c:v>
                </c:pt>
                <c:pt idx="278">
                  <c:v>16475.4866877737</c:v>
                </c:pt>
                <c:pt idx="279">
                  <c:v>16479.057680838301</c:v>
                </c:pt>
                <c:pt idx="280">
                  <c:v>16484.993826124301</c:v>
                </c:pt>
                <c:pt idx="281">
                  <c:v>16488.551035846602</c:v>
                </c:pt>
                <c:pt idx="282">
                  <c:v>16496.857336675399</c:v>
                </c:pt>
                <c:pt idx="283">
                  <c:v>16499.2360961226</c:v>
                </c:pt>
                <c:pt idx="284">
                  <c:v>16505.202710644498</c:v>
                </c:pt>
                <c:pt idx="285">
                  <c:v>16510.003524143202</c:v>
                </c:pt>
                <c:pt idx="286">
                  <c:v>16513.6247976669</c:v>
                </c:pt>
                <c:pt idx="287">
                  <c:v>16517.2670747968</c:v>
                </c:pt>
                <c:pt idx="288">
                  <c:v>16519.7083913848</c:v>
                </c:pt>
                <c:pt idx="289">
                  <c:v>16523.3922587661</c:v>
                </c:pt>
                <c:pt idx="290">
                  <c:v>16530.8496705246</c:v>
                </c:pt>
                <c:pt idx="291">
                  <c:v>16535.897216338901</c:v>
                </c:pt>
                <c:pt idx="292">
                  <c:v>16539.7277361862</c:v>
                </c:pt>
                <c:pt idx="293">
                  <c:v>16547.5079082554</c:v>
                </c:pt>
                <c:pt idx="294">
                  <c:v>16550.127997428499</c:v>
                </c:pt>
                <c:pt idx="295">
                  <c:v>16554.079157973501</c:v>
                </c:pt>
                <c:pt idx="296">
                  <c:v>16559.3841047227</c:v>
                </c:pt>
                <c:pt idx="297">
                  <c:v>16562.051241831301</c:v>
                </c:pt>
                <c:pt idx="298">
                  <c:v>16568.7580079369</c:v>
                </c:pt>
                <c:pt idx="299">
                  <c:v>16571.4550250578</c:v>
                </c:pt>
                <c:pt idx="300">
                  <c:v>16574.159500477901</c:v>
                </c:pt>
                <c:pt idx="301">
                  <c:v>16579.588908265599</c:v>
                </c:pt>
                <c:pt idx="302">
                  <c:v>16583.676975952902</c:v>
                </c:pt>
                <c:pt idx="303">
                  <c:v>16586.409080060701</c:v>
                </c:pt>
                <c:pt idx="304">
                  <c:v>16589.1460052859</c:v>
                </c:pt>
                <c:pt idx="305">
                  <c:v>16591.887272141001</c:v>
                </c:pt>
                <c:pt idx="306">
                  <c:v>16594.6324011383</c:v>
                </c:pt>
                <c:pt idx="307">
                  <c:v>16598.756287271899</c:v>
                </c:pt>
                <c:pt idx="308">
                  <c:v>16605.641948797998</c:v>
                </c:pt>
                <c:pt idx="309">
                  <c:v>16608.399196192498</c:v>
                </c:pt>
                <c:pt idx="310">
                  <c:v>16613.9161671439</c:v>
                </c:pt>
                <c:pt idx="311">
                  <c:v>16615.295576122498</c:v>
                </c:pt>
                <c:pt idx="312">
                  <c:v>16616.674931725502</c:v>
                </c:pt>
                <c:pt idx="313">
                  <c:v>16622.190621662601</c:v>
                </c:pt>
                <c:pt idx="314">
                  <c:v>16626.323891810101</c:v>
                </c:pt>
                <c:pt idx="315">
                  <c:v>16629.0768408191</c:v>
                </c:pt>
                <c:pt idx="316">
                  <c:v>16634.574426528201</c:v>
                </c:pt>
                <c:pt idx="317">
                  <c:v>16635.9467415982</c:v>
                </c:pt>
                <c:pt idx="318">
                  <c:v>16638.688454557501</c:v>
                </c:pt>
                <c:pt idx="319">
                  <c:v>16641.425878369901</c:v>
                </c:pt>
                <c:pt idx="320">
                  <c:v>16645.522923058699</c:v>
                </c:pt>
                <c:pt idx="321">
                  <c:v>16646.885940603301</c:v>
                </c:pt>
                <c:pt idx="322">
                  <c:v>16650.966162078399</c:v>
                </c:pt>
                <c:pt idx="323">
                  <c:v>16653.678351070201</c:v>
                </c:pt>
                <c:pt idx="324">
                  <c:v>16660.427471982199</c:v>
                </c:pt>
                <c:pt idx="325">
                  <c:v>16663.113321065</c:v>
                </c:pt>
                <c:pt idx="326">
                  <c:v>16665.7905656123</c:v>
                </c:pt>
                <c:pt idx="327">
                  <c:v>16668.458726136701</c:v>
                </c:pt>
                <c:pt idx="328">
                  <c:v>16671.1173231504</c:v>
                </c:pt>
                <c:pt idx="329">
                  <c:v>16676.4039086956</c:v>
                </c:pt>
                <c:pt idx="330">
                  <c:v>16685.5472318715</c:v>
                </c:pt>
                <c:pt idx="331">
                  <c:v>16689.419446990702</c:v>
                </c:pt>
                <c:pt idx="332">
                  <c:v>16694.5352228419</c:v>
                </c:pt>
                <c:pt idx="333">
                  <c:v>16697.071812931401</c:v>
                </c:pt>
                <c:pt idx="334">
                  <c:v>16698.3345737413</c:v>
                </c:pt>
                <c:pt idx="335">
                  <c:v>16700.848727211502</c:v>
                </c:pt>
                <c:pt idx="336">
                  <c:v>16703.347837360499</c:v>
                </c:pt>
                <c:pt idx="337">
                  <c:v>16708.310440814199</c:v>
                </c:pt>
                <c:pt idx="338">
                  <c:v>16712.0033361122</c:v>
                </c:pt>
                <c:pt idx="339">
                  <c:v>16716.890517777199</c:v>
                </c:pt>
                <c:pt idx="340">
                  <c:v>16719.319113007001</c:v>
                </c:pt>
                <c:pt idx="341">
                  <c:v>16724.147920825701</c:v>
                </c:pt>
                <c:pt idx="342">
                  <c:v>16730.134030811299</c:v>
                </c:pt>
                <c:pt idx="343">
                  <c:v>16732.513982589298</c:v>
                </c:pt>
                <c:pt idx="344">
                  <c:v>16737.2508117668</c:v>
                </c:pt>
                <c:pt idx="345">
                  <c:v>16738.430446481401</c:v>
                </c:pt>
                <c:pt idx="346">
                  <c:v>16743.131901443299</c:v>
                </c:pt>
                <c:pt idx="347">
                  <c:v>16750.13725575</c:v>
                </c:pt>
                <c:pt idx="348">
                  <c:v>16755.937654654001</c:v>
                </c:pt>
                <c:pt idx="349">
                  <c:v>16758.2495149723</c:v>
                </c:pt>
                <c:pt idx="350">
                  <c:v>16761.7094187562</c:v>
                </c:pt>
                <c:pt idx="351">
                  <c:v>16766.309590965899</c:v>
                </c:pt>
                <c:pt idx="352">
                  <c:v>16768.604815423801</c:v>
                </c:pt>
                <c:pt idx="353">
                  <c:v>16773.187149610199</c:v>
                </c:pt>
                <c:pt idx="354">
                  <c:v>16778.9031698896</c:v>
                </c:pt>
                <c:pt idx="355">
                  <c:v>16783.469604850699</c:v>
                </c:pt>
                <c:pt idx="356">
                  <c:v>16785.7515799543</c:v>
                </c:pt>
                <c:pt idx="357">
                  <c:v>16789.173894455798</c:v>
                </c:pt>
                <c:pt idx="358">
                  <c:v>16793.737459563399</c:v>
                </c:pt>
                <c:pt idx="359">
                  <c:v>16797.161900217201</c:v>
                </c:pt>
                <c:pt idx="360">
                  <c:v>16801.732241177098</c:v>
                </c:pt>
                <c:pt idx="361">
                  <c:v>16806.309992894399</c:v>
                </c:pt>
                <c:pt idx="362">
                  <c:v>16810.897729071999</c:v>
                </c:pt>
                <c:pt idx="363">
                  <c:v>16812.046524794201</c:v>
                </c:pt>
                <c:pt idx="364">
                  <c:v>16817.803684177099</c:v>
                </c:pt>
                <c:pt idx="365">
                  <c:v>16822.427641456499</c:v>
                </c:pt>
                <c:pt idx="366">
                  <c:v>16829.399992447299</c:v>
                </c:pt>
                <c:pt idx="367">
                  <c:v>16835.249194862201</c:v>
                </c:pt>
                <c:pt idx="368">
                  <c:v>16839.9585668695</c:v>
                </c:pt>
                <c:pt idx="369">
                  <c:v>16848.277709022499</c:v>
                </c:pt>
                <c:pt idx="370">
                  <c:v>16853.071193973999</c:v>
                </c:pt>
                <c:pt idx="371">
                  <c:v>16855.477364640399</c:v>
                </c:pt>
                <c:pt idx="372">
                  <c:v>16857.889247966999</c:v>
                </c:pt>
                <c:pt idx="373">
                  <c:v>16859.0971976277</c:v>
                </c:pt>
                <c:pt idx="374">
                  <c:v>16861.5168444439</c:v>
                </c:pt>
                <c:pt idx="375">
                  <c:v>16863.941129919502</c:v>
                </c:pt>
                <c:pt idx="376">
                  <c:v>16867.585315868899</c:v>
                </c:pt>
                <c:pt idx="377">
                  <c:v>16870.019318492101</c:v>
                </c:pt>
                <c:pt idx="378">
                  <c:v>16874.896299313801</c:v>
                </c:pt>
                <c:pt idx="379">
                  <c:v>16877.338418311901</c:v>
                </c:pt>
                <c:pt idx="380">
                  <c:v>16879.782383567701</c:v>
                </c:pt>
                <c:pt idx="381">
                  <c:v>16883.4508534343</c:v>
                </c:pt>
                <c:pt idx="382">
                  <c:v>16892.0148677047</c:v>
                </c:pt>
                <c:pt idx="383">
                  <c:v>16896.905749154899</c:v>
                </c:pt>
                <c:pt idx="384">
                  <c:v>16904.229068247601</c:v>
                </c:pt>
                <c:pt idx="385">
                  <c:v>16909.0976002512</c:v>
                </c:pt>
                <c:pt idx="386">
                  <c:v>16913.951178072599</c:v>
                </c:pt>
                <c:pt idx="387">
                  <c:v>16916.371285164401</c:v>
                </c:pt>
                <c:pt idx="388">
                  <c:v>16921.195987708499</c:v>
                </c:pt>
                <c:pt idx="389">
                  <c:v>16925.997144065299</c:v>
                </c:pt>
                <c:pt idx="390">
                  <c:v>16929.580491696099</c:v>
                </c:pt>
                <c:pt idx="391">
                  <c:v>16931.960241932102</c:v>
                </c:pt>
                <c:pt idx="392">
                  <c:v>16934.33217242</c:v>
                </c:pt>
                <c:pt idx="393">
                  <c:v>16936.6958535597</c:v>
                </c:pt>
                <c:pt idx="394">
                  <c:v>16942.566146258501</c:v>
                </c:pt>
                <c:pt idx="395">
                  <c:v>16949.529444966101</c:v>
                </c:pt>
                <c:pt idx="396">
                  <c:v>16954.1171513552</c:v>
                </c:pt>
                <c:pt idx="397">
                  <c:v>16955.2567741085</c:v>
                </c:pt>
                <c:pt idx="398">
                  <c:v>16958.6572539425</c:v>
                </c:pt>
                <c:pt idx="399">
                  <c:v>16963.146315925998</c:v>
                </c:pt>
                <c:pt idx="400">
                  <c:v>16967.580900503501</c:v>
                </c:pt>
                <c:pt idx="401">
                  <c:v>16969.7766897644</c:v>
                </c:pt>
                <c:pt idx="402">
                  <c:v>16974.123114229202</c:v>
                </c:pt>
                <c:pt idx="403">
                  <c:v>16977.341015887101</c:v>
                </c:pt>
                <c:pt idx="404">
                  <c:v>16979.464864421599</c:v>
                </c:pt>
                <c:pt idx="405">
                  <c:v>16984.7032046606</c:v>
                </c:pt>
                <c:pt idx="406">
                  <c:v>16986.7715587452</c:v>
                </c:pt>
                <c:pt idx="407">
                  <c:v>16990.865218649498</c:v>
                </c:pt>
                <c:pt idx="408">
                  <c:v>16992.891690509401</c:v>
                </c:pt>
                <c:pt idx="409">
                  <c:v>16994.9053676681</c:v>
                </c:pt>
                <c:pt idx="410">
                  <c:v>16996.9068331458</c:v>
                </c:pt>
                <c:pt idx="411">
                  <c:v>16997.9031686981</c:v>
                </c:pt>
                <c:pt idx="412">
                  <c:v>17002.843789694401</c:v>
                </c:pt>
                <c:pt idx="413">
                  <c:v>17004.802238649601</c:v>
                </c:pt>
                <c:pt idx="414">
                  <c:v>17006.7513910247</c:v>
                </c:pt>
                <c:pt idx="415">
                  <c:v>17008.691829839801</c:v>
                </c:pt>
                <c:pt idx="416">
                  <c:v>17012.5488988707</c:v>
                </c:pt>
                <c:pt idx="417">
                  <c:v>17015.423163761301</c:v>
                </c:pt>
                <c:pt idx="418">
                  <c:v>17017.3316064311</c:v>
                </c:pt>
                <c:pt idx="419">
                  <c:v>17021.1325539436</c:v>
                </c:pt>
                <c:pt idx="420">
                  <c:v>17027.745236628802</c:v>
                </c:pt>
                <c:pt idx="421">
                  <c:v>17031.509657283899</c:v>
                </c:pt>
                <c:pt idx="422">
                  <c:v>17033.389874654698</c:v>
                </c:pt>
                <c:pt idx="423">
                  <c:v>17035.269540747999</c:v>
                </c:pt>
                <c:pt idx="424">
                  <c:v>17037.149238583901</c:v>
                </c:pt>
                <c:pt idx="425">
                  <c:v>17039.029551182499</c:v>
                </c:pt>
                <c:pt idx="426">
                  <c:v>17040.9110615641</c:v>
                </c:pt>
                <c:pt idx="427">
                  <c:v>17044.6800077568</c:v>
                </c:pt>
                <c:pt idx="428">
                  <c:v>17047.514197794098</c:v>
                </c:pt>
                <c:pt idx="429">
                  <c:v>17048.460741323401</c:v>
                </c:pt>
                <c:pt idx="430">
                  <c:v>17052.257926425202</c:v>
                </c:pt>
                <c:pt idx="431">
                  <c:v>17053.210339834401</c:v>
                </c:pt>
                <c:pt idx="432">
                  <c:v>17055.119417356102</c:v>
                </c:pt>
                <c:pt idx="433">
                  <c:v>17058.956615782899</c:v>
                </c:pt>
                <c:pt idx="434">
                  <c:v>17063.794832555901</c:v>
                </c:pt>
                <c:pt idx="435">
                  <c:v>17069.673904959101</c:v>
                </c:pt>
                <c:pt idx="436">
                  <c:v>17073.644945389598</c:v>
                </c:pt>
                <c:pt idx="437">
                  <c:v>17075.647712313799</c:v>
                </c:pt>
                <c:pt idx="438">
                  <c:v>17079.690654681101</c:v>
                </c:pt>
                <c:pt idx="439">
                  <c:v>17082.757889552598</c:v>
                </c:pt>
                <c:pt idx="440">
                  <c:v>17084.820486008699</c:v>
                </c:pt>
                <c:pt idx="441">
                  <c:v>17086.8979812219</c:v>
                </c:pt>
                <c:pt idx="442">
                  <c:v>17090.043434567699</c:v>
                </c:pt>
                <c:pt idx="443">
                  <c:v>17092.160327139802</c:v>
                </c:pt>
                <c:pt idx="444">
                  <c:v>17094.2909934991</c:v>
                </c:pt>
                <c:pt idx="445">
                  <c:v>17096.434686676999</c:v>
                </c:pt>
                <c:pt idx="446">
                  <c:v>17100.7596049069</c:v>
                </c:pt>
                <c:pt idx="447">
                  <c:v>17102.940055668299</c:v>
                </c:pt>
                <c:pt idx="448">
                  <c:v>17106.232132521902</c:v>
                </c:pt>
                <c:pt idx="449">
                  <c:v>17110.659483808598</c:v>
                </c:pt>
                <c:pt idx="450">
                  <c:v>17112.8885378671</c:v>
                </c:pt>
                <c:pt idx="451">
                  <c:v>17114.006740124099</c:v>
                </c:pt>
                <c:pt idx="452">
                  <c:v>17116.250253127499</c:v>
                </c:pt>
                <c:pt idx="453">
                  <c:v>17120.764358083601</c:v>
                </c:pt>
                <c:pt idx="454">
                  <c:v>17124.172106496499</c:v>
                </c:pt>
                <c:pt idx="455">
                  <c:v>17128.742846458601</c:v>
                </c:pt>
                <c:pt idx="456">
                  <c:v>17131.0389491104</c:v>
                </c:pt>
                <c:pt idx="457">
                  <c:v>17133.341690682199</c:v>
                </c:pt>
                <c:pt idx="458">
                  <c:v>17134.495430080198</c:v>
                </c:pt>
                <c:pt idx="459">
                  <c:v>17136.807404134499</c:v>
                </c:pt>
                <c:pt idx="460">
                  <c:v>17141.447978267599</c:v>
                </c:pt>
                <c:pt idx="461">
                  <c:v>17146.108139464101</c:v>
                </c:pt>
                <c:pt idx="462">
                  <c:v>17149.6142512349</c:v>
                </c:pt>
                <c:pt idx="463">
                  <c:v>17151.956166933702</c:v>
                </c:pt>
                <c:pt idx="464">
                  <c:v>17154.301237244199</c:v>
                </c:pt>
                <c:pt idx="465">
                  <c:v>17158.999293119101</c:v>
                </c:pt>
                <c:pt idx="466">
                  <c:v>17161.351504392602</c:v>
                </c:pt>
                <c:pt idx="467">
                  <c:v>17162.528236487298</c:v>
                </c:pt>
                <c:pt idx="468">
                  <c:v>17164.882711626698</c:v>
                </c:pt>
                <c:pt idx="469">
                  <c:v>17170.772538335699</c:v>
                </c:pt>
                <c:pt idx="470">
                  <c:v>17176.6627240997</c:v>
                </c:pt>
                <c:pt idx="471">
                  <c:v>17177.840272014299</c:v>
                </c:pt>
                <c:pt idx="472">
                  <c:v>17180.194491459701</c:v>
                </c:pt>
                <c:pt idx="473">
                  <c:v>17183.7229037711</c:v>
                </c:pt>
                <c:pt idx="474">
                  <c:v>17186.072669487301</c:v>
                </c:pt>
                <c:pt idx="475">
                  <c:v>17190.764436786099</c:v>
                </c:pt>
                <c:pt idx="476">
                  <c:v>17196.610595722599</c:v>
                </c:pt>
                <c:pt idx="477">
                  <c:v>17200.1060747792</c:v>
                </c:pt>
                <c:pt idx="478">
                  <c:v>17209.3712028798</c:v>
                </c:pt>
                <c:pt idx="479">
                  <c:v>17213.967332813299</c:v>
                </c:pt>
                <c:pt idx="480">
                  <c:v>17219.6721681161</c:v>
                </c:pt>
                <c:pt idx="481">
                  <c:v>17223.071238631601</c:v>
                </c:pt>
                <c:pt idx="482">
                  <c:v>17225.328902939</c:v>
                </c:pt>
                <c:pt idx="483">
                  <c:v>17231.008441740199</c:v>
                </c:pt>
                <c:pt idx="484">
                  <c:v>17235.5897879068</c:v>
                </c:pt>
                <c:pt idx="485">
                  <c:v>17239.0447783608</c:v>
                </c:pt>
                <c:pt idx="486">
                  <c:v>17244.8334980084</c:v>
                </c:pt>
                <c:pt idx="487">
                  <c:v>17250.652431628401</c:v>
                </c:pt>
                <c:pt idx="488">
                  <c:v>17255.323293262099</c:v>
                </c:pt>
                <c:pt idx="489">
                  <c:v>17258.832586756798</c:v>
                </c:pt>
                <c:pt idx="490">
                  <c:v>17261.1739645739</c:v>
                </c:pt>
                <c:pt idx="491">
                  <c:v>17264.6873665969</c:v>
                </c:pt>
                <c:pt idx="492">
                  <c:v>17267.029686015601</c:v>
                </c:pt>
                <c:pt idx="493">
                  <c:v>17271.711859940198</c:v>
                </c:pt>
                <c:pt idx="494">
                  <c:v>17275.2190688392</c:v>
                </c:pt>
                <c:pt idx="495">
                  <c:v>17279.885761281701</c:v>
                </c:pt>
                <c:pt idx="496">
                  <c:v>17282.213705038401</c:v>
                </c:pt>
                <c:pt idx="497">
                  <c:v>17285.697249917099</c:v>
                </c:pt>
                <c:pt idx="498">
                  <c:v>17291.476042918799</c:v>
                </c:pt>
                <c:pt idx="499">
                  <c:v>17293.7763922347</c:v>
                </c:pt>
                <c:pt idx="500">
                  <c:v>17294.923886187698</c:v>
                </c:pt>
                <c:pt idx="501">
                  <c:v>17297.2131532003</c:v>
                </c:pt>
                <c:pt idx="502">
                  <c:v>17301.766790544702</c:v>
                </c:pt>
                <c:pt idx="503">
                  <c:v>17304.030010529401</c:v>
                </c:pt>
                <c:pt idx="504">
                  <c:v>17309.643784281499</c:v>
                </c:pt>
                <c:pt idx="505">
                  <c:v>17311.870073467901</c:v>
                </c:pt>
                <c:pt idx="506">
                  <c:v>17314.0845168573</c:v>
                </c:pt>
                <c:pt idx="507">
                  <c:v>17316.286539276</c:v>
                </c:pt>
                <c:pt idx="508">
                  <c:v>17318.4755655505</c:v>
                </c:pt>
                <c:pt idx="509">
                  <c:v>17321.733478999799</c:v>
                </c:pt>
                <c:pt idx="510">
                  <c:v>17326.026508807801</c:v>
                </c:pt>
                <c:pt idx="511">
                  <c:v>17331.304594451401</c:v>
                </c:pt>
                <c:pt idx="512">
                  <c:v>17333.386542857501</c:v>
                </c:pt>
                <c:pt idx="513">
                  <c:v>17335.450893730998</c:v>
                </c:pt>
                <c:pt idx="514">
                  <c:v>17337.497071898601</c:v>
                </c:pt>
                <c:pt idx="515">
                  <c:v>17339.524502186501</c:v>
                </c:pt>
                <c:pt idx="516">
                  <c:v>17342.529237152099</c:v>
                </c:pt>
                <c:pt idx="517">
                  <c:v>17344.5072813568</c:v>
                </c:pt>
                <c:pt idx="518">
                  <c:v>17346.4645645745</c:v>
                </c:pt>
                <c:pt idx="519">
                  <c:v>17349.360304358499</c:v>
                </c:pt>
                <c:pt idx="520">
                  <c:v>17353.143258996199</c:v>
                </c:pt>
                <c:pt idx="521">
                  <c:v>17355</c:v>
                </c:pt>
                <c:pt idx="522">
                  <c:v>17356.835213566399</c:v>
                </c:pt>
                <c:pt idx="523">
                  <c:v>17358.651463719401</c:v>
                </c:pt>
                <c:pt idx="524">
                  <c:v>17359.552645677501</c:v>
                </c:pt>
                <c:pt idx="525">
                  <c:v>17361.341459679799</c:v>
                </c:pt>
                <c:pt idx="526">
                  <c:v>17363.112655561101</c:v>
                </c:pt>
                <c:pt idx="527">
                  <c:v>17364.866771438301</c:v>
                </c:pt>
                <c:pt idx="528">
                  <c:v>17366.604345428201</c:v>
                </c:pt>
                <c:pt idx="529">
                  <c:v>17368.3259156479</c:v>
                </c:pt>
                <c:pt idx="530">
                  <c:v>17370.8794410388</c:v>
                </c:pt>
                <c:pt idx="531">
                  <c:v>17373.399984854099</c:v>
                </c:pt>
                <c:pt idx="532">
                  <c:v>17375.062921161702</c:v>
                </c:pt>
                <c:pt idx="533">
                  <c:v>17377.532531561199</c:v>
                </c:pt>
                <c:pt idx="534">
                  <c:v>17378.3493923364</c:v>
                </c:pt>
                <c:pt idx="535">
                  <c:v>17380.7818882924</c:v>
                </c:pt>
                <c:pt idx="536">
                  <c:v>17383.985525917298</c:v>
                </c:pt>
                <c:pt idx="537">
                  <c:v>17386.360840660102</c:v>
                </c:pt>
                <c:pt idx="538">
                  <c:v>17387.932338754999</c:v>
                </c:pt>
                <c:pt idx="539">
                  <c:v>17389.4948285994</c:v>
                </c:pt>
                <c:pt idx="540">
                  <c:v>17390.272863589202</c:v>
                </c:pt>
                <c:pt idx="541">
                  <c:v>17391.8228500271</c:v>
                </c:pt>
                <c:pt idx="542">
                  <c:v>17393.365173506802</c:v>
                </c:pt>
                <c:pt idx="543">
                  <c:v>17394.900372145199</c:v>
                </c:pt>
                <c:pt idx="544">
                  <c:v>17396.428984059101</c:v>
                </c:pt>
                <c:pt idx="545">
                  <c:v>17397.951547365599</c:v>
                </c:pt>
                <c:pt idx="546">
                  <c:v>17400.980680623801</c:v>
                </c:pt>
                <c:pt idx="547">
                  <c:v>17404.742658986699</c:v>
                </c:pt>
                <c:pt idx="548">
                  <c:v>17406.9900409941</c:v>
                </c:pt>
                <c:pt idx="549">
                  <c:v>17409.978877976901</c:v>
                </c:pt>
                <c:pt idx="550">
                  <c:v>17412.9628927384</c:v>
                </c:pt>
                <c:pt idx="551">
                  <c:v>17415.2003289145</c:v>
                </c:pt>
                <c:pt idx="552">
                  <c:v>17416.692688241499</c:v>
                </c:pt>
                <c:pt idx="553">
                  <c:v>17418.186263539301</c:v>
                </c:pt>
                <c:pt idx="554">
                  <c:v>17419.6815929248</c:v>
                </c:pt>
                <c:pt idx="555">
                  <c:v>17420.4300835619</c:v>
                </c:pt>
                <c:pt idx="556">
                  <c:v>17421.929053048199</c:v>
                </c:pt>
                <c:pt idx="557">
                  <c:v>17423.431121914298</c:v>
                </c:pt>
                <c:pt idx="558">
                  <c:v>17426.4467102542</c:v>
                </c:pt>
                <c:pt idx="559">
                  <c:v>17429.481153516801</c:v>
                </c:pt>
                <c:pt idx="560">
                  <c:v>17433.307280630001</c:v>
                </c:pt>
                <c:pt idx="561">
                  <c:v>17434.077588436801</c:v>
                </c:pt>
                <c:pt idx="562">
                  <c:v>17435.623824551301</c:v>
                </c:pt>
                <c:pt idx="563">
                  <c:v>17436.399887388401</c:v>
                </c:pt>
                <c:pt idx="564">
                  <c:v>17438.740662193799</c:v>
                </c:pt>
                <c:pt idx="565">
                  <c:v>17441.893574500002</c:v>
                </c:pt>
                <c:pt idx="566">
                  <c:v>17444.284522415499</c:v>
                </c:pt>
                <c:pt idx="567">
                  <c:v>17445.892003178698</c:v>
                </c:pt>
                <c:pt idx="568">
                  <c:v>17447.5094914115</c:v>
                </c:pt>
                <c:pt idx="569">
                  <c:v>17448.319071601702</c:v>
                </c:pt>
                <c:pt idx="570">
                  <c:v>17450.7484121862</c:v>
                </c:pt>
                <c:pt idx="571">
                  <c:v>17453.989184407099</c:v>
                </c:pt>
                <c:pt idx="572">
                  <c:v>17457.232239060999</c:v>
                </c:pt>
                <c:pt idx="573">
                  <c:v>17462.102043387</c:v>
                </c:pt>
                <c:pt idx="574">
                  <c:v>17463.726919614401</c:v>
                </c:pt>
                <c:pt idx="575">
                  <c:v>17465.3526896902</c:v>
                </c:pt>
                <c:pt idx="576">
                  <c:v>17467.793138617399</c:v>
                </c:pt>
                <c:pt idx="577">
                  <c:v>17470.2359017407</c:v>
                </c:pt>
                <c:pt idx="578">
                  <c:v>17472.681160882901</c:v>
                </c:pt>
                <c:pt idx="579">
                  <c:v>17473.496833360601</c:v>
                </c:pt>
                <c:pt idx="580">
                  <c:v>17475.945703362901</c:v>
                </c:pt>
                <c:pt idx="581">
                  <c:v>17477.579894513801</c:v>
                </c:pt>
                <c:pt idx="582">
                  <c:v>17479.2154374364</c:v>
                </c:pt>
                <c:pt idx="583">
                  <c:v>17480.852386004099</c:v>
                </c:pt>
                <c:pt idx="584">
                  <c:v>17482.490794090201</c:v>
                </c:pt>
                <c:pt idx="585">
                  <c:v>17484.951260664398</c:v>
                </c:pt>
                <c:pt idx="586">
                  <c:v>17486.593553242499</c:v>
                </c:pt>
                <c:pt idx="587">
                  <c:v>17488.2374938957</c:v>
                </c:pt>
                <c:pt idx="588">
                  <c:v>17489.883136497301</c:v>
                </c:pt>
                <c:pt idx="589">
                  <c:v>17494.005042569901</c:v>
                </c:pt>
                <c:pt idx="590">
                  <c:v>17497.311034296399</c:v>
                </c:pt>
                <c:pt idx="591">
                  <c:v>17498.9670006007</c:v>
                </c:pt>
                <c:pt idx="592">
                  <c:v>17500.6250190303</c:v>
                </c:pt>
                <c:pt idx="593">
                  <c:v>17503.947427758401</c:v>
                </c:pt>
                <c:pt idx="594">
                  <c:v>17506.4450218163</c:v>
                </c:pt>
                <c:pt idx="595">
                  <c:v>17508.112941492</c:v>
                </c:pt>
                <c:pt idx="596">
                  <c:v>17510.619241144599</c:v>
                </c:pt>
                <c:pt idx="597">
                  <c:v>17512.293132904299</c:v>
                </c:pt>
                <c:pt idx="598">
                  <c:v>17514.808643214401</c:v>
                </c:pt>
                <c:pt idx="599">
                  <c:v>17515.6484196331</c:v>
                </c:pt>
                <c:pt idx="600">
                  <c:v>17517.329922348901</c:v>
                </c:pt>
                <c:pt idx="601">
                  <c:v>17519.014069796602</c:v>
                </c:pt>
                <c:pt idx="602">
                  <c:v>17520.7009158498</c:v>
                </c:pt>
                <c:pt idx="603">
                  <c:v>17523.236362662399</c:v>
                </c:pt>
                <c:pt idx="604">
                  <c:v>17524.930190924799</c:v>
                </c:pt>
                <c:pt idx="605">
                  <c:v>17526.626906349298</c:v>
                </c:pt>
                <c:pt idx="606">
                  <c:v>17529.177510762798</c:v>
                </c:pt>
                <c:pt idx="607">
                  <c:v>17530.029214177801</c:v>
                </c:pt>
                <c:pt idx="608">
                  <c:v>17531.734914328499</c:v>
                </c:pt>
                <c:pt idx="609">
                  <c:v>17533.443717134702</c:v>
                </c:pt>
                <c:pt idx="610">
                  <c:v>17534.299298868998</c:v>
                </c:pt>
                <c:pt idx="611">
                  <c:v>17536.012856670899</c:v>
                </c:pt>
                <c:pt idx="612">
                  <c:v>17537.729651811602</c:v>
                </c:pt>
                <c:pt idx="613">
                  <c:v>17539.449738164501</c:v>
                </c:pt>
                <c:pt idx="614">
                  <c:v>17543.764766559001</c:v>
                </c:pt>
                <c:pt idx="615">
                  <c:v>17547.233541755701</c:v>
                </c:pt>
                <c:pt idx="616">
                  <c:v>17549.8450758537</c:v>
                </c:pt>
                <c:pt idx="617">
                  <c:v>17551.5907084799</c:v>
                </c:pt>
                <c:pt idx="618">
                  <c:v>17555.092726710602</c:v>
                </c:pt>
                <c:pt idx="619">
                  <c:v>17558.6086218481</c:v>
                </c:pt>
                <c:pt idx="620">
                  <c:v>17560.371600607799</c:v>
                </c:pt>
                <c:pt idx="621">
                  <c:v>17564.793167898599</c:v>
                </c:pt>
                <c:pt idx="622">
                  <c:v>17566.567261690001</c:v>
                </c:pt>
                <c:pt idx="623">
                  <c:v>17568.344375820499</c:v>
                </c:pt>
                <c:pt idx="624">
                  <c:v>17571.015559084499</c:v>
                </c:pt>
                <c:pt idx="625">
                  <c:v>17572.799921927199</c:v>
                </c:pt>
                <c:pt idx="626">
                  <c:v>17574.5870634005</c:v>
                </c:pt>
                <c:pt idx="627">
                  <c:v>17577.272834474799</c:v>
                </c:pt>
                <c:pt idx="628">
                  <c:v>17579.066620388701</c:v>
                </c:pt>
                <c:pt idx="629">
                  <c:v>17582.661733922399</c:v>
                </c:pt>
                <c:pt idx="630">
                  <c:v>17586.266442666802</c:v>
                </c:pt>
                <c:pt idx="631">
                  <c:v>17587.169054361199</c:v>
                </c:pt>
                <c:pt idx="632">
                  <c:v>17588.975938732699</c:v>
                </c:pt>
                <c:pt idx="633">
                  <c:v>17590.784980198201</c:v>
                </c:pt>
                <c:pt idx="634">
                  <c:v>17592.596109698199</c:v>
                </c:pt>
                <c:pt idx="635">
                  <c:v>17594.409258172898</c:v>
                </c:pt>
                <c:pt idx="636">
                  <c:v>17597.132615394701</c:v>
                </c:pt>
                <c:pt idx="637">
                  <c:v>17598.950509170601</c:v>
                </c:pt>
                <c:pt idx="638">
                  <c:v>17600.770180212599</c:v>
                </c:pt>
                <c:pt idx="639">
                  <c:v>17602.5915594611</c:v>
                </c:pt>
                <c:pt idx="640">
                  <c:v>17604.4145778565</c:v>
                </c:pt>
                <c:pt idx="641">
                  <c:v>17605.326680153201</c:v>
                </c:pt>
                <c:pt idx="642">
                  <c:v>17608.978841909</c:v>
                </c:pt>
                <c:pt idx="643">
                  <c:v>17613.5518399506</c:v>
                </c:pt>
                <c:pt idx="644">
                  <c:v>17615.383242975498</c:v>
                </c:pt>
                <c:pt idx="645">
                  <c:v>17617.215801729999</c:v>
                </c:pt>
                <c:pt idx="646">
                  <c:v>17619.049447154499</c:v>
                </c:pt>
                <c:pt idx="647">
                  <c:v>17622.719721775</c:v>
                </c:pt>
                <c:pt idx="648">
                  <c:v>17624.5562128518</c:v>
                </c:pt>
                <c:pt idx="649">
                  <c:v>17626.393514360101</c:v>
                </c:pt>
                <c:pt idx="650">
                  <c:v>17627.312447445001</c:v>
                </c:pt>
                <c:pt idx="651">
                  <c:v>17631.909590878</c:v>
                </c:pt>
                <c:pt idx="652">
                  <c:v>17634.669548576701</c:v>
                </c:pt>
                <c:pt idx="653">
                  <c:v>17636.510073017798</c:v>
                </c:pt>
                <c:pt idx="654">
                  <c:v>17640.192137472499</c:v>
                </c:pt>
                <c:pt idx="655">
                  <c:v>17641.112814807799</c:v>
                </c:pt>
                <c:pt idx="656">
                  <c:v>17642.954302517199</c:v>
                </c:pt>
                <c:pt idx="657">
                  <c:v>17644.795910061999</c:v>
                </c:pt>
                <c:pt idx="658">
                  <c:v>17647.558395002601</c:v>
                </c:pt>
                <c:pt idx="659">
                  <c:v>17649.400000000001</c:v>
                </c:pt>
                <c:pt idx="660">
                  <c:v>17652.1689848278</c:v>
                </c:pt>
                <c:pt idx="661">
                  <c:v>17654.9507217832</c:v>
                </c:pt>
                <c:pt idx="662">
                  <c:v>17655.8806584372</c:v>
                </c:pt>
                <c:pt idx="663">
                  <c:v>17657.744384643102</c:v>
                </c:pt>
                <c:pt idx="664">
                  <c:v>17659.6130440405</c:v>
                </c:pt>
                <c:pt idx="665">
                  <c:v>17661.4863918226</c:v>
                </c:pt>
                <c:pt idx="666">
                  <c:v>17663.364183182399</c:v>
                </c:pt>
                <c:pt idx="667">
                  <c:v>17668.076495688601</c:v>
                </c:pt>
                <c:pt idx="668">
                  <c:v>17670.914888259598</c:v>
                </c:pt>
                <c:pt idx="669">
                  <c:v>17673.760524802401</c:v>
                </c:pt>
                <c:pt idx="670">
                  <c:v>17675.6612322482</c:v>
                </c:pt>
                <c:pt idx="671">
                  <c:v>17676.6125790937</c:v>
                </c:pt>
                <c:pt idx="672">
                  <c:v>17678.517106025502</c:v>
                </c:pt>
                <c:pt idx="673">
                  <c:v>17679.470224910099</c:v>
                </c:pt>
                <c:pt idx="674">
                  <c:v>17683.2876892194</c:v>
                </c:pt>
                <c:pt idx="675">
                  <c:v>17686.155168836602</c:v>
                </c:pt>
                <c:pt idx="676">
                  <c:v>17689.025485900998</c:v>
                </c:pt>
                <c:pt idx="677">
                  <c:v>17690.940198958499</c:v>
                </c:pt>
                <c:pt idx="678">
                  <c:v>17692.8555610863</c:v>
                </c:pt>
                <c:pt idx="679">
                  <c:v>17694.771327477501</c:v>
                </c:pt>
                <c:pt idx="680">
                  <c:v>17695.729285769699</c:v>
                </c:pt>
                <c:pt idx="681">
                  <c:v>17697.645199542902</c:v>
                </c:pt>
                <c:pt idx="682">
                  <c:v>17699.560905562099</c:v>
                </c:pt>
                <c:pt idx="683">
                  <c:v>17702.433539537102</c:v>
                </c:pt>
                <c:pt idx="684">
                  <c:v>17704.3476551411</c:v>
                </c:pt>
                <c:pt idx="685">
                  <c:v>17708.172447807599</c:v>
                </c:pt>
                <c:pt idx="686">
                  <c:v>17712.944466803699</c:v>
                </c:pt>
                <c:pt idx="687">
                  <c:v>17713.897368349299</c:v>
                </c:pt>
                <c:pt idx="688">
                  <c:v>17715.801424380101</c:v>
                </c:pt>
                <c:pt idx="689">
                  <c:v>17717.702946991099</c:v>
                </c:pt>
                <c:pt idx="690">
                  <c:v>17719.601691375301</c:v>
                </c:pt>
                <c:pt idx="691">
                  <c:v>17721.497412725901</c:v>
                </c:pt>
                <c:pt idx="692">
                  <c:v>17723.389866235899</c:v>
                </c:pt>
                <c:pt idx="693">
                  <c:v>17726.221883784699</c:v>
                </c:pt>
                <c:pt idx="694">
                  <c:v>17728.105096662901</c:v>
                </c:pt>
                <c:pt idx="695">
                  <c:v>17729.984184876299</c:v>
                </c:pt>
                <c:pt idx="696">
                  <c:v>17731.858903617998</c:v>
                </c:pt>
                <c:pt idx="697">
                  <c:v>17732.7945479347</c:v>
                </c:pt>
                <c:pt idx="698">
                  <c:v>17734.662253455801</c:v>
                </c:pt>
                <c:pt idx="699">
                  <c:v>17736.524977487701</c:v>
                </c:pt>
                <c:pt idx="700">
                  <c:v>17738.3824752236</c:v>
                </c:pt>
                <c:pt idx="701">
                  <c:v>17740.234501856601</c:v>
                </c:pt>
                <c:pt idx="702">
                  <c:v>17742.080812579701</c:v>
                </c:pt>
                <c:pt idx="703">
                  <c:v>17743.921162586001</c:v>
                </c:pt>
                <c:pt idx="704">
                  <c:v>17746.6699757362</c:v>
                </c:pt>
                <c:pt idx="705">
                  <c:v>17748.494352920199</c:v>
                </c:pt>
                <c:pt idx="706">
                  <c:v>17750.3119125632</c:v>
                </c:pt>
                <c:pt idx="707">
                  <c:v>17752.122409858101</c:v>
                </c:pt>
                <c:pt idx="708">
                  <c:v>17753.024933622899</c:v>
                </c:pt>
                <c:pt idx="709">
                  <c:v>17754.824378382898</c:v>
                </c:pt>
                <c:pt idx="710">
                  <c:v>17756.616148777601</c:v>
                </c:pt>
                <c:pt idx="711">
                  <c:v>17758.400000000001</c:v>
                </c:pt>
                <c:pt idx="712">
                  <c:v>17761.0503387553</c:v>
                </c:pt>
                <c:pt idx="713">
                  <c:v>17762.796472325201</c:v>
                </c:pt>
                <c:pt idx="714">
                  <c:v>17764.5268614659</c:v>
                </c:pt>
                <c:pt idx="715">
                  <c:v>17766.242245649799</c:v>
                </c:pt>
                <c:pt idx="716">
                  <c:v>17767.943364349201</c:v>
                </c:pt>
                <c:pt idx="717">
                  <c:v>17768.788805227399</c:v>
                </c:pt>
                <c:pt idx="718">
                  <c:v>17770.469912210901</c:v>
                </c:pt>
                <c:pt idx="719">
                  <c:v>17772.1386023909</c:v>
                </c:pt>
                <c:pt idx="720">
                  <c:v>17773.7956152398</c:v>
                </c:pt>
                <c:pt idx="721">
                  <c:v>17775.441690229902</c:v>
                </c:pt>
                <c:pt idx="722">
                  <c:v>17777.077566833701</c:v>
                </c:pt>
                <c:pt idx="723">
                  <c:v>17778.703984523501</c:v>
                </c:pt>
                <c:pt idx="724">
                  <c:v>17780.321682771599</c:v>
                </c:pt>
                <c:pt idx="725">
                  <c:v>17782.7334987867</c:v>
                </c:pt>
                <c:pt idx="726">
                  <c:v>17784.332633622402</c:v>
                </c:pt>
                <c:pt idx="727">
                  <c:v>17785.129855590199</c:v>
                </c:pt>
                <c:pt idx="728">
                  <c:v>17786.7200707956</c:v>
                </c:pt>
                <c:pt idx="729">
                  <c:v>17788.305263921298</c:v>
                </c:pt>
                <c:pt idx="730">
                  <c:v>17789.886174439602</c:v>
                </c:pt>
                <c:pt idx="731">
                  <c:v>17791.463541822999</c:v>
                </c:pt>
                <c:pt idx="732">
                  <c:v>17793.038105543699</c:v>
                </c:pt>
                <c:pt idx="733">
                  <c:v>17794.610605074198</c:v>
                </c:pt>
                <c:pt idx="734">
                  <c:v>17796.967101609</c:v>
                </c:pt>
                <c:pt idx="735">
                  <c:v>17798.537675855499</c:v>
                </c:pt>
                <c:pt idx="736">
                  <c:v>17799.323113247901</c:v>
                </c:pt>
                <c:pt idx="737">
                  <c:v>17800.108774065098</c:v>
                </c:pt>
                <c:pt idx="738">
                  <c:v>17802.468021406101</c:v>
                </c:pt>
                <c:pt idx="739">
                  <c:v>17804.043664715002</c:v>
                </c:pt>
                <c:pt idx="740">
                  <c:v>17805.622420140298</c:v>
                </c:pt>
                <c:pt idx="741">
                  <c:v>17807.205027154399</c:v>
                </c:pt>
                <c:pt idx="742">
                  <c:v>17809.587777000201</c:v>
                </c:pt>
                <c:pt idx="743">
                  <c:v>17811.1832481778</c:v>
                </c:pt>
                <c:pt idx="744">
                  <c:v>17812.785159097501</c:v>
                </c:pt>
                <c:pt idx="745">
                  <c:v>17814.3942492317</c:v>
                </c:pt>
                <c:pt idx="746">
                  <c:v>17816.0112580526</c:v>
                </c:pt>
                <c:pt idx="747">
                  <c:v>17816.822963055802</c:v>
                </c:pt>
                <c:pt idx="748">
                  <c:v>17818.453236417699</c:v>
                </c:pt>
                <c:pt idx="749">
                  <c:v>17819.271989644501</c:v>
                </c:pt>
                <c:pt idx="750">
                  <c:v>17820.093277147302</c:v>
                </c:pt>
                <c:pt idx="751">
                  <c:v>17821.743824717101</c:v>
                </c:pt>
                <c:pt idx="752">
                  <c:v>17823.405618599401</c:v>
                </c:pt>
                <c:pt idx="753">
                  <c:v>17825.0793982666</c:v>
                </c:pt>
                <c:pt idx="754">
                  <c:v>17827.614158709901</c:v>
                </c:pt>
                <c:pt idx="755">
                  <c:v>17828.465872845201</c:v>
                </c:pt>
                <c:pt idx="756">
                  <c:v>17829.321138030999</c:v>
                </c:pt>
                <c:pt idx="757">
                  <c:v>17831.0426912902</c:v>
                </c:pt>
                <c:pt idx="758">
                  <c:v>17832.779557960101</c:v>
                </c:pt>
                <c:pt idx="759">
                  <c:v>17833.653964909099</c:v>
                </c:pt>
                <c:pt idx="760">
                  <c:v>17834.532477512901</c:v>
                </c:pt>
                <c:pt idx="761">
                  <c:v>17835.415188205501</c:v>
                </c:pt>
                <c:pt idx="762">
                  <c:v>17837.193573593398</c:v>
                </c:pt>
                <c:pt idx="763">
                  <c:v>17838.989860545302</c:v>
                </c:pt>
                <c:pt idx="764">
                  <c:v>17839.894948192701</c:v>
                </c:pt>
                <c:pt idx="765">
                  <c:v>17840.8047885333</c:v>
                </c:pt>
                <c:pt idx="766">
                  <c:v>17842.6390970301</c:v>
                </c:pt>
                <c:pt idx="767">
                  <c:v>17845.4285158247</c:v>
                </c:pt>
                <c:pt idx="768">
                  <c:v>17846.368813438999</c:v>
                </c:pt>
                <c:pt idx="769">
                  <c:v>17848.2657002958</c:v>
                </c:pt>
                <c:pt idx="770">
                  <c:v>17849.222474406601</c:v>
                </c:pt>
                <c:pt idx="771">
                  <c:v>17851.1531461628</c:v>
                </c:pt>
                <c:pt idx="772">
                  <c:v>17852.127228676502</c:v>
                </c:pt>
                <c:pt idx="773">
                  <c:v>17854.0933491449</c:v>
                </c:pt>
                <c:pt idx="774">
                  <c:v>17856.084026428602</c:v>
                </c:pt>
                <c:pt idx="775">
                  <c:v>17858.099999999999</c:v>
                </c:pt>
                <c:pt idx="776">
                  <c:v>17860.146533469699</c:v>
                </c:pt>
                <c:pt idx="777">
                  <c:v>17862.227769552999</c:v>
                </c:pt>
                <c:pt idx="778">
                  <c:v>17864.342766379199</c:v>
                </c:pt>
                <c:pt idx="779">
                  <c:v>17866.4905820776</c:v>
                </c:pt>
                <c:pt idx="780">
                  <c:v>17868.670274777702</c:v>
                </c:pt>
                <c:pt idx="781">
                  <c:v>17869.7717806687</c:v>
                </c:pt>
                <c:pt idx="782">
                  <c:v>17871.997522863599</c:v>
                </c:pt>
                <c:pt idx="783">
                  <c:v>17873.1215236998</c:v>
                </c:pt>
                <c:pt idx="784">
                  <c:v>17875.391196180499</c:v>
                </c:pt>
                <c:pt idx="785">
                  <c:v>17877.688978180198</c:v>
                </c:pt>
                <c:pt idx="786">
                  <c:v>17880.013927828</c:v>
                </c:pt>
                <c:pt idx="787">
                  <c:v>17881.186296185399</c:v>
                </c:pt>
                <c:pt idx="788">
                  <c:v>17883.550231297999</c:v>
                </c:pt>
                <c:pt idx="789">
                  <c:v>17887.142363954001</c:v>
                </c:pt>
                <c:pt idx="790">
                  <c:v>17889.566565487901</c:v>
                </c:pt>
                <c:pt idx="791">
                  <c:v>17892.013225316699</c:v>
                </c:pt>
                <c:pt idx="792">
                  <c:v>17894.481401569599</c:v>
                </c:pt>
                <c:pt idx="793">
                  <c:v>17895.723264020598</c:v>
                </c:pt>
                <c:pt idx="794">
                  <c:v>17896.970152376001</c:v>
                </c:pt>
                <c:pt idx="795">
                  <c:v>17899.478535865299</c:v>
                </c:pt>
                <c:pt idx="796">
                  <c:v>17902.005610166601</c:v>
                </c:pt>
                <c:pt idx="797">
                  <c:v>17904.550433409499</c:v>
                </c:pt>
                <c:pt idx="798">
                  <c:v>17907.1120637231</c:v>
                </c:pt>
                <c:pt idx="799">
                  <c:v>17908.398887196901</c:v>
                </c:pt>
                <c:pt idx="800">
                  <c:v>17909.6895592369</c:v>
                </c:pt>
                <c:pt idx="801">
                  <c:v>17912.281978079998</c:v>
                </c:pt>
                <c:pt idx="802">
                  <c:v>17914.888378381998</c:v>
                </c:pt>
                <c:pt idx="803">
                  <c:v>17917.507818271999</c:v>
                </c:pt>
                <c:pt idx="804">
                  <c:v>17918.822133728001</c:v>
                </c:pt>
                <c:pt idx="805">
                  <c:v>17920.139355879499</c:v>
                </c:pt>
                <c:pt idx="806">
                  <c:v>17921.459366992702</c:v>
                </c:pt>
                <c:pt idx="807">
                  <c:v>17922.782049333699</c:v>
                </c:pt>
                <c:pt idx="808">
                  <c:v>17925.434956763998</c:v>
                </c:pt>
                <c:pt idx="809">
                  <c:v>17926.7649463856</c:v>
                </c:pt>
                <c:pt idx="810">
                  <c:v>17928.097136299701</c:v>
                </c:pt>
                <c:pt idx="811">
                  <c:v>17929.431408772401</c:v>
                </c:pt>
                <c:pt idx="812">
                  <c:v>17932.105730458701</c:v>
                </c:pt>
                <c:pt idx="813">
                  <c:v>17934.786969573699</c:v>
                </c:pt>
                <c:pt idx="814">
                  <c:v>17937.474184246701</c:v>
                </c:pt>
                <c:pt idx="815">
                  <c:v>17940.166432606999</c:v>
                </c:pt>
                <c:pt idx="816">
                  <c:v>17942.862772784101</c:v>
                </c:pt>
                <c:pt idx="817">
                  <c:v>17944.212182969299</c:v>
                </c:pt>
                <c:pt idx="818">
                  <c:v>17946.912894863799</c:v>
                </c:pt>
                <c:pt idx="819">
                  <c:v>17949.6153438984</c:v>
                </c:pt>
                <c:pt idx="820">
                  <c:v>17952.318588202299</c:v>
                </c:pt>
                <c:pt idx="821">
                  <c:v>17955.021685904801</c:v>
                </c:pt>
                <c:pt idx="822">
                  <c:v>17957.723695135301</c:v>
                </c:pt>
                <c:pt idx="823">
                  <c:v>17960.423674023201</c:v>
                </c:pt>
                <c:pt idx="824">
                  <c:v>17961.772607753999</c:v>
                </c:pt>
                <c:pt idx="825">
                  <c:v>17963.120680697601</c:v>
                </c:pt>
                <c:pt idx="826">
                  <c:v>17965.813773287999</c:v>
                </c:pt>
                <c:pt idx="827">
                  <c:v>17968.502009923701</c:v>
                </c:pt>
                <c:pt idx="828">
                  <c:v>17969.844012923899</c:v>
                </c:pt>
                <c:pt idx="829">
                  <c:v>17971.184448733999</c:v>
                </c:pt>
                <c:pt idx="830">
                  <c:v>17973.860147848201</c:v>
                </c:pt>
                <c:pt idx="831">
                  <c:v>17975.195175684701</c:v>
                </c:pt>
                <c:pt idx="832">
                  <c:v>17976.528165395699</c:v>
                </c:pt>
                <c:pt idx="833">
                  <c:v>17977.858999247299</c:v>
                </c:pt>
                <c:pt idx="834">
                  <c:v>17979.187559505699</c:v>
                </c:pt>
                <c:pt idx="835">
                  <c:v>17980.513728437199</c:v>
                </c:pt>
                <c:pt idx="836">
                  <c:v>17981.8373883077</c:v>
                </c:pt>
                <c:pt idx="837">
                  <c:v>17983.158421383599</c:v>
                </c:pt>
                <c:pt idx="838">
                  <c:v>17985.7921362159</c:v>
                </c:pt>
                <c:pt idx="839">
                  <c:v>17988.413931063398</c:v>
                </c:pt>
                <c:pt idx="840">
                  <c:v>17989.7200641583</c:v>
                </c:pt>
                <c:pt idx="841">
                  <c:v>17991.0228640555</c:v>
                </c:pt>
                <c:pt idx="842">
                  <c:v>17993.617993321499</c:v>
                </c:pt>
                <c:pt idx="843">
                  <c:v>17994.910087222601</c:v>
                </c:pt>
                <c:pt idx="844">
                  <c:v>17997.4827448918</c:v>
                </c:pt>
                <c:pt idx="845">
                  <c:v>17998.763073192302</c:v>
                </c:pt>
                <c:pt idx="846">
                  <c:v>18000.039244158299</c:v>
                </c:pt>
                <c:pt idx="847">
                  <c:v>18001.311140055801</c:v>
                </c:pt>
                <c:pt idx="848">
                  <c:v>18002.578643151199</c:v>
                </c:pt>
                <c:pt idx="849">
                  <c:v>18003.841635710502</c:v>
                </c:pt>
                <c:pt idx="850">
                  <c:v>18005.099999999999</c:v>
                </c:pt>
                <c:pt idx="851">
                  <c:v>18006.354969623499</c:v>
                </c:pt>
                <c:pt idx="852">
                  <c:v>18008.858806883502</c:v>
                </c:pt>
                <c:pt idx="853">
                  <c:v>18011.354832008899</c:v>
                </c:pt>
                <c:pt idx="854">
                  <c:v>18012.6000364641</c:v>
                </c:pt>
                <c:pt idx="855">
                  <c:v>18013.843433617301</c:v>
                </c:pt>
                <c:pt idx="856">
                  <c:v>18015.0850720456</c:v>
                </c:pt>
                <c:pt idx="857">
                  <c:v>18017.563267036599</c:v>
                </c:pt>
                <c:pt idx="858">
                  <c:v>18018.799920753601</c:v>
                </c:pt>
                <c:pt idx="859">
                  <c:v>18021.268583516801</c:v>
                </c:pt>
                <c:pt idx="860">
                  <c:v>18023.7313772335</c:v>
                </c:pt>
                <c:pt idx="861">
                  <c:v>18026.1886905213</c:v>
                </c:pt>
                <c:pt idx="862">
                  <c:v>18027.415413447299</c:v>
                </c:pt>
                <c:pt idx="863">
                  <c:v>18028.640911997802</c:v>
                </c:pt>
                <c:pt idx="864">
                  <c:v>18031.088430280699</c:v>
                </c:pt>
                <c:pt idx="865">
                  <c:v>18033.531633987499</c:v>
                </c:pt>
                <c:pt idx="866">
                  <c:v>18034.751739317999</c:v>
                </c:pt>
                <c:pt idx="867">
                  <c:v>18037.1891998188</c:v>
                </c:pt>
                <c:pt idx="868">
                  <c:v>18039.6233172877</c:v>
                </c:pt>
                <c:pt idx="869">
                  <c:v>18042.054480342202</c:v>
                </c:pt>
                <c:pt idx="870">
                  <c:v>18044.483077600002</c:v>
                </c:pt>
                <c:pt idx="871">
                  <c:v>18046.909497678698</c:v>
                </c:pt>
                <c:pt idx="872">
                  <c:v>18048.122012718901</c:v>
                </c:pt>
                <c:pt idx="873">
                  <c:v>18050.545895686901</c:v>
                </c:pt>
                <c:pt idx="874">
                  <c:v>18051.757360769199</c:v>
                </c:pt>
                <c:pt idx="875">
                  <c:v>18052.968573019902</c:v>
                </c:pt>
                <c:pt idx="876">
                  <c:v>18054.1795810162</c:v>
                </c:pt>
                <c:pt idx="877">
                  <c:v>18056.601178554702</c:v>
                </c:pt>
                <c:pt idx="878">
                  <c:v>18057.8118652511</c:v>
                </c:pt>
                <c:pt idx="879">
                  <c:v>18059.022542002102</c:v>
                </c:pt>
                <c:pt idx="880">
                  <c:v>18061.4440599761</c:v>
                </c:pt>
                <c:pt idx="881">
                  <c:v>18063.866121094299</c:v>
                </c:pt>
                <c:pt idx="882">
                  <c:v>18065.077476775499</c:v>
                </c:pt>
                <c:pt idx="883">
                  <c:v>18066.289113974399</c:v>
                </c:pt>
                <c:pt idx="884">
                  <c:v>18068.713427233899</c:v>
                </c:pt>
                <c:pt idx="885">
                  <c:v>18071.1394494905</c:v>
                </c:pt>
                <c:pt idx="886">
                  <c:v>18072.353222935701</c:v>
                </c:pt>
                <c:pt idx="887">
                  <c:v>18074.782537346</c:v>
                </c:pt>
                <c:pt idx="888">
                  <c:v>18075.998175465498</c:v>
                </c:pt>
                <c:pt idx="889">
                  <c:v>18078.431656419099</c:v>
                </c:pt>
                <c:pt idx="890">
                  <c:v>18079.649596407598</c:v>
                </c:pt>
                <c:pt idx="891">
                  <c:v>18080.868400840202</c:v>
                </c:pt>
                <c:pt idx="892">
                  <c:v>18083.308797346599</c:v>
                </c:pt>
                <c:pt idx="893">
                  <c:v>18084.530486574698</c:v>
                </c:pt>
                <c:pt idx="894">
                  <c:v>18086.977089866799</c:v>
                </c:pt>
                <c:pt idx="895">
                  <c:v>18088.202101085299</c:v>
                </c:pt>
                <c:pt idx="896">
                  <c:v>18089.428316788199</c:v>
                </c:pt>
                <c:pt idx="897">
                  <c:v>18091.8845559564</c:v>
                </c:pt>
                <c:pt idx="898">
                  <c:v>18094.346195989201</c:v>
                </c:pt>
                <c:pt idx="899">
                  <c:v>18096.813625504001</c:v>
                </c:pt>
                <c:pt idx="900">
                  <c:v>18099.287233118499</c:v>
                </c:pt>
                <c:pt idx="901">
                  <c:v>18100.526475156101</c:v>
                </c:pt>
                <c:pt idx="902">
                  <c:v>18103.010078578202</c:v>
                </c:pt>
                <c:pt idx="903">
                  <c:v>18104.2545371171</c:v>
                </c:pt>
                <c:pt idx="904">
                  <c:v>18106.749010736501</c:v>
                </c:pt>
                <c:pt idx="905">
                  <c:v>18109.251216926001</c:v>
                </c:pt>
                <c:pt idx="906">
                  <c:v>18111.761544303401</c:v>
                </c:pt>
                <c:pt idx="907">
                  <c:v>18114.280381486202</c:v>
                </c:pt>
                <c:pt idx="908">
                  <c:v>18116.8081170921</c:v>
                </c:pt>
                <c:pt idx="909">
                  <c:v>18119.345139738602</c:v>
                </c:pt>
                <c:pt idx="910">
                  <c:v>18121.891838043401</c:v>
                </c:pt>
                <c:pt idx="911">
                  <c:v>18124.4486006242</c:v>
                </c:pt>
                <c:pt idx="912">
                  <c:v>18125.730877460999</c:v>
                </c:pt>
                <c:pt idx="913">
                  <c:v>18128.3034651136</c:v>
                </c:pt>
                <c:pt idx="914">
                  <c:v>18129.593873083799</c:v>
                </c:pt>
                <c:pt idx="915">
                  <c:v>18132.183160198001</c:v>
                </c:pt>
                <c:pt idx="916">
                  <c:v>18134.784066058601</c:v>
                </c:pt>
                <c:pt idx="917">
                  <c:v>18136.0889974618</c:v>
                </c:pt>
                <c:pt idx="918">
                  <c:v>18138.708060100002</c:v>
                </c:pt>
                <c:pt idx="919">
                  <c:v>18141.339713028599</c:v>
                </c:pt>
                <c:pt idx="920">
                  <c:v>18142.6603822949</c:v>
                </c:pt>
                <c:pt idx="921">
                  <c:v>18145.311649317198</c:v>
                </c:pt>
                <c:pt idx="922">
                  <c:v>18147.976478174001</c:v>
                </c:pt>
                <c:pt idx="923">
                  <c:v>18150.655257482998</c:v>
                </c:pt>
                <c:pt idx="924">
                  <c:v>18153.348544721601</c:v>
                </c:pt>
                <c:pt idx="925">
                  <c:v>18156.0574444132</c:v>
                </c:pt>
                <c:pt idx="926">
                  <c:v>18157.417698368499</c:v>
                </c:pt>
                <c:pt idx="927">
                  <c:v>18158.781754386899</c:v>
                </c:pt>
                <c:pt idx="928">
                  <c:v>18161.521070583702</c:v>
                </c:pt>
                <c:pt idx="929">
                  <c:v>18164.2749889443</c:v>
                </c:pt>
                <c:pt idx="930">
                  <c:v>18167.043105409899</c:v>
                </c:pt>
                <c:pt idx="931">
                  <c:v>18168.432361663501</c:v>
                </c:pt>
                <c:pt idx="932">
                  <c:v>18171.221017675602</c:v>
                </c:pt>
                <c:pt idx="933">
                  <c:v>18175.428602844899</c:v>
                </c:pt>
                <c:pt idx="934">
                  <c:v>18178.249471139199</c:v>
                </c:pt>
                <c:pt idx="935">
                  <c:v>18179.6644972186</c:v>
                </c:pt>
                <c:pt idx="936">
                  <c:v>18182.503480705</c:v>
                </c:pt>
                <c:pt idx="937">
                  <c:v>18183.927337097201</c:v>
                </c:pt>
                <c:pt idx="938">
                  <c:v>18186.783526642699</c:v>
                </c:pt>
                <c:pt idx="939">
                  <c:v>18188.215758781302</c:v>
                </c:pt>
                <c:pt idx="940">
                  <c:v>18191.0882452531</c:v>
                </c:pt>
                <c:pt idx="941">
                  <c:v>18193.971091268599</c:v>
                </c:pt>
                <c:pt idx="942">
                  <c:v>18196.863892768699</c:v>
                </c:pt>
                <c:pt idx="943">
                  <c:v>18199.7662456943</c:v>
                </c:pt>
                <c:pt idx="944">
                  <c:v>18202.677745986301</c:v>
                </c:pt>
                <c:pt idx="945">
                  <c:v>18205.5979895858</c:v>
                </c:pt>
                <c:pt idx="946">
                  <c:v>18209.9938648071</c:v>
                </c:pt>
                <c:pt idx="947">
                  <c:v>18212.9341989165</c:v>
                </c:pt>
                <c:pt idx="948">
                  <c:v>18215.8818621266</c:v>
                </c:pt>
                <c:pt idx="949">
                  <c:v>18218.8364503782</c:v>
                </c:pt>
                <c:pt idx="950">
                  <c:v>18221.7975596123</c:v>
                </c:pt>
                <c:pt idx="951">
                  <c:v>18223.280433329299</c:v>
                </c:pt>
                <c:pt idx="952">
                  <c:v>18226.250566426301</c:v>
                </c:pt>
                <c:pt idx="953">
                  <c:v>18230.715972618698</c:v>
                </c:pt>
                <c:pt idx="954">
                  <c:v>18233.699125192001</c:v>
                </c:pt>
                <c:pt idx="955">
                  <c:v>18236.686778452298</c:v>
                </c:pt>
                <c:pt idx="956">
                  <c:v>18239.678528340799</c:v>
                </c:pt>
                <c:pt idx="957">
                  <c:v>18242.6739707981</c:v>
                </c:pt>
                <c:pt idx="958">
                  <c:v>18245.672701765401</c:v>
                </c:pt>
                <c:pt idx="959">
                  <c:v>18247.173174171799</c:v>
                </c:pt>
                <c:pt idx="960">
                  <c:v>18250.1760802932</c:v>
                </c:pt>
                <c:pt idx="961">
                  <c:v>18253.1812647767</c:v>
                </c:pt>
                <c:pt idx="962">
                  <c:v>18256.188323563401</c:v>
                </c:pt>
                <c:pt idx="963">
                  <c:v>18259.196852594199</c:v>
                </c:pt>
                <c:pt idx="964">
                  <c:v>18262.206447809898</c:v>
                </c:pt>
                <c:pt idx="965">
                  <c:v>18266.721955851201</c:v>
                </c:pt>
                <c:pt idx="966">
                  <c:v>18269.732448770901</c:v>
                </c:pt>
                <c:pt idx="967">
                  <c:v>18272.7425936689</c:v>
                </c:pt>
                <c:pt idx="968">
                  <c:v>18275.751986486099</c:v>
                </c:pt>
                <c:pt idx="969">
                  <c:v>18277.2562745959</c:v>
                </c:pt>
                <c:pt idx="970">
                  <c:v>18280.2637816811</c:v>
                </c:pt>
                <c:pt idx="971">
                  <c:v>18283.269526537701</c:v>
                </c:pt>
                <c:pt idx="972">
                  <c:v>18286.273105106698</c:v>
                </c:pt>
                <c:pt idx="973">
                  <c:v>18289.274113329098</c:v>
                </c:pt>
                <c:pt idx="974">
                  <c:v>18292.272147145701</c:v>
                </c:pt>
                <c:pt idx="975">
                  <c:v>18296.7627369806</c:v>
                </c:pt>
                <c:pt idx="976">
                  <c:v>18299.751567024501</c:v>
                </c:pt>
                <c:pt idx="977">
                  <c:v>18302.736008455799</c:v>
                </c:pt>
                <c:pt idx="978">
                  <c:v>18304.226457173299</c:v>
                </c:pt>
                <c:pt idx="979">
                  <c:v>18307.2035580751</c:v>
                </c:pt>
                <c:pt idx="980">
                  <c:v>18310.1752602167</c:v>
                </c:pt>
                <c:pt idx="981">
                  <c:v>18313.1411595391</c:v>
                </c:pt>
                <c:pt idx="982">
                  <c:v>18316.100851983199</c:v>
                </c:pt>
                <c:pt idx="983">
                  <c:v>18319.053933489799</c:v>
                </c:pt>
                <c:pt idx="984">
                  <c:v>18322</c:v>
                </c:pt>
                <c:pt idx="985">
                  <c:v>18324.941088977099</c:v>
                </c:pt>
                <c:pt idx="986">
                  <c:v>18327.879609038999</c:v>
                </c:pt>
                <c:pt idx="987">
                  <c:v>18330.815712858301</c:v>
                </c:pt>
                <c:pt idx="988">
                  <c:v>18333.7495531077</c:v>
                </c:pt>
                <c:pt idx="989">
                  <c:v>18336.681282459602</c:v>
                </c:pt>
                <c:pt idx="990">
                  <c:v>18339.611053586799</c:v>
                </c:pt>
                <c:pt idx="991">
                  <c:v>18342.539019161799</c:v>
                </c:pt>
                <c:pt idx="992">
                  <c:v>18345.4653318573</c:v>
                </c:pt>
                <c:pt idx="993">
                  <c:v>18348.3901443459</c:v>
                </c:pt>
                <c:pt idx="994">
                  <c:v>18351.313609300101</c:v>
                </c:pt>
                <c:pt idx="995">
                  <c:v>18354.2358793926</c:v>
                </c:pt>
                <c:pt idx="996">
                  <c:v>18358.617378137002</c:v>
                </c:pt>
                <c:pt idx="997">
                  <c:v>18360.077445682899</c:v>
                </c:pt>
                <c:pt idx="998">
                  <c:v>18362.997047225901</c:v>
                </c:pt>
                <c:pt idx="999">
                  <c:v>18365.916064597601</c:v>
                </c:pt>
                <c:pt idx="1000">
                  <c:v>18368.834650470701</c:v>
                </c:pt>
                <c:pt idx="1001">
                  <c:v>18371.7529575177</c:v>
                </c:pt>
                <c:pt idx="1002">
                  <c:v>18373.212054191601</c:v>
                </c:pt>
                <c:pt idx="1003">
                  <c:v>18377.589345823999</c:v>
                </c:pt>
                <c:pt idx="1004">
                  <c:v>18380.507732428399</c:v>
                </c:pt>
                <c:pt idx="1005">
                  <c:v>18383.426450897299</c:v>
                </c:pt>
                <c:pt idx="1006">
                  <c:v>18386.345653903099</c:v>
                </c:pt>
                <c:pt idx="1007">
                  <c:v>18389.265494118601</c:v>
                </c:pt>
                <c:pt idx="1008">
                  <c:v>18392.186124216201</c:v>
                </c:pt>
                <c:pt idx="1009">
                  <c:v>18395.107696868701</c:v>
                </c:pt>
                <c:pt idx="1010">
                  <c:v>18398.0303647486</c:v>
                </c:pt>
                <c:pt idx="1011">
                  <c:v>18400.954280528498</c:v>
                </c:pt>
                <c:pt idx="1012">
                  <c:v>18403.879596881099</c:v>
                </c:pt>
                <c:pt idx="1013">
                  <c:v>18406.806466478902</c:v>
                </c:pt>
                <c:pt idx="1014">
                  <c:v>18409.735041994601</c:v>
                </c:pt>
                <c:pt idx="1015">
                  <c:v>18414.131437835498</c:v>
                </c:pt>
                <c:pt idx="1016">
                  <c:v>18417.0649460885</c:v>
                </c:pt>
                <c:pt idx="1017">
                  <c:v>18420.0006946135</c:v>
                </c:pt>
                <c:pt idx="1018">
                  <c:v>18421.469456688199</c:v>
                </c:pt>
                <c:pt idx="1019">
                  <c:v>18424.408851882399</c:v>
                </c:pt>
                <c:pt idx="1020">
                  <c:v>18427.350869030099</c:v>
                </c:pt>
                <c:pt idx="1021">
                  <c:v>18430.295660803898</c:v>
                </c:pt>
                <c:pt idx="1022">
                  <c:v>18431.769144885799</c:v>
                </c:pt>
                <c:pt idx="1023">
                  <c:v>18436.194178920301</c:v>
                </c:pt>
                <c:pt idx="1024">
                  <c:v>18439.1482106082</c:v>
                </c:pt>
                <c:pt idx="1025">
                  <c:v>18442.1056276126</c:v>
                </c:pt>
                <c:pt idx="1026">
                  <c:v>18443.585653318802</c:v>
                </c:pt>
                <c:pt idx="1027">
                  <c:v>18446.548434559201</c:v>
                </c:pt>
                <c:pt idx="1028">
                  <c:v>18449.5149827977</c:v>
                </c:pt>
                <c:pt idx="1029">
                  <c:v>18452.485450707001</c:v>
                </c:pt>
                <c:pt idx="1030">
                  <c:v>18455.459990959502</c:v>
                </c:pt>
                <c:pt idx="1031">
                  <c:v>18456.948835924701</c:v>
                </c:pt>
                <c:pt idx="1032">
                  <c:v>18459.9297709534</c:v>
                </c:pt>
                <c:pt idx="1033">
                  <c:v>18464.409572503198</c:v>
                </c:pt>
                <c:pt idx="1034">
                  <c:v>18467.401928855099</c:v>
                </c:pt>
                <c:pt idx="1035">
                  <c:v>18470.399120913298</c:v>
                </c:pt>
                <c:pt idx="1036">
                  <c:v>18474.904309921501</c:v>
                </c:pt>
                <c:pt idx="1037">
                  <c:v>18476.408622839401</c:v>
                </c:pt>
                <c:pt idx="1038">
                  <c:v>18479.4212380524</c:v>
                </c:pt>
                <c:pt idx="1039">
                  <c:v>18482.439299662201</c:v>
                </c:pt>
                <c:pt idx="1040">
                  <c:v>18485.4629603414</c:v>
                </c:pt>
                <c:pt idx="1041">
                  <c:v>18490.0092835867</c:v>
                </c:pt>
                <c:pt idx="1042">
                  <c:v>18491.527689598501</c:v>
                </c:pt>
                <c:pt idx="1043">
                  <c:v>18496.092069601</c:v>
                </c:pt>
                <c:pt idx="1044">
                  <c:v>18499.1428154161</c:v>
                </c:pt>
                <c:pt idx="1045">
                  <c:v>18502.2</c:v>
                </c:pt>
                <c:pt idx="1046">
                  <c:v>18505.250797007</c:v>
                </c:pt>
                <c:pt idx="1047">
                  <c:v>18506.769190202602</c:v>
                </c:pt>
                <c:pt idx="1048">
                  <c:v>18509.792759581898</c:v>
                </c:pt>
                <c:pt idx="1049">
                  <c:v>18512.799764417599</c:v>
                </c:pt>
                <c:pt idx="1050">
                  <c:v>18515.7914744761</c:v>
                </c:pt>
                <c:pt idx="1051">
                  <c:v>18518.769159523599</c:v>
                </c:pt>
                <c:pt idx="1052">
                  <c:v>18521.734089326801</c:v>
                </c:pt>
                <c:pt idx="1053">
                  <c:v>18524.687533651999</c:v>
                </c:pt>
                <c:pt idx="1054">
                  <c:v>18527.630762265599</c:v>
                </c:pt>
                <c:pt idx="1055">
                  <c:v>18530.565044934101</c:v>
                </c:pt>
                <c:pt idx="1056">
                  <c:v>18534.952472903798</c:v>
                </c:pt>
                <c:pt idx="1057">
                  <c:v>18537.8699459376</c:v>
                </c:pt>
                <c:pt idx="1058">
                  <c:v>18539.326914933099</c:v>
                </c:pt>
                <c:pt idx="1059">
                  <c:v>18542.238111485301</c:v>
                </c:pt>
                <c:pt idx="1060">
                  <c:v>18545.146710924499</c:v>
                </c:pt>
                <c:pt idx="1061">
                  <c:v>18549.507518110498</c:v>
                </c:pt>
                <c:pt idx="1062">
                  <c:v>18552.4151799953</c:v>
                </c:pt>
                <c:pt idx="1063">
                  <c:v>18555.324688949699</c:v>
                </c:pt>
                <c:pt idx="1064">
                  <c:v>18558.237314739901</c:v>
                </c:pt>
                <c:pt idx="1065">
                  <c:v>18562.614875106701</c:v>
                </c:pt>
                <c:pt idx="1066">
                  <c:v>18565.540848214801</c:v>
                </c:pt>
                <c:pt idx="1067">
                  <c:v>18568.474382341399</c:v>
                </c:pt>
                <c:pt idx="1068">
                  <c:v>18571.416747252799</c:v>
                </c:pt>
                <c:pt idx="1069">
                  <c:v>18574.369212715399</c:v>
                </c:pt>
                <c:pt idx="1070">
                  <c:v>18577.333048495799</c:v>
                </c:pt>
                <c:pt idx="1071">
                  <c:v>18581.802899126</c:v>
                </c:pt>
                <c:pt idx="1072">
                  <c:v>18584.800715928701</c:v>
                </c:pt>
                <c:pt idx="1073">
                  <c:v>18589.3274901226</c:v>
                </c:pt>
                <c:pt idx="1074">
                  <c:v>18592.3672239878</c:v>
                </c:pt>
                <c:pt idx="1075">
                  <c:v>18595.425946769199</c:v>
                </c:pt>
                <c:pt idx="1076">
                  <c:v>18598.504928233298</c:v>
                </c:pt>
                <c:pt idx="1077">
                  <c:v>18601.6054381465</c:v>
                </c:pt>
                <c:pt idx="1078">
                  <c:v>18604.728746275301</c:v>
                </c:pt>
                <c:pt idx="1079">
                  <c:v>18607.876122385998</c:v>
                </c:pt>
                <c:pt idx="1080">
                  <c:v>18611.048836245001</c:v>
                </c:pt>
                <c:pt idx="1081">
                  <c:v>18614.248157618898</c:v>
                </c:pt>
                <c:pt idx="1082">
                  <c:v>18619.0998063841</c:v>
                </c:pt>
                <c:pt idx="1083">
                  <c:v>18624.0184644937</c:v>
                </c:pt>
                <c:pt idx="1084">
                  <c:v>18627.336913591</c:v>
                </c:pt>
                <c:pt idx="1085">
                  <c:v>18630.688319035398</c:v>
                </c:pt>
                <c:pt idx="1086">
                  <c:v>18634.073950593</c:v>
                </c:pt>
                <c:pt idx="1087">
                  <c:v>18637.495078030501</c:v>
                </c:pt>
                <c:pt idx="1088">
                  <c:v>18639.219349506198</c:v>
                </c:pt>
                <c:pt idx="1089">
                  <c:v>18642.696101575399</c:v>
                </c:pt>
                <c:pt idx="1090">
                  <c:v>18646.211523940401</c:v>
                </c:pt>
                <c:pt idx="1091">
                  <c:v>18651.559941906798</c:v>
                </c:pt>
                <c:pt idx="1092">
                  <c:v>18655.1775952397</c:v>
                </c:pt>
                <c:pt idx="1093">
                  <c:v>18658.8383630508</c:v>
                </c:pt>
                <c:pt idx="1094">
                  <c:v>18662.543515106801</c:v>
                </c:pt>
                <c:pt idx="1095">
                  <c:v>18666.2943211739</c:v>
                </c:pt>
                <c:pt idx="1096">
                  <c:v>18670.092051018699</c:v>
                </c:pt>
                <c:pt idx="1097">
                  <c:v>18673.9379744076</c:v>
                </c:pt>
                <c:pt idx="1098">
                  <c:v>18677.833361106899</c:v>
                </c:pt>
                <c:pt idx="1099">
                  <c:v>18679.8</c:v>
                </c:pt>
                <c:pt idx="1100">
                  <c:v>18685.852781602902</c:v>
                </c:pt>
                <c:pt idx="1101">
                  <c:v>18690.032302326301</c:v>
                </c:pt>
                <c:pt idx="1102">
                  <c:v>18694.322583437301</c:v>
                </c:pt>
                <c:pt idx="1103">
                  <c:v>18700.9568570751</c:v>
                </c:pt>
                <c:pt idx="1104">
                  <c:v>18705.506391644001</c:v>
                </c:pt>
                <c:pt idx="1105">
                  <c:v>18707.8176519277</c:v>
                </c:pt>
                <c:pt idx="1106">
                  <c:v>18712.510637420899</c:v>
                </c:pt>
                <c:pt idx="1107">
                  <c:v>18717.294214717502</c:v>
                </c:pt>
                <c:pt idx="1108">
                  <c:v>18722.164350100698</c:v>
                </c:pt>
                <c:pt idx="1109">
                  <c:v>18727.117009853799</c:v>
                </c:pt>
                <c:pt idx="1110">
                  <c:v>18732.1481602598</c:v>
                </c:pt>
                <c:pt idx="1111">
                  <c:v>18737.253767601898</c:v>
                </c:pt>
                <c:pt idx="1112">
                  <c:v>18742.429798163401</c:v>
                </c:pt>
                <c:pt idx="1113">
                  <c:v>18747.672218227399</c:v>
                </c:pt>
                <c:pt idx="1114">
                  <c:v>18752.976994076998</c:v>
                </c:pt>
                <c:pt idx="1115">
                  <c:v>18758.340091995498</c:v>
                </c:pt>
                <c:pt idx="1116">
                  <c:v>18763.757478266001</c:v>
                </c:pt>
                <c:pt idx="1117">
                  <c:v>18769.2251191717</c:v>
                </c:pt>
                <c:pt idx="1118">
                  <c:v>18771.976524576199</c:v>
                </c:pt>
                <c:pt idx="1119">
                  <c:v>18777.511984215598</c:v>
                </c:pt>
                <c:pt idx="1120">
                  <c:v>18783.087614198201</c:v>
                </c:pt>
                <c:pt idx="1121">
                  <c:v>18791.5175548097</c:v>
                </c:pt>
                <c:pt idx="1122">
                  <c:v>18797.1759631389</c:v>
                </c:pt>
                <c:pt idx="1123">
                  <c:v>18802.8604238023</c:v>
                </c:pt>
                <c:pt idx="1124">
                  <c:v>18808.566903083101</c:v>
                </c:pt>
                <c:pt idx="1125">
                  <c:v>18814.291367264501</c:v>
                </c:pt>
                <c:pt idx="1126">
                  <c:v>18820.029782629601</c:v>
                </c:pt>
                <c:pt idx="1127">
                  <c:v>18825.778115461599</c:v>
                </c:pt>
                <c:pt idx="1128">
                  <c:v>18831.532332043698</c:v>
                </c:pt>
                <c:pt idx="1129">
                  <c:v>18837.288398658999</c:v>
                </c:pt>
                <c:pt idx="1130">
                  <c:v>18843.042281590799</c:v>
                </c:pt>
                <c:pt idx="1131">
                  <c:v>18851.660187826201</c:v>
                </c:pt>
                <c:pt idx="1132">
                  <c:v>18857.390964038001</c:v>
                </c:pt>
                <c:pt idx="1133">
                  <c:v>18863.105438557199</c:v>
                </c:pt>
                <c:pt idx="1134">
                  <c:v>18868.7995776672</c:v>
                </c:pt>
                <c:pt idx="1135">
                  <c:v>18874.469347651</c:v>
                </c:pt>
                <c:pt idx="1136">
                  <c:v>18877.2938336841</c:v>
                </c:pt>
                <c:pt idx="1137">
                  <c:v>18882.9194867597</c:v>
                </c:pt>
                <c:pt idx="1138">
                  <c:v>18888.510686417099</c:v>
                </c:pt>
                <c:pt idx="1139">
                  <c:v>18896.824061988598</c:v>
                </c:pt>
                <c:pt idx="1140">
                  <c:v>18902.3114805894</c:v>
                </c:pt>
                <c:pt idx="1141">
                  <c:v>18910.4502765283</c:v>
                </c:pt>
                <c:pt idx="1142">
                  <c:v>18915.8087033423</c:v>
                </c:pt>
                <c:pt idx="1143">
                  <c:v>18921.108474437198</c:v>
                </c:pt>
                <c:pt idx="1144">
                  <c:v>18923.735103553499</c:v>
                </c:pt>
                <c:pt idx="1145">
                  <c:v>18928.9393278506</c:v>
                </c:pt>
                <c:pt idx="1146">
                  <c:v>18934.074812136401</c:v>
                </c:pt>
                <c:pt idx="1147">
                  <c:v>18941.640327288598</c:v>
                </c:pt>
                <c:pt idx="1148">
                  <c:v>18946.586314035299</c:v>
                </c:pt>
                <c:pt idx="1149">
                  <c:v>18951.449442761899</c:v>
                </c:pt>
                <c:pt idx="1150">
                  <c:v>18956.2256797515</c:v>
                </c:pt>
                <c:pt idx="1151">
                  <c:v>18963.2182894736</c:v>
                </c:pt>
                <c:pt idx="1152">
                  <c:v>18967.759649609699</c:v>
                </c:pt>
                <c:pt idx="1153">
                  <c:v>18972.2</c:v>
                </c:pt>
                <c:pt idx="1154">
                  <c:v>18974.389016247998</c:v>
                </c:pt>
                <c:pt idx="1155">
                  <c:v>18978.736035628801</c:v>
                </c:pt>
                <c:pt idx="1156">
                  <c:v>18983.042575816002</c:v>
                </c:pt>
                <c:pt idx="1157">
                  <c:v>18987.309682761599</c:v>
                </c:pt>
                <c:pt idx="1158">
                  <c:v>18991.5384024177</c:v>
                </c:pt>
                <c:pt idx="1159">
                  <c:v>18995.729780736299</c:v>
                </c:pt>
                <c:pt idx="1160">
                  <c:v>18999.8848636693</c:v>
                </c:pt>
                <c:pt idx="1161">
                  <c:v>19010.1206427502</c:v>
                </c:pt>
                <c:pt idx="1162">
                  <c:v>19014.156928706099</c:v>
                </c:pt>
                <c:pt idx="1163">
                  <c:v>19018.161626060399</c:v>
                </c:pt>
                <c:pt idx="1164">
                  <c:v>19020.152455872099</c:v>
                </c:pt>
                <c:pt idx="1165">
                  <c:v>19024.111731484401</c:v>
                </c:pt>
                <c:pt idx="1166">
                  <c:v>19028.042033375201</c:v>
                </c:pt>
                <c:pt idx="1167">
                  <c:v>19031.9444074967</c:v>
                </c:pt>
                <c:pt idx="1168">
                  <c:v>19037.7478921314</c:v>
                </c:pt>
                <c:pt idx="1169">
                  <c:v>19041.585022869502</c:v>
                </c:pt>
                <c:pt idx="1170">
                  <c:v>19047.295545329202</c:v>
                </c:pt>
                <c:pt idx="1171">
                  <c:v>19052.954997268</c:v>
                </c:pt>
                <c:pt idx="1172">
                  <c:v>19054.830742381699</c:v>
                </c:pt>
                <c:pt idx="1173">
                  <c:v>19058.566908773999</c:v>
                </c:pt>
                <c:pt idx="1174">
                  <c:v>19062.2835150131</c:v>
                </c:pt>
                <c:pt idx="1175">
                  <c:v>19065.981607050999</c:v>
                </c:pt>
                <c:pt idx="1176">
                  <c:v>19069.662230839702</c:v>
                </c:pt>
                <c:pt idx="1177">
                  <c:v>19073.326432331301</c:v>
                </c:pt>
                <c:pt idx="1178">
                  <c:v>19080.609752230899</c:v>
                </c:pt>
                <c:pt idx="1179">
                  <c:v>19084.230962542999</c:v>
                </c:pt>
                <c:pt idx="1180">
                  <c:v>19089.640157704001</c:v>
                </c:pt>
                <c:pt idx="1181">
                  <c:v>19093.232732953398</c:v>
                </c:pt>
                <c:pt idx="1182">
                  <c:v>19096.815684593701</c:v>
                </c:pt>
                <c:pt idx="1183">
                  <c:v>19100.390058576999</c:v>
                </c:pt>
                <c:pt idx="1184">
                  <c:v>19103.956900855199</c:v>
                </c:pt>
                <c:pt idx="1185">
                  <c:v>19107.517257380499</c:v>
                </c:pt>
                <c:pt idx="1186">
                  <c:v>19112.847919401502</c:v>
                </c:pt>
                <c:pt idx="1187">
                  <c:v>19118.1698719583</c:v>
                </c:pt>
                <c:pt idx="1188">
                  <c:v>19121.714744991699</c:v>
                </c:pt>
                <c:pt idx="1189">
                  <c:v>19125.2583620322</c:v>
                </c:pt>
                <c:pt idx="1190">
                  <c:v>19128.801769031801</c:v>
                </c:pt>
                <c:pt idx="1191">
                  <c:v>19130.5737206263</c:v>
                </c:pt>
                <c:pt idx="1192">
                  <c:v>19134.1187737246</c:v>
                </c:pt>
                <c:pt idx="1193">
                  <c:v>19137.666231661999</c:v>
                </c:pt>
                <c:pt idx="1194">
                  <c:v>19141.2171403906</c:v>
                </c:pt>
                <c:pt idx="1195">
                  <c:v>19148.333494029299</c:v>
                </c:pt>
                <c:pt idx="1196">
                  <c:v>19153.687596853299</c:v>
                </c:pt>
                <c:pt idx="1197">
                  <c:v>19157.266977798401</c:v>
                </c:pt>
                <c:pt idx="1198">
                  <c:v>19160.855562270699</c:v>
                </c:pt>
                <c:pt idx="1199">
                  <c:v>19164.4543962223</c:v>
                </c:pt>
                <c:pt idx="1200">
                  <c:v>19166.257983612901</c:v>
                </c:pt>
                <c:pt idx="1201">
                  <c:v>19173.503186633399</c:v>
                </c:pt>
                <c:pt idx="1202">
                  <c:v>19177.146130634599</c:v>
                </c:pt>
                <c:pt idx="1203">
                  <c:v>19180.804030899199</c:v>
                </c:pt>
                <c:pt idx="1204">
                  <c:v>19186.321212309998</c:v>
                </c:pt>
                <c:pt idx="1205">
                  <c:v>19190.021079273101</c:v>
                </c:pt>
                <c:pt idx="1206">
                  <c:v>19197.477710437699</c:v>
                </c:pt>
                <c:pt idx="1207">
                  <c:v>19201.236566543099</c:v>
                </c:pt>
                <c:pt idx="1208">
                  <c:v>19205.017177600101</c:v>
                </c:pt>
                <c:pt idx="1209">
                  <c:v>19208.820589560499</c:v>
                </c:pt>
                <c:pt idx="1210">
                  <c:v>19214.570747215301</c:v>
                </c:pt>
                <c:pt idx="1211">
                  <c:v>19218.432462098299</c:v>
                </c:pt>
                <c:pt idx="1212">
                  <c:v>19222.297414579501</c:v>
                </c:pt>
                <c:pt idx="1213">
                  <c:v>19228.0953926558</c:v>
                </c:pt>
                <c:pt idx="1214">
                  <c:v>19231.9614498876</c:v>
                </c:pt>
                <c:pt idx="1215">
                  <c:v>19235.828395753</c:v>
                </c:pt>
                <c:pt idx="1216">
                  <c:v>19237.762281697102</c:v>
                </c:pt>
                <c:pt idx="1217">
                  <c:v>19239.6964855283</c:v>
                </c:pt>
                <c:pt idx="1218">
                  <c:v>19243.5659744898</c:v>
                </c:pt>
                <c:pt idx="1219">
                  <c:v>19249.373389822798</c:v>
                </c:pt>
                <c:pt idx="1220">
                  <c:v>19253.247493583302</c:v>
                </c:pt>
                <c:pt idx="1221">
                  <c:v>19262.943341758499</c:v>
                </c:pt>
                <c:pt idx="1222">
                  <c:v>19266.826586638301</c:v>
                </c:pt>
                <c:pt idx="1223">
                  <c:v>19274.602890033999</c:v>
                </c:pt>
                <c:pt idx="1224">
                  <c:v>19278.4964591024</c:v>
                </c:pt>
                <c:pt idx="1225">
                  <c:v>19282.393980119501</c:v>
                </c:pt>
                <c:pt idx="1226">
                  <c:v>19286.295708361598</c:v>
                </c:pt>
                <c:pt idx="1227">
                  <c:v>19292.156747688401</c:v>
                </c:pt>
                <c:pt idx="1228">
                  <c:v>19296.070110826498</c:v>
                </c:pt>
                <c:pt idx="1229">
                  <c:v>19301.949799104801</c:v>
                </c:pt>
                <c:pt idx="1230">
                  <c:v>19305.876392615501</c:v>
                </c:pt>
                <c:pt idx="1231">
                  <c:v>19309.808725008799</c:v>
                </c:pt>
                <c:pt idx="1232">
                  <c:v>19313.747051560698</c:v>
                </c:pt>
                <c:pt idx="1233">
                  <c:v>19317.691627547702</c:v>
                </c:pt>
                <c:pt idx="1234">
                  <c:v>19321.642708246</c:v>
                </c:pt>
                <c:pt idx="1235">
                  <c:v>19325.600548931801</c:v>
                </c:pt>
                <c:pt idx="1236">
                  <c:v>19329.565404881301</c:v>
                </c:pt>
                <c:pt idx="1237">
                  <c:v>19333.537531370901</c:v>
                </c:pt>
                <c:pt idx="1238">
                  <c:v>19337.517183676799</c:v>
                </c:pt>
                <c:pt idx="1239">
                  <c:v>19343.501331457901</c:v>
                </c:pt>
                <c:pt idx="1240">
                  <c:v>19347.500915138</c:v>
                </c:pt>
                <c:pt idx="1241">
                  <c:v>19351.508918101401</c:v>
                </c:pt>
                <c:pt idx="1242">
                  <c:v>19353.516156588099</c:v>
                </c:pt>
                <c:pt idx="1243">
                  <c:v>19357.5372671191</c:v>
                </c:pt>
                <c:pt idx="1244">
                  <c:v>19361.567435124001</c:v>
                </c:pt>
                <c:pt idx="1245">
                  <c:v>19365.606915879001</c:v>
                </c:pt>
                <c:pt idx="1246">
                  <c:v>19367.6302283115</c:v>
                </c:pt>
                <c:pt idx="1247">
                  <c:v>19373.7148367441</c:v>
                </c:pt>
                <c:pt idx="1248">
                  <c:v>19377.783787406701</c:v>
                </c:pt>
                <c:pt idx="1249">
                  <c:v>19381.863071924501</c:v>
                </c:pt>
                <c:pt idx="1250">
                  <c:v>19388.001933096199</c:v>
                </c:pt>
                <c:pt idx="1251">
                  <c:v>19392.108169085201</c:v>
                </c:pt>
                <c:pt idx="1252">
                  <c:v>19396.225632396301</c:v>
                </c:pt>
                <c:pt idx="1253">
                  <c:v>19398.288654071399</c:v>
                </c:pt>
                <c:pt idx="1254">
                  <c:v>19402.423437008401</c:v>
                </c:pt>
                <c:pt idx="1255">
                  <c:v>19406.570085457999</c:v>
                </c:pt>
                <c:pt idx="1256">
                  <c:v>19410.728854696401</c:v>
                </c:pt>
                <c:pt idx="1257">
                  <c:v>19416.993003144798</c:v>
                </c:pt>
                <c:pt idx="1258">
                  <c:v>19421.204304961699</c:v>
                </c:pt>
                <c:pt idx="1259">
                  <c:v>19425.448294022</c:v>
                </c:pt>
                <c:pt idx="1260">
                  <c:v>19429.723722174</c:v>
                </c:pt>
                <c:pt idx="1261">
                  <c:v>19436.193082367499</c:v>
                </c:pt>
                <c:pt idx="1262">
                  <c:v>19440.541647585698</c:v>
                </c:pt>
                <c:pt idx="1263">
                  <c:v>19444.917283365099</c:v>
                </c:pt>
                <c:pt idx="1264">
                  <c:v>19449.318741554001</c:v>
                </c:pt>
                <c:pt idx="1265">
                  <c:v>19453.744774000901</c:v>
                </c:pt>
                <c:pt idx="1266">
                  <c:v>19458.194132554199</c:v>
                </c:pt>
                <c:pt idx="1267">
                  <c:v>19462.665569062301</c:v>
                </c:pt>
                <c:pt idx="1268">
                  <c:v>19469.4113896579</c:v>
                </c:pt>
                <c:pt idx="1269">
                  <c:v>19473.9325603896</c:v>
                </c:pt>
                <c:pt idx="1270">
                  <c:v>19478.4714405454</c:v>
                </c:pt>
                <c:pt idx="1271">
                  <c:v>19483.0267819738</c:v>
                </c:pt>
                <c:pt idx="1272">
                  <c:v>19487.597336523198</c:v>
                </c:pt>
                <c:pt idx="1273">
                  <c:v>19489.887928670902</c:v>
                </c:pt>
                <c:pt idx="1274">
                  <c:v>19494.478962617501</c:v>
                </c:pt>
                <c:pt idx="1275">
                  <c:v>19499.082089306001</c:v>
                </c:pt>
                <c:pt idx="1276">
                  <c:v>19506.006722898299</c:v>
                </c:pt>
                <c:pt idx="1277">
                  <c:v>19510.634620778401</c:v>
                </c:pt>
                <c:pt idx="1278">
                  <c:v>19515.270242869901</c:v>
                </c:pt>
                <c:pt idx="1279">
                  <c:v>19519.912341021201</c:v>
                </c:pt>
                <c:pt idx="1280">
                  <c:v>19524.559667080601</c:v>
                </c:pt>
                <c:pt idx="1281">
                  <c:v>19529.210972896501</c:v>
                </c:pt>
                <c:pt idx="1282">
                  <c:v>19533.8650103174</c:v>
                </c:pt>
                <c:pt idx="1283">
                  <c:v>19538.520531191702</c:v>
                </c:pt>
                <c:pt idx="1284">
                  <c:v>19540.8484578764</c:v>
                </c:pt>
                <c:pt idx="1285">
                  <c:v>19550.157632490798</c:v>
                </c:pt>
                <c:pt idx="1286">
                  <c:v>19554.808516257799</c:v>
                </c:pt>
                <c:pt idx="1287">
                  <c:v>19559.4552667961</c:v>
                </c:pt>
                <c:pt idx="1288">
                  <c:v>19566.414912467699</c:v>
                </c:pt>
                <c:pt idx="1289">
                  <c:v>19571.0458692705</c:v>
                </c:pt>
                <c:pt idx="1290">
                  <c:v>19575.668324313901</c:v>
                </c:pt>
                <c:pt idx="1291">
                  <c:v>19580.281029446101</c:v>
                </c:pt>
                <c:pt idx="1292">
                  <c:v>19582.583335748299</c:v>
                </c:pt>
                <c:pt idx="1293">
                  <c:v>19589.472197371098</c:v>
                </c:pt>
                <c:pt idx="1294">
                  <c:v>19594.0481638606</c:v>
                </c:pt>
                <c:pt idx="1295">
                  <c:v>19598.609387832599</c:v>
                </c:pt>
                <c:pt idx="1296">
                  <c:v>19605.4208512388</c:v>
                </c:pt>
                <c:pt idx="1297">
                  <c:v>19609.939758253899</c:v>
                </c:pt>
                <c:pt idx="1298">
                  <c:v>19616.681895514001</c:v>
                </c:pt>
                <c:pt idx="1299">
                  <c:v>19621.150684624699</c:v>
                </c:pt>
                <c:pt idx="1300">
                  <c:v>19623.376820404301</c:v>
                </c:pt>
                <c:pt idx="1301">
                  <c:v>19627.811794317498</c:v>
                </c:pt>
                <c:pt idx="1302">
                  <c:v>19632.222664576198</c:v>
                </c:pt>
                <c:pt idx="1303">
                  <c:v>19636.608183028799</c:v>
                </c:pt>
                <c:pt idx="1304">
                  <c:v>19640.967101523798</c:v>
                </c:pt>
                <c:pt idx="1305">
                  <c:v>19647.452874013899</c:v>
                </c:pt>
                <c:pt idx="1306">
                  <c:v>19651.7398319514</c:v>
                </c:pt>
                <c:pt idx="1307">
                  <c:v>19655.995821400698</c:v>
                </c:pt>
                <c:pt idx="1308">
                  <c:v>19660.219594210001</c:v>
                </c:pt>
                <c:pt idx="1309">
                  <c:v>19664.409902227799</c:v>
                </c:pt>
                <c:pt idx="1310">
                  <c:v>19668.565497302599</c:v>
                </c:pt>
                <c:pt idx="1311">
                  <c:v>19678.794424868502</c:v>
                </c:pt>
                <c:pt idx="1312">
                  <c:v>19682.818695448601</c:v>
                </c:pt>
                <c:pt idx="1313">
                  <c:v>19688.7790932239</c:v>
                </c:pt>
                <c:pt idx="1314">
                  <c:v>19692.7001994565</c:v>
                </c:pt>
                <c:pt idx="1315">
                  <c:v>19696.577855684802</c:v>
                </c:pt>
                <c:pt idx="1316">
                  <c:v>19700.410388098699</c:v>
                </c:pt>
                <c:pt idx="1317">
                  <c:v>19704.195137237399</c:v>
                </c:pt>
                <c:pt idx="1318">
                  <c:v>19707.933349376799</c:v>
                </c:pt>
                <c:pt idx="1319">
                  <c:v>19709.785566226499</c:v>
                </c:pt>
                <c:pt idx="1320">
                  <c:v>19713.457345794901</c:v>
                </c:pt>
                <c:pt idx="1321">
                  <c:v>19717.087085601099</c:v>
                </c:pt>
                <c:pt idx="1322">
                  <c:v>19722.456805838399</c:v>
                </c:pt>
                <c:pt idx="1323">
                  <c:v>19725.989316403498</c:v>
                </c:pt>
                <c:pt idx="1324">
                  <c:v>19729.486083338099</c:v>
                </c:pt>
                <c:pt idx="1325">
                  <c:v>19732.948905537</c:v>
                </c:pt>
                <c:pt idx="1326">
                  <c:v>19736.379581894798</c:v>
                </c:pt>
                <c:pt idx="1327">
                  <c:v>19743.151692666699</c:v>
                </c:pt>
                <c:pt idx="1328">
                  <c:v>19746.4967248703</c:v>
                </c:pt>
                <c:pt idx="1329">
                  <c:v>19749.816806811901</c:v>
                </c:pt>
                <c:pt idx="1330">
                  <c:v>19753.113737386499</c:v>
                </c:pt>
                <c:pt idx="1331">
                  <c:v>19756.389315488799</c:v>
                </c:pt>
                <c:pt idx="1332">
                  <c:v>19761.2665818389</c:v>
                </c:pt>
                <c:pt idx="1333">
                  <c:v>19764.496648925</c:v>
                </c:pt>
                <c:pt idx="1334">
                  <c:v>19767.711659670498</c:v>
                </c:pt>
                <c:pt idx="1335">
                  <c:v>19770.913412970101</c:v>
                </c:pt>
                <c:pt idx="1336">
                  <c:v>19775.695120290999</c:v>
                </c:pt>
                <c:pt idx="1337">
                  <c:v>19778.871600140701</c:v>
                </c:pt>
                <c:pt idx="1338">
                  <c:v>19782.041118676301</c:v>
                </c:pt>
                <c:pt idx="1339">
                  <c:v>19786.786279098102</c:v>
                </c:pt>
                <c:pt idx="1340">
                  <c:v>19791.525895346302</c:v>
                </c:pt>
                <c:pt idx="1341">
                  <c:v>19794.685557573201</c:v>
                </c:pt>
                <c:pt idx="1342">
                  <c:v>19797.847252959898</c:v>
                </c:pt>
                <c:pt idx="1343">
                  <c:v>19801.012780401201</c:v>
                </c:pt>
                <c:pt idx="1344">
                  <c:v>19804.183938791699</c:v>
                </c:pt>
                <c:pt idx="1345">
                  <c:v>19807.362527026398</c:v>
                </c:pt>
                <c:pt idx="1346">
                  <c:v>19810.550343999999</c:v>
                </c:pt>
                <c:pt idx="1347">
                  <c:v>19813.749188607198</c:v>
                </c:pt>
                <c:pt idx="1348">
                  <c:v>19818.572067413501</c:v>
                </c:pt>
                <c:pt idx="1349">
                  <c:v>19823.429877178602</c:v>
                </c:pt>
                <c:pt idx="1350">
                  <c:v>19826.690821268199</c:v>
                </c:pt>
                <c:pt idx="1351">
                  <c:v>19831.620341008798</c:v>
                </c:pt>
                <c:pt idx="1352">
                  <c:v>19833.2745746648</c:v>
                </c:pt>
                <c:pt idx="1353">
                  <c:v>19836.600981761301</c:v>
                </c:pt>
                <c:pt idx="1354">
                  <c:v>19839.952807649701</c:v>
                </c:pt>
                <c:pt idx="1355">
                  <c:v>19843.331851224801</c:v>
                </c:pt>
                <c:pt idx="1356">
                  <c:v>19846.739911381301</c:v>
                </c:pt>
                <c:pt idx="1357">
                  <c:v>19850.178787014</c:v>
                </c:pt>
                <c:pt idx="1358">
                  <c:v>19853.650277017699</c:v>
                </c:pt>
                <c:pt idx="1359">
                  <c:v>19858.9225990511</c:v>
                </c:pt>
                <c:pt idx="1360">
                  <c:v>19862.4834951468</c:v>
                </c:pt>
                <c:pt idx="1361">
                  <c:v>19869.7238177412</c:v>
                </c:pt>
                <c:pt idx="1362">
                  <c:v>19873.406842029301</c:v>
                </c:pt>
                <c:pt idx="1363">
                  <c:v>19875.2648569376</c:v>
                </c:pt>
                <c:pt idx="1364">
                  <c:v>19879.0150165919</c:v>
                </c:pt>
                <c:pt idx="1365">
                  <c:v>19882.812181775302</c:v>
                </c:pt>
                <c:pt idx="1366">
                  <c:v>19888.599999999999</c:v>
                </c:pt>
                <c:pt idx="1367">
                  <c:v>19892.532347390599</c:v>
                </c:pt>
                <c:pt idx="1368">
                  <c:v>19898.561538025599</c:v>
                </c:pt>
                <c:pt idx="1369">
                  <c:v>19902.664596762599</c:v>
                </c:pt>
                <c:pt idx="1370">
                  <c:v>19904.740301840498</c:v>
                </c:pt>
                <c:pt idx="1371">
                  <c:v>19908.938557106601</c:v>
                </c:pt>
                <c:pt idx="1372">
                  <c:v>19913.1972641092</c:v>
                </c:pt>
                <c:pt idx="1373">
                  <c:v>19919.6933995408</c:v>
                </c:pt>
                <c:pt idx="1374">
                  <c:v>19924.092691728099</c:v>
                </c:pt>
                <c:pt idx="1375">
                  <c:v>19926.311994606702</c:v>
                </c:pt>
                <c:pt idx="1376">
                  <c:v>19933.044915243401</c:v>
                </c:pt>
                <c:pt idx="1377">
                  <c:v>19937.593026385599</c:v>
                </c:pt>
                <c:pt idx="1378">
                  <c:v>19944.498413943002</c:v>
                </c:pt>
                <c:pt idx="1379">
                  <c:v>19949.153971492</c:v>
                </c:pt>
                <c:pt idx="1380">
                  <c:v>19953.848289940899</c:v>
                </c:pt>
                <c:pt idx="1381">
                  <c:v>19956.209231348901</c:v>
                </c:pt>
                <c:pt idx="1382">
                  <c:v>19960.9571722238</c:v>
                </c:pt>
                <c:pt idx="1383">
                  <c:v>19965.737848766301</c:v>
                </c:pt>
                <c:pt idx="1384">
                  <c:v>19970.548850883599</c:v>
                </c:pt>
                <c:pt idx="1385">
                  <c:v>19975.387768482698</c:v>
                </c:pt>
                <c:pt idx="1386">
                  <c:v>19982.693214331601</c:v>
                </c:pt>
                <c:pt idx="1387">
                  <c:v>19987.5913764787</c:v>
                </c:pt>
                <c:pt idx="1388">
                  <c:v>19992.509018782399</c:v>
                </c:pt>
                <c:pt idx="1389">
                  <c:v>19997.443731149699</c:v>
                </c:pt>
                <c:pt idx="1390">
                  <c:v>20002.3931034876</c:v>
                </c:pt>
                <c:pt idx="1391">
                  <c:v>20007.354725703299</c:v>
                </c:pt>
                <c:pt idx="1392">
                  <c:v>20012.326187703798</c:v>
                </c:pt>
                <c:pt idx="1393">
                  <c:v>20014.8148554693</c:v>
                </c:pt>
                <c:pt idx="1394">
                  <c:v>20022.288990687401</c:v>
                </c:pt>
                <c:pt idx="1395">
                  <c:v>20029.768997293901</c:v>
                </c:pt>
                <c:pt idx="1396">
                  <c:v>20037.246741225201</c:v>
                </c:pt>
                <c:pt idx="1397">
                  <c:v>20042.226629982601</c:v>
                </c:pt>
                <c:pt idx="1398">
                  <c:v>20047.199487874401</c:v>
                </c:pt>
                <c:pt idx="1399">
                  <c:v>20052.162904807301</c:v>
                </c:pt>
                <c:pt idx="1400">
                  <c:v>20057.114470688699</c:v>
                </c:pt>
                <c:pt idx="1401">
                  <c:v>20062.0517754254</c:v>
                </c:pt>
                <c:pt idx="1402">
                  <c:v>20066.972408924601</c:v>
                </c:pt>
                <c:pt idx="1403">
                  <c:v>20071.873961093199</c:v>
                </c:pt>
                <c:pt idx="1404">
                  <c:v>20076.7540218385</c:v>
                </c:pt>
                <c:pt idx="1405">
                  <c:v>20084.028544459201</c:v>
                </c:pt>
                <c:pt idx="1406">
                  <c:v>20088.844332489301</c:v>
                </c:pt>
                <c:pt idx="1407">
                  <c:v>20093.630193770699</c:v>
                </c:pt>
                <c:pt idx="1408">
                  <c:v>20098.383718210502</c:v>
                </c:pt>
                <c:pt idx="1409">
                  <c:v>20100.747600960702</c:v>
                </c:pt>
                <c:pt idx="1410">
                  <c:v>20105.4481012137</c:v>
                </c:pt>
                <c:pt idx="1411">
                  <c:v>20112.426169550501</c:v>
                </c:pt>
                <c:pt idx="1412">
                  <c:v>20117.026245694298</c:v>
                </c:pt>
                <c:pt idx="1413">
                  <c:v>20121.5819345317</c:v>
                </c:pt>
                <c:pt idx="1414">
                  <c:v>20128.326969510101</c:v>
                </c:pt>
                <c:pt idx="1415">
                  <c:v>20132.761145925098</c:v>
                </c:pt>
                <c:pt idx="1416">
                  <c:v>20137.1424997084</c:v>
                </c:pt>
                <c:pt idx="1417">
                  <c:v>20141.468620767198</c:v>
                </c:pt>
                <c:pt idx="1418">
                  <c:v>20145.737099008398</c:v>
                </c:pt>
                <c:pt idx="1419">
                  <c:v>20149.9455243392</c:v>
                </c:pt>
                <c:pt idx="1420">
                  <c:v>20154.091486666701</c:v>
                </c:pt>
                <c:pt idx="1421">
                  <c:v>20158.172575897701</c:v>
                </c:pt>
                <c:pt idx="1422">
                  <c:v>20162.186381939599</c:v>
                </c:pt>
                <c:pt idx="1423">
                  <c:v>20166.130494699199</c:v>
                </c:pt>
                <c:pt idx="1424">
                  <c:v>20171.910716856099</c:v>
                </c:pt>
                <c:pt idx="1425">
                  <c:v>20175.675178557001</c:v>
                </c:pt>
                <c:pt idx="1426">
                  <c:v>20179.3986284108</c:v>
                </c:pt>
                <c:pt idx="1427">
                  <c:v>20183.0869327002</c:v>
                </c:pt>
                <c:pt idx="1428">
                  <c:v>20184.9181793016</c:v>
                </c:pt>
                <c:pt idx="1429">
                  <c:v>20188.555409504701</c:v>
                </c:pt>
                <c:pt idx="1430">
                  <c:v>20192.159686490599</c:v>
                </c:pt>
                <c:pt idx="1431">
                  <c:v>20197.5062329906</c:v>
                </c:pt>
                <c:pt idx="1432">
                  <c:v>20202.783567532901</c:v>
                </c:pt>
                <c:pt idx="1433">
                  <c:v>20206.264801038302</c:v>
                </c:pt>
                <c:pt idx="1434">
                  <c:v>20209.7174660206</c:v>
                </c:pt>
                <c:pt idx="1435">
                  <c:v>20214.844815817301</c:v>
                </c:pt>
                <c:pt idx="1436">
                  <c:v>20216.5405981718</c:v>
                </c:pt>
                <c:pt idx="1437">
                  <c:v>20219.912819218502</c:v>
                </c:pt>
                <c:pt idx="1438">
                  <c:v>20223.259979497601</c:v>
                </c:pt>
                <c:pt idx="1439">
                  <c:v>20226.582955948001</c:v>
                </c:pt>
                <c:pt idx="1440">
                  <c:v>20233.159865118399</c:v>
                </c:pt>
                <c:pt idx="1441">
                  <c:v>20236.415551716102</c:v>
                </c:pt>
                <c:pt idx="1442">
                  <c:v>20241.2605880187</c:v>
                </c:pt>
                <c:pt idx="1443">
                  <c:v>20244.4662286938</c:v>
                </c:pt>
                <c:pt idx="1444">
                  <c:v>20247.6533856428</c:v>
                </c:pt>
                <c:pt idx="1445">
                  <c:v>20252.401382383701</c:v>
                </c:pt>
                <c:pt idx="1446">
                  <c:v>20255.546166625099</c:v>
                </c:pt>
                <c:pt idx="1447">
                  <c:v>20258.675536426501</c:v>
                </c:pt>
                <c:pt idx="1448">
                  <c:v>20261.790368726699</c:v>
                </c:pt>
                <c:pt idx="1449">
                  <c:v>20264.8915404646</c:v>
                </c:pt>
                <c:pt idx="1450">
                  <c:v>20271.0564100091</c:v>
                </c:pt>
                <c:pt idx="1451">
                  <c:v>20274.1218616933</c:v>
                </c:pt>
                <c:pt idx="1452">
                  <c:v>20277.177160570602</c:v>
                </c:pt>
                <c:pt idx="1453">
                  <c:v>20280.223183580001</c:v>
                </c:pt>
                <c:pt idx="1454">
                  <c:v>20283.260807660299</c:v>
                </c:pt>
                <c:pt idx="1455">
                  <c:v>20286.2909097503</c:v>
                </c:pt>
                <c:pt idx="1456">
                  <c:v>20289.314366789</c:v>
                </c:pt>
                <c:pt idx="1457">
                  <c:v>20292.332055715</c:v>
                </c:pt>
                <c:pt idx="1458">
                  <c:v>20296.849692197</c:v>
                </c:pt>
                <c:pt idx="1459">
                  <c:v>20299.856797449302</c:v>
                </c:pt>
                <c:pt idx="1460">
                  <c:v>20305.8637884132</c:v>
                </c:pt>
                <c:pt idx="1461">
                  <c:v>20308.865428002598</c:v>
                </c:pt>
                <c:pt idx="1462">
                  <c:v>20310.366167484801</c:v>
                </c:pt>
                <c:pt idx="1463">
                  <c:v>20313.3680339114</c:v>
                </c:pt>
                <c:pt idx="1464">
                  <c:v>20316.371147736299</c:v>
                </c:pt>
                <c:pt idx="1465">
                  <c:v>20319.3763858985</c:v>
                </c:pt>
                <c:pt idx="1466">
                  <c:v>20322.384625336799</c:v>
                </c:pt>
                <c:pt idx="1467">
                  <c:v>20325.39674299</c:v>
                </c:pt>
                <c:pt idx="1468">
                  <c:v>20329.924109426702</c:v>
                </c:pt>
                <c:pt idx="1469">
                  <c:v>20332.949759224899</c:v>
                </c:pt>
                <c:pt idx="1470">
                  <c:v>20335.982356524</c:v>
                </c:pt>
                <c:pt idx="1471">
                  <c:v>20339.022778262999</c:v>
                </c:pt>
                <c:pt idx="1472">
                  <c:v>20342.071901380699</c:v>
                </c:pt>
                <c:pt idx="1473">
                  <c:v>20345.1288689836</c:v>
                </c:pt>
                <c:pt idx="1474">
                  <c:v>20348.183811782699</c:v>
                </c:pt>
                <c:pt idx="1475">
                  <c:v>20351.234995733499</c:v>
                </c:pt>
                <c:pt idx="1476">
                  <c:v>20354.282382486999</c:v>
                </c:pt>
                <c:pt idx="1477">
                  <c:v>20357.325933693901</c:v>
                </c:pt>
                <c:pt idx="1478">
                  <c:v>20361.883984966</c:v>
                </c:pt>
                <c:pt idx="1479">
                  <c:v>20364.917779529402</c:v>
                </c:pt>
                <c:pt idx="1480">
                  <c:v>20367.947604324399</c:v>
                </c:pt>
                <c:pt idx="1481">
                  <c:v>20370.973421001901</c:v>
                </c:pt>
                <c:pt idx="1482">
                  <c:v>20373.9951912129</c:v>
                </c:pt>
                <c:pt idx="1483">
                  <c:v>20377.0128766081</c:v>
                </c:pt>
                <c:pt idx="1484">
                  <c:v>20380.026438838599</c:v>
                </c:pt>
                <c:pt idx="1485">
                  <c:v>20383.035839555199</c:v>
                </c:pt>
                <c:pt idx="1486">
                  <c:v>20386.0410404088</c:v>
                </c:pt>
                <c:pt idx="1487">
                  <c:v>20390.5408830573</c:v>
                </c:pt>
                <c:pt idx="1488">
                  <c:v>20393.535416475999</c:v>
                </c:pt>
                <c:pt idx="1489">
                  <c:v>20396.5256158099</c:v>
                </c:pt>
                <c:pt idx="1490">
                  <c:v>20399.5114427097</c:v>
                </c:pt>
                <c:pt idx="1491">
                  <c:v>20402.492858826499</c:v>
                </c:pt>
                <c:pt idx="1492">
                  <c:v>20405.469825811098</c:v>
                </c:pt>
                <c:pt idx="1493">
                  <c:v>20408.4423053143</c:v>
                </c:pt>
                <c:pt idx="1494">
                  <c:v>20411.410258987202</c:v>
                </c:pt>
                <c:pt idx="1495">
                  <c:v>20414.373648480501</c:v>
                </c:pt>
                <c:pt idx="1496">
                  <c:v>20420.2865815322</c:v>
                </c:pt>
                <c:pt idx="1497">
                  <c:v>20423.236048392399</c:v>
                </c:pt>
                <c:pt idx="1498">
                  <c:v>20426.180797676599</c:v>
                </c:pt>
                <c:pt idx="1499">
                  <c:v>20429.120791035701</c:v>
                </c:pt>
                <c:pt idx="1500">
                  <c:v>20432.055990120702</c:v>
                </c:pt>
                <c:pt idx="1501">
                  <c:v>20434.9863565825</c:v>
                </c:pt>
                <c:pt idx="1502">
                  <c:v>20437.9118520718</c:v>
                </c:pt>
                <c:pt idx="1503">
                  <c:v>20442.290878344</c:v>
                </c:pt>
                <c:pt idx="1504">
                  <c:v>20446.658729214701</c:v>
                </c:pt>
                <c:pt idx="1505">
                  <c:v>20449.564357323499</c:v>
                </c:pt>
                <c:pt idx="1506">
                  <c:v>20452.464922714498</c:v>
                </c:pt>
                <c:pt idx="1507">
                  <c:v>20456.806194316199</c:v>
                </c:pt>
                <c:pt idx="1508">
                  <c:v>20458.250711946199</c:v>
                </c:pt>
                <c:pt idx="1509">
                  <c:v>20461.135859088801</c:v>
                </c:pt>
                <c:pt idx="1510">
                  <c:v>20464.015790117101</c:v>
                </c:pt>
                <c:pt idx="1511">
                  <c:v>20466.890466682002</c:v>
                </c:pt>
                <c:pt idx="1512">
                  <c:v>20469.7598504343</c:v>
                </c:pt>
                <c:pt idx="1513">
                  <c:v>20472.623903024902</c:v>
                </c:pt>
                <c:pt idx="1514">
                  <c:v>20476.909902094201</c:v>
                </c:pt>
                <c:pt idx="1515">
                  <c:v>20479.760459003399</c:v>
                </c:pt>
                <c:pt idx="1516">
                  <c:v>20482.605550529101</c:v>
                </c:pt>
                <c:pt idx="1517">
                  <c:v>20486.862856334799</c:v>
                </c:pt>
                <c:pt idx="1518">
                  <c:v>20489.6941166244</c:v>
                </c:pt>
                <c:pt idx="1519">
                  <c:v>20492.5197773086</c:v>
                </c:pt>
                <c:pt idx="1520">
                  <c:v>20495.3398000382</c:v>
                </c:pt>
                <c:pt idx="1521">
                  <c:v>20498.154146464301</c:v>
                </c:pt>
                <c:pt idx="1522">
                  <c:v>20500.962778237699</c:v>
                </c:pt>
                <c:pt idx="1523">
                  <c:v>20503.7656570092</c:v>
                </c:pt>
                <c:pt idx="1524">
                  <c:v>20507.959104399401</c:v>
                </c:pt>
                <c:pt idx="1525">
                  <c:v>20510.7474328891</c:v>
                </c:pt>
                <c:pt idx="1526">
                  <c:v>20513.529874155101</c:v>
                </c:pt>
                <c:pt idx="1527">
                  <c:v>20517.692413621</c:v>
                </c:pt>
                <c:pt idx="1528">
                  <c:v>20520.4599690504</c:v>
                </c:pt>
                <c:pt idx="1529">
                  <c:v>20524.599999999999</c:v>
                </c:pt>
                <c:pt idx="1530">
                  <c:v>20527.3467689834</c:v>
                </c:pt>
                <c:pt idx="1531">
                  <c:v>20530.076561852398</c:v>
                </c:pt>
                <c:pt idx="1532">
                  <c:v>20535.487844203501</c:v>
                </c:pt>
                <c:pt idx="1533">
                  <c:v>20538.170646164101</c:v>
                </c:pt>
                <c:pt idx="1534">
                  <c:v>20540.839096966902</c:v>
                </c:pt>
                <c:pt idx="1535">
                  <c:v>20542.1681457589</c:v>
                </c:pt>
                <c:pt idx="1536">
                  <c:v>20544.8163002736</c:v>
                </c:pt>
                <c:pt idx="1537">
                  <c:v>20547.451744228401</c:v>
                </c:pt>
                <c:pt idx="1538">
                  <c:v>20550.075133862701</c:v>
                </c:pt>
                <c:pt idx="1539">
                  <c:v>20552.687125415501</c:v>
                </c:pt>
                <c:pt idx="1540">
                  <c:v>20555.288375126001</c:v>
                </c:pt>
                <c:pt idx="1541">
                  <c:v>20559.1715442608</c:v>
                </c:pt>
                <c:pt idx="1542">
                  <c:v>20561.7488104121</c:v>
                </c:pt>
                <c:pt idx="1543">
                  <c:v>20564.3176315583</c:v>
                </c:pt>
                <c:pt idx="1544">
                  <c:v>20568.156464416199</c:v>
                </c:pt>
                <c:pt idx="1545">
                  <c:v>20570.7070440961</c:v>
                </c:pt>
                <c:pt idx="1546">
                  <c:v>20573.2514756079</c:v>
                </c:pt>
                <c:pt idx="1547">
                  <c:v>20575.790415191001</c:v>
                </c:pt>
                <c:pt idx="1548">
                  <c:v>20577.058030583899</c:v>
                </c:pt>
                <c:pt idx="1549">
                  <c:v>20579.589962722301</c:v>
                </c:pt>
                <c:pt idx="1550">
                  <c:v>20582.118043529699</c:v>
                </c:pt>
                <c:pt idx="1551">
                  <c:v>20585.904379018801</c:v>
                </c:pt>
                <c:pt idx="1552">
                  <c:v>20589.685740359</c:v>
                </c:pt>
                <c:pt idx="1553">
                  <c:v>20592.204978234899</c:v>
                </c:pt>
                <c:pt idx="1554">
                  <c:v>20594.723645975901</c:v>
                </c:pt>
                <c:pt idx="1555">
                  <c:v>20595.9829711206</c:v>
                </c:pt>
                <c:pt idx="1556">
                  <c:v>20598.502014107598</c:v>
                </c:pt>
                <c:pt idx="1557">
                  <c:v>20601.022127557699</c:v>
                </c:pt>
                <c:pt idx="1558">
                  <c:v>20603.54396771</c:v>
                </c:pt>
                <c:pt idx="1559">
                  <c:v>20606.0681908037</c:v>
                </c:pt>
                <c:pt idx="1560">
                  <c:v>20609.8604289826</c:v>
                </c:pt>
                <c:pt idx="1561">
                  <c:v>20612.393480476199</c:v>
                </c:pt>
                <c:pt idx="1562">
                  <c:v>20614.931211748299</c:v>
                </c:pt>
                <c:pt idx="1563">
                  <c:v>20617.474279038201</c:v>
                </c:pt>
                <c:pt idx="1564">
                  <c:v>20620.023338584899</c:v>
                </c:pt>
                <c:pt idx="1565">
                  <c:v>20622.579046627699</c:v>
                </c:pt>
                <c:pt idx="1566">
                  <c:v>20626.426510145298</c:v>
                </c:pt>
                <c:pt idx="1567">
                  <c:v>20627.713033158299</c:v>
                </c:pt>
                <c:pt idx="1568">
                  <c:v>20630.292624124399</c:v>
                </c:pt>
                <c:pt idx="1569">
                  <c:v>20634.1796033723</c:v>
                </c:pt>
                <c:pt idx="1570">
                  <c:v>20636.7836084189</c:v>
                </c:pt>
                <c:pt idx="1571">
                  <c:v>20639.3985275163</c:v>
                </c:pt>
                <c:pt idx="1572">
                  <c:v>20642.025016903499</c:v>
                </c:pt>
                <c:pt idx="1573">
                  <c:v>20645.987880801302</c:v>
                </c:pt>
                <c:pt idx="1574">
                  <c:v>20648.646166959901</c:v>
                </c:pt>
                <c:pt idx="1575">
                  <c:v>20651.3183202455</c:v>
                </c:pt>
                <c:pt idx="1576">
                  <c:v>20654.0049968975</c:v>
                </c:pt>
                <c:pt idx="1577">
                  <c:v>20658.063678710299</c:v>
                </c:pt>
                <c:pt idx="1578">
                  <c:v>20662.158729442599</c:v>
                </c:pt>
                <c:pt idx="1579">
                  <c:v>20664.910061951301</c:v>
                </c:pt>
                <c:pt idx="1580">
                  <c:v>20667.679199022299</c:v>
                </c:pt>
                <c:pt idx="1581">
                  <c:v>20670.466796894601</c:v>
                </c:pt>
                <c:pt idx="1582">
                  <c:v>20673.273511807402</c:v>
                </c:pt>
                <c:pt idx="1583">
                  <c:v>20676.099999999999</c:v>
                </c:pt>
                <c:pt idx="1584">
                  <c:v>20677.521892901201</c:v>
                </c:pt>
                <c:pt idx="1585">
                  <c:v>20680.386881638398</c:v>
                </c:pt>
                <c:pt idx="1586">
                  <c:v>20681.829728317502</c:v>
                </c:pt>
                <c:pt idx="1587">
                  <c:v>20686.1981826544</c:v>
                </c:pt>
                <c:pt idx="1588">
                  <c:v>20689.142501676801</c:v>
                </c:pt>
                <c:pt idx="1589">
                  <c:v>20692.111270871301</c:v>
                </c:pt>
                <c:pt idx="1590">
                  <c:v>20695.103493609899</c:v>
                </c:pt>
                <c:pt idx="1591">
                  <c:v>20698.1181732644</c:v>
                </c:pt>
                <c:pt idx="1592">
                  <c:v>20701.154313206702</c:v>
                </c:pt>
                <c:pt idx="1593">
                  <c:v>20704.210916808599</c:v>
                </c:pt>
                <c:pt idx="1594">
                  <c:v>20705.746581035601</c:v>
                </c:pt>
                <c:pt idx="1595">
                  <c:v>20708.8320114493</c:v>
                </c:pt>
                <c:pt idx="1596">
                  <c:v>20711.935413952298</c:v>
                </c:pt>
                <c:pt idx="1597">
                  <c:v>20716.622035250399</c:v>
                </c:pt>
                <c:pt idx="1598">
                  <c:v>20719.7660077287</c:v>
                </c:pt>
                <c:pt idx="1599">
                  <c:v>20722.924464098</c:v>
                </c:pt>
                <c:pt idx="1600">
                  <c:v>20727.687125823501</c:v>
                </c:pt>
                <c:pt idx="1601">
                  <c:v>20730.877431672099</c:v>
                </c:pt>
                <c:pt idx="1602">
                  <c:v>20734.078733213199</c:v>
                </c:pt>
                <c:pt idx="1603">
                  <c:v>20737.290033818699</c:v>
                </c:pt>
                <c:pt idx="1604">
                  <c:v>20740.5103368604</c:v>
                </c:pt>
                <c:pt idx="1605">
                  <c:v>20743.738645710298</c:v>
                </c:pt>
                <c:pt idx="1606">
                  <c:v>20746.973963740202</c:v>
                </c:pt>
                <c:pt idx="1607">
                  <c:v>20750.215294321999</c:v>
                </c:pt>
                <c:pt idx="1608">
                  <c:v>20755.0863836055</c:v>
                </c:pt>
                <c:pt idx="1609">
                  <c:v>20758.338385318999</c:v>
                </c:pt>
                <c:pt idx="1610">
                  <c:v>20761.592911386</c:v>
                </c:pt>
                <c:pt idx="1611">
                  <c:v>20764.848965178298</c:v>
                </c:pt>
                <c:pt idx="1612">
                  <c:v>20768.105550067899</c:v>
                </c:pt>
                <c:pt idx="1613">
                  <c:v>20769.733730227901</c:v>
                </c:pt>
                <c:pt idx="1614">
                  <c:v>20772.989243085602</c:v>
                </c:pt>
                <c:pt idx="1615">
                  <c:v>20776.2427954702</c:v>
                </c:pt>
                <c:pt idx="1616">
                  <c:v>20781.117268036101</c:v>
                </c:pt>
                <c:pt idx="1617">
                  <c:v>20784.36155899</c:v>
                </c:pt>
                <c:pt idx="1618">
                  <c:v>20787.600401272401</c:v>
                </c:pt>
                <c:pt idx="1619">
                  <c:v>20790.8327982552</c:v>
                </c:pt>
                <c:pt idx="1620">
                  <c:v>20794.057753310299</c:v>
                </c:pt>
                <c:pt idx="1621">
                  <c:v>20797.274269809499</c:v>
                </c:pt>
                <c:pt idx="1622">
                  <c:v>20800.481351124701</c:v>
                </c:pt>
                <c:pt idx="1623">
                  <c:v>20803.678000627799</c:v>
                </c:pt>
                <c:pt idx="1624">
                  <c:v>20806.863221690699</c:v>
                </c:pt>
                <c:pt idx="1625">
                  <c:v>20810.036017685201</c:v>
                </c:pt>
                <c:pt idx="1626">
                  <c:v>20813.195391983299</c:v>
                </c:pt>
                <c:pt idx="1627">
                  <c:v>20817.907107625499</c:v>
                </c:pt>
                <c:pt idx="1628">
                  <c:v>20821.028567434401</c:v>
                </c:pt>
                <c:pt idx="1629">
                  <c:v>20825.678739648502</c:v>
                </c:pt>
                <c:pt idx="1630">
                  <c:v>20828.756056042399</c:v>
                </c:pt>
                <c:pt idx="1631">
                  <c:v>20830.287500979201</c:v>
                </c:pt>
                <c:pt idx="1632">
                  <c:v>20833.335341439801</c:v>
                </c:pt>
                <c:pt idx="1633">
                  <c:v>20836.362285493</c:v>
                </c:pt>
                <c:pt idx="1634">
                  <c:v>20839.367336510699</c:v>
                </c:pt>
                <c:pt idx="1635">
                  <c:v>20843.831683471701</c:v>
                </c:pt>
                <c:pt idx="1636">
                  <c:v>20846.777641652701</c:v>
                </c:pt>
                <c:pt idx="1637">
                  <c:v>20849.6982185997</c:v>
                </c:pt>
                <c:pt idx="1638">
                  <c:v>20852.5924176847</c:v>
                </c:pt>
                <c:pt idx="1639">
                  <c:v>20855.459242279499</c:v>
                </c:pt>
                <c:pt idx="1640">
                  <c:v>20858.297695755999</c:v>
                </c:pt>
                <c:pt idx="1641">
                  <c:v>20861.106781486102</c:v>
                </c:pt>
                <c:pt idx="1642">
                  <c:v>20863.885911118799</c:v>
                </c:pt>
                <c:pt idx="1643">
                  <c:v>20866.637281718198</c:v>
                </c:pt>
                <c:pt idx="1644">
                  <c:v>20869.362206342499</c:v>
                </c:pt>
                <c:pt idx="1645">
                  <c:v>20872.061672442898</c:v>
                </c:pt>
                <c:pt idx="1646">
                  <c:v>20876.065296910601</c:v>
                </c:pt>
                <c:pt idx="1647">
                  <c:v>20878.705436800199</c:v>
                </c:pt>
                <c:pt idx="1648">
                  <c:v>20881.3235742449</c:v>
                </c:pt>
                <c:pt idx="1649">
                  <c:v>20882.624700628901</c:v>
                </c:pt>
                <c:pt idx="1650">
                  <c:v>20885.211685877301</c:v>
                </c:pt>
                <c:pt idx="1651">
                  <c:v>20887.7791373088</c:v>
                </c:pt>
                <c:pt idx="1652">
                  <c:v>20890.3280423746</c:v>
                </c:pt>
                <c:pt idx="1653">
                  <c:v>20892.8593885257</c:v>
                </c:pt>
                <c:pt idx="1654">
                  <c:v>20895.374163213401</c:v>
                </c:pt>
                <c:pt idx="1655">
                  <c:v>20897.873353888801</c:v>
                </c:pt>
                <c:pt idx="1656">
                  <c:v>20900.357948003199</c:v>
                </c:pt>
                <c:pt idx="1657">
                  <c:v>20904.059630672</c:v>
                </c:pt>
                <c:pt idx="1658">
                  <c:v>20906.5120534823</c:v>
                </c:pt>
                <c:pt idx="1659">
                  <c:v>20910.1701078726</c:v>
                </c:pt>
                <c:pt idx="1660">
                  <c:v>20912.5965309487</c:v>
                </c:pt>
                <c:pt idx="1661">
                  <c:v>20915.0142821708</c:v>
                </c:pt>
                <c:pt idx="1662">
                  <c:v>20917.4243489898</c:v>
                </c:pt>
                <c:pt idx="1663">
                  <c:v>20919.827718857101</c:v>
                </c:pt>
                <c:pt idx="1664">
                  <c:v>20922.225379223699</c:v>
                </c:pt>
                <c:pt idx="1665">
                  <c:v>20925.813324509199</c:v>
                </c:pt>
                <c:pt idx="1666">
                  <c:v>20928.201031223001</c:v>
                </c:pt>
                <c:pt idx="1667">
                  <c:v>20930.586484515199</c:v>
                </c:pt>
                <c:pt idx="1668">
                  <c:v>20932.970671836902</c:v>
                </c:pt>
                <c:pt idx="1669">
                  <c:v>20935.3545806394</c:v>
                </c:pt>
                <c:pt idx="1670">
                  <c:v>20936.546739174399</c:v>
                </c:pt>
                <c:pt idx="1671">
                  <c:v>20938.9320816689</c:v>
                </c:pt>
                <c:pt idx="1672">
                  <c:v>20943.710324434898</c:v>
                </c:pt>
                <c:pt idx="1673">
                  <c:v>20946.105199608799</c:v>
                </c:pt>
                <c:pt idx="1674">
                  <c:v>20948.505227244801</c:v>
                </c:pt>
                <c:pt idx="1675">
                  <c:v>20952.117089614701</c:v>
                </c:pt>
                <c:pt idx="1676">
                  <c:v>20954.5343185048</c:v>
                </c:pt>
                <c:pt idx="1677">
                  <c:v>20956.9601559361</c:v>
                </c:pt>
                <c:pt idx="1678">
                  <c:v>20959.395589359701</c:v>
                </c:pt>
                <c:pt idx="1679">
                  <c:v>20963.0688920303</c:v>
                </c:pt>
                <c:pt idx="1680">
                  <c:v>20966.7693400963</c:v>
                </c:pt>
                <c:pt idx="1681">
                  <c:v>20969.253032001001</c:v>
                </c:pt>
                <c:pt idx="1682">
                  <c:v>20971.751257153701</c:v>
                </c:pt>
                <c:pt idx="1683">
                  <c:v>20975.528004772601</c:v>
                </c:pt>
                <c:pt idx="1684">
                  <c:v>20978.066883144598</c:v>
                </c:pt>
                <c:pt idx="1685">
                  <c:v>20980.623750843799</c:v>
                </c:pt>
                <c:pt idx="1686">
                  <c:v>20983.199595321399</c:v>
                </c:pt>
                <c:pt idx="1687">
                  <c:v>20985.7954040285</c:v>
                </c:pt>
                <c:pt idx="1688">
                  <c:v>20988.412164416299</c:v>
                </c:pt>
                <c:pt idx="1689">
                  <c:v>20991.050863936001</c:v>
                </c:pt>
                <c:pt idx="1690">
                  <c:v>20993.712490038699</c:v>
                </c:pt>
                <c:pt idx="1691">
                  <c:v>20997.7500765853</c:v>
                </c:pt>
                <c:pt idx="1692">
                  <c:v>21000.4733392444</c:v>
                </c:pt>
                <c:pt idx="1693">
                  <c:v>21003.2229845656</c:v>
                </c:pt>
                <c:pt idx="1694">
                  <c:v>21006</c:v>
                </c:pt>
                <c:pt idx="1695">
                  <c:v>21008.8090395</c:v>
                </c:pt>
                <c:pt idx="1696">
                  <c:v>21011.653259420698</c:v>
                </c:pt>
                <c:pt idx="1697">
                  <c:v>21015.982798649198</c:v>
                </c:pt>
                <c:pt idx="1698">
                  <c:v>21018.909461739</c:v>
                </c:pt>
                <c:pt idx="1699">
                  <c:v>21021.866898943401</c:v>
                </c:pt>
                <c:pt idx="1700">
                  <c:v>21023.3567644184</c:v>
                </c:pt>
                <c:pt idx="1701">
                  <c:v>21027.869059917499</c:v>
                </c:pt>
                <c:pt idx="1702">
                  <c:v>21030.911265797899</c:v>
                </c:pt>
                <c:pt idx="1703">
                  <c:v>21035.522440578599</c:v>
                </c:pt>
                <c:pt idx="1704">
                  <c:v>21038.626631778199</c:v>
                </c:pt>
                <c:pt idx="1705">
                  <c:v>21040.1872776776</c:v>
                </c:pt>
                <c:pt idx="1706">
                  <c:v>21043.324883234902</c:v>
                </c:pt>
                <c:pt idx="1707">
                  <c:v>21046.4831913499</c:v>
                </c:pt>
                <c:pt idx="1708">
                  <c:v>21049.660943078001</c:v>
                </c:pt>
                <c:pt idx="1709">
                  <c:v>21054.461273503301</c:v>
                </c:pt>
                <c:pt idx="1710">
                  <c:v>21057.682126381402</c:v>
                </c:pt>
                <c:pt idx="1711">
                  <c:v>21060.918016566498</c:v>
                </c:pt>
                <c:pt idx="1712">
                  <c:v>21064.167685113898</c:v>
                </c:pt>
                <c:pt idx="1713">
                  <c:v>21067.429873079</c:v>
                </c:pt>
                <c:pt idx="1714">
                  <c:v>21070.703321517201</c:v>
                </c:pt>
                <c:pt idx="1715">
                  <c:v>21073.986771484</c:v>
                </c:pt>
                <c:pt idx="1716">
                  <c:v>21077.278964034602</c:v>
                </c:pt>
                <c:pt idx="1717">
                  <c:v>21080.578640224499</c:v>
                </c:pt>
                <c:pt idx="1718">
                  <c:v>21083.884541109099</c:v>
                </c:pt>
                <c:pt idx="1719">
                  <c:v>21087.195407743799</c:v>
                </c:pt>
                <c:pt idx="1720">
                  <c:v>21092.168264535801</c:v>
                </c:pt>
                <c:pt idx="1721">
                  <c:v>21095.486037662999</c:v>
                </c:pt>
                <c:pt idx="1722">
                  <c:v>21098.804370234098</c:v>
                </c:pt>
                <c:pt idx="1723">
                  <c:v>21102.122003304499</c:v>
                </c:pt>
                <c:pt idx="1724">
                  <c:v>21103.780164106702</c:v>
                </c:pt>
                <c:pt idx="1725">
                  <c:v>21110.404763841001</c:v>
                </c:pt>
                <c:pt idx="1726">
                  <c:v>21113.710034470201</c:v>
                </c:pt>
                <c:pt idx="1727">
                  <c:v>21117.008940348001</c:v>
                </c:pt>
                <c:pt idx="1728">
                  <c:v>21123.5826220708</c:v>
                </c:pt>
                <c:pt idx="1729">
                  <c:v>21126.854880026702</c:v>
                </c:pt>
                <c:pt idx="1730">
                  <c:v>21131.7414975467</c:v>
                </c:pt>
                <c:pt idx="1731">
                  <c:v>21133.363935404101</c:v>
                </c:pt>
                <c:pt idx="1732">
                  <c:v>21136.598214936501</c:v>
                </c:pt>
                <c:pt idx="1733">
                  <c:v>21139.8173171052</c:v>
                </c:pt>
                <c:pt idx="1734">
                  <c:v>21143.019982965601</c:v>
                </c:pt>
                <c:pt idx="1735">
                  <c:v>21146.204953573098</c:v>
                </c:pt>
                <c:pt idx="1736">
                  <c:v>21149.370969983102</c:v>
                </c:pt>
                <c:pt idx="1737">
                  <c:v>21154.081701536299</c:v>
                </c:pt>
                <c:pt idx="1738">
                  <c:v>21157.194824569699</c:v>
                </c:pt>
                <c:pt idx="1739">
                  <c:v>21160.284587099501</c:v>
                </c:pt>
                <c:pt idx="1740">
                  <c:v>21163.349730180998</c:v>
                </c:pt>
                <c:pt idx="1741">
                  <c:v>21167.898529396502</c:v>
                </c:pt>
                <c:pt idx="1742">
                  <c:v>21170.896615974601</c:v>
                </c:pt>
                <c:pt idx="1743">
                  <c:v>21173.865676798399</c:v>
                </c:pt>
                <c:pt idx="1744">
                  <c:v>21175.3389291321</c:v>
                </c:pt>
                <c:pt idx="1745">
                  <c:v>21179.7116854042</c:v>
                </c:pt>
                <c:pt idx="1746">
                  <c:v>21182.586115296999</c:v>
                </c:pt>
                <c:pt idx="1747">
                  <c:v>21185.426483657</c:v>
                </c:pt>
                <c:pt idx="1748">
                  <c:v>21189.6204168816</c:v>
                </c:pt>
                <c:pt idx="1749">
                  <c:v>21192.372132674202</c:v>
                </c:pt>
                <c:pt idx="1750">
                  <c:v>21195.100144474</c:v>
                </c:pt>
                <c:pt idx="1751">
                  <c:v>21196.4561754059</c:v>
                </c:pt>
                <c:pt idx="1752">
                  <c:v>21200.493279168299</c:v>
                </c:pt>
                <c:pt idx="1753">
                  <c:v>21203.159616514</c:v>
                </c:pt>
                <c:pt idx="1754">
                  <c:v>21207.123042852701</c:v>
                </c:pt>
                <c:pt idx="1755">
                  <c:v>21209.742159495901</c:v>
                </c:pt>
                <c:pt idx="1756">
                  <c:v>21213.637601150702</c:v>
                </c:pt>
                <c:pt idx="1757">
                  <c:v>21216.213292251301</c:v>
                </c:pt>
                <c:pt idx="1758">
                  <c:v>21218.772675779601</c:v>
                </c:pt>
                <c:pt idx="1759">
                  <c:v>21221.316358961099</c:v>
                </c:pt>
                <c:pt idx="1760">
                  <c:v>21223.844949021601</c:v>
                </c:pt>
                <c:pt idx="1761">
                  <c:v>21226.359053186501</c:v>
                </c:pt>
                <c:pt idx="1762">
                  <c:v>21227.610862816098</c:v>
                </c:pt>
                <c:pt idx="1763">
                  <c:v>21232.584922723701</c:v>
                </c:pt>
                <c:pt idx="1764">
                  <c:v>21235.0531081556</c:v>
                </c:pt>
                <c:pt idx="1765">
                  <c:v>21238.733538473301</c:v>
                </c:pt>
                <c:pt idx="1766">
                  <c:v>21241.173479002198</c:v>
                </c:pt>
                <c:pt idx="1767">
                  <c:v>21243.6031842146</c:v>
                </c:pt>
                <c:pt idx="1768">
                  <c:v>21246.023261336199</c:v>
                </c:pt>
                <c:pt idx="1769">
                  <c:v>21247.229879120801</c:v>
                </c:pt>
                <c:pt idx="1770">
                  <c:v>21249.636652654</c:v>
                </c:pt>
                <c:pt idx="1771">
                  <c:v>21252.035316160302</c:v>
                </c:pt>
                <c:pt idx="1772">
                  <c:v>21254.426476865101</c:v>
                </c:pt>
                <c:pt idx="1773">
                  <c:v>21258.0004784759</c:v>
                </c:pt>
                <c:pt idx="1774">
                  <c:v>21260.3755387893</c:v>
                </c:pt>
                <c:pt idx="1775">
                  <c:v>21263.928236182801</c:v>
                </c:pt>
                <c:pt idx="1776">
                  <c:v>21266.290991264701</c:v>
                </c:pt>
                <c:pt idx="1777">
                  <c:v>21267.470883561</c:v>
                </c:pt>
                <c:pt idx="1778">
                  <c:v>21269.8280771807</c:v>
                </c:pt>
                <c:pt idx="1779">
                  <c:v>21272.1823221909</c:v>
                </c:pt>
                <c:pt idx="1780">
                  <c:v>21275.709489369299</c:v>
                </c:pt>
                <c:pt idx="1781">
                  <c:v>21278.059019467699</c:v>
                </c:pt>
                <c:pt idx="1782">
                  <c:v>21280.4077262461</c:v>
                </c:pt>
                <c:pt idx="1783">
                  <c:v>21283.9305709947</c:v>
                </c:pt>
                <c:pt idx="1784">
                  <c:v>21286.279876085198</c:v>
                </c:pt>
                <c:pt idx="1785">
                  <c:v>21288.6304831452</c:v>
                </c:pt>
                <c:pt idx="1786">
                  <c:v>21290.982999400399</c:v>
                </c:pt>
                <c:pt idx="1787">
                  <c:v>21294.5166818301</c:v>
                </c:pt>
                <c:pt idx="1788">
                  <c:v>21296.876627685098</c:v>
                </c:pt>
                <c:pt idx="1789">
                  <c:v>21299.2406080248</c:v>
                </c:pt>
                <c:pt idx="1790">
                  <c:v>21302.795471499201</c:v>
                </c:pt>
                <c:pt idx="1791">
                  <c:v>21305.172194662598</c:v>
                </c:pt>
                <c:pt idx="1792">
                  <c:v>21308.749018742299</c:v>
                </c:pt>
                <c:pt idx="1793">
                  <c:v>21311.1422798893</c:v>
                </c:pt>
                <c:pt idx="1794">
                  <c:v>21313.543218874402</c:v>
                </c:pt>
                <c:pt idx="1795">
                  <c:v>21315.952442923299</c:v>
                </c:pt>
                <c:pt idx="1796">
                  <c:v>21317.160351604602</c:v>
                </c:pt>
                <c:pt idx="1797">
                  <c:v>21319.5831417972</c:v>
                </c:pt>
                <c:pt idx="1798">
                  <c:v>21323.2358977084</c:v>
                </c:pt>
                <c:pt idx="1799">
                  <c:v>21324.458738791</c:v>
                </c:pt>
                <c:pt idx="1800">
                  <c:v>21326.9127600434</c:v>
                </c:pt>
                <c:pt idx="1801">
                  <c:v>21329.378406100299</c:v>
                </c:pt>
                <c:pt idx="1802">
                  <c:v>21333.1</c:v>
                </c:pt>
                <c:pt idx="1803">
                  <c:v>21336.8527637812</c:v>
                </c:pt>
                <c:pt idx="1804">
                  <c:v>21339.372448358201</c:v>
                </c:pt>
                <c:pt idx="1805">
                  <c:v>21341.905575454999</c:v>
                </c:pt>
                <c:pt idx="1806">
                  <c:v>21344.451432678699</c:v>
                </c:pt>
                <c:pt idx="1807">
                  <c:v>21345.7289124653</c:v>
                </c:pt>
                <c:pt idx="1808">
                  <c:v>21348.2925291424</c:v>
                </c:pt>
                <c:pt idx="1809">
                  <c:v>21350.867094964098</c:v>
                </c:pt>
                <c:pt idx="1810">
                  <c:v>21354.7479149828</c:v>
                </c:pt>
                <c:pt idx="1811">
                  <c:v>21357.3467369463</c:v>
                </c:pt>
                <c:pt idx="1812">
                  <c:v>21361.260601835998</c:v>
                </c:pt>
                <c:pt idx="1813">
                  <c:v>21362.569035787899</c:v>
                </c:pt>
                <c:pt idx="1814">
                  <c:v>21365.191087880001</c:v>
                </c:pt>
                <c:pt idx="1815">
                  <c:v>21367.8194585622</c:v>
                </c:pt>
                <c:pt idx="1816">
                  <c:v>21370.453435441799</c:v>
                </c:pt>
                <c:pt idx="1817">
                  <c:v>21373.092306125702</c:v>
                </c:pt>
                <c:pt idx="1818">
                  <c:v>21375.735358221002</c:v>
                </c:pt>
                <c:pt idx="1819">
                  <c:v>21378.381879334702</c:v>
                </c:pt>
                <c:pt idx="1820">
                  <c:v>21383.682479045401</c:v>
                </c:pt>
                <c:pt idx="1821">
                  <c:v>21386.335132856599</c:v>
                </c:pt>
                <c:pt idx="1822">
                  <c:v>21388.988406114298</c:v>
                </c:pt>
                <c:pt idx="1823">
                  <c:v>21391.641586425601</c:v>
                </c:pt>
                <c:pt idx="1824">
                  <c:v>21394.2939613977</c:v>
                </c:pt>
                <c:pt idx="1825">
                  <c:v>21396.944818637399</c:v>
                </c:pt>
                <c:pt idx="1826">
                  <c:v>21399.593445751801</c:v>
                </c:pt>
                <c:pt idx="1827">
                  <c:v>21402.239130348102</c:v>
                </c:pt>
                <c:pt idx="1828">
                  <c:v>21404.881160033201</c:v>
                </c:pt>
                <c:pt idx="1829">
                  <c:v>21407.5188224142</c:v>
                </c:pt>
                <c:pt idx="1830">
                  <c:v>21411.465568930798</c:v>
                </c:pt>
                <c:pt idx="1831">
                  <c:v>21414.089196332199</c:v>
                </c:pt>
                <c:pt idx="1832">
                  <c:v>21416.705963054199</c:v>
                </c:pt>
                <c:pt idx="1833">
                  <c:v>21418.011551037602</c:v>
                </c:pt>
                <c:pt idx="1834">
                  <c:v>21420.616691003601</c:v>
                </c:pt>
                <c:pt idx="1835">
                  <c:v>21423.213189307698</c:v>
                </c:pt>
                <c:pt idx="1836">
                  <c:v>21425.800333556901</c:v>
                </c:pt>
                <c:pt idx="1837">
                  <c:v>21428.3774113584</c:v>
                </c:pt>
                <c:pt idx="1838">
                  <c:v>21430.943710319199</c:v>
                </c:pt>
                <c:pt idx="1839">
                  <c:v>21434.7713900743</c:v>
                </c:pt>
                <c:pt idx="1840">
                  <c:v>21437.307625214002</c:v>
                </c:pt>
                <c:pt idx="1841">
                  <c:v>21439.8305881376</c:v>
                </c:pt>
                <c:pt idx="1842">
                  <c:v>21442.339566452101</c:v>
                </c:pt>
                <c:pt idx="1843">
                  <c:v>21446.075254422401</c:v>
                </c:pt>
                <c:pt idx="1844">
                  <c:v>21448.546154495099</c:v>
                </c:pt>
                <c:pt idx="1845">
                  <c:v>21451.000576583399</c:v>
                </c:pt>
                <c:pt idx="1846">
                  <c:v>21453.4378082943</c:v>
                </c:pt>
                <c:pt idx="1847">
                  <c:v>21455.857137235002</c:v>
                </c:pt>
                <c:pt idx="1848">
                  <c:v>21458.257851012298</c:v>
                </c:pt>
                <c:pt idx="1849">
                  <c:v>21461.8224598876</c:v>
                </c:pt>
                <c:pt idx="1850">
                  <c:v>21464.1735190375</c:v>
                </c:pt>
                <c:pt idx="1851">
                  <c:v>21466.503469648898</c:v>
                </c:pt>
                <c:pt idx="1852">
                  <c:v>21467.660306629801</c:v>
                </c:pt>
                <c:pt idx="1853">
                  <c:v>21469.9572586963</c:v>
                </c:pt>
                <c:pt idx="1854">
                  <c:v>21472.231321241899</c:v>
                </c:pt>
                <c:pt idx="1855">
                  <c:v>21474.481781873499</c:v>
                </c:pt>
                <c:pt idx="1856">
                  <c:v>21476.707928198099</c:v>
                </c:pt>
                <c:pt idx="1857">
                  <c:v>21478.909047822901</c:v>
                </c:pt>
                <c:pt idx="1858">
                  <c:v>21482.169490110002</c:v>
                </c:pt>
                <c:pt idx="1859">
                  <c:v>21484.327232307998</c:v>
                </c:pt>
                <c:pt idx="1860">
                  <c:v>21486.4733650405</c:v>
                </c:pt>
                <c:pt idx="1861">
                  <c:v>21488.6080267541</c:v>
                </c:pt>
                <c:pt idx="1862">
                  <c:v>21491.788814016199</c:v>
                </c:pt>
                <c:pt idx="1863">
                  <c:v>21493.8954038868</c:v>
                </c:pt>
                <c:pt idx="1864">
                  <c:v>21495.9910073016</c:v>
                </c:pt>
                <c:pt idx="1865">
                  <c:v>21498.0757627073</c:v>
                </c:pt>
                <c:pt idx="1866">
                  <c:v>21500.149808550599</c:v>
                </c:pt>
                <c:pt idx="1867">
                  <c:v>21503.241099737999</c:v>
                </c:pt>
                <c:pt idx="1868">
                  <c:v>21505.288977379099</c:v>
                </c:pt>
                <c:pt idx="1869">
                  <c:v>21507.326630021002</c:v>
                </c:pt>
                <c:pt idx="1870">
                  <c:v>21509.354196110198</c:v>
                </c:pt>
                <c:pt idx="1871">
                  <c:v>21511.371814093302</c:v>
                </c:pt>
                <c:pt idx="1872">
                  <c:v>21513.379622417</c:v>
                </c:pt>
                <c:pt idx="1873">
                  <c:v>21514.379891221099</c:v>
                </c:pt>
                <c:pt idx="1874">
                  <c:v>21516.373244643</c:v>
                </c:pt>
                <c:pt idx="1875">
                  <c:v>21518.357134522099</c:v>
                </c:pt>
                <c:pt idx="1876">
                  <c:v>21521.315528049701</c:v>
                </c:pt>
                <c:pt idx="1877">
                  <c:v>21523.2763647754</c:v>
                </c:pt>
                <c:pt idx="1878">
                  <c:v>21526.200827541601</c:v>
                </c:pt>
                <c:pt idx="1879">
                  <c:v>21528.139476405398</c:v>
                </c:pt>
                <c:pt idx="1880">
                  <c:v>21529.1055548607</c:v>
                </c:pt>
                <c:pt idx="1881">
                  <c:v>21531.9910139901</c:v>
                </c:pt>
                <c:pt idx="1882">
                  <c:v>21533.9041796042</c:v>
                </c:pt>
                <c:pt idx="1883">
                  <c:v>21535.809127694902</c:v>
                </c:pt>
                <c:pt idx="1884">
                  <c:v>21537.705996708901</c:v>
                </c:pt>
                <c:pt idx="1885">
                  <c:v>21539.594925092799</c:v>
                </c:pt>
                <c:pt idx="1886">
                  <c:v>21542.413731839199</c:v>
                </c:pt>
                <c:pt idx="1887">
                  <c:v>21544.283414351801</c:v>
                </c:pt>
                <c:pt idx="1888">
                  <c:v>21546.1456407974</c:v>
                </c:pt>
                <c:pt idx="1889">
                  <c:v>21548.000549622699</c:v>
                </c:pt>
                <c:pt idx="1890">
                  <c:v>21549.8482792742</c:v>
                </c:pt>
                <c:pt idx="1891">
                  <c:v>21551.688968198701</c:v>
                </c:pt>
                <c:pt idx="1892">
                  <c:v>21552.606715652801</c:v>
                </c:pt>
                <c:pt idx="1893">
                  <c:v>21554.437103074</c:v>
                </c:pt>
                <c:pt idx="1894">
                  <c:v>21558.984085557899</c:v>
                </c:pt>
                <c:pt idx="1895">
                  <c:v>21560.791647546099</c:v>
                </c:pt>
                <c:pt idx="1896">
                  <c:v>21562.5929994869</c:v>
                </c:pt>
                <c:pt idx="1897">
                  <c:v>21564.388279826901</c:v>
                </c:pt>
                <c:pt idx="1898">
                  <c:v>21566.177627012701</c:v>
                </c:pt>
                <c:pt idx="1899">
                  <c:v>21567.9611794911</c:v>
                </c:pt>
                <c:pt idx="1900">
                  <c:v>21569.739075708399</c:v>
                </c:pt>
                <c:pt idx="1901">
                  <c:v>21572.3956173972</c:v>
                </c:pt>
                <c:pt idx="1902">
                  <c:v>21574.159978666201</c:v>
                </c:pt>
                <c:pt idx="1903">
                  <c:v>21575.9191682374</c:v>
                </c:pt>
                <c:pt idx="1904">
                  <c:v>21577.673324557501</c:v>
                </c:pt>
                <c:pt idx="1905">
                  <c:v>21580.295424543601</c:v>
                </c:pt>
                <c:pt idx="1906">
                  <c:v>21581.1670912306</c:v>
                </c:pt>
                <c:pt idx="1907">
                  <c:v>21582.906978476902</c:v>
                </c:pt>
                <c:pt idx="1908">
                  <c:v>21584.6423862585</c:v>
                </c:pt>
                <c:pt idx="1909">
                  <c:v>21585.508453614599</c:v>
                </c:pt>
                <c:pt idx="1910">
                  <c:v>21587.2374017865</c:v>
                </c:pt>
                <c:pt idx="1911">
                  <c:v>21588.9622166103</c:v>
                </c:pt>
                <c:pt idx="1912">
                  <c:v>21590.683036532599</c:v>
                </c:pt>
                <c:pt idx="1913">
                  <c:v>21592.400000000001</c:v>
                </c:pt>
                <c:pt idx="1914">
                  <c:v>21594.9601902547</c:v>
                </c:pt>
                <c:pt idx="1915">
                  <c:v>21596.6534866976</c:v>
                </c:pt>
                <c:pt idx="1916">
                  <c:v>21598.336339504702</c:v>
                </c:pt>
                <c:pt idx="1917">
                  <c:v>21600.009052115001</c:v>
                </c:pt>
                <c:pt idx="1918">
                  <c:v>21601.671927967702</c:v>
                </c:pt>
                <c:pt idx="1919">
                  <c:v>21602.499771934701</c:v>
                </c:pt>
                <c:pt idx="1920">
                  <c:v>21604.969383157098</c:v>
                </c:pt>
                <c:pt idx="1921">
                  <c:v>21606.604569372001</c:v>
                </c:pt>
                <c:pt idx="1922">
                  <c:v>21608.231132585999</c:v>
                </c:pt>
                <c:pt idx="1923">
                  <c:v>21610.655473053299</c:v>
                </c:pt>
                <c:pt idx="1924">
                  <c:v>21612.261806311199</c:v>
                </c:pt>
                <c:pt idx="1925">
                  <c:v>21614.657224215302</c:v>
                </c:pt>
                <c:pt idx="1926">
                  <c:v>21616.2452240118</c:v>
                </c:pt>
                <c:pt idx="1927">
                  <c:v>21617.0366540578</c:v>
                </c:pt>
                <c:pt idx="1928">
                  <c:v>21618.614564094802</c:v>
                </c:pt>
                <c:pt idx="1929">
                  <c:v>21620.186126924498</c:v>
                </c:pt>
                <c:pt idx="1930">
                  <c:v>21621.7516459861</c:v>
                </c:pt>
                <c:pt idx="1931">
                  <c:v>21623.311424718599</c:v>
                </c:pt>
                <c:pt idx="1932">
                  <c:v>21624.865766561201</c:v>
                </c:pt>
                <c:pt idx="1933">
                  <c:v>21626.414974953099</c:v>
                </c:pt>
                <c:pt idx="1934">
                  <c:v>21628.729826094099</c:v>
                </c:pt>
                <c:pt idx="1935">
                  <c:v>21630.2675284055</c:v>
                </c:pt>
                <c:pt idx="1936">
                  <c:v>21631.801159303199</c:v>
                </c:pt>
                <c:pt idx="1937">
                  <c:v>21633.331022226299</c:v>
                </c:pt>
                <c:pt idx="1938">
                  <c:v>21634.857420614098</c:v>
                </c:pt>
                <c:pt idx="1939">
                  <c:v>21635.619415432</c:v>
                </c:pt>
                <c:pt idx="1940">
                  <c:v>21637.901037540101</c:v>
                </c:pt>
                <c:pt idx="1941">
                  <c:v>21640.176912657898</c:v>
                </c:pt>
                <c:pt idx="1942">
                  <c:v>21641.691475695901</c:v>
                </c:pt>
                <c:pt idx="1943">
                  <c:v>21643.204243113902</c:v>
                </c:pt>
                <c:pt idx="1944">
                  <c:v>21645.470691226299</c:v>
                </c:pt>
                <c:pt idx="1945">
                  <c:v>21646.980297140399</c:v>
                </c:pt>
                <c:pt idx="1946">
                  <c:v>21649.243425368099</c:v>
                </c:pt>
                <c:pt idx="1947">
                  <c:v>21650.751766273101</c:v>
                </c:pt>
                <c:pt idx="1948">
                  <c:v>21652.2601321929</c:v>
                </c:pt>
                <c:pt idx="1949">
                  <c:v>21653.768826566698</c:v>
                </c:pt>
                <c:pt idx="1950">
                  <c:v>21655.278152833602</c:v>
                </c:pt>
                <c:pt idx="1951">
                  <c:v>21656.788414432802</c:v>
                </c:pt>
                <c:pt idx="1952">
                  <c:v>21659.056224352898</c:v>
                </c:pt>
                <c:pt idx="1953">
                  <c:v>21660.570151829201</c:v>
                </c:pt>
                <c:pt idx="1954">
                  <c:v>21662.086076674801</c:v>
                </c:pt>
                <c:pt idx="1955">
                  <c:v>21663.604302328898</c:v>
                </c:pt>
                <c:pt idx="1956">
                  <c:v>21665.1251322307</c:v>
                </c:pt>
                <c:pt idx="1957">
                  <c:v>21665.886618599099</c:v>
                </c:pt>
                <c:pt idx="1958">
                  <c:v>21667.4119238208</c:v>
                </c:pt>
                <c:pt idx="1959">
                  <c:v>21668.940591887898</c:v>
                </c:pt>
                <c:pt idx="1960">
                  <c:v>21671.240563096999</c:v>
                </c:pt>
                <c:pt idx="1961">
                  <c:v>21672.7789658242</c:v>
                </c:pt>
                <c:pt idx="1962">
                  <c:v>21674.321793433999</c:v>
                </c:pt>
                <c:pt idx="1963">
                  <c:v>21675.869349365399</c:v>
                </c:pt>
                <c:pt idx="1964">
                  <c:v>21677.421937057599</c:v>
                </c:pt>
                <c:pt idx="1965">
                  <c:v>21678.979859949901</c:v>
                </c:pt>
                <c:pt idx="1966">
                  <c:v>21680.543421481299</c:v>
                </c:pt>
                <c:pt idx="1967">
                  <c:v>21681.327411561499</c:v>
                </c:pt>
                <c:pt idx="1968">
                  <c:v>21682.9</c:v>
                </c:pt>
                <c:pt idx="1969">
                  <c:v>21685.262155538501</c:v>
                </c:pt>
                <c:pt idx="1970">
                  <c:v>21686.835414786401</c:v>
                </c:pt>
                <c:pt idx="1971">
                  <c:v>21688.407576134101</c:v>
                </c:pt>
                <c:pt idx="1972">
                  <c:v>21690.763967696301</c:v>
                </c:pt>
                <c:pt idx="1973">
                  <c:v>21692.333800500801</c:v>
                </c:pt>
                <c:pt idx="1974">
                  <c:v>21693.9028683709</c:v>
                </c:pt>
                <c:pt idx="1975">
                  <c:v>21694.6871451847</c:v>
                </c:pt>
                <c:pt idx="1976">
                  <c:v>21697.0390898406</c:v>
                </c:pt>
                <c:pt idx="1977">
                  <c:v>21698.6064337065</c:v>
                </c:pt>
                <c:pt idx="1978">
                  <c:v>21700.173393170498</c:v>
                </c:pt>
                <c:pt idx="1979">
                  <c:v>21702.5233197167</c:v>
                </c:pt>
                <c:pt idx="1980">
                  <c:v>21704.089734383499</c:v>
                </c:pt>
                <c:pt idx="1981">
                  <c:v>21705.656097614301</c:v>
                </c:pt>
                <c:pt idx="1982">
                  <c:v>21707.2225045423</c:v>
                </c:pt>
                <c:pt idx="1983">
                  <c:v>21708.7890503007</c:v>
                </c:pt>
                <c:pt idx="1984">
                  <c:v>21710.355830022399</c:v>
                </c:pt>
                <c:pt idx="1985">
                  <c:v>21711.9229388407</c:v>
                </c:pt>
                <c:pt idx="1986">
                  <c:v>21712.706646390099</c:v>
                </c:pt>
                <c:pt idx="1987">
                  <c:v>21714.274427227901</c:v>
                </c:pt>
                <c:pt idx="1988">
                  <c:v>21715.842774994901</c:v>
                </c:pt>
                <c:pt idx="1989">
                  <c:v>21717.411784824399</c:v>
                </c:pt>
                <c:pt idx="1990">
                  <c:v>21718.981551849502</c:v>
                </c:pt>
                <c:pt idx="1991">
                  <c:v>21720.552171203301</c:v>
                </c:pt>
                <c:pt idx="1992">
                  <c:v>21722.123738018901</c:v>
                </c:pt>
                <c:pt idx="1993">
                  <c:v>21723.696347429399</c:v>
                </c:pt>
                <c:pt idx="1994">
                  <c:v>21725.270094568001</c:v>
                </c:pt>
                <c:pt idx="1995">
                  <c:v>21726.8450745677</c:v>
                </c:pt>
                <c:pt idx="1996">
                  <c:v>21729.210064285799</c:v>
                </c:pt>
                <c:pt idx="1997">
                  <c:v>21730.7885426459</c:v>
                </c:pt>
                <c:pt idx="1998">
                  <c:v>21732.368586832999</c:v>
                </c:pt>
                <c:pt idx="1999">
                  <c:v>21733.9502919804</c:v>
                </c:pt>
                <c:pt idx="2000">
                  <c:v>21735.533753221102</c:v>
                </c:pt>
                <c:pt idx="2001">
                  <c:v>21737.9124458609</c:v>
                </c:pt>
                <c:pt idx="2002">
                  <c:v>21739.5007135423</c:v>
                </c:pt>
                <c:pt idx="2003">
                  <c:v>21740.295624834402</c:v>
                </c:pt>
                <c:pt idx="2004">
                  <c:v>21741.8870617797</c:v>
                </c:pt>
                <c:pt idx="2005">
                  <c:v>21743.4807304838</c:v>
                </c:pt>
                <c:pt idx="2006">
                  <c:v>21745.076726079998</c:v>
                </c:pt>
                <c:pt idx="2007">
                  <c:v>21746.675143701301</c:v>
                </c:pt>
                <c:pt idx="2008">
                  <c:v>21748.276078481002</c:v>
                </c:pt>
                <c:pt idx="2009">
                  <c:v>21751.485880047599</c:v>
                </c:pt>
                <c:pt idx="2010">
                  <c:v>21753.094937100799</c:v>
                </c:pt>
                <c:pt idx="2011">
                  <c:v>21755.513985579801</c:v>
                </c:pt>
                <c:pt idx="2012">
                  <c:v>21756.3218394125</c:v>
                </c:pt>
                <c:pt idx="2013">
                  <c:v>21757.939874937299</c:v>
                </c:pt>
                <c:pt idx="2014">
                  <c:v>21759.5610935523</c:v>
                </c:pt>
                <c:pt idx="2015">
                  <c:v>21761.1855903904</c:v>
                </c:pt>
                <c:pt idx="2016">
                  <c:v>21762.813460584999</c:v>
                </c:pt>
                <c:pt idx="2017">
                  <c:v>21765.261799023599</c:v>
                </c:pt>
                <c:pt idx="2018">
                  <c:v>21766.898518816401</c:v>
                </c:pt>
                <c:pt idx="2019">
                  <c:v>21769.360577588901</c:v>
                </c:pt>
                <c:pt idx="2020">
                  <c:v>21770.1831725019</c:v>
                </c:pt>
                <c:pt idx="2021">
                  <c:v>21771.831296660901</c:v>
                </c:pt>
                <c:pt idx="2022">
                  <c:v>21773.4834125415</c:v>
                </c:pt>
                <c:pt idx="2023">
                  <c:v>21775.139615276799</c:v>
                </c:pt>
                <c:pt idx="2024">
                  <c:v>21776.799999999999</c:v>
                </c:pt>
                <c:pt idx="2025">
                  <c:v>21777.632670663101</c:v>
                </c:pt>
                <c:pt idx="2026">
                  <c:v>21780.1472334153</c:v>
                </c:pt>
                <c:pt idx="2027">
                  <c:v>21782.685434169201</c:v>
                </c:pt>
                <c:pt idx="2028">
                  <c:v>21783.536489944901</c:v>
                </c:pt>
                <c:pt idx="2029">
                  <c:v>21786.103831749799</c:v>
                </c:pt>
                <c:pt idx="2030">
                  <c:v>21787.826639235998</c:v>
                </c:pt>
                <c:pt idx="2031">
                  <c:v>21788.691247129402</c:v>
                </c:pt>
                <c:pt idx="2032">
                  <c:v>21790.426588325699</c:v>
                </c:pt>
                <c:pt idx="2033">
                  <c:v>21792.169719546499</c:v>
                </c:pt>
                <c:pt idx="2034">
                  <c:v>21793.920188166201</c:v>
                </c:pt>
                <c:pt idx="2035">
                  <c:v>21795.677541559198</c:v>
                </c:pt>
                <c:pt idx="2036">
                  <c:v>21798.3254904799</c:v>
                </c:pt>
                <c:pt idx="2037">
                  <c:v>21800.0980755688</c:v>
                </c:pt>
                <c:pt idx="2038">
                  <c:v>21802.7667503505</c:v>
                </c:pt>
                <c:pt idx="2039">
                  <c:v>21803.658694871101</c:v>
                </c:pt>
                <c:pt idx="2040">
                  <c:v>21805.445823833201</c:v>
                </c:pt>
                <c:pt idx="2041">
                  <c:v>21807.236895501799</c:v>
                </c:pt>
                <c:pt idx="2042">
                  <c:v>21808.133768405401</c:v>
                </c:pt>
                <c:pt idx="2043">
                  <c:v>21809.9299054605</c:v>
                </c:pt>
                <c:pt idx="2044">
                  <c:v>21811.728853657802</c:v>
                </c:pt>
                <c:pt idx="2045">
                  <c:v>21813.5301603718</c:v>
                </c:pt>
                <c:pt idx="2046">
                  <c:v>21815.333372976598</c:v>
                </c:pt>
                <c:pt idx="2047">
                  <c:v>21817.138038846799</c:v>
                </c:pt>
                <c:pt idx="2048">
                  <c:v>21818.943705356502</c:v>
                </c:pt>
                <c:pt idx="2049">
                  <c:v>21821.653091201701</c:v>
                </c:pt>
                <c:pt idx="2050">
                  <c:v>21823.459279073199</c:v>
                </c:pt>
                <c:pt idx="2051">
                  <c:v>21824.362182466699</c:v>
                </c:pt>
                <c:pt idx="2052">
                  <c:v>21825.2648833944</c:v>
                </c:pt>
                <c:pt idx="2053">
                  <c:v>21827.069451539799</c:v>
                </c:pt>
                <c:pt idx="2054">
                  <c:v>21828.8725308836</c:v>
                </c:pt>
                <c:pt idx="2055">
                  <c:v>21830.6736688001</c:v>
                </c:pt>
                <c:pt idx="2056">
                  <c:v>21833.3707453803</c:v>
                </c:pt>
                <c:pt idx="2057">
                  <c:v>21835.165049491501</c:v>
                </c:pt>
                <c:pt idx="2058">
                  <c:v>21836.955827985701</c:v>
                </c:pt>
                <c:pt idx="2059">
                  <c:v>21838.742628237102</c:v>
                </c:pt>
                <c:pt idx="2060">
                  <c:v>21840.524997620199</c:v>
                </c:pt>
                <c:pt idx="2061">
                  <c:v>21842.3024835092</c:v>
                </c:pt>
                <c:pt idx="2062">
                  <c:v>21844.074633278498</c:v>
                </c:pt>
                <c:pt idx="2063">
                  <c:v>21844.958565672801</c:v>
                </c:pt>
                <c:pt idx="2064">
                  <c:v>21846.721862589398</c:v>
                </c:pt>
                <c:pt idx="2065">
                  <c:v>21849.354539611501</c:v>
                </c:pt>
                <c:pt idx="2066">
                  <c:v>21851.1008186453</c:v>
                </c:pt>
                <c:pt idx="2067">
                  <c:v>21852.839498431102</c:v>
                </c:pt>
                <c:pt idx="2068">
                  <c:v>21855.432279401</c:v>
                </c:pt>
                <c:pt idx="2069">
                  <c:v>21857.149980829399</c:v>
                </c:pt>
                <c:pt idx="2070">
                  <c:v>21858.8584988199</c:v>
                </c:pt>
                <c:pt idx="2071">
                  <c:v>21860.557380746799</c:v>
                </c:pt>
                <c:pt idx="2072">
                  <c:v>21862.2461739846</c:v>
                </c:pt>
                <c:pt idx="2073">
                  <c:v>21863.924425907499</c:v>
                </c:pt>
                <c:pt idx="2074">
                  <c:v>21865.591683889801</c:v>
                </c:pt>
                <c:pt idx="2075">
                  <c:v>21867.247495306001</c:v>
                </c:pt>
                <c:pt idx="2076">
                  <c:v>21869.708760000001</c:v>
                </c:pt>
                <c:pt idx="2077">
                  <c:v>21872.141723900699</c:v>
                </c:pt>
                <c:pt idx="2078">
                  <c:v>21873.747222795399</c:v>
                </c:pt>
                <c:pt idx="2079">
                  <c:v>21875.339011995598</c:v>
                </c:pt>
                <c:pt idx="2080">
                  <c:v>21876.129624014698</c:v>
                </c:pt>
                <c:pt idx="2081">
                  <c:v>21876.916638875598</c:v>
                </c:pt>
                <c:pt idx="2082">
                  <c:v>21878.479304528799</c:v>
                </c:pt>
                <c:pt idx="2083">
                  <c:v>21880.0248972318</c:v>
                </c:pt>
                <c:pt idx="2084">
                  <c:v>21881.553687803102</c:v>
                </c:pt>
                <c:pt idx="2085">
                  <c:v>21883.816821307999</c:v>
                </c:pt>
                <c:pt idx="2086">
                  <c:v>21884.563516987</c:v>
                </c:pt>
                <c:pt idx="2087">
                  <c:v>21886.7817188724</c:v>
                </c:pt>
                <c:pt idx="2088">
                  <c:v>21888.243112014301</c:v>
                </c:pt>
                <c:pt idx="2089">
                  <c:v>21890.4107485776</c:v>
                </c:pt>
                <c:pt idx="2090">
                  <c:v>21891.840505283501</c:v>
                </c:pt>
                <c:pt idx="2091">
                  <c:v>21893.258768731001</c:v>
                </c:pt>
                <c:pt idx="2092">
                  <c:v>21893.963797860699</c:v>
                </c:pt>
                <c:pt idx="2093">
                  <c:v>21896.063470287601</c:v>
                </c:pt>
                <c:pt idx="2094">
                  <c:v>21897.451235615099</c:v>
                </c:pt>
                <c:pt idx="2095">
                  <c:v>21898.830162120899</c:v>
                </c:pt>
                <c:pt idx="2096">
                  <c:v>21901.564153104198</c:v>
                </c:pt>
                <c:pt idx="2097">
                  <c:v>21902.920544800101</c:v>
                </c:pt>
                <c:pt idx="2098">
                  <c:v>21904.270752110999</c:v>
                </c:pt>
                <c:pt idx="2099">
                  <c:v>21905.615438646098</c:v>
                </c:pt>
                <c:pt idx="2100">
                  <c:v>21906.955268014601</c:v>
                </c:pt>
                <c:pt idx="2101">
                  <c:v>21908.2909038256</c:v>
                </c:pt>
                <c:pt idx="2102">
                  <c:v>21909.623009688399</c:v>
                </c:pt>
                <c:pt idx="2103">
                  <c:v>21912.2792860058</c:v>
                </c:pt>
                <c:pt idx="2104">
                  <c:v>21913.604783678798</c:v>
                </c:pt>
                <c:pt idx="2105">
                  <c:v>21915.591595982001</c:v>
                </c:pt>
                <c:pt idx="2106">
                  <c:v>21916.916149143199</c:v>
                </c:pt>
                <c:pt idx="2107">
                  <c:v>21918.241485815801</c:v>
                </c:pt>
                <c:pt idx="2108">
                  <c:v>21918.9046553468</c:v>
                </c:pt>
                <c:pt idx="2109">
                  <c:v>21920.232411553599</c:v>
                </c:pt>
                <c:pt idx="2110">
                  <c:v>21921.562610294801</c:v>
                </c:pt>
                <c:pt idx="2111">
                  <c:v>21922.895915179401</c:v>
                </c:pt>
                <c:pt idx="2112">
                  <c:v>21924.903148170401</c:v>
                </c:pt>
                <c:pt idx="2113">
                  <c:v>21926.9211027858</c:v>
                </c:pt>
                <c:pt idx="2114">
                  <c:v>21928.952018706601</c:v>
                </c:pt>
                <c:pt idx="2115">
                  <c:v>21930.314269394301</c:v>
                </c:pt>
                <c:pt idx="2116">
                  <c:v>21930.9981356137</c:v>
                </c:pt>
                <c:pt idx="2117">
                  <c:v>21932.371764559401</c:v>
                </c:pt>
                <c:pt idx="2118">
                  <c:v>21933.753808522099</c:v>
                </c:pt>
                <c:pt idx="2119">
                  <c:v>21935.144931110699</c:v>
                </c:pt>
                <c:pt idx="2120">
                  <c:v>21936.545795934599</c:v>
                </c:pt>
                <c:pt idx="2121">
                  <c:v>21937.957066602899</c:v>
                </c:pt>
                <c:pt idx="2122">
                  <c:v>21939.3794067247</c:v>
                </c:pt>
                <c:pt idx="2123">
                  <c:v>21941.5351237779</c:v>
                </c:pt>
                <c:pt idx="2124">
                  <c:v>21942.9880408237</c:v>
                </c:pt>
                <c:pt idx="2125">
                  <c:v>21944.454349955198</c:v>
                </c:pt>
                <c:pt idx="2126">
                  <c:v>21945.934714781499</c:v>
                </c:pt>
                <c:pt idx="2127">
                  <c:v>21947.4297989119</c:v>
                </c:pt>
                <c:pt idx="2128">
                  <c:v>21948.183068093898</c:v>
                </c:pt>
                <c:pt idx="2129">
                  <c:v>21949.701475447499</c:v>
                </c:pt>
                <c:pt idx="2130">
                  <c:v>21951.236261128</c:v>
                </c:pt>
                <c:pt idx="2131">
                  <c:v>21953.570600656902</c:v>
                </c:pt>
                <c:pt idx="2132">
                  <c:v>21955.1492354449</c:v>
                </c:pt>
                <c:pt idx="2133">
                  <c:v>21956.746571192001</c:v>
                </c:pt>
                <c:pt idx="2134">
                  <c:v>21958.3632715073</c:v>
                </c:pt>
                <c:pt idx="2135">
                  <c:v>21960</c:v>
                </c:pt>
                <c:pt idx="2136">
                  <c:v>21961.6555217204</c:v>
                </c:pt>
                <c:pt idx="2137">
                  <c:v>21963.327940171599</c:v>
                </c:pt>
                <c:pt idx="2138">
                  <c:v>21964.1703829488</c:v>
                </c:pt>
                <c:pt idx="2139">
                  <c:v>21965.8675301617</c:v>
                </c:pt>
                <c:pt idx="2140">
                  <c:v>21967.580752326201</c:v>
                </c:pt>
                <c:pt idx="2141">
                  <c:v>21970.180007050301</c:v>
                </c:pt>
                <c:pt idx="2142">
                  <c:v>21971.931978480101</c:v>
                </c:pt>
                <c:pt idx="2143">
                  <c:v>21974.587816266299</c:v>
                </c:pt>
                <c:pt idx="2144">
                  <c:v>21976.3764825135</c:v>
                </c:pt>
                <c:pt idx="2145">
                  <c:v>21979.085821689801</c:v>
                </c:pt>
                <c:pt idx="2146">
                  <c:v>21980.909128306401</c:v>
                </c:pt>
                <c:pt idx="2147">
                  <c:v>21981.825782497501</c:v>
                </c:pt>
                <c:pt idx="2148">
                  <c:v>21983.668887200802</c:v>
                </c:pt>
                <c:pt idx="2149">
                  <c:v>21985.524779738898</c:v>
                </c:pt>
                <c:pt idx="2150">
                  <c:v>21988.331876679498</c:v>
                </c:pt>
                <c:pt idx="2151">
                  <c:v>21990.218300691002</c:v>
                </c:pt>
                <c:pt idx="2152">
                  <c:v>21993.0696540059</c:v>
                </c:pt>
                <c:pt idx="2153">
                  <c:v>21994.984555043</c:v>
                </c:pt>
                <c:pt idx="2154">
                  <c:v>21995.946081942799</c:v>
                </c:pt>
                <c:pt idx="2155">
                  <c:v>21997.877083060099</c:v>
                </c:pt>
                <c:pt idx="2156">
                  <c:v>21999.818406674702</c:v>
                </c:pt>
                <c:pt idx="2157">
                  <c:v>22001.7697240749</c:v>
                </c:pt>
                <c:pt idx="2158">
                  <c:v>22003.7307065491</c:v>
                </c:pt>
                <c:pt idx="2159">
                  <c:v>22005.701025385501</c:v>
                </c:pt>
                <c:pt idx="2160">
                  <c:v>22009.6683572982</c:v>
                </c:pt>
                <c:pt idx="2161">
                  <c:v>22011.6647129513</c:v>
                </c:pt>
                <c:pt idx="2162">
                  <c:v>22013.6690901199</c:v>
                </c:pt>
                <c:pt idx="2163">
                  <c:v>22015.681160092299</c:v>
                </c:pt>
                <c:pt idx="2164">
                  <c:v>22017.700594156999</c:v>
                </c:pt>
                <c:pt idx="2165">
                  <c:v>22019.7270636022</c:v>
                </c:pt>
                <c:pt idx="2166">
                  <c:v>22021.760239716201</c:v>
                </c:pt>
                <c:pt idx="2167">
                  <c:v>22023.799793787399</c:v>
                </c:pt>
                <c:pt idx="2168">
                  <c:v>22025.845397104102</c:v>
                </c:pt>
                <c:pt idx="2169">
                  <c:v>22028.9244253576</c:v>
                </c:pt>
                <c:pt idx="2170">
                  <c:v>22032.0152154104</c:v>
                </c:pt>
                <c:pt idx="2171">
                  <c:v>22034.0817285923</c:v>
                </c:pt>
                <c:pt idx="2172">
                  <c:v>22036.1526474614</c:v>
                </c:pt>
                <c:pt idx="2173">
                  <c:v>22038.227643305901</c:v>
                </c:pt>
                <c:pt idx="2174">
                  <c:v>22040.306387414199</c:v>
                </c:pt>
                <c:pt idx="2175">
                  <c:v>22042.388551074499</c:v>
                </c:pt>
                <c:pt idx="2176">
                  <c:v>22044.473805575399</c:v>
                </c:pt>
                <c:pt idx="2177">
                  <c:v>22046.561822204902</c:v>
                </c:pt>
                <c:pt idx="2178">
                  <c:v>22048.652272251598</c:v>
                </c:pt>
                <c:pt idx="2179">
                  <c:v>22051.791790921699</c:v>
                </c:pt>
                <c:pt idx="2180">
                  <c:v>22053.8868863975</c:v>
                </c:pt>
                <c:pt idx="2181">
                  <c:v>22055.983264799499</c:v>
                </c:pt>
                <c:pt idx="2182">
                  <c:v>22059.129518832298</c:v>
                </c:pt>
                <c:pt idx="2183">
                  <c:v>22061.2276664362</c:v>
                </c:pt>
                <c:pt idx="2184">
                  <c:v>22063.325946475499</c:v>
                </c:pt>
                <c:pt idx="2185">
                  <c:v>22065.424030238501</c:v>
                </c:pt>
                <c:pt idx="2186">
                  <c:v>22067.5215890135</c:v>
                </c:pt>
                <c:pt idx="2187">
                  <c:v>22069.618294088799</c:v>
                </c:pt>
                <c:pt idx="2188">
                  <c:v>22072.7610319581</c:v>
                </c:pt>
                <c:pt idx="2189">
                  <c:v>22074.854164670702</c:v>
                </c:pt>
                <c:pt idx="2190">
                  <c:v>22076.946590840002</c:v>
                </c:pt>
                <c:pt idx="2191">
                  <c:v>22079.045828001501</c:v>
                </c:pt>
                <c:pt idx="2192">
                  <c:v>22081.152999352598</c:v>
                </c:pt>
                <c:pt idx="2193">
                  <c:v>22083.267937150598</c:v>
                </c:pt>
                <c:pt idx="2194">
                  <c:v>22084.3282660476</c:v>
                </c:pt>
                <c:pt idx="2195">
                  <c:v>22087.520441116299</c:v>
                </c:pt>
                <c:pt idx="2196">
                  <c:v>22090.728958426898</c:v>
                </c:pt>
                <c:pt idx="2197">
                  <c:v>22093.953251847699</c:v>
                </c:pt>
                <c:pt idx="2198">
                  <c:v>22096.111265729302</c:v>
                </c:pt>
                <c:pt idx="2199">
                  <c:v>22098.275871858499</c:v>
                </c:pt>
                <c:pt idx="2200">
                  <c:v>22100.4469024926</c:v>
                </c:pt>
                <c:pt idx="2201">
                  <c:v>22102.6241898888</c:v>
                </c:pt>
                <c:pt idx="2202">
                  <c:v>22103.715127453099</c:v>
                </c:pt>
                <c:pt idx="2203">
                  <c:v>22106.996863996599</c:v>
                </c:pt>
                <c:pt idx="2204">
                  <c:v>22109.191915222698</c:v>
                </c:pt>
                <c:pt idx="2205">
                  <c:v>22111.392552239999</c:v>
                </c:pt>
                <c:pt idx="2206">
                  <c:v>22113.598607305601</c:v>
                </c:pt>
                <c:pt idx="2207">
                  <c:v>22118.026300611</c:v>
                </c:pt>
                <c:pt idx="2208">
                  <c:v>22120.247603365198</c:v>
                </c:pt>
                <c:pt idx="2209">
                  <c:v>22121.360045380301</c:v>
                </c:pt>
                <c:pt idx="2210">
                  <c:v>22123.588405847098</c:v>
                </c:pt>
                <c:pt idx="2211">
                  <c:v>22125.821261777099</c:v>
                </c:pt>
                <c:pt idx="2212">
                  <c:v>22128.0584454276</c:v>
                </c:pt>
                <c:pt idx="2213">
                  <c:v>22130.299789055902</c:v>
                </c:pt>
                <c:pt idx="2214">
                  <c:v>22132.545124919099</c:v>
                </c:pt>
                <c:pt idx="2215">
                  <c:v>22135.9202472174</c:v>
                </c:pt>
                <c:pt idx="2216">
                  <c:v>22138.174829793599</c:v>
                </c:pt>
                <c:pt idx="2217">
                  <c:v>22140.4328175052</c:v>
                </c:pt>
                <c:pt idx="2218">
                  <c:v>22142.694042609401</c:v>
                </c:pt>
                <c:pt idx="2219">
                  <c:v>22144.9583373635</c:v>
                </c:pt>
                <c:pt idx="2220">
                  <c:v>22147.225534024601</c:v>
                </c:pt>
                <c:pt idx="2221">
                  <c:v>22150.631403154999</c:v>
                </c:pt>
                <c:pt idx="2222">
                  <c:v>22154.0428580234</c:v>
                </c:pt>
                <c:pt idx="2223">
                  <c:v>22156.3199848855</c:v>
                </c:pt>
                <c:pt idx="2224">
                  <c:v>22160.880260447098</c:v>
                </c:pt>
                <c:pt idx="2225">
                  <c:v>22163.1630736611</c:v>
                </c:pt>
                <c:pt idx="2226">
                  <c:v>22165.447446840099</c:v>
                </c:pt>
                <c:pt idx="2227">
                  <c:v>22167.733212241601</c:v>
                </c:pt>
                <c:pt idx="2228">
                  <c:v>22170.0202021226</c:v>
                </c:pt>
                <c:pt idx="2229">
                  <c:v>22172.308248740501</c:v>
                </c:pt>
                <c:pt idx="2230">
                  <c:v>22173.452615906099</c:v>
                </c:pt>
                <c:pt idx="2231">
                  <c:v>22176.886841215801</c:v>
                </c:pt>
                <c:pt idx="2232">
                  <c:v>22179.177051587802</c:v>
                </c:pt>
                <c:pt idx="2233">
                  <c:v>22181.4676477256</c:v>
                </c:pt>
                <c:pt idx="2234">
                  <c:v>22184.903898306002</c:v>
                </c:pt>
                <c:pt idx="2235">
                  <c:v>22187.1947249839</c:v>
                </c:pt>
                <c:pt idx="2236">
                  <c:v>22189.485350327999</c:v>
                </c:pt>
                <c:pt idx="2237">
                  <c:v>22191.775606595598</c:v>
                </c:pt>
                <c:pt idx="2238">
                  <c:v>22192.920543906101</c:v>
                </c:pt>
                <c:pt idx="2239">
                  <c:v>22195.209932041202</c:v>
                </c:pt>
                <c:pt idx="2240">
                  <c:v>22198.6424835117</c:v>
                </c:pt>
                <c:pt idx="2241">
                  <c:v>22200.929586045699</c:v>
                </c:pt>
                <c:pt idx="2242">
                  <c:v>22205.5</c:v>
                </c:pt>
                <c:pt idx="2243">
                  <c:v>22207.781377757499</c:v>
                </c:pt>
                <c:pt idx="2244">
                  <c:v>22210.058185903799</c:v>
                </c:pt>
                <c:pt idx="2245">
                  <c:v>22213.465571447301</c:v>
                </c:pt>
                <c:pt idx="2246">
                  <c:v>22215.732438255502</c:v>
                </c:pt>
                <c:pt idx="2247">
                  <c:v>22216.8645816811</c:v>
                </c:pt>
                <c:pt idx="2248">
                  <c:v>22220.256360394498</c:v>
                </c:pt>
                <c:pt idx="2249">
                  <c:v>22222.514093526301</c:v>
                </c:pt>
                <c:pt idx="2250">
                  <c:v>22224.769459900399</c:v>
                </c:pt>
                <c:pt idx="2251">
                  <c:v>22228.1488131355</c:v>
                </c:pt>
                <c:pt idx="2252">
                  <c:v>22230.3997453048</c:v>
                </c:pt>
                <c:pt idx="2253">
                  <c:v>22232.6494968683</c:v>
                </c:pt>
                <c:pt idx="2254">
                  <c:v>22234.898406726301</c:v>
                </c:pt>
                <c:pt idx="2255">
                  <c:v>22238.270934660399</c:v>
                </c:pt>
                <c:pt idx="2256">
                  <c:v>22240.5192229446</c:v>
                </c:pt>
                <c:pt idx="2257">
                  <c:v>22242.767855675102</c:v>
                </c:pt>
                <c:pt idx="2258">
                  <c:v>22246.1421919528</c:v>
                </c:pt>
                <c:pt idx="2259">
                  <c:v>22249.519209550301</c:v>
                </c:pt>
                <c:pt idx="2260">
                  <c:v>22252.900052256799</c:v>
                </c:pt>
                <c:pt idx="2261">
                  <c:v>22255.156637289201</c:v>
                </c:pt>
                <c:pt idx="2262">
                  <c:v>22257.415769621399</c:v>
                </c:pt>
                <c:pt idx="2263">
                  <c:v>22259.677788153898</c:v>
                </c:pt>
                <c:pt idx="2264">
                  <c:v>22260.809985651598</c:v>
                </c:pt>
                <c:pt idx="2265">
                  <c:v>22263.076968923</c:v>
                </c:pt>
                <c:pt idx="2266">
                  <c:v>22266.484549958201</c:v>
                </c:pt>
                <c:pt idx="2267">
                  <c:v>22268.7615022969</c:v>
                </c:pt>
                <c:pt idx="2268">
                  <c:v>22271.0430353386</c:v>
                </c:pt>
                <c:pt idx="2269">
                  <c:v>22274.474665063801</c:v>
                </c:pt>
                <c:pt idx="2270">
                  <c:v>22276.769132552399</c:v>
                </c:pt>
                <c:pt idx="2271">
                  <c:v>22279.069366895699</c:v>
                </c:pt>
                <c:pt idx="2272">
                  <c:v>22280.221752544301</c:v>
                </c:pt>
                <c:pt idx="2273">
                  <c:v>22283.6884917485</c:v>
                </c:pt>
                <c:pt idx="2274">
                  <c:v>22286.008060058899</c:v>
                </c:pt>
                <c:pt idx="2275">
                  <c:v>22289.500873037501</c:v>
                </c:pt>
                <c:pt idx="2276">
                  <c:v>22291.838882928401</c:v>
                </c:pt>
                <c:pt idx="2277">
                  <c:v>22295.3609468738</c:v>
                </c:pt>
                <c:pt idx="2278">
                  <c:v>22297.719516473298</c:v>
                </c:pt>
                <c:pt idx="2279">
                  <c:v>22300.086903032199</c:v>
                </c:pt>
                <c:pt idx="2280">
                  <c:v>22303.655256014201</c:v>
                </c:pt>
                <c:pt idx="2281">
                  <c:v>22304.849482630099</c:v>
                </c:pt>
                <c:pt idx="2282">
                  <c:v>22307.2453534702</c:v>
                </c:pt>
                <c:pt idx="2283">
                  <c:v>22309.651396871701</c:v>
                </c:pt>
                <c:pt idx="2284">
                  <c:v>22312.0679517352</c:v>
                </c:pt>
                <c:pt idx="2285">
                  <c:v>22313.280276871599</c:v>
                </c:pt>
                <c:pt idx="2286">
                  <c:v>22318.157550574699</c:v>
                </c:pt>
                <c:pt idx="2287">
                  <c:v>22320.613564396699</c:v>
                </c:pt>
                <c:pt idx="2288">
                  <c:v>22323.081614732899</c:v>
                </c:pt>
                <c:pt idx="2289">
                  <c:v>22325.562040484001</c:v>
                </c:pt>
                <c:pt idx="2290">
                  <c:v>22328.0551805504</c:v>
                </c:pt>
                <c:pt idx="2291">
                  <c:v>22330.561373832701</c:v>
                </c:pt>
                <c:pt idx="2292">
                  <c:v>22333.080959231302</c:v>
                </c:pt>
                <c:pt idx="2293">
                  <c:v>22335.6142756468</c:v>
                </c:pt>
                <c:pt idx="2294">
                  <c:v>22338.161661979801</c:v>
                </c:pt>
                <c:pt idx="2295">
                  <c:v>22342.0098639192</c:v>
                </c:pt>
                <c:pt idx="2296">
                  <c:v>22344.595595355</c:v>
                </c:pt>
                <c:pt idx="2297">
                  <c:v>22349.8476189582</c:v>
                </c:pt>
                <c:pt idx="2298">
                  <c:v>22351.177445016299</c:v>
                </c:pt>
                <c:pt idx="2299">
                  <c:v>22353.856454777298</c:v>
                </c:pt>
                <c:pt idx="2300">
                  <c:v>22356.5604875467</c:v>
                </c:pt>
                <c:pt idx="2301">
                  <c:v>22359.288598702798</c:v>
                </c:pt>
                <c:pt idx="2302">
                  <c:v>22362.039843623901</c:v>
                </c:pt>
                <c:pt idx="2303">
                  <c:v>22366.208020455098</c:v>
                </c:pt>
                <c:pt idx="2304">
                  <c:v>22369.012967069099</c:v>
                </c:pt>
                <c:pt idx="2305">
                  <c:v>22371.837741272298</c:v>
                </c:pt>
                <c:pt idx="2306">
                  <c:v>22377.5429939596</c:v>
                </c:pt>
                <c:pt idx="2307">
                  <c:v>22380.421583200499</c:v>
                </c:pt>
                <c:pt idx="2308">
                  <c:v>22381.866955273301</c:v>
                </c:pt>
                <c:pt idx="2309">
                  <c:v>22384.769263934901</c:v>
                </c:pt>
                <c:pt idx="2310">
                  <c:v>22387.6862047666</c:v>
                </c:pt>
                <c:pt idx="2311">
                  <c:v>22390.6168331468</c:v>
                </c:pt>
                <c:pt idx="2312">
                  <c:v>22395.0363735104</c:v>
                </c:pt>
                <c:pt idx="2313">
                  <c:v>22397.9970880418</c:v>
                </c:pt>
                <c:pt idx="2314">
                  <c:v>22402.457329718301</c:v>
                </c:pt>
                <c:pt idx="2315">
                  <c:v>22405.442226515701</c:v>
                </c:pt>
                <c:pt idx="2316">
                  <c:v>22409.934313677</c:v>
                </c:pt>
                <c:pt idx="2317">
                  <c:v>22411.435134944</c:v>
                </c:pt>
                <c:pt idx="2318">
                  <c:v>22414.4412573318</c:v>
                </c:pt>
                <c:pt idx="2319">
                  <c:v>22417.452565672898</c:v>
                </c:pt>
                <c:pt idx="2320">
                  <c:v>22420.468115345899</c:v>
                </c:pt>
                <c:pt idx="2321">
                  <c:v>22423.486961729101</c:v>
                </c:pt>
                <c:pt idx="2322">
                  <c:v>22428.0193462754</c:v>
                </c:pt>
                <c:pt idx="2323">
                  <c:v>22431.042301714198</c:v>
                </c:pt>
                <c:pt idx="2324">
                  <c:v>22435.576421929902</c:v>
                </c:pt>
                <c:pt idx="2325">
                  <c:v>22437.087239573</c:v>
                </c:pt>
                <c:pt idx="2326">
                  <c:v>22440.1073327497</c:v>
                </c:pt>
                <c:pt idx="2327">
                  <c:v>22443.124582595799</c:v>
                </c:pt>
                <c:pt idx="2328">
                  <c:v>22452.149825933499</c:v>
                </c:pt>
                <c:pt idx="2329">
                  <c:v>22455.146256240401</c:v>
                </c:pt>
                <c:pt idx="2330">
                  <c:v>22459.6264194334</c:v>
                </c:pt>
                <c:pt idx="2331">
                  <c:v>22462.6021624772</c:v>
                </c:pt>
                <c:pt idx="2332">
                  <c:v>22467.046866861601</c:v>
                </c:pt>
                <c:pt idx="2333">
                  <c:v>22469.996018757</c:v>
                </c:pt>
                <c:pt idx="2334">
                  <c:v>22472.9328811052</c:v>
                </c:pt>
                <c:pt idx="2335">
                  <c:v>22475.856509284498</c:v>
                </c:pt>
                <c:pt idx="2336">
                  <c:v>22478.765958673099</c:v>
                </c:pt>
                <c:pt idx="2337">
                  <c:v>22481.660284649501</c:v>
                </c:pt>
                <c:pt idx="2338">
                  <c:v>22485.971350856202</c:v>
                </c:pt>
                <c:pt idx="2339">
                  <c:v>22488.823735582198</c:v>
                </c:pt>
                <c:pt idx="2340">
                  <c:v>22493.067461999301</c:v>
                </c:pt>
                <c:pt idx="2341">
                  <c:v>22495.872001589501</c:v>
                </c:pt>
                <c:pt idx="2342">
                  <c:v>22498.6557500374</c:v>
                </c:pt>
                <c:pt idx="2343">
                  <c:v>22501.417762721499</c:v>
                </c:pt>
                <c:pt idx="2344">
                  <c:v>22504.157095020098</c:v>
                </c:pt>
                <c:pt idx="2345">
                  <c:v>22506.872802311402</c:v>
                </c:pt>
                <c:pt idx="2346">
                  <c:v>22509.563939973901</c:v>
                </c:pt>
                <c:pt idx="2347">
                  <c:v>22513.557120096299</c:v>
                </c:pt>
                <c:pt idx="2348">
                  <c:v>22518.821741369</c:v>
                </c:pt>
                <c:pt idx="2349">
                  <c:v>22521.430333964701</c:v>
                </c:pt>
                <c:pt idx="2350">
                  <c:v>22525.3151101156</c:v>
                </c:pt>
                <c:pt idx="2351">
                  <c:v>22527.887014880998</c:v>
                </c:pt>
                <c:pt idx="2352">
                  <c:v>22530.445199506299</c:v>
                </c:pt>
                <c:pt idx="2353">
                  <c:v>22531.7193173007</c:v>
                </c:pt>
                <c:pt idx="2354">
                  <c:v>22535.522591174999</c:v>
                </c:pt>
                <c:pt idx="2355">
                  <c:v>22538.0428896376</c:v>
                </c:pt>
                <c:pt idx="2356">
                  <c:v>22539.298678273899</c:v>
                </c:pt>
                <c:pt idx="2357">
                  <c:v>22543.049420367599</c:v>
                </c:pt>
                <c:pt idx="2358">
                  <c:v>22546.776659226001</c:v>
                </c:pt>
                <c:pt idx="2359">
                  <c:v>22549.249337294699</c:v>
                </c:pt>
                <c:pt idx="2360">
                  <c:v>22551.712933755301</c:v>
                </c:pt>
                <c:pt idx="2361">
                  <c:v>22552.941496916701</c:v>
                </c:pt>
                <c:pt idx="2362">
                  <c:v>22556.615064690301</c:v>
                </c:pt>
                <c:pt idx="2363">
                  <c:v>22559.054690583998</c:v>
                </c:pt>
                <c:pt idx="2364">
                  <c:v>22561.487417707998</c:v>
                </c:pt>
                <c:pt idx="2365">
                  <c:v>22565.124766940899</c:v>
                </c:pt>
                <c:pt idx="2366">
                  <c:v>22567.542634620499</c:v>
                </c:pt>
                <c:pt idx="2367">
                  <c:v>22569.9555135142</c:v>
                </c:pt>
                <c:pt idx="2368">
                  <c:v>22573.566671621</c:v>
                </c:pt>
                <c:pt idx="2369">
                  <c:v>22574.768487782399</c:v>
                </c:pt>
                <c:pt idx="2370">
                  <c:v>22577.169674576198</c:v>
                </c:pt>
                <c:pt idx="2371">
                  <c:v>22579.5680554227</c:v>
                </c:pt>
                <c:pt idx="2372">
                  <c:v>22581.964176031499</c:v>
                </c:pt>
                <c:pt idx="2373">
                  <c:v>22585.555312738899</c:v>
                </c:pt>
                <c:pt idx="2374">
                  <c:v>22589.144433528101</c:v>
                </c:pt>
                <c:pt idx="2375">
                  <c:v>22591.536970282501</c:v>
                </c:pt>
                <c:pt idx="2376">
                  <c:v>22595.126824030602</c:v>
                </c:pt>
                <c:pt idx="2377">
                  <c:v>22597.521554766899</c:v>
                </c:pt>
                <c:pt idx="2378">
                  <c:v>22599.9181180878</c:v>
                </c:pt>
                <c:pt idx="2379">
                  <c:v>22602.317059703</c:v>
                </c:pt>
                <c:pt idx="2380">
                  <c:v>22604.718925321999</c:v>
                </c:pt>
                <c:pt idx="2381">
                  <c:v>22609.533611410399</c:v>
                </c:pt>
                <c:pt idx="2382">
                  <c:v>22613.1563602024</c:v>
                </c:pt>
                <c:pt idx="2383">
                  <c:v>22615.5781369959</c:v>
                </c:pt>
                <c:pt idx="2384">
                  <c:v>22618.005839196201</c:v>
                </c:pt>
                <c:pt idx="2385">
                  <c:v>22620.440012513202</c:v>
                </c:pt>
                <c:pt idx="2386">
                  <c:v>22622.881202656401</c:v>
                </c:pt>
                <c:pt idx="2387">
                  <c:v>22625.329955335401</c:v>
                </c:pt>
                <c:pt idx="2388">
                  <c:v>22627.786816259901</c:v>
                </c:pt>
                <c:pt idx="2389">
                  <c:v>22630.2523311396</c:v>
                </c:pt>
                <c:pt idx="2390">
                  <c:v>22633.968023364901</c:v>
                </c:pt>
                <c:pt idx="2391">
                  <c:v>22636.4575606121</c:v>
                </c:pt>
                <c:pt idx="2392">
                  <c:v>22640.211844402598</c:v>
                </c:pt>
                <c:pt idx="2393">
                  <c:v>22642.728814702699</c:v>
                </c:pt>
                <c:pt idx="2394">
                  <c:v>22643.991738825702</c:v>
                </c:pt>
                <c:pt idx="2395">
                  <c:v>22646.5268060864</c:v>
                </c:pt>
                <c:pt idx="2396">
                  <c:v>22649.074620124498</c:v>
                </c:pt>
                <c:pt idx="2397">
                  <c:v>22651.6357266497</c:v>
                </c:pt>
                <c:pt idx="2398">
                  <c:v>22654.2106713717</c:v>
                </c:pt>
                <c:pt idx="2399">
                  <c:v>22656.799999999999</c:v>
                </c:pt>
                <c:pt idx="2400">
                  <c:v>22660.704761541601</c:v>
                </c:pt>
                <c:pt idx="2401">
                  <c:v>22663.318504576699</c:v>
                </c:pt>
                <c:pt idx="2402">
                  <c:v>22665.940458630499</c:v>
                </c:pt>
                <c:pt idx="2403">
                  <c:v>22668.5704146278</c:v>
                </c:pt>
                <c:pt idx="2404">
                  <c:v>22672.529894916901</c:v>
                </c:pt>
                <c:pt idx="2405">
                  <c:v>22675.178941070601</c:v>
                </c:pt>
                <c:pt idx="2406">
                  <c:v>22677.835257405899</c:v>
                </c:pt>
                <c:pt idx="2407">
                  <c:v>22680.498634847601</c:v>
                </c:pt>
                <c:pt idx="2408">
                  <c:v>22683.168864321098</c:v>
                </c:pt>
                <c:pt idx="2409">
                  <c:v>22685.845736751198</c:v>
                </c:pt>
                <c:pt idx="2410">
                  <c:v>22689.873043588901</c:v>
                </c:pt>
                <c:pt idx="2411">
                  <c:v>22692.565608708199</c:v>
                </c:pt>
                <c:pt idx="2412">
                  <c:v>22695.264085022001</c:v>
                </c:pt>
                <c:pt idx="2413">
                  <c:v>22697.968263455401</c:v>
                </c:pt>
                <c:pt idx="2414">
                  <c:v>22700.677934933501</c:v>
                </c:pt>
                <c:pt idx="2415">
                  <c:v>22703.392890381401</c:v>
                </c:pt>
                <c:pt idx="2416">
                  <c:v>22706.112920724299</c:v>
                </c:pt>
                <c:pt idx="2417">
                  <c:v>22708.837816887099</c:v>
                </c:pt>
                <c:pt idx="2418">
                  <c:v>22714.301370373101</c:v>
                </c:pt>
                <c:pt idx="2419">
                  <c:v>22717.039609546398</c:v>
                </c:pt>
                <c:pt idx="2420">
                  <c:v>22719.781878239999</c:v>
                </c:pt>
                <c:pt idx="2421">
                  <c:v>22722.527967379101</c:v>
                </c:pt>
                <c:pt idx="2422">
                  <c:v>22725.277667888698</c:v>
                </c:pt>
                <c:pt idx="2423">
                  <c:v>22729.408532621499</c:v>
                </c:pt>
                <c:pt idx="2424">
                  <c:v>22732.166346854701</c:v>
                </c:pt>
                <c:pt idx="2425">
                  <c:v>22734.927040696199</c:v>
                </c:pt>
                <c:pt idx="2426">
                  <c:v>22737.690405071098</c:v>
                </c:pt>
                <c:pt idx="2427">
                  <c:v>22744.6091275381</c:v>
                </c:pt>
                <c:pt idx="2428">
                  <c:v>22748.7663864069</c:v>
                </c:pt>
                <c:pt idx="2429">
                  <c:v>22750.152986788398</c:v>
                </c:pt>
                <c:pt idx="2430">
                  <c:v>22752.927301883101</c:v>
                </c:pt>
                <c:pt idx="2431">
                  <c:v>22757.091168339</c:v>
                </c:pt>
                <c:pt idx="2432">
                  <c:v>22759.868370284501</c:v>
                </c:pt>
                <c:pt idx="2433">
                  <c:v>22764.035586977901</c:v>
                </c:pt>
                <c:pt idx="2434">
                  <c:v>22766.814369055999</c:v>
                </c:pt>
                <c:pt idx="2435">
                  <c:v>22769.5934173061</c:v>
                </c:pt>
                <c:pt idx="2436">
                  <c:v>22773.762031402199</c:v>
                </c:pt>
                <c:pt idx="2437">
                  <c:v>22776.540830379399</c:v>
                </c:pt>
                <c:pt idx="2438">
                  <c:v>22779.3191637663</c:v>
                </c:pt>
                <c:pt idx="2439">
                  <c:v>22782.0968224881</c:v>
                </c:pt>
                <c:pt idx="2440">
                  <c:v>22784.873597469799</c:v>
                </c:pt>
                <c:pt idx="2441">
                  <c:v>22787.6492796366</c:v>
                </c:pt>
                <c:pt idx="2442">
                  <c:v>22790.423659913398</c:v>
                </c:pt>
                <c:pt idx="2443">
                  <c:v>22794.582331933801</c:v>
                </c:pt>
                <c:pt idx="2444">
                  <c:v>22797.352542783199</c:v>
                </c:pt>
                <c:pt idx="2445">
                  <c:v>22801.503980623798</c:v>
                </c:pt>
                <c:pt idx="2446">
                  <c:v>22804.268715327598</c:v>
                </c:pt>
                <c:pt idx="2447">
                  <c:v>22807.030893692001</c:v>
                </c:pt>
                <c:pt idx="2448">
                  <c:v>22811.168910750901</c:v>
                </c:pt>
                <c:pt idx="2449">
                  <c:v>22812.5467451031</c:v>
                </c:pt>
                <c:pt idx="2450">
                  <c:v>22816.679705009199</c:v>
                </c:pt>
                <c:pt idx="2451">
                  <c:v>22819.461965962801</c:v>
                </c:pt>
                <c:pt idx="2452">
                  <c:v>22823.689490481302</c:v>
                </c:pt>
                <c:pt idx="2453">
                  <c:v>22826.5416000246</c:v>
                </c:pt>
                <c:pt idx="2454">
                  <c:v>22829.4188543704</c:v>
                </c:pt>
                <c:pt idx="2455">
                  <c:v>22832.3196565853</c:v>
                </c:pt>
                <c:pt idx="2456">
                  <c:v>22836.711518870499</c:v>
                </c:pt>
                <c:pt idx="2457">
                  <c:v>22839.664204174602</c:v>
                </c:pt>
                <c:pt idx="2458">
                  <c:v>22842.634848081099</c:v>
                </c:pt>
                <c:pt idx="2459">
                  <c:v>22847.1209930283</c:v>
                </c:pt>
                <c:pt idx="2460">
                  <c:v>22851.638562080501</c:v>
                </c:pt>
                <c:pt idx="2461">
                  <c:v>22854.665071062402</c:v>
                </c:pt>
                <c:pt idx="2462">
                  <c:v>22862.271486193</c:v>
                </c:pt>
                <c:pt idx="2463">
                  <c:v>22865.325917365401</c:v>
                </c:pt>
                <c:pt idx="2464">
                  <c:v>22869.915286336101</c:v>
                </c:pt>
                <c:pt idx="2465">
                  <c:v>22872.97768493</c:v>
                </c:pt>
                <c:pt idx="2466">
                  <c:v>22876.040475859099</c:v>
                </c:pt>
                <c:pt idx="2467">
                  <c:v>22880.6319045895</c:v>
                </c:pt>
                <c:pt idx="2468">
                  <c:v>22883.688689773098</c:v>
                </c:pt>
                <c:pt idx="2469">
                  <c:v>22888.2636242601</c:v>
                </c:pt>
                <c:pt idx="2470">
                  <c:v>22891.304422864599</c:v>
                </c:pt>
                <c:pt idx="2471">
                  <c:v>22895.847891857698</c:v>
                </c:pt>
                <c:pt idx="2472">
                  <c:v>22897.3568553451</c:v>
                </c:pt>
                <c:pt idx="2473">
                  <c:v>22900.365295354299</c:v>
                </c:pt>
                <c:pt idx="2474">
                  <c:v>22903.359755298399</c:v>
                </c:pt>
                <c:pt idx="2475">
                  <c:v>22906.338638243898</c:v>
                </c:pt>
                <c:pt idx="2476">
                  <c:v>22909.300347257598</c:v>
                </c:pt>
                <c:pt idx="2477">
                  <c:v>22913.707216364</c:v>
                </c:pt>
                <c:pt idx="2478">
                  <c:v>22916.619003964301</c:v>
                </c:pt>
                <c:pt idx="2479">
                  <c:v>22919.508028365901</c:v>
                </c:pt>
                <c:pt idx="2480">
                  <c:v>22925.211399839602</c:v>
                </c:pt>
                <c:pt idx="2481">
                  <c:v>22928.022553044801</c:v>
                </c:pt>
                <c:pt idx="2482">
                  <c:v>22930.8045553179</c:v>
                </c:pt>
                <c:pt idx="2483">
                  <c:v>22933.5558097254</c:v>
                </c:pt>
                <c:pt idx="2484">
                  <c:v>22940.288943956799</c:v>
                </c:pt>
                <c:pt idx="2485">
                  <c:v>22946.794971110899</c:v>
                </c:pt>
                <c:pt idx="2486">
                  <c:v>22951.819507937998</c:v>
                </c:pt>
                <c:pt idx="2487">
                  <c:v>22954.2672898194</c:v>
                </c:pt>
                <c:pt idx="2488">
                  <c:v>22957.853863101202</c:v>
                </c:pt>
                <c:pt idx="2489">
                  <c:v>22960.185850067599</c:v>
                </c:pt>
                <c:pt idx="2490">
                  <c:v>22962.468724434701</c:v>
                </c:pt>
                <c:pt idx="2491">
                  <c:v>22965.797456569799</c:v>
                </c:pt>
                <c:pt idx="2492">
                  <c:v>22967.950562854901</c:v>
                </c:pt>
                <c:pt idx="2493">
                  <c:v>22970.048967273899</c:v>
                </c:pt>
                <c:pt idx="2494">
                  <c:v>22973.0905146115</c:v>
                </c:pt>
                <c:pt idx="2495">
                  <c:v>22974.075282779799</c:v>
                </c:pt>
                <c:pt idx="2496">
                  <c:v>22976.9437095877</c:v>
                </c:pt>
                <c:pt idx="2497">
                  <c:v>22978.8103125036</c:v>
                </c:pt>
                <c:pt idx="2498">
                  <c:v>22981.559385937599</c:v>
                </c:pt>
                <c:pt idx="2499">
                  <c:v>22983.359155152299</c:v>
                </c:pt>
                <c:pt idx="2500">
                  <c:v>22986.011002307801</c:v>
                </c:pt>
                <c:pt idx="2501">
                  <c:v>22989.4609465906</c:v>
                </c:pt>
                <c:pt idx="2502">
                  <c:v>22991.1505767013</c:v>
                </c:pt>
                <c:pt idx="2503">
                  <c:v>22991.9868385144</c:v>
                </c:pt>
                <c:pt idx="2504">
                  <c:v>22994.4623787526</c:v>
                </c:pt>
                <c:pt idx="2505">
                  <c:v>22996.0858410498</c:v>
                </c:pt>
                <c:pt idx="2506">
                  <c:v>22998.482300649099</c:v>
                </c:pt>
                <c:pt idx="2507">
                  <c:v>23000.055058702499</c:v>
                </c:pt>
                <c:pt idx="2508">
                  <c:v>23001.608664120598</c:v>
                </c:pt>
                <c:pt idx="2509">
                  <c:v>23005.413118868099</c:v>
                </c:pt>
                <c:pt idx="2510">
                  <c:v>23008.380173481</c:v>
                </c:pt>
                <c:pt idx="2511">
                  <c:v>23010.564221268902</c:v>
                </c:pt>
                <c:pt idx="2512">
                  <c:v>23012.001823231101</c:v>
                </c:pt>
                <c:pt idx="2513">
                  <c:v>23013.425433984201</c:v>
                </c:pt>
                <c:pt idx="2514">
                  <c:v>23014.8356987066</c:v>
                </c:pt>
                <c:pt idx="2515">
                  <c:v>23016.927483309999</c:v>
                </c:pt>
                <c:pt idx="2516">
                  <c:v>23018.307205610501</c:v>
                </c:pt>
                <c:pt idx="2517">
                  <c:v>23019.6758400043</c:v>
                </c:pt>
                <c:pt idx="2518">
                  <c:v>23021.0340316697</c:v>
                </c:pt>
                <c:pt idx="2519">
                  <c:v>23021.709413097498</c:v>
                </c:pt>
                <c:pt idx="2520">
                  <c:v>23023.053150379601</c:v>
                </c:pt>
                <c:pt idx="2521">
                  <c:v>23024.388057879001</c:v>
                </c:pt>
                <c:pt idx="2522">
                  <c:v>23026.375274613201</c:v>
                </c:pt>
                <c:pt idx="2523">
                  <c:v>23028.3462534643</c:v>
                </c:pt>
                <c:pt idx="2524">
                  <c:v>23029.652293616102</c:v>
                </c:pt>
                <c:pt idx="2525">
                  <c:v>23031.601048166001</c:v>
                </c:pt>
                <c:pt idx="2526">
                  <c:v>23032.894288299201</c:v>
                </c:pt>
                <c:pt idx="2527">
                  <c:v>23034.826867094602</c:v>
                </c:pt>
                <c:pt idx="2528">
                  <c:v>23036.111339573501</c:v>
                </c:pt>
                <c:pt idx="2529">
                  <c:v>23037.393434052799</c:v>
                </c:pt>
                <c:pt idx="2530">
                  <c:v>23038.673795710802</c:v>
                </c:pt>
                <c:pt idx="2531">
                  <c:v>23040.5925004852</c:v>
                </c:pt>
                <c:pt idx="2532">
                  <c:v>23041.871352744802</c:v>
                </c:pt>
                <c:pt idx="2533">
                  <c:v>23043.790817694899</c:v>
                </c:pt>
                <c:pt idx="2534">
                  <c:v>23045.072192920499</c:v>
                </c:pt>
                <c:pt idx="2535">
                  <c:v>23045.713642052899</c:v>
                </c:pt>
                <c:pt idx="2536">
                  <c:v>23046.998466592999</c:v>
                </c:pt>
                <c:pt idx="2537">
                  <c:v>23048.931728801301</c:v>
                </c:pt>
                <c:pt idx="2538">
                  <c:v>23051.524046341201</c:v>
                </c:pt>
                <c:pt idx="2539">
                  <c:v>23052.827928732</c:v>
                </c:pt>
                <c:pt idx="2540">
                  <c:v>23056.7782125269</c:v>
                </c:pt>
                <c:pt idx="2541">
                  <c:v>23060.123997287799</c:v>
                </c:pt>
                <c:pt idx="2542">
                  <c:v>23060.799999999999</c:v>
                </c:pt>
                <c:pt idx="2543">
                  <c:v>23062.1519648924</c:v>
                </c:pt>
                <c:pt idx="2544">
                  <c:v>23064.170798507999</c:v>
                </c:pt>
                <c:pt idx="2545">
                  <c:v>23065.510798741201</c:v>
                </c:pt>
                <c:pt idx="2546">
                  <c:v>23066.8462374763</c:v>
                </c:pt>
                <c:pt idx="2547">
                  <c:v>23068.841123227299</c:v>
                </c:pt>
                <c:pt idx="2548">
                  <c:v>23070.826466783201</c:v>
                </c:pt>
                <c:pt idx="2549">
                  <c:v>23073.459495995499</c:v>
                </c:pt>
                <c:pt idx="2550">
                  <c:v>23074.770258130899</c:v>
                </c:pt>
                <c:pt idx="2551">
                  <c:v>23076.077356231101</c:v>
                </c:pt>
                <c:pt idx="2552">
                  <c:v>23078.0314137725</c:v>
                </c:pt>
                <c:pt idx="2553">
                  <c:v>23081.271672459101</c:v>
                </c:pt>
                <c:pt idx="2554">
                  <c:v>23082.562373517801</c:v>
                </c:pt>
                <c:pt idx="2555">
                  <c:v>23083.850179795099</c:v>
                </c:pt>
                <c:pt idx="2556">
                  <c:v>23086.417620841501</c:v>
                </c:pt>
                <c:pt idx="2557">
                  <c:v>23087.697512028499</c:v>
                </c:pt>
                <c:pt idx="2558">
                  <c:v>23088.975021269998</c:v>
                </c:pt>
                <c:pt idx="2559">
                  <c:v>23090.887099441599</c:v>
                </c:pt>
                <c:pt idx="2560">
                  <c:v>23092.794539411199</c:v>
                </c:pt>
                <c:pt idx="2561">
                  <c:v>23094.0638029605</c:v>
                </c:pt>
                <c:pt idx="2562">
                  <c:v>23095.964474160999</c:v>
                </c:pt>
                <c:pt idx="2563">
                  <c:v>23097.229625850399</c:v>
                </c:pt>
                <c:pt idx="2564">
                  <c:v>23098.4933571617</c:v>
                </c:pt>
                <c:pt idx="2565">
                  <c:v>23099.755796303802</c:v>
                </c:pt>
                <c:pt idx="2566">
                  <c:v>23101.6473126567</c:v>
                </c:pt>
                <c:pt idx="2567">
                  <c:v>23102.907082289901</c:v>
                </c:pt>
                <c:pt idx="2568">
                  <c:v>23104.7951953591</c:v>
                </c:pt>
                <c:pt idx="2569">
                  <c:v>23106.681843398499</c:v>
                </c:pt>
                <c:pt idx="2570">
                  <c:v>23108.567459113299</c:v>
                </c:pt>
                <c:pt idx="2571">
                  <c:v>23109.824176424499</c:v>
                </c:pt>
                <c:pt idx="2572">
                  <c:v>23111.080755447201</c:v>
                </c:pt>
                <c:pt idx="2573">
                  <c:v>23112.337324390399</c:v>
                </c:pt>
                <c:pt idx="2574">
                  <c:v>23114.222439363199</c:v>
                </c:pt>
                <c:pt idx="2575">
                  <c:v>23117.366063547499</c:v>
                </c:pt>
                <c:pt idx="2576">
                  <c:v>23119.883706082299</c:v>
                </c:pt>
                <c:pt idx="2577">
                  <c:v>23121.1437943202</c:v>
                </c:pt>
                <c:pt idx="2578">
                  <c:v>23123.667145781601</c:v>
                </c:pt>
                <c:pt idx="2579">
                  <c:v>23125.562942313099</c:v>
                </c:pt>
                <c:pt idx="2580">
                  <c:v>23128.095870943202</c:v>
                </c:pt>
                <c:pt idx="2581">
                  <c:v>23130.635682539702</c:v>
                </c:pt>
                <c:pt idx="2582">
                  <c:v>23132.5456751895</c:v>
                </c:pt>
                <c:pt idx="2583">
                  <c:v>23135.1</c:v>
                </c:pt>
                <c:pt idx="2584">
                  <c:v>23137.017620972201</c:v>
                </c:pt>
                <c:pt idx="2585">
                  <c:v>23138.932139730201</c:v>
                </c:pt>
                <c:pt idx="2586">
                  <c:v>23141.480431735999</c:v>
                </c:pt>
                <c:pt idx="2587">
                  <c:v>23144.024231082101</c:v>
                </c:pt>
                <c:pt idx="2588">
                  <c:v>23146.564121989901</c:v>
                </c:pt>
                <c:pt idx="2589">
                  <c:v>23148.4668267038</c:v>
                </c:pt>
                <c:pt idx="2590">
                  <c:v>23150.367908014199</c:v>
                </c:pt>
                <c:pt idx="2591">
                  <c:v>23152.267612389402</c:v>
                </c:pt>
                <c:pt idx="2592">
                  <c:v>23154.7988356522</c:v>
                </c:pt>
                <c:pt idx="2593">
                  <c:v>23157.960928588702</c:v>
                </c:pt>
                <c:pt idx="2594">
                  <c:v>23161.7541066339</c:v>
                </c:pt>
                <c:pt idx="2595">
                  <c:v>23163.650725235399</c:v>
                </c:pt>
                <c:pt idx="2596">
                  <c:v>23166.180134505099</c:v>
                </c:pt>
                <c:pt idx="2597">
                  <c:v>23168.077949304399</c:v>
                </c:pt>
                <c:pt idx="2598">
                  <c:v>23171.2431477645</c:v>
                </c:pt>
                <c:pt idx="2599">
                  <c:v>23173.143972769602</c:v>
                </c:pt>
                <c:pt idx="2600">
                  <c:v>23175.680907554201</c:v>
                </c:pt>
                <c:pt idx="2601">
                  <c:v>23177.585804221999</c:v>
                </c:pt>
                <c:pt idx="2602">
                  <c:v>23180.1290624793</c:v>
                </c:pt>
                <c:pt idx="2603">
                  <c:v>23183.3144147733</c:v>
                </c:pt>
                <c:pt idx="2604">
                  <c:v>23185.868432206302</c:v>
                </c:pt>
                <c:pt idx="2605">
                  <c:v>23188.428180855099</c:v>
                </c:pt>
                <c:pt idx="2606">
                  <c:v>23189.710386954601</c:v>
                </c:pt>
                <c:pt idx="2607">
                  <c:v>23192.279827842201</c:v>
                </c:pt>
                <c:pt idx="2608">
                  <c:v>23195.501810840899</c:v>
                </c:pt>
                <c:pt idx="2609">
                  <c:v>23198.088254770999</c:v>
                </c:pt>
                <c:pt idx="2610">
                  <c:v>23200.0336380072</c:v>
                </c:pt>
                <c:pt idx="2611">
                  <c:v>23202.635351301102</c:v>
                </c:pt>
                <c:pt idx="2612">
                  <c:v>23205.246593250198</c:v>
                </c:pt>
                <c:pt idx="2613">
                  <c:v>23209.182600386899</c:v>
                </c:pt>
                <c:pt idx="2614">
                  <c:v>23211.159729982999</c:v>
                </c:pt>
                <c:pt idx="2615">
                  <c:v>23213.1428337057</c:v>
                </c:pt>
                <c:pt idx="2616">
                  <c:v>23215.795822358501</c:v>
                </c:pt>
                <c:pt idx="2617">
                  <c:v>23218.458482902701</c:v>
                </c:pt>
                <c:pt idx="2618">
                  <c:v>23220.461534901198</c:v>
                </c:pt>
                <c:pt idx="2619">
                  <c:v>23223.139958902098</c:v>
                </c:pt>
                <c:pt idx="2620">
                  <c:v>23225.826726390798</c:v>
                </c:pt>
                <c:pt idx="2621">
                  <c:v>23227.846986832901</c:v>
                </c:pt>
                <c:pt idx="2622">
                  <c:v>23230.5471930721</c:v>
                </c:pt>
                <c:pt idx="2623">
                  <c:v>23233.932259225199</c:v>
                </c:pt>
                <c:pt idx="2624">
                  <c:v>23236.647570106699</c:v>
                </c:pt>
                <c:pt idx="2625">
                  <c:v>23239.368809196902</c:v>
                </c:pt>
                <c:pt idx="2626">
                  <c:v>23241.413338313101</c:v>
                </c:pt>
                <c:pt idx="2627">
                  <c:v>23243.4607265386</c:v>
                </c:pt>
                <c:pt idx="2628">
                  <c:v>23246.194672780999</c:v>
                </c:pt>
                <c:pt idx="2629">
                  <c:v>23249.618007978901</c:v>
                </c:pt>
                <c:pt idx="2630">
                  <c:v>23251.674794749699</c:v>
                </c:pt>
                <c:pt idx="2631">
                  <c:v>23254.4200043643</c:v>
                </c:pt>
                <c:pt idx="2632">
                  <c:v>23255.793684992201</c:v>
                </c:pt>
                <c:pt idx="2633">
                  <c:v>23259.918305574702</c:v>
                </c:pt>
                <c:pt idx="2634">
                  <c:v>23262.670431058901</c:v>
                </c:pt>
                <c:pt idx="2635">
                  <c:v>23268.1782165062</c:v>
                </c:pt>
                <c:pt idx="2636">
                  <c:v>23270.932910357598</c:v>
                </c:pt>
                <c:pt idx="2637">
                  <c:v>23273.687494219699</c:v>
                </c:pt>
                <c:pt idx="2638">
                  <c:v>23275.7530693476</c:v>
                </c:pt>
                <c:pt idx="2639">
                  <c:v>23278.506298375301</c:v>
                </c:pt>
                <c:pt idx="2640">
                  <c:v>23281.258089010302</c:v>
                </c:pt>
                <c:pt idx="2641">
                  <c:v>23283.320697453</c:v>
                </c:pt>
                <c:pt idx="2642">
                  <c:v>23286.755422878501</c:v>
                </c:pt>
                <c:pt idx="2643">
                  <c:v>23289.5</c:v>
                </c:pt>
                <c:pt idx="2644">
                  <c:v>23292.247038428399</c:v>
                </c:pt>
                <c:pt idx="2645">
                  <c:v>23294.312374483699</c:v>
                </c:pt>
                <c:pt idx="2646">
                  <c:v>23297.072313188</c:v>
                </c:pt>
                <c:pt idx="2647">
                  <c:v>23299.146485861002</c:v>
                </c:pt>
                <c:pt idx="2648">
                  <c:v>23301.917088603099</c:v>
                </c:pt>
                <c:pt idx="2649">
                  <c:v>23304.692781055899</c:v>
                </c:pt>
                <c:pt idx="2650">
                  <c:v>23307.472833019299</c:v>
                </c:pt>
                <c:pt idx="2651">
                  <c:v>23308.8642656298</c:v>
                </c:pt>
                <c:pt idx="2652">
                  <c:v>23311.649487733699</c:v>
                </c:pt>
                <c:pt idx="2653">
                  <c:v>23314.437243847598</c:v>
                </c:pt>
                <c:pt idx="2654">
                  <c:v>23318.622031974599</c:v>
                </c:pt>
                <c:pt idx="2655">
                  <c:v>23320.0174373052</c:v>
                </c:pt>
                <c:pt idx="2656">
                  <c:v>23322.808414248499</c:v>
                </c:pt>
                <c:pt idx="2657">
                  <c:v>23325.599004401301</c:v>
                </c:pt>
                <c:pt idx="2658">
                  <c:v>23328.3884775634</c:v>
                </c:pt>
                <c:pt idx="2659">
                  <c:v>23331.176103534599</c:v>
                </c:pt>
                <c:pt idx="2660">
                  <c:v>23333.265171532999</c:v>
                </c:pt>
                <c:pt idx="2661">
                  <c:v>23336.047807875999</c:v>
                </c:pt>
                <c:pt idx="2662">
                  <c:v>23338.132295063999</c:v>
                </c:pt>
                <c:pt idx="2663">
                  <c:v>23342.293531507599</c:v>
                </c:pt>
                <c:pt idx="2664">
                  <c:v>23345.751883112898</c:v>
                </c:pt>
                <c:pt idx="2665">
                  <c:v>23349.200217621499</c:v>
                </c:pt>
                <c:pt idx="2666">
                  <c:v>23350.5764271753</c:v>
                </c:pt>
                <c:pt idx="2667">
                  <c:v>23353.322988413802</c:v>
                </c:pt>
                <c:pt idx="2668">
                  <c:v>23356.061130659898</c:v>
                </c:pt>
                <c:pt idx="2669">
                  <c:v>23358.790123713599</c:v>
                </c:pt>
                <c:pt idx="2670">
                  <c:v>23360.830425085202</c:v>
                </c:pt>
                <c:pt idx="2671">
                  <c:v>23363.541650007901</c:v>
                </c:pt>
                <c:pt idx="2672">
                  <c:v>23365.567786692001</c:v>
                </c:pt>
                <c:pt idx="2673">
                  <c:v>23368.259007245601</c:v>
                </c:pt>
                <c:pt idx="2674">
                  <c:v>23371.605761895102</c:v>
                </c:pt>
                <c:pt idx="2675">
                  <c:v>23374.270038610499</c:v>
                </c:pt>
                <c:pt idx="2676">
                  <c:v>23376.261066577201</c:v>
                </c:pt>
                <c:pt idx="2677">
                  <c:v>23378.246261874599</c:v>
                </c:pt>
                <c:pt idx="2678">
                  <c:v>23380.884615615101</c:v>
                </c:pt>
                <c:pt idx="2679">
                  <c:v>23383.513799489901</c:v>
                </c:pt>
                <c:pt idx="2680">
                  <c:v>23385.480081939499</c:v>
                </c:pt>
                <c:pt idx="2681">
                  <c:v>23388.094867620399</c:v>
                </c:pt>
                <c:pt idx="2682">
                  <c:v>23390.051138481202</c:v>
                </c:pt>
                <c:pt idx="2683">
                  <c:v>23392.6536247859</c:v>
                </c:pt>
                <c:pt idx="2684">
                  <c:v>23395.2500252018</c:v>
                </c:pt>
                <c:pt idx="2685">
                  <c:v>23398.488011495399</c:v>
                </c:pt>
                <c:pt idx="2686">
                  <c:v>23400.427309680301</c:v>
                </c:pt>
                <c:pt idx="2687">
                  <c:v>23403.009564399301</c:v>
                </c:pt>
                <c:pt idx="2688">
                  <c:v>23405.588474542201</c:v>
                </c:pt>
                <c:pt idx="2689">
                  <c:v>23408.1647254374</c:v>
                </c:pt>
                <c:pt idx="2690">
                  <c:v>23410.095580745201</c:v>
                </c:pt>
                <c:pt idx="2691">
                  <c:v>23412.668827027799</c:v>
                </c:pt>
                <c:pt idx="2692">
                  <c:v>23414.598215932801</c:v>
                </c:pt>
                <c:pt idx="2693">
                  <c:v>23416.527458250799</c:v>
                </c:pt>
                <c:pt idx="2694">
                  <c:v>23419.100053035701</c:v>
                </c:pt>
                <c:pt idx="2695">
                  <c:v>23421.673586545901</c:v>
                </c:pt>
                <c:pt idx="2696">
                  <c:v>23424.2487441095</c:v>
                </c:pt>
                <c:pt idx="2697">
                  <c:v>23426.8262110549</c:v>
                </c:pt>
                <c:pt idx="2698">
                  <c:v>23428.7612390633</c:v>
                </c:pt>
                <c:pt idx="2699">
                  <c:v>23430.698240718899</c:v>
                </c:pt>
                <c:pt idx="2700">
                  <c:v>23433.2844794292</c:v>
                </c:pt>
                <c:pt idx="2701">
                  <c:v>23435.8754261699</c:v>
                </c:pt>
                <c:pt idx="2702">
                  <c:v>23437.822138138101</c:v>
                </c:pt>
                <c:pt idx="2703">
                  <c:v>23439.772172993198</c:v>
                </c:pt>
                <c:pt idx="2704">
                  <c:v>23442.377888120602</c:v>
                </c:pt>
                <c:pt idx="2705">
                  <c:v>23444.9907099271</c:v>
                </c:pt>
                <c:pt idx="2706">
                  <c:v>23447.611171254401</c:v>
                </c:pt>
                <c:pt idx="2707">
                  <c:v>23450.238564662199</c:v>
                </c:pt>
                <c:pt idx="2708">
                  <c:v>23452.872201818602</c:v>
                </c:pt>
                <c:pt idx="2709">
                  <c:v>23455.511493783801</c:v>
                </c:pt>
                <c:pt idx="2710">
                  <c:v>23457.494319441801</c:v>
                </c:pt>
                <c:pt idx="2711">
                  <c:v>23460.142090185502</c:v>
                </c:pt>
                <c:pt idx="2712">
                  <c:v>23462.793896153202</c:v>
                </c:pt>
                <c:pt idx="2713">
                  <c:v>23465.449148404899</c:v>
                </c:pt>
                <c:pt idx="2714">
                  <c:v>23467.442494933399</c:v>
                </c:pt>
                <c:pt idx="2715">
                  <c:v>23469.437200258799</c:v>
                </c:pt>
                <c:pt idx="2716">
                  <c:v>23472.0984916083</c:v>
                </c:pt>
                <c:pt idx="2717">
                  <c:v>23476.092841452901</c:v>
                </c:pt>
                <c:pt idx="2718">
                  <c:v>23478.756491025601</c:v>
                </c:pt>
                <c:pt idx="2719">
                  <c:v>23480.754203085598</c:v>
                </c:pt>
                <c:pt idx="2720">
                  <c:v>23483.4173132941</c:v>
                </c:pt>
                <c:pt idx="2721">
                  <c:v>23485.4139444703</c:v>
                </c:pt>
                <c:pt idx="2722">
                  <c:v>23488.074711686098</c:v>
                </c:pt>
                <c:pt idx="2723">
                  <c:v>23490.733330256498</c:v>
                </c:pt>
                <c:pt idx="2724">
                  <c:v>23492.061649756</c:v>
                </c:pt>
                <c:pt idx="2725">
                  <c:v>23494.715941096001</c:v>
                </c:pt>
                <c:pt idx="2726">
                  <c:v>23496.704315530598</c:v>
                </c:pt>
                <c:pt idx="2727">
                  <c:v>23499.3518836371</c:v>
                </c:pt>
                <c:pt idx="2728">
                  <c:v>23501.994800103599</c:v>
                </c:pt>
                <c:pt idx="2729">
                  <c:v>23505.291007104599</c:v>
                </c:pt>
                <c:pt idx="2730">
                  <c:v>23507.264322356499</c:v>
                </c:pt>
                <c:pt idx="2731">
                  <c:v>23509.234027224698</c:v>
                </c:pt>
                <c:pt idx="2732">
                  <c:v>23511.8542547945</c:v>
                </c:pt>
                <c:pt idx="2733">
                  <c:v>23514.4670332596</c:v>
                </c:pt>
                <c:pt idx="2734">
                  <c:v>23517.07177368</c:v>
                </c:pt>
                <c:pt idx="2735">
                  <c:v>23518.3709455797</c:v>
                </c:pt>
                <c:pt idx="2736">
                  <c:v>23520.962524670598</c:v>
                </c:pt>
                <c:pt idx="2737">
                  <c:v>23523.545152813302</c:v>
                </c:pt>
                <c:pt idx="2738">
                  <c:v>23525.483418096301</c:v>
                </c:pt>
                <c:pt idx="2739">
                  <c:v>23528.073592771201</c:v>
                </c:pt>
                <c:pt idx="2740">
                  <c:v>23530.0199066858</c:v>
                </c:pt>
                <c:pt idx="2741">
                  <c:v>23532.618900988</c:v>
                </c:pt>
                <c:pt idx="2742">
                  <c:v>23535.221218285598</c:v>
                </c:pt>
                <c:pt idx="2743">
                  <c:v>23537.825610002801</c:v>
                </c:pt>
                <c:pt idx="2744">
                  <c:v>23539.7795140323</c:v>
                </c:pt>
                <c:pt idx="2745">
                  <c:v>23542.384531598502</c:v>
                </c:pt>
                <c:pt idx="2746">
                  <c:v>23544.337471103601</c:v>
                </c:pt>
                <c:pt idx="2747">
                  <c:v>23546.939290755701</c:v>
                </c:pt>
                <c:pt idx="2748">
                  <c:v>23549.537566236701</c:v>
                </c:pt>
                <c:pt idx="2749">
                  <c:v>23551.483195888799</c:v>
                </c:pt>
                <c:pt idx="2750">
                  <c:v>23554.072264685001</c:v>
                </c:pt>
                <c:pt idx="2751">
                  <c:v>23556.6543557267</c:v>
                </c:pt>
                <c:pt idx="2752">
                  <c:v>23559.228220438301</c:v>
                </c:pt>
                <c:pt idx="2753">
                  <c:v>23561.1524693465</c:v>
                </c:pt>
                <c:pt idx="2754">
                  <c:v>23564.346276568202</c:v>
                </c:pt>
                <c:pt idx="2755">
                  <c:v>23566.887970835101</c:v>
                </c:pt>
                <c:pt idx="2756">
                  <c:v>23568.785633776301</c:v>
                </c:pt>
                <c:pt idx="2757">
                  <c:v>23570.675333368501</c:v>
                </c:pt>
                <c:pt idx="2758">
                  <c:v>23572.556542868799</c:v>
                </c:pt>
                <c:pt idx="2759">
                  <c:v>23575.6715945055</c:v>
                </c:pt>
                <c:pt idx="2760">
                  <c:v>23577.527588573401</c:v>
                </c:pt>
                <c:pt idx="2761">
                  <c:v>23579.9859450937</c:v>
                </c:pt>
                <c:pt idx="2762">
                  <c:v>23581.8168029915</c:v>
                </c:pt>
                <c:pt idx="2763">
                  <c:v>23584.239732736602</c:v>
                </c:pt>
                <c:pt idx="2764">
                  <c:v>23586.640701818498</c:v>
                </c:pt>
                <c:pt idx="2765">
                  <c:v>23589.018461661599</c:v>
                </c:pt>
                <c:pt idx="2766">
                  <c:v>23590.785799384499</c:v>
                </c:pt>
                <c:pt idx="2767">
                  <c:v>23593.119938674099</c:v>
                </c:pt>
                <c:pt idx="2768">
                  <c:v>23594.853127070801</c:v>
                </c:pt>
                <c:pt idx="2769">
                  <c:v>23597.137311939699</c:v>
                </c:pt>
                <c:pt idx="2770">
                  <c:v>23598.821261364501</c:v>
                </c:pt>
                <c:pt idx="2771">
                  <c:v>23601.027819624898</c:v>
                </c:pt>
                <c:pt idx="2772">
                  <c:v>23603.193483929899</c:v>
                </c:pt>
                <c:pt idx="2773">
                  <c:v>23604.7930895715</c:v>
                </c:pt>
                <c:pt idx="2774">
                  <c:v>23606.895965739201</c:v>
                </c:pt>
                <c:pt idx="2775">
                  <c:v>23608.4526689593</c:v>
                </c:pt>
                <c:pt idx="2776">
                  <c:v>23610.503926806799</c:v>
                </c:pt>
                <c:pt idx="2777">
                  <c:v>23612.5307034912</c:v>
                </c:pt>
                <c:pt idx="2778">
                  <c:v>23614.036914312499</c:v>
                </c:pt>
                <c:pt idx="2779">
                  <c:v>23616.029625246301</c:v>
                </c:pt>
                <c:pt idx="2780">
                  <c:v>23617.020333586501</c:v>
                </c:pt>
                <c:pt idx="2781">
                  <c:v>23618.992735568099</c:v>
                </c:pt>
                <c:pt idx="2782">
                  <c:v>23621.446037065802</c:v>
                </c:pt>
                <c:pt idx="2783">
                  <c:v>23622.9142462409</c:v>
                </c:pt>
                <c:pt idx="2784">
                  <c:v>23624.8706495066</c:v>
                </c:pt>
                <c:pt idx="2785">
                  <c:v>23626.8290144413</c:v>
                </c:pt>
                <c:pt idx="2786">
                  <c:v>23627.8100723118</c:v>
                </c:pt>
                <c:pt idx="2787">
                  <c:v>23630.271843699298</c:v>
                </c:pt>
                <c:pt idx="2788">
                  <c:v>23632.254409548601</c:v>
                </c:pt>
                <c:pt idx="2789">
                  <c:v>23633.7513975658</c:v>
                </c:pt>
                <c:pt idx="2790">
                  <c:v>23635.258721217499</c:v>
                </c:pt>
                <c:pt idx="2791">
                  <c:v>23636.777919202999</c:v>
                </c:pt>
                <c:pt idx="2792">
                  <c:v>23639.340482437401</c:v>
                </c:pt>
                <c:pt idx="2793">
                  <c:v>23641.422146155699</c:v>
                </c:pt>
                <c:pt idx="2794">
                  <c:v>23643.535861662302</c:v>
                </c:pt>
                <c:pt idx="2795">
                  <c:v>23645.685276244702</c:v>
                </c:pt>
                <c:pt idx="2796">
                  <c:v>23648.427802711802</c:v>
                </c:pt>
                <c:pt idx="2797">
                  <c:v>23651.238931478601</c:v>
                </c:pt>
                <c:pt idx="2798">
                  <c:v>23653.542015212399</c:v>
                </c:pt>
                <c:pt idx="2799">
                  <c:v>23655.897210814099</c:v>
                </c:pt>
                <c:pt idx="2800">
                  <c:v>23659.540162723799</c:v>
                </c:pt>
                <c:pt idx="2801">
                  <c:v>23664.642628164602</c:v>
                </c:pt>
                <c:pt idx="2802">
                  <c:v>23669.317522581001</c:v>
                </c:pt>
                <c:pt idx="2803">
                  <c:v>23676.2849029881</c:v>
                </c:pt>
                <c:pt idx="2804">
                  <c:v>23690.2194838512</c:v>
                </c:pt>
                <c:pt idx="2805">
                  <c:v>23706.174574495399</c:v>
                </c:pt>
                <c:pt idx="2806">
                  <c:v>23716.814139402701</c:v>
                </c:pt>
                <c:pt idx="2807">
                  <c:v>23726.4919107393</c:v>
                </c:pt>
                <c:pt idx="2808">
                  <c:v>23734.407609237802</c:v>
                </c:pt>
                <c:pt idx="2809">
                  <c:v>23739.267226374301</c:v>
                </c:pt>
                <c:pt idx="2810">
                  <c:v>23743.312567147499</c:v>
                </c:pt>
                <c:pt idx="2811">
                  <c:v>23747.3132714249</c:v>
                </c:pt>
                <c:pt idx="2812">
                  <c:v>23751.282335633601</c:v>
                </c:pt>
                <c:pt idx="2813">
                  <c:v>23753.911353683099</c:v>
                </c:pt>
                <c:pt idx="2814">
                  <c:v>23757.1790566989</c:v>
                </c:pt>
                <c:pt idx="2815">
                  <c:v>23761.073920497998</c:v>
                </c:pt>
                <c:pt idx="2816">
                  <c:v>23764.298417604299</c:v>
                </c:pt>
                <c:pt idx="2817">
                  <c:v>23766.8645906942</c:v>
                </c:pt>
                <c:pt idx="2818">
                  <c:v>23768.7816072651</c:v>
                </c:pt>
                <c:pt idx="2819">
                  <c:v>23772.596670124301</c:v>
                </c:pt>
                <c:pt idx="2820">
                  <c:v>23775.126442663601</c:v>
                </c:pt>
                <c:pt idx="2821">
                  <c:v>23777.645720184399</c:v>
                </c:pt>
                <c:pt idx="2822">
                  <c:v>23780.154834522498</c:v>
                </c:pt>
                <c:pt idx="2823">
                  <c:v>23782.030200307399</c:v>
                </c:pt>
                <c:pt idx="2824">
                  <c:v>23785.764901451901</c:v>
                </c:pt>
                <c:pt idx="2825">
                  <c:v>23788.243277186801</c:v>
                </c:pt>
                <c:pt idx="2826">
                  <c:v>23790.096296762698</c:v>
                </c:pt>
                <c:pt idx="2827">
                  <c:v>23792.559572723501</c:v>
                </c:pt>
                <c:pt idx="2828">
                  <c:v>23795.627214449902</c:v>
                </c:pt>
                <c:pt idx="2829">
                  <c:v>23798.072569676198</c:v>
                </c:pt>
                <c:pt idx="2830">
                  <c:v>23800.5104993647</c:v>
                </c:pt>
                <c:pt idx="2831">
                  <c:v>23801.726783330902</c:v>
                </c:pt>
                <c:pt idx="2832">
                  <c:v>23804.154196904801</c:v>
                </c:pt>
                <c:pt idx="2833">
                  <c:v>23807.179227206601</c:v>
                </c:pt>
                <c:pt idx="2834">
                  <c:v>23809.5922665406</c:v>
                </c:pt>
                <c:pt idx="2835">
                  <c:v>23811.999456556499</c:v>
                </c:pt>
                <c:pt idx="2836">
                  <c:v>23813.8012100735</c:v>
                </c:pt>
                <c:pt idx="2837">
                  <c:v>23816.198565308099</c:v>
                </c:pt>
                <c:pt idx="2838">
                  <c:v>23819.175296672001</c:v>
                </c:pt>
                <c:pt idx="2839">
                  <c:v>23821.538354622498</c:v>
                </c:pt>
                <c:pt idx="2840">
                  <c:v>23823.8862623973</c:v>
                </c:pt>
                <c:pt idx="2841">
                  <c:v>23825.6378842964</c:v>
                </c:pt>
                <c:pt idx="2842">
                  <c:v>23827.382020646601</c:v>
                </c:pt>
                <c:pt idx="2843">
                  <c:v>23830.273486431201</c:v>
                </c:pt>
                <c:pt idx="2844">
                  <c:v>23832.573958225501</c:v>
                </c:pt>
                <c:pt idx="2845">
                  <c:v>23834.864281005899</c:v>
                </c:pt>
                <c:pt idx="2846">
                  <c:v>23836.575996171701</c:v>
                </c:pt>
                <c:pt idx="2847">
                  <c:v>23838.851091661199</c:v>
                </c:pt>
                <c:pt idx="2848">
                  <c:v>23841.118933546401</c:v>
                </c:pt>
                <c:pt idx="2849">
                  <c:v>23843.3805747035</c:v>
                </c:pt>
                <c:pt idx="2850">
                  <c:v>23845.0733697143</c:v>
                </c:pt>
                <c:pt idx="2851">
                  <c:v>23847.3266930805</c:v>
                </c:pt>
                <c:pt idx="2852">
                  <c:v>23849.576711128</c:v>
                </c:pt>
                <c:pt idx="2853">
                  <c:v>23851.8244767332</c:v>
                </c:pt>
                <c:pt idx="2854">
                  <c:v>23853.509456142601</c:v>
                </c:pt>
                <c:pt idx="2855">
                  <c:v>23855.755813456901</c:v>
                </c:pt>
                <c:pt idx="2856">
                  <c:v>23857.440945810598</c:v>
                </c:pt>
                <c:pt idx="2857">
                  <c:v>23859.689119267401</c:v>
                </c:pt>
                <c:pt idx="2858">
                  <c:v>23861.939778224601</c:v>
                </c:pt>
                <c:pt idx="2859">
                  <c:v>23864.193975558501</c:v>
                </c:pt>
                <c:pt idx="2860">
                  <c:v>23867.018302059001</c:v>
                </c:pt>
                <c:pt idx="2861">
                  <c:v>23868.150501965702</c:v>
                </c:pt>
                <c:pt idx="2862">
                  <c:v>23869.851858790898</c:v>
                </c:pt>
                <c:pt idx="2863">
                  <c:v>23872.126731843098</c:v>
                </c:pt>
                <c:pt idx="2864">
                  <c:v>23874.982085116499</c:v>
                </c:pt>
                <c:pt idx="2865">
                  <c:v>23876.702359782001</c:v>
                </c:pt>
                <c:pt idx="2866">
                  <c:v>23878.4284743631</c:v>
                </c:pt>
                <c:pt idx="2867">
                  <c:v>23880.739812506199</c:v>
                </c:pt>
                <c:pt idx="2868">
                  <c:v>23882.480424365</c:v>
                </c:pt>
                <c:pt idx="2869">
                  <c:v>23885.369728322301</c:v>
                </c:pt>
                <c:pt idx="2870">
                  <c:v>23887.667475587699</c:v>
                </c:pt>
                <c:pt idx="2871">
                  <c:v>23889.3839766401</c:v>
                </c:pt>
                <c:pt idx="2872">
                  <c:v>23891.0954838373</c:v>
                </c:pt>
                <c:pt idx="2873">
                  <c:v>23893.371036190802</c:v>
                </c:pt>
                <c:pt idx="2874">
                  <c:v>23895.640856922601</c:v>
                </c:pt>
                <c:pt idx="2875">
                  <c:v>23898.472811748499</c:v>
                </c:pt>
                <c:pt idx="2876">
                  <c:v>23900.1704951627</c:v>
                </c:pt>
                <c:pt idx="2877">
                  <c:v>23901.867988513499</c:v>
                </c:pt>
                <c:pt idx="2878">
                  <c:v>23903.566050294299</c:v>
                </c:pt>
                <c:pt idx="2879">
                  <c:v>23905.832327869401</c:v>
                </c:pt>
                <c:pt idx="2880">
                  <c:v>23908.671231150802</c:v>
                </c:pt>
                <c:pt idx="2881">
                  <c:v>23910.949390029298</c:v>
                </c:pt>
                <c:pt idx="2882">
                  <c:v>23913.235751091401</c:v>
                </c:pt>
                <c:pt idx="2883">
                  <c:v>23914.956986126501</c:v>
                </c:pt>
                <c:pt idx="2884">
                  <c:v>23917.2620272317</c:v>
                </c:pt>
                <c:pt idx="2885">
                  <c:v>23920.162026483002</c:v>
                </c:pt>
                <c:pt idx="2886">
                  <c:v>23922.4991753832</c:v>
                </c:pt>
                <c:pt idx="2887">
                  <c:v>23939.441269255101</c:v>
                </c:pt>
                <c:pt idx="2888">
                  <c:v>23964.943882182601</c:v>
                </c:pt>
                <c:pt idx="2889">
                  <c:v>23970.767207450899</c:v>
                </c:pt>
                <c:pt idx="2890">
                  <c:v>23974.472187973501</c:v>
                </c:pt>
                <c:pt idx="2891">
                  <c:v>23978.221845707401</c:v>
                </c:pt>
                <c:pt idx="2892">
                  <c:v>23981.250585456699</c:v>
                </c:pt>
                <c:pt idx="2893">
                  <c:v>23984.3025117129</c:v>
                </c:pt>
                <c:pt idx="2894">
                  <c:v>23987.375221405498</c:v>
                </c:pt>
                <c:pt idx="2895">
                  <c:v>23990.466311464101</c:v>
                </c:pt>
                <c:pt idx="2896">
                  <c:v>23993.573378818201</c:v>
                </c:pt>
                <c:pt idx="2897">
                  <c:v>23995.912718837</c:v>
                </c:pt>
                <c:pt idx="2898">
                  <c:v>23998.258680562099</c:v>
                </c:pt>
                <c:pt idx="2899">
                  <c:v>24001.395177722199</c:v>
                </c:pt>
                <c:pt idx="2900">
                  <c:v>24005.326158022199</c:v>
                </c:pt>
                <c:pt idx="2901">
                  <c:v>24008.476300599999</c:v>
                </c:pt>
                <c:pt idx="2902">
                  <c:v>24010.840456215501</c:v>
                </c:pt>
                <c:pt idx="2903">
                  <c:v>24013.204812833599</c:v>
                </c:pt>
                <c:pt idx="2904">
                  <c:v>24016.355848756299</c:v>
                </c:pt>
                <c:pt idx="2905">
                  <c:v>24020.288950750099</c:v>
                </c:pt>
                <c:pt idx="2906">
                  <c:v>24022.6439734251</c:v>
                </c:pt>
                <c:pt idx="2907">
                  <c:v>24025.7762560306</c:v>
                </c:pt>
                <c:pt idx="2908">
                  <c:v>24028.118343084501</c:v>
                </c:pt>
                <c:pt idx="2909">
                  <c:v>24031.2296984936</c:v>
                </c:pt>
                <c:pt idx="2910">
                  <c:v>24033.553330374001</c:v>
                </c:pt>
                <c:pt idx="2911">
                  <c:v>24036.636399183499</c:v>
                </c:pt>
                <c:pt idx="2912">
                  <c:v>24039.7</c:v>
                </c:pt>
                <c:pt idx="2913">
                  <c:v>24041.9874471529</c:v>
                </c:pt>
                <c:pt idx="2914">
                  <c:v>24045.030610181999</c:v>
                </c:pt>
                <c:pt idx="2915">
                  <c:v>24048.067030382801</c:v>
                </c:pt>
                <c:pt idx="2916">
                  <c:v>24051.0977881088</c:v>
                </c:pt>
                <c:pt idx="2917">
                  <c:v>24053.367790304099</c:v>
                </c:pt>
                <c:pt idx="2918">
                  <c:v>24056.3912382991</c:v>
                </c:pt>
                <c:pt idx="2919">
                  <c:v>24058.656998914499</c:v>
                </c:pt>
                <c:pt idx="2920">
                  <c:v>24060.9217013333</c:v>
                </c:pt>
                <c:pt idx="2921">
                  <c:v>24063.9404462325</c:v>
                </c:pt>
                <c:pt idx="2922">
                  <c:v>24066.959200511701</c:v>
                </c:pt>
                <c:pt idx="2923">
                  <c:v>24069.223922276698</c:v>
                </c:pt>
                <c:pt idx="2924">
                  <c:v>24071.489712790801</c:v>
                </c:pt>
                <c:pt idx="2925">
                  <c:v>24075.269643217001</c:v>
                </c:pt>
                <c:pt idx="2926">
                  <c:v>24078.2980545678</c:v>
                </c:pt>
                <c:pt idx="2927">
                  <c:v>24080.5726778186</c:v>
                </c:pt>
                <c:pt idx="2928">
                  <c:v>24083.6107950033</c:v>
                </c:pt>
                <c:pt idx="2929">
                  <c:v>24086.655943864502</c:v>
                </c:pt>
                <c:pt idx="2930">
                  <c:v>24088.181492784199</c:v>
                </c:pt>
                <c:pt idx="2931">
                  <c:v>24091.239214822701</c:v>
                </c:pt>
                <c:pt idx="2932">
                  <c:v>24094.306669420999</c:v>
                </c:pt>
                <c:pt idx="2933">
                  <c:v>24096.614297262098</c:v>
                </c:pt>
                <c:pt idx="2934">
                  <c:v>24099.701383440301</c:v>
                </c:pt>
                <c:pt idx="2935">
                  <c:v>24102.024975684701</c:v>
                </c:pt>
                <c:pt idx="2936">
                  <c:v>24104.356169439499</c:v>
                </c:pt>
                <c:pt idx="2937">
                  <c:v>24107.477040108799</c:v>
                </c:pt>
                <c:pt idx="2938">
                  <c:v>24111.399917507599</c:v>
                </c:pt>
                <c:pt idx="2939">
                  <c:v>24113.766075044899</c:v>
                </c:pt>
                <c:pt idx="2940">
                  <c:v>24116.142112963102</c:v>
                </c:pt>
                <c:pt idx="2941">
                  <c:v>24119.326320759501</c:v>
                </c:pt>
                <c:pt idx="2942">
                  <c:v>24121.727185354099</c:v>
                </c:pt>
                <c:pt idx="2943">
                  <c:v>24124.1394495764</c:v>
                </c:pt>
                <c:pt idx="2944">
                  <c:v>24128.186460357501</c:v>
                </c:pt>
                <c:pt idx="2945">
                  <c:v>24130.6324626674</c:v>
                </c:pt>
                <c:pt idx="2946">
                  <c:v>24133.095678956601</c:v>
                </c:pt>
                <c:pt idx="2947">
                  <c:v>24135.5756174788</c:v>
                </c:pt>
                <c:pt idx="2948">
                  <c:v>24138.906844650999</c:v>
                </c:pt>
                <c:pt idx="2949">
                  <c:v>24142.264512509999</c:v>
                </c:pt>
                <c:pt idx="2950">
                  <c:v>24145.6467423547</c:v>
                </c:pt>
                <c:pt idx="2951">
                  <c:v>24148.198403384999</c:v>
                </c:pt>
                <c:pt idx="2952">
                  <c:v>24150.762031185699</c:v>
                </c:pt>
                <c:pt idx="2953">
                  <c:v>24154.197446676601</c:v>
                </c:pt>
                <c:pt idx="2954">
                  <c:v>24157.6508486987</c:v>
                </c:pt>
                <c:pt idx="2955">
                  <c:v>24160.251573720201</c:v>
                </c:pt>
                <c:pt idx="2956">
                  <c:v>24163.731931547201</c:v>
                </c:pt>
                <c:pt idx="2957">
                  <c:v>24166.350715851499</c:v>
                </c:pt>
                <c:pt idx="2958">
                  <c:v>24168.975918886499</c:v>
                </c:pt>
                <c:pt idx="2959">
                  <c:v>24172.484804406002</c:v>
                </c:pt>
                <c:pt idx="2960">
                  <c:v>24176.8821146056</c:v>
                </c:pt>
                <c:pt idx="2961">
                  <c:v>24179.525066793001</c:v>
                </c:pt>
                <c:pt idx="2962">
                  <c:v>24183.052686258099</c:v>
                </c:pt>
                <c:pt idx="2963">
                  <c:v>24185.7001358536</c:v>
                </c:pt>
                <c:pt idx="2964">
                  <c:v>24187.465488119</c:v>
                </c:pt>
                <c:pt idx="2965">
                  <c:v>24190.996061964099</c:v>
                </c:pt>
                <c:pt idx="2966">
                  <c:v>24195.406612472001</c:v>
                </c:pt>
                <c:pt idx="2967">
                  <c:v>24198.0501114582</c:v>
                </c:pt>
                <c:pt idx="2968">
                  <c:v>24200.6905182501</c:v>
                </c:pt>
                <c:pt idx="2969">
                  <c:v>24203.327040270698</c:v>
                </c:pt>
                <c:pt idx="2970">
                  <c:v>24206.834990101001</c:v>
                </c:pt>
                <c:pt idx="2971">
                  <c:v>24210.332745944001</c:v>
                </c:pt>
                <c:pt idx="2972">
                  <c:v>24213.818429098501</c:v>
                </c:pt>
                <c:pt idx="2973">
                  <c:v>24216.423638606298</c:v>
                </c:pt>
                <c:pt idx="2974">
                  <c:v>24219.883673931101</c:v>
                </c:pt>
                <c:pt idx="2975">
                  <c:v>24222.467489995601</c:v>
                </c:pt>
                <c:pt idx="2976">
                  <c:v>24225.040816479799</c:v>
                </c:pt>
                <c:pt idx="2977">
                  <c:v>24228.4542314475</c:v>
                </c:pt>
                <c:pt idx="2978">
                  <c:v>24231.846950167401</c:v>
                </c:pt>
                <c:pt idx="2979">
                  <c:v>24233.543779517699</c:v>
                </c:pt>
                <c:pt idx="2980">
                  <c:v>24236.948200458301</c:v>
                </c:pt>
                <c:pt idx="2981">
                  <c:v>24239.509860073598</c:v>
                </c:pt>
                <c:pt idx="2982">
                  <c:v>24242.934782766599</c:v>
                </c:pt>
                <c:pt idx="2983">
                  <c:v>24246.368423019499</c:v>
                </c:pt>
                <c:pt idx="2984">
                  <c:v>24248.948062602201</c:v>
                </c:pt>
                <c:pt idx="2985">
                  <c:v>24252.391712562599</c:v>
                </c:pt>
                <c:pt idx="2986">
                  <c:v>24254.976355642499</c:v>
                </c:pt>
                <c:pt idx="2987">
                  <c:v>24257.561610149802</c:v>
                </c:pt>
                <c:pt idx="2988">
                  <c:v>24261.007977564801</c:v>
                </c:pt>
                <c:pt idx="2989">
                  <c:v>24264.451616672599</c:v>
                </c:pt>
                <c:pt idx="2990">
                  <c:v>24267.031244046299</c:v>
                </c:pt>
                <c:pt idx="2991">
                  <c:v>24269.607190646999</c:v>
                </c:pt>
                <c:pt idx="2992">
                  <c:v>24273.034470764302</c:v>
                </c:pt>
                <c:pt idx="2993">
                  <c:v>24276.451391996201</c:v>
                </c:pt>
                <c:pt idx="2994">
                  <c:v>24280.7046550083</c:v>
                </c:pt>
                <c:pt idx="2995">
                  <c:v>24284.934067619</c:v>
                </c:pt>
                <c:pt idx="2996">
                  <c:v>24294.961867566399</c:v>
                </c:pt>
                <c:pt idx="2997">
                  <c:v>24309.571229287601</c:v>
                </c:pt>
                <c:pt idx="2998">
                  <c:v>24317.3997778413</c:v>
                </c:pt>
                <c:pt idx="2999">
                  <c:v>24321.9797137934</c:v>
                </c:pt>
                <c:pt idx="3000">
                  <c:v>24324.9796319257</c:v>
                </c:pt>
                <c:pt idx="3001">
                  <c:v>24329.395954514101</c:v>
                </c:pt>
                <c:pt idx="3002">
                  <c:v>24333.007049613101</c:v>
                </c:pt>
                <c:pt idx="3003">
                  <c:v>24336.560685598</c:v>
                </c:pt>
                <c:pt idx="3004">
                  <c:v>24338.667003894101</c:v>
                </c:pt>
                <c:pt idx="3005">
                  <c:v>24342.1372906959</c:v>
                </c:pt>
                <c:pt idx="3006">
                  <c:v>24345.560850133101</c:v>
                </c:pt>
                <c:pt idx="3007">
                  <c:v>24348.268827724802</c:v>
                </c:pt>
                <c:pt idx="3008">
                  <c:v>24350.2831903152</c:v>
                </c:pt>
                <c:pt idx="3009">
                  <c:v>24352.948541364</c:v>
                </c:pt>
                <c:pt idx="3010">
                  <c:v>24356.250310678799</c:v>
                </c:pt>
                <c:pt idx="3011">
                  <c:v>24358.870366153598</c:v>
                </c:pt>
                <c:pt idx="3012">
                  <c:v>24361.473724422001</c:v>
                </c:pt>
                <c:pt idx="3013">
                  <c:v>24363.4165568811</c:v>
                </c:pt>
                <c:pt idx="3014">
                  <c:v>24366.6388026559</c:v>
                </c:pt>
                <c:pt idx="3015">
                  <c:v>24369.204749279601</c:v>
                </c:pt>
                <c:pt idx="3016">
                  <c:v>24371.762452013401</c:v>
                </c:pt>
                <c:pt idx="3017">
                  <c:v>24374.314024186398</c:v>
                </c:pt>
                <c:pt idx="3018">
                  <c:v>24376.224951435099</c:v>
                </c:pt>
                <c:pt idx="3019">
                  <c:v>24378.770880324701</c:v>
                </c:pt>
                <c:pt idx="3020">
                  <c:v>24381.3164903086</c:v>
                </c:pt>
                <c:pt idx="3021">
                  <c:v>24383.226759814101</c:v>
                </c:pt>
                <c:pt idx="3022">
                  <c:v>24385.776896911</c:v>
                </c:pt>
                <c:pt idx="3023">
                  <c:v>24388.3325267572</c:v>
                </c:pt>
                <c:pt idx="3024">
                  <c:v>24390.2541250582</c:v>
                </c:pt>
                <c:pt idx="3025">
                  <c:v>24392.824452413799</c:v>
                </c:pt>
                <c:pt idx="3026">
                  <c:v>24395.406084173799</c:v>
                </c:pt>
                <c:pt idx="3027">
                  <c:v>24398.6522402173</c:v>
                </c:pt>
                <c:pt idx="3028">
                  <c:v>24399.957497474501</c:v>
                </c:pt>
                <c:pt idx="3029">
                  <c:v>24402.581113199802</c:v>
                </c:pt>
                <c:pt idx="3030">
                  <c:v>24404.560017347401</c:v>
                </c:pt>
                <c:pt idx="3031">
                  <c:v>24407.8409735102</c:v>
                </c:pt>
                <c:pt idx="3032">
                  <c:v>24410.444835635601</c:v>
                </c:pt>
                <c:pt idx="3033">
                  <c:v>24413.032490867299</c:v>
                </c:pt>
                <c:pt idx="3034">
                  <c:v>24415.606130015</c:v>
                </c:pt>
                <c:pt idx="3035">
                  <c:v>24418.167943888599</c:v>
                </c:pt>
                <c:pt idx="3036">
                  <c:v>24420.7201232978</c:v>
                </c:pt>
                <c:pt idx="3037">
                  <c:v>24423.264859052299</c:v>
                </c:pt>
                <c:pt idx="3038">
                  <c:v>24425.804341962001</c:v>
                </c:pt>
                <c:pt idx="3039">
                  <c:v>24428.974646347699</c:v>
                </c:pt>
                <c:pt idx="3040">
                  <c:v>24431.5103205046</c:v>
                </c:pt>
                <c:pt idx="3041">
                  <c:v>24434.682795808501</c:v>
                </c:pt>
                <c:pt idx="3042">
                  <c:v>24437.2257521871</c:v>
                </c:pt>
                <c:pt idx="3043">
                  <c:v>24440.4142621272</c:v>
                </c:pt>
                <c:pt idx="3044">
                  <c:v>24442.975591702001</c:v>
                </c:pt>
                <c:pt idx="3045">
                  <c:v>24446.840256812498</c:v>
                </c:pt>
                <c:pt idx="3046">
                  <c:v>24450.086299408598</c:v>
                </c:pt>
                <c:pt idx="3047">
                  <c:v>24452.046964108202</c:v>
                </c:pt>
                <c:pt idx="3048">
                  <c:v>24454.678312998702</c:v>
                </c:pt>
                <c:pt idx="3049">
                  <c:v>24457.331246464</c:v>
                </c:pt>
                <c:pt idx="3050">
                  <c:v>24460.0079553139</c:v>
                </c:pt>
                <c:pt idx="3051">
                  <c:v>24462.710630358</c:v>
                </c:pt>
                <c:pt idx="3052">
                  <c:v>24464.755994865202</c:v>
                </c:pt>
                <c:pt idx="3053">
                  <c:v>24468.202642268501</c:v>
                </c:pt>
                <c:pt idx="3054">
                  <c:v>24470.996360754201</c:v>
                </c:pt>
                <c:pt idx="3055">
                  <c:v>24473.824808673398</c:v>
                </c:pt>
                <c:pt idx="3056">
                  <c:v>24477.4125443999</c:v>
                </c:pt>
                <c:pt idx="3057">
                  <c:v>24480.327143692401</c:v>
                </c:pt>
                <c:pt idx="3058">
                  <c:v>24482.540631958698</c:v>
                </c:pt>
                <c:pt idx="3059">
                  <c:v>24485.533417139599</c:v>
                </c:pt>
                <c:pt idx="3060">
                  <c:v>24489.339804839201</c:v>
                </c:pt>
                <c:pt idx="3061">
                  <c:v>24492.434460259301</c:v>
                </c:pt>
                <c:pt idx="3062">
                  <c:v>24495.570685050301</c:v>
                </c:pt>
                <c:pt idx="3063">
                  <c:v>24497.948761502699</c:v>
                </c:pt>
                <c:pt idx="3064">
                  <c:v>24501.152244531</c:v>
                </c:pt>
                <c:pt idx="3065">
                  <c:v>24505.2059677037</c:v>
                </c:pt>
                <c:pt idx="3066">
                  <c:v>24508.485662033501</c:v>
                </c:pt>
                <c:pt idx="3067">
                  <c:v>24510.965353554599</c:v>
                </c:pt>
                <c:pt idx="3068">
                  <c:v>24514.296340560501</c:v>
                </c:pt>
                <c:pt idx="3069">
                  <c:v>24517.653501574699</c:v>
                </c:pt>
                <c:pt idx="3070">
                  <c:v>24521.8832853938</c:v>
                </c:pt>
                <c:pt idx="3071">
                  <c:v>24524.4372224502</c:v>
                </c:pt>
                <c:pt idx="3072">
                  <c:v>24527.859220722501</c:v>
                </c:pt>
                <c:pt idx="3073">
                  <c:v>24531.2982698253</c:v>
                </c:pt>
                <c:pt idx="3074">
                  <c:v>24534.752088964098</c:v>
                </c:pt>
                <c:pt idx="3075">
                  <c:v>24539.086658602999</c:v>
                </c:pt>
                <c:pt idx="3076">
                  <c:v>24542.565371168101</c:v>
                </c:pt>
                <c:pt idx="3077">
                  <c:v>24546.051441187301</c:v>
                </c:pt>
                <c:pt idx="3078">
                  <c:v>24548.669449990499</c:v>
                </c:pt>
                <c:pt idx="3079">
                  <c:v>24552.162907392601</c:v>
                </c:pt>
                <c:pt idx="3080">
                  <c:v>24556.5309880245</c:v>
                </c:pt>
                <c:pt idx="3081">
                  <c:v>24559.150797210201</c:v>
                </c:pt>
                <c:pt idx="3082">
                  <c:v>24562.6406680367</c:v>
                </c:pt>
                <c:pt idx="3083">
                  <c:v>24566.124781749299</c:v>
                </c:pt>
                <c:pt idx="3084">
                  <c:v>24569.600857553301</c:v>
                </c:pt>
                <c:pt idx="3085">
                  <c:v>24573.931174351601</c:v>
                </c:pt>
                <c:pt idx="3086">
                  <c:v>24578.2409134999</c:v>
                </c:pt>
                <c:pt idx="3087">
                  <c:v>24580.817377997799</c:v>
                </c:pt>
                <c:pt idx="3088">
                  <c:v>24584.2536674447</c:v>
                </c:pt>
                <c:pt idx="3089">
                  <c:v>24587.692341842801</c:v>
                </c:pt>
                <c:pt idx="3090">
                  <c:v>24591.133809611802</c:v>
                </c:pt>
                <c:pt idx="3091">
                  <c:v>24593.716989278098</c:v>
                </c:pt>
                <c:pt idx="3092">
                  <c:v>24597.164328205799</c:v>
                </c:pt>
                <c:pt idx="3093">
                  <c:v>24601.479057340101</c:v>
                </c:pt>
                <c:pt idx="3094">
                  <c:v>24604.9357827887</c:v>
                </c:pt>
                <c:pt idx="3095">
                  <c:v>24609.2635373392</c:v>
                </c:pt>
                <c:pt idx="3096">
                  <c:v>24612.731716932802</c:v>
                </c:pt>
                <c:pt idx="3097">
                  <c:v>24615.3366056261</c:v>
                </c:pt>
                <c:pt idx="3098">
                  <c:v>24618.815123467899</c:v>
                </c:pt>
                <c:pt idx="3099">
                  <c:v>24623.172415870202</c:v>
                </c:pt>
                <c:pt idx="3100">
                  <c:v>24626.6660636335</c:v>
                </c:pt>
                <c:pt idx="3101">
                  <c:v>24629.291125555501</c:v>
                </c:pt>
                <c:pt idx="3102">
                  <c:v>24631.920515581001</c:v>
                </c:pt>
                <c:pt idx="3103">
                  <c:v>24636.3129182786</c:v>
                </c:pt>
                <c:pt idx="3104">
                  <c:v>24639.836377298299</c:v>
                </c:pt>
                <c:pt idx="3105">
                  <c:v>24644.2532922135</c:v>
                </c:pt>
                <c:pt idx="3106">
                  <c:v>24647.797394819401</c:v>
                </c:pt>
                <c:pt idx="3107">
                  <c:v>24650.461906025601</c:v>
                </c:pt>
                <c:pt idx="3108">
                  <c:v>24654.023494222802</c:v>
                </c:pt>
                <c:pt idx="3109">
                  <c:v>24658.49036797</c:v>
                </c:pt>
                <c:pt idx="3110">
                  <c:v>24661.178739066701</c:v>
                </c:pt>
                <c:pt idx="3111">
                  <c:v>24664.773212552798</c:v>
                </c:pt>
                <c:pt idx="3112">
                  <c:v>24667.476775039599</c:v>
                </c:pt>
                <c:pt idx="3113">
                  <c:v>24671.0921291048</c:v>
                </c:pt>
                <c:pt idx="3114">
                  <c:v>24675.628938302401</c:v>
                </c:pt>
                <c:pt idx="3115">
                  <c:v>24680.1860660329</c:v>
                </c:pt>
                <c:pt idx="3116">
                  <c:v>24682.9315150486</c:v>
                </c:pt>
                <c:pt idx="3117">
                  <c:v>24685.689037834502</c:v>
                </c:pt>
                <c:pt idx="3118">
                  <c:v>24689.384051872999</c:v>
                </c:pt>
                <c:pt idx="3119">
                  <c:v>24693.098858771398</c:v>
                </c:pt>
                <c:pt idx="3120">
                  <c:v>24697.768305099002</c:v>
                </c:pt>
                <c:pt idx="3121">
                  <c:v>24701.523095521101</c:v>
                </c:pt>
                <c:pt idx="3122">
                  <c:v>24703.406474035699</c:v>
                </c:pt>
                <c:pt idx="3123">
                  <c:v>24708.131123826701</c:v>
                </c:pt>
                <c:pt idx="3124">
                  <c:v>24711.926226671902</c:v>
                </c:pt>
                <c:pt idx="3125">
                  <c:v>24716.6872921428</c:v>
                </c:pt>
                <c:pt idx="3126">
                  <c:v>24720.508377247399</c:v>
                </c:pt>
                <c:pt idx="3127">
                  <c:v>24723.380510093401</c:v>
                </c:pt>
                <c:pt idx="3128">
                  <c:v>24727.2174476732</c:v>
                </c:pt>
                <c:pt idx="3129">
                  <c:v>24731.061732544498</c:v>
                </c:pt>
                <c:pt idx="3130">
                  <c:v>24735.875524757899</c:v>
                </c:pt>
                <c:pt idx="3131">
                  <c:v>24738.7673659346</c:v>
                </c:pt>
                <c:pt idx="3132">
                  <c:v>24741.661239773199</c:v>
                </c:pt>
                <c:pt idx="3133">
                  <c:v>24745.521992653801</c:v>
                </c:pt>
                <c:pt idx="3134">
                  <c:v>24751.3154248881</c:v>
                </c:pt>
                <c:pt idx="3135">
                  <c:v>24755.177433341301</c:v>
                </c:pt>
                <c:pt idx="3136">
                  <c:v>24759.037766049099</c:v>
                </c:pt>
                <c:pt idx="3137">
                  <c:v>24762.895178454601</c:v>
                </c:pt>
                <c:pt idx="3138">
                  <c:v>24766.748426001101</c:v>
                </c:pt>
                <c:pt idx="3139">
                  <c:v>24770.596264131698</c:v>
                </c:pt>
                <c:pt idx="3140">
                  <c:v>24775.396558799399</c:v>
                </c:pt>
                <c:pt idx="3141">
                  <c:v>24778.2707339181</c:v>
                </c:pt>
                <c:pt idx="3142">
                  <c:v>24782.0948764602</c:v>
                </c:pt>
                <c:pt idx="3143">
                  <c:v>24785.908631359001</c:v>
                </c:pt>
                <c:pt idx="3144">
                  <c:v>24791.607064408399</c:v>
                </c:pt>
                <c:pt idx="3145">
                  <c:v>24795.390027936301</c:v>
                </c:pt>
                <c:pt idx="3146">
                  <c:v>24798.2208418474</c:v>
                </c:pt>
                <c:pt idx="3147">
                  <c:v>24801.046877038501</c:v>
                </c:pt>
                <c:pt idx="3148">
                  <c:v>24804.808063757999</c:v>
                </c:pt>
                <c:pt idx="3149">
                  <c:v>24809.499627603</c:v>
                </c:pt>
                <c:pt idx="3150">
                  <c:v>24813.245901369901</c:v>
                </c:pt>
                <c:pt idx="3151">
                  <c:v>24816.0520526242</c:v>
                </c:pt>
                <c:pt idx="3152">
                  <c:v>24819.7894795674</c:v>
                </c:pt>
                <c:pt idx="3153">
                  <c:v>24823.5229323805</c:v>
                </c:pt>
                <c:pt idx="3154">
                  <c:v>24828.185357694299</c:v>
                </c:pt>
                <c:pt idx="3155">
                  <c:v>24832.8443378556</c:v>
                </c:pt>
                <c:pt idx="3156">
                  <c:v>24835.638711168802</c:v>
                </c:pt>
                <c:pt idx="3157">
                  <c:v>24838.4327288434</c:v>
                </c:pt>
                <c:pt idx="3158">
                  <c:v>24842.158105889601</c:v>
                </c:pt>
                <c:pt idx="3159">
                  <c:v>24846.815965346599</c:v>
                </c:pt>
                <c:pt idx="3160">
                  <c:v>24850.544121765699</c:v>
                </c:pt>
                <c:pt idx="3161">
                  <c:v>24854.274791240699</c:v>
                </c:pt>
                <c:pt idx="3162">
                  <c:v>24858.008760097298</c:v>
                </c:pt>
                <c:pt idx="3163">
                  <c:v>24861.746814660899</c:v>
                </c:pt>
                <c:pt idx="3164">
                  <c:v>24865.489741257199</c:v>
                </c:pt>
                <c:pt idx="3165">
                  <c:v>24869.2383262117</c:v>
                </c:pt>
                <c:pt idx="3166">
                  <c:v>24872.993355850002</c:v>
                </c:pt>
                <c:pt idx="3167">
                  <c:v>24875.814330426401</c:v>
                </c:pt>
                <c:pt idx="3168">
                  <c:v>24879.5825303573</c:v>
                </c:pt>
                <c:pt idx="3169">
                  <c:v>24884.304976123502</c:v>
                </c:pt>
                <c:pt idx="3170">
                  <c:v>24888.093647752801</c:v>
                </c:pt>
                <c:pt idx="3171">
                  <c:v>24889.991825539</c:v>
                </c:pt>
                <c:pt idx="3172">
                  <c:v>24893.796356507999</c:v>
                </c:pt>
                <c:pt idx="3173">
                  <c:v>24898.568362710499</c:v>
                </c:pt>
                <c:pt idx="3174">
                  <c:v>24903.359597098599</c:v>
                </c:pt>
                <c:pt idx="3175">
                  <c:v>24907.199194777699</c:v>
                </c:pt>
                <c:pt idx="3176">
                  <c:v>24911.041047192601</c:v>
                </c:pt>
                <c:pt idx="3177">
                  <c:v>24913.924172745101</c:v>
                </c:pt>
                <c:pt idx="3178">
                  <c:v>24918.733222260002</c:v>
                </c:pt>
                <c:pt idx="3179">
                  <c:v>24922.584397927501</c:v>
                </c:pt>
                <c:pt idx="3180">
                  <c:v>24926.439534360699</c:v>
                </c:pt>
                <c:pt idx="3181">
                  <c:v>24930.299058067099</c:v>
                </c:pt>
                <c:pt idx="3182">
                  <c:v>24933.196836565901</c:v>
                </c:pt>
                <c:pt idx="3183">
                  <c:v>24937.065064284099</c:v>
                </c:pt>
                <c:pt idx="3184">
                  <c:v>24941.9082179006</c:v>
                </c:pt>
                <c:pt idx="3185">
                  <c:v>24945.7895557747</c:v>
                </c:pt>
                <c:pt idx="3186">
                  <c:v>24949.6774134595</c:v>
                </c:pt>
                <c:pt idx="3187">
                  <c:v>24953.572217462301</c:v>
                </c:pt>
                <c:pt idx="3188">
                  <c:v>24957.474394290599</c:v>
                </c:pt>
                <c:pt idx="3189">
                  <c:v>24962.363133119401</c:v>
                </c:pt>
                <c:pt idx="3190">
                  <c:v>24965.302572453798</c:v>
                </c:pt>
                <c:pt idx="3191">
                  <c:v>24969.229426803598</c:v>
                </c:pt>
                <c:pt idx="3192">
                  <c:v>24973.165360008799</c:v>
                </c:pt>
                <c:pt idx="3193">
                  <c:v>24977.110798576901</c:v>
                </c:pt>
                <c:pt idx="3194">
                  <c:v>24982.0566134611</c:v>
                </c:pt>
                <c:pt idx="3195">
                  <c:v>24986.0249985136</c:v>
                </c:pt>
                <c:pt idx="3196">
                  <c:v>24989.008411533301</c:v>
                </c:pt>
                <c:pt idx="3197">
                  <c:v>24992.996136627698</c:v>
                </c:pt>
                <c:pt idx="3198">
                  <c:v>24998.999678615801</c:v>
                </c:pt>
                <c:pt idx="3199">
                  <c:v>25003.017298162398</c:v>
                </c:pt>
                <c:pt idx="3200">
                  <c:v>25006.038826608499</c:v>
                </c:pt>
                <c:pt idx="3201">
                  <c:v>25009.067681082499</c:v>
                </c:pt>
                <c:pt idx="3202">
                  <c:v>25013.117860752802</c:v>
                </c:pt>
                <c:pt idx="3203">
                  <c:v>25018.2</c:v>
                </c:pt>
                <c:pt idx="3204">
                  <c:v>25022.329857194301</c:v>
                </c:pt>
                <c:pt idx="3205">
                  <c:v>25026.5632341036</c:v>
                </c:pt>
                <c:pt idx="3206">
                  <c:v>25029.799781826299</c:v>
                </c:pt>
                <c:pt idx="3207">
                  <c:v>25034.1886391484</c:v>
                </c:pt>
                <c:pt idx="3208">
                  <c:v>25039.777764831601</c:v>
                </c:pt>
                <c:pt idx="3209">
                  <c:v>25044.3185023113</c:v>
                </c:pt>
                <c:pt idx="3210">
                  <c:v>25048.909400361299</c:v>
                </c:pt>
                <c:pt idx="3211">
                  <c:v>25053.539787152698</c:v>
                </c:pt>
                <c:pt idx="3212">
                  <c:v>25057.032071960599</c:v>
                </c:pt>
                <c:pt idx="3213">
                  <c:v>25062.876339643801</c:v>
                </c:pt>
                <c:pt idx="3214">
                  <c:v>25067.561161685699</c:v>
                </c:pt>
                <c:pt idx="3215">
                  <c:v>25072.242785153299</c:v>
                </c:pt>
                <c:pt idx="3216">
                  <c:v>25076.9105382177</c:v>
                </c:pt>
                <c:pt idx="3217">
                  <c:v>25080.395830791698</c:v>
                </c:pt>
                <c:pt idx="3218">
                  <c:v>25086.161745820798</c:v>
                </c:pt>
                <c:pt idx="3219">
                  <c:v>25090.723856701799</c:v>
                </c:pt>
                <c:pt idx="3220">
                  <c:v>25095.229409863899</c:v>
                </c:pt>
                <c:pt idx="3221">
                  <c:v>25098.565038960201</c:v>
                </c:pt>
                <c:pt idx="3222">
                  <c:v>25102.945937025699</c:v>
                </c:pt>
                <c:pt idx="3223">
                  <c:v>25108.3000047469</c:v>
                </c:pt>
                <c:pt idx="3224">
                  <c:v>25113.499002101398</c:v>
                </c:pt>
                <c:pt idx="3225">
                  <c:v>25116.535295877198</c:v>
                </c:pt>
                <c:pt idx="3226">
                  <c:v>25120.477394318001</c:v>
                </c:pt>
                <c:pt idx="3227">
                  <c:v>25127.957137806301</c:v>
                </c:pt>
                <c:pt idx="3228">
                  <c:v>25132.327419535399</c:v>
                </c:pt>
                <c:pt idx="3229">
                  <c:v>25134.826464577502</c:v>
                </c:pt>
                <c:pt idx="3230">
                  <c:v>25138.005542121798</c:v>
                </c:pt>
                <c:pt idx="3231">
                  <c:v>25140.2692772398</c:v>
                </c:pt>
                <c:pt idx="3232">
                  <c:v>25143.8428450299</c:v>
                </c:pt>
                <c:pt idx="3233">
                  <c:v>25147.246797788099</c:v>
                </c:pt>
                <c:pt idx="3234">
                  <c:v>25149.858575633301</c:v>
                </c:pt>
                <c:pt idx="3235">
                  <c:v>25151.7569032092</c:v>
                </c:pt>
                <c:pt idx="3236">
                  <c:v>25154.212793614101</c:v>
                </c:pt>
                <c:pt idx="3237">
                  <c:v>25156.588967849199</c:v>
                </c:pt>
                <c:pt idx="3238">
                  <c:v>25158.322880824999</c:v>
                </c:pt>
                <c:pt idx="3239">
                  <c:v>25160.018656059401</c:v>
                </c:pt>
                <c:pt idx="3240">
                  <c:v>25162.225329221499</c:v>
                </c:pt>
                <c:pt idx="3241">
                  <c:v>25163.843287399399</c:v>
                </c:pt>
                <c:pt idx="3242">
                  <c:v>25166.4778304746</c:v>
                </c:pt>
                <c:pt idx="3243">
                  <c:v>25169.046331832</c:v>
                </c:pt>
                <c:pt idx="3244">
                  <c:v>25171.0625196865</c:v>
                </c:pt>
                <c:pt idx="3245">
                  <c:v>25172.556604595102</c:v>
                </c:pt>
                <c:pt idx="3246">
                  <c:v>25174.530104544599</c:v>
                </c:pt>
                <c:pt idx="3247">
                  <c:v>25176.488573773098</c:v>
                </c:pt>
                <c:pt idx="3248">
                  <c:v>25178.925896435099</c:v>
                </c:pt>
                <c:pt idx="3249">
                  <c:v>25180.387656045601</c:v>
                </c:pt>
                <c:pt idx="3250">
                  <c:v>25182.341887078699</c:v>
                </c:pt>
                <c:pt idx="3251">
                  <c:v>25183.815197686901</c:v>
                </c:pt>
                <c:pt idx="3252">
                  <c:v>25185.795256323199</c:v>
                </c:pt>
                <c:pt idx="3253">
                  <c:v>25188.305047701098</c:v>
                </c:pt>
                <c:pt idx="3254">
                  <c:v>25190.865826956</c:v>
                </c:pt>
                <c:pt idx="3255">
                  <c:v>25192.432300998</c:v>
                </c:pt>
                <c:pt idx="3256">
                  <c:v>25194.0247907946</c:v>
                </c:pt>
                <c:pt idx="3257">
                  <c:v>25195.646168890398</c:v>
                </c:pt>
                <c:pt idx="3258">
                  <c:v>25198.987080158098</c:v>
                </c:pt>
                <c:pt idx="3259">
                  <c:v>25201.296282313899</c:v>
                </c:pt>
                <c:pt idx="3260">
                  <c:v>25203.678970678498</c:v>
                </c:pt>
                <c:pt idx="3261">
                  <c:v>25206.136876210399</c:v>
                </c:pt>
                <c:pt idx="3262">
                  <c:v>25208.642940543399</c:v>
                </c:pt>
                <c:pt idx="3263">
                  <c:v>25211.833198459899</c:v>
                </c:pt>
                <c:pt idx="3264">
                  <c:v>25214.428798040499</c:v>
                </c:pt>
                <c:pt idx="3265">
                  <c:v>25216.399330355802</c:v>
                </c:pt>
                <c:pt idx="3266">
                  <c:v>25219.0566746076</c:v>
                </c:pt>
                <c:pt idx="3267">
                  <c:v>25222.423345870498</c:v>
                </c:pt>
                <c:pt idx="3268">
                  <c:v>25225.149926886399</c:v>
                </c:pt>
                <c:pt idx="3269">
                  <c:v>25227.9036147933</c:v>
                </c:pt>
                <c:pt idx="3270">
                  <c:v>25229.985312864501</c:v>
                </c:pt>
                <c:pt idx="3271">
                  <c:v>25232.7810108058</c:v>
                </c:pt>
                <c:pt idx="3272">
                  <c:v>25239.144327590999</c:v>
                </c:pt>
                <c:pt idx="3273">
                  <c:v>25242.715776164099</c:v>
                </c:pt>
                <c:pt idx="3274">
                  <c:v>25245.5877835272</c:v>
                </c:pt>
                <c:pt idx="3275">
                  <c:v>25247.027961421099</c:v>
                </c:pt>
                <c:pt idx="3276">
                  <c:v>25250.6383196811</c:v>
                </c:pt>
                <c:pt idx="3277">
                  <c:v>25253.534477190002</c:v>
                </c:pt>
                <c:pt idx="3278">
                  <c:v>25256.435187719399</c:v>
                </c:pt>
                <c:pt idx="3279">
                  <c:v>25258.612351779699</c:v>
                </c:pt>
                <c:pt idx="3280">
                  <c:v>25262.241246291102</c:v>
                </c:pt>
                <c:pt idx="3281">
                  <c:v>25265.866682769902</c:v>
                </c:pt>
                <c:pt idx="3282">
                  <c:v>25269.4842561634</c:v>
                </c:pt>
                <c:pt idx="3283">
                  <c:v>25272.3696932612</c:v>
                </c:pt>
                <c:pt idx="3284">
                  <c:v>25274.527261710198</c:v>
                </c:pt>
                <c:pt idx="3285">
                  <c:v>25277.3935314681</c:v>
                </c:pt>
                <c:pt idx="3286">
                  <c:v>25280.956341033099</c:v>
                </c:pt>
                <c:pt idx="3287">
                  <c:v>25283.7878178264</c:v>
                </c:pt>
                <c:pt idx="3288">
                  <c:v>25285.898995655902</c:v>
                </c:pt>
                <c:pt idx="3289">
                  <c:v>25288.000032824799</c:v>
                </c:pt>
                <c:pt idx="3290">
                  <c:v>25290.816984114201</c:v>
                </c:pt>
                <c:pt idx="3291">
                  <c:v>25293.658664594601</c:v>
                </c:pt>
                <c:pt idx="3292">
                  <c:v>25297.9611860677</c:v>
                </c:pt>
                <c:pt idx="3293">
                  <c:v>25300.851956564398</c:v>
                </c:pt>
                <c:pt idx="3294">
                  <c:v>25303.029737325702</c:v>
                </c:pt>
                <c:pt idx="3295">
                  <c:v>25305.9440478166</c:v>
                </c:pt>
                <c:pt idx="3296">
                  <c:v>25309.599883421201</c:v>
                </c:pt>
                <c:pt idx="3297">
                  <c:v>25312.531362858699</c:v>
                </c:pt>
                <c:pt idx="3298">
                  <c:v>25315.465743553399</c:v>
                </c:pt>
                <c:pt idx="3299">
                  <c:v>25317.666682242401</c:v>
                </c:pt>
                <c:pt idx="3300">
                  <c:v>25319.866387972299</c:v>
                </c:pt>
                <c:pt idx="3301">
                  <c:v>25324.2571892698</c:v>
                </c:pt>
                <c:pt idx="3302">
                  <c:v>25327.174071082201</c:v>
                </c:pt>
                <c:pt idx="3303">
                  <c:v>25330.079302196002</c:v>
                </c:pt>
                <c:pt idx="3304">
                  <c:v>25332.969972220199</c:v>
                </c:pt>
                <c:pt idx="3305">
                  <c:v>25335.843170763601</c:v>
                </c:pt>
                <c:pt idx="3306">
                  <c:v>25339.405665873899</c:v>
                </c:pt>
                <c:pt idx="3307">
                  <c:v>25342.228912467799</c:v>
                </c:pt>
                <c:pt idx="3308">
                  <c:v>25344.328833597199</c:v>
                </c:pt>
                <c:pt idx="3309">
                  <c:v>25347.1030423058</c:v>
                </c:pt>
                <c:pt idx="3310">
                  <c:v>25350.525429172201</c:v>
                </c:pt>
                <c:pt idx="3311">
                  <c:v>25353.2234924107</c:v>
                </c:pt>
                <c:pt idx="3312">
                  <c:v>25356.541488780102</c:v>
                </c:pt>
                <c:pt idx="3313">
                  <c:v>25358.5009930464</c:v>
                </c:pt>
                <c:pt idx="3314">
                  <c:v>25360.435526475801</c:v>
                </c:pt>
                <c:pt idx="3315">
                  <c:v>25363.600923286001</c:v>
                </c:pt>
                <c:pt idx="3316">
                  <c:v>25366.0770235292</c:v>
                </c:pt>
                <c:pt idx="3317">
                  <c:v>25369.097422991901</c:v>
                </c:pt>
                <c:pt idx="3318">
                  <c:v>25370.283762434901</c:v>
                </c:pt>
                <c:pt idx="3319">
                  <c:v>25372.623555582901</c:v>
                </c:pt>
                <c:pt idx="3320">
                  <c:v>25375.489996443601</c:v>
                </c:pt>
                <c:pt idx="3321">
                  <c:v>25378.8509383358</c:v>
                </c:pt>
                <c:pt idx="3322">
                  <c:v>25380.5017441376</c:v>
                </c:pt>
                <c:pt idx="3323">
                  <c:v>25382.67452561</c:v>
                </c:pt>
                <c:pt idx="3324">
                  <c:v>25384.817361769401</c:v>
                </c:pt>
                <c:pt idx="3325">
                  <c:v>25387.457767498901</c:v>
                </c:pt>
                <c:pt idx="3326">
                  <c:v>25389.542757407999</c:v>
                </c:pt>
                <c:pt idx="3327">
                  <c:v>25391.0922652523</c:v>
                </c:pt>
                <c:pt idx="3328">
                  <c:v>25393.1413870424</c:v>
                </c:pt>
                <c:pt idx="3329">
                  <c:v>25394.666987416</c:v>
                </c:pt>
                <c:pt idx="3330">
                  <c:v>25397.191501696001</c:v>
                </c:pt>
                <c:pt idx="3331">
                  <c:v>25399.6977370774</c:v>
                </c:pt>
                <c:pt idx="3332">
                  <c:v>25401.1948223691</c:v>
                </c:pt>
                <c:pt idx="3333">
                  <c:v>25403.185451683599</c:v>
                </c:pt>
                <c:pt idx="3334">
                  <c:v>25405.172202567799</c:v>
                </c:pt>
                <c:pt idx="3335">
                  <c:v>25407.654158257101</c:v>
                </c:pt>
                <c:pt idx="3336">
                  <c:v>25409.641713377001</c:v>
                </c:pt>
                <c:pt idx="3337">
                  <c:v>25411.135251521198</c:v>
                </c:pt>
                <c:pt idx="3338">
                  <c:v>25413.132555566699</c:v>
                </c:pt>
                <c:pt idx="3339">
                  <c:v>25414.636399023599</c:v>
                </c:pt>
                <c:pt idx="3340">
                  <c:v>25417.157235379102</c:v>
                </c:pt>
                <c:pt idx="3341">
                  <c:v>25419.700522340201</c:v>
                </c:pt>
                <c:pt idx="3342">
                  <c:v>25421.7547376234</c:v>
                </c:pt>
                <c:pt idx="3343">
                  <c:v>25423.3085347249</c:v>
                </c:pt>
                <c:pt idx="3344">
                  <c:v>25425.399869160501</c:v>
                </c:pt>
                <c:pt idx="3345">
                  <c:v>25428.049210842699</c:v>
                </c:pt>
                <c:pt idx="3346">
                  <c:v>25430.2</c:v>
                </c:pt>
                <c:pt idx="3347">
                  <c:v>25432.371048821198</c:v>
                </c:pt>
                <c:pt idx="3348">
                  <c:v>25434.006159561101</c:v>
                </c:pt>
                <c:pt idx="3349">
                  <c:v>25436.194953163402</c:v>
                </c:pt>
                <c:pt idx="3350">
                  <c:v>25438.393110269699</c:v>
                </c:pt>
                <c:pt idx="3351">
                  <c:v>25441.706667363502</c:v>
                </c:pt>
                <c:pt idx="3352">
                  <c:v>25443.370274445599</c:v>
                </c:pt>
                <c:pt idx="3353">
                  <c:v>25445.5949634403</c:v>
                </c:pt>
                <c:pt idx="3354">
                  <c:v>25447.826616247101</c:v>
                </c:pt>
                <c:pt idx="3355">
                  <c:v>25450.625114932402</c:v>
                </c:pt>
                <c:pt idx="3356">
                  <c:v>25452.308554763</c:v>
                </c:pt>
                <c:pt idx="3357">
                  <c:v>25454.5577112053</c:v>
                </c:pt>
                <c:pt idx="3358">
                  <c:v>25455.684089195402</c:v>
                </c:pt>
                <c:pt idx="3359">
                  <c:v>25458.504717393102</c:v>
                </c:pt>
                <c:pt idx="3360">
                  <c:v>25461.3311536689</c:v>
                </c:pt>
                <c:pt idx="3361">
                  <c:v>25464.162295222999</c:v>
                </c:pt>
                <c:pt idx="3362">
                  <c:v>25465.862779924501</c:v>
                </c:pt>
                <c:pt idx="3363">
                  <c:v>25468.131698535999</c:v>
                </c:pt>
                <c:pt idx="3364">
                  <c:v>25470.969633335801</c:v>
                </c:pt>
                <c:pt idx="3365">
                  <c:v>25473.240722256902</c:v>
                </c:pt>
                <c:pt idx="3366">
                  <c:v>25475.511858230901</c:v>
                </c:pt>
                <c:pt idx="3367">
                  <c:v>25477.214901427498</c:v>
                </c:pt>
                <c:pt idx="3368">
                  <c:v>25479.4847610947</c:v>
                </c:pt>
                <c:pt idx="3369">
                  <c:v>25482.319902135401</c:v>
                </c:pt>
                <c:pt idx="3370">
                  <c:v>25485.151587737299</c:v>
                </c:pt>
                <c:pt idx="3371">
                  <c:v>25486.848481723198</c:v>
                </c:pt>
                <c:pt idx="3372">
                  <c:v>25489.672344799801</c:v>
                </c:pt>
                <c:pt idx="3373">
                  <c:v>25491.926935838699</c:v>
                </c:pt>
                <c:pt idx="3374">
                  <c:v>25494.176915704698</c:v>
                </c:pt>
                <c:pt idx="3375">
                  <c:v>25497.0006717746</c:v>
                </c:pt>
                <c:pt idx="3376">
                  <c:v>25498.733634984201</c:v>
                </c:pt>
                <c:pt idx="3377">
                  <c:v>25501.0897892211</c:v>
                </c:pt>
                <c:pt idx="3378">
                  <c:v>25502.887536493799</c:v>
                </c:pt>
                <c:pt idx="3379">
                  <c:v>25505.9340801338</c:v>
                </c:pt>
                <c:pt idx="3380">
                  <c:v>25508.409340474002</c:v>
                </c:pt>
                <c:pt idx="3381">
                  <c:v>25510.283742181498</c:v>
                </c:pt>
                <c:pt idx="3382">
                  <c:v>25512.801722447301</c:v>
                </c:pt>
                <c:pt idx="3383">
                  <c:v>25515.335261618598</c:v>
                </c:pt>
                <c:pt idx="3384">
                  <c:v>25518.514257147199</c:v>
                </c:pt>
                <c:pt idx="3385">
                  <c:v>25521.059264304698</c:v>
                </c:pt>
                <c:pt idx="3386">
                  <c:v>25522.964850887201</c:v>
                </c:pt>
                <c:pt idx="3387">
                  <c:v>25525.496244002501</c:v>
                </c:pt>
                <c:pt idx="3388">
                  <c:v>25528.0110051845</c:v>
                </c:pt>
                <c:pt idx="3389">
                  <c:v>25530.502696265401</c:v>
                </c:pt>
                <c:pt idx="3390">
                  <c:v>25532.964879077401</c:v>
                </c:pt>
                <c:pt idx="3391">
                  <c:v>25535.3911154528</c:v>
                </c:pt>
                <c:pt idx="3392">
                  <c:v>25537.774967223901</c:v>
                </c:pt>
                <c:pt idx="3393">
                  <c:v>25540.1099962228</c:v>
                </c:pt>
                <c:pt idx="3394">
                  <c:v>25542.9503173021</c:v>
                </c:pt>
                <c:pt idx="3395">
                  <c:v>25545.151955513</c:v>
                </c:pt>
                <c:pt idx="3396">
                  <c:v>25546.757764909598</c:v>
                </c:pt>
                <c:pt idx="3397">
                  <c:v>25548.833121142601</c:v>
                </c:pt>
                <c:pt idx="3398">
                  <c:v>25550.827463764799</c:v>
                </c:pt>
                <c:pt idx="3399">
                  <c:v>25552.734354608401</c:v>
                </c:pt>
                <c:pt idx="3400">
                  <c:v>25554.547355505601</c:v>
                </c:pt>
                <c:pt idx="3401">
                  <c:v>25556.6717657439</c:v>
                </c:pt>
                <c:pt idx="3402">
                  <c:v>25557.865934789999</c:v>
                </c:pt>
                <c:pt idx="3403">
                  <c:v>25559.3586368416</c:v>
                </c:pt>
                <c:pt idx="3404">
                  <c:v>25560.400000000001</c:v>
                </c:pt>
                <c:pt idx="3405">
                  <c:v>25561.744151222701</c:v>
                </c:pt>
                <c:pt idx="3406">
                  <c:v>25562.753352508</c:v>
                </c:pt>
                <c:pt idx="3407">
                  <c:v>25564.097898645301</c:v>
                </c:pt>
                <c:pt idx="3408">
                  <c:v>25565.438374332</c:v>
                </c:pt>
                <c:pt idx="3409">
                  <c:v>25566.771655120199</c:v>
                </c:pt>
                <c:pt idx="3410">
                  <c:v>25568.423378378098</c:v>
                </c:pt>
                <c:pt idx="3411">
                  <c:v>25569.729046881599</c:v>
                </c:pt>
                <c:pt idx="3412">
                  <c:v>25570.697083613501</c:v>
                </c:pt>
                <c:pt idx="3413">
                  <c:v>25571.9703403274</c:v>
                </c:pt>
                <c:pt idx="3414">
                  <c:v>25573.2207799028</c:v>
                </c:pt>
                <c:pt idx="3415">
                  <c:v>25574.746982869499</c:v>
                </c:pt>
                <c:pt idx="3416">
                  <c:v>25575.934660120001</c:v>
                </c:pt>
                <c:pt idx="3417">
                  <c:v>25576.803951317099</c:v>
                </c:pt>
                <c:pt idx="3418">
                  <c:v>25577.9318778579</c:v>
                </c:pt>
                <c:pt idx="3419">
                  <c:v>25579.287364511401</c:v>
                </c:pt>
                <c:pt idx="3420">
                  <c:v>25580.324408695298</c:v>
                </c:pt>
                <c:pt idx="3421">
                  <c:v>25581.315983492401</c:v>
                </c:pt>
                <c:pt idx="3422">
                  <c:v>25582.258964454901</c:v>
                </c:pt>
                <c:pt idx="3423">
                  <c:v>25583.1502271346</c:v>
                </c:pt>
                <c:pt idx="3424">
                  <c:v>25583.986647083599</c:v>
                </c:pt>
                <c:pt idx="3425">
                  <c:v>25584.9502895285</c:v>
                </c:pt>
                <c:pt idx="3426">
                  <c:v>25585.482460997398</c:v>
                </c:pt>
                <c:pt idx="3427">
                  <c:v>25586.1356060662</c:v>
                </c:pt>
                <c:pt idx="3428">
                  <c:v>25586.581443517902</c:v>
                </c:pt>
                <c:pt idx="3429">
                  <c:v>25587.2367501874</c:v>
                </c:pt>
                <c:pt idx="3430">
                  <c:v>25587.777073389901</c:v>
                </c:pt>
                <c:pt idx="3431">
                  <c:v>25588.043536633399</c:v>
                </c:pt>
                <c:pt idx="3432">
                  <c:v>25588.328734608102</c:v>
                </c:pt>
                <c:pt idx="3433">
                  <c:v>25588.568199545101</c:v>
                </c:pt>
                <c:pt idx="3434">
                  <c:v>25588.6863056771</c:v>
                </c:pt>
                <c:pt idx="3435">
                  <c:v>25588.798542074601</c:v>
                </c:pt>
                <c:pt idx="3436">
                  <c:v>25588.907483826399</c:v>
                </c:pt>
                <c:pt idx="3437">
                  <c:v>25589.013074858402</c:v>
                </c:pt>
                <c:pt idx="3438">
                  <c:v>25589.140266273</c:v>
                </c:pt>
                <c:pt idx="3439">
                  <c:v>25589.213980465702</c:v>
                </c:pt>
                <c:pt idx="3440">
                  <c:v>25589.309182892401</c:v>
                </c:pt>
                <c:pt idx="3441">
                  <c:v>25589.423151987001</c:v>
                </c:pt>
                <c:pt idx="3442">
                  <c:v>25589.4888066206</c:v>
                </c:pt>
                <c:pt idx="3443">
                  <c:v>25589.593610371001</c:v>
                </c:pt>
                <c:pt idx="3444">
                  <c:v>25589.692543405101</c:v>
                </c:pt>
                <c:pt idx="3445">
                  <c:v>25589.749039721399</c:v>
                </c:pt>
                <c:pt idx="3446">
                  <c:v>25589.820978323402</c:v>
                </c:pt>
                <c:pt idx="3447">
                  <c:v>25589.888991444099</c:v>
                </c:pt>
                <c:pt idx="3448">
                  <c:v>25589.953023009399</c:v>
                </c:pt>
                <c:pt idx="3449">
                  <c:v>25590.013016944798</c:v>
                </c:pt>
                <c:pt idx="3450">
                  <c:v>25590.068917176199</c:v>
                </c:pt>
                <c:pt idx="3451">
                  <c:v>25590.1206676293</c:v>
                </c:pt>
                <c:pt idx="3452">
                  <c:v>25590.168212229801</c:v>
                </c:pt>
                <c:pt idx="3453">
                  <c:v>25590.2114949034</c:v>
                </c:pt>
                <c:pt idx="3454">
                  <c:v>25590.259519485</c:v>
                </c:pt>
                <c:pt idx="3455">
                  <c:v>25590.2930078016</c:v>
                </c:pt>
                <c:pt idx="3456">
                  <c:v>25590.315210620101</c:v>
                </c:pt>
                <c:pt idx="3457">
                  <c:v>25590.340884843299</c:v>
                </c:pt>
                <c:pt idx="3458">
                  <c:v>25590.357162694101</c:v>
                </c:pt>
                <c:pt idx="3459">
                  <c:v>25590.378550320798</c:v>
                </c:pt>
                <c:pt idx="3460">
                  <c:v>25590.390429426399</c:v>
                </c:pt>
                <c:pt idx="3461">
                  <c:v>25590.396250542701</c:v>
                </c:pt>
                <c:pt idx="3462">
                  <c:v>25590.399849437599</c:v>
                </c:pt>
                <c:pt idx="3463">
                  <c:v>25590.3670685299</c:v>
                </c:pt>
                <c:pt idx="3464">
                  <c:v>25590.1726680061</c:v>
                </c:pt>
                <c:pt idx="3465">
                  <c:v>25589.977967910701</c:v>
                </c:pt>
                <c:pt idx="3466">
                  <c:v>25589.6344877558</c:v>
                </c:pt>
                <c:pt idx="3467">
                  <c:v>25589.318461191498</c:v>
                </c:pt>
                <c:pt idx="3468">
                  <c:v>25588.690751850201</c:v>
                </c:pt>
                <c:pt idx="3469">
                  <c:v>25587.950703185899</c:v>
                </c:pt>
                <c:pt idx="3470">
                  <c:v>25587.288564516799</c:v>
                </c:pt>
                <c:pt idx="3471">
                  <c:v>25586.7564612889</c:v>
                </c:pt>
                <c:pt idx="3472">
                  <c:v>25586.006248590598</c:v>
                </c:pt>
                <c:pt idx="3473">
                  <c:v>25585.217006001702</c:v>
                </c:pt>
                <c:pt idx="3474">
                  <c:v>25584.188084792298</c:v>
                </c:pt>
                <c:pt idx="3475">
                  <c:v>25583.5542984286</c:v>
                </c:pt>
                <c:pt idx="3476">
                  <c:v>25582.697267082502</c:v>
                </c:pt>
                <c:pt idx="3477">
                  <c:v>25582.05</c:v>
                </c:pt>
                <c:pt idx="3478">
                  <c:v>25580.972933366502</c:v>
                </c:pt>
                <c:pt idx="3479">
                  <c:v>25580.122064634699</c:v>
                </c:pt>
                <c:pt idx="3480">
                  <c:v>25579.289683745799</c:v>
                </c:pt>
                <c:pt idx="3481">
                  <c:v>25578.4840075188</c:v>
                </c:pt>
                <c:pt idx="3482">
                  <c:v>25577.713252772799</c:v>
                </c:pt>
                <c:pt idx="3483">
                  <c:v>25576.985636326801</c:v>
                </c:pt>
                <c:pt idx="3484">
                  <c:v>25576.149296814099</c:v>
                </c:pt>
                <c:pt idx="3485">
                  <c:v>25575.548784287999</c:v>
                </c:pt>
                <c:pt idx="3486">
                  <c:v>25575.1437849799</c:v>
                </c:pt>
                <c:pt idx="3487">
                  <c:v>25574.670889924801</c:v>
                </c:pt>
                <c:pt idx="3488">
                  <c:v>25574.282217265001</c:v>
                </c:pt>
                <c:pt idx="3489">
                  <c:v>25573.927331993898</c:v>
                </c:pt>
                <c:pt idx="3490">
                  <c:v>25573.790406407599</c:v>
                </c:pt>
                <c:pt idx="3491">
                  <c:v>25573.714721800799</c:v>
                </c:pt>
                <c:pt idx="3492">
                  <c:v>25573.707434304401</c:v>
                </c:pt>
                <c:pt idx="3493">
                  <c:v>25573.739545182299</c:v>
                </c:pt>
                <c:pt idx="3494">
                  <c:v>25573.812796342401</c:v>
                </c:pt>
                <c:pt idx="3495">
                  <c:v>25573.873039843402</c:v>
                </c:pt>
                <c:pt idx="3496">
                  <c:v>25573.970777684201</c:v>
                </c:pt>
                <c:pt idx="3497">
                  <c:v>25574.086745236898</c:v>
                </c:pt>
                <c:pt idx="3498">
                  <c:v>25574.2191195302</c:v>
                </c:pt>
                <c:pt idx="3499">
                  <c:v>25574.404882193401</c:v>
                </c:pt>
                <c:pt idx="3500">
                  <c:v>25574.5257964544</c:v>
                </c:pt>
                <c:pt idx="3501">
                  <c:v>25574.6964531427</c:v>
                </c:pt>
                <c:pt idx="3502">
                  <c:v>25574.876224686999</c:v>
                </c:pt>
                <c:pt idx="3503">
                  <c:v>25575.110979700901</c:v>
                </c:pt>
                <c:pt idx="3504">
                  <c:v>25575.353567794202</c:v>
                </c:pt>
                <c:pt idx="3505">
                  <c:v>25575.501399364101</c:v>
                </c:pt>
                <c:pt idx="3506">
                  <c:v>25575.65</c:v>
                </c:pt>
                <c:pt idx="3507">
                  <c:v>25575.848001256199</c:v>
                </c:pt>
                <c:pt idx="3508">
                  <c:v>25576.092725643801</c:v>
                </c:pt>
                <c:pt idx="3509">
                  <c:v>25576.284061661601</c:v>
                </c:pt>
                <c:pt idx="3510">
                  <c:v>25576.423775313</c:v>
                </c:pt>
                <c:pt idx="3511">
                  <c:v>25576.647136756899</c:v>
                </c:pt>
                <c:pt idx="3512">
                  <c:v>25576.774203545599</c:v>
                </c:pt>
                <c:pt idx="3513">
                  <c:v>25576.971929457199</c:v>
                </c:pt>
                <c:pt idx="3514">
                  <c:v>25577.1490045233</c:v>
                </c:pt>
                <c:pt idx="3515">
                  <c:v>25577.2438559931</c:v>
                </c:pt>
                <c:pt idx="3516">
                  <c:v>25577.329222315799</c:v>
                </c:pt>
                <c:pt idx="3517">
                  <c:v>25577.426960156601</c:v>
                </c:pt>
                <c:pt idx="3518">
                  <c:v>25577.520719742501</c:v>
                </c:pt>
                <c:pt idx="3519">
                  <c:v>25577.570775493099</c:v>
                </c:pt>
                <c:pt idx="3520">
                  <c:v>25577.592565695599</c:v>
                </c:pt>
                <c:pt idx="3521">
                  <c:v>25577.5972753514</c:v>
                </c:pt>
                <c:pt idx="3522">
                  <c:v>25577.504234753698</c:v>
                </c:pt>
                <c:pt idx="3523">
                  <c:v>25577.339145658501</c:v>
                </c:pt>
                <c:pt idx="3524">
                  <c:v>25577.0988395446</c:v>
                </c:pt>
                <c:pt idx="3525">
                  <c:v>25576.872228824399</c:v>
                </c:pt>
                <c:pt idx="3526">
                  <c:v>25576.608184949899</c:v>
                </c:pt>
                <c:pt idx="3527">
                  <c:v>25576.201509261798</c:v>
                </c:pt>
                <c:pt idx="3528">
                  <c:v>25575.484521348</c:v>
                </c:pt>
                <c:pt idx="3529">
                  <c:v>25575.082417022499</c:v>
                </c:pt>
                <c:pt idx="3530">
                  <c:v>25574.5057481652</c:v>
                </c:pt>
                <c:pt idx="3531">
                  <c:v>25573.8873005899</c:v>
                </c:pt>
                <c:pt idx="3532">
                  <c:v>25573.2320281188</c:v>
                </c:pt>
                <c:pt idx="3533">
                  <c:v>25572.3686993589</c:v>
                </c:pt>
                <c:pt idx="3534">
                  <c:v>25571.830823778499</c:v>
                </c:pt>
                <c:pt idx="3535">
                  <c:v>25571.094799554099</c:v>
                </c:pt>
                <c:pt idx="3536">
                  <c:v>25570.531347919299</c:v>
                </c:pt>
                <c:pt idx="3537">
                  <c:v>25569.768807829401</c:v>
                </c:pt>
                <c:pt idx="3538">
                  <c:v>25568.804484531101</c:v>
                </c:pt>
                <c:pt idx="3539">
                  <c:v>25567.8368047648</c:v>
                </c:pt>
                <c:pt idx="3540">
                  <c:v>25567.258610780998</c:v>
                </c:pt>
                <c:pt idx="3541">
                  <c:v>25566.494836252401</c:v>
                </c:pt>
                <c:pt idx="3542">
                  <c:v>25565.5585767345</c:v>
                </c:pt>
                <c:pt idx="3543">
                  <c:v>25564.651857224999</c:v>
                </c:pt>
                <c:pt idx="3544">
                  <c:v>25563.954252315099</c:v>
                </c:pt>
                <c:pt idx="3545">
                  <c:v>25563.616409635899</c:v>
                </c:pt>
                <c:pt idx="3546">
                  <c:v>25562.808735673101</c:v>
                </c:pt>
                <c:pt idx="3547">
                  <c:v>25562.205693088501</c:v>
                </c:pt>
                <c:pt idx="3548">
                  <c:v>25561.513887954599</c:v>
                </c:pt>
                <c:pt idx="3549">
                  <c:v>25561.0160797957</c:v>
                </c:pt>
                <c:pt idx="3550">
                  <c:v>25560.552799195699</c:v>
                </c:pt>
                <c:pt idx="3551">
                  <c:v>25560.197846331899</c:v>
                </c:pt>
                <c:pt idx="3552">
                  <c:v>25559.5914941421</c:v>
                </c:pt>
                <c:pt idx="3553">
                  <c:v>25558.970324951199</c:v>
                </c:pt>
                <c:pt idx="3554">
                  <c:v>25558.592257565499</c:v>
                </c:pt>
                <c:pt idx="3555">
                  <c:v>25558.083788154301</c:v>
                </c:pt>
                <c:pt idx="3556">
                  <c:v>25557.572283700301</c:v>
                </c:pt>
                <c:pt idx="3557">
                  <c:v>25557.059893482601</c:v>
                </c:pt>
                <c:pt idx="3558">
                  <c:v>25556.421434398198</c:v>
                </c:pt>
                <c:pt idx="3559">
                  <c:v>25555.914909514901</c:v>
                </c:pt>
                <c:pt idx="3560">
                  <c:v>25555.538901041102</c:v>
                </c:pt>
                <c:pt idx="3561">
                  <c:v>25555.1672302037</c:v>
                </c:pt>
                <c:pt idx="3562">
                  <c:v>25554.5598807157</c:v>
                </c:pt>
                <c:pt idx="3563">
                  <c:v>25553.971296715601</c:v>
                </c:pt>
                <c:pt idx="3564">
                  <c:v>25553.516761595602</c:v>
                </c:pt>
                <c:pt idx="3565">
                  <c:v>25553.186797767001</c:v>
                </c:pt>
                <c:pt idx="3566">
                  <c:v>25552.763153245101</c:v>
                </c:pt>
                <c:pt idx="3567">
                  <c:v>25552.2628280963</c:v>
                </c:pt>
                <c:pt idx="3568">
                  <c:v>25551.888571814299</c:v>
                </c:pt>
                <c:pt idx="3569">
                  <c:v>25551.539758440002</c:v>
                </c:pt>
                <c:pt idx="3570">
                  <c:v>25551.2185372526</c:v>
                </c:pt>
                <c:pt idx="3571">
                  <c:v>25550.9970216607</c:v>
                </c:pt>
                <c:pt idx="3572">
                  <c:v>25550.667468556101</c:v>
                </c:pt>
                <c:pt idx="3573">
                  <c:v>25550.4419196054</c:v>
                </c:pt>
                <c:pt idx="3574">
                  <c:v>25550.252559958899</c:v>
                </c:pt>
                <c:pt idx="3575">
                  <c:v>25550.135582380699</c:v>
                </c:pt>
                <c:pt idx="3576">
                  <c:v>25550.014725719699</c:v>
                </c:pt>
                <c:pt idx="3577">
                  <c:v>25549.9231096371</c:v>
                </c:pt>
                <c:pt idx="3578">
                  <c:v>25549.9</c:v>
                </c:pt>
                <c:pt idx="3579">
                  <c:v>25549.916527489499</c:v>
                </c:pt>
                <c:pt idx="3580">
                  <c:v>25549.965193415701</c:v>
                </c:pt>
                <c:pt idx="3581">
                  <c:v>25550.044622965801</c:v>
                </c:pt>
                <c:pt idx="3582">
                  <c:v>25550.1850768074</c:v>
                </c:pt>
                <c:pt idx="3583">
                  <c:v>25550.328697850498</c:v>
                </c:pt>
                <c:pt idx="3584">
                  <c:v>25550.453745227402</c:v>
                </c:pt>
                <c:pt idx="3585">
                  <c:v>25550.642481141502</c:v>
                </c:pt>
                <c:pt idx="3586">
                  <c:v>25550.855106613901</c:v>
                </c:pt>
                <c:pt idx="3587">
                  <c:v>25551.090246831402</c:v>
                </c:pt>
                <c:pt idx="3588">
                  <c:v>25551.413739021998</c:v>
                </c:pt>
                <c:pt idx="3589">
                  <c:v>25551.6945107559</c:v>
                </c:pt>
                <c:pt idx="3590">
                  <c:v>25551.917007824399</c:v>
                </c:pt>
                <c:pt idx="3591">
                  <c:v>25552.228458891801</c:v>
                </c:pt>
                <c:pt idx="3592">
                  <c:v>25552.639606321001</c:v>
                </c:pt>
                <c:pt idx="3593">
                  <c:v>25553.072507130601</c:v>
                </c:pt>
                <c:pt idx="3594">
                  <c:v>25553.341572203099</c:v>
                </c:pt>
                <c:pt idx="3595">
                  <c:v>25553.616921827899</c:v>
                </c:pt>
                <c:pt idx="3596">
                  <c:v>25553.9928281631</c:v>
                </c:pt>
                <c:pt idx="3597">
                  <c:v>25554.4748780224</c:v>
                </c:pt>
                <c:pt idx="3598">
                  <c:v>25554.8685759088</c:v>
                </c:pt>
                <c:pt idx="3599">
                  <c:v>25555.267947079999</c:v>
                </c:pt>
                <c:pt idx="3600">
                  <c:v>25555.570371515601</c:v>
                </c:pt>
                <c:pt idx="3601">
                  <c:v>25556.078210024501</c:v>
                </c:pt>
                <c:pt idx="3602">
                  <c:v>25556.4863521716</c:v>
                </c:pt>
                <c:pt idx="3603">
                  <c:v>25556.894668351099</c:v>
                </c:pt>
                <c:pt idx="3604">
                  <c:v>25557.301783750001</c:v>
                </c:pt>
                <c:pt idx="3605">
                  <c:v>25557.6055052509</c:v>
                </c:pt>
                <c:pt idx="3606">
                  <c:v>25558.106912953499</c:v>
                </c:pt>
                <c:pt idx="3607">
                  <c:v>25558.502177131901</c:v>
                </c:pt>
                <c:pt idx="3608">
                  <c:v>25558.904056167401</c:v>
                </c:pt>
                <c:pt idx="3609">
                  <c:v>25559.342952008999</c:v>
                </c:pt>
                <c:pt idx="3610">
                  <c:v>25559.8174749707</c:v>
                </c:pt>
                <c:pt idx="3611">
                  <c:v>25560.324740204502</c:v>
                </c:pt>
                <c:pt idx="3612">
                  <c:v>25561.0004706814</c:v>
                </c:pt>
                <c:pt idx="3613">
                  <c:v>25561.570858302301</c:v>
                </c:pt>
                <c:pt idx="3614">
                  <c:v>25562.014141059601</c:v>
                </c:pt>
                <c:pt idx="3615">
                  <c:v>25562.623526902898</c:v>
                </c:pt>
                <c:pt idx="3616">
                  <c:v>25563.2512307789</c:v>
                </c:pt>
                <c:pt idx="3617">
                  <c:v>25564.057225471901</c:v>
                </c:pt>
                <c:pt idx="3618">
                  <c:v>25564.7155971963</c:v>
                </c:pt>
                <c:pt idx="3619">
                  <c:v>25565.2154021241</c:v>
                </c:pt>
                <c:pt idx="3620">
                  <c:v>25565.887529651802</c:v>
                </c:pt>
                <c:pt idx="3621">
                  <c:v>25566.563550972802</c:v>
                </c:pt>
                <c:pt idx="3622">
                  <c:v>25567.409658385299</c:v>
                </c:pt>
                <c:pt idx="3623">
                  <c:v>25568.083893015901</c:v>
                </c:pt>
                <c:pt idx="3624">
                  <c:v>25568.586129216099</c:v>
                </c:pt>
                <c:pt idx="3625">
                  <c:v>25569.248877230999</c:v>
                </c:pt>
                <c:pt idx="3626">
                  <c:v>25570.222353151701</c:v>
                </c:pt>
                <c:pt idx="3627">
                  <c:v>25570.853365961299</c:v>
                </c:pt>
                <c:pt idx="3628">
                  <c:v>25571.315139774601</c:v>
                </c:pt>
                <c:pt idx="3629">
                  <c:v>25571.7657163494</c:v>
                </c:pt>
                <c:pt idx="3630">
                  <c:v>25572.346963654199</c:v>
                </c:pt>
                <c:pt idx="3631">
                  <c:v>25573.038092190302</c:v>
                </c:pt>
                <c:pt idx="3632">
                  <c:v>25573.808044062702</c:v>
                </c:pt>
                <c:pt idx="3633">
                  <c:v>25574.165879256801</c:v>
                </c:pt>
                <c:pt idx="3634">
                  <c:v>25574.612112298801</c:v>
                </c:pt>
                <c:pt idx="3635">
                  <c:v>25575.020408839599</c:v>
                </c:pt>
                <c:pt idx="3636">
                  <c:v>25575.4759162751</c:v>
                </c:pt>
                <c:pt idx="3637">
                  <c:v>25575.812967252601</c:v>
                </c:pt>
                <c:pt idx="3638">
                  <c:v>25576.131506519399</c:v>
                </c:pt>
                <c:pt idx="3639">
                  <c:v>25576.284283156001</c:v>
                </c:pt>
                <c:pt idx="3640">
                  <c:v>25576.5777482253</c:v>
                </c:pt>
                <c:pt idx="3641">
                  <c:v>25576.990418688201</c:v>
                </c:pt>
                <c:pt idx="3642">
                  <c:v>25577.249275745002</c:v>
                </c:pt>
                <c:pt idx="3643">
                  <c:v>25577.435905066101</c:v>
                </c:pt>
                <c:pt idx="3644">
                  <c:v>25577.675878362101</c:v>
                </c:pt>
                <c:pt idx="3645">
                  <c:v>25577.907036074601</c:v>
                </c:pt>
                <c:pt idx="3646">
                  <c:v>25578.185774663201</c:v>
                </c:pt>
                <c:pt idx="3647">
                  <c:v>25578.6147770231</c:v>
                </c:pt>
                <c:pt idx="3648">
                  <c:v>25578.7198845844</c:v>
                </c:pt>
                <c:pt idx="3649">
                  <c:v>25578.928784977699</c:v>
                </c:pt>
                <c:pt idx="3650">
                  <c:v>25579.189297043202</c:v>
                </c:pt>
                <c:pt idx="3651">
                  <c:v>25579.451746077</c:v>
                </c:pt>
                <c:pt idx="3652">
                  <c:v>25579.611312368499</c:v>
                </c:pt>
                <c:pt idx="3653">
                  <c:v>25579.827770679</c:v>
                </c:pt>
                <c:pt idx="3654">
                  <c:v>25580.0497780392</c:v>
                </c:pt>
                <c:pt idx="3655">
                  <c:v>25580.337278952498</c:v>
                </c:pt>
                <c:pt idx="3656">
                  <c:v>25580.577023743401</c:v>
                </c:pt>
                <c:pt idx="3657">
                  <c:v>25580.8269860896</c:v>
                </c:pt>
                <c:pt idx="3658">
                  <c:v>25580.9562477408</c:v>
                </c:pt>
                <c:pt idx="3659">
                  <c:v>25581.2933268005</c:v>
                </c:pt>
                <c:pt idx="3660">
                  <c:v>25581.7272897125</c:v>
                </c:pt>
                <c:pt idx="3661">
                  <c:v>25581.957740294602</c:v>
                </c:pt>
                <c:pt idx="3662">
                  <c:v>25582.2803373674</c:v>
                </c:pt>
                <c:pt idx="3663">
                  <c:v>25582.5345679604</c:v>
                </c:pt>
                <c:pt idx="3664">
                  <c:v>25582.987612953501</c:v>
                </c:pt>
                <c:pt idx="3665">
                  <c:v>25583.402106142999</c:v>
                </c:pt>
                <c:pt idx="3666">
                  <c:v>25583.9887909268</c:v>
                </c:pt>
                <c:pt idx="3667">
                  <c:v>25584.374428801799</c:v>
                </c:pt>
                <c:pt idx="3668">
                  <c:v>25584.924410928099</c:v>
                </c:pt>
                <c:pt idx="3669">
                  <c:v>25585.511708690501</c:v>
                </c:pt>
                <c:pt idx="3670">
                  <c:v>25586.2923285383</c:v>
                </c:pt>
                <c:pt idx="3671">
                  <c:v>25586.949240557999</c:v>
                </c:pt>
                <c:pt idx="3672">
                  <c:v>25587.4582590791</c:v>
                </c:pt>
                <c:pt idx="3673">
                  <c:v>25588.155582670999</c:v>
                </c:pt>
                <c:pt idx="3674">
                  <c:v>25589.0516641537</c:v>
                </c:pt>
                <c:pt idx="3675">
                  <c:v>25589.9677342137</c:v>
                </c:pt>
                <c:pt idx="3676">
                  <c:v>25590.709832218501</c:v>
                </c:pt>
                <c:pt idx="3677">
                  <c:v>25591.455894651899</c:v>
                </c:pt>
                <c:pt idx="3678">
                  <c:v>25592.0156827996</c:v>
                </c:pt>
                <c:pt idx="3679">
                  <c:v>25592.944218118701</c:v>
                </c:pt>
                <c:pt idx="3680">
                  <c:v>25593.860555647501</c:v>
                </c:pt>
                <c:pt idx="3681">
                  <c:v>25594.401315242401</c:v>
                </c:pt>
                <c:pt idx="3682">
                  <c:v>25595.108344747001</c:v>
                </c:pt>
                <c:pt idx="3683">
                  <c:v>25595.795796651499</c:v>
                </c:pt>
                <c:pt idx="3684">
                  <c:v>25596.621603063701</c:v>
                </c:pt>
                <c:pt idx="3685">
                  <c:v>25597.250659443998</c:v>
                </c:pt>
                <c:pt idx="3686">
                  <c:v>25597.847386292</c:v>
                </c:pt>
                <c:pt idx="3687">
                  <c:v>25598.4078599362</c:v>
                </c:pt>
                <c:pt idx="3688">
                  <c:v>25598.9281567051</c:v>
                </c:pt>
                <c:pt idx="3689">
                  <c:v>25599.516051466999</c:v>
                </c:pt>
                <c:pt idx="3690">
                  <c:v>25599.931604342699</c:v>
                </c:pt>
                <c:pt idx="3691">
                  <c:v>25600.208749045301</c:v>
                </c:pt>
                <c:pt idx="3692">
                  <c:v>25600.5291015984</c:v>
                </c:pt>
                <c:pt idx="3693">
                  <c:v>25600.8067123252</c:v>
                </c:pt>
                <c:pt idx="3694">
                  <c:v>25601.217496680802</c:v>
                </c:pt>
                <c:pt idx="3695">
                  <c:v>25601.4885992977</c:v>
                </c:pt>
                <c:pt idx="3696">
                  <c:v>25601.623103578</c:v>
                </c:pt>
                <c:pt idx="3697">
                  <c:v>25601.889649845802</c:v>
                </c:pt>
                <c:pt idx="3698">
                  <c:v>25602.2174563929</c:v>
                </c:pt>
                <c:pt idx="3699">
                  <c:v>25602.474682538701</c:v>
                </c:pt>
                <c:pt idx="3700">
                  <c:v>25602.788974734802</c:v>
                </c:pt>
                <c:pt idx="3701">
                  <c:v>25602.973246575701</c:v>
                </c:pt>
                <c:pt idx="3702">
                  <c:v>25603.213406109298</c:v>
                </c:pt>
                <c:pt idx="3703">
                  <c:v>25603.5038794418</c:v>
                </c:pt>
                <c:pt idx="3704">
                  <c:v>25603.7824719901</c:v>
                </c:pt>
                <c:pt idx="3705">
                  <c:v>25603.9434460349</c:v>
                </c:pt>
                <c:pt idx="3706">
                  <c:v>25604.1503508315</c:v>
                </c:pt>
                <c:pt idx="3707">
                  <c:v>25604.2994117745</c:v>
                </c:pt>
                <c:pt idx="3708">
                  <c:v>25604.489530255301</c:v>
                </c:pt>
                <c:pt idx="3709">
                  <c:v>25604.7124810758</c:v>
                </c:pt>
                <c:pt idx="3710">
                  <c:v>25604.878365846002</c:v>
                </c:pt>
                <c:pt idx="3711">
                  <c:v>25605.032522662601</c:v>
                </c:pt>
                <c:pt idx="3712">
                  <c:v>25605.174362346799</c:v>
                </c:pt>
                <c:pt idx="3713">
                  <c:v>25605.303295719699</c:v>
                </c:pt>
                <c:pt idx="3714">
                  <c:v>25605.445415358499</c:v>
                </c:pt>
                <c:pt idx="3715">
                  <c:v>25605.4961011714</c:v>
                </c:pt>
                <c:pt idx="3716">
                  <c:v>25605.5865042351</c:v>
                </c:pt>
                <c:pt idx="3717">
                  <c:v>25605.661791566901</c:v>
                </c:pt>
                <c:pt idx="3718">
                  <c:v>25605.721373988199</c:v>
                </c:pt>
                <c:pt idx="3719">
                  <c:v>25605.772869407101</c:v>
                </c:pt>
                <c:pt idx="3720">
                  <c:v>25605.791067383499</c:v>
                </c:pt>
                <c:pt idx="3721">
                  <c:v>25605.797813921199</c:v>
                </c:pt>
                <c:pt idx="3722">
                  <c:v>25605.746389484</c:v>
                </c:pt>
                <c:pt idx="3723">
                  <c:v>25605.5907652061</c:v>
                </c:pt>
                <c:pt idx="3724">
                  <c:v>25605.398064803601</c:v>
                </c:pt>
                <c:pt idx="3725">
                  <c:v>25605.1490737563</c:v>
                </c:pt>
                <c:pt idx="3726">
                  <c:v>25604.847791247899</c:v>
                </c:pt>
                <c:pt idx="3727">
                  <c:v>25604.498216461801</c:v>
                </c:pt>
                <c:pt idx="3728">
                  <c:v>25603.999429469801</c:v>
                </c:pt>
                <c:pt idx="3729">
                  <c:v>25603.670186790601</c:v>
                </c:pt>
                <c:pt idx="3730">
                  <c:v>25603.199730272401</c:v>
                </c:pt>
                <c:pt idx="3731">
                  <c:v>25602.696978210599</c:v>
                </c:pt>
                <c:pt idx="3732">
                  <c:v>25602.029215031202</c:v>
                </c:pt>
                <c:pt idx="3733">
                  <c:v>25601.4684200109</c:v>
                </c:pt>
                <c:pt idx="3734">
                  <c:v>25600.740756799802</c:v>
                </c:pt>
                <c:pt idx="3735">
                  <c:v>25600.142164687401</c:v>
                </c:pt>
                <c:pt idx="3736">
                  <c:v>25599.6862425002</c:v>
                </c:pt>
                <c:pt idx="3737">
                  <c:v>25599.0722497918</c:v>
                </c:pt>
                <c:pt idx="3738">
                  <c:v>25598.300584878001</c:v>
                </c:pt>
                <c:pt idx="3739">
                  <c:v>25597.684787729198</c:v>
                </c:pt>
                <c:pt idx="3740">
                  <c:v>25597.074687279899</c:v>
                </c:pt>
                <c:pt idx="3741">
                  <c:v>25596.474282713902</c:v>
                </c:pt>
                <c:pt idx="3742">
                  <c:v>25595.743504348098</c:v>
                </c:pt>
                <c:pt idx="3743">
                  <c:v>25595.179537533899</c:v>
                </c:pt>
                <c:pt idx="3744">
                  <c:v>25594.6382639492</c:v>
                </c:pt>
                <c:pt idx="3745">
                  <c:v>25594.249606951402</c:v>
                </c:pt>
                <c:pt idx="3746">
                  <c:v>25593.639793202499</c:v>
                </c:pt>
                <c:pt idx="3747">
                  <c:v>25593.084183797499</c:v>
                </c:pt>
                <c:pt idx="3748">
                  <c:v>25592.6839723294</c:v>
                </c:pt>
                <c:pt idx="3749">
                  <c:v>25592.322942426501</c:v>
                </c:pt>
                <c:pt idx="3750">
                  <c:v>25591.9763212793</c:v>
                </c:pt>
                <c:pt idx="3751">
                  <c:v>25591.556312234799</c:v>
                </c:pt>
                <c:pt idx="3752">
                  <c:v>25591.230177805999</c:v>
                </c:pt>
                <c:pt idx="3753">
                  <c:v>25590.912160446002</c:v>
                </c:pt>
                <c:pt idx="3754">
                  <c:v>25590.6786084507</c:v>
                </c:pt>
                <c:pt idx="3755">
                  <c:v>25590.4490237223</c:v>
                </c:pt>
                <c:pt idx="3756">
                  <c:v>25590.0745018915</c:v>
                </c:pt>
                <c:pt idx="3757">
                  <c:v>25589.7815077753</c:v>
                </c:pt>
                <c:pt idx="3758">
                  <c:v>25589.493742320501</c:v>
                </c:pt>
                <c:pt idx="3759">
                  <c:v>25589.210597441299</c:v>
                </c:pt>
                <c:pt idx="3760">
                  <c:v>25588.931465051799</c:v>
                </c:pt>
                <c:pt idx="3761">
                  <c:v>25588.587265747901</c:v>
                </c:pt>
                <c:pt idx="3762">
                  <c:v>25588.2471981577</c:v>
                </c:pt>
                <c:pt idx="3763">
                  <c:v>25588.044646756502</c:v>
                </c:pt>
                <c:pt idx="3764">
                  <c:v>25587.775783491499</c:v>
                </c:pt>
                <c:pt idx="3765">
                  <c:v>25587.507740265799</c:v>
                </c:pt>
                <c:pt idx="3766">
                  <c:v>25587.172913033501</c:v>
                </c:pt>
                <c:pt idx="3767">
                  <c:v>25586.904491583002</c:v>
                </c:pt>
                <c:pt idx="3768">
                  <c:v>25586.634913893002</c:v>
                </c:pt>
                <c:pt idx="3769">
                  <c:v>25586.431606041901</c:v>
                </c:pt>
                <c:pt idx="3770">
                  <c:v>25586.1585417266</c:v>
                </c:pt>
                <c:pt idx="3771">
                  <c:v>25585.813162529201</c:v>
                </c:pt>
                <c:pt idx="3772">
                  <c:v>25585.391201526101</c:v>
                </c:pt>
                <c:pt idx="3773">
                  <c:v>25585.1765518176</c:v>
                </c:pt>
                <c:pt idx="3774">
                  <c:v>25584.885970688199</c:v>
                </c:pt>
                <c:pt idx="3775">
                  <c:v>25584.5148474302</c:v>
                </c:pt>
                <c:pt idx="3776">
                  <c:v>25584.210890242201</c:v>
                </c:pt>
                <c:pt idx="3777">
                  <c:v>25583.9</c:v>
                </c:pt>
                <c:pt idx="3778">
                  <c:v>25583.656603096599</c:v>
                </c:pt>
                <c:pt idx="3779">
                  <c:v>25583.3101519622</c:v>
                </c:pt>
                <c:pt idx="3780">
                  <c:v>25582.845550402501</c:v>
                </c:pt>
                <c:pt idx="3781">
                  <c:v>25582.350695577999</c:v>
                </c:pt>
                <c:pt idx="3782">
                  <c:v>25582.0413954453</c:v>
                </c:pt>
                <c:pt idx="3783">
                  <c:v>25581.616841999301</c:v>
                </c:pt>
                <c:pt idx="3784">
                  <c:v>25581.180807064</c:v>
                </c:pt>
                <c:pt idx="3785">
                  <c:v>25580.6236194179</c:v>
                </c:pt>
                <c:pt idx="3786">
                  <c:v>25580.171355613202</c:v>
                </c:pt>
                <c:pt idx="3787">
                  <c:v>25579.943955467101</c:v>
                </c:pt>
                <c:pt idx="3788">
                  <c:v>25579.8300819898</c:v>
                </c:pt>
                <c:pt idx="3789">
                  <c:v>25579.716147636202</c:v>
                </c:pt>
                <c:pt idx="3790">
                  <c:v>25579.3743897649</c:v>
                </c:pt>
                <c:pt idx="3791">
                  <c:v>25578.9203503844</c:v>
                </c:pt>
                <c:pt idx="3792">
                  <c:v>25578.137659748201</c:v>
                </c:pt>
                <c:pt idx="3793">
                  <c:v>25577.701710471702</c:v>
                </c:pt>
                <c:pt idx="3794">
                  <c:v>25577.1732586422</c:v>
                </c:pt>
                <c:pt idx="3795">
                  <c:v>25576.866949569699</c:v>
                </c:pt>
                <c:pt idx="3796">
                  <c:v>25576.377928373298</c:v>
                </c:pt>
                <c:pt idx="3797">
                  <c:v>25576.009011173101</c:v>
                </c:pt>
                <c:pt idx="3798">
                  <c:v>25575.580049072199</c:v>
                </c:pt>
                <c:pt idx="3799">
                  <c:v>25575.3418069748</c:v>
                </c:pt>
                <c:pt idx="3800">
                  <c:v>25575.048773710201</c:v>
                </c:pt>
                <c:pt idx="3801">
                  <c:v>25574.725748623001</c:v>
                </c:pt>
                <c:pt idx="3802">
                  <c:v>25574.408348432898</c:v>
                </c:pt>
                <c:pt idx="3803">
                  <c:v>25574.280964579499</c:v>
                </c:pt>
                <c:pt idx="3804">
                  <c:v>25574.146085594799</c:v>
                </c:pt>
                <c:pt idx="3805">
                  <c:v>25574.0725875389</c:v>
                </c:pt>
                <c:pt idx="3806">
                  <c:v>25574.013578673901</c:v>
                </c:pt>
                <c:pt idx="3807">
                  <c:v>25574.001222578401</c:v>
                </c:pt>
                <c:pt idx="3808">
                  <c:v>25574.010889360099</c:v>
                </c:pt>
                <c:pt idx="3809">
                  <c:v>25574.029931986301</c:v>
                </c:pt>
                <c:pt idx="3810">
                  <c:v>25574.058046869999</c:v>
                </c:pt>
                <c:pt idx="3811">
                  <c:v>25574.105485841199</c:v>
                </c:pt>
                <c:pt idx="3812">
                  <c:v>25574.166032917201</c:v>
                </c:pt>
                <c:pt idx="3813">
                  <c:v>25574.2084063888</c:v>
                </c:pt>
                <c:pt idx="3814">
                  <c:v>25574.2551572429</c:v>
                </c:pt>
                <c:pt idx="3815">
                  <c:v>25574.324079611401</c:v>
                </c:pt>
                <c:pt idx="3816">
                  <c:v>25574.420393343498</c:v>
                </c:pt>
                <c:pt idx="3817">
                  <c:v>25574.5052029498</c:v>
                </c:pt>
                <c:pt idx="3818">
                  <c:v>25574.5731367878</c:v>
                </c:pt>
                <c:pt idx="3819">
                  <c:v>25574.669240580701</c:v>
                </c:pt>
                <c:pt idx="3820">
                  <c:v>25574.771380762599</c:v>
                </c:pt>
                <c:pt idx="3821">
                  <c:v>25574.907082166301</c:v>
                </c:pt>
                <c:pt idx="3822">
                  <c:v>25575.051148130198</c:v>
                </c:pt>
                <c:pt idx="3823">
                  <c:v>25575.172024927</c:v>
                </c:pt>
                <c:pt idx="3824">
                  <c:v>25575.265763977299</c:v>
                </c:pt>
                <c:pt idx="3825">
                  <c:v>25575.394614479399</c:v>
                </c:pt>
                <c:pt idx="3826">
                  <c:v>25575.5276039526</c:v>
                </c:pt>
                <c:pt idx="3827">
                  <c:v>25575.66442881</c:v>
                </c:pt>
                <c:pt idx="3828">
                  <c:v>25575.840390895399</c:v>
                </c:pt>
                <c:pt idx="3829">
                  <c:v>25575.948370330301</c:v>
                </c:pt>
                <c:pt idx="3830">
                  <c:v>25576.0948798194</c:v>
                </c:pt>
                <c:pt idx="3831">
                  <c:v>25576.2816669372</c:v>
                </c:pt>
                <c:pt idx="3832">
                  <c:v>25576.471956482001</c:v>
                </c:pt>
                <c:pt idx="3833">
                  <c:v>25576.587564709502</c:v>
                </c:pt>
                <c:pt idx="3834">
                  <c:v>25576.743116958402</c:v>
                </c:pt>
                <c:pt idx="3835">
                  <c:v>25576.9</c:v>
                </c:pt>
                <c:pt idx="3836">
                  <c:v>25577.111018009298</c:v>
                </c:pt>
                <c:pt idx="3837">
                  <c:v>25577.299972381701</c:v>
                </c:pt>
                <c:pt idx="3838">
                  <c:v>25577.453186859901</c:v>
                </c:pt>
                <c:pt idx="3839">
                  <c:v>25577.672499346001</c:v>
                </c:pt>
                <c:pt idx="3840">
                  <c:v>25577.908636324901</c:v>
                </c:pt>
                <c:pt idx="3841">
                  <c:v>25578.1612174328</c:v>
                </c:pt>
                <c:pt idx="3842">
                  <c:v>25578.570089789799</c:v>
                </c:pt>
                <c:pt idx="3843">
                  <c:v>25578.714190578899</c:v>
                </c:pt>
                <c:pt idx="3844">
                  <c:v>25579.013821889101</c:v>
                </c:pt>
                <c:pt idx="3845">
                  <c:v>25579.328375871901</c:v>
                </c:pt>
                <c:pt idx="3846">
                  <c:v>25579.741973897999</c:v>
                </c:pt>
                <c:pt idx="3847">
                  <c:v>25580.177551382701</c:v>
                </c:pt>
                <c:pt idx="3848">
                  <c:v>25580.449138968001</c:v>
                </c:pt>
                <c:pt idx="3849">
                  <c:v>25580.8228708731</c:v>
                </c:pt>
                <c:pt idx="3850">
                  <c:v>25581.308168032599</c:v>
                </c:pt>
                <c:pt idx="3851">
                  <c:v>25581.710448013899</c:v>
                </c:pt>
                <c:pt idx="3852">
                  <c:v>25582.124797937398</c:v>
                </c:pt>
                <c:pt idx="3853">
                  <c:v>25582.550837439201</c:v>
                </c:pt>
                <c:pt idx="3854">
                  <c:v>25582.9881861551</c:v>
                </c:pt>
                <c:pt idx="3855">
                  <c:v>25583.4364637211</c:v>
                </c:pt>
                <c:pt idx="3856">
                  <c:v>25584.011599913101</c:v>
                </c:pt>
                <c:pt idx="3857">
                  <c:v>25584.364283947099</c:v>
                </c:pt>
                <c:pt idx="3858">
                  <c:v>25584.722473594898</c:v>
                </c:pt>
                <c:pt idx="3859">
                  <c:v>25585.208346731401</c:v>
                </c:pt>
                <c:pt idx="3860">
                  <c:v>25585.8284715605</c:v>
                </c:pt>
                <c:pt idx="3861">
                  <c:v>25586.4621068048</c:v>
                </c:pt>
                <c:pt idx="3862">
                  <c:v>25586.848463904898</c:v>
                </c:pt>
                <c:pt idx="3863">
                  <c:v>25587.3704791657</c:v>
                </c:pt>
                <c:pt idx="3864">
                  <c:v>25587.9</c:v>
                </c:pt>
                <c:pt idx="3865">
                  <c:v>25588.456071085398</c:v>
                </c:pt>
                <c:pt idx="3866">
                  <c:v>25589.213554259299</c:v>
                </c:pt>
                <c:pt idx="3867">
                  <c:v>25589.699841920199</c:v>
                </c:pt>
                <c:pt idx="3868">
                  <c:v>25590.208960940199</c:v>
                </c:pt>
                <c:pt idx="3869">
                  <c:v>25590.921863624098</c:v>
                </c:pt>
                <c:pt idx="3870">
                  <c:v>25591.671903895</c:v>
                </c:pt>
                <c:pt idx="3871">
                  <c:v>25592.658674314898</c:v>
                </c:pt>
                <c:pt idx="3872">
                  <c:v>25593.485062995602</c:v>
                </c:pt>
                <c:pt idx="3873">
                  <c:v>25594.125127396401</c:v>
                </c:pt>
                <c:pt idx="3874">
                  <c:v>25594.781644052498</c:v>
                </c:pt>
                <c:pt idx="3875">
                  <c:v>25595.910139138701</c:v>
                </c:pt>
                <c:pt idx="3876">
                  <c:v>25596.841586982599</c:v>
                </c:pt>
                <c:pt idx="3877">
                  <c:v>25598.038475728801</c:v>
                </c:pt>
                <c:pt idx="3878">
                  <c:v>25598.772505199398</c:v>
                </c:pt>
                <c:pt idx="3879">
                  <c:v>25599.7680310059</c:v>
                </c:pt>
                <c:pt idx="3880">
                  <c:v>25600.780971566699</c:v>
                </c:pt>
                <c:pt idx="3881">
                  <c:v>25602.068632115799</c:v>
                </c:pt>
                <c:pt idx="3882">
                  <c:v>25603.113544713298</c:v>
                </c:pt>
                <c:pt idx="3883">
                  <c:v>25603.904558942799</c:v>
                </c:pt>
                <c:pt idx="3884">
                  <c:v>25604.967435688599</c:v>
                </c:pt>
                <c:pt idx="3885">
                  <c:v>25606.306422375499</c:v>
                </c:pt>
                <c:pt idx="3886">
                  <c:v>25607.653359037398</c:v>
                </c:pt>
                <c:pt idx="3887">
                  <c:v>25608.4637345425</c:v>
                </c:pt>
                <c:pt idx="3888">
                  <c:v>25609.8153787638</c:v>
                </c:pt>
                <c:pt idx="3889">
                  <c:v>25610.6256203796</c:v>
                </c:pt>
                <c:pt idx="3890">
                  <c:v>25611.703347716299</c:v>
                </c:pt>
                <c:pt idx="3891">
                  <c:v>25613.3103721974</c:v>
                </c:pt>
                <c:pt idx="3892">
                  <c:v>25614.107776712</c:v>
                </c:pt>
                <c:pt idx="3893">
                  <c:v>25614.9</c:v>
                </c:pt>
                <c:pt idx="3894">
                  <c:v>25615.957814492001</c:v>
                </c:pt>
                <c:pt idx="3895">
                  <c:v>25617.0263251703</c:v>
                </c:pt>
                <c:pt idx="3896">
                  <c:v>25618.377038687799</c:v>
                </c:pt>
                <c:pt idx="3897">
                  <c:v>25619.1955234585</c:v>
                </c:pt>
                <c:pt idx="3898">
                  <c:v>25620.020062116098</c:v>
                </c:pt>
                <c:pt idx="3899">
                  <c:v>25621.128880259799</c:v>
                </c:pt>
                <c:pt idx="3900">
                  <c:v>25622.530094615398</c:v>
                </c:pt>
                <c:pt idx="3901">
                  <c:v>25623.663246366501</c:v>
                </c:pt>
                <c:pt idx="3902">
                  <c:v>25624.8072489554</c:v>
                </c:pt>
                <c:pt idx="3903">
                  <c:v>25625.672385049798</c:v>
                </c:pt>
                <c:pt idx="3904">
                  <c:v>25626.543646488401</c:v>
                </c:pt>
                <c:pt idx="3905">
                  <c:v>25627.714872829099</c:v>
                </c:pt>
                <c:pt idx="3906">
                  <c:v>25629.492209550899</c:v>
                </c:pt>
                <c:pt idx="3907">
                  <c:v>25630.690797725099</c:v>
                </c:pt>
                <c:pt idx="3908">
                  <c:v>25631.596945501198</c:v>
                </c:pt>
                <c:pt idx="3909">
                  <c:v>25632.8147691173</c:v>
                </c:pt>
                <c:pt idx="3910">
                  <c:v>25634.043614792499</c:v>
                </c:pt>
                <c:pt idx="3911">
                  <c:v>25635.283504619802</c:v>
                </c:pt>
                <c:pt idx="3912">
                  <c:v>25636.534460692401</c:v>
                </c:pt>
                <c:pt idx="3913">
                  <c:v>25637.479953260601</c:v>
                </c:pt>
                <c:pt idx="3914">
                  <c:v>25638.4316923396</c:v>
                </c:pt>
                <c:pt idx="3915">
                  <c:v>25640.031830587999</c:v>
                </c:pt>
                <c:pt idx="3916">
                  <c:v>25641.649389296101</c:v>
                </c:pt>
                <c:pt idx="3917">
                  <c:v>25642.6283042922</c:v>
                </c:pt>
                <c:pt idx="3918">
                  <c:v>25644.273825488901</c:v>
                </c:pt>
                <c:pt idx="3919">
                  <c:v>25645.602863883702</c:v>
                </c:pt>
                <c:pt idx="3920">
                  <c:v>25646.943145268298</c:v>
                </c:pt>
                <c:pt idx="3921">
                  <c:v>25648.634341110799</c:v>
                </c:pt>
                <c:pt idx="3922">
                  <c:v>25650</c:v>
                </c:pt>
                <c:pt idx="3923">
                  <c:v>25650.688637186598</c:v>
                </c:pt>
                <c:pt idx="3924">
                  <c:v>25652.0834286483</c:v>
                </c:pt>
                <c:pt idx="3925">
                  <c:v>25653.500757956699</c:v>
                </c:pt>
                <c:pt idx="3926">
                  <c:v>25654.939643186401</c:v>
                </c:pt>
                <c:pt idx="3927">
                  <c:v>25656.399102412001</c:v>
                </c:pt>
                <c:pt idx="3928">
                  <c:v>25657.506607826599</c:v>
                </c:pt>
                <c:pt idx="3929">
                  <c:v>25658.9997087872</c:v>
                </c:pt>
                <c:pt idx="3930">
                  <c:v>25660.510683448902</c:v>
                </c:pt>
                <c:pt idx="3931">
                  <c:v>25662.4230407664</c:v>
                </c:pt>
                <c:pt idx="3932">
                  <c:v>25663.970641091099</c:v>
                </c:pt>
                <c:pt idx="3933">
                  <c:v>25665.141030387302</c:v>
                </c:pt>
                <c:pt idx="3934">
                  <c:v>25666.3192643082</c:v>
                </c:pt>
                <c:pt idx="3935">
                  <c:v>25667.901729632002</c:v>
                </c:pt>
                <c:pt idx="3936">
                  <c:v>25669.4964225859</c:v>
                </c:pt>
                <c:pt idx="3937">
                  <c:v>25671.102361244699</c:v>
                </c:pt>
                <c:pt idx="3938">
                  <c:v>25672.718563683</c:v>
                </c:pt>
                <c:pt idx="3939">
                  <c:v>25673.936860427501</c:v>
                </c:pt>
                <c:pt idx="3940">
                  <c:v>25675.5686617219</c:v>
                </c:pt>
                <c:pt idx="3941">
                  <c:v>25677.6189344208</c:v>
                </c:pt>
                <c:pt idx="3942">
                  <c:v>25679.266372723101</c:v>
                </c:pt>
                <c:pt idx="3943">
                  <c:v>25680.9191651779</c:v>
                </c:pt>
                <c:pt idx="3944">
                  <c:v>25682.161682492198</c:v>
                </c:pt>
                <c:pt idx="3945">
                  <c:v>25683.8214819561</c:v>
                </c:pt>
                <c:pt idx="3946">
                  <c:v>25685.899848204201</c:v>
                </c:pt>
                <c:pt idx="3947">
                  <c:v>25687.5642380155</c:v>
                </c:pt>
                <c:pt idx="3948">
                  <c:v>25689.2290723525</c:v>
                </c:pt>
                <c:pt idx="3949">
                  <c:v>25690.477399135802</c:v>
                </c:pt>
                <c:pt idx="3950">
                  <c:v>25692.140648634799</c:v>
                </c:pt>
                <c:pt idx="3951">
                  <c:v>25694.216423263799</c:v>
                </c:pt>
                <c:pt idx="3952">
                  <c:v>25695.873216449701</c:v>
                </c:pt>
                <c:pt idx="3953">
                  <c:v>25697.526514445199</c:v>
                </c:pt>
                <c:pt idx="3954">
                  <c:v>25699.1816235843</c:v>
                </c:pt>
                <c:pt idx="3955">
                  <c:v>25700.839729881602</c:v>
                </c:pt>
                <c:pt idx="3956">
                  <c:v>25702.5011015292</c:v>
                </c:pt>
                <c:pt idx="3957">
                  <c:v>25704.166006719301</c:v>
                </c:pt>
                <c:pt idx="3958">
                  <c:v>25705.834713643901</c:v>
                </c:pt>
                <c:pt idx="3959">
                  <c:v>25707.08890006</c:v>
                </c:pt>
                <c:pt idx="3960">
                  <c:v>25708.7649053573</c:v>
                </c:pt>
                <c:pt idx="3961">
                  <c:v>25710.866326746</c:v>
                </c:pt>
                <c:pt idx="3962">
                  <c:v>25712.5529225297</c:v>
                </c:pt>
                <c:pt idx="3963">
                  <c:v>25714.244661008499</c:v>
                </c:pt>
                <c:pt idx="3964">
                  <c:v>25715.517001095399</c:v>
                </c:pt>
                <c:pt idx="3965">
                  <c:v>25716.792497949999</c:v>
                </c:pt>
                <c:pt idx="3966">
                  <c:v>25718.4982665067</c:v>
                </c:pt>
                <c:pt idx="3967">
                  <c:v>25720.6390605542</c:v>
                </c:pt>
                <c:pt idx="3968">
                  <c:v>25722.789880550899</c:v>
                </c:pt>
                <c:pt idx="3969">
                  <c:v>25724.085402910601</c:v>
                </c:pt>
                <c:pt idx="3970">
                  <c:v>25725.818869480201</c:v>
                </c:pt>
                <c:pt idx="3971">
                  <c:v>25727.9958889107</c:v>
                </c:pt>
                <c:pt idx="3972">
                  <c:v>25729.745980289001</c:v>
                </c:pt>
                <c:pt idx="3973">
                  <c:v>25731.5038962832</c:v>
                </c:pt>
                <c:pt idx="3974">
                  <c:v>25732.8276295174</c:v>
                </c:pt>
                <c:pt idx="3975">
                  <c:v>25734.1560280997</c:v>
                </c:pt>
                <c:pt idx="3976">
                  <c:v>25736.380700480498</c:v>
                </c:pt>
                <c:pt idx="3977">
                  <c:v>25738.170347370498</c:v>
                </c:pt>
                <c:pt idx="3978">
                  <c:v>25740.420232217399</c:v>
                </c:pt>
                <c:pt idx="3979">
                  <c:v>25741.777204927999</c:v>
                </c:pt>
                <c:pt idx="3980">
                  <c:v>25743.594951979601</c:v>
                </c:pt>
                <c:pt idx="3981">
                  <c:v>25745.8810934639</c:v>
                </c:pt>
                <c:pt idx="3982">
                  <c:v>25747.726000646901</c:v>
                </c:pt>
                <c:pt idx="3983">
                  <c:v>25749.611338237799</c:v>
                </c:pt>
                <c:pt idx="3984">
                  <c:v>25751.537829644702</c:v>
                </c:pt>
                <c:pt idx="3985">
                  <c:v>25753.5015213718</c:v>
                </c:pt>
                <c:pt idx="3986">
                  <c:v>25756.002426076499</c:v>
                </c:pt>
                <c:pt idx="3987">
                  <c:v>25758.035363553801</c:v>
                </c:pt>
                <c:pt idx="3988">
                  <c:v>25759.576263512699</c:v>
                </c:pt>
                <c:pt idx="3989">
                  <c:v>25761.649221559499</c:v>
                </c:pt>
                <c:pt idx="3990">
                  <c:v>25763.739612445999</c:v>
                </c:pt>
                <c:pt idx="3991">
                  <c:v>25766.899237077901</c:v>
                </c:pt>
                <c:pt idx="3992">
                  <c:v>25769.015913518699</c:v>
                </c:pt>
                <c:pt idx="3993">
                  <c:v>25771.136185563199</c:v>
                </c:pt>
                <c:pt idx="3994">
                  <c:v>25772.7263709365</c:v>
                </c:pt>
                <c:pt idx="3995">
                  <c:v>25774.843422187401</c:v>
                </c:pt>
                <c:pt idx="3996">
                  <c:v>25777.479040357801</c:v>
                </c:pt>
                <c:pt idx="3997">
                  <c:v>25780.095567308599</c:v>
                </c:pt>
                <c:pt idx="3998">
                  <c:v>25781.653107478101</c:v>
                </c:pt>
                <c:pt idx="3999">
                  <c:v>25783.7119297272</c:v>
                </c:pt>
                <c:pt idx="4000">
                  <c:v>25785.746673107598</c:v>
                </c:pt>
                <c:pt idx="4001">
                  <c:v>25788.250218519799</c:v>
                </c:pt>
                <c:pt idx="4002">
                  <c:v>25790.216329475599</c:v>
                </c:pt>
                <c:pt idx="4003">
                  <c:v>25791.1857841479</c:v>
                </c:pt>
                <c:pt idx="4004">
                  <c:v>25793.095020946399</c:v>
                </c:pt>
                <c:pt idx="4005">
                  <c:v>25794.9613997698</c:v>
                </c:pt>
                <c:pt idx="4006">
                  <c:v>25797.228081367699</c:v>
                </c:pt>
                <c:pt idx="4007">
                  <c:v>25798.983574777601</c:v>
                </c:pt>
                <c:pt idx="4008">
                  <c:v>25800.2638534299</c:v>
                </c:pt>
                <c:pt idx="4009">
                  <c:v>25802.3234875897</c:v>
                </c:pt>
                <c:pt idx="4010">
                  <c:v>25804.284615657401</c:v>
                </c:pt>
                <c:pt idx="4011">
                  <c:v>25805.7990064322</c:v>
                </c:pt>
                <c:pt idx="4012">
                  <c:v>25807.276475788</c:v>
                </c:pt>
                <c:pt idx="4013">
                  <c:v>25808.719148456399</c:v>
                </c:pt>
                <c:pt idx="4014">
                  <c:v>25809.428100011599</c:v>
                </c:pt>
                <c:pt idx="4015">
                  <c:v>25811.1664868917</c:v>
                </c:pt>
                <c:pt idx="4016">
                  <c:v>25812.524424317398</c:v>
                </c:pt>
                <c:pt idx="4017">
                  <c:v>25813.8555327994</c:v>
                </c:pt>
                <c:pt idx="4018">
                  <c:v>25814.837535825402</c:v>
                </c:pt>
                <c:pt idx="4019">
                  <c:v>25816.4457618585</c:v>
                </c:pt>
                <c:pt idx="4020">
                  <c:v>25818.022027346498</c:v>
                </c:pt>
                <c:pt idx="4021">
                  <c:v>25819.570482155701</c:v>
                </c:pt>
                <c:pt idx="4022">
                  <c:v>25820.487932259999</c:v>
                </c:pt>
                <c:pt idx="4023">
                  <c:v>25821.699498294201</c:v>
                </c:pt>
                <c:pt idx="4024">
                  <c:v>25822.6005592039</c:v>
                </c:pt>
                <c:pt idx="4025">
                  <c:v>25823.793526474099</c:v>
                </c:pt>
                <c:pt idx="4026">
                  <c:v>25825.274147486201</c:v>
                </c:pt>
                <c:pt idx="4027">
                  <c:v>25826.158466668599</c:v>
                </c:pt>
                <c:pt idx="4028">
                  <c:v>25827.040841347</c:v>
                </c:pt>
                <c:pt idx="4029">
                  <c:v>25828.215865417598</c:v>
                </c:pt>
                <c:pt idx="4030">
                  <c:v>25829.685262069801</c:v>
                </c:pt>
                <c:pt idx="4031">
                  <c:v>25831.159217001499</c:v>
                </c:pt>
                <c:pt idx="4032">
                  <c:v>25832.344451618399</c:v>
                </c:pt>
                <c:pt idx="4033">
                  <c:v>25833.537384180301</c:v>
                </c:pt>
                <c:pt idx="4034">
                  <c:v>25834.4384135371</c:v>
                </c:pt>
                <c:pt idx="4035">
                  <c:v>25835.954842065901</c:v>
                </c:pt>
                <c:pt idx="4036">
                  <c:v>25837.183616852799</c:v>
                </c:pt>
                <c:pt idx="4037">
                  <c:v>25838.742611179001</c:v>
                </c:pt>
                <c:pt idx="4038">
                  <c:v>25839.6918817728</c:v>
                </c:pt>
                <c:pt idx="4039">
                  <c:v>25841.3</c:v>
                </c:pt>
                <c:pt idx="4040">
                  <c:v>25841.949200994299</c:v>
                </c:pt>
                <c:pt idx="4041">
                  <c:v>25843.242073615402</c:v>
                </c:pt>
                <c:pt idx="4042">
                  <c:v>25844.5284741533</c:v>
                </c:pt>
                <c:pt idx="4043">
                  <c:v>25845.809483095902</c:v>
                </c:pt>
                <c:pt idx="4044">
                  <c:v>25847.086180931499</c:v>
                </c:pt>
                <c:pt idx="4045">
                  <c:v>25848.677636787499</c:v>
                </c:pt>
                <c:pt idx="4046">
                  <c:v>25849.948585166399</c:v>
                </c:pt>
                <c:pt idx="4047">
                  <c:v>25851.2187340243</c:v>
                </c:pt>
                <c:pt idx="4048">
                  <c:v>25852.1714709632</c:v>
                </c:pt>
                <c:pt idx="4049">
                  <c:v>25854.079242296601</c:v>
                </c:pt>
                <c:pt idx="4050">
                  <c:v>25855.673558345701</c:v>
                </c:pt>
                <c:pt idx="4051">
                  <c:v>25856.953480398901</c:v>
                </c:pt>
                <c:pt idx="4052">
                  <c:v>25857.916738050601</c:v>
                </c:pt>
                <c:pt idx="4053">
                  <c:v>25859.2063697099</c:v>
                </c:pt>
                <c:pt idx="4054">
                  <c:v>25860.178150439198</c:v>
                </c:pt>
                <c:pt idx="4055">
                  <c:v>25861.8078155689</c:v>
                </c:pt>
                <c:pt idx="4056">
                  <c:v>25863.121790744601</c:v>
                </c:pt>
                <c:pt idx="4057">
                  <c:v>25864.113956321999</c:v>
                </c:pt>
                <c:pt idx="4058">
                  <c:v>25865.7816480289</c:v>
                </c:pt>
                <c:pt idx="4059">
                  <c:v>25867.4687717009</c:v>
                </c:pt>
                <c:pt idx="4060">
                  <c:v>25868.833879794001</c:v>
                </c:pt>
                <c:pt idx="4061">
                  <c:v>25870.2138554429</c:v>
                </c:pt>
                <c:pt idx="4062">
                  <c:v>25871.609779135601</c:v>
                </c:pt>
                <c:pt idx="4063">
                  <c:v>25873.022731360299</c:v>
                </c:pt>
                <c:pt idx="4064">
                  <c:v>25874.814514070102</c:v>
                </c:pt>
                <c:pt idx="4065">
                  <c:v>25876.269731026001</c:v>
                </c:pt>
                <c:pt idx="4066">
                  <c:v>25877.374564106201</c:v>
                </c:pt>
                <c:pt idx="4067">
                  <c:v>25878.8664353391</c:v>
                </c:pt>
                <c:pt idx="4068">
                  <c:v>25880.380780831802</c:v>
                </c:pt>
                <c:pt idx="4069">
                  <c:v>25882.307475920301</c:v>
                </c:pt>
                <c:pt idx="4070">
                  <c:v>25883.8754193647</c:v>
                </c:pt>
                <c:pt idx="4071">
                  <c:v>25885.867249839601</c:v>
                </c:pt>
                <c:pt idx="4072">
                  <c:v>25887.078752688401</c:v>
                </c:pt>
                <c:pt idx="4073">
                  <c:v>25888.712517519099</c:v>
                </c:pt>
                <c:pt idx="4074">
                  <c:v>25890.783196890101</c:v>
                </c:pt>
                <c:pt idx="4075">
                  <c:v>25892.0401808969</c:v>
                </c:pt>
                <c:pt idx="4076">
                  <c:v>25893.732454395398</c:v>
                </c:pt>
                <c:pt idx="4077">
                  <c:v>25895.872841764201</c:v>
                </c:pt>
                <c:pt idx="4078">
                  <c:v>25897.604197791901</c:v>
                </c:pt>
                <c:pt idx="4079">
                  <c:v>25899.790867444699</c:v>
                </c:pt>
                <c:pt idx="4080">
                  <c:v>25901.557192597498</c:v>
                </c:pt>
                <c:pt idx="4081">
                  <c:v>25903.337739231702</c:v>
                </c:pt>
                <c:pt idx="4082">
                  <c:v>25905.1316948231</c:v>
                </c:pt>
                <c:pt idx="4083">
                  <c:v>25906.938246847199</c:v>
                </c:pt>
                <c:pt idx="4084">
                  <c:v>25909.212912781099</c:v>
                </c:pt>
                <c:pt idx="4085">
                  <c:v>25910.5858900969</c:v>
                </c:pt>
                <c:pt idx="4086">
                  <c:v>25912.425356273801</c:v>
                </c:pt>
                <c:pt idx="4087">
                  <c:v>25914.274168786498</c:v>
                </c:pt>
                <c:pt idx="4088">
                  <c:v>25917.063134537999</c:v>
                </c:pt>
                <c:pt idx="4089">
                  <c:v>25918.463960858</c:v>
                </c:pt>
                <c:pt idx="4090">
                  <c:v>25920.337537465799</c:v>
                </c:pt>
                <c:pt idx="4091">
                  <c:v>25922.2170071812</c:v>
                </c:pt>
                <c:pt idx="4092">
                  <c:v>25924.573393677802</c:v>
                </c:pt>
                <c:pt idx="4093">
                  <c:v>25925.990375837198</c:v>
                </c:pt>
                <c:pt idx="4094">
                  <c:v>25927.882649729301</c:v>
                </c:pt>
                <c:pt idx="4095">
                  <c:v>25929.777566631699</c:v>
                </c:pt>
                <c:pt idx="4096">
                  <c:v>25931.200000000001</c:v>
                </c:pt>
                <c:pt idx="4097">
                  <c:v>25934.074748401301</c:v>
                </c:pt>
                <c:pt idx="4098">
                  <c:v>25936.512196567099</c:v>
                </c:pt>
                <c:pt idx="4099">
                  <c:v>25938.487206811798</c:v>
                </c:pt>
                <c:pt idx="4100">
                  <c:v>25939.981993309801</c:v>
                </c:pt>
                <c:pt idx="4101">
                  <c:v>25941.991754668299</c:v>
                </c:pt>
                <c:pt idx="4102">
                  <c:v>25944.528491730602</c:v>
                </c:pt>
                <c:pt idx="4103">
                  <c:v>25946.062379856499</c:v>
                </c:pt>
                <c:pt idx="4104">
                  <c:v>25947.089477297199</c:v>
                </c:pt>
                <c:pt idx="4105">
                  <c:v>25948.636364976999</c:v>
                </c:pt>
                <c:pt idx="4106">
                  <c:v>25950.709448034399</c:v>
                </c:pt>
                <c:pt idx="4107">
                  <c:v>25953.838357016899</c:v>
                </c:pt>
                <c:pt idx="4108">
                  <c:v>25956.4599074832</c:v>
                </c:pt>
                <c:pt idx="4109">
                  <c:v>25959.090856611601</c:v>
                </c:pt>
                <c:pt idx="4110">
                  <c:v>25960.672594504202</c:v>
                </c:pt>
                <c:pt idx="4111">
                  <c:v>25962.783828600401</c:v>
                </c:pt>
                <c:pt idx="4112">
                  <c:v>25965.424163353498</c:v>
                </c:pt>
                <c:pt idx="4113">
                  <c:v>25967.007813704</c:v>
                </c:pt>
                <c:pt idx="4114">
                  <c:v>25969.117259007398</c:v>
                </c:pt>
                <c:pt idx="4115">
                  <c:v>25970.696872708701</c:v>
                </c:pt>
                <c:pt idx="4116">
                  <c:v>25973.846726352</c:v>
                </c:pt>
                <c:pt idx="4117">
                  <c:v>25976.458742728199</c:v>
                </c:pt>
                <c:pt idx="4118">
                  <c:v>25978.537612964901</c:v>
                </c:pt>
                <c:pt idx="4119">
                  <c:v>25980.605143399502</c:v>
                </c:pt>
                <c:pt idx="4120">
                  <c:v>25983.171091829001</c:v>
                </c:pt>
                <c:pt idx="4121">
                  <c:v>25985.713511009599</c:v>
                </c:pt>
                <c:pt idx="4122">
                  <c:v>25987.728335926698</c:v>
                </c:pt>
                <c:pt idx="4123">
                  <c:v>25989.7243832075</c:v>
                </c:pt>
                <c:pt idx="4124">
                  <c:v>25990.714848717998</c:v>
                </c:pt>
                <c:pt idx="4125">
                  <c:v>25992.678546894302</c:v>
                </c:pt>
                <c:pt idx="4126">
                  <c:v>25995.092697625201</c:v>
                </c:pt>
                <c:pt idx="4127">
                  <c:v>25997.4650358855</c:v>
                </c:pt>
                <c:pt idx="4128">
                  <c:v>25999.336338845002</c:v>
                </c:pt>
                <c:pt idx="4129">
                  <c:v>26001.186945818001</c:v>
                </c:pt>
                <c:pt idx="4130">
                  <c:v>26003.475206633</c:v>
                </c:pt>
                <c:pt idx="4131">
                  <c:v>26004.836852239499</c:v>
                </c:pt>
                <c:pt idx="4132">
                  <c:v>26007.539999962399</c:v>
                </c:pt>
                <c:pt idx="4133">
                  <c:v>26009.330826967001</c:v>
                </c:pt>
                <c:pt idx="4134">
                  <c:v>26010.669945748701</c:v>
                </c:pt>
                <c:pt idx="4135">
                  <c:v>26012.897557420001</c:v>
                </c:pt>
                <c:pt idx="4136">
                  <c:v>26014.678851085901</c:v>
                </c:pt>
                <c:pt idx="4137">
                  <c:v>26016.908895242301</c:v>
                </c:pt>
                <c:pt idx="4138">
                  <c:v>26018.250770840401</c:v>
                </c:pt>
                <c:pt idx="4139">
                  <c:v>26020.497294971101</c:v>
                </c:pt>
                <c:pt idx="4140">
                  <c:v>26022.760962135198</c:v>
                </c:pt>
                <c:pt idx="4141">
                  <c:v>26024.587776180899</c:v>
                </c:pt>
                <c:pt idx="4142">
                  <c:v>26025.968918897099</c:v>
                </c:pt>
                <c:pt idx="4143">
                  <c:v>26027.360781101401</c:v>
                </c:pt>
                <c:pt idx="4144">
                  <c:v>26029.235237316501</c:v>
                </c:pt>
                <c:pt idx="4145">
                  <c:v>26032.092338813301</c:v>
                </c:pt>
                <c:pt idx="4146">
                  <c:v>26034.0312816275</c:v>
                </c:pt>
                <c:pt idx="4147">
                  <c:v>26036.0007355218</c:v>
                </c:pt>
                <c:pt idx="4148">
                  <c:v>26038.003395604901</c:v>
                </c:pt>
                <c:pt idx="4149">
                  <c:v>26040.041956985398</c:v>
                </c:pt>
                <c:pt idx="4150">
                  <c:v>26042.644750740601</c:v>
                </c:pt>
                <c:pt idx="4151">
                  <c:v>26044.773944032</c:v>
                </c:pt>
                <c:pt idx="4152">
                  <c:v>26046.400000000001</c:v>
                </c:pt>
                <c:pt idx="4153">
                  <c:v>26049.162615453301</c:v>
                </c:pt>
                <c:pt idx="4154">
                  <c:v>26051.4162530391</c:v>
                </c:pt>
                <c:pt idx="4155">
                  <c:v>26053.707273304601</c:v>
                </c:pt>
                <c:pt idx="4156">
                  <c:v>26056.621755894099</c:v>
                </c:pt>
                <c:pt idx="4157">
                  <c:v>26058.396572574999</c:v>
                </c:pt>
                <c:pt idx="4158">
                  <c:v>26060.792406930101</c:v>
                </c:pt>
                <c:pt idx="4159">
                  <c:v>26063.832750448601</c:v>
                </c:pt>
                <c:pt idx="4160">
                  <c:v>26066.921477520202</c:v>
                </c:pt>
                <c:pt idx="4161">
                  <c:v>26068.7969447297</c:v>
                </c:pt>
                <c:pt idx="4162">
                  <c:v>26070.688454902702</c:v>
                </c:pt>
                <c:pt idx="4163">
                  <c:v>26071.958119791299</c:v>
                </c:pt>
                <c:pt idx="4164">
                  <c:v>26075.1614712874</c:v>
                </c:pt>
                <c:pt idx="4165">
                  <c:v>26079.057804582899</c:v>
                </c:pt>
                <c:pt idx="4166">
                  <c:v>26081.6851541699</c:v>
                </c:pt>
                <c:pt idx="4167">
                  <c:v>26084.3349129567</c:v>
                </c:pt>
                <c:pt idx="4168">
                  <c:v>26087.676762241699</c:v>
                </c:pt>
                <c:pt idx="4169">
                  <c:v>26090.372472602401</c:v>
                </c:pt>
                <c:pt idx="4170">
                  <c:v>26093.767893842502</c:v>
                </c:pt>
                <c:pt idx="4171">
                  <c:v>26095.133593603001</c:v>
                </c:pt>
                <c:pt idx="4172">
                  <c:v>26097.877063514901</c:v>
                </c:pt>
                <c:pt idx="4173">
                  <c:v>26100.635608677199</c:v>
                </c:pt>
                <c:pt idx="4174">
                  <c:v>26104.103127565199</c:v>
                </c:pt>
                <c:pt idx="4175">
                  <c:v>26107.589904295899</c:v>
                </c:pt>
                <c:pt idx="4176">
                  <c:v>26110.391587025799</c:v>
                </c:pt>
                <c:pt idx="4177">
                  <c:v>26112.499199373899</c:v>
                </c:pt>
                <c:pt idx="4178">
                  <c:v>26115.316835832698</c:v>
                </c:pt>
                <c:pt idx="4179">
                  <c:v>26119.5568505187</c:v>
                </c:pt>
                <c:pt idx="4180">
                  <c:v>26122.390784417701</c:v>
                </c:pt>
                <c:pt idx="4181">
                  <c:v>26124.524598266398</c:v>
                </c:pt>
                <c:pt idx="4182">
                  <c:v>26127.408137507198</c:v>
                </c:pt>
                <c:pt idx="4183">
                  <c:v>26130.3350362862</c:v>
                </c:pt>
                <c:pt idx="4184">
                  <c:v>26134.050190416001</c:v>
                </c:pt>
                <c:pt idx="4185">
                  <c:v>26137.063983289099</c:v>
                </c:pt>
                <c:pt idx="4186">
                  <c:v>26139.346720985599</c:v>
                </c:pt>
                <c:pt idx="4187">
                  <c:v>26142.417889050499</c:v>
                </c:pt>
                <c:pt idx="4188">
                  <c:v>26147.077682941999</c:v>
                </c:pt>
                <c:pt idx="4189">
                  <c:v>26150.215319605999</c:v>
                </c:pt>
                <c:pt idx="4190">
                  <c:v>26152.5828047664</c:v>
                </c:pt>
                <c:pt idx="4191">
                  <c:v>26154.9611434896</c:v>
                </c:pt>
                <c:pt idx="4192">
                  <c:v>26158.147018210599</c:v>
                </c:pt>
                <c:pt idx="4193">
                  <c:v>26162.9515262733</c:v>
                </c:pt>
                <c:pt idx="4194">
                  <c:v>26166.167408509398</c:v>
                </c:pt>
                <c:pt idx="4195">
                  <c:v>26170.196620433198</c:v>
                </c:pt>
                <c:pt idx="4196">
                  <c:v>26172.616951457701</c:v>
                </c:pt>
                <c:pt idx="4197">
                  <c:v>26176.651559664901</c:v>
                </c:pt>
                <c:pt idx="4198">
                  <c:v>26180.6821343915</c:v>
                </c:pt>
                <c:pt idx="4199">
                  <c:v>26183.096173186299</c:v>
                </c:pt>
                <c:pt idx="4200">
                  <c:v>26186.307315588801</c:v>
                </c:pt>
                <c:pt idx="4201">
                  <c:v>26189.507125903601</c:v>
                </c:pt>
                <c:pt idx="4202">
                  <c:v>26191.8977922675</c:v>
                </c:pt>
                <c:pt idx="4203">
                  <c:v>26195.861082723099</c:v>
                </c:pt>
                <c:pt idx="4204">
                  <c:v>26199.792993885199</c:v>
                </c:pt>
                <c:pt idx="4205">
                  <c:v>26202.134708551101</c:v>
                </c:pt>
                <c:pt idx="4206">
                  <c:v>26205.234105126401</c:v>
                </c:pt>
                <c:pt idx="4207">
                  <c:v>26208.304668293698</c:v>
                </c:pt>
                <c:pt idx="4208">
                  <c:v>26212.097881578102</c:v>
                </c:pt>
                <c:pt idx="4209">
                  <c:v>26215.0923369829</c:v>
                </c:pt>
                <c:pt idx="4210">
                  <c:v>26217.3119067277</c:v>
                </c:pt>
                <c:pt idx="4211">
                  <c:v>26219.510091527402</c:v>
                </c:pt>
                <c:pt idx="4212">
                  <c:v>26223.1302988809</c:v>
                </c:pt>
                <c:pt idx="4213">
                  <c:v>26227.411466693098</c:v>
                </c:pt>
                <c:pt idx="4214">
                  <c:v>26229.5297567981</c:v>
                </c:pt>
                <c:pt idx="4215">
                  <c:v>26232.3344060983</c:v>
                </c:pt>
                <c:pt idx="4216">
                  <c:v>26235.119768744898</c:v>
                </c:pt>
                <c:pt idx="4217">
                  <c:v>26239.2694548336</c:v>
                </c:pt>
                <c:pt idx="4218">
                  <c:v>26242.022210035</c:v>
                </c:pt>
                <c:pt idx="4219">
                  <c:v>26244.768165933801</c:v>
                </c:pt>
                <c:pt idx="4220">
                  <c:v>26246.139709086801</c:v>
                </c:pt>
                <c:pt idx="4221">
                  <c:v>26249.567959252301</c:v>
                </c:pt>
                <c:pt idx="4222">
                  <c:v>26253.000915960802</c:v>
                </c:pt>
                <c:pt idx="4223">
                  <c:v>26256.4455476002</c:v>
                </c:pt>
                <c:pt idx="4224">
                  <c:v>26259.214341618601</c:v>
                </c:pt>
                <c:pt idx="4225">
                  <c:v>26261.300913589701</c:v>
                </c:pt>
                <c:pt idx="4226">
                  <c:v>26264.801996085698</c:v>
                </c:pt>
                <c:pt idx="4227">
                  <c:v>26269.0505933325</c:v>
                </c:pt>
                <c:pt idx="4228">
                  <c:v>26271.197753308199</c:v>
                </c:pt>
                <c:pt idx="4229">
                  <c:v>26273.362161081001</c:v>
                </c:pt>
                <c:pt idx="4230">
                  <c:v>26276.277469549699</c:v>
                </c:pt>
                <c:pt idx="4231">
                  <c:v>26279.973922900499</c:v>
                </c:pt>
                <c:pt idx="4232">
                  <c:v>26282.977288067101</c:v>
                </c:pt>
                <c:pt idx="4233">
                  <c:v>26286.7951010787</c:v>
                </c:pt>
                <c:pt idx="4234">
                  <c:v>26289.122388241602</c:v>
                </c:pt>
                <c:pt idx="4235">
                  <c:v>26293.067030522099</c:v>
                </c:pt>
                <c:pt idx="4236">
                  <c:v>26297.1</c:v>
                </c:pt>
                <c:pt idx="4237">
                  <c:v>26299.565033384701</c:v>
                </c:pt>
                <c:pt idx="4238">
                  <c:v>26302.904292404299</c:v>
                </c:pt>
                <c:pt idx="4239">
                  <c:v>26304.595637587299</c:v>
                </c:pt>
                <c:pt idx="4240">
                  <c:v>26309.752243404</c:v>
                </c:pt>
                <c:pt idx="4241">
                  <c:v>26313.2552121507</c:v>
                </c:pt>
                <c:pt idx="4242">
                  <c:v>26317.702278375898</c:v>
                </c:pt>
                <c:pt idx="4243">
                  <c:v>26320.404828054099</c:v>
                </c:pt>
                <c:pt idx="4244">
                  <c:v>26324.045751977301</c:v>
                </c:pt>
                <c:pt idx="4245">
                  <c:v>26328.653189727502</c:v>
                </c:pt>
                <c:pt idx="4246">
                  <c:v>26332.380678609399</c:v>
                </c:pt>
                <c:pt idx="4247">
                  <c:v>26336.141990679</c:v>
                </c:pt>
                <c:pt idx="4248">
                  <c:v>26338.983449756899</c:v>
                </c:pt>
                <c:pt idx="4249">
                  <c:v>26343.754637914601</c:v>
                </c:pt>
                <c:pt idx="4250">
                  <c:v>26348.565260974901</c:v>
                </c:pt>
                <c:pt idx="4251">
                  <c:v>26352.438396680998</c:v>
                </c:pt>
                <c:pt idx="4252">
                  <c:v>26357.305918046</c:v>
                </c:pt>
                <c:pt idx="4253">
                  <c:v>26361.2173289286</c:v>
                </c:pt>
                <c:pt idx="4254">
                  <c:v>26365.141100873501</c:v>
                </c:pt>
                <c:pt idx="4255">
                  <c:v>26370.058839054302</c:v>
                </c:pt>
                <c:pt idx="4256">
                  <c:v>26373.999960603302</c:v>
                </c:pt>
                <c:pt idx="4257">
                  <c:v>26376.957966915001</c:v>
                </c:pt>
                <c:pt idx="4258">
                  <c:v>26380.902566942099</c:v>
                </c:pt>
                <c:pt idx="4259">
                  <c:v>26384.8452199479</c:v>
                </c:pt>
                <c:pt idx="4260">
                  <c:v>26388.783064315801</c:v>
                </c:pt>
                <c:pt idx="4261">
                  <c:v>26392.7132384289</c:v>
                </c:pt>
                <c:pt idx="4262">
                  <c:v>26395.654113967801</c:v>
                </c:pt>
                <c:pt idx="4263">
                  <c:v>26398.587858084498</c:v>
                </c:pt>
                <c:pt idx="4264">
                  <c:v>26403.458305071501</c:v>
                </c:pt>
                <c:pt idx="4265">
                  <c:v>26409.2660637601</c:v>
                </c:pt>
                <c:pt idx="4266">
                  <c:v>26413.1491024811</c:v>
                </c:pt>
                <c:pt idx="4267">
                  <c:v>26416.0799820592</c:v>
                </c:pt>
                <c:pt idx="4268">
                  <c:v>26420.010564613502</c:v>
                </c:pt>
                <c:pt idx="4269">
                  <c:v>26424.956736764001</c:v>
                </c:pt>
                <c:pt idx="4270">
                  <c:v>26429.934836948902</c:v>
                </c:pt>
                <c:pt idx="4271">
                  <c:v>26432.934938194601</c:v>
                </c:pt>
                <c:pt idx="4272">
                  <c:v>26437.9537016256</c:v>
                </c:pt>
                <c:pt idx="4273">
                  <c:v>26441.982561605899</c:v>
                </c:pt>
                <c:pt idx="4274">
                  <c:v>26447.031739398699</c:v>
                </c:pt>
                <c:pt idx="4275">
                  <c:v>26451.0784374043</c:v>
                </c:pt>
                <c:pt idx="4276">
                  <c:v>26455.128894777601</c:v>
                </c:pt>
                <c:pt idx="4277">
                  <c:v>26459.180546199601</c:v>
                </c:pt>
                <c:pt idx="4278">
                  <c:v>26463.2308263509</c:v>
                </c:pt>
                <c:pt idx="4279">
                  <c:v>26468.2878400876</c:v>
                </c:pt>
                <c:pt idx="4280">
                  <c:v>26472.3256554322</c:v>
                </c:pt>
                <c:pt idx="4281">
                  <c:v>26475.347785990602</c:v>
                </c:pt>
                <c:pt idx="4282">
                  <c:v>26479.366927868501</c:v>
                </c:pt>
                <c:pt idx="4283">
                  <c:v>26485.368218024199</c:v>
                </c:pt>
                <c:pt idx="4284">
                  <c:v>26490.338644286599</c:v>
                </c:pt>
                <c:pt idx="4285">
                  <c:v>26493.305281338598</c:v>
                </c:pt>
                <c:pt idx="4286">
                  <c:v>26497.240330930701</c:v>
                </c:pt>
                <c:pt idx="4287">
                  <c:v>26501.149638720501</c:v>
                </c:pt>
                <c:pt idx="4288">
                  <c:v>26505.030639388999</c:v>
                </c:pt>
                <c:pt idx="4289">
                  <c:v>26509.8381752319</c:v>
                </c:pt>
                <c:pt idx="4290">
                  <c:v>26513.646105429299</c:v>
                </c:pt>
                <c:pt idx="4291">
                  <c:v>26516.478145475201</c:v>
                </c:pt>
                <c:pt idx="4292">
                  <c:v>26520.220264467</c:v>
                </c:pt>
                <c:pt idx="4293">
                  <c:v>26524.841711523499</c:v>
                </c:pt>
                <c:pt idx="4294">
                  <c:v>26528.504651636798</c:v>
                </c:pt>
                <c:pt idx="4295">
                  <c:v>26533.046542519802</c:v>
                </c:pt>
                <c:pt idx="4296">
                  <c:v>26536.652160629601</c:v>
                </c:pt>
                <c:pt idx="4297">
                  <c:v>26541.126378419602</c:v>
                </c:pt>
                <c:pt idx="4298">
                  <c:v>26544.681041584201</c:v>
                </c:pt>
                <c:pt idx="4299">
                  <c:v>26547.333449527701</c:v>
                </c:pt>
                <c:pt idx="4300">
                  <c:v>26550.852882985098</c:v>
                </c:pt>
                <c:pt idx="4301">
                  <c:v>26554.353914505798</c:v>
                </c:pt>
                <c:pt idx="4302">
                  <c:v>26558.706242196102</c:v>
                </c:pt>
                <c:pt idx="4303">
                  <c:v>26563.897134065799</c:v>
                </c:pt>
                <c:pt idx="4304">
                  <c:v>26566.480767483899</c:v>
                </c:pt>
                <c:pt idx="4305">
                  <c:v>26569.9145542099</c:v>
                </c:pt>
                <c:pt idx="4306">
                  <c:v>26573.336856297199</c:v>
                </c:pt>
                <c:pt idx="4307">
                  <c:v>26577.600499646102</c:v>
                </c:pt>
                <c:pt idx="4308">
                  <c:v>26580.152037317901</c:v>
                </c:pt>
                <c:pt idx="4309">
                  <c:v>26583.547431632302</c:v>
                </c:pt>
                <c:pt idx="4310">
                  <c:v>26586.9363720703</c:v>
                </c:pt>
                <c:pt idx="4311">
                  <c:v>26590.3201163222</c:v>
                </c:pt>
                <c:pt idx="4312">
                  <c:v>26594.544405513599</c:v>
                </c:pt>
                <c:pt idx="4313">
                  <c:v>26597.921056778199</c:v>
                </c:pt>
                <c:pt idx="4314">
                  <c:v>26601.296599351099</c:v>
                </c:pt>
                <c:pt idx="4315">
                  <c:v>26604.672290922899</c:v>
                </c:pt>
                <c:pt idx="4316">
                  <c:v>26608.049389184001</c:v>
                </c:pt>
                <c:pt idx="4317">
                  <c:v>26612.274656180402</c:v>
                </c:pt>
                <c:pt idx="4318">
                  <c:v>26615.659517923799</c:v>
                </c:pt>
                <c:pt idx="4319">
                  <c:v>26618.201701009399</c:v>
                </c:pt>
                <c:pt idx="4320">
                  <c:v>26622.446981652101</c:v>
                </c:pt>
                <c:pt idx="4321">
                  <c:v>26626.700479594499</c:v>
                </c:pt>
                <c:pt idx="4322">
                  <c:v>26630.925564000801</c:v>
                </c:pt>
                <c:pt idx="4323">
                  <c:v>26633.4441459259</c:v>
                </c:pt>
                <c:pt idx="4324">
                  <c:v>26637.617451184</c:v>
                </c:pt>
                <c:pt idx="4325">
                  <c:v>26641.764238063399</c:v>
                </c:pt>
                <c:pt idx="4326">
                  <c:v>26645.065595020202</c:v>
                </c:pt>
                <c:pt idx="4327">
                  <c:v>26648.355158533301</c:v>
                </c:pt>
                <c:pt idx="4328">
                  <c:v>26651.6352300779</c:v>
                </c:pt>
                <c:pt idx="4329">
                  <c:v>26654.9081111288</c:v>
                </c:pt>
                <c:pt idx="4330">
                  <c:v>26658.992606964199</c:v>
                </c:pt>
                <c:pt idx="4331">
                  <c:v>26663.0739587764</c:v>
                </c:pt>
                <c:pt idx="4332">
                  <c:v>26666.339797215402</c:v>
                </c:pt>
                <c:pt idx="4333">
                  <c:v>26669.608801798298</c:v>
                </c:pt>
                <c:pt idx="4334">
                  <c:v>26672.883274000102</c:v>
                </c:pt>
                <c:pt idx="4335">
                  <c:v>26676.165515295899</c:v>
                </c:pt>
                <c:pt idx="4336">
                  <c:v>26679.457827160601</c:v>
                </c:pt>
                <c:pt idx="4337">
                  <c:v>26681.935054351099</c:v>
                </c:pt>
                <c:pt idx="4338">
                  <c:v>26686.081868496902</c:v>
                </c:pt>
                <c:pt idx="4339">
                  <c:v>26689.418200918499</c:v>
                </c:pt>
                <c:pt idx="4340">
                  <c:v>26693.615993684001</c:v>
                </c:pt>
                <c:pt idx="4341">
                  <c:v>26696.998934610001</c:v>
                </c:pt>
                <c:pt idx="4342">
                  <c:v>26699.552062897001</c:v>
                </c:pt>
                <c:pt idx="4343">
                  <c:v>26702.979310044499</c:v>
                </c:pt>
                <c:pt idx="4344">
                  <c:v>26706.435039561002</c:v>
                </c:pt>
                <c:pt idx="4345">
                  <c:v>26710.798260941301</c:v>
                </c:pt>
                <c:pt idx="4346">
                  <c:v>26715.2140771462</c:v>
                </c:pt>
                <c:pt idx="4347">
                  <c:v>26717.890682333498</c:v>
                </c:pt>
                <c:pt idx="4348">
                  <c:v>26721.493137748701</c:v>
                </c:pt>
                <c:pt idx="4349">
                  <c:v>26725.138570090199</c:v>
                </c:pt>
                <c:pt idx="4350">
                  <c:v>26730.696807651599</c:v>
                </c:pt>
                <c:pt idx="4351">
                  <c:v>26734.458338821602</c:v>
                </c:pt>
                <c:pt idx="4352">
                  <c:v>26737.306790764302</c:v>
                </c:pt>
                <c:pt idx="4353">
                  <c:v>26742.102494993302</c:v>
                </c:pt>
                <c:pt idx="4354">
                  <c:v>26746.953513788299</c:v>
                </c:pt>
                <c:pt idx="4355">
                  <c:v>26750.870246722399</c:v>
                </c:pt>
                <c:pt idx="4356">
                  <c:v>26754.815680539701</c:v>
                </c:pt>
                <c:pt idx="4357">
                  <c:v>26757.7917994204</c:v>
                </c:pt>
                <c:pt idx="4358">
                  <c:v>26763.782419263302</c:v>
                </c:pt>
                <c:pt idx="4359">
                  <c:v>26768.807723870399</c:v>
                </c:pt>
                <c:pt idx="4360">
                  <c:v>26772.845459246499</c:v>
                </c:pt>
                <c:pt idx="4361">
                  <c:v>26775.882009969999</c:v>
                </c:pt>
                <c:pt idx="4362">
                  <c:v>26778.924235504099</c:v>
                </c:pt>
                <c:pt idx="4363">
                  <c:v>26780.954918121599</c:v>
                </c:pt>
                <c:pt idx="4364">
                  <c:v>26786.0377732827</c:v>
                </c:pt>
                <c:pt idx="4365">
                  <c:v>26791.124759099701</c:v>
                </c:pt>
                <c:pt idx="4366">
                  <c:v>26795.1934132362</c:v>
                </c:pt>
                <c:pt idx="4367">
                  <c:v>26798.242404408698</c:v>
                </c:pt>
                <c:pt idx="4368">
                  <c:v>26804.3285155419</c:v>
                </c:pt>
                <c:pt idx="4369">
                  <c:v>26809.382212314202</c:v>
                </c:pt>
                <c:pt idx="4370">
                  <c:v>26813.409159226801</c:v>
                </c:pt>
                <c:pt idx="4371">
                  <c:v>26816.4180756551</c:v>
                </c:pt>
                <c:pt idx="4372">
                  <c:v>26821.4077019863</c:v>
                </c:pt>
                <c:pt idx="4373">
                  <c:v>26826.360744499601</c:v>
                </c:pt>
                <c:pt idx="4374">
                  <c:v>26829.3125901719</c:v>
                </c:pt>
                <c:pt idx="4375">
                  <c:v>26833.222468867101</c:v>
                </c:pt>
                <c:pt idx="4376">
                  <c:v>26837.1</c:v>
                </c:pt>
                <c:pt idx="4377">
                  <c:v>26840.946564702899</c:v>
                </c:pt>
                <c:pt idx="4378">
                  <c:v>26846.668187956398</c:v>
                </c:pt>
                <c:pt idx="4379">
                  <c:v>26850.4537453464</c:v>
                </c:pt>
                <c:pt idx="4380">
                  <c:v>26853.279367285599</c:v>
                </c:pt>
                <c:pt idx="4381">
                  <c:v>26857.0306118318</c:v>
                </c:pt>
                <c:pt idx="4382">
                  <c:v>26860.7653520649</c:v>
                </c:pt>
                <c:pt idx="4383">
                  <c:v>26865.4140061777</c:v>
                </c:pt>
                <c:pt idx="4384">
                  <c:v>26869.119862934702</c:v>
                </c:pt>
                <c:pt idx="4385">
                  <c:v>26872.8165498038</c:v>
                </c:pt>
                <c:pt idx="4386">
                  <c:v>26876.506323531401</c:v>
                </c:pt>
                <c:pt idx="4387">
                  <c:v>26882.0329586148</c:v>
                </c:pt>
                <c:pt idx="4388">
                  <c:v>26885.715322753498</c:v>
                </c:pt>
                <c:pt idx="4389">
                  <c:v>26889.398672362498</c:v>
                </c:pt>
                <c:pt idx="4390">
                  <c:v>26892.163188858201</c:v>
                </c:pt>
                <c:pt idx="4391">
                  <c:v>26895.853693336099</c:v>
                </c:pt>
                <c:pt idx="4392">
                  <c:v>26900.4772014747</c:v>
                </c:pt>
                <c:pt idx="4393">
                  <c:v>26905.116354074999</c:v>
                </c:pt>
                <c:pt idx="4394">
                  <c:v>26908.841902147102</c:v>
                </c:pt>
                <c:pt idx="4395">
                  <c:v>26911.645842686201</c:v>
                </c:pt>
                <c:pt idx="4396">
                  <c:v>26917.2829966258</c:v>
                </c:pt>
                <c:pt idx="4397">
                  <c:v>26922.0149651067</c:v>
                </c:pt>
                <c:pt idx="4398">
                  <c:v>26924.871105661899</c:v>
                </c:pt>
                <c:pt idx="4399">
                  <c:v>26928.701053766101</c:v>
                </c:pt>
                <c:pt idx="4400">
                  <c:v>26931.591069525399</c:v>
                </c:pt>
                <c:pt idx="4401">
                  <c:v>26936.444020878302</c:v>
                </c:pt>
                <c:pt idx="4402">
                  <c:v>26941.346115270298</c:v>
                </c:pt>
                <c:pt idx="4403">
                  <c:v>26945.3061357515</c:v>
                </c:pt>
                <c:pt idx="4404">
                  <c:v>26948.3</c:v>
                </c:pt>
                <c:pt idx="4405">
                  <c:v>26952.334413915101</c:v>
                </c:pt>
                <c:pt idx="4406">
                  <c:v>26956.423019525399</c:v>
                </c:pt>
                <c:pt idx="4407">
                  <c:v>26963.696048591199</c:v>
                </c:pt>
                <c:pt idx="4408">
                  <c:v>26966.854503267299</c:v>
                </c:pt>
                <c:pt idx="4409">
                  <c:v>26970.0353050868</c:v>
                </c:pt>
                <c:pt idx="4410">
                  <c:v>26974.308123185601</c:v>
                </c:pt>
                <c:pt idx="4411">
                  <c:v>26979.694359794001</c:v>
                </c:pt>
                <c:pt idx="4412">
                  <c:v>26984.034483891901</c:v>
                </c:pt>
                <c:pt idx="4413">
                  <c:v>26987.3050270436</c:v>
                </c:pt>
                <c:pt idx="4414">
                  <c:v>26990.586876051399</c:v>
                </c:pt>
                <c:pt idx="4415">
                  <c:v>26994.9772483993</c:v>
                </c:pt>
                <c:pt idx="4416">
                  <c:v>27001.5856422545</c:v>
                </c:pt>
                <c:pt idx="4417">
                  <c:v>27008.209041275099</c:v>
                </c:pt>
                <c:pt idx="4418">
                  <c:v>27011.5220093196</c:v>
                </c:pt>
                <c:pt idx="4419">
                  <c:v>27015.936698380799</c:v>
                </c:pt>
                <c:pt idx="4420">
                  <c:v>27020.344626066799</c:v>
                </c:pt>
                <c:pt idx="4421">
                  <c:v>27025.8387320199</c:v>
                </c:pt>
                <c:pt idx="4422">
                  <c:v>27030.216337482099</c:v>
                </c:pt>
                <c:pt idx="4423">
                  <c:v>27033.486516758599</c:v>
                </c:pt>
                <c:pt idx="4424">
                  <c:v>27036.743594835501</c:v>
                </c:pt>
                <c:pt idx="4425">
                  <c:v>27041.062972744399</c:v>
                </c:pt>
                <c:pt idx="4426">
                  <c:v>27047.4835180886</c:v>
                </c:pt>
                <c:pt idx="4427">
                  <c:v>27051.718840871799</c:v>
                </c:pt>
                <c:pt idx="4428">
                  <c:v>27055.9133098846</c:v>
                </c:pt>
                <c:pt idx="4429">
                  <c:v>27061.0926500651</c:v>
                </c:pt>
                <c:pt idx="4430">
                  <c:v>27065.1800889646</c:v>
                </c:pt>
                <c:pt idx="4431">
                  <c:v>27068.210270184602</c:v>
                </c:pt>
                <c:pt idx="4432">
                  <c:v>27072.2</c:v>
                </c:pt>
                <c:pt idx="4433">
                  <c:v>27076.133209511601</c:v>
                </c:pt>
                <c:pt idx="4434">
                  <c:v>27080.015937388998</c:v>
                </c:pt>
                <c:pt idx="4435">
                  <c:v>27084.803888922499</c:v>
                </c:pt>
                <c:pt idx="4436">
                  <c:v>27089.5257278676</c:v>
                </c:pt>
                <c:pt idx="4437">
                  <c:v>27093.260363546899</c:v>
                </c:pt>
                <c:pt idx="4438">
                  <c:v>27096.038735738501</c:v>
                </c:pt>
                <c:pt idx="4439">
                  <c:v>27101.5439918718</c:v>
                </c:pt>
                <c:pt idx="4440">
                  <c:v>27105.180940058399</c:v>
                </c:pt>
                <c:pt idx="4441">
                  <c:v>27109.696132384001</c:v>
                </c:pt>
                <c:pt idx="4442">
                  <c:v>27112.3914414213</c:v>
                </c:pt>
                <c:pt idx="4443">
                  <c:v>27115.078267884801</c:v>
                </c:pt>
                <c:pt idx="4444">
                  <c:v>27119.54162226</c:v>
                </c:pt>
                <c:pt idx="4445">
                  <c:v>27124.882146363801</c:v>
                </c:pt>
                <c:pt idx="4446">
                  <c:v>27127.549641227899</c:v>
                </c:pt>
                <c:pt idx="4447">
                  <c:v>27131.996661560501</c:v>
                </c:pt>
                <c:pt idx="4448">
                  <c:v>27135.5594386187</c:v>
                </c:pt>
                <c:pt idx="4449">
                  <c:v>27140.0253179151</c:v>
                </c:pt>
                <c:pt idx="4450">
                  <c:v>27143.612372919099</c:v>
                </c:pt>
                <c:pt idx="4451">
                  <c:v>27147.2161183719</c:v>
                </c:pt>
                <c:pt idx="4452">
                  <c:v>27150.840185196801</c:v>
                </c:pt>
                <c:pt idx="4453">
                  <c:v>27154.488204317098</c:v>
                </c:pt>
                <c:pt idx="4454">
                  <c:v>27159.0874426181</c:v>
                </c:pt>
                <c:pt idx="4455">
                  <c:v>27163.736871345802</c:v>
                </c:pt>
                <c:pt idx="4456">
                  <c:v>27166.553570112599</c:v>
                </c:pt>
                <c:pt idx="4457">
                  <c:v>27170.343893978101</c:v>
                </c:pt>
                <c:pt idx="4458">
                  <c:v>27174.177232487</c:v>
                </c:pt>
                <c:pt idx="4459">
                  <c:v>27180.015835351602</c:v>
                </c:pt>
                <c:pt idx="4460">
                  <c:v>27182.9761110502</c:v>
                </c:pt>
                <c:pt idx="4461">
                  <c:v>27186.9546377763</c:v>
                </c:pt>
                <c:pt idx="4462">
                  <c:v>27189.960729738301</c:v>
                </c:pt>
                <c:pt idx="4463">
                  <c:v>27195.011081250701</c:v>
                </c:pt>
                <c:pt idx="4464">
                  <c:v>27200.1088617325</c:v>
                </c:pt>
                <c:pt idx="4465">
                  <c:v>27205.2508186831</c:v>
                </c:pt>
                <c:pt idx="4466">
                  <c:v>27208.355844518301</c:v>
                </c:pt>
                <c:pt idx="4467">
                  <c:v>27212.517582120701</c:v>
                </c:pt>
                <c:pt idx="4468">
                  <c:v>27217.7522923945</c:v>
                </c:pt>
                <c:pt idx="4469">
                  <c:v>27223.0201206356</c:v>
                </c:pt>
                <c:pt idx="4470">
                  <c:v>27227.256042484601</c:v>
                </c:pt>
                <c:pt idx="4471">
                  <c:v>27230.444525597199</c:v>
                </c:pt>
                <c:pt idx="4472">
                  <c:v>27236.848126205699</c:v>
                </c:pt>
                <c:pt idx="4473">
                  <c:v>27242.2082484249</c:v>
                </c:pt>
                <c:pt idx="4474">
                  <c:v>27246.5095749752</c:v>
                </c:pt>
                <c:pt idx="4475">
                  <c:v>27250.820856382899</c:v>
                </c:pt>
                <c:pt idx="4476">
                  <c:v>27255.1404273677</c:v>
                </c:pt>
                <c:pt idx="4477">
                  <c:v>27260.549011366202</c:v>
                </c:pt>
                <c:pt idx="4478">
                  <c:v>27263.797776947798</c:v>
                </c:pt>
                <c:pt idx="4479">
                  <c:v>27268.132224982699</c:v>
                </c:pt>
                <c:pt idx="4480">
                  <c:v>27271.3842207532</c:v>
                </c:pt>
                <c:pt idx="4481">
                  <c:v>27275.720425746302</c:v>
                </c:pt>
                <c:pt idx="4482">
                  <c:v>27280.055344955101</c:v>
                </c:pt>
                <c:pt idx="4483">
                  <c:v>27285.469648881801</c:v>
                </c:pt>
                <c:pt idx="4484">
                  <c:v>27289.795586395201</c:v>
                </c:pt>
                <c:pt idx="4485">
                  <c:v>27293.0357350739</c:v>
                </c:pt>
                <c:pt idx="4486">
                  <c:v>27298.4257023069</c:v>
                </c:pt>
                <c:pt idx="4487">
                  <c:v>27303.8</c:v>
                </c:pt>
                <c:pt idx="4488">
                  <c:v>27307.018629632501</c:v>
                </c:pt>
                <c:pt idx="4489">
                  <c:v>27311.3086138453</c:v>
                </c:pt>
                <c:pt idx="4490">
                  <c:v>27314.525321927402</c:v>
                </c:pt>
                <c:pt idx="4491">
                  <c:v>27318.8137559801</c:v>
                </c:pt>
                <c:pt idx="4492">
                  <c:v>27323.102212878399</c:v>
                </c:pt>
                <c:pt idx="4493">
                  <c:v>27329.5363866429</c:v>
                </c:pt>
                <c:pt idx="4494">
                  <c:v>27333.827791818399</c:v>
                </c:pt>
                <c:pt idx="4495">
                  <c:v>27337.0478424137</c:v>
                </c:pt>
                <c:pt idx="4496">
                  <c:v>27341.343768872201</c:v>
                </c:pt>
                <c:pt idx="4497">
                  <c:v>27346.718665352</c:v>
                </c:pt>
                <c:pt idx="4498">
                  <c:v>27352.1003091571</c:v>
                </c:pt>
                <c:pt idx="4499">
                  <c:v>27355.333071086799</c:v>
                </c:pt>
                <c:pt idx="4500">
                  <c:v>27359.648403480001</c:v>
                </c:pt>
                <c:pt idx="4501">
                  <c:v>27363.9700366734</c:v>
                </c:pt>
                <c:pt idx="4502">
                  <c:v>27370.4657460458</c:v>
                </c:pt>
                <c:pt idx="4503">
                  <c:v>27374.8060224033</c:v>
                </c:pt>
                <c:pt idx="4504">
                  <c:v>27379.154912491798</c:v>
                </c:pt>
                <c:pt idx="4505">
                  <c:v>27384.604144905999</c:v>
                </c:pt>
                <c:pt idx="4506">
                  <c:v>27388.974832075699</c:v>
                </c:pt>
                <c:pt idx="4507">
                  <c:v>27394.453401772102</c:v>
                </c:pt>
                <c:pt idx="4508">
                  <c:v>27397.7491516095</c:v>
                </c:pt>
                <c:pt idx="4509">
                  <c:v>27403.257309588302</c:v>
                </c:pt>
                <c:pt idx="4510">
                  <c:v>27406.571803651201</c:v>
                </c:pt>
                <c:pt idx="4511">
                  <c:v>27412.112854099199</c:v>
                </c:pt>
                <c:pt idx="4512">
                  <c:v>27416.561642208599</c:v>
                </c:pt>
                <c:pt idx="4513">
                  <c:v>27421.025322003599</c:v>
                </c:pt>
                <c:pt idx="4514">
                  <c:v>27424.3832520535</c:v>
                </c:pt>
                <c:pt idx="4515">
                  <c:v>27428.8745824383</c:v>
                </c:pt>
                <c:pt idx="4516">
                  <c:v>27434.520746054601</c:v>
                </c:pt>
                <c:pt idx="4517">
                  <c:v>27440.2168821585</c:v>
                </c:pt>
                <c:pt idx="4518">
                  <c:v>27444.807025462302</c:v>
                </c:pt>
                <c:pt idx="4519">
                  <c:v>27448.2674428506</c:v>
                </c:pt>
                <c:pt idx="4520">
                  <c:v>27455.229681927402</c:v>
                </c:pt>
                <c:pt idx="4521">
                  <c:v>27461.068900764501</c:v>
                </c:pt>
                <c:pt idx="4522">
                  <c:v>27466.937070993801</c:v>
                </c:pt>
                <c:pt idx="4523">
                  <c:v>27470.4699175278</c:v>
                </c:pt>
                <c:pt idx="4524">
                  <c:v>27475.192212255599</c:v>
                </c:pt>
                <c:pt idx="4525">
                  <c:v>27481.1107185439</c:v>
                </c:pt>
                <c:pt idx="4526">
                  <c:v>27487.042220155799</c:v>
                </c:pt>
                <c:pt idx="4527">
                  <c:v>27490.605406606199</c:v>
                </c:pt>
                <c:pt idx="4528">
                  <c:v>27495.359219157199</c:v>
                </c:pt>
                <c:pt idx="4529">
                  <c:v>27500.114140326499</c:v>
                </c:pt>
                <c:pt idx="4530">
                  <c:v>27506.0556902727</c:v>
                </c:pt>
                <c:pt idx="4531">
                  <c:v>27510.804320609299</c:v>
                </c:pt>
                <c:pt idx="4532">
                  <c:v>27515.546250476302</c:v>
                </c:pt>
                <c:pt idx="4533">
                  <c:v>27520.279077077601</c:v>
                </c:pt>
                <c:pt idx="4534">
                  <c:v>27526.178648351699</c:v>
                </c:pt>
                <c:pt idx="4535">
                  <c:v>27532.0555484424</c:v>
                </c:pt>
                <c:pt idx="4536">
                  <c:v>27536.737591592799</c:v>
                </c:pt>
                <c:pt idx="4537">
                  <c:v>27540.236185582598</c:v>
                </c:pt>
                <c:pt idx="4538">
                  <c:v>27544.8817991623</c:v>
                </c:pt>
                <c:pt idx="4539">
                  <c:v>27550.654614765299</c:v>
                </c:pt>
                <c:pt idx="4540">
                  <c:v>27555.2425777424</c:v>
                </c:pt>
                <c:pt idx="4541">
                  <c:v>27560.935727494601</c:v>
                </c:pt>
                <c:pt idx="4542">
                  <c:v>27564.327519798499</c:v>
                </c:pt>
                <c:pt idx="4543">
                  <c:v>27568.820626440101</c:v>
                </c:pt>
                <c:pt idx="4544">
                  <c:v>27574.417434086001</c:v>
                </c:pt>
                <c:pt idx="4545">
                  <c:v>27580.002921066301</c:v>
                </c:pt>
                <c:pt idx="4546">
                  <c:v>27584.462445245401</c:v>
                </c:pt>
                <c:pt idx="4547">
                  <c:v>27587.801559630301</c:v>
                </c:pt>
                <c:pt idx="4548">
                  <c:v>27592.245903822801</c:v>
                </c:pt>
                <c:pt idx="4549">
                  <c:v>27600.000504985801</c:v>
                </c:pt>
                <c:pt idx="4550">
                  <c:v>27603.314348549498</c:v>
                </c:pt>
                <c:pt idx="4551">
                  <c:v>27607.723331086199</c:v>
                </c:pt>
                <c:pt idx="4552">
                  <c:v>27611.022663608401</c:v>
                </c:pt>
                <c:pt idx="4553">
                  <c:v>27616.506767062801</c:v>
                </c:pt>
                <c:pt idx="4554">
                  <c:v>27620.880131700898</c:v>
                </c:pt>
                <c:pt idx="4555">
                  <c:v>27624.151679010101</c:v>
                </c:pt>
                <c:pt idx="4556">
                  <c:v>27628.502003874801</c:v>
                </c:pt>
                <c:pt idx="4557">
                  <c:v>27631.755646143502</c:v>
                </c:pt>
                <c:pt idx="4558">
                  <c:v>27638.238531900199</c:v>
                </c:pt>
                <c:pt idx="4559">
                  <c:v>27643.614994450301</c:v>
                </c:pt>
                <c:pt idx="4560">
                  <c:v>27647.8984185468</c:v>
                </c:pt>
                <c:pt idx="4561">
                  <c:v>27652.165478703701</c:v>
                </c:pt>
                <c:pt idx="4562">
                  <c:v>27656.4156305201</c:v>
                </c:pt>
                <c:pt idx="4563">
                  <c:v>27661.7037135762</c:v>
                </c:pt>
                <c:pt idx="4564">
                  <c:v>27666.9634634412</c:v>
                </c:pt>
                <c:pt idx="4565">
                  <c:v>27670.105271102799</c:v>
                </c:pt>
                <c:pt idx="4566">
                  <c:v>27674.2774890006</c:v>
                </c:pt>
                <c:pt idx="4567">
                  <c:v>27678.429940453701</c:v>
                </c:pt>
                <c:pt idx="4568">
                  <c:v>27683.591878846401</c:v>
                </c:pt>
                <c:pt idx="4569">
                  <c:v>27688.721018260101</c:v>
                </c:pt>
                <c:pt idx="4570">
                  <c:v>27692.799999999999</c:v>
                </c:pt>
                <c:pt idx="4571">
                  <c:v>27695.840969542602</c:v>
                </c:pt>
                <c:pt idx="4572">
                  <c:v>27700.866584110201</c:v>
                </c:pt>
                <c:pt idx="4573">
                  <c:v>27705.842505647001</c:v>
                </c:pt>
                <c:pt idx="4574">
                  <c:v>27709.7902878243</c:v>
                </c:pt>
                <c:pt idx="4575">
                  <c:v>27712.7333126417</c:v>
                </c:pt>
                <c:pt idx="4576">
                  <c:v>27716.635322379399</c:v>
                </c:pt>
                <c:pt idx="4577">
                  <c:v>27720.514134840199</c:v>
                </c:pt>
                <c:pt idx="4578">
                  <c:v>27725.333307021501</c:v>
                </c:pt>
                <c:pt idx="4579">
                  <c:v>27728.2107741941</c:v>
                </c:pt>
                <c:pt idx="4580">
                  <c:v>27732.032904218599</c:v>
                </c:pt>
                <c:pt idx="4581">
                  <c:v>27736.790300272402</c:v>
                </c:pt>
                <c:pt idx="4582">
                  <c:v>27741.5291001437</c:v>
                </c:pt>
                <c:pt idx="4583">
                  <c:v>27745.3095747193</c:v>
                </c:pt>
                <c:pt idx="4584">
                  <c:v>27748.1401795118</c:v>
                </c:pt>
                <c:pt idx="4585">
                  <c:v>27751.909710118001</c:v>
                </c:pt>
                <c:pt idx="4586">
                  <c:v>27755.675945430201</c:v>
                </c:pt>
                <c:pt idx="4587">
                  <c:v>27760.382383339202</c:v>
                </c:pt>
                <c:pt idx="4588">
                  <c:v>27765.091236449702</c:v>
                </c:pt>
                <c:pt idx="4589">
                  <c:v>27767.919455759798</c:v>
                </c:pt>
                <c:pt idx="4590">
                  <c:v>27771.695689477801</c:v>
                </c:pt>
                <c:pt idx="4591">
                  <c:v>27775.479923621901</c:v>
                </c:pt>
                <c:pt idx="4592">
                  <c:v>27780.224744677002</c:v>
                </c:pt>
                <c:pt idx="4593">
                  <c:v>27784.034846441999</c:v>
                </c:pt>
                <c:pt idx="4594">
                  <c:v>27787.859941221599</c:v>
                </c:pt>
                <c:pt idx="4595">
                  <c:v>27790.7398957734</c:v>
                </c:pt>
                <c:pt idx="4596">
                  <c:v>27796.532367123698</c:v>
                </c:pt>
                <c:pt idx="4597">
                  <c:v>27801.396906170899</c:v>
                </c:pt>
                <c:pt idx="4598">
                  <c:v>27804.3338669488</c:v>
                </c:pt>
                <c:pt idx="4599">
                  <c:v>27809.2550349425</c:v>
                </c:pt>
                <c:pt idx="4600">
                  <c:v>27813.1976906784</c:v>
                </c:pt>
                <c:pt idx="4601">
                  <c:v>27818.130777038099</c:v>
                </c:pt>
                <c:pt idx="4602">
                  <c:v>27823.0699030414</c:v>
                </c:pt>
                <c:pt idx="4603">
                  <c:v>27827.026087578899</c:v>
                </c:pt>
                <c:pt idx="4604">
                  <c:v>27829.996342423201</c:v>
                </c:pt>
                <c:pt idx="4605">
                  <c:v>27833.961164531898</c:v>
                </c:pt>
                <c:pt idx="4606">
                  <c:v>27838.924969310199</c:v>
                </c:pt>
                <c:pt idx="4607">
                  <c:v>27842.902731810202</c:v>
                </c:pt>
                <c:pt idx="4608">
                  <c:v>27846.886908213299</c:v>
                </c:pt>
                <c:pt idx="4609">
                  <c:v>27851.876769473001</c:v>
                </c:pt>
                <c:pt idx="4610">
                  <c:v>27855.876868048901</c:v>
                </c:pt>
                <c:pt idx="4611">
                  <c:v>27860.887922218499</c:v>
                </c:pt>
                <c:pt idx="4612">
                  <c:v>27864.906007277499</c:v>
                </c:pt>
                <c:pt idx="4613">
                  <c:v>27866.918270550701</c:v>
                </c:pt>
                <c:pt idx="4614">
                  <c:v>27870.9494934375</c:v>
                </c:pt>
                <c:pt idx="4615">
                  <c:v>27874.9899845824</c:v>
                </c:pt>
                <c:pt idx="4616">
                  <c:v>27879.0401517504</c:v>
                </c:pt>
                <c:pt idx="4617">
                  <c:v>27884.117088822401</c:v>
                </c:pt>
                <c:pt idx="4618">
                  <c:v>27887.1711452157</c:v>
                </c:pt>
                <c:pt idx="4619">
                  <c:v>27892.274948303198</c:v>
                </c:pt>
                <c:pt idx="4620">
                  <c:v>27896.370787697699</c:v>
                </c:pt>
                <c:pt idx="4621">
                  <c:v>27901.507252085699</c:v>
                </c:pt>
                <c:pt idx="4622">
                  <c:v>27905.630252675699</c:v>
                </c:pt>
                <c:pt idx="4623">
                  <c:v>27909.7659875262</c:v>
                </c:pt>
                <c:pt idx="4624">
                  <c:v>27913.914864402399</c:v>
                </c:pt>
                <c:pt idx="4625">
                  <c:v>27918.077291069101</c:v>
                </c:pt>
                <c:pt idx="4626">
                  <c:v>27924.348243446599</c:v>
                </c:pt>
                <c:pt idx="4627">
                  <c:v>27927.510121643099</c:v>
                </c:pt>
                <c:pt idx="4628">
                  <c:v>27931.763803146401</c:v>
                </c:pt>
                <c:pt idx="4629">
                  <c:v>27936.0573283548</c:v>
                </c:pt>
                <c:pt idx="4630">
                  <c:v>27941.474603745599</c:v>
                </c:pt>
                <c:pt idx="4631">
                  <c:v>27945.844190098302</c:v>
                </c:pt>
                <c:pt idx="4632">
                  <c:v>27950.241542651798</c:v>
                </c:pt>
                <c:pt idx="4633">
                  <c:v>27953.555543136801</c:v>
                </c:pt>
                <c:pt idx="4634">
                  <c:v>27959.104681740999</c:v>
                </c:pt>
                <c:pt idx="4635">
                  <c:v>27964.679785556898</c:v>
                </c:pt>
                <c:pt idx="4636">
                  <c:v>27969.1536861083</c:v>
                </c:pt>
                <c:pt idx="4637">
                  <c:v>27973.635843045999</c:v>
                </c:pt>
                <c:pt idx="4638">
                  <c:v>27978.122540215001</c:v>
                </c:pt>
                <c:pt idx="4639">
                  <c:v>27983.731635046101</c:v>
                </c:pt>
                <c:pt idx="4640">
                  <c:v>27989.334759380599</c:v>
                </c:pt>
                <c:pt idx="4641">
                  <c:v>27992.6907487668</c:v>
                </c:pt>
                <c:pt idx="4642">
                  <c:v>27997.155283562501</c:v>
                </c:pt>
                <c:pt idx="4643">
                  <c:v>28001.604848774801</c:v>
                </c:pt>
                <c:pt idx="4644">
                  <c:v>28007.1400929835</c:v>
                </c:pt>
                <c:pt idx="4645">
                  <c:v>28012.638882610299</c:v>
                </c:pt>
                <c:pt idx="4646">
                  <c:v>28017.006789559098</c:v>
                </c:pt>
                <c:pt idx="4647">
                  <c:v>28020.262124938199</c:v>
                </c:pt>
                <c:pt idx="4648">
                  <c:v>28025.643810457001</c:v>
                </c:pt>
                <c:pt idx="4649">
                  <c:v>28030.964363801198</c:v>
                </c:pt>
                <c:pt idx="4650">
                  <c:v>28035.171913857099</c:v>
                </c:pt>
                <c:pt idx="4651">
                  <c:v>28038.296616977499</c:v>
                </c:pt>
                <c:pt idx="4652">
                  <c:v>28042.418627909999</c:v>
                </c:pt>
                <c:pt idx="4653">
                  <c:v>28047.494783758801</c:v>
                </c:pt>
                <c:pt idx="4654">
                  <c:v>28052.4798058538</c:v>
                </c:pt>
                <c:pt idx="4655">
                  <c:v>28056.402720119298</c:v>
                </c:pt>
                <c:pt idx="4656">
                  <c:v>28060.2720484278</c:v>
                </c:pt>
                <c:pt idx="4657">
                  <c:v>28064.091870771801</c:v>
                </c:pt>
                <c:pt idx="4658">
                  <c:v>28068.803246552401</c:v>
                </c:pt>
                <c:pt idx="4659">
                  <c:v>28072.526597947999</c:v>
                </c:pt>
                <c:pt idx="4660">
                  <c:v>28076.213703354199</c:v>
                </c:pt>
                <c:pt idx="4661">
                  <c:v>28078.957700348601</c:v>
                </c:pt>
                <c:pt idx="4662">
                  <c:v>28083.495496167499</c:v>
                </c:pt>
                <c:pt idx="4663">
                  <c:v>28088.892039998202</c:v>
                </c:pt>
                <c:pt idx="4664">
                  <c:v>28092.466528357101</c:v>
                </c:pt>
                <c:pt idx="4665">
                  <c:v>28095.1381112934</c:v>
                </c:pt>
                <c:pt idx="4666">
                  <c:v>28098.691116591999</c:v>
                </c:pt>
                <c:pt idx="4667">
                  <c:v>28104.0094007031</c:v>
                </c:pt>
                <c:pt idx="4668">
                  <c:v>28106.667221400199</c:v>
                </c:pt>
                <c:pt idx="4669">
                  <c:v>28110.213479524598</c:v>
                </c:pt>
                <c:pt idx="4670">
                  <c:v>28113.766331579202</c:v>
                </c:pt>
                <c:pt idx="4671">
                  <c:v>28117.329857556299</c:v>
                </c:pt>
                <c:pt idx="4672">
                  <c:v>28122.704085109799</c:v>
                </c:pt>
                <c:pt idx="4673">
                  <c:v>28126.312145859702</c:v>
                </c:pt>
                <c:pt idx="4674">
                  <c:v>28129.034344291598</c:v>
                </c:pt>
                <c:pt idx="4675">
                  <c:v>28132.688751853901</c:v>
                </c:pt>
                <c:pt idx="4676">
                  <c:v>28136.375253298502</c:v>
                </c:pt>
                <c:pt idx="4677">
                  <c:v>28141.034727739599</c:v>
                </c:pt>
                <c:pt idx="4678">
                  <c:v>28144.808357891499</c:v>
                </c:pt>
                <c:pt idx="4679">
                  <c:v>28146.7119256644</c:v>
                </c:pt>
                <c:pt idx="4680">
                  <c:v>28150.555116599498</c:v>
                </c:pt>
                <c:pt idx="4681">
                  <c:v>28155.431968488399</c:v>
                </c:pt>
                <c:pt idx="4682">
                  <c:v>28160.3974768999</c:v>
                </c:pt>
                <c:pt idx="4683">
                  <c:v>28166.479357350901</c:v>
                </c:pt>
                <c:pt idx="4684">
                  <c:v>28169.567411160999</c:v>
                </c:pt>
                <c:pt idx="4685">
                  <c:v>28173.729750558399</c:v>
                </c:pt>
                <c:pt idx="4686">
                  <c:v>28177.939648616099</c:v>
                </c:pt>
                <c:pt idx="4687">
                  <c:v>28183.262593780499</c:v>
                </c:pt>
                <c:pt idx="4688">
                  <c:v>28186.485561388301</c:v>
                </c:pt>
                <c:pt idx="4689">
                  <c:v>28189.7282947776</c:v>
                </c:pt>
                <c:pt idx="4690">
                  <c:v>28194.079667441099</c:v>
                </c:pt>
                <c:pt idx="4691">
                  <c:v>28199.5576247223</c:v>
                </c:pt>
                <c:pt idx="4692">
                  <c:v>28206.177321253599</c:v>
                </c:pt>
                <c:pt idx="4693">
                  <c:v>28209.501973015998</c:v>
                </c:pt>
                <c:pt idx="4694">
                  <c:v>28213.946269592201</c:v>
                </c:pt>
                <c:pt idx="4695">
                  <c:v>28218.399831391202</c:v>
                </c:pt>
                <c:pt idx="4696">
                  <c:v>28225.0884905024</c:v>
                </c:pt>
                <c:pt idx="4697">
                  <c:v>28228.4327783792</c:v>
                </c:pt>
                <c:pt idx="4698">
                  <c:v>28232.887861444498</c:v>
                </c:pt>
                <c:pt idx="4699">
                  <c:v>28236.223934195401</c:v>
                </c:pt>
                <c:pt idx="4700">
                  <c:v>28241.768900566502</c:v>
                </c:pt>
                <c:pt idx="4701">
                  <c:v>28248.3878931908</c:v>
                </c:pt>
                <c:pt idx="4702">
                  <c:v>28252.7728943203</c:v>
                </c:pt>
                <c:pt idx="4703">
                  <c:v>28256.044180180699</c:v>
                </c:pt>
                <c:pt idx="4704">
                  <c:v>28260.379287522901</c:v>
                </c:pt>
                <c:pt idx="4705">
                  <c:v>28265.749588590799</c:v>
                </c:pt>
                <c:pt idx="4706">
                  <c:v>28270.001917538</c:v>
                </c:pt>
                <c:pt idx="4707">
                  <c:v>28275.255646927999</c:v>
                </c:pt>
                <c:pt idx="4708">
                  <c:v>28278.371882731801</c:v>
                </c:pt>
                <c:pt idx="4709">
                  <c:v>28282.481239316199</c:v>
                </c:pt>
                <c:pt idx="4710">
                  <c:v>28288.563394856999</c:v>
                </c:pt>
                <c:pt idx="4711">
                  <c:v>28292.584196785399</c:v>
                </c:pt>
                <c:pt idx="4712">
                  <c:v>28295.583229861099</c:v>
                </c:pt>
                <c:pt idx="4713">
                  <c:v>28299.560926781</c:v>
                </c:pt>
                <c:pt idx="4714">
                  <c:v>28303.515839089599</c:v>
                </c:pt>
                <c:pt idx="4715">
                  <c:v>28308.429484810698</c:v>
                </c:pt>
                <c:pt idx="4716">
                  <c:v>28312.338042611798</c:v>
                </c:pt>
                <c:pt idx="4717">
                  <c:v>28316.228181017599</c:v>
                </c:pt>
                <c:pt idx="4718">
                  <c:v>28319.134505078498</c:v>
                </c:pt>
                <c:pt idx="4719">
                  <c:v>28322.9956414812</c:v>
                </c:pt>
                <c:pt idx="4720">
                  <c:v>28327.801511296901</c:v>
                </c:pt>
                <c:pt idx="4721">
                  <c:v>28332.586995453399</c:v>
                </c:pt>
                <c:pt idx="4722">
                  <c:v>28336.4024679797</c:v>
                </c:pt>
                <c:pt idx="4723">
                  <c:v>28339.2574201797</c:v>
                </c:pt>
                <c:pt idx="4724">
                  <c:v>28343.056230832699</c:v>
                </c:pt>
                <c:pt idx="4725">
                  <c:v>28348.740477328902</c:v>
                </c:pt>
                <c:pt idx="4726">
                  <c:v>28352.522620754899</c:v>
                </c:pt>
                <c:pt idx="4727">
                  <c:v>28354.411989875302</c:v>
                </c:pt>
                <c:pt idx="4728">
                  <c:v>28358.188162395199</c:v>
                </c:pt>
                <c:pt idx="4729">
                  <c:v>28362.905298714501</c:v>
                </c:pt>
                <c:pt idx="4730">
                  <c:v>28367.6214619938</c:v>
                </c:pt>
                <c:pt idx="4731">
                  <c:v>28371.395454904101</c:v>
                </c:pt>
                <c:pt idx="4732">
                  <c:v>28375.171847141399</c:v>
                </c:pt>
                <c:pt idx="4733">
                  <c:v>28378.951981849099</c:v>
                </c:pt>
                <c:pt idx="4734">
                  <c:v>28383.6844592776</c:v>
                </c:pt>
                <c:pt idx="4735">
                  <c:v>28388.427506304401</c:v>
                </c:pt>
                <c:pt idx="4736">
                  <c:v>28390.3282722279</c:v>
                </c:pt>
                <c:pt idx="4737">
                  <c:v>28394.1368082507</c:v>
                </c:pt>
                <c:pt idx="4738">
                  <c:v>28397.9557835466</c:v>
                </c:pt>
                <c:pt idx="4739">
                  <c:v>28402.744366008399</c:v>
                </c:pt>
                <c:pt idx="4740">
                  <c:v>28406.585586194</c:v>
                </c:pt>
                <c:pt idx="4741">
                  <c:v>28411.3978781443</c:v>
                </c:pt>
                <c:pt idx="4742">
                  <c:v>28414.290000797599</c:v>
                </c:pt>
                <c:pt idx="4743">
                  <c:v>28418.150542504602</c:v>
                </c:pt>
                <c:pt idx="4744">
                  <c:v>28422.981390794401</c:v>
                </c:pt>
                <c:pt idx="4745">
                  <c:v>28426.848589855301</c:v>
                </c:pt>
                <c:pt idx="4746">
                  <c:v>28429.749588980401</c:v>
                </c:pt>
                <c:pt idx="4747">
                  <c:v>28432.650480515898</c:v>
                </c:pt>
                <c:pt idx="4748">
                  <c:v>28436.517201400799</c:v>
                </c:pt>
                <c:pt idx="4749">
                  <c:v>28442.312157505999</c:v>
                </c:pt>
                <c:pt idx="4750">
                  <c:v>28446.170110493</c:v>
                </c:pt>
                <c:pt idx="4751">
                  <c:v>28450.022235198801</c:v>
                </c:pt>
                <c:pt idx="4752">
                  <c:v>28453.867205267699</c:v>
                </c:pt>
                <c:pt idx="4753">
                  <c:v>28459.618344024599</c:v>
                </c:pt>
                <c:pt idx="4754">
                  <c:v>28463.439624696301</c:v>
                </c:pt>
                <c:pt idx="4755">
                  <c:v>28467.2491084869</c:v>
                </c:pt>
                <c:pt idx="4756">
                  <c:v>28471.045469041099</c:v>
                </c:pt>
                <c:pt idx="4757">
                  <c:v>28473.8833294469</c:v>
                </c:pt>
                <c:pt idx="4758">
                  <c:v>28477.6535327942</c:v>
                </c:pt>
                <c:pt idx="4759">
                  <c:v>28483.276978239901</c:v>
                </c:pt>
                <c:pt idx="4760">
                  <c:v>28486.0731517821</c:v>
                </c:pt>
                <c:pt idx="4761">
                  <c:v>28489.784000821099</c:v>
                </c:pt>
                <c:pt idx="4762">
                  <c:v>28493.473768490399</c:v>
                </c:pt>
                <c:pt idx="4763">
                  <c:v>28498.965991023899</c:v>
                </c:pt>
                <c:pt idx="4764">
                  <c:v>28502.597252463998</c:v>
                </c:pt>
                <c:pt idx="4765">
                  <c:v>28505.303889957599</c:v>
                </c:pt>
                <c:pt idx="4766">
                  <c:v>28507.996674079201</c:v>
                </c:pt>
                <c:pt idx="4767">
                  <c:v>28511.589072916198</c:v>
                </c:pt>
                <c:pt idx="4768">
                  <c:v>28516.089570441301</c:v>
                </c:pt>
                <c:pt idx="4769">
                  <c:v>28520.596773090001</c:v>
                </c:pt>
                <c:pt idx="4770">
                  <c:v>28524.204191403998</c:v>
                </c:pt>
                <c:pt idx="4771">
                  <c:v>28527.8104641502</c:v>
                </c:pt>
                <c:pt idx="4772">
                  <c:v>28532.313012929801</c:v>
                </c:pt>
                <c:pt idx="4773">
                  <c:v>28536.8052766863</c:v>
                </c:pt>
                <c:pt idx="4774">
                  <c:v>28540.3885109808</c:v>
                </c:pt>
                <c:pt idx="4775">
                  <c:v>28543.959726013702</c:v>
                </c:pt>
                <c:pt idx="4776">
                  <c:v>28547.516505408301</c:v>
                </c:pt>
                <c:pt idx="4777">
                  <c:v>28551.938498337098</c:v>
                </c:pt>
                <c:pt idx="4778">
                  <c:v>28555.453962669599</c:v>
                </c:pt>
                <c:pt idx="4779">
                  <c:v>28558.9471381406</c:v>
                </c:pt>
                <c:pt idx="4780">
                  <c:v>28561.550939076998</c:v>
                </c:pt>
                <c:pt idx="4781">
                  <c:v>28565.856956992298</c:v>
                </c:pt>
                <c:pt idx="4782">
                  <c:v>28570.116821796899</c:v>
                </c:pt>
                <c:pt idx="4783">
                  <c:v>28573.488311906902</c:v>
                </c:pt>
                <c:pt idx="4784">
                  <c:v>28575.9941093977</c:v>
                </c:pt>
                <c:pt idx="4785">
                  <c:v>28578.4792141334</c:v>
                </c:pt>
                <c:pt idx="4786">
                  <c:v>28582.5723026948</c:v>
                </c:pt>
                <c:pt idx="4787">
                  <c:v>28586.6003602048</c:v>
                </c:pt>
                <c:pt idx="4788">
                  <c:v>28590.558667178</c:v>
                </c:pt>
                <c:pt idx="4789">
                  <c:v>28592.898207798498</c:v>
                </c:pt>
                <c:pt idx="4790">
                  <c:v>28595.9741301391</c:v>
                </c:pt>
                <c:pt idx="4791">
                  <c:v>28599.745780324702</c:v>
                </c:pt>
                <c:pt idx="4792">
                  <c:v>28604.158093474602</c:v>
                </c:pt>
                <c:pt idx="4793">
                  <c:v>28605.599999999999</c:v>
                </c:pt>
                <c:pt idx="4794">
                  <c:v>28608.455955694899</c:v>
                </c:pt>
                <c:pt idx="4795">
                  <c:v>28611.285850188498</c:v>
                </c:pt>
                <c:pt idx="4796">
                  <c:v>28614.7865320983</c:v>
                </c:pt>
                <c:pt idx="4797">
                  <c:v>28618.246406512601</c:v>
                </c:pt>
                <c:pt idx="4798">
                  <c:v>28620.984892216398</c:v>
                </c:pt>
                <c:pt idx="4799">
                  <c:v>28623.021582212801</c:v>
                </c:pt>
                <c:pt idx="4800">
                  <c:v>28626.383321736299</c:v>
                </c:pt>
                <c:pt idx="4801">
                  <c:v>28629.704089679501</c:v>
                </c:pt>
                <c:pt idx="4802">
                  <c:v>28631.676864010798</c:v>
                </c:pt>
                <c:pt idx="4803">
                  <c:v>28634.2842406579</c:v>
                </c:pt>
                <c:pt idx="4804">
                  <c:v>28636.865321366</c:v>
                </c:pt>
                <c:pt idx="4805">
                  <c:v>28639.420081425698</c:v>
                </c:pt>
                <c:pt idx="4806">
                  <c:v>28642.576480445801</c:v>
                </c:pt>
                <c:pt idx="4807">
                  <c:v>28645.071928703801</c:v>
                </c:pt>
                <c:pt idx="4808">
                  <c:v>28647.5409760084</c:v>
                </c:pt>
                <c:pt idx="4809">
                  <c:v>28649.983597650498</c:v>
                </c:pt>
                <c:pt idx="4810">
                  <c:v>28652.9996759721</c:v>
                </c:pt>
                <c:pt idx="4811">
                  <c:v>28655.9743773275</c:v>
                </c:pt>
                <c:pt idx="4812">
                  <c:v>28657.739317120799</c:v>
                </c:pt>
                <c:pt idx="4813">
                  <c:v>28660.069354034498</c:v>
                </c:pt>
                <c:pt idx="4814">
                  <c:v>28662.372835562201</c:v>
                </c:pt>
                <c:pt idx="4815">
                  <c:v>28665.214806317101</c:v>
                </c:pt>
                <c:pt idx="4816">
                  <c:v>28667.458447883</c:v>
                </c:pt>
                <c:pt idx="4817">
                  <c:v>28669.1237007364</c:v>
                </c:pt>
                <c:pt idx="4818">
                  <c:v>28671.865799232201</c:v>
                </c:pt>
                <c:pt idx="4819">
                  <c:v>28674.566202244299</c:v>
                </c:pt>
                <c:pt idx="4820">
                  <c:v>28677.224861512401</c:v>
                </c:pt>
                <c:pt idx="4821">
                  <c:v>28679.321007026101</c:v>
                </c:pt>
                <c:pt idx="4822">
                  <c:v>28680.866046609</c:v>
                </c:pt>
                <c:pt idx="4823">
                  <c:v>28682.885934559301</c:v>
                </c:pt>
                <c:pt idx="4824">
                  <c:v>28685.3505638733</c:v>
                </c:pt>
                <c:pt idx="4825">
                  <c:v>28687.753870259799</c:v>
                </c:pt>
                <c:pt idx="4826">
                  <c:v>28689.6363948525</c:v>
                </c:pt>
                <c:pt idx="4827">
                  <c:v>28691.486584756702</c:v>
                </c:pt>
                <c:pt idx="4828">
                  <c:v>28693.307511965701</c:v>
                </c:pt>
                <c:pt idx="4829">
                  <c:v>28695.5472003018</c:v>
                </c:pt>
                <c:pt idx="4830">
                  <c:v>28697.751965653399</c:v>
                </c:pt>
                <c:pt idx="4831">
                  <c:v>28699.4946653771</c:v>
                </c:pt>
                <c:pt idx="4832">
                  <c:v>28700.360033717599</c:v>
                </c:pt>
                <c:pt idx="4833">
                  <c:v>28702.5090884577</c:v>
                </c:pt>
                <c:pt idx="4834">
                  <c:v>28704.6424201718</c:v>
                </c:pt>
                <c:pt idx="4835">
                  <c:v>28706.766028847</c:v>
                </c:pt>
                <c:pt idx="4836">
                  <c:v>28708.038022988101</c:v>
                </c:pt>
                <c:pt idx="4837">
                  <c:v>28709.7341702622</c:v>
                </c:pt>
                <c:pt idx="4838">
                  <c:v>28711.8589235912</c:v>
                </c:pt>
                <c:pt idx="4839">
                  <c:v>28713.5661256352</c:v>
                </c:pt>
                <c:pt idx="4840">
                  <c:v>28715.283232899499</c:v>
                </c:pt>
                <c:pt idx="4841">
                  <c:v>28717.013317377499</c:v>
                </c:pt>
                <c:pt idx="4842">
                  <c:v>28718.321245028401</c:v>
                </c:pt>
                <c:pt idx="4843">
                  <c:v>28720.524705947701</c:v>
                </c:pt>
                <c:pt idx="4844">
                  <c:v>28723.215160511802</c:v>
                </c:pt>
                <c:pt idx="4845">
                  <c:v>28725.0416583689</c:v>
                </c:pt>
                <c:pt idx="4846">
                  <c:v>28726.898029403201</c:v>
                </c:pt>
                <c:pt idx="4847">
                  <c:v>28729.265182341402</c:v>
                </c:pt>
                <c:pt idx="4848">
                  <c:v>28731.688620194</c:v>
                </c:pt>
                <c:pt idx="4849">
                  <c:v>28733.644597111601</c:v>
                </c:pt>
                <c:pt idx="4850">
                  <c:v>28735.113593345199</c:v>
                </c:pt>
                <c:pt idx="4851">
                  <c:v>28737.075751144199</c:v>
                </c:pt>
                <c:pt idx="4852">
                  <c:v>28738.550544854799</c:v>
                </c:pt>
                <c:pt idx="4853">
                  <c:v>28740.521981710899</c:v>
                </c:pt>
                <c:pt idx="4854">
                  <c:v>28742.5001119031</c:v>
                </c:pt>
                <c:pt idx="4855">
                  <c:v>28743.988710619298</c:v>
                </c:pt>
                <c:pt idx="4856">
                  <c:v>28745.9809884305</c:v>
                </c:pt>
                <c:pt idx="4857">
                  <c:v>28748.484778988099</c:v>
                </c:pt>
                <c:pt idx="4858">
                  <c:v>28751.005350690899</c:v>
                </c:pt>
                <c:pt idx="4859">
                  <c:v>28753.0352182672</c:v>
                </c:pt>
                <c:pt idx="4860">
                  <c:v>28755.078101987201</c:v>
                </c:pt>
                <c:pt idx="4861">
                  <c:v>28757.135013500101</c:v>
                </c:pt>
                <c:pt idx="4862">
                  <c:v>28759.206964454999</c:v>
                </c:pt>
                <c:pt idx="4863">
                  <c:v>28761.819593548498</c:v>
                </c:pt>
                <c:pt idx="4864">
                  <c:v>28764.459278349401</c:v>
                </c:pt>
                <c:pt idx="4865">
                  <c:v>28766.591834089199</c:v>
                </c:pt>
                <c:pt idx="4866">
                  <c:v>28768.743981692602</c:v>
                </c:pt>
                <c:pt idx="4867">
                  <c:v>28770.916732808699</c:v>
                </c:pt>
                <c:pt idx="4868">
                  <c:v>28773.663186578</c:v>
                </c:pt>
                <c:pt idx="4869">
                  <c:v>28775.3280921761</c:v>
                </c:pt>
                <c:pt idx="4870">
                  <c:v>28777.568723725799</c:v>
                </c:pt>
                <c:pt idx="4871">
                  <c:v>28779.834005385201</c:v>
                </c:pt>
                <c:pt idx="4872">
                  <c:v>28782.7018128604</c:v>
                </c:pt>
                <c:pt idx="4873">
                  <c:v>28785.6116927113</c:v>
                </c:pt>
                <c:pt idx="4874">
                  <c:v>28787.971216491998</c:v>
                </c:pt>
                <c:pt idx="4875">
                  <c:v>28790.3599428038</c:v>
                </c:pt>
                <c:pt idx="4876">
                  <c:v>28792.778883295901</c:v>
                </c:pt>
                <c:pt idx="4877">
                  <c:v>28795.851672144599</c:v>
                </c:pt>
                <c:pt idx="4878">
                  <c:v>28798.363273628001</c:v>
                </c:pt>
                <c:pt idx="4879">
                  <c:v>28800.277829318798</c:v>
                </c:pt>
                <c:pt idx="4880">
                  <c:v>28802.869987239599</c:v>
                </c:pt>
                <c:pt idx="4881">
                  <c:v>28805.505224659599</c:v>
                </c:pt>
                <c:pt idx="4882">
                  <c:v>28808.1813941234</c:v>
                </c:pt>
                <c:pt idx="4883">
                  <c:v>28811.580895126201</c:v>
                </c:pt>
                <c:pt idx="4884">
                  <c:v>28815.036802800299</c:v>
                </c:pt>
                <c:pt idx="4885">
                  <c:v>28817.8393232081</c:v>
                </c:pt>
                <c:pt idx="4886">
                  <c:v>28820.673112111301</c:v>
                </c:pt>
                <c:pt idx="4887">
                  <c:v>28824.256048048399</c:v>
                </c:pt>
                <c:pt idx="4888">
                  <c:v>28827.152339433502</c:v>
                </c:pt>
                <c:pt idx="4889">
                  <c:v>28829.340615242101</c:v>
                </c:pt>
                <c:pt idx="4890">
                  <c:v>28833.015642546601</c:v>
                </c:pt>
                <c:pt idx="4891">
                  <c:v>28837.466544576801</c:v>
                </c:pt>
                <c:pt idx="4892">
                  <c:v>28840.455226449601</c:v>
                </c:pt>
                <c:pt idx="4893">
                  <c:v>28842.706453420298</c:v>
                </c:pt>
                <c:pt idx="4894">
                  <c:v>28845.7193210316</c:v>
                </c:pt>
                <c:pt idx="4895">
                  <c:v>28849.5004365532</c:v>
                </c:pt>
                <c:pt idx="4896">
                  <c:v>28852.534736565402</c:v>
                </c:pt>
                <c:pt idx="4897">
                  <c:v>28855.575072474599</c:v>
                </c:pt>
                <c:pt idx="4898">
                  <c:v>28858.619296825502</c:v>
                </c:pt>
                <c:pt idx="4899">
                  <c:v>28861.665262162802</c:v>
                </c:pt>
                <c:pt idx="4900">
                  <c:v>28864.7108210314</c:v>
                </c:pt>
                <c:pt idx="4901">
                  <c:v>28868.513926506799</c:v>
                </c:pt>
                <c:pt idx="4902">
                  <c:v>28871.5507191877</c:v>
                </c:pt>
                <c:pt idx="4903">
                  <c:v>28874.580126170498</c:v>
                </c:pt>
                <c:pt idx="4904">
                  <c:v>28878.354630069702</c:v>
                </c:pt>
                <c:pt idx="4905">
                  <c:v>28881.39316729</c:v>
                </c:pt>
                <c:pt idx="4906">
                  <c:v>28884.461925050098</c:v>
                </c:pt>
                <c:pt idx="4907">
                  <c:v>28888.3367002952</c:v>
                </c:pt>
                <c:pt idx="4908">
                  <c:v>28890.680467166101</c:v>
                </c:pt>
                <c:pt idx="4909">
                  <c:v>28893.825434010501</c:v>
                </c:pt>
                <c:pt idx="4910">
                  <c:v>28897.785308672501</c:v>
                </c:pt>
                <c:pt idx="4911">
                  <c:v>28900.1747154931</c:v>
                </c:pt>
                <c:pt idx="4912">
                  <c:v>28904.176268376301</c:v>
                </c:pt>
                <c:pt idx="4913">
                  <c:v>28907.3920881964</c:v>
                </c:pt>
                <c:pt idx="4914">
                  <c:v>28911.426132998698</c:v>
                </c:pt>
                <c:pt idx="4915">
                  <c:v>28914.661849191201</c:v>
                </c:pt>
                <c:pt idx="4916">
                  <c:v>28917.9024939876</c:v>
                </c:pt>
                <c:pt idx="4917">
                  <c:v>28921.145658632198</c:v>
                </c:pt>
                <c:pt idx="4918">
                  <c:v>28924.388934369199</c:v>
                </c:pt>
                <c:pt idx="4919">
                  <c:v>28928.439515675302</c:v>
                </c:pt>
                <c:pt idx="4920">
                  <c:v>28933.288850233501</c:v>
                </c:pt>
                <c:pt idx="4921">
                  <c:v>28935.7064978899</c:v>
                </c:pt>
                <c:pt idx="4922">
                  <c:v>28939.721998440698</c:v>
                </c:pt>
                <c:pt idx="4923">
                  <c:v>28942.121295425601</c:v>
                </c:pt>
                <c:pt idx="4924">
                  <c:v>28946.100189634501</c:v>
                </c:pt>
                <c:pt idx="4925">
                  <c:v>28950.050088898301</c:v>
                </c:pt>
                <c:pt idx="4926">
                  <c:v>28952.404153768799</c:v>
                </c:pt>
                <c:pt idx="4927">
                  <c:v>28955.522278799101</c:v>
                </c:pt>
                <c:pt idx="4928">
                  <c:v>28960.150370423002</c:v>
                </c:pt>
                <c:pt idx="4929">
                  <c:v>28963.199521455601</c:v>
                </c:pt>
                <c:pt idx="4930">
                  <c:v>28966.2168675666</c:v>
                </c:pt>
                <c:pt idx="4931">
                  <c:v>28969.200000000001</c:v>
                </c:pt>
                <c:pt idx="4932">
                  <c:v>28972.158400754499</c:v>
                </c:pt>
                <c:pt idx="4933">
                  <c:v>28975.837435158501</c:v>
                </c:pt>
                <c:pt idx="4934">
                  <c:v>28978.765743805601</c:v>
                </c:pt>
                <c:pt idx="4935">
                  <c:v>28983.1338311281</c:v>
                </c:pt>
                <c:pt idx="4936">
                  <c:v>28985.3070965142</c:v>
                </c:pt>
                <c:pt idx="4937">
                  <c:v>28988.913542032798</c:v>
                </c:pt>
                <c:pt idx="4938">
                  <c:v>28991.784836125</c:v>
                </c:pt>
                <c:pt idx="4939">
                  <c:v>28994.644034246099</c:v>
                </c:pt>
                <c:pt idx="4940">
                  <c:v>28996.7806204033</c:v>
                </c:pt>
                <c:pt idx="4941">
                  <c:v>28999.6191527642</c:v>
                </c:pt>
                <c:pt idx="4942">
                  <c:v>29003.151139802601</c:v>
                </c:pt>
                <c:pt idx="4943">
                  <c:v>29007.366333969701</c:v>
                </c:pt>
                <c:pt idx="4944">
                  <c:v>29009.464649561902</c:v>
                </c:pt>
                <c:pt idx="4945">
                  <c:v>29012.2529762663</c:v>
                </c:pt>
                <c:pt idx="4946">
                  <c:v>29015.030720088402</c:v>
                </c:pt>
                <c:pt idx="4947">
                  <c:v>29017.798089729898</c:v>
                </c:pt>
                <c:pt idx="4948">
                  <c:v>29021.243031034701</c:v>
                </c:pt>
                <c:pt idx="4949">
                  <c:v>29023.987821836301</c:v>
                </c:pt>
                <c:pt idx="4950">
                  <c:v>29026.040040590098</c:v>
                </c:pt>
                <c:pt idx="4951">
                  <c:v>29030.1284684518</c:v>
                </c:pt>
                <c:pt idx="4952">
                  <c:v>29033.5196040398</c:v>
                </c:pt>
                <c:pt idx="4953">
                  <c:v>29036.222406821202</c:v>
                </c:pt>
                <c:pt idx="4954">
                  <c:v>29038.243750882601</c:v>
                </c:pt>
                <c:pt idx="4955">
                  <c:v>29040.2602573232</c:v>
                </c:pt>
                <c:pt idx="4956">
                  <c:v>29042.941559568098</c:v>
                </c:pt>
                <c:pt idx="4957">
                  <c:v>29046.281631381898</c:v>
                </c:pt>
                <c:pt idx="4958">
                  <c:v>29048.944698394502</c:v>
                </c:pt>
                <c:pt idx="4959">
                  <c:v>29051.599999999999</c:v>
                </c:pt>
                <c:pt idx="4960">
                  <c:v>29054.240432374099</c:v>
                </c:pt>
                <c:pt idx="4961">
                  <c:v>29057.511383825498</c:v>
                </c:pt>
                <c:pt idx="4962">
                  <c:v>29060.106214330699</c:v>
                </c:pt>
                <c:pt idx="4963">
                  <c:v>29063.324682199898</c:v>
                </c:pt>
                <c:pt idx="4964">
                  <c:v>29065.243463227001</c:v>
                </c:pt>
                <c:pt idx="4965">
                  <c:v>29067.788737916999</c:v>
                </c:pt>
                <c:pt idx="4966">
                  <c:v>29070.951286022599</c:v>
                </c:pt>
                <c:pt idx="4967">
                  <c:v>29073.4678288586</c:v>
                </c:pt>
                <c:pt idx="4968">
                  <c:v>29075.973922724599</c:v>
                </c:pt>
                <c:pt idx="4969">
                  <c:v>29078.47099577</c:v>
                </c:pt>
                <c:pt idx="4970">
                  <c:v>29082.2028153762</c:v>
                </c:pt>
                <c:pt idx="4971">
                  <c:v>29085.303092539401</c:v>
                </c:pt>
                <c:pt idx="4972">
                  <c:v>29087.779056963001</c:v>
                </c:pt>
                <c:pt idx="4973">
                  <c:v>29089.634484074799</c:v>
                </c:pt>
                <c:pt idx="4974">
                  <c:v>29092.107470777501</c:v>
                </c:pt>
                <c:pt idx="4975">
                  <c:v>29095.199240166301</c:v>
                </c:pt>
                <c:pt idx="4976">
                  <c:v>29098.294208519601</c:v>
                </c:pt>
                <c:pt idx="4977">
                  <c:v>29100.153885406002</c:v>
                </c:pt>
                <c:pt idx="4978">
                  <c:v>29103.2597739597</c:v>
                </c:pt>
                <c:pt idx="4979">
                  <c:v>29105.7518758394</c:v>
                </c:pt>
                <c:pt idx="4980">
                  <c:v>29108.878585042701</c:v>
                </c:pt>
                <c:pt idx="4981">
                  <c:v>29111.390958445299</c:v>
                </c:pt>
                <c:pt idx="4982">
                  <c:v>29113.914662156501</c:v>
                </c:pt>
                <c:pt idx="4983">
                  <c:v>29115.815734576001</c:v>
                </c:pt>
                <c:pt idx="4984">
                  <c:v>29119.0017731021</c:v>
                </c:pt>
                <c:pt idx="4985">
                  <c:v>29122.212209685698</c:v>
                </c:pt>
                <c:pt idx="4986">
                  <c:v>29124.799999999999</c:v>
                </c:pt>
                <c:pt idx="4987">
                  <c:v>29126.749474173601</c:v>
                </c:pt>
                <c:pt idx="4988">
                  <c:v>29130.006289658199</c:v>
                </c:pt>
                <c:pt idx="4989">
                  <c:v>29132.6185522048</c:v>
                </c:pt>
                <c:pt idx="4990">
                  <c:v>29135.2367598766</c:v>
                </c:pt>
                <c:pt idx="4991">
                  <c:v>29138.517727432401</c:v>
                </c:pt>
                <c:pt idx="4992">
                  <c:v>29140.490610536599</c:v>
                </c:pt>
                <c:pt idx="4993">
                  <c:v>29142.466668998699</c:v>
                </c:pt>
                <c:pt idx="4994">
                  <c:v>29145.106280133001</c:v>
                </c:pt>
                <c:pt idx="4995">
                  <c:v>29148.413474594901</c:v>
                </c:pt>
                <c:pt idx="4996">
                  <c:v>29151.729020675899</c:v>
                </c:pt>
                <c:pt idx="4997">
                  <c:v>29153.722275839598</c:v>
                </c:pt>
                <c:pt idx="4998">
                  <c:v>29156.384443979201</c:v>
                </c:pt>
                <c:pt idx="4999">
                  <c:v>29159.719236952798</c:v>
                </c:pt>
                <c:pt idx="5000">
                  <c:v>29163.731118775799</c:v>
                </c:pt>
                <c:pt idx="5001">
                  <c:v>29165.741105430301</c:v>
                </c:pt>
                <c:pt idx="5002">
                  <c:v>29168.4251884158</c:v>
                </c:pt>
                <c:pt idx="5003">
                  <c:v>29171.7867420404</c:v>
                </c:pt>
                <c:pt idx="5004">
                  <c:v>29175.155279893901</c:v>
                </c:pt>
                <c:pt idx="5005">
                  <c:v>29177.855007551902</c:v>
                </c:pt>
                <c:pt idx="5006">
                  <c:v>29180.5589800829</c:v>
                </c:pt>
                <c:pt idx="5007">
                  <c:v>29183.267097472199</c:v>
                </c:pt>
                <c:pt idx="5008">
                  <c:v>29186.6579205493</c:v>
                </c:pt>
                <c:pt idx="5009">
                  <c:v>29190.054868352701</c:v>
                </c:pt>
                <c:pt idx="5010">
                  <c:v>29192.095895641301</c:v>
                </c:pt>
                <c:pt idx="5011">
                  <c:v>29194.820512887502</c:v>
                </c:pt>
                <c:pt idx="5012">
                  <c:v>29197.548749914102</c:v>
                </c:pt>
                <c:pt idx="5013">
                  <c:v>29200.280506706102</c:v>
                </c:pt>
                <c:pt idx="5014">
                  <c:v>29203.7</c:v>
                </c:pt>
                <c:pt idx="5015">
                  <c:v>29206.449307708401</c:v>
                </c:pt>
                <c:pt idx="5016">
                  <c:v>29209.220533922198</c:v>
                </c:pt>
                <c:pt idx="5017">
                  <c:v>29212.011672938999</c:v>
                </c:pt>
                <c:pt idx="5018">
                  <c:v>29215.525543526801</c:v>
                </c:pt>
                <c:pt idx="5019">
                  <c:v>29218.3541530006</c:v>
                </c:pt>
                <c:pt idx="5020">
                  <c:v>29221.1961567445</c:v>
                </c:pt>
                <c:pt idx="5021">
                  <c:v>29223.335242986599</c:v>
                </c:pt>
                <c:pt idx="5022">
                  <c:v>29225.4798891424</c:v>
                </c:pt>
                <c:pt idx="5023">
                  <c:v>29229.064356564599</c:v>
                </c:pt>
                <c:pt idx="5024">
                  <c:v>29232.658000370899</c:v>
                </c:pt>
                <c:pt idx="5025">
                  <c:v>29235.536889928098</c:v>
                </c:pt>
                <c:pt idx="5026">
                  <c:v>29239.137179409099</c:v>
                </c:pt>
                <c:pt idx="5027">
                  <c:v>29242.735676589</c:v>
                </c:pt>
                <c:pt idx="5028">
                  <c:v>29245.610551391601</c:v>
                </c:pt>
                <c:pt idx="5029">
                  <c:v>29248.479766290999</c:v>
                </c:pt>
                <c:pt idx="5030">
                  <c:v>29251.341315584799</c:v>
                </c:pt>
                <c:pt idx="5031">
                  <c:v>29254.193193570401</c:v>
                </c:pt>
                <c:pt idx="5032">
                  <c:v>29258.448489372</c:v>
                </c:pt>
                <c:pt idx="5033">
                  <c:v>29261.267414139202</c:v>
                </c:pt>
                <c:pt idx="5034">
                  <c:v>29264.069647639601</c:v>
                </c:pt>
                <c:pt idx="5035">
                  <c:v>29266.159162565898</c:v>
                </c:pt>
                <c:pt idx="5036">
                  <c:v>29270.303256660001</c:v>
                </c:pt>
                <c:pt idx="5037">
                  <c:v>29273.717063837201</c:v>
                </c:pt>
                <c:pt idx="5038">
                  <c:v>29276.419366069898</c:v>
                </c:pt>
                <c:pt idx="5039">
                  <c:v>29278.428009455201</c:v>
                </c:pt>
                <c:pt idx="5040">
                  <c:v>29281.080480843</c:v>
                </c:pt>
                <c:pt idx="5041">
                  <c:v>29284.3519141775</c:v>
                </c:pt>
                <c:pt idx="5042">
                  <c:v>29286.933270859499</c:v>
                </c:pt>
                <c:pt idx="5043">
                  <c:v>29289.487534571501</c:v>
                </c:pt>
                <c:pt idx="5044">
                  <c:v>29291.386528781401</c:v>
                </c:pt>
                <c:pt idx="5045">
                  <c:v>29293.8975248979</c:v>
                </c:pt>
                <c:pt idx="5046">
                  <c:v>29297.004762070599</c:v>
                </c:pt>
                <c:pt idx="5047">
                  <c:v>29300.6913340627</c:v>
                </c:pt>
                <c:pt idx="5048">
                  <c:v>29302.518957273402</c:v>
                </c:pt>
                <c:pt idx="5049">
                  <c:v>29304.941052468301</c:v>
                </c:pt>
                <c:pt idx="5050">
                  <c:v>29306.747441551401</c:v>
                </c:pt>
                <c:pt idx="5051">
                  <c:v>29309.7406825734</c:v>
                </c:pt>
                <c:pt idx="5052">
                  <c:v>29312.714855597002</c:v>
                </c:pt>
                <c:pt idx="5053">
                  <c:v>29314.491498602802</c:v>
                </c:pt>
                <c:pt idx="5054">
                  <c:v>29318.0302280006</c:v>
                </c:pt>
                <c:pt idx="5055">
                  <c:v>29319.793655909201</c:v>
                </c:pt>
                <c:pt idx="5056">
                  <c:v>29323.3119919374</c:v>
                </c:pt>
                <c:pt idx="5057">
                  <c:v>29325.653391385898</c:v>
                </c:pt>
                <c:pt idx="5058">
                  <c:v>29327.408388424799</c:v>
                </c:pt>
                <c:pt idx="5059">
                  <c:v>29329.748256348801</c:v>
                </c:pt>
                <c:pt idx="5060">
                  <c:v>29332.6751211952</c:v>
                </c:pt>
                <c:pt idx="5061">
                  <c:v>29335.020174771402</c:v>
                </c:pt>
                <c:pt idx="5062">
                  <c:v>29337.370116743499</c:v>
                </c:pt>
                <c:pt idx="5063">
                  <c:v>29339.136737683901</c:v>
                </c:pt>
                <c:pt idx="5064">
                  <c:v>29342.683594799099</c:v>
                </c:pt>
                <c:pt idx="5065">
                  <c:v>29345.656364602099</c:v>
                </c:pt>
                <c:pt idx="5066">
                  <c:v>29348.0479799317</c:v>
                </c:pt>
                <c:pt idx="5067">
                  <c:v>29349.8505511984</c:v>
                </c:pt>
                <c:pt idx="5068">
                  <c:v>29352.267067848599</c:v>
                </c:pt>
                <c:pt idx="5069">
                  <c:v>29354.090141058801</c:v>
                </c:pt>
                <c:pt idx="5070">
                  <c:v>29357.769540910402</c:v>
                </c:pt>
                <c:pt idx="5071">
                  <c:v>29360.248546086601</c:v>
                </c:pt>
                <c:pt idx="5072">
                  <c:v>29362.7460661558</c:v>
                </c:pt>
                <c:pt idx="5073">
                  <c:v>29365.890823819002</c:v>
                </c:pt>
                <c:pt idx="5074">
                  <c:v>29369.0571748683</c:v>
                </c:pt>
                <c:pt idx="5075">
                  <c:v>29371.6030641221</c:v>
                </c:pt>
                <c:pt idx="5076">
                  <c:v>29374.158078017001</c:v>
                </c:pt>
                <c:pt idx="5077">
                  <c:v>29376.079071189699</c:v>
                </c:pt>
                <c:pt idx="5078">
                  <c:v>29378.645032030101</c:v>
                </c:pt>
                <c:pt idx="5079">
                  <c:v>29381.857000321499</c:v>
                </c:pt>
                <c:pt idx="5080">
                  <c:v>29385.070183848002</c:v>
                </c:pt>
                <c:pt idx="5081">
                  <c:v>29386.9969818145</c:v>
                </c:pt>
                <c:pt idx="5082">
                  <c:v>29390.203632406399</c:v>
                </c:pt>
                <c:pt idx="5083">
                  <c:v>29392.7623938996</c:v>
                </c:pt>
                <c:pt idx="5084">
                  <c:v>29395.949223511601</c:v>
                </c:pt>
                <c:pt idx="5085">
                  <c:v>29398.486846204301</c:v>
                </c:pt>
                <c:pt idx="5086">
                  <c:v>29401.0116829502</c:v>
                </c:pt>
                <c:pt idx="5087">
                  <c:v>29403.521647026599</c:v>
                </c:pt>
                <c:pt idx="5088">
                  <c:v>29406.014651710899</c:v>
                </c:pt>
                <c:pt idx="5089">
                  <c:v>29407.872020328999</c:v>
                </c:pt>
                <c:pt idx="5090">
                  <c:v>29409.7177951714</c:v>
                </c:pt>
                <c:pt idx="5091">
                  <c:v>29412.159271963901</c:v>
                </c:pt>
                <c:pt idx="5092">
                  <c:v>29413.9745711338</c:v>
                </c:pt>
                <c:pt idx="5093">
                  <c:v>29416.967350062001</c:v>
                </c:pt>
                <c:pt idx="5094">
                  <c:v>29420.499676114199</c:v>
                </c:pt>
                <c:pt idx="5095">
                  <c:v>29422.8155368195</c:v>
                </c:pt>
                <c:pt idx="5096">
                  <c:v>29425.0977443515</c:v>
                </c:pt>
                <c:pt idx="5097">
                  <c:v>29426.786059811398</c:v>
                </c:pt>
                <c:pt idx="5098">
                  <c:v>29429.008090456198</c:v>
                </c:pt>
                <c:pt idx="5099">
                  <c:v>29431.768305794099</c:v>
                </c:pt>
                <c:pt idx="5100">
                  <c:v>29433.965552964801</c:v>
                </c:pt>
                <c:pt idx="5101">
                  <c:v>29436.697456026901</c:v>
                </c:pt>
                <c:pt idx="5102">
                  <c:v>29438.328324456899</c:v>
                </c:pt>
                <c:pt idx="5103">
                  <c:v>29441.0318244888</c:v>
                </c:pt>
                <c:pt idx="5104">
                  <c:v>29443.716025740199</c:v>
                </c:pt>
                <c:pt idx="5105">
                  <c:v>29445.848691997799</c:v>
                </c:pt>
                <c:pt idx="5106">
                  <c:v>29447.4392199467</c:v>
                </c:pt>
                <c:pt idx="5107">
                  <c:v>29450.072249280402</c:v>
                </c:pt>
                <c:pt idx="5108">
                  <c:v>29452.1619218345</c:v>
                </c:pt>
                <c:pt idx="5109">
                  <c:v>29455.267084582301</c:v>
                </c:pt>
                <c:pt idx="5110">
                  <c:v>29456.8059033395</c:v>
                </c:pt>
                <c:pt idx="5111">
                  <c:v>29458.842811834798</c:v>
                </c:pt>
                <c:pt idx="5112">
                  <c:v>29460.8621906099</c:v>
                </c:pt>
                <c:pt idx="5113">
                  <c:v>29462.863430429399</c:v>
                </c:pt>
                <c:pt idx="5114">
                  <c:v>29465.338544165599</c:v>
                </c:pt>
                <c:pt idx="5115">
                  <c:v>29466.809056260401</c:v>
                </c:pt>
                <c:pt idx="5116">
                  <c:v>29468.752223800999</c:v>
                </c:pt>
                <c:pt idx="5117">
                  <c:v>29470.674815444701</c:v>
                </c:pt>
                <c:pt idx="5118">
                  <c:v>29473.048192012</c:v>
                </c:pt>
                <c:pt idx="5119">
                  <c:v>29475.3872768972</c:v>
                </c:pt>
                <c:pt idx="5120">
                  <c:v>29477.233055172699</c:v>
                </c:pt>
                <c:pt idx="5121">
                  <c:v>29479.055515992</c:v>
                </c:pt>
                <c:pt idx="5122">
                  <c:v>29481.299873711301</c:v>
                </c:pt>
                <c:pt idx="5123">
                  <c:v>29483.505656062302</c:v>
                </c:pt>
                <c:pt idx="5124">
                  <c:v>29485.241708056499</c:v>
                </c:pt>
                <c:pt idx="5125">
                  <c:v>29486.526425498101</c:v>
                </c:pt>
                <c:pt idx="5126">
                  <c:v>29488.211071000998</c:v>
                </c:pt>
                <c:pt idx="5127">
                  <c:v>29489.863539178099</c:v>
                </c:pt>
                <c:pt idx="5128">
                  <c:v>29492.286322041498</c:v>
                </c:pt>
                <c:pt idx="5129">
                  <c:v>29493.474393780602</c:v>
                </c:pt>
                <c:pt idx="5130">
                  <c:v>29495.036218384099</c:v>
                </c:pt>
                <c:pt idx="5131">
                  <c:v>29496.574439652701</c:v>
                </c:pt>
                <c:pt idx="5132">
                  <c:v>29498.841928386199</c:v>
                </c:pt>
                <c:pt idx="5133">
                  <c:v>29500.3299674847</c:v>
                </c:pt>
                <c:pt idx="5134">
                  <c:v>29501.801464182001</c:v>
                </c:pt>
                <c:pt idx="5135">
                  <c:v>29503.258435887601</c:v>
                </c:pt>
                <c:pt idx="5136">
                  <c:v>29505.062298147801</c:v>
                </c:pt>
                <c:pt idx="5137">
                  <c:v>29506.493964776299</c:v>
                </c:pt>
                <c:pt idx="5138">
                  <c:v>29508.2725789002</c:v>
                </c:pt>
                <c:pt idx="5139">
                  <c:v>29509.335410212101</c:v>
                </c:pt>
                <c:pt idx="5140">
                  <c:v>29511.1022990368</c:v>
                </c:pt>
                <c:pt idx="5141">
                  <c:v>29512.514032656702</c:v>
                </c:pt>
                <c:pt idx="5142">
                  <c:v>29513.926371857298</c:v>
                </c:pt>
                <c:pt idx="5143">
                  <c:v>29515.341334048098</c:v>
                </c:pt>
                <c:pt idx="5144">
                  <c:v>29516.760936638701</c:v>
                </c:pt>
                <c:pt idx="5145">
                  <c:v>29518.1871970387</c:v>
                </c:pt>
                <c:pt idx="5146">
                  <c:v>29519.982458480899</c:v>
                </c:pt>
                <c:pt idx="5147">
                  <c:v>29521.4310751062</c:v>
                </c:pt>
                <c:pt idx="5148">
                  <c:v>29523.260665040001</c:v>
                </c:pt>
                <c:pt idx="5149">
                  <c:v>29524.369968938699</c:v>
                </c:pt>
                <c:pt idx="5150">
                  <c:v>29526.240790576001</c:v>
                </c:pt>
                <c:pt idx="5151">
                  <c:v>29527.7595010972</c:v>
                </c:pt>
                <c:pt idx="5152">
                  <c:v>29529.3</c:v>
                </c:pt>
                <c:pt idx="5153">
                  <c:v>29530.8595362017</c:v>
                </c:pt>
                <c:pt idx="5154">
                  <c:v>29531.644703743699</c:v>
                </c:pt>
                <c:pt idx="5155">
                  <c:v>29533.225159251098</c:v>
                </c:pt>
                <c:pt idx="5156">
                  <c:v>29535.218305108901</c:v>
                </c:pt>
                <c:pt idx="5157">
                  <c:v>29537.229001544099</c:v>
                </c:pt>
                <c:pt idx="5158">
                  <c:v>29538.848770345299</c:v>
                </c:pt>
                <c:pt idx="5159">
                  <c:v>29541.294565415399</c:v>
                </c:pt>
                <c:pt idx="5160">
                  <c:v>29543.3451924855</c:v>
                </c:pt>
                <c:pt idx="5161">
                  <c:v>29544.992326199201</c:v>
                </c:pt>
                <c:pt idx="5162">
                  <c:v>29546.6441790805</c:v>
                </c:pt>
                <c:pt idx="5163">
                  <c:v>29547.8855126788</c:v>
                </c:pt>
                <c:pt idx="5164">
                  <c:v>29549.543012037899</c:v>
                </c:pt>
                <c:pt idx="5165">
                  <c:v>29551.617197392799</c:v>
                </c:pt>
                <c:pt idx="5166">
                  <c:v>29553.277071607499</c:v>
                </c:pt>
                <c:pt idx="5167">
                  <c:v>29555.350790835499</c:v>
                </c:pt>
                <c:pt idx="5168">
                  <c:v>29557.4212828481</c:v>
                </c:pt>
                <c:pt idx="5169">
                  <c:v>29559.073928099901</c:v>
                </c:pt>
                <c:pt idx="5170">
                  <c:v>29561.133268263398</c:v>
                </c:pt>
                <c:pt idx="5171">
                  <c:v>29562.774244278899</c:v>
                </c:pt>
                <c:pt idx="5172">
                  <c:v>29564.408269975</c:v>
                </c:pt>
                <c:pt idx="5173">
                  <c:v>29565.628575083501</c:v>
                </c:pt>
                <c:pt idx="5174">
                  <c:v>29567.247825654998</c:v>
                </c:pt>
                <c:pt idx="5175">
                  <c:v>29568.857140689299</c:v>
                </c:pt>
                <c:pt idx="5176">
                  <c:v>29570.455434652999</c:v>
                </c:pt>
                <c:pt idx="5177">
                  <c:v>29571.6462695316</c:v>
                </c:pt>
                <c:pt idx="5178">
                  <c:v>29573.614617233099</c:v>
                </c:pt>
                <c:pt idx="5179">
                  <c:v>29575.560656072299</c:v>
                </c:pt>
                <c:pt idx="5180">
                  <c:v>29577.1</c:v>
                </c:pt>
                <c:pt idx="5181">
                  <c:v>29578.649604426198</c:v>
                </c:pt>
                <c:pt idx="5182">
                  <c:v>29580.233062560401</c:v>
                </c:pt>
                <c:pt idx="5183">
                  <c:v>29581.8458360517</c:v>
                </c:pt>
                <c:pt idx="5184">
                  <c:v>29583.896113743001</c:v>
                </c:pt>
                <c:pt idx="5185">
                  <c:v>29585.976241540498</c:v>
                </c:pt>
                <c:pt idx="5186">
                  <c:v>29587.655879269299</c:v>
                </c:pt>
                <c:pt idx="5187">
                  <c:v>29589.344409776801</c:v>
                </c:pt>
                <c:pt idx="5188">
                  <c:v>29591.0372947121</c:v>
                </c:pt>
                <c:pt idx="5189">
                  <c:v>29593.152610401601</c:v>
                </c:pt>
                <c:pt idx="5190">
                  <c:v>29594.838699454402</c:v>
                </c:pt>
                <c:pt idx="5191">
                  <c:v>29596.096692577001</c:v>
                </c:pt>
                <c:pt idx="5192">
                  <c:v>29597.761611715701</c:v>
                </c:pt>
                <c:pt idx="5193">
                  <c:v>29599.816441936098</c:v>
                </c:pt>
                <c:pt idx="5194">
                  <c:v>29601.433720035198</c:v>
                </c:pt>
                <c:pt idx="5195">
                  <c:v>29603.022449518801</c:v>
                </c:pt>
                <c:pt idx="5196">
                  <c:v>29604.578092036201</c:v>
                </c:pt>
                <c:pt idx="5197">
                  <c:v>29606.0961092367</c:v>
                </c:pt>
                <c:pt idx="5198">
                  <c:v>29607.5719627693</c:v>
                </c:pt>
                <c:pt idx="5199">
                  <c:v>29609.350573133499</c:v>
                </c:pt>
                <c:pt idx="5200">
                  <c:v>29610.714965068601</c:v>
                </c:pt>
                <c:pt idx="5201">
                  <c:v>29611.7011578526</c:v>
                </c:pt>
                <c:pt idx="5202">
                  <c:v>29612.9629732063</c:v>
                </c:pt>
                <c:pt idx="5203">
                  <c:v>29614.4485076235</c:v>
                </c:pt>
                <c:pt idx="5204">
                  <c:v>29615.823841477799</c:v>
                </c:pt>
                <c:pt idx="5205">
                  <c:v>29616.838807570701</c:v>
                </c:pt>
                <c:pt idx="5206">
                  <c:v>29617.773034014001</c:v>
                </c:pt>
                <c:pt idx="5207">
                  <c:v>29618.621982457102</c:v>
                </c:pt>
                <c:pt idx="5208">
                  <c:v>29619.563945613401</c:v>
                </c:pt>
                <c:pt idx="5209">
                  <c:v>29620.267680170298</c:v>
                </c:pt>
                <c:pt idx="5210">
                  <c:v>29620.9406360666</c:v>
                </c:pt>
                <c:pt idx="5211">
                  <c:v>29621.426186942001</c:v>
                </c:pt>
                <c:pt idx="5212">
                  <c:v>29622.201076993901</c:v>
                </c:pt>
                <c:pt idx="5213">
                  <c:v>29622.7919945828</c:v>
                </c:pt>
                <c:pt idx="5214">
                  <c:v>29623.3589986273</c:v>
                </c:pt>
                <c:pt idx="5215">
                  <c:v>29624.036739904899</c:v>
                </c:pt>
                <c:pt idx="5216">
                  <c:v>29624.4281311991</c:v>
                </c:pt>
                <c:pt idx="5217">
                  <c:v>29625.057351696702</c:v>
                </c:pt>
                <c:pt idx="5218">
                  <c:v>29625.660604446501</c:v>
                </c:pt>
                <c:pt idx="5219">
                  <c:v>29626.126762484098</c:v>
                </c:pt>
                <c:pt idx="5220">
                  <c:v>29626.580162791</c:v>
                </c:pt>
                <c:pt idx="5221">
                  <c:v>29626.912873209501</c:v>
                </c:pt>
                <c:pt idx="5222">
                  <c:v>29627.348077283899</c:v>
                </c:pt>
                <c:pt idx="5223">
                  <c:v>29627.880980117301</c:v>
                </c:pt>
                <c:pt idx="5224">
                  <c:v>29628.300512291298</c:v>
                </c:pt>
                <c:pt idx="5225">
                  <c:v>29628.715868129701</c:v>
                </c:pt>
                <c:pt idx="5226">
                  <c:v>29629.1287639115</c:v>
                </c:pt>
                <c:pt idx="5227">
                  <c:v>29629.644038827901</c:v>
                </c:pt>
                <c:pt idx="5228">
                  <c:v>29630.161503699201</c:v>
                </c:pt>
                <c:pt idx="5229">
                  <c:v>29630.474428277099</c:v>
                </c:pt>
                <c:pt idx="5230">
                  <c:v>29630.8960160561</c:v>
                </c:pt>
                <c:pt idx="5231">
                  <c:v>29631.324154243299</c:v>
                </c:pt>
                <c:pt idx="5232">
                  <c:v>29631.871153132801</c:v>
                </c:pt>
                <c:pt idx="5233">
                  <c:v>29632.434420828598</c:v>
                </c:pt>
                <c:pt idx="5234">
                  <c:v>29632.899001141999</c:v>
                </c:pt>
                <c:pt idx="5235">
                  <c:v>29633.377855119299</c:v>
                </c:pt>
                <c:pt idx="5236">
                  <c:v>29633.8660332053</c:v>
                </c:pt>
                <c:pt idx="5237">
                  <c:v>29634.4681039934</c:v>
                </c:pt>
                <c:pt idx="5238">
                  <c:v>29634.943359242901</c:v>
                </c:pt>
                <c:pt idx="5239">
                  <c:v>29635.296524293099</c:v>
                </c:pt>
                <c:pt idx="5240">
                  <c:v>29635.763601985502</c:v>
                </c:pt>
                <c:pt idx="5241">
                  <c:v>29636.3423083245</c:v>
                </c:pt>
                <c:pt idx="5242">
                  <c:v>29636.802010885502</c:v>
                </c:pt>
                <c:pt idx="5243">
                  <c:v>29637.373705328901</c:v>
                </c:pt>
                <c:pt idx="5244">
                  <c:v>29637.715680469199</c:v>
                </c:pt>
                <c:pt idx="5245">
                  <c:v>29638.171042545498</c:v>
                </c:pt>
                <c:pt idx="5246">
                  <c:v>29638.740254074401</c:v>
                </c:pt>
                <c:pt idx="5247">
                  <c:v>29639.3107470625</c:v>
                </c:pt>
                <c:pt idx="5248">
                  <c:v>29639.654224696402</c:v>
                </c:pt>
                <c:pt idx="5249">
                  <c:v>29640.114184025399</c:v>
                </c:pt>
                <c:pt idx="5250">
                  <c:v>29640.461026845001</c:v>
                </c:pt>
                <c:pt idx="5251">
                  <c:v>29640.926541176301</c:v>
                </c:pt>
                <c:pt idx="5252">
                  <c:v>29641.5143284064</c:v>
                </c:pt>
                <c:pt idx="5253">
                  <c:v>29641.9901237542</c:v>
                </c:pt>
                <c:pt idx="5254">
                  <c:v>29642.471621923702</c:v>
                </c:pt>
                <c:pt idx="5255">
                  <c:v>29642.959520441698</c:v>
                </c:pt>
                <c:pt idx="5256">
                  <c:v>29643.830841717001</c:v>
                </c:pt>
                <c:pt idx="5257">
                  <c:v>29644.339937816301</c:v>
                </c:pt>
                <c:pt idx="5258">
                  <c:v>29644.7276385435</c:v>
                </c:pt>
                <c:pt idx="5259">
                  <c:v>29645.252970524602</c:v>
                </c:pt>
                <c:pt idx="5260">
                  <c:v>29645.7885392518</c:v>
                </c:pt>
                <c:pt idx="5261">
                  <c:v>29646.473458223601</c:v>
                </c:pt>
                <c:pt idx="5262">
                  <c:v>29647.176824353999</c:v>
                </c:pt>
                <c:pt idx="5263">
                  <c:v>29647.6082654089</c:v>
                </c:pt>
                <c:pt idx="5264">
                  <c:v>29648.193366327101</c:v>
                </c:pt>
                <c:pt idx="5265">
                  <c:v>29648.927076086598</c:v>
                </c:pt>
                <c:pt idx="5266">
                  <c:v>29649.515492872601</c:v>
                </c:pt>
                <c:pt idx="5267">
                  <c:v>29650.106402188499</c:v>
                </c:pt>
                <c:pt idx="5268">
                  <c:v>29650.403139011301</c:v>
                </c:pt>
                <c:pt idx="5269">
                  <c:v>29650.999871918699</c:v>
                </c:pt>
                <c:pt idx="5270">
                  <c:v>29651.753332466698</c:v>
                </c:pt>
                <c:pt idx="5271">
                  <c:v>29652.517202582301</c:v>
                </c:pt>
                <c:pt idx="5272">
                  <c:v>29653.137252920998</c:v>
                </c:pt>
                <c:pt idx="5273">
                  <c:v>29653.608243664199</c:v>
                </c:pt>
                <c:pt idx="5274">
                  <c:v>29654.405957127699</c:v>
                </c:pt>
                <c:pt idx="5275">
                  <c:v>29655.056834778701</c:v>
                </c:pt>
                <c:pt idx="5276">
                  <c:v>29655.888139639799</c:v>
                </c:pt>
                <c:pt idx="5277">
                  <c:v>29656.397200633801</c:v>
                </c:pt>
                <c:pt idx="5278">
                  <c:v>29657.0889126209</c:v>
                </c:pt>
                <c:pt idx="5279">
                  <c:v>29657.796459836602</c:v>
                </c:pt>
                <c:pt idx="5280">
                  <c:v>29659.076115343902</c:v>
                </c:pt>
                <c:pt idx="5281">
                  <c:v>29659.832942628698</c:v>
                </c:pt>
                <c:pt idx="5282">
                  <c:v>29660.609774735301</c:v>
                </c:pt>
                <c:pt idx="5283">
                  <c:v>29661.407723555301</c:v>
                </c:pt>
                <c:pt idx="5284">
                  <c:v>29662.4365488556</c:v>
                </c:pt>
                <c:pt idx="5285">
                  <c:v>29663.286075634001</c:v>
                </c:pt>
                <c:pt idx="5286">
                  <c:v>29663.939389210602</c:v>
                </c:pt>
                <c:pt idx="5287">
                  <c:v>29664.607082694401</c:v>
                </c:pt>
                <c:pt idx="5288">
                  <c:v>29665.520520171602</c:v>
                </c:pt>
                <c:pt idx="5289">
                  <c:v>29666.461467738602</c:v>
                </c:pt>
                <c:pt idx="5290">
                  <c:v>29667.678032158299</c:v>
                </c:pt>
                <c:pt idx="5291">
                  <c:v>29668.941490086901</c:v>
                </c:pt>
                <c:pt idx="5292">
                  <c:v>29669.730385866402</c:v>
                </c:pt>
                <c:pt idx="5293">
                  <c:v>29670.8579012357</c:v>
                </c:pt>
                <c:pt idx="5294">
                  <c:v>29672.386914088202</c:v>
                </c:pt>
                <c:pt idx="5295">
                  <c:v>29673.700595006099</c:v>
                </c:pt>
                <c:pt idx="5296">
                  <c:v>29675.090050465398</c:v>
                </c:pt>
                <c:pt idx="5297">
                  <c:v>29676.550993880199</c:v>
                </c:pt>
                <c:pt idx="5298">
                  <c:v>29678.079138664201</c:v>
                </c:pt>
                <c:pt idx="5299">
                  <c:v>29680.077291223799</c:v>
                </c:pt>
                <c:pt idx="5300">
                  <c:v>29681.740966258301</c:v>
                </c:pt>
                <c:pt idx="5301">
                  <c:v>29683.023915371101</c:v>
                </c:pt>
                <c:pt idx="5302">
                  <c:v>29685.2238396348</c:v>
                </c:pt>
                <c:pt idx="5303">
                  <c:v>29687.034464804499</c:v>
                </c:pt>
                <c:pt idx="5304">
                  <c:v>29689.354070785001</c:v>
                </c:pt>
                <c:pt idx="5305">
                  <c:v>29691.2495909071</c:v>
                </c:pt>
                <c:pt idx="5306">
                  <c:v>29693.175876416801</c:v>
                </c:pt>
                <c:pt idx="5307">
                  <c:v>29695.128640727999</c:v>
                </c:pt>
                <c:pt idx="5308">
                  <c:v>29697.600301585499</c:v>
                </c:pt>
                <c:pt idx="5309">
                  <c:v>29699.596970369599</c:v>
                </c:pt>
                <c:pt idx="5310">
                  <c:v>29702.109948792</c:v>
                </c:pt>
                <c:pt idx="5311">
                  <c:v>29703.623663541701</c:v>
                </c:pt>
                <c:pt idx="5312">
                  <c:v>29705.645114757601</c:v>
                </c:pt>
                <c:pt idx="5313">
                  <c:v>29708.170987184702</c:v>
                </c:pt>
                <c:pt idx="5314">
                  <c:v>29710.1857075753</c:v>
                </c:pt>
                <c:pt idx="5315">
                  <c:v>29712.190470785699</c:v>
                </c:pt>
                <c:pt idx="5316">
                  <c:v>29714.180990229801</c:v>
                </c:pt>
                <c:pt idx="5317">
                  <c:v>29716.152979321399</c:v>
                </c:pt>
                <c:pt idx="5318">
                  <c:v>29718.585377031799</c:v>
                </c:pt>
                <c:pt idx="5319">
                  <c:v>29720.5</c:v>
                </c:pt>
                <c:pt idx="5320">
                  <c:v>29722.411306309001</c:v>
                </c:pt>
                <c:pt idx="5321">
                  <c:v>29724.346021874899</c:v>
                </c:pt>
                <c:pt idx="5322">
                  <c:v>29726.3026612182</c:v>
                </c:pt>
                <c:pt idx="5323">
                  <c:v>29728.777027674201</c:v>
                </c:pt>
                <c:pt idx="5324">
                  <c:v>29731.280427643502</c:v>
                </c:pt>
                <c:pt idx="5325">
                  <c:v>29732.795196759402</c:v>
                </c:pt>
                <c:pt idx="5326">
                  <c:v>29734.828439775902</c:v>
                </c:pt>
                <c:pt idx="5327">
                  <c:v>29737.389682762099</c:v>
                </c:pt>
                <c:pt idx="5328">
                  <c:v>29739.9700947491</c:v>
                </c:pt>
                <c:pt idx="5329">
                  <c:v>29742.046276327401</c:v>
                </c:pt>
                <c:pt idx="5330">
                  <c:v>29743.609351325202</c:v>
                </c:pt>
                <c:pt idx="5331">
                  <c:v>29745.700178262901</c:v>
                </c:pt>
                <c:pt idx="5332">
                  <c:v>29748.322434133701</c:v>
                </c:pt>
                <c:pt idx="5333">
                  <c:v>29750.9516734311</c:v>
                </c:pt>
                <c:pt idx="5334">
                  <c:v>29753.0581432443</c:v>
                </c:pt>
                <c:pt idx="5335">
                  <c:v>29754.6388164772</c:v>
                </c:pt>
                <c:pt idx="5336">
                  <c:v>29756.7462838065</c:v>
                </c:pt>
                <c:pt idx="5337">
                  <c:v>29759.378373150201</c:v>
                </c:pt>
                <c:pt idx="5338">
                  <c:v>29762.005260346301</c:v>
                </c:pt>
                <c:pt idx="5339">
                  <c:v>29764.101074864899</c:v>
                </c:pt>
                <c:pt idx="5340">
                  <c:v>29766.190217680101</c:v>
                </c:pt>
                <c:pt idx="5341">
                  <c:v>29769.308172972502</c:v>
                </c:pt>
                <c:pt idx="5342">
                  <c:v>29771.3741375563</c:v>
                </c:pt>
                <c:pt idx="5343">
                  <c:v>29773.4282312582</c:v>
                </c:pt>
                <c:pt idx="5344">
                  <c:v>29775.468968598801</c:v>
                </c:pt>
                <c:pt idx="5345">
                  <c:v>29777.494864098699</c:v>
                </c:pt>
                <c:pt idx="5346">
                  <c:v>29780.004099099599</c:v>
                </c:pt>
                <c:pt idx="5347">
                  <c:v>29781.9945712632</c:v>
                </c:pt>
                <c:pt idx="5348">
                  <c:v>29783.4899481838</c:v>
                </c:pt>
                <c:pt idx="5349">
                  <c:v>29784.989069575899</c:v>
                </c:pt>
                <c:pt idx="5350">
                  <c:v>29786.992790355798</c:v>
                </c:pt>
                <c:pt idx="5351">
                  <c:v>29789.5035055392</c:v>
                </c:pt>
                <c:pt idx="5352">
                  <c:v>29791.515370485002</c:v>
                </c:pt>
                <c:pt idx="5353">
                  <c:v>29793.528776969699</c:v>
                </c:pt>
                <c:pt idx="5354">
                  <c:v>29795.542446168402</c:v>
                </c:pt>
                <c:pt idx="5355">
                  <c:v>29797.5550992563</c:v>
                </c:pt>
                <c:pt idx="5356">
                  <c:v>29799.565457408498</c:v>
                </c:pt>
                <c:pt idx="5357">
                  <c:v>29802.073229635698</c:v>
                </c:pt>
                <c:pt idx="5358">
                  <c:v>29803.574173606401</c:v>
                </c:pt>
                <c:pt idx="5359">
                  <c:v>29806.067816206199</c:v>
                </c:pt>
                <c:pt idx="5360">
                  <c:v>29808.054153991801</c:v>
                </c:pt>
                <c:pt idx="5361">
                  <c:v>29810.524257784102</c:v>
                </c:pt>
                <c:pt idx="5362">
                  <c:v>29812.488527498299</c:v>
                </c:pt>
                <c:pt idx="5363">
                  <c:v>29814.440911090402</c:v>
                </c:pt>
                <c:pt idx="5364">
                  <c:v>29816.380129735498</c:v>
                </c:pt>
                <c:pt idx="5365">
                  <c:v>29818.3049046087</c:v>
                </c:pt>
                <c:pt idx="5366">
                  <c:v>29820.688613436199</c:v>
                </c:pt>
                <c:pt idx="5367">
                  <c:v>29823.045258001599</c:v>
                </c:pt>
                <c:pt idx="5368">
                  <c:v>29824.445214849799</c:v>
                </c:pt>
                <c:pt idx="5369">
                  <c:v>29826.294336802701</c:v>
                </c:pt>
                <c:pt idx="5370">
                  <c:v>29828.575836503202</c:v>
                </c:pt>
                <c:pt idx="5371">
                  <c:v>29830.821779745202</c:v>
                </c:pt>
                <c:pt idx="5372">
                  <c:v>29833.029668823801</c:v>
                </c:pt>
                <c:pt idx="5373">
                  <c:v>29834.335097227398</c:v>
                </c:pt>
                <c:pt idx="5374">
                  <c:v>29836.476904418701</c:v>
                </c:pt>
                <c:pt idx="5375">
                  <c:v>29838.584930976001</c:v>
                </c:pt>
                <c:pt idx="5376">
                  <c:v>29840.6796850791</c:v>
                </c:pt>
                <c:pt idx="5377">
                  <c:v>29841.9300606092</c:v>
                </c:pt>
                <c:pt idx="5378">
                  <c:v>29843.589214459302</c:v>
                </c:pt>
                <c:pt idx="5379">
                  <c:v>29845.649543264899</c:v>
                </c:pt>
                <c:pt idx="5380">
                  <c:v>29847.693793653601</c:v>
                </c:pt>
                <c:pt idx="5381">
                  <c:v>29848.912201793799</c:v>
                </c:pt>
                <c:pt idx="5382">
                  <c:v>29850.526789769101</c:v>
                </c:pt>
                <c:pt idx="5383">
                  <c:v>29852.129520346902</c:v>
                </c:pt>
                <c:pt idx="5384">
                  <c:v>29854.115463254901</c:v>
                </c:pt>
                <c:pt idx="5385">
                  <c:v>29856.081042404399</c:v>
                </c:pt>
                <c:pt idx="5386">
                  <c:v>29857.250190837101</c:v>
                </c:pt>
                <c:pt idx="5387">
                  <c:v>29858.796699411101</c:v>
                </c:pt>
                <c:pt idx="5388">
                  <c:v>29859.5645113424</c:v>
                </c:pt>
                <c:pt idx="5389">
                  <c:v>29861.467643868698</c:v>
                </c:pt>
                <c:pt idx="5390">
                  <c:v>29862.972745365001</c:v>
                </c:pt>
                <c:pt idx="5391">
                  <c:v>29864.461810235502</c:v>
                </c:pt>
                <c:pt idx="5392">
                  <c:v>29865.9343160766</c:v>
                </c:pt>
                <c:pt idx="5393">
                  <c:v>29867.389740484799</c:v>
                </c:pt>
                <c:pt idx="5394">
                  <c:v>29869.184204380901</c:v>
                </c:pt>
                <c:pt idx="5395">
                  <c:v>29870.599285527202</c:v>
                </c:pt>
                <c:pt idx="5396">
                  <c:v>29871.648301076599</c:v>
                </c:pt>
                <c:pt idx="5397">
                  <c:v>29872.686532912099</c:v>
                </c:pt>
                <c:pt idx="5398">
                  <c:v>29874.053686440599</c:v>
                </c:pt>
                <c:pt idx="5399">
                  <c:v>29875.734322244702</c:v>
                </c:pt>
                <c:pt idx="5400">
                  <c:v>29877.382554520998</c:v>
                </c:pt>
                <c:pt idx="5401">
                  <c:v>29878.677124147602</c:v>
                </c:pt>
                <c:pt idx="5402">
                  <c:v>29879.633699093301</c:v>
                </c:pt>
                <c:pt idx="5403">
                  <c:v>29880.889576977501</c:v>
                </c:pt>
                <c:pt idx="5404">
                  <c:v>29882.425759933099</c:v>
                </c:pt>
                <c:pt idx="5405">
                  <c:v>29883.922728797501</c:v>
                </c:pt>
                <c:pt idx="5406">
                  <c:v>29885.093877925101</c:v>
                </c:pt>
                <c:pt idx="5407">
                  <c:v>29886.243100753702</c:v>
                </c:pt>
                <c:pt idx="5408">
                  <c:v>29887.650994028601</c:v>
                </c:pt>
                <c:pt idx="5409">
                  <c:v>29888.756159317501</c:v>
                </c:pt>
                <c:pt idx="5410">
                  <c:v>29889.844088647798</c:v>
                </c:pt>
                <c:pt idx="5411">
                  <c:v>29890.916225201199</c:v>
                </c:pt>
                <c:pt idx="5412">
                  <c:v>29891.710831770401</c:v>
                </c:pt>
                <c:pt idx="5413">
                  <c:v>29893.0188927038</c:v>
                </c:pt>
                <c:pt idx="5414">
                  <c:v>29894.052310016301</c:v>
                </c:pt>
                <c:pt idx="5415">
                  <c:v>29895.075707278502</c:v>
                </c:pt>
                <c:pt idx="5416">
                  <c:v>29896.343061757401</c:v>
                </c:pt>
                <c:pt idx="5417">
                  <c:v>29897.349190539298</c:v>
                </c:pt>
                <c:pt idx="5418">
                  <c:v>29898.599525734699</c:v>
                </c:pt>
                <c:pt idx="5419">
                  <c:v>29899.844351972599</c:v>
                </c:pt>
                <c:pt idx="5420">
                  <c:v>29900.589776000699</c:v>
                </c:pt>
                <c:pt idx="5421">
                  <c:v>29901.583220488399</c:v>
                </c:pt>
                <c:pt idx="5422">
                  <c:v>29902.577468788098</c:v>
                </c:pt>
                <c:pt idx="5423">
                  <c:v>29903.8236081205</c:v>
                </c:pt>
                <c:pt idx="5424">
                  <c:v>29904.824941630301</c:v>
                </c:pt>
                <c:pt idx="5425">
                  <c:v>29905.831769292501</c:v>
                </c:pt>
                <c:pt idx="5426">
                  <c:v>29906.591363740601</c:v>
                </c:pt>
                <c:pt idx="5427">
                  <c:v>29907.611278825301</c:v>
                </c:pt>
                <c:pt idx="5428">
                  <c:v>29909.159345387699</c:v>
                </c:pt>
                <c:pt idx="5429">
                  <c:v>29910.205623692898</c:v>
                </c:pt>
                <c:pt idx="5430">
                  <c:v>29910.7335742176</c:v>
                </c:pt>
                <c:pt idx="5431">
                  <c:v>29911.8</c:v>
                </c:pt>
                <c:pt idx="5432">
                  <c:v>29912.874802414</c:v>
                </c:pt>
                <c:pt idx="5433">
                  <c:v>29914.221040652599</c:v>
                </c:pt>
                <c:pt idx="5434">
                  <c:v>29915.3001322403</c:v>
                </c:pt>
                <c:pt idx="5435">
                  <c:v>29916.381013887501</c:v>
                </c:pt>
                <c:pt idx="5436">
                  <c:v>29917.463614061999</c:v>
                </c:pt>
                <c:pt idx="5437">
                  <c:v>29918.819171984102</c:v>
                </c:pt>
                <c:pt idx="5438">
                  <c:v>29920.177163624499</c:v>
                </c:pt>
                <c:pt idx="5439">
                  <c:v>29921.265215327701</c:v>
                </c:pt>
                <c:pt idx="5440">
                  <c:v>29922.082174556901</c:v>
                </c:pt>
                <c:pt idx="5441">
                  <c:v>29923.445437098198</c:v>
                </c:pt>
                <c:pt idx="5442">
                  <c:v>29924.5374641009</c:v>
                </c:pt>
                <c:pt idx="5443">
                  <c:v>29925.630673138799</c:v>
                </c:pt>
                <c:pt idx="5444">
                  <c:v>29926.451312596801</c:v>
                </c:pt>
                <c:pt idx="5445">
                  <c:v>29927.546418072001</c:v>
                </c:pt>
                <c:pt idx="5446">
                  <c:v>29928.9166771417</c:v>
                </c:pt>
                <c:pt idx="5447">
                  <c:v>29930.288336064899</c:v>
                </c:pt>
                <c:pt idx="5448">
                  <c:v>29931.6612551301</c:v>
                </c:pt>
                <c:pt idx="5449">
                  <c:v>29932.485553317401</c:v>
                </c:pt>
                <c:pt idx="5450">
                  <c:v>29933.585192849299</c:v>
                </c:pt>
                <c:pt idx="5451">
                  <c:v>29934.685424275402</c:v>
                </c:pt>
                <c:pt idx="5452">
                  <c:v>29936.061436934098</c:v>
                </c:pt>
                <c:pt idx="5453">
                  <c:v>29937.162738581999</c:v>
                </c:pt>
                <c:pt idx="5454">
                  <c:v>29938.264399644198</c:v>
                </c:pt>
                <c:pt idx="5455">
                  <c:v>29939.366348588399</c:v>
                </c:pt>
                <c:pt idx="5456">
                  <c:v>29940.744080627799</c:v>
                </c:pt>
                <c:pt idx="5457">
                  <c:v>29942.122011002099</c:v>
                </c:pt>
                <c:pt idx="5458">
                  <c:v>29942.948806307599</c:v>
                </c:pt>
                <c:pt idx="5459">
                  <c:v>29944.052785375501</c:v>
                </c:pt>
                <c:pt idx="5460">
                  <c:v>29945.167465635001</c:v>
                </c:pt>
                <c:pt idx="5461">
                  <c:v>29946.5762787036</c:v>
                </c:pt>
                <c:pt idx="5462">
                  <c:v>29947.714170001</c:v>
                </c:pt>
                <c:pt idx="5463">
                  <c:v>29948.5730888012</c:v>
                </c:pt>
                <c:pt idx="5464">
                  <c:v>29950.0135283817</c:v>
                </c:pt>
                <c:pt idx="5465">
                  <c:v>29951.462979169599</c:v>
                </c:pt>
                <c:pt idx="5466">
                  <c:v>29952.9189902791</c:v>
                </c:pt>
                <c:pt idx="5467">
                  <c:v>29954.086875602999</c:v>
                </c:pt>
                <c:pt idx="5468">
                  <c:v>29954.963760686202</c:v>
                </c:pt>
                <c:pt idx="5469">
                  <c:v>29955.8408899198</c:v>
                </c:pt>
                <c:pt idx="5470">
                  <c:v>29957.009860356698</c:v>
                </c:pt>
                <c:pt idx="5471">
                  <c:v>29958.468448609801</c:v>
                </c:pt>
                <c:pt idx="5472">
                  <c:v>29959.9218329326</c:v>
                </c:pt>
                <c:pt idx="5473">
                  <c:v>29960.790346071299</c:v>
                </c:pt>
                <c:pt idx="5474">
                  <c:v>29961.9431618952</c:v>
                </c:pt>
                <c:pt idx="5475">
                  <c:v>29963.374057171201</c:v>
                </c:pt>
                <c:pt idx="5476">
                  <c:v>29965.073047061102</c:v>
                </c:pt>
                <c:pt idx="5477">
                  <c:v>29966.192786011601</c:v>
                </c:pt>
                <c:pt idx="5478">
                  <c:v>29967.0249145895</c:v>
                </c:pt>
                <c:pt idx="5479">
                  <c:v>29968.395606728802</c:v>
                </c:pt>
                <c:pt idx="5480">
                  <c:v>29969.476178788402</c:v>
                </c:pt>
                <c:pt idx="5481">
                  <c:v>29970.5411855108</c:v>
                </c:pt>
                <c:pt idx="5482">
                  <c:v>29971.589372042301</c:v>
                </c:pt>
                <c:pt idx="5483">
                  <c:v>29972.8740401223</c:v>
                </c:pt>
                <c:pt idx="5484">
                  <c:v>29973.630265118602</c:v>
                </c:pt>
                <c:pt idx="5485">
                  <c:v>29975.1074489516</c:v>
                </c:pt>
                <c:pt idx="5486">
                  <c:v>29976.064415811801</c:v>
                </c:pt>
                <c:pt idx="5487">
                  <c:v>29977.015078002802</c:v>
                </c:pt>
                <c:pt idx="5488">
                  <c:v>29977.998890358798</c:v>
                </c:pt>
                <c:pt idx="5489">
                  <c:v>29979.2705678852</c:v>
                </c:pt>
                <c:pt idx="5490">
                  <c:v>29980.315455313299</c:v>
                </c:pt>
                <c:pt idx="5491">
                  <c:v>29981.379508206999</c:v>
                </c:pt>
                <c:pt idx="5492">
                  <c:v>29982.4578164058</c:v>
                </c:pt>
                <c:pt idx="5493">
                  <c:v>29983.818267854502</c:v>
                </c:pt>
                <c:pt idx="5494">
                  <c:v>29985.456581012299</c:v>
                </c:pt>
                <c:pt idx="5495">
                  <c:v>29986.544615488201</c:v>
                </c:pt>
                <c:pt idx="5496">
                  <c:v>29987.623582006701</c:v>
                </c:pt>
                <c:pt idx="5497">
                  <c:v>29988.688570407401</c:v>
                </c:pt>
                <c:pt idx="5498">
                  <c:v>29989.992668857401</c:v>
                </c:pt>
                <c:pt idx="5499">
                  <c:v>29991.008253718501</c:v>
                </c:pt>
                <c:pt idx="5500">
                  <c:v>29991.7505652972</c:v>
                </c:pt>
                <c:pt idx="5501">
                  <c:v>29992.944704861598</c:v>
                </c:pt>
                <c:pt idx="5502">
                  <c:v>29994.076724956401</c:v>
                </c:pt>
                <c:pt idx="5503">
                  <c:v>29995.137035424199</c:v>
                </c:pt>
                <c:pt idx="5504">
                  <c:v>29995.9272082815</c:v>
                </c:pt>
                <c:pt idx="5505">
                  <c:v>29996.482738246599</c:v>
                </c:pt>
                <c:pt idx="5506">
                  <c:v>29997.170040271802</c:v>
                </c:pt>
                <c:pt idx="5507">
                  <c:v>29997.936434076699</c:v>
                </c:pt>
                <c:pt idx="5508">
                  <c:v>29998.590839594199</c:v>
                </c:pt>
                <c:pt idx="5509">
                  <c:v>29999.027287855599</c:v>
                </c:pt>
                <c:pt idx="5510">
                  <c:v>29999.381015751798</c:v>
                </c:pt>
                <c:pt idx="5511">
                  <c:v>29999.647113122501</c:v>
                </c:pt>
                <c:pt idx="5512">
                  <c:v>29999.849024086401</c:v>
                </c:pt>
                <c:pt idx="5513">
                  <c:v>29999.898093659001</c:v>
                </c:pt>
                <c:pt idx="5514">
                  <c:v>29999.853443406901</c:v>
                </c:pt>
                <c:pt idx="5515">
                  <c:v>29999.752726895302</c:v>
                </c:pt>
                <c:pt idx="5516">
                  <c:v>29999.554434376201</c:v>
                </c:pt>
                <c:pt idx="5517">
                  <c:v>29999.343039895</c:v>
                </c:pt>
                <c:pt idx="5518">
                  <c:v>29999.089331255898</c:v>
                </c:pt>
                <c:pt idx="5519">
                  <c:v>29998.873826571398</c:v>
                </c:pt>
                <c:pt idx="5520">
                  <c:v>29998.385693089102</c:v>
                </c:pt>
                <c:pt idx="5521">
                  <c:v>29997.929218090099</c:v>
                </c:pt>
                <c:pt idx="5522">
                  <c:v>29997.5374595104</c:v>
                </c:pt>
                <c:pt idx="5523">
                  <c:v>29997.126659559599</c:v>
                </c:pt>
                <c:pt idx="5524">
                  <c:v>29996.592828990499</c:v>
                </c:pt>
                <c:pt idx="5525">
                  <c:v>29996.154657068801</c:v>
                </c:pt>
                <c:pt idx="5526">
                  <c:v>29995.7111958772</c:v>
                </c:pt>
                <c:pt idx="5527">
                  <c:v>29995.155877649799</c:v>
                </c:pt>
                <c:pt idx="5528">
                  <c:v>29994.715986715299</c:v>
                </c:pt>
                <c:pt idx="5529">
                  <c:v>29994.178519773301</c:v>
                </c:pt>
                <c:pt idx="5530">
                  <c:v>29993.8658247571</c:v>
                </c:pt>
                <c:pt idx="5531">
                  <c:v>29993.464016564802</c:v>
                </c:pt>
                <c:pt idx="5532">
                  <c:v>29993.083365451599</c:v>
                </c:pt>
                <c:pt idx="5533">
                  <c:v>29992.814306910899</c:v>
                </c:pt>
                <c:pt idx="5534">
                  <c:v>29992.402460125501</c:v>
                </c:pt>
                <c:pt idx="5535">
                  <c:v>29992.110668744099</c:v>
                </c:pt>
                <c:pt idx="5536">
                  <c:v>29991.7999792427</c:v>
                </c:pt>
                <c:pt idx="5537">
                  <c:v>29991.645565623799</c:v>
                </c:pt>
                <c:pt idx="5538">
                  <c:v>29991.447273104699</c:v>
                </c:pt>
                <c:pt idx="5539">
                  <c:v>29991.3465565931</c:v>
                </c:pt>
                <c:pt idx="5540">
                  <c:v>29991.3</c:v>
                </c:pt>
                <c:pt idx="5541">
                  <c:v>29991.332109239302</c:v>
                </c:pt>
                <c:pt idx="5542">
                  <c:v>29991.4028223811</c:v>
                </c:pt>
                <c:pt idx="5543">
                  <c:v>29991.481179938499</c:v>
                </c:pt>
                <c:pt idx="5544">
                  <c:v>29991.658214688399</c:v>
                </c:pt>
                <c:pt idx="5545">
                  <c:v>29991.840022021399</c:v>
                </c:pt>
                <c:pt idx="5546">
                  <c:v>29992.115149804202</c:v>
                </c:pt>
                <c:pt idx="5547">
                  <c:v>29992.3046794654</c:v>
                </c:pt>
                <c:pt idx="5548">
                  <c:v>29992.584657743999</c:v>
                </c:pt>
                <c:pt idx="5549">
                  <c:v>29992.976441437098</c:v>
                </c:pt>
                <c:pt idx="5550">
                  <c:v>29993.412064069002</c:v>
                </c:pt>
                <c:pt idx="5551">
                  <c:v>29993.693313656899</c:v>
                </c:pt>
                <c:pt idx="5552">
                  <c:v>29993.888721115902</c:v>
                </c:pt>
                <c:pt idx="5553">
                  <c:v>29994.297706892201</c:v>
                </c:pt>
                <c:pt idx="5554">
                  <c:v>29994.953920359399</c:v>
                </c:pt>
                <c:pt idx="5555">
                  <c:v>29995.417791828098</c:v>
                </c:pt>
                <c:pt idx="5556">
                  <c:v>29995.901104720499</c:v>
                </c:pt>
                <c:pt idx="5557">
                  <c:v>29996.5303978093</c:v>
                </c:pt>
                <c:pt idx="5558">
                  <c:v>29997.185019979701</c:v>
                </c:pt>
                <c:pt idx="5559">
                  <c:v>29997.725070014701</c:v>
                </c:pt>
                <c:pt idx="5560">
                  <c:v>29998.278099850399</c:v>
                </c:pt>
                <c:pt idx="5561">
                  <c:v>29998.8426735707</c:v>
                </c:pt>
                <c:pt idx="5562">
                  <c:v>29999.4173552592</c:v>
                </c:pt>
                <c:pt idx="5563">
                  <c:v>30000.000708999902</c:v>
                </c:pt>
                <c:pt idx="5564">
                  <c:v>30000.888858641902</c:v>
                </c:pt>
                <c:pt idx="5565">
                  <c:v>30001.4876103795</c:v>
                </c:pt>
                <c:pt idx="5566">
                  <c:v>30001.939145623601</c:v>
                </c:pt>
                <c:pt idx="5567">
                  <c:v>30002.543336145602</c:v>
                </c:pt>
                <c:pt idx="5568">
                  <c:v>30003.3</c:v>
                </c:pt>
                <c:pt idx="5569">
                  <c:v>30004.372941796199</c:v>
                </c:pt>
                <c:pt idx="5570">
                  <c:v>30005.259378924198</c:v>
                </c:pt>
                <c:pt idx="5571">
                  <c:v>30006.0057331715</c:v>
                </c:pt>
                <c:pt idx="5572">
                  <c:v>30007.3903106412</c:v>
                </c:pt>
                <c:pt idx="5573">
                  <c:v>30008.930887498998</c:v>
                </c:pt>
                <c:pt idx="5574">
                  <c:v>30010.260302152601</c:v>
                </c:pt>
                <c:pt idx="5575">
                  <c:v>30011.663214028398</c:v>
                </c:pt>
                <c:pt idx="5576">
                  <c:v>30013.502373351301</c:v>
                </c:pt>
                <c:pt idx="5577">
                  <c:v>30015.415212105399</c:v>
                </c:pt>
                <c:pt idx="5578">
                  <c:v>30017.378863636099</c:v>
                </c:pt>
                <c:pt idx="5579">
                  <c:v>30018.971003667801</c:v>
                </c:pt>
                <c:pt idx="5580">
                  <c:v>30020.5693214905</c:v>
                </c:pt>
                <c:pt idx="5581">
                  <c:v>30022.162109376801</c:v>
                </c:pt>
                <c:pt idx="5582">
                  <c:v>30024.127481771098</c:v>
                </c:pt>
                <c:pt idx="5583">
                  <c:v>30025.284264431601</c:v>
                </c:pt>
                <c:pt idx="5584">
                  <c:v>30026.790216145899</c:v>
                </c:pt>
                <c:pt idx="5585">
                  <c:v>30028.597651351</c:v>
                </c:pt>
                <c:pt idx="5586">
                  <c:v>30030.300406081002</c:v>
                </c:pt>
                <c:pt idx="5587">
                  <c:v>30031.571873531</c:v>
                </c:pt>
                <c:pt idx="5588">
                  <c:v>30033.028579436199</c:v>
                </c:pt>
                <c:pt idx="5589">
                  <c:v>30034.073572641901</c:v>
                </c:pt>
                <c:pt idx="5590">
                  <c:v>30034.9988855712</c:v>
                </c:pt>
                <c:pt idx="5591">
                  <c:v>30035.969390353501</c:v>
                </c:pt>
                <c:pt idx="5592">
                  <c:v>30036.5826162835</c:v>
                </c:pt>
                <c:pt idx="5593">
                  <c:v>30037.038111823698</c:v>
                </c:pt>
                <c:pt idx="5594">
                  <c:v>30037.367836897702</c:v>
                </c:pt>
                <c:pt idx="5595">
                  <c:v>30037.500513052699</c:v>
                </c:pt>
                <c:pt idx="5596">
                  <c:v>30037.613124418102</c:v>
                </c:pt>
                <c:pt idx="5597">
                  <c:v>30037.712490241898</c:v>
                </c:pt>
                <c:pt idx="5598">
                  <c:v>30037.766301076899</c:v>
                </c:pt>
                <c:pt idx="5599">
                  <c:v>30037.847220037402</c:v>
                </c:pt>
                <c:pt idx="5600">
                  <c:v>30037.918325960702</c:v>
                </c:pt>
                <c:pt idx="5601">
                  <c:v>30037.969032482699</c:v>
                </c:pt>
                <c:pt idx="5602">
                  <c:v>30038.0149795242</c:v>
                </c:pt>
                <c:pt idx="5603">
                  <c:v>30038.0568430245</c:v>
                </c:pt>
                <c:pt idx="5604">
                  <c:v>30038.104459671398</c:v>
                </c:pt>
                <c:pt idx="5605">
                  <c:v>30038.1480721343</c:v>
                </c:pt>
                <c:pt idx="5606">
                  <c:v>30038.172866804402</c:v>
                </c:pt>
                <c:pt idx="5607">
                  <c:v>30038.2049162025</c:v>
                </c:pt>
                <c:pt idx="5608">
                  <c:v>30038.236430740701</c:v>
                </c:pt>
                <c:pt idx="5609">
                  <c:v>30038.276101518099</c:v>
                </c:pt>
                <c:pt idx="5610">
                  <c:v>30038.308884024798</c:v>
                </c:pt>
                <c:pt idx="5611">
                  <c:v>30038.343328474301</c:v>
                </c:pt>
                <c:pt idx="5612">
                  <c:v>30038.380110806</c:v>
                </c:pt>
                <c:pt idx="5613">
                  <c:v>30038.430406118699</c:v>
                </c:pt>
                <c:pt idx="5614">
                  <c:v>30038.498835333801</c:v>
                </c:pt>
                <c:pt idx="5615">
                  <c:v>30038.550404808</c:v>
                </c:pt>
                <c:pt idx="5616">
                  <c:v>30038.6075228761</c:v>
                </c:pt>
                <c:pt idx="5617">
                  <c:v>30038.670865477401</c:v>
                </c:pt>
                <c:pt idx="5618">
                  <c:v>30038.759826730002</c:v>
                </c:pt>
                <c:pt idx="5619">
                  <c:v>30038.8608901648</c:v>
                </c:pt>
                <c:pt idx="5620">
                  <c:v>30038.951341654101</c:v>
                </c:pt>
                <c:pt idx="5621">
                  <c:v>30039.026614083501</c:v>
                </c:pt>
                <c:pt idx="5622">
                  <c:v>30039.166235336499</c:v>
                </c:pt>
                <c:pt idx="5623">
                  <c:v>30039.412373253701</c:v>
                </c:pt>
                <c:pt idx="5624">
                  <c:v>30039.6634425632</c:v>
                </c:pt>
                <c:pt idx="5625">
                  <c:v>30039.959870868701</c:v>
                </c:pt>
                <c:pt idx="5626">
                  <c:v>30040.210413951299</c:v>
                </c:pt>
                <c:pt idx="5627">
                  <c:v>30040.779375438899</c:v>
                </c:pt>
                <c:pt idx="5628">
                  <c:v>30041.205483219499</c:v>
                </c:pt>
                <c:pt idx="5629">
                  <c:v>30041.666034757902</c:v>
                </c:pt>
                <c:pt idx="5630">
                  <c:v>30042.158461762701</c:v>
                </c:pt>
                <c:pt idx="5631">
                  <c:v>30042.680195942601</c:v>
                </c:pt>
                <c:pt idx="5632">
                  <c:v>30043.369664251</c:v>
                </c:pt>
                <c:pt idx="5633">
                  <c:v>30043.947949259498</c:v>
                </c:pt>
                <c:pt idx="5634">
                  <c:v>30044.547194496099</c:v>
                </c:pt>
                <c:pt idx="5635">
                  <c:v>30045.164831669601</c:v>
                </c:pt>
                <c:pt idx="5636">
                  <c:v>30045.798292488402</c:v>
                </c:pt>
                <c:pt idx="5637">
                  <c:v>30046.120154173801</c:v>
                </c:pt>
                <c:pt idx="5638">
                  <c:v>30046.937199629301</c:v>
                </c:pt>
                <c:pt idx="5639">
                  <c:v>30047.600932720699</c:v>
                </c:pt>
                <c:pt idx="5640">
                  <c:v>30048.2708583649</c:v>
                </c:pt>
                <c:pt idx="5641">
                  <c:v>30048.9444082706</c:v>
                </c:pt>
                <c:pt idx="5642">
                  <c:v>30049.787529639001</c:v>
                </c:pt>
                <c:pt idx="5643">
                  <c:v>30050.627284766499</c:v>
                </c:pt>
                <c:pt idx="5644">
                  <c:v>30051.127435310798</c:v>
                </c:pt>
                <c:pt idx="5645">
                  <c:v>30051.7877358271</c:v>
                </c:pt>
                <c:pt idx="5646">
                  <c:v>30052.598945904901</c:v>
                </c:pt>
                <c:pt idx="5647">
                  <c:v>30053.233451408101</c:v>
                </c:pt>
                <c:pt idx="5648">
                  <c:v>30053.852318987501</c:v>
                </c:pt>
                <c:pt idx="5649">
                  <c:v>30054.6</c:v>
                </c:pt>
                <c:pt idx="5650">
                  <c:v>30055.181416277301</c:v>
                </c:pt>
                <c:pt idx="5651">
                  <c:v>30056.040644244302</c:v>
                </c:pt>
                <c:pt idx="5652">
                  <c:v>30056.606870558498</c:v>
                </c:pt>
                <c:pt idx="5653">
                  <c:v>30057.309654184599</c:v>
                </c:pt>
                <c:pt idx="5654">
                  <c:v>30057.729689383101</c:v>
                </c:pt>
                <c:pt idx="5655">
                  <c:v>30058.428885151399</c:v>
                </c:pt>
                <c:pt idx="5656">
                  <c:v>30059.129329882799</c:v>
                </c:pt>
                <c:pt idx="5657">
                  <c:v>30059.5513134637</c:v>
                </c:pt>
                <c:pt idx="5658">
                  <c:v>30060.259342734898</c:v>
                </c:pt>
                <c:pt idx="5659">
                  <c:v>30060.831564071999</c:v>
                </c:pt>
                <c:pt idx="5660">
                  <c:v>30061.410428768901</c:v>
                </c:pt>
                <c:pt idx="5661">
                  <c:v>30062.145446689301</c:v>
                </c:pt>
                <c:pt idx="5662">
                  <c:v>30062.744286524699</c:v>
                </c:pt>
                <c:pt idx="5663">
                  <c:v>30063.200633661701</c:v>
                </c:pt>
                <c:pt idx="5664">
                  <c:v>30063.819822441001</c:v>
                </c:pt>
                <c:pt idx="5665">
                  <c:v>30064.6129802014</c:v>
                </c:pt>
                <c:pt idx="5666">
                  <c:v>30065.429946574</c:v>
                </c:pt>
                <c:pt idx="5667">
                  <c:v>30065.932671771199</c:v>
                </c:pt>
                <c:pt idx="5668">
                  <c:v>30066.793318122302</c:v>
                </c:pt>
                <c:pt idx="5669">
                  <c:v>30067.503876070699</c:v>
                </c:pt>
                <c:pt idx="5670">
                  <c:v>30068.421880555401</c:v>
                </c:pt>
                <c:pt idx="5671">
                  <c:v>30069.1818056423</c:v>
                </c:pt>
                <c:pt idx="5672">
                  <c:v>30069.965906159301</c:v>
                </c:pt>
                <c:pt idx="5673">
                  <c:v>30070.775557170498</c:v>
                </c:pt>
                <c:pt idx="5674">
                  <c:v>30071.6121337404</c:v>
                </c:pt>
                <c:pt idx="5675">
                  <c:v>30072.697813344199</c:v>
                </c:pt>
                <c:pt idx="5676">
                  <c:v>30073.599999999999</c:v>
                </c:pt>
                <c:pt idx="5677">
                  <c:v>30074.556045086301</c:v>
                </c:pt>
                <c:pt idx="5678">
                  <c:v>30075.586408110201</c:v>
                </c:pt>
                <c:pt idx="5679">
                  <c:v>30076.973243697099</c:v>
                </c:pt>
                <c:pt idx="5680">
                  <c:v>30078.463213848099</c:v>
                </c:pt>
                <c:pt idx="5681">
                  <c:v>30079.724598295299</c:v>
                </c:pt>
                <c:pt idx="5682">
                  <c:v>30081.0436770468</c:v>
                </c:pt>
                <c:pt idx="5683">
                  <c:v>30082.068625741202</c:v>
                </c:pt>
                <c:pt idx="5684">
                  <c:v>30083.840140900102</c:v>
                </c:pt>
                <c:pt idx="5685">
                  <c:v>30085.310137720498</c:v>
                </c:pt>
                <c:pt idx="5686">
                  <c:v>30086.4410021269</c:v>
                </c:pt>
                <c:pt idx="5687">
                  <c:v>30088.375190445098</c:v>
                </c:pt>
                <c:pt idx="5688">
                  <c:v>30089.962858067898</c:v>
                </c:pt>
                <c:pt idx="5689">
                  <c:v>30091.9917781072</c:v>
                </c:pt>
                <c:pt idx="5690">
                  <c:v>30094.063225714501</c:v>
                </c:pt>
                <c:pt idx="5691">
                  <c:v>30095.746155089699</c:v>
                </c:pt>
                <c:pt idx="5692">
                  <c:v>30097.020961093302</c:v>
                </c:pt>
                <c:pt idx="5693">
                  <c:v>30099.165037180101</c:v>
                </c:pt>
                <c:pt idx="5694">
                  <c:v>30100.893601613901</c:v>
                </c:pt>
                <c:pt idx="5695">
                  <c:v>30102.6299894525</c:v>
                </c:pt>
                <c:pt idx="5696">
                  <c:v>30104.3705065553</c:v>
                </c:pt>
                <c:pt idx="5697">
                  <c:v>30106.111458781401</c:v>
                </c:pt>
                <c:pt idx="5698">
                  <c:v>30108.282633163901</c:v>
                </c:pt>
                <c:pt idx="5699">
                  <c:v>30110.011057715699</c:v>
                </c:pt>
                <c:pt idx="5700">
                  <c:v>30111.727911433602</c:v>
                </c:pt>
                <c:pt idx="5701">
                  <c:v>30113.005736105799</c:v>
                </c:pt>
                <c:pt idx="5702">
                  <c:v>30115.1121298049</c:v>
                </c:pt>
                <c:pt idx="5703">
                  <c:v>30116.772106176799</c:v>
                </c:pt>
                <c:pt idx="5704">
                  <c:v>30118.815855970301</c:v>
                </c:pt>
                <c:pt idx="5705">
                  <c:v>30120.048927146501</c:v>
                </c:pt>
                <c:pt idx="5706">
                  <c:v>30121.709476715201</c:v>
                </c:pt>
                <c:pt idx="5707">
                  <c:v>30123.809719795299</c:v>
                </c:pt>
                <c:pt idx="5708">
                  <c:v>30125.934798901999</c:v>
                </c:pt>
                <c:pt idx="5709">
                  <c:v>30127.650981170202</c:v>
                </c:pt>
                <c:pt idx="5710">
                  <c:v>30129.3800362847</c:v>
                </c:pt>
                <c:pt idx="5711">
                  <c:v>30131.1206210409</c:v>
                </c:pt>
                <c:pt idx="5712">
                  <c:v>30133.310519256102</c:v>
                </c:pt>
                <c:pt idx="5713">
                  <c:v>30135.0721346135</c:v>
                </c:pt>
                <c:pt idx="5714">
                  <c:v>30136.840914197099</c:v>
                </c:pt>
                <c:pt idx="5715">
                  <c:v>30138.171392386601</c:v>
                </c:pt>
                <c:pt idx="5716">
                  <c:v>30140.394593223798</c:v>
                </c:pt>
                <c:pt idx="5717">
                  <c:v>30142.622691892298</c:v>
                </c:pt>
                <c:pt idx="5718">
                  <c:v>30143.9608106985</c:v>
                </c:pt>
                <c:pt idx="5719">
                  <c:v>30146.191289127601</c:v>
                </c:pt>
                <c:pt idx="5720">
                  <c:v>30147.9744131425</c:v>
                </c:pt>
                <c:pt idx="5721">
                  <c:v>30149.7549631492</c:v>
                </c:pt>
                <c:pt idx="5722">
                  <c:v>30151.974984670102</c:v>
                </c:pt>
                <c:pt idx="5723">
                  <c:v>30153.744832066099</c:v>
                </c:pt>
                <c:pt idx="5724">
                  <c:v>30155.067737072801</c:v>
                </c:pt>
                <c:pt idx="5725">
                  <c:v>30156.8245589994</c:v>
                </c:pt>
                <c:pt idx="5726">
                  <c:v>30158.572090894198</c:v>
                </c:pt>
                <c:pt idx="5727">
                  <c:v>30161.173031666101</c:v>
                </c:pt>
                <c:pt idx="5728">
                  <c:v>30163.3189358704</c:v>
                </c:pt>
                <c:pt idx="5729">
                  <c:v>30164.595901006302</c:v>
                </c:pt>
                <c:pt idx="5730">
                  <c:v>30166.2850055989</c:v>
                </c:pt>
                <c:pt idx="5731">
                  <c:v>30168.372775976401</c:v>
                </c:pt>
                <c:pt idx="5732">
                  <c:v>30170.023392875701</c:v>
                </c:pt>
                <c:pt idx="5733">
                  <c:v>30171.66155207</c:v>
                </c:pt>
                <c:pt idx="5734">
                  <c:v>30172.882960582199</c:v>
                </c:pt>
                <c:pt idx="5735">
                  <c:v>30174.098509626401</c:v>
                </c:pt>
                <c:pt idx="5736">
                  <c:v>30176.1121890338</c:v>
                </c:pt>
                <c:pt idx="5737">
                  <c:v>30177.712891554602</c:v>
                </c:pt>
                <c:pt idx="5738">
                  <c:v>30179.702092961801</c:v>
                </c:pt>
                <c:pt idx="5739">
                  <c:v>30180.889900272301</c:v>
                </c:pt>
                <c:pt idx="5740">
                  <c:v>30182.860984735998</c:v>
                </c:pt>
                <c:pt idx="5741">
                  <c:v>30184.430888452898</c:v>
                </c:pt>
                <c:pt idx="5742">
                  <c:v>30186.385687794002</c:v>
                </c:pt>
                <c:pt idx="5743">
                  <c:v>30187.9442983751</c:v>
                </c:pt>
                <c:pt idx="5744">
                  <c:v>30189.4990035878</c:v>
                </c:pt>
                <c:pt idx="5745">
                  <c:v>30191.050488849301</c:v>
                </c:pt>
                <c:pt idx="5746">
                  <c:v>30192.986361560001</c:v>
                </c:pt>
                <c:pt idx="5747">
                  <c:v>30194.5331079879</c:v>
                </c:pt>
                <c:pt idx="5748">
                  <c:v>30196.4652258596</c:v>
                </c:pt>
                <c:pt idx="5749">
                  <c:v>30198.010703378601</c:v>
                </c:pt>
                <c:pt idx="5750">
                  <c:v>30199.170134869</c:v>
                </c:pt>
                <c:pt idx="5751">
                  <c:v>30201.491082352</c:v>
                </c:pt>
                <c:pt idx="5752">
                  <c:v>30203.040852919101</c:v>
                </c:pt>
                <c:pt idx="5753">
                  <c:v>30204.204966061799</c:v>
                </c:pt>
                <c:pt idx="5754">
                  <c:v>30205.760046970499</c:v>
                </c:pt>
                <c:pt idx="5755">
                  <c:v>30207.709570985899</c:v>
                </c:pt>
                <c:pt idx="5756">
                  <c:v>30209.274563854</c:v>
                </c:pt>
                <c:pt idx="5757">
                  <c:v>30210.845075840502</c:v>
                </c:pt>
                <c:pt idx="5758">
                  <c:v>30212.817021274099</c:v>
                </c:pt>
                <c:pt idx="5759">
                  <c:v>30214.402457333599</c:v>
                </c:pt>
                <c:pt idx="5760">
                  <c:v>30215.993660874501</c:v>
                </c:pt>
                <c:pt idx="5761">
                  <c:v>30217.586144028999</c:v>
                </c:pt>
                <c:pt idx="5762">
                  <c:v>30219.179722544999</c:v>
                </c:pt>
                <c:pt idx="5763">
                  <c:v>30220.774425247</c:v>
                </c:pt>
                <c:pt idx="5764">
                  <c:v>30223.1686502021</c:v>
                </c:pt>
                <c:pt idx="5765">
                  <c:v>30225.1658895855</c:v>
                </c:pt>
                <c:pt idx="5766">
                  <c:v>30226.765064701998</c:v>
                </c:pt>
                <c:pt idx="5767">
                  <c:v>30228.365500920299</c:v>
                </c:pt>
                <c:pt idx="5768">
                  <c:v>30229.967227064801</c:v>
                </c:pt>
                <c:pt idx="5769">
                  <c:v>30231.570271959801</c:v>
                </c:pt>
                <c:pt idx="5770">
                  <c:v>30233.575976483698</c:v>
                </c:pt>
                <c:pt idx="5771">
                  <c:v>30234.7804332991</c:v>
                </c:pt>
                <c:pt idx="5772">
                  <c:v>30235.985680552702</c:v>
                </c:pt>
                <c:pt idx="5773">
                  <c:v>30237.5939274794</c:v>
                </c:pt>
                <c:pt idx="5774">
                  <c:v>30239.606286546499</c:v>
                </c:pt>
                <c:pt idx="5775">
                  <c:v>30241.217849256798</c:v>
                </c:pt>
                <c:pt idx="5776">
                  <c:v>30242.830932488399</c:v>
                </c:pt>
                <c:pt idx="5777">
                  <c:v>30244.849468672899</c:v>
                </c:pt>
                <c:pt idx="5778">
                  <c:v>30246.466078466299</c:v>
                </c:pt>
                <c:pt idx="5779">
                  <c:v>30248.489114055399</c:v>
                </c:pt>
                <c:pt idx="5780">
                  <c:v>30249.704169478999</c:v>
                </c:pt>
                <c:pt idx="5781">
                  <c:v>30250.920165317799</c:v>
                </c:pt>
                <c:pt idx="5782">
                  <c:v>30252.137113731998</c:v>
                </c:pt>
                <c:pt idx="5783">
                  <c:v>30253.761214419599</c:v>
                </c:pt>
                <c:pt idx="5784">
                  <c:v>30255.793796030499</c:v>
                </c:pt>
                <c:pt idx="5785">
                  <c:v>30257.421861050301</c:v>
                </c:pt>
                <c:pt idx="5786">
                  <c:v>30259.051734835</c:v>
                </c:pt>
                <c:pt idx="5787">
                  <c:v>30261.091664553998</c:v>
                </c:pt>
                <c:pt idx="5788">
                  <c:v>30263.137340591398</c:v>
                </c:pt>
                <c:pt idx="5789">
                  <c:v>30265.193947858199</c:v>
                </c:pt>
                <c:pt idx="5790">
                  <c:v>30266.432743443602</c:v>
                </c:pt>
                <c:pt idx="5791">
                  <c:v>30268.089564132999</c:v>
                </c:pt>
                <c:pt idx="5792">
                  <c:v>30270.167902582401</c:v>
                </c:pt>
                <c:pt idx="5793">
                  <c:v>30271.8356668296</c:v>
                </c:pt>
                <c:pt idx="5794">
                  <c:v>30273.925720521402</c:v>
                </c:pt>
                <c:pt idx="5795">
                  <c:v>30275.601285598699</c:v>
                </c:pt>
                <c:pt idx="5796">
                  <c:v>30277.2793089347</c:v>
                </c:pt>
                <c:pt idx="5797">
                  <c:v>30278.959169743899</c:v>
                </c:pt>
                <c:pt idx="5798">
                  <c:v>30280.640247240401</c:v>
                </c:pt>
                <c:pt idx="5799">
                  <c:v>30282.7423593495</c:v>
                </c:pt>
                <c:pt idx="5800">
                  <c:v>30284.003569152701</c:v>
                </c:pt>
                <c:pt idx="5801">
                  <c:v>30285.684571997099</c:v>
                </c:pt>
                <c:pt idx="5802">
                  <c:v>30287.783971851099</c:v>
                </c:pt>
                <c:pt idx="5803">
                  <c:v>30289.8801803963</c:v>
                </c:pt>
                <c:pt idx="5804">
                  <c:v>30291.554034708901</c:v>
                </c:pt>
                <c:pt idx="5805">
                  <c:v>30293.224449816</c:v>
                </c:pt>
                <c:pt idx="5806">
                  <c:v>30294.890804931802</c:v>
                </c:pt>
                <c:pt idx="5807">
                  <c:v>30296.5524792707</c:v>
                </c:pt>
                <c:pt idx="5808">
                  <c:v>30298.6220441234</c:v>
                </c:pt>
                <c:pt idx="5809">
                  <c:v>30299.859302474699</c:v>
                </c:pt>
                <c:pt idx="5810">
                  <c:v>30301.503209768402</c:v>
                </c:pt>
                <c:pt idx="5811">
                  <c:v>30303.547946875002</c:v>
                </c:pt>
                <c:pt idx="5812">
                  <c:v>30305.580277884699</c:v>
                </c:pt>
                <c:pt idx="5813">
                  <c:v>30307.598990325601</c:v>
                </c:pt>
                <c:pt idx="5814">
                  <c:v>30309.2033401273</c:v>
                </c:pt>
                <c:pt idx="5815">
                  <c:v>30310.797491593501</c:v>
                </c:pt>
                <c:pt idx="5816">
                  <c:v>30312.379350352199</c:v>
                </c:pt>
                <c:pt idx="5817">
                  <c:v>30314.339555725699</c:v>
                </c:pt>
                <c:pt idx="5818">
                  <c:v>30315.507268707901</c:v>
                </c:pt>
                <c:pt idx="5819">
                  <c:v>30316.669168594599</c:v>
                </c:pt>
                <c:pt idx="5820">
                  <c:v>30318.593849496199</c:v>
                </c:pt>
                <c:pt idx="5821">
                  <c:v>30320.1240362957</c:v>
                </c:pt>
                <c:pt idx="5822">
                  <c:v>30322.0263960757</c:v>
                </c:pt>
                <c:pt idx="5823">
                  <c:v>30323.541153946</c:v>
                </c:pt>
                <c:pt idx="5824">
                  <c:v>30325.427262524601</c:v>
                </c:pt>
                <c:pt idx="5825">
                  <c:v>30326.931447401599</c:v>
                </c:pt>
                <c:pt idx="5826">
                  <c:v>30328.057472707598</c:v>
                </c:pt>
                <c:pt idx="5827">
                  <c:v>30330.305842518599</c:v>
                </c:pt>
                <c:pt idx="5828">
                  <c:v>30331.8033281196</c:v>
                </c:pt>
                <c:pt idx="5829">
                  <c:v>30332.9263747564</c:v>
                </c:pt>
                <c:pt idx="5830">
                  <c:v>30334.424449542901</c:v>
                </c:pt>
                <c:pt idx="5831">
                  <c:v>30335.924179903101</c:v>
                </c:pt>
                <c:pt idx="5832">
                  <c:v>30337.426525033999</c:v>
                </c:pt>
                <c:pt idx="5833">
                  <c:v>30338.932444132999</c:v>
                </c:pt>
                <c:pt idx="5834">
                  <c:v>30340.442896397399</c:v>
                </c:pt>
                <c:pt idx="5835">
                  <c:v>30341.9588410242</c:v>
                </c:pt>
                <c:pt idx="5836">
                  <c:v>30343.481237210901</c:v>
                </c:pt>
                <c:pt idx="5837">
                  <c:v>30345.3947662272</c:v>
                </c:pt>
                <c:pt idx="5838">
                  <c:v>30346.935185488201</c:v>
                </c:pt>
                <c:pt idx="5839">
                  <c:v>30348.096727101802</c:v>
                </c:pt>
                <c:pt idx="5840">
                  <c:v>30349.654521499899</c:v>
                </c:pt>
                <c:pt idx="5841">
                  <c:v>30351.223563444</c:v>
                </c:pt>
                <c:pt idx="5842">
                  <c:v>30353.202144012601</c:v>
                </c:pt>
                <c:pt idx="5843">
                  <c:v>30355.201555848002</c:v>
                </c:pt>
                <c:pt idx="5844">
                  <c:v>30356.814363318299</c:v>
                </c:pt>
                <c:pt idx="5845">
                  <c:v>30358.437302303799</c:v>
                </c:pt>
                <c:pt idx="5846">
                  <c:v>30360.069835458002</c:v>
                </c:pt>
                <c:pt idx="5847">
                  <c:v>30362.123175086599</c:v>
                </c:pt>
                <c:pt idx="5848">
                  <c:v>30363.3615348864</c:v>
                </c:pt>
                <c:pt idx="5849">
                  <c:v>30365.435333600301</c:v>
                </c:pt>
                <c:pt idx="5850">
                  <c:v>30367.102647199499</c:v>
                </c:pt>
                <c:pt idx="5851">
                  <c:v>30369.1962508994</c:v>
                </c:pt>
                <c:pt idx="5852">
                  <c:v>30370.878048328999</c:v>
                </c:pt>
                <c:pt idx="5853">
                  <c:v>30372.565409828501</c:v>
                </c:pt>
                <c:pt idx="5854">
                  <c:v>30373.834259126401</c:v>
                </c:pt>
                <c:pt idx="5855">
                  <c:v>30375.1057092632</c:v>
                </c:pt>
                <c:pt idx="5856">
                  <c:v>30377.229956756801</c:v>
                </c:pt>
                <c:pt idx="5857">
                  <c:v>30378.933397775902</c:v>
                </c:pt>
                <c:pt idx="5858">
                  <c:v>30380.212984337399</c:v>
                </c:pt>
                <c:pt idx="5859">
                  <c:v>30382.3487774895</c:v>
                </c:pt>
                <c:pt idx="5860">
                  <c:v>30384.487597174299</c:v>
                </c:pt>
                <c:pt idx="5861">
                  <c:v>30386.628393886898</c:v>
                </c:pt>
                <c:pt idx="5862">
                  <c:v>30388.341749449701</c:v>
                </c:pt>
                <c:pt idx="5863">
                  <c:v>30390.483460060001</c:v>
                </c:pt>
                <c:pt idx="5864">
                  <c:v>30392.196186582602</c:v>
                </c:pt>
                <c:pt idx="5865">
                  <c:v>30394.335410694599</c:v>
                </c:pt>
                <c:pt idx="5866">
                  <c:v>30396.044787860301</c:v>
                </c:pt>
                <c:pt idx="5867">
                  <c:v>30397.3253001952</c:v>
                </c:pt>
                <c:pt idx="5868">
                  <c:v>30399.4559194717</c:v>
                </c:pt>
                <c:pt idx="5869">
                  <c:v>30401.156599224301</c:v>
                </c:pt>
                <c:pt idx="5870">
                  <c:v>30403.276797745501</c:v>
                </c:pt>
                <c:pt idx="5871">
                  <c:v>30404.966121255798</c:v>
                </c:pt>
                <c:pt idx="5872">
                  <c:v>30406.645418166601</c:v>
                </c:pt>
                <c:pt idx="5873">
                  <c:v>30407.898882965299</c:v>
                </c:pt>
                <c:pt idx="5874">
                  <c:v>30409.9780118046</c:v>
                </c:pt>
                <c:pt idx="5875">
                  <c:v>30412.046649779</c:v>
                </c:pt>
                <c:pt idx="5876">
                  <c:v>30413.695544388</c:v>
                </c:pt>
                <c:pt idx="5877">
                  <c:v>30415.3403608187</c:v>
                </c:pt>
                <c:pt idx="5878">
                  <c:v>30416.982270615499</c:v>
                </c:pt>
                <c:pt idx="5879">
                  <c:v>30419.0323551826</c:v>
                </c:pt>
                <c:pt idx="5880">
                  <c:v>30421.082016845801</c:v>
                </c:pt>
                <c:pt idx="5881">
                  <c:v>30422.312562729701</c:v>
                </c:pt>
                <c:pt idx="5882">
                  <c:v>30424.366307146101</c:v>
                </c:pt>
                <c:pt idx="5883">
                  <c:v>30425.601059998698</c:v>
                </c:pt>
                <c:pt idx="5884">
                  <c:v>30428.078511138701</c:v>
                </c:pt>
                <c:pt idx="5885">
                  <c:v>30429.737617205799</c:v>
                </c:pt>
                <c:pt idx="5886">
                  <c:v>30431.404067653799</c:v>
                </c:pt>
                <c:pt idx="5887">
                  <c:v>30433.0790340274</c:v>
                </c:pt>
                <c:pt idx="5888">
                  <c:v>30435.186502289402</c:v>
                </c:pt>
                <c:pt idx="5889">
                  <c:v>30437.311395396398</c:v>
                </c:pt>
                <c:pt idx="5890">
                  <c:v>30439.025393422398</c:v>
                </c:pt>
                <c:pt idx="5891">
                  <c:v>30440.7531793245</c:v>
                </c:pt>
                <c:pt idx="5892">
                  <c:v>30442.495924646999</c:v>
                </c:pt>
                <c:pt idx="5893">
                  <c:v>30444.254800934599</c:v>
                </c:pt>
                <c:pt idx="5894">
                  <c:v>30446.477865238499</c:v>
                </c:pt>
                <c:pt idx="5895">
                  <c:v>30448.2773196571</c:v>
                </c:pt>
                <c:pt idx="5896">
                  <c:v>30450.096712560498</c:v>
                </c:pt>
                <c:pt idx="5897">
                  <c:v>30451.937215493301</c:v>
                </c:pt>
                <c:pt idx="5898">
                  <c:v>30452.865749328401</c:v>
                </c:pt>
                <c:pt idx="5899">
                  <c:v>30454.269461812899</c:v>
                </c:pt>
                <c:pt idx="5900">
                  <c:v>30456.164602135501</c:v>
                </c:pt>
                <c:pt idx="5901">
                  <c:v>30458.086362632301</c:v>
                </c:pt>
                <c:pt idx="5902">
                  <c:v>30459.544311318099</c:v>
                </c:pt>
                <c:pt idx="5903">
                  <c:v>30462.004150873301</c:v>
                </c:pt>
                <c:pt idx="5904">
                  <c:v>30464.499029831099</c:v>
                </c:pt>
                <c:pt idx="5905">
                  <c:v>30466.518326073699</c:v>
                </c:pt>
                <c:pt idx="5906">
                  <c:v>30468.556901316701</c:v>
                </c:pt>
                <c:pt idx="5907">
                  <c:v>30470.613357241102</c:v>
                </c:pt>
                <c:pt idx="5908">
                  <c:v>30473.206941603501</c:v>
                </c:pt>
                <c:pt idx="5909">
                  <c:v>30475.2985164579</c:v>
                </c:pt>
                <c:pt idx="5910">
                  <c:v>30477.9315751145</c:v>
                </c:pt>
                <c:pt idx="5911">
                  <c:v>30480.0511899097</c:v>
                </c:pt>
                <c:pt idx="5912">
                  <c:v>30482.714874124202</c:v>
                </c:pt>
                <c:pt idx="5913">
                  <c:v>30485.391749009399</c:v>
                </c:pt>
                <c:pt idx="5914">
                  <c:v>30487.003069328399</c:v>
                </c:pt>
                <c:pt idx="5915">
                  <c:v>30489.695368616402</c:v>
                </c:pt>
                <c:pt idx="5916">
                  <c:v>30491.8537238188</c:v>
                </c:pt>
                <c:pt idx="5917">
                  <c:v>30494.014578195402</c:v>
                </c:pt>
                <c:pt idx="5918">
                  <c:v>30496.717030378401</c:v>
                </c:pt>
                <c:pt idx="5919">
                  <c:v>30498.878395293599</c:v>
                </c:pt>
                <c:pt idx="5920">
                  <c:v>30501.577061281601</c:v>
                </c:pt>
                <c:pt idx="5921">
                  <c:v>30503.193590718802</c:v>
                </c:pt>
                <c:pt idx="5922">
                  <c:v>30506.4178888028</c:v>
                </c:pt>
                <c:pt idx="5923">
                  <c:v>30508.559037827701</c:v>
                </c:pt>
                <c:pt idx="5924">
                  <c:v>30510.159504387699</c:v>
                </c:pt>
                <c:pt idx="5925">
                  <c:v>30512.285144621299</c:v>
                </c:pt>
                <c:pt idx="5926">
                  <c:v>30514.9274650189</c:v>
                </c:pt>
                <c:pt idx="5927">
                  <c:v>30518.100882266801</c:v>
                </c:pt>
                <c:pt idx="5928">
                  <c:v>30519.692735775701</c:v>
                </c:pt>
                <c:pt idx="5929">
                  <c:v>30521.820001774198</c:v>
                </c:pt>
                <c:pt idx="5930">
                  <c:v>30523.9522244215</c:v>
                </c:pt>
                <c:pt idx="5931">
                  <c:v>30526.623603902899</c:v>
                </c:pt>
                <c:pt idx="5932">
                  <c:v>30528.764893133401</c:v>
                </c:pt>
                <c:pt idx="5933">
                  <c:v>30530.909284900099</c:v>
                </c:pt>
                <c:pt idx="5934">
                  <c:v>30533.593268434499</c:v>
                </c:pt>
                <c:pt idx="5935">
                  <c:v>30535.7425550306</c:v>
                </c:pt>
                <c:pt idx="5936">
                  <c:v>30537.893090050002</c:v>
                </c:pt>
                <c:pt idx="5937">
                  <c:v>30540.582145304201</c:v>
                </c:pt>
                <c:pt idx="5938">
                  <c:v>30542.1956233739</c:v>
                </c:pt>
                <c:pt idx="5939">
                  <c:v>30544.346480685901</c:v>
                </c:pt>
                <c:pt idx="5940">
                  <c:v>30547.0335320249</c:v>
                </c:pt>
                <c:pt idx="5941">
                  <c:v>30549.181261563001</c:v>
                </c:pt>
                <c:pt idx="5942">
                  <c:v>30551.8625980988</c:v>
                </c:pt>
                <c:pt idx="5943">
                  <c:v>30554.004311725701</c:v>
                </c:pt>
                <c:pt idx="5944">
                  <c:v>30556.1424245579</c:v>
                </c:pt>
                <c:pt idx="5945">
                  <c:v>30558.809132865299</c:v>
                </c:pt>
                <c:pt idx="5946">
                  <c:v>30560.937058032599</c:v>
                </c:pt>
                <c:pt idx="5947">
                  <c:v>30563.589226673099</c:v>
                </c:pt>
                <c:pt idx="5948">
                  <c:v>30565.704076038299</c:v>
                </c:pt>
                <c:pt idx="5949">
                  <c:v>30567.812186879499</c:v>
                </c:pt>
                <c:pt idx="5950">
                  <c:v>30570.436980266299</c:v>
                </c:pt>
                <c:pt idx="5951">
                  <c:v>30572.527843551601</c:v>
                </c:pt>
                <c:pt idx="5952">
                  <c:v>30575.129272407801</c:v>
                </c:pt>
                <c:pt idx="5953">
                  <c:v>30576.683221715699</c:v>
                </c:pt>
                <c:pt idx="5954">
                  <c:v>30579.2581473996</c:v>
                </c:pt>
                <c:pt idx="5955">
                  <c:v>30581.810359840001</c:v>
                </c:pt>
                <c:pt idx="5956">
                  <c:v>30583.837241765501</c:v>
                </c:pt>
                <c:pt idx="5957">
                  <c:v>30585.349520522701</c:v>
                </c:pt>
                <c:pt idx="5958">
                  <c:v>30587.356362167</c:v>
                </c:pt>
                <c:pt idx="5959">
                  <c:v>30588.855014205699</c:v>
                </c:pt>
                <c:pt idx="5960">
                  <c:v>30591.341953891399</c:v>
                </c:pt>
                <c:pt idx="5961">
                  <c:v>30593.323148148698</c:v>
                </c:pt>
                <c:pt idx="5962">
                  <c:v>30595.298237454001</c:v>
                </c:pt>
                <c:pt idx="5963">
                  <c:v>30597.268443895999</c:v>
                </c:pt>
                <c:pt idx="5964">
                  <c:v>30600.217271508802</c:v>
                </c:pt>
                <c:pt idx="5965">
                  <c:v>30601.689885457901</c:v>
                </c:pt>
                <c:pt idx="5966">
                  <c:v>30604.1433577969</c:v>
                </c:pt>
                <c:pt idx="5967">
                  <c:v>30606.106714699301</c:v>
                </c:pt>
                <c:pt idx="5968">
                  <c:v>30607.580372139801</c:v>
                </c:pt>
                <c:pt idx="5969">
                  <c:v>30609.547748628898</c:v>
                </c:pt>
                <c:pt idx="5970">
                  <c:v>30611.5191023966</c:v>
                </c:pt>
                <c:pt idx="5971">
                  <c:v>30613.9907494295</c:v>
                </c:pt>
                <c:pt idx="5972">
                  <c:v>30615.975520334901</c:v>
                </c:pt>
                <c:pt idx="5973">
                  <c:v>30617.9682403066</c:v>
                </c:pt>
                <c:pt idx="5974">
                  <c:v>30619.970131433001</c:v>
                </c:pt>
                <c:pt idx="5975">
                  <c:v>30621.982415802599</c:v>
                </c:pt>
                <c:pt idx="5976">
                  <c:v>30624.006315504099</c:v>
                </c:pt>
                <c:pt idx="5977">
                  <c:v>30626.043052625999</c:v>
                </c:pt>
                <c:pt idx="5978">
                  <c:v>30627.5797651871</c:v>
                </c:pt>
                <c:pt idx="5979">
                  <c:v>30630.678978004998</c:v>
                </c:pt>
                <c:pt idx="5980">
                  <c:v>30632.765876792</c:v>
                </c:pt>
                <c:pt idx="5981">
                  <c:v>30634.3428170876</c:v>
                </c:pt>
                <c:pt idx="5982">
                  <c:v>30637.001529466601</c:v>
                </c:pt>
                <c:pt idx="5983">
                  <c:v>30639.1727600349</c:v>
                </c:pt>
                <c:pt idx="5984">
                  <c:v>30641.939282304698</c:v>
                </c:pt>
                <c:pt idx="5985">
                  <c:v>30644.7574510331</c:v>
                </c:pt>
                <c:pt idx="5986">
                  <c:v>30646.470170029101</c:v>
                </c:pt>
                <c:pt idx="5987">
                  <c:v>30648.776048211101</c:v>
                </c:pt>
                <c:pt idx="5988">
                  <c:v>30651.689014671101</c:v>
                </c:pt>
                <c:pt idx="5989">
                  <c:v>30654.039424013201</c:v>
                </c:pt>
                <c:pt idx="5990">
                  <c:v>30656.4036798997</c:v>
                </c:pt>
                <c:pt idx="5991">
                  <c:v>30658.7781238184</c:v>
                </c:pt>
                <c:pt idx="5992">
                  <c:v>30661.159097257001</c:v>
                </c:pt>
                <c:pt idx="5993">
                  <c:v>30664.138922677899</c:v>
                </c:pt>
                <c:pt idx="5994">
                  <c:v>30667.116088516799</c:v>
                </c:pt>
                <c:pt idx="5995">
                  <c:v>30669.491104491401</c:v>
                </c:pt>
                <c:pt idx="5996">
                  <c:v>30671.2660475009</c:v>
                </c:pt>
                <c:pt idx="5997">
                  <c:v>30673.621278453</c:v>
                </c:pt>
                <c:pt idx="5998">
                  <c:v>30676.541915656198</c:v>
                </c:pt>
                <c:pt idx="5999">
                  <c:v>30678.8552454173</c:v>
                </c:pt>
                <c:pt idx="6000">
                  <c:v>30680.574320172</c:v>
                </c:pt>
                <c:pt idx="6001">
                  <c:v>30683.404542925498</c:v>
                </c:pt>
                <c:pt idx="6002">
                  <c:v>30686.1849455878</c:v>
                </c:pt>
                <c:pt idx="6003">
                  <c:v>30688.9083826272</c:v>
                </c:pt>
                <c:pt idx="6004">
                  <c:v>30691.041315212999</c:v>
                </c:pt>
                <c:pt idx="6005">
                  <c:v>30693.129558147601</c:v>
                </c:pt>
                <c:pt idx="6006">
                  <c:v>30695.169452918799</c:v>
                </c:pt>
                <c:pt idx="6007">
                  <c:v>30697.157341014499</c:v>
                </c:pt>
                <c:pt idx="6008">
                  <c:v>30699.563493231799</c:v>
                </c:pt>
                <c:pt idx="6009">
                  <c:v>30700.963755233501</c:v>
                </c:pt>
                <c:pt idx="6010">
                  <c:v>30702.3471673778</c:v>
                </c:pt>
                <c:pt idx="6011">
                  <c:v>30704.626907333201</c:v>
                </c:pt>
                <c:pt idx="6012">
                  <c:v>30706.8746317107</c:v>
                </c:pt>
                <c:pt idx="6013">
                  <c:v>30709.090822946899</c:v>
                </c:pt>
                <c:pt idx="6014">
                  <c:v>30710.8413962716</c:v>
                </c:pt>
                <c:pt idx="6015">
                  <c:v>30712.572344152901</c:v>
                </c:pt>
                <c:pt idx="6016">
                  <c:v>30715.132508597399</c:v>
                </c:pt>
                <c:pt idx="6017">
                  <c:v>30716.815473528299</c:v>
                </c:pt>
                <c:pt idx="6018">
                  <c:v>30718.4796775422</c:v>
                </c:pt>
                <c:pt idx="6019">
                  <c:v>30719.715667291301</c:v>
                </c:pt>
                <c:pt idx="6020">
                  <c:v>30721.347634062498</c:v>
                </c:pt>
                <c:pt idx="6021">
                  <c:v>30722.961519187498</c:v>
                </c:pt>
                <c:pt idx="6022">
                  <c:v>30724.953824579399</c:v>
                </c:pt>
                <c:pt idx="6023">
                  <c:v>30726.527929121901</c:v>
                </c:pt>
                <c:pt idx="6024">
                  <c:v>30728.084754792799</c:v>
                </c:pt>
                <c:pt idx="6025">
                  <c:v>30729.624548599601</c:v>
                </c:pt>
                <c:pt idx="6026">
                  <c:v>30731.525716099899</c:v>
                </c:pt>
                <c:pt idx="6027">
                  <c:v>30733.028091333999</c:v>
                </c:pt>
                <c:pt idx="6028">
                  <c:v>30734.514237478601</c:v>
                </c:pt>
                <c:pt idx="6029">
                  <c:v>30735.9844015413</c:v>
                </c:pt>
                <c:pt idx="6030">
                  <c:v>30737.800008117501</c:v>
                </c:pt>
                <c:pt idx="6031">
                  <c:v>30739.235115617201</c:v>
                </c:pt>
                <c:pt idx="6032">
                  <c:v>30741.0076830371</c:v>
                </c:pt>
                <c:pt idx="6033">
                  <c:v>30742.060039702101</c:v>
                </c:pt>
                <c:pt idx="6034">
                  <c:v>30743.7956623217</c:v>
                </c:pt>
                <c:pt idx="6035">
                  <c:v>30745.508821608801</c:v>
                </c:pt>
                <c:pt idx="6036">
                  <c:v>30747.200000000001</c:v>
                </c:pt>
                <c:pt idx="6037">
                  <c:v>30748.202236982001</c:v>
                </c:pt>
                <c:pt idx="6038">
                  <c:v>30749.192802532099</c:v>
                </c:pt>
                <c:pt idx="6039">
                  <c:v>30750.496109103799</c:v>
                </c:pt>
                <c:pt idx="6040">
                  <c:v>30752.7316410434</c:v>
                </c:pt>
                <c:pt idx="6041">
                  <c:v>30753.673156611301</c:v>
                </c:pt>
                <c:pt idx="6042">
                  <c:v>30755.221773774902</c:v>
                </c:pt>
                <c:pt idx="6043">
                  <c:v>30756.443242044901</c:v>
                </c:pt>
                <c:pt idx="6044">
                  <c:v>30757.650272998999</c:v>
                </c:pt>
                <c:pt idx="6045">
                  <c:v>30759.140238566699</c:v>
                </c:pt>
                <c:pt idx="6046">
                  <c:v>30760.0249072031</c:v>
                </c:pt>
                <c:pt idx="6047">
                  <c:v>30760.9030935146</c:v>
                </c:pt>
                <c:pt idx="6048">
                  <c:v>30762.064633045498</c:v>
                </c:pt>
                <c:pt idx="6049">
                  <c:v>30763.5028551633</c:v>
                </c:pt>
                <c:pt idx="6050">
                  <c:v>30764.927622671399</c:v>
                </c:pt>
                <c:pt idx="6051">
                  <c:v>30766.340832172998</c:v>
                </c:pt>
                <c:pt idx="6052">
                  <c:v>30767.4643525272</c:v>
                </c:pt>
                <c:pt idx="6053">
                  <c:v>30768.582660644399</c:v>
                </c:pt>
                <c:pt idx="6054">
                  <c:v>30769.974695433299</c:v>
                </c:pt>
                <c:pt idx="6055">
                  <c:v>30771.084826458798</c:v>
                </c:pt>
                <c:pt idx="6056">
                  <c:v>30771.916022183501</c:v>
                </c:pt>
                <c:pt idx="6057">
                  <c:v>30773.0231919621</c:v>
                </c:pt>
                <c:pt idx="6058">
                  <c:v>30774.4067660457</c:v>
                </c:pt>
                <c:pt idx="6059">
                  <c:v>30775.791679025901</c:v>
                </c:pt>
                <c:pt idx="6060">
                  <c:v>30777.179827506199</c:v>
                </c:pt>
                <c:pt idx="6061">
                  <c:v>30778.015058621499</c:v>
                </c:pt>
                <c:pt idx="6062">
                  <c:v>30779.132282151801</c:v>
                </c:pt>
                <c:pt idx="6063">
                  <c:v>30780.535933974301</c:v>
                </c:pt>
                <c:pt idx="6064">
                  <c:v>30781.666143504499</c:v>
                </c:pt>
                <c:pt idx="6065">
                  <c:v>30782.8055059053</c:v>
                </c:pt>
                <c:pt idx="6066">
                  <c:v>30783.953194563699</c:v>
                </c:pt>
                <c:pt idx="6067">
                  <c:v>30785.107880361898</c:v>
                </c:pt>
                <c:pt idx="6068">
                  <c:v>30786.559052509801</c:v>
                </c:pt>
                <c:pt idx="6069">
                  <c:v>30788.016485009201</c:v>
                </c:pt>
                <c:pt idx="6070">
                  <c:v>30789.185193994701</c:v>
                </c:pt>
                <c:pt idx="6071">
                  <c:v>30790.062465242099</c:v>
                </c:pt>
                <c:pt idx="6072">
                  <c:v>30791.524331178</c:v>
                </c:pt>
                <c:pt idx="6073">
                  <c:v>30792.9836312929</c:v>
                </c:pt>
                <c:pt idx="6074">
                  <c:v>30793.856899859598</c:v>
                </c:pt>
                <c:pt idx="6075">
                  <c:v>30795.3066951201</c:v>
                </c:pt>
                <c:pt idx="6076">
                  <c:v>30796.459948955398</c:v>
                </c:pt>
                <c:pt idx="6077">
                  <c:v>30797.891107699401</c:v>
                </c:pt>
                <c:pt idx="6078">
                  <c:v>30799.026087992301</c:v>
                </c:pt>
                <c:pt idx="6079">
                  <c:v>30800.150786894399</c:v>
                </c:pt>
                <c:pt idx="6080">
                  <c:v>30801.540177488499</c:v>
                </c:pt>
                <c:pt idx="6081">
                  <c:v>30802.3640240555</c:v>
                </c:pt>
                <c:pt idx="6082">
                  <c:v>30803.718988837602</c:v>
                </c:pt>
                <c:pt idx="6083">
                  <c:v>30804.785163859298</c:v>
                </c:pt>
                <c:pt idx="6084">
                  <c:v>30805.573541423099</c:v>
                </c:pt>
                <c:pt idx="6085">
                  <c:v>30806.864407008499</c:v>
                </c:pt>
                <c:pt idx="6086">
                  <c:v>30807.874816900399</c:v>
                </c:pt>
                <c:pt idx="6087">
                  <c:v>30809.350178991299</c:v>
                </c:pt>
                <c:pt idx="6088">
                  <c:v>30810.3049802573</c:v>
                </c:pt>
                <c:pt idx="6089">
                  <c:v>30811.235212116899</c:v>
                </c:pt>
                <c:pt idx="6090">
                  <c:v>30812.139545452301</c:v>
                </c:pt>
                <c:pt idx="6091">
                  <c:v>30813.2385993563</c:v>
                </c:pt>
                <c:pt idx="6092">
                  <c:v>30814.3634266181</c:v>
                </c:pt>
                <c:pt idx="6093">
                  <c:v>30815.055275398601</c:v>
                </c:pt>
                <c:pt idx="6094">
                  <c:v>30815.757798198902</c:v>
                </c:pt>
                <c:pt idx="6095">
                  <c:v>30816.708214027502</c:v>
                </c:pt>
                <c:pt idx="6096">
                  <c:v>30817.670681244901</c:v>
                </c:pt>
                <c:pt idx="6097">
                  <c:v>30818.8846843797</c:v>
                </c:pt>
                <c:pt idx="6098">
                  <c:v>30819.8597996563</c:v>
                </c:pt>
                <c:pt idx="6099">
                  <c:v>30820.834106263501</c:v>
                </c:pt>
                <c:pt idx="6100">
                  <c:v>30821.803647260502</c:v>
                </c:pt>
                <c:pt idx="6101">
                  <c:v>30823.002843715101</c:v>
                </c:pt>
                <c:pt idx="6102">
                  <c:v>30823.9471945236</c:v>
                </c:pt>
                <c:pt idx="6103">
                  <c:v>30824.180682783099</c:v>
                </c:pt>
                <c:pt idx="6104">
                  <c:v>30824.4130076111</c:v>
                </c:pt>
                <c:pt idx="6105">
                  <c:v>30824.6441071804</c:v>
                </c:pt>
                <c:pt idx="6106">
                  <c:v>30825.329436064301</c:v>
                </c:pt>
                <c:pt idx="6107">
                  <c:v>30826.441375158502</c:v>
                </c:pt>
                <c:pt idx="6108">
                  <c:v>30827.5087716653</c:v>
                </c:pt>
                <c:pt idx="6109">
                  <c:v>30828.523897184499</c:v>
                </c:pt>
                <c:pt idx="6110">
                  <c:v>30829.4790233159</c:v>
                </c:pt>
                <c:pt idx="6111">
                  <c:v>30830.1947311767</c:v>
                </c:pt>
                <c:pt idx="6112">
                  <c:v>30831.022382841202</c:v>
                </c:pt>
                <c:pt idx="6113">
                  <c:v>30831.907121380002</c:v>
                </c:pt>
                <c:pt idx="6114">
                  <c:v>30832.425041044102</c:v>
                </c:pt>
                <c:pt idx="6115">
                  <c:v>30832.984590782002</c:v>
                </c:pt>
                <c:pt idx="6116">
                  <c:v>30833.3571281767</c:v>
                </c:pt>
                <c:pt idx="6117">
                  <c:v>30833.722430069502</c:v>
                </c:pt>
                <c:pt idx="6118">
                  <c:v>30834.003381738101</c:v>
                </c:pt>
                <c:pt idx="6119">
                  <c:v>30834.075567212101</c:v>
                </c:pt>
                <c:pt idx="6120">
                  <c:v>30834.1</c:v>
                </c:pt>
                <c:pt idx="6121">
                  <c:v>30834.099206310999</c:v>
                </c:pt>
                <c:pt idx="6122">
                  <c:v>30834.095066313901</c:v>
                </c:pt>
                <c:pt idx="6123">
                  <c:v>30834.090365085802</c:v>
                </c:pt>
                <c:pt idx="6124">
                  <c:v>30834.084130936801</c:v>
                </c:pt>
                <c:pt idx="6125">
                  <c:v>30834.0742087791</c:v>
                </c:pt>
                <c:pt idx="6126">
                  <c:v>30834.061951890599</c:v>
                </c:pt>
                <c:pt idx="6127">
                  <c:v>30834.047393859299</c:v>
                </c:pt>
                <c:pt idx="6128">
                  <c:v>30834.034113182501</c:v>
                </c:pt>
                <c:pt idx="6129">
                  <c:v>30834.019398467499</c:v>
                </c:pt>
                <c:pt idx="6130">
                  <c:v>30833.999014656099</c:v>
                </c:pt>
                <c:pt idx="6131">
                  <c:v>30833.9811362316</c:v>
                </c:pt>
                <c:pt idx="6132">
                  <c:v>30833.961879659299</c:v>
                </c:pt>
                <c:pt idx="6133">
                  <c:v>30833.941262135901</c:v>
                </c:pt>
                <c:pt idx="6134">
                  <c:v>30833.919300858601</c:v>
                </c:pt>
                <c:pt idx="6135">
                  <c:v>30833.889985806501</c:v>
                </c:pt>
                <c:pt idx="6136">
                  <c:v>30833.858631596999</c:v>
                </c:pt>
                <c:pt idx="6137">
                  <c:v>30833.838854248301</c:v>
                </c:pt>
                <c:pt idx="6138">
                  <c:v>30833.811373870602</c:v>
                </c:pt>
                <c:pt idx="6139">
                  <c:v>30833.782640023099</c:v>
                </c:pt>
                <c:pt idx="6140">
                  <c:v>30833.744986220499</c:v>
                </c:pt>
                <c:pt idx="6141">
                  <c:v>30833.7054343296</c:v>
                </c:pt>
                <c:pt idx="6142">
                  <c:v>30833.680806085202</c:v>
                </c:pt>
                <c:pt idx="6143">
                  <c:v>30833.646936845202</c:v>
                </c:pt>
                <c:pt idx="6144">
                  <c:v>30833.6119044197</c:v>
                </c:pt>
                <c:pt idx="6145">
                  <c:v>30833.566504356801</c:v>
                </c:pt>
                <c:pt idx="6146">
                  <c:v>30833.528917640298</c:v>
                </c:pt>
                <c:pt idx="6147">
                  <c:v>30833.4892828263</c:v>
                </c:pt>
                <c:pt idx="6148">
                  <c:v>30833.445572924498</c:v>
                </c:pt>
                <c:pt idx="6149">
                  <c:v>30833.335253472102</c:v>
                </c:pt>
                <c:pt idx="6150">
                  <c:v>30833.105824160899</c:v>
                </c:pt>
                <c:pt idx="6151">
                  <c:v>30832.982040898201</c:v>
                </c:pt>
                <c:pt idx="6152">
                  <c:v>30832.794389619099</c:v>
                </c:pt>
                <c:pt idx="6153">
                  <c:v>30832.5819366504</c:v>
                </c:pt>
                <c:pt idx="6154">
                  <c:v>30832.283212831699</c:v>
                </c:pt>
                <c:pt idx="6155">
                  <c:v>30831.949705068801</c:v>
                </c:pt>
                <c:pt idx="6156">
                  <c:v>30831.733821327602</c:v>
                </c:pt>
                <c:pt idx="6157">
                  <c:v>30831.428555172701</c:v>
                </c:pt>
                <c:pt idx="6158">
                  <c:v>30831.104413913999</c:v>
                </c:pt>
                <c:pt idx="6159">
                  <c:v>30830.674413993798</c:v>
                </c:pt>
                <c:pt idx="6160">
                  <c:v>30830.311931194901</c:v>
                </c:pt>
                <c:pt idx="6161">
                  <c:v>30830.030028248901</c:v>
                </c:pt>
                <c:pt idx="6162">
                  <c:v>30829.740048022199</c:v>
                </c:pt>
                <c:pt idx="6163">
                  <c:v>30829.341666198099</c:v>
                </c:pt>
                <c:pt idx="6164">
                  <c:v>30828.8264060931</c:v>
                </c:pt>
                <c:pt idx="6165">
                  <c:v>30828.185656201102</c:v>
                </c:pt>
                <c:pt idx="6166">
                  <c:v>30827.967244918502</c:v>
                </c:pt>
                <c:pt idx="6167">
                  <c:v>30827.524027030198</c:v>
                </c:pt>
                <c:pt idx="6168">
                  <c:v>30827.073222772699</c:v>
                </c:pt>
                <c:pt idx="6169">
                  <c:v>30826.500768887101</c:v>
                </c:pt>
                <c:pt idx="6170">
                  <c:v>30826.037022742199</c:v>
                </c:pt>
                <c:pt idx="6171">
                  <c:v>30825.569359066802</c:v>
                </c:pt>
                <c:pt idx="6172">
                  <c:v>30825.216719518699</c:v>
                </c:pt>
                <c:pt idx="6173">
                  <c:v>30824.744916516502</c:v>
                </c:pt>
                <c:pt idx="6174">
                  <c:v>30824.154151591702</c:v>
                </c:pt>
                <c:pt idx="6175">
                  <c:v>30823.5527588646</c:v>
                </c:pt>
                <c:pt idx="6176">
                  <c:v>30823.140686195398</c:v>
                </c:pt>
                <c:pt idx="6177">
                  <c:v>30822.518971094101</c:v>
                </c:pt>
                <c:pt idx="6178">
                  <c:v>30821.821129134001</c:v>
                </c:pt>
                <c:pt idx="6179">
                  <c:v>30820.852549965301</c:v>
                </c:pt>
                <c:pt idx="6180">
                  <c:v>30820.0092865972</c:v>
                </c:pt>
                <c:pt idx="6181">
                  <c:v>30819.112886613999</c:v>
                </c:pt>
                <c:pt idx="6182">
                  <c:v>30818.170423937099</c:v>
                </c:pt>
                <c:pt idx="6183">
                  <c:v>30817.1889724875</c:v>
                </c:pt>
                <c:pt idx="6184">
                  <c:v>30815.918106890898</c:v>
                </c:pt>
                <c:pt idx="6185">
                  <c:v>30814.8747947273</c:v>
                </c:pt>
                <c:pt idx="6186">
                  <c:v>30813.815484035</c:v>
                </c:pt>
                <c:pt idx="6187">
                  <c:v>30812.747248735199</c:v>
                </c:pt>
                <c:pt idx="6188">
                  <c:v>30811.677162749002</c:v>
                </c:pt>
                <c:pt idx="6189">
                  <c:v>30810.347729415302</c:v>
                </c:pt>
                <c:pt idx="6190">
                  <c:v>30809.559734402199</c:v>
                </c:pt>
                <c:pt idx="6191">
                  <c:v>30808.526539883998</c:v>
                </c:pt>
                <c:pt idx="6192">
                  <c:v>30807.768611670501</c:v>
                </c:pt>
                <c:pt idx="6193">
                  <c:v>30806.546559764</c:v>
                </c:pt>
                <c:pt idx="6194">
                  <c:v>30805.1650360405</c:v>
                </c:pt>
                <c:pt idx="6195">
                  <c:v>30804.3065511444</c:v>
                </c:pt>
                <c:pt idx="6196">
                  <c:v>30803.700545321</c:v>
                </c:pt>
                <c:pt idx="6197">
                  <c:v>30802.7714882047</c:v>
                </c:pt>
                <c:pt idx="6198">
                  <c:v>30802.109058003301</c:v>
                </c:pt>
                <c:pt idx="6199">
                  <c:v>30801.526127209301</c:v>
                </c:pt>
                <c:pt idx="6200">
                  <c:v>30801.0297697438</c:v>
                </c:pt>
                <c:pt idx="6201">
                  <c:v>30800.718570797198</c:v>
                </c:pt>
                <c:pt idx="6202">
                  <c:v>30800.3907382793</c:v>
                </c:pt>
                <c:pt idx="6203">
                  <c:v>30800.168932373301</c:v>
                </c:pt>
                <c:pt idx="6204">
                  <c:v>30800.046745874999</c:v>
                </c:pt>
                <c:pt idx="6205">
                  <c:v>30799.924076420299</c:v>
                </c:pt>
                <c:pt idx="6206">
                  <c:v>30799.857224162301</c:v>
                </c:pt>
                <c:pt idx="6207">
                  <c:v>30799.7753640927</c:v>
                </c:pt>
                <c:pt idx="6208">
                  <c:v>30799.683771878001</c:v>
                </c:pt>
                <c:pt idx="6209">
                  <c:v>30799.602859154598</c:v>
                </c:pt>
                <c:pt idx="6210">
                  <c:v>30799.544921145301</c:v>
                </c:pt>
                <c:pt idx="6211">
                  <c:v>30799.504981205198</c:v>
                </c:pt>
                <c:pt idx="6212">
                  <c:v>30799.4558645014</c:v>
                </c:pt>
                <c:pt idx="6213">
                  <c:v>30799.400155507999</c:v>
                </c:pt>
                <c:pt idx="6214">
                  <c:v>30799.3495193546</c:v>
                </c:pt>
                <c:pt idx="6215">
                  <c:v>30799.321017300401</c:v>
                </c:pt>
                <c:pt idx="6216">
                  <c:v>30799.2846094294</c:v>
                </c:pt>
                <c:pt idx="6217">
                  <c:v>30799.249397743599</c:v>
                </c:pt>
                <c:pt idx="6218">
                  <c:v>30799.206024036601</c:v>
                </c:pt>
                <c:pt idx="6219">
                  <c:v>30799.171004803</c:v>
                </c:pt>
                <c:pt idx="6220">
                  <c:v>30799.1349604528</c:v>
                </c:pt>
                <c:pt idx="6221">
                  <c:v>30799.097207508599</c:v>
                </c:pt>
                <c:pt idx="6222">
                  <c:v>30799.057062492899</c:v>
                </c:pt>
                <c:pt idx="6223">
                  <c:v>30799.002476137401</c:v>
                </c:pt>
                <c:pt idx="6224">
                  <c:v>30798.954449996199</c:v>
                </c:pt>
                <c:pt idx="6225">
                  <c:v>30798.901810481701</c:v>
                </c:pt>
                <c:pt idx="6226">
                  <c:v>30798.858892165201</c:v>
                </c:pt>
                <c:pt idx="6227">
                  <c:v>30798.779957422899</c:v>
                </c:pt>
                <c:pt idx="6228">
                  <c:v>30798.7093769237</c:v>
                </c:pt>
                <c:pt idx="6229">
                  <c:v>30798.6107390875</c:v>
                </c:pt>
                <c:pt idx="6230">
                  <c:v>30798.522666060799</c:v>
                </c:pt>
                <c:pt idx="6231">
                  <c:v>30798.450817816702</c:v>
                </c:pt>
                <c:pt idx="6232">
                  <c:v>30798.307705007999</c:v>
                </c:pt>
                <c:pt idx="6233">
                  <c:v>30798.092789712999</c:v>
                </c:pt>
                <c:pt idx="6234">
                  <c:v>30797.868985150799</c:v>
                </c:pt>
                <c:pt idx="6235">
                  <c:v>30797.672686427301</c:v>
                </c:pt>
                <c:pt idx="6236">
                  <c:v>30797.3752442939</c:v>
                </c:pt>
                <c:pt idx="6237">
                  <c:v>30796.949935938101</c:v>
                </c:pt>
                <c:pt idx="6238">
                  <c:v>30796.570252732901</c:v>
                </c:pt>
                <c:pt idx="6239">
                  <c:v>30796.158508647899</c:v>
                </c:pt>
                <c:pt idx="6240">
                  <c:v>30795.8303230571</c:v>
                </c:pt>
                <c:pt idx="6241">
                  <c:v>30795.6029529677</c:v>
                </c:pt>
                <c:pt idx="6242">
                  <c:v>30795.249891887699</c:v>
                </c:pt>
                <c:pt idx="6243">
                  <c:v>30794.632319557699</c:v>
                </c:pt>
                <c:pt idx="6244">
                  <c:v>30794.115147168101</c:v>
                </c:pt>
                <c:pt idx="6245">
                  <c:v>30793.5804223384</c:v>
                </c:pt>
                <c:pt idx="6246">
                  <c:v>30793.030908581099</c:v>
                </c:pt>
                <c:pt idx="6247">
                  <c:v>30792.469369408602</c:v>
                </c:pt>
                <c:pt idx="6248">
                  <c:v>30791.754744741</c:v>
                </c:pt>
                <c:pt idx="6249">
                  <c:v>30791.176252476202</c:v>
                </c:pt>
                <c:pt idx="6250">
                  <c:v>30790.594716211199</c:v>
                </c:pt>
                <c:pt idx="6251">
                  <c:v>30790.012899458499</c:v>
                </c:pt>
                <c:pt idx="6252">
                  <c:v>30789.4335657304</c:v>
                </c:pt>
                <c:pt idx="6253">
                  <c:v>30788.575265992698</c:v>
                </c:pt>
                <c:pt idx="6254">
                  <c:v>30788.014230192599</c:v>
                </c:pt>
                <c:pt idx="6255">
                  <c:v>30787.601279140399</c:v>
                </c:pt>
                <c:pt idx="6256">
                  <c:v>30787.063328701599</c:v>
                </c:pt>
                <c:pt idx="6257">
                  <c:v>30786.5423697273</c:v>
                </c:pt>
                <c:pt idx="6258">
                  <c:v>30785.919275294698</c:v>
                </c:pt>
                <c:pt idx="6259">
                  <c:v>30785.332445498501</c:v>
                </c:pt>
                <c:pt idx="6260">
                  <c:v>30785.109076714802</c:v>
                </c:pt>
                <c:pt idx="6261">
                  <c:v>30784.780675682199</c:v>
                </c:pt>
                <c:pt idx="6262">
                  <c:v>30784.325296515599</c:v>
                </c:pt>
                <c:pt idx="6263">
                  <c:v>30783.849797941999</c:v>
                </c:pt>
                <c:pt idx="6264">
                  <c:v>30783.2311316866</c:v>
                </c:pt>
                <c:pt idx="6265">
                  <c:v>30782.719964153901</c:v>
                </c:pt>
                <c:pt idx="6266">
                  <c:v>30782.328841387101</c:v>
                </c:pt>
                <c:pt idx="6267">
                  <c:v>30781.665495646601</c:v>
                </c:pt>
                <c:pt idx="6268">
                  <c:v>30781.1274457937</c:v>
                </c:pt>
                <c:pt idx="6269">
                  <c:v>30780.449974462899</c:v>
                </c:pt>
                <c:pt idx="6270">
                  <c:v>30779.907270088799</c:v>
                </c:pt>
                <c:pt idx="6271">
                  <c:v>30779.501540568701</c:v>
                </c:pt>
                <c:pt idx="6272">
                  <c:v>30778.8310804824</c:v>
                </c:pt>
                <c:pt idx="6273">
                  <c:v>30778.172259430601</c:v>
                </c:pt>
                <c:pt idx="6274">
                  <c:v>30777.6570287426</c:v>
                </c:pt>
                <c:pt idx="6275">
                  <c:v>30777.279227340499</c:v>
                </c:pt>
                <c:pt idx="6276">
                  <c:v>30776.7890935414</c:v>
                </c:pt>
                <c:pt idx="6277">
                  <c:v>30776.3169109679</c:v>
                </c:pt>
                <c:pt idx="6278">
                  <c:v>30775.7559265399</c:v>
                </c:pt>
                <c:pt idx="6279">
                  <c:v>30775.2322213892</c:v>
                </c:pt>
                <c:pt idx="6280">
                  <c:v>30774.938025620198</c:v>
                </c:pt>
                <c:pt idx="6281">
                  <c:v>30774.571427168801</c:v>
                </c:pt>
                <c:pt idx="6282">
                  <c:v>30774.1581147221</c:v>
                </c:pt>
                <c:pt idx="6283">
                  <c:v>30773.799516917999</c:v>
                </c:pt>
                <c:pt idx="6284">
                  <c:v>30773.612754532202</c:v>
                </c:pt>
                <c:pt idx="6285">
                  <c:v>30773.399164396302</c:v>
                </c:pt>
                <c:pt idx="6286">
                  <c:v>30773.1928041725</c:v>
                </c:pt>
                <c:pt idx="6287">
                  <c:v>30773.058593956499</c:v>
                </c:pt>
                <c:pt idx="6288">
                  <c:v>30773.006619838001</c:v>
                </c:pt>
                <c:pt idx="6289">
                  <c:v>30773.000976746702</c:v>
                </c:pt>
                <c:pt idx="6290">
                  <c:v>30773.0239764463</c:v>
                </c:pt>
                <c:pt idx="6291">
                  <c:v>30773.076250890201</c:v>
                </c:pt>
                <c:pt idx="6292">
                  <c:v>30773.180174561901</c:v>
                </c:pt>
                <c:pt idx="6293">
                  <c:v>30773.2921083988</c:v>
                </c:pt>
                <c:pt idx="6294">
                  <c:v>30773.427798062901</c:v>
                </c:pt>
                <c:pt idx="6295">
                  <c:v>30773.6282297826</c:v>
                </c:pt>
                <c:pt idx="6296">
                  <c:v>30773.8598099999</c:v>
                </c:pt>
                <c:pt idx="6297">
                  <c:v>30774.0652722985</c:v>
                </c:pt>
                <c:pt idx="6298">
                  <c:v>30774.286848846699</c:v>
                </c:pt>
                <c:pt idx="6299">
                  <c:v>30774.462584703899</c:v>
                </c:pt>
                <c:pt idx="6300">
                  <c:v>30774.771552178699</c:v>
                </c:pt>
                <c:pt idx="6301">
                  <c:v>30775.0977381921</c:v>
                </c:pt>
                <c:pt idx="6302">
                  <c:v>30775.437826087</c:v>
                </c:pt>
                <c:pt idx="6303">
                  <c:v>30775.6471719978</c:v>
                </c:pt>
                <c:pt idx="6304">
                  <c:v>30775.930989386001</c:v>
                </c:pt>
                <c:pt idx="6305">
                  <c:v>30776.2909098364</c:v>
                </c:pt>
                <c:pt idx="6306">
                  <c:v>30776.653455534801</c:v>
                </c:pt>
                <c:pt idx="6307">
                  <c:v>30776.943153478602</c:v>
                </c:pt>
                <c:pt idx="6308">
                  <c:v>30777.087305847301</c:v>
                </c:pt>
                <c:pt idx="6309">
                  <c:v>30777.302066648001</c:v>
                </c:pt>
                <c:pt idx="6310">
                  <c:v>30777.584560181302</c:v>
                </c:pt>
                <c:pt idx="6311">
                  <c:v>30777.9290948532</c:v>
                </c:pt>
                <c:pt idx="6312">
                  <c:v>30778.260998151301</c:v>
                </c:pt>
                <c:pt idx="6313">
                  <c:v>30778.452697341501</c:v>
                </c:pt>
                <c:pt idx="6314">
                  <c:v>30778.698127145901</c:v>
                </c:pt>
                <c:pt idx="6315">
                  <c:v>30778.9861831866</c:v>
                </c:pt>
                <c:pt idx="6316">
                  <c:v>30779.250331219999</c:v>
                </c:pt>
                <c:pt idx="6317">
                  <c:v>30779.450077627698</c:v>
                </c:pt>
                <c:pt idx="6318">
                  <c:v>30779.605292478602</c:v>
                </c:pt>
                <c:pt idx="6319">
                  <c:v>30779.765156485399</c:v>
                </c:pt>
                <c:pt idx="6320">
                  <c:v>30779.984696941101</c:v>
                </c:pt>
                <c:pt idx="6321">
                  <c:v>30780.153510937798</c:v>
                </c:pt>
                <c:pt idx="6322">
                  <c:v>30780.383213209101</c:v>
                </c:pt>
                <c:pt idx="6323">
                  <c:v>30780.617131493698</c:v>
                </c:pt>
                <c:pt idx="6324">
                  <c:v>30780.7353101095</c:v>
                </c:pt>
                <c:pt idx="6325">
                  <c:v>30781.033153533201</c:v>
                </c:pt>
                <c:pt idx="6326">
                  <c:v>30781.272700584901</c:v>
                </c:pt>
                <c:pt idx="6327">
                  <c:v>30781.5121252721</c:v>
                </c:pt>
                <c:pt idx="6328">
                  <c:v>30781.750270693999</c:v>
                </c:pt>
                <c:pt idx="6329">
                  <c:v>30781.985979950001</c:v>
                </c:pt>
                <c:pt idx="6330">
                  <c:v>30782.160467209898</c:v>
                </c:pt>
                <c:pt idx="6331">
                  <c:v>30782.445462361</c:v>
                </c:pt>
                <c:pt idx="6332">
                  <c:v>30782.721228030499</c:v>
                </c:pt>
                <c:pt idx="6333">
                  <c:v>30782.933676907101</c:v>
                </c:pt>
                <c:pt idx="6334">
                  <c:v>30783.087492214101</c:v>
                </c:pt>
                <c:pt idx="6335">
                  <c:v>30783.2842895586</c:v>
                </c:pt>
                <c:pt idx="6336">
                  <c:v>30783.4705524319</c:v>
                </c:pt>
                <c:pt idx="6337">
                  <c:v>30783.6451239333</c:v>
                </c:pt>
                <c:pt idx="6338">
                  <c:v>30783.806847161999</c:v>
                </c:pt>
                <c:pt idx="6339">
                  <c:v>30783.954565217398</c:v>
                </c:pt>
                <c:pt idx="6340">
                  <c:v>30784.055466915801</c:v>
                </c:pt>
                <c:pt idx="6341">
                  <c:v>30784.175892125299</c:v>
                </c:pt>
                <c:pt idx="6342">
                  <c:v>30784.302119335702</c:v>
                </c:pt>
                <c:pt idx="6343">
                  <c:v>30784.3822476901</c:v>
                </c:pt>
                <c:pt idx="6344">
                  <c:v>30784.442586367299</c:v>
                </c:pt>
                <c:pt idx="6345">
                  <c:v>30784.474157451601</c:v>
                </c:pt>
                <c:pt idx="6346">
                  <c:v>30784.497080401499</c:v>
                </c:pt>
                <c:pt idx="6347">
                  <c:v>30784.496568782601</c:v>
                </c:pt>
                <c:pt idx="6348">
                  <c:v>30784.4763013745</c:v>
                </c:pt>
                <c:pt idx="6349">
                  <c:v>30784.447940149701</c:v>
                </c:pt>
                <c:pt idx="6350">
                  <c:v>30784.420135456901</c:v>
                </c:pt>
                <c:pt idx="6351">
                  <c:v>30784.387124779099</c:v>
                </c:pt>
                <c:pt idx="6352">
                  <c:v>30784.335625842999</c:v>
                </c:pt>
                <c:pt idx="6353">
                  <c:v>30784.2763442221</c:v>
                </c:pt>
                <c:pt idx="6354">
                  <c:v>30784.210121288001</c:v>
                </c:pt>
                <c:pt idx="6355">
                  <c:v>30784.1746697569</c:v>
                </c:pt>
                <c:pt idx="6356">
                  <c:v>30784.099612423899</c:v>
                </c:pt>
                <c:pt idx="6357">
                  <c:v>30784.0197172058</c:v>
                </c:pt>
                <c:pt idx="6358">
                  <c:v>30783.978218318302</c:v>
                </c:pt>
                <c:pt idx="6359">
                  <c:v>30783.892643843799</c:v>
                </c:pt>
                <c:pt idx="6360">
                  <c:v>30783.8043349125</c:v>
                </c:pt>
                <c:pt idx="6361">
                  <c:v>30783.759417954101</c:v>
                </c:pt>
                <c:pt idx="6362">
                  <c:v>30783.668584908901</c:v>
                </c:pt>
                <c:pt idx="6363">
                  <c:v>30783.5771208351</c:v>
                </c:pt>
                <c:pt idx="6364">
                  <c:v>30783.5314150911</c:v>
                </c:pt>
                <c:pt idx="6365">
                  <c:v>30783.4405820459</c:v>
                </c:pt>
                <c:pt idx="6366">
                  <c:v>30783.3512214004</c:v>
                </c:pt>
                <c:pt idx="6367">
                  <c:v>30783.307356156201</c:v>
                </c:pt>
                <c:pt idx="6368">
                  <c:v>30783.221781681699</c:v>
                </c:pt>
                <c:pt idx="6369">
                  <c:v>30783.139783035302</c:v>
                </c:pt>
                <c:pt idx="6370">
                  <c:v>30783.100387576102</c:v>
                </c:pt>
                <c:pt idx="6371">
                  <c:v>30783.025330243101</c:v>
                </c:pt>
                <c:pt idx="6372">
                  <c:v>30782.9559521665</c:v>
                </c:pt>
                <c:pt idx="6373">
                  <c:v>30782.9236557779</c:v>
                </c:pt>
                <c:pt idx="6374">
                  <c:v>30782.8643741571</c:v>
                </c:pt>
                <c:pt idx="6375">
                  <c:v>30782.837599267699</c:v>
                </c:pt>
                <c:pt idx="6376">
                  <c:v>30782.790307188199</c:v>
                </c:pt>
                <c:pt idx="6377">
                  <c:v>30782.7520598503</c:v>
                </c:pt>
                <c:pt idx="6378">
                  <c:v>30782.7365908881</c:v>
                </c:pt>
                <c:pt idx="6379">
                  <c:v>30782.713488234</c:v>
                </c:pt>
                <c:pt idx="6380">
                  <c:v>30782.7060648849</c:v>
                </c:pt>
                <c:pt idx="6381">
                  <c:v>30782.7</c:v>
                </c:pt>
                <c:pt idx="6382">
                  <c:v>30782.714532613201</c:v>
                </c:pt>
                <c:pt idx="6383">
                  <c:v>30782.7575321978</c:v>
                </c:pt>
                <c:pt idx="6384">
                  <c:v>30782.7894266722</c:v>
                </c:pt>
                <c:pt idx="6385">
                  <c:v>30782.873444121298</c:v>
                </c:pt>
                <c:pt idx="6386">
                  <c:v>30782.983685085201</c:v>
                </c:pt>
                <c:pt idx="6387">
                  <c:v>30783.0483589531</c:v>
                </c:pt>
                <c:pt idx="6388">
                  <c:v>30783.196252596601</c:v>
                </c:pt>
                <c:pt idx="6389">
                  <c:v>30783.368126298301</c:v>
                </c:pt>
                <c:pt idx="6390">
                  <c:v>30783.462775238899</c:v>
                </c:pt>
                <c:pt idx="6391">
                  <c:v>30783.668936435399</c:v>
                </c:pt>
                <c:pt idx="6392">
                  <c:v>30783.896834233499</c:v>
                </c:pt>
                <c:pt idx="6393">
                  <c:v>30784.018653926101</c:v>
                </c:pt>
                <c:pt idx="6394">
                  <c:v>30784.277474034101</c:v>
                </c:pt>
                <c:pt idx="6395">
                  <c:v>30784.5557872871</c:v>
                </c:pt>
                <c:pt idx="6396">
                  <c:v>30784.701973410902</c:v>
                </c:pt>
                <c:pt idx="6397">
                  <c:v>30785.007843789001</c:v>
                </c:pt>
                <c:pt idx="6398">
                  <c:v>30785.330963855398</c:v>
                </c:pt>
                <c:pt idx="6399">
                  <c:v>30785.498712089699</c:v>
                </c:pt>
                <c:pt idx="6400">
                  <c:v>30785.846024096401</c:v>
                </c:pt>
                <c:pt idx="6401">
                  <c:v>30786.208342334899</c:v>
                </c:pt>
                <c:pt idx="6402">
                  <c:v>30786.394848358999</c:v>
                </c:pt>
                <c:pt idx="6403">
                  <c:v>30786.777993352702</c:v>
                </c:pt>
                <c:pt idx="6404">
                  <c:v>30787.1739011217</c:v>
                </c:pt>
                <c:pt idx="6405">
                  <c:v>30787.3763606149</c:v>
                </c:pt>
                <c:pt idx="6406">
                  <c:v>30787.7897299543</c:v>
                </c:pt>
                <c:pt idx="6407">
                  <c:v>30788.213618612401</c:v>
                </c:pt>
                <c:pt idx="6408">
                  <c:v>30788.4292272538</c:v>
                </c:pt>
                <c:pt idx="6409">
                  <c:v>30788.8672122975</c:v>
                </c:pt>
                <c:pt idx="6410">
                  <c:v>30789.313473203201</c:v>
                </c:pt>
                <c:pt idx="6411">
                  <c:v>30789.5394266722</c:v>
                </c:pt>
                <c:pt idx="6412">
                  <c:v>30789.996418778599</c:v>
                </c:pt>
                <c:pt idx="6413">
                  <c:v>30790.459443290401</c:v>
                </c:pt>
                <c:pt idx="6414">
                  <c:v>30790.6929372663</c:v>
                </c:pt>
                <c:pt idx="6415">
                  <c:v>30791.1633277939</c:v>
                </c:pt>
                <c:pt idx="6416">
                  <c:v>30791.648093208001</c:v>
                </c:pt>
                <c:pt idx="6417">
                  <c:v>30791.917782451801</c:v>
                </c:pt>
                <c:pt idx="6418">
                  <c:v>30792.519707972198</c:v>
                </c:pt>
                <c:pt idx="6419">
                  <c:v>30793.201294410901</c:v>
                </c:pt>
                <c:pt idx="6420">
                  <c:v>30793.958059617798</c:v>
                </c:pt>
                <c:pt idx="6421">
                  <c:v>30794.363233587301</c:v>
                </c:pt>
                <c:pt idx="6422">
                  <c:v>30795.2243629146</c:v>
                </c:pt>
                <c:pt idx="6423">
                  <c:v>30795.6791977348</c:v>
                </c:pt>
                <c:pt idx="6424">
                  <c:v>30796.6346063446</c:v>
                </c:pt>
                <c:pt idx="6425">
                  <c:v>30797.647265121501</c:v>
                </c:pt>
                <c:pt idx="6426">
                  <c:v>30798.173662650701</c:v>
                </c:pt>
                <c:pt idx="6427">
                  <c:v>30799.2637926467</c:v>
                </c:pt>
                <c:pt idx="6428">
                  <c:v>30800.399967434401</c:v>
                </c:pt>
                <c:pt idx="6429">
                  <c:v>30800.983920953098</c:v>
                </c:pt>
                <c:pt idx="6430">
                  <c:v>30802.180758896498</c:v>
                </c:pt>
                <c:pt idx="6431">
                  <c:v>30803.412436255901</c:v>
                </c:pt>
                <c:pt idx="6432">
                  <c:v>30804.039939044698</c:v>
                </c:pt>
                <c:pt idx="6433">
                  <c:v>30805.315471496499</c:v>
                </c:pt>
                <c:pt idx="6434">
                  <c:v>30806.6146379887</c:v>
                </c:pt>
                <c:pt idx="6435">
                  <c:v>30807.271683328101</c:v>
                </c:pt>
                <c:pt idx="6436">
                  <c:v>30808.5978968493</c:v>
                </c:pt>
                <c:pt idx="6437">
                  <c:v>30809.936539035501</c:v>
                </c:pt>
                <c:pt idx="6438">
                  <c:v>30811.2831277363</c:v>
                </c:pt>
                <c:pt idx="6439">
                  <c:v>30811.9580013577</c:v>
                </c:pt>
                <c:pt idx="6440">
                  <c:v>30813.308105798798</c:v>
                </c:pt>
                <c:pt idx="6441">
                  <c:v>30813.982216080902</c:v>
                </c:pt>
                <c:pt idx="6442">
                  <c:v>30815.3257514244</c:v>
                </c:pt>
                <c:pt idx="6443">
                  <c:v>30816.6593046815</c:v>
                </c:pt>
                <c:pt idx="6444">
                  <c:v>30817.320937355798</c:v>
                </c:pt>
                <c:pt idx="6445">
                  <c:v>30818.6311134518</c:v>
                </c:pt>
                <c:pt idx="6446">
                  <c:v>30819.9201020861</c:v>
                </c:pt>
                <c:pt idx="6447">
                  <c:v>30820.555250433099</c:v>
                </c:pt>
                <c:pt idx="6448">
                  <c:v>30821.804053842901</c:v>
                </c:pt>
                <c:pt idx="6449">
                  <c:v>30823.0204644152</c:v>
                </c:pt>
                <c:pt idx="6450">
                  <c:v>30823.615121715498</c:v>
                </c:pt>
                <c:pt idx="6451">
                  <c:v>30824.780397920698</c:v>
                </c:pt>
                <c:pt idx="6452">
                  <c:v>30825.944663725801</c:v>
                </c:pt>
                <c:pt idx="6453">
                  <c:v>30826.528461318401</c:v>
                </c:pt>
                <c:pt idx="6454">
                  <c:v>30827.6992101543</c:v>
                </c:pt>
                <c:pt idx="6455">
                  <c:v>30828.873929551701</c:v>
                </c:pt>
                <c:pt idx="6456">
                  <c:v>30829.462690346099</c:v>
                </c:pt>
                <c:pt idx="6457">
                  <c:v>30830.6428383971</c:v>
                </c:pt>
                <c:pt idx="6458">
                  <c:v>30831.826254091498</c:v>
                </c:pt>
                <c:pt idx="6459">
                  <c:v>30832.419099440202</c:v>
                </c:pt>
                <c:pt idx="6460">
                  <c:v>30855.747775550801</c:v>
                </c:pt>
                <c:pt idx="6461">
                  <c:v>30856.341666019602</c:v>
                </c:pt>
                <c:pt idx="6462">
                  <c:v>30857.527328722201</c:v>
                </c:pt>
                <c:pt idx="6463">
                  <c:v>30858.119030664198</c:v>
                </c:pt>
                <c:pt idx="6464">
                  <c:v>30859.3</c:v>
                </c:pt>
                <c:pt idx="6465">
                  <c:v>30860.474887934601</c:v>
                </c:pt>
                <c:pt idx="6466">
                  <c:v>30861.059202865701</c:v>
                </c:pt>
                <c:pt idx="6467">
                  <c:v>30862.2221147284</c:v>
                </c:pt>
                <c:pt idx="6468">
                  <c:v>30863.3781226885</c:v>
                </c:pt>
                <c:pt idx="6469">
                  <c:v>30863.953807741502</c:v>
                </c:pt>
                <c:pt idx="6470">
                  <c:v>30865.101080066001</c:v>
                </c:pt>
                <c:pt idx="6471">
                  <c:v>30866.813364317299</c:v>
                </c:pt>
                <c:pt idx="6472">
                  <c:v>30867.3822579964</c:v>
                </c:pt>
                <c:pt idx="6473">
                  <c:v>30868.517891835199</c:v>
                </c:pt>
                <c:pt idx="6474">
                  <c:v>30869.084848023798</c:v>
                </c:pt>
                <c:pt idx="6475">
                  <c:v>30870.217579012398</c:v>
                </c:pt>
                <c:pt idx="6476">
                  <c:v>30871.349454912899</c:v>
                </c:pt>
                <c:pt idx="6477">
                  <c:v>30871.915342241598</c:v>
                </c:pt>
                <c:pt idx="6478">
                  <c:v>30873.047555728299</c:v>
                </c:pt>
                <c:pt idx="6479">
                  <c:v>30874.181074418</c:v>
                </c:pt>
                <c:pt idx="6480">
                  <c:v>30875.316762426901</c:v>
                </c:pt>
                <c:pt idx="6481">
                  <c:v>30875.885689962499</c:v>
                </c:pt>
                <c:pt idx="6482">
                  <c:v>30877.0262521685</c:v>
                </c:pt>
                <c:pt idx="6483">
                  <c:v>30877.598102868102</c:v>
                </c:pt>
                <c:pt idx="6484">
                  <c:v>30878.745483532999</c:v>
                </c:pt>
                <c:pt idx="6485">
                  <c:v>30879.321229527399</c:v>
                </c:pt>
                <c:pt idx="6486">
                  <c:v>30880.477372913101</c:v>
                </c:pt>
                <c:pt idx="6487">
                  <c:v>30881.640438258</c:v>
                </c:pt>
                <c:pt idx="6488">
                  <c:v>30882.811289678499</c:v>
                </c:pt>
                <c:pt idx="6489">
                  <c:v>30883.3999052035</c:v>
                </c:pt>
                <c:pt idx="6490">
                  <c:v>30884.5840559557</c:v>
                </c:pt>
                <c:pt idx="6491">
                  <c:v>30885.179807212</c:v>
                </c:pt>
                <c:pt idx="6492">
                  <c:v>30886.3792015576</c:v>
                </c:pt>
                <c:pt idx="6493">
                  <c:v>30887.589838444201</c:v>
                </c:pt>
                <c:pt idx="6494">
                  <c:v>30888.1996428768</c:v>
                </c:pt>
                <c:pt idx="6495">
                  <c:v>30889.428763793301</c:v>
                </c:pt>
                <c:pt idx="6496">
                  <c:v>30890.6712875417</c:v>
                </c:pt>
                <c:pt idx="6497">
                  <c:v>30891.297845514298</c:v>
                </c:pt>
                <c:pt idx="6498">
                  <c:v>30892.562093728899</c:v>
                </c:pt>
                <c:pt idx="6499">
                  <c:v>30893.842812852199</c:v>
                </c:pt>
                <c:pt idx="6500">
                  <c:v>30894.4913518756</c:v>
                </c:pt>
                <c:pt idx="6501">
                  <c:v>30895.804863231398</c:v>
                </c:pt>
                <c:pt idx="6502">
                  <c:v>30897.139043658699</c:v>
                </c:pt>
                <c:pt idx="6503">
                  <c:v>30897.8134190214</c:v>
                </c:pt>
                <c:pt idx="6504">
                  <c:v>30899.1758085396</c:v>
                </c:pt>
                <c:pt idx="6505">
                  <c:v>30900.555141107601</c:v>
                </c:pt>
                <c:pt idx="6506">
                  <c:v>30901.250695282499</c:v>
                </c:pt>
                <c:pt idx="6507">
                  <c:v>30902.652647908799</c:v>
                </c:pt>
                <c:pt idx="6508">
                  <c:v>30904.067817563198</c:v>
                </c:pt>
                <c:pt idx="6509">
                  <c:v>30904.779893023198</c:v>
                </c:pt>
                <c:pt idx="6510">
                  <c:v>30906.212093703401</c:v>
                </c:pt>
                <c:pt idx="6511">
                  <c:v>30907.653785389899</c:v>
                </c:pt>
                <c:pt idx="6512">
                  <c:v>30908.377724607799</c:v>
                </c:pt>
                <c:pt idx="6513">
                  <c:v>30909.8308582875</c:v>
                </c:pt>
                <c:pt idx="6514">
                  <c:v>30911.289756951901</c:v>
                </c:pt>
                <c:pt idx="6515">
                  <c:v>30912.020902400502</c:v>
                </c:pt>
                <c:pt idx="6516">
                  <c:v>30913.485654025499</c:v>
                </c:pt>
                <c:pt idx="6517">
                  <c:v>30914.952444613398</c:v>
                </c:pt>
                <c:pt idx="6518">
                  <c:v>30915.686138765701</c:v>
                </c:pt>
                <c:pt idx="6519">
                  <c:v>30917.1531932816</c:v>
                </c:pt>
                <c:pt idx="6520">
                  <c:v>30918.618560738701</c:v>
                </c:pt>
                <c:pt idx="6521">
                  <c:v>30919.350146067402</c:v>
                </c:pt>
                <c:pt idx="6522">
                  <c:v>30920.81018842</c:v>
                </c:pt>
                <c:pt idx="6523">
                  <c:v>30922.264817692099</c:v>
                </c:pt>
                <c:pt idx="6524">
                  <c:v>30922.989636670201</c:v>
                </c:pt>
                <c:pt idx="6525">
                  <c:v>30924.433351805099</c:v>
                </c:pt>
                <c:pt idx="6526">
                  <c:v>30925.8679278378</c:v>
                </c:pt>
                <c:pt idx="6527">
                  <c:v>30926.581322938098</c:v>
                </c:pt>
                <c:pt idx="6528">
                  <c:v>30927.9993958011</c:v>
                </c:pt>
                <c:pt idx="6529">
                  <c:v>30929.404603540101</c:v>
                </c:pt>
                <c:pt idx="6530">
                  <c:v>30930.101917235399</c:v>
                </c:pt>
                <c:pt idx="6531">
                  <c:v>30931.485032772202</c:v>
                </c:pt>
                <c:pt idx="6532">
                  <c:v>30932.8515571633</c:v>
                </c:pt>
                <c:pt idx="6533">
                  <c:v>30933.528131926501</c:v>
                </c:pt>
                <c:pt idx="6534">
                  <c:v>30934.867341378598</c:v>
                </c:pt>
                <c:pt idx="6535">
                  <c:v>30936.1898337497</c:v>
                </c:pt>
                <c:pt idx="6536">
                  <c:v>30936.845302816899</c:v>
                </c:pt>
                <c:pt idx="6537">
                  <c:v>30938.145481901702</c:v>
                </c:pt>
                <c:pt idx="6538">
                  <c:v>30939.432375836401</c:v>
                </c:pt>
                <c:pt idx="6539">
                  <c:v>30940.071238465898</c:v>
                </c:pt>
                <c:pt idx="6540">
                  <c:v>30941.340590235999</c:v>
                </c:pt>
                <c:pt idx="6541">
                  <c:v>30942.599837603801</c:v>
                </c:pt>
                <c:pt idx="6542">
                  <c:v>30943.226069730299</c:v>
                </c:pt>
                <c:pt idx="6543">
                  <c:v>30944.4725460554</c:v>
                </c:pt>
                <c:pt idx="6544">
                  <c:v>30945.7120987259</c:v>
                </c:pt>
                <c:pt idx="6545">
                  <c:v>30946.329676284098</c:v>
                </c:pt>
                <c:pt idx="6546">
                  <c:v>30947.561229033599</c:v>
                </c:pt>
                <c:pt idx="6547">
                  <c:v>30948.175522299702</c:v>
                </c:pt>
                <c:pt idx="6548">
                  <c:v>30949.401937801202</c:v>
                </c:pt>
                <c:pt idx="6549">
                  <c:v>30950.6265188447</c:v>
                </c:pt>
                <c:pt idx="6550">
                  <c:v>30951.238519038201</c:v>
                </c:pt>
                <c:pt idx="6551">
                  <c:v>30952.462733955501</c:v>
                </c:pt>
                <c:pt idx="6552">
                  <c:v>30953.688295162599</c:v>
                </c:pt>
                <c:pt idx="6553">
                  <c:v>30954.301978218198</c:v>
                </c:pt>
                <c:pt idx="6554">
                  <c:v>30955.5319444208</c:v>
                </c:pt>
                <c:pt idx="6555">
                  <c:v>30956.766437661001</c:v>
                </c:pt>
                <c:pt idx="6556">
                  <c:v>30958.006730237899</c:v>
                </c:pt>
                <c:pt idx="6557">
                  <c:v>30958.629448871099</c:v>
                </c:pt>
                <c:pt idx="6558">
                  <c:v>30959.880826013999</c:v>
                </c:pt>
                <c:pt idx="6559">
                  <c:v>30960.509802598401</c:v>
                </c:pt>
                <c:pt idx="6560">
                  <c:v>30961.775126980301</c:v>
                </c:pt>
                <c:pt idx="6561">
                  <c:v>30963.051339895399</c:v>
                </c:pt>
                <c:pt idx="6562">
                  <c:v>30963.6939271464</c:v>
                </c:pt>
                <c:pt idx="6563">
                  <c:v>30964.988858422199</c:v>
                </c:pt>
                <c:pt idx="6564">
                  <c:v>30966.297858979098</c:v>
                </c:pt>
                <c:pt idx="6565">
                  <c:v>30967.622201116199</c:v>
                </c:pt>
                <c:pt idx="6566">
                  <c:v>30968.963157132701</c:v>
                </c:pt>
                <c:pt idx="6567">
                  <c:v>30969.640262939101</c:v>
                </c:pt>
                <c:pt idx="6568">
                  <c:v>30971.008525335401</c:v>
                </c:pt>
                <c:pt idx="6569">
                  <c:v>30972.3940337081</c:v>
                </c:pt>
                <c:pt idx="6570">
                  <c:v>30973.088213038602</c:v>
                </c:pt>
                <c:pt idx="6571">
                  <c:v>30974.4775018685</c:v>
                </c:pt>
                <c:pt idx="6572">
                  <c:v>30975.8688530935</c:v>
                </c:pt>
                <c:pt idx="6573">
                  <c:v>30976.5656104179</c:v>
                </c:pt>
                <c:pt idx="6574">
                  <c:v>30977.961905118002</c:v>
                </c:pt>
                <c:pt idx="6575">
                  <c:v>30979.362728722899</c:v>
                </c:pt>
                <c:pt idx="6576">
                  <c:v>30980.0651471784</c:v>
                </c:pt>
                <c:pt idx="6577">
                  <c:v>30981.4746140229</c:v>
                </c:pt>
                <c:pt idx="6578">
                  <c:v>30982.8910762821</c:v>
                </c:pt>
                <c:pt idx="6579">
                  <c:v>30983.602239005901</c:v>
                </c:pt>
                <c:pt idx="6580">
                  <c:v>30985.031044269301</c:v>
                </c:pt>
                <c:pt idx="6581">
                  <c:v>30986.469311457098</c:v>
                </c:pt>
                <c:pt idx="6582">
                  <c:v>30987.918027173098</c:v>
                </c:pt>
                <c:pt idx="6583">
                  <c:v>30988.646611542899</c:v>
                </c:pt>
                <c:pt idx="6584">
                  <c:v>30990.112849933601</c:v>
                </c:pt>
                <c:pt idx="6585">
                  <c:v>30991.592003362301</c:v>
                </c:pt>
                <c:pt idx="6586">
                  <c:v>30992.336731529598</c:v>
                </c:pt>
                <c:pt idx="6587">
                  <c:v>30993.837107397601</c:v>
                </c:pt>
                <c:pt idx="6588">
                  <c:v>30995.3528648133</c:v>
                </c:pt>
                <c:pt idx="6589">
                  <c:v>30996.116819915202</c:v>
                </c:pt>
                <c:pt idx="6590">
                  <c:v>30997.657499534798</c:v>
                </c:pt>
                <c:pt idx="6591">
                  <c:v>30999.2160272119</c:v>
                </c:pt>
                <c:pt idx="6592">
                  <c:v>31000.0022923857</c:v>
                </c:pt>
                <c:pt idx="6593">
                  <c:v>31001.5894420312</c:v>
                </c:pt>
                <c:pt idx="6594">
                  <c:v>31003.196906244</c:v>
                </c:pt>
                <c:pt idx="6595">
                  <c:v>31004.008564626802</c:v>
                </c:pt>
                <c:pt idx="6596">
                  <c:v>31005.648350572701</c:v>
                </c:pt>
                <c:pt idx="6597">
                  <c:v>31007.3109175955</c:v>
                </c:pt>
                <c:pt idx="6598">
                  <c:v>31008.151052324502</c:v>
                </c:pt>
                <c:pt idx="6599">
                  <c:v>31009.849640845001</c:v>
                </c:pt>
                <c:pt idx="6600">
                  <c:v>31011.573476952199</c:v>
                </c:pt>
                <c:pt idx="6601">
                  <c:v>31012.445171164502</c:v>
                </c:pt>
                <c:pt idx="6602">
                  <c:v>31014.2087285341</c:v>
                </c:pt>
                <c:pt idx="6603">
                  <c:v>31016</c:v>
                </c:pt>
                <c:pt idx="6604">
                  <c:v>31016.9106503533</c:v>
                </c:pt>
                <c:pt idx="6605">
                  <c:v>31018.778072302601</c:v>
                </c:pt>
                <c:pt idx="6606">
                  <c:v>31019.733904745099</c:v>
                </c:pt>
                <c:pt idx="6607">
                  <c:v>31021.687464681501</c:v>
                </c:pt>
                <c:pt idx="6608">
                  <c:v>31023.693754174499</c:v>
                </c:pt>
                <c:pt idx="6609">
                  <c:v>31024.7154985628</c:v>
                </c:pt>
                <c:pt idx="6610">
                  <c:v>31026.7938387385</c:v>
                </c:pt>
                <c:pt idx="6611">
                  <c:v>31028.915516934601</c:v>
                </c:pt>
                <c:pt idx="6612">
                  <c:v>31031.0767765366</c:v>
                </c:pt>
                <c:pt idx="6613">
                  <c:v>31032.171075422801</c:v>
                </c:pt>
                <c:pt idx="6614">
                  <c:v>31034.3846634814</c:v>
                </c:pt>
                <c:pt idx="6615">
                  <c:v>31035.5030135003</c:v>
                </c:pt>
                <c:pt idx="6616">
                  <c:v>31037.760477632899</c:v>
                </c:pt>
                <c:pt idx="6617">
                  <c:v>31040.0424967135</c:v>
                </c:pt>
                <c:pt idx="6618">
                  <c:v>31041.1915404172</c:v>
                </c:pt>
                <c:pt idx="6619">
                  <c:v>31043.503348267401</c:v>
                </c:pt>
                <c:pt idx="6620">
                  <c:v>31045.830319529301</c:v>
                </c:pt>
                <c:pt idx="6621">
                  <c:v>31046.998317497499</c:v>
                </c:pt>
                <c:pt idx="6622">
                  <c:v>31049.3409902247</c:v>
                </c:pt>
                <c:pt idx="6623">
                  <c:v>31051.689434827302</c:v>
                </c:pt>
                <c:pt idx="6624">
                  <c:v>31052.864647639901</c:v>
                </c:pt>
                <c:pt idx="6625">
                  <c:v>31055.2147064034</c:v>
                </c:pt>
                <c:pt idx="6626">
                  <c:v>31057.561145506199</c:v>
                </c:pt>
                <c:pt idx="6627">
                  <c:v>31058.731833742699</c:v>
                </c:pt>
                <c:pt idx="6628">
                  <c:v>31061.065799701999</c:v>
                </c:pt>
                <c:pt idx="6629">
                  <c:v>31063.3867544643</c:v>
                </c:pt>
                <c:pt idx="6630">
                  <c:v>31064.5411787046</c:v>
                </c:pt>
                <c:pt idx="6631">
                  <c:v>31066.8355730191</c:v>
                </c:pt>
                <c:pt idx="6632">
                  <c:v>31069.107564600399</c:v>
                </c:pt>
                <c:pt idx="6633">
                  <c:v>31070.233985424002</c:v>
                </c:pt>
                <c:pt idx="6634">
                  <c:v>31072.4653292531</c:v>
                </c:pt>
                <c:pt idx="6635">
                  <c:v>31074.664878812699</c:v>
                </c:pt>
                <c:pt idx="6636">
                  <c:v>31076.8288774883</c:v>
                </c:pt>
                <c:pt idx="6637">
                  <c:v>31077.896371302599</c:v>
                </c:pt>
                <c:pt idx="6638">
                  <c:v>31080</c:v>
                </c:pt>
                <c:pt idx="6639">
                  <c:v>31082.092700727699</c:v>
                </c:pt>
                <c:pt idx="6640">
                  <c:v>31083.146657748399</c:v>
                </c:pt>
                <c:pt idx="6641">
                  <c:v>31085.267847781299</c:v>
                </c:pt>
                <c:pt idx="6642">
                  <c:v>31086.334305864599</c:v>
                </c:pt>
                <c:pt idx="6643">
                  <c:v>31088.477010842798</c:v>
                </c:pt>
                <c:pt idx="6644">
                  <c:v>31090.630184473499</c:v>
                </c:pt>
                <c:pt idx="6645">
                  <c:v>31091.709728372502</c:v>
                </c:pt>
                <c:pt idx="6646">
                  <c:v>31093.8727930153</c:v>
                </c:pt>
                <c:pt idx="6647">
                  <c:v>31096.0385770219</c:v>
                </c:pt>
                <c:pt idx="6648">
                  <c:v>31098.203980676699</c:v>
                </c:pt>
                <c:pt idx="6649">
                  <c:v>31099.285571211101</c:v>
                </c:pt>
                <c:pt idx="6650">
                  <c:v>31101.444592371601</c:v>
                </c:pt>
                <c:pt idx="6651">
                  <c:v>31102.521248068901</c:v>
                </c:pt>
                <c:pt idx="6652">
                  <c:v>31104.6669123752</c:v>
                </c:pt>
                <c:pt idx="6653">
                  <c:v>31106.7997974678</c:v>
                </c:pt>
                <c:pt idx="6654">
                  <c:v>31108.916803631</c:v>
                </c:pt>
                <c:pt idx="6655">
                  <c:v>31109.968383453001</c:v>
                </c:pt>
                <c:pt idx="6656">
                  <c:v>31112.055759255702</c:v>
                </c:pt>
                <c:pt idx="6657">
                  <c:v>31114.119506840299</c:v>
                </c:pt>
                <c:pt idx="6658">
                  <c:v>31115.141551389701</c:v>
                </c:pt>
                <c:pt idx="6659">
                  <c:v>31117.1640446805</c:v>
                </c:pt>
                <c:pt idx="6660">
                  <c:v>31119.155160464499</c:v>
                </c:pt>
                <c:pt idx="6661">
                  <c:v>31120.137983130298</c:v>
                </c:pt>
                <c:pt idx="6662">
                  <c:v>31122.076220687399</c:v>
                </c:pt>
                <c:pt idx="6663">
                  <c:v>31123.975331448899</c:v>
                </c:pt>
                <c:pt idx="6664">
                  <c:v>31124.909245620202</c:v>
                </c:pt>
                <c:pt idx="6665">
                  <c:v>31126.7438542216</c:v>
                </c:pt>
                <c:pt idx="6666">
                  <c:v>31128.5315867387</c:v>
                </c:pt>
                <c:pt idx="6667">
                  <c:v>31130.269343455799</c:v>
                </c:pt>
                <c:pt idx="6668">
                  <c:v>31131.118512228299</c:v>
                </c:pt>
                <c:pt idx="6669">
                  <c:v>31132.775493279001</c:v>
                </c:pt>
                <c:pt idx="6670">
                  <c:v>31133.5825306283</c:v>
                </c:pt>
                <c:pt idx="6671">
                  <c:v>31135.1517616526</c:v>
                </c:pt>
                <c:pt idx="6672">
                  <c:v>31136.658618015001</c:v>
                </c:pt>
                <c:pt idx="6673">
                  <c:v>31137.387687036899</c:v>
                </c:pt>
                <c:pt idx="6674">
                  <c:v>31138.795684561301</c:v>
                </c:pt>
                <c:pt idx="6675">
                  <c:v>31140.1400441681</c:v>
                </c:pt>
                <c:pt idx="6676">
                  <c:v>31140.789864406699</c:v>
                </c:pt>
                <c:pt idx="6677">
                  <c:v>31142.047648737102</c:v>
                </c:pt>
                <c:pt idx="6678">
                  <c:v>31143.253442182198</c:v>
                </c:pt>
                <c:pt idx="6679">
                  <c:v>31144.411825514399</c:v>
                </c:pt>
                <c:pt idx="6680">
                  <c:v>31144.974669879601</c:v>
                </c:pt>
                <c:pt idx="6681">
                  <c:v>31146.070526990901</c:v>
                </c:pt>
                <c:pt idx="6682">
                  <c:v>31146.60468493</c:v>
                </c:pt>
                <c:pt idx="6683">
                  <c:v>31147.6483225583</c:v>
                </c:pt>
                <c:pt idx="6684">
                  <c:v>31148.662873163601</c:v>
                </c:pt>
                <c:pt idx="6685">
                  <c:v>31149.160672323898</c:v>
                </c:pt>
                <c:pt idx="6686">
                  <c:v>31150.1401813429</c:v>
                </c:pt>
                <c:pt idx="6687">
                  <c:v>31151.102055269901</c:v>
                </c:pt>
                <c:pt idx="6688">
                  <c:v>31151.577810565301</c:v>
                </c:pt>
                <c:pt idx="6689">
                  <c:v>31152.521820802802</c:v>
                </c:pt>
                <c:pt idx="6690">
                  <c:v>31153.459647879499</c:v>
                </c:pt>
                <c:pt idx="6691">
                  <c:v>31154.395872567799</c:v>
                </c:pt>
                <c:pt idx="6692">
                  <c:v>31154.864815507699</c:v>
                </c:pt>
                <c:pt idx="6693">
                  <c:v>31155.807225561799</c:v>
                </c:pt>
                <c:pt idx="6694">
                  <c:v>31156.281837869101</c:v>
                </c:pt>
                <c:pt idx="6695">
                  <c:v>31157.2407400271</c:v>
                </c:pt>
                <c:pt idx="6696">
                  <c:v>31158.216362886498</c:v>
                </c:pt>
                <c:pt idx="6697">
                  <c:v>31158.7118760706</c:v>
                </c:pt>
                <c:pt idx="6698">
                  <c:v>31159.7211689305</c:v>
                </c:pt>
                <c:pt idx="6699">
                  <c:v>31160.758634423</c:v>
                </c:pt>
                <c:pt idx="6700">
                  <c:v>31161.2893633979</c:v>
                </c:pt>
                <c:pt idx="6701">
                  <c:v>31162.377676787699</c:v>
                </c:pt>
                <c:pt idx="6702">
                  <c:v>31163.505614741101</c:v>
                </c:pt>
                <c:pt idx="6703">
                  <c:v>31164.677758030801</c:v>
                </c:pt>
                <c:pt idx="6704">
                  <c:v>31165.281838168001</c:v>
                </c:pt>
                <c:pt idx="6705">
                  <c:v>31166.5288784103</c:v>
                </c:pt>
                <c:pt idx="6706">
                  <c:v>31167.1729837083</c:v>
                </c:pt>
                <c:pt idx="6707">
                  <c:v>31168.505227641199</c:v>
                </c:pt>
                <c:pt idx="6708">
                  <c:v>31169.9</c:v>
                </c:pt>
                <c:pt idx="6709">
                  <c:v>31170.626122121801</c:v>
                </c:pt>
                <c:pt idx="6710">
                  <c:v>31172.150192040201</c:v>
                </c:pt>
                <c:pt idx="6711">
                  <c:v>31173.7651038187</c:v>
                </c:pt>
                <c:pt idx="6712">
                  <c:v>31174.6047782655</c:v>
                </c:pt>
                <c:pt idx="6713">
                  <c:v>31176.3448699947</c:v>
                </c:pt>
                <c:pt idx="6714">
                  <c:v>31178.161026464801</c:v>
                </c:pt>
                <c:pt idx="6715">
                  <c:v>31179.095781837699</c:v>
                </c:pt>
                <c:pt idx="6716">
                  <c:v>31181.014952579499</c:v>
                </c:pt>
                <c:pt idx="6717">
                  <c:v>31182.995410943</c:v>
                </c:pt>
                <c:pt idx="6718">
                  <c:v>31184.006775843001</c:v>
                </c:pt>
                <c:pt idx="6719">
                  <c:v>31186.068082799498</c:v>
                </c:pt>
                <c:pt idx="6720">
                  <c:v>31188.175900258298</c:v>
                </c:pt>
                <c:pt idx="6721">
                  <c:v>31189.245403286201</c:v>
                </c:pt>
                <c:pt idx="6722">
                  <c:v>31191.4119036593</c:v>
                </c:pt>
                <c:pt idx="6723">
                  <c:v>31193.610137415501</c:v>
                </c:pt>
                <c:pt idx="6724">
                  <c:v>31194.719307172301</c:v>
                </c:pt>
                <c:pt idx="6725">
                  <c:v>31196.954058163799</c:v>
                </c:pt>
                <c:pt idx="6726">
                  <c:v>31199.205765419199</c:v>
                </c:pt>
                <c:pt idx="6727">
                  <c:v>31201.4685180909</c:v>
                </c:pt>
                <c:pt idx="6728">
                  <c:v>31202.602189317899</c:v>
                </c:pt>
                <c:pt idx="6729">
                  <c:v>31204.870427274502</c:v>
                </c:pt>
                <c:pt idx="6730">
                  <c:v>31207.134933528101</c:v>
                </c:pt>
                <c:pt idx="6731">
                  <c:v>31208.2639401263</c:v>
                </c:pt>
                <c:pt idx="6732">
                  <c:v>31210.511765986001</c:v>
                </c:pt>
                <c:pt idx="6733">
                  <c:v>31211.6291075355</c:v>
                </c:pt>
                <c:pt idx="6734">
                  <c:v>31213.846953593998</c:v>
                </c:pt>
                <c:pt idx="6735">
                  <c:v>31216.037424558701</c:v>
                </c:pt>
                <c:pt idx="6736">
                  <c:v>31218.1946095819</c:v>
                </c:pt>
                <c:pt idx="6737">
                  <c:v>31219.258872725601</c:v>
                </c:pt>
                <c:pt idx="6738">
                  <c:v>31221.355045997199</c:v>
                </c:pt>
                <c:pt idx="6739">
                  <c:v>31223.403156208198</c:v>
                </c:pt>
                <c:pt idx="6740">
                  <c:v>31224.407340525999</c:v>
                </c:pt>
                <c:pt idx="6741">
                  <c:v>31226.372273306501</c:v>
                </c:pt>
                <c:pt idx="6742">
                  <c:v>31227.331544057201</c:v>
                </c:pt>
                <c:pt idx="6743">
                  <c:v>31229.200000000001</c:v>
                </c:pt>
                <c:pt idx="6744">
                  <c:v>31231.013970056199</c:v>
                </c:pt>
                <c:pt idx="6745">
                  <c:v>31231.906785204101</c:v>
                </c:pt>
                <c:pt idx="6746">
                  <c:v>31233.665887310599</c:v>
                </c:pt>
                <c:pt idx="6747">
                  <c:v>31235.392033926299</c:v>
                </c:pt>
                <c:pt idx="6748">
                  <c:v>31236.243654710699</c:v>
                </c:pt>
                <c:pt idx="6749">
                  <c:v>31237.925802803598</c:v>
                </c:pt>
                <c:pt idx="6750">
                  <c:v>31239.582241690201</c:v>
                </c:pt>
                <c:pt idx="6751">
                  <c:v>31241.215869884501</c:v>
                </c:pt>
                <c:pt idx="6752">
                  <c:v>31242.829585900199</c:v>
                </c:pt>
                <c:pt idx="6753">
                  <c:v>31243.629882626701</c:v>
                </c:pt>
                <c:pt idx="6754">
                  <c:v>31245.219165088001</c:v>
                </c:pt>
                <c:pt idx="6755">
                  <c:v>31246.795781655499</c:v>
                </c:pt>
                <c:pt idx="6756">
                  <c:v>31247.580246014499</c:v>
                </c:pt>
                <c:pt idx="6757">
                  <c:v>31249.143298454499</c:v>
                </c:pt>
                <c:pt idx="6758">
                  <c:v>31250.700931285199</c:v>
                </c:pt>
                <c:pt idx="6759">
                  <c:v>31251.478621132599</c:v>
                </c:pt>
                <c:pt idx="6760">
                  <c:v>31253.033559262702</c:v>
                </c:pt>
                <c:pt idx="6761">
                  <c:v>31254.5903240681</c:v>
                </c:pt>
                <c:pt idx="6762">
                  <c:v>31256.151814062599</c:v>
                </c:pt>
                <c:pt idx="6763">
                  <c:v>31256.935236791302</c:v>
                </c:pt>
                <c:pt idx="6764">
                  <c:v>31258.509249283001</c:v>
                </c:pt>
                <c:pt idx="6765">
                  <c:v>31259.300563674398</c:v>
                </c:pt>
                <c:pt idx="6766">
                  <c:v>31260.893620319301</c:v>
                </c:pt>
                <c:pt idx="6767">
                  <c:v>31262.502996208699</c:v>
                </c:pt>
                <c:pt idx="6768">
                  <c:v>31263.3147096557</c:v>
                </c:pt>
                <c:pt idx="6769">
                  <c:v>31264.9539991253</c:v>
                </c:pt>
                <c:pt idx="6770">
                  <c:v>31266.616854124099</c:v>
                </c:pt>
                <c:pt idx="6771">
                  <c:v>31268.306173165802</c:v>
                </c:pt>
                <c:pt idx="6772">
                  <c:v>31269.161662488299</c:v>
                </c:pt>
                <c:pt idx="6773">
                  <c:v>31270.896112307801</c:v>
                </c:pt>
                <c:pt idx="6774">
                  <c:v>31271.7757974333</c:v>
                </c:pt>
                <c:pt idx="6775">
                  <c:v>31273.561899686902</c:v>
                </c:pt>
                <c:pt idx="6776">
                  <c:v>31275.3860600388</c:v>
                </c:pt>
                <c:pt idx="6777">
                  <c:v>31276.313317787201</c:v>
                </c:pt>
                <c:pt idx="6778">
                  <c:v>31278.2</c:v>
                </c:pt>
                <c:pt idx="6779">
                  <c:v>31280.132601687801</c:v>
                </c:pt>
                <c:pt idx="6780">
                  <c:v>31281.116221759599</c:v>
                </c:pt>
                <c:pt idx="6781">
                  <c:v>31283.116455195399</c:v>
                </c:pt>
                <c:pt idx="6782">
                  <c:v>31285.158486136501</c:v>
                </c:pt>
                <c:pt idx="6783">
                  <c:v>31287.2396823214</c:v>
                </c:pt>
                <c:pt idx="6784">
                  <c:v>31288.294144798499</c:v>
                </c:pt>
                <c:pt idx="6785">
                  <c:v>31290.429153358898</c:v>
                </c:pt>
                <c:pt idx="6786">
                  <c:v>31291.509041376699</c:v>
                </c:pt>
                <c:pt idx="6787">
                  <c:v>31293.691939724398</c:v>
                </c:pt>
                <c:pt idx="6788">
                  <c:v>31295.903474270101</c:v>
                </c:pt>
                <c:pt idx="6789">
                  <c:v>31297.019157535498</c:v>
                </c:pt>
                <c:pt idx="6790">
                  <c:v>31299.2687108881</c:v>
                </c:pt>
                <c:pt idx="6791">
                  <c:v>31301.540319785101</c:v>
                </c:pt>
                <c:pt idx="6792">
                  <c:v>31302.683572481099</c:v>
                </c:pt>
                <c:pt idx="6793">
                  <c:v>31304.983329204701</c:v>
                </c:pt>
                <c:pt idx="6794">
                  <c:v>31307.298560819101</c:v>
                </c:pt>
                <c:pt idx="6795">
                  <c:v>31309.626635062999</c:v>
                </c:pt>
                <c:pt idx="6796">
                  <c:v>31310.794665589299</c:v>
                </c:pt>
                <c:pt idx="6797">
                  <c:v>31313.137068287098</c:v>
                </c:pt>
                <c:pt idx="6798">
                  <c:v>31314.310782393401</c:v>
                </c:pt>
                <c:pt idx="6799">
                  <c:v>31317.838027349</c:v>
                </c:pt>
                <c:pt idx="6800">
                  <c:v>31319.014713104301</c:v>
                </c:pt>
                <c:pt idx="6801">
                  <c:v>31321.367516573901</c:v>
                </c:pt>
                <c:pt idx="6802">
                  <c:v>31322.542976222801</c:v>
                </c:pt>
                <c:pt idx="6803">
                  <c:v>31324.890366185598</c:v>
                </c:pt>
                <c:pt idx="6804">
                  <c:v>31327.230856817099</c:v>
                </c:pt>
                <c:pt idx="6805">
                  <c:v>31328.3976923019</c:v>
                </c:pt>
                <c:pt idx="6806">
                  <c:v>31330.722898446202</c:v>
                </c:pt>
                <c:pt idx="6807">
                  <c:v>31333.0346246056</c:v>
                </c:pt>
                <c:pt idx="6808">
                  <c:v>31334.1846101093</c:v>
                </c:pt>
                <c:pt idx="6809">
                  <c:v>31336.471180801102</c:v>
                </c:pt>
                <c:pt idx="6810">
                  <c:v>31338.737690854501</c:v>
                </c:pt>
                <c:pt idx="6811">
                  <c:v>31340.981508007899</c:v>
                </c:pt>
                <c:pt idx="6812">
                  <c:v>31342.094084165499</c:v>
                </c:pt>
                <c:pt idx="6813">
                  <c:v>31344.3001016868</c:v>
                </c:pt>
                <c:pt idx="6814">
                  <c:v>31346.486702800201</c:v>
                </c:pt>
                <c:pt idx="6815">
                  <c:v>31347.573631288102</c:v>
                </c:pt>
                <c:pt idx="6816">
                  <c:v>31349.735816779601</c:v>
                </c:pt>
                <c:pt idx="6817">
                  <c:v>31351.8838704964</c:v>
                </c:pt>
                <c:pt idx="6818">
                  <c:v>31352.953134265899</c:v>
                </c:pt>
                <c:pt idx="6819">
                  <c:v>31355.083208280201</c:v>
                </c:pt>
                <c:pt idx="6820">
                  <c:v>31357.2034411327</c:v>
                </c:pt>
                <c:pt idx="6821">
                  <c:v>31358.260403449902</c:v>
                </c:pt>
                <c:pt idx="6822">
                  <c:v>31360.369092519399</c:v>
                </c:pt>
                <c:pt idx="6823">
                  <c:v>31362.472231039999</c:v>
                </c:pt>
                <c:pt idx="6824">
                  <c:v>31363.5222551712</c:v>
                </c:pt>
                <c:pt idx="6825">
                  <c:v>31365.620285828201</c:v>
                </c:pt>
                <c:pt idx="6826">
                  <c:v>31367.717056549402</c:v>
                </c:pt>
                <c:pt idx="6827">
                  <c:v>31368.765505760701</c:v>
                </c:pt>
                <c:pt idx="6828">
                  <c:v>31370.863604537699</c:v>
                </c:pt>
                <c:pt idx="6829">
                  <c:v>31372.964733991801</c:v>
                </c:pt>
                <c:pt idx="6830">
                  <c:v>31374.016971549401</c:v>
                </c:pt>
                <c:pt idx="6831">
                  <c:v>31376.1258649788</c:v>
                </c:pt>
                <c:pt idx="6832">
                  <c:v>31378.242079698201</c:v>
                </c:pt>
                <c:pt idx="6833">
                  <c:v>31380.367331952799</c:v>
                </c:pt>
                <c:pt idx="6834">
                  <c:v>31381.433883482401</c:v>
                </c:pt>
                <c:pt idx="6835">
                  <c:v>31383.575909999501</c:v>
                </c:pt>
                <c:pt idx="6836">
                  <c:v>31385.731264664799</c:v>
                </c:pt>
                <c:pt idx="6837">
                  <c:v>31386.814476379601</c:v>
                </c:pt>
                <c:pt idx="6838">
                  <c:v>31388.9930412268</c:v>
                </c:pt>
                <c:pt idx="6839">
                  <c:v>31391.189224835201</c:v>
                </c:pt>
                <c:pt idx="6840">
                  <c:v>31392.294460001402</c:v>
                </c:pt>
                <c:pt idx="6841">
                  <c:v>31394.520289711101</c:v>
                </c:pt>
                <c:pt idx="6842">
                  <c:v>31396.768028794901</c:v>
                </c:pt>
                <c:pt idx="6843">
                  <c:v>31397.900650678701</c:v>
                </c:pt>
                <c:pt idx="6844">
                  <c:v>31400.184471783301</c:v>
                </c:pt>
                <c:pt idx="6845">
                  <c:v>31402.494492874899</c:v>
                </c:pt>
                <c:pt idx="6846">
                  <c:v>31404.8324301988</c:v>
                </c:pt>
                <c:pt idx="6847">
                  <c:v>31406.012403774399</c:v>
                </c:pt>
                <c:pt idx="6848">
                  <c:v>31408.395707895601</c:v>
                </c:pt>
                <c:pt idx="6849">
                  <c:v>31409.599733035098</c:v>
                </c:pt>
                <c:pt idx="6850">
                  <c:v>31412.031892491701</c:v>
                </c:pt>
                <c:pt idx="6851">
                  <c:v>31414.494793261601</c:v>
                </c:pt>
                <c:pt idx="6852">
                  <c:v>31415.737245042699</c:v>
                </c:pt>
                <c:pt idx="6853">
                  <c:v>31418.243098204901</c:v>
                </c:pt>
                <c:pt idx="6854">
                  <c:v>31420.77547991</c:v>
                </c:pt>
                <c:pt idx="6855">
                  <c:v>31423.332705050001</c:v>
                </c:pt>
                <c:pt idx="6856">
                  <c:v>31424.620107311799</c:v>
                </c:pt>
                <c:pt idx="6857">
                  <c:v>31427.211438026301</c:v>
                </c:pt>
                <c:pt idx="6858">
                  <c:v>31429.823399405301</c:v>
                </c:pt>
                <c:pt idx="6859">
                  <c:v>31431.136589997699</c:v>
                </c:pt>
                <c:pt idx="6860">
                  <c:v>31433.776337795702</c:v>
                </c:pt>
                <c:pt idx="6861">
                  <c:v>31436.432503487798</c:v>
                </c:pt>
                <c:pt idx="6862">
                  <c:v>31437.766216447901</c:v>
                </c:pt>
                <c:pt idx="6863">
                  <c:v>31440.4438494036</c:v>
                </c:pt>
                <c:pt idx="6864">
                  <c:v>31443.133687483099</c:v>
                </c:pt>
                <c:pt idx="6865">
                  <c:v>31445.834045578202</c:v>
                </c:pt>
                <c:pt idx="6866">
                  <c:v>31447.187643035399</c:v>
                </c:pt>
                <c:pt idx="6867">
                  <c:v>31449.9006215763</c:v>
                </c:pt>
                <c:pt idx="6868">
                  <c:v>31452.619907362601</c:v>
                </c:pt>
                <c:pt idx="6869">
                  <c:v>31453.9813888764</c:v>
                </c:pt>
                <c:pt idx="6870">
                  <c:v>31456.7069759529</c:v>
                </c:pt>
                <c:pt idx="6871">
                  <c:v>31459.4346575044</c:v>
                </c:pt>
                <c:pt idx="6872">
                  <c:v>31460.798757111999</c:v>
                </c:pt>
                <c:pt idx="6873">
                  <c:v>31463.526420798298</c:v>
                </c:pt>
                <c:pt idx="6874">
                  <c:v>31466.251966189098</c:v>
                </c:pt>
                <c:pt idx="6875">
                  <c:v>31467.6134179275</c:v>
                </c:pt>
                <c:pt idx="6876">
                  <c:v>31470.332626297601</c:v>
                </c:pt>
                <c:pt idx="6877">
                  <c:v>31473.045503601999</c:v>
                </c:pt>
                <c:pt idx="6878">
                  <c:v>31475.750364732601</c:v>
                </c:pt>
                <c:pt idx="6879">
                  <c:v>31477.099262636399</c:v>
                </c:pt>
                <c:pt idx="6880">
                  <c:v>31479.788939928501</c:v>
                </c:pt>
                <c:pt idx="6881">
                  <c:v>31482.4663882764</c:v>
                </c:pt>
                <c:pt idx="6882">
                  <c:v>31483.8</c:v>
                </c:pt>
                <c:pt idx="6883">
                  <c:v>31486.481485686501</c:v>
                </c:pt>
                <c:pt idx="6884">
                  <c:v>31487.834952288002</c:v>
                </c:pt>
                <c:pt idx="6885">
                  <c:v>31490.5650425899</c:v>
                </c:pt>
                <c:pt idx="6886">
                  <c:v>31493.322955133299</c:v>
                </c:pt>
                <c:pt idx="6887">
                  <c:v>31494.711199536701</c:v>
                </c:pt>
                <c:pt idx="6888">
                  <c:v>31498.907588271501</c:v>
                </c:pt>
                <c:pt idx="6889">
                  <c:v>31500.3154094128</c:v>
                </c:pt>
                <c:pt idx="6890">
                  <c:v>31503.141840538701</c:v>
                </c:pt>
                <c:pt idx="6891">
                  <c:v>31504.5595343563</c:v>
                </c:pt>
                <c:pt idx="6892">
                  <c:v>31507.401588082899</c:v>
                </c:pt>
                <c:pt idx="6893">
                  <c:v>31510.249476041201</c:v>
                </c:pt>
                <c:pt idx="6894">
                  <c:v>31513.099533562901</c:v>
                </c:pt>
                <c:pt idx="6895">
                  <c:v>31514.524230701201</c:v>
                </c:pt>
                <c:pt idx="6896">
                  <c:v>31517.3706713151</c:v>
                </c:pt>
                <c:pt idx="6897">
                  <c:v>31520.210119821601</c:v>
                </c:pt>
                <c:pt idx="6898">
                  <c:v>31523.038911552601</c:v>
                </c:pt>
                <c:pt idx="6899">
                  <c:v>31524.4481659183</c:v>
                </c:pt>
                <c:pt idx="6900">
                  <c:v>31527.2541012328</c:v>
                </c:pt>
                <c:pt idx="6901">
                  <c:v>31528.649866014399</c:v>
                </c:pt>
                <c:pt idx="6902">
                  <c:v>31531.424699408701</c:v>
                </c:pt>
                <c:pt idx="6903">
                  <c:v>31534.174217354201</c:v>
                </c:pt>
                <c:pt idx="6904">
                  <c:v>31536.894755182599</c:v>
                </c:pt>
                <c:pt idx="6905">
                  <c:v>31539.582648225602</c:v>
                </c:pt>
                <c:pt idx="6906">
                  <c:v>31540.913207743699</c:v>
                </c:pt>
                <c:pt idx="6907">
                  <c:v>31543.545262355499</c:v>
                </c:pt>
                <c:pt idx="6908">
                  <c:v>31544.8458412822</c:v>
                </c:pt>
                <c:pt idx="6909">
                  <c:v>31547.413811959199</c:v>
                </c:pt>
                <c:pt idx="6910">
                  <c:v>31549.9344791775</c:v>
                </c:pt>
                <c:pt idx="6911">
                  <c:v>31551.1759287809</c:v>
                </c:pt>
                <c:pt idx="6912">
                  <c:v>31553.618769558299</c:v>
                </c:pt>
                <c:pt idx="6913">
                  <c:v>31556.0051452064</c:v>
                </c:pt>
                <c:pt idx="6914">
                  <c:v>31558.331391056901</c:v>
                </c:pt>
                <c:pt idx="6915">
                  <c:v>31559.470820099101</c:v>
                </c:pt>
                <c:pt idx="6916">
                  <c:v>31561.7</c:v>
                </c:pt>
                <c:pt idx="6917">
                  <c:v>31563.887079875702</c:v>
                </c:pt>
                <c:pt idx="6918">
                  <c:v>31564.974433204301</c:v>
                </c:pt>
                <c:pt idx="6919">
                  <c:v>31567.136307284702</c:v>
                </c:pt>
                <c:pt idx="6920">
                  <c:v>31568.210644293202</c:v>
                </c:pt>
                <c:pt idx="6921">
                  <c:v>31570.345658888698</c:v>
                </c:pt>
                <c:pt idx="6922">
                  <c:v>31572.461848444302</c:v>
                </c:pt>
                <c:pt idx="6923">
                  <c:v>31573.512654153001</c:v>
                </c:pt>
                <c:pt idx="6924">
                  <c:v>31575.599228074101</c:v>
                </c:pt>
                <c:pt idx="6925">
                  <c:v>31577.6651395224</c:v>
                </c:pt>
                <c:pt idx="6926">
                  <c:v>31578.6901171401</c:v>
                </c:pt>
                <c:pt idx="6927">
                  <c:v>31580.723656804399</c:v>
                </c:pt>
                <c:pt idx="6928">
                  <c:v>31582.734696562798</c:v>
                </c:pt>
                <c:pt idx="6929">
                  <c:v>31584.7225014422</c:v>
                </c:pt>
                <c:pt idx="6930">
                  <c:v>31585.707461123198</c:v>
                </c:pt>
                <c:pt idx="6931">
                  <c:v>31587.6590356093</c:v>
                </c:pt>
                <c:pt idx="6932">
                  <c:v>31588.625466671201</c:v>
                </c:pt>
                <c:pt idx="6933">
                  <c:v>31590.539157074301</c:v>
                </c:pt>
                <c:pt idx="6934">
                  <c:v>31592.4266727055</c:v>
                </c:pt>
                <c:pt idx="6935">
                  <c:v>31593.3603853026</c:v>
                </c:pt>
                <c:pt idx="6936">
                  <c:v>31595.207260701402</c:v>
                </c:pt>
                <c:pt idx="6937">
                  <c:v>31597.026123895299</c:v>
                </c:pt>
                <c:pt idx="6938">
                  <c:v>31597.9248212364</c:v>
                </c:pt>
                <c:pt idx="6939">
                  <c:v>31599.700288048301</c:v>
                </c:pt>
                <c:pt idx="6940">
                  <c:v>31601.445905222401</c:v>
                </c:pt>
                <c:pt idx="6941">
                  <c:v>31603.1609377854</c:v>
                </c:pt>
                <c:pt idx="6942">
                  <c:v>31604.006755158702</c:v>
                </c:pt>
                <c:pt idx="6943">
                  <c:v>31605.674532730402</c:v>
                </c:pt>
                <c:pt idx="6944">
                  <c:v>31607.3098882581</c:v>
                </c:pt>
                <c:pt idx="6945">
                  <c:v>31608.115178076299</c:v>
                </c:pt>
                <c:pt idx="6946">
                  <c:v>31609.700522463099</c:v>
                </c:pt>
                <c:pt idx="6947">
                  <c:v>31610.480393288501</c:v>
                </c:pt>
                <c:pt idx="6948">
                  <c:v>31612.014072844799</c:v>
                </c:pt>
                <c:pt idx="6949">
                  <c:v>31613.512390464301</c:v>
                </c:pt>
                <c:pt idx="6950">
                  <c:v>31614.248058868699</c:v>
                </c:pt>
                <c:pt idx="6951">
                  <c:v>31615.6919555081</c:v>
                </c:pt>
                <c:pt idx="6952">
                  <c:v>31617.1057420295</c:v>
                </c:pt>
                <c:pt idx="6953">
                  <c:v>31618.530002472002</c:v>
                </c:pt>
                <c:pt idx="6954">
                  <c:v>31619.247526143299</c:v>
                </c:pt>
                <c:pt idx="6955">
                  <c:v>31620.690873531399</c:v>
                </c:pt>
                <c:pt idx="6956">
                  <c:v>31621.415702506401</c:v>
                </c:pt>
                <c:pt idx="6957">
                  <c:v>31622.869184163901</c:v>
                </c:pt>
                <c:pt idx="6958">
                  <c:v>31624.3244482919</c:v>
                </c:pt>
                <c:pt idx="6959">
                  <c:v>31625.777515923401</c:v>
                </c:pt>
                <c:pt idx="6960">
                  <c:v>31626.501982625599</c:v>
                </c:pt>
                <c:pt idx="6961">
                  <c:v>31627.944294948698</c:v>
                </c:pt>
                <c:pt idx="6962">
                  <c:v>31629.374463357199</c:v>
                </c:pt>
                <c:pt idx="6963">
                  <c:v>31630.083750166301</c:v>
                </c:pt>
                <c:pt idx="6964">
                  <c:v>31631.488242139501</c:v>
                </c:pt>
                <c:pt idx="6965">
                  <c:v>31632.870642780101</c:v>
                </c:pt>
                <c:pt idx="6966">
                  <c:v>31633.552315423502</c:v>
                </c:pt>
                <c:pt idx="6967">
                  <c:v>31634.894118501899</c:v>
                </c:pt>
                <c:pt idx="6968">
                  <c:v>31636.203882829799</c:v>
                </c:pt>
                <c:pt idx="6969">
                  <c:v>31637.47762944</c:v>
                </c:pt>
                <c:pt idx="6970">
                  <c:v>31638.099752673701</c:v>
                </c:pt>
                <c:pt idx="6971">
                  <c:v>31639.312012143899</c:v>
                </c:pt>
                <c:pt idx="6972">
                  <c:v>31639.901153638501</c:v>
                </c:pt>
                <c:pt idx="6973">
                  <c:v>31641.59465671</c:v>
                </c:pt>
                <c:pt idx="6974">
                  <c:v>31642.132859360099</c:v>
                </c:pt>
                <c:pt idx="6975">
                  <c:v>31643.166832874002</c:v>
                </c:pt>
                <c:pt idx="6976">
                  <c:v>31643.661608996099</c:v>
                </c:pt>
                <c:pt idx="6977">
                  <c:v>31644.6042531161</c:v>
                </c:pt>
                <c:pt idx="6978">
                  <c:v>31645.481037264501</c:v>
                </c:pt>
                <c:pt idx="6979">
                  <c:v>31645.893488422102</c:v>
                </c:pt>
                <c:pt idx="6980">
                  <c:v>31646.664022049601</c:v>
                </c:pt>
                <c:pt idx="6981">
                  <c:v>31647.358748287599</c:v>
                </c:pt>
                <c:pt idx="6982">
                  <c:v>31647.676440208201</c:v>
                </c:pt>
                <c:pt idx="6983">
                  <c:v>31648.2499947984</c:v>
                </c:pt>
                <c:pt idx="6984">
                  <c:v>31648.737794581</c:v>
                </c:pt>
                <c:pt idx="6985">
                  <c:v>31648.948292992201</c:v>
                </c:pt>
                <c:pt idx="6986">
                  <c:v>31649.3</c:v>
                </c:pt>
                <c:pt idx="6987">
                  <c:v>31649.591994659</c:v>
                </c:pt>
                <c:pt idx="6988">
                  <c:v>31649.728923652801</c:v>
                </c:pt>
                <c:pt idx="6989">
                  <c:v>31649.9857281765</c:v>
                </c:pt>
                <c:pt idx="6990">
                  <c:v>31650.221239024999</c:v>
                </c:pt>
                <c:pt idx="6991">
                  <c:v>31650.331550924799</c:v>
                </c:pt>
                <c:pt idx="6992">
                  <c:v>31650.5383708831</c:v>
                </c:pt>
                <c:pt idx="6993">
                  <c:v>31650.728229996399</c:v>
                </c:pt>
                <c:pt idx="6994">
                  <c:v>31650.8173408398</c:v>
                </c:pt>
                <c:pt idx="6995">
                  <c:v>31650.9850083079</c:v>
                </c:pt>
                <c:pt idx="6996">
                  <c:v>31651.140047760899</c:v>
                </c:pt>
                <c:pt idx="6997">
                  <c:v>31651.213373585499</c:v>
                </c:pt>
                <c:pt idx="6998">
                  <c:v>31651.352720638501</c:v>
                </c:pt>
                <c:pt idx="6999">
                  <c:v>31651.483772506501</c:v>
                </c:pt>
                <c:pt idx="7000">
                  <c:v>31651.5467293498</c:v>
                </c:pt>
                <c:pt idx="7001">
                  <c:v>31651.668588062799</c:v>
                </c:pt>
                <c:pt idx="7002">
                  <c:v>31651.7864844209</c:v>
                </c:pt>
                <c:pt idx="7003">
                  <c:v>31651.844488320599</c:v>
                </c:pt>
                <c:pt idx="7004">
                  <c:v>31651.959690768799</c:v>
                </c:pt>
                <c:pt idx="7005">
                  <c:v>31652.075263692099</c:v>
                </c:pt>
                <c:pt idx="7006">
                  <c:v>31652.133730685699</c:v>
                </c:pt>
                <c:pt idx="7007">
                  <c:v>31652.253108944202</c:v>
                </c:pt>
                <c:pt idx="7008">
                  <c:v>31652.377190507799</c:v>
                </c:pt>
                <c:pt idx="7009">
                  <c:v>31652.441536632901</c:v>
                </c:pt>
                <c:pt idx="7010">
                  <c:v>31652.575922776799</c:v>
                </c:pt>
                <c:pt idx="7011">
                  <c:v>31652.646396078799</c:v>
                </c:pt>
                <c:pt idx="7012">
                  <c:v>31652.794986350102</c:v>
                </c:pt>
                <c:pt idx="7013">
                  <c:v>31652.955212454599</c:v>
                </c:pt>
                <c:pt idx="7014">
                  <c:v>31653.0402305481</c:v>
                </c:pt>
                <c:pt idx="7015">
                  <c:v>31653.221160025099</c:v>
                </c:pt>
                <c:pt idx="7016">
                  <c:v>31653.4180581654</c:v>
                </c:pt>
                <c:pt idx="7017">
                  <c:v>31653.632658101</c:v>
                </c:pt>
                <c:pt idx="7018">
                  <c:v>31653.747137845799</c:v>
                </c:pt>
                <c:pt idx="7019">
                  <c:v>31653.9915400969</c:v>
                </c:pt>
                <c:pt idx="7020">
                  <c:v>31654.121895886299</c:v>
                </c:pt>
                <c:pt idx="7021">
                  <c:v>31654.400000000001</c:v>
                </c:pt>
                <c:pt idx="7022">
                  <c:v>31654.729121448701</c:v>
                </c:pt>
                <c:pt idx="7023">
                  <c:v>31654.922117048001</c:v>
                </c:pt>
                <c:pt idx="7024">
                  <c:v>31655.362288341701</c:v>
                </c:pt>
                <c:pt idx="7025">
                  <c:v>31655.8711135556</c:v>
                </c:pt>
                <c:pt idx="7026">
                  <c:v>31656.149926555201</c:v>
                </c:pt>
                <c:pt idx="7027">
                  <c:v>31656.753663684802</c:v>
                </c:pt>
                <c:pt idx="7028">
                  <c:v>31657.415296114901</c:v>
                </c:pt>
                <c:pt idx="7029">
                  <c:v>31658.130520397899</c:v>
                </c:pt>
                <c:pt idx="7030">
                  <c:v>31658.506884656701</c:v>
                </c:pt>
                <c:pt idx="7031">
                  <c:v>31659.294427754099</c:v>
                </c:pt>
                <c:pt idx="7032">
                  <c:v>31659.704530730702</c:v>
                </c:pt>
                <c:pt idx="7033">
                  <c:v>31660.554709885</c:v>
                </c:pt>
                <c:pt idx="7034">
                  <c:v>31661.441267100701</c:v>
                </c:pt>
                <c:pt idx="7035">
                  <c:v>31661.8968426541</c:v>
                </c:pt>
                <c:pt idx="7036">
                  <c:v>31662.829897997301</c:v>
                </c:pt>
                <c:pt idx="7037">
                  <c:v>31663.788572782301</c:v>
                </c:pt>
                <c:pt idx="7038">
                  <c:v>31664.2761726381</c:v>
                </c:pt>
                <c:pt idx="7039">
                  <c:v>31665.2652076212</c:v>
                </c:pt>
                <c:pt idx="7040">
                  <c:v>31666.269103426599</c:v>
                </c:pt>
                <c:pt idx="7041">
                  <c:v>31666.775279310099</c:v>
                </c:pt>
                <c:pt idx="7042">
                  <c:v>31667.793397384201</c:v>
                </c:pt>
                <c:pt idx="7043">
                  <c:v>31668.815617660901</c:v>
                </c:pt>
                <c:pt idx="7044">
                  <c:v>31669.326921297801</c:v>
                </c:pt>
                <c:pt idx="7045">
                  <c:v>31670.347225913902</c:v>
                </c:pt>
                <c:pt idx="7046">
                  <c:v>31671.360874113001</c:v>
                </c:pt>
                <c:pt idx="7047">
                  <c:v>31672.363562447401</c:v>
                </c:pt>
                <c:pt idx="7048">
                  <c:v>31672.859451837801</c:v>
                </c:pt>
                <c:pt idx="7049">
                  <c:v>31673.837631410301</c:v>
                </c:pt>
                <c:pt idx="7050">
                  <c:v>31674.794092498501</c:v>
                </c:pt>
                <c:pt idx="7051">
                  <c:v>31675.262833783501</c:v>
                </c:pt>
                <c:pt idx="7052">
                  <c:v>31676.178648180499</c:v>
                </c:pt>
                <c:pt idx="7053">
                  <c:v>31677.061985473501</c:v>
                </c:pt>
                <c:pt idx="7054">
                  <c:v>31677.908542214798</c:v>
                </c:pt>
                <c:pt idx="7055">
                  <c:v>31678.3166830511</c:v>
                </c:pt>
                <c:pt idx="7056">
                  <c:v>31679.1</c:v>
                </c:pt>
                <c:pt idx="7057">
                  <c:v>31679.857346339799</c:v>
                </c:pt>
                <c:pt idx="7058">
                  <c:v>31680.2338597907</c:v>
                </c:pt>
                <c:pt idx="7059">
                  <c:v>31680.982663852901</c:v>
                </c:pt>
                <c:pt idx="7060">
                  <c:v>31681.725966260401</c:v>
                </c:pt>
                <c:pt idx="7061">
                  <c:v>31682.095602642901</c:v>
                </c:pt>
                <c:pt idx="7062">
                  <c:v>31682.830942363998</c:v>
                </c:pt>
                <c:pt idx="7063">
                  <c:v>31683.561166824398</c:v>
                </c:pt>
                <c:pt idx="7064">
                  <c:v>31683.924409131101</c:v>
                </c:pt>
                <c:pt idx="7065">
                  <c:v>31684.647250496098</c:v>
                </c:pt>
                <c:pt idx="7066">
                  <c:v>31685.365362994398</c:v>
                </c:pt>
                <c:pt idx="7067">
                  <c:v>31685.7226942179</c:v>
                </c:pt>
                <c:pt idx="7068">
                  <c:v>31686.434003212002</c:v>
                </c:pt>
                <c:pt idx="7069">
                  <c:v>31687.1409697335</c:v>
                </c:pt>
                <c:pt idx="7070">
                  <c:v>31687.492872866202</c:v>
                </c:pt>
                <c:pt idx="7071">
                  <c:v>31688.193615474502</c:v>
                </c:pt>
                <c:pt idx="7072">
                  <c:v>31688.890402004199</c:v>
                </c:pt>
                <c:pt idx="7073">
                  <c:v>31689.583387013001</c:v>
                </c:pt>
                <c:pt idx="7074">
                  <c:v>31689.928502246301</c:v>
                </c:pt>
                <c:pt idx="7075">
                  <c:v>31690.616074769401</c:v>
                </c:pt>
                <c:pt idx="7076">
                  <c:v>31691.300232165599</c:v>
                </c:pt>
                <c:pt idx="7077">
                  <c:v>31691.6410784904</c:v>
                </c:pt>
                <c:pt idx="7078">
                  <c:v>31692.320402991802</c:v>
                </c:pt>
                <c:pt idx="7079">
                  <c:v>31692.9966987605</c:v>
                </c:pt>
                <c:pt idx="7080">
                  <c:v>31693.333759169302</c:v>
                </c:pt>
                <c:pt idx="7081">
                  <c:v>31694.005801634401</c:v>
                </c:pt>
                <c:pt idx="7082">
                  <c:v>31694.6752017607</c:v>
                </c:pt>
                <c:pt idx="7083">
                  <c:v>31695.008959246101</c:v>
                </c:pt>
                <c:pt idx="7084">
                  <c:v>31695.6746856598</c:v>
                </c:pt>
                <c:pt idx="7085">
                  <c:v>31696.338156128801</c:v>
                </c:pt>
                <c:pt idx="7086">
                  <c:v>31696.6690936833</c:v>
                </c:pt>
                <c:pt idx="7087">
                  <c:v>31697.329470030902</c:v>
                </c:pt>
                <c:pt idx="7088">
                  <c:v>31697.987976827699</c:v>
                </c:pt>
                <c:pt idx="7089">
                  <c:v>31698.644768631599</c:v>
                </c:pt>
                <c:pt idx="7090">
                  <c:v>31698.9725697104</c:v>
                </c:pt>
                <c:pt idx="7091">
                  <c:v>31699.626517291501</c:v>
                </c:pt>
                <c:pt idx="7092">
                  <c:v>31699.9515954663</c:v>
                </c:pt>
                <c:pt idx="7093">
                  <c:v>31700.597608287098</c:v>
                </c:pt>
                <c:pt idx="7094">
                  <c:v>31701.2383861048</c:v>
                </c:pt>
                <c:pt idx="7095">
                  <c:v>31701.874276561801</c:v>
                </c:pt>
                <c:pt idx="7096">
                  <c:v>31702.190497668402</c:v>
                </c:pt>
                <c:pt idx="7097">
                  <c:v>31702.819708914201</c:v>
                </c:pt>
                <c:pt idx="7098">
                  <c:v>31703.132785964001</c:v>
                </c:pt>
                <c:pt idx="7099">
                  <c:v>31703.756100194001</c:v>
                </c:pt>
                <c:pt idx="7100">
                  <c:v>31704.375917633199</c:v>
                </c:pt>
                <c:pt idx="7101">
                  <c:v>31704.6846236946</c:v>
                </c:pt>
                <c:pt idx="7102">
                  <c:v>31705.2998477773</c:v>
                </c:pt>
                <c:pt idx="7103">
                  <c:v>31705.912444175399</c:v>
                </c:pt>
                <c:pt idx="7104">
                  <c:v>31706.217865630999</c:v>
                </c:pt>
                <c:pt idx="7105">
                  <c:v>31706.827172331901</c:v>
                </c:pt>
                <c:pt idx="7106">
                  <c:v>31707.434720454399</c:v>
                </c:pt>
                <c:pt idx="7107">
                  <c:v>31707.737943686901</c:v>
                </c:pt>
                <c:pt idx="7108">
                  <c:v>31708.343505771401</c:v>
                </c:pt>
                <c:pt idx="7109">
                  <c:v>31708.9481783835</c:v>
                </c:pt>
                <c:pt idx="7110">
                  <c:v>31709.250289775799</c:v>
                </c:pt>
                <c:pt idx="7111">
                  <c:v>31709.8542800092</c:v>
                </c:pt>
                <c:pt idx="7112">
                  <c:v>31710.458249876501</c:v>
                </c:pt>
                <c:pt idx="7113">
                  <c:v>31711.062547020199</c:v>
                </c:pt>
                <c:pt idx="7114">
                  <c:v>31711.3649269589</c:v>
                </c:pt>
                <c:pt idx="7115">
                  <c:v>31711.970366846799</c:v>
                </c:pt>
                <c:pt idx="7116">
                  <c:v>31712.5770031172</c:v>
                </c:pt>
                <c:pt idx="7117">
                  <c:v>31712.880878534099</c:v>
                </c:pt>
                <c:pt idx="7118">
                  <c:v>31713.489961208001</c:v>
                </c:pt>
                <c:pt idx="7119">
                  <c:v>31713.795255375499</c:v>
                </c:pt>
                <c:pt idx="7120">
                  <c:v>31714.4075666483</c:v>
                </c:pt>
                <c:pt idx="7121">
                  <c:v>31715.022464873498</c:v>
                </c:pt>
                <c:pt idx="7122">
                  <c:v>31715.330992731499</c:v>
                </c:pt>
                <c:pt idx="7123">
                  <c:v>31715.950423214999</c:v>
                </c:pt>
                <c:pt idx="7124">
                  <c:v>31716.573309757001</c:v>
                </c:pt>
                <c:pt idx="7125">
                  <c:v>31717.200000000001</c:v>
                </c:pt>
                <c:pt idx="7126">
                  <c:v>31717.514824358801</c:v>
                </c:pt>
                <c:pt idx="7127">
                  <c:v>31718.14718081</c:v>
                </c:pt>
                <c:pt idx="7128">
                  <c:v>31718.782893137501</c:v>
                </c:pt>
                <c:pt idx="7129">
                  <c:v>31719.101912341801</c:v>
                </c:pt>
                <c:pt idx="7130">
                  <c:v>31719.742086004801</c:v>
                </c:pt>
                <c:pt idx="7131">
                  <c:v>31720.3848522388</c:v>
                </c:pt>
                <c:pt idx="7132">
                  <c:v>31721.029905721502</c:v>
                </c:pt>
                <c:pt idx="7133">
                  <c:v>31721.3531947679</c:v>
                </c:pt>
                <c:pt idx="7134">
                  <c:v>31722.0011066447</c:v>
                </c:pt>
                <c:pt idx="7135">
                  <c:v>31722.325653144399</c:v>
                </c:pt>
                <c:pt idx="7136">
                  <c:v>31722.975736440301</c:v>
                </c:pt>
                <c:pt idx="7137">
                  <c:v>31723.6268856961</c:v>
                </c:pt>
                <c:pt idx="7138">
                  <c:v>31723.952764645899</c:v>
                </c:pt>
                <c:pt idx="7139">
                  <c:v>31724.6049403627</c:v>
                </c:pt>
                <c:pt idx="7140">
                  <c:v>31725.257418734</c:v>
                </c:pt>
                <c:pt idx="7141">
                  <c:v>31725.583676001999</c:v>
                </c:pt>
                <c:pt idx="7142">
                  <c:v>31726.2360358761</c:v>
                </c:pt>
                <c:pt idx="7143">
                  <c:v>31726.887935099301</c:v>
                </c:pt>
                <c:pt idx="7144">
                  <c:v>31727.539068349401</c:v>
                </c:pt>
                <c:pt idx="7145">
                  <c:v>31727.8642523214</c:v>
                </c:pt>
                <c:pt idx="7146">
                  <c:v>31728.513664132799</c:v>
                </c:pt>
                <c:pt idx="7147">
                  <c:v>31728.837815641698</c:v>
                </c:pt>
                <c:pt idx="7148">
                  <c:v>31729.484819039499</c:v>
                </c:pt>
                <c:pt idx="7149">
                  <c:v>31730.129835175499</c:v>
                </c:pt>
                <c:pt idx="7150">
                  <c:v>31730.451502607099</c:v>
                </c:pt>
                <c:pt idx="7151">
                  <c:v>31731.092965371299</c:v>
                </c:pt>
                <c:pt idx="7152">
                  <c:v>31731.731677568201</c:v>
                </c:pt>
                <c:pt idx="7153">
                  <c:v>31732.049906790799</c:v>
                </c:pt>
                <c:pt idx="7154">
                  <c:v>31732.683920657699</c:v>
                </c:pt>
                <c:pt idx="7155">
                  <c:v>31733.314420651899</c:v>
                </c:pt>
                <c:pt idx="7156">
                  <c:v>31733.941101451201</c:v>
                </c:pt>
                <c:pt idx="7157">
                  <c:v>31734.252914239602</c:v>
                </c:pt>
                <c:pt idx="7158">
                  <c:v>31734.873293767501</c:v>
                </c:pt>
                <c:pt idx="7159">
                  <c:v>31735.181784176399</c:v>
                </c:pt>
                <c:pt idx="7160">
                  <c:v>31735.795175457999</c:v>
                </c:pt>
                <c:pt idx="7161">
                  <c:v>31736.405269617699</c:v>
                </c:pt>
                <c:pt idx="7162">
                  <c:v>31736.712621034101</c:v>
                </c:pt>
                <c:pt idx="7163">
                  <c:v>31737.3330057616</c:v>
                </c:pt>
                <c:pt idx="7164">
                  <c:v>31737.960027179299</c:v>
                </c:pt>
                <c:pt idx="7165">
                  <c:v>31738.2756744586</c:v>
                </c:pt>
                <c:pt idx="7166">
                  <c:v>31738.910537780801</c:v>
                </c:pt>
                <c:pt idx="7167">
                  <c:v>31739.229472072999</c:v>
                </c:pt>
                <c:pt idx="7168">
                  <c:v>31739.8696415427</c:v>
                </c:pt>
                <c:pt idx="7169">
                  <c:v>31740.511939690001</c:v>
                </c:pt>
                <c:pt idx="7170">
                  <c:v>31740.8335348293</c:v>
                </c:pt>
                <c:pt idx="7171">
                  <c:v>31741.476912862199</c:v>
                </c:pt>
                <c:pt idx="7172">
                  <c:v>31741.798414004999</c:v>
                </c:pt>
                <c:pt idx="7173">
                  <c:v>31742.440336166401</c:v>
                </c:pt>
                <c:pt idx="7174">
                  <c:v>31743.079878992801</c:v>
                </c:pt>
                <c:pt idx="7175">
                  <c:v>31743.715915481102</c:v>
                </c:pt>
                <c:pt idx="7176">
                  <c:v>31744.03226666</c:v>
                </c:pt>
                <c:pt idx="7177">
                  <c:v>31744.660930510301</c:v>
                </c:pt>
                <c:pt idx="7178">
                  <c:v>31744.9729614309</c:v>
                </c:pt>
                <c:pt idx="7179">
                  <c:v>31745.591716886101</c:v>
                </c:pt>
                <c:pt idx="7180">
                  <c:v>31746.202457990501</c:v>
                </c:pt>
                <c:pt idx="7181">
                  <c:v>31746.804057741101</c:v>
                </c:pt>
                <c:pt idx="7182">
                  <c:v>31747.1010774202</c:v>
                </c:pt>
                <c:pt idx="7183">
                  <c:v>31747.686852008999</c:v>
                </c:pt>
                <c:pt idx="7184">
                  <c:v>31747.975325168001</c:v>
                </c:pt>
                <c:pt idx="7185">
                  <c:v>31748.542738838099</c:v>
                </c:pt>
                <c:pt idx="7186">
                  <c:v>31749.096503141802</c:v>
                </c:pt>
                <c:pt idx="7187">
                  <c:v>31749.367914592702</c:v>
                </c:pt>
                <c:pt idx="7188">
                  <c:v>31749.899091715699</c:v>
                </c:pt>
                <c:pt idx="7189">
                  <c:v>31750.413801964402</c:v>
                </c:pt>
                <c:pt idx="7190">
                  <c:v>31750.6646298224</c:v>
                </c:pt>
                <c:pt idx="7191">
                  <c:v>31751.152526628601</c:v>
                </c:pt>
                <c:pt idx="7192">
                  <c:v>31751.621139052699</c:v>
                </c:pt>
                <c:pt idx="7193">
                  <c:v>31752.069340091399</c:v>
                </c:pt>
                <c:pt idx="7194">
                  <c:v>31752.285434152702</c:v>
                </c:pt>
                <c:pt idx="7195">
                  <c:v>31752.700904982401</c:v>
                </c:pt>
                <c:pt idx="7196">
                  <c:v>31752.9</c:v>
                </c:pt>
                <c:pt idx="7197">
                  <c:v>31753.295673472301</c:v>
                </c:pt>
                <c:pt idx="7198">
                  <c:v>31753.697160976499</c:v>
                </c:pt>
                <c:pt idx="7199">
                  <c:v>31754.1030298285</c:v>
                </c:pt>
                <c:pt idx="7200">
                  <c:v>31754.307159546199</c:v>
                </c:pt>
                <c:pt idx="7201">
                  <c:v>31754.7169141374</c:v>
                </c:pt>
                <c:pt idx="7202">
                  <c:v>31755.127468366201</c:v>
                </c:pt>
                <c:pt idx="7203">
                  <c:v>31755.332597631001</c:v>
                </c:pt>
                <c:pt idx="7204">
                  <c:v>31755.741665033602</c:v>
                </c:pt>
                <c:pt idx="7205">
                  <c:v>31756.1479503636</c:v>
                </c:pt>
                <c:pt idx="7206">
                  <c:v>31756.349602037601</c:v>
                </c:pt>
                <c:pt idx="7207">
                  <c:v>31756.749027975999</c:v>
                </c:pt>
                <c:pt idx="7208">
                  <c:v>31757.142090131601</c:v>
                </c:pt>
                <c:pt idx="7209">
                  <c:v>31757.527355820301</c:v>
                </c:pt>
                <c:pt idx="7210">
                  <c:v>31757.716617275801</c:v>
                </c:pt>
                <c:pt idx="7211">
                  <c:v>31758.087501981499</c:v>
                </c:pt>
                <c:pt idx="7212">
                  <c:v>31758.268767060701</c:v>
                </c:pt>
                <c:pt idx="7213">
                  <c:v>31758.7937041773</c:v>
                </c:pt>
                <c:pt idx="7214">
                  <c:v>31758.961800224301</c:v>
                </c:pt>
                <c:pt idx="7215">
                  <c:v>31759.286593317</c:v>
                </c:pt>
                <c:pt idx="7216">
                  <c:v>31759.442932191901</c:v>
                </c:pt>
                <c:pt idx="7217">
                  <c:v>31759.742599171001</c:v>
                </c:pt>
                <c:pt idx="7218">
                  <c:v>31760.023724552499</c:v>
                </c:pt>
                <c:pt idx="7219">
                  <c:v>31760.156886430301</c:v>
                </c:pt>
                <c:pt idx="7220">
                  <c:v>31760.407513132799</c:v>
                </c:pt>
                <c:pt idx="7221">
                  <c:v>31760.636016527402</c:v>
                </c:pt>
                <c:pt idx="7222">
                  <c:v>31760.741524270499</c:v>
                </c:pt>
                <c:pt idx="7223">
                  <c:v>31760.934156420699</c:v>
                </c:pt>
                <c:pt idx="7224">
                  <c:v>31761.101083552901</c:v>
                </c:pt>
                <c:pt idx="7225">
                  <c:v>31761.174460023401</c:v>
                </c:pt>
                <c:pt idx="7226">
                  <c:v>31761.300143345899</c:v>
                </c:pt>
                <c:pt idx="7227">
                  <c:v>31761.396539940099</c:v>
                </c:pt>
                <c:pt idx="7228">
                  <c:v>31761.433308000302</c:v>
                </c:pt>
                <c:pt idx="7229">
                  <c:v>31761.4830882194</c:v>
                </c:pt>
                <c:pt idx="7230">
                  <c:v>31761.5</c:v>
                </c:pt>
                <c:pt idx="7231">
                  <c:v>31761.495950730899</c:v>
                </c:pt>
                <c:pt idx="7232">
                  <c:v>31761.4642426627</c:v>
                </c:pt>
                <c:pt idx="7233">
                  <c:v>31761.4025798535</c:v>
                </c:pt>
                <c:pt idx="7234">
                  <c:v>31761.3610871581</c:v>
                </c:pt>
                <c:pt idx="7235">
                  <c:v>31761.257922660301</c:v>
                </c:pt>
                <c:pt idx="7236">
                  <c:v>31761.129377318601</c:v>
                </c:pt>
                <c:pt idx="7237">
                  <c:v>31761.056158568499</c:v>
                </c:pt>
                <c:pt idx="7238">
                  <c:v>31760.892972384001</c:v>
                </c:pt>
                <c:pt idx="7239">
                  <c:v>31760.708979252799</c:v>
                </c:pt>
                <c:pt idx="7240">
                  <c:v>31760.506008733799</c:v>
                </c:pt>
                <c:pt idx="7241">
                  <c:v>31760.3979786911</c:v>
                </c:pt>
                <c:pt idx="7242">
                  <c:v>31760.169972513198</c:v>
                </c:pt>
                <c:pt idx="7243">
                  <c:v>31760.050453767901</c:v>
                </c:pt>
                <c:pt idx="7244">
                  <c:v>31759.8015284387</c:v>
                </c:pt>
                <c:pt idx="7245">
                  <c:v>31759.540943957101</c:v>
                </c:pt>
                <c:pt idx="7246">
                  <c:v>31759.406851271298</c:v>
                </c:pt>
                <c:pt idx="7247">
                  <c:v>31759.132208484101</c:v>
                </c:pt>
                <c:pt idx="7248">
                  <c:v>31758.850480441699</c:v>
                </c:pt>
                <c:pt idx="7249">
                  <c:v>31758.707531186999</c:v>
                </c:pt>
                <c:pt idx="7250">
                  <c:v>31758.418605684601</c:v>
                </c:pt>
                <c:pt idx="7251">
                  <c:v>31758.1271688243</c:v>
                </c:pt>
                <c:pt idx="7252">
                  <c:v>31757.8350501647</c:v>
                </c:pt>
                <c:pt idx="7253">
                  <c:v>31757.689306897399</c:v>
                </c:pt>
                <c:pt idx="7254">
                  <c:v>31757.399595962001</c:v>
                </c:pt>
                <c:pt idx="7255">
                  <c:v>31757.256085683701</c:v>
                </c:pt>
                <c:pt idx="7256">
                  <c:v>31756.972898979799</c:v>
                </c:pt>
                <c:pt idx="7257">
                  <c:v>31756.696348712299</c:v>
                </c:pt>
                <c:pt idx="7258">
                  <c:v>31756.561133979201</c:v>
                </c:pt>
                <c:pt idx="7259">
                  <c:v>31756.297968789</c:v>
                </c:pt>
                <c:pt idx="7260">
                  <c:v>31756.046013932199</c:v>
                </c:pt>
                <c:pt idx="7261">
                  <c:v>31755.8070989677</c:v>
                </c:pt>
                <c:pt idx="7262">
                  <c:v>31755.693103182199</c:v>
                </c:pt>
                <c:pt idx="7263">
                  <c:v>31755.477178478999</c:v>
                </c:pt>
                <c:pt idx="7264">
                  <c:v>31755.278867565401</c:v>
                </c:pt>
                <c:pt idx="7265">
                  <c:v>31755.186889016699</c:v>
                </c:pt>
                <c:pt idx="7266">
                  <c:v>31755.0150865449</c:v>
                </c:pt>
                <c:pt idx="7267">
                  <c:v>31754.841674157102</c:v>
                </c:pt>
                <c:pt idx="7268">
                  <c:v>31754.753366650199</c:v>
                </c:pt>
                <c:pt idx="7269">
                  <c:v>31754.574027574701</c:v>
                </c:pt>
                <c:pt idx="7270">
                  <c:v>31754.3916945028</c:v>
                </c:pt>
                <c:pt idx="7271">
                  <c:v>31754.299644500301</c:v>
                </c:pt>
                <c:pt idx="7272">
                  <c:v>31754.114256126701</c:v>
                </c:pt>
                <c:pt idx="7273">
                  <c:v>31753.927788014102</c:v>
                </c:pt>
                <c:pt idx="7274">
                  <c:v>31753.8343883378</c:v>
                </c:pt>
                <c:pt idx="7275">
                  <c:v>31753.6477363097</c:v>
                </c:pt>
                <c:pt idx="7276">
                  <c:v>31753.4619187998</c:v>
                </c:pt>
                <c:pt idx="7277">
                  <c:v>31753.3695622714</c:v>
                </c:pt>
                <c:pt idx="7278">
                  <c:v>31753.186432232102</c:v>
                </c:pt>
                <c:pt idx="7279">
                  <c:v>31753.006050968499</c:v>
                </c:pt>
                <c:pt idx="7280">
                  <c:v>31752.829184183502</c:v>
                </c:pt>
                <c:pt idx="7281">
                  <c:v>31752.7423080027</c:v>
                </c:pt>
                <c:pt idx="7282">
                  <c:v>31752.572148628798</c:v>
                </c:pt>
                <c:pt idx="7283">
                  <c:v>31752.489056861399</c:v>
                </c:pt>
                <c:pt idx="7284">
                  <c:v>31752.3273277302</c:v>
                </c:pt>
                <c:pt idx="7285">
                  <c:v>31752.172175889398</c:v>
                </c:pt>
                <c:pt idx="7286">
                  <c:v>31752.0973057351</c:v>
                </c:pt>
                <c:pt idx="7287">
                  <c:v>31751.9534555231</c:v>
                </c:pt>
                <c:pt idx="7288">
                  <c:v>31751.818096858999</c:v>
                </c:pt>
                <c:pt idx="7289">
                  <c:v>31751.7538411395</c:v>
                </c:pt>
                <c:pt idx="7290">
                  <c:v>31751.632655490201</c:v>
                </c:pt>
                <c:pt idx="7291">
                  <c:v>31751.521875646202</c:v>
                </c:pt>
                <c:pt idx="7292">
                  <c:v>31751.4222673103</c:v>
                </c:pt>
                <c:pt idx="7293">
                  <c:v>31751.376891740099</c:v>
                </c:pt>
                <c:pt idx="7294">
                  <c:v>31751.295476359599</c:v>
                </c:pt>
                <c:pt idx="7295">
                  <c:v>31751.259627975</c:v>
                </c:pt>
                <c:pt idx="7296">
                  <c:v>31751.1981283815</c:v>
                </c:pt>
                <c:pt idx="7297">
                  <c:v>31751.150863108</c:v>
                </c:pt>
                <c:pt idx="7298">
                  <c:v>31751.132807623399</c:v>
                </c:pt>
                <c:pt idx="7299">
                  <c:v>31751.108329522998</c:v>
                </c:pt>
                <c:pt idx="7300">
                  <c:v>31751.1</c:v>
                </c:pt>
                <c:pt idx="7301">
                  <c:v>31751.1065234327</c:v>
                </c:pt>
                <c:pt idx="7302">
                  <c:v>31751.1573455246</c:v>
                </c:pt>
                <c:pt idx="7303">
                  <c:v>31751.2555004305</c:v>
                </c:pt>
                <c:pt idx="7304">
                  <c:v>31751.321189880699</c:v>
                </c:pt>
                <c:pt idx="7305">
                  <c:v>31751.483517159399</c:v>
                </c:pt>
                <c:pt idx="7306">
                  <c:v>31751.684074787801</c:v>
                </c:pt>
                <c:pt idx="7307">
                  <c:v>31751.797552175201</c:v>
                </c:pt>
                <c:pt idx="7308">
                  <c:v>31752.048628480101</c:v>
                </c:pt>
                <c:pt idx="7309">
                  <c:v>31752.328832670501</c:v>
                </c:pt>
                <c:pt idx="7310">
                  <c:v>31752.478719914699</c:v>
                </c:pt>
                <c:pt idx="7311">
                  <c:v>31752.795789085201</c:v>
                </c:pt>
                <c:pt idx="7312">
                  <c:v>31753.132883677099</c:v>
                </c:pt>
                <c:pt idx="7313">
                  <c:v>31753.307802697898</c:v>
                </c:pt>
                <c:pt idx="7314">
                  <c:v>31753.6681085735</c:v>
                </c:pt>
                <c:pt idx="7315">
                  <c:v>31754.039337406201</c:v>
                </c:pt>
                <c:pt idx="7316">
                  <c:v>31754.227910123402</c:v>
                </c:pt>
                <c:pt idx="7317">
                  <c:v>31754.608696543499</c:v>
                </c:pt>
                <c:pt idx="7318">
                  <c:v>31754.9913034565</c:v>
                </c:pt>
                <c:pt idx="7319">
                  <c:v>31755.182151789701</c:v>
                </c:pt>
                <c:pt idx="7320">
                  <c:v>31755.560662593802</c:v>
                </c:pt>
                <c:pt idx="7321">
                  <c:v>31755.931891426499</c:v>
                </c:pt>
                <c:pt idx="7322">
                  <c:v>31756.113637295501</c:v>
                </c:pt>
                <c:pt idx="7323">
                  <c:v>31756.4671163229</c:v>
                </c:pt>
                <c:pt idx="7324">
                  <c:v>31756.804210914801</c:v>
                </c:pt>
                <c:pt idx="7325">
                  <c:v>31756.9654762393</c:v>
                </c:pt>
                <c:pt idx="7326">
                  <c:v>31757.271167329502</c:v>
                </c:pt>
                <c:pt idx="7327">
                  <c:v>31757.55137152</c:v>
                </c:pt>
                <c:pt idx="7328">
                  <c:v>31757.680778219699</c:v>
                </c:pt>
                <c:pt idx="7329">
                  <c:v>31757.915925212201</c:v>
                </c:pt>
                <c:pt idx="7330">
                  <c:v>31758.1164828406</c:v>
                </c:pt>
                <c:pt idx="7331">
                  <c:v>31758.202652835302</c:v>
                </c:pt>
                <c:pt idx="7332">
                  <c:v>31758.344499569499</c:v>
                </c:pt>
                <c:pt idx="7333">
                  <c:v>31758.442654475399</c:v>
                </c:pt>
                <c:pt idx="7334">
                  <c:v>31758.4742096847</c:v>
                </c:pt>
                <c:pt idx="7335">
                  <c:v>31758.5</c:v>
                </c:pt>
                <c:pt idx="7336">
                  <c:v>31758.487701272599</c:v>
                </c:pt>
                <c:pt idx="7337">
                  <c:v>31758.451321653902</c:v>
                </c:pt>
                <c:pt idx="7338">
                  <c:v>31758.4243436494</c:v>
                </c:pt>
                <c:pt idx="7339">
                  <c:v>31758.353295528301</c:v>
                </c:pt>
                <c:pt idx="7340">
                  <c:v>31758.260103628501</c:v>
                </c:pt>
                <c:pt idx="7341">
                  <c:v>31758.2054459008</c:v>
                </c:pt>
                <c:pt idx="7342">
                  <c:v>31758.080491167701</c:v>
                </c:pt>
                <c:pt idx="7343">
                  <c:v>31757.935329768701</c:v>
                </c:pt>
                <c:pt idx="7344">
                  <c:v>31757.855413708701</c:v>
                </c:pt>
                <c:pt idx="7345">
                  <c:v>31757.681395145501</c:v>
                </c:pt>
                <c:pt idx="7346">
                  <c:v>31757.4891070292</c:v>
                </c:pt>
                <c:pt idx="7347">
                  <c:v>31757.3863540278</c:v>
                </c:pt>
                <c:pt idx="7348">
                  <c:v>31757.168114416399</c:v>
                </c:pt>
                <c:pt idx="7349">
                  <c:v>31756.933542364699</c:v>
                </c:pt>
                <c:pt idx="7350">
                  <c:v>31756.810373812699</c:v>
                </c:pt>
                <c:pt idx="7351">
                  <c:v>31756.552755935001</c:v>
                </c:pt>
                <c:pt idx="7352">
                  <c:v>31756.280742729599</c:v>
                </c:pt>
                <c:pt idx="7353">
                  <c:v>31756.1395800182</c:v>
                </c:pt>
                <c:pt idx="7354">
                  <c:v>31755.847426655899</c:v>
                </c:pt>
                <c:pt idx="7355">
                  <c:v>31755.542815078799</c:v>
                </c:pt>
                <c:pt idx="7356">
                  <c:v>31755.386079598698</c:v>
                </c:pt>
                <c:pt idx="7357">
                  <c:v>31755.064233533802</c:v>
                </c:pt>
                <c:pt idx="7358">
                  <c:v>31754.731866366801</c:v>
                </c:pt>
                <c:pt idx="7359">
                  <c:v>31754.389752942701</c:v>
                </c:pt>
                <c:pt idx="7360">
                  <c:v>31754.215283523401</c:v>
                </c:pt>
                <c:pt idx="7361">
                  <c:v>31753.8600035483</c:v>
                </c:pt>
                <c:pt idx="7362">
                  <c:v>31753.496914428899</c:v>
                </c:pt>
                <c:pt idx="7363">
                  <c:v>31753.312683579199</c:v>
                </c:pt>
                <c:pt idx="7364">
                  <c:v>31752.939333577899</c:v>
                </c:pt>
                <c:pt idx="7365">
                  <c:v>31752.560111545001</c:v>
                </c:pt>
                <c:pt idx="7366">
                  <c:v>31752.368540655902</c:v>
                </c:pt>
                <c:pt idx="7367">
                  <c:v>31751.981963410199</c:v>
                </c:pt>
                <c:pt idx="7368">
                  <c:v>31751.5914512458</c:v>
                </c:pt>
                <c:pt idx="7369">
                  <c:v>31751.394961708102</c:v>
                </c:pt>
                <c:pt idx="7370">
                  <c:v>31751</c:v>
                </c:pt>
                <c:pt idx="7371">
                  <c:v>31750.540838222099</c:v>
                </c:pt>
                <c:pt idx="7372">
                  <c:v>31750.2658036385</c:v>
                </c:pt>
                <c:pt idx="7373">
                  <c:v>31749.630994831499</c:v>
                </c:pt>
                <c:pt idx="7374">
                  <c:v>31748.891423503799</c:v>
                </c:pt>
                <c:pt idx="7375">
                  <c:v>31748.485435769398</c:v>
                </c:pt>
                <c:pt idx="7376">
                  <c:v>31747.607223908799</c:v>
                </c:pt>
                <c:pt idx="7377">
                  <c:v>31746.648920525098</c:v>
                </c:pt>
                <c:pt idx="7378">
                  <c:v>31746.142818386801</c:v>
                </c:pt>
                <c:pt idx="7379">
                  <c:v>31745.082880966402</c:v>
                </c:pt>
                <c:pt idx="7380">
                  <c:v>31743.967523020401</c:v>
                </c:pt>
                <c:pt idx="7381">
                  <c:v>31743.392145224901</c:v>
                </c:pt>
                <c:pt idx="7382">
                  <c:v>31742.212159738501</c:v>
                </c:pt>
                <c:pt idx="7383">
                  <c:v>31741.001424723901</c:v>
                </c:pt>
                <c:pt idx="7384">
                  <c:v>31740.387610018301</c:v>
                </c:pt>
                <c:pt idx="7385">
                  <c:v>31739.149253959498</c:v>
                </c:pt>
                <c:pt idx="7386">
                  <c:v>31737.904819370098</c:v>
                </c:pt>
                <c:pt idx="7387">
                  <c:v>31737.283406501101</c:v>
                </c:pt>
                <c:pt idx="7388">
                  <c:v>31736.048357363699</c:v>
                </c:pt>
                <c:pt idx="7389">
                  <c:v>31734.8319006932</c:v>
                </c:pt>
                <c:pt idx="7390">
                  <c:v>31734.2337284077</c:v>
                </c:pt>
                <c:pt idx="7391">
                  <c:v>31733.063663685502</c:v>
                </c:pt>
                <c:pt idx="7392">
                  <c:v>31731.936862427599</c:v>
                </c:pt>
                <c:pt idx="7393">
                  <c:v>31731.392769472499</c:v>
                </c:pt>
                <c:pt idx="7394">
                  <c:v>31730.3493666592</c:v>
                </c:pt>
                <c:pt idx="7395">
                  <c:v>31729.373898307698</c:v>
                </c:pt>
                <c:pt idx="7396">
                  <c:v>31728.9147234298</c:v>
                </c:pt>
                <c:pt idx="7397">
                  <c:v>31728.059660019098</c:v>
                </c:pt>
                <c:pt idx="7398">
                  <c:v>31727.297202067701</c:v>
                </c:pt>
                <c:pt idx="7399">
                  <c:v>31726.953784013898</c:v>
                </c:pt>
                <c:pt idx="7400">
                  <c:v>31726.3487374996</c:v>
                </c:pt>
                <c:pt idx="7401">
                  <c:v>31725.860967442</c:v>
                </c:pt>
                <c:pt idx="7402">
                  <c:v>31725.664144959199</c:v>
                </c:pt>
                <c:pt idx="7403">
                  <c:v>31725.370792834899</c:v>
                </c:pt>
                <c:pt idx="7404">
                  <c:v>31725.219388164998</c:v>
                </c:pt>
                <c:pt idx="7405">
                  <c:v>31725.200000000001</c:v>
                </c:pt>
                <c:pt idx="7406">
                  <c:v>31725.213592193199</c:v>
                </c:pt>
                <c:pt idx="7407">
                  <c:v>31725.253089507602</c:v>
                </c:pt>
                <c:pt idx="7408">
                  <c:v>31725.281952929599</c:v>
                </c:pt>
                <c:pt idx="7409">
                  <c:v>31725.3567099922</c:v>
                </c:pt>
                <c:pt idx="7410">
                  <c:v>31725.4525749313</c:v>
                </c:pt>
                <c:pt idx="7411">
                  <c:v>31725.507823199001</c:v>
                </c:pt>
                <c:pt idx="7412">
                  <c:v>31725.631752019399</c:v>
                </c:pt>
                <c:pt idx="7413">
                  <c:v>31725.7719914716</c:v>
                </c:pt>
                <c:pt idx="7414">
                  <c:v>31725.847628029001</c:v>
                </c:pt>
                <c:pt idx="7415">
                  <c:v>31726.008735495499</c:v>
                </c:pt>
                <c:pt idx="7416">
                  <c:v>31726.1813563492</c:v>
                </c:pt>
                <c:pt idx="7417">
                  <c:v>31726.2713846406</c:v>
                </c:pt>
                <c:pt idx="7418">
                  <c:v>31726.4576776416</c:v>
                </c:pt>
                <c:pt idx="7419">
                  <c:v>31726.553462626602</c:v>
                </c:pt>
                <c:pt idx="7420">
                  <c:v>31726.749110254601</c:v>
                </c:pt>
                <c:pt idx="7421">
                  <c:v>31726.948595678401</c:v>
                </c:pt>
                <c:pt idx="7422">
                  <c:v>31727.049177908098</c:v>
                </c:pt>
                <c:pt idx="7423">
                  <c:v>31727.250822091901</c:v>
                </c:pt>
                <c:pt idx="7424">
                  <c:v>31727.451506826899</c:v>
                </c:pt>
                <c:pt idx="7425">
                  <c:v>31727.550889745398</c:v>
                </c:pt>
                <c:pt idx="7426">
                  <c:v>31727.746537373401</c:v>
                </c:pt>
                <c:pt idx="7427">
                  <c:v>31727.936428307799</c:v>
                </c:pt>
                <c:pt idx="7428">
                  <c:v>31728.1186436508</c:v>
                </c:pt>
                <c:pt idx="7429">
                  <c:v>31728.206273319902</c:v>
                </c:pt>
                <c:pt idx="7430">
                  <c:v>31728.373377342199</c:v>
                </c:pt>
                <c:pt idx="7431">
                  <c:v>31728.452371971001</c:v>
                </c:pt>
                <c:pt idx="7432">
                  <c:v>31728.600047152398</c:v>
                </c:pt>
                <c:pt idx="7433">
                  <c:v>31728.732371150902</c:v>
                </c:pt>
                <c:pt idx="7434">
                  <c:v>31728.792176800998</c:v>
                </c:pt>
                <c:pt idx="7435">
                  <c:v>31728.897876091702</c:v>
                </c:pt>
                <c:pt idx="7436">
                  <c:v>31728.983426954801</c:v>
                </c:pt>
                <c:pt idx="7437">
                  <c:v>31729.0180470704</c:v>
                </c:pt>
                <c:pt idx="7438">
                  <c:v>31729.0697773586</c:v>
                </c:pt>
                <c:pt idx="7439">
                  <c:v>31729.0965619747</c:v>
                </c:pt>
                <c:pt idx="7440">
                  <c:v>31729.1</c:v>
                </c:pt>
                <c:pt idx="7441">
                  <c:v>31729.090497036501</c:v>
                </c:pt>
                <c:pt idx="7442">
                  <c:v>31729.078707687298</c:v>
                </c:pt>
                <c:pt idx="7443">
                  <c:v>31729.041351104501</c:v>
                </c:pt>
                <c:pt idx="7444">
                  <c:v>31728.986021143399</c:v>
                </c:pt>
                <c:pt idx="7445">
                  <c:v>31728.9517650712</c:v>
                </c:pt>
                <c:pt idx="7446">
                  <c:v>31728.870368594398</c:v>
                </c:pt>
                <c:pt idx="7447">
                  <c:v>31728.772190141601</c:v>
                </c:pt>
                <c:pt idx="7448">
                  <c:v>31728.657706273701</c:v>
                </c:pt>
                <c:pt idx="7449">
                  <c:v>31728.594498734401</c:v>
                </c:pt>
                <c:pt idx="7450">
                  <c:v>31728.456450295798</c:v>
                </c:pt>
                <c:pt idx="7451">
                  <c:v>31728.381728536599</c:v>
                </c:pt>
                <c:pt idx="7452">
                  <c:v>31728.221187789299</c:v>
                </c:pt>
                <c:pt idx="7453">
                  <c:v>31728.046247870701</c:v>
                </c:pt>
                <c:pt idx="7454">
                  <c:v>31727.953527147401</c:v>
                </c:pt>
                <c:pt idx="7455">
                  <c:v>31727.757882023601</c:v>
                </c:pt>
                <c:pt idx="7456">
                  <c:v>31727.5490291309</c:v>
                </c:pt>
                <c:pt idx="7457">
                  <c:v>31727.439798696501</c:v>
                </c:pt>
                <c:pt idx="7458">
                  <c:v>31727.212027702099</c:v>
                </c:pt>
                <c:pt idx="7459">
                  <c:v>31726.972240341202</c:v>
                </c:pt>
                <c:pt idx="7460">
                  <c:v>31726.7209131747</c:v>
                </c:pt>
                <c:pt idx="7461">
                  <c:v>31726.5910710895</c:v>
                </c:pt>
                <c:pt idx="7462">
                  <c:v>31726.323327766298</c:v>
                </c:pt>
                <c:pt idx="7463">
                  <c:v>31726.045236039699</c:v>
                </c:pt>
                <c:pt idx="7464">
                  <c:v>31725.902458450499</c:v>
                </c:pt>
                <c:pt idx="7465">
                  <c:v>31725.609737670798</c:v>
                </c:pt>
                <c:pt idx="7466">
                  <c:v>31725.307859890101</c:v>
                </c:pt>
                <c:pt idx="7467">
                  <c:v>31725.153636049701</c:v>
                </c:pt>
                <c:pt idx="7468">
                  <c:v>31724.838916319401</c:v>
                </c:pt>
                <c:pt idx="7469">
                  <c:v>31724.516230990499</c:v>
                </c:pt>
                <c:pt idx="7470">
                  <c:v>31724.352050151901</c:v>
                </c:pt>
                <c:pt idx="7471">
                  <c:v>31724.0183099768</c:v>
                </c:pt>
                <c:pt idx="7472">
                  <c:v>31723.677795605599</c:v>
                </c:pt>
                <c:pt idx="7473">
                  <c:v>31723.330983599</c:v>
                </c:pt>
                <c:pt idx="7474">
                  <c:v>31723.155364907801</c:v>
                </c:pt>
                <c:pt idx="7475">
                  <c:v>31722.799999999999</c:v>
                </c:pt>
                <c:pt idx="7476">
                  <c:v>31722.385120298299</c:v>
                </c:pt>
                <c:pt idx="7477">
                  <c:v>31722.136285741199</c:v>
                </c:pt>
                <c:pt idx="7478">
                  <c:v>31721.5600504869</c:v>
                </c:pt>
                <c:pt idx="7479">
                  <c:v>31720.884691409399</c:v>
                </c:pt>
                <c:pt idx="7480">
                  <c:v>31720.511952073099</c:v>
                </c:pt>
                <c:pt idx="7481">
                  <c:v>31719.7005770781</c:v>
                </c:pt>
                <c:pt idx="7482">
                  <c:v>31718.806971349699</c:v>
                </c:pt>
                <c:pt idx="7483">
                  <c:v>31718.3314435967</c:v>
                </c:pt>
                <c:pt idx="7484">
                  <c:v>31717.327161585901</c:v>
                </c:pt>
                <c:pt idx="7485">
                  <c:v>31716.2575419317</c:v>
                </c:pt>
                <c:pt idx="7486">
                  <c:v>31715.700342124601</c:v>
                </c:pt>
                <c:pt idx="7487">
                  <c:v>31714.545385822901</c:v>
                </c:pt>
                <c:pt idx="7488">
                  <c:v>31713.341984967901</c:v>
                </c:pt>
                <c:pt idx="7489">
                  <c:v>31712.724229469099</c:v>
                </c:pt>
                <c:pt idx="7490">
                  <c:v>31711.460831601598</c:v>
                </c:pt>
                <c:pt idx="7491">
                  <c:v>31710.165882270801</c:v>
                </c:pt>
                <c:pt idx="7492">
                  <c:v>31709.5086874429</c:v>
                </c:pt>
                <c:pt idx="7493">
                  <c:v>31708.179080734601</c:v>
                </c:pt>
                <c:pt idx="7494">
                  <c:v>31706.834815652899</c:v>
                </c:pt>
                <c:pt idx="7495">
                  <c:v>31706.159297858401</c:v>
                </c:pt>
                <c:pt idx="7496">
                  <c:v>31704.805715034301</c:v>
                </c:pt>
                <c:pt idx="7497">
                  <c:v>31703.454366926799</c:v>
                </c:pt>
                <c:pt idx="7498">
                  <c:v>31702.781642528102</c:v>
                </c:pt>
                <c:pt idx="7499">
                  <c:v>31701.446316313199</c:v>
                </c:pt>
                <c:pt idx="7500">
                  <c:v>31700.130117904999</c:v>
                </c:pt>
                <c:pt idx="7501">
                  <c:v>31699.481303264602</c:v>
                </c:pt>
                <c:pt idx="7502">
                  <c:v>31698.206466383999</c:v>
                </c:pt>
                <c:pt idx="7503">
                  <c:v>31696.967650400002</c:v>
                </c:pt>
                <c:pt idx="7504">
                  <c:v>31695.7716125486</c:v>
                </c:pt>
                <c:pt idx="7505">
                  <c:v>31695.191747059002</c:v>
                </c:pt>
                <c:pt idx="7506">
                  <c:v>31694.072546224201</c:v>
                </c:pt>
                <c:pt idx="7507">
                  <c:v>31693.5349001881</c:v>
                </c:pt>
                <c:pt idx="7508">
                  <c:v>31692.507740150799</c:v>
                </c:pt>
                <c:pt idx="7509">
                  <c:v>31691.550387190298</c:v>
                </c:pt>
                <c:pt idx="7510">
                  <c:v>31691.1</c:v>
                </c:pt>
                <c:pt idx="7511">
                  <c:v>31690.2335807419</c:v>
                </c:pt>
                <c:pt idx="7512">
                  <c:v>31689.395075493801</c:v>
                </c:pt>
                <c:pt idx="7513">
                  <c:v>31688.5824024469</c:v>
                </c:pt>
                <c:pt idx="7514">
                  <c:v>31688.185102433501</c:v>
                </c:pt>
                <c:pt idx="7515">
                  <c:v>31687.4072742967</c:v>
                </c:pt>
                <c:pt idx="7516">
                  <c:v>31686.650073838799</c:v>
                </c:pt>
                <c:pt idx="7517">
                  <c:v>31686.278558424201</c:v>
                </c:pt>
                <c:pt idx="7518">
                  <c:v>31685.5483960932</c:v>
                </c:pt>
                <c:pt idx="7519">
                  <c:v>31684.833656919</c:v>
                </c:pt>
                <c:pt idx="7520">
                  <c:v>31684.4814204504</c:v>
                </c:pt>
                <c:pt idx="7521">
                  <c:v>31683.7859126199</c:v>
                </c:pt>
                <c:pt idx="7522">
                  <c:v>31683.100623424001</c:v>
                </c:pt>
                <c:pt idx="7523">
                  <c:v>31682.7611602488</c:v>
                </c:pt>
                <c:pt idx="7524">
                  <c:v>31682.087295613401</c:v>
                </c:pt>
                <c:pt idx="7525">
                  <c:v>31681.418445090501</c:v>
                </c:pt>
                <c:pt idx="7526">
                  <c:v>31681.085249555999</c:v>
                </c:pt>
                <c:pt idx="7527">
                  <c:v>31680.4200168102</c:v>
                </c:pt>
                <c:pt idx="7528">
                  <c:v>31679.7545936549</c:v>
                </c:pt>
                <c:pt idx="7529">
                  <c:v>31679.421160108399</c:v>
                </c:pt>
                <c:pt idx="7530">
                  <c:v>31678.7515479471</c:v>
                </c:pt>
                <c:pt idx="7531">
                  <c:v>31678.076540853901</c:v>
                </c:pt>
                <c:pt idx="7532">
                  <c:v>31677.7363636427</c:v>
                </c:pt>
                <c:pt idx="7533">
                  <c:v>31677.0493607604</c:v>
                </c:pt>
                <c:pt idx="7534">
                  <c:v>31676.351758424102</c:v>
                </c:pt>
                <c:pt idx="7535">
                  <c:v>31675.998331895498</c:v>
                </c:pt>
                <c:pt idx="7536">
                  <c:v>31675.280926986801</c:v>
                </c:pt>
                <c:pt idx="7537">
                  <c:v>31674.547718102</c:v>
                </c:pt>
                <c:pt idx="7538">
                  <c:v>31674.174536603299</c:v>
                </c:pt>
                <c:pt idx="7539">
                  <c:v>31673.413718362801</c:v>
                </c:pt>
                <c:pt idx="7540">
                  <c:v>31672.6318916241</c:v>
                </c:pt>
                <c:pt idx="7541">
                  <c:v>31672.232449502699</c:v>
                </c:pt>
                <c:pt idx="7542">
                  <c:v>31671.415206625101</c:v>
                </c:pt>
                <c:pt idx="7543">
                  <c:v>31670.571750727198</c:v>
                </c:pt>
                <c:pt idx="7544">
                  <c:v>31670.1395423303</c:v>
                </c:pt>
                <c:pt idx="7545">
                  <c:v>31669.251480897699</c:v>
                </c:pt>
                <c:pt idx="7546">
                  <c:v>31668.324132788901</c:v>
                </c:pt>
                <c:pt idx="7547">
                  <c:v>31667.845989432499</c:v>
                </c:pt>
                <c:pt idx="7548">
                  <c:v>31666.862478241099</c:v>
                </c:pt>
                <c:pt idx="7549">
                  <c:v>31665.8449532454</c:v>
                </c:pt>
                <c:pt idx="7550">
                  <c:v>31665.324292633599</c:v>
                </c:pt>
                <c:pt idx="7551">
                  <c:v>31664.260889307501</c:v>
                </c:pt>
                <c:pt idx="7552">
                  <c:v>31663.1703286786</c:v>
                </c:pt>
                <c:pt idx="7553">
                  <c:v>31662.6157214382</c:v>
                </c:pt>
                <c:pt idx="7554">
                  <c:v>31661.489567231201</c:v>
                </c:pt>
                <c:pt idx="7555">
                  <c:v>31660.343112222799</c:v>
                </c:pt>
                <c:pt idx="7556">
                  <c:v>31659.763128980801</c:v>
                </c:pt>
                <c:pt idx="7557">
                  <c:v>31658.591365146502</c:v>
                </c:pt>
                <c:pt idx="7558">
                  <c:v>31657.406157012301</c:v>
                </c:pt>
                <c:pt idx="7559">
                  <c:v>31656.809368395501</c:v>
                </c:pt>
                <c:pt idx="7560">
                  <c:v>31655.609136187701</c:v>
                </c:pt>
                <c:pt idx="7561">
                  <c:v>31654.402316181498</c:v>
                </c:pt>
                <c:pt idx="7562">
                  <c:v>31653.191650977598</c:v>
                </c:pt>
                <c:pt idx="7563">
                  <c:v>31652.585733489101</c:v>
                </c:pt>
                <c:pt idx="7564">
                  <c:v>31651.374442864599</c:v>
                </c:pt>
                <c:pt idx="7565">
                  <c:v>31650.166163543799</c:v>
                </c:pt>
                <c:pt idx="7566">
                  <c:v>31649.564010185</c:v>
                </c:pt>
                <c:pt idx="7567">
                  <c:v>31648.365390195901</c:v>
                </c:pt>
                <c:pt idx="7568">
                  <c:v>31647.176638011901</c:v>
                </c:pt>
                <c:pt idx="7569">
                  <c:v>31646.5868194096</c:v>
                </c:pt>
                <c:pt idx="7570">
                  <c:v>31645.418011309601</c:v>
                </c:pt>
                <c:pt idx="7571">
                  <c:v>31644.839707462099</c:v>
                </c:pt>
                <c:pt idx="7572">
                  <c:v>31643.6970142973</c:v>
                </c:pt>
                <c:pt idx="7573">
                  <c:v>31642.5751593401</c:v>
                </c:pt>
                <c:pt idx="7574">
                  <c:v>31642.022903252</c:v>
                </c:pt>
                <c:pt idx="7575">
                  <c:v>31640.937447982302</c:v>
                </c:pt>
                <c:pt idx="7576">
                  <c:v>31639.879687421701</c:v>
                </c:pt>
                <c:pt idx="7577">
                  <c:v>31639.362049719901</c:v>
                </c:pt>
                <c:pt idx="7578">
                  <c:v>31638.350973599001</c:v>
                </c:pt>
                <c:pt idx="7579">
                  <c:v>31637.858220829901</c:v>
                </c:pt>
                <c:pt idx="7580">
                  <c:v>31636.9</c:v>
                </c:pt>
                <c:pt idx="7581">
                  <c:v>31635.9753621292</c:v>
                </c:pt>
                <c:pt idx="7582">
                  <c:v>31635.523656843601</c:v>
                </c:pt>
                <c:pt idx="7583">
                  <c:v>31634.640083645801</c:v>
                </c:pt>
                <c:pt idx="7584">
                  <c:v>31633.781107044499</c:v>
                </c:pt>
                <c:pt idx="7585">
                  <c:v>31633.3601475045</c:v>
                </c:pt>
                <c:pt idx="7586">
                  <c:v>31632.533896019799</c:v>
                </c:pt>
                <c:pt idx="7587">
                  <c:v>31631.726681427099</c:v>
                </c:pt>
                <c:pt idx="7588">
                  <c:v>31630.936279844798</c:v>
                </c:pt>
                <c:pt idx="7589">
                  <c:v>31630.546688969502</c:v>
                </c:pt>
                <c:pt idx="7590">
                  <c:v>31629.777337124498</c:v>
                </c:pt>
                <c:pt idx="7591">
                  <c:v>31629.397020184399</c:v>
                </c:pt>
                <c:pt idx="7592">
                  <c:v>31628.643714342801</c:v>
                </c:pt>
                <c:pt idx="7593">
                  <c:v>31627.898325984501</c:v>
                </c:pt>
                <c:pt idx="7594">
                  <c:v>31627.1586312279</c:v>
                </c:pt>
                <c:pt idx="7595">
                  <c:v>31626.790223987198</c:v>
                </c:pt>
                <c:pt idx="7596">
                  <c:v>31626.054899854698</c:v>
                </c:pt>
                <c:pt idx="7597">
                  <c:v>31625.687426992601</c:v>
                </c:pt>
                <c:pt idx="7598">
                  <c:v>31624.951469750398</c:v>
                </c:pt>
                <c:pt idx="7599">
                  <c:v>31624.2123105828</c:v>
                </c:pt>
                <c:pt idx="7600">
                  <c:v>31623.467725608101</c:v>
                </c:pt>
                <c:pt idx="7601">
                  <c:v>31623.092703480001</c:v>
                </c:pt>
                <c:pt idx="7602">
                  <c:v>31622.335810016401</c:v>
                </c:pt>
                <c:pt idx="7603">
                  <c:v>31621.567931041202</c:v>
                </c:pt>
                <c:pt idx="7604">
                  <c:v>31621.179177023801</c:v>
                </c:pt>
                <c:pt idx="7605">
                  <c:v>31620.390650003199</c:v>
                </c:pt>
                <c:pt idx="7606">
                  <c:v>31619.990321029502</c:v>
                </c:pt>
                <c:pt idx="7607">
                  <c:v>31619.1761422294</c:v>
                </c:pt>
                <c:pt idx="7608">
                  <c:v>31618.342082390802</c:v>
                </c:pt>
                <c:pt idx="7609">
                  <c:v>31617.916902119101</c:v>
                </c:pt>
                <c:pt idx="7610">
                  <c:v>31617.048850944499</c:v>
                </c:pt>
                <c:pt idx="7611">
                  <c:v>31616.155359027001</c:v>
                </c:pt>
                <c:pt idx="7612">
                  <c:v>31615.234202484899</c:v>
                </c:pt>
                <c:pt idx="7613">
                  <c:v>31614.762555016601</c:v>
                </c:pt>
                <c:pt idx="7614">
                  <c:v>31613.795731759401</c:v>
                </c:pt>
                <c:pt idx="7615">
                  <c:v>31613.3</c:v>
                </c:pt>
                <c:pt idx="7616">
                  <c:v>31611.718518225101</c:v>
                </c:pt>
                <c:pt idx="7617">
                  <c:v>31611.157005584399</c:v>
                </c:pt>
                <c:pt idx="7618">
                  <c:v>31609.986709506898</c:v>
                </c:pt>
                <c:pt idx="7619">
                  <c:v>31609.379345162601</c:v>
                </c:pt>
                <c:pt idx="7620">
                  <c:v>31608.123731594598</c:v>
                </c:pt>
                <c:pt idx="7621">
                  <c:v>31606.818335162199</c:v>
                </c:pt>
                <c:pt idx="7622">
                  <c:v>31605.468832235802</c:v>
                </c:pt>
                <c:pt idx="7623">
                  <c:v>31604.779314702999</c:v>
                </c:pt>
                <c:pt idx="7624">
                  <c:v>31603.374295229401</c:v>
                </c:pt>
                <c:pt idx="7625">
                  <c:v>31601.9393601872</c:v>
                </c:pt>
                <c:pt idx="7626">
                  <c:v>31601.212448193601</c:v>
                </c:pt>
                <c:pt idx="7627">
                  <c:v>31599.7432829924</c:v>
                </c:pt>
                <c:pt idx="7628">
                  <c:v>31598.258393148099</c:v>
                </c:pt>
                <c:pt idx="7629">
                  <c:v>31597.511825350401</c:v>
                </c:pt>
                <c:pt idx="7630">
                  <c:v>31596.013991735399</c:v>
                </c:pt>
                <c:pt idx="7631">
                  <c:v>31594.514624402502</c:v>
                </c:pt>
                <c:pt idx="7632">
                  <c:v>31593.766139457599</c:v>
                </c:pt>
                <c:pt idx="7633">
                  <c:v>31592.275114742199</c:v>
                </c:pt>
                <c:pt idx="7634">
                  <c:v>31590.796747234501</c:v>
                </c:pt>
                <c:pt idx="7635">
                  <c:v>31590.0640837992</c:v>
                </c:pt>
                <c:pt idx="7636">
                  <c:v>31588.615345297101</c:v>
                </c:pt>
                <c:pt idx="7637">
                  <c:v>31587.9006893228</c:v>
                </c:pt>
                <c:pt idx="7638">
                  <c:v>31586.494351659199</c:v>
                </c:pt>
                <c:pt idx="7639">
                  <c:v>31585.123376684001</c:v>
                </c:pt>
                <c:pt idx="7640">
                  <c:v>31583.7934407674</c:v>
                </c:pt>
                <c:pt idx="7641">
                  <c:v>31583.145636321799</c:v>
                </c:pt>
                <c:pt idx="7642">
                  <c:v>31581.8879021871</c:v>
                </c:pt>
                <c:pt idx="7643">
                  <c:v>31580.685398036501</c:v>
                </c:pt>
                <c:pt idx="7644">
                  <c:v>31580.106631070899</c:v>
                </c:pt>
                <c:pt idx="7645">
                  <c:v>31578.997615090298</c:v>
                </c:pt>
                <c:pt idx="7646">
                  <c:v>31577.958020019301</c:v>
                </c:pt>
                <c:pt idx="7647">
                  <c:v>31577.466029190498</c:v>
                </c:pt>
                <c:pt idx="7648">
                  <c:v>31576.541208677801</c:v>
                </c:pt>
                <c:pt idx="7649">
                  <c:v>31575.7</c:v>
                </c:pt>
                <c:pt idx="7650">
                  <c:v>31575.304826044201</c:v>
                </c:pt>
                <c:pt idx="7651">
                  <c:v>31574.160873708101</c:v>
                </c:pt>
                <c:pt idx="7652">
                  <c:v>31573.792826598099</c:v>
                </c:pt>
                <c:pt idx="7653">
                  <c:v>31573.075582765799</c:v>
                </c:pt>
                <c:pt idx="7654">
                  <c:v>31572.7260343384</c:v>
                </c:pt>
                <c:pt idx="7655">
                  <c:v>31572.044205198599</c:v>
                </c:pt>
                <c:pt idx="7656">
                  <c:v>31571.384227328501</c:v>
                </c:pt>
                <c:pt idx="7657">
                  <c:v>31571.061992988201</c:v>
                </c:pt>
                <c:pt idx="7658">
                  <c:v>31570.432154234299</c:v>
                </c:pt>
                <c:pt idx="7659">
                  <c:v>31569.820649699301</c:v>
                </c:pt>
                <c:pt idx="7660">
                  <c:v>31569.521333132499</c:v>
                </c:pt>
                <c:pt idx="7661">
                  <c:v>31568.934692137602</c:v>
                </c:pt>
                <c:pt idx="7662">
                  <c:v>31568.3628683108</c:v>
                </c:pt>
                <c:pt idx="7663">
                  <c:v>31567.804454831701</c:v>
                </c:pt>
                <c:pt idx="7664">
                  <c:v>31567.529837341201</c:v>
                </c:pt>
                <c:pt idx="7665">
                  <c:v>31566.988901595501</c:v>
                </c:pt>
                <c:pt idx="7666">
                  <c:v>31566.7222316353</c:v>
                </c:pt>
                <c:pt idx="7667">
                  <c:v>31566.195608277401</c:v>
                </c:pt>
                <c:pt idx="7668">
                  <c:v>31565.676767985999</c:v>
                </c:pt>
                <c:pt idx="7669">
                  <c:v>31565.419826858801</c:v>
                </c:pt>
                <c:pt idx="7670">
                  <c:v>31564.910023379001</c:v>
                </c:pt>
                <c:pt idx="7671">
                  <c:v>31564.404485914802</c:v>
                </c:pt>
                <c:pt idx="7672">
                  <c:v>31564.152877307199</c:v>
                </c:pt>
                <c:pt idx="7673">
                  <c:v>31563.651101078402</c:v>
                </c:pt>
                <c:pt idx="7674">
                  <c:v>31563.150073814399</c:v>
                </c:pt>
                <c:pt idx="7675">
                  <c:v>31562.648388695001</c:v>
                </c:pt>
                <c:pt idx="7676">
                  <c:v>31562.396859808199</c:v>
                </c:pt>
                <c:pt idx="7677">
                  <c:v>31561.8915501175</c:v>
                </c:pt>
                <c:pt idx="7678">
                  <c:v>31561.637417608599</c:v>
                </c:pt>
                <c:pt idx="7679">
                  <c:v>31561.125318000999</c:v>
                </c:pt>
                <c:pt idx="7680">
                  <c:v>31560.6069332566</c:v>
                </c:pt>
                <c:pt idx="7681">
                  <c:v>31560.3449443268</c:v>
                </c:pt>
                <c:pt idx="7682">
                  <c:v>31559.8144940893</c:v>
                </c:pt>
                <c:pt idx="7683">
                  <c:v>31559.2742416642</c:v>
                </c:pt>
                <c:pt idx="7684">
                  <c:v>31559</c:v>
                </c:pt>
                <c:pt idx="7685">
                  <c:v>31558.432784476099</c:v>
                </c:pt>
                <c:pt idx="7686">
                  <c:v>31557.836270334599</c:v>
                </c:pt>
                <c:pt idx="7687">
                  <c:v>31557.213947774701</c:v>
                </c:pt>
                <c:pt idx="7688">
                  <c:v>31556.894199025101</c:v>
                </c:pt>
                <c:pt idx="7689">
                  <c:v>31556.2397079609</c:v>
                </c:pt>
                <c:pt idx="7690">
                  <c:v>31555.905838196199</c:v>
                </c:pt>
                <c:pt idx="7691">
                  <c:v>31555.227031575901</c:v>
                </c:pt>
                <c:pt idx="7692">
                  <c:v>31554.536377333799</c:v>
                </c:pt>
                <c:pt idx="7693">
                  <c:v>31554.187698041798</c:v>
                </c:pt>
                <c:pt idx="7694">
                  <c:v>31553.485816490502</c:v>
                </c:pt>
                <c:pt idx="7695">
                  <c:v>31552.780812815199</c:v>
                </c:pt>
                <c:pt idx="7696">
                  <c:v>31552.428230868401</c:v>
                </c:pt>
                <c:pt idx="7697">
                  <c:v>31551.725088130701</c:v>
                </c:pt>
                <c:pt idx="7698">
                  <c:v>31551.027548767099</c:v>
                </c:pt>
                <c:pt idx="7699">
                  <c:v>31550.339102976599</c:v>
                </c:pt>
                <c:pt idx="7700">
                  <c:v>31549.999380858499</c:v>
                </c:pt>
                <c:pt idx="7701">
                  <c:v>31549.3311195512</c:v>
                </c:pt>
                <c:pt idx="7702">
                  <c:v>31549.003452911798</c:v>
                </c:pt>
                <c:pt idx="7703">
                  <c:v>31548.363229035702</c:v>
                </c:pt>
                <c:pt idx="7704">
                  <c:v>31547.746059529502</c:v>
                </c:pt>
                <c:pt idx="7705">
                  <c:v>31547.4472108523</c:v>
                </c:pt>
                <c:pt idx="7706">
                  <c:v>31546.871167024299</c:v>
                </c:pt>
                <c:pt idx="7707">
                  <c:v>31546.326903063898</c:v>
                </c:pt>
                <c:pt idx="7708">
                  <c:v>31546.067779221401</c:v>
                </c:pt>
                <c:pt idx="7709">
                  <c:v>31545.577729185999</c:v>
                </c:pt>
                <c:pt idx="7710">
                  <c:v>31545.128184516299</c:v>
                </c:pt>
                <c:pt idx="7711">
                  <c:v>31544.919692380801</c:v>
                </c:pt>
                <c:pt idx="7712">
                  <c:v>31544.537449882901</c:v>
                </c:pt>
                <c:pt idx="7713">
                  <c:v>31544.2044382485</c:v>
                </c:pt>
                <c:pt idx="7714">
                  <c:v>31544.057484692399</c:v>
                </c:pt>
                <c:pt idx="7715">
                  <c:v>31543.8048634767</c:v>
                </c:pt>
                <c:pt idx="7716">
                  <c:v>31543.610198622398</c:v>
                </c:pt>
                <c:pt idx="7717">
                  <c:v>31543.5356905181</c:v>
                </c:pt>
                <c:pt idx="7718">
                  <c:v>31543.434504329402</c:v>
                </c:pt>
                <c:pt idx="7719">
                  <c:v>31543.4</c:v>
                </c:pt>
                <c:pt idx="7720">
                  <c:v>31543.400627710798</c:v>
                </c:pt>
                <c:pt idx="7721">
                  <c:v>31543.405610757301</c:v>
                </c:pt>
                <c:pt idx="7722">
                  <c:v>31543.4154781037</c:v>
                </c:pt>
                <c:pt idx="7723">
                  <c:v>31543.4222111893</c:v>
                </c:pt>
                <c:pt idx="7724">
                  <c:v>31543.439211785299</c:v>
                </c:pt>
                <c:pt idx="7725">
                  <c:v>31543.460839081101</c:v>
                </c:pt>
                <c:pt idx="7726">
                  <c:v>31543.4733555413</c:v>
                </c:pt>
                <c:pt idx="7727">
                  <c:v>31543.501729686599</c:v>
                </c:pt>
                <c:pt idx="7728">
                  <c:v>31543.5344729315</c:v>
                </c:pt>
                <c:pt idx="7729">
                  <c:v>31543.552450766299</c:v>
                </c:pt>
                <c:pt idx="7730">
                  <c:v>31543.5915544606</c:v>
                </c:pt>
                <c:pt idx="7731">
                  <c:v>31543.6347696544</c:v>
                </c:pt>
                <c:pt idx="7732">
                  <c:v>31543.657886863599</c:v>
                </c:pt>
                <c:pt idx="7733">
                  <c:v>31543.707076106701</c:v>
                </c:pt>
                <c:pt idx="7734">
                  <c:v>31543.7601192492</c:v>
                </c:pt>
                <c:pt idx="7735">
                  <c:v>31543.816913251201</c:v>
                </c:pt>
                <c:pt idx="7736">
                  <c:v>31543.846684624401</c:v>
                </c:pt>
                <c:pt idx="7737">
                  <c:v>31543.9089117154</c:v>
                </c:pt>
                <c:pt idx="7738">
                  <c:v>31543.9413416731</c:v>
                </c:pt>
                <c:pt idx="7739">
                  <c:v>31544.008770012999</c:v>
                </c:pt>
                <c:pt idx="7740">
                  <c:v>31544.079537052199</c:v>
                </c:pt>
                <c:pt idx="7741">
                  <c:v>31544.116140384001</c:v>
                </c:pt>
                <c:pt idx="7742">
                  <c:v>31544.191722272</c:v>
                </c:pt>
                <c:pt idx="7743">
                  <c:v>31544.270385259199</c:v>
                </c:pt>
                <c:pt idx="7744">
                  <c:v>31544.310839965001</c:v>
                </c:pt>
                <c:pt idx="7745">
                  <c:v>31544.393931400798</c:v>
                </c:pt>
                <c:pt idx="7746">
                  <c:v>31544.479846335798</c:v>
                </c:pt>
                <c:pt idx="7747">
                  <c:v>31544.523830415401</c:v>
                </c:pt>
                <c:pt idx="7748">
                  <c:v>31544.613787398801</c:v>
                </c:pt>
                <c:pt idx="7749">
                  <c:v>31544.706310281199</c:v>
                </c:pt>
                <c:pt idx="7750">
                  <c:v>31544.753501734602</c:v>
                </c:pt>
                <c:pt idx="7751">
                  <c:v>31544.849680265401</c:v>
                </c:pt>
                <c:pt idx="7752">
                  <c:v>31544.948167095099</c:v>
                </c:pt>
                <c:pt idx="7753">
                  <c:v>31544.998243922</c:v>
                </c:pt>
                <c:pt idx="7754">
                  <c:v>31545.1</c:v>
                </c:pt>
                <c:pt idx="7755">
                  <c:v>31545.220058185299</c:v>
                </c:pt>
                <c:pt idx="7756">
                  <c:v>31545.292774151501</c:v>
                </c:pt>
                <c:pt idx="7757">
                  <c:v>31545.462720447002</c:v>
                </c:pt>
                <c:pt idx="7758">
                  <c:v>31545.664206715701</c:v>
                </c:pt>
                <c:pt idx="7759">
                  <c:v>31545.7763476482</c:v>
                </c:pt>
                <c:pt idx="7760">
                  <c:v>31546.0225657261</c:v>
                </c:pt>
                <c:pt idx="7761">
                  <c:v>31546.296886242999</c:v>
                </c:pt>
                <c:pt idx="7762">
                  <c:v>31546.444155224399</c:v>
                </c:pt>
                <c:pt idx="7763">
                  <c:v>31546.758051249399</c:v>
                </c:pt>
                <c:pt idx="7764">
                  <c:v>31547.096612179499</c:v>
                </c:pt>
                <c:pt idx="7765">
                  <c:v>31547.274712292099</c:v>
                </c:pt>
                <c:pt idx="7766">
                  <c:v>31547.6476924292</c:v>
                </c:pt>
                <c:pt idx="7767">
                  <c:v>31548.0418999373</c:v>
                </c:pt>
                <c:pt idx="7768">
                  <c:v>31548.246534263701</c:v>
                </c:pt>
                <c:pt idx="7769">
                  <c:v>31548.670004677799</c:v>
                </c:pt>
                <c:pt idx="7770">
                  <c:v>31549.111264928801</c:v>
                </c:pt>
                <c:pt idx="7771">
                  <c:v>31549.3381365514</c:v>
                </c:pt>
                <c:pt idx="7772">
                  <c:v>31549.8035034073</c:v>
                </c:pt>
                <c:pt idx="7773">
                  <c:v>31550.2832225661</c:v>
                </c:pt>
                <c:pt idx="7774">
                  <c:v>31550.5280345674</c:v>
                </c:pt>
                <c:pt idx="7775">
                  <c:v>31551.026704029999</c:v>
                </c:pt>
                <c:pt idx="7776">
                  <c:v>31551.536288261599</c:v>
                </c:pt>
                <c:pt idx="7777">
                  <c:v>31551.794743723902</c:v>
                </c:pt>
                <c:pt idx="7778">
                  <c:v>31552.3181219582</c:v>
                </c:pt>
                <c:pt idx="7779">
                  <c:v>31552.8489774273</c:v>
                </c:pt>
                <c:pt idx="7780">
                  <c:v>31553.1167794332</c:v>
                </c:pt>
                <c:pt idx="7781">
                  <c:v>31553.656272603999</c:v>
                </c:pt>
                <c:pt idx="7782">
                  <c:v>31554.1998054756</c:v>
                </c:pt>
                <c:pt idx="7783">
                  <c:v>31554.472657107501</c:v>
                </c:pt>
                <c:pt idx="7784">
                  <c:v>31555.019671379701</c:v>
                </c:pt>
                <c:pt idx="7785">
                  <c:v>31555.5672878187</c:v>
                </c:pt>
                <c:pt idx="7786">
                  <c:v>31555.840892159002</c:v>
                </c:pt>
                <c:pt idx="7787">
                  <c:v>31556.386833697601</c:v>
                </c:pt>
                <c:pt idx="7788">
                  <c:v>31556.9299398689</c:v>
                </c:pt>
                <c:pt idx="7789">
                  <c:v>31557.200000000001</c:v>
                </c:pt>
                <c:pt idx="7790">
                  <c:v>31557.748991391101</c:v>
                </c:pt>
                <c:pt idx="7791">
                  <c:v>31558.317715081401</c:v>
                </c:pt>
                <c:pt idx="7792">
                  <c:v>31558.6093151397</c:v>
                </c:pt>
                <c:pt idx="7793">
                  <c:v>31559.206668884599</c:v>
                </c:pt>
                <c:pt idx="7794">
                  <c:v>31559.8224637366</c:v>
                </c:pt>
                <c:pt idx="7795">
                  <c:v>31560.137115178699</c:v>
                </c:pt>
                <c:pt idx="7796">
                  <c:v>31560.779603297</c:v>
                </c:pt>
                <c:pt idx="7797">
                  <c:v>31561.439241330201</c:v>
                </c:pt>
                <c:pt idx="7798">
                  <c:v>31561.7753301659</c:v>
                </c:pt>
                <c:pt idx="7799">
                  <c:v>31562.459724677301</c:v>
                </c:pt>
                <c:pt idx="7800">
                  <c:v>31563.1599779114</c:v>
                </c:pt>
                <c:pt idx="7801">
                  <c:v>31563.5158901504</c:v>
                </c:pt>
                <c:pt idx="7802">
                  <c:v>31564.238963074498</c:v>
                </c:pt>
                <c:pt idx="7803">
                  <c:v>31564.976603529201</c:v>
                </c:pt>
                <c:pt idx="7804">
                  <c:v>31565.350725181401</c:v>
                </c:pt>
                <c:pt idx="7805">
                  <c:v>31566.109248537799</c:v>
                </c:pt>
                <c:pt idx="7806">
                  <c:v>31566.881048232601</c:v>
                </c:pt>
                <c:pt idx="7807">
                  <c:v>31567.271765307902</c:v>
                </c:pt>
                <c:pt idx="7808">
                  <c:v>31568.062511116201</c:v>
                </c:pt>
                <c:pt idx="7809">
                  <c:v>31568.865242070799</c:v>
                </c:pt>
                <c:pt idx="7810">
                  <c:v>31569.270940578899</c:v>
                </c:pt>
                <c:pt idx="7811">
                  <c:v>31570.090680858699</c:v>
                </c:pt>
                <c:pt idx="7812">
                  <c:v>31570.9211150927</c:v>
                </c:pt>
                <c:pt idx="7813">
                  <c:v>31571.340181043499</c:v>
                </c:pt>
                <c:pt idx="7814">
                  <c:v>31572.185687814501</c:v>
                </c:pt>
                <c:pt idx="7815">
                  <c:v>31573.040597347601</c:v>
                </c:pt>
                <c:pt idx="7816">
                  <c:v>31573.471416750799</c:v>
                </c:pt>
                <c:pt idx="7817">
                  <c:v>31574.339462032702</c:v>
                </c:pt>
                <c:pt idx="7818">
                  <c:v>31575.215618884398</c:v>
                </c:pt>
                <c:pt idx="7819">
                  <c:v>31575.656577749902</c:v>
                </c:pt>
                <c:pt idx="7820">
                  <c:v>31576.5439335622</c:v>
                </c:pt>
                <c:pt idx="7821">
                  <c:v>31577.4381097521</c:v>
                </c:pt>
                <c:pt idx="7822">
                  <c:v>31577.887594089701</c:v>
                </c:pt>
                <c:pt idx="7823">
                  <c:v>31578.7910324521</c:v>
                </c:pt>
                <c:pt idx="7824">
                  <c:v>31579.7</c:v>
                </c:pt>
                <c:pt idx="7825">
                  <c:v>31580.161094464998</c:v>
                </c:pt>
                <c:pt idx="7826">
                  <c:v>31581.1140894651</c:v>
                </c:pt>
                <c:pt idx="7827">
                  <c:v>31582.1057575044</c:v>
                </c:pt>
                <c:pt idx="7828">
                  <c:v>31583.659466993999</c:v>
                </c:pt>
                <c:pt idx="7829">
                  <c:v>31585.2839792044</c:v>
                </c:pt>
                <c:pt idx="7830">
                  <c:v>31586.4015187474</c:v>
                </c:pt>
                <c:pt idx="7831">
                  <c:v>31587.543321002999</c:v>
                </c:pt>
                <c:pt idx="7832">
                  <c:v>31588.122420002601</c:v>
                </c:pt>
                <c:pt idx="7833">
                  <c:v>31589.295212454701</c:v>
                </c:pt>
                <c:pt idx="7834">
                  <c:v>31590.485062456199</c:v>
                </c:pt>
                <c:pt idx="7835">
                  <c:v>31591.0854833925</c:v>
                </c:pt>
                <c:pt idx="7836">
                  <c:v>31592.295515845501</c:v>
                </c:pt>
                <c:pt idx="7837">
                  <c:v>31593.515400684599</c:v>
                </c:pt>
                <c:pt idx="7838">
                  <c:v>31594.128137103598</c:v>
                </c:pt>
                <c:pt idx="7839">
                  <c:v>31595.3573966494</c:v>
                </c:pt>
                <c:pt idx="7840">
                  <c:v>31596.589303418001</c:v>
                </c:pt>
                <c:pt idx="7841">
                  <c:v>31597.820975344101</c:v>
                </c:pt>
                <c:pt idx="7842">
                  <c:v>31598.435822595799</c:v>
                </c:pt>
                <c:pt idx="7843">
                  <c:v>31599.661738385701</c:v>
                </c:pt>
                <c:pt idx="7844">
                  <c:v>31600.8802141698</c:v>
                </c:pt>
                <c:pt idx="7845">
                  <c:v>31601.4857614143</c:v>
                </c:pt>
                <c:pt idx="7846">
                  <c:v>31602.687673317301</c:v>
                </c:pt>
                <c:pt idx="7847">
                  <c:v>31603.2833174595</c:v>
                </c:pt>
                <c:pt idx="7848">
                  <c:v>31604.4621808345</c:v>
                </c:pt>
                <c:pt idx="7849">
                  <c:v>31605.6220759424</c:v>
                </c:pt>
                <c:pt idx="7850">
                  <c:v>31606.760120718001</c:v>
                </c:pt>
                <c:pt idx="7851">
                  <c:v>31607.3200485858</c:v>
                </c:pt>
                <c:pt idx="7852">
                  <c:v>31608.419913990401</c:v>
                </c:pt>
                <c:pt idx="7853">
                  <c:v>31609.4907238995</c:v>
                </c:pt>
                <c:pt idx="7854">
                  <c:v>31610.014332397801</c:v>
                </c:pt>
                <c:pt idx="7855">
                  <c:v>31611.036155190999</c:v>
                </c:pt>
                <c:pt idx="7856">
                  <c:v>31612.0217173253</c:v>
                </c:pt>
                <c:pt idx="7857">
                  <c:v>31612.5</c:v>
                </c:pt>
                <c:pt idx="7858">
                  <c:v>31613.429168741099</c:v>
                </c:pt>
                <c:pt idx="7859">
                  <c:v>31614.3254235852</c:v>
                </c:pt>
                <c:pt idx="7860">
                  <c:v>31614.7620649897</c:v>
                </c:pt>
                <c:pt idx="7861">
                  <c:v>31615.614089150899</c:v>
                </c:pt>
                <c:pt idx="7862">
                  <c:v>31616.440052965099</c:v>
                </c:pt>
                <c:pt idx="7863">
                  <c:v>31617.2426978525</c:v>
                </c:pt>
                <c:pt idx="7864">
                  <c:v>31617.636132392301</c:v>
                </c:pt>
                <c:pt idx="7865">
                  <c:v>31618.408939051598</c:v>
                </c:pt>
                <c:pt idx="7866">
                  <c:v>31619.165280334</c:v>
                </c:pt>
                <c:pt idx="7867">
                  <c:v>31619.5381331526</c:v>
                </c:pt>
                <c:pt idx="7868">
                  <c:v>31620.2749165321</c:v>
                </c:pt>
                <c:pt idx="7869">
                  <c:v>31621.002088084599</c:v>
                </c:pt>
                <c:pt idx="7870">
                  <c:v>31621.362926119498</c:v>
                </c:pt>
                <c:pt idx="7871">
                  <c:v>31622.080820094001</c:v>
                </c:pt>
                <c:pt idx="7872">
                  <c:v>31622.795955791498</c:v>
                </c:pt>
                <c:pt idx="7873">
                  <c:v>31623.511074632101</c:v>
                </c:pt>
                <c:pt idx="7874">
                  <c:v>31623.8694844247</c:v>
                </c:pt>
                <c:pt idx="7875">
                  <c:v>31624.589718142299</c:v>
                </c:pt>
                <c:pt idx="7876">
                  <c:v>31624.9522274222</c:v>
                </c:pt>
                <c:pt idx="7877">
                  <c:v>31625.683744211801</c:v>
                </c:pt>
                <c:pt idx="7878">
                  <c:v>31626.4262098244</c:v>
                </c:pt>
                <c:pt idx="7879">
                  <c:v>31626.802405133101</c:v>
                </c:pt>
                <c:pt idx="7880">
                  <c:v>31627.5664341427</c:v>
                </c:pt>
                <c:pt idx="7881">
                  <c:v>31628.348265525299</c:v>
                </c:pt>
                <c:pt idx="7882">
                  <c:v>31628.746713800199</c:v>
                </c:pt>
                <c:pt idx="7883">
                  <c:v>31629.560388904702</c:v>
                </c:pt>
                <c:pt idx="7884">
                  <c:v>31630.398719932298</c:v>
                </c:pt>
                <c:pt idx="7885">
                  <c:v>31630.827988110901</c:v>
                </c:pt>
                <c:pt idx="7886">
                  <c:v>31631.708443185398</c:v>
                </c:pt>
                <c:pt idx="7887">
                  <c:v>31632.620407732898</c:v>
                </c:pt>
                <c:pt idx="7888">
                  <c:v>31633.089062752799</c:v>
                </c:pt>
                <c:pt idx="7889">
                  <c:v>31634.053431672201</c:v>
                </c:pt>
                <c:pt idx="7890">
                  <c:v>31635.056163614601</c:v>
                </c:pt>
                <c:pt idx="7891">
                  <c:v>31636.1</c:v>
                </c:pt>
                <c:pt idx="7892">
                  <c:v>31636.6427448061</c:v>
                </c:pt>
                <c:pt idx="7893">
                  <c:v>31637.786927147899</c:v>
                </c:pt>
                <c:pt idx="7894">
                  <c:v>31638.387118773</c:v>
                </c:pt>
                <c:pt idx="7895">
                  <c:v>31639.6405881545</c:v>
                </c:pt>
                <c:pt idx="7896">
                  <c:v>31640.960686008901</c:v>
                </c:pt>
                <c:pt idx="7897">
                  <c:v>31641.644163224999</c:v>
                </c:pt>
                <c:pt idx="7898">
                  <c:v>31643.054859458101</c:v>
                </c:pt>
                <c:pt idx="7899">
                  <c:v>31644.519725056802</c:v>
                </c:pt>
                <c:pt idx="7900">
                  <c:v>31645.270913979799</c:v>
                </c:pt>
                <c:pt idx="7901">
                  <c:v>31646.8076892963</c:v>
                </c:pt>
                <c:pt idx="7902">
                  <c:v>31648.386174871001</c:v>
                </c:pt>
                <c:pt idx="7903">
                  <c:v>31649.189501616798</c:v>
                </c:pt>
                <c:pt idx="7904">
                  <c:v>31650.821208248399</c:v>
                </c:pt>
                <c:pt idx="7905">
                  <c:v>31652.482166031001</c:v>
                </c:pt>
                <c:pt idx="7906">
                  <c:v>31653.322056715399</c:v>
                </c:pt>
                <c:pt idx="7907">
                  <c:v>31655.017546893901</c:v>
                </c:pt>
                <c:pt idx="7908">
                  <c:v>31656.729829116</c:v>
                </c:pt>
                <c:pt idx="7909">
                  <c:v>31657.590709855001</c:v>
                </c:pt>
                <c:pt idx="7910">
                  <c:v>31659.318835812101</c:v>
                </c:pt>
                <c:pt idx="7911">
                  <c:v>31661.051294705601</c:v>
                </c:pt>
                <c:pt idx="7912">
                  <c:v>31661.917591615002</c:v>
                </c:pt>
                <c:pt idx="7913">
                  <c:v>31663.6472055825</c:v>
                </c:pt>
                <c:pt idx="7914">
                  <c:v>31665.368693379001</c:v>
                </c:pt>
                <c:pt idx="7915">
                  <c:v>31666.224832574801</c:v>
                </c:pt>
                <c:pt idx="7916">
                  <c:v>31667.924786784399</c:v>
                </c:pt>
                <c:pt idx="7917">
                  <c:v>31669.604155715799</c:v>
                </c:pt>
                <c:pt idx="7918">
                  <c:v>31670.4345633138</c:v>
                </c:pt>
                <c:pt idx="7919">
                  <c:v>31672.073709997399</c:v>
                </c:pt>
                <c:pt idx="7920">
                  <c:v>31673.679812295399</c:v>
                </c:pt>
                <c:pt idx="7921">
                  <c:v>31674.468914411402</c:v>
                </c:pt>
                <c:pt idx="7922">
                  <c:v>31676.016105800602</c:v>
                </c:pt>
                <c:pt idx="7923">
                  <c:v>31677.517793696999</c:v>
                </c:pt>
                <c:pt idx="7924">
                  <c:v>31678.250016447</c:v>
                </c:pt>
                <c:pt idx="7925">
                  <c:v>31679.674104773701</c:v>
                </c:pt>
                <c:pt idx="7926">
                  <c:v>31681.040230500199</c:v>
                </c:pt>
                <c:pt idx="7927">
                  <c:v>31681.7</c:v>
                </c:pt>
                <c:pt idx="7928">
                  <c:v>31683.015174279801</c:v>
                </c:pt>
                <c:pt idx="7929">
                  <c:v>31684.3513729566</c:v>
                </c:pt>
                <c:pt idx="7930">
                  <c:v>31685.026161181799</c:v>
                </c:pt>
                <c:pt idx="7931">
                  <c:v>31686.386724882101</c:v>
                </c:pt>
                <c:pt idx="7932">
                  <c:v>31687.7587508834</c:v>
                </c:pt>
                <c:pt idx="7933">
                  <c:v>31689.138414347501</c:v>
                </c:pt>
                <c:pt idx="7934">
                  <c:v>31689.829914866099</c:v>
                </c:pt>
                <c:pt idx="7935">
                  <c:v>31691.2138629525</c:v>
                </c:pt>
                <c:pt idx="7936">
                  <c:v>31692.595886405699</c:v>
                </c:pt>
                <c:pt idx="7937">
                  <c:v>31693.284981133002</c:v>
                </c:pt>
                <c:pt idx="7938">
                  <c:v>31694.656946064799</c:v>
                </c:pt>
                <c:pt idx="7939">
                  <c:v>31696.6921605838</c:v>
                </c:pt>
                <c:pt idx="7940">
                  <c:v>31698.688621133399</c:v>
                </c:pt>
                <c:pt idx="7941">
                  <c:v>31699.991690119601</c:v>
                </c:pt>
                <c:pt idx="7942">
                  <c:v>31701.894874432801</c:v>
                </c:pt>
                <c:pt idx="7943">
                  <c:v>31703.724881231501</c:v>
                </c:pt>
                <c:pt idx="7944">
                  <c:v>31704.897856858799</c:v>
                </c:pt>
                <c:pt idx="7945">
                  <c:v>31707.113726968499</c:v>
                </c:pt>
                <c:pt idx="7946">
                  <c:v>31708.148971774099</c:v>
                </c:pt>
                <c:pt idx="7947">
                  <c:v>31709.600218813401</c:v>
                </c:pt>
                <c:pt idx="7948">
                  <c:v>31710.4943921708</c:v>
                </c:pt>
                <c:pt idx="7949">
                  <c:v>31711.716103108</c:v>
                </c:pt>
                <c:pt idx="7950">
                  <c:v>31712.782880611499</c:v>
                </c:pt>
                <c:pt idx="7951">
                  <c:v>31713.401616753501</c:v>
                </c:pt>
                <c:pt idx="7952">
                  <c:v>31714.18148558</c:v>
                </c:pt>
                <c:pt idx="7953">
                  <c:v>31714.7993703065</c:v>
                </c:pt>
                <c:pt idx="7954">
                  <c:v>31715.167660042101</c:v>
                </c:pt>
                <c:pt idx="7955">
                  <c:v>31715.6668050722</c:v>
                </c:pt>
                <c:pt idx="7956">
                  <c:v>31716.108841239198</c:v>
                </c:pt>
                <c:pt idx="7957">
                  <c:v>31716.375604106801</c:v>
                </c:pt>
                <c:pt idx="7958">
                  <c:v>31716.7395553969</c:v>
                </c:pt>
                <c:pt idx="7959">
                  <c:v>31717.066913697701</c:v>
                </c:pt>
                <c:pt idx="7960">
                  <c:v>31717.268622362499</c:v>
                </c:pt>
                <c:pt idx="7961">
                  <c:v>31717.552088909899</c:v>
                </c:pt>
                <c:pt idx="7962">
                  <c:v>31717.819478342299</c:v>
                </c:pt>
                <c:pt idx="7963">
                  <c:v>31717.9926054692</c:v>
                </c:pt>
                <c:pt idx="7964">
                  <c:v>31718.250296271599</c:v>
                </c:pt>
                <c:pt idx="7965">
                  <c:v>31718.512425833</c:v>
                </c:pt>
                <c:pt idx="7966">
                  <c:v>31718.693444087101</c:v>
                </c:pt>
                <c:pt idx="7967">
                  <c:v>31718.9800681419</c:v>
                </c:pt>
                <c:pt idx="7968">
                  <c:v>31719.291646829799</c:v>
                </c:pt>
                <c:pt idx="7969">
                  <c:v>31719.5170288761</c:v>
                </c:pt>
                <c:pt idx="7970">
                  <c:v>31720.020441916098</c:v>
                </c:pt>
                <c:pt idx="7971">
                  <c:v>31720.303031993</c:v>
                </c:pt>
                <c:pt idx="7972">
                  <c:v>31720.771932765001</c:v>
                </c:pt>
                <c:pt idx="7973">
                  <c:v>31721.117868048899</c:v>
                </c:pt>
                <c:pt idx="7974">
                  <c:v>31721.692471982598</c:v>
                </c:pt>
                <c:pt idx="7975">
                  <c:v>31722.373325008401</c:v>
                </c:pt>
                <c:pt idx="7976">
                  <c:v>31722.943387517</c:v>
                </c:pt>
                <c:pt idx="7977">
                  <c:v>31723.969865379899</c:v>
                </c:pt>
                <c:pt idx="7978">
                  <c:v>31724.7617742129</c:v>
                </c:pt>
                <c:pt idx="7979">
                  <c:v>31726.099595748601</c:v>
                </c:pt>
                <c:pt idx="7980">
                  <c:v>31727.6036547068</c:v>
                </c:pt>
                <c:pt idx="7981">
                  <c:v>31728.6910967355</c:v>
                </c:pt>
                <c:pt idx="7982">
                  <c:v>31731.0487785472</c:v>
                </c:pt>
                <c:pt idx="7983">
                  <c:v>31732.309876649699</c:v>
                </c:pt>
                <c:pt idx="7984">
                  <c:v>31734.291489811101</c:v>
                </c:pt>
                <c:pt idx="7985">
                  <c:v>31736.367349660799</c:v>
                </c:pt>
                <c:pt idx="7986">
                  <c:v>31737.7959974314</c:v>
                </c:pt>
                <c:pt idx="7987">
                  <c:v>31739.994653792899</c:v>
                </c:pt>
                <c:pt idx="7988">
                  <c:v>31742.2464192802</c:v>
                </c:pt>
                <c:pt idx="7989">
                  <c:v>31743.769483274598</c:v>
                </c:pt>
                <c:pt idx="7990">
                  <c:v>31746.075482669701</c:v>
                </c:pt>
                <c:pt idx="7991">
                  <c:v>31748.393453628301</c:v>
                </c:pt>
                <c:pt idx="7992">
                  <c:v>31749.9378004022</c:v>
                </c:pt>
                <c:pt idx="7993">
                  <c:v>31752.241442664501</c:v>
                </c:pt>
                <c:pt idx="7994">
                  <c:v>31754.5159189279</c:v>
                </c:pt>
                <c:pt idx="7995">
                  <c:v>31756.0084150369</c:v>
                </c:pt>
                <c:pt idx="7996">
                  <c:v>31758.2</c:v>
                </c:pt>
                <c:pt idx="7997">
                  <c:v>31760.408101334298</c:v>
                </c:pt>
                <c:pt idx="7998">
                  <c:v>31761.931750646301</c:v>
                </c:pt>
                <c:pt idx="7999">
                  <c:v>31764.2874679837</c:v>
                </c:pt>
                <c:pt idx="8000">
                  <c:v>31766.718922247299</c:v>
                </c:pt>
                <c:pt idx="8001">
                  <c:v>31768.3772149836</c:v>
                </c:pt>
                <c:pt idx="8002">
                  <c:v>31770.913509664799</c:v>
                </c:pt>
                <c:pt idx="8003">
                  <c:v>31773.499875920799</c:v>
                </c:pt>
                <c:pt idx="8004">
                  <c:v>31775.2471847903</c:v>
                </c:pt>
                <c:pt idx="8005">
                  <c:v>31777.895615878399</c:v>
                </c:pt>
                <c:pt idx="8006">
                  <c:v>31780.568453190099</c:v>
                </c:pt>
                <c:pt idx="8007">
                  <c:v>31783.256072218599</c:v>
                </c:pt>
                <c:pt idx="8008">
                  <c:v>31785.051277459799</c:v>
                </c:pt>
                <c:pt idx="8009">
                  <c:v>31787.742144890399</c:v>
                </c:pt>
                <c:pt idx="8010">
                  <c:v>31790.422128686499</c:v>
                </c:pt>
                <c:pt idx="8011">
                  <c:v>31793.0816043415</c:v>
                </c:pt>
                <c:pt idx="8012">
                  <c:v>31795.7109473487</c:v>
                </c:pt>
                <c:pt idx="8013">
                  <c:v>31797.442349483899</c:v>
                </c:pt>
                <c:pt idx="8014">
                  <c:v>31800.000083618499</c:v>
                </c:pt>
                <c:pt idx="8015">
                  <c:v>31802.5020197538</c:v>
                </c:pt>
                <c:pt idx="8016">
                  <c:v>31804.134225446101</c:v>
                </c:pt>
                <c:pt idx="8017">
                  <c:v>31806.521777123398</c:v>
                </c:pt>
                <c:pt idx="8018">
                  <c:v>31808.833338800701</c:v>
                </c:pt>
                <c:pt idx="8019">
                  <c:v>31810.3403940645</c:v>
                </c:pt>
                <c:pt idx="8020">
                  <c:v>31812.556131961999</c:v>
                </c:pt>
                <c:pt idx="8021">
                  <c:v>31814.724140388</c:v>
                </c:pt>
                <c:pt idx="8022">
                  <c:v>31816.1463432581</c:v>
                </c:pt>
                <c:pt idx="8023">
                  <c:v>31818.250013880799</c:v>
                </c:pt>
                <c:pt idx="8024">
                  <c:v>31821.010239758201</c:v>
                </c:pt>
                <c:pt idx="8025">
                  <c:v>31822.375772540399</c:v>
                </c:pt>
                <c:pt idx="8026">
                  <c:v>31824.411550761401</c:v>
                </c:pt>
                <c:pt idx="8027">
                  <c:v>31825.763346696302</c:v>
                </c:pt>
                <c:pt idx="8028">
                  <c:v>31827.788026718801</c:v>
                </c:pt>
                <c:pt idx="8029">
                  <c:v>31829.815174611598</c:v>
                </c:pt>
                <c:pt idx="8030">
                  <c:v>31831.171357871601</c:v>
                </c:pt>
                <c:pt idx="8031">
                  <c:v>31833.217830197202</c:v>
                </c:pt>
                <c:pt idx="8032">
                  <c:v>31835.285023971999</c:v>
                </c:pt>
                <c:pt idx="8033">
                  <c:v>31837.379784288001</c:v>
                </c:pt>
                <c:pt idx="8034">
                  <c:v>31838.7949862028</c:v>
                </c:pt>
                <c:pt idx="8035">
                  <c:v>31840.950902069701</c:v>
                </c:pt>
                <c:pt idx="8036">
                  <c:v>31843.152638056701</c:v>
                </c:pt>
                <c:pt idx="8037">
                  <c:v>31844.649297962598</c:v>
                </c:pt>
                <c:pt idx="8038">
                  <c:v>31846.942612131901</c:v>
                </c:pt>
                <c:pt idx="8039">
                  <c:v>31849.3</c:v>
                </c:pt>
                <c:pt idx="8040">
                  <c:v>31850.904343709601</c:v>
                </c:pt>
                <c:pt idx="8041">
                  <c:v>31853.347068920499</c:v>
                </c:pt>
                <c:pt idx="8042">
                  <c:v>31855.831684310499</c:v>
                </c:pt>
                <c:pt idx="8043">
                  <c:v>31857.510499449501</c:v>
                </c:pt>
                <c:pt idx="8044">
                  <c:v>31860.061028312801</c:v>
                </c:pt>
                <c:pt idx="8045">
                  <c:v>31862.6487631649</c:v>
                </c:pt>
                <c:pt idx="8046">
                  <c:v>31864.393722284301</c:v>
                </c:pt>
                <c:pt idx="8047">
                  <c:v>31867.039563626098</c:v>
                </c:pt>
                <c:pt idx="8048">
                  <c:v>31870.617637941799</c:v>
                </c:pt>
                <c:pt idx="8049">
                  <c:v>31872.4270551349</c:v>
                </c:pt>
                <c:pt idx="8050">
                  <c:v>31875.1651921591</c:v>
                </c:pt>
                <c:pt idx="8051">
                  <c:v>31877.005865319399</c:v>
                </c:pt>
                <c:pt idx="8052">
                  <c:v>31879.7884466121</c:v>
                </c:pt>
                <c:pt idx="8053">
                  <c:v>31882.595352370899</c:v>
                </c:pt>
                <c:pt idx="8054">
                  <c:v>31884.479269026298</c:v>
                </c:pt>
                <c:pt idx="8055">
                  <c:v>31887.322812069899</c:v>
                </c:pt>
                <c:pt idx="8056">
                  <c:v>31890.185995389402</c:v>
                </c:pt>
                <c:pt idx="8057">
                  <c:v>31892.1048280908</c:v>
                </c:pt>
                <c:pt idx="8058">
                  <c:v>31894.996841711702</c:v>
                </c:pt>
                <c:pt idx="8059">
                  <c:v>31897.9038114182</c:v>
                </c:pt>
                <c:pt idx="8060">
                  <c:v>31899.8492327165</c:v>
                </c:pt>
                <c:pt idx="8061">
                  <c:v>31902.781873751799</c:v>
                </c:pt>
                <c:pt idx="8062">
                  <c:v>31905.787181780899</c:v>
                </c:pt>
                <c:pt idx="8063">
                  <c:v>31907.8364625426</c:v>
                </c:pt>
                <c:pt idx="8064">
                  <c:v>31910.971002993399</c:v>
                </c:pt>
                <c:pt idx="8065">
                  <c:v>31914.1686940482</c:v>
                </c:pt>
                <c:pt idx="8066">
                  <c:v>31916.330242550201</c:v>
                </c:pt>
                <c:pt idx="8067">
                  <c:v>31919.609203196302</c:v>
                </c:pt>
                <c:pt idx="8068">
                  <c:v>31922.922536748199</c:v>
                </c:pt>
                <c:pt idx="8069">
                  <c:v>31925.145192638302</c:v>
                </c:pt>
                <c:pt idx="8070">
                  <c:v>31928.4918329514</c:v>
                </c:pt>
                <c:pt idx="8071">
                  <c:v>31931.844068472099</c:v>
                </c:pt>
                <c:pt idx="8072">
                  <c:v>31934.076671397899</c:v>
                </c:pt>
                <c:pt idx="8073">
                  <c:v>31937.414250849401</c:v>
                </c:pt>
                <c:pt idx="8074">
                  <c:v>31940.728647810502</c:v>
                </c:pt>
                <c:pt idx="8075">
                  <c:v>31942.920037419801</c:v>
                </c:pt>
                <c:pt idx="8076">
                  <c:v>31946.171815481499</c:v>
                </c:pt>
                <c:pt idx="8077">
                  <c:v>31949.371633354502</c:v>
                </c:pt>
                <c:pt idx="8078">
                  <c:v>31952.5086994019</c:v>
                </c:pt>
                <c:pt idx="8079">
                  <c:v>31955.572221987099</c:v>
                </c:pt>
                <c:pt idx="8080">
                  <c:v>31957.568383694801</c:v>
                </c:pt>
                <c:pt idx="8081">
                  <c:v>31960.4853524276</c:v>
                </c:pt>
                <c:pt idx="8082">
                  <c:v>31963.3</c:v>
                </c:pt>
                <c:pt idx="8083">
                  <c:v>31965.130056050199</c:v>
                </c:pt>
                <c:pt idx="8084">
                  <c:v>31967.838961960599</c:v>
                </c:pt>
                <c:pt idx="8085">
                  <c:v>31970.506059379</c:v>
                </c:pt>
                <c:pt idx="8086">
                  <c:v>31972.261789220898</c:v>
                </c:pt>
                <c:pt idx="8087">
                  <c:v>31974.8632190832</c:v>
                </c:pt>
                <c:pt idx="8088">
                  <c:v>31977.427656370099</c:v>
                </c:pt>
                <c:pt idx="8089">
                  <c:v>31979.117621633901</c:v>
                </c:pt>
                <c:pt idx="8090">
                  <c:v>31981.624417892999</c:v>
                </c:pt>
                <c:pt idx="8091">
                  <c:v>31983.277627998101</c:v>
                </c:pt>
                <c:pt idx="8092">
                  <c:v>31985.731799809299</c:v>
                </c:pt>
                <c:pt idx="8093">
                  <c:v>31988.156804910301</c:v>
                </c:pt>
                <c:pt idx="8094">
                  <c:v>31989.758163086099</c:v>
                </c:pt>
                <c:pt idx="8095">
                  <c:v>31992.138570267402</c:v>
                </c:pt>
                <c:pt idx="8096">
                  <c:v>31994.494626655302</c:v>
                </c:pt>
                <c:pt idx="8097">
                  <c:v>31996.052694531802</c:v>
                </c:pt>
                <c:pt idx="8098">
                  <c:v>31998.3721795282</c:v>
                </c:pt>
                <c:pt idx="8099">
                  <c:v>32000.672129648199</c:v>
                </c:pt>
                <c:pt idx="8100">
                  <c:v>32002.1954688554</c:v>
                </c:pt>
                <c:pt idx="8101">
                  <c:v>32004.466874112099</c:v>
                </c:pt>
                <c:pt idx="8102">
                  <c:v>32006.7235604091</c:v>
                </c:pt>
                <c:pt idx="8103">
                  <c:v>32008.9673337155</c:v>
                </c:pt>
                <c:pt idx="8104">
                  <c:v>32011.200000000001</c:v>
                </c:pt>
                <c:pt idx="8105">
                  <c:v>32012.697132139201</c:v>
                </c:pt>
                <c:pt idx="8106">
                  <c:v>32014.982433463301</c:v>
                </c:pt>
                <c:pt idx="8107">
                  <c:v>32017.304975967902</c:v>
                </c:pt>
                <c:pt idx="8108">
                  <c:v>32018.868314650299</c:v>
                </c:pt>
                <c:pt idx="8109">
                  <c:v>32021.227219394601</c:v>
                </c:pt>
                <c:pt idx="8110">
                  <c:v>32023.592517646099</c:v>
                </c:pt>
                <c:pt idx="8111">
                  <c:v>32025.167222563301</c:v>
                </c:pt>
                <c:pt idx="8112">
                  <c:v>32027.517470265499</c:v>
                </c:pt>
                <c:pt idx="8113">
                  <c:v>32029.843263801398</c:v>
                </c:pt>
                <c:pt idx="8114">
                  <c:v>32032.1330352935</c:v>
                </c:pt>
                <c:pt idx="8115">
                  <c:v>32033.6338248428</c:v>
                </c:pt>
                <c:pt idx="8116">
                  <c:v>32035.837853200701</c:v>
                </c:pt>
                <c:pt idx="8117">
                  <c:v>32037.2707696629</c:v>
                </c:pt>
                <c:pt idx="8118">
                  <c:v>32039.356921893501</c:v>
                </c:pt>
                <c:pt idx="8119">
                  <c:v>32041.3569246111</c:v>
                </c:pt>
                <c:pt idx="8120">
                  <c:v>32042.636686383401</c:v>
                </c:pt>
                <c:pt idx="8121">
                  <c:v>32044.4674001846</c:v>
                </c:pt>
                <c:pt idx="8122">
                  <c:v>32046.1811167993</c:v>
                </c:pt>
                <c:pt idx="8123">
                  <c:v>32047.252883573401</c:v>
                </c:pt>
                <c:pt idx="8124">
                  <c:v>32048.745898482801</c:v>
                </c:pt>
                <c:pt idx="8125">
                  <c:v>32050.091068532402</c:v>
                </c:pt>
                <c:pt idx="8126">
                  <c:v>32050.9</c:v>
                </c:pt>
                <c:pt idx="8127">
                  <c:v>32052.009987728201</c:v>
                </c:pt>
                <c:pt idx="8128">
                  <c:v>32053.029485233299</c:v>
                </c:pt>
                <c:pt idx="8129">
                  <c:v>32053.663786072699</c:v>
                </c:pt>
                <c:pt idx="8130">
                  <c:v>32054.554553358899</c:v>
                </c:pt>
                <c:pt idx="8131">
                  <c:v>32055.3813346057</c:v>
                </c:pt>
                <c:pt idx="8132">
                  <c:v>32055.901882486</c:v>
                </c:pt>
                <c:pt idx="8133">
                  <c:v>32056.882695256099</c:v>
                </c:pt>
                <c:pt idx="8134">
                  <c:v>32057.348849964601</c:v>
                </c:pt>
                <c:pt idx="8135">
                  <c:v>32058.026049988799</c:v>
                </c:pt>
                <c:pt idx="8136">
                  <c:v>32058.467123305501</c:v>
                </c:pt>
                <c:pt idx="8137">
                  <c:v>32059.120505504299</c:v>
                </c:pt>
                <c:pt idx="8138">
                  <c:v>32059.772849099601</c:v>
                </c:pt>
                <c:pt idx="8139">
                  <c:v>32060.212076010099</c:v>
                </c:pt>
                <c:pt idx="8140">
                  <c:v>32060.884775419301</c:v>
                </c:pt>
                <c:pt idx="8141">
                  <c:v>32061.582940408702</c:v>
                </c:pt>
                <c:pt idx="8142">
                  <c:v>32062.0674394616</c:v>
                </c:pt>
                <c:pt idx="8143">
                  <c:v>32062.830133904201</c:v>
                </c:pt>
                <c:pt idx="8144">
                  <c:v>32063.644798110399</c:v>
                </c:pt>
                <c:pt idx="8145">
                  <c:v>32064.521371149302</c:v>
                </c:pt>
                <c:pt idx="8146">
                  <c:v>32065.469792089501</c:v>
                </c:pt>
                <c:pt idx="8147">
                  <c:v>32066.146896399299</c:v>
                </c:pt>
                <c:pt idx="8148">
                  <c:v>32067.244237615902</c:v>
                </c:pt>
                <c:pt idx="8149">
                  <c:v>32068.460246561299</c:v>
                </c:pt>
                <c:pt idx="8150">
                  <c:v>32069.7858497487</c:v>
                </c:pt>
                <c:pt idx="8151">
                  <c:v>32070.724921572601</c:v>
                </c:pt>
                <c:pt idx="8152">
                  <c:v>32072.208209870601</c:v>
                </c:pt>
                <c:pt idx="8153">
                  <c:v>32073.2420001184</c:v>
                </c:pt>
                <c:pt idx="8154">
                  <c:v>32074.851758577399</c:v>
                </c:pt>
                <c:pt idx="8155">
                  <c:v>32076.522415957199</c:v>
                </c:pt>
                <c:pt idx="8156">
                  <c:v>32078.242734876199</c:v>
                </c:pt>
                <c:pt idx="8157">
                  <c:v>32079.411654575099</c:v>
                </c:pt>
                <c:pt idx="8158">
                  <c:v>32081.189770766301</c:v>
                </c:pt>
                <c:pt idx="8159">
                  <c:v>32082.987582145201</c:v>
                </c:pt>
                <c:pt idx="8160">
                  <c:v>32084.191515510902</c:v>
                </c:pt>
                <c:pt idx="8161">
                  <c:v>32085.997180242899</c:v>
                </c:pt>
                <c:pt idx="8162">
                  <c:v>32087.792573810999</c:v>
                </c:pt>
                <c:pt idx="8163">
                  <c:v>32088.978247329898</c:v>
                </c:pt>
                <c:pt idx="8164">
                  <c:v>32090.731550332101</c:v>
                </c:pt>
                <c:pt idx="8165">
                  <c:v>32092.444615818898</c:v>
                </c:pt>
                <c:pt idx="8166">
                  <c:v>32093.558755977199</c:v>
                </c:pt>
                <c:pt idx="8167">
                  <c:v>32095.179786978901</c:v>
                </c:pt>
                <c:pt idx="8168">
                  <c:v>32096.730614113701</c:v>
                </c:pt>
                <c:pt idx="8169">
                  <c:v>32097.719947397702</c:v>
                </c:pt>
                <c:pt idx="8170">
                  <c:v>32099.148768783602</c:v>
                </c:pt>
                <c:pt idx="8171">
                  <c:v>32100.566766458302</c:v>
                </c:pt>
                <c:pt idx="8172">
                  <c:v>32101.50797079</c:v>
                </c:pt>
                <c:pt idx="8173">
                  <c:v>32102.9124024804</c:v>
                </c:pt>
                <c:pt idx="8174">
                  <c:v>32104.306564045899</c:v>
                </c:pt>
                <c:pt idx="8175">
                  <c:v>32105.688857585599</c:v>
                </c:pt>
                <c:pt idx="8176">
                  <c:v>32106.603004177599</c:v>
                </c:pt>
                <c:pt idx="8177">
                  <c:v>32107.961966783801</c:v>
                </c:pt>
                <c:pt idx="8178">
                  <c:v>32108.859079882299</c:v>
                </c:pt>
                <c:pt idx="8179">
                  <c:v>32110.190272941702</c:v>
                </c:pt>
                <c:pt idx="8180">
                  <c:v>32111.5026737386</c:v>
                </c:pt>
                <c:pt idx="8181">
                  <c:v>32112.366378370501</c:v>
                </c:pt>
                <c:pt idx="8182">
                  <c:v>32113.643907839301</c:v>
                </c:pt>
                <c:pt idx="8183">
                  <c:v>32114.898383976899</c:v>
                </c:pt>
                <c:pt idx="8184">
                  <c:v>32115.721104908898</c:v>
                </c:pt>
                <c:pt idx="8185">
                  <c:v>32116.933607937099</c:v>
                </c:pt>
                <c:pt idx="8186">
                  <c:v>32118.118796565399</c:v>
                </c:pt>
                <c:pt idx="8187">
                  <c:v>32118.892958564102</c:v>
                </c:pt>
                <c:pt idx="8188">
                  <c:v>32120.029072301801</c:v>
                </c:pt>
                <c:pt idx="8189">
                  <c:v>32121.1336105708</c:v>
                </c:pt>
                <c:pt idx="8190">
                  <c:v>32121.851638402899</c:v>
                </c:pt>
                <c:pt idx="8191">
                  <c:v>32122.9</c:v>
                </c:pt>
                <c:pt idx="8192">
                  <c:v>32123.5897700768</c:v>
                </c:pt>
                <c:pt idx="8193">
                  <c:v>32124.632123418</c:v>
                </c:pt>
                <c:pt idx="8194">
                  <c:v>32125.679556967501</c:v>
                </c:pt>
                <c:pt idx="8195">
                  <c:v>32126.378358525999</c:v>
                </c:pt>
                <c:pt idx="8196">
                  <c:v>32127.4238649328</c:v>
                </c:pt>
                <c:pt idx="8197">
                  <c:v>32128.461978560099</c:v>
                </c:pt>
                <c:pt idx="8198">
                  <c:v>32129.4880220372</c:v>
                </c:pt>
                <c:pt idx="8199">
                  <c:v>32130.1630355704</c:v>
                </c:pt>
                <c:pt idx="8200">
                  <c:v>32131.158567973998</c:v>
                </c:pt>
                <c:pt idx="8201">
                  <c:v>32132.129557239499</c:v>
                </c:pt>
                <c:pt idx="8202">
                  <c:v>32132.760938527099</c:v>
                </c:pt>
                <c:pt idx="8203">
                  <c:v>32133.680628405698</c:v>
                </c:pt>
                <c:pt idx="8204">
                  <c:v>32134.5633021582</c:v>
                </c:pt>
                <c:pt idx="8205">
                  <c:v>32135.128876999301</c:v>
                </c:pt>
                <c:pt idx="8206">
                  <c:v>32135.939463051502</c:v>
                </c:pt>
                <c:pt idx="8207">
                  <c:v>32136.7005599896</c:v>
                </c:pt>
                <c:pt idx="8208">
                  <c:v>32137.178154183399</c:v>
                </c:pt>
                <c:pt idx="8209">
                  <c:v>32137.8463751079</c:v>
                </c:pt>
                <c:pt idx="8210">
                  <c:v>32138.452633930199</c:v>
                </c:pt>
                <c:pt idx="8211">
                  <c:v>32138.8200732757</c:v>
                </c:pt>
                <c:pt idx="8212">
                  <c:v>32139.312667771101</c:v>
                </c:pt>
                <c:pt idx="8213">
                  <c:v>32139.7350523799</c:v>
                </c:pt>
                <c:pt idx="8214">
                  <c:v>32140.138296441401</c:v>
                </c:pt>
                <c:pt idx="8215">
                  <c:v>32140.404823052799</c:v>
                </c:pt>
                <c:pt idx="8216">
                  <c:v>32140.799741762999</c:v>
                </c:pt>
                <c:pt idx="8217">
                  <c:v>32141.0589468121</c:v>
                </c:pt>
                <c:pt idx="8218">
                  <c:v>32141.440226186998</c:v>
                </c:pt>
                <c:pt idx="8219">
                  <c:v>32141.8107712483</c:v>
                </c:pt>
                <c:pt idx="8220">
                  <c:v>32142.050893073399</c:v>
                </c:pt>
                <c:pt idx="8221">
                  <c:v>32142.399296424901</c:v>
                </c:pt>
                <c:pt idx="8222">
                  <c:v>32142.731864038102</c:v>
                </c:pt>
                <c:pt idx="8223">
                  <c:v>32142.9438334396</c:v>
                </c:pt>
                <c:pt idx="8224">
                  <c:v>32143.245756968601</c:v>
                </c:pt>
                <c:pt idx="8225">
                  <c:v>32143.526743334602</c:v>
                </c:pt>
                <c:pt idx="8226">
                  <c:v>32143.701491113199</c:v>
                </c:pt>
                <c:pt idx="8227">
                  <c:v>32143.9433310204</c:v>
                </c:pt>
                <c:pt idx="8228">
                  <c:v>32144.159132340101</c:v>
                </c:pt>
                <c:pt idx="8229">
                  <c:v>32144.2875892962</c:v>
                </c:pt>
                <c:pt idx="8230">
                  <c:v>32144.5049670796</c:v>
                </c:pt>
                <c:pt idx="8231">
                  <c:v>32144.631174430899</c:v>
                </c:pt>
                <c:pt idx="8232">
                  <c:v>32144.6967136844</c:v>
                </c:pt>
                <c:pt idx="8233">
                  <c:v>32144.765707031202</c:v>
                </c:pt>
                <c:pt idx="8234">
                  <c:v>32144.797821262899</c:v>
                </c:pt>
                <c:pt idx="8235">
                  <c:v>32144.799471073002</c:v>
                </c:pt>
                <c:pt idx="8236">
                  <c:v>32144.7918323835</c:v>
                </c:pt>
                <c:pt idx="8237">
                  <c:v>32144.775890770401</c:v>
                </c:pt>
                <c:pt idx="8238">
                  <c:v>32144.761142318301</c:v>
                </c:pt>
                <c:pt idx="8239">
                  <c:v>32144.733576612402</c:v>
                </c:pt>
                <c:pt idx="8240">
                  <c:v>32144.700364918601</c:v>
                </c:pt>
                <c:pt idx="8241">
                  <c:v>32144.6755791545</c:v>
                </c:pt>
                <c:pt idx="8242">
                  <c:v>32144.6351715938</c:v>
                </c:pt>
                <c:pt idx="8243">
                  <c:v>32144.6065111321</c:v>
                </c:pt>
                <c:pt idx="8244">
                  <c:v>32144.561675345401</c:v>
                </c:pt>
                <c:pt idx="8245">
                  <c:v>32144.5155110911</c:v>
                </c:pt>
                <c:pt idx="8246">
                  <c:v>32144.4844889089</c:v>
                </c:pt>
                <c:pt idx="8247">
                  <c:v>32144.438324654599</c:v>
                </c:pt>
                <c:pt idx="8248">
                  <c:v>32144.408225019499</c:v>
                </c:pt>
                <c:pt idx="8249">
                  <c:v>32144.3648284062</c:v>
                </c:pt>
                <c:pt idx="8250">
                  <c:v>32144.3244208455</c:v>
                </c:pt>
                <c:pt idx="8251">
                  <c:v>32144.299635081399</c:v>
                </c:pt>
                <c:pt idx="8252">
                  <c:v>32144.266423387598</c:v>
                </c:pt>
                <c:pt idx="8253">
                  <c:v>32144.247357415199</c:v>
                </c:pt>
                <c:pt idx="8254">
                  <c:v>32144.224109229599</c:v>
                </c:pt>
                <c:pt idx="8255">
                  <c:v>32144.2046496371</c:v>
                </c:pt>
                <c:pt idx="8256">
                  <c:v>32144.200528926998</c:v>
                </c:pt>
                <c:pt idx="8257">
                  <c:v>32144.210841800701</c:v>
                </c:pt>
                <c:pt idx="8258">
                  <c:v>32144.242888528701</c:v>
                </c:pt>
                <c:pt idx="8259">
                  <c:v>32144.329147209901</c:v>
                </c:pt>
                <c:pt idx="8260">
                  <c:v>32144.459078164899</c:v>
                </c:pt>
                <c:pt idx="8261">
                  <c:v>32144.568764490599</c:v>
                </c:pt>
                <c:pt idx="8262">
                  <c:v>32144.766097485001</c:v>
                </c:pt>
                <c:pt idx="8263">
                  <c:v>32145.000640652801</c:v>
                </c:pt>
                <c:pt idx="8264">
                  <c:v>32145.176478398102</c:v>
                </c:pt>
                <c:pt idx="8265">
                  <c:v>32145.571664358598</c:v>
                </c:pt>
                <c:pt idx="8266">
                  <c:v>32145.7895765516</c:v>
                </c:pt>
                <c:pt idx="8267">
                  <c:v>32146.1398244507</c:v>
                </c:pt>
                <c:pt idx="8268">
                  <c:v>32146.3878623569</c:v>
                </c:pt>
                <c:pt idx="8269">
                  <c:v>32146.779933148599</c:v>
                </c:pt>
                <c:pt idx="8270">
                  <c:v>32147.193866625701</c:v>
                </c:pt>
                <c:pt idx="8271">
                  <c:v>32147.4807715282</c:v>
                </c:pt>
                <c:pt idx="8272">
                  <c:v>32147.925757730802</c:v>
                </c:pt>
                <c:pt idx="8273">
                  <c:v>32148.386144518601</c:v>
                </c:pt>
                <c:pt idx="8274">
                  <c:v>32148.700428239299</c:v>
                </c:pt>
                <c:pt idx="8275">
                  <c:v>32149.181097585501</c:v>
                </c:pt>
                <c:pt idx="8276">
                  <c:v>32149.6707054168</c:v>
                </c:pt>
                <c:pt idx="8277">
                  <c:v>32150.166828445399</c:v>
                </c:pt>
                <c:pt idx="8278">
                  <c:v>32150.5</c:v>
                </c:pt>
                <c:pt idx="8279">
                  <c:v>32151.0559524366</c:v>
                </c:pt>
                <c:pt idx="8280">
                  <c:v>32151.716858646399</c:v>
                </c:pt>
                <c:pt idx="8281">
                  <c:v>32152.211750802999</c:v>
                </c:pt>
                <c:pt idx="8282">
                  <c:v>32153.029491609999</c:v>
                </c:pt>
                <c:pt idx="8283">
                  <c:v>32153.621403348599</c:v>
                </c:pt>
                <c:pt idx="8284">
                  <c:v>32154.573368304998</c:v>
                </c:pt>
                <c:pt idx="8285">
                  <c:v>32155.595014736002</c:v>
                </c:pt>
                <c:pt idx="8286">
                  <c:v>32156.678202880499</c:v>
                </c:pt>
                <c:pt idx="8287">
                  <c:v>32157.4304985159</c:v>
                </c:pt>
                <c:pt idx="8288">
                  <c:v>32158.598167824599</c:v>
                </c:pt>
                <c:pt idx="8289">
                  <c:v>32159.805672817001</c:v>
                </c:pt>
                <c:pt idx="8290">
                  <c:v>32160.628787445399</c:v>
                </c:pt>
                <c:pt idx="8291">
                  <c:v>32161.884596885498</c:v>
                </c:pt>
                <c:pt idx="8292">
                  <c:v>32163.158535979401</c:v>
                </c:pt>
                <c:pt idx="8293">
                  <c:v>32164.442464965799</c:v>
                </c:pt>
                <c:pt idx="8294">
                  <c:v>32165.299947928499</c:v>
                </c:pt>
                <c:pt idx="8295">
                  <c:v>32166.582438377602</c:v>
                </c:pt>
                <c:pt idx="8296">
                  <c:v>32167.853212689301</c:v>
                </c:pt>
                <c:pt idx="8297">
                  <c:v>32168.689866963399</c:v>
                </c:pt>
                <c:pt idx="8298">
                  <c:v>32169.923026021301</c:v>
                </c:pt>
                <c:pt idx="8299">
                  <c:v>32171.122762912</c:v>
                </c:pt>
                <c:pt idx="8300">
                  <c:v>32171.9</c:v>
                </c:pt>
                <c:pt idx="8301">
                  <c:v>32173.1003578973</c:v>
                </c:pt>
                <c:pt idx="8302">
                  <c:v>32174.3898152738</c:v>
                </c:pt>
                <c:pt idx="8303">
                  <c:v>32175.291527468798</c:v>
                </c:pt>
                <c:pt idx="8304">
                  <c:v>32176.696068027599</c:v>
                </c:pt>
                <c:pt idx="8305">
                  <c:v>32178.1496089258</c:v>
                </c:pt>
                <c:pt idx="8306">
                  <c:v>32179.1384328356</c:v>
                </c:pt>
                <c:pt idx="8307">
                  <c:v>32180.640225016701</c:v>
                </c:pt>
                <c:pt idx="8308">
                  <c:v>32182.1509183977</c:v>
                </c:pt>
                <c:pt idx="8309">
                  <c:v>32183.155566662801</c:v>
                </c:pt>
                <c:pt idx="8310">
                  <c:v>32184.6476794273</c:v>
                </c:pt>
                <c:pt idx="8311">
                  <c:v>32186.108594252</c:v>
                </c:pt>
                <c:pt idx="8312">
                  <c:v>32187.057779513099</c:v>
                </c:pt>
                <c:pt idx="8313">
                  <c:v>32188.433281821799</c:v>
                </c:pt>
                <c:pt idx="8314">
                  <c:v>32189.737487051199</c:v>
                </c:pt>
                <c:pt idx="8315">
                  <c:v>32190.559921948901</c:v>
                </c:pt>
                <c:pt idx="8316">
                  <c:v>32191.711882762898</c:v>
                </c:pt>
                <c:pt idx="8317">
                  <c:v>32192.752447357801</c:v>
                </c:pt>
                <c:pt idx="8318">
                  <c:v>32193.376844532901</c:v>
                </c:pt>
                <c:pt idx="8319">
                  <c:v>32194.198332813099</c:v>
                </c:pt>
                <c:pt idx="8320">
                  <c:v>32194.868325734598</c:v>
                </c:pt>
                <c:pt idx="8321">
                  <c:v>32195.2233978275</c:v>
                </c:pt>
                <c:pt idx="8322">
                  <c:v>32195.616135791199</c:v>
                </c:pt>
                <c:pt idx="8323">
                  <c:v>32195.943689428299</c:v>
                </c:pt>
                <c:pt idx="8324">
                  <c:v>32196.145691808899</c:v>
                </c:pt>
                <c:pt idx="8325">
                  <c:v>32196.4261681196</c:v>
                </c:pt>
                <c:pt idx="8326">
                  <c:v>32196.682039085401</c:v>
                </c:pt>
                <c:pt idx="8327">
                  <c:v>32196.916035494301</c:v>
                </c:pt>
                <c:pt idx="8328">
                  <c:v>32197.061229105999</c:v>
                </c:pt>
                <c:pt idx="8329">
                  <c:v>32197.264836338301</c:v>
                </c:pt>
                <c:pt idx="8330">
                  <c:v>32197.3922990065</c:v>
                </c:pt>
                <c:pt idx="8331">
                  <c:v>32197.573102584902</c:v>
                </c:pt>
                <c:pt idx="8332">
                  <c:v>32197.743865021701</c:v>
                </c:pt>
                <c:pt idx="8333">
                  <c:v>32197.853476771699</c:v>
                </c:pt>
                <c:pt idx="8334">
                  <c:v>32198.013572390799</c:v>
                </c:pt>
                <c:pt idx="8335">
                  <c:v>32198.1709089701</c:v>
                </c:pt>
                <c:pt idx="8336">
                  <c:v>32198.2756157605</c:v>
                </c:pt>
                <c:pt idx="8337">
                  <c:v>32198.434422358299</c:v>
                </c:pt>
                <c:pt idx="8338">
                  <c:v>32198.542637668499</c:v>
                </c:pt>
                <c:pt idx="8339">
                  <c:v>32198.710499807501</c:v>
                </c:pt>
                <c:pt idx="8340">
                  <c:v>32198.8874363219</c:v>
                </c:pt>
                <c:pt idx="8341">
                  <c:v>32199.011783855301</c:v>
                </c:pt>
                <c:pt idx="8342">
                  <c:v>32199.209912747101</c:v>
                </c:pt>
                <c:pt idx="8343">
                  <c:v>32199.4243981162</c:v>
                </c:pt>
                <c:pt idx="8344">
                  <c:v>32199.578463793601</c:v>
                </c:pt>
                <c:pt idx="8345">
                  <c:v>32199.833742374001</c:v>
                </c:pt>
                <c:pt idx="8346">
                  <c:v>32200.115370180902</c:v>
                </c:pt>
                <c:pt idx="8347">
                  <c:v>32200.315549989002</c:v>
                </c:pt>
                <c:pt idx="8348">
                  <c:v>32200.631145822601</c:v>
                </c:pt>
                <c:pt idx="8349">
                  <c:v>32200.961154061901</c:v>
                </c:pt>
                <c:pt idx="8350">
                  <c:v>32201.186955924499</c:v>
                </c:pt>
                <c:pt idx="8351">
                  <c:v>32201.6465025262</c:v>
                </c:pt>
                <c:pt idx="8352">
                  <c:v>32201.877594638601</c:v>
                </c:pt>
                <c:pt idx="8353">
                  <c:v>32202.222151065002</c:v>
                </c:pt>
                <c:pt idx="8354">
                  <c:v>32202.4485333142</c:v>
                </c:pt>
                <c:pt idx="8355">
                  <c:v>32202.779807851501</c:v>
                </c:pt>
                <c:pt idx="8356">
                  <c:v>32203.097144845</c:v>
                </c:pt>
                <c:pt idx="8357">
                  <c:v>32203.3960679868</c:v>
                </c:pt>
                <c:pt idx="8358">
                  <c:v>32203.5829096413</c:v>
                </c:pt>
                <c:pt idx="8359">
                  <c:v>32203.841195679601</c:v>
                </c:pt>
                <c:pt idx="8360">
                  <c:v>32203.996801202298</c:v>
                </c:pt>
                <c:pt idx="8361">
                  <c:v>32204.202015948598</c:v>
                </c:pt>
                <c:pt idx="8362">
                  <c:v>32204.369419509399</c:v>
                </c:pt>
                <c:pt idx="8363">
                  <c:v>32204.494535576701</c:v>
                </c:pt>
                <c:pt idx="8364">
                  <c:v>32204.5728878429</c:v>
                </c:pt>
                <c:pt idx="8365">
                  <c:v>32204.596932274999</c:v>
                </c:pt>
                <c:pt idx="8366">
                  <c:v>32204.579111011601</c:v>
                </c:pt>
                <c:pt idx="8367">
                  <c:v>32204.473491793298</c:v>
                </c:pt>
                <c:pt idx="8368">
                  <c:v>32204.357333263401</c:v>
                </c:pt>
                <c:pt idx="8369">
                  <c:v>32204.120953645601</c:v>
                </c:pt>
                <c:pt idx="8370">
                  <c:v>32203.817775944099</c:v>
                </c:pt>
                <c:pt idx="8371">
                  <c:v>32203.582865265598</c:v>
                </c:pt>
                <c:pt idx="8372">
                  <c:v>32203.187787684899</c:v>
                </c:pt>
                <c:pt idx="8373">
                  <c:v>32202.749228332799</c:v>
                </c:pt>
                <c:pt idx="8374">
                  <c:v>32202.437016727301</c:v>
                </c:pt>
                <c:pt idx="8375">
                  <c:v>32201.945418016301</c:v>
                </c:pt>
                <c:pt idx="8376">
                  <c:v>32201.433653846201</c:v>
                </c:pt>
                <c:pt idx="8377">
                  <c:v>32201.085592535401</c:v>
                </c:pt>
                <c:pt idx="8378">
                  <c:v>32200.559649526698</c:v>
                </c:pt>
                <c:pt idx="8379">
                  <c:v>32200.036857371098</c:v>
                </c:pt>
                <c:pt idx="8380">
                  <c:v>32199.694397576801</c:v>
                </c:pt>
                <c:pt idx="8381">
                  <c:v>32199.196287103001</c:v>
                </c:pt>
                <c:pt idx="8382">
                  <c:v>32198.724643794299</c:v>
                </c:pt>
                <c:pt idx="8383">
                  <c:v>32198.4292367382</c:v>
                </c:pt>
                <c:pt idx="8384">
                  <c:v>32198.0211356318</c:v>
                </c:pt>
                <c:pt idx="8385">
                  <c:v>32197.776185985502</c:v>
                </c:pt>
                <c:pt idx="8386">
                  <c:v>32197.455914906499</c:v>
                </c:pt>
                <c:pt idx="8387">
                  <c:v>32197.277614553499</c:v>
                </c:pt>
                <c:pt idx="8388">
                  <c:v>32197.056943219501</c:v>
                </c:pt>
                <c:pt idx="8389">
                  <c:v>32196.857063922602</c:v>
                </c:pt>
                <c:pt idx="8390">
                  <c:v>32196.732787198402</c:v>
                </c:pt>
                <c:pt idx="8391">
                  <c:v>32196.558417279401</c:v>
                </c:pt>
                <c:pt idx="8392">
                  <c:v>32196.396798708902</c:v>
                </c:pt>
                <c:pt idx="8393">
                  <c:v>32196.295191048601</c:v>
                </c:pt>
                <c:pt idx="8394">
                  <c:v>32196.150567594701</c:v>
                </c:pt>
                <c:pt idx="8395">
                  <c:v>32196.0135869326</c:v>
                </c:pt>
                <c:pt idx="8396">
                  <c:v>32195.925566457601</c:v>
                </c:pt>
                <c:pt idx="8397">
                  <c:v>32195.797066651099</c:v>
                </c:pt>
                <c:pt idx="8398">
                  <c:v>32195.671101079599</c:v>
                </c:pt>
                <c:pt idx="8399">
                  <c:v>32195.503778025999</c:v>
                </c:pt>
                <c:pt idx="8400">
                  <c:v>32195.419109806498</c:v>
                </c:pt>
                <c:pt idx="8401">
                  <c:v>32195.289252687398</c:v>
                </c:pt>
                <c:pt idx="8402">
                  <c:v>32195.199950306102</c:v>
                </c:pt>
                <c:pt idx="8403">
                  <c:v>32195.0604812376</c:v>
                </c:pt>
                <c:pt idx="8404">
                  <c:v>32194.912690721099</c:v>
                </c:pt>
                <c:pt idx="8405">
                  <c:v>32194.808594654402</c:v>
                </c:pt>
                <c:pt idx="8406">
                  <c:v>32194.642677927401</c:v>
                </c:pt>
                <c:pt idx="8407">
                  <c:v>32194.463331195599</c:v>
                </c:pt>
                <c:pt idx="8408">
                  <c:v>32194.335359565099</c:v>
                </c:pt>
                <c:pt idx="8409">
                  <c:v>32194.129532336799</c:v>
                </c:pt>
                <c:pt idx="8410">
                  <c:v>32193.908152984099</c:v>
                </c:pt>
                <c:pt idx="8411">
                  <c:v>32193.752477070801</c:v>
                </c:pt>
                <c:pt idx="8412">
                  <c:v>32193.4225162648</c:v>
                </c:pt>
                <c:pt idx="8413">
                  <c:v>32193.248589704599</c:v>
                </c:pt>
                <c:pt idx="8414">
                  <c:v>32192.9770210729</c:v>
                </c:pt>
                <c:pt idx="8415">
                  <c:v>32192.7891174084</c:v>
                </c:pt>
                <c:pt idx="8416">
                  <c:v>32192.397657343001</c:v>
                </c:pt>
                <c:pt idx="8417">
                  <c:v>32192.1944592748</c:v>
                </c:pt>
                <c:pt idx="8418">
                  <c:v>32191.880831032999</c:v>
                </c:pt>
                <c:pt idx="8419">
                  <c:v>32191.5571429228</c:v>
                </c:pt>
                <c:pt idx="8420">
                  <c:v>32191.223999630201</c:v>
                </c:pt>
                <c:pt idx="8421">
                  <c:v>32190.882005841398</c:v>
                </c:pt>
                <c:pt idx="8422">
                  <c:v>32190.649391650299</c:v>
                </c:pt>
                <c:pt idx="8423">
                  <c:v>32190.293990781302</c:v>
                </c:pt>
                <c:pt idx="8424">
                  <c:v>32189.931351912401</c:v>
                </c:pt>
                <c:pt idx="8425">
                  <c:v>32189.685870165798</c:v>
                </c:pt>
                <c:pt idx="8426">
                  <c:v>32189.312511710599</c:v>
                </c:pt>
                <c:pt idx="8427">
                  <c:v>32188.9335277518</c:v>
                </c:pt>
                <c:pt idx="8428">
                  <c:v>32188.6780451099</c:v>
                </c:pt>
                <c:pt idx="8429">
                  <c:v>32188.291029058601</c:v>
                </c:pt>
                <c:pt idx="8430">
                  <c:v>32187.9</c:v>
                </c:pt>
                <c:pt idx="8431">
                  <c:v>32187.630510965599</c:v>
                </c:pt>
                <c:pt idx="8432">
                  <c:v>32187.1994451338</c:v>
                </c:pt>
                <c:pt idx="8433">
                  <c:v>32186.8957352174</c:v>
                </c:pt>
                <c:pt idx="8434">
                  <c:v>32186.418337857202</c:v>
                </c:pt>
                <c:pt idx="8435">
                  <c:v>32185.917941382701</c:v>
                </c:pt>
                <c:pt idx="8436">
                  <c:v>32185.398145646199</c:v>
                </c:pt>
                <c:pt idx="8437">
                  <c:v>32184.8625504997</c:v>
                </c:pt>
                <c:pt idx="8438">
                  <c:v>32184.314755795302</c:v>
                </c:pt>
                <c:pt idx="8439">
                  <c:v>32183.944559498399</c:v>
                </c:pt>
                <c:pt idx="8440">
                  <c:v>32183.384431868901</c:v>
                </c:pt>
                <c:pt idx="8441">
                  <c:v>32182.8217042873</c:v>
                </c:pt>
                <c:pt idx="8442">
                  <c:v>32182.446885853002</c:v>
                </c:pt>
                <c:pt idx="8443">
                  <c:v>32181.887824689002</c:v>
                </c:pt>
                <c:pt idx="8444">
                  <c:v>32181.3357631785</c:v>
                </c:pt>
                <c:pt idx="8445">
                  <c:v>32180.9733885725</c:v>
                </c:pt>
                <c:pt idx="8446">
                  <c:v>32180.440992822401</c:v>
                </c:pt>
                <c:pt idx="8447">
                  <c:v>32179.9251963313</c:v>
                </c:pt>
                <c:pt idx="8448">
                  <c:v>32179.429598951399</c:v>
                </c:pt>
                <c:pt idx="8449">
                  <c:v>32179.112200131302</c:v>
                </c:pt>
                <c:pt idx="8450">
                  <c:v>32178.658267608102</c:v>
                </c:pt>
                <c:pt idx="8451">
                  <c:v>32178.371978555599</c:v>
                </c:pt>
                <c:pt idx="8452">
                  <c:v>32177.9681699129</c:v>
                </c:pt>
                <c:pt idx="8453">
                  <c:v>32177.5775280054</c:v>
                </c:pt>
                <c:pt idx="8454">
                  <c:v>32177.321143865302</c:v>
                </c:pt>
                <c:pt idx="8455">
                  <c:v>32176.9426403588</c:v>
                </c:pt>
                <c:pt idx="8456">
                  <c:v>32176.571432504501</c:v>
                </c:pt>
                <c:pt idx="8457">
                  <c:v>32176.328018412802</c:v>
                </c:pt>
                <c:pt idx="8458">
                  <c:v>32175.968990998499</c:v>
                </c:pt>
                <c:pt idx="8459">
                  <c:v>32175.6172844598</c:v>
                </c:pt>
                <c:pt idx="8460">
                  <c:v>32175.3868852581</c:v>
                </c:pt>
                <c:pt idx="8461">
                  <c:v>32175.047401198201</c:v>
                </c:pt>
                <c:pt idx="8462">
                  <c:v>32174.7152632373</c:v>
                </c:pt>
                <c:pt idx="8463">
                  <c:v>32174.390480834099</c:v>
                </c:pt>
                <c:pt idx="8464">
                  <c:v>32174.178050324001</c:v>
                </c:pt>
                <c:pt idx="8465">
                  <c:v>32173.968895957099</c:v>
                </c:pt>
                <c:pt idx="8466">
                  <c:v>32173.6613133061</c:v>
                </c:pt>
                <c:pt idx="8467">
                  <c:v>32173.361117741999</c:v>
                </c:pt>
                <c:pt idx="8468">
                  <c:v>32173.068318723701</c:v>
                </c:pt>
                <c:pt idx="8469">
                  <c:v>32172.877233241201</c:v>
                </c:pt>
                <c:pt idx="8470">
                  <c:v>32172.596782818498</c:v>
                </c:pt>
                <c:pt idx="8471">
                  <c:v>32172.3237541649</c:v>
                </c:pt>
                <c:pt idx="8472">
                  <c:v>32172.1458629386</c:v>
                </c:pt>
                <c:pt idx="8473">
                  <c:v>32171.885224919599</c:v>
                </c:pt>
                <c:pt idx="8474">
                  <c:v>32171.627868273499</c:v>
                </c:pt>
                <c:pt idx="8475">
                  <c:v>32171.451215408</c:v>
                </c:pt>
                <c:pt idx="8476">
                  <c:v>32171.1793930036</c:v>
                </c:pt>
                <c:pt idx="8477">
                  <c:v>32170.9015998266</c:v>
                </c:pt>
                <c:pt idx="8478">
                  <c:v>32170.714332254302</c:v>
                </c:pt>
                <c:pt idx="8479">
                  <c:v>32170.4321901767</c:v>
                </c:pt>
                <c:pt idx="8480">
                  <c:v>32170.150800190801</c:v>
                </c:pt>
                <c:pt idx="8481">
                  <c:v>32169.964869670599</c:v>
                </c:pt>
                <c:pt idx="8482">
                  <c:v>32169.690335558102</c:v>
                </c:pt>
                <c:pt idx="8483">
                  <c:v>32169.4232764019</c:v>
                </c:pt>
                <c:pt idx="8484">
                  <c:v>32169.2506346927</c:v>
                </c:pt>
                <c:pt idx="8485">
                  <c:v>32169.001636183799</c:v>
                </c:pt>
                <c:pt idx="8486">
                  <c:v>32168.766835495499</c:v>
                </c:pt>
                <c:pt idx="8487">
                  <c:v>32168.6194343563</c:v>
                </c:pt>
                <c:pt idx="8488">
                  <c:v>32168.413899089301</c:v>
                </c:pt>
                <c:pt idx="8489">
                  <c:v>32168.229284507401</c:v>
                </c:pt>
                <c:pt idx="8490">
                  <c:v>32168.119075697101</c:v>
                </c:pt>
                <c:pt idx="8491">
                  <c:v>32167.9749313106</c:v>
                </c:pt>
                <c:pt idx="8492">
                  <c:v>32167.858430473399</c:v>
                </c:pt>
                <c:pt idx="8493">
                  <c:v>32167.797365751001</c:v>
                </c:pt>
                <c:pt idx="8494">
                  <c:v>32167.7325398832</c:v>
                </c:pt>
                <c:pt idx="8495">
                  <c:v>32167.702080429299</c:v>
                </c:pt>
                <c:pt idx="8496">
                  <c:v>32167.712785324398</c:v>
                </c:pt>
                <c:pt idx="8497">
                  <c:v>32167.899706355201</c:v>
                </c:pt>
                <c:pt idx="8498">
                  <c:v>32168.296720530601</c:v>
                </c:pt>
                <c:pt idx="8499">
                  <c:v>32168.670017002802</c:v>
                </c:pt>
                <c:pt idx="8500">
                  <c:v>32169.380745156301</c:v>
                </c:pt>
                <c:pt idx="8501">
                  <c:v>32170.257836938999</c:v>
                </c:pt>
                <c:pt idx="8502">
                  <c:v>32170.9268909743</c:v>
                </c:pt>
                <c:pt idx="8503">
                  <c:v>32172.044814209599</c:v>
                </c:pt>
                <c:pt idx="8504">
                  <c:v>32173.285371558901</c:v>
                </c:pt>
                <c:pt idx="8505">
                  <c:v>32174.172441796702</c:v>
                </c:pt>
                <c:pt idx="8506">
                  <c:v>32175.580948072999</c:v>
                </c:pt>
                <c:pt idx="8507">
                  <c:v>32177.068358948</c:v>
                </c:pt>
                <c:pt idx="8508">
                  <c:v>32178.095704027699</c:v>
                </c:pt>
                <c:pt idx="8509">
                  <c:v>32179.678181304302</c:v>
                </c:pt>
                <c:pt idx="8510">
                  <c:v>32181.295833664099</c:v>
                </c:pt>
                <c:pt idx="8511">
                  <c:v>32182.385712225201</c:v>
                </c:pt>
                <c:pt idx="8512">
                  <c:v>32184.025548461101</c:v>
                </c:pt>
                <c:pt idx="8513">
                  <c:v>32185.656830265001</c:v>
                </c:pt>
                <c:pt idx="8514">
                  <c:v>32186.731500947</c:v>
                </c:pt>
                <c:pt idx="8515">
                  <c:v>32188.312084101399</c:v>
                </c:pt>
                <c:pt idx="8516">
                  <c:v>32189.337771824201</c:v>
                </c:pt>
                <c:pt idx="8517">
                  <c:v>32190.8221047507</c:v>
                </c:pt>
                <c:pt idx="8518">
                  <c:v>32192.255190195701</c:v>
                </c:pt>
                <c:pt idx="8519">
                  <c:v>32193.2273548183</c:v>
                </c:pt>
                <c:pt idx="8520">
                  <c:v>32194.716355926201</c:v>
                </c:pt>
                <c:pt idx="8521">
                  <c:v>32195.7288108631</c:v>
                </c:pt>
                <c:pt idx="8522">
                  <c:v>32197.275948421298</c:v>
                </c:pt>
                <c:pt idx="8523">
                  <c:v>32198.3256283109</c:v>
                </c:pt>
                <c:pt idx="8524">
                  <c:v>32199.9263042768</c:v>
                </c:pt>
                <c:pt idx="8525">
                  <c:v>32201.556896227001</c:v>
                </c:pt>
                <c:pt idx="8526">
                  <c:v>32202.659760088602</c:v>
                </c:pt>
                <c:pt idx="8527">
                  <c:v>32204.336533578698</c:v>
                </c:pt>
                <c:pt idx="8528">
                  <c:v>32206.038808932299</c:v>
                </c:pt>
                <c:pt idx="8529">
                  <c:v>32207.1870094402</c:v>
                </c:pt>
                <c:pt idx="8530">
                  <c:v>32208.928109465702</c:v>
                </c:pt>
                <c:pt idx="8531">
                  <c:v>32210.690297233901</c:v>
                </c:pt>
                <c:pt idx="8532">
                  <c:v>32211.8759870623</c:v>
                </c:pt>
                <c:pt idx="8533">
                  <c:v>32213.669642634599</c:v>
                </c:pt>
                <c:pt idx="8534">
                  <c:v>32215.4799718289</c:v>
                </c:pt>
                <c:pt idx="8535">
                  <c:v>32216.695303651999</c:v>
                </c:pt>
                <c:pt idx="8536">
                  <c:v>32218.529743782401</c:v>
                </c:pt>
                <c:pt idx="8537">
                  <c:v>32220.376443413999</c:v>
                </c:pt>
                <c:pt idx="8538">
                  <c:v>32221.613569906101</c:v>
                </c:pt>
                <c:pt idx="8539">
                  <c:v>32223.477023605901</c:v>
                </c:pt>
                <c:pt idx="8540">
                  <c:v>32225.356662558301</c:v>
                </c:pt>
                <c:pt idx="8541">
                  <c:v>32226.6323770327</c:v>
                </c:pt>
                <c:pt idx="8542">
                  <c:v>32228.5793546926</c:v>
                </c:pt>
                <c:pt idx="8543">
                  <c:v>32230.563242720498</c:v>
                </c:pt>
                <c:pt idx="8544">
                  <c:v>32231.904575626799</c:v>
                </c:pt>
                <c:pt idx="8545">
                  <c:v>32233.942039009798</c:v>
                </c:pt>
                <c:pt idx="8546">
                  <c:v>32236.006882451002</c:v>
                </c:pt>
                <c:pt idx="8547">
                  <c:v>32237.3968910164</c:v>
                </c:pt>
                <c:pt idx="8548">
                  <c:v>32239.499425963299</c:v>
                </c:pt>
                <c:pt idx="8549">
                  <c:v>32241.6198106587</c:v>
                </c:pt>
                <c:pt idx="8550">
                  <c:v>32243.041552110499</c:v>
                </c:pt>
                <c:pt idx="8551">
                  <c:v>32245.183744462101</c:v>
                </c:pt>
                <c:pt idx="8552">
                  <c:v>32247.334256252601</c:v>
                </c:pt>
                <c:pt idx="8553">
                  <c:v>32248.770787818001</c:v>
                </c:pt>
                <c:pt idx="8554">
                  <c:v>32250.927223415201</c:v>
                </c:pt>
                <c:pt idx="8555">
                  <c:v>32253.082448141598</c:v>
                </c:pt>
                <c:pt idx="8556">
                  <c:v>32254.516827047701</c:v>
                </c:pt>
                <c:pt idx="8557">
                  <c:v>32256.662091731399</c:v>
                </c:pt>
                <c:pt idx="8558">
                  <c:v>32258.796615234602</c:v>
                </c:pt>
                <c:pt idx="8559">
                  <c:v>32260.2118987088</c:v>
                </c:pt>
                <c:pt idx="8560">
                  <c:v>32262.320578319799</c:v>
                </c:pt>
                <c:pt idx="8561">
                  <c:v>32264.408986440601</c:v>
                </c:pt>
                <c:pt idx="8562">
                  <c:v>32265.787276586201</c:v>
                </c:pt>
                <c:pt idx="8563">
                  <c:v>32267.822608282699</c:v>
                </c:pt>
                <c:pt idx="8564">
                  <c:v>32269.823230919799</c:v>
                </c:pt>
                <c:pt idx="8565">
                  <c:v>32271.140895285302</c:v>
                </c:pt>
                <c:pt idx="8566">
                  <c:v>32273.098063872301</c:v>
                </c:pt>
                <c:pt idx="8567">
                  <c:v>32275.037796658398</c:v>
                </c:pt>
                <c:pt idx="8568">
                  <c:v>32276.324464044799</c:v>
                </c:pt>
                <c:pt idx="8569">
                  <c:v>32278.249531545101</c:v>
                </c:pt>
                <c:pt idx="8570">
                  <c:v>32280.174436503199</c:v>
                </c:pt>
                <c:pt idx="8571">
                  <c:v>32281.460814925598</c:v>
                </c:pt>
                <c:pt idx="8572">
                  <c:v>32283.399843362102</c:v>
                </c:pt>
                <c:pt idx="8573">
                  <c:v>32285.355982514899</c:v>
                </c:pt>
                <c:pt idx="8574">
                  <c:v>32286.672779988599</c:v>
                </c:pt>
                <c:pt idx="8575">
                  <c:v>32288.671831384199</c:v>
                </c:pt>
                <c:pt idx="8576">
                  <c:v>32290.705266754601</c:v>
                </c:pt>
                <c:pt idx="8577">
                  <c:v>32292.083191294802</c:v>
                </c:pt>
                <c:pt idx="8578">
                  <c:v>32294.188327672298</c:v>
                </c:pt>
                <c:pt idx="8579">
                  <c:v>32296.345121283201</c:v>
                </c:pt>
                <c:pt idx="8580">
                  <c:v>32297.8148809052</c:v>
                </c:pt>
                <c:pt idx="8581">
                  <c:v>32300.072164287401</c:v>
                </c:pt>
                <c:pt idx="8582">
                  <c:v>32302.398378161699</c:v>
                </c:pt>
                <c:pt idx="8583">
                  <c:v>32303.990680880601</c:v>
                </c:pt>
                <c:pt idx="8584">
                  <c:v>32306.461229083499</c:v>
                </c:pt>
                <c:pt idx="8585">
                  <c:v>32309.0721070978</c:v>
                </c:pt>
                <c:pt idx="8586">
                  <c:v>32311.8126508971</c:v>
                </c:pt>
                <c:pt idx="8587">
                  <c:v>32313.7043969318</c:v>
                </c:pt>
                <c:pt idx="8588">
                  <c:v>32316.628111668499</c:v>
                </c:pt>
                <c:pt idx="8589">
                  <c:v>32318.628247201301</c:v>
                </c:pt>
                <c:pt idx="8590">
                  <c:v>32321.6939594949</c:v>
                </c:pt>
                <c:pt idx="8591">
                  <c:v>32324.8251071001</c:v>
                </c:pt>
                <c:pt idx="8592">
                  <c:v>32326.941572075699</c:v>
                </c:pt>
                <c:pt idx="8593">
                  <c:v>32330.148839829199</c:v>
                </c:pt>
                <c:pt idx="8594">
                  <c:v>32333.382016448901</c:v>
                </c:pt>
                <c:pt idx="8595">
                  <c:v>32335.544541631301</c:v>
                </c:pt>
                <c:pt idx="8596">
                  <c:v>32338.787960990601</c:v>
                </c:pt>
                <c:pt idx="8597">
                  <c:v>32342.017762771</c:v>
                </c:pt>
                <c:pt idx="8598">
                  <c:v>32344.156078924301</c:v>
                </c:pt>
                <c:pt idx="8599">
                  <c:v>32347.330246035501</c:v>
                </c:pt>
                <c:pt idx="8600">
                  <c:v>32350.451269122601</c:v>
                </c:pt>
                <c:pt idx="8601">
                  <c:v>32352.495107010702</c:v>
                </c:pt>
                <c:pt idx="8602">
                  <c:v>32355.4946180199</c:v>
                </c:pt>
                <c:pt idx="8603">
                  <c:v>32358.4014585597</c:v>
                </c:pt>
                <c:pt idx="8604">
                  <c:v>32360.280548946801</c:v>
                </c:pt>
                <c:pt idx="8605">
                  <c:v>32363</c:v>
                </c:pt>
                <c:pt idx="8606">
                  <c:v>32365.621685275099</c:v>
                </c:pt>
                <c:pt idx="8607">
                  <c:v>32367.3335126149</c:v>
                </c:pt>
                <c:pt idx="8608">
                  <c:v>32369.852032464802</c:v>
                </c:pt>
                <c:pt idx="8609">
                  <c:v>32372.317154649201</c:v>
                </c:pt>
                <c:pt idx="8610">
                  <c:v>32373.9340528061</c:v>
                </c:pt>
                <c:pt idx="8611">
                  <c:v>32376.324348197599</c:v>
                </c:pt>
                <c:pt idx="8612">
                  <c:v>32378.678249103199</c:v>
                </c:pt>
                <c:pt idx="8613">
                  <c:v>32380.230445951602</c:v>
                </c:pt>
                <c:pt idx="8614">
                  <c:v>32382.5378586966</c:v>
                </c:pt>
                <c:pt idx="8615">
                  <c:v>32384.825880134998</c:v>
                </c:pt>
                <c:pt idx="8616">
                  <c:v>32386.343603549401</c:v>
                </c:pt>
                <c:pt idx="8617">
                  <c:v>32388.613475459599</c:v>
                </c:pt>
                <c:pt idx="8618">
                  <c:v>32390.880959242601</c:v>
                </c:pt>
                <c:pt idx="8619">
                  <c:v>32392.3944370975</c:v>
                </c:pt>
                <c:pt idx="8620">
                  <c:v>32394.672109984698</c:v>
                </c:pt>
                <c:pt idx="8621">
                  <c:v>32396.964397923999</c:v>
                </c:pt>
                <c:pt idx="8622">
                  <c:v>32398.5038580939</c:v>
                </c:pt>
                <c:pt idx="8623">
                  <c:v>32400.834673769801</c:v>
                </c:pt>
                <c:pt idx="8624">
                  <c:v>32403.197107677199</c:v>
                </c:pt>
                <c:pt idx="8625">
                  <c:v>32404.792778036601</c:v>
                </c:pt>
                <c:pt idx="8626">
                  <c:v>32407.2220783128</c:v>
                </c:pt>
                <c:pt idx="8627">
                  <c:v>32409.7</c:v>
                </c:pt>
                <c:pt idx="8628">
                  <c:v>32411.391973172402</c:v>
                </c:pt>
                <c:pt idx="8629">
                  <c:v>32414.007545156601</c:v>
                </c:pt>
                <c:pt idx="8630">
                  <c:v>32416.703977835899</c:v>
                </c:pt>
                <c:pt idx="8631">
                  <c:v>32418.5397033552</c:v>
                </c:pt>
                <c:pt idx="8632">
                  <c:v>32421.340218920701</c:v>
                </c:pt>
                <c:pt idx="8633">
                  <c:v>32424.184773254699</c:v>
                </c:pt>
                <c:pt idx="8634">
                  <c:v>32426.0987899178</c:v>
                </c:pt>
                <c:pt idx="8635">
                  <c:v>32428.986057260099</c:v>
                </c:pt>
                <c:pt idx="8636">
                  <c:v>32431.880541444199</c:v>
                </c:pt>
                <c:pt idx="8637">
                  <c:v>32433.807388048001</c:v>
                </c:pt>
                <c:pt idx="8638">
                  <c:v>32436.683215362598</c:v>
                </c:pt>
                <c:pt idx="8639">
                  <c:v>32439.5294375921</c:v>
                </c:pt>
                <c:pt idx="8640">
                  <c:v>32441.403652933601</c:v>
                </c:pt>
                <c:pt idx="8641">
                  <c:v>32444.169848415699</c:v>
                </c:pt>
                <c:pt idx="8642">
                  <c:v>32446.869616886099</c:v>
                </c:pt>
                <c:pt idx="8643">
                  <c:v>32448.625739762301</c:v>
                </c:pt>
                <c:pt idx="8644">
                  <c:v>32451.184111607399</c:v>
                </c:pt>
                <c:pt idx="8645">
                  <c:v>32453.639234514099</c:v>
                </c:pt>
                <c:pt idx="8646">
                  <c:v>32455.211803721799</c:v>
                </c:pt>
                <c:pt idx="8647">
                  <c:v>32457.464160125401</c:v>
                </c:pt>
                <c:pt idx="8648">
                  <c:v>32459.576445663799</c:v>
                </c:pt>
                <c:pt idx="8649">
                  <c:v>32460.9</c:v>
                </c:pt>
                <c:pt idx="8650">
                  <c:v>32462.865132533901</c:v>
                </c:pt>
                <c:pt idx="8651">
                  <c:v>32464.8846723602</c:v>
                </c:pt>
                <c:pt idx="8652">
                  <c:v>32466.252464332501</c:v>
                </c:pt>
                <c:pt idx="8653">
                  <c:v>32468.3231091448</c:v>
                </c:pt>
                <c:pt idx="8654">
                  <c:v>32470.400672648</c:v>
                </c:pt>
                <c:pt idx="8655">
                  <c:v>32471.780764514999</c:v>
                </c:pt>
                <c:pt idx="8656">
                  <c:v>32473.830285334901</c:v>
                </c:pt>
                <c:pt idx="8657">
                  <c:v>32475.175192981998</c:v>
                </c:pt>
                <c:pt idx="8658">
                  <c:v>32477.147203825301</c:v>
                </c:pt>
                <c:pt idx="8659">
                  <c:v>32478.423949056902</c:v>
                </c:pt>
                <c:pt idx="8660">
                  <c:v>32480.268982630299</c:v>
                </c:pt>
                <c:pt idx="8661">
                  <c:v>32481.444587250899</c:v>
                </c:pt>
                <c:pt idx="8662">
                  <c:v>32483.1131762611</c:v>
                </c:pt>
                <c:pt idx="8663">
                  <c:v>32484.652154232601</c:v>
                </c:pt>
                <c:pt idx="8664">
                  <c:v>32485.5973392288</c:v>
                </c:pt>
                <c:pt idx="8665">
                  <c:v>32486.880724967799</c:v>
                </c:pt>
                <c:pt idx="8666">
                  <c:v>32487.987011066602</c:v>
                </c:pt>
                <c:pt idx="8667">
                  <c:v>32488.617352257901</c:v>
                </c:pt>
                <c:pt idx="8668">
                  <c:v>32489.388898454901</c:v>
                </c:pt>
                <c:pt idx="8669">
                  <c:v>32489.935856410098</c:v>
                </c:pt>
                <c:pt idx="8670">
                  <c:v>32490.166929615902</c:v>
                </c:pt>
                <c:pt idx="8671">
                  <c:v>32490.3</c:v>
                </c:pt>
                <c:pt idx="8672">
                  <c:v>32490.271214754299</c:v>
                </c:pt>
                <c:pt idx="8673">
                  <c:v>32490.220972955001</c:v>
                </c:pt>
                <c:pt idx="8674">
                  <c:v>32490.101269532799</c:v>
                </c:pt>
                <c:pt idx="8675">
                  <c:v>32489.9310413188</c:v>
                </c:pt>
                <c:pt idx="8676">
                  <c:v>32489.7909776673</c:v>
                </c:pt>
                <c:pt idx="8677">
                  <c:v>32489.543251656902</c:v>
                </c:pt>
                <c:pt idx="8678">
                  <c:v>32489.253053082801</c:v>
                </c:pt>
                <c:pt idx="8679">
                  <c:v>32489.0374826513</c:v>
                </c:pt>
                <c:pt idx="8680">
                  <c:v>32488.683206661099</c:v>
                </c:pt>
                <c:pt idx="8681">
                  <c:v>32488.294510335101</c:v>
                </c:pt>
                <c:pt idx="8682">
                  <c:v>32488.017748195802</c:v>
                </c:pt>
                <c:pt idx="8683">
                  <c:v>32487.578394833901</c:v>
                </c:pt>
                <c:pt idx="8684">
                  <c:v>32487.112673364401</c:v>
                </c:pt>
                <c:pt idx="8685">
                  <c:v>32486.789034589401</c:v>
                </c:pt>
                <c:pt idx="8686">
                  <c:v>32486.286076463999</c:v>
                </c:pt>
                <c:pt idx="8687">
                  <c:v>32485.7648024591</c:v>
                </c:pt>
                <c:pt idx="8688">
                  <c:v>32485.408602120599</c:v>
                </c:pt>
                <c:pt idx="8689">
                  <c:v>32484.8635118401</c:v>
                </c:pt>
                <c:pt idx="8690">
                  <c:v>32484.308157908101</c:v>
                </c:pt>
                <c:pt idx="8691">
                  <c:v>32483.933711078302</c:v>
                </c:pt>
                <c:pt idx="8692">
                  <c:v>32483.367961250799</c:v>
                </c:pt>
                <c:pt idx="8693">
                  <c:v>32482.799999999999</c:v>
                </c:pt>
                <c:pt idx="8694">
                  <c:v>32482.395486596801</c:v>
                </c:pt>
                <c:pt idx="8695">
                  <c:v>32481.696435420999</c:v>
                </c:pt>
                <c:pt idx="8696">
                  <c:v>32480.895273723501</c:v>
                </c:pt>
                <c:pt idx="8697">
                  <c:v>32480.309230504001</c:v>
                </c:pt>
                <c:pt idx="8698">
                  <c:v>32479.359451512701</c:v>
                </c:pt>
                <c:pt idx="8699">
                  <c:v>32478.333442290401</c:v>
                </c:pt>
                <c:pt idx="8700">
                  <c:v>32477.6118786605</c:v>
                </c:pt>
                <c:pt idx="8701">
                  <c:v>32476.480385962401</c:v>
                </c:pt>
                <c:pt idx="8702">
                  <c:v>32475.298543324199</c:v>
                </c:pt>
                <c:pt idx="8703">
                  <c:v>32474.4874686896</c:v>
                </c:pt>
                <c:pt idx="8704">
                  <c:v>32473.243276393601</c:v>
                </c:pt>
                <c:pt idx="8705">
                  <c:v>32471.974614448201</c:v>
                </c:pt>
                <c:pt idx="8706">
                  <c:v>32471.120038214802</c:v>
                </c:pt>
                <c:pt idx="8707">
                  <c:v>32469.832160429502</c:v>
                </c:pt>
                <c:pt idx="8708">
                  <c:v>32468.545693285701</c:v>
                </c:pt>
                <c:pt idx="8709">
                  <c:v>32467.693624859399</c:v>
                </c:pt>
                <c:pt idx="8710">
                  <c:v>32466.431075693599</c:v>
                </c:pt>
                <c:pt idx="8711">
                  <c:v>32465.1958174602</c:v>
                </c:pt>
                <c:pt idx="8712">
                  <c:v>32464.392266246599</c:v>
                </c:pt>
                <c:pt idx="8713">
                  <c:v>32463.224059809199</c:v>
                </c:pt>
                <c:pt idx="8714">
                  <c:v>32462.1090245948</c:v>
                </c:pt>
                <c:pt idx="8715">
                  <c:v>32461.4</c:v>
                </c:pt>
                <c:pt idx="8716">
                  <c:v>32460.3432656021</c:v>
                </c:pt>
                <c:pt idx="8717">
                  <c:v>32459.259404247499</c:v>
                </c:pt>
                <c:pt idx="8718">
                  <c:v>32458.524767773699</c:v>
                </c:pt>
                <c:pt idx="8719">
                  <c:v>32457.409232148198</c:v>
                </c:pt>
                <c:pt idx="8720">
                  <c:v>32456.282814354199</c:v>
                </c:pt>
                <c:pt idx="8721">
                  <c:v>32455.5288318034</c:v>
                </c:pt>
                <c:pt idx="8722">
                  <c:v>32454.3978143858</c:v>
                </c:pt>
                <c:pt idx="8723">
                  <c:v>32453.2721595884</c:v>
                </c:pt>
                <c:pt idx="8724">
                  <c:v>32452.527710584302</c:v>
                </c:pt>
                <c:pt idx="8725">
                  <c:v>32451.424530810498</c:v>
                </c:pt>
                <c:pt idx="8726">
                  <c:v>32450.342958445301</c:v>
                </c:pt>
                <c:pt idx="8727">
                  <c:v>32449.636922611699</c:v>
                </c:pt>
                <c:pt idx="8728">
                  <c:v>32448.604899917598</c:v>
                </c:pt>
                <c:pt idx="8729">
                  <c:v>32447.610729420299</c:v>
                </c:pt>
                <c:pt idx="8730">
                  <c:v>32446.971986381199</c:v>
                </c:pt>
                <c:pt idx="8731">
                  <c:v>32446.054440202301</c:v>
                </c:pt>
                <c:pt idx="8732">
                  <c:v>32445.190991008702</c:v>
                </c:pt>
                <c:pt idx="8733">
                  <c:v>32444.648420387799</c:v>
                </c:pt>
                <c:pt idx="8734">
                  <c:v>32443.888670159999</c:v>
                </c:pt>
                <c:pt idx="8735">
                  <c:v>32443.1992617059</c:v>
                </c:pt>
                <c:pt idx="8736">
                  <c:v>32442.7817431271</c:v>
                </c:pt>
                <c:pt idx="8737">
                  <c:v>32442.2209582615</c:v>
                </c:pt>
                <c:pt idx="8738">
                  <c:v>32441.713503573399</c:v>
                </c:pt>
                <c:pt idx="8739">
                  <c:v>32441.398237055899</c:v>
                </c:pt>
                <c:pt idx="8740">
                  <c:v>32440.956514528702</c:v>
                </c:pt>
                <c:pt idx="8741">
                  <c:v>32440.5481515049</c:v>
                </c:pt>
                <c:pt idx="8742">
                  <c:v>32440.292190771099</c:v>
                </c:pt>
                <c:pt idx="8743">
                  <c:v>32439.9292939308</c:v>
                </c:pt>
                <c:pt idx="8744">
                  <c:v>32439.587597007299</c:v>
                </c:pt>
                <c:pt idx="8745">
                  <c:v>32439.369325014701</c:v>
                </c:pt>
                <c:pt idx="8746">
                  <c:v>32439.052828297299</c:v>
                </c:pt>
                <c:pt idx="8747">
                  <c:v>32438.745371910401</c:v>
                </c:pt>
                <c:pt idx="8748">
                  <c:v>32438.5431716163</c:v>
                </c:pt>
                <c:pt idx="8749">
                  <c:v>32438.240649457999</c:v>
                </c:pt>
                <c:pt idx="8750">
                  <c:v>32437.935008043802</c:v>
                </c:pt>
                <c:pt idx="8751">
                  <c:v>32437.727262405599</c:v>
                </c:pt>
                <c:pt idx="8752">
                  <c:v>32437.406289242601</c:v>
                </c:pt>
                <c:pt idx="8753">
                  <c:v>32437.070037237099</c:v>
                </c:pt>
                <c:pt idx="8754">
                  <c:v>32436.835129212301</c:v>
                </c:pt>
                <c:pt idx="8755">
                  <c:v>32436.463279480598</c:v>
                </c:pt>
                <c:pt idx="8756">
                  <c:v>32436.063991319901</c:v>
                </c:pt>
                <c:pt idx="8757">
                  <c:v>32435.7803038659</c:v>
                </c:pt>
                <c:pt idx="8758">
                  <c:v>32435.3251520017</c:v>
                </c:pt>
                <c:pt idx="8759">
                  <c:v>32434.830664347799</c:v>
                </c:pt>
                <c:pt idx="8760">
                  <c:v>32434.479408179901</c:v>
                </c:pt>
                <c:pt idx="8761">
                  <c:v>32433.9221782819</c:v>
                </c:pt>
                <c:pt idx="8762">
                  <c:v>32433.531329651199</c:v>
                </c:pt>
                <c:pt idx="8763">
                  <c:v>32432.917502340399</c:v>
                </c:pt>
                <c:pt idx="8764">
                  <c:v>32432.2723962122</c:v>
                </c:pt>
                <c:pt idx="8765">
                  <c:v>32431.825940794901</c:v>
                </c:pt>
                <c:pt idx="8766">
                  <c:v>32431.133169354602</c:v>
                </c:pt>
                <c:pt idx="8767">
                  <c:v>32430.414478357401</c:v>
                </c:pt>
                <c:pt idx="8768">
                  <c:v>32429.921943727699</c:v>
                </c:pt>
                <c:pt idx="8769">
                  <c:v>32429.164519519301</c:v>
                </c:pt>
                <c:pt idx="8770">
                  <c:v>32428.386535014299</c:v>
                </c:pt>
                <c:pt idx="8771">
                  <c:v>32427.857448746301</c:v>
                </c:pt>
                <c:pt idx="8772">
                  <c:v>32427.0496631309</c:v>
                </c:pt>
                <c:pt idx="8773">
                  <c:v>32426.2266764794</c:v>
                </c:pt>
                <c:pt idx="8774">
                  <c:v>32425.3904985146</c:v>
                </c:pt>
                <c:pt idx="8775">
                  <c:v>32424.826710486199</c:v>
                </c:pt>
                <c:pt idx="8776">
                  <c:v>32423.973013049501</c:v>
                </c:pt>
                <c:pt idx="8777">
                  <c:v>32423.399406227501</c:v>
                </c:pt>
                <c:pt idx="8778">
                  <c:v>32422.533771881801</c:v>
                </c:pt>
                <c:pt idx="8779">
                  <c:v>32421.663655020999</c:v>
                </c:pt>
                <c:pt idx="8780">
                  <c:v>32421.082079283198</c:v>
                </c:pt>
                <c:pt idx="8781">
                  <c:v>32420.2010767539</c:v>
                </c:pt>
                <c:pt idx="8782">
                  <c:v>32419.215809212899</c:v>
                </c:pt>
                <c:pt idx="8783">
                  <c:v>32418.492448218301</c:v>
                </c:pt>
                <c:pt idx="8784">
                  <c:v>32417.322097179</c:v>
                </c:pt>
                <c:pt idx="8785">
                  <c:v>32416.066731966701</c:v>
                </c:pt>
                <c:pt idx="8786">
                  <c:v>32415.192234664799</c:v>
                </c:pt>
                <c:pt idx="8787">
                  <c:v>32413.838572374501</c:v>
                </c:pt>
                <c:pt idx="8788">
                  <c:v>32412.451967763602</c:v>
                </c:pt>
                <c:pt idx="8789">
                  <c:v>32411.518906336001</c:v>
                </c:pt>
                <c:pt idx="8790">
                  <c:v>32410.120791067398</c:v>
                </c:pt>
                <c:pt idx="8791">
                  <c:v>32409.198136372201</c:v>
                </c:pt>
                <c:pt idx="8792">
                  <c:v>32407.842751958698</c:v>
                </c:pt>
                <c:pt idx="8793">
                  <c:v>32406.9666650045</c:v>
                </c:pt>
                <c:pt idx="8794">
                  <c:v>32405.708252958801</c:v>
                </c:pt>
                <c:pt idx="8795">
                  <c:v>32404.914894754002</c:v>
                </c:pt>
                <c:pt idx="8796">
                  <c:v>32403.807696588799</c:v>
                </c:pt>
                <c:pt idx="8797">
                  <c:v>32402.817262677901</c:v>
                </c:pt>
                <c:pt idx="8798">
                  <c:v>32402.231485369899</c:v>
                </c:pt>
                <c:pt idx="8799">
                  <c:v>32401.479051759899</c:v>
                </c:pt>
                <c:pt idx="8800">
                  <c:v>32400.895454256501</c:v>
                </c:pt>
                <c:pt idx="8801">
                  <c:v>32400.609830026799</c:v>
                </c:pt>
                <c:pt idx="8802">
                  <c:v>32400.351019244601</c:v>
                </c:pt>
                <c:pt idx="8803">
                  <c:v>32400.3001933255</c:v>
                </c:pt>
                <c:pt idx="8804">
                  <c:v>32400.301733423901</c:v>
                </c:pt>
                <c:pt idx="8805">
                  <c:v>32400.306894664202</c:v>
                </c:pt>
                <c:pt idx="8806">
                  <c:v>32400.315425174402</c:v>
                </c:pt>
                <c:pt idx="8807">
                  <c:v>32400.3229550857</c:v>
                </c:pt>
                <c:pt idx="8808">
                  <c:v>32400.3369709416</c:v>
                </c:pt>
                <c:pt idx="8809">
                  <c:v>32400.3541999425</c:v>
                </c:pt>
                <c:pt idx="8810">
                  <c:v>32400.367442111699</c:v>
                </c:pt>
                <c:pt idx="8811">
                  <c:v>32400.389896250501</c:v>
                </c:pt>
                <c:pt idx="8812">
                  <c:v>32400.4154074096</c:v>
                </c:pt>
                <c:pt idx="8813">
                  <c:v>32400.4340842817</c:v>
                </c:pt>
                <c:pt idx="8814">
                  <c:v>32400.4645603709</c:v>
                </c:pt>
                <c:pt idx="8815">
                  <c:v>32400.4979373557</c:v>
                </c:pt>
                <c:pt idx="8816">
                  <c:v>32400.521771375599</c:v>
                </c:pt>
                <c:pt idx="8817">
                  <c:v>32400.559853082701</c:v>
                </c:pt>
                <c:pt idx="8818">
                  <c:v>32400.600679560601</c:v>
                </c:pt>
                <c:pt idx="8819">
                  <c:v>32400.6293931734</c:v>
                </c:pt>
                <c:pt idx="8820">
                  <c:v>32400.674664165701</c:v>
                </c:pt>
                <c:pt idx="8821">
                  <c:v>32400.722523804299</c:v>
                </c:pt>
                <c:pt idx="8822">
                  <c:v>32400.755839454901</c:v>
                </c:pt>
                <c:pt idx="8823">
                  <c:v>32400.807883400001</c:v>
                </c:pt>
                <c:pt idx="8824">
                  <c:v>32400.8623598667</c:v>
                </c:pt>
                <c:pt idx="8825">
                  <c:v>32400.9</c:v>
                </c:pt>
                <c:pt idx="8826">
                  <c:v>32401.018119122698</c:v>
                </c:pt>
                <c:pt idx="8827">
                  <c:v>32401.249082689501</c:v>
                </c:pt>
                <c:pt idx="8828">
                  <c:v>32401.459151167099</c:v>
                </c:pt>
                <c:pt idx="8829">
                  <c:v>32401.848495145699</c:v>
                </c:pt>
                <c:pt idx="8830">
                  <c:v>32402.315051174101</c:v>
                </c:pt>
                <c:pt idx="8831">
                  <c:v>32402.662385518201</c:v>
                </c:pt>
                <c:pt idx="8832">
                  <c:v>32403.227934634699</c:v>
                </c:pt>
                <c:pt idx="8833">
                  <c:v>32403.835063406801</c:v>
                </c:pt>
                <c:pt idx="8834">
                  <c:v>32404.256317138701</c:v>
                </c:pt>
                <c:pt idx="8835">
                  <c:v>32404.903051675101</c:v>
                </c:pt>
                <c:pt idx="8836">
                  <c:v>32405.555733472898</c:v>
                </c:pt>
                <c:pt idx="8837">
                  <c:v>32405.987560114001</c:v>
                </c:pt>
                <c:pt idx="8838">
                  <c:v>32406.6204603523</c:v>
                </c:pt>
                <c:pt idx="8839">
                  <c:v>32407.223675457699</c:v>
                </c:pt>
                <c:pt idx="8840">
                  <c:v>32407.6027285294</c:v>
                </c:pt>
                <c:pt idx="8841">
                  <c:v>32408.126774751599</c:v>
                </c:pt>
                <c:pt idx="8842">
                  <c:v>32408.5855034468</c:v>
                </c:pt>
                <c:pt idx="8843">
                  <c:v>32408.848436470402</c:v>
                </c:pt>
                <c:pt idx="8844">
                  <c:v>32409.168608958498</c:v>
                </c:pt>
                <c:pt idx="8845">
                  <c:v>32409.387831525401</c:v>
                </c:pt>
                <c:pt idx="8846">
                  <c:v>32409.471298022199</c:v>
                </c:pt>
                <c:pt idx="8847">
                  <c:v>32409.4962503731</c:v>
                </c:pt>
                <c:pt idx="8848">
                  <c:v>32409.441286086199</c:v>
                </c:pt>
                <c:pt idx="8849">
                  <c:v>32409.369813868601</c:v>
                </c:pt>
                <c:pt idx="8850">
                  <c:v>32409.2135617934</c:v>
                </c:pt>
                <c:pt idx="8851">
                  <c:v>32409.002297568801</c:v>
                </c:pt>
                <c:pt idx="8852">
                  <c:v>32408.8330259744</c:v>
                </c:pt>
                <c:pt idx="8853">
                  <c:v>32408.539675706899</c:v>
                </c:pt>
                <c:pt idx="8854">
                  <c:v>32408.202834337299</c:v>
                </c:pt>
                <c:pt idx="8855">
                  <c:v>32407.956245228099</c:v>
                </c:pt>
                <c:pt idx="8856">
                  <c:v>32407.556519561</c:v>
                </c:pt>
                <c:pt idx="8857">
                  <c:v>32407.124823839</c:v>
                </c:pt>
                <c:pt idx="8858">
                  <c:v>32406.8213990767</c:v>
                </c:pt>
                <c:pt idx="8859">
                  <c:v>32406.346020802699</c:v>
                </c:pt>
                <c:pt idx="8860">
                  <c:v>32405.850193521099</c:v>
                </c:pt>
                <c:pt idx="8861">
                  <c:v>32405.510414967401</c:v>
                </c:pt>
                <c:pt idx="8862">
                  <c:v>32404.9901068791</c:v>
                </c:pt>
                <c:pt idx="8863">
                  <c:v>32404.460870830499</c:v>
                </c:pt>
                <c:pt idx="8864">
                  <c:v>32404.105220347301</c:v>
                </c:pt>
                <c:pt idx="8865">
                  <c:v>32403.570705237398</c:v>
                </c:pt>
                <c:pt idx="8866">
                  <c:v>32403.038783214401</c:v>
                </c:pt>
                <c:pt idx="8867">
                  <c:v>32402.6877426635</c:v>
                </c:pt>
                <c:pt idx="8868">
                  <c:v>32402.169743324699</c:v>
                </c:pt>
                <c:pt idx="8869">
                  <c:v>32401.636183497401</c:v>
                </c:pt>
                <c:pt idx="8870">
                  <c:v>32401.2232920641</c:v>
                </c:pt>
                <c:pt idx="8871">
                  <c:v>32400.521568583499</c:v>
                </c:pt>
                <c:pt idx="8872">
                  <c:v>32399.734187217098</c:v>
                </c:pt>
                <c:pt idx="8873">
                  <c:v>32399.169015097999</c:v>
                </c:pt>
                <c:pt idx="8874">
                  <c:v>32398.271884866601</c:v>
                </c:pt>
                <c:pt idx="8875">
                  <c:v>32397.328713882798</c:v>
                </c:pt>
                <c:pt idx="8876">
                  <c:v>32396.681691537298</c:v>
                </c:pt>
                <c:pt idx="8877">
                  <c:v>32395.694800244</c:v>
                </c:pt>
                <c:pt idx="8878">
                  <c:v>32394.7014853318</c:v>
                </c:pt>
                <c:pt idx="8879">
                  <c:v>32394.043043219299</c:v>
                </c:pt>
                <c:pt idx="8880">
                  <c:v>32393.072036553302</c:v>
                </c:pt>
                <c:pt idx="8881">
                  <c:v>32392.134223401601</c:v>
                </c:pt>
                <c:pt idx="8882">
                  <c:v>32391.534791981401</c:v>
                </c:pt>
                <c:pt idx="8883">
                  <c:v>32390.685315631599</c:v>
                </c:pt>
                <c:pt idx="8884">
                  <c:v>32389.908649929599</c:v>
                </c:pt>
                <c:pt idx="8885">
                  <c:v>32389.4386596609</c:v>
                </c:pt>
                <c:pt idx="8886">
                  <c:v>32388.816359316399</c:v>
                </c:pt>
                <c:pt idx="8887">
                  <c:v>32388.306486753001</c:v>
                </c:pt>
                <c:pt idx="8888">
                  <c:v>32388.036368095301</c:v>
                </c:pt>
                <c:pt idx="8889">
                  <c:v>32387.746889444999</c:v>
                </c:pt>
                <c:pt idx="8890">
                  <c:v>32387.609455709298</c:v>
                </c:pt>
                <c:pt idx="8891">
                  <c:v>32387.612581330101</c:v>
                </c:pt>
                <c:pt idx="8892">
                  <c:v>32387.796313837502</c:v>
                </c:pt>
                <c:pt idx="8893">
                  <c:v>32388.185937077898</c:v>
                </c:pt>
                <c:pt idx="8894">
                  <c:v>32388.551757237801</c:v>
                </c:pt>
                <c:pt idx="8895">
                  <c:v>32389.2471258652</c:v>
                </c:pt>
                <c:pt idx="8896">
                  <c:v>32390.1034982239</c:v>
                </c:pt>
                <c:pt idx="8897">
                  <c:v>32390.755547239201</c:v>
                </c:pt>
                <c:pt idx="8898">
                  <c:v>32391.8428533148</c:v>
                </c:pt>
                <c:pt idx="8899">
                  <c:v>32393.046276119701</c:v>
                </c:pt>
                <c:pt idx="8900">
                  <c:v>32393.904754875799</c:v>
                </c:pt>
                <c:pt idx="8901">
                  <c:v>32395.264299727802</c:v>
                </c:pt>
                <c:pt idx="8902">
                  <c:v>32396.695074307001</c:v>
                </c:pt>
                <c:pt idx="8903">
                  <c:v>32397.680183689401</c:v>
                </c:pt>
                <c:pt idx="8904">
                  <c:v>32399.1922686457</c:v>
                </c:pt>
                <c:pt idx="8905">
                  <c:v>32400.7306963273</c:v>
                </c:pt>
                <c:pt idx="8906">
                  <c:v>32401.7626372214</c:v>
                </c:pt>
                <c:pt idx="8907">
                  <c:v>32403.3075636102</c:v>
                </c:pt>
                <c:pt idx="8908">
                  <c:v>32404.833945722301</c:v>
                </c:pt>
                <c:pt idx="8909">
                  <c:v>32405.832919013399</c:v>
                </c:pt>
                <c:pt idx="8910">
                  <c:v>32407.2909881628</c:v>
                </c:pt>
                <c:pt idx="8911">
                  <c:v>32408.685626033599</c:v>
                </c:pt>
                <c:pt idx="8912">
                  <c:v>32409.5718326071</c:v>
                </c:pt>
                <c:pt idx="8913">
                  <c:v>32410.865226515401</c:v>
                </c:pt>
                <c:pt idx="8914">
                  <c:v>32412.2305925119</c:v>
                </c:pt>
                <c:pt idx="8915">
                  <c:v>32413.1807249876</c:v>
                </c:pt>
                <c:pt idx="8916">
                  <c:v>32414.6569638398</c:v>
                </c:pt>
                <c:pt idx="8917">
                  <c:v>32416.1838997636</c:v>
                </c:pt>
                <c:pt idx="8918">
                  <c:v>32417.224160366899</c:v>
                </c:pt>
                <c:pt idx="8919">
                  <c:v>32418.809213674202</c:v>
                </c:pt>
                <c:pt idx="8920">
                  <c:v>32420.413310770102</c:v>
                </c:pt>
                <c:pt idx="8921">
                  <c:v>32421.487426997301</c:v>
                </c:pt>
                <c:pt idx="8922">
                  <c:v>32423.096886004601</c:v>
                </c:pt>
                <c:pt idx="8923">
                  <c:v>32424.693735517001</c:v>
                </c:pt>
                <c:pt idx="8924">
                  <c:v>32425.745434864701</c:v>
                </c:pt>
                <c:pt idx="8925">
                  <c:v>32427.294890816502</c:v>
                </c:pt>
                <c:pt idx="8926">
                  <c:v>32428.8000839903</c:v>
                </c:pt>
                <c:pt idx="8927">
                  <c:v>32429.773093954798</c:v>
                </c:pt>
                <c:pt idx="8928">
                  <c:v>32431.1781380959</c:v>
                </c:pt>
                <c:pt idx="8929">
                  <c:v>32432.0733913152</c:v>
                </c:pt>
                <c:pt idx="8930">
                  <c:v>32433.3453142535</c:v>
                </c:pt>
                <c:pt idx="8931">
                  <c:v>32434.521537828499</c:v>
                </c:pt>
                <c:pt idx="8932">
                  <c:v>32435.246658846401</c:v>
                </c:pt>
                <c:pt idx="8933">
                  <c:v>32436.237005746501</c:v>
                </c:pt>
                <c:pt idx="8934">
                  <c:v>32437.1</c:v>
                </c:pt>
                <c:pt idx="8935">
                  <c:v>32437.620068619301</c:v>
                </c:pt>
                <c:pt idx="8936">
                  <c:v>32438.3635793467</c:v>
                </c:pt>
                <c:pt idx="8937">
                  <c:v>32439.0661624411</c:v>
                </c:pt>
                <c:pt idx="8938">
                  <c:v>32439.5134708242</c:v>
                </c:pt>
                <c:pt idx="8939">
                  <c:v>32440.155298720001</c:v>
                </c:pt>
                <c:pt idx="8940">
                  <c:v>32440.765148010101</c:v>
                </c:pt>
                <c:pt idx="8941">
                  <c:v>32441.155605538799</c:v>
                </c:pt>
                <c:pt idx="8942">
                  <c:v>32441.7196146756</c:v>
                </c:pt>
                <c:pt idx="8943">
                  <c:v>32442.2605942341</c:v>
                </c:pt>
                <c:pt idx="8944">
                  <c:v>32442.610110290199</c:v>
                </c:pt>
                <c:pt idx="8945">
                  <c:v>32443.1201647409</c:v>
                </c:pt>
                <c:pt idx="8946">
                  <c:v>32443.6161386405</c:v>
                </c:pt>
                <c:pt idx="8947">
                  <c:v>32443.9406226057</c:v>
                </c:pt>
                <c:pt idx="8948">
                  <c:v>32444.420586442899</c:v>
                </c:pt>
                <c:pt idx="8949">
                  <c:v>32444.895418756201</c:v>
                </c:pt>
                <c:pt idx="8950">
                  <c:v>32445.210780012501</c:v>
                </c:pt>
                <c:pt idx="8951">
                  <c:v>32445.684517308899</c:v>
                </c:pt>
                <c:pt idx="8952">
                  <c:v>32446.162072108698</c:v>
                </c:pt>
                <c:pt idx="8953">
                  <c:v>32446.484220037801</c:v>
                </c:pt>
                <c:pt idx="8954">
                  <c:v>32446.9755948661</c:v>
                </c:pt>
                <c:pt idx="8955">
                  <c:v>32447.479736225101</c:v>
                </c:pt>
                <c:pt idx="8956">
                  <c:v>32447.8245802087</c:v>
                </c:pt>
                <c:pt idx="8957">
                  <c:v>32448.345354797701</c:v>
                </c:pt>
                <c:pt idx="8958">
                  <c:v>32448.837232102302</c:v>
                </c:pt>
                <c:pt idx="8959">
                  <c:v>32449.149929112798</c:v>
                </c:pt>
                <c:pt idx="8960">
                  <c:v>32449.599940671898</c:v>
                </c:pt>
                <c:pt idx="8961">
                  <c:v>32450.031668881598</c:v>
                </c:pt>
                <c:pt idx="8962">
                  <c:v>32450.450240815298</c:v>
                </c:pt>
                <c:pt idx="8963">
                  <c:v>32450.7245116169</c:v>
                </c:pt>
                <c:pt idx="8964">
                  <c:v>32451.132549920301</c:v>
                </c:pt>
                <c:pt idx="8965">
                  <c:v>32451.4045455919</c:v>
                </c:pt>
                <c:pt idx="8966">
                  <c:v>32451.8162921355</c:v>
                </c:pt>
                <c:pt idx="8967">
                  <c:v>32452.237099720998</c:v>
                </c:pt>
                <c:pt idx="8968">
                  <c:v>32452.5252039117</c:v>
                </c:pt>
                <c:pt idx="8969">
                  <c:v>32452.972506730301</c:v>
                </c:pt>
                <c:pt idx="8970">
                  <c:v>32453.442542786499</c:v>
                </c:pt>
                <c:pt idx="8971">
                  <c:v>32453.771061621999</c:v>
                </c:pt>
                <c:pt idx="8972">
                  <c:v>32454.290379904101</c:v>
                </c:pt>
                <c:pt idx="8973">
                  <c:v>32454.846103619599</c:v>
                </c:pt>
                <c:pt idx="8974">
                  <c:v>32455.239343225501</c:v>
                </c:pt>
                <c:pt idx="8975">
                  <c:v>32455.867136159799</c:v>
                </c:pt>
                <c:pt idx="8976">
                  <c:v>32456.5450067231</c:v>
                </c:pt>
                <c:pt idx="8977">
                  <c:v>32457.0272732251</c:v>
                </c:pt>
                <c:pt idx="8978">
                  <c:v>32457.8</c:v>
                </c:pt>
                <c:pt idx="8979">
                  <c:v>32458.742709091901</c:v>
                </c:pt>
                <c:pt idx="8980">
                  <c:v>32459.517482126001</c:v>
                </c:pt>
                <c:pt idx="8981">
                  <c:v>32460.879647759499</c:v>
                </c:pt>
                <c:pt idx="8982">
                  <c:v>32462.4584874393</c:v>
                </c:pt>
                <c:pt idx="8983">
                  <c:v>32463.618458778001</c:v>
                </c:pt>
                <c:pt idx="8984">
                  <c:v>32465.500088737601</c:v>
                </c:pt>
                <c:pt idx="8985">
                  <c:v>32467.528392986402</c:v>
                </c:pt>
                <c:pt idx="8986">
                  <c:v>32468.9491186173</c:v>
                </c:pt>
                <c:pt idx="8987">
                  <c:v>32471.163546884101</c:v>
                </c:pt>
                <c:pt idx="8988">
                  <c:v>32473.454649683099</c:v>
                </c:pt>
                <c:pt idx="8989">
                  <c:v>32475.011685593501</c:v>
                </c:pt>
                <c:pt idx="8990">
                  <c:v>32477.3722461488</c:v>
                </c:pt>
                <c:pt idx="8991">
                  <c:v>32479.739481479199</c:v>
                </c:pt>
                <c:pt idx="8992">
                  <c:v>32481.3083836566</c:v>
                </c:pt>
                <c:pt idx="8993">
                  <c:v>32483.628410481499</c:v>
                </c:pt>
                <c:pt idx="8994">
                  <c:v>32485.8851123245</c:v>
                </c:pt>
                <c:pt idx="8995">
                  <c:v>32487.3414367564</c:v>
                </c:pt>
                <c:pt idx="8996">
                  <c:v>32489.434263832001</c:v>
                </c:pt>
                <c:pt idx="8997">
                  <c:v>32491.3937661688</c:v>
                </c:pt>
                <c:pt idx="8998">
                  <c:v>32492.6130688425</c:v>
                </c:pt>
                <c:pt idx="8999">
                  <c:v>32494.292030150202</c:v>
                </c:pt>
                <c:pt idx="9000">
                  <c:v>32495.777278134301</c:v>
                </c:pt>
                <c:pt idx="9001">
                  <c:v>32496.715276514798</c:v>
                </c:pt>
                <c:pt idx="9002">
                  <c:v>32498.0826565713</c:v>
                </c:pt>
                <c:pt idx="9003">
                  <c:v>32499.405339140099</c:v>
                </c:pt>
                <c:pt idx="9004">
                  <c:v>32500.263875320001</c:v>
                </c:pt>
                <c:pt idx="9005">
                  <c:v>32501.519170898799</c:v>
                </c:pt>
                <c:pt idx="9006">
                  <c:v>32502.738299577599</c:v>
                </c:pt>
                <c:pt idx="9007">
                  <c:v>32503.5325390463</c:v>
                </c:pt>
                <c:pt idx="9008">
                  <c:v>32504.6984983814</c:v>
                </c:pt>
                <c:pt idx="9009">
                  <c:v>32505.836821404198</c:v>
                </c:pt>
                <c:pt idx="9010">
                  <c:v>32506.581929651002</c:v>
                </c:pt>
                <c:pt idx="9011">
                  <c:v>32507.681300976299</c:v>
                </c:pt>
                <c:pt idx="9012">
                  <c:v>32508.761566577101</c:v>
                </c:pt>
                <c:pt idx="9013">
                  <c:v>32509.4727090913</c:v>
                </c:pt>
                <c:pt idx="9014">
                  <c:v>32510.528240640899</c:v>
                </c:pt>
                <c:pt idx="9015">
                  <c:v>32511.573197053702</c:v>
                </c:pt>
                <c:pt idx="9016">
                  <c:v>32512.265539324701</c:v>
                </c:pt>
                <c:pt idx="9017">
                  <c:v>32513.299979332602</c:v>
                </c:pt>
                <c:pt idx="9018">
                  <c:v>32514.3323747914</c:v>
                </c:pt>
                <c:pt idx="9019">
                  <c:v>32515.0210823085</c:v>
                </c:pt>
                <c:pt idx="9020">
                  <c:v>32516.057179008701</c:v>
                </c:pt>
                <c:pt idx="9021">
                  <c:v>32517.0997617475</c:v>
                </c:pt>
                <c:pt idx="9022">
                  <c:v>32517.8</c:v>
                </c:pt>
                <c:pt idx="9023">
                  <c:v>32518.8509396509</c:v>
                </c:pt>
                <c:pt idx="9024">
                  <c:v>32519.895457031402</c:v>
                </c:pt>
                <c:pt idx="9025">
                  <c:v>32520.5880989875</c:v>
                </c:pt>
                <c:pt idx="9026">
                  <c:v>32521.621304921198</c:v>
                </c:pt>
                <c:pt idx="9027">
                  <c:v>32522.647359388899</c:v>
                </c:pt>
                <c:pt idx="9028">
                  <c:v>32523.327287627999</c:v>
                </c:pt>
                <c:pt idx="9029">
                  <c:v>32524.340815323099</c:v>
                </c:pt>
                <c:pt idx="9030">
                  <c:v>32525.346462356902</c:v>
                </c:pt>
                <c:pt idx="9031">
                  <c:v>32526.0123805314</c:v>
                </c:pt>
                <c:pt idx="9032">
                  <c:v>32527.004285466799</c:v>
                </c:pt>
                <c:pt idx="9033">
                  <c:v>32527.987580545399</c:v>
                </c:pt>
                <c:pt idx="9034">
                  <c:v>32528.638192307899</c:v>
                </c:pt>
                <c:pt idx="9035">
                  <c:v>32529.606529962301</c:v>
                </c:pt>
                <c:pt idx="9036">
                  <c:v>32530.565528564599</c:v>
                </c:pt>
                <c:pt idx="9037">
                  <c:v>32531.1995375675</c:v>
                </c:pt>
                <c:pt idx="9038">
                  <c:v>32532.1423634198</c:v>
                </c:pt>
                <c:pt idx="9039">
                  <c:v>32533.075121024402</c:v>
                </c:pt>
                <c:pt idx="9040">
                  <c:v>32533.6912309203</c:v>
                </c:pt>
                <c:pt idx="9041">
                  <c:v>32534.606600449199</c:v>
                </c:pt>
                <c:pt idx="9042">
                  <c:v>32535.511172535</c:v>
                </c:pt>
                <c:pt idx="9043">
                  <c:v>32536.108086976499</c:v>
                </c:pt>
                <c:pt idx="9044">
                  <c:v>32536.9917637484</c:v>
                </c:pt>
                <c:pt idx="9045">
                  <c:v>32537.834001043699</c:v>
                </c:pt>
                <c:pt idx="9046">
                  <c:v>32538.370563756402</c:v>
                </c:pt>
                <c:pt idx="9047">
                  <c:v>32539.143246881202</c:v>
                </c:pt>
                <c:pt idx="9048">
                  <c:v>32539.6399804994</c:v>
                </c:pt>
                <c:pt idx="9049">
                  <c:v>32540.362730511199</c:v>
                </c:pt>
                <c:pt idx="9050">
                  <c:v>32541.0649387626</c:v>
                </c:pt>
                <c:pt idx="9051">
                  <c:v>32541.5251536957</c:v>
                </c:pt>
                <c:pt idx="9052">
                  <c:v>32542.208822525601</c:v>
                </c:pt>
                <c:pt idx="9053">
                  <c:v>32542.890785810101</c:v>
                </c:pt>
                <c:pt idx="9054">
                  <c:v>32543.347968662601</c:v>
                </c:pt>
                <c:pt idx="9055">
                  <c:v>32544.0427862172</c:v>
                </c:pt>
                <c:pt idx="9056">
                  <c:v>32544.7547344415</c:v>
                </c:pt>
                <c:pt idx="9057">
                  <c:v>32545.490876915901</c:v>
                </c:pt>
                <c:pt idx="9058">
                  <c:v>32545.998568003601</c:v>
                </c:pt>
                <c:pt idx="9059">
                  <c:v>32546.790731074201</c:v>
                </c:pt>
                <c:pt idx="9060">
                  <c:v>32547.3423095785</c:v>
                </c:pt>
                <c:pt idx="9061">
                  <c:v>32548.210114302499</c:v>
                </c:pt>
                <c:pt idx="9062">
                  <c:v>32549.132722126</c:v>
                </c:pt>
                <c:pt idx="9063">
                  <c:v>32549.781728362701</c:v>
                </c:pt>
                <c:pt idx="9064">
                  <c:v>32550.811371531301</c:v>
                </c:pt>
                <c:pt idx="9065">
                  <c:v>32551.538275017199</c:v>
                </c:pt>
                <c:pt idx="9066">
                  <c:v>32552.7009709171</c:v>
                </c:pt>
                <c:pt idx="9067">
                  <c:v>32553.567500994701</c:v>
                </c:pt>
                <c:pt idx="9068">
                  <c:v>32555.0200809567</c:v>
                </c:pt>
                <c:pt idx="9069">
                  <c:v>32556.642105512899</c:v>
                </c:pt>
                <c:pt idx="9070">
                  <c:v>32557.809870424699</c:v>
                </c:pt>
                <c:pt idx="9071">
                  <c:v>32559.679559586501</c:v>
                </c:pt>
                <c:pt idx="9072">
                  <c:v>32561.677001681001</c:v>
                </c:pt>
                <c:pt idx="9073">
                  <c:v>32563.0718829174</c:v>
                </c:pt>
                <c:pt idx="9074">
                  <c:v>32565.2475035149</c:v>
                </c:pt>
                <c:pt idx="9075">
                  <c:v>32567.5091853835</c:v>
                </c:pt>
                <c:pt idx="9076">
                  <c:v>32569.057064435099</c:v>
                </c:pt>
                <c:pt idx="9077">
                  <c:v>32571.4274387041</c:v>
                </c:pt>
                <c:pt idx="9078">
                  <c:v>32573.842182582601</c:v>
                </c:pt>
                <c:pt idx="9079">
                  <c:v>32575.468940940002</c:v>
                </c:pt>
                <c:pt idx="9080">
                  <c:v>32577.922891116301</c:v>
                </c:pt>
                <c:pt idx="9081">
                  <c:v>32580.3795192406</c:v>
                </c:pt>
                <c:pt idx="9082">
                  <c:v>32582.011038394299</c:v>
                </c:pt>
                <c:pt idx="9083">
                  <c:v>32584.437386713798</c:v>
                </c:pt>
                <c:pt idx="9084">
                  <c:v>32586.824721319699</c:v>
                </c:pt>
                <c:pt idx="9085">
                  <c:v>32588.386882760198</c:v>
                </c:pt>
                <c:pt idx="9086">
                  <c:v>32590.674451458799</c:v>
                </c:pt>
                <c:pt idx="9087">
                  <c:v>32592.881314782098</c:v>
                </c:pt>
                <c:pt idx="9088">
                  <c:v>32594.3</c:v>
                </c:pt>
                <c:pt idx="9089">
                  <c:v>32596.412819219498</c:v>
                </c:pt>
                <c:pt idx="9090">
                  <c:v>32598.559433386501</c:v>
                </c:pt>
                <c:pt idx="9091">
                  <c:v>32600.005842436301</c:v>
                </c:pt>
                <c:pt idx="9092">
                  <c:v>32602.193292370401</c:v>
                </c:pt>
                <c:pt idx="9093">
                  <c:v>32604.395950277602</c:v>
                </c:pt>
                <c:pt idx="9094">
                  <c:v>32605.869395724101</c:v>
                </c:pt>
                <c:pt idx="9095">
                  <c:v>32608.0819111079</c:v>
                </c:pt>
                <c:pt idx="9096">
                  <c:v>32610.291047490598</c:v>
                </c:pt>
                <c:pt idx="9097">
                  <c:v>32611.758485823899</c:v>
                </c:pt>
                <c:pt idx="9098">
                  <c:v>32613.9465013927</c:v>
                </c:pt>
                <c:pt idx="9099">
                  <c:v>32616.112550985999</c:v>
                </c:pt>
                <c:pt idx="9100">
                  <c:v>32617.5409386963</c:v>
                </c:pt>
                <c:pt idx="9101">
                  <c:v>32619.654889185302</c:v>
                </c:pt>
                <c:pt idx="9102">
                  <c:v>32621.728286724501</c:v>
                </c:pt>
                <c:pt idx="9103">
                  <c:v>32623.084580301798</c:v>
                </c:pt>
                <c:pt idx="9104">
                  <c:v>32625.074900446201</c:v>
                </c:pt>
                <c:pt idx="9105">
                  <c:v>32627.006080666499</c:v>
                </c:pt>
                <c:pt idx="9106">
                  <c:v>32628.257236601101</c:v>
                </c:pt>
                <c:pt idx="9107">
                  <c:v>32630.074361136099</c:v>
                </c:pt>
                <c:pt idx="9108">
                  <c:v>32631.8137587727</c:v>
                </c:pt>
                <c:pt idx="9109">
                  <c:v>32632.926733554599</c:v>
                </c:pt>
                <c:pt idx="9110">
                  <c:v>32634.524960732298</c:v>
                </c:pt>
                <c:pt idx="9111">
                  <c:v>32636.0827743234</c:v>
                </c:pt>
                <c:pt idx="9112">
                  <c:v>32637.1067751667</c:v>
                </c:pt>
                <c:pt idx="9113">
                  <c:v>32638.6203286809</c:v>
                </c:pt>
                <c:pt idx="9114">
                  <c:v>32640.106182384199</c:v>
                </c:pt>
                <c:pt idx="9115">
                  <c:v>32641.080939119402</c:v>
                </c:pt>
                <c:pt idx="9116">
                  <c:v>32642.5187201968</c:v>
                </c:pt>
                <c:pt idx="9117">
                  <c:v>32643.926513933799</c:v>
                </c:pt>
                <c:pt idx="9118">
                  <c:v>32644.847959841802</c:v>
                </c:pt>
                <c:pt idx="9119">
                  <c:v>32646.203868403802</c:v>
                </c:pt>
                <c:pt idx="9120">
                  <c:v>32647.527502096</c:v>
                </c:pt>
                <c:pt idx="9121">
                  <c:v>32648.391570457701</c:v>
                </c:pt>
                <c:pt idx="9122">
                  <c:v>32649.659506425702</c:v>
                </c:pt>
                <c:pt idx="9123">
                  <c:v>32650.892879994499</c:v>
                </c:pt>
                <c:pt idx="9124">
                  <c:v>32651.695504090902</c:v>
                </c:pt>
                <c:pt idx="9125">
                  <c:v>32652.8693673864</c:v>
                </c:pt>
                <c:pt idx="9126">
                  <c:v>32654.006380753301</c:v>
                </c:pt>
                <c:pt idx="9127">
                  <c:v>32654.743493865299</c:v>
                </c:pt>
                <c:pt idx="9128">
                  <c:v>32655.8171844098</c:v>
                </c:pt>
                <c:pt idx="9129">
                  <c:v>32656.851737496101</c:v>
                </c:pt>
                <c:pt idx="9130">
                  <c:v>32657.519272904701</c:v>
                </c:pt>
                <c:pt idx="9131">
                  <c:v>32658.486690619498</c:v>
                </c:pt>
                <c:pt idx="9132">
                  <c:v>32659.4067007913</c:v>
                </c:pt>
                <c:pt idx="9133">
                  <c:v>32659.984323229499</c:v>
                </c:pt>
                <c:pt idx="9134">
                  <c:v>32660.801188585901</c:v>
                </c:pt>
                <c:pt idx="9135">
                  <c:v>32661.565365504401</c:v>
                </c:pt>
                <c:pt idx="9136">
                  <c:v>32662.049319608799</c:v>
                </c:pt>
                <c:pt idx="9137">
                  <c:v>32662.742666272799</c:v>
                </c:pt>
                <c:pt idx="9138">
                  <c:v>32663.4037050693</c:v>
                </c:pt>
                <c:pt idx="9139">
                  <c:v>32663.8302229646</c:v>
                </c:pt>
                <c:pt idx="9140">
                  <c:v>32664.454399123599</c:v>
                </c:pt>
                <c:pt idx="9141">
                  <c:v>32665.066647985299</c:v>
                </c:pt>
                <c:pt idx="9142">
                  <c:v>32665.471961796498</c:v>
                </c:pt>
                <c:pt idx="9143">
                  <c:v>32666.081315637901</c:v>
                </c:pt>
                <c:pt idx="9144">
                  <c:v>32666.699122752201</c:v>
                </c:pt>
                <c:pt idx="9145">
                  <c:v>32667.1194646041</c:v>
                </c:pt>
                <c:pt idx="9146">
                  <c:v>32667.768344315198</c:v>
                </c:pt>
                <c:pt idx="9147">
                  <c:v>32668.446057869402</c:v>
                </c:pt>
                <c:pt idx="9148">
                  <c:v>32668.917659887</c:v>
                </c:pt>
                <c:pt idx="9149">
                  <c:v>32669.6604136551</c:v>
                </c:pt>
                <c:pt idx="9150">
                  <c:v>32670.4523818366</c:v>
                </c:pt>
                <c:pt idx="9151">
                  <c:v>32671.0114761447</c:v>
                </c:pt>
                <c:pt idx="9152">
                  <c:v>32671.902452157101</c:v>
                </c:pt>
                <c:pt idx="9153">
                  <c:v>32672.863023153201</c:v>
                </c:pt>
                <c:pt idx="9154">
                  <c:v>32673.552116064398</c:v>
                </c:pt>
                <c:pt idx="9155">
                  <c:v>32674.731709436601</c:v>
                </c:pt>
                <c:pt idx="9156">
                  <c:v>32676.080941957902</c:v>
                </c:pt>
                <c:pt idx="9157">
                  <c:v>32677.065005312299</c:v>
                </c:pt>
                <c:pt idx="9158">
                  <c:v>32678.6534594066</c:v>
                </c:pt>
                <c:pt idx="9159">
                  <c:v>32680.3593402396</c:v>
                </c:pt>
                <c:pt idx="9160">
                  <c:v>32681.552162240499</c:v>
                </c:pt>
                <c:pt idx="9161">
                  <c:v>32683.4102439626</c:v>
                </c:pt>
                <c:pt idx="9162">
                  <c:v>32685.333540013002</c:v>
                </c:pt>
                <c:pt idx="9163">
                  <c:v>32686.642298597399</c:v>
                </c:pt>
                <c:pt idx="9164">
                  <c:v>32688.6307748529</c:v>
                </c:pt>
                <c:pt idx="9165">
                  <c:v>32690.632253026299</c:v>
                </c:pt>
                <c:pt idx="9166">
                  <c:v>32691.964126131399</c:v>
                </c:pt>
                <c:pt idx="9167">
                  <c:v>32693.943763825999</c:v>
                </c:pt>
                <c:pt idx="9168">
                  <c:v>32695.884191028101</c:v>
                </c:pt>
                <c:pt idx="9169">
                  <c:v>32697.1463565911</c:v>
                </c:pt>
                <c:pt idx="9170">
                  <c:v>32698.977922630402</c:v>
                </c:pt>
                <c:pt idx="9171">
                  <c:v>32700.7180657668</c:v>
                </c:pt>
                <c:pt idx="9172">
                  <c:v>32701.817701724602</c:v>
                </c:pt>
                <c:pt idx="9173">
                  <c:v>32703.3619630143</c:v>
                </c:pt>
                <c:pt idx="9174">
                  <c:v>32704.762588990699</c:v>
                </c:pt>
                <c:pt idx="9175">
                  <c:v>32705.6068732805</c:v>
                </c:pt>
                <c:pt idx="9176">
                  <c:v>32706.749198727299</c:v>
                </c:pt>
                <c:pt idx="9177">
                  <c:v>32707.465931607399</c:v>
                </c:pt>
                <c:pt idx="9178">
                  <c:v>32708.4850990173</c:v>
                </c:pt>
                <c:pt idx="9179">
                  <c:v>32709.443925122501</c:v>
                </c:pt>
                <c:pt idx="9180">
                  <c:v>32710.0533845721</c:v>
                </c:pt>
                <c:pt idx="9181">
                  <c:v>32710.9285843053</c:v>
                </c:pt>
                <c:pt idx="9182">
                  <c:v>32711.763773696599</c:v>
                </c:pt>
                <c:pt idx="9183">
                  <c:v>32712.302103649701</c:v>
                </c:pt>
                <c:pt idx="9184">
                  <c:v>32713.087551607001</c:v>
                </c:pt>
                <c:pt idx="9185">
                  <c:v>32713.853320185401</c:v>
                </c:pt>
                <c:pt idx="9186">
                  <c:v>32714.3566645758</c:v>
                </c:pt>
                <c:pt idx="9187">
                  <c:v>32715.1065766582</c:v>
                </c:pt>
                <c:pt idx="9188">
                  <c:v>32715.857140324501</c:v>
                </c:pt>
                <c:pt idx="9189">
                  <c:v>32716.3616430861</c:v>
                </c:pt>
                <c:pt idx="9190">
                  <c:v>32717.130235194501</c:v>
                </c:pt>
                <c:pt idx="9191">
                  <c:v>32717.9198098495</c:v>
                </c:pt>
                <c:pt idx="9192">
                  <c:v>32718.461614916301</c:v>
                </c:pt>
                <c:pt idx="9193">
                  <c:v>32719.3031029515</c:v>
                </c:pt>
                <c:pt idx="9194">
                  <c:v>32720.185904496098</c:v>
                </c:pt>
                <c:pt idx="9195">
                  <c:v>32720.801155802099</c:v>
                </c:pt>
                <c:pt idx="9196">
                  <c:v>32721.7697556649</c:v>
                </c:pt>
                <c:pt idx="9197">
                  <c:v>32722.799999999999</c:v>
                </c:pt>
                <c:pt idx="9198">
                  <c:v>32723.5295658041</c:v>
                </c:pt>
                <c:pt idx="9199">
                  <c:v>32724.6963241146</c:v>
                </c:pt>
                <c:pt idx="9200">
                  <c:v>32725.9414447208</c:v>
                </c:pt>
                <c:pt idx="9201">
                  <c:v>32726.8103212729</c:v>
                </c:pt>
                <c:pt idx="9202">
                  <c:v>32728.1647226317</c:v>
                </c:pt>
                <c:pt idx="9203">
                  <c:v>32729.5718985977</c:v>
                </c:pt>
                <c:pt idx="9204">
                  <c:v>32730.534596673901</c:v>
                </c:pt>
                <c:pt idx="9205">
                  <c:v>32732.008407245201</c:v>
                </c:pt>
                <c:pt idx="9206">
                  <c:v>32733.006643777499</c:v>
                </c:pt>
                <c:pt idx="9207">
                  <c:v>32734.520435111899</c:v>
                </c:pt>
                <c:pt idx="9208">
                  <c:v>32736.04542106</c:v>
                </c:pt>
                <c:pt idx="9209">
                  <c:v>32737.063559127699</c:v>
                </c:pt>
                <c:pt idx="9210">
                  <c:v>32738.5858796916</c:v>
                </c:pt>
                <c:pt idx="9211">
                  <c:v>32740.0938071807</c:v>
                </c:pt>
                <c:pt idx="9212">
                  <c:v>32741.0863575601</c:v>
                </c:pt>
                <c:pt idx="9213">
                  <c:v>32742.5489735177</c:v>
                </c:pt>
                <c:pt idx="9214">
                  <c:v>32743.9716087122</c:v>
                </c:pt>
                <c:pt idx="9215">
                  <c:v>32745.344667760401</c:v>
                </c:pt>
                <c:pt idx="9216">
                  <c:v>32746.227759694899</c:v>
                </c:pt>
                <c:pt idx="9217">
                  <c:v>32747.496868759001</c:v>
                </c:pt>
                <c:pt idx="9218">
                  <c:v>32748.6908139884</c:v>
                </c:pt>
                <c:pt idx="9219">
                  <c:v>32749.440281327901</c:v>
                </c:pt>
                <c:pt idx="9220">
                  <c:v>32750.519564562201</c:v>
                </c:pt>
                <c:pt idx="9221">
                  <c:v>32751.6332473406</c:v>
                </c:pt>
                <c:pt idx="9222">
                  <c:v>32752.393915918401</c:v>
                </c:pt>
                <c:pt idx="9223">
                  <c:v>32753.554220763101</c:v>
                </c:pt>
                <c:pt idx="9224">
                  <c:v>32754.335948080301</c:v>
                </c:pt>
                <c:pt idx="9225">
                  <c:v>32755.512807076899</c:v>
                </c:pt>
                <c:pt idx="9226">
                  <c:v>32756.6851659657</c:v>
                </c:pt>
                <c:pt idx="9227">
                  <c:v>32757.4588930914</c:v>
                </c:pt>
                <c:pt idx="9228">
                  <c:v>32758.599697469199</c:v>
                </c:pt>
                <c:pt idx="9229">
                  <c:v>32759.707136541401</c:v>
                </c:pt>
                <c:pt idx="9230">
                  <c:v>32760.4215475684</c:v>
                </c:pt>
                <c:pt idx="9231">
                  <c:v>32761.449323466601</c:v>
                </c:pt>
                <c:pt idx="9232">
                  <c:v>32762.414868861499</c:v>
                </c:pt>
                <c:pt idx="9233">
                  <c:v>32763.018647882502</c:v>
                </c:pt>
                <c:pt idx="9234">
                  <c:v>32763.856421440301</c:v>
                </c:pt>
                <c:pt idx="9235">
                  <c:v>32764.603099297001</c:v>
                </c:pt>
                <c:pt idx="9236">
                  <c:v>32765.044930405002</c:v>
                </c:pt>
                <c:pt idx="9237">
                  <c:v>32765.615727761699</c:v>
                </c:pt>
                <c:pt idx="9238">
                  <c:v>32765.930282564899</c:v>
                </c:pt>
                <c:pt idx="9239">
                  <c:v>32766.295131507199</c:v>
                </c:pt>
                <c:pt idx="9240">
                  <c:v>32766.521978801899</c:v>
                </c:pt>
                <c:pt idx="9241">
                  <c:v>32766.591197342801</c:v>
                </c:pt>
                <c:pt idx="9242">
                  <c:v>32766.5738611669</c:v>
                </c:pt>
                <c:pt idx="9243">
                  <c:v>32766.442398212301</c:v>
                </c:pt>
                <c:pt idx="9244">
                  <c:v>32766.298634630399</c:v>
                </c:pt>
                <c:pt idx="9245">
                  <c:v>32766.008032309601</c:v>
                </c:pt>
                <c:pt idx="9246">
                  <c:v>32765.638552216202</c:v>
                </c:pt>
                <c:pt idx="9247">
                  <c:v>32765.3545614826</c:v>
                </c:pt>
                <c:pt idx="9248">
                  <c:v>32764.881294846</c:v>
                </c:pt>
                <c:pt idx="9249">
                  <c:v>32764.362362130501</c:v>
                </c:pt>
                <c:pt idx="9250">
                  <c:v>32763.9971872565</c:v>
                </c:pt>
                <c:pt idx="9251">
                  <c:v>32763.4298208209</c:v>
                </c:pt>
                <c:pt idx="9252">
                  <c:v>32762.85</c:v>
                </c:pt>
                <c:pt idx="9253">
                  <c:v>32762.462683996899</c:v>
                </c:pt>
                <c:pt idx="9254">
                  <c:v>32761.8897822789</c:v>
                </c:pt>
                <c:pt idx="9255">
                  <c:v>32761.337637869499</c:v>
                </c:pt>
                <c:pt idx="9256">
                  <c:v>32760.987223748401</c:v>
                </c:pt>
                <c:pt idx="9257">
                  <c:v>32760.497351264901</c:v>
                </c:pt>
                <c:pt idx="9258">
                  <c:v>32760.061447783799</c:v>
                </c:pt>
                <c:pt idx="9259">
                  <c:v>32759.806978555898</c:v>
                </c:pt>
                <c:pt idx="9260">
                  <c:v>32759.488699823702</c:v>
                </c:pt>
                <c:pt idx="9261">
                  <c:v>32759.2576017877</c:v>
                </c:pt>
                <c:pt idx="9262">
                  <c:v>32759.158120464101</c:v>
                </c:pt>
                <c:pt idx="9263">
                  <c:v>32759.1</c:v>
                </c:pt>
                <c:pt idx="9264">
                  <c:v>32759.185532794501</c:v>
                </c:pt>
                <c:pt idx="9265">
                  <c:v>32759.333055714</c:v>
                </c:pt>
                <c:pt idx="9266">
                  <c:v>32759.679206761299</c:v>
                </c:pt>
                <c:pt idx="9267">
                  <c:v>32760.162135910301</c:v>
                </c:pt>
                <c:pt idx="9268">
                  <c:v>32760.5528198996</c:v>
                </c:pt>
                <c:pt idx="9269">
                  <c:v>32761.2310578018</c:v>
                </c:pt>
                <c:pt idx="9270">
                  <c:v>32762.006888105901</c:v>
                </c:pt>
                <c:pt idx="9271">
                  <c:v>32762.571069698701</c:v>
                </c:pt>
                <c:pt idx="9272">
                  <c:v>32763.4768992563</c:v>
                </c:pt>
                <c:pt idx="9273">
                  <c:v>32764.441135516099</c:v>
                </c:pt>
                <c:pt idx="9274">
                  <c:v>32765.109151246099</c:v>
                </c:pt>
                <c:pt idx="9275">
                  <c:v>32766.1380772597</c:v>
                </c:pt>
                <c:pt idx="9276">
                  <c:v>32767.186224275702</c:v>
                </c:pt>
                <c:pt idx="9277">
                  <c:v>32767.888410676602</c:v>
                </c:pt>
                <c:pt idx="9278">
                  <c:v>32768.935937946801</c:v>
                </c:pt>
                <c:pt idx="9279">
                  <c:v>32769.963500519698</c:v>
                </c:pt>
                <c:pt idx="9280">
                  <c:v>32770.630194125202</c:v>
                </c:pt>
                <c:pt idx="9281">
                  <c:v>32771.591827452597</c:v>
                </c:pt>
                <c:pt idx="9282">
                  <c:v>32772.494310382797</c:v>
                </c:pt>
                <c:pt idx="9283">
                  <c:v>32773.055847726799</c:v>
                </c:pt>
                <c:pt idx="9284">
                  <c:v>32773.827091911902</c:v>
                </c:pt>
                <c:pt idx="9285">
                  <c:v>32774.5</c:v>
                </c:pt>
                <c:pt idx="9286">
                  <c:v>32774.903872395596</c:v>
                </c:pt>
                <c:pt idx="9287">
                  <c:v>32775.479185272801</c:v>
                </c:pt>
                <c:pt idx="9288">
                  <c:v>32776.021911038399</c:v>
                </c:pt>
                <c:pt idx="9289">
                  <c:v>32776.367850790899</c:v>
                </c:pt>
                <c:pt idx="9290">
                  <c:v>32776.866284072501</c:v>
                </c:pt>
                <c:pt idx="9291">
                  <c:v>32777.344153485203</c:v>
                </c:pt>
                <c:pt idx="9292">
                  <c:v>32777.653535248399</c:v>
                </c:pt>
                <c:pt idx="9293">
                  <c:v>32778.107150915101</c:v>
                </c:pt>
                <c:pt idx="9294">
                  <c:v>32778.5522259555</c:v>
                </c:pt>
                <c:pt idx="9295">
                  <c:v>32778.8464243833</c:v>
                </c:pt>
                <c:pt idx="9296">
                  <c:v>32779.287284415703</c:v>
                </c:pt>
                <c:pt idx="9297">
                  <c:v>32779.731627064699</c:v>
                </c:pt>
                <c:pt idx="9298">
                  <c:v>32780.032016810801</c:v>
                </c:pt>
                <c:pt idx="9299">
                  <c:v>32780.492183189599</c:v>
                </c:pt>
                <c:pt idx="9300">
                  <c:v>32780.9678554278</c:v>
                </c:pt>
                <c:pt idx="9301">
                  <c:v>32781.295811145901</c:v>
                </c:pt>
                <c:pt idx="9302">
                  <c:v>32781.807345851899</c:v>
                </c:pt>
                <c:pt idx="9303">
                  <c:v>32782.346409659898</c:v>
                </c:pt>
                <c:pt idx="9304">
                  <c:v>32782.723306004002</c:v>
                </c:pt>
                <c:pt idx="9305">
                  <c:v>32783.318271017699</c:v>
                </c:pt>
                <c:pt idx="9306">
                  <c:v>32783.9527883763</c:v>
                </c:pt>
                <c:pt idx="9307">
                  <c:v>32784.400000000001</c:v>
                </c:pt>
                <c:pt idx="9308">
                  <c:v>32785.156068197401</c:v>
                </c:pt>
                <c:pt idx="9309">
                  <c:v>32786.040667120098</c:v>
                </c:pt>
                <c:pt idx="9310">
                  <c:v>32786.693464329197</c:v>
                </c:pt>
                <c:pt idx="9311">
                  <c:v>32787.754744987098</c:v>
                </c:pt>
                <c:pt idx="9312">
                  <c:v>32788.899513001998</c:v>
                </c:pt>
                <c:pt idx="9313">
                  <c:v>32789.700732179299</c:v>
                </c:pt>
                <c:pt idx="9314">
                  <c:v>32790.947109649198</c:v>
                </c:pt>
                <c:pt idx="9315">
                  <c:v>32792.231931108203</c:v>
                </c:pt>
                <c:pt idx="9316">
                  <c:v>32793.101495154602</c:v>
                </c:pt>
                <c:pt idx="9317">
                  <c:v>32794.412853788301</c:v>
                </c:pt>
                <c:pt idx="9318">
                  <c:v>32795.717613042798</c:v>
                </c:pt>
                <c:pt idx="9319">
                  <c:v>32796.575444859503</c:v>
                </c:pt>
                <c:pt idx="9320">
                  <c:v>32797.831669008498</c:v>
                </c:pt>
                <c:pt idx="9321">
                  <c:v>32799.036250410099</c:v>
                </c:pt>
                <c:pt idx="9322">
                  <c:v>32799.802272898203</c:v>
                </c:pt>
                <c:pt idx="9323">
                  <c:v>32800.883246914098</c:v>
                </c:pt>
                <c:pt idx="9324">
                  <c:v>32801.867534814497</c:v>
                </c:pt>
                <c:pt idx="9325">
                  <c:v>32802.461670875004</c:v>
                </c:pt>
                <c:pt idx="9326">
                  <c:v>32803.247279109499</c:v>
                </c:pt>
                <c:pt idx="9327">
                  <c:v>32803.8911578603</c:v>
                </c:pt>
                <c:pt idx="9328">
                  <c:v>32804.233330394301</c:v>
                </c:pt>
                <c:pt idx="9329">
                  <c:v>32804.611406729498</c:v>
                </c:pt>
                <c:pt idx="9330">
                  <c:v>32804.920201387402</c:v>
                </c:pt>
                <c:pt idx="9331">
                  <c:v>32805.106367709297</c:v>
                </c:pt>
                <c:pt idx="9332">
                  <c:v>32805.359054334796</c:v>
                </c:pt>
                <c:pt idx="9333">
                  <c:v>32805.511543198998</c:v>
                </c:pt>
                <c:pt idx="9334">
                  <c:v>32805.719305483501</c:v>
                </c:pt>
                <c:pt idx="9335">
                  <c:v>32805.845572684098</c:v>
                </c:pt>
                <c:pt idx="9336">
                  <c:v>32806.019594318997</c:v>
                </c:pt>
                <c:pt idx="9337">
                  <c:v>32806.1787397359</c:v>
                </c:pt>
                <c:pt idx="9338">
                  <c:v>32806.278560326798</c:v>
                </c:pt>
                <c:pt idx="9339">
                  <c:v>32806.4218590003</c:v>
                </c:pt>
                <c:pt idx="9340">
                  <c:v>32806.514842992699</c:v>
                </c:pt>
                <c:pt idx="9341">
                  <c:v>32806.607179968101</c:v>
                </c:pt>
                <c:pt idx="9342">
                  <c:v>32806.747081802197</c:v>
                </c:pt>
                <c:pt idx="9343">
                  <c:v>32806.892238062901</c:v>
                </c:pt>
                <c:pt idx="9344">
                  <c:v>32806.993916240899</c:v>
                </c:pt>
                <c:pt idx="9345">
                  <c:v>32807.156776832198</c:v>
                </c:pt>
                <c:pt idx="9346">
                  <c:v>32807.335628193701</c:v>
                </c:pt>
                <c:pt idx="9347">
                  <c:v>32807.465734407699</c:v>
                </c:pt>
                <c:pt idx="9348">
                  <c:v>32807.680184006</c:v>
                </c:pt>
                <c:pt idx="9349">
                  <c:v>32807.921360718203</c:v>
                </c:pt>
                <c:pt idx="9350">
                  <c:v>32808.0989818015</c:v>
                </c:pt>
                <c:pt idx="9351">
                  <c:v>32808.393650656602</c:v>
                </c:pt>
                <c:pt idx="9352">
                  <c:v>32808.734636485802</c:v>
                </c:pt>
                <c:pt idx="9353">
                  <c:v>32809.003680558802</c:v>
                </c:pt>
                <c:pt idx="9354">
                  <c:v>32809.468663469197</c:v>
                </c:pt>
                <c:pt idx="9355">
                  <c:v>32810.003098643901</c:v>
                </c:pt>
                <c:pt idx="9356">
                  <c:v>32810.395613408902</c:v>
                </c:pt>
                <c:pt idx="9357">
                  <c:v>32811.035182615</c:v>
                </c:pt>
                <c:pt idx="9358">
                  <c:v>32811.731460394702</c:v>
                </c:pt>
                <c:pt idx="9359">
                  <c:v>32812.2247904014</c:v>
                </c:pt>
                <c:pt idx="9360">
                  <c:v>32813.0049627279</c:v>
                </c:pt>
                <c:pt idx="9361">
                  <c:v>32813.829099937102</c:v>
                </c:pt>
                <c:pt idx="9362">
                  <c:v>32814.4005897354</c:v>
                </c:pt>
                <c:pt idx="9363">
                  <c:v>32815.287382006798</c:v>
                </c:pt>
                <c:pt idx="9364">
                  <c:v>32816.205395470097</c:v>
                </c:pt>
                <c:pt idx="9365">
                  <c:v>32816.832389609503</c:v>
                </c:pt>
                <c:pt idx="9366">
                  <c:v>32817.791818650301</c:v>
                </c:pt>
                <c:pt idx="9367">
                  <c:v>32818.769725192302</c:v>
                </c:pt>
                <c:pt idx="9368">
                  <c:v>32819.4295682226</c:v>
                </c:pt>
                <c:pt idx="9369">
                  <c:v>32820.427650857499</c:v>
                </c:pt>
                <c:pt idx="9370">
                  <c:v>32821.431467302602</c:v>
                </c:pt>
                <c:pt idx="9371">
                  <c:v>32822.1015037736</c:v>
                </c:pt>
                <c:pt idx="9372">
                  <c:v>32823.104256826999</c:v>
                </c:pt>
                <c:pt idx="9373">
                  <c:v>32824.1</c:v>
                </c:pt>
                <c:pt idx="9374">
                  <c:v>32824.769925596498</c:v>
                </c:pt>
                <c:pt idx="9375">
                  <c:v>32825.809490940097</c:v>
                </c:pt>
                <c:pt idx="9376">
                  <c:v>32826.888881372899</c:v>
                </c:pt>
                <c:pt idx="9377">
                  <c:v>32827.629607127797</c:v>
                </c:pt>
                <c:pt idx="9378">
                  <c:v>32828.770904584999</c:v>
                </c:pt>
                <c:pt idx="9379">
                  <c:v>32829.9466653825</c:v>
                </c:pt>
                <c:pt idx="9380">
                  <c:v>32830.748659297802</c:v>
                </c:pt>
                <c:pt idx="9381">
                  <c:v>32831.9773908715</c:v>
                </c:pt>
                <c:pt idx="9382">
                  <c:v>32833.235224036602</c:v>
                </c:pt>
                <c:pt idx="9383">
                  <c:v>32834.088954114202</c:v>
                </c:pt>
                <c:pt idx="9384">
                  <c:v>32835.390821807399</c:v>
                </c:pt>
                <c:pt idx="9385">
                  <c:v>32836.716429343003</c:v>
                </c:pt>
                <c:pt idx="9386">
                  <c:v>32837.6123635849</c:v>
                </c:pt>
                <c:pt idx="9387">
                  <c:v>32838.973069400403</c:v>
                </c:pt>
                <c:pt idx="9388">
                  <c:v>32840.352153309403</c:v>
                </c:pt>
                <c:pt idx="9389">
                  <c:v>32841.2807597176</c:v>
                </c:pt>
                <c:pt idx="9390">
                  <c:v>32842.686005658303</c:v>
                </c:pt>
                <c:pt idx="9391">
                  <c:v>32844.104267943701</c:v>
                </c:pt>
                <c:pt idx="9392">
                  <c:v>32845.05601452</c:v>
                </c:pt>
                <c:pt idx="9393">
                  <c:v>32846.491502588899</c:v>
                </c:pt>
                <c:pt idx="9394">
                  <c:v>32847.934645253597</c:v>
                </c:pt>
                <c:pt idx="9395">
                  <c:v>32848.9</c:v>
                </c:pt>
                <c:pt idx="9396">
                  <c:v>32850.380043996498</c:v>
                </c:pt>
                <c:pt idx="9397">
                  <c:v>32851.916801765801</c:v>
                </c:pt>
                <c:pt idx="9398">
                  <c:v>32852.969745630697</c:v>
                </c:pt>
                <c:pt idx="9399">
                  <c:v>32854.587216006898</c:v>
                </c:pt>
                <c:pt idx="9400">
                  <c:v>32856.244827738599</c:v>
                </c:pt>
                <c:pt idx="9401">
                  <c:v>32857.369134013301</c:v>
                </c:pt>
                <c:pt idx="9402">
                  <c:v>32859.079837656704</c:v>
                </c:pt>
                <c:pt idx="9403">
                  <c:v>32860.814110238403</c:v>
                </c:pt>
                <c:pt idx="9404">
                  <c:v>32861.980316847999</c:v>
                </c:pt>
                <c:pt idx="9405">
                  <c:v>32863.740060646</c:v>
                </c:pt>
                <c:pt idx="9406">
                  <c:v>32865.506800965202</c:v>
                </c:pt>
                <c:pt idx="9407">
                  <c:v>32866.685445834803</c:v>
                </c:pt>
                <c:pt idx="9408">
                  <c:v>32868.450036675</c:v>
                </c:pt>
                <c:pt idx="9409">
                  <c:v>32870.205051619203</c:v>
                </c:pt>
                <c:pt idx="9410">
                  <c:v>32871.366672673699</c:v>
                </c:pt>
                <c:pt idx="9411">
                  <c:v>32873.091917443599</c:v>
                </c:pt>
                <c:pt idx="9412">
                  <c:v>32874.7910139003</c:v>
                </c:pt>
                <c:pt idx="9413">
                  <c:v>32875.9061490647</c:v>
                </c:pt>
                <c:pt idx="9414">
                  <c:v>32877.547854651901</c:v>
                </c:pt>
                <c:pt idx="9415">
                  <c:v>32879.146839508699</c:v>
                </c:pt>
                <c:pt idx="9416">
                  <c:v>32880.186026708099</c:v>
                </c:pt>
                <c:pt idx="9417">
                  <c:v>32881.699999999997</c:v>
                </c:pt>
                <c:pt idx="9418">
                  <c:v>32883.184869695797</c:v>
                </c:pt>
                <c:pt idx="9419">
                  <c:v>32884.173523778998</c:v>
                </c:pt>
                <c:pt idx="9420">
                  <c:v>32885.652908747703</c:v>
                </c:pt>
                <c:pt idx="9421">
                  <c:v>32887.125929227601</c:v>
                </c:pt>
                <c:pt idx="9422">
                  <c:v>32888.103268663799</c:v>
                </c:pt>
                <c:pt idx="9423">
                  <c:v>32889.560558907899</c:v>
                </c:pt>
                <c:pt idx="9424">
                  <c:v>32891.005337357899</c:v>
                </c:pt>
                <c:pt idx="9425">
                  <c:v>32891.9604336048</c:v>
                </c:pt>
                <c:pt idx="9426">
                  <c:v>32893.3792363104</c:v>
                </c:pt>
                <c:pt idx="9427">
                  <c:v>32894.779379916698</c:v>
                </c:pt>
                <c:pt idx="9428">
                  <c:v>32895.701304431503</c:v>
                </c:pt>
                <c:pt idx="9429">
                  <c:v>32897.065226784798</c:v>
                </c:pt>
                <c:pt idx="9430">
                  <c:v>32898.4043427336</c:v>
                </c:pt>
                <c:pt idx="9431">
                  <c:v>32899.282166973797</c:v>
                </c:pt>
                <c:pt idx="9432">
                  <c:v>32900.574816160901</c:v>
                </c:pt>
                <c:pt idx="9433">
                  <c:v>32901.836511638299</c:v>
                </c:pt>
                <c:pt idx="9434">
                  <c:v>32902.659307061404</c:v>
                </c:pt>
                <c:pt idx="9435">
                  <c:v>32903.864290268401</c:v>
                </c:pt>
                <c:pt idx="9436">
                  <c:v>32905.032172460596</c:v>
                </c:pt>
                <c:pt idx="9437">
                  <c:v>32905.789010523898</c:v>
                </c:pt>
                <c:pt idx="9438">
                  <c:v>32906.889934936997</c:v>
                </c:pt>
                <c:pt idx="9439">
                  <c:v>32907.947715643902</c:v>
                </c:pt>
                <c:pt idx="9440">
                  <c:v>32908.629179454598</c:v>
                </c:pt>
                <c:pt idx="9441">
                  <c:v>32909.618549485502</c:v>
                </c:pt>
                <c:pt idx="9442">
                  <c:v>32910.571877505899</c:v>
                </c:pt>
                <c:pt idx="9443">
                  <c:v>32911.189266631198</c:v>
                </c:pt>
                <c:pt idx="9444">
                  <c:v>32912.090896663402</c:v>
                </c:pt>
                <c:pt idx="9445">
                  <c:v>32912.966531120401</c:v>
                </c:pt>
                <c:pt idx="9446">
                  <c:v>32913.537705889699</c:v>
                </c:pt>
                <c:pt idx="9447">
                  <c:v>32914.3783864172</c:v>
                </c:pt>
                <c:pt idx="9448">
                  <c:v>32915.203117804602</c:v>
                </c:pt>
                <c:pt idx="9449">
                  <c:v>32915.745938547101</c:v>
                </c:pt>
                <c:pt idx="9450">
                  <c:v>32916.552460063802</c:v>
                </c:pt>
                <c:pt idx="9451">
                  <c:v>32917.353078875603</c:v>
                </c:pt>
                <c:pt idx="9452">
                  <c:v>32917.885405920701</c:v>
                </c:pt>
                <c:pt idx="9453">
                  <c:v>32918.684558920497</c:v>
                </c:pt>
                <c:pt idx="9454">
                  <c:v>32919.487855650703</c:v>
                </c:pt>
                <c:pt idx="9455">
                  <c:v>32920.027549327497</c:v>
                </c:pt>
                <c:pt idx="9456">
                  <c:v>32920.8461243044</c:v>
                </c:pt>
                <c:pt idx="9457">
                  <c:v>32921.678889446797</c:v>
                </c:pt>
                <c:pt idx="9458">
                  <c:v>32922.243810084801</c:v>
                </c:pt>
                <c:pt idx="9459">
                  <c:v>32923.108597532599</c:v>
                </c:pt>
                <c:pt idx="9460">
                  <c:v>32923.9976215813</c:v>
                </c:pt>
                <c:pt idx="9461">
                  <c:v>32924.602935939998</c:v>
                </c:pt>
                <c:pt idx="9462">
                  <c:v>32925.500324402899</c:v>
                </c:pt>
                <c:pt idx="9463">
                  <c:v>32926.383518228999</c:v>
                </c:pt>
                <c:pt idx="9464">
                  <c:v>32926.966291313802</c:v>
                </c:pt>
                <c:pt idx="9465">
                  <c:v>32927.834211407397</c:v>
                </c:pt>
                <c:pt idx="9466">
                  <c:v>32928.697997658899</c:v>
                </c:pt>
                <c:pt idx="9467">
                  <c:v>32929.273421691098</c:v>
                </c:pt>
                <c:pt idx="9468">
                  <c:v>32930.138702201199</c:v>
                </c:pt>
                <c:pt idx="9469">
                  <c:v>32931.009909663997</c:v>
                </c:pt>
                <c:pt idx="9470">
                  <c:v>32931.595870500802</c:v>
                </c:pt>
                <c:pt idx="9471">
                  <c:v>32932.485340213498</c:v>
                </c:pt>
                <c:pt idx="9472">
                  <c:v>32933.390797673499</c:v>
                </c:pt>
                <c:pt idx="9473">
                  <c:v>32934.005181172201</c:v>
                </c:pt>
                <c:pt idx="9474">
                  <c:v>32934.945668873297</c:v>
                </c:pt>
                <c:pt idx="9475">
                  <c:v>32935.586899197602</c:v>
                </c:pt>
                <c:pt idx="9476">
                  <c:v>32936.5728971344</c:v>
                </c:pt>
                <c:pt idx="9477">
                  <c:v>32937.247960947301</c:v>
                </c:pt>
                <c:pt idx="9478">
                  <c:v>32938.289949114303</c:v>
                </c:pt>
                <c:pt idx="9479">
                  <c:v>32939.370561816701</c:v>
                </c:pt>
                <c:pt idx="9480">
                  <c:v>32940.114291470403</c:v>
                </c:pt>
                <c:pt idx="9481">
                  <c:v>32941.267662394202</c:v>
                </c:pt>
                <c:pt idx="9482">
                  <c:v>32942.469718648201</c:v>
                </c:pt>
                <c:pt idx="9483">
                  <c:v>32943.733788258098</c:v>
                </c:pt>
                <c:pt idx="9484">
                  <c:v>32944.6741823704</c:v>
                </c:pt>
                <c:pt idx="9485">
                  <c:v>32946.251927800797</c:v>
                </c:pt>
                <c:pt idx="9486">
                  <c:v>32948.006434780102</c:v>
                </c:pt>
                <c:pt idx="9487">
                  <c:v>32949.261071646099</c:v>
                </c:pt>
                <c:pt idx="9488">
                  <c:v>32951.250622293897</c:v>
                </c:pt>
                <c:pt idx="9489">
                  <c:v>32953.345463794802</c:v>
                </c:pt>
                <c:pt idx="9490">
                  <c:v>32954.787284399797</c:v>
                </c:pt>
                <c:pt idx="9491">
                  <c:v>32956.998051742798</c:v>
                </c:pt>
                <c:pt idx="9492">
                  <c:v>32958.492340028599</c:v>
                </c:pt>
                <c:pt idx="9493">
                  <c:v>32960.744584572101</c:v>
                </c:pt>
                <c:pt idx="9494">
                  <c:v>32962.985980088102</c:v>
                </c:pt>
                <c:pt idx="9495">
                  <c:v>32964.460981213801</c:v>
                </c:pt>
                <c:pt idx="9496">
                  <c:v>32966.624736103797</c:v>
                </c:pt>
                <c:pt idx="9497">
                  <c:v>32968.706171270504</c:v>
                </c:pt>
                <c:pt idx="9498">
                  <c:v>32970.034826221199</c:v>
                </c:pt>
                <c:pt idx="9499">
                  <c:v>32971.919502935598</c:v>
                </c:pt>
                <c:pt idx="9500">
                  <c:v>32973.650389230803</c:v>
                </c:pt>
                <c:pt idx="9501">
                  <c:v>32975.2006835957</c:v>
                </c:pt>
                <c:pt idx="9502">
                  <c:v>32976.120649008197</c:v>
                </c:pt>
                <c:pt idx="9503">
                  <c:v>32977.310397909598</c:v>
                </c:pt>
                <c:pt idx="9504">
                  <c:v>32977.965183465902</c:v>
                </c:pt>
                <c:pt idx="9505">
                  <c:v>32978.732734974103</c:v>
                </c:pt>
                <c:pt idx="9506">
                  <c:v>32979.392177151101</c:v>
                </c:pt>
                <c:pt idx="9507">
                  <c:v>32979.801412139001</c:v>
                </c:pt>
                <c:pt idx="9508">
                  <c:v>32980.373493241103</c:v>
                </c:pt>
                <c:pt idx="9509">
                  <c:v>32980.900030666096</c:v>
                </c:pt>
                <c:pt idx="9510">
                  <c:v>32981.228299116803</c:v>
                </c:pt>
                <c:pt idx="9511">
                  <c:v>32981.690385359398</c:v>
                </c:pt>
                <c:pt idx="9512">
                  <c:v>32982.120673860401</c:v>
                </c:pt>
                <c:pt idx="9513">
                  <c:v>32982.392412992602</c:v>
                </c:pt>
                <c:pt idx="9514">
                  <c:v>32982.781160203798</c:v>
                </c:pt>
                <c:pt idx="9515">
                  <c:v>32983.151855608798</c:v>
                </c:pt>
                <c:pt idx="9516">
                  <c:v>32983.3915026412</c:v>
                </c:pt>
                <c:pt idx="9517">
                  <c:v>32983.743566648896</c:v>
                </c:pt>
                <c:pt idx="9518">
                  <c:v>32984.091324785899</c:v>
                </c:pt>
                <c:pt idx="9519">
                  <c:v>32984.323316937203</c:v>
                </c:pt>
                <c:pt idx="9520">
                  <c:v>32984.675353569401</c:v>
                </c:pt>
                <c:pt idx="9521">
                  <c:v>32984.914970945101</c:v>
                </c:pt>
                <c:pt idx="9522">
                  <c:v>32985.2856047553</c:v>
                </c:pt>
                <c:pt idx="9523">
                  <c:v>32985.674269840099</c:v>
                </c:pt>
                <c:pt idx="9524">
                  <c:v>32985.945942815</c:v>
                </c:pt>
                <c:pt idx="9525">
                  <c:v>32986.376114970299</c:v>
                </c:pt>
                <c:pt idx="9526">
                  <c:v>32986.838064335701</c:v>
                </c:pt>
                <c:pt idx="9527">
                  <c:v>32987.167067775001</c:v>
                </c:pt>
                <c:pt idx="9528">
                  <c:v>32987.702288952998</c:v>
                </c:pt>
                <c:pt idx="9529">
                  <c:v>32988.282807792799</c:v>
                </c:pt>
                <c:pt idx="9530">
                  <c:v>32988.691348184802</c:v>
                </c:pt>
                <c:pt idx="9531">
                  <c:v>32989.330994218399</c:v>
                </c:pt>
                <c:pt idx="9532">
                  <c:v>32989.996295222802</c:v>
                </c:pt>
                <c:pt idx="9533">
                  <c:v>32990.450444452101</c:v>
                </c:pt>
                <c:pt idx="9534">
                  <c:v>32991.142134832597</c:v>
                </c:pt>
                <c:pt idx="9535">
                  <c:v>32991.839837493302</c:v>
                </c:pt>
                <c:pt idx="9536">
                  <c:v>32992.304675220803</c:v>
                </c:pt>
                <c:pt idx="9537">
                  <c:v>32992.996029439702</c:v>
                </c:pt>
                <c:pt idx="9538">
                  <c:v>32993.673753248098</c:v>
                </c:pt>
                <c:pt idx="9539">
                  <c:v>32994.114359134801</c:v>
                </c:pt>
                <c:pt idx="9540">
                  <c:v>32994.752996683499</c:v>
                </c:pt>
                <c:pt idx="9541">
                  <c:v>32995.358361131002</c:v>
                </c:pt>
                <c:pt idx="9542">
                  <c:v>32995.7398148379</c:v>
                </c:pt>
                <c:pt idx="9543">
                  <c:v>32996.273355207901</c:v>
                </c:pt>
                <c:pt idx="9544">
                  <c:v>32996.753979786103</c:v>
                </c:pt>
                <c:pt idx="9545">
                  <c:v>32997.041360974101</c:v>
                </c:pt>
                <c:pt idx="9546">
                  <c:v>32997.417423656902</c:v>
                </c:pt>
                <c:pt idx="9547">
                  <c:v>32997.720927857197</c:v>
                </c:pt>
                <c:pt idx="9548">
                  <c:v>32997.879316187304</c:v>
                </c:pt>
                <c:pt idx="9549">
                  <c:v>32998.049573948403</c:v>
                </c:pt>
                <c:pt idx="9550">
                  <c:v>32998.187074126698</c:v>
                </c:pt>
                <c:pt idx="9551">
                  <c:v>32998.2700335642</c:v>
                </c:pt>
                <c:pt idx="9552">
                  <c:v>32998.382699780901</c:v>
                </c:pt>
                <c:pt idx="9553">
                  <c:v>32998.4827841691</c:v>
                </c:pt>
                <c:pt idx="9554">
                  <c:v>32998.543375911497</c:v>
                </c:pt>
                <c:pt idx="9555">
                  <c:v>32998.626354832901</c:v>
                </c:pt>
                <c:pt idx="9556">
                  <c:v>32998.701389022601</c:v>
                </c:pt>
                <c:pt idx="9557">
                  <c:v>32998.7478567976</c:v>
                </c:pt>
                <c:pt idx="9558">
                  <c:v>32998.813514015201</c:v>
                </c:pt>
                <c:pt idx="9559">
                  <c:v>32998.875863597998</c:v>
                </c:pt>
                <c:pt idx="9560">
                  <c:v>32998.9164511333</c:v>
                </c:pt>
                <c:pt idx="9561">
                  <c:v>32998.977152238796</c:v>
                </c:pt>
                <c:pt idx="9562">
                  <c:v>32999.0391828063</c:v>
                </c:pt>
                <c:pt idx="9563">
                  <c:v>32999.082133829601</c:v>
                </c:pt>
                <c:pt idx="9564">
                  <c:v>32999.150244414399</c:v>
                </c:pt>
                <c:pt idx="9565">
                  <c:v>32999.224321558198</c:v>
                </c:pt>
                <c:pt idx="9566">
                  <c:v>32999.277879797199</c:v>
                </c:pt>
                <c:pt idx="9567">
                  <c:v>32999.365765453098</c:v>
                </c:pt>
                <c:pt idx="9568">
                  <c:v>32999.4642547646</c:v>
                </c:pt>
                <c:pt idx="9569">
                  <c:v>32999.536663947103</c:v>
                </c:pt>
                <c:pt idx="9570">
                  <c:v>32999.656690265503</c:v>
                </c:pt>
                <c:pt idx="9571">
                  <c:v>32999.800490301801</c:v>
                </c:pt>
                <c:pt idx="9572">
                  <c:v>32999.923964117799</c:v>
                </c:pt>
                <c:pt idx="9573">
                  <c:v>33000.148051063697</c:v>
                </c:pt>
                <c:pt idx="9574">
                  <c:v>33000.413004971902</c:v>
                </c:pt>
                <c:pt idx="9575">
                  <c:v>33000.6091311657</c:v>
                </c:pt>
                <c:pt idx="9576">
                  <c:v>33000.927735418903</c:v>
                </c:pt>
                <c:pt idx="9577">
                  <c:v>33001.269853123398</c:v>
                </c:pt>
                <c:pt idx="9578">
                  <c:v>33001.507781008397</c:v>
                </c:pt>
                <c:pt idx="9579">
                  <c:v>33001.874626539298</c:v>
                </c:pt>
                <c:pt idx="9580">
                  <c:v>33002.247632010403</c:v>
                </c:pt>
                <c:pt idx="9581">
                  <c:v>33002.496510900302</c:v>
                </c:pt>
                <c:pt idx="9582">
                  <c:v>33002.865321679201</c:v>
                </c:pt>
                <c:pt idx="9583">
                  <c:v>33003.222938887302</c:v>
                </c:pt>
                <c:pt idx="9584">
                  <c:v>33003.4519180957</c:v>
                </c:pt>
                <c:pt idx="9585">
                  <c:v>33003.776418093003</c:v>
                </c:pt>
                <c:pt idx="9586">
                  <c:v>33004.072371008297</c:v>
                </c:pt>
                <c:pt idx="9587">
                  <c:v>33004.250599848703</c:v>
                </c:pt>
                <c:pt idx="9588">
                  <c:v>33004.484513034797</c:v>
                </c:pt>
                <c:pt idx="9589">
                  <c:v>33004.6725256278</c:v>
                </c:pt>
                <c:pt idx="9590">
                  <c:v>33004.769153413799</c:v>
                </c:pt>
                <c:pt idx="9591">
                  <c:v>33004.866203758997</c:v>
                </c:pt>
                <c:pt idx="9592">
                  <c:v>33004.9</c:v>
                </c:pt>
                <c:pt idx="9593">
                  <c:v>33004.859880247597</c:v>
                </c:pt>
                <c:pt idx="9594">
                  <c:v>33004.6543598098</c:v>
                </c:pt>
                <c:pt idx="9595">
                  <c:v>33004.2842382647</c:v>
                </c:pt>
                <c:pt idx="9596">
                  <c:v>33003.951494321504</c:v>
                </c:pt>
                <c:pt idx="9597">
                  <c:v>33003.331557256803</c:v>
                </c:pt>
                <c:pt idx="9598">
                  <c:v>33002.576442675898</c:v>
                </c:pt>
                <c:pt idx="9599">
                  <c:v>33002.003383148403</c:v>
                </c:pt>
                <c:pt idx="9600">
                  <c:v>33001.047492366401</c:v>
                </c:pt>
                <c:pt idx="9601">
                  <c:v>32999.9858476593</c:v>
                </c:pt>
                <c:pt idx="9602">
                  <c:v>32999.224781153898</c:v>
                </c:pt>
                <c:pt idx="9603">
                  <c:v>32998.011399564297</c:v>
                </c:pt>
                <c:pt idx="9604">
                  <c:v>32996.721687640696</c:v>
                </c:pt>
                <c:pt idx="9605">
                  <c:v>32995.824922763699</c:v>
                </c:pt>
                <c:pt idx="9606">
                  <c:v>32994.432513276101</c:v>
                </c:pt>
                <c:pt idx="9607">
                  <c:v>32993.477499881097</c:v>
                </c:pt>
                <c:pt idx="9608">
                  <c:v>32992.013042403603</c:v>
                </c:pt>
                <c:pt idx="9609">
                  <c:v>32991.020213540003</c:v>
                </c:pt>
                <c:pt idx="9610">
                  <c:v>32989.5143576466</c:v>
                </c:pt>
                <c:pt idx="9611">
                  <c:v>32988.504146363797</c:v>
                </c:pt>
                <c:pt idx="9612">
                  <c:v>32986.987541628601</c:v>
                </c:pt>
                <c:pt idx="9613">
                  <c:v>32985.980380975998</c:v>
                </c:pt>
                <c:pt idx="9614">
                  <c:v>32984.483676973097</c:v>
                </c:pt>
                <c:pt idx="9615">
                  <c:v>32983.005861617501</c:v>
                </c:pt>
                <c:pt idx="9616">
                  <c:v>32981.983185022596</c:v>
                </c:pt>
                <c:pt idx="9617">
                  <c:v>32980.365355508096</c:v>
                </c:pt>
                <c:pt idx="9618">
                  <c:v>32978.650444371</c:v>
                </c:pt>
                <c:pt idx="9619">
                  <c:v>32977.455178224998</c:v>
                </c:pt>
                <c:pt idx="9620">
                  <c:v>32975.5872041939</c:v>
                </c:pt>
                <c:pt idx="9621">
                  <c:v>32973.632636312497</c:v>
                </c:pt>
                <c:pt idx="9622">
                  <c:v>32972.283425543603</c:v>
                </c:pt>
                <c:pt idx="9623">
                  <c:v>32970.193274388497</c:v>
                </c:pt>
                <c:pt idx="9624">
                  <c:v>32968.027017155197</c:v>
                </c:pt>
                <c:pt idx="9625">
                  <c:v>32966.542506691898</c:v>
                </c:pt>
                <c:pt idx="9626">
                  <c:v>32964.258145805201</c:v>
                </c:pt>
                <c:pt idx="9627">
                  <c:v>32961.9081666126</c:v>
                </c:pt>
                <c:pt idx="9628">
                  <c:v>32960.307001383197</c:v>
                </c:pt>
                <c:pt idx="9629">
                  <c:v>32957.856398157499</c:v>
                </c:pt>
                <c:pt idx="9630">
                  <c:v>32955.350664398102</c:v>
                </c:pt>
                <c:pt idx="9631">
                  <c:v>32953.651489330798</c:v>
                </c:pt>
                <c:pt idx="9632">
                  <c:v>32951.062611158603</c:v>
                </c:pt>
                <c:pt idx="9633">
                  <c:v>32948.429090224898</c:v>
                </c:pt>
                <c:pt idx="9634">
                  <c:v>32946.650550248203</c:v>
                </c:pt>
                <c:pt idx="9635">
                  <c:v>32943.951364521999</c:v>
                </c:pt>
                <c:pt idx="9636">
                  <c:v>32941.218023806498</c:v>
                </c:pt>
                <c:pt idx="9637">
                  <c:v>32939.371799785797</c:v>
                </c:pt>
                <c:pt idx="9638">
                  <c:v>32936.4877488536</c:v>
                </c:pt>
                <c:pt idx="9639">
                  <c:v>32933.462663157799</c:v>
                </c:pt>
                <c:pt idx="9640">
                  <c:v>32931.372755393699</c:v>
                </c:pt>
                <c:pt idx="9641">
                  <c:v>32928.135870817103</c:v>
                </c:pt>
                <c:pt idx="9642">
                  <c:v>32924.785862347097</c:v>
                </c:pt>
                <c:pt idx="9643">
                  <c:v>32922.494845439403</c:v>
                </c:pt>
                <c:pt idx="9644">
                  <c:v>32918.979556205799</c:v>
                </c:pt>
                <c:pt idx="9645">
                  <c:v>32915.379053949298</c:v>
                </c:pt>
                <c:pt idx="9646">
                  <c:v>32912.936547222998</c:v>
                </c:pt>
                <c:pt idx="9647">
                  <c:v>32909.217282320104</c:v>
                </c:pt>
                <c:pt idx="9648">
                  <c:v>32905.440715264602</c:v>
                </c:pt>
                <c:pt idx="9649">
                  <c:v>32902.896338044702</c:v>
                </c:pt>
                <c:pt idx="9650">
                  <c:v>32899.047526460199</c:v>
                </c:pt>
                <c:pt idx="9651">
                  <c:v>32895.169323593298</c:v>
                </c:pt>
                <c:pt idx="9652">
                  <c:v>32892.572695205003</c:v>
                </c:pt>
                <c:pt idx="9653">
                  <c:v>32888.668765926297</c:v>
                </c:pt>
                <c:pt idx="9654">
                  <c:v>32884.7633562357</c:v>
                </c:pt>
                <c:pt idx="9655">
                  <c:v>32882.1640960039</c:v>
                </c:pt>
                <c:pt idx="9656">
                  <c:v>32878.279478018703</c:v>
                </c:pt>
                <c:pt idx="9657">
                  <c:v>32874.421290491999</c:v>
                </c:pt>
                <c:pt idx="9658">
                  <c:v>32871.869017741803</c:v>
                </c:pt>
                <c:pt idx="9659">
                  <c:v>32868.054103320501</c:v>
                </c:pt>
                <c:pt idx="9660">
                  <c:v>32865.483351075498</c:v>
                </c:pt>
                <c:pt idx="9661">
                  <c:v>32861.584338275403</c:v>
                </c:pt>
                <c:pt idx="9662">
                  <c:v>32857.638965531602</c:v>
                </c:pt>
                <c:pt idx="9663">
                  <c:v>32854.985795608998</c:v>
                </c:pt>
                <c:pt idx="9664">
                  <c:v>32850.9759097309</c:v>
                </c:pt>
                <c:pt idx="9665">
                  <c:v>32846.934968035399</c:v>
                </c:pt>
                <c:pt idx="9666">
                  <c:v>32844.226587770601</c:v>
                </c:pt>
                <c:pt idx="9667">
                  <c:v>32840.146639817802</c:v>
                </c:pt>
                <c:pt idx="9668">
                  <c:v>32836.0509401737</c:v>
                </c:pt>
                <c:pt idx="9669">
                  <c:v>32833.314556902202</c:v>
                </c:pt>
                <c:pt idx="9670">
                  <c:v>32829.2053578778</c:v>
                </c:pt>
                <c:pt idx="9671">
                  <c:v>32825.095711288399</c:v>
                </c:pt>
                <c:pt idx="9672">
                  <c:v>32822.358532345599</c:v>
                </c:pt>
                <c:pt idx="9673">
                  <c:v>32818.260893252896</c:v>
                </c:pt>
                <c:pt idx="9674">
                  <c:v>32814.178110721397</c:v>
                </c:pt>
                <c:pt idx="9675">
                  <c:v>32811.467343442797</c:v>
                </c:pt>
                <c:pt idx="9676">
                  <c:v>32807.422075285001</c:v>
                </c:pt>
                <c:pt idx="9677">
                  <c:v>32803.406967814401</c:v>
                </c:pt>
                <c:pt idx="9678">
                  <c:v>32800.749819535602</c:v>
                </c:pt>
                <c:pt idx="9679">
                  <c:v>32796.797733315703</c:v>
                </c:pt>
                <c:pt idx="9680">
                  <c:v>32792.891111909397</c:v>
                </c:pt>
                <c:pt idx="9681">
                  <c:v>32790.315121134299</c:v>
                </c:pt>
                <c:pt idx="9682">
                  <c:v>32786.498180954703</c:v>
                </c:pt>
                <c:pt idx="9683">
                  <c:v>32782.732236225696</c:v>
                </c:pt>
                <c:pt idx="9684">
                  <c:v>32780.246413926303</c:v>
                </c:pt>
                <c:pt idx="9685">
                  <c:v>32776.549606828201</c:v>
                </c:pt>
                <c:pt idx="9686">
                  <c:v>32772.884769436598</c:v>
                </c:pt>
                <c:pt idx="9687">
                  <c:v>32770.455782170902</c:v>
                </c:pt>
                <c:pt idx="9688">
                  <c:v>32766.8283728366</c:v>
                </c:pt>
                <c:pt idx="9689">
                  <c:v>32763.213907464698</c:v>
                </c:pt>
                <c:pt idx="9690">
                  <c:v>32760.807931687599</c:v>
                </c:pt>
                <c:pt idx="9691">
                  <c:v>32757.199184799501</c:v>
                </c:pt>
                <c:pt idx="9692">
                  <c:v>32753.584356129501</c:v>
                </c:pt>
                <c:pt idx="9693">
                  <c:v>32751.167568295899</c:v>
                </c:pt>
                <c:pt idx="9694">
                  <c:v>32747.5267485361</c:v>
                </c:pt>
                <c:pt idx="9695">
                  <c:v>32743.8608212504</c:v>
                </c:pt>
                <c:pt idx="9696">
                  <c:v>32741.399397815199</c:v>
                </c:pt>
                <c:pt idx="9697">
                  <c:v>32737.675769866099</c:v>
                </c:pt>
                <c:pt idx="9698">
                  <c:v>32733.908008646998</c:v>
                </c:pt>
                <c:pt idx="9699">
                  <c:v>32731.368126064899</c:v>
                </c:pt>
                <c:pt idx="9700">
                  <c:v>32727.510954608799</c:v>
                </c:pt>
                <c:pt idx="9701">
                  <c:v>32723.5906241386</c:v>
                </c:pt>
                <c:pt idx="9702">
                  <c:v>32720.938458864501</c:v>
                </c:pt>
                <c:pt idx="9703">
                  <c:v>32716.877466977799</c:v>
                </c:pt>
                <c:pt idx="9704">
                  <c:v>32712.6642075532</c:v>
                </c:pt>
                <c:pt idx="9705">
                  <c:v>32709.778082910401</c:v>
                </c:pt>
                <c:pt idx="9706">
                  <c:v>32705.3484339514</c:v>
                </c:pt>
                <c:pt idx="9707">
                  <c:v>32700.8167892522</c:v>
                </c:pt>
                <c:pt idx="9708">
                  <c:v>32697.749338849098</c:v>
                </c:pt>
                <c:pt idx="9709">
                  <c:v>32693.094097883899</c:v>
                </c:pt>
                <c:pt idx="9710">
                  <c:v>32688.3925371394</c:v>
                </c:pt>
                <c:pt idx="9711">
                  <c:v>32685.242740462301</c:v>
                </c:pt>
                <c:pt idx="9712">
                  <c:v>32680.5103767201</c:v>
                </c:pt>
                <c:pt idx="9713">
                  <c:v>32675.787369159701</c:v>
                </c:pt>
                <c:pt idx="9714">
                  <c:v>32672.6542056947</c:v>
                </c:pt>
                <c:pt idx="9715">
                  <c:v>32667.9931884049</c:v>
                </c:pt>
                <c:pt idx="9716">
                  <c:v>32663.3972032579</c:v>
                </c:pt>
                <c:pt idx="9717">
                  <c:v>32660.379652491301</c:v>
                </c:pt>
                <c:pt idx="9718">
                  <c:v>32655.938450883299</c:v>
                </c:pt>
                <c:pt idx="9719">
                  <c:v>32651.617957379</c:v>
                </c:pt>
                <c:pt idx="9720">
                  <c:v>32648.814998796999</c:v>
                </c:pt>
                <c:pt idx="9721">
                  <c:v>32644.742082100001</c:v>
                </c:pt>
                <c:pt idx="9722">
                  <c:v>32640.845549467798</c:v>
                </c:pt>
                <c:pt idx="9723">
                  <c:v>32638.3561625566</c:v>
                </c:pt>
                <c:pt idx="9724">
                  <c:v>32634.799999999999</c:v>
                </c:pt>
                <c:pt idx="9725">
                  <c:v>32631.382018148299</c:v>
                </c:pt>
                <c:pt idx="9726">
                  <c:v>32629.132435408301</c:v>
                </c:pt>
                <c:pt idx="9727">
                  <c:v>32625.803093588002</c:v>
                </c:pt>
                <c:pt idx="9728">
                  <c:v>32622.529499972999</c:v>
                </c:pt>
                <c:pt idx="9729">
                  <c:v>32620.379025153401</c:v>
                </c:pt>
                <c:pt idx="9730">
                  <c:v>32617.2026188577</c:v>
                </c:pt>
                <c:pt idx="9731">
                  <c:v>32614.087089140001</c:v>
                </c:pt>
                <c:pt idx="9732">
                  <c:v>32612.044839347898</c:v>
                </c:pt>
                <c:pt idx="9733">
                  <c:v>32609.035044237298</c:v>
                </c:pt>
                <c:pt idx="9734">
                  <c:v>32606.091254077499</c:v>
                </c:pt>
                <c:pt idx="9735">
                  <c:v>32604.166346419999</c:v>
                </c:pt>
                <c:pt idx="9736">
                  <c:v>32601.336838155199</c:v>
                </c:pt>
                <c:pt idx="9737">
                  <c:v>32598.578463213798</c:v>
                </c:pt>
                <c:pt idx="9738">
                  <c:v>32596.7800147979</c:v>
                </c:pt>
                <c:pt idx="9739">
                  <c:v>32594.1444690395</c:v>
                </c:pt>
                <c:pt idx="9740">
                  <c:v>32591.585184977299</c:v>
                </c:pt>
                <c:pt idx="9741">
                  <c:v>32589.922312909999</c:v>
                </c:pt>
                <c:pt idx="9742">
                  <c:v>32587.494405318601</c:v>
                </c:pt>
                <c:pt idx="9743">
                  <c:v>32585.147887796</c:v>
                </c:pt>
                <c:pt idx="9744">
                  <c:v>32583.629709184599</c:v>
                </c:pt>
                <c:pt idx="9745">
                  <c:v>32581.423115420701</c:v>
                </c:pt>
                <c:pt idx="9746">
                  <c:v>32580</c:v>
                </c:pt>
                <c:pt idx="9747">
                  <c:v>32577.9392366674</c:v>
                </c:pt>
                <c:pt idx="9748">
                  <c:v>32575.963161571901</c:v>
                </c:pt>
                <c:pt idx="9749">
                  <c:v>32574.6892104697</c:v>
                </c:pt>
                <c:pt idx="9750">
                  <c:v>32572.8380071703</c:v>
                </c:pt>
                <c:pt idx="9751">
                  <c:v>32571.640522571499</c:v>
                </c:pt>
                <c:pt idx="9752">
                  <c:v>32569.893846986201</c:v>
                </c:pt>
                <c:pt idx="9753">
                  <c:v>32568.200122869901</c:v>
                </c:pt>
                <c:pt idx="9754">
                  <c:v>32567.096774216301</c:v>
                </c:pt>
                <c:pt idx="9755">
                  <c:v>32565.475027282999</c:v>
                </c:pt>
                <c:pt idx="9756">
                  <c:v>32563.8867015002</c:v>
                </c:pt>
                <c:pt idx="9757">
                  <c:v>32562.842768225</c:v>
                </c:pt>
                <c:pt idx="9758">
                  <c:v>32561.293869093999</c:v>
                </c:pt>
                <c:pt idx="9759">
                  <c:v>32559.758860794602</c:v>
                </c:pt>
                <c:pt idx="9760">
                  <c:v>32558.739622331399</c:v>
                </c:pt>
                <c:pt idx="9761">
                  <c:v>32557.211490152698</c:v>
                </c:pt>
                <c:pt idx="9762">
                  <c:v>32555.677718487001</c:v>
                </c:pt>
                <c:pt idx="9763">
                  <c:v>32554.6484542691</c:v>
                </c:pt>
                <c:pt idx="9764">
                  <c:v>32553.089008192801</c:v>
                </c:pt>
                <c:pt idx="9765">
                  <c:v>32551.504392310901</c:v>
                </c:pt>
                <c:pt idx="9766">
                  <c:v>32550.430381771799</c:v>
                </c:pt>
                <c:pt idx="9767">
                  <c:v>32548.787540948098</c:v>
                </c:pt>
                <c:pt idx="9768">
                  <c:v>32547.1</c:v>
                </c:pt>
                <c:pt idx="9769">
                  <c:v>32545.955282119899</c:v>
                </c:pt>
                <c:pt idx="9770">
                  <c:v>32544.227086572999</c:v>
                </c:pt>
                <c:pt idx="9771">
                  <c:v>32542.486974294301</c:v>
                </c:pt>
                <c:pt idx="9772">
                  <c:v>32541.3210711133</c:v>
                </c:pt>
                <c:pt idx="9773">
                  <c:v>32539.5646619662</c:v>
                </c:pt>
                <c:pt idx="9774">
                  <c:v>32537.8006133087</c:v>
                </c:pt>
                <c:pt idx="9775">
                  <c:v>32536.6211287759</c:v>
                </c:pt>
                <c:pt idx="9776">
                  <c:v>32534.847911952202</c:v>
                </c:pt>
                <c:pt idx="9777">
                  <c:v>32533.071332839601</c:v>
                </c:pt>
                <c:pt idx="9778">
                  <c:v>32531.885870904101</c:v>
                </c:pt>
                <c:pt idx="9779">
                  <c:v>32530.1072523275</c:v>
                </c:pt>
                <c:pt idx="9780">
                  <c:v>32528.329548683301</c:v>
                </c:pt>
                <c:pt idx="9781">
                  <c:v>32527.1457132943</c:v>
                </c:pt>
                <c:pt idx="9782">
                  <c:v>32525.373098888402</c:v>
                </c:pt>
                <c:pt idx="9783">
                  <c:v>32523.6056766363</c:v>
                </c:pt>
                <c:pt idx="9784">
                  <c:v>32522.4310717427</c:v>
                </c:pt>
                <c:pt idx="9785">
                  <c:v>32520.6758674312</c:v>
                </c:pt>
                <c:pt idx="9786">
                  <c:v>32518.930132494799</c:v>
                </c:pt>
                <c:pt idx="9787">
                  <c:v>32517.772362045798</c:v>
                </c:pt>
                <c:pt idx="9788">
                  <c:v>32516.0459737524</c:v>
                </c:pt>
                <c:pt idx="9789">
                  <c:v>32514.333332055299</c:v>
                </c:pt>
                <c:pt idx="9790">
                  <c:v>32513.200000000001</c:v>
                </c:pt>
                <c:pt idx="9791">
                  <c:v>32511.490350240201</c:v>
                </c:pt>
                <c:pt idx="9792">
                  <c:v>32509.754582805399</c:v>
                </c:pt>
                <c:pt idx="9793">
                  <c:v>32508.585779606299</c:v>
                </c:pt>
                <c:pt idx="9794">
                  <c:v>32506.819464808799</c:v>
                </c:pt>
                <c:pt idx="9795">
                  <c:v>32505.042610850898</c:v>
                </c:pt>
                <c:pt idx="9796">
                  <c:v>32503.855071366601</c:v>
                </c:pt>
                <c:pt idx="9797">
                  <c:v>32502.0736342368</c:v>
                </c:pt>
                <c:pt idx="9798">
                  <c:v>32500.297236461101</c:v>
                </c:pt>
                <c:pt idx="9799">
                  <c:v>32499.118655828501</c:v>
                </c:pt>
                <c:pt idx="9800">
                  <c:v>32497.3636390717</c:v>
                </c:pt>
                <c:pt idx="9801">
                  <c:v>32495.6292401834</c:v>
                </c:pt>
                <c:pt idx="9802">
                  <c:v>32494.487313539401</c:v>
                </c:pt>
                <c:pt idx="9803">
                  <c:v>32492.800259860898</c:v>
                </c:pt>
                <c:pt idx="9804">
                  <c:v>32491.149402565501</c:v>
                </c:pt>
                <c:pt idx="9805">
                  <c:v>32490.071825047002</c:v>
                </c:pt>
                <c:pt idx="9806">
                  <c:v>32488.494277152098</c:v>
                </c:pt>
                <c:pt idx="9807">
                  <c:v>32486.9685041548</c:v>
                </c:pt>
                <c:pt idx="9808">
                  <c:v>32485.9829708986</c:v>
                </c:pt>
                <c:pt idx="9809">
                  <c:v>32484.556471492699</c:v>
                </c:pt>
                <c:pt idx="9810">
                  <c:v>32483.197325498801</c:v>
                </c:pt>
                <c:pt idx="9811">
                  <c:v>32482.331531641899</c:v>
                </c:pt>
                <c:pt idx="9812">
                  <c:v>32481.090823322102</c:v>
                </c:pt>
                <c:pt idx="9813">
                  <c:v>32480.260021005601</c:v>
                </c:pt>
                <c:pt idx="9814">
                  <c:v>32478.988397378002</c:v>
                </c:pt>
                <c:pt idx="9815">
                  <c:v>32477.695393164799</c:v>
                </c:pt>
                <c:pt idx="9816">
                  <c:v>32476.826580918201</c:v>
                </c:pt>
                <c:pt idx="9817">
                  <c:v>32475.520751389999</c:v>
                </c:pt>
                <c:pt idx="9818">
                  <c:v>32474.220912069599</c:v>
                </c:pt>
                <c:pt idx="9819">
                  <c:v>32473.3627490812</c:v>
                </c:pt>
                <c:pt idx="9820">
                  <c:v>32472.095702434701</c:v>
                </c:pt>
                <c:pt idx="9821">
                  <c:v>32470.862016789299</c:v>
                </c:pt>
                <c:pt idx="9822">
                  <c:v>32470.063162247301</c:v>
                </c:pt>
                <c:pt idx="9823">
                  <c:v>32468.907887264799</c:v>
                </c:pt>
                <c:pt idx="9824">
                  <c:v>32467.8133440768</c:v>
                </c:pt>
                <c:pt idx="9825">
                  <c:v>32467.1224571694</c:v>
                </c:pt>
                <c:pt idx="9826">
                  <c:v>32466.1519426333</c:v>
                </c:pt>
                <c:pt idx="9827">
                  <c:v>32465.269530685</c:v>
                </c:pt>
                <c:pt idx="9828">
                  <c:v>32464.7352706003</c:v>
                </c:pt>
                <c:pt idx="9829">
                  <c:v>32464.022505292902</c:v>
                </c:pt>
                <c:pt idx="9830">
                  <c:v>32463.425213366601</c:v>
                </c:pt>
                <c:pt idx="9831">
                  <c:v>32463.0962392929</c:v>
                </c:pt>
                <c:pt idx="9832">
                  <c:v>32462.714211996401</c:v>
                </c:pt>
                <c:pt idx="9833">
                  <c:v>32462.475028874502</c:v>
                </c:pt>
                <c:pt idx="9834">
                  <c:v>32462.400000000001</c:v>
                </c:pt>
                <c:pt idx="9835">
                  <c:v>32462.341408751701</c:v>
                </c:pt>
                <c:pt idx="9836">
                  <c:v>32462.285630566901</c:v>
                </c:pt>
                <c:pt idx="9837">
                  <c:v>32462.250024430199</c:v>
                </c:pt>
                <c:pt idx="9838">
                  <c:v>32462.199008965101</c:v>
                </c:pt>
                <c:pt idx="9839">
                  <c:v>32462.150895700001</c:v>
                </c:pt>
                <c:pt idx="9840">
                  <c:v>32462.120449030099</c:v>
                </c:pt>
                <c:pt idx="9841">
                  <c:v>32462.077247045399</c:v>
                </c:pt>
                <c:pt idx="9842">
                  <c:v>32462.037036397302</c:v>
                </c:pt>
                <c:pt idx="9843">
                  <c:v>32462.0119076589</c:v>
                </c:pt>
                <c:pt idx="9844">
                  <c:v>32461.976756852098</c:v>
                </c:pt>
                <c:pt idx="9845">
                  <c:v>32461.944686518302</c:v>
                </c:pt>
                <c:pt idx="9846">
                  <c:v>32461.925034176398</c:v>
                </c:pt>
                <c:pt idx="9847">
                  <c:v>32461.898172244699</c:v>
                </c:pt>
                <c:pt idx="9848">
                  <c:v>32461.874479922499</c:v>
                </c:pt>
                <c:pt idx="9849">
                  <c:v>32461.860462442</c:v>
                </c:pt>
                <c:pt idx="9850">
                  <c:v>32461.842127082698</c:v>
                </c:pt>
                <c:pt idx="9851">
                  <c:v>32461.827050469401</c:v>
                </c:pt>
                <c:pt idx="9852">
                  <c:v>32461.818826315099</c:v>
                </c:pt>
                <c:pt idx="9853">
                  <c:v>32461.809255225598</c:v>
                </c:pt>
                <c:pt idx="9854">
                  <c:v>32461.803032018499</c:v>
                </c:pt>
                <c:pt idx="9855">
                  <c:v>32461.8007596553</c:v>
                </c:pt>
                <c:pt idx="9856">
                  <c:v>32461.8055537332</c:v>
                </c:pt>
                <c:pt idx="9857">
                  <c:v>32461.8857599738</c:v>
                </c:pt>
                <c:pt idx="9858">
                  <c:v>32461.988310303801</c:v>
                </c:pt>
                <c:pt idx="9859">
                  <c:v>32462.2080056583</c:v>
                </c:pt>
                <c:pt idx="9860">
                  <c:v>32462.497445569701</c:v>
                </c:pt>
                <c:pt idx="9861">
                  <c:v>32462.7239862233</c:v>
                </c:pt>
                <c:pt idx="9862">
                  <c:v>32463.1064188774</c:v>
                </c:pt>
                <c:pt idx="9863">
                  <c:v>32463.5306982656</c:v>
                </c:pt>
                <c:pt idx="9864">
                  <c:v>32463.831633113299</c:v>
                </c:pt>
                <c:pt idx="9865">
                  <c:v>32464.3024088729</c:v>
                </c:pt>
                <c:pt idx="9866">
                  <c:v>32464.787133543799</c:v>
                </c:pt>
                <c:pt idx="9867">
                  <c:v>32465.112866456198</c:v>
                </c:pt>
                <c:pt idx="9868">
                  <c:v>32465.597591127102</c:v>
                </c:pt>
                <c:pt idx="9869">
                  <c:v>32466.068366886699</c:v>
                </c:pt>
                <c:pt idx="9870">
                  <c:v>32466.369301734401</c:v>
                </c:pt>
                <c:pt idx="9871">
                  <c:v>32466.793581122602</c:v>
                </c:pt>
                <c:pt idx="9872">
                  <c:v>32467.176013776701</c:v>
                </c:pt>
                <c:pt idx="9873">
                  <c:v>32467.4025544303</c:v>
                </c:pt>
                <c:pt idx="9874">
                  <c:v>32467.691994341702</c:v>
                </c:pt>
                <c:pt idx="9875">
                  <c:v>32467.9116896962</c:v>
                </c:pt>
                <c:pt idx="9876">
                  <c:v>32468.014240026201</c:v>
                </c:pt>
                <c:pt idx="9877">
                  <c:v>32468.094446266801</c:v>
                </c:pt>
                <c:pt idx="9878">
                  <c:v>32468.0849206608</c:v>
                </c:pt>
                <c:pt idx="9879">
                  <c:v>32468.0404120639</c:v>
                </c:pt>
                <c:pt idx="9880">
                  <c:v>32467.920862721501</c:v>
                </c:pt>
                <c:pt idx="9881">
                  <c:v>32467.741252034899</c:v>
                </c:pt>
                <c:pt idx="9882">
                  <c:v>32467.589967715201</c:v>
                </c:pt>
                <c:pt idx="9883">
                  <c:v>32467.3184607697</c:v>
                </c:pt>
                <c:pt idx="9884">
                  <c:v>32467.109331436099</c:v>
                </c:pt>
                <c:pt idx="9885">
                  <c:v>32466.756185708</c:v>
                </c:pt>
                <c:pt idx="9886">
                  <c:v>32466.358980299101</c:v>
                </c:pt>
                <c:pt idx="9887">
                  <c:v>32466.071522644099</c:v>
                </c:pt>
                <c:pt idx="9888">
                  <c:v>32465.609090414899</c:v>
                </c:pt>
                <c:pt idx="9889">
                  <c:v>32465.281567371901</c:v>
                </c:pt>
                <c:pt idx="9890">
                  <c:v>32464.764165798901</c:v>
                </c:pt>
                <c:pt idx="9891">
                  <c:v>32464.218706208401</c:v>
                </c:pt>
                <c:pt idx="9892">
                  <c:v>32463.8413022452</c:v>
                </c:pt>
                <c:pt idx="9893">
                  <c:v>32463.257285273201</c:v>
                </c:pt>
                <c:pt idx="9894">
                  <c:v>32462.655057460899</c:v>
                </c:pt>
                <c:pt idx="9895">
                  <c:v>32462.2452786707</c:v>
                </c:pt>
                <c:pt idx="9896">
                  <c:v>32461.6209054393</c:v>
                </c:pt>
                <c:pt idx="9897">
                  <c:v>32460.9881685451</c:v>
                </c:pt>
                <c:pt idx="9898">
                  <c:v>32460.563521020998</c:v>
                </c:pt>
                <c:pt idx="9899">
                  <c:v>32459.925050669899</c:v>
                </c:pt>
                <c:pt idx="9900">
                  <c:v>32459.283260431901</c:v>
                </c:pt>
                <c:pt idx="9901">
                  <c:v>32458.822896293401</c:v>
                </c:pt>
                <c:pt idx="9902">
                  <c:v>32458.067555265799</c:v>
                </c:pt>
                <c:pt idx="9903">
                  <c:v>32457.2383287515</c:v>
                </c:pt>
                <c:pt idx="9904">
                  <c:v>32456.646612636701</c:v>
                </c:pt>
                <c:pt idx="9905">
                  <c:v>32455.703914387901</c:v>
                </c:pt>
                <c:pt idx="9906">
                  <c:v>32454.6989355443</c:v>
                </c:pt>
                <c:pt idx="9907">
                  <c:v>32453.996498372198</c:v>
                </c:pt>
                <c:pt idx="9908">
                  <c:v>32452.897389280501</c:v>
                </c:pt>
                <c:pt idx="9909">
                  <c:v>32451.747604485801</c:v>
                </c:pt>
                <c:pt idx="9910">
                  <c:v>32450.955077175098</c:v>
                </c:pt>
                <c:pt idx="9911">
                  <c:v>32449.730503618699</c:v>
                </c:pt>
                <c:pt idx="9912">
                  <c:v>32448.466859251199</c:v>
                </c:pt>
                <c:pt idx="9913">
                  <c:v>32447.6048727208</c:v>
                </c:pt>
                <c:pt idx="9914">
                  <c:v>32446.285781078001</c:v>
                </c:pt>
                <c:pt idx="9915">
                  <c:v>32444.939223515899</c:v>
                </c:pt>
                <c:pt idx="9916">
                  <c:v>32444.0284086846</c:v>
                </c:pt>
                <c:pt idx="9917">
                  <c:v>32442.645745333601</c:v>
                </c:pt>
                <c:pt idx="9918">
                  <c:v>32441.2472209552</c:v>
                </c:pt>
                <c:pt idx="9919">
                  <c:v>32440.308208741801</c:v>
                </c:pt>
                <c:pt idx="9920">
                  <c:v>32438.892920060902</c:v>
                </c:pt>
                <c:pt idx="9921">
                  <c:v>32437.473375244499</c:v>
                </c:pt>
                <c:pt idx="9922">
                  <c:v>32436.521109497899</c:v>
                </c:pt>
                <c:pt idx="9923">
                  <c:v>32435.020301071101</c:v>
                </c:pt>
                <c:pt idx="9924">
                  <c:v>32433.969758045499</c:v>
                </c:pt>
                <c:pt idx="9925">
                  <c:v>32432.325824113501</c:v>
                </c:pt>
                <c:pt idx="9926">
                  <c:v>32430.608410971101</c:v>
                </c:pt>
                <c:pt idx="9927">
                  <c:v>32429.427238238099</c:v>
                </c:pt>
                <c:pt idx="9928">
                  <c:v>32427.608019899701</c:v>
                </c:pt>
                <c:pt idx="9929">
                  <c:v>32425.740114536398</c:v>
                </c:pt>
                <c:pt idx="9930">
                  <c:v>32423.8328192179</c:v>
                </c:pt>
                <c:pt idx="9931">
                  <c:v>32422.543996842502</c:v>
                </c:pt>
                <c:pt idx="9932">
                  <c:v>32420.591711753001</c:v>
                </c:pt>
                <c:pt idx="9933">
                  <c:v>32418.6248288938</c:v>
                </c:pt>
                <c:pt idx="9934">
                  <c:v>32417.310054927701</c:v>
                </c:pt>
                <c:pt idx="9935">
                  <c:v>32415.339502606701</c:v>
                </c:pt>
                <c:pt idx="9936">
                  <c:v>32414.030890730599</c:v>
                </c:pt>
                <c:pt idx="9937">
                  <c:v>32412.082494141199</c:v>
                </c:pt>
                <c:pt idx="9938">
                  <c:v>32410.159787083601</c:v>
                </c:pt>
                <c:pt idx="9939">
                  <c:v>32408.2720666272</c:v>
                </c:pt>
                <c:pt idx="9940">
                  <c:v>32407.0376144691</c:v>
                </c:pt>
                <c:pt idx="9941">
                  <c:v>32405.2288651694</c:v>
                </c:pt>
                <c:pt idx="9942">
                  <c:v>32403.479894656499</c:v>
                </c:pt>
                <c:pt idx="9943">
                  <c:v>32402.351715897199</c:v>
                </c:pt>
                <c:pt idx="9944">
                  <c:v>32400.7113059986</c:v>
                </c:pt>
                <c:pt idx="9945">
                  <c:v>32399.100380867199</c:v>
                </c:pt>
                <c:pt idx="9946">
                  <c:v>32398.040310532499</c:v>
                </c:pt>
                <c:pt idx="9947">
                  <c:v>32396.469543240801</c:v>
                </c:pt>
                <c:pt idx="9948">
                  <c:v>32395.434393025698</c:v>
                </c:pt>
                <c:pt idx="9949">
                  <c:v>32393.898228253202</c:v>
                </c:pt>
                <c:pt idx="9950">
                  <c:v>32392.3801584383</c:v>
                </c:pt>
                <c:pt idx="9951">
                  <c:v>32391.377177036698</c:v>
                </c:pt>
                <c:pt idx="9952">
                  <c:v>32389.884821227999</c:v>
                </c:pt>
                <c:pt idx="9953">
                  <c:v>32388.405227269101</c:v>
                </c:pt>
                <c:pt idx="9954">
                  <c:v>32386.936395244698</c:v>
                </c:pt>
                <c:pt idx="9955">
                  <c:v>32385.962165134901</c:v>
                </c:pt>
                <c:pt idx="9956">
                  <c:v>32384.506825411299</c:v>
                </c:pt>
                <c:pt idx="9957">
                  <c:v>32383.5397383952</c:v>
                </c:pt>
                <c:pt idx="9958">
                  <c:v>32382.0923356518</c:v>
                </c:pt>
                <c:pt idx="9959">
                  <c:v>32380.647028542699</c:v>
                </c:pt>
                <c:pt idx="9960">
                  <c:v>32379.683667098601</c:v>
                </c:pt>
                <c:pt idx="9961">
                  <c:v>32378.2374084568</c:v>
                </c:pt>
                <c:pt idx="9962">
                  <c:v>32377.271560884001</c:v>
                </c:pt>
                <c:pt idx="9963">
                  <c:v>32375.818795388899</c:v>
                </c:pt>
                <c:pt idx="9964">
                  <c:v>32374.359459227799</c:v>
                </c:pt>
                <c:pt idx="9965">
                  <c:v>32373.3819304713</c:v>
                </c:pt>
                <c:pt idx="9966">
                  <c:v>32371.907890528899</c:v>
                </c:pt>
                <c:pt idx="9967">
                  <c:v>32370.432261789501</c:v>
                </c:pt>
                <c:pt idx="9968">
                  <c:v>32369.449142633599</c:v>
                </c:pt>
                <c:pt idx="9969">
                  <c:v>32367.975514455698</c:v>
                </c:pt>
                <c:pt idx="9970">
                  <c:v>32366.5032676058</c:v>
                </c:pt>
                <c:pt idx="9971">
                  <c:v>32365.522604144098</c:v>
                </c:pt>
                <c:pt idx="9972">
                  <c:v>32364.052961159399</c:v>
                </c:pt>
                <c:pt idx="9973">
                  <c:v>32362.585061484901</c:v>
                </c:pt>
                <c:pt idx="9974">
                  <c:v>32361.607497241199</c:v>
                </c:pt>
                <c:pt idx="9975">
                  <c:v>32360.1428047355</c:v>
                </c:pt>
                <c:pt idx="9976">
                  <c:v>32358.680217522098</c:v>
                </c:pt>
                <c:pt idx="9977">
                  <c:v>32357.706396020501</c:v>
                </c:pt>
                <c:pt idx="9978">
                  <c:v>32356.247619279598</c:v>
                </c:pt>
                <c:pt idx="9979">
                  <c:v>32354.791309813299</c:v>
                </c:pt>
                <c:pt idx="9980">
                  <c:v>32353.821874577501</c:v>
                </c:pt>
                <c:pt idx="9981">
                  <c:v>32352.369978887298</c:v>
                </c:pt>
                <c:pt idx="9982">
                  <c:v>32350.920912453799</c:v>
                </c:pt>
                <c:pt idx="9983">
                  <c:v>32349.956507007901</c:v>
                </c:pt>
                <c:pt idx="9984">
                  <c:v>32348.5124576542</c:v>
                </c:pt>
                <c:pt idx="9985">
                  <c:v>32347.071599539398</c:v>
                </c:pt>
                <c:pt idx="9986">
                  <c:v>32346.112867407199</c:v>
                </c:pt>
                <c:pt idx="9987">
                  <c:v>32344.6776296758</c:v>
                </c:pt>
                <c:pt idx="9988">
                  <c:v>32343.2502460574</c:v>
                </c:pt>
                <c:pt idx="9989">
                  <c:v>32342.310060416599</c:v>
                </c:pt>
                <c:pt idx="9990">
                  <c:v>32340.915602151199</c:v>
                </c:pt>
                <c:pt idx="9991">
                  <c:v>32339.537220184699</c:v>
                </c:pt>
                <c:pt idx="9992">
                  <c:v>32338.625614630801</c:v>
                </c:pt>
                <c:pt idx="9993">
                  <c:v>32337.266756655401</c:v>
                </c:pt>
                <c:pt idx="9994">
                  <c:v>32335.9152511705</c:v>
                </c:pt>
                <c:pt idx="9995">
                  <c:v>32335.016716710801</c:v>
                </c:pt>
                <c:pt idx="9996">
                  <c:v>32333.670195536401</c:v>
                </c:pt>
                <c:pt idx="9997">
                  <c:v>32332.3223030441</c:v>
                </c:pt>
                <c:pt idx="9998">
                  <c:v>32331.421330685898</c:v>
                </c:pt>
                <c:pt idx="9999">
                  <c:v>32330.0638828234</c:v>
                </c:pt>
                <c:pt idx="10000">
                  <c:v>32328.696339834602</c:v>
                </c:pt>
                <c:pt idx="10001">
                  <c:v>32327.7774205852</c:v>
                </c:pt>
                <c:pt idx="10002">
                  <c:v>32326.385782545502</c:v>
                </c:pt>
                <c:pt idx="10003">
                  <c:v>32324.975325571198</c:v>
                </c:pt>
                <c:pt idx="10004">
                  <c:v>32324.022950437899</c:v>
                </c:pt>
                <c:pt idx="10005">
                  <c:v>32322.573858732201</c:v>
                </c:pt>
                <c:pt idx="10006">
                  <c:v>32321.097224283301</c:v>
                </c:pt>
                <c:pt idx="10007">
                  <c:v>32320.0958842734</c:v>
                </c:pt>
                <c:pt idx="10008">
                  <c:v>32318.5660754124</c:v>
                </c:pt>
                <c:pt idx="10009">
                  <c:v>32317</c:v>
                </c:pt>
                <c:pt idx="10010">
                  <c:v>32315.939035567</c:v>
                </c:pt>
                <c:pt idx="10011">
                  <c:v>32314.331820412099</c:v>
                </c:pt>
                <c:pt idx="10012">
                  <c:v>32312.704915449602</c:v>
                </c:pt>
                <c:pt idx="10013">
                  <c:v>32311.608946914301</c:v>
                </c:pt>
                <c:pt idx="10014">
                  <c:v>32309.947306603401</c:v>
                </c:pt>
                <c:pt idx="10015">
                  <c:v>32308.2636736817</c:v>
                </c:pt>
                <c:pt idx="10016">
                  <c:v>32307.128607171901</c:v>
                </c:pt>
                <c:pt idx="10017">
                  <c:v>32305.4064008965</c:v>
                </c:pt>
                <c:pt idx="10018">
                  <c:v>32303.6598992074</c:v>
                </c:pt>
                <c:pt idx="10019">
                  <c:v>32302.481640850801</c:v>
                </c:pt>
                <c:pt idx="10020">
                  <c:v>32300.0905553829</c:v>
                </c:pt>
                <c:pt idx="10021">
                  <c:v>32298.877216537599</c:v>
                </c:pt>
                <c:pt idx="10022">
                  <c:v>32297.6516724619</c:v>
                </c:pt>
                <c:pt idx="10023">
                  <c:v>32295.7899118327</c:v>
                </c:pt>
                <c:pt idx="10024">
                  <c:v>32293.8992501834</c:v>
                </c:pt>
                <c:pt idx="10025">
                  <c:v>32292.622326516499</c:v>
                </c:pt>
                <c:pt idx="10026">
                  <c:v>32290.681577497799</c:v>
                </c:pt>
                <c:pt idx="10027">
                  <c:v>32288.709624655799</c:v>
                </c:pt>
                <c:pt idx="10028">
                  <c:v>32287.3772275255</c:v>
                </c:pt>
                <c:pt idx="10029">
                  <c:v>32285.351349308999</c:v>
                </c:pt>
                <c:pt idx="10030">
                  <c:v>32283.291964466</c:v>
                </c:pt>
                <c:pt idx="10031">
                  <c:v>32281.9</c:v>
                </c:pt>
                <c:pt idx="10032">
                  <c:v>32279.7125913907</c:v>
                </c:pt>
                <c:pt idx="10033">
                  <c:v>32277.363987997502</c:v>
                </c:pt>
                <c:pt idx="10034">
                  <c:v>32274.876029396699</c:v>
                </c:pt>
                <c:pt idx="10035">
                  <c:v>32272.270555165102</c:v>
                </c:pt>
                <c:pt idx="10036">
                  <c:v>32270.479070858401</c:v>
                </c:pt>
                <c:pt idx="10037">
                  <c:v>32267.726269634099</c:v>
                </c:pt>
                <c:pt idx="10038">
                  <c:v>32264.914191649699</c:v>
                </c:pt>
                <c:pt idx="10039">
                  <c:v>32263.017326435998</c:v>
                </c:pt>
                <c:pt idx="10040">
                  <c:v>32260.1549862436</c:v>
                </c:pt>
                <c:pt idx="10041">
                  <c:v>32257.2916081617</c:v>
                </c:pt>
                <c:pt idx="10042">
                  <c:v>32255.3928978113</c:v>
                </c:pt>
                <c:pt idx="10043">
                  <c:v>32252.5763223061</c:v>
                </c:pt>
                <c:pt idx="10044">
                  <c:v>32249.816947782201</c:v>
                </c:pt>
                <c:pt idx="10045">
                  <c:v>32247.136613816299</c:v>
                </c:pt>
                <c:pt idx="10046">
                  <c:v>32244.557159984699</c:v>
                </c:pt>
                <c:pt idx="10047">
                  <c:v>32242.904353592199</c:v>
                </c:pt>
                <c:pt idx="10048">
                  <c:v>32240.5415657103</c:v>
                </c:pt>
                <c:pt idx="10049">
                  <c:v>32238.3378968336</c:v>
                </c:pt>
                <c:pt idx="10050">
                  <c:v>32236.967968672499</c:v>
                </c:pt>
                <c:pt idx="10051">
                  <c:v>32235.078030530101</c:v>
                </c:pt>
                <c:pt idx="10052">
                  <c:v>32233.405450263701</c:v>
                </c:pt>
                <c:pt idx="10053">
                  <c:v>32232.415229984799</c:v>
                </c:pt>
                <c:pt idx="10054">
                  <c:v>32231.042445225601</c:v>
                </c:pt>
                <c:pt idx="10055">
                  <c:v>32229.7816131584</c:v>
                </c:pt>
                <c:pt idx="10056">
                  <c:v>32228.9966923311</c:v>
                </c:pt>
                <c:pt idx="10057">
                  <c:v>32227.8929188328</c:v>
                </c:pt>
                <c:pt idx="10058">
                  <c:v>32226.8656629252</c:v>
                </c:pt>
                <c:pt idx="10059">
                  <c:v>32226.216773370401</c:v>
                </c:pt>
                <c:pt idx="10060">
                  <c:v>32225.287517529901</c:v>
                </c:pt>
                <c:pt idx="10061">
                  <c:v>32224.399344179001</c:v>
                </c:pt>
                <c:pt idx="10062">
                  <c:v>32223.823490161401</c:v>
                </c:pt>
                <c:pt idx="10063">
                  <c:v>32222.974258375601</c:v>
                </c:pt>
                <c:pt idx="10064">
                  <c:v>32222.130673978201</c:v>
                </c:pt>
                <c:pt idx="10065">
                  <c:v>32221.279448806501</c:v>
                </c:pt>
                <c:pt idx="10066">
                  <c:v>32220.701158428099</c:v>
                </c:pt>
                <c:pt idx="10067">
                  <c:v>32219.807669381298</c:v>
                </c:pt>
                <c:pt idx="10068">
                  <c:v>32218.8711044589</c:v>
                </c:pt>
                <c:pt idx="10069">
                  <c:v>32217.878175497899</c:v>
                </c:pt>
                <c:pt idx="10070">
                  <c:v>32217.178347446701</c:v>
                </c:pt>
                <c:pt idx="10071">
                  <c:v>32216.061949170598</c:v>
                </c:pt>
                <c:pt idx="10072">
                  <c:v>32214.853751754701</c:v>
                </c:pt>
                <c:pt idx="10073">
                  <c:v>32213.990725233001</c:v>
                </c:pt>
                <c:pt idx="10074">
                  <c:v>32212.6</c:v>
                </c:pt>
                <c:pt idx="10075">
                  <c:v>32211.602915323299</c:v>
                </c:pt>
                <c:pt idx="10076">
                  <c:v>32210.001312092099</c:v>
                </c:pt>
                <c:pt idx="10077">
                  <c:v>32207.677333348001</c:v>
                </c:pt>
                <c:pt idx="10078">
                  <c:v>32206.4385468609</c:v>
                </c:pt>
                <c:pt idx="10079">
                  <c:v>32204.489360647502</c:v>
                </c:pt>
                <c:pt idx="10080">
                  <c:v>32203.1318195448</c:v>
                </c:pt>
                <c:pt idx="10081">
                  <c:v>32201.012817926399</c:v>
                </c:pt>
                <c:pt idx="10082">
                  <c:v>32198.7999109228</c:v>
                </c:pt>
                <c:pt idx="10083">
                  <c:v>32197.2754269129</c:v>
                </c:pt>
                <c:pt idx="10084">
                  <c:v>32194.919317363499</c:v>
                </c:pt>
                <c:pt idx="10085">
                  <c:v>32192.4852701444</c:v>
                </c:pt>
                <c:pt idx="10086">
                  <c:v>32190.822230277299</c:v>
                </c:pt>
                <c:pt idx="10087">
                  <c:v>32188.271593371599</c:v>
                </c:pt>
                <c:pt idx="10088">
                  <c:v>32185.658986511698</c:v>
                </c:pt>
                <c:pt idx="10089">
                  <c:v>32183.8857778372</c:v>
                </c:pt>
                <c:pt idx="10090">
                  <c:v>32181.1831941499</c:v>
                </c:pt>
                <c:pt idx="10091">
                  <c:v>32178.434608224001</c:v>
                </c:pt>
                <c:pt idx="10092">
                  <c:v>32176.579617791798</c:v>
                </c:pt>
                <c:pt idx="10093">
                  <c:v>32173.7676678977</c:v>
                </c:pt>
                <c:pt idx="10094">
                  <c:v>32170.9256834804</c:v>
                </c:pt>
                <c:pt idx="10095">
                  <c:v>32169.017298340401</c:v>
                </c:pt>
                <c:pt idx="10096">
                  <c:v>32166.1318351304</c:v>
                </c:pt>
                <c:pt idx="10097">
                  <c:v>32163.138690139102</c:v>
                </c:pt>
                <c:pt idx="10098">
                  <c:v>32160.018729897802</c:v>
                </c:pt>
                <c:pt idx="10099">
                  <c:v>32156.779874822802</c:v>
                </c:pt>
                <c:pt idx="10100">
                  <c:v>32154.5584967373</c:v>
                </c:pt>
                <c:pt idx="10101">
                  <c:v>32151.1390845311</c:v>
                </c:pt>
                <c:pt idx="10102">
                  <c:v>32147.621898601101</c:v>
                </c:pt>
                <c:pt idx="10103">
                  <c:v>32144.0148593636</c:v>
                </c:pt>
                <c:pt idx="10104">
                  <c:v>32141.564159351201</c:v>
                </c:pt>
                <c:pt idx="10105">
                  <c:v>32137.824965526299</c:v>
                </c:pt>
                <c:pt idx="10106">
                  <c:v>32134.017039504</c:v>
                </c:pt>
                <c:pt idx="10107">
                  <c:v>32131.444148918399</c:v>
                </c:pt>
                <c:pt idx="10108">
                  <c:v>32127.539270158701</c:v>
                </c:pt>
                <c:pt idx="10109">
                  <c:v>32122.2600724152</c:v>
                </c:pt>
                <c:pt idx="10110">
                  <c:v>32119.594599793501</c:v>
                </c:pt>
                <c:pt idx="10111">
                  <c:v>32115.570649020399</c:v>
                </c:pt>
                <c:pt idx="10112">
                  <c:v>32112.8742763468</c:v>
                </c:pt>
                <c:pt idx="10113">
                  <c:v>32108.814976074002</c:v>
                </c:pt>
                <c:pt idx="10114">
                  <c:v>32104.745026656299</c:v>
                </c:pt>
                <c:pt idx="10115">
                  <c:v>32100.672348510001</c:v>
                </c:pt>
                <c:pt idx="10116">
                  <c:v>32096.604862051499</c:v>
                </c:pt>
                <c:pt idx="10117">
                  <c:v>32093.9</c:v>
                </c:pt>
                <c:pt idx="10118">
                  <c:v>32089.7751278865</c:v>
                </c:pt>
                <c:pt idx="10119">
                  <c:v>32085.515547106399</c:v>
                </c:pt>
                <c:pt idx="10120">
                  <c:v>32082.6095348075</c:v>
                </c:pt>
                <c:pt idx="10121">
                  <c:v>32078.1638982449</c:v>
                </c:pt>
                <c:pt idx="10122">
                  <c:v>32073.629703409901</c:v>
                </c:pt>
                <c:pt idx="10123">
                  <c:v>32070.5662541825</c:v>
                </c:pt>
                <c:pt idx="10124">
                  <c:v>32065.922920888901</c:v>
                </c:pt>
                <c:pt idx="10125">
                  <c:v>32061.2371797173</c:v>
                </c:pt>
                <c:pt idx="10126">
                  <c:v>32058.098338706699</c:v>
                </c:pt>
                <c:pt idx="10127">
                  <c:v>32053.380376400499</c:v>
                </c:pt>
                <c:pt idx="10128">
                  <c:v>32048.666156610499</c:v>
                </c:pt>
                <c:pt idx="10129">
                  <c:v>32045.533968962201</c:v>
                </c:pt>
                <c:pt idx="10130">
                  <c:v>32040.8644453614</c:v>
                </c:pt>
                <c:pt idx="10131">
                  <c:v>32036.2448146713</c:v>
                </c:pt>
                <c:pt idx="10132">
                  <c:v>32033.201325530801</c:v>
                </c:pt>
                <c:pt idx="10133">
                  <c:v>32028.703308353699</c:v>
                </c:pt>
                <c:pt idx="10134">
                  <c:v>32025.756919331099</c:v>
                </c:pt>
                <c:pt idx="10135">
                  <c:v>32021.4285889944</c:v>
                </c:pt>
                <c:pt idx="10136">
                  <c:v>32017.225145959099</c:v>
                </c:pt>
                <c:pt idx="10137">
                  <c:v>32014.500778805701</c:v>
                </c:pt>
                <c:pt idx="10138">
                  <c:v>32010.543939934701</c:v>
                </c:pt>
                <c:pt idx="10139">
                  <c:v>32006.7391122646</c:v>
                </c:pt>
                <c:pt idx="10140">
                  <c:v>32002.860954559699</c:v>
                </c:pt>
                <c:pt idx="10141">
                  <c:v>31998.8653447375</c:v>
                </c:pt>
                <c:pt idx="10142">
                  <c:v>31994.785440895299</c:v>
                </c:pt>
                <c:pt idx="10143">
                  <c:v>31992.035049358401</c:v>
                </c:pt>
                <c:pt idx="10144">
                  <c:v>31987.8883401434</c:v>
                </c:pt>
                <c:pt idx="10145">
                  <c:v>31983.7457585007</c:v>
                </c:pt>
                <c:pt idx="10146">
                  <c:v>31981.002704870501</c:v>
                </c:pt>
                <c:pt idx="10147">
                  <c:v>31975.605610321702</c:v>
                </c:pt>
                <c:pt idx="10148">
                  <c:v>31972.971218645998</c:v>
                </c:pt>
                <c:pt idx="10149">
                  <c:v>31969.127457378301</c:v>
                </c:pt>
                <c:pt idx="10150">
                  <c:v>31965.442561470001</c:v>
                </c:pt>
                <c:pt idx="10151">
                  <c:v>31963.090597099701</c:v>
                </c:pt>
                <c:pt idx="10152">
                  <c:v>31959.744161450701</c:v>
                </c:pt>
                <c:pt idx="10153">
                  <c:v>31956.645012753499</c:v>
                </c:pt>
                <c:pt idx="10154">
                  <c:v>31954.732669630801</c:v>
                </c:pt>
                <c:pt idx="10155">
                  <c:v>31952.119350513702</c:v>
                </c:pt>
                <c:pt idx="10156">
                  <c:v>31949.841739940799</c:v>
                </c:pt>
                <c:pt idx="10157">
                  <c:v>31948.526212008001</c:v>
                </c:pt>
                <c:pt idx="10158">
                  <c:v>31946.881800335999</c:v>
                </c:pt>
                <c:pt idx="10159">
                  <c:v>31946.019106945601</c:v>
                </c:pt>
                <c:pt idx="10160">
                  <c:v>31945.1</c:v>
                </c:pt>
                <c:pt idx="10161">
                  <c:v>31944.439781197001</c:v>
                </c:pt>
                <c:pt idx="10162">
                  <c:v>31944.026181454701</c:v>
                </c:pt>
                <c:pt idx="10163">
                  <c:v>31943.443397930801</c:v>
                </c:pt>
                <c:pt idx="10164">
                  <c:v>31942.903109994601</c:v>
                </c:pt>
                <c:pt idx="10165">
                  <c:v>31942.565057963799</c:v>
                </c:pt>
                <c:pt idx="10166">
                  <c:v>31942.0889867076</c:v>
                </c:pt>
                <c:pt idx="10167">
                  <c:v>31941.647479879601</c:v>
                </c:pt>
                <c:pt idx="10168">
                  <c:v>31941.370875721201</c:v>
                </c:pt>
                <c:pt idx="10169">
                  <c:v>31940.980366974101</c:v>
                </c:pt>
                <c:pt idx="10170">
                  <c:v>31940.616491495799</c:v>
                </c:pt>
                <c:pt idx="10171">
                  <c:v>31940.387235370701</c:v>
                </c:pt>
                <c:pt idx="10172">
                  <c:v>31940.061139374098</c:v>
                </c:pt>
                <c:pt idx="10173">
                  <c:v>31939.753745486702</c:v>
                </c:pt>
                <c:pt idx="10174">
                  <c:v>31939.557737555901</c:v>
                </c:pt>
                <c:pt idx="10175">
                  <c:v>31939.274904551199</c:v>
                </c:pt>
                <c:pt idx="10176">
                  <c:v>31939.0028424962</c:v>
                </c:pt>
                <c:pt idx="10177">
                  <c:v>31938.8259829206</c:v>
                </c:pt>
                <c:pt idx="10178">
                  <c:v>31938.565263149001</c:v>
                </c:pt>
                <c:pt idx="10179">
                  <c:v>31938.307383167801</c:v>
                </c:pt>
                <c:pt idx="10180">
                  <c:v>31938.135572108298</c:v>
                </c:pt>
                <c:pt idx="10181">
                  <c:v>31937.8758158114</c:v>
                </c:pt>
                <c:pt idx="10182">
                  <c:v>31937.611927146099</c:v>
                </c:pt>
                <c:pt idx="10183">
                  <c:v>31937.439006815301</c:v>
                </c:pt>
                <c:pt idx="10184">
                  <c:v>31937.1873876631</c:v>
                </c:pt>
                <c:pt idx="10185">
                  <c:v>31936.944598766</c:v>
                </c:pt>
                <c:pt idx="10186">
                  <c:v>31936.7873766665</c:v>
                </c:pt>
                <c:pt idx="10187">
                  <c:v>31936.558096467099</c:v>
                </c:pt>
                <c:pt idx="10188">
                  <c:v>31936.336196449902</c:v>
                </c:pt>
                <c:pt idx="10189">
                  <c:v>31936.192094674199</c:v>
                </c:pt>
                <c:pt idx="10190">
                  <c:v>31935.981286566399</c:v>
                </c:pt>
                <c:pt idx="10191">
                  <c:v>31935.776408567599</c:v>
                </c:pt>
                <c:pt idx="10192">
                  <c:v>31935.642849208201</c:v>
                </c:pt>
                <c:pt idx="10193">
                  <c:v>31935.446646330402</c:v>
                </c:pt>
                <c:pt idx="10194">
                  <c:v>31935.318366887401</c:v>
                </c:pt>
                <c:pt idx="10195">
                  <c:v>31935.129328637999</c:v>
                </c:pt>
                <c:pt idx="10196">
                  <c:v>31934.943864129102</c:v>
                </c:pt>
                <c:pt idx="10197">
                  <c:v>31934.821938002398</c:v>
                </c:pt>
                <c:pt idx="10198">
                  <c:v>31934.641221333401</c:v>
                </c:pt>
                <c:pt idx="10199">
                  <c:v>31934.462628331901</c:v>
                </c:pt>
                <c:pt idx="10200">
                  <c:v>31934.3444776141</c:v>
                </c:pt>
                <c:pt idx="10201">
                  <c:v>31934.168215664198</c:v>
                </c:pt>
                <c:pt idx="10202">
                  <c:v>31933.9926273087</c:v>
                </c:pt>
                <c:pt idx="10203">
                  <c:v>31933.8756740922</c:v>
                </c:pt>
                <c:pt idx="10204">
                  <c:v>31933.7</c:v>
                </c:pt>
                <c:pt idx="10205">
                  <c:v>31933.518513289298</c:v>
                </c:pt>
                <c:pt idx="10206">
                  <c:v>31933.392060102098</c:v>
                </c:pt>
                <c:pt idx="10207">
                  <c:v>31933.1957850291</c:v>
                </c:pt>
                <c:pt idx="10208">
                  <c:v>31932.993512939</c:v>
                </c:pt>
                <c:pt idx="10209">
                  <c:v>31932.856398388099</c:v>
                </c:pt>
                <c:pt idx="10210">
                  <c:v>31932.648924603502</c:v>
                </c:pt>
                <c:pt idx="10211">
                  <c:v>31932.441205802501</c:v>
                </c:pt>
                <c:pt idx="10212">
                  <c:v>31932.235398985202</c:v>
                </c:pt>
                <c:pt idx="10213">
                  <c:v>31932.033661152</c:v>
                </c:pt>
                <c:pt idx="10214">
                  <c:v>31931.9024949952</c:v>
                </c:pt>
                <c:pt idx="10215">
                  <c:v>31931.712332135899</c:v>
                </c:pt>
                <c:pt idx="10216">
                  <c:v>31931.531990261301</c:v>
                </c:pt>
                <c:pt idx="10217">
                  <c:v>31931.418283632702</c:v>
                </c:pt>
                <c:pt idx="10218">
                  <c:v>31931.259103399701</c:v>
                </c:pt>
                <c:pt idx="10219">
                  <c:v>31931.115496152001</c:v>
                </c:pt>
                <c:pt idx="10220">
                  <c:v>31931.029474830601</c:v>
                </c:pt>
                <c:pt idx="10221">
                  <c:v>31930.916615892202</c:v>
                </c:pt>
                <c:pt idx="10222">
                  <c:v>31930.8250819397</c:v>
                </c:pt>
                <c:pt idx="10223">
                  <c:v>31930.776971704399</c:v>
                </c:pt>
                <c:pt idx="10224">
                  <c:v>31930.725772729002</c:v>
                </c:pt>
                <c:pt idx="10225">
                  <c:v>31930.70165074</c:v>
                </c:pt>
                <c:pt idx="10226">
                  <c:v>31930.702803243199</c:v>
                </c:pt>
                <c:pt idx="10227">
                  <c:v>31930.743792973299</c:v>
                </c:pt>
                <c:pt idx="10228">
                  <c:v>31930.830873046401</c:v>
                </c:pt>
                <c:pt idx="10229">
                  <c:v>31930.9127673123</c:v>
                </c:pt>
                <c:pt idx="10230">
                  <c:v>31931.068722743599</c:v>
                </c:pt>
                <c:pt idx="10231">
                  <c:v>31931.261238261999</c:v>
                </c:pt>
                <c:pt idx="10232">
                  <c:v>31931.408128238101</c:v>
                </c:pt>
                <c:pt idx="10233">
                  <c:v>31931.6536353548</c:v>
                </c:pt>
                <c:pt idx="10234">
                  <c:v>31931.926172302501</c:v>
                </c:pt>
                <c:pt idx="10235">
                  <c:v>31932.121115311598</c:v>
                </c:pt>
                <c:pt idx="10236">
                  <c:v>31932.538040307099</c:v>
                </c:pt>
                <c:pt idx="10237">
                  <c:v>31932.7579044589</c:v>
                </c:pt>
                <c:pt idx="10238">
                  <c:v>31933.098974549201</c:v>
                </c:pt>
                <c:pt idx="10239">
                  <c:v>31933.450396522599</c:v>
                </c:pt>
                <c:pt idx="10240">
                  <c:v>31933.688664022098</c:v>
                </c:pt>
                <c:pt idx="10241">
                  <c:v>31934.049397253999</c:v>
                </c:pt>
                <c:pt idx="10242">
                  <c:v>31934.410952113001</c:v>
                </c:pt>
                <c:pt idx="10243">
                  <c:v>31934.650680283001</c:v>
                </c:pt>
                <c:pt idx="10244">
                  <c:v>31935.0056626406</c:v>
                </c:pt>
                <c:pt idx="10245">
                  <c:v>31935.351936369399</c:v>
                </c:pt>
                <c:pt idx="10246">
                  <c:v>31935.576182532601</c:v>
                </c:pt>
                <c:pt idx="10247">
                  <c:v>31935.9</c:v>
                </c:pt>
                <c:pt idx="10248">
                  <c:v>31936.2124810272</c:v>
                </c:pt>
                <c:pt idx="10249">
                  <c:v>31936.4182888334</c:v>
                </c:pt>
                <c:pt idx="10250">
                  <c:v>31936.7247006857</c:v>
                </c:pt>
                <c:pt idx="10251">
                  <c:v>31937.030116063201</c:v>
                </c:pt>
                <c:pt idx="10252">
                  <c:v>31937.234152358698</c:v>
                </c:pt>
                <c:pt idx="10253">
                  <c:v>31937.645892484601</c:v>
                </c:pt>
                <c:pt idx="10254">
                  <c:v>31937.960221073601</c:v>
                </c:pt>
                <c:pt idx="10255">
                  <c:v>31938.281488278299</c:v>
                </c:pt>
                <c:pt idx="10256">
                  <c:v>31938.500500842099</c:v>
                </c:pt>
                <c:pt idx="10257">
                  <c:v>31938.837740790099</c:v>
                </c:pt>
                <c:pt idx="10258">
                  <c:v>31939.1872094141</c:v>
                </c:pt>
                <c:pt idx="10259">
                  <c:v>31939.427961846501</c:v>
                </c:pt>
                <c:pt idx="10260">
                  <c:v>31939.802219981</c:v>
                </c:pt>
                <c:pt idx="10261">
                  <c:v>31940.193996851802</c:v>
                </c:pt>
                <c:pt idx="10262">
                  <c:v>31940.465893704601</c:v>
                </c:pt>
                <c:pt idx="10263">
                  <c:v>31940.891276853101</c:v>
                </c:pt>
                <c:pt idx="10264">
                  <c:v>31941.3394687984</c:v>
                </c:pt>
                <c:pt idx="10265">
                  <c:v>31941.651914623199</c:v>
                </c:pt>
                <c:pt idx="10266">
                  <c:v>31942.1425296134</c:v>
                </c:pt>
                <c:pt idx="10267">
                  <c:v>31942.6612434608</c:v>
                </c:pt>
                <c:pt idx="10268">
                  <c:v>31943.023642809301</c:v>
                </c:pt>
                <c:pt idx="10269">
                  <c:v>31943.598652103999</c:v>
                </c:pt>
                <c:pt idx="10270">
                  <c:v>31944.274290748101</c:v>
                </c:pt>
                <c:pt idx="10271">
                  <c:v>31944.787430108099</c:v>
                </c:pt>
                <c:pt idx="10272">
                  <c:v>31945.643832852398</c:v>
                </c:pt>
                <c:pt idx="10273">
                  <c:v>31946.5954160115</c:v>
                </c:pt>
                <c:pt idx="10274">
                  <c:v>31947.2777649979</c:v>
                </c:pt>
                <c:pt idx="10275">
                  <c:v>31948.365852106101</c:v>
                </c:pt>
                <c:pt idx="10276">
                  <c:v>31949.522563538299</c:v>
                </c:pt>
                <c:pt idx="10277">
                  <c:v>31950.326911323002</c:v>
                </c:pt>
                <c:pt idx="10278">
                  <c:v>31951.575866553099</c:v>
                </c:pt>
                <c:pt idx="10279">
                  <c:v>31952.866890016601</c:v>
                </c:pt>
                <c:pt idx="10280">
                  <c:v>31953.746025771699</c:v>
                </c:pt>
                <c:pt idx="10281">
                  <c:v>31955.0850328817</c:v>
                </c:pt>
                <c:pt idx="10282">
                  <c:v>31956.439552134401</c:v>
                </c:pt>
                <c:pt idx="10283">
                  <c:v>31957.346265032</c:v>
                </c:pt>
                <c:pt idx="10284">
                  <c:v>31958.704507780101</c:v>
                </c:pt>
                <c:pt idx="10285">
                  <c:v>31960.0517065801</c:v>
                </c:pt>
                <c:pt idx="10286">
                  <c:v>31960.938785792201</c:v>
                </c:pt>
                <c:pt idx="10287">
                  <c:v>31961.813579891001</c:v>
                </c:pt>
                <c:pt idx="10288">
                  <c:v>31963.0962818464</c:v>
                </c:pt>
                <c:pt idx="10289">
                  <c:v>31963.927453951299</c:v>
                </c:pt>
                <c:pt idx="10290">
                  <c:v>31965.130891618701</c:v>
                </c:pt>
                <c:pt idx="10291">
                  <c:v>31966.2799768572</c:v>
                </c:pt>
                <c:pt idx="10292">
                  <c:v>31967.055075769</c:v>
                </c:pt>
                <c:pt idx="10293">
                  <c:v>31967.848370001699</c:v>
                </c:pt>
                <c:pt idx="10294">
                  <c:v>31969.067182103801</c:v>
                </c:pt>
                <c:pt idx="10295">
                  <c:v>31969.895473691598</c:v>
                </c:pt>
                <c:pt idx="10296">
                  <c:v>31971.155541525899</c:v>
                </c:pt>
                <c:pt idx="10297">
                  <c:v>31972.429572111199</c:v>
                </c:pt>
                <c:pt idx="10298">
                  <c:v>31973.282686367202</c:v>
                </c:pt>
                <c:pt idx="10299">
                  <c:v>31974.562003723098</c:v>
                </c:pt>
                <c:pt idx="10300">
                  <c:v>31975.833702453099</c:v>
                </c:pt>
                <c:pt idx="10301">
                  <c:v>31976.673272485099</c:v>
                </c:pt>
                <c:pt idx="10302">
                  <c:v>31978.321871969601</c:v>
                </c:pt>
                <c:pt idx="10303">
                  <c:v>31979.126105560499</c:v>
                </c:pt>
                <c:pt idx="10304">
                  <c:v>31980.300629077599</c:v>
                </c:pt>
                <c:pt idx="10305">
                  <c:v>31981.4297665591</c:v>
                </c:pt>
                <c:pt idx="10306">
                  <c:v>31982.153313864601</c:v>
                </c:pt>
                <c:pt idx="10307">
                  <c:v>31983.188823472701</c:v>
                </c:pt>
                <c:pt idx="10308">
                  <c:v>31984.157365668401</c:v>
                </c:pt>
                <c:pt idx="10309">
                  <c:v>31984.761859796301</c:v>
                </c:pt>
                <c:pt idx="10310">
                  <c:v>31985.600805157101</c:v>
                </c:pt>
                <c:pt idx="10311">
                  <c:v>31986.351201728601</c:v>
                </c:pt>
                <c:pt idx="10312">
                  <c:v>31986.798275786499</c:v>
                </c:pt>
                <c:pt idx="10313">
                  <c:v>31987.386222445199</c:v>
                </c:pt>
                <c:pt idx="10314">
                  <c:v>31987.911591587301</c:v>
                </c:pt>
                <c:pt idx="10315">
                  <c:v>31988.2360046258</c:v>
                </c:pt>
                <c:pt idx="10316">
                  <c:v>31988.687705475601</c:v>
                </c:pt>
                <c:pt idx="10317">
                  <c:v>31989.102100927699</c:v>
                </c:pt>
                <c:pt idx="10318">
                  <c:v>31989.360193259199</c:v>
                </c:pt>
                <c:pt idx="10319">
                  <c:v>31989.7239056781</c:v>
                </c:pt>
                <c:pt idx="10320">
                  <c:v>31990.0641038547</c:v>
                </c:pt>
                <c:pt idx="10321">
                  <c:v>31990.280393088899</c:v>
                </c:pt>
                <c:pt idx="10322">
                  <c:v>31990.592893491299</c:v>
                </c:pt>
                <c:pt idx="10323">
                  <c:v>31990.895670806902</c:v>
                </c:pt>
                <c:pt idx="10324">
                  <c:v>31991.094674553398</c:v>
                </c:pt>
                <c:pt idx="10325">
                  <c:v>31991.3927393538</c:v>
                </c:pt>
                <c:pt idx="10326">
                  <c:v>31991.694872222699</c:v>
                </c:pt>
                <c:pt idx="10327">
                  <c:v>31991.901108091199</c:v>
                </c:pt>
                <c:pt idx="10328">
                  <c:v>31992.221513704</c:v>
                </c:pt>
                <c:pt idx="10329">
                  <c:v>31992.559778540799</c:v>
                </c:pt>
                <c:pt idx="10330">
                  <c:v>31992.7977641408</c:v>
                </c:pt>
                <c:pt idx="10331">
                  <c:v>31993.177286980499</c:v>
                </c:pt>
                <c:pt idx="10332">
                  <c:v>31993.5884601996</c:v>
                </c:pt>
                <c:pt idx="10333">
                  <c:v>31993.8827131408</c:v>
                </c:pt>
                <c:pt idx="10334">
                  <c:v>31994.358129621902</c:v>
                </c:pt>
                <c:pt idx="10335">
                  <c:v>31994.8795245154</c:v>
                </c:pt>
                <c:pt idx="10336">
                  <c:v>31995.2578442007</c:v>
                </c:pt>
                <c:pt idx="10337">
                  <c:v>31995.871307384201</c:v>
                </c:pt>
                <c:pt idx="10338">
                  <c:v>31996.536442184701</c:v>
                </c:pt>
                <c:pt idx="10339">
                  <c:v>31997.006622522498</c:v>
                </c:pt>
                <c:pt idx="10340">
                  <c:v>31997.7491047607</c:v>
                </c:pt>
                <c:pt idx="10341">
                  <c:v>31998.532732307202</c:v>
                </c:pt>
                <c:pt idx="10342">
                  <c:v>31999.076059859799</c:v>
                </c:pt>
                <c:pt idx="10343">
                  <c:v>31999.919490996301</c:v>
                </c:pt>
                <c:pt idx="10344">
                  <c:v>32000.7935411324</c:v>
                </c:pt>
                <c:pt idx="10345">
                  <c:v>32001.3913024621</c:v>
                </c:pt>
                <c:pt idx="10346">
                  <c:v>32002.307612340399</c:v>
                </c:pt>
                <c:pt idx="10347">
                  <c:v>32003.2440149096</c:v>
                </c:pt>
                <c:pt idx="10348">
                  <c:v>32003.8774965788</c:v>
                </c:pt>
                <c:pt idx="10349">
                  <c:v>32004.838615042401</c:v>
                </c:pt>
                <c:pt idx="10350">
                  <c:v>32005.8092998883</c:v>
                </c:pt>
                <c:pt idx="10351">
                  <c:v>32006.459788459299</c:v>
                </c:pt>
                <c:pt idx="10352">
                  <c:v>32007.4376453517</c:v>
                </c:pt>
                <c:pt idx="10353">
                  <c:v>32008.414542317802</c:v>
                </c:pt>
                <c:pt idx="10354">
                  <c:v>32009.063324352999</c:v>
                </c:pt>
                <c:pt idx="10355">
                  <c:v>32010.029849517799</c:v>
                </c:pt>
                <c:pt idx="10356">
                  <c:v>32010.9848884475</c:v>
                </c:pt>
                <c:pt idx="10357">
                  <c:v>32011.614114923701</c:v>
                </c:pt>
                <c:pt idx="10358">
                  <c:v>32012.555944870499</c:v>
                </c:pt>
                <c:pt idx="10359">
                  <c:v>32013.4985010868</c:v>
                </c:pt>
                <c:pt idx="10360">
                  <c:v>32014.1282268129</c:v>
                </c:pt>
                <c:pt idx="10361">
                  <c:v>32015.0762749231</c:v>
                </c:pt>
                <c:pt idx="10362">
                  <c:v>32016.030187036398</c:v>
                </c:pt>
                <c:pt idx="10363">
                  <c:v>32016.670337657099</c:v>
                </c:pt>
                <c:pt idx="10364">
                  <c:v>32017.638304553999</c:v>
                </c:pt>
                <c:pt idx="10365">
                  <c:v>32018.617273187901</c:v>
                </c:pt>
                <c:pt idx="10366">
                  <c:v>32019.276982452098</c:v>
                </c:pt>
                <c:pt idx="10367">
                  <c:v>32020.278568759099</c:v>
                </c:pt>
                <c:pt idx="10368">
                  <c:v>32021.2962945369</c:v>
                </c:pt>
                <c:pt idx="10369">
                  <c:v>32021.984696193598</c:v>
                </c:pt>
                <c:pt idx="10370">
                  <c:v>32023.0336025342</c:v>
                </c:pt>
                <c:pt idx="10371">
                  <c:v>32024.1037860793</c:v>
                </c:pt>
                <c:pt idx="10372">
                  <c:v>32024.830013877501</c:v>
                </c:pt>
                <c:pt idx="10373">
                  <c:v>32025.939940875101</c:v>
                </c:pt>
                <c:pt idx="10374">
                  <c:v>32027.076282810998</c:v>
                </c:pt>
                <c:pt idx="10375">
                  <c:v>32027.849470499499</c:v>
                </c:pt>
                <c:pt idx="10376">
                  <c:v>32029.034118777501</c:v>
                </c:pt>
                <c:pt idx="10377">
                  <c:v>32030.250319727598</c:v>
                </c:pt>
                <c:pt idx="10378">
                  <c:v>32031.079601055499</c:v>
                </c:pt>
                <c:pt idx="10379">
                  <c:v>32032.389430924799</c:v>
                </c:pt>
                <c:pt idx="10380">
                  <c:v>32033.363124244999</c:v>
                </c:pt>
                <c:pt idx="10381">
                  <c:v>32034.9646486653</c:v>
                </c:pt>
                <c:pt idx="10382">
                  <c:v>32036.712029771501</c:v>
                </c:pt>
                <c:pt idx="10383">
                  <c:v>32037.945023866701</c:v>
                </c:pt>
                <c:pt idx="10384">
                  <c:v>32039.877187844399</c:v>
                </c:pt>
                <c:pt idx="10385">
                  <c:v>32041.8852345819</c:v>
                </c:pt>
                <c:pt idx="10386">
                  <c:v>32043.253131361202</c:v>
                </c:pt>
                <c:pt idx="10387">
                  <c:v>32045.3293377599</c:v>
                </c:pt>
                <c:pt idx="10388">
                  <c:v>32047.411452992401</c:v>
                </c:pt>
                <c:pt idx="10389">
                  <c:v>32048.789854365001</c:v>
                </c:pt>
                <c:pt idx="10390">
                  <c:v>32050.823506048499</c:v>
                </c:pt>
                <c:pt idx="10391">
                  <c:v>32052.793092639698</c:v>
                </c:pt>
                <c:pt idx="10392">
                  <c:v>32054.057600514701</c:v>
                </c:pt>
                <c:pt idx="10393">
                  <c:v>32055.8621003468</c:v>
                </c:pt>
                <c:pt idx="10394">
                  <c:v>32057.532561160398</c:v>
                </c:pt>
                <c:pt idx="10395">
                  <c:v>32058.558777447</c:v>
                </c:pt>
                <c:pt idx="10396">
                  <c:v>32059.947528291399</c:v>
                </c:pt>
                <c:pt idx="10397">
                  <c:v>32061.1322661911</c:v>
                </c:pt>
                <c:pt idx="10398">
                  <c:v>32061.795792798399</c:v>
                </c:pt>
                <c:pt idx="10399">
                  <c:v>32062.582197518801</c:v>
                </c:pt>
                <c:pt idx="10400">
                  <c:v>32063.094615368402</c:v>
                </c:pt>
                <c:pt idx="10401">
                  <c:v>32063.286856253399</c:v>
                </c:pt>
                <c:pt idx="10402">
                  <c:v>32063.529825347301</c:v>
                </c:pt>
                <c:pt idx="10403">
                  <c:v>32063.748237784599</c:v>
                </c:pt>
                <c:pt idx="10404">
                  <c:v>32063.881373548302</c:v>
                </c:pt>
                <c:pt idx="10405">
                  <c:v>32064.064123490702</c:v>
                </c:pt>
                <c:pt idx="10406">
                  <c:v>32064.228635095798</c:v>
                </c:pt>
                <c:pt idx="10407">
                  <c:v>32064.329347148599</c:v>
                </c:pt>
                <c:pt idx="10408">
                  <c:v>32064.468726790699</c:v>
                </c:pt>
                <c:pt idx="10409">
                  <c:v>32064.596186414601</c:v>
                </c:pt>
                <c:pt idx="10410">
                  <c:v>32064.675707324001</c:v>
                </c:pt>
                <c:pt idx="10411">
                  <c:v>32064.788565516901</c:v>
                </c:pt>
                <c:pt idx="10412">
                  <c:v>32064.8958220108</c:v>
                </c:pt>
                <c:pt idx="10413">
                  <c:v>32064.965384344199</c:v>
                </c:pt>
                <c:pt idx="10414">
                  <c:v>32065.0685699391</c:v>
                </c:pt>
                <c:pt idx="10415">
                  <c:v>32065.1724721541</c:v>
                </c:pt>
                <c:pt idx="10416">
                  <c:v>32065.243308478901</c:v>
                </c:pt>
                <c:pt idx="10417">
                  <c:v>32065.353670326898</c:v>
                </c:pt>
                <c:pt idx="10418">
                  <c:v>32065.4710671143</c:v>
                </c:pt>
                <c:pt idx="10419">
                  <c:v>32065.554409997902</c:v>
                </c:pt>
                <c:pt idx="10420">
                  <c:v>32065.688796950199</c:v>
                </c:pt>
                <c:pt idx="10421">
                  <c:v>32065.836537161002</c:v>
                </c:pt>
                <c:pt idx="10422">
                  <c:v>32065.943619170899</c:v>
                </c:pt>
                <c:pt idx="10423">
                  <c:v>32066.113744051599</c:v>
                </c:pt>
                <c:pt idx="10424">
                  <c:v>32066.281257345301</c:v>
                </c:pt>
                <c:pt idx="10425">
                  <c:v>32066.391463440701</c:v>
                </c:pt>
                <c:pt idx="10426">
                  <c:v>32066.5555954419</c:v>
                </c:pt>
                <c:pt idx="10427">
                  <c:v>32066.664831103401</c:v>
                </c:pt>
                <c:pt idx="10428">
                  <c:v>32066.829433095601</c:v>
                </c:pt>
                <c:pt idx="10429">
                  <c:v>32066.940265845598</c:v>
                </c:pt>
                <c:pt idx="10430">
                  <c:v>32067.109189112402</c:v>
                </c:pt>
                <c:pt idx="10431">
                  <c:v>32067.282553760098</c:v>
                </c:pt>
                <c:pt idx="10432">
                  <c:v>32067.4012822984</c:v>
                </c:pt>
                <c:pt idx="10433">
                  <c:v>32067.585130274401</c:v>
                </c:pt>
                <c:pt idx="10434">
                  <c:v>32067.777116863501</c:v>
                </c:pt>
                <c:pt idx="10435">
                  <c:v>32067.910314047302</c:v>
                </c:pt>
                <c:pt idx="10436">
                  <c:v>32068.1189460184</c:v>
                </c:pt>
                <c:pt idx="10437">
                  <c:v>32068.339413834899</c:v>
                </c:pt>
                <c:pt idx="10438">
                  <c:v>32068.573103958901</c:v>
                </c:pt>
                <c:pt idx="10439">
                  <c:v>32068.7369277738</c:v>
                </c:pt>
                <c:pt idx="10440">
                  <c:v>32068.995736103701</c:v>
                </c:pt>
                <c:pt idx="10441">
                  <c:v>32069.2714639732</c:v>
                </c:pt>
                <c:pt idx="10442">
                  <c:v>32069.465366969798</c:v>
                </c:pt>
                <c:pt idx="10443">
                  <c:v>32069.772375098899</c:v>
                </c:pt>
                <c:pt idx="10444">
                  <c:v>32070.1</c:v>
                </c:pt>
                <c:pt idx="10445">
                  <c:v>32070.343128811801</c:v>
                </c:pt>
                <c:pt idx="10446">
                  <c:v>32070.771558501601</c:v>
                </c:pt>
                <c:pt idx="10447">
                  <c:v>32071.097795171401</c:v>
                </c:pt>
                <c:pt idx="10448">
                  <c:v>32071.644862739799</c:v>
                </c:pt>
                <c:pt idx="10449">
                  <c:v>32072.257330083201</c:v>
                </c:pt>
                <c:pt idx="10450">
                  <c:v>32072.930859987398</c:v>
                </c:pt>
                <c:pt idx="10451">
                  <c:v>32073.411661734401</c:v>
                </c:pt>
                <c:pt idx="10452">
                  <c:v>32074.177324319899</c:v>
                </c:pt>
                <c:pt idx="10453">
                  <c:v>32074.992483562099</c:v>
                </c:pt>
                <c:pt idx="10454">
                  <c:v>32075.561279365302</c:v>
                </c:pt>
                <c:pt idx="10455">
                  <c:v>32076.449294781702</c:v>
                </c:pt>
                <c:pt idx="10456">
                  <c:v>32077.375240950401</c:v>
                </c:pt>
                <c:pt idx="10457">
                  <c:v>32078.011469202302</c:v>
                </c:pt>
                <c:pt idx="10458">
                  <c:v>32078.990995038101</c:v>
                </c:pt>
                <c:pt idx="10459">
                  <c:v>32079.996885722001</c:v>
                </c:pt>
                <c:pt idx="10460">
                  <c:v>32080.679984815</c:v>
                </c:pt>
                <c:pt idx="10461">
                  <c:v>32081.720178659001</c:v>
                </c:pt>
                <c:pt idx="10462">
                  <c:v>32082.775171446701</c:v>
                </c:pt>
                <c:pt idx="10463">
                  <c:v>32083.4845797733</c:v>
                </c:pt>
                <c:pt idx="10464">
                  <c:v>32084.554599213901</c:v>
                </c:pt>
                <c:pt idx="10465">
                  <c:v>32085.6278516942</c:v>
                </c:pt>
                <c:pt idx="10466">
                  <c:v>32086.343007646701</c:v>
                </c:pt>
                <c:pt idx="10467">
                  <c:v>32087.463361661001</c:v>
                </c:pt>
                <c:pt idx="10468">
                  <c:v>32088.7819072856</c:v>
                </c:pt>
                <c:pt idx="10469">
                  <c:v>32089.763794689399</c:v>
                </c:pt>
                <c:pt idx="10470">
                  <c:v>32091.368948245301</c:v>
                </c:pt>
                <c:pt idx="10471">
                  <c:v>32092.5144538147</c:v>
                </c:pt>
                <c:pt idx="10472">
                  <c:v>32094.323853935999</c:v>
                </c:pt>
                <c:pt idx="10473">
                  <c:v>32096.216268540898</c:v>
                </c:pt>
                <c:pt idx="10474">
                  <c:v>32097.5093554144</c:v>
                </c:pt>
                <c:pt idx="10475">
                  <c:v>32099.4742383993</c:v>
                </c:pt>
                <c:pt idx="10476">
                  <c:v>32101.4430689566</c:v>
                </c:pt>
                <c:pt idx="10477">
                  <c:v>32103.386196994601</c:v>
                </c:pt>
                <c:pt idx="10478">
                  <c:v>32104.652694488501</c:v>
                </c:pt>
                <c:pt idx="10479">
                  <c:v>32106.487095901499</c:v>
                </c:pt>
                <c:pt idx="10480">
                  <c:v>32108.216727883901</c:v>
                </c:pt>
                <c:pt idx="10481">
                  <c:v>32109.2969686123</c:v>
                </c:pt>
                <c:pt idx="10482">
                  <c:v>32110.786095784399</c:v>
                </c:pt>
                <c:pt idx="10483">
                  <c:v>32112.0913866146</c:v>
                </c:pt>
                <c:pt idx="10484">
                  <c:v>32112.844807179801</c:v>
                </c:pt>
                <c:pt idx="10485">
                  <c:v>32113.777815014299</c:v>
                </c:pt>
                <c:pt idx="10486">
                  <c:v>32114.255593127</c:v>
                </c:pt>
                <c:pt idx="10487">
                  <c:v>32114.733956599801</c:v>
                </c:pt>
                <c:pt idx="10488">
                  <c:v>32114.9</c:v>
                </c:pt>
                <c:pt idx="10489">
                  <c:v>32114.889556085502</c:v>
                </c:pt>
                <c:pt idx="10490">
                  <c:v>32114.836191953698</c:v>
                </c:pt>
                <c:pt idx="10491">
                  <c:v>32114.740405434499</c:v>
                </c:pt>
                <c:pt idx="10492">
                  <c:v>32114.654543942499</c:v>
                </c:pt>
                <c:pt idx="10493">
                  <c:v>32114.4950922563</c:v>
                </c:pt>
                <c:pt idx="10494">
                  <c:v>32114.301664757</c:v>
                </c:pt>
                <c:pt idx="10495">
                  <c:v>32114.077428910099</c:v>
                </c:pt>
                <c:pt idx="10496">
                  <c:v>32113.912386777101</c:v>
                </c:pt>
                <c:pt idx="10497">
                  <c:v>32113.643842495901</c:v>
                </c:pt>
                <c:pt idx="10498">
                  <c:v>32113.352936441301</c:v>
                </c:pt>
                <c:pt idx="10499">
                  <c:v>32113.148140044599</c:v>
                </c:pt>
                <c:pt idx="10500">
                  <c:v>32112.827003179598</c:v>
                </c:pt>
                <c:pt idx="10501">
                  <c:v>32112.604985747501</c:v>
                </c:pt>
                <c:pt idx="10502">
                  <c:v>32112.262416587</c:v>
                </c:pt>
                <c:pt idx="10503">
                  <c:v>32111.911211336399</c:v>
                </c:pt>
                <c:pt idx="10504">
                  <c:v>32111.4349783824</c:v>
                </c:pt>
                <c:pt idx="10505">
                  <c:v>32111.195562426201</c:v>
                </c:pt>
                <c:pt idx="10506">
                  <c:v>32110.837453697299</c:v>
                </c:pt>
                <c:pt idx="10507">
                  <c:v>32110.6007600062</c:v>
                </c:pt>
                <c:pt idx="10508">
                  <c:v>32110.251133932499</c:v>
                </c:pt>
                <c:pt idx="10509">
                  <c:v>32109.9108207391</c:v>
                </c:pt>
                <c:pt idx="10510">
                  <c:v>32109.6861987747</c:v>
                </c:pt>
                <c:pt idx="10511">
                  <c:v>32109.3027883838</c:v>
                </c:pt>
                <c:pt idx="10512">
                  <c:v>32108.863058009301</c:v>
                </c:pt>
                <c:pt idx="10513">
                  <c:v>32108.542863221799</c:v>
                </c:pt>
                <c:pt idx="10514">
                  <c:v>32108.028380746899</c:v>
                </c:pt>
                <c:pt idx="10515">
                  <c:v>32107.480515734998</c:v>
                </c:pt>
                <c:pt idx="10516">
                  <c:v>32107.100974215198</c:v>
                </c:pt>
                <c:pt idx="10517">
                  <c:v>32106.5165861807</c:v>
                </c:pt>
                <c:pt idx="10518">
                  <c:v>32105.9217530561</c:v>
                </c:pt>
                <c:pt idx="10519">
                  <c:v>32105.523642487002</c:v>
                </c:pt>
                <c:pt idx="10520">
                  <c:v>32104.9305154176</c:v>
                </c:pt>
                <c:pt idx="10521">
                  <c:v>32104.3498807047</c:v>
                </c:pt>
                <c:pt idx="10522">
                  <c:v>32103.973978769402</c:v>
                </c:pt>
                <c:pt idx="10523">
                  <c:v>32103.433279189601</c:v>
                </c:pt>
                <c:pt idx="10524">
                  <c:v>32102.928009413001</c:v>
                </c:pt>
                <c:pt idx="10525">
                  <c:v>32102.6150937946</c:v>
                </c:pt>
                <c:pt idx="10526">
                  <c:v>32102.187988229001</c:v>
                </c:pt>
                <c:pt idx="10527">
                  <c:v>32101.8192499133</c:v>
                </c:pt>
                <c:pt idx="10528">
                  <c:v>32101.610098294699</c:v>
                </c:pt>
                <c:pt idx="10529">
                  <c:v>32101.357753267799</c:v>
                </c:pt>
                <c:pt idx="10530">
                  <c:v>32101.234161566401</c:v>
                </c:pt>
                <c:pt idx="10531">
                  <c:v>32101.122103001901</c:v>
                </c:pt>
                <c:pt idx="10532">
                  <c:v>32101.104584033801</c:v>
                </c:pt>
                <c:pt idx="10533">
                  <c:v>32101.140296855101</c:v>
                </c:pt>
                <c:pt idx="10534">
                  <c:v>32101.255430727</c:v>
                </c:pt>
                <c:pt idx="10535">
                  <c:v>32101.436766575102</c:v>
                </c:pt>
                <c:pt idx="10536">
                  <c:v>32101.590171798802</c:v>
                </c:pt>
                <c:pt idx="10537">
                  <c:v>32101.862655295401</c:v>
                </c:pt>
                <c:pt idx="10538">
                  <c:v>32102.178313994002</c:v>
                </c:pt>
                <c:pt idx="10539">
                  <c:v>32102.408475132201</c:v>
                </c:pt>
                <c:pt idx="10540">
                  <c:v>32102.776903522099</c:v>
                </c:pt>
                <c:pt idx="10541">
                  <c:v>32103.165480339499</c:v>
                </c:pt>
                <c:pt idx="10542">
                  <c:v>32103.4314609045</c:v>
                </c:pt>
                <c:pt idx="10543">
                  <c:v>32103.834429455899</c:v>
                </c:pt>
                <c:pt idx="10544">
                  <c:v>32104.234519660498</c:v>
                </c:pt>
                <c:pt idx="10545">
                  <c:v>32104.4953831645</c:v>
                </c:pt>
                <c:pt idx="10546">
                  <c:v>32104.8714871458</c:v>
                </c:pt>
                <c:pt idx="10547">
                  <c:v>32105.221686006</c:v>
                </c:pt>
                <c:pt idx="10548">
                  <c:v>32105.436495961301</c:v>
                </c:pt>
                <c:pt idx="10549">
                  <c:v>32105.7243306409</c:v>
                </c:pt>
                <c:pt idx="10550">
                  <c:v>32105.9632334249</c:v>
                </c:pt>
                <c:pt idx="10551">
                  <c:v>32106.091053343702</c:v>
                </c:pt>
                <c:pt idx="10552">
                  <c:v>32106.2292139899</c:v>
                </c:pt>
                <c:pt idx="10553">
                  <c:v>32106.3</c:v>
                </c:pt>
                <c:pt idx="10554">
                  <c:v>32106.285841945399</c:v>
                </c:pt>
                <c:pt idx="10555">
                  <c:v>32106.213744403802</c:v>
                </c:pt>
                <c:pt idx="10556">
                  <c:v>32106.133855831999</c:v>
                </c:pt>
                <c:pt idx="10557">
                  <c:v>32105.969859250599</c:v>
                </c:pt>
                <c:pt idx="10558">
                  <c:v>32105.757152111601</c:v>
                </c:pt>
                <c:pt idx="10559">
                  <c:v>32105.590666993001</c:v>
                </c:pt>
                <c:pt idx="10560">
                  <c:v>32105.307490368901</c:v>
                </c:pt>
                <c:pt idx="10561">
                  <c:v>32105.098490084201</c:v>
                </c:pt>
                <c:pt idx="10562">
                  <c:v>32104.758237446498</c:v>
                </c:pt>
                <c:pt idx="10563">
                  <c:v>32104.5156509767</c:v>
                </c:pt>
                <c:pt idx="10564">
                  <c:v>32104.131715797401</c:v>
                </c:pt>
                <c:pt idx="10565">
                  <c:v>32103.8644721237</c:v>
                </c:pt>
                <c:pt idx="10566">
                  <c:v>32103.450247874302</c:v>
                </c:pt>
                <c:pt idx="10567">
                  <c:v>32103.167275977801</c:v>
                </c:pt>
                <c:pt idx="10568">
                  <c:v>32102.736156130199</c:v>
                </c:pt>
                <c:pt idx="10569">
                  <c:v>32102.301327789901</c:v>
                </c:pt>
                <c:pt idx="10570">
                  <c:v>32101.867612606999</c:v>
                </c:pt>
                <c:pt idx="10571">
                  <c:v>32101.581468634002</c:v>
                </c:pt>
                <c:pt idx="10572">
                  <c:v>32101.160323490501</c:v>
                </c:pt>
                <c:pt idx="10573">
                  <c:v>32100.7531492372</c:v>
                </c:pt>
                <c:pt idx="10574">
                  <c:v>32100.4918424022</c:v>
                </c:pt>
                <c:pt idx="10575">
                  <c:v>32100.118667743001</c:v>
                </c:pt>
                <c:pt idx="10576">
                  <c:v>32099.763906179502</c:v>
                </c:pt>
                <c:pt idx="10577">
                  <c:v>32099.524261326402</c:v>
                </c:pt>
                <c:pt idx="10578">
                  <c:v>32099.158679428099</c:v>
                </c:pt>
                <c:pt idx="10579">
                  <c:v>32098.911244128401</c:v>
                </c:pt>
                <c:pt idx="10580">
                  <c:v>32098.5351413479</c:v>
                </c:pt>
                <c:pt idx="10581">
                  <c:v>32098.153844234101</c:v>
                </c:pt>
                <c:pt idx="10582">
                  <c:v>32097.768191434199</c:v>
                </c:pt>
                <c:pt idx="10583">
                  <c:v>32097.509083888599</c:v>
                </c:pt>
                <c:pt idx="10584">
                  <c:v>32097.1180352718</c:v>
                </c:pt>
                <c:pt idx="10585">
                  <c:v>32096.724867361099</c:v>
                </c:pt>
                <c:pt idx="10586">
                  <c:v>32096.461992181801</c:v>
                </c:pt>
                <c:pt idx="10587">
                  <c:v>32096.067155774501</c:v>
                </c:pt>
                <c:pt idx="10588">
                  <c:v>32095.6724364654</c:v>
                </c:pt>
                <c:pt idx="10589">
                  <c:v>32095.409769460599</c:v>
                </c:pt>
                <c:pt idx="10590">
                  <c:v>32095.0171089754</c:v>
                </c:pt>
                <c:pt idx="10591">
                  <c:v>32094.756591044799</c:v>
                </c:pt>
                <c:pt idx="10592">
                  <c:v>32094.368318958499</c:v>
                </c:pt>
                <c:pt idx="10593">
                  <c:v>32093.983798107602</c:v>
                </c:pt>
                <c:pt idx="10594">
                  <c:v>32093.729949040098</c:v>
                </c:pt>
                <c:pt idx="10595">
                  <c:v>32093.353543908401</c:v>
                </c:pt>
                <c:pt idx="10596">
                  <c:v>32092.983126404499</c:v>
                </c:pt>
                <c:pt idx="10597">
                  <c:v>32092.739922008299</c:v>
                </c:pt>
                <c:pt idx="10598">
                  <c:v>32092.382251557399</c:v>
                </c:pt>
                <c:pt idx="10599">
                  <c:v>32092.044177592499</c:v>
                </c:pt>
                <c:pt idx="10600">
                  <c:v>32091.830143706899</c:v>
                </c:pt>
                <c:pt idx="10601">
                  <c:v>32091.523527925401</c:v>
                </c:pt>
                <c:pt idx="10602">
                  <c:v>32091.231128492698</c:v>
                </c:pt>
                <c:pt idx="10603">
                  <c:v>32090.949451488101</c:v>
                </c:pt>
                <c:pt idx="10604">
                  <c:v>32090.765898329799</c:v>
                </c:pt>
                <c:pt idx="10605">
                  <c:v>32090.494327769899</c:v>
                </c:pt>
                <c:pt idx="10606">
                  <c:v>32090.224162515598</c:v>
                </c:pt>
                <c:pt idx="10607">
                  <c:v>32090.043107678401</c:v>
                </c:pt>
                <c:pt idx="10608">
                  <c:v>32089.767520331599</c:v>
                </c:pt>
                <c:pt idx="10609">
                  <c:v>32089.4840211681</c:v>
                </c:pt>
                <c:pt idx="10610">
                  <c:v>32089.288900879001</c:v>
                </c:pt>
                <c:pt idx="10611">
                  <c:v>32088.9844510857</c:v>
                </c:pt>
                <c:pt idx="10612">
                  <c:v>32088.6627723534</c:v>
                </c:pt>
                <c:pt idx="10613">
                  <c:v>32088.437022839302</c:v>
                </c:pt>
                <c:pt idx="10614">
                  <c:v>32088.078864939998</c:v>
                </c:pt>
                <c:pt idx="10615">
                  <c:v>32087.694160979201</c:v>
                </c:pt>
                <c:pt idx="10616">
                  <c:v>32087.4212184672</c:v>
                </c:pt>
                <c:pt idx="10617">
                  <c:v>32086.984506802099</c:v>
                </c:pt>
                <c:pt idx="10618">
                  <c:v>32086.511931953399</c:v>
                </c:pt>
                <c:pt idx="10619">
                  <c:v>32086.175232670201</c:v>
                </c:pt>
                <c:pt idx="10620">
                  <c:v>32085.617253390501</c:v>
                </c:pt>
                <c:pt idx="10621">
                  <c:v>32085.180855020299</c:v>
                </c:pt>
                <c:pt idx="10622">
                  <c:v>32084.4304989353</c:v>
                </c:pt>
                <c:pt idx="10623">
                  <c:v>32083.5718683015</c:v>
                </c:pt>
                <c:pt idx="10624">
                  <c:v>32082.942981844499</c:v>
                </c:pt>
                <c:pt idx="10625">
                  <c:v>32081.920482846301</c:v>
                </c:pt>
                <c:pt idx="10626">
                  <c:v>32080.8096163597</c:v>
                </c:pt>
                <c:pt idx="10627">
                  <c:v>32080.023632145501</c:v>
                </c:pt>
                <c:pt idx="10628">
                  <c:v>32078.782075728501</c:v>
                </c:pt>
                <c:pt idx="10629">
                  <c:v>32077.472058883501</c:v>
                </c:pt>
                <c:pt idx="10630">
                  <c:v>32076.564367241699</c:v>
                </c:pt>
                <c:pt idx="10631">
                  <c:v>32075.1568389003</c:v>
                </c:pt>
                <c:pt idx="10632">
                  <c:v>32073.7007571912</c:v>
                </c:pt>
                <c:pt idx="10633">
                  <c:v>32072.203587262102</c:v>
                </c:pt>
                <c:pt idx="10634">
                  <c:v>32071.1863336797</c:v>
                </c:pt>
                <c:pt idx="10635">
                  <c:v>32069.637272600899</c:v>
                </c:pt>
                <c:pt idx="10636">
                  <c:v>32068.592337092599</c:v>
                </c:pt>
                <c:pt idx="10637">
                  <c:v>32067.012121385302</c:v>
                </c:pt>
                <c:pt idx="10638">
                  <c:v>32065.423166431101</c:v>
                </c:pt>
                <c:pt idx="10639">
                  <c:v>32064.3626944838</c:v>
                </c:pt>
                <c:pt idx="10640">
                  <c:v>32062.775763335201</c:v>
                </c:pt>
                <c:pt idx="10641">
                  <c:v>32061.200000000001</c:v>
                </c:pt>
                <c:pt idx="10642">
                  <c:v>32060.137130320301</c:v>
                </c:pt>
                <c:pt idx="10643">
                  <c:v>32058.478776092601</c:v>
                </c:pt>
                <c:pt idx="10644">
                  <c:v>32056.7483314489</c:v>
                </c:pt>
                <c:pt idx="10645">
                  <c:v>32054.951161777499</c:v>
                </c:pt>
                <c:pt idx="10646">
                  <c:v>32053.718628777799</c:v>
                </c:pt>
                <c:pt idx="10647">
                  <c:v>32051.822173811601</c:v>
                </c:pt>
                <c:pt idx="10648">
                  <c:v>32049.873301519401</c:v>
                </c:pt>
                <c:pt idx="10649">
                  <c:v>32048.547582162399</c:v>
                </c:pt>
                <c:pt idx="10650">
                  <c:v>32046.5232707451</c:v>
                </c:pt>
                <c:pt idx="10651">
                  <c:v>32044.460849703501</c:v>
                </c:pt>
                <c:pt idx="10652">
                  <c:v>32043.067379903401</c:v>
                </c:pt>
                <c:pt idx="10653">
                  <c:v>32040.9533659062</c:v>
                </c:pt>
                <c:pt idx="10654">
                  <c:v>32039.530468754401</c:v>
                </c:pt>
                <c:pt idx="10655">
                  <c:v>32037.379765657701</c:v>
                </c:pt>
                <c:pt idx="10656">
                  <c:v>32035.214202952098</c:v>
                </c:pt>
                <c:pt idx="10657">
                  <c:v>32033.0391460258</c:v>
                </c:pt>
                <c:pt idx="10658">
                  <c:v>32031.586483082199</c:v>
                </c:pt>
                <c:pt idx="10659">
                  <c:v>32029.4075255395</c:v>
                </c:pt>
                <c:pt idx="10660">
                  <c:v>32027.957230137101</c:v>
                </c:pt>
                <c:pt idx="10661">
                  <c:v>32025.789275833999</c:v>
                </c:pt>
                <c:pt idx="10662">
                  <c:v>32023.635077325602</c:v>
                </c:pt>
                <c:pt idx="10663">
                  <c:v>32021.5</c:v>
                </c:pt>
                <c:pt idx="10664">
                  <c:v>32020.072158381401</c:v>
                </c:pt>
                <c:pt idx="10665">
                  <c:v>32017.8884437493</c:v>
                </c:pt>
                <c:pt idx="10666">
                  <c:v>32015.660402190799</c:v>
                </c:pt>
                <c:pt idx="10667">
                  <c:v>32014.1537571476</c:v>
                </c:pt>
                <c:pt idx="10668">
                  <c:v>32011.8668766755</c:v>
                </c:pt>
                <c:pt idx="10669">
                  <c:v>32010.3272720635</c:v>
                </c:pt>
                <c:pt idx="10670">
                  <c:v>32008.000351798801</c:v>
                </c:pt>
                <c:pt idx="10671">
                  <c:v>32005.658431236701</c:v>
                </c:pt>
                <c:pt idx="10672">
                  <c:v>32004.092159429401</c:v>
                </c:pt>
                <c:pt idx="10673">
                  <c:v>32001.740277668501</c:v>
                </c:pt>
                <c:pt idx="10674">
                  <c:v>31999.3914427665</c:v>
                </c:pt>
                <c:pt idx="10675">
                  <c:v>31997.8305875972</c:v>
                </c:pt>
                <c:pt idx="10676">
                  <c:v>31995.501870090098</c:v>
                </c:pt>
                <c:pt idx="10677">
                  <c:v>31993.194246598199</c:v>
                </c:pt>
                <c:pt idx="10678">
                  <c:v>31990.9144848049</c:v>
                </c:pt>
                <c:pt idx="10679">
                  <c:v>31989.413464396901</c:v>
                </c:pt>
                <c:pt idx="10680">
                  <c:v>31987.1951780651</c:v>
                </c:pt>
                <c:pt idx="10681">
                  <c:v>31985.0228005883</c:v>
                </c:pt>
                <c:pt idx="10682">
                  <c:v>31983.603395922401</c:v>
                </c:pt>
                <c:pt idx="10683">
                  <c:v>31981.5225725007</c:v>
                </c:pt>
                <c:pt idx="10684">
                  <c:v>31979.505705090301</c:v>
                </c:pt>
                <c:pt idx="10685">
                  <c:v>31978.2</c:v>
                </c:pt>
                <c:pt idx="10686">
                  <c:v>31976.285563414302</c:v>
                </c:pt>
                <c:pt idx="10687">
                  <c:v>31975.030227095402</c:v>
                </c:pt>
                <c:pt idx="10688">
                  <c:v>31973.1768291224</c:v>
                </c:pt>
                <c:pt idx="10689">
                  <c:v>31971.356768233902</c:v>
                </c:pt>
                <c:pt idx="10690">
                  <c:v>31969.567579867198</c:v>
                </c:pt>
                <c:pt idx="10691">
                  <c:v>31968.390721955901</c:v>
                </c:pt>
                <c:pt idx="10692">
                  <c:v>31966.647510987001</c:v>
                </c:pt>
                <c:pt idx="10693">
                  <c:v>31964.360604274199</c:v>
                </c:pt>
                <c:pt idx="10694">
                  <c:v>31963.231525552899</c:v>
                </c:pt>
                <c:pt idx="10695">
                  <c:v>31961.553821962902</c:v>
                </c:pt>
                <c:pt idx="10696">
                  <c:v>31960.444897629601</c:v>
                </c:pt>
                <c:pt idx="10697">
                  <c:v>31958.794002618299</c:v>
                </c:pt>
                <c:pt idx="10698">
                  <c:v>31957.7006686686</c:v>
                </c:pt>
                <c:pt idx="10699">
                  <c:v>31956.069736229099</c:v>
                </c:pt>
                <c:pt idx="10700">
                  <c:v>31954.987428658402</c:v>
                </c:pt>
                <c:pt idx="10701">
                  <c:v>31953.369612784001</c:v>
                </c:pt>
                <c:pt idx="10702">
                  <c:v>31951.756380765401</c:v>
                </c:pt>
                <c:pt idx="10703">
                  <c:v>31950.682222271698</c:v>
                </c:pt>
                <c:pt idx="10704">
                  <c:v>31949.0711532073</c:v>
                </c:pt>
                <c:pt idx="10705">
                  <c:v>31947.4580958322</c:v>
                </c:pt>
                <c:pt idx="10706">
                  <c:v>31946.380402563798</c:v>
                </c:pt>
                <c:pt idx="10707">
                  <c:v>31944.755432157399</c:v>
                </c:pt>
                <c:pt idx="10708">
                  <c:v>31943.0822080711</c:v>
                </c:pt>
                <c:pt idx="10709">
                  <c:v>31941.937903799899</c:v>
                </c:pt>
                <c:pt idx="10710">
                  <c:v>31940.186439576399</c:v>
                </c:pt>
                <c:pt idx="10711">
                  <c:v>31938.402835377099</c:v>
                </c:pt>
                <c:pt idx="10712">
                  <c:v>31937.201393371401</c:v>
                </c:pt>
                <c:pt idx="10713">
                  <c:v>31935.388896057098</c:v>
                </c:pt>
                <c:pt idx="10714">
                  <c:v>31933.5738669805</c:v>
                </c:pt>
                <c:pt idx="10715">
                  <c:v>31932.367924063899</c:v>
                </c:pt>
                <c:pt idx="10716">
                  <c:v>31930.573348894301</c:v>
                </c:pt>
                <c:pt idx="10717">
                  <c:v>31928.805850175599</c:v>
                </c:pt>
                <c:pt idx="10718">
                  <c:v>31927.648043171699</c:v>
                </c:pt>
                <c:pt idx="10719">
                  <c:v>31925.950345382302</c:v>
                </c:pt>
                <c:pt idx="10720">
                  <c:v>31924.3093322571</c:v>
                </c:pt>
                <c:pt idx="10721">
                  <c:v>31923.252297989598</c:v>
                </c:pt>
                <c:pt idx="10722">
                  <c:v>31921.730432815799</c:v>
                </c:pt>
                <c:pt idx="10723">
                  <c:v>31920.294860519502</c:v>
                </c:pt>
                <c:pt idx="10724">
                  <c:v>31919.391235812</c:v>
                </c:pt>
                <c:pt idx="10725">
                  <c:v>31918.124158489201</c:v>
                </c:pt>
                <c:pt idx="10726">
                  <c:v>31916.972982257299</c:v>
                </c:pt>
                <c:pt idx="10727">
                  <c:v>31916.2754039334</c:v>
                </c:pt>
                <c:pt idx="10728">
                  <c:v>31915.342069697199</c:v>
                </c:pt>
                <c:pt idx="10729">
                  <c:v>31914.546066369599</c:v>
                </c:pt>
                <c:pt idx="10730">
                  <c:v>31914.040853485101</c:v>
                </c:pt>
                <c:pt idx="10731">
                  <c:v>31913.2913854539</c:v>
                </c:pt>
                <c:pt idx="10732">
                  <c:v>31912.554683545899</c:v>
                </c:pt>
                <c:pt idx="10733">
                  <c:v>31912.0721659913</c:v>
                </c:pt>
                <c:pt idx="10734">
                  <c:v>31911.363602375899</c:v>
                </c:pt>
                <c:pt idx="10735">
                  <c:v>31910.676038588499</c:v>
                </c:pt>
                <c:pt idx="10736">
                  <c:v>31910.2308540616</c:v>
                </c:pt>
                <c:pt idx="10737">
                  <c:v>31909.585151408399</c:v>
                </c:pt>
                <c:pt idx="10738">
                  <c:v>31908.968682288301</c:v>
                </c:pt>
                <c:pt idx="10739">
                  <c:v>31908.575468486699</c:v>
                </c:pt>
                <c:pt idx="10740">
                  <c:v>31908.014583342301</c:v>
                </c:pt>
                <c:pt idx="10741">
                  <c:v>31907.491165435898</c:v>
                </c:pt>
                <c:pt idx="10742">
                  <c:v>31907.164560057299</c:v>
                </c:pt>
                <c:pt idx="10743">
                  <c:v>31906.710448968199</c:v>
                </c:pt>
                <c:pt idx="10744">
                  <c:v>31906.302038822101</c:v>
                </c:pt>
                <c:pt idx="10745">
                  <c:v>31906.056679564201</c:v>
                </c:pt>
                <c:pt idx="10746">
                  <c:v>31905.731299076899</c:v>
                </c:pt>
                <c:pt idx="10747">
                  <c:v>31905.4598532376</c:v>
                </c:pt>
                <c:pt idx="10748">
                  <c:v>31905.310377798101</c:v>
                </c:pt>
                <c:pt idx="10749">
                  <c:v>31905.135684459201</c:v>
                </c:pt>
                <c:pt idx="10750">
                  <c:v>31905.023159473101</c:v>
                </c:pt>
                <c:pt idx="10751">
                  <c:v>31904.980815322899</c:v>
                </c:pt>
                <c:pt idx="10752">
                  <c:v>31904.926868103699</c:v>
                </c:pt>
                <c:pt idx="10753">
                  <c:v>31904.877991642901</c:v>
                </c:pt>
                <c:pt idx="10754">
                  <c:v>31904.8480088941</c:v>
                </c:pt>
                <c:pt idx="10755">
                  <c:v>31904.8066138137</c:v>
                </c:pt>
                <c:pt idx="10756">
                  <c:v>31904.769125631199</c:v>
                </c:pt>
                <c:pt idx="10757">
                  <c:v>31904.746088478601</c:v>
                </c:pt>
                <c:pt idx="10758">
                  <c:v>31904.704124168798</c:v>
                </c:pt>
                <c:pt idx="10759">
                  <c:v>31904.675737993501</c:v>
                </c:pt>
                <c:pt idx="10760">
                  <c:v>31904.6580414327</c:v>
                </c:pt>
                <c:pt idx="10761">
                  <c:v>31904.633014631199</c:v>
                </c:pt>
                <c:pt idx="10762">
                  <c:v>31904.6171535348</c:v>
                </c:pt>
                <c:pt idx="10763">
                  <c:v>31904.5942737523</c:v>
                </c:pt>
                <c:pt idx="10764">
                  <c:v>31904.5721002508</c:v>
                </c:pt>
                <c:pt idx="10765">
                  <c:v>31904.557494765198</c:v>
                </c:pt>
                <c:pt idx="10766">
                  <c:v>31904.535528515</c:v>
                </c:pt>
                <c:pt idx="10767">
                  <c:v>31904.5131046852</c:v>
                </c:pt>
                <c:pt idx="10768">
                  <c:v>31904.497685724698</c:v>
                </c:pt>
                <c:pt idx="10769">
                  <c:v>31904.4735293784</c:v>
                </c:pt>
                <c:pt idx="10770">
                  <c:v>31904.447751591801</c:v>
                </c:pt>
                <c:pt idx="10771">
                  <c:v>31904.4294500709</c:v>
                </c:pt>
                <c:pt idx="10772">
                  <c:v>31904.400000000001</c:v>
                </c:pt>
                <c:pt idx="10773">
                  <c:v>31904.3703553507</c:v>
                </c:pt>
                <c:pt idx="10774">
                  <c:v>31904.3517322978</c:v>
                </c:pt>
                <c:pt idx="10775">
                  <c:v>31904.3252430184</c:v>
                </c:pt>
                <c:pt idx="10776">
                  <c:v>31904.3001703751</c:v>
                </c:pt>
                <c:pt idx="10777">
                  <c:v>31904.284065786302</c:v>
                </c:pt>
                <c:pt idx="10778">
                  <c:v>31904.260559893301</c:v>
                </c:pt>
                <c:pt idx="10779">
                  <c:v>31904.2375174644</c:v>
                </c:pt>
                <c:pt idx="10780">
                  <c:v>31904.222236811998</c:v>
                </c:pt>
                <c:pt idx="10781">
                  <c:v>31904.199172513599</c:v>
                </c:pt>
                <c:pt idx="10782">
                  <c:v>31904.175618507499</c:v>
                </c:pt>
                <c:pt idx="10783">
                  <c:v>31904.1594672637</c:v>
                </c:pt>
                <c:pt idx="10784">
                  <c:v>31904.134302768402</c:v>
                </c:pt>
                <c:pt idx="10785">
                  <c:v>31904.107695393599</c:v>
                </c:pt>
                <c:pt idx="10786">
                  <c:v>31904.088979030701</c:v>
                </c:pt>
                <c:pt idx="10787">
                  <c:v>31904.0591725468</c:v>
                </c:pt>
                <c:pt idx="10788">
                  <c:v>31904.0269700116</c:v>
                </c:pt>
                <c:pt idx="10789">
                  <c:v>31904.003994001901</c:v>
                </c:pt>
                <c:pt idx="10790">
                  <c:v>31903.9670037379</c:v>
                </c:pt>
                <c:pt idx="10791">
                  <c:v>31903.9405049466</c:v>
                </c:pt>
                <c:pt idx="10792">
                  <c:v>31903.897734066501</c:v>
                </c:pt>
                <c:pt idx="10793">
                  <c:v>31903.851018230798</c:v>
                </c:pt>
                <c:pt idx="10794">
                  <c:v>31903.817506185002</c:v>
                </c:pt>
                <c:pt idx="10795">
                  <c:v>31903.7575903082</c:v>
                </c:pt>
                <c:pt idx="10796">
                  <c:v>31903.669283437899</c:v>
                </c:pt>
                <c:pt idx="10797">
                  <c:v>31903.594998372799</c:v>
                </c:pt>
                <c:pt idx="10798">
                  <c:v>31903.462246167801</c:v>
                </c:pt>
                <c:pt idx="10799">
                  <c:v>31903.3060597781</c:v>
                </c:pt>
                <c:pt idx="10800">
                  <c:v>31903.1901139402</c:v>
                </c:pt>
                <c:pt idx="10801">
                  <c:v>31903.000258936299</c:v>
                </c:pt>
                <c:pt idx="10802">
                  <c:v>31902.793435779899</c:v>
                </c:pt>
                <c:pt idx="10803">
                  <c:v>31902.6473243377</c:v>
                </c:pt>
                <c:pt idx="10804">
                  <c:v>31902.417609287499</c:v>
                </c:pt>
                <c:pt idx="10805">
                  <c:v>31902.177392117199</c:v>
                </c:pt>
                <c:pt idx="10806">
                  <c:v>31902.012610239199</c:v>
                </c:pt>
                <c:pt idx="10807">
                  <c:v>31901.760277895501</c:v>
                </c:pt>
                <c:pt idx="10808">
                  <c:v>31901.503909464001</c:v>
                </c:pt>
                <c:pt idx="10809">
                  <c:v>31901.3319523186</c:v>
                </c:pt>
                <c:pt idx="10810">
                  <c:v>31901.0742454342</c:v>
                </c:pt>
                <c:pt idx="10811">
                  <c:v>31900.818968494299</c:v>
                </c:pt>
                <c:pt idx="10812">
                  <c:v>31900.651331250101</c:v>
                </c:pt>
                <c:pt idx="10813">
                  <c:v>31900.405492577702</c:v>
                </c:pt>
                <c:pt idx="10814">
                  <c:v>31900.168549882099</c:v>
                </c:pt>
                <c:pt idx="10815">
                  <c:v>31900.0167277076</c:v>
                </c:pt>
                <c:pt idx="10816">
                  <c:v>31899.8</c:v>
                </c:pt>
                <c:pt idx="10817">
                  <c:v>31899.594550785499</c:v>
                </c:pt>
                <c:pt idx="10818">
                  <c:v>31899.461612999599</c:v>
                </c:pt>
                <c:pt idx="10819">
                  <c:v>31899.267245938601</c:v>
                </c:pt>
                <c:pt idx="10820">
                  <c:v>31899.140442607601</c:v>
                </c:pt>
                <c:pt idx="10821">
                  <c:v>31898.953396757799</c:v>
                </c:pt>
                <c:pt idx="10822">
                  <c:v>31898.7689383824</c:v>
                </c:pt>
                <c:pt idx="10823">
                  <c:v>31898.646735006099</c:v>
                </c:pt>
                <c:pt idx="10824">
                  <c:v>31898.463580334501</c:v>
                </c:pt>
                <c:pt idx="10825">
                  <c:v>31898.279402632899</c:v>
                </c:pt>
                <c:pt idx="10826">
                  <c:v>31898.1553805365</c:v>
                </c:pt>
                <c:pt idx="10827">
                  <c:v>31897.966489031001</c:v>
                </c:pt>
                <c:pt idx="10828">
                  <c:v>31897.772963990999</c:v>
                </c:pt>
                <c:pt idx="10829">
                  <c:v>31897.573451477201</c:v>
                </c:pt>
                <c:pt idx="10830">
                  <c:v>31897.436448148499</c:v>
                </c:pt>
                <c:pt idx="10831">
                  <c:v>31897.223947758001</c:v>
                </c:pt>
                <c:pt idx="10832">
                  <c:v>31897.077032197401</c:v>
                </c:pt>
                <c:pt idx="10833">
                  <c:v>31896.847782988101</c:v>
                </c:pt>
                <c:pt idx="10834">
                  <c:v>31896.606679235199</c:v>
                </c:pt>
                <c:pt idx="10835">
                  <c:v>31896.438688930401</c:v>
                </c:pt>
                <c:pt idx="10836">
                  <c:v>31896.174818851101</c:v>
                </c:pt>
                <c:pt idx="10837">
                  <c:v>31895.990397348</c:v>
                </c:pt>
                <c:pt idx="10838">
                  <c:v>31895.7</c:v>
                </c:pt>
                <c:pt idx="10839">
                  <c:v>31895.3551577976</c:v>
                </c:pt>
                <c:pt idx="10840">
                  <c:v>31895.0779045483</c:v>
                </c:pt>
                <c:pt idx="10841">
                  <c:v>31894.599485940002</c:v>
                </c:pt>
                <c:pt idx="10842">
                  <c:v>31894.056219574799</c:v>
                </c:pt>
                <c:pt idx="10843">
                  <c:v>31893.663681424401</c:v>
                </c:pt>
                <c:pt idx="10844">
                  <c:v>31893.037832275499</c:v>
                </c:pt>
                <c:pt idx="10845">
                  <c:v>31892.3777315431</c:v>
                </c:pt>
                <c:pt idx="10846">
                  <c:v>31891.924301688701</c:v>
                </c:pt>
                <c:pt idx="10847">
                  <c:v>31891.232611794901</c:v>
                </c:pt>
                <c:pt idx="10848">
                  <c:v>31890.537266490901</c:v>
                </c:pt>
                <c:pt idx="10849">
                  <c:v>31890.0773381295</c:v>
                </c:pt>
                <c:pt idx="10850">
                  <c:v>31889.401397286401</c:v>
                </c:pt>
                <c:pt idx="10851">
                  <c:v>31888.752397206401</c:v>
                </c:pt>
                <c:pt idx="10852">
                  <c:v>31888.340363535201</c:v>
                </c:pt>
                <c:pt idx="10853">
                  <c:v>31887.761761538299</c:v>
                </c:pt>
                <c:pt idx="10854">
                  <c:v>31887.240696477998</c:v>
                </c:pt>
                <c:pt idx="10855">
                  <c:v>31886.930950694001</c:v>
                </c:pt>
                <c:pt idx="10856">
                  <c:v>31886.531277339</c:v>
                </c:pt>
                <c:pt idx="10857">
                  <c:v>31886.219737094001</c:v>
                </c:pt>
                <c:pt idx="10858">
                  <c:v>31886.066672394201</c:v>
                </c:pt>
                <c:pt idx="10859">
                  <c:v>31885.927517476801</c:v>
                </c:pt>
                <c:pt idx="10860">
                  <c:v>31885.916490019001</c:v>
                </c:pt>
                <c:pt idx="10861">
                  <c:v>31886.045503596299</c:v>
                </c:pt>
                <c:pt idx="10862">
                  <c:v>31886.464574937199</c:v>
                </c:pt>
                <c:pt idx="10863">
                  <c:v>31887.131054850801</c:v>
                </c:pt>
                <c:pt idx="10864">
                  <c:v>31887.699905890699</c:v>
                </c:pt>
                <c:pt idx="10865">
                  <c:v>31888.720601932298</c:v>
                </c:pt>
                <c:pt idx="10866">
                  <c:v>31889.918948754999</c:v>
                </c:pt>
                <c:pt idx="10867">
                  <c:v>31890.803623405402</c:v>
                </c:pt>
                <c:pt idx="10868">
                  <c:v>31892.239923369802</c:v>
                </c:pt>
                <c:pt idx="10869">
                  <c:v>31893.784116323299</c:v>
                </c:pt>
                <c:pt idx="10870">
                  <c:v>31894.8606007323</c:v>
                </c:pt>
                <c:pt idx="10871">
                  <c:v>31896.5264838414</c:v>
                </c:pt>
                <c:pt idx="10872">
                  <c:v>31898.230502147901</c:v>
                </c:pt>
                <c:pt idx="10873">
                  <c:v>31899.374782463401</c:v>
                </c:pt>
                <c:pt idx="10874">
                  <c:v>31901.0842279391</c:v>
                </c:pt>
                <c:pt idx="10875">
                  <c:v>31902.762050820402</c:v>
                </c:pt>
                <c:pt idx="10876">
                  <c:v>31903.850113190401</c:v>
                </c:pt>
                <c:pt idx="10877">
                  <c:v>31905.417100254701</c:v>
                </c:pt>
                <c:pt idx="10878">
                  <c:v>31906.8827069328</c:v>
                </c:pt>
                <c:pt idx="10879">
                  <c:v>31907.790537505301</c:v>
                </c:pt>
                <c:pt idx="10880">
                  <c:v>31909.029045380099</c:v>
                </c:pt>
                <c:pt idx="10881">
                  <c:v>31909.761255294899</c:v>
                </c:pt>
                <c:pt idx="10882">
                  <c:v>31910.7</c:v>
                </c:pt>
                <c:pt idx="10883">
                  <c:v>31911.545284301901</c:v>
                </c:pt>
                <c:pt idx="10884">
                  <c:v>31912.117355228402</c:v>
                </c:pt>
                <c:pt idx="10885">
                  <c:v>31912.983337356902</c:v>
                </c:pt>
                <c:pt idx="10886">
                  <c:v>31913.852834752601</c:v>
                </c:pt>
                <c:pt idx="10887">
                  <c:v>31914.431155043301</c:v>
                </c:pt>
                <c:pt idx="10888">
                  <c:v>31915.2916721703</c:v>
                </c:pt>
                <c:pt idx="10889">
                  <c:v>31916.137897707398</c:v>
                </c:pt>
                <c:pt idx="10890">
                  <c:v>31916.690810727199</c:v>
                </c:pt>
                <c:pt idx="10891">
                  <c:v>31917.498377900101</c:v>
                </c:pt>
                <c:pt idx="10892">
                  <c:v>31918.273846626002</c:v>
                </c:pt>
                <c:pt idx="10893">
                  <c:v>31918.7696957398</c:v>
                </c:pt>
                <c:pt idx="10894">
                  <c:v>31919.476828006202</c:v>
                </c:pt>
                <c:pt idx="10895">
                  <c:v>31920.134054968399</c:v>
                </c:pt>
                <c:pt idx="10896">
                  <c:v>31920.541183541201</c:v>
                </c:pt>
                <c:pt idx="10897">
                  <c:v>31921.100395948499</c:v>
                </c:pt>
                <c:pt idx="10898">
                  <c:v>31921.591896194299</c:v>
                </c:pt>
                <c:pt idx="10899">
                  <c:v>31921.878647591198</c:v>
                </c:pt>
                <c:pt idx="10900">
                  <c:v>31922.242455186799</c:v>
                </c:pt>
                <c:pt idx="10901">
                  <c:v>31922.5207437637</c:v>
                </c:pt>
                <c:pt idx="10902">
                  <c:v>31922.655461349601</c:v>
                </c:pt>
                <c:pt idx="10903">
                  <c:v>31922.776379180999</c:v>
                </c:pt>
                <c:pt idx="10904">
                  <c:v>31922.783660586501</c:v>
                </c:pt>
                <c:pt idx="10905">
                  <c:v>31922.6556643902</c:v>
                </c:pt>
                <c:pt idx="10906">
                  <c:v>31922.238972228901</c:v>
                </c:pt>
                <c:pt idx="10907">
                  <c:v>31921.574395518401</c:v>
                </c:pt>
                <c:pt idx="10908">
                  <c:v>31921.005715678901</c:v>
                </c:pt>
                <c:pt idx="10909">
                  <c:v>31919.9823802799</c:v>
                </c:pt>
                <c:pt idx="10910">
                  <c:v>31918.7764190042</c:v>
                </c:pt>
                <c:pt idx="10911">
                  <c:v>31917.883070939301</c:v>
                </c:pt>
                <c:pt idx="10912">
                  <c:v>31916.427115429298</c:v>
                </c:pt>
                <c:pt idx="10913">
                  <c:v>31914.853792714999</c:v>
                </c:pt>
                <c:pt idx="10914">
                  <c:v>31913.7517918425</c:v>
                </c:pt>
                <c:pt idx="10915">
                  <c:v>31912.037239348101</c:v>
                </c:pt>
                <c:pt idx="10916">
                  <c:v>31910.270578322001</c:v>
                </c:pt>
                <c:pt idx="10917">
                  <c:v>31909.0759400596</c:v>
                </c:pt>
                <c:pt idx="10918">
                  <c:v>31907.276813707598</c:v>
                </c:pt>
                <c:pt idx="10919">
                  <c:v>31905.4908374962</c:v>
                </c:pt>
                <c:pt idx="10920">
                  <c:v>31904.3195772617</c:v>
                </c:pt>
                <c:pt idx="10921">
                  <c:v>31902.609900178599</c:v>
                </c:pt>
                <c:pt idx="10922">
                  <c:v>31900.9786319087</c:v>
                </c:pt>
                <c:pt idx="10923">
                  <c:v>31899.946765119901</c:v>
                </c:pt>
                <c:pt idx="10924">
                  <c:v>31898.5005604324</c:v>
                </c:pt>
                <c:pt idx="10925">
                  <c:v>31897.198023230601</c:v>
                </c:pt>
                <c:pt idx="10926">
                  <c:v>31896.414049046201</c:v>
                </c:pt>
                <c:pt idx="10927">
                  <c:v>31895.283980103799</c:v>
                </c:pt>
                <c:pt idx="10928">
                  <c:v>31894.192004102599</c:v>
                </c:pt>
                <c:pt idx="10929">
                  <c:v>31893.4829079663</c:v>
                </c:pt>
                <c:pt idx="10930">
                  <c:v>31892.4441832374</c:v>
                </c:pt>
                <c:pt idx="10931">
                  <c:v>31891.431267093802</c:v>
                </c:pt>
                <c:pt idx="10932">
                  <c:v>31890.768052887001</c:v>
                </c:pt>
                <c:pt idx="10933">
                  <c:v>31889.787914089</c:v>
                </c:pt>
                <c:pt idx="10934">
                  <c:v>31888.821299520401</c:v>
                </c:pt>
                <c:pt idx="10935">
                  <c:v>31888.182128388002</c:v>
                </c:pt>
                <c:pt idx="10936">
                  <c:v>31887.227817238399</c:v>
                </c:pt>
                <c:pt idx="10937">
                  <c:v>31886.274745962201</c:v>
                </c:pt>
                <c:pt idx="10938">
                  <c:v>31885.637779049299</c:v>
                </c:pt>
                <c:pt idx="10939">
                  <c:v>31884.676537265499</c:v>
                </c:pt>
                <c:pt idx="10940">
                  <c:v>31883.704250999101</c:v>
                </c:pt>
                <c:pt idx="10941">
                  <c:v>31883.0476494506</c:v>
                </c:pt>
                <c:pt idx="10942">
                  <c:v>31882.04671875</c:v>
                </c:pt>
                <c:pt idx="10943">
                  <c:v>31881.022459210999</c:v>
                </c:pt>
                <c:pt idx="10944">
                  <c:v>31880.324384171701</c:v>
                </c:pt>
                <c:pt idx="10945">
                  <c:v>31879.251006271799</c:v>
                </c:pt>
                <c:pt idx="10946">
                  <c:v>31878.142015177498</c:v>
                </c:pt>
                <c:pt idx="10947">
                  <c:v>31877.3806277925</c:v>
                </c:pt>
                <c:pt idx="10948">
                  <c:v>31876.194273931</c:v>
                </c:pt>
                <c:pt idx="10949">
                  <c:v>31874.860293448699</c:v>
                </c:pt>
                <c:pt idx="10950">
                  <c:v>31873.883253794102</c:v>
                </c:pt>
                <c:pt idx="10951">
                  <c:v>31872.305347106201</c:v>
                </c:pt>
                <c:pt idx="10952">
                  <c:v>31870.615701923001</c:v>
                </c:pt>
                <c:pt idx="10953">
                  <c:v>31869.440016054501</c:v>
                </c:pt>
                <c:pt idx="10954">
                  <c:v>31867.6218354255</c:v>
                </c:pt>
                <c:pt idx="10955">
                  <c:v>31865.761150757098</c:v>
                </c:pt>
                <c:pt idx="10956">
                  <c:v>31864.5099021518</c:v>
                </c:pt>
                <c:pt idx="10957">
                  <c:v>31862.636072797599</c:v>
                </c:pt>
                <c:pt idx="10958">
                  <c:v>31860.788973859901</c:v>
                </c:pt>
                <c:pt idx="10959">
                  <c:v>31859.585245994898</c:v>
                </c:pt>
                <c:pt idx="10960">
                  <c:v>31857.840393131199</c:v>
                </c:pt>
                <c:pt idx="10961">
                  <c:v>31856.191505139799</c:v>
                </c:pt>
                <c:pt idx="10962">
                  <c:v>31854.664544941799</c:v>
                </c:pt>
                <c:pt idx="10963">
                  <c:v>31853.285475458099</c:v>
                </c:pt>
                <c:pt idx="10964">
                  <c:v>31852.0802596096</c:v>
                </c:pt>
                <c:pt idx="10965">
                  <c:v>31851.386188925699</c:v>
                </c:pt>
                <c:pt idx="10966">
                  <c:v>31850.528424516</c:v>
                </c:pt>
                <c:pt idx="10967">
                  <c:v>31850.090027866201</c:v>
                </c:pt>
                <c:pt idx="10968">
                  <c:v>31849.651834119999</c:v>
                </c:pt>
                <c:pt idx="10969">
                  <c:v>31849.5</c:v>
                </c:pt>
                <c:pt idx="10970">
                  <c:v>31849.5007687914</c:v>
                </c:pt>
                <c:pt idx="10971">
                  <c:v>31849.504786412301</c:v>
                </c:pt>
                <c:pt idx="10972">
                  <c:v>31849.509357150298</c:v>
                </c:pt>
                <c:pt idx="10973">
                  <c:v>31849.519022088902</c:v>
                </c:pt>
                <c:pt idx="10974">
                  <c:v>31849.5273206372</c:v>
                </c:pt>
                <c:pt idx="10975">
                  <c:v>31849.5425216892</c:v>
                </c:pt>
                <c:pt idx="10976">
                  <c:v>31849.560991031201</c:v>
                </c:pt>
                <c:pt idx="10977">
                  <c:v>31849.5826886295</c:v>
                </c:pt>
                <c:pt idx="10978">
                  <c:v>31849.607574450802</c:v>
                </c:pt>
                <c:pt idx="10979">
                  <c:v>31849.6356084613</c:v>
                </c:pt>
                <c:pt idx="10980">
                  <c:v>31849.6560270261</c:v>
                </c:pt>
                <c:pt idx="10981">
                  <c:v>31849.689219055501</c:v>
                </c:pt>
                <c:pt idx="10982">
                  <c:v>31849.725452518</c:v>
                </c:pt>
                <c:pt idx="10983">
                  <c:v>31849.7646873802</c:v>
                </c:pt>
                <c:pt idx="10984">
                  <c:v>31849.792491629501</c:v>
                </c:pt>
                <c:pt idx="10985">
                  <c:v>31849.836639861001</c:v>
                </c:pt>
                <c:pt idx="10986">
                  <c:v>31849.883682735999</c:v>
                </c:pt>
                <c:pt idx="10987">
                  <c:v>31849.9166330183</c:v>
                </c:pt>
                <c:pt idx="10988">
                  <c:v>31849.968411335602</c:v>
                </c:pt>
                <c:pt idx="10989">
                  <c:v>31850.0229775404</c:v>
                </c:pt>
                <c:pt idx="10990">
                  <c:v>31850.060884066901</c:v>
                </c:pt>
                <c:pt idx="10991">
                  <c:v>31850.128408442299</c:v>
                </c:pt>
                <c:pt idx="10992">
                  <c:v>31850.3125892893</c:v>
                </c:pt>
                <c:pt idx="10993">
                  <c:v>31850.513282337899</c:v>
                </c:pt>
                <c:pt idx="10994">
                  <c:v>31850.922066404299</c:v>
                </c:pt>
                <c:pt idx="10995">
                  <c:v>31851.4492067842</c:v>
                </c:pt>
                <c:pt idx="10996">
                  <c:v>31851.8603110566</c:v>
                </c:pt>
                <c:pt idx="10997">
                  <c:v>31852.557369261802</c:v>
                </c:pt>
                <c:pt idx="10998">
                  <c:v>31853.339972543901</c:v>
                </c:pt>
                <c:pt idx="10999">
                  <c:v>31853.903156953202</c:v>
                </c:pt>
                <c:pt idx="11000">
                  <c:v>31854.800992666602</c:v>
                </c:pt>
                <c:pt idx="11001">
                  <c:v>31855.751562220601</c:v>
                </c:pt>
                <c:pt idx="11002">
                  <c:v>31856.408495679701</c:v>
                </c:pt>
                <c:pt idx="11003">
                  <c:v>31857.4196122709</c:v>
                </c:pt>
                <c:pt idx="11004">
                  <c:v>31858.450651466199</c:v>
                </c:pt>
                <c:pt idx="11005">
                  <c:v>31859.143002888199</c:v>
                </c:pt>
                <c:pt idx="11006">
                  <c:v>31860.179903726599</c:v>
                </c:pt>
                <c:pt idx="11007">
                  <c:v>31861.2039159327</c:v>
                </c:pt>
                <c:pt idx="11008">
                  <c:v>31861.8733542306</c:v>
                </c:pt>
                <c:pt idx="11009">
                  <c:v>31862.848542685701</c:v>
                </c:pt>
                <c:pt idx="11010">
                  <c:v>31863.778031272199</c:v>
                </c:pt>
                <c:pt idx="11011">
                  <c:v>31864.366225358899</c:v>
                </c:pt>
                <c:pt idx="11012">
                  <c:v>31865.1922048003</c:v>
                </c:pt>
                <c:pt idx="11013">
                  <c:v>31865.947842294201</c:v>
                </c:pt>
                <c:pt idx="11014">
                  <c:v>31866.4620545744</c:v>
                </c:pt>
                <c:pt idx="11015">
                  <c:v>31867.274057702802</c:v>
                </c:pt>
                <c:pt idx="11016">
                  <c:v>31868.125867246799</c:v>
                </c:pt>
                <c:pt idx="11017">
                  <c:v>31868.710846488098</c:v>
                </c:pt>
                <c:pt idx="11018">
                  <c:v>31869.606461972999</c:v>
                </c:pt>
                <c:pt idx="11019">
                  <c:v>31870.514838171101</c:v>
                </c:pt>
                <c:pt idx="11020">
                  <c:v>31871.122503125</c:v>
                </c:pt>
                <c:pt idx="11021">
                  <c:v>31872.029609093399</c:v>
                </c:pt>
                <c:pt idx="11022">
                  <c:v>31872.922430072798</c:v>
                </c:pt>
                <c:pt idx="11023">
                  <c:v>31873.504699490699</c:v>
                </c:pt>
                <c:pt idx="11024">
                  <c:v>31874.3511740699</c:v>
                </c:pt>
                <c:pt idx="11025">
                  <c:v>31875.156317957699</c:v>
                </c:pt>
                <c:pt idx="11026">
                  <c:v>31875.665110591101</c:v>
                </c:pt>
                <c:pt idx="11027">
                  <c:v>31876.378831908201</c:v>
                </c:pt>
                <c:pt idx="11028">
                  <c:v>31877.024176831699</c:v>
                </c:pt>
                <c:pt idx="11029">
                  <c:v>31877.411411431902</c:v>
                </c:pt>
                <c:pt idx="11030">
                  <c:v>31877.9202576141</c:v>
                </c:pt>
                <c:pt idx="11031">
                  <c:v>31878.333681700398</c:v>
                </c:pt>
                <c:pt idx="11032">
                  <c:v>31878.551277019</c:v>
                </c:pt>
                <c:pt idx="11033">
                  <c:v>31878.783126193499</c:v>
                </c:pt>
                <c:pt idx="11034">
                  <c:v>31878.892507569701</c:v>
                </c:pt>
                <c:pt idx="11035">
                  <c:v>31878.894852149901</c:v>
                </c:pt>
                <c:pt idx="11036">
                  <c:v>31878.8195162097</c:v>
                </c:pt>
                <c:pt idx="11037">
                  <c:v>31878.6592814408</c:v>
                </c:pt>
                <c:pt idx="11038">
                  <c:v>31878.508428598801</c:v>
                </c:pt>
                <c:pt idx="11039">
                  <c:v>31878.220809371101</c:v>
                </c:pt>
                <c:pt idx="11040">
                  <c:v>31877.865227621402</c:v>
                </c:pt>
                <c:pt idx="11041">
                  <c:v>31877.593552517999</c:v>
                </c:pt>
                <c:pt idx="11042">
                  <c:v>31877.138813487101</c:v>
                </c:pt>
                <c:pt idx="11043">
                  <c:v>31876.633048240801</c:v>
                </c:pt>
                <c:pt idx="11044">
                  <c:v>31876.270659865499</c:v>
                </c:pt>
                <c:pt idx="11045">
                  <c:v>31875.693964515602</c:v>
                </c:pt>
                <c:pt idx="11046">
                  <c:v>31875.083179256799</c:v>
                </c:pt>
                <c:pt idx="11047">
                  <c:v>31874.660186599202</c:v>
                </c:pt>
                <c:pt idx="11048">
                  <c:v>31874.006698414501</c:v>
                </c:pt>
                <c:pt idx="11049">
                  <c:v>31873.336056627501</c:v>
                </c:pt>
                <c:pt idx="11050">
                  <c:v>31872.882568677</c:v>
                </c:pt>
                <c:pt idx="11051">
                  <c:v>31872.197451141699</c:v>
                </c:pt>
                <c:pt idx="11052">
                  <c:v>31871.5121163109</c:v>
                </c:pt>
                <c:pt idx="11053">
                  <c:v>31871.058242056799</c:v>
                </c:pt>
                <c:pt idx="11054">
                  <c:v>31870.386658655301</c:v>
                </c:pt>
                <c:pt idx="11055">
                  <c:v>31869.731794264699</c:v>
                </c:pt>
                <c:pt idx="11056">
                  <c:v>31869.3076426968</c:v>
                </c:pt>
                <c:pt idx="11057">
                  <c:v>31868.689781774101</c:v>
                </c:pt>
                <c:pt idx="11058">
                  <c:v>31868.0795727078</c:v>
                </c:pt>
                <c:pt idx="11059">
                  <c:v>31867.6743879756</c:v>
                </c:pt>
                <c:pt idx="11060">
                  <c:v>31867.0659727825</c:v>
                </c:pt>
                <c:pt idx="11061">
                  <c:v>31866.453107801099</c:v>
                </c:pt>
                <c:pt idx="11062">
                  <c:v>31866.040012333699</c:v>
                </c:pt>
                <c:pt idx="11063">
                  <c:v>31865.410520850699</c:v>
                </c:pt>
                <c:pt idx="11064">
                  <c:v>31864.765527354299</c:v>
                </c:pt>
                <c:pt idx="11065">
                  <c:v>31864.324872752</c:v>
                </c:pt>
                <c:pt idx="11066">
                  <c:v>31863.644832379301</c:v>
                </c:pt>
                <c:pt idx="11067">
                  <c:v>31862.938237768201</c:v>
                </c:pt>
                <c:pt idx="11068">
                  <c:v>31862.450375631299</c:v>
                </c:pt>
                <c:pt idx="11069">
                  <c:v>31861.690313769101</c:v>
                </c:pt>
                <c:pt idx="11070">
                  <c:v>31860.892645443801</c:v>
                </c:pt>
                <c:pt idx="11071">
                  <c:v>31860.3379273723</c:v>
                </c:pt>
                <c:pt idx="11072">
                  <c:v>31859.468371421</c:v>
                </c:pt>
                <c:pt idx="11073">
                  <c:v>31858.550156781599</c:v>
                </c:pt>
                <c:pt idx="11074">
                  <c:v>31857.908934375901</c:v>
                </c:pt>
                <c:pt idx="11075">
                  <c:v>31856.900411735602</c:v>
                </c:pt>
                <c:pt idx="11076">
                  <c:v>31855.8321781825</c:v>
                </c:pt>
                <c:pt idx="11077">
                  <c:v>31855.084803042599</c:v>
                </c:pt>
                <c:pt idx="11078">
                  <c:v>31853.9078411138</c:v>
                </c:pt>
                <c:pt idx="11079">
                  <c:v>31852.610065643301</c:v>
                </c:pt>
                <c:pt idx="11080">
                  <c:v>31851.591979012199</c:v>
                </c:pt>
                <c:pt idx="11081">
                  <c:v>31849.8390738001</c:v>
                </c:pt>
                <c:pt idx="11082">
                  <c:v>31847.8351380391</c:v>
                </c:pt>
                <c:pt idx="11083">
                  <c:v>31846.370774876901</c:v>
                </c:pt>
                <c:pt idx="11084">
                  <c:v>31843.998204292799</c:v>
                </c:pt>
                <c:pt idx="11085">
                  <c:v>31841.434302469599</c:v>
                </c:pt>
                <c:pt idx="11086">
                  <c:v>31839.629794882399</c:v>
                </c:pt>
                <c:pt idx="11087">
                  <c:v>31836.796757085402</c:v>
                </c:pt>
                <c:pt idx="11088">
                  <c:v>31833.832087359198</c:v>
                </c:pt>
                <c:pt idx="11089">
                  <c:v>31831.7935674531</c:v>
                </c:pt>
                <c:pt idx="11090">
                  <c:v>31828.659260602599</c:v>
                </c:pt>
                <c:pt idx="11091">
                  <c:v>31825.4530211325</c:v>
                </c:pt>
                <c:pt idx="11092">
                  <c:v>31823.286621013602</c:v>
                </c:pt>
                <c:pt idx="11093">
                  <c:v>31820.0102432688</c:v>
                </c:pt>
                <c:pt idx="11094">
                  <c:v>31816.721632214001</c:v>
                </c:pt>
                <c:pt idx="11095">
                  <c:v>31814.533483988602</c:v>
                </c:pt>
                <c:pt idx="11096">
                  <c:v>31811.2742335086</c:v>
                </c:pt>
                <c:pt idx="11097">
                  <c:v>31808.062449028301</c:v>
                </c:pt>
                <c:pt idx="11098">
                  <c:v>31805.958684802401</c:v>
                </c:pt>
                <c:pt idx="11099">
                  <c:v>31802.875759746501</c:v>
                </c:pt>
                <c:pt idx="11100">
                  <c:v>31799.9</c:v>
                </c:pt>
                <c:pt idx="11101">
                  <c:v>31797.953492066401</c:v>
                </c:pt>
                <c:pt idx="11102">
                  <c:v>31795.0210249052</c:v>
                </c:pt>
                <c:pt idx="11103">
                  <c:v>31793.057495232599</c:v>
                </c:pt>
                <c:pt idx="11104">
                  <c:v>31790.099233847999</c:v>
                </c:pt>
                <c:pt idx="11105">
                  <c:v>31787.125244779199</c:v>
                </c:pt>
                <c:pt idx="11106">
                  <c:v>31785.133754778999</c:v>
                </c:pt>
                <c:pt idx="11107">
                  <c:v>31782.1331343192</c:v>
                </c:pt>
                <c:pt idx="11108">
                  <c:v>31780.1237156485</c:v>
                </c:pt>
                <c:pt idx="11109">
                  <c:v>31777.095940568099</c:v>
                </c:pt>
                <c:pt idx="11110">
                  <c:v>31775.068244407099</c:v>
                </c:pt>
                <c:pt idx="11111">
                  <c:v>31772.012791476402</c:v>
                </c:pt>
                <c:pt idx="11112">
                  <c:v>31769.966469005201</c:v>
                </c:pt>
                <c:pt idx="11113">
                  <c:v>31766.8828149945</c:v>
                </c:pt>
                <c:pt idx="11114">
                  <c:v>31763.7819891855</c:v>
                </c:pt>
                <c:pt idx="11115">
                  <c:v>31761.705139073001</c:v>
                </c:pt>
                <c:pt idx="11116">
                  <c:v>31758.575275016399</c:v>
                </c:pt>
                <c:pt idx="11117">
                  <c:v>31755.4277368611</c:v>
                </c:pt>
                <c:pt idx="11118">
                  <c:v>31753.3194661284</c:v>
                </c:pt>
                <c:pt idx="11119">
                  <c:v>31750.142052558</c:v>
                </c:pt>
                <c:pt idx="11120">
                  <c:v>31746.946462588199</c:v>
                </c:pt>
                <c:pt idx="11121">
                  <c:v>31744.8058782568</c:v>
                </c:pt>
                <c:pt idx="11122">
                  <c:v>31741.5795757044</c:v>
                </c:pt>
                <c:pt idx="11123">
                  <c:v>31738.3230769937</c:v>
                </c:pt>
                <c:pt idx="11124">
                  <c:v>31736.116369471201</c:v>
                </c:pt>
                <c:pt idx="11125">
                  <c:v>31732.755707476499</c:v>
                </c:pt>
                <c:pt idx="11126">
                  <c:v>31729.3415181237</c:v>
                </c:pt>
                <c:pt idx="11127">
                  <c:v>31727.0396508536</c:v>
                </c:pt>
                <c:pt idx="11128">
                  <c:v>31723.554232975399</c:v>
                </c:pt>
                <c:pt idx="11129">
                  <c:v>31720.036868224699</c:v>
                </c:pt>
                <c:pt idx="11130">
                  <c:v>31717.678206514502</c:v>
                </c:pt>
                <c:pt idx="11131">
                  <c:v>31714.125580714299</c:v>
                </c:pt>
                <c:pt idx="11132">
                  <c:v>31710.562588526998</c:v>
                </c:pt>
                <c:pt idx="11133">
                  <c:v>31708.185497684499</c:v>
                </c:pt>
                <c:pt idx="11134">
                  <c:v>31704.623211923499</c:v>
                </c:pt>
                <c:pt idx="11135">
                  <c:v>31701.0721402612</c:v>
                </c:pt>
                <c:pt idx="11136">
                  <c:v>31698.714985593899</c:v>
                </c:pt>
                <c:pt idx="11137">
                  <c:v>31695.2005878337</c:v>
                </c:pt>
                <c:pt idx="11138">
                  <c:v>31691.7189846576</c:v>
                </c:pt>
                <c:pt idx="11139">
                  <c:v>31689.4201314731</c:v>
                </c:pt>
                <c:pt idx="11140">
                  <c:v>31686.011169675101</c:v>
                </c:pt>
                <c:pt idx="11141">
                  <c:v>31682.6565829467</c:v>
                </c:pt>
                <c:pt idx="11142">
                  <c:v>31680.454396552701</c:v>
                </c:pt>
                <c:pt idx="11143">
                  <c:v>31677.208418678299</c:v>
                </c:pt>
                <c:pt idx="11144">
                  <c:v>31674.038396358999</c:v>
                </c:pt>
                <c:pt idx="11145">
                  <c:v>31671.968970469701</c:v>
                </c:pt>
                <c:pt idx="11146">
                  <c:v>31668.906179637099</c:v>
                </c:pt>
                <c:pt idx="11147">
                  <c:v>31665.886543524699</c:v>
                </c:pt>
                <c:pt idx="11148">
                  <c:v>31663.895972441998</c:v>
                </c:pt>
                <c:pt idx="11149">
                  <c:v>31660.941712527499</c:v>
                </c:pt>
                <c:pt idx="11150">
                  <c:v>31658.022749330201</c:v>
                </c:pt>
                <c:pt idx="11151">
                  <c:v>31656.0949279671</c:v>
                </c:pt>
                <c:pt idx="11152">
                  <c:v>31653.228244296199</c:v>
                </c:pt>
                <c:pt idx="11153">
                  <c:v>31650.388999339801</c:v>
                </c:pt>
                <c:pt idx="11154">
                  <c:v>31648.509957913298</c:v>
                </c:pt>
                <c:pt idx="11155">
                  <c:v>31645.7098958118</c:v>
                </c:pt>
                <c:pt idx="11156">
                  <c:v>31642.9294144218</c:v>
                </c:pt>
                <c:pt idx="11157">
                  <c:v>31641.085183149102</c:v>
                </c:pt>
                <c:pt idx="11158">
                  <c:v>31638.330787942501</c:v>
                </c:pt>
                <c:pt idx="11159">
                  <c:v>31635.588115444501</c:v>
                </c:pt>
                <c:pt idx="11160">
                  <c:v>31633.764724542601</c:v>
                </c:pt>
                <c:pt idx="11161">
                  <c:v>31631.035041556599</c:v>
                </c:pt>
                <c:pt idx="11162">
                  <c:v>31628.309223276199</c:v>
                </c:pt>
                <c:pt idx="11163">
                  <c:v>31626.4927029623</c:v>
                </c:pt>
                <c:pt idx="11164">
                  <c:v>31623.7667775224</c:v>
                </c:pt>
                <c:pt idx="11165">
                  <c:v>31621.036858785301</c:v>
                </c:pt>
                <c:pt idx="11166">
                  <c:v>31619.213239276502</c:v>
                </c:pt>
                <c:pt idx="11167">
                  <c:v>31616.4300715024</c:v>
                </c:pt>
                <c:pt idx="11168">
                  <c:v>31613.481053351701</c:v>
                </c:pt>
                <c:pt idx="11169">
                  <c:v>31611.4327978732</c:v>
                </c:pt>
                <c:pt idx="11170">
                  <c:v>31608.260775687701</c:v>
                </c:pt>
                <c:pt idx="11171">
                  <c:v>31604.9976580605</c:v>
                </c:pt>
                <c:pt idx="11172">
                  <c:v>31602.787455129899</c:v>
                </c:pt>
                <c:pt idx="11173">
                  <c:v>31599.443690065</c:v>
                </c:pt>
                <c:pt idx="11174">
                  <c:v>31596.0942435166</c:v>
                </c:pt>
                <c:pt idx="11175">
                  <c:v>31593.873940170899</c:v>
                </c:pt>
                <c:pt idx="11176">
                  <c:v>31590.586202781898</c:v>
                </c:pt>
                <c:pt idx="11177">
                  <c:v>31587.3781978677</c:v>
                </c:pt>
                <c:pt idx="11178">
                  <c:v>31585.299641143902</c:v>
                </c:pt>
                <c:pt idx="11179">
                  <c:v>31582.295701986201</c:v>
                </c:pt>
                <c:pt idx="11180">
                  <c:v>31579.456909261498</c:v>
                </c:pt>
                <c:pt idx="11181">
                  <c:v>31577.6719461965</c:v>
                </c:pt>
                <c:pt idx="11182">
                  <c:v>31575.179575825499</c:v>
                </c:pt>
                <c:pt idx="11183">
                  <c:v>31572.9377658458</c:v>
                </c:pt>
                <c:pt idx="11184">
                  <c:v>31571.598243476401</c:v>
                </c:pt>
                <c:pt idx="11185">
                  <c:v>31569.845212447501</c:v>
                </c:pt>
                <c:pt idx="11186">
                  <c:v>31568.428155768201</c:v>
                </c:pt>
                <c:pt idx="11187">
                  <c:v>31567.6859211314</c:v>
                </c:pt>
                <c:pt idx="11188">
                  <c:v>31566.9</c:v>
                </c:pt>
                <c:pt idx="11189">
                  <c:v>31566.3512158468</c:v>
                </c:pt>
                <c:pt idx="11190">
                  <c:v>31566.018792701801</c:v>
                </c:pt>
                <c:pt idx="11191">
                  <c:v>31565.565796659001</c:v>
                </c:pt>
                <c:pt idx="11192">
                  <c:v>31565.1621541124</c:v>
                </c:pt>
                <c:pt idx="11193">
                  <c:v>31564.917470516499</c:v>
                </c:pt>
                <c:pt idx="11194">
                  <c:v>31564.582551514301</c:v>
                </c:pt>
                <c:pt idx="11195">
                  <c:v>31564.2807472688</c:v>
                </c:pt>
                <c:pt idx="11196">
                  <c:v>31564.0949343516</c:v>
                </c:pt>
                <c:pt idx="11197">
                  <c:v>31563.834789084402</c:v>
                </c:pt>
                <c:pt idx="11198">
                  <c:v>31563.591519834401</c:v>
                </c:pt>
                <c:pt idx="11199">
                  <c:v>31563.435708725501</c:v>
                </c:pt>
                <c:pt idx="11200">
                  <c:v>31563.207033887698</c:v>
                </c:pt>
                <c:pt idx="11201">
                  <c:v>31562.978996327602</c:v>
                </c:pt>
                <c:pt idx="11202">
                  <c:v>31562.824318156599</c:v>
                </c:pt>
                <c:pt idx="11203">
                  <c:v>31562.583810442698</c:v>
                </c:pt>
                <c:pt idx="11204">
                  <c:v>31562.3277012668</c:v>
                </c:pt>
                <c:pt idx="11205">
                  <c:v>31562.145287163399</c:v>
                </c:pt>
                <c:pt idx="11206">
                  <c:v>31561.8496432678</c:v>
                </c:pt>
                <c:pt idx="11207">
                  <c:v>31561.522159170599</c:v>
                </c:pt>
                <c:pt idx="11208">
                  <c:v>31561.283140264299</c:v>
                </c:pt>
                <c:pt idx="11209">
                  <c:v>31560.889056881399</c:v>
                </c:pt>
                <c:pt idx="11210">
                  <c:v>31560.4485181581</c:v>
                </c:pt>
                <c:pt idx="11211">
                  <c:v>31560.137603827399</c:v>
                </c:pt>
                <c:pt idx="11212">
                  <c:v>31559.6509198536</c:v>
                </c:pt>
                <c:pt idx="11213">
                  <c:v>31559.139163530799</c:v>
                </c:pt>
                <c:pt idx="11214">
                  <c:v>31558.783676135201</c:v>
                </c:pt>
                <c:pt idx="11215">
                  <c:v>31558.228389124601</c:v>
                </c:pt>
                <c:pt idx="11216">
                  <c:v>31557.645937637499</c:v>
                </c:pt>
                <c:pt idx="11217">
                  <c:v>31557.242157839199</c:v>
                </c:pt>
                <c:pt idx="11218">
                  <c:v>31556.612688785001</c:v>
                </c:pt>
                <c:pt idx="11219">
                  <c:v>31555.9539631267</c:v>
                </c:pt>
                <c:pt idx="11220">
                  <c:v>31555.4981715879</c:v>
                </c:pt>
                <c:pt idx="11221">
                  <c:v>31554.788941483199</c:v>
                </c:pt>
                <c:pt idx="11222">
                  <c:v>31554.298753880299</c:v>
                </c:pt>
                <c:pt idx="11223">
                  <c:v>31553.536840029701</c:v>
                </c:pt>
                <c:pt idx="11224">
                  <c:v>31552.742269867798</c:v>
                </c:pt>
                <c:pt idx="11225">
                  <c:v>31552.1940266003</c:v>
                </c:pt>
                <c:pt idx="11226">
                  <c:v>31551.343285813298</c:v>
                </c:pt>
                <c:pt idx="11227">
                  <c:v>31550.457796587401</c:v>
                </c:pt>
                <c:pt idx="11228">
                  <c:v>31549.8477783175</c:v>
                </c:pt>
                <c:pt idx="11229">
                  <c:v>31548.9026315872</c:v>
                </c:pt>
                <c:pt idx="11230">
                  <c:v>31547.920644290502</c:v>
                </c:pt>
                <c:pt idx="11231">
                  <c:v>31547.245131680302</c:v>
                </c:pt>
                <c:pt idx="11232">
                  <c:v>31546.2</c:v>
                </c:pt>
                <c:pt idx="11233">
                  <c:v>31545.059985876898</c:v>
                </c:pt>
                <c:pt idx="11234">
                  <c:v>31544.219093948599</c:v>
                </c:pt>
                <c:pt idx="11235">
                  <c:v>31542.8437725328</c:v>
                </c:pt>
                <c:pt idx="11236">
                  <c:v>31541.340479183698</c:v>
                </c:pt>
                <c:pt idx="11237">
                  <c:v>31540.2720815963</c:v>
                </c:pt>
                <c:pt idx="11238">
                  <c:v>31538.577522429299</c:v>
                </c:pt>
                <c:pt idx="11239">
                  <c:v>31536.7814162139</c:v>
                </c:pt>
                <c:pt idx="11240">
                  <c:v>31535.532490540601</c:v>
                </c:pt>
                <c:pt idx="11241">
                  <c:v>31533.589159982101</c:v>
                </c:pt>
                <c:pt idx="11242">
                  <c:v>31531.5707072601</c:v>
                </c:pt>
                <c:pt idx="11243">
                  <c:v>31530.188231074</c:v>
                </c:pt>
                <c:pt idx="11244">
                  <c:v>31528.066595483699</c:v>
                </c:pt>
                <c:pt idx="11245">
                  <c:v>31526.624506026099</c:v>
                </c:pt>
                <c:pt idx="11246">
                  <c:v>31524.427213489202</c:v>
                </c:pt>
                <c:pt idx="11247">
                  <c:v>31522.197739226802</c:v>
                </c:pt>
                <c:pt idx="11248">
                  <c:v>31520.698437812702</c:v>
                </c:pt>
                <c:pt idx="11249">
                  <c:v>31518.437348078602</c:v>
                </c:pt>
                <c:pt idx="11250">
                  <c:v>31516.170501503901</c:v>
                </c:pt>
                <c:pt idx="11251">
                  <c:v>31514.660965706498</c:v>
                </c:pt>
                <c:pt idx="11252">
                  <c:v>31512.406545134902</c:v>
                </c:pt>
                <c:pt idx="11253">
                  <c:v>31510.1727926075</c:v>
                </c:pt>
                <c:pt idx="11254">
                  <c:v>31508.7</c:v>
                </c:pt>
                <c:pt idx="11255">
                  <c:v>31506.415989644102</c:v>
                </c:pt>
                <c:pt idx="11256">
                  <c:v>31503.974081553199</c:v>
                </c:pt>
                <c:pt idx="11257">
                  <c:v>31502.269581987901</c:v>
                </c:pt>
                <c:pt idx="11258">
                  <c:v>31499.614731571801</c:v>
                </c:pt>
                <c:pt idx="11259">
                  <c:v>31497.7891956924</c:v>
                </c:pt>
                <c:pt idx="11260">
                  <c:v>31494.984178659201</c:v>
                </c:pt>
                <c:pt idx="11261">
                  <c:v>31492.119193995699</c:v>
                </c:pt>
                <c:pt idx="11262">
                  <c:v>31490.1870489957</c:v>
                </c:pt>
                <c:pt idx="11263">
                  <c:v>31487.272338848201</c:v>
                </c:pt>
                <c:pt idx="11264">
                  <c:v>31484.357925749999</c:v>
                </c:pt>
                <c:pt idx="11265">
                  <c:v>31481.466408956301</c:v>
                </c:pt>
                <c:pt idx="11266">
                  <c:v>31479.562611388799</c:v>
                </c:pt>
                <c:pt idx="11267">
                  <c:v>31476.7594756689</c:v>
                </c:pt>
                <c:pt idx="11268">
                  <c:v>31474.9355240533</c:v>
                </c:pt>
                <c:pt idx="11269">
                  <c:v>31472.283545115301</c:v>
                </c:pt>
                <c:pt idx="11270">
                  <c:v>31469.752392586401</c:v>
                </c:pt>
                <c:pt idx="11271">
                  <c:v>31467.364665721401</c:v>
                </c:pt>
                <c:pt idx="11272">
                  <c:v>31465.863688861798</c:v>
                </c:pt>
                <c:pt idx="11273">
                  <c:v>31463.765225336701</c:v>
                </c:pt>
                <c:pt idx="11274">
                  <c:v>31462.4780159396</c:v>
                </c:pt>
                <c:pt idx="11275">
                  <c:v>31460.731591462401</c:v>
                </c:pt>
                <c:pt idx="11276">
                  <c:v>31459.211323066698</c:v>
                </c:pt>
                <c:pt idx="11277">
                  <c:v>31458.230100135901</c:v>
                </c:pt>
                <c:pt idx="11278">
                  <c:v>31456.7536834272</c:v>
                </c:pt>
                <c:pt idx="11279">
                  <c:v>31455.279912500398</c:v>
                </c:pt>
                <c:pt idx="11280">
                  <c:v>31454.303393181901</c:v>
                </c:pt>
                <c:pt idx="11281">
                  <c:v>31452.854393284</c:v>
                </c:pt>
                <c:pt idx="11282">
                  <c:v>31451.432472838798</c:v>
                </c:pt>
                <c:pt idx="11283">
                  <c:v>31450.046794472801</c:v>
                </c:pt>
                <c:pt idx="11284">
                  <c:v>31449.147668137699</c:v>
                </c:pt>
                <c:pt idx="11285">
                  <c:v>31447.842754629401</c:v>
                </c:pt>
                <c:pt idx="11286">
                  <c:v>31446.598516871101</c:v>
                </c:pt>
                <c:pt idx="11287">
                  <c:v>31445.807258536101</c:v>
                </c:pt>
                <c:pt idx="11288">
                  <c:v>31444.684508420101</c:v>
                </c:pt>
                <c:pt idx="11289">
                  <c:v>31443.646867724899</c:v>
                </c:pt>
                <c:pt idx="11290">
                  <c:v>31443.006915026799</c:v>
                </c:pt>
                <c:pt idx="11291">
                  <c:v>31442.131484758502</c:v>
                </c:pt>
                <c:pt idx="11292">
                  <c:v>31441.608156258499</c:v>
                </c:pt>
                <c:pt idx="11293">
                  <c:v>31440.920388157501</c:v>
                </c:pt>
                <c:pt idx="11294">
                  <c:v>31440.357434192301</c:v>
                </c:pt>
                <c:pt idx="11295">
                  <c:v>31439.928456989401</c:v>
                </c:pt>
                <c:pt idx="11296">
                  <c:v>31439.721428476001</c:v>
                </c:pt>
                <c:pt idx="11297">
                  <c:v>31439.536107269199</c:v>
                </c:pt>
                <c:pt idx="11298">
                  <c:v>31439.5</c:v>
                </c:pt>
                <c:pt idx="11299">
                  <c:v>31439.5354931277</c:v>
                </c:pt>
                <c:pt idx="11300">
                  <c:v>31439.638606460801</c:v>
                </c:pt>
                <c:pt idx="11301">
                  <c:v>31439.804290924199</c:v>
                </c:pt>
                <c:pt idx="11302">
                  <c:v>31439.947015601902</c:v>
                </c:pt>
                <c:pt idx="11303">
                  <c:v>31440.205765115599</c:v>
                </c:pt>
                <c:pt idx="11304">
                  <c:v>31440.513621559599</c:v>
                </c:pt>
                <c:pt idx="11305">
                  <c:v>31440.743647446299</c:v>
                </c:pt>
                <c:pt idx="11306">
                  <c:v>31441.122128606901</c:v>
                </c:pt>
                <c:pt idx="11307">
                  <c:v>31441.394562568599</c:v>
                </c:pt>
                <c:pt idx="11308">
                  <c:v>31441.829643237499</c:v>
                </c:pt>
                <c:pt idx="11309">
                  <c:v>31442.291951511201</c:v>
                </c:pt>
                <c:pt idx="11310">
                  <c:v>31442.612790103602</c:v>
                </c:pt>
                <c:pt idx="11311">
                  <c:v>31443.1092575519</c:v>
                </c:pt>
                <c:pt idx="11312">
                  <c:v>31443.6194884047</c:v>
                </c:pt>
                <c:pt idx="11313">
                  <c:v>31443.964795272099</c:v>
                </c:pt>
                <c:pt idx="11314">
                  <c:v>31444.4867449659</c:v>
                </c:pt>
                <c:pt idx="11315">
                  <c:v>31445.008993864099</c:v>
                </c:pt>
                <c:pt idx="11316">
                  <c:v>31445.526492891699</c:v>
                </c:pt>
                <c:pt idx="11317">
                  <c:v>31445.866360055999</c:v>
                </c:pt>
                <c:pt idx="11318">
                  <c:v>31446.3647224657</c:v>
                </c:pt>
                <c:pt idx="11319">
                  <c:v>31446.844870804602</c:v>
                </c:pt>
                <c:pt idx="11320">
                  <c:v>31447.158214602699</c:v>
                </c:pt>
                <c:pt idx="11321">
                  <c:v>31447.682921964199</c:v>
                </c:pt>
                <c:pt idx="11322">
                  <c:v>31448.274277116499</c:v>
                </c:pt>
                <c:pt idx="11323">
                  <c:v>31448.700176918501</c:v>
                </c:pt>
                <c:pt idx="11324">
                  <c:v>31449.378475896901</c:v>
                </c:pt>
                <c:pt idx="11325">
                  <c:v>31450.094459675602</c:v>
                </c:pt>
                <c:pt idx="11326">
                  <c:v>31450.5873546781</c:v>
                </c:pt>
                <c:pt idx="11327">
                  <c:v>31451.342010631699</c:v>
                </c:pt>
                <c:pt idx="11328">
                  <c:v>31452.105388395099</c:v>
                </c:pt>
                <c:pt idx="11329">
                  <c:v>31452.613788836999</c:v>
                </c:pt>
                <c:pt idx="11330">
                  <c:v>31453.3675671243</c:v>
                </c:pt>
                <c:pt idx="11331">
                  <c:v>31454.101104230602</c:v>
                </c:pt>
                <c:pt idx="11332">
                  <c:v>31454.573520350899</c:v>
                </c:pt>
                <c:pt idx="11333">
                  <c:v>31455.2491863301</c:v>
                </c:pt>
                <c:pt idx="11334">
                  <c:v>31455.672965105001</c:v>
                </c:pt>
                <c:pt idx="11335">
                  <c:v>31456.260590175199</c:v>
                </c:pt>
                <c:pt idx="11336">
                  <c:v>31456.780909204699</c:v>
                </c:pt>
                <c:pt idx="11337">
                  <c:v>31457.085032796102</c:v>
                </c:pt>
                <c:pt idx="11338">
                  <c:v>31457.469039265601</c:v>
                </c:pt>
                <c:pt idx="11339">
                  <c:v>31457.7567767037</c:v>
                </c:pt>
                <c:pt idx="11340">
                  <c:v>31457.937383988999</c:v>
                </c:pt>
                <c:pt idx="11341">
                  <c:v>31457.9929085775</c:v>
                </c:pt>
                <c:pt idx="11342">
                  <c:v>31457.985242543298</c:v>
                </c:pt>
                <c:pt idx="11343">
                  <c:v>31457.9416382895</c:v>
                </c:pt>
                <c:pt idx="11344">
                  <c:v>31457.824336421301</c:v>
                </c:pt>
                <c:pt idx="11345">
                  <c:v>31457.6477664921</c:v>
                </c:pt>
                <c:pt idx="11346">
                  <c:v>31457.415310841101</c:v>
                </c:pt>
                <c:pt idx="11347">
                  <c:v>31457.230963074999</c:v>
                </c:pt>
                <c:pt idx="11348">
                  <c:v>31456.912880864202</c:v>
                </c:pt>
                <c:pt idx="11349">
                  <c:v>31456.674580520499</c:v>
                </c:pt>
                <c:pt idx="11350">
                  <c:v>31456.280267137001</c:v>
                </c:pt>
                <c:pt idx="11351">
                  <c:v>31455.844724835599</c:v>
                </c:pt>
                <c:pt idx="11352">
                  <c:v>31455.533128637999</c:v>
                </c:pt>
                <c:pt idx="11353">
                  <c:v>31455.036387783199</c:v>
                </c:pt>
                <c:pt idx="11354">
                  <c:v>31454.507437582201</c:v>
                </c:pt>
                <c:pt idx="11355">
                  <c:v>31454.138580324699</c:v>
                </c:pt>
                <c:pt idx="11356">
                  <c:v>31453.563464189701</c:v>
                </c:pt>
                <c:pt idx="11357">
                  <c:v>31452.9651582802</c:v>
                </c:pt>
                <c:pt idx="11358">
                  <c:v>31452.347044935399</c:v>
                </c:pt>
                <c:pt idx="11359">
                  <c:v>31451.9256355326</c:v>
                </c:pt>
                <c:pt idx="11360">
                  <c:v>31451.2820261054</c:v>
                </c:pt>
                <c:pt idx="11361">
                  <c:v>31450.846751110101</c:v>
                </c:pt>
                <c:pt idx="11362">
                  <c:v>31450.187040987799</c:v>
                </c:pt>
                <c:pt idx="11363">
                  <c:v>31449.5221802341</c:v>
                </c:pt>
                <c:pt idx="11364">
                  <c:v>31449.068114237201</c:v>
                </c:pt>
                <c:pt idx="11365">
                  <c:v>31448.261512016899</c:v>
                </c:pt>
                <c:pt idx="11366">
                  <c:v>31447.301206950098</c:v>
                </c:pt>
                <c:pt idx="11367">
                  <c:v>31446.583685833</c:v>
                </c:pt>
                <c:pt idx="11368">
                  <c:v>31445.403536645201</c:v>
                </c:pt>
                <c:pt idx="11369">
                  <c:v>31444.113277358701</c:v>
                </c:pt>
                <c:pt idx="11370">
                  <c:v>31443.200004954899</c:v>
                </c:pt>
                <c:pt idx="11371">
                  <c:v>31441.7625561268</c:v>
                </c:pt>
                <c:pt idx="11372">
                  <c:v>31440.258589947702</c:v>
                </c:pt>
                <c:pt idx="11373">
                  <c:v>31439.227064475399</c:v>
                </c:pt>
                <c:pt idx="11374">
                  <c:v>31437.648563334202</c:v>
                </c:pt>
                <c:pt idx="11375">
                  <c:v>31436.047137589601</c:v>
                </c:pt>
                <c:pt idx="11376">
                  <c:v>31434.974857266901</c:v>
                </c:pt>
                <c:pt idx="11377">
                  <c:v>31433.3715511398</c:v>
                </c:pt>
                <c:pt idx="11378">
                  <c:v>31432.3131535994</c:v>
                </c:pt>
                <c:pt idx="11379">
                  <c:v>31430.753376201901</c:v>
                </c:pt>
                <c:pt idx="11380">
                  <c:v>31429.7391341853</c:v>
                </c:pt>
                <c:pt idx="11381">
                  <c:v>31428.268294629601</c:v>
                </c:pt>
                <c:pt idx="11382">
                  <c:v>31426.872614152799</c:v>
                </c:pt>
                <c:pt idx="11383">
                  <c:v>31425.991988276601</c:v>
                </c:pt>
                <c:pt idx="11384">
                  <c:v>31424.757900221099</c:v>
                </c:pt>
                <c:pt idx="11385">
                  <c:v>31423.6425639923</c:v>
                </c:pt>
                <c:pt idx="11386">
                  <c:v>31422.9629266255</c:v>
                </c:pt>
                <c:pt idx="11387">
                  <c:v>31421.927954435301</c:v>
                </c:pt>
                <c:pt idx="11388">
                  <c:v>31420.864831222101</c:v>
                </c:pt>
                <c:pt idx="11389">
                  <c:v>31420.145190306499</c:v>
                </c:pt>
                <c:pt idx="11390">
                  <c:v>31419.056511799001</c:v>
                </c:pt>
                <c:pt idx="11391">
                  <c:v>31417.965317961301</c:v>
                </c:pt>
                <c:pt idx="11392">
                  <c:v>31417.241205347898</c:v>
                </c:pt>
                <c:pt idx="11393">
                  <c:v>31416.1671823709</c:v>
                </c:pt>
                <c:pt idx="11394">
                  <c:v>31415.116279756799</c:v>
                </c:pt>
                <c:pt idx="11395">
                  <c:v>31414.433270010599</c:v>
                </c:pt>
                <c:pt idx="11396">
                  <c:v>31413.4422644121</c:v>
                </c:pt>
                <c:pt idx="11397">
                  <c:v>31412.500014869402</c:v>
                </c:pt>
                <c:pt idx="11398">
                  <c:v>31411.903682555901</c:v>
                </c:pt>
                <c:pt idx="11399">
                  <c:v>31411.064056183699</c:v>
                </c:pt>
                <c:pt idx="11400">
                  <c:v>31410.298821560398</c:v>
                </c:pt>
                <c:pt idx="11401">
                  <c:v>31409.8347412447</c:v>
                </c:pt>
                <c:pt idx="11402">
                  <c:v>31409.214855946801</c:v>
                </c:pt>
                <c:pt idx="11403">
                  <c:v>31408.694998090701</c:v>
                </c:pt>
                <c:pt idx="11404">
                  <c:v>31408.408744338099</c:v>
                </c:pt>
                <c:pt idx="11405">
                  <c:v>31408.076961962401</c:v>
                </c:pt>
                <c:pt idx="11406">
                  <c:v>31407.870842721401</c:v>
                </c:pt>
                <c:pt idx="11407">
                  <c:v>31407.807990097299</c:v>
                </c:pt>
                <c:pt idx="11408">
                  <c:v>31407.8212270972</c:v>
                </c:pt>
                <c:pt idx="11409">
                  <c:v>31407.928068108198</c:v>
                </c:pt>
                <c:pt idx="11410">
                  <c:v>31408.045001192899</c:v>
                </c:pt>
                <c:pt idx="11411">
                  <c:v>31408.2815974369</c:v>
                </c:pt>
                <c:pt idx="11412">
                  <c:v>31408.582795222501</c:v>
                </c:pt>
                <c:pt idx="11413">
                  <c:v>31408.814575492099</c:v>
                </c:pt>
                <c:pt idx="11414">
                  <c:v>31409.2013565165</c:v>
                </c:pt>
                <c:pt idx="11415">
                  <c:v>31409.6262358858</c:v>
                </c:pt>
                <c:pt idx="11416">
                  <c:v>31409.9257465466</c:v>
                </c:pt>
                <c:pt idx="11417">
                  <c:v>31410.3920371606</c:v>
                </c:pt>
                <c:pt idx="11418">
                  <c:v>31410.869922923001</c:v>
                </c:pt>
                <c:pt idx="11419">
                  <c:v>31411.190047181099</c:v>
                </c:pt>
                <c:pt idx="11420">
                  <c:v>31411.6651721938</c:v>
                </c:pt>
                <c:pt idx="11421">
                  <c:v>31412.125389158598</c:v>
                </c:pt>
                <c:pt idx="11422">
                  <c:v>31412.419010220099</c:v>
                </c:pt>
                <c:pt idx="11423">
                  <c:v>31412.832294440999</c:v>
                </c:pt>
                <c:pt idx="11424">
                  <c:v>31413.204167417302</c:v>
                </c:pt>
                <c:pt idx="11425">
                  <c:v>31413.424168488498</c:v>
                </c:pt>
                <c:pt idx="11426">
                  <c:v>31413.704936726699</c:v>
                </c:pt>
                <c:pt idx="11427">
                  <c:v>31413.917790523901</c:v>
                </c:pt>
                <c:pt idx="11428">
                  <c:v>31414.017054810902</c:v>
                </c:pt>
                <c:pt idx="11429">
                  <c:v>31414.094631875701</c:v>
                </c:pt>
                <c:pt idx="11430">
                  <c:v>31414.070541382502</c:v>
                </c:pt>
                <c:pt idx="11431">
                  <c:v>31413.983333306001</c:v>
                </c:pt>
                <c:pt idx="11432">
                  <c:v>31413.748072720598</c:v>
                </c:pt>
                <c:pt idx="11433">
                  <c:v>31413.392728962499</c:v>
                </c:pt>
                <c:pt idx="11434">
                  <c:v>31413.09203969</c:v>
                </c:pt>
                <c:pt idx="11435">
                  <c:v>31412.549694790701</c:v>
                </c:pt>
                <c:pt idx="11436">
                  <c:v>31412.129812040701</c:v>
                </c:pt>
                <c:pt idx="11437">
                  <c:v>31411.416887850199</c:v>
                </c:pt>
                <c:pt idx="11438">
                  <c:v>31410.6094985729</c:v>
                </c:pt>
                <c:pt idx="11439">
                  <c:v>31409.713556074901</c:v>
                </c:pt>
                <c:pt idx="11440">
                  <c:v>31409.069984282502</c:v>
                </c:pt>
                <c:pt idx="11441">
                  <c:v>31408.0395905634</c:v>
                </c:pt>
                <c:pt idx="11442">
                  <c:v>31407.311858573499</c:v>
                </c:pt>
                <c:pt idx="11443">
                  <c:v>31406.163435483199</c:v>
                </c:pt>
                <c:pt idx="11444">
                  <c:v>31404.9520772582</c:v>
                </c:pt>
                <c:pt idx="11445">
                  <c:v>31404.1124605845</c:v>
                </c:pt>
                <c:pt idx="11446">
                  <c:v>31402.8093479483</c:v>
                </c:pt>
                <c:pt idx="11447">
                  <c:v>31401.4590651535</c:v>
                </c:pt>
                <c:pt idx="11448">
                  <c:v>31400.535590419899</c:v>
                </c:pt>
                <c:pt idx="11449">
                  <c:v>31399.119828173902</c:v>
                </c:pt>
                <c:pt idx="11450">
                  <c:v>31397.672660745298</c:v>
                </c:pt>
                <c:pt idx="11451">
                  <c:v>31396.6933545758</c:v>
                </c:pt>
                <c:pt idx="11452">
                  <c:v>31395.1038574046</c:v>
                </c:pt>
                <c:pt idx="11453">
                  <c:v>31393.076301892299</c:v>
                </c:pt>
                <c:pt idx="11454">
                  <c:v>31391.486398220401</c:v>
                </c:pt>
                <c:pt idx="11455">
                  <c:v>31388.774004572701</c:v>
                </c:pt>
                <c:pt idx="11456">
                  <c:v>31385.704279383699</c:v>
                </c:pt>
                <c:pt idx="11457">
                  <c:v>31383.479119638501</c:v>
                </c:pt>
                <c:pt idx="11458">
                  <c:v>31379.9031274474</c:v>
                </c:pt>
                <c:pt idx="11459">
                  <c:v>31376.0769463951</c:v>
                </c:pt>
                <c:pt idx="11460">
                  <c:v>31373.4070064521</c:v>
                </c:pt>
                <c:pt idx="11461">
                  <c:v>31369.253129531</c:v>
                </c:pt>
                <c:pt idx="11462">
                  <c:v>31364.9562064286</c:v>
                </c:pt>
                <c:pt idx="11463">
                  <c:v>31362.031962163401</c:v>
                </c:pt>
                <c:pt idx="11464">
                  <c:v>31357.5859143257</c:v>
                </c:pt>
                <c:pt idx="11465">
                  <c:v>31353.103962986701</c:v>
                </c:pt>
                <c:pt idx="11466">
                  <c:v>31350.115890274901</c:v>
                </c:pt>
                <c:pt idx="11467">
                  <c:v>31345.663385333901</c:v>
                </c:pt>
                <c:pt idx="11468">
                  <c:v>31341.282119571701</c:v>
                </c:pt>
                <c:pt idx="11469">
                  <c:v>31338.420694288801</c:v>
                </c:pt>
                <c:pt idx="11470">
                  <c:v>31334.2474460579</c:v>
                </c:pt>
                <c:pt idx="11471">
                  <c:v>31330.252579685799</c:v>
                </c:pt>
                <c:pt idx="11472">
                  <c:v>31327.708277707399</c:v>
                </c:pt>
                <c:pt idx="11473">
                  <c:v>31324.1</c:v>
                </c:pt>
                <c:pt idx="11474">
                  <c:v>31320.6505004713</c:v>
                </c:pt>
                <c:pt idx="11475">
                  <c:v>31318.374945852502</c:v>
                </c:pt>
                <c:pt idx="11476">
                  <c:v>31314.995083481299</c:v>
                </c:pt>
                <c:pt idx="11477">
                  <c:v>31311.6521469258</c:v>
                </c:pt>
                <c:pt idx="11478">
                  <c:v>31309.442238201598</c:v>
                </c:pt>
                <c:pt idx="11479">
                  <c:v>31306.152750540899</c:v>
                </c:pt>
                <c:pt idx="11480">
                  <c:v>31302.890475738299</c:v>
                </c:pt>
                <c:pt idx="11481">
                  <c:v>31300.7289454286</c:v>
                </c:pt>
                <c:pt idx="11482">
                  <c:v>31297.503931258099</c:v>
                </c:pt>
                <c:pt idx="11483">
                  <c:v>31294.296416988102</c:v>
                </c:pt>
                <c:pt idx="11484">
                  <c:v>31292.165997612599</c:v>
                </c:pt>
                <c:pt idx="11485">
                  <c:v>31288.9795557121</c:v>
                </c:pt>
                <c:pt idx="11486">
                  <c:v>31285.800900754501</c:v>
                </c:pt>
                <c:pt idx="11487">
                  <c:v>31283.684324833001</c:v>
                </c:pt>
                <c:pt idx="11488">
                  <c:v>31280.5105539822</c:v>
                </c:pt>
                <c:pt idx="11489">
                  <c:v>31277.334857116701</c:v>
                </c:pt>
                <c:pt idx="11490">
                  <c:v>31275.214857169001</c:v>
                </c:pt>
                <c:pt idx="11491">
                  <c:v>31272.027856147699</c:v>
                </c:pt>
                <c:pt idx="11492">
                  <c:v>31268.829216154001</c:v>
                </c:pt>
                <c:pt idx="11493">
                  <c:v>31266.688524699999</c:v>
                </c:pt>
                <c:pt idx="11494">
                  <c:v>31263.462392287802</c:v>
                </c:pt>
                <c:pt idx="11495">
                  <c:v>31260.2139651623</c:v>
                </c:pt>
                <c:pt idx="11496">
                  <c:v>31258.028881484301</c:v>
                </c:pt>
                <c:pt idx="11497">
                  <c:v>31254.722242573502</c:v>
                </c:pt>
                <c:pt idx="11498">
                  <c:v>31251.386422171199</c:v>
                </c:pt>
                <c:pt idx="11499">
                  <c:v>31249.149460285898</c:v>
                </c:pt>
                <c:pt idx="11500">
                  <c:v>31245.779090516298</c:v>
                </c:pt>
                <c:pt idx="11501">
                  <c:v>31242.3964429976</c:v>
                </c:pt>
                <c:pt idx="11502">
                  <c:v>31240.137654002701</c:v>
                </c:pt>
                <c:pt idx="11503">
                  <c:v>31236.748630020898</c:v>
                </c:pt>
                <c:pt idx="11504">
                  <c:v>31233.364232032502</c:v>
                </c:pt>
                <c:pt idx="11505">
                  <c:v>31231.113667025798</c:v>
                </c:pt>
                <c:pt idx="11506">
                  <c:v>31227.751065478398</c:v>
                </c:pt>
                <c:pt idx="11507">
                  <c:v>31224.409993666799</c:v>
                </c:pt>
                <c:pt idx="11508">
                  <c:v>31222.1977037461</c:v>
                </c:pt>
                <c:pt idx="11509">
                  <c:v>31218.906601279701</c:v>
                </c:pt>
                <c:pt idx="11510">
                  <c:v>31216.733493610802</c:v>
                </c:pt>
                <c:pt idx="11511">
                  <c:v>31213.509968554601</c:v>
                </c:pt>
                <c:pt idx="11512">
                  <c:v>31210.3354418157</c:v>
                </c:pt>
                <c:pt idx="11513">
                  <c:v>31207.216252297701</c:v>
                </c:pt>
                <c:pt idx="11514">
                  <c:v>31205.170665842201</c:v>
                </c:pt>
                <c:pt idx="11515">
                  <c:v>31202.157791477599</c:v>
                </c:pt>
                <c:pt idx="11516">
                  <c:v>31199.217158076299</c:v>
                </c:pt>
                <c:pt idx="11517">
                  <c:v>31197.3</c:v>
                </c:pt>
                <c:pt idx="11518">
                  <c:v>31194.473634649501</c:v>
                </c:pt>
                <c:pt idx="11519">
                  <c:v>31192.6134962816</c:v>
                </c:pt>
                <c:pt idx="11520">
                  <c:v>31189.857993997499</c:v>
                </c:pt>
                <c:pt idx="11521">
                  <c:v>31187.1423949975</c:v>
                </c:pt>
                <c:pt idx="11522">
                  <c:v>31185.353195801399</c:v>
                </c:pt>
                <c:pt idx="11523">
                  <c:v>31182.699744681999</c:v>
                </c:pt>
                <c:pt idx="11524">
                  <c:v>31180.080967735299</c:v>
                </c:pt>
                <c:pt idx="11525">
                  <c:v>31178.3534115127</c:v>
                </c:pt>
                <c:pt idx="11526">
                  <c:v>31175.788067260899</c:v>
                </c:pt>
                <c:pt idx="11527">
                  <c:v>31173.252168070299</c:v>
                </c:pt>
                <c:pt idx="11528">
                  <c:v>31171.5769586233</c:v>
                </c:pt>
                <c:pt idx="11529">
                  <c:v>31169.085776941902</c:v>
                </c:pt>
                <c:pt idx="11530">
                  <c:v>31166.618811210199</c:v>
                </c:pt>
                <c:pt idx="11531">
                  <c:v>31164.9866523405</c:v>
                </c:pt>
                <c:pt idx="11532">
                  <c:v>31162.555688932302</c:v>
                </c:pt>
                <c:pt idx="11533">
                  <c:v>31160.143712362398</c:v>
                </c:pt>
                <c:pt idx="11534">
                  <c:v>31158.545307871998</c:v>
                </c:pt>
                <c:pt idx="11535">
                  <c:v>31156.160618439699</c:v>
                </c:pt>
                <c:pt idx="11536">
                  <c:v>31153.789686734399</c:v>
                </c:pt>
                <c:pt idx="11537">
                  <c:v>31152.215740425101</c:v>
                </c:pt>
                <c:pt idx="11538">
                  <c:v>31149.863380671701</c:v>
                </c:pt>
                <c:pt idx="11539">
                  <c:v>31147.520935061399</c:v>
                </c:pt>
                <c:pt idx="11540">
                  <c:v>31145.973191766901</c:v>
                </c:pt>
                <c:pt idx="11541">
                  <c:v>31143.676237932301</c:v>
                </c:pt>
                <c:pt idx="11542">
                  <c:v>31141.406788867502</c:v>
                </c:pt>
                <c:pt idx="11543">
                  <c:v>31139.9079429417</c:v>
                </c:pt>
                <c:pt idx="11544">
                  <c:v>31137.679113763101</c:v>
                </c:pt>
                <c:pt idx="11545">
                  <c:v>31135.471523678199</c:v>
                </c:pt>
                <c:pt idx="11546">
                  <c:v>31134.010436140899</c:v>
                </c:pt>
                <c:pt idx="11547">
                  <c:v>31131.833023148301</c:v>
                </c:pt>
                <c:pt idx="11548">
                  <c:v>31129.670583572901</c:v>
                </c:pt>
                <c:pt idx="11549">
                  <c:v>31128.236115444099</c:v>
                </c:pt>
                <c:pt idx="11550">
                  <c:v>31126.093410167301</c:v>
                </c:pt>
                <c:pt idx="11551">
                  <c:v>31123.9594126314</c:v>
                </c:pt>
                <c:pt idx="11552">
                  <c:v>31122.540424931001</c:v>
                </c:pt>
                <c:pt idx="11553">
                  <c:v>31120.4157188998</c:v>
                </c:pt>
                <c:pt idx="11554">
                  <c:v>31118.2934549333</c:v>
                </c:pt>
                <c:pt idx="11555">
                  <c:v>31116.8788086811</c:v>
                </c:pt>
                <c:pt idx="11556">
                  <c:v>31114.755393425399</c:v>
                </c:pt>
                <c:pt idx="11557">
                  <c:v>31112.628154557999</c:v>
                </c:pt>
                <c:pt idx="11558">
                  <c:v>31111.206710774</c:v>
                </c:pt>
                <c:pt idx="11559">
                  <c:v>31109.067877823702</c:v>
                </c:pt>
                <c:pt idx="11560">
                  <c:v>31106.918955585399</c:v>
                </c:pt>
                <c:pt idx="11561">
                  <c:v>31105.482880744199</c:v>
                </c:pt>
                <c:pt idx="11562">
                  <c:v>31103.360169797201</c:v>
                </c:pt>
                <c:pt idx="11563">
                  <c:v>31101.966364217798</c:v>
                </c:pt>
                <c:pt idx="11564">
                  <c:v>31099.902583829899</c:v>
                </c:pt>
                <c:pt idx="11565">
                  <c:v>31097.8650275031</c:v>
                </c:pt>
                <c:pt idx="11566">
                  <c:v>31096.517842476998</c:v>
                </c:pt>
                <c:pt idx="11567">
                  <c:v>31094.508769128599</c:v>
                </c:pt>
                <c:pt idx="11568">
                  <c:v>31092.507651292901</c:v>
                </c:pt>
                <c:pt idx="11569">
                  <c:v>31091.174609400499</c:v>
                </c:pt>
                <c:pt idx="11570">
                  <c:v>31089.171526962298</c:v>
                </c:pt>
                <c:pt idx="11571">
                  <c:v>31087.158131488199</c:v>
                </c:pt>
                <c:pt idx="11572">
                  <c:v>31085.806755310001</c:v>
                </c:pt>
                <c:pt idx="11573">
                  <c:v>31083.7609476527</c:v>
                </c:pt>
                <c:pt idx="11574">
                  <c:v>31081.686558410998</c:v>
                </c:pt>
                <c:pt idx="11575">
                  <c:v>31080.284370527501</c:v>
                </c:pt>
                <c:pt idx="11576">
                  <c:v>31078.147121521699</c:v>
                </c:pt>
                <c:pt idx="11577">
                  <c:v>31075.963022383101</c:v>
                </c:pt>
                <c:pt idx="11578">
                  <c:v>31074.477545374699</c:v>
                </c:pt>
                <c:pt idx="11579">
                  <c:v>31072.200138891101</c:v>
                </c:pt>
                <c:pt idx="11580">
                  <c:v>31070.64611374</c:v>
                </c:pt>
                <c:pt idx="11581">
                  <c:v>31068.2563701734</c:v>
                </c:pt>
                <c:pt idx="11582">
                  <c:v>31065.790090082799</c:v>
                </c:pt>
                <c:pt idx="11583">
                  <c:v>31064.1</c:v>
                </c:pt>
                <c:pt idx="11584">
                  <c:v>31061.474208948199</c:v>
                </c:pt>
                <c:pt idx="11585">
                  <c:v>31058.731140124</c:v>
                </c:pt>
                <c:pt idx="11586">
                  <c:v>31056.842023447702</c:v>
                </c:pt>
                <c:pt idx="11587">
                  <c:v>31053.924867529298</c:v>
                </c:pt>
                <c:pt idx="11588">
                  <c:v>31050.916084870201</c:v>
                </c:pt>
                <c:pt idx="11589">
                  <c:v>31048.864076210299</c:v>
                </c:pt>
                <c:pt idx="11590">
                  <c:v>31045.723958176201</c:v>
                </c:pt>
                <c:pt idx="11591">
                  <c:v>31042.517864432899</c:v>
                </c:pt>
                <c:pt idx="11592">
                  <c:v>31040.348565623299</c:v>
                </c:pt>
                <c:pt idx="11593">
                  <c:v>31037.0538882242</c:v>
                </c:pt>
                <c:pt idx="11594">
                  <c:v>31033.718886147501</c:v>
                </c:pt>
                <c:pt idx="11595">
                  <c:v>31031.477899022</c:v>
                </c:pt>
                <c:pt idx="11596">
                  <c:v>31028.097065008798</c:v>
                </c:pt>
                <c:pt idx="11597">
                  <c:v>31024.701557349501</c:v>
                </c:pt>
                <c:pt idx="11598">
                  <c:v>31022.434483741999</c:v>
                </c:pt>
                <c:pt idx="11599">
                  <c:v>31019.0358958654</c:v>
                </c:pt>
                <c:pt idx="11600">
                  <c:v>31015.648285374202</c:v>
                </c:pt>
                <c:pt idx="11601">
                  <c:v>31013.4007271185</c:v>
                </c:pt>
                <c:pt idx="11602">
                  <c:v>31010.052788129298</c:v>
                </c:pt>
                <c:pt idx="11603">
                  <c:v>31006.741477557</c:v>
                </c:pt>
                <c:pt idx="11604">
                  <c:v>31004.559036487</c:v>
                </c:pt>
                <c:pt idx="11605">
                  <c:v>31001.3308448305</c:v>
                </c:pt>
                <c:pt idx="11606">
                  <c:v>30998.168283832099</c:v>
                </c:pt>
                <c:pt idx="11607">
                  <c:v>30996.092907258801</c:v>
                </c:pt>
                <c:pt idx="11608">
                  <c:v>30993.020492538199</c:v>
                </c:pt>
                <c:pt idx="11609">
                  <c:v>30989.986242786199</c:v>
                </c:pt>
                <c:pt idx="11610">
                  <c:v>30987.9787150458</c:v>
                </c:pt>
                <c:pt idx="11611">
                  <c:v>30984.981535577601</c:v>
                </c:pt>
                <c:pt idx="11612">
                  <c:v>30981.990675481498</c:v>
                </c:pt>
                <c:pt idx="11613">
                  <c:v>30979.994382180401</c:v>
                </c:pt>
                <c:pt idx="11614">
                  <c:v>30976.9875163742</c:v>
                </c:pt>
                <c:pt idx="11615">
                  <c:v>30973.955124343702</c:v>
                </c:pt>
                <c:pt idx="11616">
                  <c:v>30971.913451088301</c:v>
                </c:pt>
                <c:pt idx="11617">
                  <c:v>30968.811977353598</c:v>
                </c:pt>
                <c:pt idx="11618">
                  <c:v>30965.653131798299</c:v>
                </c:pt>
                <c:pt idx="11619">
                  <c:v>30963.509464195002</c:v>
                </c:pt>
                <c:pt idx="11620">
                  <c:v>30960.2284609415</c:v>
                </c:pt>
                <c:pt idx="11621">
                  <c:v>30956.858240271002</c:v>
                </c:pt>
                <c:pt idx="11622">
                  <c:v>30954.555963926199</c:v>
                </c:pt>
                <c:pt idx="11623">
                  <c:v>30951.010509563501</c:v>
                </c:pt>
                <c:pt idx="11624">
                  <c:v>30947.343992187401</c:v>
                </c:pt>
                <c:pt idx="11625">
                  <c:v>30944.826492707602</c:v>
                </c:pt>
                <c:pt idx="11626">
                  <c:v>30940.931665645301</c:v>
                </c:pt>
                <c:pt idx="11627">
                  <c:v>30936.869732891199</c:v>
                </c:pt>
                <c:pt idx="11628">
                  <c:v>30934.043135278102</c:v>
                </c:pt>
                <c:pt idx="11629">
                  <c:v>30929.6323700793</c:v>
                </c:pt>
                <c:pt idx="11630">
                  <c:v>30925.0299350311</c:v>
                </c:pt>
                <c:pt idx="11631">
                  <c:v>30921.8625910189</c:v>
                </c:pt>
                <c:pt idx="11632">
                  <c:v>30916.9741379353</c:v>
                </c:pt>
                <c:pt idx="11633">
                  <c:v>30911.934133058599</c:v>
                </c:pt>
                <c:pt idx="11634">
                  <c:v>30908.497363636601</c:v>
                </c:pt>
                <c:pt idx="11635">
                  <c:v>30903.238204151901</c:v>
                </c:pt>
                <c:pt idx="11636">
                  <c:v>30897.8676109306</c:v>
                </c:pt>
                <c:pt idx="11637">
                  <c:v>30894.232737088001</c:v>
                </c:pt>
                <c:pt idx="11638">
                  <c:v>30888.709852685999</c:v>
                </c:pt>
                <c:pt idx="11639">
                  <c:v>30884.987381270301</c:v>
                </c:pt>
                <c:pt idx="11640">
                  <c:v>30879.353995329799</c:v>
                </c:pt>
                <c:pt idx="11641">
                  <c:v>30873.674367494401</c:v>
                </c:pt>
                <c:pt idx="11642">
                  <c:v>30869.8696882656</c:v>
                </c:pt>
                <c:pt idx="11643">
                  <c:v>30864.1464223191</c:v>
                </c:pt>
                <c:pt idx="11644">
                  <c:v>30858.4170325341</c:v>
                </c:pt>
                <c:pt idx="11645">
                  <c:v>30854.601466481301</c:v>
                </c:pt>
                <c:pt idx="11646">
                  <c:v>30848.895302012501</c:v>
                </c:pt>
                <c:pt idx="11647">
                  <c:v>30843.223131761701</c:v>
                </c:pt>
                <c:pt idx="11648">
                  <c:v>30839.467999874199</c:v>
                </c:pt>
                <c:pt idx="11649">
                  <c:v>30833.851948868702</c:v>
                </c:pt>
                <c:pt idx="11650">
                  <c:v>30828.162239274101</c:v>
                </c:pt>
                <c:pt idx="11651">
                  <c:v>30824.3273377611</c:v>
                </c:pt>
                <c:pt idx="11652">
                  <c:v>30818.518045928398</c:v>
                </c:pt>
                <c:pt idx="11653">
                  <c:v>30814.610551812999</c:v>
                </c:pt>
                <c:pt idx="11654">
                  <c:v>30808.703064410802</c:v>
                </c:pt>
                <c:pt idx="11655">
                  <c:v>30802.746925267998</c:v>
                </c:pt>
                <c:pt idx="11656">
                  <c:v>30798.752939169099</c:v>
                </c:pt>
                <c:pt idx="11657">
                  <c:v>30792.732823126698</c:v>
                </c:pt>
                <c:pt idx="11658">
                  <c:v>30786.684586545602</c:v>
                </c:pt>
                <c:pt idx="11659">
                  <c:v>30782.6406083777</c:v>
                </c:pt>
                <c:pt idx="11660">
                  <c:v>30776.562613566901</c:v>
                </c:pt>
                <c:pt idx="11661">
                  <c:v>30770.477029419199</c:v>
                </c:pt>
                <c:pt idx="11662">
                  <c:v>30766.419559096899</c:v>
                </c:pt>
                <c:pt idx="11663">
                  <c:v>30760.3384353894</c:v>
                </c:pt>
                <c:pt idx="11664">
                  <c:v>30754.270253547002</c:v>
                </c:pt>
                <c:pt idx="11665">
                  <c:v>30750.2357909848</c:v>
                </c:pt>
                <c:pt idx="11666">
                  <c:v>30744.206288252401</c:v>
                </c:pt>
                <c:pt idx="11667">
                  <c:v>30738.210258587002</c:v>
                </c:pt>
                <c:pt idx="11668">
                  <c:v>30734.235303699501</c:v>
                </c:pt>
                <c:pt idx="11669">
                  <c:v>30728.312171813999</c:v>
                </c:pt>
                <c:pt idx="11670">
                  <c:v>30722.443044197498</c:v>
                </c:pt>
                <c:pt idx="11671">
                  <c:v>30718.555513666401</c:v>
                </c:pt>
                <c:pt idx="11672">
                  <c:v>30712.6672778252</c:v>
                </c:pt>
                <c:pt idx="11673">
                  <c:v>30706.709490011199</c:v>
                </c:pt>
                <c:pt idx="11674">
                  <c:v>30702.7069999204</c:v>
                </c:pt>
                <c:pt idx="11675">
                  <c:v>30696.6693301169</c:v>
                </c:pt>
                <c:pt idx="11676">
                  <c:v>30690.6053538987</c:v>
                </c:pt>
                <c:pt idx="11677">
                  <c:v>30686.556096848399</c:v>
                </c:pt>
                <c:pt idx="11678">
                  <c:v>30680.4843145708</c:v>
                </c:pt>
                <c:pt idx="11679">
                  <c:v>30674.429471436499</c:v>
                </c:pt>
                <c:pt idx="11680">
                  <c:v>30670.410328418799</c:v>
                </c:pt>
                <c:pt idx="11681">
                  <c:v>30664.419755155199</c:v>
                </c:pt>
                <c:pt idx="11682">
                  <c:v>30658.489366592901</c:v>
                </c:pt>
                <c:pt idx="11683">
                  <c:v>30654.577218599999</c:v>
                </c:pt>
                <c:pt idx="11684">
                  <c:v>30648.783175838402</c:v>
                </c:pt>
                <c:pt idx="11685">
                  <c:v>30643.0925633363</c:v>
                </c:pt>
                <c:pt idx="11686">
                  <c:v>30639.364291360202</c:v>
                </c:pt>
                <c:pt idx="11687">
                  <c:v>30633.8821005889</c:v>
                </c:pt>
                <c:pt idx="11688">
                  <c:v>30628.5465856351</c:v>
                </c:pt>
                <c:pt idx="11689">
                  <c:v>30621.688757607801</c:v>
                </c:pt>
                <c:pt idx="11690">
                  <c:v>30615.158957457501</c:v>
                </c:pt>
                <c:pt idx="11691">
                  <c:v>30608.991631005199</c:v>
                </c:pt>
                <c:pt idx="11692">
                  <c:v>30603.120139641302</c:v>
                </c:pt>
                <c:pt idx="11693">
                  <c:v>30597.487128820299</c:v>
                </c:pt>
                <c:pt idx="11694">
                  <c:v>30592.0650054205</c:v>
                </c:pt>
                <c:pt idx="11695">
                  <c:v>30586.826176320399</c:v>
                </c:pt>
                <c:pt idx="11696">
                  <c:v>30581.743048398199</c:v>
                </c:pt>
                <c:pt idx="11697">
                  <c:v>30576.788028532399</c:v>
                </c:pt>
                <c:pt idx="11698">
                  <c:v>30571.933523601299</c:v>
                </c:pt>
                <c:pt idx="11699">
                  <c:v>30567.1519404832</c:v>
                </c:pt>
                <c:pt idx="11700">
                  <c:v>30562.415686056502</c:v>
                </c:pt>
                <c:pt idx="11701">
                  <c:v>30557.697167199502</c:v>
                </c:pt>
                <c:pt idx="11702">
                  <c:v>30552.968790790601</c:v>
                </c:pt>
                <c:pt idx="11703">
                  <c:v>30548.2029637081</c:v>
                </c:pt>
                <c:pt idx="11704">
                  <c:v>30543.372092830399</c:v>
                </c:pt>
                <c:pt idx="11705">
                  <c:v>30538.4485850358</c:v>
                </c:pt>
                <c:pt idx="11706">
                  <c:v>30533.425204063598</c:v>
                </c:pt>
                <c:pt idx="11707">
                  <c:v>30528.345749604901</c:v>
                </c:pt>
                <c:pt idx="11708">
                  <c:v>30523.226829223899</c:v>
                </c:pt>
                <c:pt idx="11709">
                  <c:v>30518.083230071901</c:v>
                </c:pt>
                <c:pt idx="11710">
                  <c:v>30512.9297393007</c:v>
                </c:pt>
                <c:pt idx="11711">
                  <c:v>30507.781144061799</c:v>
                </c:pt>
                <c:pt idx="11712">
                  <c:v>30502.652231506901</c:v>
                </c:pt>
                <c:pt idx="11713">
                  <c:v>30497.557788787501</c:v>
                </c:pt>
                <c:pt idx="11714">
                  <c:v>30492.512603055198</c:v>
                </c:pt>
                <c:pt idx="11715">
                  <c:v>30487.531461461698</c:v>
                </c:pt>
                <c:pt idx="11716">
                  <c:v>30482.6291511585</c:v>
                </c:pt>
                <c:pt idx="11717">
                  <c:v>30477.8204592972</c:v>
                </c:pt>
                <c:pt idx="11718">
                  <c:v>30473.120173029602</c:v>
                </c:pt>
                <c:pt idx="11719">
                  <c:v>30468.543079506999</c:v>
                </c:pt>
                <c:pt idx="11720">
                  <c:v>30464.104652492399</c:v>
                </c:pt>
                <c:pt idx="11721">
                  <c:v>30459.8249420947</c:v>
                </c:pt>
                <c:pt idx="11722">
                  <c:v>30455.690663107602</c:v>
                </c:pt>
                <c:pt idx="11723">
                  <c:v>30451.678807528599</c:v>
                </c:pt>
                <c:pt idx="11724">
                  <c:v>30447.766367355001</c:v>
                </c:pt>
                <c:pt idx="11725">
                  <c:v>30443.930334584398</c:v>
                </c:pt>
                <c:pt idx="11726">
                  <c:v>30440.147701214199</c:v>
                </c:pt>
                <c:pt idx="11727">
                  <c:v>30436.395459241801</c:v>
                </c:pt>
                <c:pt idx="11728">
                  <c:v>30432.650600664801</c:v>
                </c:pt>
                <c:pt idx="11729">
                  <c:v>30428.890117480601</c:v>
                </c:pt>
                <c:pt idx="11730">
                  <c:v>30425.0910016866</c:v>
                </c:pt>
                <c:pt idx="11731">
                  <c:v>30421.230245280301</c:v>
                </c:pt>
                <c:pt idx="11732">
                  <c:v>30417.284840259301</c:v>
                </c:pt>
                <c:pt idx="11733">
                  <c:v>30413.2317786208</c:v>
                </c:pt>
                <c:pt idx="11734">
                  <c:v>30409.048052362399</c:v>
                </c:pt>
                <c:pt idx="11735">
                  <c:v>30404.6984930012</c:v>
                </c:pt>
                <c:pt idx="11736">
                  <c:v>30400.112018391199</c:v>
                </c:pt>
                <c:pt idx="11737">
                  <c:v>30395.317064604998</c:v>
                </c:pt>
                <c:pt idx="11738">
                  <c:v>30390.356993611302</c:v>
                </c:pt>
                <c:pt idx="11739">
                  <c:v>30385.275167378699</c:v>
                </c:pt>
                <c:pt idx="11740">
                  <c:v>30380.1149478757</c:v>
                </c:pt>
                <c:pt idx="11741">
                  <c:v>30374.919697071</c:v>
                </c:pt>
                <c:pt idx="11742">
                  <c:v>30369.732776933099</c:v>
                </c:pt>
                <c:pt idx="11743">
                  <c:v>30364.5975494306</c:v>
                </c:pt>
                <c:pt idx="11744">
                  <c:v>30359.557376532</c:v>
                </c:pt>
                <c:pt idx="11745">
                  <c:v>30354.6556202061</c:v>
                </c:pt>
                <c:pt idx="11746">
                  <c:v>30349.935642421398</c:v>
                </c:pt>
                <c:pt idx="11747">
                  <c:v>30345.440805146402</c:v>
                </c:pt>
                <c:pt idx="11748">
                  <c:v>30341.2144703497</c:v>
                </c:pt>
                <c:pt idx="11749">
                  <c:v>30337.3</c:v>
                </c:pt>
                <c:pt idx="11750">
                  <c:v>30333.6723462515</c:v>
                </c:pt>
                <c:pt idx="11751">
                  <c:v>30330.256850914</c:v>
                </c:pt>
                <c:pt idx="11752">
                  <c:v>30327.022460439399</c:v>
                </c:pt>
                <c:pt idx="11753">
                  <c:v>30323.938121279301</c:v>
                </c:pt>
                <c:pt idx="11754">
                  <c:v>30320.9727798856</c:v>
                </c:pt>
                <c:pt idx="11755">
                  <c:v>30318.095382710198</c:v>
                </c:pt>
                <c:pt idx="11756">
                  <c:v>30315.2748762048</c:v>
                </c:pt>
                <c:pt idx="11757">
                  <c:v>30312.480206821201</c:v>
                </c:pt>
                <c:pt idx="11758">
                  <c:v>30309.680321011201</c:v>
                </c:pt>
                <c:pt idx="11759">
                  <c:v>30306.844165226699</c:v>
                </c:pt>
                <c:pt idx="11760">
                  <c:v>30303.940685919399</c:v>
                </c:pt>
                <c:pt idx="11761">
                  <c:v>30300.938829541199</c:v>
                </c:pt>
                <c:pt idx="11762">
                  <c:v>30297.807542543698</c:v>
                </c:pt>
                <c:pt idx="11763">
                  <c:v>30294.515771378999</c:v>
                </c:pt>
                <c:pt idx="11764">
                  <c:v>30291.0438574041</c:v>
                </c:pt>
                <c:pt idx="11765">
                  <c:v>30287.444485411401</c:v>
                </c:pt>
                <c:pt idx="11766">
                  <c:v>30283.7372728554</c:v>
                </c:pt>
                <c:pt idx="11767">
                  <c:v>30279.9321499418</c:v>
                </c:pt>
                <c:pt idx="11768">
                  <c:v>30276.0390468761</c:v>
                </c:pt>
                <c:pt idx="11769">
                  <c:v>30272.067893863801</c:v>
                </c:pt>
                <c:pt idx="11770">
                  <c:v>30268.028621110599</c:v>
                </c:pt>
                <c:pt idx="11771">
                  <c:v>30263.931158821899</c:v>
                </c:pt>
                <c:pt idx="11772">
                  <c:v>30259.785437203402</c:v>
                </c:pt>
                <c:pt idx="11773">
                  <c:v>30255.601386460599</c:v>
                </c:pt>
                <c:pt idx="11774">
                  <c:v>30251.388936799001</c:v>
                </c:pt>
                <c:pt idx="11775">
                  <c:v>30247.158018424299</c:v>
                </c:pt>
                <c:pt idx="11776">
                  <c:v>30242.918561541999</c:v>
                </c:pt>
                <c:pt idx="11777">
                  <c:v>30238.680496357701</c:v>
                </c:pt>
                <c:pt idx="11778">
                  <c:v>30234.453753076799</c:v>
                </c:pt>
                <c:pt idx="11779">
                  <c:v>30230.240303957002</c:v>
                </c:pt>
                <c:pt idx="11780">
                  <c:v>30226.0226919251</c:v>
                </c:pt>
                <c:pt idx="11781">
                  <c:v>30221.794579724301</c:v>
                </c:pt>
                <c:pt idx="11782">
                  <c:v>30217.5503523849</c:v>
                </c:pt>
                <c:pt idx="11783">
                  <c:v>30213.2843949376</c:v>
                </c:pt>
                <c:pt idx="11784">
                  <c:v>30208.991092412802</c:v>
                </c:pt>
                <c:pt idx="11785">
                  <c:v>30204.664829841098</c:v>
                </c:pt>
                <c:pt idx="11786">
                  <c:v>30200.299992252902</c:v>
                </c:pt>
                <c:pt idx="11787">
                  <c:v>30195.8909646787</c:v>
                </c:pt>
                <c:pt idx="11788">
                  <c:v>30192.551816564701</c:v>
                </c:pt>
                <c:pt idx="11789">
                  <c:v>30188.051945494801</c:v>
                </c:pt>
                <c:pt idx="11790">
                  <c:v>30183.492443272899</c:v>
                </c:pt>
                <c:pt idx="11791">
                  <c:v>30178.8676949295</c:v>
                </c:pt>
                <c:pt idx="11792">
                  <c:v>30174.172085495</c:v>
                </c:pt>
                <c:pt idx="11793">
                  <c:v>30169.4</c:v>
                </c:pt>
                <c:pt idx="11794">
                  <c:v>30164.562525001598</c:v>
                </c:pt>
                <c:pt idx="11795">
                  <c:v>30159.67222416</c:v>
                </c:pt>
                <c:pt idx="11796">
                  <c:v>30154.7256981602</c:v>
                </c:pt>
                <c:pt idx="11797">
                  <c:v>30149.7195476874</c:v>
                </c:pt>
                <c:pt idx="11798">
                  <c:v>30144.650373426499</c:v>
                </c:pt>
                <c:pt idx="11799">
                  <c:v>30139.514776062701</c:v>
                </c:pt>
                <c:pt idx="11800">
                  <c:v>30134.309356280999</c:v>
                </c:pt>
                <c:pt idx="11801">
                  <c:v>30129.030714766599</c:v>
                </c:pt>
                <c:pt idx="11802">
                  <c:v>30123.675452204501</c:v>
                </c:pt>
                <c:pt idx="11803">
                  <c:v>30118.240169279801</c:v>
                </c:pt>
                <c:pt idx="11804">
                  <c:v>30112.7214666775</c:v>
                </c:pt>
                <c:pt idx="11805">
                  <c:v>30107.1159450829</c:v>
                </c:pt>
                <c:pt idx="11806">
                  <c:v>30101.420205180799</c:v>
                </c:pt>
                <c:pt idx="11807">
                  <c:v>30095.630847656499</c:v>
                </c:pt>
                <c:pt idx="11808">
                  <c:v>30089.733808623201</c:v>
                </c:pt>
                <c:pt idx="11809">
                  <c:v>30083.669516574701</c:v>
                </c:pt>
                <c:pt idx="11810">
                  <c:v>30077.4438799007</c:v>
                </c:pt>
                <c:pt idx="11811">
                  <c:v>30071.074339922499</c:v>
                </c:pt>
                <c:pt idx="11812">
                  <c:v>30064.578337961699</c:v>
                </c:pt>
                <c:pt idx="11813">
                  <c:v>30057.973315339401</c:v>
                </c:pt>
                <c:pt idx="11814">
                  <c:v>30051.276713377101</c:v>
                </c:pt>
                <c:pt idx="11815">
                  <c:v>30044.505973396099</c:v>
                </c:pt>
                <c:pt idx="11816">
                  <c:v>30037.6785367177</c:v>
                </c:pt>
                <c:pt idx="11817">
                  <c:v>30030.811844663502</c:v>
                </c:pt>
                <c:pt idx="11818">
                  <c:v>30023.923338554599</c:v>
                </c:pt>
                <c:pt idx="11819">
                  <c:v>30017.030459712401</c:v>
                </c:pt>
                <c:pt idx="11820">
                  <c:v>30010.150649458399</c:v>
                </c:pt>
                <c:pt idx="11821">
                  <c:v>30003.301349113801</c:v>
                </c:pt>
                <c:pt idx="11822">
                  <c:v>29996.5</c:v>
                </c:pt>
                <c:pt idx="11823">
                  <c:v>29989.705933720499</c:v>
                </c:pt>
                <c:pt idx="11824">
                  <c:v>29982.8705676561</c:v>
                </c:pt>
                <c:pt idx="11825">
                  <c:v>29975.999471793901</c:v>
                </c:pt>
                <c:pt idx="11826">
                  <c:v>29969.098216121201</c:v>
                </c:pt>
                <c:pt idx="11827">
                  <c:v>29962.1723706251</c:v>
                </c:pt>
                <c:pt idx="11828">
                  <c:v>29955.2275052929</c:v>
                </c:pt>
                <c:pt idx="11829">
                  <c:v>29948.269190111801</c:v>
                </c:pt>
                <c:pt idx="11830">
                  <c:v>29941.302995068902</c:v>
                </c:pt>
                <c:pt idx="11831">
                  <c:v>29934.334490151599</c:v>
                </c:pt>
                <c:pt idx="11832">
                  <c:v>29927.369245347101</c:v>
                </c:pt>
                <c:pt idx="11833">
                  <c:v>29920.412830642399</c:v>
                </c:pt>
                <c:pt idx="11834">
                  <c:v>29913.470816025001</c:v>
                </c:pt>
                <c:pt idx="11835">
                  <c:v>29906.548771481801</c:v>
                </c:pt>
                <c:pt idx="11836">
                  <c:v>29899.6522670003</c:v>
                </c:pt>
                <c:pt idx="11837">
                  <c:v>29892.790782673601</c:v>
                </c:pt>
                <c:pt idx="11838">
                  <c:v>29886.046071271401</c:v>
                </c:pt>
                <c:pt idx="11839">
                  <c:v>29879.4246520983</c:v>
                </c:pt>
                <c:pt idx="11840">
                  <c:v>29872.8943112663</c:v>
                </c:pt>
                <c:pt idx="11841">
                  <c:v>29866.422834887198</c:v>
                </c:pt>
                <c:pt idx="11842">
                  <c:v>29859.9780090729</c:v>
                </c:pt>
                <c:pt idx="11843">
                  <c:v>29853.527619935201</c:v>
                </c:pt>
                <c:pt idx="11844">
                  <c:v>29847.039453586101</c:v>
                </c:pt>
                <c:pt idx="11845">
                  <c:v>29840.481296137401</c:v>
                </c:pt>
                <c:pt idx="11846">
                  <c:v>29833.820933701001</c:v>
                </c:pt>
                <c:pt idx="11847">
                  <c:v>29827.026152388698</c:v>
                </c:pt>
                <c:pt idx="11848">
                  <c:v>29820.0647383125</c:v>
                </c:pt>
                <c:pt idx="11849">
                  <c:v>29812.904477584099</c:v>
                </c:pt>
                <c:pt idx="11850">
                  <c:v>29805.513156315599</c:v>
                </c:pt>
                <c:pt idx="11851">
                  <c:v>29797.858560618701</c:v>
                </c:pt>
                <c:pt idx="11852">
                  <c:v>29789.906530777502</c:v>
                </c:pt>
                <c:pt idx="11853">
                  <c:v>29781.649384111599</c:v>
                </c:pt>
                <c:pt idx="11854">
                  <c:v>29773.111472758301</c:v>
                </c:pt>
                <c:pt idx="11855">
                  <c:v>29764.317962765901</c:v>
                </c:pt>
                <c:pt idx="11856">
                  <c:v>29755.2940201823</c:v>
                </c:pt>
                <c:pt idx="11857">
                  <c:v>29746.0648110558</c:v>
                </c:pt>
                <c:pt idx="11858">
                  <c:v>29736.655501434401</c:v>
                </c:pt>
                <c:pt idx="11859">
                  <c:v>29727.091257366199</c:v>
                </c:pt>
                <c:pt idx="11860">
                  <c:v>29717.397244899301</c:v>
                </c:pt>
                <c:pt idx="11861">
                  <c:v>29707.598630082</c:v>
                </c:pt>
                <c:pt idx="11862">
                  <c:v>29697.7205789621</c:v>
                </c:pt>
                <c:pt idx="11863">
                  <c:v>29687.788257587999</c:v>
                </c:pt>
                <c:pt idx="11864">
                  <c:v>29677.8268320077</c:v>
                </c:pt>
                <c:pt idx="11865">
                  <c:v>29667.861468269301</c:v>
                </c:pt>
                <c:pt idx="11866">
                  <c:v>29657.912540604601</c:v>
                </c:pt>
                <c:pt idx="11867">
                  <c:v>29647.894260827099</c:v>
                </c:pt>
                <c:pt idx="11868">
                  <c:v>29637.7694093551</c:v>
                </c:pt>
                <c:pt idx="11869">
                  <c:v>29627.5419006136</c:v>
                </c:pt>
                <c:pt idx="11870">
                  <c:v>29617.215649027501</c:v>
                </c:pt>
                <c:pt idx="11871">
                  <c:v>29606.794569022</c:v>
                </c:pt>
                <c:pt idx="11872">
                  <c:v>29596.282575022</c:v>
                </c:pt>
                <c:pt idx="11873">
                  <c:v>29585.683581452598</c:v>
                </c:pt>
                <c:pt idx="11874">
                  <c:v>29575.001502738702</c:v>
                </c:pt>
                <c:pt idx="11875">
                  <c:v>29564.240253305299</c:v>
                </c:pt>
                <c:pt idx="11876">
                  <c:v>29553.403747577599</c:v>
                </c:pt>
                <c:pt idx="11877">
                  <c:v>29542.4958999804</c:v>
                </c:pt>
                <c:pt idx="11878">
                  <c:v>29531.520624938799</c:v>
                </c:pt>
                <c:pt idx="11879">
                  <c:v>29520.481836877902</c:v>
                </c:pt>
                <c:pt idx="11880">
                  <c:v>29509.3834502225</c:v>
                </c:pt>
                <c:pt idx="11881">
                  <c:v>29498.307816437999</c:v>
                </c:pt>
                <c:pt idx="11882">
                  <c:v>29487.414444136</c:v>
                </c:pt>
                <c:pt idx="11883">
                  <c:v>29476.645894069799</c:v>
                </c:pt>
                <c:pt idx="11884">
                  <c:v>29465.9352741984</c:v>
                </c:pt>
                <c:pt idx="11885">
                  <c:v>29455.215692480899</c:v>
                </c:pt>
                <c:pt idx="11886">
                  <c:v>29444.420256876401</c:v>
                </c:pt>
                <c:pt idx="11887">
                  <c:v>29433.482075344102</c:v>
                </c:pt>
                <c:pt idx="11888">
                  <c:v>29422.334255842899</c:v>
                </c:pt>
                <c:pt idx="11889">
                  <c:v>29410.909906332101</c:v>
                </c:pt>
                <c:pt idx="11890">
                  <c:v>29399.1421347707</c:v>
                </c:pt>
                <c:pt idx="11891">
                  <c:v>29386.9640491178</c:v>
                </c:pt>
                <c:pt idx="11892">
                  <c:v>29374.308757332499</c:v>
                </c:pt>
                <c:pt idx="11893">
                  <c:v>29361.1093673738</c:v>
                </c:pt>
                <c:pt idx="11894">
                  <c:v>29347.298987201</c:v>
                </c:pt>
                <c:pt idx="11895">
                  <c:v>29332.774668226899</c:v>
                </c:pt>
                <c:pt idx="11896">
                  <c:v>29316.767305085599</c:v>
                </c:pt>
                <c:pt idx="11897">
                  <c:v>29299.2022836248</c:v>
                </c:pt>
                <c:pt idx="11898">
                  <c:v>29280.3622696567</c:v>
                </c:pt>
                <c:pt idx="11899">
                  <c:v>29260.529928993499</c:v>
                </c:pt>
                <c:pt idx="11900">
                  <c:v>29239.987927447499</c:v>
                </c:pt>
                <c:pt idx="11901">
                  <c:v>29219.018930830702</c:v>
                </c:pt>
                <c:pt idx="11902">
                  <c:v>29197.9056049555</c:v>
                </c:pt>
                <c:pt idx="11903">
                  <c:v>29176.930615633799</c:v>
                </c:pt>
                <c:pt idx="11904">
                  <c:v>29156.376628678001</c:v>
                </c:pt>
                <c:pt idx="11905">
                  <c:v>29136.5263099002</c:v>
                </c:pt>
                <c:pt idx="11906">
                  <c:v>29117.6623251126</c:v>
                </c:pt>
                <c:pt idx="11907">
                  <c:v>29100.067340127302</c:v>
                </c:pt>
                <c:pt idx="11908">
                  <c:v>29083.896463377001</c:v>
                </c:pt>
                <c:pt idx="11909">
                  <c:v>29068.858069244499</c:v>
                </c:pt>
                <c:pt idx="11910">
                  <c:v>29054.711751976902</c:v>
                </c:pt>
                <c:pt idx="11911">
                  <c:v>29041.225922036901</c:v>
                </c:pt>
                <c:pt idx="11912">
                  <c:v>29028.168989887199</c:v>
                </c:pt>
                <c:pt idx="11913">
                  <c:v>29015.309365990699</c:v>
                </c:pt>
                <c:pt idx="11914">
                  <c:v>29002.415460809902</c:v>
                </c:pt>
                <c:pt idx="11915">
                  <c:v>28989.2556848077</c:v>
                </c:pt>
                <c:pt idx="11916">
                  <c:v>28975.598448446701</c:v>
                </c:pt>
                <c:pt idx="11917">
                  <c:v>28961.212162189699</c:v>
                </c:pt>
                <c:pt idx="11918">
                  <c:v>28945.865236499401</c:v>
                </c:pt>
                <c:pt idx="11919">
                  <c:v>28929.326081838601</c:v>
                </c:pt>
                <c:pt idx="11920">
                  <c:v>28916</c:v>
                </c:pt>
                <c:pt idx="11921">
                  <c:v>28895.4508882052</c:v>
                </c:pt>
                <c:pt idx="11922">
                  <c:v>28871.2630281774</c:v>
                </c:pt>
                <c:pt idx="11923">
                  <c:v>28844.589240661098</c:v>
                </c:pt>
                <c:pt idx="11924">
                  <c:v>28816.582346400901</c:v>
                </c:pt>
                <c:pt idx="11925">
                  <c:v>28788.395166141301</c:v>
                </c:pt>
                <c:pt idx="11926">
                  <c:v>28761.180520626898</c:v>
                </c:pt>
                <c:pt idx="11927">
                  <c:v>28736.0912306022</c:v>
                </c:pt>
                <c:pt idx="11928">
                  <c:v>28714.2801168117</c:v>
                </c:pt>
                <c:pt idx="11929">
                  <c:v>28696.9</c:v>
                </c:pt>
                <c:pt idx="11930">
                  <c:v>28682.863881409401</c:v>
                </c:pt>
                <c:pt idx="11931">
                  <c:v>28670.187654223399</c:v>
                </c:pt>
                <c:pt idx="11932">
                  <c:v>28658.6784770985</c:v>
                </c:pt>
                <c:pt idx="11933">
                  <c:v>28648.143508691301</c:v>
                </c:pt>
                <c:pt idx="11934">
                  <c:v>28638.3899076581</c:v>
                </c:pt>
                <c:pt idx="11935">
                  <c:v>28629.2248326556</c:v>
                </c:pt>
                <c:pt idx="11936">
                  <c:v>28620.455442340099</c:v>
                </c:pt>
                <c:pt idx="11937">
                  <c:v>28611.8888953682</c:v>
                </c:pt>
                <c:pt idx="11938">
                  <c:v>28603.332350396398</c:v>
                </c:pt>
                <c:pt idx="11939">
                  <c:v>28594.5929660812</c:v>
                </c:pt>
                <c:pt idx="11940">
                  <c:v>28585.477901079001</c:v>
                </c:pt>
                <c:pt idx="11941">
                  <c:v>28575.794314046401</c:v>
                </c:pt>
                <c:pt idx="11942">
                  <c:v>28565.349363639802</c:v>
                </c:pt>
                <c:pt idx="11943">
                  <c:v>28553.9536651415</c:v>
                </c:pt>
                <c:pt idx="11944">
                  <c:v>28541.590440203399</c:v>
                </c:pt>
                <c:pt idx="11945">
                  <c:v>28528.446017070099</c:v>
                </c:pt>
                <c:pt idx="11946">
                  <c:v>28514.711620556802</c:v>
                </c:pt>
                <c:pt idx="11947">
                  <c:v>28500.5784754786</c:v>
                </c:pt>
                <c:pt idx="11948">
                  <c:v>28486.237806650701</c:v>
                </c:pt>
                <c:pt idx="11949">
                  <c:v>28471.880838888399</c:v>
                </c:pt>
                <c:pt idx="11950">
                  <c:v>28457.6987970066</c:v>
                </c:pt>
                <c:pt idx="11951">
                  <c:v>28443.882905820799</c:v>
                </c:pt>
                <c:pt idx="11952">
                  <c:v>28430.624390145898</c:v>
                </c:pt>
                <c:pt idx="11953">
                  <c:v>28418.114474797301</c:v>
                </c:pt>
                <c:pt idx="11954">
                  <c:v>28406.468086549299</c:v>
                </c:pt>
                <c:pt idx="11955">
                  <c:v>28395.326614448899</c:v>
                </c:pt>
                <c:pt idx="11956">
                  <c:v>28384.569752708601</c:v>
                </c:pt>
                <c:pt idx="11957">
                  <c:v>28374.1432660791</c:v>
                </c:pt>
                <c:pt idx="11958">
                  <c:v>28363.992919310898</c:v>
                </c:pt>
                <c:pt idx="11959">
                  <c:v>28354.064477154599</c:v>
                </c:pt>
                <c:pt idx="11960">
                  <c:v>28344.303704360798</c:v>
                </c:pt>
                <c:pt idx="11961">
                  <c:v>28334.656365680101</c:v>
                </c:pt>
                <c:pt idx="11962">
                  <c:v>28327.4626769141</c:v>
                </c:pt>
                <c:pt idx="11963">
                  <c:v>28317.883344362501</c:v>
                </c:pt>
                <c:pt idx="11964">
                  <c:v>28308.268298988001</c:v>
                </c:pt>
                <c:pt idx="11965">
                  <c:v>28298.5633055414</c:v>
                </c:pt>
                <c:pt idx="11966">
                  <c:v>28288.714128773201</c:v>
                </c:pt>
                <c:pt idx="11967">
                  <c:v>28278.6723511573</c:v>
                </c:pt>
                <c:pt idx="11968">
                  <c:v>28268.528791789799</c:v>
                </c:pt>
                <c:pt idx="11969">
                  <c:v>28258.340959154499</c:v>
                </c:pt>
                <c:pt idx="11970">
                  <c:v>28248.120145420598</c:v>
                </c:pt>
                <c:pt idx="11971">
                  <c:v>28237.877642757299</c:v>
                </c:pt>
                <c:pt idx="11972">
                  <c:v>28227.624743333901</c:v>
                </c:pt>
                <c:pt idx="11973">
                  <c:v>28217.3727393197</c:v>
                </c:pt>
                <c:pt idx="11974">
                  <c:v>28207.1329228838</c:v>
                </c:pt>
                <c:pt idx="11975">
                  <c:v>28196.916586195501</c:v>
                </c:pt>
                <c:pt idx="11976">
                  <c:v>28186.735021424</c:v>
                </c:pt>
                <c:pt idx="11977">
                  <c:v>28176.5995207386</c:v>
                </c:pt>
                <c:pt idx="11978">
                  <c:v>28166.521376308399</c:v>
                </c:pt>
                <c:pt idx="11979">
                  <c:v>28156.5118803027</c:v>
                </c:pt>
                <c:pt idx="11980">
                  <c:v>28146.582324890798</c:v>
                </c:pt>
                <c:pt idx="11981">
                  <c:v>28136.7440022419</c:v>
                </c:pt>
                <c:pt idx="11982">
                  <c:v>28126.994909692199</c:v>
                </c:pt>
                <c:pt idx="11983">
                  <c:v>28117.3065525327</c:v>
                </c:pt>
                <c:pt idx="11984">
                  <c:v>28107.674615162501</c:v>
                </c:pt>
                <c:pt idx="11985">
                  <c:v>28098.096110441202</c:v>
                </c:pt>
                <c:pt idx="11986">
                  <c:v>28088.568051228802</c:v>
                </c:pt>
                <c:pt idx="11987">
                  <c:v>28079.087450385101</c:v>
                </c:pt>
                <c:pt idx="11988">
                  <c:v>28069.651320769899</c:v>
                </c:pt>
                <c:pt idx="11989">
                  <c:v>28060.256675243101</c:v>
                </c:pt>
                <c:pt idx="11990">
                  <c:v>28050.9005266645</c:v>
                </c:pt>
                <c:pt idx="11991">
                  <c:v>28041.5798878938</c:v>
                </c:pt>
                <c:pt idx="11992">
                  <c:v>28032.2917717911</c:v>
                </c:pt>
                <c:pt idx="11993">
                  <c:v>28023.033191216</c:v>
                </c:pt>
                <c:pt idx="11994">
                  <c:v>28013.8011590284</c:v>
                </c:pt>
                <c:pt idx="11995">
                  <c:v>28004.592688088102</c:v>
                </c:pt>
                <c:pt idx="11996">
                  <c:v>27995.408438599701</c:v>
                </c:pt>
                <c:pt idx="11997">
                  <c:v>27986.320839562701</c:v>
                </c:pt>
                <c:pt idx="11998">
                  <c:v>27977.3429374023</c:v>
                </c:pt>
                <c:pt idx="11999">
                  <c:v>27968.4532152832</c:v>
                </c:pt>
                <c:pt idx="12000">
                  <c:v>27959.6301563704</c:v>
                </c:pt>
                <c:pt idx="12001">
                  <c:v>27950.8522438285</c:v>
                </c:pt>
                <c:pt idx="12002">
                  <c:v>27942.097960822401</c:v>
                </c:pt>
                <c:pt idx="12003">
                  <c:v>27933.3457905168</c:v>
                </c:pt>
                <c:pt idx="12004">
                  <c:v>27924.574216076599</c:v>
                </c:pt>
                <c:pt idx="12005">
                  <c:v>27915.7617206664</c:v>
                </c:pt>
                <c:pt idx="12006">
                  <c:v>27906.886787451102</c:v>
                </c:pt>
                <c:pt idx="12007">
                  <c:v>27897.927899595499</c:v>
                </c:pt>
                <c:pt idx="12008">
                  <c:v>27888.863540264399</c:v>
                </c:pt>
                <c:pt idx="12009">
                  <c:v>27879.6721926225</c:v>
                </c:pt>
                <c:pt idx="12010">
                  <c:v>27870.332339834698</c:v>
                </c:pt>
                <c:pt idx="12011">
                  <c:v>27860.851603237799</c:v>
                </c:pt>
                <c:pt idx="12012">
                  <c:v>27851.380552617102</c:v>
                </c:pt>
                <c:pt idx="12013">
                  <c:v>27841.919800921201</c:v>
                </c:pt>
                <c:pt idx="12014">
                  <c:v>27832.440518214102</c:v>
                </c:pt>
                <c:pt idx="12015">
                  <c:v>27822.913874559901</c:v>
                </c:pt>
                <c:pt idx="12016">
                  <c:v>27813.3110400224</c:v>
                </c:pt>
                <c:pt idx="12017">
                  <c:v>27803.603184665801</c:v>
                </c:pt>
                <c:pt idx="12018">
                  <c:v>27793.761478553901</c:v>
                </c:pt>
                <c:pt idx="12019">
                  <c:v>27783.757091750798</c:v>
                </c:pt>
                <c:pt idx="12020">
                  <c:v>27773.5611943205</c:v>
                </c:pt>
                <c:pt idx="12021">
                  <c:v>27763.144956326902</c:v>
                </c:pt>
                <c:pt idx="12022">
                  <c:v>27752.4795478341</c:v>
                </c:pt>
                <c:pt idx="12023">
                  <c:v>27741.536138906002</c:v>
                </c:pt>
                <c:pt idx="12024">
                  <c:v>27730.285899606599</c:v>
                </c:pt>
                <c:pt idx="12025">
                  <c:v>27718.7</c:v>
                </c:pt>
                <c:pt idx="12026">
                  <c:v>27706.616204225302</c:v>
                </c:pt>
                <c:pt idx="12027">
                  <c:v>27693.939436320899</c:v>
                </c:pt>
                <c:pt idx="12028">
                  <c:v>27680.741606199401</c:v>
                </c:pt>
                <c:pt idx="12029">
                  <c:v>27667.094623773399</c:v>
                </c:pt>
                <c:pt idx="12030">
                  <c:v>27653.0703989555</c:v>
                </c:pt>
                <c:pt idx="12031">
                  <c:v>27638.7408416584</c:v>
                </c:pt>
                <c:pt idx="12032">
                  <c:v>27624.177861794698</c:v>
                </c:pt>
                <c:pt idx="12033">
                  <c:v>27609.4533692769</c:v>
                </c:pt>
                <c:pt idx="12034">
                  <c:v>27594.6392740177</c:v>
                </c:pt>
                <c:pt idx="12035">
                  <c:v>27579.807485929799</c:v>
                </c:pt>
                <c:pt idx="12036">
                  <c:v>27565.029914925701</c:v>
                </c:pt>
                <c:pt idx="12037">
                  <c:v>27550.378470918</c:v>
                </c:pt>
                <c:pt idx="12038">
                  <c:v>27535.925063819399</c:v>
                </c:pt>
                <c:pt idx="12039">
                  <c:v>27521.741603542599</c:v>
                </c:pt>
                <c:pt idx="12040">
                  <c:v>27507.9</c:v>
                </c:pt>
                <c:pt idx="12041">
                  <c:v>27494.4347375779</c:v>
                </c:pt>
                <c:pt idx="12042">
                  <c:v>27481.284780010501</c:v>
                </c:pt>
                <c:pt idx="12043">
                  <c:v>27468.378756231999</c:v>
                </c:pt>
                <c:pt idx="12044">
                  <c:v>27455.645295177099</c:v>
                </c:pt>
                <c:pt idx="12045">
                  <c:v>27443.013025780099</c:v>
                </c:pt>
                <c:pt idx="12046">
                  <c:v>27430.410576975501</c:v>
                </c:pt>
                <c:pt idx="12047">
                  <c:v>27417.766577697799</c:v>
                </c:pt>
                <c:pt idx="12048">
                  <c:v>27405.009656881401</c:v>
                </c:pt>
                <c:pt idx="12049">
                  <c:v>27392.068443460699</c:v>
                </c:pt>
                <c:pt idx="12050">
                  <c:v>27378.871566370301</c:v>
                </c:pt>
                <c:pt idx="12051">
                  <c:v>27365.347654544599</c:v>
                </c:pt>
                <c:pt idx="12052">
                  <c:v>27351.425336918001</c:v>
                </c:pt>
                <c:pt idx="12053">
                  <c:v>27337.033242425001</c:v>
                </c:pt>
                <c:pt idx="12054">
                  <c:v>27322.1</c:v>
                </c:pt>
                <c:pt idx="12055">
                  <c:v>27306.608496211898</c:v>
                </c:pt>
                <c:pt idx="12056">
                  <c:v>27290.612852227499</c:v>
                </c:pt>
                <c:pt idx="12057">
                  <c:v>27274.148548878398</c:v>
                </c:pt>
                <c:pt idx="12058">
                  <c:v>27257.251066996301</c:v>
                </c:pt>
                <c:pt idx="12059">
                  <c:v>27239.9558874127</c:v>
                </c:pt>
                <c:pt idx="12060">
                  <c:v>27222.2984909593</c:v>
                </c:pt>
                <c:pt idx="12061">
                  <c:v>27204.3143584676</c:v>
                </c:pt>
                <c:pt idx="12062">
                  <c:v>27186.038970769299</c:v>
                </c:pt>
                <c:pt idx="12063">
                  <c:v>27167.507808695798</c:v>
                </c:pt>
                <c:pt idx="12064">
                  <c:v>27153.462929144898</c:v>
                </c:pt>
                <c:pt idx="12065">
                  <c:v>27134.569537666201</c:v>
                </c:pt>
                <c:pt idx="12066">
                  <c:v>27115.517944099302</c:v>
                </c:pt>
                <c:pt idx="12067">
                  <c:v>27096.343629275802</c:v>
                </c:pt>
                <c:pt idx="12068">
                  <c:v>27077.082074027399</c:v>
                </c:pt>
                <c:pt idx="12069">
                  <c:v>27057.762999939401</c:v>
                </c:pt>
                <c:pt idx="12070">
                  <c:v>27038.281700983302</c:v>
                </c:pt>
                <c:pt idx="12071">
                  <c:v>27018.574902391199</c:v>
                </c:pt>
                <c:pt idx="12072">
                  <c:v>26998.626308571798</c:v>
                </c:pt>
                <c:pt idx="12073">
                  <c:v>26978.419623933802</c:v>
                </c:pt>
                <c:pt idx="12074">
                  <c:v>26957.9385528856</c:v>
                </c:pt>
                <c:pt idx="12075">
                  <c:v>26937.166799835901</c:v>
                </c:pt>
                <c:pt idx="12076">
                  <c:v>26916.0880691932</c:v>
                </c:pt>
                <c:pt idx="12077">
                  <c:v>26894.686065366299</c:v>
                </c:pt>
                <c:pt idx="12078">
                  <c:v>26872.9444927636</c:v>
                </c:pt>
                <c:pt idx="12079">
                  <c:v>26850.8470557937</c:v>
                </c:pt>
                <c:pt idx="12080">
                  <c:v>26828.377458865201</c:v>
                </c:pt>
                <c:pt idx="12081">
                  <c:v>26805.500059831498</c:v>
                </c:pt>
                <c:pt idx="12082">
                  <c:v>26782.166772450801</c:v>
                </c:pt>
                <c:pt idx="12083">
                  <c:v>26758.389204336901</c:v>
                </c:pt>
                <c:pt idx="12084">
                  <c:v>26734.181429066201</c:v>
                </c:pt>
                <c:pt idx="12085">
                  <c:v>26709.557520215199</c:v>
                </c:pt>
                <c:pt idx="12086">
                  <c:v>26684.5315513604</c:v>
                </c:pt>
                <c:pt idx="12087">
                  <c:v>26659.117596078198</c:v>
                </c:pt>
                <c:pt idx="12088">
                  <c:v>26633.329727945202</c:v>
                </c:pt>
                <c:pt idx="12089">
                  <c:v>26607.182020537799</c:v>
                </c:pt>
                <c:pt idx="12090">
                  <c:v>26580.688547432401</c:v>
                </c:pt>
                <c:pt idx="12091">
                  <c:v>26553.8549484129</c:v>
                </c:pt>
                <c:pt idx="12092">
                  <c:v>26526.518409501699</c:v>
                </c:pt>
                <c:pt idx="12093">
                  <c:v>26498.647222621501</c:v>
                </c:pt>
                <c:pt idx="12094">
                  <c:v>26470.288699948302</c:v>
                </c:pt>
                <c:pt idx="12095">
                  <c:v>26441.490153657898</c:v>
                </c:pt>
                <c:pt idx="12096">
                  <c:v>26412.298895926098</c:v>
                </c:pt>
                <c:pt idx="12097">
                  <c:v>26382.762238928801</c:v>
                </c:pt>
                <c:pt idx="12098">
                  <c:v>26352.927494841901</c:v>
                </c:pt>
                <c:pt idx="12099">
                  <c:v>26322.8419758411</c:v>
                </c:pt>
                <c:pt idx="12100">
                  <c:v>26292.552994102301</c:v>
                </c:pt>
                <c:pt idx="12101">
                  <c:v>26262.107861801302</c:v>
                </c:pt>
                <c:pt idx="12102">
                  <c:v>26231.570258154599</c:v>
                </c:pt>
                <c:pt idx="12103">
                  <c:v>26201.269485221899</c:v>
                </c:pt>
                <c:pt idx="12104">
                  <c:v>26171.1284227182</c:v>
                </c:pt>
                <c:pt idx="12105">
                  <c:v>26140.894536390901</c:v>
                </c:pt>
                <c:pt idx="12106">
                  <c:v>26110.315291987801</c:v>
                </c:pt>
                <c:pt idx="12107">
                  <c:v>26079.138155256402</c:v>
                </c:pt>
                <c:pt idx="12108">
                  <c:v>26047.1105919443</c:v>
                </c:pt>
                <c:pt idx="12109">
                  <c:v>26013.980067799199</c:v>
                </c:pt>
                <c:pt idx="12110">
                  <c:v>25979.4940485685</c:v>
                </c:pt>
                <c:pt idx="12111">
                  <c:v>25943.4</c:v>
                </c:pt>
                <c:pt idx="12112">
                  <c:v>25905.252272328398</c:v>
                </c:pt>
                <c:pt idx="12113">
                  <c:v>25864.9588135499</c:v>
                </c:pt>
                <c:pt idx="12114">
                  <c:v>25822.797486053802</c:v>
                </c:pt>
                <c:pt idx="12115">
                  <c:v>25779.046152229901</c:v>
                </c:pt>
                <c:pt idx="12116">
                  <c:v>25733.982674467501</c:v>
                </c:pt>
                <c:pt idx="12117">
                  <c:v>25687.884915156199</c:v>
                </c:pt>
                <c:pt idx="12118">
                  <c:v>25641.5652761454</c:v>
                </c:pt>
                <c:pt idx="12119">
                  <c:v>25604.735953598101</c:v>
                </c:pt>
                <c:pt idx="12120">
                  <c:v>25574.392805531101</c:v>
                </c:pt>
                <c:pt idx="12121">
                  <c:v>25541.883642459499</c:v>
                </c:pt>
                <c:pt idx="12122">
                  <c:v>25498.556274898601</c:v>
                </c:pt>
                <c:pt idx="12123">
                  <c:v>25435.7585133635</c:v>
                </c:pt>
                <c:pt idx="12124">
                  <c:v>25344.838168369301</c:v>
                </c:pt>
                <c:pt idx="12125">
                  <c:v>24756.858687447701</c:v>
                </c:pt>
                <c:pt idx="12126">
                  <c:v>22195.7</c:v>
                </c:pt>
              </c:numCache>
            </c:numRef>
          </c:yVal>
          <c:smooth val="0"/>
          <c:extLst>
            <c:ext xmlns:c16="http://schemas.microsoft.com/office/drawing/2014/chart" uri="{C3380CC4-5D6E-409C-BE32-E72D297353CC}">
              <c16:uniqueId val="{00000002-C925-4C24-A0F8-A815837B2F0E}"/>
            </c:ext>
          </c:extLst>
        </c:ser>
        <c:ser>
          <c:idx val="3"/>
          <c:order val="3"/>
          <c:tx>
            <c:v>FC-0.55-P-45</c:v>
          </c:tx>
          <c:spPr>
            <a:ln w="12700">
              <a:solidFill>
                <a:schemeClr val="tx1"/>
              </a:solidFill>
              <a:prstDash val="lgDashDotDot"/>
            </a:ln>
          </c:spPr>
          <c:marker>
            <c:symbol val="none"/>
          </c:marker>
          <c:xVal>
            <c:numRef>
              <c:f>'Non-fibrous Concrete'!$K$6:$K$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6499999999999998E-2</c:v>
                </c:pt>
                <c:pt idx="72">
                  <c:v>3.6999999999999998E-2</c:v>
                </c:pt>
                <c:pt idx="73">
                  <c:v>3.7499999999999999E-2</c:v>
                </c:pt>
                <c:pt idx="74">
                  <c:v>3.7999999999999999E-2</c:v>
                </c:pt>
                <c:pt idx="75">
                  <c:v>3.85E-2</c:v>
                </c:pt>
                <c:pt idx="76">
                  <c:v>3.9E-2</c:v>
                </c:pt>
                <c:pt idx="77">
                  <c:v>3.95E-2</c:v>
                </c:pt>
                <c:pt idx="78">
                  <c:v>0.04</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499999999999999E-2</c:v>
                </c:pt>
                <c:pt idx="106">
                  <c:v>5.3999999999999999E-2</c:v>
                </c:pt>
                <c:pt idx="107">
                  <c:v>5.45E-2</c:v>
                </c:pt>
                <c:pt idx="108">
                  <c:v>5.5E-2</c:v>
                </c:pt>
                <c:pt idx="109">
                  <c:v>5.5500000000000001E-2</c:v>
                </c:pt>
                <c:pt idx="110">
                  <c:v>5.6000000000000001E-2</c:v>
                </c:pt>
                <c:pt idx="111">
                  <c:v>5.6500000000000002E-2</c:v>
                </c:pt>
                <c:pt idx="112">
                  <c:v>5.7000000000000002E-2</c:v>
                </c:pt>
                <c:pt idx="113">
                  <c:v>5.7500000000000002E-2</c:v>
                </c:pt>
                <c:pt idx="114">
                  <c:v>5.8000000000000003E-2</c:v>
                </c:pt>
                <c:pt idx="115">
                  <c:v>5.8500000000000003E-2</c:v>
                </c:pt>
                <c:pt idx="116">
                  <c:v>5.8999999999999997E-2</c:v>
                </c:pt>
                <c:pt idx="117">
                  <c:v>5.9499999999999997E-2</c:v>
                </c:pt>
                <c:pt idx="118">
                  <c:v>0.06</c:v>
                </c:pt>
                <c:pt idx="119">
                  <c:v>6.0499999999999998E-2</c:v>
                </c:pt>
                <c:pt idx="120">
                  <c:v>6.0999999999999999E-2</c:v>
                </c:pt>
                <c:pt idx="121">
                  <c:v>6.1499999999999999E-2</c:v>
                </c:pt>
                <c:pt idx="122">
                  <c:v>6.2E-2</c:v>
                </c:pt>
                <c:pt idx="123">
                  <c:v>6.25E-2</c:v>
                </c:pt>
                <c:pt idx="124">
                  <c:v>6.3E-2</c:v>
                </c:pt>
                <c:pt idx="125">
                  <c:v>6.3500000000000001E-2</c:v>
                </c:pt>
                <c:pt idx="126">
                  <c:v>6.4000000000000001E-2</c:v>
                </c:pt>
                <c:pt idx="127">
                  <c:v>6.4500000000000002E-2</c:v>
                </c:pt>
                <c:pt idx="128">
                  <c:v>6.5000000000000002E-2</c:v>
                </c:pt>
                <c:pt idx="129">
                  <c:v>6.5500000000000003E-2</c:v>
                </c:pt>
                <c:pt idx="130">
                  <c:v>6.6000000000000003E-2</c:v>
                </c:pt>
                <c:pt idx="131">
                  <c:v>6.6500000000000004E-2</c:v>
                </c:pt>
                <c:pt idx="132">
                  <c:v>6.7000000000000004E-2</c:v>
                </c:pt>
                <c:pt idx="133">
                  <c:v>6.7500000000000004E-2</c:v>
                </c:pt>
                <c:pt idx="134">
                  <c:v>6.8000000000000005E-2</c:v>
                </c:pt>
                <c:pt idx="135">
                  <c:v>6.8500000000000005E-2</c:v>
                </c:pt>
                <c:pt idx="136">
                  <c:v>6.9000000000000006E-2</c:v>
                </c:pt>
                <c:pt idx="137">
                  <c:v>6.9500000000000006E-2</c:v>
                </c:pt>
                <c:pt idx="138">
                  <c:v>7.0000000000000007E-2</c:v>
                </c:pt>
                <c:pt idx="139">
                  <c:v>7.0499999999999993E-2</c:v>
                </c:pt>
                <c:pt idx="140">
                  <c:v>7.0999999999999994E-2</c:v>
                </c:pt>
                <c:pt idx="141">
                  <c:v>7.1499999999999994E-2</c:v>
                </c:pt>
                <c:pt idx="142">
                  <c:v>7.1999999999999995E-2</c:v>
                </c:pt>
                <c:pt idx="143">
                  <c:v>7.2499999999999995E-2</c:v>
                </c:pt>
                <c:pt idx="144">
                  <c:v>7.2999999999999995E-2</c:v>
                </c:pt>
                <c:pt idx="145">
                  <c:v>7.3499999999999996E-2</c:v>
                </c:pt>
                <c:pt idx="146">
                  <c:v>7.3999999999999996E-2</c:v>
                </c:pt>
                <c:pt idx="147">
                  <c:v>7.4499999999999997E-2</c:v>
                </c:pt>
                <c:pt idx="148">
                  <c:v>7.4999999999999997E-2</c:v>
                </c:pt>
                <c:pt idx="149">
                  <c:v>7.5499999999999998E-2</c:v>
                </c:pt>
                <c:pt idx="150">
                  <c:v>7.5999999999999998E-2</c:v>
                </c:pt>
                <c:pt idx="151">
                  <c:v>7.6499999999999999E-2</c:v>
                </c:pt>
                <c:pt idx="152">
                  <c:v>7.6999999999999999E-2</c:v>
                </c:pt>
                <c:pt idx="153">
                  <c:v>7.7499999999999999E-2</c:v>
                </c:pt>
                <c:pt idx="154">
                  <c:v>7.8E-2</c:v>
                </c:pt>
                <c:pt idx="155">
                  <c:v>7.85E-2</c:v>
                </c:pt>
                <c:pt idx="156">
                  <c:v>7.9000000000000001E-2</c:v>
                </c:pt>
                <c:pt idx="157">
                  <c:v>7.9500000000000001E-2</c:v>
                </c:pt>
                <c:pt idx="158">
                  <c:v>0.08</c:v>
                </c:pt>
                <c:pt idx="159">
                  <c:v>8.0500000000000002E-2</c:v>
                </c:pt>
                <c:pt idx="160">
                  <c:v>8.1000000000000003E-2</c:v>
                </c:pt>
                <c:pt idx="161">
                  <c:v>8.1500000000000003E-2</c:v>
                </c:pt>
                <c:pt idx="162">
                  <c:v>8.2000000000000003E-2</c:v>
                </c:pt>
                <c:pt idx="163">
                  <c:v>8.2500000000000004E-2</c:v>
                </c:pt>
                <c:pt idx="164">
                  <c:v>8.3000000000000004E-2</c:v>
                </c:pt>
                <c:pt idx="165">
                  <c:v>8.3500000000000005E-2</c:v>
                </c:pt>
                <c:pt idx="166">
                  <c:v>8.4000000000000005E-2</c:v>
                </c:pt>
                <c:pt idx="167">
                  <c:v>8.4500000000000006E-2</c:v>
                </c:pt>
                <c:pt idx="168">
                  <c:v>8.5000000000000006E-2</c:v>
                </c:pt>
                <c:pt idx="169">
                  <c:v>8.5500000000000007E-2</c:v>
                </c:pt>
                <c:pt idx="170">
                  <c:v>8.5999999999999993E-2</c:v>
                </c:pt>
                <c:pt idx="171">
                  <c:v>8.6499999999999994E-2</c:v>
                </c:pt>
                <c:pt idx="172">
                  <c:v>8.6999999999999994E-2</c:v>
                </c:pt>
                <c:pt idx="173">
                  <c:v>8.7499999999999994E-2</c:v>
                </c:pt>
                <c:pt idx="174">
                  <c:v>8.7999999999999995E-2</c:v>
                </c:pt>
                <c:pt idx="175">
                  <c:v>8.8499999999999995E-2</c:v>
                </c:pt>
                <c:pt idx="176">
                  <c:v>8.8999999999999996E-2</c:v>
                </c:pt>
                <c:pt idx="177">
                  <c:v>8.9499999999999996E-2</c:v>
                </c:pt>
                <c:pt idx="178">
                  <c:v>0.09</c:v>
                </c:pt>
                <c:pt idx="179">
                  <c:v>9.0499999999999997E-2</c:v>
                </c:pt>
                <c:pt idx="180">
                  <c:v>9.0999999999999998E-2</c:v>
                </c:pt>
                <c:pt idx="181">
                  <c:v>9.1499999999999998E-2</c:v>
                </c:pt>
                <c:pt idx="182">
                  <c:v>9.1999999999999998E-2</c:v>
                </c:pt>
                <c:pt idx="183">
                  <c:v>9.2499999999999999E-2</c:v>
                </c:pt>
                <c:pt idx="184">
                  <c:v>9.2999999999999999E-2</c:v>
                </c:pt>
                <c:pt idx="185">
                  <c:v>9.35E-2</c:v>
                </c:pt>
                <c:pt idx="186">
                  <c:v>9.4500000000000001E-2</c:v>
                </c:pt>
                <c:pt idx="187">
                  <c:v>9.5000000000000001E-2</c:v>
                </c:pt>
                <c:pt idx="188">
                  <c:v>9.5500000000000002E-2</c:v>
                </c:pt>
                <c:pt idx="189">
                  <c:v>9.6000000000000002E-2</c:v>
                </c:pt>
                <c:pt idx="190">
                  <c:v>9.6500000000000002E-2</c:v>
                </c:pt>
                <c:pt idx="191">
                  <c:v>9.7000000000000003E-2</c:v>
                </c:pt>
                <c:pt idx="192">
                  <c:v>9.7500000000000003E-2</c:v>
                </c:pt>
                <c:pt idx="193">
                  <c:v>9.8000000000000004E-2</c:v>
                </c:pt>
                <c:pt idx="194">
                  <c:v>9.9000000000000005E-2</c:v>
                </c:pt>
                <c:pt idx="195">
                  <c:v>0.1</c:v>
                </c:pt>
                <c:pt idx="196">
                  <c:v>0.10050000000000001</c:v>
                </c:pt>
                <c:pt idx="197">
                  <c:v>0.10100000000000001</c:v>
                </c:pt>
                <c:pt idx="198">
                  <c:v>0.10150000000000001</c:v>
                </c:pt>
                <c:pt idx="199">
                  <c:v>0.10199999999999999</c:v>
                </c:pt>
                <c:pt idx="200">
                  <c:v>0.10249999999999999</c:v>
                </c:pt>
                <c:pt idx="201">
                  <c:v>0.10299999999999999</c:v>
                </c:pt>
                <c:pt idx="202">
                  <c:v>0.10349999999999999</c:v>
                </c:pt>
                <c:pt idx="203">
                  <c:v>0.104</c:v>
                </c:pt>
                <c:pt idx="204">
                  <c:v>0.1045</c:v>
                </c:pt>
                <c:pt idx="205">
                  <c:v>0.105</c:v>
                </c:pt>
                <c:pt idx="206">
                  <c:v>0.1055</c:v>
                </c:pt>
                <c:pt idx="207">
                  <c:v>0.106</c:v>
                </c:pt>
                <c:pt idx="208">
                  <c:v>0.1065</c:v>
                </c:pt>
                <c:pt idx="209">
                  <c:v>0.107</c:v>
                </c:pt>
                <c:pt idx="210">
                  <c:v>0.1075</c:v>
                </c:pt>
                <c:pt idx="211">
                  <c:v>0.108</c:v>
                </c:pt>
                <c:pt idx="212">
                  <c:v>0.1085</c:v>
                </c:pt>
                <c:pt idx="213">
                  <c:v>0.109</c:v>
                </c:pt>
                <c:pt idx="214">
                  <c:v>0.1095</c:v>
                </c:pt>
                <c:pt idx="215">
                  <c:v>0.11</c:v>
                </c:pt>
                <c:pt idx="216">
                  <c:v>0.1105</c:v>
                </c:pt>
                <c:pt idx="217">
                  <c:v>0.111</c:v>
                </c:pt>
                <c:pt idx="218">
                  <c:v>0.1115</c:v>
                </c:pt>
                <c:pt idx="219">
                  <c:v>0.112</c:v>
                </c:pt>
                <c:pt idx="220">
                  <c:v>0.1125</c:v>
                </c:pt>
                <c:pt idx="221">
                  <c:v>0.113</c:v>
                </c:pt>
                <c:pt idx="222">
                  <c:v>0.1135</c:v>
                </c:pt>
                <c:pt idx="223">
                  <c:v>0.114</c:v>
                </c:pt>
                <c:pt idx="224">
                  <c:v>0.1145</c:v>
                </c:pt>
                <c:pt idx="225">
                  <c:v>0.11550000000000001</c:v>
                </c:pt>
                <c:pt idx="226">
                  <c:v>0.11600000000000001</c:v>
                </c:pt>
                <c:pt idx="227">
                  <c:v>0.11650000000000001</c:v>
                </c:pt>
                <c:pt idx="228">
                  <c:v>0.11700000000000001</c:v>
                </c:pt>
                <c:pt idx="229">
                  <c:v>0.11749999999999999</c:v>
                </c:pt>
                <c:pt idx="230">
                  <c:v>0.11799999999999999</c:v>
                </c:pt>
                <c:pt idx="231">
                  <c:v>0.11849999999999999</c:v>
                </c:pt>
                <c:pt idx="232">
                  <c:v>0.11899999999999999</c:v>
                </c:pt>
                <c:pt idx="233">
                  <c:v>0.1195</c:v>
                </c:pt>
                <c:pt idx="234">
                  <c:v>0.12</c:v>
                </c:pt>
                <c:pt idx="235">
                  <c:v>0.1205</c:v>
                </c:pt>
                <c:pt idx="236">
                  <c:v>0.121</c:v>
                </c:pt>
                <c:pt idx="237">
                  <c:v>0.1215</c:v>
                </c:pt>
                <c:pt idx="238">
                  <c:v>0.122</c:v>
                </c:pt>
                <c:pt idx="239">
                  <c:v>0.1225</c:v>
                </c:pt>
                <c:pt idx="240">
                  <c:v>0.123</c:v>
                </c:pt>
                <c:pt idx="241">
                  <c:v>0.1235</c:v>
                </c:pt>
                <c:pt idx="242">
                  <c:v>0.124</c:v>
                </c:pt>
                <c:pt idx="243">
                  <c:v>0.1245</c:v>
                </c:pt>
                <c:pt idx="244">
                  <c:v>0.125</c:v>
                </c:pt>
                <c:pt idx="245">
                  <c:v>0.126</c:v>
                </c:pt>
                <c:pt idx="246">
                  <c:v>0.1265</c:v>
                </c:pt>
                <c:pt idx="247">
                  <c:v>0.127</c:v>
                </c:pt>
                <c:pt idx="248">
                  <c:v>0.1275</c:v>
                </c:pt>
                <c:pt idx="249">
                  <c:v>0.128</c:v>
                </c:pt>
                <c:pt idx="250">
                  <c:v>0.1285</c:v>
                </c:pt>
                <c:pt idx="251">
                  <c:v>0.129</c:v>
                </c:pt>
                <c:pt idx="252">
                  <c:v>0.1295</c:v>
                </c:pt>
                <c:pt idx="253">
                  <c:v>0.13</c:v>
                </c:pt>
                <c:pt idx="254">
                  <c:v>0.1305</c:v>
                </c:pt>
                <c:pt idx="255">
                  <c:v>0.13100000000000001</c:v>
                </c:pt>
                <c:pt idx="256">
                  <c:v>0.13150000000000001</c:v>
                </c:pt>
                <c:pt idx="257">
                  <c:v>0.13200000000000001</c:v>
                </c:pt>
                <c:pt idx="258">
                  <c:v>0.13250000000000001</c:v>
                </c:pt>
                <c:pt idx="259">
                  <c:v>0.13300000000000001</c:v>
                </c:pt>
                <c:pt idx="260">
                  <c:v>0.13350000000000001</c:v>
                </c:pt>
                <c:pt idx="261">
                  <c:v>0.13400000000000001</c:v>
                </c:pt>
                <c:pt idx="262">
                  <c:v>0.13500000000000001</c:v>
                </c:pt>
                <c:pt idx="263">
                  <c:v>0.13550000000000001</c:v>
                </c:pt>
                <c:pt idx="264">
                  <c:v>0.13600000000000001</c:v>
                </c:pt>
                <c:pt idx="265">
                  <c:v>0.13650000000000001</c:v>
                </c:pt>
                <c:pt idx="266">
                  <c:v>0.13700000000000001</c:v>
                </c:pt>
                <c:pt idx="267">
                  <c:v>0.13750000000000001</c:v>
                </c:pt>
                <c:pt idx="268">
                  <c:v>0.13850000000000001</c:v>
                </c:pt>
                <c:pt idx="269">
                  <c:v>0.13950000000000001</c:v>
                </c:pt>
                <c:pt idx="270">
                  <c:v>0.14000000000000001</c:v>
                </c:pt>
                <c:pt idx="271">
                  <c:v>0.14050000000000001</c:v>
                </c:pt>
                <c:pt idx="272">
                  <c:v>0.14099999999999999</c:v>
                </c:pt>
                <c:pt idx="273">
                  <c:v>0.14149999999999999</c:v>
                </c:pt>
                <c:pt idx="274">
                  <c:v>0.14199999999999999</c:v>
                </c:pt>
                <c:pt idx="275">
                  <c:v>0.14249999999999999</c:v>
                </c:pt>
                <c:pt idx="276">
                  <c:v>0.14299999999999999</c:v>
                </c:pt>
                <c:pt idx="277">
                  <c:v>0.14349999999999999</c:v>
                </c:pt>
                <c:pt idx="278">
                  <c:v>0.14449999999999999</c:v>
                </c:pt>
                <c:pt idx="279">
                  <c:v>0.14499999999999999</c:v>
                </c:pt>
                <c:pt idx="280">
                  <c:v>0.14549999999999999</c:v>
                </c:pt>
                <c:pt idx="281">
                  <c:v>0.14599999999999999</c:v>
                </c:pt>
                <c:pt idx="282">
                  <c:v>0.14649999999999999</c:v>
                </c:pt>
                <c:pt idx="283">
                  <c:v>0.14699999999999999</c:v>
                </c:pt>
                <c:pt idx="284">
                  <c:v>0.14749999999999999</c:v>
                </c:pt>
                <c:pt idx="285">
                  <c:v>0.14799999999999999</c:v>
                </c:pt>
                <c:pt idx="286">
                  <c:v>0.14849999999999999</c:v>
                </c:pt>
                <c:pt idx="287">
                  <c:v>0.14899999999999999</c:v>
                </c:pt>
                <c:pt idx="288">
                  <c:v>0.14949999999999999</c:v>
                </c:pt>
                <c:pt idx="289">
                  <c:v>0.15</c:v>
                </c:pt>
                <c:pt idx="290">
                  <c:v>0.15049999999999999</c:v>
                </c:pt>
                <c:pt idx="291">
                  <c:v>0.151</c:v>
                </c:pt>
                <c:pt idx="292">
                  <c:v>0.1515</c:v>
                </c:pt>
                <c:pt idx="293">
                  <c:v>0.1525</c:v>
                </c:pt>
                <c:pt idx="294">
                  <c:v>0.153</c:v>
                </c:pt>
                <c:pt idx="295">
                  <c:v>0.1535</c:v>
                </c:pt>
                <c:pt idx="296">
                  <c:v>0.154</c:v>
                </c:pt>
                <c:pt idx="297">
                  <c:v>0.155</c:v>
                </c:pt>
                <c:pt idx="298">
                  <c:v>0.156</c:v>
                </c:pt>
                <c:pt idx="299">
                  <c:v>0.1565</c:v>
                </c:pt>
                <c:pt idx="300">
                  <c:v>0.157</c:v>
                </c:pt>
                <c:pt idx="301">
                  <c:v>0.1575</c:v>
                </c:pt>
                <c:pt idx="302">
                  <c:v>0.158</c:v>
                </c:pt>
                <c:pt idx="303">
                  <c:v>0.1585</c:v>
                </c:pt>
                <c:pt idx="304">
                  <c:v>0.1595</c:v>
                </c:pt>
                <c:pt idx="305">
                  <c:v>0.16</c:v>
                </c:pt>
                <c:pt idx="306">
                  <c:v>0.161</c:v>
                </c:pt>
                <c:pt idx="307">
                  <c:v>0.1615</c:v>
                </c:pt>
                <c:pt idx="308">
                  <c:v>0.16200000000000001</c:v>
                </c:pt>
                <c:pt idx="309">
                  <c:v>0.16250000000000001</c:v>
                </c:pt>
                <c:pt idx="310">
                  <c:v>0.16300000000000001</c:v>
                </c:pt>
                <c:pt idx="311">
                  <c:v>0.16350000000000001</c:v>
                </c:pt>
                <c:pt idx="312">
                  <c:v>0.16400000000000001</c:v>
                </c:pt>
                <c:pt idx="313">
                  <c:v>0.16450000000000001</c:v>
                </c:pt>
                <c:pt idx="314">
                  <c:v>0.16550000000000001</c:v>
                </c:pt>
                <c:pt idx="315">
                  <c:v>0.16600000000000001</c:v>
                </c:pt>
                <c:pt idx="316">
                  <c:v>0.16650000000000001</c:v>
                </c:pt>
                <c:pt idx="317">
                  <c:v>0.16700000000000001</c:v>
                </c:pt>
                <c:pt idx="318">
                  <c:v>0.16800000000000001</c:v>
                </c:pt>
                <c:pt idx="319">
                  <c:v>0.16850000000000001</c:v>
                </c:pt>
                <c:pt idx="320">
                  <c:v>0.16950000000000001</c:v>
                </c:pt>
                <c:pt idx="321">
                  <c:v>0.17</c:v>
                </c:pt>
                <c:pt idx="322">
                  <c:v>0.17050000000000001</c:v>
                </c:pt>
                <c:pt idx="323">
                  <c:v>0.17100000000000001</c:v>
                </c:pt>
                <c:pt idx="324">
                  <c:v>0.17199999999999999</c:v>
                </c:pt>
                <c:pt idx="325">
                  <c:v>0.17249999999999999</c:v>
                </c:pt>
                <c:pt idx="326">
                  <c:v>0.17299999999999999</c:v>
                </c:pt>
                <c:pt idx="327">
                  <c:v>0.17349999999999999</c:v>
                </c:pt>
                <c:pt idx="328">
                  <c:v>0.17399999999999999</c:v>
                </c:pt>
                <c:pt idx="329">
                  <c:v>0.17449999999999999</c:v>
                </c:pt>
                <c:pt idx="330">
                  <c:v>0.17549999999999999</c:v>
                </c:pt>
                <c:pt idx="331">
                  <c:v>0.17599999999999999</c:v>
                </c:pt>
                <c:pt idx="332">
                  <c:v>0.17699999999999999</c:v>
                </c:pt>
                <c:pt idx="333">
                  <c:v>0.1774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3</c:v>
                </c:pt>
                <c:pt idx="343">
                  <c:v>0.1835</c:v>
                </c:pt>
                <c:pt idx="344">
                  <c:v>0.1845</c:v>
                </c:pt>
                <c:pt idx="345">
                  <c:v>0.185</c:v>
                </c:pt>
                <c:pt idx="346">
                  <c:v>0.1855</c:v>
                </c:pt>
                <c:pt idx="347">
                  <c:v>0.186</c:v>
                </c:pt>
                <c:pt idx="348">
                  <c:v>0.1865</c:v>
                </c:pt>
                <c:pt idx="349">
                  <c:v>0.187</c:v>
                </c:pt>
                <c:pt idx="350">
                  <c:v>0.1875</c:v>
                </c:pt>
                <c:pt idx="351">
                  <c:v>0.1885</c:v>
                </c:pt>
                <c:pt idx="352">
                  <c:v>0.189</c:v>
                </c:pt>
                <c:pt idx="353">
                  <c:v>0.1895</c:v>
                </c:pt>
                <c:pt idx="354">
                  <c:v>0.19</c:v>
                </c:pt>
                <c:pt idx="355">
                  <c:v>0.1905</c:v>
                </c:pt>
                <c:pt idx="356">
                  <c:v>0.191</c:v>
                </c:pt>
                <c:pt idx="357">
                  <c:v>0.1915</c:v>
                </c:pt>
                <c:pt idx="358">
                  <c:v>0.192</c:v>
                </c:pt>
                <c:pt idx="359">
                  <c:v>0.1925</c:v>
                </c:pt>
                <c:pt idx="360">
                  <c:v>0.193</c:v>
                </c:pt>
                <c:pt idx="361">
                  <c:v>0.19350000000000001</c:v>
                </c:pt>
                <c:pt idx="362">
                  <c:v>0.19400000000000001</c:v>
                </c:pt>
                <c:pt idx="363">
                  <c:v>0.19500000000000001</c:v>
                </c:pt>
                <c:pt idx="364">
                  <c:v>0.19550000000000001</c:v>
                </c:pt>
                <c:pt idx="365">
                  <c:v>0.19600000000000001</c:v>
                </c:pt>
                <c:pt idx="366">
                  <c:v>0.19650000000000001</c:v>
                </c:pt>
                <c:pt idx="367">
                  <c:v>0.19700000000000001</c:v>
                </c:pt>
                <c:pt idx="368">
                  <c:v>0.19750000000000001</c:v>
                </c:pt>
                <c:pt idx="369">
                  <c:v>0.19850000000000001</c:v>
                </c:pt>
                <c:pt idx="370">
                  <c:v>0.19900000000000001</c:v>
                </c:pt>
                <c:pt idx="371">
                  <c:v>0.19950000000000001</c:v>
                </c:pt>
                <c:pt idx="372">
                  <c:v>0.2</c:v>
                </c:pt>
                <c:pt idx="373">
                  <c:v>0.20050000000000001</c:v>
                </c:pt>
                <c:pt idx="374">
                  <c:v>0.20100000000000001</c:v>
                </c:pt>
                <c:pt idx="375">
                  <c:v>0.20150000000000001</c:v>
                </c:pt>
                <c:pt idx="376">
                  <c:v>0.20200000000000001</c:v>
                </c:pt>
                <c:pt idx="377">
                  <c:v>0.20250000000000001</c:v>
                </c:pt>
                <c:pt idx="378">
                  <c:v>0.20300000000000001</c:v>
                </c:pt>
                <c:pt idx="379">
                  <c:v>0.20349999999999999</c:v>
                </c:pt>
                <c:pt idx="380">
                  <c:v>0.20399999999999999</c:v>
                </c:pt>
                <c:pt idx="381">
                  <c:v>0.20449999999999999</c:v>
                </c:pt>
                <c:pt idx="382">
                  <c:v>0.20499999999999999</c:v>
                </c:pt>
                <c:pt idx="383">
                  <c:v>0.20549999999999999</c:v>
                </c:pt>
                <c:pt idx="384">
                  <c:v>0.20649999999999999</c:v>
                </c:pt>
                <c:pt idx="385">
                  <c:v>0.20699999999999999</c:v>
                </c:pt>
                <c:pt idx="386">
                  <c:v>0.20749999999999999</c:v>
                </c:pt>
                <c:pt idx="387">
                  <c:v>0.20799999999999999</c:v>
                </c:pt>
                <c:pt idx="388">
                  <c:v>0.20849999999999999</c:v>
                </c:pt>
                <c:pt idx="389">
                  <c:v>0.20899999999999999</c:v>
                </c:pt>
                <c:pt idx="390">
                  <c:v>0.20949999999999999</c:v>
                </c:pt>
                <c:pt idx="391">
                  <c:v>0.21</c:v>
                </c:pt>
                <c:pt idx="392">
                  <c:v>0.21049999999999999</c:v>
                </c:pt>
                <c:pt idx="393">
                  <c:v>0.21099999999999999</c:v>
                </c:pt>
                <c:pt idx="394">
                  <c:v>0.21199999999999999</c:v>
                </c:pt>
                <c:pt idx="395">
                  <c:v>0.21249999999999999</c:v>
                </c:pt>
                <c:pt idx="396">
                  <c:v>0.21299999999999999</c:v>
                </c:pt>
                <c:pt idx="397">
                  <c:v>0.2135</c:v>
                </c:pt>
                <c:pt idx="398">
                  <c:v>0.214</c:v>
                </c:pt>
                <c:pt idx="399">
                  <c:v>0.2145</c:v>
                </c:pt>
                <c:pt idx="400">
                  <c:v>0.2155</c:v>
                </c:pt>
                <c:pt idx="401">
                  <c:v>0.216</c:v>
                </c:pt>
                <c:pt idx="402">
                  <c:v>0.217</c:v>
                </c:pt>
                <c:pt idx="403">
                  <c:v>0.2175</c:v>
                </c:pt>
                <c:pt idx="404">
                  <c:v>0.2185</c:v>
                </c:pt>
                <c:pt idx="405">
                  <c:v>0.219</c:v>
                </c:pt>
                <c:pt idx="406">
                  <c:v>0.22</c:v>
                </c:pt>
                <c:pt idx="407">
                  <c:v>0.2205</c:v>
                </c:pt>
                <c:pt idx="408">
                  <c:v>0.221</c:v>
                </c:pt>
                <c:pt idx="409">
                  <c:v>0.2215</c:v>
                </c:pt>
                <c:pt idx="410">
                  <c:v>0.222</c:v>
                </c:pt>
                <c:pt idx="411">
                  <c:v>0.2225</c:v>
                </c:pt>
                <c:pt idx="412">
                  <c:v>0.223</c:v>
                </c:pt>
                <c:pt idx="413">
                  <c:v>0.2235</c:v>
                </c:pt>
                <c:pt idx="414">
                  <c:v>0.224</c:v>
                </c:pt>
                <c:pt idx="415">
                  <c:v>0.22450000000000001</c:v>
                </c:pt>
                <c:pt idx="416">
                  <c:v>0.22500000000000001</c:v>
                </c:pt>
                <c:pt idx="417">
                  <c:v>0.22550000000000001</c:v>
                </c:pt>
                <c:pt idx="418">
                  <c:v>0.22600000000000001</c:v>
                </c:pt>
                <c:pt idx="419">
                  <c:v>0.22650000000000001</c:v>
                </c:pt>
                <c:pt idx="420">
                  <c:v>0.22700000000000001</c:v>
                </c:pt>
                <c:pt idx="421">
                  <c:v>0.22800000000000001</c:v>
                </c:pt>
                <c:pt idx="422">
                  <c:v>0.22850000000000001</c:v>
                </c:pt>
                <c:pt idx="423">
                  <c:v>0.22900000000000001</c:v>
                </c:pt>
                <c:pt idx="424">
                  <c:v>0.22950000000000001</c:v>
                </c:pt>
                <c:pt idx="425">
                  <c:v>0.23</c:v>
                </c:pt>
                <c:pt idx="426">
                  <c:v>0.23050000000000001</c:v>
                </c:pt>
                <c:pt idx="427">
                  <c:v>0.23150000000000001</c:v>
                </c:pt>
                <c:pt idx="428">
                  <c:v>0.23200000000000001</c:v>
                </c:pt>
                <c:pt idx="429">
                  <c:v>0.23250000000000001</c:v>
                </c:pt>
                <c:pt idx="430">
                  <c:v>0.23300000000000001</c:v>
                </c:pt>
                <c:pt idx="431">
                  <c:v>0.23350000000000001</c:v>
                </c:pt>
                <c:pt idx="432">
                  <c:v>0.23400000000000001</c:v>
                </c:pt>
                <c:pt idx="433">
                  <c:v>0.23449999999999999</c:v>
                </c:pt>
                <c:pt idx="434">
                  <c:v>0.23499999999999999</c:v>
                </c:pt>
                <c:pt idx="435">
                  <c:v>0.23549999999999999</c:v>
                </c:pt>
                <c:pt idx="436">
                  <c:v>0.23599999999999999</c:v>
                </c:pt>
                <c:pt idx="437">
                  <c:v>0.23649999999999999</c:v>
                </c:pt>
                <c:pt idx="438">
                  <c:v>0.23699999999999999</c:v>
                </c:pt>
                <c:pt idx="439">
                  <c:v>0.23749999999999999</c:v>
                </c:pt>
                <c:pt idx="440">
                  <c:v>0.23799999999999999</c:v>
                </c:pt>
                <c:pt idx="441">
                  <c:v>0.23849999999999999</c:v>
                </c:pt>
                <c:pt idx="442">
                  <c:v>0.23899999999999999</c:v>
                </c:pt>
                <c:pt idx="443">
                  <c:v>0.23949999999999999</c:v>
                </c:pt>
                <c:pt idx="444">
                  <c:v>0.24</c:v>
                </c:pt>
                <c:pt idx="445">
                  <c:v>0.24049999999999999</c:v>
                </c:pt>
                <c:pt idx="446">
                  <c:v>0.24099999999999999</c:v>
                </c:pt>
                <c:pt idx="447">
                  <c:v>0.2414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8</c:v>
                </c:pt>
                <c:pt idx="459">
                  <c:v>0.2485</c:v>
                </c:pt>
                <c:pt idx="460">
                  <c:v>0.249</c:v>
                </c:pt>
                <c:pt idx="461">
                  <c:v>0.2495</c:v>
                </c:pt>
                <c:pt idx="462">
                  <c:v>0.25</c:v>
                </c:pt>
                <c:pt idx="463">
                  <c:v>0.2505</c:v>
                </c:pt>
                <c:pt idx="464">
                  <c:v>0.251</c:v>
                </c:pt>
                <c:pt idx="465">
                  <c:v>0.2515</c:v>
                </c:pt>
                <c:pt idx="466">
                  <c:v>0.252</c:v>
                </c:pt>
                <c:pt idx="467">
                  <c:v>0.2525</c:v>
                </c:pt>
                <c:pt idx="468">
                  <c:v>0.253</c:v>
                </c:pt>
                <c:pt idx="469">
                  <c:v>0.2535</c:v>
                </c:pt>
                <c:pt idx="470">
                  <c:v>0.254</c:v>
                </c:pt>
                <c:pt idx="471">
                  <c:v>0.2545</c:v>
                </c:pt>
                <c:pt idx="472">
                  <c:v>0.2555</c:v>
                </c:pt>
                <c:pt idx="473">
                  <c:v>0.25600000000000001</c:v>
                </c:pt>
                <c:pt idx="474">
                  <c:v>0.25650000000000001</c:v>
                </c:pt>
                <c:pt idx="475">
                  <c:v>0.25700000000000001</c:v>
                </c:pt>
                <c:pt idx="476">
                  <c:v>0.25800000000000001</c:v>
                </c:pt>
                <c:pt idx="477">
                  <c:v>0.25850000000000001</c:v>
                </c:pt>
                <c:pt idx="478">
                  <c:v>0.25900000000000001</c:v>
                </c:pt>
                <c:pt idx="479">
                  <c:v>0.25950000000000001</c:v>
                </c:pt>
                <c:pt idx="480">
                  <c:v>0.26</c:v>
                </c:pt>
                <c:pt idx="481">
                  <c:v>0.26050000000000001</c:v>
                </c:pt>
                <c:pt idx="482">
                  <c:v>0.26100000000000001</c:v>
                </c:pt>
                <c:pt idx="483">
                  <c:v>0.26150000000000001</c:v>
                </c:pt>
                <c:pt idx="484">
                  <c:v>0.26200000000000001</c:v>
                </c:pt>
                <c:pt idx="485">
                  <c:v>0.26250000000000001</c:v>
                </c:pt>
                <c:pt idx="486">
                  <c:v>0.26300000000000001</c:v>
                </c:pt>
                <c:pt idx="487">
                  <c:v>0.26350000000000001</c:v>
                </c:pt>
                <c:pt idx="488">
                  <c:v>0.26400000000000001</c:v>
                </c:pt>
                <c:pt idx="489">
                  <c:v>0.26500000000000001</c:v>
                </c:pt>
                <c:pt idx="490">
                  <c:v>0.26550000000000001</c:v>
                </c:pt>
                <c:pt idx="491">
                  <c:v>0.26600000000000001</c:v>
                </c:pt>
                <c:pt idx="492">
                  <c:v>0.26650000000000001</c:v>
                </c:pt>
                <c:pt idx="493">
                  <c:v>0.26700000000000002</c:v>
                </c:pt>
                <c:pt idx="494">
                  <c:v>0.26750000000000002</c:v>
                </c:pt>
                <c:pt idx="495">
                  <c:v>0.26800000000000002</c:v>
                </c:pt>
                <c:pt idx="496">
                  <c:v>0.26900000000000002</c:v>
                </c:pt>
                <c:pt idx="497">
                  <c:v>0.26950000000000002</c:v>
                </c:pt>
                <c:pt idx="498">
                  <c:v>0.27</c:v>
                </c:pt>
                <c:pt idx="499">
                  <c:v>0.27050000000000002</c:v>
                </c:pt>
                <c:pt idx="500">
                  <c:v>0.27100000000000002</c:v>
                </c:pt>
                <c:pt idx="501">
                  <c:v>0.27150000000000002</c:v>
                </c:pt>
                <c:pt idx="502">
                  <c:v>0.27250000000000002</c:v>
                </c:pt>
                <c:pt idx="503">
                  <c:v>0.27300000000000002</c:v>
                </c:pt>
                <c:pt idx="504">
                  <c:v>0.27350000000000002</c:v>
                </c:pt>
                <c:pt idx="505">
                  <c:v>0.27400000000000002</c:v>
                </c:pt>
                <c:pt idx="506">
                  <c:v>0.27500000000000002</c:v>
                </c:pt>
                <c:pt idx="507">
                  <c:v>0.27550000000000002</c:v>
                </c:pt>
                <c:pt idx="508">
                  <c:v>0.27600000000000002</c:v>
                </c:pt>
                <c:pt idx="509">
                  <c:v>0.27650000000000002</c:v>
                </c:pt>
                <c:pt idx="510">
                  <c:v>0.27700000000000002</c:v>
                </c:pt>
                <c:pt idx="511">
                  <c:v>0.27750000000000002</c:v>
                </c:pt>
                <c:pt idx="512">
                  <c:v>0.27800000000000002</c:v>
                </c:pt>
                <c:pt idx="513">
                  <c:v>0.27850000000000003</c:v>
                </c:pt>
                <c:pt idx="514">
                  <c:v>0.27900000000000003</c:v>
                </c:pt>
                <c:pt idx="515">
                  <c:v>0.27950000000000003</c:v>
                </c:pt>
                <c:pt idx="516">
                  <c:v>0.28000000000000003</c:v>
                </c:pt>
                <c:pt idx="517">
                  <c:v>0.28050000000000003</c:v>
                </c:pt>
                <c:pt idx="518">
                  <c:v>0.28100000000000003</c:v>
                </c:pt>
                <c:pt idx="519">
                  <c:v>0.28199999999999997</c:v>
                </c:pt>
                <c:pt idx="520">
                  <c:v>0.28249999999999997</c:v>
                </c:pt>
                <c:pt idx="521">
                  <c:v>0.28299999999999997</c:v>
                </c:pt>
                <c:pt idx="522">
                  <c:v>0.28349999999999997</c:v>
                </c:pt>
                <c:pt idx="523">
                  <c:v>0.28399999999999997</c:v>
                </c:pt>
                <c:pt idx="524">
                  <c:v>0.28449999999999998</c:v>
                </c:pt>
                <c:pt idx="525">
                  <c:v>0.28499999999999998</c:v>
                </c:pt>
                <c:pt idx="526">
                  <c:v>0.28549999999999998</c:v>
                </c:pt>
                <c:pt idx="527">
                  <c:v>0.28599999999999998</c:v>
                </c:pt>
                <c:pt idx="528">
                  <c:v>0.28649999999999998</c:v>
                </c:pt>
                <c:pt idx="529">
                  <c:v>0.28699999999999998</c:v>
                </c:pt>
                <c:pt idx="530">
                  <c:v>0.28749999999999998</c:v>
                </c:pt>
                <c:pt idx="531">
                  <c:v>0.28849999999999998</c:v>
                </c:pt>
                <c:pt idx="532">
                  <c:v>0.28949999999999998</c:v>
                </c:pt>
                <c:pt idx="533">
                  <c:v>0.28999999999999998</c:v>
                </c:pt>
                <c:pt idx="534">
                  <c:v>0.29049999999999998</c:v>
                </c:pt>
                <c:pt idx="535">
                  <c:v>0.29099999999999998</c:v>
                </c:pt>
                <c:pt idx="536">
                  <c:v>0.29199999999999998</c:v>
                </c:pt>
                <c:pt idx="537">
                  <c:v>0.29249999999999998</c:v>
                </c:pt>
                <c:pt idx="538">
                  <c:v>0.29349999999999998</c:v>
                </c:pt>
                <c:pt idx="539">
                  <c:v>0.29399999999999998</c:v>
                </c:pt>
                <c:pt idx="540">
                  <c:v>0.29449999999999998</c:v>
                </c:pt>
                <c:pt idx="541">
                  <c:v>0.29499999999999998</c:v>
                </c:pt>
                <c:pt idx="542">
                  <c:v>0.29549999999999998</c:v>
                </c:pt>
                <c:pt idx="543">
                  <c:v>0.29599999999999999</c:v>
                </c:pt>
                <c:pt idx="544">
                  <c:v>0.29699999999999999</c:v>
                </c:pt>
                <c:pt idx="545">
                  <c:v>0.29799999999999999</c:v>
                </c:pt>
                <c:pt idx="546">
                  <c:v>0.29849999999999999</c:v>
                </c:pt>
                <c:pt idx="547">
                  <c:v>0.29899999999999999</c:v>
                </c:pt>
                <c:pt idx="548">
                  <c:v>0.29949999999999999</c:v>
                </c:pt>
                <c:pt idx="549">
                  <c:v>0.30049999999999999</c:v>
                </c:pt>
                <c:pt idx="550">
                  <c:v>0.30099999999999999</c:v>
                </c:pt>
                <c:pt idx="551">
                  <c:v>0.30199999999999999</c:v>
                </c:pt>
                <c:pt idx="552">
                  <c:v>0.30249999999999999</c:v>
                </c:pt>
                <c:pt idx="553">
                  <c:v>0.30349999999999999</c:v>
                </c:pt>
                <c:pt idx="554">
                  <c:v>0.30399999999999999</c:v>
                </c:pt>
                <c:pt idx="555">
                  <c:v>0.30449999999999999</c:v>
                </c:pt>
                <c:pt idx="556">
                  <c:v>0.30499999999999999</c:v>
                </c:pt>
                <c:pt idx="557">
                  <c:v>0.30549999999999999</c:v>
                </c:pt>
                <c:pt idx="558">
                  <c:v>0.30599999999999999</c:v>
                </c:pt>
                <c:pt idx="559">
                  <c:v>0.30649999999999999</c:v>
                </c:pt>
                <c:pt idx="560">
                  <c:v>0.307</c:v>
                </c:pt>
                <c:pt idx="561">
                  <c:v>0.308</c:v>
                </c:pt>
                <c:pt idx="562">
                  <c:v>0.3085</c:v>
                </c:pt>
                <c:pt idx="563">
                  <c:v>0.3095</c:v>
                </c:pt>
                <c:pt idx="564">
                  <c:v>0.31</c:v>
                </c:pt>
                <c:pt idx="565">
                  <c:v>0.3105</c:v>
                </c:pt>
                <c:pt idx="566">
                  <c:v>0.311</c:v>
                </c:pt>
                <c:pt idx="567">
                  <c:v>0.312</c:v>
                </c:pt>
                <c:pt idx="568">
                  <c:v>0.3125</c:v>
                </c:pt>
                <c:pt idx="569">
                  <c:v>0.313</c:v>
                </c:pt>
                <c:pt idx="570">
                  <c:v>0.3135</c:v>
                </c:pt>
                <c:pt idx="571">
                  <c:v>0.314</c:v>
                </c:pt>
                <c:pt idx="572">
                  <c:v>0.3145</c:v>
                </c:pt>
                <c:pt idx="573">
                  <c:v>0.315</c:v>
                </c:pt>
                <c:pt idx="574">
                  <c:v>0.3155</c:v>
                </c:pt>
                <c:pt idx="575">
                  <c:v>0.316</c:v>
                </c:pt>
                <c:pt idx="576">
                  <c:v>0.3165</c:v>
                </c:pt>
                <c:pt idx="577">
                  <c:v>0.317</c:v>
                </c:pt>
                <c:pt idx="578">
                  <c:v>0.318</c:v>
                </c:pt>
                <c:pt idx="579">
                  <c:v>0.31850000000000001</c:v>
                </c:pt>
                <c:pt idx="580">
                  <c:v>0.31900000000000001</c:v>
                </c:pt>
                <c:pt idx="581">
                  <c:v>0.31950000000000001</c:v>
                </c:pt>
                <c:pt idx="582">
                  <c:v>0.32050000000000001</c:v>
                </c:pt>
                <c:pt idx="583">
                  <c:v>0.32100000000000001</c:v>
                </c:pt>
                <c:pt idx="584">
                  <c:v>0.32150000000000001</c:v>
                </c:pt>
                <c:pt idx="585">
                  <c:v>0.32200000000000001</c:v>
                </c:pt>
                <c:pt idx="586">
                  <c:v>0.32250000000000001</c:v>
                </c:pt>
                <c:pt idx="587">
                  <c:v>0.32300000000000001</c:v>
                </c:pt>
                <c:pt idx="588">
                  <c:v>0.32350000000000001</c:v>
                </c:pt>
                <c:pt idx="589">
                  <c:v>0.32400000000000001</c:v>
                </c:pt>
                <c:pt idx="590">
                  <c:v>0.32450000000000001</c:v>
                </c:pt>
                <c:pt idx="591">
                  <c:v>0.32500000000000001</c:v>
                </c:pt>
                <c:pt idx="592">
                  <c:v>0.32550000000000001</c:v>
                </c:pt>
                <c:pt idx="593">
                  <c:v>0.32650000000000001</c:v>
                </c:pt>
                <c:pt idx="594">
                  <c:v>0.32700000000000001</c:v>
                </c:pt>
                <c:pt idx="595">
                  <c:v>0.32800000000000001</c:v>
                </c:pt>
                <c:pt idx="596">
                  <c:v>0.32850000000000001</c:v>
                </c:pt>
                <c:pt idx="597">
                  <c:v>0.32950000000000002</c:v>
                </c:pt>
                <c:pt idx="598">
                  <c:v>0.33</c:v>
                </c:pt>
                <c:pt idx="599">
                  <c:v>0.33100000000000002</c:v>
                </c:pt>
                <c:pt idx="600">
                  <c:v>0.33150000000000002</c:v>
                </c:pt>
                <c:pt idx="601">
                  <c:v>0.33200000000000002</c:v>
                </c:pt>
                <c:pt idx="602">
                  <c:v>0.33250000000000002</c:v>
                </c:pt>
                <c:pt idx="603">
                  <c:v>0.33300000000000002</c:v>
                </c:pt>
                <c:pt idx="604">
                  <c:v>0.33350000000000002</c:v>
                </c:pt>
                <c:pt idx="605">
                  <c:v>0.33400000000000002</c:v>
                </c:pt>
                <c:pt idx="606">
                  <c:v>0.33450000000000002</c:v>
                </c:pt>
                <c:pt idx="607">
                  <c:v>0.33500000000000002</c:v>
                </c:pt>
                <c:pt idx="608">
                  <c:v>0.33550000000000002</c:v>
                </c:pt>
                <c:pt idx="609">
                  <c:v>0.33600000000000002</c:v>
                </c:pt>
                <c:pt idx="610">
                  <c:v>0.33650000000000002</c:v>
                </c:pt>
                <c:pt idx="611">
                  <c:v>0.33700000000000002</c:v>
                </c:pt>
                <c:pt idx="612">
                  <c:v>0.33750000000000002</c:v>
                </c:pt>
                <c:pt idx="613">
                  <c:v>0.33800000000000002</c:v>
                </c:pt>
                <c:pt idx="614">
                  <c:v>0.33850000000000002</c:v>
                </c:pt>
                <c:pt idx="615">
                  <c:v>0.33900000000000002</c:v>
                </c:pt>
                <c:pt idx="616">
                  <c:v>0.34</c:v>
                </c:pt>
                <c:pt idx="617">
                  <c:v>0.34050000000000002</c:v>
                </c:pt>
                <c:pt idx="618">
                  <c:v>0.34100000000000003</c:v>
                </c:pt>
                <c:pt idx="619">
                  <c:v>0.34150000000000003</c:v>
                </c:pt>
                <c:pt idx="620">
                  <c:v>0.34250000000000003</c:v>
                </c:pt>
                <c:pt idx="621">
                  <c:v>0.34350000000000003</c:v>
                </c:pt>
                <c:pt idx="622">
                  <c:v>0.34449999999999997</c:v>
                </c:pt>
                <c:pt idx="623">
                  <c:v>0.34499999999999997</c:v>
                </c:pt>
                <c:pt idx="624">
                  <c:v>0.34549999999999997</c:v>
                </c:pt>
                <c:pt idx="625">
                  <c:v>0.34649999999999997</c:v>
                </c:pt>
                <c:pt idx="626">
                  <c:v>0.34749999999999998</c:v>
                </c:pt>
                <c:pt idx="627">
                  <c:v>0.34799999999999998</c:v>
                </c:pt>
                <c:pt idx="628">
                  <c:v>0.34849999999999998</c:v>
                </c:pt>
                <c:pt idx="629">
                  <c:v>0.34899999999999998</c:v>
                </c:pt>
                <c:pt idx="630">
                  <c:v>0.34949999999999998</c:v>
                </c:pt>
                <c:pt idx="631">
                  <c:v>0.35</c:v>
                </c:pt>
                <c:pt idx="632">
                  <c:v>0.35099999999999998</c:v>
                </c:pt>
                <c:pt idx="633">
                  <c:v>0.35199999999999998</c:v>
                </c:pt>
                <c:pt idx="634">
                  <c:v>0.35249999999999998</c:v>
                </c:pt>
                <c:pt idx="635">
                  <c:v>0.35299999999999998</c:v>
                </c:pt>
                <c:pt idx="636">
                  <c:v>0.35349999999999998</c:v>
                </c:pt>
                <c:pt idx="637">
                  <c:v>0.35399999999999998</c:v>
                </c:pt>
                <c:pt idx="638">
                  <c:v>0.35449999999999998</c:v>
                </c:pt>
                <c:pt idx="639">
                  <c:v>0.35499999999999998</c:v>
                </c:pt>
                <c:pt idx="640">
                  <c:v>0.35549999999999998</c:v>
                </c:pt>
                <c:pt idx="641">
                  <c:v>0.35599999999999998</c:v>
                </c:pt>
                <c:pt idx="642">
                  <c:v>0.35649999999999998</c:v>
                </c:pt>
                <c:pt idx="643">
                  <c:v>0.35699999999999998</c:v>
                </c:pt>
                <c:pt idx="644">
                  <c:v>0.35749999999999998</c:v>
                </c:pt>
                <c:pt idx="645">
                  <c:v>0.35799999999999998</c:v>
                </c:pt>
                <c:pt idx="646">
                  <c:v>0.35849999999999999</c:v>
                </c:pt>
                <c:pt idx="647">
                  <c:v>0.35949999999999999</c:v>
                </c:pt>
                <c:pt idx="648">
                  <c:v>0.36049999999999999</c:v>
                </c:pt>
                <c:pt idx="649">
                  <c:v>0.36099999999999999</c:v>
                </c:pt>
                <c:pt idx="650">
                  <c:v>0.36149999999999999</c:v>
                </c:pt>
                <c:pt idx="651">
                  <c:v>0.36199999999999999</c:v>
                </c:pt>
                <c:pt idx="652">
                  <c:v>0.36249999999999999</c:v>
                </c:pt>
                <c:pt idx="653">
                  <c:v>0.36299999999999999</c:v>
                </c:pt>
                <c:pt idx="654">
                  <c:v>0.36349999999999999</c:v>
                </c:pt>
                <c:pt idx="655">
                  <c:v>0.36449999999999999</c:v>
                </c:pt>
                <c:pt idx="656">
                  <c:v>0.36549999999999999</c:v>
                </c:pt>
                <c:pt idx="657">
                  <c:v>0.36599999999999999</c:v>
                </c:pt>
                <c:pt idx="658">
                  <c:v>0.36649999999999999</c:v>
                </c:pt>
                <c:pt idx="659">
                  <c:v>0.36699999999999999</c:v>
                </c:pt>
                <c:pt idx="660">
                  <c:v>0.36749999999999999</c:v>
                </c:pt>
                <c:pt idx="661">
                  <c:v>0.36799999999999999</c:v>
                </c:pt>
                <c:pt idx="662">
                  <c:v>0.36849999999999999</c:v>
                </c:pt>
                <c:pt idx="663">
                  <c:v>0.36899999999999999</c:v>
                </c:pt>
                <c:pt idx="664">
                  <c:v>0.3695</c:v>
                </c:pt>
                <c:pt idx="665">
                  <c:v>0.3705</c:v>
                </c:pt>
                <c:pt idx="666">
                  <c:v>0.371</c:v>
                </c:pt>
                <c:pt idx="667">
                  <c:v>0.3715</c:v>
                </c:pt>
                <c:pt idx="668">
                  <c:v>0.372</c:v>
                </c:pt>
                <c:pt idx="669">
                  <c:v>0.3725</c:v>
                </c:pt>
                <c:pt idx="670">
                  <c:v>0.373</c:v>
                </c:pt>
                <c:pt idx="671">
                  <c:v>0.374</c:v>
                </c:pt>
                <c:pt idx="672">
                  <c:v>0.3745</c:v>
                </c:pt>
                <c:pt idx="673">
                  <c:v>0.375</c:v>
                </c:pt>
                <c:pt idx="674">
                  <c:v>0.3755</c:v>
                </c:pt>
                <c:pt idx="675">
                  <c:v>0.376</c:v>
                </c:pt>
                <c:pt idx="676">
                  <c:v>0.3765</c:v>
                </c:pt>
                <c:pt idx="677">
                  <c:v>0.3775</c:v>
                </c:pt>
                <c:pt idx="678">
                  <c:v>0.3785</c:v>
                </c:pt>
                <c:pt idx="679">
                  <c:v>0.3795</c:v>
                </c:pt>
                <c:pt idx="680">
                  <c:v>0.38</c:v>
                </c:pt>
                <c:pt idx="681">
                  <c:v>0.3805</c:v>
                </c:pt>
                <c:pt idx="682">
                  <c:v>0.38100000000000001</c:v>
                </c:pt>
                <c:pt idx="683">
                  <c:v>0.38150000000000001</c:v>
                </c:pt>
                <c:pt idx="684">
                  <c:v>0.38200000000000001</c:v>
                </c:pt>
                <c:pt idx="685">
                  <c:v>0.38300000000000001</c:v>
                </c:pt>
                <c:pt idx="686">
                  <c:v>0.38400000000000001</c:v>
                </c:pt>
                <c:pt idx="687">
                  <c:v>0.38450000000000001</c:v>
                </c:pt>
                <c:pt idx="688">
                  <c:v>0.38500000000000001</c:v>
                </c:pt>
                <c:pt idx="689">
                  <c:v>0.38550000000000001</c:v>
                </c:pt>
                <c:pt idx="690">
                  <c:v>0.38600000000000001</c:v>
                </c:pt>
                <c:pt idx="691">
                  <c:v>0.38650000000000001</c:v>
                </c:pt>
                <c:pt idx="692">
                  <c:v>0.38750000000000001</c:v>
                </c:pt>
                <c:pt idx="693">
                  <c:v>0.38850000000000001</c:v>
                </c:pt>
                <c:pt idx="694">
                  <c:v>0.38950000000000001</c:v>
                </c:pt>
                <c:pt idx="695">
                  <c:v>0.39</c:v>
                </c:pt>
                <c:pt idx="696">
                  <c:v>0.39050000000000001</c:v>
                </c:pt>
                <c:pt idx="697">
                  <c:v>0.39100000000000001</c:v>
                </c:pt>
                <c:pt idx="698">
                  <c:v>0.39150000000000001</c:v>
                </c:pt>
                <c:pt idx="699">
                  <c:v>0.39250000000000002</c:v>
                </c:pt>
                <c:pt idx="700">
                  <c:v>0.39300000000000002</c:v>
                </c:pt>
                <c:pt idx="701">
                  <c:v>0.39350000000000002</c:v>
                </c:pt>
                <c:pt idx="702">
                  <c:v>0.39400000000000002</c:v>
                </c:pt>
                <c:pt idx="703">
                  <c:v>0.39450000000000002</c:v>
                </c:pt>
                <c:pt idx="704">
                  <c:v>0.39500000000000002</c:v>
                </c:pt>
                <c:pt idx="705">
                  <c:v>0.39600000000000002</c:v>
                </c:pt>
                <c:pt idx="706">
                  <c:v>0.39650000000000002</c:v>
                </c:pt>
                <c:pt idx="707">
                  <c:v>0.39700000000000002</c:v>
                </c:pt>
                <c:pt idx="708">
                  <c:v>0.39750000000000002</c:v>
                </c:pt>
                <c:pt idx="709">
                  <c:v>0.39800000000000002</c:v>
                </c:pt>
                <c:pt idx="710">
                  <c:v>0.39850000000000002</c:v>
                </c:pt>
                <c:pt idx="711">
                  <c:v>0.39900000000000002</c:v>
                </c:pt>
                <c:pt idx="712">
                  <c:v>0.4</c:v>
                </c:pt>
                <c:pt idx="713">
                  <c:v>0.40100000000000002</c:v>
                </c:pt>
                <c:pt idx="714">
                  <c:v>0.40150000000000002</c:v>
                </c:pt>
                <c:pt idx="715">
                  <c:v>0.40200000000000002</c:v>
                </c:pt>
                <c:pt idx="716">
                  <c:v>0.40250000000000002</c:v>
                </c:pt>
                <c:pt idx="717">
                  <c:v>0.40350000000000003</c:v>
                </c:pt>
                <c:pt idx="718">
                  <c:v>0.40400000000000003</c:v>
                </c:pt>
                <c:pt idx="719">
                  <c:v>0.40450000000000003</c:v>
                </c:pt>
                <c:pt idx="720">
                  <c:v>0.40500000000000003</c:v>
                </c:pt>
                <c:pt idx="721">
                  <c:v>0.40600000000000003</c:v>
                </c:pt>
                <c:pt idx="722">
                  <c:v>0.40649999999999997</c:v>
                </c:pt>
                <c:pt idx="723">
                  <c:v>0.40699999999999997</c:v>
                </c:pt>
                <c:pt idx="724">
                  <c:v>0.40799999999999997</c:v>
                </c:pt>
                <c:pt idx="725">
                  <c:v>0.40849999999999997</c:v>
                </c:pt>
                <c:pt idx="726">
                  <c:v>0.40899999999999997</c:v>
                </c:pt>
                <c:pt idx="727">
                  <c:v>0.40949999999999998</c:v>
                </c:pt>
                <c:pt idx="728">
                  <c:v>0.41</c:v>
                </c:pt>
                <c:pt idx="729">
                  <c:v>0.41049999999999998</c:v>
                </c:pt>
                <c:pt idx="730">
                  <c:v>0.41099999999999998</c:v>
                </c:pt>
                <c:pt idx="731">
                  <c:v>0.41199999999999998</c:v>
                </c:pt>
                <c:pt idx="732">
                  <c:v>0.41299999999999998</c:v>
                </c:pt>
                <c:pt idx="733">
                  <c:v>0.41349999999999998</c:v>
                </c:pt>
                <c:pt idx="734">
                  <c:v>0.41399999999999998</c:v>
                </c:pt>
                <c:pt idx="735">
                  <c:v>0.41449999999999998</c:v>
                </c:pt>
                <c:pt idx="736">
                  <c:v>0.41549999999999998</c:v>
                </c:pt>
                <c:pt idx="737">
                  <c:v>0.41649999999999998</c:v>
                </c:pt>
                <c:pt idx="738">
                  <c:v>0.41699999999999998</c:v>
                </c:pt>
                <c:pt idx="739">
                  <c:v>0.41749999999999998</c:v>
                </c:pt>
                <c:pt idx="740">
                  <c:v>0.41799999999999998</c:v>
                </c:pt>
                <c:pt idx="741">
                  <c:v>0.41849999999999998</c:v>
                </c:pt>
                <c:pt idx="742">
                  <c:v>0.41899999999999998</c:v>
                </c:pt>
                <c:pt idx="743">
                  <c:v>0.41949999999999998</c:v>
                </c:pt>
                <c:pt idx="744">
                  <c:v>0.42049999999999998</c:v>
                </c:pt>
                <c:pt idx="745">
                  <c:v>0.42099999999999999</c:v>
                </c:pt>
                <c:pt idx="746">
                  <c:v>0.42149999999999999</c:v>
                </c:pt>
                <c:pt idx="747">
                  <c:v>0.42199999999999999</c:v>
                </c:pt>
                <c:pt idx="748">
                  <c:v>0.42249999999999999</c:v>
                </c:pt>
                <c:pt idx="749">
                  <c:v>0.42299999999999999</c:v>
                </c:pt>
                <c:pt idx="750">
                  <c:v>0.42349999999999999</c:v>
                </c:pt>
                <c:pt idx="751">
                  <c:v>0.42399999999999999</c:v>
                </c:pt>
                <c:pt idx="752">
                  <c:v>0.42449999999999999</c:v>
                </c:pt>
                <c:pt idx="753">
                  <c:v>0.42549999999999999</c:v>
                </c:pt>
                <c:pt idx="754">
                  <c:v>0.42649999999999999</c:v>
                </c:pt>
                <c:pt idx="755">
                  <c:v>0.42699999999999999</c:v>
                </c:pt>
                <c:pt idx="756">
                  <c:v>0.42749999999999999</c:v>
                </c:pt>
                <c:pt idx="757">
                  <c:v>0.42799999999999999</c:v>
                </c:pt>
                <c:pt idx="758">
                  <c:v>0.42899999999999999</c:v>
                </c:pt>
                <c:pt idx="759">
                  <c:v>0.42949999999999999</c:v>
                </c:pt>
                <c:pt idx="760">
                  <c:v>0.43</c:v>
                </c:pt>
                <c:pt idx="761">
                  <c:v>0.43099999999999999</c:v>
                </c:pt>
                <c:pt idx="762">
                  <c:v>0.43149999999999999</c:v>
                </c:pt>
                <c:pt idx="763">
                  <c:v>0.432</c:v>
                </c:pt>
                <c:pt idx="764">
                  <c:v>0.4325</c:v>
                </c:pt>
                <c:pt idx="765">
                  <c:v>0.433</c:v>
                </c:pt>
                <c:pt idx="766">
                  <c:v>0.4335</c:v>
                </c:pt>
                <c:pt idx="767">
                  <c:v>0.434</c:v>
                </c:pt>
                <c:pt idx="768">
                  <c:v>0.4345</c:v>
                </c:pt>
                <c:pt idx="769">
                  <c:v>0.435</c:v>
                </c:pt>
                <c:pt idx="770">
                  <c:v>0.436</c:v>
                </c:pt>
                <c:pt idx="771">
                  <c:v>0.4365</c:v>
                </c:pt>
                <c:pt idx="772">
                  <c:v>0.437</c:v>
                </c:pt>
                <c:pt idx="773">
                  <c:v>0.4375</c:v>
                </c:pt>
                <c:pt idx="774">
                  <c:v>0.438</c:v>
                </c:pt>
                <c:pt idx="775">
                  <c:v>0.4385</c:v>
                </c:pt>
                <c:pt idx="776">
                  <c:v>0.439</c:v>
                </c:pt>
                <c:pt idx="777">
                  <c:v>0.4395</c:v>
                </c:pt>
                <c:pt idx="778">
                  <c:v>0.44</c:v>
                </c:pt>
                <c:pt idx="779">
                  <c:v>0.4405</c:v>
                </c:pt>
                <c:pt idx="780">
                  <c:v>0.441</c:v>
                </c:pt>
                <c:pt idx="781">
                  <c:v>0.442</c:v>
                </c:pt>
                <c:pt idx="782">
                  <c:v>0.443</c:v>
                </c:pt>
                <c:pt idx="783">
                  <c:v>0.44400000000000001</c:v>
                </c:pt>
                <c:pt idx="784">
                  <c:v>0.44500000000000001</c:v>
                </c:pt>
                <c:pt idx="785">
                  <c:v>0.44550000000000001</c:v>
                </c:pt>
                <c:pt idx="786">
                  <c:v>0.44600000000000001</c:v>
                </c:pt>
                <c:pt idx="787">
                  <c:v>0.44650000000000001</c:v>
                </c:pt>
                <c:pt idx="788">
                  <c:v>0.44700000000000001</c:v>
                </c:pt>
                <c:pt idx="789">
                  <c:v>0.44750000000000001</c:v>
                </c:pt>
                <c:pt idx="790">
                  <c:v>0.44850000000000001</c:v>
                </c:pt>
                <c:pt idx="791">
                  <c:v>0.44950000000000001</c:v>
                </c:pt>
                <c:pt idx="792">
                  <c:v>0.45</c:v>
                </c:pt>
                <c:pt idx="793">
                  <c:v>0.45050000000000001</c:v>
                </c:pt>
                <c:pt idx="794">
                  <c:v>0.45100000000000001</c:v>
                </c:pt>
                <c:pt idx="795">
                  <c:v>0.45150000000000001</c:v>
                </c:pt>
                <c:pt idx="796">
                  <c:v>0.45200000000000001</c:v>
                </c:pt>
                <c:pt idx="797">
                  <c:v>0.45250000000000001</c:v>
                </c:pt>
                <c:pt idx="798">
                  <c:v>0.45350000000000001</c:v>
                </c:pt>
                <c:pt idx="799">
                  <c:v>0.45450000000000002</c:v>
                </c:pt>
                <c:pt idx="800">
                  <c:v>0.45500000000000002</c:v>
                </c:pt>
                <c:pt idx="801">
                  <c:v>0.45550000000000002</c:v>
                </c:pt>
                <c:pt idx="802">
                  <c:v>0.45600000000000002</c:v>
                </c:pt>
                <c:pt idx="803">
                  <c:v>0.45650000000000002</c:v>
                </c:pt>
                <c:pt idx="804">
                  <c:v>0.45700000000000002</c:v>
                </c:pt>
                <c:pt idx="805">
                  <c:v>0.45750000000000002</c:v>
                </c:pt>
                <c:pt idx="806">
                  <c:v>0.45800000000000002</c:v>
                </c:pt>
                <c:pt idx="807">
                  <c:v>0.45900000000000002</c:v>
                </c:pt>
                <c:pt idx="808">
                  <c:v>0.46</c:v>
                </c:pt>
                <c:pt idx="809">
                  <c:v>0.46100000000000002</c:v>
                </c:pt>
                <c:pt idx="810">
                  <c:v>0.46200000000000002</c:v>
                </c:pt>
                <c:pt idx="811">
                  <c:v>0.46250000000000002</c:v>
                </c:pt>
                <c:pt idx="812">
                  <c:v>0.46300000000000002</c:v>
                </c:pt>
                <c:pt idx="813">
                  <c:v>0.46350000000000002</c:v>
                </c:pt>
                <c:pt idx="814">
                  <c:v>0.46400000000000002</c:v>
                </c:pt>
                <c:pt idx="815">
                  <c:v>0.46450000000000002</c:v>
                </c:pt>
                <c:pt idx="816">
                  <c:v>0.46500000000000002</c:v>
                </c:pt>
                <c:pt idx="817">
                  <c:v>0.46550000000000002</c:v>
                </c:pt>
                <c:pt idx="818">
                  <c:v>0.46600000000000003</c:v>
                </c:pt>
                <c:pt idx="819">
                  <c:v>0.46700000000000003</c:v>
                </c:pt>
                <c:pt idx="820">
                  <c:v>0.46750000000000003</c:v>
                </c:pt>
                <c:pt idx="821">
                  <c:v>0.46800000000000003</c:v>
                </c:pt>
                <c:pt idx="822">
                  <c:v>0.46850000000000003</c:v>
                </c:pt>
                <c:pt idx="823">
                  <c:v>0.46899999999999997</c:v>
                </c:pt>
                <c:pt idx="824">
                  <c:v>0.46949999999999997</c:v>
                </c:pt>
                <c:pt idx="825">
                  <c:v>0.47</c:v>
                </c:pt>
                <c:pt idx="826">
                  <c:v>0.47049999999999997</c:v>
                </c:pt>
                <c:pt idx="827">
                  <c:v>0.47099999999999997</c:v>
                </c:pt>
                <c:pt idx="828">
                  <c:v>0.47149999999999997</c:v>
                </c:pt>
                <c:pt idx="829">
                  <c:v>0.47199999999999998</c:v>
                </c:pt>
                <c:pt idx="830">
                  <c:v>0.47249999999999998</c:v>
                </c:pt>
                <c:pt idx="831">
                  <c:v>0.47299999999999998</c:v>
                </c:pt>
                <c:pt idx="832">
                  <c:v>0.47349999999999998</c:v>
                </c:pt>
                <c:pt idx="833">
                  <c:v>0.47399999999999998</c:v>
                </c:pt>
                <c:pt idx="834">
                  <c:v>0.47449999999999998</c:v>
                </c:pt>
                <c:pt idx="835">
                  <c:v>0.47499999999999998</c:v>
                </c:pt>
                <c:pt idx="836">
                  <c:v>0.47549999999999998</c:v>
                </c:pt>
                <c:pt idx="837">
                  <c:v>0.47599999999999998</c:v>
                </c:pt>
                <c:pt idx="838">
                  <c:v>0.47649999999999998</c:v>
                </c:pt>
                <c:pt idx="839">
                  <c:v>0.47699999999999998</c:v>
                </c:pt>
                <c:pt idx="840">
                  <c:v>0.47749999999999998</c:v>
                </c:pt>
                <c:pt idx="841">
                  <c:v>0.47849999999999998</c:v>
                </c:pt>
                <c:pt idx="842">
                  <c:v>0.47949999999999998</c:v>
                </c:pt>
                <c:pt idx="843">
                  <c:v>0.48049999999999998</c:v>
                </c:pt>
                <c:pt idx="844">
                  <c:v>0.48149999999999998</c:v>
                </c:pt>
                <c:pt idx="845">
                  <c:v>0.48199999999999998</c:v>
                </c:pt>
                <c:pt idx="846">
                  <c:v>0.48249999999999998</c:v>
                </c:pt>
                <c:pt idx="847">
                  <c:v>0.48349999999999999</c:v>
                </c:pt>
                <c:pt idx="848">
                  <c:v>0.48449999999999999</c:v>
                </c:pt>
                <c:pt idx="849">
                  <c:v>0.48549999999999999</c:v>
                </c:pt>
                <c:pt idx="850">
                  <c:v>0.48649999999999999</c:v>
                </c:pt>
                <c:pt idx="851">
                  <c:v>0.48749999999999999</c:v>
                </c:pt>
                <c:pt idx="852">
                  <c:v>0.48799999999999999</c:v>
                </c:pt>
                <c:pt idx="853">
                  <c:v>0.48849999999999999</c:v>
                </c:pt>
                <c:pt idx="854">
                  <c:v>0.48899999999999999</c:v>
                </c:pt>
                <c:pt idx="855">
                  <c:v>0.48949999999999999</c:v>
                </c:pt>
                <c:pt idx="856">
                  <c:v>0.49</c:v>
                </c:pt>
                <c:pt idx="857">
                  <c:v>0.49049999999999999</c:v>
                </c:pt>
                <c:pt idx="858">
                  <c:v>0.49099999999999999</c:v>
                </c:pt>
                <c:pt idx="859">
                  <c:v>0.49199999999999999</c:v>
                </c:pt>
                <c:pt idx="860">
                  <c:v>0.49299999999999999</c:v>
                </c:pt>
                <c:pt idx="861">
                  <c:v>0.49399999999999999</c:v>
                </c:pt>
                <c:pt idx="862">
                  <c:v>0.4945</c:v>
                </c:pt>
                <c:pt idx="863">
                  <c:v>0.495</c:v>
                </c:pt>
                <c:pt idx="864">
                  <c:v>0.4955</c:v>
                </c:pt>
                <c:pt idx="865">
                  <c:v>0.496</c:v>
                </c:pt>
                <c:pt idx="866">
                  <c:v>0.4965</c:v>
                </c:pt>
                <c:pt idx="867">
                  <c:v>0.497</c:v>
                </c:pt>
                <c:pt idx="868">
                  <c:v>0.4975</c:v>
                </c:pt>
                <c:pt idx="869">
                  <c:v>0.498</c:v>
                </c:pt>
                <c:pt idx="870">
                  <c:v>0.499</c:v>
                </c:pt>
                <c:pt idx="871">
                  <c:v>0.5</c:v>
                </c:pt>
                <c:pt idx="872">
                  <c:v>0.50049999999999994</c:v>
                </c:pt>
                <c:pt idx="873">
                  <c:v>0.501</c:v>
                </c:pt>
                <c:pt idx="874">
                  <c:v>0.50149999999999995</c:v>
                </c:pt>
                <c:pt idx="875">
                  <c:v>0.502</c:v>
                </c:pt>
                <c:pt idx="876">
                  <c:v>0.503</c:v>
                </c:pt>
                <c:pt idx="877">
                  <c:v>0.50349999999999995</c:v>
                </c:pt>
                <c:pt idx="878">
                  <c:v>0.504</c:v>
                </c:pt>
                <c:pt idx="879">
                  <c:v>0.50449999999999995</c:v>
                </c:pt>
                <c:pt idx="880">
                  <c:v>0.505</c:v>
                </c:pt>
                <c:pt idx="881">
                  <c:v>0.50549999999999995</c:v>
                </c:pt>
                <c:pt idx="882">
                  <c:v>0.50600000000000001</c:v>
                </c:pt>
                <c:pt idx="883">
                  <c:v>0.50649999999999995</c:v>
                </c:pt>
                <c:pt idx="884">
                  <c:v>0.50700000000000001</c:v>
                </c:pt>
                <c:pt idx="885">
                  <c:v>0.50749999999999995</c:v>
                </c:pt>
                <c:pt idx="886">
                  <c:v>0.50800000000000001</c:v>
                </c:pt>
                <c:pt idx="887">
                  <c:v>0.50849999999999995</c:v>
                </c:pt>
                <c:pt idx="888">
                  <c:v>0.50900000000000001</c:v>
                </c:pt>
                <c:pt idx="889">
                  <c:v>0.50949999999999995</c:v>
                </c:pt>
                <c:pt idx="890">
                  <c:v>0.51049999999999995</c:v>
                </c:pt>
                <c:pt idx="891">
                  <c:v>0.51149999999999995</c:v>
                </c:pt>
                <c:pt idx="892">
                  <c:v>0.51200000000000001</c:v>
                </c:pt>
                <c:pt idx="893">
                  <c:v>0.51249999999999996</c:v>
                </c:pt>
                <c:pt idx="894">
                  <c:v>0.51300000000000001</c:v>
                </c:pt>
                <c:pt idx="895">
                  <c:v>0.51349999999999996</c:v>
                </c:pt>
                <c:pt idx="896">
                  <c:v>0.51400000000000001</c:v>
                </c:pt>
                <c:pt idx="897">
                  <c:v>0.51449999999999996</c:v>
                </c:pt>
                <c:pt idx="898">
                  <c:v>0.51500000000000001</c:v>
                </c:pt>
                <c:pt idx="899">
                  <c:v>0.51549999999999996</c:v>
                </c:pt>
                <c:pt idx="900">
                  <c:v>0.51600000000000001</c:v>
                </c:pt>
                <c:pt idx="901">
                  <c:v>0.51649999999999996</c:v>
                </c:pt>
                <c:pt idx="902">
                  <c:v>0.51700000000000002</c:v>
                </c:pt>
                <c:pt idx="903">
                  <c:v>0.51749999999999996</c:v>
                </c:pt>
                <c:pt idx="904">
                  <c:v>0.51849999999999996</c:v>
                </c:pt>
                <c:pt idx="905">
                  <c:v>0.51949999999999996</c:v>
                </c:pt>
                <c:pt idx="906">
                  <c:v>0.52</c:v>
                </c:pt>
                <c:pt idx="907">
                  <c:v>0.52049999999999996</c:v>
                </c:pt>
                <c:pt idx="908">
                  <c:v>0.52100000000000002</c:v>
                </c:pt>
                <c:pt idx="909">
                  <c:v>0.52149999999999996</c:v>
                </c:pt>
                <c:pt idx="910">
                  <c:v>0.52200000000000002</c:v>
                </c:pt>
                <c:pt idx="911">
                  <c:v>0.52249999999999996</c:v>
                </c:pt>
                <c:pt idx="912">
                  <c:v>0.52300000000000002</c:v>
                </c:pt>
                <c:pt idx="913">
                  <c:v>0.52349999999999997</c:v>
                </c:pt>
                <c:pt idx="914">
                  <c:v>0.52400000000000002</c:v>
                </c:pt>
                <c:pt idx="915">
                  <c:v>0.52449999999999997</c:v>
                </c:pt>
                <c:pt idx="916">
                  <c:v>0.52500000000000002</c:v>
                </c:pt>
                <c:pt idx="917">
                  <c:v>0.52549999999999997</c:v>
                </c:pt>
                <c:pt idx="918">
                  <c:v>0.52600000000000002</c:v>
                </c:pt>
                <c:pt idx="919">
                  <c:v>0.52649999999999997</c:v>
                </c:pt>
                <c:pt idx="920">
                  <c:v>0.52700000000000002</c:v>
                </c:pt>
                <c:pt idx="921">
                  <c:v>0.52749999999999997</c:v>
                </c:pt>
                <c:pt idx="922">
                  <c:v>0.52800000000000002</c:v>
                </c:pt>
                <c:pt idx="923">
                  <c:v>0.52849999999999997</c:v>
                </c:pt>
                <c:pt idx="924">
                  <c:v>0.52900000000000003</c:v>
                </c:pt>
                <c:pt idx="925">
                  <c:v>0.52949999999999997</c:v>
                </c:pt>
                <c:pt idx="926">
                  <c:v>0.53</c:v>
                </c:pt>
                <c:pt idx="927">
                  <c:v>0.53100000000000003</c:v>
                </c:pt>
                <c:pt idx="928">
                  <c:v>0.53149999999999997</c:v>
                </c:pt>
                <c:pt idx="929">
                  <c:v>0.53200000000000003</c:v>
                </c:pt>
                <c:pt idx="930">
                  <c:v>0.53249999999999997</c:v>
                </c:pt>
                <c:pt idx="931">
                  <c:v>0.53300000000000003</c:v>
                </c:pt>
                <c:pt idx="932">
                  <c:v>0.53349999999999997</c:v>
                </c:pt>
                <c:pt idx="933">
                  <c:v>0.53400000000000003</c:v>
                </c:pt>
                <c:pt idx="934">
                  <c:v>0.53500000000000003</c:v>
                </c:pt>
                <c:pt idx="935">
                  <c:v>0.53600000000000003</c:v>
                </c:pt>
                <c:pt idx="936">
                  <c:v>0.53649999999999998</c:v>
                </c:pt>
                <c:pt idx="937">
                  <c:v>0.53700000000000003</c:v>
                </c:pt>
                <c:pt idx="938">
                  <c:v>0.53800000000000003</c:v>
                </c:pt>
                <c:pt idx="939">
                  <c:v>0.53900000000000003</c:v>
                </c:pt>
                <c:pt idx="940">
                  <c:v>0.53949999999999998</c:v>
                </c:pt>
                <c:pt idx="941">
                  <c:v>0.54</c:v>
                </c:pt>
                <c:pt idx="942">
                  <c:v>0.54049999999999998</c:v>
                </c:pt>
                <c:pt idx="943">
                  <c:v>0.54100000000000004</c:v>
                </c:pt>
                <c:pt idx="944">
                  <c:v>0.54149999999999998</c:v>
                </c:pt>
                <c:pt idx="945">
                  <c:v>0.54249999999999998</c:v>
                </c:pt>
                <c:pt idx="946">
                  <c:v>0.54349999999999998</c:v>
                </c:pt>
                <c:pt idx="947">
                  <c:v>0.54449999999999998</c:v>
                </c:pt>
                <c:pt idx="948">
                  <c:v>0.54549999999999998</c:v>
                </c:pt>
                <c:pt idx="949">
                  <c:v>0.54649999999999999</c:v>
                </c:pt>
                <c:pt idx="950">
                  <c:v>0.54700000000000004</c:v>
                </c:pt>
                <c:pt idx="951">
                  <c:v>0.54749999999999999</c:v>
                </c:pt>
                <c:pt idx="952">
                  <c:v>0.54800000000000004</c:v>
                </c:pt>
                <c:pt idx="953">
                  <c:v>0.54849999999999999</c:v>
                </c:pt>
                <c:pt idx="954">
                  <c:v>0.54900000000000004</c:v>
                </c:pt>
                <c:pt idx="955">
                  <c:v>0.54949999999999999</c:v>
                </c:pt>
                <c:pt idx="956">
                  <c:v>0.55049999999999999</c:v>
                </c:pt>
                <c:pt idx="957">
                  <c:v>0.55100000000000005</c:v>
                </c:pt>
                <c:pt idx="958">
                  <c:v>0.55149999999999999</c:v>
                </c:pt>
                <c:pt idx="959">
                  <c:v>0.55200000000000005</c:v>
                </c:pt>
                <c:pt idx="960">
                  <c:v>0.55249999999999999</c:v>
                </c:pt>
                <c:pt idx="961">
                  <c:v>0.55300000000000005</c:v>
                </c:pt>
                <c:pt idx="962">
                  <c:v>0.55400000000000005</c:v>
                </c:pt>
                <c:pt idx="963">
                  <c:v>0.55500000000000005</c:v>
                </c:pt>
                <c:pt idx="964">
                  <c:v>0.55549999999999999</c:v>
                </c:pt>
                <c:pt idx="965">
                  <c:v>0.55600000000000005</c:v>
                </c:pt>
                <c:pt idx="966">
                  <c:v>0.55649999999999999</c:v>
                </c:pt>
                <c:pt idx="967">
                  <c:v>0.55700000000000005</c:v>
                </c:pt>
                <c:pt idx="968">
                  <c:v>0.5575</c:v>
                </c:pt>
                <c:pt idx="969">
                  <c:v>0.5585</c:v>
                </c:pt>
                <c:pt idx="970">
                  <c:v>0.55900000000000005</c:v>
                </c:pt>
                <c:pt idx="971">
                  <c:v>0.5595</c:v>
                </c:pt>
                <c:pt idx="972">
                  <c:v>0.56000000000000005</c:v>
                </c:pt>
                <c:pt idx="973">
                  <c:v>0.56100000000000005</c:v>
                </c:pt>
                <c:pt idx="974">
                  <c:v>0.5615</c:v>
                </c:pt>
                <c:pt idx="975">
                  <c:v>0.56200000000000006</c:v>
                </c:pt>
                <c:pt idx="976">
                  <c:v>0.5625</c:v>
                </c:pt>
                <c:pt idx="977">
                  <c:v>0.5635</c:v>
                </c:pt>
                <c:pt idx="978">
                  <c:v>0.56399999999999995</c:v>
                </c:pt>
                <c:pt idx="979">
                  <c:v>0.5645</c:v>
                </c:pt>
                <c:pt idx="980">
                  <c:v>0.56499999999999995</c:v>
                </c:pt>
                <c:pt idx="981">
                  <c:v>0.56599999999999995</c:v>
                </c:pt>
                <c:pt idx="982">
                  <c:v>0.56699999999999995</c:v>
                </c:pt>
                <c:pt idx="983">
                  <c:v>0.56799999999999995</c:v>
                </c:pt>
                <c:pt idx="984">
                  <c:v>0.56899999999999995</c:v>
                </c:pt>
                <c:pt idx="985">
                  <c:v>0.56999999999999995</c:v>
                </c:pt>
                <c:pt idx="986">
                  <c:v>0.57050000000000001</c:v>
                </c:pt>
                <c:pt idx="987">
                  <c:v>0.57099999999999995</c:v>
                </c:pt>
                <c:pt idx="988">
                  <c:v>0.57150000000000001</c:v>
                </c:pt>
                <c:pt idx="989">
                  <c:v>0.57250000000000001</c:v>
                </c:pt>
                <c:pt idx="990">
                  <c:v>0.57299999999999995</c:v>
                </c:pt>
                <c:pt idx="991">
                  <c:v>0.57350000000000001</c:v>
                </c:pt>
                <c:pt idx="992">
                  <c:v>0.57450000000000001</c:v>
                </c:pt>
                <c:pt idx="993">
                  <c:v>0.57499999999999996</c:v>
                </c:pt>
                <c:pt idx="994">
                  <c:v>0.57550000000000001</c:v>
                </c:pt>
                <c:pt idx="995">
                  <c:v>0.57599999999999996</c:v>
                </c:pt>
                <c:pt idx="996">
                  <c:v>0.57699999999999996</c:v>
                </c:pt>
                <c:pt idx="997">
                  <c:v>0.57750000000000001</c:v>
                </c:pt>
                <c:pt idx="998">
                  <c:v>0.57799999999999996</c:v>
                </c:pt>
                <c:pt idx="999">
                  <c:v>0.57899999999999996</c:v>
                </c:pt>
                <c:pt idx="1000">
                  <c:v>0.57999999999999996</c:v>
                </c:pt>
                <c:pt idx="1001">
                  <c:v>0.58050000000000002</c:v>
                </c:pt>
                <c:pt idx="1002">
                  <c:v>0.58150000000000002</c:v>
                </c:pt>
                <c:pt idx="1003">
                  <c:v>0.58250000000000002</c:v>
                </c:pt>
                <c:pt idx="1004">
                  <c:v>0.58299999999999996</c:v>
                </c:pt>
                <c:pt idx="1005">
                  <c:v>0.58399999999999996</c:v>
                </c:pt>
                <c:pt idx="1006">
                  <c:v>0.58499999999999996</c:v>
                </c:pt>
                <c:pt idx="1007">
                  <c:v>0.58550000000000002</c:v>
                </c:pt>
                <c:pt idx="1008">
                  <c:v>0.58599999999999997</c:v>
                </c:pt>
                <c:pt idx="1009">
                  <c:v>0.58650000000000002</c:v>
                </c:pt>
                <c:pt idx="1010">
                  <c:v>0.58750000000000002</c:v>
                </c:pt>
                <c:pt idx="1011">
                  <c:v>0.58850000000000002</c:v>
                </c:pt>
                <c:pt idx="1012">
                  <c:v>0.58950000000000002</c:v>
                </c:pt>
                <c:pt idx="1013">
                  <c:v>0.59050000000000002</c:v>
                </c:pt>
                <c:pt idx="1014">
                  <c:v>0.59099999999999997</c:v>
                </c:pt>
                <c:pt idx="1015">
                  <c:v>0.59150000000000003</c:v>
                </c:pt>
                <c:pt idx="1016">
                  <c:v>0.59199999999999997</c:v>
                </c:pt>
                <c:pt idx="1017">
                  <c:v>0.59250000000000003</c:v>
                </c:pt>
                <c:pt idx="1018">
                  <c:v>0.59350000000000003</c:v>
                </c:pt>
                <c:pt idx="1019">
                  <c:v>0.59450000000000003</c:v>
                </c:pt>
                <c:pt idx="1020">
                  <c:v>0.59550000000000003</c:v>
                </c:pt>
                <c:pt idx="1021">
                  <c:v>0.59650000000000003</c:v>
                </c:pt>
                <c:pt idx="1022">
                  <c:v>0.59750000000000003</c:v>
                </c:pt>
                <c:pt idx="1023">
                  <c:v>0.59799999999999998</c:v>
                </c:pt>
                <c:pt idx="1024">
                  <c:v>0.59850000000000003</c:v>
                </c:pt>
                <c:pt idx="1025">
                  <c:v>0.59950000000000003</c:v>
                </c:pt>
                <c:pt idx="1026">
                  <c:v>0.60050000000000003</c:v>
                </c:pt>
                <c:pt idx="1027">
                  <c:v>0.60099999999999998</c:v>
                </c:pt>
                <c:pt idx="1028">
                  <c:v>0.60199999999999998</c:v>
                </c:pt>
                <c:pt idx="1029">
                  <c:v>0.60299999999999998</c:v>
                </c:pt>
                <c:pt idx="1030">
                  <c:v>0.60350000000000004</c:v>
                </c:pt>
                <c:pt idx="1031">
                  <c:v>0.60399999999999998</c:v>
                </c:pt>
                <c:pt idx="1032">
                  <c:v>0.60450000000000004</c:v>
                </c:pt>
                <c:pt idx="1033">
                  <c:v>0.60499999999999998</c:v>
                </c:pt>
                <c:pt idx="1034">
                  <c:v>0.60599999999999998</c:v>
                </c:pt>
                <c:pt idx="1035">
                  <c:v>0.60699999999999998</c:v>
                </c:pt>
                <c:pt idx="1036">
                  <c:v>0.60799999999999998</c:v>
                </c:pt>
                <c:pt idx="1037">
                  <c:v>0.60899999999999999</c:v>
                </c:pt>
                <c:pt idx="1038">
                  <c:v>0.61</c:v>
                </c:pt>
                <c:pt idx="1039">
                  <c:v>0.61099999999999999</c:v>
                </c:pt>
                <c:pt idx="1040">
                  <c:v>0.61199999999999999</c:v>
                </c:pt>
                <c:pt idx="1041">
                  <c:v>0.61299999999999999</c:v>
                </c:pt>
                <c:pt idx="1042">
                  <c:v>0.61350000000000005</c:v>
                </c:pt>
                <c:pt idx="1043">
                  <c:v>0.61399999999999999</c:v>
                </c:pt>
                <c:pt idx="1044">
                  <c:v>0.61450000000000005</c:v>
                </c:pt>
                <c:pt idx="1045">
                  <c:v>0.61499999999999999</c:v>
                </c:pt>
                <c:pt idx="1046">
                  <c:v>0.61599999999999999</c:v>
                </c:pt>
                <c:pt idx="1047">
                  <c:v>0.61699999999999999</c:v>
                </c:pt>
                <c:pt idx="1048">
                  <c:v>0.61750000000000005</c:v>
                </c:pt>
                <c:pt idx="1049">
                  <c:v>0.61799999999999999</c:v>
                </c:pt>
                <c:pt idx="1050">
                  <c:v>0.61850000000000005</c:v>
                </c:pt>
                <c:pt idx="1051">
                  <c:v>0.61899999999999999</c:v>
                </c:pt>
                <c:pt idx="1052">
                  <c:v>0.62</c:v>
                </c:pt>
                <c:pt idx="1053">
                  <c:v>0.62050000000000005</c:v>
                </c:pt>
                <c:pt idx="1054">
                  <c:v>0.621</c:v>
                </c:pt>
                <c:pt idx="1055">
                  <c:v>0.62150000000000005</c:v>
                </c:pt>
                <c:pt idx="1056">
                  <c:v>0.62250000000000005</c:v>
                </c:pt>
                <c:pt idx="1057">
                  <c:v>0.623</c:v>
                </c:pt>
                <c:pt idx="1058">
                  <c:v>0.624</c:v>
                </c:pt>
                <c:pt idx="1059">
                  <c:v>0.625</c:v>
                </c:pt>
                <c:pt idx="1060">
                  <c:v>0.626</c:v>
                </c:pt>
                <c:pt idx="1061">
                  <c:v>0.627</c:v>
                </c:pt>
                <c:pt idx="1062">
                  <c:v>0.62749999999999995</c:v>
                </c:pt>
                <c:pt idx="1063">
                  <c:v>0.628</c:v>
                </c:pt>
                <c:pt idx="1064">
                  <c:v>0.62849999999999995</c:v>
                </c:pt>
                <c:pt idx="1065">
                  <c:v>0.629</c:v>
                </c:pt>
                <c:pt idx="1066">
                  <c:v>0.62949999999999995</c:v>
                </c:pt>
                <c:pt idx="1067">
                  <c:v>0.63049999999999995</c:v>
                </c:pt>
                <c:pt idx="1068">
                  <c:v>0.63149999999999995</c:v>
                </c:pt>
                <c:pt idx="1069">
                  <c:v>0.63200000000000001</c:v>
                </c:pt>
                <c:pt idx="1070">
                  <c:v>0.63249999999999995</c:v>
                </c:pt>
                <c:pt idx="1071">
                  <c:v>0.63300000000000001</c:v>
                </c:pt>
                <c:pt idx="1072">
                  <c:v>0.63349999999999995</c:v>
                </c:pt>
                <c:pt idx="1073">
                  <c:v>0.63400000000000001</c:v>
                </c:pt>
                <c:pt idx="1074">
                  <c:v>0.63449999999999995</c:v>
                </c:pt>
                <c:pt idx="1075">
                  <c:v>0.63500000000000001</c:v>
                </c:pt>
                <c:pt idx="1076">
                  <c:v>0.63549999999999995</c:v>
                </c:pt>
                <c:pt idx="1077">
                  <c:v>0.63649999999999995</c:v>
                </c:pt>
                <c:pt idx="1078">
                  <c:v>0.63749999999999996</c:v>
                </c:pt>
                <c:pt idx="1079">
                  <c:v>0.63849999999999996</c:v>
                </c:pt>
                <c:pt idx="1080">
                  <c:v>0.63949999999999996</c:v>
                </c:pt>
                <c:pt idx="1081">
                  <c:v>0.64</c:v>
                </c:pt>
                <c:pt idx="1082">
                  <c:v>0.64049999999999996</c:v>
                </c:pt>
                <c:pt idx="1083">
                  <c:v>0.64100000000000001</c:v>
                </c:pt>
                <c:pt idx="1084">
                  <c:v>0.64200000000000002</c:v>
                </c:pt>
                <c:pt idx="1085">
                  <c:v>0.64249999999999996</c:v>
                </c:pt>
                <c:pt idx="1086">
                  <c:v>0.64300000000000002</c:v>
                </c:pt>
                <c:pt idx="1087">
                  <c:v>0.64349999999999996</c:v>
                </c:pt>
                <c:pt idx="1088">
                  <c:v>0.64449999999999996</c:v>
                </c:pt>
                <c:pt idx="1089">
                  <c:v>0.64549999999999996</c:v>
                </c:pt>
                <c:pt idx="1090">
                  <c:v>0.64649999999999996</c:v>
                </c:pt>
                <c:pt idx="1091">
                  <c:v>0.64700000000000002</c:v>
                </c:pt>
                <c:pt idx="1092">
                  <c:v>0.64749999999999996</c:v>
                </c:pt>
                <c:pt idx="1093">
                  <c:v>0.64800000000000002</c:v>
                </c:pt>
                <c:pt idx="1094">
                  <c:v>0.64849999999999997</c:v>
                </c:pt>
                <c:pt idx="1095">
                  <c:v>0.64900000000000002</c:v>
                </c:pt>
                <c:pt idx="1096">
                  <c:v>0.65</c:v>
                </c:pt>
                <c:pt idx="1097">
                  <c:v>0.65100000000000002</c:v>
                </c:pt>
                <c:pt idx="1098">
                  <c:v>0.65200000000000002</c:v>
                </c:pt>
                <c:pt idx="1099">
                  <c:v>0.65249999999999997</c:v>
                </c:pt>
                <c:pt idx="1100">
                  <c:v>0.65300000000000002</c:v>
                </c:pt>
                <c:pt idx="1101">
                  <c:v>0.65400000000000003</c:v>
                </c:pt>
                <c:pt idx="1102">
                  <c:v>0.65500000000000003</c:v>
                </c:pt>
                <c:pt idx="1103">
                  <c:v>0.65549999999999997</c:v>
                </c:pt>
                <c:pt idx="1104">
                  <c:v>0.65600000000000003</c:v>
                </c:pt>
                <c:pt idx="1105">
                  <c:v>0.65700000000000003</c:v>
                </c:pt>
                <c:pt idx="1106">
                  <c:v>0.65800000000000003</c:v>
                </c:pt>
                <c:pt idx="1107">
                  <c:v>0.65849999999999997</c:v>
                </c:pt>
                <c:pt idx="1108">
                  <c:v>0.65900000000000003</c:v>
                </c:pt>
                <c:pt idx="1109">
                  <c:v>0.66</c:v>
                </c:pt>
                <c:pt idx="1110">
                  <c:v>0.66049999999999998</c:v>
                </c:pt>
                <c:pt idx="1111">
                  <c:v>0.66100000000000003</c:v>
                </c:pt>
                <c:pt idx="1112">
                  <c:v>0.66149999999999998</c:v>
                </c:pt>
                <c:pt idx="1113">
                  <c:v>0.66249999999999998</c:v>
                </c:pt>
                <c:pt idx="1114">
                  <c:v>0.66300000000000003</c:v>
                </c:pt>
                <c:pt idx="1115">
                  <c:v>0.66349999999999998</c:v>
                </c:pt>
                <c:pt idx="1116">
                  <c:v>0.66400000000000003</c:v>
                </c:pt>
                <c:pt idx="1117">
                  <c:v>0.66449999999999998</c:v>
                </c:pt>
                <c:pt idx="1118">
                  <c:v>0.66500000000000004</c:v>
                </c:pt>
                <c:pt idx="1119">
                  <c:v>0.66600000000000004</c:v>
                </c:pt>
                <c:pt idx="1120">
                  <c:v>0.66649999999999998</c:v>
                </c:pt>
                <c:pt idx="1121">
                  <c:v>0.66700000000000004</c:v>
                </c:pt>
                <c:pt idx="1122">
                  <c:v>0.66800000000000004</c:v>
                </c:pt>
                <c:pt idx="1123">
                  <c:v>0.66900000000000004</c:v>
                </c:pt>
                <c:pt idx="1124">
                  <c:v>0.66949999999999998</c:v>
                </c:pt>
                <c:pt idx="1125">
                  <c:v>0.67049999999999998</c:v>
                </c:pt>
                <c:pt idx="1126">
                  <c:v>0.67149999999999999</c:v>
                </c:pt>
                <c:pt idx="1127">
                  <c:v>0.67249999999999999</c:v>
                </c:pt>
                <c:pt idx="1128">
                  <c:v>0.67300000000000004</c:v>
                </c:pt>
                <c:pt idx="1129">
                  <c:v>0.67349999999999999</c:v>
                </c:pt>
                <c:pt idx="1130">
                  <c:v>0.67400000000000004</c:v>
                </c:pt>
                <c:pt idx="1131">
                  <c:v>0.67449999999999999</c:v>
                </c:pt>
                <c:pt idx="1132">
                  <c:v>0.67500000000000004</c:v>
                </c:pt>
                <c:pt idx="1133">
                  <c:v>0.67549999999999999</c:v>
                </c:pt>
                <c:pt idx="1134">
                  <c:v>0.67600000000000005</c:v>
                </c:pt>
                <c:pt idx="1135">
                  <c:v>0.67649999999999999</c:v>
                </c:pt>
                <c:pt idx="1136">
                  <c:v>0.67700000000000005</c:v>
                </c:pt>
                <c:pt idx="1137">
                  <c:v>0.67800000000000005</c:v>
                </c:pt>
                <c:pt idx="1138">
                  <c:v>0.67849999999999999</c:v>
                </c:pt>
                <c:pt idx="1139">
                  <c:v>0.67900000000000005</c:v>
                </c:pt>
                <c:pt idx="1140">
                  <c:v>0.68</c:v>
                </c:pt>
                <c:pt idx="1141">
                  <c:v>0.68049999999999999</c:v>
                </c:pt>
                <c:pt idx="1142">
                  <c:v>0.68100000000000005</c:v>
                </c:pt>
                <c:pt idx="1143">
                  <c:v>0.68200000000000005</c:v>
                </c:pt>
                <c:pt idx="1144">
                  <c:v>0.6825</c:v>
                </c:pt>
                <c:pt idx="1145">
                  <c:v>0.68300000000000005</c:v>
                </c:pt>
                <c:pt idx="1146">
                  <c:v>0.6835</c:v>
                </c:pt>
                <c:pt idx="1147">
                  <c:v>0.6845</c:v>
                </c:pt>
                <c:pt idx="1148">
                  <c:v>0.6855</c:v>
                </c:pt>
                <c:pt idx="1149">
                  <c:v>0.6865</c:v>
                </c:pt>
                <c:pt idx="1150">
                  <c:v>0.6875</c:v>
                </c:pt>
                <c:pt idx="1151">
                  <c:v>0.68799999999999994</c:v>
                </c:pt>
                <c:pt idx="1152">
                  <c:v>0.6885</c:v>
                </c:pt>
                <c:pt idx="1153">
                  <c:v>0.68899999999999995</c:v>
                </c:pt>
                <c:pt idx="1154">
                  <c:v>0.69</c:v>
                </c:pt>
                <c:pt idx="1155">
                  <c:v>0.69099999999999995</c:v>
                </c:pt>
                <c:pt idx="1156">
                  <c:v>0.6915</c:v>
                </c:pt>
                <c:pt idx="1157">
                  <c:v>0.69199999999999995</c:v>
                </c:pt>
                <c:pt idx="1158">
                  <c:v>0.69299999999999995</c:v>
                </c:pt>
                <c:pt idx="1159">
                  <c:v>0.69399999999999995</c:v>
                </c:pt>
                <c:pt idx="1160">
                  <c:v>0.69499999999999995</c:v>
                </c:pt>
                <c:pt idx="1161">
                  <c:v>0.69599999999999995</c:v>
                </c:pt>
                <c:pt idx="1162">
                  <c:v>0.69650000000000001</c:v>
                </c:pt>
                <c:pt idx="1163">
                  <c:v>0.69699999999999995</c:v>
                </c:pt>
                <c:pt idx="1164">
                  <c:v>0.69750000000000001</c:v>
                </c:pt>
                <c:pt idx="1165">
                  <c:v>0.69850000000000001</c:v>
                </c:pt>
                <c:pt idx="1166">
                  <c:v>0.69899999999999995</c:v>
                </c:pt>
                <c:pt idx="1167">
                  <c:v>0.69950000000000001</c:v>
                </c:pt>
                <c:pt idx="1168">
                  <c:v>0.70050000000000001</c:v>
                </c:pt>
                <c:pt idx="1169">
                  <c:v>0.70099999999999996</c:v>
                </c:pt>
                <c:pt idx="1170">
                  <c:v>0.70150000000000001</c:v>
                </c:pt>
                <c:pt idx="1171">
                  <c:v>0.70199999999999996</c:v>
                </c:pt>
                <c:pt idx="1172">
                  <c:v>0.70250000000000001</c:v>
                </c:pt>
                <c:pt idx="1173">
                  <c:v>0.70299999999999996</c:v>
                </c:pt>
                <c:pt idx="1174">
                  <c:v>0.70350000000000001</c:v>
                </c:pt>
                <c:pt idx="1175">
                  <c:v>0.70399999999999996</c:v>
                </c:pt>
                <c:pt idx="1176">
                  <c:v>0.70450000000000002</c:v>
                </c:pt>
                <c:pt idx="1177">
                  <c:v>0.70499999999999996</c:v>
                </c:pt>
                <c:pt idx="1178">
                  <c:v>0.70599999999999996</c:v>
                </c:pt>
                <c:pt idx="1179">
                  <c:v>0.70699999999999996</c:v>
                </c:pt>
                <c:pt idx="1180">
                  <c:v>0.70750000000000002</c:v>
                </c:pt>
                <c:pt idx="1181">
                  <c:v>0.70799999999999996</c:v>
                </c:pt>
                <c:pt idx="1182">
                  <c:v>0.70899999999999996</c:v>
                </c:pt>
                <c:pt idx="1183">
                  <c:v>0.70950000000000002</c:v>
                </c:pt>
                <c:pt idx="1184">
                  <c:v>0.71050000000000002</c:v>
                </c:pt>
                <c:pt idx="1185">
                  <c:v>0.71150000000000002</c:v>
                </c:pt>
                <c:pt idx="1186">
                  <c:v>0.71250000000000002</c:v>
                </c:pt>
                <c:pt idx="1187">
                  <c:v>0.71350000000000002</c:v>
                </c:pt>
                <c:pt idx="1188">
                  <c:v>0.71450000000000002</c:v>
                </c:pt>
                <c:pt idx="1189">
                  <c:v>0.71550000000000002</c:v>
                </c:pt>
                <c:pt idx="1190">
                  <c:v>0.71650000000000003</c:v>
                </c:pt>
                <c:pt idx="1191">
                  <c:v>0.71699999999999997</c:v>
                </c:pt>
                <c:pt idx="1192">
                  <c:v>0.71750000000000003</c:v>
                </c:pt>
                <c:pt idx="1193">
                  <c:v>0.71799999999999997</c:v>
                </c:pt>
                <c:pt idx="1194">
                  <c:v>0.71899999999999997</c:v>
                </c:pt>
                <c:pt idx="1195">
                  <c:v>0.71950000000000003</c:v>
                </c:pt>
                <c:pt idx="1196">
                  <c:v>0.72</c:v>
                </c:pt>
                <c:pt idx="1197">
                  <c:v>0.72099999999999997</c:v>
                </c:pt>
                <c:pt idx="1198">
                  <c:v>0.72150000000000003</c:v>
                </c:pt>
                <c:pt idx="1199">
                  <c:v>0.72199999999999998</c:v>
                </c:pt>
                <c:pt idx="1200">
                  <c:v>0.72250000000000003</c:v>
                </c:pt>
                <c:pt idx="1201">
                  <c:v>0.72299999999999998</c:v>
                </c:pt>
                <c:pt idx="1202">
                  <c:v>0.72350000000000003</c:v>
                </c:pt>
                <c:pt idx="1203">
                  <c:v>0.72399999999999998</c:v>
                </c:pt>
                <c:pt idx="1204">
                  <c:v>0.72450000000000003</c:v>
                </c:pt>
                <c:pt idx="1205">
                  <c:v>0.72499999999999998</c:v>
                </c:pt>
                <c:pt idx="1206">
                  <c:v>0.72550000000000003</c:v>
                </c:pt>
                <c:pt idx="1207">
                  <c:v>0.72599999999999998</c:v>
                </c:pt>
                <c:pt idx="1208">
                  <c:v>0.72650000000000003</c:v>
                </c:pt>
                <c:pt idx="1209">
                  <c:v>0.72699999999999998</c:v>
                </c:pt>
                <c:pt idx="1210">
                  <c:v>0.72750000000000004</c:v>
                </c:pt>
                <c:pt idx="1211">
                  <c:v>0.72850000000000004</c:v>
                </c:pt>
                <c:pt idx="1212">
                  <c:v>0.72899999999999998</c:v>
                </c:pt>
                <c:pt idx="1213">
                  <c:v>0.72950000000000004</c:v>
                </c:pt>
                <c:pt idx="1214">
                  <c:v>0.73</c:v>
                </c:pt>
                <c:pt idx="1215">
                  <c:v>0.73099999999999998</c:v>
                </c:pt>
                <c:pt idx="1216">
                  <c:v>0.73199999999999998</c:v>
                </c:pt>
                <c:pt idx="1217">
                  <c:v>0.73250000000000004</c:v>
                </c:pt>
                <c:pt idx="1218">
                  <c:v>0.73299999999999998</c:v>
                </c:pt>
                <c:pt idx="1219">
                  <c:v>0.73350000000000004</c:v>
                </c:pt>
                <c:pt idx="1220">
                  <c:v>0.73399999999999999</c:v>
                </c:pt>
                <c:pt idx="1221">
                  <c:v>0.73450000000000004</c:v>
                </c:pt>
                <c:pt idx="1222">
                  <c:v>0.73499999999999999</c:v>
                </c:pt>
                <c:pt idx="1223">
                  <c:v>0.73550000000000004</c:v>
                </c:pt>
                <c:pt idx="1224">
                  <c:v>0.73599999999999999</c:v>
                </c:pt>
                <c:pt idx="1225">
                  <c:v>0.73699999999999999</c:v>
                </c:pt>
                <c:pt idx="1226">
                  <c:v>0.73750000000000004</c:v>
                </c:pt>
                <c:pt idx="1227">
                  <c:v>0.73799999999999999</c:v>
                </c:pt>
                <c:pt idx="1228">
                  <c:v>0.73850000000000005</c:v>
                </c:pt>
                <c:pt idx="1229">
                  <c:v>0.73950000000000005</c:v>
                </c:pt>
                <c:pt idx="1230">
                  <c:v>0.74</c:v>
                </c:pt>
                <c:pt idx="1231">
                  <c:v>0.74050000000000005</c:v>
                </c:pt>
                <c:pt idx="1232">
                  <c:v>0.74150000000000005</c:v>
                </c:pt>
                <c:pt idx="1233">
                  <c:v>0.74199999999999999</c:v>
                </c:pt>
                <c:pt idx="1234">
                  <c:v>0.74250000000000005</c:v>
                </c:pt>
                <c:pt idx="1235">
                  <c:v>0.74299999999999999</c:v>
                </c:pt>
                <c:pt idx="1236">
                  <c:v>0.74350000000000005</c:v>
                </c:pt>
                <c:pt idx="1237">
                  <c:v>0.74450000000000005</c:v>
                </c:pt>
                <c:pt idx="1238">
                  <c:v>0.74550000000000005</c:v>
                </c:pt>
                <c:pt idx="1239">
                  <c:v>0.746</c:v>
                </c:pt>
                <c:pt idx="1240">
                  <c:v>0.74650000000000005</c:v>
                </c:pt>
                <c:pt idx="1241">
                  <c:v>0.747</c:v>
                </c:pt>
                <c:pt idx="1242">
                  <c:v>0.74750000000000005</c:v>
                </c:pt>
                <c:pt idx="1243">
                  <c:v>0.748</c:v>
                </c:pt>
                <c:pt idx="1244">
                  <c:v>0.74850000000000005</c:v>
                </c:pt>
                <c:pt idx="1245">
                  <c:v>0.74950000000000006</c:v>
                </c:pt>
                <c:pt idx="1246">
                  <c:v>0.75</c:v>
                </c:pt>
                <c:pt idx="1247">
                  <c:v>0.75049999999999994</c:v>
                </c:pt>
                <c:pt idx="1248">
                  <c:v>0.75149999999999995</c:v>
                </c:pt>
                <c:pt idx="1249">
                  <c:v>0.752</c:v>
                </c:pt>
                <c:pt idx="1250">
                  <c:v>0.75249999999999995</c:v>
                </c:pt>
                <c:pt idx="1251">
                  <c:v>0.753</c:v>
                </c:pt>
                <c:pt idx="1252">
                  <c:v>0.75349999999999995</c:v>
                </c:pt>
                <c:pt idx="1253">
                  <c:v>0.754</c:v>
                </c:pt>
                <c:pt idx="1254">
                  <c:v>0.75449999999999995</c:v>
                </c:pt>
                <c:pt idx="1255">
                  <c:v>0.75549999999999995</c:v>
                </c:pt>
                <c:pt idx="1256">
                  <c:v>0.75649999999999995</c:v>
                </c:pt>
                <c:pt idx="1257">
                  <c:v>0.75700000000000001</c:v>
                </c:pt>
                <c:pt idx="1258">
                  <c:v>0.75749999999999995</c:v>
                </c:pt>
                <c:pt idx="1259">
                  <c:v>0.75800000000000001</c:v>
                </c:pt>
                <c:pt idx="1260">
                  <c:v>0.75900000000000001</c:v>
                </c:pt>
                <c:pt idx="1261">
                  <c:v>0.75949999999999995</c:v>
                </c:pt>
                <c:pt idx="1262">
                  <c:v>0.76049999999999995</c:v>
                </c:pt>
                <c:pt idx="1263">
                  <c:v>0.76100000000000001</c:v>
                </c:pt>
                <c:pt idx="1264">
                  <c:v>0.76149999999999995</c:v>
                </c:pt>
                <c:pt idx="1265">
                  <c:v>0.76249999999999996</c:v>
                </c:pt>
                <c:pt idx="1266">
                  <c:v>0.76349999999999996</c:v>
                </c:pt>
                <c:pt idx="1267">
                  <c:v>0.76400000000000001</c:v>
                </c:pt>
                <c:pt idx="1268">
                  <c:v>0.76500000000000001</c:v>
                </c:pt>
                <c:pt idx="1269">
                  <c:v>0.76600000000000001</c:v>
                </c:pt>
                <c:pt idx="1270">
                  <c:v>0.76700000000000002</c:v>
                </c:pt>
                <c:pt idx="1271">
                  <c:v>0.76800000000000002</c:v>
                </c:pt>
                <c:pt idx="1272">
                  <c:v>0.76900000000000002</c:v>
                </c:pt>
                <c:pt idx="1273">
                  <c:v>0.77</c:v>
                </c:pt>
                <c:pt idx="1274">
                  <c:v>0.77049999999999996</c:v>
                </c:pt>
                <c:pt idx="1275">
                  <c:v>0.77100000000000002</c:v>
                </c:pt>
                <c:pt idx="1276">
                  <c:v>0.77149999999999996</c:v>
                </c:pt>
                <c:pt idx="1277">
                  <c:v>0.77249999999999996</c:v>
                </c:pt>
                <c:pt idx="1278">
                  <c:v>0.77349999999999997</c:v>
                </c:pt>
                <c:pt idx="1279">
                  <c:v>0.77449999999999997</c:v>
                </c:pt>
                <c:pt idx="1280">
                  <c:v>0.77500000000000002</c:v>
                </c:pt>
                <c:pt idx="1281">
                  <c:v>0.77549999999999997</c:v>
                </c:pt>
                <c:pt idx="1282">
                  <c:v>0.77600000000000002</c:v>
                </c:pt>
                <c:pt idx="1283">
                  <c:v>0.77700000000000002</c:v>
                </c:pt>
                <c:pt idx="1284">
                  <c:v>0.77800000000000002</c:v>
                </c:pt>
                <c:pt idx="1285">
                  <c:v>0.77900000000000003</c:v>
                </c:pt>
                <c:pt idx="1286">
                  <c:v>0.77949999999999997</c:v>
                </c:pt>
                <c:pt idx="1287">
                  <c:v>0.78</c:v>
                </c:pt>
                <c:pt idx="1288">
                  <c:v>0.78100000000000003</c:v>
                </c:pt>
                <c:pt idx="1289">
                  <c:v>0.78200000000000003</c:v>
                </c:pt>
                <c:pt idx="1290">
                  <c:v>0.78249999999999997</c:v>
                </c:pt>
                <c:pt idx="1291">
                  <c:v>0.78300000000000003</c:v>
                </c:pt>
                <c:pt idx="1292">
                  <c:v>0.78400000000000003</c:v>
                </c:pt>
                <c:pt idx="1293">
                  <c:v>0.78500000000000003</c:v>
                </c:pt>
                <c:pt idx="1294">
                  <c:v>0.78549999999999998</c:v>
                </c:pt>
                <c:pt idx="1295">
                  <c:v>0.78649999999999998</c:v>
                </c:pt>
                <c:pt idx="1296">
                  <c:v>0.78749999999999998</c:v>
                </c:pt>
                <c:pt idx="1297">
                  <c:v>0.78849999999999998</c:v>
                </c:pt>
                <c:pt idx="1298">
                  <c:v>0.78949999999999998</c:v>
                </c:pt>
                <c:pt idx="1299">
                  <c:v>0.79</c:v>
                </c:pt>
                <c:pt idx="1300">
                  <c:v>0.79100000000000004</c:v>
                </c:pt>
                <c:pt idx="1301">
                  <c:v>0.79200000000000004</c:v>
                </c:pt>
                <c:pt idx="1302">
                  <c:v>0.79249999999999998</c:v>
                </c:pt>
                <c:pt idx="1303">
                  <c:v>0.79349999999999998</c:v>
                </c:pt>
                <c:pt idx="1304">
                  <c:v>0.79400000000000004</c:v>
                </c:pt>
                <c:pt idx="1305">
                  <c:v>0.79449999999999998</c:v>
                </c:pt>
                <c:pt idx="1306">
                  <c:v>0.79500000000000004</c:v>
                </c:pt>
                <c:pt idx="1307">
                  <c:v>0.79600000000000004</c:v>
                </c:pt>
                <c:pt idx="1308">
                  <c:v>0.79649999999999999</c:v>
                </c:pt>
                <c:pt idx="1309">
                  <c:v>0.79700000000000004</c:v>
                </c:pt>
                <c:pt idx="1310">
                  <c:v>0.79749999999999999</c:v>
                </c:pt>
                <c:pt idx="1311">
                  <c:v>0.79849999999999999</c:v>
                </c:pt>
                <c:pt idx="1312">
                  <c:v>0.79949999999999999</c:v>
                </c:pt>
                <c:pt idx="1313">
                  <c:v>0.80049999999999999</c:v>
                </c:pt>
                <c:pt idx="1314">
                  <c:v>0.80100000000000005</c:v>
                </c:pt>
                <c:pt idx="1315">
                  <c:v>0.80149999999999999</c:v>
                </c:pt>
                <c:pt idx="1316">
                  <c:v>0.80200000000000005</c:v>
                </c:pt>
                <c:pt idx="1317">
                  <c:v>0.80300000000000005</c:v>
                </c:pt>
                <c:pt idx="1318">
                  <c:v>0.80349999999999999</c:v>
                </c:pt>
                <c:pt idx="1319">
                  <c:v>0.80400000000000005</c:v>
                </c:pt>
                <c:pt idx="1320">
                  <c:v>0.80449999999999999</c:v>
                </c:pt>
                <c:pt idx="1321">
                  <c:v>0.80549999999999999</c:v>
                </c:pt>
                <c:pt idx="1322">
                  <c:v>0.80649999999999999</c:v>
                </c:pt>
                <c:pt idx="1323">
                  <c:v>0.8075</c:v>
                </c:pt>
                <c:pt idx="1324">
                  <c:v>0.80800000000000005</c:v>
                </c:pt>
                <c:pt idx="1325">
                  <c:v>0.8085</c:v>
                </c:pt>
                <c:pt idx="1326">
                  <c:v>0.8095</c:v>
                </c:pt>
                <c:pt idx="1327">
                  <c:v>0.81</c:v>
                </c:pt>
                <c:pt idx="1328">
                  <c:v>0.8105</c:v>
                </c:pt>
                <c:pt idx="1329">
                  <c:v>0.81100000000000005</c:v>
                </c:pt>
                <c:pt idx="1330">
                  <c:v>0.81200000000000006</c:v>
                </c:pt>
                <c:pt idx="1331">
                  <c:v>0.8125</c:v>
                </c:pt>
                <c:pt idx="1332">
                  <c:v>0.81299999999999994</c:v>
                </c:pt>
                <c:pt idx="1333">
                  <c:v>0.81399999999999995</c:v>
                </c:pt>
                <c:pt idx="1334">
                  <c:v>0.81499999999999995</c:v>
                </c:pt>
                <c:pt idx="1335">
                  <c:v>0.8155</c:v>
                </c:pt>
                <c:pt idx="1336">
                  <c:v>0.8165</c:v>
                </c:pt>
                <c:pt idx="1337">
                  <c:v>0.8175</c:v>
                </c:pt>
                <c:pt idx="1338">
                  <c:v>0.81799999999999995</c:v>
                </c:pt>
                <c:pt idx="1339">
                  <c:v>0.81850000000000001</c:v>
                </c:pt>
                <c:pt idx="1340">
                  <c:v>0.81899999999999995</c:v>
                </c:pt>
                <c:pt idx="1341">
                  <c:v>0.82</c:v>
                </c:pt>
                <c:pt idx="1342">
                  <c:v>0.82050000000000001</c:v>
                </c:pt>
                <c:pt idx="1343">
                  <c:v>0.82099999999999995</c:v>
                </c:pt>
                <c:pt idx="1344">
                  <c:v>0.82150000000000001</c:v>
                </c:pt>
                <c:pt idx="1345">
                  <c:v>0.82250000000000001</c:v>
                </c:pt>
                <c:pt idx="1346">
                  <c:v>0.82299999999999995</c:v>
                </c:pt>
                <c:pt idx="1347">
                  <c:v>0.82350000000000001</c:v>
                </c:pt>
                <c:pt idx="1348">
                  <c:v>0.82450000000000001</c:v>
                </c:pt>
                <c:pt idx="1349">
                  <c:v>0.82550000000000001</c:v>
                </c:pt>
                <c:pt idx="1350">
                  <c:v>0.82599999999999996</c:v>
                </c:pt>
                <c:pt idx="1351">
                  <c:v>0.82699999999999996</c:v>
                </c:pt>
                <c:pt idx="1352">
                  <c:v>0.82799999999999996</c:v>
                </c:pt>
                <c:pt idx="1353">
                  <c:v>0.82899999999999996</c:v>
                </c:pt>
                <c:pt idx="1354">
                  <c:v>0.83</c:v>
                </c:pt>
                <c:pt idx="1355">
                  <c:v>0.83050000000000002</c:v>
                </c:pt>
                <c:pt idx="1356">
                  <c:v>0.83150000000000002</c:v>
                </c:pt>
                <c:pt idx="1357">
                  <c:v>0.83199999999999996</c:v>
                </c:pt>
                <c:pt idx="1358">
                  <c:v>0.83250000000000002</c:v>
                </c:pt>
                <c:pt idx="1359">
                  <c:v>0.83350000000000002</c:v>
                </c:pt>
                <c:pt idx="1360">
                  <c:v>0.83399999999999996</c:v>
                </c:pt>
                <c:pt idx="1361">
                  <c:v>0.83450000000000002</c:v>
                </c:pt>
                <c:pt idx="1362">
                  <c:v>0.83550000000000002</c:v>
                </c:pt>
                <c:pt idx="1363">
                  <c:v>0.83599999999999997</c:v>
                </c:pt>
                <c:pt idx="1364">
                  <c:v>0.83650000000000002</c:v>
                </c:pt>
                <c:pt idx="1365">
                  <c:v>0.83699999999999997</c:v>
                </c:pt>
                <c:pt idx="1366">
                  <c:v>0.83799999999999997</c:v>
                </c:pt>
                <c:pt idx="1367">
                  <c:v>0.83899999999999997</c:v>
                </c:pt>
                <c:pt idx="1368">
                  <c:v>0.84</c:v>
                </c:pt>
                <c:pt idx="1369">
                  <c:v>0.84099999999999997</c:v>
                </c:pt>
                <c:pt idx="1370">
                  <c:v>0.84150000000000003</c:v>
                </c:pt>
                <c:pt idx="1371">
                  <c:v>0.84250000000000003</c:v>
                </c:pt>
                <c:pt idx="1372">
                  <c:v>0.84299999999999997</c:v>
                </c:pt>
                <c:pt idx="1373">
                  <c:v>0.84350000000000003</c:v>
                </c:pt>
                <c:pt idx="1374">
                  <c:v>0.84399999999999997</c:v>
                </c:pt>
                <c:pt idx="1375">
                  <c:v>0.84499999999999997</c:v>
                </c:pt>
                <c:pt idx="1376">
                  <c:v>0.84599999999999997</c:v>
                </c:pt>
                <c:pt idx="1377">
                  <c:v>0.84699999999999998</c:v>
                </c:pt>
                <c:pt idx="1378">
                  <c:v>0.84799999999999998</c:v>
                </c:pt>
                <c:pt idx="1379">
                  <c:v>0.84850000000000003</c:v>
                </c:pt>
                <c:pt idx="1380">
                  <c:v>0.84899999999999998</c:v>
                </c:pt>
                <c:pt idx="1381">
                  <c:v>0.85</c:v>
                </c:pt>
                <c:pt idx="1382">
                  <c:v>0.85050000000000003</c:v>
                </c:pt>
                <c:pt idx="1383">
                  <c:v>0.85150000000000003</c:v>
                </c:pt>
                <c:pt idx="1384">
                  <c:v>0.85199999999999998</c:v>
                </c:pt>
                <c:pt idx="1385">
                  <c:v>0.85250000000000004</c:v>
                </c:pt>
                <c:pt idx="1386">
                  <c:v>0.85350000000000004</c:v>
                </c:pt>
                <c:pt idx="1387">
                  <c:v>0.85399999999999998</c:v>
                </c:pt>
                <c:pt idx="1388">
                  <c:v>0.85450000000000004</c:v>
                </c:pt>
                <c:pt idx="1389">
                  <c:v>0.85550000000000004</c:v>
                </c:pt>
                <c:pt idx="1390">
                  <c:v>0.85599999999999998</c:v>
                </c:pt>
                <c:pt idx="1391">
                  <c:v>0.85650000000000004</c:v>
                </c:pt>
                <c:pt idx="1392">
                  <c:v>0.85699999999999998</c:v>
                </c:pt>
                <c:pt idx="1393">
                  <c:v>0.85799999999999998</c:v>
                </c:pt>
                <c:pt idx="1394">
                  <c:v>0.85850000000000004</c:v>
                </c:pt>
                <c:pt idx="1395">
                  <c:v>0.85899999999999999</c:v>
                </c:pt>
                <c:pt idx="1396">
                  <c:v>0.85950000000000004</c:v>
                </c:pt>
                <c:pt idx="1397">
                  <c:v>0.86</c:v>
                </c:pt>
                <c:pt idx="1398">
                  <c:v>0.86099999999999999</c:v>
                </c:pt>
                <c:pt idx="1399">
                  <c:v>0.86199999999999999</c:v>
                </c:pt>
                <c:pt idx="1400">
                  <c:v>0.86250000000000004</c:v>
                </c:pt>
                <c:pt idx="1401">
                  <c:v>0.86299999999999999</c:v>
                </c:pt>
                <c:pt idx="1402">
                  <c:v>0.86399999999999999</c:v>
                </c:pt>
                <c:pt idx="1403">
                  <c:v>0.86450000000000005</c:v>
                </c:pt>
                <c:pt idx="1404">
                  <c:v>0.86499999999999999</c:v>
                </c:pt>
                <c:pt idx="1405">
                  <c:v>0.86599999999999999</c:v>
                </c:pt>
                <c:pt idx="1406">
                  <c:v>0.86699999999999999</c:v>
                </c:pt>
                <c:pt idx="1407">
                  <c:v>0.86750000000000005</c:v>
                </c:pt>
                <c:pt idx="1408">
                  <c:v>0.86799999999999999</c:v>
                </c:pt>
                <c:pt idx="1409">
                  <c:v>0.86850000000000005</c:v>
                </c:pt>
                <c:pt idx="1410">
                  <c:v>0.86899999999999999</c:v>
                </c:pt>
                <c:pt idx="1411">
                  <c:v>0.87</c:v>
                </c:pt>
                <c:pt idx="1412">
                  <c:v>0.87050000000000005</c:v>
                </c:pt>
                <c:pt idx="1413">
                  <c:v>0.871</c:v>
                </c:pt>
                <c:pt idx="1414">
                  <c:v>0.872</c:v>
                </c:pt>
                <c:pt idx="1415">
                  <c:v>0.87250000000000005</c:v>
                </c:pt>
                <c:pt idx="1416">
                  <c:v>0.87350000000000005</c:v>
                </c:pt>
                <c:pt idx="1417">
                  <c:v>0.874</c:v>
                </c:pt>
                <c:pt idx="1418">
                  <c:v>0.875</c:v>
                </c:pt>
                <c:pt idx="1419">
                  <c:v>0.876</c:v>
                </c:pt>
                <c:pt idx="1420">
                  <c:v>0.877</c:v>
                </c:pt>
                <c:pt idx="1421">
                  <c:v>0.87749999999999995</c:v>
                </c:pt>
                <c:pt idx="1422">
                  <c:v>0.878</c:v>
                </c:pt>
                <c:pt idx="1423">
                  <c:v>0.87849999999999995</c:v>
                </c:pt>
                <c:pt idx="1424">
                  <c:v>0.87949999999999995</c:v>
                </c:pt>
                <c:pt idx="1425">
                  <c:v>0.88</c:v>
                </c:pt>
                <c:pt idx="1426">
                  <c:v>0.88049999999999995</c:v>
                </c:pt>
                <c:pt idx="1427">
                  <c:v>0.88149999999999995</c:v>
                </c:pt>
                <c:pt idx="1428">
                  <c:v>0.88200000000000001</c:v>
                </c:pt>
                <c:pt idx="1429">
                  <c:v>0.88300000000000001</c:v>
                </c:pt>
                <c:pt idx="1430">
                  <c:v>0.88400000000000001</c:v>
                </c:pt>
                <c:pt idx="1431">
                  <c:v>0.88500000000000001</c:v>
                </c:pt>
                <c:pt idx="1432">
                  <c:v>0.88549999999999995</c:v>
                </c:pt>
                <c:pt idx="1433">
                  <c:v>0.88600000000000001</c:v>
                </c:pt>
                <c:pt idx="1434">
                  <c:v>0.88649999999999995</c:v>
                </c:pt>
                <c:pt idx="1435">
                  <c:v>0.88749999999999996</c:v>
                </c:pt>
                <c:pt idx="1436">
                  <c:v>0.88800000000000001</c:v>
                </c:pt>
                <c:pt idx="1437">
                  <c:v>0.88849999999999996</c:v>
                </c:pt>
                <c:pt idx="1438">
                  <c:v>0.88949999999999996</c:v>
                </c:pt>
                <c:pt idx="1439">
                  <c:v>0.89</c:v>
                </c:pt>
                <c:pt idx="1440">
                  <c:v>0.89100000000000001</c:v>
                </c:pt>
                <c:pt idx="1441">
                  <c:v>0.89200000000000002</c:v>
                </c:pt>
                <c:pt idx="1442">
                  <c:v>0.89249999999999996</c:v>
                </c:pt>
                <c:pt idx="1443">
                  <c:v>0.89349999999999996</c:v>
                </c:pt>
                <c:pt idx="1444">
                  <c:v>0.89449999999999996</c:v>
                </c:pt>
                <c:pt idx="1445">
                  <c:v>0.89500000000000002</c:v>
                </c:pt>
                <c:pt idx="1446">
                  <c:v>0.89600000000000002</c:v>
                </c:pt>
                <c:pt idx="1447">
                  <c:v>0.89700000000000002</c:v>
                </c:pt>
                <c:pt idx="1448">
                  <c:v>0.89800000000000002</c:v>
                </c:pt>
                <c:pt idx="1449">
                  <c:v>0.89849999999999997</c:v>
                </c:pt>
                <c:pt idx="1450">
                  <c:v>0.89949999999999997</c:v>
                </c:pt>
                <c:pt idx="1451">
                  <c:v>0.9</c:v>
                </c:pt>
                <c:pt idx="1452">
                  <c:v>0.90100000000000002</c:v>
                </c:pt>
                <c:pt idx="1453">
                  <c:v>0.90200000000000002</c:v>
                </c:pt>
                <c:pt idx="1454">
                  <c:v>0.90249999999999997</c:v>
                </c:pt>
                <c:pt idx="1455">
                  <c:v>0.90300000000000002</c:v>
                </c:pt>
                <c:pt idx="1456">
                  <c:v>0.90400000000000003</c:v>
                </c:pt>
                <c:pt idx="1457">
                  <c:v>0.90500000000000003</c:v>
                </c:pt>
                <c:pt idx="1458">
                  <c:v>0.90600000000000003</c:v>
                </c:pt>
                <c:pt idx="1459">
                  <c:v>0.90649999999999997</c:v>
                </c:pt>
                <c:pt idx="1460">
                  <c:v>0.90700000000000003</c:v>
                </c:pt>
                <c:pt idx="1461">
                  <c:v>0.90800000000000003</c:v>
                </c:pt>
                <c:pt idx="1462">
                  <c:v>0.90849999999999997</c:v>
                </c:pt>
                <c:pt idx="1463">
                  <c:v>0.90900000000000003</c:v>
                </c:pt>
                <c:pt idx="1464">
                  <c:v>0.91</c:v>
                </c:pt>
                <c:pt idx="1465">
                  <c:v>0.91100000000000003</c:v>
                </c:pt>
                <c:pt idx="1466">
                  <c:v>0.91200000000000003</c:v>
                </c:pt>
                <c:pt idx="1467">
                  <c:v>0.91300000000000003</c:v>
                </c:pt>
                <c:pt idx="1468">
                  <c:v>0.91349999999999998</c:v>
                </c:pt>
                <c:pt idx="1469">
                  <c:v>0.91449999999999998</c:v>
                </c:pt>
                <c:pt idx="1470">
                  <c:v>0.91549999999999998</c:v>
                </c:pt>
                <c:pt idx="1471">
                  <c:v>0.91600000000000004</c:v>
                </c:pt>
                <c:pt idx="1472">
                  <c:v>0.91700000000000004</c:v>
                </c:pt>
                <c:pt idx="1473">
                  <c:v>0.91749999999999998</c:v>
                </c:pt>
                <c:pt idx="1474">
                  <c:v>0.91849999999999998</c:v>
                </c:pt>
                <c:pt idx="1475">
                  <c:v>0.91900000000000004</c:v>
                </c:pt>
                <c:pt idx="1476">
                  <c:v>0.92</c:v>
                </c:pt>
                <c:pt idx="1477">
                  <c:v>0.92100000000000004</c:v>
                </c:pt>
                <c:pt idx="1478">
                  <c:v>0.92200000000000004</c:v>
                </c:pt>
                <c:pt idx="1479">
                  <c:v>0.92300000000000004</c:v>
                </c:pt>
                <c:pt idx="1480">
                  <c:v>0.92349999999999999</c:v>
                </c:pt>
                <c:pt idx="1481">
                  <c:v>0.92400000000000004</c:v>
                </c:pt>
                <c:pt idx="1482">
                  <c:v>0.92500000000000004</c:v>
                </c:pt>
                <c:pt idx="1483">
                  <c:v>0.92600000000000005</c:v>
                </c:pt>
                <c:pt idx="1484">
                  <c:v>0.92649999999999999</c:v>
                </c:pt>
                <c:pt idx="1485">
                  <c:v>0.92749999999999999</c:v>
                </c:pt>
                <c:pt idx="1486">
                  <c:v>0.92800000000000005</c:v>
                </c:pt>
                <c:pt idx="1487">
                  <c:v>0.92849999999999999</c:v>
                </c:pt>
                <c:pt idx="1488">
                  <c:v>0.92949999999999999</c:v>
                </c:pt>
                <c:pt idx="1489">
                  <c:v>0.93049999999999999</c:v>
                </c:pt>
                <c:pt idx="1490">
                  <c:v>0.93200000000000005</c:v>
                </c:pt>
                <c:pt idx="1491">
                  <c:v>0.9325</c:v>
                </c:pt>
                <c:pt idx="1492">
                  <c:v>0.93400000000000005</c:v>
                </c:pt>
                <c:pt idx="1493">
                  <c:v>0.93500000000000005</c:v>
                </c:pt>
                <c:pt idx="1494">
                  <c:v>0.9375</c:v>
                </c:pt>
                <c:pt idx="1495">
                  <c:v>0.94350000000000001</c:v>
                </c:pt>
                <c:pt idx="1496">
                  <c:v>0.95450000000000002</c:v>
                </c:pt>
                <c:pt idx="1497">
                  <c:v>0.97799999999999998</c:v>
                </c:pt>
                <c:pt idx="1498">
                  <c:v>1.0125</c:v>
                </c:pt>
                <c:pt idx="1499">
                  <c:v>1.02</c:v>
                </c:pt>
                <c:pt idx="1500">
                  <c:v>1.024</c:v>
                </c:pt>
                <c:pt idx="1501">
                  <c:v>1.0275000000000001</c:v>
                </c:pt>
                <c:pt idx="1502">
                  <c:v>1.0305</c:v>
                </c:pt>
                <c:pt idx="1503">
                  <c:v>1.0335000000000001</c:v>
                </c:pt>
                <c:pt idx="1504">
                  <c:v>1.0349999999999999</c:v>
                </c:pt>
                <c:pt idx="1505">
                  <c:v>1.0365</c:v>
                </c:pt>
                <c:pt idx="1506">
                  <c:v>1.0385</c:v>
                </c:pt>
                <c:pt idx="1507">
                  <c:v>1.0405</c:v>
                </c:pt>
                <c:pt idx="1508">
                  <c:v>1.0415000000000001</c:v>
                </c:pt>
                <c:pt idx="1509">
                  <c:v>1.0425</c:v>
                </c:pt>
                <c:pt idx="1510">
                  <c:v>1.044</c:v>
                </c:pt>
                <c:pt idx="1511">
                  <c:v>1.0449999999999999</c:v>
                </c:pt>
                <c:pt idx="1512">
                  <c:v>1.0469999999999999</c:v>
                </c:pt>
                <c:pt idx="1513">
                  <c:v>1.0485</c:v>
                </c:pt>
                <c:pt idx="1514">
                  <c:v>1.0505</c:v>
                </c:pt>
                <c:pt idx="1515">
                  <c:v>1.052</c:v>
                </c:pt>
                <c:pt idx="1516">
                  <c:v>1.0535000000000001</c:v>
                </c:pt>
                <c:pt idx="1517">
                  <c:v>1.0549999999999999</c:v>
                </c:pt>
                <c:pt idx="1518">
                  <c:v>1.056</c:v>
                </c:pt>
                <c:pt idx="1519">
                  <c:v>1.0575000000000001</c:v>
                </c:pt>
                <c:pt idx="1520">
                  <c:v>1.0589999999999999</c:v>
                </c:pt>
                <c:pt idx="1521">
                  <c:v>1.0609999999999999</c:v>
                </c:pt>
                <c:pt idx="1522">
                  <c:v>1.0625</c:v>
                </c:pt>
                <c:pt idx="1523">
                  <c:v>1.0640000000000001</c:v>
                </c:pt>
                <c:pt idx="1524">
                  <c:v>1.0649999999999999</c:v>
                </c:pt>
                <c:pt idx="1525">
                  <c:v>1.0654999999999999</c:v>
                </c:pt>
                <c:pt idx="1526">
                  <c:v>1.0674999999999999</c:v>
                </c:pt>
                <c:pt idx="1527">
                  <c:v>1.0685</c:v>
                </c:pt>
                <c:pt idx="1528">
                  <c:v>1.069</c:v>
                </c:pt>
                <c:pt idx="1529">
                  <c:v>1.07</c:v>
                </c:pt>
                <c:pt idx="1530">
                  <c:v>1.071</c:v>
                </c:pt>
                <c:pt idx="1531">
                  <c:v>1.0720000000000001</c:v>
                </c:pt>
                <c:pt idx="1532">
                  <c:v>1.073</c:v>
                </c:pt>
                <c:pt idx="1533">
                  <c:v>1.0740000000000001</c:v>
                </c:pt>
                <c:pt idx="1534">
                  <c:v>1.075</c:v>
                </c:pt>
                <c:pt idx="1535">
                  <c:v>1.0760000000000001</c:v>
                </c:pt>
                <c:pt idx="1536">
                  <c:v>1.077</c:v>
                </c:pt>
                <c:pt idx="1537">
                  <c:v>1.079</c:v>
                </c:pt>
                <c:pt idx="1538">
                  <c:v>1.081</c:v>
                </c:pt>
                <c:pt idx="1539">
                  <c:v>1.0820000000000001</c:v>
                </c:pt>
                <c:pt idx="1540">
                  <c:v>1.083</c:v>
                </c:pt>
                <c:pt idx="1541">
                  <c:v>1.0840000000000001</c:v>
                </c:pt>
                <c:pt idx="1542">
                  <c:v>1.0854999999999999</c:v>
                </c:pt>
                <c:pt idx="1543">
                  <c:v>1.0865</c:v>
                </c:pt>
                <c:pt idx="1544">
                  <c:v>1.0880000000000001</c:v>
                </c:pt>
                <c:pt idx="1545">
                  <c:v>1.089</c:v>
                </c:pt>
                <c:pt idx="1546">
                  <c:v>1.0905</c:v>
                </c:pt>
                <c:pt idx="1547">
                  <c:v>1.0920000000000001</c:v>
                </c:pt>
                <c:pt idx="1548">
                  <c:v>1.093</c:v>
                </c:pt>
                <c:pt idx="1549">
                  <c:v>1.0940000000000001</c:v>
                </c:pt>
                <c:pt idx="1550">
                  <c:v>1.095</c:v>
                </c:pt>
                <c:pt idx="1551">
                  <c:v>1.0965</c:v>
                </c:pt>
                <c:pt idx="1552">
                  <c:v>1.0980000000000001</c:v>
                </c:pt>
                <c:pt idx="1553">
                  <c:v>1.1000000000000001</c:v>
                </c:pt>
                <c:pt idx="1554">
                  <c:v>1.1014999999999999</c:v>
                </c:pt>
                <c:pt idx="1555">
                  <c:v>1.1025</c:v>
                </c:pt>
                <c:pt idx="1556">
                  <c:v>1.1034999999999999</c:v>
                </c:pt>
                <c:pt idx="1557">
                  <c:v>1.1045</c:v>
                </c:pt>
                <c:pt idx="1558">
                  <c:v>1.105</c:v>
                </c:pt>
                <c:pt idx="1559">
                  <c:v>1.1060000000000001</c:v>
                </c:pt>
                <c:pt idx="1560">
                  <c:v>1.1074999999999999</c:v>
                </c:pt>
                <c:pt idx="1561">
                  <c:v>1.1085</c:v>
                </c:pt>
                <c:pt idx="1562">
                  <c:v>1.1094999999999999</c:v>
                </c:pt>
                <c:pt idx="1563">
                  <c:v>1.1105</c:v>
                </c:pt>
                <c:pt idx="1564">
                  <c:v>1.1120000000000001</c:v>
                </c:pt>
                <c:pt idx="1565">
                  <c:v>1.113</c:v>
                </c:pt>
                <c:pt idx="1566">
                  <c:v>1.1145</c:v>
                </c:pt>
                <c:pt idx="1567">
                  <c:v>1.1154999999999999</c:v>
                </c:pt>
                <c:pt idx="1568">
                  <c:v>1.1165</c:v>
                </c:pt>
                <c:pt idx="1569">
                  <c:v>1.1180000000000001</c:v>
                </c:pt>
                <c:pt idx="1570">
                  <c:v>1.119</c:v>
                </c:pt>
                <c:pt idx="1571">
                  <c:v>1.1200000000000001</c:v>
                </c:pt>
                <c:pt idx="1572">
                  <c:v>1.121</c:v>
                </c:pt>
                <c:pt idx="1573">
                  <c:v>1.1220000000000001</c:v>
                </c:pt>
                <c:pt idx="1574">
                  <c:v>1.1234999999999999</c:v>
                </c:pt>
                <c:pt idx="1575">
                  <c:v>1.1240000000000001</c:v>
                </c:pt>
                <c:pt idx="1576">
                  <c:v>1.1245000000000001</c:v>
                </c:pt>
                <c:pt idx="1577">
                  <c:v>1.1254999999999999</c:v>
                </c:pt>
                <c:pt idx="1578">
                  <c:v>1.1265000000000001</c:v>
                </c:pt>
                <c:pt idx="1579">
                  <c:v>1.1279999999999999</c:v>
                </c:pt>
                <c:pt idx="1580">
                  <c:v>1.129</c:v>
                </c:pt>
                <c:pt idx="1581">
                  <c:v>1.1299999999999999</c:v>
                </c:pt>
                <c:pt idx="1582">
                  <c:v>1.131</c:v>
                </c:pt>
                <c:pt idx="1583">
                  <c:v>1.1319999999999999</c:v>
                </c:pt>
                <c:pt idx="1584">
                  <c:v>1.1325000000000001</c:v>
                </c:pt>
                <c:pt idx="1585">
                  <c:v>1.133</c:v>
                </c:pt>
                <c:pt idx="1586">
                  <c:v>1.1339999999999999</c:v>
                </c:pt>
                <c:pt idx="1587">
                  <c:v>1.135</c:v>
                </c:pt>
                <c:pt idx="1588">
                  <c:v>1.1359999999999999</c:v>
                </c:pt>
                <c:pt idx="1589">
                  <c:v>1.137</c:v>
                </c:pt>
                <c:pt idx="1590">
                  <c:v>1.1379999999999999</c:v>
                </c:pt>
                <c:pt idx="1591">
                  <c:v>1.139</c:v>
                </c:pt>
                <c:pt idx="1592">
                  <c:v>1.1399999999999999</c:v>
                </c:pt>
                <c:pt idx="1593">
                  <c:v>1.141</c:v>
                </c:pt>
                <c:pt idx="1594">
                  <c:v>1.1415</c:v>
                </c:pt>
                <c:pt idx="1595">
                  <c:v>1.1425000000000001</c:v>
                </c:pt>
                <c:pt idx="1596">
                  <c:v>1.1435</c:v>
                </c:pt>
                <c:pt idx="1597">
                  <c:v>1.1445000000000001</c:v>
                </c:pt>
                <c:pt idx="1598">
                  <c:v>1.1455</c:v>
                </c:pt>
                <c:pt idx="1599">
                  <c:v>1.1465000000000001</c:v>
                </c:pt>
                <c:pt idx="1600">
                  <c:v>1.1475</c:v>
                </c:pt>
                <c:pt idx="1601">
                  <c:v>1.1485000000000001</c:v>
                </c:pt>
                <c:pt idx="1602">
                  <c:v>1.1495</c:v>
                </c:pt>
                <c:pt idx="1603">
                  <c:v>1.1505000000000001</c:v>
                </c:pt>
                <c:pt idx="1604">
                  <c:v>1.151</c:v>
                </c:pt>
                <c:pt idx="1605">
                  <c:v>1.1519999999999999</c:v>
                </c:pt>
                <c:pt idx="1606">
                  <c:v>1.153</c:v>
                </c:pt>
                <c:pt idx="1607">
                  <c:v>1.1535</c:v>
                </c:pt>
                <c:pt idx="1608">
                  <c:v>1.1545000000000001</c:v>
                </c:pt>
                <c:pt idx="1609">
                  <c:v>1.155</c:v>
                </c:pt>
                <c:pt idx="1610">
                  <c:v>1.1559999999999999</c:v>
                </c:pt>
                <c:pt idx="1611">
                  <c:v>1.157</c:v>
                </c:pt>
                <c:pt idx="1612">
                  <c:v>1.1579999999999999</c:v>
                </c:pt>
                <c:pt idx="1613">
                  <c:v>1.159</c:v>
                </c:pt>
                <c:pt idx="1614">
                  <c:v>1.1599999999999999</c:v>
                </c:pt>
                <c:pt idx="1615">
                  <c:v>1.161</c:v>
                </c:pt>
                <c:pt idx="1616">
                  <c:v>1.1619999999999999</c:v>
                </c:pt>
                <c:pt idx="1617">
                  <c:v>1.163</c:v>
                </c:pt>
                <c:pt idx="1618">
                  <c:v>1.1635</c:v>
                </c:pt>
                <c:pt idx="1619">
                  <c:v>1.1645000000000001</c:v>
                </c:pt>
                <c:pt idx="1620">
                  <c:v>1.165</c:v>
                </c:pt>
                <c:pt idx="1621">
                  <c:v>1.1659999999999999</c:v>
                </c:pt>
                <c:pt idx="1622">
                  <c:v>1.167</c:v>
                </c:pt>
                <c:pt idx="1623">
                  <c:v>1.1679999999999999</c:v>
                </c:pt>
                <c:pt idx="1624">
                  <c:v>1.169</c:v>
                </c:pt>
                <c:pt idx="1625">
                  <c:v>1.1695</c:v>
                </c:pt>
                <c:pt idx="1626">
                  <c:v>1.1705000000000001</c:v>
                </c:pt>
                <c:pt idx="1627">
                  <c:v>1.1715</c:v>
                </c:pt>
                <c:pt idx="1628">
                  <c:v>1.1725000000000001</c:v>
                </c:pt>
                <c:pt idx="1629">
                  <c:v>1.1735</c:v>
                </c:pt>
                <c:pt idx="1630">
                  <c:v>1.1745000000000001</c:v>
                </c:pt>
                <c:pt idx="1631">
                  <c:v>1.1755</c:v>
                </c:pt>
                <c:pt idx="1632">
                  <c:v>1.1765000000000001</c:v>
                </c:pt>
                <c:pt idx="1633">
                  <c:v>1.1775</c:v>
                </c:pt>
                <c:pt idx="1634">
                  <c:v>1.1785000000000001</c:v>
                </c:pt>
                <c:pt idx="1635">
                  <c:v>1.1795</c:v>
                </c:pt>
                <c:pt idx="1636">
                  <c:v>1.1805000000000001</c:v>
                </c:pt>
                <c:pt idx="1637">
                  <c:v>1.1815</c:v>
                </c:pt>
                <c:pt idx="1638">
                  <c:v>1.1825000000000001</c:v>
                </c:pt>
                <c:pt idx="1639">
                  <c:v>1.1830000000000001</c:v>
                </c:pt>
                <c:pt idx="1640">
                  <c:v>1.1839999999999999</c:v>
                </c:pt>
                <c:pt idx="1641">
                  <c:v>1.1850000000000001</c:v>
                </c:pt>
                <c:pt idx="1642">
                  <c:v>1.1859999999999999</c:v>
                </c:pt>
                <c:pt idx="1643">
                  <c:v>1.1870000000000001</c:v>
                </c:pt>
                <c:pt idx="1644">
                  <c:v>1.1879999999999999</c:v>
                </c:pt>
                <c:pt idx="1645">
                  <c:v>1.1890000000000001</c:v>
                </c:pt>
                <c:pt idx="1646">
                  <c:v>1.1895</c:v>
                </c:pt>
                <c:pt idx="1647">
                  <c:v>1.1904999999999999</c:v>
                </c:pt>
                <c:pt idx="1648">
                  <c:v>1.1915</c:v>
                </c:pt>
                <c:pt idx="1649">
                  <c:v>1.1924999999999999</c:v>
                </c:pt>
                <c:pt idx="1650">
                  <c:v>1.1935</c:v>
                </c:pt>
                <c:pt idx="1651">
                  <c:v>1.194</c:v>
                </c:pt>
                <c:pt idx="1652">
                  <c:v>1.1944999999999999</c:v>
                </c:pt>
                <c:pt idx="1653">
                  <c:v>1.1955</c:v>
                </c:pt>
                <c:pt idx="1654">
                  <c:v>1.1964999999999999</c:v>
                </c:pt>
                <c:pt idx="1655">
                  <c:v>1.1975</c:v>
                </c:pt>
                <c:pt idx="1656">
                  <c:v>1.1984999999999999</c:v>
                </c:pt>
                <c:pt idx="1657">
                  <c:v>1.1995</c:v>
                </c:pt>
                <c:pt idx="1658">
                  <c:v>1.2004999999999999</c:v>
                </c:pt>
                <c:pt idx="1659">
                  <c:v>1.2010000000000001</c:v>
                </c:pt>
                <c:pt idx="1660">
                  <c:v>1.202</c:v>
                </c:pt>
                <c:pt idx="1661">
                  <c:v>1.2024999999999999</c:v>
                </c:pt>
                <c:pt idx="1662">
                  <c:v>1.2030000000000001</c:v>
                </c:pt>
                <c:pt idx="1663">
                  <c:v>1.204</c:v>
                </c:pt>
                <c:pt idx="1664">
                  <c:v>1.2050000000000001</c:v>
                </c:pt>
                <c:pt idx="1665">
                  <c:v>1.206</c:v>
                </c:pt>
                <c:pt idx="1666">
                  <c:v>1.2070000000000001</c:v>
                </c:pt>
                <c:pt idx="1667">
                  <c:v>1.208</c:v>
                </c:pt>
                <c:pt idx="1668">
                  <c:v>1.2084999999999999</c:v>
                </c:pt>
                <c:pt idx="1669">
                  <c:v>1.2095</c:v>
                </c:pt>
                <c:pt idx="1670">
                  <c:v>1.2104999999999999</c:v>
                </c:pt>
                <c:pt idx="1671">
                  <c:v>1.2110000000000001</c:v>
                </c:pt>
                <c:pt idx="1672">
                  <c:v>1.2115</c:v>
                </c:pt>
                <c:pt idx="1673">
                  <c:v>1.2124999999999999</c:v>
                </c:pt>
                <c:pt idx="1674">
                  <c:v>1.2135</c:v>
                </c:pt>
                <c:pt idx="1675">
                  <c:v>1.214</c:v>
                </c:pt>
                <c:pt idx="1676">
                  <c:v>1.2150000000000001</c:v>
                </c:pt>
                <c:pt idx="1677">
                  <c:v>1.2155</c:v>
                </c:pt>
                <c:pt idx="1678">
                  <c:v>1.2164999999999999</c:v>
                </c:pt>
                <c:pt idx="1679">
                  <c:v>1.2175</c:v>
                </c:pt>
                <c:pt idx="1680">
                  <c:v>1.2184999999999999</c:v>
                </c:pt>
                <c:pt idx="1681">
                  <c:v>1.2195</c:v>
                </c:pt>
                <c:pt idx="1682">
                  <c:v>1.2204999999999999</c:v>
                </c:pt>
                <c:pt idx="1683">
                  <c:v>1.2210000000000001</c:v>
                </c:pt>
                <c:pt idx="1684">
                  <c:v>1.222</c:v>
                </c:pt>
                <c:pt idx="1685">
                  <c:v>1.2230000000000001</c:v>
                </c:pt>
                <c:pt idx="1686">
                  <c:v>1.224</c:v>
                </c:pt>
                <c:pt idx="1687">
                  <c:v>1.2244999999999999</c:v>
                </c:pt>
                <c:pt idx="1688">
                  <c:v>1.2255</c:v>
                </c:pt>
                <c:pt idx="1689">
                  <c:v>1.2264999999999999</c:v>
                </c:pt>
                <c:pt idx="1690">
                  <c:v>1.2270000000000001</c:v>
                </c:pt>
                <c:pt idx="1691">
                  <c:v>1.228</c:v>
                </c:pt>
                <c:pt idx="1692">
                  <c:v>1.2290000000000001</c:v>
                </c:pt>
                <c:pt idx="1693">
                  <c:v>1.23</c:v>
                </c:pt>
                <c:pt idx="1694">
                  <c:v>1.2310000000000001</c:v>
                </c:pt>
                <c:pt idx="1695">
                  <c:v>1.232</c:v>
                </c:pt>
                <c:pt idx="1696">
                  <c:v>1.2324999999999999</c:v>
                </c:pt>
                <c:pt idx="1697">
                  <c:v>1.2335</c:v>
                </c:pt>
                <c:pt idx="1698">
                  <c:v>1.234</c:v>
                </c:pt>
                <c:pt idx="1699">
                  <c:v>1.2350000000000001</c:v>
                </c:pt>
                <c:pt idx="1700">
                  <c:v>1.236</c:v>
                </c:pt>
                <c:pt idx="1701">
                  <c:v>1.2364999999999999</c:v>
                </c:pt>
                <c:pt idx="1702">
                  <c:v>1.238</c:v>
                </c:pt>
                <c:pt idx="1703">
                  <c:v>1.2390000000000001</c:v>
                </c:pt>
                <c:pt idx="1704">
                  <c:v>1.24</c:v>
                </c:pt>
                <c:pt idx="1705">
                  <c:v>1.2410000000000001</c:v>
                </c:pt>
                <c:pt idx="1706">
                  <c:v>1.242</c:v>
                </c:pt>
                <c:pt idx="1707">
                  <c:v>1.2430000000000001</c:v>
                </c:pt>
                <c:pt idx="1708">
                  <c:v>1.2435</c:v>
                </c:pt>
                <c:pt idx="1709">
                  <c:v>1.2444999999999999</c:v>
                </c:pt>
                <c:pt idx="1710">
                  <c:v>1.2455000000000001</c:v>
                </c:pt>
                <c:pt idx="1711">
                  <c:v>1.2464999999999999</c:v>
                </c:pt>
                <c:pt idx="1712">
                  <c:v>1.2475000000000001</c:v>
                </c:pt>
                <c:pt idx="1713">
                  <c:v>1.2484999999999999</c:v>
                </c:pt>
                <c:pt idx="1714">
                  <c:v>1.2490000000000001</c:v>
                </c:pt>
                <c:pt idx="1715">
                  <c:v>1.25</c:v>
                </c:pt>
                <c:pt idx="1716">
                  <c:v>1.2509999999999999</c:v>
                </c:pt>
                <c:pt idx="1717">
                  <c:v>1.252</c:v>
                </c:pt>
                <c:pt idx="1718">
                  <c:v>1.2529999999999999</c:v>
                </c:pt>
                <c:pt idx="1719">
                  <c:v>1.254</c:v>
                </c:pt>
                <c:pt idx="1720">
                  <c:v>1.2544999999999999</c:v>
                </c:pt>
                <c:pt idx="1721">
                  <c:v>1.2549999999999999</c:v>
                </c:pt>
                <c:pt idx="1722">
                  <c:v>1.256</c:v>
                </c:pt>
                <c:pt idx="1723">
                  <c:v>1.2569999999999999</c:v>
                </c:pt>
                <c:pt idx="1724">
                  <c:v>1.2575000000000001</c:v>
                </c:pt>
                <c:pt idx="1725">
                  <c:v>1.2589999999999999</c:v>
                </c:pt>
                <c:pt idx="1726">
                  <c:v>1.26</c:v>
                </c:pt>
                <c:pt idx="1727">
                  <c:v>1.2609999999999999</c:v>
                </c:pt>
                <c:pt idx="1728">
                  <c:v>1.2615000000000001</c:v>
                </c:pt>
                <c:pt idx="1729">
                  <c:v>1.262</c:v>
                </c:pt>
                <c:pt idx="1730">
                  <c:v>1.2625</c:v>
                </c:pt>
                <c:pt idx="1731">
                  <c:v>1.2635000000000001</c:v>
                </c:pt>
                <c:pt idx="1732">
                  <c:v>1.2645</c:v>
                </c:pt>
                <c:pt idx="1733">
                  <c:v>1.2655000000000001</c:v>
                </c:pt>
                <c:pt idx="1734">
                  <c:v>1.2665</c:v>
                </c:pt>
                <c:pt idx="1735">
                  <c:v>1.2669999999999999</c:v>
                </c:pt>
                <c:pt idx="1736">
                  <c:v>1.268</c:v>
                </c:pt>
                <c:pt idx="1737">
                  <c:v>1.2685</c:v>
                </c:pt>
                <c:pt idx="1738">
                  <c:v>1.2695000000000001</c:v>
                </c:pt>
                <c:pt idx="1739">
                  <c:v>1.2705</c:v>
                </c:pt>
                <c:pt idx="1740">
                  <c:v>1.2709999999999999</c:v>
                </c:pt>
                <c:pt idx="1741">
                  <c:v>1.272</c:v>
                </c:pt>
                <c:pt idx="1742">
                  <c:v>1.2725</c:v>
                </c:pt>
                <c:pt idx="1743">
                  <c:v>1.2729999999999999</c:v>
                </c:pt>
                <c:pt idx="1744">
                  <c:v>1.274</c:v>
                </c:pt>
                <c:pt idx="1745">
                  <c:v>1.2745</c:v>
                </c:pt>
                <c:pt idx="1746">
                  <c:v>1.2755000000000001</c:v>
                </c:pt>
                <c:pt idx="1747">
                  <c:v>1.276</c:v>
                </c:pt>
                <c:pt idx="1748">
                  <c:v>1.2765</c:v>
                </c:pt>
                <c:pt idx="1749">
                  <c:v>1.2775000000000001</c:v>
                </c:pt>
                <c:pt idx="1750">
                  <c:v>1.2785</c:v>
                </c:pt>
                <c:pt idx="1751">
                  <c:v>1.28</c:v>
                </c:pt>
                <c:pt idx="1752">
                  <c:v>1.2805</c:v>
                </c:pt>
                <c:pt idx="1753">
                  <c:v>1.2815000000000001</c:v>
                </c:pt>
                <c:pt idx="1754">
                  <c:v>1.2825</c:v>
                </c:pt>
                <c:pt idx="1755">
                  <c:v>1.2835000000000001</c:v>
                </c:pt>
                <c:pt idx="1756">
                  <c:v>1.2845</c:v>
                </c:pt>
                <c:pt idx="1757">
                  <c:v>1.2849999999999999</c:v>
                </c:pt>
                <c:pt idx="1758">
                  <c:v>1.286</c:v>
                </c:pt>
                <c:pt idx="1759">
                  <c:v>1.2869999999999999</c:v>
                </c:pt>
                <c:pt idx="1760">
                  <c:v>1.288</c:v>
                </c:pt>
                <c:pt idx="1761">
                  <c:v>1.2889999999999999</c:v>
                </c:pt>
                <c:pt idx="1762">
                  <c:v>1.2895000000000001</c:v>
                </c:pt>
                <c:pt idx="1763">
                  <c:v>1.2905</c:v>
                </c:pt>
                <c:pt idx="1764">
                  <c:v>1.2915000000000001</c:v>
                </c:pt>
                <c:pt idx="1765">
                  <c:v>1.2925</c:v>
                </c:pt>
                <c:pt idx="1766">
                  <c:v>1.2929999999999999</c:v>
                </c:pt>
                <c:pt idx="1767">
                  <c:v>1.2935000000000001</c:v>
                </c:pt>
                <c:pt idx="1768">
                  <c:v>1.2945</c:v>
                </c:pt>
                <c:pt idx="1769">
                  <c:v>1.2955000000000001</c:v>
                </c:pt>
                <c:pt idx="1770">
                  <c:v>1.2965</c:v>
                </c:pt>
                <c:pt idx="1771">
                  <c:v>1.2975000000000001</c:v>
                </c:pt>
                <c:pt idx="1772">
                  <c:v>1.2985</c:v>
                </c:pt>
                <c:pt idx="1773">
                  <c:v>1.2995000000000001</c:v>
                </c:pt>
                <c:pt idx="1774">
                  <c:v>1.3005</c:v>
                </c:pt>
                <c:pt idx="1775">
                  <c:v>1.3015000000000001</c:v>
                </c:pt>
                <c:pt idx="1776">
                  <c:v>1.3025</c:v>
                </c:pt>
                <c:pt idx="1777">
                  <c:v>1.3035000000000001</c:v>
                </c:pt>
                <c:pt idx="1778">
                  <c:v>1.304</c:v>
                </c:pt>
                <c:pt idx="1779">
                  <c:v>1.3045</c:v>
                </c:pt>
                <c:pt idx="1780">
                  <c:v>1.3049999999999999</c:v>
                </c:pt>
                <c:pt idx="1781">
                  <c:v>1.306</c:v>
                </c:pt>
                <c:pt idx="1782">
                  <c:v>1.3069999999999999</c:v>
                </c:pt>
                <c:pt idx="1783">
                  <c:v>1.3080000000000001</c:v>
                </c:pt>
                <c:pt idx="1784">
                  <c:v>1.3089999999999999</c:v>
                </c:pt>
                <c:pt idx="1785">
                  <c:v>1.3095000000000001</c:v>
                </c:pt>
                <c:pt idx="1786">
                  <c:v>1.3105</c:v>
                </c:pt>
                <c:pt idx="1787">
                  <c:v>1.3115000000000001</c:v>
                </c:pt>
                <c:pt idx="1788">
                  <c:v>1.3125</c:v>
                </c:pt>
                <c:pt idx="1789">
                  <c:v>1.3134999999999999</c:v>
                </c:pt>
                <c:pt idx="1790">
                  <c:v>1.3145</c:v>
                </c:pt>
                <c:pt idx="1791">
                  <c:v>1.3149999999999999</c:v>
                </c:pt>
                <c:pt idx="1792">
                  <c:v>1.3160000000000001</c:v>
                </c:pt>
                <c:pt idx="1793">
                  <c:v>1.3169999999999999</c:v>
                </c:pt>
                <c:pt idx="1794">
                  <c:v>1.3180000000000001</c:v>
                </c:pt>
                <c:pt idx="1795">
                  <c:v>1.3185</c:v>
                </c:pt>
                <c:pt idx="1796">
                  <c:v>1.3194999999999999</c:v>
                </c:pt>
                <c:pt idx="1797">
                  <c:v>1.3205</c:v>
                </c:pt>
                <c:pt idx="1798">
                  <c:v>1.3214999999999999</c:v>
                </c:pt>
                <c:pt idx="1799">
                  <c:v>1.3220000000000001</c:v>
                </c:pt>
                <c:pt idx="1800">
                  <c:v>1.3225</c:v>
                </c:pt>
                <c:pt idx="1801">
                  <c:v>1.323</c:v>
                </c:pt>
                <c:pt idx="1802">
                  <c:v>1.3240000000000001</c:v>
                </c:pt>
                <c:pt idx="1803">
                  <c:v>1.325</c:v>
                </c:pt>
                <c:pt idx="1804">
                  <c:v>1.3260000000000001</c:v>
                </c:pt>
                <c:pt idx="1805">
                  <c:v>1.327</c:v>
                </c:pt>
                <c:pt idx="1806">
                  <c:v>1.3280000000000001</c:v>
                </c:pt>
                <c:pt idx="1807">
                  <c:v>1.329</c:v>
                </c:pt>
                <c:pt idx="1808">
                  <c:v>1.33</c:v>
                </c:pt>
                <c:pt idx="1809">
                  <c:v>1.331</c:v>
                </c:pt>
                <c:pt idx="1810">
                  <c:v>1.3314999999999999</c:v>
                </c:pt>
                <c:pt idx="1811">
                  <c:v>1.3320000000000001</c:v>
                </c:pt>
                <c:pt idx="1812">
                  <c:v>1.333</c:v>
                </c:pt>
                <c:pt idx="1813">
                  <c:v>1.3334999999999999</c:v>
                </c:pt>
                <c:pt idx="1814">
                  <c:v>1.3345</c:v>
                </c:pt>
                <c:pt idx="1815">
                  <c:v>1.335</c:v>
                </c:pt>
                <c:pt idx="1816">
                  <c:v>1.3360000000000001</c:v>
                </c:pt>
                <c:pt idx="1817">
                  <c:v>1.337</c:v>
                </c:pt>
                <c:pt idx="1818">
                  <c:v>1.3380000000000001</c:v>
                </c:pt>
                <c:pt idx="1819">
                  <c:v>1.339</c:v>
                </c:pt>
                <c:pt idx="1820">
                  <c:v>1.34</c:v>
                </c:pt>
                <c:pt idx="1821">
                  <c:v>1.341</c:v>
                </c:pt>
                <c:pt idx="1822">
                  <c:v>1.3420000000000001</c:v>
                </c:pt>
                <c:pt idx="1823">
                  <c:v>1.343</c:v>
                </c:pt>
                <c:pt idx="1824">
                  <c:v>1.3434999999999999</c:v>
                </c:pt>
                <c:pt idx="1825">
                  <c:v>1.3445</c:v>
                </c:pt>
                <c:pt idx="1826">
                  <c:v>1.3454999999999999</c:v>
                </c:pt>
                <c:pt idx="1827">
                  <c:v>1.3465</c:v>
                </c:pt>
                <c:pt idx="1828">
                  <c:v>1.349</c:v>
                </c:pt>
                <c:pt idx="1829">
                  <c:v>1.3554999999999999</c:v>
                </c:pt>
                <c:pt idx="1830">
                  <c:v>1.3585</c:v>
                </c:pt>
                <c:pt idx="1831">
                  <c:v>1.3594999999999999</c:v>
                </c:pt>
                <c:pt idx="1832">
                  <c:v>1.36</c:v>
                </c:pt>
                <c:pt idx="1833">
                  <c:v>1.361</c:v>
                </c:pt>
                <c:pt idx="1834">
                  <c:v>1.3614999999999999</c:v>
                </c:pt>
                <c:pt idx="1835">
                  <c:v>1.3620000000000001</c:v>
                </c:pt>
                <c:pt idx="1836">
                  <c:v>1.363</c:v>
                </c:pt>
                <c:pt idx="1837">
                  <c:v>1.3634999999999999</c:v>
                </c:pt>
                <c:pt idx="1838">
                  <c:v>1.3640000000000001</c:v>
                </c:pt>
                <c:pt idx="1839">
                  <c:v>1.365</c:v>
                </c:pt>
                <c:pt idx="1840">
                  <c:v>1.3654999999999999</c:v>
                </c:pt>
                <c:pt idx="1841">
                  <c:v>1.3665</c:v>
                </c:pt>
                <c:pt idx="1842">
                  <c:v>1.367</c:v>
                </c:pt>
                <c:pt idx="1843">
                  <c:v>1.3674999999999999</c:v>
                </c:pt>
                <c:pt idx="1844">
                  <c:v>1.3680000000000001</c:v>
                </c:pt>
                <c:pt idx="1845">
                  <c:v>1.3685</c:v>
                </c:pt>
                <c:pt idx="1846">
                  <c:v>1.3694999999999999</c:v>
                </c:pt>
                <c:pt idx="1847">
                  <c:v>1.3705000000000001</c:v>
                </c:pt>
                <c:pt idx="1848">
                  <c:v>1.3714999999999999</c:v>
                </c:pt>
                <c:pt idx="1849">
                  <c:v>1.3725000000000001</c:v>
                </c:pt>
                <c:pt idx="1850">
                  <c:v>1.373</c:v>
                </c:pt>
                <c:pt idx="1851">
                  <c:v>1.3740000000000001</c:v>
                </c:pt>
                <c:pt idx="1852">
                  <c:v>1.3745000000000001</c:v>
                </c:pt>
                <c:pt idx="1853">
                  <c:v>1.3754999999999999</c:v>
                </c:pt>
                <c:pt idx="1854">
                  <c:v>1.3759999999999999</c:v>
                </c:pt>
                <c:pt idx="1855">
                  <c:v>1.377</c:v>
                </c:pt>
                <c:pt idx="1856">
                  <c:v>1.3779999999999999</c:v>
                </c:pt>
                <c:pt idx="1857">
                  <c:v>1.379</c:v>
                </c:pt>
                <c:pt idx="1858">
                  <c:v>1.38</c:v>
                </c:pt>
                <c:pt idx="1859">
                  <c:v>1.3815</c:v>
                </c:pt>
                <c:pt idx="1860">
                  <c:v>1.3825000000000001</c:v>
                </c:pt>
                <c:pt idx="1861">
                  <c:v>1.383</c:v>
                </c:pt>
                <c:pt idx="1862">
                  <c:v>1.3839999999999999</c:v>
                </c:pt>
                <c:pt idx="1863">
                  <c:v>1.385</c:v>
                </c:pt>
                <c:pt idx="1864">
                  <c:v>1.3855</c:v>
                </c:pt>
                <c:pt idx="1865">
                  <c:v>1.3859999999999999</c:v>
                </c:pt>
                <c:pt idx="1866">
                  <c:v>1.387</c:v>
                </c:pt>
                <c:pt idx="1867">
                  <c:v>1.3875</c:v>
                </c:pt>
                <c:pt idx="1868">
                  <c:v>1.3879999999999999</c:v>
                </c:pt>
                <c:pt idx="1869">
                  <c:v>1.3885000000000001</c:v>
                </c:pt>
                <c:pt idx="1870">
                  <c:v>1.3895</c:v>
                </c:pt>
                <c:pt idx="1871">
                  <c:v>1.39</c:v>
                </c:pt>
                <c:pt idx="1872">
                  <c:v>1.391</c:v>
                </c:pt>
                <c:pt idx="1873">
                  <c:v>1.3919999999999999</c:v>
                </c:pt>
                <c:pt idx="1874">
                  <c:v>1.393</c:v>
                </c:pt>
                <c:pt idx="1875">
                  <c:v>1.3935</c:v>
                </c:pt>
                <c:pt idx="1876">
                  <c:v>1.3939999999999999</c:v>
                </c:pt>
                <c:pt idx="1877">
                  <c:v>1.395</c:v>
                </c:pt>
                <c:pt idx="1878">
                  <c:v>1.3959999999999999</c:v>
                </c:pt>
                <c:pt idx="1879">
                  <c:v>1.3965000000000001</c:v>
                </c:pt>
                <c:pt idx="1880">
                  <c:v>1.3975</c:v>
                </c:pt>
                <c:pt idx="1881">
                  <c:v>1.3985000000000001</c:v>
                </c:pt>
                <c:pt idx="1882">
                  <c:v>1.3995</c:v>
                </c:pt>
                <c:pt idx="1883">
                  <c:v>1.4005000000000001</c:v>
                </c:pt>
                <c:pt idx="1884">
                  <c:v>1.4015</c:v>
                </c:pt>
                <c:pt idx="1885">
                  <c:v>1.4025000000000001</c:v>
                </c:pt>
                <c:pt idx="1886">
                  <c:v>1.4035</c:v>
                </c:pt>
                <c:pt idx="1887">
                  <c:v>1.4039999999999999</c:v>
                </c:pt>
                <c:pt idx="1888">
                  <c:v>1.405</c:v>
                </c:pt>
                <c:pt idx="1889">
                  <c:v>1.4055</c:v>
                </c:pt>
                <c:pt idx="1890">
                  <c:v>1.4065000000000001</c:v>
                </c:pt>
                <c:pt idx="1891">
                  <c:v>1.4075</c:v>
                </c:pt>
                <c:pt idx="1892">
                  <c:v>1.4079999999999999</c:v>
                </c:pt>
                <c:pt idx="1893">
                  <c:v>1.4085000000000001</c:v>
                </c:pt>
                <c:pt idx="1894">
                  <c:v>1.409</c:v>
                </c:pt>
                <c:pt idx="1895">
                  <c:v>1.4095</c:v>
                </c:pt>
                <c:pt idx="1896">
                  <c:v>1.4105000000000001</c:v>
                </c:pt>
                <c:pt idx="1897">
                  <c:v>1.4115</c:v>
                </c:pt>
                <c:pt idx="1898">
                  <c:v>1.4125000000000001</c:v>
                </c:pt>
                <c:pt idx="1899">
                  <c:v>1.4135</c:v>
                </c:pt>
                <c:pt idx="1900">
                  <c:v>1.4145000000000001</c:v>
                </c:pt>
                <c:pt idx="1901">
                  <c:v>1.4155</c:v>
                </c:pt>
                <c:pt idx="1902">
                  <c:v>1.4159999999999999</c:v>
                </c:pt>
                <c:pt idx="1903">
                  <c:v>1.4165000000000001</c:v>
                </c:pt>
                <c:pt idx="1904">
                  <c:v>1.417</c:v>
                </c:pt>
                <c:pt idx="1905">
                  <c:v>1.4179999999999999</c:v>
                </c:pt>
                <c:pt idx="1906">
                  <c:v>1.4185000000000001</c:v>
                </c:pt>
                <c:pt idx="1907">
                  <c:v>1.419</c:v>
                </c:pt>
                <c:pt idx="1908">
                  <c:v>1.42</c:v>
                </c:pt>
                <c:pt idx="1909">
                  <c:v>1.4205000000000001</c:v>
                </c:pt>
                <c:pt idx="1910">
                  <c:v>1.421</c:v>
                </c:pt>
                <c:pt idx="1911">
                  <c:v>1.4219999999999999</c:v>
                </c:pt>
                <c:pt idx="1912">
                  <c:v>1.423</c:v>
                </c:pt>
                <c:pt idx="1913">
                  <c:v>1.4235</c:v>
                </c:pt>
                <c:pt idx="1914">
                  <c:v>1.4239999999999999</c:v>
                </c:pt>
                <c:pt idx="1915">
                  <c:v>1.425</c:v>
                </c:pt>
                <c:pt idx="1916">
                  <c:v>1.4259999999999999</c:v>
                </c:pt>
                <c:pt idx="1917">
                  <c:v>1.427</c:v>
                </c:pt>
                <c:pt idx="1918">
                  <c:v>1.4275</c:v>
                </c:pt>
                <c:pt idx="1919">
                  <c:v>1.4279999999999999</c:v>
                </c:pt>
                <c:pt idx="1920">
                  <c:v>1.4285000000000001</c:v>
                </c:pt>
                <c:pt idx="1921">
                  <c:v>1.4295</c:v>
                </c:pt>
                <c:pt idx="1922">
                  <c:v>1.43</c:v>
                </c:pt>
                <c:pt idx="1923">
                  <c:v>1.4305000000000001</c:v>
                </c:pt>
                <c:pt idx="1924">
                  <c:v>1.4315</c:v>
                </c:pt>
                <c:pt idx="1925">
                  <c:v>1.4325000000000001</c:v>
                </c:pt>
                <c:pt idx="1926">
                  <c:v>1.4335</c:v>
                </c:pt>
                <c:pt idx="1927">
                  <c:v>1.4345000000000001</c:v>
                </c:pt>
                <c:pt idx="1928">
                  <c:v>1.4355</c:v>
                </c:pt>
                <c:pt idx="1929">
                  <c:v>1.4365000000000001</c:v>
                </c:pt>
                <c:pt idx="1930">
                  <c:v>1.4375</c:v>
                </c:pt>
                <c:pt idx="1931">
                  <c:v>1.4379999999999999</c:v>
                </c:pt>
                <c:pt idx="1932">
                  <c:v>1.4384999999999999</c:v>
                </c:pt>
                <c:pt idx="1933">
                  <c:v>1.4395</c:v>
                </c:pt>
                <c:pt idx="1934">
                  <c:v>1.44</c:v>
                </c:pt>
                <c:pt idx="1935">
                  <c:v>1.4410000000000001</c:v>
                </c:pt>
                <c:pt idx="1936">
                  <c:v>1.4419999999999999</c:v>
                </c:pt>
                <c:pt idx="1937">
                  <c:v>1.4430000000000001</c:v>
                </c:pt>
                <c:pt idx="1938">
                  <c:v>1.444</c:v>
                </c:pt>
                <c:pt idx="1939">
                  <c:v>1.4450000000000001</c:v>
                </c:pt>
                <c:pt idx="1940">
                  <c:v>1.4455</c:v>
                </c:pt>
                <c:pt idx="1941">
                  <c:v>1.4464999999999999</c:v>
                </c:pt>
                <c:pt idx="1942">
                  <c:v>1.4470000000000001</c:v>
                </c:pt>
                <c:pt idx="1943">
                  <c:v>1.4475</c:v>
                </c:pt>
                <c:pt idx="1944">
                  <c:v>1.448</c:v>
                </c:pt>
                <c:pt idx="1945">
                  <c:v>1.4490000000000001</c:v>
                </c:pt>
                <c:pt idx="1946">
                  <c:v>1.45</c:v>
                </c:pt>
                <c:pt idx="1947">
                  <c:v>1.4510000000000001</c:v>
                </c:pt>
                <c:pt idx="1948">
                  <c:v>1.4515</c:v>
                </c:pt>
                <c:pt idx="1949">
                  <c:v>1.4530000000000001</c:v>
                </c:pt>
                <c:pt idx="1950">
                  <c:v>1.454</c:v>
                </c:pt>
                <c:pt idx="1951">
                  <c:v>1.4550000000000001</c:v>
                </c:pt>
                <c:pt idx="1952">
                  <c:v>1.456</c:v>
                </c:pt>
                <c:pt idx="1953">
                  <c:v>1.4564999999999999</c:v>
                </c:pt>
                <c:pt idx="1954">
                  <c:v>1.4575</c:v>
                </c:pt>
                <c:pt idx="1955">
                  <c:v>1.458</c:v>
                </c:pt>
                <c:pt idx="1956">
                  <c:v>1.4584999999999999</c:v>
                </c:pt>
                <c:pt idx="1957">
                  <c:v>1.4595</c:v>
                </c:pt>
                <c:pt idx="1958">
                  <c:v>1.4604999999999999</c:v>
                </c:pt>
                <c:pt idx="1959">
                  <c:v>1.4615</c:v>
                </c:pt>
                <c:pt idx="1960">
                  <c:v>1.4624999999999999</c:v>
                </c:pt>
                <c:pt idx="1961">
                  <c:v>1.4635</c:v>
                </c:pt>
                <c:pt idx="1962">
                  <c:v>1.4644999999999999</c:v>
                </c:pt>
                <c:pt idx="1963">
                  <c:v>1.4655</c:v>
                </c:pt>
                <c:pt idx="1964">
                  <c:v>1.466</c:v>
                </c:pt>
                <c:pt idx="1965">
                  <c:v>1.4670000000000001</c:v>
                </c:pt>
                <c:pt idx="1966">
                  <c:v>1.4675</c:v>
                </c:pt>
                <c:pt idx="1967">
                  <c:v>1.468</c:v>
                </c:pt>
                <c:pt idx="1968">
                  <c:v>1.4684999999999999</c:v>
                </c:pt>
                <c:pt idx="1969">
                  <c:v>1.4695</c:v>
                </c:pt>
                <c:pt idx="1970">
                  <c:v>1.4704999999999999</c:v>
                </c:pt>
                <c:pt idx="1971">
                  <c:v>1.4710000000000001</c:v>
                </c:pt>
                <c:pt idx="1972">
                  <c:v>1.4715</c:v>
                </c:pt>
                <c:pt idx="1973">
                  <c:v>1.4724999999999999</c:v>
                </c:pt>
                <c:pt idx="1974">
                  <c:v>1.4735</c:v>
                </c:pt>
                <c:pt idx="1975">
                  <c:v>1.4744999999999999</c:v>
                </c:pt>
                <c:pt idx="1976">
                  <c:v>1.4755</c:v>
                </c:pt>
                <c:pt idx="1977">
                  <c:v>1.476</c:v>
                </c:pt>
                <c:pt idx="1978">
                  <c:v>1.4764999999999999</c:v>
                </c:pt>
                <c:pt idx="1979">
                  <c:v>1.4775</c:v>
                </c:pt>
                <c:pt idx="1980">
                  <c:v>1.478</c:v>
                </c:pt>
                <c:pt idx="1981">
                  <c:v>1.4784999999999999</c:v>
                </c:pt>
                <c:pt idx="1982">
                  <c:v>1.4795</c:v>
                </c:pt>
                <c:pt idx="1983">
                  <c:v>1.48</c:v>
                </c:pt>
                <c:pt idx="1984">
                  <c:v>1.4804999999999999</c:v>
                </c:pt>
                <c:pt idx="1985">
                  <c:v>1.4815</c:v>
                </c:pt>
                <c:pt idx="1986">
                  <c:v>1.482</c:v>
                </c:pt>
                <c:pt idx="1987">
                  <c:v>1.4830000000000001</c:v>
                </c:pt>
                <c:pt idx="1988">
                  <c:v>1.484</c:v>
                </c:pt>
                <c:pt idx="1989">
                  <c:v>1.4844999999999999</c:v>
                </c:pt>
                <c:pt idx="1990">
                  <c:v>1.4855</c:v>
                </c:pt>
                <c:pt idx="1991">
                  <c:v>1.4864999999999999</c:v>
                </c:pt>
                <c:pt idx="1992">
                  <c:v>1.4875</c:v>
                </c:pt>
                <c:pt idx="1993">
                  <c:v>1.4884999999999999</c:v>
                </c:pt>
                <c:pt idx="1994">
                  <c:v>1.4890000000000001</c:v>
                </c:pt>
                <c:pt idx="1995">
                  <c:v>1.4895</c:v>
                </c:pt>
                <c:pt idx="1996">
                  <c:v>1.4904999999999999</c:v>
                </c:pt>
                <c:pt idx="1997">
                  <c:v>1.4910000000000001</c:v>
                </c:pt>
                <c:pt idx="1998">
                  <c:v>1.492</c:v>
                </c:pt>
                <c:pt idx="1999">
                  <c:v>1.4930000000000001</c:v>
                </c:pt>
                <c:pt idx="2000">
                  <c:v>1.494</c:v>
                </c:pt>
                <c:pt idx="2001">
                  <c:v>1.4950000000000001</c:v>
                </c:pt>
                <c:pt idx="2002">
                  <c:v>1.4955000000000001</c:v>
                </c:pt>
                <c:pt idx="2003">
                  <c:v>1.4964999999999999</c:v>
                </c:pt>
                <c:pt idx="2004">
                  <c:v>1.4975000000000001</c:v>
                </c:pt>
                <c:pt idx="2005">
                  <c:v>1.4984999999999999</c:v>
                </c:pt>
                <c:pt idx="2006">
                  <c:v>1.4995000000000001</c:v>
                </c:pt>
                <c:pt idx="2007">
                  <c:v>1.5</c:v>
                </c:pt>
                <c:pt idx="2008">
                  <c:v>1.5009999999999999</c:v>
                </c:pt>
                <c:pt idx="2009">
                  <c:v>1.502</c:v>
                </c:pt>
                <c:pt idx="2010">
                  <c:v>1.5029999999999999</c:v>
                </c:pt>
                <c:pt idx="2011">
                  <c:v>1.504</c:v>
                </c:pt>
                <c:pt idx="2012">
                  <c:v>1.5049999999999999</c:v>
                </c:pt>
                <c:pt idx="2013">
                  <c:v>1.506</c:v>
                </c:pt>
                <c:pt idx="2014">
                  <c:v>1.5065</c:v>
                </c:pt>
                <c:pt idx="2015">
                  <c:v>1.5075000000000001</c:v>
                </c:pt>
                <c:pt idx="2016">
                  <c:v>1.508</c:v>
                </c:pt>
                <c:pt idx="2017">
                  <c:v>1.5085</c:v>
                </c:pt>
                <c:pt idx="2018">
                  <c:v>1.5089999999999999</c:v>
                </c:pt>
                <c:pt idx="2019">
                  <c:v>1.51</c:v>
                </c:pt>
                <c:pt idx="2020">
                  <c:v>1.5109999999999999</c:v>
                </c:pt>
                <c:pt idx="2021">
                  <c:v>1.512</c:v>
                </c:pt>
                <c:pt idx="2022">
                  <c:v>1.5129999999999999</c:v>
                </c:pt>
                <c:pt idx="2023">
                  <c:v>1.514</c:v>
                </c:pt>
                <c:pt idx="2024">
                  <c:v>1.5149999999999999</c:v>
                </c:pt>
                <c:pt idx="2025">
                  <c:v>1.5155000000000001</c:v>
                </c:pt>
                <c:pt idx="2026">
                  <c:v>1.5165</c:v>
                </c:pt>
                <c:pt idx="2027">
                  <c:v>1.5175000000000001</c:v>
                </c:pt>
                <c:pt idx="2028">
                  <c:v>1.518</c:v>
                </c:pt>
                <c:pt idx="2029">
                  <c:v>1.5189999999999999</c:v>
                </c:pt>
                <c:pt idx="2030">
                  <c:v>1.52</c:v>
                </c:pt>
                <c:pt idx="2031">
                  <c:v>1.5205</c:v>
                </c:pt>
                <c:pt idx="2032">
                  <c:v>1.5215000000000001</c:v>
                </c:pt>
                <c:pt idx="2033">
                  <c:v>1.5225</c:v>
                </c:pt>
                <c:pt idx="2034">
                  <c:v>1.5235000000000001</c:v>
                </c:pt>
                <c:pt idx="2035">
                  <c:v>1.524</c:v>
                </c:pt>
                <c:pt idx="2036">
                  <c:v>1.5249999999999999</c:v>
                </c:pt>
                <c:pt idx="2037">
                  <c:v>1.5265</c:v>
                </c:pt>
                <c:pt idx="2038">
                  <c:v>1.5269999999999999</c:v>
                </c:pt>
                <c:pt idx="2039">
                  <c:v>1.528</c:v>
                </c:pt>
                <c:pt idx="2040">
                  <c:v>1.5289999999999999</c:v>
                </c:pt>
                <c:pt idx="2041">
                  <c:v>1.53</c:v>
                </c:pt>
                <c:pt idx="2042">
                  <c:v>1.5309999999999999</c:v>
                </c:pt>
                <c:pt idx="2043">
                  <c:v>1.5315000000000001</c:v>
                </c:pt>
                <c:pt idx="2044">
                  <c:v>1.5325</c:v>
                </c:pt>
                <c:pt idx="2045">
                  <c:v>1.5329999999999999</c:v>
                </c:pt>
                <c:pt idx="2046">
                  <c:v>1.534</c:v>
                </c:pt>
                <c:pt idx="2047">
                  <c:v>1.5349999999999999</c:v>
                </c:pt>
                <c:pt idx="2048">
                  <c:v>1.536</c:v>
                </c:pt>
                <c:pt idx="2049">
                  <c:v>1.5369999999999999</c:v>
                </c:pt>
                <c:pt idx="2050">
                  <c:v>1.5375000000000001</c:v>
                </c:pt>
                <c:pt idx="2051">
                  <c:v>1.538</c:v>
                </c:pt>
                <c:pt idx="2052">
                  <c:v>1.5389999999999999</c:v>
                </c:pt>
                <c:pt idx="2053">
                  <c:v>1.54</c:v>
                </c:pt>
                <c:pt idx="2054">
                  <c:v>1.5405</c:v>
                </c:pt>
                <c:pt idx="2055">
                  <c:v>1.5415000000000001</c:v>
                </c:pt>
                <c:pt idx="2056">
                  <c:v>1.5425</c:v>
                </c:pt>
                <c:pt idx="2057">
                  <c:v>1.5429999999999999</c:v>
                </c:pt>
                <c:pt idx="2058">
                  <c:v>1.544</c:v>
                </c:pt>
                <c:pt idx="2059">
                  <c:v>1.5449999999999999</c:v>
                </c:pt>
                <c:pt idx="2060">
                  <c:v>1.546</c:v>
                </c:pt>
                <c:pt idx="2061">
                  <c:v>1.5465</c:v>
                </c:pt>
                <c:pt idx="2062">
                  <c:v>1.5469999999999999</c:v>
                </c:pt>
                <c:pt idx="2063">
                  <c:v>1.548</c:v>
                </c:pt>
                <c:pt idx="2064">
                  <c:v>1.5489999999999999</c:v>
                </c:pt>
                <c:pt idx="2065">
                  <c:v>1.5495000000000001</c:v>
                </c:pt>
                <c:pt idx="2066">
                  <c:v>1.55</c:v>
                </c:pt>
                <c:pt idx="2067">
                  <c:v>1.5509999999999999</c:v>
                </c:pt>
                <c:pt idx="2068">
                  <c:v>1.5515000000000001</c:v>
                </c:pt>
                <c:pt idx="2069">
                  <c:v>1.5525</c:v>
                </c:pt>
                <c:pt idx="2070">
                  <c:v>1.5529999999999999</c:v>
                </c:pt>
                <c:pt idx="2071">
                  <c:v>1.554</c:v>
                </c:pt>
                <c:pt idx="2072">
                  <c:v>1.5549999999999999</c:v>
                </c:pt>
                <c:pt idx="2073">
                  <c:v>1.556</c:v>
                </c:pt>
                <c:pt idx="2074">
                  <c:v>1.5569999999999999</c:v>
                </c:pt>
                <c:pt idx="2075">
                  <c:v>1.5575000000000001</c:v>
                </c:pt>
                <c:pt idx="2076">
                  <c:v>1.5580000000000001</c:v>
                </c:pt>
                <c:pt idx="2077">
                  <c:v>1.5589999999999999</c:v>
                </c:pt>
                <c:pt idx="2078">
                  <c:v>1.56</c:v>
                </c:pt>
                <c:pt idx="2079">
                  <c:v>1.5609999999999999</c:v>
                </c:pt>
                <c:pt idx="2080">
                  <c:v>1.5615000000000001</c:v>
                </c:pt>
                <c:pt idx="2081">
                  <c:v>1.5625</c:v>
                </c:pt>
                <c:pt idx="2082">
                  <c:v>1.5634999999999999</c:v>
                </c:pt>
                <c:pt idx="2083">
                  <c:v>1.5640000000000001</c:v>
                </c:pt>
                <c:pt idx="2084">
                  <c:v>1.5649999999999999</c:v>
                </c:pt>
                <c:pt idx="2085">
                  <c:v>1.5660000000000001</c:v>
                </c:pt>
                <c:pt idx="2086">
                  <c:v>1.5669999999999999</c:v>
                </c:pt>
                <c:pt idx="2087">
                  <c:v>1.5680000000000001</c:v>
                </c:pt>
                <c:pt idx="2088">
                  <c:v>1.569</c:v>
                </c:pt>
                <c:pt idx="2089">
                  <c:v>1.5694999999999999</c:v>
                </c:pt>
                <c:pt idx="2090">
                  <c:v>1.57</c:v>
                </c:pt>
                <c:pt idx="2091">
                  <c:v>1.571</c:v>
                </c:pt>
                <c:pt idx="2092">
                  <c:v>1.5714999999999999</c:v>
                </c:pt>
                <c:pt idx="2093">
                  <c:v>1.5725</c:v>
                </c:pt>
                <c:pt idx="2094">
                  <c:v>1.5734999999999999</c:v>
                </c:pt>
                <c:pt idx="2095">
                  <c:v>1.5745</c:v>
                </c:pt>
                <c:pt idx="2096">
                  <c:v>1.575</c:v>
                </c:pt>
                <c:pt idx="2097">
                  <c:v>1.5760000000000001</c:v>
                </c:pt>
                <c:pt idx="2098">
                  <c:v>1.577</c:v>
                </c:pt>
                <c:pt idx="2099">
                  <c:v>1.5780000000000001</c:v>
                </c:pt>
                <c:pt idx="2100">
                  <c:v>1.579</c:v>
                </c:pt>
                <c:pt idx="2101">
                  <c:v>1.58</c:v>
                </c:pt>
                <c:pt idx="2102">
                  <c:v>1.5805</c:v>
                </c:pt>
                <c:pt idx="2103">
                  <c:v>1.5814999999999999</c:v>
                </c:pt>
                <c:pt idx="2104">
                  <c:v>1.5825</c:v>
                </c:pt>
                <c:pt idx="2105">
                  <c:v>1.5834999999999999</c:v>
                </c:pt>
                <c:pt idx="2106">
                  <c:v>1.5845</c:v>
                </c:pt>
                <c:pt idx="2107">
                  <c:v>1.585</c:v>
                </c:pt>
                <c:pt idx="2108">
                  <c:v>1.5860000000000001</c:v>
                </c:pt>
                <c:pt idx="2109">
                  <c:v>1.587</c:v>
                </c:pt>
                <c:pt idx="2110">
                  <c:v>1.5880000000000001</c:v>
                </c:pt>
                <c:pt idx="2111">
                  <c:v>1.5885</c:v>
                </c:pt>
                <c:pt idx="2112">
                  <c:v>1.589</c:v>
                </c:pt>
                <c:pt idx="2113">
                  <c:v>1.59</c:v>
                </c:pt>
                <c:pt idx="2114">
                  <c:v>1.591</c:v>
                </c:pt>
                <c:pt idx="2115">
                  <c:v>1.5914999999999999</c:v>
                </c:pt>
                <c:pt idx="2116">
                  <c:v>1.5925</c:v>
                </c:pt>
                <c:pt idx="2117">
                  <c:v>1.593</c:v>
                </c:pt>
                <c:pt idx="2118">
                  <c:v>1.5940000000000001</c:v>
                </c:pt>
                <c:pt idx="2119">
                  <c:v>1.595</c:v>
                </c:pt>
                <c:pt idx="2120">
                  <c:v>1.5960000000000001</c:v>
                </c:pt>
                <c:pt idx="2121">
                  <c:v>1.597</c:v>
                </c:pt>
                <c:pt idx="2122">
                  <c:v>1.5974999999999999</c:v>
                </c:pt>
                <c:pt idx="2123">
                  <c:v>1.5980000000000001</c:v>
                </c:pt>
                <c:pt idx="2124">
                  <c:v>1.599</c:v>
                </c:pt>
                <c:pt idx="2125">
                  <c:v>1.5994999999999999</c:v>
                </c:pt>
                <c:pt idx="2126">
                  <c:v>1.6</c:v>
                </c:pt>
                <c:pt idx="2127">
                  <c:v>1.601</c:v>
                </c:pt>
                <c:pt idx="2128">
                  <c:v>1.6020000000000001</c:v>
                </c:pt>
                <c:pt idx="2129">
                  <c:v>1.6025</c:v>
                </c:pt>
                <c:pt idx="2130">
                  <c:v>1.6034999999999999</c:v>
                </c:pt>
                <c:pt idx="2131">
                  <c:v>1.6040000000000001</c:v>
                </c:pt>
                <c:pt idx="2132">
                  <c:v>1.605</c:v>
                </c:pt>
                <c:pt idx="2133">
                  <c:v>1.6060000000000001</c:v>
                </c:pt>
                <c:pt idx="2134">
                  <c:v>1.6065</c:v>
                </c:pt>
                <c:pt idx="2135">
                  <c:v>1.607</c:v>
                </c:pt>
                <c:pt idx="2136">
                  <c:v>1.6080000000000001</c:v>
                </c:pt>
                <c:pt idx="2137">
                  <c:v>1.609</c:v>
                </c:pt>
                <c:pt idx="2138">
                  <c:v>1.61</c:v>
                </c:pt>
                <c:pt idx="2139">
                  <c:v>1.6105</c:v>
                </c:pt>
                <c:pt idx="2140">
                  <c:v>1.6114999999999999</c:v>
                </c:pt>
                <c:pt idx="2141">
                  <c:v>1.6125</c:v>
                </c:pt>
                <c:pt idx="2142">
                  <c:v>1.613</c:v>
                </c:pt>
                <c:pt idx="2143">
                  <c:v>1.6140000000000001</c:v>
                </c:pt>
                <c:pt idx="2144">
                  <c:v>1.615</c:v>
                </c:pt>
                <c:pt idx="2145">
                  <c:v>1.6165</c:v>
                </c:pt>
                <c:pt idx="2146">
                  <c:v>1.617</c:v>
                </c:pt>
                <c:pt idx="2147">
                  <c:v>1.6180000000000001</c:v>
                </c:pt>
                <c:pt idx="2148">
                  <c:v>1.6185</c:v>
                </c:pt>
                <c:pt idx="2149">
                  <c:v>1.6194999999999999</c:v>
                </c:pt>
                <c:pt idx="2150">
                  <c:v>1.62</c:v>
                </c:pt>
                <c:pt idx="2151">
                  <c:v>1.621</c:v>
                </c:pt>
                <c:pt idx="2152">
                  <c:v>1.6220000000000001</c:v>
                </c:pt>
                <c:pt idx="2153">
                  <c:v>1.6225000000000001</c:v>
                </c:pt>
                <c:pt idx="2154">
                  <c:v>1.6234999999999999</c:v>
                </c:pt>
                <c:pt idx="2155">
                  <c:v>1.6240000000000001</c:v>
                </c:pt>
                <c:pt idx="2156">
                  <c:v>1.625</c:v>
                </c:pt>
                <c:pt idx="2157">
                  <c:v>1.6259999999999999</c:v>
                </c:pt>
                <c:pt idx="2158">
                  <c:v>1.6265000000000001</c:v>
                </c:pt>
                <c:pt idx="2159">
                  <c:v>1.627</c:v>
                </c:pt>
                <c:pt idx="2160">
                  <c:v>1.6279999999999999</c:v>
                </c:pt>
                <c:pt idx="2161">
                  <c:v>1.629</c:v>
                </c:pt>
                <c:pt idx="2162">
                  <c:v>1.63</c:v>
                </c:pt>
                <c:pt idx="2163">
                  <c:v>1.631</c:v>
                </c:pt>
                <c:pt idx="2164">
                  <c:v>1.6319999999999999</c:v>
                </c:pt>
                <c:pt idx="2165">
                  <c:v>1.633</c:v>
                </c:pt>
                <c:pt idx="2166">
                  <c:v>1.6339999999999999</c:v>
                </c:pt>
                <c:pt idx="2167">
                  <c:v>1.635</c:v>
                </c:pt>
                <c:pt idx="2168">
                  <c:v>1.6355</c:v>
                </c:pt>
                <c:pt idx="2169">
                  <c:v>1.6365000000000001</c:v>
                </c:pt>
                <c:pt idx="2170">
                  <c:v>1.637</c:v>
                </c:pt>
                <c:pt idx="2171">
                  <c:v>1.6375</c:v>
                </c:pt>
                <c:pt idx="2172">
                  <c:v>1.6385000000000001</c:v>
                </c:pt>
                <c:pt idx="2173">
                  <c:v>1.639</c:v>
                </c:pt>
                <c:pt idx="2174">
                  <c:v>1.64</c:v>
                </c:pt>
                <c:pt idx="2175">
                  <c:v>1.6405000000000001</c:v>
                </c:pt>
                <c:pt idx="2176">
                  <c:v>1.641</c:v>
                </c:pt>
                <c:pt idx="2177">
                  <c:v>1.6419999999999999</c:v>
                </c:pt>
                <c:pt idx="2178">
                  <c:v>1.643</c:v>
                </c:pt>
                <c:pt idx="2179">
                  <c:v>1.6435</c:v>
                </c:pt>
                <c:pt idx="2180">
                  <c:v>1.6445000000000001</c:v>
                </c:pt>
                <c:pt idx="2181">
                  <c:v>1.6455</c:v>
                </c:pt>
                <c:pt idx="2182">
                  <c:v>1.6459999999999999</c:v>
                </c:pt>
                <c:pt idx="2183">
                  <c:v>1.647</c:v>
                </c:pt>
                <c:pt idx="2184">
                  <c:v>1.6479999999999999</c:v>
                </c:pt>
                <c:pt idx="2185">
                  <c:v>1.6485000000000001</c:v>
                </c:pt>
                <c:pt idx="2186">
                  <c:v>1.649</c:v>
                </c:pt>
                <c:pt idx="2187">
                  <c:v>1.65</c:v>
                </c:pt>
                <c:pt idx="2188">
                  <c:v>1.6505000000000001</c:v>
                </c:pt>
                <c:pt idx="2189">
                  <c:v>1.6515</c:v>
                </c:pt>
                <c:pt idx="2190">
                  <c:v>1.6519999999999999</c:v>
                </c:pt>
                <c:pt idx="2191">
                  <c:v>1.653</c:v>
                </c:pt>
                <c:pt idx="2192">
                  <c:v>1.6539999999999999</c:v>
                </c:pt>
                <c:pt idx="2193">
                  <c:v>1.655</c:v>
                </c:pt>
                <c:pt idx="2194">
                  <c:v>1.6555</c:v>
                </c:pt>
                <c:pt idx="2195">
                  <c:v>1.6565000000000001</c:v>
                </c:pt>
                <c:pt idx="2196">
                  <c:v>1.657</c:v>
                </c:pt>
                <c:pt idx="2197">
                  <c:v>1.6579999999999999</c:v>
                </c:pt>
                <c:pt idx="2198">
                  <c:v>1.6585000000000001</c:v>
                </c:pt>
                <c:pt idx="2199">
                  <c:v>1.659</c:v>
                </c:pt>
                <c:pt idx="2200">
                  <c:v>1.6605000000000001</c:v>
                </c:pt>
                <c:pt idx="2201">
                  <c:v>1.6725000000000001</c:v>
                </c:pt>
                <c:pt idx="2202">
                  <c:v>1.7095</c:v>
                </c:pt>
                <c:pt idx="2203">
                  <c:v>1.7124999999999999</c:v>
                </c:pt>
                <c:pt idx="2204">
                  <c:v>1.714</c:v>
                </c:pt>
                <c:pt idx="2205">
                  <c:v>1.7150000000000001</c:v>
                </c:pt>
                <c:pt idx="2206">
                  <c:v>1.716</c:v>
                </c:pt>
                <c:pt idx="2207">
                  <c:v>1.7175</c:v>
                </c:pt>
                <c:pt idx="2208">
                  <c:v>1.7184999999999999</c:v>
                </c:pt>
                <c:pt idx="2209">
                  <c:v>1.72</c:v>
                </c:pt>
                <c:pt idx="2210">
                  <c:v>1.7215</c:v>
                </c:pt>
                <c:pt idx="2211">
                  <c:v>1.722</c:v>
                </c:pt>
                <c:pt idx="2212">
                  <c:v>1.7230000000000001</c:v>
                </c:pt>
                <c:pt idx="2213">
                  <c:v>1.7235</c:v>
                </c:pt>
                <c:pt idx="2214">
                  <c:v>1.7250000000000001</c:v>
                </c:pt>
                <c:pt idx="2215">
                  <c:v>1.726</c:v>
                </c:pt>
                <c:pt idx="2216">
                  <c:v>1.7270000000000001</c:v>
                </c:pt>
                <c:pt idx="2217">
                  <c:v>1.7275</c:v>
                </c:pt>
                <c:pt idx="2218">
                  <c:v>1.728</c:v>
                </c:pt>
                <c:pt idx="2219">
                  <c:v>1.7290000000000001</c:v>
                </c:pt>
                <c:pt idx="2220">
                  <c:v>1.7304999999999999</c:v>
                </c:pt>
                <c:pt idx="2221">
                  <c:v>1.7315</c:v>
                </c:pt>
                <c:pt idx="2222">
                  <c:v>1.7324999999999999</c:v>
                </c:pt>
                <c:pt idx="2223">
                  <c:v>1.7330000000000001</c:v>
                </c:pt>
                <c:pt idx="2224">
                  <c:v>1.734</c:v>
                </c:pt>
                <c:pt idx="2225">
                  <c:v>1.7344999999999999</c:v>
                </c:pt>
                <c:pt idx="2226">
                  <c:v>1.7355</c:v>
                </c:pt>
                <c:pt idx="2227">
                  <c:v>1.7364999999999999</c:v>
                </c:pt>
                <c:pt idx="2228">
                  <c:v>1.7370000000000001</c:v>
                </c:pt>
                <c:pt idx="2229">
                  <c:v>1.738</c:v>
                </c:pt>
                <c:pt idx="2230">
                  <c:v>1.7390000000000001</c:v>
                </c:pt>
                <c:pt idx="2231">
                  <c:v>1.7395</c:v>
                </c:pt>
                <c:pt idx="2232">
                  <c:v>1.7404999999999999</c:v>
                </c:pt>
                <c:pt idx="2233">
                  <c:v>1.7415</c:v>
                </c:pt>
                <c:pt idx="2234">
                  <c:v>1.7424999999999999</c:v>
                </c:pt>
                <c:pt idx="2235">
                  <c:v>1.7435</c:v>
                </c:pt>
                <c:pt idx="2236">
                  <c:v>1.7450000000000001</c:v>
                </c:pt>
                <c:pt idx="2237">
                  <c:v>1.7455000000000001</c:v>
                </c:pt>
                <c:pt idx="2238">
                  <c:v>1.746</c:v>
                </c:pt>
                <c:pt idx="2239">
                  <c:v>1.7470000000000001</c:v>
                </c:pt>
                <c:pt idx="2240">
                  <c:v>1.748</c:v>
                </c:pt>
                <c:pt idx="2241">
                  <c:v>1.7490000000000001</c:v>
                </c:pt>
                <c:pt idx="2242">
                  <c:v>1.75</c:v>
                </c:pt>
                <c:pt idx="2243">
                  <c:v>1.7504999999999999</c:v>
                </c:pt>
                <c:pt idx="2244">
                  <c:v>1.7515000000000001</c:v>
                </c:pt>
                <c:pt idx="2245">
                  <c:v>1.7524999999999999</c:v>
                </c:pt>
                <c:pt idx="2246">
                  <c:v>1.7535000000000001</c:v>
                </c:pt>
                <c:pt idx="2247">
                  <c:v>1.7544999999999999</c:v>
                </c:pt>
                <c:pt idx="2248">
                  <c:v>1.7555000000000001</c:v>
                </c:pt>
                <c:pt idx="2249">
                  <c:v>1.756</c:v>
                </c:pt>
                <c:pt idx="2250">
                  <c:v>1.7569999999999999</c:v>
                </c:pt>
                <c:pt idx="2251">
                  <c:v>1.7575000000000001</c:v>
                </c:pt>
                <c:pt idx="2252">
                  <c:v>1.7585</c:v>
                </c:pt>
                <c:pt idx="2253">
                  <c:v>1.7589999999999999</c:v>
                </c:pt>
                <c:pt idx="2254">
                  <c:v>1.7605</c:v>
                </c:pt>
                <c:pt idx="2255">
                  <c:v>1.7609999999999999</c:v>
                </c:pt>
                <c:pt idx="2256">
                  <c:v>1.7615000000000001</c:v>
                </c:pt>
                <c:pt idx="2257">
                  <c:v>1.7625</c:v>
                </c:pt>
                <c:pt idx="2258">
                  <c:v>1.7635000000000001</c:v>
                </c:pt>
                <c:pt idx="2259">
                  <c:v>1.764</c:v>
                </c:pt>
                <c:pt idx="2260">
                  <c:v>1.7649999999999999</c:v>
                </c:pt>
                <c:pt idx="2261">
                  <c:v>1.766</c:v>
                </c:pt>
                <c:pt idx="2262">
                  <c:v>1.7669999999999999</c:v>
                </c:pt>
                <c:pt idx="2263">
                  <c:v>1.7675000000000001</c:v>
                </c:pt>
                <c:pt idx="2264">
                  <c:v>1.7685</c:v>
                </c:pt>
                <c:pt idx="2265">
                  <c:v>1.7695000000000001</c:v>
                </c:pt>
                <c:pt idx="2266">
                  <c:v>1.77</c:v>
                </c:pt>
                <c:pt idx="2267">
                  <c:v>1.7709999999999999</c:v>
                </c:pt>
                <c:pt idx="2268">
                  <c:v>1.772</c:v>
                </c:pt>
                <c:pt idx="2269">
                  <c:v>1.7725</c:v>
                </c:pt>
                <c:pt idx="2270">
                  <c:v>1.7735000000000001</c:v>
                </c:pt>
                <c:pt idx="2271">
                  <c:v>1.7745</c:v>
                </c:pt>
                <c:pt idx="2272">
                  <c:v>1.7749999999999999</c:v>
                </c:pt>
                <c:pt idx="2273">
                  <c:v>1.776</c:v>
                </c:pt>
                <c:pt idx="2274">
                  <c:v>1.7769999999999999</c:v>
                </c:pt>
                <c:pt idx="2275">
                  <c:v>1.778</c:v>
                </c:pt>
                <c:pt idx="2276">
                  <c:v>1.7789999999999999</c:v>
                </c:pt>
                <c:pt idx="2277">
                  <c:v>1.78</c:v>
                </c:pt>
                <c:pt idx="2278">
                  <c:v>1.7805</c:v>
                </c:pt>
                <c:pt idx="2279">
                  <c:v>1.7815000000000001</c:v>
                </c:pt>
                <c:pt idx="2280">
                  <c:v>1.782</c:v>
                </c:pt>
                <c:pt idx="2281">
                  <c:v>1.7829999999999999</c:v>
                </c:pt>
                <c:pt idx="2282">
                  <c:v>1.7835000000000001</c:v>
                </c:pt>
                <c:pt idx="2283">
                  <c:v>1.784</c:v>
                </c:pt>
                <c:pt idx="2284">
                  <c:v>1.7849999999999999</c:v>
                </c:pt>
                <c:pt idx="2285">
                  <c:v>1.786</c:v>
                </c:pt>
                <c:pt idx="2286">
                  <c:v>1.7865</c:v>
                </c:pt>
                <c:pt idx="2287">
                  <c:v>1.7875000000000001</c:v>
                </c:pt>
                <c:pt idx="2288">
                  <c:v>1.7885</c:v>
                </c:pt>
                <c:pt idx="2289">
                  <c:v>1.7895000000000001</c:v>
                </c:pt>
                <c:pt idx="2290">
                  <c:v>1.7905</c:v>
                </c:pt>
                <c:pt idx="2291">
                  <c:v>1.7909999999999999</c:v>
                </c:pt>
                <c:pt idx="2292">
                  <c:v>1.792</c:v>
                </c:pt>
                <c:pt idx="2293">
                  <c:v>1.7929999999999999</c:v>
                </c:pt>
                <c:pt idx="2294">
                  <c:v>1.7935000000000001</c:v>
                </c:pt>
                <c:pt idx="2295">
                  <c:v>1.794</c:v>
                </c:pt>
                <c:pt idx="2296">
                  <c:v>1.7949999999999999</c:v>
                </c:pt>
                <c:pt idx="2297">
                  <c:v>1.796</c:v>
                </c:pt>
                <c:pt idx="2298">
                  <c:v>1.7965</c:v>
                </c:pt>
                <c:pt idx="2299">
                  <c:v>1.7975000000000001</c:v>
                </c:pt>
                <c:pt idx="2300">
                  <c:v>1.798</c:v>
                </c:pt>
                <c:pt idx="2301">
                  <c:v>1.7985</c:v>
                </c:pt>
                <c:pt idx="2302">
                  <c:v>1.7995000000000001</c:v>
                </c:pt>
                <c:pt idx="2303">
                  <c:v>1.8005</c:v>
                </c:pt>
                <c:pt idx="2304">
                  <c:v>1.8009999999999999</c:v>
                </c:pt>
                <c:pt idx="2305">
                  <c:v>1.802</c:v>
                </c:pt>
                <c:pt idx="2306">
                  <c:v>1.8029999999999999</c:v>
                </c:pt>
                <c:pt idx="2307">
                  <c:v>1.804</c:v>
                </c:pt>
                <c:pt idx="2308">
                  <c:v>1.8049999999999999</c:v>
                </c:pt>
                <c:pt idx="2309">
                  <c:v>1.8055000000000001</c:v>
                </c:pt>
                <c:pt idx="2310">
                  <c:v>1.8065</c:v>
                </c:pt>
                <c:pt idx="2311">
                  <c:v>1.8069999999999999</c:v>
                </c:pt>
                <c:pt idx="2312">
                  <c:v>1.8075000000000001</c:v>
                </c:pt>
                <c:pt idx="2313">
                  <c:v>1.8085</c:v>
                </c:pt>
                <c:pt idx="2314">
                  <c:v>1.8089999999999999</c:v>
                </c:pt>
                <c:pt idx="2315">
                  <c:v>1.81</c:v>
                </c:pt>
                <c:pt idx="2316">
                  <c:v>1.8105</c:v>
                </c:pt>
                <c:pt idx="2317">
                  <c:v>1.8115000000000001</c:v>
                </c:pt>
                <c:pt idx="2318">
                  <c:v>1.8125</c:v>
                </c:pt>
                <c:pt idx="2319">
                  <c:v>1.8129999999999999</c:v>
                </c:pt>
                <c:pt idx="2320">
                  <c:v>1.8140000000000001</c:v>
                </c:pt>
                <c:pt idx="2321">
                  <c:v>1.8145</c:v>
                </c:pt>
                <c:pt idx="2322">
                  <c:v>1.8154999999999999</c:v>
                </c:pt>
                <c:pt idx="2323">
                  <c:v>1.8160000000000001</c:v>
                </c:pt>
                <c:pt idx="2324">
                  <c:v>1.8165</c:v>
                </c:pt>
                <c:pt idx="2325">
                  <c:v>1.8174999999999999</c:v>
                </c:pt>
                <c:pt idx="2326">
                  <c:v>1.8185</c:v>
                </c:pt>
                <c:pt idx="2327">
                  <c:v>1.8194999999999999</c:v>
                </c:pt>
                <c:pt idx="2328">
                  <c:v>1.8205</c:v>
                </c:pt>
                <c:pt idx="2329">
                  <c:v>1.821</c:v>
                </c:pt>
                <c:pt idx="2330">
                  <c:v>1.8220000000000001</c:v>
                </c:pt>
                <c:pt idx="2331">
                  <c:v>1.823</c:v>
                </c:pt>
                <c:pt idx="2332">
                  <c:v>1.8234999999999999</c:v>
                </c:pt>
                <c:pt idx="2333">
                  <c:v>1.8245</c:v>
                </c:pt>
                <c:pt idx="2334">
                  <c:v>1.8254999999999999</c:v>
                </c:pt>
                <c:pt idx="2335">
                  <c:v>1.8265</c:v>
                </c:pt>
                <c:pt idx="2336">
                  <c:v>1.827</c:v>
                </c:pt>
                <c:pt idx="2337">
                  <c:v>1.8274999999999999</c:v>
                </c:pt>
                <c:pt idx="2338">
                  <c:v>1.8280000000000001</c:v>
                </c:pt>
                <c:pt idx="2339">
                  <c:v>1.829</c:v>
                </c:pt>
                <c:pt idx="2340">
                  <c:v>1.83</c:v>
                </c:pt>
                <c:pt idx="2341">
                  <c:v>1.8305</c:v>
                </c:pt>
                <c:pt idx="2342">
                  <c:v>1.8314999999999999</c:v>
                </c:pt>
                <c:pt idx="2343">
                  <c:v>1.8325</c:v>
                </c:pt>
                <c:pt idx="2344">
                  <c:v>1.833</c:v>
                </c:pt>
                <c:pt idx="2345">
                  <c:v>1.8334999999999999</c:v>
                </c:pt>
                <c:pt idx="2346">
                  <c:v>1.8345</c:v>
                </c:pt>
                <c:pt idx="2347">
                  <c:v>1.8354999999999999</c:v>
                </c:pt>
                <c:pt idx="2348">
                  <c:v>1.8365</c:v>
                </c:pt>
                <c:pt idx="2349">
                  <c:v>1.837</c:v>
                </c:pt>
                <c:pt idx="2350">
                  <c:v>1.8374999999999999</c:v>
                </c:pt>
                <c:pt idx="2351">
                  <c:v>1.8385</c:v>
                </c:pt>
                <c:pt idx="2352">
                  <c:v>1.839</c:v>
                </c:pt>
                <c:pt idx="2353">
                  <c:v>1.84</c:v>
                </c:pt>
                <c:pt idx="2354">
                  <c:v>1.8405</c:v>
                </c:pt>
                <c:pt idx="2355">
                  <c:v>1.8414999999999999</c:v>
                </c:pt>
                <c:pt idx="2356">
                  <c:v>1.8425</c:v>
                </c:pt>
                <c:pt idx="2357">
                  <c:v>1.8434999999999999</c:v>
                </c:pt>
                <c:pt idx="2358">
                  <c:v>1.8445</c:v>
                </c:pt>
                <c:pt idx="2359">
                  <c:v>1.845</c:v>
                </c:pt>
                <c:pt idx="2360">
                  <c:v>1.8460000000000001</c:v>
                </c:pt>
                <c:pt idx="2361">
                  <c:v>1.847</c:v>
                </c:pt>
                <c:pt idx="2362">
                  <c:v>1.8480000000000001</c:v>
                </c:pt>
                <c:pt idx="2363">
                  <c:v>1.8485</c:v>
                </c:pt>
                <c:pt idx="2364">
                  <c:v>1.849</c:v>
                </c:pt>
                <c:pt idx="2365">
                  <c:v>1.85</c:v>
                </c:pt>
                <c:pt idx="2366">
                  <c:v>1.851</c:v>
                </c:pt>
                <c:pt idx="2367">
                  <c:v>1.8514999999999999</c:v>
                </c:pt>
                <c:pt idx="2368">
                  <c:v>1.8520000000000001</c:v>
                </c:pt>
                <c:pt idx="2369">
                  <c:v>1.853</c:v>
                </c:pt>
                <c:pt idx="2370">
                  <c:v>1.8534999999999999</c:v>
                </c:pt>
                <c:pt idx="2371">
                  <c:v>1.8545</c:v>
                </c:pt>
                <c:pt idx="2372">
                  <c:v>1.855</c:v>
                </c:pt>
                <c:pt idx="2373">
                  <c:v>1.8560000000000001</c:v>
                </c:pt>
                <c:pt idx="2374">
                  <c:v>1.8565</c:v>
                </c:pt>
                <c:pt idx="2375">
                  <c:v>1.857</c:v>
                </c:pt>
                <c:pt idx="2376">
                  <c:v>1.8580000000000001</c:v>
                </c:pt>
                <c:pt idx="2377">
                  <c:v>1.8585</c:v>
                </c:pt>
                <c:pt idx="2378">
                  <c:v>1.859</c:v>
                </c:pt>
                <c:pt idx="2379">
                  <c:v>1.86</c:v>
                </c:pt>
                <c:pt idx="2380">
                  <c:v>1.861</c:v>
                </c:pt>
                <c:pt idx="2381">
                  <c:v>1.8620000000000001</c:v>
                </c:pt>
                <c:pt idx="2382">
                  <c:v>1.863</c:v>
                </c:pt>
                <c:pt idx="2383">
                  <c:v>1.8640000000000001</c:v>
                </c:pt>
                <c:pt idx="2384">
                  <c:v>1.865</c:v>
                </c:pt>
                <c:pt idx="2385">
                  <c:v>1.8654999999999999</c:v>
                </c:pt>
                <c:pt idx="2386">
                  <c:v>1.8665</c:v>
                </c:pt>
                <c:pt idx="2387">
                  <c:v>1.8674999999999999</c:v>
                </c:pt>
                <c:pt idx="2388">
                  <c:v>1.8685</c:v>
                </c:pt>
                <c:pt idx="2389">
                  <c:v>1.8694999999999999</c:v>
                </c:pt>
                <c:pt idx="2390">
                  <c:v>1.8705000000000001</c:v>
                </c:pt>
                <c:pt idx="2391">
                  <c:v>1.8714999999999999</c:v>
                </c:pt>
                <c:pt idx="2392">
                  <c:v>1.8725000000000001</c:v>
                </c:pt>
                <c:pt idx="2393">
                  <c:v>1.873</c:v>
                </c:pt>
                <c:pt idx="2394">
                  <c:v>1.8740000000000001</c:v>
                </c:pt>
                <c:pt idx="2395">
                  <c:v>1.875</c:v>
                </c:pt>
                <c:pt idx="2396">
                  <c:v>1.8754999999999999</c:v>
                </c:pt>
                <c:pt idx="2397">
                  <c:v>1.8759999999999999</c:v>
                </c:pt>
                <c:pt idx="2398">
                  <c:v>1.8765000000000001</c:v>
                </c:pt>
                <c:pt idx="2399">
                  <c:v>1.8774999999999999</c:v>
                </c:pt>
                <c:pt idx="2400">
                  <c:v>1.8785000000000001</c:v>
                </c:pt>
                <c:pt idx="2401">
                  <c:v>1.8794999999999999</c:v>
                </c:pt>
                <c:pt idx="2402">
                  <c:v>1.8805000000000001</c:v>
                </c:pt>
                <c:pt idx="2403">
                  <c:v>1.8815</c:v>
                </c:pt>
                <c:pt idx="2404">
                  <c:v>1.8825000000000001</c:v>
                </c:pt>
                <c:pt idx="2405">
                  <c:v>1.883</c:v>
                </c:pt>
                <c:pt idx="2406">
                  <c:v>1.8839999999999999</c:v>
                </c:pt>
                <c:pt idx="2407">
                  <c:v>1.8845000000000001</c:v>
                </c:pt>
                <c:pt idx="2408">
                  <c:v>1.8855</c:v>
                </c:pt>
                <c:pt idx="2409">
                  <c:v>1.8859999999999999</c:v>
                </c:pt>
                <c:pt idx="2410">
                  <c:v>1.8865000000000001</c:v>
                </c:pt>
                <c:pt idx="2411">
                  <c:v>1.887</c:v>
                </c:pt>
                <c:pt idx="2412">
                  <c:v>1.8879999999999999</c:v>
                </c:pt>
                <c:pt idx="2413">
                  <c:v>1.889</c:v>
                </c:pt>
                <c:pt idx="2414">
                  <c:v>1.89</c:v>
                </c:pt>
                <c:pt idx="2415">
                  <c:v>1.891</c:v>
                </c:pt>
                <c:pt idx="2416">
                  <c:v>1.8915</c:v>
                </c:pt>
                <c:pt idx="2417">
                  <c:v>1.8925000000000001</c:v>
                </c:pt>
                <c:pt idx="2418">
                  <c:v>1.8935</c:v>
                </c:pt>
                <c:pt idx="2419">
                  <c:v>1.8945000000000001</c:v>
                </c:pt>
                <c:pt idx="2420">
                  <c:v>1.8955</c:v>
                </c:pt>
                <c:pt idx="2421">
                  <c:v>1.8965000000000001</c:v>
                </c:pt>
                <c:pt idx="2422">
                  <c:v>1.8975</c:v>
                </c:pt>
                <c:pt idx="2423">
                  <c:v>1.8979999999999999</c:v>
                </c:pt>
                <c:pt idx="2424">
                  <c:v>1.899</c:v>
                </c:pt>
                <c:pt idx="2425">
                  <c:v>1.8995</c:v>
                </c:pt>
                <c:pt idx="2426">
                  <c:v>1.9005000000000001</c:v>
                </c:pt>
                <c:pt idx="2427">
                  <c:v>1.9015</c:v>
                </c:pt>
                <c:pt idx="2428">
                  <c:v>1.9025000000000001</c:v>
                </c:pt>
                <c:pt idx="2429">
                  <c:v>1.9035</c:v>
                </c:pt>
                <c:pt idx="2430">
                  <c:v>1.9045000000000001</c:v>
                </c:pt>
                <c:pt idx="2431">
                  <c:v>1.9055</c:v>
                </c:pt>
                <c:pt idx="2432">
                  <c:v>1.9059999999999999</c:v>
                </c:pt>
                <c:pt idx="2433">
                  <c:v>1.907</c:v>
                </c:pt>
                <c:pt idx="2434">
                  <c:v>1.9075</c:v>
                </c:pt>
                <c:pt idx="2435">
                  <c:v>1.9079999999999999</c:v>
                </c:pt>
                <c:pt idx="2436">
                  <c:v>1.909</c:v>
                </c:pt>
                <c:pt idx="2437">
                  <c:v>1.9095</c:v>
                </c:pt>
                <c:pt idx="2438">
                  <c:v>1.91</c:v>
                </c:pt>
                <c:pt idx="2439">
                  <c:v>1.911</c:v>
                </c:pt>
                <c:pt idx="2440">
                  <c:v>1.9119999999999999</c:v>
                </c:pt>
                <c:pt idx="2441">
                  <c:v>1.9125000000000001</c:v>
                </c:pt>
                <c:pt idx="2442">
                  <c:v>1.9135</c:v>
                </c:pt>
                <c:pt idx="2443">
                  <c:v>1.9145000000000001</c:v>
                </c:pt>
                <c:pt idx="2444">
                  <c:v>1.9155</c:v>
                </c:pt>
                <c:pt idx="2445">
                  <c:v>1.9165000000000001</c:v>
                </c:pt>
                <c:pt idx="2446">
                  <c:v>1.917</c:v>
                </c:pt>
                <c:pt idx="2447">
                  <c:v>1.9175</c:v>
                </c:pt>
                <c:pt idx="2448">
                  <c:v>1.9185000000000001</c:v>
                </c:pt>
                <c:pt idx="2449">
                  <c:v>1.919</c:v>
                </c:pt>
                <c:pt idx="2450">
                  <c:v>1.9195</c:v>
                </c:pt>
                <c:pt idx="2451">
                  <c:v>1.9205000000000001</c:v>
                </c:pt>
                <c:pt idx="2452">
                  <c:v>1.9215</c:v>
                </c:pt>
                <c:pt idx="2453">
                  <c:v>1.9219999999999999</c:v>
                </c:pt>
                <c:pt idx="2454">
                  <c:v>1.923</c:v>
                </c:pt>
                <c:pt idx="2455">
                  <c:v>1.9239999999999999</c:v>
                </c:pt>
                <c:pt idx="2456">
                  <c:v>1.9245000000000001</c:v>
                </c:pt>
                <c:pt idx="2457">
                  <c:v>1.9255</c:v>
                </c:pt>
                <c:pt idx="2458">
                  <c:v>1.9259999999999999</c:v>
                </c:pt>
                <c:pt idx="2459">
                  <c:v>1.927</c:v>
                </c:pt>
                <c:pt idx="2460">
                  <c:v>1.9279999999999999</c:v>
                </c:pt>
                <c:pt idx="2461">
                  <c:v>1.929</c:v>
                </c:pt>
                <c:pt idx="2462">
                  <c:v>1.93</c:v>
                </c:pt>
                <c:pt idx="2463">
                  <c:v>1.931</c:v>
                </c:pt>
                <c:pt idx="2464">
                  <c:v>1.9315</c:v>
                </c:pt>
                <c:pt idx="2465">
                  <c:v>1.9325000000000001</c:v>
                </c:pt>
                <c:pt idx="2466">
                  <c:v>1.9335</c:v>
                </c:pt>
                <c:pt idx="2467">
                  <c:v>1.9345000000000001</c:v>
                </c:pt>
                <c:pt idx="2468">
                  <c:v>1.9355</c:v>
                </c:pt>
                <c:pt idx="2469">
                  <c:v>1.9365000000000001</c:v>
                </c:pt>
                <c:pt idx="2470">
                  <c:v>1.9370000000000001</c:v>
                </c:pt>
                <c:pt idx="2471">
                  <c:v>1.9375</c:v>
                </c:pt>
                <c:pt idx="2472">
                  <c:v>1.9379999999999999</c:v>
                </c:pt>
                <c:pt idx="2473">
                  <c:v>1.9390000000000001</c:v>
                </c:pt>
                <c:pt idx="2474">
                  <c:v>1.9395</c:v>
                </c:pt>
                <c:pt idx="2475">
                  <c:v>1.94</c:v>
                </c:pt>
                <c:pt idx="2476">
                  <c:v>1.9410000000000001</c:v>
                </c:pt>
                <c:pt idx="2477">
                  <c:v>1.9415</c:v>
                </c:pt>
                <c:pt idx="2478">
                  <c:v>1.9424999999999999</c:v>
                </c:pt>
                <c:pt idx="2479">
                  <c:v>1.9435</c:v>
                </c:pt>
                <c:pt idx="2480">
                  <c:v>1.9444999999999999</c:v>
                </c:pt>
                <c:pt idx="2481">
                  <c:v>1.9455</c:v>
                </c:pt>
                <c:pt idx="2482">
                  <c:v>1.9464999999999999</c:v>
                </c:pt>
                <c:pt idx="2483">
                  <c:v>1.9470000000000001</c:v>
                </c:pt>
                <c:pt idx="2484">
                  <c:v>1.948</c:v>
                </c:pt>
                <c:pt idx="2485">
                  <c:v>1.9484999999999999</c:v>
                </c:pt>
                <c:pt idx="2486">
                  <c:v>1.9490000000000001</c:v>
                </c:pt>
                <c:pt idx="2487">
                  <c:v>1.95</c:v>
                </c:pt>
                <c:pt idx="2488">
                  <c:v>1.9504999999999999</c:v>
                </c:pt>
                <c:pt idx="2489">
                  <c:v>1.9515</c:v>
                </c:pt>
                <c:pt idx="2490">
                  <c:v>1.9524999999999999</c:v>
                </c:pt>
                <c:pt idx="2491">
                  <c:v>1.9530000000000001</c:v>
                </c:pt>
                <c:pt idx="2492">
                  <c:v>1.954</c:v>
                </c:pt>
                <c:pt idx="2493">
                  <c:v>1.9544999999999999</c:v>
                </c:pt>
                <c:pt idx="2494">
                  <c:v>1.9555</c:v>
                </c:pt>
                <c:pt idx="2495">
                  <c:v>1.956</c:v>
                </c:pt>
                <c:pt idx="2496">
                  <c:v>1.9564999999999999</c:v>
                </c:pt>
                <c:pt idx="2497">
                  <c:v>1.9575</c:v>
                </c:pt>
                <c:pt idx="2498">
                  <c:v>1.9584999999999999</c:v>
                </c:pt>
                <c:pt idx="2499">
                  <c:v>1.9595</c:v>
                </c:pt>
                <c:pt idx="2500">
                  <c:v>1.96</c:v>
                </c:pt>
                <c:pt idx="2501">
                  <c:v>1.9604999999999999</c:v>
                </c:pt>
                <c:pt idx="2502">
                  <c:v>1.9615</c:v>
                </c:pt>
                <c:pt idx="2503">
                  <c:v>1.9624999999999999</c:v>
                </c:pt>
                <c:pt idx="2504">
                  <c:v>1.9635</c:v>
                </c:pt>
                <c:pt idx="2505">
                  <c:v>1.9644999999999999</c:v>
                </c:pt>
                <c:pt idx="2506">
                  <c:v>1.9650000000000001</c:v>
                </c:pt>
                <c:pt idx="2507">
                  <c:v>1.9655</c:v>
                </c:pt>
                <c:pt idx="2508">
                  <c:v>1.9664999999999999</c:v>
                </c:pt>
                <c:pt idx="2509">
                  <c:v>1.9670000000000001</c:v>
                </c:pt>
                <c:pt idx="2510">
                  <c:v>1.9675</c:v>
                </c:pt>
                <c:pt idx="2511">
                  <c:v>1.9684999999999999</c:v>
                </c:pt>
                <c:pt idx="2512">
                  <c:v>1.9690000000000001</c:v>
                </c:pt>
                <c:pt idx="2513">
                  <c:v>1.9695</c:v>
                </c:pt>
                <c:pt idx="2514">
                  <c:v>1.9704999999999999</c:v>
                </c:pt>
                <c:pt idx="2515">
                  <c:v>1.9715</c:v>
                </c:pt>
                <c:pt idx="2516">
                  <c:v>1.972</c:v>
                </c:pt>
                <c:pt idx="2517">
                  <c:v>1.9730000000000001</c:v>
                </c:pt>
                <c:pt idx="2518">
                  <c:v>1.974</c:v>
                </c:pt>
                <c:pt idx="2519">
                  <c:v>1.9750000000000001</c:v>
                </c:pt>
                <c:pt idx="2520">
                  <c:v>1.976</c:v>
                </c:pt>
                <c:pt idx="2521">
                  <c:v>1.9764999999999999</c:v>
                </c:pt>
                <c:pt idx="2522">
                  <c:v>1.9775</c:v>
                </c:pt>
                <c:pt idx="2523">
                  <c:v>1.978</c:v>
                </c:pt>
                <c:pt idx="2524">
                  <c:v>1.9784999999999999</c:v>
                </c:pt>
                <c:pt idx="2525">
                  <c:v>1.9795</c:v>
                </c:pt>
                <c:pt idx="2526">
                  <c:v>1.98</c:v>
                </c:pt>
                <c:pt idx="2527">
                  <c:v>1.9804999999999999</c:v>
                </c:pt>
                <c:pt idx="2528">
                  <c:v>1.9815</c:v>
                </c:pt>
                <c:pt idx="2529">
                  <c:v>1.982</c:v>
                </c:pt>
                <c:pt idx="2530">
                  <c:v>1.9830000000000001</c:v>
                </c:pt>
                <c:pt idx="2531">
                  <c:v>1.984</c:v>
                </c:pt>
                <c:pt idx="2532">
                  <c:v>1.9850000000000001</c:v>
                </c:pt>
                <c:pt idx="2533">
                  <c:v>1.9855</c:v>
                </c:pt>
                <c:pt idx="2534">
                  <c:v>1.986</c:v>
                </c:pt>
                <c:pt idx="2535">
                  <c:v>1.9864999999999999</c:v>
                </c:pt>
                <c:pt idx="2536">
                  <c:v>1.9875</c:v>
                </c:pt>
                <c:pt idx="2537">
                  <c:v>1.988</c:v>
                </c:pt>
                <c:pt idx="2538">
                  <c:v>1.9884999999999999</c:v>
                </c:pt>
                <c:pt idx="2539">
                  <c:v>1.9895</c:v>
                </c:pt>
                <c:pt idx="2540">
                  <c:v>1.9904999999999999</c:v>
                </c:pt>
                <c:pt idx="2541">
                  <c:v>1.9915</c:v>
                </c:pt>
                <c:pt idx="2542">
                  <c:v>1.992</c:v>
                </c:pt>
                <c:pt idx="2543">
                  <c:v>1.9930000000000001</c:v>
                </c:pt>
                <c:pt idx="2544">
                  <c:v>1.994</c:v>
                </c:pt>
                <c:pt idx="2545">
                  <c:v>1.9950000000000001</c:v>
                </c:pt>
                <c:pt idx="2546">
                  <c:v>1.9955000000000001</c:v>
                </c:pt>
                <c:pt idx="2547">
                  <c:v>1.996</c:v>
                </c:pt>
                <c:pt idx="2548">
                  <c:v>1.9970000000000001</c:v>
                </c:pt>
                <c:pt idx="2549">
                  <c:v>1.9975000000000001</c:v>
                </c:pt>
                <c:pt idx="2550">
                  <c:v>1.9984999999999999</c:v>
                </c:pt>
                <c:pt idx="2551">
                  <c:v>1.9990000000000001</c:v>
                </c:pt>
                <c:pt idx="2552">
                  <c:v>2</c:v>
                </c:pt>
                <c:pt idx="2553">
                  <c:v>2.0009999999999999</c:v>
                </c:pt>
                <c:pt idx="2554">
                  <c:v>2.0019999999999998</c:v>
                </c:pt>
                <c:pt idx="2555">
                  <c:v>2.0024999999999999</c:v>
                </c:pt>
                <c:pt idx="2556">
                  <c:v>2.0034999999999998</c:v>
                </c:pt>
                <c:pt idx="2557">
                  <c:v>2.004</c:v>
                </c:pt>
                <c:pt idx="2558">
                  <c:v>2.0049999999999999</c:v>
                </c:pt>
                <c:pt idx="2559">
                  <c:v>2.0059999999999998</c:v>
                </c:pt>
                <c:pt idx="2560">
                  <c:v>2.0065</c:v>
                </c:pt>
                <c:pt idx="2561">
                  <c:v>2.0074999999999998</c:v>
                </c:pt>
                <c:pt idx="2562">
                  <c:v>2.0085000000000002</c:v>
                </c:pt>
                <c:pt idx="2563">
                  <c:v>2.0089999999999999</c:v>
                </c:pt>
                <c:pt idx="2564">
                  <c:v>2.0095000000000001</c:v>
                </c:pt>
                <c:pt idx="2565">
                  <c:v>2.0105</c:v>
                </c:pt>
                <c:pt idx="2566">
                  <c:v>2.0230000000000001</c:v>
                </c:pt>
                <c:pt idx="2567">
                  <c:v>2.024</c:v>
                </c:pt>
                <c:pt idx="2568">
                  <c:v>2.0245000000000002</c:v>
                </c:pt>
                <c:pt idx="2569">
                  <c:v>2.0255000000000001</c:v>
                </c:pt>
                <c:pt idx="2570">
                  <c:v>2.0259999999999998</c:v>
                </c:pt>
                <c:pt idx="2571">
                  <c:v>2.0270000000000001</c:v>
                </c:pt>
                <c:pt idx="2572">
                  <c:v>2.028</c:v>
                </c:pt>
                <c:pt idx="2573">
                  <c:v>2.0285000000000002</c:v>
                </c:pt>
                <c:pt idx="2574">
                  <c:v>2.0295000000000001</c:v>
                </c:pt>
                <c:pt idx="2575">
                  <c:v>2.0299999999999998</c:v>
                </c:pt>
                <c:pt idx="2576">
                  <c:v>2.0310000000000001</c:v>
                </c:pt>
                <c:pt idx="2577">
                  <c:v>2.0325000000000002</c:v>
                </c:pt>
                <c:pt idx="2578">
                  <c:v>2.0335000000000001</c:v>
                </c:pt>
                <c:pt idx="2579">
                  <c:v>2.0345</c:v>
                </c:pt>
                <c:pt idx="2580">
                  <c:v>2.0350000000000001</c:v>
                </c:pt>
                <c:pt idx="2581">
                  <c:v>2.036</c:v>
                </c:pt>
                <c:pt idx="2582">
                  <c:v>2.0365000000000002</c:v>
                </c:pt>
                <c:pt idx="2583">
                  <c:v>2.0375000000000001</c:v>
                </c:pt>
                <c:pt idx="2584">
                  <c:v>2.0385</c:v>
                </c:pt>
                <c:pt idx="2585">
                  <c:v>2.0390000000000001</c:v>
                </c:pt>
                <c:pt idx="2586">
                  <c:v>2.04</c:v>
                </c:pt>
                <c:pt idx="2587">
                  <c:v>2.0415000000000001</c:v>
                </c:pt>
                <c:pt idx="2588">
                  <c:v>2.0425</c:v>
                </c:pt>
                <c:pt idx="2589">
                  <c:v>2.0430000000000001</c:v>
                </c:pt>
                <c:pt idx="2590">
                  <c:v>2.0445000000000002</c:v>
                </c:pt>
                <c:pt idx="2591">
                  <c:v>2.0449999999999999</c:v>
                </c:pt>
                <c:pt idx="2592">
                  <c:v>2.0455000000000001</c:v>
                </c:pt>
                <c:pt idx="2593">
                  <c:v>2.0465</c:v>
                </c:pt>
                <c:pt idx="2594">
                  <c:v>2.0470000000000002</c:v>
                </c:pt>
                <c:pt idx="2595">
                  <c:v>2.048</c:v>
                </c:pt>
                <c:pt idx="2596">
                  <c:v>2.0489999999999999</c:v>
                </c:pt>
                <c:pt idx="2597">
                  <c:v>2.0499999999999998</c:v>
                </c:pt>
                <c:pt idx="2598">
                  <c:v>2.0505</c:v>
                </c:pt>
                <c:pt idx="2599">
                  <c:v>2.0514999999999999</c:v>
                </c:pt>
                <c:pt idx="2600">
                  <c:v>2.0525000000000002</c:v>
                </c:pt>
                <c:pt idx="2601">
                  <c:v>2.0535000000000001</c:v>
                </c:pt>
                <c:pt idx="2602">
                  <c:v>2.0545</c:v>
                </c:pt>
                <c:pt idx="2603">
                  <c:v>2.0554999999999999</c:v>
                </c:pt>
                <c:pt idx="2604">
                  <c:v>2.0565000000000002</c:v>
                </c:pt>
                <c:pt idx="2605">
                  <c:v>2.0575000000000001</c:v>
                </c:pt>
                <c:pt idx="2606">
                  <c:v>2.0585</c:v>
                </c:pt>
                <c:pt idx="2607">
                  <c:v>2.0590000000000002</c:v>
                </c:pt>
                <c:pt idx="2608">
                  <c:v>2.06</c:v>
                </c:pt>
                <c:pt idx="2609">
                  <c:v>2.0605000000000002</c:v>
                </c:pt>
                <c:pt idx="2610">
                  <c:v>2.0615000000000001</c:v>
                </c:pt>
                <c:pt idx="2611">
                  <c:v>2.0625</c:v>
                </c:pt>
                <c:pt idx="2612">
                  <c:v>2.0634999999999999</c:v>
                </c:pt>
                <c:pt idx="2613">
                  <c:v>2.0644999999999998</c:v>
                </c:pt>
                <c:pt idx="2614">
                  <c:v>2.0655000000000001</c:v>
                </c:pt>
                <c:pt idx="2615">
                  <c:v>2.0665</c:v>
                </c:pt>
                <c:pt idx="2616">
                  <c:v>2.0670000000000002</c:v>
                </c:pt>
                <c:pt idx="2617">
                  <c:v>2.0680000000000001</c:v>
                </c:pt>
                <c:pt idx="2618">
                  <c:v>2.069</c:v>
                </c:pt>
                <c:pt idx="2619">
                  <c:v>2.0699999999999998</c:v>
                </c:pt>
                <c:pt idx="2620">
                  <c:v>2.0710000000000002</c:v>
                </c:pt>
                <c:pt idx="2621">
                  <c:v>2.0714999999999999</c:v>
                </c:pt>
                <c:pt idx="2622">
                  <c:v>2.0724999999999998</c:v>
                </c:pt>
                <c:pt idx="2623">
                  <c:v>2.0735000000000001</c:v>
                </c:pt>
                <c:pt idx="2624">
                  <c:v>2.0739999999999998</c:v>
                </c:pt>
                <c:pt idx="2625">
                  <c:v>2.0745</c:v>
                </c:pt>
                <c:pt idx="2626">
                  <c:v>2.0754999999999999</c:v>
                </c:pt>
                <c:pt idx="2627">
                  <c:v>2.0764999999999998</c:v>
                </c:pt>
                <c:pt idx="2628">
                  <c:v>2.077</c:v>
                </c:pt>
                <c:pt idx="2629">
                  <c:v>2.0775000000000001</c:v>
                </c:pt>
                <c:pt idx="2630">
                  <c:v>2.0785</c:v>
                </c:pt>
                <c:pt idx="2631">
                  <c:v>2.0790000000000002</c:v>
                </c:pt>
                <c:pt idx="2632">
                  <c:v>2.08</c:v>
                </c:pt>
                <c:pt idx="2633">
                  <c:v>2.0804999999999998</c:v>
                </c:pt>
                <c:pt idx="2634">
                  <c:v>2.0815000000000001</c:v>
                </c:pt>
                <c:pt idx="2635">
                  <c:v>2.0825</c:v>
                </c:pt>
                <c:pt idx="2636">
                  <c:v>2.0834999999999999</c:v>
                </c:pt>
                <c:pt idx="2637">
                  <c:v>2.0844999999999998</c:v>
                </c:pt>
                <c:pt idx="2638">
                  <c:v>2.085</c:v>
                </c:pt>
                <c:pt idx="2639">
                  <c:v>2.0859999999999999</c:v>
                </c:pt>
                <c:pt idx="2640">
                  <c:v>2.0870000000000002</c:v>
                </c:pt>
                <c:pt idx="2641">
                  <c:v>2.0874999999999999</c:v>
                </c:pt>
                <c:pt idx="2642">
                  <c:v>2.0880000000000001</c:v>
                </c:pt>
                <c:pt idx="2643">
                  <c:v>2.089</c:v>
                </c:pt>
                <c:pt idx="2644">
                  <c:v>2.09</c:v>
                </c:pt>
                <c:pt idx="2645">
                  <c:v>2.0905</c:v>
                </c:pt>
                <c:pt idx="2646">
                  <c:v>2.0914999999999999</c:v>
                </c:pt>
                <c:pt idx="2647">
                  <c:v>2.0924999999999998</c:v>
                </c:pt>
                <c:pt idx="2648">
                  <c:v>2.0935000000000001</c:v>
                </c:pt>
                <c:pt idx="2649">
                  <c:v>2.0945</c:v>
                </c:pt>
                <c:pt idx="2650">
                  <c:v>2.0954999999999999</c:v>
                </c:pt>
                <c:pt idx="2651">
                  <c:v>2.0960000000000001</c:v>
                </c:pt>
                <c:pt idx="2652">
                  <c:v>2.0964999999999998</c:v>
                </c:pt>
                <c:pt idx="2653">
                  <c:v>2.0975000000000001</c:v>
                </c:pt>
                <c:pt idx="2654">
                  <c:v>2.0979999999999999</c:v>
                </c:pt>
                <c:pt idx="2655">
                  <c:v>2.0990000000000002</c:v>
                </c:pt>
                <c:pt idx="2656">
                  <c:v>2.1</c:v>
                </c:pt>
                <c:pt idx="2657">
                  <c:v>2.1004999999999998</c:v>
                </c:pt>
                <c:pt idx="2658">
                  <c:v>2.1015000000000001</c:v>
                </c:pt>
                <c:pt idx="2659">
                  <c:v>2.1025</c:v>
                </c:pt>
                <c:pt idx="2660">
                  <c:v>2.1034999999999999</c:v>
                </c:pt>
                <c:pt idx="2661">
                  <c:v>2.1044999999999998</c:v>
                </c:pt>
                <c:pt idx="2662">
                  <c:v>2.105</c:v>
                </c:pt>
                <c:pt idx="2663">
                  <c:v>2.1055000000000001</c:v>
                </c:pt>
                <c:pt idx="2664">
                  <c:v>2.1059999999999999</c:v>
                </c:pt>
                <c:pt idx="2665">
                  <c:v>2.1070000000000002</c:v>
                </c:pt>
                <c:pt idx="2666">
                  <c:v>2.1080000000000001</c:v>
                </c:pt>
                <c:pt idx="2667">
                  <c:v>2.1084999999999998</c:v>
                </c:pt>
                <c:pt idx="2668">
                  <c:v>2.109</c:v>
                </c:pt>
                <c:pt idx="2669">
                  <c:v>2.11</c:v>
                </c:pt>
                <c:pt idx="2670">
                  <c:v>2.1110000000000002</c:v>
                </c:pt>
                <c:pt idx="2671">
                  <c:v>2.1114999999999999</c:v>
                </c:pt>
                <c:pt idx="2672">
                  <c:v>2.1124999999999998</c:v>
                </c:pt>
                <c:pt idx="2673">
                  <c:v>2.1135000000000002</c:v>
                </c:pt>
                <c:pt idx="2674">
                  <c:v>2.1145</c:v>
                </c:pt>
                <c:pt idx="2675">
                  <c:v>2.1150000000000002</c:v>
                </c:pt>
                <c:pt idx="2676">
                  <c:v>2.1160000000000001</c:v>
                </c:pt>
                <c:pt idx="2677">
                  <c:v>2.1164999999999998</c:v>
                </c:pt>
                <c:pt idx="2678">
                  <c:v>2.117</c:v>
                </c:pt>
                <c:pt idx="2679">
                  <c:v>2.1179999999999999</c:v>
                </c:pt>
                <c:pt idx="2680">
                  <c:v>2.1190000000000002</c:v>
                </c:pt>
                <c:pt idx="2681">
                  <c:v>2.12</c:v>
                </c:pt>
                <c:pt idx="2682">
                  <c:v>2.1204999999999998</c:v>
                </c:pt>
                <c:pt idx="2683">
                  <c:v>2.1215000000000002</c:v>
                </c:pt>
                <c:pt idx="2684">
                  <c:v>2.1225000000000001</c:v>
                </c:pt>
                <c:pt idx="2685">
                  <c:v>2.1234999999999999</c:v>
                </c:pt>
                <c:pt idx="2686">
                  <c:v>2.1240000000000001</c:v>
                </c:pt>
                <c:pt idx="2687">
                  <c:v>2.125</c:v>
                </c:pt>
                <c:pt idx="2688">
                  <c:v>2.1259999999999999</c:v>
                </c:pt>
                <c:pt idx="2689">
                  <c:v>2.1265000000000001</c:v>
                </c:pt>
                <c:pt idx="2690">
                  <c:v>2.1269999999999998</c:v>
                </c:pt>
                <c:pt idx="2691">
                  <c:v>2.1280000000000001</c:v>
                </c:pt>
                <c:pt idx="2692">
                  <c:v>2.129</c:v>
                </c:pt>
                <c:pt idx="2693">
                  <c:v>2.13</c:v>
                </c:pt>
                <c:pt idx="2694">
                  <c:v>2.1309999999999998</c:v>
                </c:pt>
                <c:pt idx="2695">
                  <c:v>2.1324999999999998</c:v>
                </c:pt>
                <c:pt idx="2696">
                  <c:v>2.1335000000000002</c:v>
                </c:pt>
                <c:pt idx="2697">
                  <c:v>2.1345000000000001</c:v>
                </c:pt>
                <c:pt idx="2698">
                  <c:v>2.1349999999999998</c:v>
                </c:pt>
                <c:pt idx="2699">
                  <c:v>2.1360000000000001</c:v>
                </c:pt>
                <c:pt idx="2700">
                  <c:v>2.137</c:v>
                </c:pt>
                <c:pt idx="2701">
                  <c:v>2.1375000000000002</c:v>
                </c:pt>
                <c:pt idx="2702">
                  <c:v>2.1379999999999999</c:v>
                </c:pt>
                <c:pt idx="2703">
                  <c:v>2.1389999999999998</c:v>
                </c:pt>
                <c:pt idx="2704">
                  <c:v>2.14</c:v>
                </c:pt>
                <c:pt idx="2705">
                  <c:v>2.1404999999999998</c:v>
                </c:pt>
                <c:pt idx="2706">
                  <c:v>2.1415000000000002</c:v>
                </c:pt>
                <c:pt idx="2707">
                  <c:v>2.1425000000000001</c:v>
                </c:pt>
                <c:pt idx="2708">
                  <c:v>2.1435</c:v>
                </c:pt>
                <c:pt idx="2709">
                  <c:v>2.1444999999999999</c:v>
                </c:pt>
                <c:pt idx="2710">
                  <c:v>2.145</c:v>
                </c:pt>
                <c:pt idx="2711">
                  <c:v>2.1459999999999999</c:v>
                </c:pt>
                <c:pt idx="2712">
                  <c:v>2.1469999999999998</c:v>
                </c:pt>
                <c:pt idx="2713">
                  <c:v>2.149</c:v>
                </c:pt>
                <c:pt idx="2714">
                  <c:v>2.1515</c:v>
                </c:pt>
                <c:pt idx="2715">
                  <c:v>2.1539999999999999</c:v>
                </c:pt>
                <c:pt idx="2716">
                  <c:v>2.1564999999999999</c:v>
                </c:pt>
                <c:pt idx="2717">
                  <c:v>2.1595</c:v>
                </c:pt>
                <c:pt idx="2718">
                  <c:v>2.165</c:v>
                </c:pt>
                <c:pt idx="2719">
                  <c:v>2.2385000000000002</c:v>
                </c:pt>
                <c:pt idx="2720">
                  <c:v>2.2494999999999998</c:v>
                </c:pt>
                <c:pt idx="2721">
                  <c:v>2.2534999999999998</c:v>
                </c:pt>
                <c:pt idx="2722">
                  <c:v>2.2565</c:v>
                </c:pt>
                <c:pt idx="2723">
                  <c:v>2.2595000000000001</c:v>
                </c:pt>
                <c:pt idx="2724">
                  <c:v>2.2614999999999998</c:v>
                </c:pt>
                <c:pt idx="2725">
                  <c:v>2.2635000000000001</c:v>
                </c:pt>
                <c:pt idx="2726">
                  <c:v>2.2654999999999998</c:v>
                </c:pt>
                <c:pt idx="2727">
                  <c:v>2.2669999999999999</c:v>
                </c:pt>
                <c:pt idx="2728">
                  <c:v>2.2690000000000001</c:v>
                </c:pt>
                <c:pt idx="2729">
                  <c:v>2.27</c:v>
                </c:pt>
                <c:pt idx="2730">
                  <c:v>2.2715000000000001</c:v>
                </c:pt>
                <c:pt idx="2731">
                  <c:v>2.2725</c:v>
                </c:pt>
                <c:pt idx="2732">
                  <c:v>2.274</c:v>
                </c:pt>
                <c:pt idx="2733">
                  <c:v>2.2749999999999999</c:v>
                </c:pt>
                <c:pt idx="2734">
                  <c:v>2.2770000000000001</c:v>
                </c:pt>
                <c:pt idx="2735">
                  <c:v>2.278</c:v>
                </c:pt>
                <c:pt idx="2736">
                  <c:v>2.2795000000000001</c:v>
                </c:pt>
                <c:pt idx="2737">
                  <c:v>2.2805</c:v>
                </c:pt>
                <c:pt idx="2738">
                  <c:v>2.2814999999999999</c:v>
                </c:pt>
                <c:pt idx="2739">
                  <c:v>2.2825000000000002</c:v>
                </c:pt>
                <c:pt idx="2740">
                  <c:v>2.2839999999999998</c:v>
                </c:pt>
                <c:pt idx="2741">
                  <c:v>2.2850000000000001</c:v>
                </c:pt>
                <c:pt idx="2742">
                  <c:v>2.286</c:v>
                </c:pt>
                <c:pt idx="2743">
                  <c:v>2.2879999999999998</c:v>
                </c:pt>
                <c:pt idx="2744">
                  <c:v>2.2890000000000001</c:v>
                </c:pt>
                <c:pt idx="2745">
                  <c:v>2.29</c:v>
                </c:pt>
                <c:pt idx="2746">
                  <c:v>2.2909999999999999</c:v>
                </c:pt>
                <c:pt idx="2747">
                  <c:v>2.2919999999999998</c:v>
                </c:pt>
                <c:pt idx="2748">
                  <c:v>2.2930000000000001</c:v>
                </c:pt>
                <c:pt idx="2749">
                  <c:v>2.294</c:v>
                </c:pt>
                <c:pt idx="2750">
                  <c:v>2.2955000000000001</c:v>
                </c:pt>
                <c:pt idx="2751">
                  <c:v>2.2965</c:v>
                </c:pt>
                <c:pt idx="2752">
                  <c:v>2.298</c:v>
                </c:pt>
                <c:pt idx="2753">
                  <c:v>2.2989999999999999</c:v>
                </c:pt>
                <c:pt idx="2754">
                  <c:v>2.2999999999999998</c:v>
                </c:pt>
                <c:pt idx="2755">
                  <c:v>2.3010000000000002</c:v>
                </c:pt>
                <c:pt idx="2756">
                  <c:v>2.302</c:v>
                </c:pt>
                <c:pt idx="2757">
                  <c:v>2.3029999999999999</c:v>
                </c:pt>
                <c:pt idx="2758">
                  <c:v>2.3035000000000001</c:v>
                </c:pt>
                <c:pt idx="2759">
                  <c:v>2.3050000000000002</c:v>
                </c:pt>
                <c:pt idx="2760">
                  <c:v>2.306</c:v>
                </c:pt>
                <c:pt idx="2761">
                  <c:v>2.3069999999999999</c:v>
                </c:pt>
                <c:pt idx="2762">
                  <c:v>2.3079999999999998</c:v>
                </c:pt>
                <c:pt idx="2763">
                  <c:v>2.3094999999999999</c:v>
                </c:pt>
                <c:pt idx="2764">
                  <c:v>2.31</c:v>
                </c:pt>
                <c:pt idx="2765">
                  <c:v>2.3109999999999999</c:v>
                </c:pt>
                <c:pt idx="2766">
                  <c:v>2.3119999999999998</c:v>
                </c:pt>
                <c:pt idx="2767">
                  <c:v>2.3130000000000002</c:v>
                </c:pt>
                <c:pt idx="2768">
                  <c:v>2.3140000000000001</c:v>
                </c:pt>
                <c:pt idx="2769">
                  <c:v>2.3149999999999999</c:v>
                </c:pt>
                <c:pt idx="2770">
                  <c:v>2.3159999999999998</c:v>
                </c:pt>
                <c:pt idx="2771">
                  <c:v>2.3170000000000002</c:v>
                </c:pt>
                <c:pt idx="2772">
                  <c:v>2.3184999999999998</c:v>
                </c:pt>
                <c:pt idx="2773">
                  <c:v>2.3195000000000001</c:v>
                </c:pt>
                <c:pt idx="2774">
                  <c:v>2.3199999999999998</c:v>
                </c:pt>
                <c:pt idx="2775">
                  <c:v>2.3210000000000002</c:v>
                </c:pt>
                <c:pt idx="2776">
                  <c:v>2.3220000000000001</c:v>
                </c:pt>
                <c:pt idx="2777">
                  <c:v>2.323</c:v>
                </c:pt>
                <c:pt idx="2778">
                  <c:v>2.3239999999999998</c:v>
                </c:pt>
                <c:pt idx="2779">
                  <c:v>2.3250000000000002</c:v>
                </c:pt>
                <c:pt idx="2780">
                  <c:v>2.3260000000000001</c:v>
                </c:pt>
                <c:pt idx="2781">
                  <c:v>2.327</c:v>
                </c:pt>
                <c:pt idx="2782">
                  <c:v>2.3279999999999998</c:v>
                </c:pt>
                <c:pt idx="2783">
                  <c:v>2.3290000000000002</c:v>
                </c:pt>
                <c:pt idx="2784">
                  <c:v>2.33</c:v>
                </c:pt>
                <c:pt idx="2785">
                  <c:v>2.331</c:v>
                </c:pt>
                <c:pt idx="2786">
                  <c:v>2.3319999999999999</c:v>
                </c:pt>
                <c:pt idx="2787">
                  <c:v>2.3330000000000002</c:v>
                </c:pt>
                <c:pt idx="2788">
                  <c:v>2.3340000000000001</c:v>
                </c:pt>
                <c:pt idx="2789">
                  <c:v>2.3344999999999998</c:v>
                </c:pt>
                <c:pt idx="2790">
                  <c:v>2.3355000000000001</c:v>
                </c:pt>
                <c:pt idx="2791">
                  <c:v>2.3370000000000002</c:v>
                </c:pt>
                <c:pt idx="2792">
                  <c:v>2.3374999999999999</c:v>
                </c:pt>
                <c:pt idx="2793">
                  <c:v>2.3384999999999998</c:v>
                </c:pt>
                <c:pt idx="2794">
                  <c:v>2.34</c:v>
                </c:pt>
                <c:pt idx="2795">
                  <c:v>2.3405</c:v>
                </c:pt>
                <c:pt idx="2796">
                  <c:v>2.3414999999999999</c:v>
                </c:pt>
                <c:pt idx="2797">
                  <c:v>2.3424999999999998</c:v>
                </c:pt>
                <c:pt idx="2798">
                  <c:v>2.343</c:v>
                </c:pt>
                <c:pt idx="2799">
                  <c:v>2.3439999999999999</c:v>
                </c:pt>
                <c:pt idx="2800">
                  <c:v>2.3450000000000002</c:v>
                </c:pt>
                <c:pt idx="2801">
                  <c:v>2.3460000000000001</c:v>
                </c:pt>
                <c:pt idx="2802">
                  <c:v>2.347</c:v>
                </c:pt>
                <c:pt idx="2803">
                  <c:v>2.3479999999999999</c:v>
                </c:pt>
                <c:pt idx="2804">
                  <c:v>2.3490000000000002</c:v>
                </c:pt>
                <c:pt idx="2805">
                  <c:v>2.35</c:v>
                </c:pt>
                <c:pt idx="2806">
                  <c:v>2.351</c:v>
                </c:pt>
                <c:pt idx="2807">
                  <c:v>2.3519999999999999</c:v>
                </c:pt>
                <c:pt idx="2808">
                  <c:v>2.3525</c:v>
                </c:pt>
                <c:pt idx="2809">
                  <c:v>2.3534999999999999</c:v>
                </c:pt>
                <c:pt idx="2810">
                  <c:v>2.3544999999999998</c:v>
                </c:pt>
                <c:pt idx="2811">
                  <c:v>2.3555000000000001</c:v>
                </c:pt>
                <c:pt idx="2812">
                  <c:v>2.3559999999999999</c:v>
                </c:pt>
                <c:pt idx="2813">
                  <c:v>2.3570000000000002</c:v>
                </c:pt>
                <c:pt idx="2814">
                  <c:v>2.3580000000000001</c:v>
                </c:pt>
                <c:pt idx="2815">
                  <c:v>2.359</c:v>
                </c:pt>
                <c:pt idx="2816">
                  <c:v>2.36</c:v>
                </c:pt>
                <c:pt idx="2817">
                  <c:v>2.3610000000000002</c:v>
                </c:pt>
                <c:pt idx="2818">
                  <c:v>2.3614999999999999</c:v>
                </c:pt>
                <c:pt idx="2819">
                  <c:v>2.3624999999999998</c:v>
                </c:pt>
                <c:pt idx="2820">
                  <c:v>2.3635000000000002</c:v>
                </c:pt>
                <c:pt idx="2821">
                  <c:v>2.3645</c:v>
                </c:pt>
                <c:pt idx="2822">
                  <c:v>2.3654999999999999</c:v>
                </c:pt>
                <c:pt idx="2823">
                  <c:v>2.3664999999999998</c:v>
                </c:pt>
                <c:pt idx="2824">
                  <c:v>2.3675000000000002</c:v>
                </c:pt>
                <c:pt idx="2825">
                  <c:v>2.3685</c:v>
                </c:pt>
                <c:pt idx="2826">
                  <c:v>2.3694999999999999</c:v>
                </c:pt>
                <c:pt idx="2827">
                  <c:v>2.37</c:v>
                </c:pt>
                <c:pt idx="2828">
                  <c:v>2.371</c:v>
                </c:pt>
                <c:pt idx="2829">
                  <c:v>2.3715000000000002</c:v>
                </c:pt>
                <c:pt idx="2830">
                  <c:v>2.3725000000000001</c:v>
                </c:pt>
                <c:pt idx="2831">
                  <c:v>2.3734999999999999</c:v>
                </c:pt>
                <c:pt idx="2832">
                  <c:v>2.3744999999999998</c:v>
                </c:pt>
                <c:pt idx="2833">
                  <c:v>2.375</c:v>
                </c:pt>
                <c:pt idx="2834">
                  <c:v>2.3759999999999999</c:v>
                </c:pt>
                <c:pt idx="2835">
                  <c:v>2.3765000000000001</c:v>
                </c:pt>
                <c:pt idx="2836">
                  <c:v>2.3780000000000001</c:v>
                </c:pt>
                <c:pt idx="2837">
                  <c:v>2.379</c:v>
                </c:pt>
                <c:pt idx="2838">
                  <c:v>2.3795000000000002</c:v>
                </c:pt>
                <c:pt idx="2839">
                  <c:v>2.3805000000000001</c:v>
                </c:pt>
                <c:pt idx="2840">
                  <c:v>2.3815</c:v>
                </c:pt>
                <c:pt idx="2841">
                  <c:v>2.3820000000000001</c:v>
                </c:pt>
                <c:pt idx="2842">
                  <c:v>2.383</c:v>
                </c:pt>
                <c:pt idx="2843">
                  <c:v>2.3839999999999999</c:v>
                </c:pt>
                <c:pt idx="2844">
                  <c:v>2.3849999999999998</c:v>
                </c:pt>
                <c:pt idx="2845">
                  <c:v>2.3855</c:v>
                </c:pt>
                <c:pt idx="2846">
                  <c:v>2.3864999999999998</c:v>
                </c:pt>
                <c:pt idx="2847">
                  <c:v>2.3875000000000002</c:v>
                </c:pt>
                <c:pt idx="2848">
                  <c:v>2.3885000000000001</c:v>
                </c:pt>
                <c:pt idx="2849">
                  <c:v>2.3895</c:v>
                </c:pt>
                <c:pt idx="2850">
                  <c:v>2.3904999999999998</c:v>
                </c:pt>
                <c:pt idx="2851">
                  <c:v>2.391</c:v>
                </c:pt>
                <c:pt idx="2852">
                  <c:v>2.3919999999999999</c:v>
                </c:pt>
                <c:pt idx="2853">
                  <c:v>2.3929999999999998</c:v>
                </c:pt>
                <c:pt idx="2854">
                  <c:v>2.3935</c:v>
                </c:pt>
                <c:pt idx="2855">
                  <c:v>2.3940000000000001</c:v>
                </c:pt>
                <c:pt idx="2856">
                  <c:v>2.395</c:v>
                </c:pt>
                <c:pt idx="2857">
                  <c:v>2.3959999999999999</c:v>
                </c:pt>
                <c:pt idx="2858">
                  <c:v>2.3969999999999998</c:v>
                </c:pt>
                <c:pt idx="2859">
                  <c:v>2.3980000000000001</c:v>
                </c:pt>
                <c:pt idx="2860">
                  <c:v>2.399</c:v>
                </c:pt>
                <c:pt idx="2861">
                  <c:v>2.4</c:v>
                </c:pt>
                <c:pt idx="2862">
                  <c:v>2.4005000000000001</c:v>
                </c:pt>
                <c:pt idx="2863">
                  <c:v>2.4009999999999998</c:v>
                </c:pt>
                <c:pt idx="2864">
                  <c:v>2.4020000000000001</c:v>
                </c:pt>
                <c:pt idx="2865">
                  <c:v>2.403</c:v>
                </c:pt>
                <c:pt idx="2866">
                  <c:v>2.4035000000000002</c:v>
                </c:pt>
                <c:pt idx="2867">
                  <c:v>2.4045000000000001</c:v>
                </c:pt>
                <c:pt idx="2868">
                  <c:v>2.4049999999999998</c:v>
                </c:pt>
                <c:pt idx="2869">
                  <c:v>2.4060000000000001</c:v>
                </c:pt>
                <c:pt idx="2870">
                  <c:v>2.407</c:v>
                </c:pt>
                <c:pt idx="2871">
                  <c:v>2.4079999999999999</c:v>
                </c:pt>
                <c:pt idx="2872">
                  <c:v>2.4089999999999998</c:v>
                </c:pt>
                <c:pt idx="2873">
                  <c:v>2.41</c:v>
                </c:pt>
                <c:pt idx="2874">
                  <c:v>2.411</c:v>
                </c:pt>
                <c:pt idx="2875">
                  <c:v>2.4119999999999999</c:v>
                </c:pt>
                <c:pt idx="2876">
                  <c:v>2.4125000000000001</c:v>
                </c:pt>
                <c:pt idx="2877">
                  <c:v>2.4129999999999998</c:v>
                </c:pt>
                <c:pt idx="2878">
                  <c:v>2.4140000000000001</c:v>
                </c:pt>
                <c:pt idx="2879">
                  <c:v>2.4144999999999999</c:v>
                </c:pt>
                <c:pt idx="2880">
                  <c:v>2.4155000000000002</c:v>
                </c:pt>
                <c:pt idx="2881">
                  <c:v>2.4165000000000001</c:v>
                </c:pt>
                <c:pt idx="2882">
                  <c:v>2.4175</c:v>
                </c:pt>
                <c:pt idx="2883">
                  <c:v>2.4180000000000001</c:v>
                </c:pt>
                <c:pt idx="2884">
                  <c:v>2.4195000000000002</c:v>
                </c:pt>
                <c:pt idx="2885">
                  <c:v>2.42</c:v>
                </c:pt>
                <c:pt idx="2886">
                  <c:v>2.4209999999999998</c:v>
                </c:pt>
                <c:pt idx="2887">
                  <c:v>2.4215</c:v>
                </c:pt>
                <c:pt idx="2888">
                  <c:v>2.4224999999999999</c:v>
                </c:pt>
                <c:pt idx="2889">
                  <c:v>2.423</c:v>
                </c:pt>
                <c:pt idx="2890">
                  <c:v>2.4235000000000002</c:v>
                </c:pt>
                <c:pt idx="2891">
                  <c:v>2.4245000000000001</c:v>
                </c:pt>
                <c:pt idx="2892">
                  <c:v>2.4249999999999998</c:v>
                </c:pt>
                <c:pt idx="2893">
                  <c:v>2.4260000000000002</c:v>
                </c:pt>
                <c:pt idx="2894">
                  <c:v>2.427</c:v>
                </c:pt>
                <c:pt idx="2895">
                  <c:v>2.4275000000000002</c:v>
                </c:pt>
                <c:pt idx="2896">
                  <c:v>2.4285000000000001</c:v>
                </c:pt>
                <c:pt idx="2897">
                  <c:v>2.4295</c:v>
                </c:pt>
                <c:pt idx="2898">
                  <c:v>2.4304999999999999</c:v>
                </c:pt>
                <c:pt idx="2899">
                  <c:v>2.4315000000000002</c:v>
                </c:pt>
                <c:pt idx="2900">
                  <c:v>2.4325000000000001</c:v>
                </c:pt>
                <c:pt idx="2901">
                  <c:v>2.4329999999999998</c:v>
                </c:pt>
                <c:pt idx="2902">
                  <c:v>2.4335</c:v>
                </c:pt>
                <c:pt idx="2903">
                  <c:v>2.4344999999999999</c:v>
                </c:pt>
                <c:pt idx="2904">
                  <c:v>2.4355000000000002</c:v>
                </c:pt>
                <c:pt idx="2905">
                  <c:v>2.4359999999999999</c:v>
                </c:pt>
                <c:pt idx="2906">
                  <c:v>2.4369999999999998</c:v>
                </c:pt>
                <c:pt idx="2907">
                  <c:v>2.4380000000000002</c:v>
                </c:pt>
                <c:pt idx="2908">
                  <c:v>2.4390000000000001</c:v>
                </c:pt>
                <c:pt idx="2909">
                  <c:v>2.4394999999999998</c:v>
                </c:pt>
                <c:pt idx="2910">
                  <c:v>2.4405000000000001</c:v>
                </c:pt>
                <c:pt idx="2911">
                  <c:v>2.4415</c:v>
                </c:pt>
                <c:pt idx="2912">
                  <c:v>2.4420000000000002</c:v>
                </c:pt>
                <c:pt idx="2913">
                  <c:v>2.4430000000000001</c:v>
                </c:pt>
                <c:pt idx="2914">
                  <c:v>2.4434999999999998</c:v>
                </c:pt>
                <c:pt idx="2915">
                  <c:v>2.444</c:v>
                </c:pt>
                <c:pt idx="2916">
                  <c:v>2.4449999999999998</c:v>
                </c:pt>
                <c:pt idx="2917">
                  <c:v>2.4460000000000002</c:v>
                </c:pt>
                <c:pt idx="2918">
                  <c:v>2.4470000000000001</c:v>
                </c:pt>
                <c:pt idx="2919">
                  <c:v>2.448</c:v>
                </c:pt>
                <c:pt idx="2920">
                  <c:v>2.4489999999999998</c:v>
                </c:pt>
                <c:pt idx="2921">
                  <c:v>2.4495</c:v>
                </c:pt>
                <c:pt idx="2922">
                  <c:v>2.4504999999999999</c:v>
                </c:pt>
                <c:pt idx="2923">
                  <c:v>2.4514999999999998</c:v>
                </c:pt>
                <c:pt idx="2924">
                  <c:v>2.452</c:v>
                </c:pt>
                <c:pt idx="2925">
                  <c:v>2.4529999999999998</c:v>
                </c:pt>
                <c:pt idx="2926">
                  <c:v>2.4535</c:v>
                </c:pt>
                <c:pt idx="2927">
                  <c:v>2.4540000000000002</c:v>
                </c:pt>
                <c:pt idx="2928">
                  <c:v>2.4550000000000001</c:v>
                </c:pt>
                <c:pt idx="2929">
                  <c:v>2.456</c:v>
                </c:pt>
                <c:pt idx="2930">
                  <c:v>2.4569999999999999</c:v>
                </c:pt>
                <c:pt idx="2931">
                  <c:v>2.4580000000000002</c:v>
                </c:pt>
                <c:pt idx="2932">
                  <c:v>2.4590000000000001</c:v>
                </c:pt>
                <c:pt idx="2933">
                  <c:v>2.46</c:v>
                </c:pt>
                <c:pt idx="2934">
                  <c:v>2.4609999999999999</c:v>
                </c:pt>
                <c:pt idx="2935">
                  <c:v>2.4620000000000002</c:v>
                </c:pt>
                <c:pt idx="2936">
                  <c:v>2.4630000000000001</c:v>
                </c:pt>
                <c:pt idx="2937">
                  <c:v>2.4634999999999998</c:v>
                </c:pt>
                <c:pt idx="2938">
                  <c:v>2.4645000000000001</c:v>
                </c:pt>
                <c:pt idx="2939">
                  <c:v>2.4655</c:v>
                </c:pt>
                <c:pt idx="2940">
                  <c:v>2.4664999999999999</c:v>
                </c:pt>
                <c:pt idx="2941">
                  <c:v>2.4674999999999998</c:v>
                </c:pt>
                <c:pt idx="2942">
                  <c:v>2.4685000000000001</c:v>
                </c:pt>
                <c:pt idx="2943">
                  <c:v>2.4695</c:v>
                </c:pt>
                <c:pt idx="2944">
                  <c:v>2.4700000000000002</c:v>
                </c:pt>
                <c:pt idx="2945">
                  <c:v>2.4710000000000001</c:v>
                </c:pt>
                <c:pt idx="2946">
                  <c:v>2.472</c:v>
                </c:pt>
                <c:pt idx="2947">
                  <c:v>2.4729999999999999</c:v>
                </c:pt>
                <c:pt idx="2948">
                  <c:v>2.4735</c:v>
                </c:pt>
                <c:pt idx="2949">
                  <c:v>2.4740000000000002</c:v>
                </c:pt>
                <c:pt idx="2950">
                  <c:v>2.4750000000000001</c:v>
                </c:pt>
                <c:pt idx="2951">
                  <c:v>2.4754999999999998</c:v>
                </c:pt>
                <c:pt idx="2952">
                  <c:v>2.4765000000000001</c:v>
                </c:pt>
                <c:pt idx="2953">
                  <c:v>2.4775</c:v>
                </c:pt>
                <c:pt idx="2954">
                  <c:v>2.4784999999999999</c:v>
                </c:pt>
                <c:pt idx="2955">
                  <c:v>2.4794999999999998</c:v>
                </c:pt>
                <c:pt idx="2956">
                  <c:v>2.48</c:v>
                </c:pt>
                <c:pt idx="2957">
                  <c:v>2.4809999999999999</c:v>
                </c:pt>
                <c:pt idx="2958">
                  <c:v>2.4820000000000002</c:v>
                </c:pt>
                <c:pt idx="2959">
                  <c:v>2.4824999999999999</c:v>
                </c:pt>
                <c:pt idx="2960">
                  <c:v>2.4830000000000001</c:v>
                </c:pt>
                <c:pt idx="2961">
                  <c:v>2.4834999999999998</c:v>
                </c:pt>
                <c:pt idx="2962">
                  <c:v>2.4845000000000002</c:v>
                </c:pt>
                <c:pt idx="2963">
                  <c:v>2.4855</c:v>
                </c:pt>
                <c:pt idx="2964">
                  <c:v>2.4864999999999999</c:v>
                </c:pt>
                <c:pt idx="2965">
                  <c:v>2.4870000000000001</c:v>
                </c:pt>
                <c:pt idx="2966">
                  <c:v>2.488</c:v>
                </c:pt>
                <c:pt idx="2967">
                  <c:v>2.4889999999999999</c:v>
                </c:pt>
                <c:pt idx="2968">
                  <c:v>2.4900000000000002</c:v>
                </c:pt>
                <c:pt idx="2969">
                  <c:v>2.4910000000000001</c:v>
                </c:pt>
                <c:pt idx="2970">
                  <c:v>2.492</c:v>
                </c:pt>
                <c:pt idx="2971">
                  <c:v>2.4925000000000002</c:v>
                </c:pt>
                <c:pt idx="2972">
                  <c:v>2.4935</c:v>
                </c:pt>
                <c:pt idx="2973">
                  <c:v>2.4944999999999999</c:v>
                </c:pt>
                <c:pt idx="2974">
                  <c:v>2.4954999999999998</c:v>
                </c:pt>
                <c:pt idx="2975">
                  <c:v>2.496</c:v>
                </c:pt>
                <c:pt idx="2976">
                  <c:v>2.4965000000000002</c:v>
                </c:pt>
                <c:pt idx="2977">
                  <c:v>2.4980000000000002</c:v>
                </c:pt>
                <c:pt idx="2978">
                  <c:v>2.4990000000000001</c:v>
                </c:pt>
                <c:pt idx="2979">
                  <c:v>2.5</c:v>
                </c:pt>
                <c:pt idx="2980">
                  <c:v>2.5009999999999999</c:v>
                </c:pt>
                <c:pt idx="2981">
                  <c:v>2.5019999999999998</c:v>
                </c:pt>
                <c:pt idx="2982">
                  <c:v>2.5024999999999999</c:v>
                </c:pt>
                <c:pt idx="2983">
                  <c:v>2.5034999999999998</c:v>
                </c:pt>
                <c:pt idx="2984">
                  <c:v>2.5045000000000002</c:v>
                </c:pt>
                <c:pt idx="2985">
                  <c:v>2.5055000000000001</c:v>
                </c:pt>
                <c:pt idx="2986">
                  <c:v>2.5065</c:v>
                </c:pt>
                <c:pt idx="2987">
                  <c:v>2.5074999999999998</c:v>
                </c:pt>
                <c:pt idx="2988">
                  <c:v>2.5085000000000002</c:v>
                </c:pt>
                <c:pt idx="2989">
                  <c:v>2.5099999999999998</c:v>
                </c:pt>
                <c:pt idx="2990">
                  <c:v>2.5110000000000001</c:v>
                </c:pt>
                <c:pt idx="2991">
                  <c:v>2.5114999999999998</c:v>
                </c:pt>
                <c:pt idx="2992">
                  <c:v>2.512</c:v>
                </c:pt>
                <c:pt idx="2993">
                  <c:v>2.5129999999999999</c:v>
                </c:pt>
                <c:pt idx="2994">
                  <c:v>2.5139999999999998</c:v>
                </c:pt>
                <c:pt idx="2995">
                  <c:v>2.5145</c:v>
                </c:pt>
                <c:pt idx="2996">
                  <c:v>2.5154999999999998</c:v>
                </c:pt>
                <c:pt idx="2997">
                  <c:v>2.5165000000000002</c:v>
                </c:pt>
                <c:pt idx="2998">
                  <c:v>2.5175000000000001</c:v>
                </c:pt>
                <c:pt idx="2999">
                  <c:v>2.5185</c:v>
                </c:pt>
                <c:pt idx="3000">
                  <c:v>2.5190000000000001</c:v>
                </c:pt>
                <c:pt idx="3001">
                  <c:v>2.52</c:v>
                </c:pt>
                <c:pt idx="3002">
                  <c:v>2.5209999999999999</c:v>
                </c:pt>
                <c:pt idx="3003">
                  <c:v>2.5219999999999998</c:v>
                </c:pt>
                <c:pt idx="3004">
                  <c:v>2.5225</c:v>
                </c:pt>
                <c:pt idx="3005">
                  <c:v>2.5230000000000001</c:v>
                </c:pt>
                <c:pt idx="3006">
                  <c:v>2.5234999999999999</c:v>
                </c:pt>
                <c:pt idx="3007">
                  <c:v>2.5245000000000002</c:v>
                </c:pt>
                <c:pt idx="3008">
                  <c:v>2.5255000000000001</c:v>
                </c:pt>
                <c:pt idx="3009">
                  <c:v>2.5265</c:v>
                </c:pt>
                <c:pt idx="3010">
                  <c:v>2.5270000000000001</c:v>
                </c:pt>
                <c:pt idx="3011">
                  <c:v>2.5274999999999999</c:v>
                </c:pt>
                <c:pt idx="3012">
                  <c:v>2.5285000000000002</c:v>
                </c:pt>
                <c:pt idx="3013">
                  <c:v>2.5299999999999998</c:v>
                </c:pt>
                <c:pt idx="3014">
                  <c:v>2.5310000000000001</c:v>
                </c:pt>
                <c:pt idx="3015">
                  <c:v>2.532</c:v>
                </c:pt>
                <c:pt idx="3016">
                  <c:v>2.5325000000000002</c:v>
                </c:pt>
                <c:pt idx="3017">
                  <c:v>2.5329999999999999</c:v>
                </c:pt>
                <c:pt idx="3018">
                  <c:v>2.5339999999999998</c:v>
                </c:pt>
                <c:pt idx="3019">
                  <c:v>2.5345</c:v>
                </c:pt>
                <c:pt idx="3020">
                  <c:v>2.5354999999999999</c:v>
                </c:pt>
                <c:pt idx="3021">
                  <c:v>2.5365000000000002</c:v>
                </c:pt>
                <c:pt idx="3022">
                  <c:v>2.5369999999999999</c:v>
                </c:pt>
                <c:pt idx="3023">
                  <c:v>2.5385</c:v>
                </c:pt>
                <c:pt idx="3024">
                  <c:v>2.5390000000000001</c:v>
                </c:pt>
                <c:pt idx="3025">
                  <c:v>2.54</c:v>
                </c:pt>
                <c:pt idx="3026">
                  <c:v>2.5409999999999999</c:v>
                </c:pt>
                <c:pt idx="3027">
                  <c:v>2.5415000000000001</c:v>
                </c:pt>
                <c:pt idx="3028">
                  <c:v>2.5425</c:v>
                </c:pt>
                <c:pt idx="3029">
                  <c:v>2.5430000000000001</c:v>
                </c:pt>
                <c:pt idx="3030">
                  <c:v>2.5434999999999999</c:v>
                </c:pt>
                <c:pt idx="3031">
                  <c:v>2.5445000000000002</c:v>
                </c:pt>
                <c:pt idx="3032">
                  <c:v>2.5455000000000001</c:v>
                </c:pt>
                <c:pt idx="3033">
                  <c:v>2.5459999999999998</c:v>
                </c:pt>
                <c:pt idx="3034">
                  <c:v>2.5465</c:v>
                </c:pt>
                <c:pt idx="3035">
                  <c:v>2.5474999999999999</c:v>
                </c:pt>
                <c:pt idx="3036">
                  <c:v>2.5485000000000002</c:v>
                </c:pt>
                <c:pt idx="3037">
                  <c:v>2.5495000000000001</c:v>
                </c:pt>
                <c:pt idx="3038">
                  <c:v>2.5505</c:v>
                </c:pt>
                <c:pt idx="3039">
                  <c:v>2.5510000000000002</c:v>
                </c:pt>
                <c:pt idx="3040">
                  <c:v>2.552</c:v>
                </c:pt>
                <c:pt idx="3041">
                  <c:v>2.5529999999999999</c:v>
                </c:pt>
                <c:pt idx="3042">
                  <c:v>2.5535000000000001</c:v>
                </c:pt>
                <c:pt idx="3043">
                  <c:v>2.5545</c:v>
                </c:pt>
                <c:pt idx="3044">
                  <c:v>2.5550000000000002</c:v>
                </c:pt>
                <c:pt idx="3045">
                  <c:v>2.556</c:v>
                </c:pt>
                <c:pt idx="3046">
                  <c:v>2.5565000000000002</c:v>
                </c:pt>
                <c:pt idx="3047">
                  <c:v>2.5575000000000001</c:v>
                </c:pt>
                <c:pt idx="3048">
                  <c:v>2.5590000000000002</c:v>
                </c:pt>
                <c:pt idx="3049">
                  <c:v>2.56</c:v>
                </c:pt>
                <c:pt idx="3050">
                  <c:v>2.5609999999999999</c:v>
                </c:pt>
                <c:pt idx="3051">
                  <c:v>2.5615000000000001</c:v>
                </c:pt>
                <c:pt idx="3052">
                  <c:v>2.5619999999999998</c:v>
                </c:pt>
                <c:pt idx="3053">
                  <c:v>2.5630000000000002</c:v>
                </c:pt>
                <c:pt idx="3054">
                  <c:v>2.5634999999999999</c:v>
                </c:pt>
                <c:pt idx="3055">
                  <c:v>2.5644999999999998</c:v>
                </c:pt>
                <c:pt idx="3056">
                  <c:v>2.5655000000000001</c:v>
                </c:pt>
                <c:pt idx="3057">
                  <c:v>2.5665</c:v>
                </c:pt>
                <c:pt idx="3058">
                  <c:v>2.5680000000000001</c:v>
                </c:pt>
                <c:pt idx="3059">
                  <c:v>2.569</c:v>
                </c:pt>
                <c:pt idx="3060">
                  <c:v>2.57</c:v>
                </c:pt>
                <c:pt idx="3061">
                  <c:v>2.5710000000000002</c:v>
                </c:pt>
                <c:pt idx="3062">
                  <c:v>2.5720000000000001</c:v>
                </c:pt>
                <c:pt idx="3063">
                  <c:v>2.5724999999999998</c:v>
                </c:pt>
                <c:pt idx="3064">
                  <c:v>2.573</c:v>
                </c:pt>
                <c:pt idx="3065">
                  <c:v>2.5739999999999998</c:v>
                </c:pt>
                <c:pt idx="3066">
                  <c:v>2.5750000000000002</c:v>
                </c:pt>
                <c:pt idx="3067">
                  <c:v>2.5760000000000001</c:v>
                </c:pt>
                <c:pt idx="3068">
                  <c:v>2.5764999999999998</c:v>
                </c:pt>
                <c:pt idx="3069">
                  <c:v>2.5779999999999998</c:v>
                </c:pt>
                <c:pt idx="3070">
                  <c:v>2.5790000000000002</c:v>
                </c:pt>
                <c:pt idx="3071">
                  <c:v>2.58</c:v>
                </c:pt>
                <c:pt idx="3072">
                  <c:v>2.581</c:v>
                </c:pt>
                <c:pt idx="3073">
                  <c:v>2.5815000000000001</c:v>
                </c:pt>
                <c:pt idx="3074">
                  <c:v>2.5819999999999999</c:v>
                </c:pt>
                <c:pt idx="3075">
                  <c:v>2.5830000000000002</c:v>
                </c:pt>
                <c:pt idx="3076">
                  <c:v>2.5840000000000001</c:v>
                </c:pt>
                <c:pt idx="3077">
                  <c:v>2.5844999999999998</c:v>
                </c:pt>
                <c:pt idx="3078">
                  <c:v>2.5855000000000001</c:v>
                </c:pt>
                <c:pt idx="3079">
                  <c:v>2.5865</c:v>
                </c:pt>
                <c:pt idx="3080">
                  <c:v>2.5870000000000002</c:v>
                </c:pt>
                <c:pt idx="3081">
                  <c:v>2.5880000000000001</c:v>
                </c:pt>
                <c:pt idx="3082">
                  <c:v>2.589</c:v>
                </c:pt>
                <c:pt idx="3083">
                  <c:v>2.59</c:v>
                </c:pt>
                <c:pt idx="3084">
                  <c:v>2.5910000000000002</c:v>
                </c:pt>
                <c:pt idx="3085">
                  <c:v>2.5914999999999999</c:v>
                </c:pt>
                <c:pt idx="3086">
                  <c:v>2.5924999999999998</c:v>
                </c:pt>
                <c:pt idx="3087">
                  <c:v>2.593</c:v>
                </c:pt>
                <c:pt idx="3088">
                  <c:v>2.5939999999999999</c:v>
                </c:pt>
                <c:pt idx="3089">
                  <c:v>2.5950000000000002</c:v>
                </c:pt>
                <c:pt idx="3090">
                  <c:v>2.5960000000000001</c:v>
                </c:pt>
                <c:pt idx="3091">
                  <c:v>2.5975000000000001</c:v>
                </c:pt>
                <c:pt idx="3092">
                  <c:v>2.5985</c:v>
                </c:pt>
                <c:pt idx="3093">
                  <c:v>2.5994999999999999</c:v>
                </c:pt>
                <c:pt idx="3094">
                  <c:v>2.6004999999999998</c:v>
                </c:pt>
                <c:pt idx="3095">
                  <c:v>2.601</c:v>
                </c:pt>
                <c:pt idx="3096">
                  <c:v>2.6019999999999999</c:v>
                </c:pt>
                <c:pt idx="3097">
                  <c:v>2.6030000000000002</c:v>
                </c:pt>
                <c:pt idx="3098">
                  <c:v>2.6040000000000001</c:v>
                </c:pt>
                <c:pt idx="3099">
                  <c:v>2.605</c:v>
                </c:pt>
                <c:pt idx="3100">
                  <c:v>2.6055000000000001</c:v>
                </c:pt>
                <c:pt idx="3101">
                  <c:v>2.6065</c:v>
                </c:pt>
                <c:pt idx="3102">
                  <c:v>2.6070000000000002</c:v>
                </c:pt>
                <c:pt idx="3103">
                  <c:v>2.6080000000000001</c:v>
                </c:pt>
                <c:pt idx="3104">
                  <c:v>2.609</c:v>
                </c:pt>
                <c:pt idx="3105">
                  <c:v>2.6105</c:v>
                </c:pt>
                <c:pt idx="3106">
                  <c:v>2.6110000000000002</c:v>
                </c:pt>
                <c:pt idx="3107">
                  <c:v>2.6114999999999999</c:v>
                </c:pt>
                <c:pt idx="3108">
                  <c:v>2.6124999999999998</c:v>
                </c:pt>
                <c:pt idx="3109">
                  <c:v>2.6135000000000002</c:v>
                </c:pt>
                <c:pt idx="3110">
                  <c:v>2.6139999999999999</c:v>
                </c:pt>
                <c:pt idx="3111">
                  <c:v>2.6150000000000002</c:v>
                </c:pt>
                <c:pt idx="3112">
                  <c:v>2.6160000000000001</c:v>
                </c:pt>
                <c:pt idx="3113">
                  <c:v>2.617</c:v>
                </c:pt>
                <c:pt idx="3114">
                  <c:v>2.6179999999999999</c:v>
                </c:pt>
                <c:pt idx="3115">
                  <c:v>2.6190000000000002</c:v>
                </c:pt>
                <c:pt idx="3116">
                  <c:v>2.62</c:v>
                </c:pt>
                <c:pt idx="3117">
                  <c:v>2.621</c:v>
                </c:pt>
                <c:pt idx="3118">
                  <c:v>2.6219999999999999</c:v>
                </c:pt>
                <c:pt idx="3119">
                  <c:v>2.6225000000000001</c:v>
                </c:pt>
                <c:pt idx="3120">
                  <c:v>2.6234999999999999</c:v>
                </c:pt>
                <c:pt idx="3121">
                  <c:v>2.6240000000000001</c:v>
                </c:pt>
                <c:pt idx="3122">
                  <c:v>2.625</c:v>
                </c:pt>
                <c:pt idx="3123">
                  <c:v>2.6259999999999999</c:v>
                </c:pt>
                <c:pt idx="3124">
                  <c:v>2.6269999999999998</c:v>
                </c:pt>
                <c:pt idx="3125">
                  <c:v>2.6284999999999998</c:v>
                </c:pt>
                <c:pt idx="3126">
                  <c:v>2.63</c:v>
                </c:pt>
                <c:pt idx="3127">
                  <c:v>2.6309999999999998</c:v>
                </c:pt>
                <c:pt idx="3128">
                  <c:v>2.6320000000000001</c:v>
                </c:pt>
                <c:pt idx="3129">
                  <c:v>2.6324999999999998</c:v>
                </c:pt>
                <c:pt idx="3130">
                  <c:v>2.6335000000000002</c:v>
                </c:pt>
                <c:pt idx="3131">
                  <c:v>2.6345000000000001</c:v>
                </c:pt>
                <c:pt idx="3132">
                  <c:v>2.6355</c:v>
                </c:pt>
                <c:pt idx="3133">
                  <c:v>2.6364999999999998</c:v>
                </c:pt>
                <c:pt idx="3134">
                  <c:v>2.6375000000000002</c:v>
                </c:pt>
                <c:pt idx="3135">
                  <c:v>2.6385000000000001</c:v>
                </c:pt>
                <c:pt idx="3136">
                  <c:v>2.6395</c:v>
                </c:pt>
                <c:pt idx="3137">
                  <c:v>2.6404999999999998</c:v>
                </c:pt>
                <c:pt idx="3138">
                  <c:v>2.641</c:v>
                </c:pt>
                <c:pt idx="3139">
                  <c:v>2.6419999999999999</c:v>
                </c:pt>
                <c:pt idx="3140">
                  <c:v>2.6425000000000001</c:v>
                </c:pt>
                <c:pt idx="3141">
                  <c:v>2.6435</c:v>
                </c:pt>
                <c:pt idx="3142">
                  <c:v>2.6444999999999999</c:v>
                </c:pt>
                <c:pt idx="3143">
                  <c:v>2.645</c:v>
                </c:pt>
                <c:pt idx="3144">
                  <c:v>2.6455000000000002</c:v>
                </c:pt>
                <c:pt idx="3145">
                  <c:v>2.6465000000000001</c:v>
                </c:pt>
                <c:pt idx="3146">
                  <c:v>2.6480000000000001</c:v>
                </c:pt>
                <c:pt idx="3147">
                  <c:v>2.649</c:v>
                </c:pt>
                <c:pt idx="3148">
                  <c:v>2.65</c:v>
                </c:pt>
                <c:pt idx="3149">
                  <c:v>2.6509999999999998</c:v>
                </c:pt>
                <c:pt idx="3150">
                  <c:v>2.6520000000000001</c:v>
                </c:pt>
                <c:pt idx="3151">
                  <c:v>2.6524999999999999</c:v>
                </c:pt>
                <c:pt idx="3152">
                  <c:v>2.6535000000000002</c:v>
                </c:pt>
                <c:pt idx="3153">
                  <c:v>2.6539999999999999</c:v>
                </c:pt>
                <c:pt idx="3154">
                  <c:v>2.6549999999999998</c:v>
                </c:pt>
                <c:pt idx="3155">
                  <c:v>2.6560000000000001</c:v>
                </c:pt>
                <c:pt idx="3156">
                  <c:v>2.657</c:v>
                </c:pt>
                <c:pt idx="3157">
                  <c:v>2.6579999999999999</c:v>
                </c:pt>
                <c:pt idx="3158">
                  <c:v>2.6589999999999998</c:v>
                </c:pt>
                <c:pt idx="3159">
                  <c:v>2.66</c:v>
                </c:pt>
                <c:pt idx="3160">
                  <c:v>2.661</c:v>
                </c:pt>
                <c:pt idx="3161">
                  <c:v>2.6619999999999999</c:v>
                </c:pt>
                <c:pt idx="3162">
                  <c:v>2.6625000000000001</c:v>
                </c:pt>
                <c:pt idx="3163">
                  <c:v>2.6635</c:v>
                </c:pt>
                <c:pt idx="3164">
                  <c:v>2.6640000000000001</c:v>
                </c:pt>
                <c:pt idx="3165">
                  <c:v>2.6644999999999999</c:v>
                </c:pt>
                <c:pt idx="3166">
                  <c:v>2.6655000000000002</c:v>
                </c:pt>
                <c:pt idx="3167">
                  <c:v>2.6665000000000001</c:v>
                </c:pt>
                <c:pt idx="3168">
                  <c:v>2.6675</c:v>
                </c:pt>
                <c:pt idx="3169">
                  <c:v>2.669</c:v>
                </c:pt>
                <c:pt idx="3170">
                  <c:v>2.67</c:v>
                </c:pt>
                <c:pt idx="3171">
                  <c:v>2.6705000000000001</c:v>
                </c:pt>
                <c:pt idx="3172">
                  <c:v>2.6709999999999998</c:v>
                </c:pt>
                <c:pt idx="3173">
                  <c:v>2.6720000000000002</c:v>
                </c:pt>
                <c:pt idx="3174">
                  <c:v>2.673</c:v>
                </c:pt>
                <c:pt idx="3175">
                  <c:v>2.6739999999999999</c:v>
                </c:pt>
                <c:pt idx="3176">
                  <c:v>2.6749999999999998</c:v>
                </c:pt>
                <c:pt idx="3177">
                  <c:v>2.6755</c:v>
                </c:pt>
                <c:pt idx="3178">
                  <c:v>2.6764999999999999</c:v>
                </c:pt>
                <c:pt idx="3179">
                  <c:v>2.6779999999999999</c:v>
                </c:pt>
                <c:pt idx="3180">
                  <c:v>2.6789999999999998</c:v>
                </c:pt>
                <c:pt idx="3181">
                  <c:v>2.68</c:v>
                </c:pt>
                <c:pt idx="3182">
                  <c:v>2.681</c:v>
                </c:pt>
                <c:pt idx="3183">
                  <c:v>2.6819999999999999</c:v>
                </c:pt>
                <c:pt idx="3184">
                  <c:v>2.6829999999999998</c:v>
                </c:pt>
                <c:pt idx="3185">
                  <c:v>2.6835</c:v>
                </c:pt>
                <c:pt idx="3186">
                  <c:v>2.6844999999999999</c:v>
                </c:pt>
                <c:pt idx="3187">
                  <c:v>2.6855000000000002</c:v>
                </c:pt>
                <c:pt idx="3188">
                  <c:v>2.6859999999999999</c:v>
                </c:pt>
                <c:pt idx="3189">
                  <c:v>2.6869999999999998</c:v>
                </c:pt>
                <c:pt idx="3190">
                  <c:v>2.6880000000000002</c:v>
                </c:pt>
                <c:pt idx="3191">
                  <c:v>2.6890000000000001</c:v>
                </c:pt>
                <c:pt idx="3192">
                  <c:v>2.69</c:v>
                </c:pt>
                <c:pt idx="3193">
                  <c:v>2.6909999999999998</c:v>
                </c:pt>
                <c:pt idx="3194">
                  <c:v>2.6920000000000002</c:v>
                </c:pt>
                <c:pt idx="3195">
                  <c:v>2.6924999999999999</c:v>
                </c:pt>
                <c:pt idx="3196">
                  <c:v>2.6930000000000001</c:v>
                </c:pt>
                <c:pt idx="3197">
                  <c:v>2.694</c:v>
                </c:pt>
                <c:pt idx="3198">
                  <c:v>2.6949999999999998</c:v>
                </c:pt>
                <c:pt idx="3199">
                  <c:v>2.6960000000000002</c:v>
                </c:pt>
                <c:pt idx="3200">
                  <c:v>2.6970000000000001</c:v>
                </c:pt>
                <c:pt idx="3201">
                  <c:v>2.698</c:v>
                </c:pt>
                <c:pt idx="3202">
                  <c:v>2.6989999999999998</c:v>
                </c:pt>
                <c:pt idx="3203">
                  <c:v>2.7</c:v>
                </c:pt>
                <c:pt idx="3204">
                  <c:v>2.7010000000000001</c:v>
                </c:pt>
                <c:pt idx="3205">
                  <c:v>2.702</c:v>
                </c:pt>
                <c:pt idx="3206">
                  <c:v>2.7025000000000001</c:v>
                </c:pt>
                <c:pt idx="3207">
                  <c:v>2.7035</c:v>
                </c:pt>
                <c:pt idx="3208">
                  <c:v>2.7040000000000002</c:v>
                </c:pt>
                <c:pt idx="3209">
                  <c:v>2.7050000000000001</c:v>
                </c:pt>
                <c:pt idx="3210">
                  <c:v>2.706</c:v>
                </c:pt>
                <c:pt idx="3211">
                  <c:v>2.7069999999999999</c:v>
                </c:pt>
                <c:pt idx="3212">
                  <c:v>2.7084999999999999</c:v>
                </c:pt>
                <c:pt idx="3213">
                  <c:v>2.7094999999999998</c:v>
                </c:pt>
                <c:pt idx="3214">
                  <c:v>2.7105000000000001</c:v>
                </c:pt>
                <c:pt idx="3215">
                  <c:v>2.7115</c:v>
                </c:pt>
                <c:pt idx="3216">
                  <c:v>2.7120000000000002</c:v>
                </c:pt>
                <c:pt idx="3217">
                  <c:v>2.7130000000000001</c:v>
                </c:pt>
                <c:pt idx="3218">
                  <c:v>2.7134999999999998</c:v>
                </c:pt>
                <c:pt idx="3219">
                  <c:v>2.7145000000000001</c:v>
                </c:pt>
                <c:pt idx="3220">
                  <c:v>2.7155</c:v>
                </c:pt>
                <c:pt idx="3221">
                  <c:v>2.7164999999999999</c:v>
                </c:pt>
                <c:pt idx="3222">
                  <c:v>2.7174999999999998</c:v>
                </c:pt>
                <c:pt idx="3223">
                  <c:v>2.7185000000000001</c:v>
                </c:pt>
                <c:pt idx="3224">
                  <c:v>2.7195</c:v>
                </c:pt>
                <c:pt idx="3225">
                  <c:v>2.7204999999999999</c:v>
                </c:pt>
                <c:pt idx="3226">
                  <c:v>2.7210000000000001</c:v>
                </c:pt>
                <c:pt idx="3227">
                  <c:v>2.722</c:v>
                </c:pt>
                <c:pt idx="3228">
                  <c:v>2.7229999999999999</c:v>
                </c:pt>
                <c:pt idx="3229">
                  <c:v>2.7240000000000002</c:v>
                </c:pt>
                <c:pt idx="3230">
                  <c:v>2.7250000000000001</c:v>
                </c:pt>
                <c:pt idx="3231">
                  <c:v>2.726</c:v>
                </c:pt>
                <c:pt idx="3232">
                  <c:v>2.7275</c:v>
                </c:pt>
                <c:pt idx="3233">
                  <c:v>2.7284999999999999</c:v>
                </c:pt>
                <c:pt idx="3234">
                  <c:v>2.7294999999999998</c:v>
                </c:pt>
                <c:pt idx="3235">
                  <c:v>2.7305000000000001</c:v>
                </c:pt>
                <c:pt idx="3236">
                  <c:v>2.7315</c:v>
                </c:pt>
                <c:pt idx="3237">
                  <c:v>2.7324999999999999</c:v>
                </c:pt>
                <c:pt idx="3238">
                  <c:v>2.734</c:v>
                </c:pt>
                <c:pt idx="3239">
                  <c:v>2.7355</c:v>
                </c:pt>
                <c:pt idx="3240">
                  <c:v>2.7364999999999999</c:v>
                </c:pt>
                <c:pt idx="3241">
                  <c:v>2.7374999999999998</c:v>
                </c:pt>
                <c:pt idx="3242">
                  <c:v>2.7385000000000002</c:v>
                </c:pt>
                <c:pt idx="3243">
                  <c:v>2.7395</c:v>
                </c:pt>
                <c:pt idx="3244">
                  <c:v>2.7404999999999999</c:v>
                </c:pt>
                <c:pt idx="3245">
                  <c:v>2.7414999999999998</c:v>
                </c:pt>
                <c:pt idx="3246">
                  <c:v>2.7425000000000002</c:v>
                </c:pt>
                <c:pt idx="3247">
                  <c:v>2.7435</c:v>
                </c:pt>
                <c:pt idx="3248">
                  <c:v>2.7444999999999999</c:v>
                </c:pt>
                <c:pt idx="3249">
                  <c:v>2.7454999999999998</c:v>
                </c:pt>
                <c:pt idx="3250">
                  <c:v>2.7465000000000002</c:v>
                </c:pt>
                <c:pt idx="3251">
                  <c:v>2.7475000000000001</c:v>
                </c:pt>
                <c:pt idx="3252">
                  <c:v>2.7480000000000002</c:v>
                </c:pt>
                <c:pt idx="3253">
                  <c:v>2.7490000000000001</c:v>
                </c:pt>
                <c:pt idx="3254">
                  <c:v>2.75</c:v>
                </c:pt>
                <c:pt idx="3255">
                  <c:v>2.7509999999999999</c:v>
                </c:pt>
                <c:pt idx="3256">
                  <c:v>2.7515000000000001</c:v>
                </c:pt>
                <c:pt idx="3257">
                  <c:v>2.7519999999999998</c:v>
                </c:pt>
                <c:pt idx="3258">
                  <c:v>2.7530000000000001</c:v>
                </c:pt>
                <c:pt idx="3259">
                  <c:v>2.7534999999999998</c:v>
                </c:pt>
                <c:pt idx="3260">
                  <c:v>2.7545000000000002</c:v>
                </c:pt>
                <c:pt idx="3261">
                  <c:v>2.7555000000000001</c:v>
                </c:pt>
                <c:pt idx="3262">
                  <c:v>2.7565</c:v>
                </c:pt>
                <c:pt idx="3263">
                  <c:v>2.7574999999999998</c:v>
                </c:pt>
                <c:pt idx="3264">
                  <c:v>2.7589999999999999</c:v>
                </c:pt>
                <c:pt idx="3265">
                  <c:v>2.7595000000000001</c:v>
                </c:pt>
                <c:pt idx="3266">
                  <c:v>2.7605</c:v>
                </c:pt>
                <c:pt idx="3267">
                  <c:v>2.7610000000000001</c:v>
                </c:pt>
                <c:pt idx="3268">
                  <c:v>2.7614999999999998</c:v>
                </c:pt>
                <c:pt idx="3269">
                  <c:v>2.7625000000000002</c:v>
                </c:pt>
                <c:pt idx="3270">
                  <c:v>2.7635000000000001</c:v>
                </c:pt>
                <c:pt idx="3271">
                  <c:v>2.7639999999999998</c:v>
                </c:pt>
                <c:pt idx="3272">
                  <c:v>2.7645</c:v>
                </c:pt>
                <c:pt idx="3273">
                  <c:v>2.7654999999999998</c:v>
                </c:pt>
                <c:pt idx="3274">
                  <c:v>2.7665000000000002</c:v>
                </c:pt>
                <c:pt idx="3275">
                  <c:v>2.7675000000000001</c:v>
                </c:pt>
                <c:pt idx="3276">
                  <c:v>2.7685</c:v>
                </c:pt>
                <c:pt idx="3277">
                  <c:v>2.7694999999999999</c:v>
                </c:pt>
                <c:pt idx="3278">
                  <c:v>2.7705000000000002</c:v>
                </c:pt>
                <c:pt idx="3279">
                  <c:v>2.7709999999999999</c:v>
                </c:pt>
                <c:pt idx="3280">
                  <c:v>2.7715000000000001</c:v>
                </c:pt>
                <c:pt idx="3281">
                  <c:v>2.7725</c:v>
                </c:pt>
                <c:pt idx="3282">
                  <c:v>2.7734999999999999</c:v>
                </c:pt>
                <c:pt idx="3283">
                  <c:v>2.7745000000000002</c:v>
                </c:pt>
                <c:pt idx="3284">
                  <c:v>2.7749999999999999</c:v>
                </c:pt>
                <c:pt idx="3285">
                  <c:v>2.7759999999999998</c:v>
                </c:pt>
                <c:pt idx="3286">
                  <c:v>2.7770000000000001</c:v>
                </c:pt>
                <c:pt idx="3287">
                  <c:v>2.778</c:v>
                </c:pt>
                <c:pt idx="3288">
                  <c:v>2.7789999999999999</c:v>
                </c:pt>
                <c:pt idx="3289">
                  <c:v>2.7795000000000001</c:v>
                </c:pt>
                <c:pt idx="3290">
                  <c:v>2.7805</c:v>
                </c:pt>
                <c:pt idx="3291">
                  <c:v>2.7814999999999999</c:v>
                </c:pt>
                <c:pt idx="3292">
                  <c:v>2.7825000000000002</c:v>
                </c:pt>
                <c:pt idx="3293">
                  <c:v>2.7835000000000001</c:v>
                </c:pt>
                <c:pt idx="3294">
                  <c:v>2.7839999999999998</c:v>
                </c:pt>
                <c:pt idx="3295">
                  <c:v>2.7850000000000001</c:v>
                </c:pt>
                <c:pt idx="3296">
                  <c:v>2.7854999999999999</c:v>
                </c:pt>
                <c:pt idx="3297">
                  <c:v>2.7869999999999999</c:v>
                </c:pt>
                <c:pt idx="3298">
                  <c:v>2.7879999999999998</c:v>
                </c:pt>
                <c:pt idx="3299">
                  <c:v>2.7890000000000001</c:v>
                </c:pt>
                <c:pt idx="3300">
                  <c:v>2.79</c:v>
                </c:pt>
                <c:pt idx="3301">
                  <c:v>2.7905000000000002</c:v>
                </c:pt>
                <c:pt idx="3302">
                  <c:v>2.7909999999999999</c:v>
                </c:pt>
                <c:pt idx="3303">
                  <c:v>2.7919999999999998</c:v>
                </c:pt>
                <c:pt idx="3304">
                  <c:v>2.7925</c:v>
                </c:pt>
                <c:pt idx="3305">
                  <c:v>2.7930000000000001</c:v>
                </c:pt>
                <c:pt idx="3306">
                  <c:v>2.794</c:v>
                </c:pt>
                <c:pt idx="3307">
                  <c:v>2.7949999999999999</c:v>
                </c:pt>
                <c:pt idx="3308">
                  <c:v>2.7959999999999998</c:v>
                </c:pt>
                <c:pt idx="3309">
                  <c:v>2.798</c:v>
                </c:pt>
                <c:pt idx="3310">
                  <c:v>2.7989999999999999</c:v>
                </c:pt>
                <c:pt idx="3311">
                  <c:v>2.8005</c:v>
                </c:pt>
                <c:pt idx="3312">
                  <c:v>2.8014999999999999</c:v>
                </c:pt>
                <c:pt idx="3313">
                  <c:v>2.8035000000000001</c:v>
                </c:pt>
                <c:pt idx="3314">
                  <c:v>2.8050000000000002</c:v>
                </c:pt>
                <c:pt idx="3315">
                  <c:v>2.8069999999999999</c:v>
                </c:pt>
                <c:pt idx="3316">
                  <c:v>2.8085</c:v>
                </c:pt>
                <c:pt idx="3317">
                  <c:v>2.81</c:v>
                </c:pt>
                <c:pt idx="3318">
                  <c:v>2.8109999999999999</c:v>
                </c:pt>
                <c:pt idx="3319">
                  <c:v>2.8119999999999998</c:v>
                </c:pt>
                <c:pt idx="3320">
                  <c:v>2.8140000000000001</c:v>
                </c:pt>
                <c:pt idx="3321">
                  <c:v>2.8165</c:v>
                </c:pt>
                <c:pt idx="3322">
                  <c:v>2.8184999999999998</c:v>
                </c:pt>
                <c:pt idx="3323">
                  <c:v>2.8205</c:v>
                </c:pt>
                <c:pt idx="3324">
                  <c:v>2.8224999999999998</c:v>
                </c:pt>
                <c:pt idx="3325">
                  <c:v>2.8250000000000002</c:v>
                </c:pt>
                <c:pt idx="3326">
                  <c:v>2.8264999999999998</c:v>
                </c:pt>
                <c:pt idx="3327">
                  <c:v>2.8285</c:v>
                </c:pt>
                <c:pt idx="3328">
                  <c:v>2.8304999999999998</c:v>
                </c:pt>
                <c:pt idx="3329">
                  <c:v>2.8325</c:v>
                </c:pt>
                <c:pt idx="3330">
                  <c:v>2.8340000000000001</c:v>
                </c:pt>
                <c:pt idx="3331">
                  <c:v>2.8359999999999999</c:v>
                </c:pt>
                <c:pt idx="3332">
                  <c:v>2.8380000000000001</c:v>
                </c:pt>
                <c:pt idx="3333">
                  <c:v>2.839</c:v>
                </c:pt>
                <c:pt idx="3334">
                  <c:v>2.8405</c:v>
                </c:pt>
                <c:pt idx="3335">
                  <c:v>2.8424999999999998</c:v>
                </c:pt>
                <c:pt idx="3336">
                  <c:v>2.8445</c:v>
                </c:pt>
                <c:pt idx="3337">
                  <c:v>2.847</c:v>
                </c:pt>
                <c:pt idx="3338">
                  <c:v>2.8479999999999999</c:v>
                </c:pt>
                <c:pt idx="3339">
                  <c:v>2.8490000000000002</c:v>
                </c:pt>
                <c:pt idx="3340">
                  <c:v>2.8504999999999998</c:v>
                </c:pt>
                <c:pt idx="3341">
                  <c:v>2.8515000000000001</c:v>
                </c:pt>
                <c:pt idx="3342">
                  <c:v>2.8530000000000002</c:v>
                </c:pt>
                <c:pt idx="3343">
                  <c:v>2.855</c:v>
                </c:pt>
                <c:pt idx="3344">
                  <c:v>2.8565</c:v>
                </c:pt>
                <c:pt idx="3345">
                  <c:v>2.8580000000000001</c:v>
                </c:pt>
                <c:pt idx="3346">
                  <c:v>2.859</c:v>
                </c:pt>
                <c:pt idx="3347">
                  <c:v>2.8605</c:v>
                </c:pt>
                <c:pt idx="3348">
                  <c:v>2.8620000000000001</c:v>
                </c:pt>
                <c:pt idx="3349">
                  <c:v>2.8635000000000002</c:v>
                </c:pt>
                <c:pt idx="3350">
                  <c:v>2.8654999999999999</c:v>
                </c:pt>
                <c:pt idx="3351">
                  <c:v>2.867</c:v>
                </c:pt>
                <c:pt idx="3352">
                  <c:v>2.8679999999999999</c:v>
                </c:pt>
                <c:pt idx="3353">
                  <c:v>2.87</c:v>
                </c:pt>
                <c:pt idx="3354">
                  <c:v>2.871</c:v>
                </c:pt>
                <c:pt idx="3355">
                  <c:v>2.8725000000000001</c:v>
                </c:pt>
                <c:pt idx="3356">
                  <c:v>2.8740000000000001</c:v>
                </c:pt>
                <c:pt idx="3357">
                  <c:v>2.8759999999999999</c:v>
                </c:pt>
                <c:pt idx="3358">
                  <c:v>2.8774999999999999</c:v>
                </c:pt>
                <c:pt idx="3359">
                  <c:v>2.879</c:v>
                </c:pt>
                <c:pt idx="3360">
                  <c:v>2.8809999999999998</c:v>
                </c:pt>
                <c:pt idx="3361">
                  <c:v>2.8824999999999998</c:v>
                </c:pt>
                <c:pt idx="3362">
                  <c:v>2.8839999999999999</c:v>
                </c:pt>
                <c:pt idx="3363">
                  <c:v>2.8860000000000001</c:v>
                </c:pt>
                <c:pt idx="3364">
                  <c:v>2.8875000000000002</c:v>
                </c:pt>
                <c:pt idx="3365">
                  <c:v>2.8889999999999998</c:v>
                </c:pt>
                <c:pt idx="3366">
                  <c:v>2.89</c:v>
                </c:pt>
                <c:pt idx="3367">
                  <c:v>2.8919999999999999</c:v>
                </c:pt>
                <c:pt idx="3368">
                  <c:v>2.8929999999999998</c:v>
                </c:pt>
                <c:pt idx="3369">
                  <c:v>2.8955000000000002</c:v>
                </c:pt>
                <c:pt idx="3370">
                  <c:v>2.8965000000000001</c:v>
                </c:pt>
                <c:pt idx="3371">
                  <c:v>2.8980000000000001</c:v>
                </c:pt>
                <c:pt idx="3372">
                  <c:v>2.9</c:v>
                </c:pt>
                <c:pt idx="3373">
                  <c:v>2.9009999999999998</c:v>
                </c:pt>
                <c:pt idx="3374">
                  <c:v>2.903</c:v>
                </c:pt>
                <c:pt idx="3375">
                  <c:v>2.9049999999999998</c:v>
                </c:pt>
                <c:pt idx="3376">
                  <c:v>2.9075000000000002</c:v>
                </c:pt>
                <c:pt idx="3377">
                  <c:v>2.9089999999999998</c:v>
                </c:pt>
                <c:pt idx="3378">
                  <c:v>2.911</c:v>
                </c:pt>
                <c:pt idx="3379">
                  <c:v>2.9135</c:v>
                </c:pt>
                <c:pt idx="3380">
                  <c:v>2.9159999999999999</c:v>
                </c:pt>
                <c:pt idx="3381">
                  <c:v>2.9175</c:v>
                </c:pt>
                <c:pt idx="3382">
                  <c:v>2.9195000000000002</c:v>
                </c:pt>
                <c:pt idx="3383">
                  <c:v>2.9215</c:v>
                </c:pt>
                <c:pt idx="3384">
                  <c:v>2.923</c:v>
                </c:pt>
                <c:pt idx="3385">
                  <c:v>2.9245000000000001</c:v>
                </c:pt>
                <c:pt idx="3386">
                  <c:v>2.9264999999999999</c:v>
                </c:pt>
                <c:pt idx="3387">
                  <c:v>2.9275000000000002</c:v>
                </c:pt>
                <c:pt idx="3388">
                  <c:v>2.9285000000000001</c:v>
                </c:pt>
                <c:pt idx="3389">
                  <c:v>2.9295</c:v>
                </c:pt>
                <c:pt idx="3390">
                  <c:v>2.931</c:v>
                </c:pt>
                <c:pt idx="3391">
                  <c:v>2.9325000000000001</c:v>
                </c:pt>
                <c:pt idx="3392">
                  <c:v>2.9340000000000002</c:v>
                </c:pt>
                <c:pt idx="3393">
                  <c:v>2.9355000000000002</c:v>
                </c:pt>
                <c:pt idx="3394">
                  <c:v>2.9369999999999998</c:v>
                </c:pt>
                <c:pt idx="3395">
                  <c:v>2.9384999999999999</c:v>
                </c:pt>
                <c:pt idx="3396">
                  <c:v>2.9394999999999998</c:v>
                </c:pt>
                <c:pt idx="3397">
                  <c:v>2.9409999999999998</c:v>
                </c:pt>
                <c:pt idx="3398">
                  <c:v>2.9430000000000001</c:v>
                </c:pt>
                <c:pt idx="3399">
                  <c:v>2.9445000000000001</c:v>
                </c:pt>
                <c:pt idx="3400">
                  <c:v>2.9460000000000002</c:v>
                </c:pt>
                <c:pt idx="3401">
                  <c:v>2.9474999999999998</c:v>
                </c:pt>
                <c:pt idx="3402">
                  <c:v>2.9485000000000001</c:v>
                </c:pt>
                <c:pt idx="3403">
                  <c:v>2.95</c:v>
                </c:pt>
                <c:pt idx="3404">
                  <c:v>2.9510000000000001</c:v>
                </c:pt>
                <c:pt idx="3405">
                  <c:v>2.9525000000000001</c:v>
                </c:pt>
                <c:pt idx="3406">
                  <c:v>2.9544999999999999</c:v>
                </c:pt>
                <c:pt idx="3407">
                  <c:v>2.9554999999999998</c:v>
                </c:pt>
                <c:pt idx="3408">
                  <c:v>2.9575</c:v>
                </c:pt>
                <c:pt idx="3409">
                  <c:v>2.9584999999999999</c:v>
                </c:pt>
                <c:pt idx="3410">
                  <c:v>2.96</c:v>
                </c:pt>
                <c:pt idx="3411">
                  <c:v>2.9615</c:v>
                </c:pt>
                <c:pt idx="3412">
                  <c:v>2.9630000000000001</c:v>
                </c:pt>
                <c:pt idx="3413">
                  <c:v>2.9655</c:v>
                </c:pt>
                <c:pt idx="3414">
                  <c:v>2.9674999999999998</c:v>
                </c:pt>
                <c:pt idx="3415">
                  <c:v>2.9685000000000001</c:v>
                </c:pt>
                <c:pt idx="3416">
                  <c:v>2.9704999999999999</c:v>
                </c:pt>
                <c:pt idx="3417">
                  <c:v>2.9725000000000001</c:v>
                </c:pt>
                <c:pt idx="3418">
                  <c:v>2.9744999999999999</c:v>
                </c:pt>
                <c:pt idx="3419">
                  <c:v>2.976</c:v>
                </c:pt>
                <c:pt idx="3420">
                  <c:v>2.9775</c:v>
                </c:pt>
                <c:pt idx="3421">
                  <c:v>2.9790000000000001</c:v>
                </c:pt>
                <c:pt idx="3422">
                  <c:v>2.9805000000000001</c:v>
                </c:pt>
                <c:pt idx="3423">
                  <c:v>2.9820000000000002</c:v>
                </c:pt>
                <c:pt idx="3424">
                  <c:v>2.9834999999999998</c:v>
                </c:pt>
                <c:pt idx="3425">
                  <c:v>2.9849999999999999</c:v>
                </c:pt>
                <c:pt idx="3426">
                  <c:v>2.9864999999999999</c:v>
                </c:pt>
                <c:pt idx="3427">
                  <c:v>2.9885000000000002</c:v>
                </c:pt>
                <c:pt idx="3428">
                  <c:v>2.9895</c:v>
                </c:pt>
                <c:pt idx="3429">
                  <c:v>2.9910000000000001</c:v>
                </c:pt>
                <c:pt idx="3430">
                  <c:v>2.9925000000000002</c:v>
                </c:pt>
                <c:pt idx="3431">
                  <c:v>2.9944999999999999</c:v>
                </c:pt>
                <c:pt idx="3432">
                  <c:v>2.996</c:v>
                </c:pt>
                <c:pt idx="3433">
                  <c:v>2.9975000000000001</c:v>
                </c:pt>
                <c:pt idx="3434">
                  <c:v>2.9984999999999999</c:v>
                </c:pt>
                <c:pt idx="3435">
                  <c:v>3</c:v>
                </c:pt>
                <c:pt idx="3436">
                  <c:v>3.0015000000000001</c:v>
                </c:pt>
                <c:pt idx="3437">
                  <c:v>3.0030000000000001</c:v>
                </c:pt>
                <c:pt idx="3438">
                  <c:v>3.0049999999999999</c:v>
                </c:pt>
                <c:pt idx="3439">
                  <c:v>3.0065</c:v>
                </c:pt>
                <c:pt idx="3440">
                  <c:v>3.008</c:v>
                </c:pt>
                <c:pt idx="3441">
                  <c:v>3.0095000000000001</c:v>
                </c:pt>
                <c:pt idx="3442">
                  <c:v>3.0110000000000001</c:v>
                </c:pt>
                <c:pt idx="3443">
                  <c:v>3.012</c:v>
                </c:pt>
                <c:pt idx="3444">
                  <c:v>3.0139999999999998</c:v>
                </c:pt>
                <c:pt idx="3445">
                  <c:v>3.0154999999999998</c:v>
                </c:pt>
                <c:pt idx="3446">
                  <c:v>3.0169999999999999</c:v>
                </c:pt>
                <c:pt idx="3447">
                  <c:v>3.0185</c:v>
                </c:pt>
                <c:pt idx="3448">
                  <c:v>3.0194999999999999</c:v>
                </c:pt>
                <c:pt idx="3449">
                  <c:v>3.0209999999999999</c:v>
                </c:pt>
                <c:pt idx="3450">
                  <c:v>3.0225</c:v>
                </c:pt>
                <c:pt idx="3451">
                  <c:v>3.024</c:v>
                </c:pt>
                <c:pt idx="3452">
                  <c:v>3.0259999999999998</c:v>
                </c:pt>
                <c:pt idx="3453">
                  <c:v>3.0274999999999999</c:v>
                </c:pt>
                <c:pt idx="3454">
                  <c:v>3.0289999999999999</c:v>
                </c:pt>
                <c:pt idx="3455">
                  <c:v>3.0310000000000001</c:v>
                </c:pt>
                <c:pt idx="3456">
                  <c:v>3.0325000000000002</c:v>
                </c:pt>
                <c:pt idx="3457">
                  <c:v>3.0350000000000001</c:v>
                </c:pt>
                <c:pt idx="3458">
                  <c:v>3.0379999999999998</c:v>
                </c:pt>
                <c:pt idx="3459">
                  <c:v>3.0394999999999999</c:v>
                </c:pt>
                <c:pt idx="3460">
                  <c:v>3.0419999999999998</c:v>
                </c:pt>
                <c:pt idx="3461">
                  <c:v>3.0445000000000002</c:v>
                </c:pt>
                <c:pt idx="3462">
                  <c:v>3.0465</c:v>
                </c:pt>
                <c:pt idx="3463">
                  <c:v>3.048</c:v>
                </c:pt>
                <c:pt idx="3464">
                  <c:v>3.0495000000000001</c:v>
                </c:pt>
                <c:pt idx="3465">
                  <c:v>3.0510000000000002</c:v>
                </c:pt>
                <c:pt idx="3466">
                  <c:v>3.0525000000000002</c:v>
                </c:pt>
                <c:pt idx="3467">
                  <c:v>3.0545</c:v>
                </c:pt>
                <c:pt idx="3468">
                  <c:v>3.056</c:v>
                </c:pt>
                <c:pt idx="3469">
                  <c:v>3.0569999999999999</c:v>
                </c:pt>
                <c:pt idx="3470">
                  <c:v>3.0585</c:v>
                </c:pt>
                <c:pt idx="3471">
                  <c:v>3.06</c:v>
                </c:pt>
                <c:pt idx="3472">
                  <c:v>3.0615000000000001</c:v>
                </c:pt>
                <c:pt idx="3473">
                  <c:v>3.0634999999999999</c:v>
                </c:pt>
                <c:pt idx="3474">
                  <c:v>3.0649999999999999</c:v>
                </c:pt>
                <c:pt idx="3475">
                  <c:v>3.0665</c:v>
                </c:pt>
                <c:pt idx="3476">
                  <c:v>3.0680000000000001</c:v>
                </c:pt>
                <c:pt idx="3477">
                  <c:v>3.069</c:v>
                </c:pt>
                <c:pt idx="3478">
                  <c:v>3.0710000000000002</c:v>
                </c:pt>
                <c:pt idx="3479">
                  <c:v>3.0724999999999998</c:v>
                </c:pt>
                <c:pt idx="3480">
                  <c:v>3.0745</c:v>
                </c:pt>
                <c:pt idx="3481">
                  <c:v>3.0760000000000001</c:v>
                </c:pt>
                <c:pt idx="3482">
                  <c:v>3.0775000000000001</c:v>
                </c:pt>
                <c:pt idx="3483">
                  <c:v>3.0790000000000002</c:v>
                </c:pt>
                <c:pt idx="3484">
                  <c:v>3.0804999999999998</c:v>
                </c:pt>
                <c:pt idx="3485">
                  <c:v>3.0819999999999999</c:v>
                </c:pt>
                <c:pt idx="3486">
                  <c:v>3.0840000000000001</c:v>
                </c:pt>
                <c:pt idx="3487">
                  <c:v>3.0859999999999999</c:v>
                </c:pt>
                <c:pt idx="3488">
                  <c:v>3.0870000000000002</c:v>
                </c:pt>
                <c:pt idx="3489">
                  <c:v>3.089</c:v>
                </c:pt>
                <c:pt idx="3490">
                  <c:v>3.09</c:v>
                </c:pt>
                <c:pt idx="3491">
                  <c:v>3.0920000000000001</c:v>
                </c:pt>
                <c:pt idx="3492">
                  <c:v>3.0939999999999999</c:v>
                </c:pt>
                <c:pt idx="3493">
                  <c:v>3.0954999999999999</c:v>
                </c:pt>
                <c:pt idx="3494">
                  <c:v>3.0975000000000001</c:v>
                </c:pt>
                <c:pt idx="3495">
                  <c:v>3.0990000000000002</c:v>
                </c:pt>
                <c:pt idx="3496">
                  <c:v>3.1</c:v>
                </c:pt>
                <c:pt idx="3497">
                  <c:v>3.1019999999999999</c:v>
                </c:pt>
                <c:pt idx="3498">
                  <c:v>3.1040000000000001</c:v>
                </c:pt>
                <c:pt idx="3499">
                  <c:v>3.1055000000000001</c:v>
                </c:pt>
                <c:pt idx="3500">
                  <c:v>3.1070000000000002</c:v>
                </c:pt>
                <c:pt idx="3501">
                  <c:v>3.1080000000000001</c:v>
                </c:pt>
                <c:pt idx="3502">
                  <c:v>3.11</c:v>
                </c:pt>
                <c:pt idx="3503">
                  <c:v>3.1110000000000002</c:v>
                </c:pt>
                <c:pt idx="3504">
                  <c:v>3.113</c:v>
                </c:pt>
                <c:pt idx="3505">
                  <c:v>3.1145</c:v>
                </c:pt>
                <c:pt idx="3506">
                  <c:v>3.1160000000000001</c:v>
                </c:pt>
                <c:pt idx="3507">
                  <c:v>3.1175000000000002</c:v>
                </c:pt>
                <c:pt idx="3508">
                  <c:v>3.1190000000000002</c:v>
                </c:pt>
                <c:pt idx="3509">
                  <c:v>3.1204999999999998</c:v>
                </c:pt>
                <c:pt idx="3510">
                  <c:v>3.1225000000000001</c:v>
                </c:pt>
                <c:pt idx="3511">
                  <c:v>3.1240000000000001</c:v>
                </c:pt>
                <c:pt idx="3512">
                  <c:v>3.1259999999999999</c:v>
                </c:pt>
                <c:pt idx="3513">
                  <c:v>3.1280000000000001</c:v>
                </c:pt>
                <c:pt idx="3514">
                  <c:v>3.13</c:v>
                </c:pt>
                <c:pt idx="3515">
                  <c:v>3.1320000000000001</c:v>
                </c:pt>
                <c:pt idx="3516">
                  <c:v>3.1335000000000002</c:v>
                </c:pt>
                <c:pt idx="3517">
                  <c:v>3.1355</c:v>
                </c:pt>
                <c:pt idx="3518">
                  <c:v>3.137</c:v>
                </c:pt>
                <c:pt idx="3519">
                  <c:v>3.1385000000000001</c:v>
                </c:pt>
                <c:pt idx="3520">
                  <c:v>3.14</c:v>
                </c:pt>
                <c:pt idx="3521">
                  <c:v>3.1419999999999999</c:v>
                </c:pt>
                <c:pt idx="3522">
                  <c:v>3.1440000000000001</c:v>
                </c:pt>
                <c:pt idx="3523">
                  <c:v>3.1455000000000002</c:v>
                </c:pt>
                <c:pt idx="3524">
                  <c:v>3.1469999999999998</c:v>
                </c:pt>
                <c:pt idx="3525">
                  <c:v>3.1484999999999999</c:v>
                </c:pt>
                <c:pt idx="3526">
                  <c:v>3.15</c:v>
                </c:pt>
                <c:pt idx="3527">
                  <c:v>3.1520000000000001</c:v>
                </c:pt>
                <c:pt idx="3528">
                  <c:v>3.1535000000000002</c:v>
                </c:pt>
                <c:pt idx="3529">
                  <c:v>3.1555</c:v>
                </c:pt>
                <c:pt idx="3530">
                  <c:v>3.1564999999999999</c:v>
                </c:pt>
                <c:pt idx="3531">
                  <c:v>3.1579999999999999</c:v>
                </c:pt>
                <c:pt idx="3532">
                  <c:v>3.1595</c:v>
                </c:pt>
                <c:pt idx="3533">
                  <c:v>3.1615000000000002</c:v>
                </c:pt>
                <c:pt idx="3534">
                  <c:v>3.1635</c:v>
                </c:pt>
                <c:pt idx="3535">
                  <c:v>3.1655000000000002</c:v>
                </c:pt>
                <c:pt idx="3536">
                  <c:v>3.1665000000000001</c:v>
                </c:pt>
                <c:pt idx="3537">
                  <c:v>3.1684999999999999</c:v>
                </c:pt>
                <c:pt idx="3538">
                  <c:v>3.17</c:v>
                </c:pt>
                <c:pt idx="3539">
                  <c:v>3.1715</c:v>
                </c:pt>
                <c:pt idx="3540">
                  <c:v>3.1735000000000002</c:v>
                </c:pt>
                <c:pt idx="3541">
                  <c:v>3.1745000000000001</c:v>
                </c:pt>
                <c:pt idx="3542">
                  <c:v>3.1760000000000002</c:v>
                </c:pt>
                <c:pt idx="3543">
                  <c:v>3.1775000000000002</c:v>
                </c:pt>
                <c:pt idx="3544">
                  <c:v>3.1785000000000001</c:v>
                </c:pt>
                <c:pt idx="3545">
                  <c:v>3.18</c:v>
                </c:pt>
                <c:pt idx="3546">
                  <c:v>3.1815000000000002</c:v>
                </c:pt>
                <c:pt idx="3547">
                  <c:v>3.1835</c:v>
                </c:pt>
                <c:pt idx="3548">
                  <c:v>3.1855000000000002</c:v>
                </c:pt>
                <c:pt idx="3549">
                  <c:v>3.1869999999999998</c:v>
                </c:pt>
                <c:pt idx="3550">
                  <c:v>3.1884999999999999</c:v>
                </c:pt>
                <c:pt idx="3551">
                  <c:v>3.1894999999999998</c:v>
                </c:pt>
                <c:pt idx="3552">
                  <c:v>3.1915</c:v>
                </c:pt>
                <c:pt idx="3553">
                  <c:v>3.1934999999999998</c:v>
                </c:pt>
                <c:pt idx="3554">
                  <c:v>3.1949999999999998</c:v>
                </c:pt>
                <c:pt idx="3555">
                  <c:v>3.1964999999999999</c:v>
                </c:pt>
                <c:pt idx="3556">
                  <c:v>3.1974999999999998</c:v>
                </c:pt>
                <c:pt idx="3557">
                  <c:v>3.1995</c:v>
                </c:pt>
                <c:pt idx="3558">
                  <c:v>3.2010000000000001</c:v>
                </c:pt>
                <c:pt idx="3559">
                  <c:v>3.2035</c:v>
                </c:pt>
                <c:pt idx="3560">
                  <c:v>3.2054999999999998</c:v>
                </c:pt>
                <c:pt idx="3561">
                  <c:v>3.2065000000000001</c:v>
                </c:pt>
                <c:pt idx="3562">
                  <c:v>3.2080000000000002</c:v>
                </c:pt>
                <c:pt idx="3563">
                  <c:v>3.2094999999999998</c:v>
                </c:pt>
                <c:pt idx="3564">
                  <c:v>3.2105000000000001</c:v>
                </c:pt>
                <c:pt idx="3565">
                  <c:v>3.2124999999999999</c:v>
                </c:pt>
                <c:pt idx="3566">
                  <c:v>3.2145000000000001</c:v>
                </c:pt>
                <c:pt idx="3567">
                  <c:v>3.2155</c:v>
                </c:pt>
                <c:pt idx="3568">
                  <c:v>3.2170000000000001</c:v>
                </c:pt>
                <c:pt idx="3569">
                  <c:v>3.2185000000000001</c:v>
                </c:pt>
                <c:pt idx="3570">
                  <c:v>3.22</c:v>
                </c:pt>
                <c:pt idx="3571">
                  <c:v>3.2214999999999998</c:v>
                </c:pt>
                <c:pt idx="3572">
                  <c:v>3.2235</c:v>
                </c:pt>
                <c:pt idx="3573">
                  <c:v>3.2254999999999998</c:v>
                </c:pt>
                <c:pt idx="3574">
                  <c:v>3.2265000000000001</c:v>
                </c:pt>
                <c:pt idx="3575">
                  <c:v>3.2284999999999999</c:v>
                </c:pt>
                <c:pt idx="3576">
                  <c:v>3.2294999999999998</c:v>
                </c:pt>
                <c:pt idx="3577">
                  <c:v>3.2315</c:v>
                </c:pt>
                <c:pt idx="3578">
                  <c:v>3.2334999999999998</c:v>
                </c:pt>
                <c:pt idx="3579">
                  <c:v>3.2355</c:v>
                </c:pt>
                <c:pt idx="3580">
                  <c:v>3.2370000000000001</c:v>
                </c:pt>
                <c:pt idx="3581">
                  <c:v>3.2385000000000002</c:v>
                </c:pt>
                <c:pt idx="3582">
                  <c:v>3.2404999999999999</c:v>
                </c:pt>
                <c:pt idx="3583">
                  <c:v>3.2425000000000002</c:v>
                </c:pt>
                <c:pt idx="3584">
                  <c:v>3.2444999999999999</c:v>
                </c:pt>
                <c:pt idx="3585">
                  <c:v>3.2465000000000002</c:v>
                </c:pt>
                <c:pt idx="3586">
                  <c:v>3.2480000000000002</c:v>
                </c:pt>
                <c:pt idx="3587">
                  <c:v>3.2494999999999998</c:v>
                </c:pt>
                <c:pt idx="3588">
                  <c:v>3.2505000000000002</c:v>
                </c:pt>
                <c:pt idx="3589">
                  <c:v>3.2530000000000001</c:v>
                </c:pt>
                <c:pt idx="3590">
                  <c:v>3.2549999999999999</c:v>
                </c:pt>
                <c:pt idx="3591">
                  <c:v>3.2559999999999998</c:v>
                </c:pt>
                <c:pt idx="3592">
                  <c:v>3.2574999999999998</c:v>
                </c:pt>
                <c:pt idx="3593">
                  <c:v>3.2589999999999999</c:v>
                </c:pt>
                <c:pt idx="3594">
                  <c:v>3.2605</c:v>
                </c:pt>
                <c:pt idx="3595">
                  <c:v>3.2625000000000002</c:v>
                </c:pt>
                <c:pt idx="3596">
                  <c:v>3.2645</c:v>
                </c:pt>
                <c:pt idx="3597">
                  <c:v>3.266</c:v>
                </c:pt>
                <c:pt idx="3598">
                  <c:v>3.2675000000000001</c:v>
                </c:pt>
                <c:pt idx="3599">
                  <c:v>3.2694999999999999</c:v>
                </c:pt>
                <c:pt idx="3600">
                  <c:v>3.2709999999999999</c:v>
                </c:pt>
                <c:pt idx="3601">
                  <c:v>3.2730000000000001</c:v>
                </c:pt>
                <c:pt idx="3602">
                  <c:v>3.2749999999999999</c:v>
                </c:pt>
                <c:pt idx="3603">
                  <c:v>3.2759999999999998</c:v>
                </c:pt>
                <c:pt idx="3604">
                  <c:v>3.2774999999999999</c:v>
                </c:pt>
                <c:pt idx="3605">
                  <c:v>3.2789999999999999</c:v>
                </c:pt>
                <c:pt idx="3606">
                  <c:v>3.2805</c:v>
                </c:pt>
                <c:pt idx="3607">
                  <c:v>3.2829999999999999</c:v>
                </c:pt>
                <c:pt idx="3608">
                  <c:v>3.2850000000000001</c:v>
                </c:pt>
                <c:pt idx="3609">
                  <c:v>3.2869999999999999</c:v>
                </c:pt>
                <c:pt idx="3610">
                  <c:v>3.2885</c:v>
                </c:pt>
                <c:pt idx="3611">
                  <c:v>3.29</c:v>
                </c:pt>
                <c:pt idx="3612">
                  <c:v>3.2919999999999998</c:v>
                </c:pt>
                <c:pt idx="3613">
                  <c:v>3.294</c:v>
                </c:pt>
                <c:pt idx="3614">
                  <c:v>3.2959999999999998</c:v>
                </c:pt>
                <c:pt idx="3615">
                  <c:v>3.2970000000000002</c:v>
                </c:pt>
                <c:pt idx="3616">
                  <c:v>3.2985000000000002</c:v>
                </c:pt>
                <c:pt idx="3617">
                  <c:v>3.3</c:v>
                </c:pt>
                <c:pt idx="3618">
                  <c:v>3.302</c:v>
                </c:pt>
                <c:pt idx="3619">
                  <c:v>3.3039999999999998</c:v>
                </c:pt>
                <c:pt idx="3620">
                  <c:v>3.306</c:v>
                </c:pt>
                <c:pt idx="3621">
                  <c:v>3.3069999999999999</c:v>
                </c:pt>
                <c:pt idx="3622">
                  <c:v>3.3085</c:v>
                </c:pt>
                <c:pt idx="3623">
                  <c:v>3.3094999999999999</c:v>
                </c:pt>
                <c:pt idx="3624">
                  <c:v>3.3109999999999999</c:v>
                </c:pt>
                <c:pt idx="3625">
                  <c:v>3.3130000000000002</c:v>
                </c:pt>
                <c:pt idx="3626">
                  <c:v>3.3144999999999998</c:v>
                </c:pt>
                <c:pt idx="3627">
                  <c:v>3.3159999999999998</c:v>
                </c:pt>
                <c:pt idx="3628">
                  <c:v>3.3170000000000002</c:v>
                </c:pt>
                <c:pt idx="3629">
                  <c:v>3.3180000000000001</c:v>
                </c:pt>
                <c:pt idx="3630">
                  <c:v>3.32</c:v>
                </c:pt>
                <c:pt idx="3631">
                  <c:v>3.3214999999999999</c:v>
                </c:pt>
                <c:pt idx="3632">
                  <c:v>3.3239999999999998</c:v>
                </c:pt>
                <c:pt idx="3633">
                  <c:v>3.3250000000000002</c:v>
                </c:pt>
                <c:pt idx="3634">
                  <c:v>3.327</c:v>
                </c:pt>
                <c:pt idx="3635">
                  <c:v>3.3285</c:v>
                </c:pt>
                <c:pt idx="3636">
                  <c:v>3.3294999999999999</c:v>
                </c:pt>
                <c:pt idx="3637">
                  <c:v>3.3315000000000001</c:v>
                </c:pt>
                <c:pt idx="3638">
                  <c:v>3.3330000000000002</c:v>
                </c:pt>
                <c:pt idx="3639">
                  <c:v>3.335</c:v>
                </c:pt>
                <c:pt idx="3640">
                  <c:v>3.3365</c:v>
                </c:pt>
                <c:pt idx="3641">
                  <c:v>3.3380000000000001</c:v>
                </c:pt>
                <c:pt idx="3642">
                  <c:v>3.3395000000000001</c:v>
                </c:pt>
                <c:pt idx="3643">
                  <c:v>3.3410000000000002</c:v>
                </c:pt>
                <c:pt idx="3644">
                  <c:v>3.343</c:v>
                </c:pt>
                <c:pt idx="3645">
                  <c:v>3.3450000000000002</c:v>
                </c:pt>
                <c:pt idx="3646">
                  <c:v>3.3460000000000001</c:v>
                </c:pt>
                <c:pt idx="3647">
                  <c:v>3.3479999999999999</c:v>
                </c:pt>
                <c:pt idx="3648">
                  <c:v>3.3490000000000002</c:v>
                </c:pt>
                <c:pt idx="3649">
                  <c:v>3.351</c:v>
                </c:pt>
                <c:pt idx="3650">
                  <c:v>3.3530000000000002</c:v>
                </c:pt>
                <c:pt idx="3651">
                  <c:v>3.3544999999999998</c:v>
                </c:pt>
                <c:pt idx="3652">
                  <c:v>3.3559999999999999</c:v>
                </c:pt>
                <c:pt idx="3653">
                  <c:v>3.3570000000000002</c:v>
                </c:pt>
                <c:pt idx="3654">
                  <c:v>3.359</c:v>
                </c:pt>
                <c:pt idx="3655">
                  <c:v>3.3605</c:v>
                </c:pt>
                <c:pt idx="3656">
                  <c:v>3.3624999999999998</c:v>
                </c:pt>
                <c:pt idx="3657">
                  <c:v>3.3650000000000002</c:v>
                </c:pt>
                <c:pt idx="3658">
                  <c:v>3.367</c:v>
                </c:pt>
                <c:pt idx="3659">
                  <c:v>3.3679999999999999</c:v>
                </c:pt>
                <c:pt idx="3660">
                  <c:v>3.37</c:v>
                </c:pt>
                <c:pt idx="3661">
                  <c:v>3.3719999999999999</c:v>
                </c:pt>
                <c:pt idx="3662">
                  <c:v>3.3734999999999999</c:v>
                </c:pt>
                <c:pt idx="3663">
                  <c:v>3.3755000000000002</c:v>
                </c:pt>
                <c:pt idx="3664">
                  <c:v>3.3769999999999998</c:v>
                </c:pt>
                <c:pt idx="3665">
                  <c:v>3.3780000000000001</c:v>
                </c:pt>
                <c:pt idx="3666">
                  <c:v>3.38</c:v>
                </c:pt>
                <c:pt idx="3667">
                  <c:v>3.3820000000000001</c:v>
                </c:pt>
                <c:pt idx="3668">
                  <c:v>3.3839999999999999</c:v>
                </c:pt>
                <c:pt idx="3669">
                  <c:v>3.3860000000000001</c:v>
                </c:pt>
                <c:pt idx="3670">
                  <c:v>3.387</c:v>
                </c:pt>
                <c:pt idx="3671">
                  <c:v>3.3889999999999998</c:v>
                </c:pt>
                <c:pt idx="3672">
                  <c:v>3.391</c:v>
                </c:pt>
                <c:pt idx="3673">
                  <c:v>3.3925000000000001</c:v>
                </c:pt>
                <c:pt idx="3674">
                  <c:v>3.3944999999999999</c:v>
                </c:pt>
                <c:pt idx="3675">
                  <c:v>3.3965000000000001</c:v>
                </c:pt>
                <c:pt idx="3676">
                  <c:v>3.3980000000000001</c:v>
                </c:pt>
                <c:pt idx="3677">
                  <c:v>3.3995000000000002</c:v>
                </c:pt>
                <c:pt idx="3678">
                  <c:v>3.4015</c:v>
                </c:pt>
                <c:pt idx="3679">
                  <c:v>3.4039999999999999</c:v>
                </c:pt>
                <c:pt idx="3680">
                  <c:v>3.4055</c:v>
                </c:pt>
                <c:pt idx="3681">
                  <c:v>3.407</c:v>
                </c:pt>
                <c:pt idx="3682">
                  <c:v>3.4089999999999998</c:v>
                </c:pt>
                <c:pt idx="3683">
                  <c:v>3.4104999999999999</c:v>
                </c:pt>
                <c:pt idx="3684">
                  <c:v>3.4125000000000001</c:v>
                </c:pt>
                <c:pt idx="3685">
                  <c:v>3.4144999999999999</c:v>
                </c:pt>
                <c:pt idx="3686">
                  <c:v>3.4159999999999999</c:v>
                </c:pt>
                <c:pt idx="3687">
                  <c:v>3.4175</c:v>
                </c:pt>
                <c:pt idx="3688">
                  <c:v>3.419</c:v>
                </c:pt>
                <c:pt idx="3689">
                  <c:v>3.4209999999999998</c:v>
                </c:pt>
                <c:pt idx="3690">
                  <c:v>3.4224999999999999</c:v>
                </c:pt>
                <c:pt idx="3691">
                  <c:v>3.4245000000000001</c:v>
                </c:pt>
                <c:pt idx="3692">
                  <c:v>3.4260000000000002</c:v>
                </c:pt>
                <c:pt idx="3693">
                  <c:v>3.4279999999999999</c:v>
                </c:pt>
                <c:pt idx="3694">
                  <c:v>3.4289999999999998</c:v>
                </c:pt>
                <c:pt idx="3695">
                  <c:v>3.431</c:v>
                </c:pt>
                <c:pt idx="3696">
                  <c:v>3.4329999999999998</c:v>
                </c:pt>
                <c:pt idx="3697">
                  <c:v>3.4344999999999999</c:v>
                </c:pt>
                <c:pt idx="3698">
                  <c:v>3.4365000000000001</c:v>
                </c:pt>
                <c:pt idx="3699">
                  <c:v>3.4375</c:v>
                </c:pt>
                <c:pt idx="3700">
                  <c:v>3.4390000000000001</c:v>
                </c:pt>
                <c:pt idx="3701">
                  <c:v>3.4415</c:v>
                </c:pt>
                <c:pt idx="3702">
                  <c:v>3.4434999999999998</c:v>
                </c:pt>
                <c:pt idx="3703">
                  <c:v>3.4455</c:v>
                </c:pt>
                <c:pt idx="3704">
                  <c:v>3.4470000000000001</c:v>
                </c:pt>
                <c:pt idx="3705">
                  <c:v>3.448</c:v>
                </c:pt>
                <c:pt idx="3706">
                  <c:v>3.45</c:v>
                </c:pt>
                <c:pt idx="3707">
                  <c:v>3.4525000000000001</c:v>
                </c:pt>
                <c:pt idx="3708">
                  <c:v>3.4544999999999999</c:v>
                </c:pt>
                <c:pt idx="3709">
                  <c:v>3.4554999999999998</c:v>
                </c:pt>
                <c:pt idx="3710">
                  <c:v>3.4575</c:v>
                </c:pt>
                <c:pt idx="3711">
                  <c:v>3.4594999999999998</c:v>
                </c:pt>
                <c:pt idx="3712">
                  <c:v>3.4615</c:v>
                </c:pt>
                <c:pt idx="3713">
                  <c:v>3.4634999999999998</c:v>
                </c:pt>
                <c:pt idx="3714">
                  <c:v>3.4655</c:v>
                </c:pt>
                <c:pt idx="3715">
                  <c:v>3.4674999999999998</c:v>
                </c:pt>
                <c:pt idx="3716">
                  <c:v>3.4689999999999999</c:v>
                </c:pt>
                <c:pt idx="3717">
                  <c:v>3.4714999999999998</c:v>
                </c:pt>
                <c:pt idx="3718">
                  <c:v>3.4735</c:v>
                </c:pt>
                <c:pt idx="3719">
                  <c:v>3.4750000000000001</c:v>
                </c:pt>
                <c:pt idx="3720">
                  <c:v>3.4765000000000001</c:v>
                </c:pt>
                <c:pt idx="3721">
                  <c:v>3.4784999999999999</c:v>
                </c:pt>
                <c:pt idx="3722">
                  <c:v>3.4794999999999998</c:v>
                </c:pt>
                <c:pt idx="3723">
                  <c:v>3.4820000000000002</c:v>
                </c:pt>
                <c:pt idx="3724">
                  <c:v>3.484</c:v>
                </c:pt>
                <c:pt idx="3725">
                  <c:v>3.4855</c:v>
                </c:pt>
                <c:pt idx="3726">
                  <c:v>3.4874999999999998</c:v>
                </c:pt>
                <c:pt idx="3727">
                  <c:v>3.4885000000000002</c:v>
                </c:pt>
                <c:pt idx="3728">
                  <c:v>3.4904999999999999</c:v>
                </c:pt>
                <c:pt idx="3729">
                  <c:v>3.4929999999999999</c:v>
                </c:pt>
                <c:pt idx="3730">
                  <c:v>3.4950000000000001</c:v>
                </c:pt>
                <c:pt idx="3731">
                  <c:v>3.496</c:v>
                </c:pt>
                <c:pt idx="3732">
                  <c:v>3.4980000000000002</c:v>
                </c:pt>
                <c:pt idx="3733">
                  <c:v>3.4994999999999998</c:v>
                </c:pt>
                <c:pt idx="3734">
                  <c:v>3.5019999999999998</c:v>
                </c:pt>
                <c:pt idx="3735">
                  <c:v>3.504</c:v>
                </c:pt>
                <c:pt idx="3736">
                  <c:v>3.5059999999999998</c:v>
                </c:pt>
                <c:pt idx="3737">
                  <c:v>3.5074999999999998</c:v>
                </c:pt>
                <c:pt idx="3738">
                  <c:v>3.5095000000000001</c:v>
                </c:pt>
                <c:pt idx="3739">
                  <c:v>3.5110000000000001</c:v>
                </c:pt>
                <c:pt idx="3740">
                  <c:v>3.5135000000000001</c:v>
                </c:pt>
                <c:pt idx="3741">
                  <c:v>3.5150000000000001</c:v>
                </c:pt>
                <c:pt idx="3742">
                  <c:v>3.5169999999999999</c:v>
                </c:pt>
                <c:pt idx="3743">
                  <c:v>3.5179999999999998</c:v>
                </c:pt>
                <c:pt idx="3744">
                  <c:v>3.52</c:v>
                </c:pt>
                <c:pt idx="3745">
                  <c:v>3.5219999999999998</c:v>
                </c:pt>
                <c:pt idx="3746">
                  <c:v>3.524</c:v>
                </c:pt>
                <c:pt idx="3747">
                  <c:v>3.5259999999999998</c:v>
                </c:pt>
                <c:pt idx="3748">
                  <c:v>3.5274999999999999</c:v>
                </c:pt>
                <c:pt idx="3749">
                  <c:v>3.5289999999999999</c:v>
                </c:pt>
                <c:pt idx="3750">
                  <c:v>3.5310000000000001</c:v>
                </c:pt>
                <c:pt idx="3751">
                  <c:v>3.5325000000000002</c:v>
                </c:pt>
                <c:pt idx="3752">
                  <c:v>3.5345</c:v>
                </c:pt>
                <c:pt idx="3753">
                  <c:v>3.536</c:v>
                </c:pt>
                <c:pt idx="3754">
                  <c:v>3.5375000000000001</c:v>
                </c:pt>
                <c:pt idx="3755">
                  <c:v>3.5390000000000001</c:v>
                </c:pt>
                <c:pt idx="3756">
                  <c:v>3.5415000000000001</c:v>
                </c:pt>
                <c:pt idx="3757">
                  <c:v>3.5434999999999999</c:v>
                </c:pt>
                <c:pt idx="3758">
                  <c:v>3.5459999999999998</c:v>
                </c:pt>
                <c:pt idx="3759">
                  <c:v>3.548</c:v>
                </c:pt>
                <c:pt idx="3760">
                  <c:v>3.5525000000000002</c:v>
                </c:pt>
                <c:pt idx="3761">
                  <c:v>3.5649999999999999</c:v>
                </c:pt>
                <c:pt idx="3762">
                  <c:v>3.5724999999999998</c:v>
                </c:pt>
                <c:pt idx="3763">
                  <c:v>3.5760000000000001</c:v>
                </c:pt>
                <c:pt idx="3764">
                  <c:v>3.5785</c:v>
                </c:pt>
                <c:pt idx="3765">
                  <c:v>3.581</c:v>
                </c:pt>
                <c:pt idx="3766">
                  <c:v>3.5830000000000002</c:v>
                </c:pt>
                <c:pt idx="3767">
                  <c:v>3.585</c:v>
                </c:pt>
                <c:pt idx="3768">
                  <c:v>3.5874999999999999</c:v>
                </c:pt>
                <c:pt idx="3769">
                  <c:v>3.5895000000000001</c:v>
                </c:pt>
                <c:pt idx="3770">
                  <c:v>3.5910000000000002</c:v>
                </c:pt>
                <c:pt idx="3771">
                  <c:v>3.593</c:v>
                </c:pt>
                <c:pt idx="3772">
                  <c:v>3.5945</c:v>
                </c:pt>
                <c:pt idx="3773">
                  <c:v>3.5954999999999999</c:v>
                </c:pt>
                <c:pt idx="3774">
                  <c:v>3.5975000000000001</c:v>
                </c:pt>
                <c:pt idx="3775">
                  <c:v>3.5990000000000002</c:v>
                </c:pt>
                <c:pt idx="3776">
                  <c:v>3.601</c:v>
                </c:pt>
                <c:pt idx="3777">
                  <c:v>3.6030000000000002</c:v>
                </c:pt>
                <c:pt idx="3778">
                  <c:v>3.6040000000000001</c:v>
                </c:pt>
                <c:pt idx="3779">
                  <c:v>3.6055000000000001</c:v>
                </c:pt>
                <c:pt idx="3780">
                  <c:v>3.6074999999999999</c:v>
                </c:pt>
                <c:pt idx="3781">
                  <c:v>3.6095000000000002</c:v>
                </c:pt>
                <c:pt idx="3782">
                  <c:v>3.6110000000000002</c:v>
                </c:pt>
                <c:pt idx="3783">
                  <c:v>3.6124999999999998</c:v>
                </c:pt>
                <c:pt idx="3784">
                  <c:v>3.6135000000000002</c:v>
                </c:pt>
                <c:pt idx="3785">
                  <c:v>3.6150000000000002</c:v>
                </c:pt>
                <c:pt idx="3786">
                  <c:v>3.6164999999999998</c:v>
                </c:pt>
                <c:pt idx="3787">
                  <c:v>3.6179999999999999</c:v>
                </c:pt>
                <c:pt idx="3788">
                  <c:v>3.62</c:v>
                </c:pt>
                <c:pt idx="3789">
                  <c:v>3.6215000000000002</c:v>
                </c:pt>
                <c:pt idx="3790">
                  <c:v>3.6230000000000002</c:v>
                </c:pt>
                <c:pt idx="3791">
                  <c:v>3.6244999999999998</c:v>
                </c:pt>
                <c:pt idx="3792">
                  <c:v>3.6259999999999999</c:v>
                </c:pt>
                <c:pt idx="3793">
                  <c:v>3.6274999999999999</c:v>
                </c:pt>
                <c:pt idx="3794">
                  <c:v>3.6295000000000002</c:v>
                </c:pt>
                <c:pt idx="3795">
                  <c:v>3.6309999999999998</c:v>
                </c:pt>
                <c:pt idx="3796">
                  <c:v>3.6324999999999998</c:v>
                </c:pt>
                <c:pt idx="3797">
                  <c:v>3.6335000000000002</c:v>
                </c:pt>
                <c:pt idx="3798">
                  <c:v>3.6349999999999998</c:v>
                </c:pt>
                <c:pt idx="3799">
                  <c:v>3.6364999999999998</c:v>
                </c:pt>
                <c:pt idx="3800">
                  <c:v>3.6379999999999999</c:v>
                </c:pt>
                <c:pt idx="3801">
                  <c:v>3.64</c:v>
                </c:pt>
                <c:pt idx="3802">
                  <c:v>3.641</c:v>
                </c:pt>
                <c:pt idx="3803">
                  <c:v>3.6429999999999998</c:v>
                </c:pt>
                <c:pt idx="3804">
                  <c:v>3.6440000000000001</c:v>
                </c:pt>
                <c:pt idx="3805">
                  <c:v>3.6455000000000002</c:v>
                </c:pt>
                <c:pt idx="3806">
                  <c:v>3.6475</c:v>
                </c:pt>
                <c:pt idx="3807">
                  <c:v>3.649</c:v>
                </c:pt>
                <c:pt idx="3808">
                  <c:v>3.6505000000000001</c:v>
                </c:pt>
                <c:pt idx="3809">
                  <c:v>3.6520000000000001</c:v>
                </c:pt>
                <c:pt idx="3810">
                  <c:v>3.653</c:v>
                </c:pt>
                <c:pt idx="3811">
                  <c:v>3.6545000000000001</c:v>
                </c:pt>
                <c:pt idx="3812">
                  <c:v>3.6555</c:v>
                </c:pt>
                <c:pt idx="3813">
                  <c:v>3.6575000000000002</c:v>
                </c:pt>
                <c:pt idx="3814">
                  <c:v>3.6589999999999998</c:v>
                </c:pt>
                <c:pt idx="3815">
                  <c:v>3.66</c:v>
                </c:pt>
                <c:pt idx="3816">
                  <c:v>3.6619999999999999</c:v>
                </c:pt>
                <c:pt idx="3817">
                  <c:v>3.6629999999999998</c:v>
                </c:pt>
                <c:pt idx="3818">
                  <c:v>3.6644999999999999</c:v>
                </c:pt>
                <c:pt idx="3819">
                  <c:v>3.6659999999999999</c:v>
                </c:pt>
                <c:pt idx="3820">
                  <c:v>3.6675</c:v>
                </c:pt>
                <c:pt idx="3821">
                  <c:v>3.6695000000000002</c:v>
                </c:pt>
                <c:pt idx="3822">
                  <c:v>3.6709999999999998</c:v>
                </c:pt>
                <c:pt idx="3823">
                  <c:v>3.6720000000000002</c:v>
                </c:pt>
                <c:pt idx="3824">
                  <c:v>3.6735000000000002</c:v>
                </c:pt>
                <c:pt idx="3825">
                  <c:v>3.6745000000000001</c:v>
                </c:pt>
                <c:pt idx="3826">
                  <c:v>3.6760000000000002</c:v>
                </c:pt>
                <c:pt idx="3827">
                  <c:v>3.6775000000000002</c:v>
                </c:pt>
                <c:pt idx="3828">
                  <c:v>3.6789999999999998</c:v>
                </c:pt>
                <c:pt idx="3829">
                  <c:v>3.68</c:v>
                </c:pt>
                <c:pt idx="3830">
                  <c:v>3.6819999999999999</c:v>
                </c:pt>
                <c:pt idx="3831">
                  <c:v>3.6829999999999998</c:v>
                </c:pt>
                <c:pt idx="3832">
                  <c:v>3.6840000000000002</c:v>
                </c:pt>
                <c:pt idx="3833">
                  <c:v>3.6855000000000002</c:v>
                </c:pt>
                <c:pt idx="3834">
                  <c:v>3.6875</c:v>
                </c:pt>
                <c:pt idx="3835">
                  <c:v>3.6884999999999999</c:v>
                </c:pt>
                <c:pt idx="3836">
                  <c:v>3.6905000000000001</c:v>
                </c:pt>
                <c:pt idx="3837">
                  <c:v>3.6920000000000002</c:v>
                </c:pt>
                <c:pt idx="3838">
                  <c:v>3.6930000000000001</c:v>
                </c:pt>
                <c:pt idx="3839">
                  <c:v>3.6945000000000001</c:v>
                </c:pt>
                <c:pt idx="3840">
                  <c:v>3.6955</c:v>
                </c:pt>
                <c:pt idx="3841">
                  <c:v>3.6964999999999999</c:v>
                </c:pt>
                <c:pt idx="3842">
                  <c:v>3.6985000000000001</c:v>
                </c:pt>
                <c:pt idx="3843">
                  <c:v>3.7</c:v>
                </c:pt>
                <c:pt idx="3844">
                  <c:v>3.7014999999999998</c:v>
                </c:pt>
                <c:pt idx="3845">
                  <c:v>3.7029999999999998</c:v>
                </c:pt>
                <c:pt idx="3846">
                  <c:v>3.7040000000000002</c:v>
                </c:pt>
                <c:pt idx="3847">
                  <c:v>3.7054999999999998</c:v>
                </c:pt>
                <c:pt idx="3848">
                  <c:v>3.7069999999999999</c:v>
                </c:pt>
                <c:pt idx="3849">
                  <c:v>3.7084999999999999</c:v>
                </c:pt>
                <c:pt idx="3850">
                  <c:v>3.7105000000000001</c:v>
                </c:pt>
                <c:pt idx="3851">
                  <c:v>3.7115</c:v>
                </c:pt>
                <c:pt idx="3852">
                  <c:v>3.7124999999999999</c:v>
                </c:pt>
                <c:pt idx="3853">
                  <c:v>3.7134999999999998</c:v>
                </c:pt>
                <c:pt idx="3854">
                  <c:v>3.7155</c:v>
                </c:pt>
                <c:pt idx="3855">
                  <c:v>3.7164999999999999</c:v>
                </c:pt>
                <c:pt idx="3856">
                  <c:v>3.7185000000000001</c:v>
                </c:pt>
                <c:pt idx="3857">
                  <c:v>3.7195</c:v>
                </c:pt>
                <c:pt idx="3858">
                  <c:v>3.7210000000000001</c:v>
                </c:pt>
                <c:pt idx="3859">
                  <c:v>3.7225000000000001</c:v>
                </c:pt>
                <c:pt idx="3860">
                  <c:v>3.7235</c:v>
                </c:pt>
                <c:pt idx="3861">
                  <c:v>3.7254999999999998</c:v>
                </c:pt>
                <c:pt idx="3862">
                  <c:v>3.7265000000000001</c:v>
                </c:pt>
                <c:pt idx="3863">
                  <c:v>3.7284999999999999</c:v>
                </c:pt>
                <c:pt idx="3864">
                  <c:v>3.73</c:v>
                </c:pt>
                <c:pt idx="3865">
                  <c:v>3.7315</c:v>
                </c:pt>
                <c:pt idx="3866">
                  <c:v>3.7324999999999999</c:v>
                </c:pt>
                <c:pt idx="3867">
                  <c:v>3.7334999999999998</c:v>
                </c:pt>
                <c:pt idx="3868">
                  <c:v>3.7345000000000002</c:v>
                </c:pt>
                <c:pt idx="3869">
                  <c:v>3.7364999999999999</c:v>
                </c:pt>
                <c:pt idx="3870">
                  <c:v>3.7374999999999998</c:v>
                </c:pt>
                <c:pt idx="3871">
                  <c:v>3.7395</c:v>
                </c:pt>
                <c:pt idx="3872">
                  <c:v>3.7410000000000001</c:v>
                </c:pt>
                <c:pt idx="3873">
                  <c:v>3.7425000000000002</c:v>
                </c:pt>
                <c:pt idx="3874">
                  <c:v>3.7435</c:v>
                </c:pt>
                <c:pt idx="3875">
                  <c:v>3.7444999999999999</c:v>
                </c:pt>
                <c:pt idx="3876">
                  <c:v>3.7465000000000002</c:v>
                </c:pt>
                <c:pt idx="3877">
                  <c:v>3.7484999999999999</c:v>
                </c:pt>
                <c:pt idx="3878">
                  <c:v>3.75</c:v>
                </c:pt>
                <c:pt idx="3879">
                  <c:v>3.7515000000000001</c:v>
                </c:pt>
                <c:pt idx="3880">
                  <c:v>3.7524999999999999</c:v>
                </c:pt>
                <c:pt idx="3881">
                  <c:v>3.7534999999999998</c:v>
                </c:pt>
                <c:pt idx="3882">
                  <c:v>3.7555000000000001</c:v>
                </c:pt>
                <c:pt idx="3883">
                  <c:v>3.7565</c:v>
                </c:pt>
                <c:pt idx="3884">
                  <c:v>3.7585000000000002</c:v>
                </c:pt>
                <c:pt idx="3885">
                  <c:v>3.76</c:v>
                </c:pt>
                <c:pt idx="3886">
                  <c:v>3.7610000000000001</c:v>
                </c:pt>
                <c:pt idx="3887">
                  <c:v>3.7629999999999999</c:v>
                </c:pt>
                <c:pt idx="3888">
                  <c:v>3.7639999999999998</c:v>
                </c:pt>
                <c:pt idx="3889">
                  <c:v>3.7654999999999998</c:v>
                </c:pt>
                <c:pt idx="3890">
                  <c:v>3.7669999999999999</c:v>
                </c:pt>
                <c:pt idx="3891">
                  <c:v>3.7690000000000001</c:v>
                </c:pt>
                <c:pt idx="3892">
                  <c:v>3.7709999999999999</c:v>
                </c:pt>
                <c:pt idx="3893">
                  <c:v>3.7719999999999998</c:v>
                </c:pt>
                <c:pt idx="3894">
                  <c:v>3.7730000000000001</c:v>
                </c:pt>
                <c:pt idx="3895">
                  <c:v>3.774</c:v>
                </c:pt>
                <c:pt idx="3896">
                  <c:v>3.7755000000000001</c:v>
                </c:pt>
                <c:pt idx="3897">
                  <c:v>3.7770000000000001</c:v>
                </c:pt>
                <c:pt idx="3898">
                  <c:v>3.7789999999999999</c:v>
                </c:pt>
                <c:pt idx="3899">
                  <c:v>3.7805</c:v>
                </c:pt>
                <c:pt idx="3900">
                  <c:v>3.782</c:v>
                </c:pt>
                <c:pt idx="3901">
                  <c:v>3.7829999999999999</c:v>
                </c:pt>
                <c:pt idx="3902">
                  <c:v>3.7850000000000001</c:v>
                </c:pt>
                <c:pt idx="3903">
                  <c:v>3.786</c:v>
                </c:pt>
                <c:pt idx="3904">
                  <c:v>3.7879999999999998</c:v>
                </c:pt>
                <c:pt idx="3905">
                  <c:v>3.79</c:v>
                </c:pt>
                <c:pt idx="3906">
                  <c:v>3.7915000000000001</c:v>
                </c:pt>
                <c:pt idx="3907">
                  <c:v>3.7930000000000001</c:v>
                </c:pt>
                <c:pt idx="3908">
                  <c:v>3.794</c:v>
                </c:pt>
                <c:pt idx="3909">
                  <c:v>3.7949999999999999</c:v>
                </c:pt>
                <c:pt idx="3910">
                  <c:v>3.7974999999999999</c:v>
                </c:pt>
                <c:pt idx="3911">
                  <c:v>3.7995000000000001</c:v>
                </c:pt>
                <c:pt idx="3912">
                  <c:v>3.8010000000000002</c:v>
                </c:pt>
                <c:pt idx="3913">
                  <c:v>3.802</c:v>
                </c:pt>
                <c:pt idx="3914">
                  <c:v>3.8035000000000001</c:v>
                </c:pt>
                <c:pt idx="3915">
                  <c:v>3.8045</c:v>
                </c:pt>
                <c:pt idx="3916">
                  <c:v>3.8065000000000002</c:v>
                </c:pt>
                <c:pt idx="3917">
                  <c:v>3.8085</c:v>
                </c:pt>
                <c:pt idx="3918">
                  <c:v>3.81</c:v>
                </c:pt>
                <c:pt idx="3919">
                  <c:v>3.8115000000000001</c:v>
                </c:pt>
                <c:pt idx="3920">
                  <c:v>3.8130000000000002</c:v>
                </c:pt>
                <c:pt idx="3921">
                  <c:v>3.8144999999999998</c:v>
                </c:pt>
                <c:pt idx="3922">
                  <c:v>3.8159999999999998</c:v>
                </c:pt>
                <c:pt idx="3923">
                  <c:v>3.8180000000000001</c:v>
                </c:pt>
                <c:pt idx="3924">
                  <c:v>3.8195000000000001</c:v>
                </c:pt>
                <c:pt idx="3925">
                  <c:v>3.8210000000000002</c:v>
                </c:pt>
                <c:pt idx="3926">
                  <c:v>3.8220000000000001</c:v>
                </c:pt>
                <c:pt idx="3927">
                  <c:v>3.8235000000000001</c:v>
                </c:pt>
                <c:pt idx="3928">
                  <c:v>3.8250000000000002</c:v>
                </c:pt>
                <c:pt idx="3929">
                  <c:v>3.8275000000000001</c:v>
                </c:pt>
                <c:pt idx="3930">
                  <c:v>3.8290000000000002</c:v>
                </c:pt>
                <c:pt idx="3931">
                  <c:v>3.8304999999999998</c:v>
                </c:pt>
                <c:pt idx="3932">
                  <c:v>3.8319999999999999</c:v>
                </c:pt>
                <c:pt idx="3933">
                  <c:v>3.8334999999999999</c:v>
                </c:pt>
                <c:pt idx="3934">
                  <c:v>3.8344999999999998</c:v>
                </c:pt>
                <c:pt idx="3935">
                  <c:v>3.8365</c:v>
                </c:pt>
                <c:pt idx="3936">
                  <c:v>3.8380000000000001</c:v>
                </c:pt>
                <c:pt idx="3937">
                  <c:v>3.84</c:v>
                </c:pt>
                <c:pt idx="3938">
                  <c:v>3.8410000000000002</c:v>
                </c:pt>
                <c:pt idx="3939">
                  <c:v>3.8420000000000001</c:v>
                </c:pt>
                <c:pt idx="3940">
                  <c:v>3.8439999999999999</c:v>
                </c:pt>
                <c:pt idx="3941">
                  <c:v>3.8454999999999999</c:v>
                </c:pt>
                <c:pt idx="3942">
                  <c:v>3.8475000000000001</c:v>
                </c:pt>
                <c:pt idx="3943">
                  <c:v>3.8494999999999999</c:v>
                </c:pt>
                <c:pt idx="3944">
                  <c:v>3.851</c:v>
                </c:pt>
                <c:pt idx="3945">
                  <c:v>3.8519999999999999</c:v>
                </c:pt>
                <c:pt idx="3946">
                  <c:v>3.8540000000000001</c:v>
                </c:pt>
                <c:pt idx="3947">
                  <c:v>3.8555000000000001</c:v>
                </c:pt>
                <c:pt idx="3948">
                  <c:v>3.8570000000000002</c:v>
                </c:pt>
                <c:pt idx="3949">
                  <c:v>3.859</c:v>
                </c:pt>
                <c:pt idx="3950">
                  <c:v>3.86</c:v>
                </c:pt>
                <c:pt idx="3951">
                  <c:v>3.8620000000000001</c:v>
                </c:pt>
                <c:pt idx="3952">
                  <c:v>3.863</c:v>
                </c:pt>
                <c:pt idx="3953">
                  <c:v>3.8650000000000002</c:v>
                </c:pt>
                <c:pt idx="3954">
                  <c:v>3.867</c:v>
                </c:pt>
                <c:pt idx="3955">
                  <c:v>3.8685</c:v>
                </c:pt>
                <c:pt idx="3956">
                  <c:v>3.87</c:v>
                </c:pt>
                <c:pt idx="3957">
                  <c:v>3.8715000000000002</c:v>
                </c:pt>
                <c:pt idx="3958">
                  <c:v>3.8734999999999999</c:v>
                </c:pt>
                <c:pt idx="3959">
                  <c:v>3.8755000000000002</c:v>
                </c:pt>
                <c:pt idx="3960">
                  <c:v>3.8769999999999998</c:v>
                </c:pt>
                <c:pt idx="3961">
                  <c:v>3.8780000000000001</c:v>
                </c:pt>
                <c:pt idx="3962">
                  <c:v>3.88</c:v>
                </c:pt>
                <c:pt idx="3963">
                  <c:v>3.8809999999999998</c:v>
                </c:pt>
                <c:pt idx="3964">
                  <c:v>3.883</c:v>
                </c:pt>
                <c:pt idx="3965">
                  <c:v>3.8845000000000001</c:v>
                </c:pt>
                <c:pt idx="3966">
                  <c:v>3.8860000000000001</c:v>
                </c:pt>
                <c:pt idx="3967">
                  <c:v>3.8875000000000002</c:v>
                </c:pt>
                <c:pt idx="3968">
                  <c:v>3.8885000000000001</c:v>
                </c:pt>
                <c:pt idx="3969">
                  <c:v>3.8904999999999998</c:v>
                </c:pt>
                <c:pt idx="3970">
                  <c:v>3.8925000000000001</c:v>
                </c:pt>
                <c:pt idx="3971">
                  <c:v>3.8944999999999999</c:v>
                </c:pt>
                <c:pt idx="3972">
                  <c:v>3.8959999999999999</c:v>
                </c:pt>
                <c:pt idx="3973">
                  <c:v>3.8975</c:v>
                </c:pt>
                <c:pt idx="3974">
                  <c:v>3.899</c:v>
                </c:pt>
                <c:pt idx="3975">
                  <c:v>3.9005000000000001</c:v>
                </c:pt>
                <c:pt idx="3976">
                  <c:v>3.9020000000000001</c:v>
                </c:pt>
                <c:pt idx="3977">
                  <c:v>3.9045000000000001</c:v>
                </c:pt>
                <c:pt idx="3978">
                  <c:v>3.9060000000000001</c:v>
                </c:pt>
                <c:pt idx="3979">
                  <c:v>3.9075000000000002</c:v>
                </c:pt>
                <c:pt idx="3980">
                  <c:v>3.9089999999999998</c:v>
                </c:pt>
                <c:pt idx="3981">
                  <c:v>3.911</c:v>
                </c:pt>
                <c:pt idx="3982">
                  <c:v>3.9129999999999998</c:v>
                </c:pt>
                <c:pt idx="3983">
                  <c:v>3.915</c:v>
                </c:pt>
                <c:pt idx="3984">
                  <c:v>3.9165000000000001</c:v>
                </c:pt>
                <c:pt idx="3985">
                  <c:v>3.9184999999999999</c:v>
                </c:pt>
                <c:pt idx="3986">
                  <c:v>3.92</c:v>
                </c:pt>
                <c:pt idx="3987">
                  <c:v>3.9215</c:v>
                </c:pt>
                <c:pt idx="3988">
                  <c:v>3.9239999999999999</c:v>
                </c:pt>
                <c:pt idx="3989">
                  <c:v>3.9255</c:v>
                </c:pt>
                <c:pt idx="3990">
                  <c:v>3.927</c:v>
                </c:pt>
                <c:pt idx="3991">
                  <c:v>3.9285000000000001</c:v>
                </c:pt>
                <c:pt idx="3992">
                  <c:v>3.93</c:v>
                </c:pt>
                <c:pt idx="3993">
                  <c:v>3.9319999999999999</c:v>
                </c:pt>
                <c:pt idx="3994">
                  <c:v>3.9344999999999999</c:v>
                </c:pt>
                <c:pt idx="3995">
                  <c:v>3.9359999999999999</c:v>
                </c:pt>
                <c:pt idx="3996">
                  <c:v>3.9375</c:v>
                </c:pt>
                <c:pt idx="3997">
                  <c:v>3.9394999999999998</c:v>
                </c:pt>
                <c:pt idx="3998">
                  <c:v>3.9415</c:v>
                </c:pt>
                <c:pt idx="3999">
                  <c:v>3.944</c:v>
                </c:pt>
                <c:pt idx="4000">
                  <c:v>3.9460000000000002</c:v>
                </c:pt>
                <c:pt idx="4001">
                  <c:v>3.948</c:v>
                </c:pt>
                <c:pt idx="4002">
                  <c:v>3.9495</c:v>
                </c:pt>
                <c:pt idx="4003">
                  <c:v>3.952</c:v>
                </c:pt>
                <c:pt idx="4004">
                  <c:v>3.9540000000000002</c:v>
                </c:pt>
                <c:pt idx="4005">
                  <c:v>3.9565000000000001</c:v>
                </c:pt>
                <c:pt idx="4006">
                  <c:v>3.9580000000000002</c:v>
                </c:pt>
                <c:pt idx="4007">
                  <c:v>3.96</c:v>
                </c:pt>
                <c:pt idx="4008">
                  <c:v>3.9620000000000002</c:v>
                </c:pt>
                <c:pt idx="4009">
                  <c:v>3.9645000000000001</c:v>
                </c:pt>
                <c:pt idx="4010">
                  <c:v>3.9660000000000002</c:v>
                </c:pt>
                <c:pt idx="4011">
                  <c:v>3.9674999999999998</c:v>
                </c:pt>
                <c:pt idx="4012">
                  <c:v>3.9689999999999999</c:v>
                </c:pt>
                <c:pt idx="4013">
                  <c:v>3.9714999999999998</c:v>
                </c:pt>
                <c:pt idx="4014">
                  <c:v>3.9735</c:v>
                </c:pt>
                <c:pt idx="4015">
                  <c:v>3.9754999999999998</c:v>
                </c:pt>
                <c:pt idx="4016">
                  <c:v>3.9769999999999999</c:v>
                </c:pt>
                <c:pt idx="4017">
                  <c:v>3.9790000000000001</c:v>
                </c:pt>
                <c:pt idx="4018">
                  <c:v>3.9809999999999999</c:v>
                </c:pt>
                <c:pt idx="4019">
                  <c:v>3.9834999999999998</c:v>
                </c:pt>
                <c:pt idx="4020">
                  <c:v>3.9855</c:v>
                </c:pt>
                <c:pt idx="4021">
                  <c:v>3.9870000000000001</c:v>
                </c:pt>
                <c:pt idx="4022">
                  <c:v>3.9889999999999999</c:v>
                </c:pt>
                <c:pt idx="4023">
                  <c:v>3.9910000000000001</c:v>
                </c:pt>
                <c:pt idx="4024">
                  <c:v>3.9935</c:v>
                </c:pt>
                <c:pt idx="4025">
                  <c:v>3.9954999999999998</c:v>
                </c:pt>
                <c:pt idx="4026">
                  <c:v>3.9975000000000001</c:v>
                </c:pt>
                <c:pt idx="4027">
                  <c:v>3.9990000000000001</c:v>
                </c:pt>
                <c:pt idx="4028">
                  <c:v>4.0015000000000001</c:v>
                </c:pt>
                <c:pt idx="4029">
                  <c:v>4.0030000000000001</c:v>
                </c:pt>
                <c:pt idx="4030">
                  <c:v>4.0049999999999999</c:v>
                </c:pt>
                <c:pt idx="4031">
                  <c:v>4.0065</c:v>
                </c:pt>
                <c:pt idx="4032">
                  <c:v>4.0084999999999997</c:v>
                </c:pt>
                <c:pt idx="4033">
                  <c:v>4.0095000000000001</c:v>
                </c:pt>
                <c:pt idx="4034">
                  <c:v>4.0119999999999996</c:v>
                </c:pt>
                <c:pt idx="4035">
                  <c:v>4.0140000000000002</c:v>
                </c:pt>
                <c:pt idx="4036">
                  <c:v>4.0164999999999997</c:v>
                </c:pt>
                <c:pt idx="4037">
                  <c:v>4.0175000000000001</c:v>
                </c:pt>
                <c:pt idx="4038">
                  <c:v>4.0194999999999999</c:v>
                </c:pt>
                <c:pt idx="4039">
                  <c:v>4.0214999999999996</c:v>
                </c:pt>
                <c:pt idx="4040">
                  <c:v>4.0229999999999997</c:v>
                </c:pt>
                <c:pt idx="4041">
                  <c:v>4.0250000000000004</c:v>
                </c:pt>
                <c:pt idx="4042">
                  <c:v>4.0265000000000004</c:v>
                </c:pt>
                <c:pt idx="4043">
                  <c:v>4.0285000000000002</c:v>
                </c:pt>
                <c:pt idx="4044">
                  <c:v>4.0305</c:v>
                </c:pt>
                <c:pt idx="4045">
                  <c:v>4.0324999999999998</c:v>
                </c:pt>
                <c:pt idx="4046">
                  <c:v>4.0350000000000001</c:v>
                </c:pt>
                <c:pt idx="4047">
                  <c:v>4.0365000000000002</c:v>
                </c:pt>
                <c:pt idx="4048">
                  <c:v>4.0385</c:v>
                </c:pt>
                <c:pt idx="4049">
                  <c:v>4.0404999999999998</c:v>
                </c:pt>
                <c:pt idx="4050">
                  <c:v>4.0430000000000001</c:v>
                </c:pt>
                <c:pt idx="4051">
                  <c:v>4.0449999999999999</c:v>
                </c:pt>
                <c:pt idx="4052">
                  <c:v>4.0465</c:v>
                </c:pt>
                <c:pt idx="4053">
                  <c:v>4.0484999999999998</c:v>
                </c:pt>
                <c:pt idx="4054">
                  <c:v>4.0505000000000004</c:v>
                </c:pt>
                <c:pt idx="4055">
                  <c:v>4.0529999999999999</c:v>
                </c:pt>
                <c:pt idx="4056">
                  <c:v>4.0549999999999997</c:v>
                </c:pt>
                <c:pt idx="4057">
                  <c:v>4.0564999999999998</c:v>
                </c:pt>
                <c:pt idx="4058">
                  <c:v>4.0585000000000004</c:v>
                </c:pt>
                <c:pt idx="4059">
                  <c:v>4.0594999999999999</c:v>
                </c:pt>
                <c:pt idx="4060">
                  <c:v>4.0620000000000003</c:v>
                </c:pt>
                <c:pt idx="4061">
                  <c:v>4.0640000000000001</c:v>
                </c:pt>
                <c:pt idx="4062">
                  <c:v>4.0650000000000004</c:v>
                </c:pt>
                <c:pt idx="4063">
                  <c:v>4.0670000000000002</c:v>
                </c:pt>
                <c:pt idx="4064">
                  <c:v>4.0679999999999996</c:v>
                </c:pt>
                <c:pt idx="4065">
                  <c:v>4.07</c:v>
                </c:pt>
                <c:pt idx="4066">
                  <c:v>4.0720000000000001</c:v>
                </c:pt>
                <c:pt idx="4067">
                  <c:v>4.0739999999999998</c:v>
                </c:pt>
                <c:pt idx="4068">
                  <c:v>4.0759999999999996</c:v>
                </c:pt>
                <c:pt idx="4069">
                  <c:v>4.0774999999999997</c:v>
                </c:pt>
                <c:pt idx="4070">
                  <c:v>4.0795000000000003</c:v>
                </c:pt>
                <c:pt idx="4071">
                  <c:v>4.0819999999999999</c:v>
                </c:pt>
                <c:pt idx="4072">
                  <c:v>4.0839999999999996</c:v>
                </c:pt>
                <c:pt idx="4073">
                  <c:v>4.0860000000000003</c:v>
                </c:pt>
                <c:pt idx="4074">
                  <c:v>4.0869999999999997</c:v>
                </c:pt>
                <c:pt idx="4075">
                  <c:v>4.0890000000000004</c:v>
                </c:pt>
                <c:pt idx="4076">
                  <c:v>4.0914999999999999</c:v>
                </c:pt>
                <c:pt idx="4077">
                  <c:v>4.0940000000000003</c:v>
                </c:pt>
                <c:pt idx="4078">
                  <c:v>4.0960000000000001</c:v>
                </c:pt>
                <c:pt idx="4079">
                  <c:v>4.0979999999999999</c:v>
                </c:pt>
                <c:pt idx="4080">
                  <c:v>4.0999999999999996</c:v>
                </c:pt>
                <c:pt idx="4081">
                  <c:v>4.1020000000000003</c:v>
                </c:pt>
                <c:pt idx="4082">
                  <c:v>4.1035000000000004</c:v>
                </c:pt>
                <c:pt idx="4083">
                  <c:v>4.1055000000000001</c:v>
                </c:pt>
                <c:pt idx="4084">
                  <c:v>4.1070000000000002</c:v>
                </c:pt>
                <c:pt idx="4085">
                  <c:v>4.109</c:v>
                </c:pt>
                <c:pt idx="4086">
                  <c:v>4.1105</c:v>
                </c:pt>
                <c:pt idx="4087">
                  <c:v>4.1124999999999998</c:v>
                </c:pt>
                <c:pt idx="4088">
                  <c:v>4.1150000000000002</c:v>
                </c:pt>
                <c:pt idx="4089">
                  <c:v>4.117</c:v>
                </c:pt>
                <c:pt idx="4090">
                  <c:v>4.1185</c:v>
                </c:pt>
                <c:pt idx="4091">
                  <c:v>4.12</c:v>
                </c:pt>
                <c:pt idx="4092">
                  <c:v>4.1224999999999996</c:v>
                </c:pt>
                <c:pt idx="4093">
                  <c:v>4.1245000000000003</c:v>
                </c:pt>
                <c:pt idx="4094">
                  <c:v>4.1260000000000003</c:v>
                </c:pt>
                <c:pt idx="4095">
                  <c:v>4.1280000000000001</c:v>
                </c:pt>
                <c:pt idx="4096">
                  <c:v>4.1295000000000002</c:v>
                </c:pt>
                <c:pt idx="4097">
                  <c:v>4.1319999999999997</c:v>
                </c:pt>
                <c:pt idx="4098">
                  <c:v>4.1340000000000003</c:v>
                </c:pt>
                <c:pt idx="4099">
                  <c:v>4.1360000000000001</c:v>
                </c:pt>
                <c:pt idx="4100">
                  <c:v>4.1390000000000002</c:v>
                </c:pt>
                <c:pt idx="4101">
                  <c:v>4.141</c:v>
                </c:pt>
                <c:pt idx="4102">
                  <c:v>4.1435000000000004</c:v>
                </c:pt>
                <c:pt idx="4103">
                  <c:v>4.1449999999999996</c:v>
                </c:pt>
                <c:pt idx="4104">
                  <c:v>4.1470000000000002</c:v>
                </c:pt>
                <c:pt idx="4105">
                  <c:v>4.1479999999999997</c:v>
                </c:pt>
                <c:pt idx="4106">
                  <c:v>4.1505000000000001</c:v>
                </c:pt>
                <c:pt idx="4107">
                  <c:v>4.1524999999999999</c:v>
                </c:pt>
                <c:pt idx="4108">
                  <c:v>4.1550000000000002</c:v>
                </c:pt>
                <c:pt idx="4109">
                  <c:v>4.157</c:v>
                </c:pt>
                <c:pt idx="4110">
                  <c:v>4.1589999999999998</c:v>
                </c:pt>
                <c:pt idx="4111">
                  <c:v>4.1609999999999996</c:v>
                </c:pt>
                <c:pt idx="4112">
                  <c:v>4.1624999999999996</c:v>
                </c:pt>
                <c:pt idx="4113">
                  <c:v>4.165</c:v>
                </c:pt>
                <c:pt idx="4114">
                  <c:v>4.1660000000000004</c:v>
                </c:pt>
                <c:pt idx="4115">
                  <c:v>4.1680000000000001</c:v>
                </c:pt>
                <c:pt idx="4116">
                  <c:v>4.17</c:v>
                </c:pt>
                <c:pt idx="4117">
                  <c:v>4.1725000000000003</c:v>
                </c:pt>
                <c:pt idx="4118">
                  <c:v>4.1745000000000001</c:v>
                </c:pt>
                <c:pt idx="4119">
                  <c:v>4.1760000000000002</c:v>
                </c:pt>
                <c:pt idx="4120">
                  <c:v>4.1779999999999999</c:v>
                </c:pt>
                <c:pt idx="4121">
                  <c:v>4.18</c:v>
                </c:pt>
                <c:pt idx="4122">
                  <c:v>4.1814999999999998</c:v>
                </c:pt>
                <c:pt idx="4123">
                  <c:v>4.1835000000000004</c:v>
                </c:pt>
                <c:pt idx="4124">
                  <c:v>4.1855000000000002</c:v>
                </c:pt>
                <c:pt idx="4125">
                  <c:v>4.1870000000000003</c:v>
                </c:pt>
                <c:pt idx="4126">
                  <c:v>4.1879999999999997</c:v>
                </c:pt>
                <c:pt idx="4127">
                  <c:v>4.1905000000000001</c:v>
                </c:pt>
                <c:pt idx="4128">
                  <c:v>4.1924999999999999</c:v>
                </c:pt>
                <c:pt idx="4129">
                  <c:v>4.1950000000000003</c:v>
                </c:pt>
                <c:pt idx="4130">
                  <c:v>4.1970000000000001</c:v>
                </c:pt>
                <c:pt idx="4131">
                  <c:v>4.1989999999999998</c:v>
                </c:pt>
                <c:pt idx="4132">
                  <c:v>4.2015000000000002</c:v>
                </c:pt>
                <c:pt idx="4133">
                  <c:v>4.2039999999999997</c:v>
                </c:pt>
                <c:pt idx="4134">
                  <c:v>4.2054999999999998</c:v>
                </c:pt>
                <c:pt idx="4135">
                  <c:v>4.2074999999999996</c:v>
                </c:pt>
                <c:pt idx="4136">
                  <c:v>4.21</c:v>
                </c:pt>
                <c:pt idx="4137">
                  <c:v>4.2125000000000004</c:v>
                </c:pt>
                <c:pt idx="4138">
                  <c:v>4.2145000000000001</c:v>
                </c:pt>
                <c:pt idx="4139">
                  <c:v>4.2160000000000002</c:v>
                </c:pt>
                <c:pt idx="4140">
                  <c:v>4.218</c:v>
                </c:pt>
                <c:pt idx="4141">
                  <c:v>4.22</c:v>
                </c:pt>
                <c:pt idx="4142">
                  <c:v>4.2214999999999998</c:v>
                </c:pt>
                <c:pt idx="4143">
                  <c:v>4.2234999999999996</c:v>
                </c:pt>
                <c:pt idx="4144">
                  <c:v>4.2255000000000003</c:v>
                </c:pt>
                <c:pt idx="4145">
                  <c:v>4.2270000000000003</c:v>
                </c:pt>
                <c:pt idx="4146">
                  <c:v>4.2290000000000001</c:v>
                </c:pt>
                <c:pt idx="4147">
                  <c:v>4.2305000000000001</c:v>
                </c:pt>
                <c:pt idx="4148">
                  <c:v>4.2324999999999999</c:v>
                </c:pt>
                <c:pt idx="4149">
                  <c:v>4.2350000000000003</c:v>
                </c:pt>
                <c:pt idx="4150">
                  <c:v>4.2370000000000001</c:v>
                </c:pt>
                <c:pt idx="4151">
                  <c:v>4.2385000000000002</c:v>
                </c:pt>
                <c:pt idx="4152">
                  <c:v>4.24</c:v>
                </c:pt>
                <c:pt idx="4153">
                  <c:v>4.2424999999999997</c:v>
                </c:pt>
                <c:pt idx="4154">
                  <c:v>4.2439999999999998</c:v>
                </c:pt>
                <c:pt idx="4155">
                  <c:v>4.2454999999999998</c:v>
                </c:pt>
                <c:pt idx="4156">
                  <c:v>4.2469999999999999</c:v>
                </c:pt>
                <c:pt idx="4157">
                  <c:v>4.2489999999999997</c:v>
                </c:pt>
                <c:pt idx="4158">
                  <c:v>4.2510000000000003</c:v>
                </c:pt>
                <c:pt idx="4159">
                  <c:v>4.2534999999999998</c:v>
                </c:pt>
                <c:pt idx="4160">
                  <c:v>4.2549999999999999</c:v>
                </c:pt>
                <c:pt idx="4161">
                  <c:v>4.2569999999999997</c:v>
                </c:pt>
                <c:pt idx="4162">
                  <c:v>4.2590000000000003</c:v>
                </c:pt>
                <c:pt idx="4163">
                  <c:v>4.2614999999999998</c:v>
                </c:pt>
                <c:pt idx="4164">
                  <c:v>4.2634999999999996</c:v>
                </c:pt>
                <c:pt idx="4165">
                  <c:v>4.2649999999999997</c:v>
                </c:pt>
                <c:pt idx="4166">
                  <c:v>4.2670000000000003</c:v>
                </c:pt>
                <c:pt idx="4167">
                  <c:v>4.2679999999999998</c:v>
                </c:pt>
                <c:pt idx="4168">
                  <c:v>4.2705000000000002</c:v>
                </c:pt>
                <c:pt idx="4169">
                  <c:v>4.2725</c:v>
                </c:pt>
                <c:pt idx="4170">
                  <c:v>4.2744999999999997</c:v>
                </c:pt>
                <c:pt idx="4171">
                  <c:v>4.2759999999999998</c:v>
                </c:pt>
                <c:pt idx="4172">
                  <c:v>4.2779999999999996</c:v>
                </c:pt>
                <c:pt idx="4173">
                  <c:v>4.28</c:v>
                </c:pt>
                <c:pt idx="4174">
                  <c:v>4.282</c:v>
                </c:pt>
                <c:pt idx="4175">
                  <c:v>4.2835000000000001</c:v>
                </c:pt>
                <c:pt idx="4176">
                  <c:v>4.2854999999999999</c:v>
                </c:pt>
                <c:pt idx="4177">
                  <c:v>4.2869999999999999</c:v>
                </c:pt>
                <c:pt idx="4178">
                  <c:v>4.2889999999999997</c:v>
                </c:pt>
                <c:pt idx="4179">
                  <c:v>4.2904999999999998</c:v>
                </c:pt>
                <c:pt idx="4180">
                  <c:v>4.2934999999999999</c:v>
                </c:pt>
                <c:pt idx="4181">
                  <c:v>4.2949999999999999</c:v>
                </c:pt>
                <c:pt idx="4182">
                  <c:v>4.2969999999999997</c:v>
                </c:pt>
                <c:pt idx="4183">
                  <c:v>4.2990000000000004</c:v>
                </c:pt>
                <c:pt idx="4184">
                  <c:v>4.3010000000000002</c:v>
                </c:pt>
                <c:pt idx="4185">
                  <c:v>4.3025000000000002</c:v>
                </c:pt>
                <c:pt idx="4186">
                  <c:v>4.3045</c:v>
                </c:pt>
                <c:pt idx="4187">
                  <c:v>4.306</c:v>
                </c:pt>
                <c:pt idx="4188">
                  <c:v>4.3079999999999998</c:v>
                </c:pt>
                <c:pt idx="4189">
                  <c:v>4.3099999999999996</c:v>
                </c:pt>
                <c:pt idx="4190">
                  <c:v>4.3120000000000003</c:v>
                </c:pt>
                <c:pt idx="4191">
                  <c:v>4.3140000000000001</c:v>
                </c:pt>
                <c:pt idx="4192">
                  <c:v>4.3159999999999998</c:v>
                </c:pt>
                <c:pt idx="4193">
                  <c:v>4.3174999999999999</c:v>
                </c:pt>
                <c:pt idx="4194">
                  <c:v>4.3194999999999997</c:v>
                </c:pt>
                <c:pt idx="4195">
                  <c:v>4.3220000000000001</c:v>
                </c:pt>
                <c:pt idx="4196">
                  <c:v>4.3244999999999996</c:v>
                </c:pt>
                <c:pt idx="4197">
                  <c:v>4.3259999999999996</c:v>
                </c:pt>
                <c:pt idx="4198">
                  <c:v>4.3280000000000003</c:v>
                </c:pt>
                <c:pt idx="4199">
                  <c:v>4.33</c:v>
                </c:pt>
                <c:pt idx="4200">
                  <c:v>4.3324999999999996</c:v>
                </c:pt>
                <c:pt idx="4201">
                  <c:v>4.335</c:v>
                </c:pt>
                <c:pt idx="4202">
                  <c:v>4.3365</c:v>
                </c:pt>
                <c:pt idx="4203">
                  <c:v>4.3384999999999998</c:v>
                </c:pt>
                <c:pt idx="4204">
                  <c:v>4.3410000000000002</c:v>
                </c:pt>
                <c:pt idx="4205">
                  <c:v>4.3434999999999997</c:v>
                </c:pt>
                <c:pt idx="4206">
                  <c:v>4.3449999999999998</c:v>
                </c:pt>
                <c:pt idx="4207">
                  <c:v>4.3470000000000004</c:v>
                </c:pt>
                <c:pt idx="4208">
                  <c:v>4.3490000000000002</c:v>
                </c:pt>
                <c:pt idx="4209">
                  <c:v>4.3514999999999997</c:v>
                </c:pt>
                <c:pt idx="4210">
                  <c:v>4.3540000000000001</c:v>
                </c:pt>
                <c:pt idx="4211">
                  <c:v>4.3559999999999999</c:v>
                </c:pt>
                <c:pt idx="4212">
                  <c:v>4.3574999999999999</c:v>
                </c:pt>
                <c:pt idx="4213">
                  <c:v>4.3594999999999997</c:v>
                </c:pt>
                <c:pt idx="4214">
                  <c:v>4.3615000000000004</c:v>
                </c:pt>
                <c:pt idx="4215">
                  <c:v>4.3635000000000002</c:v>
                </c:pt>
                <c:pt idx="4216">
                  <c:v>4.3650000000000002</c:v>
                </c:pt>
                <c:pt idx="4217">
                  <c:v>4.367</c:v>
                </c:pt>
                <c:pt idx="4218">
                  <c:v>4.3680000000000003</c:v>
                </c:pt>
                <c:pt idx="4219">
                  <c:v>4.37</c:v>
                </c:pt>
                <c:pt idx="4220">
                  <c:v>4.3719999999999999</c:v>
                </c:pt>
                <c:pt idx="4221">
                  <c:v>4.3739999999999997</c:v>
                </c:pt>
                <c:pt idx="4222">
                  <c:v>4.3760000000000003</c:v>
                </c:pt>
                <c:pt idx="4223">
                  <c:v>4.3775000000000004</c:v>
                </c:pt>
                <c:pt idx="4224">
                  <c:v>4.3795000000000002</c:v>
                </c:pt>
                <c:pt idx="4225">
                  <c:v>4.3810000000000002</c:v>
                </c:pt>
                <c:pt idx="4226">
                  <c:v>4.383</c:v>
                </c:pt>
                <c:pt idx="4227">
                  <c:v>4.3849999999999998</c:v>
                </c:pt>
                <c:pt idx="4228">
                  <c:v>4.3864999999999998</c:v>
                </c:pt>
                <c:pt idx="4229">
                  <c:v>4.3875000000000002</c:v>
                </c:pt>
                <c:pt idx="4230">
                  <c:v>4.3895</c:v>
                </c:pt>
                <c:pt idx="4231">
                  <c:v>4.391</c:v>
                </c:pt>
                <c:pt idx="4232">
                  <c:v>4.3935000000000004</c:v>
                </c:pt>
                <c:pt idx="4233">
                  <c:v>4.3955000000000002</c:v>
                </c:pt>
                <c:pt idx="4234">
                  <c:v>4.3975</c:v>
                </c:pt>
                <c:pt idx="4235">
                  <c:v>4.399</c:v>
                </c:pt>
                <c:pt idx="4236">
                  <c:v>4.4009999999999998</c:v>
                </c:pt>
                <c:pt idx="4237">
                  <c:v>4.4039999999999999</c:v>
                </c:pt>
                <c:pt idx="4238">
                  <c:v>4.4055</c:v>
                </c:pt>
                <c:pt idx="4239">
                  <c:v>4.4074999999999998</c:v>
                </c:pt>
                <c:pt idx="4240">
                  <c:v>4.4095000000000004</c:v>
                </c:pt>
                <c:pt idx="4241">
                  <c:v>4.4109999999999996</c:v>
                </c:pt>
                <c:pt idx="4242">
                  <c:v>4.4130000000000003</c:v>
                </c:pt>
                <c:pt idx="4243">
                  <c:v>4.4154999999999998</c:v>
                </c:pt>
                <c:pt idx="4244">
                  <c:v>4.4175000000000004</c:v>
                </c:pt>
                <c:pt idx="4245">
                  <c:v>4.4189999999999996</c:v>
                </c:pt>
                <c:pt idx="4246">
                  <c:v>4.4204999999999997</c:v>
                </c:pt>
                <c:pt idx="4247">
                  <c:v>4.423</c:v>
                </c:pt>
                <c:pt idx="4248">
                  <c:v>4.4249999999999998</c:v>
                </c:pt>
                <c:pt idx="4249">
                  <c:v>4.4260000000000002</c:v>
                </c:pt>
                <c:pt idx="4250">
                  <c:v>4.4275000000000002</c:v>
                </c:pt>
                <c:pt idx="4251">
                  <c:v>4.4295</c:v>
                </c:pt>
                <c:pt idx="4252">
                  <c:v>4.4314999999999998</c:v>
                </c:pt>
                <c:pt idx="4253">
                  <c:v>4.4340000000000002</c:v>
                </c:pt>
                <c:pt idx="4254">
                  <c:v>4.4359999999999999</c:v>
                </c:pt>
                <c:pt idx="4255">
                  <c:v>4.4375</c:v>
                </c:pt>
                <c:pt idx="4256">
                  <c:v>4.4394999999999998</c:v>
                </c:pt>
                <c:pt idx="4257">
                  <c:v>4.4414999999999996</c:v>
                </c:pt>
                <c:pt idx="4258">
                  <c:v>4.4435000000000002</c:v>
                </c:pt>
                <c:pt idx="4259">
                  <c:v>4.4450000000000003</c:v>
                </c:pt>
                <c:pt idx="4260">
                  <c:v>4.4465000000000003</c:v>
                </c:pt>
                <c:pt idx="4261">
                  <c:v>4.4485000000000001</c:v>
                </c:pt>
                <c:pt idx="4262">
                  <c:v>4.4504999999999999</c:v>
                </c:pt>
                <c:pt idx="4263">
                  <c:v>4.4524999999999997</c:v>
                </c:pt>
                <c:pt idx="4264">
                  <c:v>4.4545000000000003</c:v>
                </c:pt>
                <c:pt idx="4265">
                  <c:v>4.4565000000000001</c:v>
                </c:pt>
                <c:pt idx="4266">
                  <c:v>4.4580000000000002</c:v>
                </c:pt>
                <c:pt idx="4267">
                  <c:v>4.4595000000000002</c:v>
                </c:pt>
                <c:pt idx="4268">
                  <c:v>4.4615</c:v>
                </c:pt>
                <c:pt idx="4269">
                  <c:v>4.4634999999999998</c:v>
                </c:pt>
                <c:pt idx="4270">
                  <c:v>4.4654999999999996</c:v>
                </c:pt>
                <c:pt idx="4271">
                  <c:v>4.4664999999999999</c:v>
                </c:pt>
                <c:pt idx="4272">
                  <c:v>4.4684999999999997</c:v>
                </c:pt>
                <c:pt idx="4273">
                  <c:v>4.4705000000000004</c:v>
                </c:pt>
                <c:pt idx="4274">
                  <c:v>4.4725000000000001</c:v>
                </c:pt>
                <c:pt idx="4275">
                  <c:v>4.4749999999999996</c:v>
                </c:pt>
                <c:pt idx="4276">
                  <c:v>4.4770000000000003</c:v>
                </c:pt>
                <c:pt idx="4277">
                  <c:v>4.4790000000000001</c:v>
                </c:pt>
                <c:pt idx="4278">
                  <c:v>4.4809999999999999</c:v>
                </c:pt>
                <c:pt idx="4279">
                  <c:v>4.4835000000000003</c:v>
                </c:pt>
                <c:pt idx="4280">
                  <c:v>4.4855</c:v>
                </c:pt>
                <c:pt idx="4281">
                  <c:v>4.4870000000000001</c:v>
                </c:pt>
                <c:pt idx="4282">
                  <c:v>4.4889999999999999</c:v>
                </c:pt>
                <c:pt idx="4283">
                  <c:v>4.4909999999999997</c:v>
                </c:pt>
                <c:pt idx="4284">
                  <c:v>4.4935</c:v>
                </c:pt>
                <c:pt idx="4285">
                  <c:v>4.4954999999999998</c:v>
                </c:pt>
                <c:pt idx="4286">
                  <c:v>4.4969999999999999</c:v>
                </c:pt>
                <c:pt idx="4287">
                  <c:v>4.4989999999999997</c:v>
                </c:pt>
                <c:pt idx="4288">
                  <c:v>4.5004999999999997</c:v>
                </c:pt>
                <c:pt idx="4289">
                  <c:v>4.5025000000000004</c:v>
                </c:pt>
                <c:pt idx="4290">
                  <c:v>4.5045000000000002</c:v>
                </c:pt>
                <c:pt idx="4291">
                  <c:v>4.5065</c:v>
                </c:pt>
                <c:pt idx="4292">
                  <c:v>4.508</c:v>
                </c:pt>
                <c:pt idx="4293">
                  <c:v>4.5095000000000001</c:v>
                </c:pt>
                <c:pt idx="4294">
                  <c:v>4.5114999999999998</c:v>
                </c:pt>
                <c:pt idx="4295">
                  <c:v>4.5134999999999996</c:v>
                </c:pt>
                <c:pt idx="4296">
                  <c:v>4.516</c:v>
                </c:pt>
                <c:pt idx="4297">
                  <c:v>4.5175000000000001</c:v>
                </c:pt>
                <c:pt idx="4298">
                  <c:v>4.5190000000000001</c:v>
                </c:pt>
                <c:pt idx="4299">
                  <c:v>4.5209999999999999</c:v>
                </c:pt>
                <c:pt idx="4300">
                  <c:v>4.5235000000000003</c:v>
                </c:pt>
                <c:pt idx="4301">
                  <c:v>4.5255000000000001</c:v>
                </c:pt>
                <c:pt idx="4302">
                  <c:v>4.5270000000000001</c:v>
                </c:pt>
                <c:pt idx="4303">
                  <c:v>4.5285000000000002</c:v>
                </c:pt>
                <c:pt idx="4304">
                  <c:v>4.5305</c:v>
                </c:pt>
                <c:pt idx="4305">
                  <c:v>4.5330000000000004</c:v>
                </c:pt>
                <c:pt idx="4306">
                  <c:v>4.5350000000000001</c:v>
                </c:pt>
                <c:pt idx="4307">
                  <c:v>4.5369999999999999</c:v>
                </c:pt>
                <c:pt idx="4308">
                  <c:v>4.5385</c:v>
                </c:pt>
                <c:pt idx="4309">
                  <c:v>4.5404999999999998</c:v>
                </c:pt>
                <c:pt idx="4310">
                  <c:v>4.5425000000000004</c:v>
                </c:pt>
                <c:pt idx="4311">
                  <c:v>4.5449999999999999</c:v>
                </c:pt>
                <c:pt idx="4312">
                  <c:v>4.5469999999999997</c:v>
                </c:pt>
                <c:pt idx="4313">
                  <c:v>4.5484999999999998</c:v>
                </c:pt>
                <c:pt idx="4314">
                  <c:v>4.55</c:v>
                </c:pt>
                <c:pt idx="4315">
                  <c:v>4.5525000000000002</c:v>
                </c:pt>
                <c:pt idx="4316">
                  <c:v>4.5549999999999997</c:v>
                </c:pt>
                <c:pt idx="4317">
                  <c:v>4.5564999999999998</c:v>
                </c:pt>
                <c:pt idx="4318">
                  <c:v>4.5585000000000004</c:v>
                </c:pt>
                <c:pt idx="4319">
                  <c:v>4.5594999999999999</c:v>
                </c:pt>
                <c:pt idx="4320">
                  <c:v>4.5614999999999997</c:v>
                </c:pt>
                <c:pt idx="4321">
                  <c:v>4.5640000000000001</c:v>
                </c:pt>
                <c:pt idx="4322">
                  <c:v>4.5659999999999998</c:v>
                </c:pt>
                <c:pt idx="4323">
                  <c:v>4.5670000000000002</c:v>
                </c:pt>
                <c:pt idx="4324">
                  <c:v>4.5685000000000002</c:v>
                </c:pt>
                <c:pt idx="4325">
                  <c:v>4.5705</c:v>
                </c:pt>
                <c:pt idx="4326">
                  <c:v>4.5730000000000004</c:v>
                </c:pt>
                <c:pt idx="4327">
                  <c:v>4.5750000000000002</c:v>
                </c:pt>
                <c:pt idx="4328">
                  <c:v>4.5765000000000002</c:v>
                </c:pt>
                <c:pt idx="4329">
                  <c:v>4.5785</c:v>
                </c:pt>
                <c:pt idx="4330">
                  <c:v>4.5804999999999998</c:v>
                </c:pt>
                <c:pt idx="4331">
                  <c:v>4.5824999999999996</c:v>
                </c:pt>
                <c:pt idx="4332">
                  <c:v>4.585</c:v>
                </c:pt>
                <c:pt idx="4333">
                  <c:v>4.5865</c:v>
                </c:pt>
                <c:pt idx="4334">
                  <c:v>4.5884999999999998</c:v>
                </c:pt>
                <c:pt idx="4335">
                  <c:v>4.5904999999999996</c:v>
                </c:pt>
                <c:pt idx="4336">
                  <c:v>4.593</c:v>
                </c:pt>
                <c:pt idx="4337">
                  <c:v>4.5955000000000004</c:v>
                </c:pt>
                <c:pt idx="4338">
                  <c:v>4.5975000000000001</c:v>
                </c:pt>
                <c:pt idx="4339">
                  <c:v>4.5990000000000002</c:v>
                </c:pt>
                <c:pt idx="4340">
                  <c:v>4.6005000000000003</c:v>
                </c:pt>
                <c:pt idx="4341">
                  <c:v>4.6025</c:v>
                </c:pt>
                <c:pt idx="4342">
                  <c:v>4.6050000000000004</c:v>
                </c:pt>
                <c:pt idx="4343">
                  <c:v>4.6064999999999996</c:v>
                </c:pt>
                <c:pt idx="4344">
                  <c:v>4.6074999999999999</c:v>
                </c:pt>
                <c:pt idx="4345">
                  <c:v>4.6094999999999997</c:v>
                </c:pt>
                <c:pt idx="4346">
                  <c:v>4.6115000000000004</c:v>
                </c:pt>
                <c:pt idx="4347">
                  <c:v>4.6135000000000002</c:v>
                </c:pt>
                <c:pt idx="4348">
                  <c:v>4.6159999999999997</c:v>
                </c:pt>
                <c:pt idx="4349">
                  <c:v>4.6174999999999997</c:v>
                </c:pt>
                <c:pt idx="4350">
                  <c:v>4.6189999999999998</c:v>
                </c:pt>
                <c:pt idx="4351">
                  <c:v>4.6210000000000004</c:v>
                </c:pt>
                <c:pt idx="4352">
                  <c:v>4.6234999999999999</c:v>
                </c:pt>
                <c:pt idx="4353">
                  <c:v>4.6254999999999997</c:v>
                </c:pt>
                <c:pt idx="4354">
                  <c:v>4.6265000000000001</c:v>
                </c:pt>
                <c:pt idx="4355">
                  <c:v>4.6284999999999998</c:v>
                </c:pt>
                <c:pt idx="4356">
                  <c:v>4.63</c:v>
                </c:pt>
                <c:pt idx="4357">
                  <c:v>4.6325000000000003</c:v>
                </c:pt>
                <c:pt idx="4358">
                  <c:v>4.6345000000000001</c:v>
                </c:pt>
                <c:pt idx="4359">
                  <c:v>4.6364999999999998</c:v>
                </c:pt>
                <c:pt idx="4360">
                  <c:v>4.6384999999999996</c:v>
                </c:pt>
                <c:pt idx="4361">
                  <c:v>4.6405000000000003</c:v>
                </c:pt>
                <c:pt idx="4362">
                  <c:v>4.6425000000000001</c:v>
                </c:pt>
                <c:pt idx="4363">
                  <c:v>4.6444999999999999</c:v>
                </c:pt>
                <c:pt idx="4364">
                  <c:v>4.6464999999999996</c:v>
                </c:pt>
                <c:pt idx="4365">
                  <c:v>4.6479999999999997</c:v>
                </c:pt>
                <c:pt idx="4366">
                  <c:v>4.6500000000000004</c:v>
                </c:pt>
                <c:pt idx="4367">
                  <c:v>4.6520000000000001</c:v>
                </c:pt>
                <c:pt idx="4368">
                  <c:v>4.6539999999999999</c:v>
                </c:pt>
                <c:pt idx="4369">
                  <c:v>4.6559999999999997</c:v>
                </c:pt>
                <c:pt idx="4370">
                  <c:v>4.6580000000000004</c:v>
                </c:pt>
                <c:pt idx="4371">
                  <c:v>4.6589999999999998</c:v>
                </c:pt>
                <c:pt idx="4372">
                  <c:v>4.6609999999999996</c:v>
                </c:pt>
                <c:pt idx="4373">
                  <c:v>4.6635</c:v>
                </c:pt>
                <c:pt idx="4374">
                  <c:v>4.6654999999999998</c:v>
                </c:pt>
                <c:pt idx="4375">
                  <c:v>4.6675000000000004</c:v>
                </c:pt>
                <c:pt idx="4376">
                  <c:v>4.6689999999999996</c:v>
                </c:pt>
                <c:pt idx="4377">
                  <c:v>4.6710000000000003</c:v>
                </c:pt>
                <c:pt idx="4378">
                  <c:v>4.673</c:v>
                </c:pt>
                <c:pt idx="4379">
                  <c:v>4.6755000000000004</c:v>
                </c:pt>
                <c:pt idx="4380">
                  <c:v>4.6769999999999996</c:v>
                </c:pt>
                <c:pt idx="4381">
                  <c:v>4.6790000000000003</c:v>
                </c:pt>
                <c:pt idx="4382">
                  <c:v>4.681</c:v>
                </c:pt>
                <c:pt idx="4383">
                  <c:v>4.6829999999999998</c:v>
                </c:pt>
                <c:pt idx="4384">
                  <c:v>4.6855000000000002</c:v>
                </c:pt>
                <c:pt idx="4385">
                  <c:v>4.6870000000000003</c:v>
                </c:pt>
                <c:pt idx="4386">
                  <c:v>4.6885000000000003</c:v>
                </c:pt>
                <c:pt idx="4387">
                  <c:v>4.6900000000000004</c:v>
                </c:pt>
                <c:pt idx="4388">
                  <c:v>4.6924999999999999</c:v>
                </c:pt>
                <c:pt idx="4389">
                  <c:v>4.6950000000000003</c:v>
                </c:pt>
                <c:pt idx="4390">
                  <c:v>4.6970000000000001</c:v>
                </c:pt>
                <c:pt idx="4391">
                  <c:v>4.6980000000000004</c:v>
                </c:pt>
                <c:pt idx="4392">
                  <c:v>4.7</c:v>
                </c:pt>
                <c:pt idx="4393">
                  <c:v>4.7015000000000002</c:v>
                </c:pt>
                <c:pt idx="4394">
                  <c:v>4.7039999999999997</c:v>
                </c:pt>
                <c:pt idx="4395">
                  <c:v>4.7060000000000004</c:v>
                </c:pt>
                <c:pt idx="4396">
                  <c:v>4.7080000000000002</c:v>
                </c:pt>
                <c:pt idx="4397">
                  <c:v>4.7089999999999996</c:v>
                </c:pt>
                <c:pt idx="4398">
                  <c:v>4.7104999999999997</c:v>
                </c:pt>
                <c:pt idx="4399">
                  <c:v>4.7134999999999998</c:v>
                </c:pt>
                <c:pt idx="4400">
                  <c:v>4.7160000000000002</c:v>
                </c:pt>
                <c:pt idx="4401">
                  <c:v>4.7175000000000002</c:v>
                </c:pt>
                <c:pt idx="4402">
                  <c:v>4.7190000000000003</c:v>
                </c:pt>
                <c:pt idx="4403">
                  <c:v>4.7210000000000001</c:v>
                </c:pt>
                <c:pt idx="4404">
                  <c:v>4.7229999999999999</c:v>
                </c:pt>
                <c:pt idx="4405">
                  <c:v>4.7249999999999996</c:v>
                </c:pt>
                <c:pt idx="4406">
                  <c:v>4.7270000000000003</c:v>
                </c:pt>
                <c:pt idx="4407">
                  <c:v>4.7285000000000004</c:v>
                </c:pt>
                <c:pt idx="4408">
                  <c:v>4.7305000000000001</c:v>
                </c:pt>
                <c:pt idx="4409">
                  <c:v>4.7324999999999999</c:v>
                </c:pt>
                <c:pt idx="4410">
                  <c:v>4.7344999999999997</c:v>
                </c:pt>
                <c:pt idx="4411">
                  <c:v>4.7365000000000004</c:v>
                </c:pt>
                <c:pt idx="4412">
                  <c:v>4.7380000000000004</c:v>
                </c:pt>
                <c:pt idx="4413">
                  <c:v>4.74</c:v>
                </c:pt>
                <c:pt idx="4414">
                  <c:v>4.7415000000000003</c:v>
                </c:pt>
                <c:pt idx="4415">
                  <c:v>4.7439999999999998</c:v>
                </c:pt>
                <c:pt idx="4416">
                  <c:v>4.7465000000000002</c:v>
                </c:pt>
                <c:pt idx="4417">
                  <c:v>4.7480000000000002</c:v>
                </c:pt>
                <c:pt idx="4418">
                  <c:v>4.7495000000000003</c:v>
                </c:pt>
                <c:pt idx="4419">
                  <c:v>4.7515000000000001</c:v>
                </c:pt>
                <c:pt idx="4420">
                  <c:v>4.7545000000000002</c:v>
                </c:pt>
                <c:pt idx="4421">
                  <c:v>4.7565</c:v>
                </c:pt>
                <c:pt idx="4422">
                  <c:v>4.758</c:v>
                </c:pt>
                <c:pt idx="4423">
                  <c:v>4.7595000000000001</c:v>
                </c:pt>
                <c:pt idx="4424">
                  <c:v>4.7625000000000002</c:v>
                </c:pt>
                <c:pt idx="4425">
                  <c:v>4.7640000000000002</c:v>
                </c:pt>
                <c:pt idx="4426">
                  <c:v>4.766</c:v>
                </c:pt>
                <c:pt idx="4427">
                  <c:v>4.7679999999999998</c:v>
                </c:pt>
                <c:pt idx="4428">
                  <c:v>4.7694999999999999</c:v>
                </c:pt>
                <c:pt idx="4429">
                  <c:v>4.7714999999999996</c:v>
                </c:pt>
                <c:pt idx="4430">
                  <c:v>4.774</c:v>
                </c:pt>
                <c:pt idx="4431">
                  <c:v>4.7759999999999998</c:v>
                </c:pt>
                <c:pt idx="4432">
                  <c:v>4.7779999999999996</c:v>
                </c:pt>
                <c:pt idx="4433">
                  <c:v>4.7789999999999999</c:v>
                </c:pt>
                <c:pt idx="4434">
                  <c:v>4.7809999999999997</c:v>
                </c:pt>
                <c:pt idx="4435">
                  <c:v>4.7830000000000004</c:v>
                </c:pt>
                <c:pt idx="4436">
                  <c:v>4.7854999999999999</c:v>
                </c:pt>
                <c:pt idx="4437">
                  <c:v>4.7869999999999999</c:v>
                </c:pt>
                <c:pt idx="4438">
                  <c:v>4.7885</c:v>
                </c:pt>
                <c:pt idx="4439">
                  <c:v>4.7904999999999998</c:v>
                </c:pt>
                <c:pt idx="4440">
                  <c:v>4.7930000000000001</c:v>
                </c:pt>
                <c:pt idx="4441">
                  <c:v>4.7954999999999997</c:v>
                </c:pt>
                <c:pt idx="4442">
                  <c:v>4.7975000000000003</c:v>
                </c:pt>
                <c:pt idx="4443">
                  <c:v>4.7990000000000004</c:v>
                </c:pt>
                <c:pt idx="4444">
                  <c:v>4.8014999999999999</c:v>
                </c:pt>
                <c:pt idx="4445">
                  <c:v>4.8034999999999997</c:v>
                </c:pt>
                <c:pt idx="4446">
                  <c:v>4.806</c:v>
                </c:pt>
                <c:pt idx="4447">
                  <c:v>4.8070000000000004</c:v>
                </c:pt>
                <c:pt idx="4448">
                  <c:v>4.8090000000000002</c:v>
                </c:pt>
                <c:pt idx="4449">
                  <c:v>4.8109999999999999</c:v>
                </c:pt>
                <c:pt idx="4450">
                  <c:v>4.8140000000000001</c:v>
                </c:pt>
                <c:pt idx="4451">
                  <c:v>4.8159999999999998</c:v>
                </c:pt>
                <c:pt idx="4452">
                  <c:v>4.8174999999999999</c:v>
                </c:pt>
                <c:pt idx="4453">
                  <c:v>4.8194999999999997</c:v>
                </c:pt>
                <c:pt idx="4454">
                  <c:v>4.8215000000000003</c:v>
                </c:pt>
                <c:pt idx="4455">
                  <c:v>4.8239999999999998</c:v>
                </c:pt>
                <c:pt idx="4456">
                  <c:v>4.8259999999999996</c:v>
                </c:pt>
                <c:pt idx="4457">
                  <c:v>4.827</c:v>
                </c:pt>
                <c:pt idx="4458">
                  <c:v>4.8289999999999997</c:v>
                </c:pt>
                <c:pt idx="4459">
                  <c:v>4.8310000000000004</c:v>
                </c:pt>
                <c:pt idx="4460">
                  <c:v>4.8339999999999996</c:v>
                </c:pt>
                <c:pt idx="4461">
                  <c:v>4.8360000000000003</c:v>
                </c:pt>
                <c:pt idx="4462">
                  <c:v>4.8380000000000001</c:v>
                </c:pt>
                <c:pt idx="4463">
                  <c:v>4.8395000000000001</c:v>
                </c:pt>
                <c:pt idx="4464">
                  <c:v>4.8419999999999996</c:v>
                </c:pt>
                <c:pt idx="4465">
                  <c:v>4.8440000000000003</c:v>
                </c:pt>
                <c:pt idx="4466">
                  <c:v>4.8460000000000001</c:v>
                </c:pt>
                <c:pt idx="4467">
                  <c:v>4.8475000000000001</c:v>
                </c:pt>
                <c:pt idx="4468">
                  <c:v>4.8490000000000002</c:v>
                </c:pt>
                <c:pt idx="4469">
                  <c:v>4.851</c:v>
                </c:pt>
                <c:pt idx="4470">
                  <c:v>4.8540000000000001</c:v>
                </c:pt>
                <c:pt idx="4471">
                  <c:v>4.8559999999999999</c:v>
                </c:pt>
                <c:pt idx="4472">
                  <c:v>4.8579999999999997</c:v>
                </c:pt>
                <c:pt idx="4473">
                  <c:v>4.8594999999999997</c:v>
                </c:pt>
                <c:pt idx="4474">
                  <c:v>4.8615000000000004</c:v>
                </c:pt>
                <c:pt idx="4475">
                  <c:v>4.8639999999999999</c:v>
                </c:pt>
                <c:pt idx="4476">
                  <c:v>4.8659999999999997</c:v>
                </c:pt>
                <c:pt idx="4477">
                  <c:v>4.8674999999999997</c:v>
                </c:pt>
                <c:pt idx="4478">
                  <c:v>4.8689999999999998</c:v>
                </c:pt>
                <c:pt idx="4479">
                  <c:v>4.8710000000000004</c:v>
                </c:pt>
                <c:pt idx="4480">
                  <c:v>4.8730000000000002</c:v>
                </c:pt>
                <c:pt idx="4481">
                  <c:v>4.8754999999999997</c:v>
                </c:pt>
                <c:pt idx="4482">
                  <c:v>4.8775000000000004</c:v>
                </c:pt>
                <c:pt idx="4483">
                  <c:v>4.8784999999999998</c:v>
                </c:pt>
                <c:pt idx="4484">
                  <c:v>4.8804999999999996</c:v>
                </c:pt>
                <c:pt idx="4485">
                  <c:v>4.883</c:v>
                </c:pt>
                <c:pt idx="4486">
                  <c:v>4.8849999999999998</c:v>
                </c:pt>
                <c:pt idx="4487">
                  <c:v>4.8860000000000001</c:v>
                </c:pt>
                <c:pt idx="4488">
                  <c:v>4.8879999999999999</c:v>
                </c:pt>
                <c:pt idx="4489">
                  <c:v>4.8895</c:v>
                </c:pt>
                <c:pt idx="4490">
                  <c:v>4.8920000000000003</c:v>
                </c:pt>
                <c:pt idx="4491">
                  <c:v>4.8944999999999999</c:v>
                </c:pt>
                <c:pt idx="4492">
                  <c:v>4.8964999999999996</c:v>
                </c:pt>
                <c:pt idx="4493">
                  <c:v>4.8985000000000003</c:v>
                </c:pt>
                <c:pt idx="4494">
                  <c:v>4.8994999999999997</c:v>
                </c:pt>
                <c:pt idx="4495">
                  <c:v>4.9015000000000004</c:v>
                </c:pt>
                <c:pt idx="4496">
                  <c:v>4.9039999999999999</c:v>
                </c:pt>
                <c:pt idx="4497">
                  <c:v>4.9059999999999997</c:v>
                </c:pt>
                <c:pt idx="4498">
                  <c:v>4.9074999999999998</c:v>
                </c:pt>
                <c:pt idx="4499">
                  <c:v>4.9095000000000004</c:v>
                </c:pt>
                <c:pt idx="4500">
                  <c:v>4.9115000000000002</c:v>
                </c:pt>
                <c:pt idx="4501">
                  <c:v>4.9135</c:v>
                </c:pt>
                <c:pt idx="4502">
                  <c:v>4.9160000000000004</c:v>
                </c:pt>
                <c:pt idx="4503">
                  <c:v>4.9175000000000004</c:v>
                </c:pt>
                <c:pt idx="4504">
                  <c:v>4.9189999999999996</c:v>
                </c:pt>
                <c:pt idx="4505">
                  <c:v>4.9204999999999997</c:v>
                </c:pt>
                <c:pt idx="4506">
                  <c:v>4.923</c:v>
                </c:pt>
                <c:pt idx="4507">
                  <c:v>4.9255000000000004</c:v>
                </c:pt>
                <c:pt idx="4508">
                  <c:v>4.9269999999999996</c:v>
                </c:pt>
                <c:pt idx="4509">
                  <c:v>4.9284999999999997</c:v>
                </c:pt>
                <c:pt idx="4510">
                  <c:v>4.9305000000000003</c:v>
                </c:pt>
                <c:pt idx="4511">
                  <c:v>4.9335000000000004</c:v>
                </c:pt>
                <c:pt idx="4512">
                  <c:v>4.9355000000000002</c:v>
                </c:pt>
                <c:pt idx="4513">
                  <c:v>4.9375</c:v>
                </c:pt>
                <c:pt idx="4514">
                  <c:v>4.9390000000000001</c:v>
                </c:pt>
                <c:pt idx="4515">
                  <c:v>4.9409999999999998</c:v>
                </c:pt>
                <c:pt idx="4516">
                  <c:v>4.9435000000000002</c:v>
                </c:pt>
                <c:pt idx="4517">
                  <c:v>4.9455</c:v>
                </c:pt>
                <c:pt idx="4518">
                  <c:v>4.9470000000000001</c:v>
                </c:pt>
                <c:pt idx="4519">
                  <c:v>4.9485000000000001</c:v>
                </c:pt>
                <c:pt idx="4520">
                  <c:v>4.95</c:v>
                </c:pt>
                <c:pt idx="4521">
                  <c:v>4.9524999999999997</c:v>
                </c:pt>
                <c:pt idx="4522">
                  <c:v>4.9545000000000003</c:v>
                </c:pt>
                <c:pt idx="4523">
                  <c:v>4.9565000000000001</c:v>
                </c:pt>
                <c:pt idx="4524">
                  <c:v>4.9580000000000002</c:v>
                </c:pt>
                <c:pt idx="4525">
                  <c:v>4.96</c:v>
                </c:pt>
                <c:pt idx="4526">
                  <c:v>4.9619999999999997</c:v>
                </c:pt>
                <c:pt idx="4527">
                  <c:v>4.9645000000000001</c:v>
                </c:pt>
                <c:pt idx="4528">
                  <c:v>4.9660000000000002</c:v>
                </c:pt>
                <c:pt idx="4529">
                  <c:v>4.9675000000000002</c:v>
                </c:pt>
                <c:pt idx="4530">
                  <c:v>4.9695</c:v>
                </c:pt>
                <c:pt idx="4531">
                  <c:v>4.9714999999999998</c:v>
                </c:pt>
                <c:pt idx="4532">
                  <c:v>4.9744999999999999</c:v>
                </c:pt>
                <c:pt idx="4533">
                  <c:v>4.9764999999999997</c:v>
                </c:pt>
                <c:pt idx="4534">
                  <c:v>4.9779999999999998</c:v>
                </c:pt>
                <c:pt idx="4535">
                  <c:v>4.9800000000000004</c:v>
                </c:pt>
                <c:pt idx="4536">
                  <c:v>4.9824999999999999</c:v>
                </c:pt>
                <c:pt idx="4537">
                  <c:v>4.9844999999999997</c:v>
                </c:pt>
                <c:pt idx="4538">
                  <c:v>4.9865000000000004</c:v>
                </c:pt>
                <c:pt idx="4539">
                  <c:v>4.9885000000000002</c:v>
                </c:pt>
                <c:pt idx="4540">
                  <c:v>4.9904999999999999</c:v>
                </c:pt>
                <c:pt idx="4541">
                  <c:v>4.9930000000000003</c:v>
                </c:pt>
                <c:pt idx="4542">
                  <c:v>4.9960000000000004</c:v>
                </c:pt>
                <c:pt idx="4543">
                  <c:v>4.9980000000000002</c:v>
                </c:pt>
                <c:pt idx="4544">
                  <c:v>4.9995000000000003</c:v>
                </c:pt>
                <c:pt idx="4545">
                  <c:v>5.0015000000000001</c:v>
                </c:pt>
                <c:pt idx="4546">
                  <c:v>5.0039999999999996</c:v>
                </c:pt>
                <c:pt idx="4547">
                  <c:v>5.0065</c:v>
                </c:pt>
                <c:pt idx="4548">
                  <c:v>5.008</c:v>
                </c:pt>
                <c:pt idx="4549">
                  <c:v>5.01</c:v>
                </c:pt>
                <c:pt idx="4550">
                  <c:v>5.0125000000000002</c:v>
                </c:pt>
                <c:pt idx="4551">
                  <c:v>5.0145</c:v>
                </c:pt>
                <c:pt idx="4552">
                  <c:v>5.0164999999999997</c:v>
                </c:pt>
                <c:pt idx="4553">
                  <c:v>5.0185000000000004</c:v>
                </c:pt>
                <c:pt idx="4554">
                  <c:v>5.0205000000000002</c:v>
                </c:pt>
                <c:pt idx="4555">
                  <c:v>5.0225</c:v>
                </c:pt>
                <c:pt idx="4556">
                  <c:v>5.0244999999999997</c:v>
                </c:pt>
                <c:pt idx="4557">
                  <c:v>5.0270000000000001</c:v>
                </c:pt>
                <c:pt idx="4558">
                  <c:v>5.0279999999999996</c:v>
                </c:pt>
                <c:pt idx="4559">
                  <c:v>5.0294999999999996</c:v>
                </c:pt>
                <c:pt idx="4560">
                  <c:v>5.032</c:v>
                </c:pt>
                <c:pt idx="4561">
                  <c:v>5.0345000000000004</c:v>
                </c:pt>
                <c:pt idx="4562">
                  <c:v>5.0365000000000002</c:v>
                </c:pt>
                <c:pt idx="4563">
                  <c:v>5.0385</c:v>
                </c:pt>
                <c:pt idx="4564">
                  <c:v>5.0395000000000003</c:v>
                </c:pt>
                <c:pt idx="4565">
                  <c:v>5.0419999999999998</c:v>
                </c:pt>
                <c:pt idx="4566">
                  <c:v>5.0434999999999999</c:v>
                </c:pt>
                <c:pt idx="4567">
                  <c:v>5.0460000000000003</c:v>
                </c:pt>
                <c:pt idx="4568">
                  <c:v>5.048</c:v>
                </c:pt>
                <c:pt idx="4569">
                  <c:v>5.0495000000000001</c:v>
                </c:pt>
                <c:pt idx="4570">
                  <c:v>5.0519999999999996</c:v>
                </c:pt>
                <c:pt idx="4571">
                  <c:v>5.0540000000000003</c:v>
                </c:pt>
                <c:pt idx="4572">
                  <c:v>5.0564999999999998</c:v>
                </c:pt>
                <c:pt idx="4573">
                  <c:v>5.0579999999999998</c:v>
                </c:pt>
                <c:pt idx="4574">
                  <c:v>5.0594999999999999</c:v>
                </c:pt>
                <c:pt idx="4575">
                  <c:v>5.0614999999999997</c:v>
                </c:pt>
                <c:pt idx="4576">
                  <c:v>5.0635000000000003</c:v>
                </c:pt>
                <c:pt idx="4577">
                  <c:v>5.0655000000000001</c:v>
                </c:pt>
                <c:pt idx="4578">
                  <c:v>5.0674999999999999</c:v>
                </c:pt>
                <c:pt idx="4579">
                  <c:v>5.069</c:v>
                </c:pt>
                <c:pt idx="4580">
                  <c:v>5.0709999999999997</c:v>
                </c:pt>
                <c:pt idx="4581">
                  <c:v>5.0724999999999998</c:v>
                </c:pt>
                <c:pt idx="4582">
                  <c:v>5.0750000000000002</c:v>
                </c:pt>
                <c:pt idx="4583">
                  <c:v>5.077</c:v>
                </c:pt>
                <c:pt idx="4584">
                  <c:v>5.0785</c:v>
                </c:pt>
                <c:pt idx="4585">
                  <c:v>5.08</c:v>
                </c:pt>
                <c:pt idx="4586">
                  <c:v>5.0819999999999999</c:v>
                </c:pt>
                <c:pt idx="4587">
                  <c:v>5.0845000000000002</c:v>
                </c:pt>
                <c:pt idx="4588">
                  <c:v>5.0865</c:v>
                </c:pt>
                <c:pt idx="4589">
                  <c:v>5.0890000000000004</c:v>
                </c:pt>
                <c:pt idx="4590">
                  <c:v>5.0904999999999996</c:v>
                </c:pt>
                <c:pt idx="4591">
                  <c:v>5.0925000000000002</c:v>
                </c:pt>
                <c:pt idx="4592">
                  <c:v>5.0955000000000004</c:v>
                </c:pt>
                <c:pt idx="4593">
                  <c:v>5.0975000000000001</c:v>
                </c:pt>
                <c:pt idx="4594">
                  <c:v>5.0990000000000002</c:v>
                </c:pt>
                <c:pt idx="4595">
                  <c:v>5.101</c:v>
                </c:pt>
                <c:pt idx="4596">
                  <c:v>5.1029999999999998</c:v>
                </c:pt>
                <c:pt idx="4597">
                  <c:v>5.1059999999999999</c:v>
                </c:pt>
                <c:pt idx="4598">
                  <c:v>5.1074999999999999</c:v>
                </c:pt>
                <c:pt idx="4599">
                  <c:v>5.1100000000000003</c:v>
                </c:pt>
                <c:pt idx="4600">
                  <c:v>5.1115000000000004</c:v>
                </c:pt>
                <c:pt idx="4601">
                  <c:v>5.1135000000000002</c:v>
                </c:pt>
                <c:pt idx="4602">
                  <c:v>5.1159999999999997</c:v>
                </c:pt>
                <c:pt idx="4603">
                  <c:v>5.1180000000000003</c:v>
                </c:pt>
                <c:pt idx="4604">
                  <c:v>5.1195000000000004</c:v>
                </c:pt>
                <c:pt idx="4605">
                  <c:v>5.1215000000000002</c:v>
                </c:pt>
                <c:pt idx="4606">
                  <c:v>5.1230000000000002</c:v>
                </c:pt>
                <c:pt idx="4607">
                  <c:v>5.1254999999999997</c:v>
                </c:pt>
                <c:pt idx="4608">
                  <c:v>5.1269999999999998</c:v>
                </c:pt>
                <c:pt idx="4609">
                  <c:v>5.1289999999999996</c:v>
                </c:pt>
                <c:pt idx="4610">
                  <c:v>5.1304999999999996</c:v>
                </c:pt>
                <c:pt idx="4611">
                  <c:v>5.1325000000000003</c:v>
                </c:pt>
                <c:pt idx="4612">
                  <c:v>5.1355000000000004</c:v>
                </c:pt>
                <c:pt idx="4613">
                  <c:v>5.1369999999999996</c:v>
                </c:pt>
                <c:pt idx="4614">
                  <c:v>5.1390000000000002</c:v>
                </c:pt>
                <c:pt idx="4615">
                  <c:v>5.1405000000000003</c:v>
                </c:pt>
                <c:pt idx="4616">
                  <c:v>5.1429999999999998</c:v>
                </c:pt>
                <c:pt idx="4617">
                  <c:v>5.1449999999999996</c:v>
                </c:pt>
                <c:pt idx="4618">
                  <c:v>5.1470000000000002</c:v>
                </c:pt>
                <c:pt idx="4619">
                  <c:v>5.149</c:v>
                </c:pt>
                <c:pt idx="4620">
                  <c:v>5.1509999999999998</c:v>
                </c:pt>
                <c:pt idx="4621">
                  <c:v>5.1539999999999999</c:v>
                </c:pt>
                <c:pt idx="4622">
                  <c:v>5.1555</c:v>
                </c:pt>
                <c:pt idx="4623">
                  <c:v>5.1580000000000004</c:v>
                </c:pt>
                <c:pt idx="4624">
                  <c:v>5.16</c:v>
                </c:pt>
                <c:pt idx="4625">
                  <c:v>5.1619999999999999</c:v>
                </c:pt>
                <c:pt idx="4626">
                  <c:v>5.1645000000000003</c:v>
                </c:pt>
                <c:pt idx="4627">
                  <c:v>5.1669999999999998</c:v>
                </c:pt>
                <c:pt idx="4628">
                  <c:v>5.1684999999999999</c:v>
                </c:pt>
                <c:pt idx="4629">
                  <c:v>5.1704999999999997</c:v>
                </c:pt>
                <c:pt idx="4630">
                  <c:v>5.1719999999999997</c:v>
                </c:pt>
                <c:pt idx="4631">
                  <c:v>5.1740000000000004</c:v>
                </c:pt>
                <c:pt idx="4632">
                  <c:v>5.1764999999999999</c:v>
                </c:pt>
                <c:pt idx="4633">
                  <c:v>5.1784999999999997</c:v>
                </c:pt>
                <c:pt idx="4634">
                  <c:v>5.18</c:v>
                </c:pt>
                <c:pt idx="4635">
                  <c:v>5.1820000000000004</c:v>
                </c:pt>
                <c:pt idx="4636">
                  <c:v>5.1835000000000004</c:v>
                </c:pt>
                <c:pt idx="4637">
                  <c:v>5.1855000000000002</c:v>
                </c:pt>
                <c:pt idx="4638">
                  <c:v>5.1875</c:v>
                </c:pt>
                <c:pt idx="4639">
                  <c:v>5.1894999999999998</c:v>
                </c:pt>
                <c:pt idx="4640">
                  <c:v>5.1914999999999996</c:v>
                </c:pt>
                <c:pt idx="4641">
                  <c:v>5.1935000000000002</c:v>
                </c:pt>
                <c:pt idx="4642">
                  <c:v>5.1955</c:v>
                </c:pt>
                <c:pt idx="4643">
                  <c:v>5.1970000000000001</c:v>
                </c:pt>
                <c:pt idx="4644">
                  <c:v>5.1989999999999998</c:v>
                </c:pt>
                <c:pt idx="4645">
                  <c:v>5.2009999999999996</c:v>
                </c:pt>
                <c:pt idx="4646">
                  <c:v>5.2024999999999997</c:v>
                </c:pt>
                <c:pt idx="4647">
                  <c:v>5.2045000000000003</c:v>
                </c:pt>
                <c:pt idx="4648">
                  <c:v>5.2069999999999999</c:v>
                </c:pt>
                <c:pt idx="4649">
                  <c:v>5.2089999999999996</c:v>
                </c:pt>
                <c:pt idx="4650">
                  <c:v>5.2104999999999997</c:v>
                </c:pt>
                <c:pt idx="4651">
                  <c:v>5.2125000000000004</c:v>
                </c:pt>
                <c:pt idx="4652">
                  <c:v>5.2145000000000001</c:v>
                </c:pt>
                <c:pt idx="4653">
                  <c:v>5.2164999999999999</c:v>
                </c:pt>
                <c:pt idx="4654">
                  <c:v>5.2184999999999997</c:v>
                </c:pt>
                <c:pt idx="4655">
                  <c:v>5.2205000000000004</c:v>
                </c:pt>
                <c:pt idx="4656">
                  <c:v>5.2214999999999998</c:v>
                </c:pt>
                <c:pt idx="4657">
                  <c:v>5.2234999999999996</c:v>
                </c:pt>
                <c:pt idx="4658">
                  <c:v>5.2255000000000003</c:v>
                </c:pt>
                <c:pt idx="4659">
                  <c:v>5.2279999999999998</c:v>
                </c:pt>
                <c:pt idx="4660">
                  <c:v>5.2294999999999998</c:v>
                </c:pt>
                <c:pt idx="4661">
                  <c:v>5.2320000000000002</c:v>
                </c:pt>
                <c:pt idx="4662">
                  <c:v>5.234</c:v>
                </c:pt>
                <c:pt idx="4663">
                  <c:v>5.2365000000000004</c:v>
                </c:pt>
                <c:pt idx="4664">
                  <c:v>5.2385000000000002</c:v>
                </c:pt>
                <c:pt idx="4665">
                  <c:v>5.2404999999999999</c:v>
                </c:pt>
                <c:pt idx="4666">
                  <c:v>5.242</c:v>
                </c:pt>
                <c:pt idx="4667">
                  <c:v>5.2445000000000004</c:v>
                </c:pt>
                <c:pt idx="4668">
                  <c:v>5.2465000000000002</c:v>
                </c:pt>
                <c:pt idx="4669">
                  <c:v>5.2484999999999999</c:v>
                </c:pt>
                <c:pt idx="4670">
                  <c:v>5.2510000000000003</c:v>
                </c:pt>
                <c:pt idx="4671">
                  <c:v>5.2525000000000004</c:v>
                </c:pt>
                <c:pt idx="4672">
                  <c:v>5.2545000000000002</c:v>
                </c:pt>
                <c:pt idx="4673">
                  <c:v>5.2569999999999997</c:v>
                </c:pt>
                <c:pt idx="4674">
                  <c:v>5.2590000000000003</c:v>
                </c:pt>
                <c:pt idx="4675">
                  <c:v>5.2610000000000001</c:v>
                </c:pt>
                <c:pt idx="4676">
                  <c:v>5.2619999999999996</c:v>
                </c:pt>
                <c:pt idx="4677">
                  <c:v>5.2640000000000002</c:v>
                </c:pt>
                <c:pt idx="4678">
                  <c:v>5.2664999999999997</c:v>
                </c:pt>
                <c:pt idx="4679">
                  <c:v>5.2685000000000004</c:v>
                </c:pt>
                <c:pt idx="4680">
                  <c:v>5.2709999999999999</c:v>
                </c:pt>
                <c:pt idx="4681">
                  <c:v>5.2729999999999997</c:v>
                </c:pt>
                <c:pt idx="4682">
                  <c:v>5.2750000000000004</c:v>
                </c:pt>
                <c:pt idx="4683">
                  <c:v>5.2779999999999996</c:v>
                </c:pt>
                <c:pt idx="4684">
                  <c:v>5.2809999999999997</c:v>
                </c:pt>
                <c:pt idx="4685">
                  <c:v>5.2874999999999996</c:v>
                </c:pt>
                <c:pt idx="4686">
                  <c:v>5.2930000000000001</c:v>
                </c:pt>
                <c:pt idx="4687">
                  <c:v>5.2965</c:v>
                </c:pt>
                <c:pt idx="4688">
                  <c:v>5.2995000000000001</c:v>
                </c:pt>
                <c:pt idx="4689">
                  <c:v>5.3014999999999999</c:v>
                </c:pt>
                <c:pt idx="4690">
                  <c:v>5.3034999999999997</c:v>
                </c:pt>
                <c:pt idx="4691">
                  <c:v>5.3064999999999998</c:v>
                </c:pt>
                <c:pt idx="4692">
                  <c:v>5.3085000000000004</c:v>
                </c:pt>
                <c:pt idx="4693">
                  <c:v>5.3109999999999999</c:v>
                </c:pt>
                <c:pt idx="4694">
                  <c:v>5.3129999999999997</c:v>
                </c:pt>
                <c:pt idx="4695">
                  <c:v>5.3159999999999998</c:v>
                </c:pt>
                <c:pt idx="4696">
                  <c:v>5.3185000000000002</c:v>
                </c:pt>
                <c:pt idx="4697">
                  <c:v>5.3209999999999997</c:v>
                </c:pt>
                <c:pt idx="4698">
                  <c:v>5.3230000000000004</c:v>
                </c:pt>
                <c:pt idx="4699">
                  <c:v>5.3254999999999999</c:v>
                </c:pt>
                <c:pt idx="4700">
                  <c:v>5.3285</c:v>
                </c:pt>
                <c:pt idx="4701">
                  <c:v>5.3310000000000004</c:v>
                </c:pt>
                <c:pt idx="4702">
                  <c:v>5.3330000000000002</c:v>
                </c:pt>
                <c:pt idx="4703">
                  <c:v>5.3360000000000003</c:v>
                </c:pt>
                <c:pt idx="4704">
                  <c:v>5.3384999999999998</c:v>
                </c:pt>
                <c:pt idx="4705">
                  <c:v>5.3410000000000002</c:v>
                </c:pt>
                <c:pt idx="4706">
                  <c:v>5.3434999999999997</c:v>
                </c:pt>
                <c:pt idx="4707">
                  <c:v>5.3460000000000001</c:v>
                </c:pt>
                <c:pt idx="4708">
                  <c:v>5.3490000000000002</c:v>
                </c:pt>
                <c:pt idx="4709">
                  <c:v>5.3514999999999997</c:v>
                </c:pt>
                <c:pt idx="4710">
                  <c:v>5.3540000000000001</c:v>
                </c:pt>
                <c:pt idx="4711">
                  <c:v>5.3564999999999996</c:v>
                </c:pt>
                <c:pt idx="4712">
                  <c:v>5.359</c:v>
                </c:pt>
                <c:pt idx="4713">
                  <c:v>5.3615000000000004</c:v>
                </c:pt>
                <c:pt idx="4714">
                  <c:v>5.3635000000000002</c:v>
                </c:pt>
                <c:pt idx="4715">
                  <c:v>5.367</c:v>
                </c:pt>
                <c:pt idx="4716">
                  <c:v>5.3689999999999998</c:v>
                </c:pt>
                <c:pt idx="4717">
                  <c:v>5.3715000000000002</c:v>
                </c:pt>
                <c:pt idx="4718">
                  <c:v>5.3739999999999997</c:v>
                </c:pt>
                <c:pt idx="4719">
                  <c:v>5.3769999999999998</c:v>
                </c:pt>
                <c:pt idx="4720">
                  <c:v>5.38</c:v>
                </c:pt>
                <c:pt idx="4721">
                  <c:v>5.3819999999999997</c:v>
                </c:pt>
                <c:pt idx="4722">
                  <c:v>5.3845000000000001</c:v>
                </c:pt>
                <c:pt idx="4723">
                  <c:v>5.3875000000000002</c:v>
                </c:pt>
                <c:pt idx="4724">
                  <c:v>5.39</c:v>
                </c:pt>
                <c:pt idx="4725">
                  <c:v>5.3925000000000001</c:v>
                </c:pt>
                <c:pt idx="4726">
                  <c:v>5.3944999999999999</c:v>
                </c:pt>
                <c:pt idx="4727">
                  <c:v>5.3979999999999997</c:v>
                </c:pt>
                <c:pt idx="4728">
                  <c:v>5.4</c:v>
                </c:pt>
                <c:pt idx="4729">
                  <c:v>5.4024999999999999</c:v>
                </c:pt>
                <c:pt idx="4730">
                  <c:v>5.4050000000000002</c:v>
                </c:pt>
                <c:pt idx="4731">
                  <c:v>5.4074999999999998</c:v>
                </c:pt>
                <c:pt idx="4732">
                  <c:v>5.41</c:v>
                </c:pt>
                <c:pt idx="4733">
                  <c:v>5.4124999999999996</c:v>
                </c:pt>
                <c:pt idx="4734">
                  <c:v>5.4154999999999998</c:v>
                </c:pt>
                <c:pt idx="4735">
                  <c:v>5.4180000000000001</c:v>
                </c:pt>
                <c:pt idx="4736">
                  <c:v>5.4210000000000003</c:v>
                </c:pt>
                <c:pt idx="4737">
                  <c:v>5.423</c:v>
                </c:pt>
                <c:pt idx="4738">
                  <c:v>5.4255000000000004</c:v>
                </c:pt>
                <c:pt idx="4739">
                  <c:v>5.4284999999999997</c:v>
                </c:pt>
                <c:pt idx="4740">
                  <c:v>5.431</c:v>
                </c:pt>
                <c:pt idx="4741">
                  <c:v>5.4335000000000004</c:v>
                </c:pt>
                <c:pt idx="4742">
                  <c:v>5.4359999999999999</c:v>
                </c:pt>
                <c:pt idx="4743">
                  <c:v>5.4385000000000003</c:v>
                </c:pt>
                <c:pt idx="4744">
                  <c:v>5.4409999999999998</c:v>
                </c:pt>
                <c:pt idx="4745">
                  <c:v>5.4429999999999996</c:v>
                </c:pt>
                <c:pt idx="4746">
                  <c:v>5.4455</c:v>
                </c:pt>
                <c:pt idx="4747">
                  <c:v>5.4485000000000001</c:v>
                </c:pt>
                <c:pt idx="4748">
                  <c:v>5.4509999999999996</c:v>
                </c:pt>
                <c:pt idx="4749">
                  <c:v>5.4535</c:v>
                </c:pt>
                <c:pt idx="4750">
                  <c:v>5.4560000000000004</c:v>
                </c:pt>
                <c:pt idx="4751">
                  <c:v>5.4584999999999999</c:v>
                </c:pt>
                <c:pt idx="4752">
                  <c:v>5.4610000000000003</c:v>
                </c:pt>
                <c:pt idx="4753">
                  <c:v>5.4630000000000001</c:v>
                </c:pt>
                <c:pt idx="4754">
                  <c:v>5.4654999999999996</c:v>
                </c:pt>
                <c:pt idx="4755">
                  <c:v>5.468</c:v>
                </c:pt>
                <c:pt idx="4756">
                  <c:v>5.4705000000000004</c:v>
                </c:pt>
                <c:pt idx="4757">
                  <c:v>5.4729999999999999</c:v>
                </c:pt>
                <c:pt idx="4758">
                  <c:v>5.4755000000000003</c:v>
                </c:pt>
                <c:pt idx="4759">
                  <c:v>5.4779999999999998</c:v>
                </c:pt>
                <c:pt idx="4760">
                  <c:v>5.48</c:v>
                </c:pt>
                <c:pt idx="4761">
                  <c:v>5.4824999999999999</c:v>
                </c:pt>
                <c:pt idx="4762">
                  <c:v>5.4844999999999997</c:v>
                </c:pt>
                <c:pt idx="4763">
                  <c:v>5.4870000000000001</c:v>
                </c:pt>
                <c:pt idx="4764">
                  <c:v>5.4894999999999996</c:v>
                </c:pt>
                <c:pt idx="4765">
                  <c:v>5.492</c:v>
                </c:pt>
                <c:pt idx="4766">
                  <c:v>5.4939999999999998</c:v>
                </c:pt>
                <c:pt idx="4767">
                  <c:v>5.4965000000000002</c:v>
                </c:pt>
                <c:pt idx="4768">
                  <c:v>5.4995000000000003</c:v>
                </c:pt>
                <c:pt idx="4769">
                  <c:v>5.5010000000000003</c:v>
                </c:pt>
                <c:pt idx="4770">
                  <c:v>5.5034999999999998</c:v>
                </c:pt>
                <c:pt idx="4771">
                  <c:v>5.5060000000000002</c:v>
                </c:pt>
                <c:pt idx="4772">
                  <c:v>5.508</c:v>
                </c:pt>
                <c:pt idx="4773">
                  <c:v>5.5105000000000004</c:v>
                </c:pt>
                <c:pt idx="4774">
                  <c:v>5.5125000000000002</c:v>
                </c:pt>
                <c:pt idx="4775">
                  <c:v>5.5145</c:v>
                </c:pt>
                <c:pt idx="4776">
                  <c:v>5.5179999999999998</c:v>
                </c:pt>
                <c:pt idx="4777">
                  <c:v>5.5194999999999999</c:v>
                </c:pt>
                <c:pt idx="4778">
                  <c:v>5.5214999999999996</c:v>
                </c:pt>
                <c:pt idx="4779">
                  <c:v>5.5235000000000003</c:v>
                </c:pt>
                <c:pt idx="4780">
                  <c:v>5.5250000000000004</c:v>
                </c:pt>
                <c:pt idx="4781">
                  <c:v>5.5274999999999999</c:v>
                </c:pt>
                <c:pt idx="4782">
                  <c:v>5.5289999999999999</c:v>
                </c:pt>
                <c:pt idx="4783">
                  <c:v>5.5315000000000003</c:v>
                </c:pt>
                <c:pt idx="4784">
                  <c:v>5.5335000000000001</c:v>
                </c:pt>
                <c:pt idx="4785">
                  <c:v>5.5359999999999996</c:v>
                </c:pt>
                <c:pt idx="4786">
                  <c:v>5.5380000000000003</c:v>
                </c:pt>
                <c:pt idx="4787">
                  <c:v>5.5395000000000003</c:v>
                </c:pt>
                <c:pt idx="4788">
                  <c:v>5.5415000000000001</c:v>
                </c:pt>
                <c:pt idx="4789">
                  <c:v>5.5434999999999999</c:v>
                </c:pt>
                <c:pt idx="4790">
                  <c:v>5.5460000000000003</c:v>
                </c:pt>
                <c:pt idx="4791">
                  <c:v>5.548</c:v>
                </c:pt>
                <c:pt idx="4792">
                  <c:v>5.5495000000000001</c:v>
                </c:pt>
                <c:pt idx="4793">
                  <c:v>5.5514999999999999</c:v>
                </c:pt>
                <c:pt idx="4794">
                  <c:v>5.5534999999999997</c:v>
                </c:pt>
                <c:pt idx="4795">
                  <c:v>5.556</c:v>
                </c:pt>
                <c:pt idx="4796">
                  <c:v>5.5579999999999998</c:v>
                </c:pt>
                <c:pt idx="4797">
                  <c:v>5.5594999999999999</c:v>
                </c:pt>
                <c:pt idx="4798">
                  <c:v>5.5614999999999997</c:v>
                </c:pt>
                <c:pt idx="4799">
                  <c:v>5.5635000000000003</c:v>
                </c:pt>
                <c:pt idx="4800">
                  <c:v>5.5655000000000001</c:v>
                </c:pt>
                <c:pt idx="4801">
                  <c:v>5.5674999999999999</c:v>
                </c:pt>
                <c:pt idx="4802">
                  <c:v>5.569</c:v>
                </c:pt>
                <c:pt idx="4803">
                  <c:v>5.5705</c:v>
                </c:pt>
                <c:pt idx="4804">
                  <c:v>5.5724999999999998</c:v>
                </c:pt>
                <c:pt idx="4805">
                  <c:v>5.5750000000000002</c:v>
                </c:pt>
                <c:pt idx="4806">
                  <c:v>5.577</c:v>
                </c:pt>
                <c:pt idx="4807">
                  <c:v>5.5789999999999997</c:v>
                </c:pt>
                <c:pt idx="4808">
                  <c:v>5.5804999999999998</c:v>
                </c:pt>
                <c:pt idx="4809">
                  <c:v>5.5824999999999996</c:v>
                </c:pt>
                <c:pt idx="4810">
                  <c:v>5.5839999999999996</c:v>
                </c:pt>
                <c:pt idx="4811">
                  <c:v>5.5860000000000003</c:v>
                </c:pt>
                <c:pt idx="4812">
                  <c:v>5.5880000000000001</c:v>
                </c:pt>
                <c:pt idx="4813">
                  <c:v>5.5895000000000001</c:v>
                </c:pt>
                <c:pt idx="4814">
                  <c:v>5.5914999999999999</c:v>
                </c:pt>
                <c:pt idx="4815">
                  <c:v>5.593</c:v>
                </c:pt>
                <c:pt idx="4816">
                  <c:v>5.5955000000000004</c:v>
                </c:pt>
                <c:pt idx="4817">
                  <c:v>5.5970000000000004</c:v>
                </c:pt>
                <c:pt idx="4818">
                  <c:v>5.5984999999999996</c:v>
                </c:pt>
                <c:pt idx="4819">
                  <c:v>5.6005000000000003</c:v>
                </c:pt>
                <c:pt idx="4820">
                  <c:v>5.6020000000000003</c:v>
                </c:pt>
                <c:pt idx="4821">
                  <c:v>5.6035000000000004</c:v>
                </c:pt>
                <c:pt idx="4822">
                  <c:v>5.6059999999999999</c:v>
                </c:pt>
                <c:pt idx="4823">
                  <c:v>5.6070000000000002</c:v>
                </c:pt>
                <c:pt idx="4824">
                  <c:v>5.609</c:v>
                </c:pt>
                <c:pt idx="4825">
                  <c:v>5.6105</c:v>
                </c:pt>
                <c:pt idx="4826">
                  <c:v>5.6124999999999998</c:v>
                </c:pt>
                <c:pt idx="4827">
                  <c:v>5.6144999999999996</c:v>
                </c:pt>
                <c:pt idx="4828">
                  <c:v>5.6165000000000003</c:v>
                </c:pt>
                <c:pt idx="4829">
                  <c:v>5.6180000000000003</c:v>
                </c:pt>
                <c:pt idx="4830">
                  <c:v>5.6195000000000004</c:v>
                </c:pt>
                <c:pt idx="4831">
                  <c:v>5.6210000000000004</c:v>
                </c:pt>
                <c:pt idx="4832">
                  <c:v>5.6230000000000002</c:v>
                </c:pt>
                <c:pt idx="4833">
                  <c:v>5.6245000000000003</c:v>
                </c:pt>
                <c:pt idx="4834">
                  <c:v>5.6265000000000001</c:v>
                </c:pt>
                <c:pt idx="4835">
                  <c:v>5.6280000000000001</c:v>
                </c:pt>
                <c:pt idx="4836">
                  <c:v>5.6295000000000002</c:v>
                </c:pt>
                <c:pt idx="4837">
                  <c:v>5.6310000000000002</c:v>
                </c:pt>
                <c:pt idx="4838">
                  <c:v>5.633</c:v>
                </c:pt>
                <c:pt idx="4839">
                  <c:v>5.6349999999999998</c:v>
                </c:pt>
                <c:pt idx="4840">
                  <c:v>5.6369999999999996</c:v>
                </c:pt>
                <c:pt idx="4841">
                  <c:v>5.6384999999999996</c:v>
                </c:pt>
                <c:pt idx="4842">
                  <c:v>5.64</c:v>
                </c:pt>
                <c:pt idx="4843">
                  <c:v>5.6414999999999997</c:v>
                </c:pt>
                <c:pt idx="4844">
                  <c:v>5.6429999999999998</c:v>
                </c:pt>
                <c:pt idx="4845">
                  <c:v>5.6449999999999996</c:v>
                </c:pt>
                <c:pt idx="4846">
                  <c:v>5.6464999999999996</c:v>
                </c:pt>
                <c:pt idx="4847">
                  <c:v>5.6485000000000003</c:v>
                </c:pt>
                <c:pt idx="4848">
                  <c:v>5.65</c:v>
                </c:pt>
                <c:pt idx="4849">
                  <c:v>5.6515000000000004</c:v>
                </c:pt>
                <c:pt idx="4850">
                  <c:v>5.6535000000000002</c:v>
                </c:pt>
                <c:pt idx="4851">
                  <c:v>5.6550000000000002</c:v>
                </c:pt>
                <c:pt idx="4852">
                  <c:v>5.657</c:v>
                </c:pt>
                <c:pt idx="4853">
                  <c:v>5.6589999999999998</c:v>
                </c:pt>
                <c:pt idx="4854">
                  <c:v>5.66</c:v>
                </c:pt>
                <c:pt idx="4855">
                  <c:v>5.6615000000000002</c:v>
                </c:pt>
                <c:pt idx="4856">
                  <c:v>5.6635</c:v>
                </c:pt>
                <c:pt idx="4857">
                  <c:v>5.665</c:v>
                </c:pt>
                <c:pt idx="4858">
                  <c:v>5.6669999999999998</c:v>
                </c:pt>
                <c:pt idx="4859">
                  <c:v>5.6689999999999996</c:v>
                </c:pt>
                <c:pt idx="4860">
                  <c:v>5.6704999999999997</c:v>
                </c:pt>
                <c:pt idx="4861">
                  <c:v>5.6719999999999997</c:v>
                </c:pt>
                <c:pt idx="4862">
                  <c:v>5.6734999999999998</c:v>
                </c:pt>
                <c:pt idx="4863">
                  <c:v>5.6755000000000004</c:v>
                </c:pt>
                <c:pt idx="4864">
                  <c:v>5.6775000000000002</c:v>
                </c:pt>
                <c:pt idx="4865">
                  <c:v>5.6790000000000003</c:v>
                </c:pt>
                <c:pt idx="4866">
                  <c:v>5.6805000000000003</c:v>
                </c:pt>
                <c:pt idx="4867">
                  <c:v>5.6825000000000001</c:v>
                </c:pt>
                <c:pt idx="4868">
                  <c:v>5.6840000000000002</c:v>
                </c:pt>
                <c:pt idx="4869">
                  <c:v>5.6859999999999999</c:v>
                </c:pt>
                <c:pt idx="4870">
                  <c:v>5.6879999999999997</c:v>
                </c:pt>
                <c:pt idx="4871">
                  <c:v>5.6894999999999998</c:v>
                </c:pt>
                <c:pt idx="4872">
                  <c:v>5.6914999999999996</c:v>
                </c:pt>
                <c:pt idx="4873">
                  <c:v>5.6929999999999996</c:v>
                </c:pt>
                <c:pt idx="4874">
                  <c:v>5.6950000000000003</c:v>
                </c:pt>
                <c:pt idx="4875">
                  <c:v>5.6965000000000003</c:v>
                </c:pt>
                <c:pt idx="4876">
                  <c:v>5.6985000000000001</c:v>
                </c:pt>
                <c:pt idx="4877">
                  <c:v>5.7004999999999999</c:v>
                </c:pt>
                <c:pt idx="4878">
                  <c:v>5.7015000000000002</c:v>
                </c:pt>
                <c:pt idx="4879">
                  <c:v>5.7035</c:v>
                </c:pt>
                <c:pt idx="4880">
                  <c:v>5.7054999999999998</c:v>
                </c:pt>
                <c:pt idx="4881">
                  <c:v>5.7074999999999996</c:v>
                </c:pt>
                <c:pt idx="4882">
                  <c:v>5.7095000000000002</c:v>
                </c:pt>
                <c:pt idx="4883">
                  <c:v>5.7115</c:v>
                </c:pt>
                <c:pt idx="4884">
                  <c:v>5.7130000000000001</c:v>
                </c:pt>
                <c:pt idx="4885">
                  <c:v>5.7149999999999999</c:v>
                </c:pt>
                <c:pt idx="4886">
                  <c:v>5.7175000000000002</c:v>
                </c:pt>
                <c:pt idx="4887">
                  <c:v>5.7195</c:v>
                </c:pt>
                <c:pt idx="4888">
                  <c:v>5.7210000000000001</c:v>
                </c:pt>
                <c:pt idx="4889">
                  <c:v>5.7225000000000001</c:v>
                </c:pt>
                <c:pt idx="4890">
                  <c:v>5.7255000000000003</c:v>
                </c:pt>
                <c:pt idx="4891">
                  <c:v>5.7270000000000003</c:v>
                </c:pt>
                <c:pt idx="4892">
                  <c:v>5.7294999999999998</c:v>
                </c:pt>
                <c:pt idx="4893">
                  <c:v>5.7314999999999996</c:v>
                </c:pt>
                <c:pt idx="4894">
                  <c:v>5.734</c:v>
                </c:pt>
                <c:pt idx="4895">
                  <c:v>5.7365000000000004</c:v>
                </c:pt>
                <c:pt idx="4896">
                  <c:v>5.7385000000000002</c:v>
                </c:pt>
                <c:pt idx="4897">
                  <c:v>5.7404999999999999</c:v>
                </c:pt>
                <c:pt idx="4898">
                  <c:v>5.7424999999999997</c:v>
                </c:pt>
                <c:pt idx="4899">
                  <c:v>5.7454999999999998</c:v>
                </c:pt>
                <c:pt idx="4900">
                  <c:v>5.7480000000000002</c:v>
                </c:pt>
                <c:pt idx="4901">
                  <c:v>5.7504999999999997</c:v>
                </c:pt>
                <c:pt idx="4902">
                  <c:v>5.7525000000000004</c:v>
                </c:pt>
                <c:pt idx="4903">
                  <c:v>5.7554999999999996</c:v>
                </c:pt>
                <c:pt idx="4904">
                  <c:v>5.758</c:v>
                </c:pt>
                <c:pt idx="4905">
                  <c:v>5.76</c:v>
                </c:pt>
                <c:pt idx="4906">
                  <c:v>5.7619999999999996</c:v>
                </c:pt>
                <c:pt idx="4907">
                  <c:v>5.7645</c:v>
                </c:pt>
                <c:pt idx="4908">
                  <c:v>5.7670000000000003</c:v>
                </c:pt>
                <c:pt idx="4909">
                  <c:v>5.7690000000000001</c:v>
                </c:pt>
                <c:pt idx="4910">
                  <c:v>5.7714999999999996</c:v>
                </c:pt>
                <c:pt idx="4911">
                  <c:v>5.7744999999999997</c:v>
                </c:pt>
                <c:pt idx="4912">
                  <c:v>5.7770000000000001</c:v>
                </c:pt>
                <c:pt idx="4913">
                  <c:v>5.7789999999999999</c:v>
                </c:pt>
                <c:pt idx="4914">
                  <c:v>5.7809999999999997</c:v>
                </c:pt>
                <c:pt idx="4915">
                  <c:v>5.7830000000000004</c:v>
                </c:pt>
                <c:pt idx="4916">
                  <c:v>5.7859999999999996</c:v>
                </c:pt>
                <c:pt idx="4917">
                  <c:v>5.7880000000000003</c:v>
                </c:pt>
                <c:pt idx="4918">
                  <c:v>5.79</c:v>
                </c:pt>
                <c:pt idx="4919">
                  <c:v>5.7925000000000004</c:v>
                </c:pt>
                <c:pt idx="4920">
                  <c:v>5.7949999999999999</c:v>
                </c:pt>
                <c:pt idx="4921">
                  <c:v>5.7975000000000003</c:v>
                </c:pt>
                <c:pt idx="4922">
                  <c:v>5.8</c:v>
                </c:pt>
                <c:pt idx="4923">
                  <c:v>5.8019999999999996</c:v>
                </c:pt>
                <c:pt idx="4924">
                  <c:v>5.8040000000000003</c:v>
                </c:pt>
                <c:pt idx="4925">
                  <c:v>5.8064999999999998</c:v>
                </c:pt>
                <c:pt idx="4926">
                  <c:v>5.8090000000000002</c:v>
                </c:pt>
                <c:pt idx="4927">
                  <c:v>5.8109999999999999</c:v>
                </c:pt>
                <c:pt idx="4928">
                  <c:v>5.8135000000000003</c:v>
                </c:pt>
                <c:pt idx="4929">
                  <c:v>5.8159999999999998</c:v>
                </c:pt>
                <c:pt idx="4930">
                  <c:v>5.8185000000000002</c:v>
                </c:pt>
                <c:pt idx="4931">
                  <c:v>5.8209999999999997</c:v>
                </c:pt>
                <c:pt idx="4932">
                  <c:v>5.8230000000000004</c:v>
                </c:pt>
                <c:pt idx="4933">
                  <c:v>5.8250000000000002</c:v>
                </c:pt>
                <c:pt idx="4934">
                  <c:v>5.8274999999999997</c:v>
                </c:pt>
                <c:pt idx="4935">
                  <c:v>5.8295000000000003</c:v>
                </c:pt>
                <c:pt idx="4936">
                  <c:v>5.8319999999999999</c:v>
                </c:pt>
                <c:pt idx="4937">
                  <c:v>5.8339999999999996</c:v>
                </c:pt>
                <c:pt idx="4938">
                  <c:v>5.8365</c:v>
                </c:pt>
                <c:pt idx="4939">
                  <c:v>5.8384999999999998</c:v>
                </c:pt>
                <c:pt idx="4940">
                  <c:v>5.8410000000000002</c:v>
                </c:pt>
                <c:pt idx="4941">
                  <c:v>5.843</c:v>
                </c:pt>
                <c:pt idx="4942">
                  <c:v>5.8455000000000004</c:v>
                </c:pt>
                <c:pt idx="4943">
                  <c:v>5.8475000000000001</c:v>
                </c:pt>
                <c:pt idx="4944">
                  <c:v>5.8494999999999999</c:v>
                </c:pt>
                <c:pt idx="4945">
                  <c:v>5.8514999999999997</c:v>
                </c:pt>
                <c:pt idx="4946">
                  <c:v>5.8540000000000001</c:v>
                </c:pt>
                <c:pt idx="4947">
                  <c:v>5.8564999999999996</c:v>
                </c:pt>
                <c:pt idx="4948">
                  <c:v>5.8585000000000003</c:v>
                </c:pt>
                <c:pt idx="4949">
                  <c:v>5.8605</c:v>
                </c:pt>
                <c:pt idx="4950">
                  <c:v>5.8624999999999998</c:v>
                </c:pt>
                <c:pt idx="4951">
                  <c:v>5.8644999999999996</c:v>
                </c:pt>
                <c:pt idx="4952">
                  <c:v>5.867</c:v>
                </c:pt>
                <c:pt idx="4953">
                  <c:v>5.8685</c:v>
                </c:pt>
                <c:pt idx="4954">
                  <c:v>5.8704999999999998</c:v>
                </c:pt>
                <c:pt idx="4955">
                  <c:v>5.8730000000000002</c:v>
                </c:pt>
                <c:pt idx="4956">
                  <c:v>5.875</c:v>
                </c:pt>
                <c:pt idx="4957">
                  <c:v>5.8775000000000004</c:v>
                </c:pt>
                <c:pt idx="4958">
                  <c:v>5.8795000000000002</c:v>
                </c:pt>
                <c:pt idx="4959">
                  <c:v>5.8810000000000002</c:v>
                </c:pt>
                <c:pt idx="4960">
                  <c:v>5.883</c:v>
                </c:pt>
                <c:pt idx="4961">
                  <c:v>5.8845000000000001</c:v>
                </c:pt>
                <c:pt idx="4962">
                  <c:v>5.8869999999999996</c:v>
                </c:pt>
                <c:pt idx="4963">
                  <c:v>5.8895</c:v>
                </c:pt>
                <c:pt idx="4964">
                  <c:v>5.891</c:v>
                </c:pt>
                <c:pt idx="4965">
                  <c:v>5.8929999999999998</c:v>
                </c:pt>
                <c:pt idx="4966">
                  <c:v>5.8955000000000002</c:v>
                </c:pt>
                <c:pt idx="4967">
                  <c:v>5.8975</c:v>
                </c:pt>
                <c:pt idx="4968">
                  <c:v>5.8994999999999997</c:v>
                </c:pt>
                <c:pt idx="4969">
                  <c:v>5.9009999999999998</c:v>
                </c:pt>
                <c:pt idx="4970">
                  <c:v>5.9024999999999999</c:v>
                </c:pt>
                <c:pt idx="4971">
                  <c:v>5.9044999999999996</c:v>
                </c:pt>
                <c:pt idx="4972">
                  <c:v>5.9065000000000003</c:v>
                </c:pt>
                <c:pt idx="4973">
                  <c:v>5.9085000000000001</c:v>
                </c:pt>
                <c:pt idx="4974">
                  <c:v>5.9095000000000004</c:v>
                </c:pt>
                <c:pt idx="4975">
                  <c:v>5.9119999999999999</c:v>
                </c:pt>
                <c:pt idx="4976">
                  <c:v>5.9139999999999997</c:v>
                </c:pt>
                <c:pt idx="4977">
                  <c:v>5.9160000000000004</c:v>
                </c:pt>
                <c:pt idx="4978">
                  <c:v>5.9175000000000004</c:v>
                </c:pt>
                <c:pt idx="4979">
                  <c:v>5.9195000000000002</c:v>
                </c:pt>
                <c:pt idx="4980">
                  <c:v>5.9210000000000003</c:v>
                </c:pt>
                <c:pt idx="4981">
                  <c:v>5.923</c:v>
                </c:pt>
                <c:pt idx="4982">
                  <c:v>5.9245000000000001</c:v>
                </c:pt>
                <c:pt idx="4983">
                  <c:v>5.9264999999999999</c:v>
                </c:pt>
                <c:pt idx="4984">
                  <c:v>5.9284999999999997</c:v>
                </c:pt>
                <c:pt idx="4985">
                  <c:v>5.9295</c:v>
                </c:pt>
                <c:pt idx="4986">
                  <c:v>5.9320000000000004</c:v>
                </c:pt>
                <c:pt idx="4987">
                  <c:v>5.9335000000000004</c:v>
                </c:pt>
                <c:pt idx="4988">
                  <c:v>5.9359999999999999</c:v>
                </c:pt>
                <c:pt idx="4989">
                  <c:v>5.9375</c:v>
                </c:pt>
                <c:pt idx="4990">
                  <c:v>5.9394999999999998</c:v>
                </c:pt>
                <c:pt idx="4991">
                  <c:v>5.9409999999999998</c:v>
                </c:pt>
                <c:pt idx="4992">
                  <c:v>5.9429999999999996</c:v>
                </c:pt>
                <c:pt idx="4993">
                  <c:v>5.9444999999999997</c:v>
                </c:pt>
                <c:pt idx="4994">
                  <c:v>5.9465000000000003</c:v>
                </c:pt>
                <c:pt idx="4995">
                  <c:v>5.9485000000000001</c:v>
                </c:pt>
                <c:pt idx="4996">
                  <c:v>5.95</c:v>
                </c:pt>
                <c:pt idx="4997">
                  <c:v>5.952</c:v>
                </c:pt>
                <c:pt idx="4998">
                  <c:v>5.9539999999999997</c:v>
                </c:pt>
                <c:pt idx="4999">
                  <c:v>5.9560000000000004</c:v>
                </c:pt>
                <c:pt idx="5000">
                  <c:v>5.9584999999999999</c:v>
                </c:pt>
                <c:pt idx="5001">
                  <c:v>5.96</c:v>
                </c:pt>
                <c:pt idx="5002">
                  <c:v>5.9619999999999997</c:v>
                </c:pt>
                <c:pt idx="5003">
                  <c:v>5.9630000000000001</c:v>
                </c:pt>
                <c:pt idx="5004">
                  <c:v>5.9654999999999996</c:v>
                </c:pt>
                <c:pt idx="5005">
                  <c:v>5.9675000000000002</c:v>
                </c:pt>
                <c:pt idx="5006">
                  <c:v>5.9684999999999997</c:v>
                </c:pt>
                <c:pt idx="5007">
                  <c:v>5.9710000000000001</c:v>
                </c:pt>
                <c:pt idx="5008">
                  <c:v>5.9720000000000004</c:v>
                </c:pt>
                <c:pt idx="5009">
                  <c:v>5.9740000000000002</c:v>
                </c:pt>
                <c:pt idx="5010">
                  <c:v>5.9764999999999997</c:v>
                </c:pt>
                <c:pt idx="5011">
                  <c:v>5.9779999999999998</c:v>
                </c:pt>
                <c:pt idx="5012">
                  <c:v>5.98</c:v>
                </c:pt>
                <c:pt idx="5013">
                  <c:v>5.9809999999999999</c:v>
                </c:pt>
                <c:pt idx="5014">
                  <c:v>5.9829999999999997</c:v>
                </c:pt>
                <c:pt idx="5015">
                  <c:v>5.9850000000000003</c:v>
                </c:pt>
                <c:pt idx="5016">
                  <c:v>5.9874999999999998</c:v>
                </c:pt>
                <c:pt idx="5017">
                  <c:v>5.9885000000000002</c:v>
                </c:pt>
                <c:pt idx="5018">
                  <c:v>5.9904999999999999</c:v>
                </c:pt>
                <c:pt idx="5019">
                  <c:v>5.9924999999999997</c:v>
                </c:pt>
                <c:pt idx="5020">
                  <c:v>5.9945000000000004</c:v>
                </c:pt>
                <c:pt idx="5021">
                  <c:v>5.9965000000000002</c:v>
                </c:pt>
                <c:pt idx="5022">
                  <c:v>5.9984999999999999</c:v>
                </c:pt>
                <c:pt idx="5023">
                  <c:v>6</c:v>
                </c:pt>
                <c:pt idx="5024">
                  <c:v>6.0015000000000001</c:v>
                </c:pt>
                <c:pt idx="5025">
                  <c:v>6.0030000000000001</c:v>
                </c:pt>
                <c:pt idx="5026">
                  <c:v>6.0049999999999999</c:v>
                </c:pt>
                <c:pt idx="5027">
                  <c:v>6.0075000000000003</c:v>
                </c:pt>
                <c:pt idx="5028">
                  <c:v>6.0084999999999997</c:v>
                </c:pt>
                <c:pt idx="5029">
                  <c:v>6.0105000000000004</c:v>
                </c:pt>
                <c:pt idx="5030">
                  <c:v>6.0125000000000002</c:v>
                </c:pt>
                <c:pt idx="5031">
                  <c:v>6.0145</c:v>
                </c:pt>
                <c:pt idx="5032">
                  <c:v>6.0164999999999997</c:v>
                </c:pt>
                <c:pt idx="5033">
                  <c:v>6.0185000000000004</c:v>
                </c:pt>
                <c:pt idx="5034">
                  <c:v>6.0205000000000002</c:v>
                </c:pt>
                <c:pt idx="5035">
                  <c:v>6.0220000000000002</c:v>
                </c:pt>
                <c:pt idx="5036">
                  <c:v>6.0235000000000003</c:v>
                </c:pt>
                <c:pt idx="5037">
                  <c:v>6.0259999999999998</c:v>
                </c:pt>
                <c:pt idx="5038">
                  <c:v>6.0279999999999996</c:v>
                </c:pt>
                <c:pt idx="5039">
                  <c:v>6.0289999999999999</c:v>
                </c:pt>
                <c:pt idx="5040">
                  <c:v>6.0309999999999997</c:v>
                </c:pt>
                <c:pt idx="5041">
                  <c:v>6.0324999999999998</c:v>
                </c:pt>
                <c:pt idx="5042">
                  <c:v>6.0350000000000001</c:v>
                </c:pt>
                <c:pt idx="5043">
                  <c:v>6.0369999999999999</c:v>
                </c:pt>
                <c:pt idx="5044">
                  <c:v>6.0389999999999997</c:v>
                </c:pt>
                <c:pt idx="5045">
                  <c:v>6.0404999999999998</c:v>
                </c:pt>
                <c:pt idx="5046">
                  <c:v>6.0425000000000004</c:v>
                </c:pt>
                <c:pt idx="5047">
                  <c:v>6.0445000000000002</c:v>
                </c:pt>
                <c:pt idx="5048">
                  <c:v>6.0465</c:v>
                </c:pt>
                <c:pt idx="5049">
                  <c:v>6.048</c:v>
                </c:pt>
                <c:pt idx="5050">
                  <c:v>6.05</c:v>
                </c:pt>
                <c:pt idx="5051">
                  <c:v>6.0519999999999996</c:v>
                </c:pt>
                <c:pt idx="5052">
                  <c:v>6.0545</c:v>
                </c:pt>
                <c:pt idx="5053">
                  <c:v>6.0564999999999998</c:v>
                </c:pt>
                <c:pt idx="5054">
                  <c:v>6.0585000000000004</c:v>
                </c:pt>
                <c:pt idx="5055">
                  <c:v>6.06</c:v>
                </c:pt>
                <c:pt idx="5056">
                  <c:v>6.0625</c:v>
                </c:pt>
                <c:pt idx="5057">
                  <c:v>6.0644999999999998</c:v>
                </c:pt>
                <c:pt idx="5058">
                  <c:v>6.0670000000000002</c:v>
                </c:pt>
                <c:pt idx="5059">
                  <c:v>6.0685000000000002</c:v>
                </c:pt>
                <c:pt idx="5060">
                  <c:v>6.0705</c:v>
                </c:pt>
                <c:pt idx="5061">
                  <c:v>6.0735000000000001</c:v>
                </c:pt>
                <c:pt idx="5062">
                  <c:v>6.0759999999999996</c:v>
                </c:pt>
                <c:pt idx="5063">
                  <c:v>6.0780000000000003</c:v>
                </c:pt>
                <c:pt idx="5064">
                  <c:v>6.08</c:v>
                </c:pt>
                <c:pt idx="5065">
                  <c:v>6.0824999999999996</c:v>
                </c:pt>
                <c:pt idx="5066">
                  <c:v>6.085</c:v>
                </c:pt>
                <c:pt idx="5067">
                  <c:v>6.0869999999999997</c:v>
                </c:pt>
                <c:pt idx="5068">
                  <c:v>6.0890000000000004</c:v>
                </c:pt>
                <c:pt idx="5069">
                  <c:v>6.0914999999999999</c:v>
                </c:pt>
                <c:pt idx="5070">
                  <c:v>6.0940000000000003</c:v>
                </c:pt>
                <c:pt idx="5071">
                  <c:v>6.0970000000000004</c:v>
                </c:pt>
                <c:pt idx="5072">
                  <c:v>6.0984999999999996</c:v>
                </c:pt>
                <c:pt idx="5073">
                  <c:v>6.1005000000000003</c:v>
                </c:pt>
                <c:pt idx="5074">
                  <c:v>6.1035000000000004</c:v>
                </c:pt>
                <c:pt idx="5075">
                  <c:v>6.1059999999999999</c:v>
                </c:pt>
                <c:pt idx="5076">
                  <c:v>6.1079999999999997</c:v>
                </c:pt>
                <c:pt idx="5077">
                  <c:v>6.11</c:v>
                </c:pt>
                <c:pt idx="5078">
                  <c:v>6.1120000000000001</c:v>
                </c:pt>
                <c:pt idx="5079">
                  <c:v>6.1150000000000002</c:v>
                </c:pt>
                <c:pt idx="5080">
                  <c:v>6.1174999999999997</c:v>
                </c:pt>
                <c:pt idx="5081">
                  <c:v>6.1195000000000004</c:v>
                </c:pt>
                <c:pt idx="5082">
                  <c:v>6.1215000000000002</c:v>
                </c:pt>
                <c:pt idx="5083">
                  <c:v>6.1239999999999997</c:v>
                </c:pt>
                <c:pt idx="5084">
                  <c:v>6.1265000000000001</c:v>
                </c:pt>
                <c:pt idx="5085">
                  <c:v>6.1280000000000001</c:v>
                </c:pt>
                <c:pt idx="5086">
                  <c:v>6.13</c:v>
                </c:pt>
                <c:pt idx="5087">
                  <c:v>6.133</c:v>
                </c:pt>
                <c:pt idx="5088">
                  <c:v>6.1360000000000001</c:v>
                </c:pt>
                <c:pt idx="5089">
                  <c:v>6.1379999999999999</c:v>
                </c:pt>
                <c:pt idx="5090">
                  <c:v>6.1395</c:v>
                </c:pt>
                <c:pt idx="5091">
                  <c:v>6.1420000000000003</c:v>
                </c:pt>
                <c:pt idx="5092">
                  <c:v>6.1449999999999996</c:v>
                </c:pt>
                <c:pt idx="5093">
                  <c:v>6.1470000000000002</c:v>
                </c:pt>
                <c:pt idx="5094">
                  <c:v>6.149</c:v>
                </c:pt>
                <c:pt idx="5095">
                  <c:v>6.1505000000000001</c:v>
                </c:pt>
                <c:pt idx="5096">
                  <c:v>6.1529999999999996</c:v>
                </c:pt>
                <c:pt idx="5097">
                  <c:v>6.1559999999999997</c:v>
                </c:pt>
                <c:pt idx="5098">
                  <c:v>6.1580000000000004</c:v>
                </c:pt>
                <c:pt idx="5099">
                  <c:v>6.16</c:v>
                </c:pt>
                <c:pt idx="5100">
                  <c:v>6.1619999999999999</c:v>
                </c:pt>
                <c:pt idx="5101">
                  <c:v>6.1645000000000003</c:v>
                </c:pt>
                <c:pt idx="5102">
                  <c:v>6.1665000000000001</c:v>
                </c:pt>
                <c:pt idx="5103">
                  <c:v>6.1684999999999999</c:v>
                </c:pt>
                <c:pt idx="5104">
                  <c:v>6.1704999999999997</c:v>
                </c:pt>
                <c:pt idx="5105">
                  <c:v>6.173</c:v>
                </c:pt>
                <c:pt idx="5106">
                  <c:v>6.1755000000000004</c:v>
                </c:pt>
                <c:pt idx="5107">
                  <c:v>6.1779999999999999</c:v>
                </c:pt>
                <c:pt idx="5108">
                  <c:v>6.1795</c:v>
                </c:pt>
                <c:pt idx="5109">
                  <c:v>6.1814999999999998</c:v>
                </c:pt>
                <c:pt idx="5110">
                  <c:v>6.1840000000000002</c:v>
                </c:pt>
                <c:pt idx="5111">
                  <c:v>6.1859999999999999</c:v>
                </c:pt>
                <c:pt idx="5112">
                  <c:v>6.1879999999999997</c:v>
                </c:pt>
                <c:pt idx="5113">
                  <c:v>6.19</c:v>
                </c:pt>
                <c:pt idx="5114">
                  <c:v>6.1920000000000002</c:v>
                </c:pt>
                <c:pt idx="5115">
                  <c:v>6.1950000000000003</c:v>
                </c:pt>
                <c:pt idx="5116">
                  <c:v>6.1970000000000001</c:v>
                </c:pt>
                <c:pt idx="5117">
                  <c:v>6.1989999999999998</c:v>
                </c:pt>
                <c:pt idx="5118">
                  <c:v>6.2004999999999999</c:v>
                </c:pt>
                <c:pt idx="5119">
                  <c:v>6.2030000000000003</c:v>
                </c:pt>
                <c:pt idx="5120">
                  <c:v>6.2050000000000001</c:v>
                </c:pt>
                <c:pt idx="5121">
                  <c:v>6.2069999999999999</c:v>
                </c:pt>
                <c:pt idx="5122">
                  <c:v>6.2089999999999996</c:v>
                </c:pt>
                <c:pt idx="5123">
                  <c:v>6.2104999999999997</c:v>
                </c:pt>
                <c:pt idx="5124">
                  <c:v>6.2130000000000001</c:v>
                </c:pt>
                <c:pt idx="5125">
                  <c:v>6.2149999999999999</c:v>
                </c:pt>
                <c:pt idx="5126">
                  <c:v>6.2169999999999996</c:v>
                </c:pt>
                <c:pt idx="5127">
                  <c:v>6.2190000000000003</c:v>
                </c:pt>
                <c:pt idx="5128">
                  <c:v>6.2210000000000001</c:v>
                </c:pt>
                <c:pt idx="5129">
                  <c:v>6.2229999999999999</c:v>
                </c:pt>
                <c:pt idx="5130">
                  <c:v>6.2255000000000003</c:v>
                </c:pt>
                <c:pt idx="5131">
                  <c:v>6.2270000000000003</c:v>
                </c:pt>
                <c:pt idx="5132">
                  <c:v>6.2290000000000001</c:v>
                </c:pt>
                <c:pt idx="5133">
                  <c:v>6.2309999999999999</c:v>
                </c:pt>
                <c:pt idx="5134">
                  <c:v>6.2329999999999997</c:v>
                </c:pt>
                <c:pt idx="5135">
                  <c:v>6.2355</c:v>
                </c:pt>
                <c:pt idx="5136">
                  <c:v>6.2370000000000001</c:v>
                </c:pt>
                <c:pt idx="5137">
                  <c:v>6.2389999999999999</c:v>
                </c:pt>
                <c:pt idx="5138">
                  <c:v>6.2409999999999997</c:v>
                </c:pt>
                <c:pt idx="5139">
                  <c:v>6.2430000000000003</c:v>
                </c:pt>
                <c:pt idx="5140">
                  <c:v>6.2454999999999998</c:v>
                </c:pt>
                <c:pt idx="5141">
                  <c:v>6.2469999999999999</c:v>
                </c:pt>
                <c:pt idx="5142">
                  <c:v>6.2489999999999997</c:v>
                </c:pt>
                <c:pt idx="5143">
                  <c:v>6.25</c:v>
                </c:pt>
                <c:pt idx="5144">
                  <c:v>6.2530000000000001</c:v>
                </c:pt>
                <c:pt idx="5145">
                  <c:v>6.2549999999999999</c:v>
                </c:pt>
                <c:pt idx="5146">
                  <c:v>6.2569999999999997</c:v>
                </c:pt>
                <c:pt idx="5147">
                  <c:v>6.2590000000000003</c:v>
                </c:pt>
                <c:pt idx="5148">
                  <c:v>6.2605000000000004</c:v>
                </c:pt>
                <c:pt idx="5149">
                  <c:v>6.2625000000000002</c:v>
                </c:pt>
                <c:pt idx="5150">
                  <c:v>6.2645</c:v>
                </c:pt>
                <c:pt idx="5151">
                  <c:v>6.2664999999999997</c:v>
                </c:pt>
                <c:pt idx="5152">
                  <c:v>6.2679999999999998</c:v>
                </c:pt>
                <c:pt idx="5153">
                  <c:v>6.27</c:v>
                </c:pt>
                <c:pt idx="5154">
                  <c:v>6.2720000000000002</c:v>
                </c:pt>
                <c:pt idx="5155">
                  <c:v>6.2744999999999997</c:v>
                </c:pt>
                <c:pt idx="5156">
                  <c:v>6.2765000000000004</c:v>
                </c:pt>
                <c:pt idx="5157">
                  <c:v>6.2785000000000002</c:v>
                </c:pt>
                <c:pt idx="5158">
                  <c:v>6.28</c:v>
                </c:pt>
                <c:pt idx="5159">
                  <c:v>6.2824999999999998</c:v>
                </c:pt>
                <c:pt idx="5160">
                  <c:v>6.2845000000000004</c:v>
                </c:pt>
                <c:pt idx="5161">
                  <c:v>6.2865000000000002</c:v>
                </c:pt>
                <c:pt idx="5162">
                  <c:v>6.2885</c:v>
                </c:pt>
                <c:pt idx="5163">
                  <c:v>6.29</c:v>
                </c:pt>
                <c:pt idx="5164">
                  <c:v>6.2925000000000004</c:v>
                </c:pt>
                <c:pt idx="5165">
                  <c:v>6.2954999999999997</c:v>
                </c:pt>
                <c:pt idx="5166">
                  <c:v>6.2969999999999997</c:v>
                </c:pt>
                <c:pt idx="5167">
                  <c:v>6.2990000000000004</c:v>
                </c:pt>
                <c:pt idx="5168">
                  <c:v>6.3010000000000002</c:v>
                </c:pt>
                <c:pt idx="5169">
                  <c:v>6.3034999999999997</c:v>
                </c:pt>
                <c:pt idx="5170">
                  <c:v>6.3049999999999997</c:v>
                </c:pt>
                <c:pt idx="5171">
                  <c:v>6.3064999999999998</c:v>
                </c:pt>
                <c:pt idx="5172">
                  <c:v>6.3085000000000004</c:v>
                </c:pt>
                <c:pt idx="5173">
                  <c:v>6.3105000000000002</c:v>
                </c:pt>
                <c:pt idx="5174">
                  <c:v>6.3129999999999997</c:v>
                </c:pt>
                <c:pt idx="5175">
                  <c:v>6.3150000000000004</c:v>
                </c:pt>
                <c:pt idx="5176">
                  <c:v>6.3170000000000002</c:v>
                </c:pt>
                <c:pt idx="5177">
                  <c:v>6.3185000000000002</c:v>
                </c:pt>
                <c:pt idx="5178">
                  <c:v>6.3205</c:v>
                </c:pt>
                <c:pt idx="5179">
                  <c:v>6.3230000000000004</c:v>
                </c:pt>
                <c:pt idx="5180">
                  <c:v>6.3250000000000002</c:v>
                </c:pt>
                <c:pt idx="5181">
                  <c:v>6.3265000000000002</c:v>
                </c:pt>
                <c:pt idx="5182">
                  <c:v>6.3285</c:v>
                </c:pt>
                <c:pt idx="5183">
                  <c:v>6.33</c:v>
                </c:pt>
                <c:pt idx="5184">
                  <c:v>6.3324999999999996</c:v>
                </c:pt>
                <c:pt idx="5185">
                  <c:v>6.3345000000000002</c:v>
                </c:pt>
                <c:pt idx="5186">
                  <c:v>6.3365</c:v>
                </c:pt>
                <c:pt idx="5187">
                  <c:v>6.3380000000000001</c:v>
                </c:pt>
                <c:pt idx="5188">
                  <c:v>6.3404999999999996</c:v>
                </c:pt>
                <c:pt idx="5189">
                  <c:v>6.3425000000000002</c:v>
                </c:pt>
                <c:pt idx="5190">
                  <c:v>6.3445</c:v>
                </c:pt>
                <c:pt idx="5191">
                  <c:v>6.3460000000000001</c:v>
                </c:pt>
                <c:pt idx="5192">
                  <c:v>6.3479999999999999</c:v>
                </c:pt>
                <c:pt idx="5193">
                  <c:v>6.3505000000000003</c:v>
                </c:pt>
                <c:pt idx="5194">
                  <c:v>6.3520000000000003</c:v>
                </c:pt>
                <c:pt idx="5195">
                  <c:v>6.3540000000000001</c:v>
                </c:pt>
                <c:pt idx="5196">
                  <c:v>6.3559999999999999</c:v>
                </c:pt>
                <c:pt idx="5197">
                  <c:v>6.3579999999999997</c:v>
                </c:pt>
                <c:pt idx="5198">
                  <c:v>6.36</c:v>
                </c:pt>
                <c:pt idx="5199">
                  <c:v>6.3620000000000001</c:v>
                </c:pt>
                <c:pt idx="5200">
                  <c:v>6.3639999999999999</c:v>
                </c:pt>
                <c:pt idx="5201">
                  <c:v>6.3659999999999997</c:v>
                </c:pt>
                <c:pt idx="5202">
                  <c:v>6.3680000000000003</c:v>
                </c:pt>
                <c:pt idx="5203">
                  <c:v>6.37</c:v>
                </c:pt>
                <c:pt idx="5204">
                  <c:v>6.3724999999999996</c:v>
                </c:pt>
                <c:pt idx="5205">
                  <c:v>6.3745000000000003</c:v>
                </c:pt>
                <c:pt idx="5206">
                  <c:v>6.3760000000000003</c:v>
                </c:pt>
                <c:pt idx="5207">
                  <c:v>6.3780000000000001</c:v>
                </c:pt>
                <c:pt idx="5208">
                  <c:v>6.38</c:v>
                </c:pt>
                <c:pt idx="5209">
                  <c:v>6.3825000000000003</c:v>
                </c:pt>
                <c:pt idx="5210">
                  <c:v>6.3845000000000001</c:v>
                </c:pt>
                <c:pt idx="5211">
                  <c:v>6.3860000000000001</c:v>
                </c:pt>
                <c:pt idx="5212">
                  <c:v>6.3879999999999999</c:v>
                </c:pt>
                <c:pt idx="5213">
                  <c:v>6.39</c:v>
                </c:pt>
                <c:pt idx="5214">
                  <c:v>6.3920000000000003</c:v>
                </c:pt>
                <c:pt idx="5215">
                  <c:v>6.3940000000000001</c:v>
                </c:pt>
                <c:pt idx="5216">
                  <c:v>6.3959999999999999</c:v>
                </c:pt>
                <c:pt idx="5217">
                  <c:v>6.3985000000000003</c:v>
                </c:pt>
                <c:pt idx="5218">
                  <c:v>6.4005000000000001</c:v>
                </c:pt>
                <c:pt idx="5219">
                  <c:v>6.4024999999999999</c:v>
                </c:pt>
                <c:pt idx="5220">
                  <c:v>6.4044999999999996</c:v>
                </c:pt>
                <c:pt idx="5221">
                  <c:v>6.4065000000000003</c:v>
                </c:pt>
                <c:pt idx="5222">
                  <c:v>6.4085000000000001</c:v>
                </c:pt>
                <c:pt idx="5223">
                  <c:v>6.4104999999999999</c:v>
                </c:pt>
                <c:pt idx="5224">
                  <c:v>6.4124999999999996</c:v>
                </c:pt>
                <c:pt idx="5225">
                  <c:v>6.4145000000000003</c:v>
                </c:pt>
                <c:pt idx="5226">
                  <c:v>6.4160000000000004</c:v>
                </c:pt>
                <c:pt idx="5227">
                  <c:v>6.4189999999999996</c:v>
                </c:pt>
                <c:pt idx="5228">
                  <c:v>6.4215</c:v>
                </c:pt>
                <c:pt idx="5229">
                  <c:v>6.423</c:v>
                </c:pt>
                <c:pt idx="5230">
                  <c:v>6.4249999999999998</c:v>
                </c:pt>
                <c:pt idx="5231">
                  <c:v>6.4269999999999996</c:v>
                </c:pt>
                <c:pt idx="5232">
                  <c:v>6.4295</c:v>
                </c:pt>
                <c:pt idx="5233">
                  <c:v>6.4314999999999998</c:v>
                </c:pt>
                <c:pt idx="5234">
                  <c:v>6.4335000000000004</c:v>
                </c:pt>
                <c:pt idx="5235">
                  <c:v>6.4355000000000002</c:v>
                </c:pt>
                <c:pt idx="5236">
                  <c:v>6.4375</c:v>
                </c:pt>
                <c:pt idx="5237">
                  <c:v>6.4394999999999998</c:v>
                </c:pt>
                <c:pt idx="5238">
                  <c:v>6.4424999999999999</c:v>
                </c:pt>
                <c:pt idx="5239">
                  <c:v>6.4444999999999997</c:v>
                </c:pt>
                <c:pt idx="5240">
                  <c:v>6.4459999999999997</c:v>
                </c:pt>
                <c:pt idx="5241">
                  <c:v>6.4485000000000001</c:v>
                </c:pt>
                <c:pt idx="5242">
                  <c:v>6.4509999999999996</c:v>
                </c:pt>
                <c:pt idx="5243">
                  <c:v>6.4530000000000003</c:v>
                </c:pt>
                <c:pt idx="5244">
                  <c:v>6.4545000000000003</c:v>
                </c:pt>
                <c:pt idx="5245">
                  <c:v>6.4565000000000001</c:v>
                </c:pt>
                <c:pt idx="5246">
                  <c:v>6.4595000000000002</c:v>
                </c:pt>
                <c:pt idx="5247">
                  <c:v>6.4615</c:v>
                </c:pt>
                <c:pt idx="5248">
                  <c:v>6.4634999999999998</c:v>
                </c:pt>
                <c:pt idx="5249">
                  <c:v>6.4654999999999996</c:v>
                </c:pt>
                <c:pt idx="5250">
                  <c:v>6.4675000000000002</c:v>
                </c:pt>
                <c:pt idx="5251">
                  <c:v>6.47</c:v>
                </c:pt>
                <c:pt idx="5252">
                  <c:v>6.4720000000000004</c:v>
                </c:pt>
                <c:pt idx="5253">
                  <c:v>6.4740000000000002</c:v>
                </c:pt>
                <c:pt idx="5254">
                  <c:v>6.476</c:v>
                </c:pt>
                <c:pt idx="5255">
                  <c:v>6.4785000000000004</c:v>
                </c:pt>
                <c:pt idx="5256">
                  <c:v>6.4809999999999999</c:v>
                </c:pt>
                <c:pt idx="5257">
                  <c:v>6.4829999999999997</c:v>
                </c:pt>
                <c:pt idx="5258">
                  <c:v>6.4844999999999997</c:v>
                </c:pt>
                <c:pt idx="5259">
                  <c:v>6.4865000000000004</c:v>
                </c:pt>
                <c:pt idx="5260">
                  <c:v>6.4889999999999999</c:v>
                </c:pt>
                <c:pt idx="5261">
                  <c:v>6.4915000000000003</c:v>
                </c:pt>
                <c:pt idx="5262">
                  <c:v>6.4930000000000003</c:v>
                </c:pt>
                <c:pt idx="5263">
                  <c:v>6.4950000000000001</c:v>
                </c:pt>
                <c:pt idx="5264">
                  <c:v>6.4974999999999996</c:v>
                </c:pt>
                <c:pt idx="5265">
                  <c:v>6.5</c:v>
                </c:pt>
                <c:pt idx="5266">
                  <c:v>6.5019999999999998</c:v>
                </c:pt>
                <c:pt idx="5267">
                  <c:v>6.5039999999999996</c:v>
                </c:pt>
                <c:pt idx="5268">
                  <c:v>6.5054999999999996</c:v>
                </c:pt>
                <c:pt idx="5269">
                  <c:v>6.508</c:v>
                </c:pt>
                <c:pt idx="5270">
                  <c:v>6.5105000000000004</c:v>
                </c:pt>
                <c:pt idx="5271">
                  <c:v>6.5125000000000002</c:v>
                </c:pt>
                <c:pt idx="5272">
                  <c:v>6.5140000000000002</c:v>
                </c:pt>
                <c:pt idx="5273">
                  <c:v>6.516</c:v>
                </c:pt>
                <c:pt idx="5274">
                  <c:v>6.5190000000000001</c:v>
                </c:pt>
                <c:pt idx="5275">
                  <c:v>6.5209999999999999</c:v>
                </c:pt>
                <c:pt idx="5276">
                  <c:v>6.5229999999999997</c:v>
                </c:pt>
                <c:pt idx="5277">
                  <c:v>6.5250000000000004</c:v>
                </c:pt>
                <c:pt idx="5278">
                  <c:v>6.5274999999999999</c:v>
                </c:pt>
                <c:pt idx="5279">
                  <c:v>6.53</c:v>
                </c:pt>
                <c:pt idx="5280">
                  <c:v>6.532</c:v>
                </c:pt>
                <c:pt idx="5281">
                  <c:v>6.5339999999999998</c:v>
                </c:pt>
                <c:pt idx="5282">
                  <c:v>6.5359999999999996</c:v>
                </c:pt>
                <c:pt idx="5283">
                  <c:v>6.5380000000000003</c:v>
                </c:pt>
                <c:pt idx="5284">
                  <c:v>6.5404999999999998</c:v>
                </c:pt>
                <c:pt idx="5285">
                  <c:v>6.5425000000000004</c:v>
                </c:pt>
                <c:pt idx="5286">
                  <c:v>6.5439999999999996</c:v>
                </c:pt>
                <c:pt idx="5287">
                  <c:v>6.5465</c:v>
                </c:pt>
                <c:pt idx="5288">
                  <c:v>6.5490000000000004</c:v>
                </c:pt>
                <c:pt idx="5289">
                  <c:v>6.5510000000000002</c:v>
                </c:pt>
                <c:pt idx="5290">
                  <c:v>6.5529999999999999</c:v>
                </c:pt>
                <c:pt idx="5291">
                  <c:v>6.5545</c:v>
                </c:pt>
                <c:pt idx="5292">
                  <c:v>6.5564999999999998</c:v>
                </c:pt>
                <c:pt idx="5293">
                  <c:v>6.5590000000000002</c:v>
                </c:pt>
                <c:pt idx="5294">
                  <c:v>6.5609999999999999</c:v>
                </c:pt>
                <c:pt idx="5295">
                  <c:v>6.5629999999999997</c:v>
                </c:pt>
                <c:pt idx="5296">
                  <c:v>6.5655000000000001</c:v>
                </c:pt>
                <c:pt idx="5297">
                  <c:v>6.5674999999999999</c:v>
                </c:pt>
                <c:pt idx="5298">
                  <c:v>6.57</c:v>
                </c:pt>
                <c:pt idx="5299">
                  <c:v>6.5715000000000003</c:v>
                </c:pt>
                <c:pt idx="5300">
                  <c:v>6.5730000000000004</c:v>
                </c:pt>
                <c:pt idx="5301">
                  <c:v>6.5750000000000002</c:v>
                </c:pt>
                <c:pt idx="5302">
                  <c:v>6.577</c:v>
                </c:pt>
                <c:pt idx="5303">
                  <c:v>6.58</c:v>
                </c:pt>
                <c:pt idx="5304">
                  <c:v>6.5819999999999999</c:v>
                </c:pt>
                <c:pt idx="5305">
                  <c:v>6.5834999999999999</c:v>
                </c:pt>
                <c:pt idx="5306">
                  <c:v>6.5854999999999997</c:v>
                </c:pt>
                <c:pt idx="5307">
                  <c:v>6.5875000000000004</c:v>
                </c:pt>
                <c:pt idx="5308">
                  <c:v>6.59</c:v>
                </c:pt>
                <c:pt idx="5309">
                  <c:v>6.5914999999999999</c:v>
                </c:pt>
                <c:pt idx="5310">
                  <c:v>6.593</c:v>
                </c:pt>
                <c:pt idx="5311">
                  <c:v>6.5949999999999998</c:v>
                </c:pt>
                <c:pt idx="5312">
                  <c:v>6.5970000000000004</c:v>
                </c:pt>
                <c:pt idx="5313">
                  <c:v>6.5994999999999999</c:v>
                </c:pt>
                <c:pt idx="5314">
                  <c:v>6.6020000000000003</c:v>
                </c:pt>
                <c:pt idx="5315">
                  <c:v>6.6029999999999998</c:v>
                </c:pt>
                <c:pt idx="5316">
                  <c:v>6.6050000000000004</c:v>
                </c:pt>
                <c:pt idx="5317">
                  <c:v>6.6070000000000002</c:v>
                </c:pt>
                <c:pt idx="5318">
                  <c:v>6.609</c:v>
                </c:pt>
                <c:pt idx="5319">
                  <c:v>6.6109999999999998</c:v>
                </c:pt>
                <c:pt idx="5320">
                  <c:v>6.6130000000000004</c:v>
                </c:pt>
                <c:pt idx="5321">
                  <c:v>6.6139999999999999</c:v>
                </c:pt>
                <c:pt idx="5322">
                  <c:v>6.6159999999999997</c:v>
                </c:pt>
                <c:pt idx="5323">
                  <c:v>6.6185</c:v>
                </c:pt>
                <c:pt idx="5324">
                  <c:v>6.6210000000000004</c:v>
                </c:pt>
                <c:pt idx="5325">
                  <c:v>6.6230000000000002</c:v>
                </c:pt>
                <c:pt idx="5326">
                  <c:v>6.6239999999999997</c:v>
                </c:pt>
                <c:pt idx="5327">
                  <c:v>6.6260000000000003</c:v>
                </c:pt>
                <c:pt idx="5328">
                  <c:v>6.6284999999999998</c:v>
                </c:pt>
                <c:pt idx="5329">
                  <c:v>6.6304999999999996</c:v>
                </c:pt>
                <c:pt idx="5330">
                  <c:v>6.6325000000000003</c:v>
                </c:pt>
                <c:pt idx="5331">
                  <c:v>6.6340000000000003</c:v>
                </c:pt>
                <c:pt idx="5332">
                  <c:v>6.6360000000000001</c:v>
                </c:pt>
                <c:pt idx="5333">
                  <c:v>6.6379999999999999</c:v>
                </c:pt>
                <c:pt idx="5334">
                  <c:v>6.6405000000000003</c:v>
                </c:pt>
                <c:pt idx="5335">
                  <c:v>6.6425000000000001</c:v>
                </c:pt>
                <c:pt idx="5336">
                  <c:v>6.6440000000000001</c:v>
                </c:pt>
                <c:pt idx="5337">
                  <c:v>6.6459999999999999</c:v>
                </c:pt>
                <c:pt idx="5338">
                  <c:v>6.6485000000000003</c:v>
                </c:pt>
                <c:pt idx="5339">
                  <c:v>6.6505000000000001</c:v>
                </c:pt>
                <c:pt idx="5340">
                  <c:v>6.6524999999999999</c:v>
                </c:pt>
                <c:pt idx="5341">
                  <c:v>6.6535000000000002</c:v>
                </c:pt>
                <c:pt idx="5342">
                  <c:v>6.6555</c:v>
                </c:pt>
                <c:pt idx="5343">
                  <c:v>6.6585000000000001</c:v>
                </c:pt>
                <c:pt idx="5344">
                  <c:v>6.6604999999999999</c:v>
                </c:pt>
                <c:pt idx="5345">
                  <c:v>6.6624999999999996</c:v>
                </c:pt>
                <c:pt idx="5346">
                  <c:v>6.6639999999999997</c:v>
                </c:pt>
                <c:pt idx="5347">
                  <c:v>6.6665000000000001</c:v>
                </c:pt>
                <c:pt idx="5348">
                  <c:v>6.6689999999999996</c:v>
                </c:pt>
                <c:pt idx="5349">
                  <c:v>6.6710000000000003</c:v>
                </c:pt>
                <c:pt idx="5350">
                  <c:v>6.6725000000000003</c:v>
                </c:pt>
                <c:pt idx="5351">
                  <c:v>6.6745000000000001</c:v>
                </c:pt>
                <c:pt idx="5352">
                  <c:v>6.6769999999999996</c:v>
                </c:pt>
                <c:pt idx="5353">
                  <c:v>6.6790000000000003</c:v>
                </c:pt>
                <c:pt idx="5354">
                  <c:v>6.6814999999999998</c:v>
                </c:pt>
                <c:pt idx="5355">
                  <c:v>6.6840000000000002</c:v>
                </c:pt>
                <c:pt idx="5356">
                  <c:v>6.6864999999999997</c:v>
                </c:pt>
                <c:pt idx="5357">
                  <c:v>6.6885000000000003</c:v>
                </c:pt>
                <c:pt idx="5358">
                  <c:v>6.6909999999999998</c:v>
                </c:pt>
                <c:pt idx="5359">
                  <c:v>6.6920000000000002</c:v>
                </c:pt>
                <c:pt idx="5360">
                  <c:v>6.6944999999999997</c:v>
                </c:pt>
                <c:pt idx="5361">
                  <c:v>6.6965000000000003</c:v>
                </c:pt>
                <c:pt idx="5362">
                  <c:v>6.6985000000000001</c:v>
                </c:pt>
                <c:pt idx="5363">
                  <c:v>6.7004999999999999</c:v>
                </c:pt>
                <c:pt idx="5364">
                  <c:v>6.7024999999999997</c:v>
                </c:pt>
                <c:pt idx="5365">
                  <c:v>6.7045000000000003</c:v>
                </c:pt>
                <c:pt idx="5366">
                  <c:v>6.7069999999999999</c:v>
                </c:pt>
                <c:pt idx="5367">
                  <c:v>6.7084999999999999</c:v>
                </c:pt>
                <c:pt idx="5368">
                  <c:v>6.7104999999999997</c:v>
                </c:pt>
                <c:pt idx="5369">
                  <c:v>6.7125000000000004</c:v>
                </c:pt>
                <c:pt idx="5370">
                  <c:v>6.7145000000000001</c:v>
                </c:pt>
                <c:pt idx="5371">
                  <c:v>6.7164999999999999</c:v>
                </c:pt>
                <c:pt idx="5372">
                  <c:v>6.718</c:v>
                </c:pt>
                <c:pt idx="5373">
                  <c:v>6.72</c:v>
                </c:pt>
                <c:pt idx="5374">
                  <c:v>6.7225000000000001</c:v>
                </c:pt>
                <c:pt idx="5375">
                  <c:v>6.7249999999999996</c:v>
                </c:pt>
                <c:pt idx="5376">
                  <c:v>6.7270000000000003</c:v>
                </c:pt>
                <c:pt idx="5377">
                  <c:v>6.7290000000000001</c:v>
                </c:pt>
                <c:pt idx="5378">
                  <c:v>6.7305000000000001</c:v>
                </c:pt>
                <c:pt idx="5379">
                  <c:v>6.7324999999999999</c:v>
                </c:pt>
                <c:pt idx="5380">
                  <c:v>6.7350000000000003</c:v>
                </c:pt>
                <c:pt idx="5381">
                  <c:v>6.7370000000000001</c:v>
                </c:pt>
                <c:pt idx="5382">
                  <c:v>6.7385000000000002</c:v>
                </c:pt>
                <c:pt idx="5383">
                  <c:v>6.7404999999999999</c:v>
                </c:pt>
                <c:pt idx="5384">
                  <c:v>6.7430000000000003</c:v>
                </c:pt>
                <c:pt idx="5385">
                  <c:v>6.7450000000000001</c:v>
                </c:pt>
                <c:pt idx="5386">
                  <c:v>6.7474999999999996</c:v>
                </c:pt>
                <c:pt idx="5387">
                  <c:v>6.7489999999999997</c:v>
                </c:pt>
                <c:pt idx="5388">
                  <c:v>6.7510000000000003</c:v>
                </c:pt>
                <c:pt idx="5389">
                  <c:v>6.7530000000000001</c:v>
                </c:pt>
                <c:pt idx="5390">
                  <c:v>6.7554999999999996</c:v>
                </c:pt>
                <c:pt idx="5391">
                  <c:v>6.7575000000000003</c:v>
                </c:pt>
                <c:pt idx="5392">
                  <c:v>6.7590000000000003</c:v>
                </c:pt>
                <c:pt idx="5393">
                  <c:v>6.7610000000000001</c:v>
                </c:pt>
                <c:pt idx="5394">
                  <c:v>6.7634999999999996</c:v>
                </c:pt>
                <c:pt idx="5395">
                  <c:v>6.766</c:v>
                </c:pt>
                <c:pt idx="5396">
                  <c:v>6.7679999999999998</c:v>
                </c:pt>
                <c:pt idx="5397">
                  <c:v>6.77</c:v>
                </c:pt>
                <c:pt idx="5398">
                  <c:v>6.7720000000000002</c:v>
                </c:pt>
                <c:pt idx="5399">
                  <c:v>6.774</c:v>
                </c:pt>
                <c:pt idx="5400">
                  <c:v>6.7765000000000004</c:v>
                </c:pt>
                <c:pt idx="5401">
                  <c:v>6.7785000000000002</c:v>
                </c:pt>
                <c:pt idx="5402">
                  <c:v>6.78</c:v>
                </c:pt>
                <c:pt idx="5403">
                  <c:v>6.782</c:v>
                </c:pt>
                <c:pt idx="5404">
                  <c:v>6.7845000000000004</c:v>
                </c:pt>
                <c:pt idx="5405">
                  <c:v>6.7874999999999996</c:v>
                </c:pt>
                <c:pt idx="5406">
                  <c:v>6.7885</c:v>
                </c:pt>
                <c:pt idx="5407">
                  <c:v>6.7910000000000004</c:v>
                </c:pt>
                <c:pt idx="5408">
                  <c:v>6.7930000000000001</c:v>
                </c:pt>
                <c:pt idx="5409">
                  <c:v>6.7954999999999997</c:v>
                </c:pt>
                <c:pt idx="5410">
                  <c:v>6.7975000000000003</c:v>
                </c:pt>
                <c:pt idx="5411">
                  <c:v>6.7995000000000001</c:v>
                </c:pt>
                <c:pt idx="5412">
                  <c:v>6.8014999999999999</c:v>
                </c:pt>
                <c:pt idx="5413">
                  <c:v>6.8034999999999997</c:v>
                </c:pt>
                <c:pt idx="5414">
                  <c:v>6.8064999999999998</c:v>
                </c:pt>
                <c:pt idx="5415">
                  <c:v>6.8085000000000004</c:v>
                </c:pt>
                <c:pt idx="5416">
                  <c:v>6.81</c:v>
                </c:pt>
                <c:pt idx="5417">
                  <c:v>6.8120000000000003</c:v>
                </c:pt>
                <c:pt idx="5418">
                  <c:v>6.8144999999999998</c:v>
                </c:pt>
                <c:pt idx="5419">
                  <c:v>6.8164999999999996</c:v>
                </c:pt>
                <c:pt idx="5420">
                  <c:v>6.8185000000000002</c:v>
                </c:pt>
                <c:pt idx="5421">
                  <c:v>6.8205</c:v>
                </c:pt>
                <c:pt idx="5422">
                  <c:v>6.8230000000000004</c:v>
                </c:pt>
                <c:pt idx="5423">
                  <c:v>6.8254999999999999</c:v>
                </c:pt>
                <c:pt idx="5424">
                  <c:v>6.8274999999999997</c:v>
                </c:pt>
                <c:pt idx="5425">
                  <c:v>6.8295000000000003</c:v>
                </c:pt>
                <c:pt idx="5426">
                  <c:v>6.8315000000000001</c:v>
                </c:pt>
                <c:pt idx="5427">
                  <c:v>6.8334999999999999</c:v>
                </c:pt>
                <c:pt idx="5428">
                  <c:v>6.8360000000000003</c:v>
                </c:pt>
                <c:pt idx="5429">
                  <c:v>6.8380000000000001</c:v>
                </c:pt>
                <c:pt idx="5430">
                  <c:v>6.84</c:v>
                </c:pt>
                <c:pt idx="5431">
                  <c:v>6.8425000000000002</c:v>
                </c:pt>
                <c:pt idx="5432">
                  <c:v>6.8449999999999998</c:v>
                </c:pt>
                <c:pt idx="5433">
                  <c:v>6.8470000000000004</c:v>
                </c:pt>
                <c:pt idx="5434">
                  <c:v>6.8494999999999999</c:v>
                </c:pt>
                <c:pt idx="5435">
                  <c:v>6.851</c:v>
                </c:pt>
                <c:pt idx="5436">
                  <c:v>6.8535000000000004</c:v>
                </c:pt>
                <c:pt idx="5437">
                  <c:v>6.8555000000000001</c:v>
                </c:pt>
                <c:pt idx="5438">
                  <c:v>6.8579999999999997</c:v>
                </c:pt>
                <c:pt idx="5439">
                  <c:v>6.8594999999999997</c:v>
                </c:pt>
                <c:pt idx="5440">
                  <c:v>6.8615000000000004</c:v>
                </c:pt>
                <c:pt idx="5441">
                  <c:v>6.8644999999999996</c:v>
                </c:pt>
                <c:pt idx="5442">
                  <c:v>6.8665000000000003</c:v>
                </c:pt>
                <c:pt idx="5443">
                  <c:v>6.8685</c:v>
                </c:pt>
                <c:pt idx="5444">
                  <c:v>6.8704999999999998</c:v>
                </c:pt>
                <c:pt idx="5445">
                  <c:v>6.8724999999999996</c:v>
                </c:pt>
                <c:pt idx="5446">
                  <c:v>6.875</c:v>
                </c:pt>
                <c:pt idx="5447">
                  <c:v>6.8769999999999998</c:v>
                </c:pt>
                <c:pt idx="5448">
                  <c:v>6.8789999999999996</c:v>
                </c:pt>
                <c:pt idx="5449">
                  <c:v>6.8810000000000002</c:v>
                </c:pt>
                <c:pt idx="5450">
                  <c:v>6.8834999999999997</c:v>
                </c:pt>
                <c:pt idx="5451">
                  <c:v>6.8860000000000001</c:v>
                </c:pt>
                <c:pt idx="5452">
                  <c:v>6.8879999999999999</c:v>
                </c:pt>
                <c:pt idx="5453">
                  <c:v>6.89</c:v>
                </c:pt>
                <c:pt idx="5454">
                  <c:v>6.8925000000000001</c:v>
                </c:pt>
                <c:pt idx="5455">
                  <c:v>6.8944999999999999</c:v>
                </c:pt>
                <c:pt idx="5456">
                  <c:v>6.8964999999999996</c:v>
                </c:pt>
                <c:pt idx="5457">
                  <c:v>6.8985000000000003</c:v>
                </c:pt>
                <c:pt idx="5458">
                  <c:v>6.9005000000000001</c:v>
                </c:pt>
                <c:pt idx="5459">
                  <c:v>6.9024999999999999</c:v>
                </c:pt>
                <c:pt idx="5460">
                  <c:v>6.9055</c:v>
                </c:pt>
                <c:pt idx="5461">
                  <c:v>6.9074999999999998</c:v>
                </c:pt>
                <c:pt idx="5462">
                  <c:v>6.9095000000000004</c:v>
                </c:pt>
                <c:pt idx="5463">
                  <c:v>6.9115000000000002</c:v>
                </c:pt>
                <c:pt idx="5464">
                  <c:v>6.9135</c:v>
                </c:pt>
                <c:pt idx="5465">
                  <c:v>6.9160000000000004</c:v>
                </c:pt>
                <c:pt idx="5466">
                  <c:v>6.9175000000000004</c:v>
                </c:pt>
                <c:pt idx="5467">
                  <c:v>6.9195000000000002</c:v>
                </c:pt>
                <c:pt idx="5468">
                  <c:v>6.9215</c:v>
                </c:pt>
                <c:pt idx="5469">
                  <c:v>6.9245000000000001</c:v>
                </c:pt>
                <c:pt idx="5470">
                  <c:v>6.9264999999999999</c:v>
                </c:pt>
                <c:pt idx="5471">
                  <c:v>6.9284999999999997</c:v>
                </c:pt>
                <c:pt idx="5472">
                  <c:v>6.9305000000000003</c:v>
                </c:pt>
                <c:pt idx="5473">
                  <c:v>6.9325000000000001</c:v>
                </c:pt>
                <c:pt idx="5474">
                  <c:v>6.9349999999999996</c:v>
                </c:pt>
                <c:pt idx="5475">
                  <c:v>6.9370000000000003</c:v>
                </c:pt>
                <c:pt idx="5476">
                  <c:v>6.9390000000000001</c:v>
                </c:pt>
                <c:pt idx="5477">
                  <c:v>6.9409999999999998</c:v>
                </c:pt>
                <c:pt idx="5478">
                  <c:v>6.9435000000000002</c:v>
                </c:pt>
                <c:pt idx="5479">
                  <c:v>6.9459999999999997</c:v>
                </c:pt>
                <c:pt idx="5480">
                  <c:v>6.9480000000000004</c:v>
                </c:pt>
                <c:pt idx="5481">
                  <c:v>6.9494999999999996</c:v>
                </c:pt>
                <c:pt idx="5482">
                  <c:v>6.952</c:v>
                </c:pt>
                <c:pt idx="5483">
                  <c:v>6.9545000000000003</c:v>
                </c:pt>
                <c:pt idx="5484">
                  <c:v>6.9560000000000004</c:v>
                </c:pt>
                <c:pt idx="5485">
                  <c:v>6.9580000000000002</c:v>
                </c:pt>
                <c:pt idx="5486">
                  <c:v>6.96</c:v>
                </c:pt>
                <c:pt idx="5487">
                  <c:v>6.9625000000000004</c:v>
                </c:pt>
                <c:pt idx="5488">
                  <c:v>6.9649999999999999</c:v>
                </c:pt>
                <c:pt idx="5489">
                  <c:v>6.9669999999999996</c:v>
                </c:pt>
                <c:pt idx="5490">
                  <c:v>6.9690000000000003</c:v>
                </c:pt>
                <c:pt idx="5491">
                  <c:v>6.9714999999999998</c:v>
                </c:pt>
                <c:pt idx="5492">
                  <c:v>6.9734999999999996</c:v>
                </c:pt>
                <c:pt idx="5493">
                  <c:v>6.9755000000000003</c:v>
                </c:pt>
                <c:pt idx="5494">
                  <c:v>6.9775</c:v>
                </c:pt>
                <c:pt idx="5495">
                  <c:v>6.9790000000000001</c:v>
                </c:pt>
                <c:pt idx="5496">
                  <c:v>6.9814999999999996</c:v>
                </c:pt>
                <c:pt idx="5497">
                  <c:v>6.984</c:v>
                </c:pt>
                <c:pt idx="5498">
                  <c:v>6.9859999999999998</c:v>
                </c:pt>
                <c:pt idx="5499">
                  <c:v>6.9880000000000004</c:v>
                </c:pt>
                <c:pt idx="5500">
                  <c:v>6.99</c:v>
                </c:pt>
                <c:pt idx="5501">
                  <c:v>6.9924999999999997</c:v>
                </c:pt>
                <c:pt idx="5502">
                  <c:v>6.9950000000000001</c:v>
                </c:pt>
                <c:pt idx="5503">
                  <c:v>6.9965000000000002</c:v>
                </c:pt>
                <c:pt idx="5504">
                  <c:v>6.9980000000000002</c:v>
                </c:pt>
                <c:pt idx="5505">
                  <c:v>7</c:v>
                </c:pt>
                <c:pt idx="5506">
                  <c:v>7.0030000000000001</c:v>
                </c:pt>
                <c:pt idx="5507">
                  <c:v>7.0049999999999999</c:v>
                </c:pt>
                <c:pt idx="5508">
                  <c:v>7.0069999999999997</c:v>
                </c:pt>
                <c:pt idx="5509">
                  <c:v>7.0090000000000003</c:v>
                </c:pt>
                <c:pt idx="5510">
                  <c:v>7.0110000000000001</c:v>
                </c:pt>
                <c:pt idx="5511">
                  <c:v>7.0129999999999999</c:v>
                </c:pt>
                <c:pt idx="5512">
                  <c:v>7.0149999999999997</c:v>
                </c:pt>
                <c:pt idx="5513">
                  <c:v>7.0170000000000003</c:v>
                </c:pt>
                <c:pt idx="5514">
                  <c:v>7.0190000000000001</c:v>
                </c:pt>
                <c:pt idx="5515">
                  <c:v>7.0209999999999999</c:v>
                </c:pt>
                <c:pt idx="5516">
                  <c:v>7.0229999999999997</c:v>
                </c:pt>
                <c:pt idx="5517">
                  <c:v>7.0255000000000001</c:v>
                </c:pt>
                <c:pt idx="5518">
                  <c:v>7.0270000000000001</c:v>
                </c:pt>
                <c:pt idx="5519">
                  <c:v>7.0289999999999999</c:v>
                </c:pt>
                <c:pt idx="5520">
                  <c:v>7.0309999999999997</c:v>
                </c:pt>
                <c:pt idx="5521">
                  <c:v>7.0335000000000001</c:v>
                </c:pt>
                <c:pt idx="5522">
                  <c:v>7.0354999999999999</c:v>
                </c:pt>
                <c:pt idx="5523">
                  <c:v>7.0374999999999996</c:v>
                </c:pt>
                <c:pt idx="5524">
                  <c:v>7.0389999999999997</c:v>
                </c:pt>
                <c:pt idx="5525">
                  <c:v>7.0410000000000004</c:v>
                </c:pt>
                <c:pt idx="5526">
                  <c:v>7.0439999999999996</c:v>
                </c:pt>
                <c:pt idx="5527">
                  <c:v>7.0460000000000003</c:v>
                </c:pt>
                <c:pt idx="5528">
                  <c:v>7.048</c:v>
                </c:pt>
                <c:pt idx="5529">
                  <c:v>7.05</c:v>
                </c:pt>
                <c:pt idx="5530">
                  <c:v>7.0519999999999996</c:v>
                </c:pt>
                <c:pt idx="5531">
                  <c:v>7.0545</c:v>
                </c:pt>
                <c:pt idx="5532">
                  <c:v>7.0564999999999998</c:v>
                </c:pt>
                <c:pt idx="5533">
                  <c:v>7.0585000000000004</c:v>
                </c:pt>
                <c:pt idx="5534">
                  <c:v>7.06</c:v>
                </c:pt>
                <c:pt idx="5535">
                  <c:v>7.0625</c:v>
                </c:pt>
                <c:pt idx="5536">
                  <c:v>7.0650000000000004</c:v>
                </c:pt>
                <c:pt idx="5537">
                  <c:v>7.0670000000000002</c:v>
                </c:pt>
                <c:pt idx="5538">
                  <c:v>7.069</c:v>
                </c:pt>
                <c:pt idx="5539">
                  <c:v>7.0709999999999997</c:v>
                </c:pt>
                <c:pt idx="5540">
                  <c:v>7.0730000000000004</c:v>
                </c:pt>
                <c:pt idx="5541">
                  <c:v>7.0754999999999999</c:v>
                </c:pt>
                <c:pt idx="5542">
                  <c:v>7.0774999999999997</c:v>
                </c:pt>
                <c:pt idx="5543">
                  <c:v>7.0789999999999997</c:v>
                </c:pt>
                <c:pt idx="5544">
                  <c:v>7.0810000000000004</c:v>
                </c:pt>
                <c:pt idx="5545">
                  <c:v>7.0839999999999996</c:v>
                </c:pt>
                <c:pt idx="5546">
                  <c:v>7.0860000000000003</c:v>
                </c:pt>
                <c:pt idx="5547">
                  <c:v>7.0880000000000001</c:v>
                </c:pt>
                <c:pt idx="5548">
                  <c:v>7.09</c:v>
                </c:pt>
                <c:pt idx="5549">
                  <c:v>7.0919999999999996</c:v>
                </c:pt>
                <c:pt idx="5550">
                  <c:v>7.0945</c:v>
                </c:pt>
                <c:pt idx="5551">
                  <c:v>7.0964999999999998</c:v>
                </c:pt>
                <c:pt idx="5552">
                  <c:v>7.0979999999999999</c:v>
                </c:pt>
                <c:pt idx="5553">
                  <c:v>7.1</c:v>
                </c:pt>
                <c:pt idx="5554">
                  <c:v>7.1020000000000003</c:v>
                </c:pt>
                <c:pt idx="5555">
                  <c:v>7.1044999999999998</c:v>
                </c:pt>
                <c:pt idx="5556">
                  <c:v>7.1064999999999996</c:v>
                </c:pt>
                <c:pt idx="5557">
                  <c:v>7.109</c:v>
                </c:pt>
                <c:pt idx="5558">
                  <c:v>7.11</c:v>
                </c:pt>
                <c:pt idx="5559">
                  <c:v>7.1124999999999998</c:v>
                </c:pt>
                <c:pt idx="5560">
                  <c:v>7.1150000000000002</c:v>
                </c:pt>
                <c:pt idx="5561">
                  <c:v>7.1165000000000003</c:v>
                </c:pt>
                <c:pt idx="5562">
                  <c:v>7.1185</c:v>
                </c:pt>
                <c:pt idx="5563">
                  <c:v>7.12</c:v>
                </c:pt>
                <c:pt idx="5564">
                  <c:v>7.1230000000000002</c:v>
                </c:pt>
                <c:pt idx="5565">
                  <c:v>7.125</c:v>
                </c:pt>
                <c:pt idx="5566">
                  <c:v>7.1269999999999998</c:v>
                </c:pt>
                <c:pt idx="5567">
                  <c:v>7.1289999999999996</c:v>
                </c:pt>
                <c:pt idx="5568">
                  <c:v>7.1310000000000002</c:v>
                </c:pt>
                <c:pt idx="5569">
                  <c:v>7.133</c:v>
                </c:pt>
                <c:pt idx="5570">
                  <c:v>7.1355000000000004</c:v>
                </c:pt>
                <c:pt idx="5571">
                  <c:v>7.1375000000000002</c:v>
                </c:pt>
                <c:pt idx="5572">
                  <c:v>7.1390000000000002</c:v>
                </c:pt>
                <c:pt idx="5573">
                  <c:v>7.141</c:v>
                </c:pt>
                <c:pt idx="5574">
                  <c:v>7.1435000000000004</c:v>
                </c:pt>
                <c:pt idx="5575">
                  <c:v>7.1459999999999999</c:v>
                </c:pt>
                <c:pt idx="5576">
                  <c:v>7.1479999999999997</c:v>
                </c:pt>
                <c:pt idx="5577">
                  <c:v>7.15</c:v>
                </c:pt>
                <c:pt idx="5578">
                  <c:v>7.1520000000000001</c:v>
                </c:pt>
                <c:pt idx="5579">
                  <c:v>7.1539999999999999</c:v>
                </c:pt>
                <c:pt idx="5580">
                  <c:v>7.1565000000000003</c:v>
                </c:pt>
                <c:pt idx="5581">
                  <c:v>7.1580000000000004</c:v>
                </c:pt>
                <c:pt idx="5582">
                  <c:v>7.16</c:v>
                </c:pt>
                <c:pt idx="5583">
                  <c:v>7.1619999999999999</c:v>
                </c:pt>
                <c:pt idx="5584">
                  <c:v>7.1645000000000003</c:v>
                </c:pt>
                <c:pt idx="5585">
                  <c:v>7.1669999999999998</c:v>
                </c:pt>
                <c:pt idx="5586">
                  <c:v>7.1689999999999996</c:v>
                </c:pt>
                <c:pt idx="5587">
                  <c:v>7.1710000000000003</c:v>
                </c:pt>
                <c:pt idx="5588">
                  <c:v>7.173</c:v>
                </c:pt>
                <c:pt idx="5589">
                  <c:v>7.1755000000000004</c:v>
                </c:pt>
                <c:pt idx="5590">
                  <c:v>7.1764999999999999</c:v>
                </c:pt>
                <c:pt idx="5591">
                  <c:v>7.1784999999999997</c:v>
                </c:pt>
                <c:pt idx="5592">
                  <c:v>7.1805000000000003</c:v>
                </c:pt>
                <c:pt idx="5593">
                  <c:v>7.1829999999999998</c:v>
                </c:pt>
                <c:pt idx="5594">
                  <c:v>7.1855000000000002</c:v>
                </c:pt>
                <c:pt idx="5595">
                  <c:v>7.1875</c:v>
                </c:pt>
                <c:pt idx="5596">
                  <c:v>7.1890000000000001</c:v>
                </c:pt>
                <c:pt idx="5597">
                  <c:v>7.1920000000000002</c:v>
                </c:pt>
                <c:pt idx="5598">
                  <c:v>7.1944999999999997</c:v>
                </c:pt>
                <c:pt idx="5599">
                  <c:v>7.1965000000000003</c:v>
                </c:pt>
                <c:pt idx="5600">
                  <c:v>7.1980000000000004</c:v>
                </c:pt>
                <c:pt idx="5601">
                  <c:v>7.2</c:v>
                </c:pt>
                <c:pt idx="5602">
                  <c:v>7.2024999999999997</c:v>
                </c:pt>
                <c:pt idx="5603">
                  <c:v>7.2045000000000003</c:v>
                </c:pt>
                <c:pt idx="5604">
                  <c:v>7.2065000000000001</c:v>
                </c:pt>
                <c:pt idx="5605">
                  <c:v>7.2089999999999996</c:v>
                </c:pt>
                <c:pt idx="5606">
                  <c:v>7.2110000000000003</c:v>
                </c:pt>
                <c:pt idx="5607">
                  <c:v>7.2134999999999998</c:v>
                </c:pt>
                <c:pt idx="5608">
                  <c:v>7.2154999999999996</c:v>
                </c:pt>
                <c:pt idx="5609">
                  <c:v>7.2175000000000002</c:v>
                </c:pt>
                <c:pt idx="5610">
                  <c:v>7.2195</c:v>
                </c:pt>
                <c:pt idx="5611">
                  <c:v>7.2214999999999998</c:v>
                </c:pt>
                <c:pt idx="5612">
                  <c:v>7.2234999999999996</c:v>
                </c:pt>
                <c:pt idx="5613">
                  <c:v>7.2264999999999997</c:v>
                </c:pt>
                <c:pt idx="5614">
                  <c:v>7.2279999999999998</c:v>
                </c:pt>
                <c:pt idx="5615">
                  <c:v>7.23</c:v>
                </c:pt>
                <c:pt idx="5616">
                  <c:v>7.2320000000000002</c:v>
                </c:pt>
                <c:pt idx="5617">
                  <c:v>7.2344999999999997</c:v>
                </c:pt>
                <c:pt idx="5618">
                  <c:v>7.2365000000000004</c:v>
                </c:pt>
                <c:pt idx="5619">
                  <c:v>7.2385000000000002</c:v>
                </c:pt>
                <c:pt idx="5620">
                  <c:v>7.2404999999999999</c:v>
                </c:pt>
                <c:pt idx="5621">
                  <c:v>7.2424999999999997</c:v>
                </c:pt>
                <c:pt idx="5622">
                  <c:v>7.2454999999999998</c:v>
                </c:pt>
                <c:pt idx="5623">
                  <c:v>7.2474999999999996</c:v>
                </c:pt>
                <c:pt idx="5624">
                  <c:v>7.2495000000000003</c:v>
                </c:pt>
                <c:pt idx="5625">
                  <c:v>7.2515000000000001</c:v>
                </c:pt>
                <c:pt idx="5626">
                  <c:v>7.2539999999999996</c:v>
                </c:pt>
                <c:pt idx="5627">
                  <c:v>7.2560000000000002</c:v>
                </c:pt>
                <c:pt idx="5628">
                  <c:v>7.2575000000000003</c:v>
                </c:pt>
                <c:pt idx="5629">
                  <c:v>7.2595000000000001</c:v>
                </c:pt>
                <c:pt idx="5630">
                  <c:v>7.2625000000000002</c:v>
                </c:pt>
                <c:pt idx="5631">
                  <c:v>7.2645</c:v>
                </c:pt>
                <c:pt idx="5632">
                  <c:v>7.2664999999999997</c:v>
                </c:pt>
                <c:pt idx="5633">
                  <c:v>7.2690000000000001</c:v>
                </c:pt>
                <c:pt idx="5634">
                  <c:v>7.2709999999999999</c:v>
                </c:pt>
                <c:pt idx="5635">
                  <c:v>7.2735000000000003</c:v>
                </c:pt>
                <c:pt idx="5636">
                  <c:v>7.2755000000000001</c:v>
                </c:pt>
                <c:pt idx="5637">
                  <c:v>7.2774999999999999</c:v>
                </c:pt>
                <c:pt idx="5638">
                  <c:v>7.2794999999999996</c:v>
                </c:pt>
                <c:pt idx="5639">
                  <c:v>7.2815000000000003</c:v>
                </c:pt>
                <c:pt idx="5640">
                  <c:v>7.2845000000000004</c:v>
                </c:pt>
                <c:pt idx="5641">
                  <c:v>7.2865000000000002</c:v>
                </c:pt>
                <c:pt idx="5642">
                  <c:v>7.2885</c:v>
                </c:pt>
                <c:pt idx="5643">
                  <c:v>7.29</c:v>
                </c:pt>
                <c:pt idx="5644">
                  <c:v>7.2925000000000004</c:v>
                </c:pt>
                <c:pt idx="5645">
                  <c:v>7.2954999999999997</c:v>
                </c:pt>
                <c:pt idx="5646">
                  <c:v>7.2965</c:v>
                </c:pt>
                <c:pt idx="5647">
                  <c:v>7.2984999999999998</c:v>
                </c:pt>
                <c:pt idx="5648">
                  <c:v>7.3010000000000002</c:v>
                </c:pt>
                <c:pt idx="5649">
                  <c:v>7.3034999999999997</c:v>
                </c:pt>
                <c:pt idx="5650">
                  <c:v>7.3055000000000003</c:v>
                </c:pt>
                <c:pt idx="5651">
                  <c:v>7.3079999999999998</c:v>
                </c:pt>
                <c:pt idx="5652">
                  <c:v>7.31</c:v>
                </c:pt>
                <c:pt idx="5653">
                  <c:v>7.3120000000000003</c:v>
                </c:pt>
                <c:pt idx="5654">
                  <c:v>7.3144999999999998</c:v>
                </c:pt>
                <c:pt idx="5655">
                  <c:v>7.3164999999999996</c:v>
                </c:pt>
                <c:pt idx="5656">
                  <c:v>7.3185000000000002</c:v>
                </c:pt>
                <c:pt idx="5657">
                  <c:v>7.3205</c:v>
                </c:pt>
                <c:pt idx="5658">
                  <c:v>7.3224999999999998</c:v>
                </c:pt>
                <c:pt idx="5659">
                  <c:v>7.3254999999999999</c:v>
                </c:pt>
                <c:pt idx="5660">
                  <c:v>7.3274999999999997</c:v>
                </c:pt>
                <c:pt idx="5661">
                  <c:v>7.3289999999999997</c:v>
                </c:pt>
                <c:pt idx="5662">
                  <c:v>7.3310000000000004</c:v>
                </c:pt>
                <c:pt idx="5663">
                  <c:v>7.3334999999999999</c:v>
                </c:pt>
                <c:pt idx="5664">
                  <c:v>7.3354999999999997</c:v>
                </c:pt>
                <c:pt idx="5665">
                  <c:v>7.3375000000000004</c:v>
                </c:pt>
                <c:pt idx="5666">
                  <c:v>7.3395000000000001</c:v>
                </c:pt>
                <c:pt idx="5667">
                  <c:v>7.3414999999999999</c:v>
                </c:pt>
                <c:pt idx="5668">
                  <c:v>7.3445</c:v>
                </c:pt>
                <c:pt idx="5669">
                  <c:v>7.3464999999999998</c:v>
                </c:pt>
                <c:pt idx="5670">
                  <c:v>7.3484999999999996</c:v>
                </c:pt>
                <c:pt idx="5671">
                  <c:v>7.35</c:v>
                </c:pt>
                <c:pt idx="5672">
                  <c:v>7.3525</c:v>
                </c:pt>
                <c:pt idx="5673">
                  <c:v>7.3544999999999998</c:v>
                </c:pt>
                <c:pt idx="5674">
                  <c:v>7.3564999999999996</c:v>
                </c:pt>
                <c:pt idx="5675">
                  <c:v>7.3585000000000003</c:v>
                </c:pt>
                <c:pt idx="5676">
                  <c:v>7.3605</c:v>
                </c:pt>
                <c:pt idx="5677">
                  <c:v>7.3624999999999998</c:v>
                </c:pt>
                <c:pt idx="5678">
                  <c:v>7.3654999999999999</c:v>
                </c:pt>
                <c:pt idx="5679">
                  <c:v>7.3674999999999997</c:v>
                </c:pt>
                <c:pt idx="5680">
                  <c:v>7.3689999999999998</c:v>
                </c:pt>
                <c:pt idx="5681">
                  <c:v>7.3710000000000004</c:v>
                </c:pt>
                <c:pt idx="5682">
                  <c:v>7.3734999999999999</c:v>
                </c:pt>
                <c:pt idx="5683">
                  <c:v>7.3754999999999997</c:v>
                </c:pt>
                <c:pt idx="5684">
                  <c:v>7.3775000000000004</c:v>
                </c:pt>
                <c:pt idx="5685">
                  <c:v>7.3789999999999996</c:v>
                </c:pt>
                <c:pt idx="5686">
                  <c:v>7.3810000000000002</c:v>
                </c:pt>
                <c:pt idx="5687">
                  <c:v>7.3834999999999997</c:v>
                </c:pt>
                <c:pt idx="5688">
                  <c:v>7.3855000000000004</c:v>
                </c:pt>
                <c:pt idx="5689">
                  <c:v>7.3875000000000002</c:v>
                </c:pt>
                <c:pt idx="5690">
                  <c:v>7.3890000000000002</c:v>
                </c:pt>
                <c:pt idx="5691">
                  <c:v>7.391</c:v>
                </c:pt>
                <c:pt idx="5692">
                  <c:v>7.3935000000000004</c:v>
                </c:pt>
                <c:pt idx="5693">
                  <c:v>7.3955000000000002</c:v>
                </c:pt>
                <c:pt idx="5694">
                  <c:v>7.3975</c:v>
                </c:pt>
                <c:pt idx="5695">
                  <c:v>7.399</c:v>
                </c:pt>
                <c:pt idx="5696">
                  <c:v>7.4009999999999998</c:v>
                </c:pt>
                <c:pt idx="5697">
                  <c:v>7.4035000000000002</c:v>
                </c:pt>
                <c:pt idx="5698">
                  <c:v>7.4055</c:v>
                </c:pt>
                <c:pt idx="5699">
                  <c:v>7.4074999999999998</c:v>
                </c:pt>
                <c:pt idx="5700">
                  <c:v>7.4095000000000004</c:v>
                </c:pt>
                <c:pt idx="5701">
                  <c:v>7.4109999999999996</c:v>
                </c:pt>
                <c:pt idx="5702">
                  <c:v>7.4135</c:v>
                </c:pt>
                <c:pt idx="5703">
                  <c:v>7.4154999999999998</c:v>
                </c:pt>
                <c:pt idx="5704">
                  <c:v>7.4175000000000004</c:v>
                </c:pt>
                <c:pt idx="5705">
                  <c:v>7.4195000000000002</c:v>
                </c:pt>
                <c:pt idx="5706">
                  <c:v>7.4215</c:v>
                </c:pt>
                <c:pt idx="5707">
                  <c:v>7.4234999999999998</c:v>
                </c:pt>
                <c:pt idx="5708">
                  <c:v>7.4260000000000002</c:v>
                </c:pt>
                <c:pt idx="5709">
                  <c:v>7.4279999999999999</c:v>
                </c:pt>
                <c:pt idx="5710">
                  <c:v>7.43</c:v>
                </c:pt>
                <c:pt idx="5711">
                  <c:v>7.4320000000000004</c:v>
                </c:pt>
                <c:pt idx="5712">
                  <c:v>7.4340000000000002</c:v>
                </c:pt>
                <c:pt idx="5713">
                  <c:v>7.4359999999999999</c:v>
                </c:pt>
                <c:pt idx="5714">
                  <c:v>7.4375</c:v>
                </c:pt>
                <c:pt idx="5715">
                  <c:v>7.4394999999999998</c:v>
                </c:pt>
                <c:pt idx="5716">
                  <c:v>7.4414999999999996</c:v>
                </c:pt>
                <c:pt idx="5717">
                  <c:v>7.4444999999999997</c:v>
                </c:pt>
                <c:pt idx="5718">
                  <c:v>7.4465000000000003</c:v>
                </c:pt>
                <c:pt idx="5719">
                  <c:v>7.4480000000000004</c:v>
                </c:pt>
                <c:pt idx="5720">
                  <c:v>7.45</c:v>
                </c:pt>
                <c:pt idx="5721">
                  <c:v>7.452</c:v>
                </c:pt>
                <c:pt idx="5722">
                  <c:v>7.4545000000000003</c:v>
                </c:pt>
                <c:pt idx="5723">
                  <c:v>7.4565000000000001</c:v>
                </c:pt>
                <c:pt idx="5724">
                  <c:v>7.4580000000000002</c:v>
                </c:pt>
                <c:pt idx="5725">
                  <c:v>7.46</c:v>
                </c:pt>
                <c:pt idx="5726">
                  <c:v>7.4619999999999997</c:v>
                </c:pt>
                <c:pt idx="5727">
                  <c:v>7.4645000000000001</c:v>
                </c:pt>
                <c:pt idx="5728">
                  <c:v>7.4664999999999999</c:v>
                </c:pt>
                <c:pt idx="5729">
                  <c:v>7.4684999999999997</c:v>
                </c:pt>
                <c:pt idx="5730">
                  <c:v>7.4705000000000004</c:v>
                </c:pt>
                <c:pt idx="5731">
                  <c:v>7.4729999999999999</c:v>
                </c:pt>
                <c:pt idx="5732">
                  <c:v>7.4744999999999999</c:v>
                </c:pt>
                <c:pt idx="5733">
                  <c:v>7.4770000000000003</c:v>
                </c:pt>
                <c:pt idx="5734">
                  <c:v>7.4785000000000004</c:v>
                </c:pt>
                <c:pt idx="5735">
                  <c:v>7.4805000000000001</c:v>
                </c:pt>
                <c:pt idx="5736">
                  <c:v>7.4824999999999999</c:v>
                </c:pt>
                <c:pt idx="5737">
                  <c:v>7.4855</c:v>
                </c:pt>
                <c:pt idx="5738">
                  <c:v>7.4874999999999998</c:v>
                </c:pt>
                <c:pt idx="5739">
                  <c:v>7.4889999999999999</c:v>
                </c:pt>
                <c:pt idx="5740">
                  <c:v>7.4909999999999997</c:v>
                </c:pt>
                <c:pt idx="5741">
                  <c:v>7.4930000000000003</c:v>
                </c:pt>
                <c:pt idx="5742">
                  <c:v>7.4954999999999998</c:v>
                </c:pt>
                <c:pt idx="5743">
                  <c:v>7.4974999999999996</c:v>
                </c:pt>
                <c:pt idx="5744">
                  <c:v>7.4989999999999997</c:v>
                </c:pt>
                <c:pt idx="5745">
                  <c:v>7.5010000000000003</c:v>
                </c:pt>
                <c:pt idx="5746">
                  <c:v>7.5034999999999998</c:v>
                </c:pt>
                <c:pt idx="5747">
                  <c:v>7.5054999999999996</c:v>
                </c:pt>
                <c:pt idx="5748">
                  <c:v>7.508</c:v>
                </c:pt>
                <c:pt idx="5749">
                  <c:v>7.51</c:v>
                </c:pt>
                <c:pt idx="5750">
                  <c:v>7.5119999999999996</c:v>
                </c:pt>
                <c:pt idx="5751">
                  <c:v>7.5145</c:v>
                </c:pt>
                <c:pt idx="5752">
                  <c:v>7.5164999999999997</c:v>
                </c:pt>
                <c:pt idx="5753">
                  <c:v>7.5179999999999998</c:v>
                </c:pt>
                <c:pt idx="5754">
                  <c:v>7.5194999999999999</c:v>
                </c:pt>
                <c:pt idx="5755">
                  <c:v>7.5220000000000002</c:v>
                </c:pt>
                <c:pt idx="5756">
                  <c:v>7.5244999999999997</c:v>
                </c:pt>
                <c:pt idx="5757">
                  <c:v>7.5265000000000004</c:v>
                </c:pt>
                <c:pt idx="5758">
                  <c:v>7.5285000000000002</c:v>
                </c:pt>
                <c:pt idx="5759">
                  <c:v>7.5309999999999997</c:v>
                </c:pt>
                <c:pt idx="5760">
                  <c:v>7.5330000000000004</c:v>
                </c:pt>
                <c:pt idx="5761">
                  <c:v>7.5354999999999999</c:v>
                </c:pt>
                <c:pt idx="5762">
                  <c:v>7.5369999999999999</c:v>
                </c:pt>
                <c:pt idx="5763">
                  <c:v>7.5389999999999997</c:v>
                </c:pt>
                <c:pt idx="5764">
                  <c:v>7.5410000000000004</c:v>
                </c:pt>
                <c:pt idx="5765">
                  <c:v>7.5434999999999999</c:v>
                </c:pt>
                <c:pt idx="5766">
                  <c:v>7.5460000000000003</c:v>
                </c:pt>
                <c:pt idx="5767">
                  <c:v>7.548</c:v>
                </c:pt>
                <c:pt idx="5768">
                  <c:v>7.55</c:v>
                </c:pt>
                <c:pt idx="5769">
                  <c:v>7.5519999999999996</c:v>
                </c:pt>
                <c:pt idx="5770">
                  <c:v>7.5545</c:v>
                </c:pt>
                <c:pt idx="5771">
                  <c:v>7.5564999999999998</c:v>
                </c:pt>
                <c:pt idx="5772">
                  <c:v>7.5579999999999998</c:v>
                </c:pt>
                <c:pt idx="5773">
                  <c:v>7.56</c:v>
                </c:pt>
                <c:pt idx="5774">
                  <c:v>7.5620000000000003</c:v>
                </c:pt>
                <c:pt idx="5775">
                  <c:v>7.5650000000000004</c:v>
                </c:pt>
                <c:pt idx="5776">
                  <c:v>7.5670000000000002</c:v>
                </c:pt>
                <c:pt idx="5777">
                  <c:v>7.569</c:v>
                </c:pt>
                <c:pt idx="5778">
                  <c:v>7.5709999999999997</c:v>
                </c:pt>
                <c:pt idx="5779">
                  <c:v>7.5730000000000004</c:v>
                </c:pt>
                <c:pt idx="5780">
                  <c:v>7.5754999999999999</c:v>
                </c:pt>
                <c:pt idx="5781">
                  <c:v>7.5774999999999997</c:v>
                </c:pt>
                <c:pt idx="5782">
                  <c:v>7.5789999999999997</c:v>
                </c:pt>
                <c:pt idx="5783">
                  <c:v>7.5810000000000004</c:v>
                </c:pt>
                <c:pt idx="5784">
                  <c:v>7.5834999999999999</c:v>
                </c:pt>
                <c:pt idx="5785">
                  <c:v>7.5860000000000003</c:v>
                </c:pt>
                <c:pt idx="5786">
                  <c:v>7.5880000000000001</c:v>
                </c:pt>
                <c:pt idx="5787">
                  <c:v>7.59</c:v>
                </c:pt>
                <c:pt idx="5788">
                  <c:v>7.5919999999999996</c:v>
                </c:pt>
                <c:pt idx="5789">
                  <c:v>7.5945</c:v>
                </c:pt>
                <c:pt idx="5790">
                  <c:v>7.5964999999999998</c:v>
                </c:pt>
                <c:pt idx="5791">
                  <c:v>7.5979999999999999</c:v>
                </c:pt>
                <c:pt idx="5792">
                  <c:v>7.6</c:v>
                </c:pt>
                <c:pt idx="5793">
                  <c:v>7.6020000000000003</c:v>
                </c:pt>
                <c:pt idx="5794">
                  <c:v>7.6044999999999998</c:v>
                </c:pt>
                <c:pt idx="5795">
                  <c:v>7.6070000000000002</c:v>
                </c:pt>
                <c:pt idx="5796">
                  <c:v>7.609</c:v>
                </c:pt>
                <c:pt idx="5797">
                  <c:v>7.6109999999999998</c:v>
                </c:pt>
                <c:pt idx="5798">
                  <c:v>7.6130000000000004</c:v>
                </c:pt>
                <c:pt idx="5799">
                  <c:v>7.6154999999999999</c:v>
                </c:pt>
                <c:pt idx="5800">
                  <c:v>7.617</c:v>
                </c:pt>
                <c:pt idx="5801">
                  <c:v>7.6189999999999998</c:v>
                </c:pt>
                <c:pt idx="5802">
                  <c:v>7.6204999999999998</c:v>
                </c:pt>
                <c:pt idx="5803">
                  <c:v>7.6230000000000002</c:v>
                </c:pt>
                <c:pt idx="5804">
                  <c:v>7.6254999999999997</c:v>
                </c:pt>
                <c:pt idx="5805">
                  <c:v>7.6275000000000004</c:v>
                </c:pt>
                <c:pt idx="5806">
                  <c:v>7.6289999999999996</c:v>
                </c:pt>
                <c:pt idx="5807">
                  <c:v>7.6310000000000002</c:v>
                </c:pt>
                <c:pt idx="5808">
                  <c:v>7.6334999999999997</c:v>
                </c:pt>
                <c:pt idx="5809">
                  <c:v>7.6355000000000004</c:v>
                </c:pt>
                <c:pt idx="5810">
                  <c:v>7.6375000000000002</c:v>
                </c:pt>
                <c:pt idx="5811">
                  <c:v>7.6390000000000002</c:v>
                </c:pt>
                <c:pt idx="5812">
                  <c:v>7.641</c:v>
                </c:pt>
                <c:pt idx="5813">
                  <c:v>7.6435000000000004</c:v>
                </c:pt>
                <c:pt idx="5814">
                  <c:v>7.6459999999999999</c:v>
                </c:pt>
                <c:pt idx="5815">
                  <c:v>7.6479999999999997</c:v>
                </c:pt>
                <c:pt idx="5816">
                  <c:v>7.65</c:v>
                </c:pt>
                <c:pt idx="5817">
                  <c:v>7.6520000000000001</c:v>
                </c:pt>
                <c:pt idx="5818">
                  <c:v>7.6544999999999996</c:v>
                </c:pt>
                <c:pt idx="5819">
                  <c:v>7.6565000000000003</c:v>
                </c:pt>
                <c:pt idx="5820">
                  <c:v>7.6580000000000004</c:v>
                </c:pt>
                <c:pt idx="5821">
                  <c:v>7.66</c:v>
                </c:pt>
                <c:pt idx="5822">
                  <c:v>7.6619999999999999</c:v>
                </c:pt>
                <c:pt idx="5823">
                  <c:v>7.6645000000000003</c:v>
                </c:pt>
                <c:pt idx="5824">
                  <c:v>7.6665000000000001</c:v>
                </c:pt>
                <c:pt idx="5825">
                  <c:v>7.6684999999999999</c:v>
                </c:pt>
                <c:pt idx="5826">
                  <c:v>7.67</c:v>
                </c:pt>
                <c:pt idx="5827">
                  <c:v>7.673</c:v>
                </c:pt>
                <c:pt idx="5828">
                  <c:v>7.6755000000000004</c:v>
                </c:pt>
                <c:pt idx="5829">
                  <c:v>7.6769999999999996</c:v>
                </c:pt>
                <c:pt idx="5830">
                  <c:v>7.6784999999999997</c:v>
                </c:pt>
                <c:pt idx="5831">
                  <c:v>7.6805000000000003</c:v>
                </c:pt>
                <c:pt idx="5832">
                  <c:v>7.6829999999999998</c:v>
                </c:pt>
                <c:pt idx="5833">
                  <c:v>7.6859999999999999</c:v>
                </c:pt>
                <c:pt idx="5834">
                  <c:v>7.6879999999999997</c:v>
                </c:pt>
                <c:pt idx="5835">
                  <c:v>7.69</c:v>
                </c:pt>
                <c:pt idx="5836">
                  <c:v>7.6920000000000002</c:v>
                </c:pt>
                <c:pt idx="5837">
                  <c:v>7.694</c:v>
                </c:pt>
                <c:pt idx="5838">
                  <c:v>7.6965000000000003</c:v>
                </c:pt>
                <c:pt idx="5839">
                  <c:v>7.6980000000000004</c:v>
                </c:pt>
                <c:pt idx="5840">
                  <c:v>7.7</c:v>
                </c:pt>
                <c:pt idx="5841">
                  <c:v>7.702</c:v>
                </c:pt>
                <c:pt idx="5842">
                  <c:v>7.7045000000000003</c:v>
                </c:pt>
                <c:pt idx="5843">
                  <c:v>7.7065000000000001</c:v>
                </c:pt>
                <c:pt idx="5844">
                  <c:v>7.7084999999999999</c:v>
                </c:pt>
                <c:pt idx="5845">
                  <c:v>7.7104999999999997</c:v>
                </c:pt>
                <c:pt idx="5846">
                  <c:v>7.7130000000000001</c:v>
                </c:pt>
                <c:pt idx="5847">
                  <c:v>7.7149999999999999</c:v>
                </c:pt>
                <c:pt idx="5848">
                  <c:v>7.7169999999999996</c:v>
                </c:pt>
                <c:pt idx="5849">
                  <c:v>7.7184999999999997</c:v>
                </c:pt>
                <c:pt idx="5850">
                  <c:v>7.7205000000000004</c:v>
                </c:pt>
                <c:pt idx="5851">
                  <c:v>7.7229999999999999</c:v>
                </c:pt>
                <c:pt idx="5852">
                  <c:v>7.7255000000000003</c:v>
                </c:pt>
                <c:pt idx="5853">
                  <c:v>7.7275</c:v>
                </c:pt>
                <c:pt idx="5854">
                  <c:v>7.7290000000000001</c:v>
                </c:pt>
                <c:pt idx="5855">
                  <c:v>7.7314999999999996</c:v>
                </c:pt>
                <c:pt idx="5856">
                  <c:v>7.734</c:v>
                </c:pt>
                <c:pt idx="5857">
                  <c:v>7.7355</c:v>
                </c:pt>
                <c:pt idx="5858">
                  <c:v>7.7374999999999998</c:v>
                </c:pt>
                <c:pt idx="5859">
                  <c:v>7.7394999999999996</c:v>
                </c:pt>
                <c:pt idx="5860">
                  <c:v>7.7415000000000003</c:v>
                </c:pt>
                <c:pt idx="5861">
                  <c:v>7.7445000000000004</c:v>
                </c:pt>
                <c:pt idx="5862">
                  <c:v>7.7465000000000002</c:v>
                </c:pt>
                <c:pt idx="5863">
                  <c:v>7.7480000000000002</c:v>
                </c:pt>
                <c:pt idx="5864">
                  <c:v>7.75</c:v>
                </c:pt>
                <c:pt idx="5865">
                  <c:v>7.7519999999999998</c:v>
                </c:pt>
                <c:pt idx="5866">
                  <c:v>7.7545000000000002</c:v>
                </c:pt>
                <c:pt idx="5867">
                  <c:v>7.7565</c:v>
                </c:pt>
                <c:pt idx="5868">
                  <c:v>7.7584999999999997</c:v>
                </c:pt>
                <c:pt idx="5869">
                  <c:v>7.76</c:v>
                </c:pt>
                <c:pt idx="5870">
                  <c:v>7.7619999999999996</c:v>
                </c:pt>
                <c:pt idx="5871">
                  <c:v>7.7645</c:v>
                </c:pt>
                <c:pt idx="5872">
                  <c:v>7.7670000000000003</c:v>
                </c:pt>
                <c:pt idx="5873">
                  <c:v>7.7690000000000001</c:v>
                </c:pt>
                <c:pt idx="5874">
                  <c:v>7.7714999999999996</c:v>
                </c:pt>
                <c:pt idx="5875">
                  <c:v>7.7735000000000003</c:v>
                </c:pt>
                <c:pt idx="5876">
                  <c:v>7.7755000000000001</c:v>
                </c:pt>
                <c:pt idx="5877">
                  <c:v>7.7774999999999999</c:v>
                </c:pt>
                <c:pt idx="5878">
                  <c:v>7.7794999999999996</c:v>
                </c:pt>
                <c:pt idx="5879">
                  <c:v>7.7815000000000003</c:v>
                </c:pt>
                <c:pt idx="5880">
                  <c:v>7.7845000000000004</c:v>
                </c:pt>
                <c:pt idx="5881">
                  <c:v>7.7865000000000002</c:v>
                </c:pt>
                <c:pt idx="5882">
                  <c:v>7.7885</c:v>
                </c:pt>
                <c:pt idx="5883">
                  <c:v>7.79</c:v>
                </c:pt>
                <c:pt idx="5884">
                  <c:v>7.7930000000000001</c:v>
                </c:pt>
                <c:pt idx="5885">
                  <c:v>7.7945000000000002</c:v>
                </c:pt>
                <c:pt idx="5886">
                  <c:v>7.7965</c:v>
                </c:pt>
                <c:pt idx="5887">
                  <c:v>7.7984999999999998</c:v>
                </c:pt>
                <c:pt idx="5888">
                  <c:v>7.8005000000000004</c:v>
                </c:pt>
                <c:pt idx="5889">
                  <c:v>7.8029999999999999</c:v>
                </c:pt>
                <c:pt idx="5890">
                  <c:v>7.8055000000000003</c:v>
                </c:pt>
                <c:pt idx="5891">
                  <c:v>7.8075000000000001</c:v>
                </c:pt>
                <c:pt idx="5892">
                  <c:v>7.8090000000000002</c:v>
                </c:pt>
                <c:pt idx="5893">
                  <c:v>7.8109999999999999</c:v>
                </c:pt>
                <c:pt idx="5894">
                  <c:v>7.8140000000000001</c:v>
                </c:pt>
                <c:pt idx="5895">
                  <c:v>7.8155000000000001</c:v>
                </c:pt>
                <c:pt idx="5896">
                  <c:v>7.8174999999999999</c:v>
                </c:pt>
                <c:pt idx="5897">
                  <c:v>7.8194999999999997</c:v>
                </c:pt>
                <c:pt idx="5898">
                  <c:v>7.8215000000000003</c:v>
                </c:pt>
                <c:pt idx="5899">
                  <c:v>7.8244999999999996</c:v>
                </c:pt>
                <c:pt idx="5900">
                  <c:v>7.8265000000000002</c:v>
                </c:pt>
                <c:pt idx="5901">
                  <c:v>7.8285</c:v>
                </c:pt>
                <c:pt idx="5902">
                  <c:v>7.83</c:v>
                </c:pt>
                <c:pt idx="5903">
                  <c:v>7.8330000000000002</c:v>
                </c:pt>
                <c:pt idx="5904">
                  <c:v>7.8354999999999997</c:v>
                </c:pt>
                <c:pt idx="5905">
                  <c:v>7.8365</c:v>
                </c:pt>
                <c:pt idx="5906">
                  <c:v>7.8384999999999998</c:v>
                </c:pt>
                <c:pt idx="5907">
                  <c:v>7.8404999999999996</c:v>
                </c:pt>
                <c:pt idx="5908">
                  <c:v>7.8434999999999997</c:v>
                </c:pt>
                <c:pt idx="5909">
                  <c:v>7.8455000000000004</c:v>
                </c:pt>
                <c:pt idx="5910">
                  <c:v>7.8479999999999999</c:v>
                </c:pt>
                <c:pt idx="5911">
                  <c:v>7.85</c:v>
                </c:pt>
                <c:pt idx="5912">
                  <c:v>7.8520000000000003</c:v>
                </c:pt>
                <c:pt idx="5913">
                  <c:v>7.8544999999999998</c:v>
                </c:pt>
                <c:pt idx="5914">
                  <c:v>7.8564999999999996</c:v>
                </c:pt>
                <c:pt idx="5915">
                  <c:v>7.8579999999999997</c:v>
                </c:pt>
                <c:pt idx="5916">
                  <c:v>7.86</c:v>
                </c:pt>
                <c:pt idx="5917">
                  <c:v>7.8624999999999998</c:v>
                </c:pt>
                <c:pt idx="5918">
                  <c:v>7.8644999999999996</c:v>
                </c:pt>
                <c:pt idx="5919">
                  <c:v>7.867</c:v>
                </c:pt>
                <c:pt idx="5920">
                  <c:v>7.8689999999999998</c:v>
                </c:pt>
                <c:pt idx="5921">
                  <c:v>7.8710000000000004</c:v>
                </c:pt>
                <c:pt idx="5922">
                  <c:v>7.8734999999999999</c:v>
                </c:pt>
                <c:pt idx="5923">
                  <c:v>7.8754999999999997</c:v>
                </c:pt>
                <c:pt idx="5924">
                  <c:v>7.8775000000000004</c:v>
                </c:pt>
                <c:pt idx="5925">
                  <c:v>7.8789999999999996</c:v>
                </c:pt>
                <c:pt idx="5926">
                  <c:v>7.8810000000000002</c:v>
                </c:pt>
                <c:pt idx="5927">
                  <c:v>7.8834999999999997</c:v>
                </c:pt>
                <c:pt idx="5928">
                  <c:v>7.8864999999999998</c:v>
                </c:pt>
                <c:pt idx="5929">
                  <c:v>7.8879999999999999</c:v>
                </c:pt>
                <c:pt idx="5930">
                  <c:v>7.89</c:v>
                </c:pt>
                <c:pt idx="5931">
                  <c:v>7.8920000000000003</c:v>
                </c:pt>
                <c:pt idx="5932">
                  <c:v>7.8944999999999999</c:v>
                </c:pt>
                <c:pt idx="5933">
                  <c:v>7.8964999999999996</c:v>
                </c:pt>
                <c:pt idx="5934">
                  <c:v>7.8985000000000003</c:v>
                </c:pt>
                <c:pt idx="5935">
                  <c:v>7.9005000000000001</c:v>
                </c:pt>
                <c:pt idx="5936">
                  <c:v>7.9024999999999999</c:v>
                </c:pt>
                <c:pt idx="5937">
                  <c:v>7.9055</c:v>
                </c:pt>
                <c:pt idx="5938">
                  <c:v>7.9074999999999998</c:v>
                </c:pt>
                <c:pt idx="5939">
                  <c:v>7.9089999999999998</c:v>
                </c:pt>
                <c:pt idx="5940">
                  <c:v>7.9109999999999996</c:v>
                </c:pt>
                <c:pt idx="5941">
                  <c:v>7.9135</c:v>
                </c:pt>
                <c:pt idx="5942">
                  <c:v>7.9154999999999998</c:v>
                </c:pt>
                <c:pt idx="5943">
                  <c:v>7.9175000000000004</c:v>
                </c:pt>
                <c:pt idx="5944">
                  <c:v>7.9195000000000002</c:v>
                </c:pt>
                <c:pt idx="5945">
                  <c:v>7.9215</c:v>
                </c:pt>
                <c:pt idx="5946">
                  <c:v>7.9245000000000001</c:v>
                </c:pt>
                <c:pt idx="5947">
                  <c:v>7.9264999999999999</c:v>
                </c:pt>
                <c:pt idx="5948">
                  <c:v>7.9284999999999997</c:v>
                </c:pt>
                <c:pt idx="5949">
                  <c:v>7.931</c:v>
                </c:pt>
                <c:pt idx="5950">
                  <c:v>7.9329999999999998</c:v>
                </c:pt>
                <c:pt idx="5951">
                  <c:v>7.9355000000000002</c:v>
                </c:pt>
                <c:pt idx="5952">
                  <c:v>7.9375</c:v>
                </c:pt>
                <c:pt idx="5953">
                  <c:v>7.9385000000000003</c:v>
                </c:pt>
                <c:pt idx="5954">
                  <c:v>7.9409999999999998</c:v>
                </c:pt>
                <c:pt idx="5955">
                  <c:v>7.9435000000000002</c:v>
                </c:pt>
                <c:pt idx="5956">
                  <c:v>7.9459999999999997</c:v>
                </c:pt>
                <c:pt idx="5957">
                  <c:v>7.9480000000000004</c:v>
                </c:pt>
                <c:pt idx="5958">
                  <c:v>7.95</c:v>
                </c:pt>
                <c:pt idx="5959">
                  <c:v>7.952</c:v>
                </c:pt>
                <c:pt idx="5960">
                  <c:v>7.9545000000000003</c:v>
                </c:pt>
                <c:pt idx="5961">
                  <c:v>7.9565000000000001</c:v>
                </c:pt>
                <c:pt idx="5962">
                  <c:v>7.9584999999999999</c:v>
                </c:pt>
                <c:pt idx="5963">
                  <c:v>7.9595000000000002</c:v>
                </c:pt>
                <c:pt idx="5964">
                  <c:v>7.9625000000000004</c:v>
                </c:pt>
                <c:pt idx="5965">
                  <c:v>7.9654999999999996</c:v>
                </c:pt>
                <c:pt idx="5966">
                  <c:v>7.9664999999999999</c:v>
                </c:pt>
                <c:pt idx="5967">
                  <c:v>7.9690000000000003</c:v>
                </c:pt>
                <c:pt idx="5968">
                  <c:v>7.9710000000000001</c:v>
                </c:pt>
                <c:pt idx="5969">
                  <c:v>7.9729999999999999</c:v>
                </c:pt>
                <c:pt idx="5970">
                  <c:v>7.9755000000000003</c:v>
                </c:pt>
                <c:pt idx="5971">
                  <c:v>7.9770000000000003</c:v>
                </c:pt>
                <c:pt idx="5972">
                  <c:v>7.9794999999999998</c:v>
                </c:pt>
                <c:pt idx="5973">
                  <c:v>7.9805000000000001</c:v>
                </c:pt>
                <c:pt idx="5974">
                  <c:v>7.9835000000000003</c:v>
                </c:pt>
                <c:pt idx="5975">
                  <c:v>7.9855</c:v>
                </c:pt>
                <c:pt idx="5976">
                  <c:v>7.9874999999999998</c:v>
                </c:pt>
                <c:pt idx="5977">
                  <c:v>7.9889999999999999</c:v>
                </c:pt>
                <c:pt idx="5978">
                  <c:v>7.9909999999999997</c:v>
                </c:pt>
                <c:pt idx="5979">
                  <c:v>7.9935</c:v>
                </c:pt>
                <c:pt idx="5980">
                  <c:v>7.9960000000000004</c:v>
                </c:pt>
                <c:pt idx="5981">
                  <c:v>7.9969999999999999</c:v>
                </c:pt>
                <c:pt idx="5982">
                  <c:v>7.9989999999999997</c:v>
                </c:pt>
                <c:pt idx="5983">
                  <c:v>8.0009999999999994</c:v>
                </c:pt>
                <c:pt idx="5984">
                  <c:v>8.0030000000000001</c:v>
                </c:pt>
                <c:pt idx="5985">
                  <c:v>8.0060000000000002</c:v>
                </c:pt>
                <c:pt idx="5986">
                  <c:v>8.0075000000000003</c:v>
                </c:pt>
                <c:pt idx="5987">
                  <c:v>8.0094999999999992</c:v>
                </c:pt>
                <c:pt idx="5988">
                  <c:v>8.0114999999999998</c:v>
                </c:pt>
                <c:pt idx="5989">
                  <c:v>8.0135000000000005</c:v>
                </c:pt>
                <c:pt idx="5990">
                  <c:v>8.0150000000000006</c:v>
                </c:pt>
                <c:pt idx="5991">
                  <c:v>8.0169999999999995</c:v>
                </c:pt>
                <c:pt idx="5992">
                  <c:v>8.0190000000000001</c:v>
                </c:pt>
                <c:pt idx="5993">
                  <c:v>8.02</c:v>
                </c:pt>
                <c:pt idx="5994">
                  <c:v>8.0225000000000009</c:v>
                </c:pt>
                <c:pt idx="5995">
                  <c:v>8.0244999999999997</c:v>
                </c:pt>
                <c:pt idx="5996">
                  <c:v>8.0265000000000004</c:v>
                </c:pt>
                <c:pt idx="5997">
                  <c:v>8.0280000000000005</c:v>
                </c:pt>
                <c:pt idx="5998">
                  <c:v>8.0299999999999994</c:v>
                </c:pt>
                <c:pt idx="5999">
                  <c:v>8.0325000000000006</c:v>
                </c:pt>
                <c:pt idx="6000">
                  <c:v>8.0344999999999995</c:v>
                </c:pt>
                <c:pt idx="6001">
                  <c:v>8.0359999999999996</c:v>
                </c:pt>
                <c:pt idx="6002">
                  <c:v>8.0380000000000003</c:v>
                </c:pt>
                <c:pt idx="6003">
                  <c:v>8.0399999999999991</c:v>
                </c:pt>
                <c:pt idx="6004">
                  <c:v>8.0414999999999992</c:v>
                </c:pt>
                <c:pt idx="6005">
                  <c:v>8.0440000000000005</c:v>
                </c:pt>
                <c:pt idx="6006">
                  <c:v>8.0455000000000005</c:v>
                </c:pt>
                <c:pt idx="6007">
                  <c:v>8.0474999999999994</c:v>
                </c:pt>
                <c:pt idx="6008">
                  <c:v>8.0495000000000001</c:v>
                </c:pt>
                <c:pt idx="6009">
                  <c:v>8.0515000000000008</c:v>
                </c:pt>
                <c:pt idx="6010">
                  <c:v>8.0534999999999997</c:v>
                </c:pt>
                <c:pt idx="6011">
                  <c:v>8.0555000000000003</c:v>
                </c:pt>
                <c:pt idx="6012">
                  <c:v>8.0570000000000004</c:v>
                </c:pt>
                <c:pt idx="6013">
                  <c:v>8.0589999999999993</c:v>
                </c:pt>
                <c:pt idx="6014">
                  <c:v>8.0615000000000006</c:v>
                </c:pt>
                <c:pt idx="6015">
                  <c:v>8.0634999999999994</c:v>
                </c:pt>
                <c:pt idx="6016">
                  <c:v>8.0655000000000001</c:v>
                </c:pt>
                <c:pt idx="6017">
                  <c:v>8.0675000000000008</c:v>
                </c:pt>
                <c:pt idx="6018">
                  <c:v>8.0694999999999997</c:v>
                </c:pt>
                <c:pt idx="6019">
                  <c:v>8.0719999999999992</c:v>
                </c:pt>
                <c:pt idx="6020">
                  <c:v>8.0734999999999992</c:v>
                </c:pt>
                <c:pt idx="6021">
                  <c:v>8.0754999999999999</c:v>
                </c:pt>
                <c:pt idx="6022">
                  <c:v>8.077</c:v>
                </c:pt>
                <c:pt idx="6023">
                  <c:v>8.0790000000000006</c:v>
                </c:pt>
                <c:pt idx="6024">
                  <c:v>8.0809999999999995</c:v>
                </c:pt>
                <c:pt idx="6025">
                  <c:v>8.0830000000000002</c:v>
                </c:pt>
                <c:pt idx="6026">
                  <c:v>8.0845000000000002</c:v>
                </c:pt>
                <c:pt idx="6027">
                  <c:v>8.0869999999999997</c:v>
                </c:pt>
                <c:pt idx="6028">
                  <c:v>8.0890000000000004</c:v>
                </c:pt>
                <c:pt idx="6029">
                  <c:v>8.0909999999999993</c:v>
                </c:pt>
                <c:pt idx="6030">
                  <c:v>8.093</c:v>
                </c:pt>
                <c:pt idx="6031">
                  <c:v>8.0950000000000006</c:v>
                </c:pt>
                <c:pt idx="6032">
                  <c:v>8.0965000000000007</c:v>
                </c:pt>
                <c:pt idx="6033">
                  <c:v>8.0990000000000002</c:v>
                </c:pt>
                <c:pt idx="6034">
                  <c:v>8.1005000000000003</c:v>
                </c:pt>
                <c:pt idx="6035">
                  <c:v>8.1024999999999991</c:v>
                </c:pt>
                <c:pt idx="6036">
                  <c:v>8.1044999999999998</c:v>
                </c:pt>
                <c:pt idx="6037">
                  <c:v>8.1059999999999999</c:v>
                </c:pt>
                <c:pt idx="6038">
                  <c:v>8.1080000000000005</c:v>
                </c:pt>
                <c:pt idx="6039">
                  <c:v>8.1114999999999995</c:v>
                </c:pt>
                <c:pt idx="6040">
                  <c:v>8.1129999999999995</c:v>
                </c:pt>
                <c:pt idx="6041">
                  <c:v>8.1150000000000002</c:v>
                </c:pt>
                <c:pt idx="6042">
                  <c:v>8.1170000000000009</c:v>
                </c:pt>
                <c:pt idx="6043">
                  <c:v>8.1189999999999998</c:v>
                </c:pt>
                <c:pt idx="6044">
                  <c:v>8.1214999999999993</c:v>
                </c:pt>
                <c:pt idx="6045">
                  <c:v>8.1234999999999999</c:v>
                </c:pt>
                <c:pt idx="6046">
                  <c:v>8.1255000000000006</c:v>
                </c:pt>
                <c:pt idx="6047">
                  <c:v>8.1280000000000001</c:v>
                </c:pt>
                <c:pt idx="6048">
                  <c:v>8.1304999999999996</c:v>
                </c:pt>
                <c:pt idx="6049">
                  <c:v>8.1325000000000003</c:v>
                </c:pt>
                <c:pt idx="6050">
                  <c:v>8.1340000000000003</c:v>
                </c:pt>
                <c:pt idx="6051">
                  <c:v>8.1359999999999992</c:v>
                </c:pt>
                <c:pt idx="6052">
                  <c:v>8.1385000000000005</c:v>
                </c:pt>
                <c:pt idx="6053">
                  <c:v>8.141</c:v>
                </c:pt>
                <c:pt idx="6054">
                  <c:v>8.1425000000000001</c:v>
                </c:pt>
                <c:pt idx="6055">
                  <c:v>8.1445000000000007</c:v>
                </c:pt>
                <c:pt idx="6056">
                  <c:v>8.1470000000000002</c:v>
                </c:pt>
                <c:pt idx="6057">
                  <c:v>8.1494999999999997</c:v>
                </c:pt>
                <c:pt idx="6058">
                  <c:v>8.1515000000000004</c:v>
                </c:pt>
                <c:pt idx="6059">
                  <c:v>8.1539999999999999</c:v>
                </c:pt>
                <c:pt idx="6060">
                  <c:v>8.1564999999999994</c:v>
                </c:pt>
                <c:pt idx="6061">
                  <c:v>8.1585000000000001</c:v>
                </c:pt>
                <c:pt idx="6062">
                  <c:v>8.1609999999999996</c:v>
                </c:pt>
                <c:pt idx="6063">
                  <c:v>8.1630000000000003</c:v>
                </c:pt>
                <c:pt idx="6064">
                  <c:v>8.1649999999999991</c:v>
                </c:pt>
                <c:pt idx="6065">
                  <c:v>8.1675000000000004</c:v>
                </c:pt>
                <c:pt idx="6066">
                  <c:v>8.1705000000000005</c:v>
                </c:pt>
                <c:pt idx="6067">
                  <c:v>8.1724999999999994</c:v>
                </c:pt>
                <c:pt idx="6068">
                  <c:v>8.1745000000000001</c:v>
                </c:pt>
                <c:pt idx="6069">
                  <c:v>8.1769999999999996</c:v>
                </c:pt>
                <c:pt idx="6070">
                  <c:v>8.1795000000000009</c:v>
                </c:pt>
                <c:pt idx="6071">
                  <c:v>8.1820000000000004</c:v>
                </c:pt>
                <c:pt idx="6072">
                  <c:v>8.1839999999999993</c:v>
                </c:pt>
                <c:pt idx="6073">
                  <c:v>8.1859999999999999</c:v>
                </c:pt>
                <c:pt idx="6074">
                  <c:v>8.1884999999999994</c:v>
                </c:pt>
                <c:pt idx="6075">
                  <c:v>8.1910000000000007</c:v>
                </c:pt>
                <c:pt idx="6076">
                  <c:v>8.1935000000000002</c:v>
                </c:pt>
                <c:pt idx="6077">
                  <c:v>8.1954999999999991</c:v>
                </c:pt>
                <c:pt idx="6078">
                  <c:v>8.1974999999999998</c:v>
                </c:pt>
                <c:pt idx="6079">
                  <c:v>8.1999999999999993</c:v>
                </c:pt>
                <c:pt idx="6080">
                  <c:v>8.202</c:v>
                </c:pt>
                <c:pt idx="6081">
                  <c:v>8.2040000000000006</c:v>
                </c:pt>
                <c:pt idx="6082">
                  <c:v>8.2065000000000001</c:v>
                </c:pt>
                <c:pt idx="6083">
                  <c:v>8.2089999999999996</c:v>
                </c:pt>
                <c:pt idx="6084">
                  <c:v>8.2119999999999997</c:v>
                </c:pt>
                <c:pt idx="6085">
                  <c:v>8.2134999999999998</c:v>
                </c:pt>
                <c:pt idx="6086">
                  <c:v>8.2155000000000005</c:v>
                </c:pt>
                <c:pt idx="6087">
                  <c:v>8.2185000000000006</c:v>
                </c:pt>
                <c:pt idx="6088">
                  <c:v>8.2204999999999995</c:v>
                </c:pt>
                <c:pt idx="6089">
                  <c:v>8.2230000000000008</c:v>
                </c:pt>
                <c:pt idx="6090">
                  <c:v>8.2245000000000008</c:v>
                </c:pt>
                <c:pt idx="6091">
                  <c:v>8.2264999999999997</c:v>
                </c:pt>
                <c:pt idx="6092">
                  <c:v>8.2294999999999998</c:v>
                </c:pt>
                <c:pt idx="6093">
                  <c:v>8.2319999999999993</c:v>
                </c:pt>
                <c:pt idx="6094">
                  <c:v>8.2334999999999994</c:v>
                </c:pt>
                <c:pt idx="6095">
                  <c:v>8.2355</c:v>
                </c:pt>
                <c:pt idx="6096">
                  <c:v>8.2385000000000002</c:v>
                </c:pt>
                <c:pt idx="6097">
                  <c:v>8.24</c:v>
                </c:pt>
                <c:pt idx="6098">
                  <c:v>8.2420000000000009</c:v>
                </c:pt>
                <c:pt idx="6099">
                  <c:v>8.2439999999999998</c:v>
                </c:pt>
                <c:pt idx="6100">
                  <c:v>8.2469999999999999</c:v>
                </c:pt>
                <c:pt idx="6101">
                  <c:v>8.2494999999999994</c:v>
                </c:pt>
                <c:pt idx="6102">
                  <c:v>8.2520000000000007</c:v>
                </c:pt>
                <c:pt idx="6103">
                  <c:v>8.2535000000000007</c:v>
                </c:pt>
                <c:pt idx="6104">
                  <c:v>8.2554999999999996</c:v>
                </c:pt>
                <c:pt idx="6105">
                  <c:v>8.2579999999999991</c:v>
                </c:pt>
                <c:pt idx="6106">
                  <c:v>8.26</c:v>
                </c:pt>
                <c:pt idx="6107">
                  <c:v>8.2620000000000005</c:v>
                </c:pt>
                <c:pt idx="6108">
                  <c:v>8.2639999999999993</c:v>
                </c:pt>
                <c:pt idx="6109">
                  <c:v>8.266</c:v>
                </c:pt>
                <c:pt idx="6110">
                  <c:v>8.2690000000000001</c:v>
                </c:pt>
                <c:pt idx="6111">
                  <c:v>8.2710000000000008</c:v>
                </c:pt>
                <c:pt idx="6112">
                  <c:v>8.2729999999999997</c:v>
                </c:pt>
                <c:pt idx="6113">
                  <c:v>8.2754999999999992</c:v>
                </c:pt>
                <c:pt idx="6114">
                  <c:v>8.2774999999999999</c:v>
                </c:pt>
                <c:pt idx="6115">
                  <c:v>8.2795000000000005</c:v>
                </c:pt>
                <c:pt idx="6116">
                  <c:v>8.282</c:v>
                </c:pt>
                <c:pt idx="6117">
                  <c:v>8.2840000000000007</c:v>
                </c:pt>
                <c:pt idx="6118">
                  <c:v>8.2855000000000008</c:v>
                </c:pt>
                <c:pt idx="6119">
                  <c:v>8.2880000000000003</c:v>
                </c:pt>
                <c:pt idx="6120">
                  <c:v>8.2899999999999991</c:v>
                </c:pt>
                <c:pt idx="6121">
                  <c:v>8.2925000000000004</c:v>
                </c:pt>
                <c:pt idx="6122">
                  <c:v>8.2944999999999993</c:v>
                </c:pt>
                <c:pt idx="6123">
                  <c:v>8.2965</c:v>
                </c:pt>
                <c:pt idx="6124">
                  <c:v>8.2989999999999995</c:v>
                </c:pt>
                <c:pt idx="6125">
                  <c:v>8.3010000000000002</c:v>
                </c:pt>
                <c:pt idx="6126">
                  <c:v>8.3030000000000008</c:v>
                </c:pt>
                <c:pt idx="6127">
                  <c:v>8.3049999999999997</c:v>
                </c:pt>
                <c:pt idx="6128">
                  <c:v>8.3070000000000004</c:v>
                </c:pt>
                <c:pt idx="6129">
                  <c:v>8.3089999999999993</c:v>
                </c:pt>
                <c:pt idx="6130">
                  <c:v>8.3119999999999994</c:v>
                </c:pt>
                <c:pt idx="6131">
                  <c:v>8.3134999999999994</c:v>
                </c:pt>
                <c:pt idx="6132">
                  <c:v>8.3160000000000007</c:v>
                </c:pt>
                <c:pt idx="6133">
                  <c:v>8.3179999999999996</c:v>
                </c:pt>
                <c:pt idx="6134">
                  <c:v>8.32</c:v>
                </c:pt>
                <c:pt idx="6135">
                  <c:v>8.3219999999999992</c:v>
                </c:pt>
                <c:pt idx="6136">
                  <c:v>8.3239999999999998</c:v>
                </c:pt>
                <c:pt idx="6137">
                  <c:v>8.3254999999999999</c:v>
                </c:pt>
                <c:pt idx="6138">
                  <c:v>8.3279999999999994</c:v>
                </c:pt>
                <c:pt idx="6139">
                  <c:v>8.3305000000000007</c:v>
                </c:pt>
                <c:pt idx="6140">
                  <c:v>8.3324999999999996</c:v>
                </c:pt>
                <c:pt idx="6141">
                  <c:v>8.3345000000000002</c:v>
                </c:pt>
                <c:pt idx="6142">
                  <c:v>8.3360000000000003</c:v>
                </c:pt>
                <c:pt idx="6143">
                  <c:v>8.3384999999999998</c:v>
                </c:pt>
                <c:pt idx="6144">
                  <c:v>8.3405000000000005</c:v>
                </c:pt>
                <c:pt idx="6145">
                  <c:v>8.3424999999999994</c:v>
                </c:pt>
                <c:pt idx="6146">
                  <c:v>8.3439999999999994</c:v>
                </c:pt>
                <c:pt idx="6147">
                  <c:v>8.3460000000000001</c:v>
                </c:pt>
                <c:pt idx="6148">
                  <c:v>8.3490000000000002</c:v>
                </c:pt>
                <c:pt idx="6149">
                  <c:v>8.3514999999999997</c:v>
                </c:pt>
                <c:pt idx="6150">
                  <c:v>8.3529999999999998</c:v>
                </c:pt>
                <c:pt idx="6151">
                  <c:v>8.3554999999999993</c:v>
                </c:pt>
                <c:pt idx="6152">
                  <c:v>8.3574999999999999</c:v>
                </c:pt>
                <c:pt idx="6153">
                  <c:v>8.36</c:v>
                </c:pt>
                <c:pt idx="6154">
                  <c:v>8.3620000000000001</c:v>
                </c:pt>
                <c:pt idx="6155">
                  <c:v>8.3635000000000002</c:v>
                </c:pt>
                <c:pt idx="6156">
                  <c:v>8.3659999999999997</c:v>
                </c:pt>
                <c:pt idx="6157">
                  <c:v>8.3680000000000003</c:v>
                </c:pt>
                <c:pt idx="6158">
                  <c:v>8.3704999999999998</c:v>
                </c:pt>
                <c:pt idx="6159">
                  <c:v>8.3725000000000005</c:v>
                </c:pt>
                <c:pt idx="6160">
                  <c:v>8.3744999999999994</c:v>
                </c:pt>
                <c:pt idx="6161">
                  <c:v>8.3765000000000001</c:v>
                </c:pt>
                <c:pt idx="6162">
                  <c:v>8.3789999999999996</c:v>
                </c:pt>
                <c:pt idx="6163">
                  <c:v>8.3810000000000002</c:v>
                </c:pt>
                <c:pt idx="6164">
                  <c:v>8.3829999999999991</c:v>
                </c:pt>
                <c:pt idx="6165">
                  <c:v>8.3849999999999998</c:v>
                </c:pt>
                <c:pt idx="6166">
                  <c:v>8.3870000000000005</c:v>
                </c:pt>
                <c:pt idx="6167">
                  <c:v>8.39</c:v>
                </c:pt>
                <c:pt idx="6168">
                  <c:v>8.3919999999999995</c:v>
                </c:pt>
                <c:pt idx="6169">
                  <c:v>8.3940000000000001</c:v>
                </c:pt>
                <c:pt idx="6170">
                  <c:v>8.3955000000000002</c:v>
                </c:pt>
                <c:pt idx="6171">
                  <c:v>8.3979999999999997</c:v>
                </c:pt>
                <c:pt idx="6172">
                  <c:v>8.4</c:v>
                </c:pt>
                <c:pt idx="6173">
                  <c:v>8.4019999999999992</c:v>
                </c:pt>
                <c:pt idx="6174">
                  <c:v>8.4039999999999999</c:v>
                </c:pt>
                <c:pt idx="6175">
                  <c:v>8.4060000000000006</c:v>
                </c:pt>
                <c:pt idx="6176">
                  <c:v>8.4079999999999995</c:v>
                </c:pt>
                <c:pt idx="6177">
                  <c:v>8.4109999999999996</c:v>
                </c:pt>
                <c:pt idx="6178">
                  <c:v>8.4130000000000003</c:v>
                </c:pt>
                <c:pt idx="6179">
                  <c:v>8.4145000000000003</c:v>
                </c:pt>
                <c:pt idx="6180">
                  <c:v>8.4164999999999992</c:v>
                </c:pt>
                <c:pt idx="6181">
                  <c:v>8.4190000000000005</c:v>
                </c:pt>
                <c:pt idx="6182">
                  <c:v>8.4215</c:v>
                </c:pt>
                <c:pt idx="6183">
                  <c:v>8.4224999999999994</c:v>
                </c:pt>
                <c:pt idx="6184">
                  <c:v>8.4245000000000001</c:v>
                </c:pt>
                <c:pt idx="6185">
                  <c:v>8.4269999999999996</c:v>
                </c:pt>
                <c:pt idx="6186">
                  <c:v>8.4295000000000009</c:v>
                </c:pt>
                <c:pt idx="6187">
                  <c:v>8.4314999999999998</c:v>
                </c:pt>
                <c:pt idx="6188">
                  <c:v>8.4339999999999993</c:v>
                </c:pt>
                <c:pt idx="6189">
                  <c:v>8.4354999999999993</c:v>
                </c:pt>
                <c:pt idx="6190">
                  <c:v>8.4380000000000006</c:v>
                </c:pt>
                <c:pt idx="6191">
                  <c:v>8.44</c:v>
                </c:pt>
                <c:pt idx="6192">
                  <c:v>8.4414999999999996</c:v>
                </c:pt>
                <c:pt idx="6193">
                  <c:v>8.4435000000000002</c:v>
                </c:pt>
                <c:pt idx="6194">
                  <c:v>8.4454999999999991</c:v>
                </c:pt>
                <c:pt idx="6195">
                  <c:v>8.4484999999999992</c:v>
                </c:pt>
                <c:pt idx="6196">
                  <c:v>8.4504999999999999</c:v>
                </c:pt>
                <c:pt idx="6197">
                  <c:v>8.4529999999999994</c:v>
                </c:pt>
                <c:pt idx="6198">
                  <c:v>8.4550000000000001</c:v>
                </c:pt>
                <c:pt idx="6199">
                  <c:v>8.4570000000000007</c:v>
                </c:pt>
                <c:pt idx="6200">
                  <c:v>8.4595000000000002</c:v>
                </c:pt>
                <c:pt idx="6201">
                  <c:v>8.4614999999999991</c:v>
                </c:pt>
                <c:pt idx="6202">
                  <c:v>8.4625000000000004</c:v>
                </c:pt>
                <c:pt idx="6203">
                  <c:v>8.4655000000000005</c:v>
                </c:pt>
                <c:pt idx="6204">
                  <c:v>8.4674999999999994</c:v>
                </c:pt>
                <c:pt idx="6205">
                  <c:v>8.4700000000000006</c:v>
                </c:pt>
                <c:pt idx="6206">
                  <c:v>8.4715000000000007</c:v>
                </c:pt>
                <c:pt idx="6207">
                  <c:v>8.4740000000000002</c:v>
                </c:pt>
                <c:pt idx="6208">
                  <c:v>8.4760000000000009</c:v>
                </c:pt>
                <c:pt idx="6209">
                  <c:v>8.4785000000000004</c:v>
                </c:pt>
                <c:pt idx="6210">
                  <c:v>8.4804999999999993</c:v>
                </c:pt>
                <c:pt idx="6211">
                  <c:v>8.4819999999999993</c:v>
                </c:pt>
                <c:pt idx="6212">
                  <c:v>8.4834999999999994</c:v>
                </c:pt>
                <c:pt idx="6213">
                  <c:v>8.4855</c:v>
                </c:pt>
                <c:pt idx="6214">
                  <c:v>8.4885000000000002</c:v>
                </c:pt>
                <c:pt idx="6215">
                  <c:v>8.4905000000000008</c:v>
                </c:pt>
                <c:pt idx="6216">
                  <c:v>8.4924999999999997</c:v>
                </c:pt>
                <c:pt idx="6217">
                  <c:v>8.4945000000000004</c:v>
                </c:pt>
                <c:pt idx="6218">
                  <c:v>8.4969999999999999</c:v>
                </c:pt>
                <c:pt idx="6219">
                  <c:v>8.4994999999999994</c:v>
                </c:pt>
                <c:pt idx="6220">
                  <c:v>8.5009999999999994</c:v>
                </c:pt>
                <c:pt idx="6221">
                  <c:v>8.5030000000000001</c:v>
                </c:pt>
                <c:pt idx="6222">
                  <c:v>8.5050000000000008</c:v>
                </c:pt>
                <c:pt idx="6223">
                  <c:v>8.5069999999999997</c:v>
                </c:pt>
                <c:pt idx="6224">
                  <c:v>8.51</c:v>
                </c:pt>
                <c:pt idx="6225">
                  <c:v>8.5120000000000005</c:v>
                </c:pt>
                <c:pt idx="6226">
                  <c:v>8.5135000000000005</c:v>
                </c:pt>
                <c:pt idx="6227">
                  <c:v>8.5154999999999994</c:v>
                </c:pt>
                <c:pt idx="6228">
                  <c:v>8.5184999999999995</c:v>
                </c:pt>
                <c:pt idx="6229">
                  <c:v>8.52</c:v>
                </c:pt>
                <c:pt idx="6230">
                  <c:v>8.5220000000000002</c:v>
                </c:pt>
                <c:pt idx="6231">
                  <c:v>8.5235000000000003</c:v>
                </c:pt>
                <c:pt idx="6232">
                  <c:v>8.5254999999999992</c:v>
                </c:pt>
                <c:pt idx="6233">
                  <c:v>8.5280000000000005</c:v>
                </c:pt>
                <c:pt idx="6234">
                  <c:v>8.5305</c:v>
                </c:pt>
                <c:pt idx="6235">
                  <c:v>8.5325000000000006</c:v>
                </c:pt>
                <c:pt idx="6236">
                  <c:v>8.5344999999999995</c:v>
                </c:pt>
                <c:pt idx="6237">
                  <c:v>8.5370000000000008</c:v>
                </c:pt>
                <c:pt idx="6238">
                  <c:v>8.5395000000000003</c:v>
                </c:pt>
                <c:pt idx="6239">
                  <c:v>8.5410000000000004</c:v>
                </c:pt>
                <c:pt idx="6240">
                  <c:v>8.5429999999999993</c:v>
                </c:pt>
                <c:pt idx="6241">
                  <c:v>8.5449999999999999</c:v>
                </c:pt>
                <c:pt idx="6242">
                  <c:v>8.548</c:v>
                </c:pt>
                <c:pt idx="6243">
                  <c:v>8.5500000000000007</c:v>
                </c:pt>
                <c:pt idx="6244">
                  <c:v>8.5525000000000002</c:v>
                </c:pt>
                <c:pt idx="6245">
                  <c:v>8.5545000000000009</c:v>
                </c:pt>
                <c:pt idx="6246">
                  <c:v>8.5564999999999998</c:v>
                </c:pt>
                <c:pt idx="6247">
                  <c:v>8.5589999999999993</c:v>
                </c:pt>
                <c:pt idx="6248">
                  <c:v>8.5609999999999999</c:v>
                </c:pt>
                <c:pt idx="6249">
                  <c:v>8.5630000000000006</c:v>
                </c:pt>
                <c:pt idx="6250">
                  <c:v>8.5645000000000007</c:v>
                </c:pt>
                <c:pt idx="6251">
                  <c:v>8.5670000000000002</c:v>
                </c:pt>
                <c:pt idx="6252">
                  <c:v>8.5694999999999997</c:v>
                </c:pt>
                <c:pt idx="6253">
                  <c:v>8.5715000000000003</c:v>
                </c:pt>
                <c:pt idx="6254">
                  <c:v>8.5734999999999992</c:v>
                </c:pt>
                <c:pt idx="6255">
                  <c:v>8.5754999999999999</c:v>
                </c:pt>
                <c:pt idx="6256">
                  <c:v>8.5779999999999994</c:v>
                </c:pt>
                <c:pt idx="6257">
                  <c:v>8.58</c:v>
                </c:pt>
                <c:pt idx="6258">
                  <c:v>8.5820000000000007</c:v>
                </c:pt>
                <c:pt idx="6259">
                  <c:v>8.5839999999999996</c:v>
                </c:pt>
                <c:pt idx="6260">
                  <c:v>8.5860000000000003</c:v>
                </c:pt>
                <c:pt idx="6261">
                  <c:v>8.5879999999999992</c:v>
                </c:pt>
                <c:pt idx="6262">
                  <c:v>8.5909999999999993</c:v>
                </c:pt>
                <c:pt idx="6263">
                  <c:v>8.5924999999999994</c:v>
                </c:pt>
                <c:pt idx="6264">
                  <c:v>8.5945</c:v>
                </c:pt>
                <c:pt idx="6265">
                  <c:v>8.5965000000000007</c:v>
                </c:pt>
                <c:pt idx="6266">
                  <c:v>8.5990000000000002</c:v>
                </c:pt>
                <c:pt idx="6267">
                  <c:v>8.6010000000000009</c:v>
                </c:pt>
                <c:pt idx="6268">
                  <c:v>8.6029999999999998</c:v>
                </c:pt>
                <c:pt idx="6269">
                  <c:v>8.6050000000000004</c:v>
                </c:pt>
                <c:pt idx="6270">
                  <c:v>8.6069999999999993</c:v>
                </c:pt>
                <c:pt idx="6271">
                  <c:v>8.6095000000000006</c:v>
                </c:pt>
                <c:pt idx="6272">
                  <c:v>8.6110000000000007</c:v>
                </c:pt>
                <c:pt idx="6273">
                  <c:v>8.6135000000000002</c:v>
                </c:pt>
                <c:pt idx="6274">
                  <c:v>8.6155000000000008</c:v>
                </c:pt>
                <c:pt idx="6275">
                  <c:v>8.6180000000000003</c:v>
                </c:pt>
                <c:pt idx="6276">
                  <c:v>8.6199999999999992</c:v>
                </c:pt>
                <c:pt idx="6277">
                  <c:v>8.6219999999999999</c:v>
                </c:pt>
                <c:pt idx="6278">
                  <c:v>8.6234999999999999</c:v>
                </c:pt>
                <c:pt idx="6279">
                  <c:v>8.6259999999999994</c:v>
                </c:pt>
                <c:pt idx="6280">
                  <c:v>8.6285000000000007</c:v>
                </c:pt>
                <c:pt idx="6281">
                  <c:v>8.6304999999999996</c:v>
                </c:pt>
                <c:pt idx="6282">
                  <c:v>8.6329999999999991</c:v>
                </c:pt>
                <c:pt idx="6283">
                  <c:v>8.6344999999999992</c:v>
                </c:pt>
                <c:pt idx="6284">
                  <c:v>8.6370000000000005</c:v>
                </c:pt>
                <c:pt idx="6285">
                  <c:v>8.6395</c:v>
                </c:pt>
                <c:pt idx="6286">
                  <c:v>8.6415000000000006</c:v>
                </c:pt>
                <c:pt idx="6287">
                  <c:v>8.6430000000000007</c:v>
                </c:pt>
                <c:pt idx="6288">
                  <c:v>8.6455000000000002</c:v>
                </c:pt>
                <c:pt idx="6289">
                  <c:v>8.6479999999999997</c:v>
                </c:pt>
                <c:pt idx="6290">
                  <c:v>8.6504999999999992</c:v>
                </c:pt>
                <c:pt idx="6291">
                  <c:v>8.6519999999999992</c:v>
                </c:pt>
                <c:pt idx="6292">
                  <c:v>8.6539999999999999</c:v>
                </c:pt>
                <c:pt idx="6293">
                  <c:v>8.657</c:v>
                </c:pt>
                <c:pt idx="6294">
                  <c:v>8.6594999999999995</c:v>
                </c:pt>
                <c:pt idx="6295">
                  <c:v>8.6615000000000002</c:v>
                </c:pt>
                <c:pt idx="6296">
                  <c:v>8.6630000000000003</c:v>
                </c:pt>
                <c:pt idx="6297">
                  <c:v>8.6649999999999991</c:v>
                </c:pt>
                <c:pt idx="6298">
                  <c:v>8.6675000000000004</c:v>
                </c:pt>
                <c:pt idx="6299">
                  <c:v>8.67</c:v>
                </c:pt>
                <c:pt idx="6300">
                  <c:v>8.6715</c:v>
                </c:pt>
                <c:pt idx="6301">
                  <c:v>8.6739999999999995</c:v>
                </c:pt>
                <c:pt idx="6302">
                  <c:v>8.6760000000000002</c:v>
                </c:pt>
                <c:pt idx="6303">
                  <c:v>8.6784999999999997</c:v>
                </c:pt>
                <c:pt idx="6304">
                  <c:v>8.6805000000000003</c:v>
                </c:pt>
                <c:pt idx="6305">
                  <c:v>8.6824999999999992</c:v>
                </c:pt>
                <c:pt idx="6306">
                  <c:v>8.6844999999999999</c:v>
                </c:pt>
                <c:pt idx="6307">
                  <c:v>8.6865000000000006</c:v>
                </c:pt>
                <c:pt idx="6308">
                  <c:v>8.6890000000000001</c:v>
                </c:pt>
                <c:pt idx="6309">
                  <c:v>8.6910000000000007</c:v>
                </c:pt>
                <c:pt idx="6310">
                  <c:v>8.6935000000000002</c:v>
                </c:pt>
                <c:pt idx="6311">
                  <c:v>8.6954999999999991</c:v>
                </c:pt>
                <c:pt idx="6312">
                  <c:v>8.6974999999999998</c:v>
                </c:pt>
                <c:pt idx="6313">
                  <c:v>8.6999999999999993</c:v>
                </c:pt>
                <c:pt idx="6314">
                  <c:v>8.702</c:v>
                </c:pt>
                <c:pt idx="6315">
                  <c:v>8.7040000000000006</c:v>
                </c:pt>
                <c:pt idx="6316">
                  <c:v>8.7059999999999995</c:v>
                </c:pt>
                <c:pt idx="6317">
                  <c:v>8.7085000000000008</c:v>
                </c:pt>
                <c:pt idx="6318">
                  <c:v>8.7110000000000003</c:v>
                </c:pt>
                <c:pt idx="6319">
                  <c:v>8.7125000000000004</c:v>
                </c:pt>
                <c:pt idx="6320">
                  <c:v>8.7144999999999992</c:v>
                </c:pt>
                <c:pt idx="6321">
                  <c:v>8.7174999999999994</c:v>
                </c:pt>
                <c:pt idx="6322">
                  <c:v>8.7200000000000006</c:v>
                </c:pt>
                <c:pt idx="6323">
                  <c:v>8.7215000000000007</c:v>
                </c:pt>
                <c:pt idx="6324">
                  <c:v>8.7234999999999996</c:v>
                </c:pt>
                <c:pt idx="6325">
                  <c:v>8.7260000000000009</c:v>
                </c:pt>
                <c:pt idx="6326">
                  <c:v>8.7285000000000004</c:v>
                </c:pt>
                <c:pt idx="6327">
                  <c:v>8.73</c:v>
                </c:pt>
                <c:pt idx="6328">
                  <c:v>8.7324999999999999</c:v>
                </c:pt>
                <c:pt idx="6329">
                  <c:v>8.7345000000000006</c:v>
                </c:pt>
                <c:pt idx="6330">
                  <c:v>8.7370000000000001</c:v>
                </c:pt>
                <c:pt idx="6331">
                  <c:v>8.7390000000000008</c:v>
                </c:pt>
                <c:pt idx="6332">
                  <c:v>8.7409999999999997</c:v>
                </c:pt>
                <c:pt idx="6333">
                  <c:v>8.7424999999999997</c:v>
                </c:pt>
                <c:pt idx="6334">
                  <c:v>8.7445000000000004</c:v>
                </c:pt>
                <c:pt idx="6335">
                  <c:v>8.7469999999999999</c:v>
                </c:pt>
                <c:pt idx="6336">
                  <c:v>8.7494999999999994</c:v>
                </c:pt>
                <c:pt idx="6337">
                  <c:v>8.7515000000000001</c:v>
                </c:pt>
                <c:pt idx="6338">
                  <c:v>8.7535000000000007</c:v>
                </c:pt>
                <c:pt idx="6339">
                  <c:v>8.7554999999999996</c:v>
                </c:pt>
                <c:pt idx="6340">
                  <c:v>8.7579999999999991</c:v>
                </c:pt>
                <c:pt idx="6341">
                  <c:v>8.76</c:v>
                </c:pt>
                <c:pt idx="6342">
                  <c:v>8.7620000000000005</c:v>
                </c:pt>
                <c:pt idx="6343">
                  <c:v>8.7639999999999993</c:v>
                </c:pt>
                <c:pt idx="6344">
                  <c:v>8.766</c:v>
                </c:pt>
                <c:pt idx="6345">
                  <c:v>8.7684999999999995</c:v>
                </c:pt>
                <c:pt idx="6346">
                  <c:v>8.7705000000000002</c:v>
                </c:pt>
                <c:pt idx="6347">
                  <c:v>8.7725000000000009</c:v>
                </c:pt>
                <c:pt idx="6348">
                  <c:v>8.7744999999999997</c:v>
                </c:pt>
                <c:pt idx="6349">
                  <c:v>8.7769999999999992</c:v>
                </c:pt>
                <c:pt idx="6350">
                  <c:v>8.7789999999999999</c:v>
                </c:pt>
                <c:pt idx="6351">
                  <c:v>8.7810000000000006</c:v>
                </c:pt>
                <c:pt idx="6352">
                  <c:v>8.7829999999999995</c:v>
                </c:pt>
                <c:pt idx="6353">
                  <c:v>8.7850000000000001</c:v>
                </c:pt>
                <c:pt idx="6354">
                  <c:v>8.7870000000000008</c:v>
                </c:pt>
                <c:pt idx="6355">
                  <c:v>8.7895000000000003</c:v>
                </c:pt>
                <c:pt idx="6356">
                  <c:v>8.7914999999999992</c:v>
                </c:pt>
                <c:pt idx="6357">
                  <c:v>8.7934999999999999</c:v>
                </c:pt>
                <c:pt idx="6358">
                  <c:v>8.7955000000000005</c:v>
                </c:pt>
                <c:pt idx="6359">
                  <c:v>8.798</c:v>
                </c:pt>
                <c:pt idx="6360">
                  <c:v>8.8000000000000007</c:v>
                </c:pt>
                <c:pt idx="6361">
                  <c:v>8.8019999999999996</c:v>
                </c:pt>
                <c:pt idx="6362">
                  <c:v>8.8040000000000003</c:v>
                </c:pt>
                <c:pt idx="6363">
                  <c:v>8.8059999999999992</c:v>
                </c:pt>
                <c:pt idx="6364">
                  <c:v>8.8085000000000004</c:v>
                </c:pt>
                <c:pt idx="6365">
                  <c:v>8.8109999999999999</c:v>
                </c:pt>
                <c:pt idx="6366">
                  <c:v>8.8130000000000006</c:v>
                </c:pt>
                <c:pt idx="6367">
                  <c:v>8.8149999999999995</c:v>
                </c:pt>
                <c:pt idx="6368">
                  <c:v>8.8175000000000008</c:v>
                </c:pt>
                <c:pt idx="6369">
                  <c:v>8.82</c:v>
                </c:pt>
                <c:pt idx="6370">
                  <c:v>8.8209999999999997</c:v>
                </c:pt>
                <c:pt idx="6371">
                  <c:v>8.8230000000000004</c:v>
                </c:pt>
                <c:pt idx="6372">
                  <c:v>8.8249999999999993</c:v>
                </c:pt>
                <c:pt idx="6373">
                  <c:v>8.8275000000000006</c:v>
                </c:pt>
                <c:pt idx="6374">
                  <c:v>8.83</c:v>
                </c:pt>
                <c:pt idx="6375">
                  <c:v>8.8320000000000007</c:v>
                </c:pt>
                <c:pt idx="6376">
                  <c:v>8.8339999999999996</c:v>
                </c:pt>
                <c:pt idx="6377">
                  <c:v>8.8360000000000003</c:v>
                </c:pt>
                <c:pt idx="6378">
                  <c:v>8.8390000000000004</c:v>
                </c:pt>
                <c:pt idx="6379">
                  <c:v>8.8409999999999993</c:v>
                </c:pt>
                <c:pt idx="6380">
                  <c:v>8.8424999999999994</c:v>
                </c:pt>
                <c:pt idx="6381">
                  <c:v>8.8445</c:v>
                </c:pt>
                <c:pt idx="6382">
                  <c:v>8.8465000000000007</c:v>
                </c:pt>
                <c:pt idx="6383">
                  <c:v>8.8495000000000008</c:v>
                </c:pt>
                <c:pt idx="6384">
                  <c:v>8.8514999999999997</c:v>
                </c:pt>
                <c:pt idx="6385">
                  <c:v>8.8535000000000004</c:v>
                </c:pt>
                <c:pt idx="6386">
                  <c:v>8.8559999999999999</c:v>
                </c:pt>
                <c:pt idx="6387">
                  <c:v>8.8580000000000005</c:v>
                </c:pt>
                <c:pt idx="6388">
                  <c:v>8.86</c:v>
                </c:pt>
                <c:pt idx="6389">
                  <c:v>8.8620000000000001</c:v>
                </c:pt>
                <c:pt idx="6390">
                  <c:v>8.8640000000000008</c:v>
                </c:pt>
                <c:pt idx="6391">
                  <c:v>8.8665000000000003</c:v>
                </c:pt>
                <c:pt idx="6392">
                  <c:v>8.8684999999999992</c:v>
                </c:pt>
                <c:pt idx="6393">
                  <c:v>8.8704999999999998</c:v>
                </c:pt>
                <c:pt idx="6394">
                  <c:v>8.8725000000000005</c:v>
                </c:pt>
                <c:pt idx="6395">
                  <c:v>8.875</c:v>
                </c:pt>
                <c:pt idx="6396">
                  <c:v>8.8770000000000007</c:v>
                </c:pt>
                <c:pt idx="6397">
                  <c:v>8.8795000000000002</c:v>
                </c:pt>
                <c:pt idx="6398">
                  <c:v>8.8810000000000002</c:v>
                </c:pt>
                <c:pt idx="6399">
                  <c:v>8.8829999999999991</c:v>
                </c:pt>
                <c:pt idx="6400">
                  <c:v>8.8849999999999998</c:v>
                </c:pt>
                <c:pt idx="6401">
                  <c:v>8.8874999999999993</c:v>
                </c:pt>
                <c:pt idx="6402">
                  <c:v>8.8895</c:v>
                </c:pt>
                <c:pt idx="6403">
                  <c:v>8.8919999999999995</c:v>
                </c:pt>
                <c:pt idx="6404">
                  <c:v>8.8940000000000001</c:v>
                </c:pt>
                <c:pt idx="6405">
                  <c:v>8.8960000000000008</c:v>
                </c:pt>
                <c:pt idx="6406">
                  <c:v>8.8985000000000003</c:v>
                </c:pt>
                <c:pt idx="6407">
                  <c:v>8.9004999999999992</c:v>
                </c:pt>
                <c:pt idx="6408">
                  <c:v>8.9019999999999992</c:v>
                </c:pt>
                <c:pt idx="6409">
                  <c:v>8.9039999999999999</c:v>
                </c:pt>
                <c:pt idx="6410">
                  <c:v>8.9064999999999994</c:v>
                </c:pt>
                <c:pt idx="6411">
                  <c:v>8.9085000000000001</c:v>
                </c:pt>
                <c:pt idx="6412">
                  <c:v>8.9105000000000008</c:v>
                </c:pt>
                <c:pt idx="6413">
                  <c:v>8.9124999999999996</c:v>
                </c:pt>
                <c:pt idx="6414">
                  <c:v>8.9139999999999997</c:v>
                </c:pt>
                <c:pt idx="6415">
                  <c:v>8.9164999999999992</c:v>
                </c:pt>
                <c:pt idx="6416">
                  <c:v>8.9194999999999993</c:v>
                </c:pt>
                <c:pt idx="6417">
                  <c:v>8.9209999999999994</c:v>
                </c:pt>
                <c:pt idx="6418">
                  <c:v>8.9224999999999994</c:v>
                </c:pt>
                <c:pt idx="6419">
                  <c:v>8.9245000000000001</c:v>
                </c:pt>
                <c:pt idx="6420">
                  <c:v>8.9269999999999996</c:v>
                </c:pt>
                <c:pt idx="6421">
                  <c:v>8.9290000000000003</c:v>
                </c:pt>
                <c:pt idx="6422">
                  <c:v>8.9314999999999998</c:v>
                </c:pt>
                <c:pt idx="6423">
                  <c:v>8.9335000000000004</c:v>
                </c:pt>
                <c:pt idx="6424">
                  <c:v>8.9354999999999993</c:v>
                </c:pt>
                <c:pt idx="6425">
                  <c:v>8.9380000000000006</c:v>
                </c:pt>
                <c:pt idx="6426">
                  <c:v>8.9395000000000007</c:v>
                </c:pt>
                <c:pt idx="6427">
                  <c:v>8.9414999999999996</c:v>
                </c:pt>
                <c:pt idx="6428">
                  <c:v>8.9435000000000002</c:v>
                </c:pt>
                <c:pt idx="6429">
                  <c:v>8.9459999999999997</c:v>
                </c:pt>
                <c:pt idx="6430">
                  <c:v>8.9480000000000004</c:v>
                </c:pt>
                <c:pt idx="6431">
                  <c:v>8.9504999999999999</c:v>
                </c:pt>
                <c:pt idx="6432">
                  <c:v>8.9525000000000006</c:v>
                </c:pt>
                <c:pt idx="6433">
                  <c:v>8.9544999999999995</c:v>
                </c:pt>
                <c:pt idx="6434">
                  <c:v>8.9570000000000007</c:v>
                </c:pt>
                <c:pt idx="6435">
                  <c:v>8.9589999999999996</c:v>
                </c:pt>
                <c:pt idx="6436">
                  <c:v>8.9614999999999991</c:v>
                </c:pt>
                <c:pt idx="6437">
                  <c:v>8.9629999999999992</c:v>
                </c:pt>
                <c:pt idx="6438">
                  <c:v>8.9649999999999999</c:v>
                </c:pt>
                <c:pt idx="6439">
                  <c:v>8.9674999999999994</c:v>
                </c:pt>
                <c:pt idx="6440">
                  <c:v>8.9689999999999994</c:v>
                </c:pt>
                <c:pt idx="6441">
                  <c:v>8.9715000000000007</c:v>
                </c:pt>
                <c:pt idx="6442">
                  <c:v>8.9734999999999996</c:v>
                </c:pt>
                <c:pt idx="6443">
                  <c:v>8.9760000000000009</c:v>
                </c:pt>
                <c:pt idx="6444">
                  <c:v>8.9785000000000004</c:v>
                </c:pt>
                <c:pt idx="6445">
                  <c:v>8.9804999999999993</c:v>
                </c:pt>
                <c:pt idx="6446">
                  <c:v>8.9824999999999999</c:v>
                </c:pt>
                <c:pt idx="6447">
                  <c:v>8.9845000000000006</c:v>
                </c:pt>
                <c:pt idx="6448">
                  <c:v>8.9864999999999995</c:v>
                </c:pt>
                <c:pt idx="6449">
                  <c:v>8.9890000000000008</c:v>
                </c:pt>
                <c:pt idx="6450">
                  <c:v>8.9909999999999997</c:v>
                </c:pt>
                <c:pt idx="6451">
                  <c:v>8.9934999999999992</c:v>
                </c:pt>
                <c:pt idx="6452">
                  <c:v>8.9960000000000004</c:v>
                </c:pt>
                <c:pt idx="6453">
                  <c:v>8.9979999999999993</c:v>
                </c:pt>
                <c:pt idx="6454">
                  <c:v>9</c:v>
                </c:pt>
                <c:pt idx="6455">
                  <c:v>9.0020000000000007</c:v>
                </c:pt>
                <c:pt idx="6456">
                  <c:v>9.0039999999999996</c:v>
                </c:pt>
                <c:pt idx="6457">
                  <c:v>9.0065000000000008</c:v>
                </c:pt>
                <c:pt idx="6458">
                  <c:v>9.0084999999999997</c:v>
                </c:pt>
                <c:pt idx="6459">
                  <c:v>9.0105000000000004</c:v>
                </c:pt>
                <c:pt idx="6460">
                  <c:v>9.0124999999999993</c:v>
                </c:pt>
                <c:pt idx="6461">
                  <c:v>9.0150000000000006</c:v>
                </c:pt>
                <c:pt idx="6462">
                  <c:v>9.0169999999999995</c:v>
                </c:pt>
                <c:pt idx="6463">
                  <c:v>9.0190000000000001</c:v>
                </c:pt>
                <c:pt idx="6464">
                  <c:v>9.0210000000000008</c:v>
                </c:pt>
                <c:pt idx="6465">
                  <c:v>9.0229999999999997</c:v>
                </c:pt>
                <c:pt idx="6466">
                  <c:v>9.0254999999999992</c:v>
                </c:pt>
                <c:pt idx="6467">
                  <c:v>9.0274999999999999</c:v>
                </c:pt>
                <c:pt idx="6468">
                  <c:v>9.0295000000000005</c:v>
                </c:pt>
                <c:pt idx="6469">
                  <c:v>9.0314999999999994</c:v>
                </c:pt>
                <c:pt idx="6470">
                  <c:v>9.0340000000000007</c:v>
                </c:pt>
                <c:pt idx="6471">
                  <c:v>9.0365000000000002</c:v>
                </c:pt>
                <c:pt idx="6472">
                  <c:v>9.0385000000000009</c:v>
                </c:pt>
                <c:pt idx="6473">
                  <c:v>9.0404999999999998</c:v>
                </c:pt>
                <c:pt idx="6474">
                  <c:v>9.0419999999999998</c:v>
                </c:pt>
                <c:pt idx="6475">
                  <c:v>9.0444999999999993</c:v>
                </c:pt>
                <c:pt idx="6476">
                  <c:v>9.0459999999999994</c:v>
                </c:pt>
                <c:pt idx="6477">
                  <c:v>9.048</c:v>
                </c:pt>
                <c:pt idx="6478">
                  <c:v>9.0500000000000007</c:v>
                </c:pt>
                <c:pt idx="6479">
                  <c:v>9.0519999999999996</c:v>
                </c:pt>
                <c:pt idx="6480">
                  <c:v>9.0545000000000009</c:v>
                </c:pt>
                <c:pt idx="6481">
                  <c:v>9.0564999999999998</c:v>
                </c:pt>
                <c:pt idx="6482">
                  <c:v>9.0579999999999998</c:v>
                </c:pt>
                <c:pt idx="6483">
                  <c:v>9.0604999999999993</c:v>
                </c:pt>
                <c:pt idx="6484">
                  <c:v>9.0625</c:v>
                </c:pt>
                <c:pt idx="6485">
                  <c:v>9.0640000000000001</c:v>
                </c:pt>
                <c:pt idx="6486">
                  <c:v>9.0664999999999996</c:v>
                </c:pt>
                <c:pt idx="6487">
                  <c:v>9.0685000000000002</c:v>
                </c:pt>
                <c:pt idx="6488">
                  <c:v>9.07</c:v>
                </c:pt>
                <c:pt idx="6489">
                  <c:v>9.0724999999999998</c:v>
                </c:pt>
                <c:pt idx="6490">
                  <c:v>9.0749999999999993</c:v>
                </c:pt>
                <c:pt idx="6491">
                  <c:v>9.077</c:v>
                </c:pt>
                <c:pt idx="6492">
                  <c:v>9.0790000000000006</c:v>
                </c:pt>
                <c:pt idx="6493">
                  <c:v>9.0809999999999995</c:v>
                </c:pt>
                <c:pt idx="6494">
                  <c:v>9.0830000000000002</c:v>
                </c:pt>
                <c:pt idx="6495">
                  <c:v>9.0854999999999997</c:v>
                </c:pt>
                <c:pt idx="6496">
                  <c:v>9.0875000000000004</c:v>
                </c:pt>
                <c:pt idx="6497">
                  <c:v>9.0894999999999992</c:v>
                </c:pt>
                <c:pt idx="6498">
                  <c:v>9.0909999999999993</c:v>
                </c:pt>
                <c:pt idx="6499">
                  <c:v>9.0935000000000006</c:v>
                </c:pt>
                <c:pt idx="6500">
                  <c:v>9.0954999999999995</c:v>
                </c:pt>
                <c:pt idx="6501">
                  <c:v>9.0975000000000001</c:v>
                </c:pt>
                <c:pt idx="6502">
                  <c:v>9.0995000000000008</c:v>
                </c:pt>
                <c:pt idx="6503">
                  <c:v>9.1014999999999997</c:v>
                </c:pt>
                <c:pt idx="6504">
                  <c:v>9.1035000000000004</c:v>
                </c:pt>
                <c:pt idx="6505">
                  <c:v>9.1059999999999999</c:v>
                </c:pt>
                <c:pt idx="6506">
                  <c:v>9.1080000000000005</c:v>
                </c:pt>
                <c:pt idx="6507">
                  <c:v>9.11</c:v>
                </c:pt>
                <c:pt idx="6508">
                  <c:v>9.1120000000000001</c:v>
                </c:pt>
                <c:pt idx="6509">
                  <c:v>9.1150000000000002</c:v>
                </c:pt>
                <c:pt idx="6510">
                  <c:v>9.1170000000000009</c:v>
                </c:pt>
                <c:pt idx="6511">
                  <c:v>9.1189999999999998</c:v>
                </c:pt>
                <c:pt idx="6512">
                  <c:v>9.1204999999999998</c:v>
                </c:pt>
                <c:pt idx="6513">
                  <c:v>9.1229999999999993</c:v>
                </c:pt>
                <c:pt idx="6514">
                  <c:v>9.1255000000000006</c:v>
                </c:pt>
                <c:pt idx="6515">
                  <c:v>9.1270000000000007</c:v>
                </c:pt>
                <c:pt idx="6516">
                  <c:v>9.1289999999999996</c:v>
                </c:pt>
                <c:pt idx="6517">
                  <c:v>9.1310000000000002</c:v>
                </c:pt>
                <c:pt idx="6518">
                  <c:v>9.1340000000000003</c:v>
                </c:pt>
                <c:pt idx="6519">
                  <c:v>9.1359999999999992</c:v>
                </c:pt>
                <c:pt idx="6520">
                  <c:v>9.1379999999999999</c:v>
                </c:pt>
                <c:pt idx="6521">
                  <c:v>9.1395</c:v>
                </c:pt>
                <c:pt idx="6522">
                  <c:v>9.1415000000000006</c:v>
                </c:pt>
                <c:pt idx="6523">
                  <c:v>9.1440000000000001</c:v>
                </c:pt>
                <c:pt idx="6524">
                  <c:v>9.1460000000000008</c:v>
                </c:pt>
                <c:pt idx="6525">
                  <c:v>9.1479999999999997</c:v>
                </c:pt>
                <c:pt idx="6526">
                  <c:v>9.15</c:v>
                </c:pt>
                <c:pt idx="6527">
                  <c:v>9.1519999999999992</c:v>
                </c:pt>
                <c:pt idx="6528">
                  <c:v>9.1539999999999999</c:v>
                </c:pt>
                <c:pt idx="6529">
                  <c:v>9.1560000000000006</c:v>
                </c:pt>
                <c:pt idx="6530">
                  <c:v>9.1579999999999995</c:v>
                </c:pt>
                <c:pt idx="6531">
                  <c:v>9.16</c:v>
                </c:pt>
                <c:pt idx="6532">
                  <c:v>9.1624999999999996</c:v>
                </c:pt>
                <c:pt idx="6533">
                  <c:v>9.1649999999999991</c:v>
                </c:pt>
                <c:pt idx="6534">
                  <c:v>9.1669999999999998</c:v>
                </c:pt>
                <c:pt idx="6535">
                  <c:v>9.1690000000000005</c:v>
                </c:pt>
                <c:pt idx="6536">
                  <c:v>9.1705000000000005</c:v>
                </c:pt>
                <c:pt idx="6537">
                  <c:v>9.173</c:v>
                </c:pt>
                <c:pt idx="6538">
                  <c:v>9.1760000000000002</c:v>
                </c:pt>
                <c:pt idx="6539">
                  <c:v>9.1775000000000002</c:v>
                </c:pt>
                <c:pt idx="6540">
                  <c:v>9.1795000000000009</c:v>
                </c:pt>
                <c:pt idx="6541">
                  <c:v>9.1814999999999998</c:v>
                </c:pt>
                <c:pt idx="6542">
                  <c:v>9.1839999999999993</c:v>
                </c:pt>
                <c:pt idx="6543">
                  <c:v>9.1859999999999999</c:v>
                </c:pt>
                <c:pt idx="6544">
                  <c:v>9.1880000000000006</c:v>
                </c:pt>
                <c:pt idx="6545">
                  <c:v>9.19</c:v>
                </c:pt>
                <c:pt idx="6546">
                  <c:v>9.1925000000000008</c:v>
                </c:pt>
                <c:pt idx="6547">
                  <c:v>9.1950000000000003</c:v>
                </c:pt>
                <c:pt idx="6548">
                  <c:v>9.1974999999999998</c:v>
                </c:pt>
                <c:pt idx="6549">
                  <c:v>9.1995000000000005</c:v>
                </c:pt>
                <c:pt idx="6550">
                  <c:v>9.2014999999999993</c:v>
                </c:pt>
                <c:pt idx="6551">
                  <c:v>9.2035</c:v>
                </c:pt>
                <c:pt idx="6552">
                  <c:v>9.2059999999999995</c:v>
                </c:pt>
                <c:pt idx="6553">
                  <c:v>9.2080000000000002</c:v>
                </c:pt>
                <c:pt idx="6554">
                  <c:v>9.2095000000000002</c:v>
                </c:pt>
                <c:pt idx="6555">
                  <c:v>9.2114999999999991</c:v>
                </c:pt>
                <c:pt idx="6556">
                  <c:v>9.2144999999999992</c:v>
                </c:pt>
                <c:pt idx="6557">
                  <c:v>9.2170000000000005</c:v>
                </c:pt>
                <c:pt idx="6558">
                  <c:v>9.2185000000000006</c:v>
                </c:pt>
                <c:pt idx="6559">
                  <c:v>9.2204999999999995</c:v>
                </c:pt>
                <c:pt idx="6560">
                  <c:v>9.2230000000000008</c:v>
                </c:pt>
                <c:pt idx="6561">
                  <c:v>9.2260000000000009</c:v>
                </c:pt>
                <c:pt idx="6562">
                  <c:v>9.2279999999999998</c:v>
                </c:pt>
                <c:pt idx="6563">
                  <c:v>9.2294999999999998</c:v>
                </c:pt>
                <c:pt idx="6564">
                  <c:v>9.2315000000000005</c:v>
                </c:pt>
                <c:pt idx="6565">
                  <c:v>9.2345000000000006</c:v>
                </c:pt>
                <c:pt idx="6566">
                  <c:v>9.2370000000000001</c:v>
                </c:pt>
                <c:pt idx="6567">
                  <c:v>9.2385000000000002</c:v>
                </c:pt>
                <c:pt idx="6568">
                  <c:v>9.2405000000000008</c:v>
                </c:pt>
                <c:pt idx="6569">
                  <c:v>9.2430000000000003</c:v>
                </c:pt>
                <c:pt idx="6570">
                  <c:v>9.2449999999999992</c:v>
                </c:pt>
                <c:pt idx="6571">
                  <c:v>9.2469999999999999</c:v>
                </c:pt>
                <c:pt idx="6572">
                  <c:v>9.2490000000000006</c:v>
                </c:pt>
                <c:pt idx="6573">
                  <c:v>9.2515000000000001</c:v>
                </c:pt>
                <c:pt idx="6574">
                  <c:v>9.2539999999999996</c:v>
                </c:pt>
                <c:pt idx="6575">
                  <c:v>9.2560000000000002</c:v>
                </c:pt>
                <c:pt idx="6576">
                  <c:v>9.2584999999999997</c:v>
                </c:pt>
                <c:pt idx="6577">
                  <c:v>9.2605000000000004</c:v>
                </c:pt>
                <c:pt idx="6578">
                  <c:v>9.2624999999999993</c:v>
                </c:pt>
                <c:pt idx="6579">
                  <c:v>9.2650000000000006</c:v>
                </c:pt>
                <c:pt idx="6580">
                  <c:v>9.2669999999999995</c:v>
                </c:pt>
                <c:pt idx="6581">
                  <c:v>9.2690000000000001</c:v>
                </c:pt>
                <c:pt idx="6582">
                  <c:v>9.2710000000000008</c:v>
                </c:pt>
                <c:pt idx="6583">
                  <c:v>9.2735000000000003</c:v>
                </c:pt>
                <c:pt idx="6584">
                  <c:v>9.2759999999999998</c:v>
                </c:pt>
                <c:pt idx="6585">
                  <c:v>9.2780000000000005</c:v>
                </c:pt>
                <c:pt idx="6586">
                  <c:v>9.2799999999999994</c:v>
                </c:pt>
                <c:pt idx="6587">
                  <c:v>9.2825000000000006</c:v>
                </c:pt>
                <c:pt idx="6588">
                  <c:v>9.2850000000000001</c:v>
                </c:pt>
                <c:pt idx="6589">
                  <c:v>9.2870000000000008</c:v>
                </c:pt>
                <c:pt idx="6590">
                  <c:v>9.2889999999999997</c:v>
                </c:pt>
                <c:pt idx="6591">
                  <c:v>9.2904999999999998</c:v>
                </c:pt>
                <c:pt idx="6592">
                  <c:v>9.2929999999999993</c:v>
                </c:pt>
                <c:pt idx="6593">
                  <c:v>9.2959999999999994</c:v>
                </c:pt>
                <c:pt idx="6594">
                  <c:v>9.298</c:v>
                </c:pt>
                <c:pt idx="6595">
                  <c:v>9.2995000000000001</c:v>
                </c:pt>
                <c:pt idx="6596">
                  <c:v>9.3025000000000002</c:v>
                </c:pt>
                <c:pt idx="6597">
                  <c:v>9.3049999999999997</c:v>
                </c:pt>
                <c:pt idx="6598">
                  <c:v>9.3070000000000004</c:v>
                </c:pt>
                <c:pt idx="6599">
                  <c:v>9.3089999999999993</c:v>
                </c:pt>
                <c:pt idx="6600">
                  <c:v>9.3109999999999999</c:v>
                </c:pt>
                <c:pt idx="6601">
                  <c:v>9.3134999999999994</c:v>
                </c:pt>
                <c:pt idx="6602">
                  <c:v>9.3160000000000007</c:v>
                </c:pt>
                <c:pt idx="6603">
                  <c:v>9.3179999999999996</c:v>
                </c:pt>
                <c:pt idx="6604">
                  <c:v>9.32</c:v>
                </c:pt>
                <c:pt idx="6605">
                  <c:v>9.3224999999999998</c:v>
                </c:pt>
                <c:pt idx="6606">
                  <c:v>9.3249999999999993</c:v>
                </c:pt>
                <c:pt idx="6607">
                  <c:v>9.3264999999999993</c:v>
                </c:pt>
                <c:pt idx="6608">
                  <c:v>9.3290000000000006</c:v>
                </c:pt>
                <c:pt idx="6609">
                  <c:v>9.3309999999999995</c:v>
                </c:pt>
                <c:pt idx="6610">
                  <c:v>9.3330000000000002</c:v>
                </c:pt>
                <c:pt idx="6611">
                  <c:v>9.3360000000000003</c:v>
                </c:pt>
                <c:pt idx="6612">
                  <c:v>9.3379999999999992</c:v>
                </c:pt>
                <c:pt idx="6613">
                  <c:v>9.3394999999999992</c:v>
                </c:pt>
                <c:pt idx="6614">
                  <c:v>9.3414999999999999</c:v>
                </c:pt>
                <c:pt idx="6615">
                  <c:v>9.3445</c:v>
                </c:pt>
                <c:pt idx="6616">
                  <c:v>9.3465000000000007</c:v>
                </c:pt>
                <c:pt idx="6617">
                  <c:v>9.3480000000000008</c:v>
                </c:pt>
                <c:pt idx="6618">
                  <c:v>9.35</c:v>
                </c:pt>
                <c:pt idx="6619">
                  <c:v>9.3529999999999998</c:v>
                </c:pt>
                <c:pt idx="6620">
                  <c:v>9.3554999999999993</c:v>
                </c:pt>
                <c:pt idx="6621">
                  <c:v>9.3580000000000005</c:v>
                </c:pt>
                <c:pt idx="6622">
                  <c:v>9.3595000000000006</c:v>
                </c:pt>
                <c:pt idx="6623">
                  <c:v>9.3614999999999995</c:v>
                </c:pt>
                <c:pt idx="6624">
                  <c:v>9.3640000000000008</c:v>
                </c:pt>
                <c:pt idx="6625">
                  <c:v>9.3659999999999997</c:v>
                </c:pt>
                <c:pt idx="6626">
                  <c:v>9.3680000000000003</c:v>
                </c:pt>
                <c:pt idx="6627">
                  <c:v>9.3699999999999992</c:v>
                </c:pt>
                <c:pt idx="6628">
                  <c:v>9.3729999999999993</c:v>
                </c:pt>
                <c:pt idx="6629">
                  <c:v>9.375</c:v>
                </c:pt>
                <c:pt idx="6630">
                  <c:v>9.3770000000000007</c:v>
                </c:pt>
                <c:pt idx="6631">
                  <c:v>9.3789999999999996</c:v>
                </c:pt>
                <c:pt idx="6632">
                  <c:v>9.3815000000000008</c:v>
                </c:pt>
                <c:pt idx="6633">
                  <c:v>9.3840000000000003</c:v>
                </c:pt>
                <c:pt idx="6634">
                  <c:v>9.3859999999999992</c:v>
                </c:pt>
                <c:pt idx="6635">
                  <c:v>9.3879999999999999</c:v>
                </c:pt>
                <c:pt idx="6636">
                  <c:v>9.39</c:v>
                </c:pt>
                <c:pt idx="6637">
                  <c:v>9.3919999999999995</c:v>
                </c:pt>
                <c:pt idx="6638">
                  <c:v>9.3945000000000007</c:v>
                </c:pt>
                <c:pt idx="6639">
                  <c:v>9.3970000000000002</c:v>
                </c:pt>
                <c:pt idx="6640">
                  <c:v>9.3989999999999991</c:v>
                </c:pt>
                <c:pt idx="6641">
                  <c:v>9.4004999999999992</c:v>
                </c:pt>
                <c:pt idx="6642">
                  <c:v>9.4030000000000005</c:v>
                </c:pt>
                <c:pt idx="6643">
                  <c:v>9.4055</c:v>
                </c:pt>
                <c:pt idx="6644">
                  <c:v>9.407</c:v>
                </c:pt>
                <c:pt idx="6645">
                  <c:v>9.4090000000000007</c:v>
                </c:pt>
                <c:pt idx="6646">
                  <c:v>9.4109999999999996</c:v>
                </c:pt>
                <c:pt idx="6647">
                  <c:v>9.4139999999999997</c:v>
                </c:pt>
                <c:pt idx="6648">
                  <c:v>9.4160000000000004</c:v>
                </c:pt>
                <c:pt idx="6649">
                  <c:v>9.4179999999999993</c:v>
                </c:pt>
                <c:pt idx="6650">
                  <c:v>9.42</c:v>
                </c:pt>
                <c:pt idx="6651">
                  <c:v>9.4220000000000006</c:v>
                </c:pt>
                <c:pt idx="6652">
                  <c:v>9.4245000000000001</c:v>
                </c:pt>
                <c:pt idx="6653">
                  <c:v>9.4265000000000008</c:v>
                </c:pt>
                <c:pt idx="6654">
                  <c:v>9.4284999999999997</c:v>
                </c:pt>
                <c:pt idx="6655">
                  <c:v>9.4305000000000003</c:v>
                </c:pt>
                <c:pt idx="6656">
                  <c:v>9.4329999999999998</c:v>
                </c:pt>
                <c:pt idx="6657">
                  <c:v>9.4354999999999993</c:v>
                </c:pt>
                <c:pt idx="6658">
                  <c:v>9.4369999999999994</c:v>
                </c:pt>
                <c:pt idx="6659">
                  <c:v>9.4390000000000001</c:v>
                </c:pt>
                <c:pt idx="6660">
                  <c:v>9.4414999999999996</c:v>
                </c:pt>
                <c:pt idx="6661">
                  <c:v>9.4440000000000008</c:v>
                </c:pt>
                <c:pt idx="6662">
                  <c:v>9.4454999999999991</c:v>
                </c:pt>
                <c:pt idx="6663">
                  <c:v>9.4474999999999998</c:v>
                </c:pt>
                <c:pt idx="6664">
                  <c:v>9.4495000000000005</c:v>
                </c:pt>
                <c:pt idx="6665">
                  <c:v>9.4514999999999993</c:v>
                </c:pt>
                <c:pt idx="6666">
                  <c:v>9.4540000000000006</c:v>
                </c:pt>
                <c:pt idx="6667">
                  <c:v>9.4565000000000001</c:v>
                </c:pt>
                <c:pt idx="6668">
                  <c:v>9.4585000000000008</c:v>
                </c:pt>
                <c:pt idx="6669">
                  <c:v>9.4604999999999997</c:v>
                </c:pt>
                <c:pt idx="6670">
                  <c:v>9.4625000000000004</c:v>
                </c:pt>
                <c:pt idx="6671">
                  <c:v>9.4649999999999999</c:v>
                </c:pt>
                <c:pt idx="6672">
                  <c:v>9.4670000000000005</c:v>
                </c:pt>
                <c:pt idx="6673">
                  <c:v>9.4685000000000006</c:v>
                </c:pt>
                <c:pt idx="6674">
                  <c:v>9.4704999999999995</c:v>
                </c:pt>
                <c:pt idx="6675">
                  <c:v>9.4730000000000008</c:v>
                </c:pt>
                <c:pt idx="6676">
                  <c:v>9.4755000000000003</c:v>
                </c:pt>
                <c:pt idx="6677">
                  <c:v>9.4779999999999998</c:v>
                </c:pt>
                <c:pt idx="6678">
                  <c:v>9.4794999999999998</c:v>
                </c:pt>
                <c:pt idx="6679">
                  <c:v>9.4815000000000005</c:v>
                </c:pt>
                <c:pt idx="6680">
                  <c:v>9.484</c:v>
                </c:pt>
                <c:pt idx="6681">
                  <c:v>9.4860000000000007</c:v>
                </c:pt>
                <c:pt idx="6682">
                  <c:v>9.4875000000000007</c:v>
                </c:pt>
                <c:pt idx="6683">
                  <c:v>9.4894999999999996</c:v>
                </c:pt>
                <c:pt idx="6684">
                  <c:v>9.4920000000000009</c:v>
                </c:pt>
                <c:pt idx="6685">
                  <c:v>9.4945000000000004</c:v>
                </c:pt>
                <c:pt idx="6686">
                  <c:v>9.4964999999999993</c:v>
                </c:pt>
                <c:pt idx="6687">
                  <c:v>9.4990000000000006</c:v>
                </c:pt>
                <c:pt idx="6688">
                  <c:v>9.5009999999999994</c:v>
                </c:pt>
                <c:pt idx="6689">
                  <c:v>9.5030000000000001</c:v>
                </c:pt>
                <c:pt idx="6690">
                  <c:v>9.5054999999999996</c:v>
                </c:pt>
                <c:pt idx="6691">
                  <c:v>9.5075000000000003</c:v>
                </c:pt>
                <c:pt idx="6692">
                  <c:v>9.5090000000000003</c:v>
                </c:pt>
                <c:pt idx="6693">
                  <c:v>9.5109999999999992</c:v>
                </c:pt>
                <c:pt idx="6694">
                  <c:v>9.5135000000000005</c:v>
                </c:pt>
                <c:pt idx="6695">
                  <c:v>9.516</c:v>
                </c:pt>
                <c:pt idx="6696">
                  <c:v>9.5180000000000007</c:v>
                </c:pt>
                <c:pt idx="6697">
                  <c:v>9.52</c:v>
                </c:pt>
                <c:pt idx="6698">
                  <c:v>9.5220000000000002</c:v>
                </c:pt>
                <c:pt idx="6699">
                  <c:v>9.5244999999999997</c:v>
                </c:pt>
                <c:pt idx="6700">
                  <c:v>9.5265000000000004</c:v>
                </c:pt>
                <c:pt idx="6701">
                  <c:v>9.5284999999999993</c:v>
                </c:pt>
                <c:pt idx="6702">
                  <c:v>9.5299999999999994</c:v>
                </c:pt>
                <c:pt idx="6703">
                  <c:v>9.5325000000000006</c:v>
                </c:pt>
                <c:pt idx="6704">
                  <c:v>9.5355000000000008</c:v>
                </c:pt>
                <c:pt idx="6705">
                  <c:v>9.5374999999999996</c:v>
                </c:pt>
                <c:pt idx="6706">
                  <c:v>9.5389999999999997</c:v>
                </c:pt>
                <c:pt idx="6707">
                  <c:v>9.5410000000000004</c:v>
                </c:pt>
                <c:pt idx="6708">
                  <c:v>9.5440000000000005</c:v>
                </c:pt>
                <c:pt idx="6709">
                  <c:v>9.5455000000000005</c:v>
                </c:pt>
                <c:pt idx="6710">
                  <c:v>9.5474999999999994</c:v>
                </c:pt>
                <c:pt idx="6711">
                  <c:v>9.5495000000000001</c:v>
                </c:pt>
                <c:pt idx="6712">
                  <c:v>9.5519999999999996</c:v>
                </c:pt>
                <c:pt idx="6713">
                  <c:v>9.5545000000000009</c:v>
                </c:pt>
                <c:pt idx="6714">
                  <c:v>9.5564999999999998</c:v>
                </c:pt>
                <c:pt idx="6715">
                  <c:v>9.5585000000000004</c:v>
                </c:pt>
                <c:pt idx="6716">
                  <c:v>9.5609999999999999</c:v>
                </c:pt>
                <c:pt idx="6717">
                  <c:v>9.5630000000000006</c:v>
                </c:pt>
                <c:pt idx="6718">
                  <c:v>9.5655000000000001</c:v>
                </c:pt>
                <c:pt idx="6719">
                  <c:v>9.5675000000000008</c:v>
                </c:pt>
                <c:pt idx="6720">
                  <c:v>9.5690000000000008</c:v>
                </c:pt>
                <c:pt idx="6721">
                  <c:v>9.5715000000000003</c:v>
                </c:pt>
                <c:pt idx="6722">
                  <c:v>9.5734999999999992</c:v>
                </c:pt>
                <c:pt idx="6723">
                  <c:v>9.5764999999999993</c:v>
                </c:pt>
                <c:pt idx="6724">
                  <c:v>9.5785</c:v>
                </c:pt>
                <c:pt idx="6725">
                  <c:v>9.58</c:v>
                </c:pt>
                <c:pt idx="6726">
                  <c:v>9.5824999999999996</c:v>
                </c:pt>
                <c:pt idx="6727">
                  <c:v>9.5850000000000009</c:v>
                </c:pt>
                <c:pt idx="6728">
                  <c:v>9.5869999999999997</c:v>
                </c:pt>
                <c:pt idx="6729">
                  <c:v>9.5884999999999998</c:v>
                </c:pt>
                <c:pt idx="6730">
                  <c:v>9.5909999999999993</c:v>
                </c:pt>
                <c:pt idx="6731">
                  <c:v>9.5935000000000006</c:v>
                </c:pt>
                <c:pt idx="6732">
                  <c:v>9.5965000000000007</c:v>
                </c:pt>
                <c:pt idx="6733">
                  <c:v>9.5980000000000008</c:v>
                </c:pt>
                <c:pt idx="6734">
                  <c:v>9.6</c:v>
                </c:pt>
                <c:pt idx="6735">
                  <c:v>9.6024999999999991</c:v>
                </c:pt>
                <c:pt idx="6736">
                  <c:v>9.6050000000000004</c:v>
                </c:pt>
                <c:pt idx="6737">
                  <c:v>9.6065000000000005</c:v>
                </c:pt>
                <c:pt idx="6738">
                  <c:v>9.6084999999999994</c:v>
                </c:pt>
                <c:pt idx="6739">
                  <c:v>9.6105</c:v>
                </c:pt>
                <c:pt idx="6740">
                  <c:v>9.6135000000000002</c:v>
                </c:pt>
                <c:pt idx="6741">
                  <c:v>9.6159999999999997</c:v>
                </c:pt>
                <c:pt idx="6742">
                  <c:v>9.6180000000000003</c:v>
                </c:pt>
                <c:pt idx="6743">
                  <c:v>9.6199999999999992</c:v>
                </c:pt>
                <c:pt idx="6744">
                  <c:v>9.6225000000000005</c:v>
                </c:pt>
                <c:pt idx="6745">
                  <c:v>9.6244999999999994</c:v>
                </c:pt>
                <c:pt idx="6746">
                  <c:v>9.6265000000000001</c:v>
                </c:pt>
                <c:pt idx="6747">
                  <c:v>9.6285000000000007</c:v>
                </c:pt>
                <c:pt idx="6748">
                  <c:v>9.6304999999999996</c:v>
                </c:pt>
                <c:pt idx="6749">
                  <c:v>9.6334999999999997</c:v>
                </c:pt>
                <c:pt idx="6750">
                  <c:v>9.6359999999999992</c:v>
                </c:pt>
                <c:pt idx="6751">
                  <c:v>9.6379999999999999</c:v>
                </c:pt>
                <c:pt idx="6752">
                  <c:v>9.64</c:v>
                </c:pt>
                <c:pt idx="6753">
                  <c:v>9.6425000000000001</c:v>
                </c:pt>
                <c:pt idx="6754">
                  <c:v>9.6449999999999996</c:v>
                </c:pt>
                <c:pt idx="6755">
                  <c:v>9.6470000000000002</c:v>
                </c:pt>
                <c:pt idx="6756">
                  <c:v>9.6485000000000003</c:v>
                </c:pt>
                <c:pt idx="6757">
                  <c:v>9.6509999999999998</c:v>
                </c:pt>
                <c:pt idx="6758">
                  <c:v>9.6534999999999993</c:v>
                </c:pt>
                <c:pt idx="6759">
                  <c:v>9.6560000000000006</c:v>
                </c:pt>
                <c:pt idx="6760">
                  <c:v>9.6585000000000001</c:v>
                </c:pt>
                <c:pt idx="6761">
                  <c:v>9.6605000000000008</c:v>
                </c:pt>
                <c:pt idx="6762">
                  <c:v>9.6624999999999996</c:v>
                </c:pt>
                <c:pt idx="6763">
                  <c:v>9.6649999999999991</c:v>
                </c:pt>
                <c:pt idx="6764">
                  <c:v>9.6669999999999998</c:v>
                </c:pt>
                <c:pt idx="6765">
                  <c:v>9.6690000000000005</c:v>
                </c:pt>
                <c:pt idx="6766">
                  <c:v>9.6709999999999994</c:v>
                </c:pt>
                <c:pt idx="6767">
                  <c:v>9.6739999999999995</c:v>
                </c:pt>
                <c:pt idx="6768">
                  <c:v>9.6765000000000008</c:v>
                </c:pt>
                <c:pt idx="6769">
                  <c:v>9.6784999999999997</c:v>
                </c:pt>
                <c:pt idx="6770">
                  <c:v>9.6805000000000003</c:v>
                </c:pt>
                <c:pt idx="6771">
                  <c:v>9.6824999999999992</c:v>
                </c:pt>
                <c:pt idx="6772">
                  <c:v>9.6854999999999993</c:v>
                </c:pt>
                <c:pt idx="6773">
                  <c:v>9.6875</c:v>
                </c:pt>
                <c:pt idx="6774">
                  <c:v>9.6895000000000007</c:v>
                </c:pt>
                <c:pt idx="6775">
                  <c:v>9.6914999999999996</c:v>
                </c:pt>
                <c:pt idx="6776">
                  <c:v>9.6944999999999997</c:v>
                </c:pt>
                <c:pt idx="6777">
                  <c:v>9.6965000000000003</c:v>
                </c:pt>
                <c:pt idx="6778">
                  <c:v>9.6989999999999998</c:v>
                </c:pt>
                <c:pt idx="6779">
                  <c:v>9.7010000000000005</c:v>
                </c:pt>
                <c:pt idx="6780">
                  <c:v>9.7035</c:v>
                </c:pt>
                <c:pt idx="6781">
                  <c:v>9.7059999999999995</c:v>
                </c:pt>
                <c:pt idx="6782">
                  <c:v>9.7074999999999996</c:v>
                </c:pt>
                <c:pt idx="6783">
                  <c:v>9.7095000000000002</c:v>
                </c:pt>
                <c:pt idx="6784">
                  <c:v>9.7129999999999992</c:v>
                </c:pt>
                <c:pt idx="6785">
                  <c:v>9.7149999999999999</c:v>
                </c:pt>
                <c:pt idx="6786">
                  <c:v>9.7174999999999994</c:v>
                </c:pt>
                <c:pt idx="6787">
                  <c:v>9.7195</c:v>
                </c:pt>
                <c:pt idx="6788">
                  <c:v>9.7215000000000007</c:v>
                </c:pt>
                <c:pt idx="6789">
                  <c:v>9.7245000000000008</c:v>
                </c:pt>
                <c:pt idx="6790">
                  <c:v>9.7260000000000009</c:v>
                </c:pt>
                <c:pt idx="6791">
                  <c:v>9.7285000000000004</c:v>
                </c:pt>
                <c:pt idx="6792">
                  <c:v>9.7304999999999993</c:v>
                </c:pt>
                <c:pt idx="6793">
                  <c:v>9.7330000000000005</c:v>
                </c:pt>
                <c:pt idx="6794">
                  <c:v>9.7355</c:v>
                </c:pt>
                <c:pt idx="6795">
                  <c:v>9.7375000000000007</c:v>
                </c:pt>
                <c:pt idx="6796">
                  <c:v>9.7394999999999996</c:v>
                </c:pt>
                <c:pt idx="6797">
                  <c:v>9.7415000000000003</c:v>
                </c:pt>
                <c:pt idx="6798">
                  <c:v>9.7445000000000004</c:v>
                </c:pt>
                <c:pt idx="6799">
                  <c:v>9.7464999999999993</c:v>
                </c:pt>
                <c:pt idx="6800">
                  <c:v>9.7484999999999999</c:v>
                </c:pt>
                <c:pt idx="6801">
                  <c:v>9.7505000000000006</c:v>
                </c:pt>
                <c:pt idx="6802">
                  <c:v>9.7530000000000001</c:v>
                </c:pt>
                <c:pt idx="6803">
                  <c:v>9.7560000000000002</c:v>
                </c:pt>
                <c:pt idx="6804">
                  <c:v>9.7575000000000003</c:v>
                </c:pt>
                <c:pt idx="6805">
                  <c:v>9.7594999999999992</c:v>
                </c:pt>
                <c:pt idx="6806">
                  <c:v>9.7624999999999993</c:v>
                </c:pt>
                <c:pt idx="6807">
                  <c:v>9.7639999999999993</c:v>
                </c:pt>
                <c:pt idx="6808">
                  <c:v>9.766</c:v>
                </c:pt>
                <c:pt idx="6809">
                  <c:v>9.7680000000000007</c:v>
                </c:pt>
                <c:pt idx="6810">
                  <c:v>9.77</c:v>
                </c:pt>
                <c:pt idx="6811">
                  <c:v>9.7725000000000009</c:v>
                </c:pt>
                <c:pt idx="6812">
                  <c:v>9.7750000000000004</c:v>
                </c:pt>
                <c:pt idx="6813">
                  <c:v>9.7769999999999992</c:v>
                </c:pt>
                <c:pt idx="6814">
                  <c:v>9.7789999999999999</c:v>
                </c:pt>
                <c:pt idx="6815">
                  <c:v>9.7810000000000006</c:v>
                </c:pt>
                <c:pt idx="6816">
                  <c:v>9.7840000000000007</c:v>
                </c:pt>
                <c:pt idx="6817">
                  <c:v>9.7855000000000008</c:v>
                </c:pt>
                <c:pt idx="6818">
                  <c:v>9.7870000000000008</c:v>
                </c:pt>
                <c:pt idx="6819">
                  <c:v>9.7889999999999997</c:v>
                </c:pt>
                <c:pt idx="6820">
                  <c:v>9.7910000000000004</c:v>
                </c:pt>
                <c:pt idx="6821">
                  <c:v>9.7940000000000005</c:v>
                </c:pt>
                <c:pt idx="6822">
                  <c:v>9.7959999999999994</c:v>
                </c:pt>
                <c:pt idx="6823">
                  <c:v>9.798</c:v>
                </c:pt>
                <c:pt idx="6824">
                  <c:v>9.8000000000000007</c:v>
                </c:pt>
                <c:pt idx="6825">
                  <c:v>9.8019999999999996</c:v>
                </c:pt>
                <c:pt idx="6826">
                  <c:v>9.8049999999999997</c:v>
                </c:pt>
                <c:pt idx="6827">
                  <c:v>9.8064999999999998</c:v>
                </c:pt>
                <c:pt idx="6828">
                  <c:v>9.8079999999999998</c:v>
                </c:pt>
                <c:pt idx="6829">
                  <c:v>9.81</c:v>
                </c:pt>
                <c:pt idx="6830">
                  <c:v>9.8130000000000006</c:v>
                </c:pt>
                <c:pt idx="6831">
                  <c:v>9.8155000000000001</c:v>
                </c:pt>
                <c:pt idx="6832">
                  <c:v>9.8170000000000002</c:v>
                </c:pt>
                <c:pt idx="6833">
                  <c:v>9.8194999999999997</c:v>
                </c:pt>
                <c:pt idx="6834">
                  <c:v>9.8215000000000003</c:v>
                </c:pt>
                <c:pt idx="6835">
                  <c:v>9.8239999999999998</c:v>
                </c:pt>
                <c:pt idx="6836">
                  <c:v>9.8260000000000005</c:v>
                </c:pt>
                <c:pt idx="6837">
                  <c:v>9.8279999999999994</c:v>
                </c:pt>
                <c:pt idx="6838">
                  <c:v>9.83</c:v>
                </c:pt>
                <c:pt idx="6839">
                  <c:v>9.8320000000000007</c:v>
                </c:pt>
                <c:pt idx="6840">
                  <c:v>9.8345000000000002</c:v>
                </c:pt>
                <c:pt idx="6841">
                  <c:v>9.8369999999999997</c:v>
                </c:pt>
                <c:pt idx="6842">
                  <c:v>9.8390000000000004</c:v>
                </c:pt>
                <c:pt idx="6843">
                  <c:v>9.8409999999999993</c:v>
                </c:pt>
                <c:pt idx="6844">
                  <c:v>9.843</c:v>
                </c:pt>
                <c:pt idx="6845">
                  <c:v>9.8454999999999995</c:v>
                </c:pt>
                <c:pt idx="6846">
                  <c:v>9.8469999999999995</c:v>
                </c:pt>
                <c:pt idx="6847">
                  <c:v>9.8490000000000002</c:v>
                </c:pt>
                <c:pt idx="6848">
                  <c:v>9.8514999999999997</c:v>
                </c:pt>
                <c:pt idx="6849">
                  <c:v>9.8539999999999992</c:v>
                </c:pt>
                <c:pt idx="6850">
                  <c:v>9.8559999999999999</c:v>
                </c:pt>
                <c:pt idx="6851">
                  <c:v>9.8580000000000005</c:v>
                </c:pt>
                <c:pt idx="6852">
                  <c:v>9.86</c:v>
                </c:pt>
                <c:pt idx="6853">
                  <c:v>9.8625000000000007</c:v>
                </c:pt>
                <c:pt idx="6854">
                  <c:v>9.8650000000000002</c:v>
                </c:pt>
                <c:pt idx="6855">
                  <c:v>9.8665000000000003</c:v>
                </c:pt>
                <c:pt idx="6856">
                  <c:v>9.8689999999999998</c:v>
                </c:pt>
                <c:pt idx="6857">
                  <c:v>9.8710000000000004</c:v>
                </c:pt>
                <c:pt idx="6858">
                  <c:v>9.8734999999999999</c:v>
                </c:pt>
                <c:pt idx="6859">
                  <c:v>9.8759999999999994</c:v>
                </c:pt>
                <c:pt idx="6860">
                  <c:v>9.8780000000000001</c:v>
                </c:pt>
                <c:pt idx="6861">
                  <c:v>9.8800000000000008</c:v>
                </c:pt>
                <c:pt idx="6862">
                  <c:v>9.8819999999999997</c:v>
                </c:pt>
                <c:pt idx="6863">
                  <c:v>9.8844999999999992</c:v>
                </c:pt>
                <c:pt idx="6864">
                  <c:v>9.8864999999999998</c:v>
                </c:pt>
                <c:pt idx="6865">
                  <c:v>9.8885000000000005</c:v>
                </c:pt>
                <c:pt idx="6866">
                  <c:v>9.8904999999999994</c:v>
                </c:pt>
                <c:pt idx="6867">
                  <c:v>9.8930000000000007</c:v>
                </c:pt>
                <c:pt idx="6868">
                  <c:v>9.8955000000000002</c:v>
                </c:pt>
                <c:pt idx="6869">
                  <c:v>9.8975000000000009</c:v>
                </c:pt>
                <c:pt idx="6870">
                  <c:v>9.8989999999999991</c:v>
                </c:pt>
                <c:pt idx="6871">
                  <c:v>9.9019999999999992</c:v>
                </c:pt>
                <c:pt idx="6872">
                  <c:v>9.9045000000000005</c:v>
                </c:pt>
                <c:pt idx="6873">
                  <c:v>9.9064999999999994</c:v>
                </c:pt>
                <c:pt idx="6874">
                  <c:v>9.9079999999999995</c:v>
                </c:pt>
                <c:pt idx="6875">
                  <c:v>9.91</c:v>
                </c:pt>
                <c:pt idx="6876">
                  <c:v>9.9124999999999996</c:v>
                </c:pt>
                <c:pt idx="6877">
                  <c:v>9.9145000000000003</c:v>
                </c:pt>
                <c:pt idx="6878">
                  <c:v>9.9179999999999993</c:v>
                </c:pt>
                <c:pt idx="6879">
                  <c:v>9.92</c:v>
                </c:pt>
                <c:pt idx="6880">
                  <c:v>9.9220000000000006</c:v>
                </c:pt>
                <c:pt idx="6881">
                  <c:v>9.9245000000000001</c:v>
                </c:pt>
                <c:pt idx="6882">
                  <c:v>9.9265000000000008</c:v>
                </c:pt>
                <c:pt idx="6883">
                  <c:v>9.9284999999999997</c:v>
                </c:pt>
                <c:pt idx="6884">
                  <c:v>9.9305000000000003</c:v>
                </c:pt>
                <c:pt idx="6885">
                  <c:v>9.9329999999999998</c:v>
                </c:pt>
                <c:pt idx="6886">
                  <c:v>9.9354999999999993</c:v>
                </c:pt>
                <c:pt idx="6887">
                  <c:v>9.9375</c:v>
                </c:pt>
                <c:pt idx="6888">
                  <c:v>9.9395000000000007</c:v>
                </c:pt>
                <c:pt idx="6889">
                  <c:v>9.9414999999999996</c:v>
                </c:pt>
                <c:pt idx="6890">
                  <c:v>9.9444999999999997</c:v>
                </c:pt>
                <c:pt idx="6891">
                  <c:v>9.9465000000000003</c:v>
                </c:pt>
                <c:pt idx="6892">
                  <c:v>9.9480000000000004</c:v>
                </c:pt>
                <c:pt idx="6893">
                  <c:v>9.9499999999999993</c:v>
                </c:pt>
                <c:pt idx="6894">
                  <c:v>9.9525000000000006</c:v>
                </c:pt>
                <c:pt idx="6895">
                  <c:v>9.9550000000000001</c:v>
                </c:pt>
                <c:pt idx="6896">
                  <c:v>9.9570000000000007</c:v>
                </c:pt>
                <c:pt idx="6897">
                  <c:v>9.9589999999999996</c:v>
                </c:pt>
                <c:pt idx="6898">
                  <c:v>9.9614999999999991</c:v>
                </c:pt>
                <c:pt idx="6899">
                  <c:v>9.9634999999999998</c:v>
                </c:pt>
                <c:pt idx="6900">
                  <c:v>9.9664999999999999</c:v>
                </c:pt>
                <c:pt idx="6901">
                  <c:v>9.9674999999999994</c:v>
                </c:pt>
                <c:pt idx="6902">
                  <c:v>9.9695</c:v>
                </c:pt>
                <c:pt idx="6903">
                  <c:v>9.9719999999999995</c:v>
                </c:pt>
                <c:pt idx="6904">
                  <c:v>9.9749999999999996</c:v>
                </c:pt>
                <c:pt idx="6905">
                  <c:v>9.9764999999999997</c:v>
                </c:pt>
                <c:pt idx="6906">
                  <c:v>9.9789999999999992</c:v>
                </c:pt>
                <c:pt idx="6907">
                  <c:v>9.9815000000000005</c:v>
                </c:pt>
                <c:pt idx="6908">
                  <c:v>9.9834999999999994</c:v>
                </c:pt>
                <c:pt idx="6909">
                  <c:v>9.9855</c:v>
                </c:pt>
                <c:pt idx="6910">
                  <c:v>9.9875000000000007</c:v>
                </c:pt>
                <c:pt idx="6911">
                  <c:v>9.9894999999999996</c:v>
                </c:pt>
                <c:pt idx="6912">
                  <c:v>9.9920000000000009</c:v>
                </c:pt>
                <c:pt idx="6913">
                  <c:v>9.9939999999999998</c:v>
                </c:pt>
                <c:pt idx="6914">
                  <c:v>9.9969999999999999</c:v>
                </c:pt>
                <c:pt idx="6915">
                  <c:v>9.9984999999999999</c:v>
                </c:pt>
                <c:pt idx="6916">
                  <c:v>10.0015</c:v>
                </c:pt>
                <c:pt idx="6917">
                  <c:v>10.003500000000001</c:v>
                </c:pt>
                <c:pt idx="6918">
                  <c:v>10.0055</c:v>
                </c:pt>
                <c:pt idx="6919">
                  <c:v>10.0075</c:v>
                </c:pt>
                <c:pt idx="6920">
                  <c:v>10.009499999999999</c:v>
                </c:pt>
                <c:pt idx="6921">
                  <c:v>10.012</c:v>
                </c:pt>
                <c:pt idx="6922">
                  <c:v>10.013999999999999</c:v>
                </c:pt>
                <c:pt idx="6923">
                  <c:v>10.016500000000001</c:v>
                </c:pt>
                <c:pt idx="6924">
                  <c:v>10.0185</c:v>
                </c:pt>
                <c:pt idx="6925">
                  <c:v>10.0205</c:v>
                </c:pt>
                <c:pt idx="6926">
                  <c:v>10.023</c:v>
                </c:pt>
                <c:pt idx="6927">
                  <c:v>10.025</c:v>
                </c:pt>
                <c:pt idx="6928">
                  <c:v>10.026999999999999</c:v>
                </c:pt>
                <c:pt idx="6929">
                  <c:v>10.028499999999999</c:v>
                </c:pt>
                <c:pt idx="6930">
                  <c:v>10.031000000000001</c:v>
                </c:pt>
                <c:pt idx="6931">
                  <c:v>10.0335</c:v>
                </c:pt>
                <c:pt idx="6932">
                  <c:v>10.035500000000001</c:v>
                </c:pt>
                <c:pt idx="6933">
                  <c:v>10.0375</c:v>
                </c:pt>
                <c:pt idx="6934">
                  <c:v>10.0395</c:v>
                </c:pt>
                <c:pt idx="6935">
                  <c:v>10.042</c:v>
                </c:pt>
                <c:pt idx="6936">
                  <c:v>10.044</c:v>
                </c:pt>
                <c:pt idx="6937">
                  <c:v>10.045999999999999</c:v>
                </c:pt>
                <c:pt idx="6938">
                  <c:v>10.048</c:v>
                </c:pt>
                <c:pt idx="6939">
                  <c:v>10.050000000000001</c:v>
                </c:pt>
                <c:pt idx="6940">
                  <c:v>10.0525</c:v>
                </c:pt>
                <c:pt idx="6941">
                  <c:v>10.055</c:v>
                </c:pt>
                <c:pt idx="6942">
                  <c:v>10.057</c:v>
                </c:pt>
                <c:pt idx="6943">
                  <c:v>10.0585</c:v>
                </c:pt>
                <c:pt idx="6944">
                  <c:v>10.061</c:v>
                </c:pt>
                <c:pt idx="6945">
                  <c:v>10.063000000000001</c:v>
                </c:pt>
                <c:pt idx="6946">
                  <c:v>10.0655</c:v>
                </c:pt>
                <c:pt idx="6947">
                  <c:v>10.067500000000001</c:v>
                </c:pt>
                <c:pt idx="6948">
                  <c:v>10.0695</c:v>
                </c:pt>
                <c:pt idx="6949">
                  <c:v>10.0715</c:v>
                </c:pt>
                <c:pt idx="6950">
                  <c:v>10.074</c:v>
                </c:pt>
                <c:pt idx="6951">
                  <c:v>10.076000000000001</c:v>
                </c:pt>
                <c:pt idx="6952">
                  <c:v>10.077999999999999</c:v>
                </c:pt>
                <c:pt idx="6953">
                  <c:v>10.08</c:v>
                </c:pt>
                <c:pt idx="6954">
                  <c:v>10.0825</c:v>
                </c:pt>
                <c:pt idx="6955">
                  <c:v>10.085000000000001</c:v>
                </c:pt>
                <c:pt idx="6956">
                  <c:v>10.086499999999999</c:v>
                </c:pt>
                <c:pt idx="6957">
                  <c:v>10.087999999999999</c:v>
                </c:pt>
                <c:pt idx="6958">
                  <c:v>10.09</c:v>
                </c:pt>
                <c:pt idx="6959">
                  <c:v>10.092499999999999</c:v>
                </c:pt>
                <c:pt idx="6960">
                  <c:v>10.095000000000001</c:v>
                </c:pt>
                <c:pt idx="6961">
                  <c:v>10.097</c:v>
                </c:pt>
                <c:pt idx="6962">
                  <c:v>10.099500000000001</c:v>
                </c:pt>
                <c:pt idx="6963">
                  <c:v>10.1015</c:v>
                </c:pt>
                <c:pt idx="6964">
                  <c:v>10.103999999999999</c:v>
                </c:pt>
                <c:pt idx="6965">
                  <c:v>10.106</c:v>
                </c:pt>
                <c:pt idx="6966">
                  <c:v>10.108000000000001</c:v>
                </c:pt>
                <c:pt idx="6967">
                  <c:v>10.1105</c:v>
                </c:pt>
                <c:pt idx="6968">
                  <c:v>10.112500000000001</c:v>
                </c:pt>
                <c:pt idx="6969">
                  <c:v>10.115</c:v>
                </c:pt>
                <c:pt idx="6970">
                  <c:v>10.117000000000001</c:v>
                </c:pt>
                <c:pt idx="6971">
                  <c:v>10.1195</c:v>
                </c:pt>
                <c:pt idx="6972">
                  <c:v>10.122</c:v>
                </c:pt>
                <c:pt idx="6973">
                  <c:v>10.124000000000001</c:v>
                </c:pt>
                <c:pt idx="6974">
                  <c:v>10.127000000000001</c:v>
                </c:pt>
                <c:pt idx="6975">
                  <c:v>10.128</c:v>
                </c:pt>
                <c:pt idx="6976">
                  <c:v>10.131</c:v>
                </c:pt>
                <c:pt idx="6977">
                  <c:v>10.1335</c:v>
                </c:pt>
                <c:pt idx="6978">
                  <c:v>10.1355</c:v>
                </c:pt>
                <c:pt idx="6979">
                  <c:v>10.137499999999999</c:v>
                </c:pt>
                <c:pt idx="6980">
                  <c:v>10.1395</c:v>
                </c:pt>
                <c:pt idx="6981">
                  <c:v>10.141999999999999</c:v>
                </c:pt>
                <c:pt idx="6982">
                  <c:v>10.144500000000001</c:v>
                </c:pt>
                <c:pt idx="6983">
                  <c:v>10.147</c:v>
                </c:pt>
                <c:pt idx="6984">
                  <c:v>10.1485</c:v>
                </c:pt>
                <c:pt idx="6985">
                  <c:v>10.151</c:v>
                </c:pt>
                <c:pt idx="6986">
                  <c:v>10.153499999999999</c:v>
                </c:pt>
                <c:pt idx="6987">
                  <c:v>10.156000000000001</c:v>
                </c:pt>
                <c:pt idx="6988">
                  <c:v>10.157999999999999</c:v>
                </c:pt>
                <c:pt idx="6989">
                  <c:v>10.16</c:v>
                </c:pt>
                <c:pt idx="6990">
                  <c:v>10.1625</c:v>
                </c:pt>
                <c:pt idx="6991">
                  <c:v>10.164999999999999</c:v>
                </c:pt>
                <c:pt idx="6992">
                  <c:v>10.167</c:v>
                </c:pt>
                <c:pt idx="6993">
                  <c:v>10.169</c:v>
                </c:pt>
                <c:pt idx="6994">
                  <c:v>10.1715</c:v>
                </c:pt>
                <c:pt idx="6995">
                  <c:v>10.173500000000001</c:v>
                </c:pt>
                <c:pt idx="6996">
                  <c:v>10.176</c:v>
                </c:pt>
                <c:pt idx="6997">
                  <c:v>10.178000000000001</c:v>
                </c:pt>
                <c:pt idx="6998">
                  <c:v>10.18</c:v>
                </c:pt>
                <c:pt idx="6999">
                  <c:v>10.182499999999999</c:v>
                </c:pt>
                <c:pt idx="7000">
                  <c:v>10.185</c:v>
                </c:pt>
                <c:pt idx="7001">
                  <c:v>10.186999999999999</c:v>
                </c:pt>
                <c:pt idx="7002">
                  <c:v>10.189</c:v>
                </c:pt>
                <c:pt idx="7003">
                  <c:v>10.192</c:v>
                </c:pt>
                <c:pt idx="7004">
                  <c:v>10.194000000000001</c:v>
                </c:pt>
                <c:pt idx="7005">
                  <c:v>10.1965</c:v>
                </c:pt>
                <c:pt idx="7006">
                  <c:v>10.198</c:v>
                </c:pt>
                <c:pt idx="7007">
                  <c:v>10.201000000000001</c:v>
                </c:pt>
                <c:pt idx="7008">
                  <c:v>10.2035</c:v>
                </c:pt>
                <c:pt idx="7009">
                  <c:v>10.205500000000001</c:v>
                </c:pt>
                <c:pt idx="7010">
                  <c:v>10.2075</c:v>
                </c:pt>
                <c:pt idx="7011">
                  <c:v>10.2095</c:v>
                </c:pt>
                <c:pt idx="7012">
                  <c:v>10.212</c:v>
                </c:pt>
                <c:pt idx="7013">
                  <c:v>10.214499999999999</c:v>
                </c:pt>
                <c:pt idx="7014">
                  <c:v>10.2165</c:v>
                </c:pt>
                <c:pt idx="7015">
                  <c:v>10.218999999999999</c:v>
                </c:pt>
                <c:pt idx="7016">
                  <c:v>10.221</c:v>
                </c:pt>
                <c:pt idx="7017">
                  <c:v>10.2235</c:v>
                </c:pt>
                <c:pt idx="7018">
                  <c:v>10.226000000000001</c:v>
                </c:pt>
                <c:pt idx="7019">
                  <c:v>10.227499999999999</c:v>
                </c:pt>
                <c:pt idx="7020">
                  <c:v>10.2295</c:v>
                </c:pt>
                <c:pt idx="7021">
                  <c:v>10.2325</c:v>
                </c:pt>
                <c:pt idx="7022">
                  <c:v>10.234500000000001</c:v>
                </c:pt>
                <c:pt idx="7023">
                  <c:v>10.237</c:v>
                </c:pt>
                <c:pt idx="7024">
                  <c:v>10.239000000000001</c:v>
                </c:pt>
                <c:pt idx="7025">
                  <c:v>10.2415</c:v>
                </c:pt>
                <c:pt idx="7026">
                  <c:v>10.244</c:v>
                </c:pt>
                <c:pt idx="7027">
                  <c:v>10.246</c:v>
                </c:pt>
                <c:pt idx="7028">
                  <c:v>10.247999999999999</c:v>
                </c:pt>
                <c:pt idx="7029">
                  <c:v>10.250500000000001</c:v>
                </c:pt>
                <c:pt idx="7030">
                  <c:v>10.253</c:v>
                </c:pt>
                <c:pt idx="7031">
                  <c:v>10.255000000000001</c:v>
                </c:pt>
                <c:pt idx="7032">
                  <c:v>10.257</c:v>
                </c:pt>
                <c:pt idx="7033">
                  <c:v>10.259499999999999</c:v>
                </c:pt>
                <c:pt idx="7034">
                  <c:v>10.2615</c:v>
                </c:pt>
                <c:pt idx="7035">
                  <c:v>10.2645</c:v>
                </c:pt>
                <c:pt idx="7036">
                  <c:v>10.266500000000001</c:v>
                </c:pt>
                <c:pt idx="7037">
                  <c:v>10.2685</c:v>
                </c:pt>
                <c:pt idx="7038">
                  <c:v>10.2705</c:v>
                </c:pt>
                <c:pt idx="7039">
                  <c:v>10.273999999999999</c:v>
                </c:pt>
                <c:pt idx="7040">
                  <c:v>10.275499999999999</c:v>
                </c:pt>
                <c:pt idx="7041">
                  <c:v>10.278</c:v>
                </c:pt>
                <c:pt idx="7042">
                  <c:v>10.2805</c:v>
                </c:pt>
                <c:pt idx="7043">
                  <c:v>10.282500000000001</c:v>
                </c:pt>
                <c:pt idx="7044">
                  <c:v>10.2845</c:v>
                </c:pt>
                <c:pt idx="7045">
                  <c:v>10.2865</c:v>
                </c:pt>
                <c:pt idx="7046">
                  <c:v>10.2895</c:v>
                </c:pt>
                <c:pt idx="7047">
                  <c:v>10.292</c:v>
                </c:pt>
                <c:pt idx="7048">
                  <c:v>10.294</c:v>
                </c:pt>
                <c:pt idx="7049">
                  <c:v>10.2965</c:v>
                </c:pt>
                <c:pt idx="7050">
                  <c:v>10.298500000000001</c:v>
                </c:pt>
                <c:pt idx="7051">
                  <c:v>10.301</c:v>
                </c:pt>
                <c:pt idx="7052">
                  <c:v>10.303000000000001</c:v>
                </c:pt>
                <c:pt idx="7053">
                  <c:v>10.3055</c:v>
                </c:pt>
                <c:pt idx="7054">
                  <c:v>10.307499999999999</c:v>
                </c:pt>
                <c:pt idx="7055">
                  <c:v>10.31</c:v>
                </c:pt>
                <c:pt idx="7056">
                  <c:v>10.311999999999999</c:v>
                </c:pt>
                <c:pt idx="7057">
                  <c:v>10.314</c:v>
                </c:pt>
                <c:pt idx="7058">
                  <c:v>10.3165</c:v>
                </c:pt>
                <c:pt idx="7059">
                  <c:v>10.3185</c:v>
                </c:pt>
                <c:pt idx="7060">
                  <c:v>10.321</c:v>
                </c:pt>
                <c:pt idx="7061">
                  <c:v>10.324</c:v>
                </c:pt>
                <c:pt idx="7062">
                  <c:v>10.3255</c:v>
                </c:pt>
                <c:pt idx="7063">
                  <c:v>10.327500000000001</c:v>
                </c:pt>
                <c:pt idx="7064">
                  <c:v>10.33</c:v>
                </c:pt>
                <c:pt idx="7065">
                  <c:v>10.3325</c:v>
                </c:pt>
                <c:pt idx="7066">
                  <c:v>10.3345</c:v>
                </c:pt>
                <c:pt idx="7067">
                  <c:v>10.337</c:v>
                </c:pt>
                <c:pt idx="7068">
                  <c:v>10.339</c:v>
                </c:pt>
                <c:pt idx="7069">
                  <c:v>10.342000000000001</c:v>
                </c:pt>
                <c:pt idx="7070">
                  <c:v>10.343999999999999</c:v>
                </c:pt>
                <c:pt idx="7071">
                  <c:v>10.346</c:v>
                </c:pt>
                <c:pt idx="7072">
                  <c:v>10.348000000000001</c:v>
                </c:pt>
                <c:pt idx="7073">
                  <c:v>10.3505</c:v>
                </c:pt>
                <c:pt idx="7074">
                  <c:v>10.352499999999999</c:v>
                </c:pt>
                <c:pt idx="7075">
                  <c:v>10.355499999999999</c:v>
                </c:pt>
                <c:pt idx="7076">
                  <c:v>10.3575</c:v>
                </c:pt>
                <c:pt idx="7077">
                  <c:v>10.36</c:v>
                </c:pt>
                <c:pt idx="7078">
                  <c:v>10.362500000000001</c:v>
                </c:pt>
                <c:pt idx="7079">
                  <c:v>10.3645</c:v>
                </c:pt>
                <c:pt idx="7080">
                  <c:v>10.367000000000001</c:v>
                </c:pt>
                <c:pt idx="7081">
                  <c:v>10.369</c:v>
                </c:pt>
                <c:pt idx="7082">
                  <c:v>10.371499999999999</c:v>
                </c:pt>
                <c:pt idx="7083">
                  <c:v>10.3735</c:v>
                </c:pt>
                <c:pt idx="7084">
                  <c:v>10.375500000000001</c:v>
                </c:pt>
                <c:pt idx="7085">
                  <c:v>10.378</c:v>
                </c:pt>
                <c:pt idx="7086">
                  <c:v>10.38</c:v>
                </c:pt>
                <c:pt idx="7087">
                  <c:v>10.3825</c:v>
                </c:pt>
                <c:pt idx="7088">
                  <c:v>10.384499999999999</c:v>
                </c:pt>
                <c:pt idx="7089">
                  <c:v>10.3865</c:v>
                </c:pt>
                <c:pt idx="7090">
                  <c:v>10.388999999999999</c:v>
                </c:pt>
                <c:pt idx="7091">
                  <c:v>10.391</c:v>
                </c:pt>
                <c:pt idx="7092">
                  <c:v>10.393000000000001</c:v>
                </c:pt>
                <c:pt idx="7093">
                  <c:v>10.3955</c:v>
                </c:pt>
                <c:pt idx="7094">
                  <c:v>10.397500000000001</c:v>
                </c:pt>
                <c:pt idx="7095">
                  <c:v>10.4</c:v>
                </c:pt>
                <c:pt idx="7096">
                  <c:v>10.4025</c:v>
                </c:pt>
                <c:pt idx="7097">
                  <c:v>10.404500000000001</c:v>
                </c:pt>
                <c:pt idx="7098">
                  <c:v>10.406499999999999</c:v>
                </c:pt>
                <c:pt idx="7099">
                  <c:v>10.4085</c:v>
                </c:pt>
                <c:pt idx="7100">
                  <c:v>10.411</c:v>
                </c:pt>
                <c:pt idx="7101">
                  <c:v>10.413</c:v>
                </c:pt>
                <c:pt idx="7102">
                  <c:v>10.4155</c:v>
                </c:pt>
                <c:pt idx="7103">
                  <c:v>10.4175</c:v>
                </c:pt>
                <c:pt idx="7104">
                  <c:v>10.419499999999999</c:v>
                </c:pt>
                <c:pt idx="7105">
                  <c:v>10.422499999999999</c:v>
                </c:pt>
                <c:pt idx="7106">
                  <c:v>10.4245</c:v>
                </c:pt>
                <c:pt idx="7107">
                  <c:v>10.426500000000001</c:v>
                </c:pt>
                <c:pt idx="7108">
                  <c:v>10.4285</c:v>
                </c:pt>
                <c:pt idx="7109">
                  <c:v>10.430999999999999</c:v>
                </c:pt>
                <c:pt idx="7110">
                  <c:v>10.433</c:v>
                </c:pt>
                <c:pt idx="7111">
                  <c:v>10.435</c:v>
                </c:pt>
                <c:pt idx="7112">
                  <c:v>10.4375</c:v>
                </c:pt>
                <c:pt idx="7113">
                  <c:v>10.439500000000001</c:v>
                </c:pt>
                <c:pt idx="7114">
                  <c:v>10.442</c:v>
                </c:pt>
                <c:pt idx="7115">
                  <c:v>10.4445</c:v>
                </c:pt>
                <c:pt idx="7116">
                  <c:v>10.4465</c:v>
                </c:pt>
                <c:pt idx="7117">
                  <c:v>10.448499999999999</c:v>
                </c:pt>
                <c:pt idx="7118">
                  <c:v>10.451000000000001</c:v>
                </c:pt>
                <c:pt idx="7119">
                  <c:v>10.452999999999999</c:v>
                </c:pt>
                <c:pt idx="7120">
                  <c:v>10.455</c:v>
                </c:pt>
                <c:pt idx="7121">
                  <c:v>10.4575</c:v>
                </c:pt>
                <c:pt idx="7122">
                  <c:v>10.4595</c:v>
                </c:pt>
                <c:pt idx="7123">
                  <c:v>10.462</c:v>
                </c:pt>
                <c:pt idx="7124">
                  <c:v>10.464</c:v>
                </c:pt>
                <c:pt idx="7125">
                  <c:v>10.4655</c:v>
                </c:pt>
                <c:pt idx="7126">
                  <c:v>10.467499999999999</c:v>
                </c:pt>
                <c:pt idx="7127">
                  <c:v>10.47</c:v>
                </c:pt>
                <c:pt idx="7128">
                  <c:v>10.472</c:v>
                </c:pt>
                <c:pt idx="7129">
                  <c:v>10.474</c:v>
                </c:pt>
                <c:pt idx="7130">
                  <c:v>10.4765</c:v>
                </c:pt>
                <c:pt idx="7131">
                  <c:v>10.4785</c:v>
                </c:pt>
                <c:pt idx="7132">
                  <c:v>10.481</c:v>
                </c:pt>
                <c:pt idx="7133">
                  <c:v>10.483000000000001</c:v>
                </c:pt>
                <c:pt idx="7134">
                  <c:v>10.4855</c:v>
                </c:pt>
                <c:pt idx="7135">
                  <c:v>10.487500000000001</c:v>
                </c:pt>
                <c:pt idx="7136">
                  <c:v>10.49</c:v>
                </c:pt>
                <c:pt idx="7137">
                  <c:v>10.492000000000001</c:v>
                </c:pt>
                <c:pt idx="7138">
                  <c:v>10.494</c:v>
                </c:pt>
                <c:pt idx="7139">
                  <c:v>10.496</c:v>
                </c:pt>
                <c:pt idx="7140">
                  <c:v>10.4985</c:v>
                </c:pt>
                <c:pt idx="7141">
                  <c:v>10.500999999999999</c:v>
                </c:pt>
                <c:pt idx="7142">
                  <c:v>10.503</c:v>
                </c:pt>
                <c:pt idx="7143">
                  <c:v>10.505000000000001</c:v>
                </c:pt>
                <c:pt idx="7144">
                  <c:v>10.507</c:v>
                </c:pt>
                <c:pt idx="7145">
                  <c:v>10.509</c:v>
                </c:pt>
                <c:pt idx="7146">
                  <c:v>10.5115</c:v>
                </c:pt>
                <c:pt idx="7147">
                  <c:v>10.513500000000001</c:v>
                </c:pt>
                <c:pt idx="7148">
                  <c:v>10.515000000000001</c:v>
                </c:pt>
                <c:pt idx="7149">
                  <c:v>10.518000000000001</c:v>
                </c:pt>
                <c:pt idx="7150">
                  <c:v>10.52</c:v>
                </c:pt>
                <c:pt idx="7151">
                  <c:v>10.522500000000001</c:v>
                </c:pt>
                <c:pt idx="7152">
                  <c:v>10.523999999999999</c:v>
                </c:pt>
                <c:pt idx="7153">
                  <c:v>10.5265</c:v>
                </c:pt>
                <c:pt idx="7154">
                  <c:v>10.529</c:v>
                </c:pt>
                <c:pt idx="7155">
                  <c:v>10.531499999999999</c:v>
                </c:pt>
                <c:pt idx="7156">
                  <c:v>10.5335</c:v>
                </c:pt>
                <c:pt idx="7157">
                  <c:v>10.535500000000001</c:v>
                </c:pt>
                <c:pt idx="7158">
                  <c:v>10.5375</c:v>
                </c:pt>
                <c:pt idx="7159">
                  <c:v>10.54</c:v>
                </c:pt>
                <c:pt idx="7160">
                  <c:v>10.5425</c:v>
                </c:pt>
                <c:pt idx="7161">
                  <c:v>10.544</c:v>
                </c:pt>
                <c:pt idx="7162">
                  <c:v>10.5465</c:v>
                </c:pt>
                <c:pt idx="7163">
                  <c:v>10.548999999999999</c:v>
                </c:pt>
                <c:pt idx="7164">
                  <c:v>10.551500000000001</c:v>
                </c:pt>
                <c:pt idx="7165">
                  <c:v>10.5535</c:v>
                </c:pt>
                <c:pt idx="7166">
                  <c:v>10.555</c:v>
                </c:pt>
                <c:pt idx="7167">
                  <c:v>10.558</c:v>
                </c:pt>
                <c:pt idx="7168">
                  <c:v>10.560499999999999</c:v>
                </c:pt>
                <c:pt idx="7169">
                  <c:v>10.5625</c:v>
                </c:pt>
                <c:pt idx="7170">
                  <c:v>10.564500000000001</c:v>
                </c:pt>
                <c:pt idx="7171">
                  <c:v>10.567</c:v>
                </c:pt>
                <c:pt idx="7172">
                  <c:v>10.569000000000001</c:v>
                </c:pt>
                <c:pt idx="7173">
                  <c:v>10.571999999999999</c:v>
                </c:pt>
                <c:pt idx="7174">
                  <c:v>10.573499999999999</c:v>
                </c:pt>
                <c:pt idx="7175">
                  <c:v>10.5755</c:v>
                </c:pt>
                <c:pt idx="7176">
                  <c:v>10.577999999999999</c:v>
                </c:pt>
                <c:pt idx="7177">
                  <c:v>10.580500000000001</c:v>
                </c:pt>
                <c:pt idx="7178">
                  <c:v>10.583</c:v>
                </c:pt>
                <c:pt idx="7179">
                  <c:v>10.585000000000001</c:v>
                </c:pt>
                <c:pt idx="7180">
                  <c:v>10.5875</c:v>
                </c:pt>
                <c:pt idx="7181">
                  <c:v>10.589499999999999</c:v>
                </c:pt>
                <c:pt idx="7182">
                  <c:v>10.592000000000001</c:v>
                </c:pt>
                <c:pt idx="7183">
                  <c:v>10.593999999999999</c:v>
                </c:pt>
                <c:pt idx="7184">
                  <c:v>10.596500000000001</c:v>
                </c:pt>
                <c:pt idx="7185">
                  <c:v>10.5985</c:v>
                </c:pt>
                <c:pt idx="7186">
                  <c:v>10.6015</c:v>
                </c:pt>
                <c:pt idx="7187">
                  <c:v>10.6035</c:v>
                </c:pt>
                <c:pt idx="7188">
                  <c:v>10.605499999999999</c:v>
                </c:pt>
                <c:pt idx="7189">
                  <c:v>10.608499999999999</c:v>
                </c:pt>
                <c:pt idx="7190">
                  <c:v>10.611000000000001</c:v>
                </c:pt>
                <c:pt idx="7191">
                  <c:v>10.613</c:v>
                </c:pt>
                <c:pt idx="7192">
                  <c:v>10.6145</c:v>
                </c:pt>
                <c:pt idx="7193">
                  <c:v>10.6175</c:v>
                </c:pt>
                <c:pt idx="7194">
                  <c:v>10.62</c:v>
                </c:pt>
                <c:pt idx="7195">
                  <c:v>10.6225</c:v>
                </c:pt>
                <c:pt idx="7196">
                  <c:v>10.624499999999999</c:v>
                </c:pt>
                <c:pt idx="7197">
                  <c:v>10.6265</c:v>
                </c:pt>
                <c:pt idx="7198">
                  <c:v>10.629</c:v>
                </c:pt>
                <c:pt idx="7199">
                  <c:v>10.631500000000001</c:v>
                </c:pt>
                <c:pt idx="7200">
                  <c:v>10.634</c:v>
                </c:pt>
                <c:pt idx="7201">
                  <c:v>10.635999999999999</c:v>
                </c:pt>
                <c:pt idx="7202">
                  <c:v>10.638500000000001</c:v>
                </c:pt>
                <c:pt idx="7203">
                  <c:v>10.641</c:v>
                </c:pt>
                <c:pt idx="7204">
                  <c:v>10.643000000000001</c:v>
                </c:pt>
                <c:pt idx="7205">
                  <c:v>10.6455</c:v>
                </c:pt>
                <c:pt idx="7206">
                  <c:v>10.648</c:v>
                </c:pt>
                <c:pt idx="7207">
                  <c:v>10.650499999999999</c:v>
                </c:pt>
                <c:pt idx="7208">
                  <c:v>10.6525</c:v>
                </c:pt>
                <c:pt idx="7209">
                  <c:v>10.654500000000001</c:v>
                </c:pt>
                <c:pt idx="7210">
                  <c:v>10.657</c:v>
                </c:pt>
                <c:pt idx="7211">
                  <c:v>10.66</c:v>
                </c:pt>
                <c:pt idx="7212">
                  <c:v>10.662000000000001</c:v>
                </c:pt>
                <c:pt idx="7213">
                  <c:v>10.664</c:v>
                </c:pt>
                <c:pt idx="7214">
                  <c:v>10.666499999999999</c:v>
                </c:pt>
                <c:pt idx="7215">
                  <c:v>10.669499999999999</c:v>
                </c:pt>
                <c:pt idx="7216">
                  <c:v>10.6715</c:v>
                </c:pt>
                <c:pt idx="7217">
                  <c:v>10.673999999999999</c:v>
                </c:pt>
                <c:pt idx="7218">
                  <c:v>10.676</c:v>
                </c:pt>
                <c:pt idx="7219">
                  <c:v>10.6785</c:v>
                </c:pt>
                <c:pt idx="7220">
                  <c:v>10.6815</c:v>
                </c:pt>
                <c:pt idx="7221">
                  <c:v>10.6835</c:v>
                </c:pt>
                <c:pt idx="7222">
                  <c:v>10.685499999999999</c:v>
                </c:pt>
                <c:pt idx="7223">
                  <c:v>10.688499999999999</c:v>
                </c:pt>
                <c:pt idx="7224">
                  <c:v>10.69</c:v>
                </c:pt>
                <c:pt idx="7225">
                  <c:v>10.692500000000001</c:v>
                </c:pt>
                <c:pt idx="7226">
                  <c:v>10.6945</c:v>
                </c:pt>
                <c:pt idx="7227">
                  <c:v>10.696999999999999</c:v>
                </c:pt>
                <c:pt idx="7228">
                  <c:v>10.7</c:v>
                </c:pt>
                <c:pt idx="7229">
                  <c:v>10.702</c:v>
                </c:pt>
                <c:pt idx="7230">
                  <c:v>10.704000000000001</c:v>
                </c:pt>
                <c:pt idx="7231">
                  <c:v>10.7065</c:v>
                </c:pt>
                <c:pt idx="7232">
                  <c:v>10.709</c:v>
                </c:pt>
                <c:pt idx="7233">
                  <c:v>10.711</c:v>
                </c:pt>
                <c:pt idx="7234">
                  <c:v>10.712999999999999</c:v>
                </c:pt>
                <c:pt idx="7235">
                  <c:v>10.715</c:v>
                </c:pt>
                <c:pt idx="7236">
                  <c:v>10.718</c:v>
                </c:pt>
                <c:pt idx="7237">
                  <c:v>10.72</c:v>
                </c:pt>
                <c:pt idx="7238">
                  <c:v>10.723000000000001</c:v>
                </c:pt>
                <c:pt idx="7239">
                  <c:v>10.724500000000001</c:v>
                </c:pt>
                <c:pt idx="7240">
                  <c:v>10.727</c:v>
                </c:pt>
                <c:pt idx="7241">
                  <c:v>10.7295</c:v>
                </c:pt>
                <c:pt idx="7242">
                  <c:v>10.7315</c:v>
                </c:pt>
                <c:pt idx="7243">
                  <c:v>10.734</c:v>
                </c:pt>
                <c:pt idx="7244">
                  <c:v>10.736000000000001</c:v>
                </c:pt>
                <c:pt idx="7245">
                  <c:v>10.739000000000001</c:v>
                </c:pt>
                <c:pt idx="7246">
                  <c:v>10.741</c:v>
                </c:pt>
                <c:pt idx="7247">
                  <c:v>10.743</c:v>
                </c:pt>
                <c:pt idx="7248">
                  <c:v>10.744999999999999</c:v>
                </c:pt>
                <c:pt idx="7249">
                  <c:v>10.747999999999999</c:v>
                </c:pt>
                <c:pt idx="7250">
                  <c:v>10.750500000000001</c:v>
                </c:pt>
                <c:pt idx="7251">
                  <c:v>10.752000000000001</c:v>
                </c:pt>
                <c:pt idx="7252">
                  <c:v>10.754</c:v>
                </c:pt>
                <c:pt idx="7253">
                  <c:v>10.756500000000001</c:v>
                </c:pt>
                <c:pt idx="7254">
                  <c:v>10.759499999999999</c:v>
                </c:pt>
                <c:pt idx="7255">
                  <c:v>10.7615</c:v>
                </c:pt>
                <c:pt idx="7256">
                  <c:v>10.763500000000001</c:v>
                </c:pt>
                <c:pt idx="7257">
                  <c:v>10.765499999999999</c:v>
                </c:pt>
                <c:pt idx="7258">
                  <c:v>10.7685</c:v>
                </c:pt>
                <c:pt idx="7259">
                  <c:v>10.7705</c:v>
                </c:pt>
                <c:pt idx="7260">
                  <c:v>10.772500000000001</c:v>
                </c:pt>
                <c:pt idx="7261">
                  <c:v>10.7745</c:v>
                </c:pt>
                <c:pt idx="7262">
                  <c:v>10.776999999999999</c:v>
                </c:pt>
                <c:pt idx="7263">
                  <c:v>10.779500000000001</c:v>
                </c:pt>
                <c:pt idx="7264">
                  <c:v>10.781499999999999</c:v>
                </c:pt>
                <c:pt idx="7265">
                  <c:v>10.7835</c:v>
                </c:pt>
                <c:pt idx="7266">
                  <c:v>10.787000000000001</c:v>
                </c:pt>
                <c:pt idx="7267">
                  <c:v>10.789</c:v>
                </c:pt>
                <c:pt idx="7268">
                  <c:v>10.791</c:v>
                </c:pt>
                <c:pt idx="7269">
                  <c:v>10.792999999999999</c:v>
                </c:pt>
                <c:pt idx="7270">
                  <c:v>10.795</c:v>
                </c:pt>
                <c:pt idx="7271">
                  <c:v>10.797499999999999</c:v>
                </c:pt>
                <c:pt idx="7272">
                  <c:v>10.8</c:v>
                </c:pt>
                <c:pt idx="7273">
                  <c:v>10.802</c:v>
                </c:pt>
                <c:pt idx="7274">
                  <c:v>10.804500000000001</c:v>
                </c:pt>
                <c:pt idx="7275">
                  <c:v>10.807</c:v>
                </c:pt>
                <c:pt idx="7276">
                  <c:v>10.808999999999999</c:v>
                </c:pt>
                <c:pt idx="7277">
                  <c:v>10.811</c:v>
                </c:pt>
                <c:pt idx="7278">
                  <c:v>10.813000000000001</c:v>
                </c:pt>
                <c:pt idx="7279">
                  <c:v>10.8155</c:v>
                </c:pt>
                <c:pt idx="7280">
                  <c:v>10.8185</c:v>
                </c:pt>
                <c:pt idx="7281">
                  <c:v>10.82</c:v>
                </c:pt>
                <c:pt idx="7282">
                  <c:v>10.8225</c:v>
                </c:pt>
                <c:pt idx="7283">
                  <c:v>10.8245</c:v>
                </c:pt>
                <c:pt idx="7284">
                  <c:v>10.827</c:v>
                </c:pt>
                <c:pt idx="7285">
                  <c:v>10.829499999999999</c:v>
                </c:pt>
                <c:pt idx="7286">
                  <c:v>10.832000000000001</c:v>
                </c:pt>
                <c:pt idx="7287">
                  <c:v>10.833500000000001</c:v>
                </c:pt>
                <c:pt idx="7288">
                  <c:v>10.836499999999999</c:v>
                </c:pt>
                <c:pt idx="7289">
                  <c:v>10.8385</c:v>
                </c:pt>
                <c:pt idx="7290">
                  <c:v>10.840999999999999</c:v>
                </c:pt>
                <c:pt idx="7291">
                  <c:v>10.843</c:v>
                </c:pt>
                <c:pt idx="7292">
                  <c:v>10.845499999999999</c:v>
                </c:pt>
                <c:pt idx="7293">
                  <c:v>10.8485</c:v>
                </c:pt>
                <c:pt idx="7294">
                  <c:v>10.8505</c:v>
                </c:pt>
                <c:pt idx="7295">
                  <c:v>10.852499999999999</c:v>
                </c:pt>
                <c:pt idx="7296">
                  <c:v>10.8545</c:v>
                </c:pt>
                <c:pt idx="7297">
                  <c:v>10.8575</c:v>
                </c:pt>
                <c:pt idx="7298">
                  <c:v>10.86</c:v>
                </c:pt>
                <c:pt idx="7299">
                  <c:v>10.862</c:v>
                </c:pt>
                <c:pt idx="7300">
                  <c:v>10.8645</c:v>
                </c:pt>
                <c:pt idx="7301">
                  <c:v>10.867000000000001</c:v>
                </c:pt>
                <c:pt idx="7302">
                  <c:v>10.8695</c:v>
                </c:pt>
                <c:pt idx="7303">
                  <c:v>10.871499999999999</c:v>
                </c:pt>
                <c:pt idx="7304">
                  <c:v>10.8735</c:v>
                </c:pt>
                <c:pt idx="7305">
                  <c:v>10.875999999999999</c:v>
                </c:pt>
                <c:pt idx="7306">
                  <c:v>10.878</c:v>
                </c:pt>
                <c:pt idx="7307">
                  <c:v>10.8805</c:v>
                </c:pt>
                <c:pt idx="7308">
                  <c:v>10.8825</c:v>
                </c:pt>
                <c:pt idx="7309">
                  <c:v>10.885</c:v>
                </c:pt>
                <c:pt idx="7310">
                  <c:v>10.887</c:v>
                </c:pt>
                <c:pt idx="7311">
                  <c:v>10.8895</c:v>
                </c:pt>
                <c:pt idx="7312">
                  <c:v>10.891500000000001</c:v>
                </c:pt>
                <c:pt idx="7313">
                  <c:v>10.8935</c:v>
                </c:pt>
                <c:pt idx="7314">
                  <c:v>10.896000000000001</c:v>
                </c:pt>
                <c:pt idx="7315">
                  <c:v>10.898</c:v>
                </c:pt>
                <c:pt idx="7316">
                  <c:v>10.9</c:v>
                </c:pt>
                <c:pt idx="7317">
                  <c:v>10.901999999999999</c:v>
                </c:pt>
                <c:pt idx="7318">
                  <c:v>10.904500000000001</c:v>
                </c:pt>
                <c:pt idx="7319">
                  <c:v>10.907</c:v>
                </c:pt>
                <c:pt idx="7320">
                  <c:v>10.909000000000001</c:v>
                </c:pt>
                <c:pt idx="7321">
                  <c:v>10.911</c:v>
                </c:pt>
                <c:pt idx="7322">
                  <c:v>10.913</c:v>
                </c:pt>
                <c:pt idx="7323">
                  <c:v>10.914999999999999</c:v>
                </c:pt>
                <c:pt idx="7324">
                  <c:v>10.9175</c:v>
                </c:pt>
                <c:pt idx="7325">
                  <c:v>10.919</c:v>
                </c:pt>
                <c:pt idx="7326">
                  <c:v>10.920999999999999</c:v>
                </c:pt>
                <c:pt idx="7327">
                  <c:v>10.923</c:v>
                </c:pt>
                <c:pt idx="7328">
                  <c:v>10.926</c:v>
                </c:pt>
                <c:pt idx="7329">
                  <c:v>10.9275</c:v>
                </c:pt>
                <c:pt idx="7330">
                  <c:v>10.93</c:v>
                </c:pt>
                <c:pt idx="7331">
                  <c:v>10.930999999999999</c:v>
                </c:pt>
                <c:pt idx="7332">
                  <c:v>10.933999999999999</c:v>
                </c:pt>
                <c:pt idx="7333">
                  <c:v>10.936500000000001</c:v>
                </c:pt>
                <c:pt idx="7334">
                  <c:v>10.938499999999999</c:v>
                </c:pt>
                <c:pt idx="7335">
                  <c:v>10.94</c:v>
                </c:pt>
                <c:pt idx="7336">
                  <c:v>10.942</c:v>
                </c:pt>
                <c:pt idx="7337">
                  <c:v>10.944000000000001</c:v>
                </c:pt>
                <c:pt idx="7338">
                  <c:v>10.946999999999999</c:v>
                </c:pt>
                <c:pt idx="7339">
                  <c:v>10.948499999999999</c:v>
                </c:pt>
                <c:pt idx="7340">
                  <c:v>10.951000000000001</c:v>
                </c:pt>
                <c:pt idx="7341">
                  <c:v>10.952500000000001</c:v>
                </c:pt>
                <c:pt idx="7342">
                  <c:v>10.954499999999999</c:v>
                </c:pt>
                <c:pt idx="7343">
                  <c:v>10.9565</c:v>
                </c:pt>
                <c:pt idx="7344">
                  <c:v>10.958500000000001</c:v>
                </c:pt>
                <c:pt idx="7345">
                  <c:v>10.9605</c:v>
                </c:pt>
                <c:pt idx="7346">
                  <c:v>10.9625</c:v>
                </c:pt>
                <c:pt idx="7347">
                  <c:v>10.965</c:v>
                </c:pt>
                <c:pt idx="7348">
                  <c:v>10.967000000000001</c:v>
                </c:pt>
                <c:pt idx="7349">
                  <c:v>10.968999999999999</c:v>
                </c:pt>
                <c:pt idx="7350">
                  <c:v>10.971</c:v>
                </c:pt>
                <c:pt idx="7351">
                  <c:v>10.9725</c:v>
                </c:pt>
                <c:pt idx="7352">
                  <c:v>10.974500000000001</c:v>
                </c:pt>
                <c:pt idx="7353">
                  <c:v>10.977499999999999</c:v>
                </c:pt>
                <c:pt idx="7354">
                  <c:v>10.9785</c:v>
                </c:pt>
                <c:pt idx="7355">
                  <c:v>10.981</c:v>
                </c:pt>
                <c:pt idx="7356">
                  <c:v>10.983000000000001</c:v>
                </c:pt>
                <c:pt idx="7357">
                  <c:v>10.984999999999999</c:v>
                </c:pt>
                <c:pt idx="7358">
                  <c:v>10.987500000000001</c:v>
                </c:pt>
                <c:pt idx="7359">
                  <c:v>10.9885</c:v>
                </c:pt>
                <c:pt idx="7360">
                  <c:v>10.991</c:v>
                </c:pt>
                <c:pt idx="7361">
                  <c:v>10.9925</c:v>
                </c:pt>
                <c:pt idx="7362">
                  <c:v>10.9945</c:v>
                </c:pt>
                <c:pt idx="7363">
                  <c:v>10.996499999999999</c:v>
                </c:pt>
                <c:pt idx="7364">
                  <c:v>10.9985</c:v>
                </c:pt>
                <c:pt idx="7365">
                  <c:v>11.000500000000001</c:v>
                </c:pt>
                <c:pt idx="7366">
                  <c:v>11.003</c:v>
                </c:pt>
                <c:pt idx="7367">
                  <c:v>11.005000000000001</c:v>
                </c:pt>
                <c:pt idx="7368">
                  <c:v>11.0075</c:v>
                </c:pt>
                <c:pt idx="7369">
                  <c:v>11.009499999999999</c:v>
                </c:pt>
                <c:pt idx="7370">
                  <c:v>11.010999999999999</c:v>
                </c:pt>
                <c:pt idx="7371">
                  <c:v>11.013</c:v>
                </c:pt>
                <c:pt idx="7372">
                  <c:v>11.015499999999999</c:v>
                </c:pt>
                <c:pt idx="7373">
                  <c:v>11.0175</c:v>
                </c:pt>
                <c:pt idx="7374">
                  <c:v>11.019500000000001</c:v>
                </c:pt>
                <c:pt idx="7375">
                  <c:v>11.0215</c:v>
                </c:pt>
                <c:pt idx="7376">
                  <c:v>11.0235</c:v>
                </c:pt>
                <c:pt idx="7377">
                  <c:v>11.025499999999999</c:v>
                </c:pt>
                <c:pt idx="7378">
                  <c:v>11.028</c:v>
                </c:pt>
                <c:pt idx="7379">
                  <c:v>11.03</c:v>
                </c:pt>
                <c:pt idx="7380">
                  <c:v>11.032</c:v>
                </c:pt>
                <c:pt idx="7381">
                  <c:v>11.034000000000001</c:v>
                </c:pt>
                <c:pt idx="7382">
                  <c:v>11.036</c:v>
                </c:pt>
                <c:pt idx="7383">
                  <c:v>11.038500000000001</c:v>
                </c:pt>
                <c:pt idx="7384">
                  <c:v>11.0405</c:v>
                </c:pt>
                <c:pt idx="7385">
                  <c:v>11.0425</c:v>
                </c:pt>
                <c:pt idx="7386">
                  <c:v>11.045</c:v>
                </c:pt>
                <c:pt idx="7387">
                  <c:v>11.047000000000001</c:v>
                </c:pt>
                <c:pt idx="7388">
                  <c:v>11.048999999999999</c:v>
                </c:pt>
                <c:pt idx="7389">
                  <c:v>11.051500000000001</c:v>
                </c:pt>
                <c:pt idx="7390">
                  <c:v>11.0535</c:v>
                </c:pt>
                <c:pt idx="7391">
                  <c:v>11.055999999999999</c:v>
                </c:pt>
                <c:pt idx="7392">
                  <c:v>11.058</c:v>
                </c:pt>
                <c:pt idx="7393">
                  <c:v>11.0595</c:v>
                </c:pt>
                <c:pt idx="7394">
                  <c:v>11.061500000000001</c:v>
                </c:pt>
                <c:pt idx="7395">
                  <c:v>11.064500000000001</c:v>
                </c:pt>
                <c:pt idx="7396">
                  <c:v>11.067</c:v>
                </c:pt>
                <c:pt idx="7397">
                  <c:v>11.069000000000001</c:v>
                </c:pt>
                <c:pt idx="7398">
                  <c:v>11.070499999999999</c:v>
                </c:pt>
                <c:pt idx="7399">
                  <c:v>11.0725</c:v>
                </c:pt>
                <c:pt idx="7400">
                  <c:v>11.074999999999999</c:v>
                </c:pt>
                <c:pt idx="7401">
                  <c:v>11.077500000000001</c:v>
                </c:pt>
                <c:pt idx="7402">
                  <c:v>11.079000000000001</c:v>
                </c:pt>
                <c:pt idx="7403">
                  <c:v>11.0815</c:v>
                </c:pt>
                <c:pt idx="7404">
                  <c:v>11.0845</c:v>
                </c:pt>
                <c:pt idx="7405">
                  <c:v>11.087</c:v>
                </c:pt>
                <c:pt idx="7406">
                  <c:v>11.089</c:v>
                </c:pt>
                <c:pt idx="7407">
                  <c:v>11.0905</c:v>
                </c:pt>
                <c:pt idx="7408">
                  <c:v>11.093</c:v>
                </c:pt>
                <c:pt idx="7409">
                  <c:v>11.095499999999999</c:v>
                </c:pt>
                <c:pt idx="7410">
                  <c:v>11.0975</c:v>
                </c:pt>
                <c:pt idx="7411">
                  <c:v>11.099500000000001</c:v>
                </c:pt>
                <c:pt idx="7412">
                  <c:v>11.102</c:v>
                </c:pt>
                <c:pt idx="7413">
                  <c:v>11.105</c:v>
                </c:pt>
                <c:pt idx="7414">
                  <c:v>11.106999999999999</c:v>
                </c:pt>
                <c:pt idx="7415">
                  <c:v>11.109</c:v>
                </c:pt>
                <c:pt idx="7416">
                  <c:v>11.111000000000001</c:v>
                </c:pt>
                <c:pt idx="7417">
                  <c:v>11.113</c:v>
                </c:pt>
                <c:pt idx="7418">
                  <c:v>11.115500000000001</c:v>
                </c:pt>
                <c:pt idx="7419">
                  <c:v>11.1175</c:v>
                </c:pt>
                <c:pt idx="7420">
                  <c:v>11.1195</c:v>
                </c:pt>
                <c:pt idx="7421">
                  <c:v>11.122</c:v>
                </c:pt>
                <c:pt idx="7422">
                  <c:v>11.125</c:v>
                </c:pt>
                <c:pt idx="7423">
                  <c:v>11.1275</c:v>
                </c:pt>
                <c:pt idx="7424">
                  <c:v>11.1295</c:v>
                </c:pt>
                <c:pt idx="7425">
                  <c:v>11.131500000000001</c:v>
                </c:pt>
                <c:pt idx="7426">
                  <c:v>11.1335</c:v>
                </c:pt>
                <c:pt idx="7427">
                  <c:v>11.135999999999999</c:v>
                </c:pt>
                <c:pt idx="7428">
                  <c:v>11.138500000000001</c:v>
                </c:pt>
                <c:pt idx="7429">
                  <c:v>11.140499999999999</c:v>
                </c:pt>
                <c:pt idx="7430">
                  <c:v>11.143000000000001</c:v>
                </c:pt>
                <c:pt idx="7431">
                  <c:v>11.1455</c:v>
                </c:pt>
                <c:pt idx="7432">
                  <c:v>11.147500000000001</c:v>
                </c:pt>
                <c:pt idx="7433">
                  <c:v>11.1495</c:v>
                </c:pt>
                <c:pt idx="7434">
                  <c:v>11.1525</c:v>
                </c:pt>
                <c:pt idx="7435">
                  <c:v>11.154500000000001</c:v>
                </c:pt>
                <c:pt idx="7436">
                  <c:v>11.157</c:v>
                </c:pt>
                <c:pt idx="7437">
                  <c:v>11.159000000000001</c:v>
                </c:pt>
                <c:pt idx="7438">
                  <c:v>11.161</c:v>
                </c:pt>
                <c:pt idx="7439">
                  <c:v>11.164</c:v>
                </c:pt>
                <c:pt idx="7440">
                  <c:v>11.167</c:v>
                </c:pt>
                <c:pt idx="7441">
                  <c:v>11.169</c:v>
                </c:pt>
                <c:pt idx="7442">
                  <c:v>11.170999999999999</c:v>
                </c:pt>
                <c:pt idx="7443">
                  <c:v>11.173</c:v>
                </c:pt>
                <c:pt idx="7444">
                  <c:v>11.1755</c:v>
                </c:pt>
                <c:pt idx="7445">
                  <c:v>11.178000000000001</c:v>
                </c:pt>
                <c:pt idx="7446">
                  <c:v>11.18</c:v>
                </c:pt>
                <c:pt idx="7447">
                  <c:v>11.182</c:v>
                </c:pt>
                <c:pt idx="7448">
                  <c:v>11.185</c:v>
                </c:pt>
                <c:pt idx="7449">
                  <c:v>11.1875</c:v>
                </c:pt>
                <c:pt idx="7450">
                  <c:v>11.189</c:v>
                </c:pt>
                <c:pt idx="7451">
                  <c:v>11.192</c:v>
                </c:pt>
                <c:pt idx="7452">
                  <c:v>11.1945</c:v>
                </c:pt>
                <c:pt idx="7453">
                  <c:v>11.1965</c:v>
                </c:pt>
                <c:pt idx="7454">
                  <c:v>11.198499999999999</c:v>
                </c:pt>
                <c:pt idx="7455">
                  <c:v>11.2005</c:v>
                </c:pt>
                <c:pt idx="7456">
                  <c:v>11.2035</c:v>
                </c:pt>
                <c:pt idx="7457">
                  <c:v>11.205500000000001</c:v>
                </c:pt>
                <c:pt idx="7458">
                  <c:v>11.208</c:v>
                </c:pt>
                <c:pt idx="7459">
                  <c:v>11.21</c:v>
                </c:pt>
                <c:pt idx="7460">
                  <c:v>11.2125</c:v>
                </c:pt>
                <c:pt idx="7461">
                  <c:v>11.215</c:v>
                </c:pt>
                <c:pt idx="7462">
                  <c:v>11.217000000000001</c:v>
                </c:pt>
                <c:pt idx="7463">
                  <c:v>11.218500000000001</c:v>
                </c:pt>
                <c:pt idx="7464">
                  <c:v>11.221</c:v>
                </c:pt>
                <c:pt idx="7465">
                  <c:v>11.224</c:v>
                </c:pt>
                <c:pt idx="7466">
                  <c:v>11.2265</c:v>
                </c:pt>
                <c:pt idx="7467">
                  <c:v>11.2285</c:v>
                </c:pt>
                <c:pt idx="7468">
                  <c:v>11.230499999999999</c:v>
                </c:pt>
                <c:pt idx="7469">
                  <c:v>11.233000000000001</c:v>
                </c:pt>
                <c:pt idx="7470">
                  <c:v>11.236000000000001</c:v>
                </c:pt>
                <c:pt idx="7471">
                  <c:v>11.237500000000001</c:v>
                </c:pt>
                <c:pt idx="7472">
                  <c:v>11.2395</c:v>
                </c:pt>
                <c:pt idx="7473">
                  <c:v>11.242000000000001</c:v>
                </c:pt>
                <c:pt idx="7474">
                  <c:v>11.244999999999999</c:v>
                </c:pt>
                <c:pt idx="7475">
                  <c:v>11.247</c:v>
                </c:pt>
                <c:pt idx="7476">
                  <c:v>11.249000000000001</c:v>
                </c:pt>
                <c:pt idx="7477">
                  <c:v>11.250999999999999</c:v>
                </c:pt>
                <c:pt idx="7478">
                  <c:v>11.254</c:v>
                </c:pt>
                <c:pt idx="7479">
                  <c:v>11.256</c:v>
                </c:pt>
                <c:pt idx="7480">
                  <c:v>11.257999999999999</c:v>
                </c:pt>
                <c:pt idx="7481">
                  <c:v>11.26</c:v>
                </c:pt>
                <c:pt idx="7482">
                  <c:v>11.262499999999999</c:v>
                </c:pt>
                <c:pt idx="7483">
                  <c:v>11.265499999999999</c:v>
                </c:pt>
                <c:pt idx="7484">
                  <c:v>11.266999999999999</c:v>
                </c:pt>
                <c:pt idx="7485">
                  <c:v>11.2705</c:v>
                </c:pt>
                <c:pt idx="7486">
                  <c:v>11.2715</c:v>
                </c:pt>
                <c:pt idx="7487">
                  <c:v>11.2735</c:v>
                </c:pt>
                <c:pt idx="7488">
                  <c:v>11.275499999999999</c:v>
                </c:pt>
                <c:pt idx="7489">
                  <c:v>11.2765</c:v>
                </c:pt>
                <c:pt idx="7490">
                  <c:v>11.278499999999999</c:v>
                </c:pt>
                <c:pt idx="7491">
                  <c:v>11.279500000000001</c:v>
                </c:pt>
                <c:pt idx="7492">
                  <c:v>11.281499999999999</c:v>
                </c:pt>
                <c:pt idx="7493">
                  <c:v>11.2835</c:v>
                </c:pt>
                <c:pt idx="7494">
                  <c:v>11.285500000000001</c:v>
                </c:pt>
                <c:pt idx="7495">
                  <c:v>11.2865</c:v>
                </c:pt>
                <c:pt idx="7496">
                  <c:v>11.288500000000001</c:v>
                </c:pt>
                <c:pt idx="7497">
                  <c:v>11.2905</c:v>
                </c:pt>
                <c:pt idx="7498">
                  <c:v>11.291499999999999</c:v>
                </c:pt>
                <c:pt idx="7499">
                  <c:v>11.2935</c:v>
                </c:pt>
                <c:pt idx="7500">
                  <c:v>11.294499999999999</c:v>
                </c:pt>
                <c:pt idx="7501">
                  <c:v>11.2965</c:v>
                </c:pt>
                <c:pt idx="7502">
                  <c:v>11.298500000000001</c:v>
                </c:pt>
                <c:pt idx="7503">
                  <c:v>11.3005</c:v>
                </c:pt>
                <c:pt idx="7504">
                  <c:v>11.301500000000001</c:v>
                </c:pt>
                <c:pt idx="7505">
                  <c:v>11.3035</c:v>
                </c:pt>
                <c:pt idx="7506">
                  <c:v>11.3055</c:v>
                </c:pt>
                <c:pt idx="7507">
                  <c:v>11.3065</c:v>
                </c:pt>
                <c:pt idx="7508">
                  <c:v>11.3085</c:v>
                </c:pt>
                <c:pt idx="7509">
                  <c:v>11.310499999999999</c:v>
                </c:pt>
                <c:pt idx="7510">
                  <c:v>11.311500000000001</c:v>
                </c:pt>
                <c:pt idx="7511">
                  <c:v>11.313499999999999</c:v>
                </c:pt>
                <c:pt idx="7512">
                  <c:v>11.3155</c:v>
                </c:pt>
                <c:pt idx="7513">
                  <c:v>11.3165</c:v>
                </c:pt>
                <c:pt idx="7514">
                  <c:v>11.3185</c:v>
                </c:pt>
                <c:pt idx="7515">
                  <c:v>11.320499999999999</c:v>
                </c:pt>
                <c:pt idx="7516">
                  <c:v>11.3215</c:v>
                </c:pt>
                <c:pt idx="7517">
                  <c:v>11.323499999999999</c:v>
                </c:pt>
                <c:pt idx="7518">
                  <c:v>11.3255</c:v>
                </c:pt>
                <c:pt idx="7519">
                  <c:v>11.326499999999999</c:v>
                </c:pt>
                <c:pt idx="7520">
                  <c:v>11.3285</c:v>
                </c:pt>
                <c:pt idx="7521">
                  <c:v>11.330500000000001</c:v>
                </c:pt>
                <c:pt idx="7522">
                  <c:v>11.3315</c:v>
                </c:pt>
                <c:pt idx="7523">
                  <c:v>11.333500000000001</c:v>
                </c:pt>
                <c:pt idx="7524">
                  <c:v>11.3355</c:v>
                </c:pt>
                <c:pt idx="7525">
                  <c:v>11.336499999999999</c:v>
                </c:pt>
                <c:pt idx="7526">
                  <c:v>11.3385</c:v>
                </c:pt>
                <c:pt idx="7527">
                  <c:v>11.3405</c:v>
                </c:pt>
                <c:pt idx="7528">
                  <c:v>11.3415</c:v>
                </c:pt>
                <c:pt idx="7529">
                  <c:v>11.343500000000001</c:v>
                </c:pt>
                <c:pt idx="7530">
                  <c:v>11.345499999999999</c:v>
                </c:pt>
                <c:pt idx="7531">
                  <c:v>11.346500000000001</c:v>
                </c:pt>
                <c:pt idx="7532">
                  <c:v>11.3485</c:v>
                </c:pt>
                <c:pt idx="7533">
                  <c:v>11.3505</c:v>
                </c:pt>
                <c:pt idx="7534">
                  <c:v>11.3515</c:v>
                </c:pt>
                <c:pt idx="7535">
                  <c:v>11.3535</c:v>
                </c:pt>
                <c:pt idx="7536">
                  <c:v>11.355499999999999</c:v>
                </c:pt>
                <c:pt idx="7537">
                  <c:v>11.3565</c:v>
                </c:pt>
                <c:pt idx="7538">
                  <c:v>11.358499999999999</c:v>
                </c:pt>
                <c:pt idx="7539">
                  <c:v>11.3605</c:v>
                </c:pt>
                <c:pt idx="7540">
                  <c:v>11.361499999999999</c:v>
                </c:pt>
                <c:pt idx="7541">
                  <c:v>11.3635</c:v>
                </c:pt>
                <c:pt idx="7542">
                  <c:v>11.365500000000001</c:v>
                </c:pt>
                <c:pt idx="7543">
                  <c:v>11.3675</c:v>
                </c:pt>
                <c:pt idx="7544">
                  <c:v>11.368499999999999</c:v>
                </c:pt>
                <c:pt idx="7545">
                  <c:v>11.3705</c:v>
                </c:pt>
                <c:pt idx="7546">
                  <c:v>11.371499999999999</c:v>
                </c:pt>
                <c:pt idx="7547">
                  <c:v>11.3735</c:v>
                </c:pt>
                <c:pt idx="7548">
                  <c:v>11.375500000000001</c:v>
                </c:pt>
                <c:pt idx="7549">
                  <c:v>11.3775</c:v>
                </c:pt>
                <c:pt idx="7550">
                  <c:v>11.378500000000001</c:v>
                </c:pt>
                <c:pt idx="7551">
                  <c:v>11.3805</c:v>
                </c:pt>
                <c:pt idx="7552">
                  <c:v>11.3825</c:v>
                </c:pt>
                <c:pt idx="7553">
                  <c:v>11.3835</c:v>
                </c:pt>
                <c:pt idx="7554">
                  <c:v>11.3855</c:v>
                </c:pt>
                <c:pt idx="7555">
                  <c:v>11.3865</c:v>
                </c:pt>
                <c:pt idx="7556">
                  <c:v>11.388500000000001</c:v>
                </c:pt>
                <c:pt idx="7557">
                  <c:v>11.390499999999999</c:v>
                </c:pt>
                <c:pt idx="7558">
                  <c:v>11.391500000000001</c:v>
                </c:pt>
                <c:pt idx="7559">
                  <c:v>11.3935</c:v>
                </c:pt>
                <c:pt idx="7560">
                  <c:v>11.3955</c:v>
                </c:pt>
                <c:pt idx="7561">
                  <c:v>11.397500000000001</c:v>
                </c:pt>
                <c:pt idx="7562">
                  <c:v>11.3985</c:v>
                </c:pt>
                <c:pt idx="7563">
                  <c:v>11.400499999999999</c:v>
                </c:pt>
                <c:pt idx="7564">
                  <c:v>11.4015</c:v>
                </c:pt>
                <c:pt idx="7565">
                  <c:v>11.403499999999999</c:v>
                </c:pt>
                <c:pt idx="7566">
                  <c:v>11.4055</c:v>
                </c:pt>
                <c:pt idx="7567">
                  <c:v>11.406499999999999</c:v>
                </c:pt>
                <c:pt idx="7568">
                  <c:v>11.4085</c:v>
                </c:pt>
                <c:pt idx="7569">
                  <c:v>11.410500000000001</c:v>
                </c:pt>
                <c:pt idx="7570">
                  <c:v>11.4115</c:v>
                </c:pt>
                <c:pt idx="7571">
                  <c:v>11.413500000000001</c:v>
                </c:pt>
                <c:pt idx="7572">
                  <c:v>11.4145</c:v>
                </c:pt>
                <c:pt idx="7573">
                  <c:v>11.416499999999999</c:v>
                </c:pt>
                <c:pt idx="7574">
                  <c:v>11.4185</c:v>
                </c:pt>
                <c:pt idx="7575">
                  <c:v>11.420500000000001</c:v>
                </c:pt>
                <c:pt idx="7576">
                  <c:v>11.4215</c:v>
                </c:pt>
                <c:pt idx="7577">
                  <c:v>11.423500000000001</c:v>
                </c:pt>
                <c:pt idx="7578">
                  <c:v>11.4255</c:v>
                </c:pt>
                <c:pt idx="7579">
                  <c:v>11.426500000000001</c:v>
                </c:pt>
                <c:pt idx="7580">
                  <c:v>11.4285</c:v>
                </c:pt>
                <c:pt idx="7581">
                  <c:v>11.4305</c:v>
                </c:pt>
                <c:pt idx="7582">
                  <c:v>11.4315</c:v>
                </c:pt>
                <c:pt idx="7583">
                  <c:v>11.4335</c:v>
                </c:pt>
                <c:pt idx="7584">
                  <c:v>11.435499999999999</c:v>
                </c:pt>
                <c:pt idx="7585">
                  <c:v>11.451499999999999</c:v>
                </c:pt>
                <c:pt idx="7586">
                  <c:v>11.4535</c:v>
                </c:pt>
                <c:pt idx="7587">
                  <c:v>11.454499999999999</c:v>
                </c:pt>
                <c:pt idx="7588">
                  <c:v>11.4565</c:v>
                </c:pt>
                <c:pt idx="7589">
                  <c:v>11.458500000000001</c:v>
                </c:pt>
                <c:pt idx="7590">
                  <c:v>11.4595</c:v>
                </c:pt>
                <c:pt idx="7591">
                  <c:v>11.461499999999999</c:v>
                </c:pt>
                <c:pt idx="7592">
                  <c:v>11.4635</c:v>
                </c:pt>
                <c:pt idx="7593">
                  <c:v>11.464499999999999</c:v>
                </c:pt>
                <c:pt idx="7594">
                  <c:v>11.4665</c:v>
                </c:pt>
                <c:pt idx="7595">
                  <c:v>11.468500000000001</c:v>
                </c:pt>
                <c:pt idx="7596">
                  <c:v>11.4695</c:v>
                </c:pt>
                <c:pt idx="7597">
                  <c:v>11.471500000000001</c:v>
                </c:pt>
                <c:pt idx="7598">
                  <c:v>11.4735</c:v>
                </c:pt>
                <c:pt idx="7599">
                  <c:v>11.474500000000001</c:v>
                </c:pt>
                <c:pt idx="7600">
                  <c:v>11.4765</c:v>
                </c:pt>
                <c:pt idx="7601">
                  <c:v>11.4785</c:v>
                </c:pt>
                <c:pt idx="7602">
                  <c:v>11.4795</c:v>
                </c:pt>
                <c:pt idx="7603">
                  <c:v>11.4815</c:v>
                </c:pt>
                <c:pt idx="7604">
                  <c:v>11.483499999999999</c:v>
                </c:pt>
                <c:pt idx="7605">
                  <c:v>11.484500000000001</c:v>
                </c:pt>
                <c:pt idx="7606">
                  <c:v>11.486499999999999</c:v>
                </c:pt>
                <c:pt idx="7607">
                  <c:v>11.4885</c:v>
                </c:pt>
                <c:pt idx="7608">
                  <c:v>11.4895</c:v>
                </c:pt>
                <c:pt idx="7609">
                  <c:v>11.4915</c:v>
                </c:pt>
                <c:pt idx="7610">
                  <c:v>11.493499999999999</c:v>
                </c:pt>
                <c:pt idx="7611">
                  <c:v>11.4945</c:v>
                </c:pt>
                <c:pt idx="7612">
                  <c:v>11.496499999999999</c:v>
                </c:pt>
                <c:pt idx="7613">
                  <c:v>11.4985</c:v>
                </c:pt>
                <c:pt idx="7614">
                  <c:v>11.499499999999999</c:v>
                </c:pt>
                <c:pt idx="7615">
                  <c:v>11.5015</c:v>
                </c:pt>
                <c:pt idx="7616">
                  <c:v>11.503500000000001</c:v>
                </c:pt>
                <c:pt idx="7617">
                  <c:v>11.5045</c:v>
                </c:pt>
                <c:pt idx="7618">
                  <c:v>11.506500000000001</c:v>
                </c:pt>
                <c:pt idx="7619">
                  <c:v>11.5075</c:v>
                </c:pt>
                <c:pt idx="7620">
                  <c:v>11.509499999999999</c:v>
                </c:pt>
                <c:pt idx="7621">
                  <c:v>11.5115</c:v>
                </c:pt>
                <c:pt idx="7622">
                  <c:v>11.512499999999999</c:v>
                </c:pt>
                <c:pt idx="7623">
                  <c:v>11.5145</c:v>
                </c:pt>
                <c:pt idx="7624">
                  <c:v>11.516500000000001</c:v>
                </c:pt>
                <c:pt idx="7625">
                  <c:v>11.5185</c:v>
                </c:pt>
                <c:pt idx="7626">
                  <c:v>11.519500000000001</c:v>
                </c:pt>
                <c:pt idx="7627">
                  <c:v>11.5215</c:v>
                </c:pt>
                <c:pt idx="7628">
                  <c:v>11.522500000000001</c:v>
                </c:pt>
                <c:pt idx="7629">
                  <c:v>11.5245</c:v>
                </c:pt>
                <c:pt idx="7630">
                  <c:v>11.5265</c:v>
                </c:pt>
                <c:pt idx="7631">
                  <c:v>11.5275</c:v>
                </c:pt>
                <c:pt idx="7632">
                  <c:v>11.529500000000001</c:v>
                </c:pt>
                <c:pt idx="7633">
                  <c:v>11.531499999999999</c:v>
                </c:pt>
                <c:pt idx="7634">
                  <c:v>11.532500000000001</c:v>
                </c:pt>
                <c:pt idx="7635">
                  <c:v>11.5345</c:v>
                </c:pt>
                <c:pt idx="7636">
                  <c:v>11.5365</c:v>
                </c:pt>
                <c:pt idx="7637">
                  <c:v>11.538500000000001</c:v>
                </c:pt>
                <c:pt idx="7638">
                  <c:v>11.5395</c:v>
                </c:pt>
                <c:pt idx="7639">
                  <c:v>11.541499999999999</c:v>
                </c:pt>
                <c:pt idx="7640">
                  <c:v>11.5435</c:v>
                </c:pt>
                <c:pt idx="7641">
                  <c:v>11.545500000000001</c:v>
                </c:pt>
                <c:pt idx="7642">
                  <c:v>11.5465</c:v>
                </c:pt>
                <c:pt idx="7643">
                  <c:v>11.548500000000001</c:v>
                </c:pt>
                <c:pt idx="7644">
                  <c:v>11.5495</c:v>
                </c:pt>
                <c:pt idx="7645">
                  <c:v>11.551500000000001</c:v>
                </c:pt>
                <c:pt idx="7646">
                  <c:v>11.5535</c:v>
                </c:pt>
                <c:pt idx="7647">
                  <c:v>11.554500000000001</c:v>
                </c:pt>
                <c:pt idx="7648">
                  <c:v>11.5565</c:v>
                </c:pt>
                <c:pt idx="7649">
                  <c:v>11.5585</c:v>
                </c:pt>
                <c:pt idx="7650">
                  <c:v>11.5595</c:v>
                </c:pt>
                <c:pt idx="7651">
                  <c:v>11.561500000000001</c:v>
                </c:pt>
                <c:pt idx="7652">
                  <c:v>11.563499999999999</c:v>
                </c:pt>
                <c:pt idx="7653">
                  <c:v>11.564500000000001</c:v>
                </c:pt>
                <c:pt idx="7654">
                  <c:v>11.5665</c:v>
                </c:pt>
                <c:pt idx="7655">
                  <c:v>11.5685</c:v>
                </c:pt>
                <c:pt idx="7656">
                  <c:v>11.5695</c:v>
                </c:pt>
                <c:pt idx="7657">
                  <c:v>11.5715</c:v>
                </c:pt>
                <c:pt idx="7658">
                  <c:v>11.573499999999999</c:v>
                </c:pt>
                <c:pt idx="7659">
                  <c:v>11.5745</c:v>
                </c:pt>
                <c:pt idx="7660">
                  <c:v>11.576499999999999</c:v>
                </c:pt>
                <c:pt idx="7661">
                  <c:v>11.5785</c:v>
                </c:pt>
                <c:pt idx="7662">
                  <c:v>11.579499999999999</c:v>
                </c:pt>
                <c:pt idx="7663">
                  <c:v>11.5815</c:v>
                </c:pt>
                <c:pt idx="7664">
                  <c:v>11.583500000000001</c:v>
                </c:pt>
                <c:pt idx="7665">
                  <c:v>11.5855</c:v>
                </c:pt>
                <c:pt idx="7666">
                  <c:v>11.586499999999999</c:v>
                </c:pt>
                <c:pt idx="7667">
                  <c:v>11.5885</c:v>
                </c:pt>
                <c:pt idx="7668">
                  <c:v>11.5905</c:v>
                </c:pt>
                <c:pt idx="7669">
                  <c:v>11.5915</c:v>
                </c:pt>
                <c:pt idx="7670">
                  <c:v>11.593500000000001</c:v>
                </c:pt>
                <c:pt idx="7671">
                  <c:v>11.595499999999999</c:v>
                </c:pt>
                <c:pt idx="7672">
                  <c:v>11.5975</c:v>
                </c:pt>
                <c:pt idx="7673">
                  <c:v>11.5985</c:v>
                </c:pt>
                <c:pt idx="7674">
                  <c:v>11.6005</c:v>
                </c:pt>
                <c:pt idx="7675">
                  <c:v>11.6015</c:v>
                </c:pt>
                <c:pt idx="7676">
                  <c:v>11.6035</c:v>
                </c:pt>
                <c:pt idx="7677">
                  <c:v>11.605499999999999</c:v>
                </c:pt>
                <c:pt idx="7678">
                  <c:v>11.6065</c:v>
                </c:pt>
                <c:pt idx="7679">
                  <c:v>11.608499999999999</c:v>
                </c:pt>
                <c:pt idx="7680">
                  <c:v>11.6105</c:v>
                </c:pt>
                <c:pt idx="7681">
                  <c:v>11.611499999999999</c:v>
                </c:pt>
                <c:pt idx="7682">
                  <c:v>11.6135</c:v>
                </c:pt>
                <c:pt idx="7683">
                  <c:v>11.615500000000001</c:v>
                </c:pt>
                <c:pt idx="7684">
                  <c:v>11.6165</c:v>
                </c:pt>
                <c:pt idx="7685">
                  <c:v>11.618499999999999</c:v>
                </c:pt>
                <c:pt idx="7686">
                  <c:v>11.6205</c:v>
                </c:pt>
                <c:pt idx="7687">
                  <c:v>11.621499999999999</c:v>
                </c:pt>
                <c:pt idx="7688">
                  <c:v>11.6235</c:v>
                </c:pt>
                <c:pt idx="7689">
                  <c:v>11.625500000000001</c:v>
                </c:pt>
                <c:pt idx="7690">
                  <c:v>11.6265</c:v>
                </c:pt>
                <c:pt idx="7691">
                  <c:v>11.628500000000001</c:v>
                </c:pt>
                <c:pt idx="7692">
                  <c:v>11.6305</c:v>
                </c:pt>
                <c:pt idx="7693">
                  <c:v>11.631500000000001</c:v>
                </c:pt>
                <c:pt idx="7694">
                  <c:v>11.6335</c:v>
                </c:pt>
                <c:pt idx="7695">
                  <c:v>11.6355</c:v>
                </c:pt>
                <c:pt idx="7696">
                  <c:v>11.637499999999999</c:v>
                </c:pt>
                <c:pt idx="7697">
                  <c:v>11.638500000000001</c:v>
                </c:pt>
                <c:pt idx="7698">
                  <c:v>11.640499999999999</c:v>
                </c:pt>
                <c:pt idx="7699">
                  <c:v>11.641500000000001</c:v>
                </c:pt>
                <c:pt idx="7700">
                  <c:v>11.6435</c:v>
                </c:pt>
                <c:pt idx="7701">
                  <c:v>11.6455</c:v>
                </c:pt>
                <c:pt idx="7702">
                  <c:v>11.6465</c:v>
                </c:pt>
                <c:pt idx="7703">
                  <c:v>11.6485</c:v>
                </c:pt>
                <c:pt idx="7704">
                  <c:v>11.650499999999999</c:v>
                </c:pt>
                <c:pt idx="7705">
                  <c:v>11.6515</c:v>
                </c:pt>
                <c:pt idx="7706">
                  <c:v>11.653499999999999</c:v>
                </c:pt>
                <c:pt idx="7707">
                  <c:v>11.6555</c:v>
                </c:pt>
                <c:pt idx="7708">
                  <c:v>11.657500000000001</c:v>
                </c:pt>
                <c:pt idx="7709">
                  <c:v>11.6585</c:v>
                </c:pt>
                <c:pt idx="7710">
                  <c:v>11.660500000000001</c:v>
                </c:pt>
                <c:pt idx="7711">
                  <c:v>11.6615</c:v>
                </c:pt>
                <c:pt idx="7712">
                  <c:v>11.663500000000001</c:v>
                </c:pt>
                <c:pt idx="7713">
                  <c:v>11.6655</c:v>
                </c:pt>
                <c:pt idx="7714">
                  <c:v>11.666499999999999</c:v>
                </c:pt>
                <c:pt idx="7715">
                  <c:v>11.6685</c:v>
                </c:pt>
                <c:pt idx="7716">
                  <c:v>11.670500000000001</c:v>
                </c:pt>
                <c:pt idx="7717">
                  <c:v>11.6715</c:v>
                </c:pt>
                <c:pt idx="7718">
                  <c:v>11.673500000000001</c:v>
                </c:pt>
                <c:pt idx="7719">
                  <c:v>11.6755</c:v>
                </c:pt>
                <c:pt idx="7720">
                  <c:v>11.6775</c:v>
                </c:pt>
                <c:pt idx="7721">
                  <c:v>11.6785</c:v>
                </c:pt>
                <c:pt idx="7722">
                  <c:v>11.6805</c:v>
                </c:pt>
                <c:pt idx="7723">
                  <c:v>11.682499999999999</c:v>
                </c:pt>
                <c:pt idx="7724">
                  <c:v>11.6845</c:v>
                </c:pt>
                <c:pt idx="7725">
                  <c:v>11.685499999999999</c:v>
                </c:pt>
                <c:pt idx="7726">
                  <c:v>11.6875</c:v>
                </c:pt>
                <c:pt idx="7727">
                  <c:v>11.688499999999999</c:v>
                </c:pt>
                <c:pt idx="7728">
                  <c:v>11.6905</c:v>
                </c:pt>
                <c:pt idx="7729">
                  <c:v>11.692500000000001</c:v>
                </c:pt>
                <c:pt idx="7730">
                  <c:v>11.6945</c:v>
                </c:pt>
                <c:pt idx="7731">
                  <c:v>11.6965</c:v>
                </c:pt>
                <c:pt idx="7732">
                  <c:v>11.6975</c:v>
                </c:pt>
                <c:pt idx="7733">
                  <c:v>11.6995</c:v>
                </c:pt>
                <c:pt idx="7734">
                  <c:v>11.7005</c:v>
                </c:pt>
                <c:pt idx="7735">
                  <c:v>11.702500000000001</c:v>
                </c:pt>
                <c:pt idx="7736">
                  <c:v>11.704499999999999</c:v>
                </c:pt>
                <c:pt idx="7737">
                  <c:v>11.705500000000001</c:v>
                </c:pt>
                <c:pt idx="7738">
                  <c:v>11.7075</c:v>
                </c:pt>
                <c:pt idx="7739">
                  <c:v>11.7095</c:v>
                </c:pt>
                <c:pt idx="7740">
                  <c:v>11.711499999999999</c:v>
                </c:pt>
                <c:pt idx="7741">
                  <c:v>11.7125</c:v>
                </c:pt>
                <c:pt idx="7742">
                  <c:v>11.714499999999999</c:v>
                </c:pt>
                <c:pt idx="7743">
                  <c:v>11.7155</c:v>
                </c:pt>
                <c:pt idx="7744">
                  <c:v>11.717499999999999</c:v>
                </c:pt>
                <c:pt idx="7745">
                  <c:v>11.7195</c:v>
                </c:pt>
                <c:pt idx="7746">
                  <c:v>11.720499999999999</c:v>
                </c:pt>
                <c:pt idx="7747">
                  <c:v>11.7225</c:v>
                </c:pt>
                <c:pt idx="7748">
                  <c:v>11.724500000000001</c:v>
                </c:pt>
                <c:pt idx="7749">
                  <c:v>11.7255</c:v>
                </c:pt>
                <c:pt idx="7750">
                  <c:v>11.727499999999999</c:v>
                </c:pt>
                <c:pt idx="7751">
                  <c:v>11.7295</c:v>
                </c:pt>
                <c:pt idx="7752">
                  <c:v>11.7315</c:v>
                </c:pt>
                <c:pt idx="7753">
                  <c:v>11.7325</c:v>
                </c:pt>
                <c:pt idx="7754">
                  <c:v>11.734500000000001</c:v>
                </c:pt>
                <c:pt idx="7755">
                  <c:v>11.7355</c:v>
                </c:pt>
                <c:pt idx="7756">
                  <c:v>11.737500000000001</c:v>
                </c:pt>
                <c:pt idx="7757">
                  <c:v>11.7395</c:v>
                </c:pt>
                <c:pt idx="7758">
                  <c:v>11.7415</c:v>
                </c:pt>
                <c:pt idx="7759">
                  <c:v>11.7425</c:v>
                </c:pt>
                <c:pt idx="7760">
                  <c:v>11.7445</c:v>
                </c:pt>
                <c:pt idx="7761">
                  <c:v>11.746499999999999</c:v>
                </c:pt>
                <c:pt idx="7762">
                  <c:v>11.7475</c:v>
                </c:pt>
                <c:pt idx="7763">
                  <c:v>11.749499999999999</c:v>
                </c:pt>
                <c:pt idx="7764">
                  <c:v>11.7515</c:v>
                </c:pt>
                <c:pt idx="7765">
                  <c:v>11.7525</c:v>
                </c:pt>
                <c:pt idx="7766">
                  <c:v>11.7545</c:v>
                </c:pt>
                <c:pt idx="7767">
                  <c:v>11.756500000000001</c:v>
                </c:pt>
                <c:pt idx="7768">
                  <c:v>11.7575</c:v>
                </c:pt>
                <c:pt idx="7769">
                  <c:v>11.759499999999999</c:v>
                </c:pt>
                <c:pt idx="7770">
                  <c:v>11.7615</c:v>
                </c:pt>
                <c:pt idx="7771">
                  <c:v>11.763500000000001</c:v>
                </c:pt>
                <c:pt idx="7772">
                  <c:v>11.7645</c:v>
                </c:pt>
                <c:pt idx="7773">
                  <c:v>11.766500000000001</c:v>
                </c:pt>
                <c:pt idx="7774">
                  <c:v>11.7675</c:v>
                </c:pt>
                <c:pt idx="7775">
                  <c:v>11.769500000000001</c:v>
                </c:pt>
                <c:pt idx="7776">
                  <c:v>11.7715</c:v>
                </c:pt>
                <c:pt idx="7777">
                  <c:v>11.772500000000001</c:v>
                </c:pt>
                <c:pt idx="7778">
                  <c:v>11.7745</c:v>
                </c:pt>
                <c:pt idx="7779">
                  <c:v>11.7765</c:v>
                </c:pt>
                <c:pt idx="7780">
                  <c:v>11.7775</c:v>
                </c:pt>
                <c:pt idx="7781">
                  <c:v>11.779500000000001</c:v>
                </c:pt>
                <c:pt idx="7782">
                  <c:v>11.781499999999999</c:v>
                </c:pt>
                <c:pt idx="7783">
                  <c:v>11.782500000000001</c:v>
                </c:pt>
                <c:pt idx="7784">
                  <c:v>11.7845</c:v>
                </c:pt>
                <c:pt idx="7785">
                  <c:v>11.7865</c:v>
                </c:pt>
                <c:pt idx="7786">
                  <c:v>11.788500000000001</c:v>
                </c:pt>
                <c:pt idx="7787">
                  <c:v>11.7895</c:v>
                </c:pt>
                <c:pt idx="7788">
                  <c:v>11.791499999999999</c:v>
                </c:pt>
                <c:pt idx="7789">
                  <c:v>11.7925</c:v>
                </c:pt>
                <c:pt idx="7790">
                  <c:v>11.794499999999999</c:v>
                </c:pt>
                <c:pt idx="7791">
                  <c:v>11.7965</c:v>
                </c:pt>
                <c:pt idx="7792">
                  <c:v>11.798500000000001</c:v>
                </c:pt>
                <c:pt idx="7793">
                  <c:v>11.7995</c:v>
                </c:pt>
                <c:pt idx="7794">
                  <c:v>11.801500000000001</c:v>
                </c:pt>
                <c:pt idx="7795">
                  <c:v>11.8035</c:v>
                </c:pt>
                <c:pt idx="7796">
                  <c:v>11.8055</c:v>
                </c:pt>
                <c:pt idx="7797">
                  <c:v>11.8065</c:v>
                </c:pt>
                <c:pt idx="7798">
                  <c:v>11.8085</c:v>
                </c:pt>
                <c:pt idx="7799">
                  <c:v>11.810499999999999</c:v>
                </c:pt>
                <c:pt idx="7800">
                  <c:v>11.811500000000001</c:v>
                </c:pt>
                <c:pt idx="7801">
                  <c:v>11.813499999999999</c:v>
                </c:pt>
                <c:pt idx="7802">
                  <c:v>11.814500000000001</c:v>
                </c:pt>
                <c:pt idx="7803">
                  <c:v>11.8165</c:v>
                </c:pt>
                <c:pt idx="7804">
                  <c:v>11.8185</c:v>
                </c:pt>
                <c:pt idx="7805">
                  <c:v>11.8195</c:v>
                </c:pt>
                <c:pt idx="7806">
                  <c:v>11.8215</c:v>
                </c:pt>
                <c:pt idx="7807">
                  <c:v>11.823499999999999</c:v>
                </c:pt>
                <c:pt idx="7808">
                  <c:v>11.8255</c:v>
                </c:pt>
                <c:pt idx="7809">
                  <c:v>11.826499999999999</c:v>
                </c:pt>
                <c:pt idx="7810">
                  <c:v>11.8285</c:v>
                </c:pt>
                <c:pt idx="7811">
                  <c:v>11.829499999999999</c:v>
                </c:pt>
                <c:pt idx="7812">
                  <c:v>11.8315</c:v>
                </c:pt>
                <c:pt idx="7813">
                  <c:v>11.833500000000001</c:v>
                </c:pt>
                <c:pt idx="7814">
                  <c:v>11.8345</c:v>
                </c:pt>
                <c:pt idx="7815">
                  <c:v>11.836499999999999</c:v>
                </c:pt>
                <c:pt idx="7816">
                  <c:v>11.8385</c:v>
                </c:pt>
                <c:pt idx="7817">
                  <c:v>11.839499999999999</c:v>
                </c:pt>
                <c:pt idx="7818">
                  <c:v>11.8415</c:v>
                </c:pt>
                <c:pt idx="7819">
                  <c:v>11.843500000000001</c:v>
                </c:pt>
                <c:pt idx="7820">
                  <c:v>11.845499999999999</c:v>
                </c:pt>
                <c:pt idx="7821">
                  <c:v>11.846500000000001</c:v>
                </c:pt>
                <c:pt idx="7822">
                  <c:v>11.8485</c:v>
                </c:pt>
                <c:pt idx="7823">
                  <c:v>11.8505</c:v>
                </c:pt>
                <c:pt idx="7824">
                  <c:v>11.8515</c:v>
                </c:pt>
                <c:pt idx="7825">
                  <c:v>11.8535</c:v>
                </c:pt>
                <c:pt idx="7826">
                  <c:v>11.855499999999999</c:v>
                </c:pt>
                <c:pt idx="7827">
                  <c:v>11.8575</c:v>
                </c:pt>
                <c:pt idx="7828">
                  <c:v>11.858499999999999</c:v>
                </c:pt>
                <c:pt idx="7829">
                  <c:v>11.8605</c:v>
                </c:pt>
                <c:pt idx="7830">
                  <c:v>11.861499999999999</c:v>
                </c:pt>
                <c:pt idx="7831">
                  <c:v>11.8645</c:v>
                </c:pt>
                <c:pt idx="7832">
                  <c:v>11.865500000000001</c:v>
                </c:pt>
                <c:pt idx="7833">
                  <c:v>11.8675</c:v>
                </c:pt>
                <c:pt idx="7834">
                  <c:v>11.868499999999999</c:v>
                </c:pt>
                <c:pt idx="7835">
                  <c:v>11.8705</c:v>
                </c:pt>
                <c:pt idx="7836">
                  <c:v>11.8725</c:v>
                </c:pt>
                <c:pt idx="7837">
                  <c:v>11.8735</c:v>
                </c:pt>
                <c:pt idx="7838">
                  <c:v>11.875500000000001</c:v>
                </c:pt>
                <c:pt idx="7839">
                  <c:v>11.8775</c:v>
                </c:pt>
                <c:pt idx="7840">
                  <c:v>11.878500000000001</c:v>
                </c:pt>
                <c:pt idx="7841">
                  <c:v>11.8805</c:v>
                </c:pt>
                <c:pt idx="7842">
                  <c:v>11.8825</c:v>
                </c:pt>
                <c:pt idx="7843">
                  <c:v>11.884499999999999</c:v>
                </c:pt>
                <c:pt idx="7844">
                  <c:v>11.8855</c:v>
                </c:pt>
                <c:pt idx="7845">
                  <c:v>11.887499999999999</c:v>
                </c:pt>
                <c:pt idx="7846">
                  <c:v>11.888500000000001</c:v>
                </c:pt>
                <c:pt idx="7847">
                  <c:v>11.890499999999999</c:v>
                </c:pt>
                <c:pt idx="7848">
                  <c:v>11.8925</c:v>
                </c:pt>
                <c:pt idx="7849">
                  <c:v>11.8935</c:v>
                </c:pt>
                <c:pt idx="7850">
                  <c:v>11.8955</c:v>
                </c:pt>
                <c:pt idx="7851">
                  <c:v>11.897500000000001</c:v>
                </c:pt>
                <c:pt idx="7852">
                  <c:v>11.8985</c:v>
                </c:pt>
                <c:pt idx="7853">
                  <c:v>11.900499999999999</c:v>
                </c:pt>
                <c:pt idx="7854">
                  <c:v>11.9025</c:v>
                </c:pt>
                <c:pt idx="7855">
                  <c:v>11.903499999999999</c:v>
                </c:pt>
                <c:pt idx="7856">
                  <c:v>11.9055</c:v>
                </c:pt>
                <c:pt idx="7857">
                  <c:v>11.907500000000001</c:v>
                </c:pt>
                <c:pt idx="7858">
                  <c:v>11.9085</c:v>
                </c:pt>
                <c:pt idx="7859">
                  <c:v>11.910500000000001</c:v>
                </c:pt>
                <c:pt idx="7860">
                  <c:v>11.9125</c:v>
                </c:pt>
                <c:pt idx="7861">
                  <c:v>11.913500000000001</c:v>
                </c:pt>
                <c:pt idx="7862">
                  <c:v>11.9155</c:v>
                </c:pt>
                <c:pt idx="7863">
                  <c:v>11.9175</c:v>
                </c:pt>
                <c:pt idx="7864">
                  <c:v>11.9185</c:v>
                </c:pt>
                <c:pt idx="7865">
                  <c:v>11.920500000000001</c:v>
                </c:pt>
                <c:pt idx="7866">
                  <c:v>11.922499999999999</c:v>
                </c:pt>
                <c:pt idx="7867">
                  <c:v>11.9245</c:v>
                </c:pt>
                <c:pt idx="7868">
                  <c:v>11.9255</c:v>
                </c:pt>
                <c:pt idx="7869">
                  <c:v>11.9275</c:v>
                </c:pt>
                <c:pt idx="7870">
                  <c:v>11.929500000000001</c:v>
                </c:pt>
                <c:pt idx="7871">
                  <c:v>11.9305</c:v>
                </c:pt>
                <c:pt idx="7872">
                  <c:v>11.932499999999999</c:v>
                </c:pt>
                <c:pt idx="7873">
                  <c:v>11.9335</c:v>
                </c:pt>
                <c:pt idx="7874">
                  <c:v>11.935499999999999</c:v>
                </c:pt>
                <c:pt idx="7875">
                  <c:v>11.9375</c:v>
                </c:pt>
                <c:pt idx="7876">
                  <c:v>11.938499999999999</c:v>
                </c:pt>
                <c:pt idx="7877">
                  <c:v>11.9405</c:v>
                </c:pt>
                <c:pt idx="7878">
                  <c:v>11.942500000000001</c:v>
                </c:pt>
                <c:pt idx="7879">
                  <c:v>11.9445</c:v>
                </c:pt>
                <c:pt idx="7880">
                  <c:v>11.945499999999999</c:v>
                </c:pt>
                <c:pt idx="7881">
                  <c:v>11.9475</c:v>
                </c:pt>
                <c:pt idx="7882">
                  <c:v>11.948499999999999</c:v>
                </c:pt>
                <c:pt idx="7883">
                  <c:v>11.9505</c:v>
                </c:pt>
                <c:pt idx="7884">
                  <c:v>11.952500000000001</c:v>
                </c:pt>
                <c:pt idx="7885">
                  <c:v>11.9535</c:v>
                </c:pt>
                <c:pt idx="7886">
                  <c:v>11.955500000000001</c:v>
                </c:pt>
                <c:pt idx="7887">
                  <c:v>11.9575</c:v>
                </c:pt>
                <c:pt idx="7888">
                  <c:v>11.958500000000001</c:v>
                </c:pt>
                <c:pt idx="7889">
                  <c:v>11.9605</c:v>
                </c:pt>
                <c:pt idx="7890">
                  <c:v>11.961499999999999</c:v>
                </c:pt>
                <c:pt idx="7891">
                  <c:v>11.9635</c:v>
                </c:pt>
                <c:pt idx="7892">
                  <c:v>11.9655</c:v>
                </c:pt>
                <c:pt idx="7893">
                  <c:v>11.9665</c:v>
                </c:pt>
                <c:pt idx="7894">
                  <c:v>11.968500000000001</c:v>
                </c:pt>
                <c:pt idx="7895">
                  <c:v>11.9695</c:v>
                </c:pt>
                <c:pt idx="7896">
                  <c:v>11.971500000000001</c:v>
                </c:pt>
                <c:pt idx="7897">
                  <c:v>11.9735</c:v>
                </c:pt>
                <c:pt idx="7898">
                  <c:v>11.974500000000001</c:v>
                </c:pt>
                <c:pt idx="7899">
                  <c:v>11.9765</c:v>
                </c:pt>
                <c:pt idx="7900">
                  <c:v>11.9785</c:v>
                </c:pt>
                <c:pt idx="7901">
                  <c:v>11.9795</c:v>
                </c:pt>
                <c:pt idx="7902">
                  <c:v>11.9815</c:v>
                </c:pt>
                <c:pt idx="7903">
                  <c:v>11.983499999999999</c:v>
                </c:pt>
                <c:pt idx="7904">
                  <c:v>11.984500000000001</c:v>
                </c:pt>
                <c:pt idx="7905">
                  <c:v>11.986499999999999</c:v>
                </c:pt>
                <c:pt idx="7906">
                  <c:v>11.9885</c:v>
                </c:pt>
                <c:pt idx="7907">
                  <c:v>11.9895</c:v>
                </c:pt>
                <c:pt idx="7908">
                  <c:v>11.9915</c:v>
                </c:pt>
                <c:pt idx="7909">
                  <c:v>11.993499999999999</c:v>
                </c:pt>
                <c:pt idx="7910">
                  <c:v>11.9955</c:v>
                </c:pt>
                <c:pt idx="7911">
                  <c:v>11.996499999999999</c:v>
                </c:pt>
                <c:pt idx="7912">
                  <c:v>11.9985</c:v>
                </c:pt>
                <c:pt idx="7913">
                  <c:v>12.000500000000001</c:v>
                </c:pt>
                <c:pt idx="7914">
                  <c:v>12.0015</c:v>
                </c:pt>
                <c:pt idx="7915">
                  <c:v>12.003500000000001</c:v>
                </c:pt>
                <c:pt idx="7916">
                  <c:v>12.0055</c:v>
                </c:pt>
                <c:pt idx="7917">
                  <c:v>12.006500000000001</c:v>
                </c:pt>
                <c:pt idx="7918">
                  <c:v>12.0085</c:v>
                </c:pt>
                <c:pt idx="7919">
                  <c:v>12.0105</c:v>
                </c:pt>
                <c:pt idx="7920">
                  <c:v>12.0115</c:v>
                </c:pt>
                <c:pt idx="7921">
                  <c:v>12.013500000000001</c:v>
                </c:pt>
                <c:pt idx="7922">
                  <c:v>12.015499999999999</c:v>
                </c:pt>
                <c:pt idx="7923">
                  <c:v>12.016500000000001</c:v>
                </c:pt>
                <c:pt idx="7924">
                  <c:v>12.0185</c:v>
                </c:pt>
                <c:pt idx="7925">
                  <c:v>12.0205</c:v>
                </c:pt>
                <c:pt idx="7926">
                  <c:v>12.0215</c:v>
                </c:pt>
                <c:pt idx="7927">
                  <c:v>12.0235</c:v>
                </c:pt>
                <c:pt idx="7928">
                  <c:v>12.025499999999999</c:v>
                </c:pt>
                <c:pt idx="7929">
                  <c:v>12.0265</c:v>
                </c:pt>
                <c:pt idx="7930">
                  <c:v>12.028499999999999</c:v>
                </c:pt>
                <c:pt idx="7931">
                  <c:v>12.0305</c:v>
                </c:pt>
                <c:pt idx="7932">
                  <c:v>12.031499999999999</c:v>
                </c:pt>
                <c:pt idx="7933">
                  <c:v>12.0335</c:v>
                </c:pt>
                <c:pt idx="7934">
                  <c:v>12.035500000000001</c:v>
                </c:pt>
                <c:pt idx="7935">
                  <c:v>12.0365</c:v>
                </c:pt>
                <c:pt idx="7936">
                  <c:v>12.038500000000001</c:v>
                </c:pt>
                <c:pt idx="7937">
                  <c:v>12.0405</c:v>
                </c:pt>
                <c:pt idx="7938">
                  <c:v>12.041499999999999</c:v>
                </c:pt>
                <c:pt idx="7939">
                  <c:v>12.0435</c:v>
                </c:pt>
                <c:pt idx="7940">
                  <c:v>12.045500000000001</c:v>
                </c:pt>
                <c:pt idx="7941">
                  <c:v>12.047499999999999</c:v>
                </c:pt>
                <c:pt idx="7942">
                  <c:v>12.048500000000001</c:v>
                </c:pt>
                <c:pt idx="7943">
                  <c:v>12.0505</c:v>
                </c:pt>
                <c:pt idx="7944">
                  <c:v>12.0525</c:v>
                </c:pt>
                <c:pt idx="7945">
                  <c:v>12.0535</c:v>
                </c:pt>
                <c:pt idx="7946">
                  <c:v>12.0555</c:v>
                </c:pt>
                <c:pt idx="7947">
                  <c:v>12.057499999999999</c:v>
                </c:pt>
                <c:pt idx="7948">
                  <c:v>12.0595</c:v>
                </c:pt>
                <c:pt idx="7949">
                  <c:v>12.060499999999999</c:v>
                </c:pt>
                <c:pt idx="7950">
                  <c:v>12.0625</c:v>
                </c:pt>
                <c:pt idx="7951">
                  <c:v>12.064500000000001</c:v>
                </c:pt>
                <c:pt idx="7952">
                  <c:v>12.0655</c:v>
                </c:pt>
                <c:pt idx="7953">
                  <c:v>12.067500000000001</c:v>
                </c:pt>
                <c:pt idx="7954">
                  <c:v>12.0695</c:v>
                </c:pt>
                <c:pt idx="7955">
                  <c:v>12.070499999999999</c:v>
                </c:pt>
                <c:pt idx="7956">
                  <c:v>12.0725</c:v>
                </c:pt>
                <c:pt idx="7957">
                  <c:v>12.0745</c:v>
                </c:pt>
                <c:pt idx="7958">
                  <c:v>12.0755</c:v>
                </c:pt>
                <c:pt idx="7959">
                  <c:v>12.077500000000001</c:v>
                </c:pt>
                <c:pt idx="7960">
                  <c:v>12.079499999999999</c:v>
                </c:pt>
                <c:pt idx="7961">
                  <c:v>12.080500000000001</c:v>
                </c:pt>
                <c:pt idx="7962">
                  <c:v>12.0825</c:v>
                </c:pt>
                <c:pt idx="7963">
                  <c:v>12.0845</c:v>
                </c:pt>
                <c:pt idx="7964">
                  <c:v>12.0855</c:v>
                </c:pt>
                <c:pt idx="7965">
                  <c:v>12.0875</c:v>
                </c:pt>
                <c:pt idx="7966">
                  <c:v>12.089499999999999</c:v>
                </c:pt>
                <c:pt idx="7967">
                  <c:v>12.0905</c:v>
                </c:pt>
                <c:pt idx="7968">
                  <c:v>12.092499999999999</c:v>
                </c:pt>
                <c:pt idx="7969">
                  <c:v>12.0945</c:v>
                </c:pt>
                <c:pt idx="7970">
                  <c:v>12.095499999999999</c:v>
                </c:pt>
                <c:pt idx="7971">
                  <c:v>12.0985</c:v>
                </c:pt>
                <c:pt idx="7972">
                  <c:v>12.099500000000001</c:v>
                </c:pt>
                <c:pt idx="7973">
                  <c:v>12.1015</c:v>
                </c:pt>
                <c:pt idx="7974">
                  <c:v>12.1035</c:v>
                </c:pt>
                <c:pt idx="7975">
                  <c:v>12.1045</c:v>
                </c:pt>
                <c:pt idx="7976">
                  <c:v>12.1065</c:v>
                </c:pt>
                <c:pt idx="7977">
                  <c:v>12.1075</c:v>
                </c:pt>
                <c:pt idx="7978">
                  <c:v>12.109500000000001</c:v>
                </c:pt>
                <c:pt idx="7979">
                  <c:v>12.111499999999999</c:v>
                </c:pt>
                <c:pt idx="7980">
                  <c:v>12.112500000000001</c:v>
                </c:pt>
                <c:pt idx="7981">
                  <c:v>12.1145</c:v>
                </c:pt>
                <c:pt idx="7982">
                  <c:v>12.1165</c:v>
                </c:pt>
                <c:pt idx="7983">
                  <c:v>12.118499999999999</c:v>
                </c:pt>
                <c:pt idx="7984">
                  <c:v>12.1195</c:v>
                </c:pt>
                <c:pt idx="7985">
                  <c:v>12.121499999999999</c:v>
                </c:pt>
                <c:pt idx="7986">
                  <c:v>12.1225</c:v>
                </c:pt>
                <c:pt idx="7987">
                  <c:v>12.124499999999999</c:v>
                </c:pt>
                <c:pt idx="7988">
                  <c:v>12.1265</c:v>
                </c:pt>
                <c:pt idx="7989">
                  <c:v>12.1275</c:v>
                </c:pt>
                <c:pt idx="7990">
                  <c:v>12.1295</c:v>
                </c:pt>
                <c:pt idx="7991">
                  <c:v>12.131500000000001</c:v>
                </c:pt>
                <c:pt idx="7992">
                  <c:v>12.1325</c:v>
                </c:pt>
                <c:pt idx="7993">
                  <c:v>12.134499999999999</c:v>
                </c:pt>
                <c:pt idx="7994">
                  <c:v>12.1365</c:v>
                </c:pt>
                <c:pt idx="7995">
                  <c:v>12.138500000000001</c:v>
                </c:pt>
                <c:pt idx="7996">
                  <c:v>12.1395</c:v>
                </c:pt>
                <c:pt idx="7997">
                  <c:v>12.141500000000001</c:v>
                </c:pt>
                <c:pt idx="7998">
                  <c:v>12.1425</c:v>
                </c:pt>
                <c:pt idx="7999">
                  <c:v>12.144500000000001</c:v>
                </c:pt>
                <c:pt idx="8000">
                  <c:v>12.1465</c:v>
                </c:pt>
                <c:pt idx="8001">
                  <c:v>12.147500000000001</c:v>
                </c:pt>
                <c:pt idx="8002">
                  <c:v>12.1495</c:v>
                </c:pt>
                <c:pt idx="8003">
                  <c:v>12.1515</c:v>
                </c:pt>
                <c:pt idx="8004">
                  <c:v>12.1525</c:v>
                </c:pt>
                <c:pt idx="8005">
                  <c:v>12.154500000000001</c:v>
                </c:pt>
                <c:pt idx="8006">
                  <c:v>12.156499999999999</c:v>
                </c:pt>
                <c:pt idx="8007">
                  <c:v>12.157500000000001</c:v>
                </c:pt>
                <c:pt idx="8008">
                  <c:v>12.1595</c:v>
                </c:pt>
                <c:pt idx="8009">
                  <c:v>12.1615</c:v>
                </c:pt>
                <c:pt idx="8010">
                  <c:v>12.1625</c:v>
                </c:pt>
                <c:pt idx="8011">
                  <c:v>12.1645</c:v>
                </c:pt>
                <c:pt idx="8012">
                  <c:v>12.166499999999999</c:v>
                </c:pt>
                <c:pt idx="8013">
                  <c:v>12.1675</c:v>
                </c:pt>
                <c:pt idx="8014">
                  <c:v>12.169499999999999</c:v>
                </c:pt>
                <c:pt idx="8015">
                  <c:v>12.1715</c:v>
                </c:pt>
                <c:pt idx="8016">
                  <c:v>12.172499999999999</c:v>
                </c:pt>
                <c:pt idx="8017">
                  <c:v>12.1745</c:v>
                </c:pt>
                <c:pt idx="8018">
                  <c:v>12.176500000000001</c:v>
                </c:pt>
                <c:pt idx="8019">
                  <c:v>12.1775</c:v>
                </c:pt>
                <c:pt idx="8020">
                  <c:v>12.179500000000001</c:v>
                </c:pt>
                <c:pt idx="8021">
                  <c:v>12.1815</c:v>
                </c:pt>
                <c:pt idx="8022">
                  <c:v>12.182499999999999</c:v>
                </c:pt>
                <c:pt idx="8023">
                  <c:v>12.1845</c:v>
                </c:pt>
                <c:pt idx="8024">
                  <c:v>12.185499999999999</c:v>
                </c:pt>
                <c:pt idx="8025">
                  <c:v>12.1875</c:v>
                </c:pt>
                <c:pt idx="8026">
                  <c:v>12.188499999999999</c:v>
                </c:pt>
                <c:pt idx="8027">
                  <c:v>12.1905</c:v>
                </c:pt>
                <c:pt idx="8028">
                  <c:v>12.192500000000001</c:v>
                </c:pt>
                <c:pt idx="8029">
                  <c:v>12.1935</c:v>
                </c:pt>
                <c:pt idx="8030">
                  <c:v>12.195499999999999</c:v>
                </c:pt>
                <c:pt idx="8031">
                  <c:v>12.1975</c:v>
                </c:pt>
                <c:pt idx="8032">
                  <c:v>12.198499999999999</c:v>
                </c:pt>
                <c:pt idx="8033">
                  <c:v>12.2005</c:v>
                </c:pt>
                <c:pt idx="8034">
                  <c:v>12.202500000000001</c:v>
                </c:pt>
                <c:pt idx="8035">
                  <c:v>12.204499999999999</c:v>
                </c:pt>
                <c:pt idx="8036">
                  <c:v>12.205500000000001</c:v>
                </c:pt>
                <c:pt idx="8037">
                  <c:v>12.2075</c:v>
                </c:pt>
                <c:pt idx="8038">
                  <c:v>12.2095</c:v>
                </c:pt>
                <c:pt idx="8039">
                  <c:v>12.2105</c:v>
                </c:pt>
                <c:pt idx="8040">
                  <c:v>12.2125</c:v>
                </c:pt>
                <c:pt idx="8041">
                  <c:v>12.214499999999999</c:v>
                </c:pt>
                <c:pt idx="8042">
                  <c:v>12.2155</c:v>
                </c:pt>
                <c:pt idx="8043">
                  <c:v>12.217499999999999</c:v>
                </c:pt>
                <c:pt idx="8044">
                  <c:v>12.218500000000001</c:v>
                </c:pt>
                <c:pt idx="8045">
                  <c:v>12.220499999999999</c:v>
                </c:pt>
                <c:pt idx="8046">
                  <c:v>12.2225</c:v>
                </c:pt>
                <c:pt idx="8047">
                  <c:v>12.224500000000001</c:v>
                </c:pt>
                <c:pt idx="8048">
                  <c:v>12.2255</c:v>
                </c:pt>
                <c:pt idx="8049">
                  <c:v>12.227499999999999</c:v>
                </c:pt>
                <c:pt idx="8050">
                  <c:v>12.2285</c:v>
                </c:pt>
                <c:pt idx="8051">
                  <c:v>12.230499999999999</c:v>
                </c:pt>
                <c:pt idx="8052">
                  <c:v>12.2325</c:v>
                </c:pt>
                <c:pt idx="8053">
                  <c:v>12.233499999999999</c:v>
                </c:pt>
                <c:pt idx="8054">
                  <c:v>12.2355</c:v>
                </c:pt>
                <c:pt idx="8055">
                  <c:v>12.237500000000001</c:v>
                </c:pt>
                <c:pt idx="8056">
                  <c:v>12.2385</c:v>
                </c:pt>
                <c:pt idx="8057">
                  <c:v>12.240500000000001</c:v>
                </c:pt>
                <c:pt idx="8058">
                  <c:v>12.2425</c:v>
                </c:pt>
                <c:pt idx="8059">
                  <c:v>12.2445</c:v>
                </c:pt>
                <c:pt idx="8060">
                  <c:v>12.2455</c:v>
                </c:pt>
                <c:pt idx="8061">
                  <c:v>12.2475</c:v>
                </c:pt>
                <c:pt idx="8062">
                  <c:v>12.249499999999999</c:v>
                </c:pt>
                <c:pt idx="8063">
                  <c:v>12.250500000000001</c:v>
                </c:pt>
                <c:pt idx="8064">
                  <c:v>12.2525</c:v>
                </c:pt>
                <c:pt idx="8065">
                  <c:v>12.2545</c:v>
                </c:pt>
                <c:pt idx="8066">
                  <c:v>12.2555</c:v>
                </c:pt>
                <c:pt idx="8067">
                  <c:v>12.2575</c:v>
                </c:pt>
                <c:pt idx="8068">
                  <c:v>12.259499999999999</c:v>
                </c:pt>
                <c:pt idx="8069">
                  <c:v>12.2605</c:v>
                </c:pt>
                <c:pt idx="8070">
                  <c:v>12.262499999999999</c:v>
                </c:pt>
                <c:pt idx="8071">
                  <c:v>12.2645</c:v>
                </c:pt>
                <c:pt idx="8072">
                  <c:v>12.265499999999999</c:v>
                </c:pt>
                <c:pt idx="8073">
                  <c:v>12.2675</c:v>
                </c:pt>
                <c:pt idx="8074">
                  <c:v>12.269500000000001</c:v>
                </c:pt>
                <c:pt idx="8075">
                  <c:v>12.2705</c:v>
                </c:pt>
                <c:pt idx="8076">
                  <c:v>12.272500000000001</c:v>
                </c:pt>
                <c:pt idx="8077">
                  <c:v>12.2745</c:v>
                </c:pt>
                <c:pt idx="8078">
                  <c:v>12.275499999999999</c:v>
                </c:pt>
                <c:pt idx="8079">
                  <c:v>12.2775</c:v>
                </c:pt>
                <c:pt idx="8080">
                  <c:v>12.279500000000001</c:v>
                </c:pt>
                <c:pt idx="8081">
                  <c:v>12.2805</c:v>
                </c:pt>
                <c:pt idx="8082">
                  <c:v>12.282500000000001</c:v>
                </c:pt>
                <c:pt idx="8083">
                  <c:v>12.2845</c:v>
                </c:pt>
                <c:pt idx="8084">
                  <c:v>12.285500000000001</c:v>
                </c:pt>
                <c:pt idx="8085">
                  <c:v>12.2875</c:v>
                </c:pt>
                <c:pt idx="8086">
                  <c:v>12.2895</c:v>
                </c:pt>
                <c:pt idx="8087">
                  <c:v>12.2905</c:v>
                </c:pt>
                <c:pt idx="8088">
                  <c:v>12.2925</c:v>
                </c:pt>
                <c:pt idx="8089">
                  <c:v>12.294499999999999</c:v>
                </c:pt>
                <c:pt idx="8090">
                  <c:v>12.295500000000001</c:v>
                </c:pt>
                <c:pt idx="8091">
                  <c:v>12.297499999999999</c:v>
                </c:pt>
                <c:pt idx="8092">
                  <c:v>12.2995</c:v>
                </c:pt>
                <c:pt idx="8093">
                  <c:v>12.3005</c:v>
                </c:pt>
                <c:pt idx="8094">
                  <c:v>12.3025</c:v>
                </c:pt>
                <c:pt idx="8095">
                  <c:v>12.304500000000001</c:v>
                </c:pt>
                <c:pt idx="8096">
                  <c:v>12.3055</c:v>
                </c:pt>
                <c:pt idx="8097">
                  <c:v>12.307499999999999</c:v>
                </c:pt>
                <c:pt idx="8098">
                  <c:v>12.3095</c:v>
                </c:pt>
                <c:pt idx="8099">
                  <c:v>12.310499999999999</c:v>
                </c:pt>
                <c:pt idx="8100">
                  <c:v>12.3125</c:v>
                </c:pt>
                <c:pt idx="8101">
                  <c:v>12.313499999999999</c:v>
                </c:pt>
                <c:pt idx="8102">
                  <c:v>12.3155</c:v>
                </c:pt>
                <c:pt idx="8103">
                  <c:v>12.317500000000001</c:v>
                </c:pt>
                <c:pt idx="8104">
                  <c:v>12.3185</c:v>
                </c:pt>
                <c:pt idx="8105">
                  <c:v>12.320499999999999</c:v>
                </c:pt>
                <c:pt idx="8106">
                  <c:v>12.3225</c:v>
                </c:pt>
                <c:pt idx="8107">
                  <c:v>12.3245</c:v>
                </c:pt>
                <c:pt idx="8108">
                  <c:v>12.3255</c:v>
                </c:pt>
                <c:pt idx="8109">
                  <c:v>12.327500000000001</c:v>
                </c:pt>
                <c:pt idx="8110">
                  <c:v>12.329499999999999</c:v>
                </c:pt>
                <c:pt idx="8111">
                  <c:v>12.330500000000001</c:v>
                </c:pt>
                <c:pt idx="8112">
                  <c:v>12.3325</c:v>
                </c:pt>
                <c:pt idx="8113">
                  <c:v>12.3345</c:v>
                </c:pt>
                <c:pt idx="8114">
                  <c:v>12.3355</c:v>
                </c:pt>
                <c:pt idx="8115">
                  <c:v>12.3375</c:v>
                </c:pt>
                <c:pt idx="8116">
                  <c:v>12.339499999999999</c:v>
                </c:pt>
                <c:pt idx="8117">
                  <c:v>12.3405</c:v>
                </c:pt>
                <c:pt idx="8118">
                  <c:v>12.342499999999999</c:v>
                </c:pt>
                <c:pt idx="8119">
                  <c:v>12.3445</c:v>
                </c:pt>
                <c:pt idx="8120">
                  <c:v>12.345499999999999</c:v>
                </c:pt>
                <c:pt idx="8121">
                  <c:v>12.3475</c:v>
                </c:pt>
                <c:pt idx="8122">
                  <c:v>12.349500000000001</c:v>
                </c:pt>
                <c:pt idx="8123">
                  <c:v>12.3515</c:v>
                </c:pt>
                <c:pt idx="8124">
                  <c:v>12.352499999999999</c:v>
                </c:pt>
                <c:pt idx="8125">
                  <c:v>12.3545</c:v>
                </c:pt>
                <c:pt idx="8126">
                  <c:v>12.355499999999999</c:v>
                </c:pt>
                <c:pt idx="8127">
                  <c:v>12.3575</c:v>
                </c:pt>
                <c:pt idx="8128">
                  <c:v>12.359500000000001</c:v>
                </c:pt>
                <c:pt idx="8129">
                  <c:v>12.3605</c:v>
                </c:pt>
                <c:pt idx="8130">
                  <c:v>12.362500000000001</c:v>
                </c:pt>
                <c:pt idx="8131">
                  <c:v>12.3645</c:v>
                </c:pt>
                <c:pt idx="8132">
                  <c:v>12.365500000000001</c:v>
                </c:pt>
                <c:pt idx="8133">
                  <c:v>12.3675</c:v>
                </c:pt>
                <c:pt idx="8134">
                  <c:v>12.3695</c:v>
                </c:pt>
                <c:pt idx="8135">
                  <c:v>12.3705</c:v>
                </c:pt>
                <c:pt idx="8136">
                  <c:v>12.3725</c:v>
                </c:pt>
                <c:pt idx="8137">
                  <c:v>12.374499999999999</c:v>
                </c:pt>
                <c:pt idx="8138">
                  <c:v>12.375500000000001</c:v>
                </c:pt>
                <c:pt idx="8139">
                  <c:v>12.3775</c:v>
                </c:pt>
                <c:pt idx="8140">
                  <c:v>12.3795</c:v>
                </c:pt>
                <c:pt idx="8141">
                  <c:v>12.381500000000001</c:v>
                </c:pt>
                <c:pt idx="8142">
                  <c:v>12.3825</c:v>
                </c:pt>
                <c:pt idx="8143">
                  <c:v>12.384499999999999</c:v>
                </c:pt>
                <c:pt idx="8144">
                  <c:v>12.3865</c:v>
                </c:pt>
                <c:pt idx="8145">
                  <c:v>12.387499999999999</c:v>
                </c:pt>
                <c:pt idx="8146">
                  <c:v>12.3895</c:v>
                </c:pt>
                <c:pt idx="8147">
                  <c:v>12.390499999999999</c:v>
                </c:pt>
                <c:pt idx="8148">
                  <c:v>12.3925</c:v>
                </c:pt>
                <c:pt idx="8149">
                  <c:v>12.394500000000001</c:v>
                </c:pt>
                <c:pt idx="8150">
                  <c:v>12.3955</c:v>
                </c:pt>
                <c:pt idx="8151">
                  <c:v>12.397500000000001</c:v>
                </c:pt>
                <c:pt idx="8152">
                  <c:v>12.3995</c:v>
                </c:pt>
                <c:pt idx="8153">
                  <c:v>12.400499999999999</c:v>
                </c:pt>
                <c:pt idx="8154">
                  <c:v>12.4025</c:v>
                </c:pt>
                <c:pt idx="8155">
                  <c:v>12.404500000000001</c:v>
                </c:pt>
                <c:pt idx="8156">
                  <c:v>12.4055</c:v>
                </c:pt>
                <c:pt idx="8157">
                  <c:v>12.407500000000001</c:v>
                </c:pt>
                <c:pt idx="8158">
                  <c:v>12.4095</c:v>
                </c:pt>
                <c:pt idx="8159">
                  <c:v>12.4115</c:v>
                </c:pt>
                <c:pt idx="8160">
                  <c:v>12.4125</c:v>
                </c:pt>
                <c:pt idx="8161">
                  <c:v>12.4145</c:v>
                </c:pt>
                <c:pt idx="8162">
                  <c:v>12.416499999999999</c:v>
                </c:pt>
                <c:pt idx="8163">
                  <c:v>12.4175</c:v>
                </c:pt>
                <c:pt idx="8164">
                  <c:v>12.419499999999999</c:v>
                </c:pt>
                <c:pt idx="8165">
                  <c:v>12.4215</c:v>
                </c:pt>
                <c:pt idx="8166">
                  <c:v>12.422499999999999</c:v>
                </c:pt>
                <c:pt idx="8167">
                  <c:v>12.4245</c:v>
                </c:pt>
                <c:pt idx="8168">
                  <c:v>12.426500000000001</c:v>
                </c:pt>
                <c:pt idx="8169">
                  <c:v>12.4285</c:v>
                </c:pt>
                <c:pt idx="8170">
                  <c:v>12.429500000000001</c:v>
                </c:pt>
                <c:pt idx="8171">
                  <c:v>12.4315</c:v>
                </c:pt>
                <c:pt idx="8172">
                  <c:v>12.432499999999999</c:v>
                </c:pt>
                <c:pt idx="8173">
                  <c:v>12.435499999999999</c:v>
                </c:pt>
                <c:pt idx="8174">
                  <c:v>12.436500000000001</c:v>
                </c:pt>
                <c:pt idx="8175">
                  <c:v>12.438499999999999</c:v>
                </c:pt>
                <c:pt idx="8176">
                  <c:v>12.4405</c:v>
                </c:pt>
                <c:pt idx="8177">
                  <c:v>12.4415</c:v>
                </c:pt>
                <c:pt idx="8178">
                  <c:v>12.4435</c:v>
                </c:pt>
                <c:pt idx="8179">
                  <c:v>12.445499999999999</c:v>
                </c:pt>
                <c:pt idx="8180">
                  <c:v>12.4465</c:v>
                </c:pt>
                <c:pt idx="8181">
                  <c:v>12.448499999999999</c:v>
                </c:pt>
                <c:pt idx="8182">
                  <c:v>12.4505</c:v>
                </c:pt>
                <c:pt idx="8183">
                  <c:v>12.451499999999999</c:v>
                </c:pt>
                <c:pt idx="8184">
                  <c:v>12.4535</c:v>
                </c:pt>
                <c:pt idx="8185">
                  <c:v>12.455500000000001</c:v>
                </c:pt>
                <c:pt idx="8186">
                  <c:v>12.4565</c:v>
                </c:pt>
                <c:pt idx="8187">
                  <c:v>12.458500000000001</c:v>
                </c:pt>
                <c:pt idx="8188">
                  <c:v>12.4605</c:v>
                </c:pt>
                <c:pt idx="8189">
                  <c:v>12.461499999999999</c:v>
                </c:pt>
                <c:pt idx="8190">
                  <c:v>12.4635</c:v>
                </c:pt>
                <c:pt idx="8191">
                  <c:v>12.4655</c:v>
                </c:pt>
                <c:pt idx="8192">
                  <c:v>12.4665</c:v>
                </c:pt>
                <c:pt idx="8193">
                  <c:v>12.468500000000001</c:v>
                </c:pt>
                <c:pt idx="8194">
                  <c:v>12.470499999999999</c:v>
                </c:pt>
                <c:pt idx="8195">
                  <c:v>12.471500000000001</c:v>
                </c:pt>
                <c:pt idx="8196">
                  <c:v>12.4735</c:v>
                </c:pt>
                <c:pt idx="8197">
                  <c:v>12.4755</c:v>
                </c:pt>
                <c:pt idx="8198">
                  <c:v>12.4765</c:v>
                </c:pt>
                <c:pt idx="8199">
                  <c:v>12.4785</c:v>
                </c:pt>
                <c:pt idx="8200">
                  <c:v>12.480499999999999</c:v>
                </c:pt>
                <c:pt idx="8201">
                  <c:v>12.4815</c:v>
                </c:pt>
                <c:pt idx="8202">
                  <c:v>12.483499999999999</c:v>
                </c:pt>
                <c:pt idx="8203">
                  <c:v>12.4855</c:v>
                </c:pt>
                <c:pt idx="8204">
                  <c:v>12.486499999999999</c:v>
                </c:pt>
                <c:pt idx="8205">
                  <c:v>12.4885</c:v>
                </c:pt>
                <c:pt idx="8206">
                  <c:v>12.490500000000001</c:v>
                </c:pt>
                <c:pt idx="8207">
                  <c:v>12.4925</c:v>
                </c:pt>
                <c:pt idx="8208">
                  <c:v>12.493499999999999</c:v>
                </c:pt>
                <c:pt idx="8209">
                  <c:v>12.4955</c:v>
                </c:pt>
                <c:pt idx="8210">
                  <c:v>12.4975</c:v>
                </c:pt>
                <c:pt idx="8211">
                  <c:v>12.4985</c:v>
                </c:pt>
                <c:pt idx="8212">
                  <c:v>12.500500000000001</c:v>
                </c:pt>
                <c:pt idx="8213">
                  <c:v>12.5025</c:v>
                </c:pt>
                <c:pt idx="8214">
                  <c:v>12.5045</c:v>
                </c:pt>
                <c:pt idx="8215">
                  <c:v>12.5055</c:v>
                </c:pt>
                <c:pt idx="8216">
                  <c:v>12.5075</c:v>
                </c:pt>
                <c:pt idx="8217">
                  <c:v>12.509499999999999</c:v>
                </c:pt>
                <c:pt idx="8218">
                  <c:v>12.5115</c:v>
                </c:pt>
                <c:pt idx="8219">
                  <c:v>12.512499999999999</c:v>
                </c:pt>
                <c:pt idx="8220">
                  <c:v>12.5145</c:v>
                </c:pt>
                <c:pt idx="8221">
                  <c:v>12.515499999999999</c:v>
                </c:pt>
                <c:pt idx="8222">
                  <c:v>12.5175</c:v>
                </c:pt>
                <c:pt idx="8223">
                  <c:v>12.519500000000001</c:v>
                </c:pt>
                <c:pt idx="8224">
                  <c:v>12.5205</c:v>
                </c:pt>
                <c:pt idx="8225">
                  <c:v>12.522500000000001</c:v>
                </c:pt>
                <c:pt idx="8226">
                  <c:v>12.5245</c:v>
                </c:pt>
                <c:pt idx="8227">
                  <c:v>12.525499999999999</c:v>
                </c:pt>
                <c:pt idx="8228">
                  <c:v>12.5275</c:v>
                </c:pt>
                <c:pt idx="8229">
                  <c:v>12.529500000000001</c:v>
                </c:pt>
                <c:pt idx="8230">
                  <c:v>12.531499999999999</c:v>
                </c:pt>
                <c:pt idx="8231">
                  <c:v>12.532500000000001</c:v>
                </c:pt>
                <c:pt idx="8232">
                  <c:v>12.5345</c:v>
                </c:pt>
                <c:pt idx="8233">
                  <c:v>12.535500000000001</c:v>
                </c:pt>
                <c:pt idx="8234">
                  <c:v>12.5375</c:v>
                </c:pt>
                <c:pt idx="8235">
                  <c:v>12.5395</c:v>
                </c:pt>
                <c:pt idx="8236">
                  <c:v>12.5405</c:v>
                </c:pt>
                <c:pt idx="8237">
                  <c:v>12.5435</c:v>
                </c:pt>
                <c:pt idx="8238">
                  <c:v>12.544499999999999</c:v>
                </c:pt>
                <c:pt idx="8239">
                  <c:v>12.5465</c:v>
                </c:pt>
                <c:pt idx="8240">
                  <c:v>12.547499999999999</c:v>
                </c:pt>
                <c:pt idx="8241">
                  <c:v>12.5495</c:v>
                </c:pt>
                <c:pt idx="8242">
                  <c:v>12.551500000000001</c:v>
                </c:pt>
                <c:pt idx="8243">
                  <c:v>12.5525</c:v>
                </c:pt>
                <c:pt idx="8244">
                  <c:v>12.554500000000001</c:v>
                </c:pt>
                <c:pt idx="8245">
                  <c:v>12.5565</c:v>
                </c:pt>
                <c:pt idx="8246">
                  <c:v>12.557499999999999</c:v>
                </c:pt>
                <c:pt idx="8247">
                  <c:v>12.5595</c:v>
                </c:pt>
                <c:pt idx="8248">
                  <c:v>12.561500000000001</c:v>
                </c:pt>
                <c:pt idx="8249">
                  <c:v>12.5625</c:v>
                </c:pt>
                <c:pt idx="8250">
                  <c:v>12.564500000000001</c:v>
                </c:pt>
                <c:pt idx="8251">
                  <c:v>12.5665</c:v>
                </c:pt>
                <c:pt idx="8252">
                  <c:v>12.5685</c:v>
                </c:pt>
                <c:pt idx="8253">
                  <c:v>12.5695</c:v>
                </c:pt>
                <c:pt idx="8254">
                  <c:v>12.5715</c:v>
                </c:pt>
                <c:pt idx="8255">
                  <c:v>12.573499999999999</c:v>
                </c:pt>
                <c:pt idx="8256">
                  <c:v>12.5745</c:v>
                </c:pt>
                <c:pt idx="8257">
                  <c:v>12.576499999999999</c:v>
                </c:pt>
                <c:pt idx="8258">
                  <c:v>12.5785</c:v>
                </c:pt>
                <c:pt idx="8259">
                  <c:v>12.579499999999999</c:v>
                </c:pt>
                <c:pt idx="8260">
                  <c:v>12.5815</c:v>
                </c:pt>
                <c:pt idx="8261">
                  <c:v>12.583500000000001</c:v>
                </c:pt>
                <c:pt idx="8262">
                  <c:v>12.5845</c:v>
                </c:pt>
                <c:pt idx="8263">
                  <c:v>12.586499999999999</c:v>
                </c:pt>
                <c:pt idx="8264">
                  <c:v>12.5885</c:v>
                </c:pt>
                <c:pt idx="8265">
                  <c:v>12.589499999999999</c:v>
                </c:pt>
                <c:pt idx="8266">
                  <c:v>12.5915</c:v>
                </c:pt>
                <c:pt idx="8267">
                  <c:v>12.593500000000001</c:v>
                </c:pt>
                <c:pt idx="8268">
                  <c:v>12.5945</c:v>
                </c:pt>
                <c:pt idx="8269">
                  <c:v>12.596500000000001</c:v>
                </c:pt>
                <c:pt idx="8270">
                  <c:v>12.5985</c:v>
                </c:pt>
                <c:pt idx="8271">
                  <c:v>12.599500000000001</c:v>
                </c:pt>
                <c:pt idx="8272">
                  <c:v>12.6015</c:v>
                </c:pt>
                <c:pt idx="8273">
                  <c:v>12.6035</c:v>
                </c:pt>
                <c:pt idx="8274">
                  <c:v>12.6045</c:v>
                </c:pt>
                <c:pt idx="8275">
                  <c:v>12.6065</c:v>
                </c:pt>
                <c:pt idx="8276">
                  <c:v>12.608499999999999</c:v>
                </c:pt>
                <c:pt idx="8277">
                  <c:v>12.609500000000001</c:v>
                </c:pt>
                <c:pt idx="8278">
                  <c:v>12.611499999999999</c:v>
                </c:pt>
                <c:pt idx="8279">
                  <c:v>12.6135</c:v>
                </c:pt>
                <c:pt idx="8280">
                  <c:v>12.6145</c:v>
                </c:pt>
                <c:pt idx="8281">
                  <c:v>12.6165</c:v>
                </c:pt>
                <c:pt idx="8282">
                  <c:v>12.618499999999999</c:v>
                </c:pt>
                <c:pt idx="8283">
                  <c:v>12.6195</c:v>
                </c:pt>
                <c:pt idx="8284">
                  <c:v>12.621499999999999</c:v>
                </c:pt>
                <c:pt idx="8285">
                  <c:v>12.6225</c:v>
                </c:pt>
                <c:pt idx="8286">
                  <c:v>12.624499999999999</c:v>
                </c:pt>
                <c:pt idx="8287">
                  <c:v>12.6265</c:v>
                </c:pt>
                <c:pt idx="8288">
                  <c:v>12.6275</c:v>
                </c:pt>
                <c:pt idx="8289">
                  <c:v>12.6295</c:v>
                </c:pt>
                <c:pt idx="8290">
                  <c:v>12.631500000000001</c:v>
                </c:pt>
                <c:pt idx="8291">
                  <c:v>12.6325</c:v>
                </c:pt>
                <c:pt idx="8292">
                  <c:v>12.634499999999999</c:v>
                </c:pt>
                <c:pt idx="8293">
                  <c:v>12.6355</c:v>
                </c:pt>
                <c:pt idx="8294">
                  <c:v>12.637499999999999</c:v>
                </c:pt>
                <c:pt idx="8295">
                  <c:v>12.638500000000001</c:v>
                </c:pt>
                <c:pt idx="8296">
                  <c:v>12.640499999999999</c:v>
                </c:pt>
                <c:pt idx="8297">
                  <c:v>12.6425</c:v>
                </c:pt>
                <c:pt idx="8298">
                  <c:v>12.644500000000001</c:v>
                </c:pt>
                <c:pt idx="8299">
                  <c:v>12.6455</c:v>
                </c:pt>
                <c:pt idx="8300">
                  <c:v>12.647500000000001</c:v>
                </c:pt>
                <c:pt idx="8301">
                  <c:v>12.6485</c:v>
                </c:pt>
                <c:pt idx="8302">
                  <c:v>12.650499999999999</c:v>
                </c:pt>
                <c:pt idx="8303">
                  <c:v>12.6525</c:v>
                </c:pt>
                <c:pt idx="8304">
                  <c:v>12.653499999999999</c:v>
                </c:pt>
                <c:pt idx="8305">
                  <c:v>12.6555</c:v>
                </c:pt>
                <c:pt idx="8306">
                  <c:v>12.657500000000001</c:v>
                </c:pt>
                <c:pt idx="8307">
                  <c:v>12.6585</c:v>
                </c:pt>
                <c:pt idx="8308">
                  <c:v>12.660500000000001</c:v>
                </c:pt>
                <c:pt idx="8309">
                  <c:v>12.6625</c:v>
                </c:pt>
                <c:pt idx="8310">
                  <c:v>12.6645</c:v>
                </c:pt>
                <c:pt idx="8311">
                  <c:v>12.6655</c:v>
                </c:pt>
                <c:pt idx="8312">
                  <c:v>12.6675</c:v>
                </c:pt>
                <c:pt idx="8313">
                  <c:v>12.6685</c:v>
                </c:pt>
                <c:pt idx="8314">
                  <c:v>12.670500000000001</c:v>
                </c:pt>
                <c:pt idx="8315">
                  <c:v>12.672499999999999</c:v>
                </c:pt>
                <c:pt idx="8316">
                  <c:v>12.673500000000001</c:v>
                </c:pt>
                <c:pt idx="8317">
                  <c:v>12.6755</c:v>
                </c:pt>
                <c:pt idx="8318">
                  <c:v>12.6775</c:v>
                </c:pt>
                <c:pt idx="8319">
                  <c:v>12.6785</c:v>
                </c:pt>
                <c:pt idx="8320">
                  <c:v>12.6805</c:v>
                </c:pt>
                <c:pt idx="8321">
                  <c:v>12.682499999999999</c:v>
                </c:pt>
                <c:pt idx="8322">
                  <c:v>12.6845</c:v>
                </c:pt>
                <c:pt idx="8323">
                  <c:v>12.685499999999999</c:v>
                </c:pt>
                <c:pt idx="8324">
                  <c:v>12.6875</c:v>
                </c:pt>
                <c:pt idx="8325">
                  <c:v>12.688499999999999</c:v>
                </c:pt>
                <c:pt idx="8326">
                  <c:v>12.6905</c:v>
                </c:pt>
                <c:pt idx="8327">
                  <c:v>12.692500000000001</c:v>
                </c:pt>
                <c:pt idx="8328">
                  <c:v>12.6945</c:v>
                </c:pt>
                <c:pt idx="8329">
                  <c:v>12.695499999999999</c:v>
                </c:pt>
                <c:pt idx="8330">
                  <c:v>12.6975</c:v>
                </c:pt>
                <c:pt idx="8331">
                  <c:v>12.698499999999999</c:v>
                </c:pt>
                <c:pt idx="8332">
                  <c:v>12.7005</c:v>
                </c:pt>
                <c:pt idx="8333">
                  <c:v>12.702500000000001</c:v>
                </c:pt>
                <c:pt idx="8334">
                  <c:v>12.704499999999999</c:v>
                </c:pt>
                <c:pt idx="8335">
                  <c:v>12.705500000000001</c:v>
                </c:pt>
                <c:pt idx="8336">
                  <c:v>12.7075</c:v>
                </c:pt>
                <c:pt idx="8337">
                  <c:v>12.7095</c:v>
                </c:pt>
                <c:pt idx="8338">
                  <c:v>12.711499999999999</c:v>
                </c:pt>
                <c:pt idx="8339">
                  <c:v>12.7125</c:v>
                </c:pt>
                <c:pt idx="8340">
                  <c:v>12.714499999999999</c:v>
                </c:pt>
                <c:pt idx="8341">
                  <c:v>12.7155</c:v>
                </c:pt>
                <c:pt idx="8342">
                  <c:v>12.717499999999999</c:v>
                </c:pt>
                <c:pt idx="8343">
                  <c:v>12.7195</c:v>
                </c:pt>
                <c:pt idx="8344">
                  <c:v>12.720499999999999</c:v>
                </c:pt>
                <c:pt idx="8345">
                  <c:v>12.7225</c:v>
                </c:pt>
                <c:pt idx="8346">
                  <c:v>12.724500000000001</c:v>
                </c:pt>
                <c:pt idx="8347">
                  <c:v>12.7255</c:v>
                </c:pt>
                <c:pt idx="8348">
                  <c:v>12.727499999999999</c:v>
                </c:pt>
                <c:pt idx="8349">
                  <c:v>12.7295</c:v>
                </c:pt>
                <c:pt idx="8350">
                  <c:v>12.7315</c:v>
                </c:pt>
                <c:pt idx="8351">
                  <c:v>12.7325</c:v>
                </c:pt>
                <c:pt idx="8352">
                  <c:v>12.734500000000001</c:v>
                </c:pt>
                <c:pt idx="8353">
                  <c:v>12.736499999999999</c:v>
                </c:pt>
                <c:pt idx="8354">
                  <c:v>12.737500000000001</c:v>
                </c:pt>
                <c:pt idx="8355">
                  <c:v>12.7395</c:v>
                </c:pt>
                <c:pt idx="8356">
                  <c:v>12.740500000000001</c:v>
                </c:pt>
                <c:pt idx="8357">
                  <c:v>12.7425</c:v>
                </c:pt>
                <c:pt idx="8358">
                  <c:v>12.7445</c:v>
                </c:pt>
                <c:pt idx="8359">
                  <c:v>12.7455</c:v>
                </c:pt>
                <c:pt idx="8360">
                  <c:v>12.7475</c:v>
                </c:pt>
                <c:pt idx="8361">
                  <c:v>12.749499999999999</c:v>
                </c:pt>
                <c:pt idx="8362">
                  <c:v>12.7515</c:v>
                </c:pt>
                <c:pt idx="8363">
                  <c:v>12.7525</c:v>
                </c:pt>
                <c:pt idx="8364">
                  <c:v>12.7545</c:v>
                </c:pt>
                <c:pt idx="8365">
                  <c:v>12.7555</c:v>
                </c:pt>
                <c:pt idx="8366">
                  <c:v>12.7575</c:v>
                </c:pt>
                <c:pt idx="8367">
                  <c:v>12.759499999999999</c:v>
                </c:pt>
                <c:pt idx="8368">
                  <c:v>12.7605</c:v>
                </c:pt>
                <c:pt idx="8369">
                  <c:v>12.762499999999999</c:v>
                </c:pt>
                <c:pt idx="8370">
                  <c:v>12.7645</c:v>
                </c:pt>
                <c:pt idx="8371">
                  <c:v>12.765499999999999</c:v>
                </c:pt>
                <c:pt idx="8372">
                  <c:v>12.7675</c:v>
                </c:pt>
                <c:pt idx="8373">
                  <c:v>12.769500000000001</c:v>
                </c:pt>
                <c:pt idx="8374">
                  <c:v>12.7715</c:v>
                </c:pt>
                <c:pt idx="8375">
                  <c:v>12.772500000000001</c:v>
                </c:pt>
                <c:pt idx="8376">
                  <c:v>12.7745</c:v>
                </c:pt>
                <c:pt idx="8377">
                  <c:v>12.775499999999999</c:v>
                </c:pt>
                <c:pt idx="8378">
                  <c:v>12.7775</c:v>
                </c:pt>
                <c:pt idx="8379">
                  <c:v>12.779500000000001</c:v>
                </c:pt>
                <c:pt idx="8380">
                  <c:v>12.7805</c:v>
                </c:pt>
                <c:pt idx="8381">
                  <c:v>12.782500000000001</c:v>
                </c:pt>
                <c:pt idx="8382">
                  <c:v>12.7845</c:v>
                </c:pt>
                <c:pt idx="8383">
                  <c:v>12.785500000000001</c:v>
                </c:pt>
                <c:pt idx="8384">
                  <c:v>12.7875</c:v>
                </c:pt>
                <c:pt idx="8385">
                  <c:v>12.7895</c:v>
                </c:pt>
                <c:pt idx="8386">
                  <c:v>12.791499999999999</c:v>
                </c:pt>
                <c:pt idx="8387">
                  <c:v>12.7925</c:v>
                </c:pt>
                <c:pt idx="8388">
                  <c:v>12.794499999999999</c:v>
                </c:pt>
                <c:pt idx="8389">
                  <c:v>12.795500000000001</c:v>
                </c:pt>
                <c:pt idx="8390">
                  <c:v>12.797499999999999</c:v>
                </c:pt>
                <c:pt idx="8391">
                  <c:v>12.7995</c:v>
                </c:pt>
                <c:pt idx="8392">
                  <c:v>12.8005</c:v>
                </c:pt>
                <c:pt idx="8393">
                  <c:v>12.8025</c:v>
                </c:pt>
                <c:pt idx="8394">
                  <c:v>12.804500000000001</c:v>
                </c:pt>
                <c:pt idx="8395">
                  <c:v>12.8055</c:v>
                </c:pt>
                <c:pt idx="8396">
                  <c:v>12.807499999999999</c:v>
                </c:pt>
                <c:pt idx="8397">
                  <c:v>12.8095</c:v>
                </c:pt>
                <c:pt idx="8398">
                  <c:v>12.811500000000001</c:v>
                </c:pt>
                <c:pt idx="8399">
                  <c:v>12.8125</c:v>
                </c:pt>
                <c:pt idx="8400">
                  <c:v>12.814500000000001</c:v>
                </c:pt>
                <c:pt idx="8401">
                  <c:v>12.8155</c:v>
                </c:pt>
                <c:pt idx="8402">
                  <c:v>12.817500000000001</c:v>
                </c:pt>
                <c:pt idx="8403">
                  <c:v>12.8195</c:v>
                </c:pt>
                <c:pt idx="8404">
                  <c:v>12.820499999999999</c:v>
                </c:pt>
                <c:pt idx="8405">
                  <c:v>12.8225</c:v>
                </c:pt>
                <c:pt idx="8406">
                  <c:v>12.8245</c:v>
                </c:pt>
                <c:pt idx="8407">
                  <c:v>12.8255</c:v>
                </c:pt>
                <c:pt idx="8408">
                  <c:v>12.827500000000001</c:v>
                </c:pt>
                <c:pt idx="8409">
                  <c:v>12.829499999999999</c:v>
                </c:pt>
                <c:pt idx="8410">
                  <c:v>12.8315</c:v>
                </c:pt>
                <c:pt idx="8411">
                  <c:v>12.8325</c:v>
                </c:pt>
                <c:pt idx="8412">
                  <c:v>12.8345</c:v>
                </c:pt>
                <c:pt idx="8413">
                  <c:v>12.8355</c:v>
                </c:pt>
                <c:pt idx="8414">
                  <c:v>12.8375</c:v>
                </c:pt>
                <c:pt idx="8415">
                  <c:v>12.839499999999999</c:v>
                </c:pt>
                <c:pt idx="8416">
                  <c:v>12.8405</c:v>
                </c:pt>
                <c:pt idx="8417">
                  <c:v>12.842499999999999</c:v>
                </c:pt>
                <c:pt idx="8418">
                  <c:v>12.8445</c:v>
                </c:pt>
                <c:pt idx="8419">
                  <c:v>12.845499999999999</c:v>
                </c:pt>
                <c:pt idx="8420">
                  <c:v>12.8475</c:v>
                </c:pt>
                <c:pt idx="8421">
                  <c:v>12.849500000000001</c:v>
                </c:pt>
                <c:pt idx="8422">
                  <c:v>12.8515</c:v>
                </c:pt>
                <c:pt idx="8423">
                  <c:v>12.852499999999999</c:v>
                </c:pt>
                <c:pt idx="8424">
                  <c:v>12.8545</c:v>
                </c:pt>
                <c:pt idx="8425">
                  <c:v>12.855499999999999</c:v>
                </c:pt>
                <c:pt idx="8426">
                  <c:v>12.8575</c:v>
                </c:pt>
                <c:pt idx="8427">
                  <c:v>12.859500000000001</c:v>
                </c:pt>
                <c:pt idx="8428">
                  <c:v>12.8605</c:v>
                </c:pt>
                <c:pt idx="8429">
                  <c:v>12.862500000000001</c:v>
                </c:pt>
                <c:pt idx="8430">
                  <c:v>12.8645</c:v>
                </c:pt>
                <c:pt idx="8431">
                  <c:v>12.865500000000001</c:v>
                </c:pt>
                <c:pt idx="8432">
                  <c:v>12.8675</c:v>
                </c:pt>
                <c:pt idx="8433">
                  <c:v>12.868499999999999</c:v>
                </c:pt>
                <c:pt idx="8434">
                  <c:v>12.8705</c:v>
                </c:pt>
                <c:pt idx="8435">
                  <c:v>12.8725</c:v>
                </c:pt>
                <c:pt idx="8436">
                  <c:v>12.8735</c:v>
                </c:pt>
                <c:pt idx="8437">
                  <c:v>12.875500000000001</c:v>
                </c:pt>
                <c:pt idx="8438">
                  <c:v>12.8775</c:v>
                </c:pt>
                <c:pt idx="8439">
                  <c:v>12.878500000000001</c:v>
                </c:pt>
                <c:pt idx="8440">
                  <c:v>12.8805</c:v>
                </c:pt>
                <c:pt idx="8441">
                  <c:v>12.8825</c:v>
                </c:pt>
                <c:pt idx="8442">
                  <c:v>12.8835</c:v>
                </c:pt>
                <c:pt idx="8443">
                  <c:v>12.8855</c:v>
                </c:pt>
                <c:pt idx="8444">
                  <c:v>12.887499999999999</c:v>
                </c:pt>
                <c:pt idx="8445">
                  <c:v>12.888500000000001</c:v>
                </c:pt>
                <c:pt idx="8446">
                  <c:v>12.890499999999999</c:v>
                </c:pt>
                <c:pt idx="8447">
                  <c:v>12.8925</c:v>
                </c:pt>
                <c:pt idx="8448">
                  <c:v>12.8935</c:v>
                </c:pt>
                <c:pt idx="8449">
                  <c:v>12.8955</c:v>
                </c:pt>
                <c:pt idx="8450">
                  <c:v>12.897500000000001</c:v>
                </c:pt>
                <c:pt idx="8451">
                  <c:v>12.8985</c:v>
                </c:pt>
                <c:pt idx="8452">
                  <c:v>12.900499999999999</c:v>
                </c:pt>
                <c:pt idx="8453">
                  <c:v>12.9025</c:v>
                </c:pt>
                <c:pt idx="8454">
                  <c:v>12.903499999999999</c:v>
                </c:pt>
                <c:pt idx="8455">
                  <c:v>12.9055</c:v>
                </c:pt>
                <c:pt idx="8456">
                  <c:v>12.907500000000001</c:v>
                </c:pt>
                <c:pt idx="8457">
                  <c:v>12.9085</c:v>
                </c:pt>
                <c:pt idx="8458">
                  <c:v>12.910500000000001</c:v>
                </c:pt>
                <c:pt idx="8459">
                  <c:v>12.9125</c:v>
                </c:pt>
                <c:pt idx="8460">
                  <c:v>12.913500000000001</c:v>
                </c:pt>
                <c:pt idx="8461">
                  <c:v>12.9155</c:v>
                </c:pt>
                <c:pt idx="8462">
                  <c:v>12.9175</c:v>
                </c:pt>
                <c:pt idx="8463">
                  <c:v>12.9185</c:v>
                </c:pt>
                <c:pt idx="8464">
                  <c:v>12.920500000000001</c:v>
                </c:pt>
                <c:pt idx="8465">
                  <c:v>12.922499999999999</c:v>
                </c:pt>
                <c:pt idx="8466">
                  <c:v>12.9245</c:v>
                </c:pt>
                <c:pt idx="8467">
                  <c:v>12.9255</c:v>
                </c:pt>
                <c:pt idx="8468">
                  <c:v>12.9275</c:v>
                </c:pt>
                <c:pt idx="8469">
                  <c:v>12.929500000000001</c:v>
                </c:pt>
                <c:pt idx="8470">
                  <c:v>12.9315</c:v>
                </c:pt>
                <c:pt idx="8471">
                  <c:v>12.932499999999999</c:v>
                </c:pt>
                <c:pt idx="8472">
                  <c:v>12.9345</c:v>
                </c:pt>
                <c:pt idx="8473">
                  <c:v>12.936500000000001</c:v>
                </c:pt>
                <c:pt idx="8474">
                  <c:v>12.938499999999999</c:v>
                </c:pt>
                <c:pt idx="8475">
                  <c:v>12.939500000000001</c:v>
                </c:pt>
                <c:pt idx="8476">
                  <c:v>12.9415</c:v>
                </c:pt>
                <c:pt idx="8477">
                  <c:v>12.9435</c:v>
                </c:pt>
                <c:pt idx="8478">
                  <c:v>12.9445</c:v>
                </c:pt>
                <c:pt idx="8479">
                  <c:v>12.9465</c:v>
                </c:pt>
                <c:pt idx="8480">
                  <c:v>12.948499999999999</c:v>
                </c:pt>
                <c:pt idx="8481">
                  <c:v>12.9505</c:v>
                </c:pt>
                <c:pt idx="8482">
                  <c:v>12.951499999999999</c:v>
                </c:pt>
                <c:pt idx="8483">
                  <c:v>12.9535</c:v>
                </c:pt>
                <c:pt idx="8484">
                  <c:v>12.955500000000001</c:v>
                </c:pt>
                <c:pt idx="8485">
                  <c:v>12.9565</c:v>
                </c:pt>
                <c:pt idx="8486">
                  <c:v>12.958500000000001</c:v>
                </c:pt>
                <c:pt idx="8487">
                  <c:v>12.9605</c:v>
                </c:pt>
                <c:pt idx="8488">
                  <c:v>12.961499999999999</c:v>
                </c:pt>
                <c:pt idx="8489">
                  <c:v>12.9635</c:v>
                </c:pt>
                <c:pt idx="8490">
                  <c:v>12.9655</c:v>
                </c:pt>
                <c:pt idx="8491">
                  <c:v>12.9665</c:v>
                </c:pt>
                <c:pt idx="8492">
                  <c:v>12.968500000000001</c:v>
                </c:pt>
                <c:pt idx="8493">
                  <c:v>12.970499999999999</c:v>
                </c:pt>
                <c:pt idx="8494">
                  <c:v>12.971500000000001</c:v>
                </c:pt>
                <c:pt idx="8495">
                  <c:v>12.9735</c:v>
                </c:pt>
                <c:pt idx="8496">
                  <c:v>12.974500000000001</c:v>
                </c:pt>
                <c:pt idx="8497">
                  <c:v>12.9765</c:v>
                </c:pt>
                <c:pt idx="8498">
                  <c:v>12.9785</c:v>
                </c:pt>
                <c:pt idx="8499">
                  <c:v>12.9795</c:v>
                </c:pt>
                <c:pt idx="8500">
                  <c:v>12.9815</c:v>
                </c:pt>
                <c:pt idx="8501">
                  <c:v>12.983499999999999</c:v>
                </c:pt>
                <c:pt idx="8502">
                  <c:v>12.9855</c:v>
                </c:pt>
                <c:pt idx="8503">
                  <c:v>12.986499999999999</c:v>
                </c:pt>
                <c:pt idx="8504">
                  <c:v>12.9885</c:v>
                </c:pt>
                <c:pt idx="8505">
                  <c:v>12.990500000000001</c:v>
                </c:pt>
                <c:pt idx="8506">
                  <c:v>12.9915</c:v>
                </c:pt>
                <c:pt idx="8507">
                  <c:v>12.993499999999999</c:v>
                </c:pt>
                <c:pt idx="8508">
                  <c:v>12.9955</c:v>
                </c:pt>
                <c:pt idx="8509">
                  <c:v>12.9975</c:v>
                </c:pt>
                <c:pt idx="8510">
                  <c:v>12.9985</c:v>
                </c:pt>
                <c:pt idx="8511">
                  <c:v>13.000500000000001</c:v>
                </c:pt>
                <c:pt idx="8512">
                  <c:v>13.0025</c:v>
                </c:pt>
                <c:pt idx="8513">
                  <c:v>13.0045</c:v>
                </c:pt>
                <c:pt idx="8514">
                  <c:v>13.0055</c:v>
                </c:pt>
                <c:pt idx="8515">
                  <c:v>13.0075</c:v>
                </c:pt>
                <c:pt idx="8516">
                  <c:v>13.0085</c:v>
                </c:pt>
                <c:pt idx="8517">
                  <c:v>13.0105</c:v>
                </c:pt>
                <c:pt idx="8518">
                  <c:v>13.012499999999999</c:v>
                </c:pt>
                <c:pt idx="8519">
                  <c:v>13.013500000000001</c:v>
                </c:pt>
                <c:pt idx="8520">
                  <c:v>13.015499999999999</c:v>
                </c:pt>
                <c:pt idx="8521">
                  <c:v>13.0175</c:v>
                </c:pt>
                <c:pt idx="8522">
                  <c:v>13.0185</c:v>
                </c:pt>
                <c:pt idx="8523">
                  <c:v>13.0205</c:v>
                </c:pt>
                <c:pt idx="8524">
                  <c:v>13.022500000000001</c:v>
                </c:pt>
                <c:pt idx="8525">
                  <c:v>13.0245</c:v>
                </c:pt>
                <c:pt idx="8526">
                  <c:v>13.025499999999999</c:v>
                </c:pt>
                <c:pt idx="8527">
                  <c:v>13.0275</c:v>
                </c:pt>
                <c:pt idx="8528">
                  <c:v>13.028499999999999</c:v>
                </c:pt>
                <c:pt idx="8529">
                  <c:v>13.0305</c:v>
                </c:pt>
                <c:pt idx="8530">
                  <c:v>13.032500000000001</c:v>
                </c:pt>
                <c:pt idx="8531">
                  <c:v>13.0335</c:v>
                </c:pt>
                <c:pt idx="8532">
                  <c:v>13.035500000000001</c:v>
                </c:pt>
                <c:pt idx="8533">
                  <c:v>13.0375</c:v>
                </c:pt>
                <c:pt idx="8534">
                  <c:v>13.038500000000001</c:v>
                </c:pt>
                <c:pt idx="8535">
                  <c:v>13.0405</c:v>
                </c:pt>
                <c:pt idx="8536">
                  <c:v>13.0425</c:v>
                </c:pt>
                <c:pt idx="8537">
                  <c:v>13.044499999999999</c:v>
                </c:pt>
                <c:pt idx="8538">
                  <c:v>13.045500000000001</c:v>
                </c:pt>
                <c:pt idx="8539">
                  <c:v>13.047499999999999</c:v>
                </c:pt>
                <c:pt idx="8540">
                  <c:v>13.048500000000001</c:v>
                </c:pt>
                <c:pt idx="8541">
                  <c:v>13.0505</c:v>
                </c:pt>
                <c:pt idx="8542">
                  <c:v>13.0525</c:v>
                </c:pt>
                <c:pt idx="8543">
                  <c:v>13.0535</c:v>
                </c:pt>
                <c:pt idx="8544">
                  <c:v>13.0555</c:v>
                </c:pt>
                <c:pt idx="8545">
                  <c:v>13.057499999999999</c:v>
                </c:pt>
                <c:pt idx="8546">
                  <c:v>13.0585</c:v>
                </c:pt>
                <c:pt idx="8547">
                  <c:v>13.060499999999999</c:v>
                </c:pt>
                <c:pt idx="8548">
                  <c:v>13.0625</c:v>
                </c:pt>
                <c:pt idx="8549">
                  <c:v>13.063499999999999</c:v>
                </c:pt>
                <c:pt idx="8550">
                  <c:v>13.0655</c:v>
                </c:pt>
                <c:pt idx="8551">
                  <c:v>13.067500000000001</c:v>
                </c:pt>
                <c:pt idx="8552">
                  <c:v>13.0685</c:v>
                </c:pt>
                <c:pt idx="8553">
                  <c:v>13.070499999999999</c:v>
                </c:pt>
                <c:pt idx="8554">
                  <c:v>13.0725</c:v>
                </c:pt>
                <c:pt idx="8555">
                  <c:v>13.073499999999999</c:v>
                </c:pt>
                <c:pt idx="8556">
                  <c:v>13.0755</c:v>
                </c:pt>
                <c:pt idx="8557">
                  <c:v>13.077500000000001</c:v>
                </c:pt>
                <c:pt idx="8558">
                  <c:v>13.079499999999999</c:v>
                </c:pt>
                <c:pt idx="8559">
                  <c:v>13.080500000000001</c:v>
                </c:pt>
                <c:pt idx="8560">
                  <c:v>13.0825</c:v>
                </c:pt>
                <c:pt idx="8561">
                  <c:v>13.0845</c:v>
                </c:pt>
                <c:pt idx="8562">
                  <c:v>13.0855</c:v>
                </c:pt>
                <c:pt idx="8563">
                  <c:v>13.0875</c:v>
                </c:pt>
                <c:pt idx="8564">
                  <c:v>13.0885</c:v>
                </c:pt>
                <c:pt idx="8565">
                  <c:v>13.0905</c:v>
                </c:pt>
                <c:pt idx="8566">
                  <c:v>13.092499999999999</c:v>
                </c:pt>
                <c:pt idx="8567">
                  <c:v>13.093500000000001</c:v>
                </c:pt>
                <c:pt idx="8568">
                  <c:v>13.095499999999999</c:v>
                </c:pt>
                <c:pt idx="8569">
                  <c:v>13.0985</c:v>
                </c:pt>
                <c:pt idx="8570">
                  <c:v>13.099500000000001</c:v>
                </c:pt>
                <c:pt idx="8571">
                  <c:v>13.1015</c:v>
                </c:pt>
                <c:pt idx="8572">
                  <c:v>13.102499999999999</c:v>
                </c:pt>
                <c:pt idx="8573">
                  <c:v>13.105499999999999</c:v>
                </c:pt>
                <c:pt idx="8574">
                  <c:v>13.1065</c:v>
                </c:pt>
                <c:pt idx="8575">
                  <c:v>13.108499999999999</c:v>
                </c:pt>
                <c:pt idx="8576">
                  <c:v>13.1105</c:v>
                </c:pt>
                <c:pt idx="8577">
                  <c:v>13.112500000000001</c:v>
                </c:pt>
                <c:pt idx="8578">
                  <c:v>13.1135</c:v>
                </c:pt>
                <c:pt idx="8579">
                  <c:v>13.115500000000001</c:v>
                </c:pt>
                <c:pt idx="8580">
                  <c:v>13.1175</c:v>
                </c:pt>
                <c:pt idx="8581">
                  <c:v>13.118499999999999</c:v>
                </c:pt>
                <c:pt idx="8582">
                  <c:v>13.1205</c:v>
                </c:pt>
                <c:pt idx="8583">
                  <c:v>13.1225</c:v>
                </c:pt>
                <c:pt idx="8584">
                  <c:v>13.1235</c:v>
                </c:pt>
                <c:pt idx="8585">
                  <c:v>13.125500000000001</c:v>
                </c:pt>
                <c:pt idx="8586">
                  <c:v>13.1275</c:v>
                </c:pt>
                <c:pt idx="8587">
                  <c:v>13.1295</c:v>
                </c:pt>
                <c:pt idx="8588">
                  <c:v>13.1305</c:v>
                </c:pt>
                <c:pt idx="8589">
                  <c:v>13.1325</c:v>
                </c:pt>
                <c:pt idx="8590">
                  <c:v>13.134499999999999</c:v>
                </c:pt>
                <c:pt idx="8591">
                  <c:v>13.1355</c:v>
                </c:pt>
                <c:pt idx="8592">
                  <c:v>13.137499999999999</c:v>
                </c:pt>
                <c:pt idx="8593">
                  <c:v>13.1395</c:v>
                </c:pt>
                <c:pt idx="8594">
                  <c:v>13.140499999999999</c:v>
                </c:pt>
                <c:pt idx="8595">
                  <c:v>13.1425</c:v>
                </c:pt>
                <c:pt idx="8596">
                  <c:v>13.144500000000001</c:v>
                </c:pt>
                <c:pt idx="8597">
                  <c:v>13.1455</c:v>
                </c:pt>
                <c:pt idx="8598">
                  <c:v>13.147500000000001</c:v>
                </c:pt>
                <c:pt idx="8599">
                  <c:v>13.1495</c:v>
                </c:pt>
                <c:pt idx="8600">
                  <c:v>13.150499999999999</c:v>
                </c:pt>
                <c:pt idx="8601">
                  <c:v>13.1525</c:v>
                </c:pt>
                <c:pt idx="8602">
                  <c:v>13.154500000000001</c:v>
                </c:pt>
                <c:pt idx="8603">
                  <c:v>13.156499999999999</c:v>
                </c:pt>
                <c:pt idx="8604">
                  <c:v>13.157500000000001</c:v>
                </c:pt>
                <c:pt idx="8605">
                  <c:v>13.1595</c:v>
                </c:pt>
                <c:pt idx="8606">
                  <c:v>13.1615</c:v>
                </c:pt>
                <c:pt idx="8607">
                  <c:v>13.1625</c:v>
                </c:pt>
                <c:pt idx="8608">
                  <c:v>13.1645</c:v>
                </c:pt>
                <c:pt idx="8609">
                  <c:v>13.166499999999999</c:v>
                </c:pt>
                <c:pt idx="8610">
                  <c:v>13.1675</c:v>
                </c:pt>
                <c:pt idx="8611">
                  <c:v>13.169499999999999</c:v>
                </c:pt>
                <c:pt idx="8612">
                  <c:v>13.1715</c:v>
                </c:pt>
                <c:pt idx="8613">
                  <c:v>13.172499999999999</c:v>
                </c:pt>
                <c:pt idx="8614">
                  <c:v>13.1745</c:v>
                </c:pt>
                <c:pt idx="8615">
                  <c:v>13.176500000000001</c:v>
                </c:pt>
                <c:pt idx="8616">
                  <c:v>13.1785</c:v>
                </c:pt>
                <c:pt idx="8617">
                  <c:v>13.179500000000001</c:v>
                </c:pt>
                <c:pt idx="8618">
                  <c:v>13.1815</c:v>
                </c:pt>
                <c:pt idx="8619">
                  <c:v>13.182499999999999</c:v>
                </c:pt>
                <c:pt idx="8620">
                  <c:v>13.1845</c:v>
                </c:pt>
                <c:pt idx="8621">
                  <c:v>13.186500000000001</c:v>
                </c:pt>
                <c:pt idx="8622">
                  <c:v>13.188499999999999</c:v>
                </c:pt>
                <c:pt idx="8623">
                  <c:v>13.189500000000001</c:v>
                </c:pt>
                <c:pt idx="8624">
                  <c:v>13.1915</c:v>
                </c:pt>
                <c:pt idx="8625">
                  <c:v>13.192500000000001</c:v>
                </c:pt>
                <c:pt idx="8626">
                  <c:v>13.1945</c:v>
                </c:pt>
                <c:pt idx="8627">
                  <c:v>13.1965</c:v>
                </c:pt>
                <c:pt idx="8628">
                  <c:v>13.198499999999999</c:v>
                </c:pt>
                <c:pt idx="8629">
                  <c:v>13.1995</c:v>
                </c:pt>
                <c:pt idx="8630">
                  <c:v>13.201499999999999</c:v>
                </c:pt>
                <c:pt idx="8631">
                  <c:v>13.2035</c:v>
                </c:pt>
                <c:pt idx="8632">
                  <c:v>13.204499999999999</c:v>
                </c:pt>
                <c:pt idx="8633">
                  <c:v>13.2065</c:v>
                </c:pt>
                <c:pt idx="8634">
                  <c:v>13.2075</c:v>
                </c:pt>
                <c:pt idx="8635">
                  <c:v>13.2095</c:v>
                </c:pt>
                <c:pt idx="8636">
                  <c:v>13.211499999999999</c:v>
                </c:pt>
                <c:pt idx="8637">
                  <c:v>13.2125</c:v>
                </c:pt>
                <c:pt idx="8638">
                  <c:v>13.214499999999999</c:v>
                </c:pt>
                <c:pt idx="8639">
                  <c:v>13.2165</c:v>
                </c:pt>
                <c:pt idx="8640">
                  <c:v>13.218500000000001</c:v>
                </c:pt>
                <c:pt idx="8641">
                  <c:v>13.2195</c:v>
                </c:pt>
                <c:pt idx="8642">
                  <c:v>13.221500000000001</c:v>
                </c:pt>
                <c:pt idx="8643">
                  <c:v>13.2225</c:v>
                </c:pt>
                <c:pt idx="8644">
                  <c:v>13.224500000000001</c:v>
                </c:pt>
                <c:pt idx="8645">
                  <c:v>13.2265</c:v>
                </c:pt>
                <c:pt idx="8646">
                  <c:v>13.227499999999999</c:v>
                </c:pt>
                <c:pt idx="8647">
                  <c:v>13.2295</c:v>
                </c:pt>
                <c:pt idx="8648">
                  <c:v>13.2315</c:v>
                </c:pt>
                <c:pt idx="8649">
                  <c:v>13.2325</c:v>
                </c:pt>
                <c:pt idx="8650">
                  <c:v>13.234500000000001</c:v>
                </c:pt>
                <c:pt idx="8651">
                  <c:v>13.236499999999999</c:v>
                </c:pt>
                <c:pt idx="8652">
                  <c:v>13.2385</c:v>
                </c:pt>
                <c:pt idx="8653">
                  <c:v>13.2395</c:v>
                </c:pt>
                <c:pt idx="8654">
                  <c:v>13.2415</c:v>
                </c:pt>
                <c:pt idx="8655">
                  <c:v>13.243499999999999</c:v>
                </c:pt>
                <c:pt idx="8656">
                  <c:v>13.2455</c:v>
                </c:pt>
                <c:pt idx="8657">
                  <c:v>13.246499999999999</c:v>
                </c:pt>
                <c:pt idx="8658">
                  <c:v>13.2485</c:v>
                </c:pt>
                <c:pt idx="8659">
                  <c:v>13.250500000000001</c:v>
                </c:pt>
                <c:pt idx="8660">
                  <c:v>13.2515</c:v>
                </c:pt>
                <c:pt idx="8661">
                  <c:v>13.253500000000001</c:v>
                </c:pt>
                <c:pt idx="8662">
                  <c:v>13.2555</c:v>
                </c:pt>
                <c:pt idx="8663">
                  <c:v>13.256500000000001</c:v>
                </c:pt>
                <c:pt idx="8664">
                  <c:v>13.2585</c:v>
                </c:pt>
                <c:pt idx="8665">
                  <c:v>13.2605</c:v>
                </c:pt>
                <c:pt idx="8666">
                  <c:v>13.2615</c:v>
                </c:pt>
                <c:pt idx="8667">
                  <c:v>13.263500000000001</c:v>
                </c:pt>
                <c:pt idx="8668">
                  <c:v>13.2645</c:v>
                </c:pt>
                <c:pt idx="8669">
                  <c:v>13.266500000000001</c:v>
                </c:pt>
                <c:pt idx="8670">
                  <c:v>13.2685</c:v>
                </c:pt>
                <c:pt idx="8671">
                  <c:v>13.269500000000001</c:v>
                </c:pt>
                <c:pt idx="8672">
                  <c:v>13.2715</c:v>
                </c:pt>
                <c:pt idx="8673">
                  <c:v>13.2735</c:v>
                </c:pt>
                <c:pt idx="8674">
                  <c:v>13.275499999999999</c:v>
                </c:pt>
                <c:pt idx="8675">
                  <c:v>13.2765</c:v>
                </c:pt>
                <c:pt idx="8676">
                  <c:v>13.278499999999999</c:v>
                </c:pt>
                <c:pt idx="8677">
                  <c:v>13.2805</c:v>
                </c:pt>
                <c:pt idx="8678">
                  <c:v>13.281499999999999</c:v>
                </c:pt>
                <c:pt idx="8679">
                  <c:v>13.2835</c:v>
                </c:pt>
                <c:pt idx="8680">
                  <c:v>13.285500000000001</c:v>
                </c:pt>
                <c:pt idx="8681">
                  <c:v>13.2865</c:v>
                </c:pt>
                <c:pt idx="8682">
                  <c:v>13.288500000000001</c:v>
                </c:pt>
                <c:pt idx="8683">
                  <c:v>13.2905</c:v>
                </c:pt>
                <c:pt idx="8684">
                  <c:v>13.291499999999999</c:v>
                </c:pt>
                <c:pt idx="8685">
                  <c:v>13.2935</c:v>
                </c:pt>
                <c:pt idx="8686">
                  <c:v>13.295500000000001</c:v>
                </c:pt>
                <c:pt idx="8687">
                  <c:v>13.2965</c:v>
                </c:pt>
                <c:pt idx="8688">
                  <c:v>13.298500000000001</c:v>
                </c:pt>
                <c:pt idx="8689">
                  <c:v>13.301500000000001</c:v>
                </c:pt>
                <c:pt idx="8690">
                  <c:v>13.3035</c:v>
                </c:pt>
                <c:pt idx="8691">
                  <c:v>13.3065</c:v>
                </c:pt>
                <c:pt idx="8692">
                  <c:v>13.3095</c:v>
                </c:pt>
                <c:pt idx="8693">
                  <c:v>13.311500000000001</c:v>
                </c:pt>
                <c:pt idx="8694">
                  <c:v>13.314500000000001</c:v>
                </c:pt>
                <c:pt idx="8695">
                  <c:v>13.317500000000001</c:v>
                </c:pt>
                <c:pt idx="8696">
                  <c:v>13.320499999999999</c:v>
                </c:pt>
                <c:pt idx="8697">
                  <c:v>13.3245</c:v>
                </c:pt>
                <c:pt idx="8698">
                  <c:v>13.326499999999999</c:v>
                </c:pt>
                <c:pt idx="8699">
                  <c:v>13.329499999999999</c:v>
                </c:pt>
                <c:pt idx="8700">
                  <c:v>13.3315</c:v>
                </c:pt>
                <c:pt idx="8701">
                  <c:v>13.3345</c:v>
                </c:pt>
                <c:pt idx="8702">
                  <c:v>13.336499999999999</c:v>
                </c:pt>
                <c:pt idx="8703">
                  <c:v>13.3405</c:v>
                </c:pt>
                <c:pt idx="8704">
                  <c:v>13.342499999999999</c:v>
                </c:pt>
                <c:pt idx="8705">
                  <c:v>13.345499999999999</c:v>
                </c:pt>
                <c:pt idx="8706">
                  <c:v>13.3475</c:v>
                </c:pt>
                <c:pt idx="8707">
                  <c:v>13.3505</c:v>
                </c:pt>
                <c:pt idx="8708">
                  <c:v>13.3535</c:v>
                </c:pt>
                <c:pt idx="8709">
                  <c:v>13.355499999999999</c:v>
                </c:pt>
                <c:pt idx="8710">
                  <c:v>13.358499999999999</c:v>
                </c:pt>
                <c:pt idx="8711">
                  <c:v>13.361499999999999</c:v>
                </c:pt>
                <c:pt idx="8712">
                  <c:v>13.3635</c:v>
                </c:pt>
                <c:pt idx="8713">
                  <c:v>13.3665</c:v>
                </c:pt>
                <c:pt idx="8714">
                  <c:v>13.3695</c:v>
                </c:pt>
                <c:pt idx="8715">
                  <c:v>13.3725</c:v>
                </c:pt>
                <c:pt idx="8716">
                  <c:v>13.375500000000001</c:v>
                </c:pt>
                <c:pt idx="8717">
                  <c:v>13.378500000000001</c:v>
                </c:pt>
                <c:pt idx="8718">
                  <c:v>13.3805</c:v>
                </c:pt>
                <c:pt idx="8719">
                  <c:v>13.3835</c:v>
                </c:pt>
                <c:pt idx="8720">
                  <c:v>13.3865</c:v>
                </c:pt>
                <c:pt idx="8721">
                  <c:v>13.388500000000001</c:v>
                </c:pt>
                <c:pt idx="8722">
                  <c:v>13.3925</c:v>
                </c:pt>
                <c:pt idx="8723">
                  <c:v>13.394500000000001</c:v>
                </c:pt>
                <c:pt idx="8724">
                  <c:v>13.397500000000001</c:v>
                </c:pt>
                <c:pt idx="8725">
                  <c:v>13.400499999999999</c:v>
                </c:pt>
                <c:pt idx="8726">
                  <c:v>13.403499999999999</c:v>
                </c:pt>
                <c:pt idx="8727">
                  <c:v>13.4055</c:v>
                </c:pt>
                <c:pt idx="8728">
                  <c:v>13.4085</c:v>
                </c:pt>
                <c:pt idx="8729">
                  <c:v>13.4115</c:v>
                </c:pt>
                <c:pt idx="8730">
                  <c:v>13.4145</c:v>
                </c:pt>
                <c:pt idx="8731">
                  <c:v>13.416499999999999</c:v>
                </c:pt>
                <c:pt idx="8732">
                  <c:v>13.419499999999999</c:v>
                </c:pt>
                <c:pt idx="8733">
                  <c:v>13.422499999999999</c:v>
                </c:pt>
                <c:pt idx="8734">
                  <c:v>13.4245</c:v>
                </c:pt>
                <c:pt idx="8735">
                  <c:v>13.4275</c:v>
                </c:pt>
                <c:pt idx="8736">
                  <c:v>13.4305</c:v>
                </c:pt>
                <c:pt idx="8737">
                  <c:v>13.4335</c:v>
                </c:pt>
                <c:pt idx="8738">
                  <c:v>13.435499999999999</c:v>
                </c:pt>
                <c:pt idx="8739">
                  <c:v>13.438499999999999</c:v>
                </c:pt>
                <c:pt idx="8740">
                  <c:v>13.4415</c:v>
                </c:pt>
                <c:pt idx="8741">
                  <c:v>13.4445</c:v>
                </c:pt>
                <c:pt idx="8742">
                  <c:v>13.4465</c:v>
                </c:pt>
                <c:pt idx="8743">
                  <c:v>13.4495</c:v>
                </c:pt>
                <c:pt idx="8744">
                  <c:v>13.452500000000001</c:v>
                </c:pt>
                <c:pt idx="8745">
                  <c:v>13.455500000000001</c:v>
                </c:pt>
                <c:pt idx="8746">
                  <c:v>13.458500000000001</c:v>
                </c:pt>
                <c:pt idx="8747">
                  <c:v>13.461499999999999</c:v>
                </c:pt>
                <c:pt idx="8748">
                  <c:v>13.4635</c:v>
                </c:pt>
                <c:pt idx="8749">
                  <c:v>13.4665</c:v>
                </c:pt>
                <c:pt idx="8750">
                  <c:v>13.4695</c:v>
                </c:pt>
                <c:pt idx="8751">
                  <c:v>13.471500000000001</c:v>
                </c:pt>
                <c:pt idx="8752">
                  <c:v>13.474500000000001</c:v>
                </c:pt>
                <c:pt idx="8753">
                  <c:v>13.477499999999999</c:v>
                </c:pt>
                <c:pt idx="8754">
                  <c:v>13.4795</c:v>
                </c:pt>
                <c:pt idx="8755">
                  <c:v>13.4825</c:v>
                </c:pt>
                <c:pt idx="8756">
                  <c:v>13.4855</c:v>
                </c:pt>
                <c:pt idx="8757">
                  <c:v>13.487500000000001</c:v>
                </c:pt>
                <c:pt idx="8758">
                  <c:v>13.490500000000001</c:v>
                </c:pt>
                <c:pt idx="8759">
                  <c:v>13.493499999999999</c:v>
                </c:pt>
                <c:pt idx="8760">
                  <c:v>13.4955</c:v>
                </c:pt>
                <c:pt idx="8761">
                  <c:v>13.4985</c:v>
                </c:pt>
                <c:pt idx="8762">
                  <c:v>13.5015</c:v>
                </c:pt>
                <c:pt idx="8763">
                  <c:v>13.503500000000001</c:v>
                </c:pt>
                <c:pt idx="8764">
                  <c:v>13.506500000000001</c:v>
                </c:pt>
                <c:pt idx="8765">
                  <c:v>13.509499999999999</c:v>
                </c:pt>
                <c:pt idx="8766">
                  <c:v>13.5115</c:v>
                </c:pt>
                <c:pt idx="8767">
                  <c:v>13.5145</c:v>
                </c:pt>
                <c:pt idx="8768">
                  <c:v>13.5175</c:v>
                </c:pt>
                <c:pt idx="8769">
                  <c:v>13.519500000000001</c:v>
                </c:pt>
                <c:pt idx="8770">
                  <c:v>13.522500000000001</c:v>
                </c:pt>
                <c:pt idx="8771">
                  <c:v>13.525499999999999</c:v>
                </c:pt>
                <c:pt idx="8772">
                  <c:v>13.5275</c:v>
                </c:pt>
                <c:pt idx="8773">
                  <c:v>13.5305</c:v>
                </c:pt>
                <c:pt idx="8774">
                  <c:v>13.5335</c:v>
                </c:pt>
                <c:pt idx="8775">
                  <c:v>13.535500000000001</c:v>
                </c:pt>
                <c:pt idx="8776">
                  <c:v>13.538500000000001</c:v>
                </c:pt>
                <c:pt idx="8777">
                  <c:v>13.541499999999999</c:v>
                </c:pt>
                <c:pt idx="8778">
                  <c:v>13.5435</c:v>
                </c:pt>
                <c:pt idx="8779">
                  <c:v>13.5465</c:v>
                </c:pt>
                <c:pt idx="8780">
                  <c:v>13.5495</c:v>
                </c:pt>
                <c:pt idx="8781">
                  <c:v>13.551500000000001</c:v>
                </c:pt>
                <c:pt idx="8782">
                  <c:v>13.554500000000001</c:v>
                </c:pt>
                <c:pt idx="8783">
                  <c:v>13.557499999999999</c:v>
                </c:pt>
                <c:pt idx="8784">
                  <c:v>13.5595</c:v>
                </c:pt>
                <c:pt idx="8785">
                  <c:v>13.5625</c:v>
                </c:pt>
                <c:pt idx="8786">
                  <c:v>13.5655</c:v>
                </c:pt>
                <c:pt idx="8787">
                  <c:v>13.567500000000001</c:v>
                </c:pt>
                <c:pt idx="8788">
                  <c:v>13.570499999999999</c:v>
                </c:pt>
                <c:pt idx="8789">
                  <c:v>13.573499999999999</c:v>
                </c:pt>
                <c:pt idx="8790">
                  <c:v>13.5755</c:v>
                </c:pt>
                <c:pt idx="8791">
                  <c:v>13.5785</c:v>
                </c:pt>
                <c:pt idx="8792">
                  <c:v>13.5815</c:v>
                </c:pt>
                <c:pt idx="8793">
                  <c:v>13.583500000000001</c:v>
                </c:pt>
                <c:pt idx="8794">
                  <c:v>13.586499999999999</c:v>
                </c:pt>
                <c:pt idx="8795">
                  <c:v>13.589499999999999</c:v>
                </c:pt>
                <c:pt idx="8796">
                  <c:v>13.592499999999999</c:v>
                </c:pt>
                <c:pt idx="8797">
                  <c:v>13.595499999999999</c:v>
                </c:pt>
                <c:pt idx="8798">
                  <c:v>13.5985</c:v>
                </c:pt>
                <c:pt idx="8799">
                  <c:v>13.6005</c:v>
                </c:pt>
                <c:pt idx="8800">
                  <c:v>13.6035</c:v>
                </c:pt>
                <c:pt idx="8801">
                  <c:v>13.6065</c:v>
                </c:pt>
                <c:pt idx="8802">
                  <c:v>13.608499999999999</c:v>
                </c:pt>
                <c:pt idx="8803">
                  <c:v>13.611499999999999</c:v>
                </c:pt>
                <c:pt idx="8804">
                  <c:v>13.6145</c:v>
                </c:pt>
                <c:pt idx="8805">
                  <c:v>13.6165</c:v>
                </c:pt>
                <c:pt idx="8806">
                  <c:v>13.6195</c:v>
                </c:pt>
                <c:pt idx="8807">
                  <c:v>13.6225</c:v>
                </c:pt>
                <c:pt idx="8808">
                  <c:v>13.624499999999999</c:v>
                </c:pt>
                <c:pt idx="8809">
                  <c:v>13.6275</c:v>
                </c:pt>
                <c:pt idx="8810">
                  <c:v>13.6305</c:v>
                </c:pt>
                <c:pt idx="8811">
                  <c:v>13.6325</c:v>
                </c:pt>
                <c:pt idx="8812">
                  <c:v>13.6355</c:v>
                </c:pt>
                <c:pt idx="8813">
                  <c:v>13.638500000000001</c:v>
                </c:pt>
                <c:pt idx="8814">
                  <c:v>13.641500000000001</c:v>
                </c:pt>
                <c:pt idx="8815">
                  <c:v>13.644500000000001</c:v>
                </c:pt>
                <c:pt idx="8816">
                  <c:v>13.647500000000001</c:v>
                </c:pt>
                <c:pt idx="8817">
                  <c:v>13.650499999999999</c:v>
                </c:pt>
                <c:pt idx="8818">
                  <c:v>13.6525</c:v>
                </c:pt>
                <c:pt idx="8819">
                  <c:v>13.656499999999999</c:v>
                </c:pt>
                <c:pt idx="8820">
                  <c:v>13.6585</c:v>
                </c:pt>
                <c:pt idx="8821">
                  <c:v>13.6615</c:v>
                </c:pt>
                <c:pt idx="8822">
                  <c:v>13.6645</c:v>
                </c:pt>
                <c:pt idx="8823">
                  <c:v>13.6675</c:v>
                </c:pt>
                <c:pt idx="8824">
                  <c:v>13.670500000000001</c:v>
                </c:pt>
                <c:pt idx="8825">
                  <c:v>13.672499999999999</c:v>
                </c:pt>
                <c:pt idx="8826">
                  <c:v>13.6755</c:v>
                </c:pt>
                <c:pt idx="8827">
                  <c:v>13.6785</c:v>
                </c:pt>
                <c:pt idx="8828">
                  <c:v>13.6815</c:v>
                </c:pt>
                <c:pt idx="8829">
                  <c:v>13.6835</c:v>
                </c:pt>
                <c:pt idx="8830">
                  <c:v>13.686500000000001</c:v>
                </c:pt>
                <c:pt idx="8831">
                  <c:v>13.689500000000001</c:v>
                </c:pt>
                <c:pt idx="8832">
                  <c:v>13.692500000000001</c:v>
                </c:pt>
                <c:pt idx="8833">
                  <c:v>13.695499999999999</c:v>
                </c:pt>
                <c:pt idx="8834">
                  <c:v>13.6975</c:v>
                </c:pt>
                <c:pt idx="8835">
                  <c:v>13.7005</c:v>
                </c:pt>
                <c:pt idx="8836">
                  <c:v>13.702500000000001</c:v>
                </c:pt>
                <c:pt idx="8837">
                  <c:v>13.705500000000001</c:v>
                </c:pt>
                <c:pt idx="8838">
                  <c:v>13.7095</c:v>
                </c:pt>
                <c:pt idx="8839">
                  <c:v>13.711499999999999</c:v>
                </c:pt>
                <c:pt idx="8840">
                  <c:v>13.714499999999999</c:v>
                </c:pt>
                <c:pt idx="8841">
                  <c:v>13.7165</c:v>
                </c:pt>
                <c:pt idx="8842">
                  <c:v>13.7195</c:v>
                </c:pt>
                <c:pt idx="8843">
                  <c:v>13.7225</c:v>
                </c:pt>
                <c:pt idx="8844">
                  <c:v>13.7255</c:v>
                </c:pt>
                <c:pt idx="8845">
                  <c:v>13.727499999999999</c:v>
                </c:pt>
                <c:pt idx="8846">
                  <c:v>13.730499999999999</c:v>
                </c:pt>
                <c:pt idx="8847">
                  <c:v>13.733499999999999</c:v>
                </c:pt>
                <c:pt idx="8848">
                  <c:v>13.7355</c:v>
                </c:pt>
                <c:pt idx="8849">
                  <c:v>13.7385</c:v>
                </c:pt>
                <c:pt idx="8850">
                  <c:v>13.7415</c:v>
                </c:pt>
                <c:pt idx="8851">
                  <c:v>13.743499999999999</c:v>
                </c:pt>
                <c:pt idx="8852">
                  <c:v>13.746499999999999</c:v>
                </c:pt>
                <c:pt idx="8853">
                  <c:v>13.749499999999999</c:v>
                </c:pt>
                <c:pt idx="8854">
                  <c:v>13.7515</c:v>
                </c:pt>
                <c:pt idx="8855">
                  <c:v>13.7555</c:v>
                </c:pt>
                <c:pt idx="8856">
                  <c:v>13.7575</c:v>
                </c:pt>
                <c:pt idx="8857">
                  <c:v>13.7615</c:v>
                </c:pt>
                <c:pt idx="8858">
                  <c:v>13.7645</c:v>
                </c:pt>
                <c:pt idx="8859">
                  <c:v>13.766500000000001</c:v>
                </c:pt>
                <c:pt idx="8860">
                  <c:v>13.769500000000001</c:v>
                </c:pt>
                <c:pt idx="8861">
                  <c:v>13.7735</c:v>
                </c:pt>
                <c:pt idx="8862">
                  <c:v>13.775499999999999</c:v>
                </c:pt>
                <c:pt idx="8863">
                  <c:v>13.778499999999999</c:v>
                </c:pt>
                <c:pt idx="8864">
                  <c:v>13.7805</c:v>
                </c:pt>
                <c:pt idx="8865">
                  <c:v>13.7845</c:v>
                </c:pt>
                <c:pt idx="8866">
                  <c:v>13.7865</c:v>
                </c:pt>
                <c:pt idx="8867">
                  <c:v>13.7895</c:v>
                </c:pt>
                <c:pt idx="8868">
                  <c:v>13.791499999999999</c:v>
                </c:pt>
                <c:pt idx="8869">
                  <c:v>13.794499999999999</c:v>
                </c:pt>
                <c:pt idx="8870">
                  <c:v>13.7965</c:v>
                </c:pt>
                <c:pt idx="8871">
                  <c:v>13.7995</c:v>
                </c:pt>
                <c:pt idx="8872">
                  <c:v>13.8025</c:v>
                </c:pt>
                <c:pt idx="8873">
                  <c:v>13.804500000000001</c:v>
                </c:pt>
                <c:pt idx="8874">
                  <c:v>13.8085</c:v>
                </c:pt>
                <c:pt idx="8875">
                  <c:v>13.810499999999999</c:v>
                </c:pt>
                <c:pt idx="8876">
                  <c:v>13.813499999999999</c:v>
                </c:pt>
                <c:pt idx="8877">
                  <c:v>13.8165</c:v>
                </c:pt>
                <c:pt idx="8878">
                  <c:v>13.8185</c:v>
                </c:pt>
                <c:pt idx="8879">
                  <c:v>13.8215</c:v>
                </c:pt>
                <c:pt idx="8880">
                  <c:v>13.8245</c:v>
                </c:pt>
                <c:pt idx="8881">
                  <c:v>13.826499999999999</c:v>
                </c:pt>
                <c:pt idx="8882">
                  <c:v>13.829499999999999</c:v>
                </c:pt>
                <c:pt idx="8883">
                  <c:v>13.8325</c:v>
                </c:pt>
                <c:pt idx="8884">
                  <c:v>13.8355</c:v>
                </c:pt>
                <c:pt idx="8885">
                  <c:v>13.8375</c:v>
                </c:pt>
                <c:pt idx="8886">
                  <c:v>13.8405</c:v>
                </c:pt>
                <c:pt idx="8887">
                  <c:v>13.843500000000001</c:v>
                </c:pt>
                <c:pt idx="8888">
                  <c:v>13.845499999999999</c:v>
                </c:pt>
                <c:pt idx="8889">
                  <c:v>13.849500000000001</c:v>
                </c:pt>
                <c:pt idx="8890">
                  <c:v>13.8515</c:v>
                </c:pt>
                <c:pt idx="8891">
                  <c:v>13.8545</c:v>
                </c:pt>
                <c:pt idx="8892">
                  <c:v>13.858499999999999</c:v>
                </c:pt>
                <c:pt idx="8893">
                  <c:v>13.8605</c:v>
                </c:pt>
                <c:pt idx="8894">
                  <c:v>13.8635</c:v>
                </c:pt>
                <c:pt idx="8895">
                  <c:v>13.865500000000001</c:v>
                </c:pt>
                <c:pt idx="8896">
                  <c:v>13.868499999999999</c:v>
                </c:pt>
                <c:pt idx="8897">
                  <c:v>13.871499999999999</c:v>
                </c:pt>
                <c:pt idx="8898">
                  <c:v>13.874499999999999</c:v>
                </c:pt>
                <c:pt idx="8899">
                  <c:v>13.8765</c:v>
                </c:pt>
                <c:pt idx="8900">
                  <c:v>13.8795</c:v>
                </c:pt>
                <c:pt idx="8901">
                  <c:v>13.8825</c:v>
                </c:pt>
                <c:pt idx="8902">
                  <c:v>13.8855</c:v>
                </c:pt>
                <c:pt idx="8903">
                  <c:v>13.888500000000001</c:v>
                </c:pt>
                <c:pt idx="8904">
                  <c:v>13.890499999999999</c:v>
                </c:pt>
                <c:pt idx="8905">
                  <c:v>13.8935</c:v>
                </c:pt>
                <c:pt idx="8906">
                  <c:v>13.8965</c:v>
                </c:pt>
                <c:pt idx="8907">
                  <c:v>13.8995</c:v>
                </c:pt>
                <c:pt idx="8908">
                  <c:v>13.9015</c:v>
                </c:pt>
                <c:pt idx="8909">
                  <c:v>13.904500000000001</c:v>
                </c:pt>
                <c:pt idx="8910">
                  <c:v>13.907500000000001</c:v>
                </c:pt>
                <c:pt idx="8911">
                  <c:v>13.9095</c:v>
                </c:pt>
                <c:pt idx="8912">
                  <c:v>13.9125</c:v>
                </c:pt>
                <c:pt idx="8913">
                  <c:v>13.9155</c:v>
                </c:pt>
                <c:pt idx="8914">
                  <c:v>13.9175</c:v>
                </c:pt>
                <c:pt idx="8915">
                  <c:v>13.920500000000001</c:v>
                </c:pt>
                <c:pt idx="8916">
                  <c:v>13.923500000000001</c:v>
                </c:pt>
                <c:pt idx="8917">
                  <c:v>13.9255</c:v>
                </c:pt>
                <c:pt idx="8918">
                  <c:v>13.9285</c:v>
                </c:pt>
                <c:pt idx="8919">
                  <c:v>13.9315</c:v>
                </c:pt>
                <c:pt idx="8920">
                  <c:v>13.9335</c:v>
                </c:pt>
                <c:pt idx="8921">
                  <c:v>13.936500000000001</c:v>
                </c:pt>
                <c:pt idx="8922">
                  <c:v>13.939500000000001</c:v>
                </c:pt>
                <c:pt idx="8923">
                  <c:v>13.942500000000001</c:v>
                </c:pt>
                <c:pt idx="8924">
                  <c:v>13.9445</c:v>
                </c:pt>
                <c:pt idx="8925">
                  <c:v>13.9475</c:v>
                </c:pt>
                <c:pt idx="8926">
                  <c:v>13.9495</c:v>
                </c:pt>
                <c:pt idx="8927">
                  <c:v>13.952500000000001</c:v>
                </c:pt>
                <c:pt idx="8928">
                  <c:v>13.955500000000001</c:v>
                </c:pt>
                <c:pt idx="8929">
                  <c:v>13.9575</c:v>
                </c:pt>
                <c:pt idx="8930">
                  <c:v>13.9605</c:v>
                </c:pt>
                <c:pt idx="8931">
                  <c:v>13.9635</c:v>
                </c:pt>
                <c:pt idx="8932">
                  <c:v>13.9665</c:v>
                </c:pt>
                <c:pt idx="8933">
                  <c:v>13.9695</c:v>
                </c:pt>
                <c:pt idx="8934">
                  <c:v>13.9725</c:v>
                </c:pt>
                <c:pt idx="8935">
                  <c:v>13.974500000000001</c:v>
                </c:pt>
                <c:pt idx="8936">
                  <c:v>13.977499999999999</c:v>
                </c:pt>
                <c:pt idx="8937">
                  <c:v>13.9795</c:v>
                </c:pt>
                <c:pt idx="8938">
                  <c:v>13.9825</c:v>
                </c:pt>
                <c:pt idx="8939">
                  <c:v>13.9855</c:v>
                </c:pt>
                <c:pt idx="8940">
                  <c:v>13.9885</c:v>
                </c:pt>
                <c:pt idx="8941">
                  <c:v>13.990500000000001</c:v>
                </c:pt>
                <c:pt idx="8942">
                  <c:v>13.993499999999999</c:v>
                </c:pt>
                <c:pt idx="8943">
                  <c:v>13.996499999999999</c:v>
                </c:pt>
                <c:pt idx="8944">
                  <c:v>13.9985</c:v>
                </c:pt>
                <c:pt idx="8945">
                  <c:v>14.0015</c:v>
                </c:pt>
                <c:pt idx="8946">
                  <c:v>14.0045</c:v>
                </c:pt>
                <c:pt idx="8947">
                  <c:v>14.006500000000001</c:v>
                </c:pt>
                <c:pt idx="8948">
                  <c:v>14.009499999999999</c:v>
                </c:pt>
                <c:pt idx="8949">
                  <c:v>14.012499999999999</c:v>
                </c:pt>
                <c:pt idx="8950">
                  <c:v>14.0145</c:v>
                </c:pt>
                <c:pt idx="8951">
                  <c:v>14.0175</c:v>
                </c:pt>
                <c:pt idx="8952">
                  <c:v>14.0205</c:v>
                </c:pt>
                <c:pt idx="8953">
                  <c:v>14.022500000000001</c:v>
                </c:pt>
                <c:pt idx="8954">
                  <c:v>14.025499999999999</c:v>
                </c:pt>
                <c:pt idx="8955">
                  <c:v>14.028499999999999</c:v>
                </c:pt>
                <c:pt idx="8956">
                  <c:v>14.0305</c:v>
                </c:pt>
                <c:pt idx="8957">
                  <c:v>14.0335</c:v>
                </c:pt>
                <c:pt idx="8958">
                  <c:v>14.0365</c:v>
                </c:pt>
                <c:pt idx="8959">
                  <c:v>14.038500000000001</c:v>
                </c:pt>
                <c:pt idx="8960">
                  <c:v>14.041499999999999</c:v>
                </c:pt>
                <c:pt idx="8961">
                  <c:v>14.0435</c:v>
                </c:pt>
                <c:pt idx="8962">
                  <c:v>14.0465</c:v>
                </c:pt>
                <c:pt idx="8963">
                  <c:v>14.0495</c:v>
                </c:pt>
                <c:pt idx="8964">
                  <c:v>14.051500000000001</c:v>
                </c:pt>
                <c:pt idx="8965">
                  <c:v>14.054500000000001</c:v>
                </c:pt>
                <c:pt idx="8966">
                  <c:v>14.0565</c:v>
                </c:pt>
                <c:pt idx="8967">
                  <c:v>14.0595</c:v>
                </c:pt>
                <c:pt idx="8968">
                  <c:v>14.061500000000001</c:v>
                </c:pt>
                <c:pt idx="8969">
                  <c:v>14.064500000000001</c:v>
                </c:pt>
                <c:pt idx="8970">
                  <c:v>14.0665</c:v>
                </c:pt>
                <c:pt idx="8971">
                  <c:v>14.0695</c:v>
                </c:pt>
                <c:pt idx="8972">
                  <c:v>14.0725</c:v>
                </c:pt>
                <c:pt idx="8973">
                  <c:v>14.0745</c:v>
                </c:pt>
                <c:pt idx="8974">
                  <c:v>14.077500000000001</c:v>
                </c:pt>
                <c:pt idx="8975">
                  <c:v>14.080500000000001</c:v>
                </c:pt>
                <c:pt idx="8976">
                  <c:v>14.0825</c:v>
                </c:pt>
                <c:pt idx="8977">
                  <c:v>14.0855</c:v>
                </c:pt>
                <c:pt idx="8978">
                  <c:v>14.0885</c:v>
                </c:pt>
                <c:pt idx="8979">
                  <c:v>14.0915</c:v>
                </c:pt>
                <c:pt idx="8980">
                  <c:v>14.093500000000001</c:v>
                </c:pt>
                <c:pt idx="8981">
                  <c:v>14.096500000000001</c:v>
                </c:pt>
                <c:pt idx="8982">
                  <c:v>14.099500000000001</c:v>
                </c:pt>
                <c:pt idx="8983">
                  <c:v>14.1015</c:v>
                </c:pt>
                <c:pt idx="8984">
                  <c:v>14.1045</c:v>
                </c:pt>
                <c:pt idx="8985">
                  <c:v>14.1065</c:v>
                </c:pt>
                <c:pt idx="8986">
                  <c:v>14.109500000000001</c:v>
                </c:pt>
                <c:pt idx="8987">
                  <c:v>14.112500000000001</c:v>
                </c:pt>
                <c:pt idx="8988">
                  <c:v>14.115500000000001</c:v>
                </c:pt>
                <c:pt idx="8989">
                  <c:v>14.1175</c:v>
                </c:pt>
                <c:pt idx="8990">
                  <c:v>14.1205</c:v>
                </c:pt>
                <c:pt idx="8991">
                  <c:v>14.1235</c:v>
                </c:pt>
                <c:pt idx="8992">
                  <c:v>14.125500000000001</c:v>
                </c:pt>
                <c:pt idx="8993">
                  <c:v>14.128500000000001</c:v>
                </c:pt>
                <c:pt idx="8994">
                  <c:v>14.131500000000001</c:v>
                </c:pt>
                <c:pt idx="8995">
                  <c:v>14.1335</c:v>
                </c:pt>
                <c:pt idx="8996">
                  <c:v>14.1365</c:v>
                </c:pt>
                <c:pt idx="8997">
                  <c:v>14.138500000000001</c:v>
                </c:pt>
                <c:pt idx="8998">
                  <c:v>14.141500000000001</c:v>
                </c:pt>
                <c:pt idx="8999">
                  <c:v>14.144500000000001</c:v>
                </c:pt>
                <c:pt idx="9000">
                  <c:v>14.1465</c:v>
                </c:pt>
                <c:pt idx="9001">
                  <c:v>14.1495</c:v>
                </c:pt>
                <c:pt idx="9002">
                  <c:v>14.1525</c:v>
                </c:pt>
                <c:pt idx="9003">
                  <c:v>14.154500000000001</c:v>
                </c:pt>
                <c:pt idx="9004">
                  <c:v>14.157500000000001</c:v>
                </c:pt>
                <c:pt idx="9005">
                  <c:v>14.160500000000001</c:v>
                </c:pt>
                <c:pt idx="9006">
                  <c:v>14.1625</c:v>
                </c:pt>
                <c:pt idx="9007">
                  <c:v>14.1655</c:v>
                </c:pt>
                <c:pt idx="9008">
                  <c:v>14.1685</c:v>
                </c:pt>
                <c:pt idx="9009">
                  <c:v>14.1715</c:v>
                </c:pt>
                <c:pt idx="9010">
                  <c:v>14.173500000000001</c:v>
                </c:pt>
                <c:pt idx="9011">
                  <c:v>14.176500000000001</c:v>
                </c:pt>
                <c:pt idx="9012">
                  <c:v>14.1785</c:v>
                </c:pt>
                <c:pt idx="9013">
                  <c:v>14.182499999999999</c:v>
                </c:pt>
                <c:pt idx="9014">
                  <c:v>14.1845</c:v>
                </c:pt>
                <c:pt idx="9015">
                  <c:v>14.1875</c:v>
                </c:pt>
                <c:pt idx="9016">
                  <c:v>14.1905</c:v>
                </c:pt>
                <c:pt idx="9017">
                  <c:v>14.1935</c:v>
                </c:pt>
                <c:pt idx="9018">
                  <c:v>14.195499999999999</c:v>
                </c:pt>
                <c:pt idx="9019">
                  <c:v>14.198499999999999</c:v>
                </c:pt>
                <c:pt idx="9020">
                  <c:v>14.201499999999999</c:v>
                </c:pt>
                <c:pt idx="9021">
                  <c:v>14.205500000000001</c:v>
                </c:pt>
                <c:pt idx="9022">
                  <c:v>14.2075</c:v>
                </c:pt>
                <c:pt idx="9023">
                  <c:v>14.2105</c:v>
                </c:pt>
                <c:pt idx="9024">
                  <c:v>14.2135</c:v>
                </c:pt>
                <c:pt idx="9025">
                  <c:v>14.2155</c:v>
                </c:pt>
                <c:pt idx="9026">
                  <c:v>14.2195</c:v>
                </c:pt>
                <c:pt idx="9027">
                  <c:v>14.221500000000001</c:v>
                </c:pt>
                <c:pt idx="9028">
                  <c:v>14.224500000000001</c:v>
                </c:pt>
                <c:pt idx="9029">
                  <c:v>14.227499999999999</c:v>
                </c:pt>
                <c:pt idx="9030">
                  <c:v>14.2295</c:v>
                </c:pt>
                <c:pt idx="9031">
                  <c:v>14.2325</c:v>
                </c:pt>
                <c:pt idx="9032">
                  <c:v>14.2355</c:v>
                </c:pt>
                <c:pt idx="9033">
                  <c:v>14.237500000000001</c:v>
                </c:pt>
                <c:pt idx="9034">
                  <c:v>14.240500000000001</c:v>
                </c:pt>
                <c:pt idx="9035">
                  <c:v>14.243499999999999</c:v>
                </c:pt>
                <c:pt idx="9036">
                  <c:v>14.2455</c:v>
                </c:pt>
                <c:pt idx="9037">
                  <c:v>14.249499999999999</c:v>
                </c:pt>
                <c:pt idx="9038">
                  <c:v>14.2515</c:v>
                </c:pt>
                <c:pt idx="9039">
                  <c:v>14.2545</c:v>
                </c:pt>
                <c:pt idx="9040">
                  <c:v>14.2575</c:v>
                </c:pt>
                <c:pt idx="9041">
                  <c:v>14.259499999999999</c:v>
                </c:pt>
                <c:pt idx="9042">
                  <c:v>14.262499999999999</c:v>
                </c:pt>
                <c:pt idx="9043">
                  <c:v>14.266500000000001</c:v>
                </c:pt>
                <c:pt idx="9044">
                  <c:v>14.2685</c:v>
                </c:pt>
                <c:pt idx="9045">
                  <c:v>14.2715</c:v>
                </c:pt>
                <c:pt idx="9046">
                  <c:v>14.2745</c:v>
                </c:pt>
                <c:pt idx="9047">
                  <c:v>14.2765</c:v>
                </c:pt>
                <c:pt idx="9048">
                  <c:v>14.279500000000001</c:v>
                </c:pt>
                <c:pt idx="9049">
                  <c:v>14.282500000000001</c:v>
                </c:pt>
                <c:pt idx="9050">
                  <c:v>14.2845</c:v>
                </c:pt>
                <c:pt idx="9051">
                  <c:v>14.2875</c:v>
                </c:pt>
                <c:pt idx="9052">
                  <c:v>14.2905</c:v>
                </c:pt>
                <c:pt idx="9053">
                  <c:v>14.2925</c:v>
                </c:pt>
                <c:pt idx="9054">
                  <c:v>14.295500000000001</c:v>
                </c:pt>
                <c:pt idx="9055">
                  <c:v>14.298500000000001</c:v>
                </c:pt>
                <c:pt idx="9056">
                  <c:v>14.3005</c:v>
                </c:pt>
                <c:pt idx="9057">
                  <c:v>14.3035</c:v>
                </c:pt>
                <c:pt idx="9058">
                  <c:v>14.3065</c:v>
                </c:pt>
                <c:pt idx="9059">
                  <c:v>14.3085</c:v>
                </c:pt>
                <c:pt idx="9060">
                  <c:v>14.311500000000001</c:v>
                </c:pt>
                <c:pt idx="9061">
                  <c:v>14.314500000000001</c:v>
                </c:pt>
                <c:pt idx="9062">
                  <c:v>14.3165</c:v>
                </c:pt>
                <c:pt idx="9063">
                  <c:v>14.3195</c:v>
                </c:pt>
                <c:pt idx="9064">
                  <c:v>14.3225</c:v>
                </c:pt>
                <c:pt idx="9065">
                  <c:v>14.3245</c:v>
                </c:pt>
                <c:pt idx="9066">
                  <c:v>14.327500000000001</c:v>
                </c:pt>
                <c:pt idx="9067">
                  <c:v>14.330500000000001</c:v>
                </c:pt>
                <c:pt idx="9068">
                  <c:v>14.3325</c:v>
                </c:pt>
                <c:pt idx="9069">
                  <c:v>14.3355</c:v>
                </c:pt>
                <c:pt idx="9070">
                  <c:v>14.339499999999999</c:v>
                </c:pt>
                <c:pt idx="9071">
                  <c:v>14.3415</c:v>
                </c:pt>
                <c:pt idx="9072">
                  <c:v>14.3445</c:v>
                </c:pt>
                <c:pt idx="9073">
                  <c:v>14.346500000000001</c:v>
                </c:pt>
                <c:pt idx="9074">
                  <c:v>14.349500000000001</c:v>
                </c:pt>
                <c:pt idx="9075">
                  <c:v>14.352499999999999</c:v>
                </c:pt>
                <c:pt idx="9076">
                  <c:v>14.3545</c:v>
                </c:pt>
                <c:pt idx="9077">
                  <c:v>14.3575</c:v>
                </c:pt>
                <c:pt idx="9078">
                  <c:v>14.3605</c:v>
                </c:pt>
                <c:pt idx="9079">
                  <c:v>14.3645</c:v>
                </c:pt>
                <c:pt idx="9080">
                  <c:v>14.3665</c:v>
                </c:pt>
                <c:pt idx="9081">
                  <c:v>14.3695</c:v>
                </c:pt>
                <c:pt idx="9082">
                  <c:v>14.371499999999999</c:v>
                </c:pt>
                <c:pt idx="9083">
                  <c:v>14.374499999999999</c:v>
                </c:pt>
                <c:pt idx="9084">
                  <c:v>14.3775</c:v>
                </c:pt>
                <c:pt idx="9085">
                  <c:v>14.3795</c:v>
                </c:pt>
                <c:pt idx="9086">
                  <c:v>14.3825</c:v>
                </c:pt>
                <c:pt idx="9087">
                  <c:v>14.3855</c:v>
                </c:pt>
                <c:pt idx="9088">
                  <c:v>14.388500000000001</c:v>
                </c:pt>
                <c:pt idx="9089">
                  <c:v>14.390499999999999</c:v>
                </c:pt>
                <c:pt idx="9090">
                  <c:v>14.3935</c:v>
                </c:pt>
                <c:pt idx="9091">
                  <c:v>14.3965</c:v>
                </c:pt>
                <c:pt idx="9092">
                  <c:v>14.3985</c:v>
                </c:pt>
                <c:pt idx="9093">
                  <c:v>14.4015</c:v>
                </c:pt>
                <c:pt idx="9094">
                  <c:v>14.404500000000001</c:v>
                </c:pt>
                <c:pt idx="9095">
                  <c:v>14.406499999999999</c:v>
                </c:pt>
                <c:pt idx="9096">
                  <c:v>14.4095</c:v>
                </c:pt>
                <c:pt idx="9097">
                  <c:v>14.4125</c:v>
                </c:pt>
                <c:pt idx="9098">
                  <c:v>14.4145</c:v>
                </c:pt>
                <c:pt idx="9099">
                  <c:v>14.4175</c:v>
                </c:pt>
                <c:pt idx="9100">
                  <c:v>14.420500000000001</c:v>
                </c:pt>
                <c:pt idx="9101">
                  <c:v>14.422499999999999</c:v>
                </c:pt>
                <c:pt idx="9102">
                  <c:v>14.4255</c:v>
                </c:pt>
                <c:pt idx="9103">
                  <c:v>14.4275</c:v>
                </c:pt>
                <c:pt idx="9104">
                  <c:v>14.429500000000001</c:v>
                </c:pt>
                <c:pt idx="9105">
                  <c:v>14.432499999999999</c:v>
                </c:pt>
                <c:pt idx="9106">
                  <c:v>14.435499999999999</c:v>
                </c:pt>
                <c:pt idx="9107">
                  <c:v>14.438499999999999</c:v>
                </c:pt>
                <c:pt idx="9108">
                  <c:v>14.4405</c:v>
                </c:pt>
                <c:pt idx="9109">
                  <c:v>14.4435</c:v>
                </c:pt>
                <c:pt idx="9110">
                  <c:v>14.4465</c:v>
                </c:pt>
                <c:pt idx="9111">
                  <c:v>14.4495</c:v>
                </c:pt>
                <c:pt idx="9112">
                  <c:v>14.451499999999999</c:v>
                </c:pt>
                <c:pt idx="9113">
                  <c:v>14.454499999999999</c:v>
                </c:pt>
                <c:pt idx="9114">
                  <c:v>14.4565</c:v>
                </c:pt>
                <c:pt idx="9115">
                  <c:v>14.4595</c:v>
                </c:pt>
                <c:pt idx="9116">
                  <c:v>14.4625</c:v>
                </c:pt>
                <c:pt idx="9117">
                  <c:v>14.4655</c:v>
                </c:pt>
                <c:pt idx="9118">
                  <c:v>14.467499999999999</c:v>
                </c:pt>
                <c:pt idx="9119">
                  <c:v>14.4695</c:v>
                </c:pt>
                <c:pt idx="9120">
                  <c:v>14.4725</c:v>
                </c:pt>
                <c:pt idx="9121">
                  <c:v>14.4755</c:v>
                </c:pt>
                <c:pt idx="9122">
                  <c:v>14.477499999999999</c:v>
                </c:pt>
                <c:pt idx="9123">
                  <c:v>14.480499999999999</c:v>
                </c:pt>
                <c:pt idx="9124">
                  <c:v>14.483499999999999</c:v>
                </c:pt>
                <c:pt idx="9125">
                  <c:v>14.4855</c:v>
                </c:pt>
                <c:pt idx="9126">
                  <c:v>14.4885</c:v>
                </c:pt>
                <c:pt idx="9127">
                  <c:v>14.4915</c:v>
                </c:pt>
                <c:pt idx="9128">
                  <c:v>14.493499999999999</c:v>
                </c:pt>
                <c:pt idx="9129">
                  <c:v>14.496499999999999</c:v>
                </c:pt>
                <c:pt idx="9130">
                  <c:v>14.499499999999999</c:v>
                </c:pt>
                <c:pt idx="9131">
                  <c:v>14.5015</c:v>
                </c:pt>
                <c:pt idx="9132">
                  <c:v>14.5045</c:v>
                </c:pt>
                <c:pt idx="9133">
                  <c:v>14.5075</c:v>
                </c:pt>
                <c:pt idx="9134">
                  <c:v>14.509499999999999</c:v>
                </c:pt>
                <c:pt idx="9135">
                  <c:v>14.512499999999999</c:v>
                </c:pt>
                <c:pt idx="9136">
                  <c:v>14.515499999999999</c:v>
                </c:pt>
                <c:pt idx="9137">
                  <c:v>14.5175</c:v>
                </c:pt>
                <c:pt idx="9138">
                  <c:v>14.5205</c:v>
                </c:pt>
                <c:pt idx="9139">
                  <c:v>14.5235</c:v>
                </c:pt>
                <c:pt idx="9140">
                  <c:v>14.525499999999999</c:v>
                </c:pt>
                <c:pt idx="9141">
                  <c:v>14.528499999999999</c:v>
                </c:pt>
                <c:pt idx="9142">
                  <c:v>14.531499999999999</c:v>
                </c:pt>
                <c:pt idx="9143">
                  <c:v>14.5335</c:v>
                </c:pt>
                <c:pt idx="9144">
                  <c:v>14.5365</c:v>
                </c:pt>
                <c:pt idx="9145">
                  <c:v>14.5395</c:v>
                </c:pt>
                <c:pt idx="9146">
                  <c:v>14.541499999999999</c:v>
                </c:pt>
                <c:pt idx="9147">
                  <c:v>14.544499999999999</c:v>
                </c:pt>
                <c:pt idx="9148">
                  <c:v>14.547499999999999</c:v>
                </c:pt>
                <c:pt idx="9149">
                  <c:v>14.5495</c:v>
                </c:pt>
                <c:pt idx="9150">
                  <c:v>14.5525</c:v>
                </c:pt>
                <c:pt idx="9151">
                  <c:v>14.5555</c:v>
                </c:pt>
                <c:pt idx="9152">
                  <c:v>14.557499999999999</c:v>
                </c:pt>
                <c:pt idx="9153">
                  <c:v>14.560499999999999</c:v>
                </c:pt>
                <c:pt idx="9154">
                  <c:v>14.563499999999999</c:v>
                </c:pt>
                <c:pt idx="9155">
                  <c:v>14.5655</c:v>
                </c:pt>
                <c:pt idx="9156">
                  <c:v>14.5685</c:v>
                </c:pt>
                <c:pt idx="9157">
                  <c:v>14.5715</c:v>
                </c:pt>
                <c:pt idx="9158">
                  <c:v>14.573499999999999</c:v>
                </c:pt>
                <c:pt idx="9159">
                  <c:v>14.576499999999999</c:v>
                </c:pt>
                <c:pt idx="9160">
                  <c:v>14.579499999999999</c:v>
                </c:pt>
                <c:pt idx="9161">
                  <c:v>14.5815</c:v>
                </c:pt>
                <c:pt idx="9162">
                  <c:v>14.5845</c:v>
                </c:pt>
                <c:pt idx="9163">
                  <c:v>14.5875</c:v>
                </c:pt>
                <c:pt idx="9164">
                  <c:v>14.589499999999999</c:v>
                </c:pt>
                <c:pt idx="9165">
                  <c:v>14.592499999999999</c:v>
                </c:pt>
                <c:pt idx="9166">
                  <c:v>14.595499999999999</c:v>
                </c:pt>
                <c:pt idx="9167">
                  <c:v>14.5975</c:v>
                </c:pt>
                <c:pt idx="9168">
                  <c:v>14.6005</c:v>
                </c:pt>
                <c:pt idx="9169">
                  <c:v>14.6035</c:v>
                </c:pt>
                <c:pt idx="9170">
                  <c:v>14.605499999999999</c:v>
                </c:pt>
                <c:pt idx="9171">
                  <c:v>14.608499999999999</c:v>
                </c:pt>
                <c:pt idx="9172">
                  <c:v>14.611499999999999</c:v>
                </c:pt>
                <c:pt idx="9173">
                  <c:v>14.6135</c:v>
                </c:pt>
                <c:pt idx="9174">
                  <c:v>14.6165</c:v>
                </c:pt>
                <c:pt idx="9175">
                  <c:v>14.6195</c:v>
                </c:pt>
                <c:pt idx="9176">
                  <c:v>14.621499999999999</c:v>
                </c:pt>
                <c:pt idx="9177">
                  <c:v>14.624499999999999</c:v>
                </c:pt>
                <c:pt idx="9178">
                  <c:v>14.6275</c:v>
                </c:pt>
                <c:pt idx="9179">
                  <c:v>14.6295</c:v>
                </c:pt>
                <c:pt idx="9180">
                  <c:v>14.6325</c:v>
                </c:pt>
                <c:pt idx="9181">
                  <c:v>14.6355</c:v>
                </c:pt>
                <c:pt idx="9182">
                  <c:v>14.637499999999999</c:v>
                </c:pt>
                <c:pt idx="9183">
                  <c:v>14.640499999999999</c:v>
                </c:pt>
                <c:pt idx="9184">
                  <c:v>14.6435</c:v>
                </c:pt>
                <c:pt idx="9185">
                  <c:v>14.6455</c:v>
                </c:pt>
                <c:pt idx="9186">
                  <c:v>14.6485</c:v>
                </c:pt>
                <c:pt idx="9187">
                  <c:v>14.6515</c:v>
                </c:pt>
                <c:pt idx="9188">
                  <c:v>14.653499999999999</c:v>
                </c:pt>
                <c:pt idx="9189">
                  <c:v>14.656499999999999</c:v>
                </c:pt>
                <c:pt idx="9190">
                  <c:v>14.6595</c:v>
                </c:pt>
                <c:pt idx="9191">
                  <c:v>14.6615</c:v>
                </c:pt>
                <c:pt idx="9192">
                  <c:v>14.6645</c:v>
                </c:pt>
                <c:pt idx="9193">
                  <c:v>14.6675</c:v>
                </c:pt>
                <c:pt idx="9194">
                  <c:v>14.669499999999999</c:v>
                </c:pt>
                <c:pt idx="9195">
                  <c:v>14.672499999999999</c:v>
                </c:pt>
                <c:pt idx="9196">
                  <c:v>14.6755</c:v>
                </c:pt>
                <c:pt idx="9197">
                  <c:v>14.6775</c:v>
                </c:pt>
                <c:pt idx="9198">
                  <c:v>14.6805</c:v>
                </c:pt>
                <c:pt idx="9199">
                  <c:v>14.6835</c:v>
                </c:pt>
                <c:pt idx="9200">
                  <c:v>14.685499999999999</c:v>
                </c:pt>
                <c:pt idx="9201">
                  <c:v>14.688499999999999</c:v>
                </c:pt>
                <c:pt idx="9202">
                  <c:v>14.6915</c:v>
                </c:pt>
                <c:pt idx="9203">
                  <c:v>14.6945</c:v>
                </c:pt>
                <c:pt idx="9204">
                  <c:v>14.6965</c:v>
                </c:pt>
                <c:pt idx="9205">
                  <c:v>14.6995</c:v>
                </c:pt>
                <c:pt idx="9206">
                  <c:v>14.702500000000001</c:v>
                </c:pt>
                <c:pt idx="9207">
                  <c:v>14.704499999999999</c:v>
                </c:pt>
                <c:pt idx="9208">
                  <c:v>14.7075</c:v>
                </c:pt>
                <c:pt idx="9209">
                  <c:v>14.7105</c:v>
                </c:pt>
                <c:pt idx="9210">
                  <c:v>14.7125</c:v>
                </c:pt>
                <c:pt idx="9211">
                  <c:v>14.7155</c:v>
                </c:pt>
                <c:pt idx="9212">
                  <c:v>14.718500000000001</c:v>
                </c:pt>
                <c:pt idx="9213">
                  <c:v>14.720499999999999</c:v>
                </c:pt>
                <c:pt idx="9214">
                  <c:v>14.7235</c:v>
                </c:pt>
                <c:pt idx="9215">
                  <c:v>14.7265</c:v>
                </c:pt>
                <c:pt idx="9216">
                  <c:v>14.7285</c:v>
                </c:pt>
                <c:pt idx="9217">
                  <c:v>14.7315</c:v>
                </c:pt>
                <c:pt idx="9218">
                  <c:v>14.734500000000001</c:v>
                </c:pt>
                <c:pt idx="9219">
                  <c:v>14.736499999999999</c:v>
                </c:pt>
                <c:pt idx="9220">
                  <c:v>14.7395</c:v>
                </c:pt>
                <c:pt idx="9221">
                  <c:v>14.7425</c:v>
                </c:pt>
                <c:pt idx="9222">
                  <c:v>14.7455</c:v>
                </c:pt>
                <c:pt idx="9223">
                  <c:v>14.7475</c:v>
                </c:pt>
                <c:pt idx="9224">
                  <c:v>14.750500000000001</c:v>
                </c:pt>
                <c:pt idx="9225">
                  <c:v>14.7525</c:v>
                </c:pt>
                <c:pt idx="9226">
                  <c:v>14.7555</c:v>
                </c:pt>
                <c:pt idx="9227">
                  <c:v>14.7585</c:v>
                </c:pt>
                <c:pt idx="9228">
                  <c:v>14.7605</c:v>
                </c:pt>
                <c:pt idx="9229">
                  <c:v>14.763500000000001</c:v>
                </c:pt>
                <c:pt idx="9230">
                  <c:v>14.766500000000001</c:v>
                </c:pt>
                <c:pt idx="9231">
                  <c:v>14.769500000000001</c:v>
                </c:pt>
                <c:pt idx="9232">
                  <c:v>14.772500000000001</c:v>
                </c:pt>
                <c:pt idx="9233">
                  <c:v>14.775499999999999</c:v>
                </c:pt>
                <c:pt idx="9234">
                  <c:v>14.778499999999999</c:v>
                </c:pt>
                <c:pt idx="9235">
                  <c:v>14.7805</c:v>
                </c:pt>
                <c:pt idx="9236">
                  <c:v>14.7835</c:v>
                </c:pt>
                <c:pt idx="9237">
                  <c:v>14.7865</c:v>
                </c:pt>
                <c:pt idx="9238">
                  <c:v>14.7895</c:v>
                </c:pt>
                <c:pt idx="9239">
                  <c:v>14.791499999999999</c:v>
                </c:pt>
                <c:pt idx="9240">
                  <c:v>14.794499999999999</c:v>
                </c:pt>
                <c:pt idx="9241">
                  <c:v>14.797499999999999</c:v>
                </c:pt>
                <c:pt idx="9242">
                  <c:v>14.7995</c:v>
                </c:pt>
                <c:pt idx="9243">
                  <c:v>14.8025</c:v>
                </c:pt>
                <c:pt idx="9244">
                  <c:v>14.8055</c:v>
                </c:pt>
                <c:pt idx="9245">
                  <c:v>14.807499999999999</c:v>
                </c:pt>
                <c:pt idx="9246">
                  <c:v>14.810499999999999</c:v>
                </c:pt>
                <c:pt idx="9247">
                  <c:v>14.813499999999999</c:v>
                </c:pt>
                <c:pt idx="9248">
                  <c:v>14.8155</c:v>
                </c:pt>
                <c:pt idx="9249">
                  <c:v>14.8185</c:v>
                </c:pt>
                <c:pt idx="9250">
                  <c:v>14.8215</c:v>
                </c:pt>
                <c:pt idx="9251">
                  <c:v>14.823499999999999</c:v>
                </c:pt>
                <c:pt idx="9252">
                  <c:v>14.826499999999999</c:v>
                </c:pt>
                <c:pt idx="9253">
                  <c:v>14.829499999999999</c:v>
                </c:pt>
                <c:pt idx="9254">
                  <c:v>14.8315</c:v>
                </c:pt>
                <c:pt idx="9255">
                  <c:v>14.8345</c:v>
                </c:pt>
                <c:pt idx="9256">
                  <c:v>14.8375</c:v>
                </c:pt>
                <c:pt idx="9257">
                  <c:v>14.839499999999999</c:v>
                </c:pt>
                <c:pt idx="9258">
                  <c:v>14.842499999999999</c:v>
                </c:pt>
                <c:pt idx="9259">
                  <c:v>14.845499999999999</c:v>
                </c:pt>
                <c:pt idx="9260">
                  <c:v>14.8475</c:v>
                </c:pt>
                <c:pt idx="9261">
                  <c:v>14.8505</c:v>
                </c:pt>
                <c:pt idx="9262">
                  <c:v>14.8535</c:v>
                </c:pt>
                <c:pt idx="9263">
                  <c:v>14.8565</c:v>
                </c:pt>
                <c:pt idx="9264">
                  <c:v>14.858499999999999</c:v>
                </c:pt>
                <c:pt idx="9265">
                  <c:v>14.861499999999999</c:v>
                </c:pt>
                <c:pt idx="9266">
                  <c:v>14.8645</c:v>
                </c:pt>
                <c:pt idx="9267">
                  <c:v>14.8665</c:v>
                </c:pt>
                <c:pt idx="9268">
                  <c:v>14.8695</c:v>
                </c:pt>
                <c:pt idx="9269">
                  <c:v>14.8725</c:v>
                </c:pt>
                <c:pt idx="9270">
                  <c:v>14.874499999999999</c:v>
                </c:pt>
                <c:pt idx="9271">
                  <c:v>14.8775</c:v>
                </c:pt>
                <c:pt idx="9272">
                  <c:v>14.8805</c:v>
                </c:pt>
                <c:pt idx="9273">
                  <c:v>14.8825</c:v>
                </c:pt>
                <c:pt idx="9274">
                  <c:v>14.8855</c:v>
                </c:pt>
                <c:pt idx="9275">
                  <c:v>14.888500000000001</c:v>
                </c:pt>
                <c:pt idx="9276">
                  <c:v>14.891500000000001</c:v>
                </c:pt>
                <c:pt idx="9277">
                  <c:v>14.8935</c:v>
                </c:pt>
                <c:pt idx="9278">
                  <c:v>14.8965</c:v>
                </c:pt>
                <c:pt idx="9279">
                  <c:v>14.8995</c:v>
                </c:pt>
                <c:pt idx="9280">
                  <c:v>14.9015</c:v>
                </c:pt>
                <c:pt idx="9281">
                  <c:v>14.904500000000001</c:v>
                </c:pt>
                <c:pt idx="9282">
                  <c:v>14.907500000000001</c:v>
                </c:pt>
                <c:pt idx="9283">
                  <c:v>14.9095</c:v>
                </c:pt>
                <c:pt idx="9284">
                  <c:v>14.9125</c:v>
                </c:pt>
                <c:pt idx="9285">
                  <c:v>14.9155</c:v>
                </c:pt>
                <c:pt idx="9286">
                  <c:v>14.9175</c:v>
                </c:pt>
                <c:pt idx="9287">
                  <c:v>14.920500000000001</c:v>
                </c:pt>
                <c:pt idx="9288">
                  <c:v>14.923500000000001</c:v>
                </c:pt>
                <c:pt idx="9289">
                  <c:v>14.9255</c:v>
                </c:pt>
                <c:pt idx="9290">
                  <c:v>14.9285</c:v>
                </c:pt>
                <c:pt idx="9291">
                  <c:v>14.9315</c:v>
                </c:pt>
                <c:pt idx="9292">
                  <c:v>14.9335</c:v>
                </c:pt>
                <c:pt idx="9293">
                  <c:v>14.936500000000001</c:v>
                </c:pt>
                <c:pt idx="9294">
                  <c:v>14.938499999999999</c:v>
                </c:pt>
                <c:pt idx="9295">
                  <c:v>14.9415</c:v>
                </c:pt>
                <c:pt idx="9296">
                  <c:v>14.9445</c:v>
                </c:pt>
                <c:pt idx="9297">
                  <c:v>14.9465</c:v>
                </c:pt>
                <c:pt idx="9298">
                  <c:v>14.9495</c:v>
                </c:pt>
                <c:pt idx="9299">
                  <c:v>14.952500000000001</c:v>
                </c:pt>
                <c:pt idx="9300">
                  <c:v>14.955500000000001</c:v>
                </c:pt>
                <c:pt idx="9301">
                  <c:v>14.9575</c:v>
                </c:pt>
                <c:pt idx="9302">
                  <c:v>14.9605</c:v>
                </c:pt>
                <c:pt idx="9303">
                  <c:v>14.9625</c:v>
                </c:pt>
                <c:pt idx="9304">
                  <c:v>14.9655</c:v>
                </c:pt>
                <c:pt idx="9305">
                  <c:v>14.968500000000001</c:v>
                </c:pt>
                <c:pt idx="9306">
                  <c:v>14.971500000000001</c:v>
                </c:pt>
                <c:pt idx="9307">
                  <c:v>14.9735</c:v>
                </c:pt>
                <c:pt idx="9308">
                  <c:v>14.9765</c:v>
                </c:pt>
                <c:pt idx="9309">
                  <c:v>14.9785</c:v>
                </c:pt>
                <c:pt idx="9310">
                  <c:v>14.9815</c:v>
                </c:pt>
                <c:pt idx="9311">
                  <c:v>14.984500000000001</c:v>
                </c:pt>
                <c:pt idx="9312">
                  <c:v>14.987500000000001</c:v>
                </c:pt>
                <c:pt idx="9313">
                  <c:v>14.9895</c:v>
                </c:pt>
                <c:pt idx="9314">
                  <c:v>14.9925</c:v>
                </c:pt>
                <c:pt idx="9315">
                  <c:v>14.9955</c:v>
                </c:pt>
                <c:pt idx="9316">
                  <c:v>14.9975</c:v>
                </c:pt>
                <c:pt idx="9317">
                  <c:v>15.000500000000001</c:v>
                </c:pt>
                <c:pt idx="9318">
                  <c:v>15.003500000000001</c:v>
                </c:pt>
                <c:pt idx="9319">
                  <c:v>15.0055</c:v>
                </c:pt>
                <c:pt idx="9320">
                  <c:v>15.0085</c:v>
                </c:pt>
                <c:pt idx="9321">
                  <c:v>15.0115</c:v>
                </c:pt>
                <c:pt idx="9322">
                  <c:v>15.013500000000001</c:v>
                </c:pt>
                <c:pt idx="9323">
                  <c:v>15.016500000000001</c:v>
                </c:pt>
                <c:pt idx="9324">
                  <c:v>15.019500000000001</c:v>
                </c:pt>
                <c:pt idx="9325">
                  <c:v>15.0215</c:v>
                </c:pt>
                <c:pt idx="9326">
                  <c:v>15.0245</c:v>
                </c:pt>
                <c:pt idx="9327">
                  <c:v>15.0265</c:v>
                </c:pt>
                <c:pt idx="9328">
                  <c:v>15.029500000000001</c:v>
                </c:pt>
                <c:pt idx="9329">
                  <c:v>15.032500000000001</c:v>
                </c:pt>
                <c:pt idx="9330">
                  <c:v>15.0345</c:v>
                </c:pt>
                <c:pt idx="9331">
                  <c:v>15.0375</c:v>
                </c:pt>
                <c:pt idx="9332">
                  <c:v>15.0405</c:v>
                </c:pt>
                <c:pt idx="9333">
                  <c:v>15.0425</c:v>
                </c:pt>
                <c:pt idx="9334">
                  <c:v>15.0465</c:v>
                </c:pt>
                <c:pt idx="9335">
                  <c:v>15.0495</c:v>
                </c:pt>
                <c:pt idx="9336">
                  <c:v>15.051500000000001</c:v>
                </c:pt>
                <c:pt idx="9337">
                  <c:v>15.0555</c:v>
                </c:pt>
                <c:pt idx="9338">
                  <c:v>15.057499999999999</c:v>
                </c:pt>
                <c:pt idx="9339">
                  <c:v>15.060499999999999</c:v>
                </c:pt>
                <c:pt idx="9340">
                  <c:v>15.0625</c:v>
                </c:pt>
                <c:pt idx="9341">
                  <c:v>15.0655</c:v>
                </c:pt>
                <c:pt idx="9342">
                  <c:v>15.067500000000001</c:v>
                </c:pt>
                <c:pt idx="9343">
                  <c:v>15.070499999999999</c:v>
                </c:pt>
                <c:pt idx="9344">
                  <c:v>15.073499999999999</c:v>
                </c:pt>
                <c:pt idx="9345">
                  <c:v>15.076499999999999</c:v>
                </c:pt>
                <c:pt idx="9346">
                  <c:v>15.0785</c:v>
                </c:pt>
                <c:pt idx="9347">
                  <c:v>15.0825</c:v>
                </c:pt>
                <c:pt idx="9348">
                  <c:v>15.0845</c:v>
                </c:pt>
                <c:pt idx="9349">
                  <c:v>15.0875</c:v>
                </c:pt>
                <c:pt idx="9350">
                  <c:v>15.0905</c:v>
                </c:pt>
                <c:pt idx="9351">
                  <c:v>15.092499999999999</c:v>
                </c:pt>
                <c:pt idx="9352">
                  <c:v>15.095499999999999</c:v>
                </c:pt>
                <c:pt idx="9353">
                  <c:v>15.0985</c:v>
                </c:pt>
                <c:pt idx="9354">
                  <c:v>15.1005</c:v>
                </c:pt>
                <c:pt idx="9355">
                  <c:v>15.1035</c:v>
                </c:pt>
                <c:pt idx="9356">
                  <c:v>15.1065</c:v>
                </c:pt>
                <c:pt idx="9357">
                  <c:v>15.108499999999999</c:v>
                </c:pt>
                <c:pt idx="9358">
                  <c:v>15.111499999999999</c:v>
                </c:pt>
                <c:pt idx="9359">
                  <c:v>15.1145</c:v>
                </c:pt>
                <c:pt idx="9360">
                  <c:v>15.1165</c:v>
                </c:pt>
                <c:pt idx="9361">
                  <c:v>15.1195</c:v>
                </c:pt>
                <c:pt idx="9362">
                  <c:v>15.1235</c:v>
                </c:pt>
                <c:pt idx="9363">
                  <c:v>15.125500000000001</c:v>
                </c:pt>
                <c:pt idx="9364">
                  <c:v>15.128500000000001</c:v>
                </c:pt>
                <c:pt idx="9365">
                  <c:v>15.131500000000001</c:v>
                </c:pt>
                <c:pt idx="9366">
                  <c:v>15.1335</c:v>
                </c:pt>
                <c:pt idx="9367">
                  <c:v>15.1365</c:v>
                </c:pt>
                <c:pt idx="9368">
                  <c:v>15.138500000000001</c:v>
                </c:pt>
                <c:pt idx="9369">
                  <c:v>15.1425</c:v>
                </c:pt>
                <c:pt idx="9370">
                  <c:v>15.144500000000001</c:v>
                </c:pt>
                <c:pt idx="9371">
                  <c:v>15.147500000000001</c:v>
                </c:pt>
                <c:pt idx="9372">
                  <c:v>15.150499999999999</c:v>
                </c:pt>
                <c:pt idx="9373">
                  <c:v>15.1525</c:v>
                </c:pt>
                <c:pt idx="9374">
                  <c:v>15.1555</c:v>
                </c:pt>
                <c:pt idx="9375">
                  <c:v>15.1585</c:v>
                </c:pt>
                <c:pt idx="9376">
                  <c:v>15.160500000000001</c:v>
                </c:pt>
                <c:pt idx="9377">
                  <c:v>15.163500000000001</c:v>
                </c:pt>
                <c:pt idx="9378">
                  <c:v>15.166499999999999</c:v>
                </c:pt>
                <c:pt idx="9379">
                  <c:v>15.169499999999999</c:v>
                </c:pt>
                <c:pt idx="9380">
                  <c:v>15.1715</c:v>
                </c:pt>
                <c:pt idx="9381">
                  <c:v>15.1755</c:v>
                </c:pt>
                <c:pt idx="9382">
                  <c:v>15.1775</c:v>
                </c:pt>
                <c:pt idx="9383">
                  <c:v>15.1815</c:v>
                </c:pt>
                <c:pt idx="9384">
                  <c:v>15.1845</c:v>
                </c:pt>
                <c:pt idx="9385">
                  <c:v>15.186500000000001</c:v>
                </c:pt>
                <c:pt idx="9386">
                  <c:v>15.189500000000001</c:v>
                </c:pt>
                <c:pt idx="9387">
                  <c:v>15.192500000000001</c:v>
                </c:pt>
                <c:pt idx="9388">
                  <c:v>15.195499999999999</c:v>
                </c:pt>
                <c:pt idx="9389">
                  <c:v>15.1975</c:v>
                </c:pt>
                <c:pt idx="9390">
                  <c:v>15.2005</c:v>
                </c:pt>
                <c:pt idx="9391">
                  <c:v>15.2035</c:v>
                </c:pt>
                <c:pt idx="9392">
                  <c:v>15.2065</c:v>
                </c:pt>
                <c:pt idx="9393">
                  <c:v>15.208500000000001</c:v>
                </c:pt>
                <c:pt idx="9394">
                  <c:v>15.211499999999999</c:v>
                </c:pt>
                <c:pt idx="9395">
                  <c:v>15.214499999999999</c:v>
                </c:pt>
                <c:pt idx="9396">
                  <c:v>15.2165</c:v>
                </c:pt>
                <c:pt idx="9397">
                  <c:v>15.2195</c:v>
                </c:pt>
                <c:pt idx="9398">
                  <c:v>15.2225</c:v>
                </c:pt>
                <c:pt idx="9399">
                  <c:v>15.2255</c:v>
                </c:pt>
                <c:pt idx="9400">
                  <c:v>15.2285</c:v>
                </c:pt>
                <c:pt idx="9401">
                  <c:v>15.2315</c:v>
                </c:pt>
                <c:pt idx="9402">
                  <c:v>15.233499999999999</c:v>
                </c:pt>
                <c:pt idx="9403">
                  <c:v>15.236499999999999</c:v>
                </c:pt>
                <c:pt idx="9404">
                  <c:v>15.2385</c:v>
                </c:pt>
                <c:pt idx="9405">
                  <c:v>15.2415</c:v>
                </c:pt>
                <c:pt idx="9406">
                  <c:v>15.2455</c:v>
                </c:pt>
                <c:pt idx="9407">
                  <c:v>15.2475</c:v>
                </c:pt>
                <c:pt idx="9408">
                  <c:v>15.250500000000001</c:v>
                </c:pt>
                <c:pt idx="9409">
                  <c:v>15.2525</c:v>
                </c:pt>
                <c:pt idx="9410">
                  <c:v>15.2555</c:v>
                </c:pt>
                <c:pt idx="9411">
                  <c:v>15.2585</c:v>
                </c:pt>
                <c:pt idx="9412">
                  <c:v>15.2605</c:v>
                </c:pt>
                <c:pt idx="9413">
                  <c:v>15.263500000000001</c:v>
                </c:pt>
                <c:pt idx="9414">
                  <c:v>15.266500000000001</c:v>
                </c:pt>
                <c:pt idx="9415">
                  <c:v>15.2685</c:v>
                </c:pt>
                <c:pt idx="9416">
                  <c:v>15.2715</c:v>
                </c:pt>
                <c:pt idx="9417">
                  <c:v>15.2745</c:v>
                </c:pt>
                <c:pt idx="9418">
                  <c:v>15.2765</c:v>
                </c:pt>
                <c:pt idx="9419">
                  <c:v>15.279500000000001</c:v>
                </c:pt>
                <c:pt idx="9420">
                  <c:v>15.282500000000001</c:v>
                </c:pt>
                <c:pt idx="9421">
                  <c:v>15.2845</c:v>
                </c:pt>
                <c:pt idx="9422">
                  <c:v>15.2875</c:v>
                </c:pt>
                <c:pt idx="9423">
                  <c:v>15.2905</c:v>
                </c:pt>
                <c:pt idx="9424">
                  <c:v>15.2925</c:v>
                </c:pt>
                <c:pt idx="9425">
                  <c:v>15.295500000000001</c:v>
                </c:pt>
                <c:pt idx="9426">
                  <c:v>15.298500000000001</c:v>
                </c:pt>
                <c:pt idx="9427">
                  <c:v>15.3005</c:v>
                </c:pt>
                <c:pt idx="9428">
                  <c:v>15.3035</c:v>
                </c:pt>
                <c:pt idx="9429">
                  <c:v>15.3065</c:v>
                </c:pt>
                <c:pt idx="9430">
                  <c:v>15.3085</c:v>
                </c:pt>
                <c:pt idx="9431">
                  <c:v>15.3125</c:v>
                </c:pt>
                <c:pt idx="9432">
                  <c:v>15.314500000000001</c:v>
                </c:pt>
                <c:pt idx="9433">
                  <c:v>15.317500000000001</c:v>
                </c:pt>
                <c:pt idx="9434">
                  <c:v>15.320499999999999</c:v>
                </c:pt>
                <c:pt idx="9435">
                  <c:v>15.3225</c:v>
                </c:pt>
                <c:pt idx="9436">
                  <c:v>15.3255</c:v>
                </c:pt>
                <c:pt idx="9437">
                  <c:v>15.3285</c:v>
                </c:pt>
                <c:pt idx="9438">
                  <c:v>15.3315</c:v>
                </c:pt>
                <c:pt idx="9439">
                  <c:v>15.333500000000001</c:v>
                </c:pt>
                <c:pt idx="9440">
                  <c:v>15.336499999999999</c:v>
                </c:pt>
                <c:pt idx="9441">
                  <c:v>15.3405</c:v>
                </c:pt>
                <c:pt idx="9442">
                  <c:v>15.342499999999999</c:v>
                </c:pt>
                <c:pt idx="9443">
                  <c:v>15.345499999999999</c:v>
                </c:pt>
                <c:pt idx="9444">
                  <c:v>15.3485</c:v>
                </c:pt>
                <c:pt idx="9445">
                  <c:v>15.3515</c:v>
                </c:pt>
                <c:pt idx="9446">
                  <c:v>15.3535</c:v>
                </c:pt>
                <c:pt idx="9447">
                  <c:v>15.3565</c:v>
                </c:pt>
                <c:pt idx="9448">
                  <c:v>15.359500000000001</c:v>
                </c:pt>
                <c:pt idx="9449">
                  <c:v>15.361499999999999</c:v>
                </c:pt>
                <c:pt idx="9450">
                  <c:v>15.365500000000001</c:v>
                </c:pt>
                <c:pt idx="9451">
                  <c:v>15.3675</c:v>
                </c:pt>
                <c:pt idx="9452">
                  <c:v>15.3705</c:v>
                </c:pt>
                <c:pt idx="9453">
                  <c:v>15.3735</c:v>
                </c:pt>
                <c:pt idx="9454">
                  <c:v>15.3765</c:v>
                </c:pt>
                <c:pt idx="9455">
                  <c:v>15.378500000000001</c:v>
                </c:pt>
                <c:pt idx="9456">
                  <c:v>15.381500000000001</c:v>
                </c:pt>
                <c:pt idx="9457">
                  <c:v>15.384499999999999</c:v>
                </c:pt>
                <c:pt idx="9458">
                  <c:v>15.3865</c:v>
                </c:pt>
                <c:pt idx="9459">
                  <c:v>15.3895</c:v>
                </c:pt>
                <c:pt idx="9460">
                  <c:v>15.3925</c:v>
                </c:pt>
                <c:pt idx="9461">
                  <c:v>15.3955</c:v>
                </c:pt>
                <c:pt idx="9462">
                  <c:v>15.397500000000001</c:v>
                </c:pt>
                <c:pt idx="9463">
                  <c:v>15.400499999999999</c:v>
                </c:pt>
                <c:pt idx="9464">
                  <c:v>15.403499999999999</c:v>
                </c:pt>
                <c:pt idx="9465">
                  <c:v>15.4055</c:v>
                </c:pt>
                <c:pt idx="9466">
                  <c:v>15.4085</c:v>
                </c:pt>
                <c:pt idx="9467">
                  <c:v>15.410500000000001</c:v>
                </c:pt>
                <c:pt idx="9468">
                  <c:v>15.413500000000001</c:v>
                </c:pt>
                <c:pt idx="9469">
                  <c:v>15.416499999999999</c:v>
                </c:pt>
                <c:pt idx="9470">
                  <c:v>15.4185</c:v>
                </c:pt>
                <c:pt idx="9471">
                  <c:v>15.4215</c:v>
                </c:pt>
                <c:pt idx="9472">
                  <c:v>15.4245</c:v>
                </c:pt>
                <c:pt idx="9473">
                  <c:v>15.426500000000001</c:v>
                </c:pt>
                <c:pt idx="9474">
                  <c:v>15.429500000000001</c:v>
                </c:pt>
                <c:pt idx="9475">
                  <c:v>15.432499999999999</c:v>
                </c:pt>
                <c:pt idx="9476">
                  <c:v>15.4345</c:v>
                </c:pt>
                <c:pt idx="9477">
                  <c:v>15.4375</c:v>
                </c:pt>
                <c:pt idx="9478">
                  <c:v>15.439500000000001</c:v>
                </c:pt>
                <c:pt idx="9479">
                  <c:v>15.442500000000001</c:v>
                </c:pt>
                <c:pt idx="9480">
                  <c:v>15.445499999999999</c:v>
                </c:pt>
                <c:pt idx="9481">
                  <c:v>15.4475</c:v>
                </c:pt>
                <c:pt idx="9482">
                  <c:v>15.4505</c:v>
                </c:pt>
                <c:pt idx="9483">
                  <c:v>15.4535</c:v>
                </c:pt>
                <c:pt idx="9484">
                  <c:v>15.455500000000001</c:v>
                </c:pt>
                <c:pt idx="9485">
                  <c:v>15.458500000000001</c:v>
                </c:pt>
                <c:pt idx="9486">
                  <c:v>15.461499999999999</c:v>
                </c:pt>
                <c:pt idx="9487">
                  <c:v>15.4635</c:v>
                </c:pt>
                <c:pt idx="9488">
                  <c:v>15.4665</c:v>
                </c:pt>
                <c:pt idx="9489">
                  <c:v>15.4695</c:v>
                </c:pt>
                <c:pt idx="9490">
                  <c:v>15.471500000000001</c:v>
                </c:pt>
                <c:pt idx="9491">
                  <c:v>15.474500000000001</c:v>
                </c:pt>
                <c:pt idx="9492">
                  <c:v>15.477499999999999</c:v>
                </c:pt>
                <c:pt idx="9493">
                  <c:v>15.4795</c:v>
                </c:pt>
                <c:pt idx="9494">
                  <c:v>15.4825</c:v>
                </c:pt>
                <c:pt idx="9495">
                  <c:v>15.4855</c:v>
                </c:pt>
                <c:pt idx="9496">
                  <c:v>15.487500000000001</c:v>
                </c:pt>
                <c:pt idx="9497">
                  <c:v>15.490500000000001</c:v>
                </c:pt>
                <c:pt idx="9498">
                  <c:v>15.4925</c:v>
                </c:pt>
                <c:pt idx="9499">
                  <c:v>15.4955</c:v>
                </c:pt>
                <c:pt idx="9500">
                  <c:v>15.4975</c:v>
                </c:pt>
                <c:pt idx="9501">
                  <c:v>15.500500000000001</c:v>
                </c:pt>
                <c:pt idx="9502">
                  <c:v>15.503500000000001</c:v>
                </c:pt>
                <c:pt idx="9503">
                  <c:v>15.5055</c:v>
                </c:pt>
                <c:pt idx="9504">
                  <c:v>15.5085</c:v>
                </c:pt>
                <c:pt idx="9505">
                  <c:v>15.5105</c:v>
                </c:pt>
                <c:pt idx="9506">
                  <c:v>15.513500000000001</c:v>
                </c:pt>
                <c:pt idx="9507">
                  <c:v>15.515499999999999</c:v>
                </c:pt>
                <c:pt idx="9508">
                  <c:v>15.5185</c:v>
                </c:pt>
                <c:pt idx="9509">
                  <c:v>15.5205</c:v>
                </c:pt>
                <c:pt idx="9510">
                  <c:v>15.5235</c:v>
                </c:pt>
                <c:pt idx="9511">
                  <c:v>15.5265</c:v>
                </c:pt>
                <c:pt idx="9512">
                  <c:v>15.528499999999999</c:v>
                </c:pt>
                <c:pt idx="9513">
                  <c:v>15.531499999999999</c:v>
                </c:pt>
                <c:pt idx="9514">
                  <c:v>15.5345</c:v>
                </c:pt>
                <c:pt idx="9515">
                  <c:v>15.5365</c:v>
                </c:pt>
                <c:pt idx="9516">
                  <c:v>15.5395</c:v>
                </c:pt>
                <c:pt idx="9517">
                  <c:v>15.5425</c:v>
                </c:pt>
                <c:pt idx="9518">
                  <c:v>15.544499999999999</c:v>
                </c:pt>
                <c:pt idx="9519">
                  <c:v>15.547499999999999</c:v>
                </c:pt>
                <c:pt idx="9520">
                  <c:v>15.5505</c:v>
                </c:pt>
                <c:pt idx="9521">
                  <c:v>15.5525</c:v>
                </c:pt>
                <c:pt idx="9522">
                  <c:v>15.5555</c:v>
                </c:pt>
                <c:pt idx="9523">
                  <c:v>15.5585</c:v>
                </c:pt>
                <c:pt idx="9524">
                  <c:v>15.560499999999999</c:v>
                </c:pt>
                <c:pt idx="9525">
                  <c:v>15.563499999999999</c:v>
                </c:pt>
                <c:pt idx="9526">
                  <c:v>15.5665</c:v>
                </c:pt>
                <c:pt idx="9527">
                  <c:v>15.5685</c:v>
                </c:pt>
                <c:pt idx="9528">
                  <c:v>15.5715</c:v>
                </c:pt>
                <c:pt idx="9529">
                  <c:v>15.5745</c:v>
                </c:pt>
                <c:pt idx="9530">
                  <c:v>15.576499999999999</c:v>
                </c:pt>
                <c:pt idx="9531">
                  <c:v>15.579499999999999</c:v>
                </c:pt>
                <c:pt idx="9532">
                  <c:v>15.5825</c:v>
                </c:pt>
                <c:pt idx="9533">
                  <c:v>15.5845</c:v>
                </c:pt>
                <c:pt idx="9534">
                  <c:v>15.5875</c:v>
                </c:pt>
                <c:pt idx="9535">
                  <c:v>15.5905</c:v>
                </c:pt>
                <c:pt idx="9536">
                  <c:v>15.592499999999999</c:v>
                </c:pt>
                <c:pt idx="9537">
                  <c:v>15.595499999999999</c:v>
                </c:pt>
                <c:pt idx="9538">
                  <c:v>15.5985</c:v>
                </c:pt>
                <c:pt idx="9539">
                  <c:v>15.6005</c:v>
                </c:pt>
                <c:pt idx="9540">
                  <c:v>15.6035</c:v>
                </c:pt>
                <c:pt idx="9541">
                  <c:v>15.6065</c:v>
                </c:pt>
                <c:pt idx="9542">
                  <c:v>15.608499999999999</c:v>
                </c:pt>
                <c:pt idx="9543">
                  <c:v>15.611499999999999</c:v>
                </c:pt>
                <c:pt idx="9544">
                  <c:v>15.6145</c:v>
                </c:pt>
                <c:pt idx="9545">
                  <c:v>15.6165</c:v>
                </c:pt>
                <c:pt idx="9546">
                  <c:v>15.6195</c:v>
                </c:pt>
                <c:pt idx="9547">
                  <c:v>15.6225</c:v>
                </c:pt>
                <c:pt idx="9548">
                  <c:v>15.624499999999999</c:v>
                </c:pt>
                <c:pt idx="9549">
                  <c:v>15.6275</c:v>
                </c:pt>
                <c:pt idx="9550">
                  <c:v>15.6305</c:v>
                </c:pt>
                <c:pt idx="9551">
                  <c:v>15.6325</c:v>
                </c:pt>
                <c:pt idx="9552">
                  <c:v>15.6355</c:v>
                </c:pt>
                <c:pt idx="9553">
                  <c:v>15.638500000000001</c:v>
                </c:pt>
                <c:pt idx="9554">
                  <c:v>15.640499999999999</c:v>
                </c:pt>
                <c:pt idx="9555">
                  <c:v>15.6435</c:v>
                </c:pt>
                <c:pt idx="9556">
                  <c:v>15.6465</c:v>
                </c:pt>
                <c:pt idx="9557">
                  <c:v>15.6485</c:v>
                </c:pt>
                <c:pt idx="9558">
                  <c:v>15.6515</c:v>
                </c:pt>
                <c:pt idx="9559">
                  <c:v>15.654500000000001</c:v>
                </c:pt>
                <c:pt idx="9560">
                  <c:v>15.656499999999999</c:v>
                </c:pt>
                <c:pt idx="9561">
                  <c:v>15.6595</c:v>
                </c:pt>
                <c:pt idx="9562">
                  <c:v>15.6625</c:v>
                </c:pt>
                <c:pt idx="9563">
                  <c:v>15.6645</c:v>
                </c:pt>
                <c:pt idx="9564">
                  <c:v>15.6675</c:v>
                </c:pt>
                <c:pt idx="9565">
                  <c:v>15.670500000000001</c:v>
                </c:pt>
                <c:pt idx="9566">
                  <c:v>15.672499999999999</c:v>
                </c:pt>
                <c:pt idx="9567">
                  <c:v>15.6755</c:v>
                </c:pt>
                <c:pt idx="9568">
                  <c:v>15.6785</c:v>
                </c:pt>
                <c:pt idx="9569">
                  <c:v>15.6805</c:v>
                </c:pt>
                <c:pt idx="9570">
                  <c:v>15.6835</c:v>
                </c:pt>
                <c:pt idx="9571">
                  <c:v>15.686500000000001</c:v>
                </c:pt>
                <c:pt idx="9572">
                  <c:v>15.688499999999999</c:v>
                </c:pt>
                <c:pt idx="9573">
                  <c:v>15.6915</c:v>
                </c:pt>
                <c:pt idx="9574">
                  <c:v>15.6945</c:v>
                </c:pt>
                <c:pt idx="9575">
                  <c:v>15.6965</c:v>
                </c:pt>
                <c:pt idx="9576">
                  <c:v>15.6995</c:v>
                </c:pt>
                <c:pt idx="9577">
                  <c:v>15.702500000000001</c:v>
                </c:pt>
                <c:pt idx="9578">
                  <c:v>15.704499999999999</c:v>
                </c:pt>
                <c:pt idx="9579">
                  <c:v>15.7075</c:v>
                </c:pt>
                <c:pt idx="9580">
                  <c:v>15.7105</c:v>
                </c:pt>
                <c:pt idx="9581">
                  <c:v>15.7125</c:v>
                </c:pt>
                <c:pt idx="9582">
                  <c:v>15.7155</c:v>
                </c:pt>
                <c:pt idx="9583">
                  <c:v>15.718500000000001</c:v>
                </c:pt>
                <c:pt idx="9584">
                  <c:v>15.720499999999999</c:v>
                </c:pt>
                <c:pt idx="9585">
                  <c:v>15.7235</c:v>
                </c:pt>
                <c:pt idx="9586">
                  <c:v>15.7265</c:v>
                </c:pt>
                <c:pt idx="9587">
                  <c:v>15.7285</c:v>
                </c:pt>
                <c:pt idx="9588">
                  <c:v>15.7315</c:v>
                </c:pt>
                <c:pt idx="9589">
                  <c:v>15.734500000000001</c:v>
                </c:pt>
                <c:pt idx="9590">
                  <c:v>15.736499999999999</c:v>
                </c:pt>
                <c:pt idx="9591">
                  <c:v>15.7395</c:v>
                </c:pt>
                <c:pt idx="9592">
                  <c:v>15.7425</c:v>
                </c:pt>
                <c:pt idx="9593">
                  <c:v>15.7445</c:v>
                </c:pt>
                <c:pt idx="9594">
                  <c:v>15.7475</c:v>
                </c:pt>
                <c:pt idx="9595">
                  <c:v>15.750500000000001</c:v>
                </c:pt>
                <c:pt idx="9596">
                  <c:v>15.7525</c:v>
                </c:pt>
                <c:pt idx="9597">
                  <c:v>15.7555</c:v>
                </c:pt>
                <c:pt idx="9598">
                  <c:v>15.7585</c:v>
                </c:pt>
                <c:pt idx="9599">
                  <c:v>15.7605</c:v>
                </c:pt>
                <c:pt idx="9600">
                  <c:v>15.763500000000001</c:v>
                </c:pt>
                <c:pt idx="9601">
                  <c:v>15.766500000000001</c:v>
                </c:pt>
                <c:pt idx="9602">
                  <c:v>15.7685</c:v>
                </c:pt>
                <c:pt idx="9603">
                  <c:v>15.7715</c:v>
                </c:pt>
                <c:pt idx="9604">
                  <c:v>15.7745</c:v>
                </c:pt>
                <c:pt idx="9605">
                  <c:v>15.7765</c:v>
                </c:pt>
                <c:pt idx="9606">
                  <c:v>15.779500000000001</c:v>
                </c:pt>
                <c:pt idx="9607">
                  <c:v>15.782500000000001</c:v>
                </c:pt>
                <c:pt idx="9608">
                  <c:v>15.7845</c:v>
                </c:pt>
                <c:pt idx="9609">
                  <c:v>15.7875</c:v>
                </c:pt>
                <c:pt idx="9610">
                  <c:v>15.7905</c:v>
                </c:pt>
                <c:pt idx="9611">
                  <c:v>15.7925</c:v>
                </c:pt>
                <c:pt idx="9612">
                  <c:v>15.795500000000001</c:v>
                </c:pt>
                <c:pt idx="9613">
                  <c:v>15.798500000000001</c:v>
                </c:pt>
                <c:pt idx="9614">
                  <c:v>15.8005</c:v>
                </c:pt>
                <c:pt idx="9615">
                  <c:v>15.8035</c:v>
                </c:pt>
                <c:pt idx="9616">
                  <c:v>15.8065</c:v>
                </c:pt>
                <c:pt idx="9617">
                  <c:v>15.8085</c:v>
                </c:pt>
                <c:pt idx="9618">
                  <c:v>15.811500000000001</c:v>
                </c:pt>
                <c:pt idx="9619">
                  <c:v>15.814500000000001</c:v>
                </c:pt>
                <c:pt idx="9620">
                  <c:v>15.8165</c:v>
                </c:pt>
                <c:pt idx="9621">
                  <c:v>15.8195</c:v>
                </c:pt>
                <c:pt idx="9622">
                  <c:v>15.8225</c:v>
                </c:pt>
                <c:pt idx="9623">
                  <c:v>15.8245</c:v>
                </c:pt>
                <c:pt idx="9624">
                  <c:v>15.827500000000001</c:v>
                </c:pt>
                <c:pt idx="9625">
                  <c:v>15.830500000000001</c:v>
                </c:pt>
                <c:pt idx="9626">
                  <c:v>15.8325</c:v>
                </c:pt>
                <c:pt idx="9627">
                  <c:v>15.8355</c:v>
                </c:pt>
                <c:pt idx="9628">
                  <c:v>15.8385</c:v>
                </c:pt>
                <c:pt idx="9629">
                  <c:v>15.8405</c:v>
                </c:pt>
                <c:pt idx="9630">
                  <c:v>15.843500000000001</c:v>
                </c:pt>
                <c:pt idx="9631">
                  <c:v>15.846500000000001</c:v>
                </c:pt>
                <c:pt idx="9632">
                  <c:v>15.8485</c:v>
                </c:pt>
                <c:pt idx="9633">
                  <c:v>15.8515</c:v>
                </c:pt>
                <c:pt idx="9634">
                  <c:v>15.8545</c:v>
                </c:pt>
                <c:pt idx="9635">
                  <c:v>15.8565</c:v>
                </c:pt>
                <c:pt idx="9636">
                  <c:v>15.859500000000001</c:v>
                </c:pt>
                <c:pt idx="9637">
                  <c:v>15.861499999999999</c:v>
                </c:pt>
                <c:pt idx="9638">
                  <c:v>15.8645</c:v>
                </c:pt>
                <c:pt idx="9639">
                  <c:v>15.8665</c:v>
                </c:pt>
                <c:pt idx="9640">
                  <c:v>15.8695</c:v>
                </c:pt>
                <c:pt idx="9641">
                  <c:v>15.871499999999999</c:v>
                </c:pt>
                <c:pt idx="9642">
                  <c:v>15.874499999999999</c:v>
                </c:pt>
                <c:pt idx="9643">
                  <c:v>15.8775</c:v>
                </c:pt>
                <c:pt idx="9644">
                  <c:v>15.8795</c:v>
                </c:pt>
                <c:pt idx="9645">
                  <c:v>15.8825</c:v>
                </c:pt>
                <c:pt idx="9646">
                  <c:v>15.8855</c:v>
                </c:pt>
                <c:pt idx="9647">
                  <c:v>15.888500000000001</c:v>
                </c:pt>
                <c:pt idx="9648">
                  <c:v>15.891500000000001</c:v>
                </c:pt>
                <c:pt idx="9649">
                  <c:v>15.8935</c:v>
                </c:pt>
                <c:pt idx="9650">
                  <c:v>15.8965</c:v>
                </c:pt>
                <c:pt idx="9651">
                  <c:v>15.8995</c:v>
                </c:pt>
                <c:pt idx="9652">
                  <c:v>15.9025</c:v>
                </c:pt>
                <c:pt idx="9653">
                  <c:v>15.904500000000001</c:v>
                </c:pt>
                <c:pt idx="9654">
                  <c:v>15.907500000000001</c:v>
                </c:pt>
                <c:pt idx="9655">
                  <c:v>15.910500000000001</c:v>
                </c:pt>
                <c:pt idx="9656">
                  <c:v>15.9125</c:v>
                </c:pt>
                <c:pt idx="9657">
                  <c:v>15.916499999999999</c:v>
                </c:pt>
                <c:pt idx="9658">
                  <c:v>15.919499999999999</c:v>
                </c:pt>
                <c:pt idx="9659">
                  <c:v>15.9215</c:v>
                </c:pt>
                <c:pt idx="9660">
                  <c:v>15.9245</c:v>
                </c:pt>
                <c:pt idx="9661">
                  <c:v>15.9275</c:v>
                </c:pt>
                <c:pt idx="9662">
                  <c:v>15.9305</c:v>
                </c:pt>
                <c:pt idx="9663">
                  <c:v>15.932499999999999</c:v>
                </c:pt>
                <c:pt idx="9664">
                  <c:v>15.935499999999999</c:v>
                </c:pt>
                <c:pt idx="9665">
                  <c:v>15.938499999999999</c:v>
                </c:pt>
                <c:pt idx="9666">
                  <c:v>15.9415</c:v>
                </c:pt>
                <c:pt idx="9667">
                  <c:v>15.9445</c:v>
                </c:pt>
                <c:pt idx="9668">
                  <c:v>15.9465</c:v>
                </c:pt>
                <c:pt idx="9669">
                  <c:v>15.9495</c:v>
                </c:pt>
                <c:pt idx="9670">
                  <c:v>15.952500000000001</c:v>
                </c:pt>
                <c:pt idx="9671">
                  <c:v>15.954499999999999</c:v>
                </c:pt>
                <c:pt idx="9672">
                  <c:v>15.958500000000001</c:v>
                </c:pt>
                <c:pt idx="9673">
                  <c:v>15.9605</c:v>
                </c:pt>
                <c:pt idx="9674">
                  <c:v>15.9635</c:v>
                </c:pt>
                <c:pt idx="9675">
                  <c:v>15.9665</c:v>
                </c:pt>
                <c:pt idx="9676">
                  <c:v>15.968500000000001</c:v>
                </c:pt>
                <c:pt idx="9677">
                  <c:v>15.971500000000001</c:v>
                </c:pt>
                <c:pt idx="9678">
                  <c:v>15.974500000000001</c:v>
                </c:pt>
                <c:pt idx="9679">
                  <c:v>15.9765</c:v>
                </c:pt>
                <c:pt idx="9680">
                  <c:v>15.9795</c:v>
                </c:pt>
                <c:pt idx="9681">
                  <c:v>15.9825</c:v>
                </c:pt>
                <c:pt idx="9682">
                  <c:v>15.984500000000001</c:v>
                </c:pt>
                <c:pt idx="9683">
                  <c:v>15.987500000000001</c:v>
                </c:pt>
                <c:pt idx="9684">
                  <c:v>15.990500000000001</c:v>
                </c:pt>
                <c:pt idx="9685">
                  <c:v>15.9925</c:v>
                </c:pt>
                <c:pt idx="9686">
                  <c:v>15.9955</c:v>
                </c:pt>
                <c:pt idx="9687">
                  <c:v>15.9985</c:v>
                </c:pt>
                <c:pt idx="9688">
                  <c:v>16.000499999999999</c:v>
                </c:pt>
                <c:pt idx="9689">
                  <c:v>16.003499999999999</c:v>
                </c:pt>
                <c:pt idx="9690">
                  <c:v>16.006499999999999</c:v>
                </c:pt>
                <c:pt idx="9691">
                  <c:v>16.008500000000002</c:v>
                </c:pt>
                <c:pt idx="9692">
                  <c:v>16.011500000000002</c:v>
                </c:pt>
                <c:pt idx="9693">
                  <c:v>16.014500000000002</c:v>
                </c:pt>
                <c:pt idx="9694">
                  <c:v>16.017499999999998</c:v>
                </c:pt>
                <c:pt idx="9695">
                  <c:v>16.019500000000001</c:v>
                </c:pt>
                <c:pt idx="9696">
                  <c:v>16.023499999999999</c:v>
                </c:pt>
                <c:pt idx="9697">
                  <c:v>16.025500000000001</c:v>
                </c:pt>
                <c:pt idx="9698">
                  <c:v>16.029499999999999</c:v>
                </c:pt>
                <c:pt idx="9699">
                  <c:v>16.032499999999999</c:v>
                </c:pt>
                <c:pt idx="9700">
                  <c:v>16.035499999999999</c:v>
                </c:pt>
                <c:pt idx="9701">
                  <c:v>16.037500000000001</c:v>
                </c:pt>
                <c:pt idx="9702">
                  <c:v>16.040500000000002</c:v>
                </c:pt>
                <c:pt idx="9703">
                  <c:v>16.043500000000002</c:v>
                </c:pt>
                <c:pt idx="9704">
                  <c:v>16.045500000000001</c:v>
                </c:pt>
                <c:pt idx="9705">
                  <c:v>16.048500000000001</c:v>
                </c:pt>
                <c:pt idx="9706">
                  <c:v>16.051500000000001</c:v>
                </c:pt>
                <c:pt idx="9707">
                  <c:v>16.0535</c:v>
                </c:pt>
                <c:pt idx="9708">
                  <c:v>16.0565</c:v>
                </c:pt>
                <c:pt idx="9709">
                  <c:v>16.0595</c:v>
                </c:pt>
                <c:pt idx="9710">
                  <c:v>16.061499999999999</c:v>
                </c:pt>
                <c:pt idx="9711">
                  <c:v>16.064499999999999</c:v>
                </c:pt>
                <c:pt idx="9712">
                  <c:v>16.067499999999999</c:v>
                </c:pt>
                <c:pt idx="9713">
                  <c:v>16.069500000000001</c:v>
                </c:pt>
                <c:pt idx="9714">
                  <c:v>16.072500000000002</c:v>
                </c:pt>
                <c:pt idx="9715">
                  <c:v>16.076499999999999</c:v>
                </c:pt>
                <c:pt idx="9716">
                  <c:v>16.078499999999998</c:v>
                </c:pt>
                <c:pt idx="9717">
                  <c:v>16.081499999999998</c:v>
                </c:pt>
                <c:pt idx="9718">
                  <c:v>16.083500000000001</c:v>
                </c:pt>
                <c:pt idx="9719">
                  <c:v>16.086500000000001</c:v>
                </c:pt>
                <c:pt idx="9720">
                  <c:v>16.089500000000001</c:v>
                </c:pt>
                <c:pt idx="9721">
                  <c:v>16.0915</c:v>
                </c:pt>
                <c:pt idx="9722">
                  <c:v>16.0945</c:v>
                </c:pt>
                <c:pt idx="9723">
                  <c:v>16.0975</c:v>
                </c:pt>
                <c:pt idx="9724">
                  <c:v>16.099499999999999</c:v>
                </c:pt>
                <c:pt idx="9725">
                  <c:v>16.102499999999999</c:v>
                </c:pt>
                <c:pt idx="9726">
                  <c:v>16.105499999999999</c:v>
                </c:pt>
                <c:pt idx="9727">
                  <c:v>16.107500000000002</c:v>
                </c:pt>
                <c:pt idx="9728">
                  <c:v>16.110499999999998</c:v>
                </c:pt>
                <c:pt idx="9729">
                  <c:v>16.113499999999998</c:v>
                </c:pt>
                <c:pt idx="9730">
                  <c:v>16.115500000000001</c:v>
                </c:pt>
                <c:pt idx="9731">
                  <c:v>16.118500000000001</c:v>
                </c:pt>
                <c:pt idx="9732">
                  <c:v>16.121500000000001</c:v>
                </c:pt>
                <c:pt idx="9733">
                  <c:v>16.1235</c:v>
                </c:pt>
                <c:pt idx="9734">
                  <c:v>16.1265</c:v>
                </c:pt>
                <c:pt idx="9735">
                  <c:v>16.1295</c:v>
                </c:pt>
                <c:pt idx="9736">
                  <c:v>16.131499999999999</c:v>
                </c:pt>
                <c:pt idx="9737">
                  <c:v>16.134499999999999</c:v>
                </c:pt>
                <c:pt idx="9738">
                  <c:v>16.137499999999999</c:v>
                </c:pt>
                <c:pt idx="9739">
                  <c:v>16.139500000000002</c:v>
                </c:pt>
                <c:pt idx="9740">
                  <c:v>16.142499999999998</c:v>
                </c:pt>
                <c:pt idx="9741">
                  <c:v>16.145499999999998</c:v>
                </c:pt>
                <c:pt idx="9742">
                  <c:v>16.147500000000001</c:v>
                </c:pt>
                <c:pt idx="9743">
                  <c:v>16.150500000000001</c:v>
                </c:pt>
                <c:pt idx="9744">
                  <c:v>16.153500000000001</c:v>
                </c:pt>
                <c:pt idx="9745">
                  <c:v>16.1555</c:v>
                </c:pt>
                <c:pt idx="9746">
                  <c:v>16.1585</c:v>
                </c:pt>
                <c:pt idx="9747">
                  <c:v>16.1615</c:v>
                </c:pt>
                <c:pt idx="9748">
                  <c:v>16.163499999999999</c:v>
                </c:pt>
                <c:pt idx="9749">
                  <c:v>16.166499999999999</c:v>
                </c:pt>
                <c:pt idx="9750">
                  <c:v>16.169499999999999</c:v>
                </c:pt>
                <c:pt idx="9751">
                  <c:v>16.172499999999999</c:v>
                </c:pt>
                <c:pt idx="9752">
                  <c:v>16.174499999999998</c:v>
                </c:pt>
                <c:pt idx="9753">
                  <c:v>16.177499999999998</c:v>
                </c:pt>
                <c:pt idx="9754">
                  <c:v>16.179500000000001</c:v>
                </c:pt>
                <c:pt idx="9755">
                  <c:v>16.182500000000001</c:v>
                </c:pt>
                <c:pt idx="9756">
                  <c:v>16.185500000000001</c:v>
                </c:pt>
                <c:pt idx="9757">
                  <c:v>16.188500000000001</c:v>
                </c:pt>
                <c:pt idx="9758">
                  <c:v>16.1905</c:v>
                </c:pt>
                <c:pt idx="9759">
                  <c:v>16.1935</c:v>
                </c:pt>
                <c:pt idx="9760">
                  <c:v>16.1965</c:v>
                </c:pt>
                <c:pt idx="9761">
                  <c:v>16.198499999999999</c:v>
                </c:pt>
                <c:pt idx="9762">
                  <c:v>16.201499999999999</c:v>
                </c:pt>
                <c:pt idx="9763">
                  <c:v>16.204499999999999</c:v>
                </c:pt>
                <c:pt idx="9764">
                  <c:v>16.206499999999998</c:v>
                </c:pt>
                <c:pt idx="9765">
                  <c:v>16.209499999999998</c:v>
                </c:pt>
                <c:pt idx="9766">
                  <c:v>16.212499999999999</c:v>
                </c:pt>
                <c:pt idx="9767">
                  <c:v>16.214500000000001</c:v>
                </c:pt>
                <c:pt idx="9768">
                  <c:v>16.217500000000001</c:v>
                </c:pt>
                <c:pt idx="9769">
                  <c:v>16.2195</c:v>
                </c:pt>
                <c:pt idx="9770">
                  <c:v>16.2225</c:v>
                </c:pt>
                <c:pt idx="9771">
                  <c:v>16.2255</c:v>
                </c:pt>
                <c:pt idx="9772">
                  <c:v>16.227499999999999</c:v>
                </c:pt>
                <c:pt idx="9773">
                  <c:v>16.230499999999999</c:v>
                </c:pt>
                <c:pt idx="9774">
                  <c:v>16.233499999999999</c:v>
                </c:pt>
                <c:pt idx="9775">
                  <c:v>16.235499999999998</c:v>
                </c:pt>
                <c:pt idx="9776">
                  <c:v>16.238499999999998</c:v>
                </c:pt>
                <c:pt idx="9777">
                  <c:v>16.241499999999998</c:v>
                </c:pt>
                <c:pt idx="9778">
                  <c:v>16.243500000000001</c:v>
                </c:pt>
                <c:pt idx="9779">
                  <c:v>16.246500000000001</c:v>
                </c:pt>
                <c:pt idx="9780">
                  <c:v>16.249500000000001</c:v>
                </c:pt>
                <c:pt idx="9781">
                  <c:v>16.2515</c:v>
                </c:pt>
                <c:pt idx="9782">
                  <c:v>16.2545</c:v>
                </c:pt>
                <c:pt idx="9783">
                  <c:v>16.2575</c:v>
                </c:pt>
                <c:pt idx="9784">
                  <c:v>16.259499999999999</c:v>
                </c:pt>
                <c:pt idx="9785">
                  <c:v>16.262499999999999</c:v>
                </c:pt>
                <c:pt idx="9786">
                  <c:v>16.265499999999999</c:v>
                </c:pt>
                <c:pt idx="9787">
                  <c:v>16.267499999999998</c:v>
                </c:pt>
                <c:pt idx="9788">
                  <c:v>16.270499999999998</c:v>
                </c:pt>
                <c:pt idx="9789">
                  <c:v>16.273499999999999</c:v>
                </c:pt>
                <c:pt idx="9790">
                  <c:v>16.275500000000001</c:v>
                </c:pt>
                <c:pt idx="9791">
                  <c:v>16.278500000000001</c:v>
                </c:pt>
                <c:pt idx="9792">
                  <c:v>16.281500000000001</c:v>
                </c:pt>
                <c:pt idx="9793">
                  <c:v>16.2835</c:v>
                </c:pt>
                <c:pt idx="9794">
                  <c:v>16.2865</c:v>
                </c:pt>
                <c:pt idx="9795">
                  <c:v>16.2895</c:v>
                </c:pt>
                <c:pt idx="9796">
                  <c:v>16.291499999999999</c:v>
                </c:pt>
                <c:pt idx="9797">
                  <c:v>16.294499999999999</c:v>
                </c:pt>
                <c:pt idx="9798">
                  <c:v>16.297499999999999</c:v>
                </c:pt>
                <c:pt idx="9799">
                  <c:v>16.299499999999998</c:v>
                </c:pt>
                <c:pt idx="9800">
                  <c:v>16.302499999999998</c:v>
                </c:pt>
                <c:pt idx="9801">
                  <c:v>16.305499999999999</c:v>
                </c:pt>
                <c:pt idx="9802">
                  <c:v>16.307500000000001</c:v>
                </c:pt>
                <c:pt idx="9803">
                  <c:v>16.310500000000001</c:v>
                </c:pt>
                <c:pt idx="9804">
                  <c:v>16.313500000000001</c:v>
                </c:pt>
                <c:pt idx="9805">
                  <c:v>16.3155</c:v>
                </c:pt>
                <c:pt idx="9806">
                  <c:v>16.3185</c:v>
                </c:pt>
                <c:pt idx="9807">
                  <c:v>16.3215</c:v>
                </c:pt>
                <c:pt idx="9808">
                  <c:v>16.323499999999999</c:v>
                </c:pt>
                <c:pt idx="9809">
                  <c:v>16.326499999999999</c:v>
                </c:pt>
                <c:pt idx="9810">
                  <c:v>16.329499999999999</c:v>
                </c:pt>
                <c:pt idx="9811">
                  <c:v>16.331499999999998</c:v>
                </c:pt>
                <c:pt idx="9812">
                  <c:v>16.334499999999998</c:v>
                </c:pt>
                <c:pt idx="9813">
                  <c:v>16.337499999999999</c:v>
                </c:pt>
                <c:pt idx="9814">
                  <c:v>16.339500000000001</c:v>
                </c:pt>
                <c:pt idx="9815">
                  <c:v>16.342500000000001</c:v>
                </c:pt>
                <c:pt idx="9816">
                  <c:v>16.345500000000001</c:v>
                </c:pt>
                <c:pt idx="9817">
                  <c:v>16.3475</c:v>
                </c:pt>
                <c:pt idx="9818">
                  <c:v>16.3505</c:v>
                </c:pt>
                <c:pt idx="9819">
                  <c:v>16.3535</c:v>
                </c:pt>
                <c:pt idx="9820">
                  <c:v>16.355499999999999</c:v>
                </c:pt>
                <c:pt idx="9821">
                  <c:v>16.358499999999999</c:v>
                </c:pt>
                <c:pt idx="9822">
                  <c:v>16.361499999999999</c:v>
                </c:pt>
                <c:pt idx="9823">
                  <c:v>16.363499999999998</c:v>
                </c:pt>
                <c:pt idx="9824">
                  <c:v>16.366499999999998</c:v>
                </c:pt>
                <c:pt idx="9825">
                  <c:v>16.369499999999999</c:v>
                </c:pt>
                <c:pt idx="9826">
                  <c:v>16.371500000000001</c:v>
                </c:pt>
                <c:pt idx="9827">
                  <c:v>16.374500000000001</c:v>
                </c:pt>
                <c:pt idx="9828">
                  <c:v>16.377500000000001</c:v>
                </c:pt>
                <c:pt idx="9829">
                  <c:v>16.3795</c:v>
                </c:pt>
                <c:pt idx="9830">
                  <c:v>16.3825</c:v>
                </c:pt>
                <c:pt idx="9831">
                  <c:v>16.3855</c:v>
                </c:pt>
                <c:pt idx="9832">
                  <c:v>16.387499999999999</c:v>
                </c:pt>
                <c:pt idx="9833">
                  <c:v>16.390499999999999</c:v>
                </c:pt>
                <c:pt idx="9834">
                  <c:v>16.3935</c:v>
                </c:pt>
                <c:pt idx="9835">
                  <c:v>16.395499999999998</c:v>
                </c:pt>
                <c:pt idx="9836">
                  <c:v>16.398499999999999</c:v>
                </c:pt>
                <c:pt idx="9837">
                  <c:v>16.401499999999999</c:v>
                </c:pt>
                <c:pt idx="9838">
                  <c:v>16.403500000000001</c:v>
                </c:pt>
                <c:pt idx="9839">
                  <c:v>16.406500000000001</c:v>
                </c:pt>
                <c:pt idx="9840">
                  <c:v>16.409500000000001</c:v>
                </c:pt>
                <c:pt idx="9841">
                  <c:v>16.4115</c:v>
                </c:pt>
                <c:pt idx="9842">
                  <c:v>16.4145</c:v>
                </c:pt>
                <c:pt idx="9843">
                  <c:v>16.4175</c:v>
                </c:pt>
                <c:pt idx="9844">
                  <c:v>16.419499999999999</c:v>
                </c:pt>
                <c:pt idx="9845">
                  <c:v>16.422499999999999</c:v>
                </c:pt>
                <c:pt idx="9846">
                  <c:v>16.4255</c:v>
                </c:pt>
                <c:pt idx="9847">
                  <c:v>16.427499999999998</c:v>
                </c:pt>
                <c:pt idx="9848">
                  <c:v>16.430499999999999</c:v>
                </c:pt>
                <c:pt idx="9849">
                  <c:v>16.433499999999999</c:v>
                </c:pt>
                <c:pt idx="9850">
                  <c:v>16.435500000000001</c:v>
                </c:pt>
                <c:pt idx="9851">
                  <c:v>16.438500000000001</c:v>
                </c:pt>
                <c:pt idx="9852">
                  <c:v>16.441500000000001</c:v>
                </c:pt>
                <c:pt idx="9853">
                  <c:v>16.4435</c:v>
                </c:pt>
                <c:pt idx="9854">
                  <c:v>16.4465</c:v>
                </c:pt>
                <c:pt idx="9855">
                  <c:v>16.4495</c:v>
                </c:pt>
                <c:pt idx="9856">
                  <c:v>16.451499999999999</c:v>
                </c:pt>
                <c:pt idx="9857">
                  <c:v>16.454499999999999</c:v>
                </c:pt>
                <c:pt idx="9858">
                  <c:v>16.4575</c:v>
                </c:pt>
                <c:pt idx="9859">
                  <c:v>16.459499999999998</c:v>
                </c:pt>
                <c:pt idx="9860">
                  <c:v>16.462499999999999</c:v>
                </c:pt>
                <c:pt idx="9861">
                  <c:v>16.465499999999999</c:v>
                </c:pt>
                <c:pt idx="9862">
                  <c:v>16.467500000000001</c:v>
                </c:pt>
                <c:pt idx="9863">
                  <c:v>16.470500000000001</c:v>
                </c:pt>
                <c:pt idx="9864">
                  <c:v>16.473500000000001</c:v>
                </c:pt>
                <c:pt idx="9865">
                  <c:v>16.4755</c:v>
                </c:pt>
                <c:pt idx="9866">
                  <c:v>16.4785</c:v>
                </c:pt>
                <c:pt idx="9867">
                  <c:v>16.4815</c:v>
                </c:pt>
                <c:pt idx="9868">
                  <c:v>16.483499999999999</c:v>
                </c:pt>
                <c:pt idx="9869">
                  <c:v>16.486499999999999</c:v>
                </c:pt>
                <c:pt idx="9870">
                  <c:v>16.4895</c:v>
                </c:pt>
                <c:pt idx="9871">
                  <c:v>16.491499999999998</c:v>
                </c:pt>
                <c:pt idx="9872">
                  <c:v>16.494499999999999</c:v>
                </c:pt>
                <c:pt idx="9873">
                  <c:v>16.497499999999999</c:v>
                </c:pt>
                <c:pt idx="9874">
                  <c:v>16.499500000000001</c:v>
                </c:pt>
                <c:pt idx="9875">
                  <c:v>16.502500000000001</c:v>
                </c:pt>
                <c:pt idx="9876">
                  <c:v>16.505500000000001</c:v>
                </c:pt>
                <c:pt idx="9877">
                  <c:v>16.5075</c:v>
                </c:pt>
                <c:pt idx="9878">
                  <c:v>16.5105</c:v>
                </c:pt>
                <c:pt idx="9879">
                  <c:v>16.513500000000001</c:v>
                </c:pt>
                <c:pt idx="9880">
                  <c:v>16.515499999999999</c:v>
                </c:pt>
                <c:pt idx="9881">
                  <c:v>16.5185</c:v>
                </c:pt>
                <c:pt idx="9882">
                  <c:v>16.5215</c:v>
                </c:pt>
                <c:pt idx="9883">
                  <c:v>16.523499999999999</c:v>
                </c:pt>
                <c:pt idx="9884">
                  <c:v>16.526499999999999</c:v>
                </c:pt>
                <c:pt idx="9885">
                  <c:v>16.529499999999999</c:v>
                </c:pt>
                <c:pt idx="9886">
                  <c:v>16.531500000000001</c:v>
                </c:pt>
                <c:pt idx="9887">
                  <c:v>16.534500000000001</c:v>
                </c:pt>
                <c:pt idx="9888">
                  <c:v>16.537500000000001</c:v>
                </c:pt>
                <c:pt idx="9889">
                  <c:v>16.5395</c:v>
                </c:pt>
                <c:pt idx="9890">
                  <c:v>16.5425</c:v>
                </c:pt>
                <c:pt idx="9891">
                  <c:v>16.545500000000001</c:v>
                </c:pt>
                <c:pt idx="9892">
                  <c:v>16.547499999999999</c:v>
                </c:pt>
                <c:pt idx="9893">
                  <c:v>16.551500000000001</c:v>
                </c:pt>
                <c:pt idx="9894">
                  <c:v>16.5535</c:v>
                </c:pt>
                <c:pt idx="9895">
                  <c:v>16.5565</c:v>
                </c:pt>
                <c:pt idx="9896">
                  <c:v>16.5595</c:v>
                </c:pt>
                <c:pt idx="9897">
                  <c:v>16.561499999999999</c:v>
                </c:pt>
                <c:pt idx="9898">
                  <c:v>16.564499999999999</c:v>
                </c:pt>
                <c:pt idx="9899">
                  <c:v>16.567499999999999</c:v>
                </c:pt>
                <c:pt idx="9900">
                  <c:v>16.5715</c:v>
                </c:pt>
                <c:pt idx="9901">
                  <c:v>16.573499999999999</c:v>
                </c:pt>
                <c:pt idx="9902">
                  <c:v>16.576499999999999</c:v>
                </c:pt>
                <c:pt idx="9903">
                  <c:v>16.579499999999999</c:v>
                </c:pt>
                <c:pt idx="9904">
                  <c:v>16.581499999999998</c:v>
                </c:pt>
                <c:pt idx="9905">
                  <c:v>16.584499999999998</c:v>
                </c:pt>
                <c:pt idx="9906">
                  <c:v>16.587499999999999</c:v>
                </c:pt>
                <c:pt idx="9907">
                  <c:v>16.589500000000001</c:v>
                </c:pt>
                <c:pt idx="9908">
                  <c:v>16.592500000000001</c:v>
                </c:pt>
                <c:pt idx="9909">
                  <c:v>16.5945</c:v>
                </c:pt>
                <c:pt idx="9910">
                  <c:v>16.5975</c:v>
                </c:pt>
                <c:pt idx="9911">
                  <c:v>16.6005</c:v>
                </c:pt>
                <c:pt idx="9912">
                  <c:v>16.6035</c:v>
                </c:pt>
                <c:pt idx="9913">
                  <c:v>16.605499999999999</c:v>
                </c:pt>
                <c:pt idx="9914">
                  <c:v>16.608499999999999</c:v>
                </c:pt>
                <c:pt idx="9915">
                  <c:v>16.611499999999999</c:v>
                </c:pt>
                <c:pt idx="9916">
                  <c:v>16.615500000000001</c:v>
                </c:pt>
                <c:pt idx="9917">
                  <c:v>16.6175</c:v>
                </c:pt>
                <c:pt idx="9918">
                  <c:v>16.6205</c:v>
                </c:pt>
                <c:pt idx="9919">
                  <c:v>16.6235</c:v>
                </c:pt>
                <c:pt idx="9920">
                  <c:v>16.625499999999999</c:v>
                </c:pt>
                <c:pt idx="9921">
                  <c:v>16.628499999999999</c:v>
                </c:pt>
                <c:pt idx="9922">
                  <c:v>16.6325</c:v>
                </c:pt>
                <c:pt idx="9923">
                  <c:v>16.634499999999999</c:v>
                </c:pt>
                <c:pt idx="9924">
                  <c:v>16.637499999999999</c:v>
                </c:pt>
                <c:pt idx="9925">
                  <c:v>16.640499999999999</c:v>
                </c:pt>
                <c:pt idx="9926">
                  <c:v>16.642499999999998</c:v>
                </c:pt>
                <c:pt idx="9927">
                  <c:v>16.645499999999998</c:v>
                </c:pt>
                <c:pt idx="9928">
                  <c:v>16.648499999999999</c:v>
                </c:pt>
                <c:pt idx="9929">
                  <c:v>16.651499999999999</c:v>
                </c:pt>
                <c:pt idx="9930">
                  <c:v>16.653500000000001</c:v>
                </c:pt>
                <c:pt idx="9931">
                  <c:v>16.656500000000001</c:v>
                </c:pt>
                <c:pt idx="9932">
                  <c:v>16.6585</c:v>
                </c:pt>
                <c:pt idx="9933">
                  <c:v>16.6615</c:v>
                </c:pt>
                <c:pt idx="9934">
                  <c:v>16.665500000000002</c:v>
                </c:pt>
                <c:pt idx="9935">
                  <c:v>16.6675</c:v>
                </c:pt>
                <c:pt idx="9936">
                  <c:v>16.671500000000002</c:v>
                </c:pt>
                <c:pt idx="9937">
                  <c:v>16.673500000000001</c:v>
                </c:pt>
                <c:pt idx="9938">
                  <c:v>16.676500000000001</c:v>
                </c:pt>
                <c:pt idx="9939">
                  <c:v>16.6785</c:v>
                </c:pt>
                <c:pt idx="9940">
                  <c:v>16.6815</c:v>
                </c:pt>
                <c:pt idx="9941">
                  <c:v>16.6845</c:v>
                </c:pt>
                <c:pt idx="9942">
                  <c:v>16.686499999999999</c:v>
                </c:pt>
                <c:pt idx="9943">
                  <c:v>16.689499999999999</c:v>
                </c:pt>
                <c:pt idx="9944">
                  <c:v>16.692499999999999</c:v>
                </c:pt>
                <c:pt idx="9945">
                  <c:v>16.695499999999999</c:v>
                </c:pt>
                <c:pt idx="9946">
                  <c:v>16.697500000000002</c:v>
                </c:pt>
                <c:pt idx="9947">
                  <c:v>16.700500000000002</c:v>
                </c:pt>
                <c:pt idx="9948">
                  <c:v>16.703499999999998</c:v>
                </c:pt>
                <c:pt idx="9949">
                  <c:v>16.705500000000001</c:v>
                </c:pt>
                <c:pt idx="9950">
                  <c:v>16.708500000000001</c:v>
                </c:pt>
                <c:pt idx="9951">
                  <c:v>16.711500000000001</c:v>
                </c:pt>
                <c:pt idx="9952">
                  <c:v>16.7135</c:v>
                </c:pt>
                <c:pt idx="9953">
                  <c:v>16.7165</c:v>
                </c:pt>
                <c:pt idx="9954">
                  <c:v>16.718499999999999</c:v>
                </c:pt>
                <c:pt idx="9955">
                  <c:v>16.721499999999999</c:v>
                </c:pt>
                <c:pt idx="9956">
                  <c:v>16.724499999999999</c:v>
                </c:pt>
                <c:pt idx="9957">
                  <c:v>16.726500000000001</c:v>
                </c:pt>
                <c:pt idx="9958">
                  <c:v>16.729500000000002</c:v>
                </c:pt>
                <c:pt idx="9959">
                  <c:v>16.732500000000002</c:v>
                </c:pt>
                <c:pt idx="9960">
                  <c:v>16.735499999999998</c:v>
                </c:pt>
                <c:pt idx="9961">
                  <c:v>16.737500000000001</c:v>
                </c:pt>
                <c:pt idx="9962">
                  <c:v>16.740500000000001</c:v>
                </c:pt>
                <c:pt idx="9963">
                  <c:v>16.743500000000001</c:v>
                </c:pt>
                <c:pt idx="9964">
                  <c:v>16.7455</c:v>
                </c:pt>
                <c:pt idx="9965">
                  <c:v>16.7485</c:v>
                </c:pt>
                <c:pt idx="9966">
                  <c:v>16.7515</c:v>
                </c:pt>
                <c:pt idx="9967">
                  <c:v>16.753499999999999</c:v>
                </c:pt>
                <c:pt idx="9968">
                  <c:v>16.756499999999999</c:v>
                </c:pt>
                <c:pt idx="9969">
                  <c:v>16.758500000000002</c:v>
                </c:pt>
                <c:pt idx="9970">
                  <c:v>16.761500000000002</c:v>
                </c:pt>
                <c:pt idx="9971">
                  <c:v>16.764500000000002</c:v>
                </c:pt>
                <c:pt idx="9972">
                  <c:v>16.766500000000001</c:v>
                </c:pt>
                <c:pt idx="9973">
                  <c:v>16.769500000000001</c:v>
                </c:pt>
                <c:pt idx="9974">
                  <c:v>16.772500000000001</c:v>
                </c:pt>
                <c:pt idx="9975">
                  <c:v>16.7745</c:v>
                </c:pt>
                <c:pt idx="9976">
                  <c:v>16.7775</c:v>
                </c:pt>
                <c:pt idx="9977">
                  <c:v>16.7805</c:v>
                </c:pt>
                <c:pt idx="9978">
                  <c:v>16.782499999999999</c:v>
                </c:pt>
                <c:pt idx="9979">
                  <c:v>16.785499999999999</c:v>
                </c:pt>
                <c:pt idx="9980">
                  <c:v>16.788499999999999</c:v>
                </c:pt>
                <c:pt idx="9981">
                  <c:v>16.791499999999999</c:v>
                </c:pt>
                <c:pt idx="9982">
                  <c:v>16.793500000000002</c:v>
                </c:pt>
                <c:pt idx="9983">
                  <c:v>16.796500000000002</c:v>
                </c:pt>
                <c:pt idx="9984">
                  <c:v>16.799499999999998</c:v>
                </c:pt>
                <c:pt idx="9985">
                  <c:v>16.801500000000001</c:v>
                </c:pt>
                <c:pt idx="9986">
                  <c:v>16.804500000000001</c:v>
                </c:pt>
                <c:pt idx="9987">
                  <c:v>16.8065</c:v>
                </c:pt>
                <c:pt idx="9988">
                  <c:v>16.8095</c:v>
                </c:pt>
                <c:pt idx="9989">
                  <c:v>16.8125</c:v>
                </c:pt>
                <c:pt idx="9990">
                  <c:v>16.814499999999999</c:v>
                </c:pt>
                <c:pt idx="9991">
                  <c:v>16.817499999999999</c:v>
                </c:pt>
                <c:pt idx="9992">
                  <c:v>16.820499999999999</c:v>
                </c:pt>
                <c:pt idx="9993">
                  <c:v>16.822500000000002</c:v>
                </c:pt>
                <c:pt idx="9994">
                  <c:v>16.825500000000002</c:v>
                </c:pt>
                <c:pt idx="9995">
                  <c:v>16.828499999999998</c:v>
                </c:pt>
                <c:pt idx="9996">
                  <c:v>16.830500000000001</c:v>
                </c:pt>
                <c:pt idx="9997">
                  <c:v>16.833500000000001</c:v>
                </c:pt>
                <c:pt idx="9998">
                  <c:v>16.836500000000001</c:v>
                </c:pt>
                <c:pt idx="9999">
                  <c:v>16.8385</c:v>
                </c:pt>
                <c:pt idx="10000">
                  <c:v>16.8415</c:v>
                </c:pt>
                <c:pt idx="10001">
                  <c:v>16.8445</c:v>
                </c:pt>
                <c:pt idx="10002">
                  <c:v>16.846499999999999</c:v>
                </c:pt>
                <c:pt idx="10003">
                  <c:v>16.849499999999999</c:v>
                </c:pt>
                <c:pt idx="10004">
                  <c:v>16.852499999999999</c:v>
                </c:pt>
                <c:pt idx="10005">
                  <c:v>16.854500000000002</c:v>
                </c:pt>
                <c:pt idx="10006">
                  <c:v>16.857500000000002</c:v>
                </c:pt>
                <c:pt idx="10007">
                  <c:v>16.860499999999998</c:v>
                </c:pt>
                <c:pt idx="10008">
                  <c:v>16.862500000000001</c:v>
                </c:pt>
                <c:pt idx="10009">
                  <c:v>16.865500000000001</c:v>
                </c:pt>
                <c:pt idx="10010">
                  <c:v>16.868500000000001</c:v>
                </c:pt>
                <c:pt idx="10011">
                  <c:v>16.8705</c:v>
                </c:pt>
                <c:pt idx="10012">
                  <c:v>16.8735</c:v>
                </c:pt>
                <c:pt idx="10013">
                  <c:v>16.8765</c:v>
                </c:pt>
                <c:pt idx="10014">
                  <c:v>16.878499999999999</c:v>
                </c:pt>
                <c:pt idx="10015">
                  <c:v>16.881499999999999</c:v>
                </c:pt>
                <c:pt idx="10016">
                  <c:v>16.884499999999999</c:v>
                </c:pt>
                <c:pt idx="10017">
                  <c:v>16.886500000000002</c:v>
                </c:pt>
                <c:pt idx="10018">
                  <c:v>16.889500000000002</c:v>
                </c:pt>
                <c:pt idx="10019">
                  <c:v>16.892499999999998</c:v>
                </c:pt>
                <c:pt idx="10020">
                  <c:v>16.894500000000001</c:v>
                </c:pt>
                <c:pt idx="10021">
                  <c:v>16.897500000000001</c:v>
                </c:pt>
                <c:pt idx="10022">
                  <c:v>16.900500000000001</c:v>
                </c:pt>
                <c:pt idx="10023">
                  <c:v>16.9025</c:v>
                </c:pt>
                <c:pt idx="10024">
                  <c:v>16.9055</c:v>
                </c:pt>
                <c:pt idx="10025">
                  <c:v>16.9085</c:v>
                </c:pt>
                <c:pt idx="10026">
                  <c:v>16.910499999999999</c:v>
                </c:pt>
                <c:pt idx="10027">
                  <c:v>16.913499999999999</c:v>
                </c:pt>
                <c:pt idx="10028">
                  <c:v>16.916499999999999</c:v>
                </c:pt>
                <c:pt idx="10029">
                  <c:v>16.918500000000002</c:v>
                </c:pt>
                <c:pt idx="10030">
                  <c:v>16.921500000000002</c:v>
                </c:pt>
                <c:pt idx="10031">
                  <c:v>16.924499999999998</c:v>
                </c:pt>
                <c:pt idx="10032">
                  <c:v>16.926500000000001</c:v>
                </c:pt>
                <c:pt idx="10033">
                  <c:v>16.929500000000001</c:v>
                </c:pt>
                <c:pt idx="10034">
                  <c:v>16.932500000000001</c:v>
                </c:pt>
                <c:pt idx="10035">
                  <c:v>16.9345</c:v>
                </c:pt>
                <c:pt idx="10036">
                  <c:v>16.9375</c:v>
                </c:pt>
                <c:pt idx="10037">
                  <c:v>16.9405</c:v>
                </c:pt>
                <c:pt idx="10038">
                  <c:v>16.942499999999999</c:v>
                </c:pt>
                <c:pt idx="10039">
                  <c:v>16.945499999999999</c:v>
                </c:pt>
                <c:pt idx="10040">
                  <c:v>16.947500000000002</c:v>
                </c:pt>
                <c:pt idx="10041">
                  <c:v>16.950500000000002</c:v>
                </c:pt>
                <c:pt idx="10042">
                  <c:v>16.952500000000001</c:v>
                </c:pt>
                <c:pt idx="10043">
                  <c:v>16.955500000000001</c:v>
                </c:pt>
                <c:pt idx="10044">
                  <c:v>16.958500000000001</c:v>
                </c:pt>
                <c:pt idx="10045">
                  <c:v>16.9605</c:v>
                </c:pt>
                <c:pt idx="10046">
                  <c:v>16.9635</c:v>
                </c:pt>
                <c:pt idx="10047">
                  <c:v>16.9665</c:v>
                </c:pt>
                <c:pt idx="10048">
                  <c:v>16.968499999999999</c:v>
                </c:pt>
                <c:pt idx="10049">
                  <c:v>16.971499999999999</c:v>
                </c:pt>
                <c:pt idx="10050">
                  <c:v>16.974499999999999</c:v>
                </c:pt>
                <c:pt idx="10051">
                  <c:v>16.976500000000001</c:v>
                </c:pt>
                <c:pt idx="10052">
                  <c:v>16.979500000000002</c:v>
                </c:pt>
                <c:pt idx="10053">
                  <c:v>16.982500000000002</c:v>
                </c:pt>
                <c:pt idx="10054">
                  <c:v>16.984500000000001</c:v>
                </c:pt>
                <c:pt idx="10055">
                  <c:v>16.987500000000001</c:v>
                </c:pt>
                <c:pt idx="10056">
                  <c:v>16.990500000000001</c:v>
                </c:pt>
                <c:pt idx="10057">
                  <c:v>16.9925</c:v>
                </c:pt>
                <c:pt idx="10058">
                  <c:v>16.9955</c:v>
                </c:pt>
                <c:pt idx="10059">
                  <c:v>16.9985</c:v>
                </c:pt>
                <c:pt idx="10060">
                  <c:v>17.000499999999999</c:v>
                </c:pt>
                <c:pt idx="10061">
                  <c:v>17.003499999999999</c:v>
                </c:pt>
                <c:pt idx="10062">
                  <c:v>17.006499999999999</c:v>
                </c:pt>
                <c:pt idx="10063">
                  <c:v>17.008500000000002</c:v>
                </c:pt>
                <c:pt idx="10064">
                  <c:v>17.011500000000002</c:v>
                </c:pt>
                <c:pt idx="10065">
                  <c:v>17.014500000000002</c:v>
                </c:pt>
                <c:pt idx="10066">
                  <c:v>17.016500000000001</c:v>
                </c:pt>
                <c:pt idx="10067">
                  <c:v>17.019500000000001</c:v>
                </c:pt>
                <c:pt idx="10068">
                  <c:v>17.022500000000001</c:v>
                </c:pt>
                <c:pt idx="10069">
                  <c:v>17.0245</c:v>
                </c:pt>
                <c:pt idx="10070">
                  <c:v>17.0275</c:v>
                </c:pt>
                <c:pt idx="10071">
                  <c:v>17.0305</c:v>
                </c:pt>
                <c:pt idx="10072">
                  <c:v>17.032499999999999</c:v>
                </c:pt>
                <c:pt idx="10073">
                  <c:v>17.035499999999999</c:v>
                </c:pt>
                <c:pt idx="10074">
                  <c:v>17.037500000000001</c:v>
                </c:pt>
                <c:pt idx="10075">
                  <c:v>17.040500000000002</c:v>
                </c:pt>
                <c:pt idx="10076">
                  <c:v>17.043500000000002</c:v>
                </c:pt>
                <c:pt idx="10077">
                  <c:v>17.045500000000001</c:v>
                </c:pt>
                <c:pt idx="10078">
                  <c:v>17.048500000000001</c:v>
                </c:pt>
                <c:pt idx="10079">
                  <c:v>17.051500000000001</c:v>
                </c:pt>
                <c:pt idx="10080">
                  <c:v>17.0535</c:v>
                </c:pt>
                <c:pt idx="10081">
                  <c:v>17.0565</c:v>
                </c:pt>
                <c:pt idx="10082">
                  <c:v>17.0595</c:v>
                </c:pt>
                <c:pt idx="10083">
                  <c:v>17.061499999999999</c:v>
                </c:pt>
                <c:pt idx="10084">
                  <c:v>17.064499999999999</c:v>
                </c:pt>
                <c:pt idx="10085">
                  <c:v>17.067499999999999</c:v>
                </c:pt>
                <c:pt idx="10086">
                  <c:v>17.069500000000001</c:v>
                </c:pt>
                <c:pt idx="10087">
                  <c:v>17.072500000000002</c:v>
                </c:pt>
                <c:pt idx="10088">
                  <c:v>17.075500000000002</c:v>
                </c:pt>
                <c:pt idx="10089">
                  <c:v>17.077500000000001</c:v>
                </c:pt>
                <c:pt idx="10090">
                  <c:v>17.080500000000001</c:v>
                </c:pt>
                <c:pt idx="10091">
                  <c:v>17.083500000000001</c:v>
                </c:pt>
                <c:pt idx="10092">
                  <c:v>17.0855</c:v>
                </c:pt>
                <c:pt idx="10093">
                  <c:v>17.0885</c:v>
                </c:pt>
                <c:pt idx="10094">
                  <c:v>17.0915</c:v>
                </c:pt>
                <c:pt idx="10095">
                  <c:v>17.093499999999999</c:v>
                </c:pt>
                <c:pt idx="10096">
                  <c:v>17.096499999999999</c:v>
                </c:pt>
                <c:pt idx="10097">
                  <c:v>17.099499999999999</c:v>
                </c:pt>
                <c:pt idx="10098">
                  <c:v>17.101500000000001</c:v>
                </c:pt>
                <c:pt idx="10099">
                  <c:v>17.104500000000002</c:v>
                </c:pt>
                <c:pt idx="10100">
                  <c:v>17.107500000000002</c:v>
                </c:pt>
                <c:pt idx="10101">
                  <c:v>17.109500000000001</c:v>
                </c:pt>
                <c:pt idx="10102">
                  <c:v>17.112500000000001</c:v>
                </c:pt>
                <c:pt idx="10103">
                  <c:v>17.115500000000001</c:v>
                </c:pt>
                <c:pt idx="10104">
                  <c:v>17.1175</c:v>
                </c:pt>
                <c:pt idx="10105">
                  <c:v>17.1205</c:v>
                </c:pt>
                <c:pt idx="10106">
                  <c:v>17.1235</c:v>
                </c:pt>
                <c:pt idx="10107">
                  <c:v>17.125499999999999</c:v>
                </c:pt>
                <c:pt idx="10108">
                  <c:v>17.128499999999999</c:v>
                </c:pt>
                <c:pt idx="10109">
                  <c:v>17.131499999999999</c:v>
                </c:pt>
                <c:pt idx="10110">
                  <c:v>17.133500000000002</c:v>
                </c:pt>
                <c:pt idx="10111">
                  <c:v>17.136500000000002</c:v>
                </c:pt>
                <c:pt idx="10112">
                  <c:v>17.139500000000002</c:v>
                </c:pt>
                <c:pt idx="10113">
                  <c:v>17.141500000000001</c:v>
                </c:pt>
                <c:pt idx="10114">
                  <c:v>17.144500000000001</c:v>
                </c:pt>
                <c:pt idx="10115">
                  <c:v>17.147500000000001</c:v>
                </c:pt>
                <c:pt idx="10116">
                  <c:v>17.1495</c:v>
                </c:pt>
                <c:pt idx="10117">
                  <c:v>17.1525</c:v>
                </c:pt>
                <c:pt idx="10118">
                  <c:v>17.1555</c:v>
                </c:pt>
                <c:pt idx="10119">
                  <c:v>17.157499999999999</c:v>
                </c:pt>
                <c:pt idx="10120">
                  <c:v>17.160499999999999</c:v>
                </c:pt>
                <c:pt idx="10121">
                  <c:v>17.162500000000001</c:v>
                </c:pt>
                <c:pt idx="10122">
                  <c:v>17.165500000000002</c:v>
                </c:pt>
                <c:pt idx="10123">
                  <c:v>17.168500000000002</c:v>
                </c:pt>
                <c:pt idx="10124">
                  <c:v>17.171500000000002</c:v>
                </c:pt>
                <c:pt idx="10125">
                  <c:v>17.173500000000001</c:v>
                </c:pt>
                <c:pt idx="10126">
                  <c:v>17.176500000000001</c:v>
                </c:pt>
                <c:pt idx="10127">
                  <c:v>17.1785</c:v>
                </c:pt>
                <c:pt idx="10128">
                  <c:v>17.1815</c:v>
                </c:pt>
                <c:pt idx="10129">
                  <c:v>17.1845</c:v>
                </c:pt>
                <c:pt idx="10130">
                  <c:v>17.186499999999999</c:v>
                </c:pt>
                <c:pt idx="10131">
                  <c:v>17.189499999999999</c:v>
                </c:pt>
                <c:pt idx="10132">
                  <c:v>17.192499999999999</c:v>
                </c:pt>
                <c:pt idx="10133">
                  <c:v>17.195499999999999</c:v>
                </c:pt>
                <c:pt idx="10134">
                  <c:v>17.197500000000002</c:v>
                </c:pt>
                <c:pt idx="10135">
                  <c:v>17.200500000000002</c:v>
                </c:pt>
                <c:pt idx="10136">
                  <c:v>17.203499999999998</c:v>
                </c:pt>
                <c:pt idx="10137">
                  <c:v>17.205500000000001</c:v>
                </c:pt>
                <c:pt idx="10138">
                  <c:v>17.208500000000001</c:v>
                </c:pt>
                <c:pt idx="10139">
                  <c:v>17.211500000000001</c:v>
                </c:pt>
                <c:pt idx="10140">
                  <c:v>17.2135</c:v>
                </c:pt>
                <c:pt idx="10141">
                  <c:v>17.2165</c:v>
                </c:pt>
                <c:pt idx="10142">
                  <c:v>17.2195</c:v>
                </c:pt>
                <c:pt idx="10143">
                  <c:v>17.221499999999999</c:v>
                </c:pt>
                <c:pt idx="10144">
                  <c:v>17.224499999999999</c:v>
                </c:pt>
                <c:pt idx="10145">
                  <c:v>17.226500000000001</c:v>
                </c:pt>
                <c:pt idx="10146">
                  <c:v>17.229500000000002</c:v>
                </c:pt>
                <c:pt idx="10147">
                  <c:v>17.232500000000002</c:v>
                </c:pt>
                <c:pt idx="10148">
                  <c:v>17.234500000000001</c:v>
                </c:pt>
                <c:pt idx="10149">
                  <c:v>17.237500000000001</c:v>
                </c:pt>
                <c:pt idx="10150">
                  <c:v>17.240500000000001</c:v>
                </c:pt>
                <c:pt idx="10151">
                  <c:v>17.243500000000001</c:v>
                </c:pt>
                <c:pt idx="10152">
                  <c:v>17.2455</c:v>
                </c:pt>
                <c:pt idx="10153">
                  <c:v>17.2485</c:v>
                </c:pt>
                <c:pt idx="10154">
                  <c:v>17.2515</c:v>
                </c:pt>
                <c:pt idx="10155">
                  <c:v>17.253499999999999</c:v>
                </c:pt>
                <c:pt idx="10156">
                  <c:v>17.256499999999999</c:v>
                </c:pt>
                <c:pt idx="10157">
                  <c:v>17.258500000000002</c:v>
                </c:pt>
                <c:pt idx="10158">
                  <c:v>17.261500000000002</c:v>
                </c:pt>
                <c:pt idx="10159">
                  <c:v>17.264500000000002</c:v>
                </c:pt>
                <c:pt idx="10160">
                  <c:v>17.266500000000001</c:v>
                </c:pt>
                <c:pt idx="10161">
                  <c:v>17.269500000000001</c:v>
                </c:pt>
                <c:pt idx="10162">
                  <c:v>17.272500000000001</c:v>
                </c:pt>
                <c:pt idx="10163">
                  <c:v>17.2745</c:v>
                </c:pt>
                <c:pt idx="10164">
                  <c:v>17.2775</c:v>
                </c:pt>
                <c:pt idx="10165">
                  <c:v>17.2805</c:v>
                </c:pt>
                <c:pt idx="10166">
                  <c:v>17.282499999999999</c:v>
                </c:pt>
                <c:pt idx="10167">
                  <c:v>17.285499999999999</c:v>
                </c:pt>
                <c:pt idx="10168">
                  <c:v>17.288499999999999</c:v>
                </c:pt>
                <c:pt idx="10169">
                  <c:v>17.291499999999999</c:v>
                </c:pt>
                <c:pt idx="10170">
                  <c:v>17.293500000000002</c:v>
                </c:pt>
                <c:pt idx="10171">
                  <c:v>17.296500000000002</c:v>
                </c:pt>
                <c:pt idx="10172">
                  <c:v>17.299499999999998</c:v>
                </c:pt>
                <c:pt idx="10173">
                  <c:v>17.301500000000001</c:v>
                </c:pt>
                <c:pt idx="10174">
                  <c:v>17.304500000000001</c:v>
                </c:pt>
                <c:pt idx="10175">
                  <c:v>17.307500000000001</c:v>
                </c:pt>
                <c:pt idx="10176">
                  <c:v>17.3095</c:v>
                </c:pt>
                <c:pt idx="10177">
                  <c:v>17.3125</c:v>
                </c:pt>
                <c:pt idx="10178">
                  <c:v>17.3155</c:v>
                </c:pt>
                <c:pt idx="10179">
                  <c:v>17.317499999999999</c:v>
                </c:pt>
                <c:pt idx="10180">
                  <c:v>17.320499999999999</c:v>
                </c:pt>
                <c:pt idx="10181">
                  <c:v>17.322500000000002</c:v>
                </c:pt>
                <c:pt idx="10182">
                  <c:v>17.325500000000002</c:v>
                </c:pt>
                <c:pt idx="10183">
                  <c:v>17.328499999999998</c:v>
                </c:pt>
                <c:pt idx="10184">
                  <c:v>17.330500000000001</c:v>
                </c:pt>
                <c:pt idx="10185">
                  <c:v>17.333500000000001</c:v>
                </c:pt>
                <c:pt idx="10186">
                  <c:v>17.336500000000001</c:v>
                </c:pt>
                <c:pt idx="10187">
                  <c:v>17.339500000000001</c:v>
                </c:pt>
                <c:pt idx="10188">
                  <c:v>17.3415</c:v>
                </c:pt>
                <c:pt idx="10189">
                  <c:v>17.3445</c:v>
                </c:pt>
                <c:pt idx="10190">
                  <c:v>17.346499999999999</c:v>
                </c:pt>
                <c:pt idx="10191">
                  <c:v>17.349499999999999</c:v>
                </c:pt>
                <c:pt idx="10192">
                  <c:v>17.352499999999999</c:v>
                </c:pt>
                <c:pt idx="10193">
                  <c:v>17.355499999999999</c:v>
                </c:pt>
                <c:pt idx="10194">
                  <c:v>17.357500000000002</c:v>
                </c:pt>
                <c:pt idx="10195">
                  <c:v>17.360499999999998</c:v>
                </c:pt>
                <c:pt idx="10196">
                  <c:v>17.362500000000001</c:v>
                </c:pt>
                <c:pt idx="10197">
                  <c:v>17.365500000000001</c:v>
                </c:pt>
                <c:pt idx="10198">
                  <c:v>17.368500000000001</c:v>
                </c:pt>
                <c:pt idx="10199">
                  <c:v>17.371500000000001</c:v>
                </c:pt>
                <c:pt idx="10200">
                  <c:v>17.3735</c:v>
                </c:pt>
                <c:pt idx="10201">
                  <c:v>17.3765</c:v>
                </c:pt>
                <c:pt idx="10202">
                  <c:v>17.378499999999999</c:v>
                </c:pt>
                <c:pt idx="10203">
                  <c:v>17.381499999999999</c:v>
                </c:pt>
                <c:pt idx="10204">
                  <c:v>17.384499999999999</c:v>
                </c:pt>
                <c:pt idx="10205">
                  <c:v>17.386500000000002</c:v>
                </c:pt>
                <c:pt idx="10206">
                  <c:v>17.389500000000002</c:v>
                </c:pt>
                <c:pt idx="10207">
                  <c:v>17.392499999999998</c:v>
                </c:pt>
                <c:pt idx="10208">
                  <c:v>17.395499999999998</c:v>
                </c:pt>
                <c:pt idx="10209">
                  <c:v>17.397500000000001</c:v>
                </c:pt>
                <c:pt idx="10210">
                  <c:v>17.400500000000001</c:v>
                </c:pt>
                <c:pt idx="10211">
                  <c:v>17.403500000000001</c:v>
                </c:pt>
                <c:pt idx="10212">
                  <c:v>17.4055</c:v>
                </c:pt>
                <c:pt idx="10213">
                  <c:v>17.4085</c:v>
                </c:pt>
                <c:pt idx="10214">
                  <c:v>17.412500000000001</c:v>
                </c:pt>
                <c:pt idx="10215">
                  <c:v>17.4145</c:v>
                </c:pt>
                <c:pt idx="10216">
                  <c:v>17.4175</c:v>
                </c:pt>
                <c:pt idx="10217">
                  <c:v>17.420500000000001</c:v>
                </c:pt>
                <c:pt idx="10218">
                  <c:v>17.422499999999999</c:v>
                </c:pt>
                <c:pt idx="10219">
                  <c:v>17.4255</c:v>
                </c:pt>
                <c:pt idx="10220">
                  <c:v>17.4285</c:v>
                </c:pt>
                <c:pt idx="10221">
                  <c:v>17.4315</c:v>
                </c:pt>
                <c:pt idx="10222">
                  <c:v>17.433499999999999</c:v>
                </c:pt>
                <c:pt idx="10223">
                  <c:v>17.436499999999999</c:v>
                </c:pt>
                <c:pt idx="10224">
                  <c:v>17.439499999999999</c:v>
                </c:pt>
                <c:pt idx="10225">
                  <c:v>17.441500000000001</c:v>
                </c:pt>
                <c:pt idx="10226">
                  <c:v>17.445499999999999</c:v>
                </c:pt>
                <c:pt idx="10227">
                  <c:v>17.448499999999999</c:v>
                </c:pt>
                <c:pt idx="10228">
                  <c:v>17.450500000000002</c:v>
                </c:pt>
                <c:pt idx="10229">
                  <c:v>17.453499999999998</c:v>
                </c:pt>
                <c:pt idx="10230">
                  <c:v>17.456499999999998</c:v>
                </c:pt>
                <c:pt idx="10231">
                  <c:v>17.458500000000001</c:v>
                </c:pt>
                <c:pt idx="10232">
                  <c:v>17.461500000000001</c:v>
                </c:pt>
                <c:pt idx="10233">
                  <c:v>17.464500000000001</c:v>
                </c:pt>
                <c:pt idx="10234">
                  <c:v>17.4665</c:v>
                </c:pt>
                <c:pt idx="10235">
                  <c:v>17.4695</c:v>
                </c:pt>
                <c:pt idx="10236">
                  <c:v>17.4725</c:v>
                </c:pt>
                <c:pt idx="10237">
                  <c:v>17.474499999999999</c:v>
                </c:pt>
                <c:pt idx="10238">
                  <c:v>17.477499999999999</c:v>
                </c:pt>
                <c:pt idx="10239">
                  <c:v>17.480499999999999</c:v>
                </c:pt>
                <c:pt idx="10240">
                  <c:v>17.482500000000002</c:v>
                </c:pt>
                <c:pt idx="10241">
                  <c:v>17.485499999999998</c:v>
                </c:pt>
                <c:pt idx="10242">
                  <c:v>17.488499999999998</c:v>
                </c:pt>
                <c:pt idx="10243">
                  <c:v>17.490500000000001</c:v>
                </c:pt>
                <c:pt idx="10244">
                  <c:v>17.493500000000001</c:v>
                </c:pt>
                <c:pt idx="10245">
                  <c:v>17.496500000000001</c:v>
                </c:pt>
                <c:pt idx="10246">
                  <c:v>17.4985</c:v>
                </c:pt>
                <c:pt idx="10247">
                  <c:v>17.5015</c:v>
                </c:pt>
                <c:pt idx="10248">
                  <c:v>17.5045</c:v>
                </c:pt>
                <c:pt idx="10249">
                  <c:v>17.506499999999999</c:v>
                </c:pt>
                <c:pt idx="10250">
                  <c:v>17.509499999999999</c:v>
                </c:pt>
                <c:pt idx="10251">
                  <c:v>17.512499999999999</c:v>
                </c:pt>
                <c:pt idx="10252">
                  <c:v>17.514500000000002</c:v>
                </c:pt>
                <c:pt idx="10253">
                  <c:v>17.517499999999998</c:v>
                </c:pt>
                <c:pt idx="10254">
                  <c:v>17.520499999999998</c:v>
                </c:pt>
                <c:pt idx="10255">
                  <c:v>17.522500000000001</c:v>
                </c:pt>
                <c:pt idx="10256">
                  <c:v>17.525500000000001</c:v>
                </c:pt>
                <c:pt idx="10257">
                  <c:v>17.528500000000001</c:v>
                </c:pt>
                <c:pt idx="10258">
                  <c:v>17.5305</c:v>
                </c:pt>
                <c:pt idx="10259">
                  <c:v>17.5335</c:v>
                </c:pt>
                <c:pt idx="10260">
                  <c:v>17.5365</c:v>
                </c:pt>
                <c:pt idx="10261">
                  <c:v>17.538499999999999</c:v>
                </c:pt>
                <c:pt idx="10262">
                  <c:v>17.5425</c:v>
                </c:pt>
                <c:pt idx="10263">
                  <c:v>17.544499999999999</c:v>
                </c:pt>
                <c:pt idx="10264">
                  <c:v>17.547499999999999</c:v>
                </c:pt>
                <c:pt idx="10265">
                  <c:v>17.549499999999998</c:v>
                </c:pt>
                <c:pt idx="10266">
                  <c:v>17.552499999999998</c:v>
                </c:pt>
                <c:pt idx="10267">
                  <c:v>17.555499999999999</c:v>
                </c:pt>
                <c:pt idx="10268">
                  <c:v>17.557500000000001</c:v>
                </c:pt>
                <c:pt idx="10269">
                  <c:v>17.560500000000001</c:v>
                </c:pt>
                <c:pt idx="10270">
                  <c:v>17.563500000000001</c:v>
                </c:pt>
                <c:pt idx="10271">
                  <c:v>17.5655</c:v>
                </c:pt>
                <c:pt idx="10272">
                  <c:v>17.5685</c:v>
                </c:pt>
                <c:pt idx="10273">
                  <c:v>17.5715</c:v>
                </c:pt>
                <c:pt idx="10274">
                  <c:v>17.573499999999999</c:v>
                </c:pt>
                <c:pt idx="10275">
                  <c:v>17.576499999999999</c:v>
                </c:pt>
                <c:pt idx="10276">
                  <c:v>17.579499999999999</c:v>
                </c:pt>
                <c:pt idx="10277">
                  <c:v>17.5825</c:v>
                </c:pt>
                <c:pt idx="10278">
                  <c:v>17.5855</c:v>
                </c:pt>
                <c:pt idx="10279">
                  <c:v>17.587499999999999</c:v>
                </c:pt>
                <c:pt idx="10280">
                  <c:v>17.590499999999999</c:v>
                </c:pt>
                <c:pt idx="10281">
                  <c:v>17.593499999999999</c:v>
                </c:pt>
                <c:pt idx="10282">
                  <c:v>17.596499999999999</c:v>
                </c:pt>
                <c:pt idx="10283">
                  <c:v>17.599499999999999</c:v>
                </c:pt>
                <c:pt idx="10284">
                  <c:v>17.601500000000001</c:v>
                </c:pt>
                <c:pt idx="10285">
                  <c:v>17.604500000000002</c:v>
                </c:pt>
                <c:pt idx="10286">
                  <c:v>17.607500000000002</c:v>
                </c:pt>
                <c:pt idx="10287">
                  <c:v>17.609500000000001</c:v>
                </c:pt>
                <c:pt idx="10288">
                  <c:v>17.612500000000001</c:v>
                </c:pt>
                <c:pt idx="10289">
                  <c:v>17.615500000000001</c:v>
                </c:pt>
                <c:pt idx="10290">
                  <c:v>17.6175</c:v>
                </c:pt>
                <c:pt idx="10291">
                  <c:v>17.6205</c:v>
                </c:pt>
                <c:pt idx="10292">
                  <c:v>17.622499999999999</c:v>
                </c:pt>
                <c:pt idx="10293">
                  <c:v>17.625499999999999</c:v>
                </c:pt>
                <c:pt idx="10294">
                  <c:v>17.628499999999999</c:v>
                </c:pt>
                <c:pt idx="10295">
                  <c:v>17.630500000000001</c:v>
                </c:pt>
                <c:pt idx="10296">
                  <c:v>17.633500000000002</c:v>
                </c:pt>
                <c:pt idx="10297">
                  <c:v>17.636500000000002</c:v>
                </c:pt>
                <c:pt idx="10298">
                  <c:v>17.638500000000001</c:v>
                </c:pt>
                <c:pt idx="10299">
                  <c:v>17.641500000000001</c:v>
                </c:pt>
                <c:pt idx="10300">
                  <c:v>17.644500000000001</c:v>
                </c:pt>
                <c:pt idx="10301">
                  <c:v>17.6465</c:v>
                </c:pt>
                <c:pt idx="10302">
                  <c:v>17.6495</c:v>
                </c:pt>
                <c:pt idx="10303">
                  <c:v>17.6525</c:v>
                </c:pt>
                <c:pt idx="10304">
                  <c:v>17.654499999999999</c:v>
                </c:pt>
                <c:pt idx="10305">
                  <c:v>17.657499999999999</c:v>
                </c:pt>
                <c:pt idx="10306">
                  <c:v>17.660499999999999</c:v>
                </c:pt>
                <c:pt idx="10307">
                  <c:v>17.662500000000001</c:v>
                </c:pt>
                <c:pt idx="10308">
                  <c:v>17.665500000000002</c:v>
                </c:pt>
                <c:pt idx="10309">
                  <c:v>17.668500000000002</c:v>
                </c:pt>
                <c:pt idx="10310">
                  <c:v>17.670500000000001</c:v>
                </c:pt>
                <c:pt idx="10311">
                  <c:v>17.673500000000001</c:v>
                </c:pt>
                <c:pt idx="10312">
                  <c:v>17.6755</c:v>
                </c:pt>
                <c:pt idx="10313">
                  <c:v>17.6785</c:v>
                </c:pt>
                <c:pt idx="10314">
                  <c:v>17.680499999999999</c:v>
                </c:pt>
                <c:pt idx="10315">
                  <c:v>17.683499999999999</c:v>
                </c:pt>
                <c:pt idx="10316">
                  <c:v>17.685500000000001</c:v>
                </c:pt>
                <c:pt idx="10317">
                  <c:v>17.688500000000001</c:v>
                </c:pt>
                <c:pt idx="10318">
                  <c:v>17.691500000000001</c:v>
                </c:pt>
                <c:pt idx="10319">
                  <c:v>17.6935</c:v>
                </c:pt>
                <c:pt idx="10320">
                  <c:v>17.6965</c:v>
                </c:pt>
                <c:pt idx="10321">
                  <c:v>17.6995</c:v>
                </c:pt>
                <c:pt idx="10322">
                  <c:v>17.701499999999999</c:v>
                </c:pt>
                <c:pt idx="10323">
                  <c:v>17.704499999999999</c:v>
                </c:pt>
                <c:pt idx="10324">
                  <c:v>17.7075</c:v>
                </c:pt>
                <c:pt idx="10325">
                  <c:v>17.709499999999998</c:v>
                </c:pt>
                <c:pt idx="10326">
                  <c:v>17.712499999999999</c:v>
                </c:pt>
                <c:pt idx="10327">
                  <c:v>17.715499999999999</c:v>
                </c:pt>
                <c:pt idx="10328">
                  <c:v>17.717500000000001</c:v>
                </c:pt>
                <c:pt idx="10329">
                  <c:v>17.720500000000001</c:v>
                </c:pt>
                <c:pt idx="10330">
                  <c:v>17.723500000000001</c:v>
                </c:pt>
                <c:pt idx="10331">
                  <c:v>17.7255</c:v>
                </c:pt>
                <c:pt idx="10332">
                  <c:v>17.7285</c:v>
                </c:pt>
                <c:pt idx="10333">
                  <c:v>17.7315</c:v>
                </c:pt>
                <c:pt idx="10334">
                  <c:v>17.733499999999999</c:v>
                </c:pt>
                <c:pt idx="10335">
                  <c:v>17.736499999999999</c:v>
                </c:pt>
                <c:pt idx="10336">
                  <c:v>17.738499999999998</c:v>
                </c:pt>
                <c:pt idx="10337">
                  <c:v>17.741499999999998</c:v>
                </c:pt>
                <c:pt idx="10338">
                  <c:v>17.744499999999999</c:v>
                </c:pt>
                <c:pt idx="10339">
                  <c:v>17.746500000000001</c:v>
                </c:pt>
                <c:pt idx="10340">
                  <c:v>17.749500000000001</c:v>
                </c:pt>
                <c:pt idx="10341">
                  <c:v>17.752500000000001</c:v>
                </c:pt>
                <c:pt idx="10342">
                  <c:v>17.755500000000001</c:v>
                </c:pt>
                <c:pt idx="10343">
                  <c:v>17.7575</c:v>
                </c:pt>
                <c:pt idx="10344">
                  <c:v>17.7605</c:v>
                </c:pt>
                <c:pt idx="10345">
                  <c:v>17.762499999999999</c:v>
                </c:pt>
                <c:pt idx="10346">
                  <c:v>17.765499999999999</c:v>
                </c:pt>
                <c:pt idx="10347">
                  <c:v>17.7685</c:v>
                </c:pt>
                <c:pt idx="10348">
                  <c:v>17.7715</c:v>
                </c:pt>
                <c:pt idx="10349">
                  <c:v>17.773499999999999</c:v>
                </c:pt>
                <c:pt idx="10350">
                  <c:v>17.776499999999999</c:v>
                </c:pt>
                <c:pt idx="10351">
                  <c:v>17.778500000000001</c:v>
                </c:pt>
                <c:pt idx="10352">
                  <c:v>17.781500000000001</c:v>
                </c:pt>
                <c:pt idx="10353">
                  <c:v>17.784500000000001</c:v>
                </c:pt>
                <c:pt idx="10354">
                  <c:v>17.787500000000001</c:v>
                </c:pt>
                <c:pt idx="10355">
                  <c:v>17.7895</c:v>
                </c:pt>
                <c:pt idx="10356">
                  <c:v>17.7925</c:v>
                </c:pt>
                <c:pt idx="10357">
                  <c:v>17.795500000000001</c:v>
                </c:pt>
                <c:pt idx="10358">
                  <c:v>17.797499999999999</c:v>
                </c:pt>
                <c:pt idx="10359">
                  <c:v>17.8005</c:v>
                </c:pt>
                <c:pt idx="10360">
                  <c:v>17.8035</c:v>
                </c:pt>
                <c:pt idx="10361">
                  <c:v>17.805499999999999</c:v>
                </c:pt>
                <c:pt idx="10362">
                  <c:v>17.808499999999999</c:v>
                </c:pt>
                <c:pt idx="10363">
                  <c:v>17.811499999999999</c:v>
                </c:pt>
                <c:pt idx="10364">
                  <c:v>17.813500000000001</c:v>
                </c:pt>
                <c:pt idx="10365">
                  <c:v>17.816500000000001</c:v>
                </c:pt>
                <c:pt idx="10366">
                  <c:v>17.819500000000001</c:v>
                </c:pt>
                <c:pt idx="10367">
                  <c:v>17.8215</c:v>
                </c:pt>
                <c:pt idx="10368">
                  <c:v>17.8245</c:v>
                </c:pt>
                <c:pt idx="10369">
                  <c:v>17.826499999999999</c:v>
                </c:pt>
                <c:pt idx="10370">
                  <c:v>17.829499999999999</c:v>
                </c:pt>
                <c:pt idx="10371">
                  <c:v>17.8325</c:v>
                </c:pt>
                <c:pt idx="10372">
                  <c:v>17.834499999999998</c:v>
                </c:pt>
                <c:pt idx="10373">
                  <c:v>17.837499999999999</c:v>
                </c:pt>
                <c:pt idx="10374">
                  <c:v>17.840499999999999</c:v>
                </c:pt>
                <c:pt idx="10375">
                  <c:v>17.843499999999999</c:v>
                </c:pt>
                <c:pt idx="10376">
                  <c:v>17.845500000000001</c:v>
                </c:pt>
                <c:pt idx="10377">
                  <c:v>17.848500000000001</c:v>
                </c:pt>
                <c:pt idx="10378">
                  <c:v>17.851500000000001</c:v>
                </c:pt>
                <c:pt idx="10379">
                  <c:v>17.8535</c:v>
                </c:pt>
                <c:pt idx="10380">
                  <c:v>17.8565</c:v>
                </c:pt>
                <c:pt idx="10381">
                  <c:v>17.858499999999999</c:v>
                </c:pt>
                <c:pt idx="10382">
                  <c:v>17.861499999999999</c:v>
                </c:pt>
                <c:pt idx="10383">
                  <c:v>17.8645</c:v>
                </c:pt>
                <c:pt idx="10384">
                  <c:v>17.866499999999998</c:v>
                </c:pt>
                <c:pt idx="10385">
                  <c:v>17.869499999999999</c:v>
                </c:pt>
                <c:pt idx="10386">
                  <c:v>17.872499999999999</c:v>
                </c:pt>
                <c:pt idx="10387">
                  <c:v>17.874500000000001</c:v>
                </c:pt>
                <c:pt idx="10388">
                  <c:v>17.877500000000001</c:v>
                </c:pt>
                <c:pt idx="10389">
                  <c:v>17.880500000000001</c:v>
                </c:pt>
                <c:pt idx="10390">
                  <c:v>17.8825</c:v>
                </c:pt>
                <c:pt idx="10391">
                  <c:v>17.8855</c:v>
                </c:pt>
                <c:pt idx="10392">
                  <c:v>17.888500000000001</c:v>
                </c:pt>
                <c:pt idx="10393">
                  <c:v>17.891500000000001</c:v>
                </c:pt>
                <c:pt idx="10394">
                  <c:v>17.8935</c:v>
                </c:pt>
                <c:pt idx="10395">
                  <c:v>17.8965</c:v>
                </c:pt>
                <c:pt idx="10396">
                  <c:v>17.8995</c:v>
                </c:pt>
                <c:pt idx="10397">
                  <c:v>17.901499999999999</c:v>
                </c:pt>
                <c:pt idx="10398">
                  <c:v>17.904499999999999</c:v>
                </c:pt>
                <c:pt idx="10399">
                  <c:v>17.907499999999999</c:v>
                </c:pt>
                <c:pt idx="10400">
                  <c:v>17.909500000000001</c:v>
                </c:pt>
                <c:pt idx="10401">
                  <c:v>17.912500000000001</c:v>
                </c:pt>
                <c:pt idx="10402">
                  <c:v>17.915500000000002</c:v>
                </c:pt>
                <c:pt idx="10403">
                  <c:v>17.9175</c:v>
                </c:pt>
                <c:pt idx="10404">
                  <c:v>17.920500000000001</c:v>
                </c:pt>
                <c:pt idx="10405">
                  <c:v>17.922499999999999</c:v>
                </c:pt>
                <c:pt idx="10406">
                  <c:v>17.9255</c:v>
                </c:pt>
                <c:pt idx="10407">
                  <c:v>17.9285</c:v>
                </c:pt>
                <c:pt idx="10408">
                  <c:v>17.9315</c:v>
                </c:pt>
                <c:pt idx="10409">
                  <c:v>17.933499999999999</c:v>
                </c:pt>
                <c:pt idx="10410">
                  <c:v>17.936499999999999</c:v>
                </c:pt>
                <c:pt idx="10411">
                  <c:v>17.938500000000001</c:v>
                </c:pt>
                <c:pt idx="10412">
                  <c:v>17.941500000000001</c:v>
                </c:pt>
                <c:pt idx="10413">
                  <c:v>17.944500000000001</c:v>
                </c:pt>
                <c:pt idx="10414">
                  <c:v>17.9465</c:v>
                </c:pt>
                <c:pt idx="10415">
                  <c:v>17.9495</c:v>
                </c:pt>
                <c:pt idx="10416">
                  <c:v>17.952500000000001</c:v>
                </c:pt>
                <c:pt idx="10417">
                  <c:v>17.954499999999999</c:v>
                </c:pt>
                <c:pt idx="10418">
                  <c:v>17.9575</c:v>
                </c:pt>
                <c:pt idx="10419">
                  <c:v>17.9605</c:v>
                </c:pt>
                <c:pt idx="10420">
                  <c:v>17.962499999999999</c:v>
                </c:pt>
                <c:pt idx="10421">
                  <c:v>17.965499999999999</c:v>
                </c:pt>
                <c:pt idx="10422">
                  <c:v>17.968499999999999</c:v>
                </c:pt>
                <c:pt idx="10423">
                  <c:v>17.971499999999999</c:v>
                </c:pt>
                <c:pt idx="10424">
                  <c:v>17.973500000000001</c:v>
                </c:pt>
                <c:pt idx="10425">
                  <c:v>17.976500000000001</c:v>
                </c:pt>
                <c:pt idx="10426">
                  <c:v>17.9785</c:v>
                </c:pt>
                <c:pt idx="10427">
                  <c:v>17.9815</c:v>
                </c:pt>
                <c:pt idx="10428">
                  <c:v>17.984500000000001</c:v>
                </c:pt>
                <c:pt idx="10429">
                  <c:v>17.987500000000001</c:v>
                </c:pt>
                <c:pt idx="10430">
                  <c:v>17.9895</c:v>
                </c:pt>
                <c:pt idx="10431">
                  <c:v>17.9925</c:v>
                </c:pt>
                <c:pt idx="10432">
                  <c:v>17.9955</c:v>
                </c:pt>
                <c:pt idx="10433">
                  <c:v>17.997499999999999</c:v>
                </c:pt>
                <c:pt idx="10434">
                  <c:v>18.000499999999999</c:v>
                </c:pt>
                <c:pt idx="10435">
                  <c:v>18.003499999999999</c:v>
                </c:pt>
                <c:pt idx="10436">
                  <c:v>18.005500000000001</c:v>
                </c:pt>
                <c:pt idx="10437">
                  <c:v>18.008500000000002</c:v>
                </c:pt>
                <c:pt idx="10438">
                  <c:v>18.011500000000002</c:v>
                </c:pt>
                <c:pt idx="10439">
                  <c:v>18.013500000000001</c:v>
                </c:pt>
                <c:pt idx="10440">
                  <c:v>18.016500000000001</c:v>
                </c:pt>
                <c:pt idx="10441">
                  <c:v>18.019500000000001</c:v>
                </c:pt>
                <c:pt idx="10442">
                  <c:v>18.0215</c:v>
                </c:pt>
                <c:pt idx="10443">
                  <c:v>18.0245</c:v>
                </c:pt>
                <c:pt idx="10444">
                  <c:v>18.026499999999999</c:v>
                </c:pt>
                <c:pt idx="10445">
                  <c:v>18.029499999999999</c:v>
                </c:pt>
                <c:pt idx="10446">
                  <c:v>18.032499999999999</c:v>
                </c:pt>
                <c:pt idx="10447">
                  <c:v>18.034500000000001</c:v>
                </c:pt>
                <c:pt idx="10448">
                  <c:v>18.037500000000001</c:v>
                </c:pt>
                <c:pt idx="10449">
                  <c:v>18.0395</c:v>
                </c:pt>
                <c:pt idx="10450">
                  <c:v>18.0425</c:v>
                </c:pt>
                <c:pt idx="10451">
                  <c:v>18.045500000000001</c:v>
                </c:pt>
                <c:pt idx="10452">
                  <c:v>18.047499999999999</c:v>
                </c:pt>
                <c:pt idx="10453">
                  <c:v>18.0505</c:v>
                </c:pt>
                <c:pt idx="10454">
                  <c:v>18.0535</c:v>
                </c:pt>
                <c:pt idx="10455">
                  <c:v>18.055499999999999</c:v>
                </c:pt>
                <c:pt idx="10456">
                  <c:v>18.058499999999999</c:v>
                </c:pt>
                <c:pt idx="10457">
                  <c:v>18.061499999999999</c:v>
                </c:pt>
                <c:pt idx="10458">
                  <c:v>18.063500000000001</c:v>
                </c:pt>
                <c:pt idx="10459">
                  <c:v>18.066500000000001</c:v>
                </c:pt>
                <c:pt idx="10460">
                  <c:v>18.069500000000001</c:v>
                </c:pt>
                <c:pt idx="10461">
                  <c:v>18.0715</c:v>
                </c:pt>
                <c:pt idx="10462">
                  <c:v>18.0745</c:v>
                </c:pt>
                <c:pt idx="10463">
                  <c:v>18.077500000000001</c:v>
                </c:pt>
                <c:pt idx="10464">
                  <c:v>18.079499999999999</c:v>
                </c:pt>
                <c:pt idx="10465">
                  <c:v>18.0825</c:v>
                </c:pt>
                <c:pt idx="10466">
                  <c:v>18.0855</c:v>
                </c:pt>
                <c:pt idx="10467">
                  <c:v>18.087499999999999</c:v>
                </c:pt>
                <c:pt idx="10468">
                  <c:v>18.090499999999999</c:v>
                </c:pt>
                <c:pt idx="10469">
                  <c:v>18.093499999999999</c:v>
                </c:pt>
                <c:pt idx="10470">
                  <c:v>18.095500000000001</c:v>
                </c:pt>
                <c:pt idx="10471">
                  <c:v>18.098500000000001</c:v>
                </c:pt>
                <c:pt idx="10472">
                  <c:v>18.101500000000001</c:v>
                </c:pt>
                <c:pt idx="10473">
                  <c:v>18.1035</c:v>
                </c:pt>
                <c:pt idx="10474">
                  <c:v>18.1065</c:v>
                </c:pt>
                <c:pt idx="10475">
                  <c:v>18.109500000000001</c:v>
                </c:pt>
                <c:pt idx="10476">
                  <c:v>18.111499999999999</c:v>
                </c:pt>
                <c:pt idx="10477">
                  <c:v>18.1145</c:v>
                </c:pt>
                <c:pt idx="10478">
                  <c:v>18.1175</c:v>
                </c:pt>
                <c:pt idx="10479">
                  <c:v>18.119499999999999</c:v>
                </c:pt>
                <c:pt idx="10480">
                  <c:v>18.122499999999999</c:v>
                </c:pt>
                <c:pt idx="10481">
                  <c:v>18.125499999999999</c:v>
                </c:pt>
                <c:pt idx="10482">
                  <c:v>18.127500000000001</c:v>
                </c:pt>
                <c:pt idx="10483">
                  <c:v>18.130500000000001</c:v>
                </c:pt>
                <c:pt idx="10484">
                  <c:v>18.133500000000002</c:v>
                </c:pt>
                <c:pt idx="10485">
                  <c:v>18.1355</c:v>
                </c:pt>
                <c:pt idx="10486">
                  <c:v>18.138500000000001</c:v>
                </c:pt>
                <c:pt idx="10487">
                  <c:v>18.141500000000001</c:v>
                </c:pt>
                <c:pt idx="10488">
                  <c:v>18.1435</c:v>
                </c:pt>
                <c:pt idx="10489">
                  <c:v>18.1465</c:v>
                </c:pt>
                <c:pt idx="10490">
                  <c:v>18.1495</c:v>
                </c:pt>
                <c:pt idx="10491">
                  <c:v>18.151499999999999</c:v>
                </c:pt>
                <c:pt idx="10492">
                  <c:v>18.154499999999999</c:v>
                </c:pt>
                <c:pt idx="10493">
                  <c:v>18.157499999999999</c:v>
                </c:pt>
                <c:pt idx="10494">
                  <c:v>18.159500000000001</c:v>
                </c:pt>
                <c:pt idx="10495">
                  <c:v>18.162500000000001</c:v>
                </c:pt>
                <c:pt idx="10496">
                  <c:v>18.165500000000002</c:v>
                </c:pt>
                <c:pt idx="10497">
                  <c:v>18.1675</c:v>
                </c:pt>
                <c:pt idx="10498">
                  <c:v>18.170500000000001</c:v>
                </c:pt>
                <c:pt idx="10499">
                  <c:v>18.173500000000001</c:v>
                </c:pt>
                <c:pt idx="10500">
                  <c:v>18.1755</c:v>
                </c:pt>
                <c:pt idx="10501">
                  <c:v>18.1785</c:v>
                </c:pt>
                <c:pt idx="10502">
                  <c:v>18.1815</c:v>
                </c:pt>
                <c:pt idx="10503">
                  <c:v>18.183499999999999</c:v>
                </c:pt>
                <c:pt idx="10504">
                  <c:v>18.186499999999999</c:v>
                </c:pt>
                <c:pt idx="10505">
                  <c:v>18.189499999999999</c:v>
                </c:pt>
                <c:pt idx="10506">
                  <c:v>18.191500000000001</c:v>
                </c:pt>
                <c:pt idx="10507">
                  <c:v>18.194500000000001</c:v>
                </c:pt>
                <c:pt idx="10508">
                  <c:v>18.197500000000002</c:v>
                </c:pt>
                <c:pt idx="10509">
                  <c:v>18.1995</c:v>
                </c:pt>
                <c:pt idx="10510">
                  <c:v>18.202500000000001</c:v>
                </c:pt>
                <c:pt idx="10511">
                  <c:v>18.205500000000001</c:v>
                </c:pt>
                <c:pt idx="10512">
                  <c:v>18.2075</c:v>
                </c:pt>
                <c:pt idx="10513">
                  <c:v>18.2105</c:v>
                </c:pt>
                <c:pt idx="10514">
                  <c:v>18.2135</c:v>
                </c:pt>
                <c:pt idx="10515">
                  <c:v>18.215499999999999</c:v>
                </c:pt>
                <c:pt idx="10516">
                  <c:v>18.218499999999999</c:v>
                </c:pt>
                <c:pt idx="10517">
                  <c:v>18.221499999999999</c:v>
                </c:pt>
                <c:pt idx="10518">
                  <c:v>18.223500000000001</c:v>
                </c:pt>
                <c:pt idx="10519">
                  <c:v>18.226500000000001</c:v>
                </c:pt>
                <c:pt idx="10520">
                  <c:v>18.229500000000002</c:v>
                </c:pt>
                <c:pt idx="10521">
                  <c:v>18.2315</c:v>
                </c:pt>
                <c:pt idx="10522">
                  <c:v>18.234500000000001</c:v>
                </c:pt>
                <c:pt idx="10523">
                  <c:v>18.237500000000001</c:v>
                </c:pt>
                <c:pt idx="10524">
                  <c:v>18.2395</c:v>
                </c:pt>
                <c:pt idx="10525">
                  <c:v>18.2425</c:v>
                </c:pt>
                <c:pt idx="10526">
                  <c:v>18.2455</c:v>
                </c:pt>
                <c:pt idx="10527">
                  <c:v>18.247499999999999</c:v>
                </c:pt>
                <c:pt idx="10528">
                  <c:v>18.250499999999999</c:v>
                </c:pt>
                <c:pt idx="10529">
                  <c:v>18.253499999999999</c:v>
                </c:pt>
                <c:pt idx="10530">
                  <c:v>18.255500000000001</c:v>
                </c:pt>
                <c:pt idx="10531">
                  <c:v>18.258500000000002</c:v>
                </c:pt>
                <c:pt idx="10532">
                  <c:v>18.261500000000002</c:v>
                </c:pt>
                <c:pt idx="10533">
                  <c:v>18.263500000000001</c:v>
                </c:pt>
                <c:pt idx="10534">
                  <c:v>18.266500000000001</c:v>
                </c:pt>
                <c:pt idx="10535">
                  <c:v>18.269500000000001</c:v>
                </c:pt>
                <c:pt idx="10536">
                  <c:v>18.2715</c:v>
                </c:pt>
                <c:pt idx="10537">
                  <c:v>18.2745</c:v>
                </c:pt>
                <c:pt idx="10538">
                  <c:v>18.2775</c:v>
                </c:pt>
                <c:pt idx="10539">
                  <c:v>18.279499999999999</c:v>
                </c:pt>
                <c:pt idx="10540">
                  <c:v>18.282499999999999</c:v>
                </c:pt>
                <c:pt idx="10541">
                  <c:v>18.285499999999999</c:v>
                </c:pt>
                <c:pt idx="10542">
                  <c:v>18.287500000000001</c:v>
                </c:pt>
                <c:pt idx="10543">
                  <c:v>18.290500000000002</c:v>
                </c:pt>
                <c:pt idx="10544">
                  <c:v>18.293500000000002</c:v>
                </c:pt>
                <c:pt idx="10545">
                  <c:v>18.295500000000001</c:v>
                </c:pt>
                <c:pt idx="10546">
                  <c:v>18.298500000000001</c:v>
                </c:pt>
                <c:pt idx="10547">
                  <c:v>18.301500000000001</c:v>
                </c:pt>
                <c:pt idx="10548">
                  <c:v>18.3035</c:v>
                </c:pt>
                <c:pt idx="10549">
                  <c:v>18.3065</c:v>
                </c:pt>
                <c:pt idx="10550">
                  <c:v>18.3095</c:v>
                </c:pt>
                <c:pt idx="10551">
                  <c:v>18.311499999999999</c:v>
                </c:pt>
                <c:pt idx="10552">
                  <c:v>18.314499999999999</c:v>
                </c:pt>
                <c:pt idx="10553">
                  <c:v>18.317499999999999</c:v>
                </c:pt>
                <c:pt idx="10554">
                  <c:v>18.319500000000001</c:v>
                </c:pt>
                <c:pt idx="10555">
                  <c:v>18.322500000000002</c:v>
                </c:pt>
                <c:pt idx="10556">
                  <c:v>18.325500000000002</c:v>
                </c:pt>
                <c:pt idx="10557">
                  <c:v>18.327500000000001</c:v>
                </c:pt>
                <c:pt idx="10558">
                  <c:v>18.330500000000001</c:v>
                </c:pt>
                <c:pt idx="10559">
                  <c:v>18.333500000000001</c:v>
                </c:pt>
                <c:pt idx="10560">
                  <c:v>18.3355</c:v>
                </c:pt>
                <c:pt idx="10561">
                  <c:v>18.3385</c:v>
                </c:pt>
                <c:pt idx="10562">
                  <c:v>18.3415</c:v>
                </c:pt>
                <c:pt idx="10563">
                  <c:v>18.343499999999999</c:v>
                </c:pt>
                <c:pt idx="10564">
                  <c:v>18.346499999999999</c:v>
                </c:pt>
                <c:pt idx="10565">
                  <c:v>18.349499999999999</c:v>
                </c:pt>
                <c:pt idx="10566">
                  <c:v>18.351500000000001</c:v>
                </c:pt>
                <c:pt idx="10567">
                  <c:v>18.354500000000002</c:v>
                </c:pt>
                <c:pt idx="10568">
                  <c:v>18.357500000000002</c:v>
                </c:pt>
                <c:pt idx="10569">
                  <c:v>18.359500000000001</c:v>
                </c:pt>
                <c:pt idx="10570">
                  <c:v>18.362500000000001</c:v>
                </c:pt>
                <c:pt idx="10571">
                  <c:v>18.365500000000001</c:v>
                </c:pt>
                <c:pt idx="10572">
                  <c:v>18.3675</c:v>
                </c:pt>
                <c:pt idx="10573">
                  <c:v>18.3705</c:v>
                </c:pt>
                <c:pt idx="10574">
                  <c:v>18.3735</c:v>
                </c:pt>
                <c:pt idx="10575">
                  <c:v>18.375499999999999</c:v>
                </c:pt>
                <c:pt idx="10576">
                  <c:v>18.378499999999999</c:v>
                </c:pt>
                <c:pt idx="10577">
                  <c:v>18.381499999999999</c:v>
                </c:pt>
                <c:pt idx="10578">
                  <c:v>18.383500000000002</c:v>
                </c:pt>
                <c:pt idx="10579">
                  <c:v>18.386500000000002</c:v>
                </c:pt>
                <c:pt idx="10580">
                  <c:v>18.389500000000002</c:v>
                </c:pt>
                <c:pt idx="10581">
                  <c:v>18.391500000000001</c:v>
                </c:pt>
                <c:pt idx="10582">
                  <c:v>18.394500000000001</c:v>
                </c:pt>
                <c:pt idx="10583">
                  <c:v>18.3965</c:v>
                </c:pt>
                <c:pt idx="10584">
                  <c:v>18.3995</c:v>
                </c:pt>
                <c:pt idx="10585">
                  <c:v>18.4025</c:v>
                </c:pt>
                <c:pt idx="10586">
                  <c:v>18.404499999999999</c:v>
                </c:pt>
                <c:pt idx="10587">
                  <c:v>18.406500000000001</c:v>
                </c:pt>
                <c:pt idx="10588">
                  <c:v>18.409500000000001</c:v>
                </c:pt>
                <c:pt idx="10589">
                  <c:v>18.412500000000001</c:v>
                </c:pt>
                <c:pt idx="10590">
                  <c:v>18.4145</c:v>
                </c:pt>
                <c:pt idx="10591">
                  <c:v>18.4175</c:v>
                </c:pt>
                <c:pt idx="10592">
                  <c:v>18.420500000000001</c:v>
                </c:pt>
                <c:pt idx="10593">
                  <c:v>18.422499999999999</c:v>
                </c:pt>
                <c:pt idx="10594">
                  <c:v>18.4255</c:v>
                </c:pt>
                <c:pt idx="10595">
                  <c:v>18.4285</c:v>
                </c:pt>
                <c:pt idx="10596">
                  <c:v>18.4315</c:v>
                </c:pt>
                <c:pt idx="10597">
                  <c:v>18.433499999999999</c:v>
                </c:pt>
                <c:pt idx="10598">
                  <c:v>18.436499999999999</c:v>
                </c:pt>
                <c:pt idx="10599">
                  <c:v>18.438500000000001</c:v>
                </c:pt>
                <c:pt idx="10600">
                  <c:v>18.441500000000001</c:v>
                </c:pt>
                <c:pt idx="10601">
                  <c:v>18.444500000000001</c:v>
                </c:pt>
                <c:pt idx="10602">
                  <c:v>18.4465</c:v>
                </c:pt>
                <c:pt idx="10603">
                  <c:v>18.4495</c:v>
                </c:pt>
                <c:pt idx="10604">
                  <c:v>18.452500000000001</c:v>
                </c:pt>
                <c:pt idx="10605">
                  <c:v>18.455500000000001</c:v>
                </c:pt>
                <c:pt idx="10606">
                  <c:v>18.4575</c:v>
                </c:pt>
                <c:pt idx="10607">
                  <c:v>18.4605</c:v>
                </c:pt>
                <c:pt idx="10608">
                  <c:v>18.462499999999999</c:v>
                </c:pt>
                <c:pt idx="10609">
                  <c:v>18.465499999999999</c:v>
                </c:pt>
                <c:pt idx="10610">
                  <c:v>18.468499999999999</c:v>
                </c:pt>
                <c:pt idx="10611">
                  <c:v>18.471499999999999</c:v>
                </c:pt>
                <c:pt idx="10612">
                  <c:v>18.473500000000001</c:v>
                </c:pt>
                <c:pt idx="10613">
                  <c:v>18.476500000000001</c:v>
                </c:pt>
                <c:pt idx="10614">
                  <c:v>18.4785</c:v>
                </c:pt>
                <c:pt idx="10615">
                  <c:v>18.4815</c:v>
                </c:pt>
                <c:pt idx="10616">
                  <c:v>18.484500000000001</c:v>
                </c:pt>
                <c:pt idx="10617">
                  <c:v>18.486499999999999</c:v>
                </c:pt>
                <c:pt idx="10618">
                  <c:v>18.4895</c:v>
                </c:pt>
                <c:pt idx="10619">
                  <c:v>18.4925</c:v>
                </c:pt>
                <c:pt idx="10620">
                  <c:v>18.494499999999999</c:v>
                </c:pt>
                <c:pt idx="10621">
                  <c:v>18.497499999999999</c:v>
                </c:pt>
                <c:pt idx="10622">
                  <c:v>18.500499999999999</c:v>
                </c:pt>
                <c:pt idx="10623">
                  <c:v>18.502500000000001</c:v>
                </c:pt>
                <c:pt idx="10624">
                  <c:v>18.505500000000001</c:v>
                </c:pt>
                <c:pt idx="10625">
                  <c:v>18.508500000000002</c:v>
                </c:pt>
                <c:pt idx="10626">
                  <c:v>18.5105</c:v>
                </c:pt>
                <c:pt idx="10627">
                  <c:v>18.513500000000001</c:v>
                </c:pt>
                <c:pt idx="10628">
                  <c:v>18.516500000000001</c:v>
                </c:pt>
                <c:pt idx="10629">
                  <c:v>18.5185</c:v>
                </c:pt>
                <c:pt idx="10630">
                  <c:v>18.5215</c:v>
                </c:pt>
                <c:pt idx="10631">
                  <c:v>18.5245</c:v>
                </c:pt>
                <c:pt idx="10632">
                  <c:v>18.526499999999999</c:v>
                </c:pt>
                <c:pt idx="10633">
                  <c:v>18.529499999999999</c:v>
                </c:pt>
                <c:pt idx="10634">
                  <c:v>18.532499999999999</c:v>
                </c:pt>
                <c:pt idx="10635">
                  <c:v>18.534500000000001</c:v>
                </c:pt>
                <c:pt idx="10636">
                  <c:v>18.537500000000001</c:v>
                </c:pt>
                <c:pt idx="10637">
                  <c:v>18.540500000000002</c:v>
                </c:pt>
                <c:pt idx="10638">
                  <c:v>18.5425</c:v>
                </c:pt>
                <c:pt idx="10639">
                  <c:v>18.545500000000001</c:v>
                </c:pt>
                <c:pt idx="10640">
                  <c:v>18.548500000000001</c:v>
                </c:pt>
                <c:pt idx="10641">
                  <c:v>18.5505</c:v>
                </c:pt>
                <c:pt idx="10642">
                  <c:v>18.5535</c:v>
                </c:pt>
                <c:pt idx="10643">
                  <c:v>18.5565</c:v>
                </c:pt>
                <c:pt idx="10644">
                  <c:v>18.558499999999999</c:v>
                </c:pt>
                <c:pt idx="10645">
                  <c:v>18.561499999999999</c:v>
                </c:pt>
                <c:pt idx="10646">
                  <c:v>18.564499999999999</c:v>
                </c:pt>
                <c:pt idx="10647">
                  <c:v>18.566500000000001</c:v>
                </c:pt>
                <c:pt idx="10648">
                  <c:v>18.569500000000001</c:v>
                </c:pt>
                <c:pt idx="10649">
                  <c:v>18.572500000000002</c:v>
                </c:pt>
                <c:pt idx="10650">
                  <c:v>18.5745</c:v>
                </c:pt>
                <c:pt idx="10651">
                  <c:v>18.577500000000001</c:v>
                </c:pt>
                <c:pt idx="10652">
                  <c:v>18.579499999999999</c:v>
                </c:pt>
                <c:pt idx="10653">
                  <c:v>18.5825</c:v>
                </c:pt>
                <c:pt idx="10654">
                  <c:v>18.5855</c:v>
                </c:pt>
                <c:pt idx="10655">
                  <c:v>18.5885</c:v>
                </c:pt>
                <c:pt idx="10656">
                  <c:v>18.590499999999999</c:v>
                </c:pt>
                <c:pt idx="10657">
                  <c:v>18.593499999999999</c:v>
                </c:pt>
                <c:pt idx="10658">
                  <c:v>18.596499999999999</c:v>
                </c:pt>
                <c:pt idx="10659">
                  <c:v>18.598500000000001</c:v>
                </c:pt>
                <c:pt idx="10660">
                  <c:v>18.601500000000001</c:v>
                </c:pt>
                <c:pt idx="10661">
                  <c:v>18.604500000000002</c:v>
                </c:pt>
                <c:pt idx="10662">
                  <c:v>18.6065</c:v>
                </c:pt>
                <c:pt idx="10663">
                  <c:v>18.609500000000001</c:v>
                </c:pt>
                <c:pt idx="10664">
                  <c:v>18.612500000000001</c:v>
                </c:pt>
                <c:pt idx="10665">
                  <c:v>18.6145</c:v>
                </c:pt>
                <c:pt idx="10666">
                  <c:v>18.6175</c:v>
                </c:pt>
                <c:pt idx="10667">
                  <c:v>18.6205</c:v>
                </c:pt>
                <c:pt idx="10668">
                  <c:v>18.622499999999999</c:v>
                </c:pt>
                <c:pt idx="10669">
                  <c:v>18.625499999999999</c:v>
                </c:pt>
                <c:pt idx="10670">
                  <c:v>18.628499999999999</c:v>
                </c:pt>
                <c:pt idx="10671">
                  <c:v>18.630500000000001</c:v>
                </c:pt>
                <c:pt idx="10672">
                  <c:v>18.633500000000002</c:v>
                </c:pt>
                <c:pt idx="10673">
                  <c:v>18.636500000000002</c:v>
                </c:pt>
                <c:pt idx="10674">
                  <c:v>18.638500000000001</c:v>
                </c:pt>
                <c:pt idx="10675">
                  <c:v>18.641500000000001</c:v>
                </c:pt>
                <c:pt idx="10676">
                  <c:v>18.644500000000001</c:v>
                </c:pt>
                <c:pt idx="10677">
                  <c:v>18.6465</c:v>
                </c:pt>
                <c:pt idx="10678">
                  <c:v>18.6495</c:v>
                </c:pt>
                <c:pt idx="10679">
                  <c:v>18.6525</c:v>
                </c:pt>
                <c:pt idx="10680">
                  <c:v>18.654499999999999</c:v>
                </c:pt>
                <c:pt idx="10681">
                  <c:v>18.657499999999999</c:v>
                </c:pt>
                <c:pt idx="10682">
                  <c:v>18.660499999999999</c:v>
                </c:pt>
                <c:pt idx="10683">
                  <c:v>18.662500000000001</c:v>
                </c:pt>
                <c:pt idx="10684">
                  <c:v>18.665500000000002</c:v>
                </c:pt>
                <c:pt idx="10685">
                  <c:v>18.668500000000002</c:v>
                </c:pt>
                <c:pt idx="10686">
                  <c:v>18.670500000000001</c:v>
                </c:pt>
                <c:pt idx="10687">
                  <c:v>18.673500000000001</c:v>
                </c:pt>
                <c:pt idx="10688">
                  <c:v>18.676500000000001</c:v>
                </c:pt>
                <c:pt idx="10689">
                  <c:v>18.6785</c:v>
                </c:pt>
                <c:pt idx="10690">
                  <c:v>18.6815</c:v>
                </c:pt>
                <c:pt idx="10691">
                  <c:v>18.6845</c:v>
                </c:pt>
                <c:pt idx="10692">
                  <c:v>18.686499999999999</c:v>
                </c:pt>
                <c:pt idx="10693">
                  <c:v>18.689499999999999</c:v>
                </c:pt>
                <c:pt idx="10694">
                  <c:v>18.692499999999999</c:v>
                </c:pt>
                <c:pt idx="10695">
                  <c:v>18.694500000000001</c:v>
                </c:pt>
                <c:pt idx="10696">
                  <c:v>18.697500000000002</c:v>
                </c:pt>
                <c:pt idx="10697">
                  <c:v>18.700500000000002</c:v>
                </c:pt>
                <c:pt idx="10698">
                  <c:v>18.702500000000001</c:v>
                </c:pt>
                <c:pt idx="10699">
                  <c:v>18.705500000000001</c:v>
                </c:pt>
                <c:pt idx="10700">
                  <c:v>18.708500000000001</c:v>
                </c:pt>
                <c:pt idx="10701">
                  <c:v>18.7105</c:v>
                </c:pt>
                <c:pt idx="10702">
                  <c:v>18.7135</c:v>
                </c:pt>
                <c:pt idx="10703">
                  <c:v>18.7165</c:v>
                </c:pt>
                <c:pt idx="10704">
                  <c:v>18.718499999999999</c:v>
                </c:pt>
                <c:pt idx="10705">
                  <c:v>18.721499999999999</c:v>
                </c:pt>
                <c:pt idx="10706">
                  <c:v>18.724499999999999</c:v>
                </c:pt>
                <c:pt idx="10707">
                  <c:v>18.726500000000001</c:v>
                </c:pt>
                <c:pt idx="10708">
                  <c:v>18.729500000000002</c:v>
                </c:pt>
                <c:pt idx="10709">
                  <c:v>18.732500000000002</c:v>
                </c:pt>
                <c:pt idx="10710">
                  <c:v>18.734500000000001</c:v>
                </c:pt>
                <c:pt idx="10711">
                  <c:v>18.737500000000001</c:v>
                </c:pt>
                <c:pt idx="10712">
                  <c:v>18.740500000000001</c:v>
                </c:pt>
                <c:pt idx="10713">
                  <c:v>18.7425</c:v>
                </c:pt>
                <c:pt idx="10714">
                  <c:v>18.7455</c:v>
                </c:pt>
                <c:pt idx="10715">
                  <c:v>18.7485</c:v>
                </c:pt>
                <c:pt idx="10716">
                  <c:v>18.750499999999999</c:v>
                </c:pt>
                <c:pt idx="10717">
                  <c:v>18.753499999999999</c:v>
                </c:pt>
                <c:pt idx="10718">
                  <c:v>18.756499999999999</c:v>
                </c:pt>
                <c:pt idx="10719">
                  <c:v>18.758500000000002</c:v>
                </c:pt>
                <c:pt idx="10720">
                  <c:v>18.7605</c:v>
                </c:pt>
                <c:pt idx="10721">
                  <c:v>18.763500000000001</c:v>
                </c:pt>
                <c:pt idx="10722">
                  <c:v>18.765499999999999</c:v>
                </c:pt>
                <c:pt idx="10723">
                  <c:v>18.7685</c:v>
                </c:pt>
                <c:pt idx="10724">
                  <c:v>18.7715</c:v>
                </c:pt>
                <c:pt idx="10725">
                  <c:v>18.773499999999999</c:v>
                </c:pt>
                <c:pt idx="10726">
                  <c:v>18.776499999999999</c:v>
                </c:pt>
                <c:pt idx="10727">
                  <c:v>18.778500000000001</c:v>
                </c:pt>
                <c:pt idx="10728">
                  <c:v>18.781500000000001</c:v>
                </c:pt>
                <c:pt idx="10729">
                  <c:v>18.784500000000001</c:v>
                </c:pt>
                <c:pt idx="10730">
                  <c:v>18.7865</c:v>
                </c:pt>
                <c:pt idx="10731">
                  <c:v>18.7895</c:v>
                </c:pt>
                <c:pt idx="10732">
                  <c:v>18.7925</c:v>
                </c:pt>
                <c:pt idx="10733">
                  <c:v>18.794499999999999</c:v>
                </c:pt>
                <c:pt idx="10734">
                  <c:v>18.797499999999999</c:v>
                </c:pt>
                <c:pt idx="10735">
                  <c:v>18.8005</c:v>
                </c:pt>
                <c:pt idx="10736">
                  <c:v>18.802499999999998</c:v>
                </c:pt>
                <c:pt idx="10737">
                  <c:v>18.805499999999999</c:v>
                </c:pt>
                <c:pt idx="10738">
                  <c:v>18.808499999999999</c:v>
                </c:pt>
                <c:pt idx="10739">
                  <c:v>18.810500000000001</c:v>
                </c:pt>
                <c:pt idx="10740">
                  <c:v>18.813500000000001</c:v>
                </c:pt>
                <c:pt idx="10741">
                  <c:v>18.816500000000001</c:v>
                </c:pt>
                <c:pt idx="10742">
                  <c:v>18.8185</c:v>
                </c:pt>
                <c:pt idx="10743">
                  <c:v>18.8215</c:v>
                </c:pt>
                <c:pt idx="10744">
                  <c:v>18.8245</c:v>
                </c:pt>
                <c:pt idx="10745">
                  <c:v>18.826499999999999</c:v>
                </c:pt>
                <c:pt idx="10746">
                  <c:v>18.829499999999999</c:v>
                </c:pt>
                <c:pt idx="10747">
                  <c:v>18.8325</c:v>
                </c:pt>
                <c:pt idx="10748">
                  <c:v>18.834499999999998</c:v>
                </c:pt>
                <c:pt idx="10749">
                  <c:v>18.837499999999999</c:v>
                </c:pt>
                <c:pt idx="10750">
                  <c:v>18.840499999999999</c:v>
                </c:pt>
                <c:pt idx="10751">
                  <c:v>18.842500000000001</c:v>
                </c:pt>
                <c:pt idx="10752">
                  <c:v>18.845500000000001</c:v>
                </c:pt>
                <c:pt idx="10753">
                  <c:v>18.848500000000001</c:v>
                </c:pt>
                <c:pt idx="10754">
                  <c:v>18.8505</c:v>
                </c:pt>
                <c:pt idx="10755">
                  <c:v>18.8535</c:v>
                </c:pt>
                <c:pt idx="10756">
                  <c:v>18.8565</c:v>
                </c:pt>
                <c:pt idx="10757">
                  <c:v>18.858499999999999</c:v>
                </c:pt>
                <c:pt idx="10758">
                  <c:v>18.861499999999999</c:v>
                </c:pt>
                <c:pt idx="10759">
                  <c:v>18.863499999999998</c:v>
                </c:pt>
                <c:pt idx="10760">
                  <c:v>18.866499999999998</c:v>
                </c:pt>
                <c:pt idx="10761">
                  <c:v>18.869499999999999</c:v>
                </c:pt>
                <c:pt idx="10762">
                  <c:v>18.871500000000001</c:v>
                </c:pt>
                <c:pt idx="10763">
                  <c:v>18.874500000000001</c:v>
                </c:pt>
                <c:pt idx="10764">
                  <c:v>18.877500000000001</c:v>
                </c:pt>
                <c:pt idx="10765">
                  <c:v>18.8795</c:v>
                </c:pt>
                <c:pt idx="10766">
                  <c:v>18.8825</c:v>
                </c:pt>
                <c:pt idx="10767">
                  <c:v>18.8855</c:v>
                </c:pt>
                <c:pt idx="10768">
                  <c:v>18.887499999999999</c:v>
                </c:pt>
                <c:pt idx="10769">
                  <c:v>18.890499999999999</c:v>
                </c:pt>
                <c:pt idx="10770">
                  <c:v>18.8935</c:v>
                </c:pt>
                <c:pt idx="10771">
                  <c:v>18.895499999999998</c:v>
                </c:pt>
                <c:pt idx="10772">
                  <c:v>18.898499999999999</c:v>
                </c:pt>
                <c:pt idx="10773">
                  <c:v>18.901499999999999</c:v>
                </c:pt>
                <c:pt idx="10774">
                  <c:v>18.903500000000001</c:v>
                </c:pt>
                <c:pt idx="10775">
                  <c:v>18.906500000000001</c:v>
                </c:pt>
                <c:pt idx="10776">
                  <c:v>18.909500000000001</c:v>
                </c:pt>
                <c:pt idx="10777">
                  <c:v>18.9115</c:v>
                </c:pt>
                <c:pt idx="10778">
                  <c:v>18.9145</c:v>
                </c:pt>
                <c:pt idx="10779">
                  <c:v>18.9175</c:v>
                </c:pt>
                <c:pt idx="10780">
                  <c:v>18.919499999999999</c:v>
                </c:pt>
                <c:pt idx="10781">
                  <c:v>18.922499999999999</c:v>
                </c:pt>
                <c:pt idx="10782">
                  <c:v>18.9255</c:v>
                </c:pt>
                <c:pt idx="10783">
                  <c:v>18.927499999999998</c:v>
                </c:pt>
                <c:pt idx="10784">
                  <c:v>18.930499999999999</c:v>
                </c:pt>
                <c:pt idx="10785">
                  <c:v>18.933499999999999</c:v>
                </c:pt>
                <c:pt idx="10786">
                  <c:v>18.935500000000001</c:v>
                </c:pt>
                <c:pt idx="10787">
                  <c:v>18.938500000000001</c:v>
                </c:pt>
                <c:pt idx="10788">
                  <c:v>18.941500000000001</c:v>
                </c:pt>
                <c:pt idx="10789">
                  <c:v>18.9435</c:v>
                </c:pt>
                <c:pt idx="10790">
                  <c:v>18.9465</c:v>
                </c:pt>
                <c:pt idx="10791">
                  <c:v>18.9495</c:v>
                </c:pt>
                <c:pt idx="10792">
                  <c:v>18.951499999999999</c:v>
                </c:pt>
                <c:pt idx="10793">
                  <c:v>18.954499999999999</c:v>
                </c:pt>
                <c:pt idx="10794">
                  <c:v>18.9575</c:v>
                </c:pt>
                <c:pt idx="10795">
                  <c:v>18.959499999999998</c:v>
                </c:pt>
                <c:pt idx="10796">
                  <c:v>18.962499999999999</c:v>
                </c:pt>
                <c:pt idx="10797">
                  <c:v>18.965499999999999</c:v>
                </c:pt>
                <c:pt idx="10798">
                  <c:v>18.967500000000001</c:v>
                </c:pt>
                <c:pt idx="10799">
                  <c:v>18.970500000000001</c:v>
                </c:pt>
                <c:pt idx="10800">
                  <c:v>18.973500000000001</c:v>
                </c:pt>
                <c:pt idx="10801">
                  <c:v>18.9755</c:v>
                </c:pt>
                <c:pt idx="10802">
                  <c:v>18.9785</c:v>
                </c:pt>
                <c:pt idx="10803">
                  <c:v>18.9815</c:v>
                </c:pt>
                <c:pt idx="10804">
                  <c:v>18.983499999999999</c:v>
                </c:pt>
                <c:pt idx="10805">
                  <c:v>18.986499999999999</c:v>
                </c:pt>
                <c:pt idx="10806">
                  <c:v>18.9895</c:v>
                </c:pt>
                <c:pt idx="10807">
                  <c:v>18.991499999999998</c:v>
                </c:pt>
                <c:pt idx="10808">
                  <c:v>18.994499999999999</c:v>
                </c:pt>
                <c:pt idx="10809">
                  <c:v>18.997499999999999</c:v>
                </c:pt>
                <c:pt idx="10810">
                  <c:v>18.999500000000001</c:v>
                </c:pt>
                <c:pt idx="10811">
                  <c:v>19.002500000000001</c:v>
                </c:pt>
                <c:pt idx="10812">
                  <c:v>19.005500000000001</c:v>
                </c:pt>
                <c:pt idx="10813">
                  <c:v>19.0075</c:v>
                </c:pt>
                <c:pt idx="10814">
                  <c:v>19.0105</c:v>
                </c:pt>
                <c:pt idx="10815">
                  <c:v>19.013500000000001</c:v>
                </c:pt>
                <c:pt idx="10816">
                  <c:v>19.015499999999999</c:v>
                </c:pt>
                <c:pt idx="10817">
                  <c:v>19.0185</c:v>
                </c:pt>
                <c:pt idx="10818">
                  <c:v>19.0215</c:v>
                </c:pt>
                <c:pt idx="10819">
                  <c:v>19.023499999999999</c:v>
                </c:pt>
                <c:pt idx="10820">
                  <c:v>19.026499999999999</c:v>
                </c:pt>
                <c:pt idx="10821">
                  <c:v>19.029499999999999</c:v>
                </c:pt>
                <c:pt idx="10822">
                  <c:v>19.031500000000001</c:v>
                </c:pt>
                <c:pt idx="10823">
                  <c:v>19.034500000000001</c:v>
                </c:pt>
                <c:pt idx="10824">
                  <c:v>19.037500000000001</c:v>
                </c:pt>
                <c:pt idx="10825">
                  <c:v>19.0395</c:v>
                </c:pt>
                <c:pt idx="10826">
                  <c:v>19.0425</c:v>
                </c:pt>
                <c:pt idx="10827">
                  <c:v>19.045500000000001</c:v>
                </c:pt>
                <c:pt idx="10828">
                  <c:v>19.047499999999999</c:v>
                </c:pt>
                <c:pt idx="10829">
                  <c:v>19.0505</c:v>
                </c:pt>
                <c:pt idx="10830">
                  <c:v>19.0535</c:v>
                </c:pt>
                <c:pt idx="10831">
                  <c:v>19.055499999999999</c:v>
                </c:pt>
                <c:pt idx="10832">
                  <c:v>19.058499999999999</c:v>
                </c:pt>
                <c:pt idx="10833">
                  <c:v>19.060500000000001</c:v>
                </c:pt>
                <c:pt idx="10834">
                  <c:v>19.063500000000001</c:v>
                </c:pt>
                <c:pt idx="10835">
                  <c:v>19.066500000000001</c:v>
                </c:pt>
                <c:pt idx="10836">
                  <c:v>19.0685</c:v>
                </c:pt>
                <c:pt idx="10837">
                  <c:v>19.0715</c:v>
                </c:pt>
                <c:pt idx="10838">
                  <c:v>19.0745</c:v>
                </c:pt>
                <c:pt idx="10839">
                  <c:v>19.076499999999999</c:v>
                </c:pt>
                <c:pt idx="10840">
                  <c:v>19.079499999999999</c:v>
                </c:pt>
                <c:pt idx="10841">
                  <c:v>19.0825</c:v>
                </c:pt>
                <c:pt idx="10842">
                  <c:v>19.084499999999998</c:v>
                </c:pt>
                <c:pt idx="10843">
                  <c:v>19.087499999999999</c:v>
                </c:pt>
                <c:pt idx="10844">
                  <c:v>19.090499999999999</c:v>
                </c:pt>
                <c:pt idx="10845">
                  <c:v>19.092500000000001</c:v>
                </c:pt>
                <c:pt idx="10846">
                  <c:v>19.095500000000001</c:v>
                </c:pt>
                <c:pt idx="10847">
                  <c:v>19.098500000000001</c:v>
                </c:pt>
                <c:pt idx="10848">
                  <c:v>19.1005</c:v>
                </c:pt>
                <c:pt idx="10849">
                  <c:v>19.1035</c:v>
                </c:pt>
                <c:pt idx="10850">
                  <c:v>19.1065</c:v>
                </c:pt>
                <c:pt idx="10851">
                  <c:v>19.108499999999999</c:v>
                </c:pt>
                <c:pt idx="10852">
                  <c:v>19.111499999999999</c:v>
                </c:pt>
                <c:pt idx="10853">
                  <c:v>19.113499999999998</c:v>
                </c:pt>
                <c:pt idx="10854">
                  <c:v>19.116499999999998</c:v>
                </c:pt>
                <c:pt idx="10855">
                  <c:v>19.119499999999999</c:v>
                </c:pt>
                <c:pt idx="10856">
                  <c:v>19.121500000000001</c:v>
                </c:pt>
                <c:pt idx="10857">
                  <c:v>19.124500000000001</c:v>
                </c:pt>
                <c:pt idx="10858">
                  <c:v>19.127500000000001</c:v>
                </c:pt>
                <c:pt idx="10859">
                  <c:v>19.1295</c:v>
                </c:pt>
                <c:pt idx="10860">
                  <c:v>19.1325</c:v>
                </c:pt>
                <c:pt idx="10861">
                  <c:v>19.134499999999999</c:v>
                </c:pt>
                <c:pt idx="10862">
                  <c:v>19.137499999999999</c:v>
                </c:pt>
                <c:pt idx="10863">
                  <c:v>19.140499999999999</c:v>
                </c:pt>
                <c:pt idx="10864">
                  <c:v>19.142499999999998</c:v>
                </c:pt>
                <c:pt idx="10865">
                  <c:v>19.145499999999998</c:v>
                </c:pt>
                <c:pt idx="10866">
                  <c:v>19.148499999999999</c:v>
                </c:pt>
                <c:pt idx="10867">
                  <c:v>19.151499999999999</c:v>
                </c:pt>
                <c:pt idx="10868">
                  <c:v>19.153500000000001</c:v>
                </c:pt>
                <c:pt idx="10869">
                  <c:v>19.156500000000001</c:v>
                </c:pt>
                <c:pt idx="10870">
                  <c:v>19.1585</c:v>
                </c:pt>
                <c:pt idx="10871">
                  <c:v>19.1615</c:v>
                </c:pt>
                <c:pt idx="10872">
                  <c:v>19.1645</c:v>
                </c:pt>
                <c:pt idx="10873">
                  <c:v>19.166499999999999</c:v>
                </c:pt>
                <c:pt idx="10874">
                  <c:v>19.169499999999999</c:v>
                </c:pt>
                <c:pt idx="10875">
                  <c:v>19.172499999999999</c:v>
                </c:pt>
                <c:pt idx="10876">
                  <c:v>19.174499999999998</c:v>
                </c:pt>
                <c:pt idx="10877">
                  <c:v>19.177499999999998</c:v>
                </c:pt>
                <c:pt idx="10878">
                  <c:v>19.180499999999999</c:v>
                </c:pt>
                <c:pt idx="10879">
                  <c:v>19.182500000000001</c:v>
                </c:pt>
                <c:pt idx="10880">
                  <c:v>19.185500000000001</c:v>
                </c:pt>
                <c:pt idx="10881">
                  <c:v>19.188500000000001</c:v>
                </c:pt>
                <c:pt idx="10882">
                  <c:v>19.191500000000001</c:v>
                </c:pt>
                <c:pt idx="10883">
                  <c:v>19.1935</c:v>
                </c:pt>
                <c:pt idx="10884">
                  <c:v>19.1965</c:v>
                </c:pt>
                <c:pt idx="10885">
                  <c:v>19.1995</c:v>
                </c:pt>
                <c:pt idx="10886">
                  <c:v>19.201499999999999</c:v>
                </c:pt>
                <c:pt idx="10887">
                  <c:v>19.204499999999999</c:v>
                </c:pt>
                <c:pt idx="10888">
                  <c:v>19.206499999999998</c:v>
                </c:pt>
                <c:pt idx="10889">
                  <c:v>19.209499999999998</c:v>
                </c:pt>
                <c:pt idx="10890">
                  <c:v>19.212499999999999</c:v>
                </c:pt>
                <c:pt idx="10891">
                  <c:v>19.214500000000001</c:v>
                </c:pt>
                <c:pt idx="10892">
                  <c:v>19.217500000000001</c:v>
                </c:pt>
                <c:pt idx="10893">
                  <c:v>19.220500000000001</c:v>
                </c:pt>
                <c:pt idx="10894">
                  <c:v>19.223500000000001</c:v>
                </c:pt>
                <c:pt idx="10895">
                  <c:v>19.2255</c:v>
                </c:pt>
                <c:pt idx="10896">
                  <c:v>19.2285</c:v>
                </c:pt>
                <c:pt idx="10897">
                  <c:v>19.2315</c:v>
                </c:pt>
                <c:pt idx="10898">
                  <c:v>19.233499999999999</c:v>
                </c:pt>
                <c:pt idx="10899">
                  <c:v>19.236499999999999</c:v>
                </c:pt>
                <c:pt idx="10900">
                  <c:v>19.2395</c:v>
                </c:pt>
                <c:pt idx="10901">
                  <c:v>19.241499999999998</c:v>
                </c:pt>
                <c:pt idx="10902">
                  <c:v>19.244499999999999</c:v>
                </c:pt>
                <c:pt idx="10903">
                  <c:v>19.246500000000001</c:v>
                </c:pt>
                <c:pt idx="10904">
                  <c:v>19.249500000000001</c:v>
                </c:pt>
                <c:pt idx="10905">
                  <c:v>19.252500000000001</c:v>
                </c:pt>
                <c:pt idx="10906">
                  <c:v>19.255500000000001</c:v>
                </c:pt>
                <c:pt idx="10907">
                  <c:v>19.2575</c:v>
                </c:pt>
                <c:pt idx="10908">
                  <c:v>19.2605</c:v>
                </c:pt>
                <c:pt idx="10909">
                  <c:v>19.262499999999999</c:v>
                </c:pt>
                <c:pt idx="10910">
                  <c:v>19.265499999999999</c:v>
                </c:pt>
                <c:pt idx="10911">
                  <c:v>19.2685</c:v>
                </c:pt>
                <c:pt idx="10912">
                  <c:v>19.2715</c:v>
                </c:pt>
                <c:pt idx="10913">
                  <c:v>19.273499999999999</c:v>
                </c:pt>
                <c:pt idx="10914">
                  <c:v>19.276499999999999</c:v>
                </c:pt>
                <c:pt idx="10915">
                  <c:v>19.278500000000001</c:v>
                </c:pt>
                <c:pt idx="10916">
                  <c:v>19.281500000000001</c:v>
                </c:pt>
                <c:pt idx="10917">
                  <c:v>19.284500000000001</c:v>
                </c:pt>
                <c:pt idx="10918">
                  <c:v>19.287500000000001</c:v>
                </c:pt>
                <c:pt idx="10919">
                  <c:v>19.2895</c:v>
                </c:pt>
                <c:pt idx="10920">
                  <c:v>19.2925</c:v>
                </c:pt>
                <c:pt idx="10921">
                  <c:v>19.295500000000001</c:v>
                </c:pt>
                <c:pt idx="10922">
                  <c:v>19.297499999999999</c:v>
                </c:pt>
                <c:pt idx="10923">
                  <c:v>19.3005</c:v>
                </c:pt>
                <c:pt idx="10924">
                  <c:v>19.302499999999998</c:v>
                </c:pt>
                <c:pt idx="10925">
                  <c:v>19.305499999999999</c:v>
                </c:pt>
                <c:pt idx="10926">
                  <c:v>19.308499999999999</c:v>
                </c:pt>
                <c:pt idx="10927">
                  <c:v>19.310500000000001</c:v>
                </c:pt>
                <c:pt idx="10928">
                  <c:v>19.313500000000001</c:v>
                </c:pt>
                <c:pt idx="10929">
                  <c:v>19.316500000000001</c:v>
                </c:pt>
                <c:pt idx="10930">
                  <c:v>19.3185</c:v>
                </c:pt>
                <c:pt idx="10931">
                  <c:v>19.3215</c:v>
                </c:pt>
                <c:pt idx="10932">
                  <c:v>19.3245</c:v>
                </c:pt>
                <c:pt idx="10933">
                  <c:v>19.326499999999999</c:v>
                </c:pt>
                <c:pt idx="10934">
                  <c:v>19.329499999999999</c:v>
                </c:pt>
                <c:pt idx="10935">
                  <c:v>19.3325</c:v>
                </c:pt>
                <c:pt idx="10936">
                  <c:v>19.334499999999998</c:v>
                </c:pt>
                <c:pt idx="10937">
                  <c:v>19.337499999999999</c:v>
                </c:pt>
                <c:pt idx="10938">
                  <c:v>19.340499999999999</c:v>
                </c:pt>
                <c:pt idx="10939">
                  <c:v>19.342500000000001</c:v>
                </c:pt>
                <c:pt idx="10940">
                  <c:v>19.345500000000001</c:v>
                </c:pt>
                <c:pt idx="10941">
                  <c:v>19.348500000000001</c:v>
                </c:pt>
                <c:pt idx="10942">
                  <c:v>19.3505</c:v>
                </c:pt>
                <c:pt idx="10943">
                  <c:v>19.3535</c:v>
                </c:pt>
                <c:pt idx="10944">
                  <c:v>19.3565</c:v>
                </c:pt>
                <c:pt idx="10945">
                  <c:v>19.358499999999999</c:v>
                </c:pt>
                <c:pt idx="10946">
                  <c:v>19.361499999999999</c:v>
                </c:pt>
                <c:pt idx="10947">
                  <c:v>19.3645</c:v>
                </c:pt>
                <c:pt idx="10948">
                  <c:v>19.366499999999998</c:v>
                </c:pt>
                <c:pt idx="10949">
                  <c:v>19.369499999999999</c:v>
                </c:pt>
                <c:pt idx="10950">
                  <c:v>19.372499999999999</c:v>
                </c:pt>
                <c:pt idx="10951">
                  <c:v>19.374500000000001</c:v>
                </c:pt>
                <c:pt idx="10952">
                  <c:v>19.377500000000001</c:v>
                </c:pt>
                <c:pt idx="10953">
                  <c:v>19.380500000000001</c:v>
                </c:pt>
                <c:pt idx="10954">
                  <c:v>19.3825</c:v>
                </c:pt>
                <c:pt idx="10955">
                  <c:v>19.3855</c:v>
                </c:pt>
                <c:pt idx="10956">
                  <c:v>19.388500000000001</c:v>
                </c:pt>
                <c:pt idx="10957">
                  <c:v>19.390499999999999</c:v>
                </c:pt>
                <c:pt idx="10958">
                  <c:v>19.3935</c:v>
                </c:pt>
                <c:pt idx="10959">
                  <c:v>19.3965</c:v>
                </c:pt>
                <c:pt idx="10960">
                  <c:v>19.398499999999999</c:v>
                </c:pt>
                <c:pt idx="10961">
                  <c:v>19.401499999999999</c:v>
                </c:pt>
                <c:pt idx="10962">
                  <c:v>19.404499999999999</c:v>
                </c:pt>
                <c:pt idx="10963">
                  <c:v>19.406500000000001</c:v>
                </c:pt>
                <c:pt idx="10964">
                  <c:v>19.409500000000001</c:v>
                </c:pt>
                <c:pt idx="10965">
                  <c:v>19.412500000000001</c:v>
                </c:pt>
                <c:pt idx="10966">
                  <c:v>19.4145</c:v>
                </c:pt>
                <c:pt idx="10967">
                  <c:v>19.4175</c:v>
                </c:pt>
                <c:pt idx="10968">
                  <c:v>19.420500000000001</c:v>
                </c:pt>
                <c:pt idx="10969">
                  <c:v>19.422499999999999</c:v>
                </c:pt>
                <c:pt idx="10970">
                  <c:v>19.4255</c:v>
                </c:pt>
                <c:pt idx="10971">
                  <c:v>19.4285</c:v>
                </c:pt>
                <c:pt idx="10972">
                  <c:v>19.430499999999999</c:v>
                </c:pt>
                <c:pt idx="10973">
                  <c:v>19.433499999999999</c:v>
                </c:pt>
                <c:pt idx="10974">
                  <c:v>19.436499999999999</c:v>
                </c:pt>
                <c:pt idx="10975">
                  <c:v>19.438500000000001</c:v>
                </c:pt>
                <c:pt idx="10976">
                  <c:v>19.441500000000001</c:v>
                </c:pt>
                <c:pt idx="10977">
                  <c:v>19.444500000000001</c:v>
                </c:pt>
                <c:pt idx="10978">
                  <c:v>19.4465</c:v>
                </c:pt>
                <c:pt idx="10979">
                  <c:v>19.4495</c:v>
                </c:pt>
                <c:pt idx="10980">
                  <c:v>19.452500000000001</c:v>
                </c:pt>
                <c:pt idx="10981">
                  <c:v>19.454499999999999</c:v>
                </c:pt>
                <c:pt idx="10982">
                  <c:v>19.4575</c:v>
                </c:pt>
                <c:pt idx="10983">
                  <c:v>19.4605</c:v>
                </c:pt>
                <c:pt idx="10984">
                  <c:v>19.462499999999999</c:v>
                </c:pt>
                <c:pt idx="10985">
                  <c:v>19.465499999999999</c:v>
                </c:pt>
                <c:pt idx="10986">
                  <c:v>19.468499999999999</c:v>
                </c:pt>
                <c:pt idx="10987">
                  <c:v>19.470500000000001</c:v>
                </c:pt>
                <c:pt idx="10988">
                  <c:v>19.473500000000001</c:v>
                </c:pt>
                <c:pt idx="10989">
                  <c:v>19.476500000000001</c:v>
                </c:pt>
                <c:pt idx="10990">
                  <c:v>19.4785</c:v>
                </c:pt>
                <c:pt idx="10991">
                  <c:v>19.480499999999999</c:v>
                </c:pt>
                <c:pt idx="10992">
                  <c:v>19.483499999999999</c:v>
                </c:pt>
                <c:pt idx="10993">
                  <c:v>19.485499999999998</c:v>
                </c:pt>
                <c:pt idx="10994">
                  <c:v>19.488499999999998</c:v>
                </c:pt>
                <c:pt idx="10995">
                  <c:v>19.490500000000001</c:v>
                </c:pt>
                <c:pt idx="10996">
                  <c:v>19.493500000000001</c:v>
                </c:pt>
                <c:pt idx="10997">
                  <c:v>19.496500000000001</c:v>
                </c:pt>
                <c:pt idx="10998">
                  <c:v>19.4985</c:v>
                </c:pt>
                <c:pt idx="10999">
                  <c:v>19.5015</c:v>
                </c:pt>
                <c:pt idx="11000">
                  <c:v>19.5045</c:v>
                </c:pt>
                <c:pt idx="11001">
                  <c:v>19.506499999999999</c:v>
                </c:pt>
                <c:pt idx="11002">
                  <c:v>19.509499999999999</c:v>
                </c:pt>
                <c:pt idx="11003">
                  <c:v>19.512499999999999</c:v>
                </c:pt>
                <c:pt idx="11004">
                  <c:v>19.514500000000002</c:v>
                </c:pt>
                <c:pt idx="11005">
                  <c:v>19.517499999999998</c:v>
                </c:pt>
                <c:pt idx="11006">
                  <c:v>19.520499999999998</c:v>
                </c:pt>
                <c:pt idx="11007">
                  <c:v>19.522500000000001</c:v>
                </c:pt>
                <c:pt idx="11008">
                  <c:v>19.525500000000001</c:v>
                </c:pt>
                <c:pt idx="11009">
                  <c:v>19.528500000000001</c:v>
                </c:pt>
                <c:pt idx="11010">
                  <c:v>19.5305</c:v>
                </c:pt>
                <c:pt idx="11011">
                  <c:v>19.5335</c:v>
                </c:pt>
                <c:pt idx="11012">
                  <c:v>19.5365</c:v>
                </c:pt>
                <c:pt idx="11013">
                  <c:v>19.538499999999999</c:v>
                </c:pt>
                <c:pt idx="11014">
                  <c:v>19.541499999999999</c:v>
                </c:pt>
                <c:pt idx="11015">
                  <c:v>19.544499999999999</c:v>
                </c:pt>
                <c:pt idx="11016">
                  <c:v>19.546500000000002</c:v>
                </c:pt>
                <c:pt idx="11017">
                  <c:v>19.549499999999998</c:v>
                </c:pt>
                <c:pt idx="11018">
                  <c:v>19.552499999999998</c:v>
                </c:pt>
                <c:pt idx="11019">
                  <c:v>19.554500000000001</c:v>
                </c:pt>
                <c:pt idx="11020">
                  <c:v>19.557500000000001</c:v>
                </c:pt>
                <c:pt idx="11021">
                  <c:v>19.560500000000001</c:v>
                </c:pt>
                <c:pt idx="11022">
                  <c:v>19.5625</c:v>
                </c:pt>
                <c:pt idx="11023">
                  <c:v>19.5655</c:v>
                </c:pt>
                <c:pt idx="11024">
                  <c:v>19.567499999999999</c:v>
                </c:pt>
                <c:pt idx="11025">
                  <c:v>19.570499999999999</c:v>
                </c:pt>
                <c:pt idx="11026">
                  <c:v>19.573499999999999</c:v>
                </c:pt>
                <c:pt idx="11027">
                  <c:v>19.576499999999999</c:v>
                </c:pt>
                <c:pt idx="11028">
                  <c:v>19.578499999999998</c:v>
                </c:pt>
                <c:pt idx="11029">
                  <c:v>19.581499999999998</c:v>
                </c:pt>
                <c:pt idx="11030">
                  <c:v>19.584499999999998</c:v>
                </c:pt>
                <c:pt idx="11031">
                  <c:v>19.586500000000001</c:v>
                </c:pt>
                <c:pt idx="11032">
                  <c:v>19.589500000000001</c:v>
                </c:pt>
                <c:pt idx="11033">
                  <c:v>19.592500000000001</c:v>
                </c:pt>
                <c:pt idx="11034">
                  <c:v>19.5945</c:v>
                </c:pt>
                <c:pt idx="11035">
                  <c:v>19.5975</c:v>
                </c:pt>
                <c:pt idx="11036">
                  <c:v>19.6005</c:v>
                </c:pt>
                <c:pt idx="11037">
                  <c:v>19.602499999999999</c:v>
                </c:pt>
                <c:pt idx="11038">
                  <c:v>19.605499999999999</c:v>
                </c:pt>
                <c:pt idx="11039">
                  <c:v>19.608499999999999</c:v>
                </c:pt>
                <c:pt idx="11040">
                  <c:v>19.610499999999998</c:v>
                </c:pt>
                <c:pt idx="11041">
                  <c:v>19.613499999999998</c:v>
                </c:pt>
                <c:pt idx="11042">
                  <c:v>19.616499999999998</c:v>
                </c:pt>
                <c:pt idx="11043">
                  <c:v>19.618500000000001</c:v>
                </c:pt>
                <c:pt idx="11044">
                  <c:v>19.621500000000001</c:v>
                </c:pt>
                <c:pt idx="11045">
                  <c:v>19.624500000000001</c:v>
                </c:pt>
                <c:pt idx="11046">
                  <c:v>19.6265</c:v>
                </c:pt>
                <c:pt idx="11047">
                  <c:v>19.6295</c:v>
                </c:pt>
                <c:pt idx="11048">
                  <c:v>19.631499999999999</c:v>
                </c:pt>
                <c:pt idx="11049">
                  <c:v>19.634499999999999</c:v>
                </c:pt>
                <c:pt idx="11050">
                  <c:v>19.637499999999999</c:v>
                </c:pt>
                <c:pt idx="11051">
                  <c:v>19.639500000000002</c:v>
                </c:pt>
                <c:pt idx="11052">
                  <c:v>19.642499999999998</c:v>
                </c:pt>
                <c:pt idx="11053">
                  <c:v>19.645499999999998</c:v>
                </c:pt>
                <c:pt idx="11054">
                  <c:v>19.647500000000001</c:v>
                </c:pt>
                <c:pt idx="11055">
                  <c:v>19.650500000000001</c:v>
                </c:pt>
                <c:pt idx="11056">
                  <c:v>19.653500000000001</c:v>
                </c:pt>
                <c:pt idx="11057">
                  <c:v>19.6555</c:v>
                </c:pt>
                <c:pt idx="11058">
                  <c:v>19.6585</c:v>
                </c:pt>
                <c:pt idx="11059">
                  <c:v>19.6615</c:v>
                </c:pt>
                <c:pt idx="11060">
                  <c:v>19.663499999999999</c:v>
                </c:pt>
                <c:pt idx="11061">
                  <c:v>19.666499999999999</c:v>
                </c:pt>
                <c:pt idx="11062">
                  <c:v>19.669499999999999</c:v>
                </c:pt>
                <c:pt idx="11063">
                  <c:v>19.671500000000002</c:v>
                </c:pt>
                <c:pt idx="11064">
                  <c:v>19.674499999999998</c:v>
                </c:pt>
                <c:pt idx="11065">
                  <c:v>19.677499999999998</c:v>
                </c:pt>
                <c:pt idx="11066">
                  <c:v>19.679500000000001</c:v>
                </c:pt>
                <c:pt idx="11067">
                  <c:v>19.682500000000001</c:v>
                </c:pt>
                <c:pt idx="11068">
                  <c:v>19.685500000000001</c:v>
                </c:pt>
                <c:pt idx="11069">
                  <c:v>19.6875</c:v>
                </c:pt>
                <c:pt idx="11070">
                  <c:v>19.6905</c:v>
                </c:pt>
                <c:pt idx="11071">
                  <c:v>19.692499999999999</c:v>
                </c:pt>
                <c:pt idx="11072">
                  <c:v>19.695499999999999</c:v>
                </c:pt>
                <c:pt idx="11073">
                  <c:v>19.698499999999999</c:v>
                </c:pt>
                <c:pt idx="11074">
                  <c:v>19.700500000000002</c:v>
                </c:pt>
                <c:pt idx="11075">
                  <c:v>19.703499999999998</c:v>
                </c:pt>
                <c:pt idx="11076">
                  <c:v>19.706499999999998</c:v>
                </c:pt>
                <c:pt idx="11077">
                  <c:v>19.708500000000001</c:v>
                </c:pt>
                <c:pt idx="11078">
                  <c:v>19.711500000000001</c:v>
                </c:pt>
                <c:pt idx="11079">
                  <c:v>19.714500000000001</c:v>
                </c:pt>
                <c:pt idx="11080">
                  <c:v>19.7165</c:v>
                </c:pt>
                <c:pt idx="11081">
                  <c:v>19.7195</c:v>
                </c:pt>
                <c:pt idx="11082">
                  <c:v>19.7225</c:v>
                </c:pt>
                <c:pt idx="11083">
                  <c:v>19.724499999999999</c:v>
                </c:pt>
                <c:pt idx="11084">
                  <c:v>19.727499999999999</c:v>
                </c:pt>
                <c:pt idx="11085">
                  <c:v>19.730499999999999</c:v>
                </c:pt>
                <c:pt idx="11086">
                  <c:v>19.732500000000002</c:v>
                </c:pt>
                <c:pt idx="11087">
                  <c:v>19.735499999999998</c:v>
                </c:pt>
                <c:pt idx="11088">
                  <c:v>19.738499999999998</c:v>
                </c:pt>
                <c:pt idx="11089">
                  <c:v>19.740500000000001</c:v>
                </c:pt>
                <c:pt idx="11090">
                  <c:v>19.743500000000001</c:v>
                </c:pt>
                <c:pt idx="11091">
                  <c:v>19.746500000000001</c:v>
                </c:pt>
                <c:pt idx="11092">
                  <c:v>19.7485</c:v>
                </c:pt>
                <c:pt idx="11093">
                  <c:v>19.7515</c:v>
                </c:pt>
                <c:pt idx="11094">
                  <c:v>19.7545</c:v>
                </c:pt>
                <c:pt idx="11095">
                  <c:v>19.756499999999999</c:v>
                </c:pt>
                <c:pt idx="11096">
                  <c:v>19.759499999999999</c:v>
                </c:pt>
                <c:pt idx="11097">
                  <c:v>19.762499999999999</c:v>
                </c:pt>
                <c:pt idx="11098">
                  <c:v>19.764500000000002</c:v>
                </c:pt>
                <c:pt idx="11099">
                  <c:v>19.767499999999998</c:v>
                </c:pt>
                <c:pt idx="11100">
                  <c:v>19.770499999999998</c:v>
                </c:pt>
                <c:pt idx="11101">
                  <c:v>19.772500000000001</c:v>
                </c:pt>
                <c:pt idx="11102">
                  <c:v>19.775500000000001</c:v>
                </c:pt>
                <c:pt idx="11103">
                  <c:v>19.778500000000001</c:v>
                </c:pt>
                <c:pt idx="11104">
                  <c:v>19.7805</c:v>
                </c:pt>
                <c:pt idx="11105">
                  <c:v>19.7835</c:v>
                </c:pt>
                <c:pt idx="11106">
                  <c:v>19.7865</c:v>
                </c:pt>
                <c:pt idx="11107">
                  <c:v>19.788499999999999</c:v>
                </c:pt>
                <c:pt idx="11108">
                  <c:v>19.791499999999999</c:v>
                </c:pt>
                <c:pt idx="11109">
                  <c:v>19.794499999999999</c:v>
                </c:pt>
                <c:pt idx="11110">
                  <c:v>19.796500000000002</c:v>
                </c:pt>
                <c:pt idx="11111">
                  <c:v>19.799499999999998</c:v>
                </c:pt>
                <c:pt idx="11112">
                  <c:v>19.802499999999998</c:v>
                </c:pt>
                <c:pt idx="11113">
                  <c:v>19.804500000000001</c:v>
                </c:pt>
                <c:pt idx="11114">
                  <c:v>19.807500000000001</c:v>
                </c:pt>
                <c:pt idx="11115">
                  <c:v>19.810500000000001</c:v>
                </c:pt>
                <c:pt idx="11116">
                  <c:v>19.8125</c:v>
                </c:pt>
                <c:pt idx="11117">
                  <c:v>19.8155</c:v>
                </c:pt>
                <c:pt idx="11118">
                  <c:v>19.8185</c:v>
                </c:pt>
                <c:pt idx="11119">
                  <c:v>19.820499999999999</c:v>
                </c:pt>
                <c:pt idx="11120">
                  <c:v>19.823499999999999</c:v>
                </c:pt>
                <c:pt idx="11121">
                  <c:v>19.826499999999999</c:v>
                </c:pt>
                <c:pt idx="11122">
                  <c:v>19.828499999999998</c:v>
                </c:pt>
                <c:pt idx="11123">
                  <c:v>19.831499999999998</c:v>
                </c:pt>
                <c:pt idx="11124">
                  <c:v>19.834499999999998</c:v>
                </c:pt>
                <c:pt idx="11125">
                  <c:v>19.836500000000001</c:v>
                </c:pt>
                <c:pt idx="11126">
                  <c:v>19.839500000000001</c:v>
                </c:pt>
                <c:pt idx="11127">
                  <c:v>19.8415</c:v>
                </c:pt>
                <c:pt idx="11128">
                  <c:v>19.8445</c:v>
                </c:pt>
                <c:pt idx="11129">
                  <c:v>19.8475</c:v>
                </c:pt>
                <c:pt idx="11130">
                  <c:v>19.849499999999999</c:v>
                </c:pt>
                <c:pt idx="11131">
                  <c:v>19.852499999999999</c:v>
                </c:pt>
                <c:pt idx="11132">
                  <c:v>19.855499999999999</c:v>
                </c:pt>
                <c:pt idx="11133">
                  <c:v>19.857500000000002</c:v>
                </c:pt>
                <c:pt idx="11134">
                  <c:v>19.860499999999998</c:v>
                </c:pt>
                <c:pt idx="11135">
                  <c:v>19.862500000000001</c:v>
                </c:pt>
                <c:pt idx="11136">
                  <c:v>19.865500000000001</c:v>
                </c:pt>
                <c:pt idx="11137">
                  <c:v>19.868500000000001</c:v>
                </c:pt>
                <c:pt idx="11138">
                  <c:v>19.871500000000001</c:v>
                </c:pt>
                <c:pt idx="11139">
                  <c:v>19.8735</c:v>
                </c:pt>
                <c:pt idx="11140">
                  <c:v>19.8765</c:v>
                </c:pt>
                <c:pt idx="11141">
                  <c:v>19.878499999999999</c:v>
                </c:pt>
                <c:pt idx="11142">
                  <c:v>19.881499999999999</c:v>
                </c:pt>
                <c:pt idx="11143">
                  <c:v>19.884499999999999</c:v>
                </c:pt>
                <c:pt idx="11144">
                  <c:v>19.886500000000002</c:v>
                </c:pt>
                <c:pt idx="11145">
                  <c:v>19.889500000000002</c:v>
                </c:pt>
                <c:pt idx="11146">
                  <c:v>19.892499999999998</c:v>
                </c:pt>
                <c:pt idx="11147">
                  <c:v>19.895499999999998</c:v>
                </c:pt>
                <c:pt idx="11148">
                  <c:v>19.897500000000001</c:v>
                </c:pt>
                <c:pt idx="11149">
                  <c:v>19.900500000000001</c:v>
                </c:pt>
                <c:pt idx="11150">
                  <c:v>19.903500000000001</c:v>
                </c:pt>
                <c:pt idx="11151">
                  <c:v>19.9055</c:v>
                </c:pt>
                <c:pt idx="11152">
                  <c:v>19.9085</c:v>
                </c:pt>
                <c:pt idx="11153">
                  <c:v>19.9115</c:v>
                </c:pt>
                <c:pt idx="11154">
                  <c:v>19.913499999999999</c:v>
                </c:pt>
                <c:pt idx="11155">
                  <c:v>19.916499999999999</c:v>
                </c:pt>
                <c:pt idx="11156">
                  <c:v>19.919499999999999</c:v>
                </c:pt>
                <c:pt idx="11157">
                  <c:v>19.921500000000002</c:v>
                </c:pt>
                <c:pt idx="11158">
                  <c:v>19.924499999999998</c:v>
                </c:pt>
                <c:pt idx="11159">
                  <c:v>19.926500000000001</c:v>
                </c:pt>
                <c:pt idx="11160">
                  <c:v>19.929500000000001</c:v>
                </c:pt>
                <c:pt idx="11161">
                  <c:v>19.932500000000001</c:v>
                </c:pt>
                <c:pt idx="11162">
                  <c:v>19.935500000000001</c:v>
                </c:pt>
                <c:pt idx="11163">
                  <c:v>19.9375</c:v>
                </c:pt>
                <c:pt idx="11164">
                  <c:v>19.9405</c:v>
                </c:pt>
                <c:pt idx="11165">
                  <c:v>19.9435</c:v>
                </c:pt>
                <c:pt idx="11166">
                  <c:v>19.945499999999999</c:v>
                </c:pt>
                <c:pt idx="11167">
                  <c:v>19.948499999999999</c:v>
                </c:pt>
                <c:pt idx="11168">
                  <c:v>19.951499999999999</c:v>
                </c:pt>
                <c:pt idx="11169">
                  <c:v>19.953499999999998</c:v>
                </c:pt>
                <c:pt idx="11170">
                  <c:v>19.956499999999998</c:v>
                </c:pt>
                <c:pt idx="11171">
                  <c:v>19.958500000000001</c:v>
                </c:pt>
                <c:pt idx="11172">
                  <c:v>19.961500000000001</c:v>
                </c:pt>
                <c:pt idx="11173">
                  <c:v>19.964500000000001</c:v>
                </c:pt>
                <c:pt idx="11174">
                  <c:v>19.9665</c:v>
                </c:pt>
                <c:pt idx="11175">
                  <c:v>19.9695</c:v>
                </c:pt>
                <c:pt idx="11176">
                  <c:v>19.9725</c:v>
                </c:pt>
                <c:pt idx="11177">
                  <c:v>19.974499999999999</c:v>
                </c:pt>
                <c:pt idx="11178">
                  <c:v>19.977499999999999</c:v>
                </c:pt>
                <c:pt idx="11179">
                  <c:v>19.980499999999999</c:v>
                </c:pt>
                <c:pt idx="11180">
                  <c:v>19.982500000000002</c:v>
                </c:pt>
                <c:pt idx="11181">
                  <c:v>19.985499999999998</c:v>
                </c:pt>
                <c:pt idx="11182">
                  <c:v>19.988499999999998</c:v>
                </c:pt>
                <c:pt idx="11183">
                  <c:v>19.991499999999998</c:v>
                </c:pt>
                <c:pt idx="11184">
                  <c:v>19.993500000000001</c:v>
                </c:pt>
                <c:pt idx="11185">
                  <c:v>19.996500000000001</c:v>
                </c:pt>
                <c:pt idx="11186">
                  <c:v>19.999500000000001</c:v>
                </c:pt>
                <c:pt idx="11187">
                  <c:v>20.0015</c:v>
                </c:pt>
                <c:pt idx="11188">
                  <c:v>20.0045</c:v>
                </c:pt>
                <c:pt idx="11189">
                  <c:v>20.006499999999999</c:v>
                </c:pt>
                <c:pt idx="11190">
                  <c:v>20.009499999999999</c:v>
                </c:pt>
                <c:pt idx="11191">
                  <c:v>20.012499999999999</c:v>
                </c:pt>
                <c:pt idx="11192">
                  <c:v>20.014500000000002</c:v>
                </c:pt>
                <c:pt idx="11193">
                  <c:v>20.017499999999998</c:v>
                </c:pt>
                <c:pt idx="11194">
                  <c:v>20.020499999999998</c:v>
                </c:pt>
                <c:pt idx="11195">
                  <c:v>20.022500000000001</c:v>
                </c:pt>
                <c:pt idx="11196">
                  <c:v>20.025500000000001</c:v>
                </c:pt>
                <c:pt idx="11197">
                  <c:v>20.028500000000001</c:v>
                </c:pt>
                <c:pt idx="11198">
                  <c:v>20.031500000000001</c:v>
                </c:pt>
                <c:pt idx="11199">
                  <c:v>20.0335</c:v>
                </c:pt>
                <c:pt idx="11200">
                  <c:v>20.0365</c:v>
                </c:pt>
                <c:pt idx="11201">
                  <c:v>20.0395</c:v>
                </c:pt>
                <c:pt idx="11202">
                  <c:v>20.041499999999999</c:v>
                </c:pt>
                <c:pt idx="11203">
                  <c:v>20.044499999999999</c:v>
                </c:pt>
                <c:pt idx="11204">
                  <c:v>20.046500000000002</c:v>
                </c:pt>
                <c:pt idx="11205">
                  <c:v>20.049499999999998</c:v>
                </c:pt>
                <c:pt idx="11206">
                  <c:v>20.052499999999998</c:v>
                </c:pt>
                <c:pt idx="11207">
                  <c:v>20.054500000000001</c:v>
                </c:pt>
                <c:pt idx="11208">
                  <c:v>20.057500000000001</c:v>
                </c:pt>
                <c:pt idx="11209">
                  <c:v>20.060500000000001</c:v>
                </c:pt>
                <c:pt idx="11210">
                  <c:v>20.0625</c:v>
                </c:pt>
                <c:pt idx="11211">
                  <c:v>20.0655</c:v>
                </c:pt>
                <c:pt idx="11212">
                  <c:v>20.0685</c:v>
                </c:pt>
                <c:pt idx="11213">
                  <c:v>20.0715</c:v>
                </c:pt>
                <c:pt idx="11214">
                  <c:v>20.073499999999999</c:v>
                </c:pt>
                <c:pt idx="11215">
                  <c:v>20.076499999999999</c:v>
                </c:pt>
                <c:pt idx="11216">
                  <c:v>20.078499999999998</c:v>
                </c:pt>
                <c:pt idx="11217">
                  <c:v>20.081499999999998</c:v>
                </c:pt>
                <c:pt idx="11218">
                  <c:v>20.084499999999998</c:v>
                </c:pt>
                <c:pt idx="11219">
                  <c:v>20.087499999999999</c:v>
                </c:pt>
                <c:pt idx="11220">
                  <c:v>20.089500000000001</c:v>
                </c:pt>
                <c:pt idx="11221">
                  <c:v>20.092500000000001</c:v>
                </c:pt>
                <c:pt idx="11222">
                  <c:v>20.095500000000001</c:v>
                </c:pt>
                <c:pt idx="11223">
                  <c:v>20.0975</c:v>
                </c:pt>
                <c:pt idx="11224">
                  <c:v>20.1005</c:v>
                </c:pt>
                <c:pt idx="11225">
                  <c:v>20.1035</c:v>
                </c:pt>
                <c:pt idx="11226">
                  <c:v>20.105499999999999</c:v>
                </c:pt>
                <c:pt idx="11227">
                  <c:v>20.108499999999999</c:v>
                </c:pt>
                <c:pt idx="11228">
                  <c:v>20.111499999999999</c:v>
                </c:pt>
                <c:pt idx="11229">
                  <c:v>20.113499999999998</c:v>
                </c:pt>
                <c:pt idx="11230">
                  <c:v>20.116499999999998</c:v>
                </c:pt>
                <c:pt idx="11231">
                  <c:v>20.118500000000001</c:v>
                </c:pt>
                <c:pt idx="11232">
                  <c:v>20.121500000000001</c:v>
                </c:pt>
                <c:pt idx="11233">
                  <c:v>20.124500000000001</c:v>
                </c:pt>
                <c:pt idx="11234">
                  <c:v>20.1265</c:v>
                </c:pt>
                <c:pt idx="11235">
                  <c:v>20.1295</c:v>
                </c:pt>
                <c:pt idx="11236">
                  <c:v>20.1325</c:v>
                </c:pt>
                <c:pt idx="11237">
                  <c:v>20.134499999999999</c:v>
                </c:pt>
                <c:pt idx="11238">
                  <c:v>20.137499999999999</c:v>
                </c:pt>
                <c:pt idx="11239">
                  <c:v>20.140499999999999</c:v>
                </c:pt>
                <c:pt idx="11240">
                  <c:v>20.142499999999998</c:v>
                </c:pt>
                <c:pt idx="11241">
                  <c:v>20.145499999999998</c:v>
                </c:pt>
                <c:pt idx="11242">
                  <c:v>20.148499999999999</c:v>
                </c:pt>
                <c:pt idx="11243">
                  <c:v>20.151499999999999</c:v>
                </c:pt>
                <c:pt idx="11244">
                  <c:v>20.153500000000001</c:v>
                </c:pt>
                <c:pt idx="11245">
                  <c:v>20.156500000000001</c:v>
                </c:pt>
                <c:pt idx="11246">
                  <c:v>20.1585</c:v>
                </c:pt>
                <c:pt idx="11247">
                  <c:v>20.1615</c:v>
                </c:pt>
                <c:pt idx="11248">
                  <c:v>20.1645</c:v>
                </c:pt>
                <c:pt idx="11249">
                  <c:v>20.166499999999999</c:v>
                </c:pt>
                <c:pt idx="11250">
                  <c:v>20.169499999999999</c:v>
                </c:pt>
                <c:pt idx="11251">
                  <c:v>20.172499999999999</c:v>
                </c:pt>
                <c:pt idx="11252">
                  <c:v>20.174499999999998</c:v>
                </c:pt>
                <c:pt idx="11253">
                  <c:v>20.177499999999998</c:v>
                </c:pt>
                <c:pt idx="11254">
                  <c:v>20.180499999999999</c:v>
                </c:pt>
                <c:pt idx="11255">
                  <c:v>20.182500000000001</c:v>
                </c:pt>
                <c:pt idx="11256">
                  <c:v>20.185500000000001</c:v>
                </c:pt>
                <c:pt idx="11257">
                  <c:v>20.188500000000001</c:v>
                </c:pt>
                <c:pt idx="11258">
                  <c:v>20.191500000000001</c:v>
                </c:pt>
                <c:pt idx="11259">
                  <c:v>20.1935</c:v>
                </c:pt>
                <c:pt idx="11260">
                  <c:v>20.1965</c:v>
                </c:pt>
                <c:pt idx="11261">
                  <c:v>20.1995</c:v>
                </c:pt>
                <c:pt idx="11262">
                  <c:v>20.201499999999999</c:v>
                </c:pt>
                <c:pt idx="11263">
                  <c:v>20.204499999999999</c:v>
                </c:pt>
                <c:pt idx="11264">
                  <c:v>20.206499999999998</c:v>
                </c:pt>
                <c:pt idx="11265">
                  <c:v>20.209499999999998</c:v>
                </c:pt>
                <c:pt idx="11266">
                  <c:v>20.212499999999999</c:v>
                </c:pt>
                <c:pt idx="11267">
                  <c:v>20.214500000000001</c:v>
                </c:pt>
                <c:pt idx="11268">
                  <c:v>20.217500000000001</c:v>
                </c:pt>
                <c:pt idx="11269">
                  <c:v>20.2195</c:v>
                </c:pt>
                <c:pt idx="11270">
                  <c:v>20.2225</c:v>
                </c:pt>
                <c:pt idx="11271">
                  <c:v>20.2255</c:v>
                </c:pt>
                <c:pt idx="11272">
                  <c:v>20.227499999999999</c:v>
                </c:pt>
                <c:pt idx="11273">
                  <c:v>20.230499999999999</c:v>
                </c:pt>
                <c:pt idx="11274">
                  <c:v>20.233499999999999</c:v>
                </c:pt>
                <c:pt idx="11275">
                  <c:v>20.235499999999998</c:v>
                </c:pt>
                <c:pt idx="11276">
                  <c:v>20.238499999999998</c:v>
                </c:pt>
                <c:pt idx="11277">
                  <c:v>20.241499999999998</c:v>
                </c:pt>
                <c:pt idx="11278">
                  <c:v>20.243500000000001</c:v>
                </c:pt>
                <c:pt idx="11279">
                  <c:v>20.246500000000001</c:v>
                </c:pt>
                <c:pt idx="11280">
                  <c:v>20.249500000000001</c:v>
                </c:pt>
                <c:pt idx="11281">
                  <c:v>20.2515</c:v>
                </c:pt>
                <c:pt idx="11282">
                  <c:v>20.2545</c:v>
                </c:pt>
                <c:pt idx="11283">
                  <c:v>20.2575</c:v>
                </c:pt>
                <c:pt idx="11284">
                  <c:v>20.259499999999999</c:v>
                </c:pt>
                <c:pt idx="11285">
                  <c:v>20.262499999999999</c:v>
                </c:pt>
                <c:pt idx="11286">
                  <c:v>20.265499999999999</c:v>
                </c:pt>
                <c:pt idx="11287">
                  <c:v>20.267499999999998</c:v>
                </c:pt>
                <c:pt idx="11288">
                  <c:v>20.270499999999998</c:v>
                </c:pt>
                <c:pt idx="11289">
                  <c:v>20.273499999999999</c:v>
                </c:pt>
                <c:pt idx="11290">
                  <c:v>20.275500000000001</c:v>
                </c:pt>
                <c:pt idx="11291">
                  <c:v>20.278500000000001</c:v>
                </c:pt>
                <c:pt idx="11292">
                  <c:v>20.281500000000001</c:v>
                </c:pt>
                <c:pt idx="11293">
                  <c:v>20.2835</c:v>
                </c:pt>
                <c:pt idx="11294">
                  <c:v>20.2865</c:v>
                </c:pt>
                <c:pt idx="11295">
                  <c:v>20.2895</c:v>
                </c:pt>
                <c:pt idx="11296">
                  <c:v>20.291499999999999</c:v>
                </c:pt>
                <c:pt idx="11297">
                  <c:v>20.294499999999999</c:v>
                </c:pt>
                <c:pt idx="11298">
                  <c:v>20.297499999999999</c:v>
                </c:pt>
                <c:pt idx="11299">
                  <c:v>20.299499999999998</c:v>
                </c:pt>
                <c:pt idx="11300">
                  <c:v>20.302499999999998</c:v>
                </c:pt>
                <c:pt idx="11301">
                  <c:v>20.305499999999999</c:v>
                </c:pt>
                <c:pt idx="11302">
                  <c:v>20.307500000000001</c:v>
                </c:pt>
                <c:pt idx="11303">
                  <c:v>20.310500000000001</c:v>
                </c:pt>
                <c:pt idx="11304">
                  <c:v>20.313500000000001</c:v>
                </c:pt>
                <c:pt idx="11305">
                  <c:v>20.3155</c:v>
                </c:pt>
                <c:pt idx="11306">
                  <c:v>20.3185</c:v>
                </c:pt>
                <c:pt idx="11307">
                  <c:v>20.3215</c:v>
                </c:pt>
                <c:pt idx="11308">
                  <c:v>20.323499999999999</c:v>
                </c:pt>
                <c:pt idx="11309">
                  <c:v>20.326499999999999</c:v>
                </c:pt>
                <c:pt idx="11310">
                  <c:v>20.329499999999999</c:v>
                </c:pt>
                <c:pt idx="11311">
                  <c:v>20.331499999999998</c:v>
                </c:pt>
                <c:pt idx="11312">
                  <c:v>20.334499999999998</c:v>
                </c:pt>
                <c:pt idx="11313">
                  <c:v>20.337499999999999</c:v>
                </c:pt>
                <c:pt idx="11314">
                  <c:v>20.339500000000001</c:v>
                </c:pt>
                <c:pt idx="11315">
                  <c:v>20.342500000000001</c:v>
                </c:pt>
                <c:pt idx="11316">
                  <c:v>20.345500000000001</c:v>
                </c:pt>
                <c:pt idx="11317">
                  <c:v>20.3475</c:v>
                </c:pt>
                <c:pt idx="11318">
                  <c:v>20.3505</c:v>
                </c:pt>
                <c:pt idx="11319">
                  <c:v>20.3535</c:v>
                </c:pt>
                <c:pt idx="11320">
                  <c:v>20.355499999999999</c:v>
                </c:pt>
                <c:pt idx="11321">
                  <c:v>20.358499999999999</c:v>
                </c:pt>
                <c:pt idx="11322">
                  <c:v>20.361499999999999</c:v>
                </c:pt>
                <c:pt idx="11323">
                  <c:v>20.363499999999998</c:v>
                </c:pt>
                <c:pt idx="11324">
                  <c:v>20.366499999999998</c:v>
                </c:pt>
                <c:pt idx="11325">
                  <c:v>20.368500000000001</c:v>
                </c:pt>
                <c:pt idx="11326">
                  <c:v>20.371500000000001</c:v>
                </c:pt>
                <c:pt idx="11327">
                  <c:v>20.374500000000001</c:v>
                </c:pt>
                <c:pt idx="11328">
                  <c:v>20.3765</c:v>
                </c:pt>
                <c:pt idx="11329">
                  <c:v>20.3795</c:v>
                </c:pt>
                <c:pt idx="11330">
                  <c:v>20.3825</c:v>
                </c:pt>
                <c:pt idx="11331">
                  <c:v>20.384499999999999</c:v>
                </c:pt>
                <c:pt idx="11332">
                  <c:v>20.387499999999999</c:v>
                </c:pt>
                <c:pt idx="11333">
                  <c:v>20.390499999999999</c:v>
                </c:pt>
                <c:pt idx="11334">
                  <c:v>20.392499999999998</c:v>
                </c:pt>
                <c:pt idx="11335">
                  <c:v>20.395499999999998</c:v>
                </c:pt>
                <c:pt idx="11336">
                  <c:v>20.398499999999999</c:v>
                </c:pt>
                <c:pt idx="11337">
                  <c:v>20.400500000000001</c:v>
                </c:pt>
                <c:pt idx="11338">
                  <c:v>20.403500000000001</c:v>
                </c:pt>
                <c:pt idx="11339">
                  <c:v>20.406500000000001</c:v>
                </c:pt>
                <c:pt idx="11340">
                  <c:v>20.4085</c:v>
                </c:pt>
                <c:pt idx="11341">
                  <c:v>20.4115</c:v>
                </c:pt>
                <c:pt idx="11342">
                  <c:v>20.4145</c:v>
                </c:pt>
                <c:pt idx="11343">
                  <c:v>20.416499999999999</c:v>
                </c:pt>
                <c:pt idx="11344">
                  <c:v>20.419499999999999</c:v>
                </c:pt>
                <c:pt idx="11345">
                  <c:v>20.422499999999999</c:v>
                </c:pt>
                <c:pt idx="11346">
                  <c:v>20.424499999999998</c:v>
                </c:pt>
                <c:pt idx="11347">
                  <c:v>20.427499999999998</c:v>
                </c:pt>
                <c:pt idx="11348">
                  <c:v>20.430499999999999</c:v>
                </c:pt>
                <c:pt idx="11349">
                  <c:v>20.432500000000001</c:v>
                </c:pt>
                <c:pt idx="11350">
                  <c:v>20.435500000000001</c:v>
                </c:pt>
                <c:pt idx="11351">
                  <c:v>20.438500000000001</c:v>
                </c:pt>
                <c:pt idx="11352">
                  <c:v>20.4405</c:v>
                </c:pt>
                <c:pt idx="11353">
                  <c:v>20.4435</c:v>
                </c:pt>
                <c:pt idx="11354">
                  <c:v>20.4465</c:v>
                </c:pt>
                <c:pt idx="11355">
                  <c:v>20.448499999999999</c:v>
                </c:pt>
                <c:pt idx="11356">
                  <c:v>20.451499999999999</c:v>
                </c:pt>
                <c:pt idx="11357">
                  <c:v>20.454499999999999</c:v>
                </c:pt>
                <c:pt idx="11358">
                  <c:v>20.456499999999998</c:v>
                </c:pt>
                <c:pt idx="11359">
                  <c:v>20.459499999999998</c:v>
                </c:pt>
                <c:pt idx="11360">
                  <c:v>20.462499999999999</c:v>
                </c:pt>
                <c:pt idx="11361">
                  <c:v>20.464500000000001</c:v>
                </c:pt>
                <c:pt idx="11362">
                  <c:v>20.467500000000001</c:v>
                </c:pt>
                <c:pt idx="11363">
                  <c:v>20.470500000000001</c:v>
                </c:pt>
                <c:pt idx="11364">
                  <c:v>20.4725</c:v>
                </c:pt>
                <c:pt idx="11365">
                  <c:v>20.4755</c:v>
                </c:pt>
                <c:pt idx="11366">
                  <c:v>20.477499999999999</c:v>
                </c:pt>
                <c:pt idx="11367">
                  <c:v>20.480499999999999</c:v>
                </c:pt>
                <c:pt idx="11368">
                  <c:v>20.483499999999999</c:v>
                </c:pt>
                <c:pt idx="11369">
                  <c:v>20.485499999999998</c:v>
                </c:pt>
                <c:pt idx="11370">
                  <c:v>20.488499999999998</c:v>
                </c:pt>
                <c:pt idx="11371">
                  <c:v>20.491499999999998</c:v>
                </c:pt>
                <c:pt idx="11372">
                  <c:v>20.493500000000001</c:v>
                </c:pt>
                <c:pt idx="11373">
                  <c:v>20.496500000000001</c:v>
                </c:pt>
                <c:pt idx="11374">
                  <c:v>20.499500000000001</c:v>
                </c:pt>
                <c:pt idx="11375">
                  <c:v>20.5015</c:v>
                </c:pt>
                <c:pt idx="11376">
                  <c:v>20.5045</c:v>
                </c:pt>
                <c:pt idx="11377">
                  <c:v>20.5075</c:v>
                </c:pt>
                <c:pt idx="11378">
                  <c:v>20.509499999999999</c:v>
                </c:pt>
                <c:pt idx="11379">
                  <c:v>20.512499999999999</c:v>
                </c:pt>
                <c:pt idx="11380">
                  <c:v>20.515499999999999</c:v>
                </c:pt>
                <c:pt idx="11381">
                  <c:v>20.517499999999998</c:v>
                </c:pt>
                <c:pt idx="11382">
                  <c:v>20.520499999999998</c:v>
                </c:pt>
                <c:pt idx="11383">
                  <c:v>20.523499999999999</c:v>
                </c:pt>
                <c:pt idx="11384">
                  <c:v>20.525500000000001</c:v>
                </c:pt>
                <c:pt idx="11385">
                  <c:v>20.528500000000001</c:v>
                </c:pt>
                <c:pt idx="11386">
                  <c:v>20.531500000000001</c:v>
                </c:pt>
                <c:pt idx="11387">
                  <c:v>20.5335</c:v>
                </c:pt>
                <c:pt idx="11388">
                  <c:v>20.5365</c:v>
                </c:pt>
                <c:pt idx="11389">
                  <c:v>20.5395</c:v>
                </c:pt>
                <c:pt idx="11390">
                  <c:v>20.541499999999999</c:v>
                </c:pt>
                <c:pt idx="11391">
                  <c:v>20.544499999999999</c:v>
                </c:pt>
                <c:pt idx="11392">
                  <c:v>20.547499999999999</c:v>
                </c:pt>
                <c:pt idx="11393">
                  <c:v>20.549499999999998</c:v>
                </c:pt>
                <c:pt idx="11394">
                  <c:v>20.552499999999998</c:v>
                </c:pt>
                <c:pt idx="11395">
                  <c:v>20.555499999999999</c:v>
                </c:pt>
                <c:pt idx="11396">
                  <c:v>20.557500000000001</c:v>
                </c:pt>
                <c:pt idx="11397">
                  <c:v>20.560500000000001</c:v>
                </c:pt>
                <c:pt idx="11398">
                  <c:v>20.563500000000001</c:v>
                </c:pt>
                <c:pt idx="11399">
                  <c:v>20.5655</c:v>
                </c:pt>
                <c:pt idx="11400">
                  <c:v>20.5685</c:v>
                </c:pt>
                <c:pt idx="11401">
                  <c:v>20.5715</c:v>
                </c:pt>
                <c:pt idx="11402">
                  <c:v>20.573499999999999</c:v>
                </c:pt>
                <c:pt idx="11403">
                  <c:v>20.576499999999999</c:v>
                </c:pt>
                <c:pt idx="11404">
                  <c:v>20.578499999999998</c:v>
                </c:pt>
                <c:pt idx="11405">
                  <c:v>20.581499999999998</c:v>
                </c:pt>
                <c:pt idx="11406">
                  <c:v>20.584499999999998</c:v>
                </c:pt>
                <c:pt idx="11407">
                  <c:v>20.586500000000001</c:v>
                </c:pt>
                <c:pt idx="11408">
                  <c:v>20.589500000000001</c:v>
                </c:pt>
                <c:pt idx="11409">
                  <c:v>20.592500000000001</c:v>
                </c:pt>
                <c:pt idx="11410">
                  <c:v>20.5945</c:v>
                </c:pt>
                <c:pt idx="11411">
                  <c:v>20.5975</c:v>
                </c:pt>
                <c:pt idx="11412">
                  <c:v>20.6005</c:v>
                </c:pt>
                <c:pt idx="11413">
                  <c:v>20.602499999999999</c:v>
                </c:pt>
                <c:pt idx="11414">
                  <c:v>20.605499999999999</c:v>
                </c:pt>
                <c:pt idx="11415">
                  <c:v>20.608499999999999</c:v>
                </c:pt>
                <c:pt idx="11416">
                  <c:v>20.610499999999998</c:v>
                </c:pt>
                <c:pt idx="11417">
                  <c:v>20.613499999999998</c:v>
                </c:pt>
                <c:pt idx="11418">
                  <c:v>20.616499999999998</c:v>
                </c:pt>
                <c:pt idx="11419">
                  <c:v>20.618500000000001</c:v>
                </c:pt>
                <c:pt idx="11420">
                  <c:v>20.621500000000001</c:v>
                </c:pt>
                <c:pt idx="11421">
                  <c:v>20.624500000000001</c:v>
                </c:pt>
                <c:pt idx="11422">
                  <c:v>20.6265</c:v>
                </c:pt>
                <c:pt idx="11423">
                  <c:v>20.6295</c:v>
                </c:pt>
                <c:pt idx="11424">
                  <c:v>20.6325</c:v>
                </c:pt>
                <c:pt idx="11425">
                  <c:v>20.634499999999999</c:v>
                </c:pt>
                <c:pt idx="11426">
                  <c:v>20.637499999999999</c:v>
                </c:pt>
                <c:pt idx="11427">
                  <c:v>20.640499999999999</c:v>
                </c:pt>
                <c:pt idx="11428">
                  <c:v>20.642499999999998</c:v>
                </c:pt>
                <c:pt idx="11429">
                  <c:v>20.645499999999998</c:v>
                </c:pt>
                <c:pt idx="11430">
                  <c:v>20.648499999999999</c:v>
                </c:pt>
                <c:pt idx="11431">
                  <c:v>20.650500000000001</c:v>
                </c:pt>
                <c:pt idx="11432">
                  <c:v>20.653500000000001</c:v>
                </c:pt>
                <c:pt idx="11433">
                  <c:v>20.656500000000001</c:v>
                </c:pt>
                <c:pt idx="11434">
                  <c:v>20.6585</c:v>
                </c:pt>
                <c:pt idx="11435">
                  <c:v>20.6615</c:v>
                </c:pt>
                <c:pt idx="11436">
                  <c:v>20.6645</c:v>
                </c:pt>
                <c:pt idx="11437">
                  <c:v>20.666499999999999</c:v>
                </c:pt>
                <c:pt idx="11438">
                  <c:v>20.669499999999999</c:v>
                </c:pt>
                <c:pt idx="11439">
                  <c:v>20.672499999999999</c:v>
                </c:pt>
                <c:pt idx="11440">
                  <c:v>20.674499999999998</c:v>
                </c:pt>
                <c:pt idx="11441">
                  <c:v>20.677499999999998</c:v>
                </c:pt>
                <c:pt idx="11442">
                  <c:v>20.680499999999999</c:v>
                </c:pt>
                <c:pt idx="11443">
                  <c:v>20.682500000000001</c:v>
                </c:pt>
                <c:pt idx="11444">
                  <c:v>20.685500000000001</c:v>
                </c:pt>
                <c:pt idx="11445">
                  <c:v>20.688500000000001</c:v>
                </c:pt>
                <c:pt idx="11446">
                  <c:v>20.6905</c:v>
                </c:pt>
                <c:pt idx="11447">
                  <c:v>20.6935</c:v>
                </c:pt>
                <c:pt idx="11448">
                  <c:v>20.6965</c:v>
                </c:pt>
                <c:pt idx="11449">
                  <c:v>20.698499999999999</c:v>
                </c:pt>
                <c:pt idx="11450">
                  <c:v>20.701499999999999</c:v>
                </c:pt>
                <c:pt idx="11451">
                  <c:v>20.704499999999999</c:v>
                </c:pt>
                <c:pt idx="11452">
                  <c:v>20.706499999999998</c:v>
                </c:pt>
                <c:pt idx="11453">
                  <c:v>20.709499999999998</c:v>
                </c:pt>
                <c:pt idx="11454">
                  <c:v>20.712499999999999</c:v>
                </c:pt>
                <c:pt idx="11455">
                  <c:v>20.714500000000001</c:v>
                </c:pt>
                <c:pt idx="11456">
                  <c:v>20.717500000000001</c:v>
                </c:pt>
                <c:pt idx="11457">
                  <c:v>20.720500000000001</c:v>
                </c:pt>
                <c:pt idx="11458">
                  <c:v>20.7225</c:v>
                </c:pt>
                <c:pt idx="11459">
                  <c:v>20.7255</c:v>
                </c:pt>
                <c:pt idx="11460">
                  <c:v>20.7285</c:v>
                </c:pt>
                <c:pt idx="11461">
                  <c:v>20.730499999999999</c:v>
                </c:pt>
                <c:pt idx="11462">
                  <c:v>20.733499999999999</c:v>
                </c:pt>
                <c:pt idx="11463">
                  <c:v>20.736499999999999</c:v>
                </c:pt>
                <c:pt idx="11464">
                  <c:v>20.738499999999998</c:v>
                </c:pt>
                <c:pt idx="11465">
                  <c:v>20.741499999999998</c:v>
                </c:pt>
                <c:pt idx="11466">
                  <c:v>20.744499999999999</c:v>
                </c:pt>
                <c:pt idx="11467">
                  <c:v>20.746500000000001</c:v>
                </c:pt>
                <c:pt idx="11468">
                  <c:v>20.749500000000001</c:v>
                </c:pt>
                <c:pt idx="11469">
                  <c:v>20.752500000000001</c:v>
                </c:pt>
                <c:pt idx="11470">
                  <c:v>20.7545</c:v>
                </c:pt>
                <c:pt idx="11471">
                  <c:v>20.7575</c:v>
                </c:pt>
                <c:pt idx="11472">
                  <c:v>20.7605</c:v>
                </c:pt>
                <c:pt idx="11473">
                  <c:v>20.762499999999999</c:v>
                </c:pt>
                <c:pt idx="11474">
                  <c:v>20.765499999999999</c:v>
                </c:pt>
                <c:pt idx="11475">
                  <c:v>20.7685</c:v>
                </c:pt>
                <c:pt idx="11476">
                  <c:v>20.770499999999998</c:v>
                </c:pt>
                <c:pt idx="11477">
                  <c:v>20.773499999999999</c:v>
                </c:pt>
                <c:pt idx="11478">
                  <c:v>20.776499999999999</c:v>
                </c:pt>
                <c:pt idx="11479">
                  <c:v>20.778500000000001</c:v>
                </c:pt>
                <c:pt idx="11480">
                  <c:v>20.781500000000001</c:v>
                </c:pt>
                <c:pt idx="11481">
                  <c:v>20.784500000000001</c:v>
                </c:pt>
                <c:pt idx="11482">
                  <c:v>20.7865</c:v>
                </c:pt>
                <c:pt idx="11483">
                  <c:v>20.7895</c:v>
                </c:pt>
                <c:pt idx="11484">
                  <c:v>20.7925</c:v>
                </c:pt>
                <c:pt idx="11485">
                  <c:v>20.794499999999999</c:v>
                </c:pt>
                <c:pt idx="11486">
                  <c:v>20.797499999999999</c:v>
                </c:pt>
                <c:pt idx="11487">
                  <c:v>20.8005</c:v>
                </c:pt>
                <c:pt idx="11488">
                  <c:v>20.802499999999998</c:v>
                </c:pt>
                <c:pt idx="11489">
                  <c:v>20.805499999999999</c:v>
                </c:pt>
                <c:pt idx="11490">
                  <c:v>20.808499999999999</c:v>
                </c:pt>
                <c:pt idx="11491">
                  <c:v>20.810500000000001</c:v>
                </c:pt>
                <c:pt idx="11492">
                  <c:v>20.813500000000001</c:v>
                </c:pt>
                <c:pt idx="11493">
                  <c:v>20.816500000000001</c:v>
                </c:pt>
                <c:pt idx="11494">
                  <c:v>20.8185</c:v>
                </c:pt>
                <c:pt idx="11495">
                  <c:v>20.8215</c:v>
                </c:pt>
                <c:pt idx="11496">
                  <c:v>20.8245</c:v>
                </c:pt>
                <c:pt idx="11497">
                  <c:v>20.826499999999999</c:v>
                </c:pt>
                <c:pt idx="11498">
                  <c:v>20.829499999999999</c:v>
                </c:pt>
                <c:pt idx="11499">
                  <c:v>20.8325</c:v>
                </c:pt>
                <c:pt idx="11500">
                  <c:v>20.834499999999998</c:v>
                </c:pt>
                <c:pt idx="11501">
                  <c:v>20.837499999999999</c:v>
                </c:pt>
                <c:pt idx="11502">
                  <c:v>20.840499999999999</c:v>
                </c:pt>
                <c:pt idx="11503">
                  <c:v>20.842500000000001</c:v>
                </c:pt>
                <c:pt idx="11504">
                  <c:v>20.845500000000001</c:v>
                </c:pt>
                <c:pt idx="11505">
                  <c:v>20.848500000000001</c:v>
                </c:pt>
                <c:pt idx="11506">
                  <c:v>20.8505</c:v>
                </c:pt>
                <c:pt idx="11507">
                  <c:v>20.8535</c:v>
                </c:pt>
                <c:pt idx="11508">
                  <c:v>20.8565</c:v>
                </c:pt>
                <c:pt idx="11509">
                  <c:v>20.858499999999999</c:v>
                </c:pt>
                <c:pt idx="11510">
                  <c:v>20.861499999999999</c:v>
                </c:pt>
                <c:pt idx="11511">
                  <c:v>20.8645</c:v>
                </c:pt>
                <c:pt idx="11512">
                  <c:v>20.866499999999998</c:v>
                </c:pt>
                <c:pt idx="11513">
                  <c:v>20.869499999999999</c:v>
                </c:pt>
                <c:pt idx="11514">
                  <c:v>20.872499999999999</c:v>
                </c:pt>
                <c:pt idx="11515">
                  <c:v>20.874500000000001</c:v>
                </c:pt>
                <c:pt idx="11516">
                  <c:v>20.877500000000001</c:v>
                </c:pt>
                <c:pt idx="11517">
                  <c:v>20.8795</c:v>
                </c:pt>
                <c:pt idx="11518">
                  <c:v>20.8825</c:v>
                </c:pt>
                <c:pt idx="11519">
                  <c:v>20.8855</c:v>
                </c:pt>
                <c:pt idx="11520">
                  <c:v>20.888500000000001</c:v>
                </c:pt>
                <c:pt idx="11521">
                  <c:v>20.890499999999999</c:v>
                </c:pt>
                <c:pt idx="11522">
                  <c:v>20.8935</c:v>
                </c:pt>
                <c:pt idx="11523">
                  <c:v>20.8965</c:v>
                </c:pt>
                <c:pt idx="11524">
                  <c:v>20.898499999999999</c:v>
                </c:pt>
                <c:pt idx="11525">
                  <c:v>20.901499999999999</c:v>
                </c:pt>
                <c:pt idx="11526">
                  <c:v>20.904499999999999</c:v>
                </c:pt>
                <c:pt idx="11527">
                  <c:v>20.906500000000001</c:v>
                </c:pt>
                <c:pt idx="11528">
                  <c:v>20.909500000000001</c:v>
                </c:pt>
                <c:pt idx="11529">
                  <c:v>20.912500000000001</c:v>
                </c:pt>
                <c:pt idx="11530">
                  <c:v>20.9145</c:v>
                </c:pt>
                <c:pt idx="11531">
                  <c:v>20.9175</c:v>
                </c:pt>
                <c:pt idx="11532">
                  <c:v>20.920500000000001</c:v>
                </c:pt>
                <c:pt idx="11533">
                  <c:v>20.922499999999999</c:v>
                </c:pt>
                <c:pt idx="11534">
                  <c:v>20.9255</c:v>
                </c:pt>
                <c:pt idx="11535">
                  <c:v>20.927499999999998</c:v>
                </c:pt>
                <c:pt idx="11536">
                  <c:v>20.930499999999999</c:v>
                </c:pt>
                <c:pt idx="11537">
                  <c:v>20.932500000000001</c:v>
                </c:pt>
                <c:pt idx="11538">
                  <c:v>20.935500000000001</c:v>
                </c:pt>
                <c:pt idx="11539">
                  <c:v>20.9375</c:v>
                </c:pt>
                <c:pt idx="11540">
                  <c:v>20.9405</c:v>
                </c:pt>
                <c:pt idx="11541">
                  <c:v>20.9435</c:v>
                </c:pt>
                <c:pt idx="11542">
                  <c:v>20.945499999999999</c:v>
                </c:pt>
                <c:pt idx="11543">
                  <c:v>20.948499999999999</c:v>
                </c:pt>
                <c:pt idx="11544">
                  <c:v>20.951499999999999</c:v>
                </c:pt>
                <c:pt idx="11545">
                  <c:v>20.953499999999998</c:v>
                </c:pt>
                <c:pt idx="11546">
                  <c:v>20.956499999999998</c:v>
                </c:pt>
                <c:pt idx="11547">
                  <c:v>20.959499999999998</c:v>
                </c:pt>
                <c:pt idx="11548">
                  <c:v>20.961500000000001</c:v>
                </c:pt>
                <c:pt idx="11549">
                  <c:v>20.964500000000001</c:v>
                </c:pt>
                <c:pt idx="11550">
                  <c:v>20.967500000000001</c:v>
                </c:pt>
                <c:pt idx="11551">
                  <c:v>20.9695</c:v>
                </c:pt>
                <c:pt idx="11552">
                  <c:v>20.9725</c:v>
                </c:pt>
                <c:pt idx="11553">
                  <c:v>20.9755</c:v>
                </c:pt>
                <c:pt idx="11554">
                  <c:v>20.977499999999999</c:v>
                </c:pt>
                <c:pt idx="11555">
                  <c:v>20.980499999999999</c:v>
                </c:pt>
                <c:pt idx="11556">
                  <c:v>20.983499999999999</c:v>
                </c:pt>
                <c:pt idx="11557">
                  <c:v>20.985499999999998</c:v>
                </c:pt>
                <c:pt idx="11558">
                  <c:v>20.988499999999998</c:v>
                </c:pt>
                <c:pt idx="11559">
                  <c:v>20.991499999999998</c:v>
                </c:pt>
                <c:pt idx="11560">
                  <c:v>20.993500000000001</c:v>
                </c:pt>
                <c:pt idx="11561">
                  <c:v>20.996500000000001</c:v>
                </c:pt>
                <c:pt idx="11562">
                  <c:v>20.999500000000001</c:v>
                </c:pt>
                <c:pt idx="11563">
                  <c:v>21.0015</c:v>
                </c:pt>
                <c:pt idx="11564">
                  <c:v>21.0045</c:v>
                </c:pt>
                <c:pt idx="11565">
                  <c:v>21.0075</c:v>
                </c:pt>
                <c:pt idx="11566">
                  <c:v>21.009499999999999</c:v>
                </c:pt>
                <c:pt idx="11567">
                  <c:v>21.012499999999999</c:v>
                </c:pt>
                <c:pt idx="11568">
                  <c:v>21.015499999999999</c:v>
                </c:pt>
                <c:pt idx="11569">
                  <c:v>21.017499999999998</c:v>
                </c:pt>
                <c:pt idx="11570">
                  <c:v>21.020499999999998</c:v>
                </c:pt>
                <c:pt idx="11571">
                  <c:v>21.023499999999999</c:v>
                </c:pt>
                <c:pt idx="11572">
                  <c:v>21.025500000000001</c:v>
                </c:pt>
                <c:pt idx="11573">
                  <c:v>21.028500000000001</c:v>
                </c:pt>
                <c:pt idx="11574">
                  <c:v>21.031500000000001</c:v>
                </c:pt>
                <c:pt idx="11575">
                  <c:v>21.0335</c:v>
                </c:pt>
                <c:pt idx="11576">
                  <c:v>21.0365</c:v>
                </c:pt>
                <c:pt idx="11577">
                  <c:v>21.0395</c:v>
                </c:pt>
                <c:pt idx="11578">
                  <c:v>21.041499999999999</c:v>
                </c:pt>
                <c:pt idx="11579">
                  <c:v>21.044499999999999</c:v>
                </c:pt>
                <c:pt idx="11580">
                  <c:v>21.047499999999999</c:v>
                </c:pt>
                <c:pt idx="11581">
                  <c:v>21.049499999999998</c:v>
                </c:pt>
                <c:pt idx="11582">
                  <c:v>21.052499999999998</c:v>
                </c:pt>
                <c:pt idx="11583">
                  <c:v>21.055499999999999</c:v>
                </c:pt>
                <c:pt idx="11584">
                  <c:v>21.057500000000001</c:v>
                </c:pt>
                <c:pt idx="11585">
                  <c:v>21.060500000000001</c:v>
                </c:pt>
                <c:pt idx="11586">
                  <c:v>21.063500000000001</c:v>
                </c:pt>
                <c:pt idx="11587">
                  <c:v>21.0655</c:v>
                </c:pt>
                <c:pt idx="11588">
                  <c:v>21.0685</c:v>
                </c:pt>
                <c:pt idx="11589">
                  <c:v>21.0715</c:v>
                </c:pt>
                <c:pt idx="11590">
                  <c:v>21.073499999999999</c:v>
                </c:pt>
                <c:pt idx="11591">
                  <c:v>21.076499999999999</c:v>
                </c:pt>
                <c:pt idx="11592">
                  <c:v>21.079499999999999</c:v>
                </c:pt>
                <c:pt idx="11593">
                  <c:v>21.081499999999998</c:v>
                </c:pt>
                <c:pt idx="11594">
                  <c:v>21.084499999999998</c:v>
                </c:pt>
                <c:pt idx="11595">
                  <c:v>21.087499999999999</c:v>
                </c:pt>
                <c:pt idx="11596">
                  <c:v>21.089500000000001</c:v>
                </c:pt>
                <c:pt idx="11597">
                  <c:v>21.092500000000001</c:v>
                </c:pt>
                <c:pt idx="11598">
                  <c:v>21.095500000000001</c:v>
                </c:pt>
                <c:pt idx="11599">
                  <c:v>21.0975</c:v>
                </c:pt>
                <c:pt idx="11600">
                  <c:v>21.1005</c:v>
                </c:pt>
                <c:pt idx="11601">
                  <c:v>21.1035</c:v>
                </c:pt>
                <c:pt idx="11602">
                  <c:v>21.105499999999999</c:v>
                </c:pt>
                <c:pt idx="11603">
                  <c:v>21.108499999999999</c:v>
                </c:pt>
                <c:pt idx="11604">
                  <c:v>21.111499999999999</c:v>
                </c:pt>
                <c:pt idx="11605">
                  <c:v>21.113499999999998</c:v>
                </c:pt>
                <c:pt idx="11606">
                  <c:v>21.116499999999998</c:v>
                </c:pt>
                <c:pt idx="11607">
                  <c:v>21.119499999999999</c:v>
                </c:pt>
                <c:pt idx="11608">
                  <c:v>21.121500000000001</c:v>
                </c:pt>
                <c:pt idx="11609">
                  <c:v>21.124500000000001</c:v>
                </c:pt>
                <c:pt idx="11610">
                  <c:v>21.127500000000001</c:v>
                </c:pt>
                <c:pt idx="11611">
                  <c:v>21.1295</c:v>
                </c:pt>
                <c:pt idx="11612">
                  <c:v>21.1325</c:v>
                </c:pt>
                <c:pt idx="11613">
                  <c:v>21.1355</c:v>
                </c:pt>
                <c:pt idx="11614">
                  <c:v>21.137499999999999</c:v>
                </c:pt>
                <c:pt idx="11615">
                  <c:v>21.140499999999999</c:v>
                </c:pt>
                <c:pt idx="11616">
                  <c:v>21.1435</c:v>
                </c:pt>
                <c:pt idx="11617">
                  <c:v>21.145499999999998</c:v>
                </c:pt>
                <c:pt idx="11618">
                  <c:v>21.148499999999999</c:v>
                </c:pt>
                <c:pt idx="11619">
                  <c:v>21.151499999999999</c:v>
                </c:pt>
                <c:pt idx="11620">
                  <c:v>21.153500000000001</c:v>
                </c:pt>
                <c:pt idx="11621">
                  <c:v>21.156500000000001</c:v>
                </c:pt>
                <c:pt idx="11622">
                  <c:v>21.159500000000001</c:v>
                </c:pt>
                <c:pt idx="11623">
                  <c:v>21.1615</c:v>
                </c:pt>
                <c:pt idx="11624">
                  <c:v>21.1645</c:v>
                </c:pt>
                <c:pt idx="11625">
                  <c:v>21.1675</c:v>
                </c:pt>
                <c:pt idx="11626">
                  <c:v>21.169499999999999</c:v>
                </c:pt>
                <c:pt idx="11627">
                  <c:v>21.172499999999999</c:v>
                </c:pt>
                <c:pt idx="11628">
                  <c:v>21.1755</c:v>
                </c:pt>
                <c:pt idx="11629">
                  <c:v>21.177499999999998</c:v>
                </c:pt>
                <c:pt idx="11630">
                  <c:v>21.180499999999999</c:v>
                </c:pt>
                <c:pt idx="11631">
                  <c:v>21.183499999999999</c:v>
                </c:pt>
                <c:pt idx="11632">
                  <c:v>21.185500000000001</c:v>
                </c:pt>
                <c:pt idx="11633">
                  <c:v>21.188500000000001</c:v>
                </c:pt>
                <c:pt idx="11634">
                  <c:v>21.191500000000001</c:v>
                </c:pt>
                <c:pt idx="11635">
                  <c:v>21.1935</c:v>
                </c:pt>
                <c:pt idx="11636">
                  <c:v>21.1965</c:v>
                </c:pt>
                <c:pt idx="11637">
                  <c:v>21.1995</c:v>
                </c:pt>
                <c:pt idx="11638">
                  <c:v>21.201499999999999</c:v>
                </c:pt>
                <c:pt idx="11639">
                  <c:v>21.204499999999999</c:v>
                </c:pt>
                <c:pt idx="11640">
                  <c:v>21.2075</c:v>
                </c:pt>
                <c:pt idx="11641">
                  <c:v>21.209499999999998</c:v>
                </c:pt>
                <c:pt idx="11642">
                  <c:v>21.212499999999999</c:v>
                </c:pt>
                <c:pt idx="11643">
                  <c:v>21.215499999999999</c:v>
                </c:pt>
                <c:pt idx="11644">
                  <c:v>21.217500000000001</c:v>
                </c:pt>
                <c:pt idx="11645">
                  <c:v>21.220500000000001</c:v>
                </c:pt>
                <c:pt idx="11646">
                  <c:v>21.223500000000001</c:v>
                </c:pt>
                <c:pt idx="11647">
                  <c:v>21.2255</c:v>
                </c:pt>
                <c:pt idx="11648">
                  <c:v>21.2285</c:v>
                </c:pt>
                <c:pt idx="11649">
                  <c:v>21.2315</c:v>
                </c:pt>
                <c:pt idx="11650">
                  <c:v>21.233499999999999</c:v>
                </c:pt>
                <c:pt idx="11651">
                  <c:v>21.236499999999999</c:v>
                </c:pt>
                <c:pt idx="11652">
                  <c:v>21.2395</c:v>
                </c:pt>
                <c:pt idx="11653">
                  <c:v>21.241499999999998</c:v>
                </c:pt>
                <c:pt idx="11654">
                  <c:v>21.244499999999999</c:v>
                </c:pt>
                <c:pt idx="11655">
                  <c:v>21.247499999999999</c:v>
                </c:pt>
                <c:pt idx="11656">
                  <c:v>21.249500000000001</c:v>
                </c:pt>
                <c:pt idx="11657">
                  <c:v>21.252500000000001</c:v>
                </c:pt>
                <c:pt idx="11658">
                  <c:v>21.255500000000001</c:v>
                </c:pt>
                <c:pt idx="11659">
                  <c:v>21.2575</c:v>
                </c:pt>
                <c:pt idx="11660">
                  <c:v>21.2605</c:v>
                </c:pt>
                <c:pt idx="11661">
                  <c:v>21.263500000000001</c:v>
                </c:pt>
                <c:pt idx="11662">
                  <c:v>21.265499999999999</c:v>
                </c:pt>
                <c:pt idx="11663">
                  <c:v>21.2685</c:v>
                </c:pt>
                <c:pt idx="11664">
                  <c:v>21.2715</c:v>
                </c:pt>
                <c:pt idx="11665">
                  <c:v>21.273499999999999</c:v>
                </c:pt>
                <c:pt idx="11666">
                  <c:v>21.276499999999999</c:v>
                </c:pt>
                <c:pt idx="11667">
                  <c:v>21.279499999999999</c:v>
                </c:pt>
                <c:pt idx="11668">
                  <c:v>21.281500000000001</c:v>
                </c:pt>
                <c:pt idx="11669">
                  <c:v>21.284500000000001</c:v>
                </c:pt>
                <c:pt idx="11670">
                  <c:v>21.287500000000001</c:v>
                </c:pt>
                <c:pt idx="11671">
                  <c:v>21.2895</c:v>
                </c:pt>
                <c:pt idx="11672">
                  <c:v>21.2925</c:v>
                </c:pt>
                <c:pt idx="11673">
                  <c:v>21.294499999999999</c:v>
                </c:pt>
                <c:pt idx="11674">
                  <c:v>21.297499999999999</c:v>
                </c:pt>
                <c:pt idx="11675">
                  <c:v>21.3005</c:v>
                </c:pt>
                <c:pt idx="11676">
                  <c:v>21.302499999999998</c:v>
                </c:pt>
                <c:pt idx="11677">
                  <c:v>21.305499999999999</c:v>
                </c:pt>
                <c:pt idx="11678">
                  <c:v>21.307500000000001</c:v>
                </c:pt>
                <c:pt idx="11679">
                  <c:v>21.310500000000001</c:v>
                </c:pt>
                <c:pt idx="11680">
                  <c:v>21.313500000000001</c:v>
                </c:pt>
                <c:pt idx="11681">
                  <c:v>21.3155</c:v>
                </c:pt>
                <c:pt idx="11682">
                  <c:v>21.3185</c:v>
                </c:pt>
                <c:pt idx="11683">
                  <c:v>21.3215</c:v>
                </c:pt>
                <c:pt idx="11684">
                  <c:v>21.323499999999999</c:v>
                </c:pt>
                <c:pt idx="11685">
                  <c:v>21.326499999999999</c:v>
                </c:pt>
                <c:pt idx="11686">
                  <c:v>21.329499999999999</c:v>
                </c:pt>
                <c:pt idx="11687">
                  <c:v>21.331499999999998</c:v>
                </c:pt>
                <c:pt idx="11688">
                  <c:v>21.334499999999998</c:v>
                </c:pt>
                <c:pt idx="11689">
                  <c:v>21.337499999999999</c:v>
                </c:pt>
                <c:pt idx="11690">
                  <c:v>21.339500000000001</c:v>
                </c:pt>
                <c:pt idx="11691">
                  <c:v>21.342500000000001</c:v>
                </c:pt>
                <c:pt idx="11692">
                  <c:v>21.345500000000001</c:v>
                </c:pt>
                <c:pt idx="11693">
                  <c:v>21.3475</c:v>
                </c:pt>
                <c:pt idx="11694">
                  <c:v>21.3505</c:v>
                </c:pt>
                <c:pt idx="11695">
                  <c:v>21.3535</c:v>
                </c:pt>
                <c:pt idx="11696">
                  <c:v>21.355499999999999</c:v>
                </c:pt>
                <c:pt idx="11697">
                  <c:v>21.358499999999999</c:v>
                </c:pt>
                <c:pt idx="11698">
                  <c:v>21.361499999999999</c:v>
                </c:pt>
                <c:pt idx="11699">
                  <c:v>21.363499999999998</c:v>
                </c:pt>
                <c:pt idx="11700">
                  <c:v>21.366499999999998</c:v>
                </c:pt>
                <c:pt idx="11701">
                  <c:v>21.369499999999999</c:v>
                </c:pt>
                <c:pt idx="11702">
                  <c:v>21.371500000000001</c:v>
                </c:pt>
                <c:pt idx="11703">
                  <c:v>21.374500000000001</c:v>
                </c:pt>
                <c:pt idx="11704">
                  <c:v>21.377500000000001</c:v>
                </c:pt>
                <c:pt idx="11705">
                  <c:v>21.3795</c:v>
                </c:pt>
                <c:pt idx="11706">
                  <c:v>21.3825</c:v>
                </c:pt>
                <c:pt idx="11707">
                  <c:v>21.3855</c:v>
                </c:pt>
                <c:pt idx="11708">
                  <c:v>21.387499999999999</c:v>
                </c:pt>
                <c:pt idx="11709">
                  <c:v>21.390499999999999</c:v>
                </c:pt>
                <c:pt idx="11710">
                  <c:v>21.3935</c:v>
                </c:pt>
                <c:pt idx="11711">
                  <c:v>21.395499999999998</c:v>
                </c:pt>
                <c:pt idx="11712">
                  <c:v>21.398499999999999</c:v>
                </c:pt>
                <c:pt idx="11713">
                  <c:v>21.401499999999999</c:v>
                </c:pt>
                <c:pt idx="11714">
                  <c:v>21.403500000000001</c:v>
                </c:pt>
                <c:pt idx="11715">
                  <c:v>21.406500000000001</c:v>
                </c:pt>
                <c:pt idx="11716">
                  <c:v>21.409500000000001</c:v>
                </c:pt>
                <c:pt idx="11717">
                  <c:v>21.4115</c:v>
                </c:pt>
                <c:pt idx="11718">
                  <c:v>21.4145</c:v>
                </c:pt>
                <c:pt idx="11719">
                  <c:v>21.4175</c:v>
                </c:pt>
                <c:pt idx="11720">
                  <c:v>21.419499999999999</c:v>
                </c:pt>
                <c:pt idx="11721">
                  <c:v>21.422499999999999</c:v>
                </c:pt>
                <c:pt idx="11722">
                  <c:v>21.4255</c:v>
                </c:pt>
                <c:pt idx="11723">
                  <c:v>21.427499999999998</c:v>
                </c:pt>
                <c:pt idx="11724">
                  <c:v>21.430499999999999</c:v>
                </c:pt>
                <c:pt idx="11725">
                  <c:v>21.433499999999999</c:v>
                </c:pt>
                <c:pt idx="11726">
                  <c:v>21.435500000000001</c:v>
                </c:pt>
                <c:pt idx="11727">
                  <c:v>21.438500000000001</c:v>
                </c:pt>
                <c:pt idx="11728">
                  <c:v>21.441500000000001</c:v>
                </c:pt>
                <c:pt idx="11729">
                  <c:v>21.4435</c:v>
                </c:pt>
                <c:pt idx="11730">
                  <c:v>21.4465</c:v>
                </c:pt>
                <c:pt idx="11731">
                  <c:v>21.4495</c:v>
                </c:pt>
                <c:pt idx="11732">
                  <c:v>21.451499999999999</c:v>
                </c:pt>
                <c:pt idx="11733">
                  <c:v>21.454499999999999</c:v>
                </c:pt>
                <c:pt idx="11734">
                  <c:v>21.4575</c:v>
                </c:pt>
                <c:pt idx="11735">
                  <c:v>21.459499999999998</c:v>
                </c:pt>
                <c:pt idx="11736">
                  <c:v>21.462499999999999</c:v>
                </c:pt>
                <c:pt idx="11737">
                  <c:v>21.465499999999999</c:v>
                </c:pt>
                <c:pt idx="11738">
                  <c:v>21.467500000000001</c:v>
                </c:pt>
                <c:pt idx="11739">
                  <c:v>21.470500000000001</c:v>
                </c:pt>
                <c:pt idx="11740">
                  <c:v>21.473500000000001</c:v>
                </c:pt>
                <c:pt idx="11741">
                  <c:v>21.4755</c:v>
                </c:pt>
                <c:pt idx="11742">
                  <c:v>21.4785</c:v>
                </c:pt>
                <c:pt idx="11743">
                  <c:v>21.4815</c:v>
                </c:pt>
                <c:pt idx="11744">
                  <c:v>21.483499999999999</c:v>
                </c:pt>
                <c:pt idx="11745">
                  <c:v>21.486499999999999</c:v>
                </c:pt>
                <c:pt idx="11746">
                  <c:v>21.4895</c:v>
                </c:pt>
                <c:pt idx="11747">
                  <c:v>21.491499999999998</c:v>
                </c:pt>
                <c:pt idx="11748">
                  <c:v>21.494499999999999</c:v>
                </c:pt>
                <c:pt idx="11749">
                  <c:v>21.497499999999999</c:v>
                </c:pt>
                <c:pt idx="11750">
                  <c:v>21.499500000000001</c:v>
                </c:pt>
                <c:pt idx="11751">
                  <c:v>21.502500000000001</c:v>
                </c:pt>
                <c:pt idx="11752">
                  <c:v>21.505500000000001</c:v>
                </c:pt>
                <c:pt idx="11753">
                  <c:v>21.5075</c:v>
                </c:pt>
                <c:pt idx="11754">
                  <c:v>21.5105</c:v>
                </c:pt>
                <c:pt idx="11755">
                  <c:v>21.513500000000001</c:v>
                </c:pt>
                <c:pt idx="11756">
                  <c:v>21.515499999999999</c:v>
                </c:pt>
                <c:pt idx="11757">
                  <c:v>21.5185</c:v>
                </c:pt>
                <c:pt idx="11758">
                  <c:v>21.5215</c:v>
                </c:pt>
                <c:pt idx="11759">
                  <c:v>21.523499999999999</c:v>
                </c:pt>
                <c:pt idx="11760">
                  <c:v>21.526499999999999</c:v>
                </c:pt>
                <c:pt idx="11761">
                  <c:v>21.529499999999999</c:v>
                </c:pt>
                <c:pt idx="11762">
                  <c:v>21.531500000000001</c:v>
                </c:pt>
                <c:pt idx="11763">
                  <c:v>21.534500000000001</c:v>
                </c:pt>
                <c:pt idx="11764">
                  <c:v>21.537500000000001</c:v>
                </c:pt>
                <c:pt idx="11765">
                  <c:v>21.5395</c:v>
                </c:pt>
                <c:pt idx="11766">
                  <c:v>21.5425</c:v>
                </c:pt>
                <c:pt idx="11767">
                  <c:v>21.545500000000001</c:v>
                </c:pt>
                <c:pt idx="11768">
                  <c:v>21.547499999999999</c:v>
                </c:pt>
                <c:pt idx="11769">
                  <c:v>21.5505</c:v>
                </c:pt>
                <c:pt idx="11770">
                  <c:v>21.5535</c:v>
                </c:pt>
                <c:pt idx="11771">
                  <c:v>21.555499999999999</c:v>
                </c:pt>
                <c:pt idx="11772">
                  <c:v>21.558499999999999</c:v>
                </c:pt>
                <c:pt idx="11773">
                  <c:v>21.561499999999999</c:v>
                </c:pt>
                <c:pt idx="11774">
                  <c:v>21.563500000000001</c:v>
                </c:pt>
                <c:pt idx="11775">
                  <c:v>21.566500000000001</c:v>
                </c:pt>
                <c:pt idx="11776">
                  <c:v>21.569500000000001</c:v>
                </c:pt>
                <c:pt idx="11777">
                  <c:v>21.5715</c:v>
                </c:pt>
                <c:pt idx="11778">
                  <c:v>21.5745</c:v>
                </c:pt>
                <c:pt idx="11779">
                  <c:v>21.577500000000001</c:v>
                </c:pt>
                <c:pt idx="11780">
                  <c:v>21.579499999999999</c:v>
                </c:pt>
                <c:pt idx="11781">
                  <c:v>21.5825</c:v>
                </c:pt>
                <c:pt idx="11782">
                  <c:v>21.5855</c:v>
                </c:pt>
                <c:pt idx="11783">
                  <c:v>21.587499999999999</c:v>
                </c:pt>
                <c:pt idx="11784">
                  <c:v>21.590499999999999</c:v>
                </c:pt>
                <c:pt idx="11785">
                  <c:v>21.593499999999999</c:v>
                </c:pt>
                <c:pt idx="11786">
                  <c:v>21.595500000000001</c:v>
                </c:pt>
                <c:pt idx="11787">
                  <c:v>21.598500000000001</c:v>
                </c:pt>
                <c:pt idx="11788">
                  <c:v>21.601500000000001</c:v>
                </c:pt>
                <c:pt idx="11789">
                  <c:v>21.6035</c:v>
                </c:pt>
                <c:pt idx="11790">
                  <c:v>21.6065</c:v>
                </c:pt>
                <c:pt idx="11791">
                  <c:v>21.609500000000001</c:v>
                </c:pt>
                <c:pt idx="11792">
                  <c:v>21.611499999999999</c:v>
                </c:pt>
                <c:pt idx="11793">
                  <c:v>21.6145</c:v>
                </c:pt>
                <c:pt idx="11794">
                  <c:v>21.616499999999998</c:v>
                </c:pt>
                <c:pt idx="11795">
                  <c:v>21.619499999999999</c:v>
                </c:pt>
                <c:pt idx="11796">
                  <c:v>21.622499999999999</c:v>
                </c:pt>
                <c:pt idx="11797">
                  <c:v>21.624500000000001</c:v>
                </c:pt>
                <c:pt idx="11798">
                  <c:v>21.627500000000001</c:v>
                </c:pt>
                <c:pt idx="11799">
                  <c:v>21.630500000000001</c:v>
                </c:pt>
                <c:pt idx="11800">
                  <c:v>21.6325</c:v>
                </c:pt>
                <c:pt idx="11801">
                  <c:v>21.6355</c:v>
                </c:pt>
                <c:pt idx="11802">
                  <c:v>21.638500000000001</c:v>
                </c:pt>
                <c:pt idx="11803">
                  <c:v>21.640499999999999</c:v>
                </c:pt>
                <c:pt idx="11804">
                  <c:v>21.6435</c:v>
                </c:pt>
                <c:pt idx="11805">
                  <c:v>21.6465</c:v>
                </c:pt>
                <c:pt idx="11806">
                  <c:v>21.648499999999999</c:v>
                </c:pt>
                <c:pt idx="11807">
                  <c:v>21.651499999999999</c:v>
                </c:pt>
                <c:pt idx="11808">
                  <c:v>21.653500000000001</c:v>
                </c:pt>
                <c:pt idx="11809">
                  <c:v>21.656500000000001</c:v>
                </c:pt>
                <c:pt idx="11810">
                  <c:v>21.6585</c:v>
                </c:pt>
                <c:pt idx="11811">
                  <c:v>21.6615</c:v>
                </c:pt>
                <c:pt idx="11812">
                  <c:v>21.6645</c:v>
                </c:pt>
                <c:pt idx="11813">
                  <c:v>21.666499999999999</c:v>
                </c:pt>
                <c:pt idx="11814">
                  <c:v>21.669499999999999</c:v>
                </c:pt>
                <c:pt idx="11815">
                  <c:v>21.672499999999999</c:v>
                </c:pt>
                <c:pt idx="11816">
                  <c:v>21.674499999999998</c:v>
                </c:pt>
                <c:pt idx="11817">
                  <c:v>21.677499999999998</c:v>
                </c:pt>
                <c:pt idx="11818">
                  <c:v>21.679500000000001</c:v>
                </c:pt>
                <c:pt idx="11819">
                  <c:v>21.682500000000001</c:v>
                </c:pt>
                <c:pt idx="11820">
                  <c:v>21.685500000000001</c:v>
                </c:pt>
                <c:pt idx="11821">
                  <c:v>21.688500000000001</c:v>
                </c:pt>
                <c:pt idx="11822">
                  <c:v>21.6905</c:v>
                </c:pt>
                <c:pt idx="11823">
                  <c:v>21.6935</c:v>
                </c:pt>
                <c:pt idx="11824">
                  <c:v>21.695499999999999</c:v>
                </c:pt>
                <c:pt idx="11825">
                  <c:v>21.698499999999999</c:v>
                </c:pt>
                <c:pt idx="11826">
                  <c:v>21.701499999999999</c:v>
                </c:pt>
                <c:pt idx="11827">
                  <c:v>21.703499999999998</c:v>
                </c:pt>
                <c:pt idx="11828">
                  <c:v>21.706499999999998</c:v>
                </c:pt>
                <c:pt idx="11829">
                  <c:v>21.709499999999998</c:v>
                </c:pt>
                <c:pt idx="11830">
                  <c:v>21.711500000000001</c:v>
                </c:pt>
                <c:pt idx="11831">
                  <c:v>21.714500000000001</c:v>
                </c:pt>
                <c:pt idx="11832">
                  <c:v>21.717500000000001</c:v>
                </c:pt>
                <c:pt idx="11833">
                  <c:v>21.7195</c:v>
                </c:pt>
                <c:pt idx="11834">
                  <c:v>21.7225</c:v>
                </c:pt>
                <c:pt idx="11835">
                  <c:v>21.7255</c:v>
                </c:pt>
                <c:pt idx="11836">
                  <c:v>21.727499999999999</c:v>
                </c:pt>
                <c:pt idx="11837">
                  <c:v>21.730499999999999</c:v>
                </c:pt>
                <c:pt idx="11838">
                  <c:v>21.733499999999999</c:v>
                </c:pt>
                <c:pt idx="11839">
                  <c:v>21.735499999999998</c:v>
                </c:pt>
                <c:pt idx="11840">
                  <c:v>21.738499999999998</c:v>
                </c:pt>
                <c:pt idx="11841">
                  <c:v>21.741499999999998</c:v>
                </c:pt>
                <c:pt idx="11842">
                  <c:v>21.743500000000001</c:v>
                </c:pt>
                <c:pt idx="11843">
                  <c:v>21.746500000000001</c:v>
                </c:pt>
                <c:pt idx="11844">
                  <c:v>21.749500000000001</c:v>
                </c:pt>
                <c:pt idx="11845">
                  <c:v>21.7515</c:v>
                </c:pt>
                <c:pt idx="11846">
                  <c:v>21.7545</c:v>
                </c:pt>
                <c:pt idx="11847">
                  <c:v>21.7575</c:v>
                </c:pt>
                <c:pt idx="11848">
                  <c:v>21.759499999999999</c:v>
                </c:pt>
                <c:pt idx="11849">
                  <c:v>21.762499999999999</c:v>
                </c:pt>
                <c:pt idx="11850">
                  <c:v>21.765499999999999</c:v>
                </c:pt>
                <c:pt idx="11851">
                  <c:v>21.767499999999998</c:v>
                </c:pt>
                <c:pt idx="11852">
                  <c:v>21.770499999999998</c:v>
                </c:pt>
                <c:pt idx="11853">
                  <c:v>21.772500000000001</c:v>
                </c:pt>
                <c:pt idx="11854">
                  <c:v>21.775500000000001</c:v>
                </c:pt>
                <c:pt idx="11855">
                  <c:v>21.778500000000001</c:v>
                </c:pt>
                <c:pt idx="11856">
                  <c:v>21.7805</c:v>
                </c:pt>
                <c:pt idx="11857">
                  <c:v>21.7835</c:v>
                </c:pt>
                <c:pt idx="11858">
                  <c:v>21.7865</c:v>
                </c:pt>
                <c:pt idx="11859">
                  <c:v>21.788499999999999</c:v>
                </c:pt>
                <c:pt idx="11860">
                  <c:v>21.791499999999999</c:v>
                </c:pt>
                <c:pt idx="11861">
                  <c:v>21.794499999999999</c:v>
                </c:pt>
                <c:pt idx="11862">
                  <c:v>21.796500000000002</c:v>
                </c:pt>
                <c:pt idx="11863">
                  <c:v>21.799499999999998</c:v>
                </c:pt>
                <c:pt idx="11864">
                  <c:v>21.802499999999998</c:v>
                </c:pt>
                <c:pt idx="11865">
                  <c:v>21.804500000000001</c:v>
                </c:pt>
                <c:pt idx="11866">
                  <c:v>21.807500000000001</c:v>
                </c:pt>
                <c:pt idx="11867">
                  <c:v>21.810500000000001</c:v>
                </c:pt>
                <c:pt idx="11868">
                  <c:v>21.8125</c:v>
                </c:pt>
                <c:pt idx="11869">
                  <c:v>21.8155</c:v>
                </c:pt>
                <c:pt idx="11870">
                  <c:v>21.8185</c:v>
                </c:pt>
                <c:pt idx="11871">
                  <c:v>21.820499999999999</c:v>
                </c:pt>
                <c:pt idx="11872">
                  <c:v>21.823499999999999</c:v>
                </c:pt>
                <c:pt idx="11873">
                  <c:v>21.826499999999999</c:v>
                </c:pt>
                <c:pt idx="11874">
                  <c:v>21.828499999999998</c:v>
                </c:pt>
                <c:pt idx="11875">
                  <c:v>21.831499999999998</c:v>
                </c:pt>
                <c:pt idx="11876">
                  <c:v>21.834499999999998</c:v>
                </c:pt>
                <c:pt idx="11877">
                  <c:v>21.836500000000001</c:v>
                </c:pt>
                <c:pt idx="11878">
                  <c:v>21.839500000000001</c:v>
                </c:pt>
                <c:pt idx="11879">
                  <c:v>21.842500000000001</c:v>
                </c:pt>
                <c:pt idx="11880">
                  <c:v>21.8445</c:v>
                </c:pt>
                <c:pt idx="11881">
                  <c:v>21.8475</c:v>
                </c:pt>
                <c:pt idx="11882">
                  <c:v>21.8505</c:v>
                </c:pt>
                <c:pt idx="11883">
                  <c:v>21.852499999999999</c:v>
                </c:pt>
                <c:pt idx="11884">
                  <c:v>21.855499999999999</c:v>
                </c:pt>
                <c:pt idx="11885">
                  <c:v>21.858499999999999</c:v>
                </c:pt>
                <c:pt idx="11886">
                  <c:v>21.860499999999998</c:v>
                </c:pt>
                <c:pt idx="11887">
                  <c:v>21.863499999999998</c:v>
                </c:pt>
                <c:pt idx="11888">
                  <c:v>21.866499999999998</c:v>
                </c:pt>
                <c:pt idx="11889">
                  <c:v>21.868500000000001</c:v>
                </c:pt>
                <c:pt idx="11890">
                  <c:v>21.871500000000001</c:v>
                </c:pt>
                <c:pt idx="11891">
                  <c:v>21.874500000000001</c:v>
                </c:pt>
                <c:pt idx="11892">
                  <c:v>21.8765</c:v>
                </c:pt>
                <c:pt idx="11893">
                  <c:v>21.8795</c:v>
                </c:pt>
                <c:pt idx="11894">
                  <c:v>21.8825</c:v>
                </c:pt>
                <c:pt idx="11895">
                  <c:v>21.884499999999999</c:v>
                </c:pt>
                <c:pt idx="11896">
                  <c:v>21.887499999999999</c:v>
                </c:pt>
                <c:pt idx="11897">
                  <c:v>21.890499999999999</c:v>
                </c:pt>
                <c:pt idx="11898">
                  <c:v>21.892499999999998</c:v>
                </c:pt>
                <c:pt idx="11899">
                  <c:v>21.895499999999998</c:v>
                </c:pt>
                <c:pt idx="11900">
                  <c:v>21.898499999999999</c:v>
                </c:pt>
                <c:pt idx="11901">
                  <c:v>21.900500000000001</c:v>
                </c:pt>
                <c:pt idx="11902">
                  <c:v>21.903500000000001</c:v>
                </c:pt>
                <c:pt idx="11903">
                  <c:v>21.906500000000001</c:v>
                </c:pt>
                <c:pt idx="11904">
                  <c:v>21.9085</c:v>
                </c:pt>
                <c:pt idx="11905">
                  <c:v>21.9115</c:v>
                </c:pt>
                <c:pt idx="11906">
                  <c:v>21.9145</c:v>
                </c:pt>
                <c:pt idx="11907">
                  <c:v>21.916499999999999</c:v>
                </c:pt>
                <c:pt idx="11908">
                  <c:v>21.919499999999999</c:v>
                </c:pt>
                <c:pt idx="11909">
                  <c:v>21.922499999999999</c:v>
                </c:pt>
                <c:pt idx="11910">
                  <c:v>21.924499999999998</c:v>
                </c:pt>
                <c:pt idx="11911">
                  <c:v>21.927499999999998</c:v>
                </c:pt>
                <c:pt idx="11912">
                  <c:v>21.930499999999999</c:v>
                </c:pt>
                <c:pt idx="11913">
                  <c:v>21.932500000000001</c:v>
                </c:pt>
                <c:pt idx="11914">
                  <c:v>21.935500000000001</c:v>
                </c:pt>
                <c:pt idx="11915">
                  <c:v>21.938500000000001</c:v>
                </c:pt>
                <c:pt idx="11916">
                  <c:v>21.9405</c:v>
                </c:pt>
                <c:pt idx="11917">
                  <c:v>21.9435</c:v>
                </c:pt>
                <c:pt idx="11918">
                  <c:v>21.9465</c:v>
                </c:pt>
                <c:pt idx="11919">
                  <c:v>21.948499999999999</c:v>
                </c:pt>
                <c:pt idx="11920">
                  <c:v>21.951499999999999</c:v>
                </c:pt>
                <c:pt idx="11921">
                  <c:v>21.954499999999999</c:v>
                </c:pt>
                <c:pt idx="11922">
                  <c:v>21.956499999999998</c:v>
                </c:pt>
                <c:pt idx="11923">
                  <c:v>21.959499999999998</c:v>
                </c:pt>
                <c:pt idx="11924">
                  <c:v>21.962499999999999</c:v>
                </c:pt>
                <c:pt idx="11925">
                  <c:v>21.964500000000001</c:v>
                </c:pt>
                <c:pt idx="11926">
                  <c:v>21.967500000000001</c:v>
                </c:pt>
                <c:pt idx="11927">
                  <c:v>21.970500000000001</c:v>
                </c:pt>
                <c:pt idx="11928">
                  <c:v>21.9725</c:v>
                </c:pt>
                <c:pt idx="11929">
                  <c:v>21.9755</c:v>
                </c:pt>
                <c:pt idx="11930">
                  <c:v>21.9785</c:v>
                </c:pt>
                <c:pt idx="11931">
                  <c:v>21.980499999999999</c:v>
                </c:pt>
                <c:pt idx="11932">
                  <c:v>21.983499999999999</c:v>
                </c:pt>
                <c:pt idx="11933">
                  <c:v>21.986499999999999</c:v>
                </c:pt>
                <c:pt idx="11934">
                  <c:v>21.988499999999998</c:v>
                </c:pt>
                <c:pt idx="11935">
                  <c:v>21.991499999999998</c:v>
                </c:pt>
                <c:pt idx="11936">
                  <c:v>21.994499999999999</c:v>
                </c:pt>
                <c:pt idx="11937">
                  <c:v>21.996500000000001</c:v>
                </c:pt>
                <c:pt idx="11938">
                  <c:v>21.999500000000001</c:v>
                </c:pt>
                <c:pt idx="11939">
                  <c:v>22.002500000000001</c:v>
                </c:pt>
                <c:pt idx="11940">
                  <c:v>22.0045</c:v>
                </c:pt>
                <c:pt idx="11941">
                  <c:v>22.0075</c:v>
                </c:pt>
                <c:pt idx="11942">
                  <c:v>22.0105</c:v>
                </c:pt>
                <c:pt idx="11943">
                  <c:v>22.012499999999999</c:v>
                </c:pt>
                <c:pt idx="11944">
                  <c:v>22.015499999999999</c:v>
                </c:pt>
                <c:pt idx="11945">
                  <c:v>22.017499999999998</c:v>
                </c:pt>
                <c:pt idx="11946">
                  <c:v>22.020499999999998</c:v>
                </c:pt>
                <c:pt idx="11947">
                  <c:v>22.023499999999999</c:v>
                </c:pt>
                <c:pt idx="11948">
                  <c:v>22.025500000000001</c:v>
                </c:pt>
                <c:pt idx="11949">
                  <c:v>22.028500000000001</c:v>
                </c:pt>
                <c:pt idx="11950">
                  <c:v>22.0305</c:v>
                </c:pt>
                <c:pt idx="11951">
                  <c:v>22.0335</c:v>
                </c:pt>
                <c:pt idx="11952">
                  <c:v>22.0365</c:v>
                </c:pt>
                <c:pt idx="11953">
                  <c:v>22.038499999999999</c:v>
                </c:pt>
                <c:pt idx="11954">
                  <c:v>22.041499999999999</c:v>
                </c:pt>
                <c:pt idx="11955">
                  <c:v>22.044499999999999</c:v>
                </c:pt>
                <c:pt idx="11956">
                  <c:v>22.046500000000002</c:v>
                </c:pt>
                <c:pt idx="11957">
                  <c:v>22.049499999999998</c:v>
                </c:pt>
                <c:pt idx="11958">
                  <c:v>22.052499999999998</c:v>
                </c:pt>
                <c:pt idx="11959">
                  <c:v>22.054500000000001</c:v>
                </c:pt>
                <c:pt idx="11960">
                  <c:v>22.057500000000001</c:v>
                </c:pt>
                <c:pt idx="11961">
                  <c:v>22.060500000000001</c:v>
                </c:pt>
                <c:pt idx="11962">
                  <c:v>22.0625</c:v>
                </c:pt>
                <c:pt idx="11963">
                  <c:v>22.0655</c:v>
                </c:pt>
                <c:pt idx="11964">
                  <c:v>22.067499999999999</c:v>
                </c:pt>
                <c:pt idx="11965">
                  <c:v>22.070499999999999</c:v>
                </c:pt>
                <c:pt idx="11966">
                  <c:v>22.073499999999999</c:v>
                </c:pt>
                <c:pt idx="11967">
                  <c:v>22.076499999999999</c:v>
                </c:pt>
                <c:pt idx="11968">
                  <c:v>22.078499999999998</c:v>
                </c:pt>
                <c:pt idx="11969">
                  <c:v>22.081499999999998</c:v>
                </c:pt>
                <c:pt idx="11970">
                  <c:v>22.084499999999998</c:v>
                </c:pt>
                <c:pt idx="11971">
                  <c:v>22.086500000000001</c:v>
                </c:pt>
                <c:pt idx="11972">
                  <c:v>22.089500000000001</c:v>
                </c:pt>
                <c:pt idx="11973">
                  <c:v>22.092500000000001</c:v>
                </c:pt>
                <c:pt idx="11974">
                  <c:v>22.0945</c:v>
                </c:pt>
                <c:pt idx="11975">
                  <c:v>22.0975</c:v>
                </c:pt>
                <c:pt idx="11976">
                  <c:v>22.1005</c:v>
                </c:pt>
                <c:pt idx="11977">
                  <c:v>22.102499999999999</c:v>
                </c:pt>
                <c:pt idx="11978">
                  <c:v>22.105499999999999</c:v>
                </c:pt>
                <c:pt idx="11979">
                  <c:v>22.107500000000002</c:v>
                </c:pt>
                <c:pt idx="11980">
                  <c:v>22.110499999999998</c:v>
                </c:pt>
                <c:pt idx="11981">
                  <c:v>22.113499999999998</c:v>
                </c:pt>
                <c:pt idx="11982">
                  <c:v>22.115500000000001</c:v>
                </c:pt>
                <c:pt idx="11983">
                  <c:v>22.118500000000001</c:v>
                </c:pt>
                <c:pt idx="11984">
                  <c:v>22.121500000000001</c:v>
                </c:pt>
                <c:pt idx="11985">
                  <c:v>22.1235</c:v>
                </c:pt>
                <c:pt idx="11986">
                  <c:v>22.1265</c:v>
                </c:pt>
                <c:pt idx="11987">
                  <c:v>22.128499999999999</c:v>
                </c:pt>
                <c:pt idx="11988">
                  <c:v>22.131499999999999</c:v>
                </c:pt>
                <c:pt idx="11989">
                  <c:v>22.134499999999999</c:v>
                </c:pt>
                <c:pt idx="11990">
                  <c:v>22.136500000000002</c:v>
                </c:pt>
                <c:pt idx="11991">
                  <c:v>22.139500000000002</c:v>
                </c:pt>
                <c:pt idx="11992">
                  <c:v>22.142499999999998</c:v>
                </c:pt>
                <c:pt idx="11993">
                  <c:v>22.144500000000001</c:v>
                </c:pt>
                <c:pt idx="11994">
                  <c:v>22.147500000000001</c:v>
                </c:pt>
                <c:pt idx="11995">
                  <c:v>22.150500000000001</c:v>
                </c:pt>
                <c:pt idx="11996">
                  <c:v>22.1525</c:v>
                </c:pt>
                <c:pt idx="11997">
                  <c:v>22.1555</c:v>
                </c:pt>
                <c:pt idx="11998">
                  <c:v>22.1585</c:v>
                </c:pt>
                <c:pt idx="11999">
                  <c:v>22.160499999999999</c:v>
                </c:pt>
                <c:pt idx="12000">
                  <c:v>22.163499999999999</c:v>
                </c:pt>
                <c:pt idx="12001">
                  <c:v>22.166499999999999</c:v>
                </c:pt>
                <c:pt idx="12002">
                  <c:v>22.168500000000002</c:v>
                </c:pt>
                <c:pt idx="12003">
                  <c:v>22.171500000000002</c:v>
                </c:pt>
                <c:pt idx="12004">
                  <c:v>22.174499999999998</c:v>
                </c:pt>
                <c:pt idx="12005">
                  <c:v>22.176500000000001</c:v>
                </c:pt>
                <c:pt idx="12006">
                  <c:v>22.179500000000001</c:v>
                </c:pt>
                <c:pt idx="12007">
                  <c:v>22.182500000000001</c:v>
                </c:pt>
                <c:pt idx="12008">
                  <c:v>22.1845</c:v>
                </c:pt>
                <c:pt idx="12009">
                  <c:v>22.1875</c:v>
                </c:pt>
                <c:pt idx="12010">
                  <c:v>22.1905</c:v>
                </c:pt>
                <c:pt idx="12011">
                  <c:v>22.192499999999999</c:v>
                </c:pt>
                <c:pt idx="12012">
                  <c:v>22.195499999999999</c:v>
                </c:pt>
                <c:pt idx="12013">
                  <c:v>22.198499999999999</c:v>
                </c:pt>
                <c:pt idx="12014">
                  <c:v>22.200500000000002</c:v>
                </c:pt>
                <c:pt idx="12015">
                  <c:v>22.203499999999998</c:v>
                </c:pt>
                <c:pt idx="12016">
                  <c:v>22.206499999999998</c:v>
                </c:pt>
                <c:pt idx="12017">
                  <c:v>22.208500000000001</c:v>
                </c:pt>
                <c:pt idx="12018">
                  <c:v>22.211500000000001</c:v>
                </c:pt>
                <c:pt idx="12019">
                  <c:v>22.214500000000001</c:v>
                </c:pt>
                <c:pt idx="12020">
                  <c:v>22.2165</c:v>
                </c:pt>
                <c:pt idx="12021">
                  <c:v>22.2195</c:v>
                </c:pt>
                <c:pt idx="12022">
                  <c:v>22.2225</c:v>
                </c:pt>
                <c:pt idx="12023">
                  <c:v>22.224499999999999</c:v>
                </c:pt>
                <c:pt idx="12024">
                  <c:v>22.227499999999999</c:v>
                </c:pt>
                <c:pt idx="12025">
                  <c:v>22.230499999999999</c:v>
                </c:pt>
                <c:pt idx="12026">
                  <c:v>22.232500000000002</c:v>
                </c:pt>
                <c:pt idx="12027">
                  <c:v>22.235499999999998</c:v>
                </c:pt>
                <c:pt idx="12028">
                  <c:v>22.238499999999998</c:v>
                </c:pt>
                <c:pt idx="12029">
                  <c:v>22.240500000000001</c:v>
                </c:pt>
                <c:pt idx="12030">
                  <c:v>22.243500000000001</c:v>
                </c:pt>
                <c:pt idx="12031">
                  <c:v>22.246500000000001</c:v>
                </c:pt>
                <c:pt idx="12032">
                  <c:v>22.2485</c:v>
                </c:pt>
                <c:pt idx="12033">
                  <c:v>22.2515</c:v>
                </c:pt>
                <c:pt idx="12034">
                  <c:v>22.2545</c:v>
                </c:pt>
                <c:pt idx="12035">
                  <c:v>22.256499999999999</c:v>
                </c:pt>
                <c:pt idx="12036">
                  <c:v>22.259499999999999</c:v>
                </c:pt>
                <c:pt idx="12037">
                  <c:v>22.262499999999999</c:v>
                </c:pt>
                <c:pt idx="12038">
                  <c:v>22.264500000000002</c:v>
                </c:pt>
                <c:pt idx="12039">
                  <c:v>22.267499999999998</c:v>
                </c:pt>
                <c:pt idx="12040">
                  <c:v>22.270499999999998</c:v>
                </c:pt>
                <c:pt idx="12041">
                  <c:v>22.272500000000001</c:v>
                </c:pt>
                <c:pt idx="12042">
                  <c:v>22.275500000000001</c:v>
                </c:pt>
                <c:pt idx="12043">
                  <c:v>22.278500000000001</c:v>
                </c:pt>
                <c:pt idx="12044">
                  <c:v>22.2805</c:v>
                </c:pt>
                <c:pt idx="12045">
                  <c:v>22.2835</c:v>
                </c:pt>
                <c:pt idx="12046">
                  <c:v>22.285499999999999</c:v>
                </c:pt>
                <c:pt idx="12047">
                  <c:v>22.288499999999999</c:v>
                </c:pt>
                <c:pt idx="12048">
                  <c:v>22.291499999999999</c:v>
                </c:pt>
                <c:pt idx="12049">
                  <c:v>22.293500000000002</c:v>
                </c:pt>
                <c:pt idx="12050">
                  <c:v>22.296500000000002</c:v>
                </c:pt>
                <c:pt idx="12051">
                  <c:v>22.299499999999998</c:v>
                </c:pt>
                <c:pt idx="12052">
                  <c:v>22.301500000000001</c:v>
                </c:pt>
                <c:pt idx="12053">
                  <c:v>22.304500000000001</c:v>
                </c:pt>
                <c:pt idx="12054">
                  <c:v>22.307500000000001</c:v>
                </c:pt>
                <c:pt idx="12055">
                  <c:v>22.3095</c:v>
                </c:pt>
                <c:pt idx="12056">
                  <c:v>22.3125</c:v>
                </c:pt>
                <c:pt idx="12057">
                  <c:v>22.3155</c:v>
                </c:pt>
                <c:pt idx="12058">
                  <c:v>22.317499999999999</c:v>
                </c:pt>
                <c:pt idx="12059">
                  <c:v>22.320499999999999</c:v>
                </c:pt>
                <c:pt idx="12060">
                  <c:v>22.323499999999999</c:v>
                </c:pt>
                <c:pt idx="12061">
                  <c:v>22.325500000000002</c:v>
                </c:pt>
                <c:pt idx="12062">
                  <c:v>22.328499999999998</c:v>
                </c:pt>
                <c:pt idx="12063">
                  <c:v>22.331499999999998</c:v>
                </c:pt>
                <c:pt idx="12064">
                  <c:v>22.333500000000001</c:v>
                </c:pt>
                <c:pt idx="12065">
                  <c:v>22.336500000000001</c:v>
                </c:pt>
                <c:pt idx="12066">
                  <c:v>22.339500000000001</c:v>
                </c:pt>
                <c:pt idx="12067">
                  <c:v>22.3415</c:v>
                </c:pt>
                <c:pt idx="12068">
                  <c:v>22.3445</c:v>
                </c:pt>
                <c:pt idx="12069">
                  <c:v>22.3475</c:v>
                </c:pt>
                <c:pt idx="12070">
                  <c:v>22.349499999999999</c:v>
                </c:pt>
                <c:pt idx="12071">
                  <c:v>22.352499999999999</c:v>
                </c:pt>
                <c:pt idx="12072">
                  <c:v>22.355499999999999</c:v>
                </c:pt>
                <c:pt idx="12073">
                  <c:v>22.357500000000002</c:v>
                </c:pt>
                <c:pt idx="12074">
                  <c:v>22.360499999999998</c:v>
                </c:pt>
                <c:pt idx="12075">
                  <c:v>22.363499999999998</c:v>
                </c:pt>
                <c:pt idx="12076">
                  <c:v>22.365500000000001</c:v>
                </c:pt>
                <c:pt idx="12077">
                  <c:v>22.368500000000001</c:v>
                </c:pt>
                <c:pt idx="12078">
                  <c:v>22.371500000000001</c:v>
                </c:pt>
                <c:pt idx="12079">
                  <c:v>22.3735</c:v>
                </c:pt>
                <c:pt idx="12080">
                  <c:v>22.3765</c:v>
                </c:pt>
                <c:pt idx="12081">
                  <c:v>22.378499999999999</c:v>
                </c:pt>
                <c:pt idx="12082">
                  <c:v>22.381499999999999</c:v>
                </c:pt>
                <c:pt idx="12083">
                  <c:v>22.383500000000002</c:v>
                </c:pt>
                <c:pt idx="12084">
                  <c:v>22.386500000000002</c:v>
                </c:pt>
                <c:pt idx="12085">
                  <c:v>22.389500000000002</c:v>
                </c:pt>
                <c:pt idx="12086">
                  <c:v>22.391500000000001</c:v>
                </c:pt>
                <c:pt idx="12087">
                  <c:v>22.394500000000001</c:v>
                </c:pt>
                <c:pt idx="12088">
                  <c:v>22.397500000000001</c:v>
                </c:pt>
                <c:pt idx="12089">
                  <c:v>22.3995</c:v>
                </c:pt>
                <c:pt idx="12090">
                  <c:v>22.4025</c:v>
                </c:pt>
                <c:pt idx="12091">
                  <c:v>22.4055</c:v>
                </c:pt>
                <c:pt idx="12092">
                  <c:v>22.407499999999999</c:v>
                </c:pt>
                <c:pt idx="12093">
                  <c:v>22.410499999999999</c:v>
                </c:pt>
                <c:pt idx="12094">
                  <c:v>22.413499999999999</c:v>
                </c:pt>
                <c:pt idx="12095">
                  <c:v>22.415500000000002</c:v>
                </c:pt>
                <c:pt idx="12096">
                  <c:v>22.418500000000002</c:v>
                </c:pt>
                <c:pt idx="12097">
                  <c:v>22.421500000000002</c:v>
                </c:pt>
                <c:pt idx="12098">
                  <c:v>22.423500000000001</c:v>
                </c:pt>
                <c:pt idx="12099">
                  <c:v>22.426500000000001</c:v>
                </c:pt>
                <c:pt idx="12100">
                  <c:v>22.429500000000001</c:v>
                </c:pt>
                <c:pt idx="12101">
                  <c:v>22.4315</c:v>
                </c:pt>
                <c:pt idx="12102">
                  <c:v>22.4345</c:v>
                </c:pt>
                <c:pt idx="12103">
                  <c:v>22.4375</c:v>
                </c:pt>
                <c:pt idx="12104">
                  <c:v>22.439499999999999</c:v>
                </c:pt>
                <c:pt idx="12105">
                  <c:v>22.442499999999999</c:v>
                </c:pt>
                <c:pt idx="12106">
                  <c:v>22.445499999999999</c:v>
                </c:pt>
                <c:pt idx="12107">
                  <c:v>22.447500000000002</c:v>
                </c:pt>
                <c:pt idx="12108">
                  <c:v>22.450500000000002</c:v>
                </c:pt>
                <c:pt idx="12109">
                  <c:v>22.453499999999998</c:v>
                </c:pt>
                <c:pt idx="12110">
                  <c:v>22.455500000000001</c:v>
                </c:pt>
                <c:pt idx="12111">
                  <c:v>22.458500000000001</c:v>
                </c:pt>
                <c:pt idx="12112">
                  <c:v>22.461500000000001</c:v>
                </c:pt>
                <c:pt idx="12113">
                  <c:v>22.4635</c:v>
                </c:pt>
                <c:pt idx="12114">
                  <c:v>22.4665</c:v>
                </c:pt>
                <c:pt idx="12115">
                  <c:v>22.4695</c:v>
                </c:pt>
                <c:pt idx="12116">
                  <c:v>22.471499999999999</c:v>
                </c:pt>
                <c:pt idx="12117">
                  <c:v>22.474499999999999</c:v>
                </c:pt>
                <c:pt idx="12118">
                  <c:v>22.477499999999999</c:v>
                </c:pt>
                <c:pt idx="12119">
                  <c:v>22.479500000000002</c:v>
                </c:pt>
                <c:pt idx="12120">
                  <c:v>22.482500000000002</c:v>
                </c:pt>
                <c:pt idx="12121">
                  <c:v>22.485499999999998</c:v>
                </c:pt>
                <c:pt idx="12122">
                  <c:v>22.487500000000001</c:v>
                </c:pt>
                <c:pt idx="12123">
                  <c:v>22.490500000000001</c:v>
                </c:pt>
                <c:pt idx="12124">
                  <c:v>22.493500000000001</c:v>
                </c:pt>
                <c:pt idx="12125">
                  <c:v>22.4955</c:v>
                </c:pt>
                <c:pt idx="12126">
                  <c:v>22.4985</c:v>
                </c:pt>
                <c:pt idx="12127">
                  <c:v>22.5015</c:v>
                </c:pt>
                <c:pt idx="12128">
                  <c:v>22.503499999999999</c:v>
                </c:pt>
                <c:pt idx="12129">
                  <c:v>22.506499999999999</c:v>
                </c:pt>
                <c:pt idx="12130">
                  <c:v>22.508500000000002</c:v>
                </c:pt>
                <c:pt idx="12131">
                  <c:v>22.511500000000002</c:v>
                </c:pt>
                <c:pt idx="12132">
                  <c:v>22.514500000000002</c:v>
                </c:pt>
                <c:pt idx="12133">
                  <c:v>22.516500000000001</c:v>
                </c:pt>
                <c:pt idx="12134">
                  <c:v>22.519500000000001</c:v>
                </c:pt>
                <c:pt idx="12135">
                  <c:v>22.522500000000001</c:v>
                </c:pt>
                <c:pt idx="12136">
                  <c:v>22.5245</c:v>
                </c:pt>
                <c:pt idx="12137">
                  <c:v>22.5275</c:v>
                </c:pt>
                <c:pt idx="12138">
                  <c:v>22.5305</c:v>
                </c:pt>
                <c:pt idx="12139">
                  <c:v>22.532499999999999</c:v>
                </c:pt>
                <c:pt idx="12140">
                  <c:v>22.535499999999999</c:v>
                </c:pt>
                <c:pt idx="12141">
                  <c:v>22.538499999999999</c:v>
                </c:pt>
                <c:pt idx="12142">
                  <c:v>22.540500000000002</c:v>
                </c:pt>
                <c:pt idx="12143">
                  <c:v>22.543500000000002</c:v>
                </c:pt>
                <c:pt idx="12144">
                  <c:v>22.546500000000002</c:v>
                </c:pt>
                <c:pt idx="12145">
                  <c:v>22.548500000000001</c:v>
                </c:pt>
                <c:pt idx="12146">
                  <c:v>22.551500000000001</c:v>
                </c:pt>
                <c:pt idx="12147">
                  <c:v>22.554500000000001</c:v>
                </c:pt>
                <c:pt idx="12148">
                  <c:v>22.5565</c:v>
                </c:pt>
                <c:pt idx="12149">
                  <c:v>22.5595</c:v>
                </c:pt>
                <c:pt idx="12150">
                  <c:v>22.5625</c:v>
                </c:pt>
                <c:pt idx="12151">
                  <c:v>22.564499999999999</c:v>
                </c:pt>
                <c:pt idx="12152">
                  <c:v>22.567499999999999</c:v>
                </c:pt>
                <c:pt idx="12153">
                  <c:v>22.570499999999999</c:v>
                </c:pt>
                <c:pt idx="12154">
                  <c:v>22.572500000000002</c:v>
                </c:pt>
                <c:pt idx="12155">
                  <c:v>22.575500000000002</c:v>
                </c:pt>
                <c:pt idx="12156">
                  <c:v>22.578499999999998</c:v>
                </c:pt>
                <c:pt idx="12157">
                  <c:v>22.580500000000001</c:v>
                </c:pt>
                <c:pt idx="12158">
                  <c:v>22.583500000000001</c:v>
                </c:pt>
                <c:pt idx="12159">
                  <c:v>22.586500000000001</c:v>
                </c:pt>
                <c:pt idx="12160">
                  <c:v>22.5885</c:v>
                </c:pt>
                <c:pt idx="12161">
                  <c:v>22.5915</c:v>
                </c:pt>
                <c:pt idx="12162">
                  <c:v>22.5945</c:v>
                </c:pt>
                <c:pt idx="12163">
                  <c:v>22.596499999999999</c:v>
                </c:pt>
                <c:pt idx="12164">
                  <c:v>22.599499999999999</c:v>
                </c:pt>
                <c:pt idx="12165">
                  <c:v>22.602499999999999</c:v>
                </c:pt>
                <c:pt idx="12166">
                  <c:v>22.604500000000002</c:v>
                </c:pt>
                <c:pt idx="12167">
                  <c:v>22.607500000000002</c:v>
                </c:pt>
                <c:pt idx="12168">
                  <c:v>22.609500000000001</c:v>
                </c:pt>
                <c:pt idx="12169">
                  <c:v>22.612500000000001</c:v>
                </c:pt>
                <c:pt idx="12170">
                  <c:v>22.615500000000001</c:v>
                </c:pt>
                <c:pt idx="12171">
                  <c:v>22.6175</c:v>
                </c:pt>
                <c:pt idx="12172">
                  <c:v>22.6205</c:v>
                </c:pt>
                <c:pt idx="12173">
                  <c:v>22.6235</c:v>
                </c:pt>
                <c:pt idx="12174">
                  <c:v>22.625499999999999</c:v>
                </c:pt>
                <c:pt idx="12175">
                  <c:v>22.628499999999999</c:v>
                </c:pt>
                <c:pt idx="12176">
                  <c:v>22.631499999999999</c:v>
                </c:pt>
                <c:pt idx="12177">
                  <c:v>22.633500000000002</c:v>
                </c:pt>
                <c:pt idx="12178">
                  <c:v>22.636500000000002</c:v>
                </c:pt>
                <c:pt idx="12179">
                  <c:v>22.639500000000002</c:v>
                </c:pt>
                <c:pt idx="12180">
                  <c:v>22.641500000000001</c:v>
                </c:pt>
                <c:pt idx="12181">
                  <c:v>22.644500000000001</c:v>
                </c:pt>
                <c:pt idx="12182">
                  <c:v>22.647500000000001</c:v>
                </c:pt>
                <c:pt idx="12183">
                  <c:v>22.6495</c:v>
                </c:pt>
                <c:pt idx="12184">
                  <c:v>22.6525</c:v>
                </c:pt>
                <c:pt idx="12185">
                  <c:v>22.6555</c:v>
                </c:pt>
                <c:pt idx="12186">
                  <c:v>22.657499999999999</c:v>
                </c:pt>
                <c:pt idx="12187">
                  <c:v>22.660499999999999</c:v>
                </c:pt>
                <c:pt idx="12188">
                  <c:v>22.663499999999999</c:v>
                </c:pt>
                <c:pt idx="12189">
                  <c:v>22.665500000000002</c:v>
                </c:pt>
                <c:pt idx="12190">
                  <c:v>22.668500000000002</c:v>
                </c:pt>
                <c:pt idx="12191">
                  <c:v>22.671500000000002</c:v>
                </c:pt>
                <c:pt idx="12192">
                  <c:v>22.673500000000001</c:v>
                </c:pt>
                <c:pt idx="12193">
                  <c:v>22.676500000000001</c:v>
                </c:pt>
                <c:pt idx="12194">
                  <c:v>22.679500000000001</c:v>
                </c:pt>
                <c:pt idx="12195">
                  <c:v>22.6815</c:v>
                </c:pt>
                <c:pt idx="12196">
                  <c:v>22.6845</c:v>
                </c:pt>
                <c:pt idx="12197">
                  <c:v>22.6875</c:v>
                </c:pt>
                <c:pt idx="12198">
                  <c:v>22.689499999999999</c:v>
                </c:pt>
                <c:pt idx="12199">
                  <c:v>22.692499999999999</c:v>
                </c:pt>
                <c:pt idx="12200">
                  <c:v>22.695499999999999</c:v>
                </c:pt>
                <c:pt idx="12201">
                  <c:v>22.698499999999999</c:v>
                </c:pt>
                <c:pt idx="12202">
                  <c:v>22.700500000000002</c:v>
                </c:pt>
                <c:pt idx="12203">
                  <c:v>22.703499999999998</c:v>
                </c:pt>
                <c:pt idx="12204">
                  <c:v>22.705500000000001</c:v>
                </c:pt>
                <c:pt idx="12205">
                  <c:v>22.708500000000001</c:v>
                </c:pt>
                <c:pt idx="12206">
                  <c:v>22.711500000000001</c:v>
                </c:pt>
                <c:pt idx="12207">
                  <c:v>22.7135</c:v>
                </c:pt>
                <c:pt idx="12208">
                  <c:v>22.7165</c:v>
                </c:pt>
                <c:pt idx="12209">
                  <c:v>22.7195</c:v>
                </c:pt>
                <c:pt idx="12210">
                  <c:v>22.721499999999999</c:v>
                </c:pt>
                <c:pt idx="12211">
                  <c:v>22.724499999999999</c:v>
                </c:pt>
                <c:pt idx="12212">
                  <c:v>22.727499999999999</c:v>
                </c:pt>
                <c:pt idx="12213">
                  <c:v>22.729500000000002</c:v>
                </c:pt>
                <c:pt idx="12214">
                  <c:v>22.732500000000002</c:v>
                </c:pt>
                <c:pt idx="12215">
                  <c:v>22.735499999999998</c:v>
                </c:pt>
                <c:pt idx="12216">
                  <c:v>22.737500000000001</c:v>
                </c:pt>
                <c:pt idx="12217">
                  <c:v>22.740500000000001</c:v>
                </c:pt>
                <c:pt idx="12218">
                  <c:v>22.743500000000001</c:v>
                </c:pt>
                <c:pt idx="12219">
                  <c:v>22.7455</c:v>
                </c:pt>
                <c:pt idx="12220">
                  <c:v>22.7485</c:v>
                </c:pt>
                <c:pt idx="12221">
                  <c:v>22.7515</c:v>
                </c:pt>
                <c:pt idx="12222">
                  <c:v>22.753499999999999</c:v>
                </c:pt>
                <c:pt idx="12223">
                  <c:v>22.756499999999999</c:v>
                </c:pt>
                <c:pt idx="12224">
                  <c:v>22.758500000000002</c:v>
                </c:pt>
                <c:pt idx="12225">
                  <c:v>22.761500000000002</c:v>
                </c:pt>
                <c:pt idx="12226">
                  <c:v>22.764500000000002</c:v>
                </c:pt>
                <c:pt idx="12227">
                  <c:v>22.766500000000001</c:v>
                </c:pt>
                <c:pt idx="12228">
                  <c:v>22.769500000000001</c:v>
                </c:pt>
                <c:pt idx="12229">
                  <c:v>22.772500000000001</c:v>
                </c:pt>
                <c:pt idx="12230">
                  <c:v>22.7745</c:v>
                </c:pt>
                <c:pt idx="12231">
                  <c:v>22.7775</c:v>
                </c:pt>
                <c:pt idx="12232">
                  <c:v>22.779499999999999</c:v>
                </c:pt>
                <c:pt idx="12233">
                  <c:v>22.782499999999999</c:v>
                </c:pt>
                <c:pt idx="12234">
                  <c:v>22.785499999999999</c:v>
                </c:pt>
                <c:pt idx="12235">
                  <c:v>22.788499999999999</c:v>
                </c:pt>
                <c:pt idx="12236">
                  <c:v>22.790500000000002</c:v>
                </c:pt>
                <c:pt idx="12237">
                  <c:v>22.793500000000002</c:v>
                </c:pt>
                <c:pt idx="12238">
                  <c:v>22.796500000000002</c:v>
                </c:pt>
                <c:pt idx="12239">
                  <c:v>22.798500000000001</c:v>
                </c:pt>
                <c:pt idx="12240">
                  <c:v>22.801500000000001</c:v>
                </c:pt>
                <c:pt idx="12241">
                  <c:v>22.804500000000001</c:v>
                </c:pt>
                <c:pt idx="12242">
                  <c:v>22.8065</c:v>
                </c:pt>
                <c:pt idx="12243">
                  <c:v>22.8095</c:v>
                </c:pt>
                <c:pt idx="12244">
                  <c:v>22.8125</c:v>
                </c:pt>
                <c:pt idx="12245">
                  <c:v>22.814499999999999</c:v>
                </c:pt>
                <c:pt idx="12246">
                  <c:v>22.817499999999999</c:v>
                </c:pt>
                <c:pt idx="12247">
                  <c:v>22.820499999999999</c:v>
                </c:pt>
                <c:pt idx="12248">
                  <c:v>22.822500000000002</c:v>
                </c:pt>
                <c:pt idx="12249">
                  <c:v>22.825500000000002</c:v>
                </c:pt>
                <c:pt idx="12250">
                  <c:v>22.828499999999998</c:v>
                </c:pt>
                <c:pt idx="12251">
                  <c:v>22.830500000000001</c:v>
                </c:pt>
                <c:pt idx="12252">
                  <c:v>22.833500000000001</c:v>
                </c:pt>
                <c:pt idx="12253">
                  <c:v>22.836500000000001</c:v>
                </c:pt>
                <c:pt idx="12254">
                  <c:v>22.8385</c:v>
                </c:pt>
                <c:pt idx="12255">
                  <c:v>22.8415</c:v>
                </c:pt>
                <c:pt idx="12256">
                  <c:v>22.8445</c:v>
                </c:pt>
                <c:pt idx="12257">
                  <c:v>22.846499999999999</c:v>
                </c:pt>
                <c:pt idx="12258">
                  <c:v>22.849499999999999</c:v>
                </c:pt>
                <c:pt idx="12259">
                  <c:v>22.852499999999999</c:v>
                </c:pt>
                <c:pt idx="12260">
                  <c:v>22.854500000000002</c:v>
                </c:pt>
                <c:pt idx="12261">
                  <c:v>22.857500000000002</c:v>
                </c:pt>
                <c:pt idx="12262">
                  <c:v>22.860499999999998</c:v>
                </c:pt>
                <c:pt idx="12263">
                  <c:v>22.862500000000001</c:v>
                </c:pt>
                <c:pt idx="12264">
                  <c:v>22.865500000000001</c:v>
                </c:pt>
                <c:pt idx="12265">
                  <c:v>22.868500000000001</c:v>
                </c:pt>
                <c:pt idx="12266">
                  <c:v>22.8705</c:v>
                </c:pt>
                <c:pt idx="12267">
                  <c:v>22.8735</c:v>
                </c:pt>
                <c:pt idx="12268">
                  <c:v>22.8765</c:v>
                </c:pt>
                <c:pt idx="12269">
                  <c:v>22.878499999999999</c:v>
                </c:pt>
                <c:pt idx="12270">
                  <c:v>22.881499999999999</c:v>
                </c:pt>
                <c:pt idx="12271">
                  <c:v>22.884499999999999</c:v>
                </c:pt>
                <c:pt idx="12272">
                  <c:v>22.886500000000002</c:v>
                </c:pt>
                <c:pt idx="12273">
                  <c:v>22.889500000000002</c:v>
                </c:pt>
                <c:pt idx="12274">
                  <c:v>22.892499999999998</c:v>
                </c:pt>
                <c:pt idx="12275">
                  <c:v>22.894500000000001</c:v>
                </c:pt>
                <c:pt idx="12276">
                  <c:v>22.897500000000001</c:v>
                </c:pt>
                <c:pt idx="12277">
                  <c:v>22.900500000000001</c:v>
                </c:pt>
                <c:pt idx="12278">
                  <c:v>22.9025</c:v>
                </c:pt>
                <c:pt idx="12279">
                  <c:v>22.9055</c:v>
                </c:pt>
                <c:pt idx="12280">
                  <c:v>22.9085</c:v>
                </c:pt>
                <c:pt idx="12281">
                  <c:v>22.910499999999999</c:v>
                </c:pt>
                <c:pt idx="12282">
                  <c:v>22.913499999999999</c:v>
                </c:pt>
                <c:pt idx="12283">
                  <c:v>22.916499999999999</c:v>
                </c:pt>
                <c:pt idx="12284">
                  <c:v>22.918500000000002</c:v>
                </c:pt>
                <c:pt idx="12285">
                  <c:v>22.921500000000002</c:v>
                </c:pt>
                <c:pt idx="12286">
                  <c:v>22.924499999999998</c:v>
                </c:pt>
                <c:pt idx="12287">
                  <c:v>22.926500000000001</c:v>
                </c:pt>
                <c:pt idx="12288">
                  <c:v>22.929500000000001</c:v>
                </c:pt>
                <c:pt idx="12289">
                  <c:v>22.932500000000001</c:v>
                </c:pt>
                <c:pt idx="12290">
                  <c:v>22.9345</c:v>
                </c:pt>
                <c:pt idx="12291">
                  <c:v>22.9375</c:v>
                </c:pt>
                <c:pt idx="12292">
                  <c:v>22.9405</c:v>
                </c:pt>
                <c:pt idx="12293">
                  <c:v>22.942499999999999</c:v>
                </c:pt>
                <c:pt idx="12294">
                  <c:v>22.945499999999999</c:v>
                </c:pt>
                <c:pt idx="12295">
                  <c:v>22.948499999999999</c:v>
                </c:pt>
                <c:pt idx="12296">
                  <c:v>22.950500000000002</c:v>
                </c:pt>
                <c:pt idx="12297">
                  <c:v>22.953499999999998</c:v>
                </c:pt>
                <c:pt idx="12298">
                  <c:v>22.956499999999998</c:v>
                </c:pt>
                <c:pt idx="12299">
                  <c:v>22.958500000000001</c:v>
                </c:pt>
                <c:pt idx="12300">
                  <c:v>22.961500000000001</c:v>
                </c:pt>
                <c:pt idx="12301">
                  <c:v>22.964500000000001</c:v>
                </c:pt>
                <c:pt idx="12302">
                  <c:v>22.9665</c:v>
                </c:pt>
                <c:pt idx="12303">
                  <c:v>22.9695</c:v>
                </c:pt>
                <c:pt idx="12304">
                  <c:v>22.9725</c:v>
                </c:pt>
                <c:pt idx="12305">
                  <c:v>22.974499999999999</c:v>
                </c:pt>
                <c:pt idx="12306">
                  <c:v>22.977499999999999</c:v>
                </c:pt>
                <c:pt idx="12307">
                  <c:v>22.980499999999999</c:v>
                </c:pt>
                <c:pt idx="12308">
                  <c:v>22.982500000000002</c:v>
                </c:pt>
                <c:pt idx="12309">
                  <c:v>22.985499999999998</c:v>
                </c:pt>
                <c:pt idx="12310">
                  <c:v>22.988499999999998</c:v>
                </c:pt>
                <c:pt idx="12311">
                  <c:v>22.990500000000001</c:v>
                </c:pt>
                <c:pt idx="12312">
                  <c:v>22.993500000000001</c:v>
                </c:pt>
                <c:pt idx="12313">
                  <c:v>22.996500000000001</c:v>
                </c:pt>
                <c:pt idx="12314">
                  <c:v>22.9985</c:v>
                </c:pt>
                <c:pt idx="12315">
                  <c:v>23.0015</c:v>
                </c:pt>
                <c:pt idx="12316">
                  <c:v>23.0045</c:v>
                </c:pt>
                <c:pt idx="12317">
                  <c:v>23.006499999999999</c:v>
                </c:pt>
                <c:pt idx="12318">
                  <c:v>23.009499999999999</c:v>
                </c:pt>
                <c:pt idx="12319">
                  <c:v>23.012499999999999</c:v>
                </c:pt>
                <c:pt idx="12320">
                  <c:v>23.014500000000002</c:v>
                </c:pt>
                <c:pt idx="12321">
                  <c:v>23.017499999999998</c:v>
                </c:pt>
                <c:pt idx="12322">
                  <c:v>23.020499999999998</c:v>
                </c:pt>
                <c:pt idx="12323">
                  <c:v>23.022500000000001</c:v>
                </c:pt>
                <c:pt idx="12324">
                  <c:v>23.025500000000001</c:v>
                </c:pt>
                <c:pt idx="12325">
                  <c:v>23.028500000000001</c:v>
                </c:pt>
                <c:pt idx="12326">
                  <c:v>23.0305</c:v>
                </c:pt>
                <c:pt idx="12327">
                  <c:v>23.0335</c:v>
                </c:pt>
                <c:pt idx="12328">
                  <c:v>23.0365</c:v>
                </c:pt>
                <c:pt idx="12329">
                  <c:v>23.038499999999999</c:v>
                </c:pt>
                <c:pt idx="12330">
                  <c:v>23.041499999999999</c:v>
                </c:pt>
                <c:pt idx="12331">
                  <c:v>23.044499999999999</c:v>
                </c:pt>
                <c:pt idx="12332">
                  <c:v>23.046500000000002</c:v>
                </c:pt>
                <c:pt idx="12333">
                  <c:v>23.049499999999998</c:v>
                </c:pt>
                <c:pt idx="12334">
                  <c:v>23.052499999999998</c:v>
                </c:pt>
                <c:pt idx="12335">
                  <c:v>23.054500000000001</c:v>
                </c:pt>
                <c:pt idx="12336">
                  <c:v>23.057500000000001</c:v>
                </c:pt>
                <c:pt idx="12337">
                  <c:v>23.060500000000001</c:v>
                </c:pt>
                <c:pt idx="12338">
                  <c:v>23.0625</c:v>
                </c:pt>
                <c:pt idx="12339">
                  <c:v>23.0655</c:v>
                </c:pt>
                <c:pt idx="12340">
                  <c:v>23.0685</c:v>
                </c:pt>
                <c:pt idx="12341">
                  <c:v>23.070499999999999</c:v>
                </c:pt>
                <c:pt idx="12342">
                  <c:v>23.073499999999999</c:v>
                </c:pt>
                <c:pt idx="12343">
                  <c:v>23.076499999999999</c:v>
                </c:pt>
                <c:pt idx="12344">
                  <c:v>23.078499999999998</c:v>
                </c:pt>
                <c:pt idx="12345">
                  <c:v>23.081499999999998</c:v>
                </c:pt>
                <c:pt idx="12346">
                  <c:v>23.084499999999998</c:v>
                </c:pt>
                <c:pt idx="12347">
                  <c:v>23.086500000000001</c:v>
                </c:pt>
                <c:pt idx="12348">
                  <c:v>23.089500000000001</c:v>
                </c:pt>
                <c:pt idx="12349">
                  <c:v>23.092500000000001</c:v>
                </c:pt>
                <c:pt idx="12350">
                  <c:v>23.0945</c:v>
                </c:pt>
                <c:pt idx="12351">
                  <c:v>23.0975</c:v>
                </c:pt>
                <c:pt idx="12352">
                  <c:v>23.1005</c:v>
                </c:pt>
                <c:pt idx="12353">
                  <c:v>23.102499999999999</c:v>
                </c:pt>
                <c:pt idx="12354">
                  <c:v>23.105499999999999</c:v>
                </c:pt>
                <c:pt idx="12355">
                  <c:v>23.107500000000002</c:v>
                </c:pt>
                <c:pt idx="12356">
                  <c:v>23.110499999999998</c:v>
                </c:pt>
                <c:pt idx="12357">
                  <c:v>23.113499999999998</c:v>
                </c:pt>
                <c:pt idx="12358">
                  <c:v>23.115500000000001</c:v>
                </c:pt>
                <c:pt idx="12359">
                  <c:v>23.118500000000001</c:v>
                </c:pt>
                <c:pt idx="12360">
                  <c:v>23.121500000000001</c:v>
                </c:pt>
                <c:pt idx="12361">
                  <c:v>23.1235</c:v>
                </c:pt>
                <c:pt idx="12362">
                  <c:v>23.1265</c:v>
                </c:pt>
                <c:pt idx="12363">
                  <c:v>23.1295</c:v>
                </c:pt>
                <c:pt idx="12364">
                  <c:v>23.131499999999999</c:v>
                </c:pt>
                <c:pt idx="12365">
                  <c:v>23.134499999999999</c:v>
                </c:pt>
                <c:pt idx="12366">
                  <c:v>23.137499999999999</c:v>
                </c:pt>
                <c:pt idx="12367">
                  <c:v>23.139500000000002</c:v>
                </c:pt>
                <c:pt idx="12368">
                  <c:v>23.142499999999998</c:v>
                </c:pt>
                <c:pt idx="12369">
                  <c:v>23.145499999999998</c:v>
                </c:pt>
                <c:pt idx="12370">
                  <c:v>23.147500000000001</c:v>
                </c:pt>
                <c:pt idx="12371">
                  <c:v>23.150500000000001</c:v>
                </c:pt>
                <c:pt idx="12372">
                  <c:v>23.153500000000001</c:v>
                </c:pt>
                <c:pt idx="12373">
                  <c:v>23.1555</c:v>
                </c:pt>
                <c:pt idx="12374">
                  <c:v>23.1585</c:v>
                </c:pt>
                <c:pt idx="12375">
                  <c:v>23.1615</c:v>
                </c:pt>
                <c:pt idx="12376">
                  <c:v>23.163499999999999</c:v>
                </c:pt>
                <c:pt idx="12377">
                  <c:v>23.166499999999999</c:v>
                </c:pt>
                <c:pt idx="12378">
                  <c:v>23.169499999999999</c:v>
                </c:pt>
                <c:pt idx="12379">
                  <c:v>23.171500000000002</c:v>
                </c:pt>
                <c:pt idx="12380">
                  <c:v>23.174499999999998</c:v>
                </c:pt>
                <c:pt idx="12381">
                  <c:v>23.177499999999998</c:v>
                </c:pt>
                <c:pt idx="12382">
                  <c:v>23.179500000000001</c:v>
                </c:pt>
                <c:pt idx="12383">
                  <c:v>23.182500000000001</c:v>
                </c:pt>
                <c:pt idx="12384">
                  <c:v>23.185500000000001</c:v>
                </c:pt>
                <c:pt idx="12385">
                  <c:v>23.1875</c:v>
                </c:pt>
                <c:pt idx="12386">
                  <c:v>23.1905</c:v>
                </c:pt>
                <c:pt idx="12387">
                  <c:v>23.1935</c:v>
                </c:pt>
                <c:pt idx="12388">
                  <c:v>23.195499999999999</c:v>
                </c:pt>
                <c:pt idx="12389">
                  <c:v>23.198499999999999</c:v>
                </c:pt>
                <c:pt idx="12390">
                  <c:v>23.201499999999999</c:v>
                </c:pt>
                <c:pt idx="12391">
                  <c:v>23.203499999999998</c:v>
                </c:pt>
                <c:pt idx="12392">
                  <c:v>23.206499999999998</c:v>
                </c:pt>
                <c:pt idx="12393">
                  <c:v>23.209499999999998</c:v>
                </c:pt>
                <c:pt idx="12394">
                  <c:v>23.211500000000001</c:v>
                </c:pt>
                <c:pt idx="12395">
                  <c:v>23.214500000000001</c:v>
                </c:pt>
                <c:pt idx="12396">
                  <c:v>23.217500000000001</c:v>
                </c:pt>
                <c:pt idx="12397">
                  <c:v>23.2195</c:v>
                </c:pt>
                <c:pt idx="12398">
                  <c:v>23.2225</c:v>
                </c:pt>
                <c:pt idx="12399">
                  <c:v>23.2255</c:v>
                </c:pt>
                <c:pt idx="12400">
                  <c:v>23.227499999999999</c:v>
                </c:pt>
                <c:pt idx="12401">
                  <c:v>23.230499999999999</c:v>
                </c:pt>
                <c:pt idx="12402">
                  <c:v>23.233499999999999</c:v>
                </c:pt>
                <c:pt idx="12403">
                  <c:v>23.235499999999998</c:v>
                </c:pt>
                <c:pt idx="12404">
                  <c:v>23.238499999999998</c:v>
                </c:pt>
                <c:pt idx="12405">
                  <c:v>23.241499999999998</c:v>
                </c:pt>
                <c:pt idx="12406">
                  <c:v>23.243500000000001</c:v>
                </c:pt>
                <c:pt idx="12407">
                  <c:v>23.246500000000001</c:v>
                </c:pt>
                <c:pt idx="12408">
                  <c:v>23.249500000000001</c:v>
                </c:pt>
                <c:pt idx="12409">
                  <c:v>23.2515</c:v>
                </c:pt>
                <c:pt idx="12410">
                  <c:v>23.2545</c:v>
                </c:pt>
                <c:pt idx="12411">
                  <c:v>23.256499999999999</c:v>
                </c:pt>
                <c:pt idx="12412">
                  <c:v>23.259499999999999</c:v>
                </c:pt>
                <c:pt idx="12413">
                  <c:v>23.262499999999999</c:v>
                </c:pt>
                <c:pt idx="12414">
                  <c:v>23.264500000000002</c:v>
                </c:pt>
                <c:pt idx="12415">
                  <c:v>23.267499999999998</c:v>
                </c:pt>
                <c:pt idx="12416">
                  <c:v>23.270499999999998</c:v>
                </c:pt>
                <c:pt idx="12417">
                  <c:v>23.272500000000001</c:v>
                </c:pt>
                <c:pt idx="12418">
                  <c:v>23.275500000000001</c:v>
                </c:pt>
                <c:pt idx="12419">
                  <c:v>23.278500000000001</c:v>
                </c:pt>
                <c:pt idx="12420">
                  <c:v>23.2805</c:v>
                </c:pt>
                <c:pt idx="12421">
                  <c:v>23.2835</c:v>
                </c:pt>
                <c:pt idx="12422">
                  <c:v>23.2865</c:v>
                </c:pt>
                <c:pt idx="12423">
                  <c:v>23.288499999999999</c:v>
                </c:pt>
                <c:pt idx="12424">
                  <c:v>23.291499999999999</c:v>
                </c:pt>
                <c:pt idx="12425">
                  <c:v>23.294499999999999</c:v>
                </c:pt>
                <c:pt idx="12426">
                  <c:v>23.296500000000002</c:v>
                </c:pt>
                <c:pt idx="12427">
                  <c:v>23.299499999999998</c:v>
                </c:pt>
                <c:pt idx="12428">
                  <c:v>23.3035</c:v>
                </c:pt>
                <c:pt idx="12429">
                  <c:v>23.307500000000001</c:v>
                </c:pt>
                <c:pt idx="12430">
                  <c:v>23.311499999999999</c:v>
                </c:pt>
                <c:pt idx="12431">
                  <c:v>23.3155</c:v>
                </c:pt>
                <c:pt idx="12432">
                  <c:v>23.319500000000001</c:v>
                </c:pt>
                <c:pt idx="12433">
                  <c:v>23.323499999999999</c:v>
                </c:pt>
                <c:pt idx="12434">
                  <c:v>23.327500000000001</c:v>
                </c:pt>
                <c:pt idx="12435">
                  <c:v>23.330500000000001</c:v>
                </c:pt>
                <c:pt idx="12436">
                  <c:v>23.334499999999998</c:v>
                </c:pt>
                <c:pt idx="12437">
                  <c:v>23.3385</c:v>
                </c:pt>
                <c:pt idx="12438">
                  <c:v>23.342500000000001</c:v>
                </c:pt>
                <c:pt idx="12439">
                  <c:v>23.346499999999999</c:v>
                </c:pt>
                <c:pt idx="12440">
                  <c:v>23.3505</c:v>
                </c:pt>
                <c:pt idx="12441">
                  <c:v>23.354500000000002</c:v>
                </c:pt>
                <c:pt idx="12442">
                  <c:v>23.358499999999999</c:v>
                </c:pt>
                <c:pt idx="12443">
                  <c:v>23.362500000000001</c:v>
                </c:pt>
                <c:pt idx="12444">
                  <c:v>23.366499999999998</c:v>
                </c:pt>
                <c:pt idx="12445">
                  <c:v>23.3705</c:v>
                </c:pt>
                <c:pt idx="12446">
                  <c:v>23.374500000000001</c:v>
                </c:pt>
                <c:pt idx="12447">
                  <c:v>23.378499999999999</c:v>
                </c:pt>
                <c:pt idx="12448">
                  <c:v>23.3825</c:v>
                </c:pt>
                <c:pt idx="12449">
                  <c:v>23.387499999999999</c:v>
                </c:pt>
                <c:pt idx="12450">
                  <c:v>23.391500000000001</c:v>
                </c:pt>
                <c:pt idx="12451">
                  <c:v>23.394500000000001</c:v>
                </c:pt>
                <c:pt idx="12452">
                  <c:v>23.398499999999999</c:v>
                </c:pt>
                <c:pt idx="12453">
                  <c:v>23.4025</c:v>
                </c:pt>
                <c:pt idx="12454">
                  <c:v>23.406500000000001</c:v>
                </c:pt>
                <c:pt idx="12455">
                  <c:v>23.410499999999999</c:v>
                </c:pt>
                <c:pt idx="12456">
                  <c:v>23.4145</c:v>
                </c:pt>
                <c:pt idx="12457">
                  <c:v>23.418500000000002</c:v>
                </c:pt>
                <c:pt idx="12458">
                  <c:v>23.422499999999999</c:v>
                </c:pt>
                <c:pt idx="12459">
                  <c:v>23.426500000000001</c:v>
                </c:pt>
                <c:pt idx="12460">
                  <c:v>23.430499999999999</c:v>
                </c:pt>
                <c:pt idx="12461">
                  <c:v>23.4345</c:v>
                </c:pt>
                <c:pt idx="12462">
                  <c:v>23.438500000000001</c:v>
                </c:pt>
                <c:pt idx="12463">
                  <c:v>23.442499999999999</c:v>
                </c:pt>
                <c:pt idx="12464">
                  <c:v>23.4465</c:v>
                </c:pt>
                <c:pt idx="12465">
                  <c:v>23.450500000000002</c:v>
                </c:pt>
                <c:pt idx="12466">
                  <c:v>23.454499999999999</c:v>
                </c:pt>
                <c:pt idx="12467">
                  <c:v>23.458500000000001</c:v>
                </c:pt>
                <c:pt idx="12468">
                  <c:v>23.462499999999999</c:v>
                </c:pt>
                <c:pt idx="12469">
                  <c:v>23.4665</c:v>
                </c:pt>
                <c:pt idx="12470">
                  <c:v>23.470500000000001</c:v>
                </c:pt>
                <c:pt idx="12471">
                  <c:v>23.474499999999999</c:v>
                </c:pt>
                <c:pt idx="12472">
                  <c:v>23.4785</c:v>
                </c:pt>
                <c:pt idx="12473">
                  <c:v>23.482500000000002</c:v>
                </c:pt>
                <c:pt idx="12474">
                  <c:v>23.486499999999999</c:v>
                </c:pt>
                <c:pt idx="12475">
                  <c:v>23.490500000000001</c:v>
                </c:pt>
                <c:pt idx="12476">
                  <c:v>23.494499999999999</c:v>
                </c:pt>
                <c:pt idx="12477">
                  <c:v>23.4985</c:v>
                </c:pt>
                <c:pt idx="12478">
                  <c:v>23.502500000000001</c:v>
                </c:pt>
                <c:pt idx="12479">
                  <c:v>23.506499999999999</c:v>
                </c:pt>
                <c:pt idx="12480">
                  <c:v>23.5105</c:v>
                </c:pt>
                <c:pt idx="12481">
                  <c:v>23.514500000000002</c:v>
                </c:pt>
                <c:pt idx="12482">
                  <c:v>23.5185</c:v>
                </c:pt>
                <c:pt idx="12483">
                  <c:v>23.522500000000001</c:v>
                </c:pt>
                <c:pt idx="12484">
                  <c:v>23.526499999999999</c:v>
                </c:pt>
                <c:pt idx="12485">
                  <c:v>23.5305</c:v>
                </c:pt>
                <c:pt idx="12486">
                  <c:v>23.534500000000001</c:v>
                </c:pt>
                <c:pt idx="12487">
                  <c:v>23.538499999999999</c:v>
                </c:pt>
                <c:pt idx="12488">
                  <c:v>23.541499999999999</c:v>
                </c:pt>
                <c:pt idx="12489">
                  <c:v>23.545500000000001</c:v>
                </c:pt>
                <c:pt idx="12490">
                  <c:v>23.549499999999998</c:v>
                </c:pt>
                <c:pt idx="12491">
                  <c:v>23.5535</c:v>
                </c:pt>
                <c:pt idx="12492">
                  <c:v>23.557500000000001</c:v>
                </c:pt>
                <c:pt idx="12493">
                  <c:v>23.561499999999999</c:v>
                </c:pt>
                <c:pt idx="12494">
                  <c:v>23.5655</c:v>
                </c:pt>
                <c:pt idx="12495">
                  <c:v>23.5685</c:v>
                </c:pt>
                <c:pt idx="12496">
                  <c:v>23.572500000000002</c:v>
                </c:pt>
                <c:pt idx="12497">
                  <c:v>23.576499999999999</c:v>
                </c:pt>
                <c:pt idx="12498">
                  <c:v>23.580500000000001</c:v>
                </c:pt>
                <c:pt idx="12499">
                  <c:v>23.584499999999998</c:v>
                </c:pt>
                <c:pt idx="12500">
                  <c:v>23.589500000000001</c:v>
                </c:pt>
                <c:pt idx="12501">
                  <c:v>23.592500000000001</c:v>
                </c:pt>
                <c:pt idx="12502">
                  <c:v>23.596499999999999</c:v>
                </c:pt>
                <c:pt idx="12503">
                  <c:v>23.6005</c:v>
                </c:pt>
                <c:pt idx="12504">
                  <c:v>23.604500000000002</c:v>
                </c:pt>
                <c:pt idx="12505">
                  <c:v>23.608499999999999</c:v>
                </c:pt>
                <c:pt idx="12506">
                  <c:v>23.612500000000001</c:v>
                </c:pt>
                <c:pt idx="12507">
                  <c:v>23.616499999999998</c:v>
                </c:pt>
                <c:pt idx="12508">
                  <c:v>23.6205</c:v>
                </c:pt>
                <c:pt idx="12509">
                  <c:v>23.624500000000001</c:v>
                </c:pt>
                <c:pt idx="12510">
                  <c:v>23.628499999999999</c:v>
                </c:pt>
                <c:pt idx="12511">
                  <c:v>23.6325</c:v>
                </c:pt>
                <c:pt idx="12512">
                  <c:v>23.636500000000002</c:v>
                </c:pt>
                <c:pt idx="12513">
                  <c:v>23.640499999999999</c:v>
                </c:pt>
                <c:pt idx="12514">
                  <c:v>23.644500000000001</c:v>
                </c:pt>
                <c:pt idx="12515">
                  <c:v>23.648499999999999</c:v>
                </c:pt>
                <c:pt idx="12516">
                  <c:v>23.6525</c:v>
                </c:pt>
                <c:pt idx="12517">
                  <c:v>23.656500000000001</c:v>
                </c:pt>
                <c:pt idx="12518">
                  <c:v>23.660499999999999</c:v>
                </c:pt>
                <c:pt idx="12519">
                  <c:v>23.6645</c:v>
                </c:pt>
                <c:pt idx="12520">
                  <c:v>23.668500000000002</c:v>
                </c:pt>
                <c:pt idx="12521">
                  <c:v>23.672499999999999</c:v>
                </c:pt>
                <c:pt idx="12522">
                  <c:v>23.676500000000001</c:v>
                </c:pt>
                <c:pt idx="12523">
                  <c:v>23.680499999999999</c:v>
                </c:pt>
                <c:pt idx="12524">
                  <c:v>23.6845</c:v>
                </c:pt>
                <c:pt idx="12525">
                  <c:v>23.688500000000001</c:v>
                </c:pt>
                <c:pt idx="12526">
                  <c:v>23.692499999999999</c:v>
                </c:pt>
                <c:pt idx="12527">
                  <c:v>23.6965</c:v>
                </c:pt>
                <c:pt idx="12528">
                  <c:v>23.700500000000002</c:v>
                </c:pt>
                <c:pt idx="12529">
                  <c:v>23.704499999999999</c:v>
                </c:pt>
                <c:pt idx="12530">
                  <c:v>23.708500000000001</c:v>
                </c:pt>
                <c:pt idx="12531">
                  <c:v>23.712499999999999</c:v>
                </c:pt>
                <c:pt idx="12532">
                  <c:v>23.7165</c:v>
                </c:pt>
                <c:pt idx="12533">
                  <c:v>23.720500000000001</c:v>
                </c:pt>
                <c:pt idx="12534">
                  <c:v>23.724499999999999</c:v>
                </c:pt>
                <c:pt idx="12535">
                  <c:v>23.7285</c:v>
                </c:pt>
                <c:pt idx="12536">
                  <c:v>23.732500000000002</c:v>
                </c:pt>
                <c:pt idx="12537">
                  <c:v>23.736499999999999</c:v>
                </c:pt>
                <c:pt idx="12538">
                  <c:v>23.740500000000001</c:v>
                </c:pt>
                <c:pt idx="12539">
                  <c:v>23.744499999999999</c:v>
                </c:pt>
                <c:pt idx="12540">
                  <c:v>23.7485</c:v>
                </c:pt>
                <c:pt idx="12541">
                  <c:v>23.752500000000001</c:v>
                </c:pt>
                <c:pt idx="12542">
                  <c:v>23.756499999999999</c:v>
                </c:pt>
                <c:pt idx="12543">
                  <c:v>23.7605</c:v>
                </c:pt>
                <c:pt idx="12544">
                  <c:v>23.764500000000002</c:v>
                </c:pt>
                <c:pt idx="12545">
                  <c:v>23.7685</c:v>
                </c:pt>
                <c:pt idx="12546">
                  <c:v>23.772500000000001</c:v>
                </c:pt>
                <c:pt idx="12547">
                  <c:v>23.776499999999999</c:v>
                </c:pt>
                <c:pt idx="12548">
                  <c:v>23.7805</c:v>
                </c:pt>
                <c:pt idx="12549">
                  <c:v>23.784500000000001</c:v>
                </c:pt>
                <c:pt idx="12550">
                  <c:v>23.788499999999999</c:v>
                </c:pt>
                <c:pt idx="12551">
                  <c:v>23.7925</c:v>
                </c:pt>
                <c:pt idx="12552">
                  <c:v>23.796500000000002</c:v>
                </c:pt>
                <c:pt idx="12553">
                  <c:v>23.8005</c:v>
                </c:pt>
                <c:pt idx="12554">
                  <c:v>23.804500000000001</c:v>
                </c:pt>
                <c:pt idx="12555">
                  <c:v>23.808499999999999</c:v>
                </c:pt>
                <c:pt idx="12556">
                  <c:v>23.8125</c:v>
                </c:pt>
                <c:pt idx="12557">
                  <c:v>23.816500000000001</c:v>
                </c:pt>
                <c:pt idx="12558">
                  <c:v>23.820499999999999</c:v>
                </c:pt>
                <c:pt idx="12559">
                  <c:v>23.8245</c:v>
                </c:pt>
                <c:pt idx="12560">
                  <c:v>23.828499999999998</c:v>
                </c:pt>
                <c:pt idx="12561">
                  <c:v>23.8325</c:v>
                </c:pt>
                <c:pt idx="12562">
                  <c:v>23.836500000000001</c:v>
                </c:pt>
                <c:pt idx="12563">
                  <c:v>23.840499999999999</c:v>
                </c:pt>
                <c:pt idx="12564">
                  <c:v>23.8445</c:v>
                </c:pt>
                <c:pt idx="12565">
                  <c:v>23.848500000000001</c:v>
                </c:pt>
                <c:pt idx="12566">
                  <c:v>23.852499999999999</c:v>
                </c:pt>
                <c:pt idx="12567">
                  <c:v>23.8565</c:v>
                </c:pt>
                <c:pt idx="12568">
                  <c:v>23.860499999999998</c:v>
                </c:pt>
                <c:pt idx="12569">
                  <c:v>23.8645</c:v>
                </c:pt>
                <c:pt idx="12570">
                  <c:v>23.868500000000001</c:v>
                </c:pt>
                <c:pt idx="12571">
                  <c:v>23.872499999999999</c:v>
                </c:pt>
                <c:pt idx="12572">
                  <c:v>23.8765</c:v>
                </c:pt>
                <c:pt idx="12573">
                  <c:v>23.880500000000001</c:v>
                </c:pt>
                <c:pt idx="12574">
                  <c:v>23.884499999999999</c:v>
                </c:pt>
                <c:pt idx="12575">
                  <c:v>23.888500000000001</c:v>
                </c:pt>
                <c:pt idx="12576">
                  <c:v>23.892499999999998</c:v>
                </c:pt>
                <c:pt idx="12577">
                  <c:v>23.8965</c:v>
                </c:pt>
                <c:pt idx="12578">
                  <c:v>23.900500000000001</c:v>
                </c:pt>
                <c:pt idx="12579">
                  <c:v>23.904499999999999</c:v>
                </c:pt>
                <c:pt idx="12580">
                  <c:v>23.9085</c:v>
                </c:pt>
                <c:pt idx="12581">
                  <c:v>23.912500000000001</c:v>
                </c:pt>
                <c:pt idx="12582">
                  <c:v>23.916499999999999</c:v>
                </c:pt>
                <c:pt idx="12583">
                  <c:v>23.920500000000001</c:v>
                </c:pt>
                <c:pt idx="12584">
                  <c:v>23.924499999999998</c:v>
                </c:pt>
                <c:pt idx="12585">
                  <c:v>23.9285</c:v>
                </c:pt>
                <c:pt idx="12586">
                  <c:v>23.932500000000001</c:v>
                </c:pt>
                <c:pt idx="12587">
                  <c:v>23.936499999999999</c:v>
                </c:pt>
                <c:pt idx="12588">
                  <c:v>23.9405</c:v>
                </c:pt>
                <c:pt idx="12589">
                  <c:v>23.944500000000001</c:v>
                </c:pt>
                <c:pt idx="12590">
                  <c:v>23.948499999999999</c:v>
                </c:pt>
                <c:pt idx="12591">
                  <c:v>23.952500000000001</c:v>
                </c:pt>
                <c:pt idx="12592">
                  <c:v>23.956499999999998</c:v>
                </c:pt>
                <c:pt idx="12593">
                  <c:v>23.9605</c:v>
                </c:pt>
                <c:pt idx="12594">
                  <c:v>23.964500000000001</c:v>
                </c:pt>
                <c:pt idx="12595">
                  <c:v>23.968499999999999</c:v>
                </c:pt>
                <c:pt idx="12596">
                  <c:v>23.9725</c:v>
                </c:pt>
                <c:pt idx="12597">
                  <c:v>23.976500000000001</c:v>
                </c:pt>
                <c:pt idx="12598">
                  <c:v>23.980499999999999</c:v>
                </c:pt>
                <c:pt idx="12599">
                  <c:v>23.984500000000001</c:v>
                </c:pt>
                <c:pt idx="12600">
                  <c:v>23.988499999999998</c:v>
                </c:pt>
                <c:pt idx="12601">
                  <c:v>23.9925</c:v>
                </c:pt>
                <c:pt idx="12602">
                  <c:v>23.996500000000001</c:v>
                </c:pt>
                <c:pt idx="12603">
                  <c:v>24.000499999999999</c:v>
                </c:pt>
                <c:pt idx="12604">
                  <c:v>24.0045</c:v>
                </c:pt>
                <c:pt idx="12605">
                  <c:v>24.008500000000002</c:v>
                </c:pt>
                <c:pt idx="12606">
                  <c:v>24.012499999999999</c:v>
                </c:pt>
                <c:pt idx="12607">
                  <c:v>24.016500000000001</c:v>
                </c:pt>
                <c:pt idx="12608">
                  <c:v>24.020499999999998</c:v>
                </c:pt>
                <c:pt idx="12609">
                  <c:v>24.0245</c:v>
                </c:pt>
                <c:pt idx="12610">
                  <c:v>24.028500000000001</c:v>
                </c:pt>
                <c:pt idx="12611">
                  <c:v>24.032499999999999</c:v>
                </c:pt>
                <c:pt idx="12612">
                  <c:v>24.0365</c:v>
                </c:pt>
                <c:pt idx="12613">
                  <c:v>24.040500000000002</c:v>
                </c:pt>
                <c:pt idx="12614">
                  <c:v>24.044499999999999</c:v>
                </c:pt>
                <c:pt idx="12615">
                  <c:v>24.048500000000001</c:v>
                </c:pt>
                <c:pt idx="12616">
                  <c:v>24.052499999999998</c:v>
                </c:pt>
                <c:pt idx="12617">
                  <c:v>24.0565</c:v>
                </c:pt>
                <c:pt idx="12618">
                  <c:v>24.060500000000001</c:v>
                </c:pt>
                <c:pt idx="12619">
                  <c:v>24.064499999999999</c:v>
                </c:pt>
                <c:pt idx="12620">
                  <c:v>24.067499999999999</c:v>
                </c:pt>
                <c:pt idx="12621">
                  <c:v>24.072500000000002</c:v>
                </c:pt>
                <c:pt idx="12622">
                  <c:v>24.075500000000002</c:v>
                </c:pt>
                <c:pt idx="12623">
                  <c:v>24.079499999999999</c:v>
                </c:pt>
                <c:pt idx="12624">
                  <c:v>24.083500000000001</c:v>
                </c:pt>
                <c:pt idx="12625">
                  <c:v>24.087499999999999</c:v>
                </c:pt>
                <c:pt idx="12626">
                  <c:v>24.0915</c:v>
                </c:pt>
                <c:pt idx="12627">
                  <c:v>24.095500000000001</c:v>
                </c:pt>
                <c:pt idx="12628">
                  <c:v>24.099499999999999</c:v>
                </c:pt>
                <c:pt idx="12629">
                  <c:v>24.1035</c:v>
                </c:pt>
                <c:pt idx="12630">
                  <c:v>24.107500000000002</c:v>
                </c:pt>
                <c:pt idx="12631">
                  <c:v>24.111499999999999</c:v>
                </c:pt>
                <c:pt idx="12632">
                  <c:v>24.115500000000001</c:v>
                </c:pt>
                <c:pt idx="12633">
                  <c:v>24.119499999999999</c:v>
                </c:pt>
                <c:pt idx="12634">
                  <c:v>24.1235</c:v>
                </c:pt>
                <c:pt idx="12635">
                  <c:v>24.127500000000001</c:v>
                </c:pt>
                <c:pt idx="12636">
                  <c:v>24.131499999999999</c:v>
                </c:pt>
                <c:pt idx="12637">
                  <c:v>24.1355</c:v>
                </c:pt>
                <c:pt idx="12638">
                  <c:v>24.139500000000002</c:v>
                </c:pt>
                <c:pt idx="12639">
                  <c:v>24.1435</c:v>
                </c:pt>
                <c:pt idx="12640">
                  <c:v>24.147500000000001</c:v>
                </c:pt>
                <c:pt idx="12641">
                  <c:v>24.151499999999999</c:v>
                </c:pt>
                <c:pt idx="12642">
                  <c:v>24.1555</c:v>
                </c:pt>
                <c:pt idx="12643">
                  <c:v>24.159500000000001</c:v>
                </c:pt>
                <c:pt idx="12644">
                  <c:v>24.163499999999999</c:v>
                </c:pt>
                <c:pt idx="12645">
                  <c:v>24.1675</c:v>
                </c:pt>
                <c:pt idx="12646">
                  <c:v>24.171500000000002</c:v>
                </c:pt>
                <c:pt idx="12647">
                  <c:v>24.1755</c:v>
                </c:pt>
                <c:pt idx="12648">
                  <c:v>24.179500000000001</c:v>
                </c:pt>
                <c:pt idx="12649">
                  <c:v>24.183499999999999</c:v>
                </c:pt>
                <c:pt idx="12650">
                  <c:v>24.1875</c:v>
                </c:pt>
                <c:pt idx="12651">
                  <c:v>24.191500000000001</c:v>
                </c:pt>
                <c:pt idx="12652">
                  <c:v>24.195499999999999</c:v>
                </c:pt>
                <c:pt idx="12653">
                  <c:v>24.1995</c:v>
                </c:pt>
                <c:pt idx="12654">
                  <c:v>24.203499999999998</c:v>
                </c:pt>
                <c:pt idx="12655">
                  <c:v>24.2075</c:v>
                </c:pt>
                <c:pt idx="12656">
                  <c:v>24.211500000000001</c:v>
                </c:pt>
                <c:pt idx="12657">
                  <c:v>24.215499999999999</c:v>
                </c:pt>
                <c:pt idx="12658">
                  <c:v>24.2195</c:v>
                </c:pt>
                <c:pt idx="12659">
                  <c:v>24.223500000000001</c:v>
                </c:pt>
                <c:pt idx="12660">
                  <c:v>24.227499999999999</c:v>
                </c:pt>
                <c:pt idx="12661">
                  <c:v>24.2315</c:v>
                </c:pt>
                <c:pt idx="12662">
                  <c:v>24.235499999999998</c:v>
                </c:pt>
                <c:pt idx="12663">
                  <c:v>24.2395</c:v>
                </c:pt>
                <c:pt idx="12664">
                  <c:v>24.243500000000001</c:v>
                </c:pt>
                <c:pt idx="12665">
                  <c:v>24.247499999999999</c:v>
                </c:pt>
                <c:pt idx="12666">
                  <c:v>24.250499999999999</c:v>
                </c:pt>
                <c:pt idx="12667">
                  <c:v>24.2545</c:v>
                </c:pt>
                <c:pt idx="12668">
                  <c:v>24.258500000000002</c:v>
                </c:pt>
                <c:pt idx="12669">
                  <c:v>24.262499999999999</c:v>
                </c:pt>
                <c:pt idx="12670">
                  <c:v>24.266500000000001</c:v>
                </c:pt>
                <c:pt idx="12671">
                  <c:v>24.2715</c:v>
                </c:pt>
                <c:pt idx="12672">
                  <c:v>24.275500000000001</c:v>
                </c:pt>
                <c:pt idx="12673">
                  <c:v>24.279499999999999</c:v>
                </c:pt>
                <c:pt idx="12674">
                  <c:v>24.2835</c:v>
                </c:pt>
                <c:pt idx="12675">
                  <c:v>24.288499999999999</c:v>
                </c:pt>
                <c:pt idx="12676">
                  <c:v>24.2925</c:v>
                </c:pt>
                <c:pt idx="12677">
                  <c:v>24.296500000000002</c:v>
                </c:pt>
                <c:pt idx="12678">
                  <c:v>24.3005</c:v>
                </c:pt>
                <c:pt idx="12679">
                  <c:v>24.304500000000001</c:v>
                </c:pt>
                <c:pt idx="12680">
                  <c:v>24.308499999999999</c:v>
                </c:pt>
                <c:pt idx="12681">
                  <c:v>24.3125</c:v>
                </c:pt>
                <c:pt idx="12682">
                  <c:v>24.316500000000001</c:v>
                </c:pt>
                <c:pt idx="12683">
                  <c:v>24.320499999999999</c:v>
                </c:pt>
                <c:pt idx="12684">
                  <c:v>24.3245</c:v>
                </c:pt>
                <c:pt idx="12685">
                  <c:v>24.328499999999998</c:v>
                </c:pt>
                <c:pt idx="12686">
                  <c:v>24.3325</c:v>
                </c:pt>
                <c:pt idx="12687">
                  <c:v>24.336500000000001</c:v>
                </c:pt>
                <c:pt idx="12688">
                  <c:v>24.340499999999999</c:v>
                </c:pt>
                <c:pt idx="12689">
                  <c:v>24.343499999999999</c:v>
                </c:pt>
                <c:pt idx="12690">
                  <c:v>24.345500000000001</c:v>
                </c:pt>
                <c:pt idx="12691">
                  <c:v>24.348500000000001</c:v>
                </c:pt>
                <c:pt idx="12692">
                  <c:v>24.3505</c:v>
                </c:pt>
                <c:pt idx="12693">
                  <c:v>24.3535</c:v>
                </c:pt>
                <c:pt idx="12694">
                  <c:v>24.3565</c:v>
                </c:pt>
                <c:pt idx="12695">
                  <c:v>24.358499999999999</c:v>
                </c:pt>
                <c:pt idx="12696">
                  <c:v>24.361499999999999</c:v>
                </c:pt>
                <c:pt idx="12697">
                  <c:v>24.3645</c:v>
                </c:pt>
                <c:pt idx="12698">
                  <c:v>24.366499999999998</c:v>
                </c:pt>
                <c:pt idx="12699">
                  <c:v>24.369499999999999</c:v>
                </c:pt>
                <c:pt idx="12700">
                  <c:v>24.372499999999999</c:v>
                </c:pt>
                <c:pt idx="12701">
                  <c:v>24.374500000000001</c:v>
                </c:pt>
                <c:pt idx="12702">
                  <c:v>24.377500000000001</c:v>
                </c:pt>
                <c:pt idx="12703">
                  <c:v>24.380500000000001</c:v>
                </c:pt>
                <c:pt idx="12704">
                  <c:v>24.3825</c:v>
                </c:pt>
                <c:pt idx="12705">
                  <c:v>24.3855</c:v>
                </c:pt>
                <c:pt idx="12706">
                  <c:v>24.388500000000001</c:v>
                </c:pt>
                <c:pt idx="12707">
                  <c:v>24.390499999999999</c:v>
                </c:pt>
                <c:pt idx="12708">
                  <c:v>24.3935</c:v>
                </c:pt>
                <c:pt idx="12709">
                  <c:v>24.3965</c:v>
                </c:pt>
                <c:pt idx="12710">
                  <c:v>24.398499999999999</c:v>
                </c:pt>
                <c:pt idx="12711">
                  <c:v>24.401499999999999</c:v>
                </c:pt>
                <c:pt idx="12712">
                  <c:v>24.404499999999999</c:v>
                </c:pt>
                <c:pt idx="12713">
                  <c:v>24.406500000000001</c:v>
                </c:pt>
                <c:pt idx="12714">
                  <c:v>24.409500000000001</c:v>
                </c:pt>
                <c:pt idx="12715">
                  <c:v>24.412500000000001</c:v>
                </c:pt>
                <c:pt idx="12716">
                  <c:v>24.4145</c:v>
                </c:pt>
                <c:pt idx="12717">
                  <c:v>24.4175</c:v>
                </c:pt>
                <c:pt idx="12718">
                  <c:v>24.420500000000001</c:v>
                </c:pt>
                <c:pt idx="12719">
                  <c:v>24.422499999999999</c:v>
                </c:pt>
                <c:pt idx="12720">
                  <c:v>24.4255</c:v>
                </c:pt>
                <c:pt idx="12721">
                  <c:v>24.4285</c:v>
                </c:pt>
                <c:pt idx="12722">
                  <c:v>24.430499999999999</c:v>
                </c:pt>
                <c:pt idx="12723">
                  <c:v>24.433499999999999</c:v>
                </c:pt>
                <c:pt idx="12724">
                  <c:v>24.436499999999999</c:v>
                </c:pt>
                <c:pt idx="12725">
                  <c:v>24.438500000000001</c:v>
                </c:pt>
                <c:pt idx="12726">
                  <c:v>24.441500000000001</c:v>
                </c:pt>
                <c:pt idx="12727">
                  <c:v>24.444500000000001</c:v>
                </c:pt>
                <c:pt idx="12728">
                  <c:v>24.4465</c:v>
                </c:pt>
                <c:pt idx="12729">
                  <c:v>24.4495</c:v>
                </c:pt>
                <c:pt idx="12730">
                  <c:v>24.452500000000001</c:v>
                </c:pt>
                <c:pt idx="12731">
                  <c:v>24.454499999999999</c:v>
                </c:pt>
                <c:pt idx="12732">
                  <c:v>24.4575</c:v>
                </c:pt>
                <c:pt idx="12733">
                  <c:v>24.4605</c:v>
                </c:pt>
                <c:pt idx="12734">
                  <c:v>24.462499999999999</c:v>
                </c:pt>
                <c:pt idx="12735">
                  <c:v>24.465499999999999</c:v>
                </c:pt>
                <c:pt idx="12736">
                  <c:v>24.468499999999999</c:v>
                </c:pt>
                <c:pt idx="12737">
                  <c:v>24.470500000000001</c:v>
                </c:pt>
                <c:pt idx="12738">
                  <c:v>24.473500000000001</c:v>
                </c:pt>
                <c:pt idx="12739">
                  <c:v>24.476500000000001</c:v>
                </c:pt>
                <c:pt idx="12740">
                  <c:v>24.4785</c:v>
                </c:pt>
                <c:pt idx="12741">
                  <c:v>24.4815</c:v>
                </c:pt>
                <c:pt idx="12742">
                  <c:v>24.484500000000001</c:v>
                </c:pt>
                <c:pt idx="12743">
                  <c:v>24.486499999999999</c:v>
                </c:pt>
                <c:pt idx="12744">
                  <c:v>24.4895</c:v>
                </c:pt>
                <c:pt idx="12745">
                  <c:v>24.4925</c:v>
                </c:pt>
                <c:pt idx="12746">
                  <c:v>24.494499999999999</c:v>
                </c:pt>
                <c:pt idx="12747">
                  <c:v>24.497499999999999</c:v>
                </c:pt>
                <c:pt idx="12748">
                  <c:v>24.499500000000001</c:v>
                </c:pt>
                <c:pt idx="12749">
                  <c:v>24.502500000000001</c:v>
                </c:pt>
                <c:pt idx="12750">
                  <c:v>24.505500000000001</c:v>
                </c:pt>
                <c:pt idx="12751">
                  <c:v>24.5075</c:v>
                </c:pt>
                <c:pt idx="12752">
                  <c:v>24.5105</c:v>
                </c:pt>
                <c:pt idx="12753">
                  <c:v>24.513500000000001</c:v>
                </c:pt>
                <c:pt idx="12754">
                  <c:v>24.515499999999999</c:v>
                </c:pt>
                <c:pt idx="12755">
                  <c:v>24.5185</c:v>
                </c:pt>
                <c:pt idx="12756">
                  <c:v>24.5215</c:v>
                </c:pt>
                <c:pt idx="12757">
                  <c:v>24.523499999999999</c:v>
                </c:pt>
                <c:pt idx="12758">
                  <c:v>24.526499999999999</c:v>
                </c:pt>
                <c:pt idx="12759">
                  <c:v>24.529499999999999</c:v>
                </c:pt>
                <c:pt idx="12760">
                  <c:v>24.531500000000001</c:v>
                </c:pt>
                <c:pt idx="12761">
                  <c:v>24.534500000000001</c:v>
                </c:pt>
                <c:pt idx="12762">
                  <c:v>24.537500000000001</c:v>
                </c:pt>
                <c:pt idx="12763">
                  <c:v>24.5395</c:v>
                </c:pt>
                <c:pt idx="12764">
                  <c:v>24.5425</c:v>
                </c:pt>
                <c:pt idx="12765">
                  <c:v>24.546500000000002</c:v>
                </c:pt>
                <c:pt idx="12766">
                  <c:v>24.5505</c:v>
                </c:pt>
                <c:pt idx="12767">
                  <c:v>24.554500000000001</c:v>
                </c:pt>
                <c:pt idx="12768">
                  <c:v>24.558499999999999</c:v>
                </c:pt>
                <c:pt idx="12769">
                  <c:v>24.5625</c:v>
                </c:pt>
                <c:pt idx="12770">
                  <c:v>24.566500000000001</c:v>
                </c:pt>
                <c:pt idx="12771">
                  <c:v>24.570499999999999</c:v>
                </c:pt>
                <c:pt idx="12772">
                  <c:v>24.573499999999999</c:v>
                </c:pt>
                <c:pt idx="12773">
                  <c:v>24.577500000000001</c:v>
                </c:pt>
                <c:pt idx="12774">
                  <c:v>24.581499999999998</c:v>
                </c:pt>
                <c:pt idx="12775">
                  <c:v>24.5855</c:v>
                </c:pt>
                <c:pt idx="12776">
                  <c:v>24.589500000000001</c:v>
                </c:pt>
                <c:pt idx="12777">
                  <c:v>24.593499999999999</c:v>
                </c:pt>
                <c:pt idx="12778">
                  <c:v>24.5975</c:v>
                </c:pt>
                <c:pt idx="12779">
                  <c:v>24.601500000000001</c:v>
                </c:pt>
                <c:pt idx="12780">
                  <c:v>24.605499999999999</c:v>
                </c:pt>
                <c:pt idx="12781">
                  <c:v>24.609500000000001</c:v>
                </c:pt>
                <c:pt idx="12782">
                  <c:v>24.613499999999998</c:v>
                </c:pt>
                <c:pt idx="12783">
                  <c:v>24.6175</c:v>
                </c:pt>
                <c:pt idx="12784">
                  <c:v>24.621500000000001</c:v>
                </c:pt>
                <c:pt idx="12785">
                  <c:v>24.625499999999999</c:v>
                </c:pt>
                <c:pt idx="12786">
                  <c:v>24.630500000000001</c:v>
                </c:pt>
                <c:pt idx="12787">
                  <c:v>24.634499999999999</c:v>
                </c:pt>
                <c:pt idx="12788">
                  <c:v>24.637499999999999</c:v>
                </c:pt>
                <c:pt idx="12789">
                  <c:v>24.641500000000001</c:v>
                </c:pt>
                <c:pt idx="12790">
                  <c:v>24.645499999999998</c:v>
                </c:pt>
                <c:pt idx="12791">
                  <c:v>24.6495</c:v>
                </c:pt>
                <c:pt idx="12792">
                  <c:v>24.653500000000001</c:v>
                </c:pt>
                <c:pt idx="12793">
                  <c:v>24.657499999999999</c:v>
                </c:pt>
                <c:pt idx="12794">
                  <c:v>24.6615</c:v>
                </c:pt>
                <c:pt idx="12795">
                  <c:v>24.665500000000002</c:v>
                </c:pt>
                <c:pt idx="12796">
                  <c:v>24.669499999999999</c:v>
                </c:pt>
                <c:pt idx="12797">
                  <c:v>24.673500000000001</c:v>
                </c:pt>
                <c:pt idx="12798">
                  <c:v>24.677499999999998</c:v>
                </c:pt>
                <c:pt idx="12799">
                  <c:v>24.6815</c:v>
                </c:pt>
                <c:pt idx="12800">
                  <c:v>24.685500000000001</c:v>
                </c:pt>
                <c:pt idx="12801">
                  <c:v>24.689499999999999</c:v>
                </c:pt>
                <c:pt idx="12802">
                  <c:v>24.6935</c:v>
                </c:pt>
                <c:pt idx="12803">
                  <c:v>24.697500000000002</c:v>
                </c:pt>
                <c:pt idx="12804">
                  <c:v>24.701499999999999</c:v>
                </c:pt>
                <c:pt idx="12805">
                  <c:v>24.705500000000001</c:v>
                </c:pt>
                <c:pt idx="12806">
                  <c:v>24.709499999999998</c:v>
                </c:pt>
                <c:pt idx="12807">
                  <c:v>24.7135</c:v>
                </c:pt>
                <c:pt idx="12808">
                  <c:v>24.717500000000001</c:v>
                </c:pt>
                <c:pt idx="12809">
                  <c:v>24.721499999999999</c:v>
                </c:pt>
                <c:pt idx="12810">
                  <c:v>24.7255</c:v>
                </c:pt>
                <c:pt idx="12811">
                  <c:v>24.729500000000002</c:v>
                </c:pt>
                <c:pt idx="12812">
                  <c:v>24.733499999999999</c:v>
                </c:pt>
                <c:pt idx="12813">
                  <c:v>24.737500000000001</c:v>
                </c:pt>
                <c:pt idx="12814">
                  <c:v>24.741499999999998</c:v>
                </c:pt>
                <c:pt idx="12815">
                  <c:v>24.7455</c:v>
                </c:pt>
                <c:pt idx="12816">
                  <c:v>24.749500000000001</c:v>
                </c:pt>
                <c:pt idx="12817">
                  <c:v>24.753499999999999</c:v>
                </c:pt>
                <c:pt idx="12818">
                  <c:v>24.7575</c:v>
                </c:pt>
                <c:pt idx="12819">
                  <c:v>24.761500000000002</c:v>
                </c:pt>
                <c:pt idx="12820">
                  <c:v>24.765499999999999</c:v>
                </c:pt>
                <c:pt idx="12821">
                  <c:v>24.769500000000001</c:v>
                </c:pt>
                <c:pt idx="12822">
                  <c:v>24.773499999999999</c:v>
                </c:pt>
                <c:pt idx="12823">
                  <c:v>24.7775</c:v>
                </c:pt>
                <c:pt idx="12824">
                  <c:v>24.781500000000001</c:v>
                </c:pt>
                <c:pt idx="12825">
                  <c:v>24.784500000000001</c:v>
                </c:pt>
                <c:pt idx="12826">
                  <c:v>24.788499999999999</c:v>
                </c:pt>
                <c:pt idx="12827">
                  <c:v>24.7925</c:v>
                </c:pt>
                <c:pt idx="12828">
                  <c:v>24.796500000000002</c:v>
                </c:pt>
                <c:pt idx="12829">
                  <c:v>24.8005</c:v>
                </c:pt>
                <c:pt idx="12830">
                  <c:v>24.804500000000001</c:v>
                </c:pt>
                <c:pt idx="12831">
                  <c:v>24.808499999999999</c:v>
                </c:pt>
                <c:pt idx="12832">
                  <c:v>24.811499999999999</c:v>
                </c:pt>
                <c:pt idx="12833">
                  <c:v>24.8155</c:v>
                </c:pt>
                <c:pt idx="12834">
                  <c:v>24.819500000000001</c:v>
                </c:pt>
                <c:pt idx="12835">
                  <c:v>24.823499999999999</c:v>
                </c:pt>
                <c:pt idx="12836">
                  <c:v>24.827500000000001</c:v>
                </c:pt>
                <c:pt idx="12837">
                  <c:v>24.8325</c:v>
                </c:pt>
                <c:pt idx="12838">
                  <c:v>24.8355</c:v>
                </c:pt>
                <c:pt idx="12839">
                  <c:v>24.839500000000001</c:v>
                </c:pt>
                <c:pt idx="12840">
                  <c:v>24.843499999999999</c:v>
                </c:pt>
                <c:pt idx="12841">
                  <c:v>24.8475</c:v>
                </c:pt>
                <c:pt idx="12842">
                  <c:v>24.851500000000001</c:v>
                </c:pt>
                <c:pt idx="12843">
                  <c:v>24.855499999999999</c:v>
                </c:pt>
                <c:pt idx="12844">
                  <c:v>24.859500000000001</c:v>
                </c:pt>
                <c:pt idx="12845">
                  <c:v>24.863499999999998</c:v>
                </c:pt>
                <c:pt idx="12846">
                  <c:v>24.8675</c:v>
                </c:pt>
                <c:pt idx="12847">
                  <c:v>24.871500000000001</c:v>
                </c:pt>
                <c:pt idx="12848">
                  <c:v>24.875499999999999</c:v>
                </c:pt>
                <c:pt idx="12849">
                  <c:v>24.8795</c:v>
                </c:pt>
                <c:pt idx="12850">
                  <c:v>24.883500000000002</c:v>
                </c:pt>
                <c:pt idx="12851">
                  <c:v>24.887499999999999</c:v>
                </c:pt>
                <c:pt idx="12852">
                  <c:v>24.891500000000001</c:v>
                </c:pt>
                <c:pt idx="12853">
                  <c:v>24.895499999999998</c:v>
                </c:pt>
                <c:pt idx="12854">
                  <c:v>24.8995</c:v>
                </c:pt>
                <c:pt idx="12855">
                  <c:v>24.903500000000001</c:v>
                </c:pt>
                <c:pt idx="12856">
                  <c:v>24.907499999999999</c:v>
                </c:pt>
                <c:pt idx="12857">
                  <c:v>24.9115</c:v>
                </c:pt>
                <c:pt idx="12858">
                  <c:v>24.915500000000002</c:v>
                </c:pt>
                <c:pt idx="12859">
                  <c:v>24.919499999999999</c:v>
                </c:pt>
                <c:pt idx="12860">
                  <c:v>24.923500000000001</c:v>
                </c:pt>
                <c:pt idx="12861">
                  <c:v>24.927499999999998</c:v>
                </c:pt>
                <c:pt idx="12862">
                  <c:v>24.9315</c:v>
                </c:pt>
                <c:pt idx="12863">
                  <c:v>24.935500000000001</c:v>
                </c:pt>
                <c:pt idx="12864">
                  <c:v>24.939499999999999</c:v>
                </c:pt>
                <c:pt idx="12865">
                  <c:v>24.9435</c:v>
                </c:pt>
                <c:pt idx="12866">
                  <c:v>24.947500000000002</c:v>
                </c:pt>
                <c:pt idx="12867">
                  <c:v>24.951499999999999</c:v>
                </c:pt>
                <c:pt idx="12868">
                  <c:v>24.955500000000001</c:v>
                </c:pt>
                <c:pt idx="12869">
                  <c:v>24.959499999999998</c:v>
                </c:pt>
                <c:pt idx="12870">
                  <c:v>24.9635</c:v>
                </c:pt>
                <c:pt idx="12871">
                  <c:v>24.967500000000001</c:v>
                </c:pt>
                <c:pt idx="12872">
                  <c:v>24.971499999999999</c:v>
                </c:pt>
                <c:pt idx="12873">
                  <c:v>24.9755</c:v>
                </c:pt>
                <c:pt idx="12874">
                  <c:v>24.979500000000002</c:v>
                </c:pt>
                <c:pt idx="12875">
                  <c:v>24.983499999999999</c:v>
                </c:pt>
                <c:pt idx="12876">
                  <c:v>24.987500000000001</c:v>
                </c:pt>
                <c:pt idx="12877">
                  <c:v>24.991499999999998</c:v>
                </c:pt>
                <c:pt idx="12878">
                  <c:v>24.9955</c:v>
                </c:pt>
                <c:pt idx="12879">
                  <c:v>24.999500000000001</c:v>
                </c:pt>
                <c:pt idx="12880">
                  <c:v>25.003499999999999</c:v>
                </c:pt>
                <c:pt idx="12881">
                  <c:v>25.0075</c:v>
                </c:pt>
                <c:pt idx="12882">
                  <c:v>25.011500000000002</c:v>
                </c:pt>
                <c:pt idx="12883">
                  <c:v>25.015499999999999</c:v>
                </c:pt>
                <c:pt idx="12884">
                  <c:v>25.019500000000001</c:v>
                </c:pt>
                <c:pt idx="12885">
                  <c:v>25.023499999999999</c:v>
                </c:pt>
                <c:pt idx="12886">
                  <c:v>25.0275</c:v>
                </c:pt>
                <c:pt idx="12887">
                  <c:v>25.031500000000001</c:v>
                </c:pt>
                <c:pt idx="12888">
                  <c:v>25.035499999999999</c:v>
                </c:pt>
                <c:pt idx="12889">
                  <c:v>25.0395</c:v>
                </c:pt>
                <c:pt idx="12890">
                  <c:v>25.043500000000002</c:v>
                </c:pt>
                <c:pt idx="12891">
                  <c:v>25.047499999999999</c:v>
                </c:pt>
                <c:pt idx="12892">
                  <c:v>25.051500000000001</c:v>
                </c:pt>
                <c:pt idx="12893">
                  <c:v>25.055499999999999</c:v>
                </c:pt>
                <c:pt idx="12894">
                  <c:v>25.0595</c:v>
                </c:pt>
                <c:pt idx="12895">
                  <c:v>25.063500000000001</c:v>
                </c:pt>
                <c:pt idx="12896">
                  <c:v>25.067499999999999</c:v>
                </c:pt>
                <c:pt idx="12897">
                  <c:v>25.0715</c:v>
                </c:pt>
                <c:pt idx="12898">
                  <c:v>25.075500000000002</c:v>
                </c:pt>
                <c:pt idx="12899">
                  <c:v>25.079499999999999</c:v>
                </c:pt>
                <c:pt idx="12900">
                  <c:v>25.083500000000001</c:v>
                </c:pt>
                <c:pt idx="12901">
                  <c:v>25.087499999999999</c:v>
                </c:pt>
                <c:pt idx="12902">
                  <c:v>25.0915</c:v>
                </c:pt>
                <c:pt idx="12903">
                  <c:v>25.095500000000001</c:v>
                </c:pt>
                <c:pt idx="12904">
                  <c:v>25.099499999999999</c:v>
                </c:pt>
                <c:pt idx="12905">
                  <c:v>25.1035</c:v>
                </c:pt>
                <c:pt idx="12906">
                  <c:v>25.107500000000002</c:v>
                </c:pt>
                <c:pt idx="12907">
                  <c:v>25.111499999999999</c:v>
                </c:pt>
                <c:pt idx="12908">
                  <c:v>25.115500000000001</c:v>
                </c:pt>
                <c:pt idx="12909">
                  <c:v>25.119499999999999</c:v>
                </c:pt>
                <c:pt idx="12910">
                  <c:v>25.1235</c:v>
                </c:pt>
                <c:pt idx="12911">
                  <c:v>25.127500000000001</c:v>
                </c:pt>
                <c:pt idx="12912">
                  <c:v>25.131499999999999</c:v>
                </c:pt>
                <c:pt idx="12913">
                  <c:v>25.1355</c:v>
                </c:pt>
                <c:pt idx="12914">
                  <c:v>25.139500000000002</c:v>
                </c:pt>
                <c:pt idx="12915">
                  <c:v>25.1435</c:v>
                </c:pt>
                <c:pt idx="12916">
                  <c:v>25.147500000000001</c:v>
                </c:pt>
                <c:pt idx="12917">
                  <c:v>25.151499999999999</c:v>
                </c:pt>
                <c:pt idx="12918">
                  <c:v>25.1555</c:v>
                </c:pt>
                <c:pt idx="12919">
                  <c:v>25.159500000000001</c:v>
                </c:pt>
                <c:pt idx="12920">
                  <c:v>25.163499999999999</c:v>
                </c:pt>
                <c:pt idx="12921">
                  <c:v>25.1675</c:v>
                </c:pt>
                <c:pt idx="12922">
                  <c:v>25.171500000000002</c:v>
                </c:pt>
                <c:pt idx="12923">
                  <c:v>25.1755</c:v>
                </c:pt>
                <c:pt idx="12924">
                  <c:v>25.179500000000001</c:v>
                </c:pt>
                <c:pt idx="12925">
                  <c:v>25.183499999999999</c:v>
                </c:pt>
                <c:pt idx="12926">
                  <c:v>25.1875</c:v>
                </c:pt>
                <c:pt idx="12927">
                  <c:v>25.191500000000001</c:v>
                </c:pt>
                <c:pt idx="12928">
                  <c:v>25.195499999999999</c:v>
                </c:pt>
                <c:pt idx="12929">
                  <c:v>25.1995</c:v>
                </c:pt>
                <c:pt idx="12930">
                  <c:v>25.203499999999998</c:v>
                </c:pt>
                <c:pt idx="12931">
                  <c:v>25.2075</c:v>
                </c:pt>
                <c:pt idx="12932">
                  <c:v>25.211500000000001</c:v>
                </c:pt>
                <c:pt idx="12933">
                  <c:v>25.215499999999999</c:v>
                </c:pt>
                <c:pt idx="12934">
                  <c:v>25.2195</c:v>
                </c:pt>
                <c:pt idx="12935">
                  <c:v>25.223500000000001</c:v>
                </c:pt>
                <c:pt idx="12936">
                  <c:v>25.227499999999999</c:v>
                </c:pt>
                <c:pt idx="12937">
                  <c:v>25.2315</c:v>
                </c:pt>
                <c:pt idx="12938">
                  <c:v>25.235499999999998</c:v>
                </c:pt>
                <c:pt idx="12939">
                  <c:v>25.2395</c:v>
                </c:pt>
                <c:pt idx="12940">
                  <c:v>25.243500000000001</c:v>
                </c:pt>
                <c:pt idx="12941">
                  <c:v>25.247499999999999</c:v>
                </c:pt>
                <c:pt idx="12942">
                  <c:v>25.2515</c:v>
                </c:pt>
                <c:pt idx="12943">
                  <c:v>25.255500000000001</c:v>
                </c:pt>
                <c:pt idx="12944">
                  <c:v>25.259499999999999</c:v>
                </c:pt>
                <c:pt idx="12945">
                  <c:v>25.263500000000001</c:v>
                </c:pt>
                <c:pt idx="12946">
                  <c:v>25.267499999999998</c:v>
                </c:pt>
                <c:pt idx="12947">
                  <c:v>25.2715</c:v>
                </c:pt>
                <c:pt idx="12948">
                  <c:v>25.275500000000001</c:v>
                </c:pt>
                <c:pt idx="12949">
                  <c:v>25.279499999999999</c:v>
                </c:pt>
                <c:pt idx="12950">
                  <c:v>25.2835</c:v>
                </c:pt>
                <c:pt idx="12951">
                  <c:v>25.287500000000001</c:v>
                </c:pt>
                <c:pt idx="12952">
                  <c:v>25.291499999999999</c:v>
                </c:pt>
                <c:pt idx="12953">
                  <c:v>25.295500000000001</c:v>
                </c:pt>
                <c:pt idx="12954">
                  <c:v>25.299499999999998</c:v>
                </c:pt>
                <c:pt idx="12955">
                  <c:v>25.3035</c:v>
                </c:pt>
                <c:pt idx="12956">
                  <c:v>25.307500000000001</c:v>
                </c:pt>
                <c:pt idx="12957">
                  <c:v>25.310500000000001</c:v>
                </c:pt>
                <c:pt idx="12958">
                  <c:v>25.3155</c:v>
                </c:pt>
                <c:pt idx="12959">
                  <c:v>25.3185</c:v>
                </c:pt>
                <c:pt idx="12960">
                  <c:v>25.322500000000002</c:v>
                </c:pt>
                <c:pt idx="12961">
                  <c:v>25.326499999999999</c:v>
                </c:pt>
                <c:pt idx="12962">
                  <c:v>25.330500000000001</c:v>
                </c:pt>
                <c:pt idx="12963">
                  <c:v>25.334499999999998</c:v>
                </c:pt>
                <c:pt idx="12964">
                  <c:v>25.3385</c:v>
                </c:pt>
                <c:pt idx="12965">
                  <c:v>25.342500000000001</c:v>
                </c:pt>
                <c:pt idx="12966">
                  <c:v>25.346499999999999</c:v>
                </c:pt>
                <c:pt idx="12967">
                  <c:v>25.3505</c:v>
                </c:pt>
                <c:pt idx="12968">
                  <c:v>25.354500000000002</c:v>
                </c:pt>
                <c:pt idx="12969">
                  <c:v>25.358499999999999</c:v>
                </c:pt>
                <c:pt idx="12970">
                  <c:v>25.362500000000001</c:v>
                </c:pt>
                <c:pt idx="12971">
                  <c:v>25.366499999999998</c:v>
                </c:pt>
                <c:pt idx="12972">
                  <c:v>25.3705</c:v>
                </c:pt>
                <c:pt idx="12973">
                  <c:v>25.374500000000001</c:v>
                </c:pt>
                <c:pt idx="12974">
                  <c:v>25.378499999999999</c:v>
                </c:pt>
                <c:pt idx="12975">
                  <c:v>25.3825</c:v>
                </c:pt>
                <c:pt idx="12976">
                  <c:v>25.386500000000002</c:v>
                </c:pt>
                <c:pt idx="12977">
                  <c:v>25.390499999999999</c:v>
                </c:pt>
                <c:pt idx="12978">
                  <c:v>25.394500000000001</c:v>
                </c:pt>
                <c:pt idx="12979">
                  <c:v>25.398499999999999</c:v>
                </c:pt>
                <c:pt idx="12980">
                  <c:v>25.4025</c:v>
                </c:pt>
                <c:pt idx="12981">
                  <c:v>25.406500000000001</c:v>
                </c:pt>
                <c:pt idx="12982">
                  <c:v>25.410499999999999</c:v>
                </c:pt>
                <c:pt idx="12983">
                  <c:v>25.4145</c:v>
                </c:pt>
                <c:pt idx="12984">
                  <c:v>25.418500000000002</c:v>
                </c:pt>
                <c:pt idx="12985">
                  <c:v>25.422499999999999</c:v>
                </c:pt>
                <c:pt idx="12986">
                  <c:v>25.426500000000001</c:v>
                </c:pt>
                <c:pt idx="12987">
                  <c:v>25.430499999999999</c:v>
                </c:pt>
                <c:pt idx="12988">
                  <c:v>25.4345</c:v>
                </c:pt>
                <c:pt idx="12989">
                  <c:v>25.436</c:v>
                </c:pt>
              </c:numCache>
            </c:numRef>
          </c:xVal>
          <c:yVal>
            <c:numRef>
              <c:f>'Non-fibrous Concrete'!$L$6:$L$20005</c:f>
              <c:numCache>
                <c:formatCode>General</c:formatCode>
                <c:ptCount val="20000"/>
                <c:pt idx="0">
                  <c:v>0</c:v>
                </c:pt>
                <c:pt idx="1">
                  <c:v>34.9</c:v>
                </c:pt>
                <c:pt idx="2">
                  <c:v>69.8</c:v>
                </c:pt>
                <c:pt idx="3">
                  <c:v>104.7</c:v>
                </c:pt>
                <c:pt idx="4">
                  <c:v>139.6</c:v>
                </c:pt>
                <c:pt idx="5">
                  <c:v>174.5</c:v>
                </c:pt>
                <c:pt idx="6">
                  <c:v>209.4</c:v>
                </c:pt>
                <c:pt idx="7">
                  <c:v>244.3</c:v>
                </c:pt>
                <c:pt idx="8">
                  <c:v>279.2</c:v>
                </c:pt>
                <c:pt idx="9">
                  <c:v>314.10000000000002</c:v>
                </c:pt>
                <c:pt idx="10">
                  <c:v>349</c:v>
                </c:pt>
                <c:pt idx="11">
                  <c:v>383.9</c:v>
                </c:pt>
                <c:pt idx="12">
                  <c:v>453.7</c:v>
                </c:pt>
                <c:pt idx="13">
                  <c:v>488.6</c:v>
                </c:pt>
                <c:pt idx="14">
                  <c:v>523.5</c:v>
                </c:pt>
                <c:pt idx="15">
                  <c:v>558.4</c:v>
                </c:pt>
                <c:pt idx="16">
                  <c:v>593.29999999999995</c:v>
                </c:pt>
                <c:pt idx="17">
                  <c:v>628.20000000000005</c:v>
                </c:pt>
                <c:pt idx="18">
                  <c:v>663.1</c:v>
                </c:pt>
                <c:pt idx="19">
                  <c:v>698</c:v>
                </c:pt>
                <c:pt idx="20">
                  <c:v>732.9</c:v>
                </c:pt>
                <c:pt idx="21">
                  <c:v>767.8</c:v>
                </c:pt>
                <c:pt idx="22">
                  <c:v>802.7</c:v>
                </c:pt>
                <c:pt idx="23">
                  <c:v>837.6</c:v>
                </c:pt>
                <c:pt idx="24">
                  <c:v>872.5</c:v>
                </c:pt>
                <c:pt idx="25">
                  <c:v>907.4</c:v>
                </c:pt>
                <c:pt idx="26">
                  <c:v>942.3</c:v>
                </c:pt>
                <c:pt idx="27">
                  <c:v>977.2</c:v>
                </c:pt>
                <c:pt idx="28">
                  <c:v>1012.1</c:v>
                </c:pt>
                <c:pt idx="29">
                  <c:v>1047</c:v>
                </c:pt>
                <c:pt idx="30">
                  <c:v>1081.9000000000001</c:v>
                </c:pt>
                <c:pt idx="31">
                  <c:v>1116.8</c:v>
                </c:pt>
                <c:pt idx="32">
                  <c:v>1151.7</c:v>
                </c:pt>
                <c:pt idx="33">
                  <c:v>1186.5999999999999</c:v>
                </c:pt>
                <c:pt idx="34">
                  <c:v>1221.5</c:v>
                </c:pt>
                <c:pt idx="35">
                  <c:v>1256.4000000000001</c:v>
                </c:pt>
                <c:pt idx="36">
                  <c:v>1291.3</c:v>
                </c:pt>
                <c:pt idx="37">
                  <c:v>1326.2</c:v>
                </c:pt>
                <c:pt idx="38">
                  <c:v>1361.1</c:v>
                </c:pt>
                <c:pt idx="39">
                  <c:v>1396</c:v>
                </c:pt>
                <c:pt idx="40">
                  <c:v>1430.9</c:v>
                </c:pt>
                <c:pt idx="41">
                  <c:v>1465.8</c:v>
                </c:pt>
                <c:pt idx="42">
                  <c:v>1500.7</c:v>
                </c:pt>
                <c:pt idx="43">
                  <c:v>1535.6</c:v>
                </c:pt>
                <c:pt idx="44">
                  <c:v>1570.5</c:v>
                </c:pt>
                <c:pt idx="45">
                  <c:v>1605.4</c:v>
                </c:pt>
                <c:pt idx="46">
                  <c:v>1640.3</c:v>
                </c:pt>
                <c:pt idx="47">
                  <c:v>1675.2</c:v>
                </c:pt>
                <c:pt idx="48">
                  <c:v>1710.1</c:v>
                </c:pt>
                <c:pt idx="49">
                  <c:v>1745</c:v>
                </c:pt>
                <c:pt idx="50">
                  <c:v>1779.9</c:v>
                </c:pt>
                <c:pt idx="51">
                  <c:v>1814.8</c:v>
                </c:pt>
                <c:pt idx="52">
                  <c:v>1849.7</c:v>
                </c:pt>
                <c:pt idx="53">
                  <c:v>1884.6</c:v>
                </c:pt>
                <c:pt idx="54">
                  <c:v>1919.5</c:v>
                </c:pt>
                <c:pt idx="55">
                  <c:v>1954.4</c:v>
                </c:pt>
                <c:pt idx="56">
                  <c:v>1989.3</c:v>
                </c:pt>
                <c:pt idx="57">
                  <c:v>2024.2</c:v>
                </c:pt>
                <c:pt idx="58">
                  <c:v>2059.1</c:v>
                </c:pt>
                <c:pt idx="59">
                  <c:v>2094</c:v>
                </c:pt>
                <c:pt idx="60">
                  <c:v>2128.9</c:v>
                </c:pt>
                <c:pt idx="61">
                  <c:v>2163.8000000000002</c:v>
                </c:pt>
                <c:pt idx="62">
                  <c:v>2198.6999999999998</c:v>
                </c:pt>
                <c:pt idx="63">
                  <c:v>2233.6</c:v>
                </c:pt>
                <c:pt idx="64">
                  <c:v>2268.5</c:v>
                </c:pt>
                <c:pt idx="65">
                  <c:v>2303.4</c:v>
                </c:pt>
                <c:pt idx="66">
                  <c:v>2338.3000000000002</c:v>
                </c:pt>
                <c:pt idx="67">
                  <c:v>2373.1999999999998</c:v>
                </c:pt>
                <c:pt idx="68">
                  <c:v>2408.1</c:v>
                </c:pt>
                <c:pt idx="69">
                  <c:v>2443</c:v>
                </c:pt>
                <c:pt idx="70">
                  <c:v>2477.9</c:v>
                </c:pt>
                <c:pt idx="71">
                  <c:v>2547.6999999999998</c:v>
                </c:pt>
                <c:pt idx="72">
                  <c:v>2582.6</c:v>
                </c:pt>
                <c:pt idx="73">
                  <c:v>2617.5</c:v>
                </c:pt>
                <c:pt idx="74">
                  <c:v>2652.4</c:v>
                </c:pt>
                <c:pt idx="75">
                  <c:v>2687.3</c:v>
                </c:pt>
                <c:pt idx="76">
                  <c:v>2722.2</c:v>
                </c:pt>
                <c:pt idx="77">
                  <c:v>2757.1</c:v>
                </c:pt>
                <c:pt idx="78">
                  <c:v>2792</c:v>
                </c:pt>
                <c:pt idx="79">
                  <c:v>2826.9</c:v>
                </c:pt>
                <c:pt idx="80">
                  <c:v>2861.8</c:v>
                </c:pt>
                <c:pt idx="81">
                  <c:v>2896.7</c:v>
                </c:pt>
                <c:pt idx="82">
                  <c:v>2931.6</c:v>
                </c:pt>
                <c:pt idx="83">
                  <c:v>2966.5</c:v>
                </c:pt>
                <c:pt idx="84">
                  <c:v>3001.4</c:v>
                </c:pt>
                <c:pt idx="85">
                  <c:v>3036.3</c:v>
                </c:pt>
                <c:pt idx="86">
                  <c:v>3071.2</c:v>
                </c:pt>
                <c:pt idx="87">
                  <c:v>3106.1</c:v>
                </c:pt>
                <c:pt idx="88">
                  <c:v>3141</c:v>
                </c:pt>
                <c:pt idx="89">
                  <c:v>3175.9</c:v>
                </c:pt>
                <c:pt idx="90">
                  <c:v>3210.8</c:v>
                </c:pt>
                <c:pt idx="91">
                  <c:v>3245.7</c:v>
                </c:pt>
                <c:pt idx="92">
                  <c:v>3280.6</c:v>
                </c:pt>
                <c:pt idx="93">
                  <c:v>3315.5</c:v>
                </c:pt>
                <c:pt idx="94">
                  <c:v>3350.4</c:v>
                </c:pt>
                <c:pt idx="95">
                  <c:v>3385.3</c:v>
                </c:pt>
                <c:pt idx="96">
                  <c:v>3420.2</c:v>
                </c:pt>
                <c:pt idx="97">
                  <c:v>3455.1</c:v>
                </c:pt>
                <c:pt idx="98">
                  <c:v>3490</c:v>
                </c:pt>
                <c:pt idx="99">
                  <c:v>3524.9</c:v>
                </c:pt>
                <c:pt idx="100">
                  <c:v>3559.8</c:v>
                </c:pt>
                <c:pt idx="101">
                  <c:v>3594.7</c:v>
                </c:pt>
                <c:pt idx="102">
                  <c:v>3629.6</c:v>
                </c:pt>
                <c:pt idx="103">
                  <c:v>3664.5</c:v>
                </c:pt>
                <c:pt idx="104">
                  <c:v>3699.4</c:v>
                </c:pt>
                <c:pt idx="105">
                  <c:v>3734.3</c:v>
                </c:pt>
                <c:pt idx="106">
                  <c:v>3769.2</c:v>
                </c:pt>
                <c:pt idx="107">
                  <c:v>3804.1</c:v>
                </c:pt>
                <c:pt idx="108">
                  <c:v>3839</c:v>
                </c:pt>
                <c:pt idx="109">
                  <c:v>3873.9</c:v>
                </c:pt>
                <c:pt idx="110">
                  <c:v>3908.8</c:v>
                </c:pt>
                <c:pt idx="111">
                  <c:v>3943.7</c:v>
                </c:pt>
                <c:pt idx="112">
                  <c:v>3978.6</c:v>
                </c:pt>
                <c:pt idx="113">
                  <c:v>4013.5</c:v>
                </c:pt>
                <c:pt idx="114">
                  <c:v>4048.4</c:v>
                </c:pt>
                <c:pt idx="115">
                  <c:v>4083.3</c:v>
                </c:pt>
                <c:pt idx="116">
                  <c:v>4118.2</c:v>
                </c:pt>
                <c:pt idx="117">
                  <c:v>4153.1000000000004</c:v>
                </c:pt>
                <c:pt idx="118">
                  <c:v>4188</c:v>
                </c:pt>
                <c:pt idx="119">
                  <c:v>4222.8999999999996</c:v>
                </c:pt>
                <c:pt idx="120">
                  <c:v>4257.8</c:v>
                </c:pt>
                <c:pt idx="121">
                  <c:v>4292.7</c:v>
                </c:pt>
                <c:pt idx="122">
                  <c:v>4327.6000000000004</c:v>
                </c:pt>
                <c:pt idx="123">
                  <c:v>4362.5</c:v>
                </c:pt>
                <c:pt idx="124">
                  <c:v>4397.3999999999996</c:v>
                </c:pt>
                <c:pt idx="125">
                  <c:v>4432.3</c:v>
                </c:pt>
                <c:pt idx="126">
                  <c:v>4467.2</c:v>
                </c:pt>
                <c:pt idx="127">
                  <c:v>4502.1000000000004</c:v>
                </c:pt>
                <c:pt idx="128">
                  <c:v>4537</c:v>
                </c:pt>
                <c:pt idx="129">
                  <c:v>4571.8999999999996</c:v>
                </c:pt>
                <c:pt idx="130">
                  <c:v>4606.8</c:v>
                </c:pt>
                <c:pt idx="131">
                  <c:v>4641.7</c:v>
                </c:pt>
                <c:pt idx="132">
                  <c:v>4676.6000000000004</c:v>
                </c:pt>
                <c:pt idx="133">
                  <c:v>4711.5</c:v>
                </c:pt>
                <c:pt idx="134">
                  <c:v>4746.3999999999996</c:v>
                </c:pt>
                <c:pt idx="135">
                  <c:v>4781.3</c:v>
                </c:pt>
                <c:pt idx="136">
                  <c:v>4816.2</c:v>
                </c:pt>
                <c:pt idx="137">
                  <c:v>4851.1000000000004</c:v>
                </c:pt>
                <c:pt idx="138">
                  <c:v>4886</c:v>
                </c:pt>
                <c:pt idx="139">
                  <c:v>4920.8999999999996</c:v>
                </c:pt>
                <c:pt idx="140">
                  <c:v>4955.8</c:v>
                </c:pt>
                <c:pt idx="141">
                  <c:v>4990.7</c:v>
                </c:pt>
                <c:pt idx="142">
                  <c:v>5025.6000000000004</c:v>
                </c:pt>
                <c:pt idx="143">
                  <c:v>5060.5</c:v>
                </c:pt>
                <c:pt idx="144">
                  <c:v>5095.3999999999996</c:v>
                </c:pt>
                <c:pt idx="145">
                  <c:v>5130.3</c:v>
                </c:pt>
                <c:pt idx="146">
                  <c:v>5165.2</c:v>
                </c:pt>
                <c:pt idx="147">
                  <c:v>5200.1000000000004</c:v>
                </c:pt>
                <c:pt idx="148">
                  <c:v>5235</c:v>
                </c:pt>
                <c:pt idx="149">
                  <c:v>5269.9</c:v>
                </c:pt>
                <c:pt idx="150">
                  <c:v>5304.8</c:v>
                </c:pt>
                <c:pt idx="151">
                  <c:v>5339.7</c:v>
                </c:pt>
                <c:pt idx="152">
                  <c:v>5374.6</c:v>
                </c:pt>
                <c:pt idx="153">
                  <c:v>5409.5</c:v>
                </c:pt>
                <c:pt idx="154">
                  <c:v>5444.4</c:v>
                </c:pt>
                <c:pt idx="155">
                  <c:v>5479.3</c:v>
                </c:pt>
                <c:pt idx="156">
                  <c:v>5514.2</c:v>
                </c:pt>
                <c:pt idx="157">
                  <c:v>5549.1</c:v>
                </c:pt>
                <c:pt idx="158">
                  <c:v>5584</c:v>
                </c:pt>
                <c:pt idx="159">
                  <c:v>5618.9</c:v>
                </c:pt>
                <c:pt idx="160">
                  <c:v>5653.8</c:v>
                </c:pt>
                <c:pt idx="161">
                  <c:v>5688.7</c:v>
                </c:pt>
                <c:pt idx="162">
                  <c:v>5723.6</c:v>
                </c:pt>
                <c:pt idx="163">
                  <c:v>5758.5</c:v>
                </c:pt>
                <c:pt idx="164">
                  <c:v>5793.4</c:v>
                </c:pt>
                <c:pt idx="165">
                  <c:v>5828.3</c:v>
                </c:pt>
                <c:pt idx="166">
                  <c:v>5863.2</c:v>
                </c:pt>
                <c:pt idx="167">
                  <c:v>5898.1</c:v>
                </c:pt>
                <c:pt idx="168">
                  <c:v>5933</c:v>
                </c:pt>
                <c:pt idx="169">
                  <c:v>5967.9</c:v>
                </c:pt>
                <c:pt idx="170">
                  <c:v>6002.8</c:v>
                </c:pt>
                <c:pt idx="171">
                  <c:v>6037.7</c:v>
                </c:pt>
                <c:pt idx="172">
                  <c:v>6072.6</c:v>
                </c:pt>
                <c:pt idx="173">
                  <c:v>6107.5</c:v>
                </c:pt>
                <c:pt idx="174">
                  <c:v>6142.4</c:v>
                </c:pt>
                <c:pt idx="175">
                  <c:v>6177.3</c:v>
                </c:pt>
                <c:pt idx="176">
                  <c:v>6212.2</c:v>
                </c:pt>
                <c:pt idx="177">
                  <c:v>6247.1</c:v>
                </c:pt>
                <c:pt idx="178">
                  <c:v>6282</c:v>
                </c:pt>
                <c:pt idx="179">
                  <c:v>6316.9</c:v>
                </c:pt>
                <c:pt idx="180">
                  <c:v>6351.8</c:v>
                </c:pt>
                <c:pt idx="181">
                  <c:v>6386.7</c:v>
                </c:pt>
                <c:pt idx="182">
                  <c:v>6421.6</c:v>
                </c:pt>
                <c:pt idx="183">
                  <c:v>6456.5</c:v>
                </c:pt>
                <c:pt idx="184">
                  <c:v>6491.4</c:v>
                </c:pt>
                <c:pt idx="185">
                  <c:v>6526.3</c:v>
                </c:pt>
                <c:pt idx="186">
                  <c:v>6596.1</c:v>
                </c:pt>
                <c:pt idx="187">
                  <c:v>6631</c:v>
                </c:pt>
                <c:pt idx="188">
                  <c:v>6665.9</c:v>
                </c:pt>
                <c:pt idx="189">
                  <c:v>6700.8</c:v>
                </c:pt>
                <c:pt idx="190">
                  <c:v>6735.7</c:v>
                </c:pt>
                <c:pt idx="191">
                  <c:v>6770.6</c:v>
                </c:pt>
                <c:pt idx="192">
                  <c:v>6805.5</c:v>
                </c:pt>
                <c:pt idx="193">
                  <c:v>6840.4</c:v>
                </c:pt>
                <c:pt idx="194">
                  <c:v>6910.2</c:v>
                </c:pt>
                <c:pt idx="195">
                  <c:v>6980</c:v>
                </c:pt>
                <c:pt idx="196">
                  <c:v>7014.9</c:v>
                </c:pt>
                <c:pt idx="197">
                  <c:v>7049.8</c:v>
                </c:pt>
                <c:pt idx="198">
                  <c:v>7084.7</c:v>
                </c:pt>
                <c:pt idx="199">
                  <c:v>7119.6</c:v>
                </c:pt>
                <c:pt idx="200">
                  <c:v>7154.5</c:v>
                </c:pt>
                <c:pt idx="201">
                  <c:v>7189.4</c:v>
                </c:pt>
                <c:pt idx="202">
                  <c:v>7224.3</c:v>
                </c:pt>
                <c:pt idx="203">
                  <c:v>7259.2</c:v>
                </c:pt>
                <c:pt idx="204">
                  <c:v>7294.1</c:v>
                </c:pt>
                <c:pt idx="205">
                  <c:v>7329</c:v>
                </c:pt>
                <c:pt idx="206">
                  <c:v>7363.9</c:v>
                </c:pt>
                <c:pt idx="207">
                  <c:v>7398.8</c:v>
                </c:pt>
                <c:pt idx="208">
                  <c:v>7433.7</c:v>
                </c:pt>
                <c:pt idx="209">
                  <c:v>7468.6</c:v>
                </c:pt>
                <c:pt idx="210">
                  <c:v>7503.5</c:v>
                </c:pt>
                <c:pt idx="211">
                  <c:v>7538.4</c:v>
                </c:pt>
                <c:pt idx="212">
                  <c:v>7573.3</c:v>
                </c:pt>
                <c:pt idx="213">
                  <c:v>7608.2</c:v>
                </c:pt>
                <c:pt idx="214">
                  <c:v>7643.1</c:v>
                </c:pt>
                <c:pt idx="215">
                  <c:v>7678</c:v>
                </c:pt>
                <c:pt idx="216">
                  <c:v>7712.9</c:v>
                </c:pt>
                <c:pt idx="217">
                  <c:v>7747.8</c:v>
                </c:pt>
                <c:pt idx="218">
                  <c:v>7782.7</c:v>
                </c:pt>
                <c:pt idx="219">
                  <c:v>7817.6</c:v>
                </c:pt>
                <c:pt idx="220">
                  <c:v>7852.5</c:v>
                </c:pt>
                <c:pt idx="221">
                  <c:v>7887.4</c:v>
                </c:pt>
                <c:pt idx="222">
                  <c:v>7922.3</c:v>
                </c:pt>
                <c:pt idx="223">
                  <c:v>7957.2</c:v>
                </c:pt>
                <c:pt idx="224">
                  <c:v>7992.1</c:v>
                </c:pt>
                <c:pt idx="225">
                  <c:v>8061.9</c:v>
                </c:pt>
                <c:pt idx="226">
                  <c:v>8096.9</c:v>
                </c:pt>
                <c:pt idx="227">
                  <c:v>8131.8</c:v>
                </c:pt>
                <c:pt idx="228">
                  <c:v>8166.7</c:v>
                </c:pt>
                <c:pt idx="229">
                  <c:v>8201.6</c:v>
                </c:pt>
                <c:pt idx="230">
                  <c:v>8236.5</c:v>
                </c:pt>
                <c:pt idx="231">
                  <c:v>8271.4</c:v>
                </c:pt>
                <c:pt idx="232">
                  <c:v>8306.2999999999993</c:v>
                </c:pt>
                <c:pt idx="233">
                  <c:v>8341.2000000000007</c:v>
                </c:pt>
                <c:pt idx="234">
                  <c:v>8376.1</c:v>
                </c:pt>
                <c:pt idx="235">
                  <c:v>8411</c:v>
                </c:pt>
                <c:pt idx="236">
                  <c:v>8445.9</c:v>
                </c:pt>
                <c:pt idx="237">
                  <c:v>8480.7999999999993</c:v>
                </c:pt>
                <c:pt idx="238">
                  <c:v>8515.7000000000007</c:v>
                </c:pt>
                <c:pt idx="239">
                  <c:v>8550.6</c:v>
                </c:pt>
                <c:pt idx="240">
                  <c:v>8585.5</c:v>
                </c:pt>
                <c:pt idx="241">
                  <c:v>8620.4</c:v>
                </c:pt>
                <c:pt idx="242">
                  <c:v>8655.2999999999993</c:v>
                </c:pt>
                <c:pt idx="243">
                  <c:v>8690.2000000000007</c:v>
                </c:pt>
                <c:pt idx="244">
                  <c:v>8725.1</c:v>
                </c:pt>
                <c:pt idx="245">
                  <c:v>8794.9</c:v>
                </c:pt>
                <c:pt idx="246">
                  <c:v>8829.7999999999993</c:v>
                </c:pt>
                <c:pt idx="247">
                  <c:v>8864.6</c:v>
                </c:pt>
                <c:pt idx="248">
                  <c:v>8899.5</c:v>
                </c:pt>
                <c:pt idx="249">
                  <c:v>8934.4</c:v>
                </c:pt>
                <c:pt idx="250">
                  <c:v>8969.2999999999993</c:v>
                </c:pt>
                <c:pt idx="251">
                  <c:v>9004.2000000000007</c:v>
                </c:pt>
                <c:pt idx="252">
                  <c:v>9039.1</c:v>
                </c:pt>
                <c:pt idx="253">
                  <c:v>9074</c:v>
                </c:pt>
                <c:pt idx="254">
                  <c:v>9108.9</c:v>
                </c:pt>
                <c:pt idx="255">
                  <c:v>9143.7999999999993</c:v>
                </c:pt>
                <c:pt idx="256">
                  <c:v>9178.7000000000007</c:v>
                </c:pt>
                <c:pt idx="257">
                  <c:v>9213.6</c:v>
                </c:pt>
                <c:pt idx="258">
                  <c:v>9248.5</c:v>
                </c:pt>
                <c:pt idx="259">
                  <c:v>9283.4</c:v>
                </c:pt>
                <c:pt idx="260">
                  <c:v>9318.2999999999993</c:v>
                </c:pt>
                <c:pt idx="261">
                  <c:v>9353.2000000000007</c:v>
                </c:pt>
                <c:pt idx="262">
                  <c:v>9423</c:v>
                </c:pt>
                <c:pt idx="263">
                  <c:v>9457.9</c:v>
                </c:pt>
                <c:pt idx="264">
                  <c:v>9492.7999999999993</c:v>
                </c:pt>
                <c:pt idx="265">
                  <c:v>9527.7000000000007</c:v>
                </c:pt>
                <c:pt idx="266">
                  <c:v>9562.6</c:v>
                </c:pt>
                <c:pt idx="267">
                  <c:v>9597.5</c:v>
                </c:pt>
                <c:pt idx="268">
                  <c:v>9667.2999999999993</c:v>
                </c:pt>
                <c:pt idx="269">
                  <c:v>9737.1</c:v>
                </c:pt>
                <c:pt idx="270">
                  <c:v>9772</c:v>
                </c:pt>
                <c:pt idx="271">
                  <c:v>9806.9</c:v>
                </c:pt>
                <c:pt idx="272">
                  <c:v>9841.7999999999993</c:v>
                </c:pt>
                <c:pt idx="273">
                  <c:v>9876.7000000000007</c:v>
                </c:pt>
                <c:pt idx="274">
                  <c:v>9911.6</c:v>
                </c:pt>
                <c:pt idx="275">
                  <c:v>9946.5</c:v>
                </c:pt>
                <c:pt idx="276">
                  <c:v>9981.4</c:v>
                </c:pt>
                <c:pt idx="277">
                  <c:v>10016.299999999999</c:v>
                </c:pt>
                <c:pt idx="278">
                  <c:v>10086.1</c:v>
                </c:pt>
                <c:pt idx="279">
                  <c:v>10121</c:v>
                </c:pt>
                <c:pt idx="280">
                  <c:v>10155.9</c:v>
                </c:pt>
                <c:pt idx="281">
                  <c:v>10190.799999999999</c:v>
                </c:pt>
                <c:pt idx="282">
                  <c:v>10225.700000000001</c:v>
                </c:pt>
                <c:pt idx="283">
                  <c:v>10260.6</c:v>
                </c:pt>
                <c:pt idx="284">
                  <c:v>10295.5</c:v>
                </c:pt>
                <c:pt idx="285">
                  <c:v>10330.4</c:v>
                </c:pt>
                <c:pt idx="286">
                  <c:v>10365.299999999999</c:v>
                </c:pt>
                <c:pt idx="287">
                  <c:v>10400.200000000001</c:v>
                </c:pt>
                <c:pt idx="288">
                  <c:v>10435.1</c:v>
                </c:pt>
                <c:pt idx="289">
                  <c:v>10470</c:v>
                </c:pt>
                <c:pt idx="290">
                  <c:v>10505</c:v>
                </c:pt>
                <c:pt idx="291">
                  <c:v>10539.9</c:v>
                </c:pt>
                <c:pt idx="292">
                  <c:v>10574.8</c:v>
                </c:pt>
                <c:pt idx="293">
                  <c:v>10644.6</c:v>
                </c:pt>
                <c:pt idx="294">
                  <c:v>10679.5</c:v>
                </c:pt>
                <c:pt idx="295">
                  <c:v>10714.4</c:v>
                </c:pt>
                <c:pt idx="296">
                  <c:v>10749.3</c:v>
                </c:pt>
                <c:pt idx="297">
                  <c:v>10819.1</c:v>
                </c:pt>
                <c:pt idx="298">
                  <c:v>10888.9</c:v>
                </c:pt>
                <c:pt idx="299">
                  <c:v>10923.8</c:v>
                </c:pt>
                <c:pt idx="300">
                  <c:v>10958.7</c:v>
                </c:pt>
                <c:pt idx="301">
                  <c:v>10993.6</c:v>
                </c:pt>
                <c:pt idx="302">
                  <c:v>11028.5</c:v>
                </c:pt>
                <c:pt idx="303">
                  <c:v>11063.4</c:v>
                </c:pt>
                <c:pt idx="304">
                  <c:v>11133.2</c:v>
                </c:pt>
                <c:pt idx="305">
                  <c:v>11168.1</c:v>
                </c:pt>
                <c:pt idx="306">
                  <c:v>11237.9</c:v>
                </c:pt>
                <c:pt idx="307">
                  <c:v>11272.8</c:v>
                </c:pt>
                <c:pt idx="308">
                  <c:v>11307.7</c:v>
                </c:pt>
                <c:pt idx="309">
                  <c:v>11342.6</c:v>
                </c:pt>
                <c:pt idx="310">
                  <c:v>11377.5</c:v>
                </c:pt>
                <c:pt idx="311">
                  <c:v>11412.4</c:v>
                </c:pt>
                <c:pt idx="312">
                  <c:v>11447.3</c:v>
                </c:pt>
                <c:pt idx="313">
                  <c:v>11482.2</c:v>
                </c:pt>
                <c:pt idx="314">
                  <c:v>11552</c:v>
                </c:pt>
                <c:pt idx="315">
                  <c:v>11586.9</c:v>
                </c:pt>
                <c:pt idx="316">
                  <c:v>11621.8</c:v>
                </c:pt>
                <c:pt idx="317">
                  <c:v>11656.7</c:v>
                </c:pt>
                <c:pt idx="318">
                  <c:v>11726.5</c:v>
                </c:pt>
                <c:pt idx="319">
                  <c:v>11761.4</c:v>
                </c:pt>
                <c:pt idx="320">
                  <c:v>11831.2</c:v>
                </c:pt>
                <c:pt idx="321">
                  <c:v>11866.1</c:v>
                </c:pt>
                <c:pt idx="322">
                  <c:v>11901</c:v>
                </c:pt>
                <c:pt idx="323">
                  <c:v>11935.9</c:v>
                </c:pt>
                <c:pt idx="324">
                  <c:v>12005.7</c:v>
                </c:pt>
                <c:pt idx="325">
                  <c:v>12040.6</c:v>
                </c:pt>
                <c:pt idx="326">
                  <c:v>12075.5</c:v>
                </c:pt>
                <c:pt idx="327">
                  <c:v>12110.4</c:v>
                </c:pt>
                <c:pt idx="328">
                  <c:v>12145.3</c:v>
                </c:pt>
                <c:pt idx="329">
                  <c:v>12180.2</c:v>
                </c:pt>
                <c:pt idx="330">
                  <c:v>12250</c:v>
                </c:pt>
                <c:pt idx="331">
                  <c:v>12284.9</c:v>
                </c:pt>
                <c:pt idx="332">
                  <c:v>12354.6</c:v>
                </c:pt>
                <c:pt idx="333">
                  <c:v>12389.5</c:v>
                </c:pt>
                <c:pt idx="334">
                  <c:v>12459.3</c:v>
                </c:pt>
                <c:pt idx="335">
                  <c:v>12494.2</c:v>
                </c:pt>
                <c:pt idx="336">
                  <c:v>12529.1</c:v>
                </c:pt>
                <c:pt idx="337">
                  <c:v>12564</c:v>
                </c:pt>
                <c:pt idx="338">
                  <c:v>12598.9</c:v>
                </c:pt>
                <c:pt idx="339">
                  <c:v>12633.8</c:v>
                </c:pt>
                <c:pt idx="340">
                  <c:v>12668.7</c:v>
                </c:pt>
                <c:pt idx="341">
                  <c:v>12703.6</c:v>
                </c:pt>
                <c:pt idx="342">
                  <c:v>12773.4</c:v>
                </c:pt>
                <c:pt idx="343">
                  <c:v>12808.3</c:v>
                </c:pt>
                <c:pt idx="344">
                  <c:v>12878.1</c:v>
                </c:pt>
                <c:pt idx="345">
                  <c:v>12913</c:v>
                </c:pt>
                <c:pt idx="346">
                  <c:v>12947.9</c:v>
                </c:pt>
                <c:pt idx="347">
                  <c:v>12982.8</c:v>
                </c:pt>
                <c:pt idx="348">
                  <c:v>13017.7</c:v>
                </c:pt>
                <c:pt idx="349">
                  <c:v>13052.7</c:v>
                </c:pt>
                <c:pt idx="350">
                  <c:v>13087.6</c:v>
                </c:pt>
                <c:pt idx="351">
                  <c:v>13157.4</c:v>
                </c:pt>
                <c:pt idx="352">
                  <c:v>13192.3</c:v>
                </c:pt>
                <c:pt idx="353">
                  <c:v>13227.2</c:v>
                </c:pt>
                <c:pt idx="354">
                  <c:v>13262.1</c:v>
                </c:pt>
                <c:pt idx="355">
                  <c:v>13297</c:v>
                </c:pt>
                <c:pt idx="356">
                  <c:v>13331.9</c:v>
                </c:pt>
                <c:pt idx="357">
                  <c:v>13366.8</c:v>
                </c:pt>
                <c:pt idx="358">
                  <c:v>13401.7</c:v>
                </c:pt>
                <c:pt idx="359">
                  <c:v>13436.6</c:v>
                </c:pt>
                <c:pt idx="360">
                  <c:v>13471.5</c:v>
                </c:pt>
                <c:pt idx="361">
                  <c:v>13506.4</c:v>
                </c:pt>
                <c:pt idx="362">
                  <c:v>13541.3</c:v>
                </c:pt>
                <c:pt idx="363">
                  <c:v>13611.1</c:v>
                </c:pt>
                <c:pt idx="364">
                  <c:v>13646</c:v>
                </c:pt>
                <c:pt idx="365">
                  <c:v>13680.9</c:v>
                </c:pt>
                <c:pt idx="366">
                  <c:v>13715.8</c:v>
                </c:pt>
                <c:pt idx="367">
                  <c:v>13750.7</c:v>
                </c:pt>
                <c:pt idx="368">
                  <c:v>13785.6</c:v>
                </c:pt>
                <c:pt idx="369">
                  <c:v>13855.4</c:v>
                </c:pt>
                <c:pt idx="370">
                  <c:v>13890.3</c:v>
                </c:pt>
                <c:pt idx="371">
                  <c:v>13925.2</c:v>
                </c:pt>
                <c:pt idx="372">
                  <c:v>13960.1</c:v>
                </c:pt>
                <c:pt idx="373">
                  <c:v>13995</c:v>
                </c:pt>
                <c:pt idx="374">
                  <c:v>14029.9</c:v>
                </c:pt>
                <c:pt idx="375">
                  <c:v>14064.8</c:v>
                </c:pt>
                <c:pt idx="376">
                  <c:v>14099.7</c:v>
                </c:pt>
                <c:pt idx="377">
                  <c:v>14134.6</c:v>
                </c:pt>
                <c:pt idx="378">
                  <c:v>14169.5</c:v>
                </c:pt>
                <c:pt idx="379">
                  <c:v>14204.4</c:v>
                </c:pt>
                <c:pt idx="380">
                  <c:v>14239.3</c:v>
                </c:pt>
                <c:pt idx="381">
                  <c:v>14274.2</c:v>
                </c:pt>
                <c:pt idx="382">
                  <c:v>14309.1</c:v>
                </c:pt>
                <c:pt idx="383">
                  <c:v>14344</c:v>
                </c:pt>
                <c:pt idx="384">
                  <c:v>14413.8</c:v>
                </c:pt>
                <c:pt idx="385">
                  <c:v>14448.7</c:v>
                </c:pt>
                <c:pt idx="386">
                  <c:v>14483.6</c:v>
                </c:pt>
                <c:pt idx="387">
                  <c:v>14518.5</c:v>
                </c:pt>
                <c:pt idx="388">
                  <c:v>14553.4</c:v>
                </c:pt>
                <c:pt idx="389">
                  <c:v>14588.3</c:v>
                </c:pt>
                <c:pt idx="390">
                  <c:v>14623.2</c:v>
                </c:pt>
                <c:pt idx="391">
                  <c:v>14658.1</c:v>
                </c:pt>
                <c:pt idx="392">
                  <c:v>14693</c:v>
                </c:pt>
                <c:pt idx="393">
                  <c:v>14727.9</c:v>
                </c:pt>
                <c:pt idx="394">
                  <c:v>14797.7</c:v>
                </c:pt>
                <c:pt idx="395">
                  <c:v>14832.6</c:v>
                </c:pt>
                <c:pt idx="396">
                  <c:v>14867.5</c:v>
                </c:pt>
                <c:pt idx="397">
                  <c:v>14902.4</c:v>
                </c:pt>
                <c:pt idx="398">
                  <c:v>14937.3</c:v>
                </c:pt>
                <c:pt idx="399">
                  <c:v>14972.2</c:v>
                </c:pt>
                <c:pt idx="400">
                  <c:v>15042</c:v>
                </c:pt>
                <c:pt idx="401">
                  <c:v>15076.9</c:v>
                </c:pt>
                <c:pt idx="402">
                  <c:v>15146.7</c:v>
                </c:pt>
                <c:pt idx="403">
                  <c:v>15181.6</c:v>
                </c:pt>
                <c:pt idx="404">
                  <c:v>15251.4</c:v>
                </c:pt>
                <c:pt idx="405">
                  <c:v>15286.3</c:v>
                </c:pt>
                <c:pt idx="406">
                  <c:v>15356.1</c:v>
                </c:pt>
                <c:pt idx="407">
                  <c:v>15391</c:v>
                </c:pt>
                <c:pt idx="408">
                  <c:v>15425.9</c:v>
                </c:pt>
                <c:pt idx="409">
                  <c:v>15460.8</c:v>
                </c:pt>
                <c:pt idx="410">
                  <c:v>15495.7</c:v>
                </c:pt>
                <c:pt idx="411">
                  <c:v>15530.6</c:v>
                </c:pt>
                <c:pt idx="412">
                  <c:v>15565.5</c:v>
                </c:pt>
                <c:pt idx="413">
                  <c:v>15600.4</c:v>
                </c:pt>
                <c:pt idx="414">
                  <c:v>15635.3</c:v>
                </c:pt>
                <c:pt idx="415">
                  <c:v>15670.2</c:v>
                </c:pt>
                <c:pt idx="416">
                  <c:v>15705.1</c:v>
                </c:pt>
                <c:pt idx="417">
                  <c:v>15740</c:v>
                </c:pt>
                <c:pt idx="418">
                  <c:v>15774.9</c:v>
                </c:pt>
                <c:pt idx="419">
                  <c:v>15809.8</c:v>
                </c:pt>
                <c:pt idx="420">
                  <c:v>15844.7</c:v>
                </c:pt>
                <c:pt idx="421">
                  <c:v>15914.5</c:v>
                </c:pt>
                <c:pt idx="422">
                  <c:v>15949.4</c:v>
                </c:pt>
                <c:pt idx="423">
                  <c:v>15984.3</c:v>
                </c:pt>
                <c:pt idx="424">
                  <c:v>16019.2</c:v>
                </c:pt>
                <c:pt idx="425">
                  <c:v>16054.1</c:v>
                </c:pt>
                <c:pt idx="426">
                  <c:v>16089</c:v>
                </c:pt>
                <c:pt idx="427">
                  <c:v>16158.8</c:v>
                </c:pt>
                <c:pt idx="428">
                  <c:v>16193.7</c:v>
                </c:pt>
                <c:pt idx="429">
                  <c:v>16228.6</c:v>
                </c:pt>
                <c:pt idx="430">
                  <c:v>16263.5</c:v>
                </c:pt>
                <c:pt idx="431">
                  <c:v>16298.4</c:v>
                </c:pt>
                <c:pt idx="432">
                  <c:v>16333.3</c:v>
                </c:pt>
                <c:pt idx="433">
                  <c:v>16368.2</c:v>
                </c:pt>
                <c:pt idx="434">
                  <c:v>16403.099999999999</c:v>
                </c:pt>
                <c:pt idx="435">
                  <c:v>16438</c:v>
                </c:pt>
                <c:pt idx="436">
                  <c:v>16472.900000000001</c:v>
                </c:pt>
                <c:pt idx="437">
                  <c:v>16507.8</c:v>
                </c:pt>
                <c:pt idx="438">
                  <c:v>16542.7</c:v>
                </c:pt>
                <c:pt idx="439">
                  <c:v>16577.599999999999</c:v>
                </c:pt>
                <c:pt idx="440">
                  <c:v>16612.5</c:v>
                </c:pt>
                <c:pt idx="441">
                  <c:v>16647.400000000001</c:v>
                </c:pt>
                <c:pt idx="442">
                  <c:v>16682.3</c:v>
                </c:pt>
                <c:pt idx="443">
                  <c:v>16717.2</c:v>
                </c:pt>
                <c:pt idx="444">
                  <c:v>16752.099999999999</c:v>
                </c:pt>
                <c:pt idx="445">
                  <c:v>16787</c:v>
                </c:pt>
                <c:pt idx="446">
                  <c:v>16821.900000000001</c:v>
                </c:pt>
                <c:pt idx="447">
                  <c:v>16856.8</c:v>
                </c:pt>
                <c:pt idx="448">
                  <c:v>16926.599999999999</c:v>
                </c:pt>
                <c:pt idx="449">
                  <c:v>16961.5</c:v>
                </c:pt>
                <c:pt idx="450">
                  <c:v>16996.400000000001</c:v>
                </c:pt>
                <c:pt idx="451">
                  <c:v>17031.3</c:v>
                </c:pt>
                <c:pt idx="452">
                  <c:v>17066.2</c:v>
                </c:pt>
                <c:pt idx="453">
                  <c:v>17101.099999999999</c:v>
                </c:pt>
                <c:pt idx="454">
                  <c:v>17136</c:v>
                </c:pt>
                <c:pt idx="455">
                  <c:v>17170.900000000001</c:v>
                </c:pt>
                <c:pt idx="456">
                  <c:v>17205.8</c:v>
                </c:pt>
                <c:pt idx="457">
                  <c:v>17240.7</c:v>
                </c:pt>
                <c:pt idx="458">
                  <c:v>17310.5</c:v>
                </c:pt>
                <c:pt idx="459">
                  <c:v>17345.400000000001</c:v>
                </c:pt>
                <c:pt idx="460">
                  <c:v>17380.3</c:v>
                </c:pt>
                <c:pt idx="461">
                  <c:v>17415.2</c:v>
                </c:pt>
                <c:pt idx="462">
                  <c:v>17450.099999999999</c:v>
                </c:pt>
                <c:pt idx="463">
                  <c:v>17485</c:v>
                </c:pt>
                <c:pt idx="464">
                  <c:v>17519.900000000001</c:v>
                </c:pt>
                <c:pt idx="465">
                  <c:v>17554.8</c:v>
                </c:pt>
                <c:pt idx="466">
                  <c:v>17589.7</c:v>
                </c:pt>
                <c:pt idx="467">
                  <c:v>17624.599999999999</c:v>
                </c:pt>
                <c:pt idx="468">
                  <c:v>17659.5</c:v>
                </c:pt>
                <c:pt idx="469">
                  <c:v>17694.400000000001</c:v>
                </c:pt>
                <c:pt idx="470">
                  <c:v>17729.3</c:v>
                </c:pt>
                <c:pt idx="471">
                  <c:v>17764.2</c:v>
                </c:pt>
                <c:pt idx="472">
                  <c:v>17834</c:v>
                </c:pt>
                <c:pt idx="473">
                  <c:v>17868.900000000001</c:v>
                </c:pt>
                <c:pt idx="474">
                  <c:v>17903.8</c:v>
                </c:pt>
                <c:pt idx="475">
                  <c:v>17938.7</c:v>
                </c:pt>
                <c:pt idx="476">
                  <c:v>18008.5</c:v>
                </c:pt>
                <c:pt idx="477">
                  <c:v>18043.400000000001</c:v>
                </c:pt>
                <c:pt idx="478">
                  <c:v>18078.3</c:v>
                </c:pt>
                <c:pt idx="479">
                  <c:v>18113.2</c:v>
                </c:pt>
                <c:pt idx="480">
                  <c:v>18148.099999999999</c:v>
                </c:pt>
                <c:pt idx="481">
                  <c:v>18183</c:v>
                </c:pt>
                <c:pt idx="482">
                  <c:v>18217.900000000001</c:v>
                </c:pt>
                <c:pt idx="483">
                  <c:v>18252.8</c:v>
                </c:pt>
                <c:pt idx="484">
                  <c:v>18287.5</c:v>
                </c:pt>
                <c:pt idx="485">
                  <c:v>18322</c:v>
                </c:pt>
                <c:pt idx="486">
                  <c:v>18356</c:v>
                </c:pt>
                <c:pt idx="487">
                  <c:v>18389.3</c:v>
                </c:pt>
                <c:pt idx="488">
                  <c:v>18421.599999999999</c:v>
                </c:pt>
                <c:pt idx="489">
                  <c:v>18485.400000000001</c:v>
                </c:pt>
                <c:pt idx="490">
                  <c:v>18510.8</c:v>
                </c:pt>
                <c:pt idx="491">
                  <c:v>18538.2</c:v>
                </c:pt>
                <c:pt idx="492">
                  <c:v>18564.5</c:v>
                </c:pt>
                <c:pt idx="493">
                  <c:v>18589.5</c:v>
                </c:pt>
                <c:pt idx="494">
                  <c:v>18613.099999999999</c:v>
                </c:pt>
                <c:pt idx="495">
                  <c:v>18635.2</c:v>
                </c:pt>
                <c:pt idx="496">
                  <c:v>18674.599999999999</c:v>
                </c:pt>
                <c:pt idx="497">
                  <c:v>18691.900000000001</c:v>
                </c:pt>
                <c:pt idx="498">
                  <c:v>18707.7</c:v>
                </c:pt>
                <c:pt idx="499">
                  <c:v>18722.3</c:v>
                </c:pt>
                <c:pt idx="500">
                  <c:v>18736.099999999999</c:v>
                </c:pt>
                <c:pt idx="501">
                  <c:v>18749.099999999999</c:v>
                </c:pt>
                <c:pt idx="502">
                  <c:v>18773.3</c:v>
                </c:pt>
                <c:pt idx="503">
                  <c:v>18784.7</c:v>
                </c:pt>
                <c:pt idx="504">
                  <c:v>18795.7</c:v>
                </c:pt>
                <c:pt idx="505">
                  <c:v>18806.599999999999</c:v>
                </c:pt>
                <c:pt idx="506">
                  <c:v>18827.7</c:v>
                </c:pt>
                <c:pt idx="507">
                  <c:v>18838</c:v>
                </c:pt>
                <c:pt idx="508">
                  <c:v>18848.099999999999</c:v>
                </c:pt>
                <c:pt idx="509">
                  <c:v>18857.900000000001</c:v>
                </c:pt>
                <c:pt idx="510">
                  <c:v>18867.599999999999</c:v>
                </c:pt>
                <c:pt idx="511">
                  <c:v>18876.900000000001</c:v>
                </c:pt>
                <c:pt idx="512">
                  <c:v>18886.099999999999</c:v>
                </c:pt>
                <c:pt idx="513">
                  <c:v>18895</c:v>
                </c:pt>
                <c:pt idx="514">
                  <c:v>18904.099999999999</c:v>
                </c:pt>
                <c:pt idx="515">
                  <c:v>18912.599999999999</c:v>
                </c:pt>
                <c:pt idx="516">
                  <c:v>18920.900000000001</c:v>
                </c:pt>
                <c:pt idx="517">
                  <c:v>18929.099999999999</c:v>
                </c:pt>
                <c:pt idx="518">
                  <c:v>18937.099999999999</c:v>
                </c:pt>
                <c:pt idx="519">
                  <c:v>18952.7</c:v>
                </c:pt>
                <c:pt idx="520">
                  <c:v>18960</c:v>
                </c:pt>
                <c:pt idx="521">
                  <c:v>18967.5</c:v>
                </c:pt>
                <c:pt idx="522">
                  <c:v>18974.8</c:v>
                </c:pt>
                <c:pt idx="523">
                  <c:v>18982</c:v>
                </c:pt>
                <c:pt idx="524">
                  <c:v>18989</c:v>
                </c:pt>
                <c:pt idx="525">
                  <c:v>18995.8</c:v>
                </c:pt>
                <c:pt idx="526">
                  <c:v>19002.400000000001</c:v>
                </c:pt>
                <c:pt idx="527">
                  <c:v>19008.599999999999</c:v>
                </c:pt>
                <c:pt idx="528">
                  <c:v>19015</c:v>
                </c:pt>
                <c:pt idx="529">
                  <c:v>19021.2</c:v>
                </c:pt>
                <c:pt idx="530">
                  <c:v>19027.3</c:v>
                </c:pt>
                <c:pt idx="531">
                  <c:v>19039</c:v>
                </c:pt>
                <c:pt idx="532">
                  <c:v>19050.400000000001</c:v>
                </c:pt>
                <c:pt idx="533">
                  <c:v>19056</c:v>
                </c:pt>
                <c:pt idx="534">
                  <c:v>19061.5</c:v>
                </c:pt>
                <c:pt idx="535">
                  <c:v>19066.900000000001</c:v>
                </c:pt>
                <c:pt idx="536">
                  <c:v>19077.5</c:v>
                </c:pt>
                <c:pt idx="537">
                  <c:v>19082.400000000001</c:v>
                </c:pt>
                <c:pt idx="538">
                  <c:v>19092.400000000001</c:v>
                </c:pt>
                <c:pt idx="539">
                  <c:v>19097.2</c:v>
                </c:pt>
                <c:pt idx="540">
                  <c:v>19102</c:v>
                </c:pt>
                <c:pt idx="541">
                  <c:v>19106.5</c:v>
                </c:pt>
                <c:pt idx="542">
                  <c:v>19111.2</c:v>
                </c:pt>
                <c:pt idx="543">
                  <c:v>19115.8</c:v>
                </c:pt>
                <c:pt idx="544">
                  <c:v>19124.900000000001</c:v>
                </c:pt>
                <c:pt idx="545">
                  <c:v>19133.599999999999</c:v>
                </c:pt>
                <c:pt idx="546">
                  <c:v>19137.900000000001</c:v>
                </c:pt>
                <c:pt idx="547">
                  <c:v>19142.2</c:v>
                </c:pt>
                <c:pt idx="548">
                  <c:v>19146.5</c:v>
                </c:pt>
                <c:pt idx="549">
                  <c:v>19154.900000000001</c:v>
                </c:pt>
                <c:pt idx="550">
                  <c:v>19159.099999999999</c:v>
                </c:pt>
                <c:pt idx="551">
                  <c:v>19167.3</c:v>
                </c:pt>
                <c:pt idx="552">
                  <c:v>19171.400000000001</c:v>
                </c:pt>
                <c:pt idx="553">
                  <c:v>19179.7</c:v>
                </c:pt>
                <c:pt idx="554">
                  <c:v>19183.7</c:v>
                </c:pt>
                <c:pt idx="555">
                  <c:v>19187.8</c:v>
                </c:pt>
                <c:pt idx="556">
                  <c:v>19192</c:v>
                </c:pt>
                <c:pt idx="557">
                  <c:v>19196</c:v>
                </c:pt>
                <c:pt idx="558">
                  <c:v>19200.2</c:v>
                </c:pt>
                <c:pt idx="559">
                  <c:v>19204.3</c:v>
                </c:pt>
                <c:pt idx="560">
                  <c:v>19208.5</c:v>
                </c:pt>
                <c:pt idx="561">
                  <c:v>19216.900000000001</c:v>
                </c:pt>
                <c:pt idx="562">
                  <c:v>19221.2</c:v>
                </c:pt>
                <c:pt idx="563">
                  <c:v>19229.7</c:v>
                </c:pt>
                <c:pt idx="564">
                  <c:v>19234</c:v>
                </c:pt>
                <c:pt idx="565">
                  <c:v>19238.400000000001</c:v>
                </c:pt>
                <c:pt idx="566">
                  <c:v>19242.8</c:v>
                </c:pt>
                <c:pt idx="567">
                  <c:v>19251.8</c:v>
                </c:pt>
                <c:pt idx="568">
                  <c:v>19256.400000000001</c:v>
                </c:pt>
                <c:pt idx="569">
                  <c:v>19261.2</c:v>
                </c:pt>
                <c:pt idx="570">
                  <c:v>19266</c:v>
                </c:pt>
                <c:pt idx="571">
                  <c:v>19270.8</c:v>
                </c:pt>
                <c:pt idx="572">
                  <c:v>19275.7</c:v>
                </c:pt>
                <c:pt idx="573">
                  <c:v>19280.599999999999</c:v>
                </c:pt>
                <c:pt idx="574">
                  <c:v>19285.599999999999</c:v>
                </c:pt>
                <c:pt idx="575">
                  <c:v>19290.8</c:v>
                </c:pt>
                <c:pt idx="576">
                  <c:v>19296.099999999999</c:v>
                </c:pt>
                <c:pt idx="577">
                  <c:v>19301.5</c:v>
                </c:pt>
                <c:pt idx="578">
                  <c:v>19312.599999999999</c:v>
                </c:pt>
                <c:pt idx="579">
                  <c:v>19318.099999999999</c:v>
                </c:pt>
                <c:pt idx="580">
                  <c:v>19323.900000000001</c:v>
                </c:pt>
                <c:pt idx="581">
                  <c:v>19330</c:v>
                </c:pt>
                <c:pt idx="582">
                  <c:v>19342</c:v>
                </c:pt>
                <c:pt idx="583">
                  <c:v>19348.099999999999</c:v>
                </c:pt>
                <c:pt idx="584">
                  <c:v>19354.400000000001</c:v>
                </c:pt>
                <c:pt idx="585">
                  <c:v>19361.099999999999</c:v>
                </c:pt>
                <c:pt idx="586">
                  <c:v>19367.599999999999</c:v>
                </c:pt>
                <c:pt idx="587">
                  <c:v>19374.3</c:v>
                </c:pt>
                <c:pt idx="588">
                  <c:v>19381.099999999999</c:v>
                </c:pt>
                <c:pt idx="589">
                  <c:v>19388.099999999999</c:v>
                </c:pt>
                <c:pt idx="590">
                  <c:v>19395.2</c:v>
                </c:pt>
                <c:pt idx="591">
                  <c:v>19402.3</c:v>
                </c:pt>
                <c:pt idx="592">
                  <c:v>19409.7</c:v>
                </c:pt>
                <c:pt idx="593">
                  <c:v>19424.599999999999</c:v>
                </c:pt>
                <c:pt idx="594">
                  <c:v>19432.099999999999</c:v>
                </c:pt>
                <c:pt idx="595">
                  <c:v>19447.3</c:v>
                </c:pt>
                <c:pt idx="596">
                  <c:v>19455</c:v>
                </c:pt>
                <c:pt idx="597">
                  <c:v>19470.599999999999</c:v>
                </c:pt>
                <c:pt idx="598">
                  <c:v>19478.400000000001</c:v>
                </c:pt>
                <c:pt idx="599">
                  <c:v>19494.3</c:v>
                </c:pt>
                <c:pt idx="600">
                  <c:v>19502.3</c:v>
                </c:pt>
                <c:pt idx="601">
                  <c:v>19510.3</c:v>
                </c:pt>
                <c:pt idx="602">
                  <c:v>19518.400000000001</c:v>
                </c:pt>
                <c:pt idx="603">
                  <c:v>19526.400000000001</c:v>
                </c:pt>
                <c:pt idx="604">
                  <c:v>19534.5</c:v>
                </c:pt>
                <c:pt idx="605">
                  <c:v>19542.599999999999</c:v>
                </c:pt>
                <c:pt idx="606">
                  <c:v>19550.599999999999</c:v>
                </c:pt>
                <c:pt idx="607">
                  <c:v>19558.7</c:v>
                </c:pt>
                <c:pt idx="608">
                  <c:v>19566.8</c:v>
                </c:pt>
                <c:pt idx="609">
                  <c:v>19574.8</c:v>
                </c:pt>
                <c:pt idx="610">
                  <c:v>19582.8</c:v>
                </c:pt>
                <c:pt idx="611">
                  <c:v>19590.7</c:v>
                </c:pt>
                <c:pt idx="612">
                  <c:v>19598.7</c:v>
                </c:pt>
                <c:pt idx="613">
                  <c:v>19606.7</c:v>
                </c:pt>
                <c:pt idx="614">
                  <c:v>19614.5</c:v>
                </c:pt>
                <c:pt idx="615">
                  <c:v>19622.2</c:v>
                </c:pt>
                <c:pt idx="616">
                  <c:v>19637.5</c:v>
                </c:pt>
                <c:pt idx="617">
                  <c:v>19645.099999999999</c:v>
                </c:pt>
                <c:pt idx="618">
                  <c:v>19652.599999999999</c:v>
                </c:pt>
                <c:pt idx="619">
                  <c:v>19660</c:v>
                </c:pt>
                <c:pt idx="620">
                  <c:v>19674.599999999999</c:v>
                </c:pt>
                <c:pt idx="621">
                  <c:v>19688.5</c:v>
                </c:pt>
                <c:pt idx="622">
                  <c:v>19702.400000000001</c:v>
                </c:pt>
                <c:pt idx="623">
                  <c:v>19709.2</c:v>
                </c:pt>
                <c:pt idx="624">
                  <c:v>19716</c:v>
                </c:pt>
                <c:pt idx="625">
                  <c:v>19729.099999999999</c:v>
                </c:pt>
                <c:pt idx="626">
                  <c:v>19741.8</c:v>
                </c:pt>
                <c:pt idx="627">
                  <c:v>19747.900000000001</c:v>
                </c:pt>
                <c:pt idx="628">
                  <c:v>19754</c:v>
                </c:pt>
                <c:pt idx="629">
                  <c:v>19759.900000000001</c:v>
                </c:pt>
                <c:pt idx="630">
                  <c:v>19765.7</c:v>
                </c:pt>
                <c:pt idx="631">
                  <c:v>19771.7</c:v>
                </c:pt>
                <c:pt idx="632">
                  <c:v>19783</c:v>
                </c:pt>
                <c:pt idx="633">
                  <c:v>19794</c:v>
                </c:pt>
                <c:pt idx="634">
                  <c:v>19799.3</c:v>
                </c:pt>
                <c:pt idx="635">
                  <c:v>19804.7</c:v>
                </c:pt>
                <c:pt idx="636">
                  <c:v>19810</c:v>
                </c:pt>
                <c:pt idx="637">
                  <c:v>19815.2</c:v>
                </c:pt>
                <c:pt idx="638">
                  <c:v>19820.5</c:v>
                </c:pt>
                <c:pt idx="639">
                  <c:v>19825.599999999999</c:v>
                </c:pt>
                <c:pt idx="640">
                  <c:v>19830.7</c:v>
                </c:pt>
                <c:pt idx="641">
                  <c:v>19835.7</c:v>
                </c:pt>
                <c:pt idx="642">
                  <c:v>19840.599999999999</c:v>
                </c:pt>
                <c:pt idx="643">
                  <c:v>19845.3</c:v>
                </c:pt>
                <c:pt idx="644">
                  <c:v>19850.2</c:v>
                </c:pt>
                <c:pt idx="645">
                  <c:v>19855</c:v>
                </c:pt>
                <c:pt idx="646">
                  <c:v>19859.7</c:v>
                </c:pt>
                <c:pt idx="647">
                  <c:v>19869.2</c:v>
                </c:pt>
                <c:pt idx="648">
                  <c:v>19878.599999999999</c:v>
                </c:pt>
                <c:pt idx="649">
                  <c:v>19883.2</c:v>
                </c:pt>
                <c:pt idx="650">
                  <c:v>19887.7</c:v>
                </c:pt>
                <c:pt idx="651">
                  <c:v>19892.3</c:v>
                </c:pt>
                <c:pt idx="652">
                  <c:v>19896.8</c:v>
                </c:pt>
                <c:pt idx="653">
                  <c:v>19901.2</c:v>
                </c:pt>
                <c:pt idx="654">
                  <c:v>19905.7</c:v>
                </c:pt>
                <c:pt idx="655">
                  <c:v>19914.599999999999</c:v>
                </c:pt>
                <c:pt idx="656">
                  <c:v>19923.400000000001</c:v>
                </c:pt>
                <c:pt idx="657">
                  <c:v>19927.8</c:v>
                </c:pt>
                <c:pt idx="658">
                  <c:v>19932.2</c:v>
                </c:pt>
                <c:pt idx="659">
                  <c:v>19936.5</c:v>
                </c:pt>
                <c:pt idx="660">
                  <c:v>19940.900000000001</c:v>
                </c:pt>
                <c:pt idx="661">
                  <c:v>19945.3</c:v>
                </c:pt>
                <c:pt idx="662">
                  <c:v>19949.599999999999</c:v>
                </c:pt>
                <c:pt idx="663">
                  <c:v>19953.900000000001</c:v>
                </c:pt>
                <c:pt idx="664">
                  <c:v>19958.3</c:v>
                </c:pt>
                <c:pt idx="665">
                  <c:v>19967</c:v>
                </c:pt>
                <c:pt idx="666">
                  <c:v>19971.3</c:v>
                </c:pt>
                <c:pt idx="667">
                  <c:v>19975.7</c:v>
                </c:pt>
                <c:pt idx="668">
                  <c:v>19980.099999999999</c:v>
                </c:pt>
                <c:pt idx="669">
                  <c:v>19984.400000000001</c:v>
                </c:pt>
                <c:pt idx="670">
                  <c:v>19988.8</c:v>
                </c:pt>
                <c:pt idx="671">
                  <c:v>19997.599999999999</c:v>
                </c:pt>
                <c:pt idx="672">
                  <c:v>20002.099999999999</c:v>
                </c:pt>
                <c:pt idx="673">
                  <c:v>20006.599999999999</c:v>
                </c:pt>
                <c:pt idx="674">
                  <c:v>20011.099999999999</c:v>
                </c:pt>
                <c:pt idx="675">
                  <c:v>20015.599999999999</c:v>
                </c:pt>
                <c:pt idx="676">
                  <c:v>20020.2</c:v>
                </c:pt>
                <c:pt idx="677">
                  <c:v>20029.3</c:v>
                </c:pt>
                <c:pt idx="678">
                  <c:v>20038.5</c:v>
                </c:pt>
                <c:pt idx="679">
                  <c:v>20048</c:v>
                </c:pt>
                <c:pt idx="680">
                  <c:v>20052.7</c:v>
                </c:pt>
                <c:pt idx="681">
                  <c:v>20057.5</c:v>
                </c:pt>
                <c:pt idx="682">
                  <c:v>20062.400000000001</c:v>
                </c:pt>
                <c:pt idx="683">
                  <c:v>20067.2</c:v>
                </c:pt>
                <c:pt idx="684">
                  <c:v>20072</c:v>
                </c:pt>
                <c:pt idx="685">
                  <c:v>20081.900000000001</c:v>
                </c:pt>
                <c:pt idx="686">
                  <c:v>20092</c:v>
                </c:pt>
                <c:pt idx="687">
                  <c:v>20097.099999999999</c:v>
                </c:pt>
                <c:pt idx="688">
                  <c:v>20102.2</c:v>
                </c:pt>
                <c:pt idx="689">
                  <c:v>20107.3</c:v>
                </c:pt>
                <c:pt idx="690">
                  <c:v>20112.5</c:v>
                </c:pt>
                <c:pt idx="691">
                  <c:v>20117.599999999999</c:v>
                </c:pt>
                <c:pt idx="692">
                  <c:v>20128</c:v>
                </c:pt>
                <c:pt idx="693">
                  <c:v>20138.599999999999</c:v>
                </c:pt>
                <c:pt idx="694">
                  <c:v>20149.2</c:v>
                </c:pt>
                <c:pt idx="695">
                  <c:v>20154.5</c:v>
                </c:pt>
                <c:pt idx="696">
                  <c:v>20159.8</c:v>
                </c:pt>
                <c:pt idx="697">
                  <c:v>20165.099999999999</c:v>
                </c:pt>
                <c:pt idx="698">
                  <c:v>20170.5</c:v>
                </c:pt>
                <c:pt idx="699">
                  <c:v>20181.2</c:v>
                </c:pt>
                <c:pt idx="700">
                  <c:v>20186.7</c:v>
                </c:pt>
                <c:pt idx="701">
                  <c:v>20192.099999999999</c:v>
                </c:pt>
                <c:pt idx="702">
                  <c:v>20197.5</c:v>
                </c:pt>
                <c:pt idx="703">
                  <c:v>20202.900000000001</c:v>
                </c:pt>
                <c:pt idx="704">
                  <c:v>20208.400000000001</c:v>
                </c:pt>
                <c:pt idx="705">
                  <c:v>20219.400000000001</c:v>
                </c:pt>
                <c:pt idx="706">
                  <c:v>20224.900000000001</c:v>
                </c:pt>
                <c:pt idx="707">
                  <c:v>20230.400000000001</c:v>
                </c:pt>
                <c:pt idx="708">
                  <c:v>20236</c:v>
                </c:pt>
                <c:pt idx="709">
                  <c:v>20241.5</c:v>
                </c:pt>
                <c:pt idx="710">
                  <c:v>20247.099999999999</c:v>
                </c:pt>
                <c:pt idx="711">
                  <c:v>20252.8</c:v>
                </c:pt>
                <c:pt idx="712">
                  <c:v>20264</c:v>
                </c:pt>
                <c:pt idx="713">
                  <c:v>20275.400000000001</c:v>
                </c:pt>
                <c:pt idx="714">
                  <c:v>20281.099999999999</c:v>
                </c:pt>
                <c:pt idx="715">
                  <c:v>20286.900000000001</c:v>
                </c:pt>
                <c:pt idx="716">
                  <c:v>20292.599999999999</c:v>
                </c:pt>
                <c:pt idx="717">
                  <c:v>20304.2</c:v>
                </c:pt>
                <c:pt idx="718">
                  <c:v>20310.099999999999</c:v>
                </c:pt>
                <c:pt idx="719">
                  <c:v>20315.900000000001</c:v>
                </c:pt>
                <c:pt idx="720">
                  <c:v>20321.900000000001</c:v>
                </c:pt>
                <c:pt idx="721">
                  <c:v>20333.7</c:v>
                </c:pt>
                <c:pt idx="722">
                  <c:v>20339.7</c:v>
                </c:pt>
                <c:pt idx="723">
                  <c:v>20345.7</c:v>
                </c:pt>
                <c:pt idx="724">
                  <c:v>20357.8</c:v>
                </c:pt>
                <c:pt idx="725">
                  <c:v>20363.900000000001</c:v>
                </c:pt>
                <c:pt idx="726">
                  <c:v>20370</c:v>
                </c:pt>
                <c:pt idx="727">
                  <c:v>20376.099999999999</c:v>
                </c:pt>
                <c:pt idx="728">
                  <c:v>20382.3</c:v>
                </c:pt>
                <c:pt idx="729">
                  <c:v>20388.5</c:v>
                </c:pt>
                <c:pt idx="730">
                  <c:v>20394.7</c:v>
                </c:pt>
                <c:pt idx="731">
                  <c:v>20407.3</c:v>
                </c:pt>
                <c:pt idx="732">
                  <c:v>20420.2</c:v>
                </c:pt>
                <c:pt idx="733">
                  <c:v>20426.5</c:v>
                </c:pt>
                <c:pt idx="734">
                  <c:v>20433</c:v>
                </c:pt>
                <c:pt idx="735">
                  <c:v>20439.5</c:v>
                </c:pt>
                <c:pt idx="736">
                  <c:v>20452.7</c:v>
                </c:pt>
                <c:pt idx="737">
                  <c:v>20466.2</c:v>
                </c:pt>
                <c:pt idx="738">
                  <c:v>20473</c:v>
                </c:pt>
                <c:pt idx="739">
                  <c:v>20479.900000000001</c:v>
                </c:pt>
                <c:pt idx="740">
                  <c:v>20486.900000000001</c:v>
                </c:pt>
                <c:pt idx="741">
                  <c:v>20494.099999999999</c:v>
                </c:pt>
                <c:pt idx="742">
                  <c:v>20501.099999999999</c:v>
                </c:pt>
                <c:pt idx="743">
                  <c:v>20508.099999999999</c:v>
                </c:pt>
                <c:pt idx="744">
                  <c:v>20522.7</c:v>
                </c:pt>
                <c:pt idx="745">
                  <c:v>20530.099999999999</c:v>
                </c:pt>
                <c:pt idx="746">
                  <c:v>20537.5</c:v>
                </c:pt>
                <c:pt idx="747">
                  <c:v>20545.099999999999</c:v>
                </c:pt>
                <c:pt idx="748">
                  <c:v>20552.599999999999</c:v>
                </c:pt>
                <c:pt idx="749">
                  <c:v>20560.3</c:v>
                </c:pt>
                <c:pt idx="750">
                  <c:v>20567.900000000001</c:v>
                </c:pt>
                <c:pt idx="751">
                  <c:v>20575.599999999999</c:v>
                </c:pt>
                <c:pt idx="752">
                  <c:v>20583.3</c:v>
                </c:pt>
                <c:pt idx="753">
                  <c:v>20598.900000000001</c:v>
                </c:pt>
                <c:pt idx="754">
                  <c:v>20614.599999999999</c:v>
                </c:pt>
                <c:pt idx="755">
                  <c:v>20622.400000000001</c:v>
                </c:pt>
                <c:pt idx="756">
                  <c:v>20630.2</c:v>
                </c:pt>
                <c:pt idx="757">
                  <c:v>20638.099999999999</c:v>
                </c:pt>
                <c:pt idx="758">
                  <c:v>20653.8</c:v>
                </c:pt>
                <c:pt idx="759">
                  <c:v>20661.599999999999</c:v>
                </c:pt>
                <c:pt idx="760">
                  <c:v>20669.400000000001</c:v>
                </c:pt>
                <c:pt idx="761">
                  <c:v>20685</c:v>
                </c:pt>
                <c:pt idx="762">
                  <c:v>20692.7</c:v>
                </c:pt>
                <c:pt idx="763">
                  <c:v>20700.400000000001</c:v>
                </c:pt>
                <c:pt idx="764">
                  <c:v>20708.099999999999</c:v>
                </c:pt>
                <c:pt idx="765">
                  <c:v>20715.8</c:v>
                </c:pt>
                <c:pt idx="766">
                  <c:v>20723.3</c:v>
                </c:pt>
                <c:pt idx="767">
                  <c:v>20730.8</c:v>
                </c:pt>
                <c:pt idx="768">
                  <c:v>20738.3</c:v>
                </c:pt>
                <c:pt idx="769">
                  <c:v>20745.7</c:v>
                </c:pt>
                <c:pt idx="770">
                  <c:v>20760.400000000001</c:v>
                </c:pt>
                <c:pt idx="771">
                  <c:v>20767.599999999999</c:v>
                </c:pt>
                <c:pt idx="772">
                  <c:v>20774.900000000001</c:v>
                </c:pt>
                <c:pt idx="773">
                  <c:v>20782.099999999999</c:v>
                </c:pt>
                <c:pt idx="774">
                  <c:v>20789.3</c:v>
                </c:pt>
                <c:pt idx="775">
                  <c:v>20796.400000000001</c:v>
                </c:pt>
                <c:pt idx="776">
                  <c:v>20803.5</c:v>
                </c:pt>
                <c:pt idx="777">
                  <c:v>20810.5</c:v>
                </c:pt>
                <c:pt idx="778">
                  <c:v>20817.5</c:v>
                </c:pt>
                <c:pt idx="779">
                  <c:v>20824.5</c:v>
                </c:pt>
                <c:pt idx="780">
                  <c:v>20831.400000000001</c:v>
                </c:pt>
                <c:pt idx="781">
                  <c:v>20845.2</c:v>
                </c:pt>
                <c:pt idx="782">
                  <c:v>20859</c:v>
                </c:pt>
                <c:pt idx="783">
                  <c:v>20872.8</c:v>
                </c:pt>
                <c:pt idx="784">
                  <c:v>20886.5</c:v>
                </c:pt>
                <c:pt idx="785">
                  <c:v>20893.2</c:v>
                </c:pt>
                <c:pt idx="786">
                  <c:v>20900</c:v>
                </c:pt>
                <c:pt idx="787">
                  <c:v>20906.8</c:v>
                </c:pt>
                <c:pt idx="788">
                  <c:v>20913.599999999999</c:v>
                </c:pt>
                <c:pt idx="789">
                  <c:v>20920.3</c:v>
                </c:pt>
                <c:pt idx="790">
                  <c:v>20933.7</c:v>
                </c:pt>
                <c:pt idx="791">
                  <c:v>20947</c:v>
                </c:pt>
                <c:pt idx="792">
                  <c:v>20953.599999999999</c:v>
                </c:pt>
                <c:pt idx="793">
                  <c:v>20960.3</c:v>
                </c:pt>
                <c:pt idx="794">
                  <c:v>20966.8</c:v>
                </c:pt>
                <c:pt idx="795">
                  <c:v>20973.5</c:v>
                </c:pt>
                <c:pt idx="796">
                  <c:v>20980</c:v>
                </c:pt>
                <c:pt idx="797">
                  <c:v>20986.6</c:v>
                </c:pt>
                <c:pt idx="798">
                  <c:v>20999.599999999999</c:v>
                </c:pt>
                <c:pt idx="799">
                  <c:v>21012.6</c:v>
                </c:pt>
                <c:pt idx="800">
                  <c:v>21019</c:v>
                </c:pt>
                <c:pt idx="801">
                  <c:v>21025.5</c:v>
                </c:pt>
                <c:pt idx="802">
                  <c:v>21031.9</c:v>
                </c:pt>
                <c:pt idx="803">
                  <c:v>21038.2</c:v>
                </c:pt>
                <c:pt idx="804">
                  <c:v>21044.7</c:v>
                </c:pt>
                <c:pt idx="805">
                  <c:v>21051</c:v>
                </c:pt>
                <c:pt idx="806">
                  <c:v>21057.3</c:v>
                </c:pt>
                <c:pt idx="807">
                  <c:v>21069.8</c:v>
                </c:pt>
                <c:pt idx="808">
                  <c:v>21082.3</c:v>
                </c:pt>
                <c:pt idx="809">
                  <c:v>21094.799999999999</c:v>
                </c:pt>
                <c:pt idx="810">
                  <c:v>21107.200000000001</c:v>
                </c:pt>
                <c:pt idx="811">
                  <c:v>21113.3</c:v>
                </c:pt>
                <c:pt idx="812">
                  <c:v>21119.4</c:v>
                </c:pt>
                <c:pt idx="813">
                  <c:v>21125.5</c:v>
                </c:pt>
                <c:pt idx="814">
                  <c:v>21131.599999999999</c:v>
                </c:pt>
                <c:pt idx="815">
                  <c:v>21137.599999999999</c:v>
                </c:pt>
                <c:pt idx="816">
                  <c:v>21143.599999999999</c:v>
                </c:pt>
                <c:pt idx="817">
                  <c:v>21149.5</c:v>
                </c:pt>
                <c:pt idx="818">
                  <c:v>21155.5</c:v>
                </c:pt>
                <c:pt idx="819">
                  <c:v>21167.3</c:v>
                </c:pt>
                <c:pt idx="820">
                  <c:v>21173.200000000001</c:v>
                </c:pt>
                <c:pt idx="821">
                  <c:v>21179</c:v>
                </c:pt>
                <c:pt idx="822">
                  <c:v>21184.799999999999</c:v>
                </c:pt>
                <c:pt idx="823">
                  <c:v>21190.6</c:v>
                </c:pt>
                <c:pt idx="824">
                  <c:v>21196.400000000001</c:v>
                </c:pt>
                <c:pt idx="825">
                  <c:v>21202.2</c:v>
                </c:pt>
                <c:pt idx="826">
                  <c:v>21207.9</c:v>
                </c:pt>
                <c:pt idx="827">
                  <c:v>21213.599999999999</c:v>
                </c:pt>
                <c:pt idx="828">
                  <c:v>21219.3</c:v>
                </c:pt>
                <c:pt idx="829">
                  <c:v>21225</c:v>
                </c:pt>
                <c:pt idx="830">
                  <c:v>21230.7</c:v>
                </c:pt>
                <c:pt idx="831">
                  <c:v>21236.3</c:v>
                </c:pt>
                <c:pt idx="832">
                  <c:v>21242</c:v>
                </c:pt>
                <c:pt idx="833">
                  <c:v>21247.599999999999</c:v>
                </c:pt>
                <c:pt idx="834">
                  <c:v>21253.3</c:v>
                </c:pt>
                <c:pt idx="835">
                  <c:v>21258.9</c:v>
                </c:pt>
                <c:pt idx="836">
                  <c:v>21264.5</c:v>
                </c:pt>
                <c:pt idx="837">
                  <c:v>21270.1</c:v>
                </c:pt>
                <c:pt idx="838">
                  <c:v>21275.7</c:v>
                </c:pt>
                <c:pt idx="839">
                  <c:v>21281.3</c:v>
                </c:pt>
                <c:pt idx="840">
                  <c:v>21286.9</c:v>
                </c:pt>
                <c:pt idx="841">
                  <c:v>21298</c:v>
                </c:pt>
                <c:pt idx="842">
                  <c:v>21309.200000000001</c:v>
                </c:pt>
                <c:pt idx="843">
                  <c:v>21320.400000000001</c:v>
                </c:pt>
                <c:pt idx="844">
                  <c:v>21331.599999999999</c:v>
                </c:pt>
                <c:pt idx="845">
                  <c:v>21337.3</c:v>
                </c:pt>
                <c:pt idx="846">
                  <c:v>21342.9</c:v>
                </c:pt>
                <c:pt idx="847">
                  <c:v>21354.2</c:v>
                </c:pt>
                <c:pt idx="848">
                  <c:v>21365.5</c:v>
                </c:pt>
                <c:pt idx="849">
                  <c:v>21376.799999999999</c:v>
                </c:pt>
                <c:pt idx="850">
                  <c:v>21388.2</c:v>
                </c:pt>
                <c:pt idx="851">
                  <c:v>21399.7</c:v>
                </c:pt>
                <c:pt idx="852">
                  <c:v>21405.4</c:v>
                </c:pt>
                <c:pt idx="853">
                  <c:v>21411.200000000001</c:v>
                </c:pt>
                <c:pt idx="854">
                  <c:v>21417</c:v>
                </c:pt>
                <c:pt idx="855">
                  <c:v>21422.7</c:v>
                </c:pt>
                <c:pt idx="856">
                  <c:v>21428.6</c:v>
                </c:pt>
                <c:pt idx="857">
                  <c:v>21434.5</c:v>
                </c:pt>
                <c:pt idx="858">
                  <c:v>21440.400000000001</c:v>
                </c:pt>
                <c:pt idx="859">
                  <c:v>21452.2</c:v>
                </c:pt>
                <c:pt idx="860">
                  <c:v>21464</c:v>
                </c:pt>
                <c:pt idx="861">
                  <c:v>21475.9</c:v>
                </c:pt>
                <c:pt idx="862">
                  <c:v>21481.8</c:v>
                </c:pt>
                <c:pt idx="863">
                  <c:v>21487.8</c:v>
                </c:pt>
                <c:pt idx="864">
                  <c:v>21493.8</c:v>
                </c:pt>
                <c:pt idx="865">
                  <c:v>21499.8</c:v>
                </c:pt>
                <c:pt idx="866">
                  <c:v>21505.8</c:v>
                </c:pt>
                <c:pt idx="867">
                  <c:v>21511.8</c:v>
                </c:pt>
                <c:pt idx="868">
                  <c:v>21517.9</c:v>
                </c:pt>
                <c:pt idx="869">
                  <c:v>21523.9</c:v>
                </c:pt>
                <c:pt idx="870">
                  <c:v>21536.1</c:v>
                </c:pt>
                <c:pt idx="871">
                  <c:v>21548.2</c:v>
                </c:pt>
                <c:pt idx="872">
                  <c:v>21554.3</c:v>
                </c:pt>
                <c:pt idx="873">
                  <c:v>21560.400000000001</c:v>
                </c:pt>
                <c:pt idx="874">
                  <c:v>21566.5</c:v>
                </c:pt>
                <c:pt idx="875">
                  <c:v>21572.6</c:v>
                </c:pt>
                <c:pt idx="876">
                  <c:v>21584.799999999999</c:v>
                </c:pt>
                <c:pt idx="877">
                  <c:v>21590.9</c:v>
                </c:pt>
                <c:pt idx="878">
                  <c:v>21597</c:v>
                </c:pt>
                <c:pt idx="879">
                  <c:v>21603.1</c:v>
                </c:pt>
                <c:pt idx="880">
                  <c:v>21609.200000000001</c:v>
                </c:pt>
                <c:pt idx="881">
                  <c:v>21615.3</c:v>
                </c:pt>
                <c:pt idx="882">
                  <c:v>21621.4</c:v>
                </c:pt>
                <c:pt idx="883">
                  <c:v>21627.5</c:v>
                </c:pt>
                <c:pt idx="884">
                  <c:v>21633.599999999999</c:v>
                </c:pt>
                <c:pt idx="885">
                  <c:v>21639.7</c:v>
                </c:pt>
                <c:pt idx="886">
                  <c:v>21645.8</c:v>
                </c:pt>
                <c:pt idx="887">
                  <c:v>21651.9</c:v>
                </c:pt>
                <c:pt idx="888">
                  <c:v>21658</c:v>
                </c:pt>
                <c:pt idx="889">
                  <c:v>21664.1</c:v>
                </c:pt>
                <c:pt idx="890">
                  <c:v>21676.3</c:v>
                </c:pt>
                <c:pt idx="891">
                  <c:v>21688.5</c:v>
                </c:pt>
                <c:pt idx="892">
                  <c:v>21694.5</c:v>
                </c:pt>
                <c:pt idx="893">
                  <c:v>21700.6</c:v>
                </c:pt>
                <c:pt idx="894">
                  <c:v>21706.7</c:v>
                </c:pt>
                <c:pt idx="895">
                  <c:v>21712.7</c:v>
                </c:pt>
                <c:pt idx="896">
                  <c:v>21718.799999999999</c:v>
                </c:pt>
                <c:pt idx="897">
                  <c:v>21724.9</c:v>
                </c:pt>
                <c:pt idx="898">
                  <c:v>21730.9</c:v>
                </c:pt>
                <c:pt idx="899">
                  <c:v>21737</c:v>
                </c:pt>
                <c:pt idx="900">
                  <c:v>21743</c:v>
                </c:pt>
                <c:pt idx="901">
                  <c:v>21749.1</c:v>
                </c:pt>
                <c:pt idx="902">
                  <c:v>21755.200000000001</c:v>
                </c:pt>
                <c:pt idx="903">
                  <c:v>21761.3</c:v>
                </c:pt>
                <c:pt idx="904">
                  <c:v>21773.4</c:v>
                </c:pt>
                <c:pt idx="905">
                  <c:v>21785.599999999999</c:v>
                </c:pt>
                <c:pt idx="906">
                  <c:v>21791.7</c:v>
                </c:pt>
                <c:pt idx="907">
                  <c:v>21797.8</c:v>
                </c:pt>
                <c:pt idx="908">
                  <c:v>21803.9</c:v>
                </c:pt>
                <c:pt idx="909">
                  <c:v>21810</c:v>
                </c:pt>
                <c:pt idx="910">
                  <c:v>21816.1</c:v>
                </c:pt>
                <c:pt idx="911">
                  <c:v>21822.2</c:v>
                </c:pt>
                <c:pt idx="912">
                  <c:v>21828.400000000001</c:v>
                </c:pt>
                <c:pt idx="913">
                  <c:v>21834.5</c:v>
                </c:pt>
                <c:pt idx="914">
                  <c:v>21840.6</c:v>
                </c:pt>
                <c:pt idx="915">
                  <c:v>21846.7</c:v>
                </c:pt>
                <c:pt idx="916">
                  <c:v>21852.9</c:v>
                </c:pt>
                <c:pt idx="917">
                  <c:v>21859</c:v>
                </c:pt>
                <c:pt idx="918">
                  <c:v>21865.1</c:v>
                </c:pt>
                <c:pt idx="919">
                  <c:v>21871.200000000001</c:v>
                </c:pt>
                <c:pt idx="920">
                  <c:v>21877.3</c:v>
                </c:pt>
                <c:pt idx="921">
                  <c:v>21883.4</c:v>
                </c:pt>
                <c:pt idx="922">
                  <c:v>21889.5</c:v>
                </c:pt>
                <c:pt idx="923">
                  <c:v>21895.599999999999</c:v>
                </c:pt>
                <c:pt idx="924">
                  <c:v>21901.7</c:v>
                </c:pt>
                <c:pt idx="925">
                  <c:v>21907.8</c:v>
                </c:pt>
                <c:pt idx="926">
                  <c:v>21913.9</c:v>
                </c:pt>
                <c:pt idx="927">
                  <c:v>21926</c:v>
                </c:pt>
                <c:pt idx="928">
                  <c:v>21932</c:v>
                </c:pt>
                <c:pt idx="929">
                  <c:v>21938.1</c:v>
                </c:pt>
                <c:pt idx="930">
                  <c:v>21944.1</c:v>
                </c:pt>
                <c:pt idx="931">
                  <c:v>21950.1</c:v>
                </c:pt>
                <c:pt idx="932">
                  <c:v>21956.1</c:v>
                </c:pt>
                <c:pt idx="933">
                  <c:v>21962.1</c:v>
                </c:pt>
                <c:pt idx="934">
                  <c:v>21973.9</c:v>
                </c:pt>
                <c:pt idx="935">
                  <c:v>21985.8</c:v>
                </c:pt>
                <c:pt idx="936">
                  <c:v>21991.7</c:v>
                </c:pt>
                <c:pt idx="937">
                  <c:v>21997.5</c:v>
                </c:pt>
                <c:pt idx="938">
                  <c:v>22009.200000000001</c:v>
                </c:pt>
                <c:pt idx="939">
                  <c:v>22020.9</c:v>
                </c:pt>
                <c:pt idx="940">
                  <c:v>22026.7</c:v>
                </c:pt>
                <c:pt idx="941">
                  <c:v>22032.400000000001</c:v>
                </c:pt>
                <c:pt idx="942">
                  <c:v>22038.1</c:v>
                </c:pt>
                <c:pt idx="943">
                  <c:v>22043.8</c:v>
                </c:pt>
                <c:pt idx="944">
                  <c:v>22049.4</c:v>
                </c:pt>
                <c:pt idx="945">
                  <c:v>22060.7</c:v>
                </c:pt>
                <c:pt idx="946">
                  <c:v>22071.8</c:v>
                </c:pt>
                <c:pt idx="947">
                  <c:v>22082.9</c:v>
                </c:pt>
                <c:pt idx="948">
                  <c:v>22093.7</c:v>
                </c:pt>
                <c:pt idx="949">
                  <c:v>22104.6</c:v>
                </c:pt>
                <c:pt idx="950">
                  <c:v>22110</c:v>
                </c:pt>
                <c:pt idx="951">
                  <c:v>22115.4</c:v>
                </c:pt>
                <c:pt idx="952">
                  <c:v>22120.7</c:v>
                </c:pt>
                <c:pt idx="953">
                  <c:v>22126</c:v>
                </c:pt>
                <c:pt idx="954">
                  <c:v>22131.200000000001</c:v>
                </c:pt>
                <c:pt idx="955">
                  <c:v>22136.400000000001</c:v>
                </c:pt>
                <c:pt idx="956">
                  <c:v>22146.6</c:v>
                </c:pt>
                <c:pt idx="957">
                  <c:v>22151.7</c:v>
                </c:pt>
                <c:pt idx="958">
                  <c:v>22156.7</c:v>
                </c:pt>
                <c:pt idx="959">
                  <c:v>22161.8</c:v>
                </c:pt>
                <c:pt idx="960">
                  <c:v>22166.799999999999</c:v>
                </c:pt>
                <c:pt idx="961">
                  <c:v>22171.8</c:v>
                </c:pt>
                <c:pt idx="962">
                  <c:v>22181.8</c:v>
                </c:pt>
                <c:pt idx="963">
                  <c:v>22191.599999999999</c:v>
                </c:pt>
                <c:pt idx="964">
                  <c:v>22196.5</c:v>
                </c:pt>
                <c:pt idx="965">
                  <c:v>22201.4</c:v>
                </c:pt>
                <c:pt idx="966">
                  <c:v>22206.3</c:v>
                </c:pt>
                <c:pt idx="967">
                  <c:v>22211.200000000001</c:v>
                </c:pt>
                <c:pt idx="968">
                  <c:v>22216.1</c:v>
                </c:pt>
                <c:pt idx="969">
                  <c:v>22225.8</c:v>
                </c:pt>
                <c:pt idx="970">
                  <c:v>22230.6</c:v>
                </c:pt>
                <c:pt idx="971">
                  <c:v>22235.4</c:v>
                </c:pt>
                <c:pt idx="972">
                  <c:v>22240.3</c:v>
                </c:pt>
                <c:pt idx="973">
                  <c:v>22249.9</c:v>
                </c:pt>
                <c:pt idx="974">
                  <c:v>22254.799999999999</c:v>
                </c:pt>
                <c:pt idx="975">
                  <c:v>22259.599999999999</c:v>
                </c:pt>
                <c:pt idx="976">
                  <c:v>22264.5</c:v>
                </c:pt>
                <c:pt idx="977">
                  <c:v>22274.2</c:v>
                </c:pt>
                <c:pt idx="978">
                  <c:v>22279.1</c:v>
                </c:pt>
                <c:pt idx="979">
                  <c:v>22284</c:v>
                </c:pt>
                <c:pt idx="980">
                  <c:v>22288.9</c:v>
                </c:pt>
                <c:pt idx="981">
                  <c:v>22298.799999999999</c:v>
                </c:pt>
                <c:pt idx="982">
                  <c:v>22308.7</c:v>
                </c:pt>
                <c:pt idx="983">
                  <c:v>22318.7</c:v>
                </c:pt>
                <c:pt idx="984">
                  <c:v>22328.799999999999</c:v>
                </c:pt>
                <c:pt idx="985">
                  <c:v>22338.9</c:v>
                </c:pt>
                <c:pt idx="986">
                  <c:v>22344.1</c:v>
                </c:pt>
                <c:pt idx="987">
                  <c:v>22349.3</c:v>
                </c:pt>
                <c:pt idx="988">
                  <c:v>22354.400000000001</c:v>
                </c:pt>
                <c:pt idx="989">
                  <c:v>22364.9</c:v>
                </c:pt>
                <c:pt idx="990">
                  <c:v>22370.2</c:v>
                </c:pt>
                <c:pt idx="991">
                  <c:v>22375.5</c:v>
                </c:pt>
                <c:pt idx="992">
                  <c:v>22386.5</c:v>
                </c:pt>
                <c:pt idx="993">
                  <c:v>22391.9</c:v>
                </c:pt>
                <c:pt idx="994">
                  <c:v>22397.599999999999</c:v>
                </c:pt>
                <c:pt idx="995">
                  <c:v>22403.1</c:v>
                </c:pt>
                <c:pt idx="996">
                  <c:v>22414.5</c:v>
                </c:pt>
                <c:pt idx="997">
                  <c:v>22420.1</c:v>
                </c:pt>
                <c:pt idx="998">
                  <c:v>22425.9</c:v>
                </c:pt>
                <c:pt idx="999">
                  <c:v>22437.9</c:v>
                </c:pt>
                <c:pt idx="1000">
                  <c:v>22450.2</c:v>
                </c:pt>
                <c:pt idx="1001">
                  <c:v>22456.3</c:v>
                </c:pt>
                <c:pt idx="1002">
                  <c:v>22468.7</c:v>
                </c:pt>
                <c:pt idx="1003">
                  <c:v>22481.200000000001</c:v>
                </c:pt>
                <c:pt idx="1004">
                  <c:v>22487.599999999999</c:v>
                </c:pt>
                <c:pt idx="1005">
                  <c:v>22500.400000000001</c:v>
                </c:pt>
                <c:pt idx="1006">
                  <c:v>22513.5</c:v>
                </c:pt>
                <c:pt idx="1007">
                  <c:v>22520</c:v>
                </c:pt>
                <c:pt idx="1008">
                  <c:v>22526.6</c:v>
                </c:pt>
                <c:pt idx="1009">
                  <c:v>22533.200000000001</c:v>
                </c:pt>
                <c:pt idx="1010">
                  <c:v>22546.400000000001</c:v>
                </c:pt>
                <c:pt idx="1011">
                  <c:v>22559.599999999999</c:v>
                </c:pt>
                <c:pt idx="1012">
                  <c:v>22572.799999999999</c:v>
                </c:pt>
                <c:pt idx="1013">
                  <c:v>22585.8</c:v>
                </c:pt>
                <c:pt idx="1014">
                  <c:v>22592.400000000001</c:v>
                </c:pt>
                <c:pt idx="1015">
                  <c:v>22598.9</c:v>
                </c:pt>
                <c:pt idx="1016">
                  <c:v>22605.3</c:v>
                </c:pt>
                <c:pt idx="1017">
                  <c:v>22611.7</c:v>
                </c:pt>
                <c:pt idx="1018">
                  <c:v>22624.400000000001</c:v>
                </c:pt>
                <c:pt idx="1019">
                  <c:v>22636.9</c:v>
                </c:pt>
                <c:pt idx="1020">
                  <c:v>22649.1</c:v>
                </c:pt>
                <c:pt idx="1021">
                  <c:v>22661</c:v>
                </c:pt>
                <c:pt idx="1022">
                  <c:v>22672.6</c:v>
                </c:pt>
                <c:pt idx="1023">
                  <c:v>22678.400000000001</c:v>
                </c:pt>
                <c:pt idx="1024">
                  <c:v>22684.1</c:v>
                </c:pt>
                <c:pt idx="1025">
                  <c:v>22695.4</c:v>
                </c:pt>
                <c:pt idx="1026">
                  <c:v>22706.3</c:v>
                </c:pt>
                <c:pt idx="1027">
                  <c:v>22711.5</c:v>
                </c:pt>
                <c:pt idx="1028">
                  <c:v>22721.9</c:v>
                </c:pt>
                <c:pt idx="1029">
                  <c:v>22731.9</c:v>
                </c:pt>
                <c:pt idx="1030">
                  <c:v>22737</c:v>
                </c:pt>
                <c:pt idx="1031">
                  <c:v>22741.9</c:v>
                </c:pt>
                <c:pt idx="1032">
                  <c:v>22746.7</c:v>
                </c:pt>
                <c:pt idx="1033">
                  <c:v>22751.7</c:v>
                </c:pt>
                <c:pt idx="1034">
                  <c:v>22761</c:v>
                </c:pt>
                <c:pt idx="1035">
                  <c:v>22770.2</c:v>
                </c:pt>
                <c:pt idx="1036">
                  <c:v>22779.3</c:v>
                </c:pt>
                <c:pt idx="1037">
                  <c:v>22788.2</c:v>
                </c:pt>
                <c:pt idx="1038">
                  <c:v>22797.200000000001</c:v>
                </c:pt>
                <c:pt idx="1039">
                  <c:v>22805.9</c:v>
                </c:pt>
                <c:pt idx="1040">
                  <c:v>22814.6</c:v>
                </c:pt>
                <c:pt idx="1041">
                  <c:v>22823.1</c:v>
                </c:pt>
                <c:pt idx="1042">
                  <c:v>22827.3</c:v>
                </c:pt>
                <c:pt idx="1043">
                  <c:v>22831.5</c:v>
                </c:pt>
                <c:pt idx="1044">
                  <c:v>22835.599999999999</c:v>
                </c:pt>
                <c:pt idx="1045">
                  <c:v>22839.8</c:v>
                </c:pt>
                <c:pt idx="1046">
                  <c:v>22848</c:v>
                </c:pt>
                <c:pt idx="1047">
                  <c:v>22856.1</c:v>
                </c:pt>
                <c:pt idx="1048">
                  <c:v>22860.1</c:v>
                </c:pt>
                <c:pt idx="1049">
                  <c:v>22864.2</c:v>
                </c:pt>
                <c:pt idx="1050">
                  <c:v>22868.2</c:v>
                </c:pt>
                <c:pt idx="1051">
                  <c:v>22872.2</c:v>
                </c:pt>
                <c:pt idx="1052">
                  <c:v>22880.1</c:v>
                </c:pt>
                <c:pt idx="1053">
                  <c:v>22884.1</c:v>
                </c:pt>
                <c:pt idx="1054">
                  <c:v>22888.1</c:v>
                </c:pt>
                <c:pt idx="1055">
                  <c:v>22892</c:v>
                </c:pt>
                <c:pt idx="1056">
                  <c:v>22899.8</c:v>
                </c:pt>
                <c:pt idx="1057">
                  <c:v>22903.7</c:v>
                </c:pt>
                <c:pt idx="1058">
                  <c:v>22911.599999999999</c:v>
                </c:pt>
                <c:pt idx="1059">
                  <c:v>22919.4</c:v>
                </c:pt>
                <c:pt idx="1060">
                  <c:v>22927.200000000001</c:v>
                </c:pt>
                <c:pt idx="1061">
                  <c:v>22935</c:v>
                </c:pt>
                <c:pt idx="1062">
                  <c:v>22938.9</c:v>
                </c:pt>
                <c:pt idx="1063">
                  <c:v>22942.799999999999</c:v>
                </c:pt>
                <c:pt idx="1064">
                  <c:v>22946.799999999999</c:v>
                </c:pt>
                <c:pt idx="1065">
                  <c:v>22950.7</c:v>
                </c:pt>
                <c:pt idx="1066">
                  <c:v>22954.7</c:v>
                </c:pt>
                <c:pt idx="1067">
                  <c:v>22962.6</c:v>
                </c:pt>
                <c:pt idx="1068">
                  <c:v>22970.5</c:v>
                </c:pt>
                <c:pt idx="1069">
                  <c:v>22974.5</c:v>
                </c:pt>
                <c:pt idx="1070">
                  <c:v>22978.5</c:v>
                </c:pt>
                <c:pt idx="1071">
                  <c:v>22982.5</c:v>
                </c:pt>
                <c:pt idx="1072">
                  <c:v>22986.6</c:v>
                </c:pt>
                <c:pt idx="1073">
                  <c:v>22990.6</c:v>
                </c:pt>
                <c:pt idx="1074">
                  <c:v>22994.7</c:v>
                </c:pt>
                <c:pt idx="1075">
                  <c:v>22998.799999999999</c:v>
                </c:pt>
                <c:pt idx="1076">
                  <c:v>23002.9</c:v>
                </c:pt>
                <c:pt idx="1077">
                  <c:v>23011.200000000001</c:v>
                </c:pt>
                <c:pt idx="1078">
                  <c:v>23019.599999999999</c:v>
                </c:pt>
                <c:pt idx="1079">
                  <c:v>23027.9</c:v>
                </c:pt>
                <c:pt idx="1080">
                  <c:v>23036.3</c:v>
                </c:pt>
                <c:pt idx="1081">
                  <c:v>23040.5</c:v>
                </c:pt>
                <c:pt idx="1082">
                  <c:v>23044.799999999999</c:v>
                </c:pt>
                <c:pt idx="1083">
                  <c:v>23049</c:v>
                </c:pt>
                <c:pt idx="1084">
                  <c:v>23057.599999999999</c:v>
                </c:pt>
                <c:pt idx="1085">
                  <c:v>23061.8</c:v>
                </c:pt>
                <c:pt idx="1086">
                  <c:v>23066.1</c:v>
                </c:pt>
                <c:pt idx="1087">
                  <c:v>23070.400000000001</c:v>
                </c:pt>
                <c:pt idx="1088">
                  <c:v>23079</c:v>
                </c:pt>
                <c:pt idx="1089">
                  <c:v>23087.599999999999</c:v>
                </c:pt>
                <c:pt idx="1090">
                  <c:v>23096.2</c:v>
                </c:pt>
                <c:pt idx="1091">
                  <c:v>23100.5</c:v>
                </c:pt>
                <c:pt idx="1092">
                  <c:v>23104.9</c:v>
                </c:pt>
                <c:pt idx="1093">
                  <c:v>23109.200000000001</c:v>
                </c:pt>
                <c:pt idx="1094">
                  <c:v>23113.5</c:v>
                </c:pt>
                <c:pt idx="1095">
                  <c:v>23117.8</c:v>
                </c:pt>
                <c:pt idx="1096">
                  <c:v>23126.5</c:v>
                </c:pt>
                <c:pt idx="1097">
                  <c:v>23135.1</c:v>
                </c:pt>
                <c:pt idx="1098">
                  <c:v>23143.8</c:v>
                </c:pt>
                <c:pt idx="1099">
                  <c:v>23148.1</c:v>
                </c:pt>
                <c:pt idx="1100">
                  <c:v>23152.5</c:v>
                </c:pt>
                <c:pt idx="1101">
                  <c:v>23161.1</c:v>
                </c:pt>
                <c:pt idx="1102">
                  <c:v>23169.8</c:v>
                </c:pt>
                <c:pt idx="1103">
                  <c:v>23174.1</c:v>
                </c:pt>
                <c:pt idx="1104">
                  <c:v>23178.400000000001</c:v>
                </c:pt>
                <c:pt idx="1105">
                  <c:v>23187.1</c:v>
                </c:pt>
                <c:pt idx="1106">
                  <c:v>23195.7</c:v>
                </c:pt>
                <c:pt idx="1107">
                  <c:v>23200.1</c:v>
                </c:pt>
                <c:pt idx="1108">
                  <c:v>23204.400000000001</c:v>
                </c:pt>
                <c:pt idx="1109">
                  <c:v>23213</c:v>
                </c:pt>
                <c:pt idx="1110">
                  <c:v>23217.3</c:v>
                </c:pt>
                <c:pt idx="1111">
                  <c:v>23221.599999999999</c:v>
                </c:pt>
                <c:pt idx="1112">
                  <c:v>23225.9</c:v>
                </c:pt>
                <c:pt idx="1113">
                  <c:v>23234.5</c:v>
                </c:pt>
                <c:pt idx="1114">
                  <c:v>23238.799999999999</c:v>
                </c:pt>
                <c:pt idx="1115">
                  <c:v>23243.1</c:v>
                </c:pt>
                <c:pt idx="1116">
                  <c:v>23247.3</c:v>
                </c:pt>
                <c:pt idx="1117">
                  <c:v>23251.599999999999</c:v>
                </c:pt>
                <c:pt idx="1118">
                  <c:v>23255.9</c:v>
                </c:pt>
                <c:pt idx="1119">
                  <c:v>23264.400000000001</c:v>
                </c:pt>
                <c:pt idx="1120">
                  <c:v>23268.6</c:v>
                </c:pt>
                <c:pt idx="1121">
                  <c:v>23272.9</c:v>
                </c:pt>
                <c:pt idx="1122">
                  <c:v>23281.3</c:v>
                </c:pt>
                <c:pt idx="1123">
                  <c:v>23289.8</c:v>
                </c:pt>
                <c:pt idx="1124">
                  <c:v>23294</c:v>
                </c:pt>
                <c:pt idx="1125">
                  <c:v>23302.400000000001</c:v>
                </c:pt>
                <c:pt idx="1126">
                  <c:v>23310.7</c:v>
                </c:pt>
                <c:pt idx="1127">
                  <c:v>23319.1</c:v>
                </c:pt>
                <c:pt idx="1128">
                  <c:v>23323.200000000001</c:v>
                </c:pt>
                <c:pt idx="1129">
                  <c:v>23327.4</c:v>
                </c:pt>
                <c:pt idx="1130">
                  <c:v>23331.5</c:v>
                </c:pt>
                <c:pt idx="1131">
                  <c:v>23335.7</c:v>
                </c:pt>
                <c:pt idx="1132">
                  <c:v>23339.8</c:v>
                </c:pt>
                <c:pt idx="1133">
                  <c:v>23343.9</c:v>
                </c:pt>
                <c:pt idx="1134">
                  <c:v>23348</c:v>
                </c:pt>
                <c:pt idx="1135">
                  <c:v>23352.1</c:v>
                </c:pt>
                <c:pt idx="1136">
                  <c:v>23356.2</c:v>
                </c:pt>
                <c:pt idx="1137">
                  <c:v>23364.3</c:v>
                </c:pt>
                <c:pt idx="1138">
                  <c:v>23368.400000000001</c:v>
                </c:pt>
                <c:pt idx="1139">
                  <c:v>23372.5</c:v>
                </c:pt>
                <c:pt idx="1140">
                  <c:v>23380.6</c:v>
                </c:pt>
                <c:pt idx="1141">
                  <c:v>23384.6</c:v>
                </c:pt>
                <c:pt idx="1142">
                  <c:v>23388.7</c:v>
                </c:pt>
                <c:pt idx="1143">
                  <c:v>23396.799999999999</c:v>
                </c:pt>
                <c:pt idx="1144">
                  <c:v>23400.799999999999</c:v>
                </c:pt>
                <c:pt idx="1145">
                  <c:v>23404.799999999999</c:v>
                </c:pt>
                <c:pt idx="1146">
                  <c:v>23408.799999999999</c:v>
                </c:pt>
                <c:pt idx="1147">
                  <c:v>23416.799999999999</c:v>
                </c:pt>
                <c:pt idx="1148">
                  <c:v>23424.799999999999</c:v>
                </c:pt>
                <c:pt idx="1149">
                  <c:v>23432.799999999999</c:v>
                </c:pt>
                <c:pt idx="1150">
                  <c:v>23440.799999999999</c:v>
                </c:pt>
                <c:pt idx="1151">
                  <c:v>23444.799999999999</c:v>
                </c:pt>
                <c:pt idx="1152">
                  <c:v>23448.799999999999</c:v>
                </c:pt>
                <c:pt idx="1153">
                  <c:v>23452.7</c:v>
                </c:pt>
                <c:pt idx="1154">
                  <c:v>23460.7</c:v>
                </c:pt>
                <c:pt idx="1155">
                  <c:v>23468.6</c:v>
                </c:pt>
                <c:pt idx="1156">
                  <c:v>23472.5</c:v>
                </c:pt>
                <c:pt idx="1157">
                  <c:v>23476.5</c:v>
                </c:pt>
                <c:pt idx="1158">
                  <c:v>23484.400000000001</c:v>
                </c:pt>
                <c:pt idx="1159">
                  <c:v>23492.2</c:v>
                </c:pt>
                <c:pt idx="1160">
                  <c:v>23500.1</c:v>
                </c:pt>
                <c:pt idx="1161">
                  <c:v>23508</c:v>
                </c:pt>
                <c:pt idx="1162">
                  <c:v>23511.9</c:v>
                </c:pt>
                <c:pt idx="1163">
                  <c:v>23515.8</c:v>
                </c:pt>
                <c:pt idx="1164">
                  <c:v>23519.7</c:v>
                </c:pt>
                <c:pt idx="1165">
                  <c:v>23527.5</c:v>
                </c:pt>
                <c:pt idx="1166">
                  <c:v>23531.4</c:v>
                </c:pt>
                <c:pt idx="1167">
                  <c:v>23535.3</c:v>
                </c:pt>
                <c:pt idx="1168">
                  <c:v>23543.1</c:v>
                </c:pt>
                <c:pt idx="1169">
                  <c:v>23547</c:v>
                </c:pt>
                <c:pt idx="1170">
                  <c:v>23550.9</c:v>
                </c:pt>
                <c:pt idx="1171">
                  <c:v>23554.799999999999</c:v>
                </c:pt>
                <c:pt idx="1172">
                  <c:v>23558.7</c:v>
                </c:pt>
                <c:pt idx="1173">
                  <c:v>23562.6</c:v>
                </c:pt>
                <c:pt idx="1174">
                  <c:v>23566.5</c:v>
                </c:pt>
                <c:pt idx="1175">
                  <c:v>23570.400000000001</c:v>
                </c:pt>
                <c:pt idx="1176">
                  <c:v>23574.3</c:v>
                </c:pt>
                <c:pt idx="1177">
                  <c:v>23578.1</c:v>
                </c:pt>
                <c:pt idx="1178">
                  <c:v>23585.9</c:v>
                </c:pt>
                <c:pt idx="1179">
                  <c:v>23593.7</c:v>
                </c:pt>
                <c:pt idx="1180">
                  <c:v>23597.5</c:v>
                </c:pt>
                <c:pt idx="1181">
                  <c:v>23601.4</c:v>
                </c:pt>
                <c:pt idx="1182">
                  <c:v>23609.1</c:v>
                </c:pt>
                <c:pt idx="1183">
                  <c:v>23613</c:v>
                </c:pt>
                <c:pt idx="1184">
                  <c:v>23620.7</c:v>
                </c:pt>
                <c:pt idx="1185">
                  <c:v>23628.400000000001</c:v>
                </c:pt>
                <c:pt idx="1186">
                  <c:v>23636.2</c:v>
                </c:pt>
                <c:pt idx="1187">
                  <c:v>23643.9</c:v>
                </c:pt>
                <c:pt idx="1188">
                  <c:v>23651.5</c:v>
                </c:pt>
                <c:pt idx="1189">
                  <c:v>23659.200000000001</c:v>
                </c:pt>
                <c:pt idx="1190">
                  <c:v>23666.9</c:v>
                </c:pt>
                <c:pt idx="1191">
                  <c:v>23670.7</c:v>
                </c:pt>
                <c:pt idx="1192">
                  <c:v>23674.5</c:v>
                </c:pt>
                <c:pt idx="1193">
                  <c:v>23678.3</c:v>
                </c:pt>
                <c:pt idx="1194">
                  <c:v>23685.9</c:v>
                </c:pt>
                <c:pt idx="1195">
                  <c:v>23689.7</c:v>
                </c:pt>
                <c:pt idx="1196">
                  <c:v>23693.5</c:v>
                </c:pt>
                <c:pt idx="1197">
                  <c:v>23701.1</c:v>
                </c:pt>
                <c:pt idx="1198">
                  <c:v>23704.9</c:v>
                </c:pt>
                <c:pt idx="1199">
                  <c:v>23708.6</c:v>
                </c:pt>
                <c:pt idx="1200">
                  <c:v>23712.400000000001</c:v>
                </c:pt>
                <c:pt idx="1201">
                  <c:v>23716.2</c:v>
                </c:pt>
                <c:pt idx="1202">
                  <c:v>23720</c:v>
                </c:pt>
                <c:pt idx="1203">
                  <c:v>23723.7</c:v>
                </c:pt>
                <c:pt idx="1204">
                  <c:v>23727.5</c:v>
                </c:pt>
                <c:pt idx="1205">
                  <c:v>23731.200000000001</c:v>
                </c:pt>
                <c:pt idx="1206">
                  <c:v>23735</c:v>
                </c:pt>
                <c:pt idx="1207">
                  <c:v>23738.7</c:v>
                </c:pt>
                <c:pt idx="1208">
                  <c:v>23742.5</c:v>
                </c:pt>
                <c:pt idx="1209">
                  <c:v>23746.2</c:v>
                </c:pt>
                <c:pt idx="1210">
                  <c:v>23750</c:v>
                </c:pt>
                <c:pt idx="1211">
                  <c:v>23757.5</c:v>
                </c:pt>
                <c:pt idx="1212">
                  <c:v>23761.200000000001</c:v>
                </c:pt>
                <c:pt idx="1213">
                  <c:v>23765</c:v>
                </c:pt>
                <c:pt idx="1214">
                  <c:v>23768.7</c:v>
                </c:pt>
                <c:pt idx="1215">
                  <c:v>23776.2</c:v>
                </c:pt>
                <c:pt idx="1216">
                  <c:v>23783.7</c:v>
                </c:pt>
                <c:pt idx="1217">
                  <c:v>23787.4</c:v>
                </c:pt>
                <c:pt idx="1218">
                  <c:v>23791.1</c:v>
                </c:pt>
                <c:pt idx="1219">
                  <c:v>23794.9</c:v>
                </c:pt>
                <c:pt idx="1220">
                  <c:v>23798.6</c:v>
                </c:pt>
                <c:pt idx="1221">
                  <c:v>23802.400000000001</c:v>
                </c:pt>
                <c:pt idx="1222">
                  <c:v>23806.1</c:v>
                </c:pt>
                <c:pt idx="1223">
                  <c:v>23809.9</c:v>
                </c:pt>
                <c:pt idx="1224">
                  <c:v>23813.599999999999</c:v>
                </c:pt>
                <c:pt idx="1225">
                  <c:v>23821.1</c:v>
                </c:pt>
                <c:pt idx="1226">
                  <c:v>23824.9</c:v>
                </c:pt>
                <c:pt idx="1227">
                  <c:v>23828.6</c:v>
                </c:pt>
                <c:pt idx="1228">
                  <c:v>23832.400000000001</c:v>
                </c:pt>
                <c:pt idx="1229">
                  <c:v>23839.9</c:v>
                </c:pt>
                <c:pt idx="1230">
                  <c:v>23843.7</c:v>
                </c:pt>
                <c:pt idx="1231">
                  <c:v>23847.5</c:v>
                </c:pt>
                <c:pt idx="1232">
                  <c:v>23855</c:v>
                </c:pt>
                <c:pt idx="1233">
                  <c:v>23858.799999999999</c:v>
                </c:pt>
                <c:pt idx="1234">
                  <c:v>23862.6</c:v>
                </c:pt>
                <c:pt idx="1235">
                  <c:v>23866.400000000001</c:v>
                </c:pt>
                <c:pt idx="1236">
                  <c:v>23870.2</c:v>
                </c:pt>
                <c:pt idx="1237">
                  <c:v>23877.8</c:v>
                </c:pt>
                <c:pt idx="1238">
                  <c:v>23885.5</c:v>
                </c:pt>
                <c:pt idx="1239">
                  <c:v>23889.3</c:v>
                </c:pt>
                <c:pt idx="1240">
                  <c:v>23893.1</c:v>
                </c:pt>
                <c:pt idx="1241">
                  <c:v>23897</c:v>
                </c:pt>
                <c:pt idx="1242">
                  <c:v>23900.799999999999</c:v>
                </c:pt>
                <c:pt idx="1243">
                  <c:v>23904.6</c:v>
                </c:pt>
                <c:pt idx="1244">
                  <c:v>23908.5</c:v>
                </c:pt>
                <c:pt idx="1245">
                  <c:v>23916.2</c:v>
                </c:pt>
                <c:pt idx="1246">
                  <c:v>23920.1</c:v>
                </c:pt>
                <c:pt idx="1247">
                  <c:v>23924</c:v>
                </c:pt>
                <c:pt idx="1248">
                  <c:v>23931.8</c:v>
                </c:pt>
                <c:pt idx="1249">
                  <c:v>23935.7</c:v>
                </c:pt>
                <c:pt idx="1250">
                  <c:v>23939.599999999999</c:v>
                </c:pt>
                <c:pt idx="1251">
                  <c:v>23943.5</c:v>
                </c:pt>
                <c:pt idx="1252">
                  <c:v>23947.4</c:v>
                </c:pt>
                <c:pt idx="1253">
                  <c:v>23951.4</c:v>
                </c:pt>
                <c:pt idx="1254">
                  <c:v>23955.3</c:v>
                </c:pt>
                <c:pt idx="1255">
                  <c:v>23963.200000000001</c:v>
                </c:pt>
                <c:pt idx="1256">
                  <c:v>23971.200000000001</c:v>
                </c:pt>
                <c:pt idx="1257">
                  <c:v>23975.1</c:v>
                </c:pt>
                <c:pt idx="1258">
                  <c:v>23979.1</c:v>
                </c:pt>
                <c:pt idx="1259">
                  <c:v>23983.1</c:v>
                </c:pt>
                <c:pt idx="1260">
                  <c:v>23991</c:v>
                </c:pt>
                <c:pt idx="1261">
                  <c:v>23995</c:v>
                </c:pt>
                <c:pt idx="1262">
                  <c:v>24003</c:v>
                </c:pt>
                <c:pt idx="1263">
                  <c:v>24007</c:v>
                </c:pt>
                <c:pt idx="1264">
                  <c:v>24011</c:v>
                </c:pt>
                <c:pt idx="1265">
                  <c:v>24019.1</c:v>
                </c:pt>
                <c:pt idx="1266">
                  <c:v>24027.1</c:v>
                </c:pt>
                <c:pt idx="1267">
                  <c:v>24031.1</c:v>
                </c:pt>
                <c:pt idx="1268">
                  <c:v>24039.200000000001</c:v>
                </c:pt>
                <c:pt idx="1269">
                  <c:v>24047.200000000001</c:v>
                </c:pt>
                <c:pt idx="1270">
                  <c:v>24055.3</c:v>
                </c:pt>
                <c:pt idx="1271">
                  <c:v>24063.3</c:v>
                </c:pt>
                <c:pt idx="1272">
                  <c:v>24071.4</c:v>
                </c:pt>
                <c:pt idx="1273">
                  <c:v>24079.4</c:v>
                </c:pt>
                <c:pt idx="1274">
                  <c:v>24083.5</c:v>
                </c:pt>
                <c:pt idx="1275">
                  <c:v>24087.5</c:v>
                </c:pt>
                <c:pt idx="1276">
                  <c:v>24091.5</c:v>
                </c:pt>
                <c:pt idx="1277">
                  <c:v>24099.5</c:v>
                </c:pt>
                <c:pt idx="1278">
                  <c:v>24107.599999999999</c:v>
                </c:pt>
                <c:pt idx="1279">
                  <c:v>24115.599999999999</c:v>
                </c:pt>
                <c:pt idx="1280">
                  <c:v>24119.599999999999</c:v>
                </c:pt>
                <c:pt idx="1281">
                  <c:v>24123.599999999999</c:v>
                </c:pt>
                <c:pt idx="1282">
                  <c:v>24127.7</c:v>
                </c:pt>
                <c:pt idx="1283">
                  <c:v>24135.7</c:v>
                </c:pt>
                <c:pt idx="1284">
                  <c:v>24143.7</c:v>
                </c:pt>
                <c:pt idx="1285">
                  <c:v>24151.599999999999</c:v>
                </c:pt>
                <c:pt idx="1286">
                  <c:v>24155.599999999999</c:v>
                </c:pt>
                <c:pt idx="1287">
                  <c:v>24159.599999999999</c:v>
                </c:pt>
                <c:pt idx="1288">
                  <c:v>24167.5</c:v>
                </c:pt>
                <c:pt idx="1289">
                  <c:v>24175.4</c:v>
                </c:pt>
                <c:pt idx="1290">
                  <c:v>24179.4</c:v>
                </c:pt>
                <c:pt idx="1291">
                  <c:v>24183.3</c:v>
                </c:pt>
                <c:pt idx="1292">
                  <c:v>24191.200000000001</c:v>
                </c:pt>
                <c:pt idx="1293">
                  <c:v>24199</c:v>
                </c:pt>
                <c:pt idx="1294">
                  <c:v>24202.9</c:v>
                </c:pt>
                <c:pt idx="1295">
                  <c:v>24210.7</c:v>
                </c:pt>
                <c:pt idx="1296">
                  <c:v>24218.5</c:v>
                </c:pt>
                <c:pt idx="1297">
                  <c:v>24226.2</c:v>
                </c:pt>
                <c:pt idx="1298">
                  <c:v>24233.9</c:v>
                </c:pt>
                <c:pt idx="1299">
                  <c:v>24237.8</c:v>
                </c:pt>
                <c:pt idx="1300">
                  <c:v>24245.4</c:v>
                </c:pt>
                <c:pt idx="1301">
                  <c:v>24253.1</c:v>
                </c:pt>
                <c:pt idx="1302">
                  <c:v>24256.9</c:v>
                </c:pt>
                <c:pt idx="1303">
                  <c:v>24264.400000000001</c:v>
                </c:pt>
                <c:pt idx="1304">
                  <c:v>24268.2</c:v>
                </c:pt>
                <c:pt idx="1305">
                  <c:v>24272</c:v>
                </c:pt>
                <c:pt idx="1306">
                  <c:v>24275.8</c:v>
                </c:pt>
                <c:pt idx="1307">
                  <c:v>24283.3</c:v>
                </c:pt>
                <c:pt idx="1308">
                  <c:v>24287</c:v>
                </c:pt>
                <c:pt idx="1309">
                  <c:v>24290.7</c:v>
                </c:pt>
                <c:pt idx="1310">
                  <c:v>24294.5</c:v>
                </c:pt>
                <c:pt idx="1311">
                  <c:v>24301.9</c:v>
                </c:pt>
                <c:pt idx="1312">
                  <c:v>24309.3</c:v>
                </c:pt>
                <c:pt idx="1313">
                  <c:v>24316.7</c:v>
                </c:pt>
                <c:pt idx="1314">
                  <c:v>24320.400000000001</c:v>
                </c:pt>
                <c:pt idx="1315">
                  <c:v>24324.1</c:v>
                </c:pt>
                <c:pt idx="1316">
                  <c:v>24327.8</c:v>
                </c:pt>
                <c:pt idx="1317">
                  <c:v>24335.200000000001</c:v>
                </c:pt>
                <c:pt idx="1318">
                  <c:v>24338.9</c:v>
                </c:pt>
                <c:pt idx="1319">
                  <c:v>24342.6</c:v>
                </c:pt>
                <c:pt idx="1320">
                  <c:v>24346.3</c:v>
                </c:pt>
                <c:pt idx="1321">
                  <c:v>24353.7</c:v>
                </c:pt>
                <c:pt idx="1322">
                  <c:v>24361</c:v>
                </c:pt>
                <c:pt idx="1323">
                  <c:v>24368.400000000001</c:v>
                </c:pt>
                <c:pt idx="1324">
                  <c:v>24372.1</c:v>
                </c:pt>
                <c:pt idx="1325">
                  <c:v>24375.8</c:v>
                </c:pt>
                <c:pt idx="1326">
                  <c:v>24383.200000000001</c:v>
                </c:pt>
                <c:pt idx="1327">
                  <c:v>24386.799999999999</c:v>
                </c:pt>
                <c:pt idx="1328">
                  <c:v>24390.5</c:v>
                </c:pt>
                <c:pt idx="1329">
                  <c:v>24394.2</c:v>
                </c:pt>
                <c:pt idx="1330">
                  <c:v>24401.599999999999</c:v>
                </c:pt>
                <c:pt idx="1331">
                  <c:v>24405.4</c:v>
                </c:pt>
                <c:pt idx="1332">
                  <c:v>24409.1</c:v>
                </c:pt>
                <c:pt idx="1333">
                  <c:v>24416.5</c:v>
                </c:pt>
                <c:pt idx="1334">
                  <c:v>24424</c:v>
                </c:pt>
                <c:pt idx="1335">
                  <c:v>24427.7</c:v>
                </c:pt>
                <c:pt idx="1336">
                  <c:v>24435.200000000001</c:v>
                </c:pt>
                <c:pt idx="1337">
                  <c:v>24442.7</c:v>
                </c:pt>
                <c:pt idx="1338">
                  <c:v>24446.5</c:v>
                </c:pt>
                <c:pt idx="1339">
                  <c:v>24450.2</c:v>
                </c:pt>
                <c:pt idx="1340">
                  <c:v>24454</c:v>
                </c:pt>
                <c:pt idx="1341">
                  <c:v>24461.599999999999</c:v>
                </c:pt>
                <c:pt idx="1342">
                  <c:v>24465.4</c:v>
                </c:pt>
                <c:pt idx="1343">
                  <c:v>24469.200000000001</c:v>
                </c:pt>
                <c:pt idx="1344">
                  <c:v>24473</c:v>
                </c:pt>
                <c:pt idx="1345">
                  <c:v>24480.799999999999</c:v>
                </c:pt>
                <c:pt idx="1346">
                  <c:v>24484.6</c:v>
                </c:pt>
                <c:pt idx="1347">
                  <c:v>24488.5</c:v>
                </c:pt>
                <c:pt idx="1348">
                  <c:v>24496.2</c:v>
                </c:pt>
                <c:pt idx="1349">
                  <c:v>24504.1</c:v>
                </c:pt>
                <c:pt idx="1350">
                  <c:v>24507.9</c:v>
                </c:pt>
                <c:pt idx="1351">
                  <c:v>24515.8</c:v>
                </c:pt>
                <c:pt idx="1352">
                  <c:v>24523.7</c:v>
                </c:pt>
                <c:pt idx="1353">
                  <c:v>24531.7</c:v>
                </c:pt>
                <c:pt idx="1354">
                  <c:v>24539.599999999999</c:v>
                </c:pt>
                <c:pt idx="1355">
                  <c:v>24543.7</c:v>
                </c:pt>
                <c:pt idx="1356">
                  <c:v>24551.7</c:v>
                </c:pt>
                <c:pt idx="1357">
                  <c:v>24555.7</c:v>
                </c:pt>
                <c:pt idx="1358">
                  <c:v>24559.7</c:v>
                </c:pt>
                <c:pt idx="1359">
                  <c:v>24567.9</c:v>
                </c:pt>
                <c:pt idx="1360">
                  <c:v>24571.9</c:v>
                </c:pt>
                <c:pt idx="1361">
                  <c:v>24576</c:v>
                </c:pt>
                <c:pt idx="1362">
                  <c:v>24584.2</c:v>
                </c:pt>
                <c:pt idx="1363">
                  <c:v>24588.3</c:v>
                </c:pt>
                <c:pt idx="1364">
                  <c:v>24592.400000000001</c:v>
                </c:pt>
                <c:pt idx="1365">
                  <c:v>24596.5</c:v>
                </c:pt>
                <c:pt idx="1366">
                  <c:v>24604.7</c:v>
                </c:pt>
                <c:pt idx="1367">
                  <c:v>24613</c:v>
                </c:pt>
                <c:pt idx="1368">
                  <c:v>24621.3</c:v>
                </c:pt>
                <c:pt idx="1369">
                  <c:v>24629.7</c:v>
                </c:pt>
                <c:pt idx="1370">
                  <c:v>24633.8</c:v>
                </c:pt>
                <c:pt idx="1371">
                  <c:v>24642.2</c:v>
                </c:pt>
                <c:pt idx="1372">
                  <c:v>24646.400000000001</c:v>
                </c:pt>
                <c:pt idx="1373">
                  <c:v>24650.6</c:v>
                </c:pt>
                <c:pt idx="1374">
                  <c:v>24654.799999999999</c:v>
                </c:pt>
                <c:pt idx="1375">
                  <c:v>24663.200000000001</c:v>
                </c:pt>
                <c:pt idx="1376">
                  <c:v>24671.7</c:v>
                </c:pt>
                <c:pt idx="1377">
                  <c:v>24680.2</c:v>
                </c:pt>
                <c:pt idx="1378">
                  <c:v>24688.7</c:v>
                </c:pt>
                <c:pt idx="1379">
                  <c:v>24692.9</c:v>
                </c:pt>
                <c:pt idx="1380">
                  <c:v>24697.200000000001</c:v>
                </c:pt>
                <c:pt idx="1381">
                  <c:v>24705.8</c:v>
                </c:pt>
                <c:pt idx="1382">
                  <c:v>24710</c:v>
                </c:pt>
                <c:pt idx="1383">
                  <c:v>24718.6</c:v>
                </c:pt>
                <c:pt idx="1384">
                  <c:v>24722.9</c:v>
                </c:pt>
                <c:pt idx="1385">
                  <c:v>24727.200000000001</c:v>
                </c:pt>
                <c:pt idx="1386">
                  <c:v>24735.9</c:v>
                </c:pt>
                <c:pt idx="1387">
                  <c:v>24740.2</c:v>
                </c:pt>
                <c:pt idx="1388">
                  <c:v>24744.5</c:v>
                </c:pt>
                <c:pt idx="1389">
                  <c:v>24753.200000000001</c:v>
                </c:pt>
                <c:pt idx="1390">
                  <c:v>24757.5</c:v>
                </c:pt>
                <c:pt idx="1391">
                  <c:v>24761.9</c:v>
                </c:pt>
                <c:pt idx="1392">
                  <c:v>24766.2</c:v>
                </c:pt>
                <c:pt idx="1393">
                  <c:v>24774.9</c:v>
                </c:pt>
                <c:pt idx="1394">
                  <c:v>24779.3</c:v>
                </c:pt>
                <c:pt idx="1395">
                  <c:v>24783.7</c:v>
                </c:pt>
                <c:pt idx="1396">
                  <c:v>24788</c:v>
                </c:pt>
                <c:pt idx="1397">
                  <c:v>24792.400000000001</c:v>
                </c:pt>
                <c:pt idx="1398">
                  <c:v>24801.200000000001</c:v>
                </c:pt>
                <c:pt idx="1399">
                  <c:v>24810</c:v>
                </c:pt>
                <c:pt idx="1400">
                  <c:v>24814.400000000001</c:v>
                </c:pt>
                <c:pt idx="1401">
                  <c:v>24818.799999999999</c:v>
                </c:pt>
                <c:pt idx="1402">
                  <c:v>24827.599999999999</c:v>
                </c:pt>
                <c:pt idx="1403">
                  <c:v>24832.1</c:v>
                </c:pt>
                <c:pt idx="1404">
                  <c:v>24836.5</c:v>
                </c:pt>
                <c:pt idx="1405">
                  <c:v>24845.4</c:v>
                </c:pt>
                <c:pt idx="1406">
                  <c:v>24854.3</c:v>
                </c:pt>
                <c:pt idx="1407">
                  <c:v>24858.799999999999</c:v>
                </c:pt>
                <c:pt idx="1408">
                  <c:v>24863.3</c:v>
                </c:pt>
                <c:pt idx="1409">
                  <c:v>24867.9</c:v>
                </c:pt>
                <c:pt idx="1410">
                  <c:v>24872.400000000001</c:v>
                </c:pt>
                <c:pt idx="1411">
                  <c:v>24881.4</c:v>
                </c:pt>
                <c:pt idx="1412">
                  <c:v>24886</c:v>
                </c:pt>
                <c:pt idx="1413">
                  <c:v>24890.6</c:v>
                </c:pt>
                <c:pt idx="1414">
                  <c:v>24899.8</c:v>
                </c:pt>
                <c:pt idx="1415">
                  <c:v>24904.400000000001</c:v>
                </c:pt>
                <c:pt idx="1416">
                  <c:v>24913.7</c:v>
                </c:pt>
                <c:pt idx="1417">
                  <c:v>24918.400000000001</c:v>
                </c:pt>
                <c:pt idx="1418">
                  <c:v>24927.8</c:v>
                </c:pt>
                <c:pt idx="1419">
                  <c:v>24937.200000000001</c:v>
                </c:pt>
                <c:pt idx="1420">
                  <c:v>24946.6</c:v>
                </c:pt>
                <c:pt idx="1421">
                  <c:v>24951.4</c:v>
                </c:pt>
                <c:pt idx="1422">
                  <c:v>24956.1</c:v>
                </c:pt>
                <c:pt idx="1423">
                  <c:v>24960.9</c:v>
                </c:pt>
                <c:pt idx="1424">
                  <c:v>24970.400000000001</c:v>
                </c:pt>
                <c:pt idx="1425">
                  <c:v>24975.200000000001</c:v>
                </c:pt>
                <c:pt idx="1426">
                  <c:v>24979.9</c:v>
                </c:pt>
                <c:pt idx="1427">
                  <c:v>24989.5</c:v>
                </c:pt>
                <c:pt idx="1428">
                  <c:v>24994.3</c:v>
                </c:pt>
                <c:pt idx="1429">
                  <c:v>25003.9</c:v>
                </c:pt>
                <c:pt idx="1430">
                  <c:v>25013.4</c:v>
                </c:pt>
                <c:pt idx="1431">
                  <c:v>25023</c:v>
                </c:pt>
                <c:pt idx="1432">
                  <c:v>25027.8</c:v>
                </c:pt>
                <c:pt idx="1433">
                  <c:v>25032.6</c:v>
                </c:pt>
                <c:pt idx="1434">
                  <c:v>25037.4</c:v>
                </c:pt>
                <c:pt idx="1435">
                  <c:v>25046.9</c:v>
                </c:pt>
                <c:pt idx="1436">
                  <c:v>25051.7</c:v>
                </c:pt>
                <c:pt idx="1437">
                  <c:v>25056.400000000001</c:v>
                </c:pt>
                <c:pt idx="1438">
                  <c:v>25065.9</c:v>
                </c:pt>
                <c:pt idx="1439">
                  <c:v>25070.6</c:v>
                </c:pt>
                <c:pt idx="1440">
                  <c:v>25080.1</c:v>
                </c:pt>
                <c:pt idx="1441">
                  <c:v>25089.4</c:v>
                </c:pt>
                <c:pt idx="1442">
                  <c:v>25094.1</c:v>
                </c:pt>
                <c:pt idx="1443">
                  <c:v>25103.5</c:v>
                </c:pt>
                <c:pt idx="1444">
                  <c:v>25112.7</c:v>
                </c:pt>
                <c:pt idx="1445">
                  <c:v>25117.3</c:v>
                </c:pt>
                <c:pt idx="1446">
                  <c:v>25126.5</c:v>
                </c:pt>
                <c:pt idx="1447">
                  <c:v>25135.599999999999</c:v>
                </c:pt>
                <c:pt idx="1448">
                  <c:v>25144.6</c:v>
                </c:pt>
                <c:pt idx="1449">
                  <c:v>25149.1</c:v>
                </c:pt>
                <c:pt idx="1450">
                  <c:v>25158.1</c:v>
                </c:pt>
                <c:pt idx="1451">
                  <c:v>25162.400000000001</c:v>
                </c:pt>
                <c:pt idx="1452">
                  <c:v>25171.200000000001</c:v>
                </c:pt>
                <c:pt idx="1453">
                  <c:v>25180</c:v>
                </c:pt>
                <c:pt idx="1454">
                  <c:v>25184.3</c:v>
                </c:pt>
                <c:pt idx="1455">
                  <c:v>25188.6</c:v>
                </c:pt>
                <c:pt idx="1456">
                  <c:v>25197.200000000001</c:v>
                </c:pt>
                <c:pt idx="1457">
                  <c:v>25205.7</c:v>
                </c:pt>
                <c:pt idx="1458">
                  <c:v>25214.1</c:v>
                </c:pt>
                <c:pt idx="1459">
                  <c:v>25218.3</c:v>
                </c:pt>
                <c:pt idx="1460">
                  <c:v>25222.5</c:v>
                </c:pt>
                <c:pt idx="1461">
                  <c:v>25230.799999999999</c:v>
                </c:pt>
                <c:pt idx="1462">
                  <c:v>25234.9</c:v>
                </c:pt>
                <c:pt idx="1463">
                  <c:v>25239.1</c:v>
                </c:pt>
                <c:pt idx="1464">
                  <c:v>25247.200000000001</c:v>
                </c:pt>
                <c:pt idx="1465">
                  <c:v>25255.4</c:v>
                </c:pt>
                <c:pt idx="1466">
                  <c:v>25263.5</c:v>
                </c:pt>
                <c:pt idx="1467">
                  <c:v>25271.599999999999</c:v>
                </c:pt>
                <c:pt idx="1468">
                  <c:v>25275.599999999999</c:v>
                </c:pt>
                <c:pt idx="1469">
                  <c:v>25283.7</c:v>
                </c:pt>
                <c:pt idx="1470">
                  <c:v>25291.7</c:v>
                </c:pt>
                <c:pt idx="1471">
                  <c:v>25295.599999999999</c:v>
                </c:pt>
                <c:pt idx="1472">
                  <c:v>25303.5</c:v>
                </c:pt>
                <c:pt idx="1473">
                  <c:v>25307.5</c:v>
                </c:pt>
                <c:pt idx="1474">
                  <c:v>25315.3</c:v>
                </c:pt>
                <c:pt idx="1475">
                  <c:v>25319.3</c:v>
                </c:pt>
                <c:pt idx="1476">
                  <c:v>25327.1</c:v>
                </c:pt>
                <c:pt idx="1477">
                  <c:v>25334.799999999999</c:v>
                </c:pt>
                <c:pt idx="1478">
                  <c:v>25342.6</c:v>
                </c:pt>
                <c:pt idx="1479">
                  <c:v>25350.3</c:v>
                </c:pt>
                <c:pt idx="1480">
                  <c:v>25354.1</c:v>
                </c:pt>
                <c:pt idx="1481">
                  <c:v>25358</c:v>
                </c:pt>
                <c:pt idx="1482">
                  <c:v>25365.599999999999</c:v>
                </c:pt>
                <c:pt idx="1483">
                  <c:v>25373.200000000001</c:v>
                </c:pt>
                <c:pt idx="1484">
                  <c:v>25377</c:v>
                </c:pt>
                <c:pt idx="1485">
                  <c:v>25384.6</c:v>
                </c:pt>
                <c:pt idx="1486">
                  <c:v>25388.400000000001</c:v>
                </c:pt>
                <c:pt idx="1487">
                  <c:v>25392.1</c:v>
                </c:pt>
                <c:pt idx="1488">
                  <c:v>25399.599999999999</c:v>
                </c:pt>
                <c:pt idx="1489">
                  <c:v>25407.1</c:v>
                </c:pt>
                <c:pt idx="1490">
                  <c:v>25418.3</c:v>
                </c:pt>
                <c:pt idx="1491">
                  <c:v>25422</c:v>
                </c:pt>
                <c:pt idx="1492">
                  <c:v>25433.1</c:v>
                </c:pt>
                <c:pt idx="1493">
                  <c:v>25440.6</c:v>
                </c:pt>
                <c:pt idx="1494">
                  <c:v>25458.799999999999</c:v>
                </c:pt>
                <c:pt idx="1495">
                  <c:v>25501.599999999999</c:v>
                </c:pt>
                <c:pt idx="1496">
                  <c:v>25576.799999999999</c:v>
                </c:pt>
                <c:pt idx="1497">
                  <c:v>25736.6</c:v>
                </c:pt>
                <c:pt idx="1498">
                  <c:v>25972.2</c:v>
                </c:pt>
                <c:pt idx="1499">
                  <c:v>26023.599999999999</c:v>
                </c:pt>
                <c:pt idx="1500">
                  <c:v>26050.2</c:v>
                </c:pt>
                <c:pt idx="1501">
                  <c:v>26073.599999999999</c:v>
                </c:pt>
                <c:pt idx="1502">
                  <c:v>26093.599999999999</c:v>
                </c:pt>
                <c:pt idx="1503">
                  <c:v>26113.599999999999</c:v>
                </c:pt>
                <c:pt idx="1504">
                  <c:v>26123.599999999999</c:v>
                </c:pt>
                <c:pt idx="1505">
                  <c:v>26133.5</c:v>
                </c:pt>
                <c:pt idx="1506">
                  <c:v>26146.799999999999</c:v>
                </c:pt>
                <c:pt idx="1507">
                  <c:v>26160</c:v>
                </c:pt>
                <c:pt idx="1508">
                  <c:v>26166.6</c:v>
                </c:pt>
                <c:pt idx="1509">
                  <c:v>26173.200000000001</c:v>
                </c:pt>
                <c:pt idx="1510">
                  <c:v>26183</c:v>
                </c:pt>
                <c:pt idx="1511">
                  <c:v>26189.599999999999</c:v>
                </c:pt>
                <c:pt idx="1512">
                  <c:v>26202.7</c:v>
                </c:pt>
                <c:pt idx="1513">
                  <c:v>26212.5</c:v>
                </c:pt>
                <c:pt idx="1514">
                  <c:v>26225.5</c:v>
                </c:pt>
                <c:pt idx="1515">
                  <c:v>26235.200000000001</c:v>
                </c:pt>
                <c:pt idx="1516">
                  <c:v>26244.9</c:v>
                </c:pt>
                <c:pt idx="1517">
                  <c:v>26254.6</c:v>
                </c:pt>
                <c:pt idx="1518">
                  <c:v>26261</c:v>
                </c:pt>
                <c:pt idx="1519">
                  <c:v>26270.6</c:v>
                </c:pt>
                <c:pt idx="1520">
                  <c:v>26280.1</c:v>
                </c:pt>
                <c:pt idx="1521">
                  <c:v>26292.799999999999</c:v>
                </c:pt>
                <c:pt idx="1522">
                  <c:v>26302.2</c:v>
                </c:pt>
                <c:pt idx="1523">
                  <c:v>26311.599999999999</c:v>
                </c:pt>
                <c:pt idx="1524">
                  <c:v>26317.8</c:v>
                </c:pt>
                <c:pt idx="1525">
                  <c:v>26321</c:v>
                </c:pt>
                <c:pt idx="1526">
                  <c:v>26333.4</c:v>
                </c:pt>
                <c:pt idx="1527">
                  <c:v>26339.599999999999</c:v>
                </c:pt>
                <c:pt idx="1528">
                  <c:v>26342.6</c:v>
                </c:pt>
                <c:pt idx="1529">
                  <c:v>26348.7</c:v>
                </c:pt>
                <c:pt idx="1530">
                  <c:v>26354.799999999999</c:v>
                </c:pt>
                <c:pt idx="1531">
                  <c:v>26360.799999999999</c:v>
                </c:pt>
                <c:pt idx="1532">
                  <c:v>26366.799999999999</c:v>
                </c:pt>
                <c:pt idx="1533">
                  <c:v>26372.799999999999</c:v>
                </c:pt>
                <c:pt idx="1534">
                  <c:v>26378.799999999999</c:v>
                </c:pt>
                <c:pt idx="1535">
                  <c:v>26384.7</c:v>
                </c:pt>
                <c:pt idx="1536">
                  <c:v>26390.5</c:v>
                </c:pt>
                <c:pt idx="1537">
                  <c:v>26402.3</c:v>
                </c:pt>
                <c:pt idx="1538">
                  <c:v>26413.9</c:v>
                </c:pt>
                <c:pt idx="1539">
                  <c:v>26419.599999999999</c:v>
                </c:pt>
                <c:pt idx="1540">
                  <c:v>26425.4</c:v>
                </c:pt>
                <c:pt idx="1541">
                  <c:v>26431.1</c:v>
                </c:pt>
                <c:pt idx="1542">
                  <c:v>26439.599999999999</c:v>
                </c:pt>
                <c:pt idx="1543">
                  <c:v>26445.3</c:v>
                </c:pt>
                <c:pt idx="1544">
                  <c:v>26453.8</c:v>
                </c:pt>
                <c:pt idx="1545">
                  <c:v>26459.5</c:v>
                </c:pt>
                <c:pt idx="1546">
                  <c:v>26467.9</c:v>
                </c:pt>
                <c:pt idx="1547">
                  <c:v>26476.3</c:v>
                </c:pt>
                <c:pt idx="1548">
                  <c:v>26481.9</c:v>
                </c:pt>
                <c:pt idx="1549">
                  <c:v>26487.5</c:v>
                </c:pt>
                <c:pt idx="1550">
                  <c:v>26493.1</c:v>
                </c:pt>
                <c:pt idx="1551">
                  <c:v>26501.5</c:v>
                </c:pt>
                <c:pt idx="1552">
                  <c:v>26509.9</c:v>
                </c:pt>
                <c:pt idx="1553">
                  <c:v>26521.1</c:v>
                </c:pt>
                <c:pt idx="1554">
                  <c:v>26529.5</c:v>
                </c:pt>
                <c:pt idx="1555">
                  <c:v>26535.1</c:v>
                </c:pt>
                <c:pt idx="1556">
                  <c:v>26540.7</c:v>
                </c:pt>
                <c:pt idx="1557">
                  <c:v>26546.3</c:v>
                </c:pt>
                <c:pt idx="1558">
                  <c:v>26549.1</c:v>
                </c:pt>
                <c:pt idx="1559">
                  <c:v>26554.7</c:v>
                </c:pt>
                <c:pt idx="1560">
                  <c:v>26563.200000000001</c:v>
                </c:pt>
                <c:pt idx="1561">
                  <c:v>26568.9</c:v>
                </c:pt>
                <c:pt idx="1562">
                  <c:v>26574.6</c:v>
                </c:pt>
                <c:pt idx="1563">
                  <c:v>26580.3</c:v>
                </c:pt>
                <c:pt idx="1564">
                  <c:v>26588.9</c:v>
                </c:pt>
                <c:pt idx="1565">
                  <c:v>26594.7</c:v>
                </c:pt>
                <c:pt idx="1566">
                  <c:v>26603.4</c:v>
                </c:pt>
                <c:pt idx="1567">
                  <c:v>26609.200000000001</c:v>
                </c:pt>
                <c:pt idx="1568">
                  <c:v>26615.1</c:v>
                </c:pt>
                <c:pt idx="1569">
                  <c:v>26623.9</c:v>
                </c:pt>
                <c:pt idx="1570">
                  <c:v>26629.8</c:v>
                </c:pt>
                <c:pt idx="1571">
                  <c:v>26635.8</c:v>
                </c:pt>
                <c:pt idx="1572">
                  <c:v>26641.7</c:v>
                </c:pt>
                <c:pt idx="1573">
                  <c:v>26647.8</c:v>
                </c:pt>
                <c:pt idx="1574">
                  <c:v>26656.9</c:v>
                </c:pt>
                <c:pt idx="1575">
                  <c:v>26659.9</c:v>
                </c:pt>
                <c:pt idx="1576">
                  <c:v>26663</c:v>
                </c:pt>
                <c:pt idx="1577">
                  <c:v>26669.1</c:v>
                </c:pt>
                <c:pt idx="1578">
                  <c:v>26675.200000000001</c:v>
                </c:pt>
                <c:pt idx="1579">
                  <c:v>26684.5</c:v>
                </c:pt>
                <c:pt idx="1580">
                  <c:v>26690.7</c:v>
                </c:pt>
                <c:pt idx="1581">
                  <c:v>26696.9</c:v>
                </c:pt>
                <c:pt idx="1582">
                  <c:v>26703.200000000001</c:v>
                </c:pt>
                <c:pt idx="1583">
                  <c:v>26709.4</c:v>
                </c:pt>
                <c:pt idx="1584">
                  <c:v>26712.6</c:v>
                </c:pt>
                <c:pt idx="1585">
                  <c:v>26715.7</c:v>
                </c:pt>
                <c:pt idx="1586">
                  <c:v>26722</c:v>
                </c:pt>
                <c:pt idx="1587">
                  <c:v>26728.400000000001</c:v>
                </c:pt>
                <c:pt idx="1588">
                  <c:v>26734.7</c:v>
                </c:pt>
                <c:pt idx="1589">
                  <c:v>26741.1</c:v>
                </c:pt>
                <c:pt idx="1590">
                  <c:v>26747.5</c:v>
                </c:pt>
                <c:pt idx="1591">
                  <c:v>26753.9</c:v>
                </c:pt>
                <c:pt idx="1592">
                  <c:v>26760.2</c:v>
                </c:pt>
                <c:pt idx="1593">
                  <c:v>26766.7</c:v>
                </c:pt>
                <c:pt idx="1594">
                  <c:v>26769.9</c:v>
                </c:pt>
                <c:pt idx="1595">
                  <c:v>26776.3</c:v>
                </c:pt>
                <c:pt idx="1596">
                  <c:v>26782.7</c:v>
                </c:pt>
                <c:pt idx="1597">
                  <c:v>26789.200000000001</c:v>
                </c:pt>
                <c:pt idx="1598">
                  <c:v>26795.599999999999</c:v>
                </c:pt>
                <c:pt idx="1599">
                  <c:v>26802</c:v>
                </c:pt>
                <c:pt idx="1600">
                  <c:v>26808.5</c:v>
                </c:pt>
                <c:pt idx="1601">
                  <c:v>26814.9</c:v>
                </c:pt>
                <c:pt idx="1602">
                  <c:v>26821.4</c:v>
                </c:pt>
                <c:pt idx="1603">
                  <c:v>26827.8</c:v>
                </c:pt>
                <c:pt idx="1604">
                  <c:v>26831.1</c:v>
                </c:pt>
                <c:pt idx="1605">
                  <c:v>26837.5</c:v>
                </c:pt>
                <c:pt idx="1606">
                  <c:v>26843.9</c:v>
                </c:pt>
                <c:pt idx="1607">
                  <c:v>26847.200000000001</c:v>
                </c:pt>
                <c:pt idx="1608">
                  <c:v>26853.599999999999</c:v>
                </c:pt>
                <c:pt idx="1609">
                  <c:v>26856.799999999999</c:v>
                </c:pt>
                <c:pt idx="1610">
                  <c:v>26863.200000000001</c:v>
                </c:pt>
                <c:pt idx="1611">
                  <c:v>26869.599999999999</c:v>
                </c:pt>
                <c:pt idx="1612">
                  <c:v>26876</c:v>
                </c:pt>
                <c:pt idx="1613">
                  <c:v>26882.400000000001</c:v>
                </c:pt>
                <c:pt idx="1614">
                  <c:v>26888.799999999999</c:v>
                </c:pt>
                <c:pt idx="1615">
                  <c:v>26895.200000000001</c:v>
                </c:pt>
                <c:pt idx="1616">
                  <c:v>26901.5</c:v>
                </c:pt>
                <c:pt idx="1617">
                  <c:v>26907.8</c:v>
                </c:pt>
                <c:pt idx="1618">
                  <c:v>26911</c:v>
                </c:pt>
                <c:pt idx="1619">
                  <c:v>26917.3</c:v>
                </c:pt>
                <c:pt idx="1620">
                  <c:v>26920.400000000001</c:v>
                </c:pt>
                <c:pt idx="1621">
                  <c:v>26926.7</c:v>
                </c:pt>
                <c:pt idx="1622">
                  <c:v>26933</c:v>
                </c:pt>
                <c:pt idx="1623">
                  <c:v>26939.200000000001</c:v>
                </c:pt>
                <c:pt idx="1624">
                  <c:v>26945.4</c:v>
                </c:pt>
                <c:pt idx="1625">
                  <c:v>26948.5</c:v>
                </c:pt>
                <c:pt idx="1626">
                  <c:v>26954.7</c:v>
                </c:pt>
                <c:pt idx="1627">
                  <c:v>26960.799999999999</c:v>
                </c:pt>
                <c:pt idx="1628">
                  <c:v>26966.9</c:v>
                </c:pt>
                <c:pt idx="1629">
                  <c:v>26973</c:v>
                </c:pt>
                <c:pt idx="1630">
                  <c:v>26979.1</c:v>
                </c:pt>
                <c:pt idx="1631">
                  <c:v>26985.200000000001</c:v>
                </c:pt>
                <c:pt idx="1632">
                  <c:v>26991.200000000001</c:v>
                </c:pt>
                <c:pt idx="1633">
                  <c:v>26997.200000000001</c:v>
                </c:pt>
                <c:pt idx="1634">
                  <c:v>27003.200000000001</c:v>
                </c:pt>
                <c:pt idx="1635">
                  <c:v>27009.200000000001</c:v>
                </c:pt>
                <c:pt idx="1636">
                  <c:v>27015.1</c:v>
                </c:pt>
                <c:pt idx="1637">
                  <c:v>27021</c:v>
                </c:pt>
                <c:pt idx="1638">
                  <c:v>27027</c:v>
                </c:pt>
                <c:pt idx="1639">
                  <c:v>27029.9</c:v>
                </c:pt>
                <c:pt idx="1640">
                  <c:v>27035.8</c:v>
                </c:pt>
                <c:pt idx="1641">
                  <c:v>27041.7</c:v>
                </c:pt>
                <c:pt idx="1642">
                  <c:v>27047.599999999999</c:v>
                </c:pt>
                <c:pt idx="1643">
                  <c:v>27053.4</c:v>
                </c:pt>
                <c:pt idx="1644">
                  <c:v>27059.3</c:v>
                </c:pt>
                <c:pt idx="1645">
                  <c:v>27065.1</c:v>
                </c:pt>
                <c:pt idx="1646">
                  <c:v>27068.1</c:v>
                </c:pt>
                <c:pt idx="1647">
                  <c:v>27073.9</c:v>
                </c:pt>
                <c:pt idx="1648">
                  <c:v>27079.7</c:v>
                </c:pt>
                <c:pt idx="1649">
                  <c:v>27085.599999999999</c:v>
                </c:pt>
                <c:pt idx="1650">
                  <c:v>27091.4</c:v>
                </c:pt>
                <c:pt idx="1651">
                  <c:v>27094.3</c:v>
                </c:pt>
                <c:pt idx="1652">
                  <c:v>27097.200000000001</c:v>
                </c:pt>
                <c:pt idx="1653">
                  <c:v>27103.1</c:v>
                </c:pt>
                <c:pt idx="1654">
                  <c:v>27108.9</c:v>
                </c:pt>
                <c:pt idx="1655">
                  <c:v>27114.799999999999</c:v>
                </c:pt>
                <c:pt idx="1656">
                  <c:v>27120.6</c:v>
                </c:pt>
                <c:pt idx="1657">
                  <c:v>27126.5</c:v>
                </c:pt>
                <c:pt idx="1658">
                  <c:v>27132.400000000001</c:v>
                </c:pt>
                <c:pt idx="1659">
                  <c:v>27135.3</c:v>
                </c:pt>
                <c:pt idx="1660">
                  <c:v>27141.200000000001</c:v>
                </c:pt>
                <c:pt idx="1661">
                  <c:v>27144.1</c:v>
                </c:pt>
                <c:pt idx="1662">
                  <c:v>27147.1</c:v>
                </c:pt>
                <c:pt idx="1663">
                  <c:v>27153</c:v>
                </c:pt>
                <c:pt idx="1664">
                  <c:v>27159</c:v>
                </c:pt>
                <c:pt idx="1665">
                  <c:v>27164.9</c:v>
                </c:pt>
                <c:pt idx="1666">
                  <c:v>27170.9</c:v>
                </c:pt>
                <c:pt idx="1667">
                  <c:v>27176.9</c:v>
                </c:pt>
                <c:pt idx="1668">
                  <c:v>27179.9</c:v>
                </c:pt>
                <c:pt idx="1669">
                  <c:v>27185.9</c:v>
                </c:pt>
                <c:pt idx="1670">
                  <c:v>27191.9</c:v>
                </c:pt>
                <c:pt idx="1671">
                  <c:v>27195</c:v>
                </c:pt>
                <c:pt idx="1672">
                  <c:v>27198</c:v>
                </c:pt>
                <c:pt idx="1673">
                  <c:v>27204.1</c:v>
                </c:pt>
                <c:pt idx="1674">
                  <c:v>27210.3</c:v>
                </c:pt>
                <c:pt idx="1675">
                  <c:v>27213.4</c:v>
                </c:pt>
                <c:pt idx="1676">
                  <c:v>27219.599999999999</c:v>
                </c:pt>
                <c:pt idx="1677">
                  <c:v>27222.7</c:v>
                </c:pt>
                <c:pt idx="1678">
                  <c:v>27228.9</c:v>
                </c:pt>
                <c:pt idx="1679">
                  <c:v>27235.200000000001</c:v>
                </c:pt>
                <c:pt idx="1680">
                  <c:v>27241.5</c:v>
                </c:pt>
                <c:pt idx="1681">
                  <c:v>27247.9</c:v>
                </c:pt>
                <c:pt idx="1682">
                  <c:v>27254.2</c:v>
                </c:pt>
                <c:pt idx="1683">
                  <c:v>27257.5</c:v>
                </c:pt>
                <c:pt idx="1684">
                  <c:v>27263.9</c:v>
                </c:pt>
                <c:pt idx="1685">
                  <c:v>27270.400000000001</c:v>
                </c:pt>
                <c:pt idx="1686">
                  <c:v>27277</c:v>
                </c:pt>
                <c:pt idx="1687">
                  <c:v>27280.3</c:v>
                </c:pt>
                <c:pt idx="1688">
                  <c:v>27286.9</c:v>
                </c:pt>
                <c:pt idx="1689">
                  <c:v>27293.599999999999</c:v>
                </c:pt>
                <c:pt idx="1690">
                  <c:v>27297</c:v>
                </c:pt>
                <c:pt idx="1691">
                  <c:v>27303.8</c:v>
                </c:pt>
                <c:pt idx="1692">
                  <c:v>27310.6</c:v>
                </c:pt>
                <c:pt idx="1693">
                  <c:v>27317.4</c:v>
                </c:pt>
                <c:pt idx="1694">
                  <c:v>27324.3</c:v>
                </c:pt>
                <c:pt idx="1695">
                  <c:v>27331.200000000001</c:v>
                </c:pt>
                <c:pt idx="1696">
                  <c:v>27334.7</c:v>
                </c:pt>
                <c:pt idx="1697">
                  <c:v>27341.7</c:v>
                </c:pt>
                <c:pt idx="1698">
                  <c:v>27345.200000000001</c:v>
                </c:pt>
                <c:pt idx="1699">
                  <c:v>27352.3</c:v>
                </c:pt>
                <c:pt idx="1700">
                  <c:v>27359.4</c:v>
                </c:pt>
                <c:pt idx="1701">
                  <c:v>27362.9</c:v>
                </c:pt>
                <c:pt idx="1702">
                  <c:v>27373.599999999999</c:v>
                </c:pt>
                <c:pt idx="1703">
                  <c:v>27380.7</c:v>
                </c:pt>
                <c:pt idx="1704">
                  <c:v>27387.8</c:v>
                </c:pt>
                <c:pt idx="1705">
                  <c:v>27395</c:v>
                </c:pt>
                <c:pt idx="1706">
                  <c:v>27402.2</c:v>
                </c:pt>
                <c:pt idx="1707">
                  <c:v>27409.4</c:v>
                </c:pt>
                <c:pt idx="1708">
                  <c:v>27413</c:v>
                </c:pt>
                <c:pt idx="1709">
                  <c:v>27420.2</c:v>
                </c:pt>
                <c:pt idx="1710">
                  <c:v>27427.4</c:v>
                </c:pt>
                <c:pt idx="1711">
                  <c:v>27434.5</c:v>
                </c:pt>
                <c:pt idx="1712">
                  <c:v>27441.7</c:v>
                </c:pt>
                <c:pt idx="1713">
                  <c:v>27448.9</c:v>
                </c:pt>
                <c:pt idx="1714">
                  <c:v>27452.5</c:v>
                </c:pt>
                <c:pt idx="1715">
                  <c:v>27459.7</c:v>
                </c:pt>
                <c:pt idx="1716">
                  <c:v>27466.799999999999</c:v>
                </c:pt>
                <c:pt idx="1717">
                  <c:v>27473.9</c:v>
                </c:pt>
                <c:pt idx="1718">
                  <c:v>27481</c:v>
                </c:pt>
                <c:pt idx="1719">
                  <c:v>27488.1</c:v>
                </c:pt>
                <c:pt idx="1720">
                  <c:v>27491.599999999999</c:v>
                </c:pt>
                <c:pt idx="1721">
                  <c:v>27495.200000000001</c:v>
                </c:pt>
                <c:pt idx="1722">
                  <c:v>27502.2</c:v>
                </c:pt>
                <c:pt idx="1723">
                  <c:v>27509.200000000001</c:v>
                </c:pt>
                <c:pt idx="1724">
                  <c:v>27512.6</c:v>
                </c:pt>
                <c:pt idx="1725">
                  <c:v>27523</c:v>
                </c:pt>
                <c:pt idx="1726">
                  <c:v>27529.9</c:v>
                </c:pt>
                <c:pt idx="1727">
                  <c:v>27536.7</c:v>
                </c:pt>
                <c:pt idx="1728">
                  <c:v>27540.1</c:v>
                </c:pt>
                <c:pt idx="1729">
                  <c:v>27543.5</c:v>
                </c:pt>
                <c:pt idx="1730">
                  <c:v>27546.9</c:v>
                </c:pt>
                <c:pt idx="1731">
                  <c:v>27553.599999999999</c:v>
                </c:pt>
                <c:pt idx="1732">
                  <c:v>27560.3</c:v>
                </c:pt>
                <c:pt idx="1733">
                  <c:v>27566.9</c:v>
                </c:pt>
                <c:pt idx="1734">
                  <c:v>27573.5</c:v>
                </c:pt>
                <c:pt idx="1735">
                  <c:v>27576.7</c:v>
                </c:pt>
                <c:pt idx="1736">
                  <c:v>27583.3</c:v>
                </c:pt>
                <c:pt idx="1737">
                  <c:v>27586.5</c:v>
                </c:pt>
                <c:pt idx="1738">
                  <c:v>27593</c:v>
                </c:pt>
                <c:pt idx="1739">
                  <c:v>27599.5</c:v>
                </c:pt>
                <c:pt idx="1740">
                  <c:v>27602.7</c:v>
                </c:pt>
                <c:pt idx="1741">
                  <c:v>27609.1</c:v>
                </c:pt>
                <c:pt idx="1742">
                  <c:v>27612.3</c:v>
                </c:pt>
                <c:pt idx="1743">
                  <c:v>27615.5</c:v>
                </c:pt>
                <c:pt idx="1744">
                  <c:v>27621.9</c:v>
                </c:pt>
                <c:pt idx="1745">
                  <c:v>27625.1</c:v>
                </c:pt>
                <c:pt idx="1746">
                  <c:v>27631.4</c:v>
                </c:pt>
                <c:pt idx="1747">
                  <c:v>27634.6</c:v>
                </c:pt>
                <c:pt idx="1748">
                  <c:v>27637.8</c:v>
                </c:pt>
                <c:pt idx="1749">
                  <c:v>27644.1</c:v>
                </c:pt>
                <c:pt idx="1750">
                  <c:v>27650.400000000001</c:v>
                </c:pt>
                <c:pt idx="1751">
                  <c:v>27659.8</c:v>
                </c:pt>
                <c:pt idx="1752">
                  <c:v>27663</c:v>
                </c:pt>
                <c:pt idx="1753">
                  <c:v>27669.200000000001</c:v>
                </c:pt>
                <c:pt idx="1754">
                  <c:v>27675.5</c:v>
                </c:pt>
                <c:pt idx="1755">
                  <c:v>27681.7</c:v>
                </c:pt>
                <c:pt idx="1756">
                  <c:v>27687.9</c:v>
                </c:pt>
                <c:pt idx="1757">
                  <c:v>27691</c:v>
                </c:pt>
                <c:pt idx="1758">
                  <c:v>27697.200000000001</c:v>
                </c:pt>
                <c:pt idx="1759">
                  <c:v>27703.3</c:v>
                </c:pt>
                <c:pt idx="1760">
                  <c:v>27709.4</c:v>
                </c:pt>
                <c:pt idx="1761">
                  <c:v>27715.5</c:v>
                </c:pt>
                <c:pt idx="1762">
                  <c:v>27718.6</c:v>
                </c:pt>
                <c:pt idx="1763">
                  <c:v>27724.7</c:v>
                </c:pt>
                <c:pt idx="1764">
                  <c:v>27730.7</c:v>
                </c:pt>
                <c:pt idx="1765">
                  <c:v>27736.799999999999</c:v>
                </c:pt>
                <c:pt idx="1766">
                  <c:v>27739.8</c:v>
                </c:pt>
                <c:pt idx="1767">
                  <c:v>27742.799999999999</c:v>
                </c:pt>
                <c:pt idx="1768">
                  <c:v>27748.7</c:v>
                </c:pt>
                <c:pt idx="1769">
                  <c:v>27754.7</c:v>
                </c:pt>
                <c:pt idx="1770">
                  <c:v>27760.6</c:v>
                </c:pt>
                <c:pt idx="1771">
                  <c:v>27766.5</c:v>
                </c:pt>
                <c:pt idx="1772">
                  <c:v>27772.400000000001</c:v>
                </c:pt>
                <c:pt idx="1773">
                  <c:v>27778.2</c:v>
                </c:pt>
                <c:pt idx="1774">
                  <c:v>27784</c:v>
                </c:pt>
                <c:pt idx="1775">
                  <c:v>27789.8</c:v>
                </c:pt>
                <c:pt idx="1776">
                  <c:v>27795.599999999999</c:v>
                </c:pt>
                <c:pt idx="1777">
                  <c:v>27801.3</c:v>
                </c:pt>
                <c:pt idx="1778">
                  <c:v>27804.2</c:v>
                </c:pt>
                <c:pt idx="1779">
                  <c:v>27807</c:v>
                </c:pt>
                <c:pt idx="1780">
                  <c:v>27809.9</c:v>
                </c:pt>
                <c:pt idx="1781">
                  <c:v>27815.5</c:v>
                </c:pt>
                <c:pt idx="1782">
                  <c:v>27821.200000000001</c:v>
                </c:pt>
                <c:pt idx="1783">
                  <c:v>27826.799999999999</c:v>
                </c:pt>
                <c:pt idx="1784">
                  <c:v>27832.3</c:v>
                </c:pt>
                <c:pt idx="1785">
                  <c:v>27835</c:v>
                </c:pt>
                <c:pt idx="1786">
                  <c:v>27840.5</c:v>
                </c:pt>
                <c:pt idx="1787">
                  <c:v>27846</c:v>
                </c:pt>
                <c:pt idx="1788">
                  <c:v>27851.5</c:v>
                </c:pt>
                <c:pt idx="1789">
                  <c:v>27856.9</c:v>
                </c:pt>
                <c:pt idx="1790">
                  <c:v>27862.2</c:v>
                </c:pt>
                <c:pt idx="1791">
                  <c:v>27864.9</c:v>
                </c:pt>
                <c:pt idx="1792">
                  <c:v>27870.2</c:v>
                </c:pt>
                <c:pt idx="1793">
                  <c:v>27875.5</c:v>
                </c:pt>
                <c:pt idx="1794">
                  <c:v>27880.7</c:v>
                </c:pt>
                <c:pt idx="1795">
                  <c:v>27883.4</c:v>
                </c:pt>
                <c:pt idx="1796">
                  <c:v>27888.6</c:v>
                </c:pt>
                <c:pt idx="1797">
                  <c:v>27893.7</c:v>
                </c:pt>
                <c:pt idx="1798">
                  <c:v>27898.799999999999</c:v>
                </c:pt>
                <c:pt idx="1799">
                  <c:v>27901.4</c:v>
                </c:pt>
                <c:pt idx="1800">
                  <c:v>27903.9</c:v>
                </c:pt>
                <c:pt idx="1801">
                  <c:v>27906.400000000001</c:v>
                </c:pt>
                <c:pt idx="1802">
                  <c:v>27911.5</c:v>
                </c:pt>
                <c:pt idx="1803">
                  <c:v>27916.5</c:v>
                </c:pt>
                <c:pt idx="1804">
                  <c:v>27921.4</c:v>
                </c:pt>
                <c:pt idx="1805">
                  <c:v>27926.400000000001</c:v>
                </c:pt>
                <c:pt idx="1806">
                  <c:v>27931.3</c:v>
                </c:pt>
                <c:pt idx="1807">
                  <c:v>27936.2</c:v>
                </c:pt>
                <c:pt idx="1808">
                  <c:v>27941.1</c:v>
                </c:pt>
                <c:pt idx="1809">
                  <c:v>27946</c:v>
                </c:pt>
                <c:pt idx="1810">
                  <c:v>27948.400000000001</c:v>
                </c:pt>
                <c:pt idx="1811">
                  <c:v>27950.799999999999</c:v>
                </c:pt>
                <c:pt idx="1812">
                  <c:v>27955.599999999999</c:v>
                </c:pt>
                <c:pt idx="1813">
                  <c:v>27958</c:v>
                </c:pt>
                <c:pt idx="1814">
                  <c:v>27962.799999999999</c:v>
                </c:pt>
                <c:pt idx="1815">
                  <c:v>27965.200000000001</c:v>
                </c:pt>
                <c:pt idx="1816">
                  <c:v>27970</c:v>
                </c:pt>
                <c:pt idx="1817">
                  <c:v>27974.7</c:v>
                </c:pt>
                <c:pt idx="1818">
                  <c:v>27979.5</c:v>
                </c:pt>
                <c:pt idx="1819">
                  <c:v>27984.2</c:v>
                </c:pt>
                <c:pt idx="1820">
                  <c:v>27988.9</c:v>
                </c:pt>
                <c:pt idx="1821">
                  <c:v>27993.599999999999</c:v>
                </c:pt>
                <c:pt idx="1822">
                  <c:v>27998.3</c:v>
                </c:pt>
                <c:pt idx="1823">
                  <c:v>28003.1</c:v>
                </c:pt>
                <c:pt idx="1824">
                  <c:v>28005.4</c:v>
                </c:pt>
                <c:pt idx="1825">
                  <c:v>28010.1</c:v>
                </c:pt>
                <c:pt idx="1826">
                  <c:v>28014.799999999999</c:v>
                </c:pt>
                <c:pt idx="1827">
                  <c:v>28019.5</c:v>
                </c:pt>
                <c:pt idx="1828">
                  <c:v>28031.3</c:v>
                </c:pt>
                <c:pt idx="1829">
                  <c:v>28062</c:v>
                </c:pt>
                <c:pt idx="1830">
                  <c:v>28076.1</c:v>
                </c:pt>
                <c:pt idx="1831">
                  <c:v>28080.9</c:v>
                </c:pt>
                <c:pt idx="1832">
                  <c:v>28083.3</c:v>
                </c:pt>
                <c:pt idx="1833">
                  <c:v>28088.1</c:v>
                </c:pt>
                <c:pt idx="1834">
                  <c:v>28090.5</c:v>
                </c:pt>
                <c:pt idx="1835">
                  <c:v>28092.9</c:v>
                </c:pt>
                <c:pt idx="1836">
                  <c:v>28097.8</c:v>
                </c:pt>
                <c:pt idx="1837">
                  <c:v>28100.2</c:v>
                </c:pt>
                <c:pt idx="1838">
                  <c:v>28102.7</c:v>
                </c:pt>
                <c:pt idx="1839">
                  <c:v>28107.5</c:v>
                </c:pt>
                <c:pt idx="1840">
                  <c:v>28110</c:v>
                </c:pt>
                <c:pt idx="1841">
                  <c:v>28114.9</c:v>
                </c:pt>
                <c:pt idx="1842">
                  <c:v>28117.4</c:v>
                </c:pt>
                <c:pt idx="1843">
                  <c:v>28119.9</c:v>
                </c:pt>
                <c:pt idx="1844">
                  <c:v>28122.3</c:v>
                </c:pt>
                <c:pt idx="1845">
                  <c:v>28124.799999999999</c:v>
                </c:pt>
                <c:pt idx="1846">
                  <c:v>28129.9</c:v>
                </c:pt>
                <c:pt idx="1847">
                  <c:v>28134.9</c:v>
                </c:pt>
                <c:pt idx="1848">
                  <c:v>28139.9</c:v>
                </c:pt>
                <c:pt idx="1849">
                  <c:v>28145</c:v>
                </c:pt>
                <c:pt idx="1850">
                  <c:v>28147.5</c:v>
                </c:pt>
                <c:pt idx="1851">
                  <c:v>28152.6</c:v>
                </c:pt>
                <c:pt idx="1852">
                  <c:v>28155.200000000001</c:v>
                </c:pt>
                <c:pt idx="1853">
                  <c:v>28160.3</c:v>
                </c:pt>
                <c:pt idx="1854">
                  <c:v>28162.9</c:v>
                </c:pt>
                <c:pt idx="1855">
                  <c:v>28168</c:v>
                </c:pt>
                <c:pt idx="1856">
                  <c:v>28173.200000000001</c:v>
                </c:pt>
                <c:pt idx="1857">
                  <c:v>28178.400000000001</c:v>
                </c:pt>
                <c:pt idx="1858">
                  <c:v>28183.599999999999</c:v>
                </c:pt>
                <c:pt idx="1859">
                  <c:v>28191.4</c:v>
                </c:pt>
                <c:pt idx="1860">
                  <c:v>28196.6</c:v>
                </c:pt>
                <c:pt idx="1861">
                  <c:v>28199.200000000001</c:v>
                </c:pt>
                <c:pt idx="1862">
                  <c:v>28204.5</c:v>
                </c:pt>
                <c:pt idx="1863">
                  <c:v>28209.7</c:v>
                </c:pt>
                <c:pt idx="1864">
                  <c:v>28212.400000000001</c:v>
                </c:pt>
                <c:pt idx="1865">
                  <c:v>28215</c:v>
                </c:pt>
                <c:pt idx="1866">
                  <c:v>28220.3</c:v>
                </c:pt>
                <c:pt idx="1867">
                  <c:v>28222.9</c:v>
                </c:pt>
                <c:pt idx="1868">
                  <c:v>28225.599999999999</c:v>
                </c:pt>
                <c:pt idx="1869">
                  <c:v>28228.2</c:v>
                </c:pt>
                <c:pt idx="1870">
                  <c:v>28233.5</c:v>
                </c:pt>
                <c:pt idx="1871">
                  <c:v>28236.1</c:v>
                </c:pt>
                <c:pt idx="1872">
                  <c:v>28241.5</c:v>
                </c:pt>
                <c:pt idx="1873">
                  <c:v>28246.799999999999</c:v>
                </c:pt>
                <c:pt idx="1874">
                  <c:v>28252.1</c:v>
                </c:pt>
                <c:pt idx="1875">
                  <c:v>28254.7</c:v>
                </c:pt>
                <c:pt idx="1876">
                  <c:v>28257.4</c:v>
                </c:pt>
                <c:pt idx="1877">
                  <c:v>28262.7</c:v>
                </c:pt>
                <c:pt idx="1878">
                  <c:v>28268</c:v>
                </c:pt>
                <c:pt idx="1879">
                  <c:v>28270.7</c:v>
                </c:pt>
                <c:pt idx="1880">
                  <c:v>28276</c:v>
                </c:pt>
                <c:pt idx="1881">
                  <c:v>28281.3</c:v>
                </c:pt>
                <c:pt idx="1882">
                  <c:v>28286.7</c:v>
                </c:pt>
                <c:pt idx="1883">
                  <c:v>28292</c:v>
                </c:pt>
                <c:pt idx="1884">
                  <c:v>28297.3</c:v>
                </c:pt>
                <c:pt idx="1885">
                  <c:v>28302.6</c:v>
                </c:pt>
                <c:pt idx="1886">
                  <c:v>28307.9</c:v>
                </c:pt>
                <c:pt idx="1887">
                  <c:v>28310.6</c:v>
                </c:pt>
                <c:pt idx="1888">
                  <c:v>28315.9</c:v>
                </c:pt>
                <c:pt idx="1889">
                  <c:v>28318.6</c:v>
                </c:pt>
                <c:pt idx="1890">
                  <c:v>28323.9</c:v>
                </c:pt>
                <c:pt idx="1891">
                  <c:v>28329.1</c:v>
                </c:pt>
                <c:pt idx="1892">
                  <c:v>28331.8</c:v>
                </c:pt>
                <c:pt idx="1893">
                  <c:v>28334.400000000001</c:v>
                </c:pt>
                <c:pt idx="1894">
                  <c:v>28337.1</c:v>
                </c:pt>
                <c:pt idx="1895">
                  <c:v>28339.7</c:v>
                </c:pt>
                <c:pt idx="1896">
                  <c:v>28345</c:v>
                </c:pt>
                <c:pt idx="1897">
                  <c:v>28350.2</c:v>
                </c:pt>
                <c:pt idx="1898">
                  <c:v>28355.4</c:v>
                </c:pt>
                <c:pt idx="1899">
                  <c:v>28360.7</c:v>
                </c:pt>
                <c:pt idx="1900">
                  <c:v>28365.9</c:v>
                </c:pt>
                <c:pt idx="1901">
                  <c:v>28371.1</c:v>
                </c:pt>
                <c:pt idx="1902">
                  <c:v>28373.7</c:v>
                </c:pt>
                <c:pt idx="1903">
                  <c:v>28376.3</c:v>
                </c:pt>
                <c:pt idx="1904">
                  <c:v>28378.9</c:v>
                </c:pt>
                <c:pt idx="1905">
                  <c:v>28384.1</c:v>
                </c:pt>
                <c:pt idx="1906">
                  <c:v>28386.6</c:v>
                </c:pt>
                <c:pt idx="1907">
                  <c:v>28389.200000000001</c:v>
                </c:pt>
                <c:pt idx="1908">
                  <c:v>28394.3</c:v>
                </c:pt>
                <c:pt idx="1909">
                  <c:v>28396.9</c:v>
                </c:pt>
                <c:pt idx="1910">
                  <c:v>28399.5</c:v>
                </c:pt>
                <c:pt idx="1911">
                  <c:v>28404.6</c:v>
                </c:pt>
                <c:pt idx="1912">
                  <c:v>28409.599999999999</c:v>
                </c:pt>
                <c:pt idx="1913">
                  <c:v>28412.1</c:v>
                </c:pt>
                <c:pt idx="1914">
                  <c:v>28414.7</c:v>
                </c:pt>
                <c:pt idx="1915">
                  <c:v>28419.7</c:v>
                </c:pt>
                <c:pt idx="1916">
                  <c:v>28424.7</c:v>
                </c:pt>
                <c:pt idx="1917">
                  <c:v>28429.7</c:v>
                </c:pt>
                <c:pt idx="1918">
                  <c:v>28432.2</c:v>
                </c:pt>
                <c:pt idx="1919">
                  <c:v>28434.7</c:v>
                </c:pt>
                <c:pt idx="1920">
                  <c:v>28437.200000000001</c:v>
                </c:pt>
                <c:pt idx="1921">
                  <c:v>28442.1</c:v>
                </c:pt>
                <c:pt idx="1922">
                  <c:v>28444.6</c:v>
                </c:pt>
                <c:pt idx="1923">
                  <c:v>28447</c:v>
                </c:pt>
                <c:pt idx="1924">
                  <c:v>28451.9</c:v>
                </c:pt>
                <c:pt idx="1925">
                  <c:v>28456.799999999999</c:v>
                </c:pt>
                <c:pt idx="1926">
                  <c:v>28461.7</c:v>
                </c:pt>
                <c:pt idx="1927">
                  <c:v>28466.5</c:v>
                </c:pt>
                <c:pt idx="1928">
                  <c:v>28471.4</c:v>
                </c:pt>
                <c:pt idx="1929">
                  <c:v>28476.2</c:v>
                </c:pt>
                <c:pt idx="1930">
                  <c:v>28481</c:v>
                </c:pt>
                <c:pt idx="1931">
                  <c:v>28483.4</c:v>
                </c:pt>
                <c:pt idx="1932">
                  <c:v>28485.8</c:v>
                </c:pt>
                <c:pt idx="1933">
                  <c:v>28490.6</c:v>
                </c:pt>
                <c:pt idx="1934">
                  <c:v>28493</c:v>
                </c:pt>
                <c:pt idx="1935">
                  <c:v>28497.8</c:v>
                </c:pt>
                <c:pt idx="1936">
                  <c:v>28502.6</c:v>
                </c:pt>
                <c:pt idx="1937">
                  <c:v>28507.3</c:v>
                </c:pt>
                <c:pt idx="1938">
                  <c:v>28512.1</c:v>
                </c:pt>
                <c:pt idx="1939">
                  <c:v>28516.799999999999</c:v>
                </c:pt>
                <c:pt idx="1940">
                  <c:v>28519.200000000001</c:v>
                </c:pt>
                <c:pt idx="1941">
                  <c:v>28523.9</c:v>
                </c:pt>
                <c:pt idx="1942">
                  <c:v>28526.3</c:v>
                </c:pt>
                <c:pt idx="1943">
                  <c:v>28528.6</c:v>
                </c:pt>
                <c:pt idx="1944">
                  <c:v>28531</c:v>
                </c:pt>
                <c:pt idx="1945">
                  <c:v>28535.7</c:v>
                </c:pt>
                <c:pt idx="1946">
                  <c:v>28540.400000000001</c:v>
                </c:pt>
                <c:pt idx="1947">
                  <c:v>28545</c:v>
                </c:pt>
                <c:pt idx="1948">
                  <c:v>28547.4</c:v>
                </c:pt>
                <c:pt idx="1949">
                  <c:v>28554.400000000001</c:v>
                </c:pt>
                <c:pt idx="1950">
                  <c:v>28559</c:v>
                </c:pt>
                <c:pt idx="1951">
                  <c:v>28563.7</c:v>
                </c:pt>
                <c:pt idx="1952">
                  <c:v>28568.3</c:v>
                </c:pt>
                <c:pt idx="1953">
                  <c:v>28570.6</c:v>
                </c:pt>
                <c:pt idx="1954">
                  <c:v>28575.200000000001</c:v>
                </c:pt>
                <c:pt idx="1955">
                  <c:v>28577.5</c:v>
                </c:pt>
                <c:pt idx="1956">
                  <c:v>28579.8</c:v>
                </c:pt>
                <c:pt idx="1957">
                  <c:v>28584.400000000001</c:v>
                </c:pt>
                <c:pt idx="1958">
                  <c:v>28589</c:v>
                </c:pt>
                <c:pt idx="1959">
                  <c:v>28593.599999999999</c:v>
                </c:pt>
                <c:pt idx="1960">
                  <c:v>28598.2</c:v>
                </c:pt>
                <c:pt idx="1961">
                  <c:v>28602.799999999999</c:v>
                </c:pt>
                <c:pt idx="1962">
                  <c:v>28607.3</c:v>
                </c:pt>
                <c:pt idx="1963">
                  <c:v>28611.9</c:v>
                </c:pt>
                <c:pt idx="1964">
                  <c:v>28614.2</c:v>
                </c:pt>
                <c:pt idx="1965">
                  <c:v>28618.7</c:v>
                </c:pt>
                <c:pt idx="1966">
                  <c:v>28621</c:v>
                </c:pt>
                <c:pt idx="1967">
                  <c:v>28623.200000000001</c:v>
                </c:pt>
                <c:pt idx="1968">
                  <c:v>28625.5</c:v>
                </c:pt>
                <c:pt idx="1969">
                  <c:v>28630</c:v>
                </c:pt>
                <c:pt idx="1970">
                  <c:v>28634.5</c:v>
                </c:pt>
                <c:pt idx="1971">
                  <c:v>28636.799999999999</c:v>
                </c:pt>
                <c:pt idx="1972">
                  <c:v>28639</c:v>
                </c:pt>
                <c:pt idx="1973">
                  <c:v>28643.5</c:v>
                </c:pt>
                <c:pt idx="1974">
                  <c:v>28648</c:v>
                </c:pt>
                <c:pt idx="1975">
                  <c:v>28652.5</c:v>
                </c:pt>
                <c:pt idx="1976">
                  <c:v>28657</c:v>
                </c:pt>
                <c:pt idx="1977">
                  <c:v>28659.200000000001</c:v>
                </c:pt>
                <c:pt idx="1978">
                  <c:v>28661.5</c:v>
                </c:pt>
                <c:pt idx="1979">
                  <c:v>28665.9</c:v>
                </c:pt>
                <c:pt idx="1980">
                  <c:v>28668.1</c:v>
                </c:pt>
                <c:pt idx="1981">
                  <c:v>28670.400000000001</c:v>
                </c:pt>
                <c:pt idx="1982">
                  <c:v>28674.799999999999</c:v>
                </c:pt>
                <c:pt idx="1983">
                  <c:v>28677</c:v>
                </c:pt>
                <c:pt idx="1984">
                  <c:v>28679.3</c:v>
                </c:pt>
                <c:pt idx="1985">
                  <c:v>28683.7</c:v>
                </c:pt>
                <c:pt idx="1986">
                  <c:v>28685.9</c:v>
                </c:pt>
                <c:pt idx="1987">
                  <c:v>28690.3</c:v>
                </c:pt>
                <c:pt idx="1988">
                  <c:v>28694.799999999999</c:v>
                </c:pt>
                <c:pt idx="1989">
                  <c:v>28697</c:v>
                </c:pt>
                <c:pt idx="1990">
                  <c:v>28701.4</c:v>
                </c:pt>
                <c:pt idx="1991">
                  <c:v>28705.8</c:v>
                </c:pt>
                <c:pt idx="1992">
                  <c:v>28710.2</c:v>
                </c:pt>
                <c:pt idx="1993">
                  <c:v>28714.6</c:v>
                </c:pt>
                <c:pt idx="1994">
                  <c:v>28716.799999999999</c:v>
                </c:pt>
                <c:pt idx="1995">
                  <c:v>28718.9</c:v>
                </c:pt>
                <c:pt idx="1996">
                  <c:v>28723.3</c:v>
                </c:pt>
                <c:pt idx="1997">
                  <c:v>28725.5</c:v>
                </c:pt>
                <c:pt idx="1998">
                  <c:v>28729.9</c:v>
                </c:pt>
                <c:pt idx="1999">
                  <c:v>28734.2</c:v>
                </c:pt>
                <c:pt idx="2000">
                  <c:v>28738.6</c:v>
                </c:pt>
                <c:pt idx="2001">
                  <c:v>28742.9</c:v>
                </c:pt>
                <c:pt idx="2002">
                  <c:v>28745.1</c:v>
                </c:pt>
                <c:pt idx="2003">
                  <c:v>28749.4</c:v>
                </c:pt>
                <c:pt idx="2004">
                  <c:v>28753.8</c:v>
                </c:pt>
                <c:pt idx="2005">
                  <c:v>28758.1</c:v>
                </c:pt>
                <c:pt idx="2006">
                  <c:v>28762.400000000001</c:v>
                </c:pt>
                <c:pt idx="2007">
                  <c:v>28764.6</c:v>
                </c:pt>
                <c:pt idx="2008">
                  <c:v>28768.9</c:v>
                </c:pt>
                <c:pt idx="2009">
                  <c:v>28773.200000000001</c:v>
                </c:pt>
                <c:pt idx="2010">
                  <c:v>28777.5</c:v>
                </c:pt>
                <c:pt idx="2011">
                  <c:v>28781.7</c:v>
                </c:pt>
                <c:pt idx="2012">
                  <c:v>28786</c:v>
                </c:pt>
                <c:pt idx="2013">
                  <c:v>28790.3</c:v>
                </c:pt>
                <c:pt idx="2014">
                  <c:v>28792.400000000001</c:v>
                </c:pt>
                <c:pt idx="2015">
                  <c:v>28796.7</c:v>
                </c:pt>
                <c:pt idx="2016">
                  <c:v>28798.799999999999</c:v>
                </c:pt>
                <c:pt idx="2017">
                  <c:v>28801</c:v>
                </c:pt>
                <c:pt idx="2018">
                  <c:v>28803.1</c:v>
                </c:pt>
                <c:pt idx="2019">
                  <c:v>28807.3</c:v>
                </c:pt>
                <c:pt idx="2020">
                  <c:v>28811.599999999999</c:v>
                </c:pt>
                <c:pt idx="2021">
                  <c:v>28815.8</c:v>
                </c:pt>
                <c:pt idx="2022">
                  <c:v>28820</c:v>
                </c:pt>
                <c:pt idx="2023">
                  <c:v>28824.2</c:v>
                </c:pt>
                <c:pt idx="2024">
                  <c:v>28828.400000000001</c:v>
                </c:pt>
                <c:pt idx="2025">
                  <c:v>28830.5</c:v>
                </c:pt>
                <c:pt idx="2026">
                  <c:v>28834.7</c:v>
                </c:pt>
                <c:pt idx="2027">
                  <c:v>28838.9</c:v>
                </c:pt>
                <c:pt idx="2028">
                  <c:v>28841</c:v>
                </c:pt>
                <c:pt idx="2029">
                  <c:v>28845.200000000001</c:v>
                </c:pt>
                <c:pt idx="2030">
                  <c:v>28849.4</c:v>
                </c:pt>
                <c:pt idx="2031">
                  <c:v>28851.5</c:v>
                </c:pt>
                <c:pt idx="2032">
                  <c:v>28855.599999999999</c:v>
                </c:pt>
                <c:pt idx="2033">
                  <c:v>28859.8</c:v>
                </c:pt>
                <c:pt idx="2034">
                  <c:v>28863.9</c:v>
                </c:pt>
                <c:pt idx="2035">
                  <c:v>28866</c:v>
                </c:pt>
                <c:pt idx="2036">
                  <c:v>28870.2</c:v>
                </c:pt>
                <c:pt idx="2037">
                  <c:v>28876.400000000001</c:v>
                </c:pt>
                <c:pt idx="2038">
                  <c:v>28878.400000000001</c:v>
                </c:pt>
                <c:pt idx="2039">
                  <c:v>28882.6</c:v>
                </c:pt>
                <c:pt idx="2040">
                  <c:v>28886.7</c:v>
                </c:pt>
                <c:pt idx="2041">
                  <c:v>28890.799999999999</c:v>
                </c:pt>
                <c:pt idx="2042">
                  <c:v>28894.9</c:v>
                </c:pt>
                <c:pt idx="2043">
                  <c:v>28896.9</c:v>
                </c:pt>
                <c:pt idx="2044">
                  <c:v>28901</c:v>
                </c:pt>
                <c:pt idx="2045">
                  <c:v>28903.1</c:v>
                </c:pt>
                <c:pt idx="2046">
                  <c:v>28907.200000000001</c:v>
                </c:pt>
                <c:pt idx="2047">
                  <c:v>28911.200000000001</c:v>
                </c:pt>
                <c:pt idx="2048">
                  <c:v>28915.3</c:v>
                </c:pt>
                <c:pt idx="2049">
                  <c:v>28919.4</c:v>
                </c:pt>
                <c:pt idx="2050">
                  <c:v>28921.4</c:v>
                </c:pt>
                <c:pt idx="2051">
                  <c:v>28923.4</c:v>
                </c:pt>
                <c:pt idx="2052">
                  <c:v>28927.5</c:v>
                </c:pt>
                <c:pt idx="2053">
                  <c:v>28931.5</c:v>
                </c:pt>
                <c:pt idx="2054">
                  <c:v>28933.599999999999</c:v>
                </c:pt>
                <c:pt idx="2055">
                  <c:v>28937.599999999999</c:v>
                </c:pt>
                <c:pt idx="2056">
                  <c:v>28941.599999999999</c:v>
                </c:pt>
                <c:pt idx="2057">
                  <c:v>28943.599999999999</c:v>
                </c:pt>
                <c:pt idx="2058">
                  <c:v>28947.599999999999</c:v>
                </c:pt>
                <c:pt idx="2059">
                  <c:v>28951.7</c:v>
                </c:pt>
                <c:pt idx="2060">
                  <c:v>28955.7</c:v>
                </c:pt>
                <c:pt idx="2061">
                  <c:v>28957.7</c:v>
                </c:pt>
                <c:pt idx="2062">
                  <c:v>28959.7</c:v>
                </c:pt>
                <c:pt idx="2063">
                  <c:v>28963.7</c:v>
                </c:pt>
                <c:pt idx="2064">
                  <c:v>28967.7</c:v>
                </c:pt>
                <c:pt idx="2065">
                  <c:v>28969.599999999999</c:v>
                </c:pt>
                <c:pt idx="2066">
                  <c:v>28971.599999999999</c:v>
                </c:pt>
                <c:pt idx="2067">
                  <c:v>28975.599999999999</c:v>
                </c:pt>
                <c:pt idx="2068">
                  <c:v>28977.599999999999</c:v>
                </c:pt>
                <c:pt idx="2069">
                  <c:v>28981.599999999999</c:v>
                </c:pt>
                <c:pt idx="2070">
                  <c:v>28983.5</c:v>
                </c:pt>
                <c:pt idx="2071">
                  <c:v>28987.5</c:v>
                </c:pt>
                <c:pt idx="2072">
                  <c:v>28991.5</c:v>
                </c:pt>
                <c:pt idx="2073">
                  <c:v>28995.4</c:v>
                </c:pt>
                <c:pt idx="2074">
                  <c:v>28999.4</c:v>
                </c:pt>
                <c:pt idx="2075">
                  <c:v>29001.3</c:v>
                </c:pt>
                <c:pt idx="2076">
                  <c:v>29003.3</c:v>
                </c:pt>
                <c:pt idx="2077">
                  <c:v>29007.200000000001</c:v>
                </c:pt>
                <c:pt idx="2078">
                  <c:v>29011.200000000001</c:v>
                </c:pt>
                <c:pt idx="2079">
                  <c:v>29015.1</c:v>
                </c:pt>
                <c:pt idx="2080">
                  <c:v>29017</c:v>
                </c:pt>
                <c:pt idx="2081">
                  <c:v>29021</c:v>
                </c:pt>
                <c:pt idx="2082">
                  <c:v>29024.9</c:v>
                </c:pt>
                <c:pt idx="2083">
                  <c:v>29026.799999999999</c:v>
                </c:pt>
                <c:pt idx="2084">
                  <c:v>29030.7</c:v>
                </c:pt>
                <c:pt idx="2085">
                  <c:v>29034.6</c:v>
                </c:pt>
                <c:pt idx="2086">
                  <c:v>29038.5</c:v>
                </c:pt>
                <c:pt idx="2087">
                  <c:v>29042.400000000001</c:v>
                </c:pt>
                <c:pt idx="2088">
                  <c:v>29046.2</c:v>
                </c:pt>
                <c:pt idx="2089">
                  <c:v>29048.2</c:v>
                </c:pt>
                <c:pt idx="2090">
                  <c:v>29050.1</c:v>
                </c:pt>
                <c:pt idx="2091">
                  <c:v>29054</c:v>
                </c:pt>
                <c:pt idx="2092">
                  <c:v>29055.9</c:v>
                </c:pt>
                <c:pt idx="2093">
                  <c:v>29059.8</c:v>
                </c:pt>
                <c:pt idx="2094">
                  <c:v>29063.599999999999</c:v>
                </c:pt>
                <c:pt idx="2095">
                  <c:v>29067.4</c:v>
                </c:pt>
                <c:pt idx="2096">
                  <c:v>29069.4</c:v>
                </c:pt>
                <c:pt idx="2097">
                  <c:v>29073.200000000001</c:v>
                </c:pt>
                <c:pt idx="2098">
                  <c:v>29077</c:v>
                </c:pt>
                <c:pt idx="2099">
                  <c:v>29080.799999999999</c:v>
                </c:pt>
                <c:pt idx="2100">
                  <c:v>29084.7</c:v>
                </c:pt>
                <c:pt idx="2101">
                  <c:v>29088.5</c:v>
                </c:pt>
                <c:pt idx="2102">
                  <c:v>29090.400000000001</c:v>
                </c:pt>
                <c:pt idx="2103">
                  <c:v>29094.1</c:v>
                </c:pt>
                <c:pt idx="2104">
                  <c:v>29097.9</c:v>
                </c:pt>
                <c:pt idx="2105">
                  <c:v>29101.7</c:v>
                </c:pt>
                <c:pt idx="2106">
                  <c:v>29105.5</c:v>
                </c:pt>
                <c:pt idx="2107">
                  <c:v>29107.4</c:v>
                </c:pt>
                <c:pt idx="2108">
                  <c:v>29111.1</c:v>
                </c:pt>
                <c:pt idx="2109">
                  <c:v>29114.9</c:v>
                </c:pt>
                <c:pt idx="2110">
                  <c:v>29118.6</c:v>
                </c:pt>
                <c:pt idx="2111">
                  <c:v>29120.5</c:v>
                </c:pt>
                <c:pt idx="2112">
                  <c:v>29122.400000000001</c:v>
                </c:pt>
                <c:pt idx="2113">
                  <c:v>29126.1</c:v>
                </c:pt>
                <c:pt idx="2114">
                  <c:v>29129.8</c:v>
                </c:pt>
                <c:pt idx="2115">
                  <c:v>29131.7</c:v>
                </c:pt>
                <c:pt idx="2116">
                  <c:v>29135.4</c:v>
                </c:pt>
                <c:pt idx="2117">
                  <c:v>29137.3</c:v>
                </c:pt>
                <c:pt idx="2118">
                  <c:v>29141</c:v>
                </c:pt>
                <c:pt idx="2119">
                  <c:v>29144.7</c:v>
                </c:pt>
                <c:pt idx="2120">
                  <c:v>29148.400000000001</c:v>
                </c:pt>
                <c:pt idx="2121">
                  <c:v>29152.1</c:v>
                </c:pt>
                <c:pt idx="2122">
                  <c:v>29153.9</c:v>
                </c:pt>
                <c:pt idx="2123">
                  <c:v>29155.7</c:v>
                </c:pt>
                <c:pt idx="2124">
                  <c:v>29159.4</c:v>
                </c:pt>
                <c:pt idx="2125">
                  <c:v>29161.200000000001</c:v>
                </c:pt>
                <c:pt idx="2126">
                  <c:v>29163.1</c:v>
                </c:pt>
                <c:pt idx="2127">
                  <c:v>29166.7</c:v>
                </c:pt>
                <c:pt idx="2128">
                  <c:v>29170.400000000001</c:v>
                </c:pt>
                <c:pt idx="2129">
                  <c:v>29172.2</c:v>
                </c:pt>
                <c:pt idx="2130">
                  <c:v>29175.8</c:v>
                </c:pt>
                <c:pt idx="2131">
                  <c:v>29177.599999999999</c:v>
                </c:pt>
                <c:pt idx="2132">
                  <c:v>29181.200000000001</c:v>
                </c:pt>
                <c:pt idx="2133">
                  <c:v>29184.799999999999</c:v>
                </c:pt>
                <c:pt idx="2134">
                  <c:v>29186.5</c:v>
                </c:pt>
                <c:pt idx="2135">
                  <c:v>29188.3</c:v>
                </c:pt>
                <c:pt idx="2136">
                  <c:v>29191.9</c:v>
                </c:pt>
                <c:pt idx="2137">
                  <c:v>29195.4</c:v>
                </c:pt>
                <c:pt idx="2138">
                  <c:v>29198.9</c:v>
                </c:pt>
                <c:pt idx="2139">
                  <c:v>29200.6</c:v>
                </c:pt>
                <c:pt idx="2140">
                  <c:v>29204</c:v>
                </c:pt>
                <c:pt idx="2141">
                  <c:v>29207.5</c:v>
                </c:pt>
                <c:pt idx="2142">
                  <c:v>29209.200000000001</c:v>
                </c:pt>
                <c:pt idx="2143">
                  <c:v>29212.6</c:v>
                </c:pt>
                <c:pt idx="2144">
                  <c:v>29216</c:v>
                </c:pt>
                <c:pt idx="2145">
                  <c:v>29221</c:v>
                </c:pt>
                <c:pt idx="2146">
                  <c:v>29222.7</c:v>
                </c:pt>
                <c:pt idx="2147">
                  <c:v>29226</c:v>
                </c:pt>
                <c:pt idx="2148">
                  <c:v>29227.7</c:v>
                </c:pt>
                <c:pt idx="2149">
                  <c:v>29231</c:v>
                </c:pt>
                <c:pt idx="2150">
                  <c:v>29232.6</c:v>
                </c:pt>
                <c:pt idx="2151">
                  <c:v>29235.9</c:v>
                </c:pt>
                <c:pt idx="2152">
                  <c:v>29239.200000000001</c:v>
                </c:pt>
                <c:pt idx="2153">
                  <c:v>29240.799999999999</c:v>
                </c:pt>
                <c:pt idx="2154">
                  <c:v>29244</c:v>
                </c:pt>
                <c:pt idx="2155">
                  <c:v>29245.7</c:v>
                </c:pt>
                <c:pt idx="2156">
                  <c:v>29248.9</c:v>
                </c:pt>
                <c:pt idx="2157">
                  <c:v>29252.1</c:v>
                </c:pt>
                <c:pt idx="2158">
                  <c:v>29253.8</c:v>
                </c:pt>
                <c:pt idx="2159">
                  <c:v>29255.4</c:v>
                </c:pt>
                <c:pt idx="2160">
                  <c:v>29258.6</c:v>
                </c:pt>
                <c:pt idx="2161">
                  <c:v>29261.8</c:v>
                </c:pt>
                <c:pt idx="2162">
                  <c:v>29265.1</c:v>
                </c:pt>
                <c:pt idx="2163">
                  <c:v>29268.3</c:v>
                </c:pt>
                <c:pt idx="2164">
                  <c:v>29271.5</c:v>
                </c:pt>
                <c:pt idx="2165">
                  <c:v>29274.799999999999</c:v>
                </c:pt>
                <c:pt idx="2166">
                  <c:v>29278</c:v>
                </c:pt>
                <c:pt idx="2167">
                  <c:v>29281.200000000001</c:v>
                </c:pt>
                <c:pt idx="2168">
                  <c:v>29282.9</c:v>
                </c:pt>
                <c:pt idx="2169">
                  <c:v>29286.1</c:v>
                </c:pt>
                <c:pt idx="2170">
                  <c:v>29287.8</c:v>
                </c:pt>
                <c:pt idx="2171">
                  <c:v>29289.4</c:v>
                </c:pt>
                <c:pt idx="2172">
                  <c:v>29292.7</c:v>
                </c:pt>
                <c:pt idx="2173">
                  <c:v>29294.400000000001</c:v>
                </c:pt>
                <c:pt idx="2174">
                  <c:v>29297.7</c:v>
                </c:pt>
                <c:pt idx="2175">
                  <c:v>29299.3</c:v>
                </c:pt>
                <c:pt idx="2176">
                  <c:v>29301</c:v>
                </c:pt>
                <c:pt idx="2177">
                  <c:v>29304.400000000001</c:v>
                </c:pt>
                <c:pt idx="2178">
                  <c:v>29307.7</c:v>
                </c:pt>
                <c:pt idx="2179">
                  <c:v>29309.4</c:v>
                </c:pt>
                <c:pt idx="2180">
                  <c:v>29312.799999999999</c:v>
                </c:pt>
                <c:pt idx="2181">
                  <c:v>29316.3</c:v>
                </c:pt>
                <c:pt idx="2182">
                  <c:v>29318</c:v>
                </c:pt>
                <c:pt idx="2183">
                  <c:v>29321.4</c:v>
                </c:pt>
                <c:pt idx="2184">
                  <c:v>29324.9</c:v>
                </c:pt>
                <c:pt idx="2185">
                  <c:v>29326.7</c:v>
                </c:pt>
                <c:pt idx="2186">
                  <c:v>29328.5</c:v>
                </c:pt>
                <c:pt idx="2187">
                  <c:v>29332</c:v>
                </c:pt>
                <c:pt idx="2188">
                  <c:v>29333.8</c:v>
                </c:pt>
                <c:pt idx="2189">
                  <c:v>29337.5</c:v>
                </c:pt>
                <c:pt idx="2190">
                  <c:v>29339.3</c:v>
                </c:pt>
                <c:pt idx="2191">
                  <c:v>29343</c:v>
                </c:pt>
                <c:pt idx="2192">
                  <c:v>29346.7</c:v>
                </c:pt>
                <c:pt idx="2193">
                  <c:v>29350.3</c:v>
                </c:pt>
                <c:pt idx="2194">
                  <c:v>29352.2</c:v>
                </c:pt>
                <c:pt idx="2195">
                  <c:v>29355.9</c:v>
                </c:pt>
                <c:pt idx="2196">
                  <c:v>29357.7</c:v>
                </c:pt>
                <c:pt idx="2197">
                  <c:v>29361.5</c:v>
                </c:pt>
                <c:pt idx="2198">
                  <c:v>29363.5</c:v>
                </c:pt>
                <c:pt idx="2199">
                  <c:v>29365.5</c:v>
                </c:pt>
                <c:pt idx="2200">
                  <c:v>29371.9</c:v>
                </c:pt>
                <c:pt idx="2201">
                  <c:v>29421.4</c:v>
                </c:pt>
                <c:pt idx="2202">
                  <c:v>29611.5</c:v>
                </c:pt>
                <c:pt idx="2203">
                  <c:v>29625.5</c:v>
                </c:pt>
                <c:pt idx="2204">
                  <c:v>29632.5</c:v>
                </c:pt>
                <c:pt idx="2205">
                  <c:v>29637.200000000001</c:v>
                </c:pt>
                <c:pt idx="2206">
                  <c:v>29641.8</c:v>
                </c:pt>
                <c:pt idx="2207">
                  <c:v>29648.799999999999</c:v>
                </c:pt>
                <c:pt idx="2208">
                  <c:v>29653.5</c:v>
                </c:pt>
                <c:pt idx="2209">
                  <c:v>29660.400000000001</c:v>
                </c:pt>
                <c:pt idx="2210">
                  <c:v>29667.4</c:v>
                </c:pt>
                <c:pt idx="2211">
                  <c:v>29669.7</c:v>
                </c:pt>
                <c:pt idx="2212">
                  <c:v>29674.2</c:v>
                </c:pt>
                <c:pt idx="2213">
                  <c:v>29676.5</c:v>
                </c:pt>
                <c:pt idx="2214">
                  <c:v>29683.3</c:v>
                </c:pt>
                <c:pt idx="2215">
                  <c:v>29687.8</c:v>
                </c:pt>
                <c:pt idx="2216">
                  <c:v>29692.3</c:v>
                </c:pt>
                <c:pt idx="2217">
                  <c:v>29694.5</c:v>
                </c:pt>
                <c:pt idx="2218">
                  <c:v>29696.7</c:v>
                </c:pt>
                <c:pt idx="2219">
                  <c:v>29701.1</c:v>
                </c:pt>
                <c:pt idx="2220">
                  <c:v>29707.7</c:v>
                </c:pt>
                <c:pt idx="2221">
                  <c:v>29712.1</c:v>
                </c:pt>
                <c:pt idx="2222">
                  <c:v>29716.400000000001</c:v>
                </c:pt>
                <c:pt idx="2223">
                  <c:v>29718.6</c:v>
                </c:pt>
                <c:pt idx="2224">
                  <c:v>29723</c:v>
                </c:pt>
                <c:pt idx="2225">
                  <c:v>29725.1</c:v>
                </c:pt>
                <c:pt idx="2226">
                  <c:v>29729.4</c:v>
                </c:pt>
                <c:pt idx="2227">
                  <c:v>29733.8</c:v>
                </c:pt>
                <c:pt idx="2228">
                  <c:v>29735.9</c:v>
                </c:pt>
                <c:pt idx="2229">
                  <c:v>29740.2</c:v>
                </c:pt>
                <c:pt idx="2230">
                  <c:v>29744.400000000001</c:v>
                </c:pt>
                <c:pt idx="2231">
                  <c:v>29746.6</c:v>
                </c:pt>
                <c:pt idx="2232">
                  <c:v>29750.799999999999</c:v>
                </c:pt>
                <c:pt idx="2233">
                  <c:v>29755.1</c:v>
                </c:pt>
                <c:pt idx="2234">
                  <c:v>29759.3</c:v>
                </c:pt>
                <c:pt idx="2235">
                  <c:v>29763.5</c:v>
                </c:pt>
                <c:pt idx="2236">
                  <c:v>29769.9</c:v>
                </c:pt>
                <c:pt idx="2237">
                  <c:v>29772</c:v>
                </c:pt>
                <c:pt idx="2238">
                  <c:v>29774.1</c:v>
                </c:pt>
                <c:pt idx="2239">
                  <c:v>29778.3</c:v>
                </c:pt>
                <c:pt idx="2240">
                  <c:v>29782.5</c:v>
                </c:pt>
                <c:pt idx="2241">
                  <c:v>29786.7</c:v>
                </c:pt>
                <c:pt idx="2242">
                  <c:v>29790.9</c:v>
                </c:pt>
                <c:pt idx="2243">
                  <c:v>29793</c:v>
                </c:pt>
                <c:pt idx="2244">
                  <c:v>29797.200000000001</c:v>
                </c:pt>
                <c:pt idx="2245">
                  <c:v>29801.3</c:v>
                </c:pt>
                <c:pt idx="2246">
                  <c:v>29805.5</c:v>
                </c:pt>
                <c:pt idx="2247">
                  <c:v>29809.7</c:v>
                </c:pt>
                <c:pt idx="2248">
                  <c:v>29813.9</c:v>
                </c:pt>
                <c:pt idx="2249">
                  <c:v>29816</c:v>
                </c:pt>
                <c:pt idx="2250">
                  <c:v>29820.1</c:v>
                </c:pt>
                <c:pt idx="2251">
                  <c:v>29822.2</c:v>
                </c:pt>
                <c:pt idx="2252">
                  <c:v>29826.400000000001</c:v>
                </c:pt>
                <c:pt idx="2253">
                  <c:v>29828.5</c:v>
                </c:pt>
                <c:pt idx="2254">
                  <c:v>29834.7</c:v>
                </c:pt>
                <c:pt idx="2255">
                  <c:v>29836.799999999999</c:v>
                </c:pt>
                <c:pt idx="2256">
                  <c:v>29838.9</c:v>
                </c:pt>
                <c:pt idx="2257">
                  <c:v>29843.1</c:v>
                </c:pt>
                <c:pt idx="2258">
                  <c:v>29847.3</c:v>
                </c:pt>
                <c:pt idx="2259">
                  <c:v>29849.4</c:v>
                </c:pt>
                <c:pt idx="2260">
                  <c:v>29853.599999999999</c:v>
                </c:pt>
                <c:pt idx="2261">
                  <c:v>29857.8</c:v>
                </c:pt>
                <c:pt idx="2262">
                  <c:v>29862</c:v>
                </c:pt>
                <c:pt idx="2263">
                  <c:v>29864.1</c:v>
                </c:pt>
                <c:pt idx="2264">
                  <c:v>29868.3</c:v>
                </c:pt>
                <c:pt idx="2265">
                  <c:v>29872.5</c:v>
                </c:pt>
                <c:pt idx="2266">
                  <c:v>29874.6</c:v>
                </c:pt>
                <c:pt idx="2267">
                  <c:v>29878.799999999999</c:v>
                </c:pt>
                <c:pt idx="2268">
                  <c:v>29883.1</c:v>
                </c:pt>
                <c:pt idx="2269">
                  <c:v>29885.200000000001</c:v>
                </c:pt>
                <c:pt idx="2270">
                  <c:v>29889.4</c:v>
                </c:pt>
                <c:pt idx="2271">
                  <c:v>29893.7</c:v>
                </c:pt>
                <c:pt idx="2272">
                  <c:v>29895.8</c:v>
                </c:pt>
                <c:pt idx="2273">
                  <c:v>29900.1</c:v>
                </c:pt>
                <c:pt idx="2274">
                  <c:v>29904.400000000001</c:v>
                </c:pt>
                <c:pt idx="2275">
                  <c:v>29908.7</c:v>
                </c:pt>
                <c:pt idx="2276">
                  <c:v>29913</c:v>
                </c:pt>
                <c:pt idx="2277">
                  <c:v>29917.3</c:v>
                </c:pt>
                <c:pt idx="2278">
                  <c:v>29919.5</c:v>
                </c:pt>
                <c:pt idx="2279">
                  <c:v>29923.8</c:v>
                </c:pt>
                <c:pt idx="2280">
                  <c:v>29926</c:v>
                </c:pt>
                <c:pt idx="2281">
                  <c:v>29930.400000000001</c:v>
                </c:pt>
                <c:pt idx="2282">
                  <c:v>29932.6</c:v>
                </c:pt>
                <c:pt idx="2283">
                  <c:v>29934.799999999999</c:v>
                </c:pt>
                <c:pt idx="2284">
                  <c:v>29939.200000000001</c:v>
                </c:pt>
                <c:pt idx="2285">
                  <c:v>29943.599999999999</c:v>
                </c:pt>
                <c:pt idx="2286">
                  <c:v>29945.8</c:v>
                </c:pt>
                <c:pt idx="2287">
                  <c:v>29950.3</c:v>
                </c:pt>
                <c:pt idx="2288">
                  <c:v>29954.7</c:v>
                </c:pt>
                <c:pt idx="2289">
                  <c:v>29959.200000000001</c:v>
                </c:pt>
                <c:pt idx="2290">
                  <c:v>29963.7</c:v>
                </c:pt>
                <c:pt idx="2291">
                  <c:v>29965.9</c:v>
                </c:pt>
                <c:pt idx="2292">
                  <c:v>29970.400000000001</c:v>
                </c:pt>
                <c:pt idx="2293">
                  <c:v>29974.9</c:v>
                </c:pt>
                <c:pt idx="2294">
                  <c:v>29977.200000000001</c:v>
                </c:pt>
                <c:pt idx="2295">
                  <c:v>29979.4</c:v>
                </c:pt>
                <c:pt idx="2296">
                  <c:v>29984</c:v>
                </c:pt>
                <c:pt idx="2297">
                  <c:v>29988.5</c:v>
                </c:pt>
                <c:pt idx="2298">
                  <c:v>29990.799999999999</c:v>
                </c:pt>
                <c:pt idx="2299">
                  <c:v>29995.3</c:v>
                </c:pt>
                <c:pt idx="2300">
                  <c:v>29997.599999999999</c:v>
                </c:pt>
                <c:pt idx="2301">
                  <c:v>29999.9</c:v>
                </c:pt>
                <c:pt idx="2302">
                  <c:v>30004.400000000001</c:v>
                </c:pt>
                <c:pt idx="2303">
                  <c:v>30009</c:v>
                </c:pt>
                <c:pt idx="2304">
                  <c:v>30011.3</c:v>
                </c:pt>
                <c:pt idx="2305">
                  <c:v>30015.9</c:v>
                </c:pt>
                <c:pt idx="2306">
                  <c:v>30020.400000000001</c:v>
                </c:pt>
                <c:pt idx="2307">
                  <c:v>30025</c:v>
                </c:pt>
                <c:pt idx="2308">
                  <c:v>30029.599999999999</c:v>
                </c:pt>
                <c:pt idx="2309">
                  <c:v>30031.9</c:v>
                </c:pt>
                <c:pt idx="2310">
                  <c:v>30036.5</c:v>
                </c:pt>
                <c:pt idx="2311">
                  <c:v>30038.7</c:v>
                </c:pt>
                <c:pt idx="2312">
                  <c:v>30041</c:v>
                </c:pt>
                <c:pt idx="2313">
                  <c:v>30045.599999999999</c:v>
                </c:pt>
                <c:pt idx="2314">
                  <c:v>30047.9</c:v>
                </c:pt>
                <c:pt idx="2315">
                  <c:v>30052.5</c:v>
                </c:pt>
                <c:pt idx="2316">
                  <c:v>30054.7</c:v>
                </c:pt>
                <c:pt idx="2317">
                  <c:v>30059.3</c:v>
                </c:pt>
                <c:pt idx="2318">
                  <c:v>30063.9</c:v>
                </c:pt>
                <c:pt idx="2319">
                  <c:v>30066.1</c:v>
                </c:pt>
                <c:pt idx="2320">
                  <c:v>30070.7</c:v>
                </c:pt>
                <c:pt idx="2321">
                  <c:v>30073</c:v>
                </c:pt>
                <c:pt idx="2322">
                  <c:v>30077.5</c:v>
                </c:pt>
                <c:pt idx="2323">
                  <c:v>30079.8</c:v>
                </c:pt>
                <c:pt idx="2324">
                  <c:v>30082</c:v>
                </c:pt>
                <c:pt idx="2325">
                  <c:v>30086.5</c:v>
                </c:pt>
                <c:pt idx="2326">
                  <c:v>30091</c:v>
                </c:pt>
                <c:pt idx="2327">
                  <c:v>30095.5</c:v>
                </c:pt>
                <c:pt idx="2328">
                  <c:v>30100</c:v>
                </c:pt>
                <c:pt idx="2329">
                  <c:v>30102.2</c:v>
                </c:pt>
                <c:pt idx="2330">
                  <c:v>30106.7</c:v>
                </c:pt>
                <c:pt idx="2331">
                  <c:v>30111.1</c:v>
                </c:pt>
                <c:pt idx="2332">
                  <c:v>30113.3</c:v>
                </c:pt>
                <c:pt idx="2333">
                  <c:v>30117.8</c:v>
                </c:pt>
                <c:pt idx="2334">
                  <c:v>30122.2</c:v>
                </c:pt>
                <c:pt idx="2335">
                  <c:v>30126.5</c:v>
                </c:pt>
                <c:pt idx="2336">
                  <c:v>30128.7</c:v>
                </c:pt>
                <c:pt idx="2337">
                  <c:v>30130.9</c:v>
                </c:pt>
                <c:pt idx="2338">
                  <c:v>30133.1</c:v>
                </c:pt>
                <c:pt idx="2339">
                  <c:v>30137.4</c:v>
                </c:pt>
                <c:pt idx="2340">
                  <c:v>30141.7</c:v>
                </c:pt>
                <c:pt idx="2341">
                  <c:v>30143.9</c:v>
                </c:pt>
                <c:pt idx="2342">
                  <c:v>30148.2</c:v>
                </c:pt>
                <c:pt idx="2343">
                  <c:v>30152.400000000001</c:v>
                </c:pt>
                <c:pt idx="2344">
                  <c:v>30154.5</c:v>
                </c:pt>
                <c:pt idx="2345">
                  <c:v>30156.6</c:v>
                </c:pt>
                <c:pt idx="2346">
                  <c:v>30160.799999999999</c:v>
                </c:pt>
                <c:pt idx="2347">
                  <c:v>30165</c:v>
                </c:pt>
                <c:pt idx="2348">
                  <c:v>30169.200000000001</c:v>
                </c:pt>
                <c:pt idx="2349">
                  <c:v>30171.3</c:v>
                </c:pt>
                <c:pt idx="2350">
                  <c:v>30173.3</c:v>
                </c:pt>
                <c:pt idx="2351">
                  <c:v>30177.4</c:v>
                </c:pt>
                <c:pt idx="2352">
                  <c:v>30179.5</c:v>
                </c:pt>
                <c:pt idx="2353">
                  <c:v>30183.5</c:v>
                </c:pt>
                <c:pt idx="2354">
                  <c:v>30185.599999999999</c:v>
                </c:pt>
                <c:pt idx="2355">
                  <c:v>30189.599999999999</c:v>
                </c:pt>
                <c:pt idx="2356">
                  <c:v>30193.599999999999</c:v>
                </c:pt>
                <c:pt idx="2357">
                  <c:v>30197.599999999999</c:v>
                </c:pt>
                <c:pt idx="2358">
                  <c:v>30201.599999999999</c:v>
                </c:pt>
                <c:pt idx="2359">
                  <c:v>30203.599999999999</c:v>
                </c:pt>
                <c:pt idx="2360">
                  <c:v>30207.5</c:v>
                </c:pt>
                <c:pt idx="2361">
                  <c:v>30211.4</c:v>
                </c:pt>
                <c:pt idx="2362">
                  <c:v>30215.4</c:v>
                </c:pt>
                <c:pt idx="2363">
                  <c:v>30217.3</c:v>
                </c:pt>
                <c:pt idx="2364">
                  <c:v>30219.3</c:v>
                </c:pt>
                <c:pt idx="2365">
                  <c:v>30223.1</c:v>
                </c:pt>
                <c:pt idx="2366">
                  <c:v>30227</c:v>
                </c:pt>
                <c:pt idx="2367">
                  <c:v>30228.9</c:v>
                </c:pt>
                <c:pt idx="2368">
                  <c:v>30230.799999999999</c:v>
                </c:pt>
                <c:pt idx="2369">
                  <c:v>30234.7</c:v>
                </c:pt>
                <c:pt idx="2370">
                  <c:v>30236.6</c:v>
                </c:pt>
                <c:pt idx="2371">
                  <c:v>30240.400000000001</c:v>
                </c:pt>
                <c:pt idx="2372">
                  <c:v>30242.3</c:v>
                </c:pt>
                <c:pt idx="2373">
                  <c:v>30246.1</c:v>
                </c:pt>
                <c:pt idx="2374">
                  <c:v>30248</c:v>
                </c:pt>
                <c:pt idx="2375">
                  <c:v>30249.9</c:v>
                </c:pt>
                <c:pt idx="2376">
                  <c:v>30253.7</c:v>
                </c:pt>
                <c:pt idx="2377">
                  <c:v>30255.5</c:v>
                </c:pt>
                <c:pt idx="2378">
                  <c:v>30257.4</c:v>
                </c:pt>
                <c:pt idx="2379">
                  <c:v>30261.1</c:v>
                </c:pt>
                <c:pt idx="2380">
                  <c:v>30264.9</c:v>
                </c:pt>
                <c:pt idx="2381">
                  <c:v>30268.6</c:v>
                </c:pt>
                <c:pt idx="2382">
                  <c:v>30272.3</c:v>
                </c:pt>
                <c:pt idx="2383">
                  <c:v>30276</c:v>
                </c:pt>
                <c:pt idx="2384">
                  <c:v>30279.7</c:v>
                </c:pt>
                <c:pt idx="2385">
                  <c:v>30281.5</c:v>
                </c:pt>
                <c:pt idx="2386">
                  <c:v>30285.200000000001</c:v>
                </c:pt>
                <c:pt idx="2387">
                  <c:v>30288.9</c:v>
                </c:pt>
                <c:pt idx="2388">
                  <c:v>30292.6</c:v>
                </c:pt>
                <c:pt idx="2389">
                  <c:v>30296.2</c:v>
                </c:pt>
                <c:pt idx="2390">
                  <c:v>30299.9</c:v>
                </c:pt>
                <c:pt idx="2391">
                  <c:v>30303.5</c:v>
                </c:pt>
                <c:pt idx="2392">
                  <c:v>30307.1</c:v>
                </c:pt>
                <c:pt idx="2393">
                  <c:v>30308.9</c:v>
                </c:pt>
                <c:pt idx="2394">
                  <c:v>30312.6</c:v>
                </c:pt>
                <c:pt idx="2395">
                  <c:v>30316.2</c:v>
                </c:pt>
                <c:pt idx="2396">
                  <c:v>30318</c:v>
                </c:pt>
                <c:pt idx="2397">
                  <c:v>30319.8</c:v>
                </c:pt>
                <c:pt idx="2398">
                  <c:v>30321.599999999999</c:v>
                </c:pt>
                <c:pt idx="2399">
                  <c:v>30325.200000000001</c:v>
                </c:pt>
                <c:pt idx="2400">
                  <c:v>30328.799999999999</c:v>
                </c:pt>
                <c:pt idx="2401">
                  <c:v>30332.400000000001</c:v>
                </c:pt>
                <c:pt idx="2402">
                  <c:v>30336</c:v>
                </c:pt>
                <c:pt idx="2403">
                  <c:v>30339.599999999999</c:v>
                </c:pt>
                <c:pt idx="2404">
                  <c:v>30343.200000000001</c:v>
                </c:pt>
                <c:pt idx="2405">
                  <c:v>30345</c:v>
                </c:pt>
                <c:pt idx="2406">
                  <c:v>30348.6</c:v>
                </c:pt>
                <c:pt idx="2407">
                  <c:v>30350.400000000001</c:v>
                </c:pt>
                <c:pt idx="2408">
                  <c:v>30354</c:v>
                </c:pt>
                <c:pt idx="2409">
                  <c:v>30355.8</c:v>
                </c:pt>
                <c:pt idx="2410">
                  <c:v>30357.5</c:v>
                </c:pt>
                <c:pt idx="2411">
                  <c:v>30359.3</c:v>
                </c:pt>
                <c:pt idx="2412">
                  <c:v>30362.9</c:v>
                </c:pt>
                <c:pt idx="2413">
                  <c:v>30366.5</c:v>
                </c:pt>
                <c:pt idx="2414">
                  <c:v>30370.1</c:v>
                </c:pt>
                <c:pt idx="2415">
                  <c:v>30373.7</c:v>
                </c:pt>
                <c:pt idx="2416">
                  <c:v>30375.5</c:v>
                </c:pt>
                <c:pt idx="2417">
                  <c:v>30379.1</c:v>
                </c:pt>
                <c:pt idx="2418">
                  <c:v>30382.6</c:v>
                </c:pt>
                <c:pt idx="2419">
                  <c:v>30386.2</c:v>
                </c:pt>
                <c:pt idx="2420">
                  <c:v>30389.8</c:v>
                </c:pt>
                <c:pt idx="2421">
                  <c:v>30393.4</c:v>
                </c:pt>
                <c:pt idx="2422">
                  <c:v>30397</c:v>
                </c:pt>
                <c:pt idx="2423">
                  <c:v>30398.799999999999</c:v>
                </c:pt>
                <c:pt idx="2424">
                  <c:v>30402.3</c:v>
                </c:pt>
                <c:pt idx="2425">
                  <c:v>30404.1</c:v>
                </c:pt>
                <c:pt idx="2426">
                  <c:v>30407.7</c:v>
                </c:pt>
                <c:pt idx="2427">
                  <c:v>30411.3</c:v>
                </c:pt>
                <c:pt idx="2428">
                  <c:v>30414.799999999999</c:v>
                </c:pt>
                <c:pt idx="2429">
                  <c:v>30418.400000000001</c:v>
                </c:pt>
                <c:pt idx="2430">
                  <c:v>30421.9</c:v>
                </c:pt>
                <c:pt idx="2431">
                  <c:v>30425.5</c:v>
                </c:pt>
                <c:pt idx="2432">
                  <c:v>30427.200000000001</c:v>
                </c:pt>
                <c:pt idx="2433">
                  <c:v>30430.7</c:v>
                </c:pt>
                <c:pt idx="2434">
                  <c:v>30432.5</c:v>
                </c:pt>
                <c:pt idx="2435">
                  <c:v>30434.3</c:v>
                </c:pt>
                <c:pt idx="2436">
                  <c:v>30437.8</c:v>
                </c:pt>
                <c:pt idx="2437">
                  <c:v>30439.5</c:v>
                </c:pt>
                <c:pt idx="2438">
                  <c:v>30441.3</c:v>
                </c:pt>
                <c:pt idx="2439">
                  <c:v>30444.7</c:v>
                </c:pt>
                <c:pt idx="2440">
                  <c:v>30448.2</c:v>
                </c:pt>
                <c:pt idx="2441">
                  <c:v>30450</c:v>
                </c:pt>
                <c:pt idx="2442">
                  <c:v>30453.4</c:v>
                </c:pt>
                <c:pt idx="2443">
                  <c:v>30456.9</c:v>
                </c:pt>
                <c:pt idx="2444">
                  <c:v>30460.400000000001</c:v>
                </c:pt>
                <c:pt idx="2445">
                  <c:v>30463.8</c:v>
                </c:pt>
                <c:pt idx="2446">
                  <c:v>30465.599999999999</c:v>
                </c:pt>
                <c:pt idx="2447">
                  <c:v>30467.3</c:v>
                </c:pt>
                <c:pt idx="2448">
                  <c:v>30470.799999999999</c:v>
                </c:pt>
                <c:pt idx="2449">
                  <c:v>30472.5</c:v>
                </c:pt>
                <c:pt idx="2450">
                  <c:v>30474.2</c:v>
                </c:pt>
                <c:pt idx="2451">
                  <c:v>30477.7</c:v>
                </c:pt>
                <c:pt idx="2452">
                  <c:v>30481.1</c:v>
                </c:pt>
                <c:pt idx="2453">
                  <c:v>30482.799999999999</c:v>
                </c:pt>
                <c:pt idx="2454">
                  <c:v>30486.3</c:v>
                </c:pt>
                <c:pt idx="2455">
                  <c:v>30489.7</c:v>
                </c:pt>
                <c:pt idx="2456">
                  <c:v>30491.4</c:v>
                </c:pt>
                <c:pt idx="2457">
                  <c:v>30494.9</c:v>
                </c:pt>
                <c:pt idx="2458">
                  <c:v>30496.6</c:v>
                </c:pt>
                <c:pt idx="2459">
                  <c:v>30500</c:v>
                </c:pt>
                <c:pt idx="2460">
                  <c:v>30503.5</c:v>
                </c:pt>
                <c:pt idx="2461">
                  <c:v>30506.9</c:v>
                </c:pt>
                <c:pt idx="2462">
                  <c:v>30510.400000000001</c:v>
                </c:pt>
                <c:pt idx="2463">
                  <c:v>30513.8</c:v>
                </c:pt>
                <c:pt idx="2464">
                  <c:v>30515.5</c:v>
                </c:pt>
                <c:pt idx="2465">
                  <c:v>30519</c:v>
                </c:pt>
                <c:pt idx="2466">
                  <c:v>30522.400000000001</c:v>
                </c:pt>
                <c:pt idx="2467">
                  <c:v>30525.9</c:v>
                </c:pt>
                <c:pt idx="2468">
                  <c:v>30529.4</c:v>
                </c:pt>
                <c:pt idx="2469">
                  <c:v>30532.799999999999</c:v>
                </c:pt>
                <c:pt idx="2470">
                  <c:v>30534.6</c:v>
                </c:pt>
                <c:pt idx="2471">
                  <c:v>30536.3</c:v>
                </c:pt>
                <c:pt idx="2472">
                  <c:v>30538</c:v>
                </c:pt>
                <c:pt idx="2473">
                  <c:v>30541.5</c:v>
                </c:pt>
                <c:pt idx="2474">
                  <c:v>30543.200000000001</c:v>
                </c:pt>
                <c:pt idx="2475">
                  <c:v>30545</c:v>
                </c:pt>
                <c:pt idx="2476">
                  <c:v>30548.5</c:v>
                </c:pt>
                <c:pt idx="2477">
                  <c:v>30550.2</c:v>
                </c:pt>
                <c:pt idx="2478">
                  <c:v>30553.7</c:v>
                </c:pt>
                <c:pt idx="2479">
                  <c:v>30557.200000000001</c:v>
                </c:pt>
                <c:pt idx="2480">
                  <c:v>30560.7</c:v>
                </c:pt>
                <c:pt idx="2481">
                  <c:v>30564.3</c:v>
                </c:pt>
                <c:pt idx="2482">
                  <c:v>30567.8</c:v>
                </c:pt>
                <c:pt idx="2483">
                  <c:v>30569.599999999999</c:v>
                </c:pt>
                <c:pt idx="2484">
                  <c:v>30573.1</c:v>
                </c:pt>
                <c:pt idx="2485">
                  <c:v>30574.9</c:v>
                </c:pt>
                <c:pt idx="2486">
                  <c:v>30576.7</c:v>
                </c:pt>
                <c:pt idx="2487">
                  <c:v>30580.2</c:v>
                </c:pt>
                <c:pt idx="2488">
                  <c:v>30582</c:v>
                </c:pt>
                <c:pt idx="2489">
                  <c:v>30585.599999999999</c:v>
                </c:pt>
                <c:pt idx="2490">
                  <c:v>30589.200000000001</c:v>
                </c:pt>
                <c:pt idx="2491">
                  <c:v>30591</c:v>
                </c:pt>
                <c:pt idx="2492">
                  <c:v>30594.6</c:v>
                </c:pt>
                <c:pt idx="2493">
                  <c:v>30596.400000000001</c:v>
                </c:pt>
                <c:pt idx="2494">
                  <c:v>30600</c:v>
                </c:pt>
                <c:pt idx="2495">
                  <c:v>30601.8</c:v>
                </c:pt>
                <c:pt idx="2496">
                  <c:v>30603.599999999999</c:v>
                </c:pt>
                <c:pt idx="2497">
                  <c:v>30607.3</c:v>
                </c:pt>
                <c:pt idx="2498">
                  <c:v>30610.9</c:v>
                </c:pt>
                <c:pt idx="2499">
                  <c:v>30614.6</c:v>
                </c:pt>
                <c:pt idx="2500">
                  <c:v>30616.5</c:v>
                </c:pt>
                <c:pt idx="2501">
                  <c:v>30618.3</c:v>
                </c:pt>
                <c:pt idx="2502">
                  <c:v>30622</c:v>
                </c:pt>
                <c:pt idx="2503">
                  <c:v>30625.7</c:v>
                </c:pt>
                <c:pt idx="2504">
                  <c:v>30629.4</c:v>
                </c:pt>
                <c:pt idx="2505">
                  <c:v>30633.1</c:v>
                </c:pt>
                <c:pt idx="2506">
                  <c:v>30634.9</c:v>
                </c:pt>
                <c:pt idx="2507">
                  <c:v>30636.799999999999</c:v>
                </c:pt>
                <c:pt idx="2508">
                  <c:v>30640.5</c:v>
                </c:pt>
                <c:pt idx="2509">
                  <c:v>30642.400000000001</c:v>
                </c:pt>
                <c:pt idx="2510">
                  <c:v>30644.2</c:v>
                </c:pt>
                <c:pt idx="2511">
                  <c:v>30648</c:v>
                </c:pt>
                <c:pt idx="2512">
                  <c:v>30649.9</c:v>
                </c:pt>
                <c:pt idx="2513">
                  <c:v>30651.7</c:v>
                </c:pt>
                <c:pt idx="2514">
                  <c:v>30655.5</c:v>
                </c:pt>
                <c:pt idx="2515">
                  <c:v>30659.200000000001</c:v>
                </c:pt>
                <c:pt idx="2516">
                  <c:v>30661.1</c:v>
                </c:pt>
                <c:pt idx="2517">
                  <c:v>30664.9</c:v>
                </c:pt>
                <c:pt idx="2518">
                  <c:v>30668.7</c:v>
                </c:pt>
                <c:pt idx="2519">
                  <c:v>30672.5</c:v>
                </c:pt>
                <c:pt idx="2520">
                  <c:v>30676.2</c:v>
                </c:pt>
                <c:pt idx="2521">
                  <c:v>30678.1</c:v>
                </c:pt>
                <c:pt idx="2522">
                  <c:v>30681.9</c:v>
                </c:pt>
                <c:pt idx="2523">
                  <c:v>30683.8</c:v>
                </c:pt>
                <c:pt idx="2524">
                  <c:v>30685.7</c:v>
                </c:pt>
                <c:pt idx="2525">
                  <c:v>30689.5</c:v>
                </c:pt>
                <c:pt idx="2526">
                  <c:v>30691.4</c:v>
                </c:pt>
                <c:pt idx="2527">
                  <c:v>30693.3</c:v>
                </c:pt>
                <c:pt idx="2528">
                  <c:v>30697.200000000001</c:v>
                </c:pt>
                <c:pt idx="2529">
                  <c:v>30699.1</c:v>
                </c:pt>
                <c:pt idx="2530">
                  <c:v>30702.9</c:v>
                </c:pt>
                <c:pt idx="2531">
                  <c:v>30706.7</c:v>
                </c:pt>
                <c:pt idx="2532">
                  <c:v>30710.5</c:v>
                </c:pt>
                <c:pt idx="2533">
                  <c:v>30712.5</c:v>
                </c:pt>
                <c:pt idx="2534">
                  <c:v>30714.400000000001</c:v>
                </c:pt>
                <c:pt idx="2535">
                  <c:v>30716.3</c:v>
                </c:pt>
                <c:pt idx="2536">
                  <c:v>30720.1</c:v>
                </c:pt>
                <c:pt idx="2537">
                  <c:v>30722.1</c:v>
                </c:pt>
                <c:pt idx="2538">
                  <c:v>30724</c:v>
                </c:pt>
                <c:pt idx="2539">
                  <c:v>30727.8</c:v>
                </c:pt>
                <c:pt idx="2540">
                  <c:v>30731.7</c:v>
                </c:pt>
                <c:pt idx="2541">
                  <c:v>30735.5</c:v>
                </c:pt>
                <c:pt idx="2542">
                  <c:v>30737.5</c:v>
                </c:pt>
                <c:pt idx="2543">
                  <c:v>30741.3</c:v>
                </c:pt>
                <c:pt idx="2544">
                  <c:v>30745.200000000001</c:v>
                </c:pt>
                <c:pt idx="2545">
                  <c:v>30749</c:v>
                </c:pt>
                <c:pt idx="2546">
                  <c:v>30751</c:v>
                </c:pt>
                <c:pt idx="2547">
                  <c:v>30752.9</c:v>
                </c:pt>
                <c:pt idx="2548">
                  <c:v>30756.799999999999</c:v>
                </c:pt>
                <c:pt idx="2549">
                  <c:v>30758.7</c:v>
                </c:pt>
                <c:pt idx="2550">
                  <c:v>30762.6</c:v>
                </c:pt>
                <c:pt idx="2551">
                  <c:v>30764.5</c:v>
                </c:pt>
                <c:pt idx="2552">
                  <c:v>30768.400000000001</c:v>
                </c:pt>
                <c:pt idx="2553">
                  <c:v>30772.2</c:v>
                </c:pt>
                <c:pt idx="2554">
                  <c:v>30776.1</c:v>
                </c:pt>
                <c:pt idx="2555">
                  <c:v>30778</c:v>
                </c:pt>
                <c:pt idx="2556">
                  <c:v>30781.9</c:v>
                </c:pt>
                <c:pt idx="2557">
                  <c:v>30783.8</c:v>
                </c:pt>
                <c:pt idx="2558">
                  <c:v>30787.7</c:v>
                </c:pt>
                <c:pt idx="2559">
                  <c:v>30791.599999999999</c:v>
                </c:pt>
                <c:pt idx="2560">
                  <c:v>30793.5</c:v>
                </c:pt>
                <c:pt idx="2561">
                  <c:v>30797.4</c:v>
                </c:pt>
                <c:pt idx="2562">
                  <c:v>30801.3</c:v>
                </c:pt>
                <c:pt idx="2563">
                  <c:v>30803.200000000001</c:v>
                </c:pt>
                <c:pt idx="2564">
                  <c:v>30805.1</c:v>
                </c:pt>
                <c:pt idx="2565">
                  <c:v>30809</c:v>
                </c:pt>
                <c:pt idx="2566">
                  <c:v>30857.599999999999</c:v>
                </c:pt>
                <c:pt idx="2567">
                  <c:v>30861.4</c:v>
                </c:pt>
                <c:pt idx="2568">
                  <c:v>30863.4</c:v>
                </c:pt>
                <c:pt idx="2569">
                  <c:v>30867.3</c:v>
                </c:pt>
                <c:pt idx="2570">
                  <c:v>30869.3</c:v>
                </c:pt>
                <c:pt idx="2571">
                  <c:v>30873.200000000001</c:v>
                </c:pt>
                <c:pt idx="2572">
                  <c:v>30877.1</c:v>
                </c:pt>
                <c:pt idx="2573">
                  <c:v>30879.1</c:v>
                </c:pt>
                <c:pt idx="2574">
                  <c:v>30883.1</c:v>
                </c:pt>
                <c:pt idx="2575">
                  <c:v>30885</c:v>
                </c:pt>
                <c:pt idx="2576">
                  <c:v>30889</c:v>
                </c:pt>
                <c:pt idx="2577">
                  <c:v>30894.9</c:v>
                </c:pt>
                <c:pt idx="2578">
                  <c:v>30898.799999999999</c:v>
                </c:pt>
                <c:pt idx="2579">
                  <c:v>30902.799999999999</c:v>
                </c:pt>
                <c:pt idx="2580">
                  <c:v>30904.7</c:v>
                </c:pt>
                <c:pt idx="2581">
                  <c:v>30908.7</c:v>
                </c:pt>
                <c:pt idx="2582">
                  <c:v>30910.7</c:v>
                </c:pt>
                <c:pt idx="2583">
                  <c:v>30914.6</c:v>
                </c:pt>
                <c:pt idx="2584">
                  <c:v>30918.6</c:v>
                </c:pt>
                <c:pt idx="2585">
                  <c:v>30920.5</c:v>
                </c:pt>
                <c:pt idx="2586">
                  <c:v>30924.5</c:v>
                </c:pt>
                <c:pt idx="2587">
                  <c:v>30930.400000000001</c:v>
                </c:pt>
                <c:pt idx="2588">
                  <c:v>30934.400000000001</c:v>
                </c:pt>
                <c:pt idx="2589">
                  <c:v>30936.400000000001</c:v>
                </c:pt>
                <c:pt idx="2590">
                  <c:v>30942.3</c:v>
                </c:pt>
                <c:pt idx="2591">
                  <c:v>30944.3</c:v>
                </c:pt>
                <c:pt idx="2592">
                  <c:v>30946.2</c:v>
                </c:pt>
                <c:pt idx="2593">
                  <c:v>30950.2</c:v>
                </c:pt>
                <c:pt idx="2594">
                  <c:v>30952.2</c:v>
                </c:pt>
                <c:pt idx="2595">
                  <c:v>30956.1</c:v>
                </c:pt>
                <c:pt idx="2596">
                  <c:v>30960.1</c:v>
                </c:pt>
                <c:pt idx="2597">
                  <c:v>30964</c:v>
                </c:pt>
                <c:pt idx="2598">
                  <c:v>30966</c:v>
                </c:pt>
                <c:pt idx="2599">
                  <c:v>30969.9</c:v>
                </c:pt>
                <c:pt idx="2600">
                  <c:v>30973.9</c:v>
                </c:pt>
                <c:pt idx="2601">
                  <c:v>30977.8</c:v>
                </c:pt>
                <c:pt idx="2602">
                  <c:v>30981.7</c:v>
                </c:pt>
                <c:pt idx="2603">
                  <c:v>30985.7</c:v>
                </c:pt>
                <c:pt idx="2604">
                  <c:v>30989.599999999999</c:v>
                </c:pt>
                <c:pt idx="2605">
                  <c:v>30993.5</c:v>
                </c:pt>
                <c:pt idx="2606">
                  <c:v>30997.4</c:v>
                </c:pt>
                <c:pt idx="2607">
                  <c:v>30999.4</c:v>
                </c:pt>
                <c:pt idx="2608">
                  <c:v>31003.3</c:v>
                </c:pt>
                <c:pt idx="2609">
                  <c:v>31005.3</c:v>
                </c:pt>
                <c:pt idx="2610">
                  <c:v>31009.200000000001</c:v>
                </c:pt>
                <c:pt idx="2611">
                  <c:v>31013.1</c:v>
                </c:pt>
                <c:pt idx="2612">
                  <c:v>31017</c:v>
                </c:pt>
                <c:pt idx="2613">
                  <c:v>31020.799999999999</c:v>
                </c:pt>
                <c:pt idx="2614">
                  <c:v>31024.7</c:v>
                </c:pt>
                <c:pt idx="2615">
                  <c:v>31028.6</c:v>
                </c:pt>
                <c:pt idx="2616">
                  <c:v>31030.5</c:v>
                </c:pt>
                <c:pt idx="2617">
                  <c:v>31034.400000000001</c:v>
                </c:pt>
                <c:pt idx="2618">
                  <c:v>31038.3</c:v>
                </c:pt>
                <c:pt idx="2619">
                  <c:v>31042.1</c:v>
                </c:pt>
                <c:pt idx="2620">
                  <c:v>31046</c:v>
                </c:pt>
                <c:pt idx="2621">
                  <c:v>31047.9</c:v>
                </c:pt>
                <c:pt idx="2622">
                  <c:v>31051.7</c:v>
                </c:pt>
                <c:pt idx="2623">
                  <c:v>31055.599999999999</c:v>
                </c:pt>
                <c:pt idx="2624">
                  <c:v>31057.5</c:v>
                </c:pt>
                <c:pt idx="2625">
                  <c:v>31059.4</c:v>
                </c:pt>
                <c:pt idx="2626">
                  <c:v>31063.200000000001</c:v>
                </c:pt>
                <c:pt idx="2627">
                  <c:v>31067.1</c:v>
                </c:pt>
                <c:pt idx="2628">
                  <c:v>31069</c:v>
                </c:pt>
                <c:pt idx="2629">
                  <c:v>31070.9</c:v>
                </c:pt>
                <c:pt idx="2630">
                  <c:v>31074.7</c:v>
                </c:pt>
                <c:pt idx="2631">
                  <c:v>31076.6</c:v>
                </c:pt>
                <c:pt idx="2632">
                  <c:v>31080.400000000001</c:v>
                </c:pt>
                <c:pt idx="2633">
                  <c:v>31082.400000000001</c:v>
                </c:pt>
                <c:pt idx="2634">
                  <c:v>31086.2</c:v>
                </c:pt>
                <c:pt idx="2635">
                  <c:v>31090</c:v>
                </c:pt>
                <c:pt idx="2636">
                  <c:v>31093.8</c:v>
                </c:pt>
                <c:pt idx="2637">
                  <c:v>31097.7</c:v>
                </c:pt>
                <c:pt idx="2638">
                  <c:v>31099.599999999999</c:v>
                </c:pt>
                <c:pt idx="2639">
                  <c:v>31103.4</c:v>
                </c:pt>
                <c:pt idx="2640">
                  <c:v>31107.200000000001</c:v>
                </c:pt>
                <c:pt idx="2641">
                  <c:v>31109.1</c:v>
                </c:pt>
                <c:pt idx="2642">
                  <c:v>31111</c:v>
                </c:pt>
                <c:pt idx="2643">
                  <c:v>31114.9</c:v>
                </c:pt>
                <c:pt idx="2644">
                  <c:v>31118.7</c:v>
                </c:pt>
                <c:pt idx="2645">
                  <c:v>31120.6</c:v>
                </c:pt>
                <c:pt idx="2646">
                  <c:v>31124.400000000001</c:v>
                </c:pt>
                <c:pt idx="2647">
                  <c:v>31128.2</c:v>
                </c:pt>
                <c:pt idx="2648">
                  <c:v>31132</c:v>
                </c:pt>
                <c:pt idx="2649">
                  <c:v>31135.8</c:v>
                </c:pt>
                <c:pt idx="2650">
                  <c:v>31139.7</c:v>
                </c:pt>
                <c:pt idx="2651">
                  <c:v>31141.599999999999</c:v>
                </c:pt>
                <c:pt idx="2652">
                  <c:v>31143.5</c:v>
                </c:pt>
                <c:pt idx="2653">
                  <c:v>31147.3</c:v>
                </c:pt>
                <c:pt idx="2654">
                  <c:v>31149.1</c:v>
                </c:pt>
                <c:pt idx="2655">
                  <c:v>31152.9</c:v>
                </c:pt>
                <c:pt idx="2656">
                  <c:v>31156.7</c:v>
                </c:pt>
                <c:pt idx="2657">
                  <c:v>31158.6</c:v>
                </c:pt>
                <c:pt idx="2658">
                  <c:v>31162.400000000001</c:v>
                </c:pt>
                <c:pt idx="2659">
                  <c:v>31166.1</c:v>
                </c:pt>
                <c:pt idx="2660">
                  <c:v>31169.9</c:v>
                </c:pt>
                <c:pt idx="2661">
                  <c:v>31173.7</c:v>
                </c:pt>
                <c:pt idx="2662">
                  <c:v>31175.599999999999</c:v>
                </c:pt>
                <c:pt idx="2663">
                  <c:v>31177.4</c:v>
                </c:pt>
                <c:pt idx="2664">
                  <c:v>31179.3</c:v>
                </c:pt>
                <c:pt idx="2665">
                  <c:v>31183</c:v>
                </c:pt>
                <c:pt idx="2666">
                  <c:v>31186.799999999999</c:v>
                </c:pt>
                <c:pt idx="2667">
                  <c:v>31188.6</c:v>
                </c:pt>
                <c:pt idx="2668">
                  <c:v>31190.5</c:v>
                </c:pt>
                <c:pt idx="2669">
                  <c:v>31194.2</c:v>
                </c:pt>
                <c:pt idx="2670">
                  <c:v>31197.9</c:v>
                </c:pt>
                <c:pt idx="2671">
                  <c:v>31199.8</c:v>
                </c:pt>
                <c:pt idx="2672">
                  <c:v>31203.4</c:v>
                </c:pt>
                <c:pt idx="2673">
                  <c:v>31207.1</c:v>
                </c:pt>
                <c:pt idx="2674">
                  <c:v>31210.799999999999</c:v>
                </c:pt>
                <c:pt idx="2675">
                  <c:v>31212.6</c:v>
                </c:pt>
                <c:pt idx="2676">
                  <c:v>31216.3</c:v>
                </c:pt>
                <c:pt idx="2677">
                  <c:v>31218.1</c:v>
                </c:pt>
                <c:pt idx="2678">
                  <c:v>31219.9</c:v>
                </c:pt>
                <c:pt idx="2679">
                  <c:v>31223.599999999999</c:v>
                </c:pt>
                <c:pt idx="2680">
                  <c:v>31227.200000000001</c:v>
                </c:pt>
                <c:pt idx="2681">
                  <c:v>31230.799999999999</c:v>
                </c:pt>
                <c:pt idx="2682">
                  <c:v>31232.6</c:v>
                </c:pt>
                <c:pt idx="2683">
                  <c:v>31236.2</c:v>
                </c:pt>
                <c:pt idx="2684">
                  <c:v>31239.8</c:v>
                </c:pt>
                <c:pt idx="2685">
                  <c:v>31243.4</c:v>
                </c:pt>
                <c:pt idx="2686">
                  <c:v>31245.200000000001</c:v>
                </c:pt>
                <c:pt idx="2687">
                  <c:v>31248.7</c:v>
                </c:pt>
                <c:pt idx="2688">
                  <c:v>31252.2</c:v>
                </c:pt>
                <c:pt idx="2689">
                  <c:v>31254</c:v>
                </c:pt>
                <c:pt idx="2690">
                  <c:v>31255.8</c:v>
                </c:pt>
                <c:pt idx="2691">
                  <c:v>31259.3</c:v>
                </c:pt>
                <c:pt idx="2692">
                  <c:v>31262.7</c:v>
                </c:pt>
                <c:pt idx="2693">
                  <c:v>31266.2</c:v>
                </c:pt>
                <c:pt idx="2694">
                  <c:v>31269.7</c:v>
                </c:pt>
                <c:pt idx="2695">
                  <c:v>31274.799999999999</c:v>
                </c:pt>
                <c:pt idx="2696">
                  <c:v>31278.2</c:v>
                </c:pt>
                <c:pt idx="2697">
                  <c:v>31281.599999999999</c:v>
                </c:pt>
                <c:pt idx="2698">
                  <c:v>31283.3</c:v>
                </c:pt>
                <c:pt idx="2699">
                  <c:v>31286.7</c:v>
                </c:pt>
                <c:pt idx="2700">
                  <c:v>31290</c:v>
                </c:pt>
                <c:pt idx="2701">
                  <c:v>31291.599999999999</c:v>
                </c:pt>
                <c:pt idx="2702">
                  <c:v>31293.3</c:v>
                </c:pt>
                <c:pt idx="2703">
                  <c:v>31296.5</c:v>
                </c:pt>
                <c:pt idx="2704">
                  <c:v>31299.8</c:v>
                </c:pt>
                <c:pt idx="2705">
                  <c:v>31301.4</c:v>
                </c:pt>
                <c:pt idx="2706">
                  <c:v>31304.6</c:v>
                </c:pt>
                <c:pt idx="2707">
                  <c:v>31307.8</c:v>
                </c:pt>
                <c:pt idx="2708">
                  <c:v>31311</c:v>
                </c:pt>
                <c:pt idx="2709">
                  <c:v>31314.2</c:v>
                </c:pt>
                <c:pt idx="2710">
                  <c:v>31315.8</c:v>
                </c:pt>
                <c:pt idx="2711">
                  <c:v>31318.9</c:v>
                </c:pt>
                <c:pt idx="2712">
                  <c:v>31322</c:v>
                </c:pt>
                <c:pt idx="2713">
                  <c:v>31328.2</c:v>
                </c:pt>
                <c:pt idx="2714">
                  <c:v>31335.9</c:v>
                </c:pt>
                <c:pt idx="2715">
                  <c:v>31343.599999999999</c:v>
                </c:pt>
                <c:pt idx="2716">
                  <c:v>31351.4</c:v>
                </c:pt>
                <c:pt idx="2717">
                  <c:v>31360.6</c:v>
                </c:pt>
                <c:pt idx="2718">
                  <c:v>31377.599999999999</c:v>
                </c:pt>
                <c:pt idx="2719">
                  <c:v>31663</c:v>
                </c:pt>
                <c:pt idx="2720">
                  <c:v>31705.200000000001</c:v>
                </c:pt>
                <c:pt idx="2721">
                  <c:v>31720.5</c:v>
                </c:pt>
                <c:pt idx="2722">
                  <c:v>31732</c:v>
                </c:pt>
                <c:pt idx="2723">
                  <c:v>31743.5</c:v>
                </c:pt>
                <c:pt idx="2724">
                  <c:v>31751.200000000001</c:v>
                </c:pt>
                <c:pt idx="2725">
                  <c:v>31758.6</c:v>
                </c:pt>
                <c:pt idx="2726">
                  <c:v>31766.1</c:v>
                </c:pt>
                <c:pt idx="2727">
                  <c:v>31771.599999999999</c:v>
                </c:pt>
                <c:pt idx="2728">
                  <c:v>31779.1</c:v>
                </c:pt>
                <c:pt idx="2729">
                  <c:v>31782.7</c:v>
                </c:pt>
                <c:pt idx="2730">
                  <c:v>31788.2</c:v>
                </c:pt>
                <c:pt idx="2731">
                  <c:v>31791.9</c:v>
                </c:pt>
                <c:pt idx="2732">
                  <c:v>31797.3</c:v>
                </c:pt>
                <c:pt idx="2733">
                  <c:v>31801</c:v>
                </c:pt>
                <c:pt idx="2734">
                  <c:v>31808.2</c:v>
                </c:pt>
                <c:pt idx="2735">
                  <c:v>31811.8</c:v>
                </c:pt>
                <c:pt idx="2736">
                  <c:v>31817.200000000001</c:v>
                </c:pt>
                <c:pt idx="2737">
                  <c:v>31820.799999999999</c:v>
                </c:pt>
                <c:pt idx="2738">
                  <c:v>31824.3</c:v>
                </c:pt>
                <c:pt idx="2739">
                  <c:v>31827.9</c:v>
                </c:pt>
                <c:pt idx="2740">
                  <c:v>31833.200000000001</c:v>
                </c:pt>
                <c:pt idx="2741">
                  <c:v>31836.799999999999</c:v>
                </c:pt>
                <c:pt idx="2742">
                  <c:v>31840.400000000001</c:v>
                </c:pt>
                <c:pt idx="2743">
                  <c:v>31847.4</c:v>
                </c:pt>
                <c:pt idx="2744">
                  <c:v>31851</c:v>
                </c:pt>
                <c:pt idx="2745">
                  <c:v>31854.5</c:v>
                </c:pt>
                <c:pt idx="2746">
                  <c:v>31858</c:v>
                </c:pt>
                <c:pt idx="2747">
                  <c:v>31861.5</c:v>
                </c:pt>
                <c:pt idx="2748">
                  <c:v>31865.1</c:v>
                </c:pt>
                <c:pt idx="2749">
                  <c:v>31868.6</c:v>
                </c:pt>
                <c:pt idx="2750">
                  <c:v>31873.8</c:v>
                </c:pt>
                <c:pt idx="2751">
                  <c:v>31877.3</c:v>
                </c:pt>
                <c:pt idx="2752">
                  <c:v>31882.6</c:v>
                </c:pt>
                <c:pt idx="2753">
                  <c:v>31886.1</c:v>
                </c:pt>
                <c:pt idx="2754">
                  <c:v>31889.599999999999</c:v>
                </c:pt>
                <c:pt idx="2755">
                  <c:v>31893.1</c:v>
                </c:pt>
                <c:pt idx="2756">
                  <c:v>31896.6</c:v>
                </c:pt>
                <c:pt idx="2757">
                  <c:v>31900</c:v>
                </c:pt>
                <c:pt idx="2758">
                  <c:v>31901.8</c:v>
                </c:pt>
                <c:pt idx="2759">
                  <c:v>31907</c:v>
                </c:pt>
                <c:pt idx="2760">
                  <c:v>31910.5</c:v>
                </c:pt>
                <c:pt idx="2761">
                  <c:v>31913.9</c:v>
                </c:pt>
                <c:pt idx="2762">
                  <c:v>31917.4</c:v>
                </c:pt>
                <c:pt idx="2763">
                  <c:v>31922.6</c:v>
                </c:pt>
                <c:pt idx="2764">
                  <c:v>31924.3</c:v>
                </c:pt>
                <c:pt idx="2765">
                  <c:v>31927.7</c:v>
                </c:pt>
                <c:pt idx="2766">
                  <c:v>31931.200000000001</c:v>
                </c:pt>
                <c:pt idx="2767">
                  <c:v>31934.6</c:v>
                </c:pt>
                <c:pt idx="2768">
                  <c:v>31938</c:v>
                </c:pt>
                <c:pt idx="2769">
                  <c:v>31941.4</c:v>
                </c:pt>
                <c:pt idx="2770">
                  <c:v>31944.799999999999</c:v>
                </c:pt>
                <c:pt idx="2771">
                  <c:v>31948.2</c:v>
                </c:pt>
                <c:pt idx="2772">
                  <c:v>31953.3</c:v>
                </c:pt>
                <c:pt idx="2773">
                  <c:v>31956.7</c:v>
                </c:pt>
                <c:pt idx="2774">
                  <c:v>31958.3</c:v>
                </c:pt>
                <c:pt idx="2775">
                  <c:v>31961.7</c:v>
                </c:pt>
                <c:pt idx="2776">
                  <c:v>31965.1</c:v>
                </c:pt>
                <c:pt idx="2777">
                  <c:v>31968.400000000001</c:v>
                </c:pt>
                <c:pt idx="2778">
                  <c:v>31971.7</c:v>
                </c:pt>
                <c:pt idx="2779">
                  <c:v>31975.1</c:v>
                </c:pt>
                <c:pt idx="2780">
                  <c:v>31978.400000000001</c:v>
                </c:pt>
                <c:pt idx="2781">
                  <c:v>31981.7</c:v>
                </c:pt>
                <c:pt idx="2782">
                  <c:v>31985.1</c:v>
                </c:pt>
                <c:pt idx="2783">
                  <c:v>31988.400000000001</c:v>
                </c:pt>
                <c:pt idx="2784">
                  <c:v>31991.7</c:v>
                </c:pt>
                <c:pt idx="2785">
                  <c:v>31995</c:v>
                </c:pt>
                <c:pt idx="2786">
                  <c:v>31998.3</c:v>
                </c:pt>
                <c:pt idx="2787">
                  <c:v>32001.599999999999</c:v>
                </c:pt>
                <c:pt idx="2788">
                  <c:v>32004.9</c:v>
                </c:pt>
                <c:pt idx="2789">
                  <c:v>32006.6</c:v>
                </c:pt>
                <c:pt idx="2790">
                  <c:v>32009.9</c:v>
                </c:pt>
                <c:pt idx="2791">
                  <c:v>32014.799999999999</c:v>
                </c:pt>
                <c:pt idx="2792">
                  <c:v>32016.5</c:v>
                </c:pt>
                <c:pt idx="2793">
                  <c:v>32019.8</c:v>
                </c:pt>
                <c:pt idx="2794">
                  <c:v>32024.7</c:v>
                </c:pt>
                <c:pt idx="2795">
                  <c:v>32026.400000000001</c:v>
                </c:pt>
                <c:pt idx="2796">
                  <c:v>32029.7</c:v>
                </c:pt>
                <c:pt idx="2797">
                  <c:v>32033</c:v>
                </c:pt>
                <c:pt idx="2798">
                  <c:v>32034.6</c:v>
                </c:pt>
                <c:pt idx="2799">
                  <c:v>32037.9</c:v>
                </c:pt>
                <c:pt idx="2800">
                  <c:v>32041.3</c:v>
                </c:pt>
                <c:pt idx="2801">
                  <c:v>32044.6</c:v>
                </c:pt>
                <c:pt idx="2802">
                  <c:v>32047.9</c:v>
                </c:pt>
                <c:pt idx="2803">
                  <c:v>32051.200000000001</c:v>
                </c:pt>
                <c:pt idx="2804">
                  <c:v>32054.5</c:v>
                </c:pt>
                <c:pt idx="2805">
                  <c:v>32057.8</c:v>
                </c:pt>
                <c:pt idx="2806">
                  <c:v>32061.200000000001</c:v>
                </c:pt>
                <c:pt idx="2807">
                  <c:v>32064.5</c:v>
                </c:pt>
                <c:pt idx="2808">
                  <c:v>32066.2</c:v>
                </c:pt>
                <c:pt idx="2809">
                  <c:v>32069.5</c:v>
                </c:pt>
                <c:pt idx="2810">
                  <c:v>32072.9</c:v>
                </c:pt>
                <c:pt idx="2811">
                  <c:v>32076.2</c:v>
                </c:pt>
                <c:pt idx="2812">
                  <c:v>32077.9</c:v>
                </c:pt>
                <c:pt idx="2813">
                  <c:v>32081.3</c:v>
                </c:pt>
                <c:pt idx="2814">
                  <c:v>32084.6</c:v>
                </c:pt>
                <c:pt idx="2815">
                  <c:v>32088</c:v>
                </c:pt>
                <c:pt idx="2816">
                  <c:v>32091.4</c:v>
                </c:pt>
                <c:pt idx="2817">
                  <c:v>32094.799999999999</c:v>
                </c:pt>
                <c:pt idx="2818">
                  <c:v>32096.5</c:v>
                </c:pt>
                <c:pt idx="2819">
                  <c:v>32099.9</c:v>
                </c:pt>
                <c:pt idx="2820">
                  <c:v>32103.3</c:v>
                </c:pt>
                <c:pt idx="2821">
                  <c:v>32106.7</c:v>
                </c:pt>
                <c:pt idx="2822">
                  <c:v>32110.2</c:v>
                </c:pt>
                <c:pt idx="2823">
                  <c:v>32113.599999999999</c:v>
                </c:pt>
                <c:pt idx="2824">
                  <c:v>32117.1</c:v>
                </c:pt>
                <c:pt idx="2825">
                  <c:v>32120.5</c:v>
                </c:pt>
                <c:pt idx="2826">
                  <c:v>32124</c:v>
                </c:pt>
                <c:pt idx="2827">
                  <c:v>32125.7</c:v>
                </c:pt>
                <c:pt idx="2828">
                  <c:v>32129.200000000001</c:v>
                </c:pt>
                <c:pt idx="2829">
                  <c:v>32130.9</c:v>
                </c:pt>
                <c:pt idx="2830">
                  <c:v>32134.400000000001</c:v>
                </c:pt>
                <c:pt idx="2831">
                  <c:v>32137.9</c:v>
                </c:pt>
                <c:pt idx="2832">
                  <c:v>32141.5</c:v>
                </c:pt>
                <c:pt idx="2833">
                  <c:v>32143.200000000001</c:v>
                </c:pt>
                <c:pt idx="2834">
                  <c:v>32146.7</c:v>
                </c:pt>
                <c:pt idx="2835">
                  <c:v>32148.5</c:v>
                </c:pt>
                <c:pt idx="2836">
                  <c:v>32153.8</c:v>
                </c:pt>
                <c:pt idx="2837">
                  <c:v>32157.3</c:v>
                </c:pt>
                <c:pt idx="2838">
                  <c:v>32159.1</c:v>
                </c:pt>
                <c:pt idx="2839">
                  <c:v>32162.6</c:v>
                </c:pt>
                <c:pt idx="2840">
                  <c:v>32166.2</c:v>
                </c:pt>
                <c:pt idx="2841">
                  <c:v>32168</c:v>
                </c:pt>
                <c:pt idx="2842">
                  <c:v>32171.5</c:v>
                </c:pt>
                <c:pt idx="2843">
                  <c:v>32175.1</c:v>
                </c:pt>
                <c:pt idx="2844">
                  <c:v>32178.7</c:v>
                </c:pt>
                <c:pt idx="2845">
                  <c:v>32180.400000000001</c:v>
                </c:pt>
                <c:pt idx="2846">
                  <c:v>32184</c:v>
                </c:pt>
                <c:pt idx="2847">
                  <c:v>32187.599999999999</c:v>
                </c:pt>
                <c:pt idx="2848">
                  <c:v>32191.200000000001</c:v>
                </c:pt>
                <c:pt idx="2849">
                  <c:v>32194.7</c:v>
                </c:pt>
                <c:pt idx="2850">
                  <c:v>32198.3</c:v>
                </c:pt>
                <c:pt idx="2851">
                  <c:v>32200.1</c:v>
                </c:pt>
                <c:pt idx="2852">
                  <c:v>32203.7</c:v>
                </c:pt>
                <c:pt idx="2853">
                  <c:v>32207.3</c:v>
                </c:pt>
                <c:pt idx="2854">
                  <c:v>32209.1</c:v>
                </c:pt>
                <c:pt idx="2855">
                  <c:v>32210.9</c:v>
                </c:pt>
                <c:pt idx="2856">
                  <c:v>32214.400000000001</c:v>
                </c:pt>
                <c:pt idx="2857">
                  <c:v>32218</c:v>
                </c:pt>
                <c:pt idx="2858">
                  <c:v>32221.599999999999</c:v>
                </c:pt>
                <c:pt idx="2859">
                  <c:v>32225.200000000001</c:v>
                </c:pt>
                <c:pt idx="2860">
                  <c:v>32228.799999999999</c:v>
                </c:pt>
                <c:pt idx="2861">
                  <c:v>32232.400000000001</c:v>
                </c:pt>
                <c:pt idx="2862">
                  <c:v>32234.2</c:v>
                </c:pt>
                <c:pt idx="2863">
                  <c:v>32235.9</c:v>
                </c:pt>
                <c:pt idx="2864">
                  <c:v>32239.5</c:v>
                </c:pt>
                <c:pt idx="2865">
                  <c:v>32243.1</c:v>
                </c:pt>
                <c:pt idx="2866">
                  <c:v>32244.9</c:v>
                </c:pt>
                <c:pt idx="2867">
                  <c:v>32248.5</c:v>
                </c:pt>
                <c:pt idx="2868">
                  <c:v>32250.2</c:v>
                </c:pt>
                <c:pt idx="2869">
                  <c:v>32253.8</c:v>
                </c:pt>
                <c:pt idx="2870">
                  <c:v>32257.4</c:v>
                </c:pt>
                <c:pt idx="2871">
                  <c:v>32260.9</c:v>
                </c:pt>
                <c:pt idx="2872">
                  <c:v>32264.5</c:v>
                </c:pt>
                <c:pt idx="2873">
                  <c:v>32268</c:v>
                </c:pt>
                <c:pt idx="2874">
                  <c:v>32271.599999999999</c:v>
                </c:pt>
                <c:pt idx="2875">
                  <c:v>32275.1</c:v>
                </c:pt>
                <c:pt idx="2876">
                  <c:v>32276.9</c:v>
                </c:pt>
                <c:pt idx="2877">
                  <c:v>32278.7</c:v>
                </c:pt>
                <c:pt idx="2878">
                  <c:v>32282.2</c:v>
                </c:pt>
                <c:pt idx="2879">
                  <c:v>32283.9</c:v>
                </c:pt>
                <c:pt idx="2880">
                  <c:v>32287.4</c:v>
                </c:pt>
                <c:pt idx="2881">
                  <c:v>32291</c:v>
                </c:pt>
                <c:pt idx="2882">
                  <c:v>32294.5</c:v>
                </c:pt>
                <c:pt idx="2883">
                  <c:v>32296.2</c:v>
                </c:pt>
                <c:pt idx="2884">
                  <c:v>32301.4</c:v>
                </c:pt>
                <c:pt idx="2885">
                  <c:v>32303.200000000001</c:v>
                </c:pt>
                <c:pt idx="2886">
                  <c:v>32306.7</c:v>
                </c:pt>
                <c:pt idx="2887">
                  <c:v>32308.400000000001</c:v>
                </c:pt>
                <c:pt idx="2888">
                  <c:v>32311.9</c:v>
                </c:pt>
                <c:pt idx="2889">
                  <c:v>32313.599999999999</c:v>
                </c:pt>
                <c:pt idx="2890">
                  <c:v>32315.3</c:v>
                </c:pt>
                <c:pt idx="2891">
                  <c:v>32318.799999999999</c:v>
                </c:pt>
                <c:pt idx="2892">
                  <c:v>32320.5</c:v>
                </c:pt>
                <c:pt idx="2893">
                  <c:v>32323.9</c:v>
                </c:pt>
                <c:pt idx="2894">
                  <c:v>32327.4</c:v>
                </c:pt>
                <c:pt idx="2895">
                  <c:v>32329.1</c:v>
                </c:pt>
                <c:pt idx="2896">
                  <c:v>32332.5</c:v>
                </c:pt>
                <c:pt idx="2897">
                  <c:v>32335.9</c:v>
                </c:pt>
                <c:pt idx="2898">
                  <c:v>32339.3</c:v>
                </c:pt>
                <c:pt idx="2899">
                  <c:v>32342.7</c:v>
                </c:pt>
                <c:pt idx="2900">
                  <c:v>32346.1</c:v>
                </c:pt>
                <c:pt idx="2901">
                  <c:v>32347.8</c:v>
                </c:pt>
                <c:pt idx="2902">
                  <c:v>32349.5</c:v>
                </c:pt>
                <c:pt idx="2903">
                  <c:v>32352.9</c:v>
                </c:pt>
                <c:pt idx="2904">
                  <c:v>32356.3</c:v>
                </c:pt>
                <c:pt idx="2905">
                  <c:v>32358</c:v>
                </c:pt>
                <c:pt idx="2906">
                  <c:v>32361.4</c:v>
                </c:pt>
                <c:pt idx="2907">
                  <c:v>32364.7</c:v>
                </c:pt>
                <c:pt idx="2908">
                  <c:v>32368.1</c:v>
                </c:pt>
                <c:pt idx="2909">
                  <c:v>32369.8</c:v>
                </c:pt>
                <c:pt idx="2910">
                  <c:v>32373.1</c:v>
                </c:pt>
                <c:pt idx="2911">
                  <c:v>32376.5</c:v>
                </c:pt>
                <c:pt idx="2912">
                  <c:v>32378.2</c:v>
                </c:pt>
                <c:pt idx="2913">
                  <c:v>32381.5</c:v>
                </c:pt>
                <c:pt idx="2914">
                  <c:v>32383.200000000001</c:v>
                </c:pt>
                <c:pt idx="2915">
                  <c:v>32384.9</c:v>
                </c:pt>
                <c:pt idx="2916">
                  <c:v>32388.2</c:v>
                </c:pt>
                <c:pt idx="2917">
                  <c:v>32391.599999999999</c:v>
                </c:pt>
                <c:pt idx="2918">
                  <c:v>32394.9</c:v>
                </c:pt>
                <c:pt idx="2919">
                  <c:v>32398.3</c:v>
                </c:pt>
                <c:pt idx="2920">
                  <c:v>32401.599999999999</c:v>
                </c:pt>
                <c:pt idx="2921">
                  <c:v>32403.3</c:v>
                </c:pt>
                <c:pt idx="2922">
                  <c:v>32406.6</c:v>
                </c:pt>
                <c:pt idx="2923">
                  <c:v>32409.9</c:v>
                </c:pt>
                <c:pt idx="2924">
                  <c:v>32411.599999999999</c:v>
                </c:pt>
                <c:pt idx="2925">
                  <c:v>32414.9</c:v>
                </c:pt>
                <c:pt idx="2926">
                  <c:v>32416.6</c:v>
                </c:pt>
                <c:pt idx="2927">
                  <c:v>32418.3</c:v>
                </c:pt>
                <c:pt idx="2928">
                  <c:v>32421.599999999999</c:v>
                </c:pt>
                <c:pt idx="2929">
                  <c:v>32424.9</c:v>
                </c:pt>
                <c:pt idx="2930">
                  <c:v>32428.2</c:v>
                </c:pt>
                <c:pt idx="2931">
                  <c:v>32431.599999999999</c:v>
                </c:pt>
                <c:pt idx="2932">
                  <c:v>32434.9</c:v>
                </c:pt>
                <c:pt idx="2933">
                  <c:v>32438.2</c:v>
                </c:pt>
                <c:pt idx="2934">
                  <c:v>32441.5</c:v>
                </c:pt>
                <c:pt idx="2935">
                  <c:v>32444.9</c:v>
                </c:pt>
                <c:pt idx="2936">
                  <c:v>32448.2</c:v>
                </c:pt>
                <c:pt idx="2937">
                  <c:v>32449.8</c:v>
                </c:pt>
                <c:pt idx="2938">
                  <c:v>32453.200000000001</c:v>
                </c:pt>
                <c:pt idx="2939">
                  <c:v>32456.5</c:v>
                </c:pt>
                <c:pt idx="2940">
                  <c:v>32459.8</c:v>
                </c:pt>
                <c:pt idx="2941">
                  <c:v>32463.1</c:v>
                </c:pt>
                <c:pt idx="2942">
                  <c:v>32466.5</c:v>
                </c:pt>
                <c:pt idx="2943">
                  <c:v>32469.8</c:v>
                </c:pt>
                <c:pt idx="2944">
                  <c:v>32471.5</c:v>
                </c:pt>
                <c:pt idx="2945">
                  <c:v>32474.799999999999</c:v>
                </c:pt>
                <c:pt idx="2946">
                  <c:v>32478.1</c:v>
                </c:pt>
                <c:pt idx="2947">
                  <c:v>32481.5</c:v>
                </c:pt>
                <c:pt idx="2948">
                  <c:v>32483.1</c:v>
                </c:pt>
                <c:pt idx="2949">
                  <c:v>32484.799999999999</c:v>
                </c:pt>
                <c:pt idx="2950">
                  <c:v>32488.1</c:v>
                </c:pt>
                <c:pt idx="2951">
                  <c:v>32489.8</c:v>
                </c:pt>
                <c:pt idx="2952">
                  <c:v>32493.1</c:v>
                </c:pt>
                <c:pt idx="2953">
                  <c:v>32496.5</c:v>
                </c:pt>
                <c:pt idx="2954">
                  <c:v>32499.8</c:v>
                </c:pt>
                <c:pt idx="2955">
                  <c:v>32503.200000000001</c:v>
                </c:pt>
                <c:pt idx="2956">
                  <c:v>32504.9</c:v>
                </c:pt>
                <c:pt idx="2957">
                  <c:v>32508.2</c:v>
                </c:pt>
                <c:pt idx="2958">
                  <c:v>32511.599999999999</c:v>
                </c:pt>
                <c:pt idx="2959">
                  <c:v>32513.200000000001</c:v>
                </c:pt>
                <c:pt idx="2960">
                  <c:v>32514.9</c:v>
                </c:pt>
                <c:pt idx="2961">
                  <c:v>32516.6</c:v>
                </c:pt>
                <c:pt idx="2962">
                  <c:v>32519.9</c:v>
                </c:pt>
                <c:pt idx="2963">
                  <c:v>32523.3</c:v>
                </c:pt>
                <c:pt idx="2964">
                  <c:v>32526.7</c:v>
                </c:pt>
                <c:pt idx="2965">
                  <c:v>32528.3</c:v>
                </c:pt>
                <c:pt idx="2966">
                  <c:v>32531.7</c:v>
                </c:pt>
                <c:pt idx="2967">
                  <c:v>32535</c:v>
                </c:pt>
                <c:pt idx="2968">
                  <c:v>32538.400000000001</c:v>
                </c:pt>
                <c:pt idx="2969">
                  <c:v>32541.7</c:v>
                </c:pt>
                <c:pt idx="2970">
                  <c:v>32545.1</c:v>
                </c:pt>
                <c:pt idx="2971">
                  <c:v>32546.799999999999</c:v>
                </c:pt>
                <c:pt idx="2972">
                  <c:v>32550.1</c:v>
                </c:pt>
                <c:pt idx="2973">
                  <c:v>32553.5</c:v>
                </c:pt>
                <c:pt idx="2974">
                  <c:v>32556.799999999999</c:v>
                </c:pt>
                <c:pt idx="2975">
                  <c:v>32558.5</c:v>
                </c:pt>
                <c:pt idx="2976">
                  <c:v>32560.2</c:v>
                </c:pt>
                <c:pt idx="2977">
                  <c:v>32565.200000000001</c:v>
                </c:pt>
                <c:pt idx="2978">
                  <c:v>32568.6</c:v>
                </c:pt>
                <c:pt idx="2979">
                  <c:v>32571.9</c:v>
                </c:pt>
                <c:pt idx="2980">
                  <c:v>32575.3</c:v>
                </c:pt>
                <c:pt idx="2981">
                  <c:v>32578.6</c:v>
                </c:pt>
                <c:pt idx="2982">
                  <c:v>32580.3</c:v>
                </c:pt>
                <c:pt idx="2983">
                  <c:v>32583.7</c:v>
                </c:pt>
                <c:pt idx="2984">
                  <c:v>32587</c:v>
                </c:pt>
                <c:pt idx="2985">
                  <c:v>32590.400000000001</c:v>
                </c:pt>
                <c:pt idx="2986">
                  <c:v>32593.7</c:v>
                </c:pt>
                <c:pt idx="2987">
                  <c:v>32597.1</c:v>
                </c:pt>
                <c:pt idx="2988">
                  <c:v>32600.400000000001</c:v>
                </c:pt>
                <c:pt idx="2989">
                  <c:v>32605.5</c:v>
                </c:pt>
                <c:pt idx="2990">
                  <c:v>32608.799999999999</c:v>
                </c:pt>
                <c:pt idx="2991">
                  <c:v>32610.5</c:v>
                </c:pt>
                <c:pt idx="2992">
                  <c:v>32612.2</c:v>
                </c:pt>
                <c:pt idx="2993">
                  <c:v>32615.5</c:v>
                </c:pt>
                <c:pt idx="2994">
                  <c:v>32618.9</c:v>
                </c:pt>
                <c:pt idx="2995">
                  <c:v>32620.6</c:v>
                </c:pt>
                <c:pt idx="2996">
                  <c:v>32623.9</c:v>
                </c:pt>
                <c:pt idx="2997">
                  <c:v>32627.3</c:v>
                </c:pt>
                <c:pt idx="2998">
                  <c:v>32630.7</c:v>
                </c:pt>
                <c:pt idx="2999">
                  <c:v>32634</c:v>
                </c:pt>
                <c:pt idx="3000">
                  <c:v>32635.7</c:v>
                </c:pt>
                <c:pt idx="3001">
                  <c:v>32639.1</c:v>
                </c:pt>
                <c:pt idx="3002">
                  <c:v>32642.400000000001</c:v>
                </c:pt>
                <c:pt idx="3003">
                  <c:v>32645.8</c:v>
                </c:pt>
                <c:pt idx="3004">
                  <c:v>32647.5</c:v>
                </c:pt>
                <c:pt idx="3005">
                  <c:v>32649.200000000001</c:v>
                </c:pt>
                <c:pt idx="3006">
                  <c:v>32650.9</c:v>
                </c:pt>
                <c:pt idx="3007">
                  <c:v>32654.3</c:v>
                </c:pt>
                <c:pt idx="3008">
                  <c:v>32657.599999999999</c:v>
                </c:pt>
                <c:pt idx="3009">
                  <c:v>32661</c:v>
                </c:pt>
                <c:pt idx="3010">
                  <c:v>32662.7</c:v>
                </c:pt>
                <c:pt idx="3011">
                  <c:v>32664.400000000001</c:v>
                </c:pt>
                <c:pt idx="3012">
                  <c:v>32667.8</c:v>
                </c:pt>
                <c:pt idx="3013">
                  <c:v>32672.9</c:v>
                </c:pt>
                <c:pt idx="3014">
                  <c:v>32676.3</c:v>
                </c:pt>
                <c:pt idx="3015">
                  <c:v>32679.7</c:v>
                </c:pt>
                <c:pt idx="3016">
                  <c:v>32681.3</c:v>
                </c:pt>
                <c:pt idx="3017">
                  <c:v>32683</c:v>
                </c:pt>
                <c:pt idx="3018">
                  <c:v>32686.400000000001</c:v>
                </c:pt>
                <c:pt idx="3019">
                  <c:v>32688.1</c:v>
                </c:pt>
                <c:pt idx="3020">
                  <c:v>32691.599999999999</c:v>
                </c:pt>
                <c:pt idx="3021">
                  <c:v>32695</c:v>
                </c:pt>
                <c:pt idx="3022">
                  <c:v>32696.7</c:v>
                </c:pt>
                <c:pt idx="3023">
                  <c:v>32701.8</c:v>
                </c:pt>
                <c:pt idx="3024">
                  <c:v>32703.5</c:v>
                </c:pt>
                <c:pt idx="3025">
                  <c:v>32706.9</c:v>
                </c:pt>
                <c:pt idx="3026">
                  <c:v>32710.3</c:v>
                </c:pt>
                <c:pt idx="3027">
                  <c:v>32712</c:v>
                </c:pt>
                <c:pt idx="3028">
                  <c:v>32715.5</c:v>
                </c:pt>
                <c:pt idx="3029">
                  <c:v>32717.200000000001</c:v>
                </c:pt>
                <c:pt idx="3030">
                  <c:v>32718.9</c:v>
                </c:pt>
                <c:pt idx="3031">
                  <c:v>32722.400000000001</c:v>
                </c:pt>
                <c:pt idx="3032">
                  <c:v>32725.8</c:v>
                </c:pt>
                <c:pt idx="3033">
                  <c:v>32727.5</c:v>
                </c:pt>
                <c:pt idx="3034">
                  <c:v>32729.3</c:v>
                </c:pt>
                <c:pt idx="3035">
                  <c:v>32732.7</c:v>
                </c:pt>
                <c:pt idx="3036">
                  <c:v>32736.2</c:v>
                </c:pt>
                <c:pt idx="3037">
                  <c:v>32739.7</c:v>
                </c:pt>
                <c:pt idx="3038">
                  <c:v>32743.200000000001</c:v>
                </c:pt>
                <c:pt idx="3039">
                  <c:v>32744.9</c:v>
                </c:pt>
                <c:pt idx="3040">
                  <c:v>32748.400000000001</c:v>
                </c:pt>
                <c:pt idx="3041">
                  <c:v>32751.9</c:v>
                </c:pt>
                <c:pt idx="3042">
                  <c:v>32753.599999999999</c:v>
                </c:pt>
                <c:pt idx="3043">
                  <c:v>32757.1</c:v>
                </c:pt>
                <c:pt idx="3044">
                  <c:v>32758.799999999999</c:v>
                </c:pt>
                <c:pt idx="3045">
                  <c:v>32762.3</c:v>
                </c:pt>
                <c:pt idx="3046">
                  <c:v>32764.1</c:v>
                </c:pt>
                <c:pt idx="3047">
                  <c:v>32767.599999999999</c:v>
                </c:pt>
                <c:pt idx="3048">
                  <c:v>32772.9</c:v>
                </c:pt>
                <c:pt idx="3049">
                  <c:v>32776.400000000001</c:v>
                </c:pt>
                <c:pt idx="3050">
                  <c:v>32779.9</c:v>
                </c:pt>
                <c:pt idx="3051">
                  <c:v>32781.599999999999</c:v>
                </c:pt>
                <c:pt idx="3052">
                  <c:v>32783.4</c:v>
                </c:pt>
                <c:pt idx="3053">
                  <c:v>32786.9</c:v>
                </c:pt>
                <c:pt idx="3054">
                  <c:v>32788.699999999997</c:v>
                </c:pt>
                <c:pt idx="3055">
                  <c:v>32792.199999999997</c:v>
                </c:pt>
                <c:pt idx="3056">
                  <c:v>32795.699999999997</c:v>
                </c:pt>
                <c:pt idx="3057">
                  <c:v>32799.199999999997</c:v>
                </c:pt>
                <c:pt idx="3058">
                  <c:v>32804.5</c:v>
                </c:pt>
                <c:pt idx="3059">
                  <c:v>32808</c:v>
                </c:pt>
                <c:pt idx="3060">
                  <c:v>32811.5</c:v>
                </c:pt>
                <c:pt idx="3061">
                  <c:v>32815.1</c:v>
                </c:pt>
                <c:pt idx="3062">
                  <c:v>32818.6</c:v>
                </c:pt>
                <c:pt idx="3063">
                  <c:v>32820.300000000003</c:v>
                </c:pt>
                <c:pt idx="3064">
                  <c:v>32822.1</c:v>
                </c:pt>
                <c:pt idx="3065">
                  <c:v>32825.599999999999</c:v>
                </c:pt>
                <c:pt idx="3066">
                  <c:v>32829.1</c:v>
                </c:pt>
                <c:pt idx="3067">
                  <c:v>32832.6</c:v>
                </c:pt>
                <c:pt idx="3068">
                  <c:v>32834.400000000001</c:v>
                </c:pt>
                <c:pt idx="3069">
                  <c:v>32839.599999999999</c:v>
                </c:pt>
                <c:pt idx="3070">
                  <c:v>32843.1</c:v>
                </c:pt>
                <c:pt idx="3071">
                  <c:v>32846.6</c:v>
                </c:pt>
                <c:pt idx="3072">
                  <c:v>32850.1</c:v>
                </c:pt>
                <c:pt idx="3073">
                  <c:v>32851.800000000003</c:v>
                </c:pt>
                <c:pt idx="3074">
                  <c:v>32853.599999999999</c:v>
                </c:pt>
                <c:pt idx="3075">
                  <c:v>32857</c:v>
                </c:pt>
                <c:pt idx="3076">
                  <c:v>32860.5</c:v>
                </c:pt>
                <c:pt idx="3077">
                  <c:v>32862.300000000003</c:v>
                </c:pt>
                <c:pt idx="3078">
                  <c:v>32865.699999999997</c:v>
                </c:pt>
                <c:pt idx="3079">
                  <c:v>32869.199999999997</c:v>
                </c:pt>
                <c:pt idx="3080">
                  <c:v>32870.9</c:v>
                </c:pt>
                <c:pt idx="3081">
                  <c:v>32874.400000000001</c:v>
                </c:pt>
                <c:pt idx="3082">
                  <c:v>32877.800000000003</c:v>
                </c:pt>
                <c:pt idx="3083">
                  <c:v>32881.199999999997</c:v>
                </c:pt>
                <c:pt idx="3084">
                  <c:v>32884.699999999997</c:v>
                </c:pt>
                <c:pt idx="3085">
                  <c:v>32886.400000000001</c:v>
                </c:pt>
                <c:pt idx="3086">
                  <c:v>32889.800000000003</c:v>
                </c:pt>
                <c:pt idx="3087">
                  <c:v>32891.5</c:v>
                </c:pt>
                <c:pt idx="3088">
                  <c:v>32894.9</c:v>
                </c:pt>
                <c:pt idx="3089">
                  <c:v>32898.300000000003</c:v>
                </c:pt>
                <c:pt idx="3090">
                  <c:v>32901.699999999997</c:v>
                </c:pt>
                <c:pt idx="3091">
                  <c:v>32906.800000000003</c:v>
                </c:pt>
                <c:pt idx="3092">
                  <c:v>32910.1</c:v>
                </c:pt>
                <c:pt idx="3093">
                  <c:v>32913.5</c:v>
                </c:pt>
                <c:pt idx="3094">
                  <c:v>32916.9</c:v>
                </c:pt>
                <c:pt idx="3095">
                  <c:v>32918.6</c:v>
                </c:pt>
                <c:pt idx="3096">
                  <c:v>32921.9</c:v>
                </c:pt>
                <c:pt idx="3097">
                  <c:v>32925.300000000003</c:v>
                </c:pt>
                <c:pt idx="3098">
                  <c:v>32928.6</c:v>
                </c:pt>
                <c:pt idx="3099">
                  <c:v>32932</c:v>
                </c:pt>
                <c:pt idx="3100">
                  <c:v>32933.599999999999</c:v>
                </c:pt>
                <c:pt idx="3101">
                  <c:v>32936.9</c:v>
                </c:pt>
                <c:pt idx="3102">
                  <c:v>32938.6</c:v>
                </c:pt>
                <c:pt idx="3103">
                  <c:v>32941.9</c:v>
                </c:pt>
                <c:pt idx="3104">
                  <c:v>32945.300000000003</c:v>
                </c:pt>
                <c:pt idx="3105">
                  <c:v>32950.199999999997</c:v>
                </c:pt>
                <c:pt idx="3106">
                  <c:v>32951.9</c:v>
                </c:pt>
                <c:pt idx="3107">
                  <c:v>32953.5</c:v>
                </c:pt>
                <c:pt idx="3108">
                  <c:v>32956.9</c:v>
                </c:pt>
                <c:pt idx="3109">
                  <c:v>32960.199999999997</c:v>
                </c:pt>
                <c:pt idx="3110">
                  <c:v>32961.800000000003</c:v>
                </c:pt>
                <c:pt idx="3111">
                  <c:v>32965.1</c:v>
                </c:pt>
                <c:pt idx="3112">
                  <c:v>32968.400000000001</c:v>
                </c:pt>
                <c:pt idx="3113">
                  <c:v>32971.699999999997</c:v>
                </c:pt>
                <c:pt idx="3114">
                  <c:v>32975</c:v>
                </c:pt>
                <c:pt idx="3115">
                  <c:v>32978.300000000003</c:v>
                </c:pt>
                <c:pt idx="3116">
                  <c:v>32981.5</c:v>
                </c:pt>
                <c:pt idx="3117">
                  <c:v>32984.800000000003</c:v>
                </c:pt>
                <c:pt idx="3118">
                  <c:v>32988.1</c:v>
                </c:pt>
                <c:pt idx="3119">
                  <c:v>32989.699999999997</c:v>
                </c:pt>
                <c:pt idx="3120">
                  <c:v>32993</c:v>
                </c:pt>
                <c:pt idx="3121">
                  <c:v>32994.6</c:v>
                </c:pt>
                <c:pt idx="3122">
                  <c:v>32997.9</c:v>
                </c:pt>
                <c:pt idx="3123">
                  <c:v>33001.1</c:v>
                </c:pt>
                <c:pt idx="3124">
                  <c:v>33004.400000000001</c:v>
                </c:pt>
                <c:pt idx="3125">
                  <c:v>33009.300000000003</c:v>
                </c:pt>
                <c:pt idx="3126">
                  <c:v>33014.1</c:v>
                </c:pt>
                <c:pt idx="3127">
                  <c:v>33017.4</c:v>
                </c:pt>
                <c:pt idx="3128">
                  <c:v>33020.6</c:v>
                </c:pt>
                <c:pt idx="3129">
                  <c:v>33022.199999999997</c:v>
                </c:pt>
                <c:pt idx="3130">
                  <c:v>33025.5</c:v>
                </c:pt>
                <c:pt idx="3131">
                  <c:v>33028.699999999997</c:v>
                </c:pt>
                <c:pt idx="3132">
                  <c:v>33031.9</c:v>
                </c:pt>
                <c:pt idx="3133">
                  <c:v>33035.1</c:v>
                </c:pt>
                <c:pt idx="3134">
                  <c:v>33038.400000000001</c:v>
                </c:pt>
                <c:pt idx="3135">
                  <c:v>33041.599999999999</c:v>
                </c:pt>
                <c:pt idx="3136">
                  <c:v>33044.800000000003</c:v>
                </c:pt>
                <c:pt idx="3137">
                  <c:v>33048</c:v>
                </c:pt>
                <c:pt idx="3138">
                  <c:v>33049.599999999999</c:v>
                </c:pt>
                <c:pt idx="3139">
                  <c:v>33052.800000000003</c:v>
                </c:pt>
                <c:pt idx="3140">
                  <c:v>33054.400000000001</c:v>
                </c:pt>
                <c:pt idx="3141">
                  <c:v>33057.599999999999</c:v>
                </c:pt>
                <c:pt idx="3142">
                  <c:v>33060.800000000003</c:v>
                </c:pt>
                <c:pt idx="3143">
                  <c:v>33062.400000000001</c:v>
                </c:pt>
                <c:pt idx="3144">
                  <c:v>33064</c:v>
                </c:pt>
                <c:pt idx="3145">
                  <c:v>33067.199999999997</c:v>
                </c:pt>
                <c:pt idx="3146">
                  <c:v>33072</c:v>
                </c:pt>
                <c:pt idx="3147">
                  <c:v>33075.1</c:v>
                </c:pt>
                <c:pt idx="3148">
                  <c:v>33078.300000000003</c:v>
                </c:pt>
                <c:pt idx="3149">
                  <c:v>33081.5</c:v>
                </c:pt>
                <c:pt idx="3150">
                  <c:v>33084.699999999997</c:v>
                </c:pt>
                <c:pt idx="3151">
                  <c:v>33086.300000000003</c:v>
                </c:pt>
                <c:pt idx="3152">
                  <c:v>33089.4</c:v>
                </c:pt>
                <c:pt idx="3153">
                  <c:v>33091</c:v>
                </c:pt>
                <c:pt idx="3154">
                  <c:v>33094.199999999997</c:v>
                </c:pt>
                <c:pt idx="3155">
                  <c:v>33097.4</c:v>
                </c:pt>
                <c:pt idx="3156">
                  <c:v>33100.5</c:v>
                </c:pt>
                <c:pt idx="3157">
                  <c:v>33103.699999999997</c:v>
                </c:pt>
                <c:pt idx="3158">
                  <c:v>33106.800000000003</c:v>
                </c:pt>
                <c:pt idx="3159">
                  <c:v>33110</c:v>
                </c:pt>
                <c:pt idx="3160">
                  <c:v>33113.1</c:v>
                </c:pt>
                <c:pt idx="3161">
                  <c:v>33116.300000000003</c:v>
                </c:pt>
                <c:pt idx="3162">
                  <c:v>33117.9</c:v>
                </c:pt>
                <c:pt idx="3163">
                  <c:v>33121</c:v>
                </c:pt>
                <c:pt idx="3164">
                  <c:v>33122.6</c:v>
                </c:pt>
                <c:pt idx="3165">
                  <c:v>33124.1</c:v>
                </c:pt>
                <c:pt idx="3166">
                  <c:v>33127.300000000003</c:v>
                </c:pt>
                <c:pt idx="3167">
                  <c:v>33130.400000000001</c:v>
                </c:pt>
                <c:pt idx="3168">
                  <c:v>33133.5</c:v>
                </c:pt>
                <c:pt idx="3169">
                  <c:v>33138.199999999997</c:v>
                </c:pt>
                <c:pt idx="3170">
                  <c:v>33141.4</c:v>
                </c:pt>
                <c:pt idx="3171">
                  <c:v>33142.9</c:v>
                </c:pt>
                <c:pt idx="3172">
                  <c:v>33144.5</c:v>
                </c:pt>
                <c:pt idx="3173">
                  <c:v>33147.599999999999</c:v>
                </c:pt>
                <c:pt idx="3174">
                  <c:v>33150.699999999997</c:v>
                </c:pt>
                <c:pt idx="3175">
                  <c:v>33153.800000000003</c:v>
                </c:pt>
                <c:pt idx="3176">
                  <c:v>33156.9</c:v>
                </c:pt>
                <c:pt idx="3177">
                  <c:v>33158.5</c:v>
                </c:pt>
                <c:pt idx="3178">
                  <c:v>33161.599999999999</c:v>
                </c:pt>
                <c:pt idx="3179">
                  <c:v>33166.199999999997</c:v>
                </c:pt>
                <c:pt idx="3180">
                  <c:v>33169.300000000003</c:v>
                </c:pt>
                <c:pt idx="3181">
                  <c:v>33172.400000000001</c:v>
                </c:pt>
                <c:pt idx="3182">
                  <c:v>33175.5</c:v>
                </c:pt>
                <c:pt idx="3183">
                  <c:v>33178.6</c:v>
                </c:pt>
                <c:pt idx="3184">
                  <c:v>33181.699999999997</c:v>
                </c:pt>
                <c:pt idx="3185">
                  <c:v>33183.199999999997</c:v>
                </c:pt>
                <c:pt idx="3186">
                  <c:v>33186.300000000003</c:v>
                </c:pt>
                <c:pt idx="3187">
                  <c:v>33189.4</c:v>
                </c:pt>
                <c:pt idx="3188">
                  <c:v>33190.9</c:v>
                </c:pt>
                <c:pt idx="3189">
                  <c:v>33194</c:v>
                </c:pt>
                <c:pt idx="3190">
                  <c:v>33197.1</c:v>
                </c:pt>
                <c:pt idx="3191">
                  <c:v>33200.1</c:v>
                </c:pt>
                <c:pt idx="3192">
                  <c:v>33203.199999999997</c:v>
                </c:pt>
                <c:pt idx="3193">
                  <c:v>33206.300000000003</c:v>
                </c:pt>
                <c:pt idx="3194">
                  <c:v>33209.300000000003</c:v>
                </c:pt>
                <c:pt idx="3195">
                  <c:v>33210.800000000003</c:v>
                </c:pt>
                <c:pt idx="3196">
                  <c:v>33212.400000000001</c:v>
                </c:pt>
                <c:pt idx="3197">
                  <c:v>33215.4</c:v>
                </c:pt>
                <c:pt idx="3198">
                  <c:v>33218.5</c:v>
                </c:pt>
                <c:pt idx="3199">
                  <c:v>33221.5</c:v>
                </c:pt>
                <c:pt idx="3200">
                  <c:v>33224.5</c:v>
                </c:pt>
                <c:pt idx="3201">
                  <c:v>33227.599999999999</c:v>
                </c:pt>
                <c:pt idx="3202">
                  <c:v>33230.6</c:v>
                </c:pt>
                <c:pt idx="3203">
                  <c:v>33233.599999999999</c:v>
                </c:pt>
                <c:pt idx="3204">
                  <c:v>33236.699999999997</c:v>
                </c:pt>
                <c:pt idx="3205">
                  <c:v>33239.699999999997</c:v>
                </c:pt>
                <c:pt idx="3206">
                  <c:v>33241.199999999997</c:v>
                </c:pt>
                <c:pt idx="3207">
                  <c:v>33244.199999999997</c:v>
                </c:pt>
                <c:pt idx="3208">
                  <c:v>33245.699999999997</c:v>
                </c:pt>
                <c:pt idx="3209">
                  <c:v>33248.699999999997</c:v>
                </c:pt>
                <c:pt idx="3210">
                  <c:v>33251.699999999997</c:v>
                </c:pt>
                <c:pt idx="3211">
                  <c:v>33254.800000000003</c:v>
                </c:pt>
                <c:pt idx="3212">
                  <c:v>33259.300000000003</c:v>
                </c:pt>
                <c:pt idx="3213">
                  <c:v>33262.300000000003</c:v>
                </c:pt>
                <c:pt idx="3214">
                  <c:v>33265.300000000003</c:v>
                </c:pt>
                <c:pt idx="3215">
                  <c:v>33268.199999999997</c:v>
                </c:pt>
                <c:pt idx="3216">
                  <c:v>33269.699999999997</c:v>
                </c:pt>
                <c:pt idx="3217">
                  <c:v>33272.699999999997</c:v>
                </c:pt>
                <c:pt idx="3218">
                  <c:v>33274.199999999997</c:v>
                </c:pt>
                <c:pt idx="3219">
                  <c:v>33277.199999999997</c:v>
                </c:pt>
                <c:pt idx="3220">
                  <c:v>33280.199999999997</c:v>
                </c:pt>
                <c:pt idx="3221">
                  <c:v>33283.1</c:v>
                </c:pt>
                <c:pt idx="3222">
                  <c:v>33286.1</c:v>
                </c:pt>
                <c:pt idx="3223">
                  <c:v>33289.1</c:v>
                </c:pt>
                <c:pt idx="3224">
                  <c:v>33292</c:v>
                </c:pt>
                <c:pt idx="3225">
                  <c:v>33295</c:v>
                </c:pt>
                <c:pt idx="3226">
                  <c:v>33296.5</c:v>
                </c:pt>
                <c:pt idx="3227">
                  <c:v>33299.4</c:v>
                </c:pt>
                <c:pt idx="3228">
                  <c:v>33302.400000000001</c:v>
                </c:pt>
                <c:pt idx="3229">
                  <c:v>33305.300000000003</c:v>
                </c:pt>
                <c:pt idx="3230">
                  <c:v>33308.300000000003</c:v>
                </c:pt>
                <c:pt idx="3231">
                  <c:v>33311.199999999997</c:v>
                </c:pt>
                <c:pt idx="3232">
                  <c:v>33315.599999999999</c:v>
                </c:pt>
                <c:pt idx="3233">
                  <c:v>33318.5</c:v>
                </c:pt>
                <c:pt idx="3234">
                  <c:v>33321.5</c:v>
                </c:pt>
                <c:pt idx="3235">
                  <c:v>33324.400000000001</c:v>
                </c:pt>
                <c:pt idx="3236">
                  <c:v>33327.300000000003</c:v>
                </c:pt>
                <c:pt idx="3237">
                  <c:v>33330.199999999997</c:v>
                </c:pt>
                <c:pt idx="3238">
                  <c:v>33334.6</c:v>
                </c:pt>
                <c:pt idx="3239">
                  <c:v>33339</c:v>
                </c:pt>
                <c:pt idx="3240">
                  <c:v>33341.9</c:v>
                </c:pt>
                <c:pt idx="3241">
                  <c:v>33344.800000000003</c:v>
                </c:pt>
                <c:pt idx="3242">
                  <c:v>33347.699999999997</c:v>
                </c:pt>
                <c:pt idx="3243">
                  <c:v>33350.6</c:v>
                </c:pt>
                <c:pt idx="3244">
                  <c:v>33353.5</c:v>
                </c:pt>
                <c:pt idx="3245">
                  <c:v>33356.300000000003</c:v>
                </c:pt>
                <c:pt idx="3246">
                  <c:v>33359.199999999997</c:v>
                </c:pt>
                <c:pt idx="3247">
                  <c:v>33362.1</c:v>
                </c:pt>
                <c:pt idx="3248">
                  <c:v>33365</c:v>
                </c:pt>
                <c:pt idx="3249">
                  <c:v>33367.9</c:v>
                </c:pt>
                <c:pt idx="3250">
                  <c:v>33370.800000000003</c:v>
                </c:pt>
                <c:pt idx="3251">
                  <c:v>33373.599999999999</c:v>
                </c:pt>
                <c:pt idx="3252">
                  <c:v>33375.1</c:v>
                </c:pt>
                <c:pt idx="3253">
                  <c:v>33377.9</c:v>
                </c:pt>
                <c:pt idx="3254">
                  <c:v>33380.800000000003</c:v>
                </c:pt>
                <c:pt idx="3255">
                  <c:v>33383.699999999997</c:v>
                </c:pt>
                <c:pt idx="3256">
                  <c:v>33385.1</c:v>
                </c:pt>
                <c:pt idx="3257">
                  <c:v>33386.5</c:v>
                </c:pt>
                <c:pt idx="3258">
                  <c:v>33389.4</c:v>
                </c:pt>
                <c:pt idx="3259">
                  <c:v>33390.800000000003</c:v>
                </c:pt>
                <c:pt idx="3260">
                  <c:v>33393.699999999997</c:v>
                </c:pt>
                <c:pt idx="3261">
                  <c:v>33396.5</c:v>
                </c:pt>
                <c:pt idx="3262">
                  <c:v>33399.4</c:v>
                </c:pt>
                <c:pt idx="3263">
                  <c:v>33402.300000000003</c:v>
                </c:pt>
                <c:pt idx="3264">
                  <c:v>33406.5</c:v>
                </c:pt>
                <c:pt idx="3265">
                  <c:v>33408</c:v>
                </c:pt>
                <c:pt idx="3266">
                  <c:v>33410.800000000003</c:v>
                </c:pt>
                <c:pt idx="3267">
                  <c:v>33412.199999999997</c:v>
                </c:pt>
                <c:pt idx="3268">
                  <c:v>33413.599999999999</c:v>
                </c:pt>
                <c:pt idx="3269">
                  <c:v>33416.5</c:v>
                </c:pt>
                <c:pt idx="3270">
                  <c:v>33419.300000000003</c:v>
                </c:pt>
                <c:pt idx="3271">
                  <c:v>33420.800000000003</c:v>
                </c:pt>
                <c:pt idx="3272">
                  <c:v>33422.199999999997</c:v>
                </c:pt>
                <c:pt idx="3273">
                  <c:v>33425</c:v>
                </c:pt>
                <c:pt idx="3274">
                  <c:v>33427.800000000003</c:v>
                </c:pt>
                <c:pt idx="3275">
                  <c:v>33430.699999999997</c:v>
                </c:pt>
                <c:pt idx="3276">
                  <c:v>33433.5</c:v>
                </c:pt>
                <c:pt idx="3277">
                  <c:v>33436.400000000001</c:v>
                </c:pt>
                <c:pt idx="3278">
                  <c:v>33439.199999999997</c:v>
                </c:pt>
                <c:pt idx="3279">
                  <c:v>33440.6</c:v>
                </c:pt>
                <c:pt idx="3280">
                  <c:v>33442</c:v>
                </c:pt>
                <c:pt idx="3281">
                  <c:v>33444.800000000003</c:v>
                </c:pt>
                <c:pt idx="3282">
                  <c:v>33447.699999999997</c:v>
                </c:pt>
                <c:pt idx="3283">
                  <c:v>33450.5</c:v>
                </c:pt>
                <c:pt idx="3284">
                  <c:v>33451.9</c:v>
                </c:pt>
                <c:pt idx="3285">
                  <c:v>33454.699999999997</c:v>
                </c:pt>
                <c:pt idx="3286">
                  <c:v>33457.5</c:v>
                </c:pt>
                <c:pt idx="3287">
                  <c:v>33460.300000000003</c:v>
                </c:pt>
                <c:pt idx="3288">
                  <c:v>33463.1</c:v>
                </c:pt>
                <c:pt idx="3289">
                  <c:v>33464.5</c:v>
                </c:pt>
                <c:pt idx="3290">
                  <c:v>33467.4</c:v>
                </c:pt>
                <c:pt idx="3291">
                  <c:v>33470.1</c:v>
                </c:pt>
                <c:pt idx="3292">
                  <c:v>33472.9</c:v>
                </c:pt>
                <c:pt idx="3293">
                  <c:v>33475.699999999997</c:v>
                </c:pt>
                <c:pt idx="3294">
                  <c:v>33477.1</c:v>
                </c:pt>
                <c:pt idx="3295">
                  <c:v>33479.9</c:v>
                </c:pt>
                <c:pt idx="3296">
                  <c:v>33481.300000000003</c:v>
                </c:pt>
                <c:pt idx="3297">
                  <c:v>33485.5</c:v>
                </c:pt>
                <c:pt idx="3298">
                  <c:v>33488.199999999997</c:v>
                </c:pt>
                <c:pt idx="3299">
                  <c:v>33491</c:v>
                </c:pt>
                <c:pt idx="3300">
                  <c:v>33493.800000000003</c:v>
                </c:pt>
                <c:pt idx="3301">
                  <c:v>33495.199999999997</c:v>
                </c:pt>
                <c:pt idx="3302">
                  <c:v>33496.6</c:v>
                </c:pt>
                <c:pt idx="3303">
                  <c:v>33499.300000000003</c:v>
                </c:pt>
                <c:pt idx="3304">
                  <c:v>33500.699999999997</c:v>
                </c:pt>
                <c:pt idx="3305">
                  <c:v>33502.1</c:v>
                </c:pt>
                <c:pt idx="3306">
                  <c:v>33504.800000000003</c:v>
                </c:pt>
                <c:pt idx="3307">
                  <c:v>33507.599999999999</c:v>
                </c:pt>
                <c:pt idx="3308">
                  <c:v>33510.400000000001</c:v>
                </c:pt>
                <c:pt idx="3309">
                  <c:v>33515.9</c:v>
                </c:pt>
                <c:pt idx="3310">
                  <c:v>33518.6</c:v>
                </c:pt>
                <c:pt idx="3311">
                  <c:v>33522.699999999997</c:v>
                </c:pt>
                <c:pt idx="3312">
                  <c:v>33525.5</c:v>
                </c:pt>
                <c:pt idx="3313">
                  <c:v>33531</c:v>
                </c:pt>
                <c:pt idx="3314">
                  <c:v>33535.1</c:v>
                </c:pt>
                <c:pt idx="3315">
                  <c:v>33540.6</c:v>
                </c:pt>
                <c:pt idx="3316">
                  <c:v>33544.800000000003</c:v>
                </c:pt>
                <c:pt idx="3317">
                  <c:v>33548.9</c:v>
                </c:pt>
                <c:pt idx="3318">
                  <c:v>33551.599999999999</c:v>
                </c:pt>
                <c:pt idx="3319">
                  <c:v>33554.400000000001</c:v>
                </c:pt>
                <c:pt idx="3320">
                  <c:v>33559.9</c:v>
                </c:pt>
                <c:pt idx="3321">
                  <c:v>33566.800000000003</c:v>
                </c:pt>
                <c:pt idx="3322">
                  <c:v>33572.300000000003</c:v>
                </c:pt>
                <c:pt idx="3323">
                  <c:v>33577.9</c:v>
                </c:pt>
                <c:pt idx="3324">
                  <c:v>33583.5</c:v>
                </c:pt>
                <c:pt idx="3325">
                  <c:v>33590.400000000001</c:v>
                </c:pt>
                <c:pt idx="3326">
                  <c:v>33594.6</c:v>
                </c:pt>
                <c:pt idx="3327">
                  <c:v>33600.199999999997</c:v>
                </c:pt>
                <c:pt idx="3328">
                  <c:v>33605.800000000003</c:v>
                </c:pt>
                <c:pt idx="3329">
                  <c:v>33611.4</c:v>
                </c:pt>
                <c:pt idx="3330">
                  <c:v>33615.699999999997</c:v>
                </c:pt>
                <c:pt idx="3331">
                  <c:v>33621.4</c:v>
                </c:pt>
                <c:pt idx="3332">
                  <c:v>33627.1</c:v>
                </c:pt>
                <c:pt idx="3333">
                  <c:v>33630</c:v>
                </c:pt>
                <c:pt idx="3334">
                  <c:v>33634.300000000003</c:v>
                </c:pt>
                <c:pt idx="3335">
                  <c:v>33640</c:v>
                </c:pt>
                <c:pt idx="3336">
                  <c:v>33645.800000000003</c:v>
                </c:pt>
                <c:pt idx="3337">
                  <c:v>33653.1</c:v>
                </c:pt>
                <c:pt idx="3338">
                  <c:v>33656.1</c:v>
                </c:pt>
                <c:pt idx="3339">
                  <c:v>33659</c:v>
                </c:pt>
                <c:pt idx="3340">
                  <c:v>33663.4</c:v>
                </c:pt>
                <c:pt idx="3341">
                  <c:v>33666.300000000003</c:v>
                </c:pt>
                <c:pt idx="3342">
                  <c:v>33670.699999999997</c:v>
                </c:pt>
                <c:pt idx="3343">
                  <c:v>33676.6</c:v>
                </c:pt>
                <c:pt idx="3344">
                  <c:v>33681</c:v>
                </c:pt>
                <c:pt idx="3345">
                  <c:v>33685.4</c:v>
                </c:pt>
                <c:pt idx="3346">
                  <c:v>33688.400000000001</c:v>
                </c:pt>
                <c:pt idx="3347">
                  <c:v>33692.800000000003</c:v>
                </c:pt>
                <c:pt idx="3348">
                  <c:v>33697.199999999997</c:v>
                </c:pt>
                <c:pt idx="3349">
                  <c:v>33701.5</c:v>
                </c:pt>
                <c:pt idx="3350">
                  <c:v>33707.4</c:v>
                </c:pt>
                <c:pt idx="3351">
                  <c:v>33711.699999999997</c:v>
                </c:pt>
                <c:pt idx="3352">
                  <c:v>33714.6</c:v>
                </c:pt>
                <c:pt idx="3353">
                  <c:v>33720.300000000003</c:v>
                </c:pt>
                <c:pt idx="3354">
                  <c:v>33723.199999999997</c:v>
                </c:pt>
                <c:pt idx="3355">
                  <c:v>33727.4</c:v>
                </c:pt>
                <c:pt idx="3356">
                  <c:v>33731.599999999999</c:v>
                </c:pt>
                <c:pt idx="3357">
                  <c:v>33737.199999999997</c:v>
                </c:pt>
                <c:pt idx="3358">
                  <c:v>33741.300000000003</c:v>
                </c:pt>
                <c:pt idx="3359">
                  <c:v>33745.4</c:v>
                </c:pt>
                <c:pt idx="3360">
                  <c:v>33750.9</c:v>
                </c:pt>
                <c:pt idx="3361">
                  <c:v>33754.9</c:v>
                </c:pt>
                <c:pt idx="3362">
                  <c:v>33758.9</c:v>
                </c:pt>
                <c:pt idx="3363">
                  <c:v>33764.1</c:v>
                </c:pt>
                <c:pt idx="3364">
                  <c:v>33767.9</c:v>
                </c:pt>
                <c:pt idx="3365">
                  <c:v>33771.800000000003</c:v>
                </c:pt>
                <c:pt idx="3366">
                  <c:v>33774.300000000003</c:v>
                </c:pt>
                <c:pt idx="3367">
                  <c:v>33779.300000000003</c:v>
                </c:pt>
                <c:pt idx="3368">
                  <c:v>33781.800000000003</c:v>
                </c:pt>
                <c:pt idx="3369">
                  <c:v>33787.9</c:v>
                </c:pt>
                <c:pt idx="3370">
                  <c:v>33790.300000000003</c:v>
                </c:pt>
                <c:pt idx="3371">
                  <c:v>33793.9</c:v>
                </c:pt>
                <c:pt idx="3372">
                  <c:v>33798.6</c:v>
                </c:pt>
                <c:pt idx="3373">
                  <c:v>33800.9</c:v>
                </c:pt>
                <c:pt idx="3374">
                  <c:v>33805.5</c:v>
                </c:pt>
                <c:pt idx="3375">
                  <c:v>33810.1</c:v>
                </c:pt>
                <c:pt idx="3376">
                  <c:v>33815.800000000003</c:v>
                </c:pt>
                <c:pt idx="3377">
                  <c:v>33819.1</c:v>
                </c:pt>
                <c:pt idx="3378">
                  <c:v>33823.599999999999</c:v>
                </c:pt>
                <c:pt idx="3379">
                  <c:v>33829.1</c:v>
                </c:pt>
                <c:pt idx="3380">
                  <c:v>33834.5</c:v>
                </c:pt>
                <c:pt idx="3381">
                  <c:v>33837.800000000003</c:v>
                </c:pt>
                <c:pt idx="3382">
                  <c:v>33842.1</c:v>
                </c:pt>
                <c:pt idx="3383">
                  <c:v>33846.400000000001</c:v>
                </c:pt>
                <c:pt idx="3384">
                  <c:v>33849.699999999997</c:v>
                </c:pt>
                <c:pt idx="3385">
                  <c:v>33852.9</c:v>
                </c:pt>
                <c:pt idx="3386">
                  <c:v>33857.1</c:v>
                </c:pt>
                <c:pt idx="3387">
                  <c:v>33859.300000000003</c:v>
                </c:pt>
                <c:pt idx="3388">
                  <c:v>33861.4</c:v>
                </c:pt>
                <c:pt idx="3389">
                  <c:v>33863.5</c:v>
                </c:pt>
                <c:pt idx="3390">
                  <c:v>33866.699999999997</c:v>
                </c:pt>
                <c:pt idx="3391">
                  <c:v>33869.9</c:v>
                </c:pt>
                <c:pt idx="3392">
                  <c:v>33873.1</c:v>
                </c:pt>
                <c:pt idx="3393">
                  <c:v>33876.300000000003</c:v>
                </c:pt>
                <c:pt idx="3394">
                  <c:v>33879.599999999999</c:v>
                </c:pt>
                <c:pt idx="3395">
                  <c:v>33882.800000000003</c:v>
                </c:pt>
                <c:pt idx="3396">
                  <c:v>33884.9</c:v>
                </c:pt>
                <c:pt idx="3397">
                  <c:v>33888.199999999997</c:v>
                </c:pt>
                <c:pt idx="3398">
                  <c:v>33892.5</c:v>
                </c:pt>
                <c:pt idx="3399">
                  <c:v>33895.800000000003</c:v>
                </c:pt>
                <c:pt idx="3400">
                  <c:v>33899.1</c:v>
                </c:pt>
                <c:pt idx="3401">
                  <c:v>33902.400000000001</c:v>
                </c:pt>
                <c:pt idx="3402">
                  <c:v>33904.6</c:v>
                </c:pt>
                <c:pt idx="3403">
                  <c:v>33907.9</c:v>
                </c:pt>
                <c:pt idx="3404">
                  <c:v>33910.199999999997</c:v>
                </c:pt>
                <c:pt idx="3405">
                  <c:v>33913.5</c:v>
                </c:pt>
                <c:pt idx="3406">
                  <c:v>33918</c:v>
                </c:pt>
                <c:pt idx="3407">
                  <c:v>33920.199999999997</c:v>
                </c:pt>
                <c:pt idx="3408">
                  <c:v>33924.699999999997</c:v>
                </c:pt>
                <c:pt idx="3409">
                  <c:v>33927</c:v>
                </c:pt>
                <c:pt idx="3410">
                  <c:v>33930.400000000001</c:v>
                </c:pt>
                <c:pt idx="3411">
                  <c:v>33933.800000000003</c:v>
                </c:pt>
                <c:pt idx="3412">
                  <c:v>33937.199999999997</c:v>
                </c:pt>
                <c:pt idx="3413">
                  <c:v>33942.9</c:v>
                </c:pt>
                <c:pt idx="3414">
                  <c:v>33947.4</c:v>
                </c:pt>
                <c:pt idx="3415">
                  <c:v>33949.699999999997</c:v>
                </c:pt>
                <c:pt idx="3416">
                  <c:v>33954.199999999997</c:v>
                </c:pt>
                <c:pt idx="3417">
                  <c:v>33958.800000000003</c:v>
                </c:pt>
                <c:pt idx="3418">
                  <c:v>33963.300000000003</c:v>
                </c:pt>
                <c:pt idx="3419">
                  <c:v>33966.800000000003</c:v>
                </c:pt>
                <c:pt idx="3420">
                  <c:v>33970.199999999997</c:v>
                </c:pt>
                <c:pt idx="3421">
                  <c:v>33973.599999999999</c:v>
                </c:pt>
                <c:pt idx="3422">
                  <c:v>33977</c:v>
                </c:pt>
                <c:pt idx="3423">
                  <c:v>33980.400000000001</c:v>
                </c:pt>
                <c:pt idx="3424">
                  <c:v>33983.9</c:v>
                </c:pt>
                <c:pt idx="3425">
                  <c:v>33987.300000000003</c:v>
                </c:pt>
                <c:pt idx="3426">
                  <c:v>33990.699999999997</c:v>
                </c:pt>
                <c:pt idx="3427">
                  <c:v>33995.300000000003</c:v>
                </c:pt>
                <c:pt idx="3428">
                  <c:v>33997.5</c:v>
                </c:pt>
                <c:pt idx="3429">
                  <c:v>34001</c:v>
                </c:pt>
                <c:pt idx="3430">
                  <c:v>34004.400000000001</c:v>
                </c:pt>
                <c:pt idx="3431">
                  <c:v>34008.9</c:v>
                </c:pt>
                <c:pt idx="3432">
                  <c:v>34012.300000000003</c:v>
                </c:pt>
                <c:pt idx="3433">
                  <c:v>34015.699999999997</c:v>
                </c:pt>
                <c:pt idx="3434">
                  <c:v>34018</c:v>
                </c:pt>
                <c:pt idx="3435">
                  <c:v>34021.4</c:v>
                </c:pt>
                <c:pt idx="3436">
                  <c:v>34024.800000000003</c:v>
                </c:pt>
                <c:pt idx="3437">
                  <c:v>34028.199999999997</c:v>
                </c:pt>
                <c:pt idx="3438">
                  <c:v>34032.699999999997</c:v>
                </c:pt>
                <c:pt idx="3439">
                  <c:v>34036.1</c:v>
                </c:pt>
                <c:pt idx="3440">
                  <c:v>34039.5</c:v>
                </c:pt>
                <c:pt idx="3441">
                  <c:v>34042.800000000003</c:v>
                </c:pt>
                <c:pt idx="3442">
                  <c:v>34046.199999999997</c:v>
                </c:pt>
                <c:pt idx="3443">
                  <c:v>34048.5</c:v>
                </c:pt>
                <c:pt idx="3444">
                  <c:v>34053</c:v>
                </c:pt>
                <c:pt idx="3445">
                  <c:v>34056.300000000003</c:v>
                </c:pt>
                <c:pt idx="3446">
                  <c:v>34059.699999999997</c:v>
                </c:pt>
                <c:pt idx="3447">
                  <c:v>34063.1</c:v>
                </c:pt>
                <c:pt idx="3448">
                  <c:v>34065.300000000003</c:v>
                </c:pt>
                <c:pt idx="3449">
                  <c:v>34068.699999999997</c:v>
                </c:pt>
                <c:pt idx="3450">
                  <c:v>34072</c:v>
                </c:pt>
                <c:pt idx="3451">
                  <c:v>34075.4</c:v>
                </c:pt>
                <c:pt idx="3452">
                  <c:v>34079.800000000003</c:v>
                </c:pt>
                <c:pt idx="3453">
                  <c:v>34083.199999999997</c:v>
                </c:pt>
                <c:pt idx="3454">
                  <c:v>34086.5</c:v>
                </c:pt>
                <c:pt idx="3455">
                  <c:v>34091</c:v>
                </c:pt>
                <c:pt idx="3456">
                  <c:v>34094.400000000001</c:v>
                </c:pt>
                <c:pt idx="3457">
                  <c:v>34099.9</c:v>
                </c:pt>
                <c:pt idx="3458">
                  <c:v>34106.6</c:v>
                </c:pt>
                <c:pt idx="3459">
                  <c:v>34109.9</c:v>
                </c:pt>
                <c:pt idx="3460">
                  <c:v>34115.5</c:v>
                </c:pt>
                <c:pt idx="3461">
                  <c:v>34121.1</c:v>
                </c:pt>
                <c:pt idx="3462">
                  <c:v>34125.5</c:v>
                </c:pt>
                <c:pt idx="3463">
                  <c:v>34128.800000000003</c:v>
                </c:pt>
                <c:pt idx="3464">
                  <c:v>34132.199999999997</c:v>
                </c:pt>
                <c:pt idx="3465">
                  <c:v>34135.5</c:v>
                </c:pt>
                <c:pt idx="3466">
                  <c:v>34138.800000000003</c:v>
                </c:pt>
                <c:pt idx="3467">
                  <c:v>34143.199999999997</c:v>
                </c:pt>
                <c:pt idx="3468">
                  <c:v>34146.5</c:v>
                </c:pt>
                <c:pt idx="3469">
                  <c:v>34148.699999999997</c:v>
                </c:pt>
                <c:pt idx="3470">
                  <c:v>34152.1</c:v>
                </c:pt>
                <c:pt idx="3471">
                  <c:v>34155.4</c:v>
                </c:pt>
                <c:pt idx="3472">
                  <c:v>34158.699999999997</c:v>
                </c:pt>
                <c:pt idx="3473">
                  <c:v>34163.1</c:v>
                </c:pt>
                <c:pt idx="3474">
                  <c:v>34166.300000000003</c:v>
                </c:pt>
                <c:pt idx="3475">
                  <c:v>34169.599999999999</c:v>
                </c:pt>
                <c:pt idx="3476">
                  <c:v>34172.9</c:v>
                </c:pt>
                <c:pt idx="3477">
                  <c:v>34175.1</c:v>
                </c:pt>
                <c:pt idx="3478">
                  <c:v>34179.5</c:v>
                </c:pt>
                <c:pt idx="3479">
                  <c:v>34182.699999999997</c:v>
                </c:pt>
                <c:pt idx="3480">
                  <c:v>34187.1</c:v>
                </c:pt>
                <c:pt idx="3481">
                  <c:v>34190.300000000003</c:v>
                </c:pt>
                <c:pt idx="3482">
                  <c:v>34193.599999999999</c:v>
                </c:pt>
                <c:pt idx="3483">
                  <c:v>34196.800000000003</c:v>
                </c:pt>
                <c:pt idx="3484">
                  <c:v>34200.1</c:v>
                </c:pt>
                <c:pt idx="3485">
                  <c:v>34203.300000000003</c:v>
                </c:pt>
                <c:pt idx="3486">
                  <c:v>34207.599999999999</c:v>
                </c:pt>
                <c:pt idx="3487">
                  <c:v>34211.9</c:v>
                </c:pt>
                <c:pt idx="3488">
                  <c:v>34214</c:v>
                </c:pt>
                <c:pt idx="3489">
                  <c:v>34218.300000000003</c:v>
                </c:pt>
                <c:pt idx="3490">
                  <c:v>34220.5</c:v>
                </c:pt>
                <c:pt idx="3491">
                  <c:v>34224.800000000003</c:v>
                </c:pt>
                <c:pt idx="3492">
                  <c:v>34229.1</c:v>
                </c:pt>
                <c:pt idx="3493">
                  <c:v>34232.300000000003</c:v>
                </c:pt>
                <c:pt idx="3494">
                  <c:v>34236.6</c:v>
                </c:pt>
                <c:pt idx="3495">
                  <c:v>34239.800000000003</c:v>
                </c:pt>
                <c:pt idx="3496">
                  <c:v>34242</c:v>
                </c:pt>
                <c:pt idx="3497">
                  <c:v>34246.300000000003</c:v>
                </c:pt>
                <c:pt idx="3498">
                  <c:v>34250.6</c:v>
                </c:pt>
                <c:pt idx="3499">
                  <c:v>34253.9</c:v>
                </c:pt>
                <c:pt idx="3500">
                  <c:v>34257.1</c:v>
                </c:pt>
                <c:pt idx="3501">
                  <c:v>34259.300000000003</c:v>
                </c:pt>
                <c:pt idx="3502">
                  <c:v>34263.599999999999</c:v>
                </c:pt>
                <c:pt idx="3503">
                  <c:v>34265.800000000003</c:v>
                </c:pt>
                <c:pt idx="3504">
                  <c:v>34270.199999999997</c:v>
                </c:pt>
                <c:pt idx="3505">
                  <c:v>34273.5</c:v>
                </c:pt>
                <c:pt idx="3506">
                  <c:v>34276.800000000003</c:v>
                </c:pt>
                <c:pt idx="3507">
                  <c:v>34280.1</c:v>
                </c:pt>
                <c:pt idx="3508">
                  <c:v>34283.4</c:v>
                </c:pt>
                <c:pt idx="3509">
                  <c:v>34286.699999999997</c:v>
                </c:pt>
                <c:pt idx="3510">
                  <c:v>34291.1</c:v>
                </c:pt>
                <c:pt idx="3511">
                  <c:v>34294.5</c:v>
                </c:pt>
                <c:pt idx="3512">
                  <c:v>34298.9</c:v>
                </c:pt>
                <c:pt idx="3513">
                  <c:v>34303.4</c:v>
                </c:pt>
                <c:pt idx="3514">
                  <c:v>34307.9</c:v>
                </c:pt>
                <c:pt idx="3515">
                  <c:v>34312.400000000001</c:v>
                </c:pt>
                <c:pt idx="3516">
                  <c:v>34315.699999999997</c:v>
                </c:pt>
                <c:pt idx="3517">
                  <c:v>34320.300000000003</c:v>
                </c:pt>
                <c:pt idx="3518">
                  <c:v>34323.599999999999</c:v>
                </c:pt>
                <c:pt idx="3519">
                  <c:v>34327</c:v>
                </c:pt>
                <c:pt idx="3520">
                  <c:v>34330.400000000001</c:v>
                </c:pt>
                <c:pt idx="3521">
                  <c:v>34335</c:v>
                </c:pt>
                <c:pt idx="3522">
                  <c:v>34339.5</c:v>
                </c:pt>
                <c:pt idx="3523">
                  <c:v>34342.9</c:v>
                </c:pt>
                <c:pt idx="3524">
                  <c:v>34346.400000000001</c:v>
                </c:pt>
                <c:pt idx="3525">
                  <c:v>34349.800000000003</c:v>
                </c:pt>
                <c:pt idx="3526">
                  <c:v>34353.199999999997</c:v>
                </c:pt>
                <c:pt idx="3527">
                  <c:v>34357.800000000003</c:v>
                </c:pt>
                <c:pt idx="3528">
                  <c:v>34361.300000000003</c:v>
                </c:pt>
                <c:pt idx="3529">
                  <c:v>34365.9</c:v>
                </c:pt>
                <c:pt idx="3530">
                  <c:v>34368.199999999997</c:v>
                </c:pt>
                <c:pt idx="3531">
                  <c:v>34371.599999999999</c:v>
                </c:pt>
                <c:pt idx="3532">
                  <c:v>34375.1</c:v>
                </c:pt>
                <c:pt idx="3533">
                  <c:v>34379.800000000003</c:v>
                </c:pt>
                <c:pt idx="3534">
                  <c:v>34384.5</c:v>
                </c:pt>
                <c:pt idx="3535">
                  <c:v>34389.1</c:v>
                </c:pt>
                <c:pt idx="3536">
                  <c:v>34391.5</c:v>
                </c:pt>
                <c:pt idx="3537">
                  <c:v>34396.199999999997</c:v>
                </c:pt>
                <c:pt idx="3538">
                  <c:v>34399.699999999997</c:v>
                </c:pt>
                <c:pt idx="3539">
                  <c:v>34403.300000000003</c:v>
                </c:pt>
                <c:pt idx="3540">
                  <c:v>34408</c:v>
                </c:pt>
                <c:pt idx="3541">
                  <c:v>34410.400000000001</c:v>
                </c:pt>
                <c:pt idx="3542">
                  <c:v>34414</c:v>
                </c:pt>
                <c:pt idx="3543">
                  <c:v>34417.599999999999</c:v>
                </c:pt>
                <c:pt idx="3544">
                  <c:v>34420</c:v>
                </c:pt>
                <c:pt idx="3545">
                  <c:v>34423.599999999999</c:v>
                </c:pt>
                <c:pt idx="3546">
                  <c:v>34427.199999999997</c:v>
                </c:pt>
                <c:pt idx="3547">
                  <c:v>34432.1</c:v>
                </c:pt>
                <c:pt idx="3548">
                  <c:v>34436.9</c:v>
                </c:pt>
                <c:pt idx="3549">
                  <c:v>34440.6</c:v>
                </c:pt>
                <c:pt idx="3550">
                  <c:v>34444.300000000003</c:v>
                </c:pt>
                <c:pt idx="3551">
                  <c:v>34446.699999999997</c:v>
                </c:pt>
                <c:pt idx="3552">
                  <c:v>34451.599999999999</c:v>
                </c:pt>
                <c:pt idx="3553">
                  <c:v>34456.6</c:v>
                </c:pt>
                <c:pt idx="3554">
                  <c:v>34460.300000000003</c:v>
                </c:pt>
                <c:pt idx="3555">
                  <c:v>34464</c:v>
                </c:pt>
                <c:pt idx="3556">
                  <c:v>34466.5</c:v>
                </c:pt>
                <c:pt idx="3557">
                  <c:v>34471.5</c:v>
                </c:pt>
                <c:pt idx="3558">
                  <c:v>34475.300000000003</c:v>
                </c:pt>
                <c:pt idx="3559">
                  <c:v>34481.599999999999</c:v>
                </c:pt>
                <c:pt idx="3560">
                  <c:v>34486.6</c:v>
                </c:pt>
                <c:pt idx="3561">
                  <c:v>34489.1</c:v>
                </c:pt>
                <c:pt idx="3562">
                  <c:v>34493</c:v>
                </c:pt>
                <c:pt idx="3563">
                  <c:v>34496.800000000003</c:v>
                </c:pt>
                <c:pt idx="3564">
                  <c:v>34499.300000000003</c:v>
                </c:pt>
                <c:pt idx="3565">
                  <c:v>34504.400000000001</c:v>
                </c:pt>
                <c:pt idx="3566">
                  <c:v>34509.5</c:v>
                </c:pt>
                <c:pt idx="3567">
                  <c:v>34512.1</c:v>
                </c:pt>
                <c:pt idx="3568">
                  <c:v>34515.9</c:v>
                </c:pt>
                <c:pt idx="3569">
                  <c:v>34519.800000000003</c:v>
                </c:pt>
                <c:pt idx="3570">
                  <c:v>34523.699999999997</c:v>
                </c:pt>
                <c:pt idx="3571">
                  <c:v>34527.5</c:v>
                </c:pt>
                <c:pt idx="3572">
                  <c:v>34532.699999999997</c:v>
                </c:pt>
                <c:pt idx="3573">
                  <c:v>34537.9</c:v>
                </c:pt>
                <c:pt idx="3574">
                  <c:v>34540.5</c:v>
                </c:pt>
                <c:pt idx="3575">
                  <c:v>34545.699999999997</c:v>
                </c:pt>
                <c:pt idx="3576">
                  <c:v>34548.300000000003</c:v>
                </c:pt>
                <c:pt idx="3577">
                  <c:v>34553.5</c:v>
                </c:pt>
                <c:pt idx="3578">
                  <c:v>34558.699999999997</c:v>
                </c:pt>
                <c:pt idx="3579">
                  <c:v>34564</c:v>
                </c:pt>
                <c:pt idx="3580">
                  <c:v>34567.9</c:v>
                </c:pt>
                <c:pt idx="3581">
                  <c:v>34571.800000000003</c:v>
                </c:pt>
                <c:pt idx="3582">
                  <c:v>34577.1</c:v>
                </c:pt>
                <c:pt idx="3583">
                  <c:v>34582.400000000001</c:v>
                </c:pt>
                <c:pt idx="3584">
                  <c:v>34587.699999999997</c:v>
                </c:pt>
                <c:pt idx="3585">
                  <c:v>34593</c:v>
                </c:pt>
                <c:pt idx="3586">
                  <c:v>34596.9</c:v>
                </c:pt>
                <c:pt idx="3587">
                  <c:v>34600.9</c:v>
                </c:pt>
                <c:pt idx="3588">
                  <c:v>34603.599999999999</c:v>
                </c:pt>
                <c:pt idx="3589">
                  <c:v>34610.300000000003</c:v>
                </c:pt>
                <c:pt idx="3590">
                  <c:v>34615.599999999999</c:v>
                </c:pt>
                <c:pt idx="3591">
                  <c:v>34618.300000000003</c:v>
                </c:pt>
                <c:pt idx="3592">
                  <c:v>34622.400000000001</c:v>
                </c:pt>
                <c:pt idx="3593">
                  <c:v>34626.400000000001</c:v>
                </c:pt>
                <c:pt idx="3594">
                  <c:v>34630.400000000001</c:v>
                </c:pt>
                <c:pt idx="3595">
                  <c:v>34635.9</c:v>
                </c:pt>
                <c:pt idx="3596">
                  <c:v>34641.300000000003</c:v>
                </c:pt>
                <c:pt idx="3597">
                  <c:v>34645.4</c:v>
                </c:pt>
                <c:pt idx="3598">
                  <c:v>34649.4</c:v>
                </c:pt>
                <c:pt idx="3599">
                  <c:v>34654.9</c:v>
                </c:pt>
                <c:pt idx="3600">
                  <c:v>34659</c:v>
                </c:pt>
                <c:pt idx="3601">
                  <c:v>34664.400000000001</c:v>
                </c:pt>
                <c:pt idx="3602">
                  <c:v>34669.9</c:v>
                </c:pt>
                <c:pt idx="3603">
                  <c:v>34672.6</c:v>
                </c:pt>
                <c:pt idx="3604">
                  <c:v>34676.699999999997</c:v>
                </c:pt>
                <c:pt idx="3605">
                  <c:v>34680.800000000003</c:v>
                </c:pt>
                <c:pt idx="3606">
                  <c:v>34684.9</c:v>
                </c:pt>
                <c:pt idx="3607">
                  <c:v>34691.699999999997</c:v>
                </c:pt>
                <c:pt idx="3608">
                  <c:v>34697.199999999997</c:v>
                </c:pt>
                <c:pt idx="3609">
                  <c:v>34702.699999999997</c:v>
                </c:pt>
                <c:pt idx="3610">
                  <c:v>34706.699999999997</c:v>
                </c:pt>
                <c:pt idx="3611">
                  <c:v>34710.800000000003</c:v>
                </c:pt>
                <c:pt idx="3612">
                  <c:v>34716.300000000003</c:v>
                </c:pt>
                <c:pt idx="3613">
                  <c:v>34721.699999999997</c:v>
                </c:pt>
                <c:pt idx="3614">
                  <c:v>34727.199999999997</c:v>
                </c:pt>
                <c:pt idx="3615">
                  <c:v>34729.9</c:v>
                </c:pt>
                <c:pt idx="3616">
                  <c:v>34733.9</c:v>
                </c:pt>
                <c:pt idx="3617">
                  <c:v>34738</c:v>
                </c:pt>
                <c:pt idx="3618">
                  <c:v>34743.4</c:v>
                </c:pt>
                <c:pt idx="3619">
                  <c:v>34748.800000000003</c:v>
                </c:pt>
                <c:pt idx="3620">
                  <c:v>34754.199999999997</c:v>
                </c:pt>
                <c:pt idx="3621">
                  <c:v>34756.9</c:v>
                </c:pt>
                <c:pt idx="3622">
                  <c:v>34760.9</c:v>
                </c:pt>
                <c:pt idx="3623">
                  <c:v>34763.599999999999</c:v>
                </c:pt>
                <c:pt idx="3624">
                  <c:v>34767.599999999999</c:v>
                </c:pt>
                <c:pt idx="3625">
                  <c:v>34772.9</c:v>
                </c:pt>
                <c:pt idx="3626">
                  <c:v>34776.9</c:v>
                </c:pt>
                <c:pt idx="3627">
                  <c:v>34780.9</c:v>
                </c:pt>
                <c:pt idx="3628">
                  <c:v>34783.599999999999</c:v>
                </c:pt>
                <c:pt idx="3629">
                  <c:v>34786.199999999997</c:v>
                </c:pt>
                <c:pt idx="3630">
                  <c:v>34791.599999999999</c:v>
                </c:pt>
                <c:pt idx="3631">
                  <c:v>34795.599999999999</c:v>
                </c:pt>
                <c:pt idx="3632">
                  <c:v>34802.199999999997</c:v>
                </c:pt>
                <c:pt idx="3633">
                  <c:v>34804.9</c:v>
                </c:pt>
                <c:pt idx="3634">
                  <c:v>34810.199999999997</c:v>
                </c:pt>
                <c:pt idx="3635">
                  <c:v>34814.199999999997</c:v>
                </c:pt>
                <c:pt idx="3636">
                  <c:v>34816.9</c:v>
                </c:pt>
                <c:pt idx="3637">
                  <c:v>34822.300000000003</c:v>
                </c:pt>
                <c:pt idx="3638">
                  <c:v>34826.300000000003</c:v>
                </c:pt>
                <c:pt idx="3639">
                  <c:v>34831.699999999997</c:v>
                </c:pt>
                <c:pt idx="3640">
                  <c:v>34835.800000000003</c:v>
                </c:pt>
                <c:pt idx="3641">
                  <c:v>34839.9</c:v>
                </c:pt>
                <c:pt idx="3642">
                  <c:v>34843.9</c:v>
                </c:pt>
                <c:pt idx="3643">
                  <c:v>34848</c:v>
                </c:pt>
                <c:pt idx="3644">
                  <c:v>34853.5</c:v>
                </c:pt>
                <c:pt idx="3645">
                  <c:v>34859.1</c:v>
                </c:pt>
                <c:pt idx="3646">
                  <c:v>34861.9</c:v>
                </c:pt>
                <c:pt idx="3647">
                  <c:v>34867.4</c:v>
                </c:pt>
                <c:pt idx="3648">
                  <c:v>34870.199999999997</c:v>
                </c:pt>
                <c:pt idx="3649">
                  <c:v>34875.800000000003</c:v>
                </c:pt>
                <c:pt idx="3650">
                  <c:v>34881.5</c:v>
                </c:pt>
                <c:pt idx="3651">
                  <c:v>34885.800000000003</c:v>
                </c:pt>
                <c:pt idx="3652">
                  <c:v>34890.1</c:v>
                </c:pt>
                <c:pt idx="3653">
                  <c:v>34893</c:v>
                </c:pt>
                <c:pt idx="3654">
                  <c:v>34898.800000000003</c:v>
                </c:pt>
                <c:pt idx="3655">
                  <c:v>34903.199999999997</c:v>
                </c:pt>
                <c:pt idx="3656">
                  <c:v>34909.199999999997</c:v>
                </c:pt>
                <c:pt idx="3657">
                  <c:v>34916.6</c:v>
                </c:pt>
                <c:pt idx="3658">
                  <c:v>34922.6</c:v>
                </c:pt>
                <c:pt idx="3659">
                  <c:v>34925.599999999999</c:v>
                </c:pt>
                <c:pt idx="3660">
                  <c:v>34931.699999999997</c:v>
                </c:pt>
                <c:pt idx="3661">
                  <c:v>34937.800000000003</c:v>
                </c:pt>
                <c:pt idx="3662">
                  <c:v>34942.400000000001</c:v>
                </c:pt>
                <c:pt idx="3663">
                  <c:v>34948.6</c:v>
                </c:pt>
                <c:pt idx="3664">
                  <c:v>34953.199999999997</c:v>
                </c:pt>
                <c:pt idx="3665">
                  <c:v>34956.400000000001</c:v>
                </c:pt>
                <c:pt idx="3666">
                  <c:v>34962.6</c:v>
                </c:pt>
                <c:pt idx="3667">
                  <c:v>34968.9</c:v>
                </c:pt>
                <c:pt idx="3668">
                  <c:v>34975.199999999997</c:v>
                </c:pt>
                <c:pt idx="3669">
                  <c:v>34981.5</c:v>
                </c:pt>
                <c:pt idx="3670">
                  <c:v>34984.699999999997</c:v>
                </c:pt>
                <c:pt idx="3671">
                  <c:v>34991</c:v>
                </c:pt>
                <c:pt idx="3672">
                  <c:v>34997.300000000003</c:v>
                </c:pt>
                <c:pt idx="3673">
                  <c:v>35002</c:v>
                </c:pt>
                <c:pt idx="3674">
                  <c:v>35008.300000000003</c:v>
                </c:pt>
                <c:pt idx="3675">
                  <c:v>35014.6</c:v>
                </c:pt>
                <c:pt idx="3676">
                  <c:v>35019.300000000003</c:v>
                </c:pt>
                <c:pt idx="3677">
                  <c:v>35024</c:v>
                </c:pt>
                <c:pt idx="3678">
                  <c:v>35030.300000000003</c:v>
                </c:pt>
                <c:pt idx="3679">
                  <c:v>35038</c:v>
                </c:pt>
                <c:pt idx="3680">
                  <c:v>35042.699999999997</c:v>
                </c:pt>
                <c:pt idx="3681">
                  <c:v>35047.300000000003</c:v>
                </c:pt>
                <c:pt idx="3682">
                  <c:v>35053.4</c:v>
                </c:pt>
                <c:pt idx="3683">
                  <c:v>35058</c:v>
                </c:pt>
                <c:pt idx="3684">
                  <c:v>35064.1</c:v>
                </c:pt>
                <c:pt idx="3685">
                  <c:v>35070.1</c:v>
                </c:pt>
                <c:pt idx="3686">
                  <c:v>35074.6</c:v>
                </c:pt>
                <c:pt idx="3687">
                  <c:v>35079.1</c:v>
                </c:pt>
                <c:pt idx="3688">
                  <c:v>35083.599999999999</c:v>
                </c:pt>
                <c:pt idx="3689">
                  <c:v>35089.5</c:v>
                </c:pt>
                <c:pt idx="3690">
                  <c:v>35093.9</c:v>
                </c:pt>
                <c:pt idx="3691">
                  <c:v>35099.800000000003</c:v>
                </c:pt>
                <c:pt idx="3692">
                  <c:v>35104.1</c:v>
                </c:pt>
                <c:pt idx="3693">
                  <c:v>35109.9</c:v>
                </c:pt>
                <c:pt idx="3694">
                  <c:v>35112.800000000003</c:v>
                </c:pt>
                <c:pt idx="3695">
                  <c:v>35118.6</c:v>
                </c:pt>
                <c:pt idx="3696">
                  <c:v>35124.300000000003</c:v>
                </c:pt>
                <c:pt idx="3697">
                  <c:v>35128.6</c:v>
                </c:pt>
                <c:pt idx="3698">
                  <c:v>35134.300000000003</c:v>
                </c:pt>
                <c:pt idx="3699">
                  <c:v>35137.1</c:v>
                </c:pt>
                <c:pt idx="3700">
                  <c:v>35141.4</c:v>
                </c:pt>
                <c:pt idx="3701">
                  <c:v>35148.5</c:v>
                </c:pt>
                <c:pt idx="3702">
                  <c:v>35154.199999999997</c:v>
                </c:pt>
                <c:pt idx="3703">
                  <c:v>35159.9</c:v>
                </c:pt>
                <c:pt idx="3704">
                  <c:v>35164.1</c:v>
                </c:pt>
                <c:pt idx="3705">
                  <c:v>35166.9</c:v>
                </c:pt>
                <c:pt idx="3706">
                  <c:v>35172.6</c:v>
                </c:pt>
                <c:pt idx="3707">
                  <c:v>35179.699999999997</c:v>
                </c:pt>
                <c:pt idx="3708">
                  <c:v>35185.4</c:v>
                </c:pt>
                <c:pt idx="3709">
                  <c:v>35188.300000000003</c:v>
                </c:pt>
                <c:pt idx="3710">
                  <c:v>35194</c:v>
                </c:pt>
                <c:pt idx="3711">
                  <c:v>35199.699999999997</c:v>
                </c:pt>
                <c:pt idx="3712">
                  <c:v>35205.5</c:v>
                </c:pt>
                <c:pt idx="3713">
                  <c:v>35211.300000000003</c:v>
                </c:pt>
                <c:pt idx="3714">
                  <c:v>35217.1</c:v>
                </c:pt>
                <c:pt idx="3715">
                  <c:v>35222.9</c:v>
                </c:pt>
                <c:pt idx="3716">
                  <c:v>35227.300000000003</c:v>
                </c:pt>
                <c:pt idx="3717">
                  <c:v>35234.699999999997</c:v>
                </c:pt>
                <c:pt idx="3718">
                  <c:v>35240.6</c:v>
                </c:pt>
                <c:pt idx="3719">
                  <c:v>35245.1</c:v>
                </c:pt>
                <c:pt idx="3720">
                  <c:v>35249.599999999999</c:v>
                </c:pt>
                <c:pt idx="3721">
                  <c:v>35255.599999999999</c:v>
                </c:pt>
                <c:pt idx="3722">
                  <c:v>35258.6</c:v>
                </c:pt>
                <c:pt idx="3723">
                  <c:v>35266.199999999997</c:v>
                </c:pt>
                <c:pt idx="3724">
                  <c:v>35272.400000000001</c:v>
                </c:pt>
                <c:pt idx="3725">
                  <c:v>35277</c:v>
                </c:pt>
                <c:pt idx="3726">
                  <c:v>35283.199999999997</c:v>
                </c:pt>
                <c:pt idx="3727">
                  <c:v>35286.300000000003</c:v>
                </c:pt>
                <c:pt idx="3728">
                  <c:v>35292.5</c:v>
                </c:pt>
                <c:pt idx="3729">
                  <c:v>35300.300000000003</c:v>
                </c:pt>
                <c:pt idx="3730">
                  <c:v>35306.6</c:v>
                </c:pt>
                <c:pt idx="3731">
                  <c:v>35309.699999999997</c:v>
                </c:pt>
                <c:pt idx="3732">
                  <c:v>35316</c:v>
                </c:pt>
                <c:pt idx="3733">
                  <c:v>35320.800000000003</c:v>
                </c:pt>
                <c:pt idx="3734">
                  <c:v>35328.6</c:v>
                </c:pt>
                <c:pt idx="3735">
                  <c:v>35334.9</c:v>
                </c:pt>
                <c:pt idx="3736">
                  <c:v>35341.199999999997</c:v>
                </c:pt>
                <c:pt idx="3737">
                  <c:v>35345.9</c:v>
                </c:pt>
                <c:pt idx="3738">
                  <c:v>35352.199999999997</c:v>
                </c:pt>
                <c:pt idx="3739">
                  <c:v>35356.9</c:v>
                </c:pt>
                <c:pt idx="3740">
                  <c:v>35364.699999999997</c:v>
                </c:pt>
                <c:pt idx="3741">
                  <c:v>35369.4</c:v>
                </c:pt>
                <c:pt idx="3742">
                  <c:v>35375.599999999999</c:v>
                </c:pt>
                <c:pt idx="3743">
                  <c:v>35378.699999999997</c:v>
                </c:pt>
                <c:pt idx="3744">
                  <c:v>35384.800000000003</c:v>
                </c:pt>
                <c:pt idx="3745">
                  <c:v>35390.9</c:v>
                </c:pt>
                <c:pt idx="3746">
                  <c:v>35396.9</c:v>
                </c:pt>
                <c:pt idx="3747">
                  <c:v>35403</c:v>
                </c:pt>
                <c:pt idx="3748">
                  <c:v>35407.4</c:v>
                </c:pt>
                <c:pt idx="3749">
                  <c:v>35411.9</c:v>
                </c:pt>
                <c:pt idx="3750">
                  <c:v>35417.699999999997</c:v>
                </c:pt>
                <c:pt idx="3751">
                  <c:v>35422.1</c:v>
                </c:pt>
                <c:pt idx="3752">
                  <c:v>35427.9</c:v>
                </c:pt>
                <c:pt idx="3753">
                  <c:v>35432.300000000003</c:v>
                </c:pt>
                <c:pt idx="3754">
                  <c:v>35436.6</c:v>
                </c:pt>
                <c:pt idx="3755">
                  <c:v>35440.9</c:v>
                </c:pt>
                <c:pt idx="3756">
                  <c:v>35448</c:v>
                </c:pt>
                <c:pt idx="3757">
                  <c:v>35453.599999999999</c:v>
                </c:pt>
                <c:pt idx="3758">
                  <c:v>35460.5</c:v>
                </c:pt>
                <c:pt idx="3759">
                  <c:v>35466</c:v>
                </c:pt>
                <c:pt idx="3760">
                  <c:v>35478.199999999997</c:v>
                </c:pt>
                <c:pt idx="3761">
                  <c:v>35512.199999999997</c:v>
                </c:pt>
                <c:pt idx="3762">
                  <c:v>35532.5</c:v>
                </c:pt>
                <c:pt idx="3763">
                  <c:v>35541.9</c:v>
                </c:pt>
                <c:pt idx="3764">
                  <c:v>35548.699999999997</c:v>
                </c:pt>
                <c:pt idx="3765">
                  <c:v>35555.4</c:v>
                </c:pt>
                <c:pt idx="3766">
                  <c:v>35560.800000000003</c:v>
                </c:pt>
                <c:pt idx="3767">
                  <c:v>35566.300000000003</c:v>
                </c:pt>
                <c:pt idx="3768">
                  <c:v>35573.1</c:v>
                </c:pt>
                <c:pt idx="3769">
                  <c:v>35578.5</c:v>
                </c:pt>
                <c:pt idx="3770">
                  <c:v>35582.6</c:v>
                </c:pt>
                <c:pt idx="3771">
                  <c:v>35588.1</c:v>
                </c:pt>
                <c:pt idx="3772">
                  <c:v>35592.199999999997</c:v>
                </c:pt>
                <c:pt idx="3773">
                  <c:v>35594.9</c:v>
                </c:pt>
                <c:pt idx="3774">
                  <c:v>35600.400000000001</c:v>
                </c:pt>
                <c:pt idx="3775">
                  <c:v>35604.5</c:v>
                </c:pt>
                <c:pt idx="3776">
                  <c:v>35610</c:v>
                </c:pt>
                <c:pt idx="3777">
                  <c:v>35615.5</c:v>
                </c:pt>
                <c:pt idx="3778">
                  <c:v>35618.300000000003</c:v>
                </c:pt>
                <c:pt idx="3779">
                  <c:v>35622.400000000001</c:v>
                </c:pt>
                <c:pt idx="3780">
                  <c:v>35628</c:v>
                </c:pt>
                <c:pt idx="3781">
                  <c:v>35633.5</c:v>
                </c:pt>
                <c:pt idx="3782">
                  <c:v>35637.599999999999</c:v>
                </c:pt>
                <c:pt idx="3783">
                  <c:v>35641.800000000003</c:v>
                </c:pt>
                <c:pt idx="3784">
                  <c:v>35644.5</c:v>
                </c:pt>
                <c:pt idx="3785">
                  <c:v>35648.699999999997</c:v>
                </c:pt>
                <c:pt idx="3786">
                  <c:v>35652.800000000003</c:v>
                </c:pt>
                <c:pt idx="3787">
                  <c:v>35657</c:v>
                </c:pt>
                <c:pt idx="3788">
                  <c:v>35662.5</c:v>
                </c:pt>
                <c:pt idx="3789">
                  <c:v>35666.699999999997</c:v>
                </c:pt>
                <c:pt idx="3790">
                  <c:v>35670.9</c:v>
                </c:pt>
                <c:pt idx="3791">
                  <c:v>35675</c:v>
                </c:pt>
                <c:pt idx="3792">
                  <c:v>35679.199999999997</c:v>
                </c:pt>
                <c:pt idx="3793">
                  <c:v>35683.4</c:v>
                </c:pt>
                <c:pt idx="3794">
                  <c:v>35688.9</c:v>
                </c:pt>
                <c:pt idx="3795">
                  <c:v>35693.1</c:v>
                </c:pt>
                <c:pt idx="3796">
                  <c:v>35697.300000000003</c:v>
                </c:pt>
                <c:pt idx="3797">
                  <c:v>35700.1</c:v>
                </c:pt>
                <c:pt idx="3798">
                  <c:v>35704.300000000003</c:v>
                </c:pt>
                <c:pt idx="3799">
                  <c:v>35708.5</c:v>
                </c:pt>
                <c:pt idx="3800">
                  <c:v>35712.699999999997</c:v>
                </c:pt>
                <c:pt idx="3801">
                  <c:v>35718.300000000003</c:v>
                </c:pt>
                <c:pt idx="3802">
                  <c:v>35721.1</c:v>
                </c:pt>
                <c:pt idx="3803">
                  <c:v>35726.699999999997</c:v>
                </c:pt>
                <c:pt idx="3804">
                  <c:v>35729.5</c:v>
                </c:pt>
                <c:pt idx="3805">
                  <c:v>35733.699999999997</c:v>
                </c:pt>
                <c:pt idx="3806">
                  <c:v>35739.300000000003</c:v>
                </c:pt>
                <c:pt idx="3807">
                  <c:v>35743.599999999999</c:v>
                </c:pt>
                <c:pt idx="3808">
                  <c:v>35747.800000000003</c:v>
                </c:pt>
                <c:pt idx="3809">
                  <c:v>35752.1</c:v>
                </c:pt>
                <c:pt idx="3810">
                  <c:v>35754.9</c:v>
                </c:pt>
                <c:pt idx="3811">
                  <c:v>35759.199999999997</c:v>
                </c:pt>
                <c:pt idx="3812">
                  <c:v>35762</c:v>
                </c:pt>
                <c:pt idx="3813">
                  <c:v>35767.699999999997</c:v>
                </c:pt>
                <c:pt idx="3814">
                  <c:v>35772</c:v>
                </c:pt>
                <c:pt idx="3815">
                  <c:v>35774.9</c:v>
                </c:pt>
                <c:pt idx="3816">
                  <c:v>35780.6</c:v>
                </c:pt>
                <c:pt idx="3817">
                  <c:v>35783.5</c:v>
                </c:pt>
                <c:pt idx="3818">
                  <c:v>35787.800000000003</c:v>
                </c:pt>
                <c:pt idx="3819">
                  <c:v>35792.199999999997</c:v>
                </c:pt>
                <c:pt idx="3820">
                  <c:v>35796.5</c:v>
                </c:pt>
                <c:pt idx="3821">
                  <c:v>35802.300000000003</c:v>
                </c:pt>
                <c:pt idx="3822">
                  <c:v>35806.6</c:v>
                </c:pt>
                <c:pt idx="3823">
                  <c:v>35809.5</c:v>
                </c:pt>
                <c:pt idx="3824">
                  <c:v>35813.9</c:v>
                </c:pt>
                <c:pt idx="3825">
                  <c:v>35816.800000000003</c:v>
                </c:pt>
                <c:pt idx="3826">
                  <c:v>35821.1</c:v>
                </c:pt>
                <c:pt idx="3827">
                  <c:v>35825.5</c:v>
                </c:pt>
                <c:pt idx="3828">
                  <c:v>35829.800000000003</c:v>
                </c:pt>
                <c:pt idx="3829">
                  <c:v>35832.699999999997</c:v>
                </c:pt>
                <c:pt idx="3830">
                  <c:v>35838.5</c:v>
                </c:pt>
                <c:pt idx="3831">
                  <c:v>35841.4</c:v>
                </c:pt>
                <c:pt idx="3832">
                  <c:v>35844.199999999997</c:v>
                </c:pt>
                <c:pt idx="3833">
                  <c:v>35848.6</c:v>
                </c:pt>
                <c:pt idx="3834">
                  <c:v>35854.300000000003</c:v>
                </c:pt>
                <c:pt idx="3835">
                  <c:v>35857.199999999997</c:v>
                </c:pt>
                <c:pt idx="3836">
                  <c:v>35862.9</c:v>
                </c:pt>
                <c:pt idx="3837">
                  <c:v>35867.199999999997</c:v>
                </c:pt>
                <c:pt idx="3838">
                  <c:v>35870.1</c:v>
                </c:pt>
                <c:pt idx="3839">
                  <c:v>35874.300000000003</c:v>
                </c:pt>
                <c:pt idx="3840">
                  <c:v>35877.199999999997</c:v>
                </c:pt>
                <c:pt idx="3841">
                  <c:v>35880</c:v>
                </c:pt>
                <c:pt idx="3842">
                  <c:v>35885.599999999999</c:v>
                </c:pt>
                <c:pt idx="3843">
                  <c:v>35889.800000000003</c:v>
                </c:pt>
                <c:pt idx="3844">
                  <c:v>35894</c:v>
                </c:pt>
                <c:pt idx="3845">
                  <c:v>35898.199999999997</c:v>
                </c:pt>
                <c:pt idx="3846">
                  <c:v>35901</c:v>
                </c:pt>
                <c:pt idx="3847">
                  <c:v>35905.1</c:v>
                </c:pt>
                <c:pt idx="3848">
                  <c:v>35909.300000000003</c:v>
                </c:pt>
                <c:pt idx="3849">
                  <c:v>35913.4</c:v>
                </c:pt>
                <c:pt idx="3850">
                  <c:v>35918.800000000003</c:v>
                </c:pt>
                <c:pt idx="3851">
                  <c:v>35921.599999999999</c:v>
                </c:pt>
                <c:pt idx="3852">
                  <c:v>35924.300000000003</c:v>
                </c:pt>
                <c:pt idx="3853">
                  <c:v>35926.9</c:v>
                </c:pt>
                <c:pt idx="3854">
                  <c:v>35932.300000000003</c:v>
                </c:pt>
                <c:pt idx="3855">
                  <c:v>35935</c:v>
                </c:pt>
                <c:pt idx="3856">
                  <c:v>35940.300000000003</c:v>
                </c:pt>
                <c:pt idx="3857">
                  <c:v>35943</c:v>
                </c:pt>
                <c:pt idx="3858">
                  <c:v>35947</c:v>
                </c:pt>
                <c:pt idx="3859">
                  <c:v>35950.9</c:v>
                </c:pt>
                <c:pt idx="3860">
                  <c:v>35953.599999999999</c:v>
                </c:pt>
                <c:pt idx="3861">
                  <c:v>35958.800000000003</c:v>
                </c:pt>
                <c:pt idx="3862">
                  <c:v>35961.4</c:v>
                </c:pt>
                <c:pt idx="3863">
                  <c:v>35966.699999999997</c:v>
                </c:pt>
                <c:pt idx="3864">
                  <c:v>35970.6</c:v>
                </c:pt>
                <c:pt idx="3865">
                  <c:v>35974.5</c:v>
                </c:pt>
                <c:pt idx="3866">
                  <c:v>35977.1</c:v>
                </c:pt>
                <c:pt idx="3867">
                  <c:v>35979.699999999997</c:v>
                </c:pt>
                <c:pt idx="3868">
                  <c:v>35982.300000000003</c:v>
                </c:pt>
                <c:pt idx="3869">
                  <c:v>35987.5</c:v>
                </c:pt>
                <c:pt idx="3870">
                  <c:v>35990</c:v>
                </c:pt>
                <c:pt idx="3871">
                  <c:v>35995.199999999997</c:v>
                </c:pt>
                <c:pt idx="3872">
                  <c:v>35999.1</c:v>
                </c:pt>
                <c:pt idx="3873">
                  <c:v>36003</c:v>
                </c:pt>
                <c:pt idx="3874">
                  <c:v>36005.599999999999</c:v>
                </c:pt>
                <c:pt idx="3875">
                  <c:v>36008.199999999997</c:v>
                </c:pt>
                <c:pt idx="3876">
                  <c:v>36013.4</c:v>
                </c:pt>
                <c:pt idx="3877">
                  <c:v>36018.5</c:v>
                </c:pt>
                <c:pt idx="3878">
                  <c:v>36022.5</c:v>
                </c:pt>
                <c:pt idx="3879">
                  <c:v>36026.400000000001</c:v>
                </c:pt>
                <c:pt idx="3880">
                  <c:v>36029</c:v>
                </c:pt>
                <c:pt idx="3881">
                  <c:v>36031.599999999999</c:v>
                </c:pt>
                <c:pt idx="3882">
                  <c:v>36036.800000000003</c:v>
                </c:pt>
                <c:pt idx="3883">
                  <c:v>36039.4</c:v>
                </c:pt>
                <c:pt idx="3884">
                  <c:v>36044.699999999997</c:v>
                </c:pt>
                <c:pt idx="3885">
                  <c:v>36048.699999999997</c:v>
                </c:pt>
                <c:pt idx="3886">
                  <c:v>36051.300000000003</c:v>
                </c:pt>
                <c:pt idx="3887">
                  <c:v>36056.6</c:v>
                </c:pt>
                <c:pt idx="3888">
                  <c:v>36059.300000000003</c:v>
                </c:pt>
                <c:pt idx="3889">
                  <c:v>36063.300000000003</c:v>
                </c:pt>
                <c:pt idx="3890">
                  <c:v>36067.300000000003</c:v>
                </c:pt>
                <c:pt idx="3891">
                  <c:v>36072.6</c:v>
                </c:pt>
                <c:pt idx="3892">
                  <c:v>36078</c:v>
                </c:pt>
                <c:pt idx="3893">
                  <c:v>36080.699999999997</c:v>
                </c:pt>
                <c:pt idx="3894">
                  <c:v>36083.4</c:v>
                </c:pt>
                <c:pt idx="3895">
                  <c:v>36086</c:v>
                </c:pt>
                <c:pt idx="3896">
                  <c:v>36090.1</c:v>
                </c:pt>
                <c:pt idx="3897">
                  <c:v>36094.1</c:v>
                </c:pt>
                <c:pt idx="3898">
                  <c:v>36099.5</c:v>
                </c:pt>
                <c:pt idx="3899">
                  <c:v>36103.5</c:v>
                </c:pt>
                <c:pt idx="3900">
                  <c:v>36107.599999999999</c:v>
                </c:pt>
                <c:pt idx="3901">
                  <c:v>36110.300000000003</c:v>
                </c:pt>
                <c:pt idx="3902">
                  <c:v>36115.699999999997</c:v>
                </c:pt>
                <c:pt idx="3903">
                  <c:v>36118.400000000001</c:v>
                </c:pt>
                <c:pt idx="3904">
                  <c:v>36123.800000000003</c:v>
                </c:pt>
                <c:pt idx="3905">
                  <c:v>36129.300000000003</c:v>
                </c:pt>
                <c:pt idx="3906">
                  <c:v>36133.300000000003</c:v>
                </c:pt>
                <c:pt idx="3907">
                  <c:v>36137.4</c:v>
                </c:pt>
                <c:pt idx="3908">
                  <c:v>36140.199999999997</c:v>
                </c:pt>
                <c:pt idx="3909">
                  <c:v>36142.9</c:v>
                </c:pt>
                <c:pt idx="3910">
                  <c:v>36149.699999999997</c:v>
                </c:pt>
                <c:pt idx="3911">
                  <c:v>36155.199999999997</c:v>
                </c:pt>
                <c:pt idx="3912">
                  <c:v>36159.4</c:v>
                </c:pt>
                <c:pt idx="3913">
                  <c:v>36162.1</c:v>
                </c:pt>
                <c:pt idx="3914">
                  <c:v>36166.300000000003</c:v>
                </c:pt>
                <c:pt idx="3915">
                  <c:v>36169.1</c:v>
                </c:pt>
                <c:pt idx="3916">
                  <c:v>36174.6</c:v>
                </c:pt>
                <c:pt idx="3917">
                  <c:v>36180.199999999997</c:v>
                </c:pt>
                <c:pt idx="3918">
                  <c:v>36184.400000000001</c:v>
                </c:pt>
                <c:pt idx="3919">
                  <c:v>36188.6</c:v>
                </c:pt>
                <c:pt idx="3920">
                  <c:v>36192.800000000003</c:v>
                </c:pt>
                <c:pt idx="3921">
                  <c:v>36197.1</c:v>
                </c:pt>
                <c:pt idx="3922">
                  <c:v>36201.300000000003</c:v>
                </c:pt>
                <c:pt idx="3923">
                  <c:v>36207</c:v>
                </c:pt>
                <c:pt idx="3924">
                  <c:v>36211.300000000003</c:v>
                </c:pt>
                <c:pt idx="3925">
                  <c:v>36215.699999999997</c:v>
                </c:pt>
                <c:pt idx="3926">
                  <c:v>36218.5</c:v>
                </c:pt>
                <c:pt idx="3927">
                  <c:v>36222.9</c:v>
                </c:pt>
                <c:pt idx="3928">
                  <c:v>36227.300000000003</c:v>
                </c:pt>
                <c:pt idx="3929">
                  <c:v>36234.6</c:v>
                </c:pt>
                <c:pt idx="3930">
                  <c:v>36239</c:v>
                </c:pt>
                <c:pt idx="3931">
                  <c:v>36243.5</c:v>
                </c:pt>
                <c:pt idx="3932">
                  <c:v>36247.9</c:v>
                </c:pt>
                <c:pt idx="3933">
                  <c:v>36252.400000000001</c:v>
                </c:pt>
                <c:pt idx="3934">
                  <c:v>36255.4</c:v>
                </c:pt>
                <c:pt idx="3935">
                  <c:v>36261.4</c:v>
                </c:pt>
                <c:pt idx="3936">
                  <c:v>36266</c:v>
                </c:pt>
                <c:pt idx="3937">
                  <c:v>36272.1</c:v>
                </c:pt>
                <c:pt idx="3938">
                  <c:v>36275.1</c:v>
                </c:pt>
                <c:pt idx="3939">
                  <c:v>36278.199999999997</c:v>
                </c:pt>
                <c:pt idx="3940">
                  <c:v>36284.400000000001</c:v>
                </c:pt>
                <c:pt idx="3941">
                  <c:v>36289</c:v>
                </c:pt>
                <c:pt idx="3942">
                  <c:v>36295.199999999997</c:v>
                </c:pt>
                <c:pt idx="3943">
                  <c:v>36301.4</c:v>
                </c:pt>
                <c:pt idx="3944">
                  <c:v>36306.1</c:v>
                </c:pt>
                <c:pt idx="3945">
                  <c:v>36309.199999999997</c:v>
                </c:pt>
                <c:pt idx="3946">
                  <c:v>36315.4</c:v>
                </c:pt>
                <c:pt idx="3947">
                  <c:v>36320.1</c:v>
                </c:pt>
                <c:pt idx="3948">
                  <c:v>36324.800000000003</c:v>
                </c:pt>
                <c:pt idx="3949">
                  <c:v>36331</c:v>
                </c:pt>
                <c:pt idx="3950">
                  <c:v>36334.1</c:v>
                </c:pt>
                <c:pt idx="3951">
                  <c:v>36340.400000000001</c:v>
                </c:pt>
                <c:pt idx="3952">
                  <c:v>36343.5</c:v>
                </c:pt>
                <c:pt idx="3953">
                  <c:v>36349.800000000003</c:v>
                </c:pt>
                <c:pt idx="3954">
                  <c:v>36356</c:v>
                </c:pt>
                <c:pt idx="3955">
                  <c:v>36360.6</c:v>
                </c:pt>
                <c:pt idx="3956">
                  <c:v>36365.300000000003</c:v>
                </c:pt>
                <c:pt idx="3957">
                  <c:v>36369.9</c:v>
                </c:pt>
                <c:pt idx="3958">
                  <c:v>36376.1</c:v>
                </c:pt>
                <c:pt idx="3959">
                  <c:v>36382.300000000003</c:v>
                </c:pt>
                <c:pt idx="3960">
                  <c:v>36386.9</c:v>
                </c:pt>
                <c:pt idx="3961">
                  <c:v>36389.9</c:v>
                </c:pt>
                <c:pt idx="3962">
                  <c:v>36396</c:v>
                </c:pt>
                <c:pt idx="3963">
                  <c:v>36399.1</c:v>
                </c:pt>
                <c:pt idx="3964">
                  <c:v>36405.1</c:v>
                </c:pt>
                <c:pt idx="3965">
                  <c:v>36409.699999999997</c:v>
                </c:pt>
                <c:pt idx="3966">
                  <c:v>36414.199999999997</c:v>
                </c:pt>
                <c:pt idx="3967">
                  <c:v>36418.699999999997</c:v>
                </c:pt>
                <c:pt idx="3968">
                  <c:v>36421.699999999997</c:v>
                </c:pt>
                <c:pt idx="3969">
                  <c:v>36427.699999999997</c:v>
                </c:pt>
                <c:pt idx="3970">
                  <c:v>36433.699999999997</c:v>
                </c:pt>
                <c:pt idx="3971">
                  <c:v>36439.699999999997</c:v>
                </c:pt>
                <c:pt idx="3972">
                  <c:v>36444.199999999997</c:v>
                </c:pt>
                <c:pt idx="3973">
                  <c:v>36448.699999999997</c:v>
                </c:pt>
                <c:pt idx="3974">
                  <c:v>36453.1</c:v>
                </c:pt>
                <c:pt idx="3975">
                  <c:v>36457.599999999999</c:v>
                </c:pt>
                <c:pt idx="3976">
                  <c:v>36462</c:v>
                </c:pt>
                <c:pt idx="3977">
                  <c:v>36469.5</c:v>
                </c:pt>
                <c:pt idx="3978">
                  <c:v>36473.9</c:v>
                </c:pt>
                <c:pt idx="3979">
                  <c:v>36478.300000000003</c:v>
                </c:pt>
                <c:pt idx="3980">
                  <c:v>36482.800000000003</c:v>
                </c:pt>
                <c:pt idx="3981">
                  <c:v>36488.699999999997</c:v>
                </c:pt>
                <c:pt idx="3982">
                  <c:v>36494.6</c:v>
                </c:pt>
                <c:pt idx="3983">
                  <c:v>36500.5</c:v>
                </c:pt>
                <c:pt idx="3984">
                  <c:v>36504.9</c:v>
                </c:pt>
                <c:pt idx="3985">
                  <c:v>36510.800000000003</c:v>
                </c:pt>
                <c:pt idx="3986">
                  <c:v>36515.199999999997</c:v>
                </c:pt>
                <c:pt idx="3987">
                  <c:v>36519.599999999999</c:v>
                </c:pt>
                <c:pt idx="3988">
                  <c:v>36527</c:v>
                </c:pt>
                <c:pt idx="3989">
                  <c:v>36531.4</c:v>
                </c:pt>
                <c:pt idx="3990">
                  <c:v>36535.800000000003</c:v>
                </c:pt>
                <c:pt idx="3991">
                  <c:v>36540.199999999997</c:v>
                </c:pt>
                <c:pt idx="3992">
                  <c:v>36544.6</c:v>
                </c:pt>
                <c:pt idx="3993">
                  <c:v>36550.5</c:v>
                </c:pt>
                <c:pt idx="3994">
                  <c:v>36557.800000000003</c:v>
                </c:pt>
                <c:pt idx="3995">
                  <c:v>36562.199999999997</c:v>
                </c:pt>
                <c:pt idx="3996">
                  <c:v>36566.6</c:v>
                </c:pt>
                <c:pt idx="3997">
                  <c:v>36572.5</c:v>
                </c:pt>
                <c:pt idx="3998">
                  <c:v>36578.300000000003</c:v>
                </c:pt>
                <c:pt idx="3999">
                  <c:v>36585.599999999999</c:v>
                </c:pt>
                <c:pt idx="4000">
                  <c:v>36591.5</c:v>
                </c:pt>
                <c:pt idx="4001">
                  <c:v>36597.4</c:v>
                </c:pt>
                <c:pt idx="4002">
                  <c:v>36601.699999999997</c:v>
                </c:pt>
                <c:pt idx="4003">
                  <c:v>36609</c:v>
                </c:pt>
                <c:pt idx="4004">
                  <c:v>36614.9</c:v>
                </c:pt>
                <c:pt idx="4005">
                  <c:v>36622.199999999997</c:v>
                </c:pt>
                <c:pt idx="4006">
                  <c:v>36626.6</c:v>
                </c:pt>
                <c:pt idx="4007">
                  <c:v>36632.400000000001</c:v>
                </c:pt>
                <c:pt idx="4008">
                  <c:v>36638.199999999997</c:v>
                </c:pt>
                <c:pt idx="4009">
                  <c:v>36645.5</c:v>
                </c:pt>
                <c:pt idx="4010">
                  <c:v>36649.9</c:v>
                </c:pt>
                <c:pt idx="4011">
                  <c:v>36654.300000000003</c:v>
                </c:pt>
                <c:pt idx="4012">
                  <c:v>36658.6</c:v>
                </c:pt>
                <c:pt idx="4013">
                  <c:v>36665.9</c:v>
                </c:pt>
                <c:pt idx="4014">
                  <c:v>36671.699999999997</c:v>
                </c:pt>
                <c:pt idx="4015">
                  <c:v>36677.5</c:v>
                </c:pt>
                <c:pt idx="4016">
                  <c:v>36681.9</c:v>
                </c:pt>
                <c:pt idx="4017">
                  <c:v>36687.699999999997</c:v>
                </c:pt>
                <c:pt idx="4018">
                  <c:v>36693.5</c:v>
                </c:pt>
                <c:pt idx="4019">
                  <c:v>36700.699999999997</c:v>
                </c:pt>
                <c:pt idx="4020">
                  <c:v>36706.5</c:v>
                </c:pt>
                <c:pt idx="4021">
                  <c:v>36710.800000000003</c:v>
                </c:pt>
                <c:pt idx="4022">
                  <c:v>36716.6</c:v>
                </c:pt>
                <c:pt idx="4023">
                  <c:v>36722.300000000003</c:v>
                </c:pt>
                <c:pt idx="4024">
                  <c:v>36729.5</c:v>
                </c:pt>
                <c:pt idx="4025">
                  <c:v>36735.300000000003</c:v>
                </c:pt>
                <c:pt idx="4026">
                  <c:v>36741</c:v>
                </c:pt>
                <c:pt idx="4027">
                  <c:v>36745.300000000003</c:v>
                </c:pt>
                <c:pt idx="4028">
                  <c:v>36752.5</c:v>
                </c:pt>
                <c:pt idx="4029">
                  <c:v>36756.800000000003</c:v>
                </c:pt>
                <c:pt idx="4030">
                  <c:v>36762.5</c:v>
                </c:pt>
                <c:pt idx="4031">
                  <c:v>36766.699999999997</c:v>
                </c:pt>
                <c:pt idx="4032">
                  <c:v>36772.400000000001</c:v>
                </c:pt>
                <c:pt idx="4033">
                  <c:v>36775.300000000003</c:v>
                </c:pt>
                <c:pt idx="4034">
                  <c:v>36782.300000000003</c:v>
                </c:pt>
                <c:pt idx="4035">
                  <c:v>36788</c:v>
                </c:pt>
                <c:pt idx="4036">
                  <c:v>36795.1</c:v>
                </c:pt>
                <c:pt idx="4037">
                  <c:v>36797.9</c:v>
                </c:pt>
                <c:pt idx="4038">
                  <c:v>36803.5</c:v>
                </c:pt>
                <c:pt idx="4039">
                  <c:v>36809.199999999997</c:v>
                </c:pt>
                <c:pt idx="4040">
                  <c:v>36813.4</c:v>
                </c:pt>
                <c:pt idx="4041">
                  <c:v>36819</c:v>
                </c:pt>
                <c:pt idx="4042">
                  <c:v>36823.199999999997</c:v>
                </c:pt>
                <c:pt idx="4043">
                  <c:v>36828.9</c:v>
                </c:pt>
                <c:pt idx="4044">
                  <c:v>36834.5</c:v>
                </c:pt>
                <c:pt idx="4045">
                  <c:v>36840.1</c:v>
                </c:pt>
                <c:pt idx="4046">
                  <c:v>36847.199999999997</c:v>
                </c:pt>
                <c:pt idx="4047">
                  <c:v>36851.4</c:v>
                </c:pt>
                <c:pt idx="4048">
                  <c:v>36857.1</c:v>
                </c:pt>
                <c:pt idx="4049">
                  <c:v>36862.699999999997</c:v>
                </c:pt>
                <c:pt idx="4050">
                  <c:v>36869.800000000003</c:v>
                </c:pt>
                <c:pt idx="4051">
                  <c:v>36875.5</c:v>
                </c:pt>
                <c:pt idx="4052">
                  <c:v>36879.800000000003</c:v>
                </c:pt>
                <c:pt idx="4053">
                  <c:v>36885.5</c:v>
                </c:pt>
                <c:pt idx="4054">
                  <c:v>36891.199999999997</c:v>
                </c:pt>
                <c:pt idx="4055">
                  <c:v>36898.400000000001</c:v>
                </c:pt>
                <c:pt idx="4056">
                  <c:v>36904.1</c:v>
                </c:pt>
                <c:pt idx="4057">
                  <c:v>36908.5</c:v>
                </c:pt>
                <c:pt idx="4058">
                  <c:v>36914.199999999997</c:v>
                </c:pt>
                <c:pt idx="4059">
                  <c:v>36917.1</c:v>
                </c:pt>
                <c:pt idx="4060">
                  <c:v>36924.300000000003</c:v>
                </c:pt>
                <c:pt idx="4061">
                  <c:v>36930.1</c:v>
                </c:pt>
                <c:pt idx="4062">
                  <c:v>36933</c:v>
                </c:pt>
                <c:pt idx="4063">
                  <c:v>36938.800000000003</c:v>
                </c:pt>
                <c:pt idx="4064">
                  <c:v>36941.599999999999</c:v>
                </c:pt>
                <c:pt idx="4065">
                  <c:v>36947.4</c:v>
                </c:pt>
                <c:pt idx="4066">
                  <c:v>36953.199999999997</c:v>
                </c:pt>
                <c:pt idx="4067">
                  <c:v>36959</c:v>
                </c:pt>
                <c:pt idx="4068">
                  <c:v>36964.800000000003</c:v>
                </c:pt>
                <c:pt idx="4069">
                  <c:v>36969.199999999997</c:v>
                </c:pt>
                <c:pt idx="4070">
                  <c:v>36975</c:v>
                </c:pt>
                <c:pt idx="4071">
                  <c:v>36982.300000000003</c:v>
                </c:pt>
                <c:pt idx="4072">
                  <c:v>36988.1</c:v>
                </c:pt>
                <c:pt idx="4073">
                  <c:v>36994</c:v>
                </c:pt>
                <c:pt idx="4074">
                  <c:v>36997</c:v>
                </c:pt>
                <c:pt idx="4075">
                  <c:v>37002.9</c:v>
                </c:pt>
                <c:pt idx="4076">
                  <c:v>37010.300000000003</c:v>
                </c:pt>
                <c:pt idx="4077">
                  <c:v>37017.800000000003</c:v>
                </c:pt>
                <c:pt idx="4078">
                  <c:v>37023.800000000003</c:v>
                </c:pt>
                <c:pt idx="4079">
                  <c:v>37029.800000000003</c:v>
                </c:pt>
                <c:pt idx="4080">
                  <c:v>37035.9</c:v>
                </c:pt>
                <c:pt idx="4081">
                  <c:v>37042</c:v>
                </c:pt>
                <c:pt idx="4082">
                  <c:v>37046.6</c:v>
                </c:pt>
                <c:pt idx="4083">
                  <c:v>37052.800000000003</c:v>
                </c:pt>
                <c:pt idx="4084">
                  <c:v>37057.5</c:v>
                </c:pt>
                <c:pt idx="4085">
                  <c:v>37063.800000000003</c:v>
                </c:pt>
                <c:pt idx="4086">
                  <c:v>37068.6</c:v>
                </c:pt>
                <c:pt idx="4087">
                  <c:v>37075</c:v>
                </c:pt>
                <c:pt idx="4088">
                  <c:v>37083.199999999997</c:v>
                </c:pt>
                <c:pt idx="4089">
                  <c:v>37089.699999999997</c:v>
                </c:pt>
                <c:pt idx="4090">
                  <c:v>37094.699999999997</c:v>
                </c:pt>
                <c:pt idx="4091">
                  <c:v>37099.699999999997</c:v>
                </c:pt>
                <c:pt idx="4092">
                  <c:v>37108.199999999997</c:v>
                </c:pt>
                <c:pt idx="4093">
                  <c:v>37115</c:v>
                </c:pt>
                <c:pt idx="4094">
                  <c:v>37120.199999999997</c:v>
                </c:pt>
                <c:pt idx="4095">
                  <c:v>37127.199999999997</c:v>
                </c:pt>
                <c:pt idx="4096">
                  <c:v>37132.5</c:v>
                </c:pt>
                <c:pt idx="4097">
                  <c:v>37141.4</c:v>
                </c:pt>
                <c:pt idx="4098">
                  <c:v>37148.6</c:v>
                </c:pt>
                <c:pt idx="4099">
                  <c:v>37155.800000000003</c:v>
                </c:pt>
                <c:pt idx="4100">
                  <c:v>37166.699999999997</c:v>
                </c:pt>
                <c:pt idx="4101">
                  <c:v>37174</c:v>
                </c:pt>
                <c:pt idx="4102">
                  <c:v>37183.199999999997</c:v>
                </c:pt>
                <c:pt idx="4103">
                  <c:v>37188.699999999997</c:v>
                </c:pt>
                <c:pt idx="4104">
                  <c:v>37196.1</c:v>
                </c:pt>
                <c:pt idx="4105">
                  <c:v>37199.800000000003</c:v>
                </c:pt>
                <c:pt idx="4106">
                  <c:v>37209</c:v>
                </c:pt>
                <c:pt idx="4107">
                  <c:v>37216.400000000001</c:v>
                </c:pt>
                <c:pt idx="4108">
                  <c:v>37225.599999999999</c:v>
                </c:pt>
                <c:pt idx="4109">
                  <c:v>37232.9</c:v>
                </c:pt>
                <c:pt idx="4110">
                  <c:v>37240.199999999997</c:v>
                </c:pt>
                <c:pt idx="4111">
                  <c:v>37247.5</c:v>
                </c:pt>
                <c:pt idx="4112">
                  <c:v>37253</c:v>
                </c:pt>
                <c:pt idx="4113">
                  <c:v>37262</c:v>
                </c:pt>
                <c:pt idx="4114">
                  <c:v>37265.599999999999</c:v>
                </c:pt>
                <c:pt idx="4115">
                  <c:v>37272.699999999997</c:v>
                </c:pt>
                <c:pt idx="4116">
                  <c:v>37279.699999999997</c:v>
                </c:pt>
                <c:pt idx="4117">
                  <c:v>37288.400000000001</c:v>
                </c:pt>
                <c:pt idx="4118">
                  <c:v>37295.4</c:v>
                </c:pt>
                <c:pt idx="4119">
                  <c:v>37300.6</c:v>
                </c:pt>
                <c:pt idx="4120">
                  <c:v>37307.4</c:v>
                </c:pt>
                <c:pt idx="4121">
                  <c:v>37314.199999999997</c:v>
                </c:pt>
                <c:pt idx="4122">
                  <c:v>37319.300000000003</c:v>
                </c:pt>
                <c:pt idx="4123">
                  <c:v>37326.1</c:v>
                </c:pt>
                <c:pt idx="4124">
                  <c:v>37332.800000000003</c:v>
                </c:pt>
                <c:pt idx="4125">
                  <c:v>37337.800000000003</c:v>
                </c:pt>
                <c:pt idx="4126">
                  <c:v>37341.1</c:v>
                </c:pt>
                <c:pt idx="4127">
                  <c:v>37349.4</c:v>
                </c:pt>
                <c:pt idx="4128">
                  <c:v>37355.9</c:v>
                </c:pt>
                <c:pt idx="4129">
                  <c:v>37364.1</c:v>
                </c:pt>
                <c:pt idx="4130">
                  <c:v>37370.699999999997</c:v>
                </c:pt>
                <c:pt idx="4131">
                  <c:v>37377.199999999997</c:v>
                </c:pt>
                <c:pt idx="4132">
                  <c:v>37385.300000000003</c:v>
                </c:pt>
                <c:pt idx="4133">
                  <c:v>37393.4</c:v>
                </c:pt>
                <c:pt idx="4134">
                  <c:v>37398.199999999997</c:v>
                </c:pt>
                <c:pt idx="4135">
                  <c:v>37404.6</c:v>
                </c:pt>
                <c:pt idx="4136">
                  <c:v>37412.6</c:v>
                </c:pt>
                <c:pt idx="4137">
                  <c:v>37420.6</c:v>
                </c:pt>
                <c:pt idx="4138">
                  <c:v>37427</c:v>
                </c:pt>
                <c:pt idx="4139">
                  <c:v>37431.800000000003</c:v>
                </c:pt>
                <c:pt idx="4140">
                  <c:v>37438.1</c:v>
                </c:pt>
                <c:pt idx="4141">
                  <c:v>37444.400000000001</c:v>
                </c:pt>
                <c:pt idx="4142">
                  <c:v>37449.1</c:v>
                </c:pt>
                <c:pt idx="4143">
                  <c:v>37455.4</c:v>
                </c:pt>
                <c:pt idx="4144">
                  <c:v>37461.699999999997</c:v>
                </c:pt>
                <c:pt idx="4145">
                  <c:v>37466.400000000001</c:v>
                </c:pt>
                <c:pt idx="4146">
                  <c:v>37472.6</c:v>
                </c:pt>
                <c:pt idx="4147">
                  <c:v>37477.300000000003</c:v>
                </c:pt>
                <c:pt idx="4148">
                  <c:v>37483.599999999999</c:v>
                </c:pt>
                <c:pt idx="4149">
                  <c:v>37491.300000000003</c:v>
                </c:pt>
                <c:pt idx="4150">
                  <c:v>37497.5</c:v>
                </c:pt>
                <c:pt idx="4151">
                  <c:v>37502.199999999997</c:v>
                </c:pt>
                <c:pt idx="4152">
                  <c:v>37506.800000000003</c:v>
                </c:pt>
                <c:pt idx="4153">
                  <c:v>37514.6</c:v>
                </c:pt>
                <c:pt idx="4154">
                  <c:v>37519.199999999997</c:v>
                </c:pt>
                <c:pt idx="4155">
                  <c:v>37523.800000000003</c:v>
                </c:pt>
                <c:pt idx="4156">
                  <c:v>37528.400000000001</c:v>
                </c:pt>
                <c:pt idx="4157">
                  <c:v>37534.6</c:v>
                </c:pt>
                <c:pt idx="4158">
                  <c:v>37540.699999999997</c:v>
                </c:pt>
                <c:pt idx="4159">
                  <c:v>37548.300000000003</c:v>
                </c:pt>
                <c:pt idx="4160">
                  <c:v>37552.9</c:v>
                </c:pt>
                <c:pt idx="4161">
                  <c:v>37559</c:v>
                </c:pt>
                <c:pt idx="4162">
                  <c:v>37565.1</c:v>
                </c:pt>
                <c:pt idx="4163">
                  <c:v>37572.6</c:v>
                </c:pt>
                <c:pt idx="4164">
                  <c:v>37578.6</c:v>
                </c:pt>
                <c:pt idx="4165">
                  <c:v>37583.199999999997</c:v>
                </c:pt>
                <c:pt idx="4166">
                  <c:v>37589.1</c:v>
                </c:pt>
                <c:pt idx="4167">
                  <c:v>37592.1</c:v>
                </c:pt>
                <c:pt idx="4168">
                  <c:v>37599.5</c:v>
                </c:pt>
                <c:pt idx="4169">
                  <c:v>37605.4</c:v>
                </c:pt>
                <c:pt idx="4170">
                  <c:v>37611.300000000003</c:v>
                </c:pt>
                <c:pt idx="4171">
                  <c:v>37615.699999999997</c:v>
                </c:pt>
                <c:pt idx="4172">
                  <c:v>37621.5</c:v>
                </c:pt>
                <c:pt idx="4173">
                  <c:v>37627.300000000003</c:v>
                </c:pt>
                <c:pt idx="4174">
                  <c:v>37633</c:v>
                </c:pt>
                <c:pt idx="4175">
                  <c:v>37637.300000000003</c:v>
                </c:pt>
                <c:pt idx="4176">
                  <c:v>37643</c:v>
                </c:pt>
                <c:pt idx="4177">
                  <c:v>37647.199999999997</c:v>
                </c:pt>
                <c:pt idx="4178">
                  <c:v>37652.800000000003</c:v>
                </c:pt>
                <c:pt idx="4179">
                  <c:v>37656.9</c:v>
                </c:pt>
                <c:pt idx="4180">
                  <c:v>37665.199999999997</c:v>
                </c:pt>
                <c:pt idx="4181">
                  <c:v>37669.300000000003</c:v>
                </c:pt>
                <c:pt idx="4182">
                  <c:v>37674.699999999997</c:v>
                </c:pt>
                <c:pt idx="4183">
                  <c:v>37680</c:v>
                </c:pt>
                <c:pt idx="4184">
                  <c:v>37685.300000000003</c:v>
                </c:pt>
                <c:pt idx="4185">
                  <c:v>37689.300000000003</c:v>
                </c:pt>
                <c:pt idx="4186">
                  <c:v>37694.5</c:v>
                </c:pt>
                <c:pt idx="4187">
                  <c:v>37698.400000000001</c:v>
                </c:pt>
                <c:pt idx="4188">
                  <c:v>37703.599999999999</c:v>
                </c:pt>
                <c:pt idx="4189">
                  <c:v>37708.699999999997</c:v>
                </c:pt>
                <c:pt idx="4190">
                  <c:v>37713.800000000003</c:v>
                </c:pt>
                <c:pt idx="4191">
                  <c:v>37718.9</c:v>
                </c:pt>
                <c:pt idx="4192">
                  <c:v>37723.9</c:v>
                </c:pt>
                <c:pt idx="4193">
                  <c:v>37727.699999999997</c:v>
                </c:pt>
                <c:pt idx="4194">
                  <c:v>37732.800000000003</c:v>
                </c:pt>
                <c:pt idx="4195">
                  <c:v>37739.1</c:v>
                </c:pt>
                <c:pt idx="4196">
                  <c:v>37745.300000000003</c:v>
                </c:pt>
                <c:pt idx="4197">
                  <c:v>37749.1</c:v>
                </c:pt>
                <c:pt idx="4198">
                  <c:v>37754.199999999997</c:v>
                </c:pt>
                <c:pt idx="4199">
                  <c:v>37759.300000000003</c:v>
                </c:pt>
                <c:pt idx="4200">
                  <c:v>37765.699999999997</c:v>
                </c:pt>
                <c:pt idx="4201">
                  <c:v>37772.1</c:v>
                </c:pt>
                <c:pt idx="4202">
                  <c:v>37776</c:v>
                </c:pt>
                <c:pt idx="4203">
                  <c:v>37781.199999999997</c:v>
                </c:pt>
                <c:pt idx="4204">
                  <c:v>37787.699999999997</c:v>
                </c:pt>
                <c:pt idx="4205">
                  <c:v>37794.400000000001</c:v>
                </c:pt>
                <c:pt idx="4206">
                  <c:v>37798.400000000001</c:v>
                </c:pt>
                <c:pt idx="4207">
                  <c:v>37803.800000000003</c:v>
                </c:pt>
                <c:pt idx="4208">
                  <c:v>37809.199999999997</c:v>
                </c:pt>
                <c:pt idx="4209">
                  <c:v>37816.1</c:v>
                </c:pt>
                <c:pt idx="4210">
                  <c:v>37823</c:v>
                </c:pt>
                <c:pt idx="4211">
                  <c:v>37828.6</c:v>
                </c:pt>
                <c:pt idx="4212">
                  <c:v>37832.800000000003</c:v>
                </c:pt>
                <c:pt idx="4213">
                  <c:v>37838.5</c:v>
                </c:pt>
                <c:pt idx="4214">
                  <c:v>37844.300000000003</c:v>
                </c:pt>
                <c:pt idx="4215">
                  <c:v>37850</c:v>
                </c:pt>
                <c:pt idx="4216">
                  <c:v>37854.400000000001</c:v>
                </c:pt>
                <c:pt idx="4217">
                  <c:v>37860.199999999997</c:v>
                </c:pt>
                <c:pt idx="4218">
                  <c:v>37863.199999999997</c:v>
                </c:pt>
                <c:pt idx="4219">
                  <c:v>37869.1</c:v>
                </c:pt>
                <c:pt idx="4220">
                  <c:v>37875</c:v>
                </c:pt>
                <c:pt idx="4221">
                  <c:v>37881</c:v>
                </c:pt>
                <c:pt idx="4222">
                  <c:v>37887</c:v>
                </c:pt>
                <c:pt idx="4223">
                  <c:v>37891.5</c:v>
                </c:pt>
                <c:pt idx="4224">
                  <c:v>37897.5</c:v>
                </c:pt>
                <c:pt idx="4225">
                  <c:v>37902.1</c:v>
                </c:pt>
                <c:pt idx="4226">
                  <c:v>37908.1</c:v>
                </c:pt>
                <c:pt idx="4227">
                  <c:v>37914.199999999997</c:v>
                </c:pt>
                <c:pt idx="4228">
                  <c:v>37918.800000000003</c:v>
                </c:pt>
                <c:pt idx="4229">
                  <c:v>37921.9</c:v>
                </c:pt>
                <c:pt idx="4230">
                  <c:v>37928</c:v>
                </c:pt>
                <c:pt idx="4231">
                  <c:v>37932.699999999997</c:v>
                </c:pt>
                <c:pt idx="4232">
                  <c:v>37940.400000000001</c:v>
                </c:pt>
                <c:pt idx="4233">
                  <c:v>37946.6</c:v>
                </c:pt>
                <c:pt idx="4234">
                  <c:v>37952.800000000003</c:v>
                </c:pt>
                <c:pt idx="4235">
                  <c:v>37957.5</c:v>
                </c:pt>
                <c:pt idx="4236">
                  <c:v>37963.699999999997</c:v>
                </c:pt>
                <c:pt idx="4237">
                  <c:v>37973.1</c:v>
                </c:pt>
                <c:pt idx="4238">
                  <c:v>37977.699999999997</c:v>
                </c:pt>
                <c:pt idx="4239">
                  <c:v>37984</c:v>
                </c:pt>
                <c:pt idx="4240">
                  <c:v>37990.300000000003</c:v>
                </c:pt>
                <c:pt idx="4241">
                  <c:v>37995.1</c:v>
                </c:pt>
                <c:pt idx="4242">
                  <c:v>38001.4</c:v>
                </c:pt>
                <c:pt idx="4243">
                  <c:v>38009.300000000003</c:v>
                </c:pt>
                <c:pt idx="4244">
                  <c:v>38015.699999999997</c:v>
                </c:pt>
                <c:pt idx="4245">
                  <c:v>38020.400000000001</c:v>
                </c:pt>
                <c:pt idx="4246">
                  <c:v>38025.199999999997</c:v>
                </c:pt>
                <c:pt idx="4247">
                  <c:v>38033.300000000003</c:v>
                </c:pt>
                <c:pt idx="4248">
                  <c:v>38039.699999999997</c:v>
                </c:pt>
                <c:pt idx="4249">
                  <c:v>38042.9</c:v>
                </c:pt>
                <c:pt idx="4250">
                  <c:v>38047.699999999997</c:v>
                </c:pt>
                <c:pt idx="4251">
                  <c:v>38054.199999999997</c:v>
                </c:pt>
                <c:pt idx="4252">
                  <c:v>38060.699999999997</c:v>
                </c:pt>
                <c:pt idx="4253">
                  <c:v>38068.9</c:v>
                </c:pt>
                <c:pt idx="4254">
                  <c:v>38075.4</c:v>
                </c:pt>
                <c:pt idx="4255">
                  <c:v>38080.300000000003</c:v>
                </c:pt>
                <c:pt idx="4256">
                  <c:v>38086.800000000003</c:v>
                </c:pt>
                <c:pt idx="4257">
                  <c:v>38093.4</c:v>
                </c:pt>
                <c:pt idx="4258">
                  <c:v>38100</c:v>
                </c:pt>
                <c:pt idx="4259">
                  <c:v>38104.9</c:v>
                </c:pt>
                <c:pt idx="4260">
                  <c:v>38109.9</c:v>
                </c:pt>
                <c:pt idx="4261">
                  <c:v>38116.5</c:v>
                </c:pt>
                <c:pt idx="4262">
                  <c:v>38123.1</c:v>
                </c:pt>
                <c:pt idx="4263">
                  <c:v>38129.800000000003</c:v>
                </c:pt>
                <c:pt idx="4264">
                  <c:v>38136.400000000001</c:v>
                </c:pt>
                <c:pt idx="4265">
                  <c:v>38143.1</c:v>
                </c:pt>
                <c:pt idx="4266">
                  <c:v>38148</c:v>
                </c:pt>
                <c:pt idx="4267">
                  <c:v>38153.1</c:v>
                </c:pt>
                <c:pt idx="4268">
                  <c:v>38159.699999999997</c:v>
                </c:pt>
                <c:pt idx="4269">
                  <c:v>38166.400000000001</c:v>
                </c:pt>
                <c:pt idx="4270">
                  <c:v>38173.1</c:v>
                </c:pt>
                <c:pt idx="4271">
                  <c:v>38176.5</c:v>
                </c:pt>
                <c:pt idx="4272">
                  <c:v>38183.199999999997</c:v>
                </c:pt>
                <c:pt idx="4273">
                  <c:v>38190</c:v>
                </c:pt>
                <c:pt idx="4274">
                  <c:v>38196.800000000003</c:v>
                </c:pt>
                <c:pt idx="4275">
                  <c:v>38205.199999999997</c:v>
                </c:pt>
                <c:pt idx="4276">
                  <c:v>38212</c:v>
                </c:pt>
                <c:pt idx="4277">
                  <c:v>38218.800000000003</c:v>
                </c:pt>
                <c:pt idx="4278">
                  <c:v>38225.699999999997</c:v>
                </c:pt>
                <c:pt idx="4279">
                  <c:v>38234.300000000003</c:v>
                </c:pt>
                <c:pt idx="4280">
                  <c:v>38241.1</c:v>
                </c:pt>
                <c:pt idx="4281">
                  <c:v>38246.300000000003</c:v>
                </c:pt>
                <c:pt idx="4282">
                  <c:v>38253.199999999997</c:v>
                </c:pt>
                <c:pt idx="4283">
                  <c:v>38260.1</c:v>
                </c:pt>
                <c:pt idx="4284">
                  <c:v>38268.699999999997</c:v>
                </c:pt>
                <c:pt idx="4285">
                  <c:v>38275.599999999999</c:v>
                </c:pt>
                <c:pt idx="4286">
                  <c:v>38280.800000000003</c:v>
                </c:pt>
                <c:pt idx="4287">
                  <c:v>38287.699999999997</c:v>
                </c:pt>
                <c:pt idx="4288">
                  <c:v>38292.9</c:v>
                </c:pt>
                <c:pt idx="4289">
                  <c:v>38299.699999999997</c:v>
                </c:pt>
                <c:pt idx="4290">
                  <c:v>38306.6</c:v>
                </c:pt>
                <c:pt idx="4291">
                  <c:v>38313.5</c:v>
                </c:pt>
                <c:pt idx="4292">
                  <c:v>38318.6</c:v>
                </c:pt>
                <c:pt idx="4293">
                  <c:v>38323.699999999997</c:v>
                </c:pt>
                <c:pt idx="4294">
                  <c:v>38330.5</c:v>
                </c:pt>
                <c:pt idx="4295">
                  <c:v>38337.300000000003</c:v>
                </c:pt>
                <c:pt idx="4296">
                  <c:v>38345.800000000003</c:v>
                </c:pt>
                <c:pt idx="4297">
                  <c:v>38350.9</c:v>
                </c:pt>
                <c:pt idx="4298">
                  <c:v>38355.9</c:v>
                </c:pt>
                <c:pt idx="4299">
                  <c:v>38362.6</c:v>
                </c:pt>
                <c:pt idx="4300">
                  <c:v>38370.9</c:v>
                </c:pt>
                <c:pt idx="4301">
                  <c:v>38377.599999999999</c:v>
                </c:pt>
                <c:pt idx="4302">
                  <c:v>38382.5</c:v>
                </c:pt>
                <c:pt idx="4303">
                  <c:v>38387.4</c:v>
                </c:pt>
                <c:pt idx="4304">
                  <c:v>38394</c:v>
                </c:pt>
                <c:pt idx="4305">
                  <c:v>38402.199999999997</c:v>
                </c:pt>
                <c:pt idx="4306">
                  <c:v>38408.699999999997</c:v>
                </c:pt>
                <c:pt idx="4307">
                  <c:v>38415.199999999997</c:v>
                </c:pt>
                <c:pt idx="4308">
                  <c:v>38420</c:v>
                </c:pt>
                <c:pt idx="4309">
                  <c:v>38426.5</c:v>
                </c:pt>
                <c:pt idx="4310">
                  <c:v>38432.9</c:v>
                </c:pt>
                <c:pt idx="4311">
                  <c:v>38440.9</c:v>
                </c:pt>
                <c:pt idx="4312">
                  <c:v>38447.300000000003</c:v>
                </c:pt>
                <c:pt idx="4313">
                  <c:v>38452.1</c:v>
                </c:pt>
                <c:pt idx="4314">
                  <c:v>38456.9</c:v>
                </c:pt>
                <c:pt idx="4315">
                  <c:v>38464.9</c:v>
                </c:pt>
                <c:pt idx="4316">
                  <c:v>38472.800000000003</c:v>
                </c:pt>
                <c:pt idx="4317">
                  <c:v>38477.599999999999</c:v>
                </c:pt>
                <c:pt idx="4318">
                  <c:v>38483.9</c:v>
                </c:pt>
                <c:pt idx="4319">
                  <c:v>38487</c:v>
                </c:pt>
                <c:pt idx="4320">
                  <c:v>38493.300000000003</c:v>
                </c:pt>
                <c:pt idx="4321">
                  <c:v>38501.199999999997</c:v>
                </c:pt>
                <c:pt idx="4322">
                  <c:v>38507.5</c:v>
                </c:pt>
                <c:pt idx="4323">
                  <c:v>38510.699999999997</c:v>
                </c:pt>
                <c:pt idx="4324">
                  <c:v>38515.4</c:v>
                </c:pt>
                <c:pt idx="4325">
                  <c:v>38521.599999999999</c:v>
                </c:pt>
                <c:pt idx="4326">
                  <c:v>38529.5</c:v>
                </c:pt>
                <c:pt idx="4327">
                  <c:v>38535.699999999997</c:v>
                </c:pt>
                <c:pt idx="4328">
                  <c:v>38540.400000000001</c:v>
                </c:pt>
                <c:pt idx="4329">
                  <c:v>38546.699999999997</c:v>
                </c:pt>
                <c:pt idx="4330">
                  <c:v>38552.9</c:v>
                </c:pt>
                <c:pt idx="4331">
                  <c:v>38559.1</c:v>
                </c:pt>
                <c:pt idx="4332">
                  <c:v>38566.9</c:v>
                </c:pt>
                <c:pt idx="4333">
                  <c:v>38571.599999999999</c:v>
                </c:pt>
                <c:pt idx="4334">
                  <c:v>38577.800000000003</c:v>
                </c:pt>
                <c:pt idx="4335">
                  <c:v>38584</c:v>
                </c:pt>
                <c:pt idx="4336">
                  <c:v>38591.699999999997</c:v>
                </c:pt>
                <c:pt idx="4337">
                  <c:v>38599.4</c:v>
                </c:pt>
                <c:pt idx="4338">
                  <c:v>38605.599999999999</c:v>
                </c:pt>
                <c:pt idx="4339">
                  <c:v>38610.199999999997</c:v>
                </c:pt>
                <c:pt idx="4340">
                  <c:v>38614.800000000003</c:v>
                </c:pt>
                <c:pt idx="4341">
                  <c:v>38621</c:v>
                </c:pt>
                <c:pt idx="4342">
                  <c:v>38628.6</c:v>
                </c:pt>
                <c:pt idx="4343">
                  <c:v>38633.199999999997</c:v>
                </c:pt>
                <c:pt idx="4344">
                  <c:v>38636.300000000003</c:v>
                </c:pt>
                <c:pt idx="4345">
                  <c:v>38642.400000000001</c:v>
                </c:pt>
                <c:pt idx="4346">
                  <c:v>38648.5</c:v>
                </c:pt>
                <c:pt idx="4347">
                  <c:v>38654.6</c:v>
                </c:pt>
                <c:pt idx="4348">
                  <c:v>38662.300000000003</c:v>
                </c:pt>
                <c:pt idx="4349">
                  <c:v>38666.9</c:v>
                </c:pt>
                <c:pt idx="4350">
                  <c:v>38671.4</c:v>
                </c:pt>
                <c:pt idx="4351">
                  <c:v>38677.599999999999</c:v>
                </c:pt>
                <c:pt idx="4352">
                  <c:v>38685.199999999997</c:v>
                </c:pt>
                <c:pt idx="4353">
                  <c:v>38691.300000000003</c:v>
                </c:pt>
                <c:pt idx="4354">
                  <c:v>38694.400000000001</c:v>
                </c:pt>
                <c:pt idx="4355">
                  <c:v>38700.5</c:v>
                </c:pt>
                <c:pt idx="4356">
                  <c:v>38705.199999999997</c:v>
                </c:pt>
                <c:pt idx="4357">
                  <c:v>38712.800000000003</c:v>
                </c:pt>
                <c:pt idx="4358">
                  <c:v>38719</c:v>
                </c:pt>
                <c:pt idx="4359">
                  <c:v>38725.199999999997</c:v>
                </c:pt>
                <c:pt idx="4360">
                  <c:v>38731.4</c:v>
                </c:pt>
                <c:pt idx="4361">
                  <c:v>38737.599999999999</c:v>
                </c:pt>
                <c:pt idx="4362">
                  <c:v>38743.800000000003</c:v>
                </c:pt>
                <c:pt idx="4363">
                  <c:v>38750</c:v>
                </c:pt>
                <c:pt idx="4364">
                  <c:v>38756.300000000003</c:v>
                </c:pt>
                <c:pt idx="4365">
                  <c:v>38760.9</c:v>
                </c:pt>
                <c:pt idx="4366">
                  <c:v>38767.199999999997</c:v>
                </c:pt>
                <c:pt idx="4367">
                  <c:v>38773.5</c:v>
                </c:pt>
                <c:pt idx="4368">
                  <c:v>38779.800000000003</c:v>
                </c:pt>
                <c:pt idx="4369">
                  <c:v>38786.1</c:v>
                </c:pt>
                <c:pt idx="4370">
                  <c:v>38792.400000000001</c:v>
                </c:pt>
                <c:pt idx="4371">
                  <c:v>38795.5</c:v>
                </c:pt>
                <c:pt idx="4372">
                  <c:v>38801.800000000003</c:v>
                </c:pt>
                <c:pt idx="4373">
                  <c:v>38809.699999999997</c:v>
                </c:pt>
                <c:pt idx="4374">
                  <c:v>38816</c:v>
                </c:pt>
                <c:pt idx="4375">
                  <c:v>38822.400000000001</c:v>
                </c:pt>
                <c:pt idx="4376">
                  <c:v>38827.1</c:v>
                </c:pt>
                <c:pt idx="4377">
                  <c:v>38833.4</c:v>
                </c:pt>
                <c:pt idx="4378">
                  <c:v>38839.800000000003</c:v>
                </c:pt>
                <c:pt idx="4379">
                  <c:v>38847.699999999997</c:v>
                </c:pt>
                <c:pt idx="4380">
                  <c:v>38852.400000000001</c:v>
                </c:pt>
                <c:pt idx="4381">
                  <c:v>38858.699999999997</c:v>
                </c:pt>
                <c:pt idx="4382">
                  <c:v>38865</c:v>
                </c:pt>
                <c:pt idx="4383">
                  <c:v>38871.300000000003</c:v>
                </c:pt>
                <c:pt idx="4384">
                  <c:v>38879.199999999997</c:v>
                </c:pt>
                <c:pt idx="4385">
                  <c:v>38883.9</c:v>
                </c:pt>
                <c:pt idx="4386">
                  <c:v>38888.699999999997</c:v>
                </c:pt>
                <c:pt idx="4387">
                  <c:v>38893.4</c:v>
                </c:pt>
                <c:pt idx="4388">
                  <c:v>38901.199999999997</c:v>
                </c:pt>
                <c:pt idx="4389">
                  <c:v>38909</c:v>
                </c:pt>
                <c:pt idx="4390">
                  <c:v>38915.199999999997</c:v>
                </c:pt>
                <c:pt idx="4391">
                  <c:v>38918.400000000001</c:v>
                </c:pt>
                <c:pt idx="4392">
                  <c:v>38924.6</c:v>
                </c:pt>
                <c:pt idx="4393">
                  <c:v>38929.199999999997</c:v>
                </c:pt>
                <c:pt idx="4394">
                  <c:v>38937</c:v>
                </c:pt>
                <c:pt idx="4395">
                  <c:v>38943.199999999997</c:v>
                </c:pt>
                <c:pt idx="4396">
                  <c:v>38949.4</c:v>
                </c:pt>
                <c:pt idx="4397">
                  <c:v>38952.400000000001</c:v>
                </c:pt>
                <c:pt idx="4398">
                  <c:v>38957.1</c:v>
                </c:pt>
                <c:pt idx="4399">
                  <c:v>38966.300000000003</c:v>
                </c:pt>
                <c:pt idx="4400">
                  <c:v>38974</c:v>
                </c:pt>
                <c:pt idx="4401">
                  <c:v>38978.6</c:v>
                </c:pt>
                <c:pt idx="4402">
                  <c:v>38983.199999999997</c:v>
                </c:pt>
                <c:pt idx="4403">
                  <c:v>38989.300000000003</c:v>
                </c:pt>
                <c:pt idx="4404">
                  <c:v>38995.4</c:v>
                </c:pt>
                <c:pt idx="4405">
                  <c:v>39001.5</c:v>
                </c:pt>
                <c:pt idx="4406">
                  <c:v>39007.599999999999</c:v>
                </c:pt>
                <c:pt idx="4407">
                  <c:v>39012.199999999997</c:v>
                </c:pt>
                <c:pt idx="4408">
                  <c:v>39018.300000000003</c:v>
                </c:pt>
                <c:pt idx="4409">
                  <c:v>39024.400000000001</c:v>
                </c:pt>
                <c:pt idx="4410">
                  <c:v>39030.5</c:v>
                </c:pt>
                <c:pt idx="4411">
                  <c:v>39036.6</c:v>
                </c:pt>
                <c:pt idx="4412">
                  <c:v>39041.1</c:v>
                </c:pt>
                <c:pt idx="4413">
                  <c:v>39047.199999999997</c:v>
                </c:pt>
                <c:pt idx="4414">
                  <c:v>39051.800000000003</c:v>
                </c:pt>
                <c:pt idx="4415">
                  <c:v>39059.300000000003</c:v>
                </c:pt>
                <c:pt idx="4416">
                  <c:v>39066.9</c:v>
                </c:pt>
                <c:pt idx="4417">
                  <c:v>39071.5</c:v>
                </c:pt>
                <c:pt idx="4418">
                  <c:v>39076</c:v>
                </c:pt>
                <c:pt idx="4419">
                  <c:v>39082.1</c:v>
                </c:pt>
                <c:pt idx="4420">
                  <c:v>39091.199999999997</c:v>
                </c:pt>
                <c:pt idx="4421">
                  <c:v>39097.199999999997</c:v>
                </c:pt>
                <c:pt idx="4422">
                  <c:v>39101.800000000003</c:v>
                </c:pt>
                <c:pt idx="4423">
                  <c:v>39106.300000000003</c:v>
                </c:pt>
                <c:pt idx="4424">
                  <c:v>39115.4</c:v>
                </c:pt>
                <c:pt idx="4425">
                  <c:v>39120</c:v>
                </c:pt>
                <c:pt idx="4426">
                  <c:v>39126</c:v>
                </c:pt>
                <c:pt idx="4427">
                  <c:v>39132.1</c:v>
                </c:pt>
                <c:pt idx="4428">
                  <c:v>39136.699999999997</c:v>
                </c:pt>
                <c:pt idx="4429">
                  <c:v>39142.699999999997</c:v>
                </c:pt>
                <c:pt idx="4430">
                  <c:v>39150.300000000003</c:v>
                </c:pt>
                <c:pt idx="4431">
                  <c:v>39156.400000000001</c:v>
                </c:pt>
                <c:pt idx="4432">
                  <c:v>39162.400000000001</c:v>
                </c:pt>
                <c:pt idx="4433">
                  <c:v>39165.5</c:v>
                </c:pt>
                <c:pt idx="4434">
                  <c:v>39171.5</c:v>
                </c:pt>
                <c:pt idx="4435">
                  <c:v>39177.599999999999</c:v>
                </c:pt>
                <c:pt idx="4436">
                  <c:v>39185.1</c:v>
                </c:pt>
                <c:pt idx="4437">
                  <c:v>39189.599999999999</c:v>
                </c:pt>
                <c:pt idx="4438">
                  <c:v>39194.199999999997</c:v>
                </c:pt>
                <c:pt idx="4439">
                  <c:v>39200.199999999997</c:v>
                </c:pt>
                <c:pt idx="4440">
                  <c:v>39207.699999999997</c:v>
                </c:pt>
                <c:pt idx="4441">
                  <c:v>39215.199999999997</c:v>
                </c:pt>
                <c:pt idx="4442">
                  <c:v>39221.199999999997</c:v>
                </c:pt>
                <c:pt idx="4443">
                  <c:v>39225.699999999997</c:v>
                </c:pt>
                <c:pt idx="4444">
                  <c:v>39233.1</c:v>
                </c:pt>
                <c:pt idx="4445">
                  <c:v>39239</c:v>
                </c:pt>
                <c:pt idx="4446">
                  <c:v>39246.400000000001</c:v>
                </c:pt>
                <c:pt idx="4447">
                  <c:v>39249.4</c:v>
                </c:pt>
                <c:pt idx="4448">
                  <c:v>39255.300000000003</c:v>
                </c:pt>
                <c:pt idx="4449">
                  <c:v>39261.199999999997</c:v>
                </c:pt>
                <c:pt idx="4450">
                  <c:v>39269.9</c:v>
                </c:pt>
                <c:pt idx="4451">
                  <c:v>39275.699999999997</c:v>
                </c:pt>
                <c:pt idx="4452">
                  <c:v>39280.1</c:v>
                </c:pt>
                <c:pt idx="4453">
                  <c:v>39285.9</c:v>
                </c:pt>
                <c:pt idx="4454">
                  <c:v>39291.699999999997</c:v>
                </c:pt>
                <c:pt idx="4455">
                  <c:v>39298.800000000003</c:v>
                </c:pt>
                <c:pt idx="4456">
                  <c:v>39304.5</c:v>
                </c:pt>
                <c:pt idx="4457">
                  <c:v>39307.4</c:v>
                </c:pt>
                <c:pt idx="4458">
                  <c:v>39313.1</c:v>
                </c:pt>
                <c:pt idx="4459">
                  <c:v>39318.699999999997</c:v>
                </c:pt>
                <c:pt idx="4460">
                  <c:v>39327.199999999997</c:v>
                </c:pt>
                <c:pt idx="4461">
                  <c:v>39332.800000000003</c:v>
                </c:pt>
                <c:pt idx="4462">
                  <c:v>39338.5</c:v>
                </c:pt>
                <c:pt idx="4463">
                  <c:v>39342.699999999997</c:v>
                </c:pt>
                <c:pt idx="4464">
                  <c:v>39349.599999999999</c:v>
                </c:pt>
                <c:pt idx="4465">
                  <c:v>39355.199999999997</c:v>
                </c:pt>
                <c:pt idx="4466">
                  <c:v>39360.800000000003</c:v>
                </c:pt>
                <c:pt idx="4467">
                  <c:v>39365</c:v>
                </c:pt>
                <c:pt idx="4468">
                  <c:v>39369.1</c:v>
                </c:pt>
                <c:pt idx="4469">
                  <c:v>39374.699999999997</c:v>
                </c:pt>
                <c:pt idx="4470">
                  <c:v>39383</c:v>
                </c:pt>
                <c:pt idx="4471">
                  <c:v>39388.6</c:v>
                </c:pt>
                <c:pt idx="4472">
                  <c:v>39394.1</c:v>
                </c:pt>
                <c:pt idx="4473">
                  <c:v>39398.300000000003</c:v>
                </c:pt>
                <c:pt idx="4474">
                  <c:v>39403.800000000003</c:v>
                </c:pt>
                <c:pt idx="4475">
                  <c:v>39410.800000000003</c:v>
                </c:pt>
                <c:pt idx="4476">
                  <c:v>39416.300000000003</c:v>
                </c:pt>
                <c:pt idx="4477">
                  <c:v>39420.5</c:v>
                </c:pt>
                <c:pt idx="4478">
                  <c:v>39424.699999999997</c:v>
                </c:pt>
                <c:pt idx="4479">
                  <c:v>39430.199999999997</c:v>
                </c:pt>
                <c:pt idx="4480">
                  <c:v>39435.800000000003</c:v>
                </c:pt>
                <c:pt idx="4481">
                  <c:v>39442.800000000003</c:v>
                </c:pt>
                <c:pt idx="4482">
                  <c:v>39448.400000000001</c:v>
                </c:pt>
                <c:pt idx="4483">
                  <c:v>39451.199999999997</c:v>
                </c:pt>
                <c:pt idx="4484">
                  <c:v>39456.800000000003</c:v>
                </c:pt>
                <c:pt idx="4485">
                  <c:v>39463.800000000003</c:v>
                </c:pt>
                <c:pt idx="4486">
                  <c:v>39469.4</c:v>
                </c:pt>
                <c:pt idx="4487">
                  <c:v>39472.199999999997</c:v>
                </c:pt>
                <c:pt idx="4488">
                  <c:v>39477.800000000003</c:v>
                </c:pt>
                <c:pt idx="4489">
                  <c:v>39482.1</c:v>
                </c:pt>
                <c:pt idx="4490">
                  <c:v>39489.1</c:v>
                </c:pt>
                <c:pt idx="4491">
                  <c:v>39496.1</c:v>
                </c:pt>
                <c:pt idx="4492">
                  <c:v>39501.800000000003</c:v>
                </c:pt>
                <c:pt idx="4493">
                  <c:v>39507.4</c:v>
                </c:pt>
                <c:pt idx="4494">
                  <c:v>39510.199999999997</c:v>
                </c:pt>
                <c:pt idx="4495">
                  <c:v>39515.800000000003</c:v>
                </c:pt>
                <c:pt idx="4496">
                  <c:v>39522.9</c:v>
                </c:pt>
                <c:pt idx="4497">
                  <c:v>39528.5</c:v>
                </c:pt>
                <c:pt idx="4498">
                  <c:v>39532.699999999997</c:v>
                </c:pt>
                <c:pt idx="4499">
                  <c:v>39538.300000000003</c:v>
                </c:pt>
                <c:pt idx="4500">
                  <c:v>39543.9</c:v>
                </c:pt>
                <c:pt idx="4501">
                  <c:v>39549.5</c:v>
                </c:pt>
                <c:pt idx="4502">
                  <c:v>39556.5</c:v>
                </c:pt>
                <c:pt idx="4503">
                  <c:v>39560.699999999997</c:v>
                </c:pt>
                <c:pt idx="4504">
                  <c:v>39564.9</c:v>
                </c:pt>
                <c:pt idx="4505">
                  <c:v>39569</c:v>
                </c:pt>
                <c:pt idx="4506">
                  <c:v>39576</c:v>
                </c:pt>
                <c:pt idx="4507">
                  <c:v>39582.9</c:v>
                </c:pt>
                <c:pt idx="4508">
                  <c:v>39587.1</c:v>
                </c:pt>
                <c:pt idx="4509">
                  <c:v>39591.300000000003</c:v>
                </c:pt>
                <c:pt idx="4510">
                  <c:v>39596.800000000003</c:v>
                </c:pt>
                <c:pt idx="4511">
                  <c:v>39605.1</c:v>
                </c:pt>
                <c:pt idx="4512">
                  <c:v>39610.6</c:v>
                </c:pt>
                <c:pt idx="4513">
                  <c:v>39616.1</c:v>
                </c:pt>
                <c:pt idx="4514">
                  <c:v>39620.199999999997</c:v>
                </c:pt>
                <c:pt idx="4515">
                  <c:v>39625.800000000003</c:v>
                </c:pt>
                <c:pt idx="4516">
                  <c:v>39632.6</c:v>
                </c:pt>
                <c:pt idx="4517">
                  <c:v>39638.1</c:v>
                </c:pt>
                <c:pt idx="4518">
                  <c:v>39642.300000000003</c:v>
                </c:pt>
                <c:pt idx="4519">
                  <c:v>39646.400000000001</c:v>
                </c:pt>
                <c:pt idx="4520">
                  <c:v>39650.5</c:v>
                </c:pt>
                <c:pt idx="4521">
                  <c:v>39657.4</c:v>
                </c:pt>
                <c:pt idx="4522">
                  <c:v>39662.800000000003</c:v>
                </c:pt>
                <c:pt idx="4523">
                  <c:v>39668.300000000003</c:v>
                </c:pt>
                <c:pt idx="4524">
                  <c:v>39672.400000000001</c:v>
                </c:pt>
                <c:pt idx="4525">
                  <c:v>39677.800000000003</c:v>
                </c:pt>
                <c:pt idx="4526">
                  <c:v>39683.300000000003</c:v>
                </c:pt>
                <c:pt idx="4527">
                  <c:v>39690.1</c:v>
                </c:pt>
                <c:pt idx="4528">
                  <c:v>39694.1</c:v>
                </c:pt>
                <c:pt idx="4529">
                  <c:v>39698.199999999997</c:v>
                </c:pt>
                <c:pt idx="4530">
                  <c:v>39703.5</c:v>
                </c:pt>
                <c:pt idx="4531">
                  <c:v>39708.9</c:v>
                </c:pt>
                <c:pt idx="4532">
                  <c:v>39716.9</c:v>
                </c:pt>
                <c:pt idx="4533">
                  <c:v>39722.199999999997</c:v>
                </c:pt>
                <c:pt idx="4534">
                  <c:v>39726.1</c:v>
                </c:pt>
                <c:pt idx="4535">
                  <c:v>39731.300000000003</c:v>
                </c:pt>
                <c:pt idx="4536">
                  <c:v>39737.800000000003</c:v>
                </c:pt>
                <c:pt idx="4537">
                  <c:v>39743</c:v>
                </c:pt>
                <c:pt idx="4538">
                  <c:v>39748.1</c:v>
                </c:pt>
                <c:pt idx="4539">
                  <c:v>39753.199999999997</c:v>
                </c:pt>
                <c:pt idx="4540">
                  <c:v>39758.300000000003</c:v>
                </c:pt>
                <c:pt idx="4541">
                  <c:v>39764.6</c:v>
                </c:pt>
                <c:pt idx="4542">
                  <c:v>39772</c:v>
                </c:pt>
                <c:pt idx="4543">
                  <c:v>39776.9</c:v>
                </c:pt>
                <c:pt idx="4544">
                  <c:v>39780.699999999997</c:v>
                </c:pt>
                <c:pt idx="4545">
                  <c:v>39785.5</c:v>
                </c:pt>
                <c:pt idx="4546">
                  <c:v>39791.599999999999</c:v>
                </c:pt>
                <c:pt idx="4547">
                  <c:v>39797.5</c:v>
                </c:pt>
                <c:pt idx="4548">
                  <c:v>39801.1</c:v>
                </c:pt>
                <c:pt idx="4549">
                  <c:v>39805.800000000003</c:v>
                </c:pt>
                <c:pt idx="4550">
                  <c:v>39811.699999999997</c:v>
                </c:pt>
                <c:pt idx="4551">
                  <c:v>39816.400000000001</c:v>
                </c:pt>
                <c:pt idx="4552">
                  <c:v>39821.1</c:v>
                </c:pt>
                <c:pt idx="4553">
                  <c:v>39825.699999999997</c:v>
                </c:pt>
                <c:pt idx="4554">
                  <c:v>39830.400000000001</c:v>
                </c:pt>
                <c:pt idx="4555">
                  <c:v>39835</c:v>
                </c:pt>
                <c:pt idx="4556">
                  <c:v>39839.599999999999</c:v>
                </c:pt>
                <c:pt idx="4557">
                  <c:v>39845.4</c:v>
                </c:pt>
                <c:pt idx="4558">
                  <c:v>39847.699999999997</c:v>
                </c:pt>
                <c:pt idx="4559">
                  <c:v>39851.199999999997</c:v>
                </c:pt>
                <c:pt idx="4560">
                  <c:v>39857</c:v>
                </c:pt>
                <c:pt idx="4561">
                  <c:v>39862.800000000003</c:v>
                </c:pt>
                <c:pt idx="4562">
                  <c:v>39867.4</c:v>
                </c:pt>
                <c:pt idx="4563">
                  <c:v>39872.1</c:v>
                </c:pt>
                <c:pt idx="4564">
                  <c:v>39874.5</c:v>
                </c:pt>
                <c:pt idx="4565">
                  <c:v>39880.400000000001</c:v>
                </c:pt>
                <c:pt idx="4566">
                  <c:v>39883.9</c:v>
                </c:pt>
                <c:pt idx="4567">
                  <c:v>39889.9</c:v>
                </c:pt>
                <c:pt idx="4568">
                  <c:v>39894.699999999997</c:v>
                </c:pt>
                <c:pt idx="4569">
                  <c:v>39898.300000000003</c:v>
                </c:pt>
                <c:pt idx="4570">
                  <c:v>39904.400000000001</c:v>
                </c:pt>
                <c:pt idx="4571">
                  <c:v>39909.300000000003</c:v>
                </c:pt>
                <c:pt idx="4572">
                  <c:v>39915.4</c:v>
                </c:pt>
                <c:pt idx="4573">
                  <c:v>39919.1</c:v>
                </c:pt>
                <c:pt idx="4574">
                  <c:v>39922.800000000003</c:v>
                </c:pt>
                <c:pt idx="4575">
                  <c:v>39927.800000000003</c:v>
                </c:pt>
                <c:pt idx="4576">
                  <c:v>39932.800000000003</c:v>
                </c:pt>
                <c:pt idx="4577">
                  <c:v>39937.800000000003</c:v>
                </c:pt>
                <c:pt idx="4578">
                  <c:v>39942.9</c:v>
                </c:pt>
                <c:pt idx="4579">
                  <c:v>39946.699999999997</c:v>
                </c:pt>
                <c:pt idx="4580">
                  <c:v>39951.800000000003</c:v>
                </c:pt>
                <c:pt idx="4581">
                  <c:v>39955.599999999999</c:v>
                </c:pt>
                <c:pt idx="4582">
                  <c:v>39961.9</c:v>
                </c:pt>
                <c:pt idx="4583">
                  <c:v>39967</c:v>
                </c:pt>
                <c:pt idx="4584">
                  <c:v>39970.800000000003</c:v>
                </c:pt>
                <c:pt idx="4585">
                  <c:v>39974.699999999997</c:v>
                </c:pt>
                <c:pt idx="4586">
                  <c:v>39979.800000000003</c:v>
                </c:pt>
                <c:pt idx="4587">
                  <c:v>39986.1</c:v>
                </c:pt>
                <c:pt idx="4588">
                  <c:v>39991.199999999997</c:v>
                </c:pt>
                <c:pt idx="4589">
                  <c:v>39997.599999999999</c:v>
                </c:pt>
                <c:pt idx="4590">
                  <c:v>40001.4</c:v>
                </c:pt>
                <c:pt idx="4591">
                  <c:v>40006.5</c:v>
                </c:pt>
                <c:pt idx="4592">
                  <c:v>40014</c:v>
                </c:pt>
                <c:pt idx="4593">
                  <c:v>40019.1</c:v>
                </c:pt>
                <c:pt idx="4594">
                  <c:v>40022.9</c:v>
                </c:pt>
                <c:pt idx="4595">
                  <c:v>40027.9</c:v>
                </c:pt>
                <c:pt idx="4596">
                  <c:v>40032.800000000003</c:v>
                </c:pt>
                <c:pt idx="4597">
                  <c:v>40040.300000000003</c:v>
                </c:pt>
                <c:pt idx="4598">
                  <c:v>40044</c:v>
                </c:pt>
                <c:pt idx="4599">
                  <c:v>40050.199999999997</c:v>
                </c:pt>
                <c:pt idx="4600">
                  <c:v>40053.9</c:v>
                </c:pt>
                <c:pt idx="4601">
                  <c:v>40058.800000000003</c:v>
                </c:pt>
                <c:pt idx="4602">
                  <c:v>40065</c:v>
                </c:pt>
                <c:pt idx="4603">
                  <c:v>40069.9</c:v>
                </c:pt>
                <c:pt idx="4604">
                  <c:v>40073.599999999999</c:v>
                </c:pt>
                <c:pt idx="4605">
                  <c:v>40078.5</c:v>
                </c:pt>
                <c:pt idx="4606">
                  <c:v>40082.1</c:v>
                </c:pt>
                <c:pt idx="4607">
                  <c:v>40088.199999999997</c:v>
                </c:pt>
                <c:pt idx="4608">
                  <c:v>40091.800000000003</c:v>
                </c:pt>
                <c:pt idx="4609">
                  <c:v>40096.699999999997</c:v>
                </c:pt>
                <c:pt idx="4610">
                  <c:v>40100.300000000003</c:v>
                </c:pt>
                <c:pt idx="4611">
                  <c:v>40105.199999999997</c:v>
                </c:pt>
                <c:pt idx="4612">
                  <c:v>40112.400000000001</c:v>
                </c:pt>
                <c:pt idx="4613">
                  <c:v>40116</c:v>
                </c:pt>
                <c:pt idx="4614">
                  <c:v>40120.800000000003</c:v>
                </c:pt>
                <c:pt idx="4615">
                  <c:v>40124.400000000001</c:v>
                </c:pt>
                <c:pt idx="4616">
                  <c:v>40130.300000000003</c:v>
                </c:pt>
                <c:pt idx="4617">
                  <c:v>40135</c:v>
                </c:pt>
                <c:pt idx="4618">
                  <c:v>40139.800000000003</c:v>
                </c:pt>
                <c:pt idx="4619">
                  <c:v>40144.5</c:v>
                </c:pt>
                <c:pt idx="4620">
                  <c:v>40149.1</c:v>
                </c:pt>
                <c:pt idx="4621">
                  <c:v>40156.1</c:v>
                </c:pt>
                <c:pt idx="4622">
                  <c:v>40159.599999999999</c:v>
                </c:pt>
                <c:pt idx="4623">
                  <c:v>40165.300000000003</c:v>
                </c:pt>
                <c:pt idx="4624">
                  <c:v>40169.9</c:v>
                </c:pt>
                <c:pt idx="4625">
                  <c:v>40174.400000000001</c:v>
                </c:pt>
                <c:pt idx="4626">
                  <c:v>40180</c:v>
                </c:pt>
                <c:pt idx="4627">
                  <c:v>40185.599999999999</c:v>
                </c:pt>
                <c:pt idx="4628">
                  <c:v>40188.800000000003</c:v>
                </c:pt>
                <c:pt idx="4629">
                  <c:v>40193.199999999997</c:v>
                </c:pt>
                <c:pt idx="4630">
                  <c:v>40196.5</c:v>
                </c:pt>
                <c:pt idx="4631">
                  <c:v>40200.800000000003</c:v>
                </c:pt>
                <c:pt idx="4632">
                  <c:v>40206.199999999997</c:v>
                </c:pt>
                <c:pt idx="4633">
                  <c:v>40210.400000000001</c:v>
                </c:pt>
                <c:pt idx="4634">
                  <c:v>40213.5</c:v>
                </c:pt>
                <c:pt idx="4635">
                  <c:v>40217.699999999997</c:v>
                </c:pt>
                <c:pt idx="4636">
                  <c:v>40220.800000000003</c:v>
                </c:pt>
                <c:pt idx="4637">
                  <c:v>40225</c:v>
                </c:pt>
                <c:pt idx="4638">
                  <c:v>40229.1</c:v>
                </c:pt>
                <c:pt idx="4639">
                  <c:v>40233.199999999997</c:v>
                </c:pt>
                <c:pt idx="4640">
                  <c:v>40237.199999999997</c:v>
                </c:pt>
                <c:pt idx="4641">
                  <c:v>40241.300000000003</c:v>
                </c:pt>
                <c:pt idx="4642">
                  <c:v>40245.4</c:v>
                </c:pt>
                <c:pt idx="4643">
                  <c:v>40248.400000000001</c:v>
                </c:pt>
                <c:pt idx="4644">
                  <c:v>40252.400000000001</c:v>
                </c:pt>
                <c:pt idx="4645">
                  <c:v>40256.5</c:v>
                </c:pt>
                <c:pt idx="4646">
                  <c:v>40259.5</c:v>
                </c:pt>
                <c:pt idx="4647">
                  <c:v>40263.599999999999</c:v>
                </c:pt>
                <c:pt idx="4648">
                  <c:v>40268.800000000003</c:v>
                </c:pt>
                <c:pt idx="4649">
                  <c:v>40272.9</c:v>
                </c:pt>
                <c:pt idx="4650">
                  <c:v>40276</c:v>
                </c:pt>
                <c:pt idx="4651">
                  <c:v>40280.1</c:v>
                </c:pt>
                <c:pt idx="4652">
                  <c:v>40284.300000000003</c:v>
                </c:pt>
                <c:pt idx="4653">
                  <c:v>40288.6</c:v>
                </c:pt>
                <c:pt idx="4654">
                  <c:v>40292.800000000003</c:v>
                </c:pt>
                <c:pt idx="4655">
                  <c:v>40297.1</c:v>
                </c:pt>
                <c:pt idx="4656">
                  <c:v>40299.300000000003</c:v>
                </c:pt>
                <c:pt idx="4657">
                  <c:v>40303.699999999997</c:v>
                </c:pt>
                <c:pt idx="4658">
                  <c:v>40308.1</c:v>
                </c:pt>
                <c:pt idx="4659">
                  <c:v>40313.699999999997</c:v>
                </c:pt>
                <c:pt idx="4660">
                  <c:v>40317.1</c:v>
                </c:pt>
                <c:pt idx="4661">
                  <c:v>40322.800000000003</c:v>
                </c:pt>
                <c:pt idx="4662">
                  <c:v>40327.4</c:v>
                </c:pt>
                <c:pt idx="4663">
                  <c:v>40333.1</c:v>
                </c:pt>
                <c:pt idx="4664">
                  <c:v>40337.800000000003</c:v>
                </c:pt>
                <c:pt idx="4665">
                  <c:v>40342.5</c:v>
                </c:pt>
                <c:pt idx="4666">
                  <c:v>40346</c:v>
                </c:pt>
                <c:pt idx="4667">
                  <c:v>40352</c:v>
                </c:pt>
                <c:pt idx="4668">
                  <c:v>40356.800000000003</c:v>
                </c:pt>
                <c:pt idx="4669">
                  <c:v>40361.599999999999</c:v>
                </c:pt>
                <c:pt idx="4670">
                  <c:v>40367.599999999999</c:v>
                </c:pt>
                <c:pt idx="4671">
                  <c:v>40371.199999999997</c:v>
                </c:pt>
                <c:pt idx="4672">
                  <c:v>40376.1</c:v>
                </c:pt>
                <c:pt idx="4673">
                  <c:v>40382.199999999997</c:v>
                </c:pt>
                <c:pt idx="4674">
                  <c:v>40387.1</c:v>
                </c:pt>
                <c:pt idx="4675">
                  <c:v>40392</c:v>
                </c:pt>
                <c:pt idx="4676">
                  <c:v>40394.400000000001</c:v>
                </c:pt>
                <c:pt idx="4677">
                  <c:v>40399.300000000003</c:v>
                </c:pt>
                <c:pt idx="4678">
                  <c:v>40405.4</c:v>
                </c:pt>
                <c:pt idx="4679">
                  <c:v>40410.199999999997</c:v>
                </c:pt>
                <c:pt idx="4680">
                  <c:v>40416.300000000003</c:v>
                </c:pt>
                <c:pt idx="4681">
                  <c:v>40421.1</c:v>
                </c:pt>
                <c:pt idx="4682">
                  <c:v>40425.9</c:v>
                </c:pt>
                <c:pt idx="4683">
                  <c:v>40433</c:v>
                </c:pt>
                <c:pt idx="4684">
                  <c:v>40440.1</c:v>
                </c:pt>
                <c:pt idx="4685">
                  <c:v>40455.4</c:v>
                </c:pt>
                <c:pt idx="4686">
                  <c:v>40468.300000000003</c:v>
                </c:pt>
                <c:pt idx="4687">
                  <c:v>40476.400000000001</c:v>
                </c:pt>
                <c:pt idx="4688">
                  <c:v>40483.4</c:v>
                </c:pt>
                <c:pt idx="4689">
                  <c:v>40488</c:v>
                </c:pt>
                <c:pt idx="4690">
                  <c:v>40492.6</c:v>
                </c:pt>
                <c:pt idx="4691">
                  <c:v>40499.5</c:v>
                </c:pt>
                <c:pt idx="4692">
                  <c:v>40504.1</c:v>
                </c:pt>
                <c:pt idx="4693">
                  <c:v>40509.800000000003</c:v>
                </c:pt>
                <c:pt idx="4694">
                  <c:v>40514.400000000001</c:v>
                </c:pt>
                <c:pt idx="4695">
                  <c:v>40521.4</c:v>
                </c:pt>
                <c:pt idx="4696">
                  <c:v>40527.1</c:v>
                </c:pt>
                <c:pt idx="4697">
                  <c:v>40533</c:v>
                </c:pt>
                <c:pt idx="4698">
                  <c:v>40537.599999999999</c:v>
                </c:pt>
                <c:pt idx="4699">
                  <c:v>40543.5</c:v>
                </c:pt>
                <c:pt idx="4700">
                  <c:v>40550.6</c:v>
                </c:pt>
                <c:pt idx="4701">
                  <c:v>40556.6</c:v>
                </c:pt>
                <c:pt idx="4702">
                  <c:v>40561.5</c:v>
                </c:pt>
                <c:pt idx="4703">
                  <c:v>40568.9</c:v>
                </c:pt>
                <c:pt idx="4704">
                  <c:v>40575.199999999997</c:v>
                </c:pt>
                <c:pt idx="4705">
                  <c:v>40581.5</c:v>
                </c:pt>
                <c:pt idx="4706">
                  <c:v>40587.9</c:v>
                </c:pt>
                <c:pt idx="4707">
                  <c:v>40594.400000000001</c:v>
                </c:pt>
                <c:pt idx="4708">
                  <c:v>40602.300000000003</c:v>
                </c:pt>
                <c:pt idx="4709">
                  <c:v>40609</c:v>
                </c:pt>
                <c:pt idx="4710">
                  <c:v>40615.800000000003</c:v>
                </c:pt>
                <c:pt idx="4711">
                  <c:v>40622.6</c:v>
                </c:pt>
                <c:pt idx="4712">
                  <c:v>40629.5</c:v>
                </c:pt>
                <c:pt idx="4713">
                  <c:v>40636.5</c:v>
                </c:pt>
                <c:pt idx="4714">
                  <c:v>40642.1</c:v>
                </c:pt>
                <c:pt idx="4715">
                  <c:v>40652.1</c:v>
                </c:pt>
                <c:pt idx="4716">
                  <c:v>40657.800000000003</c:v>
                </c:pt>
                <c:pt idx="4717">
                  <c:v>40664.9</c:v>
                </c:pt>
                <c:pt idx="4718">
                  <c:v>40672.1</c:v>
                </c:pt>
                <c:pt idx="4719">
                  <c:v>40680.699999999997</c:v>
                </c:pt>
                <c:pt idx="4720">
                  <c:v>40689.300000000003</c:v>
                </c:pt>
                <c:pt idx="4721">
                  <c:v>40695.1</c:v>
                </c:pt>
                <c:pt idx="4722">
                  <c:v>40702.199999999997</c:v>
                </c:pt>
                <c:pt idx="4723">
                  <c:v>40710.699999999997</c:v>
                </c:pt>
                <c:pt idx="4724">
                  <c:v>40717.800000000003</c:v>
                </c:pt>
                <c:pt idx="4725">
                  <c:v>40724.9</c:v>
                </c:pt>
                <c:pt idx="4726">
                  <c:v>40730.5</c:v>
                </c:pt>
                <c:pt idx="4727">
                  <c:v>40740.199999999997</c:v>
                </c:pt>
                <c:pt idx="4728">
                  <c:v>40745.699999999997</c:v>
                </c:pt>
                <c:pt idx="4729">
                  <c:v>40752.5</c:v>
                </c:pt>
                <c:pt idx="4730">
                  <c:v>40759.300000000003</c:v>
                </c:pt>
                <c:pt idx="4731">
                  <c:v>40766</c:v>
                </c:pt>
                <c:pt idx="4732">
                  <c:v>40772.699999999997</c:v>
                </c:pt>
                <c:pt idx="4733">
                  <c:v>40779.300000000003</c:v>
                </c:pt>
                <c:pt idx="4734">
                  <c:v>40787.199999999997</c:v>
                </c:pt>
                <c:pt idx="4735">
                  <c:v>40793.800000000003</c:v>
                </c:pt>
                <c:pt idx="4736">
                  <c:v>40801.599999999999</c:v>
                </c:pt>
                <c:pt idx="4737">
                  <c:v>40806.800000000003</c:v>
                </c:pt>
                <c:pt idx="4738">
                  <c:v>40813.300000000003</c:v>
                </c:pt>
                <c:pt idx="4739">
                  <c:v>40821.1</c:v>
                </c:pt>
                <c:pt idx="4740">
                  <c:v>40827.599999999999</c:v>
                </c:pt>
                <c:pt idx="4741">
                  <c:v>40834</c:v>
                </c:pt>
                <c:pt idx="4742">
                  <c:v>40840.5</c:v>
                </c:pt>
                <c:pt idx="4743">
                  <c:v>40846.9</c:v>
                </c:pt>
                <c:pt idx="4744">
                  <c:v>40853.4</c:v>
                </c:pt>
                <c:pt idx="4745">
                  <c:v>40858.6</c:v>
                </c:pt>
                <c:pt idx="4746">
                  <c:v>40865.1</c:v>
                </c:pt>
                <c:pt idx="4747">
                  <c:v>40872.9</c:v>
                </c:pt>
                <c:pt idx="4748">
                  <c:v>40879.4</c:v>
                </c:pt>
                <c:pt idx="4749">
                  <c:v>40886</c:v>
                </c:pt>
                <c:pt idx="4750">
                  <c:v>40892.6</c:v>
                </c:pt>
                <c:pt idx="4751">
                  <c:v>40899.199999999997</c:v>
                </c:pt>
                <c:pt idx="4752">
                  <c:v>40905.800000000003</c:v>
                </c:pt>
                <c:pt idx="4753">
                  <c:v>40911.1</c:v>
                </c:pt>
                <c:pt idx="4754">
                  <c:v>40917.800000000003</c:v>
                </c:pt>
                <c:pt idx="4755">
                  <c:v>40924.5</c:v>
                </c:pt>
                <c:pt idx="4756">
                  <c:v>40931.199999999997</c:v>
                </c:pt>
                <c:pt idx="4757">
                  <c:v>40938</c:v>
                </c:pt>
                <c:pt idx="4758">
                  <c:v>40944.699999999997</c:v>
                </c:pt>
                <c:pt idx="4759">
                  <c:v>40951.5</c:v>
                </c:pt>
                <c:pt idx="4760">
                  <c:v>40957</c:v>
                </c:pt>
                <c:pt idx="4761">
                  <c:v>40963.800000000003</c:v>
                </c:pt>
                <c:pt idx="4762">
                  <c:v>40969.199999999997</c:v>
                </c:pt>
                <c:pt idx="4763">
                  <c:v>40976</c:v>
                </c:pt>
                <c:pt idx="4764">
                  <c:v>40982.9</c:v>
                </c:pt>
                <c:pt idx="4765">
                  <c:v>40989.699999999997</c:v>
                </c:pt>
                <c:pt idx="4766">
                  <c:v>40995.1</c:v>
                </c:pt>
                <c:pt idx="4767">
                  <c:v>41002</c:v>
                </c:pt>
                <c:pt idx="4768">
                  <c:v>41010.1</c:v>
                </c:pt>
                <c:pt idx="4769">
                  <c:v>41014.199999999997</c:v>
                </c:pt>
                <c:pt idx="4770">
                  <c:v>41021</c:v>
                </c:pt>
                <c:pt idx="4771">
                  <c:v>41027.800000000003</c:v>
                </c:pt>
                <c:pt idx="4772">
                  <c:v>41033.199999999997</c:v>
                </c:pt>
                <c:pt idx="4773">
                  <c:v>41039.9</c:v>
                </c:pt>
                <c:pt idx="4774">
                  <c:v>41045.300000000003</c:v>
                </c:pt>
                <c:pt idx="4775">
                  <c:v>41050.699999999997</c:v>
                </c:pt>
                <c:pt idx="4776">
                  <c:v>41060.1</c:v>
                </c:pt>
                <c:pt idx="4777">
                  <c:v>41064.1</c:v>
                </c:pt>
                <c:pt idx="4778">
                  <c:v>41069.4</c:v>
                </c:pt>
                <c:pt idx="4779">
                  <c:v>41074.800000000003</c:v>
                </c:pt>
                <c:pt idx="4780">
                  <c:v>41078.800000000003</c:v>
                </c:pt>
                <c:pt idx="4781">
                  <c:v>41085.4</c:v>
                </c:pt>
                <c:pt idx="4782">
                  <c:v>41089.4</c:v>
                </c:pt>
                <c:pt idx="4783">
                  <c:v>41096</c:v>
                </c:pt>
                <c:pt idx="4784">
                  <c:v>41101.300000000003</c:v>
                </c:pt>
                <c:pt idx="4785">
                  <c:v>41108</c:v>
                </c:pt>
                <c:pt idx="4786">
                  <c:v>41113.199999999997</c:v>
                </c:pt>
                <c:pt idx="4787">
                  <c:v>41117.199999999997</c:v>
                </c:pt>
                <c:pt idx="4788">
                  <c:v>41122.5</c:v>
                </c:pt>
                <c:pt idx="4789">
                  <c:v>41127.699999999997</c:v>
                </c:pt>
                <c:pt idx="4790">
                  <c:v>41134.300000000003</c:v>
                </c:pt>
                <c:pt idx="4791">
                  <c:v>41139.5</c:v>
                </c:pt>
                <c:pt idx="4792">
                  <c:v>41143.5</c:v>
                </c:pt>
                <c:pt idx="4793">
                  <c:v>41148.699999999997</c:v>
                </c:pt>
                <c:pt idx="4794">
                  <c:v>41153.9</c:v>
                </c:pt>
                <c:pt idx="4795">
                  <c:v>41160.400000000001</c:v>
                </c:pt>
                <c:pt idx="4796">
                  <c:v>41165.5</c:v>
                </c:pt>
                <c:pt idx="4797">
                  <c:v>41169.4</c:v>
                </c:pt>
                <c:pt idx="4798">
                  <c:v>41174.5</c:v>
                </c:pt>
                <c:pt idx="4799">
                  <c:v>41179.599999999999</c:v>
                </c:pt>
                <c:pt idx="4800">
                  <c:v>41184.699999999997</c:v>
                </c:pt>
                <c:pt idx="4801">
                  <c:v>41189.800000000003</c:v>
                </c:pt>
                <c:pt idx="4802">
                  <c:v>41193.599999999999</c:v>
                </c:pt>
                <c:pt idx="4803">
                  <c:v>41197.4</c:v>
                </c:pt>
                <c:pt idx="4804">
                  <c:v>41202.400000000001</c:v>
                </c:pt>
                <c:pt idx="4805">
                  <c:v>41208.6</c:v>
                </c:pt>
                <c:pt idx="4806">
                  <c:v>41213.5</c:v>
                </c:pt>
                <c:pt idx="4807">
                  <c:v>41218.400000000001</c:v>
                </c:pt>
                <c:pt idx="4808">
                  <c:v>41222.1</c:v>
                </c:pt>
                <c:pt idx="4809">
                  <c:v>41226.9</c:v>
                </c:pt>
                <c:pt idx="4810">
                  <c:v>41230.5</c:v>
                </c:pt>
                <c:pt idx="4811">
                  <c:v>41235.300000000003</c:v>
                </c:pt>
                <c:pt idx="4812">
                  <c:v>41240.1</c:v>
                </c:pt>
                <c:pt idx="4813">
                  <c:v>41243.699999999997</c:v>
                </c:pt>
                <c:pt idx="4814">
                  <c:v>41248.400000000001</c:v>
                </c:pt>
                <c:pt idx="4815">
                  <c:v>41251.9</c:v>
                </c:pt>
                <c:pt idx="4816">
                  <c:v>41257.699999999997</c:v>
                </c:pt>
                <c:pt idx="4817">
                  <c:v>41261.199999999997</c:v>
                </c:pt>
                <c:pt idx="4818">
                  <c:v>41264.699999999997</c:v>
                </c:pt>
                <c:pt idx="4819">
                  <c:v>41269.300000000003</c:v>
                </c:pt>
                <c:pt idx="4820">
                  <c:v>41272.800000000003</c:v>
                </c:pt>
                <c:pt idx="4821">
                  <c:v>41276.300000000003</c:v>
                </c:pt>
                <c:pt idx="4822">
                  <c:v>41282.1</c:v>
                </c:pt>
                <c:pt idx="4823">
                  <c:v>41284.400000000001</c:v>
                </c:pt>
                <c:pt idx="4824">
                  <c:v>41289</c:v>
                </c:pt>
                <c:pt idx="4825">
                  <c:v>41292.5</c:v>
                </c:pt>
                <c:pt idx="4826">
                  <c:v>41297.199999999997</c:v>
                </c:pt>
                <c:pt idx="4827">
                  <c:v>41301.9</c:v>
                </c:pt>
                <c:pt idx="4828">
                  <c:v>41306.6</c:v>
                </c:pt>
                <c:pt idx="4829">
                  <c:v>41310.199999999997</c:v>
                </c:pt>
                <c:pt idx="4830">
                  <c:v>41313.699999999997</c:v>
                </c:pt>
                <c:pt idx="4831">
                  <c:v>41317.300000000003</c:v>
                </c:pt>
                <c:pt idx="4832">
                  <c:v>41322.1</c:v>
                </c:pt>
                <c:pt idx="4833">
                  <c:v>41325.800000000003</c:v>
                </c:pt>
                <c:pt idx="4834">
                  <c:v>41330.699999999997</c:v>
                </c:pt>
                <c:pt idx="4835">
                  <c:v>41334.400000000001</c:v>
                </c:pt>
                <c:pt idx="4836">
                  <c:v>41338.1</c:v>
                </c:pt>
                <c:pt idx="4837">
                  <c:v>41341.9</c:v>
                </c:pt>
                <c:pt idx="4838">
                  <c:v>41347</c:v>
                </c:pt>
                <c:pt idx="4839">
                  <c:v>41352.1</c:v>
                </c:pt>
                <c:pt idx="4840">
                  <c:v>41357.300000000003</c:v>
                </c:pt>
                <c:pt idx="4841">
                  <c:v>41361.199999999997</c:v>
                </c:pt>
                <c:pt idx="4842">
                  <c:v>41365.199999999997</c:v>
                </c:pt>
                <c:pt idx="4843">
                  <c:v>41369.1</c:v>
                </c:pt>
                <c:pt idx="4844">
                  <c:v>41373.199999999997</c:v>
                </c:pt>
                <c:pt idx="4845">
                  <c:v>41378.6</c:v>
                </c:pt>
                <c:pt idx="4846">
                  <c:v>41382.699999999997</c:v>
                </c:pt>
                <c:pt idx="4847">
                  <c:v>41388.199999999997</c:v>
                </c:pt>
                <c:pt idx="4848">
                  <c:v>41392.300000000003</c:v>
                </c:pt>
                <c:pt idx="4849">
                  <c:v>41396.5</c:v>
                </c:pt>
                <c:pt idx="4850">
                  <c:v>41402.1</c:v>
                </c:pt>
                <c:pt idx="4851">
                  <c:v>41406.300000000003</c:v>
                </c:pt>
                <c:pt idx="4852">
                  <c:v>41412</c:v>
                </c:pt>
                <c:pt idx="4853">
                  <c:v>41417.699999999997</c:v>
                </c:pt>
                <c:pt idx="4854">
                  <c:v>41420.5</c:v>
                </c:pt>
                <c:pt idx="4855">
                  <c:v>41424.800000000003</c:v>
                </c:pt>
                <c:pt idx="4856">
                  <c:v>41430.5</c:v>
                </c:pt>
                <c:pt idx="4857">
                  <c:v>41434.800000000003</c:v>
                </c:pt>
                <c:pt idx="4858">
                  <c:v>41440.6</c:v>
                </c:pt>
                <c:pt idx="4859">
                  <c:v>41446.300000000003</c:v>
                </c:pt>
                <c:pt idx="4860">
                  <c:v>41450.6</c:v>
                </c:pt>
                <c:pt idx="4861">
                  <c:v>41454.9</c:v>
                </c:pt>
                <c:pt idx="4862">
                  <c:v>41459.199999999997</c:v>
                </c:pt>
                <c:pt idx="4863">
                  <c:v>41464.9</c:v>
                </c:pt>
                <c:pt idx="4864">
                  <c:v>41470.6</c:v>
                </c:pt>
                <c:pt idx="4865">
                  <c:v>41474.800000000003</c:v>
                </c:pt>
                <c:pt idx="4866">
                  <c:v>41479</c:v>
                </c:pt>
                <c:pt idx="4867">
                  <c:v>41484.6</c:v>
                </c:pt>
                <c:pt idx="4868">
                  <c:v>41488.800000000003</c:v>
                </c:pt>
                <c:pt idx="4869">
                  <c:v>41494.400000000001</c:v>
                </c:pt>
                <c:pt idx="4870">
                  <c:v>41499.9</c:v>
                </c:pt>
                <c:pt idx="4871">
                  <c:v>41504</c:v>
                </c:pt>
                <c:pt idx="4872">
                  <c:v>41509.5</c:v>
                </c:pt>
                <c:pt idx="4873">
                  <c:v>41513.5</c:v>
                </c:pt>
                <c:pt idx="4874">
                  <c:v>41518.9</c:v>
                </c:pt>
                <c:pt idx="4875">
                  <c:v>41522.9</c:v>
                </c:pt>
                <c:pt idx="4876">
                  <c:v>41528.300000000003</c:v>
                </c:pt>
                <c:pt idx="4877">
                  <c:v>41533.599999999999</c:v>
                </c:pt>
                <c:pt idx="4878">
                  <c:v>41536.199999999997</c:v>
                </c:pt>
                <c:pt idx="4879">
                  <c:v>41541.4</c:v>
                </c:pt>
                <c:pt idx="4880">
                  <c:v>41546.6</c:v>
                </c:pt>
                <c:pt idx="4881">
                  <c:v>41551.800000000003</c:v>
                </c:pt>
                <c:pt idx="4882">
                  <c:v>41557</c:v>
                </c:pt>
                <c:pt idx="4883">
                  <c:v>41562.199999999997</c:v>
                </c:pt>
                <c:pt idx="4884">
                  <c:v>41566</c:v>
                </c:pt>
                <c:pt idx="4885">
                  <c:v>41571.199999999997</c:v>
                </c:pt>
                <c:pt idx="4886">
                  <c:v>41577.599999999999</c:v>
                </c:pt>
                <c:pt idx="4887">
                  <c:v>41582.699999999997</c:v>
                </c:pt>
                <c:pt idx="4888">
                  <c:v>41586.5</c:v>
                </c:pt>
                <c:pt idx="4889">
                  <c:v>41590.400000000001</c:v>
                </c:pt>
                <c:pt idx="4890">
                  <c:v>41598</c:v>
                </c:pt>
                <c:pt idx="4891">
                  <c:v>41601.9</c:v>
                </c:pt>
                <c:pt idx="4892">
                  <c:v>41608.300000000003</c:v>
                </c:pt>
                <c:pt idx="4893">
                  <c:v>41613.4</c:v>
                </c:pt>
                <c:pt idx="4894">
                  <c:v>41619.9</c:v>
                </c:pt>
                <c:pt idx="4895">
                  <c:v>41626.300000000003</c:v>
                </c:pt>
                <c:pt idx="4896">
                  <c:v>41631.5</c:v>
                </c:pt>
                <c:pt idx="4897">
                  <c:v>41636.699999999997</c:v>
                </c:pt>
                <c:pt idx="4898">
                  <c:v>41642</c:v>
                </c:pt>
                <c:pt idx="4899">
                  <c:v>41649.9</c:v>
                </c:pt>
                <c:pt idx="4900">
                  <c:v>41656.5</c:v>
                </c:pt>
                <c:pt idx="4901">
                  <c:v>41663.199999999997</c:v>
                </c:pt>
                <c:pt idx="4902">
                  <c:v>41668.6</c:v>
                </c:pt>
                <c:pt idx="4903">
                  <c:v>41676.699999999997</c:v>
                </c:pt>
                <c:pt idx="4904">
                  <c:v>41683.5</c:v>
                </c:pt>
                <c:pt idx="4905">
                  <c:v>41689</c:v>
                </c:pt>
                <c:pt idx="4906">
                  <c:v>41694.5</c:v>
                </c:pt>
                <c:pt idx="4907">
                  <c:v>41701.4</c:v>
                </c:pt>
                <c:pt idx="4908">
                  <c:v>41708.300000000003</c:v>
                </c:pt>
                <c:pt idx="4909">
                  <c:v>41713.9</c:v>
                </c:pt>
                <c:pt idx="4910">
                  <c:v>41720.9</c:v>
                </c:pt>
                <c:pt idx="4911">
                  <c:v>41729.300000000003</c:v>
                </c:pt>
                <c:pt idx="4912">
                  <c:v>41736.300000000003</c:v>
                </c:pt>
                <c:pt idx="4913">
                  <c:v>41741.9</c:v>
                </c:pt>
                <c:pt idx="4914">
                  <c:v>41747.5</c:v>
                </c:pt>
                <c:pt idx="4915">
                  <c:v>41753.1</c:v>
                </c:pt>
                <c:pt idx="4916">
                  <c:v>41761.5</c:v>
                </c:pt>
                <c:pt idx="4917">
                  <c:v>41767</c:v>
                </c:pt>
                <c:pt idx="4918">
                  <c:v>41772.5</c:v>
                </c:pt>
                <c:pt idx="4919">
                  <c:v>41779.4</c:v>
                </c:pt>
                <c:pt idx="4920">
                  <c:v>41786.199999999997</c:v>
                </c:pt>
                <c:pt idx="4921">
                  <c:v>41792.9</c:v>
                </c:pt>
                <c:pt idx="4922">
                  <c:v>41799.5</c:v>
                </c:pt>
                <c:pt idx="4923">
                  <c:v>41804.9</c:v>
                </c:pt>
                <c:pt idx="4924">
                  <c:v>41810.1</c:v>
                </c:pt>
                <c:pt idx="4925">
                  <c:v>41816.5</c:v>
                </c:pt>
                <c:pt idx="4926">
                  <c:v>41822.9</c:v>
                </c:pt>
                <c:pt idx="4927">
                  <c:v>41827.9</c:v>
                </c:pt>
                <c:pt idx="4928">
                  <c:v>41834.1</c:v>
                </c:pt>
                <c:pt idx="4929">
                  <c:v>41840.199999999997</c:v>
                </c:pt>
                <c:pt idx="4930">
                  <c:v>41846.199999999997</c:v>
                </c:pt>
                <c:pt idx="4931">
                  <c:v>41852.199999999997</c:v>
                </c:pt>
                <c:pt idx="4932">
                  <c:v>41857</c:v>
                </c:pt>
                <c:pt idx="4933">
                  <c:v>41861.699999999997</c:v>
                </c:pt>
                <c:pt idx="4934">
                  <c:v>41867.5</c:v>
                </c:pt>
                <c:pt idx="4935">
                  <c:v>41872.1</c:v>
                </c:pt>
                <c:pt idx="4936">
                  <c:v>41877.800000000003</c:v>
                </c:pt>
                <c:pt idx="4937">
                  <c:v>41882.400000000001</c:v>
                </c:pt>
                <c:pt idx="4938">
                  <c:v>41888</c:v>
                </c:pt>
                <c:pt idx="4939">
                  <c:v>41892.6</c:v>
                </c:pt>
                <c:pt idx="4940">
                  <c:v>41898.199999999997</c:v>
                </c:pt>
                <c:pt idx="4941">
                  <c:v>41902.699999999997</c:v>
                </c:pt>
                <c:pt idx="4942">
                  <c:v>41908.400000000001</c:v>
                </c:pt>
                <c:pt idx="4943">
                  <c:v>41912.9</c:v>
                </c:pt>
                <c:pt idx="4944">
                  <c:v>41917.5</c:v>
                </c:pt>
                <c:pt idx="4945">
                  <c:v>41922</c:v>
                </c:pt>
                <c:pt idx="4946">
                  <c:v>41927.800000000003</c:v>
                </c:pt>
                <c:pt idx="4947">
                  <c:v>41933.599999999999</c:v>
                </c:pt>
                <c:pt idx="4948">
                  <c:v>41938.199999999997</c:v>
                </c:pt>
                <c:pt idx="4949">
                  <c:v>41943</c:v>
                </c:pt>
                <c:pt idx="4950">
                  <c:v>41947.7</c:v>
                </c:pt>
                <c:pt idx="4951">
                  <c:v>41952.5</c:v>
                </c:pt>
                <c:pt idx="4952">
                  <c:v>41958.6</c:v>
                </c:pt>
                <c:pt idx="4953">
                  <c:v>41962.2</c:v>
                </c:pt>
                <c:pt idx="4954">
                  <c:v>41967.199999999997</c:v>
                </c:pt>
                <c:pt idx="4955">
                  <c:v>41973.4</c:v>
                </c:pt>
                <c:pt idx="4956">
                  <c:v>41978.5</c:v>
                </c:pt>
                <c:pt idx="4957">
                  <c:v>41984.800000000003</c:v>
                </c:pt>
                <c:pt idx="4958">
                  <c:v>41989.9</c:v>
                </c:pt>
                <c:pt idx="4959">
                  <c:v>41993.8</c:v>
                </c:pt>
                <c:pt idx="4960">
                  <c:v>41999</c:v>
                </c:pt>
                <c:pt idx="4961">
                  <c:v>42002.9</c:v>
                </c:pt>
                <c:pt idx="4962">
                  <c:v>42009.5</c:v>
                </c:pt>
                <c:pt idx="4963">
                  <c:v>42016.1</c:v>
                </c:pt>
                <c:pt idx="4964">
                  <c:v>42020</c:v>
                </c:pt>
                <c:pt idx="4965">
                  <c:v>42025.4</c:v>
                </c:pt>
                <c:pt idx="4966">
                  <c:v>42032</c:v>
                </c:pt>
                <c:pt idx="4967">
                  <c:v>42037.4</c:v>
                </c:pt>
                <c:pt idx="4968">
                  <c:v>42042.7</c:v>
                </c:pt>
                <c:pt idx="4969">
                  <c:v>42046.7</c:v>
                </c:pt>
                <c:pt idx="4970">
                  <c:v>42050.7</c:v>
                </c:pt>
                <c:pt idx="4971">
                  <c:v>42056.1</c:v>
                </c:pt>
                <c:pt idx="4972">
                  <c:v>42061.4</c:v>
                </c:pt>
                <c:pt idx="4973">
                  <c:v>42066.8</c:v>
                </c:pt>
                <c:pt idx="4974">
                  <c:v>42069.4</c:v>
                </c:pt>
                <c:pt idx="4975">
                  <c:v>42076.1</c:v>
                </c:pt>
                <c:pt idx="4976">
                  <c:v>42081.3</c:v>
                </c:pt>
                <c:pt idx="4977">
                  <c:v>42086.6</c:v>
                </c:pt>
                <c:pt idx="4978">
                  <c:v>42090.6</c:v>
                </c:pt>
                <c:pt idx="4979">
                  <c:v>42095.8</c:v>
                </c:pt>
                <c:pt idx="4980">
                  <c:v>42099.7</c:v>
                </c:pt>
                <c:pt idx="4981">
                  <c:v>42104.9</c:v>
                </c:pt>
                <c:pt idx="4982">
                  <c:v>42108.800000000003</c:v>
                </c:pt>
                <c:pt idx="4983">
                  <c:v>42113.9</c:v>
                </c:pt>
                <c:pt idx="4984">
                  <c:v>42119</c:v>
                </c:pt>
                <c:pt idx="4985">
                  <c:v>42121.5</c:v>
                </c:pt>
                <c:pt idx="4986">
                  <c:v>42127.9</c:v>
                </c:pt>
                <c:pt idx="4987">
                  <c:v>42131.7</c:v>
                </c:pt>
                <c:pt idx="4988">
                  <c:v>42138</c:v>
                </c:pt>
                <c:pt idx="4989">
                  <c:v>42141.7</c:v>
                </c:pt>
                <c:pt idx="4990">
                  <c:v>42146.8</c:v>
                </c:pt>
                <c:pt idx="4991">
                  <c:v>42150.5</c:v>
                </c:pt>
                <c:pt idx="4992">
                  <c:v>42155.5</c:v>
                </c:pt>
                <c:pt idx="4993">
                  <c:v>42159.199999999997</c:v>
                </c:pt>
                <c:pt idx="4994">
                  <c:v>42164.2</c:v>
                </c:pt>
                <c:pt idx="4995">
                  <c:v>42169.1</c:v>
                </c:pt>
                <c:pt idx="4996">
                  <c:v>42172.800000000003</c:v>
                </c:pt>
                <c:pt idx="4997">
                  <c:v>42177.8</c:v>
                </c:pt>
                <c:pt idx="4998">
                  <c:v>42182.7</c:v>
                </c:pt>
                <c:pt idx="4999">
                  <c:v>42187.6</c:v>
                </c:pt>
                <c:pt idx="5000">
                  <c:v>42193.7</c:v>
                </c:pt>
                <c:pt idx="5001">
                  <c:v>42197.4</c:v>
                </c:pt>
                <c:pt idx="5002">
                  <c:v>42202.3</c:v>
                </c:pt>
                <c:pt idx="5003">
                  <c:v>42204.7</c:v>
                </c:pt>
                <c:pt idx="5004">
                  <c:v>42210.8</c:v>
                </c:pt>
                <c:pt idx="5005">
                  <c:v>42215.7</c:v>
                </c:pt>
                <c:pt idx="5006">
                  <c:v>42218.1</c:v>
                </c:pt>
                <c:pt idx="5007">
                  <c:v>42224.2</c:v>
                </c:pt>
                <c:pt idx="5008">
                  <c:v>42226.6</c:v>
                </c:pt>
                <c:pt idx="5009">
                  <c:v>42231.4</c:v>
                </c:pt>
                <c:pt idx="5010">
                  <c:v>42237.5</c:v>
                </c:pt>
                <c:pt idx="5011">
                  <c:v>42241.1</c:v>
                </c:pt>
                <c:pt idx="5012">
                  <c:v>42245.9</c:v>
                </c:pt>
                <c:pt idx="5013">
                  <c:v>42248.3</c:v>
                </c:pt>
                <c:pt idx="5014">
                  <c:v>42253.2</c:v>
                </c:pt>
                <c:pt idx="5015">
                  <c:v>42258</c:v>
                </c:pt>
                <c:pt idx="5016">
                  <c:v>42264</c:v>
                </c:pt>
                <c:pt idx="5017">
                  <c:v>42266.400000000001</c:v>
                </c:pt>
                <c:pt idx="5018">
                  <c:v>42271.199999999997</c:v>
                </c:pt>
                <c:pt idx="5019">
                  <c:v>42276</c:v>
                </c:pt>
                <c:pt idx="5020">
                  <c:v>42280.800000000003</c:v>
                </c:pt>
                <c:pt idx="5021">
                  <c:v>42285.599999999999</c:v>
                </c:pt>
                <c:pt idx="5022">
                  <c:v>42290.400000000001</c:v>
                </c:pt>
                <c:pt idx="5023">
                  <c:v>42294</c:v>
                </c:pt>
                <c:pt idx="5024">
                  <c:v>42297.599999999999</c:v>
                </c:pt>
                <c:pt idx="5025">
                  <c:v>42301.1</c:v>
                </c:pt>
                <c:pt idx="5026">
                  <c:v>42305.9</c:v>
                </c:pt>
                <c:pt idx="5027">
                  <c:v>42311.9</c:v>
                </c:pt>
                <c:pt idx="5028">
                  <c:v>42314.2</c:v>
                </c:pt>
                <c:pt idx="5029">
                  <c:v>42319</c:v>
                </c:pt>
                <c:pt idx="5030">
                  <c:v>42323.7</c:v>
                </c:pt>
                <c:pt idx="5031">
                  <c:v>42328.5</c:v>
                </c:pt>
                <c:pt idx="5032">
                  <c:v>42333.2</c:v>
                </c:pt>
                <c:pt idx="5033">
                  <c:v>42337.9</c:v>
                </c:pt>
                <c:pt idx="5034">
                  <c:v>42342.6</c:v>
                </c:pt>
                <c:pt idx="5035">
                  <c:v>42346.1</c:v>
                </c:pt>
                <c:pt idx="5036">
                  <c:v>42349.599999999999</c:v>
                </c:pt>
                <c:pt idx="5037">
                  <c:v>42355.4</c:v>
                </c:pt>
                <c:pt idx="5038">
                  <c:v>42360.1</c:v>
                </c:pt>
                <c:pt idx="5039">
                  <c:v>42362.400000000001</c:v>
                </c:pt>
                <c:pt idx="5040">
                  <c:v>42367</c:v>
                </c:pt>
                <c:pt idx="5041">
                  <c:v>42370.5</c:v>
                </c:pt>
                <c:pt idx="5042">
                  <c:v>42376.2</c:v>
                </c:pt>
                <c:pt idx="5043">
                  <c:v>42380.800000000003</c:v>
                </c:pt>
                <c:pt idx="5044">
                  <c:v>42385.4</c:v>
                </c:pt>
                <c:pt idx="5045">
                  <c:v>42388.800000000003</c:v>
                </c:pt>
                <c:pt idx="5046">
                  <c:v>42393.3</c:v>
                </c:pt>
                <c:pt idx="5047">
                  <c:v>42397.8</c:v>
                </c:pt>
                <c:pt idx="5048">
                  <c:v>42402.3</c:v>
                </c:pt>
                <c:pt idx="5049">
                  <c:v>42405.7</c:v>
                </c:pt>
                <c:pt idx="5050">
                  <c:v>42410.2</c:v>
                </c:pt>
                <c:pt idx="5051">
                  <c:v>42414.7</c:v>
                </c:pt>
                <c:pt idx="5052">
                  <c:v>42420.2</c:v>
                </c:pt>
                <c:pt idx="5053">
                  <c:v>42424.7</c:v>
                </c:pt>
                <c:pt idx="5054">
                  <c:v>42429.1</c:v>
                </c:pt>
                <c:pt idx="5055">
                  <c:v>42432.4</c:v>
                </c:pt>
                <c:pt idx="5056">
                  <c:v>42437.9</c:v>
                </c:pt>
                <c:pt idx="5057">
                  <c:v>42442.3</c:v>
                </c:pt>
                <c:pt idx="5058">
                  <c:v>42447.8</c:v>
                </c:pt>
                <c:pt idx="5059">
                  <c:v>42451</c:v>
                </c:pt>
                <c:pt idx="5060">
                  <c:v>42455.4</c:v>
                </c:pt>
                <c:pt idx="5061">
                  <c:v>42461.9</c:v>
                </c:pt>
                <c:pt idx="5062">
                  <c:v>42467.3</c:v>
                </c:pt>
                <c:pt idx="5063">
                  <c:v>42471.6</c:v>
                </c:pt>
                <c:pt idx="5064">
                  <c:v>42475.9</c:v>
                </c:pt>
                <c:pt idx="5065">
                  <c:v>42481.2</c:v>
                </c:pt>
                <c:pt idx="5066">
                  <c:v>42486.6</c:v>
                </c:pt>
                <c:pt idx="5067">
                  <c:v>42490.8</c:v>
                </c:pt>
                <c:pt idx="5068">
                  <c:v>42495.1</c:v>
                </c:pt>
                <c:pt idx="5069">
                  <c:v>42500.3</c:v>
                </c:pt>
                <c:pt idx="5070">
                  <c:v>42505.599999999999</c:v>
                </c:pt>
                <c:pt idx="5071">
                  <c:v>42511.9</c:v>
                </c:pt>
                <c:pt idx="5072">
                  <c:v>42515</c:v>
                </c:pt>
                <c:pt idx="5073">
                  <c:v>42519.199999999997</c:v>
                </c:pt>
                <c:pt idx="5074">
                  <c:v>42525.4</c:v>
                </c:pt>
                <c:pt idx="5075">
                  <c:v>42530.6</c:v>
                </c:pt>
                <c:pt idx="5076">
                  <c:v>42534.7</c:v>
                </c:pt>
                <c:pt idx="5077">
                  <c:v>42538.8</c:v>
                </c:pt>
                <c:pt idx="5078">
                  <c:v>42542.9</c:v>
                </c:pt>
                <c:pt idx="5079">
                  <c:v>42549</c:v>
                </c:pt>
                <c:pt idx="5080">
                  <c:v>42554</c:v>
                </c:pt>
                <c:pt idx="5081">
                  <c:v>42558.1</c:v>
                </c:pt>
                <c:pt idx="5082">
                  <c:v>42562.1</c:v>
                </c:pt>
                <c:pt idx="5083">
                  <c:v>42567.1</c:v>
                </c:pt>
                <c:pt idx="5084">
                  <c:v>42572.1</c:v>
                </c:pt>
                <c:pt idx="5085">
                  <c:v>42575.1</c:v>
                </c:pt>
                <c:pt idx="5086">
                  <c:v>42579.1</c:v>
                </c:pt>
                <c:pt idx="5087">
                  <c:v>42585</c:v>
                </c:pt>
                <c:pt idx="5088">
                  <c:v>42591</c:v>
                </c:pt>
                <c:pt idx="5089">
                  <c:v>42594.9</c:v>
                </c:pt>
                <c:pt idx="5090">
                  <c:v>42597.9</c:v>
                </c:pt>
                <c:pt idx="5091">
                  <c:v>42602.8</c:v>
                </c:pt>
                <c:pt idx="5092">
                  <c:v>42608.7</c:v>
                </c:pt>
                <c:pt idx="5093">
                  <c:v>42612.7</c:v>
                </c:pt>
                <c:pt idx="5094">
                  <c:v>42616.6</c:v>
                </c:pt>
                <c:pt idx="5095">
                  <c:v>42619.5</c:v>
                </c:pt>
                <c:pt idx="5096">
                  <c:v>42624.5</c:v>
                </c:pt>
                <c:pt idx="5097">
                  <c:v>42630.3</c:v>
                </c:pt>
                <c:pt idx="5098">
                  <c:v>42634.2</c:v>
                </c:pt>
                <c:pt idx="5099">
                  <c:v>42638.2</c:v>
                </c:pt>
                <c:pt idx="5100">
                  <c:v>42642.1</c:v>
                </c:pt>
                <c:pt idx="5101">
                  <c:v>42646.9</c:v>
                </c:pt>
                <c:pt idx="5102">
                  <c:v>42650.8</c:v>
                </c:pt>
                <c:pt idx="5103">
                  <c:v>42654.7</c:v>
                </c:pt>
                <c:pt idx="5104">
                  <c:v>42658.6</c:v>
                </c:pt>
                <c:pt idx="5105">
                  <c:v>42663.5</c:v>
                </c:pt>
                <c:pt idx="5106">
                  <c:v>42668.3</c:v>
                </c:pt>
                <c:pt idx="5107">
                  <c:v>42673.2</c:v>
                </c:pt>
                <c:pt idx="5108">
                  <c:v>42676.1</c:v>
                </c:pt>
                <c:pt idx="5109">
                  <c:v>42680</c:v>
                </c:pt>
                <c:pt idx="5110">
                  <c:v>42684.800000000003</c:v>
                </c:pt>
                <c:pt idx="5111">
                  <c:v>42688.7</c:v>
                </c:pt>
                <c:pt idx="5112">
                  <c:v>42692.5</c:v>
                </c:pt>
                <c:pt idx="5113">
                  <c:v>42696.4</c:v>
                </c:pt>
                <c:pt idx="5114">
                  <c:v>42700.2</c:v>
                </c:pt>
                <c:pt idx="5115">
                  <c:v>42706</c:v>
                </c:pt>
                <c:pt idx="5116">
                  <c:v>42709.8</c:v>
                </c:pt>
                <c:pt idx="5117">
                  <c:v>42713.7</c:v>
                </c:pt>
                <c:pt idx="5118">
                  <c:v>42716.6</c:v>
                </c:pt>
                <c:pt idx="5119">
                  <c:v>42721.4</c:v>
                </c:pt>
                <c:pt idx="5120">
                  <c:v>42725.2</c:v>
                </c:pt>
                <c:pt idx="5121">
                  <c:v>42729.1</c:v>
                </c:pt>
                <c:pt idx="5122">
                  <c:v>42732.9</c:v>
                </c:pt>
                <c:pt idx="5123">
                  <c:v>42735.8</c:v>
                </c:pt>
                <c:pt idx="5124">
                  <c:v>42740.6</c:v>
                </c:pt>
                <c:pt idx="5125">
                  <c:v>42744.4</c:v>
                </c:pt>
                <c:pt idx="5126">
                  <c:v>42748.3</c:v>
                </c:pt>
                <c:pt idx="5127">
                  <c:v>42752.1</c:v>
                </c:pt>
                <c:pt idx="5128">
                  <c:v>42756</c:v>
                </c:pt>
                <c:pt idx="5129">
                  <c:v>42759.8</c:v>
                </c:pt>
                <c:pt idx="5130">
                  <c:v>42764.7</c:v>
                </c:pt>
                <c:pt idx="5131">
                  <c:v>42767.6</c:v>
                </c:pt>
                <c:pt idx="5132">
                  <c:v>42771.4</c:v>
                </c:pt>
                <c:pt idx="5133">
                  <c:v>42775.3</c:v>
                </c:pt>
                <c:pt idx="5134">
                  <c:v>42779.1</c:v>
                </c:pt>
                <c:pt idx="5135">
                  <c:v>42783.9</c:v>
                </c:pt>
                <c:pt idx="5136">
                  <c:v>42786.8</c:v>
                </c:pt>
                <c:pt idx="5137">
                  <c:v>42790.7</c:v>
                </c:pt>
                <c:pt idx="5138">
                  <c:v>42794.5</c:v>
                </c:pt>
                <c:pt idx="5139">
                  <c:v>42798.400000000001</c:v>
                </c:pt>
                <c:pt idx="5140">
                  <c:v>42803.199999999997</c:v>
                </c:pt>
                <c:pt idx="5141">
                  <c:v>42806.1</c:v>
                </c:pt>
                <c:pt idx="5142">
                  <c:v>42810</c:v>
                </c:pt>
                <c:pt idx="5143">
                  <c:v>42811.9</c:v>
                </c:pt>
                <c:pt idx="5144">
                  <c:v>42817.599999999999</c:v>
                </c:pt>
                <c:pt idx="5145">
                  <c:v>42821.5</c:v>
                </c:pt>
                <c:pt idx="5146">
                  <c:v>42825.3</c:v>
                </c:pt>
                <c:pt idx="5147">
                  <c:v>42829.2</c:v>
                </c:pt>
                <c:pt idx="5148">
                  <c:v>42832</c:v>
                </c:pt>
                <c:pt idx="5149">
                  <c:v>42835.8</c:v>
                </c:pt>
                <c:pt idx="5150">
                  <c:v>42839.7</c:v>
                </c:pt>
                <c:pt idx="5151">
                  <c:v>42843.5</c:v>
                </c:pt>
                <c:pt idx="5152">
                  <c:v>42846.3</c:v>
                </c:pt>
                <c:pt idx="5153">
                  <c:v>42850.1</c:v>
                </c:pt>
                <c:pt idx="5154">
                  <c:v>42853.9</c:v>
                </c:pt>
                <c:pt idx="5155">
                  <c:v>42858.7</c:v>
                </c:pt>
                <c:pt idx="5156">
                  <c:v>42862.5</c:v>
                </c:pt>
                <c:pt idx="5157">
                  <c:v>42866.3</c:v>
                </c:pt>
                <c:pt idx="5158">
                  <c:v>42869.1</c:v>
                </c:pt>
                <c:pt idx="5159">
                  <c:v>42873.8</c:v>
                </c:pt>
                <c:pt idx="5160">
                  <c:v>42877.599999999999</c:v>
                </c:pt>
                <c:pt idx="5161">
                  <c:v>42881.3</c:v>
                </c:pt>
                <c:pt idx="5162">
                  <c:v>42885.1</c:v>
                </c:pt>
                <c:pt idx="5163">
                  <c:v>42887.9</c:v>
                </c:pt>
                <c:pt idx="5164">
                  <c:v>42892.6</c:v>
                </c:pt>
                <c:pt idx="5165">
                  <c:v>42898.2</c:v>
                </c:pt>
                <c:pt idx="5166">
                  <c:v>42901</c:v>
                </c:pt>
                <c:pt idx="5167">
                  <c:v>42904.7</c:v>
                </c:pt>
                <c:pt idx="5168">
                  <c:v>42908.4</c:v>
                </c:pt>
                <c:pt idx="5169">
                  <c:v>42913.1</c:v>
                </c:pt>
                <c:pt idx="5170">
                  <c:v>42915.9</c:v>
                </c:pt>
                <c:pt idx="5171">
                  <c:v>42918.7</c:v>
                </c:pt>
                <c:pt idx="5172">
                  <c:v>42922.400000000001</c:v>
                </c:pt>
                <c:pt idx="5173">
                  <c:v>42926.1</c:v>
                </c:pt>
                <c:pt idx="5174">
                  <c:v>42930.8</c:v>
                </c:pt>
                <c:pt idx="5175">
                  <c:v>42934.5</c:v>
                </c:pt>
                <c:pt idx="5176">
                  <c:v>42938.2</c:v>
                </c:pt>
                <c:pt idx="5177">
                  <c:v>42941</c:v>
                </c:pt>
                <c:pt idx="5178">
                  <c:v>42944.7</c:v>
                </c:pt>
                <c:pt idx="5179">
                  <c:v>42949.4</c:v>
                </c:pt>
                <c:pt idx="5180">
                  <c:v>42953.1</c:v>
                </c:pt>
                <c:pt idx="5181">
                  <c:v>42955.9</c:v>
                </c:pt>
                <c:pt idx="5182">
                  <c:v>42959.7</c:v>
                </c:pt>
                <c:pt idx="5183">
                  <c:v>42962.5</c:v>
                </c:pt>
                <c:pt idx="5184">
                  <c:v>42967.199999999997</c:v>
                </c:pt>
                <c:pt idx="5185">
                  <c:v>42971</c:v>
                </c:pt>
                <c:pt idx="5186">
                  <c:v>42974.7</c:v>
                </c:pt>
                <c:pt idx="5187">
                  <c:v>42977.599999999999</c:v>
                </c:pt>
                <c:pt idx="5188">
                  <c:v>42982.3</c:v>
                </c:pt>
                <c:pt idx="5189">
                  <c:v>42986.1</c:v>
                </c:pt>
                <c:pt idx="5190">
                  <c:v>42990</c:v>
                </c:pt>
                <c:pt idx="5191">
                  <c:v>42992.800000000003</c:v>
                </c:pt>
                <c:pt idx="5192">
                  <c:v>42996.7</c:v>
                </c:pt>
                <c:pt idx="5193">
                  <c:v>43001.4</c:v>
                </c:pt>
                <c:pt idx="5194">
                  <c:v>43004.3</c:v>
                </c:pt>
                <c:pt idx="5195">
                  <c:v>43008.2</c:v>
                </c:pt>
                <c:pt idx="5196">
                  <c:v>43012</c:v>
                </c:pt>
                <c:pt idx="5197">
                  <c:v>43015.9</c:v>
                </c:pt>
                <c:pt idx="5198">
                  <c:v>43019.7</c:v>
                </c:pt>
                <c:pt idx="5199">
                  <c:v>43023.5</c:v>
                </c:pt>
                <c:pt idx="5200">
                  <c:v>43027.4</c:v>
                </c:pt>
                <c:pt idx="5201">
                  <c:v>43031.199999999997</c:v>
                </c:pt>
                <c:pt idx="5202">
                  <c:v>43035</c:v>
                </c:pt>
                <c:pt idx="5203">
                  <c:v>43038.8</c:v>
                </c:pt>
                <c:pt idx="5204">
                  <c:v>43043.5</c:v>
                </c:pt>
                <c:pt idx="5205">
                  <c:v>43047.3</c:v>
                </c:pt>
                <c:pt idx="5206">
                  <c:v>43050.1</c:v>
                </c:pt>
                <c:pt idx="5207">
                  <c:v>43053.9</c:v>
                </c:pt>
                <c:pt idx="5208">
                  <c:v>43057.599999999999</c:v>
                </c:pt>
                <c:pt idx="5209">
                  <c:v>43062.2</c:v>
                </c:pt>
                <c:pt idx="5210">
                  <c:v>43065.8</c:v>
                </c:pt>
                <c:pt idx="5211">
                  <c:v>43068.5</c:v>
                </c:pt>
                <c:pt idx="5212">
                  <c:v>43072.2</c:v>
                </c:pt>
                <c:pt idx="5213">
                  <c:v>43075.7</c:v>
                </c:pt>
                <c:pt idx="5214">
                  <c:v>43079.3</c:v>
                </c:pt>
                <c:pt idx="5215">
                  <c:v>43082.8</c:v>
                </c:pt>
                <c:pt idx="5216">
                  <c:v>43086.3</c:v>
                </c:pt>
                <c:pt idx="5217">
                  <c:v>43090.6</c:v>
                </c:pt>
                <c:pt idx="5218">
                  <c:v>43094</c:v>
                </c:pt>
                <c:pt idx="5219">
                  <c:v>43097.4</c:v>
                </c:pt>
                <c:pt idx="5220">
                  <c:v>43100.800000000003</c:v>
                </c:pt>
                <c:pt idx="5221">
                  <c:v>43104.2</c:v>
                </c:pt>
                <c:pt idx="5222">
                  <c:v>43107.5</c:v>
                </c:pt>
                <c:pt idx="5223">
                  <c:v>43110.8</c:v>
                </c:pt>
                <c:pt idx="5224">
                  <c:v>43114.1</c:v>
                </c:pt>
                <c:pt idx="5225">
                  <c:v>43117.4</c:v>
                </c:pt>
                <c:pt idx="5226">
                  <c:v>43119.8</c:v>
                </c:pt>
                <c:pt idx="5227">
                  <c:v>43124.7</c:v>
                </c:pt>
                <c:pt idx="5228">
                  <c:v>43128.800000000003</c:v>
                </c:pt>
                <c:pt idx="5229">
                  <c:v>43131.199999999997</c:v>
                </c:pt>
                <c:pt idx="5230">
                  <c:v>43134.400000000001</c:v>
                </c:pt>
                <c:pt idx="5231">
                  <c:v>43137.7</c:v>
                </c:pt>
                <c:pt idx="5232">
                  <c:v>43141.7</c:v>
                </c:pt>
                <c:pt idx="5233">
                  <c:v>43144.9</c:v>
                </c:pt>
                <c:pt idx="5234">
                  <c:v>43148.2</c:v>
                </c:pt>
                <c:pt idx="5235">
                  <c:v>43151.5</c:v>
                </c:pt>
                <c:pt idx="5236">
                  <c:v>43154.7</c:v>
                </c:pt>
                <c:pt idx="5237">
                  <c:v>43158</c:v>
                </c:pt>
                <c:pt idx="5238">
                  <c:v>43162.9</c:v>
                </c:pt>
                <c:pt idx="5239">
                  <c:v>43166.2</c:v>
                </c:pt>
                <c:pt idx="5240">
                  <c:v>43168.7</c:v>
                </c:pt>
                <c:pt idx="5241">
                  <c:v>43172.9</c:v>
                </c:pt>
                <c:pt idx="5242">
                  <c:v>43177.1</c:v>
                </c:pt>
                <c:pt idx="5243">
                  <c:v>43180.4</c:v>
                </c:pt>
                <c:pt idx="5244">
                  <c:v>43183</c:v>
                </c:pt>
                <c:pt idx="5245">
                  <c:v>43186.400000000001</c:v>
                </c:pt>
                <c:pt idx="5246">
                  <c:v>43191.4</c:v>
                </c:pt>
                <c:pt idx="5247">
                  <c:v>43194.8</c:v>
                </c:pt>
                <c:pt idx="5248">
                  <c:v>43198.3</c:v>
                </c:pt>
                <c:pt idx="5249">
                  <c:v>43201.7</c:v>
                </c:pt>
                <c:pt idx="5250">
                  <c:v>43205.1</c:v>
                </c:pt>
                <c:pt idx="5251">
                  <c:v>43209.4</c:v>
                </c:pt>
                <c:pt idx="5252">
                  <c:v>43212.9</c:v>
                </c:pt>
                <c:pt idx="5253">
                  <c:v>43216.3</c:v>
                </c:pt>
                <c:pt idx="5254">
                  <c:v>43219.8</c:v>
                </c:pt>
                <c:pt idx="5255">
                  <c:v>43224.1</c:v>
                </c:pt>
                <c:pt idx="5256">
                  <c:v>43228.5</c:v>
                </c:pt>
                <c:pt idx="5257">
                  <c:v>43232</c:v>
                </c:pt>
                <c:pt idx="5258">
                  <c:v>43234.6</c:v>
                </c:pt>
                <c:pt idx="5259">
                  <c:v>43238.2</c:v>
                </c:pt>
                <c:pt idx="5260">
                  <c:v>43242.6</c:v>
                </c:pt>
                <c:pt idx="5261">
                  <c:v>43247.1</c:v>
                </c:pt>
                <c:pt idx="5262">
                  <c:v>43249.8</c:v>
                </c:pt>
                <c:pt idx="5263">
                  <c:v>43253.4</c:v>
                </c:pt>
                <c:pt idx="5264">
                  <c:v>43257.9</c:v>
                </c:pt>
                <c:pt idx="5265">
                  <c:v>43262.5</c:v>
                </c:pt>
                <c:pt idx="5266">
                  <c:v>43266.2</c:v>
                </c:pt>
                <c:pt idx="5267">
                  <c:v>43269.9</c:v>
                </c:pt>
                <c:pt idx="5268">
                  <c:v>43272.7</c:v>
                </c:pt>
                <c:pt idx="5269">
                  <c:v>43277.4</c:v>
                </c:pt>
                <c:pt idx="5270">
                  <c:v>43282.1</c:v>
                </c:pt>
                <c:pt idx="5271">
                  <c:v>43285.9</c:v>
                </c:pt>
                <c:pt idx="5272">
                  <c:v>43288.800000000003</c:v>
                </c:pt>
                <c:pt idx="5273">
                  <c:v>43292.7</c:v>
                </c:pt>
                <c:pt idx="5274">
                  <c:v>43298.5</c:v>
                </c:pt>
                <c:pt idx="5275">
                  <c:v>43302.5</c:v>
                </c:pt>
                <c:pt idx="5276">
                  <c:v>43306.400000000001</c:v>
                </c:pt>
                <c:pt idx="5277">
                  <c:v>43310.400000000001</c:v>
                </c:pt>
                <c:pt idx="5278">
                  <c:v>43315.4</c:v>
                </c:pt>
                <c:pt idx="5279">
                  <c:v>43320.4</c:v>
                </c:pt>
                <c:pt idx="5280">
                  <c:v>43324.5</c:v>
                </c:pt>
                <c:pt idx="5281">
                  <c:v>43328.6</c:v>
                </c:pt>
                <c:pt idx="5282">
                  <c:v>43332.6</c:v>
                </c:pt>
                <c:pt idx="5283">
                  <c:v>43336.7</c:v>
                </c:pt>
                <c:pt idx="5284">
                  <c:v>43341.9</c:v>
                </c:pt>
                <c:pt idx="5285">
                  <c:v>43346</c:v>
                </c:pt>
                <c:pt idx="5286">
                  <c:v>43349.1</c:v>
                </c:pt>
                <c:pt idx="5287">
                  <c:v>43354.3</c:v>
                </c:pt>
                <c:pt idx="5288">
                  <c:v>43359.5</c:v>
                </c:pt>
                <c:pt idx="5289">
                  <c:v>43363.7</c:v>
                </c:pt>
                <c:pt idx="5290">
                  <c:v>43367.8</c:v>
                </c:pt>
                <c:pt idx="5291">
                  <c:v>43370.9</c:v>
                </c:pt>
                <c:pt idx="5292">
                  <c:v>43375.1</c:v>
                </c:pt>
                <c:pt idx="5293">
                  <c:v>43380.3</c:v>
                </c:pt>
                <c:pt idx="5294">
                  <c:v>43384.5</c:v>
                </c:pt>
                <c:pt idx="5295">
                  <c:v>43388.6</c:v>
                </c:pt>
                <c:pt idx="5296">
                  <c:v>43393.8</c:v>
                </c:pt>
                <c:pt idx="5297">
                  <c:v>43398</c:v>
                </c:pt>
                <c:pt idx="5298">
                  <c:v>43403.199999999997</c:v>
                </c:pt>
                <c:pt idx="5299">
                  <c:v>43406.400000000001</c:v>
                </c:pt>
                <c:pt idx="5300">
                  <c:v>43409.5</c:v>
                </c:pt>
                <c:pt idx="5301">
                  <c:v>43413.7</c:v>
                </c:pt>
                <c:pt idx="5302">
                  <c:v>43417.9</c:v>
                </c:pt>
                <c:pt idx="5303">
                  <c:v>43424.2</c:v>
                </c:pt>
                <c:pt idx="5304">
                  <c:v>43428.4</c:v>
                </c:pt>
                <c:pt idx="5305">
                  <c:v>43431.6</c:v>
                </c:pt>
                <c:pt idx="5306">
                  <c:v>43435.8</c:v>
                </c:pt>
                <c:pt idx="5307">
                  <c:v>43440.1</c:v>
                </c:pt>
                <c:pt idx="5308">
                  <c:v>43445.4</c:v>
                </c:pt>
                <c:pt idx="5309">
                  <c:v>43448.6</c:v>
                </c:pt>
                <c:pt idx="5310">
                  <c:v>43451.7</c:v>
                </c:pt>
                <c:pt idx="5311">
                  <c:v>43456</c:v>
                </c:pt>
                <c:pt idx="5312">
                  <c:v>43460.2</c:v>
                </c:pt>
                <c:pt idx="5313">
                  <c:v>43465.5</c:v>
                </c:pt>
                <c:pt idx="5314">
                  <c:v>43470.8</c:v>
                </c:pt>
                <c:pt idx="5315">
                  <c:v>43472.9</c:v>
                </c:pt>
                <c:pt idx="5316">
                  <c:v>43477.1</c:v>
                </c:pt>
                <c:pt idx="5317">
                  <c:v>43481.2</c:v>
                </c:pt>
                <c:pt idx="5318">
                  <c:v>43485.4</c:v>
                </c:pt>
                <c:pt idx="5319">
                  <c:v>43489.5</c:v>
                </c:pt>
                <c:pt idx="5320">
                  <c:v>43493.599999999999</c:v>
                </c:pt>
                <c:pt idx="5321">
                  <c:v>43495.7</c:v>
                </c:pt>
                <c:pt idx="5322">
                  <c:v>43499.7</c:v>
                </c:pt>
                <c:pt idx="5323">
                  <c:v>43504.800000000003</c:v>
                </c:pt>
                <c:pt idx="5324">
                  <c:v>43509.8</c:v>
                </c:pt>
                <c:pt idx="5325">
                  <c:v>43513.8</c:v>
                </c:pt>
                <c:pt idx="5326">
                  <c:v>43515.7</c:v>
                </c:pt>
                <c:pt idx="5327">
                  <c:v>43519.6</c:v>
                </c:pt>
                <c:pt idx="5328">
                  <c:v>43524.5</c:v>
                </c:pt>
                <c:pt idx="5329">
                  <c:v>43528.3</c:v>
                </c:pt>
                <c:pt idx="5330">
                  <c:v>43532.1</c:v>
                </c:pt>
                <c:pt idx="5331">
                  <c:v>43534.9</c:v>
                </c:pt>
                <c:pt idx="5332">
                  <c:v>43538.6</c:v>
                </c:pt>
                <c:pt idx="5333">
                  <c:v>43542.3</c:v>
                </c:pt>
                <c:pt idx="5334">
                  <c:v>43546.9</c:v>
                </c:pt>
                <c:pt idx="5335">
                  <c:v>43550.5</c:v>
                </c:pt>
                <c:pt idx="5336">
                  <c:v>43553.2</c:v>
                </c:pt>
                <c:pt idx="5337">
                  <c:v>43556.800000000003</c:v>
                </c:pt>
                <c:pt idx="5338">
                  <c:v>43561.3</c:v>
                </c:pt>
                <c:pt idx="5339">
                  <c:v>43564.9</c:v>
                </c:pt>
                <c:pt idx="5340">
                  <c:v>43568.4</c:v>
                </c:pt>
                <c:pt idx="5341">
                  <c:v>43570.2</c:v>
                </c:pt>
                <c:pt idx="5342">
                  <c:v>43573.7</c:v>
                </c:pt>
                <c:pt idx="5343">
                  <c:v>43579.1</c:v>
                </c:pt>
                <c:pt idx="5344">
                  <c:v>43582.6</c:v>
                </c:pt>
                <c:pt idx="5345">
                  <c:v>43586.2</c:v>
                </c:pt>
                <c:pt idx="5346">
                  <c:v>43588.9</c:v>
                </c:pt>
                <c:pt idx="5347">
                  <c:v>43593.4</c:v>
                </c:pt>
                <c:pt idx="5348">
                  <c:v>43598</c:v>
                </c:pt>
                <c:pt idx="5349">
                  <c:v>43601.7</c:v>
                </c:pt>
                <c:pt idx="5350">
                  <c:v>43604.5</c:v>
                </c:pt>
                <c:pt idx="5351">
                  <c:v>43608.2</c:v>
                </c:pt>
                <c:pt idx="5352">
                  <c:v>43613</c:v>
                </c:pt>
                <c:pt idx="5353">
                  <c:v>43616.800000000003</c:v>
                </c:pt>
                <c:pt idx="5354">
                  <c:v>43621.8</c:v>
                </c:pt>
                <c:pt idx="5355">
                  <c:v>43626.7</c:v>
                </c:pt>
                <c:pt idx="5356">
                  <c:v>43631.8</c:v>
                </c:pt>
                <c:pt idx="5357">
                  <c:v>43635.9</c:v>
                </c:pt>
                <c:pt idx="5358">
                  <c:v>43641</c:v>
                </c:pt>
                <c:pt idx="5359">
                  <c:v>43643.1</c:v>
                </c:pt>
                <c:pt idx="5360">
                  <c:v>43648.5</c:v>
                </c:pt>
                <c:pt idx="5361">
                  <c:v>43652.800000000003</c:v>
                </c:pt>
                <c:pt idx="5362">
                  <c:v>43657.2</c:v>
                </c:pt>
                <c:pt idx="5363">
                  <c:v>43661.599999999999</c:v>
                </c:pt>
                <c:pt idx="5364">
                  <c:v>43666</c:v>
                </c:pt>
                <c:pt idx="5365">
                  <c:v>43670.5</c:v>
                </c:pt>
                <c:pt idx="5366">
                  <c:v>43676.2</c:v>
                </c:pt>
                <c:pt idx="5367">
                  <c:v>43679.6</c:v>
                </c:pt>
                <c:pt idx="5368">
                  <c:v>43684.1</c:v>
                </c:pt>
                <c:pt idx="5369">
                  <c:v>43688.7</c:v>
                </c:pt>
                <c:pt idx="5370">
                  <c:v>43693.3</c:v>
                </c:pt>
                <c:pt idx="5371">
                  <c:v>43697.8</c:v>
                </c:pt>
                <c:pt idx="5372">
                  <c:v>43701.2</c:v>
                </c:pt>
                <c:pt idx="5373">
                  <c:v>43705.8</c:v>
                </c:pt>
                <c:pt idx="5374">
                  <c:v>43711.4</c:v>
                </c:pt>
                <c:pt idx="5375">
                  <c:v>43717</c:v>
                </c:pt>
                <c:pt idx="5376">
                  <c:v>43721.5</c:v>
                </c:pt>
                <c:pt idx="5377">
                  <c:v>43725.9</c:v>
                </c:pt>
                <c:pt idx="5378">
                  <c:v>43729.1</c:v>
                </c:pt>
                <c:pt idx="5379">
                  <c:v>43733.4</c:v>
                </c:pt>
                <c:pt idx="5380">
                  <c:v>43738.7</c:v>
                </c:pt>
                <c:pt idx="5381">
                  <c:v>43742.9</c:v>
                </c:pt>
                <c:pt idx="5382">
                  <c:v>43746</c:v>
                </c:pt>
                <c:pt idx="5383">
                  <c:v>43750</c:v>
                </c:pt>
                <c:pt idx="5384">
                  <c:v>43755</c:v>
                </c:pt>
                <c:pt idx="5385">
                  <c:v>43759</c:v>
                </c:pt>
                <c:pt idx="5386">
                  <c:v>43763.8</c:v>
                </c:pt>
                <c:pt idx="5387">
                  <c:v>43766.7</c:v>
                </c:pt>
                <c:pt idx="5388">
                  <c:v>43770.400000000001</c:v>
                </c:pt>
                <c:pt idx="5389">
                  <c:v>43774.2</c:v>
                </c:pt>
                <c:pt idx="5390">
                  <c:v>43778.8</c:v>
                </c:pt>
                <c:pt idx="5391">
                  <c:v>43782.400000000001</c:v>
                </c:pt>
                <c:pt idx="5392">
                  <c:v>43785.1</c:v>
                </c:pt>
                <c:pt idx="5393">
                  <c:v>43788.6</c:v>
                </c:pt>
                <c:pt idx="5394">
                  <c:v>43793.1</c:v>
                </c:pt>
                <c:pt idx="5395">
                  <c:v>43797.4</c:v>
                </c:pt>
                <c:pt idx="5396">
                  <c:v>43800.9</c:v>
                </c:pt>
                <c:pt idx="5397">
                  <c:v>43804.3</c:v>
                </c:pt>
                <c:pt idx="5398">
                  <c:v>43807.8</c:v>
                </c:pt>
                <c:pt idx="5399">
                  <c:v>43811.199999999997</c:v>
                </c:pt>
                <c:pt idx="5400">
                  <c:v>43815.5</c:v>
                </c:pt>
                <c:pt idx="5401">
                  <c:v>43818.9</c:v>
                </c:pt>
                <c:pt idx="5402">
                  <c:v>43821.5</c:v>
                </c:pt>
                <c:pt idx="5403">
                  <c:v>43824.9</c:v>
                </c:pt>
                <c:pt idx="5404">
                  <c:v>43829.1</c:v>
                </c:pt>
                <c:pt idx="5405">
                  <c:v>43834.3</c:v>
                </c:pt>
                <c:pt idx="5406">
                  <c:v>43836</c:v>
                </c:pt>
                <c:pt idx="5407">
                  <c:v>43840.3</c:v>
                </c:pt>
                <c:pt idx="5408">
                  <c:v>43843.8</c:v>
                </c:pt>
                <c:pt idx="5409">
                  <c:v>43848.1</c:v>
                </c:pt>
                <c:pt idx="5410">
                  <c:v>43851.6</c:v>
                </c:pt>
                <c:pt idx="5411">
                  <c:v>43855.1</c:v>
                </c:pt>
                <c:pt idx="5412">
                  <c:v>43858.7</c:v>
                </c:pt>
                <c:pt idx="5413">
                  <c:v>43862.2</c:v>
                </c:pt>
                <c:pt idx="5414">
                  <c:v>43867.6</c:v>
                </c:pt>
                <c:pt idx="5415">
                  <c:v>43871.1</c:v>
                </c:pt>
                <c:pt idx="5416">
                  <c:v>43873.8</c:v>
                </c:pt>
                <c:pt idx="5417">
                  <c:v>43877.4</c:v>
                </c:pt>
                <c:pt idx="5418">
                  <c:v>43882</c:v>
                </c:pt>
                <c:pt idx="5419">
                  <c:v>43885.599999999999</c:v>
                </c:pt>
                <c:pt idx="5420">
                  <c:v>43889.2</c:v>
                </c:pt>
                <c:pt idx="5421">
                  <c:v>43892.9</c:v>
                </c:pt>
                <c:pt idx="5422">
                  <c:v>43897.5</c:v>
                </c:pt>
                <c:pt idx="5423">
                  <c:v>43902</c:v>
                </c:pt>
                <c:pt idx="5424">
                  <c:v>43905.7</c:v>
                </c:pt>
                <c:pt idx="5425">
                  <c:v>43909.4</c:v>
                </c:pt>
                <c:pt idx="5426">
                  <c:v>43913</c:v>
                </c:pt>
                <c:pt idx="5427">
                  <c:v>43916.7</c:v>
                </c:pt>
                <c:pt idx="5428">
                  <c:v>43921.3</c:v>
                </c:pt>
                <c:pt idx="5429">
                  <c:v>43924.9</c:v>
                </c:pt>
                <c:pt idx="5430">
                  <c:v>43928.6</c:v>
                </c:pt>
                <c:pt idx="5431">
                  <c:v>43933.2</c:v>
                </c:pt>
                <c:pt idx="5432">
                  <c:v>43937.7</c:v>
                </c:pt>
                <c:pt idx="5433">
                  <c:v>43941.4</c:v>
                </c:pt>
                <c:pt idx="5434">
                  <c:v>43946</c:v>
                </c:pt>
                <c:pt idx="5435">
                  <c:v>43948.7</c:v>
                </c:pt>
                <c:pt idx="5436">
                  <c:v>43953.2</c:v>
                </c:pt>
                <c:pt idx="5437">
                  <c:v>43956.9</c:v>
                </c:pt>
                <c:pt idx="5438">
                  <c:v>43961.4</c:v>
                </c:pt>
                <c:pt idx="5439">
                  <c:v>43964.1</c:v>
                </c:pt>
                <c:pt idx="5440">
                  <c:v>43967.7</c:v>
                </c:pt>
                <c:pt idx="5441">
                  <c:v>43973.1</c:v>
                </c:pt>
                <c:pt idx="5442">
                  <c:v>43976.7</c:v>
                </c:pt>
                <c:pt idx="5443">
                  <c:v>43980.3</c:v>
                </c:pt>
                <c:pt idx="5444">
                  <c:v>43983.9</c:v>
                </c:pt>
                <c:pt idx="5445">
                  <c:v>43987.5</c:v>
                </c:pt>
                <c:pt idx="5446">
                  <c:v>43992</c:v>
                </c:pt>
                <c:pt idx="5447">
                  <c:v>43995.6</c:v>
                </c:pt>
                <c:pt idx="5448">
                  <c:v>43999.199999999997</c:v>
                </c:pt>
                <c:pt idx="5449">
                  <c:v>44002.7</c:v>
                </c:pt>
                <c:pt idx="5450">
                  <c:v>44007.199999999997</c:v>
                </c:pt>
                <c:pt idx="5451">
                  <c:v>44011.7</c:v>
                </c:pt>
                <c:pt idx="5452">
                  <c:v>44015.199999999997</c:v>
                </c:pt>
                <c:pt idx="5453">
                  <c:v>44018.8</c:v>
                </c:pt>
                <c:pt idx="5454">
                  <c:v>44023.199999999997</c:v>
                </c:pt>
                <c:pt idx="5455">
                  <c:v>44026.8</c:v>
                </c:pt>
                <c:pt idx="5456">
                  <c:v>44030.400000000001</c:v>
                </c:pt>
                <c:pt idx="5457">
                  <c:v>44033.9</c:v>
                </c:pt>
                <c:pt idx="5458">
                  <c:v>44037.5</c:v>
                </c:pt>
                <c:pt idx="5459">
                  <c:v>44041</c:v>
                </c:pt>
                <c:pt idx="5460">
                  <c:v>44046.400000000001</c:v>
                </c:pt>
                <c:pt idx="5461">
                  <c:v>44049.9</c:v>
                </c:pt>
                <c:pt idx="5462">
                  <c:v>44053.5</c:v>
                </c:pt>
                <c:pt idx="5463">
                  <c:v>44057.1</c:v>
                </c:pt>
                <c:pt idx="5464">
                  <c:v>44060.6</c:v>
                </c:pt>
                <c:pt idx="5465">
                  <c:v>44065.1</c:v>
                </c:pt>
                <c:pt idx="5466">
                  <c:v>44067.8</c:v>
                </c:pt>
                <c:pt idx="5467">
                  <c:v>44071.4</c:v>
                </c:pt>
                <c:pt idx="5468">
                  <c:v>44075</c:v>
                </c:pt>
                <c:pt idx="5469">
                  <c:v>44080.4</c:v>
                </c:pt>
                <c:pt idx="5470">
                  <c:v>44084</c:v>
                </c:pt>
                <c:pt idx="5471">
                  <c:v>44087.6</c:v>
                </c:pt>
                <c:pt idx="5472">
                  <c:v>44091.199999999997</c:v>
                </c:pt>
                <c:pt idx="5473">
                  <c:v>44094.8</c:v>
                </c:pt>
                <c:pt idx="5474">
                  <c:v>44099.4</c:v>
                </c:pt>
                <c:pt idx="5475">
                  <c:v>44103</c:v>
                </c:pt>
                <c:pt idx="5476">
                  <c:v>44106.6</c:v>
                </c:pt>
                <c:pt idx="5477">
                  <c:v>44110.3</c:v>
                </c:pt>
                <c:pt idx="5478">
                  <c:v>44114.8</c:v>
                </c:pt>
                <c:pt idx="5479">
                  <c:v>44119.3</c:v>
                </c:pt>
                <c:pt idx="5480">
                  <c:v>44122.9</c:v>
                </c:pt>
                <c:pt idx="5481">
                  <c:v>44125.599999999999</c:v>
                </c:pt>
                <c:pt idx="5482">
                  <c:v>44130.1</c:v>
                </c:pt>
                <c:pt idx="5483">
                  <c:v>44134.5</c:v>
                </c:pt>
                <c:pt idx="5484">
                  <c:v>44137.2</c:v>
                </c:pt>
                <c:pt idx="5485">
                  <c:v>44140.7</c:v>
                </c:pt>
                <c:pt idx="5486">
                  <c:v>44144.2</c:v>
                </c:pt>
                <c:pt idx="5487">
                  <c:v>44148.6</c:v>
                </c:pt>
                <c:pt idx="5488">
                  <c:v>44152.9</c:v>
                </c:pt>
                <c:pt idx="5489">
                  <c:v>44156.3</c:v>
                </c:pt>
                <c:pt idx="5490">
                  <c:v>44159.7</c:v>
                </c:pt>
                <c:pt idx="5491">
                  <c:v>44163.9</c:v>
                </c:pt>
                <c:pt idx="5492">
                  <c:v>44167.199999999997</c:v>
                </c:pt>
                <c:pt idx="5493">
                  <c:v>44170.5</c:v>
                </c:pt>
                <c:pt idx="5494">
                  <c:v>44173.7</c:v>
                </c:pt>
                <c:pt idx="5495">
                  <c:v>44176.1</c:v>
                </c:pt>
                <c:pt idx="5496">
                  <c:v>44180.1</c:v>
                </c:pt>
                <c:pt idx="5497">
                  <c:v>44184.1</c:v>
                </c:pt>
                <c:pt idx="5498">
                  <c:v>44187.199999999997</c:v>
                </c:pt>
                <c:pt idx="5499">
                  <c:v>44190.3</c:v>
                </c:pt>
                <c:pt idx="5500">
                  <c:v>44193.4</c:v>
                </c:pt>
                <c:pt idx="5501">
                  <c:v>44197.2</c:v>
                </c:pt>
                <c:pt idx="5502">
                  <c:v>44201</c:v>
                </c:pt>
                <c:pt idx="5503">
                  <c:v>44203.3</c:v>
                </c:pt>
                <c:pt idx="5504">
                  <c:v>44205.5</c:v>
                </c:pt>
                <c:pt idx="5505">
                  <c:v>44208.5</c:v>
                </c:pt>
                <c:pt idx="5506">
                  <c:v>44213</c:v>
                </c:pt>
                <c:pt idx="5507">
                  <c:v>44215.9</c:v>
                </c:pt>
                <c:pt idx="5508">
                  <c:v>44218.8</c:v>
                </c:pt>
                <c:pt idx="5509">
                  <c:v>44221.8</c:v>
                </c:pt>
                <c:pt idx="5510">
                  <c:v>44224.7</c:v>
                </c:pt>
                <c:pt idx="5511">
                  <c:v>44227.6</c:v>
                </c:pt>
                <c:pt idx="5512">
                  <c:v>44230.5</c:v>
                </c:pt>
                <c:pt idx="5513">
                  <c:v>44233.4</c:v>
                </c:pt>
                <c:pt idx="5514">
                  <c:v>44236.3</c:v>
                </c:pt>
                <c:pt idx="5515">
                  <c:v>44239.199999999997</c:v>
                </c:pt>
                <c:pt idx="5516">
                  <c:v>44242.1</c:v>
                </c:pt>
                <c:pt idx="5517">
                  <c:v>44245.7</c:v>
                </c:pt>
                <c:pt idx="5518">
                  <c:v>44247.9</c:v>
                </c:pt>
                <c:pt idx="5519">
                  <c:v>44250.8</c:v>
                </c:pt>
                <c:pt idx="5520">
                  <c:v>44253.7</c:v>
                </c:pt>
                <c:pt idx="5521">
                  <c:v>44257.3</c:v>
                </c:pt>
                <c:pt idx="5522">
                  <c:v>44260.2</c:v>
                </c:pt>
                <c:pt idx="5523">
                  <c:v>44263</c:v>
                </c:pt>
                <c:pt idx="5524">
                  <c:v>44265.2</c:v>
                </c:pt>
                <c:pt idx="5525">
                  <c:v>44268.1</c:v>
                </c:pt>
                <c:pt idx="5526">
                  <c:v>44272.4</c:v>
                </c:pt>
                <c:pt idx="5527">
                  <c:v>44275.199999999997</c:v>
                </c:pt>
                <c:pt idx="5528">
                  <c:v>44278.1</c:v>
                </c:pt>
                <c:pt idx="5529">
                  <c:v>44280.9</c:v>
                </c:pt>
                <c:pt idx="5530">
                  <c:v>44283.7</c:v>
                </c:pt>
                <c:pt idx="5531">
                  <c:v>44287.3</c:v>
                </c:pt>
                <c:pt idx="5532">
                  <c:v>44290.1</c:v>
                </c:pt>
                <c:pt idx="5533">
                  <c:v>44293</c:v>
                </c:pt>
                <c:pt idx="5534">
                  <c:v>44295.1</c:v>
                </c:pt>
                <c:pt idx="5535">
                  <c:v>44298.6</c:v>
                </c:pt>
                <c:pt idx="5536">
                  <c:v>44302.2</c:v>
                </c:pt>
                <c:pt idx="5537">
                  <c:v>44305</c:v>
                </c:pt>
                <c:pt idx="5538">
                  <c:v>44307.9</c:v>
                </c:pt>
                <c:pt idx="5539">
                  <c:v>44310.8</c:v>
                </c:pt>
                <c:pt idx="5540">
                  <c:v>44313.599999999999</c:v>
                </c:pt>
                <c:pt idx="5541">
                  <c:v>44317.3</c:v>
                </c:pt>
                <c:pt idx="5542">
                  <c:v>44320.2</c:v>
                </c:pt>
                <c:pt idx="5543">
                  <c:v>44322.400000000001</c:v>
                </c:pt>
                <c:pt idx="5544">
                  <c:v>44325.4</c:v>
                </c:pt>
                <c:pt idx="5545">
                  <c:v>44329.9</c:v>
                </c:pt>
                <c:pt idx="5546">
                  <c:v>44332.9</c:v>
                </c:pt>
                <c:pt idx="5547">
                  <c:v>44336</c:v>
                </c:pt>
                <c:pt idx="5548">
                  <c:v>44339</c:v>
                </c:pt>
                <c:pt idx="5549">
                  <c:v>44342.2</c:v>
                </c:pt>
                <c:pt idx="5550">
                  <c:v>44346.1</c:v>
                </c:pt>
                <c:pt idx="5551">
                  <c:v>44349.4</c:v>
                </c:pt>
                <c:pt idx="5552">
                  <c:v>44351.8</c:v>
                </c:pt>
                <c:pt idx="5553">
                  <c:v>44355</c:v>
                </c:pt>
                <c:pt idx="5554">
                  <c:v>44358.3</c:v>
                </c:pt>
                <c:pt idx="5555">
                  <c:v>44362.5</c:v>
                </c:pt>
                <c:pt idx="5556">
                  <c:v>44365.9</c:v>
                </c:pt>
                <c:pt idx="5557">
                  <c:v>44370.1</c:v>
                </c:pt>
                <c:pt idx="5558">
                  <c:v>44371.9</c:v>
                </c:pt>
                <c:pt idx="5559">
                  <c:v>44376.2</c:v>
                </c:pt>
                <c:pt idx="5560">
                  <c:v>44380.5</c:v>
                </c:pt>
                <c:pt idx="5561">
                  <c:v>44383.1</c:v>
                </c:pt>
                <c:pt idx="5562">
                  <c:v>44386.6</c:v>
                </c:pt>
                <c:pt idx="5563">
                  <c:v>44389.3</c:v>
                </c:pt>
                <c:pt idx="5564">
                  <c:v>44394.5</c:v>
                </c:pt>
                <c:pt idx="5565">
                  <c:v>44398.1</c:v>
                </c:pt>
                <c:pt idx="5566">
                  <c:v>44401.599999999999</c:v>
                </c:pt>
                <c:pt idx="5567">
                  <c:v>44405.1</c:v>
                </c:pt>
                <c:pt idx="5568">
                  <c:v>44408.6</c:v>
                </c:pt>
                <c:pt idx="5569">
                  <c:v>44412</c:v>
                </c:pt>
                <c:pt idx="5570">
                  <c:v>44416.3</c:v>
                </c:pt>
                <c:pt idx="5571">
                  <c:v>44419.8</c:v>
                </c:pt>
                <c:pt idx="5572">
                  <c:v>44422.3</c:v>
                </c:pt>
                <c:pt idx="5573">
                  <c:v>44425.7</c:v>
                </c:pt>
                <c:pt idx="5574">
                  <c:v>44429.9</c:v>
                </c:pt>
                <c:pt idx="5575">
                  <c:v>44434</c:v>
                </c:pt>
                <c:pt idx="5576">
                  <c:v>44437.3</c:v>
                </c:pt>
                <c:pt idx="5577">
                  <c:v>44440.5</c:v>
                </c:pt>
                <c:pt idx="5578">
                  <c:v>44443.8</c:v>
                </c:pt>
                <c:pt idx="5579">
                  <c:v>44446.9</c:v>
                </c:pt>
                <c:pt idx="5580">
                  <c:v>44450.8</c:v>
                </c:pt>
                <c:pt idx="5581">
                  <c:v>44453.2</c:v>
                </c:pt>
                <c:pt idx="5582">
                  <c:v>44456.2</c:v>
                </c:pt>
                <c:pt idx="5583">
                  <c:v>44459.3</c:v>
                </c:pt>
                <c:pt idx="5584">
                  <c:v>44463</c:v>
                </c:pt>
                <c:pt idx="5585">
                  <c:v>44466.8</c:v>
                </c:pt>
                <c:pt idx="5586">
                  <c:v>44469.7</c:v>
                </c:pt>
                <c:pt idx="5587">
                  <c:v>44472.7</c:v>
                </c:pt>
                <c:pt idx="5588">
                  <c:v>44475.6</c:v>
                </c:pt>
                <c:pt idx="5589">
                  <c:v>44479.3</c:v>
                </c:pt>
                <c:pt idx="5590">
                  <c:v>44480.7</c:v>
                </c:pt>
                <c:pt idx="5591">
                  <c:v>44483.6</c:v>
                </c:pt>
                <c:pt idx="5592">
                  <c:v>44486.5</c:v>
                </c:pt>
                <c:pt idx="5593">
                  <c:v>44490.1</c:v>
                </c:pt>
                <c:pt idx="5594">
                  <c:v>44493.7</c:v>
                </c:pt>
                <c:pt idx="5595">
                  <c:v>44496.6</c:v>
                </c:pt>
                <c:pt idx="5596">
                  <c:v>44498.7</c:v>
                </c:pt>
                <c:pt idx="5597">
                  <c:v>44503.1</c:v>
                </c:pt>
                <c:pt idx="5598">
                  <c:v>44506.7</c:v>
                </c:pt>
                <c:pt idx="5599">
                  <c:v>44509.599999999999</c:v>
                </c:pt>
                <c:pt idx="5600">
                  <c:v>44511.8</c:v>
                </c:pt>
                <c:pt idx="5601">
                  <c:v>44514.7</c:v>
                </c:pt>
                <c:pt idx="5602">
                  <c:v>44518.400000000001</c:v>
                </c:pt>
                <c:pt idx="5603">
                  <c:v>44521.3</c:v>
                </c:pt>
                <c:pt idx="5604">
                  <c:v>44524.3</c:v>
                </c:pt>
                <c:pt idx="5605">
                  <c:v>44528</c:v>
                </c:pt>
                <c:pt idx="5606">
                  <c:v>44531</c:v>
                </c:pt>
                <c:pt idx="5607">
                  <c:v>44534.7</c:v>
                </c:pt>
                <c:pt idx="5608">
                  <c:v>44537.7</c:v>
                </c:pt>
                <c:pt idx="5609">
                  <c:v>44540.800000000003</c:v>
                </c:pt>
                <c:pt idx="5610">
                  <c:v>44543.8</c:v>
                </c:pt>
                <c:pt idx="5611">
                  <c:v>44546.8</c:v>
                </c:pt>
                <c:pt idx="5612">
                  <c:v>44549.9</c:v>
                </c:pt>
                <c:pt idx="5613">
                  <c:v>44554.5</c:v>
                </c:pt>
                <c:pt idx="5614">
                  <c:v>44556.800000000003</c:v>
                </c:pt>
                <c:pt idx="5615">
                  <c:v>44559.9</c:v>
                </c:pt>
                <c:pt idx="5616">
                  <c:v>44563</c:v>
                </c:pt>
                <c:pt idx="5617">
                  <c:v>44566.8</c:v>
                </c:pt>
                <c:pt idx="5618">
                  <c:v>44569.9</c:v>
                </c:pt>
                <c:pt idx="5619">
                  <c:v>44573</c:v>
                </c:pt>
                <c:pt idx="5620">
                  <c:v>44576.1</c:v>
                </c:pt>
                <c:pt idx="5621">
                  <c:v>44579.199999999997</c:v>
                </c:pt>
                <c:pt idx="5622">
                  <c:v>44583.9</c:v>
                </c:pt>
                <c:pt idx="5623">
                  <c:v>44587</c:v>
                </c:pt>
                <c:pt idx="5624">
                  <c:v>44590.2</c:v>
                </c:pt>
                <c:pt idx="5625">
                  <c:v>44593.3</c:v>
                </c:pt>
                <c:pt idx="5626">
                  <c:v>44597.2</c:v>
                </c:pt>
                <c:pt idx="5627">
                  <c:v>44600.3</c:v>
                </c:pt>
                <c:pt idx="5628">
                  <c:v>44602.7</c:v>
                </c:pt>
                <c:pt idx="5629">
                  <c:v>44605.8</c:v>
                </c:pt>
                <c:pt idx="5630">
                  <c:v>44610.5</c:v>
                </c:pt>
                <c:pt idx="5631">
                  <c:v>44613.7</c:v>
                </c:pt>
                <c:pt idx="5632">
                  <c:v>44616.800000000003</c:v>
                </c:pt>
                <c:pt idx="5633">
                  <c:v>44620.800000000003</c:v>
                </c:pt>
                <c:pt idx="5634">
                  <c:v>44623.9</c:v>
                </c:pt>
                <c:pt idx="5635">
                  <c:v>44627.9</c:v>
                </c:pt>
                <c:pt idx="5636">
                  <c:v>44631</c:v>
                </c:pt>
                <c:pt idx="5637">
                  <c:v>44634.2</c:v>
                </c:pt>
                <c:pt idx="5638">
                  <c:v>44637.3</c:v>
                </c:pt>
                <c:pt idx="5639">
                  <c:v>44640.5</c:v>
                </c:pt>
                <c:pt idx="5640">
                  <c:v>44645.2</c:v>
                </c:pt>
                <c:pt idx="5641">
                  <c:v>44648.4</c:v>
                </c:pt>
                <c:pt idx="5642">
                  <c:v>44651.5</c:v>
                </c:pt>
                <c:pt idx="5643">
                  <c:v>44653.9</c:v>
                </c:pt>
                <c:pt idx="5644">
                  <c:v>44657.9</c:v>
                </c:pt>
                <c:pt idx="5645">
                  <c:v>44662.7</c:v>
                </c:pt>
                <c:pt idx="5646">
                  <c:v>44664.3</c:v>
                </c:pt>
                <c:pt idx="5647">
                  <c:v>44667.5</c:v>
                </c:pt>
                <c:pt idx="5648">
                  <c:v>44671.5</c:v>
                </c:pt>
                <c:pt idx="5649">
                  <c:v>44675.5</c:v>
                </c:pt>
                <c:pt idx="5650">
                  <c:v>44678.7</c:v>
                </c:pt>
                <c:pt idx="5651">
                  <c:v>44682.8</c:v>
                </c:pt>
                <c:pt idx="5652">
                  <c:v>44686</c:v>
                </c:pt>
                <c:pt idx="5653">
                  <c:v>44689.3</c:v>
                </c:pt>
                <c:pt idx="5654">
                  <c:v>44693.4</c:v>
                </c:pt>
                <c:pt idx="5655">
                  <c:v>44696.7</c:v>
                </c:pt>
                <c:pt idx="5656">
                  <c:v>44700.1</c:v>
                </c:pt>
                <c:pt idx="5657">
                  <c:v>44703.4</c:v>
                </c:pt>
                <c:pt idx="5658">
                  <c:v>44706.8</c:v>
                </c:pt>
                <c:pt idx="5659">
                  <c:v>44711.9</c:v>
                </c:pt>
                <c:pt idx="5660">
                  <c:v>44715.3</c:v>
                </c:pt>
                <c:pt idx="5661">
                  <c:v>44717.9</c:v>
                </c:pt>
                <c:pt idx="5662">
                  <c:v>44721.4</c:v>
                </c:pt>
                <c:pt idx="5663">
                  <c:v>44725.7</c:v>
                </c:pt>
                <c:pt idx="5664">
                  <c:v>44729.3</c:v>
                </c:pt>
                <c:pt idx="5665">
                  <c:v>44732.800000000003</c:v>
                </c:pt>
                <c:pt idx="5666">
                  <c:v>44736.4</c:v>
                </c:pt>
                <c:pt idx="5667">
                  <c:v>44740</c:v>
                </c:pt>
                <c:pt idx="5668">
                  <c:v>44745.4</c:v>
                </c:pt>
                <c:pt idx="5669">
                  <c:v>44749.1</c:v>
                </c:pt>
                <c:pt idx="5670">
                  <c:v>44752.7</c:v>
                </c:pt>
                <c:pt idx="5671">
                  <c:v>44755.5</c:v>
                </c:pt>
                <c:pt idx="5672">
                  <c:v>44760.1</c:v>
                </c:pt>
                <c:pt idx="5673">
                  <c:v>44763.8</c:v>
                </c:pt>
                <c:pt idx="5674">
                  <c:v>44767.4</c:v>
                </c:pt>
                <c:pt idx="5675">
                  <c:v>44771.1</c:v>
                </c:pt>
                <c:pt idx="5676">
                  <c:v>44774.8</c:v>
                </c:pt>
                <c:pt idx="5677">
                  <c:v>44778.5</c:v>
                </c:pt>
                <c:pt idx="5678">
                  <c:v>44783.9</c:v>
                </c:pt>
                <c:pt idx="5679">
                  <c:v>44787.6</c:v>
                </c:pt>
                <c:pt idx="5680">
                  <c:v>44790.3</c:v>
                </c:pt>
                <c:pt idx="5681">
                  <c:v>44793.9</c:v>
                </c:pt>
                <c:pt idx="5682">
                  <c:v>44798.400000000001</c:v>
                </c:pt>
                <c:pt idx="5683">
                  <c:v>44801.9</c:v>
                </c:pt>
                <c:pt idx="5684">
                  <c:v>44805.4</c:v>
                </c:pt>
                <c:pt idx="5685">
                  <c:v>44808.1</c:v>
                </c:pt>
                <c:pt idx="5686">
                  <c:v>44811.6</c:v>
                </c:pt>
                <c:pt idx="5687">
                  <c:v>44815.9</c:v>
                </c:pt>
                <c:pt idx="5688">
                  <c:v>44819.3</c:v>
                </c:pt>
                <c:pt idx="5689">
                  <c:v>44822.7</c:v>
                </c:pt>
                <c:pt idx="5690">
                  <c:v>44825.3</c:v>
                </c:pt>
                <c:pt idx="5691">
                  <c:v>44828.7</c:v>
                </c:pt>
                <c:pt idx="5692">
                  <c:v>44832.9</c:v>
                </c:pt>
                <c:pt idx="5693">
                  <c:v>44836.2</c:v>
                </c:pt>
                <c:pt idx="5694">
                  <c:v>44839.6</c:v>
                </c:pt>
                <c:pt idx="5695">
                  <c:v>44842.1</c:v>
                </c:pt>
                <c:pt idx="5696">
                  <c:v>44845.4</c:v>
                </c:pt>
                <c:pt idx="5697">
                  <c:v>44849.5</c:v>
                </c:pt>
                <c:pt idx="5698">
                  <c:v>44852.800000000003</c:v>
                </c:pt>
                <c:pt idx="5699">
                  <c:v>44856</c:v>
                </c:pt>
                <c:pt idx="5700">
                  <c:v>44859.3</c:v>
                </c:pt>
                <c:pt idx="5701">
                  <c:v>44861.7</c:v>
                </c:pt>
                <c:pt idx="5702">
                  <c:v>44865.7</c:v>
                </c:pt>
                <c:pt idx="5703">
                  <c:v>44868.9</c:v>
                </c:pt>
                <c:pt idx="5704">
                  <c:v>44872.1</c:v>
                </c:pt>
                <c:pt idx="5705">
                  <c:v>44875.199999999997</c:v>
                </c:pt>
                <c:pt idx="5706">
                  <c:v>44878.3</c:v>
                </c:pt>
                <c:pt idx="5707">
                  <c:v>44881.4</c:v>
                </c:pt>
                <c:pt idx="5708">
                  <c:v>44885.2</c:v>
                </c:pt>
                <c:pt idx="5709">
                  <c:v>44888.2</c:v>
                </c:pt>
                <c:pt idx="5710">
                  <c:v>44891.199999999997</c:v>
                </c:pt>
                <c:pt idx="5711">
                  <c:v>44894.1</c:v>
                </c:pt>
                <c:pt idx="5712">
                  <c:v>44897</c:v>
                </c:pt>
                <c:pt idx="5713">
                  <c:v>44899.8</c:v>
                </c:pt>
                <c:pt idx="5714">
                  <c:v>44902</c:v>
                </c:pt>
                <c:pt idx="5715">
                  <c:v>44904.7</c:v>
                </c:pt>
                <c:pt idx="5716">
                  <c:v>44907.5</c:v>
                </c:pt>
                <c:pt idx="5717">
                  <c:v>44911.5</c:v>
                </c:pt>
                <c:pt idx="5718">
                  <c:v>44914.1</c:v>
                </c:pt>
                <c:pt idx="5719">
                  <c:v>44916.1</c:v>
                </c:pt>
                <c:pt idx="5720">
                  <c:v>44918.7</c:v>
                </c:pt>
                <c:pt idx="5721">
                  <c:v>44921.2</c:v>
                </c:pt>
                <c:pt idx="5722">
                  <c:v>44924.3</c:v>
                </c:pt>
                <c:pt idx="5723">
                  <c:v>44926.8</c:v>
                </c:pt>
                <c:pt idx="5724">
                  <c:v>44928.6</c:v>
                </c:pt>
                <c:pt idx="5725">
                  <c:v>44931</c:v>
                </c:pt>
                <c:pt idx="5726">
                  <c:v>44933.4</c:v>
                </c:pt>
                <c:pt idx="5727">
                  <c:v>44936.3</c:v>
                </c:pt>
                <c:pt idx="5728">
                  <c:v>44938.6</c:v>
                </c:pt>
                <c:pt idx="5729">
                  <c:v>44941</c:v>
                </c:pt>
                <c:pt idx="5730">
                  <c:v>44943.3</c:v>
                </c:pt>
                <c:pt idx="5731">
                  <c:v>44946.1</c:v>
                </c:pt>
                <c:pt idx="5732">
                  <c:v>44947.8</c:v>
                </c:pt>
                <c:pt idx="5733">
                  <c:v>44950.6</c:v>
                </c:pt>
                <c:pt idx="5734">
                  <c:v>44952.3</c:v>
                </c:pt>
                <c:pt idx="5735">
                  <c:v>44954.6</c:v>
                </c:pt>
                <c:pt idx="5736">
                  <c:v>44956.9</c:v>
                </c:pt>
                <c:pt idx="5737">
                  <c:v>44960.3</c:v>
                </c:pt>
                <c:pt idx="5738">
                  <c:v>44962.6</c:v>
                </c:pt>
                <c:pt idx="5739">
                  <c:v>44964.3</c:v>
                </c:pt>
                <c:pt idx="5740">
                  <c:v>44966.6</c:v>
                </c:pt>
                <c:pt idx="5741">
                  <c:v>44968.9</c:v>
                </c:pt>
                <c:pt idx="5742">
                  <c:v>44971.9</c:v>
                </c:pt>
                <c:pt idx="5743">
                  <c:v>44974.2</c:v>
                </c:pt>
                <c:pt idx="5744">
                  <c:v>44976</c:v>
                </c:pt>
                <c:pt idx="5745">
                  <c:v>44978.400000000001</c:v>
                </c:pt>
                <c:pt idx="5746">
                  <c:v>44981.4</c:v>
                </c:pt>
                <c:pt idx="5747">
                  <c:v>44983.8</c:v>
                </c:pt>
                <c:pt idx="5748">
                  <c:v>44986.9</c:v>
                </c:pt>
                <c:pt idx="5749">
                  <c:v>44989.3</c:v>
                </c:pt>
                <c:pt idx="5750">
                  <c:v>44991.8</c:v>
                </c:pt>
                <c:pt idx="5751">
                  <c:v>44994.8</c:v>
                </c:pt>
                <c:pt idx="5752">
                  <c:v>44997.3</c:v>
                </c:pt>
                <c:pt idx="5753">
                  <c:v>44999.199999999997</c:v>
                </c:pt>
                <c:pt idx="5754">
                  <c:v>45001.1</c:v>
                </c:pt>
                <c:pt idx="5755">
                  <c:v>45004.2</c:v>
                </c:pt>
                <c:pt idx="5756">
                  <c:v>45007.3</c:v>
                </c:pt>
                <c:pt idx="5757">
                  <c:v>45009.8</c:v>
                </c:pt>
                <c:pt idx="5758">
                  <c:v>45012.3</c:v>
                </c:pt>
                <c:pt idx="5759">
                  <c:v>45015.5</c:v>
                </c:pt>
                <c:pt idx="5760">
                  <c:v>45018</c:v>
                </c:pt>
                <c:pt idx="5761">
                  <c:v>45021.2</c:v>
                </c:pt>
                <c:pt idx="5762">
                  <c:v>45023.1</c:v>
                </c:pt>
                <c:pt idx="5763">
                  <c:v>45025.7</c:v>
                </c:pt>
                <c:pt idx="5764">
                  <c:v>45028.2</c:v>
                </c:pt>
                <c:pt idx="5765">
                  <c:v>45031.5</c:v>
                </c:pt>
                <c:pt idx="5766">
                  <c:v>45034.7</c:v>
                </c:pt>
                <c:pt idx="5767">
                  <c:v>45037.3</c:v>
                </c:pt>
                <c:pt idx="5768">
                  <c:v>45039.9</c:v>
                </c:pt>
                <c:pt idx="5769">
                  <c:v>45042.5</c:v>
                </c:pt>
                <c:pt idx="5770">
                  <c:v>45045.8</c:v>
                </c:pt>
                <c:pt idx="5771">
                  <c:v>45048.4</c:v>
                </c:pt>
                <c:pt idx="5772">
                  <c:v>45050.400000000001</c:v>
                </c:pt>
                <c:pt idx="5773">
                  <c:v>45053.1</c:v>
                </c:pt>
                <c:pt idx="5774">
                  <c:v>45055.8</c:v>
                </c:pt>
                <c:pt idx="5775">
                  <c:v>45059.9</c:v>
                </c:pt>
                <c:pt idx="5776">
                  <c:v>45062.6</c:v>
                </c:pt>
                <c:pt idx="5777">
                  <c:v>45065.3</c:v>
                </c:pt>
                <c:pt idx="5778">
                  <c:v>45068.1</c:v>
                </c:pt>
                <c:pt idx="5779">
                  <c:v>45070.9</c:v>
                </c:pt>
                <c:pt idx="5780">
                  <c:v>45074.400000000001</c:v>
                </c:pt>
                <c:pt idx="5781">
                  <c:v>45077.2</c:v>
                </c:pt>
                <c:pt idx="5782">
                  <c:v>45079.3</c:v>
                </c:pt>
                <c:pt idx="5783">
                  <c:v>45082.1</c:v>
                </c:pt>
                <c:pt idx="5784">
                  <c:v>45085.599999999999</c:v>
                </c:pt>
                <c:pt idx="5785">
                  <c:v>45089.2</c:v>
                </c:pt>
                <c:pt idx="5786">
                  <c:v>45092</c:v>
                </c:pt>
                <c:pt idx="5787">
                  <c:v>45094.8</c:v>
                </c:pt>
                <c:pt idx="5788">
                  <c:v>45097.7</c:v>
                </c:pt>
                <c:pt idx="5789">
                  <c:v>45101.2</c:v>
                </c:pt>
                <c:pt idx="5790">
                  <c:v>45104</c:v>
                </c:pt>
                <c:pt idx="5791">
                  <c:v>45106.1</c:v>
                </c:pt>
                <c:pt idx="5792">
                  <c:v>45108.800000000003</c:v>
                </c:pt>
                <c:pt idx="5793">
                  <c:v>45111.6</c:v>
                </c:pt>
                <c:pt idx="5794">
                  <c:v>45115</c:v>
                </c:pt>
                <c:pt idx="5795">
                  <c:v>45118.400000000001</c:v>
                </c:pt>
                <c:pt idx="5796">
                  <c:v>45121</c:v>
                </c:pt>
                <c:pt idx="5797">
                  <c:v>45123.7</c:v>
                </c:pt>
                <c:pt idx="5798">
                  <c:v>45126.3</c:v>
                </c:pt>
                <c:pt idx="5799">
                  <c:v>45129.5</c:v>
                </c:pt>
                <c:pt idx="5800">
                  <c:v>45131.4</c:v>
                </c:pt>
                <c:pt idx="5801">
                  <c:v>45133.9</c:v>
                </c:pt>
                <c:pt idx="5802">
                  <c:v>45135.8</c:v>
                </c:pt>
                <c:pt idx="5803">
                  <c:v>45138.9</c:v>
                </c:pt>
                <c:pt idx="5804">
                  <c:v>45141.8</c:v>
                </c:pt>
                <c:pt idx="5805">
                  <c:v>45144.2</c:v>
                </c:pt>
                <c:pt idx="5806">
                  <c:v>45146</c:v>
                </c:pt>
                <c:pt idx="5807">
                  <c:v>45148.3</c:v>
                </c:pt>
                <c:pt idx="5808">
                  <c:v>45151.199999999997</c:v>
                </c:pt>
                <c:pt idx="5809">
                  <c:v>45153.5</c:v>
                </c:pt>
                <c:pt idx="5810">
                  <c:v>45155.7</c:v>
                </c:pt>
                <c:pt idx="5811">
                  <c:v>45157.4</c:v>
                </c:pt>
                <c:pt idx="5812">
                  <c:v>45159.7</c:v>
                </c:pt>
                <c:pt idx="5813">
                  <c:v>45162.400000000001</c:v>
                </c:pt>
                <c:pt idx="5814">
                  <c:v>45165.2</c:v>
                </c:pt>
                <c:pt idx="5815">
                  <c:v>45167.4</c:v>
                </c:pt>
                <c:pt idx="5816">
                  <c:v>45169.7</c:v>
                </c:pt>
                <c:pt idx="5817">
                  <c:v>45171.9</c:v>
                </c:pt>
                <c:pt idx="5818">
                  <c:v>45174.7</c:v>
                </c:pt>
                <c:pt idx="5819">
                  <c:v>45176.9</c:v>
                </c:pt>
                <c:pt idx="5820">
                  <c:v>45178.6</c:v>
                </c:pt>
                <c:pt idx="5821">
                  <c:v>45180.9</c:v>
                </c:pt>
                <c:pt idx="5822">
                  <c:v>45183.199999999997</c:v>
                </c:pt>
                <c:pt idx="5823">
                  <c:v>45186.1</c:v>
                </c:pt>
                <c:pt idx="5824">
                  <c:v>45188.5</c:v>
                </c:pt>
                <c:pt idx="5825">
                  <c:v>45190.9</c:v>
                </c:pt>
                <c:pt idx="5826">
                  <c:v>45192.7</c:v>
                </c:pt>
                <c:pt idx="5827">
                  <c:v>45196.3</c:v>
                </c:pt>
                <c:pt idx="5828">
                  <c:v>45199.5</c:v>
                </c:pt>
                <c:pt idx="5829">
                  <c:v>45201.4</c:v>
                </c:pt>
                <c:pt idx="5830">
                  <c:v>45203.3</c:v>
                </c:pt>
                <c:pt idx="5831">
                  <c:v>45205.9</c:v>
                </c:pt>
                <c:pt idx="5832">
                  <c:v>45209.2</c:v>
                </c:pt>
                <c:pt idx="5833">
                  <c:v>45213.2</c:v>
                </c:pt>
                <c:pt idx="5834">
                  <c:v>45215.9</c:v>
                </c:pt>
                <c:pt idx="5835">
                  <c:v>45218.6</c:v>
                </c:pt>
                <c:pt idx="5836">
                  <c:v>45221.4</c:v>
                </c:pt>
                <c:pt idx="5837">
                  <c:v>45224.2</c:v>
                </c:pt>
                <c:pt idx="5838">
                  <c:v>45227.7</c:v>
                </c:pt>
                <c:pt idx="5839">
                  <c:v>45229.8</c:v>
                </c:pt>
                <c:pt idx="5840">
                  <c:v>45232.7</c:v>
                </c:pt>
                <c:pt idx="5841">
                  <c:v>45235.6</c:v>
                </c:pt>
                <c:pt idx="5842">
                  <c:v>45239.199999999997</c:v>
                </c:pt>
                <c:pt idx="5843">
                  <c:v>45242.1</c:v>
                </c:pt>
                <c:pt idx="5844">
                  <c:v>45245</c:v>
                </c:pt>
                <c:pt idx="5845">
                  <c:v>45247.9</c:v>
                </c:pt>
                <c:pt idx="5846">
                  <c:v>45251.6</c:v>
                </c:pt>
                <c:pt idx="5847">
                  <c:v>45254.5</c:v>
                </c:pt>
                <c:pt idx="5848">
                  <c:v>45257.4</c:v>
                </c:pt>
                <c:pt idx="5849">
                  <c:v>45259.6</c:v>
                </c:pt>
                <c:pt idx="5850">
                  <c:v>45262.5</c:v>
                </c:pt>
                <c:pt idx="5851">
                  <c:v>45266.1</c:v>
                </c:pt>
                <c:pt idx="5852">
                  <c:v>45269.8</c:v>
                </c:pt>
                <c:pt idx="5853">
                  <c:v>45272.6</c:v>
                </c:pt>
                <c:pt idx="5854">
                  <c:v>45274.8</c:v>
                </c:pt>
                <c:pt idx="5855">
                  <c:v>45278.400000000001</c:v>
                </c:pt>
                <c:pt idx="5856">
                  <c:v>45281.9</c:v>
                </c:pt>
                <c:pt idx="5857">
                  <c:v>45284.1</c:v>
                </c:pt>
                <c:pt idx="5858">
                  <c:v>45286.9</c:v>
                </c:pt>
                <c:pt idx="5859">
                  <c:v>45289.7</c:v>
                </c:pt>
                <c:pt idx="5860">
                  <c:v>45292.5</c:v>
                </c:pt>
                <c:pt idx="5861">
                  <c:v>45296.7</c:v>
                </c:pt>
                <c:pt idx="5862">
                  <c:v>45299.5</c:v>
                </c:pt>
                <c:pt idx="5863">
                  <c:v>45301.599999999999</c:v>
                </c:pt>
                <c:pt idx="5864">
                  <c:v>45304.4</c:v>
                </c:pt>
                <c:pt idx="5865">
                  <c:v>45307.199999999997</c:v>
                </c:pt>
                <c:pt idx="5866">
                  <c:v>45310.6</c:v>
                </c:pt>
                <c:pt idx="5867">
                  <c:v>45313.4</c:v>
                </c:pt>
                <c:pt idx="5868">
                  <c:v>45316.2</c:v>
                </c:pt>
                <c:pt idx="5869">
                  <c:v>45318.2</c:v>
                </c:pt>
                <c:pt idx="5870">
                  <c:v>45321</c:v>
                </c:pt>
                <c:pt idx="5871">
                  <c:v>45324.5</c:v>
                </c:pt>
                <c:pt idx="5872">
                  <c:v>45327.9</c:v>
                </c:pt>
                <c:pt idx="5873">
                  <c:v>45330.7</c:v>
                </c:pt>
                <c:pt idx="5874">
                  <c:v>45334.1</c:v>
                </c:pt>
                <c:pt idx="5875">
                  <c:v>45336.800000000003</c:v>
                </c:pt>
                <c:pt idx="5876">
                  <c:v>45339.6</c:v>
                </c:pt>
                <c:pt idx="5877">
                  <c:v>45342.3</c:v>
                </c:pt>
                <c:pt idx="5878">
                  <c:v>45345.1</c:v>
                </c:pt>
                <c:pt idx="5879">
                  <c:v>45347.8</c:v>
                </c:pt>
                <c:pt idx="5880">
                  <c:v>45351.9</c:v>
                </c:pt>
                <c:pt idx="5881">
                  <c:v>45354.7</c:v>
                </c:pt>
                <c:pt idx="5882">
                  <c:v>45357.4</c:v>
                </c:pt>
                <c:pt idx="5883">
                  <c:v>45359.5</c:v>
                </c:pt>
                <c:pt idx="5884">
                  <c:v>45363.6</c:v>
                </c:pt>
                <c:pt idx="5885">
                  <c:v>45365.7</c:v>
                </c:pt>
                <c:pt idx="5886">
                  <c:v>45368.4</c:v>
                </c:pt>
                <c:pt idx="5887">
                  <c:v>45371.1</c:v>
                </c:pt>
                <c:pt idx="5888">
                  <c:v>45373.9</c:v>
                </c:pt>
                <c:pt idx="5889">
                  <c:v>45377.3</c:v>
                </c:pt>
                <c:pt idx="5890">
                  <c:v>45380.7</c:v>
                </c:pt>
                <c:pt idx="5891">
                  <c:v>45383.5</c:v>
                </c:pt>
                <c:pt idx="5892">
                  <c:v>45385.5</c:v>
                </c:pt>
                <c:pt idx="5893">
                  <c:v>45388.2</c:v>
                </c:pt>
                <c:pt idx="5894">
                  <c:v>45392.3</c:v>
                </c:pt>
                <c:pt idx="5895">
                  <c:v>45394.400000000001</c:v>
                </c:pt>
                <c:pt idx="5896">
                  <c:v>45397.1</c:v>
                </c:pt>
                <c:pt idx="5897">
                  <c:v>45399.8</c:v>
                </c:pt>
                <c:pt idx="5898">
                  <c:v>45402.6</c:v>
                </c:pt>
                <c:pt idx="5899">
                  <c:v>45406.7</c:v>
                </c:pt>
                <c:pt idx="5900">
                  <c:v>45409.4</c:v>
                </c:pt>
                <c:pt idx="5901">
                  <c:v>45412.1</c:v>
                </c:pt>
                <c:pt idx="5902">
                  <c:v>45414.1</c:v>
                </c:pt>
                <c:pt idx="5903">
                  <c:v>45418.2</c:v>
                </c:pt>
                <c:pt idx="5904">
                  <c:v>45421.5</c:v>
                </c:pt>
                <c:pt idx="5905">
                  <c:v>45422.9</c:v>
                </c:pt>
                <c:pt idx="5906">
                  <c:v>45425.599999999999</c:v>
                </c:pt>
                <c:pt idx="5907">
                  <c:v>45428.3</c:v>
                </c:pt>
                <c:pt idx="5908">
                  <c:v>45432.3</c:v>
                </c:pt>
                <c:pt idx="5909">
                  <c:v>45435</c:v>
                </c:pt>
                <c:pt idx="5910">
                  <c:v>45438.3</c:v>
                </c:pt>
                <c:pt idx="5911">
                  <c:v>45441</c:v>
                </c:pt>
                <c:pt idx="5912">
                  <c:v>45443.7</c:v>
                </c:pt>
                <c:pt idx="5913">
                  <c:v>45447</c:v>
                </c:pt>
                <c:pt idx="5914">
                  <c:v>45449.7</c:v>
                </c:pt>
                <c:pt idx="5915">
                  <c:v>45451.7</c:v>
                </c:pt>
                <c:pt idx="5916">
                  <c:v>45454.3</c:v>
                </c:pt>
                <c:pt idx="5917">
                  <c:v>45457.7</c:v>
                </c:pt>
                <c:pt idx="5918">
                  <c:v>45460.3</c:v>
                </c:pt>
                <c:pt idx="5919">
                  <c:v>45463.6</c:v>
                </c:pt>
                <c:pt idx="5920">
                  <c:v>45466.3</c:v>
                </c:pt>
                <c:pt idx="5921">
                  <c:v>45468.9</c:v>
                </c:pt>
                <c:pt idx="5922">
                  <c:v>45472.2</c:v>
                </c:pt>
                <c:pt idx="5923">
                  <c:v>45474.9</c:v>
                </c:pt>
                <c:pt idx="5924">
                  <c:v>45477.5</c:v>
                </c:pt>
                <c:pt idx="5925">
                  <c:v>45479.4</c:v>
                </c:pt>
                <c:pt idx="5926">
                  <c:v>45482.1</c:v>
                </c:pt>
                <c:pt idx="5927">
                  <c:v>45485.3</c:v>
                </c:pt>
                <c:pt idx="5928">
                  <c:v>45489.2</c:v>
                </c:pt>
                <c:pt idx="5929">
                  <c:v>45491.199999999997</c:v>
                </c:pt>
                <c:pt idx="5930">
                  <c:v>45493.7</c:v>
                </c:pt>
                <c:pt idx="5931">
                  <c:v>45496.3</c:v>
                </c:pt>
                <c:pt idx="5932">
                  <c:v>45499.5</c:v>
                </c:pt>
                <c:pt idx="5933">
                  <c:v>45502</c:v>
                </c:pt>
                <c:pt idx="5934">
                  <c:v>45504.5</c:v>
                </c:pt>
                <c:pt idx="5935">
                  <c:v>45507</c:v>
                </c:pt>
                <c:pt idx="5936">
                  <c:v>45509.5</c:v>
                </c:pt>
                <c:pt idx="5937">
                  <c:v>45513.2</c:v>
                </c:pt>
                <c:pt idx="5938">
                  <c:v>45515.6</c:v>
                </c:pt>
                <c:pt idx="5939">
                  <c:v>45517.4</c:v>
                </c:pt>
                <c:pt idx="5940">
                  <c:v>45519.8</c:v>
                </c:pt>
                <c:pt idx="5941">
                  <c:v>45522.8</c:v>
                </c:pt>
                <c:pt idx="5942">
                  <c:v>45525.2</c:v>
                </c:pt>
                <c:pt idx="5943">
                  <c:v>45527.5</c:v>
                </c:pt>
                <c:pt idx="5944">
                  <c:v>45529.8</c:v>
                </c:pt>
                <c:pt idx="5945">
                  <c:v>45532.1</c:v>
                </c:pt>
                <c:pt idx="5946">
                  <c:v>45535.5</c:v>
                </c:pt>
                <c:pt idx="5947">
                  <c:v>45537.8</c:v>
                </c:pt>
                <c:pt idx="5948">
                  <c:v>45540</c:v>
                </c:pt>
                <c:pt idx="5949">
                  <c:v>45542.8</c:v>
                </c:pt>
                <c:pt idx="5950">
                  <c:v>45545</c:v>
                </c:pt>
                <c:pt idx="5951">
                  <c:v>45547.8</c:v>
                </c:pt>
                <c:pt idx="5952">
                  <c:v>45550</c:v>
                </c:pt>
                <c:pt idx="5953">
                  <c:v>45551.1</c:v>
                </c:pt>
                <c:pt idx="5954">
                  <c:v>45553.9</c:v>
                </c:pt>
                <c:pt idx="5955">
                  <c:v>45556.6</c:v>
                </c:pt>
                <c:pt idx="5956">
                  <c:v>45559.4</c:v>
                </c:pt>
                <c:pt idx="5957">
                  <c:v>45561.599999999999</c:v>
                </c:pt>
                <c:pt idx="5958">
                  <c:v>45563.8</c:v>
                </c:pt>
                <c:pt idx="5959">
                  <c:v>45566.1</c:v>
                </c:pt>
                <c:pt idx="5960">
                  <c:v>45568.9</c:v>
                </c:pt>
                <c:pt idx="5961">
                  <c:v>45571.199999999997</c:v>
                </c:pt>
                <c:pt idx="5962">
                  <c:v>45573.5</c:v>
                </c:pt>
                <c:pt idx="5963">
                  <c:v>45574.7</c:v>
                </c:pt>
                <c:pt idx="5964">
                  <c:v>45578.2</c:v>
                </c:pt>
                <c:pt idx="5965">
                  <c:v>45581.8</c:v>
                </c:pt>
                <c:pt idx="5966">
                  <c:v>45583</c:v>
                </c:pt>
                <c:pt idx="5967">
                  <c:v>45586</c:v>
                </c:pt>
                <c:pt idx="5968">
                  <c:v>45588.5</c:v>
                </c:pt>
                <c:pt idx="5969">
                  <c:v>45591</c:v>
                </c:pt>
                <c:pt idx="5970">
                  <c:v>45594.1</c:v>
                </c:pt>
                <c:pt idx="5971">
                  <c:v>45596</c:v>
                </c:pt>
                <c:pt idx="5972">
                  <c:v>45599.3</c:v>
                </c:pt>
                <c:pt idx="5973">
                  <c:v>45600.6</c:v>
                </c:pt>
                <c:pt idx="5974">
                  <c:v>45604.5</c:v>
                </c:pt>
                <c:pt idx="5975">
                  <c:v>45607.199999999997</c:v>
                </c:pt>
                <c:pt idx="5976">
                  <c:v>45609.8</c:v>
                </c:pt>
                <c:pt idx="5977">
                  <c:v>45611.8</c:v>
                </c:pt>
                <c:pt idx="5978">
                  <c:v>45614.5</c:v>
                </c:pt>
                <c:pt idx="5979">
                  <c:v>45617.9</c:v>
                </c:pt>
                <c:pt idx="5980">
                  <c:v>45621.2</c:v>
                </c:pt>
                <c:pt idx="5981">
                  <c:v>45622.6</c:v>
                </c:pt>
                <c:pt idx="5982">
                  <c:v>45625.3</c:v>
                </c:pt>
                <c:pt idx="5983">
                  <c:v>45627.9</c:v>
                </c:pt>
                <c:pt idx="5984">
                  <c:v>45630.6</c:v>
                </c:pt>
                <c:pt idx="5985">
                  <c:v>45634.5</c:v>
                </c:pt>
                <c:pt idx="5986">
                  <c:v>45636.5</c:v>
                </c:pt>
                <c:pt idx="5987">
                  <c:v>45639.1</c:v>
                </c:pt>
                <c:pt idx="5988">
                  <c:v>45641.7</c:v>
                </c:pt>
                <c:pt idx="5989">
                  <c:v>45644.2</c:v>
                </c:pt>
                <c:pt idx="5990">
                  <c:v>45646.1</c:v>
                </c:pt>
                <c:pt idx="5991">
                  <c:v>45648.6</c:v>
                </c:pt>
                <c:pt idx="5992">
                  <c:v>45651</c:v>
                </c:pt>
                <c:pt idx="5993">
                  <c:v>45652.2</c:v>
                </c:pt>
                <c:pt idx="5994">
                  <c:v>45655.1</c:v>
                </c:pt>
                <c:pt idx="5995">
                  <c:v>45657.4</c:v>
                </c:pt>
                <c:pt idx="5996">
                  <c:v>45659.7</c:v>
                </c:pt>
                <c:pt idx="5997">
                  <c:v>45661.4</c:v>
                </c:pt>
                <c:pt idx="5998">
                  <c:v>45663.6</c:v>
                </c:pt>
                <c:pt idx="5999">
                  <c:v>45666.3</c:v>
                </c:pt>
                <c:pt idx="6000">
                  <c:v>45668.5</c:v>
                </c:pt>
                <c:pt idx="6001">
                  <c:v>45670</c:v>
                </c:pt>
                <c:pt idx="6002">
                  <c:v>45672.1</c:v>
                </c:pt>
                <c:pt idx="6003">
                  <c:v>45674.1</c:v>
                </c:pt>
                <c:pt idx="6004">
                  <c:v>45675.7</c:v>
                </c:pt>
                <c:pt idx="6005">
                  <c:v>45678.2</c:v>
                </c:pt>
                <c:pt idx="6006">
                  <c:v>45679.6</c:v>
                </c:pt>
                <c:pt idx="6007">
                  <c:v>45681.599999999999</c:v>
                </c:pt>
                <c:pt idx="6008">
                  <c:v>45683.6</c:v>
                </c:pt>
                <c:pt idx="6009">
                  <c:v>45685.5</c:v>
                </c:pt>
                <c:pt idx="6010">
                  <c:v>45687.4</c:v>
                </c:pt>
                <c:pt idx="6011">
                  <c:v>45689.3</c:v>
                </c:pt>
                <c:pt idx="6012">
                  <c:v>45690.7</c:v>
                </c:pt>
                <c:pt idx="6013">
                  <c:v>45692.6</c:v>
                </c:pt>
                <c:pt idx="6014">
                  <c:v>45695</c:v>
                </c:pt>
                <c:pt idx="6015">
                  <c:v>45696.9</c:v>
                </c:pt>
                <c:pt idx="6016">
                  <c:v>45698.8</c:v>
                </c:pt>
                <c:pt idx="6017">
                  <c:v>45700.7</c:v>
                </c:pt>
                <c:pt idx="6018">
                  <c:v>45702.6</c:v>
                </c:pt>
                <c:pt idx="6019">
                  <c:v>45705</c:v>
                </c:pt>
                <c:pt idx="6020">
                  <c:v>45706.5</c:v>
                </c:pt>
                <c:pt idx="6021">
                  <c:v>45708.4</c:v>
                </c:pt>
                <c:pt idx="6022">
                  <c:v>45709.8</c:v>
                </c:pt>
                <c:pt idx="6023">
                  <c:v>45711.8</c:v>
                </c:pt>
                <c:pt idx="6024">
                  <c:v>45713.8</c:v>
                </c:pt>
                <c:pt idx="6025">
                  <c:v>45715.7</c:v>
                </c:pt>
                <c:pt idx="6026">
                  <c:v>45717.2</c:v>
                </c:pt>
                <c:pt idx="6027">
                  <c:v>45719.7</c:v>
                </c:pt>
                <c:pt idx="6028">
                  <c:v>45721.7</c:v>
                </c:pt>
                <c:pt idx="6029">
                  <c:v>45723.7</c:v>
                </c:pt>
                <c:pt idx="6030">
                  <c:v>45725.8</c:v>
                </c:pt>
                <c:pt idx="6031">
                  <c:v>45727.8</c:v>
                </c:pt>
                <c:pt idx="6032">
                  <c:v>45729.3</c:v>
                </c:pt>
                <c:pt idx="6033">
                  <c:v>45731.9</c:v>
                </c:pt>
                <c:pt idx="6034">
                  <c:v>45733.4</c:v>
                </c:pt>
                <c:pt idx="6035">
                  <c:v>45735.5</c:v>
                </c:pt>
                <c:pt idx="6036">
                  <c:v>45737.5</c:v>
                </c:pt>
                <c:pt idx="6037">
                  <c:v>45739.1</c:v>
                </c:pt>
                <c:pt idx="6038">
                  <c:v>45741.1</c:v>
                </c:pt>
                <c:pt idx="6039">
                  <c:v>45744.7</c:v>
                </c:pt>
                <c:pt idx="6040">
                  <c:v>45746.3</c:v>
                </c:pt>
                <c:pt idx="6041">
                  <c:v>45748.4</c:v>
                </c:pt>
                <c:pt idx="6042">
                  <c:v>45750.5</c:v>
                </c:pt>
                <c:pt idx="6043">
                  <c:v>45752.6</c:v>
                </c:pt>
                <c:pt idx="6044">
                  <c:v>45755.199999999997</c:v>
                </c:pt>
                <c:pt idx="6045">
                  <c:v>45757.3</c:v>
                </c:pt>
                <c:pt idx="6046">
                  <c:v>45759.4</c:v>
                </c:pt>
                <c:pt idx="6047">
                  <c:v>45762</c:v>
                </c:pt>
                <c:pt idx="6048">
                  <c:v>45764.7</c:v>
                </c:pt>
                <c:pt idx="6049">
                  <c:v>45766.8</c:v>
                </c:pt>
                <c:pt idx="6050">
                  <c:v>45768.4</c:v>
                </c:pt>
                <c:pt idx="6051">
                  <c:v>45770.6</c:v>
                </c:pt>
                <c:pt idx="6052">
                  <c:v>45773.3</c:v>
                </c:pt>
                <c:pt idx="6053">
                  <c:v>45776</c:v>
                </c:pt>
                <c:pt idx="6054">
                  <c:v>45777.7</c:v>
                </c:pt>
                <c:pt idx="6055">
                  <c:v>45779.9</c:v>
                </c:pt>
                <c:pt idx="6056">
                  <c:v>45782.7</c:v>
                </c:pt>
                <c:pt idx="6057">
                  <c:v>45785.599999999999</c:v>
                </c:pt>
                <c:pt idx="6058">
                  <c:v>45787.8</c:v>
                </c:pt>
                <c:pt idx="6059">
                  <c:v>45790.7</c:v>
                </c:pt>
                <c:pt idx="6060">
                  <c:v>45793.599999999999</c:v>
                </c:pt>
                <c:pt idx="6061">
                  <c:v>45795.9</c:v>
                </c:pt>
                <c:pt idx="6062">
                  <c:v>45798.8</c:v>
                </c:pt>
                <c:pt idx="6063">
                  <c:v>45801.2</c:v>
                </c:pt>
                <c:pt idx="6064">
                  <c:v>45803.5</c:v>
                </c:pt>
                <c:pt idx="6065">
                  <c:v>45806.400000000001</c:v>
                </c:pt>
                <c:pt idx="6066">
                  <c:v>45810</c:v>
                </c:pt>
                <c:pt idx="6067">
                  <c:v>45812.3</c:v>
                </c:pt>
                <c:pt idx="6068">
                  <c:v>45814.6</c:v>
                </c:pt>
                <c:pt idx="6069">
                  <c:v>45817.5</c:v>
                </c:pt>
                <c:pt idx="6070">
                  <c:v>45820.3</c:v>
                </c:pt>
                <c:pt idx="6071">
                  <c:v>45823.1</c:v>
                </c:pt>
                <c:pt idx="6072">
                  <c:v>45825.4</c:v>
                </c:pt>
                <c:pt idx="6073">
                  <c:v>45827.6</c:v>
                </c:pt>
                <c:pt idx="6074">
                  <c:v>45830.3</c:v>
                </c:pt>
                <c:pt idx="6075">
                  <c:v>45832.9</c:v>
                </c:pt>
                <c:pt idx="6076">
                  <c:v>45835.4</c:v>
                </c:pt>
                <c:pt idx="6077">
                  <c:v>45837.4</c:v>
                </c:pt>
                <c:pt idx="6078">
                  <c:v>45839.4</c:v>
                </c:pt>
                <c:pt idx="6079">
                  <c:v>45841.8</c:v>
                </c:pt>
                <c:pt idx="6080">
                  <c:v>45843.6</c:v>
                </c:pt>
                <c:pt idx="6081">
                  <c:v>45845.4</c:v>
                </c:pt>
                <c:pt idx="6082">
                  <c:v>45847.6</c:v>
                </c:pt>
                <c:pt idx="6083">
                  <c:v>45849.8</c:v>
                </c:pt>
                <c:pt idx="6084">
                  <c:v>45852.2</c:v>
                </c:pt>
                <c:pt idx="6085">
                  <c:v>45853.4</c:v>
                </c:pt>
                <c:pt idx="6086">
                  <c:v>45855</c:v>
                </c:pt>
                <c:pt idx="6087">
                  <c:v>45857.4</c:v>
                </c:pt>
                <c:pt idx="6088">
                  <c:v>45858.9</c:v>
                </c:pt>
                <c:pt idx="6089">
                  <c:v>45860.7</c:v>
                </c:pt>
                <c:pt idx="6090">
                  <c:v>45861.9</c:v>
                </c:pt>
                <c:pt idx="6091">
                  <c:v>45863.3</c:v>
                </c:pt>
                <c:pt idx="6092">
                  <c:v>45865.5</c:v>
                </c:pt>
                <c:pt idx="6093">
                  <c:v>45867.4</c:v>
                </c:pt>
                <c:pt idx="6094">
                  <c:v>45868.5</c:v>
                </c:pt>
                <c:pt idx="6095">
                  <c:v>45869.9</c:v>
                </c:pt>
                <c:pt idx="6096">
                  <c:v>45872.2</c:v>
                </c:pt>
                <c:pt idx="6097">
                  <c:v>45873.3</c:v>
                </c:pt>
                <c:pt idx="6098">
                  <c:v>45874.8</c:v>
                </c:pt>
                <c:pt idx="6099">
                  <c:v>45876.4</c:v>
                </c:pt>
                <c:pt idx="6100">
                  <c:v>45878.7</c:v>
                </c:pt>
                <c:pt idx="6101">
                  <c:v>45880.7</c:v>
                </c:pt>
                <c:pt idx="6102">
                  <c:v>45882.9</c:v>
                </c:pt>
                <c:pt idx="6103">
                  <c:v>45884.1</c:v>
                </c:pt>
                <c:pt idx="6104">
                  <c:v>45885.9</c:v>
                </c:pt>
                <c:pt idx="6105">
                  <c:v>45888.1</c:v>
                </c:pt>
                <c:pt idx="6106">
                  <c:v>45890</c:v>
                </c:pt>
                <c:pt idx="6107">
                  <c:v>45891.9</c:v>
                </c:pt>
                <c:pt idx="6108">
                  <c:v>45893.8</c:v>
                </c:pt>
                <c:pt idx="6109">
                  <c:v>45895.8</c:v>
                </c:pt>
                <c:pt idx="6110">
                  <c:v>45899</c:v>
                </c:pt>
                <c:pt idx="6111">
                  <c:v>45901.1</c:v>
                </c:pt>
                <c:pt idx="6112">
                  <c:v>45903.199999999997</c:v>
                </c:pt>
                <c:pt idx="6113">
                  <c:v>45905.9</c:v>
                </c:pt>
                <c:pt idx="6114">
                  <c:v>45908.2</c:v>
                </c:pt>
                <c:pt idx="6115">
                  <c:v>45910.5</c:v>
                </c:pt>
                <c:pt idx="6116">
                  <c:v>45913.4</c:v>
                </c:pt>
                <c:pt idx="6117">
                  <c:v>45915.7</c:v>
                </c:pt>
                <c:pt idx="6118">
                  <c:v>45917.5</c:v>
                </c:pt>
                <c:pt idx="6119">
                  <c:v>45920.5</c:v>
                </c:pt>
                <c:pt idx="6120">
                  <c:v>45922.9</c:v>
                </c:pt>
                <c:pt idx="6121">
                  <c:v>45925.9</c:v>
                </c:pt>
                <c:pt idx="6122">
                  <c:v>45928.4</c:v>
                </c:pt>
                <c:pt idx="6123">
                  <c:v>45930.8</c:v>
                </c:pt>
                <c:pt idx="6124">
                  <c:v>45933.9</c:v>
                </c:pt>
                <c:pt idx="6125">
                  <c:v>45936.4</c:v>
                </c:pt>
                <c:pt idx="6126">
                  <c:v>45938.8</c:v>
                </c:pt>
                <c:pt idx="6127">
                  <c:v>45941.3</c:v>
                </c:pt>
                <c:pt idx="6128">
                  <c:v>45943.7</c:v>
                </c:pt>
                <c:pt idx="6129">
                  <c:v>45946.1</c:v>
                </c:pt>
                <c:pt idx="6130">
                  <c:v>45949.7</c:v>
                </c:pt>
                <c:pt idx="6131">
                  <c:v>45951.6</c:v>
                </c:pt>
                <c:pt idx="6132">
                  <c:v>45954.5</c:v>
                </c:pt>
                <c:pt idx="6133">
                  <c:v>45956.9</c:v>
                </c:pt>
                <c:pt idx="6134">
                  <c:v>45959.3</c:v>
                </c:pt>
                <c:pt idx="6135">
                  <c:v>45961.7</c:v>
                </c:pt>
                <c:pt idx="6136">
                  <c:v>45964</c:v>
                </c:pt>
                <c:pt idx="6137">
                  <c:v>45965.8</c:v>
                </c:pt>
                <c:pt idx="6138">
                  <c:v>45968.7</c:v>
                </c:pt>
                <c:pt idx="6139">
                  <c:v>45971.6</c:v>
                </c:pt>
                <c:pt idx="6140">
                  <c:v>45973.9</c:v>
                </c:pt>
                <c:pt idx="6141">
                  <c:v>45976.3</c:v>
                </c:pt>
                <c:pt idx="6142">
                  <c:v>45978</c:v>
                </c:pt>
                <c:pt idx="6143">
                  <c:v>45980.9</c:v>
                </c:pt>
                <c:pt idx="6144">
                  <c:v>45983.199999999997</c:v>
                </c:pt>
                <c:pt idx="6145">
                  <c:v>45985.599999999999</c:v>
                </c:pt>
                <c:pt idx="6146">
                  <c:v>45987.3</c:v>
                </c:pt>
                <c:pt idx="6147">
                  <c:v>45989.599999999999</c:v>
                </c:pt>
                <c:pt idx="6148">
                  <c:v>45993.1</c:v>
                </c:pt>
                <c:pt idx="6149">
                  <c:v>45996</c:v>
                </c:pt>
                <c:pt idx="6150">
                  <c:v>45997.8</c:v>
                </c:pt>
                <c:pt idx="6151">
                  <c:v>46000.7</c:v>
                </c:pt>
                <c:pt idx="6152">
                  <c:v>46003.1</c:v>
                </c:pt>
                <c:pt idx="6153">
                  <c:v>46006</c:v>
                </c:pt>
                <c:pt idx="6154">
                  <c:v>46008.3</c:v>
                </c:pt>
                <c:pt idx="6155">
                  <c:v>46010.1</c:v>
                </c:pt>
                <c:pt idx="6156">
                  <c:v>46013.1</c:v>
                </c:pt>
                <c:pt idx="6157">
                  <c:v>46015.4</c:v>
                </c:pt>
                <c:pt idx="6158">
                  <c:v>46018.400000000001</c:v>
                </c:pt>
                <c:pt idx="6159">
                  <c:v>46020.800000000003</c:v>
                </c:pt>
                <c:pt idx="6160">
                  <c:v>46023.199999999997</c:v>
                </c:pt>
                <c:pt idx="6161">
                  <c:v>46025.599999999999</c:v>
                </c:pt>
                <c:pt idx="6162">
                  <c:v>46028.6</c:v>
                </c:pt>
                <c:pt idx="6163">
                  <c:v>46031</c:v>
                </c:pt>
                <c:pt idx="6164">
                  <c:v>46033.5</c:v>
                </c:pt>
                <c:pt idx="6165">
                  <c:v>46035.9</c:v>
                </c:pt>
                <c:pt idx="6166">
                  <c:v>46038.3</c:v>
                </c:pt>
                <c:pt idx="6167">
                  <c:v>46042</c:v>
                </c:pt>
                <c:pt idx="6168">
                  <c:v>46044.5</c:v>
                </c:pt>
                <c:pt idx="6169">
                  <c:v>46046.9</c:v>
                </c:pt>
                <c:pt idx="6170">
                  <c:v>46048.800000000003</c:v>
                </c:pt>
                <c:pt idx="6171">
                  <c:v>46051.9</c:v>
                </c:pt>
                <c:pt idx="6172">
                  <c:v>46054.3</c:v>
                </c:pt>
                <c:pt idx="6173">
                  <c:v>46056.800000000003</c:v>
                </c:pt>
                <c:pt idx="6174">
                  <c:v>46059.3</c:v>
                </c:pt>
                <c:pt idx="6175">
                  <c:v>46061.8</c:v>
                </c:pt>
                <c:pt idx="6176">
                  <c:v>46064.3</c:v>
                </c:pt>
                <c:pt idx="6177">
                  <c:v>46068</c:v>
                </c:pt>
                <c:pt idx="6178">
                  <c:v>46070.5</c:v>
                </c:pt>
                <c:pt idx="6179">
                  <c:v>46072.3</c:v>
                </c:pt>
                <c:pt idx="6180">
                  <c:v>46074.8</c:v>
                </c:pt>
                <c:pt idx="6181">
                  <c:v>46077.9</c:v>
                </c:pt>
                <c:pt idx="6182">
                  <c:v>46081</c:v>
                </c:pt>
                <c:pt idx="6183">
                  <c:v>46082.3</c:v>
                </c:pt>
                <c:pt idx="6184">
                  <c:v>46084.7</c:v>
                </c:pt>
                <c:pt idx="6185">
                  <c:v>46087.8</c:v>
                </c:pt>
                <c:pt idx="6186">
                  <c:v>46090.9</c:v>
                </c:pt>
                <c:pt idx="6187">
                  <c:v>46093.4</c:v>
                </c:pt>
                <c:pt idx="6188">
                  <c:v>46096.5</c:v>
                </c:pt>
                <c:pt idx="6189">
                  <c:v>46098.3</c:v>
                </c:pt>
                <c:pt idx="6190">
                  <c:v>46101.4</c:v>
                </c:pt>
                <c:pt idx="6191">
                  <c:v>46103.8</c:v>
                </c:pt>
                <c:pt idx="6192">
                  <c:v>46105.7</c:v>
                </c:pt>
                <c:pt idx="6193">
                  <c:v>46108.2</c:v>
                </c:pt>
                <c:pt idx="6194">
                  <c:v>46110.6</c:v>
                </c:pt>
                <c:pt idx="6195">
                  <c:v>46114.3</c:v>
                </c:pt>
                <c:pt idx="6196">
                  <c:v>46116.800000000003</c:v>
                </c:pt>
                <c:pt idx="6197">
                  <c:v>46119.9</c:v>
                </c:pt>
                <c:pt idx="6198">
                  <c:v>46122.3</c:v>
                </c:pt>
                <c:pt idx="6199">
                  <c:v>46124.800000000003</c:v>
                </c:pt>
                <c:pt idx="6200">
                  <c:v>46127.8</c:v>
                </c:pt>
                <c:pt idx="6201">
                  <c:v>46130.3</c:v>
                </c:pt>
                <c:pt idx="6202">
                  <c:v>46131.5</c:v>
                </c:pt>
                <c:pt idx="6203">
                  <c:v>46135.199999999997</c:v>
                </c:pt>
                <c:pt idx="6204">
                  <c:v>46137.599999999999</c:v>
                </c:pt>
                <c:pt idx="6205">
                  <c:v>46140.6</c:v>
                </c:pt>
                <c:pt idx="6206">
                  <c:v>46142.5</c:v>
                </c:pt>
                <c:pt idx="6207">
                  <c:v>46145.5</c:v>
                </c:pt>
                <c:pt idx="6208">
                  <c:v>46147.9</c:v>
                </c:pt>
                <c:pt idx="6209">
                  <c:v>46150.9</c:v>
                </c:pt>
                <c:pt idx="6210">
                  <c:v>46153.2</c:v>
                </c:pt>
                <c:pt idx="6211">
                  <c:v>46155</c:v>
                </c:pt>
                <c:pt idx="6212">
                  <c:v>46156.800000000003</c:v>
                </c:pt>
                <c:pt idx="6213">
                  <c:v>46159.1</c:v>
                </c:pt>
                <c:pt idx="6214">
                  <c:v>46162.6</c:v>
                </c:pt>
                <c:pt idx="6215">
                  <c:v>46164.9</c:v>
                </c:pt>
                <c:pt idx="6216">
                  <c:v>46167.199999999997</c:v>
                </c:pt>
                <c:pt idx="6217">
                  <c:v>46169.4</c:v>
                </c:pt>
                <c:pt idx="6218">
                  <c:v>46172.2</c:v>
                </c:pt>
                <c:pt idx="6219">
                  <c:v>46175</c:v>
                </c:pt>
                <c:pt idx="6220">
                  <c:v>46176.7</c:v>
                </c:pt>
                <c:pt idx="6221">
                  <c:v>46178.9</c:v>
                </c:pt>
                <c:pt idx="6222">
                  <c:v>46181</c:v>
                </c:pt>
                <c:pt idx="6223">
                  <c:v>46183.199999999997</c:v>
                </c:pt>
                <c:pt idx="6224">
                  <c:v>46186.400000000001</c:v>
                </c:pt>
                <c:pt idx="6225">
                  <c:v>46188.5</c:v>
                </c:pt>
                <c:pt idx="6226">
                  <c:v>46190.1</c:v>
                </c:pt>
                <c:pt idx="6227">
                  <c:v>46192.2</c:v>
                </c:pt>
                <c:pt idx="6228">
                  <c:v>46195.4</c:v>
                </c:pt>
                <c:pt idx="6229">
                  <c:v>46196.9</c:v>
                </c:pt>
                <c:pt idx="6230">
                  <c:v>46199.1</c:v>
                </c:pt>
                <c:pt idx="6231">
                  <c:v>46200.6</c:v>
                </c:pt>
                <c:pt idx="6232">
                  <c:v>46202.8</c:v>
                </c:pt>
                <c:pt idx="6233">
                  <c:v>46205.4</c:v>
                </c:pt>
                <c:pt idx="6234">
                  <c:v>46208.1</c:v>
                </c:pt>
                <c:pt idx="6235">
                  <c:v>46210.3</c:v>
                </c:pt>
                <c:pt idx="6236">
                  <c:v>46212.5</c:v>
                </c:pt>
                <c:pt idx="6237">
                  <c:v>46215.199999999997</c:v>
                </c:pt>
                <c:pt idx="6238">
                  <c:v>46218</c:v>
                </c:pt>
                <c:pt idx="6239">
                  <c:v>46219.7</c:v>
                </c:pt>
                <c:pt idx="6240">
                  <c:v>46222</c:v>
                </c:pt>
                <c:pt idx="6241">
                  <c:v>46224.4</c:v>
                </c:pt>
                <c:pt idx="6242">
                  <c:v>46227.9</c:v>
                </c:pt>
                <c:pt idx="6243">
                  <c:v>46230.400000000001</c:v>
                </c:pt>
                <c:pt idx="6244">
                  <c:v>46233.5</c:v>
                </c:pt>
                <c:pt idx="6245">
                  <c:v>46236</c:v>
                </c:pt>
                <c:pt idx="6246">
                  <c:v>46238.5</c:v>
                </c:pt>
                <c:pt idx="6247">
                  <c:v>46241.8</c:v>
                </c:pt>
                <c:pt idx="6248">
                  <c:v>46244.4</c:v>
                </c:pt>
                <c:pt idx="6249">
                  <c:v>46247.1</c:v>
                </c:pt>
                <c:pt idx="6250">
                  <c:v>46249.1</c:v>
                </c:pt>
                <c:pt idx="6251">
                  <c:v>46252.5</c:v>
                </c:pt>
                <c:pt idx="6252">
                  <c:v>46256</c:v>
                </c:pt>
                <c:pt idx="6253">
                  <c:v>46258.8</c:v>
                </c:pt>
                <c:pt idx="6254">
                  <c:v>46261.7</c:v>
                </c:pt>
                <c:pt idx="6255">
                  <c:v>46264.5</c:v>
                </c:pt>
                <c:pt idx="6256">
                  <c:v>46268.1</c:v>
                </c:pt>
                <c:pt idx="6257">
                  <c:v>46270.9</c:v>
                </c:pt>
                <c:pt idx="6258">
                  <c:v>46273.8</c:v>
                </c:pt>
                <c:pt idx="6259">
                  <c:v>46276.7</c:v>
                </c:pt>
                <c:pt idx="6260">
                  <c:v>46279.5</c:v>
                </c:pt>
                <c:pt idx="6261">
                  <c:v>46282.400000000001</c:v>
                </c:pt>
                <c:pt idx="6262">
                  <c:v>46286.6</c:v>
                </c:pt>
                <c:pt idx="6263">
                  <c:v>46288.7</c:v>
                </c:pt>
                <c:pt idx="6264">
                  <c:v>46291.5</c:v>
                </c:pt>
                <c:pt idx="6265">
                  <c:v>46294.2</c:v>
                </c:pt>
                <c:pt idx="6266">
                  <c:v>46297.599999999999</c:v>
                </c:pt>
                <c:pt idx="6267">
                  <c:v>46300.3</c:v>
                </c:pt>
                <c:pt idx="6268">
                  <c:v>46302.9</c:v>
                </c:pt>
                <c:pt idx="6269">
                  <c:v>46305.5</c:v>
                </c:pt>
                <c:pt idx="6270">
                  <c:v>46308</c:v>
                </c:pt>
                <c:pt idx="6271">
                  <c:v>46311.1</c:v>
                </c:pt>
                <c:pt idx="6272">
                  <c:v>46312.9</c:v>
                </c:pt>
                <c:pt idx="6273">
                  <c:v>46315.9</c:v>
                </c:pt>
                <c:pt idx="6274">
                  <c:v>46318.3</c:v>
                </c:pt>
                <c:pt idx="6275">
                  <c:v>46321.2</c:v>
                </c:pt>
                <c:pt idx="6276">
                  <c:v>46323.5</c:v>
                </c:pt>
                <c:pt idx="6277">
                  <c:v>46325.7</c:v>
                </c:pt>
                <c:pt idx="6278">
                  <c:v>46327.3</c:v>
                </c:pt>
                <c:pt idx="6279">
                  <c:v>46330.1</c:v>
                </c:pt>
                <c:pt idx="6280">
                  <c:v>46332.800000000003</c:v>
                </c:pt>
                <c:pt idx="6281">
                  <c:v>46334.9</c:v>
                </c:pt>
                <c:pt idx="6282">
                  <c:v>46337.5</c:v>
                </c:pt>
                <c:pt idx="6283">
                  <c:v>46339.1</c:v>
                </c:pt>
                <c:pt idx="6284">
                  <c:v>46341.8</c:v>
                </c:pt>
                <c:pt idx="6285">
                  <c:v>46344.4</c:v>
                </c:pt>
                <c:pt idx="6286">
                  <c:v>46346.5</c:v>
                </c:pt>
                <c:pt idx="6287">
                  <c:v>46348</c:v>
                </c:pt>
                <c:pt idx="6288">
                  <c:v>46350.7</c:v>
                </c:pt>
                <c:pt idx="6289">
                  <c:v>46353.3</c:v>
                </c:pt>
                <c:pt idx="6290">
                  <c:v>46356</c:v>
                </c:pt>
                <c:pt idx="6291">
                  <c:v>46357.599999999999</c:v>
                </c:pt>
                <c:pt idx="6292">
                  <c:v>46359.7</c:v>
                </c:pt>
                <c:pt idx="6293">
                  <c:v>46363</c:v>
                </c:pt>
                <c:pt idx="6294">
                  <c:v>46365.8</c:v>
                </c:pt>
                <c:pt idx="6295">
                  <c:v>46368.1</c:v>
                </c:pt>
                <c:pt idx="6296">
                  <c:v>46369.8</c:v>
                </c:pt>
                <c:pt idx="6297">
                  <c:v>46372.1</c:v>
                </c:pt>
                <c:pt idx="6298">
                  <c:v>46375.1</c:v>
                </c:pt>
                <c:pt idx="6299">
                  <c:v>46378.1</c:v>
                </c:pt>
                <c:pt idx="6300">
                  <c:v>46379.9</c:v>
                </c:pt>
                <c:pt idx="6301">
                  <c:v>46383</c:v>
                </c:pt>
                <c:pt idx="6302">
                  <c:v>46385.599999999999</c:v>
                </c:pt>
                <c:pt idx="6303">
                  <c:v>46388.800000000003</c:v>
                </c:pt>
                <c:pt idx="6304">
                  <c:v>46391.3</c:v>
                </c:pt>
                <c:pt idx="6305">
                  <c:v>46393.9</c:v>
                </c:pt>
                <c:pt idx="6306">
                  <c:v>46396.6</c:v>
                </c:pt>
                <c:pt idx="6307">
                  <c:v>46399.199999999997</c:v>
                </c:pt>
                <c:pt idx="6308">
                  <c:v>46402.6</c:v>
                </c:pt>
                <c:pt idx="6309">
                  <c:v>46405.3</c:v>
                </c:pt>
                <c:pt idx="6310">
                  <c:v>46408.7</c:v>
                </c:pt>
                <c:pt idx="6311">
                  <c:v>46411.4</c:v>
                </c:pt>
                <c:pt idx="6312">
                  <c:v>46414.2</c:v>
                </c:pt>
                <c:pt idx="6313">
                  <c:v>46417.599999999999</c:v>
                </c:pt>
                <c:pt idx="6314">
                  <c:v>46420.4</c:v>
                </c:pt>
                <c:pt idx="6315">
                  <c:v>46423.1</c:v>
                </c:pt>
                <c:pt idx="6316">
                  <c:v>46425.9</c:v>
                </c:pt>
                <c:pt idx="6317">
                  <c:v>46429.3</c:v>
                </c:pt>
                <c:pt idx="6318">
                  <c:v>46432.7</c:v>
                </c:pt>
                <c:pt idx="6319">
                  <c:v>46434.7</c:v>
                </c:pt>
                <c:pt idx="6320">
                  <c:v>46437.4</c:v>
                </c:pt>
                <c:pt idx="6321">
                  <c:v>46441.4</c:v>
                </c:pt>
                <c:pt idx="6322">
                  <c:v>46444.800000000003</c:v>
                </c:pt>
                <c:pt idx="6323">
                  <c:v>46446.8</c:v>
                </c:pt>
                <c:pt idx="6324">
                  <c:v>46449.4</c:v>
                </c:pt>
                <c:pt idx="6325">
                  <c:v>46452.7</c:v>
                </c:pt>
                <c:pt idx="6326">
                  <c:v>46455.9</c:v>
                </c:pt>
                <c:pt idx="6327">
                  <c:v>46457.9</c:v>
                </c:pt>
                <c:pt idx="6328">
                  <c:v>46461.1</c:v>
                </c:pt>
                <c:pt idx="6329">
                  <c:v>46463.6</c:v>
                </c:pt>
                <c:pt idx="6330">
                  <c:v>46466.8</c:v>
                </c:pt>
                <c:pt idx="6331">
                  <c:v>46469.4</c:v>
                </c:pt>
                <c:pt idx="6332">
                  <c:v>46471.9</c:v>
                </c:pt>
                <c:pt idx="6333">
                  <c:v>46473.8</c:v>
                </c:pt>
                <c:pt idx="6334">
                  <c:v>46476.3</c:v>
                </c:pt>
                <c:pt idx="6335">
                  <c:v>46479.4</c:v>
                </c:pt>
                <c:pt idx="6336">
                  <c:v>46482.5</c:v>
                </c:pt>
                <c:pt idx="6337">
                  <c:v>46485</c:v>
                </c:pt>
                <c:pt idx="6338">
                  <c:v>46487.5</c:v>
                </c:pt>
                <c:pt idx="6339">
                  <c:v>46489.9</c:v>
                </c:pt>
                <c:pt idx="6340">
                  <c:v>46493</c:v>
                </c:pt>
                <c:pt idx="6341">
                  <c:v>46495.5</c:v>
                </c:pt>
                <c:pt idx="6342">
                  <c:v>46497.9</c:v>
                </c:pt>
                <c:pt idx="6343">
                  <c:v>46500.4</c:v>
                </c:pt>
                <c:pt idx="6344">
                  <c:v>46502.8</c:v>
                </c:pt>
                <c:pt idx="6345">
                  <c:v>46505.8</c:v>
                </c:pt>
                <c:pt idx="6346">
                  <c:v>46508.2</c:v>
                </c:pt>
                <c:pt idx="6347">
                  <c:v>46510.6</c:v>
                </c:pt>
                <c:pt idx="6348">
                  <c:v>46513</c:v>
                </c:pt>
                <c:pt idx="6349">
                  <c:v>46516</c:v>
                </c:pt>
                <c:pt idx="6350">
                  <c:v>46518.400000000001</c:v>
                </c:pt>
                <c:pt idx="6351">
                  <c:v>46520.7</c:v>
                </c:pt>
                <c:pt idx="6352">
                  <c:v>46523</c:v>
                </c:pt>
                <c:pt idx="6353">
                  <c:v>46525.4</c:v>
                </c:pt>
                <c:pt idx="6354">
                  <c:v>46527.7</c:v>
                </c:pt>
                <c:pt idx="6355">
                  <c:v>46530.6</c:v>
                </c:pt>
                <c:pt idx="6356">
                  <c:v>46532.800000000003</c:v>
                </c:pt>
                <c:pt idx="6357">
                  <c:v>46535.1</c:v>
                </c:pt>
                <c:pt idx="6358">
                  <c:v>46537.3</c:v>
                </c:pt>
                <c:pt idx="6359">
                  <c:v>46540.1</c:v>
                </c:pt>
                <c:pt idx="6360">
                  <c:v>46542.400000000001</c:v>
                </c:pt>
                <c:pt idx="6361">
                  <c:v>46544.6</c:v>
                </c:pt>
                <c:pt idx="6362">
                  <c:v>46546.8</c:v>
                </c:pt>
                <c:pt idx="6363">
                  <c:v>46549</c:v>
                </c:pt>
                <c:pt idx="6364">
                  <c:v>46551.7</c:v>
                </c:pt>
                <c:pt idx="6365">
                  <c:v>46554.5</c:v>
                </c:pt>
                <c:pt idx="6366">
                  <c:v>46556.7</c:v>
                </c:pt>
                <c:pt idx="6367">
                  <c:v>46558.9</c:v>
                </c:pt>
                <c:pt idx="6368">
                  <c:v>46561.599999999999</c:v>
                </c:pt>
                <c:pt idx="6369">
                  <c:v>46564.4</c:v>
                </c:pt>
                <c:pt idx="6370">
                  <c:v>46565.5</c:v>
                </c:pt>
                <c:pt idx="6371">
                  <c:v>46567.8</c:v>
                </c:pt>
                <c:pt idx="6372">
                  <c:v>46570</c:v>
                </c:pt>
                <c:pt idx="6373">
                  <c:v>46572.9</c:v>
                </c:pt>
                <c:pt idx="6374">
                  <c:v>46575.8</c:v>
                </c:pt>
                <c:pt idx="6375">
                  <c:v>46578.1</c:v>
                </c:pt>
                <c:pt idx="6376">
                  <c:v>46580.5</c:v>
                </c:pt>
                <c:pt idx="6377">
                  <c:v>46582.8</c:v>
                </c:pt>
                <c:pt idx="6378">
                  <c:v>46586.5</c:v>
                </c:pt>
                <c:pt idx="6379">
                  <c:v>46588.9</c:v>
                </c:pt>
                <c:pt idx="6380">
                  <c:v>46590.8</c:v>
                </c:pt>
                <c:pt idx="6381">
                  <c:v>46593.3</c:v>
                </c:pt>
                <c:pt idx="6382">
                  <c:v>46595.8</c:v>
                </c:pt>
                <c:pt idx="6383">
                  <c:v>46599.7</c:v>
                </c:pt>
                <c:pt idx="6384">
                  <c:v>46602.3</c:v>
                </c:pt>
                <c:pt idx="6385">
                  <c:v>46604.9</c:v>
                </c:pt>
                <c:pt idx="6386">
                  <c:v>46608.3</c:v>
                </c:pt>
                <c:pt idx="6387">
                  <c:v>46611</c:v>
                </c:pt>
                <c:pt idx="6388">
                  <c:v>46613.7</c:v>
                </c:pt>
                <c:pt idx="6389">
                  <c:v>46616.4</c:v>
                </c:pt>
                <c:pt idx="6390">
                  <c:v>46619.199999999997</c:v>
                </c:pt>
                <c:pt idx="6391">
                  <c:v>46622.7</c:v>
                </c:pt>
                <c:pt idx="6392">
                  <c:v>46625.5</c:v>
                </c:pt>
                <c:pt idx="6393">
                  <c:v>46628.3</c:v>
                </c:pt>
                <c:pt idx="6394">
                  <c:v>46631.199999999997</c:v>
                </c:pt>
                <c:pt idx="6395">
                  <c:v>46634.7</c:v>
                </c:pt>
                <c:pt idx="6396">
                  <c:v>46637.599999999999</c:v>
                </c:pt>
                <c:pt idx="6397">
                  <c:v>46641.2</c:v>
                </c:pt>
                <c:pt idx="6398">
                  <c:v>46643.4</c:v>
                </c:pt>
                <c:pt idx="6399">
                  <c:v>46646.3</c:v>
                </c:pt>
                <c:pt idx="6400">
                  <c:v>46649.2</c:v>
                </c:pt>
                <c:pt idx="6401">
                  <c:v>46652.800000000003</c:v>
                </c:pt>
                <c:pt idx="6402">
                  <c:v>46655.7</c:v>
                </c:pt>
                <c:pt idx="6403">
                  <c:v>46659.4</c:v>
                </c:pt>
                <c:pt idx="6404">
                  <c:v>46662.3</c:v>
                </c:pt>
                <c:pt idx="6405">
                  <c:v>46665.2</c:v>
                </c:pt>
                <c:pt idx="6406">
                  <c:v>46668.9</c:v>
                </c:pt>
                <c:pt idx="6407">
                  <c:v>46671.9</c:v>
                </c:pt>
                <c:pt idx="6408">
                  <c:v>46674.1</c:v>
                </c:pt>
                <c:pt idx="6409">
                  <c:v>46677</c:v>
                </c:pt>
                <c:pt idx="6410">
                  <c:v>46680.7</c:v>
                </c:pt>
                <c:pt idx="6411">
                  <c:v>46683.7</c:v>
                </c:pt>
                <c:pt idx="6412">
                  <c:v>46686.7</c:v>
                </c:pt>
                <c:pt idx="6413">
                  <c:v>46689.7</c:v>
                </c:pt>
                <c:pt idx="6414">
                  <c:v>46692</c:v>
                </c:pt>
                <c:pt idx="6415">
                  <c:v>46695.7</c:v>
                </c:pt>
                <c:pt idx="6416">
                  <c:v>46700.3</c:v>
                </c:pt>
                <c:pt idx="6417">
                  <c:v>46702.6</c:v>
                </c:pt>
                <c:pt idx="6418">
                  <c:v>46704.9</c:v>
                </c:pt>
                <c:pt idx="6419">
                  <c:v>46707.9</c:v>
                </c:pt>
                <c:pt idx="6420">
                  <c:v>46711.7</c:v>
                </c:pt>
                <c:pt idx="6421">
                  <c:v>46714.8</c:v>
                </c:pt>
                <c:pt idx="6422">
                  <c:v>46718.6</c:v>
                </c:pt>
                <c:pt idx="6423">
                  <c:v>46721.599999999999</c:v>
                </c:pt>
                <c:pt idx="6424">
                  <c:v>46724.7</c:v>
                </c:pt>
                <c:pt idx="6425">
                  <c:v>46728.5</c:v>
                </c:pt>
                <c:pt idx="6426">
                  <c:v>46730.8</c:v>
                </c:pt>
                <c:pt idx="6427">
                  <c:v>46733.8</c:v>
                </c:pt>
                <c:pt idx="6428">
                  <c:v>46736.800000000003</c:v>
                </c:pt>
                <c:pt idx="6429">
                  <c:v>46740.5</c:v>
                </c:pt>
                <c:pt idx="6430">
                  <c:v>46743.5</c:v>
                </c:pt>
                <c:pt idx="6431">
                  <c:v>46747.199999999997</c:v>
                </c:pt>
                <c:pt idx="6432">
                  <c:v>46750.2</c:v>
                </c:pt>
                <c:pt idx="6433">
                  <c:v>46753.1</c:v>
                </c:pt>
                <c:pt idx="6434">
                  <c:v>46756.800000000003</c:v>
                </c:pt>
                <c:pt idx="6435">
                  <c:v>46759.7</c:v>
                </c:pt>
                <c:pt idx="6436">
                  <c:v>46763.3</c:v>
                </c:pt>
                <c:pt idx="6437">
                  <c:v>46765.5</c:v>
                </c:pt>
                <c:pt idx="6438">
                  <c:v>46768.3</c:v>
                </c:pt>
                <c:pt idx="6439">
                  <c:v>46771.9</c:v>
                </c:pt>
                <c:pt idx="6440">
                  <c:v>46774</c:v>
                </c:pt>
                <c:pt idx="6441">
                  <c:v>46777.5</c:v>
                </c:pt>
                <c:pt idx="6442">
                  <c:v>46780.4</c:v>
                </c:pt>
                <c:pt idx="6443">
                  <c:v>46783.9</c:v>
                </c:pt>
                <c:pt idx="6444">
                  <c:v>46787.3</c:v>
                </c:pt>
                <c:pt idx="6445">
                  <c:v>46790.1</c:v>
                </c:pt>
                <c:pt idx="6446">
                  <c:v>46792.9</c:v>
                </c:pt>
                <c:pt idx="6447">
                  <c:v>46795.6</c:v>
                </c:pt>
                <c:pt idx="6448">
                  <c:v>46798.400000000001</c:v>
                </c:pt>
                <c:pt idx="6449">
                  <c:v>46801.8</c:v>
                </c:pt>
                <c:pt idx="6450">
                  <c:v>46804.6</c:v>
                </c:pt>
                <c:pt idx="6451">
                  <c:v>46808</c:v>
                </c:pt>
                <c:pt idx="6452">
                  <c:v>46811.4</c:v>
                </c:pt>
                <c:pt idx="6453">
                  <c:v>46814.1</c:v>
                </c:pt>
                <c:pt idx="6454">
                  <c:v>46816.800000000003</c:v>
                </c:pt>
                <c:pt idx="6455">
                  <c:v>46819.6</c:v>
                </c:pt>
                <c:pt idx="6456">
                  <c:v>46822.3</c:v>
                </c:pt>
                <c:pt idx="6457">
                  <c:v>46825.7</c:v>
                </c:pt>
                <c:pt idx="6458">
                  <c:v>46828.4</c:v>
                </c:pt>
                <c:pt idx="6459">
                  <c:v>46831.1</c:v>
                </c:pt>
                <c:pt idx="6460">
                  <c:v>46833.7</c:v>
                </c:pt>
                <c:pt idx="6461">
                  <c:v>46837.1</c:v>
                </c:pt>
                <c:pt idx="6462">
                  <c:v>46839.8</c:v>
                </c:pt>
                <c:pt idx="6463">
                  <c:v>46842.5</c:v>
                </c:pt>
                <c:pt idx="6464">
                  <c:v>46845.1</c:v>
                </c:pt>
                <c:pt idx="6465">
                  <c:v>46847.8</c:v>
                </c:pt>
                <c:pt idx="6466">
                  <c:v>46851.1</c:v>
                </c:pt>
                <c:pt idx="6467">
                  <c:v>46853.8</c:v>
                </c:pt>
                <c:pt idx="6468">
                  <c:v>46856.4</c:v>
                </c:pt>
                <c:pt idx="6469">
                  <c:v>46859</c:v>
                </c:pt>
                <c:pt idx="6470">
                  <c:v>46862.3</c:v>
                </c:pt>
                <c:pt idx="6471">
                  <c:v>46865.599999999999</c:v>
                </c:pt>
                <c:pt idx="6472">
                  <c:v>46868.2</c:v>
                </c:pt>
                <c:pt idx="6473">
                  <c:v>46870.8</c:v>
                </c:pt>
                <c:pt idx="6474">
                  <c:v>46872.800000000003</c:v>
                </c:pt>
                <c:pt idx="6475">
                  <c:v>46876.1</c:v>
                </c:pt>
                <c:pt idx="6476">
                  <c:v>46878</c:v>
                </c:pt>
                <c:pt idx="6477">
                  <c:v>46880.6</c:v>
                </c:pt>
                <c:pt idx="6478">
                  <c:v>46883.199999999997</c:v>
                </c:pt>
                <c:pt idx="6479">
                  <c:v>46885.8</c:v>
                </c:pt>
                <c:pt idx="6480">
                  <c:v>46889.1</c:v>
                </c:pt>
                <c:pt idx="6481">
                  <c:v>46891.8</c:v>
                </c:pt>
                <c:pt idx="6482">
                  <c:v>46893.7</c:v>
                </c:pt>
                <c:pt idx="6483">
                  <c:v>46897</c:v>
                </c:pt>
                <c:pt idx="6484">
                  <c:v>46899.7</c:v>
                </c:pt>
                <c:pt idx="6485">
                  <c:v>46901.7</c:v>
                </c:pt>
                <c:pt idx="6486">
                  <c:v>46905</c:v>
                </c:pt>
                <c:pt idx="6487">
                  <c:v>46907.7</c:v>
                </c:pt>
                <c:pt idx="6488">
                  <c:v>46909.7</c:v>
                </c:pt>
                <c:pt idx="6489">
                  <c:v>46913.1</c:v>
                </c:pt>
                <c:pt idx="6490">
                  <c:v>46916.5</c:v>
                </c:pt>
                <c:pt idx="6491">
                  <c:v>46919.199999999997</c:v>
                </c:pt>
                <c:pt idx="6492">
                  <c:v>46922</c:v>
                </c:pt>
                <c:pt idx="6493">
                  <c:v>46924.800000000003</c:v>
                </c:pt>
                <c:pt idx="6494">
                  <c:v>46927.5</c:v>
                </c:pt>
                <c:pt idx="6495">
                  <c:v>46931</c:v>
                </c:pt>
                <c:pt idx="6496">
                  <c:v>46933.8</c:v>
                </c:pt>
                <c:pt idx="6497">
                  <c:v>46936.6</c:v>
                </c:pt>
                <c:pt idx="6498">
                  <c:v>46938.8</c:v>
                </c:pt>
                <c:pt idx="6499">
                  <c:v>46942.3</c:v>
                </c:pt>
                <c:pt idx="6500">
                  <c:v>46945.2</c:v>
                </c:pt>
                <c:pt idx="6501">
                  <c:v>46948</c:v>
                </c:pt>
                <c:pt idx="6502">
                  <c:v>46950.9</c:v>
                </c:pt>
                <c:pt idx="6503">
                  <c:v>46953.7</c:v>
                </c:pt>
                <c:pt idx="6504">
                  <c:v>46956.6</c:v>
                </c:pt>
                <c:pt idx="6505">
                  <c:v>46960.2</c:v>
                </c:pt>
                <c:pt idx="6506">
                  <c:v>46963.1</c:v>
                </c:pt>
                <c:pt idx="6507">
                  <c:v>46965.9</c:v>
                </c:pt>
                <c:pt idx="6508">
                  <c:v>46968.800000000003</c:v>
                </c:pt>
                <c:pt idx="6509">
                  <c:v>46973.1</c:v>
                </c:pt>
                <c:pt idx="6510">
                  <c:v>46976</c:v>
                </c:pt>
                <c:pt idx="6511">
                  <c:v>46978.8</c:v>
                </c:pt>
                <c:pt idx="6512">
                  <c:v>46981</c:v>
                </c:pt>
                <c:pt idx="6513">
                  <c:v>46984.5</c:v>
                </c:pt>
                <c:pt idx="6514">
                  <c:v>46988.1</c:v>
                </c:pt>
                <c:pt idx="6515">
                  <c:v>46990.2</c:v>
                </c:pt>
                <c:pt idx="6516">
                  <c:v>46993.1</c:v>
                </c:pt>
                <c:pt idx="6517">
                  <c:v>46995.9</c:v>
                </c:pt>
                <c:pt idx="6518">
                  <c:v>47000.2</c:v>
                </c:pt>
                <c:pt idx="6519">
                  <c:v>47003</c:v>
                </c:pt>
                <c:pt idx="6520">
                  <c:v>47005.8</c:v>
                </c:pt>
                <c:pt idx="6521">
                  <c:v>47007.9</c:v>
                </c:pt>
                <c:pt idx="6522">
                  <c:v>47010.7</c:v>
                </c:pt>
                <c:pt idx="6523">
                  <c:v>47014.3</c:v>
                </c:pt>
                <c:pt idx="6524">
                  <c:v>47017.1</c:v>
                </c:pt>
                <c:pt idx="6525">
                  <c:v>47019.9</c:v>
                </c:pt>
                <c:pt idx="6526">
                  <c:v>47022.7</c:v>
                </c:pt>
                <c:pt idx="6527">
                  <c:v>47025.5</c:v>
                </c:pt>
                <c:pt idx="6528">
                  <c:v>47028.3</c:v>
                </c:pt>
                <c:pt idx="6529">
                  <c:v>47031.1</c:v>
                </c:pt>
                <c:pt idx="6530">
                  <c:v>47033.9</c:v>
                </c:pt>
                <c:pt idx="6531">
                  <c:v>47036.7</c:v>
                </c:pt>
                <c:pt idx="6532">
                  <c:v>47040.2</c:v>
                </c:pt>
                <c:pt idx="6533">
                  <c:v>47043.6</c:v>
                </c:pt>
                <c:pt idx="6534">
                  <c:v>47046.400000000001</c:v>
                </c:pt>
                <c:pt idx="6535">
                  <c:v>47049.2</c:v>
                </c:pt>
                <c:pt idx="6536">
                  <c:v>47051.199999999997</c:v>
                </c:pt>
                <c:pt idx="6537">
                  <c:v>47054.7</c:v>
                </c:pt>
                <c:pt idx="6538">
                  <c:v>47058.8</c:v>
                </c:pt>
                <c:pt idx="6539">
                  <c:v>47060.800000000003</c:v>
                </c:pt>
                <c:pt idx="6540">
                  <c:v>47063.5</c:v>
                </c:pt>
                <c:pt idx="6541">
                  <c:v>47066.2</c:v>
                </c:pt>
                <c:pt idx="6542">
                  <c:v>47069.5</c:v>
                </c:pt>
                <c:pt idx="6543">
                  <c:v>47072.2</c:v>
                </c:pt>
                <c:pt idx="6544">
                  <c:v>47074.9</c:v>
                </c:pt>
                <c:pt idx="6545">
                  <c:v>47077.5</c:v>
                </c:pt>
                <c:pt idx="6546">
                  <c:v>47080.800000000003</c:v>
                </c:pt>
                <c:pt idx="6547">
                  <c:v>47084.1</c:v>
                </c:pt>
                <c:pt idx="6548">
                  <c:v>47087.3</c:v>
                </c:pt>
                <c:pt idx="6549">
                  <c:v>47089.9</c:v>
                </c:pt>
                <c:pt idx="6550">
                  <c:v>47092.5</c:v>
                </c:pt>
                <c:pt idx="6551">
                  <c:v>47095.1</c:v>
                </c:pt>
                <c:pt idx="6552">
                  <c:v>47098.3</c:v>
                </c:pt>
                <c:pt idx="6553">
                  <c:v>47100.800000000003</c:v>
                </c:pt>
                <c:pt idx="6554">
                  <c:v>47102.7</c:v>
                </c:pt>
                <c:pt idx="6555">
                  <c:v>47105.3</c:v>
                </c:pt>
                <c:pt idx="6556">
                  <c:v>47109.1</c:v>
                </c:pt>
                <c:pt idx="6557">
                  <c:v>47112.2</c:v>
                </c:pt>
                <c:pt idx="6558">
                  <c:v>47114.1</c:v>
                </c:pt>
                <c:pt idx="6559">
                  <c:v>47116.6</c:v>
                </c:pt>
                <c:pt idx="6560">
                  <c:v>47119.7</c:v>
                </c:pt>
                <c:pt idx="6561">
                  <c:v>47123.4</c:v>
                </c:pt>
                <c:pt idx="6562">
                  <c:v>47125.8</c:v>
                </c:pt>
                <c:pt idx="6563">
                  <c:v>47127.6</c:v>
                </c:pt>
                <c:pt idx="6564">
                  <c:v>47130.1</c:v>
                </c:pt>
                <c:pt idx="6565">
                  <c:v>47133.7</c:v>
                </c:pt>
                <c:pt idx="6566">
                  <c:v>47136.6</c:v>
                </c:pt>
                <c:pt idx="6567">
                  <c:v>47138.400000000001</c:v>
                </c:pt>
                <c:pt idx="6568">
                  <c:v>47140.800000000003</c:v>
                </c:pt>
                <c:pt idx="6569">
                  <c:v>47143.7</c:v>
                </c:pt>
                <c:pt idx="6570">
                  <c:v>47146</c:v>
                </c:pt>
                <c:pt idx="6571">
                  <c:v>47148.3</c:v>
                </c:pt>
                <c:pt idx="6572">
                  <c:v>47150.5</c:v>
                </c:pt>
                <c:pt idx="6573">
                  <c:v>47153.4</c:v>
                </c:pt>
                <c:pt idx="6574">
                  <c:v>47156.1</c:v>
                </c:pt>
                <c:pt idx="6575">
                  <c:v>47158.3</c:v>
                </c:pt>
                <c:pt idx="6576">
                  <c:v>47161</c:v>
                </c:pt>
                <c:pt idx="6577">
                  <c:v>47163.199999999997</c:v>
                </c:pt>
                <c:pt idx="6578">
                  <c:v>47165.3</c:v>
                </c:pt>
                <c:pt idx="6579">
                  <c:v>47167.9</c:v>
                </c:pt>
                <c:pt idx="6580">
                  <c:v>47170</c:v>
                </c:pt>
                <c:pt idx="6581">
                  <c:v>47172.1</c:v>
                </c:pt>
                <c:pt idx="6582">
                  <c:v>47174.2</c:v>
                </c:pt>
                <c:pt idx="6583">
                  <c:v>47176.7</c:v>
                </c:pt>
                <c:pt idx="6584">
                  <c:v>47179.3</c:v>
                </c:pt>
                <c:pt idx="6585">
                  <c:v>47181.3</c:v>
                </c:pt>
                <c:pt idx="6586">
                  <c:v>47183.3</c:v>
                </c:pt>
                <c:pt idx="6587">
                  <c:v>47185.9</c:v>
                </c:pt>
                <c:pt idx="6588">
                  <c:v>47188.4</c:v>
                </c:pt>
                <c:pt idx="6589">
                  <c:v>47190.5</c:v>
                </c:pt>
                <c:pt idx="6590">
                  <c:v>47192.5</c:v>
                </c:pt>
                <c:pt idx="6591">
                  <c:v>47194.1</c:v>
                </c:pt>
                <c:pt idx="6592">
                  <c:v>47196.7</c:v>
                </c:pt>
                <c:pt idx="6593">
                  <c:v>47199.9</c:v>
                </c:pt>
                <c:pt idx="6594">
                  <c:v>47202</c:v>
                </c:pt>
                <c:pt idx="6595">
                  <c:v>47203.6</c:v>
                </c:pt>
                <c:pt idx="6596">
                  <c:v>47206.9</c:v>
                </c:pt>
                <c:pt idx="6597">
                  <c:v>47209.7</c:v>
                </c:pt>
                <c:pt idx="6598">
                  <c:v>47211.9</c:v>
                </c:pt>
                <c:pt idx="6599">
                  <c:v>47214.2</c:v>
                </c:pt>
                <c:pt idx="6600">
                  <c:v>47216.5</c:v>
                </c:pt>
                <c:pt idx="6601">
                  <c:v>47219.4</c:v>
                </c:pt>
                <c:pt idx="6602">
                  <c:v>47222.5</c:v>
                </c:pt>
                <c:pt idx="6603">
                  <c:v>47224.9</c:v>
                </c:pt>
                <c:pt idx="6604">
                  <c:v>47227.3</c:v>
                </c:pt>
                <c:pt idx="6605">
                  <c:v>47230.400000000001</c:v>
                </c:pt>
                <c:pt idx="6606">
                  <c:v>47233.599999999999</c:v>
                </c:pt>
                <c:pt idx="6607">
                  <c:v>47235.5</c:v>
                </c:pt>
                <c:pt idx="6608">
                  <c:v>47238.7</c:v>
                </c:pt>
                <c:pt idx="6609">
                  <c:v>47241.3</c:v>
                </c:pt>
                <c:pt idx="6610">
                  <c:v>47243.9</c:v>
                </c:pt>
                <c:pt idx="6611">
                  <c:v>47247.8</c:v>
                </c:pt>
                <c:pt idx="6612">
                  <c:v>47250.3</c:v>
                </c:pt>
                <c:pt idx="6613">
                  <c:v>47252.3</c:v>
                </c:pt>
                <c:pt idx="6614">
                  <c:v>47254.9</c:v>
                </c:pt>
                <c:pt idx="6615">
                  <c:v>47258.8</c:v>
                </c:pt>
                <c:pt idx="6616">
                  <c:v>47261.3</c:v>
                </c:pt>
                <c:pt idx="6617">
                  <c:v>47263.199999999997</c:v>
                </c:pt>
                <c:pt idx="6618">
                  <c:v>47265.7</c:v>
                </c:pt>
                <c:pt idx="6619">
                  <c:v>47269.5</c:v>
                </c:pt>
                <c:pt idx="6620">
                  <c:v>47272.6</c:v>
                </c:pt>
                <c:pt idx="6621">
                  <c:v>47275.6</c:v>
                </c:pt>
                <c:pt idx="6622">
                  <c:v>47277.4</c:v>
                </c:pt>
                <c:pt idx="6623">
                  <c:v>47279.7</c:v>
                </c:pt>
                <c:pt idx="6624">
                  <c:v>47282.6</c:v>
                </c:pt>
                <c:pt idx="6625">
                  <c:v>47284.9</c:v>
                </c:pt>
                <c:pt idx="6626">
                  <c:v>47287.1</c:v>
                </c:pt>
                <c:pt idx="6627">
                  <c:v>47289.3</c:v>
                </c:pt>
                <c:pt idx="6628">
                  <c:v>47292.6</c:v>
                </c:pt>
                <c:pt idx="6629">
                  <c:v>47294.7</c:v>
                </c:pt>
                <c:pt idx="6630">
                  <c:v>47296.800000000003</c:v>
                </c:pt>
                <c:pt idx="6631">
                  <c:v>47298.9</c:v>
                </c:pt>
                <c:pt idx="6632">
                  <c:v>47301.5</c:v>
                </c:pt>
                <c:pt idx="6633">
                  <c:v>47304</c:v>
                </c:pt>
                <c:pt idx="6634">
                  <c:v>47306</c:v>
                </c:pt>
                <c:pt idx="6635">
                  <c:v>47308</c:v>
                </c:pt>
                <c:pt idx="6636">
                  <c:v>47309.9</c:v>
                </c:pt>
                <c:pt idx="6637">
                  <c:v>47311.9</c:v>
                </c:pt>
                <c:pt idx="6638">
                  <c:v>47314.3</c:v>
                </c:pt>
                <c:pt idx="6639">
                  <c:v>47316.6</c:v>
                </c:pt>
                <c:pt idx="6640">
                  <c:v>47318.5</c:v>
                </c:pt>
                <c:pt idx="6641">
                  <c:v>47320</c:v>
                </c:pt>
                <c:pt idx="6642">
                  <c:v>47322.3</c:v>
                </c:pt>
                <c:pt idx="6643">
                  <c:v>47324.6</c:v>
                </c:pt>
                <c:pt idx="6644">
                  <c:v>47326</c:v>
                </c:pt>
                <c:pt idx="6645">
                  <c:v>47327.8</c:v>
                </c:pt>
                <c:pt idx="6646">
                  <c:v>47329.7</c:v>
                </c:pt>
                <c:pt idx="6647">
                  <c:v>47332.4</c:v>
                </c:pt>
                <c:pt idx="6648">
                  <c:v>47334.2</c:v>
                </c:pt>
                <c:pt idx="6649">
                  <c:v>47336</c:v>
                </c:pt>
                <c:pt idx="6650">
                  <c:v>47337.8</c:v>
                </c:pt>
                <c:pt idx="6651">
                  <c:v>47339.5</c:v>
                </c:pt>
                <c:pt idx="6652">
                  <c:v>47341.7</c:v>
                </c:pt>
                <c:pt idx="6653">
                  <c:v>47343.5</c:v>
                </c:pt>
                <c:pt idx="6654">
                  <c:v>47345.2</c:v>
                </c:pt>
                <c:pt idx="6655">
                  <c:v>47346.9</c:v>
                </c:pt>
                <c:pt idx="6656">
                  <c:v>47349</c:v>
                </c:pt>
                <c:pt idx="6657">
                  <c:v>47351.1</c:v>
                </c:pt>
                <c:pt idx="6658">
                  <c:v>47352.4</c:v>
                </c:pt>
                <c:pt idx="6659">
                  <c:v>47354.1</c:v>
                </c:pt>
                <c:pt idx="6660">
                  <c:v>47356.1</c:v>
                </c:pt>
                <c:pt idx="6661">
                  <c:v>47358.2</c:v>
                </c:pt>
                <c:pt idx="6662">
                  <c:v>47359.4</c:v>
                </c:pt>
                <c:pt idx="6663">
                  <c:v>47361</c:v>
                </c:pt>
                <c:pt idx="6664">
                  <c:v>47362.6</c:v>
                </c:pt>
                <c:pt idx="6665">
                  <c:v>47364.2</c:v>
                </c:pt>
                <c:pt idx="6666">
                  <c:v>47366.3</c:v>
                </c:pt>
                <c:pt idx="6667">
                  <c:v>47368.3</c:v>
                </c:pt>
                <c:pt idx="6668">
                  <c:v>47369.9</c:v>
                </c:pt>
                <c:pt idx="6669">
                  <c:v>47371.5</c:v>
                </c:pt>
                <c:pt idx="6670">
                  <c:v>47373.1</c:v>
                </c:pt>
                <c:pt idx="6671">
                  <c:v>47375.199999999997</c:v>
                </c:pt>
                <c:pt idx="6672">
                  <c:v>47376.9</c:v>
                </c:pt>
                <c:pt idx="6673">
                  <c:v>47378.1</c:v>
                </c:pt>
                <c:pt idx="6674">
                  <c:v>47379.8</c:v>
                </c:pt>
                <c:pt idx="6675">
                  <c:v>47382</c:v>
                </c:pt>
                <c:pt idx="6676">
                  <c:v>47384.1</c:v>
                </c:pt>
                <c:pt idx="6677">
                  <c:v>47386.400000000001</c:v>
                </c:pt>
                <c:pt idx="6678">
                  <c:v>47387.7</c:v>
                </c:pt>
                <c:pt idx="6679">
                  <c:v>47389.599999999999</c:v>
                </c:pt>
                <c:pt idx="6680">
                  <c:v>47391.9</c:v>
                </c:pt>
                <c:pt idx="6681">
                  <c:v>47393.8</c:v>
                </c:pt>
                <c:pt idx="6682">
                  <c:v>47395.3</c:v>
                </c:pt>
                <c:pt idx="6683">
                  <c:v>47397.3</c:v>
                </c:pt>
                <c:pt idx="6684">
                  <c:v>47399.9</c:v>
                </c:pt>
                <c:pt idx="6685">
                  <c:v>47402.5</c:v>
                </c:pt>
                <c:pt idx="6686">
                  <c:v>47404.6</c:v>
                </c:pt>
                <c:pt idx="6687">
                  <c:v>47407.3</c:v>
                </c:pt>
                <c:pt idx="6688">
                  <c:v>47409.5</c:v>
                </c:pt>
                <c:pt idx="6689">
                  <c:v>47411.7</c:v>
                </c:pt>
                <c:pt idx="6690">
                  <c:v>47414.400000000001</c:v>
                </c:pt>
                <c:pt idx="6691">
                  <c:v>47416.7</c:v>
                </c:pt>
                <c:pt idx="6692">
                  <c:v>47418.400000000001</c:v>
                </c:pt>
                <c:pt idx="6693">
                  <c:v>47420.6</c:v>
                </c:pt>
                <c:pt idx="6694">
                  <c:v>47423.4</c:v>
                </c:pt>
                <c:pt idx="6695">
                  <c:v>47426.2</c:v>
                </c:pt>
                <c:pt idx="6696">
                  <c:v>47428.4</c:v>
                </c:pt>
                <c:pt idx="6697">
                  <c:v>47430.6</c:v>
                </c:pt>
                <c:pt idx="6698">
                  <c:v>47432.7</c:v>
                </c:pt>
                <c:pt idx="6699">
                  <c:v>47435.4</c:v>
                </c:pt>
                <c:pt idx="6700">
                  <c:v>47437.4</c:v>
                </c:pt>
                <c:pt idx="6701">
                  <c:v>47439.4</c:v>
                </c:pt>
                <c:pt idx="6702">
                  <c:v>47440.9</c:v>
                </c:pt>
                <c:pt idx="6703">
                  <c:v>47443.3</c:v>
                </c:pt>
                <c:pt idx="6704">
                  <c:v>47446</c:v>
                </c:pt>
                <c:pt idx="6705">
                  <c:v>47447.8</c:v>
                </c:pt>
                <c:pt idx="6706">
                  <c:v>47449.1</c:v>
                </c:pt>
                <c:pt idx="6707">
                  <c:v>47450.8</c:v>
                </c:pt>
                <c:pt idx="6708">
                  <c:v>47453.2</c:v>
                </c:pt>
                <c:pt idx="6709">
                  <c:v>47454.3</c:v>
                </c:pt>
                <c:pt idx="6710">
                  <c:v>47455.8</c:v>
                </c:pt>
                <c:pt idx="6711">
                  <c:v>47457.2</c:v>
                </c:pt>
                <c:pt idx="6712">
                  <c:v>47458.9</c:v>
                </c:pt>
                <c:pt idx="6713">
                  <c:v>47460.6</c:v>
                </c:pt>
                <c:pt idx="6714">
                  <c:v>47461.8</c:v>
                </c:pt>
                <c:pt idx="6715">
                  <c:v>47463</c:v>
                </c:pt>
                <c:pt idx="6716">
                  <c:v>47464.6</c:v>
                </c:pt>
                <c:pt idx="6717">
                  <c:v>47465.7</c:v>
                </c:pt>
                <c:pt idx="6718">
                  <c:v>47467.199999999997</c:v>
                </c:pt>
                <c:pt idx="6719">
                  <c:v>47468.3</c:v>
                </c:pt>
                <c:pt idx="6720">
                  <c:v>47469.1</c:v>
                </c:pt>
                <c:pt idx="6721">
                  <c:v>47470.5</c:v>
                </c:pt>
                <c:pt idx="6722">
                  <c:v>47471.6</c:v>
                </c:pt>
                <c:pt idx="6723">
                  <c:v>47473.3</c:v>
                </c:pt>
                <c:pt idx="6724">
                  <c:v>47474.400000000001</c:v>
                </c:pt>
                <c:pt idx="6725">
                  <c:v>47475.199999999997</c:v>
                </c:pt>
                <c:pt idx="6726">
                  <c:v>47476.6</c:v>
                </c:pt>
                <c:pt idx="6727">
                  <c:v>47478.1</c:v>
                </c:pt>
                <c:pt idx="6728">
                  <c:v>47479.3</c:v>
                </c:pt>
                <c:pt idx="6729">
                  <c:v>47480.2</c:v>
                </c:pt>
                <c:pt idx="6730">
                  <c:v>47481.7</c:v>
                </c:pt>
                <c:pt idx="6731">
                  <c:v>47483.3</c:v>
                </c:pt>
                <c:pt idx="6732">
                  <c:v>47485.3</c:v>
                </c:pt>
                <c:pt idx="6733">
                  <c:v>47486.3</c:v>
                </c:pt>
                <c:pt idx="6734">
                  <c:v>47487.7</c:v>
                </c:pt>
                <c:pt idx="6735">
                  <c:v>47489.5</c:v>
                </c:pt>
                <c:pt idx="6736">
                  <c:v>47491.4</c:v>
                </c:pt>
                <c:pt idx="6737">
                  <c:v>47492.6</c:v>
                </c:pt>
                <c:pt idx="6738">
                  <c:v>47494.2</c:v>
                </c:pt>
                <c:pt idx="6739">
                  <c:v>47495.8</c:v>
                </c:pt>
                <c:pt idx="6740">
                  <c:v>47498.2</c:v>
                </c:pt>
                <c:pt idx="6741">
                  <c:v>47500.4</c:v>
                </c:pt>
                <c:pt idx="6742">
                  <c:v>47502.1</c:v>
                </c:pt>
                <c:pt idx="6743">
                  <c:v>47503.9</c:v>
                </c:pt>
                <c:pt idx="6744">
                  <c:v>47506.1</c:v>
                </c:pt>
                <c:pt idx="6745">
                  <c:v>47508</c:v>
                </c:pt>
                <c:pt idx="6746">
                  <c:v>47509.8</c:v>
                </c:pt>
                <c:pt idx="6747">
                  <c:v>47511.7</c:v>
                </c:pt>
                <c:pt idx="6748">
                  <c:v>47513.599999999999</c:v>
                </c:pt>
                <c:pt idx="6749">
                  <c:v>47516.4</c:v>
                </c:pt>
                <c:pt idx="6750">
                  <c:v>47518.7</c:v>
                </c:pt>
                <c:pt idx="6751">
                  <c:v>47520.6</c:v>
                </c:pt>
                <c:pt idx="6752">
                  <c:v>47522.5</c:v>
                </c:pt>
                <c:pt idx="6753">
                  <c:v>47524.800000000003</c:v>
                </c:pt>
                <c:pt idx="6754">
                  <c:v>47527.1</c:v>
                </c:pt>
                <c:pt idx="6755">
                  <c:v>47528.9</c:v>
                </c:pt>
                <c:pt idx="6756">
                  <c:v>47530.3</c:v>
                </c:pt>
                <c:pt idx="6757">
                  <c:v>47532.5</c:v>
                </c:pt>
                <c:pt idx="6758">
                  <c:v>47534.7</c:v>
                </c:pt>
                <c:pt idx="6759">
                  <c:v>47536.9</c:v>
                </c:pt>
                <c:pt idx="6760">
                  <c:v>47539</c:v>
                </c:pt>
                <c:pt idx="6761">
                  <c:v>47540.7</c:v>
                </c:pt>
                <c:pt idx="6762">
                  <c:v>47542.400000000001</c:v>
                </c:pt>
                <c:pt idx="6763">
                  <c:v>47544.5</c:v>
                </c:pt>
                <c:pt idx="6764">
                  <c:v>47546.1</c:v>
                </c:pt>
                <c:pt idx="6765">
                  <c:v>47547.7</c:v>
                </c:pt>
                <c:pt idx="6766">
                  <c:v>47549.3</c:v>
                </c:pt>
                <c:pt idx="6767">
                  <c:v>47551.7</c:v>
                </c:pt>
                <c:pt idx="6768">
                  <c:v>47553.7</c:v>
                </c:pt>
                <c:pt idx="6769">
                  <c:v>47555.199999999997</c:v>
                </c:pt>
                <c:pt idx="6770">
                  <c:v>47556.800000000003</c:v>
                </c:pt>
                <c:pt idx="6771">
                  <c:v>47558.3</c:v>
                </c:pt>
                <c:pt idx="6772">
                  <c:v>47560.6</c:v>
                </c:pt>
                <c:pt idx="6773">
                  <c:v>47562.1</c:v>
                </c:pt>
                <c:pt idx="6774">
                  <c:v>47563.7</c:v>
                </c:pt>
                <c:pt idx="6775">
                  <c:v>47565.2</c:v>
                </c:pt>
                <c:pt idx="6776">
                  <c:v>47567.5</c:v>
                </c:pt>
                <c:pt idx="6777">
                  <c:v>47569</c:v>
                </c:pt>
                <c:pt idx="6778">
                  <c:v>47570.8</c:v>
                </c:pt>
                <c:pt idx="6779">
                  <c:v>47572.4</c:v>
                </c:pt>
                <c:pt idx="6780">
                  <c:v>47574.2</c:v>
                </c:pt>
                <c:pt idx="6781">
                  <c:v>47576.1</c:v>
                </c:pt>
                <c:pt idx="6782">
                  <c:v>47577.2</c:v>
                </c:pt>
                <c:pt idx="6783">
                  <c:v>47578.7</c:v>
                </c:pt>
                <c:pt idx="6784">
                  <c:v>47581.4</c:v>
                </c:pt>
                <c:pt idx="6785">
                  <c:v>47582.9</c:v>
                </c:pt>
                <c:pt idx="6786">
                  <c:v>47584.800000000003</c:v>
                </c:pt>
                <c:pt idx="6787">
                  <c:v>47586.3</c:v>
                </c:pt>
                <c:pt idx="6788">
                  <c:v>47587.8</c:v>
                </c:pt>
                <c:pt idx="6789">
                  <c:v>47590</c:v>
                </c:pt>
                <c:pt idx="6790">
                  <c:v>47591.1</c:v>
                </c:pt>
                <c:pt idx="6791">
                  <c:v>47593</c:v>
                </c:pt>
                <c:pt idx="6792">
                  <c:v>47594.5</c:v>
                </c:pt>
                <c:pt idx="6793">
                  <c:v>47596.3</c:v>
                </c:pt>
                <c:pt idx="6794">
                  <c:v>47598.2</c:v>
                </c:pt>
                <c:pt idx="6795">
                  <c:v>47599.7</c:v>
                </c:pt>
                <c:pt idx="6796">
                  <c:v>47601.2</c:v>
                </c:pt>
                <c:pt idx="6797">
                  <c:v>47602.6</c:v>
                </c:pt>
                <c:pt idx="6798">
                  <c:v>47604.9</c:v>
                </c:pt>
                <c:pt idx="6799">
                  <c:v>47606.3</c:v>
                </c:pt>
                <c:pt idx="6800">
                  <c:v>47607.8</c:v>
                </c:pt>
                <c:pt idx="6801">
                  <c:v>47609.3</c:v>
                </c:pt>
                <c:pt idx="6802">
                  <c:v>47611.199999999997</c:v>
                </c:pt>
                <c:pt idx="6803">
                  <c:v>47613.5</c:v>
                </c:pt>
                <c:pt idx="6804">
                  <c:v>47614.6</c:v>
                </c:pt>
                <c:pt idx="6805">
                  <c:v>47616.1</c:v>
                </c:pt>
                <c:pt idx="6806">
                  <c:v>47618.400000000001</c:v>
                </c:pt>
                <c:pt idx="6807">
                  <c:v>47619.5</c:v>
                </c:pt>
                <c:pt idx="6808">
                  <c:v>47621.1</c:v>
                </c:pt>
                <c:pt idx="6809">
                  <c:v>47622.6</c:v>
                </c:pt>
                <c:pt idx="6810">
                  <c:v>47624.2</c:v>
                </c:pt>
                <c:pt idx="6811">
                  <c:v>47626.2</c:v>
                </c:pt>
                <c:pt idx="6812">
                  <c:v>47628.2</c:v>
                </c:pt>
                <c:pt idx="6813">
                  <c:v>47629.8</c:v>
                </c:pt>
                <c:pt idx="6814">
                  <c:v>47631.4</c:v>
                </c:pt>
                <c:pt idx="6815">
                  <c:v>47633</c:v>
                </c:pt>
                <c:pt idx="6816">
                  <c:v>47635.5</c:v>
                </c:pt>
                <c:pt idx="6817">
                  <c:v>47636.800000000003</c:v>
                </c:pt>
                <c:pt idx="6818">
                  <c:v>47638</c:v>
                </c:pt>
                <c:pt idx="6819">
                  <c:v>47639.7</c:v>
                </c:pt>
                <c:pt idx="6820">
                  <c:v>47641.4</c:v>
                </c:pt>
                <c:pt idx="6821">
                  <c:v>47643.9</c:v>
                </c:pt>
                <c:pt idx="6822">
                  <c:v>47645.599999999999</c:v>
                </c:pt>
                <c:pt idx="6823">
                  <c:v>47647.4</c:v>
                </c:pt>
                <c:pt idx="6824">
                  <c:v>47649.1</c:v>
                </c:pt>
                <c:pt idx="6825">
                  <c:v>47650.8</c:v>
                </c:pt>
                <c:pt idx="6826">
                  <c:v>47653.4</c:v>
                </c:pt>
                <c:pt idx="6827">
                  <c:v>47654.7</c:v>
                </c:pt>
                <c:pt idx="6828">
                  <c:v>47656</c:v>
                </c:pt>
                <c:pt idx="6829">
                  <c:v>47657.8</c:v>
                </c:pt>
                <c:pt idx="6830">
                  <c:v>47660.4</c:v>
                </c:pt>
                <c:pt idx="6831">
                  <c:v>47662.5</c:v>
                </c:pt>
                <c:pt idx="6832">
                  <c:v>47663.8</c:v>
                </c:pt>
                <c:pt idx="6833">
                  <c:v>47666</c:v>
                </c:pt>
                <c:pt idx="6834">
                  <c:v>47667.7</c:v>
                </c:pt>
                <c:pt idx="6835">
                  <c:v>47669.8</c:v>
                </c:pt>
                <c:pt idx="6836">
                  <c:v>47671.5</c:v>
                </c:pt>
                <c:pt idx="6837">
                  <c:v>47673.2</c:v>
                </c:pt>
                <c:pt idx="6838">
                  <c:v>47674.9</c:v>
                </c:pt>
                <c:pt idx="6839">
                  <c:v>47676.5</c:v>
                </c:pt>
                <c:pt idx="6840">
                  <c:v>47678.6</c:v>
                </c:pt>
                <c:pt idx="6841">
                  <c:v>47680.7</c:v>
                </c:pt>
                <c:pt idx="6842">
                  <c:v>47682.400000000001</c:v>
                </c:pt>
                <c:pt idx="6843">
                  <c:v>47684</c:v>
                </c:pt>
                <c:pt idx="6844">
                  <c:v>47685.599999999999</c:v>
                </c:pt>
                <c:pt idx="6845">
                  <c:v>47687.7</c:v>
                </c:pt>
                <c:pt idx="6846">
                  <c:v>47688.9</c:v>
                </c:pt>
                <c:pt idx="6847">
                  <c:v>47690.5</c:v>
                </c:pt>
                <c:pt idx="6848">
                  <c:v>47692.6</c:v>
                </c:pt>
                <c:pt idx="6849">
                  <c:v>47694.6</c:v>
                </c:pt>
                <c:pt idx="6850">
                  <c:v>47696.2</c:v>
                </c:pt>
                <c:pt idx="6851">
                  <c:v>47697.8</c:v>
                </c:pt>
                <c:pt idx="6852">
                  <c:v>47699.4</c:v>
                </c:pt>
                <c:pt idx="6853">
                  <c:v>47701.4</c:v>
                </c:pt>
                <c:pt idx="6854">
                  <c:v>47703.4</c:v>
                </c:pt>
                <c:pt idx="6855">
                  <c:v>47704.6</c:v>
                </c:pt>
                <c:pt idx="6856">
                  <c:v>47706.5</c:v>
                </c:pt>
                <c:pt idx="6857">
                  <c:v>47708.1</c:v>
                </c:pt>
                <c:pt idx="6858">
                  <c:v>47710</c:v>
                </c:pt>
                <c:pt idx="6859">
                  <c:v>47712</c:v>
                </c:pt>
                <c:pt idx="6860">
                  <c:v>47713.5</c:v>
                </c:pt>
                <c:pt idx="6861">
                  <c:v>47715</c:v>
                </c:pt>
                <c:pt idx="6862">
                  <c:v>47716.5</c:v>
                </c:pt>
                <c:pt idx="6863">
                  <c:v>47718.400000000001</c:v>
                </c:pt>
                <c:pt idx="6864">
                  <c:v>47719.9</c:v>
                </c:pt>
                <c:pt idx="6865">
                  <c:v>47721.4</c:v>
                </c:pt>
                <c:pt idx="6866">
                  <c:v>47722.8</c:v>
                </c:pt>
                <c:pt idx="6867">
                  <c:v>47724.6</c:v>
                </c:pt>
                <c:pt idx="6868">
                  <c:v>47726.400000000001</c:v>
                </c:pt>
                <c:pt idx="6869">
                  <c:v>47727.8</c:v>
                </c:pt>
                <c:pt idx="6870">
                  <c:v>47728.800000000003</c:v>
                </c:pt>
                <c:pt idx="6871">
                  <c:v>47730.9</c:v>
                </c:pt>
                <c:pt idx="6872">
                  <c:v>47732.6</c:v>
                </c:pt>
                <c:pt idx="6873">
                  <c:v>47734</c:v>
                </c:pt>
                <c:pt idx="6874">
                  <c:v>47735</c:v>
                </c:pt>
                <c:pt idx="6875">
                  <c:v>47736.3</c:v>
                </c:pt>
                <c:pt idx="6876">
                  <c:v>47738</c:v>
                </c:pt>
                <c:pt idx="6877">
                  <c:v>47739.3</c:v>
                </c:pt>
                <c:pt idx="6878">
                  <c:v>47741.599999999999</c:v>
                </c:pt>
                <c:pt idx="6879">
                  <c:v>47742.9</c:v>
                </c:pt>
                <c:pt idx="6880">
                  <c:v>47744.2</c:v>
                </c:pt>
                <c:pt idx="6881">
                  <c:v>47745.9</c:v>
                </c:pt>
                <c:pt idx="6882">
                  <c:v>47747.199999999997</c:v>
                </c:pt>
                <c:pt idx="6883">
                  <c:v>47748.5</c:v>
                </c:pt>
                <c:pt idx="6884">
                  <c:v>47749.8</c:v>
                </c:pt>
                <c:pt idx="6885">
                  <c:v>47751.5</c:v>
                </c:pt>
                <c:pt idx="6886">
                  <c:v>47753.2</c:v>
                </c:pt>
                <c:pt idx="6887">
                  <c:v>47754.5</c:v>
                </c:pt>
                <c:pt idx="6888">
                  <c:v>47755.9</c:v>
                </c:pt>
                <c:pt idx="6889">
                  <c:v>47757.3</c:v>
                </c:pt>
                <c:pt idx="6890">
                  <c:v>47759.4</c:v>
                </c:pt>
                <c:pt idx="6891">
                  <c:v>47760.800000000003</c:v>
                </c:pt>
                <c:pt idx="6892">
                  <c:v>47761.9</c:v>
                </c:pt>
                <c:pt idx="6893">
                  <c:v>47763.3</c:v>
                </c:pt>
                <c:pt idx="6894">
                  <c:v>47765.1</c:v>
                </c:pt>
                <c:pt idx="6895">
                  <c:v>47767</c:v>
                </c:pt>
                <c:pt idx="6896">
                  <c:v>47768.5</c:v>
                </c:pt>
                <c:pt idx="6897">
                  <c:v>47770</c:v>
                </c:pt>
                <c:pt idx="6898">
                  <c:v>47771.9</c:v>
                </c:pt>
                <c:pt idx="6899">
                  <c:v>47773.5</c:v>
                </c:pt>
                <c:pt idx="6900">
                  <c:v>47775.9</c:v>
                </c:pt>
                <c:pt idx="6901">
                  <c:v>47776.7</c:v>
                </c:pt>
                <c:pt idx="6902">
                  <c:v>47778.3</c:v>
                </c:pt>
                <c:pt idx="6903">
                  <c:v>47780.3</c:v>
                </c:pt>
                <c:pt idx="6904">
                  <c:v>47782.7</c:v>
                </c:pt>
                <c:pt idx="6905">
                  <c:v>47783.9</c:v>
                </c:pt>
                <c:pt idx="6906">
                  <c:v>47786</c:v>
                </c:pt>
                <c:pt idx="6907">
                  <c:v>47788</c:v>
                </c:pt>
                <c:pt idx="6908">
                  <c:v>47789.7</c:v>
                </c:pt>
                <c:pt idx="6909">
                  <c:v>47791.3</c:v>
                </c:pt>
                <c:pt idx="6910">
                  <c:v>47793</c:v>
                </c:pt>
                <c:pt idx="6911">
                  <c:v>47794.6</c:v>
                </c:pt>
                <c:pt idx="6912">
                  <c:v>47796.7</c:v>
                </c:pt>
                <c:pt idx="6913">
                  <c:v>47798.3</c:v>
                </c:pt>
                <c:pt idx="6914">
                  <c:v>47800.800000000003</c:v>
                </c:pt>
                <c:pt idx="6915">
                  <c:v>47802</c:v>
                </c:pt>
                <c:pt idx="6916">
                  <c:v>47804.5</c:v>
                </c:pt>
                <c:pt idx="6917">
                  <c:v>47806.2</c:v>
                </c:pt>
                <c:pt idx="6918">
                  <c:v>47807.8</c:v>
                </c:pt>
                <c:pt idx="6919">
                  <c:v>47809.4</c:v>
                </c:pt>
                <c:pt idx="6920">
                  <c:v>47811.1</c:v>
                </c:pt>
                <c:pt idx="6921">
                  <c:v>47813.1</c:v>
                </c:pt>
                <c:pt idx="6922">
                  <c:v>47814.8</c:v>
                </c:pt>
                <c:pt idx="6923">
                  <c:v>47816.800000000003</c:v>
                </c:pt>
                <c:pt idx="6924">
                  <c:v>47818.400000000001</c:v>
                </c:pt>
                <c:pt idx="6925">
                  <c:v>47820.1</c:v>
                </c:pt>
                <c:pt idx="6926">
                  <c:v>47822.1</c:v>
                </c:pt>
                <c:pt idx="6927">
                  <c:v>47823.7</c:v>
                </c:pt>
                <c:pt idx="6928">
                  <c:v>47825.4</c:v>
                </c:pt>
                <c:pt idx="6929">
                  <c:v>47826.6</c:v>
                </c:pt>
                <c:pt idx="6930">
                  <c:v>47828.6</c:v>
                </c:pt>
                <c:pt idx="6931">
                  <c:v>47830.7</c:v>
                </c:pt>
                <c:pt idx="6932">
                  <c:v>47832.3</c:v>
                </c:pt>
                <c:pt idx="6933">
                  <c:v>47833.9</c:v>
                </c:pt>
                <c:pt idx="6934">
                  <c:v>47835.6</c:v>
                </c:pt>
                <c:pt idx="6935">
                  <c:v>47837.599999999999</c:v>
                </c:pt>
                <c:pt idx="6936">
                  <c:v>47839.199999999997</c:v>
                </c:pt>
                <c:pt idx="6937">
                  <c:v>47840.800000000003</c:v>
                </c:pt>
                <c:pt idx="6938">
                  <c:v>47842.400000000001</c:v>
                </c:pt>
                <c:pt idx="6939">
                  <c:v>47844.1</c:v>
                </c:pt>
                <c:pt idx="6940">
                  <c:v>47846.1</c:v>
                </c:pt>
                <c:pt idx="6941">
                  <c:v>47848.1</c:v>
                </c:pt>
                <c:pt idx="6942">
                  <c:v>47849.7</c:v>
                </c:pt>
                <c:pt idx="6943">
                  <c:v>47850.9</c:v>
                </c:pt>
                <c:pt idx="6944">
                  <c:v>47852.9</c:v>
                </c:pt>
                <c:pt idx="6945">
                  <c:v>47854.5</c:v>
                </c:pt>
                <c:pt idx="6946">
                  <c:v>47856.5</c:v>
                </c:pt>
                <c:pt idx="6947">
                  <c:v>47858</c:v>
                </c:pt>
                <c:pt idx="6948">
                  <c:v>47859.6</c:v>
                </c:pt>
                <c:pt idx="6949">
                  <c:v>47861.2</c:v>
                </c:pt>
                <c:pt idx="6950">
                  <c:v>47863.1</c:v>
                </c:pt>
                <c:pt idx="6951">
                  <c:v>47864.7</c:v>
                </c:pt>
                <c:pt idx="6952">
                  <c:v>47866.2</c:v>
                </c:pt>
                <c:pt idx="6953">
                  <c:v>47867.8</c:v>
                </c:pt>
                <c:pt idx="6954">
                  <c:v>47869.7</c:v>
                </c:pt>
                <c:pt idx="6955">
                  <c:v>47871.7</c:v>
                </c:pt>
                <c:pt idx="6956">
                  <c:v>47872.800000000003</c:v>
                </c:pt>
                <c:pt idx="6957">
                  <c:v>47874</c:v>
                </c:pt>
                <c:pt idx="6958">
                  <c:v>47875.5</c:v>
                </c:pt>
                <c:pt idx="6959">
                  <c:v>47877.4</c:v>
                </c:pt>
                <c:pt idx="6960">
                  <c:v>47879.3</c:v>
                </c:pt>
                <c:pt idx="6961">
                  <c:v>47880.9</c:v>
                </c:pt>
                <c:pt idx="6962">
                  <c:v>47882.8</c:v>
                </c:pt>
                <c:pt idx="6963">
                  <c:v>47884.3</c:v>
                </c:pt>
                <c:pt idx="6964">
                  <c:v>47886.2</c:v>
                </c:pt>
                <c:pt idx="6965">
                  <c:v>47887.8</c:v>
                </c:pt>
                <c:pt idx="6966">
                  <c:v>47889.3</c:v>
                </c:pt>
                <c:pt idx="6967">
                  <c:v>47891.199999999997</c:v>
                </c:pt>
                <c:pt idx="6968">
                  <c:v>47892.7</c:v>
                </c:pt>
                <c:pt idx="6969">
                  <c:v>47894.6</c:v>
                </c:pt>
                <c:pt idx="6970">
                  <c:v>47896.2</c:v>
                </c:pt>
                <c:pt idx="6971">
                  <c:v>47898.1</c:v>
                </c:pt>
                <c:pt idx="6972">
                  <c:v>47900</c:v>
                </c:pt>
                <c:pt idx="6973">
                  <c:v>47901.5</c:v>
                </c:pt>
                <c:pt idx="6974">
                  <c:v>47903.8</c:v>
                </c:pt>
                <c:pt idx="6975">
                  <c:v>47904.6</c:v>
                </c:pt>
                <c:pt idx="6976">
                  <c:v>47906.9</c:v>
                </c:pt>
                <c:pt idx="6977">
                  <c:v>47908.800000000003</c:v>
                </c:pt>
                <c:pt idx="6978">
                  <c:v>47910.3</c:v>
                </c:pt>
                <c:pt idx="6979">
                  <c:v>47911.9</c:v>
                </c:pt>
                <c:pt idx="6980">
                  <c:v>47913.4</c:v>
                </c:pt>
                <c:pt idx="6981">
                  <c:v>47915.3</c:v>
                </c:pt>
                <c:pt idx="6982">
                  <c:v>47917.2</c:v>
                </c:pt>
                <c:pt idx="6983">
                  <c:v>47919.1</c:v>
                </c:pt>
                <c:pt idx="6984">
                  <c:v>47920.3</c:v>
                </c:pt>
                <c:pt idx="6985">
                  <c:v>47922.2</c:v>
                </c:pt>
                <c:pt idx="6986">
                  <c:v>47924.1</c:v>
                </c:pt>
                <c:pt idx="6987">
                  <c:v>47926</c:v>
                </c:pt>
                <c:pt idx="6988">
                  <c:v>47927.6</c:v>
                </c:pt>
                <c:pt idx="6989">
                  <c:v>47929.1</c:v>
                </c:pt>
                <c:pt idx="6990">
                  <c:v>47931.1</c:v>
                </c:pt>
                <c:pt idx="6991">
                  <c:v>47933</c:v>
                </c:pt>
                <c:pt idx="6992">
                  <c:v>47934.6</c:v>
                </c:pt>
                <c:pt idx="6993">
                  <c:v>47936.1</c:v>
                </c:pt>
                <c:pt idx="6994">
                  <c:v>47938.1</c:v>
                </c:pt>
                <c:pt idx="6995">
                  <c:v>47939.7</c:v>
                </c:pt>
                <c:pt idx="6996">
                  <c:v>47941.7</c:v>
                </c:pt>
                <c:pt idx="6997">
                  <c:v>47943.3</c:v>
                </c:pt>
                <c:pt idx="6998">
                  <c:v>47944.9</c:v>
                </c:pt>
                <c:pt idx="6999">
                  <c:v>47946.9</c:v>
                </c:pt>
                <c:pt idx="7000">
                  <c:v>47949</c:v>
                </c:pt>
                <c:pt idx="7001">
                  <c:v>47950.7</c:v>
                </c:pt>
                <c:pt idx="7002">
                  <c:v>47952.3</c:v>
                </c:pt>
                <c:pt idx="7003">
                  <c:v>47954.8</c:v>
                </c:pt>
                <c:pt idx="7004">
                  <c:v>47956.5</c:v>
                </c:pt>
                <c:pt idx="7005">
                  <c:v>47958.6</c:v>
                </c:pt>
                <c:pt idx="7006">
                  <c:v>47959.9</c:v>
                </c:pt>
                <c:pt idx="7007">
                  <c:v>47962.5</c:v>
                </c:pt>
                <c:pt idx="7008">
                  <c:v>47964.7</c:v>
                </c:pt>
                <c:pt idx="7009">
                  <c:v>47966.400000000001</c:v>
                </c:pt>
                <c:pt idx="7010">
                  <c:v>47968.1</c:v>
                </c:pt>
                <c:pt idx="7011">
                  <c:v>47969.9</c:v>
                </c:pt>
                <c:pt idx="7012">
                  <c:v>47972.1</c:v>
                </c:pt>
                <c:pt idx="7013">
                  <c:v>47974.2</c:v>
                </c:pt>
                <c:pt idx="7014">
                  <c:v>47976</c:v>
                </c:pt>
                <c:pt idx="7015">
                  <c:v>47978.1</c:v>
                </c:pt>
                <c:pt idx="7016">
                  <c:v>47979.9</c:v>
                </c:pt>
                <c:pt idx="7017">
                  <c:v>47982</c:v>
                </c:pt>
                <c:pt idx="7018">
                  <c:v>47984.1</c:v>
                </c:pt>
                <c:pt idx="7019">
                  <c:v>47985.4</c:v>
                </c:pt>
                <c:pt idx="7020">
                  <c:v>47987.1</c:v>
                </c:pt>
                <c:pt idx="7021">
                  <c:v>47989.599999999999</c:v>
                </c:pt>
                <c:pt idx="7022">
                  <c:v>47991.199999999997</c:v>
                </c:pt>
                <c:pt idx="7023">
                  <c:v>47993.3</c:v>
                </c:pt>
                <c:pt idx="7024">
                  <c:v>47994.9</c:v>
                </c:pt>
                <c:pt idx="7025">
                  <c:v>47996.9</c:v>
                </c:pt>
                <c:pt idx="7026">
                  <c:v>47998.9</c:v>
                </c:pt>
                <c:pt idx="7027">
                  <c:v>48000.5</c:v>
                </c:pt>
                <c:pt idx="7028">
                  <c:v>48002</c:v>
                </c:pt>
                <c:pt idx="7029">
                  <c:v>48004</c:v>
                </c:pt>
                <c:pt idx="7030">
                  <c:v>48005.9</c:v>
                </c:pt>
                <c:pt idx="7031">
                  <c:v>48007.4</c:v>
                </c:pt>
                <c:pt idx="7032">
                  <c:v>48008.9</c:v>
                </c:pt>
                <c:pt idx="7033">
                  <c:v>48010.8</c:v>
                </c:pt>
                <c:pt idx="7034">
                  <c:v>48012.3</c:v>
                </c:pt>
                <c:pt idx="7035">
                  <c:v>48014.5</c:v>
                </c:pt>
                <c:pt idx="7036">
                  <c:v>48016</c:v>
                </c:pt>
                <c:pt idx="7037">
                  <c:v>48017.5</c:v>
                </c:pt>
                <c:pt idx="7038">
                  <c:v>48018.9</c:v>
                </c:pt>
                <c:pt idx="7039">
                  <c:v>48021.5</c:v>
                </c:pt>
                <c:pt idx="7040">
                  <c:v>48022.6</c:v>
                </c:pt>
                <c:pt idx="7041">
                  <c:v>48024.3</c:v>
                </c:pt>
                <c:pt idx="7042">
                  <c:v>48026.1</c:v>
                </c:pt>
                <c:pt idx="7043">
                  <c:v>48027.5</c:v>
                </c:pt>
                <c:pt idx="7044">
                  <c:v>48028.9</c:v>
                </c:pt>
                <c:pt idx="7045">
                  <c:v>48030.3</c:v>
                </c:pt>
                <c:pt idx="7046">
                  <c:v>48032.4</c:v>
                </c:pt>
                <c:pt idx="7047">
                  <c:v>48034.1</c:v>
                </c:pt>
                <c:pt idx="7048">
                  <c:v>48035.4</c:v>
                </c:pt>
                <c:pt idx="7049">
                  <c:v>48037.1</c:v>
                </c:pt>
                <c:pt idx="7050">
                  <c:v>48038.400000000001</c:v>
                </c:pt>
                <c:pt idx="7051">
                  <c:v>48040.1</c:v>
                </c:pt>
                <c:pt idx="7052">
                  <c:v>48041.4</c:v>
                </c:pt>
                <c:pt idx="7053">
                  <c:v>48043</c:v>
                </c:pt>
                <c:pt idx="7054">
                  <c:v>48044.3</c:v>
                </c:pt>
                <c:pt idx="7055">
                  <c:v>48045.8</c:v>
                </c:pt>
                <c:pt idx="7056">
                  <c:v>48047.1</c:v>
                </c:pt>
                <c:pt idx="7057">
                  <c:v>48048.3</c:v>
                </c:pt>
                <c:pt idx="7058">
                  <c:v>48049.8</c:v>
                </c:pt>
                <c:pt idx="7059">
                  <c:v>48051.1</c:v>
                </c:pt>
                <c:pt idx="7060">
                  <c:v>48052.6</c:v>
                </c:pt>
                <c:pt idx="7061">
                  <c:v>48054.400000000001</c:v>
                </c:pt>
                <c:pt idx="7062">
                  <c:v>48055.3</c:v>
                </c:pt>
                <c:pt idx="7063">
                  <c:v>48056.5</c:v>
                </c:pt>
                <c:pt idx="7064">
                  <c:v>48058</c:v>
                </c:pt>
                <c:pt idx="7065">
                  <c:v>48059.4</c:v>
                </c:pt>
                <c:pt idx="7066">
                  <c:v>48060.6</c:v>
                </c:pt>
                <c:pt idx="7067">
                  <c:v>48062.1</c:v>
                </c:pt>
                <c:pt idx="7068">
                  <c:v>48063.3</c:v>
                </c:pt>
                <c:pt idx="7069">
                  <c:v>48065.1</c:v>
                </c:pt>
                <c:pt idx="7070">
                  <c:v>48066.400000000001</c:v>
                </c:pt>
                <c:pt idx="7071">
                  <c:v>48067.6</c:v>
                </c:pt>
                <c:pt idx="7072">
                  <c:v>48068.800000000003</c:v>
                </c:pt>
                <c:pt idx="7073">
                  <c:v>48070.400000000001</c:v>
                </c:pt>
                <c:pt idx="7074">
                  <c:v>48071.6</c:v>
                </c:pt>
                <c:pt idx="7075">
                  <c:v>48073.5</c:v>
                </c:pt>
                <c:pt idx="7076">
                  <c:v>48074.8</c:v>
                </c:pt>
                <c:pt idx="7077">
                  <c:v>48076.4</c:v>
                </c:pt>
                <c:pt idx="7078">
                  <c:v>48078.1</c:v>
                </c:pt>
                <c:pt idx="7079">
                  <c:v>48079.4</c:v>
                </c:pt>
                <c:pt idx="7080">
                  <c:v>48081</c:v>
                </c:pt>
                <c:pt idx="7081">
                  <c:v>48082.400000000001</c:v>
                </c:pt>
                <c:pt idx="7082">
                  <c:v>48084.1</c:v>
                </c:pt>
                <c:pt idx="7083">
                  <c:v>48085.4</c:v>
                </c:pt>
                <c:pt idx="7084">
                  <c:v>48086.8</c:v>
                </c:pt>
                <c:pt idx="7085">
                  <c:v>48088.5</c:v>
                </c:pt>
                <c:pt idx="7086">
                  <c:v>48089.9</c:v>
                </c:pt>
                <c:pt idx="7087">
                  <c:v>48091.7</c:v>
                </c:pt>
                <c:pt idx="7088">
                  <c:v>48093.1</c:v>
                </c:pt>
                <c:pt idx="7089">
                  <c:v>48094.5</c:v>
                </c:pt>
                <c:pt idx="7090">
                  <c:v>48096.3</c:v>
                </c:pt>
                <c:pt idx="7091">
                  <c:v>48097.7</c:v>
                </c:pt>
                <c:pt idx="7092">
                  <c:v>48099.1</c:v>
                </c:pt>
                <c:pt idx="7093">
                  <c:v>48100.9</c:v>
                </c:pt>
                <c:pt idx="7094">
                  <c:v>48102.3</c:v>
                </c:pt>
                <c:pt idx="7095">
                  <c:v>48104.1</c:v>
                </c:pt>
                <c:pt idx="7096">
                  <c:v>48105.9</c:v>
                </c:pt>
                <c:pt idx="7097">
                  <c:v>48107.4</c:v>
                </c:pt>
                <c:pt idx="7098">
                  <c:v>48108.800000000003</c:v>
                </c:pt>
                <c:pt idx="7099">
                  <c:v>48110.3</c:v>
                </c:pt>
                <c:pt idx="7100">
                  <c:v>48112.1</c:v>
                </c:pt>
                <c:pt idx="7101">
                  <c:v>48113.599999999999</c:v>
                </c:pt>
                <c:pt idx="7102">
                  <c:v>48115.4</c:v>
                </c:pt>
                <c:pt idx="7103">
                  <c:v>48116.9</c:v>
                </c:pt>
                <c:pt idx="7104">
                  <c:v>48118.400000000001</c:v>
                </c:pt>
                <c:pt idx="7105">
                  <c:v>48120.6</c:v>
                </c:pt>
                <c:pt idx="7106">
                  <c:v>48122.1</c:v>
                </c:pt>
                <c:pt idx="7107">
                  <c:v>48123.6</c:v>
                </c:pt>
                <c:pt idx="7108">
                  <c:v>48125.1</c:v>
                </c:pt>
                <c:pt idx="7109">
                  <c:v>48127</c:v>
                </c:pt>
                <c:pt idx="7110">
                  <c:v>48128.5</c:v>
                </c:pt>
                <c:pt idx="7111">
                  <c:v>48130</c:v>
                </c:pt>
                <c:pt idx="7112">
                  <c:v>48131.9</c:v>
                </c:pt>
                <c:pt idx="7113">
                  <c:v>48133.4</c:v>
                </c:pt>
                <c:pt idx="7114">
                  <c:v>48135.3</c:v>
                </c:pt>
                <c:pt idx="7115">
                  <c:v>48137.2</c:v>
                </c:pt>
                <c:pt idx="7116">
                  <c:v>48138.7</c:v>
                </c:pt>
                <c:pt idx="7117">
                  <c:v>48140.3</c:v>
                </c:pt>
                <c:pt idx="7118">
                  <c:v>48142.2</c:v>
                </c:pt>
                <c:pt idx="7119">
                  <c:v>48143.7</c:v>
                </c:pt>
                <c:pt idx="7120">
                  <c:v>48145.3</c:v>
                </c:pt>
                <c:pt idx="7121">
                  <c:v>48147.199999999997</c:v>
                </c:pt>
                <c:pt idx="7122">
                  <c:v>48148.800000000003</c:v>
                </c:pt>
                <c:pt idx="7123">
                  <c:v>48150.7</c:v>
                </c:pt>
                <c:pt idx="7124">
                  <c:v>48152.3</c:v>
                </c:pt>
                <c:pt idx="7125">
                  <c:v>48153.5</c:v>
                </c:pt>
                <c:pt idx="7126">
                  <c:v>48155</c:v>
                </c:pt>
                <c:pt idx="7127">
                  <c:v>48157</c:v>
                </c:pt>
                <c:pt idx="7128">
                  <c:v>48158.6</c:v>
                </c:pt>
                <c:pt idx="7129">
                  <c:v>48160.2</c:v>
                </c:pt>
                <c:pt idx="7130">
                  <c:v>48162.3</c:v>
                </c:pt>
                <c:pt idx="7131">
                  <c:v>48163.9</c:v>
                </c:pt>
                <c:pt idx="7132">
                  <c:v>48165.9</c:v>
                </c:pt>
                <c:pt idx="7133">
                  <c:v>48167.6</c:v>
                </c:pt>
                <c:pt idx="7134">
                  <c:v>48169.7</c:v>
                </c:pt>
                <c:pt idx="7135">
                  <c:v>48171.3</c:v>
                </c:pt>
                <c:pt idx="7136">
                  <c:v>48173.4</c:v>
                </c:pt>
                <c:pt idx="7137">
                  <c:v>48175.1</c:v>
                </c:pt>
                <c:pt idx="7138">
                  <c:v>48176.800000000003</c:v>
                </c:pt>
                <c:pt idx="7139">
                  <c:v>48178.5</c:v>
                </c:pt>
                <c:pt idx="7140">
                  <c:v>48180.6</c:v>
                </c:pt>
                <c:pt idx="7141">
                  <c:v>48182.7</c:v>
                </c:pt>
                <c:pt idx="7142">
                  <c:v>48184.4</c:v>
                </c:pt>
                <c:pt idx="7143">
                  <c:v>48186.1</c:v>
                </c:pt>
                <c:pt idx="7144">
                  <c:v>48187.8</c:v>
                </c:pt>
                <c:pt idx="7145">
                  <c:v>48189.5</c:v>
                </c:pt>
                <c:pt idx="7146">
                  <c:v>48191.6</c:v>
                </c:pt>
                <c:pt idx="7147">
                  <c:v>48193.2</c:v>
                </c:pt>
                <c:pt idx="7148">
                  <c:v>48194.400000000001</c:v>
                </c:pt>
                <c:pt idx="7149">
                  <c:v>48196.800000000003</c:v>
                </c:pt>
                <c:pt idx="7150">
                  <c:v>48198.400000000001</c:v>
                </c:pt>
                <c:pt idx="7151">
                  <c:v>48200.4</c:v>
                </c:pt>
                <c:pt idx="7152">
                  <c:v>48201.5</c:v>
                </c:pt>
                <c:pt idx="7153">
                  <c:v>48203.4</c:v>
                </c:pt>
                <c:pt idx="7154">
                  <c:v>48205.3</c:v>
                </c:pt>
                <c:pt idx="7155">
                  <c:v>48207</c:v>
                </c:pt>
                <c:pt idx="7156">
                  <c:v>48208.4</c:v>
                </c:pt>
                <c:pt idx="7157">
                  <c:v>48209.8</c:v>
                </c:pt>
                <c:pt idx="7158">
                  <c:v>48211.199999999997</c:v>
                </c:pt>
                <c:pt idx="7159">
                  <c:v>48212.800000000003</c:v>
                </c:pt>
                <c:pt idx="7160">
                  <c:v>48214.400000000001</c:v>
                </c:pt>
                <c:pt idx="7161">
                  <c:v>48215.4</c:v>
                </c:pt>
                <c:pt idx="7162">
                  <c:v>48216.9</c:v>
                </c:pt>
                <c:pt idx="7163">
                  <c:v>48218.5</c:v>
                </c:pt>
                <c:pt idx="7164">
                  <c:v>48219.9</c:v>
                </c:pt>
                <c:pt idx="7165">
                  <c:v>48221.1</c:v>
                </c:pt>
                <c:pt idx="7166">
                  <c:v>48222</c:v>
                </c:pt>
                <c:pt idx="7167">
                  <c:v>48223.8</c:v>
                </c:pt>
                <c:pt idx="7168">
                  <c:v>48225.2</c:v>
                </c:pt>
                <c:pt idx="7169">
                  <c:v>48226.3</c:v>
                </c:pt>
                <c:pt idx="7170">
                  <c:v>48227.5</c:v>
                </c:pt>
                <c:pt idx="7171">
                  <c:v>48228.9</c:v>
                </c:pt>
                <c:pt idx="7172">
                  <c:v>48230.1</c:v>
                </c:pt>
                <c:pt idx="7173">
                  <c:v>48231.8</c:v>
                </c:pt>
                <c:pt idx="7174">
                  <c:v>48232.7</c:v>
                </c:pt>
                <c:pt idx="7175">
                  <c:v>48233.9</c:v>
                </c:pt>
                <c:pt idx="7176">
                  <c:v>48235.3</c:v>
                </c:pt>
                <c:pt idx="7177">
                  <c:v>48236.9</c:v>
                </c:pt>
                <c:pt idx="7178">
                  <c:v>48238.400000000001</c:v>
                </c:pt>
                <c:pt idx="7179">
                  <c:v>48239.7</c:v>
                </c:pt>
                <c:pt idx="7180">
                  <c:v>48241.3</c:v>
                </c:pt>
                <c:pt idx="7181">
                  <c:v>48242.7</c:v>
                </c:pt>
                <c:pt idx="7182">
                  <c:v>48244.4</c:v>
                </c:pt>
                <c:pt idx="7183">
                  <c:v>48245.9</c:v>
                </c:pt>
                <c:pt idx="7184">
                  <c:v>48247.6</c:v>
                </c:pt>
                <c:pt idx="7185">
                  <c:v>48249.1</c:v>
                </c:pt>
                <c:pt idx="7186">
                  <c:v>48251.4</c:v>
                </c:pt>
                <c:pt idx="7187">
                  <c:v>48252.9</c:v>
                </c:pt>
                <c:pt idx="7188">
                  <c:v>48254.5</c:v>
                </c:pt>
                <c:pt idx="7189">
                  <c:v>48256.9</c:v>
                </c:pt>
                <c:pt idx="7190">
                  <c:v>48259</c:v>
                </c:pt>
                <c:pt idx="7191">
                  <c:v>48260.6</c:v>
                </c:pt>
                <c:pt idx="7192">
                  <c:v>48261.8</c:v>
                </c:pt>
                <c:pt idx="7193">
                  <c:v>48264.3</c:v>
                </c:pt>
                <c:pt idx="7194">
                  <c:v>48266.400000000001</c:v>
                </c:pt>
                <c:pt idx="7195">
                  <c:v>48268.5</c:v>
                </c:pt>
                <c:pt idx="7196">
                  <c:v>48270.2</c:v>
                </c:pt>
                <c:pt idx="7197">
                  <c:v>48271.8</c:v>
                </c:pt>
                <c:pt idx="7198">
                  <c:v>48273.8</c:v>
                </c:pt>
                <c:pt idx="7199">
                  <c:v>48275.8</c:v>
                </c:pt>
                <c:pt idx="7200">
                  <c:v>48277.8</c:v>
                </c:pt>
                <c:pt idx="7201">
                  <c:v>48279.3</c:v>
                </c:pt>
                <c:pt idx="7202">
                  <c:v>48281.2</c:v>
                </c:pt>
                <c:pt idx="7203">
                  <c:v>48283</c:v>
                </c:pt>
                <c:pt idx="7204">
                  <c:v>48284.4</c:v>
                </c:pt>
                <c:pt idx="7205">
                  <c:v>48286.1</c:v>
                </c:pt>
                <c:pt idx="7206">
                  <c:v>48287.8</c:v>
                </c:pt>
                <c:pt idx="7207">
                  <c:v>48289.4</c:v>
                </c:pt>
                <c:pt idx="7208">
                  <c:v>48290.6</c:v>
                </c:pt>
                <c:pt idx="7209">
                  <c:v>48291.9</c:v>
                </c:pt>
                <c:pt idx="7210">
                  <c:v>48293.3</c:v>
                </c:pt>
                <c:pt idx="7211">
                  <c:v>48295</c:v>
                </c:pt>
                <c:pt idx="7212">
                  <c:v>48296.1</c:v>
                </c:pt>
                <c:pt idx="7213">
                  <c:v>48297.2</c:v>
                </c:pt>
                <c:pt idx="7214">
                  <c:v>48298.5</c:v>
                </c:pt>
                <c:pt idx="7215">
                  <c:v>48300</c:v>
                </c:pt>
                <c:pt idx="7216">
                  <c:v>48301</c:v>
                </c:pt>
                <c:pt idx="7217">
                  <c:v>48302.3</c:v>
                </c:pt>
                <c:pt idx="7218">
                  <c:v>48303.199999999997</c:v>
                </c:pt>
                <c:pt idx="7219">
                  <c:v>48304.4</c:v>
                </c:pt>
                <c:pt idx="7220">
                  <c:v>48305.9</c:v>
                </c:pt>
                <c:pt idx="7221">
                  <c:v>48306.8</c:v>
                </c:pt>
                <c:pt idx="7222">
                  <c:v>48307.7</c:v>
                </c:pt>
                <c:pt idx="7223">
                  <c:v>48309.1</c:v>
                </c:pt>
                <c:pt idx="7224">
                  <c:v>48309.8</c:v>
                </c:pt>
                <c:pt idx="7225">
                  <c:v>48311</c:v>
                </c:pt>
                <c:pt idx="7226">
                  <c:v>48312</c:v>
                </c:pt>
                <c:pt idx="7227">
                  <c:v>48313.1</c:v>
                </c:pt>
                <c:pt idx="7228">
                  <c:v>48314.6</c:v>
                </c:pt>
                <c:pt idx="7229">
                  <c:v>48315.5</c:v>
                </c:pt>
                <c:pt idx="7230">
                  <c:v>48316.5</c:v>
                </c:pt>
                <c:pt idx="7231">
                  <c:v>48317.7</c:v>
                </c:pt>
                <c:pt idx="7232">
                  <c:v>48318.9</c:v>
                </c:pt>
                <c:pt idx="7233">
                  <c:v>48319.9</c:v>
                </c:pt>
                <c:pt idx="7234">
                  <c:v>48320.9</c:v>
                </c:pt>
                <c:pt idx="7235">
                  <c:v>48321.9</c:v>
                </c:pt>
                <c:pt idx="7236">
                  <c:v>48323.3</c:v>
                </c:pt>
                <c:pt idx="7237">
                  <c:v>48324.4</c:v>
                </c:pt>
                <c:pt idx="7238">
                  <c:v>48325.9</c:v>
                </c:pt>
                <c:pt idx="7239">
                  <c:v>48326.6</c:v>
                </c:pt>
                <c:pt idx="7240">
                  <c:v>48327.9</c:v>
                </c:pt>
                <c:pt idx="7241">
                  <c:v>48329.1</c:v>
                </c:pt>
                <c:pt idx="7242">
                  <c:v>48330.2</c:v>
                </c:pt>
                <c:pt idx="7243">
                  <c:v>48331.4</c:v>
                </c:pt>
                <c:pt idx="7244">
                  <c:v>48332.4</c:v>
                </c:pt>
                <c:pt idx="7245">
                  <c:v>48334</c:v>
                </c:pt>
                <c:pt idx="7246">
                  <c:v>48335</c:v>
                </c:pt>
                <c:pt idx="7247">
                  <c:v>48336</c:v>
                </c:pt>
                <c:pt idx="7248">
                  <c:v>48337</c:v>
                </c:pt>
                <c:pt idx="7249">
                  <c:v>48338.5</c:v>
                </c:pt>
                <c:pt idx="7250">
                  <c:v>48339.8</c:v>
                </c:pt>
                <c:pt idx="7251">
                  <c:v>48340.5</c:v>
                </c:pt>
                <c:pt idx="7252">
                  <c:v>48341.599999999999</c:v>
                </c:pt>
                <c:pt idx="7253">
                  <c:v>48342.8</c:v>
                </c:pt>
                <c:pt idx="7254">
                  <c:v>48344.4</c:v>
                </c:pt>
                <c:pt idx="7255">
                  <c:v>48345.4</c:v>
                </c:pt>
                <c:pt idx="7256">
                  <c:v>48346.400000000001</c:v>
                </c:pt>
                <c:pt idx="7257">
                  <c:v>48347.4</c:v>
                </c:pt>
                <c:pt idx="7258">
                  <c:v>48349</c:v>
                </c:pt>
                <c:pt idx="7259">
                  <c:v>48350</c:v>
                </c:pt>
                <c:pt idx="7260">
                  <c:v>48351.1</c:v>
                </c:pt>
                <c:pt idx="7261">
                  <c:v>48352.2</c:v>
                </c:pt>
                <c:pt idx="7262">
                  <c:v>48353.5</c:v>
                </c:pt>
                <c:pt idx="7263">
                  <c:v>48354.8</c:v>
                </c:pt>
                <c:pt idx="7264">
                  <c:v>48355.9</c:v>
                </c:pt>
                <c:pt idx="7265">
                  <c:v>48357</c:v>
                </c:pt>
                <c:pt idx="7266">
                  <c:v>48358.9</c:v>
                </c:pt>
                <c:pt idx="7267">
                  <c:v>48360</c:v>
                </c:pt>
                <c:pt idx="7268">
                  <c:v>48361</c:v>
                </c:pt>
                <c:pt idx="7269">
                  <c:v>48362.1</c:v>
                </c:pt>
                <c:pt idx="7270">
                  <c:v>48363.199999999997</c:v>
                </c:pt>
                <c:pt idx="7271">
                  <c:v>48364.5</c:v>
                </c:pt>
                <c:pt idx="7272">
                  <c:v>48365.8</c:v>
                </c:pt>
                <c:pt idx="7273">
                  <c:v>48366.8</c:v>
                </c:pt>
                <c:pt idx="7274">
                  <c:v>48368</c:v>
                </c:pt>
                <c:pt idx="7275">
                  <c:v>48369.2</c:v>
                </c:pt>
                <c:pt idx="7276">
                  <c:v>48370.1</c:v>
                </c:pt>
                <c:pt idx="7277">
                  <c:v>48371</c:v>
                </c:pt>
                <c:pt idx="7278">
                  <c:v>48371.8</c:v>
                </c:pt>
                <c:pt idx="7279">
                  <c:v>48372.9</c:v>
                </c:pt>
                <c:pt idx="7280">
                  <c:v>48374</c:v>
                </c:pt>
                <c:pt idx="7281">
                  <c:v>48374.6</c:v>
                </c:pt>
                <c:pt idx="7282">
                  <c:v>48375.5</c:v>
                </c:pt>
                <c:pt idx="7283">
                  <c:v>48376.1</c:v>
                </c:pt>
                <c:pt idx="7284">
                  <c:v>48377</c:v>
                </c:pt>
                <c:pt idx="7285">
                  <c:v>48377.7</c:v>
                </c:pt>
                <c:pt idx="7286">
                  <c:v>48378.400000000001</c:v>
                </c:pt>
                <c:pt idx="7287">
                  <c:v>48378.8</c:v>
                </c:pt>
                <c:pt idx="7288">
                  <c:v>48379.6</c:v>
                </c:pt>
                <c:pt idx="7289">
                  <c:v>48380.1</c:v>
                </c:pt>
                <c:pt idx="7290">
                  <c:v>48380.7</c:v>
                </c:pt>
                <c:pt idx="7291">
                  <c:v>48381.1</c:v>
                </c:pt>
                <c:pt idx="7292">
                  <c:v>48381.7</c:v>
                </c:pt>
                <c:pt idx="7293">
                  <c:v>48382.3</c:v>
                </c:pt>
                <c:pt idx="7294">
                  <c:v>48382.7</c:v>
                </c:pt>
                <c:pt idx="7295">
                  <c:v>48383.199999999997</c:v>
                </c:pt>
                <c:pt idx="7296">
                  <c:v>48383.6</c:v>
                </c:pt>
                <c:pt idx="7297">
                  <c:v>48384.2</c:v>
                </c:pt>
                <c:pt idx="7298">
                  <c:v>48384.6</c:v>
                </c:pt>
                <c:pt idx="7299">
                  <c:v>48385</c:v>
                </c:pt>
                <c:pt idx="7300">
                  <c:v>48385.5</c:v>
                </c:pt>
                <c:pt idx="7301">
                  <c:v>48386.1</c:v>
                </c:pt>
                <c:pt idx="7302">
                  <c:v>48386.6</c:v>
                </c:pt>
                <c:pt idx="7303">
                  <c:v>48387</c:v>
                </c:pt>
                <c:pt idx="7304">
                  <c:v>48387.4</c:v>
                </c:pt>
                <c:pt idx="7305">
                  <c:v>48387.9</c:v>
                </c:pt>
                <c:pt idx="7306">
                  <c:v>48388.4</c:v>
                </c:pt>
                <c:pt idx="7307">
                  <c:v>48389</c:v>
                </c:pt>
                <c:pt idx="7308">
                  <c:v>48389.4</c:v>
                </c:pt>
                <c:pt idx="7309">
                  <c:v>48390</c:v>
                </c:pt>
                <c:pt idx="7310">
                  <c:v>48390.5</c:v>
                </c:pt>
                <c:pt idx="7311">
                  <c:v>48391.1</c:v>
                </c:pt>
                <c:pt idx="7312">
                  <c:v>48391.6</c:v>
                </c:pt>
                <c:pt idx="7313">
                  <c:v>48392.1</c:v>
                </c:pt>
                <c:pt idx="7314">
                  <c:v>48392.800000000003</c:v>
                </c:pt>
                <c:pt idx="7315">
                  <c:v>48393.3</c:v>
                </c:pt>
                <c:pt idx="7316">
                  <c:v>48393.8</c:v>
                </c:pt>
                <c:pt idx="7317">
                  <c:v>48394.400000000001</c:v>
                </c:pt>
                <c:pt idx="7318">
                  <c:v>48395.1</c:v>
                </c:pt>
                <c:pt idx="7319">
                  <c:v>48395.8</c:v>
                </c:pt>
                <c:pt idx="7320">
                  <c:v>48396.3</c:v>
                </c:pt>
                <c:pt idx="7321">
                  <c:v>48396.9</c:v>
                </c:pt>
                <c:pt idx="7322">
                  <c:v>48397.4</c:v>
                </c:pt>
                <c:pt idx="7323">
                  <c:v>48398</c:v>
                </c:pt>
                <c:pt idx="7324">
                  <c:v>48398.7</c:v>
                </c:pt>
                <c:pt idx="7325">
                  <c:v>48399.199999999997</c:v>
                </c:pt>
                <c:pt idx="7326">
                  <c:v>48399.7</c:v>
                </c:pt>
                <c:pt idx="7327">
                  <c:v>48400.3</c:v>
                </c:pt>
                <c:pt idx="7328">
                  <c:v>48401.2</c:v>
                </c:pt>
                <c:pt idx="7329">
                  <c:v>48401.7</c:v>
                </c:pt>
                <c:pt idx="7330">
                  <c:v>48402.400000000001</c:v>
                </c:pt>
                <c:pt idx="7331">
                  <c:v>48402.7</c:v>
                </c:pt>
                <c:pt idx="7332">
                  <c:v>48403.6</c:v>
                </c:pt>
                <c:pt idx="7333">
                  <c:v>48404.4</c:v>
                </c:pt>
                <c:pt idx="7334">
                  <c:v>48405</c:v>
                </c:pt>
                <c:pt idx="7335">
                  <c:v>48405.5</c:v>
                </c:pt>
                <c:pt idx="7336">
                  <c:v>48406.1</c:v>
                </c:pt>
                <c:pt idx="7337">
                  <c:v>48406.7</c:v>
                </c:pt>
                <c:pt idx="7338">
                  <c:v>48407.7</c:v>
                </c:pt>
                <c:pt idx="7339">
                  <c:v>48408.2</c:v>
                </c:pt>
                <c:pt idx="7340">
                  <c:v>48409</c:v>
                </c:pt>
                <c:pt idx="7341">
                  <c:v>48409.5</c:v>
                </c:pt>
                <c:pt idx="7342">
                  <c:v>48410.2</c:v>
                </c:pt>
                <c:pt idx="7343">
                  <c:v>48410.9</c:v>
                </c:pt>
                <c:pt idx="7344">
                  <c:v>48411.5</c:v>
                </c:pt>
                <c:pt idx="7345">
                  <c:v>48412.2</c:v>
                </c:pt>
                <c:pt idx="7346">
                  <c:v>48412.9</c:v>
                </c:pt>
                <c:pt idx="7347">
                  <c:v>48413.8</c:v>
                </c:pt>
                <c:pt idx="7348">
                  <c:v>48414.5</c:v>
                </c:pt>
                <c:pt idx="7349">
                  <c:v>48415.199999999997</c:v>
                </c:pt>
                <c:pt idx="7350">
                  <c:v>48415.9</c:v>
                </c:pt>
                <c:pt idx="7351">
                  <c:v>48416.4</c:v>
                </c:pt>
                <c:pt idx="7352">
                  <c:v>48417.1</c:v>
                </c:pt>
                <c:pt idx="7353">
                  <c:v>48418.1</c:v>
                </c:pt>
                <c:pt idx="7354">
                  <c:v>48418.5</c:v>
                </c:pt>
                <c:pt idx="7355">
                  <c:v>48419.4</c:v>
                </c:pt>
                <c:pt idx="7356">
                  <c:v>48420</c:v>
                </c:pt>
                <c:pt idx="7357">
                  <c:v>48420.7</c:v>
                </c:pt>
                <c:pt idx="7358">
                  <c:v>48421.599999999999</c:v>
                </c:pt>
                <c:pt idx="7359">
                  <c:v>48421.9</c:v>
                </c:pt>
                <c:pt idx="7360">
                  <c:v>48422.7</c:v>
                </c:pt>
                <c:pt idx="7361">
                  <c:v>48423.199999999997</c:v>
                </c:pt>
                <c:pt idx="7362">
                  <c:v>48423.9</c:v>
                </c:pt>
                <c:pt idx="7363">
                  <c:v>48424.5</c:v>
                </c:pt>
                <c:pt idx="7364">
                  <c:v>48425.2</c:v>
                </c:pt>
                <c:pt idx="7365">
                  <c:v>48425.8</c:v>
                </c:pt>
                <c:pt idx="7366">
                  <c:v>48426.6</c:v>
                </c:pt>
                <c:pt idx="7367">
                  <c:v>48427.199999999997</c:v>
                </c:pt>
                <c:pt idx="7368">
                  <c:v>48428</c:v>
                </c:pt>
                <c:pt idx="7369">
                  <c:v>48428.6</c:v>
                </c:pt>
                <c:pt idx="7370">
                  <c:v>48429.1</c:v>
                </c:pt>
                <c:pt idx="7371">
                  <c:v>48429.7</c:v>
                </c:pt>
                <c:pt idx="7372">
                  <c:v>48430.5</c:v>
                </c:pt>
                <c:pt idx="7373">
                  <c:v>48431.1</c:v>
                </c:pt>
                <c:pt idx="7374">
                  <c:v>48431.7</c:v>
                </c:pt>
                <c:pt idx="7375">
                  <c:v>48432.3</c:v>
                </c:pt>
                <c:pt idx="7376">
                  <c:v>48432.9</c:v>
                </c:pt>
                <c:pt idx="7377">
                  <c:v>48433.5</c:v>
                </c:pt>
                <c:pt idx="7378">
                  <c:v>48434.3</c:v>
                </c:pt>
                <c:pt idx="7379">
                  <c:v>48434.8</c:v>
                </c:pt>
                <c:pt idx="7380">
                  <c:v>48435.4</c:v>
                </c:pt>
                <c:pt idx="7381">
                  <c:v>48436</c:v>
                </c:pt>
                <c:pt idx="7382">
                  <c:v>48436.5</c:v>
                </c:pt>
                <c:pt idx="7383">
                  <c:v>48437.2</c:v>
                </c:pt>
                <c:pt idx="7384">
                  <c:v>48437.7</c:v>
                </c:pt>
                <c:pt idx="7385">
                  <c:v>48438.2</c:v>
                </c:pt>
                <c:pt idx="7386">
                  <c:v>48438.9</c:v>
                </c:pt>
                <c:pt idx="7387">
                  <c:v>48439.4</c:v>
                </c:pt>
                <c:pt idx="7388">
                  <c:v>48439.8</c:v>
                </c:pt>
                <c:pt idx="7389">
                  <c:v>48440.4</c:v>
                </c:pt>
                <c:pt idx="7390">
                  <c:v>48440.9</c:v>
                </c:pt>
                <c:pt idx="7391">
                  <c:v>48441.4</c:v>
                </c:pt>
                <c:pt idx="7392">
                  <c:v>48441.8</c:v>
                </c:pt>
                <c:pt idx="7393">
                  <c:v>48442.1</c:v>
                </c:pt>
                <c:pt idx="7394">
                  <c:v>48442.5</c:v>
                </c:pt>
                <c:pt idx="7395">
                  <c:v>48443</c:v>
                </c:pt>
                <c:pt idx="7396">
                  <c:v>48443.5</c:v>
                </c:pt>
                <c:pt idx="7397">
                  <c:v>48443.8</c:v>
                </c:pt>
                <c:pt idx="7398">
                  <c:v>48444</c:v>
                </c:pt>
                <c:pt idx="7399">
                  <c:v>48444.4</c:v>
                </c:pt>
                <c:pt idx="7400">
                  <c:v>48444.7</c:v>
                </c:pt>
                <c:pt idx="7401">
                  <c:v>48445.1</c:v>
                </c:pt>
                <c:pt idx="7402">
                  <c:v>48445.3</c:v>
                </c:pt>
                <c:pt idx="7403">
                  <c:v>48445.7</c:v>
                </c:pt>
                <c:pt idx="7404">
                  <c:v>48446.1</c:v>
                </c:pt>
                <c:pt idx="7405">
                  <c:v>48446.5</c:v>
                </c:pt>
                <c:pt idx="7406">
                  <c:v>48446.8</c:v>
                </c:pt>
                <c:pt idx="7407">
                  <c:v>48447</c:v>
                </c:pt>
                <c:pt idx="7408">
                  <c:v>48447.3</c:v>
                </c:pt>
                <c:pt idx="7409">
                  <c:v>48447.7</c:v>
                </c:pt>
                <c:pt idx="7410">
                  <c:v>48448</c:v>
                </c:pt>
                <c:pt idx="7411">
                  <c:v>48448.3</c:v>
                </c:pt>
                <c:pt idx="7412">
                  <c:v>48448.7</c:v>
                </c:pt>
                <c:pt idx="7413">
                  <c:v>48449.2</c:v>
                </c:pt>
                <c:pt idx="7414">
                  <c:v>48449.5</c:v>
                </c:pt>
                <c:pt idx="7415">
                  <c:v>48449.9</c:v>
                </c:pt>
                <c:pt idx="7416">
                  <c:v>48450.3</c:v>
                </c:pt>
                <c:pt idx="7417">
                  <c:v>48450.7</c:v>
                </c:pt>
                <c:pt idx="7418">
                  <c:v>48451.199999999997</c:v>
                </c:pt>
                <c:pt idx="7419">
                  <c:v>48451.7</c:v>
                </c:pt>
                <c:pt idx="7420">
                  <c:v>48452.1</c:v>
                </c:pt>
                <c:pt idx="7421">
                  <c:v>48452.7</c:v>
                </c:pt>
                <c:pt idx="7422">
                  <c:v>48453.5</c:v>
                </c:pt>
                <c:pt idx="7423">
                  <c:v>48454.2</c:v>
                </c:pt>
                <c:pt idx="7424">
                  <c:v>48454.8</c:v>
                </c:pt>
                <c:pt idx="7425">
                  <c:v>48455.4</c:v>
                </c:pt>
                <c:pt idx="7426">
                  <c:v>48456</c:v>
                </c:pt>
                <c:pt idx="7427">
                  <c:v>48456.7</c:v>
                </c:pt>
                <c:pt idx="7428">
                  <c:v>48457.5</c:v>
                </c:pt>
                <c:pt idx="7429">
                  <c:v>48458.2</c:v>
                </c:pt>
                <c:pt idx="7430">
                  <c:v>48459</c:v>
                </c:pt>
                <c:pt idx="7431">
                  <c:v>48459.8</c:v>
                </c:pt>
                <c:pt idx="7432">
                  <c:v>48460.5</c:v>
                </c:pt>
                <c:pt idx="7433">
                  <c:v>48461.1</c:v>
                </c:pt>
                <c:pt idx="7434">
                  <c:v>48462.1</c:v>
                </c:pt>
                <c:pt idx="7435">
                  <c:v>48462.7</c:v>
                </c:pt>
                <c:pt idx="7436">
                  <c:v>48463.5</c:v>
                </c:pt>
                <c:pt idx="7437">
                  <c:v>48464.1</c:v>
                </c:pt>
                <c:pt idx="7438">
                  <c:v>48464.7</c:v>
                </c:pt>
                <c:pt idx="7439">
                  <c:v>48465.5</c:v>
                </c:pt>
                <c:pt idx="7440">
                  <c:v>48466.3</c:v>
                </c:pt>
                <c:pt idx="7441">
                  <c:v>48466.8</c:v>
                </c:pt>
                <c:pt idx="7442">
                  <c:v>48467.3</c:v>
                </c:pt>
                <c:pt idx="7443">
                  <c:v>48467.8</c:v>
                </c:pt>
                <c:pt idx="7444">
                  <c:v>48468.4</c:v>
                </c:pt>
                <c:pt idx="7445">
                  <c:v>48468.9</c:v>
                </c:pt>
                <c:pt idx="7446">
                  <c:v>48469.3</c:v>
                </c:pt>
                <c:pt idx="7447">
                  <c:v>48469.7</c:v>
                </c:pt>
                <c:pt idx="7448">
                  <c:v>48470.2</c:v>
                </c:pt>
                <c:pt idx="7449">
                  <c:v>48470.7</c:v>
                </c:pt>
                <c:pt idx="7450">
                  <c:v>48470.9</c:v>
                </c:pt>
                <c:pt idx="7451">
                  <c:v>48471.4</c:v>
                </c:pt>
                <c:pt idx="7452">
                  <c:v>48471.8</c:v>
                </c:pt>
                <c:pt idx="7453">
                  <c:v>48472.1</c:v>
                </c:pt>
                <c:pt idx="7454">
                  <c:v>48472.4</c:v>
                </c:pt>
                <c:pt idx="7455">
                  <c:v>48472.6</c:v>
                </c:pt>
                <c:pt idx="7456">
                  <c:v>48473.1</c:v>
                </c:pt>
                <c:pt idx="7457">
                  <c:v>48473.4</c:v>
                </c:pt>
                <c:pt idx="7458">
                  <c:v>48473.7</c:v>
                </c:pt>
                <c:pt idx="7459">
                  <c:v>48474</c:v>
                </c:pt>
                <c:pt idx="7460">
                  <c:v>48474.3</c:v>
                </c:pt>
                <c:pt idx="7461">
                  <c:v>48474.7</c:v>
                </c:pt>
                <c:pt idx="7462">
                  <c:v>48475</c:v>
                </c:pt>
                <c:pt idx="7463">
                  <c:v>48475.199999999997</c:v>
                </c:pt>
                <c:pt idx="7464">
                  <c:v>48475.6</c:v>
                </c:pt>
                <c:pt idx="7465">
                  <c:v>48476.1</c:v>
                </c:pt>
                <c:pt idx="7466">
                  <c:v>48476.5</c:v>
                </c:pt>
                <c:pt idx="7467">
                  <c:v>48476.9</c:v>
                </c:pt>
                <c:pt idx="7468">
                  <c:v>48477.2</c:v>
                </c:pt>
                <c:pt idx="7469">
                  <c:v>48477.7</c:v>
                </c:pt>
                <c:pt idx="7470">
                  <c:v>48478.3</c:v>
                </c:pt>
                <c:pt idx="7471">
                  <c:v>48478.6</c:v>
                </c:pt>
                <c:pt idx="7472">
                  <c:v>48479</c:v>
                </c:pt>
                <c:pt idx="7473">
                  <c:v>48479.5</c:v>
                </c:pt>
                <c:pt idx="7474">
                  <c:v>48480.1</c:v>
                </c:pt>
                <c:pt idx="7475">
                  <c:v>48480.6</c:v>
                </c:pt>
                <c:pt idx="7476">
                  <c:v>48481</c:v>
                </c:pt>
                <c:pt idx="7477">
                  <c:v>48481.5</c:v>
                </c:pt>
                <c:pt idx="7478">
                  <c:v>48482.2</c:v>
                </c:pt>
                <c:pt idx="7479">
                  <c:v>48482.7</c:v>
                </c:pt>
                <c:pt idx="7480">
                  <c:v>48483.199999999997</c:v>
                </c:pt>
                <c:pt idx="7481">
                  <c:v>48483.7</c:v>
                </c:pt>
                <c:pt idx="7482">
                  <c:v>48484.3</c:v>
                </c:pt>
                <c:pt idx="7483">
                  <c:v>48485</c:v>
                </c:pt>
                <c:pt idx="7484">
                  <c:v>48485.4</c:v>
                </c:pt>
                <c:pt idx="7485">
                  <c:v>48486.3</c:v>
                </c:pt>
                <c:pt idx="7486">
                  <c:v>48486.6</c:v>
                </c:pt>
                <c:pt idx="7487">
                  <c:v>48487.1</c:v>
                </c:pt>
                <c:pt idx="7488">
                  <c:v>48487.6</c:v>
                </c:pt>
                <c:pt idx="7489">
                  <c:v>48487.8</c:v>
                </c:pt>
                <c:pt idx="7490">
                  <c:v>48488.4</c:v>
                </c:pt>
                <c:pt idx="7491">
                  <c:v>48488.6</c:v>
                </c:pt>
                <c:pt idx="7492">
                  <c:v>48489.1</c:v>
                </c:pt>
                <c:pt idx="7493">
                  <c:v>48489.599999999999</c:v>
                </c:pt>
                <c:pt idx="7494">
                  <c:v>48490.1</c:v>
                </c:pt>
                <c:pt idx="7495">
                  <c:v>48490.400000000001</c:v>
                </c:pt>
                <c:pt idx="7496">
                  <c:v>48490.9</c:v>
                </c:pt>
                <c:pt idx="7497">
                  <c:v>48491.4</c:v>
                </c:pt>
                <c:pt idx="7498">
                  <c:v>48491.6</c:v>
                </c:pt>
                <c:pt idx="7499">
                  <c:v>48492.1</c:v>
                </c:pt>
                <c:pt idx="7500">
                  <c:v>48492.3</c:v>
                </c:pt>
                <c:pt idx="7501">
                  <c:v>48492.800000000003</c:v>
                </c:pt>
                <c:pt idx="7502">
                  <c:v>48493.3</c:v>
                </c:pt>
                <c:pt idx="7503">
                  <c:v>48493.8</c:v>
                </c:pt>
                <c:pt idx="7504">
                  <c:v>48494</c:v>
                </c:pt>
                <c:pt idx="7505">
                  <c:v>48494.5</c:v>
                </c:pt>
                <c:pt idx="7506">
                  <c:v>48495</c:v>
                </c:pt>
                <c:pt idx="7507">
                  <c:v>48495.199999999997</c:v>
                </c:pt>
                <c:pt idx="7508">
                  <c:v>48495.7</c:v>
                </c:pt>
                <c:pt idx="7509">
                  <c:v>48496.2</c:v>
                </c:pt>
                <c:pt idx="7510">
                  <c:v>48496.4</c:v>
                </c:pt>
                <c:pt idx="7511">
                  <c:v>48496.9</c:v>
                </c:pt>
                <c:pt idx="7512">
                  <c:v>48497.4</c:v>
                </c:pt>
                <c:pt idx="7513">
                  <c:v>48497.599999999999</c:v>
                </c:pt>
                <c:pt idx="7514">
                  <c:v>48498.1</c:v>
                </c:pt>
                <c:pt idx="7515">
                  <c:v>48498.6</c:v>
                </c:pt>
                <c:pt idx="7516">
                  <c:v>48498.8</c:v>
                </c:pt>
                <c:pt idx="7517">
                  <c:v>48499.3</c:v>
                </c:pt>
                <c:pt idx="7518">
                  <c:v>48499.8</c:v>
                </c:pt>
                <c:pt idx="7519">
                  <c:v>48500</c:v>
                </c:pt>
                <c:pt idx="7520">
                  <c:v>48500.5</c:v>
                </c:pt>
                <c:pt idx="7521">
                  <c:v>48501</c:v>
                </c:pt>
                <c:pt idx="7522">
                  <c:v>48501.2</c:v>
                </c:pt>
                <c:pt idx="7523">
                  <c:v>48501.7</c:v>
                </c:pt>
                <c:pt idx="7524">
                  <c:v>48502.2</c:v>
                </c:pt>
                <c:pt idx="7525">
                  <c:v>48502.400000000001</c:v>
                </c:pt>
                <c:pt idx="7526">
                  <c:v>48502.9</c:v>
                </c:pt>
                <c:pt idx="7527">
                  <c:v>48503.4</c:v>
                </c:pt>
                <c:pt idx="7528">
                  <c:v>48503.6</c:v>
                </c:pt>
                <c:pt idx="7529">
                  <c:v>48504.1</c:v>
                </c:pt>
                <c:pt idx="7530">
                  <c:v>48504.6</c:v>
                </c:pt>
                <c:pt idx="7531">
                  <c:v>48504.800000000003</c:v>
                </c:pt>
                <c:pt idx="7532">
                  <c:v>48505.3</c:v>
                </c:pt>
                <c:pt idx="7533">
                  <c:v>48505.7</c:v>
                </c:pt>
                <c:pt idx="7534">
                  <c:v>48506</c:v>
                </c:pt>
                <c:pt idx="7535">
                  <c:v>48506.400000000001</c:v>
                </c:pt>
                <c:pt idx="7536">
                  <c:v>48506.9</c:v>
                </c:pt>
                <c:pt idx="7537">
                  <c:v>48507.1</c:v>
                </c:pt>
                <c:pt idx="7538">
                  <c:v>48507.6</c:v>
                </c:pt>
                <c:pt idx="7539">
                  <c:v>48508</c:v>
                </c:pt>
                <c:pt idx="7540">
                  <c:v>48508.3</c:v>
                </c:pt>
                <c:pt idx="7541">
                  <c:v>48508.7</c:v>
                </c:pt>
                <c:pt idx="7542">
                  <c:v>48509.2</c:v>
                </c:pt>
                <c:pt idx="7543">
                  <c:v>48509.599999999999</c:v>
                </c:pt>
                <c:pt idx="7544">
                  <c:v>48509.9</c:v>
                </c:pt>
                <c:pt idx="7545">
                  <c:v>48510.3</c:v>
                </c:pt>
                <c:pt idx="7546">
                  <c:v>48510.5</c:v>
                </c:pt>
                <c:pt idx="7547">
                  <c:v>48511</c:v>
                </c:pt>
                <c:pt idx="7548">
                  <c:v>48511.4</c:v>
                </c:pt>
                <c:pt idx="7549">
                  <c:v>48511.9</c:v>
                </c:pt>
                <c:pt idx="7550">
                  <c:v>48512.1</c:v>
                </c:pt>
                <c:pt idx="7551">
                  <c:v>48512.6</c:v>
                </c:pt>
                <c:pt idx="7552">
                  <c:v>48513</c:v>
                </c:pt>
                <c:pt idx="7553">
                  <c:v>48513.3</c:v>
                </c:pt>
                <c:pt idx="7554">
                  <c:v>48513.7</c:v>
                </c:pt>
                <c:pt idx="7555">
                  <c:v>48513.9</c:v>
                </c:pt>
                <c:pt idx="7556">
                  <c:v>48514.400000000001</c:v>
                </c:pt>
                <c:pt idx="7557">
                  <c:v>48514.9</c:v>
                </c:pt>
                <c:pt idx="7558">
                  <c:v>48515.1</c:v>
                </c:pt>
                <c:pt idx="7559">
                  <c:v>48515.6</c:v>
                </c:pt>
                <c:pt idx="7560">
                  <c:v>48516.1</c:v>
                </c:pt>
                <c:pt idx="7561">
                  <c:v>48516.6</c:v>
                </c:pt>
                <c:pt idx="7562">
                  <c:v>48516.800000000003</c:v>
                </c:pt>
                <c:pt idx="7563">
                  <c:v>48517.3</c:v>
                </c:pt>
                <c:pt idx="7564">
                  <c:v>48517.599999999999</c:v>
                </c:pt>
                <c:pt idx="7565">
                  <c:v>48518.1</c:v>
                </c:pt>
                <c:pt idx="7566">
                  <c:v>48518.6</c:v>
                </c:pt>
                <c:pt idx="7567">
                  <c:v>48518.9</c:v>
                </c:pt>
                <c:pt idx="7568">
                  <c:v>48519.4</c:v>
                </c:pt>
                <c:pt idx="7569">
                  <c:v>48519.9</c:v>
                </c:pt>
                <c:pt idx="7570">
                  <c:v>48520.2</c:v>
                </c:pt>
                <c:pt idx="7571">
                  <c:v>48520.800000000003</c:v>
                </c:pt>
                <c:pt idx="7572">
                  <c:v>48521</c:v>
                </c:pt>
                <c:pt idx="7573">
                  <c:v>48521.599999999999</c:v>
                </c:pt>
                <c:pt idx="7574">
                  <c:v>48522.2</c:v>
                </c:pt>
                <c:pt idx="7575">
                  <c:v>48522.8</c:v>
                </c:pt>
                <c:pt idx="7576">
                  <c:v>48523.1</c:v>
                </c:pt>
                <c:pt idx="7577">
                  <c:v>48523.6</c:v>
                </c:pt>
                <c:pt idx="7578">
                  <c:v>48524.2</c:v>
                </c:pt>
                <c:pt idx="7579">
                  <c:v>48524.5</c:v>
                </c:pt>
                <c:pt idx="7580">
                  <c:v>48525.1</c:v>
                </c:pt>
                <c:pt idx="7581">
                  <c:v>48525.7</c:v>
                </c:pt>
                <c:pt idx="7582">
                  <c:v>48526</c:v>
                </c:pt>
                <c:pt idx="7583">
                  <c:v>48526.7</c:v>
                </c:pt>
                <c:pt idx="7584">
                  <c:v>48527.3</c:v>
                </c:pt>
                <c:pt idx="7585">
                  <c:v>48532.3</c:v>
                </c:pt>
                <c:pt idx="7586">
                  <c:v>48532.9</c:v>
                </c:pt>
                <c:pt idx="7587">
                  <c:v>48533.2</c:v>
                </c:pt>
                <c:pt idx="7588">
                  <c:v>48533.9</c:v>
                </c:pt>
                <c:pt idx="7589">
                  <c:v>48534.5</c:v>
                </c:pt>
                <c:pt idx="7590">
                  <c:v>48534.8</c:v>
                </c:pt>
                <c:pt idx="7591">
                  <c:v>48535.4</c:v>
                </c:pt>
                <c:pt idx="7592">
                  <c:v>48536</c:v>
                </c:pt>
                <c:pt idx="7593">
                  <c:v>48536.3</c:v>
                </c:pt>
                <c:pt idx="7594">
                  <c:v>48536.9</c:v>
                </c:pt>
                <c:pt idx="7595">
                  <c:v>48537.5</c:v>
                </c:pt>
                <c:pt idx="7596">
                  <c:v>48537.8</c:v>
                </c:pt>
                <c:pt idx="7597">
                  <c:v>48538.400000000001</c:v>
                </c:pt>
                <c:pt idx="7598">
                  <c:v>48539</c:v>
                </c:pt>
                <c:pt idx="7599">
                  <c:v>48539.3</c:v>
                </c:pt>
                <c:pt idx="7600">
                  <c:v>48539.9</c:v>
                </c:pt>
                <c:pt idx="7601">
                  <c:v>48540.4</c:v>
                </c:pt>
                <c:pt idx="7602">
                  <c:v>48540.7</c:v>
                </c:pt>
                <c:pt idx="7603">
                  <c:v>48541.3</c:v>
                </c:pt>
                <c:pt idx="7604">
                  <c:v>48541.9</c:v>
                </c:pt>
                <c:pt idx="7605">
                  <c:v>48542.2</c:v>
                </c:pt>
                <c:pt idx="7606">
                  <c:v>48542.7</c:v>
                </c:pt>
                <c:pt idx="7607">
                  <c:v>48543.3</c:v>
                </c:pt>
                <c:pt idx="7608">
                  <c:v>48543.6</c:v>
                </c:pt>
                <c:pt idx="7609">
                  <c:v>48544.2</c:v>
                </c:pt>
                <c:pt idx="7610">
                  <c:v>48544.800000000003</c:v>
                </c:pt>
                <c:pt idx="7611">
                  <c:v>48545.1</c:v>
                </c:pt>
                <c:pt idx="7612">
                  <c:v>48545.599999999999</c:v>
                </c:pt>
                <c:pt idx="7613">
                  <c:v>48546.2</c:v>
                </c:pt>
                <c:pt idx="7614">
                  <c:v>48546.5</c:v>
                </c:pt>
                <c:pt idx="7615">
                  <c:v>48547.1</c:v>
                </c:pt>
                <c:pt idx="7616">
                  <c:v>48547.7</c:v>
                </c:pt>
                <c:pt idx="7617">
                  <c:v>48548</c:v>
                </c:pt>
                <c:pt idx="7618">
                  <c:v>48548.6</c:v>
                </c:pt>
                <c:pt idx="7619">
                  <c:v>48548.9</c:v>
                </c:pt>
                <c:pt idx="7620">
                  <c:v>48549.599999999999</c:v>
                </c:pt>
                <c:pt idx="7621">
                  <c:v>48550.2</c:v>
                </c:pt>
                <c:pt idx="7622">
                  <c:v>48550.5</c:v>
                </c:pt>
                <c:pt idx="7623">
                  <c:v>48551.199999999997</c:v>
                </c:pt>
                <c:pt idx="7624">
                  <c:v>48551.8</c:v>
                </c:pt>
                <c:pt idx="7625">
                  <c:v>48552.5</c:v>
                </c:pt>
                <c:pt idx="7626">
                  <c:v>48552.9</c:v>
                </c:pt>
                <c:pt idx="7627">
                  <c:v>48553.599999999999</c:v>
                </c:pt>
                <c:pt idx="7628">
                  <c:v>48553.9</c:v>
                </c:pt>
                <c:pt idx="7629">
                  <c:v>48554.7</c:v>
                </c:pt>
                <c:pt idx="7630">
                  <c:v>48555.4</c:v>
                </c:pt>
                <c:pt idx="7631">
                  <c:v>48555.8</c:v>
                </c:pt>
                <c:pt idx="7632">
                  <c:v>48556.6</c:v>
                </c:pt>
                <c:pt idx="7633">
                  <c:v>48557.4</c:v>
                </c:pt>
                <c:pt idx="7634">
                  <c:v>48557.8</c:v>
                </c:pt>
                <c:pt idx="7635">
                  <c:v>48558.6</c:v>
                </c:pt>
                <c:pt idx="7636">
                  <c:v>48559.5</c:v>
                </c:pt>
                <c:pt idx="7637">
                  <c:v>48560.4</c:v>
                </c:pt>
                <c:pt idx="7638">
                  <c:v>48560.800000000003</c:v>
                </c:pt>
                <c:pt idx="7639">
                  <c:v>48561.7</c:v>
                </c:pt>
                <c:pt idx="7640">
                  <c:v>48562.7</c:v>
                </c:pt>
                <c:pt idx="7641">
                  <c:v>48563.6</c:v>
                </c:pt>
                <c:pt idx="7642">
                  <c:v>48564</c:v>
                </c:pt>
                <c:pt idx="7643">
                  <c:v>48565</c:v>
                </c:pt>
                <c:pt idx="7644">
                  <c:v>48565.4</c:v>
                </c:pt>
                <c:pt idx="7645">
                  <c:v>48566.400000000001</c:v>
                </c:pt>
                <c:pt idx="7646">
                  <c:v>48567.3</c:v>
                </c:pt>
                <c:pt idx="7647">
                  <c:v>48567.8</c:v>
                </c:pt>
                <c:pt idx="7648">
                  <c:v>48568.7</c:v>
                </c:pt>
                <c:pt idx="7649">
                  <c:v>48569.599999999999</c:v>
                </c:pt>
                <c:pt idx="7650">
                  <c:v>48570.1</c:v>
                </c:pt>
                <c:pt idx="7651">
                  <c:v>48571</c:v>
                </c:pt>
                <c:pt idx="7652">
                  <c:v>48571.9</c:v>
                </c:pt>
                <c:pt idx="7653">
                  <c:v>48572.3</c:v>
                </c:pt>
                <c:pt idx="7654">
                  <c:v>48573.2</c:v>
                </c:pt>
                <c:pt idx="7655">
                  <c:v>48574</c:v>
                </c:pt>
                <c:pt idx="7656">
                  <c:v>48574.400000000001</c:v>
                </c:pt>
                <c:pt idx="7657">
                  <c:v>48575.199999999997</c:v>
                </c:pt>
                <c:pt idx="7658">
                  <c:v>48576</c:v>
                </c:pt>
                <c:pt idx="7659">
                  <c:v>48576.4</c:v>
                </c:pt>
                <c:pt idx="7660">
                  <c:v>48577.1</c:v>
                </c:pt>
                <c:pt idx="7661">
                  <c:v>48577.8</c:v>
                </c:pt>
                <c:pt idx="7662">
                  <c:v>48578.1</c:v>
                </c:pt>
                <c:pt idx="7663">
                  <c:v>48578.8</c:v>
                </c:pt>
                <c:pt idx="7664">
                  <c:v>48579.4</c:v>
                </c:pt>
                <c:pt idx="7665">
                  <c:v>48580</c:v>
                </c:pt>
                <c:pt idx="7666">
                  <c:v>48580.3</c:v>
                </c:pt>
                <c:pt idx="7667">
                  <c:v>48580.9</c:v>
                </c:pt>
                <c:pt idx="7668">
                  <c:v>48581.4</c:v>
                </c:pt>
                <c:pt idx="7669">
                  <c:v>48581.599999999999</c:v>
                </c:pt>
                <c:pt idx="7670">
                  <c:v>48582.1</c:v>
                </c:pt>
                <c:pt idx="7671">
                  <c:v>48582.6</c:v>
                </c:pt>
                <c:pt idx="7672">
                  <c:v>48583.1</c:v>
                </c:pt>
                <c:pt idx="7673">
                  <c:v>48583.3</c:v>
                </c:pt>
                <c:pt idx="7674">
                  <c:v>48583.7</c:v>
                </c:pt>
                <c:pt idx="7675">
                  <c:v>48584</c:v>
                </c:pt>
                <c:pt idx="7676">
                  <c:v>48584.4</c:v>
                </c:pt>
                <c:pt idx="7677">
                  <c:v>48584.800000000003</c:v>
                </c:pt>
                <c:pt idx="7678">
                  <c:v>48585</c:v>
                </c:pt>
                <c:pt idx="7679">
                  <c:v>48585.4</c:v>
                </c:pt>
                <c:pt idx="7680">
                  <c:v>48585.8</c:v>
                </c:pt>
                <c:pt idx="7681">
                  <c:v>48586</c:v>
                </c:pt>
                <c:pt idx="7682">
                  <c:v>48586.5</c:v>
                </c:pt>
                <c:pt idx="7683">
                  <c:v>48586.9</c:v>
                </c:pt>
                <c:pt idx="7684">
                  <c:v>48587.1</c:v>
                </c:pt>
                <c:pt idx="7685">
                  <c:v>48587.5</c:v>
                </c:pt>
                <c:pt idx="7686">
                  <c:v>48587.9</c:v>
                </c:pt>
                <c:pt idx="7687">
                  <c:v>48588.2</c:v>
                </c:pt>
                <c:pt idx="7688">
                  <c:v>48588.6</c:v>
                </c:pt>
                <c:pt idx="7689">
                  <c:v>48589.1</c:v>
                </c:pt>
                <c:pt idx="7690">
                  <c:v>48589.3</c:v>
                </c:pt>
                <c:pt idx="7691">
                  <c:v>48589.8</c:v>
                </c:pt>
                <c:pt idx="7692">
                  <c:v>48590.3</c:v>
                </c:pt>
                <c:pt idx="7693">
                  <c:v>48590.6</c:v>
                </c:pt>
                <c:pt idx="7694">
                  <c:v>48591.1</c:v>
                </c:pt>
                <c:pt idx="7695">
                  <c:v>48591.7</c:v>
                </c:pt>
                <c:pt idx="7696">
                  <c:v>48592.3</c:v>
                </c:pt>
                <c:pt idx="7697">
                  <c:v>48592.5</c:v>
                </c:pt>
                <c:pt idx="7698">
                  <c:v>48593.2</c:v>
                </c:pt>
                <c:pt idx="7699">
                  <c:v>48593.5</c:v>
                </c:pt>
                <c:pt idx="7700">
                  <c:v>48594.2</c:v>
                </c:pt>
                <c:pt idx="7701">
                  <c:v>48594.9</c:v>
                </c:pt>
                <c:pt idx="7702">
                  <c:v>48595.3</c:v>
                </c:pt>
                <c:pt idx="7703">
                  <c:v>48596</c:v>
                </c:pt>
                <c:pt idx="7704">
                  <c:v>48596.9</c:v>
                </c:pt>
                <c:pt idx="7705">
                  <c:v>48597.3</c:v>
                </c:pt>
                <c:pt idx="7706">
                  <c:v>48598.1</c:v>
                </c:pt>
                <c:pt idx="7707">
                  <c:v>48599</c:v>
                </c:pt>
                <c:pt idx="7708">
                  <c:v>48599.9</c:v>
                </c:pt>
                <c:pt idx="7709">
                  <c:v>48600.3</c:v>
                </c:pt>
                <c:pt idx="7710">
                  <c:v>48601.3</c:v>
                </c:pt>
                <c:pt idx="7711">
                  <c:v>48601.8</c:v>
                </c:pt>
                <c:pt idx="7712">
                  <c:v>48602.8</c:v>
                </c:pt>
                <c:pt idx="7713">
                  <c:v>48603.8</c:v>
                </c:pt>
                <c:pt idx="7714">
                  <c:v>48604.3</c:v>
                </c:pt>
                <c:pt idx="7715">
                  <c:v>48605.3</c:v>
                </c:pt>
                <c:pt idx="7716">
                  <c:v>48606.3</c:v>
                </c:pt>
                <c:pt idx="7717">
                  <c:v>48606.9</c:v>
                </c:pt>
                <c:pt idx="7718">
                  <c:v>48607.9</c:v>
                </c:pt>
                <c:pt idx="7719">
                  <c:v>48609</c:v>
                </c:pt>
                <c:pt idx="7720">
                  <c:v>48610.1</c:v>
                </c:pt>
                <c:pt idx="7721">
                  <c:v>48610.6</c:v>
                </c:pt>
                <c:pt idx="7722">
                  <c:v>48611.7</c:v>
                </c:pt>
                <c:pt idx="7723">
                  <c:v>48612.800000000003</c:v>
                </c:pt>
                <c:pt idx="7724">
                  <c:v>48613.9</c:v>
                </c:pt>
                <c:pt idx="7725">
                  <c:v>48614.5</c:v>
                </c:pt>
                <c:pt idx="7726">
                  <c:v>48615.5</c:v>
                </c:pt>
                <c:pt idx="7727">
                  <c:v>48616.1</c:v>
                </c:pt>
                <c:pt idx="7728">
                  <c:v>48617.2</c:v>
                </c:pt>
                <c:pt idx="7729">
                  <c:v>48618.3</c:v>
                </c:pt>
                <c:pt idx="7730">
                  <c:v>48619.4</c:v>
                </c:pt>
                <c:pt idx="7731">
                  <c:v>48620.5</c:v>
                </c:pt>
                <c:pt idx="7732">
                  <c:v>48621</c:v>
                </c:pt>
                <c:pt idx="7733">
                  <c:v>48622.1</c:v>
                </c:pt>
                <c:pt idx="7734">
                  <c:v>48622.6</c:v>
                </c:pt>
                <c:pt idx="7735">
                  <c:v>48623.7</c:v>
                </c:pt>
                <c:pt idx="7736">
                  <c:v>48624.800000000003</c:v>
                </c:pt>
                <c:pt idx="7737">
                  <c:v>48625.4</c:v>
                </c:pt>
                <c:pt idx="7738">
                  <c:v>48626.5</c:v>
                </c:pt>
                <c:pt idx="7739">
                  <c:v>48627.6</c:v>
                </c:pt>
                <c:pt idx="7740">
                  <c:v>48628.800000000003</c:v>
                </c:pt>
                <c:pt idx="7741">
                  <c:v>48629.3</c:v>
                </c:pt>
                <c:pt idx="7742">
                  <c:v>48630.5</c:v>
                </c:pt>
                <c:pt idx="7743">
                  <c:v>48631</c:v>
                </c:pt>
                <c:pt idx="7744">
                  <c:v>48632.2</c:v>
                </c:pt>
                <c:pt idx="7745">
                  <c:v>48633.3</c:v>
                </c:pt>
                <c:pt idx="7746">
                  <c:v>48633.9</c:v>
                </c:pt>
                <c:pt idx="7747">
                  <c:v>48635.1</c:v>
                </c:pt>
                <c:pt idx="7748">
                  <c:v>48636.3</c:v>
                </c:pt>
                <c:pt idx="7749">
                  <c:v>48636.800000000003</c:v>
                </c:pt>
                <c:pt idx="7750">
                  <c:v>48638</c:v>
                </c:pt>
                <c:pt idx="7751">
                  <c:v>48639.199999999997</c:v>
                </c:pt>
                <c:pt idx="7752">
                  <c:v>48640.3</c:v>
                </c:pt>
                <c:pt idx="7753">
                  <c:v>48640.9</c:v>
                </c:pt>
                <c:pt idx="7754">
                  <c:v>48642</c:v>
                </c:pt>
                <c:pt idx="7755">
                  <c:v>48642.6</c:v>
                </c:pt>
                <c:pt idx="7756">
                  <c:v>48643.7</c:v>
                </c:pt>
                <c:pt idx="7757">
                  <c:v>48644.800000000003</c:v>
                </c:pt>
                <c:pt idx="7758">
                  <c:v>48645.9</c:v>
                </c:pt>
                <c:pt idx="7759">
                  <c:v>48646.5</c:v>
                </c:pt>
                <c:pt idx="7760">
                  <c:v>48647.5</c:v>
                </c:pt>
                <c:pt idx="7761">
                  <c:v>48648.6</c:v>
                </c:pt>
                <c:pt idx="7762">
                  <c:v>48649.1</c:v>
                </c:pt>
                <c:pt idx="7763">
                  <c:v>48650.2</c:v>
                </c:pt>
                <c:pt idx="7764">
                  <c:v>48651.199999999997</c:v>
                </c:pt>
                <c:pt idx="7765">
                  <c:v>48651.7</c:v>
                </c:pt>
                <c:pt idx="7766">
                  <c:v>48652.6</c:v>
                </c:pt>
                <c:pt idx="7767">
                  <c:v>48653.599999999999</c:v>
                </c:pt>
                <c:pt idx="7768">
                  <c:v>48654.1</c:v>
                </c:pt>
                <c:pt idx="7769">
                  <c:v>48655</c:v>
                </c:pt>
                <c:pt idx="7770">
                  <c:v>48655.9</c:v>
                </c:pt>
                <c:pt idx="7771">
                  <c:v>48656.7</c:v>
                </c:pt>
                <c:pt idx="7772">
                  <c:v>48657.2</c:v>
                </c:pt>
                <c:pt idx="7773">
                  <c:v>48658.1</c:v>
                </c:pt>
                <c:pt idx="7774">
                  <c:v>48658.5</c:v>
                </c:pt>
                <c:pt idx="7775">
                  <c:v>48659.3</c:v>
                </c:pt>
                <c:pt idx="7776">
                  <c:v>48660.1</c:v>
                </c:pt>
                <c:pt idx="7777">
                  <c:v>48660.5</c:v>
                </c:pt>
                <c:pt idx="7778">
                  <c:v>48661.3</c:v>
                </c:pt>
                <c:pt idx="7779">
                  <c:v>48662.1</c:v>
                </c:pt>
                <c:pt idx="7780">
                  <c:v>48662.5</c:v>
                </c:pt>
                <c:pt idx="7781">
                  <c:v>48663.199999999997</c:v>
                </c:pt>
                <c:pt idx="7782">
                  <c:v>48664</c:v>
                </c:pt>
                <c:pt idx="7783">
                  <c:v>48664.4</c:v>
                </c:pt>
                <c:pt idx="7784">
                  <c:v>48665.1</c:v>
                </c:pt>
                <c:pt idx="7785">
                  <c:v>48665.9</c:v>
                </c:pt>
                <c:pt idx="7786">
                  <c:v>48666.7</c:v>
                </c:pt>
                <c:pt idx="7787">
                  <c:v>48667</c:v>
                </c:pt>
                <c:pt idx="7788">
                  <c:v>48667.8</c:v>
                </c:pt>
                <c:pt idx="7789">
                  <c:v>48668.2</c:v>
                </c:pt>
                <c:pt idx="7790">
                  <c:v>48668.9</c:v>
                </c:pt>
                <c:pt idx="7791">
                  <c:v>48669.7</c:v>
                </c:pt>
                <c:pt idx="7792">
                  <c:v>48670.5</c:v>
                </c:pt>
                <c:pt idx="7793">
                  <c:v>48670.9</c:v>
                </c:pt>
                <c:pt idx="7794">
                  <c:v>48671.7</c:v>
                </c:pt>
                <c:pt idx="7795">
                  <c:v>48672.5</c:v>
                </c:pt>
                <c:pt idx="7796">
                  <c:v>48673.3</c:v>
                </c:pt>
                <c:pt idx="7797">
                  <c:v>48673.7</c:v>
                </c:pt>
                <c:pt idx="7798">
                  <c:v>48674.5</c:v>
                </c:pt>
                <c:pt idx="7799">
                  <c:v>48675.4</c:v>
                </c:pt>
                <c:pt idx="7800">
                  <c:v>48675.8</c:v>
                </c:pt>
                <c:pt idx="7801">
                  <c:v>48676.7</c:v>
                </c:pt>
                <c:pt idx="7802">
                  <c:v>48677.2</c:v>
                </c:pt>
                <c:pt idx="7803">
                  <c:v>48678.1</c:v>
                </c:pt>
                <c:pt idx="7804">
                  <c:v>48679</c:v>
                </c:pt>
                <c:pt idx="7805">
                  <c:v>48679.5</c:v>
                </c:pt>
                <c:pt idx="7806">
                  <c:v>48680.4</c:v>
                </c:pt>
                <c:pt idx="7807">
                  <c:v>48681.4</c:v>
                </c:pt>
                <c:pt idx="7808">
                  <c:v>48682.400000000001</c:v>
                </c:pt>
                <c:pt idx="7809">
                  <c:v>48682.9</c:v>
                </c:pt>
                <c:pt idx="7810">
                  <c:v>48683.9</c:v>
                </c:pt>
                <c:pt idx="7811">
                  <c:v>48684.5</c:v>
                </c:pt>
                <c:pt idx="7812">
                  <c:v>48685.5</c:v>
                </c:pt>
                <c:pt idx="7813">
                  <c:v>48686.6</c:v>
                </c:pt>
                <c:pt idx="7814">
                  <c:v>48687.1</c:v>
                </c:pt>
                <c:pt idx="7815">
                  <c:v>48688.2</c:v>
                </c:pt>
                <c:pt idx="7816">
                  <c:v>48689.2</c:v>
                </c:pt>
                <c:pt idx="7817">
                  <c:v>48689.8</c:v>
                </c:pt>
                <c:pt idx="7818">
                  <c:v>48690.9</c:v>
                </c:pt>
                <c:pt idx="7819">
                  <c:v>48692</c:v>
                </c:pt>
                <c:pt idx="7820">
                  <c:v>48693.1</c:v>
                </c:pt>
                <c:pt idx="7821">
                  <c:v>48693.599999999999</c:v>
                </c:pt>
                <c:pt idx="7822">
                  <c:v>48694.8</c:v>
                </c:pt>
                <c:pt idx="7823">
                  <c:v>48695.9</c:v>
                </c:pt>
                <c:pt idx="7824">
                  <c:v>48696.4</c:v>
                </c:pt>
                <c:pt idx="7825">
                  <c:v>48697.5</c:v>
                </c:pt>
                <c:pt idx="7826">
                  <c:v>48698.7</c:v>
                </c:pt>
                <c:pt idx="7827">
                  <c:v>48699.8</c:v>
                </c:pt>
                <c:pt idx="7828">
                  <c:v>48700.3</c:v>
                </c:pt>
                <c:pt idx="7829">
                  <c:v>48701.4</c:v>
                </c:pt>
                <c:pt idx="7830">
                  <c:v>48702</c:v>
                </c:pt>
                <c:pt idx="7831">
                  <c:v>48703.6</c:v>
                </c:pt>
                <c:pt idx="7832">
                  <c:v>48704.2</c:v>
                </c:pt>
                <c:pt idx="7833">
                  <c:v>48705.3</c:v>
                </c:pt>
                <c:pt idx="7834">
                  <c:v>48705.8</c:v>
                </c:pt>
                <c:pt idx="7835">
                  <c:v>48706.9</c:v>
                </c:pt>
                <c:pt idx="7836">
                  <c:v>48707.9</c:v>
                </c:pt>
                <c:pt idx="7837">
                  <c:v>48708.5</c:v>
                </c:pt>
                <c:pt idx="7838">
                  <c:v>48709.5</c:v>
                </c:pt>
                <c:pt idx="7839">
                  <c:v>48710.6</c:v>
                </c:pt>
                <c:pt idx="7840">
                  <c:v>48711.1</c:v>
                </c:pt>
                <c:pt idx="7841">
                  <c:v>48712.2</c:v>
                </c:pt>
                <c:pt idx="7842">
                  <c:v>48713.2</c:v>
                </c:pt>
                <c:pt idx="7843">
                  <c:v>48714.3</c:v>
                </c:pt>
                <c:pt idx="7844">
                  <c:v>48714.8</c:v>
                </c:pt>
                <c:pt idx="7845">
                  <c:v>48715.8</c:v>
                </c:pt>
                <c:pt idx="7846">
                  <c:v>48716.4</c:v>
                </c:pt>
                <c:pt idx="7847">
                  <c:v>48717.4</c:v>
                </c:pt>
                <c:pt idx="7848">
                  <c:v>48718.400000000001</c:v>
                </c:pt>
                <c:pt idx="7849">
                  <c:v>48718.9</c:v>
                </c:pt>
                <c:pt idx="7850">
                  <c:v>48720</c:v>
                </c:pt>
                <c:pt idx="7851">
                  <c:v>48721</c:v>
                </c:pt>
                <c:pt idx="7852">
                  <c:v>48721.5</c:v>
                </c:pt>
                <c:pt idx="7853">
                  <c:v>48722.6</c:v>
                </c:pt>
                <c:pt idx="7854">
                  <c:v>48723.6</c:v>
                </c:pt>
                <c:pt idx="7855">
                  <c:v>48724.1</c:v>
                </c:pt>
                <c:pt idx="7856">
                  <c:v>48725.1</c:v>
                </c:pt>
                <c:pt idx="7857">
                  <c:v>48726.2</c:v>
                </c:pt>
                <c:pt idx="7858">
                  <c:v>48726.7</c:v>
                </c:pt>
                <c:pt idx="7859">
                  <c:v>48727.7</c:v>
                </c:pt>
                <c:pt idx="7860">
                  <c:v>48728.7</c:v>
                </c:pt>
                <c:pt idx="7861">
                  <c:v>48729.2</c:v>
                </c:pt>
                <c:pt idx="7862">
                  <c:v>48730.2</c:v>
                </c:pt>
                <c:pt idx="7863">
                  <c:v>48731.3</c:v>
                </c:pt>
                <c:pt idx="7864">
                  <c:v>48731.8</c:v>
                </c:pt>
                <c:pt idx="7865">
                  <c:v>48732.800000000003</c:v>
                </c:pt>
                <c:pt idx="7866">
                  <c:v>48733.8</c:v>
                </c:pt>
                <c:pt idx="7867">
                  <c:v>48734.8</c:v>
                </c:pt>
                <c:pt idx="7868">
                  <c:v>48735.3</c:v>
                </c:pt>
                <c:pt idx="7869">
                  <c:v>48736.3</c:v>
                </c:pt>
                <c:pt idx="7870">
                  <c:v>48737.3</c:v>
                </c:pt>
                <c:pt idx="7871">
                  <c:v>48737.8</c:v>
                </c:pt>
                <c:pt idx="7872">
                  <c:v>48738.8</c:v>
                </c:pt>
                <c:pt idx="7873">
                  <c:v>48739.3</c:v>
                </c:pt>
                <c:pt idx="7874">
                  <c:v>48740.3</c:v>
                </c:pt>
                <c:pt idx="7875">
                  <c:v>48741.2</c:v>
                </c:pt>
                <c:pt idx="7876">
                  <c:v>48741.7</c:v>
                </c:pt>
                <c:pt idx="7877">
                  <c:v>48742.7</c:v>
                </c:pt>
                <c:pt idx="7878">
                  <c:v>48743.7</c:v>
                </c:pt>
                <c:pt idx="7879">
                  <c:v>48744.6</c:v>
                </c:pt>
                <c:pt idx="7880">
                  <c:v>48745.1</c:v>
                </c:pt>
                <c:pt idx="7881">
                  <c:v>48746</c:v>
                </c:pt>
                <c:pt idx="7882">
                  <c:v>48746.5</c:v>
                </c:pt>
                <c:pt idx="7883">
                  <c:v>48747.4</c:v>
                </c:pt>
                <c:pt idx="7884">
                  <c:v>48748.4</c:v>
                </c:pt>
                <c:pt idx="7885">
                  <c:v>48748.800000000003</c:v>
                </c:pt>
                <c:pt idx="7886">
                  <c:v>48749.8</c:v>
                </c:pt>
                <c:pt idx="7887">
                  <c:v>48750.7</c:v>
                </c:pt>
                <c:pt idx="7888">
                  <c:v>48751.199999999997</c:v>
                </c:pt>
                <c:pt idx="7889">
                  <c:v>48752.1</c:v>
                </c:pt>
                <c:pt idx="7890">
                  <c:v>48752.6</c:v>
                </c:pt>
                <c:pt idx="7891">
                  <c:v>48753.5</c:v>
                </c:pt>
                <c:pt idx="7892">
                  <c:v>48754.5</c:v>
                </c:pt>
                <c:pt idx="7893">
                  <c:v>48755</c:v>
                </c:pt>
                <c:pt idx="7894">
                  <c:v>48756</c:v>
                </c:pt>
                <c:pt idx="7895">
                  <c:v>48756.5</c:v>
                </c:pt>
                <c:pt idx="7896">
                  <c:v>48757.4</c:v>
                </c:pt>
                <c:pt idx="7897">
                  <c:v>48758.400000000001</c:v>
                </c:pt>
                <c:pt idx="7898">
                  <c:v>48759</c:v>
                </c:pt>
                <c:pt idx="7899">
                  <c:v>48760</c:v>
                </c:pt>
                <c:pt idx="7900">
                  <c:v>48761</c:v>
                </c:pt>
                <c:pt idx="7901">
                  <c:v>48761.599999999999</c:v>
                </c:pt>
                <c:pt idx="7902">
                  <c:v>48762.6</c:v>
                </c:pt>
                <c:pt idx="7903">
                  <c:v>48763.7</c:v>
                </c:pt>
                <c:pt idx="7904">
                  <c:v>48764.3</c:v>
                </c:pt>
                <c:pt idx="7905">
                  <c:v>48765.4</c:v>
                </c:pt>
                <c:pt idx="7906">
                  <c:v>48766.6</c:v>
                </c:pt>
                <c:pt idx="7907">
                  <c:v>48767.199999999997</c:v>
                </c:pt>
                <c:pt idx="7908">
                  <c:v>48768.4</c:v>
                </c:pt>
                <c:pt idx="7909">
                  <c:v>48769.599999999999</c:v>
                </c:pt>
                <c:pt idx="7910">
                  <c:v>48770.9</c:v>
                </c:pt>
                <c:pt idx="7911">
                  <c:v>48771.6</c:v>
                </c:pt>
                <c:pt idx="7912">
                  <c:v>48772.9</c:v>
                </c:pt>
                <c:pt idx="7913">
                  <c:v>48774.3</c:v>
                </c:pt>
                <c:pt idx="7914">
                  <c:v>48774.9</c:v>
                </c:pt>
                <c:pt idx="7915">
                  <c:v>48776.3</c:v>
                </c:pt>
                <c:pt idx="7916">
                  <c:v>48777.8</c:v>
                </c:pt>
                <c:pt idx="7917">
                  <c:v>48778.5</c:v>
                </c:pt>
                <c:pt idx="7918">
                  <c:v>48780</c:v>
                </c:pt>
                <c:pt idx="7919">
                  <c:v>48781.5</c:v>
                </c:pt>
                <c:pt idx="7920">
                  <c:v>48782.2</c:v>
                </c:pt>
                <c:pt idx="7921">
                  <c:v>48783.8</c:v>
                </c:pt>
                <c:pt idx="7922">
                  <c:v>48785.3</c:v>
                </c:pt>
                <c:pt idx="7923">
                  <c:v>48786.1</c:v>
                </c:pt>
                <c:pt idx="7924">
                  <c:v>48787.6</c:v>
                </c:pt>
                <c:pt idx="7925">
                  <c:v>48789.1</c:v>
                </c:pt>
                <c:pt idx="7926">
                  <c:v>48789.9</c:v>
                </c:pt>
                <c:pt idx="7927">
                  <c:v>48791.4</c:v>
                </c:pt>
                <c:pt idx="7928">
                  <c:v>48793</c:v>
                </c:pt>
                <c:pt idx="7929">
                  <c:v>48793.7</c:v>
                </c:pt>
                <c:pt idx="7930">
                  <c:v>48795.199999999997</c:v>
                </c:pt>
                <c:pt idx="7931">
                  <c:v>48796.7</c:v>
                </c:pt>
                <c:pt idx="7932">
                  <c:v>48797.4</c:v>
                </c:pt>
                <c:pt idx="7933">
                  <c:v>48798.9</c:v>
                </c:pt>
                <c:pt idx="7934">
                  <c:v>48800.3</c:v>
                </c:pt>
                <c:pt idx="7935">
                  <c:v>48801</c:v>
                </c:pt>
                <c:pt idx="7936">
                  <c:v>48802.400000000001</c:v>
                </c:pt>
                <c:pt idx="7937">
                  <c:v>48803.7</c:v>
                </c:pt>
                <c:pt idx="7938">
                  <c:v>48804.4</c:v>
                </c:pt>
                <c:pt idx="7939">
                  <c:v>48805.599999999999</c:v>
                </c:pt>
                <c:pt idx="7940">
                  <c:v>48806.9</c:v>
                </c:pt>
                <c:pt idx="7941">
                  <c:v>48808.1</c:v>
                </c:pt>
                <c:pt idx="7942">
                  <c:v>48808.7</c:v>
                </c:pt>
                <c:pt idx="7943">
                  <c:v>48809.9</c:v>
                </c:pt>
                <c:pt idx="7944">
                  <c:v>48811</c:v>
                </c:pt>
                <c:pt idx="7945">
                  <c:v>48811.5</c:v>
                </c:pt>
                <c:pt idx="7946">
                  <c:v>48812.6</c:v>
                </c:pt>
                <c:pt idx="7947">
                  <c:v>48813.7</c:v>
                </c:pt>
                <c:pt idx="7948">
                  <c:v>48814.7</c:v>
                </c:pt>
                <c:pt idx="7949">
                  <c:v>48815.199999999997</c:v>
                </c:pt>
                <c:pt idx="7950">
                  <c:v>48816.2</c:v>
                </c:pt>
                <c:pt idx="7951">
                  <c:v>48817.2</c:v>
                </c:pt>
                <c:pt idx="7952">
                  <c:v>48817.7</c:v>
                </c:pt>
                <c:pt idx="7953">
                  <c:v>48818.6</c:v>
                </c:pt>
                <c:pt idx="7954">
                  <c:v>48819.5</c:v>
                </c:pt>
                <c:pt idx="7955">
                  <c:v>48820</c:v>
                </c:pt>
                <c:pt idx="7956">
                  <c:v>48820.9</c:v>
                </c:pt>
                <c:pt idx="7957">
                  <c:v>48821.8</c:v>
                </c:pt>
                <c:pt idx="7958">
                  <c:v>48822.3</c:v>
                </c:pt>
                <c:pt idx="7959">
                  <c:v>48823.199999999997</c:v>
                </c:pt>
                <c:pt idx="7960">
                  <c:v>48824.1</c:v>
                </c:pt>
                <c:pt idx="7961">
                  <c:v>48824.5</c:v>
                </c:pt>
                <c:pt idx="7962">
                  <c:v>48825.4</c:v>
                </c:pt>
                <c:pt idx="7963">
                  <c:v>48826.3</c:v>
                </c:pt>
                <c:pt idx="7964">
                  <c:v>48826.7</c:v>
                </c:pt>
                <c:pt idx="7965">
                  <c:v>48827.6</c:v>
                </c:pt>
                <c:pt idx="7966">
                  <c:v>48828.5</c:v>
                </c:pt>
                <c:pt idx="7967">
                  <c:v>48829</c:v>
                </c:pt>
                <c:pt idx="7968">
                  <c:v>48829.9</c:v>
                </c:pt>
                <c:pt idx="7969">
                  <c:v>48830.8</c:v>
                </c:pt>
                <c:pt idx="7970">
                  <c:v>48831.199999999997</c:v>
                </c:pt>
                <c:pt idx="7971">
                  <c:v>48832.6</c:v>
                </c:pt>
                <c:pt idx="7972">
                  <c:v>48833.1</c:v>
                </c:pt>
                <c:pt idx="7973">
                  <c:v>48834</c:v>
                </c:pt>
                <c:pt idx="7974">
                  <c:v>48835</c:v>
                </c:pt>
                <c:pt idx="7975">
                  <c:v>48835.5</c:v>
                </c:pt>
                <c:pt idx="7976">
                  <c:v>48836.4</c:v>
                </c:pt>
                <c:pt idx="7977">
                  <c:v>48836.9</c:v>
                </c:pt>
                <c:pt idx="7978">
                  <c:v>48837.9</c:v>
                </c:pt>
                <c:pt idx="7979">
                  <c:v>48838.9</c:v>
                </c:pt>
                <c:pt idx="7980">
                  <c:v>48839.4</c:v>
                </c:pt>
                <c:pt idx="7981">
                  <c:v>48840.4</c:v>
                </c:pt>
                <c:pt idx="7982">
                  <c:v>48841.4</c:v>
                </c:pt>
                <c:pt idx="7983">
                  <c:v>48842.400000000001</c:v>
                </c:pt>
                <c:pt idx="7984">
                  <c:v>48842.9</c:v>
                </c:pt>
                <c:pt idx="7985">
                  <c:v>48843.9</c:v>
                </c:pt>
                <c:pt idx="7986">
                  <c:v>48844.4</c:v>
                </c:pt>
                <c:pt idx="7987">
                  <c:v>48845.4</c:v>
                </c:pt>
                <c:pt idx="7988">
                  <c:v>48846.5</c:v>
                </c:pt>
                <c:pt idx="7989">
                  <c:v>48847</c:v>
                </c:pt>
                <c:pt idx="7990">
                  <c:v>48848</c:v>
                </c:pt>
                <c:pt idx="7991">
                  <c:v>48849</c:v>
                </c:pt>
                <c:pt idx="7992">
                  <c:v>48849.599999999999</c:v>
                </c:pt>
                <c:pt idx="7993">
                  <c:v>48850.6</c:v>
                </c:pt>
                <c:pt idx="7994">
                  <c:v>48851.7</c:v>
                </c:pt>
                <c:pt idx="7995">
                  <c:v>48852.7</c:v>
                </c:pt>
                <c:pt idx="7996">
                  <c:v>48853.3</c:v>
                </c:pt>
                <c:pt idx="7997">
                  <c:v>48854.3</c:v>
                </c:pt>
                <c:pt idx="7998">
                  <c:v>48854.9</c:v>
                </c:pt>
                <c:pt idx="7999">
                  <c:v>48856</c:v>
                </c:pt>
                <c:pt idx="8000">
                  <c:v>48857.1</c:v>
                </c:pt>
                <c:pt idx="8001">
                  <c:v>48857.599999999999</c:v>
                </c:pt>
                <c:pt idx="8002">
                  <c:v>48858.7</c:v>
                </c:pt>
                <c:pt idx="8003">
                  <c:v>48859.9</c:v>
                </c:pt>
                <c:pt idx="8004">
                  <c:v>48860.4</c:v>
                </c:pt>
                <c:pt idx="8005">
                  <c:v>48861.599999999999</c:v>
                </c:pt>
                <c:pt idx="8006">
                  <c:v>48862.7</c:v>
                </c:pt>
                <c:pt idx="8007">
                  <c:v>48863.3</c:v>
                </c:pt>
                <c:pt idx="8008">
                  <c:v>48864.5</c:v>
                </c:pt>
                <c:pt idx="8009">
                  <c:v>48865.7</c:v>
                </c:pt>
                <c:pt idx="8010">
                  <c:v>48866.3</c:v>
                </c:pt>
                <c:pt idx="8011">
                  <c:v>48867.6</c:v>
                </c:pt>
                <c:pt idx="8012">
                  <c:v>48868.800000000003</c:v>
                </c:pt>
                <c:pt idx="8013">
                  <c:v>48869.4</c:v>
                </c:pt>
                <c:pt idx="8014">
                  <c:v>48870.7</c:v>
                </c:pt>
                <c:pt idx="8015">
                  <c:v>48872</c:v>
                </c:pt>
                <c:pt idx="8016">
                  <c:v>48872.7</c:v>
                </c:pt>
                <c:pt idx="8017">
                  <c:v>48874</c:v>
                </c:pt>
                <c:pt idx="8018">
                  <c:v>48875.4</c:v>
                </c:pt>
                <c:pt idx="8019">
                  <c:v>48876.1</c:v>
                </c:pt>
                <c:pt idx="8020">
                  <c:v>48877.5</c:v>
                </c:pt>
                <c:pt idx="8021">
                  <c:v>48878.9</c:v>
                </c:pt>
                <c:pt idx="8022">
                  <c:v>48879.6</c:v>
                </c:pt>
                <c:pt idx="8023">
                  <c:v>48881</c:v>
                </c:pt>
                <c:pt idx="8024">
                  <c:v>48881.8</c:v>
                </c:pt>
                <c:pt idx="8025">
                  <c:v>48883.199999999997</c:v>
                </c:pt>
                <c:pt idx="8026">
                  <c:v>48884</c:v>
                </c:pt>
                <c:pt idx="8027">
                  <c:v>48885.4</c:v>
                </c:pt>
                <c:pt idx="8028">
                  <c:v>48886.9</c:v>
                </c:pt>
                <c:pt idx="8029">
                  <c:v>48887.7</c:v>
                </c:pt>
                <c:pt idx="8030">
                  <c:v>48889.1</c:v>
                </c:pt>
                <c:pt idx="8031">
                  <c:v>48890.6</c:v>
                </c:pt>
                <c:pt idx="8032">
                  <c:v>48891.4</c:v>
                </c:pt>
                <c:pt idx="8033">
                  <c:v>48892.9</c:v>
                </c:pt>
                <c:pt idx="8034">
                  <c:v>48894.3</c:v>
                </c:pt>
                <c:pt idx="8035">
                  <c:v>48895.8</c:v>
                </c:pt>
                <c:pt idx="8036">
                  <c:v>48896.6</c:v>
                </c:pt>
                <c:pt idx="8037">
                  <c:v>48898</c:v>
                </c:pt>
                <c:pt idx="8038">
                  <c:v>48899.5</c:v>
                </c:pt>
                <c:pt idx="8039">
                  <c:v>48900.2</c:v>
                </c:pt>
                <c:pt idx="8040">
                  <c:v>48901.7</c:v>
                </c:pt>
                <c:pt idx="8041">
                  <c:v>48903.1</c:v>
                </c:pt>
                <c:pt idx="8042">
                  <c:v>48903.8</c:v>
                </c:pt>
                <c:pt idx="8043">
                  <c:v>48905.2</c:v>
                </c:pt>
                <c:pt idx="8044">
                  <c:v>48905.9</c:v>
                </c:pt>
                <c:pt idx="8045">
                  <c:v>48907.3</c:v>
                </c:pt>
                <c:pt idx="8046">
                  <c:v>48908.7</c:v>
                </c:pt>
                <c:pt idx="8047">
                  <c:v>48910</c:v>
                </c:pt>
                <c:pt idx="8048">
                  <c:v>48910.7</c:v>
                </c:pt>
                <c:pt idx="8049">
                  <c:v>48912</c:v>
                </c:pt>
                <c:pt idx="8050">
                  <c:v>48912.6</c:v>
                </c:pt>
                <c:pt idx="8051">
                  <c:v>48913.9</c:v>
                </c:pt>
                <c:pt idx="8052">
                  <c:v>48915.199999999997</c:v>
                </c:pt>
                <c:pt idx="8053">
                  <c:v>48915.9</c:v>
                </c:pt>
                <c:pt idx="8054">
                  <c:v>48917.1</c:v>
                </c:pt>
                <c:pt idx="8055">
                  <c:v>48918.400000000001</c:v>
                </c:pt>
                <c:pt idx="8056">
                  <c:v>48919</c:v>
                </c:pt>
                <c:pt idx="8057">
                  <c:v>48920.3</c:v>
                </c:pt>
                <c:pt idx="8058">
                  <c:v>48921.5</c:v>
                </c:pt>
                <c:pt idx="8059">
                  <c:v>48922.7</c:v>
                </c:pt>
                <c:pt idx="8060">
                  <c:v>48923.3</c:v>
                </c:pt>
                <c:pt idx="8061">
                  <c:v>48924.5</c:v>
                </c:pt>
                <c:pt idx="8062">
                  <c:v>48925.8</c:v>
                </c:pt>
                <c:pt idx="8063">
                  <c:v>48926.400000000001</c:v>
                </c:pt>
                <c:pt idx="8064">
                  <c:v>48927.6</c:v>
                </c:pt>
                <c:pt idx="8065">
                  <c:v>48928.800000000003</c:v>
                </c:pt>
                <c:pt idx="8066">
                  <c:v>48929.4</c:v>
                </c:pt>
                <c:pt idx="8067">
                  <c:v>48930.6</c:v>
                </c:pt>
                <c:pt idx="8068">
                  <c:v>48931.8</c:v>
                </c:pt>
                <c:pt idx="8069">
                  <c:v>48932.4</c:v>
                </c:pt>
                <c:pt idx="8070">
                  <c:v>48933.7</c:v>
                </c:pt>
                <c:pt idx="8071">
                  <c:v>48934.9</c:v>
                </c:pt>
                <c:pt idx="8072">
                  <c:v>48935.5</c:v>
                </c:pt>
                <c:pt idx="8073">
                  <c:v>48936.7</c:v>
                </c:pt>
                <c:pt idx="8074">
                  <c:v>48938</c:v>
                </c:pt>
                <c:pt idx="8075">
                  <c:v>48938.6</c:v>
                </c:pt>
                <c:pt idx="8076">
                  <c:v>48939.8</c:v>
                </c:pt>
                <c:pt idx="8077">
                  <c:v>48941.1</c:v>
                </c:pt>
                <c:pt idx="8078">
                  <c:v>48941.7</c:v>
                </c:pt>
                <c:pt idx="8079">
                  <c:v>48943</c:v>
                </c:pt>
                <c:pt idx="8080">
                  <c:v>48944.3</c:v>
                </c:pt>
                <c:pt idx="8081">
                  <c:v>48944.9</c:v>
                </c:pt>
                <c:pt idx="8082">
                  <c:v>48946.2</c:v>
                </c:pt>
                <c:pt idx="8083">
                  <c:v>48947.5</c:v>
                </c:pt>
                <c:pt idx="8084">
                  <c:v>48948.2</c:v>
                </c:pt>
                <c:pt idx="8085">
                  <c:v>48949.5</c:v>
                </c:pt>
                <c:pt idx="8086">
                  <c:v>48950.9</c:v>
                </c:pt>
                <c:pt idx="8087">
                  <c:v>48951.6</c:v>
                </c:pt>
                <c:pt idx="8088">
                  <c:v>48952.9</c:v>
                </c:pt>
                <c:pt idx="8089">
                  <c:v>48954.3</c:v>
                </c:pt>
                <c:pt idx="8090">
                  <c:v>48955</c:v>
                </c:pt>
                <c:pt idx="8091">
                  <c:v>48956.4</c:v>
                </c:pt>
                <c:pt idx="8092">
                  <c:v>48957.8</c:v>
                </c:pt>
                <c:pt idx="8093">
                  <c:v>48958.5</c:v>
                </c:pt>
                <c:pt idx="8094">
                  <c:v>48959.9</c:v>
                </c:pt>
                <c:pt idx="8095">
                  <c:v>48961.3</c:v>
                </c:pt>
                <c:pt idx="8096">
                  <c:v>48962</c:v>
                </c:pt>
                <c:pt idx="8097">
                  <c:v>48963.4</c:v>
                </c:pt>
                <c:pt idx="8098">
                  <c:v>48964.800000000003</c:v>
                </c:pt>
                <c:pt idx="8099">
                  <c:v>48965.5</c:v>
                </c:pt>
                <c:pt idx="8100">
                  <c:v>48966.9</c:v>
                </c:pt>
                <c:pt idx="8101">
                  <c:v>48967.6</c:v>
                </c:pt>
                <c:pt idx="8102">
                  <c:v>48969</c:v>
                </c:pt>
                <c:pt idx="8103">
                  <c:v>48970.400000000001</c:v>
                </c:pt>
                <c:pt idx="8104">
                  <c:v>48971.1</c:v>
                </c:pt>
                <c:pt idx="8105">
                  <c:v>48972.5</c:v>
                </c:pt>
                <c:pt idx="8106">
                  <c:v>48973.8</c:v>
                </c:pt>
                <c:pt idx="8107">
                  <c:v>48975.199999999997</c:v>
                </c:pt>
                <c:pt idx="8108">
                  <c:v>48975.9</c:v>
                </c:pt>
                <c:pt idx="8109">
                  <c:v>48977.2</c:v>
                </c:pt>
                <c:pt idx="8110">
                  <c:v>48978.6</c:v>
                </c:pt>
                <c:pt idx="8111">
                  <c:v>48979.199999999997</c:v>
                </c:pt>
                <c:pt idx="8112">
                  <c:v>48980.5</c:v>
                </c:pt>
                <c:pt idx="8113">
                  <c:v>48981.8</c:v>
                </c:pt>
                <c:pt idx="8114">
                  <c:v>48982.400000000001</c:v>
                </c:pt>
                <c:pt idx="8115">
                  <c:v>48983.7</c:v>
                </c:pt>
                <c:pt idx="8116">
                  <c:v>48984.9</c:v>
                </c:pt>
                <c:pt idx="8117">
                  <c:v>48985.599999999999</c:v>
                </c:pt>
                <c:pt idx="8118">
                  <c:v>48986.8</c:v>
                </c:pt>
                <c:pt idx="8119">
                  <c:v>48988</c:v>
                </c:pt>
                <c:pt idx="8120">
                  <c:v>48988.6</c:v>
                </c:pt>
                <c:pt idx="8121">
                  <c:v>48989.8</c:v>
                </c:pt>
                <c:pt idx="8122">
                  <c:v>48990.9</c:v>
                </c:pt>
                <c:pt idx="8123">
                  <c:v>48992.1</c:v>
                </c:pt>
                <c:pt idx="8124">
                  <c:v>48992.7</c:v>
                </c:pt>
                <c:pt idx="8125">
                  <c:v>48993.8</c:v>
                </c:pt>
                <c:pt idx="8126">
                  <c:v>48994.400000000001</c:v>
                </c:pt>
                <c:pt idx="8127">
                  <c:v>48995.5</c:v>
                </c:pt>
                <c:pt idx="8128">
                  <c:v>48996.6</c:v>
                </c:pt>
                <c:pt idx="8129">
                  <c:v>48997.1</c:v>
                </c:pt>
                <c:pt idx="8130">
                  <c:v>48998.2</c:v>
                </c:pt>
                <c:pt idx="8131">
                  <c:v>48999.3</c:v>
                </c:pt>
                <c:pt idx="8132">
                  <c:v>48999.9</c:v>
                </c:pt>
                <c:pt idx="8133">
                  <c:v>49000.9</c:v>
                </c:pt>
                <c:pt idx="8134">
                  <c:v>49002</c:v>
                </c:pt>
                <c:pt idx="8135">
                  <c:v>49002.6</c:v>
                </c:pt>
                <c:pt idx="8136">
                  <c:v>49003.7</c:v>
                </c:pt>
                <c:pt idx="8137">
                  <c:v>49004.7</c:v>
                </c:pt>
                <c:pt idx="8138">
                  <c:v>49005.3</c:v>
                </c:pt>
                <c:pt idx="8139">
                  <c:v>49006.400000000001</c:v>
                </c:pt>
                <c:pt idx="8140">
                  <c:v>49007.4</c:v>
                </c:pt>
                <c:pt idx="8141">
                  <c:v>49008.5</c:v>
                </c:pt>
                <c:pt idx="8142">
                  <c:v>49009.1</c:v>
                </c:pt>
                <c:pt idx="8143">
                  <c:v>49010.2</c:v>
                </c:pt>
                <c:pt idx="8144">
                  <c:v>49011.3</c:v>
                </c:pt>
                <c:pt idx="8145">
                  <c:v>49011.8</c:v>
                </c:pt>
                <c:pt idx="8146">
                  <c:v>49012.9</c:v>
                </c:pt>
                <c:pt idx="8147">
                  <c:v>49013.5</c:v>
                </c:pt>
                <c:pt idx="8148">
                  <c:v>49014.6</c:v>
                </c:pt>
                <c:pt idx="8149">
                  <c:v>49015.8</c:v>
                </c:pt>
                <c:pt idx="8150">
                  <c:v>49016.3</c:v>
                </c:pt>
                <c:pt idx="8151">
                  <c:v>49017.5</c:v>
                </c:pt>
                <c:pt idx="8152">
                  <c:v>49018.6</c:v>
                </c:pt>
                <c:pt idx="8153">
                  <c:v>49019.199999999997</c:v>
                </c:pt>
                <c:pt idx="8154">
                  <c:v>49020.4</c:v>
                </c:pt>
                <c:pt idx="8155">
                  <c:v>49021.5</c:v>
                </c:pt>
                <c:pt idx="8156">
                  <c:v>49022.1</c:v>
                </c:pt>
                <c:pt idx="8157">
                  <c:v>49023.3</c:v>
                </c:pt>
                <c:pt idx="8158">
                  <c:v>49024.5</c:v>
                </c:pt>
                <c:pt idx="8159">
                  <c:v>49025.599999999999</c:v>
                </c:pt>
                <c:pt idx="8160">
                  <c:v>49026.2</c:v>
                </c:pt>
                <c:pt idx="8161">
                  <c:v>49027.4</c:v>
                </c:pt>
                <c:pt idx="8162">
                  <c:v>49028.6</c:v>
                </c:pt>
                <c:pt idx="8163">
                  <c:v>49029.2</c:v>
                </c:pt>
                <c:pt idx="8164">
                  <c:v>49030.400000000001</c:v>
                </c:pt>
                <c:pt idx="8165">
                  <c:v>49031.6</c:v>
                </c:pt>
                <c:pt idx="8166">
                  <c:v>49032.2</c:v>
                </c:pt>
                <c:pt idx="8167">
                  <c:v>49033.4</c:v>
                </c:pt>
                <c:pt idx="8168">
                  <c:v>49034.6</c:v>
                </c:pt>
                <c:pt idx="8169">
                  <c:v>49035.8</c:v>
                </c:pt>
                <c:pt idx="8170">
                  <c:v>49036.4</c:v>
                </c:pt>
                <c:pt idx="8171">
                  <c:v>49037.599999999999</c:v>
                </c:pt>
                <c:pt idx="8172">
                  <c:v>49038.3</c:v>
                </c:pt>
                <c:pt idx="8173">
                  <c:v>49040.1</c:v>
                </c:pt>
                <c:pt idx="8174">
                  <c:v>49040.7</c:v>
                </c:pt>
                <c:pt idx="8175">
                  <c:v>49042</c:v>
                </c:pt>
                <c:pt idx="8176">
                  <c:v>49043.199999999997</c:v>
                </c:pt>
                <c:pt idx="8177">
                  <c:v>49043.8</c:v>
                </c:pt>
                <c:pt idx="8178">
                  <c:v>49045.1</c:v>
                </c:pt>
                <c:pt idx="8179">
                  <c:v>49046.400000000001</c:v>
                </c:pt>
                <c:pt idx="8180">
                  <c:v>49047</c:v>
                </c:pt>
                <c:pt idx="8181">
                  <c:v>49048.3</c:v>
                </c:pt>
                <c:pt idx="8182">
                  <c:v>49049.599999999999</c:v>
                </c:pt>
                <c:pt idx="8183">
                  <c:v>49050.2</c:v>
                </c:pt>
                <c:pt idx="8184">
                  <c:v>49051.5</c:v>
                </c:pt>
                <c:pt idx="8185">
                  <c:v>49052.800000000003</c:v>
                </c:pt>
                <c:pt idx="8186">
                  <c:v>49053.5</c:v>
                </c:pt>
                <c:pt idx="8187">
                  <c:v>49054.8</c:v>
                </c:pt>
                <c:pt idx="8188">
                  <c:v>49056.2</c:v>
                </c:pt>
                <c:pt idx="8189">
                  <c:v>49056.9</c:v>
                </c:pt>
                <c:pt idx="8190">
                  <c:v>49058.2</c:v>
                </c:pt>
                <c:pt idx="8191">
                  <c:v>49059.6</c:v>
                </c:pt>
                <c:pt idx="8192">
                  <c:v>49060.3</c:v>
                </c:pt>
                <c:pt idx="8193">
                  <c:v>49061.8</c:v>
                </c:pt>
                <c:pt idx="8194">
                  <c:v>49063.199999999997</c:v>
                </c:pt>
                <c:pt idx="8195">
                  <c:v>49063.9</c:v>
                </c:pt>
                <c:pt idx="8196">
                  <c:v>49065.4</c:v>
                </c:pt>
                <c:pt idx="8197">
                  <c:v>49066.8</c:v>
                </c:pt>
                <c:pt idx="8198">
                  <c:v>49067.5</c:v>
                </c:pt>
                <c:pt idx="8199">
                  <c:v>49069</c:v>
                </c:pt>
                <c:pt idx="8200">
                  <c:v>49070.5</c:v>
                </c:pt>
                <c:pt idx="8201">
                  <c:v>49071.199999999997</c:v>
                </c:pt>
                <c:pt idx="8202">
                  <c:v>49072.7</c:v>
                </c:pt>
                <c:pt idx="8203">
                  <c:v>49074.2</c:v>
                </c:pt>
                <c:pt idx="8204">
                  <c:v>49074.9</c:v>
                </c:pt>
                <c:pt idx="8205">
                  <c:v>49076.4</c:v>
                </c:pt>
                <c:pt idx="8206">
                  <c:v>49077.9</c:v>
                </c:pt>
                <c:pt idx="8207">
                  <c:v>49079.3</c:v>
                </c:pt>
                <c:pt idx="8208">
                  <c:v>49080</c:v>
                </c:pt>
                <c:pt idx="8209">
                  <c:v>49081.5</c:v>
                </c:pt>
                <c:pt idx="8210">
                  <c:v>49082.9</c:v>
                </c:pt>
                <c:pt idx="8211">
                  <c:v>49083.6</c:v>
                </c:pt>
                <c:pt idx="8212">
                  <c:v>49085</c:v>
                </c:pt>
                <c:pt idx="8213">
                  <c:v>49086.3</c:v>
                </c:pt>
                <c:pt idx="8214">
                  <c:v>49087.7</c:v>
                </c:pt>
                <c:pt idx="8215">
                  <c:v>49088.4</c:v>
                </c:pt>
                <c:pt idx="8216">
                  <c:v>49089.7</c:v>
                </c:pt>
                <c:pt idx="8217">
                  <c:v>49091</c:v>
                </c:pt>
                <c:pt idx="8218">
                  <c:v>49092.3</c:v>
                </c:pt>
                <c:pt idx="8219">
                  <c:v>49092.9</c:v>
                </c:pt>
                <c:pt idx="8220">
                  <c:v>49094.1</c:v>
                </c:pt>
                <c:pt idx="8221">
                  <c:v>49094.7</c:v>
                </c:pt>
                <c:pt idx="8222">
                  <c:v>49096</c:v>
                </c:pt>
                <c:pt idx="8223">
                  <c:v>49097.1</c:v>
                </c:pt>
                <c:pt idx="8224">
                  <c:v>49097.7</c:v>
                </c:pt>
                <c:pt idx="8225">
                  <c:v>49098.9</c:v>
                </c:pt>
                <c:pt idx="8226">
                  <c:v>49100</c:v>
                </c:pt>
                <c:pt idx="8227">
                  <c:v>49100.6</c:v>
                </c:pt>
                <c:pt idx="8228">
                  <c:v>49101.7</c:v>
                </c:pt>
                <c:pt idx="8229">
                  <c:v>49102.8</c:v>
                </c:pt>
                <c:pt idx="8230">
                  <c:v>49103.9</c:v>
                </c:pt>
                <c:pt idx="8231">
                  <c:v>49104.5</c:v>
                </c:pt>
                <c:pt idx="8232">
                  <c:v>49105.599999999999</c:v>
                </c:pt>
                <c:pt idx="8233">
                  <c:v>49106.1</c:v>
                </c:pt>
                <c:pt idx="8234">
                  <c:v>49107.199999999997</c:v>
                </c:pt>
                <c:pt idx="8235">
                  <c:v>49108.2</c:v>
                </c:pt>
                <c:pt idx="8236">
                  <c:v>49108.7</c:v>
                </c:pt>
                <c:pt idx="8237">
                  <c:v>49110.3</c:v>
                </c:pt>
                <c:pt idx="8238">
                  <c:v>49110.8</c:v>
                </c:pt>
                <c:pt idx="8239">
                  <c:v>49111.8</c:v>
                </c:pt>
                <c:pt idx="8240">
                  <c:v>49112.3</c:v>
                </c:pt>
                <c:pt idx="8241">
                  <c:v>49113.3</c:v>
                </c:pt>
                <c:pt idx="8242">
                  <c:v>49114.3</c:v>
                </c:pt>
                <c:pt idx="8243">
                  <c:v>49114.8</c:v>
                </c:pt>
                <c:pt idx="8244">
                  <c:v>49115.8</c:v>
                </c:pt>
                <c:pt idx="8245">
                  <c:v>49116.800000000003</c:v>
                </c:pt>
                <c:pt idx="8246">
                  <c:v>49117.2</c:v>
                </c:pt>
                <c:pt idx="8247">
                  <c:v>49118.2</c:v>
                </c:pt>
                <c:pt idx="8248">
                  <c:v>49119.1</c:v>
                </c:pt>
                <c:pt idx="8249">
                  <c:v>49119.6</c:v>
                </c:pt>
                <c:pt idx="8250">
                  <c:v>49120.5</c:v>
                </c:pt>
                <c:pt idx="8251">
                  <c:v>49121.4</c:v>
                </c:pt>
                <c:pt idx="8252">
                  <c:v>49122.3</c:v>
                </c:pt>
                <c:pt idx="8253">
                  <c:v>49122.8</c:v>
                </c:pt>
                <c:pt idx="8254">
                  <c:v>49123.7</c:v>
                </c:pt>
                <c:pt idx="8255">
                  <c:v>49124.5</c:v>
                </c:pt>
                <c:pt idx="8256">
                  <c:v>49125</c:v>
                </c:pt>
                <c:pt idx="8257">
                  <c:v>49125.8</c:v>
                </c:pt>
                <c:pt idx="8258">
                  <c:v>49126.7</c:v>
                </c:pt>
                <c:pt idx="8259">
                  <c:v>49127.1</c:v>
                </c:pt>
                <c:pt idx="8260">
                  <c:v>49127.9</c:v>
                </c:pt>
                <c:pt idx="8261">
                  <c:v>49128.7</c:v>
                </c:pt>
                <c:pt idx="8262">
                  <c:v>49129.1</c:v>
                </c:pt>
                <c:pt idx="8263">
                  <c:v>49129.9</c:v>
                </c:pt>
                <c:pt idx="8264">
                  <c:v>49130.7</c:v>
                </c:pt>
                <c:pt idx="8265">
                  <c:v>49131.1</c:v>
                </c:pt>
                <c:pt idx="8266">
                  <c:v>49131.9</c:v>
                </c:pt>
                <c:pt idx="8267">
                  <c:v>49132.7</c:v>
                </c:pt>
                <c:pt idx="8268">
                  <c:v>49133</c:v>
                </c:pt>
                <c:pt idx="8269">
                  <c:v>49133.8</c:v>
                </c:pt>
                <c:pt idx="8270">
                  <c:v>49134.6</c:v>
                </c:pt>
                <c:pt idx="8271">
                  <c:v>49134.9</c:v>
                </c:pt>
                <c:pt idx="8272">
                  <c:v>49135.7</c:v>
                </c:pt>
                <c:pt idx="8273">
                  <c:v>49136.4</c:v>
                </c:pt>
                <c:pt idx="8274">
                  <c:v>49136.800000000003</c:v>
                </c:pt>
                <c:pt idx="8275">
                  <c:v>49137.5</c:v>
                </c:pt>
                <c:pt idx="8276">
                  <c:v>49138.2</c:v>
                </c:pt>
                <c:pt idx="8277">
                  <c:v>49138.6</c:v>
                </c:pt>
                <c:pt idx="8278">
                  <c:v>49139.3</c:v>
                </c:pt>
                <c:pt idx="8279">
                  <c:v>49140.1</c:v>
                </c:pt>
                <c:pt idx="8280">
                  <c:v>49140.4</c:v>
                </c:pt>
                <c:pt idx="8281">
                  <c:v>49141.2</c:v>
                </c:pt>
                <c:pt idx="8282">
                  <c:v>49141.9</c:v>
                </c:pt>
                <c:pt idx="8283">
                  <c:v>49142.2</c:v>
                </c:pt>
                <c:pt idx="8284">
                  <c:v>49143</c:v>
                </c:pt>
                <c:pt idx="8285">
                  <c:v>49143.3</c:v>
                </c:pt>
                <c:pt idx="8286">
                  <c:v>49144.1</c:v>
                </c:pt>
                <c:pt idx="8287">
                  <c:v>49144.800000000003</c:v>
                </c:pt>
                <c:pt idx="8288">
                  <c:v>49145.2</c:v>
                </c:pt>
                <c:pt idx="8289">
                  <c:v>49145.9</c:v>
                </c:pt>
                <c:pt idx="8290">
                  <c:v>49146.6</c:v>
                </c:pt>
                <c:pt idx="8291">
                  <c:v>49147</c:v>
                </c:pt>
                <c:pt idx="8292">
                  <c:v>49147.7</c:v>
                </c:pt>
                <c:pt idx="8293">
                  <c:v>49148.1</c:v>
                </c:pt>
                <c:pt idx="8294">
                  <c:v>49148.800000000003</c:v>
                </c:pt>
                <c:pt idx="8295">
                  <c:v>49149.2</c:v>
                </c:pt>
                <c:pt idx="8296">
                  <c:v>49149.9</c:v>
                </c:pt>
                <c:pt idx="8297">
                  <c:v>49150.6</c:v>
                </c:pt>
                <c:pt idx="8298">
                  <c:v>49151.4</c:v>
                </c:pt>
                <c:pt idx="8299">
                  <c:v>49151.7</c:v>
                </c:pt>
                <c:pt idx="8300">
                  <c:v>49152.4</c:v>
                </c:pt>
                <c:pt idx="8301">
                  <c:v>49152.800000000003</c:v>
                </c:pt>
                <c:pt idx="8302">
                  <c:v>49153.5</c:v>
                </c:pt>
                <c:pt idx="8303">
                  <c:v>49154.3</c:v>
                </c:pt>
                <c:pt idx="8304">
                  <c:v>49154.6</c:v>
                </c:pt>
                <c:pt idx="8305">
                  <c:v>49155.3</c:v>
                </c:pt>
                <c:pt idx="8306">
                  <c:v>49156.1</c:v>
                </c:pt>
                <c:pt idx="8307">
                  <c:v>49156.4</c:v>
                </c:pt>
                <c:pt idx="8308">
                  <c:v>49157.1</c:v>
                </c:pt>
                <c:pt idx="8309">
                  <c:v>49157.8</c:v>
                </c:pt>
                <c:pt idx="8310">
                  <c:v>49158.6</c:v>
                </c:pt>
                <c:pt idx="8311">
                  <c:v>49158.9</c:v>
                </c:pt>
                <c:pt idx="8312">
                  <c:v>49159.7</c:v>
                </c:pt>
                <c:pt idx="8313">
                  <c:v>49160</c:v>
                </c:pt>
                <c:pt idx="8314">
                  <c:v>49160.7</c:v>
                </c:pt>
                <c:pt idx="8315">
                  <c:v>49161.5</c:v>
                </c:pt>
                <c:pt idx="8316">
                  <c:v>49161.8</c:v>
                </c:pt>
                <c:pt idx="8317">
                  <c:v>49162.6</c:v>
                </c:pt>
                <c:pt idx="8318">
                  <c:v>49163.3</c:v>
                </c:pt>
                <c:pt idx="8319">
                  <c:v>49163.7</c:v>
                </c:pt>
                <c:pt idx="8320">
                  <c:v>49164.4</c:v>
                </c:pt>
                <c:pt idx="8321">
                  <c:v>49165.2</c:v>
                </c:pt>
                <c:pt idx="8322">
                  <c:v>49165.9</c:v>
                </c:pt>
                <c:pt idx="8323">
                  <c:v>49166.3</c:v>
                </c:pt>
                <c:pt idx="8324">
                  <c:v>49167.1</c:v>
                </c:pt>
                <c:pt idx="8325">
                  <c:v>49167.5</c:v>
                </c:pt>
                <c:pt idx="8326">
                  <c:v>49168.2</c:v>
                </c:pt>
                <c:pt idx="8327">
                  <c:v>49169</c:v>
                </c:pt>
                <c:pt idx="8328">
                  <c:v>49169.8</c:v>
                </c:pt>
                <c:pt idx="8329">
                  <c:v>49170.2</c:v>
                </c:pt>
                <c:pt idx="8330">
                  <c:v>49171</c:v>
                </c:pt>
                <c:pt idx="8331">
                  <c:v>49171.4</c:v>
                </c:pt>
                <c:pt idx="8332">
                  <c:v>49172.2</c:v>
                </c:pt>
                <c:pt idx="8333">
                  <c:v>49173</c:v>
                </c:pt>
                <c:pt idx="8334">
                  <c:v>49173.8</c:v>
                </c:pt>
                <c:pt idx="8335">
                  <c:v>49174.2</c:v>
                </c:pt>
                <c:pt idx="8336">
                  <c:v>49175.1</c:v>
                </c:pt>
                <c:pt idx="8337">
                  <c:v>49175.9</c:v>
                </c:pt>
                <c:pt idx="8338">
                  <c:v>49176.7</c:v>
                </c:pt>
                <c:pt idx="8339">
                  <c:v>49177.1</c:v>
                </c:pt>
                <c:pt idx="8340">
                  <c:v>49178</c:v>
                </c:pt>
                <c:pt idx="8341">
                  <c:v>49178.400000000001</c:v>
                </c:pt>
                <c:pt idx="8342">
                  <c:v>49179.199999999997</c:v>
                </c:pt>
                <c:pt idx="8343">
                  <c:v>49180.1</c:v>
                </c:pt>
                <c:pt idx="8344">
                  <c:v>49180.5</c:v>
                </c:pt>
                <c:pt idx="8345">
                  <c:v>49181.3</c:v>
                </c:pt>
                <c:pt idx="8346">
                  <c:v>49182.1</c:v>
                </c:pt>
                <c:pt idx="8347">
                  <c:v>49182.6</c:v>
                </c:pt>
                <c:pt idx="8348">
                  <c:v>49183.4</c:v>
                </c:pt>
                <c:pt idx="8349">
                  <c:v>49184.2</c:v>
                </c:pt>
                <c:pt idx="8350">
                  <c:v>49185</c:v>
                </c:pt>
                <c:pt idx="8351">
                  <c:v>49185.4</c:v>
                </c:pt>
                <c:pt idx="8352">
                  <c:v>49186.3</c:v>
                </c:pt>
                <c:pt idx="8353">
                  <c:v>49187.1</c:v>
                </c:pt>
                <c:pt idx="8354">
                  <c:v>49187.5</c:v>
                </c:pt>
                <c:pt idx="8355">
                  <c:v>49188.3</c:v>
                </c:pt>
                <c:pt idx="8356">
                  <c:v>49188.7</c:v>
                </c:pt>
                <c:pt idx="8357">
                  <c:v>49189.5</c:v>
                </c:pt>
                <c:pt idx="8358">
                  <c:v>49190.3</c:v>
                </c:pt>
                <c:pt idx="8359">
                  <c:v>49190.7</c:v>
                </c:pt>
                <c:pt idx="8360">
                  <c:v>49191.5</c:v>
                </c:pt>
                <c:pt idx="8361">
                  <c:v>49192.2</c:v>
                </c:pt>
                <c:pt idx="8362">
                  <c:v>49193</c:v>
                </c:pt>
                <c:pt idx="8363">
                  <c:v>49193.4</c:v>
                </c:pt>
                <c:pt idx="8364">
                  <c:v>49194.1</c:v>
                </c:pt>
                <c:pt idx="8365">
                  <c:v>49194.5</c:v>
                </c:pt>
                <c:pt idx="8366">
                  <c:v>49195.3</c:v>
                </c:pt>
                <c:pt idx="8367">
                  <c:v>49196</c:v>
                </c:pt>
                <c:pt idx="8368">
                  <c:v>49196.4</c:v>
                </c:pt>
                <c:pt idx="8369">
                  <c:v>49197.1</c:v>
                </c:pt>
                <c:pt idx="8370">
                  <c:v>49197.9</c:v>
                </c:pt>
                <c:pt idx="8371">
                  <c:v>49198.2</c:v>
                </c:pt>
                <c:pt idx="8372">
                  <c:v>49199</c:v>
                </c:pt>
                <c:pt idx="8373">
                  <c:v>49199.7</c:v>
                </c:pt>
                <c:pt idx="8374">
                  <c:v>49200.4</c:v>
                </c:pt>
                <c:pt idx="8375">
                  <c:v>49200.800000000003</c:v>
                </c:pt>
                <c:pt idx="8376">
                  <c:v>49201.5</c:v>
                </c:pt>
                <c:pt idx="8377">
                  <c:v>49201.9</c:v>
                </c:pt>
                <c:pt idx="8378">
                  <c:v>49202.6</c:v>
                </c:pt>
                <c:pt idx="8379">
                  <c:v>49203.3</c:v>
                </c:pt>
                <c:pt idx="8380">
                  <c:v>49203.7</c:v>
                </c:pt>
                <c:pt idx="8381">
                  <c:v>49204.4</c:v>
                </c:pt>
                <c:pt idx="8382">
                  <c:v>49205.1</c:v>
                </c:pt>
                <c:pt idx="8383">
                  <c:v>49205.5</c:v>
                </c:pt>
                <c:pt idx="8384">
                  <c:v>49206.2</c:v>
                </c:pt>
                <c:pt idx="8385">
                  <c:v>49207</c:v>
                </c:pt>
                <c:pt idx="8386">
                  <c:v>49207.7</c:v>
                </c:pt>
                <c:pt idx="8387">
                  <c:v>49208</c:v>
                </c:pt>
                <c:pt idx="8388">
                  <c:v>49208.800000000003</c:v>
                </c:pt>
                <c:pt idx="8389">
                  <c:v>49209.1</c:v>
                </c:pt>
                <c:pt idx="8390">
                  <c:v>49209.9</c:v>
                </c:pt>
                <c:pt idx="8391">
                  <c:v>49210.6</c:v>
                </c:pt>
                <c:pt idx="8392">
                  <c:v>49211</c:v>
                </c:pt>
                <c:pt idx="8393">
                  <c:v>49211.7</c:v>
                </c:pt>
                <c:pt idx="8394">
                  <c:v>49212.5</c:v>
                </c:pt>
                <c:pt idx="8395">
                  <c:v>49212.800000000003</c:v>
                </c:pt>
                <c:pt idx="8396">
                  <c:v>49213.599999999999</c:v>
                </c:pt>
                <c:pt idx="8397">
                  <c:v>49214.3</c:v>
                </c:pt>
                <c:pt idx="8398">
                  <c:v>49215</c:v>
                </c:pt>
                <c:pt idx="8399">
                  <c:v>49215.4</c:v>
                </c:pt>
                <c:pt idx="8400">
                  <c:v>49216.1</c:v>
                </c:pt>
                <c:pt idx="8401">
                  <c:v>49216.5</c:v>
                </c:pt>
                <c:pt idx="8402">
                  <c:v>49217.3</c:v>
                </c:pt>
                <c:pt idx="8403">
                  <c:v>49218</c:v>
                </c:pt>
                <c:pt idx="8404">
                  <c:v>49218.400000000001</c:v>
                </c:pt>
                <c:pt idx="8405">
                  <c:v>49219.1</c:v>
                </c:pt>
                <c:pt idx="8406">
                  <c:v>49219.8</c:v>
                </c:pt>
                <c:pt idx="8407">
                  <c:v>49220.2</c:v>
                </c:pt>
                <c:pt idx="8408">
                  <c:v>49220.9</c:v>
                </c:pt>
                <c:pt idx="8409">
                  <c:v>49221.7</c:v>
                </c:pt>
                <c:pt idx="8410">
                  <c:v>49222.400000000001</c:v>
                </c:pt>
                <c:pt idx="8411">
                  <c:v>49222.8</c:v>
                </c:pt>
                <c:pt idx="8412">
                  <c:v>49223.5</c:v>
                </c:pt>
                <c:pt idx="8413">
                  <c:v>49223.9</c:v>
                </c:pt>
                <c:pt idx="8414">
                  <c:v>49224.7</c:v>
                </c:pt>
                <c:pt idx="8415">
                  <c:v>49225.4</c:v>
                </c:pt>
                <c:pt idx="8416">
                  <c:v>49225.8</c:v>
                </c:pt>
                <c:pt idx="8417">
                  <c:v>49226.6</c:v>
                </c:pt>
                <c:pt idx="8418">
                  <c:v>49227.3</c:v>
                </c:pt>
                <c:pt idx="8419">
                  <c:v>49227.7</c:v>
                </c:pt>
                <c:pt idx="8420">
                  <c:v>49228.5</c:v>
                </c:pt>
                <c:pt idx="8421">
                  <c:v>49229.3</c:v>
                </c:pt>
                <c:pt idx="8422">
                  <c:v>49230.1</c:v>
                </c:pt>
                <c:pt idx="8423">
                  <c:v>49230.5</c:v>
                </c:pt>
                <c:pt idx="8424">
                  <c:v>49231.3</c:v>
                </c:pt>
                <c:pt idx="8425">
                  <c:v>49231.7</c:v>
                </c:pt>
                <c:pt idx="8426">
                  <c:v>49232.5</c:v>
                </c:pt>
                <c:pt idx="8427">
                  <c:v>49233.3</c:v>
                </c:pt>
                <c:pt idx="8428">
                  <c:v>49233.7</c:v>
                </c:pt>
                <c:pt idx="8429">
                  <c:v>49234.6</c:v>
                </c:pt>
                <c:pt idx="8430">
                  <c:v>49235.4</c:v>
                </c:pt>
                <c:pt idx="8431">
                  <c:v>49235.9</c:v>
                </c:pt>
                <c:pt idx="8432">
                  <c:v>49236.7</c:v>
                </c:pt>
                <c:pt idx="8433">
                  <c:v>49237.2</c:v>
                </c:pt>
                <c:pt idx="8434">
                  <c:v>49238.1</c:v>
                </c:pt>
                <c:pt idx="8435">
                  <c:v>49239</c:v>
                </c:pt>
                <c:pt idx="8436">
                  <c:v>49239.5</c:v>
                </c:pt>
                <c:pt idx="8437">
                  <c:v>49240.5</c:v>
                </c:pt>
                <c:pt idx="8438">
                  <c:v>49241.4</c:v>
                </c:pt>
                <c:pt idx="8439">
                  <c:v>49241.9</c:v>
                </c:pt>
                <c:pt idx="8440">
                  <c:v>49242.9</c:v>
                </c:pt>
                <c:pt idx="8441">
                  <c:v>49244</c:v>
                </c:pt>
                <c:pt idx="8442">
                  <c:v>49244.5</c:v>
                </c:pt>
                <c:pt idx="8443">
                  <c:v>49245.5</c:v>
                </c:pt>
                <c:pt idx="8444">
                  <c:v>49246.5</c:v>
                </c:pt>
                <c:pt idx="8445">
                  <c:v>49247</c:v>
                </c:pt>
                <c:pt idx="8446">
                  <c:v>49248.1</c:v>
                </c:pt>
                <c:pt idx="8447">
                  <c:v>49249.1</c:v>
                </c:pt>
                <c:pt idx="8448">
                  <c:v>49249.599999999999</c:v>
                </c:pt>
                <c:pt idx="8449">
                  <c:v>49250.6</c:v>
                </c:pt>
                <c:pt idx="8450">
                  <c:v>49251.6</c:v>
                </c:pt>
                <c:pt idx="8451">
                  <c:v>49252.1</c:v>
                </c:pt>
                <c:pt idx="8452">
                  <c:v>49253.1</c:v>
                </c:pt>
                <c:pt idx="8453">
                  <c:v>49254.1</c:v>
                </c:pt>
                <c:pt idx="8454">
                  <c:v>49254.6</c:v>
                </c:pt>
                <c:pt idx="8455">
                  <c:v>49255.5</c:v>
                </c:pt>
                <c:pt idx="8456">
                  <c:v>49256.4</c:v>
                </c:pt>
                <c:pt idx="8457">
                  <c:v>49256.9</c:v>
                </c:pt>
                <c:pt idx="8458">
                  <c:v>49257.7</c:v>
                </c:pt>
                <c:pt idx="8459">
                  <c:v>49258.6</c:v>
                </c:pt>
                <c:pt idx="8460">
                  <c:v>49259</c:v>
                </c:pt>
                <c:pt idx="8461">
                  <c:v>49259.8</c:v>
                </c:pt>
                <c:pt idx="8462">
                  <c:v>49260.6</c:v>
                </c:pt>
                <c:pt idx="8463">
                  <c:v>49261</c:v>
                </c:pt>
                <c:pt idx="8464">
                  <c:v>49261.7</c:v>
                </c:pt>
                <c:pt idx="8465">
                  <c:v>49262.400000000001</c:v>
                </c:pt>
                <c:pt idx="8466">
                  <c:v>49263.1</c:v>
                </c:pt>
                <c:pt idx="8467">
                  <c:v>49263.5</c:v>
                </c:pt>
                <c:pt idx="8468">
                  <c:v>49264.1</c:v>
                </c:pt>
                <c:pt idx="8469">
                  <c:v>49264.800000000003</c:v>
                </c:pt>
                <c:pt idx="8470">
                  <c:v>49265.4</c:v>
                </c:pt>
                <c:pt idx="8471">
                  <c:v>49265.7</c:v>
                </c:pt>
                <c:pt idx="8472">
                  <c:v>49266.3</c:v>
                </c:pt>
                <c:pt idx="8473">
                  <c:v>49266.9</c:v>
                </c:pt>
                <c:pt idx="8474">
                  <c:v>49267.5</c:v>
                </c:pt>
                <c:pt idx="8475">
                  <c:v>49267.8</c:v>
                </c:pt>
                <c:pt idx="8476">
                  <c:v>49268.3</c:v>
                </c:pt>
                <c:pt idx="8477">
                  <c:v>49268.9</c:v>
                </c:pt>
                <c:pt idx="8478">
                  <c:v>49269.2</c:v>
                </c:pt>
                <c:pt idx="8479">
                  <c:v>49269.7</c:v>
                </c:pt>
                <c:pt idx="8480">
                  <c:v>49270.3</c:v>
                </c:pt>
                <c:pt idx="8481">
                  <c:v>49270.8</c:v>
                </c:pt>
                <c:pt idx="8482">
                  <c:v>49271</c:v>
                </c:pt>
                <c:pt idx="8483">
                  <c:v>49271.5</c:v>
                </c:pt>
                <c:pt idx="8484">
                  <c:v>49272</c:v>
                </c:pt>
                <c:pt idx="8485">
                  <c:v>49272.3</c:v>
                </c:pt>
                <c:pt idx="8486">
                  <c:v>49272.7</c:v>
                </c:pt>
                <c:pt idx="8487">
                  <c:v>49273.1</c:v>
                </c:pt>
                <c:pt idx="8488">
                  <c:v>49273.4</c:v>
                </c:pt>
                <c:pt idx="8489">
                  <c:v>49273.8</c:v>
                </c:pt>
                <c:pt idx="8490">
                  <c:v>49274.2</c:v>
                </c:pt>
                <c:pt idx="8491">
                  <c:v>49274.400000000001</c:v>
                </c:pt>
                <c:pt idx="8492">
                  <c:v>49274.7</c:v>
                </c:pt>
                <c:pt idx="8493">
                  <c:v>49275.1</c:v>
                </c:pt>
                <c:pt idx="8494">
                  <c:v>49275.199999999997</c:v>
                </c:pt>
                <c:pt idx="8495">
                  <c:v>49275.6</c:v>
                </c:pt>
                <c:pt idx="8496">
                  <c:v>49275.7</c:v>
                </c:pt>
                <c:pt idx="8497">
                  <c:v>49276</c:v>
                </c:pt>
                <c:pt idx="8498">
                  <c:v>49276.3</c:v>
                </c:pt>
                <c:pt idx="8499">
                  <c:v>49276.4</c:v>
                </c:pt>
                <c:pt idx="8500">
                  <c:v>49276.6</c:v>
                </c:pt>
                <c:pt idx="8501">
                  <c:v>49276.800000000003</c:v>
                </c:pt>
                <c:pt idx="8502">
                  <c:v>49277</c:v>
                </c:pt>
                <c:pt idx="8503">
                  <c:v>49277.1</c:v>
                </c:pt>
                <c:pt idx="8504">
                  <c:v>49277.3</c:v>
                </c:pt>
                <c:pt idx="8505">
                  <c:v>49277.5</c:v>
                </c:pt>
                <c:pt idx="8506">
                  <c:v>49277.599999999999</c:v>
                </c:pt>
                <c:pt idx="8507">
                  <c:v>49277.7</c:v>
                </c:pt>
                <c:pt idx="8508">
                  <c:v>49277.8</c:v>
                </c:pt>
                <c:pt idx="8509">
                  <c:v>49278</c:v>
                </c:pt>
                <c:pt idx="8510">
                  <c:v>49278</c:v>
                </c:pt>
                <c:pt idx="8511">
                  <c:v>49278.2</c:v>
                </c:pt>
                <c:pt idx="8512">
                  <c:v>49278.3</c:v>
                </c:pt>
                <c:pt idx="8513">
                  <c:v>49278.400000000001</c:v>
                </c:pt>
                <c:pt idx="8514">
                  <c:v>49278.5</c:v>
                </c:pt>
                <c:pt idx="8515">
                  <c:v>49278.6</c:v>
                </c:pt>
                <c:pt idx="8516">
                  <c:v>49278.6</c:v>
                </c:pt>
                <c:pt idx="8517">
                  <c:v>49278.7</c:v>
                </c:pt>
                <c:pt idx="8518">
                  <c:v>49278.8</c:v>
                </c:pt>
                <c:pt idx="8519">
                  <c:v>49278.9</c:v>
                </c:pt>
                <c:pt idx="8520">
                  <c:v>49279</c:v>
                </c:pt>
                <c:pt idx="8521">
                  <c:v>49279.1</c:v>
                </c:pt>
                <c:pt idx="8522">
                  <c:v>49279.199999999997</c:v>
                </c:pt>
                <c:pt idx="8523">
                  <c:v>49279.3</c:v>
                </c:pt>
                <c:pt idx="8524">
                  <c:v>49279.4</c:v>
                </c:pt>
                <c:pt idx="8525">
                  <c:v>49279.5</c:v>
                </c:pt>
                <c:pt idx="8526">
                  <c:v>49279.6</c:v>
                </c:pt>
                <c:pt idx="8527">
                  <c:v>49279.8</c:v>
                </c:pt>
                <c:pt idx="8528">
                  <c:v>49279.8</c:v>
                </c:pt>
                <c:pt idx="8529">
                  <c:v>49280</c:v>
                </c:pt>
                <c:pt idx="8530">
                  <c:v>49280.2</c:v>
                </c:pt>
                <c:pt idx="8531">
                  <c:v>49280.3</c:v>
                </c:pt>
                <c:pt idx="8532">
                  <c:v>49280.5</c:v>
                </c:pt>
                <c:pt idx="8533">
                  <c:v>49280.800000000003</c:v>
                </c:pt>
                <c:pt idx="8534">
                  <c:v>49280.9</c:v>
                </c:pt>
                <c:pt idx="8535">
                  <c:v>49281.2</c:v>
                </c:pt>
                <c:pt idx="8536">
                  <c:v>49281.5</c:v>
                </c:pt>
                <c:pt idx="8537">
                  <c:v>49281.9</c:v>
                </c:pt>
                <c:pt idx="8538">
                  <c:v>49282.1</c:v>
                </c:pt>
                <c:pt idx="8539">
                  <c:v>49282.6</c:v>
                </c:pt>
                <c:pt idx="8540">
                  <c:v>49282.8</c:v>
                </c:pt>
                <c:pt idx="8541">
                  <c:v>49283.4</c:v>
                </c:pt>
                <c:pt idx="8542">
                  <c:v>49283.9</c:v>
                </c:pt>
                <c:pt idx="8543">
                  <c:v>49284.2</c:v>
                </c:pt>
                <c:pt idx="8544">
                  <c:v>49284.9</c:v>
                </c:pt>
                <c:pt idx="8545">
                  <c:v>49285.5</c:v>
                </c:pt>
                <c:pt idx="8546">
                  <c:v>49285.9</c:v>
                </c:pt>
                <c:pt idx="8547">
                  <c:v>49286.6</c:v>
                </c:pt>
                <c:pt idx="8548">
                  <c:v>49287.3</c:v>
                </c:pt>
                <c:pt idx="8549">
                  <c:v>49287.7</c:v>
                </c:pt>
                <c:pt idx="8550">
                  <c:v>49288.4</c:v>
                </c:pt>
                <c:pt idx="8551">
                  <c:v>49289.1</c:v>
                </c:pt>
                <c:pt idx="8552">
                  <c:v>49289.5</c:v>
                </c:pt>
                <c:pt idx="8553">
                  <c:v>49290.3</c:v>
                </c:pt>
                <c:pt idx="8554">
                  <c:v>49291</c:v>
                </c:pt>
                <c:pt idx="8555">
                  <c:v>49291.3</c:v>
                </c:pt>
                <c:pt idx="8556">
                  <c:v>49292</c:v>
                </c:pt>
                <c:pt idx="8557">
                  <c:v>49292.7</c:v>
                </c:pt>
                <c:pt idx="8558">
                  <c:v>49293.3</c:v>
                </c:pt>
                <c:pt idx="8559">
                  <c:v>49293.599999999999</c:v>
                </c:pt>
                <c:pt idx="8560">
                  <c:v>49294.2</c:v>
                </c:pt>
                <c:pt idx="8561">
                  <c:v>49294.7</c:v>
                </c:pt>
                <c:pt idx="8562">
                  <c:v>49294.9</c:v>
                </c:pt>
                <c:pt idx="8563">
                  <c:v>49295.4</c:v>
                </c:pt>
                <c:pt idx="8564">
                  <c:v>49295.5</c:v>
                </c:pt>
                <c:pt idx="8565">
                  <c:v>49295.8</c:v>
                </c:pt>
                <c:pt idx="8566">
                  <c:v>49296.1</c:v>
                </c:pt>
                <c:pt idx="8567">
                  <c:v>49296.3</c:v>
                </c:pt>
                <c:pt idx="8568">
                  <c:v>49296.4</c:v>
                </c:pt>
                <c:pt idx="8569">
                  <c:v>49296.6</c:v>
                </c:pt>
                <c:pt idx="8570">
                  <c:v>49296.6</c:v>
                </c:pt>
                <c:pt idx="8571">
                  <c:v>49296.6</c:v>
                </c:pt>
                <c:pt idx="8572">
                  <c:v>49296.6</c:v>
                </c:pt>
                <c:pt idx="8573">
                  <c:v>49296.5</c:v>
                </c:pt>
                <c:pt idx="8574">
                  <c:v>49296.4</c:v>
                </c:pt>
                <c:pt idx="8575">
                  <c:v>49296.2</c:v>
                </c:pt>
                <c:pt idx="8576">
                  <c:v>49296</c:v>
                </c:pt>
                <c:pt idx="8577">
                  <c:v>49295.8</c:v>
                </c:pt>
                <c:pt idx="8578">
                  <c:v>49295.6</c:v>
                </c:pt>
                <c:pt idx="8579">
                  <c:v>49295.3</c:v>
                </c:pt>
                <c:pt idx="8580">
                  <c:v>49295</c:v>
                </c:pt>
                <c:pt idx="8581">
                  <c:v>49294.9</c:v>
                </c:pt>
                <c:pt idx="8582">
                  <c:v>49294.5</c:v>
                </c:pt>
                <c:pt idx="8583">
                  <c:v>49294.1</c:v>
                </c:pt>
                <c:pt idx="8584">
                  <c:v>49293.9</c:v>
                </c:pt>
                <c:pt idx="8585">
                  <c:v>49293.5</c:v>
                </c:pt>
                <c:pt idx="8586">
                  <c:v>49293.1</c:v>
                </c:pt>
                <c:pt idx="8587">
                  <c:v>49292.7</c:v>
                </c:pt>
                <c:pt idx="8588">
                  <c:v>49292.5</c:v>
                </c:pt>
                <c:pt idx="8589">
                  <c:v>49292</c:v>
                </c:pt>
                <c:pt idx="8590">
                  <c:v>49291.5</c:v>
                </c:pt>
                <c:pt idx="8591">
                  <c:v>49291.3</c:v>
                </c:pt>
                <c:pt idx="8592">
                  <c:v>49290.8</c:v>
                </c:pt>
                <c:pt idx="8593">
                  <c:v>49290.400000000001</c:v>
                </c:pt>
                <c:pt idx="8594">
                  <c:v>49290.1</c:v>
                </c:pt>
                <c:pt idx="8595">
                  <c:v>49289.599999999999</c:v>
                </c:pt>
                <c:pt idx="8596">
                  <c:v>49289.2</c:v>
                </c:pt>
                <c:pt idx="8597">
                  <c:v>49288.9</c:v>
                </c:pt>
                <c:pt idx="8598">
                  <c:v>49288.5</c:v>
                </c:pt>
                <c:pt idx="8599">
                  <c:v>49288</c:v>
                </c:pt>
                <c:pt idx="8600">
                  <c:v>49287.8</c:v>
                </c:pt>
                <c:pt idx="8601">
                  <c:v>49287.3</c:v>
                </c:pt>
                <c:pt idx="8602">
                  <c:v>49286.8</c:v>
                </c:pt>
                <c:pt idx="8603">
                  <c:v>49286.3</c:v>
                </c:pt>
                <c:pt idx="8604">
                  <c:v>49286.1</c:v>
                </c:pt>
                <c:pt idx="8605">
                  <c:v>49285.599999999999</c:v>
                </c:pt>
                <c:pt idx="8606">
                  <c:v>49285.1</c:v>
                </c:pt>
                <c:pt idx="8607">
                  <c:v>49284.9</c:v>
                </c:pt>
                <c:pt idx="8608">
                  <c:v>49284.4</c:v>
                </c:pt>
                <c:pt idx="8609">
                  <c:v>49283.8</c:v>
                </c:pt>
                <c:pt idx="8610">
                  <c:v>49283.6</c:v>
                </c:pt>
                <c:pt idx="8611">
                  <c:v>49283</c:v>
                </c:pt>
                <c:pt idx="8612">
                  <c:v>49282.5</c:v>
                </c:pt>
                <c:pt idx="8613">
                  <c:v>49282.2</c:v>
                </c:pt>
                <c:pt idx="8614">
                  <c:v>49281.7</c:v>
                </c:pt>
                <c:pt idx="8615">
                  <c:v>49281.1</c:v>
                </c:pt>
                <c:pt idx="8616">
                  <c:v>49280.5</c:v>
                </c:pt>
                <c:pt idx="8617">
                  <c:v>49280.2</c:v>
                </c:pt>
                <c:pt idx="8618">
                  <c:v>49279.7</c:v>
                </c:pt>
                <c:pt idx="8619">
                  <c:v>49279.4</c:v>
                </c:pt>
                <c:pt idx="8620">
                  <c:v>49278.8</c:v>
                </c:pt>
                <c:pt idx="8621">
                  <c:v>49278.3</c:v>
                </c:pt>
                <c:pt idx="8622">
                  <c:v>49277.7</c:v>
                </c:pt>
                <c:pt idx="8623">
                  <c:v>49277.4</c:v>
                </c:pt>
                <c:pt idx="8624">
                  <c:v>49276.9</c:v>
                </c:pt>
                <c:pt idx="8625">
                  <c:v>49276.6</c:v>
                </c:pt>
                <c:pt idx="8626">
                  <c:v>49276.1</c:v>
                </c:pt>
                <c:pt idx="8627">
                  <c:v>49275.6</c:v>
                </c:pt>
                <c:pt idx="8628">
                  <c:v>49275.1</c:v>
                </c:pt>
                <c:pt idx="8629">
                  <c:v>49274.9</c:v>
                </c:pt>
                <c:pt idx="8630">
                  <c:v>49274.5</c:v>
                </c:pt>
                <c:pt idx="8631">
                  <c:v>49274.1</c:v>
                </c:pt>
                <c:pt idx="8632">
                  <c:v>49273.9</c:v>
                </c:pt>
                <c:pt idx="8633">
                  <c:v>49273.5</c:v>
                </c:pt>
                <c:pt idx="8634">
                  <c:v>49273.3</c:v>
                </c:pt>
                <c:pt idx="8635">
                  <c:v>49272.9</c:v>
                </c:pt>
                <c:pt idx="8636">
                  <c:v>49272.6</c:v>
                </c:pt>
                <c:pt idx="8637">
                  <c:v>49272.5</c:v>
                </c:pt>
                <c:pt idx="8638">
                  <c:v>49272.2</c:v>
                </c:pt>
                <c:pt idx="8639">
                  <c:v>49271.9</c:v>
                </c:pt>
                <c:pt idx="8640">
                  <c:v>49271.6</c:v>
                </c:pt>
                <c:pt idx="8641">
                  <c:v>49271.5</c:v>
                </c:pt>
                <c:pt idx="8642">
                  <c:v>49271.3</c:v>
                </c:pt>
                <c:pt idx="8643">
                  <c:v>49271.199999999997</c:v>
                </c:pt>
                <c:pt idx="8644">
                  <c:v>49270.9</c:v>
                </c:pt>
                <c:pt idx="8645">
                  <c:v>49270.7</c:v>
                </c:pt>
                <c:pt idx="8646">
                  <c:v>49270.6</c:v>
                </c:pt>
                <c:pt idx="8647">
                  <c:v>49270.400000000001</c:v>
                </c:pt>
                <c:pt idx="8648">
                  <c:v>49270.2</c:v>
                </c:pt>
                <c:pt idx="8649">
                  <c:v>49270.1</c:v>
                </c:pt>
                <c:pt idx="8650">
                  <c:v>49269.9</c:v>
                </c:pt>
                <c:pt idx="8651">
                  <c:v>49269.7</c:v>
                </c:pt>
                <c:pt idx="8652">
                  <c:v>49269.599999999999</c:v>
                </c:pt>
                <c:pt idx="8653">
                  <c:v>49269.5</c:v>
                </c:pt>
                <c:pt idx="8654">
                  <c:v>49269.3</c:v>
                </c:pt>
                <c:pt idx="8655">
                  <c:v>49269.1</c:v>
                </c:pt>
                <c:pt idx="8656">
                  <c:v>49269</c:v>
                </c:pt>
                <c:pt idx="8657">
                  <c:v>49268.9</c:v>
                </c:pt>
                <c:pt idx="8658">
                  <c:v>49268.800000000003</c:v>
                </c:pt>
                <c:pt idx="8659">
                  <c:v>49268.6</c:v>
                </c:pt>
                <c:pt idx="8660">
                  <c:v>49268.6</c:v>
                </c:pt>
                <c:pt idx="8661">
                  <c:v>49268.4</c:v>
                </c:pt>
                <c:pt idx="8662">
                  <c:v>49268.3</c:v>
                </c:pt>
                <c:pt idx="8663">
                  <c:v>49268.2</c:v>
                </c:pt>
                <c:pt idx="8664">
                  <c:v>49268.1</c:v>
                </c:pt>
                <c:pt idx="8665">
                  <c:v>49268</c:v>
                </c:pt>
                <c:pt idx="8666">
                  <c:v>49268</c:v>
                </c:pt>
                <c:pt idx="8667">
                  <c:v>49267.9</c:v>
                </c:pt>
                <c:pt idx="8668">
                  <c:v>49267.8</c:v>
                </c:pt>
                <c:pt idx="8669">
                  <c:v>49267.8</c:v>
                </c:pt>
                <c:pt idx="8670">
                  <c:v>49267.7</c:v>
                </c:pt>
                <c:pt idx="8671">
                  <c:v>49267.7</c:v>
                </c:pt>
                <c:pt idx="8672">
                  <c:v>49267.6</c:v>
                </c:pt>
                <c:pt idx="8673">
                  <c:v>49267.5</c:v>
                </c:pt>
                <c:pt idx="8674">
                  <c:v>49267.5</c:v>
                </c:pt>
                <c:pt idx="8675">
                  <c:v>49267.4</c:v>
                </c:pt>
                <c:pt idx="8676">
                  <c:v>49267.4</c:v>
                </c:pt>
                <c:pt idx="8677">
                  <c:v>49267.4</c:v>
                </c:pt>
                <c:pt idx="8678">
                  <c:v>49267.3</c:v>
                </c:pt>
                <c:pt idx="8679">
                  <c:v>49267.3</c:v>
                </c:pt>
                <c:pt idx="8680">
                  <c:v>49267.3</c:v>
                </c:pt>
                <c:pt idx="8681">
                  <c:v>49267.3</c:v>
                </c:pt>
                <c:pt idx="8682">
                  <c:v>49267.199999999997</c:v>
                </c:pt>
                <c:pt idx="8683">
                  <c:v>49267.199999999997</c:v>
                </c:pt>
                <c:pt idx="8684">
                  <c:v>49267.199999999997</c:v>
                </c:pt>
                <c:pt idx="8685">
                  <c:v>49267.1</c:v>
                </c:pt>
                <c:pt idx="8686">
                  <c:v>49267.1</c:v>
                </c:pt>
                <c:pt idx="8687">
                  <c:v>49267.1</c:v>
                </c:pt>
                <c:pt idx="8688">
                  <c:v>49267.1</c:v>
                </c:pt>
                <c:pt idx="8689">
                  <c:v>49267</c:v>
                </c:pt>
                <c:pt idx="8690">
                  <c:v>49267</c:v>
                </c:pt>
                <c:pt idx="8691">
                  <c:v>49267</c:v>
                </c:pt>
                <c:pt idx="8692">
                  <c:v>49267</c:v>
                </c:pt>
                <c:pt idx="8693">
                  <c:v>49266.9</c:v>
                </c:pt>
                <c:pt idx="8694">
                  <c:v>49266.9</c:v>
                </c:pt>
                <c:pt idx="8695">
                  <c:v>49266.9</c:v>
                </c:pt>
                <c:pt idx="8696">
                  <c:v>49266.8</c:v>
                </c:pt>
                <c:pt idx="8697">
                  <c:v>49266.8</c:v>
                </c:pt>
                <c:pt idx="8698">
                  <c:v>49266.7</c:v>
                </c:pt>
                <c:pt idx="8699">
                  <c:v>49266.7</c:v>
                </c:pt>
                <c:pt idx="8700">
                  <c:v>49266.7</c:v>
                </c:pt>
                <c:pt idx="8701">
                  <c:v>49266.6</c:v>
                </c:pt>
                <c:pt idx="8702">
                  <c:v>49266.6</c:v>
                </c:pt>
                <c:pt idx="8703">
                  <c:v>49266.6</c:v>
                </c:pt>
                <c:pt idx="8704">
                  <c:v>49266.5</c:v>
                </c:pt>
                <c:pt idx="8705">
                  <c:v>49266.5</c:v>
                </c:pt>
                <c:pt idx="8706">
                  <c:v>49266.5</c:v>
                </c:pt>
                <c:pt idx="8707">
                  <c:v>49266.400000000001</c:v>
                </c:pt>
                <c:pt idx="8708">
                  <c:v>49266.400000000001</c:v>
                </c:pt>
                <c:pt idx="8709">
                  <c:v>49266.400000000001</c:v>
                </c:pt>
                <c:pt idx="8710">
                  <c:v>49266.3</c:v>
                </c:pt>
                <c:pt idx="8711">
                  <c:v>49266.3</c:v>
                </c:pt>
                <c:pt idx="8712">
                  <c:v>49266.3</c:v>
                </c:pt>
                <c:pt idx="8713">
                  <c:v>49266.2</c:v>
                </c:pt>
                <c:pt idx="8714">
                  <c:v>49266.2</c:v>
                </c:pt>
                <c:pt idx="8715">
                  <c:v>49266.1</c:v>
                </c:pt>
                <c:pt idx="8716">
                  <c:v>49266.1</c:v>
                </c:pt>
                <c:pt idx="8717">
                  <c:v>49266</c:v>
                </c:pt>
                <c:pt idx="8718">
                  <c:v>49266</c:v>
                </c:pt>
                <c:pt idx="8719">
                  <c:v>49266</c:v>
                </c:pt>
                <c:pt idx="8720">
                  <c:v>49265.9</c:v>
                </c:pt>
                <c:pt idx="8721">
                  <c:v>49265.9</c:v>
                </c:pt>
                <c:pt idx="8722">
                  <c:v>49265.9</c:v>
                </c:pt>
                <c:pt idx="8723">
                  <c:v>49265.8</c:v>
                </c:pt>
                <c:pt idx="8724">
                  <c:v>49265.8</c:v>
                </c:pt>
                <c:pt idx="8725">
                  <c:v>49265.7</c:v>
                </c:pt>
                <c:pt idx="8726">
                  <c:v>49265.7</c:v>
                </c:pt>
                <c:pt idx="8727">
                  <c:v>49265.7</c:v>
                </c:pt>
                <c:pt idx="8728">
                  <c:v>49265.599999999999</c:v>
                </c:pt>
                <c:pt idx="8729">
                  <c:v>49265.599999999999</c:v>
                </c:pt>
                <c:pt idx="8730">
                  <c:v>49265.599999999999</c:v>
                </c:pt>
                <c:pt idx="8731">
                  <c:v>49265.5</c:v>
                </c:pt>
                <c:pt idx="8732">
                  <c:v>49265.5</c:v>
                </c:pt>
                <c:pt idx="8733">
                  <c:v>49265.4</c:v>
                </c:pt>
                <c:pt idx="8734">
                  <c:v>49265.4</c:v>
                </c:pt>
                <c:pt idx="8735">
                  <c:v>49265.4</c:v>
                </c:pt>
                <c:pt idx="8736">
                  <c:v>49265.3</c:v>
                </c:pt>
                <c:pt idx="8737">
                  <c:v>49265.3</c:v>
                </c:pt>
                <c:pt idx="8738">
                  <c:v>49265.3</c:v>
                </c:pt>
                <c:pt idx="8739">
                  <c:v>49265.2</c:v>
                </c:pt>
                <c:pt idx="8740">
                  <c:v>49265.2</c:v>
                </c:pt>
                <c:pt idx="8741">
                  <c:v>49265.1</c:v>
                </c:pt>
                <c:pt idx="8742">
                  <c:v>49265.1</c:v>
                </c:pt>
                <c:pt idx="8743">
                  <c:v>49265.1</c:v>
                </c:pt>
                <c:pt idx="8744">
                  <c:v>49265</c:v>
                </c:pt>
                <c:pt idx="8745">
                  <c:v>49265</c:v>
                </c:pt>
                <c:pt idx="8746">
                  <c:v>49265</c:v>
                </c:pt>
                <c:pt idx="8747">
                  <c:v>49264.9</c:v>
                </c:pt>
                <c:pt idx="8748">
                  <c:v>49264.9</c:v>
                </c:pt>
                <c:pt idx="8749">
                  <c:v>49264.9</c:v>
                </c:pt>
                <c:pt idx="8750">
                  <c:v>49264.800000000003</c:v>
                </c:pt>
                <c:pt idx="8751">
                  <c:v>49264.800000000003</c:v>
                </c:pt>
                <c:pt idx="8752">
                  <c:v>49264.800000000003</c:v>
                </c:pt>
                <c:pt idx="8753">
                  <c:v>49264.7</c:v>
                </c:pt>
                <c:pt idx="8754">
                  <c:v>49264.7</c:v>
                </c:pt>
                <c:pt idx="8755">
                  <c:v>49264.6</c:v>
                </c:pt>
                <c:pt idx="8756">
                  <c:v>49264.6</c:v>
                </c:pt>
                <c:pt idx="8757">
                  <c:v>49264.6</c:v>
                </c:pt>
                <c:pt idx="8758">
                  <c:v>49264.5</c:v>
                </c:pt>
                <c:pt idx="8759">
                  <c:v>49264.4</c:v>
                </c:pt>
                <c:pt idx="8760">
                  <c:v>49264.3</c:v>
                </c:pt>
                <c:pt idx="8761">
                  <c:v>49264.1</c:v>
                </c:pt>
                <c:pt idx="8762">
                  <c:v>49263.8</c:v>
                </c:pt>
                <c:pt idx="8763">
                  <c:v>49263.6</c:v>
                </c:pt>
                <c:pt idx="8764">
                  <c:v>49263.3</c:v>
                </c:pt>
                <c:pt idx="8765">
                  <c:v>49262.8</c:v>
                </c:pt>
                <c:pt idx="8766">
                  <c:v>49262.5</c:v>
                </c:pt>
                <c:pt idx="8767">
                  <c:v>49261.9</c:v>
                </c:pt>
                <c:pt idx="8768">
                  <c:v>49261.2</c:v>
                </c:pt>
                <c:pt idx="8769">
                  <c:v>49260.7</c:v>
                </c:pt>
                <c:pt idx="8770">
                  <c:v>49259.8</c:v>
                </c:pt>
                <c:pt idx="8771">
                  <c:v>49258.9</c:v>
                </c:pt>
                <c:pt idx="8772">
                  <c:v>49258.3</c:v>
                </c:pt>
                <c:pt idx="8773">
                  <c:v>49257.3</c:v>
                </c:pt>
                <c:pt idx="8774">
                  <c:v>49256.2</c:v>
                </c:pt>
                <c:pt idx="8775">
                  <c:v>49255.5</c:v>
                </c:pt>
                <c:pt idx="8776">
                  <c:v>49254.5</c:v>
                </c:pt>
                <c:pt idx="8777">
                  <c:v>49253.4</c:v>
                </c:pt>
                <c:pt idx="8778">
                  <c:v>49252.800000000003</c:v>
                </c:pt>
                <c:pt idx="8779">
                  <c:v>49251.9</c:v>
                </c:pt>
                <c:pt idx="8780">
                  <c:v>49251.1</c:v>
                </c:pt>
                <c:pt idx="8781">
                  <c:v>49250.6</c:v>
                </c:pt>
                <c:pt idx="8782">
                  <c:v>49249.9</c:v>
                </c:pt>
                <c:pt idx="8783">
                  <c:v>49249.4</c:v>
                </c:pt>
                <c:pt idx="8784">
                  <c:v>49249.2</c:v>
                </c:pt>
                <c:pt idx="8785">
                  <c:v>49248.9</c:v>
                </c:pt>
                <c:pt idx="8786">
                  <c:v>49248.7</c:v>
                </c:pt>
                <c:pt idx="8787">
                  <c:v>49248.6</c:v>
                </c:pt>
                <c:pt idx="8788">
                  <c:v>49248.6</c:v>
                </c:pt>
                <c:pt idx="8789">
                  <c:v>49248.7</c:v>
                </c:pt>
                <c:pt idx="8790">
                  <c:v>49248.800000000003</c:v>
                </c:pt>
                <c:pt idx="8791">
                  <c:v>49249</c:v>
                </c:pt>
                <c:pt idx="8792">
                  <c:v>49249.4</c:v>
                </c:pt>
                <c:pt idx="8793">
                  <c:v>49249.599999999999</c:v>
                </c:pt>
                <c:pt idx="8794">
                  <c:v>49250</c:v>
                </c:pt>
                <c:pt idx="8795">
                  <c:v>49250.5</c:v>
                </c:pt>
                <c:pt idx="8796">
                  <c:v>49251</c:v>
                </c:pt>
                <c:pt idx="8797">
                  <c:v>49251.5</c:v>
                </c:pt>
                <c:pt idx="8798">
                  <c:v>49252.1</c:v>
                </c:pt>
                <c:pt idx="8799">
                  <c:v>49252.4</c:v>
                </c:pt>
                <c:pt idx="8800">
                  <c:v>49253</c:v>
                </c:pt>
                <c:pt idx="8801">
                  <c:v>49253.599999999999</c:v>
                </c:pt>
                <c:pt idx="8802">
                  <c:v>49253.9</c:v>
                </c:pt>
                <c:pt idx="8803">
                  <c:v>49254.5</c:v>
                </c:pt>
                <c:pt idx="8804">
                  <c:v>49255</c:v>
                </c:pt>
                <c:pt idx="8805">
                  <c:v>49255.4</c:v>
                </c:pt>
                <c:pt idx="8806">
                  <c:v>49255.9</c:v>
                </c:pt>
                <c:pt idx="8807">
                  <c:v>49256.4</c:v>
                </c:pt>
                <c:pt idx="8808">
                  <c:v>49256.7</c:v>
                </c:pt>
                <c:pt idx="8809">
                  <c:v>49257.2</c:v>
                </c:pt>
                <c:pt idx="8810">
                  <c:v>49257.599999999999</c:v>
                </c:pt>
                <c:pt idx="8811">
                  <c:v>49257.9</c:v>
                </c:pt>
                <c:pt idx="8812">
                  <c:v>49258.400000000001</c:v>
                </c:pt>
                <c:pt idx="8813">
                  <c:v>49258.8</c:v>
                </c:pt>
                <c:pt idx="8814">
                  <c:v>49259.3</c:v>
                </c:pt>
                <c:pt idx="8815">
                  <c:v>49259.7</c:v>
                </c:pt>
                <c:pt idx="8816">
                  <c:v>49260.1</c:v>
                </c:pt>
                <c:pt idx="8817">
                  <c:v>49260.6</c:v>
                </c:pt>
                <c:pt idx="8818">
                  <c:v>49260.9</c:v>
                </c:pt>
                <c:pt idx="8819">
                  <c:v>49261.5</c:v>
                </c:pt>
                <c:pt idx="8820">
                  <c:v>49261.8</c:v>
                </c:pt>
                <c:pt idx="8821">
                  <c:v>49262.3</c:v>
                </c:pt>
                <c:pt idx="8822">
                  <c:v>49262.8</c:v>
                </c:pt>
                <c:pt idx="8823">
                  <c:v>49263.3</c:v>
                </c:pt>
                <c:pt idx="8824">
                  <c:v>49263.9</c:v>
                </c:pt>
                <c:pt idx="8825">
                  <c:v>49264.2</c:v>
                </c:pt>
                <c:pt idx="8826">
                  <c:v>49264.9</c:v>
                </c:pt>
                <c:pt idx="8827">
                  <c:v>49265.5</c:v>
                </c:pt>
                <c:pt idx="8828">
                  <c:v>49266.2</c:v>
                </c:pt>
                <c:pt idx="8829">
                  <c:v>49266.7</c:v>
                </c:pt>
                <c:pt idx="8830">
                  <c:v>49267.4</c:v>
                </c:pt>
                <c:pt idx="8831">
                  <c:v>49268.2</c:v>
                </c:pt>
                <c:pt idx="8832">
                  <c:v>49269.1</c:v>
                </c:pt>
                <c:pt idx="8833">
                  <c:v>49270</c:v>
                </c:pt>
                <c:pt idx="8834">
                  <c:v>49270.6</c:v>
                </c:pt>
                <c:pt idx="8835">
                  <c:v>49271.5</c:v>
                </c:pt>
                <c:pt idx="8836">
                  <c:v>49272.2</c:v>
                </c:pt>
                <c:pt idx="8837">
                  <c:v>49273.1</c:v>
                </c:pt>
                <c:pt idx="8838">
                  <c:v>49274.5</c:v>
                </c:pt>
                <c:pt idx="8839">
                  <c:v>49275.199999999997</c:v>
                </c:pt>
                <c:pt idx="8840">
                  <c:v>49276.2</c:v>
                </c:pt>
                <c:pt idx="8841">
                  <c:v>49276.9</c:v>
                </c:pt>
                <c:pt idx="8842">
                  <c:v>49277.9</c:v>
                </c:pt>
                <c:pt idx="8843">
                  <c:v>49278.9</c:v>
                </c:pt>
                <c:pt idx="8844">
                  <c:v>49279.8</c:v>
                </c:pt>
                <c:pt idx="8845">
                  <c:v>49280.5</c:v>
                </c:pt>
                <c:pt idx="8846">
                  <c:v>49281.4</c:v>
                </c:pt>
                <c:pt idx="8847">
                  <c:v>49282.3</c:v>
                </c:pt>
                <c:pt idx="8848">
                  <c:v>49282.9</c:v>
                </c:pt>
                <c:pt idx="8849">
                  <c:v>49283.7</c:v>
                </c:pt>
                <c:pt idx="8850">
                  <c:v>49284.5</c:v>
                </c:pt>
                <c:pt idx="8851">
                  <c:v>49285</c:v>
                </c:pt>
                <c:pt idx="8852">
                  <c:v>49285.8</c:v>
                </c:pt>
                <c:pt idx="8853">
                  <c:v>49286.5</c:v>
                </c:pt>
                <c:pt idx="8854">
                  <c:v>49287</c:v>
                </c:pt>
                <c:pt idx="8855">
                  <c:v>49287.9</c:v>
                </c:pt>
                <c:pt idx="8856">
                  <c:v>49288.4</c:v>
                </c:pt>
                <c:pt idx="8857">
                  <c:v>49289.2</c:v>
                </c:pt>
                <c:pt idx="8858">
                  <c:v>49289.9</c:v>
                </c:pt>
                <c:pt idx="8859">
                  <c:v>49290.3</c:v>
                </c:pt>
                <c:pt idx="8860">
                  <c:v>49290.9</c:v>
                </c:pt>
                <c:pt idx="8861">
                  <c:v>49291.8</c:v>
                </c:pt>
                <c:pt idx="8862">
                  <c:v>49292.2</c:v>
                </c:pt>
                <c:pt idx="8863">
                  <c:v>49292.800000000003</c:v>
                </c:pt>
                <c:pt idx="8864">
                  <c:v>49293.3</c:v>
                </c:pt>
                <c:pt idx="8865">
                  <c:v>49294.1</c:v>
                </c:pt>
                <c:pt idx="8866">
                  <c:v>49294.6</c:v>
                </c:pt>
                <c:pt idx="8867">
                  <c:v>49295.199999999997</c:v>
                </c:pt>
                <c:pt idx="8868">
                  <c:v>49295.7</c:v>
                </c:pt>
                <c:pt idx="8869">
                  <c:v>49296.3</c:v>
                </c:pt>
                <c:pt idx="8870">
                  <c:v>49296.800000000003</c:v>
                </c:pt>
                <c:pt idx="8871">
                  <c:v>49297.5</c:v>
                </c:pt>
                <c:pt idx="8872">
                  <c:v>49298.2</c:v>
                </c:pt>
                <c:pt idx="8873">
                  <c:v>49298.7</c:v>
                </c:pt>
                <c:pt idx="8874">
                  <c:v>49299.7</c:v>
                </c:pt>
                <c:pt idx="8875">
                  <c:v>49300.2</c:v>
                </c:pt>
                <c:pt idx="8876">
                  <c:v>49300.9</c:v>
                </c:pt>
                <c:pt idx="8877">
                  <c:v>49301.7</c:v>
                </c:pt>
                <c:pt idx="8878">
                  <c:v>49302.2</c:v>
                </c:pt>
                <c:pt idx="8879">
                  <c:v>49303</c:v>
                </c:pt>
                <c:pt idx="8880">
                  <c:v>49303.8</c:v>
                </c:pt>
                <c:pt idx="8881">
                  <c:v>49304.3</c:v>
                </c:pt>
                <c:pt idx="8882">
                  <c:v>49305.1</c:v>
                </c:pt>
                <c:pt idx="8883">
                  <c:v>49305.9</c:v>
                </c:pt>
                <c:pt idx="8884">
                  <c:v>49306.7</c:v>
                </c:pt>
                <c:pt idx="8885">
                  <c:v>49307.199999999997</c:v>
                </c:pt>
                <c:pt idx="8886">
                  <c:v>49308</c:v>
                </c:pt>
                <c:pt idx="8887">
                  <c:v>49308.800000000003</c:v>
                </c:pt>
                <c:pt idx="8888">
                  <c:v>49309.4</c:v>
                </c:pt>
                <c:pt idx="8889">
                  <c:v>49310.5</c:v>
                </c:pt>
                <c:pt idx="8890">
                  <c:v>49311</c:v>
                </c:pt>
                <c:pt idx="8891">
                  <c:v>49311.9</c:v>
                </c:pt>
                <c:pt idx="8892">
                  <c:v>49313</c:v>
                </c:pt>
                <c:pt idx="8893">
                  <c:v>49313.599999999999</c:v>
                </c:pt>
                <c:pt idx="8894">
                  <c:v>49314.400000000001</c:v>
                </c:pt>
                <c:pt idx="8895">
                  <c:v>49315</c:v>
                </c:pt>
                <c:pt idx="8896">
                  <c:v>49315.9</c:v>
                </c:pt>
                <c:pt idx="8897">
                  <c:v>49316.7</c:v>
                </c:pt>
                <c:pt idx="8898">
                  <c:v>49317.599999999999</c:v>
                </c:pt>
                <c:pt idx="8899">
                  <c:v>49318.2</c:v>
                </c:pt>
                <c:pt idx="8900">
                  <c:v>49319.1</c:v>
                </c:pt>
                <c:pt idx="8901">
                  <c:v>49319.9</c:v>
                </c:pt>
                <c:pt idx="8902">
                  <c:v>49320.800000000003</c:v>
                </c:pt>
                <c:pt idx="8903">
                  <c:v>49321.7</c:v>
                </c:pt>
                <c:pt idx="8904">
                  <c:v>49322.2</c:v>
                </c:pt>
                <c:pt idx="8905">
                  <c:v>49323.1</c:v>
                </c:pt>
                <c:pt idx="8906">
                  <c:v>49323.9</c:v>
                </c:pt>
                <c:pt idx="8907">
                  <c:v>49324.6</c:v>
                </c:pt>
                <c:pt idx="8908">
                  <c:v>49325.2</c:v>
                </c:pt>
                <c:pt idx="8909">
                  <c:v>49325.9</c:v>
                </c:pt>
                <c:pt idx="8910">
                  <c:v>49326.6</c:v>
                </c:pt>
                <c:pt idx="8911">
                  <c:v>49327.1</c:v>
                </c:pt>
                <c:pt idx="8912">
                  <c:v>49327.8</c:v>
                </c:pt>
                <c:pt idx="8913">
                  <c:v>49328.5</c:v>
                </c:pt>
                <c:pt idx="8914">
                  <c:v>49328.9</c:v>
                </c:pt>
                <c:pt idx="8915">
                  <c:v>49329.599999999999</c:v>
                </c:pt>
                <c:pt idx="8916">
                  <c:v>49330.2</c:v>
                </c:pt>
                <c:pt idx="8917">
                  <c:v>49330.6</c:v>
                </c:pt>
                <c:pt idx="8918">
                  <c:v>49331.199999999997</c:v>
                </c:pt>
                <c:pt idx="8919">
                  <c:v>49331.8</c:v>
                </c:pt>
                <c:pt idx="8920">
                  <c:v>49332.2</c:v>
                </c:pt>
                <c:pt idx="8921">
                  <c:v>49332.800000000003</c:v>
                </c:pt>
                <c:pt idx="8922">
                  <c:v>49333.3</c:v>
                </c:pt>
                <c:pt idx="8923">
                  <c:v>49333.8</c:v>
                </c:pt>
                <c:pt idx="8924">
                  <c:v>49334.1</c:v>
                </c:pt>
                <c:pt idx="8925">
                  <c:v>49334.6</c:v>
                </c:pt>
                <c:pt idx="8926">
                  <c:v>49334.9</c:v>
                </c:pt>
                <c:pt idx="8927">
                  <c:v>49335.3</c:v>
                </c:pt>
                <c:pt idx="8928">
                  <c:v>49335.7</c:v>
                </c:pt>
                <c:pt idx="8929">
                  <c:v>49335.9</c:v>
                </c:pt>
                <c:pt idx="8930">
                  <c:v>49336.2</c:v>
                </c:pt>
                <c:pt idx="8931">
                  <c:v>49336.4</c:v>
                </c:pt>
                <c:pt idx="8932">
                  <c:v>49336.7</c:v>
                </c:pt>
                <c:pt idx="8933">
                  <c:v>49336.9</c:v>
                </c:pt>
                <c:pt idx="8934">
                  <c:v>49337</c:v>
                </c:pt>
                <c:pt idx="8935">
                  <c:v>49337.1</c:v>
                </c:pt>
                <c:pt idx="8936">
                  <c:v>49337.2</c:v>
                </c:pt>
                <c:pt idx="8937">
                  <c:v>49337.3</c:v>
                </c:pt>
                <c:pt idx="8938">
                  <c:v>49337.3</c:v>
                </c:pt>
                <c:pt idx="8939">
                  <c:v>49337.4</c:v>
                </c:pt>
                <c:pt idx="8940">
                  <c:v>49337.4</c:v>
                </c:pt>
                <c:pt idx="8941">
                  <c:v>49337.4</c:v>
                </c:pt>
                <c:pt idx="8942">
                  <c:v>49337.5</c:v>
                </c:pt>
                <c:pt idx="8943">
                  <c:v>49337.5</c:v>
                </c:pt>
                <c:pt idx="8944">
                  <c:v>49337.5</c:v>
                </c:pt>
                <c:pt idx="8945">
                  <c:v>49337.5</c:v>
                </c:pt>
                <c:pt idx="8946">
                  <c:v>49337.5</c:v>
                </c:pt>
                <c:pt idx="8947">
                  <c:v>49337.5</c:v>
                </c:pt>
                <c:pt idx="8948">
                  <c:v>49337.599999999999</c:v>
                </c:pt>
                <c:pt idx="8949">
                  <c:v>49337.599999999999</c:v>
                </c:pt>
                <c:pt idx="8950">
                  <c:v>49337.599999999999</c:v>
                </c:pt>
                <c:pt idx="8951">
                  <c:v>49337.7</c:v>
                </c:pt>
                <c:pt idx="8952">
                  <c:v>49337.8</c:v>
                </c:pt>
                <c:pt idx="8953">
                  <c:v>49337.9</c:v>
                </c:pt>
                <c:pt idx="8954">
                  <c:v>49338.2</c:v>
                </c:pt>
                <c:pt idx="8955">
                  <c:v>49338.5</c:v>
                </c:pt>
                <c:pt idx="8956">
                  <c:v>49338.7</c:v>
                </c:pt>
                <c:pt idx="8957">
                  <c:v>49339.199999999997</c:v>
                </c:pt>
                <c:pt idx="8958">
                  <c:v>49339.8</c:v>
                </c:pt>
                <c:pt idx="8959">
                  <c:v>49340.3</c:v>
                </c:pt>
                <c:pt idx="8960">
                  <c:v>49341.1</c:v>
                </c:pt>
                <c:pt idx="8961">
                  <c:v>49341.599999999999</c:v>
                </c:pt>
                <c:pt idx="8962">
                  <c:v>49342.6</c:v>
                </c:pt>
                <c:pt idx="8963">
                  <c:v>49343.7</c:v>
                </c:pt>
                <c:pt idx="8964">
                  <c:v>49344.5</c:v>
                </c:pt>
                <c:pt idx="8965">
                  <c:v>49345.8</c:v>
                </c:pt>
                <c:pt idx="8966">
                  <c:v>49346.7</c:v>
                </c:pt>
                <c:pt idx="8967">
                  <c:v>49348.1</c:v>
                </c:pt>
                <c:pt idx="8968">
                  <c:v>49349</c:v>
                </c:pt>
                <c:pt idx="8969">
                  <c:v>49350.5</c:v>
                </c:pt>
                <c:pt idx="8970">
                  <c:v>49351.4</c:v>
                </c:pt>
                <c:pt idx="8971">
                  <c:v>49352.9</c:v>
                </c:pt>
                <c:pt idx="8972">
                  <c:v>49354.3</c:v>
                </c:pt>
                <c:pt idx="8973">
                  <c:v>49355.199999999997</c:v>
                </c:pt>
                <c:pt idx="8974">
                  <c:v>49356.5</c:v>
                </c:pt>
                <c:pt idx="8975">
                  <c:v>49357.8</c:v>
                </c:pt>
                <c:pt idx="8976">
                  <c:v>49358.5</c:v>
                </c:pt>
                <c:pt idx="8977">
                  <c:v>49359.7</c:v>
                </c:pt>
                <c:pt idx="8978">
                  <c:v>49360.800000000003</c:v>
                </c:pt>
                <c:pt idx="8979">
                  <c:v>49361.8</c:v>
                </c:pt>
                <c:pt idx="8980">
                  <c:v>49362.400000000001</c:v>
                </c:pt>
                <c:pt idx="8981">
                  <c:v>49363.3</c:v>
                </c:pt>
                <c:pt idx="8982">
                  <c:v>49364.2</c:v>
                </c:pt>
                <c:pt idx="8983">
                  <c:v>49364.7</c:v>
                </c:pt>
                <c:pt idx="8984">
                  <c:v>49365.5</c:v>
                </c:pt>
                <c:pt idx="8985">
                  <c:v>49366</c:v>
                </c:pt>
                <c:pt idx="8986">
                  <c:v>49366.7</c:v>
                </c:pt>
                <c:pt idx="8987">
                  <c:v>49367.4</c:v>
                </c:pt>
                <c:pt idx="8988">
                  <c:v>49368</c:v>
                </c:pt>
                <c:pt idx="8989">
                  <c:v>49368.5</c:v>
                </c:pt>
                <c:pt idx="8990">
                  <c:v>49369.1</c:v>
                </c:pt>
                <c:pt idx="8991">
                  <c:v>49369.8</c:v>
                </c:pt>
                <c:pt idx="8992">
                  <c:v>49370.3</c:v>
                </c:pt>
                <c:pt idx="8993">
                  <c:v>49370.9</c:v>
                </c:pt>
                <c:pt idx="8994">
                  <c:v>49371.6</c:v>
                </c:pt>
                <c:pt idx="8995">
                  <c:v>49372.1</c:v>
                </c:pt>
                <c:pt idx="8996">
                  <c:v>49372.800000000003</c:v>
                </c:pt>
                <c:pt idx="8997">
                  <c:v>49373.3</c:v>
                </c:pt>
                <c:pt idx="8998">
                  <c:v>49374.1</c:v>
                </c:pt>
                <c:pt idx="8999">
                  <c:v>49374.9</c:v>
                </c:pt>
                <c:pt idx="9000">
                  <c:v>49375.4</c:v>
                </c:pt>
                <c:pt idx="9001">
                  <c:v>49376.3</c:v>
                </c:pt>
                <c:pt idx="9002">
                  <c:v>49377.1</c:v>
                </c:pt>
                <c:pt idx="9003">
                  <c:v>49377.7</c:v>
                </c:pt>
                <c:pt idx="9004">
                  <c:v>49378.6</c:v>
                </c:pt>
                <c:pt idx="9005">
                  <c:v>49379.5</c:v>
                </c:pt>
                <c:pt idx="9006">
                  <c:v>49380.2</c:v>
                </c:pt>
                <c:pt idx="9007">
                  <c:v>49381.1</c:v>
                </c:pt>
                <c:pt idx="9008">
                  <c:v>49382.1</c:v>
                </c:pt>
                <c:pt idx="9009">
                  <c:v>49383.1</c:v>
                </c:pt>
                <c:pt idx="9010">
                  <c:v>49383.8</c:v>
                </c:pt>
                <c:pt idx="9011">
                  <c:v>49384.800000000003</c:v>
                </c:pt>
                <c:pt idx="9012">
                  <c:v>49385.5</c:v>
                </c:pt>
                <c:pt idx="9013">
                  <c:v>49386.9</c:v>
                </c:pt>
                <c:pt idx="9014">
                  <c:v>49387.7</c:v>
                </c:pt>
                <c:pt idx="9015">
                  <c:v>49388.7</c:v>
                </c:pt>
                <c:pt idx="9016">
                  <c:v>49389.8</c:v>
                </c:pt>
                <c:pt idx="9017">
                  <c:v>49390.9</c:v>
                </c:pt>
                <c:pt idx="9018">
                  <c:v>49391.7</c:v>
                </c:pt>
                <c:pt idx="9019">
                  <c:v>49392.800000000003</c:v>
                </c:pt>
                <c:pt idx="9020">
                  <c:v>49394</c:v>
                </c:pt>
                <c:pt idx="9021">
                  <c:v>49395.5</c:v>
                </c:pt>
                <c:pt idx="9022">
                  <c:v>49396.3</c:v>
                </c:pt>
                <c:pt idx="9023">
                  <c:v>49397.5</c:v>
                </c:pt>
                <c:pt idx="9024">
                  <c:v>49398.7</c:v>
                </c:pt>
                <c:pt idx="9025">
                  <c:v>49399.5</c:v>
                </c:pt>
                <c:pt idx="9026">
                  <c:v>49401.2</c:v>
                </c:pt>
                <c:pt idx="9027">
                  <c:v>49402</c:v>
                </c:pt>
                <c:pt idx="9028">
                  <c:v>49403.199999999997</c:v>
                </c:pt>
                <c:pt idx="9029">
                  <c:v>49404.5</c:v>
                </c:pt>
                <c:pt idx="9030">
                  <c:v>49405.4</c:v>
                </c:pt>
                <c:pt idx="9031">
                  <c:v>49406.6</c:v>
                </c:pt>
                <c:pt idx="9032">
                  <c:v>49408</c:v>
                </c:pt>
                <c:pt idx="9033">
                  <c:v>49408.800000000003</c:v>
                </c:pt>
                <c:pt idx="9034">
                  <c:v>49410.1</c:v>
                </c:pt>
                <c:pt idx="9035">
                  <c:v>49411.5</c:v>
                </c:pt>
                <c:pt idx="9036">
                  <c:v>49412.4</c:v>
                </c:pt>
                <c:pt idx="9037">
                  <c:v>49414.2</c:v>
                </c:pt>
                <c:pt idx="9038">
                  <c:v>49415.1</c:v>
                </c:pt>
                <c:pt idx="9039">
                  <c:v>49416.4</c:v>
                </c:pt>
                <c:pt idx="9040">
                  <c:v>49417.8</c:v>
                </c:pt>
                <c:pt idx="9041">
                  <c:v>49418.7</c:v>
                </c:pt>
                <c:pt idx="9042">
                  <c:v>49420.1</c:v>
                </c:pt>
                <c:pt idx="9043">
                  <c:v>49422</c:v>
                </c:pt>
                <c:pt idx="9044">
                  <c:v>49423</c:v>
                </c:pt>
                <c:pt idx="9045">
                  <c:v>49424.4</c:v>
                </c:pt>
                <c:pt idx="9046">
                  <c:v>49425.8</c:v>
                </c:pt>
                <c:pt idx="9047">
                  <c:v>49426.8</c:v>
                </c:pt>
                <c:pt idx="9048">
                  <c:v>49428.3</c:v>
                </c:pt>
                <c:pt idx="9049">
                  <c:v>49429.7</c:v>
                </c:pt>
                <c:pt idx="9050">
                  <c:v>49430.7</c:v>
                </c:pt>
                <c:pt idx="9051">
                  <c:v>49432.2</c:v>
                </c:pt>
                <c:pt idx="9052">
                  <c:v>49433.7</c:v>
                </c:pt>
                <c:pt idx="9053">
                  <c:v>49434.7</c:v>
                </c:pt>
                <c:pt idx="9054">
                  <c:v>49436.1</c:v>
                </c:pt>
                <c:pt idx="9055">
                  <c:v>49437.5</c:v>
                </c:pt>
                <c:pt idx="9056">
                  <c:v>49438.5</c:v>
                </c:pt>
                <c:pt idx="9057">
                  <c:v>49439.9</c:v>
                </c:pt>
                <c:pt idx="9058">
                  <c:v>49441.2</c:v>
                </c:pt>
                <c:pt idx="9059">
                  <c:v>49442.1</c:v>
                </c:pt>
                <c:pt idx="9060">
                  <c:v>49443.4</c:v>
                </c:pt>
                <c:pt idx="9061">
                  <c:v>49444.7</c:v>
                </c:pt>
                <c:pt idx="9062">
                  <c:v>49445.5</c:v>
                </c:pt>
                <c:pt idx="9063">
                  <c:v>49446.7</c:v>
                </c:pt>
                <c:pt idx="9064">
                  <c:v>49447.8</c:v>
                </c:pt>
                <c:pt idx="9065">
                  <c:v>49448.6</c:v>
                </c:pt>
                <c:pt idx="9066">
                  <c:v>49449.7</c:v>
                </c:pt>
                <c:pt idx="9067">
                  <c:v>49450.7</c:v>
                </c:pt>
                <c:pt idx="9068">
                  <c:v>49451.4</c:v>
                </c:pt>
                <c:pt idx="9069">
                  <c:v>49452.5</c:v>
                </c:pt>
                <c:pt idx="9070">
                  <c:v>49453.8</c:v>
                </c:pt>
                <c:pt idx="9071">
                  <c:v>49454.400000000001</c:v>
                </c:pt>
                <c:pt idx="9072">
                  <c:v>49455.4</c:v>
                </c:pt>
                <c:pt idx="9073">
                  <c:v>49456</c:v>
                </c:pt>
                <c:pt idx="9074">
                  <c:v>49456.9</c:v>
                </c:pt>
                <c:pt idx="9075">
                  <c:v>49457.8</c:v>
                </c:pt>
                <c:pt idx="9076">
                  <c:v>49458.400000000001</c:v>
                </c:pt>
                <c:pt idx="9077">
                  <c:v>49459.199999999997</c:v>
                </c:pt>
                <c:pt idx="9078">
                  <c:v>49460.1</c:v>
                </c:pt>
                <c:pt idx="9079">
                  <c:v>49461.1</c:v>
                </c:pt>
                <c:pt idx="9080">
                  <c:v>49461.599999999999</c:v>
                </c:pt>
                <c:pt idx="9081">
                  <c:v>49462.400000000001</c:v>
                </c:pt>
                <c:pt idx="9082">
                  <c:v>49462.9</c:v>
                </c:pt>
                <c:pt idx="9083">
                  <c:v>49463.6</c:v>
                </c:pt>
                <c:pt idx="9084">
                  <c:v>49464.3</c:v>
                </c:pt>
                <c:pt idx="9085">
                  <c:v>49464.7</c:v>
                </c:pt>
                <c:pt idx="9086">
                  <c:v>49465.4</c:v>
                </c:pt>
                <c:pt idx="9087">
                  <c:v>49466</c:v>
                </c:pt>
                <c:pt idx="9088">
                  <c:v>49466.6</c:v>
                </c:pt>
                <c:pt idx="9089">
                  <c:v>49467</c:v>
                </c:pt>
                <c:pt idx="9090">
                  <c:v>49467.5</c:v>
                </c:pt>
                <c:pt idx="9091">
                  <c:v>49468.1</c:v>
                </c:pt>
                <c:pt idx="9092">
                  <c:v>49468.5</c:v>
                </c:pt>
                <c:pt idx="9093">
                  <c:v>49469</c:v>
                </c:pt>
                <c:pt idx="9094">
                  <c:v>49469.5</c:v>
                </c:pt>
                <c:pt idx="9095">
                  <c:v>49469.8</c:v>
                </c:pt>
                <c:pt idx="9096">
                  <c:v>49470.3</c:v>
                </c:pt>
                <c:pt idx="9097">
                  <c:v>49470.8</c:v>
                </c:pt>
                <c:pt idx="9098">
                  <c:v>49471.1</c:v>
                </c:pt>
                <c:pt idx="9099">
                  <c:v>49471.6</c:v>
                </c:pt>
                <c:pt idx="9100">
                  <c:v>49472.2</c:v>
                </c:pt>
                <c:pt idx="9101">
                  <c:v>49472.5</c:v>
                </c:pt>
                <c:pt idx="9102">
                  <c:v>49473.1</c:v>
                </c:pt>
                <c:pt idx="9103">
                  <c:v>49473.4</c:v>
                </c:pt>
                <c:pt idx="9104">
                  <c:v>49473.8</c:v>
                </c:pt>
                <c:pt idx="9105">
                  <c:v>49474.5</c:v>
                </c:pt>
                <c:pt idx="9106">
                  <c:v>49475.1</c:v>
                </c:pt>
                <c:pt idx="9107">
                  <c:v>49475.7</c:v>
                </c:pt>
                <c:pt idx="9108">
                  <c:v>49476.2</c:v>
                </c:pt>
                <c:pt idx="9109">
                  <c:v>49476.9</c:v>
                </c:pt>
                <c:pt idx="9110">
                  <c:v>49477.7</c:v>
                </c:pt>
                <c:pt idx="9111">
                  <c:v>49478.5</c:v>
                </c:pt>
                <c:pt idx="9112">
                  <c:v>49479</c:v>
                </c:pt>
                <c:pt idx="9113">
                  <c:v>49479.8</c:v>
                </c:pt>
                <c:pt idx="9114">
                  <c:v>49480.4</c:v>
                </c:pt>
                <c:pt idx="9115">
                  <c:v>49481.3</c:v>
                </c:pt>
                <c:pt idx="9116">
                  <c:v>49482.1</c:v>
                </c:pt>
                <c:pt idx="9117">
                  <c:v>49483</c:v>
                </c:pt>
                <c:pt idx="9118">
                  <c:v>49483.6</c:v>
                </c:pt>
                <c:pt idx="9119">
                  <c:v>49484.2</c:v>
                </c:pt>
                <c:pt idx="9120">
                  <c:v>49485.1</c:v>
                </c:pt>
                <c:pt idx="9121">
                  <c:v>49486</c:v>
                </c:pt>
                <c:pt idx="9122">
                  <c:v>49486.5</c:v>
                </c:pt>
                <c:pt idx="9123">
                  <c:v>49487.4</c:v>
                </c:pt>
                <c:pt idx="9124">
                  <c:v>49488.2</c:v>
                </c:pt>
                <c:pt idx="9125">
                  <c:v>49488.7</c:v>
                </c:pt>
                <c:pt idx="9126">
                  <c:v>49489.5</c:v>
                </c:pt>
                <c:pt idx="9127">
                  <c:v>49490.2</c:v>
                </c:pt>
                <c:pt idx="9128">
                  <c:v>49490.7</c:v>
                </c:pt>
                <c:pt idx="9129">
                  <c:v>49491.3</c:v>
                </c:pt>
                <c:pt idx="9130">
                  <c:v>49492</c:v>
                </c:pt>
                <c:pt idx="9131">
                  <c:v>49492.4</c:v>
                </c:pt>
                <c:pt idx="9132">
                  <c:v>49493</c:v>
                </c:pt>
                <c:pt idx="9133">
                  <c:v>49493.5</c:v>
                </c:pt>
                <c:pt idx="9134">
                  <c:v>49493.9</c:v>
                </c:pt>
                <c:pt idx="9135">
                  <c:v>49494.400000000001</c:v>
                </c:pt>
                <c:pt idx="9136">
                  <c:v>49494.9</c:v>
                </c:pt>
                <c:pt idx="9137">
                  <c:v>49495.199999999997</c:v>
                </c:pt>
                <c:pt idx="9138">
                  <c:v>49495.6</c:v>
                </c:pt>
                <c:pt idx="9139">
                  <c:v>49496.1</c:v>
                </c:pt>
                <c:pt idx="9140">
                  <c:v>49496.4</c:v>
                </c:pt>
                <c:pt idx="9141">
                  <c:v>49496.9</c:v>
                </c:pt>
                <c:pt idx="9142">
                  <c:v>49497.4</c:v>
                </c:pt>
                <c:pt idx="9143">
                  <c:v>49497.7</c:v>
                </c:pt>
                <c:pt idx="9144">
                  <c:v>49498.3</c:v>
                </c:pt>
                <c:pt idx="9145">
                  <c:v>49498.8</c:v>
                </c:pt>
                <c:pt idx="9146">
                  <c:v>49499.199999999997</c:v>
                </c:pt>
                <c:pt idx="9147">
                  <c:v>49499.8</c:v>
                </c:pt>
                <c:pt idx="9148">
                  <c:v>49500.5</c:v>
                </c:pt>
                <c:pt idx="9149">
                  <c:v>49501</c:v>
                </c:pt>
                <c:pt idx="9150">
                  <c:v>49501.8</c:v>
                </c:pt>
                <c:pt idx="9151">
                  <c:v>49502.7</c:v>
                </c:pt>
                <c:pt idx="9152">
                  <c:v>49503.4</c:v>
                </c:pt>
                <c:pt idx="9153">
                  <c:v>49504.4</c:v>
                </c:pt>
                <c:pt idx="9154">
                  <c:v>49505.5</c:v>
                </c:pt>
                <c:pt idx="9155">
                  <c:v>49506.3</c:v>
                </c:pt>
                <c:pt idx="9156">
                  <c:v>49507.5</c:v>
                </c:pt>
                <c:pt idx="9157">
                  <c:v>49508.9</c:v>
                </c:pt>
                <c:pt idx="9158">
                  <c:v>49509.8</c:v>
                </c:pt>
                <c:pt idx="9159">
                  <c:v>49511.3</c:v>
                </c:pt>
                <c:pt idx="9160">
                  <c:v>49512.800000000003</c:v>
                </c:pt>
                <c:pt idx="9161">
                  <c:v>49513.9</c:v>
                </c:pt>
                <c:pt idx="9162">
                  <c:v>49515.5</c:v>
                </c:pt>
                <c:pt idx="9163">
                  <c:v>49517.2</c:v>
                </c:pt>
                <c:pt idx="9164">
                  <c:v>49518.3</c:v>
                </c:pt>
                <c:pt idx="9165">
                  <c:v>49520</c:v>
                </c:pt>
                <c:pt idx="9166">
                  <c:v>49521.7</c:v>
                </c:pt>
                <c:pt idx="9167">
                  <c:v>49522.8</c:v>
                </c:pt>
                <c:pt idx="9168">
                  <c:v>49524.5</c:v>
                </c:pt>
                <c:pt idx="9169">
                  <c:v>49526.3</c:v>
                </c:pt>
                <c:pt idx="9170">
                  <c:v>49527.4</c:v>
                </c:pt>
                <c:pt idx="9171">
                  <c:v>49529.1</c:v>
                </c:pt>
                <c:pt idx="9172">
                  <c:v>49530.8</c:v>
                </c:pt>
                <c:pt idx="9173">
                  <c:v>49531.9</c:v>
                </c:pt>
                <c:pt idx="9174">
                  <c:v>49533.599999999999</c:v>
                </c:pt>
                <c:pt idx="9175">
                  <c:v>49535.3</c:v>
                </c:pt>
                <c:pt idx="9176">
                  <c:v>49536.4</c:v>
                </c:pt>
                <c:pt idx="9177">
                  <c:v>49538.1</c:v>
                </c:pt>
                <c:pt idx="9178">
                  <c:v>49539.8</c:v>
                </c:pt>
                <c:pt idx="9179">
                  <c:v>49540.9</c:v>
                </c:pt>
                <c:pt idx="9180">
                  <c:v>49542.5</c:v>
                </c:pt>
                <c:pt idx="9181">
                  <c:v>49544.2</c:v>
                </c:pt>
                <c:pt idx="9182">
                  <c:v>49545.3</c:v>
                </c:pt>
                <c:pt idx="9183">
                  <c:v>49546.9</c:v>
                </c:pt>
                <c:pt idx="9184">
                  <c:v>49548.5</c:v>
                </c:pt>
                <c:pt idx="9185">
                  <c:v>49549.599999999999</c:v>
                </c:pt>
                <c:pt idx="9186">
                  <c:v>49551.1</c:v>
                </c:pt>
                <c:pt idx="9187">
                  <c:v>49552.6</c:v>
                </c:pt>
                <c:pt idx="9188">
                  <c:v>49553.599999999999</c:v>
                </c:pt>
                <c:pt idx="9189">
                  <c:v>49555</c:v>
                </c:pt>
                <c:pt idx="9190">
                  <c:v>49556.3</c:v>
                </c:pt>
                <c:pt idx="9191">
                  <c:v>49557.2</c:v>
                </c:pt>
                <c:pt idx="9192">
                  <c:v>49558.400000000001</c:v>
                </c:pt>
                <c:pt idx="9193">
                  <c:v>49559.6</c:v>
                </c:pt>
                <c:pt idx="9194">
                  <c:v>49560.3</c:v>
                </c:pt>
                <c:pt idx="9195">
                  <c:v>49561.4</c:v>
                </c:pt>
                <c:pt idx="9196">
                  <c:v>49562.400000000001</c:v>
                </c:pt>
                <c:pt idx="9197">
                  <c:v>49562.9</c:v>
                </c:pt>
                <c:pt idx="9198">
                  <c:v>49563.9</c:v>
                </c:pt>
                <c:pt idx="9199">
                  <c:v>49564.7</c:v>
                </c:pt>
                <c:pt idx="9200">
                  <c:v>49565.2</c:v>
                </c:pt>
                <c:pt idx="9201">
                  <c:v>49566</c:v>
                </c:pt>
                <c:pt idx="9202">
                  <c:v>49566.7</c:v>
                </c:pt>
                <c:pt idx="9203">
                  <c:v>49567.4</c:v>
                </c:pt>
                <c:pt idx="9204">
                  <c:v>49567.8</c:v>
                </c:pt>
                <c:pt idx="9205">
                  <c:v>49568.5</c:v>
                </c:pt>
                <c:pt idx="9206">
                  <c:v>49569.2</c:v>
                </c:pt>
                <c:pt idx="9207">
                  <c:v>49569.599999999999</c:v>
                </c:pt>
                <c:pt idx="9208">
                  <c:v>49570.3</c:v>
                </c:pt>
                <c:pt idx="9209">
                  <c:v>49571</c:v>
                </c:pt>
                <c:pt idx="9210">
                  <c:v>49571.4</c:v>
                </c:pt>
                <c:pt idx="9211">
                  <c:v>49572.1</c:v>
                </c:pt>
                <c:pt idx="9212">
                  <c:v>49572.9</c:v>
                </c:pt>
                <c:pt idx="9213">
                  <c:v>49573.4</c:v>
                </c:pt>
                <c:pt idx="9214">
                  <c:v>49574.1</c:v>
                </c:pt>
                <c:pt idx="9215">
                  <c:v>49575</c:v>
                </c:pt>
                <c:pt idx="9216">
                  <c:v>49575.5</c:v>
                </c:pt>
                <c:pt idx="9217">
                  <c:v>49576.4</c:v>
                </c:pt>
                <c:pt idx="9218">
                  <c:v>49577.3</c:v>
                </c:pt>
                <c:pt idx="9219">
                  <c:v>49578</c:v>
                </c:pt>
                <c:pt idx="9220">
                  <c:v>49578.9</c:v>
                </c:pt>
                <c:pt idx="9221">
                  <c:v>49579.9</c:v>
                </c:pt>
                <c:pt idx="9222">
                  <c:v>49581</c:v>
                </c:pt>
                <c:pt idx="9223">
                  <c:v>49581.7</c:v>
                </c:pt>
                <c:pt idx="9224">
                  <c:v>49582.7</c:v>
                </c:pt>
                <c:pt idx="9225">
                  <c:v>49583.5</c:v>
                </c:pt>
                <c:pt idx="9226">
                  <c:v>49584.6</c:v>
                </c:pt>
                <c:pt idx="9227">
                  <c:v>49585.7</c:v>
                </c:pt>
                <c:pt idx="9228">
                  <c:v>49586.400000000001</c:v>
                </c:pt>
                <c:pt idx="9229">
                  <c:v>49587.6</c:v>
                </c:pt>
                <c:pt idx="9230">
                  <c:v>49588.7</c:v>
                </c:pt>
                <c:pt idx="9231">
                  <c:v>49589.8</c:v>
                </c:pt>
                <c:pt idx="9232">
                  <c:v>49590.9</c:v>
                </c:pt>
                <c:pt idx="9233">
                  <c:v>49592</c:v>
                </c:pt>
                <c:pt idx="9234">
                  <c:v>49593.1</c:v>
                </c:pt>
                <c:pt idx="9235">
                  <c:v>49593.8</c:v>
                </c:pt>
                <c:pt idx="9236">
                  <c:v>49594.8</c:v>
                </c:pt>
                <c:pt idx="9237">
                  <c:v>49595.8</c:v>
                </c:pt>
                <c:pt idx="9238">
                  <c:v>49596.800000000003</c:v>
                </c:pt>
                <c:pt idx="9239">
                  <c:v>49597.5</c:v>
                </c:pt>
                <c:pt idx="9240">
                  <c:v>49598.5</c:v>
                </c:pt>
                <c:pt idx="9241">
                  <c:v>49599.4</c:v>
                </c:pt>
                <c:pt idx="9242">
                  <c:v>49600.1</c:v>
                </c:pt>
                <c:pt idx="9243">
                  <c:v>49601</c:v>
                </c:pt>
                <c:pt idx="9244">
                  <c:v>49601.9</c:v>
                </c:pt>
                <c:pt idx="9245">
                  <c:v>49602.5</c:v>
                </c:pt>
                <c:pt idx="9246">
                  <c:v>49603.4</c:v>
                </c:pt>
                <c:pt idx="9247">
                  <c:v>49604.3</c:v>
                </c:pt>
                <c:pt idx="9248">
                  <c:v>49604.800000000003</c:v>
                </c:pt>
                <c:pt idx="9249">
                  <c:v>49605.7</c:v>
                </c:pt>
                <c:pt idx="9250">
                  <c:v>49606.6</c:v>
                </c:pt>
                <c:pt idx="9251">
                  <c:v>49607.199999999997</c:v>
                </c:pt>
                <c:pt idx="9252">
                  <c:v>49608.1</c:v>
                </c:pt>
                <c:pt idx="9253">
                  <c:v>49609</c:v>
                </c:pt>
                <c:pt idx="9254">
                  <c:v>49609.599999999999</c:v>
                </c:pt>
                <c:pt idx="9255">
                  <c:v>49610.6</c:v>
                </c:pt>
                <c:pt idx="9256">
                  <c:v>49611.5</c:v>
                </c:pt>
                <c:pt idx="9257">
                  <c:v>49612.2</c:v>
                </c:pt>
                <c:pt idx="9258">
                  <c:v>49613.1</c:v>
                </c:pt>
                <c:pt idx="9259">
                  <c:v>49614.1</c:v>
                </c:pt>
                <c:pt idx="9260">
                  <c:v>49614.8</c:v>
                </c:pt>
                <c:pt idx="9261">
                  <c:v>49615.9</c:v>
                </c:pt>
                <c:pt idx="9262">
                  <c:v>49616.9</c:v>
                </c:pt>
                <c:pt idx="9263">
                  <c:v>49618</c:v>
                </c:pt>
                <c:pt idx="9264">
                  <c:v>49618.8</c:v>
                </c:pt>
                <c:pt idx="9265">
                  <c:v>49619.9</c:v>
                </c:pt>
                <c:pt idx="9266">
                  <c:v>49621</c:v>
                </c:pt>
                <c:pt idx="9267">
                  <c:v>49621.8</c:v>
                </c:pt>
                <c:pt idx="9268">
                  <c:v>49622.9</c:v>
                </c:pt>
                <c:pt idx="9269">
                  <c:v>49624.1</c:v>
                </c:pt>
                <c:pt idx="9270">
                  <c:v>49624.9</c:v>
                </c:pt>
                <c:pt idx="9271">
                  <c:v>49626.1</c:v>
                </c:pt>
                <c:pt idx="9272">
                  <c:v>49627.199999999997</c:v>
                </c:pt>
                <c:pt idx="9273">
                  <c:v>49628</c:v>
                </c:pt>
                <c:pt idx="9274">
                  <c:v>49629.2</c:v>
                </c:pt>
                <c:pt idx="9275">
                  <c:v>49630.400000000001</c:v>
                </c:pt>
                <c:pt idx="9276">
                  <c:v>49631.6</c:v>
                </c:pt>
                <c:pt idx="9277">
                  <c:v>49632.4</c:v>
                </c:pt>
                <c:pt idx="9278">
                  <c:v>49633.599999999999</c:v>
                </c:pt>
                <c:pt idx="9279">
                  <c:v>49634.7</c:v>
                </c:pt>
                <c:pt idx="9280">
                  <c:v>49635.5</c:v>
                </c:pt>
                <c:pt idx="9281">
                  <c:v>49636.7</c:v>
                </c:pt>
                <c:pt idx="9282">
                  <c:v>49637.8</c:v>
                </c:pt>
                <c:pt idx="9283">
                  <c:v>49638.6</c:v>
                </c:pt>
                <c:pt idx="9284">
                  <c:v>49639.7</c:v>
                </c:pt>
                <c:pt idx="9285">
                  <c:v>49640.800000000003</c:v>
                </c:pt>
                <c:pt idx="9286">
                  <c:v>49641.599999999999</c:v>
                </c:pt>
                <c:pt idx="9287">
                  <c:v>49642.7</c:v>
                </c:pt>
                <c:pt idx="9288">
                  <c:v>49643.8</c:v>
                </c:pt>
                <c:pt idx="9289">
                  <c:v>49644.5</c:v>
                </c:pt>
                <c:pt idx="9290">
                  <c:v>49645.599999999999</c:v>
                </c:pt>
                <c:pt idx="9291">
                  <c:v>49646.8</c:v>
                </c:pt>
                <c:pt idx="9292">
                  <c:v>49647.5</c:v>
                </c:pt>
                <c:pt idx="9293">
                  <c:v>49648.7</c:v>
                </c:pt>
                <c:pt idx="9294">
                  <c:v>49649.4</c:v>
                </c:pt>
                <c:pt idx="9295">
                  <c:v>49650.6</c:v>
                </c:pt>
                <c:pt idx="9296">
                  <c:v>49651.8</c:v>
                </c:pt>
                <c:pt idx="9297">
                  <c:v>49652.6</c:v>
                </c:pt>
                <c:pt idx="9298">
                  <c:v>49653.8</c:v>
                </c:pt>
                <c:pt idx="9299">
                  <c:v>49655.1</c:v>
                </c:pt>
                <c:pt idx="9300">
                  <c:v>49656.5</c:v>
                </c:pt>
                <c:pt idx="9301">
                  <c:v>49657.4</c:v>
                </c:pt>
                <c:pt idx="9302">
                  <c:v>49658.8</c:v>
                </c:pt>
                <c:pt idx="9303">
                  <c:v>49659.8</c:v>
                </c:pt>
                <c:pt idx="9304">
                  <c:v>49661.2</c:v>
                </c:pt>
                <c:pt idx="9305">
                  <c:v>49662.7</c:v>
                </c:pt>
                <c:pt idx="9306">
                  <c:v>49664.4</c:v>
                </c:pt>
                <c:pt idx="9307">
                  <c:v>49665.4</c:v>
                </c:pt>
                <c:pt idx="9308">
                  <c:v>49667.1</c:v>
                </c:pt>
                <c:pt idx="9309">
                  <c:v>49668.2</c:v>
                </c:pt>
                <c:pt idx="9310">
                  <c:v>49670</c:v>
                </c:pt>
                <c:pt idx="9311">
                  <c:v>49671.7</c:v>
                </c:pt>
                <c:pt idx="9312">
                  <c:v>49673.5</c:v>
                </c:pt>
                <c:pt idx="9313">
                  <c:v>49674.7</c:v>
                </c:pt>
                <c:pt idx="9314">
                  <c:v>49676.6</c:v>
                </c:pt>
                <c:pt idx="9315">
                  <c:v>49678.400000000001</c:v>
                </c:pt>
                <c:pt idx="9316">
                  <c:v>49679.6</c:v>
                </c:pt>
                <c:pt idx="9317">
                  <c:v>49681.5</c:v>
                </c:pt>
                <c:pt idx="9318">
                  <c:v>49683.3</c:v>
                </c:pt>
                <c:pt idx="9319">
                  <c:v>49684.5</c:v>
                </c:pt>
                <c:pt idx="9320">
                  <c:v>49686.3</c:v>
                </c:pt>
                <c:pt idx="9321">
                  <c:v>49688.1</c:v>
                </c:pt>
                <c:pt idx="9322">
                  <c:v>49689.2</c:v>
                </c:pt>
                <c:pt idx="9323">
                  <c:v>49690.9</c:v>
                </c:pt>
                <c:pt idx="9324">
                  <c:v>49692.7</c:v>
                </c:pt>
                <c:pt idx="9325">
                  <c:v>49693.7</c:v>
                </c:pt>
                <c:pt idx="9326">
                  <c:v>49695.4</c:v>
                </c:pt>
                <c:pt idx="9327">
                  <c:v>49696.5</c:v>
                </c:pt>
                <c:pt idx="9328">
                  <c:v>49698.1</c:v>
                </c:pt>
                <c:pt idx="9329">
                  <c:v>49699.6</c:v>
                </c:pt>
                <c:pt idx="9330">
                  <c:v>49700.7</c:v>
                </c:pt>
                <c:pt idx="9331">
                  <c:v>49702.2</c:v>
                </c:pt>
                <c:pt idx="9332">
                  <c:v>49703.7</c:v>
                </c:pt>
                <c:pt idx="9333">
                  <c:v>49704.7</c:v>
                </c:pt>
                <c:pt idx="9334">
                  <c:v>49706.7</c:v>
                </c:pt>
                <c:pt idx="9335">
                  <c:v>49708.2</c:v>
                </c:pt>
                <c:pt idx="9336">
                  <c:v>49709.1</c:v>
                </c:pt>
                <c:pt idx="9337">
                  <c:v>49711.1</c:v>
                </c:pt>
                <c:pt idx="9338">
                  <c:v>49712.1</c:v>
                </c:pt>
                <c:pt idx="9339">
                  <c:v>49713.5</c:v>
                </c:pt>
                <c:pt idx="9340">
                  <c:v>49714.5</c:v>
                </c:pt>
                <c:pt idx="9341">
                  <c:v>49716</c:v>
                </c:pt>
                <c:pt idx="9342">
                  <c:v>49716.9</c:v>
                </c:pt>
                <c:pt idx="9343">
                  <c:v>49718.400000000001</c:v>
                </c:pt>
                <c:pt idx="9344">
                  <c:v>49719.9</c:v>
                </c:pt>
                <c:pt idx="9345">
                  <c:v>49721.3</c:v>
                </c:pt>
                <c:pt idx="9346">
                  <c:v>49722.3</c:v>
                </c:pt>
                <c:pt idx="9347">
                  <c:v>49724.2</c:v>
                </c:pt>
                <c:pt idx="9348">
                  <c:v>49725.2</c:v>
                </c:pt>
                <c:pt idx="9349">
                  <c:v>49726.7</c:v>
                </c:pt>
                <c:pt idx="9350">
                  <c:v>49728.2</c:v>
                </c:pt>
                <c:pt idx="9351">
                  <c:v>49729.2</c:v>
                </c:pt>
                <c:pt idx="9352">
                  <c:v>49730.6</c:v>
                </c:pt>
                <c:pt idx="9353">
                  <c:v>49732.1</c:v>
                </c:pt>
                <c:pt idx="9354">
                  <c:v>49733.1</c:v>
                </c:pt>
                <c:pt idx="9355">
                  <c:v>49734.6</c:v>
                </c:pt>
                <c:pt idx="9356">
                  <c:v>49736</c:v>
                </c:pt>
                <c:pt idx="9357">
                  <c:v>49737</c:v>
                </c:pt>
                <c:pt idx="9358">
                  <c:v>49738.5</c:v>
                </c:pt>
                <c:pt idx="9359">
                  <c:v>49740</c:v>
                </c:pt>
                <c:pt idx="9360">
                  <c:v>49741</c:v>
                </c:pt>
                <c:pt idx="9361">
                  <c:v>49742.400000000001</c:v>
                </c:pt>
                <c:pt idx="9362">
                  <c:v>49744.4</c:v>
                </c:pt>
                <c:pt idx="9363">
                  <c:v>49745.4</c:v>
                </c:pt>
                <c:pt idx="9364">
                  <c:v>49746.9</c:v>
                </c:pt>
                <c:pt idx="9365">
                  <c:v>49748.4</c:v>
                </c:pt>
                <c:pt idx="9366">
                  <c:v>49749.4</c:v>
                </c:pt>
                <c:pt idx="9367">
                  <c:v>49750.9</c:v>
                </c:pt>
                <c:pt idx="9368">
                  <c:v>49751.9</c:v>
                </c:pt>
                <c:pt idx="9369">
                  <c:v>49754</c:v>
                </c:pt>
                <c:pt idx="9370">
                  <c:v>49755</c:v>
                </c:pt>
                <c:pt idx="9371">
                  <c:v>49756.5</c:v>
                </c:pt>
                <c:pt idx="9372">
                  <c:v>49758.1</c:v>
                </c:pt>
                <c:pt idx="9373">
                  <c:v>49759.1</c:v>
                </c:pt>
                <c:pt idx="9374">
                  <c:v>49760.7</c:v>
                </c:pt>
                <c:pt idx="9375">
                  <c:v>49762.3</c:v>
                </c:pt>
                <c:pt idx="9376">
                  <c:v>49763.3</c:v>
                </c:pt>
                <c:pt idx="9377">
                  <c:v>49764.800000000003</c:v>
                </c:pt>
                <c:pt idx="9378">
                  <c:v>49766.400000000001</c:v>
                </c:pt>
                <c:pt idx="9379">
                  <c:v>49767.8</c:v>
                </c:pt>
                <c:pt idx="9380">
                  <c:v>49768.800000000003</c:v>
                </c:pt>
                <c:pt idx="9381">
                  <c:v>49770.8</c:v>
                </c:pt>
                <c:pt idx="9382">
                  <c:v>49771.7</c:v>
                </c:pt>
                <c:pt idx="9383">
                  <c:v>49773.4</c:v>
                </c:pt>
                <c:pt idx="9384">
                  <c:v>49774.7</c:v>
                </c:pt>
                <c:pt idx="9385">
                  <c:v>49775.6</c:v>
                </c:pt>
                <c:pt idx="9386">
                  <c:v>49776.7</c:v>
                </c:pt>
                <c:pt idx="9387">
                  <c:v>49777.9</c:v>
                </c:pt>
                <c:pt idx="9388">
                  <c:v>49778.9</c:v>
                </c:pt>
                <c:pt idx="9389">
                  <c:v>49779.7</c:v>
                </c:pt>
                <c:pt idx="9390">
                  <c:v>49780.6</c:v>
                </c:pt>
                <c:pt idx="9391">
                  <c:v>49781.599999999999</c:v>
                </c:pt>
                <c:pt idx="9392">
                  <c:v>49782.400000000001</c:v>
                </c:pt>
                <c:pt idx="9393">
                  <c:v>49783.1</c:v>
                </c:pt>
                <c:pt idx="9394">
                  <c:v>49783.9</c:v>
                </c:pt>
                <c:pt idx="9395">
                  <c:v>49784.7</c:v>
                </c:pt>
                <c:pt idx="9396">
                  <c:v>49785.2</c:v>
                </c:pt>
                <c:pt idx="9397">
                  <c:v>49785.9</c:v>
                </c:pt>
                <c:pt idx="9398">
                  <c:v>49786.6</c:v>
                </c:pt>
                <c:pt idx="9399">
                  <c:v>49787.3</c:v>
                </c:pt>
                <c:pt idx="9400">
                  <c:v>49788</c:v>
                </c:pt>
                <c:pt idx="9401">
                  <c:v>49788.7</c:v>
                </c:pt>
                <c:pt idx="9402">
                  <c:v>49789.1</c:v>
                </c:pt>
                <c:pt idx="9403">
                  <c:v>49789.8</c:v>
                </c:pt>
                <c:pt idx="9404">
                  <c:v>49790.2</c:v>
                </c:pt>
                <c:pt idx="9405">
                  <c:v>49790.8</c:v>
                </c:pt>
                <c:pt idx="9406">
                  <c:v>49791.7</c:v>
                </c:pt>
                <c:pt idx="9407">
                  <c:v>49792.1</c:v>
                </c:pt>
                <c:pt idx="9408">
                  <c:v>49792.7</c:v>
                </c:pt>
                <c:pt idx="9409">
                  <c:v>49793.1</c:v>
                </c:pt>
                <c:pt idx="9410">
                  <c:v>49793.7</c:v>
                </c:pt>
                <c:pt idx="9411">
                  <c:v>49794.3</c:v>
                </c:pt>
                <c:pt idx="9412">
                  <c:v>49794.7</c:v>
                </c:pt>
                <c:pt idx="9413">
                  <c:v>49795.3</c:v>
                </c:pt>
                <c:pt idx="9414">
                  <c:v>49795.8</c:v>
                </c:pt>
                <c:pt idx="9415">
                  <c:v>49796.2</c:v>
                </c:pt>
                <c:pt idx="9416">
                  <c:v>49796.7</c:v>
                </c:pt>
                <c:pt idx="9417">
                  <c:v>49797.3</c:v>
                </c:pt>
                <c:pt idx="9418">
                  <c:v>49797.7</c:v>
                </c:pt>
                <c:pt idx="9419">
                  <c:v>49798.2</c:v>
                </c:pt>
                <c:pt idx="9420">
                  <c:v>49798.8</c:v>
                </c:pt>
                <c:pt idx="9421">
                  <c:v>49799.1</c:v>
                </c:pt>
                <c:pt idx="9422">
                  <c:v>49799.7</c:v>
                </c:pt>
                <c:pt idx="9423">
                  <c:v>49800.3</c:v>
                </c:pt>
                <c:pt idx="9424">
                  <c:v>49800.7</c:v>
                </c:pt>
                <c:pt idx="9425">
                  <c:v>49801.3</c:v>
                </c:pt>
                <c:pt idx="9426">
                  <c:v>49802</c:v>
                </c:pt>
                <c:pt idx="9427">
                  <c:v>49802.400000000001</c:v>
                </c:pt>
                <c:pt idx="9428">
                  <c:v>49803.199999999997</c:v>
                </c:pt>
                <c:pt idx="9429">
                  <c:v>49804</c:v>
                </c:pt>
                <c:pt idx="9430">
                  <c:v>49804.5</c:v>
                </c:pt>
                <c:pt idx="9431">
                  <c:v>49805.7</c:v>
                </c:pt>
                <c:pt idx="9432">
                  <c:v>49806.3</c:v>
                </c:pt>
                <c:pt idx="9433">
                  <c:v>49807.3</c:v>
                </c:pt>
                <c:pt idx="9434">
                  <c:v>49808.3</c:v>
                </c:pt>
                <c:pt idx="9435">
                  <c:v>49809.1</c:v>
                </c:pt>
                <c:pt idx="9436">
                  <c:v>49810.3</c:v>
                </c:pt>
                <c:pt idx="9437">
                  <c:v>49811.4</c:v>
                </c:pt>
                <c:pt idx="9438">
                  <c:v>49812.7</c:v>
                </c:pt>
                <c:pt idx="9439">
                  <c:v>49813.599999999999</c:v>
                </c:pt>
                <c:pt idx="9440">
                  <c:v>49815</c:v>
                </c:pt>
                <c:pt idx="9441">
                  <c:v>49816.800000000003</c:v>
                </c:pt>
                <c:pt idx="9442">
                  <c:v>49817.8</c:v>
                </c:pt>
                <c:pt idx="9443">
                  <c:v>49819.199999999997</c:v>
                </c:pt>
                <c:pt idx="9444">
                  <c:v>49820.6</c:v>
                </c:pt>
                <c:pt idx="9445">
                  <c:v>49822.1</c:v>
                </c:pt>
                <c:pt idx="9446">
                  <c:v>49823.1</c:v>
                </c:pt>
                <c:pt idx="9447">
                  <c:v>49824.5</c:v>
                </c:pt>
                <c:pt idx="9448">
                  <c:v>49826</c:v>
                </c:pt>
                <c:pt idx="9449">
                  <c:v>49826.9</c:v>
                </c:pt>
                <c:pt idx="9450">
                  <c:v>49828.800000000003</c:v>
                </c:pt>
                <c:pt idx="9451">
                  <c:v>49829.7</c:v>
                </c:pt>
                <c:pt idx="9452">
                  <c:v>49831.1</c:v>
                </c:pt>
                <c:pt idx="9453">
                  <c:v>49832.5</c:v>
                </c:pt>
                <c:pt idx="9454">
                  <c:v>49833.8</c:v>
                </c:pt>
                <c:pt idx="9455">
                  <c:v>49834.7</c:v>
                </c:pt>
                <c:pt idx="9456">
                  <c:v>49836</c:v>
                </c:pt>
                <c:pt idx="9457">
                  <c:v>49837.3</c:v>
                </c:pt>
                <c:pt idx="9458">
                  <c:v>49838.2</c:v>
                </c:pt>
                <c:pt idx="9459">
                  <c:v>49839.5</c:v>
                </c:pt>
                <c:pt idx="9460">
                  <c:v>49840.800000000003</c:v>
                </c:pt>
                <c:pt idx="9461">
                  <c:v>49842</c:v>
                </c:pt>
                <c:pt idx="9462">
                  <c:v>49842.9</c:v>
                </c:pt>
                <c:pt idx="9463">
                  <c:v>49844.2</c:v>
                </c:pt>
                <c:pt idx="9464">
                  <c:v>49845.4</c:v>
                </c:pt>
                <c:pt idx="9465">
                  <c:v>49846.3</c:v>
                </c:pt>
                <c:pt idx="9466">
                  <c:v>49847.5</c:v>
                </c:pt>
                <c:pt idx="9467">
                  <c:v>49848.4</c:v>
                </c:pt>
                <c:pt idx="9468">
                  <c:v>49849.599999999999</c:v>
                </c:pt>
                <c:pt idx="9469">
                  <c:v>49850.9</c:v>
                </c:pt>
                <c:pt idx="9470">
                  <c:v>49851.7</c:v>
                </c:pt>
                <c:pt idx="9471">
                  <c:v>49852.9</c:v>
                </c:pt>
                <c:pt idx="9472">
                  <c:v>49854.2</c:v>
                </c:pt>
                <c:pt idx="9473">
                  <c:v>49855</c:v>
                </c:pt>
                <c:pt idx="9474">
                  <c:v>49856.3</c:v>
                </c:pt>
                <c:pt idx="9475">
                  <c:v>49857.5</c:v>
                </c:pt>
                <c:pt idx="9476">
                  <c:v>49858.400000000001</c:v>
                </c:pt>
                <c:pt idx="9477">
                  <c:v>49859.6</c:v>
                </c:pt>
                <c:pt idx="9478">
                  <c:v>49860.4</c:v>
                </c:pt>
                <c:pt idx="9479">
                  <c:v>49861.7</c:v>
                </c:pt>
                <c:pt idx="9480">
                  <c:v>49863</c:v>
                </c:pt>
                <c:pt idx="9481">
                  <c:v>49863.8</c:v>
                </c:pt>
                <c:pt idx="9482">
                  <c:v>49865</c:v>
                </c:pt>
                <c:pt idx="9483">
                  <c:v>49866.3</c:v>
                </c:pt>
                <c:pt idx="9484">
                  <c:v>49867.1</c:v>
                </c:pt>
                <c:pt idx="9485">
                  <c:v>49868.3</c:v>
                </c:pt>
                <c:pt idx="9486">
                  <c:v>49869.5</c:v>
                </c:pt>
                <c:pt idx="9487">
                  <c:v>49870.3</c:v>
                </c:pt>
                <c:pt idx="9488">
                  <c:v>49871.4</c:v>
                </c:pt>
                <c:pt idx="9489">
                  <c:v>49872.5</c:v>
                </c:pt>
                <c:pt idx="9490">
                  <c:v>49873.2</c:v>
                </c:pt>
                <c:pt idx="9491">
                  <c:v>49874.2</c:v>
                </c:pt>
                <c:pt idx="9492">
                  <c:v>49875.199999999997</c:v>
                </c:pt>
                <c:pt idx="9493">
                  <c:v>49875.9</c:v>
                </c:pt>
                <c:pt idx="9494">
                  <c:v>49876.800000000003</c:v>
                </c:pt>
                <c:pt idx="9495">
                  <c:v>49877.599999999999</c:v>
                </c:pt>
                <c:pt idx="9496">
                  <c:v>49878.1</c:v>
                </c:pt>
                <c:pt idx="9497">
                  <c:v>49878.9</c:v>
                </c:pt>
                <c:pt idx="9498">
                  <c:v>49879.4</c:v>
                </c:pt>
                <c:pt idx="9499">
                  <c:v>49880.1</c:v>
                </c:pt>
                <c:pt idx="9500">
                  <c:v>49880.5</c:v>
                </c:pt>
                <c:pt idx="9501">
                  <c:v>49881.2</c:v>
                </c:pt>
                <c:pt idx="9502">
                  <c:v>49881.7</c:v>
                </c:pt>
                <c:pt idx="9503">
                  <c:v>49882.1</c:v>
                </c:pt>
                <c:pt idx="9504">
                  <c:v>49882.7</c:v>
                </c:pt>
                <c:pt idx="9505">
                  <c:v>49883</c:v>
                </c:pt>
                <c:pt idx="9506">
                  <c:v>49883.6</c:v>
                </c:pt>
                <c:pt idx="9507">
                  <c:v>49883.9</c:v>
                </c:pt>
                <c:pt idx="9508">
                  <c:v>49884.5</c:v>
                </c:pt>
                <c:pt idx="9509">
                  <c:v>49884.800000000003</c:v>
                </c:pt>
                <c:pt idx="9510">
                  <c:v>49885.4</c:v>
                </c:pt>
                <c:pt idx="9511">
                  <c:v>49886</c:v>
                </c:pt>
                <c:pt idx="9512">
                  <c:v>49886.400000000001</c:v>
                </c:pt>
                <c:pt idx="9513">
                  <c:v>49887</c:v>
                </c:pt>
                <c:pt idx="9514">
                  <c:v>49887.7</c:v>
                </c:pt>
                <c:pt idx="9515">
                  <c:v>49888.2</c:v>
                </c:pt>
                <c:pt idx="9516">
                  <c:v>49889.1</c:v>
                </c:pt>
                <c:pt idx="9517">
                  <c:v>49890</c:v>
                </c:pt>
                <c:pt idx="9518">
                  <c:v>49890.6</c:v>
                </c:pt>
                <c:pt idx="9519">
                  <c:v>49891.6</c:v>
                </c:pt>
                <c:pt idx="9520">
                  <c:v>49892.800000000003</c:v>
                </c:pt>
                <c:pt idx="9521">
                  <c:v>49893.599999999999</c:v>
                </c:pt>
                <c:pt idx="9522">
                  <c:v>49894.9</c:v>
                </c:pt>
                <c:pt idx="9523">
                  <c:v>49896.3</c:v>
                </c:pt>
                <c:pt idx="9524">
                  <c:v>49897.3</c:v>
                </c:pt>
                <c:pt idx="9525">
                  <c:v>49898.8</c:v>
                </c:pt>
                <c:pt idx="9526">
                  <c:v>49900.4</c:v>
                </c:pt>
                <c:pt idx="9527">
                  <c:v>49901.5</c:v>
                </c:pt>
                <c:pt idx="9528">
                  <c:v>49903.3</c:v>
                </c:pt>
                <c:pt idx="9529">
                  <c:v>49905.1</c:v>
                </c:pt>
                <c:pt idx="9530">
                  <c:v>49906.3</c:v>
                </c:pt>
                <c:pt idx="9531">
                  <c:v>49908.1</c:v>
                </c:pt>
                <c:pt idx="9532">
                  <c:v>49910</c:v>
                </c:pt>
                <c:pt idx="9533">
                  <c:v>49911.199999999997</c:v>
                </c:pt>
                <c:pt idx="9534">
                  <c:v>49913.1</c:v>
                </c:pt>
                <c:pt idx="9535">
                  <c:v>49915</c:v>
                </c:pt>
                <c:pt idx="9536">
                  <c:v>49916.2</c:v>
                </c:pt>
                <c:pt idx="9537">
                  <c:v>49918</c:v>
                </c:pt>
                <c:pt idx="9538">
                  <c:v>49919.8</c:v>
                </c:pt>
                <c:pt idx="9539">
                  <c:v>49921</c:v>
                </c:pt>
                <c:pt idx="9540">
                  <c:v>49922.7</c:v>
                </c:pt>
                <c:pt idx="9541">
                  <c:v>49924.4</c:v>
                </c:pt>
                <c:pt idx="9542">
                  <c:v>49925.5</c:v>
                </c:pt>
                <c:pt idx="9543">
                  <c:v>49927.199999999997</c:v>
                </c:pt>
                <c:pt idx="9544">
                  <c:v>49928.800000000003</c:v>
                </c:pt>
                <c:pt idx="9545">
                  <c:v>49929.9</c:v>
                </c:pt>
                <c:pt idx="9546">
                  <c:v>49931.4</c:v>
                </c:pt>
                <c:pt idx="9547">
                  <c:v>49933</c:v>
                </c:pt>
                <c:pt idx="9548">
                  <c:v>49934.1</c:v>
                </c:pt>
                <c:pt idx="9549">
                  <c:v>49935.6</c:v>
                </c:pt>
                <c:pt idx="9550">
                  <c:v>49937.2</c:v>
                </c:pt>
                <c:pt idx="9551">
                  <c:v>49938.2</c:v>
                </c:pt>
                <c:pt idx="9552">
                  <c:v>49939.8</c:v>
                </c:pt>
                <c:pt idx="9553">
                  <c:v>49941.4</c:v>
                </c:pt>
                <c:pt idx="9554">
                  <c:v>49942.400000000001</c:v>
                </c:pt>
                <c:pt idx="9555">
                  <c:v>49944.1</c:v>
                </c:pt>
                <c:pt idx="9556">
                  <c:v>49945.7</c:v>
                </c:pt>
                <c:pt idx="9557">
                  <c:v>49946.8</c:v>
                </c:pt>
                <c:pt idx="9558">
                  <c:v>49948.6</c:v>
                </c:pt>
                <c:pt idx="9559">
                  <c:v>49950.400000000001</c:v>
                </c:pt>
                <c:pt idx="9560">
                  <c:v>49951.6</c:v>
                </c:pt>
                <c:pt idx="9561">
                  <c:v>49953.4</c:v>
                </c:pt>
                <c:pt idx="9562">
                  <c:v>49955.4</c:v>
                </c:pt>
                <c:pt idx="9563">
                  <c:v>49956.7</c:v>
                </c:pt>
                <c:pt idx="9564">
                  <c:v>49958.8</c:v>
                </c:pt>
                <c:pt idx="9565">
                  <c:v>49960.9</c:v>
                </c:pt>
                <c:pt idx="9566">
                  <c:v>49962.3</c:v>
                </c:pt>
                <c:pt idx="9567">
                  <c:v>49964.5</c:v>
                </c:pt>
                <c:pt idx="9568">
                  <c:v>49966.8</c:v>
                </c:pt>
                <c:pt idx="9569">
                  <c:v>49968.3</c:v>
                </c:pt>
                <c:pt idx="9570">
                  <c:v>49970.7</c:v>
                </c:pt>
                <c:pt idx="9571">
                  <c:v>49973</c:v>
                </c:pt>
                <c:pt idx="9572">
                  <c:v>49974.6</c:v>
                </c:pt>
                <c:pt idx="9573">
                  <c:v>49977</c:v>
                </c:pt>
                <c:pt idx="9574">
                  <c:v>49979.3</c:v>
                </c:pt>
                <c:pt idx="9575">
                  <c:v>49980.9</c:v>
                </c:pt>
                <c:pt idx="9576">
                  <c:v>49983.199999999997</c:v>
                </c:pt>
                <c:pt idx="9577">
                  <c:v>49985.4</c:v>
                </c:pt>
                <c:pt idx="9578">
                  <c:v>49986.8</c:v>
                </c:pt>
                <c:pt idx="9579">
                  <c:v>49989</c:v>
                </c:pt>
                <c:pt idx="9580">
                  <c:v>49991</c:v>
                </c:pt>
                <c:pt idx="9581">
                  <c:v>49992.4</c:v>
                </c:pt>
                <c:pt idx="9582">
                  <c:v>49994.3</c:v>
                </c:pt>
                <c:pt idx="9583">
                  <c:v>49996.1</c:v>
                </c:pt>
                <c:pt idx="9584">
                  <c:v>49997.3</c:v>
                </c:pt>
                <c:pt idx="9585">
                  <c:v>49999</c:v>
                </c:pt>
                <c:pt idx="9586">
                  <c:v>50000.6</c:v>
                </c:pt>
                <c:pt idx="9587">
                  <c:v>50001.599999999999</c:v>
                </c:pt>
                <c:pt idx="9588">
                  <c:v>50003.1</c:v>
                </c:pt>
                <c:pt idx="9589">
                  <c:v>50004.5</c:v>
                </c:pt>
                <c:pt idx="9590">
                  <c:v>50005.5</c:v>
                </c:pt>
                <c:pt idx="9591">
                  <c:v>50006.8</c:v>
                </c:pt>
                <c:pt idx="9592">
                  <c:v>50008.1</c:v>
                </c:pt>
                <c:pt idx="9593">
                  <c:v>50009</c:v>
                </c:pt>
                <c:pt idx="9594">
                  <c:v>50010.2</c:v>
                </c:pt>
                <c:pt idx="9595">
                  <c:v>50011.5</c:v>
                </c:pt>
                <c:pt idx="9596">
                  <c:v>50012.3</c:v>
                </c:pt>
                <c:pt idx="9597">
                  <c:v>50013.5</c:v>
                </c:pt>
                <c:pt idx="9598">
                  <c:v>50014.7</c:v>
                </c:pt>
                <c:pt idx="9599">
                  <c:v>50015.6</c:v>
                </c:pt>
                <c:pt idx="9600">
                  <c:v>50016.800000000003</c:v>
                </c:pt>
                <c:pt idx="9601">
                  <c:v>50018</c:v>
                </c:pt>
                <c:pt idx="9602">
                  <c:v>50018.9</c:v>
                </c:pt>
                <c:pt idx="9603">
                  <c:v>50020.2</c:v>
                </c:pt>
                <c:pt idx="9604">
                  <c:v>50021.5</c:v>
                </c:pt>
                <c:pt idx="9605">
                  <c:v>50022.3</c:v>
                </c:pt>
                <c:pt idx="9606">
                  <c:v>50023.7</c:v>
                </c:pt>
                <c:pt idx="9607">
                  <c:v>50025.1</c:v>
                </c:pt>
                <c:pt idx="9608">
                  <c:v>50026</c:v>
                </c:pt>
                <c:pt idx="9609">
                  <c:v>50027.4</c:v>
                </c:pt>
                <c:pt idx="9610">
                  <c:v>50028.800000000003</c:v>
                </c:pt>
                <c:pt idx="9611">
                  <c:v>50029.8</c:v>
                </c:pt>
                <c:pt idx="9612">
                  <c:v>50031.3</c:v>
                </c:pt>
                <c:pt idx="9613">
                  <c:v>50032.7</c:v>
                </c:pt>
                <c:pt idx="9614">
                  <c:v>50033.7</c:v>
                </c:pt>
                <c:pt idx="9615">
                  <c:v>50035.199999999997</c:v>
                </c:pt>
                <c:pt idx="9616">
                  <c:v>50036.7</c:v>
                </c:pt>
                <c:pt idx="9617">
                  <c:v>50037.599999999999</c:v>
                </c:pt>
                <c:pt idx="9618">
                  <c:v>50039</c:v>
                </c:pt>
                <c:pt idx="9619">
                  <c:v>50040.4</c:v>
                </c:pt>
                <c:pt idx="9620">
                  <c:v>50041.4</c:v>
                </c:pt>
                <c:pt idx="9621">
                  <c:v>50042.7</c:v>
                </c:pt>
                <c:pt idx="9622">
                  <c:v>50044</c:v>
                </c:pt>
                <c:pt idx="9623">
                  <c:v>50044.800000000003</c:v>
                </c:pt>
                <c:pt idx="9624">
                  <c:v>50046</c:v>
                </c:pt>
                <c:pt idx="9625">
                  <c:v>50047.199999999997</c:v>
                </c:pt>
                <c:pt idx="9626">
                  <c:v>50047.9</c:v>
                </c:pt>
                <c:pt idx="9627">
                  <c:v>50049</c:v>
                </c:pt>
                <c:pt idx="9628">
                  <c:v>50050</c:v>
                </c:pt>
                <c:pt idx="9629">
                  <c:v>50050.6</c:v>
                </c:pt>
                <c:pt idx="9630">
                  <c:v>50051.6</c:v>
                </c:pt>
                <c:pt idx="9631">
                  <c:v>50052.5</c:v>
                </c:pt>
                <c:pt idx="9632">
                  <c:v>50053</c:v>
                </c:pt>
                <c:pt idx="9633">
                  <c:v>50053.8</c:v>
                </c:pt>
                <c:pt idx="9634">
                  <c:v>50054.6</c:v>
                </c:pt>
                <c:pt idx="9635">
                  <c:v>50055.1</c:v>
                </c:pt>
                <c:pt idx="9636">
                  <c:v>50055.9</c:v>
                </c:pt>
                <c:pt idx="9637">
                  <c:v>50056.3</c:v>
                </c:pt>
                <c:pt idx="9638">
                  <c:v>50057.1</c:v>
                </c:pt>
                <c:pt idx="9639">
                  <c:v>50057.5</c:v>
                </c:pt>
                <c:pt idx="9640">
                  <c:v>50058.2</c:v>
                </c:pt>
                <c:pt idx="9641">
                  <c:v>50058.7</c:v>
                </c:pt>
                <c:pt idx="9642">
                  <c:v>50059.3</c:v>
                </c:pt>
                <c:pt idx="9643">
                  <c:v>50060</c:v>
                </c:pt>
                <c:pt idx="9644">
                  <c:v>50060.5</c:v>
                </c:pt>
                <c:pt idx="9645">
                  <c:v>50061.2</c:v>
                </c:pt>
                <c:pt idx="9646">
                  <c:v>50061.8</c:v>
                </c:pt>
                <c:pt idx="9647">
                  <c:v>50062.5</c:v>
                </c:pt>
                <c:pt idx="9648">
                  <c:v>50063.199999999997</c:v>
                </c:pt>
                <c:pt idx="9649">
                  <c:v>50063.7</c:v>
                </c:pt>
                <c:pt idx="9650">
                  <c:v>50064.4</c:v>
                </c:pt>
                <c:pt idx="9651">
                  <c:v>50065</c:v>
                </c:pt>
                <c:pt idx="9652">
                  <c:v>50065.7</c:v>
                </c:pt>
                <c:pt idx="9653">
                  <c:v>50066.2</c:v>
                </c:pt>
                <c:pt idx="9654">
                  <c:v>50066.9</c:v>
                </c:pt>
                <c:pt idx="9655">
                  <c:v>50067.6</c:v>
                </c:pt>
                <c:pt idx="9656">
                  <c:v>50068.1</c:v>
                </c:pt>
                <c:pt idx="9657">
                  <c:v>50069</c:v>
                </c:pt>
                <c:pt idx="9658">
                  <c:v>50069.7</c:v>
                </c:pt>
                <c:pt idx="9659">
                  <c:v>50070.2</c:v>
                </c:pt>
                <c:pt idx="9660">
                  <c:v>50071</c:v>
                </c:pt>
                <c:pt idx="9661">
                  <c:v>50071.7</c:v>
                </c:pt>
                <c:pt idx="9662">
                  <c:v>50072.5</c:v>
                </c:pt>
                <c:pt idx="9663">
                  <c:v>50073.1</c:v>
                </c:pt>
                <c:pt idx="9664">
                  <c:v>50073.9</c:v>
                </c:pt>
                <c:pt idx="9665">
                  <c:v>50074.8</c:v>
                </c:pt>
                <c:pt idx="9666">
                  <c:v>50075.8</c:v>
                </c:pt>
                <c:pt idx="9667">
                  <c:v>50076.9</c:v>
                </c:pt>
                <c:pt idx="9668">
                  <c:v>50077.599999999999</c:v>
                </c:pt>
                <c:pt idx="9669">
                  <c:v>50078.7</c:v>
                </c:pt>
                <c:pt idx="9670">
                  <c:v>50080</c:v>
                </c:pt>
                <c:pt idx="9671">
                  <c:v>50080.9</c:v>
                </c:pt>
                <c:pt idx="9672">
                  <c:v>50083</c:v>
                </c:pt>
                <c:pt idx="9673">
                  <c:v>50084</c:v>
                </c:pt>
                <c:pt idx="9674">
                  <c:v>50085.7</c:v>
                </c:pt>
                <c:pt idx="9675">
                  <c:v>50087.5</c:v>
                </c:pt>
                <c:pt idx="9676">
                  <c:v>50088.7</c:v>
                </c:pt>
                <c:pt idx="9677">
                  <c:v>50090.6</c:v>
                </c:pt>
                <c:pt idx="9678">
                  <c:v>50092.7</c:v>
                </c:pt>
                <c:pt idx="9679">
                  <c:v>50094</c:v>
                </c:pt>
                <c:pt idx="9680">
                  <c:v>50096.2</c:v>
                </c:pt>
                <c:pt idx="9681">
                  <c:v>50098.3</c:v>
                </c:pt>
                <c:pt idx="9682">
                  <c:v>50099.7</c:v>
                </c:pt>
                <c:pt idx="9683">
                  <c:v>50101.9</c:v>
                </c:pt>
                <c:pt idx="9684">
                  <c:v>50103.9</c:v>
                </c:pt>
                <c:pt idx="9685">
                  <c:v>50105.3</c:v>
                </c:pt>
                <c:pt idx="9686">
                  <c:v>50107.199999999997</c:v>
                </c:pt>
                <c:pt idx="9687">
                  <c:v>50109.1</c:v>
                </c:pt>
                <c:pt idx="9688">
                  <c:v>50110.3</c:v>
                </c:pt>
                <c:pt idx="9689">
                  <c:v>50112.1</c:v>
                </c:pt>
                <c:pt idx="9690">
                  <c:v>50113.7</c:v>
                </c:pt>
                <c:pt idx="9691">
                  <c:v>50114.7</c:v>
                </c:pt>
                <c:pt idx="9692">
                  <c:v>50116.1</c:v>
                </c:pt>
                <c:pt idx="9693">
                  <c:v>50117.4</c:v>
                </c:pt>
                <c:pt idx="9694">
                  <c:v>50118.6</c:v>
                </c:pt>
                <c:pt idx="9695">
                  <c:v>50119.4</c:v>
                </c:pt>
                <c:pt idx="9696">
                  <c:v>50120.9</c:v>
                </c:pt>
                <c:pt idx="9697">
                  <c:v>50121.5</c:v>
                </c:pt>
                <c:pt idx="9698">
                  <c:v>50122.8</c:v>
                </c:pt>
                <c:pt idx="9699">
                  <c:v>50123.6</c:v>
                </c:pt>
                <c:pt idx="9700">
                  <c:v>50124.5</c:v>
                </c:pt>
                <c:pt idx="9701">
                  <c:v>50125</c:v>
                </c:pt>
                <c:pt idx="9702">
                  <c:v>50125.8</c:v>
                </c:pt>
                <c:pt idx="9703">
                  <c:v>50126.5</c:v>
                </c:pt>
                <c:pt idx="9704">
                  <c:v>50127</c:v>
                </c:pt>
                <c:pt idx="9705">
                  <c:v>50127.7</c:v>
                </c:pt>
                <c:pt idx="9706">
                  <c:v>50128.5</c:v>
                </c:pt>
                <c:pt idx="9707">
                  <c:v>50128.9</c:v>
                </c:pt>
                <c:pt idx="9708">
                  <c:v>50129.599999999999</c:v>
                </c:pt>
                <c:pt idx="9709">
                  <c:v>50130.3</c:v>
                </c:pt>
                <c:pt idx="9710">
                  <c:v>50130.7</c:v>
                </c:pt>
                <c:pt idx="9711">
                  <c:v>50131.4</c:v>
                </c:pt>
                <c:pt idx="9712">
                  <c:v>50132.1</c:v>
                </c:pt>
                <c:pt idx="9713">
                  <c:v>50132.5</c:v>
                </c:pt>
                <c:pt idx="9714">
                  <c:v>50133.2</c:v>
                </c:pt>
                <c:pt idx="9715">
                  <c:v>50134</c:v>
                </c:pt>
                <c:pt idx="9716">
                  <c:v>50134.5</c:v>
                </c:pt>
                <c:pt idx="9717">
                  <c:v>50135.1</c:v>
                </c:pt>
                <c:pt idx="9718">
                  <c:v>50135.6</c:v>
                </c:pt>
                <c:pt idx="9719">
                  <c:v>50136.2</c:v>
                </c:pt>
                <c:pt idx="9720">
                  <c:v>50136.800000000003</c:v>
                </c:pt>
                <c:pt idx="9721">
                  <c:v>50137.3</c:v>
                </c:pt>
                <c:pt idx="9722">
                  <c:v>50137.9</c:v>
                </c:pt>
                <c:pt idx="9723">
                  <c:v>50138.5</c:v>
                </c:pt>
                <c:pt idx="9724">
                  <c:v>50138.9</c:v>
                </c:pt>
                <c:pt idx="9725">
                  <c:v>50139.5</c:v>
                </c:pt>
                <c:pt idx="9726">
                  <c:v>50140</c:v>
                </c:pt>
                <c:pt idx="9727">
                  <c:v>50140.4</c:v>
                </c:pt>
                <c:pt idx="9728">
                  <c:v>50141</c:v>
                </c:pt>
                <c:pt idx="9729">
                  <c:v>50141.5</c:v>
                </c:pt>
                <c:pt idx="9730">
                  <c:v>50141.9</c:v>
                </c:pt>
                <c:pt idx="9731">
                  <c:v>50142.400000000001</c:v>
                </c:pt>
                <c:pt idx="9732">
                  <c:v>50142.8</c:v>
                </c:pt>
                <c:pt idx="9733">
                  <c:v>50143.1</c:v>
                </c:pt>
                <c:pt idx="9734">
                  <c:v>50143.6</c:v>
                </c:pt>
                <c:pt idx="9735">
                  <c:v>50144</c:v>
                </c:pt>
                <c:pt idx="9736">
                  <c:v>50144.3</c:v>
                </c:pt>
                <c:pt idx="9737">
                  <c:v>50144.7</c:v>
                </c:pt>
                <c:pt idx="9738">
                  <c:v>50145</c:v>
                </c:pt>
                <c:pt idx="9739">
                  <c:v>50145.3</c:v>
                </c:pt>
                <c:pt idx="9740">
                  <c:v>50145.599999999999</c:v>
                </c:pt>
                <c:pt idx="9741">
                  <c:v>50146</c:v>
                </c:pt>
                <c:pt idx="9742">
                  <c:v>50146.2</c:v>
                </c:pt>
                <c:pt idx="9743">
                  <c:v>50146.5</c:v>
                </c:pt>
                <c:pt idx="9744">
                  <c:v>50146.8</c:v>
                </c:pt>
                <c:pt idx="9745">
                  <c:v>50147</c:v>
                </c:pt>
                <c:pt idx="9746">
                  <c:v>50147.3</c:v>
                </c:pt>
                <c:pt idx="9747">
                  <c:v>50147.6</c:v>
                </c:pt>
                <c:pt idx="9748">
                  <c:v>50147.9</c:v>
                </c:pt>
                <c:pt idx="9749">
                  <c:v>50148.2</c:v>
                </c:pt>
                <c:pt idx="9750">
                  <c:v>50148.5</c:v>
                </c:pt>
                <c:pt idx="9751">
                  <c:v>50148.9</c:v>
                </c:pt>
                <c:pt idx="9752">
                  <c:v>50149.1</c:v>
                </c:pt>
                <c:pt idx="9753">
                  <c:v>50149.5</c:v>
                </c:pt>
                <c:pt idx="9754">
                  <c:v>50149.8</c:v>
                </c:pt>
                <c:pt idx="9755">
                  <c:v>50150.2</c:v>
                </c:pt>
                <c:pt idx="9756">
                  <c:v>50150.7</c:v>
                </c:pt>
                <c:pt idx="9757">
                  <c:v>50151.199999999997</c:v>
                </c:pt>
                <c:pt idx="9758">
                  <c:v>50151.5</c:v>
                </c:pt>
                <c:pt idx="9759">
                  <c:v>50152.1</c:v>
                </c:pt>
                <c:pt idx="9760">
                  <c:v>50152.7</c:v>
                </c:pt>
                <c:pt idx="9761">
                  <c:v>50153.1</c:v>
                </c:pt>
                <c:pt idx="9762">
                  <c:v>50153.7</c:v>
                </c:pt>
                <c:pt idx="9763">
                  <c:v>50154.400000000001</c:v>
                </c:pt>
                <c:pt idx="9764">
                  <c:v>50154.8</c:v>
                </c:pt>
                <c:pt idx="9765">
                  <c:v>50155.6</c:v>
                </c:pt>
                <c:pt idx="9766">
                  <c:v>50156.3</c:v>
                </c:pt>
                <c:pt idx="9767">
                  <c:v>50156.800000000003</c:v>
                </c:pt>
                <c:pt idx="9768">
                  <c:v>50157.599999999999</c:v>
                </c:pt>
                <c:pt idx="9769">
                  <c:v>50158.1</c:v>
                </c:pt>
                <c:pt idx="9770">
                  <c:v>50159</c:v>
                </c:pt>
                <c:pt idx="9771">
                  <c:v>50159.8</c:v>
                </c:pt>
                <c:pt idx="9772">
                  <c:v>50160.4</c:v>
                </c:pt>
                <c:pt idx="9773">
                  <c:v>50161.3</c:v>
                </c:pt>
                <c:pt idx="9774">
                  <c:v>50162.2</c:v>
                </c:pt>
                <c:pt idx="9775">
                  <c:v>50162.8</c:v>
                </c:pt>
                <c:pt idx="9776">
                  <c:v>50163.8</c:v>
                </c:pt>
                <c:pt idx="9777">
                  <c:v>50164.800000000003</c:v>
                </c:pt>
                <c:pt idx="9778">
                  <c:v>50165.5</c:v>
                </c:pt>
                <c:pt idx="9779">
                  <c:v>50166.5</c:v>
                </c:pt>
                <c:pt idx="9780">
                  <c:v>50167.7</c:v>
                </c:pt>
                <c:pt idx="9781">
                  <c:v>50168.4</c:v>
                </c:pt>
                <c:pt idx="9782">
                  <c:v>50169.599999999999</c:v>
                </c:pt>
                <c:pt idx="9783">
                  <c:v>50170.8</c:v>
                </c:pt>
                <c:pt idx="9784">
                  <c:v>50171.6</c:v>
                </c:pt>
                <c:pt idx="9785">
                  <c:v>50172.9</c:v>
                </c:pt>
                <c:pt idx="9786">
                  <c:v>50174.2</c:v>
                </c:pt>
                <c:pt idx="9787">
                  <c:v>50175.1</c:v>
                </c:pt>
                <c:pt idx="9788">
                  <c:v>50176.4</c:v>
                </c:pt>
                <c:pt idx="9789">
                  <c:v>50177.8</c:v>
                </c:pt>
                <c:pt idx="9790">
                  <c:v>50178.6</c:v>
                </c:pt>
                <c:pt idx="9791">
                  <c:v>50180</c:v>
                </c:pt>
                <c:pt idx="9792">
                  <c:v>50181.2</c:v>
                </c:pt>
                <c:pt idx="9793">
                  <c:v>50182</c:v>
                </c:pt>
                <c:pt idx="9794">
                  <c:v>50183.199999999997</c:v>
                </c:pt>
                <c:pt idx="9795">
                  <c:v>50184.4</c:v>
                </c:pt>
                <c:pt idx="9796">
                  <c:v>50185.1</c:v>
                </c:pt>
                <c:pt idx="9797">
                  <c:v>50186.1</c:v>
                </c:pt>
                <c:pt idx="9798">
                  <c:v>50187.1</c:v>
                </c:pt>
                <c:pt idx="9799">
                  <c:v>50187.6</c:v>
                </c:pt>
                <c:pt idx="9800">
                  <c:v>50188.5</c:v>
                </c:pt>
                <c:pt idx="9801">
                  <c:v>50189.2</c:v>
                </c:pt>
                <c:pt idx="9802">
                  <c:v>50189.7</c:v>
                </c:pt>
                <c:pt idx="9803">
                  <c:v>50190.3</c:v>
                </c:pt>
                <c:pt idx="9804">
                  <c:v>50190.9</c:v>
                </c:pt>
                <c:pt idx="9805">
                  <c:v>50191.3</c:v>
                </c:pt>
                <c:pt idx="9806">
                  <c:v>50191.8</c:v>
                </c:pt>
                <c:pt idx="9807">
                  <c:v>50192.3</c:v>
                </c:pt>
                <c:pt idx="9808">
                  <c:v>50192.6</c:v>
                </c:pt>
                <c:pt idx="9809">
                  <c:v>50193</c:v>
                </c:pt>
                <c:pt idx="9810">
                  <c:v>50193.4</c:v>
                </c:pt>
                <c:pt idx="9811">
                  <c:v>50193.7</c:v>
                </c:pt>
                <c:pt idx="9812">
                  <c:v>50194.1</c:v>
                </c:pt>
                <c:pt idx="9813">
                  <c:v>50194.5</c:v>
                </c:pt>
                <c:pt idx="9814">
                  <c:v>50194.8</c:v>
                </c:pt>
                <c:pt idx="9815">
                  <c:v>50195.3</c:v>
                </c:pt>
                <c:pt idx="9816">
                  <c:v>50195.8</c:v>
                </c:pt>
                <c:pt idx="9817">
                  <c:v>50196.1</c:v>
                </c:pt>
                <c:pt idx="9818">
                  <c:v>50196.7</c:v>
                </c:pt>
                <c:pt idx="9819">
                  <c:v>50197.3</c:v>
                </c:pt>
                <c:pt idx="9820">
                  <c:v>50197.8</c:v>
                </c:pt>
                <c:pt idx="9821">
                  <c:v>50198.5</c:v>
                </c:pt>
                <c:pt idx="9822">
                  <c:v>50199.4</c:v>
                </c:pt>
                <c:pt idx="9823">
                  <c:v>50200</c:v>
                </c:pt>
                <c:pt idx="9824">
                  <c:v>50200.9</c:v>
                </c:pt>
                <c:pt idx="9825">
                  <c:v>50202</c:v>
                </c:pt>
                <c:pt idx="9826">
                  <c:v>50202.8</c:v>
                </c:pt>
                <c:pt idx="9827">
                  <c:v>50204</c:v>
                </c:pt>
                <c:pt idx="9828">
                  <c:v>50205.3</c:v>
                </c:pt>
                <c:pt idx="9829">
                  <c:v>50206.3</c:v>
                </c:pt>
                <c:pt idx="9830">
                  <c:v>50207.7</c:v>
                </c:pt>
                <c:pt idx="9831">
                  <c:v>50209.2</c:v>
                </c:pt>
                <c:pt idx="9832">
                  <c:v>50210.2</c:v>
                </c:pt>
                <c:pt idx="9833">
                  <c:v>50211.7</c:v>
                </c:pt>
                <c:pt idx="9834">
                  <c:v>50213.2</c:v>
                </c:pt>
                <c:pt idx="9835">
                  <c:v>50214.2</c:v>
                </c:pt>
                <c:pt idx="9836">
                  <c:v>50215.6</c:v>
                </c:pt>
                <c:pt idx="9837">
                  <c:v>50217</c:v>
                </c:pt>
                <c:pt idx="9838">
                  <c:v>50217.9</c:v>
                </c:pt>
                <c:pt idx="9839">
                  <c:v>50219.199999999997</c:v>
                </c:pt>
                <c:pt idx="9840">
                  <c:v>50220.4</c:v>
                </c:pt>
                <c:pt idx="9841">
                  <c:v>50221.1</c:v>
                </c:pt>
                <c:pt idx="9842">
                  <c:v>50222.2</c:v>
                </c:pt>
                <c:pt idx="9843">
                  <c:v>50223.1</c:v>
                </c:pt>
                <c:pt idx="9844">
                  <c:v>50223.7</c:v>
                </c:pt>
                <c:pt idx="9845">
                  <c:v>50224.5</c:v>
                </c:pt>
                <c:pt idx="9846">
                  <c:v>50225.2</c:v>
                </c:pt>
                <c:pt idx="9847">
                  <c:v>50225.7</c:v>
                </c:pt>
                <c:pt idx="9848">
                  <c:v>50226.3</c:v>
                </c:pt>
                <c:pt idx="9849">
                  <c:v>50226.8</c:v>
                </c:pt>
                <c:pt idx="9850">
                  <c:v>50227.1</c:v>
                </c:pt>
                <c:pt idx="9851">
                  <c:v>50227.6</c:v>
                </c:pt>
                <c:pt idx="9852">
                  <c:v>50228</c:v>
                </c:pt>
                <c:pt idx="9853">
                  <c:v>50228.3</c:v>
                </c:pt>
                <c:pt idx="9854">
                  <c:v>50228.7</c:v>
                </c:pt>
                <c:pt idx="9855">
                  <c:v>50229.1</c:v>
                </c:pt>
                <c:pt idx="9856">
                  <c:v>50229.4</c:v>
                </c:pt>
                <c:pt idx="9857">
                  <c:v>50229.8</c:v>
                </c:pt>
                <c:pt idx="9858">
                  <c:v>50230.2</c:v>
                </c:pt>
                <c:pt idx="9859">
                  <c:v>50230.5</c:v>
                </c:pt>
                <c:pt idx="9860">
                  <c:v>50231</c:v>
                </c:pt>
                <c:pt idx="9861">
                  <c:v>50231.5</c:v>
                </c:pt>
                <c:pt idx="9862">
                  <c:v>50231.9</c:v>
                </c:pt>
                <c:pt idx="9863">
                  <c:v>50232.5</c:v>
                </c:pt>
                <c:pt idx="9864">
                  <c:v>50233.2</c:v>
                </c:pt>
                <c:pt idx="9865">
                  <c:v>50233.7</c:v>
                </c:pt>
                <c:pt idx="9866">
                  <c:v>50234.6</c:v>
                </c:pt>
                <c:pt idx="9867">
                  <c:v>50235.5</c:v>
                </c:pt>
                <c:pt idx="9868">
                  <c:v>50236.2</c:v>
                </c:pt>
                <c:pt idx="9869">
                  <c:v>50237.3</c:v>
                </c:pt>
                <c:pt idx="9870">
                  <c:v>50238.5</c:v>
                </c:pt>
                <c:pt idx="9871">
                  <c:v>50239.3</c:v>
                </c:pt>
                <c:pt idx="9872">
                  <c:v>50240.7</c:v>
                </c:pt>
                <c:pt idx="9873">
                  <c:v>50242.1</c:v>
                </c:pt>
                <c:pt idx="9874">
                  <c:v>50243.1</c:v>
                </c:pt>
                <c:pt idx="9875">
                  <c:v>50244.7</c:v>
                </c:pt>
                <c:pt idx="9876">
                  <c:v>50246.3</c:v>
                </c:pt>
                <c:pt idx="9877">
                  <c:v>50247.4</c:v>
                </c:pt>
                <c:pt idx="9878">
                  <c:v>50249.1</c:v>
                </c:pt>
                <c:pt idx="9879">
                  <c:v>50250.8</c:v>
                </c:pt>
                <c:pt idx="9880">
                  <c:v>50251.9</c:v>
                </c:pt>
                <c:pt idx="9881">
                  <c:v>50253.599999999999</c:v>
                </c:pt>
                <c:pt idx="9882">
                  <c:v>50255.199999999997</c:v>
                </c:pt>
                <c:pt idx="9883">
                  <c:v>50256.3</c:v>
                </c:pt>
                <c:pt idx="9884">
                  <c:v>50257.9</c:v>
                </c:pt>
                <c:pt idx="9885">
                  <c:v>50259.5</c:v>
                </c:pt>
                <c:pt idx="9886">
                  <c:v>50260.5</c:v>
                </c:pt>
                <c:pt idx="9887">
                  <c:v>50262</c:v>
                </c:pt>
                <c:pt idx="9888">
                  <c:v>50263.4</c:v>
                </c:pt>
                <c:pt idx="9889">
                  <c:v>50264.3</c:v>
                </c:pt>
                <c:pt idx="9890">
                  <c:v>50265.7</c:v>
                </c:pt>
                <c:pt idx="9891">
                  <c:v>50267</c:v>
                </c:pt>
                <c:pt idx="9892">
                  <c:v>50267.9</c:v>
                </c:pt>
                <c:pt idx="9893">
                  <c:v>50269.599999999999</c:v>
                </c:pt>
                <c:pt idx="9894">
                  <c:v>50270.400000000001</c:v>
                </c:pt>
                <c:pt idx="9895">
                  <c:v>50271.6</c:v>
                </c:pt>
                <c:pt idx="9896">
                  <c:v>50272.800000000003</c:v>
                </c:pt>
                <c:pt idx="9897">
                  <c:v>50273.599999999999</c:v>
                </c:pt>
                <c:pt idx="9898">
                  <c:v>50274.8</c:v>
                </c:pt>
                <c:pt idx="9899">
                  <c:v>50275.9</c:v>
                </c:pt>
                <c:pt idx="9900">
                  <c:v>50277.5</c:v>
                </c:pt>
                <c:pt idx="9901">
                  <c:v>50278.2</c:v>
                </c:pt>
                <c:pt idx="9902">
                  <c:v>50279.3</c:v>
                </c:pt>
                <c:pt idx="9903">
                  <c:v>50280.4</c:v>
                </c:pt>
                <c:pt idx="9904">
                  <c:v>50281.1</c:v>
                </c:pt>
                <c:pt idx="9905">
                  <c:v>50282.2</c:v>
                </c:pt>
                <c:pt idx="9906">
                  <c:v>50283.3</c:v>
                </c:pt>
                <c:pt idx="9907">
                  <c:v>50284</c:v>
                </c:pt>
                <c:pt idx="9908">
                  <c:v>50285</c:v>
                </c:pt>
                <c:pt idx="9909">
                  <c:v>50285.7</c:v>
                </c:pt>
                <c:pt idx="9910">
                  <c:v>50286.7</c:v>
                </c:pt>
                <c:pt idx="9911">
                  <c:v>50287.6</c:v>
                </c:pt>
                <c:pt idx="9912">
                  <c:v>50288.6</c:v>
                </c:pt>
                <c:pt idx="9913">
                  <c:v>50289.2</c:v>
                </c:pt>
                <c:pt idx="9914">
                  <c:v>50290.2</c:v>
                </c:pt>
                <c:pt idx="9915">
                  <c:v>50291.1</c:v>
                </c:pt>
                <c:pt idx="9916">
                  <c:v>50292.3</c:v>
                </c:pt>
                <c:pt idx="9917">
                  <c:v>50292.9</c:v>
                </c:pt>
                <c:pt idx="9918">
                  <c:v>50293.9</c:v>
                </c:pt>
                <c:pt idx="9919">
                  <c:v>50294.8</c:v>
                </c:pt>
                <c:pt idx="9920">
                  <c:v>50295.4</c:v>
                </c:pt>
                <c:pt idx="9921">
                  <c:v>50296.3</c:v>
                </c:pt>
                <c:pt idx="9922">
                  <c:v>50297.599999999999</c:v>
                </c:pt>
                <c:pt idx="9923">
                  <c:v>50298.2</c:v>
                </c:pt>
                <c:pt idx="9924">
                  <c:v>50299.199999999997</c:v>
                </c:pt>
                <c:pt idx="9925">
                  <c:v>50300.3</c:v>
                </c:pt>
                <c:pt idx="9926">
                  <c:v>50301</c:v>
                </c:pt>
                <c:pt idx="9927">
                  <c:v>50302.1</c:v>
                </c:pt>
                <c:pt idx="9928">
                  <c:v>50303.199999999997</c:v>
                </c:pt>
                <c:pt idx="9929">
                  <c:v>50304.5</c:v>
                </c:pt>
                <c:pt idx="9930">
                  <c:v>50305.3</c:v>
                </c:pt>
                <c:pt idx="9931">
                  <c:v>50306.6</c:v>
                </c:pt>
                <c:pt idx="9932">
                  <c:v>50307.5</c:v>
                </c:pt>
                <c:pt idx="9933">
                  <c:v>50309</c:v>
                </c:pt>
                <c:pt idx="9934">
                  <c:v>50310.9</c:v>
                </c:pt>
                <c:pt idx="9935">
                  <c:v>50311.9</c:v>
                </c:pt>
                <c:pt idx="9936">
                  <c:v>50314</c:v>
                </c:pt>
                <c:pt idx="9937">
                  <c:v>50315.1</c:v>
                </c:pt>
                <c:pt idx="9938">
                  <c:v>50316.7</c:v>
                </c:pt>
                <c:pt idx="9939">
                  <c:v>50317.8</c:v>
                </c:pt>
                <c:pt idx="9940">
                  <c:v>50319.5</c:v>
                </c:pt>
                <c:pt idx="9941">
                  <c:v>50321.3</c:v>
                </c:pt>
                <c:pt idx="9942">
                  <c:v>50322.400000000001</c:v>
                </c:pt>
                <c:pt idx="9943">
                  <c:v>50324.2</c:v>
                </c:pt>
                <c:pt idx="9944">
                  <c:v>50325.9</c:v>
                </c:pt>
                <c:pt idx="9945">
                  <c:v>50327.7</c:v>
                </c:pt>
                <c:pt idx="9946">
                  <c:v>50328.9</c:v>
                </c:pt>
                <c:pt idx="9947">
                  <c:v>50330.6</c:v>
                </c:pt>
                <c:pt idx="9948">
                  <c:v>50332.4</c:v>
                </c:pt>
                <c:pt idx="9949">
                  <c:v>50333.5</c:v>
                </c:pt>
                <c:pt idx="9950">
                  <c:v>50335.3</c:v>
                </c:pt>
                <c:pt idx="9951">
                  <c:v>50337</c:v>
                </c:pt>
                <c:pt idx="9952">
                  <c:v>50338.1</c:v>
                </c:pt>
                <c:pt idx="9953">
                  <c:v>50339.8</c:v>
                </c:pt>
                <c:pt idx="9954">
                  <c:v>50341</c:v>
                </c:pt>
                <c:pt idx="9955">
                  <c:v>50342.7</c:v>
                </c:pt>
                <c:pt idx="9956">
                  <c:v>50344.4</c:v>
                </c:pt>
                <c:pt idx="9957">
                  <c:v>50345.5</c:v>
                </c:pt>
                <c:pt idx="9958">
                  <c:v>50347.199999999997</c:v>
                </c:pt>
                <c:pt idx="9959">
                  <c:v>50348.800000000003</c:v>
                </c:pt>
                <c:pt idx="9960">
                  <c:v>50350.5</c:v>
                </c:pt>
                <c:pt idx="9961">
                  <c:v>50351.6</c:v>
                </c:pt>
                <c:pt idx="9962">
                  <c:v>50353.2</c:v>
                </c:pt>
                <c:pt idx="9963">
                  <c:v>50354.9</c:v>
                </c:pt>
                <c:pt idx="9964">
                  <c:v>50355.9</c:v>
                </c:pt>
                <c:pt idx="9965">
                  <c:v>50357.5</c:v>
                </c:pt>
                <c:pt idx="9966">
                  <c:v>50359</c:v>
                </c:pt>
                <c:pt idx="9967">
                  <c:v>50360.1</c:v>
                </c:pt>
                <c:pt idx="9968">
                  <c:v>50361.599999999999</c:v>
                </c:pt>
                <c:pt idx="9969">
                  <c:v>50362.5</c:v>
                </c:pt>
                <c:pt idx="9970">
                  <c:v>50364</c:v>
                </c:pt>
                <c:pt idx="9971">
                  <c:v>50365.4</c:v>
                </c:pt>
                <c:pt idx="9972">
                  <c:v>50366.3</c:v>
                </c:pt>
                <c:pt idx="9973">
                  <c:v>50367.6</c:v>
                </c:pt>
                <c:pt idx="9974">
                  <c:v>50368.9</c:v>
                </c:pt>
                <c:pt idx="9975">
                  <c:v>50369.7</c:v>
                </c:pt>
                <c:pt idx="9976">
                  <c:v>50370.9</c:v>
                </c:pt>
                <c:pt idx="9977">
                  <c:v>50372.1</c:v>
                </c:pt>
                <c:pt idx="9978">
                  <c:v>50372.9</c:v>
                </c:pt>
                <c:pt idx="9979">
                  <c:v>50374</c:v>
                </c:pt>
                <c:pt idx="9980">
                  <c:v>50375.1</c:v>
                </c:pt>
                <c:pt idx="9981">
                  <c:v>50376.2</c:v>
                </c:pt>
                <c:pt idx="9982">
                  <c:v>50376.9</c:v>
                </c:pt>
                <c:pt idx="9983">
                  <c:v>50377.9</c:v>
                </c:pt>
                <c:pt idx="9984">
                  <c:v>50379</c:v>
                </c:pt>
                <c:pt idx="9985">
                  <c:v>50379.7</c:v>
                </c:pt>
                <c:pt idx="9986">
                  <c:v>50380.800000000003</c:v>
                </c:pt>
                <c:pt idx="9987">
                  <c:v>50381.5</c:v>
                </c:pt>
                <c:pt idx="9988">
                  <c:v>50382.6</c:v>
                </c:pt>
                <c:pt idx="9989">
                  <c:v>50383.7</c:v>
                </c:pt>
                <c:pt idx="9990">
                  <c:v>50384.4</c:v>
                </c:pt>
                <c:pt idx="9991">
                  <c:v>50385.599999999999</c:v>
                </c:pt>
                <c:pt idx="9992">
                  <c:v>50386.8</c:v>
                </c:pt>
                <c:pt idx="9993">
                  <c:v>50387.6</c:v>
                </c:pt>
                <c:pt idx="9994">
                  <c:v>50388.9</c:v>
                </c:pt>
                <c:pt idx="9995">
                  <c:v>50390.2</c:v>
                </c:pt>
                <c:pt idx="9996">
                  <c:v>50391.1</c:v>
                </c:pt>
                <c:pt idx="9997">
                  <c:v>50392.5</c:v>
                </c:pt>
                <c:pt idx="9998">
                  <c:v>50393.9</c:v>
                </c:pt>
                <c:pt idx="9999">
                  <c:v>50394.9</c:v>
                </c:pt>
                <c:pt idx="10000">
                  <c:v>50396.4</c:v>
                </c:pt>
                <c:pt idx="10001">
                  <c:v>50398</c:v>
                </c:pt>
                <c:pt idx="10002">
                  <c:v>50399</c:v>
                </c:pt>
                <c:pt idx="10003">
                  <c:v>50400.6</c:v>
                </c:pt>
                <c:pt idx="10004">
                  <c:v>50402.2</c:v>
                </c:pt>
                <c:pt idx="10005">
                  <c:v>50403.3</c:v>
                </c:pt>
                <c:pt idx="10006">
                  <c:v>50404.9</c:v>
                </c:pt>
                <c:pt idx="10007">
                  <c:v>50406.5</c:v>
                </c:pt>
                <c:pt idx="10008">
                  <c:v>50407.6</c:v>
                </c:pt>
                <c:pt idx="10009">
                  <c:v>50409.2</c:v>
                </c:pt>
                <c:pt idx="10010">
                  <c:v>50410.9</c:v>
                </c:pt>
                <c:pt idx="10011">
                  <c:v>50411.9</c:v>
                </c:pt>
                <c:pt idx="10012">
                  <c:v>50413.5</c:v>
                </c:pt>
                <c:pt idx="10013">
                  <c:v>50415.1</c:v>
                </c:pt>
                <c:pt idx="10014">
                  <c:v>50416.1</c:v>
                </c:pt>
                <c:pt idx="10015">
                  <c:v>50417.599999999999</c:v>
                </c:pt>
                <c:pt idx="10016">
                  <c:v>50419.1</c:v>
                </c:pt>
                <c:pt idx="10017">
                  <c:v>50420.1</c:v>
                </c:pt>
                <c:pt idx="10018">
                  <c:v>50421.599999999999</c:v>
                </c:pt>
                <c:pt idx="10019">
                  <c:v>50423.1</c:v>
                </c:pt>
                <c:pt idx="10020">
                  <c:v>50424</c:v>
                </c:pt>
                <c:pt idx="10021">
                  <c:v>50425.4</c:v>
                </c:pt>
                <c:pt idx="10022">
                  <c:v>50426.8</c:v>
                </c:pt>
                <c:pt idx="10023">
                  <c:v>50427.7</c:v>
                </c:pt>
                <c:pt idx="10024">
                  <c:v>50429.1</c:v>
                </c:pt>
                <c:pt idx="10025">
                  <c:v>50430.5</c:v>
                </c:pt>
                <c:pt idx="10026">
                  <c:v>50431.4</c:v>
                </c:pt>
                <c:pt idx="10027">
                  <c:v>50432.7</c:v>
                </c:pt>
                <c:pt idx="10028">
                  <c:v>50434</c:v>
                </c:pt>
                <c:pt idx="10029">
                  <c:v>50434.8</c:v>
                </c:pt>
                <c:pt idx="10030">
                  <c:v>50436.1</c:v>
                </c:pt>
                <c:pt idx="10031">
                  <c:v>50437.3</c:v>
                </c:pt>
                <c:pt idx="10032">
                  <c:v>50438.2</c:v>
                </c:pt>
                <c:pt idx="10033">
                  <c:v>50439.4</c:v>
                </c:pt>
                <c:pt idx="10034">
                  <c:v>50440.5</c:v>
                </c:pt>
                <c:pt idx="10035">
                  <c:v>50441.3</c:v>
                </c:pt>
                <c:pt idx="10036">
                  <c:v>50442.400000000001</c:v>
                </c:pt>
                <c:pt idx="10037">
                  <c:v>50443.5</c:v>
                </c:pt>
                <c:pt idx="10038">
                  <c:v>50444.2</c:v>
                </c:pt>
                <c:pt idx="10039">
                  <c:v>50445.3</c:v>
                </c:pt>
                <c:pt idx="10040">
                  <c:v>50445.9</c:v>
                </c:pt>
                <c:pt idx="10041">
                  <c:v>50446.9</c:v>
                </c:pt>
                <c:pt idx="10042">
                  <c:v>50447.6</c:v>
                </c:pt>
                <c:pt idx="10043">
                  <c:v>50448.5</c:v>
                </c:pt>
                <c:pt idx="10044">
                  <c:v>50449.5</c:v>
                </c:pt>
                <c:pt idx="10045">
                  <c:v>50450.1</c:v>
                </c:pt>
                <c:pt idx="10046">
                  <c:v>50451</c:v>
                </c:pt>
                <c:pt idx="10047">
                  <c:v>50451.8</c:v>
                </c:pt>
                <c:pt idx="10048">
                  <c:v>50452.4</c:v>
                </c:pt>
                <c:pt idx="10049">
                  <c:v>50453.3</c:v>
                </c:pt>
                <c:pt idx="10050">
                  <c:v>50454.1</c:v>
                </c:pt>
                <c:pt idx="10051">
                  <c:v>50454.7</c:v>
                </c:pt>
                <c:pt idx="10052">
                  <c:v>50455.5</c:v>
                </c:pt>
                <c:pt idx="10053">
                  <c:v>50456.3</c:v>
                </c:pt>
                <c:pt idx="10054">
                  <c:v>50456.800000000003</c:v>
                </c:pt>
                <c:pt idx="10055">
                  <c:v>50457.599999999999</c:v>
                </c:pt>
                <c:pt idx="10056">
                  <c:v>50458.400000000001</c:v>
                </c:pt>
                <c:pt idx="10057">
                  <c:v>50458.9</c:v>
                </c:pt>
                <c:pt idx="10058">
                  <c:v>50459.7</c:v>
                </c:pt>
                <c:pt idx="10059">
                  <c:v>50460.4</c:v>
                </c:pt>
                <c:pt idx="10060">
                  <c:v>50460.9</c:v>
                </c:pt>
                <c:pt idx="10061">
                  <c:v>50461.599999999999</c:v>
                </c:pt>
                <c:pt idx="10062">
                  <c:v>50462.3</c:v>
                </c:pt>
                <c:pt idx="10063">
                  <c:v>50462.8</c:v>
                </c:pt>
                <c:pt idx="10064">
                  <c:v>50463.5</c:v>
                </c:pt>
                <c:pt idx="10065">
                  <c:v>50464.1</c:v>
                </c:pt>
                <c:pt idx="10066">
                  <c:v>50464.6</c:v>
                </c:pt>
                <c:pt idx="10067">
                  <c:v>50465.2</c:v>
                </c:pt>
                <c:pt idx="10068">
                  <c:v>50465.9</c:v>
                </c:pt>
                <c:pt idx="10069">
                  <c:v>50466.3</c:v>
                </c:pt>
                <c:pt idx="10070">
                  <c:v>50467</c:v>
                </c:pt>
                <c:pt idx="10071">
                  <c:v>50467.6</c:v>
                </c:pt>
                <c:pt idx="10072">
                  <c:v>50468.1</c:v>
                </c:pt>
                <c:pt idx="10073">
                  <c:v>50468.800000000003</c:v>
                </c:pt>
                <c:pt idx="10074">
                  <c:v>50469.2</c:v>
                </c:pt>
                <c:pt idx="10075">
                  <c:v>50470</c:v>
                </c:pt>
                <c:pt idx="10076">
                  <c:v>50470.7</c:v>
                </c:pt>
                <c:pt idx="10077">
                  <c:v>50471.3</c:v>
                </c:pt>
                <c:pt idx="10078">
                  <c:v>50472.1</c:v>
                </c:pt>
                <c:pt idx="10079">
                  <c:v>50473.1</c:v>
                </c:pt>
                <c:pt idx="10080">
                  <c:v>50473.8</c:v>
                </c:pt>
                <c:pt idx="10081">
                  <c:v>50474.8</c:v>
                </c:pt>
                <c:pt idx="10082">
                  <c:v>50476</c:v>
                </c:pt>
                <c:pt idx="10083">
                  <c:v>50476.800000000003</c:v>
                </c:pt>
                <c:pt idx="10084">
                  <c:v>50478.2</c:v>
                </c:pt>
                <c:pt idx="10085">
                  <c:v>50479.6</c:v>
                </c:pt>
                <c:pt idx="10086">
                  <c:v>50480.7</c:v>
                </c:pt>
                <c:pt idx="10087">
                  <c:v>50482.3</c:v>
                </c:pt>
                <c:pt idx="10088">
                  <c:v>50484</c:v>
                </c:pt>
                <c:pt idx="10089">
                  <c:v>50485.3</c:v>
                </c:pt>
                <c:pt idx="10090">
                  <c:v>50487.199999999997</c:v>
                </c:pt>
                <c:pt idx="10091">
                  <c:v>50489.2</c:v>
                </c:pt>
                <c:pt idx="10092">
                  <c:v>50490.6</c:v>
                </c:pt>
                <c:pt idx="10093">
                  <c:v>50492.7</c:v>
                </c:pt>
                <c:pt idx="10094">
                  <c:v>50494.8</c:v>
                </c:pt>
                <c:pt idx="10095">
                  <c:v>50496.3</c:v>
                </c:pt>
                <c:pt idx="10096">
                  <c:v>50498.5</c:v>
                </c:pt>
                <c:pt idx="10097">
                  <c:v>50500.7</c:v>
                </c:pt>
                <c:pt idx="10098">
                  <c:v>50502.2</c:v>
                </c:pt>
                <c:pt idx="10099">
                  <c:v>50504.4</c:v>
                </c:pt>
                <c:pt idx="10100">
                  <c:v>50506.5</c:v>
                </c:pt>
                <c:pt idx="10101">
                  <c:v>50507.9</c:v>
                </c:pt>
                <c:pt idx="10102">
                  <c:v>50510</c:v>
                </c:pt>
                <c:pt idx="10103">
                  <c:v>50512.1</c:v>
                </c:pt>
                <c:pt idx="10104">
                  <c:v>50513.5</c:v>
                </c:pt>
                <c:pt idx="10105">
                  <c:v>50515.5</c:v>
                </c:pt>
                <c:pt idx="10106">
                  <c:v>50517.4</c:v>
                </c:pt>
                <c:pt idx="10107">
                  <c:v>50518.7</c:v>
                </c:pt>
                <c:pt idx="10108">
                  <c:v>50520.6</c:v>
                </c:pt>
                <c:pt idx="10109">
                  <c:v>50522.400000000001</c:v>
                </c:pt>
                <c:pt idx="10110">
                  <c:v>50523.7</c:v>
                </c:pt>
                <c:pt idx="10111">
                  <c:v>50525.5</c:v>
                </c:pt>
                <c:pt idx="10112">
                  <c:v>50527.3</c:v>
                </c:pt>
                <c:pt idx="10113">
                  <c:v>50528.5</c:v>
                </c:pt>
                <c:pt idx="10114">
                  <c:v>50530.2</c:v>
                </c:pt>
                <c:pt idx="10115">
                  <c:v>50532</c:v>
                </c:pt>
                <c:pt idx="10116">
                  <c:v>50533.1</c:v>
                </c:pt>
                <c:pt idx="10117">
                  <c:v>50534.8</c:v>
                </c:pt>
                <c:pt idx="10118">
                  <c:v>50536.6</c:v>
                </c:pt>
                <c:pt idx="10119">
                  <c:v>50537.7</c:v>
                </c:pt>
                <c:pt idx="10120">
                  <c:v>50539.4</c:v>
                </c:pt>
                <c:pt idx="10121">
                  <c:v>50540.5</c:v>
                </c:pt>
                <c:pt idx="10122">
                  <c:v>50542.1</c:v>
                </c:pt>
                <c:pt idx="10123">
                  <c:v>50543.7</c:v>
                </c:pt>
                <c:pt idx="10124">
                  <c:v>50545.4</c:v>
                </c:pt>
                <c:pt idx="10125">
                  <c:v>50546.400000000001</c:v>
                </c:pt>
                <c:pt idx="10126">
                  <c:v>50548</c:v>
                </c:pt>
                <c:pt idx="10127">
                  <c:v>50549</c:v>
                </c:pt>
                <c:pt idx="10128">
                  <c:v>50550.6</c:v>
                </c:pt>
                <c:pt idx="10129">
                  <c:v>50552.2</c:v>
                </c:pt>
                <c:pt idx="10130">
                  <c:v>50553.2</c:v>
                </c:pt>
                <c:pt idx="10131">
                  <c:v>50554.7</c:v>
                </c:pt>
                <c:pt idx="10132">
                  <c:v>50556.2</c:v>
                </c:pt>
                <c:pt idx="10133">
                  <c:v>50557.7</c:v>
                </c:pt>
                <c:pt idx="10134">
                  <c:v>50558.7</c:v>
                </c:pt>
                <c:pt idx="10135">
                  <c:v>50560.1</c:v>
                </c:pt>
                <c:pt idx="10136">
                  <c:v>50561.599999999999</c:v>
                </c:pt>
                <c:pt idx="10137">
                  <c:v>50562.5</c:v>
                </c:pt>
                <c:pt idx="10138">
                  <c:v>50563.9</c:v>
                </c:pt>
                <c:pt idx="10139">
                  <c:v>50565.3</c:v>
                </c:pt>
                <c:pt idx="10140">
                  <c:v>50566.3</c:v>
                </c:pt>
                <c:pt idx="10141">
                  <c:v>50567.6</c:v>
                </c:pt>
                <c:pt idx="10142">
                  <c:v>50569</c:v>
                </c:pt>
                <c:pt idx="10143">
                  <c:v>50569.9</c:v>
                </c:pt>
                <c:pt idx="10144">
                  <c:v>50571.199999999997</c:v>
                </c:pt>
                <c:pt idx="10145">
                  <c:v>50572</c:v>
                </c:pt>
                <c:pt idx="10146">
                  <c:v>50573.3</c:v>
                </c:pt>
                <c:pt idx="10147">
                  <c:v>50574.6</c:v>
                </c:pt>
                <c:pt idx="10148">
                  <c:v>50575.4</c:v>
                </c:pt>
                <c:pt idx="10149">
                  <c:v>50576.6</c:v>
                </c:pt>
                <c:pt idx="10150">
                  <c:v>50577.8</c:v>
                </c:pt>
                <c:pt idx="10151">
                  <c:v>50579</c:v>
                </c:pt>
                <c:pt idx="10152">
                  <c:v>50579.7</c:v>
                </c:pt>
                <c:pt idx="10153">
                  <c:v>50580.9</c:v>
                </c:pt>
                <c:pt idx="10154">
                  <c:v>50582</c:v>
                </c:pt>
                <c:pt idx="10155">
                  <c:v>50582.7</c:v>
                </c:pt>
                <c:pt idx="10156">
                  <c:v>50583.8</c:v>
                </c:pt>
                <c:pt idx="10157">
                  <c:v>50584.5</c:v>
                </c:pt>
                <c:pt idx="10158">
                  <c:v>50585.599999999999</c:v>
                </c:pt>
                <c:pt idx="10159">
                  <c:v>50586.7</c:v>
                </c:pt>
                <c:pt idx="10160">
                  <c:v>50587.4</c:v>
                </c:pt>
                <c:pt idx="10161">
                  <c:v>50588.4</c:v>
                </c:pt>
                <c:pt idx="10162">
                  <c:v>50589.5</c:v>
                </c:pt>
                <c:pt idx="10163">
                  <c:v>50590.2</c:v>
                </c:pt>
                <c:pt idx="10164">
                  <c:v>50591.199999999997</c:v>
                </c:pt>
                <c:pt idx="10165">
                  <c:v>50592.3</c:v>
                </c:pt>
                <c:pt idx="10166">
                  <c:v>50593</c:v>
                </c:pt>
                <c:pt idx="10167">
                  <c:v>50594.1</c:v>
                </c:pt>
                <c:pt idx="10168">
                  <c:v>50595.1</c:v>
                </c:pt>
                <c:pt idx="10169">
                  <c:v>50596.2</c:v>
                </c:pt>
                <c:pt idx="10170">
                  <c:v>50596.9</c:v>
                </c:pt>
                <c:pt idx="10171">
                  <c:v>50598</c:v>
                </c:pt>
                <c:pt idx="10172">
                  <c:v>50599.1</c:v>
                </c:pt>
                <c:pt idx="10173">
                  <c:v>50599.8</c:v>
                </c:pt>
                <c:pt idx="10174">
                  <c:v>50600.9</c:v>
                </c:pt>
                <c:pt idx="10175">
                  <c:v>50602</c:v>
                </c:pt>
                <c:pt idx="10176">
                  <c:v>50602.8</c:v>
                </c:pt>
                <c:pt idx="10177">
                  <c:v>50603.9</c:v>
                </c:pt>
                <c:pt idx="10178">
                  <c:v>50605</c:v>
                </c:pt>
                <c:pt idx="10179">
                  <c:v>50605.7</c:v>
                </c:pt>
                <c:pt idx="10180">
                  <c:v>50606.9</c:v>
                </c:pt>
                <c:pt idx="10181">
                  <c:v>50607.6</c:v>
                </c:pt>
                <c:pt idx="10182">
                  <c:v>50608.7</c:v>
                </c:pt>
                <c:pt idx="10183">
                  <c:v>50609.8</c:v>
                </c:pt>
                <c:pt idx="10184">
                  <c:v>50610.5</c:v>
                </c:pt>
                <c:pt idx="10185">
                  <c:v>50611.6</c:v>
                </c:pt>
                <c:pt idx="10186">
                  <c:v>50612.7</c:v>
                </c:pt>
                <c:pt idx="10187">
                  <c:v>50613.8</c:v>
                </c:pt>
                <c:pt idx="10188">
                  <c:v>50614.5</c:v>
                </c:pt>
                <c:pt idx="10189">
                  <c:v>50615.6</c:v>
                </c:pt>
                <c:pt idx="10190">
                  <c:v>50616.3</c:v>
                </c:pt>
                <c:pt idx="10191">
                  <c:v>50617.4</c:v>
                </c:pt>
                <c:pt idx="10192">
                  <c:v>50618.5</c:v>
                </c:pt>
                <c:pt idx="10193">
                  <c:v>50619.6</c:v>
                </c:pt>
                <c:pt idx="10194">
                  <c:v>50620.3</c:v>
                </c:pt>
                <c:pt idx="10195">
                  <c:v>50621.4</c:v>
                </c:pt>
                <c:pt idx="10196">
                  <c:v>50622.1</c:v>
                </c:pt>
                <c:pt idx="10197">
                  <c:v>50623.199999999997</c:v>
                </c:pt>
                <c:pt idx="10198">
                  <c:v>50624.3</c:v>
                </c:pt>
                <c:pt idx="10199">
                  <c:v>50625.4</c:v>
                </c:pt>
                <c:pt idx="10200">
                  <c:v>50626.1</c:v>
                </c:pt>
                <c:pt idx="10201">
                  <c:v>50627.1</c:v>
                </c:pt>
                <c:pt idx="10202">
                  <c:v>50627.8</c:v>
                </c:pt>
                <c:pt idx="10203">
                  <c:v>50628.800000000003</c:v>
                </c:pt>
                <c:pt idx="10204">
                  <c:v>50629.8</c:v>
                </c:pt>
                <c:pt idx="10205">
                  <c:v>50630.3</c:v>
                </c:pt>
                <c:pt idx="10206">
                  <c:v>50631.199999999997</c:v>
                </c:pt>
                <c:pt idx="10207">
                  <c:v>50632</c:v>
                </c:pt>
                <c:pt idx="10208">
                  <c:v>50632.7</c:v>
                </c:pt>
                <c:pt idx="10209">
                  <c:v>50633.1</c:v>
                </c:pt>
                <c:pt idx="10210">
                  <c:v>50633.8</c:v>
                </c:pt>
                <c:pt idx="10211">
                  <c:v>50634.3</c:v>
                </c:pt>
                <c:pt idx="10212">
                  <c:v>50634.5</c:v>
                </c:pt>
                <c:pt idx="10213">
                  <c:v>50635</c:v>
                </c:pt>
                <c:pt idx="10214">
                  <c:v>50635.4</c:v>
                </c:pt>
                <c:pt idx="10215">
                  <c:v>50635.6</c:v>
                </c:pt>
                <c:pt idx="10216">
                  <c:v>50635.8</c:v>
                </c:pt>
                <c:pt idx="10217">
                  <c:v>50636</c:v>
                </c:pt>
                <c:pt idx="10218">
                  <c:v>50636.1</c:v>
                </c:pt>
                <c:pt idx="10219">
                  <c:v>50636.3</c:v>
                </c:pt>
                <c:pt idx="10220">
                  <c:v>50636.4</c:v>
                </c:pt>
                <c:pt idx="10221">
                  <c:v>50636.5</c:v>
                </c:pt>
                <c:pt idx="10222">
                  <c:v>50636.5</c:v>
                </c:pt>
                <c:pt idx="10223">
                  <c:v>50636.6</c:v>
                </c:pt>
                <c:pt idx="10224">
                  <c:v>50636.7</c:v>
                </c:pt>
                <c:pt idx="10225">
                  <c:v>50636.7</c:v>
                </c:pt>
                <c:pt idx="10226">
                  <c:v>50636.800000000003</c:v>
                </c:pt>
                <c:pt idx="10227">
                  <c:v>50636.9</c:v>
                </c:pt>
                <c:pt idx="10228">
                  <c:v>50637</c:v>
                </c:pt>
                <c:pt idx="10229">
                  <c:v>50637.1</c:v>
                </c:pt>
                <c:pt idx="10230">
                  <c:v>50637.2</c:v>
                </c:pt>
                <c:pt idx="10231">
                  <c:v>50637.3</c:v>
                </c:pt>
                <c:pt idx="10232">
                  <c:v>50637.4</c:v>
                </c:pt>
                <c:pt idx="10233">
                  <c:v>50637.599999999999</c:v>
                </c:pt>
                <c:pt idx="10234">
                  <c:v>50637.8</c:v>
                </c:pt>
                <c:pt idx="10235">
                  <c:v>50638</c:v>
                </c:pt>
                <c:pt idx="10236">
                  <c:v>50638.3</c:v>
                </c:pt>
                <c:pt idx="10237">
                  <c:v>50638.5</c:v>
                </c:pt>
                <c:pt idx="10238">
                  <c:v>50638.9</c:v>
                </c:pt>
                <c:pt idx="10239">
                  <c:v>50639.3</c:v>
                </c:pt>
                <c:pt idx="10240">
                  <c:v>50639.6</c:v>
                </c:pt>
                <c:pt idx="10241">
                  <c:v>50640.1</c:v>
                </c:pt>
                <c:pt idx="10242">
                  <c:v>50640.6</c:v>
                </c:pt>
                <c:pt idx="10243">
                  <c:v>50641</c:v>
                </c:pt>
                <c:pt idx="10244">
                  <c:v>50641.599999999999</c:v>
                </c:pt>
                <c:pt idx="10245">
                  <c:v>50642.3</c:v>
                </c:pt>
                <c:pt idx="10246">
                  <c:v>50642.7</c:v>
                </c:pt>
                <c:pt idx="10247">
                  <c:v>50643.4</c:v>
                </c:pt>
                <c:pt idx="10248">
                  <c:v>50644.2</c:v>
                </c:pt>
                <c:pt idx="10249">
                  <c:v>50644.7</c:v>
                </c:pt>
                <c:pt idx="10250">
                  <c:v>50645.4</c:v>
                </c:pt>
                <c:pt idx="10251">
                  <c:v>50646.2</c:v>
                </c:pt>
                <c:pt idx="10252">
                  <c:v>50646.8</c:v>
                </c:pt>
                <c:pt idx="10253">
                  <c:v>50647.6</c:v>
                </c:pt>
                <c:pt idx="10254">
                  <c:v>50648.4</c:v>
                </c:pt>
                <c:pt idx="10255">
                  <c:v>50649</c:v>
                </c:pt>
                <c:pt idx="10256">
                  <c:v>50649.8</c:v>
                </c:pt>
                <c:pt idx="10257">
                  <c:v>50650.7</c:v>
                </c:pt>
                <c:pt idx="10258">
                  <c:v>50651.3</c:v>
                </c:pt>
                <c:pt idx="10259">
                  <c:v>50652.2</c:v>
                </c:pt>
                <c:pt idx="10260">
                  <c:v>50653.1</c:v>
                </c:pt>
                <c:pt idx="10261">
                  <c:v>50653.8</c:v>
                </c:pt>
                <c:pt idx="10262">
                  <c:v>50655.1</c:v>
                </c:pt>
                <c:pt idx="10263">
                  <c:v>50655.7</c:v>
                </c:pt>
                <c:pt idx="10264">
                  <c:v>50656.7</c:v>
                </c:pt>
                <c:pt idx="10265">
                  <c:v>50657.4</c:v>
                </c:pt>
                <c:pt idx="10266">
                  <c:v>50658.5</c:v>
                </c:pt>
                <c:pt idx="10267">
                  <c:v>50659.5</c:v>
                </c:pt>
                <c:pt idx="10268">
                  <c:v>50660.2</c:v>
                </c:pt>
                <c:pt idx="10269">
                  <c:v>50661.3</c:v>
                </c:pt>
                <c:pt idx="10270">
                  <c:v>50662.400000000001</c:v>
                </c:pt>
                <c:pt idx="10271">
                  <c:v>50663.1</c:v>
                </c:pt>
                <c:pt idx="10272">
                  <c:v>50664.2</c:v>
                </c:pt>
                <c:pt idx="10273">
                  <c:v>50665.2</c:v>
                </c:pt>
                <c:pt idx="10274">
                  <c:v>50665.9</c:v>
                </c:pt>
                <c:pt idx="10275">
                  <c:v>50667</c:v>
                </c:pt>
                <c:pt idx="10276">
                  <c:v>50668</c:v>
                </c:pt>
                <c:pt idx="10277">
                  <c:v>50669</c:v>
                </c:pt>
                <c:pt idx="10278">
                  <c:v>50670.1</c:v>
                </c:pt>
                <c:pt idx="10279">
                  <c:v>50670.7</c:v>
                </c:pt>
                <c:pt idx="10280">
                  <c:v>50671.7</c:v>
                </c:pt>
                <c:pt idx="10281">
                  <c:v>50672.6</c:v>
                </c:pt>
                <c:pt idx="10282">
                  <c:v>50673.599999999999</c:v>
                </c:pt>
                <c:pt idx="10283">
                  <c:v>50674.5</c:v>
                </c:pt>
                <c:pt idx="10284">
                  <c:v>50675.199999999997</c:v>
                </c:pt>
                <c:pt idx="10285">
                  <c:v>50676.1</c:v>
                </c:pt>
                <c:pt idx="10286">
                  <c:v>50677</c:v>
                </c:pt>
                <c:pt idx="10287">
                  <c:v>50677.599999999999</c:v>
                </c:pt>
                <c:pt idx="10288">
                  <c:v>50678.5</c:v>
                </c:pt>
                <c:pt idx="10289">
                  <c:v>50679.5</c:v>
                </c:pt>
                <c:pt idx="10290">
                  <c:v>50680.1</c:v>
                </c:pt>
                <c:pt idx="10291">
                  <c:v>50681.1</c:v>
                </c:pt>
                <c:pt idx="10292">
                  <c:v>50681.7</c:v>
                </c:pt>
                <c:pt idx="10293">
                  <c:v>50682.7</c:v>
                </c:pt>
                <c:pt idx="10294">
                  <c:v>50683.8</c:v>
                </c:pt>
                <c:pt idx="10295">
                  <c:v>50684.5</c:v>
                </c:pt>
                <c:pt idx="10296">
                  <c:v>50685.599999999999</c:v>
                </c:pt>
                <c:pt idx="10297">
                  <c:v>50686.8</c:v>
                </c:pt>
                <c:pt idx="10298">
                  <c:v>50687.7</c:v>
                </c:pt>
                <c:pt idx="10299">
                  <c:v>50689</c:v>
                </c:pt>
                <c:pt idx="10300">
                  <c:v>50690.3</c:v>
                </c:pt>
                <c:pt idx="10301">
                  <c:v>50691.3</c:v>
                </c:pt>
                <c:pt idx="10302">
                  <c:v>50692.800000000003</c:v>
                </c:pt>
                <c:pt idx="10303">
                  <c:v>50694.3</c:v>
                </c:pt>
                <c:pt idx="10304">
                  <c:v>50695.4</c:v>
                </c:pt>
                <c:pt idx="10305">
                  <c:v>50697.1</c:v>
                </c:pt>
                <c:pt idx="10306">
                  <c:v>50698.9</c:v>
                </c:pt>
                <c:pt idx="10307">
                  <c:v>50700</c:v>
                </c:pt>
                <c:pt idx="10308">
                  <c:v>50701.9</c:v>
                </c:pt>
                <c:pt idx="10309">
                  <c:v>50703.7</c:v>
                </c:pt>
                <c:pt idx="10310">
                  <c:v>50705</c:v>
                </c:pt>
                <c:pt idx="10311">
                  <c:v>50706.9</c:v>
                </c:pt>
                <c:pt idx="10312">
                  <c:v>50708.1</c:v>
                </c:pt>
                <c:pt idx="10313">
                  <c:v>50710</c:v>
                </c:pt>
                <c:pt idx="10314">
                  <c:v>50711.199999999997</c:v>
                </c:pt>
                <c:pt idx="10315">
                  <c:v>50713.1</c:v>
                </c:pt>
                <c:pt idx="10316">
                  <c:v>50714.2</c:v>
                </c:pt>
                <c:pt idx="10317">
                  <c:v>50716</c:v>
                </c:pt>
                <c:pt idx="10318">
                  <c:v>50717.599999999999</c:v>
                </c:pt>
                <c:pt idx="10319">
                  <c:v>50718.7</c:v>
                </c:pt>
                <c:pt idx="10320">
                  <c:v>50720.2</c:v>
                </c:pt>
                <c:pt idx="10321">
                  <c:v>50721.7</c:v>
                </c:pt>
                <c:pt idx="10322">
                  <c:v>50722.6</c:v>
                </c:pt>
                <c:pt idx="10323">
                  <c:v>50723.9</c:v>
                </c:pt>
                <c:pt idx="10324">
                  <c:v>50725.2</c:v>
                </c:pt>
                <c:pt idx="10325">
                  <c:v>50726</c:v>
                </c:pt>
                <c:pt idx="10326">
                  <c:v>50727.199999999997</c:v>
                </c:pt>
                <c:pt idx="10327">
                  <c:v>50728.2</c:v>
                </c:pt>
                <c:pt idx="10328">
                  <c:v>50728.9</c:v>
                </c:pt>
                <c:pt idx="10329">
                  <c:v>50730</c:v>
                </c:pt>
                <c:pt idx="10330">
                  <c:v>50730.9</c:v>
                </c:pt>
                <c:pt idx="10331">
                  <c:v>50731.6</c:v>
                </c:pt>
                <c:pt idx="10332">
                  <c:v>50732.5</c:v>
                </c:pt>
                <c:pt idx="10333">
                  <c:v>50733.4</c:v>
                </c:pt>
                <c:pt idx="10334">
                  <c:v>50734.1</c:v>
                </c:pt>
                <c:pt idx="10335">
                  <c:v>50735</c:v>
                </c:pt>
                <c:pt idx="10336">
                  <c:v>50735.6</c:v>
                </c:pt>
                <c:pt idx="10337">
                  <c:v>50736.5</c:v>
                </c:pt>
                <c:pt idx="10338">
                  <c:v>50737.5</c:v>
                </c:pt>
                <c:pt idx="10339">
                  <c:v>50738.1</c:v>
                </c:pt>
                <c:pt idx="10340">
                  <c:v>50739.1</c:v>
                </c:pt>
                <c:pt idx="10341">
                  <c:v>50740.2</c:v>
                </c:pt>
                <c:pt idx="10342">
                  <c:v>50741.3</c:v>
                </c:pt>
                <c:pt idx="10343">
                  <c:v>50742</c:v>
                </c:pt>
                <c:pt idx="10344">
                  <c:v>50743.199999999997</c:v>
                </c:pt>
                <c:pt idx="10345">
                  <c:v>50744</c:v>
                </c:pt>
                <c:pt idx="10346">
                  <c:v>50745.3</c:v>
                </c:pt>
                <c:pt idx="10347">
                  <c:v>50746.6</c:v>
                </c:pt>
                <c:pt idx="10348">
                  <c:v>50748</c:v>
                </c:pt>
                <c:pt idx="10349">
                  <c:v>50748.9</c:v>
                </c:pt>
                <c:pt idx="10350">
                  <c:v>50750.3</c:v>
                </c:pt>
                <c:pt idx="10351">
                  <c:v>50751.3</c:v>
                </c:pt>
                <c:pt idx="10352">
                  <c:v>50752.7</c:v>
                </c:pt>
                <c:pt idx="10353">
                  <c:v>50754.2</c:v>
                </c:pt>
                <c:pt idx="10354">
                  <c:v>50755.6</c:v>
                </c:pt>
                <c:pt idx="10355">
                  <c:v>50756.6</c:v>
                </c:pt>
                <c:pt idx="10356">
                  <c:v>50758</c:v>
                </c:pt>
                <c:pt idx="10357">
                  <c:v>50759.199999999997</c:v>
                </c:pt>
                <c:pt idx="10358">
                  <c:v>50760.1</c:v>
                </c:pt>
                <c:pt idx="10359">
                  <c:v>50761.3</c:v>
                </c:pt>
                <c:pt idx="10360">
                  <c:v>50762.400000000001</c:v>
                </c:pt>
                <c:pt idx="10361">
                  <c:v>50763.1</c:v>
                </c:pt>
                <c:pt idx="10362">
                  <c:v>50764.1</c:v>
                </c:pt>
                <c:pt idx="10363">
                  <c:v>50764.9</c:v>
                </c:pt>
                <c:pt idx="10364">
                  <c:v>50765.4</c:v>
                </c:pt>
                <c:pt idx="10365">
                  <c:v>50766.1</c:v>
                </c:pt>
                <c:pt idx="10366">
                  <c:v>50766.7</c:v>
                </c:pt>
                <c:pt idx="10367">
                  <c:v>50767</c:v>
                </c:pt>
                <c:pt idx="10368">
                  <c:v>50767.5</c:v>
                </c:pt>
                <c:pt idx="10369">
                  <c:v>50767.7</c:v>
                </c:pt>
                <c:pt idx="10370">
                  <c:v>50768.1</c:v>
                </c:pt>
                <c:pt idx="10371">
                  <c:v>50768.3</c:v>
                </c:pt>
                <c:pt idx="10372">
                  <c:v>50768.5</c:v>
                </c:pt>
                <c:pt idx="10373">
                  <c:v>50768.7</c:v>
                </c:pt>
                <c:pt idx="10374">
                  <c:v>50768.9</c:v>
                </c:pt>
                <c:pt idx="10375">
                  <c:v>50769.1</c:v>
                </c:pt>
                <c:pt idx="10376">
                  <c:v>50769.2</c:v>
                </c:pt>
                <c:pt idx="10377">
                  <c:v>50769.4</c:v>
                </c:pt>
                <c:pt idx="10378">
                  <c:v>50769.599999999999</c:v>
                </c:pt>
                <c:pt idx="10379">
                  <c:v>50769.7</c:v>
                </c:pt>
                <c:pt idx="10380">
                  <c:v>50769.9</c:v>
                </c:pt>
                <c:pt idx="10381">
                  <c:v>50770.1</c:v>
                </c:pt>
                <c:pt idx="10382">
                  <c:v>50770.3</c:v>
                </c:pt>
                <c:pt idx="10383">
                  <c:v>50770.7</c:v>
                </c:pt>
                <c:pt idx="10384">
                  <c:v>50771</c:v>
                </c:pt>
                <c:pt idx="10385">
                  <c:v>50771.5</c:v>
                </c:pt>
                <c:pt idx="10386">
                  <c:v>50772.2</c:v>
                </c:pt>
                <c:pt idx="10387">
                  <c:v>50772.800000000003</c:v>
                </c:pt>
                <c:pt idx="10388">
                  <c:v>50773.7</c:v>
                </c:pt>
                <c:pt idx="10389">
                  <c:v>50774.9</c:v>
                </c:pt>
                <c:pt idx="10390">
                  <c:v>50775.8</c:v>
                </c:pt>
                <c:pt idx="10391">
                  <c:v>50777.2</c:v>
                </c:pt>
                <c:pt idx="10392">
                  <c:v>50778.9</c:v>
                </c:pt>
                <c:pt idx="10393">
                  <c:v>50780.9</c:v>
                </c:pt>
                <c:pt idx="10394">
                  <c:v>50782.2</c:v>
                </c:pt>
                <c:pt idx="10395">
                  <c:v>50784.4</c:v>
                </c:pt>
                <c:pt idx="10396">
                  <c:v>50786.9</c:v>
                </c:pt>
                <c:pt idx="10397">
                  <c:v>50788.5</c:v>
                </c:pt>
                <c:pt idx="10398">
                  <c:v>50791.1</c:v>
                </c:pt>
                <c:pt idx="10399">
                  <c:v>50793.7</c:v>
                </c:pt>
                <c:pt idx="10400">
                  <c:v>50795.5</c:v>
                </c:pt>
                <c:pt idx="10401">
                  <c:v>50798.2</c:v>
                </c:pt>
                <c:pt idx="10402">
                  <c:v>50800.9</c:v>
                </c:pt>
                <c:pt idx="10403">
                  <c:v>50802.6</c:v>
                </c:pt>
                <c:pt idx="10404">
                  <c:v>50805.2</c:v>
                </c:pt>
                <c:pt idx="10405">
                  <c:v>50806.8</c:v>
                </c:pt>
                <c:pt idx="10406">
                  <c:v>50809.2</c:v>
                </c:pt>
                <c:pt idx="10407">
                  <c:v>50811.5</c:v>
                </c:pt>
                <c:pt idx="10408">
                  <c:v>50813.599999999999</c:v>
                </c:pt>
                <c:pt idx="10409">
                  <c:v>50815</c:v>
                </c:pt>
                <c:pt idx="10410">
                  <c:v>50816.9</c:v>
                </c:pt>
                <c:pt idx="10411">
                  <c:v>50818</c:v>
                </c:pt>
                <c:pt idx="10412">
                  <c:v>50819.8</c:v>
                </c:pt>
                <c:pt idx="10413">
                  <c:v>50821.4</c:v>
                </c:pt>
                <c:pt idx="10414">
                  <c:v>50822.5</c:v>
                </c:pt>
                <c:pt idx="10415">
                  <c:v>50823.9</c:v>
                </c:pt>
                <c:pt idx="10416">
                  <c:v>50825.3</c:v>
                </c:pt>
                <c:pt idx="10417">
                  <c:v>50826.2</c:v>
                </c:pt>
                <c:pt idx="10418">
                  <c:v>50827.5</c:v>
                </c:pt>
                <c:pt idx="10419">
                  <c:v>50828.800000000003</c:v>
                </c:pt>
                <c:pt idx="10420">
                  <c:v>50829.5</c:v>
                </c:pt>
                <c:pt idx="10421">
                  <c:v>50830.7</c:v>
                </c:pt>
                <c:pt idx="10422">
                  <c:v>50831.9</c:v>
                </c:pt>
                <c:pt idx="10423">
                  <c:v>50832.9</c:v>
                </c:pt>
                <c:pt idx="10424">
                  <c:v>50833.599999999999</c:v>
                </c:pt>
                <c:pt idx="10425">
                  <c:v>50834.6</c:v>
                </c:pt>
                <c:pt idx="10426">
                  <c:v>50835.199999999997</c:v>
                </c:pt>
                <c:pt idx="10427">
                  <c:v>50836.2</c:v>
                </c:pt>
                <c:pt idx="10428">
                  <c:v>50837</c:v>
                </c:pt>
                <c:pt idx="10429">
                  <c:v>50837.8</c:v>
                </c:pt>
                <c:pt idx="10430">
                  <c:v>50838.3</c:v>
                </c:pt>
                <c:pt idx="10431">
                  <c:v>50839</c:v>
                </c:pt>
                <c:pt idx="10432">
                  <c:v>50839.7</c:v>
                </c:pt>
                <c:pt idx="10433">
                  <c:v>50840.1</c:v>
                </c:pt>
                <c:pt idx="10434">
                  <c:v>50840.7</c:v>
                </c:pt>
                <c:pt idx="10435">
                  <c:v>50841.3</c:v>
                </c:pt>
                <c:pt idx="10436">
                  <c:v>50841.599999999999</c:v>
                </c:pt>
                <c:pt idx="10437">
                  <c:v>50842.1</c:v>
                </c:pt>
                <c:pt idx="10438">
                  <c:v>50842.6</c:v>
                </c:pt>
                <c:pt idx="10439">
                  <c:v>50842.9</c:v>
                </c:pt>
                <c:pt idx="10440">
                  <c:v>50843.3</c:v>
                </c:pt>
                <c:pt idx="10441">
                  <c:v>50843.7</c:v>
                </c:pt>
                <c:pt idx="10442">
                  <c:v>50844</c:v>
                </c:pt>
                <c:pt idx="10443">
                  <c:v>50844.4</c:v>
                </c:pt>
                <c:pt idx="10444">
                  <c:v>50844.7</c:v>
                </c:pt>
                <c:pt idx="10445">
                  <c:v>50845.2</c:v>
                </c:pt>
                <c:pt idx="10446">
                  <c:v>50845.599999999999</c:v>
                </c:pt>
                <c:pt idx="10447">
                  <c:v>50845.9</c:v>
                </c:pt>
                <c:pt idx="10448">
                  <c:v>50846.400000000001</c:v>
                </c:pt>
                <c:pt idx="10449">
                  <c:v>50846.8</c:v>
                </c:pt>
                <c:pt idx="10450">
                  <c:v>50847.3</c:v>
                </c:pt>
                <c:pt idx="10451">
                  <c:v>50847.9</c:v>
                </c:pt>
                <c:pt idx="10452">
                  <c:v>50848.4</c:v>
                </c:pt>
                <c:pt idx="10453">
                  <c:v>50849.1</c:v>
                </c:pt>
                <c:pt idx="10454">
                  <c:v>50849.9</c:v>
                </c:pt>
                <c:pt idx="10455">
                  <c:v>50850.400000000001</c:v>
                </c:pt>
                <c:pt idx="10456">
                  <c:v>50851.3</c:v>
                </c:pt>
                <c:pt idx="10457">
                  <c:v>50852.2</c:v>
                </c:pt>
                <c:pt idx="10458">
                  <c:v>50852.9</c:v>
                </c:pt>
                <c:pt idx="10459">
                  <c:v>50853.9</c:v>
                </c:pt>
                <c:pt idx="10460">
                  <c:v>50855</c:v>
                </c:pt>
                <c:pt idx="10461">
                  <c:v>50855.8</c:v>
                </c:pt>
                <c:pt idx="10462">
                  <c:v>50856.9</c:v>
                </c:pt>
                <c:pt idx="10463">
                  <c:v>50858.1</c:v>
                </c:pt>
                <c:pt idx="10464">
                  <c:v>50859</c:v>
                </c:pt>
                <c:pt idx="10465">
                  <c:v>50860.2</c:v>
                </c:pt>
                <c:pt idx="10466">
                  <c:v>50861.5</c:v>
                </c:pt>
                <c:pt idx="10467">
                  <c:v>50862.3</c:v>
                </c:pt>
                <c:pt idx="10468">
                  <c:v>50863.5</c:v>
                </c:pt>
                <c:pt idx="10469">
                  <c:v>50864.800000000003</c:v>
                </c:pt>
                <c:pt idx="10470">
                  <c:v>50865.599999999999</c:v>
                </c:pt>
                <c:pt idx="10471">
                  <c:v>50866.8</c:v>
                </c:pt>
                <c:pt idx="10472">
                  <c:v>50867.9</c:v>
                </c:pt>
                <c:pt idx="10473">
                  <c:v>50868.7</c:v>
                </c:pt>
                <c:pt idx="10474">
                  <c:v>50869.8</c:v>
                </c:pt>
                <c:pt idx="10475">
                  <c:v>50870.9</c:v>
                </c:pt>
                <c:pt idx="10476">
                  <c:v>50871.6</c:v>
                </c:pt>
                <c:pt idx="10477">
                  <c:v>50872.6</c:v>
                </c:pt>
                <c:pt idx="10478">
                  <c:v>50873.599999999999</c:v>
                </c:pt>
                <c:pt idx="10479">
                  <c:v>50874.2</c:v>
                </c:pt>
                <c:pt idx="10480">
                  <c:v>50875.1</c:v>
                </c:pt>
                <c:pt idx="10481">
                  <c:v>50876</c:v>
                </c:pt>
                <c:pt idx="10482">
                  <c:v>50876.6</c:v>
                </c:pt>
                <c:pt idx="10483">
                  <c:v>50877.5</c:v>
                </c:pt>
                <c:pt idx="10484">
                  <c:v>50878.3</c:v>
                </c:pt>
                <c:pt idx="10485">
                  <c:v>50878.9</c:v>
                </c:pt>
                <c:pt idx="10486">
                  <c:v>50879.8</c:v>
                </c:pt>
                <c:pt idx="10487">
                  <c:v>50880.6</c:v>
                </c:pt>
                <c:pt idx="10488">
                  <c:v>50881.2</c:v>
                </c:pt>
                <c:pt idx="10489">
                  <c:v>50882.1</c:v>
                </c:pt>
                <c:pt idx="10490">
                  <c:v>50883</c:v>
                </c:pt>
                <c:pt idx="10491">
                  <c:v>50883.6</c:v>
                </c:pt>
                <c:pt idx="10492">
                  <c:v>50884.5</c:v>
                </c:pt>
                <c:pt idx="10493">
                  <c:v>50885.5</c:v>
                </c:pt>
                <c:pt idx="10494">
                  <c:v>50886.2</c:v>
                </c:pt>
                <c:pt idx="10495">
                  <c:v>50887.199999999997</c:v>
                </c:pt>
                <c:pt idx="10496">
                  <c:v>50888.3</c:v>
                </c:pt>
                <c:pt idx="10497">
                  <c:v>50889</c:v>
                </c:pt>
                <c:pt idx="10498">
                  <c:v>50890.2</c:v>
                </c:pt>
                <c:pt idx="10499">
                  <c:v>50891.4</c:v>
                </c:pt>
                <c:pt idx="10500">
                  <c:v>50892.2</c:v>
                </c:pt>
                <c:pt idx="10501">
                  <c:v>50893.5</c:v>
                </c:pt>
                <c:pt idx="10502">
                  <c:v>50894.9</c:v>
                </c:pt>
                <c:pt idx="10503">
                  <c:v>50895.8</c:v>
                </c:pt>
                <c:pt idx="10504">
                  <c:v>50897.2</c:v>
                </c:pt>
                <c:pt idx="10505">
                  <c:v>50898.6</c:v>
                </c:pt>
                <c:pt idx="10506">
                  <c:v>50899.6</c:v>
                </c:pt>
                <c:pt idx="10507">
                  <c:v>50901</c:v>
                </c:pt>
                <c:pt idx="10508">
                  <c:v>50902.400000000001</c:v>
                </c:pt>
                <c:pt idx="10509">
                  <c:v>50903.4</c:v>
                </c:pt>
                <c:pt idx="10510">
                  <c:v>50904.800000000003</c:v>
                </c:pt>
                <c:pt idx="10511">
                  <c:v>50906.2</c:v>
                </c:pt>
                <c:pt idx="10512">
                  <c:v>50907.1</c:v>
                </c:pt>
                <c:pt idx="10513">
                  <c:v>50908.4</c:v>
                </c:pt>
                <c:pt idx="10514">
                  <c:v>50909.599999999999</c:v>
                </c:pt>
                <c:pt idx="10515">
                  <c:v>50910.400000000001</c:v>
                </c:pt>
                <c:pt idx="10516">
                  <c:v>50911.5</c:v>
                </c:pt>
                <c:pt idx="10517">
                  <c:v>50912.6</c:v>
                </c:pt>
                <c:pt idx="10518">
                  <c:v>50913.2</c:v>
                </c:pt>
                <c:pt idx="10519">
                  <c:v>50914.2</c:v>
                </c:pt>
                <c:pt idx="10520">
                  <c:v>50915</c:v>
                </c:pt>
                <c:pt idx="10521">
                  <c:v>50915.6</c:v>
                </c:pt>
                <c:pt idx="10522">
                  <c:v>50916.3</c:v>
                </c:pt>
                <c:pt idx="10523">
                  <c:v>50917</c:v>
                </c:pt>
                <c:pt idx="10524">
                  <c:v>50917.5</c:v>
                </c:pt>
                <c:pt idx="10525">
                  <c:v>50918.1</c:v>
                </c:pt>
                <c:pt idx="10526">
                  <c:v>50918.7</c:v>
                </c:pt>
                <c:pt idx="10527">
                  <c:v>50919</c:v>
                </c:pt>
                <c:pt idx="10528">
                  <c:v>50919.6</c:v>
                </c:pt>
                <c:pt idx="10529">
                  <c:v>50920.1</c:v>
                </c:pt>
                <c:pt idx="10530">
                  <c:v>50920.5</c:v>
                </c:pt>
                <c:pt idx="10531">
                  <c:v>50921</c:v>
                </c:pt>
                <c:pt idx="10532">
                  <c:v>50921.599999999999</c:v>
                </c:pt>
                <c:pt idx="10533">
                  <c:v>50922</c:v>
                </c:pt>
                <c:pt idx="10534">
                  <c:v>50922.6</c:v>
                </c:pt>
                <c:pt idx="10535">
                  <c:v>50923.199999999997</c:v>
                </c:pt>
                <c:pt idx="10536">
                  <c:v>50923.6</c:v>
                </c:pt>
                <c:pt idx="10537">
                  <c:v>50924.3</c:v>
                </c:pt>
                <c:pt idx="10538">
                  <c:v>50925.1</c:v>
                </c:pt>
                <c:pt idx="10539">
                  <c:v>50925.7</c:v>
                </c:pt>
                <c:pt idx="10540">
                  <c:v>50926.5</c:v>
                </c:pt>
                <c:pt idx="10541">
                  <c:v>50927.5</c:v>
                </c:pt>
                <c:pt idx="10542">
                  <c:v>50928.2</c:v>
                </c:pt>
                <c:pt idx="10543">
                  <c:v>50929.3</c:v>
                </c:pt>
                <c:pt idx="10544">
                  <c:v>50930.5</c:v>
                </c:pt>
                <c:pt idx="10545">
                  <c:v>50931.3</c:v>
                </c:pt>
                <c:pt idx="10546">
                  <c:v>50932.7</c:v>
                </c:pt>
                <c:pt idx="10547">
                  <c:v>50934</c:v>
                </c:pt>
                <c:pt idx="10548">
                  <c:v>50935</c:v>
                </c:pt>
                <c:pt idx="10549">
                  <c:v>50936.5</c:v>
                </c:pt>
                <c:pt idx="10550">
                  <c:v>50938.1</c:v>
                </c:pt>
                <c:pt idx="10551">
                  <c:v>50939.1</c:v>
                </c:pt>
                <c:pt idx="10552">
                  <c:v>50940.7</c:v>
                </c:pt>
                <c:pt idx="10553">
                  <c:v>50942.3</c:v>
                </c:pt>
                <c:pt idx="10554">
                  <c:v>50943.3</c:v>
                </c:pt>
                <c:pt idx="10555">
                  <c:v>50944.9</c:v>
                </c:pt>
                <c:pt idx="10556">
                  <c:v>50946.400000000001</c:v>
                </c:pt>
                <c:pt idx="10557">
                  <c:v>50947.4</c:v>
                </c:pt>
                <c:pt idx="10558">
                  <c:v>50948.800000000003</c:v>
                </c:pt>
                <c:pt idx="10559">
                  <c:v>50950.2</c:v>
                </c:pt>
                <c:pt idx="10560">
                  <c:v>50951.1</c:v>
                </c:pt>
                <c:pt idx="10561">
                  <c:v>50952.4</c:v>
                </c:pt>
                <c:pt idx="10562">
                  <c:v>50953.599999999999</c:v>
                </c:pt>
                <c:pt idx="10563">
                  <c:v>50954.3</c:v>
                </c:pt>
                <c:pt idx="10564">
                  <c:v>50955.4</c:v>
                </c:pt>
                <c:pt idx="10565">
                  <c:v>50956.5</c:v>
                </c:pt>
                <c:pt idx="10566">
                  <c:v>50957.1</c:v>
                </c:pt>
                <c:pt idx="10567">
                  <c:v>50958.1</c:v>
                </c:pt>
                <c:pt idx="10568">
                  <c:v>50958.9</c:v>
                </c:pt>
                <c:pt idx="10569">
                  <c:v>50959.5</c:v>
                </c:pt>
                <c:pt idx="10570">
                  <c:v>50960.3</c:v>
                </c:pt>
                <c:pt idx="10571">
                  <c:v>50961.1</c:v>
                </c:pt>
                <c:pt idx="10572">
                  <c:v>50961.7</c:v>
                </c:pt>
                <c:pt idx="10573">
                  <c:v>50962.400000000001</c:v>
                </c:pt>
                <c:pt idx="10574">
                  <c:v>50963.199999999997</c:v>
                </c:pt>
                <c:pt idx="10575">
                  <c:v>50963.7</c:v>
                </c:pt>
                <c:pt idx="10576">
                  <c:v>50964.4</c:v>
                </c:pt>
                <c:pt idx="10577">
                  <c:v>50965.2</c:v>
                </c:pt>
                <c:pt idx="10578">
                  <c:v>50965.599999999999</c:v>
                </c:pt>
                <c:pt idx="10579">
                  <c:v>50966.400000000001</c:v>
                </c:pt>
                <c:pt idx="10580">
                  <c:v>50967.1</c:v>
                </c:pt>
                <c:pt idx="10581">
                  <c:v>50967.6</c:v>
                </c:pt>
                <c:pt idx="10582">
                  <c:v>50968.3</c:v>
                </c:pt>
                <c:pt idx="10583">
                  <c:v>50968.800000000003</c:v>
                </c:pt>
                <c:pt idx="10584">
                  <c:v>50969.5</c:v>
                </c:pt>
                <c:pt idx="10585">
                  <c:v>50970.3</c:v>
                </c:pt>
                <c:pt idx="10586">
                  <c:v>50970.7</c:v>
                </c:pt>
                <c:pt idx="10587">
                  <c:v>50971.199999999997</c:v>
                </c:pt>
                <c:pt idx="10588">
                  <c:v>50971.9</c:v>
                </c:pt>
                <c:pt idx="10589">
                  <c:v>50972.7</c:v>
                </c:pt>
                <c:pt idx="10590">
                  <c:v>50973.1</c:v>
                </c:pt>
                <c:pt idx="10591">
                  <c:v>50973.9</c:v>
                </c:pt>
                <c:pt idx="10592">
                  <c:v>50974.6</c:v>
                </c:pt>
                <c:pt idx="10593">
                  <c:v>50975.1</c:v>
                </c:pt>
                <c:pt idx="10594">
                  <c:v>50975.8</c:v>
                </c:pt>
                <c:pt idx="10595">
                  <c:v>50976.5</c:v>
                </c:pt>
                <c:pt idx="10596">
                  <c:v>50977.3</c:v>
                </c:pt>
                <c:pt idx="10597">
                  <c:v>50977.8</c:v>
                </c:pt>
                <c:pt idx="10598">
                  <c:v>50978.6</c:v>
                </c:pt>
                <c:pt idx="10599">
                  <c:v>50979.1</c:v>
                </c:pt>
                <c:pt idx="10600">
                  <c:v>50979.9</c:v>
                </c:pt>
                <c:pt idx="10601">
                  <c:v>50980.800000000003</c:v>
                </c:pt>
                <c:pt idx="10602">
                  <c:v>50981.4</c:v>
                </c:pt>
                <c:pt idx="10603">
                  <c:v>50982.3</c:v>
                </c:pt>
                <c:pt idx="10604">
                  <c:v>50983.3</c:v>
                </c:pt>
                <c:pt idx="10605">
                  <c:v>50984.4</c:v>
                </c:pt>
                <c:pt idx="10606">
                  <c:v>50985</c:v>
                </c:pt>
                <c:pt idx="10607">
                  <c:v>50986.2</c:v>
                </c:pt>
                <c:pt idx="10608">
                  <c:v>50987</c:v>
                </c:pt>
                <c:pt idx="10609">
                  <c:v>50988.2</c:v>
                </c:pt>
                <c:pt idx="10610">
                  <c:v>50989.5</c:v>
                </c:pt>
                <c:pt idx="10611">
                  <c:v>50990.9</c:v>
                </c:pt>
                <c:pt idx="10612">
                  <c:v>50991.8</c:v>
                </c:pt>
                <c:pt idx="10613">
                  <c:v>50993.3</c:v>
                </c:pt>
                <c:pt idx="10614">
                  <c:v>50994.3</c:v>
                </c:pt>
                <c:pt idx="10615">
                  <c:v>50995.9</c:v>
                </c:pt>
                <c:pt idx="10616">
                  <c:v>50997.5</c:v>
                </c:pt>
                <c:pt idx="10617">
                  <c:v>50998.6</c:v>
                </c:pt>
                <c:pt idx="10618">
                  <c:v>51000.3</c:v>
                </c:pt>
                <c:pt idx="10619">
                  <c:v>51002</c:v>
                </c:pt>
                <c:pt idx="10620">
                  <c:v>51003.199999999997</c:v>
                </c:pt>
                <c:pt idx="10621">
                  <c:v>51004.9</c:v>
                </c:pt>
                <c:pt idx="10622">
                  <c:v>51006.6</c:v>
                </c:pt>
                <c:pt idx="10623">
                  <c:v>51007.7</c:v>
                </c:pt>
                <c:pt idx="10624">
                  <c:v>51009.4</c:v>
                </c:pt>
                <c:pt idx="10625">
                  <c:v>51011.1</c:v>
                </c:pt>
                <c:pt idx="10626">
                  <c:v>51012.3</c:v>
                </c:pt>
                <c:pt idx="10627">
                  <c:v>51013.9</c:v>
                </c:pt>
                <c:pt idx="10628">
                  <c:v>51015.6</c:v>
                </c:pt>
                <c:pt idx="10629">
                  <c:v>51016.6</c:v>
                </c:pt>
                <c:pt idx="10630">
                  <c:v>51018.2</c:v>
                </c:pt>
                <c:pt idx="10631">
                  <c:v>51019.8</c:v>
                </c:pt>
                <c:pt idx="10632">
                  <c:v>51020.9</c:v>
                </c:pt>
                <c:pt idx="10633">
                  <c:v>51022.400000000001</c:v>
                </c:pt>
                <c:pt idx="10634">
                  <c:v>51024</c:v>
                </c:pt>
                <c:pt idx="10635">
                  <c:v>51025</c:v>
                </c:pt>
                <c:pt idx="10636">
                  <c:v>51026.5</c:v>
                </c:pt>
                <c:pt idx="10637">
                  <c:v>51028.1</c:v>
                </c:pt>
                <c:pt idx="10638">
                  <c:v>51029.1</c:v>
                </c:pt>
                <c:pt idx="10639">
                  <c:v>51030.6</c:v>
                </c:pt>
                <c:pt idx="10640">
                  <c:v>51032.2</c:v>
                </c:pt>
                <c:pt idx="10641">
                  <c:v>51033.2</c:v>
                </c:pt>
                <c:pt idx="10642">
                  <c:v>51034.8</c:v>
                </c:pt>
                <c:pt idx="10643">
                  <c:v>51036.4</c:v>
                </c:pt>
                <c:pt idx="10644">
                  <c:v>51037.5</c:v>
                </c:pt>
                <c:pt idx="10645">
                  <c:v>51039.1</c:v>
                </c:pt>
                <c:pt idx="10646">
                  <c:v>51040.800000000003</c:v>
                </c:pt>
                <c:pt idx="10647">
                  <c:v>51042</c:v>
                </c:pt>
                <c:pt idx="10648">
                  <c:v>51043.8</c:v>
                </c:pt>
                <c:pt idx="10649">
                  <c:v>51045.599999999999</c:v>
                </c:pt>
                <c:pt idx="10650">
                  <c:v>51046.9</c:v>
                </c:pt>
                <c:pt idx="10651">
                  <c:v>51048.800000000003</c:v>
                </c:pt>
                <c:pt idx="10652">
                  <c:v>51050.2</c:v>
                </c:pt>
                <c:pt idx="10653">
                  <c:v>51052.2</c:v>
                </c:pt>
                <c:pt idx="10654">
                  <c:v>51054.3</c:v>
                </c:pt>
                <c:pt idx="10655">
                  <c:v>51056.4</c:v>
                </c:pt>
                <c:pt idx="10656">
                  <c:v>51057.9</c:v>
                </c:pt>
                <c:pt idx="10657">
                  <c:v>51060.2</c:v>
                </c:pt>
                <c:pt idx="10658">
                  <c:v>51062.400000000001</c:v>
                </c:pt>
                <c:pt idx="10659">
                  <c:v>51064</c:v>
                </c:pt>
                <c:pt idx="10660">
                  <c:v>51066.3</c:v>
                </c:pt>
                <c:pt idx="10661">
                  <c:v>51068.6</c:v>
                </c:pt>
                <c:pt idx="10662">
                  <c:v>51070.2</c:v>
                </c:pt>
                <c:pt idx="10663">
                  <c:v>51072.5</c:v>
                </c:pt>
                <c:pt idx="10664">
                  <c:v>51074.8</c:v>
                </c:pt>
                <c:pt idx="10665">
                  <c:v>51076.3</c:v>
                </c:pt>
                <c:pt idx="10666">
                  <c:v>51078.6</c:v>
                </c:pt>
                <c:pt idx="10667">
                  <c:v>51080.7</c:v>
                </c:pt>
                <c:pt idx="10668">
                  <c:v>51082.1</c:v>
                </c:pt>
                <c:pt idx="10669">
                  <c:v>51084.2</c:v>
                </c:pt>
                <c:pt idx="10670">
                  <c:v>51086.2</c:v>
                </c:pt>
                <c:pt idx="10671">
                  <c:v>51087.5</c:v>
                </c:pt>
                <c:pt idx="10672">
                  <c:v>51089.3</c:v>
                </c:pt>
                <c:pt idx="10673">
                  <c:v>51091.1</c:v>
                </c:pt>
                <c:pt idx="10674">
                  <c:v>51092.3</c:v>
                </c:pt>
                <c:pt idx="10675">
                  <c:v>51093.9</c:v>
                </c:pt>
                <c:pt idx="10676">
                  <c:v>51095.5</c:v>
                </c:pt>
                <c:pt idx="10677">
                  <c:v>51096.6</c:v>
                </c:pt>
                <c:pt idx="10678">
                  <c:v>51098.1</c:v>
                </c:pt>
                <c:pt idx="10679">
                  <c:v>51099.5</c:v>
                </c:pt>
                <c:pt idx="10680">
                  <c:v>51100.5</c:v>
                </c:pt>
                <c:pt idx="10681">
                  <c:v>51101.9</c:v>
                </c:pt>
                <c:pt idx="10682">
                  <c:v>51103.199999999997</c:v>
                </c:pt>
                <c:pt idx="10683">
                  <c:v>51104.1</c:v>
                </c:pt>
                <c:pt idx="10684">
                  <c:v>51105.5</c:v>
                </c:pt>
                <c:pt idx="10685">
                  <c:v>51106.9</c:v>
                </c:pt>
                <c:pt idx="10686">
                  <c:v>51107.8</c:v>
                </c:pt>
                <c:pt idx="10687">
                  <c:v>51109.1</c:v>
                </c:pt>
                <c:pt idx="10688">
                  <c:v>51110.5</c:v>
                </c:pt>
                <c:pt idx="10689">
                  <c:v>51111.5</c:v>
                </c:pt>
                <c:pt idx="10690">
                  <c:v>51112.9</c:v>
                </c:pt>
                <c:pt idx="10691">
                  <c:v>51114.400000000001</c:v>
                </c:pt>
                <c:pt idx="10692">
                  <c:v>51115.4</c:v>
                </c:pt>
                <c:pt idx="10693">
                  <c:v>51116.9</c:v>
                </c:pt>
                <c:pt idx="10694">
                  <c:v>51118.5</c:v>
                </c:pt>
                <c:pt idx="10695">
                  <c:v>51119.6</c:v>
                </c:pt>
                <c:pt idx="10696">
                  <c:v>51121.2</c:v>
                </c:pt>
                <c:pt idx="10697">
                  <c:v>51122.9</c:v>
                </c:pt>
                <c:pt idx="10698">
                  <c:v>51124.1</c:v>
                </c:pt>
                <c:pt idx="10699">
                  <c:v>51125.8</c:v>
                </c:pt>
                <c:pt idx="10700">
                  <c:v>51127.6</c:v>
                </c:pt>
                <c:pt idx="10701">
                  <c:v>51128.800000000003</c:v>
                </c:pt>
                <c:pt idx="10702">
                  <c:v>51130.7</c:v>
                </c:pt>
                <c:pt idx="10703">
                  <c:v>51132.5</c:v>
                </c:pt>
                <c:pt idx="10704">
                  <c:v>51133.8</c:v>
                </c:pt>
                <c:pt idx="10705">
                  <c:v>51135.6</c:v>
                </c:pt>
                <c:pt idx="10706">
                  <c:v>51137.5</c:v>
                </c:pt>
                <c:pt idx="10707">
                  <c:v>51138.8</c:v>
                </c:pt>
                <c:pt idx="10708">
                  <c:v>51140.6</c:v>
                </c:pt>
                <c:pt idx="10709">
                  <c:v>51142.5</c:v>
                </c:pt>
                <c:pt idx="10710">
                  <c:v>51143.7</c:v>
                </c:pt>
                <c:pt idx="10711">
                  <c:v>51145.599999999999</c:v>
                </c:pt>
                <c:pt idx="10712">
                  <c:v>51147.4</c:v>
                </c:pt>
                <c:pt idx="10713">
                  <c:v>51148.6</c:v>
                </c:pt>
                <c:pt idx="10714">
                  <c:v>51150.400000000001</c:v>
                </c:pt>
                <c:pt idx="10715">
                  <c:v>51152.1</c:v>
                </c:pt>
                <c:pt idx="10716">
                  <c:v>51153.3</c:v>
                </c:pt>
                <c:pt idx="10717">
                  <c:v>51155</c:v>
                </c:pt>
                <c:pt idx="10718">
                  <c:v>51156.6</c:v>
                </c:pt>
                <c:pt idx="10719">
                  <c:v>51157.7</c:v>
                </c:pt>
                <c:pt idx="10720">
                  <c:v>51158.8</c:v>
                </c:pt>
                <c:pt idx="10721">
                  <c:v>51160.5</c:v>
                </c:pt>
                <c:pt idx="10722">
                  <c:v>51161.5</c:v>
                </c:pt>
                <c:pt idx="10723">
                  <c:v>51163.1</c:v>
                </c:pt>
                <c:pt idx="10724">
                  <c:v>51164.7</c:v>
                </c:pt>
                <c:pt idx="10725">
                  <c:v>51165.7</c:v>
                </c:pt>
                <c:pt idx="10726">
                  <c:v>51167.3</c:v>
                </c:pt>
                <c:pt idx="10727">
                  <c:v>51168.3</c:v>
                </c:pt>
                <c:pt idx="10728">
                  <c:v>51169.9</c:v>
                </c:pt>
                <c:pt idx="10729">
                  <c:v>51171.4</c:v>
                </c:pt>
                <c:pt idx="10730">
                  <c:v>51172.4</c:v>
                </c:pt>
                <c:pt idx="10731">
                  <c:v>51173.9</c:v>
                </c:pt>
                <c:pt idx="10732">
                  <c:v>51175.4</c:v>
                </c:pt>
                <c:pt idx="10733">
                  <c:v>51176.4</c:v>
                </c:pt>
                <c:pt idx="10734">
                  <c:v>51177.9</c:v>
                </c:pt>
                <c:pt idx="10735">
                  <c:v>51179.4</c:v>
                </c:pt>
                <c:pt idx="10736">
                  <c:v>51180.4</c:v>
                </c:pt>
                <c:pt idx="10737">
                  <c:v>51181.8</c:v>
                </c:pt>
                <c:pt idx="10738">
                  <c:v>51183.3</c:v>
                </c:pt>
                <c:pt idx="10739">
                  <c:v>51184.3</c:v>
                </c:pt>
                <c:pt idx="10740">
                  <c:v>51185.8</c:v>
                </c:pt>
                <c:pt idx="10741">
                  <c:v>51187.199999999997</c:v>
                </c:pt>
                <c:pt idx="10742">
                  <c:v>51188.2</c:v>
                </c:pt>
                <c:pt idx="10743">
                  <c:v>51189.599999999999</c:v>
                </c:pt>
                <c:pt idx="10744">
                  <c:v>51191.1</c:v>
                </c:pt>
                <c:pt idx="10745">
                  <c:v>51192</c:v>
                </c:pt>
                <c:pt idx="10746">
                  <c:v>51193.5</c:v>
                </c:pt>
                <c:pt idx="10747">
                  <c:v>51194.9</c:v>
                </c:pt>
                <c:pt idx="10748">
                  <c:v>51195.8</c:v>
                </c:pt>
                <c:pt idx="10749">
                  <c:v>51197.3</c:v>
                </c:pt>
                <c:pt idx="10750">
                  <c:v>51198.7</c:v>
                </c:pt>
                <c:pt idx="10751">
                  <c:v>51199.6</c:v>
                </c:pt>
                <c:pt idx="10752">
                  <c:v>51201</c:v>
                </c:pt>
                <c:pt idx="10753">
                  <c:v>51202.400000000001</c:v>
                </c:pt>
                <c:pt idx="10754">
                  <c:v>51203.3</c:v>
                </c:pt>
                <c:pt idx="10755">
                  <c:v>51204.7</c:v>
                </c:pt>
                <c:pt idx="10756">
                  <c:v>51206.1</c:v>
                </c:pt>
                <c:pt idx="10757">
                  <c:v>51207</c:v>
                </c:pt>
                <c:pt idx="10758">
                  <c:v>51208.3</c:v>
                </c:pt>
                <c:pt idx="10759">
                  <c:v>51209.2</c:v>
                </c:pt>
                <c:pt idx="10760">
                  <c:v>51210.6</c:v>
                </c:pt>
                <c:pt idx="10761">
                  <c:v>51211.9</c:v>
                </c:pt>
                <c:pt idx="10762">
                  <c:v>51212.7</c:v>
                </c:pt>
                <c:pt idx="10763">
                  <c:v>51214</c:v>
                </c:pt>
                <c:pt idx="10764">
                  <c:v>51215.3</c:v>
                </c:pt>
                <c:pt idx="10765">
                  <c:v>51216.2</c:v>
                </c:pt>
                <c:pt idx="10766">
                  <c:v>51217.5</c:v>
                </c:pt>
                <c:pt idx="10767">
                  <c:v>51218.7</c:v>
                </c:pt>
                <c:pt idx="10768">
                  <c:v>51219.6</c:v>
                </c:pt>
                <c:pt idx="10769">
                  <c:v>51220.800000000003</c:v>
                </c:pt>
                <c:pt idx="10770">
                  <c:v>51222.1</c:v>
                </c:pt>
                <c:pt idx="10771">
                  <c:v>51222.9</c:v>
                </c:pt>
                <c:pt idx="10772">
                  <c:v>51224.2</c:v>
                </c:pt>
                <c:pt idx="10773">
                  <c:v>51225.4</c:v>
                </c:pt>
                <c:pt idx="10774">
                  <c:v>51226.3</c:v>
                </c:pt>
                <c:pt idx="10775">
                  <c:v>51227.6</c:v>
                </c:pt>
                <c:pt idx="10776">
                  <c:v>51228.9</c:v>
                </c:pt>
                <c:pt idx="10777">
                  <c:v>51229.8</c:v>
                </c:pt>
                <c:pt idx="10778">
                  <c:v>51231.199999999997</c:v>
                </c:pt>
                <c:pt idx="10779">
                  <c:v>51232.6</c:v>
                </c:pt>
                <c:pt idx="10780">
                  <c:v>51233.599999999999</c:v>
                </c:pt>
                <c:pt idx="10781">
                  <c:v>51235</c:v>
                </c:pt>
                <c:pt idx="10782">
                  <c:v>51236.5</c:v>
                </c:pt>
                <c:pt idx="10783">
                  <c:v>51237.5</c:v>
                </c:pt>
                <c:pt idx="10784">
                  <c:v>51239.1</c:v>
                </c:pt>
                <c:pt idx="10785">
                  <c:v>51240.7</c:v>
                </c:pt>
                <c:pt idx="10786">
                  <c:v>51241.8</c:v>
                </c:pt>
                <c:pt idx="10787">
                  <c:v>51243.5</c:v>
                </c:pt>
                <c:pt idx="10788">
                  <c:v>51245.1</c:v>
                </c:pt>
                <c:pt idx="10789">
                  <c:v>51246.3</c:v>
                </c:pt>
                <c:pt idx="10790">
                  <c:v>51248</c:v>
                </c:pt>
                <c:pt idx="10791">
                  <c:v>51249.8</c:v>
                </c:pt>
                <c:pt idx="10792">
                  <c:v>51251</c:v>
                </c:pt>
                <c:pt idx="10793">
                  <c:v>51252.800000000003</c:v>
                </c:pt>
                <c:pt idx="10794">
                  <c:v>51254.6</c:v>
                </c:pt>
                <c:pt idx="10795">
                  <c:v>51255.8</c:v>
                </c:pt>
                <c:pt idx="10796">
                  <c:v>51257.599999999999</c:v>
                </c:pt>
                <c:pt idx="10797">
                  <c:v>51259.4</c:v>
                </c:pt>
                <c:pt idx="10798">
                  <c:v>51260.7</c:v>
                </c:pt>
                <c:pt idx="10799">
                  <c:v>51262.5</c:v>
                </c:pt>
                <c:pt idx="10800">
                  <c:v>51264.3</c:v>
                </c:pt>
                <c:pt idx="10801">
                  <c:v>51265.4</c:v>
                </c:pt>
                <c:pt idx="10802">
                  <c:v>51267.199999999997</c:v>
                </c:pt>
                <c:pt idx="10803">
                  <c:v>51269</c:v>
                </c:pt>
                <c:pt idx="10804">
                  <c:v>51270.1</c:v>
                </c:pt>
                <c:pt idx="10805">
                  <c:v>51271.9</c:v>
                </c:pt>
                <c:pt idx="10806">
                  <c:v>51273.599999999999</c:v>
                </c:pt>
                <c:pt idx="10807">
                  <c:v>51274.7</c:v>
                </c:pt>
                <c:pt idx="10808">
                  <c:v>51276.4</c:v>
                </c:pt>
                <c:pt idx="10809">
                  <c:v>51278.1</c:v>
                </c:pt>
                <c:pt idx="10810">
                  <c:v>51279.199999999997</c:v>
                </c:pt>
                <c:pt idx="10811">
                  <c:v>51280.9</c:v>
                </c:pt>
                <c:pt idx="10812">
                  <c:v>51282.6</c:v>
                </c:pt>
                <c:pt idx="10813">
                  <c:v>51283.7</c:v>
                </c:pt>
                <c:pt idx="10814">
                  <c:v>51285.3</c:v>
                </c:pt>
                <c:pt idx="10815">
                  <c:v>51287</c:v>
                </c:pt>
                <c:pt idx="10816">
                  <c:v>51288.1</c:v>
                </c:pt>
                <c:pt idx="10817">
                  <c:v>51289.8</c:v>
                </c:pt>
                <c:pt idx="10818">
                  <c:v>51291.4</c:v>
                </c:pt>
                <c:pt idx="10819">
                  <c:v>51292.5</c:v>
                </c:pt>
                <c:pt idx="10820">
                  <c:v>51294.2</c:v>
                </c:pt>
                <c:pt idx="10821">
                  <c:v>51295.9</c:v>
                </c:pt>
                <c:pt idx="10822">
                  <c:v>51297.1</c:v>
                </c:pt>
                <c:pt idx="10823">
                  <c:v>51298.8</c:v>
                </c:pt>
                <c:pt idx="10824">
                  <c:v>51300.5</c:v>
                </c:pt>
                <c:pt idx="10825">
                  <c:v>51301.7</c:v>
                </c:pt>
                <c:pt idx="10826">
                  <c:v>51303.5</c:v>
                </c:pt>
                <c:pt idx="10827">
                  <c:v>51305.4</c:v>
                </c:pt>
                <c:pt idx="10828">
                  <c:v>51306.6</c:v>
                </c:pt>
                <c:pt idx="10829">
                  <c:v>51308.5</c:v>
                </c:pt>
                <c:pt idx="10830">
                  <c:v>51310.400000000001</c:v>
                </c:pt>
                <c:pt idx="10831">
                  <c:v>51311.6</c:v>
                </c:pt>
                <c:pt idx="10832">
                  <c:v>51313.599999999999</c:v>
                </c:pt>
                <c:pt idx="10833">
                  <c:v>51314.9</c:v>
                </c:pt>
                <c:pt idx="10834">
                  <c:v>51316.800000000003</c:v>
                </c:pt>
                <c:pt idx="10835">
                  <c:v>51318.7</c:v>
                </c:pt>
                <c:pt idx="10836">
                  <c:v>51320</c:v>
                </c:pt>
                <c:pt idx="10837">
                  <c:v>51321.9</c:v>
                </c:pt>
                <c:pt idx="10838">
                  <c:v>51323.8</c:v>
                </c:pt>
                <c:pt idx="10839">
                  <c:v>51325</c:v>
                </c:pt>
                <c:pt idx="10840">
                  <c:v>51326.8</c:v>
                </c:pt>
                <c:pt idx="10841">
                  <c:v>51328.5</c:v>
                </c:pt>
                <c:pt idx="10842">
                  <c:v>51329.599999999999</c:v>
                </c:pt>
                <c:pt idx="10843">
                  <c:v>51331.199999999997</c:v>
                </c:pt>
                <c:pt idx="10844">
                  <c:v>51332.7</c:v>
                </c:pt>
                <c:pt idx="10845">
                  <c:v>51333.7</c:v>
                </c:pt>
                <c:pt idx="10846">
                  <c:v>51335</c:v>
                </c:pt>
                <c:pt idx="10847">
                  <c:v>51336.3</c:v>
                </c:pt>
                <c:pt idx="10848">
                  <c:v>51337.1</c:v>
                </c:pt>
                <c:pt idx="10849">
                  <c:v>51338.3</c:v>
                </c:pt>
                <c:pt idx="10850">
                  <c:v>51339.4</c:v>
                </c:pt>
                <c:pt idx="10851">
                  <c:v>51340</c:v>
                </c:pt>
                <c:pt idx="10852">
                  <c:v>51341</c:v>
                </c:pt>
                <c:pt idx="10853">
                  <c:v>51341.599999999999</c:v>
                </c:pt>
                <c:pt idx="10854">
                  <c:v>51342.5</c:v>
                </c:pt>
                <c:pt idx="10855">
                  <c:v>51343.3</c:v>
                </c:pt>
                <c:pt idx="10856">
                  <c:v>51343.9</c:v>
                </c:pt>
                <c:pt idx="10857">
                  <c:v>51344.6</c:v>
                </c:pt>
                <c:pt idx="10858">
                  <c:v>51345.4</c:v>
                </c:pt>
                <c:pt idx="10859">
                  <c:v>51345.9</c:v>
                </c:pt>
                <c:pt idx="10860">
                  <c:v>51346.6</c:v>
                </c:pt>
                <c:pt idx="10861">
                  <c:v>51347.1</c:v>
                </c:pt>
                <c:pt idx="10862">
                  <c:v>51347.8</c:v>
                </c:pt>
                <c:pt idx="10863">
                  <c:v>51348.5</c:v>
                </c:pt>
                <c:pt idx="10864">
                  <c:v>51348.9</c:v>
                </c:pt>
                <c:pt idx="10865">
                  <c:v>51349.599999999999</c:v>
                </c:pt>
                <c:pt idx="10866">
                  <c:v>51350.400000000001</c:v>
                </c:pt>
                <c:pt idx="10867">
                  <c:v>51351.1</c:v>
                </c:pt>
                <c:pt idx="10868">
                  <c:v>51351.5</c:v>
                </c:pt>
                <c:pt idx="10869">
                  <c:v>51352.2</c:v>
                </c:pt>
                <c:pt idx="10870">
                  <c:v>51352.7</c:v>
                </c:pt>
                <c:pt idx="10871">
                  <c:v>51353.4</c:v>
                </c:pt>
                <c:pt idx="10872">
                  <c:v>51354.2</c:v>
                </c:pt>
                <c:pt idx="10873">
                  <c:v>51354.7</c:v>
                </c:pt>
                <c:pt idx="10874">
                  <c:v>51355.4</c:v>
                </c:pt>
                <c:pt idx="10875">
                  <c:v>51356.1</c:v>
                </c:pt>
                <c:pt idx="10876">
                  <c:v>51356.6</c:v>
                </c:pt>
                <c:pt idx="10877">
                  <c:v>51357.3</c:v>
                </c:pt>
                <c:pt idx="10878">
                  <c:v>51358.1</c:v>
                </c:pt>
                <c:pt idx="10879">
                  <c:v>51358.6</c:v>
                </c:pt>
                <c:pt idx="10880">
                  <c:v>51359.3</c:v>
                </c:pt>
                <c:pt idx="10881">
                  <c:v>51360.1</c:v>
                </c:pt>
                <c:pt idx="10882">
                  <c:v>51360.9</c:v>
                </c:pt>
                <c:pt idx="10883">
                  <c:v>51361.4</c:v>
                </c:pt>
                <c:pt idx="10884">
                  <c:v>51362.2</c:v>
                </c:pt>
                <c:pt idx="10885">
                  <c:v>51363</c:v>
                </c:pt>
                <c:pt idx="10886">
                  <c:v>51363.5</c:v>
                </c:pt>
                <c:pt idx="10887">
                  <c:v>51364.4</c:v>
                </c:pt>
                <c:pt idx="10888">
                  <c:v>51365</c:v>
                </c:pt>
                <c:pt idx="10889">
                  <c:v>51365.9</c:v>
                </c:pt>
                <c:pt idx="10890">
                  <c:v>51366.8</c:v>
                </c:pt>
                <c:pt idx="10891">
                  <c:v>51367.5</c:v>
                </c:pt>
                <c:pt idx="10892">
                  <c:v>51368.5</c:v>
                </c:pt>
                <c:pt idx="10893">
                  <c:v>51369.5</c:v>
                </c:pt>
                <c:pt idx="10894">
                  <c:v>51370.6</c:v>
                </c:pt>
                <c:pt idx="10895">
                  <c:v>51371.4</c:v>
                </c:pt>
                <c:pt idx="10896">
                  <c:v>51372.5</c:v>
                </c:pt>
                <c:pt idx="10897">
                  <c:v>51373.7</c:v>
                </c:pt>
                <c:pt idx="10898">
                  <c:v>51374.6</c:v>
                </c:pt>
                <c:pt idx="10899">
                  <c:v>51375.8</c:v>
                </c:pt>
                <c:pt idx="10900">
                  <c:v>51377.1</c:v>
                </c:pt>
                <c:pt idx="10901">
                  <c:v>51378</c:v>
                </c:pt>
                <c:pt idx="10902">
                  <c:v>51379.3</c:v>
                </c:pt>
                <c:pt idx="10903">
                  <c:v>51380.2</c:v>
                </c:pt>
                <c:pt idx="10904">
                  <c:v>51381.599999999999</c:v>
                </c:pt>
                <c:pt idx="10905">
                  <c:v>51382.9</c:v>
                </c:pt>
                <c:pt idx="10906">
                  <c:v>51384.3</c:v>
                </c:pt>
                <c:pt idx="10907">
                  <c:v>51385.1</c:v>
                </c:pt>
                <c:pt idx="10908">
                  <c:v>51386.5</c:v>
                </c:pt>
                <c:pt idx="10909">
                  <c:v>51387.3</c:v>
                </c:pt>
                <c:pt idx="10910">
                  <c:v>51388.6</c:v>
                </c:pt>
                <c:pt idx="10911">
                  <c:v>51389.9</c:v>
                </c:pt>
                <c:pt idx="10912">
                  <c:v>51391.1</c:v>
                </c:pt>
                <c:pt idx="10913">
                  <c:v>51391.9</c:v>
                </c:pt>
                <c:pt idx="10914">
                  <c:v>51393.1</c:v>
                </c:pt>
                <c:pt idx="10915">
                  <c:v>51393.9</c:v>
                </c:pt>
                <c:pt idx="10916">
                  <c:v>51395</c:v>
                </c:pt>
                <c:pt idx="10917">
                  <c:v>51396.1</c:v>
                </c:pt>
                <c:pt idx="10918">
                  <c:v>51397.2</c:v>
                </c:pt>
                <c:pt idx="10919">
                  <c:v>51397.9</c:v>
                </c:pt>
                <c:pt idx="10920">
                  <c:v>51398.9</c:v>
                </c:pt>
                <c:pt idx="10921">
                  <c:v>51400</c:v>
                </c:pt>
                <c:pt idx="10922">
                  <c:v>51400.7</c:v>
                </c:pt>
                <c:pt idx="10923">
                  <c:v>51401.7</c:v>
                </c:pt>
                <c:pt idx="10924">
                  <c:v>51402.400000000001</c:v>
                </c:pt>
                <c:pt idx="10925">
                  <c:v>51403.4</c:v>
                </c:pt>
                <c:pt idx="10926">
                  <c:v>51404.4</c:v>
                </c:pt>
                <c:pt idx="10927">
                  <c:v>51405.1</c:v>
                </c:pt>
                <c:pt idx="10928">
                  <c:v>51406.1</c:v>
                </c:pt>
                <c:pt idx="10929">
                  <c:v>51407.1</c:v>
                </c:pt>
                <c:pt idx="10930">
                  <c:v>51407.8</c:v>
                </c:pt>
                <c:pt idx="10931">
                  <c:v>51408.800000000003</c:v>
                </c:pt>
                <c:pt idx="10932">
                  <c:v>51409.9</c:v>
                </c:pt>
                <c:pt idx="10933">
                  <c:v>51410.6</c:v>
                </c:pt>
                <c:pt idx="10934">
                  <c:v>51411.7</c:v>
                </c:pt>
                <c:pt idx="10935">
                  <c:v>51412.800000000003</c:v>
                </c:pt>
                <c:pt idx="10936">
                  <c:v>51413.599999999999</c:v>
                </c:pt>
                <c:pt idx="10937">
                  <c:v>51414.7</c:v>
                </c:pt>
                <c:pt idx="10938">
                  <c:v>51415.8</c:v>
                </c:pt>
                <c:pt idx="10939">
                  <c:v>51416.6</c:v>
                </c:pt>
                <c:pt idx="10940">
                  <c:v>51417.8</c:v>
                </c:pt>
                <c:pt idx="10941">
                  <c:v>51419</c:v>
                </c:pt>
                <c:pt idx="10942">
                  <c:v>51419.8</c:v>
                </c:pt>
                <c:pt idx="10943">
                  <c:v>51421</c:v>
                </c:pt>
                <c:pt idx="10944">
                  <c:v>51422.3</c:v>
                </c:pt>
                <c:pt idx="10945">
                  <c:v>51423.1</c:v>
                </c:pt>
                <c:pt idx="10946">
                  <c:v>51424.3</c:v>
                </c:pt>
                <c:pt idx="10947">
                  <c:v>51425.5</c:v>
                </c:pt>
                <c:pt idx="10948">
                  <c:v>51426.400000000001</c:v>
                </c:pt>
                <c:pt idx="10949">
                  <c:v>51427.6</c:v>
                </c:pt>
                <c:pt idx="10950">
                  <c:v>51428.800000000003</c:v>
                </c:pt>
                <c:pt idx="10951">
                  <c:v>51429.599999999999</c:v>
                </c:pt>
                <c:pt idx="10952">
                  <c:v>51430.8</c:v>
                </c:pt>
                <c:pt idx="10953">
                  <c:v>51432</c:v>
                </c:pt>
                <c:pt idx="10954">
                  <c:v>51432.7</c:v>
                </c:pt>
                <c:pt idx="10955">
                  <c:v>51433.9</c:v>
                </c:pt>
                <c:pt idx="10956">
                  <c:v>51435</c:v>
                </c:pt>
                <c:pt idx="10957">
                  <c:v>51435.7</c:v>
                </c:pt>
                <c:pt idx="10958">
                  <c:v>51436.800000000003</c:v>
                </c:pt>
                <c:pt idx="10959">
                  <c:v>51437.9</c:v>
                </c:pt>
                <c:pt idx="10960">
                  <c:v>51438.6</c:v>
                </c:pt>
                <c:pt idx="10961">
                  <c:v>51439.6</c:v>
                </c:pt>
                <c:pt idx="10962">
                  <c:v>51440.6</c:v>
                </c:pt>
                <c:pt idx="10963">
                  <c:v>51441.3</c:v>
                </c:pt>
                <c:pt idx="10964">
                  <c:v>51442.3</c:v>
                </c:pt>
                <c:pt idx="10965">
                  <c:v>51443.3</c:v>
                </c:pt>
                <c:pt idx="10966">
                  <c:v>51443.9</c:v>
                </c:pt>
                <c:pt idx="10967">
                  <c:v>51444.9</c:v>
                </c:pt>
                <c:pt idx="10968">
                  <c:v>51445.8</c:v>
                </c:pt>
                <c:pt idx="10969">
                  <c:v>51446.5</c:v>
                </c:pt>
                <c:pt idx="10970">
                  <c:v>51447.4</c:v>
                </c:pt>
                <c:pt idx="10971">
                  <c:v>51448.4</c:v>
                </c:pt>
                <c:pt idx="10972">
                  <c:v>51449</c:v>
                </c:pt>
                <c:pt idx="10973">
                  <c:v>51450</c:v>
                </c:pt>
                <c:pt idx="10974">
                  <c:v>51450.9</c:v>
                </c:pt>
                <c:pt idx="10975">
                  <c:v>51451.6</c:v>
                </c:pt>
                <c:pt idx="10976">
                  <c:v>51452.6</c:v>
                </c:pt>
                <c:pt idx="10977">
                  <c:v>51453.599999999999</c:v>
                </c:pt>
                <c:pt idx="10978">
                  <c:v>51454.2</c:v>
                </c:pt>
                <c:pt idx="10979">
                  <c:v>51455.199999999997</c:v>
                </c:pt>
                <c:pt idx="10980">
                  <c:v>51456.3</c:v>
                </c:pt>
                <c:pt idx="10981">
                  <c:v>51457</c:v>
                </c:pt>
                <c:pt idx="10982">
                  <c:v>51458</c:v>
                </c:pt>
                <c:pt idx="10983">
                  <c:v>51459</c:v>
                </c:pt>
                <c:pt idx="10984">
                  <c:v>51459.7</c:v>
                </c:pt>
                <c:pt idx="10985">
                  <c:v>51460.800000000003</c:v>
                </c:pt>
                <c:pt idx="10986">
                  <c:v>51461.9</c:v>
                </c:pt>
                <c:pt idx="10987">
                  <c:v>51462.6</c:v>
                </c:pt>
                <c:pt idx="10988">
                  <c:v>51463.7</c:v>
                </c:pt>
                <c:pt idx="10989">
                  <c:v>51464.800000000003</c:v>
                </c:pt>
                <c:pt idx="10990">
                  <c:v>51465.5</c:v>
                </c:pt>
                <c:pt idx="10991">
                  <c:v>51466.3</c:v>
                </c:pt>
                <c:pt idx="10992">
                  <c:v>51467.4</c:v>
                </c:pt>
                <c:pt idx="10993">
                  <c:v>51468.1</c:v>
                </c:pt>
                <c:pt idx="10994">
                  <c:v>51469.2</c:v>
                </c:pt>
                <c:pt idx="10995">
                  <c:v>51470</c:v>
                </c:pt>
                <c:pt idx="10996">
                  <c:v>51471.1</c:v>
                </c:pt>
                <c:pt idx="10997">
                  <c:v>51472.2</c:v>
                </c:pt>
                <c:pt idx="10998">
                  <c:v>51472.9</c:v>
                </c:pt>
                <c:pt idx="10999">
                  <c:v>51474.1</c:v>
                </c:pt>
                <c:pt idx="11000">
                  <c:v>51475.199999999997</c:v>
                </c:pt>
                <c:pt idx="11001">
                  <c:v>51475.9</c:v>
                </c:pt>
                <c:pt idx="11002">
                  <c:v>51477</c:v>
                </c:pt>
                <c:pt idx="11003">
                  <c:v>51478.1</c:v>
                </c:pt>
                <c:pt idx="11004">
                  <c:v>51478.9</c:v>
                </c:pt>
                <c:pt idx="11005">
                  <c:v>51480</c:v>
                </c:pt>
                <c:pt idx="11006">
                  <c:v>51481.1</c:v>
                </c:pt>
                <c:pt idx="11007">
                  <c:v>51481.9</c:v>
                </c:pt>
                <c:pt idx="11008">
                  <c:v>51483</c:v>
                </c:pt>
                <c:pt idx="11009">
                  <c:v>51484.1</c:v>
                </c:pt>
                <c:pt idx="11010">
                  <c:v>51484.800000000003</c:v>
                </c:pt>
                <c:pt idx="11011">
                  <c:v>51486</c:v>
                </c:pt>
                <c:pt idx="11012">
                  <c:v>51487.1</c:v>
                </c:pt>
                <c:pt idx="11013">
                  <c:v>51487.9</c:v>
                </c:pt>
                <c:pt idx="11014">
                  <c:v>51489</c:v>
                </c:pt>
                <c:pt idx="11015">
                  <c:v>51490.2</c:v>
                </c:pt>
                <c:pt idx="11016">
                  <c:v>51491</c:v>
                </c:pt>
                <c:pt idx="11017">
                  <c:v>51492.2</c:v>
                </c:pt>
                <c:pt idx="11018">
                  <c:v>51493.4</c:v>
                </c:pt>
                <c:pt idx="11019">
                  <c:v>51494.3</c:v>
                </c:pt>
                <c:pt idx="11020">
                  <c:v>51495.5</c:v>
                </c:pt>
                <c:pt idx="11021">
                  <c:v>51496.9</c:v>
                </c:pt>
                <c:pt idx="11022">
                  <c:v>51497.8</c:v>
                </c:pt>
                <c:pt idx="11023">
                  <c:v>51499.1</c:v>
                </c:pt>
                <c:pt idx="11024">
                  <c:v>51500.1</c:v>
                </c:pt>
                <c:pt idx="11025">
                  <c:v>51501.5</c:v>
                </c:pt>
                <c:pt idx="11026">
                  <c:v>51503</c:v>
                </c:pt>
                <c:pt idx="11027">
                  <c:v>51504.5</c:v>
                </c:pt>
                <c:pt idx="11028">
                  <c:v>51505.599999999999</c:v>
                </c:pt>
                <c:pt idx="11029">
                  <c:v>51507.199999999997</c:v>
                </c:pt>
                <c:pt idx="11030">
                  <c:v>51508.800000000003</c:v>
                </c:pt>
                <c:pt idx="11031">
                  <c:v>51509.9</c:v>
                </c:pt>
                <c:pt idx="11032">
                  <c:v>51511.5</c:v>
                </c:pt>
                <c:pt idx="11033">
                  <c:v>51513.2</c:v>
                </c:pt>
                <c:pt idx="11034">
                  <c:v>51514.3</c:v>
                </c:pt>
                <c:pt idx="11035">
                  <c:v>51516</c:v>
                </c:pt>
                <c:pt idx="11036">
                  <c:v>51517.7</c:v>
                </c:pt>
                <c:pt idx="11037">
                  <c:v>51518.9</c:v>
                </c:pt>
                <c:pt idx="11038">
                  <c:v>51520.6</c:v>
                </c:pt>
                <c:pt idx="11039">
                  <c:v>51522.2</c:v>
                </c:pt>
                <c:pt idx="11040">
                  <c:v>51523.3</c:v>
                </c:pt>
                <c:pt idx="11041">
                  <c:v>51525</c:v>
                </c:pt>
                <c:pt idx="11042">
                  <c:v>51526.6</c:v>
                </c:pt>
                <c:pt idx="11043">
                  <c:v>51527.7</c:v>
                </c:pt>
                <c:pt idx="11044">
                  <c:v>51529.2</c:v>
                </c:pt>
                <c:pt idx="11045">
                  <c:v>51530.8</c:v>
                </c:pt>
                <c:pt idx="11046">
                  <c:v>51531.8</c:v>
                </c:pt>
                <c:pt idx="11047">
                  <c:v>51533.3</c:v>
                </c:pt>
                <c:pt idx="11048">
                  <c:v>51534.3</c:v>
                </c:pt>
                <c:pt idx="11049">
                  <c:v>51535.8</c:v>
                </c:pt>
                <c:pt idx="11050">
                  <c:v>51537.3</c:v>
                </c:pt>
                <c:pt idx="11051">
                  <c:v>51538.2</c:v>
                </c:pt>
                <c:pt idx="11052">
                  <c:v>51539.7</c:v>
                </c:pt>
                <c:pt idx="11053">
                  <c:v>51541.1</c:v>
                </c:pt>
                <c:pt idx="11054">
                  <c:v>51542</c:v>
                </c:pt>
                <c:pt idx="11055">
                  <c:v>51543.4</c:v>
                </c:pt>
                <c:pt idx="11056">
                  <c:v>51544.7</c:v>
                </c:pt>
                <c:pt idx="11057">
                  <c:v>51545.599999999999</c:v>
                </c:pt>
                <c:pt idx="11058">
                  <c:v>51547</c:v>
                </c:pt>
                <c:pt idx="11059">
                  <c:v>51548.3</c:v>
                </c:pt>
                <c:pt idx="11060">
                  <c:v>51549.2</c:v>
                </c:pt>
                <c:pt idx="11061">
                  <c:v>51550.5</c:v>
                </c:pt>
                <c:pt idx="11062">
                  <c:v>51551.7</c:v>
                </c:pt>
                <c:pt idx="11063">
                  <c:v>51552.6</c:v>
                </c:pt>
                <c:pt idx="11064">
                  <c:v>51553.8</c:v>
                </c:pt>
                <c:pt idx="11065">
                  <c:v>51555</c:v>
                </c:pt>
                <c:pt idx="11066">
                  <c:v>51555.8</c:v>
                </c:pt>
                <c:pt idx="11067">
                  <c:v>51557</c:v>
                </c:pt>
                <c:pt idx="11068">
                  <c:v>51558.2</c:v>
                </c:pt>
                <c:pt idx="11069">
                  <c:v>51559</c:v>
                </c:pt>
                <c:pt idx="11070">
                  <c:v>51560.1</c:v>
                </c:pt>
                <c:pt idx="11071">
                  <c:v>51560.800000000003</c:v>
                </c:pt>
                <c:pt idx="11072">
                  <c:v>51561.9</c:v>
                </c:pt>
                <c:pt idx="11073">
                  <c:v>51563</c:v>
                </c:pt>
                <c:pt idx="11074">
                  <c:v>51563.8</c:v>
                </c:pt>
                <c:pt idx="11075">
                  <c:v>51564.800000000003</c:v>
                </c:pt>
                <c:pt idx="11076">
                  <c:v>51565.9</c:v>
                </c:pt>
                <c:pt idx="11077">
                  <c:v>51566.6</c:v>
                </c:pt>
                <c:pt idx="11078">
                  <c:v>51567.6</c:v>
                </c:pt>
                <c:pt idx="11079">
                  <c:v>51568.6</c:v>
                </c:pt>
                <c:pt idx="11080">
                  <c:v>51569.3</c:v>
                </c:pt>
                <c:pt idx="11081">
                  <c:v>51570.3</c:v>
                </c:pt>
                <c:pt idx="11082">
                  <c:v>51571.3</c:v>
                </c:pt>
                <c:pt idx="11083">
                  <c:v>51572</c:v>
                </c:pt>
                <c:pt idx="11084">
                  <c:v>51572.9</c:v>
                </c:pt>
                <c:pt idx="11085">
                  <c:v>51573.9</c:v>
                </c:pt>
                <c:pt idx="11086">
                  <c:v>51574.6</c:v>
                </c:pt>
                <c:pt idx="11087">
                  <c:v>51575.6</c:v>
                </c:pt>
                <c:pt idx="11088">
                  <c:v>51576.6</c:v>
                </c:pt>
                <c:pt idx="11089">
                  <c:v>51577.2</c:v>
                </c:pt>
                <c:pt idx="11090">
                  <c:v>51578.2</c:v>
                </c:pt>
                <c:pt idx="11091">
                  <c:v>51579.199999999997</c:v>
                </c:pt>
                <c:pt idx="11092">
                  <c:v>51579.9</c:v>
                </c:pt>
                <c:pt idx="11093">
                  <c:v>51580.800000000003</c:v>
                </c:pt>
                <c:pt idx="11094">
                  <c:v>51581.8</c:v>
                </c:pt>
                <c:pt idx="11095">
                  <c:v>51582.5</c:v>
                </c:pt>
                <c:pt idx="11096">
                  <c:v>51583.5</c:v>
                </c:pt>
                <c:pt idx="11097">
                  <c:v>51584.4</c:v>
                </c:pt>
                <c:pt idx="11098">
                  <c:v>51585.1</c:v>
                </c:pt>
                <c:pt idx="11099">
                  <c:v>51586</c:v>
                </c:pt>
                <c:pt idx="11100">
                  <c:v>51587</c:v>
                </c:pt>
                <c:pt idx="11101">
                  <c:v>51587.6</c:v>
                </c:pt>
                <c:pt idx="11102">
                  <c:v>51588.6</c:v>
                </c:pt>
                <c:pt idx="11103">
                  <c:v>51589.5</c:v>
                </c:pt>
                <c:pt idx="11104">
                  <c:v>51590.2</c:v>
                </c:pt>
                <c:pt idx="11105">
                  <c:v>51591.1</c:v>
                </c:pt>
                <c:pt idx="11106">
                  <c:v>51592</c:v>
                </c:pt>
                <c:pt idx="11107">
                  <c:v>51592.6</c:v>
                </c:pt>
                <c:pt idx="11108">
                  <c:v>51593.5</c:v>
                </c:pt>
                <c:pt idx="11109">
                  <c:v>51594.400000000001</c:v>
                </c:pt>
                <c:pt idx="11110">
                  <c:v>51595</c:v>
                </c:pt>
                <c:pt idx="11111">
                  <c:v>51595.9</c:v>
                </c:pt>
                <c:pt idx="11112">
                  <c:v>51596.800000000003</c:v>
                </c:pt>
                <c:pt idx="11113">
                  <c:v>51597.3</c:v>
                </c:pt>
                <c:pt idx="11114">
                  <c:v>51598.1</c:v>
                </c:pt>
                <c:pt idx="11115">
                  <c:v>51599</c:v>
                </c:pt>
                <c:pt idx="11116">
                  <c:v>51599.5</c:v>
                </c:pt>
                <c:pt idx="11117">
                  <c:v>51600.3</c:v>
                </c:pt>
                <c:pt idx="11118">
                  <c:v>51601.1</c:v>
                </c:pt>
                <c:pt idx="11119">
                  <c:v>51601.599999999999</c:v>
                </c:pt>
                <c:pt idx="11120">
                  <c:v>51602.400000000001</c:v>
                </c:pt>
                <c:pt idx="11121">
                  <c:v>51603.199999999997</c:v>
                </c:pt>
                <c:pt idx="11122">
                  <c:v>51603.7</c:v>
                </c:pt>
                <c:pt idx="11123">
                  <c:v>51604.5</c:v>
                </c:pt>
                <c:pt idx="11124">
                  <c:v>51605.4</c:v>
                </c:pt>
                <c:pt idx="11125">
                  <c:v>51605.9</c:v>
                </c:pt>
                <c:pt idx="11126">
                  <c:v>51606.8</c:v>
                </c:pt>
                <c:pt idx="11127">
                  <c:v>51607.4</c:v>
                </c:pt>
                <c:pt idx="11128">
                  <c:v>51608.4</c:v>
                </c:pt>
                <c:pt idx="11129">
                  <c:v>51609.4</c:v>
                </c:pt>
                <c:pt idx="11130">
                  <c:v>51610.1</c:v>
                </c:pt>
                <c:pt idx="11131">
                  <c:v>51611.199999999997</c:v>
                </c:pt>
                <c:pt idx="11132">
                  <c:v>51612.3</c:v>
                </c:pt>
                <c:pt idx="11133">
                  <c:v>51613.2</c:v>
                </c:pt>
                <c:pt idx="11134">
                  <c:v>51614.5</c:v>
                </c:pt>
                <c:pt idx="11135">
                  <c:v>51615.4</c:v>
                </c:pt>
                <c:pt idx="11136">
                  <c:v>51616.800000000003</c:v>
                </c:pt>
                <c:pt idx="11137">
                  <c:v>51618.3</c:v>
                </c:pt>
                <c:pt idx="11138">
                  <c:v>51620</c:v>
                </c:pt>
                <c:pt idx="11139">
                  <c:v>51621.1</c:v>
                </c:pt>
                <c:pt idx="11140">
                  <c:v>51622.8</c:v>
                </c:pt>
                <c:pt idx="11141">
                  <c:v>51624</c:v>
                </c:pt>
                <c:pt idx="11142">
                  <c:v>51625.9</c:v>
                </c:pt>
                <c:pt idx="11143">
                  <c:v>51627.8</c:v>
                </c:pt>
                <c:pt idx="11144">
                  <c:v>51629.1</c:v>
                </c:pt>
                <c:pt idx="11145">
                  <c:v>51631</c:v>
                </c:pt>
                <c:pt idx="11146">
                  <c:v>51633</c:v>
                </c:pt>
                <c:pt idx="11147">
                  <c:v>51635</c:v>
                </c:pt>
                <c:pt idx="11148">
                  <c:v>51636.3</c:v>
                </c:pt>
                <c:pt idx="11149">
                  <c:v>51638.3</c:v>
                </c:pt>
                <c:pt idx="11150">
                  <c:v>51640.3</c:v>
                </c:pt>
                <c:pt idx="11151">
                  <c:v>51641.599999999999</c:v>
                </c:pt>
                <c:pt idx="11152">
                  <c:v>51643.5</c:v>
                </c:pt>
                <c:pt idx="11153">
                  <c:v>51645.4</c:v>
                </c:pt>
                <c:pt idx="11154">
                  <c:v>51646.7</c:v>
                </c:pt>
                <c:pt idx="11155">
                  <c:v>51648.6</c:v>
                </c:pt>
                <c:pt idx="11156">
                  <c:v>51650.5</c:v>
                </c:pt>
                <c:pt idx="11157">
                  <c:v>51651.7</c:v>
                </c:pt>
                <c:pt idx="11158">
                  <c:v>51653.599999999999</c:v>
                </c:pt>
                <c:pt idx="11159">
                  <c:v>51654.8</c:v>
                </c:pt>
                <c:pt idx="11160">
                  <c:v>51656.6</c:v>
                </c:pt>
                <c:pt idx="11161">
                  <c:v>51658.400000000001</c:v>
                </c:pt>
                <c:pt idx="11162">
                  <c:v>51660.2</c:v>
                </c:pt>
                <c:pt idx="11163">
                  <c:v>51661.4</c:v>
                </c:pt>
                <c:pt idx="11164">
                  <c:v>51663.1</c:v>
                </c:pt>
                <c:pt idx="11165">
                  <c:v>51664.9</c:v>
                </c:pt>
                <c:pt idx="11166">
                  <c:v>51666</c:v>
                </c:pt>
                <c:pt idx="11167">
                  <c:v>51667.7</c:v>
                </c:pt>
                <c:pt idx="11168">
                  <c:v>51669.4</c:v>
                </c:pt>
                <c:pt idx="11169">
                  <c:v>51670.5</c:v>
                </c:pt>
                <c:pt idx="11170">
                  <c:v>51672</c:v>
                </c:pt>
                <c:pt idx="11171">
                  <c:v>51673.1</c:v>
                </c:pt>
                <c:pt idx="11172">
                  <c:v>51674.6</c:v>
                </c:pt>
                <c:pt idx="11173">
                  <c:v>51676</c:v>
                </c:pt>
                <c:pt idx="11174">
                  <c:v>51677</c:v>
                </c:pt>
                <c:pt idx="11175">
                  <c:v>51678.400000000001</c:v>
                </c:pt>
                <c:pt idx="11176">
                  <c:v>51679.7</c:v>
                </c:pt>
                <c:pt idx="11177">
                  <c:v>51680.5</c:v>
                </c:pt>
                <c:pt idx="11178">
                  <c:v>51681.7</c:v>
                </c:pt>
                <c:pt idx="11179">
                  <c:v>51682.9</c:v>
                </c:pt>
                <c:pt idx="11180">
                  <c:v>51683.7</c:v>
                </c:pt>
                <c:pt idx="11181">
                  <c:v>51684.800000000003</c:v>
                </c:pt>
                <c:pt idx="11182">
                  <c:v>51685.8</c:v>
                </c:pt>
                <c:pt idx="11183">
                  <c:v>51686.9</c:v>
                </c:pt>
                <c:pt idx="11184">
                  <c:v>51687.5</c:v>
                </c:pt>
                <c:pt idx="11185">
                  <c:v>51688.5</c:v>
                </c:pt>
                <c:pt idx="11186">
                  <c:v>51689.5</c:v>
                </c:pt>
                <c:pt idx="11187">
                  <c:v>51690.1</c:v>
                </c:pt>
                <c:pt idx="11188">
                  <c:v>51691</c:v>
                </c:pt>
                <c:pt idx="11189">
                  <c:v>51691.6</c:v>
                </c:pt>
                <c:pt idx="11190">
                  <c:v>51692.5</c:v>
                </c:pt>
                <c:pt idx="11191">
                  <c:v>51693.4</c:v>
                </c:pt>
                <c:pt idx="11192">
                  <c:v>51694</c:v>
                </c:pt>
                <c:pt idx="11193">
                  <c:v>51694.9</c:v>
                </c:pt>
                <c:pt idx="11194">
                  <c:v>51695.9</c:v>
                </c:pt>
                <c:pt idx="11195">
                  <c:v>51696.5</c:v>
                </c:pt>
                <c:pt idx="11196">
                  <c:v>51697.4</c:v>
                </c:pt>
                <c:pt idx="11197">
                  <c:v>51698.3</c:v>
                </c:pt>
                <c:pt idx="11198">
                  <c:v>51699.199999999997</c:v>
                </c:pt>
                <c:pt idx="11199">
                  <c:v>51699.8</c:v>
                </c:pt>
                <c:pt idx="11200">
                  <c:v>51700.7</c:v>
                </c:pt>
                <c:pt idx="11201">
                  <c:v>51701.7</c:v>
                </c:pt>
                <c:pt idx="11202">
                  <c:v>51702.3</c:v>
                </c:pt>
                <c:pt idx="11203">
                  <c:v>51703.199999999997</c:v>
                </c:pt>
                <c:pt idx="11204">
                  <c:v>51703.8</c:v>
                </c:pt>
                <c:pt idx="11205">
                  <c:v>51704.800000000003</c:v>
                </c:pt>
                <c:pt idx="11206">
                  <c:v>51705.7</c:v>
                </c:pt>
                <c:pt idx="11207">
                  <c:v>51706.3</c:v>
                </c:pt>
                <c:pt idx="11208">
                  <c:v>51707.3</c:v>
                </c:pt>
                <c:pt idx="11209">
                  <c:v>51708.2</c:v>
                </c:pt>
                <c:pt idx="11210">
                  <c:v>51708.9</c:v>
                </c:pt>
                <c:pt idx="11211">
                  <c:v>51709.8</c:v>
                </c:pt>
                <c:pt idx="11212">
                  <c:v>51710.8</c:v>
                </c:pt>
                <c:pt idx="11213">
                  <c:v>51711.8</c:v>
                </c:pt>
                <c:pt idx="11214">
                  <c:v>51712.5</c:v>
                </c:pt>
                <c:pt idx="11215">
                  <c:v>51713.5</c:v>
                </c:pt>
                <c:pt idx="11216">
                  <c:v>51714.2</c:v>
                </c:pt>
                <c:pt idx="11217">
                  <c:v>51715.199999999997</c:v>
                </c:pt>
                <c:pt idx="11218">
                  <c:v>51716.3</c:v>
                </c:pt>
                <c:pt idx="11219">
                  <c:v>51717.4</c:v>
                </c:pt>
                <c:pt idx="11220">
                  <c:v>51718.1</c:v>
                </c:pt>
                <c:pt idx="11221">
                  <c:v>51719.3</c:v>
                </c:pt>
                <c:pt idx="11222">
                  <c:v>51720.5</c:v>
                </c:pt>
                <c:pt idx="11223">
                  <c:v>51721.2</c:v>
                </c:pt>
                <c:pt idx="11224">
                  <c:v>51722.5</c:v>
                </c:pt>
                <c:pt idx="11225">
                  <c:v>51723.7</c:v>
                </c:pt>
                <c:pt idx="11226">
                  <c:v>51724.6</c:v>
                </c:pt>
                <c:pt idx="11227">
                  <c:v>51725.8</c:v>
                </c:pt>
                <c:pt idx="11228">
                  <c:v>51727.199999999997</c:v>
                </c:pt>
                <c:pt idx="11229">
                  <c:v>51728</c:v>
                </c:pt>
                <c:pt idx="11230">
                  <c:v>51729.3</c:v>
                </c:pt>
                <c:pt idx="11231">
                  <c:v>51730.2</c:v>
                </c:pt>
                <c:pt idx="11232">
                  <c:v>51731.6</c:v>
                </c:pt>
                <c:pt idx="11233">
                  <c:v>51732.9</c:v>
                </c:pt>
                <c:pt idx="11234">
                  <c:v>51733.8</c:v>
                </c:pt>
                <c:pt idx="11235">
                  <c:v>51735.1</c:v>
                </c:pt>
                <c:pt idx="11236">
                  <c:v>51736.3</c:v>
                </c:pt>
                <c:pt idx="11237">
                  <c:v>51737.2</c:v>
                </c:pt>
                <c:pt idx="11238">
                  <c:v>51738.400000000001</c:v>
                </c:pt>
                <c:pt idx="11239">
                  <c:v>51739.6</c:v>
                </c:pt>
                <c:pt idx="11240">
                  <c:v>51740.4</c:v>
                </c:pt>
                <c:pt idx="11241">
                  <c:v>51741.5</c:v>
                </c:pt>
                <c:pt idx="11242">
                  <c:v>51742.6</c:v>
                </c:pt>
                <c:pt idx="11243">
                  <c:v>51743.7</c:v>
                </c:pt>
                <c:pt idx="11244">
                  <c:v>51744.4</c:v>
                </c:pt>
                <c:pt idx="11245">
                  <c:v>51745.3</c:v>
                </c:pt>
                <c:pt idx="11246">
                  <c:v>51746</c:v>
                </c:pt>
                <c:pt idx="11247">
                  <c:v>51746.9</c:v>
                </c:pt>
                <c:pt idx="11248">
                  <c:v>51747.8</c:v>
                </c:pt>
                <c:pt idx="11249">
                  <c:v>51748.4</c:v>
                </c:pt>
                <c:pt idx="11250">
                  <c:v>51749.3</c:v>
                </c:pt>
                <c:pt idx="11251">
                  <c:v>51750.1</c:v>
                </c:pt>
                <c:pt idx="11252">
                  <c:v>51750.7</c:v>
                </c:pt>
                <c:pt idx="11253">
                  <c:v>51751.6</c:v>
                </c:pt>
                <c:pt idx="11254">
                  <c:v>51752.4</c:v>
                </c:pt>
                <c:pt idx="11255">
                  <c:v>51753</c:v>
                </c:pt>
                <c:pt idx="11256">
                  <c:v>51753.8</c:v>
                </c:pt>
                <c:pt idx="11257">
                  <c:v>51754.7</c:v>
                </c:pt>
                <c:pt idx="11258">
                  <c:v>51755.7</c:v>
                </c:pt>
                <c:pt idx="11259">
                  <c:v>51756.3</c:v>
                </c:pt>
                <c:pt idx="11260">
                  <c:v>51757.2</c:v>
                </c:pt>
                <c:pt idx="11261">
                  <c:v>51758.3</c:v>
                </c:pt>
                <c:pt idx="11262">
                  <c:v>51759</c:v>
                </c:pt>
                <c:pt idx="11263">
                  <c:v>51760.1</c:v>
                </c:pt>
                <c:pt idx="11264">
                  <c:v>51760.800000000003</c:v>
                </c:pt>
                <c:pt idx="11265">
                  <c:v>51762</c:v>
                </c:pt>
                <c:pt idx="11266">
                  <c:v>51763.3</c:v>
                </c:pt>
                <c:pt idx="11267">
                  <c:v>51764.2</c:v>
                </c:pt>
                <c:pt idx="11268">
                  <c:v>51765.599999999999</c:v>
                </c:pt>
                <c:pt idx="11269">
                  <c:v>51766.6</c:v>
                </c:pt>
                <c:pt idx="11270">
                  <c:v>51768.1</c:v>
                </c:pt>
                <c:pt idx="11271">
                  <c:v>51769.599999999999</c:v>
                </c:pt>
                <c:pt idx="11272">
                  <c:v>51770.6</c:v>
                </c:pt>
                <c:pt idx="11273">
                  <c:v>51772.2</c:v>
                </c:pt>
                <c:pt idx="11274">
                  <c:v>51773.9</c:v>
                </c:pt>
                <c:pt idx="11275">
                  <c:v>51775</c:v>
                </c:pt>
                <c:pt idx="11276">
                  <c:v>51776.6</c:v>
                </c:pt>
                <c:pt idx="11277">
                  <c:v>51778.2</c:v>
                </c:pt>
                <c:pt idx="11278">
                  <c:v>51779.3</c:v>
                </c:pt>
                <c:pt idx="11279">
                  <c:v>51780.9</c:v>
                </c:pt>
                <c:pt idx="11280">
                  <c:v>51782.400000000001</c:v>
                </c:pt>
                <c:pt idx="11281">
                  <c:v>51783.5</c:v>
                </c:pt>
                <c:pt idx="11282">
                  <c:v>51784.9</c:v>
                </c:pt>
                <c:pt idx="11283">
                  <c:v>51786.3</c:v>
                </c:pt>
                <c:pt idx="11284">
                  <c:v>51787.199999999997</c:v>
                </c:pt>
                <c:pt idx="11285">
                  <c:v>51788.5</c:v>
                </c:pt>
                <c:pt idx="11286">
                  <c:v>51789.7</c:v>
                </c:pt>
                <c:pt idx="11287">
                  <c:v>51790.5</c:v>
                </c:pt>
                <c:pt idx="11288">
                  <c:v>51791.6</c:v>
                </c:pt>
                <c:pt idx="11289">
                  <c:v>51792.7</c:v>
                </c:pt>
                <c:pt idx="11290">
                  <c:v>51793.3</c:v>
                </c:pt>
                <c:pt idx="11291">
                  <c:v>51794.3</c:v>
                </c:pt>
                <c:pt idx="11292">
                  <c:v>51795.199999999997</c:v>
                </c:pt>
                <c:pt idx="11293">
                  <c:v>51795.8</c:v>
                </c:pt>
                <c:pt idx="11294">
                  <c:v>51796.6</c:v>
                </c:pt>
                <c:pt idx="11295">
                  <c:v>51797.5</c:v>
                </c:pt>
                <c:pt idx="11296">
                  <c:v>51798</c:v>
                </c:pt>
                <c:pt idx="11297">
                  <c:v>51798.8</c:v>
                </c:pt>
                <c:pt idx="11298">
                  <c:v>51799.6</c:v>
                </c:pt>
                <c:pt idx="11299">
                  <c:v>51800.1</c:v>
                </c:pt>
                <c:pt idx="11300">
                  <c:v>51800.9</c:v>
                </c:pt>
                <c:pt idx="11301">
                  <c:v>51801.8</c:v>
                </c:pt>
                <c:pt idx="11302">
                  <c:v>51802.3</c:v>
                </c:pt>
                <c:pt idx="11303">
                  <c:v>51803.199999999997</c:v>
                </c:pt>
                <c:pt idx="11304">
                  <c:v>51804.1</c:v>
                </c:pt>
                <c:pt idx="11305">
                  <c:v>51804.7</c:v>
                </c:pt>
                <c:pt idx="11306">
                  <c:v>51805.599999999999</c:v>
                </c:pt>
                <c:pt idx="11307">
                  <c:v>51806.6</c:v>
                </c:pt>
                <c:pt idx="11308">
                  <c:v>51807.3</c:v>
                </c:pt>
                <c:pt idx="11309">
                  <c:v>51808.4</c:v>
                </c:pt>
                <c:pt idx="11310">
                  <c:v>51809.5</c:v>
                </c:pt>
                <c:pt idx="11311">
                  <c:v>51810.3</c:v>
                </c:pt>
                <c:pt idx="11312">
                  <c:v>51811.5</c:v>
                </c:pt>
                <c:pt idx="11313">
                  <c:v>51812.800000000003</c:v>
                </c:pt>
                <c:pt idx="11314">
                  <c:v>51813.599999999999</c:v>
                </c:pt>
                <c:pt idx="11315">
                  <c:v>51814.9</c:v>
                </c:pt>
                <c:pt idx="11316">
                  <c:v>51816.3</c:v>
                </c:pt>
                <c:pt idx="11317">
                  <c:v>51817.2</c:v>
                </c:pt>
                <c:pt idx="11318">
                  <c:v>51818.5</c:v>
                </c:pt>
                <c:pt idx="11319">
                  <c:v>51819.9</c:v>
                </c:pt>
                <c:pt idx="11320">
                  <c:v>51820.800000000003</c:v>
                </c:pt>
                <c:pt idx="11321">
                  <c:v>51822.2</c:v>
                </c:pt>
                <c:pt idx="11322">
                  <c:v>51823.5</c:v>
                </c:pt>
                <c:pt idx="11323">
                  <c:v>51824.3</c:v>
                </c:pt>
                <c:pt idx="11324">
                  <c:v>51825.599999999999</c:v>
                </c:pt>
                <c:pt idx="11325">
                  <c:v>51826.400000000001</c:v>
                </c:pt>
                <c:pt idx="11326">
                  <c:v>51827.6</c:v>
                </c:pt>
                <c:pt idx="11327">
                  <c:v>51828.7</c:v>
                </c:pt>
                <c:pt idx="11328">
                  <c:v>51829.5</c:v>
                </c:pt>
                <c:pt idx="11329">
                  <c:v>51830.5</c:v>
                </c:pt>
                <c:pt idx="11330">
                  <c:v>51831.5</c:v>
                </c:pt>
                <c:pt idx="11331">
                  <c:v>51832.1</c:v>
                </c:pt>
                <c:pt idx="11332">
                  <c:v>51833</c:v>
                </c:pt>
                <c:pt idx="11333">
                  <c:v>51833.8</c:v>
                </c:pt>
                <c:pt idx="11334">
                  <c:v>51834.3</c:v>
                </c:pt>
                <c:pt idx="11335">
                  <c:v>51835.1</c:v>
                </c:pt>
                <c:pt idx="11336">
                  <c:v>51835.8</c:v>
                </c:pt>
                <c:pt idx="11337">
                  <c:v>51836.2</c:v>
                </c:pt>
                <c:pt idx="11338">
                  <c:v>51836.9</c:v>
                </c:pt>
                <c:pt idx="11339">
                  <c:v>51837.599999999999</c:v>
                </c:pt>
                <c:pt idx="11340">
                  <c:v>51838</c:v>
                </c:pt>
                <c:pt idx="11341">
                  <c:v>51838.6</c:v>
                </c:pt>
                <c:pt idx="11342">
                  <c:v>51839.3</c:v>
                </c:pt>
                <c:pt idx="11343">
                  <c:v>51839.7</c:v>
                </c:pt>
                <c:pt idx="11344">
                  <c:v>51840.4</c:v>
                </c:pt>
                <c:pt idx="11345">
                  <c:v>51841.1</c:v>
                </c:pt>
                <c:pt idx="11346">
                  <c:v>51841.599999999999</c:v>
                </c:pt>
                <c:pt idx="11347">
                  <c:v>51842.3</c:v>
                </c:pt>
                <c:pt idx="11348">
                  <c:v>51843.199999999997</c:v>
                </c:pt>
                <c:pt idx="11349">
                  <c:v>51843.8</c:v>
                </c:pt>
                <c:pt idx="11350">
                  <c:v>51844.7</c:v>
                </c:pt>
                <c:pt idx="11351">
                  <c:v>51845.7</c:v>
                </c:pt>
                <c:pt idx="11352">
                  <c:v>51846.5</c:v>
                </c:pt>
                <c:pt idx="11353">
                  <c:v>51847.6</c:v>
                </c:pt>
                <c:pt idx="11354">
                  <c:v>51848.9</c:v>
                </c:pt>
                <c:pt idx="11355">
                  <c:v>51849.8</c:v>
                </c:pt>
                <c:pt idx="11356">
                  <c:v>51851.199999999997</c:v>
                </c:pt>
                <c:pt idx="11357">
                  <c:v>51852.7</c:v>
                </c:pt>
                <c:pt idx="11358">
                  <c:v>51853.7</c:v>
                </c:pt>
                <c:pt idx="11359">
                  <c:v>51855.4</c:v>
                </c:pt>
                <c:pt idx="11360">
                  <c:v>51857.1</c:v>
                </c:pt>
                <c:pt idx="11361">
                  <c:v>51858.3</c:v>
                </c:pt>
                <c:pt idx="11362">
                  <c:v>51860.2</c:v>
                </c:pt>
                <c:pt idx="11363">
                  <c:v>51862.1</c:v>
                </c:pt>
                <c:pt idx="11364">
                  <c:v>51863.4</c:v>
                </c:pt>
                <c:pt idx="11365">
                  <c:v>51865.4</c:v>
                </c:pt>
                <c:pt idx="11366">
                  <c:v>51866.8</c:v>
                </c:pt>
                <c:pt idx="11367">
                  <c:v>51868.800000000003</c:v>
                </c:pt>
                <c:pt idx="11368">
                  <c:v>51870.9</c:v>
                </c:pt>
                <c:pt idx="11369">
                  <c:v>51872.3</c:v>
                </c:pt>
                <c:pt idx="11370">
                  <c:v>51874.400000000001</c:v>
                </c:pt>
                <c:pt idx="11371">
                  <c:v>51876.5</c:v>
                </c:pt>
                <c:pt idx="11372">
                  <c:v>51878</c:v>
                </c:pt>
                <c:pt idx="11373">
                  <c:v>51880.1</c:v>
                </c:pt>
                <c:pt idx="11374">
                  <c:v>51882.3</c:v>
                </c:pt>
                <c:pt idx="11375">
                  <c:v>51883.7</c:v>
                </c:pt>
                <c:pt idx="11376">
                  <c:v>51885.9</c:v>
                </c:pt>
                <c:pt idx="11377">
                  <c:v>51888.1</c:v>
                </c:pt>
                <c:pt idx="11378">
                  <c:v>51889.5</c:v>
                </c:pt>
                <c:pt idx="11379">
                  <c:v>51891.8</c:v>
                </c:pt>
                <c:pt idx="11380">
                  <c:v>51894</c:v>
                </c:pt>
                <c:pt idx="11381">
                  <c:v>51895.5</c:v>
                </c:pt>
                <c:pt idx="11382">
                  <c:v>51897.8</c:v>
                </c:pt>
                <c:pt idx="11383">
                  <c:v>51900.1</c:v>
                </c:pt>
                <c:pt idx="11384">
                  <c:v>51901.599999999999</c:v>
                </c:pt>
                <c:pt idx="11385">
                  <c:v>51903.9</c:v>
                </c:pt>
                <c:pt idx="11386">
                  <c:v>51906.2</c:v>
                </c:pt>
                <c:pt idx="11387">
                  <c:v>51907.7</c:v>
                </c:pt>
                <c:pt idx="11388">
                  <c:v>51910</c:v>
                </c:pt>
                <c:pt idx="11389">
                  <c:v>51912.2</c:v>
                </c:pt>
                <c:pt idx="11390">
                  <c:v>51913.7</c:v>
                </c:pt>
                <c:pt idx="11391">
                  <c:v>51915.9</c:v>
                </c:pt>
                <c:pt idx="11392">
                  <c:v>51918.1</c:v>
                </c:pt>
                <c:pt idx="11393">
                  <c:v>51919.5</c:v>
                </c:pt>
                <c:pt idx="11394">
                  <c:v>51921.7</c:v>
                </c:pt>
                <c:pt idx="11395">
                  <c:v>51923.8</c:v>
                </c:pt>
                <c:pt idx="11396">
                  <c:v>51925.2</c:v>
                </c:pt>
                <c:pt idx="11397">
                  <c:v>51927.199999999997</c:v>
                </c:pt>
                <c:pt idx="11398">
                  <c:v>51929.2</c:v>
                </c:pt>
                <c:pt idx="11399">
                  <c:v>51930.6</c:v>
                </c:pt>
                <c:pt idx="11400">
                  <c:v>51932.5</c:v>
                </c:pt>
                <c:pt idx="11401">
                  <c:v>51934.5</c:v>
                </c:pt>
                <c:pt idx="11402">
                  <c:v>51935.8</c:v>
                </c:pt>
                <c:pt idx="11403">
                  <c:v>51937.7</c:v>
                </c:pt>
                <c:pt idx="11404">
                  <c:v>51938.9</c:v>
                </c:pt>
                <c:pt idx="11405">
                  <c:v>51940.800000000003</c:v>
                </c:pt>
                <c:pt idx="11406">
                  <c:v>51942.7</c:v>
                </c:pt>
                <c:pt idx="11407">
                  <c:v>51943.9</c:v>
                </c:pt>
                <c:pt idx="11408">
                  <c:v>51945.7</c:v>
                </c:pt>
                <c:pt idx="11409">
                  <c:v>51947.5</c:v>
                </c:pt>
                <c:pt idx="11410">
                  <c:v>51948.7</c:v>
                </c:pt>
                <c:pt idx="11411">
                  <c:v>51950.5</c:v>
                </c:pt>
                <c:pt idx="11412">
                  <c:v>51952.2</c:v>
                </c:pt>
                <c:pt idx="11413">
                  <c:v>51953.4</c:v>
                </c:pt>
                <c:pt idx="11414">
                  <c:v>51955.1</c:v>
                </c:pt>
                <c:pt idx="11415">
                  <c:v>51956.7</c:v>
                </c:pt>
                <c:pt idx="11416">
                  <c:v>51957.9</c:v>
                </c:pt>
                <c:pt idx="11417">
                  <c:v>51959.5</c:v>
                </c:pt>
                <c:pt idx="11418">
                  <c:v>51961.1</c:v>
                </c:pt>
                <c:pt idx="11419">
                  <c:v>51962.2</c:v>
                </c:pt>
                <c:pt idx="11420">
                  <c:v>51963.8</c:v>
                </c:pt>
                <c:pt idx="11421">
                  <c:v>51965.4</c:v>
                </c:pt>
                <c:pt idx="11422">
                  <c:v>51966.5</c:v>
                </c:pt>
                <c:pt idx="11423">
                  <c:v>51968</c:v>
                </c:pt>
                <c:pt idx="11424">
                  <c:v>51969.599999999999</c:v>
                </c:pt>
                <c:pt idx="11425">
                  <c:v>51970.6</c:v>
                </c:pt>
                <c:pt idx="11426">
                  <c:v>51972.1</c:v>
                </c:pt>
                <c:pt idx="11427">
                  <c:v>51973.599999999999</c:v>
                </c:pt>
                <c:pt idx="11428">
                  <c:v>51974.6</c:v>
                </c:pt>
                <c:pt idx="11429">
                  <c:v>51976</c:v>
                </c:pt>
                <c:pt idx="11430">
                  <c:v>51977.4</c:v>
                </c:pt>
                <c:pt idx="11431">
                  <c:v>51978.400000000001</c:v>
                </c:pt>
                <c:pt idx="11432">
                  <c:v>51979.7</c:v>
                </c:pt>
                <c:pt idx="11433">
                  <c:v>51981.1</c:v>
                </c:pt>
                <c:pt idx="11434">
                  <c:v>51981.9</c:v>
                </c:pt>
                <c:pt idx="11435">
                  <c:v>51983.199999999997</c:v>
                </c:pt>
                <c:pt idx="11436">
                  <c:v>51984.5</c:v>
                </c:pt>
                <c:pt idx="11437">
                  <c:v>51985.3</c:v>
                </c:pt>
                <c:pt idx="11438">
                  <c:v>51986.5</c:v>
                </c:pt>
                <c:pt idx="11439">
                  <c:v>51987.7</c:v>
                </c:pt>
                <c:pt idx="11440">
                  <c:v>51988.5</c:v>
                </c:pt>
                <c:pt idx="11441">
                  <c:v>51989.7</c:v>
                </c:pt>
                <c:pt idx="11442">
                  <c:v>51990.8</c:v>
                </c:pt>
                <c:pt idx="11443">
                  <c:v>51991.6</c:v>
                </c:pt>
                <c:pt idx="11444">
                  <c:v>51992.7</c:v>
                </c:pt>
                <c:pt idx="11445">
                  <c:v>51993.8</c:v>
                </c:pt>
                <c:pt idx="11446">
                  <c:v>51994.5</c:v>
                </c:pt>
                <c:pt idx="11447">
                  <c:v>51995.6</c:v>
                </c:pt>
                <c:pt idx="11448">
                  <c:v>51996.6</c:v>
                </c:pt>
                <c:pt idx="11449">
                  <c:v>51997.3</c:v>
                </c:pt>
                <c:pt idx="11450">
                  <c:v>51998.2</c:v>
                </c:pt>
                <c:pt idx="11451">
                  <c:v>51999.199999999997</c:v>
                </c:pt>
                <c:pt idx="11452">
                  <c:v>51999.8</c:v>
                </c:pt>
                <c:pt idx="11453">
                  <c:v>52000.6</c:v>
                </c:pt>
                <c:pt idx="11454">
                  <c:v>52001.3</c:v>
                </c:pt>
                <c:pt idx="11455">
                  <c:v>52001.8</c:v>
                </c:pt>
                <c:pt idx="11456">
                  <c:v>52002.3</c:v>
                </c:pt>
                <c:pt idx="11457">
                  <c:v>52002.8</c:v>
                </c:pt>
                <c:pt idx="11458">
                  <c:v>52003.1</c:v>
                </c:pt>
                <c:pt idx="11459">
                  <c:v>52003.3</c:v>
                </c:pt>
                <c:pt idx="11460">
                  <c:v>52003.5</c:v>
                </c:pt>
                <c:pt idx="11461">
                  <c:v>52003.5</c:v>
                </c:pt>
                <c:pt idx="11462">
                  <c:v>52003.5</c:v>
                </c:pt>
                <c:pt idx="11463">
                  <c:v>52003.3</c:v>
                </c:pt>
                <c:pt idx="11464">
                  <c:v>52003.1</c:v>
                </c:pt>
                <c:pt idx="11465">
                  <c:v>52002.7</c:v>
                </c:pt>
                <c:pt idx="11466">
                  <c:v>52002.1</c:v>
                </c:pt>
                <c:pt idx="11467">
                  <c:v>52001.7</c:v>
                </c:pt>
                <c:pt idx="11468">
                  <c:v>52001</c:v>
                </c:pt>
                <c:pt idx="11469">
                  <c:v>52000.2</c:v>
                </c:pt>
                <c:pt idx="11470">
                  <c:v>51999.7</c:v>
                </c:pt>
                <c:pt idx="11471">
                  <c:v>51998.8</c:v>
                </c:pt>
                <c:pt idx="11472">
                  <c:v>51997.9</c:v>
                </c:pt>
                <c:pt idx="11473">
                  <c:v>51997.3</c:v>
                </c:pt>
                <c:pt idx="11474">
                  <c:v>51996.4</c:v>
                </c:pt>
                <c:pt idx="11475">
                  <c:v>51995.5</c:v>
                </c:pt>
                <c:pt idx="11476">
                  <c:v>51995</c:v>
                </c:pt>
                <c:pt idx="11477">
                  <c:v>51994.2</c:v>
                </c:pt>
                <c:pt idx="11478">
                  <c:v>51993.4</c:v>
                </c:pt>
                <c:pt idx="11479">
                  <c:v>51993</c:v>
                </c:pt>
                <c:pt idx="11480">
                  <c:v>51992.4</c:v>
                </c:pt>
                <c:pt idx="11481">
                  <c:v>51991.9</c:v>
                </c:pt>
                <c:pt idx="11482">
                  <c:v>51991.6</c:v>
                </c:pt>
                <c:pt idx="11483">
                  <c:v>51991.199999999997</c:v>
                </c:pt>
                <c:pt idx="11484">
                  <c:v>51990.9</c:v>
                </c:pt>
                <c:pt idx="11485">
                  <c:v>51990.7</c:v>
                </c:pt>
                <c:pt idx="11486">
                  <c:v>51990.5</c:v>
                </c:pt>
                <c:pt idx="11487">
                  <c:v>51990.400000000001</c:v>
                </c:pt>
                <c:pt idx="11488">
                  <c:v>51990.3</c:v>
                </c:pt>
                <c:pt idx="11489">
                  <c:v>51990.2</c:v>
                </c:pt>
                <c:pt idx="11490">
                  <c:v>51990.1</c:v>
                </c:pt>
                <c:pt idx="11491">
                  <c:v>51990.1</c:v>
                </c:pt>
                <c:pt idx="11492">
                  <c:v>51990.1</c:v>
                </c:pt>
                <c:pt idx="11493">
                  <c:v>51990</c:v>
                </c:pt>
                <c:pt idx="11494">
                  <c:v>51990</c:v>
                </c:pt>
                <c:pt idx="11495">
                  <c:v>51990</c:v>
                </c:pt>
                <c:pt idx="11496">
                  <c:v>51989.9</c:v>
                </c:pt>
                <c:pt idx="11497">
                  <c:v>51989.9</c:v>
                </c:pt>
                <c:pt idx="11498">
                  <c:v>51989.9</c:v>
                </c:pt>
                <c:pt idx="11499">
                  <c:v>51989.8</c:v>
                </c:pt>
                <c:pt idx="11500">
                  <c:v>51989.8</c:v>
                </c:pt>
                <c:pt idx="11501">
                  <c:v>51989.7</c:v>
                </c:pt>
                <c:pt idx="11502">
                  <c:v>51989.7</c:v>
                </c:pt>
                <c:pt idx="11503">
                  <c:v>51989.599999999999</c:v>
                </c:pt>
                <c:pt idx="11504">
                  <c:v>51989.5</c:v>
                </c:pt>
                <c:pt idx="11505">
                  <c:v>51989.4</c:v>
                </c:pt>
                <c:pt idx="11506">
                  <c:v>51989.3</c:v>
                </c:pt>
                <c:pt idx="11507">
                  <c:v>51989.2</c:v>
                </c:pt>
                <c:pt idx="11508">
                  <c:v>51989</c:v>
                </c:pt>
                <c:pt idx="11509">
                  <c:v>51988.9</c:v>
                </c:pt>
                <c:pt idx="11510">
                  <c:v>51988.6</c:v>
                </c:pt>
                <c:pt idx="11511">
                  <c:v>51988.4</c:v>
                </c:pt>
                <c:pt idx="11512">
                  <c:v>51988.2</c:v>
                </c:pt>
                <c:pt idx="11513">
                  <c:v>51987.9</c:v>
                </c:pt>
                <c:pt idx="11514">
                  <c:v>51987.6</c:v>
                </c:pt>
                <c:pt idx="11515">
                  <c:v>51987.3</c:v>
                </c:pt>
                <c:pt idx="11516">
                  <c:v>51987</c:v>
                </c:pt>
                <c:pt idx="11517">
                  <c:v>51986.7</c:v>
                </c:pt>
                <c:pt idx="11518">
                  <c:v>51986.3</c:v>
                </c:pt>
                <c:pt idx="11519">
                  <c:v>51985.9</c:v>
                </c:pt>
                <c:pt idx="11520">
                  <c:v>51985.4</c:v>
                </c:pt>
                <c:pt idx="11521">
                  <c:v>51985.1</c:v>
                </c:pt>
                <c:pt idx="11522">
                  <c:v>51984.7</c:v>
                </c:pt>
                <c:pt idx="11523">
                  <c:v>51984.2</c:v>
                </c:pt>
                <c:pt idx="11524">
                  <c:v>51983.8</c:v>
                </c:pt>
                <c:pt idx="11525">
                  <c:v>51983.3</c:v>
                </c:pt>
                <c:pt idx="11526">
                  <c:v>51982.7</c:v>
                </c:pt>
                <c:pt idx="11527">
                  <c:v>51982.400000000001</c:v>
                </c:pt>
                <c:pt idx="11528">
                  <c:v>51981.7</c:v>
                </c:pt>
                <c:pt idx="11529">
                  <c:v>51981.1</c:v>
                </c:pt>
                <c:pt idx="11530">
                  <c:v>51980.6</c:v>
                </c:pt>
                <c:pt idx="11531">
                  <c:v>51979.9</c:v>
                </c:pt>
                <c:pt idx="11532">
                  <c:v>51979.199999999997</c:v>
                </c:pt>
                <c:pt idx="11533">
                  <c:v>51978.7</c:v>
                </c:pt>
                <c:pt idx="11534">
                  <c:v>51977.9</c:v>
                </c:pt>
                <c:pt idx="11535">
                  <c:v>51977.4</c:v>
                </c:pt>
                <c:pt idx="11536">
                  <c:v>51976.6</c:v>
                </c:pt>
                <c:pt idx="11537">
                  <c:v>51976</c:v>
                </c:pt>
                <c:pt idx="11538">
                  <c:v>51975.199999999997</c:v>
                </c:pt>
                <c:pt idx="11539">
                  <c:v>51974.7</c:v>
                </c:pt>
                <c:pt idx="11540">
                  <c:v>51974</c:v>
                </c:pt>
                <c:pt idx="11541">
                  <c:v>51973.3</c:v>
                </c:pt>
                <c:pt idx="11542">
                  <c:v>51972.800000000003</c:v>
                </c:pt>
                <c:pt idx="11543">
                  <c:v>51972.3</c:v>
                </c:pt>
                <c:pt idx="11544">
                  <c:v>51971.8</c:v>
                </c:pt>
                <c:pt idx="11545">
                  <c:v>51971.5</c:v>
                </c:pt>
                <c:pt idx="11546">
                  <c:v>51971.199999999997</c:v>
                </c:pt>
                <c:pt idx="11547">
                  <c:v>51971</c:v>
                </c:pt>
                <c:pt idx="11548">
                  <c:v>51971</c:v>
                </c:pt>
                <c:pt idx="11549">
                  <c:v>51971.1</c:v>
                </c:pt>
                <c:pt idx="11550">
                  <c:v>51971.3</c:v>
                </c:pt>
                <c:pt idx="11551">
                  <c:v>51971.6</c:v>
                </c:pt>
                <c:pt idx="11552">
                  <c:v>51972.1</c:v>
                </c:pt>
                <c:pt idx="11553">
                  <c:v>51972.7</c:v>
                </c:pt>
                <c:pt idx="11554">
                  <c:v>51973.3</c:v>
                </c:pt>
                <c:pt idx="11555">
                  <c:v>51974.2</c:v>
                </c:pt>
                <c:pt idx="11556">
                  <c:v>51975.199999999997</c:v>
                </c:pt>
                <c:pt idx="11557">
                  <c:v>51975.9</c:v>
                </c:pt>
                <c:pt idx="11558">
                  <c:v>51977.1</c:v>
                </c:pt>
                <c:pt idx="11559">
                  <c:v>51978.400000000001</c:v>
                </c:pt>
                <c:pt idx="11560">
                  <c:v>51979.199999999997</c:v>
                </c:pt>
                <c:pt idx="11561">
                  <c:v>51980.5</c:v>
                </c:pt>
                <c:pt idx="11562">
                  <c:v>51981.7</c:v>
                </c:pt>
                <c:pt idx="11563">
                  <c:v>51982.5</c:v>
                </c:pt>
                <c:pt idx="11564">
                  <c:v>51983.7</c:v>
                </c:pt>
                <c:pt idx="11565">
                  <c:v>51984.7</c:v>
                </c:pt>
                <c:pt idx="11566">
                  <c:v>51985.4</c:v>
                </c:pt>
                <c:pt idx="11567">
                  <c:v>51986.3</c:v>
                </c:pt>
                <c:pt idx="11568">
                  <c:v>51987</c:v>
                </c:pt>
                <c:pt idx="11569">
                  <c:v>51987.5</c:v>
                </c:pt>
                <c:pt idx="11570">
                  <c:v>51988.1</c:v>
                </c:pt>
                <c:pt idx="11571">
                  <c:v>51988.5</c:v>
                </c:pt>
                <c:pt idx="11572">
                  <c:v>51988.800000000003</c:v>
                </c:pt>
                <c:pt idx="11573">
                  <c:v>51989.1</c:v>
                </c:pt>
                <c:pt idx="11574">
                  <c:v>51989.3</c:v>
                </c:pt>
                <c:pt idx="11575">
                  <c:v>51989.4</c:v>
                </c:pt>
                <c:pt idx="11576">
                  <c:v>51989.599999999999</c:v>
                </c:pt>
                <c:pt idx="11577">
                  <c:v>51989.599999999999</c:v>
                </c:pt>
                <c:pt idx="11578">
                  <c:v>51989.7</c:v>
                </c:pt>
                <c:pt idx="11579">
                  <c:v>51989.7</c:v>
                </c:pt>
                <c:pt idx="11580">
                  <c:v>51989.7</c:v>
                </c:pt>
                <c:pt idx="11581">
                  <c:v>51989.8</c:v>
                </c:pt>
                <c:pt idx="11582">
                  <c:v>51989.8</c:v>
                </c:pt>
                <c:pt idx="11583">
                  <c:v>51989.8</c:v>
                </c:pt>
                <c:pt idx="11584">
                  <c:v>51989.8</c:v>
                </c:pt>
                <c:pt idx="11585">
                  <c:v>51989.8</c:v>
                </c:pt>
                <c:pt idx="11586">
                  <c:v>51989.8</c:v>
                </c:pt>
                <c:pt idx="11587">
                  <c:v>51989.8</c:v>
                </c:pt>
                <c:pt idx="11588">
                  <c:v>51989.9</c:v>
                </c:pt>
                <c:pt idx="11589">
                  <c:v>51989.9</c:v>
                </c:pt>
                <c:pt idx="11590">
                  <c:v>51989.9</c:v>
                </c:pt>
                <c:pt idx="11591">
                  <c:v>51989.9</c:v>
                </c:pt>
                <c:pt idx="11592">
                  <c:v>51989.8</c:v>
                </c:pt>
                <c:pt idx="11593">
                  <c:v>51989.8</c:v>
                </c:pt>
                <c:pt idx="11594">
                  <c:v>51989.8</c:v>
                </c:pt>
                <c:pt idx="11595">
                  <c:v>51989.8</c:v>
                </c:pt>
                <c:pt idx="11596">
                  <c:v>51989.8</c:v>
                </c:pt>
                <c:pt idx="11597">
                  <c:v>51989.7</c:v>
                </c:pt>
                <c:pt idx="11598">
                  <c:v>51989.7</c:v>
                </c:pt>
                <c:pt idx="11599">
                  <c:v>51989.599999999999</c:v>
                </c:pt>
                <c:pt idx="11600">
                  <c:v>51989.599999999999</c:v>
                </c:pt>
                <c:pt idx="11601">
                  <c:v>51989.5</c:v>
                </c:pt>
                <c:pt idx="11602">
                  <c:v>51989.4</c:v>
                </c:pt>
                <c:pt idx="11603">
                  <c:v>51989.3</c:v>
                </c:pt>
                <c:pt idx="11604">
                  <c:v>51989.2</c:v>
                </c:pt>
                <c:pt idx="11605">
                  <c:v>51989.1</c:v>
                </c:pt>
                <c:pt idx="11606">
                  <c:v>51989</c:v>
                </c:pt>
                <c:pt idx="11607">
                  <c:v>51988.9</c:v>
                </c:pt>
                <c:pt idx="11608">
                  <c:v>51988.800000000003</c:v>
                </c:pt>
                <c:pt idx="11609">
                  <c:v>51988.6</c:v>
                </c:pt>
                <c:pt idx="11610">
                  <c:v>51988.4</c:v>
                </c:pt>
                <c:pt idx="11611">
                  <c:v>51988.3</c:v>
                </c:pt>
                <c:pt idx="11612">
                  <c:v>51988.1</c:v>
                </c:pt>
                <c:pt idx="11613">
                  <c:v>51987.8</c:v>
                </c:pt>
                <c:pt idx="11614">
                  <c:v>51987.6</c:v>
                </c:pt>
                <c:pt idx="11615">
                  <c:v>51987.3</c:v>
                </c:pt>
                <c:pt idx="11616">
                  <c:v>51986.9</c:v>
                </c:pt>
                <c:pt idx="11617">
                  <c:v>51986.6</c:v>
                </c:pt>
                <c:pt idx="11618">
                  <c:v>51986.1</c:v>
                </c:pt>
                <c:pt idx="11619">
                  <c:v>51985.599999999999</c:v>
                </c:pt>
                <c:pt idx="11620">
                  <c:v>51985.2</c:v>
                </c:pt>
                <c:pt idx="11621">
                  <c:v>51984.6</c:v>
                </c:pt>
                <c:pt idx="11622">
                  <c:v>51983.9</c:v>
                </c:pt>
                <c:pt idx="11623">
                  <c:v>51983.4</c:v>
                </c:pt>
                <c:pt idx="11624">
                  <c:v>51982.7</c:v>
                </c:pt>
                <c:pt idx="11625">
                  <c:v>51982</c:v>
                </c:pt>
                <c:pt idx="11626">
                  <c:v>51981.4</c:v>
                </c:pt>
                <c:pt idx="11627">
                  <c:v>51980.7</c:v>
                </c:pt>
                <c:pt idx="11628">
                  <c:v>51979.9</c:v>
                </c:pt>
                <c:pt idx="11629">
                  <c:v>51979.4</c:v>
                </c:pt>
                <c:pt idx="11630">
                  <c:v>51978.6</c:v>
                </c:pt>
                <c:pt idx="11631">
                  <c:v>51977.9</c:v>
                </c:pt>
                <c:pt idx="11632">
                  <c:v>51977.5</c:v>
                </c:pt>
                <c:pt idx="11633">
                  <c:v>51976.9</c:v>
                </c:pt>
                <c:pt idx="11634">
                  <c:v>51976.3</c:v>
                </c:pt>
                <c:pt idx="11635">
                  <c:v>51975.9</c:v>
                </c:pt>
                <c:pt idx="11636">
                  <c:v>51975.3</c:v>
                </c:pt>
                <c:pt idx="11637">
                  <c:v>51974.9</c:v>
                </c:pt>
                <c:pt idx="11638">
                  <c:v>51974.6</c:v>
                </c:pt>
                <c:pt idx="11639">
                  <c:v>51974.1</c:v>
                </c:pt>
                <c:pt idx="11640">
                  <c:v>51973.7</c:v>
                </c:pt>
                <c:pt idx="11641">
                  <c:v>51973.5</c:v>
                </c:pt>
                <c:pt idx="11642">
                  <c:v>51973.2</c:v>
                </c:pt>
                <c:pt idx="11643">
                  <c:v>51972.800000000003</c:v>
                </c:pt>
                <c:pt idx="11644">
                  <c:v>51972.6</c:v>
                </c:pt>
                <c:pt idx="11645">
                  <c:v>51972.3</c:v>
                </c:pt>
                <c:pt idx="11646">
                  <c:v>51972.1</c:v>
                </c:pt>
                <c:pt idx="11647">
                  <c:v>51971.9</c:v>
                </c:pt>
                <c:pt idx="11648">
                  <c:v>51971.6</c:v>
                </c:pt>
                <c:pt idx="11649">
                  <c:v>51971.4</c:v>
                </c:pt>
                <c:pt idx="11650">
                  <c:v>51971.3</c:v>
                </c:pt>
                <c:pt idx="11651">
                  <c:v>51971.1</c:v>
                </c:pt>
                <c:pt idx="11652">
                  <c:v>51970.9</c:v>
                </c:pt>
                <c:pt idx="11653">
                  <c:v>51970.8</c:v>
                </c:pt>
                <c:pt idx="11654">
                  <c:v>51970.7</c:v>
                </c:pt>
                <c:pt idx="11655">
                  <c:v>51970.7</c:v>
                </c:pt>
                <c:pt idx="11656">
                  <c:v>51970.7</c:v>
                </c:pt>
                <c:pt idx="11657">
                  <c:v>51970.7</c:v>
                </c:pt>
                <c:pt idx="11658">
                  <c:v>51970.8</c:v>
                </c:pt>
                <c:pt idx="11659">
                  <c:v>51970.9</c:v>
                </c:pt>
                <c:pt idx="11660">
                  <c:v>51971.1</c:v>
                </c:pt>
                <c:pt idx="11661">
                  <c:v>51971.4</c:v>
                </c:pt>
                <c:pt idx="11662">
                  <c:v>51971.7</c:v>
                </c:pt>
                <c:pt idx="11663">
                  <c:v>51972.1</c:v>
                </c:pt>
                <c:pt idx="11664">
                  <c:v>51972.5</c:v>
                </c:pt>
                <c:pt idx="11665">
                  <c:v>51972.9</c:v>
                </c:pt>
                <c:pt idx="11666">
                  <c:v>51973.5</c:v>
                </c:pt>
                <c:pt idx="11667">
                  <c:v>51974.1</c:v>
                </c:pt>
                <c:pt idx="11668">
                  <c:v>51974.5</c:v>
                </c:pt>
                <c:pt idx="11669">
                  <c:v>51975.199999999997</c:v>
                </c:pt>
                <c:pt idx="11670">
                  <c:v>51975.9</c:v>
                </c:pt>
                <c:pt idx="11671">
                  <c:v>51976.3</c:v>
                </c:pt>
                <c:pt idx="11672">
                  <c:v>51977</c:v>
                </c:pt>
                <c:pt idx="11673">
                  <c:v>51977.5</c:v>
                </c:pt>
                <c:pt idx="11674">
                  <c:v>51978.1</c:v>
                </c:pt>
                <c:pt idx="11675">
                  <c:v>51978.8</c:v>
                </c:pt>
                <c:pt idx="11676">
                  <c:v>51979.199999999997</c:v>
                </c:pt>
                <c:pt idx="11677">
                  <c:v>51979.7</c:v>
                </c:pt>
                <c:pt idx="11678">
                  <c:v>51980.1</c:v>
                </c:pt>
                <c:pt idx="11679">
                  <c:v>51980.5</c:v>
                </c:pt>
                <c:pt idx="11680">
                  <c:v>51981</c:v>
                </c:pt>
                <c:pt idx="11681">
                  <c:v>51981.2</c:v>
                </c:pt>
                <c:pt idx="11682">
                  <c:v>51981.599999999999</c:v>
                </c:pt>
                <c:pt idx="11683">
                  <c:v>51981.9</c:v>
                </c:pt>
                <c:pt idx="11684">
                  <c:v>51982.1</c:v>
                </c:pt>
                <c:pt idx="11685">
                  <c:v>51982.400000000001</c:v>
                </c:pt>
                <c:pt idx="11686">
                  <c:v>51982.6</c:v>
                </c:pt>
                <c:pt idx="11687">
                  <c:v>51982.8</c:v>
                </c:pt>
                <c:pt idx="11688">
                  <c:v>51983</c:v>
                </c:pt>
                <c:pt idx="11689">
                  <c:v>51983.199999999997</c:v>
                </c:pt>
                <c:pt idx="11690">
                  <c:v>51983.3</c:v>
                </c:pt>
                <c:pt idx="11691">
                  <c:v>51983.4</c:v>
                </c:pt>
                <c:pt idx="11692">
                  <c:v>51983.6</c:v>
                </c:pt>
                <c:pt idx="11693">
                  <c:v>51983.7</c:v>
                </c:pt>
                <c:pt idx="11694">
                  <c:v>51983.8</c:v>
                </c:pt>
                <c:pt idx="11695">
                  <c:v>51984</c:v>
                </c:pt>
                <c:pt idx="11696">
                  <c:v>51984</c:v>
                </c:pt>
                <c:pt idx="11697">
                  <c:v>51984.1</c:v>
                </c:pt>
                <c:pt idx="11698">
                  <c:v>51984.2</c:v>
                </c:pt>
                <c:pt idx="11699">
                  <c:v>51984.2</c:v>
                </c:pt>
                <c:pt idx="11700">
                  <c:v>51984.3</c:v>
                </c:pt>
                <c:pt idx="11701">
                  <c:v>51984.3</c:v>
                </c:pt>
                <c:pt idx="11702">
                  <c:v>51984.3</c:v>
                </c:pt>
                <c:pt idx="11703">
                  <c:v>51984.2</c:v>
                </c:pt>
                <c:pt idx="11704">
                  <c:v>51984.2</c:v>
                </c:pt>
                <c:pt idx="11705">
                  <c:v>51984.1</c:v>
                </c:pt>
                <c:pt idx="11706">
                  <c:v>51984</c:v>
                </c:pt>
                <c:pt idx="11707">
                  <c:v>51983.8</c:v>
                </c:pt>
                <c:pt idx="11708">
                  <c:v>51983.7</c:v>
                </c:pt>
                <c:pt idx="11709">
                  <c:v>51983.5</c:v>
                </c:pt>
                <c:pt idx="11710">
                  <c:v>51983.3</c:v>
                </c:pt>
                <c:pt idx="11711">
                  <c:v>51983.1</c:v>
                </c:pt>
                <c:pt idx="11712">
                  <c:v>51982.8</c:v>
                </c:pt>
                <c:pt idx="11713">
                  <c:v>51982.5</c:v>
                </c:pt>
                <c:pt idx="11714">
                  <c:v>51982.3</c:v>
                </c:pt>
                <c:pt idx="11715">
                  <c:v>51982</c:v>
                </c:pt>
                <c:pt idx="11716">
                  <c:v>51981.599999999999</c:v>
                </c:pt>
                <c:pt idx="11717">
                  <c:v>51981.4</c:v>
                </c:pt>
                <c:pt idx="11718">
                  <c:v>51981</c:v>
                </c:pt>
                <c:pt idx="11719">
                  <c:v>51980.6</c:v>
                </c:pt>
                <c:pt idx="11720">
                  <c:v>51980.3</c:v>
                </c:pt>
                <c:pt idx="11721">
                  <c:v>51979.8</c:v>
                </c:pt>
                <c:pt idx="11722">
                  <c:v>51979.3</c:v>
                </c:pt>
                <c:pt idx="11723">
                  <c:v>51979</c:v>
                </c:pt>
                <c:pt idx="11724">
                  <c:v>51978.5</c:v>
                </c:pt>
                <c:pt idx="11725">
                  <c:v>51977.9</c:v>
                </c:pt>
                <c:pt idx="11726">
                  <c:v>51977.599999999999</c:v>
                </c:pt>
                <c:pt idx="11727">
                  <c:v>51976.9</c:v>
                </c:pt>
                <c:pt idx="11728">
                  <c:v>51976.3</c:v>
                </c:pt>
                <c:pt idx="11729">
                  <c:v>51975.8</c:v>
                </c:pt>
                <c:pt idx="11730">
                  <c:v>51975.1</c:v>
                </c:pt>
                <c:pt idx="11731">
                  <c:v>51974.400000000001</c:v>
                </c:pt>
                <c:pt idx="11732">
                  <c:v>51973.9</c:v>
                </c:pt>
                <c:pt idx="11733">
                  <c:v>51973.1</c:v>
                </c:pt>
                <c:pt idx="11734">
                  <c:v>51972.2</c:v>
                </c:pt>
                <c:pt idx="11735">
                  <c:v>51971.7</c:v>
                </c:pt>
                <c:pt idx="11736">
                  <c:v>51970.8</c:v>
                </c:pt>
                <c:pt idx="11737">
                  <c:v>51969.9</c:v>
                </c:pt>
                <c:pt idx="11738">
                  <c:v>51969.4</c:v>
                </c:pt>
                <c:pt idx="11739">
                  <c:v>51968.5</c:v>
                </c:pt>
                <c:pt idx="11740">
                  <c:v>51967.6</c:v>
                </c:pt>
                <c:pt idx="11741">
                  <c:v>51967.1</c:v>
                </c:pt>
                <c:pt idx="11742">
                  <c:v>51966.2</c:v>
                </c:pt>
                <c:pt idx="11743">
                  <c:v>51965.4</c:v>
                </c:pt>
                <c:pt idx="11744">
                  <c:v>51964.9</c:v>
                </c:pt>
                <c:pt idx="11745">
                  <c:v>51964.1</c:v>
                </c:pt>
                <c:pt idx="11746">
                  <c:v>51963.3</c:v>
                </c:pt>
                <c:pt idx="11747">
                  <c:v>51962.8</c:v>
                </c:pt>
                <c:pt idx="11748">
                  <c:v>51962.1</c:v>
                </c:pt>
                <c:pt idx="11749">
                  <c:v>51961.4</c:v>
                </c:pt>
                <c:pt idx="11750">
                  <c:v>51961</c:v>
                </c:pt>
                <c:pt idx="11751">
                  <c:v>51960.3</c:v>
                </c:pt>
                <c:pt idx="11752">
                  <c:v>51959.7</c:v>
                </c:pt>
                <c:pt idx="11753">
                  <c:v>51959.199999999997</c:v>
                </c:pt>
                <c:pt idx="11754">
                  <c:v>51958.6</c:v>
                </c:pt>
                <c:pt idx="11755">
                  <c:v>51958</c:v>
                </c:pt>
                <c:pt idx="11756">
                  <c:v>51957.5</c:v>
                </c:pt>
                <c:pt idx="11757">
                  <c:v>51956.9</c:v>
                </c:pt>
                <c:pt idx="11758">
                  <c:v>51956.3</c:v>
                </c:pt>
                <c:pt idx="11759">
                  <c:v>51955.8</c:v>
                </c:pt>
                <c:pt idx="11760">
                  <c:v>51955.199999999997</c:v>
                </c:pt>
                <c:pt idx="11761">
                  <c:v>51954.5</c:v>
                </c:pt>
                <c:pt idx="11762">
                  <c:v>51954</c:v>
                </c:pt>
                <c:pt idx="11763">
                  <c:v>51953.3</c:v>
                </c:pt>
                <c:pt idx="11764">
                  <c:v>51952.6</c:v>
                </c:pt>
                <c:pt idx="11765">
                  <c:v>51952</c:v>
                </c:pt>
                <c:pt idx="11766">
                  <c:v>51951.199999999997</c:v>
                </c:pt>
                <c:pt idx="11767">
                  <c:v>51950.3</c:v>
                </c:pt>
                <c:pt idx="11768">
                  <c:v>51949.7</c:v>
                </c:pt>
                <c:pt idx="11769">
                  <c:v>51948.7</c:v>
                </c:pt>
                <c:pt idx="11770">
                  <c:v>51947.7</c:v>
                </c:pt>
                <c:pt idx="11771">
                  <c:v>51947</c:v>
                </c:pt>
                <c:pt idx="11772">
                  <c:v>51945.9</c:v>
                </c:pt>
                <c:pt idx="11773">
                  <c:v>51944.7</c:v>
                </c:pt>
                <c:pt idx="11774">
                  <c:v>51943.9</c:v>
                </c:pt>
                <c:pt idx="11775">
                  <c:v>51942.7</c:v>
                </c:pt>
                <c:pt idx="11776">
                  <c:v>51941.4</c:v>
                </c:pt>
                <c:pt idx="11777">
                  <c:v>51940.6</c:v>
                </c:pt>
                <c:pt idx="11778">
                  <c:v>51939.3</c:v>
                </c:pt>
                <c:pt idx="11779">
                  <c:v>51938</c:v>
                </c:pt>
                <c:pt idx="11780">
                  <c:v>51937.1</c:v>
                </c:pt>
                <c:pt idx="11781">
                  <c:v>51935.9</c:v>
                </c:pt>
                <c:pt idx="11782">
                  <c:v>51934.7</c:v>
                </c:pt>
                <c:pt idx="11783">
                  <c:v>51933.9</c:v>
                </c:pt>
                <c:pt idx="11784">
                  <c:v>51932.7</c:v>
                </c:pt>
                <c:pt idx="11785">
                  <c:v>51931.6</c:v>
                </c:pt>
                <c:pt idx="11786">
                  <c:v>51931</c:v>
                </c:pt>
                <c:pt idx="11787">
                  <c:v>51930</c:v>
                </c:pt>
                <c:pt idx="11788">
                  <c:v>51929.1</c:v>
                </c:pt>
                <c:pt idx="11789">
                  <c:v>51928.6</c:v>
                </c:pt>
                <c:pt idx="11790">
                  <c:v>51927.8</c:v>
                </c:pt>
                <c:pt idx="11791">
                  <c:v>51927.1</c:v>
                </c:pt>
                <c:pt idx="11792">
                  <c:v>51926.7</c:v>
                </c:pt>
                <c:pt idx="11793">
                  <c:v>51926.1</c:v>
                </c:pt>
                <c:pt idx="11794">
                  <c:v>51925.7</c:v>
                </c:pt>
                <c:pt idx="11795">
                  <c:v>51925.2</c:v>
                </c:pt>
                <c:pt idx="11796">
                  <c:v>51924.800000000003</c:v>
                </c:pt>
                <c:pt idx="11797">
                  <c:v>51924.5</c:v>
                </c:pt>
                <c:pt idx="11798">
                  <c:v>51924.1</c:v>
                </c:pt>
                <c:pt idx="11799">
                  <c:v>51923.7</c:v>
                </c:pt>
                <c:pt idx="11800">
                  <c:v>51923.5</c:v>
                </c:pt>
                <c:pt idx="11801">
                  <c:v>51923.1</c:v>
                </c:pt>
                <c:pt idx="11802">
                  <c:v>51922.7</c:v>
                </c:pt>
                <c:pt idx="11803">
                  <c:v>51922.5</c:v>
                </c:pt>
                <c:pt idx="11804">
                  <c:v>51922.1</c:v>
                </c:pt>
                <c:pt idx="11805">
                  <c:v>51921.599999999999</c:v>
                </c:pt>
                <c:pt idx="11806">
                  <c:v>51921.3</c:v>
                </c:pt>
                <c:pt idx="11807">
                  <c:v>51920.800000000003</c:v>
                </c:pt>
                <c:pt idx="11808">
                  <c:v>51920.3</c:v>
                </c:pt>
                <c:pt idx="11809">
                  <c:v>51919.7</c:v>
                </c:pt>
                <c:pt idx="11810">
                  <c:v>51919.1</c:v>
                </c:pt>
                <c:pt idx="11811">
                  <c:v>51918.3</c:v>
                </c:pt>
                <c:pt idx="11812">
                  <c:v>51917.2</c:v>
                </c:pt>
                <c:pt idx="11813">
                  <c:v>51916.5</c:v>
                </c:pt>
                <c:pt idx="11814">
                  <c:v>51915.199999999997</c:v>
                </c:pt>
                <c:pt idx="11815">
                  <c:v>51913.7</c:v>
                </c:pt>
                <c:pt idx="11816">
                  <c:v>51912.7</c:v>
                </c:pt>
                <c:pt idx="11817">
                  <c:v>51911</c:v>
                </c:pt>
                <c:pt idx="11818">
                  <c:v>51909.8</c:v>
                </c:pt>
                <c:pt idx="11819">
                  <c:v>51907.9</c:v>
                </c:pt>
                <c:pt idx="11820">
                  <c:v>51905.9</c:v>
                </c:pt>
                <c:pt idx="11821">
                  <c:v>51903.8</c:v>
                </c:pt>
                <c:pt idx="11822">
                  <c:v>51902.400000000001</c:v>
                </c:pt>
                <c:pt idx="11823">
                  <c:v>51900.3</c:v>
                </c:pt>
                <c:pt idx="11824">
                  <c:v>51898.9</c:v>
                </c:pt>
                <c:pt idx="11825">
                  <c:v>51896.800000000003</c:v>
                </c:pt>
                <c:pt idx="11826">
                  <c:v>51894.8</c:v>
                </c:pt>
                <c:pt idx="11827">
                  <c:v>51893.5</c:v>
                </c:pt>
                <c:pt idx="11828">
                  <c:v>51891.8</c:v>
                </c:pt>
                <c:pt idx="11829">
                  <c:v>51890.3</c:v>
                </c:pt>
                <c:pt idx="11830">
                  <c:v>51889.4</c:v>
                </c:pt>
                <c:pt idx="11831">
                  <c:v>51888.3</c:v>
                </c:pt>
                <c:pt idx="11832">
                  <c:v>51887.5</c:v>
                </c:pt>
                <c:pt idx="11833">
                  <c:v>51887.1</c:v>
                </c:pt>
                <c:pt idx="11834">
                  <c:v>51886.9</c:v>
                </c:pt>
                <c:pt idx="11835">
                  <c:v>51887.1</c:v>
                </c:pt>
                <c:pt idx="11836">
                  <c:v>51887.5</c:v>
                </c:pt>
                <c:pt idx="11837">
                  <c:v>51888.3</c:v>
                </c:pt>
                <c:pt idx="11838">
                  <c:v>51889.5</c:v>
                </c:pt>
                <c:pt idx="11839">
                  <c:v>51890.5</c:v>
                </c:pt>
                <c:pt idx="11840">
                  <c:v>51892.3</c:v>
                </c:pt>
                <c:pt idx="11841">
                  <c:v>51894.400000000001</c:v>
                </c:pt>
                <c:pt idx="11842">
                  <c:v>51896</c:v>
                </c:pt>
                <c:pt idx="11843">
                  <c:v>51898.5</c:v>
                </c:pt>
                <c:pt idx="11844">
                  <c:v>51901.2</c:v>
                </c:pt>
                <c:pt idx="11845">
                  <c:v>51903</c:v>
                </c:pt>
                <c:pt idx="11846">
                  <c:v>51905.8</c:v>
                </c:pt>
                <c:pt idx="11847">
                  <c:v>51908.7</c:v>
                </c:pt>
                <c:pt idx="11848">
                  <c:v>51910.5</c:v>
                </c:pt>
                <c:pt idx="11849">
                  <c:v>51913.1</c:v>
                </c:pt>
                <c:pt idx="11850">
                  <c:v>51915.6</c:v>
                </c:pt>
                <c:pt idx="11851">
                  <c:v>51917.2</c:v>
                </c:pt>
                <c:pt idx="11852">
                  <c:v>51919.3</c:v>
                </c:pt>
                <c:pt idx="11853">
                  <c:v>51920.6</c:v>
                </c:pt>
                <c:pt idx="11854">
                  <c:v>51922.3</c:v>
                </c:pt>
                <c:pt idx="11855">
                  <c:v>51923.8</c:v>
                </c:pt>
                <c:pt idx="11856">
                  <c:v>51924.7</c:v>
                </c:pt>
                <c:pt idx="11857">
                  <c:v>51925.8</c:v>
                </c:pt>
                <c:pt idx="11858">
                  <c:v>51926.7</c:v>
                </c:pt>
                <c:pt idx="11859">
                  <c:v>51927.199999999997</c:v>
                </c:pt>
                <c:pt idx="11860">
                  <c:v>51927.8</c:v>
                </c:pt>
                <c:pt idx="11861">
                  <c:v>51928.3</c:v>
                </c:pt>
                <c:pt idx="11862">
                  <c:v>51928.6</c:v>
                </c:pt>
                <c:pt idx="11863">
                  <c:v>51929</c:v>
                </c:pt>
                <c:pt idx="11864">
                  <c:v>51929.3</c:v>
                </c:pt>
                <c:pt idx="11865">
                  <c:v>51929.4</c:v>
                </c:pt>
                <c:pt idx="11866">
                  <c:v>51929.7</c:v>
                </c:pt>
                <c:pt idx="11867">
                  <c:v>51929.9</c:v>
                </c:pt>
                <c:pt idx="11868">
                  <c:v>51930</c:v>
                </c:pt>
                <c:pt idx="11869">
                  <c:v>51930.2</c:v>
                </c:pt>
                <c:pt idx="11870">
                  <c:v>51930.400000000001</c:v>
                </c:pt>
                <c:pt idx="11871">
                  <c:v>51930.5</c:v>
                </c:pt>
                <c:pt idx="11872">
                  <c:v>51930.6</c:v>
                </c:pt>
                <c:pt idx="11873">
                  <c:v>51930.6</c:v>
                </c:pt>
                <c:pt idx="11874">
                  <c:v>51930.7</c:v>
                </c:pt>
                <c:pt idx="11875">
                  <c:v>51930.6</c:v>
                </c:pt>
                <c:pt idx="11876">
                  <c:v>51930.6</c:v>
                </c:pt>
                <c:pt idx="11877">
                  <c:v>51930.5</c:v>
                </c:pt>
                <c:pt idx="11878">
                  <c:v>51930.2</c:v>
                </c:pt>
                <c:pt idx="11879">
                  <c:v>51929.9</c:v>
                </c:pt>
                <c:pt idx="11880">
                  <c:v>51929.7</c:v>
                </c:pt>
                <c:pt idx="11881">
                  <c:v>51929.2</c:v>
                </c:pt>
                <c:pt idx="11882">
                  <c:v>51928.6</c:v>
                </c:pt>
                <c:pt idx="11883">
                  <c:v>51928.1</c:v>
                </c:pt>
                <c:pt idx="11884">
                  <c:v>51927.4</c:v>
                </c:pt>
                <c:pt idx="11885">
                  <c:v>51926.5</c:v>
                </c:pt>
                <c:pt idx="11886">
                  <c:v>51925.9</c:v>
                </c:pt>
                <c:pt idx="11887">
                  <c:v>51924.800000000003</c:v>
                </c:pt>
                <c:pt idx="11888">
                  <c:v>51923.7</c:v>
                </c:pt>
                <c:pt idx="11889">
                  <c:v>51922.9</c:v>
                </c:pt>
                <c:pt idx="11890">
                  <c:v>51921.599999999999</c:v>
                </c:pt>
                <c:pt idx="11891">
                  <c:v>51920.3</c:v>
                </c:pt>
                <c:pt idx="11892">
                  <c:v>51919.4</c:v>
                </c:pt>
                <c:pt idx="11893">
                  <c:v>51918</c:v>
                </c:pt>
                <c:pt idx="11894">
                  <c:v>51916.6</c:v>
                </c:pt>
                <c:pt idx="11895">
                  <c:v>51915.6</c:v>
                </c:pt>
                <c:pt idx="11896">
                  <c:v>51914.1</c:v>
                </c:pt>
                <c:pt idx="11897">
                  <c:v>51912.6</c:v>
                </c:pt>
                <c:pt idx="11898">
                  <c:v>51911.5</c:v>
                </c:pt>
                <c:pt idx="11899">
                  <c:v>51910</c:v>
                </c:pt>
                <c:pt idx="11900">
                  <c:v>51908.3</c:v>
                </c:pt>
                <c:pt idx="11901">
                  <c:v>51907.199999999997</c:v>
                </c:pt>
                <c:pt idx="11902">
                  <c:v>51905.5</c:v>
                </c:pt>
                <c:pt idx="11903">
                  <c:v>51903.8</c:v>
                </c:pt>
                <c:pt idx="11904">
                  <c:v>51902.6</c:v>
                </c:pt>
                <c:pt idx="11905">
                  <c:v>51900.800000000003</c:v>
                </c:pt>
                <c:pt idx="11906">
                  <c:v>51898.9</c:v>
                </c:pt>
                <c:pt idx="11907">
                  <c:v>51897.599999999999</c:v>
                </c:pt>
                <c:pt idx="11908">
                  <c:v>51895.7</c:v>
                </c:pt>
                <c:pt idx="11909">
                  <c:v>51893.7</c:v>
                </c:pt>
                <c:pt idx="11910">
                  <c:v>51892.4</c:v>
                </c:pt>
                <c:pt idx="11911">
                  <c:v>51890.400000000001</c:v>
                </c:pt>
                <c:pt idx="11912">
                  <c:v>51888.5</c:v>
                </c:pt>
                <c:pt idx="11913">
                  <c:v>51887.199999999997</c:v>
                </c:pt>
                <c:pt idx="11914">
                  <c:v>51885.3</c:v>
                </c:pt>
                <c:pt idx="11915">
                  <c:v>51883.4</c:v>
                </c:pt>
                <c:pt idx="11916">
                  <c:v>51882.2</c:v>
                </c:pt>
                <c:pt idx="11917">
                  <c:v>51880.4</c:v>
                </c:pt>
                <c:pt idx="11918">
                  <c:v>51878.7</c:v>
                </c:pt>
                <c:pt idx="11919">
                  <c:v>51877.599999999999</c:v>
                </c:pt>
                <c:pt idx="11920">
                  <c:v>51876.1</c:v>
                </c:pt>
                <c:pt idx="11921">
                  <c:v>51874.6</c:v>
                </c:pt>
                <c:pt idx="11922">
                  <c:v>51873.599999999999</c:v>
                </c:pt>
                <c:pt idx="11923">
                  <c:v>51872.3</c:v>
                </c:pt>
                <c:pt idx="11924">
                  <c:v>51871</c:v>
                </c:pt>
                <c:pt idx="11925">
                  <c:v>51870.1</c:v>
                </c:pt>
                <c:pt idx="11926">
                  <c:v>51869</c:v>
                </c:pt>
                <c:pt idx="11927">
                  <c:v>51867.8</c:v>
                </c:pt>
                <c:pt idx="11928">
                  <c:v>51867.1</c:v>
                </c:pt>
                <c:pt idx="11929">
                  <c:v>51866.1</c:v>
                </c:pt>
                <c:pt idx="11930">
                  <c:v>51865</c:v>
                </c:pt>
                <c:pt idx="11931">
                  <c:v>51864.4</c:v>
                </c:pt>
                <c:pt idx="11932">
                  <c:v>51863.4</c:v>
                </c:pt>
                <c:pt idx="11933">
                  <c:v>51862.400000000001</c:v>
                </c:pt>
                <c:pt idx="11934">
                  <c:v>51861.8</c:v>
                </c:pt>
                <c:pt idx="11935">
                  <c:v>51860.9</c:v>
                </c:pt>
                <c:pt idx="11936">
                  <c:v>51859.9</c:v>
                </c:pt>
                <c:pt idx="11937">
                  <c:v>51859.3</c:v>
                </c:pt>
                <c:pt idx="11938">
                  <c:v>51858.3</c:v>
                </c:pt>
                <c:pt idx="11939">
                  <c:v>51857.4</c:v>
                </c:pt>
                <c:pt idx="11940">
                  <c:v>51856.7</c:v>
                </c:pt>
                <c:pt idx="11941">
                  <c:v>51855.7</c:v>
                </c:pt>
                <c:pt idx="11942">
                  <c:v>51854.7</c:v>
                </c:pt>
                <c:pt idx="11943">
                  <c:v>51854</c:v>
                </c:pt>
                <c:pt idx="11944">
                  <c:v>51853</c:v>
                </c:pt>
                <c:pt idx="11945">
                  <c:v>51852.3</c:v>
                </c:pt>
                <c:pt idx="11946">
                  <c:v>51851.199999999997</c:v>
                </c:pt>
                <c:pt idx="11947">
                  <c:v>51850.1</c:v>
                </c:pt>
                <c:pt idx="11948">
                  <c:v>51849.3</c:v>
                </c:pt>
                <c:pt idx="11949">
                  <c:v>51848.2</c:v>
                </c:pt>
                <c:pt idx="11950">
                  <c:v>51847.4</c:v>
                </c:pt>
                <c:pt idx="11951">
                  <c:v>51846.3</c:v>
                </c:pt>
                <c:pt idx="11952">
                  <c:v>51845.1</c:v>
                </c:pt>
                <c:pt idx="11953">
                  <c:v>51844.3</c:v>
                </c:pt>
                <c:pt idx="11954">
                  <c:v>51843.199999999997</c:v>
                </c:pt>
                <c:pt idx="11955">
                  <c:v>51842.1</c:v>
                </c:pt>
                <c:pt idx="11956">
                  <c:v>51841.3</c:v>
                </c:pt>
                <c:pt idx="11957">
                  <c:v>51840.3</c:v>
                </c:pt>
                <c:pt idx="11958">
                  <c:v>51839.3</c:v>
                </c:pt>
                <c:pt idx="11959">
                  <c:v>51838.6</c:v>
                </c:pt>
                <c:pt idx="11960">
                  <c:v>51837.7</c:v>
                </c:pt>
                <c:pt idx="11961">
                  <c:v>51836.800000000003</c:v>
                </c:pt>
                <c:pt idx="11962">
                  <c:v>51836.2</c:v>
                </c:pt>
                <c:pt idx="11963">
                  <c:v>51835.4</c:v>
                </c:pt>
                <c:pt idx="11964">
                  <c:v>51835</c:v>
                </c:pt>
                <c:pt idx="11965">
                  <c:v>51834.3</c:v>
                </c:pt>
                <c:pt idx="11966">
                  <c:v>51833.7</c:v>
                </c:pt>
                <c:pt idx="11967">
                  <c:v>51833.1</c:v>
                </c:pt>
                <c:pt idx="11968">
                  <c:v>51832.800000000003</c:v>
                </c:pt>
                <c:pt idx="11969">
                  <c:v>51832.3</c:v>
                </c:pt>
                <c:pt idx="11970">
                  <c:v>51831.9</c:v>
                </c:pt>
                <c:pt idx="11971">
                  <c:v>51831.6</c:v>
                </c:pt>
                <c:pt idx="11972">
                  <c:v>51831.3</c:v>
                </c:pt>
                <c:pt idx="11973">
                  <c:v>51830.9</c:v>
                </c:pt>
                <c:pt idx="11974">
                  <c:v>51830.7</c:v>
                </c:pt>
                <c:pt idx="11975">
                  <c:v>51830.400000000001</c:v>
                </c:pt>
                <c:pt idx="11976">
                  <c:v>51830.1</c:v>
                </c:pt>
                <c:pt idx="11977">
                  <c:v>51829.9</c:v>
                </c:pt>
                <c:pt idx="11978">
                  <c:v>51829.5</c:v>
                </c:pt>
                <c:pt idx="11979">
                  <c:v>51829.3</c:v>
                </c:pt>
                <c:pt idx="11980">
                  <c:v>51829</c:v>
                </c:pt>
                <c:pt idx="11981">
                  <c:v>51828.6</c:v>
                </c:pt>
                <c:pt idx="11982">
                  <c:v>51828.3</c:v>
                </c:pt>
                <c:pt idx="11983">
                  <c:v>51827.8</c:v>
                </c:pt>
                <c:pt idx="11984">
                  <c:v>51827.3</c:v>
                </c:pt>
                <c:pt idx="11985">
                  <c:v>51826.9</c:v>
                </c:pt>
                <c:pt idx="11986">
                  <c:v>51826.2</c:v>
                </c:pt>
                <c:pt idx="11987">
                  <c:v>51825.7</c:v>
                </c:pt>
                <c:pt idx="11988">
                  <c:v>51824.9</c:v>
                </c:pt>
                <c:pt idx="11989">
                  <c:v>51823.9</c:v>
                </c:pt>
                <c:pt idx="11990">
                  <c:v>51823.199999999997</c:v>
                </c:pt>
                <c:pt idx="11991">
                  <c:v>51822.1</c:v>
                </c:pt>
                <c:pt idx="11992">
                  <c:v>51820.800000000003</c:v>
                </c:pt>
                <c:pt idx="11993">
                  <c:v>51819.9</c:v>
                </c:pt>
                <c:pt idx="11994">
                  <c:v>51818.400000000001</c:v>
                </c:pt>
                <c:pt idx="11995">
                  <c:v>51816.800000000003</c:v>
                </c:pt>
                <c:pt idx="11996">
                  <c:v>51815.7</c:v>
                </c:pt>
                <c:pt idx="11997">
                  <c:v>51814</c:v>
                </c:pt>
                <c:pt idx="11998">
                  <c:v>51812.2</c:v>
                </c:pt>
                <c:pt idx="11999">
                  <c:v>51811</c:v>
                </c:pt>
                <c:pt idx="12000">
                  <c:v>51809.1</c:v>
                </c:pt>
                <c:pt idx="12001">
                  <c:v>51807.3</c:v>
                </c:pt>
                <c:pt idx="12002">
                  <c:v>51806</c:v>
                </c:pt>
                <c:pt idx="12003">
                  <c:v>51804.2</c:v>
                </c:pt>
                <c:pt idx="12004">
                  <c:v>51802.3</c:v>
                </c:pt>
                <c:pt idx="12005">
                  <c:v>51801.2</c:v>
                </c:pt>
                <c:pt idx="12006">
                  <c:v>51799.4</c:v>
                </c:pt>
                <c:pt idx="12007">
                  <c:v>51797.8</c:v>
                </c:pt>
                <c:pt idx="12008">
                  <c:v>51796.7</c:v>
                </c:pt>
                <c:pt idx="12009">
                  <c:v>51795.1</c:v>
                </c:pt>
                <c:pt idx="12010">
                  <c:v>51793.599999999999</c:v>
                </c:pt>
                <c:pt idx="12011">
                  <c:v>51792.7</c:v>
                </c:pt>
                <c:pt idx="12012">
                  <c:v>51791.3</c:v>
                </c:pt>
                <c:pt idx="12013">
                  <c:v>51790</c:v>
                </c:pt>
                <c:pt idx="12014">
                  <c:v>51789.2</c:v>
                </c:pt>
                <c:pt idx="12015">
                  <c:v>51788</c:v>
                </c:pt>
                <c:pt idx="12016">
                  <c:v>51786.8</c:v>
                </c:pt>
                <c:pt idx="12017">
                  <c:v>51786</c:v>
                </c:pt>
                <c:pt idx="12018">
                  <c:v>51784.9</c:v>
                </c:pt>
                <c:pt idx="12019">
                  <c:v>51783.8</c:v>
                </c:pt>
                <c:pt idx="12020">
                  <c:v>51783.1</c:v>
                </c:pt>
                <c:pt idx="12021">
                  <c:v>51782</c:v>
                </c:pt>
                <c:pt idx="12022">
                  <c:v>51780.800000000003</c:v>
                </c:pt>
                <c:pt idx="12023">
                  <c:v>51780.1</c:v>
                </c:pt>
                <c:pt idx="12024">
                  <c:v>51778.9</c:v>
                </c:pt>
                <c:pt idx="12025">
                  <c:v>51777.7</c:v>
                </c:pt>
                <c:pt idx="12026">
                  <c:v>51776.9</c:v>
                </c:pt>
                <c:pt idx="12027">
                  <c:v>51775.6</c:v>
                </c:pt>
                <c:pt idx="12028">
                  <c:v>51774.2</c:v>
                </c:pt>
                <c:pt idx="12029">
                  <c:v>51773.3</c:v>
                </c:pt>
                <c:pt idx="12030">
                  <c:v>51771.9</c:v>
                </c:pt>
                <c:pt idx="12031">
                  <c:v>51770.3</c:v>
                </c:pt>
                <c:pt idx="12032">
                  <c:v>51769.3</c:v>
                </c:pt>
                <c:pt idx="12033">
                  <c:v>51767.6</c:v>
                </c:pt>
                <c:pt idx="12034">
                  <c:v>51765.9</c:v>
                </c:pt>
                <c:pt idx="12035">
                  <c:v>51764.7</c:v>
                </c:pt>
                <c:pt idx="12036">
                  <c:v>51762.8</c:v>
                </c:pt>
                <c:pt idx="12037">
                  <c:v>51760.9</c:v>
                </c:pt>
                <c:pt idx="12038">
                  <c:v>51759.6</c:v>
                </c:pt>
                <c:pt idx="12039">
                  <c:v>51757.5</c:v>
                </c:pt>
                <c:pt idx="12040">
                  <c:v>51755.4</c:v>
                </c:pt>
                <c:pt idx="12041">
                  <c:v>51753.9</c:v>
                </c:pt>
                <c:pt idx="12042">
                  <c:v>51751.7</c:v>
                </c:pt>
                <c:pt idx="12043">
                  <c:v>51749.4</c:v>
                </c:pt>
                <c:pt idx="12044">
                  <c:v>51747.9</c:v>
                </c:pt>
                <c:pt idx="12045">
                  <c:v>51745.599999999999</c:v>
                </c:pt>
                <c:pt idx="12046">
                  <c:v>51744</c:v>
                </c:pt>
                <c:pt idx="12047">
                  <c:v>51741.599999999999</c:v>
                </c:pt>
                <c:pt idx="12048">
                  <c:v>51739.1</c:v>
                </c:pt>
                <c:pt idx="12049">
                  <c:v>51737.5</c:v>
                </c:pt>
                <c:pt idx="12050">
                  <c:v>51735</c:v>
                </c:pt>
                <c:pt idx="12051">
                  <c:v>51732.4</c:v>
                </c:pt>
                <c:pt idx="12052">
                  <c:v>51730.7</c:v>
                </c:pt>
                <c:pt idx="12053">
                  <c:v>51728.1</c:v>
                </c:pt>
                <c:pt idx="12054">
                  <c:v>51725.4</c:v>
                </c:pt>
                <c:pt idx="12055">
                  <c:v>51723.6</c:v>
                </c:pt>
                <c:pt idx="12056">
                  <c:v>51720.800000000003</c:v>
                </c:pt>
                <c:pt idx="12057">
                  <c:v>51718</c:v>
                </c:pt>
                <c:pt idx="12058">
                  <c:v>51716.1</c:v>
                </c:pt>
                <c:pt idx="12059">
                  <c:v>51713.2</c:v>
                </c:pt>
                <c:pt idx="12060">
                  <c:v>51710.2</c:v>
                </c:pt>
                <c:pt idx="12061">
                  <c:v>51708.3</c:v>
                </c:pt>
                <c:pt idx="12062">
                  <c:v>51705.3</c:v>
                </c:pt>
                <c:pt idx="12063">
                  <c:v>51702.3</c:v>
                </c:pt>
                <c:pt idx="12064">
                  <c:v>51700.3</c:v>
                </c:pt>
                <c:pt idx="12065">
                  <c:v>51697.4</c:v>
                </c:pt>
                <c:pt idx="12066">
                  <c:v>51694.400000000001</c:v>
                </c:pt>
                <c:pt idx="12067">
                  <c:v>51692.5</c:v>
                </c:pt>
                <c:pt idx="12068">
                  <c:v>51689.7</c:v>
                </c:pt>
                <c:pt idx="12069">
                  <c:v>51687</c:v>
                </c:pt>
                <c:pt idx="12070">
                  <c:v>51685.2</c:v>
                </c:pt>
                <c:pt idx="12071">
                  <c:v>51682.6</c:v>
                </c:pt>
                <c:pt idx="12072">
                  <c:v>51680.2</c:v>
                </c:pt>
                <c:pt idx="12073">
                  <c:v>51678.6</c:v>
                </c:pt>
                <c:pt idx="12074">
                  <c:v>51676.3</c:v>
                </c:pt>
                <c:pt idx="12075">
                  <c:v>51674</c:v>
                </c:pt>
                <c:pt idx="12076">
                  <c:v>51672.6</c:v>
                </c:pt>
                <c:pt idx="12077">
                  <c:v>51670.6</c:v>
                </c:pt>
                <c:pt idx="12078">
                  <c:v>51668.7</c:v>
                </c:pt>
                <c:pt idx="12079">
                  <c:v>51667.4</c:v>
                </c:pt>
                <c:pt idx="12080">
                  <c:v>51665.599999999999</c:v>
                </c:pt>
                <c:pt idx="12081">
                  <c:v>51664.5</c:v>
                </c:pt>
                <c:pt idx="12082">
                  <c:v>51662.8</c:v>
                </c:pt>
                <c:pt idx="12083">
                  <c:v>51661.7</c:v>
                </c:pt>
                <c:pt idx="12084">
                  <c:v>51660.1</c:v>
                </c:pt>
                <c:pt idx="12085">
                  <c:v>51658.5</c:v>
                </c:pt>
                <c:pt idx="12086">
                  <c:v>51657.5</c:v>
                </c:pt>
                <c:pt idx="12087">
                  <c:v>51656</c:v>
                </c:pt>
                <c:pt idx="12088">
                  <c:v>51654.5</c:v>
                </c:pt>
                <c:pt idx="12089">
                  <c:v>51653.5</c:v>
                </c:pt>
                <c:pt idx="12090">
                  <c:v>51652.1</c:v>
                </c:pt>
                <c:pt idx="12091">
                  <c:v>51650.6</c:v>
                </c:pt>
                <c:pt idx="12092">
                  <c:v>51649.599999999999</c:v>
                </c:pt>
                <c:pt idx="12093">
                  <c:v>51648.1</c:v>
                </c:pt>
                <c:pt idx="12094">
                  <c:v>51646.7</c:v>
                </c:pt>
                <c:pt idx="12095">
                  <c:v>51645.7</c:v>
                </c:pt>
                <c:pt idx="12096">
                  <c:v>51644.2</c:v>
                </c:pt>
                <c:pt idx="12097">
                  <c:v>51642.7</c:v>
                </c:pt>
                <c:pt idx="12098">
                  <c:v>51641.599999999999</c:v>
                </c:pt>
                <c:pt idx="12099">
                  <c:v>51640.1</c:v>
                </c:pt>
                <c:pt idx="12100">
                  <c:v>51638.6</c:v>
                </c:pt>
                <c:pt idx="12101">
                  <c:v>51637.5</c:v>
                </c:pt>
                <c:pt idx="12102">
                  <c:v>51636</c:v>
                </c:pt>
                <c:pt idx="12103">
                  <c:v>51634.400000000001</c:v>
                </c:pt>
                <c:pt idx="12104">
                  <c:v>51633.4</c:v>
                </c:pt>
                <c:pt idx="12105">
                  <c:v>51631.8</c:v>
                </c:pt>
                <c:pt idx="12106">
                  <c:v>51630.2</c:v>
                </c:pt>
                <c:pt idx="12107">
                  <c:v>51629.2</c:v>
                </c:pt>
                <c:pt idx="12108">
                  <c:v>51627.7</c:v>
                </c:pt>
                <c:pt idx="12109">
                  <c:v>51626.2</c:v>
                </c:pt>
                <c:pt idx="12110">
                  <c:v>51625.2</c:v>
                </c:pt>
                <c:pt idx="12111">
                  <c:v>51623.7</c:v>
                </c:pt>
                <c:pt idx="12112">
                  <c:v>51622.3</c:v>
                </c:pt>
                <c:pt idx="12113">
                  <c:v>51621.3</c:v>
                </c:pt>
                <c:pt idx="12114">
                  <c:v>51620</c:v>
                </c:pt>
                <c:pt idx="12115">
                  <c:v>51618.7</c:v>
                </c:pt>
                <c:pt idx="12116">
                  <c:v>51617.8</c:v>
                </c:pt>
                <c:pt idx="12117">
                  <c:v>51616.5</c:v>
                </c:pt>
                <c:pt idx="12118">
                  <c:v>51615.3</c:v>
                </c:pt>
                <c:pt idx="12119">
                  <c:v>51614.5</c:v>
                </c:pt>
                <c:pt idx="12120">
                  <c:v>51613.4</c:v>
                </c:pt>
                <c:pt idx="12121">
                  <c:v>51612.2</c:v>
                </c:pt>
                <c:pt idx="12122">
                  <c:v>51611.5</c:v>
                </c:pt>
                <c:pt idx="12123">
                  <c:v>51610.400000000001</c:v>
                </c:pt>
                <c:pt idx="12124">
                  <c:v>51609.4</c:v>
                </c:pt>
                <c:pt idx="12125">
                  <c:v>51608.7</c:v>
                </c:pt>
                <c:pt idx="12126">
                  <c:v>51607.7</c:v>
                </c:pt>
                <c:pt idx="12127">
                  <c:v>51606.8</c:v>
                </c:pt>
                <c:pt idx="12128">
                  <c:v>51606.2</c:v>
                </c:pt>
                <c:pt idx="12129">
                  <c:v>51605.2</c:v>
                </c:pt>
                <c:pt idx="12130">
                  <c:v>51604.6</c:v>
                </c:pt>
                <c:pt idx="12131">
                  <c:v>51603.8</c:v>
                </c:pt>
                <c:pt idx="12132">
                  <c:v>51602.9</c:v>
                </c:pt>
                <c:pt idx="12133">
                  <c:v>51602.400000000001</c:v>
                </c:pt>
                <c:pt idx="12134">
                  <c:v>51601.599999999999</c:v>
                </c:pt>
                <c:pt idx="12135">
                  <c:v>51600.9</c:v>
                </c:pt>
                <c:pt idx="12136">
                  <c:v>51600.4</c:v>
                </c:pt>
                <c:pt idx="12137">
                  <c:v>51599.7</c:v>
                </c:pt>
                <c:pt idx="12138">
                  <c:v>51599.1</c:v>
                </c:pt>
                <c:pt idx="12139">
                  <c:v>51598.7</c:v>
                </c:pt>
                <c:pt idx="12140">
                  <c:v>51598.1</c:v>
                </c:pt>
                <c:pt idx="12141">
                  <c:v>51597.599999999999</c:v>
                </c:pt>
                <c:pt idx="12142">
                  <c:v>51597.2</c:v>
                </c:pt>
                <c:pt idx="12143">
                  <c:v>51596.800000000003</c:v>
                </c:pt>
                <c:pt idx="12144">
                  <c:v>51596.3</c:v>
                </c:pt>
                <c:pt idx="12145">
                  <c:v>51596</c:v>
                </c:pt>
                <c:pt idx="12146">
                  <c:v>51595.6</c:v>
                </c:pt>
                <c:pt idx="12147">
                  <c:v>51595.3</c:v>
                </c:pt>
                <c:pt idx="12148">
                  <c:v>51595</c:v>
                </c:pt>
                <c:pt idx="12149">
                  <c:v>51594.7</c:v>
                </c:pt>
                <c:pt idx="12150">
                  <c:v>51594.400000000001</c:v>
                </c:pt>
                <c:pt idx="12151">
                  <c:v>51594.1</c:v>
                </c:pt>
                <c:pt idx="12152">
                  <c:v>51593.8</c:v>
                </c:pt>
                <c:pt idx="12153">
                  <c:v>51593.5</c:v>
                </c:pt>
                <c:pt idx="12154">
                  <c:v>51593.3</c:v>
                </c:pt>
                <c:pt idx="12155">
                  <c:v>51592.9</c:v>
                </c:pt>
                <c:pt idx="12156">
                  <c:v>51592.6</c:v>
                </c:pt>
                <c:pt idx="12157">
                  <c:v>51592.3</c:v>
                </c:pt>
                <c:pt idx="12158">
                  <c:v>51591.9</c:v>
                </c:pt>
                <c:pt idx="12159">
                  <c:v>51591.5</c:v>
                </c:pt>
                <c:pt idx="12160">
                  <c:v>51591.1</c:v>
                </c:pt>
                <c:pt idx="12161">
                  <c:v>51590.6</c:v>
                </c:pt>
                <c:pt idx="12162">
                  <c:v>51590.1</c:v>
                </c:pt>
                <c:pt idx="12163">
                  <c:v>51589.599999999999</c:v>
                </c:pt>
                <c:pt idx="12164">
                  <c:v>51589</c:v>
                </c:pt>
                <c:pt idx="12165">
                  <c:v>51588.3</c:v>
                </c:pt>
                <c:pt idx="12166">
                  <c:v>51587.7</c:v>
                </c:pt>
                <c:pt idx="12167">
                  <c:v>51586.9</c:v>
                </c:pt>
                <c:pt idx="12168">
                  <c:v>51586.3</c:v>
                </c:pt>
                <c:pt idx="12169">
                  <c:v>51585.4</c:v>
                </c:pt>
                <c:pt idx="12170">
                  <c:v>51584.4</c:v>
                </c:pt>
                <c:pt idx="12171">
                  <c:v>51583.7</c:v>
                </c:pt>
                <c:pt idx="12172">
                  <c:v>51582.6</c:v>
                </c:pt>
                <c:pt idx="12173">
                  <c:v>51581.5</c:v>
                </c:pt>
                <c:pt idx="12174">
                  <c:v>51580.7</c:v>
                </c:pt>
                <c:pt idx="12175">
                  <c:v>51579.5</c:v>
                </c:pt>
                <c:pt idx="12176">
                  <c:v>51578.3</c:v>
                </c:pt>
                <c:pt idx="12177">
                  <c:v>51577.5</c:v>
                </c:pt>
                <c:pt idx="12178">
                  <c:v>51576.2</c:v>
                </c:pt>
                <c:pt idx="12179">
                  <c:v>51574.9</c:v>
                </c:pt>
                <c:pt idx="12180">
                  <c:v>51574</c:v>
                </c:pt>
                <c:pt idx="12181">
                  <c:v>51572.7</c:v>
                </c:pt>
                <c:pt idx="12182">
                  <c:v>51571.4</c:v>
                </c:pt>
                <c:pt idx="12183">
                  <c:v>51570.6</c:v>
                </c:pt>
                <c:pt idx="12184">
                  <c:v>51569.2</c:v>
                </c:pt>
                <c:pt idx="12185">
                  <c:v>51567.9</c:v>
                </c:pt>
                <c:pt idx="12186">
                  <c:v>51567</c:v>
                </c:pt>
                <c:pt idx="12187">
                  <c:v>51565.599999999999</c:v>
                </c:pt>
                <c:pt idx="12188">
                  <c:v>51564.3</c:v>
                </c:pt>
                <c:pt idx="12189">
                  <c:v>51563.3</c:v>
                </c:pt>
                <c:pt idx="12190">
                  <c:v>51561.9</c:v>
                </c:pt>
                <c:pt idx="12191">
                  <c:v>51560.5</c:v>
                </c:pt>
                <c:pt idx="12192">
                  <c:v>51559.6</c:v>
                </c:pt>
                <c:pt idx="12193">
                  <c:v>51558.2</c:v>
                </c:pt>
                <c:pt idx="12194">
                  <c:v>51556.7</c:v>
                </c:pt>
                <c:pt idx="12195">
                  <c:v>51555.7</c:v>
                </c:pt>
                <c:pt idx="12196">
                  <c:v>51554.2</c:v>
                </c:pt>
                <c:pt idx="12197">
                  <c:v>51552.7</c:v>
                </c:pt>
                <c:pt idx="12198">
                  <c:v>51551.7</c:v>
                </c:pt>
                <c:pt idx="12199">
                  <c:v>51550.2</c:v>
                </c:pt>
                <c:pt idx="12200">
                  <c:v>51548.6</c:v>
                </c:pt>
                <c:pt idx="12201">
                  <c:v>51547.1</c:v>
                </c:pt>
                <c:pt idx="12202">
                  <c:v>51546</c:v>
                </c:pt>
                <c:pt idx="12203">
                  <c:v>51544.5</c:v>
                </c:pt>
                <c:pt idx="12204">
                  <c:v>51543.4</c:v>
                </c:pt>
                <c:pt idx="12205">
                  <c:v>51541.8</c:v>
                </c:pt>
                <c:pt idx="12206">
                  <c:v>51540.2</c:v>
                </c:pt>
                <c:pt idx="12207">
                  <c:v>51539.1</c:v>
                </c:pt>
                <c:pt idx="12208">
                  <c:v>51537.5</c:v>
                </c:pt>
                <c:pt idx="12209">
                  <c:v>51535.8</c:v>
                </c:pt>
                <c:pt idx="12210">
                  <c:v>51534.7</c:v>
                </c:pt>
                <c:pt idx="12211">
                  <c:v>51533</c:v>
                </c:pt>
                <c:pt idx="12212">
                  <c:v>51531.3</c:v>
                </c:pt>
                <c:pt idx="12213">
                  <c:v>51530.2</c:v>
                </c:pt>
                <c:pt idx="12214">
                  <c:v>51528.5</c:v>
                </c:pt>
                <c:pt idx="12215">
                  <c:v>51526.7</c:v>
                </c:pt>
                <c:pt idx="12216">
                  <c:v>51525.5</c:v>
                </c:pt>
                <c:pt idx="12217">
                  <c:v>51523.8</c:v>
                </c:pt>
                <c:pt idx="12218">
                  <c:v>51522</c:v>
                </c:pt>
                <c:pt idx="12219">
                  <c:v>51520.800000000003</c:v>
                </c:pt>
                <c:pt idx="12220">
                  <c:v>51519.1</c:v>
                </c:pt>
                <c:pt idx="12221">
                  <c:v>51517.3</c:v>
                </c:pt>
                <c:pt idx="12222">
                  <c:v>51516.1</c:v>
                </c:pt>
                <c:pt idx="12223">
                  <c:v>51514.3</c:v>
                </c:pt>
                <c:pt idx="12224">
                  <c:v>51513.1</c:v>
                </c:pt>
                <c:pt idx="12225">
                  <c:v>51511.199999999997</c:v>
                </c:pt>
                <c:pt idx="12226">
                  <c:v>51509.4</c:v>
                </c:pt>
                <c:pt idx="12227">
                  <c:v>51508.1</c:v>
                </c:pt>
                <c:pt idx="12228">
                  <c:v>51506.2</c:v>
                </c:pt>
                <c:pt idx="12229">
                  <c:v>51504.2</c:v>
                </c:pt>
                <c:pt idx="12230">
                  <c:v>51502.9</c:v>
                </c:pt>
                <c:pt idx="12231">
                  <c:v>51500.9</c:v>
                </c:pt>
                <c:pt idx="12232">
                  <c:v>51499.5</c:v>
                </c:pt>
                <c:pt idx="12233">
                  <c:v>51497.5</c:v>
                </c:pt>
                <c:pt idx="12234">
                  <c:v>51495.4</c:v>
                </c:pt>
                <c:pt idx="12235">
                  <c:v>51493.3</c:v>
                </c:pt>
                <c:pt idx="12236">
                  <c:v>51492</c:v>
                </c:pt>
                <c:pt idx="12237">
                  <c:v>51489.9</c:v>
                </c:pt>
                <c:pt idx="12238">
                  <c:v>51487.8</c:v>
                </c:pt>
                <c:pt idx="12239">
                  <c:v>51486.5</c:v>
                </c:pt>
                <c:pt idx="12240">
                  <c:v>51484.5</c:v>
                </c:pt>
                <c:pt idx="12241">
                  <c:v>51482.6</c:v>
                </c:pt>
                <c:pt idx="12242">
                  <c:v>51481.4</c:v>
                </c:pt>
                <c:pt idx="12243">
                  <c:v>51479.6</c:v>
                </c:pt>
                <c:pt idx="12244">
                  <c:v>51478.1</c:v>
                </c:pt>
                <c:pt idx="12245">
                  <c:v>51477</c:v>
                </c:pt>
                <c:pt idx="12246">
                  <c:v>51475.6</c:v>
                </c:pt>
                <c:pt idx="12247">
                  <c:v>51474.3</c:v>
                </c:pt>
                <c:pt idx="12248">
                  <c:v>51473.599999999999</c:v>
                </c:pt>
                <c:pt idx="12249">
                  <c:v>51472.5</c:v>
                </c:pt>
                <c:pt idx="12250">
                  <c:v>51471.6</c:v>
                </c:pt>
                <c:pt idx="12251">
                  <c:v>51471.1</c:v>
                </c:pt>
                <c:pt idx="12252">
                  <c:v>51470.3</c:v>
                </c:pt>
                <c:pt idx="12253">
                  <c:v>51469.7</c:v>
                </c:pt>
                <c:pt idx="12254">
                  <c:v>51469.3</c:v>
                </c:pt>
                <c:pt idx="12255">
                  <c:v>51468.800000000003</c:v>
                </c:pt>
                <c:pt idx="12256">
                  <c:v>51468.3</c:v>
                </c:pt>
                <c:pt idx="12257">
                  <c:v>51468.1</c:v>
                </c:pt>
                <c:pt idx="12258">
                  <c:v>51467.7</c:v>
                </c:pt>
                <c:pt idx="12259">
                  <c:v>51467.3</c:v>
                </c:pt>
                <c:pt idx="12260">
                  <c:v>51467.1</c:v>
                </c:pt>
                <c:pt idx="12261">
                  <c:v>51466.8</c:v>
                </c:pt>
                <c:pt idx="12262">
                  <c:v>51466.5</c:v>
                </c:pt>
                <c:pt idx="12263">
                  <c:v>51466.400000000001</c:v>
                </c:pt>
                <c:pt idx="12264">
                  <c:v>51466.1</c:v>
                </c:pt>
                <c:pt idx="12265">
                  <c:v>51465.9</c:v>
                </c:pt>
                <c:pt idx="12266">
                  <c:v>51465.7</c:v>
                </c:pt>
                <c:pt idx="12267">
                  <c:v>51465.5</c:v>
                </c:pt>
                <c:pt idx="12268">
                  <c:v>51465.3</c:v>
                </c:pt>
                <c:pt idx="12269">
                  <c:v>51465.2</c:v>
                </c:pt>
                <c:pt idx="12270">
                  <c:v>51465</c:v>
                </c:pt>
                <c:pt idx="12271">
                  <c:v>51464.800000000003</c:v>
                </c:pt>
                <c:pt idx="12272">
                  <c:v>51464.7</c:v>
                </c:pt>
                <c:pt idx="12273">
                  <c:v>51464.6</c:v>
                </c:pt>
                <c:pt idx="12274">
                  <c:v>51464.4</c:v>
                </c:pt>
                <c:pt idx="12275">
                  <c:v>51464.4</c:v>
                </c:pt>
                <c:pt idx="12276">
                  <c:v>51464.2</c:v>
                </c:pt>
                <c:pt idx="12277">
                  <c:v>51464.1</c:v>
                </c:pt>
                <c:pt idx="12278">
                  <c:v>51464.1</c:v>
                </c:pt>
                <c:pt idx="12279">
                  <c:v>51464</c:v>
                </c:pt>
                <c:pt idx="12280">
                  <c:v>51463.9</c:v>
                </c:pt>
                <c:pt idx="12281">
                  <c:v>51463.8</c:v>
                </c:pt>
                <c:pt idx="12282">
                  <c:v>51463.7</c:v>
                </c:pt>
                <c:pt idx="12283">
                  <c:v>51463.6</c:v>
                </c:pt>
                <c:pt idx="12284">
                  <c:v>51463.6</c:v>
                </c:pt>
                <c:pt idx="12285">
                  <c:v>51463.5</c:v>
                </c:pt>
                <c:pt idx="12286">
                  <c:v>51463.4</c:v>
                </c:pt>
                <c:pt idx="12287">
                  <c:v>51463.3</c:v>
                </c:pt>
                <c:pt idx="12288">
                  <c:v>51463.199999999997</c:v>
                </c:pt>
                <c:pt idx="12289">
                  <c:v>51463.1</c:v>
                </c:pt>
                <c:pt idx="12290">
                  <c:v>51463</c:v>
                </c:pt>
                <c:pt idx="12291">
                  <c:v>51462.9</c:v>
                </c:pt>
                <c:pt idx="12292">
                  <c:v>51462.7</c:v>
                </c:pt>
                <c:pt idx="12293">
                  <c:v>51462.5</c:v>
                </c:pt>
                <c:pt idx="12294">
                  <c:v>51462.3</c:v>
                </c:pt>
                <c:pt idx="12295">
                  <c:v>51462</c:v>
                </c:pt>
                <c:pt idx="12296">
                  <c:v>51461.8</c:v>
                </c:pt>
                <c:pt idx="12297">
                  <c:v>51461.4</c:v>
                </c:pt>
                <c:pt idx="12298">
                  <c:v>51461.1</c:v>
                </c:pt>
                <c:pt idx="12299">
                  <c:v>51460.800000000003</c:v>
                </c:pt>
                <c:pt idx="12300">
                  <c:v>51460.3</c:v>
                </c:pt>
                <c:pt idx="12301">
                  <c:v>51459.8</c:v>
                </c:pt>
                <c:pt idx="12302">
                  <c:v>51459.4</c:v>
                </c:pt>
                <c:pt idx="12303">
                  <c:v>51458.8</c:v>
                </c:pt>
                <c:pt idx="12304">
                  <c:v>51458.2</c:v>
                </c:pt>
                <c:pt idx="12305">
                  <c:v>51457.8</c:v>
                </c:pt>
                <c:pt idx="12306">
                  <c:v>51457.1</c:v>
                </c:pt>
                <c:pt idx="12307">
                  <c:v>51456.4</c:v>
                </c:pt>
                <c:pt idx="12308">
                  <c:v>51456</c:v>
                </c:pt>
                <c:pt idx="12309">
                  <c:v>51455.3</c:v>
                </c:pt>
                <c:pt idx="12310">
                  <c:v>51454.5</c:v>
                </c:pt>
                <c:pt idx="12311">
                  <c:v>51454.1</c:v>
                </c:pt>
                <c:pt idx="12312">
                  <c:v>51453.3</c:v>
                </c:pt>
                <c:pt idx="12313">
                  <c:v>51452.6</c:v>
                </c:pt>
                <c:pt idx="12314">
                  <c:v>51452.1</c:v>
                </c:pt>
                <c:pt idx="12315">
                  <c:v>51451.4</c:v>
                </c:pt>
                <c:pt idx="12316">
                  <c:v>51450.6</c:v>
                </c:pt>
                <c:pt idx="12317">
                  <c:v>51450.2</c:v>
                </c:pt>
                <c:pt idx="12318">
                  <c:v>51449.4</c:v>
                </c:pt>
                <c:pt idx="12319">
                  <c:v>51448.7</c:v>
                </c:pt>
                <c:pt idx="12320">
                  <c:v>51448.2</c:v>
                </c:pt>
                <c:pt idx="12321">
                  <c:v>51447.5</c:v>
                </c:pt>
                <c:pt idx="12322">
                  <c:v>51446.7</c:v>
                </c:pt>
                <c:pt idx="12323">
                  <c:v>51446.3</c:v>
                </c:pt>
                <c:pt idx="12324">
                  <c:v>51445.5</c:v>
                </c:pt>
                <c:pt idx="12325">
                  <c:v>51444.7</c:v>
                </c:pt>
                <c:pt idx="12326">
                  <c:v>51444.2</c:v>
                </c:pt>
                <c:pt idx="12327">
                  <c:v>51443.4</c:v>
                </c:pt>
                <c:pt idx="12328">
                  <c:v>51442.6</c:v>
                </c:pt>
                <c:pt idx="12329">
                  <c:v>51442.1</c:v>
                </c:pt>
                <c:pt idx="12330">
                  <c:v>51441.2</c:v>
                </c:pt>
                <c:pt idx="12331">
                  <c:v>51440.4</c:v>
                </c:pt>
                <c:pt idx="12332">
                  <c:v>51439.8</c:v>
                </c:pt>
                <c:pt idx="12333">
                  <c:v>51438.9</c:v>
                </c:pt>
                <c:pt idx="12334">
                  <c:v>51437.9</c:v>
                </c:pt>
                <c:pt idx="12335">
                  <c:v>51437.3</c:v>
                </c:pt>
                <c:pt idx="12336">
                  <c:v>51436.3</c:v>
                </c:pt>
                <c:pt idx="12337">
                  <c:v>51435.3</c:v>
                </c:pt>
                <c:pt idx="12338">
                  <c:v>51434.5</c:v>
                </c:pt>
                <c:pt idx="12339">
                  <c:v>51433.4</c:v>
                </c:pt>
                <c:pt idx="12340">
                  <c:v>51432.3</c:v>
                </c:pt>
                <c:pt idx="12341">
                  <c:v>51431.5</c:v>
                </c:pt>
                <c:pt idx="12342">
                  <c:v>51430.3</c:v>
                </c:pt>
                <c:pt idx="12343">
                  <c:v>51429</c:v>
                </c:pt>
                <c:pt idx="12344">
                  <c:v>51428.2</c:v>
                </c:pt>
                <c:pt idx="12345">
                  <c:v>51426.8</c:v>
                </c:pt>
                <c:pt idx="12346">
                  <c:v>51425.5</c:v>
                </c:pt>
                <c:pt idx="12347">
                  <c:v>51424.5</c:v>
                </c:pt>
                <c:pt idx="12348">
                  <c:v>51423.1</c:v>
                </c:pt>
                <c:pt idx="12349">
                  <c:v>51421.599999999999</c:v>
                </c:pt>
                <c:pt idx="12350">
                  <c:v>51420.6</c:v>
                </c:pt>
                <c:pt idx="12351">
                  <c:v>51419.1</c:v>
                </c:pt>
                <c:pt idx="12352">
                  <c:v>51417.599999999999</c:v>
                </c:pt>
                <c:pt idx="12353">
                  <c:v>51416.6</c:v>
                </c:pt>
                <c:pt idx="12354">
                  <c:v>51415</c:v>
                </c:pt>
                <c:pt idx="12355">
                  <c:v>51413.9</c:v>
                </c:pt>
                <c:pt idx="12356">
                  <c:v>51412.3</c:v>
                </c:pt>
                <c:pt idx="12357">
                  <c:v>51410.6</c:v>
                </c:pt>
                <c:pt idx="12358">
                  <c:v>51409.5</c:v>
                </c:pt>
                <c:pt idx="12359">
                  <c:v>51407.8</c:v>
                </c:pt>
                <c:pt idx="12360">
                  <c:v>51406</c:v>
                </c:pt>
                <c:pt idx="12361">
                  <c:v>51404.9</c:v>
                </c:pt>
                <c:pt idx="12362">
                  <c:v>51403</c:v>
                </c:pt>
                <c:pt idx="12363">
                  <c:v>51401.2</c:v>
                </c:pt>
                <c:pt idx="12364">
                  <c:v>51399.9</c:v>
                </c:pt>
                <c:pt idx="12365">
                  <c:v>51398</c:v>
                </c:pt>
                <c:pt idx="12366">
                  <c:v>51396.1</c:v>
                </c:pt>
                <c:pt idx="12367">
                  <c:v>51394.8</c:v>
                </c:pt>
                <c:pt idx="12368">
                  <c:v>51392.800000000003</c:v>
                </c:pt>
                <c:pt idx="12369">
                  <c:v>51390.8</c:v>
                </c:pt>
                <c:pt idx="12370">
                  <c:v>51389.5</c:v>
                </c:pt>
                <c:pt idx="12371">
                  <c:v>51387.6</c:v>
                </c:pt>
                <c:pt idx="12372">
                  <c:v>51385.599999999999</c:v>
                </c:pt>
                <c:pt idx="12373">
                  <c:v>51384.3</c:v>
                </c:pt>
                <c:pt idx="12374">
                  <c:v>51382.5</c:v>
                </c:pt>
                <c:pt idx="12375">
                  <c:v>51380.7</c:v>
                </c:pt>
                <c:pt idx="12376">
                  <c:v>51379.5</c:v>
                </c:pt>
                <c:pt idx="12377">
                  <c:v>51377.8</c:v>
                </c:pt>
                <c:pt idx="12378">
                  <c:v>51376.2</c:v>
                </c:pt>
                <c:pt idx="12379">
                  <c:v>51375.199999999997</c:v>
                </c:pt>
                <c:pt idx="12380">
                  <c:v>51373.7</c:v>
                </c:pt>
                <c:pt idx="12381">
                  <c:v>51372.4</c:v>
                </c:pt>
                <c:pt idx="12382">
                  <c:v>51371.5</c:v>
                </c:pt>
                <c:pt idx="12383">
                  <c:v>51370.3</c:v>
                </c:pt>
                <c:pt idx="12384">
                  <c:v>51369.1</c:v>
                </c:pt>
                <c:pt idx="12385">
                  <c:v>51368.4</c:v>
                </c:pt>
                <c:pt idx="12386">
                  <c:v>51367.3</c:v>
                </c:pt>
                <c:pt idx="12387">
                  <c:v>51366.400000000001</c:v>
                </c:pt>
                <c:pt idx="12388">
                  <c:v>51365.7</c:v>
                </c:pt>
                <c:pt idx="12389">
                  <c:v>51364.800000000003</c:v>
                </c:pt>
                <c:pt idx="12390">
                  <c:v>51364</c:v>
                </c:pt>
                <c:pt idx="12391">
                  <c:v>51363.4</c:v>
                </c:pt>
                <c:pt idx="12392">
                  <c:v>51362.6</c:v>
                </c:pt>
                <c:pt idx="12393">
                  <c:v>51361.8</c:v>
                </c:pt>
                <c:pt idx="12394">
                  <c:v>51361.2</c:v>
                </c:pt>
                <c:pt idx="12395">
                  <c:v>51360.4</c:v>
                </c:pt>
                <c:pt idx="12396">
                  <c:v>51359.6</c:v>
                </c:pt>
                <c:pt idx="12397">
                  <c:v>51359.1</c:v>
                </c:pt>
                <c:pt idx="12398">
                  <c:v>51358.2</c:v>
                </c:pt>
                <c:pt idx="12399">
                  <c:v>51357.4</c:v>
                </c:pt>
                <c:pt idx="12400">
                  <c:v>51356.800000000003</c:v>
                </c:pt>
                <c:pt idx="12401">
                  <c:v>51355.9</c:v>
                </c:pt>
                <c:pt idx="12402">
                  <c:v>51354.9</c:v>
                </c:pt>
                <c:pt idx="12403">
                  <c:v>51354.3</c:v>
                </c:pt>
                <c:pt idx="12404">
                  <c:v>51353.3</c:v>
                </c:pt>
                <c:pt idx="12405">
                  <c:v>51352.3</c:v>
                </c:pt>
                <c:pt idx="12406">
                  <c:v>51351.6</c:v>
                </c:pt>
                <c:pt idx="12407">
                  <c:v>51350.5</c:v>
                </c:pt>
                <c:pt idx="12408">
                  <c:v>51349.4</c:v>
                </c:pt>
                <c:pt idx="12409">
                  <c:v>51348.6</c:v>
                </c:pt>
                <c:pt idx="12410">
                  <c:v>51347.5</c:v>
                </c:pt>
                <c:pt idx="12411">
                  <c:v>51346.7</c:v>
                </c:pt>
                <c:pt idx="12412">
                  <c:v>51345.5</c:v>
                </c:pt>
                <c:pt idx="12413">
                  <c:v>51344.3</c:v>
                </c:pt>
                <c:pt idx="12414">
                  <c:v>51343.4</c:v>
                </c:pt>
                <c:pt idx="12415">
                  <c:v>51342.2</c:v>
                </c:pt>
                <c:pt idx="12416">
                  <c:v>51340.9</c:v>
                </c:pt>
                <c:pt idx="12417">
                  <c:v>51340</c:v>
                </c:pt>
                <c:pt idx="12418">
                  <c:v>51338.7</c:v>
                </c:pt>
                <c:pt idx="12419">
                  <c:v>51337.4</c:v>
                </c:pt>
                <c:pt idx="12420">
                  <c:v>51336.5</c:v>
                </c:pt>
                <c:pt idx="12421">
                  <c:v>51335.199999999997</c:v>
                </c:pt>
                <c:pt idx="12422">
                  <c:v>51333.8</c:v>
                </c:pt>
                <c:pt idx="12423">
                  <c:v>51332.9</c:v>
                </c:pt>
                <c:pt idx="12424">
                  <c:v>51331.5</c:v>
                </c:pt>
                <c:pt idx="12425">
                  <c:v>51330.1</c:v>
                </c:pt>
                <c:pt idx="12426">
                  <c:v>51329.2</c:v>
                </c:pt>
                <c:pt idx="12427">
                  <c:v>51327.7</c:v>
                </c:pt>
                <c:pt idx="12428">
                  <c:v>51325.8</c:v>
                </c:pt>
                <c:pt idx="12429">
                  <c:v>51323.8</c:v>
                </c:pt>
                <c:pt idx="12430">
                  <c:v>51321.8</c:v>
                </c:pt>
                <c:pt idx="12431">
                  <c:v>51319.7</c:v>
                </c:pt>
                <c:pt idx="12432">
                  <c:v>51317.7</c:v>
                </c:pt>
                <c:pt idx="12433">
                  <c:v>51315.5</c:v>
                </c:pt>
                <c:pt idx="12434">
                  <c:v>51313.3</c:v>
                </c:pt>
                <c:pt idx="12435">
                  <c:v>51311.6</c:v>
                </c:pt>
                <c:pt idx="12436">
                  <c:v>51309.2</c:v>
                </c:pt>
                <c:pt idx="12437">
                  <c:v>51306.8</c:v>
                </c:pt>
                <c:pt idx="12438">
                  <c:v>51304.2</c:v>
                </c:pt>
                <c:pt idx="12439">
                  <c:v>51301.599999999999</c:v>
                </c:pt>
                <c:pt idx="12440">
                  <c:v>51298.8</c:v>
                </c:pt>
                <c:pt idx="12441">
                  <c:v>51295.9</c:v>
                </c:pt>
                <c:pt idx="12442">
                  <c:v>51292.9</c:v>
                </c:pt>
                <c:pt idx="12443">
                  <c:v>51289.8</c:v>
                </c:pt>
                <c:pt idx="12444">
                  <c:v>51286.6</c:v>
                </c:pt>
                <c:pt idx="12445">
                  <c:v>51283.3</c:v>
                </c:pt>
                <c:pt idx="12446">
                  <c:v>51279.9</c:v>
                </c:pt>
                <c:pt idx="12447">
                  <c:v>51276.4</c:v>
                </c:pt>
                <c:pt idx="12448">
                  <c:v>51272.800000000003</c:v>
                </c:pt>
                <c:pt idx="12449">
                  <c:v>51268.2</c:v>
                </c:pt>
                <c:pt idx="12450">
                  <c:v>51264.5</c:v>
                </c:pt>
                <c:pt idx="12451">
                  <c:v>51261.7</c:v>
                </c:pt>
                <c:pt idx="12452">
                  <c:v>51258</c:v>
                </c:pt>
                <c:pt idx="12453">
                  <c:v>51254.2</c:v>
                </c:pt>
                <c:pt idx="12454">
                  <c:v>51250.400000000001</c:v>
                </c:pt>
                <c:pt idx="12455">
                  <c:v>51246.7</c:v>
                </c:pt>
                <c:pt idx="12456">
                  <c:v>51242.9</c:v>
                </c:pt>
                <c:pt idx="12457">
                  <c:v>51239.199999999997</c:v>
                </c:pt>
                <c:pt idx="12458">
                  <c:v>51235.5</c:v>
                </c:pt>
                <c:pt idx="12459">
                  <c:v>51231.8</c:v>
                </c:pt>
                <c:pt idx="12460">
                  <c:v>51228.1</c:v>
                </c:pt>
                <c:pt idx="12461">
                  <c:v>51224.4</c:v>
                </c:pt>
                <c:pt idx="12462">
                  <c:v>51220.7</c:v>
                </c:pt>
                <c:pt idx="12463">
                  <c:v>51217</c:v>
                </c:pt>
                <c:pt idx="12464">
                  <c:v>51213.2</c:v>
                </c:pt>
                <c:pt idx="12465">
                  <c:v>51209.5</c:v>
                </c:pt>
                <c:pt idx="12466">
                  <c:v>51205.7</c:v>
                </c:pt>
                <c:pt idx="12467">
                  <c:v>51202</c:v>
                </c:pt>
                <c:pt idx="12468">
                  <c:v>51198.1</c:v>
                </c:pt>
                <c:pt idx="12469">
                  <c:v>51194.3</c:v>
                </c:pt>
                <c:pt idx="12470">
                  <c:v>51190.400000000001</c:v>
                </c:pt>
                <c:pt idx="12471">
                  <c:v>51186.5</c:v>
                </c:pt>
                <c:pt idx="12472">
                  <c:v>51182.6</c:v>
                </c:pt>
                <c:pt idx="12473">
                  <c:v>51178.6</c:v>
                </c:pt>
                <c:pt idx="12474">
                  <c:v>51174.6</c:v>
                </c:pt>
                <c:pt idx="12475">
                  <c:v>51170.6</c:v>
                </c:pt>
                <c:pt idx="12476">
                  <c:v>51166.5</c:v>
                </c:pt>
                <c:pt idx="12477">
                  <c:v>51162.400000000001</c:v>
                </c:pt>
                <c:pt idx="12478">
                  <c:v>51158.2</c:v>
                </c:pt>
                <c:pt idx="12479">
                  <c:v>51154.1</c:v>
                </c:pt>
                <c:pt idx="12480">
                  <c:v>51149.9</c:v>
                </c:pt>
                <c:pt idx="12481">
                  <c:v>51145.599999999999</c:v>
                </c:pt>
                <c:pt idx="12482">
                  <c:v>51141.3</c:v>
                </c:pt>
                <c:pt idx="12483">
                  <c:v>51137</c:v>
                </c:pt>
                <c:pt idx="12484">
                  <c:v>51132.6</c:v>
                </c:pt>
                <c:pt idx="12485">
                  <c:v>51128.2</c:v>
                </c:pt>
                <c:pt idx="12486">
                  <c:v>51123.8</c:v>
                </c:pt>
                <c:pt idx="12487">
                  <c:v>51119.3</c:v>
                </c:pt>
                <c:pt idx="12488">
                  <c:v>51116</c:v>
                </c:pt>
                <c:pt idx="12489">
                  <c:v>51111.5</c:v>
                </c:pt>
                <c:pt idx="12490">
                  <c:v>51107</c:v>
                </c:pt>
                <c:pt idx="12491">
                  <c:v>51102.5</c:v>
                </c:pt>
                <c:pt idx="12492">
                  <c:v>51098</c:v>
                </c:pt>
                <c:pt idx="12493">
                  <c:v>51093.599999999999</c:v>
                </c:pt>
                <c:pt idx="12494">
                  <c:v>51089.2</c:v>
                </c:pt>
                <c:pt idx="12495">
                  <c:v>51086.1</c:v>
                </c:pt>
                <c:pt idx="12496">
                  <c:v>51081.8</c:v>
                </c:pt>
                <c:pt idx="12497">
                  <c:v>51077.7</c:v>
                </c:pt>
                <c:pt idx="12498">
                  <c:v>51073.7</c:v>
                </c:pt>
                <c:pt idx="12499">
                  <c:v>51069.7</c:v>
                </c:pt>
                <c:pt idx="12500">
                  <c:v>51065</c:v>
                </c:pt>
                <c:pt idx="12501">
                  <c:v>51062.2</c:v>
                </c:pt>
                <c:pt idx="12502">
                  <c:v>51058.6</c:v>
                </c:pt>
                <c:pt idx="12503">
                  <c:v>51055.1</c:v>
                </c:pt>
                <c:pt idx="12504">
                  <c:v>51051.7</c:v>
                </c:pt>
                <c:pt idx="12505">
                  <c:v>51048.3</c:v>
                </c:pt>
                <c:pt idx="12506">
                  <c:v>51045.1</c:v>
                </c:pt>
                <c:pt idx="12507">
                  <c:v>51041.9</c:v>
                </c:pt>
                <c:pt idx="12508">
                  <c:v>51038.9</c:v>
                </c:pt>
                <c:pt idx="12509">
                  <c:v>51035.9</c:v>
                </c:pt>
                <c:pt idx="12510">
                  <c:v>51032.9</c:v>
                </c:pt>
                <c:pt idx="12511">
                  <c:v>51030.1</c:v>
                </c:pt>
                <c:pt idx="12512">
                  <c:v>51027.3</c:v>
                </c:pt>
                <c:pt idx="12513">
                  <c:v>51024.5</c:v>
                </c:pt>
                <c:pt idx="12514">
                  <c:v>51021.9</c:v>
                </c:pt>
                <c:pt idx="12515">
                  <c:v>51019.3</c:v>
                </c:pt>
                <c:pt idx="12516">
                  <c:v>51016.7</c:v>
                </c:pt>
                <c:pt idx="12517">
                  <c:v>51014.2</c:v>
                </c:pt>
                <c:pt idx="12518">
                  <c:v>51011.8</c:v>
                </c:pt>
                <c:pt idx="12519">
                  <c:v>51009.4</c:v>
                </c:pt>
                <c:pt idx="12520">
                  <c:v>51007</c:v>
                </c:pt>
                <c:pt idx="12521">
                  <c:v>51004.6</c:v>
                </c:pt>
                <c:pt idx="12522">
                  <c:v>51002.2</c:v>
                </c:pt>
                <c:pt idx="12523">
                  <c:v>50999.8</c:v>
                </c:pt>
                <c:pt idx="12524">
                  <c:v>50997.4</c:v>
                </c:pt>
                <c:pt idx="12525">
                  <c:v>50994.9</c:v>
                </c:pt>
                <c:pt idx="12526">
                  <c:v>50992.4</c:v>
                </c:pt>
                <c:pt idx="12527">
                  <c:v>50989.8</c:v>
                </c:pt>
                <c:pt idx="12528">
                  <c:v>50987.199999999997</c:v>
                </c:pt>
                <c:pt idx="12529">
                  <c:v>50984.5</c:v>
                </c:pt>
                <c:pt idx="12530">
                  <c:v>50981.7</c:v>
                </c:pt>
                <c:pt idx="12531">
                  <c:v>50978.8</c:v>
                </c:pt>
                <c:pt idx="12532">
                  <c:v>50975.9</c:v>
                </c:pt>
                <c:pt idx="12533">
                  <c:v>50973</c:v>
                </c:pt>
                <c:pt idx="12534">
                  <c:v>50970</c:v>
                </c:pt>
                <c:pt idx="12535">
                  <c:v>50967</c:v>
                </c:pt>
                <c:pt idx="12536">
                  <c:v>50964</c:v>
                </c:pt>
                <c:pt idx="12537">
                  <c:v>50961.1</c:v>
                </c:pt>
                <c:pt idx="12538">
                  <c:v>50958.2</c:v>
                </c:pt>
                <c:pt idx="12539">
                  <c:v>50955.3</c:v>
                </c:pt>
                <c:pt idx="12540">
                  <c:v>50952.6</c:v>
                </c:pt>
                <c:pt idx="12541">
                  <c:v>50950</c:v>
                </c:pt>
                <c:pt idx="12542">
                  <c:v>50947.4</c:v>
                </c:pt>
                <c:pt idx="12543">
                  <c:v>50945</c:v>
                </c:pt>
                <c:pt idx="12544">
                  <c:v>50942.7</c:v>
                </c:pt>
                <c:pt idx="12545">
                  <c:v>50940.5</c:v>
                </c:pt>
                <c:pt idx="12546">
                  <c:v>50938.5</c:v>
                </c:pt>
                <c:pt idx="12547">
                  <c:v>50936.5</c:v>
                </c:pt>
                <c:pt idx="12548">
                  <c:v>50934.6</c:v>
                </c:pt>
                <c:pt idx="12549">
                  <c:v>50932.7</c:v>
                </c:pt>
                <c:pt idx="12550">
                  <c:v>50930.9</c:v>
                </c:pt>
                <c:pt idx="12551">
                  <c:v>50929.1</c:v>
                </c:pt>
                <c:pt idx="12552">
                  <c:v>50927.4</c:v>
                </c:pt>
                <c:pt idx="12553">
                  <c:v>50925.5</c:v>
                </c:pt>
                <c:pt idx="12554">
                  <c:v>50923.7</c:v>
                </c:pt>
                <c:pt idx="12555">
                  <c:v>50921.8</c:v>
                </c:pt>
                <c:pt idx="12556">
                  <c:v>50919.8</c:v>
                </c:pt>
                <c:pt idx="12557">
                  <c:v>50917.7</c:v>
                </c:pt>
                <c:pt idx="12558">
                  <c:v>50915.5</c:v>
                </c:pt>
                <c:pt idx="12559">
                  <c:v>50913.3</c:v>
                </c:pt>
                <c:pt idx="12560">
                  <c:v>50910.9</c:v>
                </c:pt>
                <c:pt idx="12561">
                  <c:v>50908.5</c:v>
                </c:pt>
                <c:pt idx="12562">
                  <c:v>50905.9</c:v>
                </c:pt>
                <c:pt idx="12563">
                  <c:v>50903.3</c:v>
                </c:pt>
                <c:pt idx="12564">
                  <c:v>50900.5</c:v>
                </c:pt>
                <c:pt idx="12565">
                  <c:v>50897.7</c:v>
                </c:pt>
                <c:pt idx="12566">
                  <c:v>50894.8</c:v>
                </c:pt>
                <c:pt idx="12567">
                  <c:v>50891.8</c:v>
                </c:pt>
                <c:pt idx="12568">
                  <c:v>50888.7</c:v>
                </c:pt>
                <c:pt idx="12569">
                  <c:v>50885.5</c:v>
                </c:pt>
                <c:pt idx="12570">
                  <c:v>50882.3</c:v>
                </c:pt>
                <c:pt idx="12571">
                  <c:v>50878.9</c:v>
                </c:pt>
                <c:pt idx="12572">
                  <c:v>50875.5</c:v>
                </c:pt>
                <c:pt idx="12573">
                  <c:v>50872.1</c:v>
                </c:pt>
                <c:pt idx="12574">
                  <c:v>50868.5</c:v>
                </c:pt>
                <c:pt idx="12575">
                  <c:v>50864.800000000003</c:v>
                </c:pt>
                <c:pt idx="12576">
                  <c:v>50861.1</c:v>
                </c:pt>
                <c:pt idx="12577">
                  <c:v>50857.3</c:v>
                </c:pt>
                <c:pt idx="12578">
                  <c:v>50853.4</c:v>
                </c:pt>
                <c:pt idx="12579">
                  <c:v>50849.5</c:v>
                </c:pt>
                <c:pt idx="12580">
                  <c:v>50845.5</c:v>
                </c:pt>
                <c:pt idx="12581">
                  <c:v>50841.4</c:v>
                </c:pt>
                <c:pt idx="12582">
                  <c:v>50837.2</c:v>
                </c:pt>
                <c:pt idx="12583">
                  <c:v>50833</c:v>
                </c:pt>
                <c:pt idx="12584">
                  <c:v>50828.7</c:v>
                </c:pt>
                <c:pt idx="12585">
                  <c:v>50824.3</c:v>
                </c:pt>
                <c:pt idx="12586">
                  <c:v>50819.9</c:v>
                </c:pt>
                <c:pt idx="12587">
                  <c:v>50815.5</c:v>
                </c:pt>
                <c:pt idx="12588">
                  <c:v>50810.9</c:v>
                </c:pt>
                <c:pt idx="12589">
                  <c:v>50806.400000000001</c:v>
                </c:pt>
                <c:pt idx="12590">
                  <c:v>50801.7</c:v>
                </c:pt>
                <c:pt idx="12591">
                  <c:v>50797.1</c:v>
                </c:pt>
                <c:pt idx="12592">
                  <c:v>50792.4</c:v>
                </c:pt>
                <c:pt idx="12593">
                  <c:v>50787.6</c:v>
                </c:pt>
                <c:pt idx="12594">
                  <c:v>50782.9</c:v>
                </c:pt>
                <c:pt idx="12595">
                  <c:v>50778.1</c:v>
                </c:pt>
                <c:pt idx="12596">
                  <c:v>50773.2</c:v>
                </c:pt>
                <c:pt idx="12597">
                  <c:v>50768.4</c:v>
                </c:pt>
                <c:pt idx="12598">
                  <c:v>50763.5</c:v>
                </c:pt>
                <c:pt idx="12599">
                  <c:v>50758.7</c:v>
                </c:pt>
                <c:pt idx="12600">
                  <c:v>50753.8</c:v>
                </c:pt>
                <c:pt idx="12601">
                  <c:v>50749</c:v>
                </c:pt>
                <c:pt idx="12602">
                  <c:v>50744.1</c:v>
                </c:pt>
                <c:pt idx="12603">
                  <c:v>50739.3</c:v>
                </c:pt>
                <c:pt idx="12604">
                  <c:v>50734.400000000001</c:v>
                </c:pt>
                <c:pt idx="12605">
                  <c:v>50729.599999999999</c:v>
                </c:pt>
                <c:pt idx="12606">
                  <c:v>50724.800000000003</c:v>
                </c:pt>
                <c:pt idx="12607">
                  <c:v>50720</c:v>
                </c:pt>
                <c:pt idx="12608">
                  <c:v>50715.199999999997</c:v>
                </c:pt>
                <c:pt idx="12609">
                  <c:v>50710.400000000001</c:v>
                </c:pt>
                <c:pt idx="12610">
                  <c:v>50705.599999999999</c:v>
                </c:pt>
                <c:pt idx="12611">
                  <c:v>50700.800000000003</c:v>
                </c:pt>
                <c:pt idx="12612">
                  <c:v>50696</c:v>
                </c:pt>
                <c:pt idx="12613">
                  <c:v>50691.3</c:v>
                </c:pt>
                <c:pt idx="12614">
                  <c:v>50686.5</c:v>
                </c:pt>
                <c:pt idx="12615">
                  <c:v>50681.8</c:v>
                </c:pt>
                <c:pt idx="12616">
                  <c:v>50677.1</c:v>
                </c:pt>
                <c:pt idx="12617">
                  <c:v>50672.4</c:v>
                </c:pt>
                <c:pt idx="12618">
                  <c:v>50667.7</c:v>
                </c:pt>
                <c:pt idx="12619">
                  <c:v>50663.1</c:v>
                </c:pt>
                <c:pt idx="12620">
                  <c:v>50659.6</c:v>
                </c:pt>
                <c:pt idx="12621">
                  <c:v>50653.8</c:v>
                </c:pt>
                <c:pt idx="12622">
                  <c:v>50650.3</c:v>
                </c:pt>
                <c:pt idx="12623">
                  <c:v>50645.599999999999</c:v>
                </c:pt>
                <c:pt idx="12624">
                  <c:v>50641</c:v>
                </c:pt>
                <c:pt idx="12625">
                  <c:v>50636.4</c:v>
                </c:pt>
                <c:pt idx="12626">
                  <c:v>50631.8</c:v>
                </c:pt>
                <c:pt idx="12627">
                  <c:v>50627.199999999997</c:v>
                </c:pt>
                <c:pt idx="12628">
                  <c:v>50622.5</c:v>
                </c:pt>
                <c:pt idx="12629">
                  <c:v>50617.9</c:v>
                </c:pt>
                <c:pt idx="12630">
                  <c:v>50613.3</c:v>
                </c:pt>
                <c:pt idx="12631">
                  <c:v>50608.6</c:v>
                </c:pt>
                <c:pt idx="12632">
                  <c:v>50604</c:v>
                </c:pt>
                <c:pt idx="12633">
                  <c:v>50599.4</c:v>
                </c:pt>
                <c:pt idx="12634">
                  <c:v>50594.7</c:v>
                </c:pt>
                <c:pt idx="12635">
                  <c:v>50590.1</c:v>
                </c:pt>
                <c:pt idx="12636">
                  <c:v>50585.4</c:v>
                </c:pt>
                <c:pt idx="12637">
                  <c:v>50580.800000000003</c:v>
                </c:pt>
                <c:pt idx="12638">
                  <c:v>50576.2</c:v>
                </c:pt>
                <c:pt idx="12639">
                  <c:v>50571.5</c:v>
                </c:pt>
                <c:pt idx="12640">
                  <c:v>50567</c:v>
                </c:pt>
                <c:pt idx="12641">
                  <c:v>50562.400000000001</c:v>
                </c:pt>
                <c:pt idx="12642">
                  <c:v>50557.9</c:v>
                </c:pt>
                <c:pt idx="12643">
                  <c:v>50553.4</c:v>
                </c:pt>
                <c:pt idx="12644">
                  <c:v>50548.9</c:v>
                </c:pt>
                <c:pt idx="12645">
                  <c:v>50544.5</c:v>
                </c:pt>
                <c:pt idx="12646">
                  <c:v>50540.2</c:v>
                </c:pt>
                <c:pt idx="12647">
                  <c:v>50535.8</c:v>
                </c:pt>
                <c:pt idx="12648">
                  <c:v>50531.5</c:v>
                </c:pt>
                <c:pt idx="12649">
                  <c:v>50527.3</c:v>
                </c:pt>
                <c:pt idx="12650">
                  <c:v>50523</c:v>
                </c:pt>
                <c:pt idx="12651">
                  <c:v>50518.7</c:v>
                </c:pt>
                <c:pt idx="12652">
                  <c:v>50514.400000000001</c:v>
                </c:pt>
                <c:pt idx="12653">
                  <c:v>50510.1</c:v>
                </c:pt>
                <c:pt idx="12654">
                  <c:v>50505.8</c:v>
                </c:pt>
                <c:pt idx="12655">
                  <c:v>50501.3</c:v>
                </c:pt>
                <c:pt idx="12656">
                  <c:v>50496.800000000003</c:v>
                </c:pt>
                <c:pt idx="12657">
                  <c:v>50492.1</c:v>
                </c:pt>
                <c:pt idx="12658">
                  <c:v>50487.4</c:v>
                </c:pt>
                <c:pt idx="12659">
                  <c:v>50482.5</c:v>
                </c:pt>
                <c:pt idx="12660">
                  <c:v>50477.4</c:v>
                </c:pt>
                <c:pt idx="12661">
                  <c:v>50472.3</c:v>
                </c:pt>
                <c:pt idx="12662">
                  <c:v>50466.9</c:v>
                </c:pt>
                <c:pt idx="12663">
                  <c:v>50461.4</c:v>
                </c:pt>
                <c:pt idx="12664">
                  <c:v>50455.7</c:v>
                </c:pt>
                <c:pt idx="12665">
                  <c:v>50449.9</c:v>
                </c:pt>
                <c:pt idx="12666">
                  <c:v>50445.4</c:v>
                </c:pt>
                <c:pt idx="12667">
                  <c:v>50439.4</c:v>
                </c:pt>
                <c:pt idx="12668">
                  <c:v>50433.2</c:v>
                </c:pt>
                <c:pt idx="12669">
                  <c:v>50427</c:v>
                </c:pt>
                <c:pt idx="12670">
                  <c:v>50420.6</c:v>
                </c:pt>
                <c:pt idx="12671">
                  <c:v>50412.5</c:v>
                </c:pt>
                <c:pt idx="12672">
                  <c:v>50405.9</c:v>
                </c:pt>
                <c:pt idx="12673">
                  <c:v>50399.199999999997</c:v>
                </c:pt>
                <c:pt idx="12674">
                  <c:v>50392.4</c:v>
                </c:pt>
                <c:pt idx="12675">
                  <c:v>50383.7</c:v>
                </c:pt>
                <c:pt idx="12676">
                  <c:v>50376.800000000003</c:v>
                </c:pt>
                <c:pt idx="12677">
                  <c:v>50369.7</c:v>
                </c:pt>
                <c:pt idx="12678">
                  <c:v>50362.6</c:v>
                </c:pt>
                <c:pt idx="12679">
                  <c:v>50355.5</c:v>
                </c:pt>
                <c:pt idx="12680">
                  <c:v>50348.2</c:v>
                </c:pt>
                <c:pt idx="12681">
                  <c:v>50340.9</c:v>
                </c:pt>
                <c:pt idx="12682">
                  <c:v>50333.599999999999</c:v>
                </c:pt>
                <c:pt idx="12683">
                  <c:v>50326.3</c:v>
                </c:pt>
                <c:pt idx="12684">
                  <c:v>50318.9</c:v>
                </c:pt>
                <c:pt idx="12685">
                  <c:v>50311.5</c:v>
                </c:pt>
                <c:pt idx="12686">
                  <c:v>50304.2</c:v>
                </c:pt>
                <c:pt idx="12687">
                  <c:v>50296.9</c:v>
                </c:pt>
                <c:pt idx="12688">
                  <c:v>50289.599999999999</c:v>
                </c:pt>
                <c:pt idx="12689">
                  <c:v>50284.2</c:v>
                </c:pt>
                <c:pt idx="12690">
                  <c:v>50280.5</c:v>
                </c:pt>
                <c:pt idx="12691">
                  <c:v>50275.199999999997</c:v>
                </c:pt>
                <c:pt idx="12692">
                  <c:v>50271.7</c:v>
                </c:pt>
                <c:pt idx="12693">
                  <c:v>50266.400000000001</c:v>
                </c:pt>
                <c:pt idx="12694">
                  <c:v>50261.1</c:v>
                </c:pt>
                <c:pt idx="12695">
                  <c:v>50257.599999999999</c:v>
                </c:pt>
                <c:pt idx="12696">
                  <c:v>50252.4</c:v>
                </c:pt>
                <c:pt idx="12697">
                  <c:v>50247.199999999997</c:v>
                </c:pt>
                <c:pt idx="12698">
                  <c:v>50243.8</c:v>
                </c:pt>
                <c:pt idx="12699">
                  <c:v>50238.6</c:v>
                </c:pt>
                <c:pt idx="12700">
                  <c:v>50233.4</c:v>
                </c:pt>
                <c:pt idx="12701">
                  <c:v>50230</c:v>
                </c:pt>
                <c:pt idx="12702">
                  <c:v>50224.7</c:v>
                </c:pt>
                <c:pt idx="12703">
                  <c:v>50219.5</c:v>
                </c:pt>
                <c:pt idx="12704">
                  <c:v>50216</c:v>
                </c:pt>
                <c:pt idx="12705">
                  <c:v>50210.7</c:v>
                </c:pt>
                <c:pt idx="12706">
                  <c:v>50205.4</c:v>
                </c:pt>
                <c:pt idx="12707">
                  <c:v>50201.8</c:v>
                </c:pt>
                <c:pt idx="12708">
                  <c:v>50196.4</c:v>
                </c:pt>
                <c:pt idx="12709">
                  <c:v>50190.9</c:v>
                </c:pt>
                <c:pt idx="12710">
                  <c:v>50187.3</c:v>
                </c:pt>
                <c:pt idx="12711">
                  <c:v>50181.7</c:v>
                </c:pt>
                <c:pt idx="12712">
                  <c:v>50176.1</c:v>
                </c:pt>
                <c:pt idx="12713">
                  <c:v>50172.4</c:v>
                </c:pt>
                <c:pt idx="12714">
                  <c:v>50166.7</c:v>
                </c:pt>
                <c:pt idx="12715">
                  <c:v>50161</c:v>
                </c:pt>
                <c:pt idx="12716">
                  <c:v>50157.2</c:v>
                </c:pt>
                <c:pt idx="12717">
                  <c:v>50151.4</c:v>
                </c:pt>
                <c:pt idx="12718">
                  <c:v>50145.599999999999</c:v>
                </c:pt>
                <c:pt idx="12719">
                  <c:v>50141.599999999999</c:v>
                </c:pt>
                <c:pt idx="12720">
                  <c:v>50135.7</c:v>
                </c:pt>
                <c:pt idx="12721">
                  <c:v>50129.8</c:v>
                </c:pt>
                <c:pt idx="12722">
                  <c:v>50125.8</c:v>
                </c:pt>
                <c:pt idx="12723">
                  <c:v>50119.7</c:v>
                </c:pt>
                <c:pt idx="12724">
                  <c:v>50113.599999999999</c:v>
                </c:pt>
                <c:pt idx="12725">
                  <c:v>50109.5</c:v>
                </c:pt>
                <c:pt idx="12726">
                  <c:v>50103.4</c:v>
                </c:pt>
                <c:pt idx="12727">
                  <c:v>50097.1</c:v>
                </c:pt>
                <c:pt idx="12728">
                  <c:v>50092.9</c:v>
                </c:pt>
                <c:pt idx="12729">
                  <c:v>50086.6</c:v>
                </c:pt>
                <c:pt idx="12730">
                  <c:v>50080.2</c:v>
                </c:pt>
                <c:pt idx="12731">
                  <c:v>50075.9</c:v>
                </c:pt>
                <c:pt idx="12732">
                  <c:v>50069.3</c:v>
                </c:pt>
                <c:pt idx="12733">
                  <c:v>50062.7</c:v>
                </c:pt>
                <c:pt idx="12734">
                  <c:v>50058.3</c:v>
                </c:pt>
                <c:pt idx="12735">
                  <c:v>50051.6</c:v>
                </c:pt>
                <c:pt idx="12736">
                  <c:v>50044.800000000003</c:v>
                </c:pt>
                <c:pt idx="12737">
                  <c:v>50040.2</c:v>
                </c:pt>
                <c:pt idx="12738">
                  <c:v>50033.3</c:v>
                </c:pt>
                <c:pt idx="12739">
                  <c:v>50026.3</c:v>
                </c:pt>
                <c:pt idx="12740">
                  <c:v>50021.599999999999</c:v>
                </c:pt>
                <c:pt idx="12741">
                  <c:v>50014.5</c:v>
                </c:pt>
                <c:pt idx="12742">
                  <c:v>50007.3</c:v>
                </c:pt>
                <c:pt idx="12743">
                  <c:v>50002.5</c:v>
                </c:pt>
                <c:pt idx="12744">
                  <c:v>49995.199999999997</c:v>
                </c:pt>
                <c:pt idx="12745">
                  <c:v>49988</c:v>
                </c:pt>
                <c:pt idx="12746">
                  <c:v>49983.1</c:v>
                </c:pt>
                <c:pt idx="12747">
                  <c:v>49975.7</c:v>
                </c:pt>
                <c:pt idx="12748">
                  <c:v>49970.8</c:v>
                </c:pt>
                <c:pt idx="12749">
                  <c:v>49963.4</c:v>
                </c:pt>
                <c:pt idx="12750">
                  <c:v>49956</c:v>
                </c:pt>
                <c:pt idx="12751">
                  <c:v>49951.1</c:v>
                </c:pt>
                <c:pt idx="12752">
                  <c:v>49943.6</c:v>
                </c:pt>
                <c:pt idx="12753">
                  <c:v>49936.2</c:v>
                </c:pt>
                <c:pt idx="12754">
                  <c:v>49931.3</c:v>
                </c:pt>
                <c:pt idx="12755">
                  <c:v>49923.8</c:v>
                </c:pt>
                <c:pt idx="12756">
                  <c:v>49916.4</c:v>
                </c:pt>
                <c:pt idx="12757">
                  <c:v>49911.4</c:v>
                </c:pt>
                <c:pt idx="12758">
                  <c:v>49904</c:v>
                </c:pt>
                <c:pt idx="12759">
                  <c:v>49896.5</c:v>
                </c:pt>
                <c:pt idx="12760">
                  <c:v>49891.6</c:v>
                </c:pt>
                <c:pt idx="12761">
                  <c:v>49884.1</c:v>
                </c:pt>
                <c:pt idx="12762">
                  <c:v>49876.6</c:v>
                </c:pt>
                <c:pt idx="12763">
                  <c:v>49871.5</c:v>
                </c:pt>
                <c:pt idx="12764">
                  <c:v>49863.9</c:v>
                </c:pt>
                <c:pt idx="12765">
                  <c:v>49853.8</c:v>
                </c:pt>
                <c:pt idx="12766">
                  <c:v>49843.5</c:v>
                </c:pt>
                <c:pt idx="12767">
                  <c:v>49833.2</c:v>
                </c:pt>
                <c:pt idx="12768">
                  <c:v>49822.7</c:v>
                </c:pt>
                <c:pt idx="12769">
                  <c:v>49812.2</c:v>
                </c:pt>
                <c:pt idx="12770">
                  <c:v>49801.599999999999</c:v>
                </c:pt>
                <c:pt idx="12771">
                  <c:v>49790.8</c:v>
                </c:pt>
                <c:pt idx="12772">
                  <c:v>49782.6</c:v>
                </c:pt>
                <c:pt idx="12773">
                  <c:v>49771.6</c:v>
                </c:pt>
                <c:pt idx="12774">
                  <c:v>49760.4</c:v>
                </c:pt>
                <c:pt idx="12775">
                  <c:v>49749.1</c:v>
                </c:pt>
                <c:pt idx="12776">
                  <c:v>49737.7</c:v>
                </c:pt>
                <c:pt idx="12777">
                  <c:v>49726.1</c:v>
                </c:pt>
                <c:pt idx="12778">
                  <c:v>49714.400000000001</c:v>
                </c:pt>
                <c:pt idx="12779">
                  <c:v>49702.5</c:v>
                </c:pt>
                <c:pt idx="12780">
                  <c:v>49690.5</c:v>
                </c:pt>
                <c:pt idx="12781">
                  <c:v>49678.3</c:v>
                </c:pt>
                <c:pt idx="12782">
                  <c:v>49665.9</c:v>
                </c:pt>
                <c:pt idx="12783">
                  <c:v>49653.3</c:v>
                </c:pt>
                <c:pt idx="12784">
                  <c:v>49640.5</c:v>
                </c:pt>
                <c:pt idx="12785">
                  <c:v>49627.5</c:v>
                </c:pt>
                <c:pt idx="12786">
                  <c:v>49610.8</c:v>
                </c:pt>
                <c:pt idx="12787">
                  <c:v>49597.2</c:v>
                </c:pt>
                <c:pt idx="12788">
                  <c:v>49587</c:v>
                </c:pt>
                <c:pt idx="12789">
                  <c:v>49573.1</c:v>
                </c:pt>
                <c:pt idx="12790">
                  <c:v>49558.9</c:v>
                </c:pt>
                <c:pt idx="12791">
                  <c:v>49544.5</c:v>
                </c:pt>
                <c:pt idx="12792">
                  <c:v>49529.9</c:v>
                </c:pt>
                <c:pt idx="12793">
                  <c:v>49515.1</c:v>
                </c:pt>
                <c:pt idx="12794">
                  <c:v>49500.1</c:v>
                </c:pt>
                <c:pt idx="12795">
                  <c:v>49485</c:v>
                </c:pt>
                <c:pt idx="12796">
                  <c:v>49469.8</c:v>
                </c:pt>
                <c:pt idx="12797">
                  <c:v>49454.400000000001</c:v>
                </c:pt>
                <c:pt idx="12798">
                  <c:v>49438.9</c:v>
                </c:pt>
                <c:pt idx="12799">
                  <c:v>49423.4</c:v>
                </c:pt>
                <c:pt idx="12800">
                  <c:v>49407.7</c:v>
                </c:pt>
                <c:pt idx="12801">
                  <c:v>49392</c:v>
                </c:pt>
                <c:pt idx="12802">
                  <c:v>49376.3</c:v>
                </c:pt>
                <c:pt idx="12803">
                  <c:v>49360.5</c:v>
                </c:pt>
                <c:pt idx="12804">
                  <c:v>49344.6</c:v>
                </c:pt>
                <c:pt idx="12805">
                  <c:v>49328.800000000003</c:v>
                </c:pt>
                <c:pt idx="12806">
                  <c:v>49313</c:v>
                </c:pt>
                <c:pt idx="12807">
                  <c:v>49297.2</c:v>
                </c:pt>
                <c:pt idx="12808">
                  <c:v>49281.5</c:v>
                </c:pt>
                <c:pt idx="12809">
                  <c:v>49265.9</c:v>
                </c:pt>
                <c:pt idx="12810">
                  <c:v>49250.400000000001</c:v>
                </c:pt>
                <c:pt idx="12811">
                  <c:v>49235.1</c:v>
                </c:pt>
                <c:pt idx="12812">
                  <c:v>49219.9</c:v>
                </c:pt>
                <c:pt idx="12813">
                  <c:v>49205</c:v>
                </c:pt>
                <c:pt idx="12814">
                  <c:v>49190.3</c:v>
                </c:pt>
                <c:pt idx="12815">
                  <c:v>49175.9</c:v>
                </c:pt>
                <c:pt idx="12816">
                  <c:v>49161.8</c:v>
                </c:pt>
                <c:pt idx="12817">
                  <c:v>49147.9</c:v>
                </c:pt>
                <c:pt idx="12818">
                  <c:v>49134.3</c:v>
                </c:pt>
                <c:pt idx="12819">
                  <c:v>49121</c:v>
                </c:pt>
                <c:pt idx="12820">
                  <c:v>49107.9</c:v>
                </c:pt>
                <c:pt idx="12821">
                  <c:v>49095</c:v>
                </c:pt>
                <c:pt idx="12822">
                  <c:v>49082.3</c:v>
                </c:pt>
                <c:pt idx="12823">
                  <c:v>49069.7</c:v>
                </c:pt>
                <c:pt idx="12824">
                  <c:v>49057.3</c:v>
                </c:pt>
                <c:pt idx="12825">
                  <c:v>49048</c:v>
                </c:pt>
                <c:pt idx="12826">
                  <c:v>49035.6</c:v>
                </c:pt>
                <c:pt idx="12827">
                  <c:v>49023.3</c:v>
                </c:pt>
                <c:pt idx="12828">
                  <c:v>49011</c:v>
                </c:pt>
                <c:pt idx="12829">
                  <c:v>48998.7</c:v>
                </c:pt>
                <c:pt idx="12830">
                  <c:v>48986.3</c:v>
                </c:pt>
                <c:pt idx="12831">
                  <c:v>48973.9</c:v>
                </c:pt>
                <c:pt idx="12832">
                  <c:v>48964.5</c:v>
                </c:pt>
                <c:pt idx="12833">
                  <c:v>48952</c:v>
                </c:pt>
                <c:pt idx="12834">
                  <c:v>48939.4</c:v>
                </c:pt>
                <c:pt idx="12835">
                  <c:v>48926.7</c:v>
                </c:pt>
                <c:pt idx="12836">
                  <c:v>48913.9</c:v>
                </c:pt>
                <c:pt idx="12837">
                  <c:v>48897.9</c:v>
                </c:pt>
                <c:pt idx="12838">
                  <c:v>48888.2</c:v>
                </c:pt>
                <c:pt idx="12839">
                  <c:v>48875.1</c:v>
                </c:pt>
                <c:pt idx="12840">
                  <c:v>48862</c:v>
                </c:pt>
                <c:pt idx="12841">
                  <c:v>48848.7</c:v>
                </c:pt>
                <c:pt idx="12842">
                  <c:v>48835.4</c:v>
                </c:pt>
                <c:pt idx="12843">
                  <c:v>48821.8</c:v>
                </c:pt>
                <c:pt idx="12844">
                  <c:v>48808.1</c:v>
                </c:pt>
                <c:pt idx="12845">
                  <c:v>48794.3</c:v>
                </c:pt>
                <c:pt idx="12846">
                  <c:v>48780.3</c:v>
                </c:pt>
                <c:pt idx="12847">
                  <c:v>48766.1</c:v>
                </c:pt>
                <c:pt idx="12848">
                  <c:v>48751.8</c:v>
                </c:pt>
                <c:pt idx="12849">
                  <c:v>48737.3</c:v>
                </c:pt>
                <c:pt idx="12850">
                  <c:v>48722.7</c:v>
                </c:pt>
                <c:pt idx="12851">
                  <c:v>48707.9</c:v>
                </c:pt>
                <c:pt idx="12852">
                  <c:v>48693.1</c:v>
                </c:pt>
                <c:pt idx="12853">
                  <c:v>48678.1</c:v>
                </c:pt>
                <c:pt idx="12854">
                  <c:v>48663.199999999997</c:v>
                </c:pt>
                <c:pt idx="12855">
                  <c:v>48648.2</c:v>
                </c:pt>
                <c:pt idx="12856">
                  <c:v>48633.2</c:v>
                </c:pt>
                <c:pt idx="12857">
                  <c:v>48618.3</c:v>
                </c:pt>
                <c:pt idx="12858">
                  <c:v>48603.5</c:v>
                </c:pt>
                <c:pt idx="12859">
                  <c:v>48588.800000000003</c:v>
                </c:pt>
                <c:pt idx="12860">
                  <c:v>48574.2</c:v>
                </c:pt>
                <c:pt idx="12861">
                  <c:v>48559.7</c:v>
                </c:pt>
                <c:pt idx="12862">
                  <c:v>48545.3</c:v>
                </c:pt>
                <c:pt idx="12863">
                  <c:v>48530.9</c:v>
                </c:pt>
                <c:pt idx="12864">
                  <c:v>48516.6</c:v>
                </c:pt>
                <c:pt idx="12865">
                  <c:v>48502.3</c:v>
                </c:pt>
                <c:pt idx="12866">
                  <c:v>48487.8</c:v>
                </c:pt>
                <c:pt idx="12867">
                  <c:v>48473.1</c:v>
                </c:pt>
                <c:pt idx="12868">
                  <c:v>48458.1</c:v>
                </c:pt>
                <c:pt idx="12869">
                  <c:v>48442.7</c:v>
                </c:pt>
                <c:pt idx="12870">
                  <c:v>48426.6</c:v>
                </c:pt>
                <c:pt idx="12871">
                  <c:v>48409.8</c:v>
                </c:pt>
                <c:pt idx="12872">
                  <c:v>48392.1</c:v>
                </c:pt>
                <c:pt idx="12873">
                  <c:v>48373.5</c:v>
                </c:pt>
                <c:pt idx="12874">
                  <c:v>48353.8</c:v>
                </c:pt>
                <c:pt idx="12875">
                  <c:v>48333.1</c:v>
                </c:pt>
                <c:pt idx="12876">
                  <c:v>48311.3</c:v>
                </c:pt>
                <c:pt idx="12877">
                  <c:v>48288.6</c:v>
                </c:pt>
                <c:pt idx="12878">
                  <c:v>48265</c:v>
                </c:pt>
                <c:pt idx="12879">
                  <c:v>48240.7</c:v>
                </c:pt>
                <c:pt idx="12880">
                  <c:v>48215.7</c:v>
                </c:pt>
                <c:pt idx="12881">
                  <c:v>48190.3</c:v>
                </c:pt>
                <c:pt idx="12882">
                  <c:v>48164.4</c:v>
                </c:pt>
                <c:pt idx="12883">
                  <c:v>48138.400000000001</c:v>
                </c:pt>
                <c:pt idx="12884">
                  <c:v>48112.2</c:v>
                </c:pt>
                <c:pt idx="12885">
                  <c:v>48086.2</c:v>
                </c:pt>
                <c:pt idx="12886">
                  <c:v>48060.3</c:v>
                </c:pt>
                <c:pt idx="12887">
                  <c:v>48034.8</c:v>
                </c:pt>
                <c:pt idx="12888">
                  <c:v>48009.8</c:v>
                </c:pt>
                <c:pt idx="12889">
                  <c:v>47985.3</c:v>
                </c:pt>
                <c:pt idx="12890">
                  <c:v>47961.4</c:v>
                </c:pt>
                <c:pt idx="12891">
                  <c:v>47938.1</c:v>
                </c:pt>
                <c:pt idx="12892">
                  <c:v>47915.5</c:v>
                </c:pt>
                <c:pt idx="12893">
                  <c:v>47893.4</c:v>
                </c:pt>
                <c:pt idx="12894">
                  <c:v>47872.1</c:v>
                </c:pt>
                <c:pt idx="12895">
                  <c:v>47851.3</c:v>
                </c:pt>
                <c:pt idx="12896">
                  <c:v>47831.3</c:v>
                </c:pt>
                <c:pt idx="12897">
                  <c:v>47811.9</c:v>
                </c:pt>
                <c:pt idx="12898">
                  <c:v>47793.2</c:v>
                </c:pt>
                <c:pt idx="12899">
                  <c:v>47775.199999999997</c:v>
                </c:pt>
                <c:pt idx="12900">
                  <c:v>47757.8</c:v>
                </c:pt>
                <c:pt idx="12901">
                  <c:v>47741</c:v>
                </c:pt>
                <c:pt idx="12902">
                  <c:v>47724.7</c:v>
                </c:pt>
                <c:pt idx="12903">
                  <c:v>47708.7</c:v>
                </c:pt>
                <c:pt idx="12904">
                  <c:v>47693.1</c:v>
                </c:pt>
                <c:pt idx="12905">
                  <c:v>47677.5</c:v>
                </c:pt>
                <c:pt idx="12906">
                  <c:v>47661.8</c:v>
                </c:pt>
                <c:pt idx="12907">
                  <c:v>47645.9</c:v>
                </c:pt>
                <c:pt idx="12908">
                  <c:v>47629.599999999999</c:v>
                </c:pt>
                <c:pt idx="12909">
                  <c:v>47612.6</c:v>
                </c:pt>
                <c:pt idx="12910">
                  <c:v>47595</c:v>
                </c:pt>
                <c:pt idx="12911">
                  <c:v>47576.5</c:v>
                </c:pt>
                <c:pt idx="12912">
                  <c:v>47557.3</c:v>
                </c:pt>
                <c:pt idx="12913">
                  <c:v>47537.4</c:v>
                </c:pt>
                <c:pt idx="12914">
                  <c:v>47516.800000000003</c:v>
                </c:pt>
                <c:pt idx="12915">
                  <c:v>47495.8</c:v>
                </c:pt>
                <c:pt idx="12916">
                  <c:v>47474.400000000001</c:v>
                </c:pt>
                <c:pt idx="12917">
                  <c:v>47453</c:v>
                </c:pt>
                <c:pt idx="12918">
                  <c:v>47431.7</c:v>
                </c:pt>
                <c:pt idx="12919">
                  <c:v>47410.6</c:v>
                </c:pt>
                <c:pt idx="12920">
                  <c:v>47390</c:v>
                </c:pt>
                <c:pt idx="12921">
                  <c:v>47369.9</c:v>
                </c:pt>
                <c:pt idx="12922">
                  <c:v>47350.6</c:v>
                </c:pt>
                <c:pt idx="12923">
                  <c:v>47331.9</c:v>
                </c:pt>
                <c:pt idx="12924">
                  <c:v>47313.9</c:v>
                </c:pt>
                <c:pt idx="12925">
                  <c:v>47296.5</c:v>
                </c:pt>
                <c:pt idx="12926">
                  <c:v>47279.4</c:v>
                </c:pt>
                <c:pt idx="12927">
                  <c:v>47262.2</c:v>
                </c:pt>
                <c:pt idx="12928">
                  <c:v>47244.6</c:v>
                </c:pt>
                <c:pt idx="12929">
                  <c:v>47226.2</c:v>
                </c:pt>
                <c:pt idx="12930">
                  <c:v>47206.7</c:v>
                </c:pt>
                <c:pt idx="12931">
                  <c:v>47185.8</c:v>
                </c:pt>
                <c:pt idx="12932">
                  <c:v>47163.5</c:v>
                </c:pt>
                <c:pt idx="12933">
                  <c:v>47139.7</c:v>
                </c:pt>
                <c:pt idx="12934">
                  <c:v>47114.400000000001</c:v>
                </c:pt>
                <c:pt idx="12935">
                  <c:v>47087.7</c:v>
                </c:pt>
                <c:pt idx="12936">
                  <c:v>47059.8</c:v>
                </c:pt>
                <c:pt idx="12937">
                  <c:v>47030.7</c:v>
                </c:pt>
                <c:pt idx="12938">
                  <c:v>47000.6</c:v>
                </c:pt>
                <c:pt idx="12939">
                  <c:v>46969.599999999999</c:v>
                </c:pt>
                <c:pt idx="12940">
                  <c:v>46938</c:v>
                </c:pt>
                <c:pt idx="12941">
                  <c:v>46905.9</c:v>
                </c:pt>
                <c:pt idx="12942">
                  <c:v>46873.5</c:v>
                </c:pt>
                <c:pt idx="12943">
                  <c:v>46841</c:v>
                </c:pt>
                <c:pt idx="12944">
                  <c:v>46808.5</c:v>
                </c:pt>
                <c:pt idx="12945">
                  <c:v>46776.1</c:v>
                </c:pt>
                <c:pt idx="12946">
                  <c:v>46743.6</c:v>
                </c:pt>
                <c:pt idx="12947">
                  <c:v>46711.1</c:v>
                </c:pt>
                <c:pt idx="12948">
                  <c:v>46678.400000000001</c:v>
                </c:pt>
                <c:pt idx="12949">
                  <c:v>46645.3</c:v>
                </c:pt>
                <c:pt idx="12950">
                  <c:v>46611.8</c:v>
                </c:pt>
                <c:pt idx="12951">
                  <c:v>46577.7</c:v>
                </c:pt>
                <c:pt idx="12952">
                  <c:v>46543.1</c:v>
                </c:pt>
                <c:pt idx="12953">
                  <c:v>46508</c:v>
                </c:pt>
                <c:pt idx="12954">
                  <c:v>46472.3</c:v>
                </c:pt>
                <c:pt idx="12955">
                  <c:v>46436.2</c:v>
                </c:pt>
                <c:pt idx="12956">
                  <c:v>46399.5</c:v>
                </c:pt>
                <c:pt idx="12957">
                  <c:v>46371.8</c:v>
                </c:pt>
                <c:pt idx="12958">
                  <c:v>46324.800000000003</c:v>
                </c:pt>
                <c:pt idx="12959">
                  <c:v>46296.2</c:v>
                </c:pt>
                <c:pt idx="12960">
                  <c:v>46257.4</c:v>
                </c:pt>
                <c:pt idx="12961">
                  <c:v>46217.7</c:v>
                </c:pt>
                <c:pt idx="12962">
                  <c:v>46177</c:v>
                </c:pt>
                <c:pt idx="12963">
                  <c:v>46135.199999999997</c:v>
                </c:pt>
                <c:pt idx="12964">
                  <c:v>46092.1</c:v>
                </c:pt>
                <c:pt idx="12965">
                  <c:v>46047.7</c:v>
                </c:pt>
                <c:pt idx="12966">
                  <c:v>46002</c:v>
                </c:pt>
                <c:pt idx="12967">
                  <c:v>45955.199999999997</c:v>
                </c:pt>
                <c:pt idx="12968">
                  <c:v>45907.199999999997</c:v>
                </c:pt>
                <c:pt idx="12969">
                  <c:v>45858</c:v>
                </c:pt>
                <c:pt idx="12970">
                  <c:v>45807.4</c:v>
                </c:pt>
                <c:pt idx="12971">
                  <c:v>45755.1</c:v>
                </c:pt>
                <c:pt idx="12972">
                  <c:v>45700.5</c:v>
                </c:pt>
                <c:pt idx="12973">
                  <c:v>45642.2</c:v>
                </c:pt>
                <c:pt idx="12974">
                  <c:v>45578.400000000001</c:v>
                </c:pt>
                <c:pt idx="12975">
                  <c:v>45507.5</c:v>
                </c:pt>
                <c:pt idx="12976">
                  <c:v>45428.6</c:v>
                </c:pt>
                <c:pt idx="12977">
                  <c:v>45339.3</c:v>
                </c:pt>
                <c:pt idx="12978">
                  <c:v>45189.7</c:v>
                </c:pt>
                <c:pt idx="12979">
                  <c:v>45011.9</c:v>
                </c:pt>
                <c:pt idx="12980">
                  <c:v>44826.400000000001</c:v>
                </c:pt>
                <c:pt idx="12981">
                  <c:v>44638</c:v>
                </c:pt>
                <c:pt idx="12982">
                  <c:v>44447.5</c:v>
                </c:pt>
                <c:pt idx="12983">
                  <c:v>44255.199999999997</c:v>
                </c:pt>
                <c:pt idx="12984">
                  <c:v>44060.9</c:v>
                </c:pt>
                <c:pt idx="12985">
                  <c:v>43863.9</c:v>
                </c:pt>
                <c:pt idx="12986">
                  <c:v>43663.7</c:v>
                </c:pt>
                <c:pt idx="12987">
                  <c:v>43459.5</c:v>
                </c:pt>
                <c:pt idx="12988">
                  <c:v>43250.400000000001</c:v>
                </c:pt>
                <c:pt idx="12989">
                  <c:v>43170.5</c:v>
                </c:pt>
              </c:numCache>
            </c:numRef>
          </c:yVal>
          <c:smooth val="0"/>
          <c:extLst>
            <c:ext xmlns:c16="http://schemas.microsoft.com/office/drawing/2014/chart" uri="{C3380CC4-5D6E-409C-BE32-E72D297353CC}">
              <c16:uniqueId val="{00000003-C925-4C24-A0F8-A815837B2F0E}"/>
            </c:ext>
          </c:extLst>
        </c:ser>
        <c:dLbls>
          <c:showLegendKey val="0"/>
          <c:showVal val="0"/>
          <c:showCatName val="0"/>
          <c:showSerName val="0"/>
          <c:showPercent val="0"/>
          <c:showBubbleSize val="0"/>
        </c:dLbls>
        <c:axId val="485703040"/>
        <c:axId val="485705216"/>
      </c:scatterChart>
      <c:valAx>
        <c:axId val="485703040"/>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85705216"/>
        <c:crosses val="autoZero"/>
        <c:crossBetween val="midCat"/>
        <c:majorUnit val="5"/>
        <c:minorUnit val="2.5"/>
      </c:valAx>
      <c:valAx>
        <c:axId val="485705216"/>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85703040"/>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64347152777777783"/>
          <c:y val="0.63132346126498295"/>
          <c:w val="0.31141597222222223"/>
          <c:h val="0.18205730002120002"/>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FC-0.31-S-0.5-35</c:v>
          </c:tx>
          <c:spPr>
            <a:ln w="12700">
              <a:solidFill>
                <a:srgbClr val="FF0000"/>
              </a:solidFill>
              <a:prstDash val="sysDot"/>
            </a:ln>
          </c:spPr>
          <c:marker>
            <c:symbol val="none"/>
          </c:marker>
          <c:xVal>
            <c:numRef>
              <c:f>'Fibrous Concrete (New Fibre)'!$B$6:$B$20005</c:f>
              <c:numCache>
                <c:formatCode>General</c:formatCode>
                <c:ptCount val="20000"/>
                <c:pt idx="0">
                  <c:v>0</c:v>
                </c:pt>
                <c:pt idx="1">
                  <c:v>3.5000000000000001E-3</c:v>
                </c:pt>
                <c:pt idx="2">
                  <c:v>5.0000000000000001E-3</c:v>
                </c:pt>
                <c:pt idx="3">
                  <c:v>6.4999999999999997E-3</c:v>
                </c:pt>
                <c:pt idx="4">
                  <c:v>7.4999999999999997E-3</c:v>
                </c:pt>
                <c:pt idx="5">
                  <c:v>8.0000000000000002E-3</c:v>
                </c:pt>
                <c:pt idx="6">
                  <c:v>8.9999999999999993E-3</c:v>
                </c:pt>
                <c:pt idx="7">
                  <c:v>9.4999999999999998E-3</c:v>
                </c:pt>
                <c:pt idx="8">
                  <c:v>1.0500000000000001E-2</c:v>
                </c:pt>
                <c:pt idx="9">
                  <c:v>1.15E-2</c:v>
                </c:pt>
                <c:pt idx="10">
                  <c:v>1.2500000000000001E-2</c:v>
                </c:pt>
                <c:pt idx="11">
                  <c:v>1.35E-2</c:v>
                </c:pt>
                <c:pt idx="12">
                  <c:v>1.4500000000000001E-2</c:v>
                </c:pt>
                <c:pt idx="13">
                  <c:v>1.55E-2</c:v>
                </c:pt>
                <c:pt idx="14">
                  <c:v>1.6E-2</c:v>
                </c:pt>
                <c:pt idx="15">
                  <c:v>1.6500000000000001E-2</c:v>
                </c:pt>
                <c:pt idx="16">
                  <c:v>1.7999999999999999E-2</c:v>
                </c:pt>
                <c:pt idx="17">
                  <c:v>1.8499999999999999E-2</c:v>
                </c:pt>
                <c:pt idx="18">
                  <c:v>1.9E-2</c:v>
                </c:pt>
                <c:pt idx="19">
                  <c:v>1.95E-2</c:v>
                </c:pt>
                <c:pt idx="20">
                  <c:v>2.0500000000000001E-2</c:v>
                </c:pt>
                <c:pt idx="21">
                  <c:v>2.1499999999999998E-2</c:v>
                </c:pt>
                <c:pt idx="22">
                  <c:v>2.1999999999999999E-2</c:v>
                </c:pt>
                <c:pt idx="23">
                  <c:v>2.2499999999999999E-2</c:v>
                </c:pt>
                <c:pt idx="24">
                  <c:v>2.4E-2</c:v>
                </c:pt>
                <c:pt idx="25">
                  <c:v>2.5000000000000001E-2</c:v>
                </c:pt>
                <c:pt idx="26">
                  <c:v>2.5499999999999998E-2</c:v>
                </c:pt>
                <c:pt idx="27">
                  <c:v>2.7E-2</c:v>
                </c:pt>
                <c:pt idx="28">
                  <c:v>2.8000000000000001E-2</c:v>
                </c:pt>
                <c:pt idx="29">
                  <c:v>2.8500000000000001E-2</c:v>
                </c:pt>
                <c:pt idx="30">
                  <c:v>2.9000000000000001E-2</c:v>
                </c:pt>
                <c:pt idx="31">
                  <c:v>2.9499999999999998E-2</c:v>
                </c:pt>
                <c:pt idx="32">
                  <c:v>3.0499999999999999E-2</c:v>
                </c:pt>
                <c:pt idx="33">
                  <c:v>3.2000000000000001E-2</c:v>
                </c:pt>
                <c:pt idx="34">
                  <c:v>3.3500000000000002E-2</c:v>
                </c:pt>
                <c:pt idx="35">
                  <c:v>3.5499999999999997E-2</c:v>
                </c:pt>
                <c:pt idx="36">
                  <c:v>3.5999999999999997E-2</c:v>
                </c:pt>
                <c:pt idx="37">
                  <c:v>3.7999999999999999E-2</c:v>
                </c:pt>
                <c:pt idx="38">
                  <c:v>3.95E-2</c:v>
                </c:pt>
                <c:pt idx="39">
                  <c:v>4.0500000000000001E-2</c:v>
                </c:pt>
                <c:pt idx="40">
                  <c:v>4.2000000000000003E-2</c:v>
                </c:pt>
                <c:pt idx="41">
                  <c:v>4.2999999999999997E-2</c:v>
                </c:pt>
                <c:pt idx="42">
                  <c:v>4.3499999999999997E-2</c:v>
                </c:pt>
                <c:pt idx="43">
                  <c:v>4.3999999999999997E-2</c:v>
                </c:pt>
                <c:pt idx="44">
                  <c:v>4.4499999999999998E-2</c:v>
                </c:pt>
                <c:pt idx="45">
                  <c:v>4.5499999999999999E-2</c:v>
                </c:pt>
                <c:pt idx="46">
                  <c:v>4.7E-2</c:v>
                </c:pt>
                <c:pt idx="47">
                  <c:v>4.7500000000000001E-2</c:v>
                </c:pt>
                <c:pt idx="48">
                  <c:v>4.8000000000000001E-2</c:v>
                </c:pt>
                <c:pt idx="49">
                  <c:v>4.9000000000000002E-2</c:v>
                </c:pt>
                <c:pt idx="50">
                  <c:v>5.0999999999999997E-2</c:v>
                </c:pt>
                <c:pt idx="51">
                  <c:v>5.2499999999999998E-2</c:v>
                </c:pt>
                <c:pt idx="52">
                  <c:v>5.3999999999999999E-2</c:v>
                </c:pt>
                <c:pt idx="53">
                  <c:v>5.5E-2</c:v>
                </c:pt>
                <c:pt idx="54">
                  <c:v>5.6000000000000001E-2</c:v>
                </c:pt>
                <c:pt idx="55">
                  <c:v>5.7000000000000002E-2</c:v>
                </c:pt>
                <c:pt idx="56">
                  <c:v>5.8000000000000003E-2</c:v>
                </c:pt>
                <c:pt idx="57">
                  <c:v>5.8500000000000003E-2</c:v>
                </c:pt>
                <c:pt idx="58">
                  <c:v>5.8999999999999997E-2</c:v>
                </c:pt>
                <c:pt idx="59">
                  <c:v>0.06</c:v>
                </c:pt>
                <c:pt idx="60">
                  <c:v>6.1499999999999999E-2</c:v>
                </c:pt>
                <c:pt idx="61">
                  <c:v>6.3E-2</c:v>
                </c:pt>
                <c:pt idx="62">
                  <c:v>6.4500000000000002E-2</c:v>
                </c:pt>
                <c:pt idx="63">
                  <c:v>6.6000000000000003E-2</c:v>
                </c:pt>
                <c:pt idx="64">
                  <c:v>6.7500000000000004E-2</c:v>
                </c:pt>
                <c:pt idx="65">
                  <c:v>6.8500000000000005E-2</c:v>
                </c:pt>
                <c:pt idx="66">
                  <c:v>6.9500000000000006E-2</c:v>
                </c:pt>
                <c:pt idx="67">
                  <c:v>7.0999999999999994E-2</c:v>
                </c:pt>
                <c:pt idx="68">
                  <c:v>7.1999999999999995E-2</c:v>
                </c:pt>
                <c:pt idx="69">
                  <c:v>7.2999999999999995E-2</c:v>
                </c:pt>
                <c:pt idx="70">
                  <c:v>7.4499999999999997E-2</c:v>
                </c:pt>
                <c:pt idx="71">
                  <c:v>7.5999999999999998E-2</c:v>
                </c:pt>
                <c:pt idx="72">
                  <c:v>7.7499999999999999E-2</c:v>
                </c:pt>
                <c:pt idx="73">
                  <c:v>7.9000000000000001E-2</c:v>
                </c:pt>
                <c:pt idx="74">
                  <c:v>8.0500000000000002E-2</c:v>
                </c:pt>
                <c:pt idx="75">
                  <c:v>8.2000000000000003E-2</c:v>
                </c:pt>
                <c:pt idx="76">
                  <c:v>8.3000000000000004E-2</c:v>
                </c:pt>
                <c:pt idx="77">
                  <c:v>8.3500000000000005E-2</c:v>
                </c:pt>
                <c:pt idx="78">
                  <c:v>8.4000000000000005E-2</c:v>
                </c:pt>
                <c:pt idx="79">
                  <c:v>8.5000000000000006E-2</c:v>
                </c:pt>
                <c:pt idx="80">
                  <c:v>8.5999999999999993E-2</c:v>
                </c:pt>
                <c:pt idx="81">
                  <c:v>8.6499999999999994E-2</c:v>
                </c:pt>
                <c:pt idx="82">
                  <c:v>8.7499999999999994E-2</c:v>
                </c:pt>
                <c:pt idx="83">
                  <c:v>8.9499999999999996E-2</c:v>
                </c:pt>
                <c:pt idx="84">
                  <c:v>9.1499999999999998E-2</c:v>
                </c:pt>
                <c:pt idx="85">
                  <c:v>9.2999999999999999E-2</c:v>
                </c:pt>
                <c:pt idx="86">
                  <c:v>9.35E-2</c:v>
                </c:pt>
                <c:pt idx="87">
                  <c:v>9.5000000000000001E-2</c:v>
                </c:pt>
                <c:pt idx="88">
                  <c:v>9.6000000000000002E-2</c:v>
                </c:pt>
                <c:pt idx="89">
                  <c:v>9.7000000000000003E-2</c:v>
                </c:pt>
                <c:pt idx="90">
                  <c:v>9.8500000000000004E-2</c:v>
                </c:pt>
                <c:pt idx="91">
                  <c:v>9.9000000000000005E-2</c:v>
                </c:pt>
                <c:pt idx="92">
                  <c:v>9.9500000000000005E-2</c:v>
                </c:pt>
                <c:pt idx="93">
                  <c:v>0.10050000000000001</c:v>
                </c:pt>
                <c:pt idx="94">
                  <c:v>0.10199999999999999</c:v>
                </c:pt>
                <c:pt idx="95">
                  <c:v>0.10349999999999999</c:v>
                </c:pt>
                <c:pt idx="96">
                  <c:v>0.105</c:v>
                </c:pt>
                <c:pt idx="97">
                  <c:v>0.107</c:v>
                </c:pt>
                <c:pt idx="98">
                  <c:v>0.108</c:v>
                </c:pt>
                <c:pt idx="99">
                  <c:v>0.1085</c:v>
                </c:pt>
                <c:pt idx="100">
                  <c:v>0.11</c:v>
                </c:pt>
                <c:pt idx="101">
                  <c:v>0.111</c:v>
                </c:pt>
                <c:pt idx="102">
                  <c:v>0.1125</c:v>
                </c:pt>
                <c:pt idx="103">
                  <c:v>0.1135</c:v>
                </c:pt>
                <c:pt idx="104">
                  <c:v>0.114</c:v>
                </c:pt>
                <c:pt idx="105">
                  <c:v>0.1145</c:v>
                </c:pt>
                <c:pt idx="106">
                  <c:v>0.11650000000000001</c:v>
                </c:pt>
                <c:pt idx="107">
                  <c:v>0.11700000000000001</c:v>
                </c:pt>
                <c:pt idx="108">
                  <c:v>0.11799999999999999</c:v>
                </c:pt>
                <c:pt idx="109">
                  <c:v>0.12</c:v>
                </c:pt>
                <c:pt idx="110">
                  <c:v>0.1205</c:v>
                </c:pt>
                <c:pt idx="111">
                  <c:v>0.122</c:v>
                </c:pt>
                <c:pt idx="112">
                  <c:v>0.123</c:v>
                </c:pt>
                <c:pt idx="113">
                  <c:v>0.124</c:v>
                </c:pt>
                <c:pt idx="114">
                  <c:v>0.1255</c:v>
                </c:pt>
                <c:pt idx="115">
                  <c:v>0.126</c:v>
                </c:pt>
                <c:pt idx="116">
                  <c:v>0.1265</c:v>
                </c:pt>
                <c:pt idx="117">
                  <c:v>0.128</c:v>
                </c:pt>
                <c:pt idx="118">
                  <c:v>0.129</c:v>
                </c:pt>
                <c:pt idx="119">
                  <c:v>0.1295</c:v>
                </c:pt>
                <c:pt idx="120">
                  <c:v>0.13100000000000001</c:v>
                </c:pt>
                <c:pt idx="121">
                  <c:v>0.13200000000000001</c:v>
                </c:pt>
                <c:pt idx="122">
                  <c:v>0.13300000000000001</c:v>
                </c:pt>
                <c:pt idx="123">
                  <c:v>0.13500000000000001</c:v>
                </c:pt>
                <c:pt idx="124">
                  <c:v>0.13600000000000001</c:v>
                </c:pt>
                <c:pt idx="125">
                  <c:v>0.13800000000000001</c:v>
                </c:pt>
                <c:pt idx="126">
                  <c:v>0.14099999999999999</c:v>
                </c:pt>
                <c:pt idx="127">
                  <c:v>0.14399999999999999</c:v>
                </c:pt>
                <c:pt idx="128">
                  <c:v>0.14699999999999999</c:v>
                </c:pt>
                <c:pt idx="129">
                  <c:v>0.14799999999999999</c:v>
                </c:pt>
                <c:pt idx="130">
                  <c:v>0.15</c:v>
                </c:pt>
                <c:pt idx="131">
                  <c:v>0.153</c:v>
                </c:pt>
                <c:pt idx="132">
                  <c:v>0.1565</c:v>
                </c:pt>
                <c:pt idx="133">
                  <c:v>0.161</c:v>
                </c:pt>
                <c:pt idx="134">
                  <c:v>0.16450000000000001</c:v>
                </c:pt>
                <c:pt idx="135">
                  <c:v>0.16750000000000001</c:v>
                </c:pt>
                <c:pt idx="136">
                  <c:v>0.17</c:v>
                </c:pt>
                <c:pt idx="137">
                  <c:v>0.17050000000000001</c:v>
                </c:pt>
                <c:pt idx="138">
                  <c:v>0.17399999999999999</c:v>
                </c:pt>
                <c:pt idx="139">
                  <c:v>0.17799999999999999</c:v>
                </c:pt>
                <c:pt idx="140">
                  <c:v>0.18099999999999999</c:v>
                </c:pt>
                <c:pt idx="141">
                  <c:v>0.1835</c:v>
                </c:pt>
                <c:pt idx="142">
                  <c:v>0.184</c:v>
                </c:pt>
                <c:pt idx="143">
                  <c:v>0.187</c:v>
                </c:pt>
                <c:pt idx="144">
                  <c:v>0.191</c:v>
                </c:pt>
                <c:pt idx="145">
                  <c:v>0.192</c:v>
                </c:pt>
                <c:pt idx="146">
                  <c:v>0.19450000000000001</c:v>
                </c:pt>
                <c:pt idx="147">
                  <c:v>0.19750000000000001</c:v>
                </c:pt>
                <c:pt idx="148">
                  <c:v>0.20100000000000001</c:v>
                </c:pt>
                <c:pt idx="149">
                  <c:v>0.20349999999999999</c:v>
                </c:pt>
                <c:pt idx="150">
                  <c:v>0.20399999999999999</c:v>
                </c:pt>
                <c:pt idx="151">
                  <c:v>0.20749999999999999</c:v>
                </c:pt>
                <c:pt idx="152">
                  <c:v>0.21149999999999999</c:v>
                </c:pt>
                <c:pt idx="153">
                  <c:v>0.2155</c:v>
                </c:pt>
                <c:pt idx="154">
                  <c:v>0.219</c:v>
                </c:pt>
                <c:pt idx="155">
                  <c:v>0.2225</c:v>
                </c:pt>
                <c:pt idx="156">
                  <c:v>0.22550000000000001</c:v>
                </c:pt>
                <c:pt idx="157">
                  <c:v>0.23</c:v>
                </c:pt>
                <c:pt idx="158">
                  <c:v>0.23350000000000001</c:v>
                </c:pt>
                <c:pt idx="159">
                  <c:v>0.23649999999999999</c:v>
                </c:pt>
                <c:pt idx="160">
                  <c:v>0.24049999999999999</c:v>
                </c:pt>
                <c:pt idx="161">
                  <c:v>0.24399999999999999</c:v>
                </c:pt>
                <c:pt idx="162">
                  <c:v>0.247</c:v>
                </c:pt>
                <c:pt idx="163">
                  <c:v>0.2505</c:v>
                </c:pt>
                <c:pt idx="164">
                  <c:v>0.254</c:v>
                </c:pt>
                <c:pt idx="165">
                  <c:v>0.25700000000000001</c:v>
                </c:pt>
                <c:pt idx="166">
                  <c:v>0.26</c:v>
                </c:pt>
                <c:pt idx="167">
                  <c:v>0.26350000000000001</c:v>
                </c:pt>
                <c:pt idx="168">
                  <c:v>0.26750000000000002</c:v>
                </c:pt>
                <c:pt idx="169">
                  <c:v>0.27350000000000002</c:v>
                </c:pt>
                <c:pt idx="170">
                  <c:v>0.27900000000000003</c:v>
                </c:pt>
                <c:pt idx="171">
                  <c:v>0.28050000000000003</c:v>
                </c:pt>
                <c:pt idx="172">
                  <c:v>0.28449999999999998</c:v>
                </c:pt>
                <c:pt idx="173">
                  <c:v>0.28949999999999998</c:v>
                </c:pt>
                <c:pt idx="174">
                  <c:v>0.29449999999999998</c:v>
                </c:pt>
                <c:pt idx="175">
                  <c:v>0.29949999999999999</c:v>
                </c:pt>
                <c:pt idx="176">
                  <c:v>0.3</c:v>
                </c:pt>
                <c:pt idx="177">
                  <c:v>0.30499999999999999</c:v>
                </c:pt>
                <c:pt idx="178">
                  <c:v>0.3105</c:v>
                </c:pt>
                <c:pt idx="179">
                  <c:v>0.316</c:v>
                </c:pt>
                <c:pt idx="180">
                  <c:v>0.32200000000000001</c:v>
                </c:pt>
                <c:pt idx="181">
                  <c:v>0.32750000000000001</c:v>
                </c:pt>
                <c:pt idx="182">
                  <c:v>0.33400000000000002</c:v>
                </c:pt>
                <c:pt idx="183">
                  <c:v>0.34</c:v>
                </c:pt>
                <c:pt idx="184">
                  <c:v>0.34799999999999998</c:v>
                </c:pt>
                <c:pt idx="185">
                  <c:v>0.35299999999999998</c:v>
                </c:pt>
                <c:pt idx="186">
                  <c:v>0.35549999999999998</c:v>
                </c:pt>
                <c:pt idx="187">
                  <c:v>0.35849999999999999</c:v>
                </c:pt>
                <c:pt idx="188">
                  <c:v>0.36399999999999999</c:v>
                </c:pt>
                <c:pt idx="189">
                  <c:v>0.372</c:v>
                </c:pt>
                <c:pt idx="190">
                  <c:v>0.3785</c:v>
                </c:pt>
                <c:pt idx="191">
                  <c:v>0.39050000000000001</c:v>
                </c:pt>
                <c:pt idx="192">
                  <c:v>0.39900000000000002</c:v>
                </c:pt>
                <c:pt idx="193">
                  <c:v>0.40649999999999997</c:v>
                </c:pt>
                <c:pt idx="194">
                  <c:v>0.41199999999999998</c:v>
                </c:pt>
                <c:pt idx="195">
                  <c:v>0.41249999999999998</c:v>
                </c:pt>
                <c:pt idx="196">
                  <c:v>0.41649999999999998</c:v>
                </c:pt>
                <c:pt idx="197">
                  <c:v>0.42099999999999999</c:v>
                </c:pt>
                <c:pt idx="198">
                  <c:v>0.42199999999999999</c:v>
                </c:pt>
                <c:pt idx="199">
                  <c:v>0.42499999999999999</c:v>
                </c:pt>
                <c:pt idx="200">
                  <c:v>0.42949999999999999</c:v>
                </c:pt>
                <c:pt idx="201">
                  <c:v>0.437</c:v>
                </c:pt>
                <c:pt idx="202">
                  <c:v>0.443</c:v>
                </c:pt>
                <c:pt idx="203">
                  <c:v>0.44950000000000001</c:v>
                </c:pt>
                <c:pt idx="204">
                  <c:v>0.45200000000000001</c:v>
                </c:pt>
                <c:pt idx="205">
                  <c:v>0.45600000000000002</c:v>
                </c:pt>
                <c:pt idx="206">
                  <c:v>0.46050000000000002</c:v>
                </c:pt>
                <c:pt idx="207">
                  <c:v>0.46550000000000002</c:v>
                </c:pt>
                <c:pt idx="208">
                  <c:v>0.46800000000000003</c:v>
                </c:pt>
                <c:pt idx="209">
                  <c:v>0.47299999999999998</c:v>
                </c:pt>
                <c:pt idx="210">
                  <c:v>0.47399999999999998</c:v>
                </c:pt>
                <c:pt idx="211">
                  <c:v>0.47449999999999998</c:v>
                </c:pt>
                <c:pt idx="212">
                  <c:v>0.47549999999999998</c:v>
                </c:pt>
                <c:pt idx="213">
                  <c:v>0.48049999999999998</c:v>
                </c:pt>
                <c:pt idx="214">
                  <c:v>0.48699999999999999</c:v>
                </c:pt>
                <c:pt idx="215">
                  <c:v>0.49</c:v>
                </c:pt>
                <c:pt idx="216">
                  <c:v>0.4955</c:v>
                </c:pt>
                <c:pt idx="217">
                  <c:v>0.496</c:v>
                </c:pt>
                <c:pt idx="218">
                  <c:v>0.503</c:v>
                </c:pt>
                <c:pt idx="219">
                  <c:v>0.50549999999999995</c:v>
                </c:pt>
                <c:pt idx="220">
                  <c:v>0.51249999999999996</c:v>
                </c:pt>
                <c:pt idx="221">
                  <c:v>0.51649999999999996</c:v>
                </c:pt>
                <c:pt idx="222">
                  <c:v>0.52049999999999996</c:v>
                </c:pt>
                <c:pt idx="223">
                  <c:v>0.52649999999999997</c:v>
                </c:pt>
                <c:pt idx="224">
                  <c:v>0.52900000000000003</c:v>
                </c:pt>
                <c:pt idx="225">
                  <c:v>0.53549999999999998</c:v>
                </c:pt>
                <c:pt idx="226">
                  <c:v>0.55100000000000005</c:v>
                </c:pt>
                <c:pt idx="227">
                  <c:v>0.55349999999999999</c:v>
                </c:pt>
                <c:pt idx="228">
                  <c:v>0.57299999999999995</c:v>
                </c:pt>
                <c:pt idx="229">
                  <c:v>0.57850000000000001</c:v>
                </c:pt>
                <c:pt idx="230">
                  <c:v>0.60399999999999998</c:v>
                </c:pt>
                <c:pt idx="231">
                  <c:v>0.61599999999999999</c:v>
                </c:pt>
                <c:pt idx="232">
                  <c:v>0.63200000000000001</c:v>
                </c:pt>
                <c:pt idx="233">
                  <c:v>0.65849999999999997</c:v>
                </c:pt>
                <c:pt idx="234">
                  <c:v>0.66349999999999998</c:v>
                </c:pt>
                <c:pt idx="235">
                  <c:v>0.6875</c:v>
                </c:pt>
                <c:pt idx="236">
                  <c:v>0.71199999999999997</c:v>
                </c:pt>
                <c:pt idx="237">
                  <c:v>0.71299999999999997</c:v>
                </c:pt>
                <c:pt idx="238">
                  <c:v>0.74299999999999999</c:v>
                </c:pt>
                <c:pt idx="239">
                  <c:v>0.746</c:v>
                </c:pt>
                <c:pt idx="240">
                  <c:v>0.76700000000000002</c:v>
                </c:pt>
                <c:pt idx="241">
                  <c:v>0.77200000000000002</c:v>
                </c:pt>
                <c:pt idx="242">
                  <c:v>0.78400000000000003</c:v>
                </c:pt>
                <c:pt idx="243">
                  <c:v>0.8</c:v>
                </c:pt>
                <c:pt idx="244">
                  <c:v>0.80200000000000005</c:v>
                </c:pt>
                <c:pt idx="245">
                  <c:v>0.82199999999999995</c:v>
                </c:pt>
                <c:pt idx="246">
                  <c:v>0.82250000000000001</c:v>
                </c:pt>
                <c:pt idx="247">
                  <c:v>0.84399999999999997</c:v>
                </c:pt>
                <c:pt idx="248">
                  <c:v>0.84450000000000003</c:v>
                </c:pt>
                <c:pt idx="249">
                  <c:v>0.86399999999999999</c:v>
                </c:pt>
                <c:pt idx="250">
                  <c:v>0.86899999999999999</c:v>
                </c:pt>
                <c:pt idx="251">
                  <c:v>0.88500000000000001</c:v>
                </c:pt>
                <c:pt idx="252">
                  <c:v>0.89549999999999996</c:v>
                </c:pt>
                <c:pt idx="253">
                  <c:v>0.90400000000000003</c:v>
                </c:pt>
                <c:pt idx="254">
                  <c:v>0.90549999999999997</c:v>
                </c:pt>
                <c:pt idx="255">
                  <c:v>0.91249999999999998</c:v>
                </c:pt>
                <c:pt idx="256">
                  <c:v>0.91849999999999998</c:v>
                </c:pt>
                <c:pt idx="257">
                  <c:v>0.9335</c:v>
                </c:pt>
                <c:pt idx="258">
                  <c:v>0.996</c:v>
                </c:pt>
                <c:pt idx="259">
                  <c:v>0.99750000000000005</c:v>
                </c:pt>
                <c:pt idx="260">
                  <c:v>1.0024999999999999</c:v>
                </c:pt>
                <c:pt idx="261">
                  <c:v>1.0055000000000001</c:v>
                </c:pt>
                <c:pt idx="262">
                  <c:v>1.0089999999999999</c:v>
                </c:pt>
                <c:pt idx="263">
                  <c:v>1.0125</c:v>
                </c:pt>
                <c:pt idx="264">
                  <c:v>1.0169999999999999</c:v>
                </c:pt>
                <c:pt idx="265">
                  <c:v>1.0215000000000001</c:v>
                </c:pt>
                <c:pt idx="266">
                  <c:v>1.0255000000000001</c:v>
                </c:pt>
                <c:pt idx="267">
                  <c:v>1.0265</c:v>
                </c:pt>
                <c:pt idx="268">
                  <c:v>1.03</c:v>
                </c:pt>
                <c:pt idx="269">
                  <c:v>1.0329999999999999</c:v>
                </c:pt>
                <c:pt idx="270">
                  <c:v>1.036</c:v>
                </c:pt>
                <c:pt idx="271">
                  <c:v>1.0385</c:v>
                </c:pt>
                <c:pt idx="272">
                  <c:v>1.0405</c:v>
                </c:pt>
                <c:pt idx="273">
                  <c:v>1.0449999999999999</c:v>
                </c:pt>
                <c:pt idx="274">
                  <c:v>1.0489999999999999</c:v>
                </c:pt>
                <c:pt idx="275">
                  <c:v>1.05</c:v>
                </c:pt>
                <c:pt idx="276">
                  <c:v>1.0535000000000001</c:v>
                </c:pt>
                <c:pt idx="277">
                  <c:v>1.06</c:v>
                </c:pt>
                <c:pt idx="278">
                  <c:v>1.0649999999999999</c:v>
                </c:pt>
                <c:pt idx="279">
                  <c:v>1.069</c:v>
                </c:pt>
                <c:pt idx="280">
                  <c:v>1.0725</c:v>
                </c:pt>
                <c:pt idx="281">
                  <c:v>1.0734999999999999</c:v>
                </c:pt>
                <c:pt idx="282">
                  <c:v>1.0765</c:v>
                </c:pt>
                <c:pt idx="283">
                  <c:v>1.0780000000000001</c:v>
                </c:pt>
                <c:pt idx="284">
                  <c:v>1.0814999999999999</c:v>
                </c:pt>
                <c:pt idx="285">
                  <c:v>1.0834999999999999</c:v>
                </c:pt>
                <c:pt idx="286">
                  <c:v>1.0860000000000001</c:v>
                </c:pt>
                <c:pt idx="287">
                  <c:v>1.0894999999999999</c:v>
                </c:pt>
                <c:pt idx="288">
                  <c:v>1.0925</c:v>
                </c:pt>
                <c:pt idx="289">
                  <c:v>1.095</c:v>
                </c:pt>
                <c:pt idx="290">
                  <c:v>1.0954999999999999</c:v>
                </c:pt>
                <c:pt idx="291">
                  <c:v>1.0980000000000001</c:v>
                </c:pt>
                <c:pt idx="292">
                  <c:v>1.099</c:v>
                </c:pt>
                <c:pt idx="293">
                  <c:v>1.1005</c:v>
                </c:pt>
                <c:pt idx="294">
                  <c:v>1.1020000000000001</c:v>
                </c:pt>
                <c:pt idx="295">
                  <c:v>1.1034999999999999</c:v>
                </c:pt>
                <c:pt idx="296">
                  <c:v>1.1054999999999999</c:v>
                </c:pt>
                <c:pt idx="297">
                  <c:v>1.1074999999999999</c:v>
                </c:pt>
                <c:pt idx="298">
                  <c:v>1.1100000000000001</c:v>
                </c:pt>
                <c:pt idx="299">
                  <c:v>1.111</c:v>
                </c:pt>
                <c:pt idx="300">
                  <c:v>1.1125</c:v>
                </c:pt>
                <c:pt idx="301">
                  <c:v>1.1140000000000001</c:v>
                </c:pt>
                <c:pt idx="302">
                  <c:v>1.115</c:v>
                </c:pt>
                <c:pt idx="303">
                  <c:v>1.117</c:v>
                </c:pt>
                <c:pt idx="304">
                  <c:v>1.1194999999999999</c:v>
                </c:pt>
                <c:pt idx="305">
                  <c:v>1.1205000000000001</c:v>
                </c:pt>
                <c:pt idx="306">
                  <c:v>1.121</c:v>
                </c:pt>
                <c:pt idx="307">
                  <c:v>1.123</c:v>
                </c:pt>
                <c:pt idx="308">
                  <c:v>1.1234999999999999</c:v>
                </c:pt>
                <c:pt idx="309">
                  <c:v>1.1245000000000001</c:v>
                </c:pt>
                <c:pt idx="310">
                  <c:v>1.1259999999999999</c:v>
                </c:pt>
                <c:pt idx="311">
                  <c:v>1.1265000000000001</c:v>
                </c:pt>
                <c:pt idx="312">
                  <c:v>1.1279999999999999</c:v>
                </c:pt>
                <c:pt idx="313">
                  <c:v>1.1294999999999999</c:v>
                </c:pt>
                <c:pt idx="314">
                  <c:v>1.1305000000000001</c:v>
                </c:pt>
                <c:pt idx="315">
                  <c:v>1.1315</c:v>
                </c:pt>
                <c:pt idx="316">
                  <c:v>1.1325000000000001</c:v>
                </c:pt>
                <c:pt idx="317">
                  <c:v>1.1345000000000001</c:v>
                </c:pt>
                <c:pt idx="318">
                  <c:v>1.1355</c:v>
                </c:pt>
                <c:pt idx="319">
                  <c:v>1.1375</c:v>
                </c:pt>
                <c:pt idx="320">
                  <c:v>1.1395</c:v>
                </c:pt>
                <c:pt idx="321">
                  <c:v>1.1399999999999999</c:v>
                </c:pt>
                <c:pt idx="322">
                  <c:v>1.141</c:v>
                </c:pt>
                <c:pt idx="323">
                  <c:v>1.143</c:v>
                </c:pt>
                <c:pt idx="324">
                  <c:v>1.1455</c:v>
                </c:pt>
                <c:pt idx="325">
                  <c:v>1.1459999999999999</c:v>
                </c:pt>
                <c:pt idx="326">
                  <c:v>1.147</c:v>
                </c:pt>
                <c:pt idx="327">
                  <c:v>1.1485000000000001</c:v>
                </c:pt>
                <c:pt idx="328">
                  <c:v>1.151</c:v>
                </c:pt>
                <c:pt idx="329">
                  <c:v>1.1515</c:v>
                </c:pt>
                <c:pt idx="330">
                  <c:v>1.153</c:v>
                </c:pt>
                <c:pt idx="331">
                  <c:v>1.155</c:v>
                </c:pt>
                <c:pt idx="332">
                  <c:v>1.1555</c:v>
                </c:pt>
                <c:pt idx="333">
                  <c:v>1.157</c:v>
                </c:pt>
                <c:pt idx="334">
                  <c:v>1.1579999999999999</c:v>
                </c:pt>
                <c:pt idx="335">
                  <c:v>1.1585000000000001</c:v>
                </c:pt>
                <c:pt idx="336">
                  <c:v>1.1599999999999999</c:v>
                </c:pt>
                <c:pt idx="337">
                  <c:v>1.161</c:v>
                </c:pt>
                <c:pt idx="338">
                  <c:v>1.1615</c:v>
                </c:pt>
                <c:pt idx="339">
                  <c:v>1.1625000000000001</c:v>
                </c:pt>
                <c:pt idx="340">
                  <c:v>1.1635</c:v>
                </c:pt>
                <c:pt idx="341">
                  <c:v>1.1639999999999999</c:v>
                </c:pt>
                <c:pt idx="342">
                  <c:v>1.1655</c:v>
                </c:pt>
                <c:pt idx="343">
                  <c:v>1.167</c:v>
                </c:pt>
                <c:pt idx="344">
                  <c:v>1.1685000000000001</c:v>
                </c:pt>
                <c:pt idx="345">
                  <c:v>1.1695</c:v>
                </c:pt>
                <c:pt idx="346">
                  <c:v>1.171</c:v>
                </c:pt>
                <c:pt idx="347">
                  <c:v>1.1725000000000001</c:v>
                </c:pt>
                <c:pt idx="348">
                  <c:v>1.1745000000000001</c:v>
                </c:pt>
                <c:pt idx="349">
                  <c:v>1.1755</c:v>
                </c:pt>
                <c:pt idx="350">
                  <c:v>1.1759999999999999</c:v>
                </c:pt>
                <c:pt idx="351">
                  <c:v>1.177</c:v>
                </c:pt>
                <c:pt idx="352">
                  <c:v>1.1785000000000001</c:v>
                </c:pt>
                <c:pt idx="353">
                  <c:v>1.18</c:v>
                </c:pt>
                <c:pt idx="354">
                  <c:v>1.181</c:v>
                </c:pt>
                <c:pt idx="355">
                  <c:v>1.1815</c:v>
                </c:pt>
                <c:pt idx="356">
                  <c:v>1.1830000000000001</c:v>
                </c:pt>
                <c:pt idx="357">
                  <c:v>1.1845000000000001</c:v>
                </c:pt>
                <c:pt idx="358">
                  <c:v>1.1859999999999999</c:v>
                </c:pt>
                <c:pt idx="359">
                  <c:v>1.1875</c:v>
                </c:pt>
                <c:pt idx="360">
                  <c:v>1.1884999999999999</c:v>
                </c:pt>
                <c:pt idx="361">
                  <c:v>1.19</c:v>
                </c:pt>
                <c:pt idx="362">
                  <c:v>1.1904999999999999</c:v>
                </c:pt>
                <c:pt idx="363">
                  <c:v>1.1915</c:v>
                </c:pt>
                <c:pt idx="364">
                  <c:v>1.1924999999999999</c:v>
                </c:pt>
                <c:pt idx="365">
                  <c:v>1.1930000000000001</c:v>
                </c:pt>
                <c:pt idx="366">
                  <c:v>1.194</c:v>
                </c:pt>
                <c:pt idx="367">
                  <c:v>1.1944999999999999</c:v>
                </c:pt>
                <c:pt idx="368">
                  <c:v>1.1964999999999999</c:v>
                </c:pt>
                <c:pt idx="369">
                  <c:v>1.1990000000000001</c:v>
                </c:pt>
                <c:pt idx="370">
                  <c:v>1.1995</c:v>
                </c:pt>
                <c:pt idx="371">
                  <c:v>1.2004999999999999</c:v>
                </c:pt>
                <c:pt idx="372">
                  <c:v>1.202</c:v>
                </c:pt>
                <c:pt idx="373">
                  <c:v>1.2035</c:v>
                </c:pt>
                <c:pt idx="374">
                  <c:v>1.2050000000000001</c:v>
                </c:pt>
                <c:pt idx="375">
                  <c:v>1.2055</c:v>
                </c:pt>
                <c:pt idx="376">
                  <c:v>1.2070000000000001</c:v>
                </c:pt>
                <c:pt idx="377">
                  <c:v>1.208</c:v>
                </c:pt>
                <c:pt idx="378">
                  <c:v>1.2095</c:v>
                </c:pt>
                <c:pt idx="379">
                  <c:v>1.2110000000000001</c:v>
                </c:pt>
                <c:pt idx="380">
                  <c:v>1.2115</c:v>
                </c:pt>
                <c:pt idx="381">
                  <c:v>1.2130000000000001</c:v>
                </c:pt>
                <c:pt idx="382">
                  <c:v>1.2135</c:v>
                </c:pt>
                <c:pt idx="383">
                  <c:v>1.2150000000000001</c:v>
                </c:pt>
                <c:pt idx="384">
                  <c:v>1.2175</c:v>
                </c:pt>
                <c:pt idx="385">
                  <c:v>1.2184999999999999</c:v>
                </c:pt>
                <c:pt idx="386">
                  <c:v>1.22</c:v>
                </c:pt>
                <c:pt idx="387">
                  <c:v>1.2215</c:v>
                </c:pt>
                <c:pt idx="388">
                  <c:v>1.2244999999999999</c:v>
                </c:pt>
                <c:pt idx="389">
                  <c:v>1.2255</c:v>
                </c:pt>
                <c:pt idx="390">
                  <c:v>1.2270000000000001</c:v>
                </c:pt>
                <c:pt idx="391">
                  <c:v>1.2275</c:v>
                </c:pt>
                <c:pt idx="392">
                  <c:v>1.2290000000000001</c:v>
                </c:pt>
                <c:pt idx="393">
                  <c:v>1.2310000000000001</c:v>
                </c:pt>
                <c:pt idx="394">
                  <c:v>1.2335</c:v>
                </c:pt>
                <c:pt idx="395">
                  <c:v>1.2355</c:v>
                </c:pt>
                <c:pt idx="396">
                  <c:v>1.2390000000000001</c:v>
                </c:pt>
                <c:pt idx="397">
                  <c:v>1.2415</c:v>
                </c:pt>
                <c:pt idx="398">
                  <c:v>1.2524999999999999</c:v>
                </c:pt>
                <c:pt idx="399">
                  <c:v>1.26</c:v>
                </c:pt>
                <c:pt idx="400">
                  <c:v>1.2655000000000001</c:v>
                </c:pt>
                <c:pt idx="401">
                  <c:v>1.2675000000000001</c:v>
                </c:pt>
                <c:pt idx="402">
                  <c:v>1.2709999999999999</c:v>
                </c:pt>
                <c:pt idx="403">
                  <c:v>1.2725</c:v>
                </c:pt>
                <c:pt idx="404">
                  <c:v>1.274</c:v>
                </c:pt>
                <c:pt idx="405">
                  <c:v>1.2749999999999999</c:v>
                </c:pt>
                <c:pt idx="406">
                  <c:v>1.2775000000000001</c:v>
                </c:pt>
                <c:pt idx="407">
                  <c:v>1.2789999999999999</c:v>
                </c:pt>
                <c:pt idx="408">
                  <c:v>1.2809999999999999</c:v>
                </c:pt>
                <c:pt idx="409">
                  <c:v>1.2815000000000001</c:v>
                </c:pt>
                <c:pt idx="410">
                  <c:v>1.284</c:v>
                </c:pt>
                <c:pt idx="411">
                  <c:v>1.286</c:v>
                </c:pt>
                <c:pt idx="412">
                  <c:v>1.2875000000000001</c:v>
                </c:pt>
                <c:pt idx="413">
                  <c:v>1.29</c:v>
                </c:pt>
                <c:pt idx="414">
                  <c:v>1.292</c:v>
                </c:pt>
                <c:pt idx="415">
                  <c:v>1.2935000000000001</c:v>
                </c:pt>
                <c:pt idx="416">
                  <c:v>1.2949999999999999</c:v>
                </c:pt>
                <c:pt idx="417">
                  <c:v>1.2969999999999999</c:v>
                </c:pt>
                <c:pt idx="418">
                  <c:v>1.298</c:v>
                </c:pt>
                <c:pt idx="419">
                  <c:v>1.3</c:v>
                </c:pt>
                <c:pt idx="420">
                  <c:v>1.3005</c:v>
                </c:pt>
                <c:pt idx="421">
                  <c:v>1.302</c:v>
                </c:pt>
                <c:pt idx="422">
                  <c:v>1.3035000000000001</c:v>
                </c:pt>
                <c:pt idx="423">
                  <c:v>1.3049999999999999</c:v>
                </c:pt>
                <c:pt idx="424">
                  <c:v>1.3069999999999999</c:v>
                </c:pt>
                <c:pt idx="425">
                  <c:v>1.3095000000000001</c:v>
                </c:pt>
                <c:pt idx="426">
                  <c:v>1.31</c:v>
                </c:pt>
                <c:pt idx="427">
                  <c:v>1.3115000000000001</c:v>
                </c:pt>
                <c:pt idx="428">
                  <c:v>1.3134999999999999</c:v>
                </c:pt>
                <c:pt idx="429">
                  <c:v>1.3140000000000001</c:v>
                </c:pt>
                <c:pt idx="430">
                  <c:v>1.3149999999999999</c:v>
                </c:pt>
                <c:pt idx="431">
                  <c:v>1.3154999999999999</c:v>
                </c:pt>
                <c:pt idx="432">
                  <c:v>1.3160000000000001</c:v>
                </c:pt>
                <c:pt idx="433">
                  <c:v>1.3165</c:v>
                </c:pt>
                <c:pt idx="434">
                  <c:v>1.3180000000000001</c:v>
                </c:pt>
                <c:pt idx="435">
                  <c:v>1.3185</c:v>
                </c:pt>
                <c:pt idx="436">
                  <c:v>1.3205</c:v>
                </c:pt>
                <c:pt idx="437">
                  <c:v>1.3225</c:v>
                </c:pt>
                <c:pt idx="438">
                  <c:v>1.323</c:v>
                </c:pt>
                <c:pt idx="439">
                  <c:v>1.3240000000000001</c:v>
                </c:pt>
                <c:pt idx="440">
                  <c:v>1.3260000000000001</c:v>
                </c:pt>
                <c:pt idx="441">
                  <c:v>1.3280000000000001</c:v>
                </c:pt>
                <c:pt idx="442">
                  <c:v>1.3285</c:v>
                </c:pt>
                <c:pt idx="443">
                  <c:v>1.3294999999999999</c:v>
                </c:pt>
                <c:pt idx="444">
                  <c:v>1.3305</c:v>
                </c:pt>
                <c:pt idx="445">
                  <c:v>1.331</c:v>
                </c:pt>
                <c:pt idx="446">
                  <c:v>1.3320000000000001</c:v>
                </c:pt>
                <c:pt idx="447">
                  <c:v>1.333</c:v>
                </c:pt>
                <c:pt idx="448">
                  <c:v>1.3340000000000001</c:v>
                </c:pt>
                <c:pt idx="449">
                  <c:v>1.3345</c:v>
                </c:pt>
                <c:pt idx="450">
                  <c:v>1.3354999999999999</c:v>
                </c:pt>
                <c:pt idx="451">
                  <c:v>1.3360000000000001</c:v>
                </c:pt>
                <c:pt idx="452">
                  <c:v>1.3374999999999999</c:v>
                </c:pt>
                <c:pt idx="453">
                  <c:v>1.3385</c:v>
                </c:pt>
                <c:pt idx="454">
                  <c:v>1.34</c:v>
                </c:pt>
                <c:pt idx="455">
                  <c:v>1.3405</c:v>
                </c:pt>
                <c:pt idx="456">
                  <c:v>1.3414999999999999</c:v>
                </c:pt>
                <c:pt idx="457">
                  <c:v>1.3434999999999999</c:v>
                </c:pt>
                <c:pt idx="458">
                  <c:v>1.3440000000000001</c:v>
                </c:pt>
                <c:pt idx="459">
                  <c:v>1.3445</c:v>
                </c:pt>
                <c:pt idx="460">
                  <c:v>1.3460000000000001</c:v>
                </c:pt>
                <c:pt idx="461">
                  <c:v>1.3474999999999999</c:v>
                </c:pt>
                <c:pt idx="462">
                  <c:v>1.3485</c:v>
                </c:pt>
                <c:pt idx="463">
                  <c:v>1.3494999999999999</c:v>
                </c:pt>
                <c:pt idx="464">
                  <c:v>1.35</c:v>
                </c:pt>
                <c:pt idx="465">
                  <c:v>1.351</c:v>
                </c:pt>
                <c:pt idx="466">
                  <c:v>1.3514999999999999</c:v>
                </c:pt>
                <c:pt idx="467">
                  <c:v>1.3520000000000001</c:v>
                </c:pt>
                <c:pt idx="468">
                  <c:v>1.3525</c:v>
                </c:pt>
                <c:pt idx="469">
                  <c:v>1.3534999999999999</c:v>
                </c:pt>
                <c:pt idx="470">
                  <c:v>1.3540000000000001</c:v>
                </c:pt>
                <c:pt idx="471">
                  <c:v>1.355</c:v>
                </c:pt>
                <c:pt idx="472">
                  <c:v>1.3554999999999999</c:v>
                </c:pt>
                <c:pt idx="473">
                  <c:v>1.357</c:v>
                </c:pt>
                <c:pt idx="474">
                  <c:v>1.3574999999999999</c:v>
                </c:pt>
                <c:pt idx="475">
                  <c:v>1.3585</c:v>
                </c:pt>
                <c:pt idx="476">
                  <c:v>1.36</c:v>
                </c:pt>
                <c:pt idx="477">
                  <c:v>1.3614999999999999</c:v>
                </c:pt>
                <c:pt idx="478">
                  <c:v>1.3625</c:v>
                </c:pt>
                <c:pt idx="479">
                  <c:v>1.3634999999999999</c:v>
                </c:pt>
                <c:pt idx="480">
                  <c:v>1.365</c:v>
                </c:pt>
                <c:pt idx="481">
                  <c:v>1.3665</c:v>
                </c:pt>
                <c:pt idx="482">
                  <c:v>1.3674999999999999</c:v>
                </c:pt>
                <c:pt idx="483">
                  <c:v>1.369</c:v>
                </c:pt>
                <c:pt idx="484">
                  <c:v>1.37</c:v>
                </c:pt>
                <c:pt idx="485">
                  <c:v>1.371</c:v>
                </c:pt>
                <c:pt idx="486">
                  <c:v>1.3725000000000001</c:v>
                </c:pt>
                <c:pt idx="487">
                  <c:v>1.3734999999999999</c:v>
                </c:pt>
                <c:pt idx="488">
                  <c:v>1.3740000000000001</c:v>
                </c:pt>
                <c:pt idx="489">
                  <c:v>1.3759999999999999</c:v>
                </c:pt>
                <c:pt idx="490">
                  <c:v>1.3774999999999999</c:v>
                </c:pt>
                <c:pt idx="491">
                  <c:v>1.3794999999999999</c:v>
                </c:pt>
                <c:pt idx="492">
                  <c:v>1.381</c:v>
                </c:pt>
                <c:pt idx="493">
                  <c:v>1.3819999999999999</c:v>
                </c:pt>
                <c:pt idx="494">
                  <c:v>1.3825000000000001</c:v>
                </c:pt>
                <c:pt idx="495">
                  <c:v>1.3835</c:v>
                </c:pt>
                <c:pt idx="496">
                  <c:v>1.385</c:v>
                </c:pt>
                <c:pt idx="497">
                  <c:v>1.387</c:v>
                </c:pt>
                <c:pt idx="498">
                  <c:v>1.3885000000000001</c:v>
                </c:pt>
                <c:pt idx="499">
                  <c:v>1.39</c:v>
                </c:pt>
                <c:pt idx="500">
                  <c:v>1.3915</c:v>
                </c:pt>
                <c:pt idx="501">
                  <c:v>1.3935</c:v>
                </c:pt>
                <c:pt idx="502">
                  <c:v>1.395</c:v>
                </c:pt>
                <c:pt idx="503">
                  <c:v>1.3965000000000001</c:v>
                </c:pt>
                <c:pt idx="504">
                  <c:v>1.3975</c:v>
                </c:pt>
                <c:pt idx="505">
                  <c:v>1.399</c:v>
                </c:pt>
                <c:pt idx="506">
                  <c:v>1.401</c:v>
                </c:pt>
                <c:pt idx="507">
                  <c:v>1.4025000000000001</c:v>
                </c:pt>
                <c:pt idx="508">
                  <c:v>1.4039999999999999</c:v>
                </c:pt>
                <c:pt idx="509">
                  <c:v>1.4059999999999999</c:v>
                </c:pt>
                <c:pt idx="510">
                  <c:v>1.4079999999999999</c:v>
                </c:pt>
                <c:pt idx="511">
                  <c:v>1.4095</c:v>
                </c:pt>
                <c:pt idx="512">
                  <c:v>1.411</c:v>
                </c:pt>
                <c:pt idx="513">
                  <c:v>1.4125000000000001</c:v>
                </c:pt>
                <c:pt idx="514">
                  <c:v>1.4139999999999999</c:v>
                </c:pt>
                <c:pt idx="515">
                  <c:v>1.4159999999999999</c:v>
                </c:pt>
                <c:pt idx="516">
                  <c:v>1.4175</c:v>
                </c:pt>
                <c:pt idx="517">
                  <c:v>1.419</c:v>
                </c:pt>
                <c:pt idx="518">
                  <c:v>1.4205000000000001</c:v>
                </c:pt>
                <c:pt idx="519">
                  <c:v>1.4219999999999999</c:v>
                </c:pt>
                <c:pt idx="520">
                  <c:v>1.4235</c:v>
                </c:pt>
                <c:pt idx="521">
                  <c:v>1.425</c:v>
                </c:pt>
                <c:pt idx="522">
                  <c:v>1.4265000000000001</c:v>
                </c:pt>
                <c:pt idx="523">
                  <c:v>1.4275</c:v>
                </c:pt>
                <c:pt idx="524">
                  <c:v>1.4285000000000001</c:v>
                </c:pt>
                <c:pt idx="525">
                  <c:v>1.4305000000000001</c:v>
                </c:pt>
                <c:pt idx="526">
                  <c:v>1.4319999999999999</c:v>
                </c:pt>
                <c:pt idx="527">
                  <c:v>1.4335</c:v>
                </c:pt>
                <c:pt idx="528">
                  <c:v>1.4350000000000001</c:v>
                </c:pt>
                <c:pt idx="529">
                  <c:v>1.4365000000000001</c:v>
                </c:pt>
                <c:pt idx="530">
                  <c:v>1.4379999999999999</c:v>
                </c:pt>
                <c:pt idx="531">
                  <c:v>1.4395</c:v>
                </c:pt>
                <c:pt idx="532">
                  <c:v>1.4410000000000001</c:v>
                </c:pt>
                <c:pt idx="533">
                  <c:v>1.4424999999999999</c:v>
                </c:pt>
                <c:pt idx="534">
                  <c:v>1.444</c:v>
                </c:pt>
                <c:pt idx="535">
                  <c:v>1.4455</c:v>
                </c:pt>
                <c:pt idx="536">
                  <c:v>1.446</c:v>
                </c:pt>
                <c:pt idx="537">
                  <c:v>1.4475</c:v>
                </c:pt>
                <c:pt idx="538">
                  <c:v>1.4490000000000001</c:v>
                </c:pt>
                <c:pt idx="539">
                  <c:v>1.4504999999999999</c:v>
                </c:pt>
                <c:pt idx="540">
                  <c:v>1.452</c:v>
                </c:pt>
                <c:pt idx="541">
                  <c:v>1.4535</c:v>
                </c:pt>
                <c:pt idx="542">
                  <c:v>1.4555</c:v>
                </c:pt>
                <c:pt idx="543">
                  <c:v>1.4564999999999999</c:v>
                </c:pt>
                <c:pt idx="544">
                  <c:v>1.458</c:v>
                </c:pt>
                <c:pt idx="545">
                  <c:v>1.4595</c:v>
                </c:pt>
                <c:pt idx="546">
                  <c:v>1.4610000000000001</c:v>
                </c:pt>
                <c:pt idx="547">
                  <c:v>1.4630000000000001</c:v>
                </c:pt>
                <c:pt idx="548">
                  <c:v>1.4650000000000001</c:v>
                </c:pt>
                <c:pt idx="549">
                  <c:v>1.4664999999999999</c:v>
                </c:pt>
                <c:pt idx="550">
                  <c:v>1.4684999999999999</c:v>
                </c:pt>
                <c:pt idx="551">
                  <c:v>1.47</c:v>
                </c:pt>
                <c:pt idx="552">
                  <c:v>1.4715</c:v>
                </c:pt>
                <c:pt idx="553">
                  <c:v>1.4730000000000001</c:v>
                </c:pt>
                <c:pt idx="554">
                  <c:v>1.4744999999999999</c:v>
                </c:pt>
                <c:pt idx="555">
                  <c:v>1.4764999999999999</c:v>
                </c:pt>
                <c:pt idx="556">
                  <c:v>1.478</c:v>
                </c:pt>
                <c:pt idx="557">
                  <c:v>1.4790000000000001</c:v>
                </c:pt>
                <c:pt idx="558">
                  <c:v>1.4795</c:v>
                </c:pt>
                <c:pt idx="559">
                  <c:v>1.4810000000000001</c:v>
                </c:pt>
                <c:pt idx="560">
                  <c:v>1.4824999999999999</c:v>
                </c:pt>
                <c:pt idx="561">
                  <c:v>1.484</c:v>
                </c:pt>
                <c:pt idx="562">
                  <c:v>1.4855</c:v>
                </c:pt>
                <c:pt idx="563">
                  <c:v>1.4870000000000001</c:v>
                </c:pt>
                <c:pt idx="564">
                  <c:v>1.4884999999999999</c:v>
                </c:pt>
                <c:pt idx="565">
                  <c:v>1.49</c:v>
                </c:pt>
                <c:pt idx="566">
                  <c:v>1.492</c:v>
                </c:pt>
                <c:pt idx="567">
                  <c:v>1.4935</c:v>
                </c:pt>
                <c:pt idx="568">
                  <c:v>1.4944999999999999</c:v>
                </c:pt>
                <c:pt idx="569">
                  <c:v>1.4955000000000001</c:v>
                </c:pt>
                <c:pt idx="570">
                  <c:v>1.496</c:v>
                </c:pt>
                <c:pt idx="571">
                  <c:v>1.498</c:v>
                </c:pt>
                <c:pt idx="572">
                  <c:v>1.4995000000000001</c:v>
                </c:pt>
                <c:pt idx="573">
                  <c:v>1.5009999999999999</c:v>
                </c:pt>
                <c:pt idx="574">
                  <c:v>1.502</c:v>
                </c:pt>
                <c:pt idx="575">
                  <c:v>1.5035000000000001</c:v>
                </c:pt>
                <c:pt idx="576">
                  <c:v>1.5049999999999999</c:v>
                </c:pt>
                <c:pt idx="577">
                  <c:v>1.5055000000000001</c:v>
                </c:pt>
                <c:pt idx="578">
                  <c:v>1.5069999999999999</c:v>
                </c:pt>
                <c:pt idx="579">
                  <c:v>1.5085</c:v>
                </c:pt>
                <c:pt idx="580">
                  <c:v>1.51</c:v>
                </c:pt>
                <c:pt idx="581">
                  <c:v>1.5115000000000001</c:v>
                </c:pt>
                <c:pt idx="582">
                  <c:v>1.5135000000000001</c:v>
                </c:pt>
                <c:pt idx="583">
                  <c:v>1.5149999999999999</c:v>
                </c:pt>
                <c:pt idx="584">
                  <c:v>1.516</c:v>
                </c:pt>
                <c:pt idx="585">
                  <c:v>1.5175000000000001</c:v>
                </c:pt>
                <c:pt idx="586">
                  <c:v>1.5185</c:v>
                </c:pt>
                <c:pt idx="587">
                  <c:v>1.5189999999999999</c:v>
                </c:pt>
                <c:pt idx="588">
                  <c:v>1.5209999999999999</c:v>
                </c:pt>
                <c:pt idx="589">
                  <c:v>1.5225</c:v>
                </c:pt>
                <c:pt idx="590">
                  <c:v>1.5235000000000001</c:v>
                </c:pt>
                <c:pt idx="591">
                  <c:v>1.524</c:v>
                </c:pt>
                <c:pt idx="592">
                  <c:v>1.5255000000000001</c:v>
                </c:pt>
                <c:pt idx="593">
                  <c:v>1.5269999999999999</c:v>
                </c:pt>
                <c:pt idx="594">
                  <c:v>1.5285</c:v>
                </c:pt>
                <c:pt idx="595">
                  <c:v>1.53</c:v>
                </c:pt>
                <c:pt idx="596">
                  <c:v>1.5315000000000001</c:v>
                </c:pt>
                <c:pt idx="597">
                  <c:v>1.5329999999999999</c:v>
                </c:pt>
                <c:pt idx="598">
                  <c:v>1.5345</c:v>
                </c:pt>
                <c:pt idx="599">
                  <c:v>1.536</c:v>
                </c:pt>
                <c:pt idx="600">
                  <c:v>1.5365</c:v>
                </c:pt>
                <c:pt idx="601">
                  <c:v>1.5375000000000001</c:v>
                </c:pt>
                <c:pt idx="602">
                  <c:v>1.538</c:v>
                </c:pt>
                <c:pt idx="603">
                  <c:v>1.5389999999999999</c:v>
                </c:pt>
                <c:pt idx="604">
                  <c:v>1.5409999999999999</c:v>
                </c:pt>
                <c:pt idx="605">
                  <c:v>1.5425</c:v>
                </c:pt>
                <c:pt idx="606">
                  <c:v>1.5435000000000001</c:v>
                </c:pt>
                <c:pt idx="607">
                  <c:v>1.5455000000000001</c:v>
                </c:pt>
                <c:pt idx="608">
                  <c:v>1.5465</c:v>
                </c:pt>
                <c:pt idx="609">
                  <c:v>1.548</c:v>
                </c:pt>
                <c:pt idx="610">
                  <c:v>1.5495000000000001</c:v>
                </c:pt>
                <c:pt idx="611">
                  <c:v>1.552</c:v>
                </c:pt>
                <c:pt idx="612">
                  <c:v>1.554</c:v>
                </c:pt>
                <c:pt idx="613">
                  <c:v>1.5565</c:v>
                </c:pt>
                <c:pt idx="614">
                  <c:v>1.5580000000000001</c:v>
                </c:pt>
                <c:pt idx="615">
                  <c:v>1.56</c:v>
                </c:pt>
                <c:pt idx="616">
                  <c:v>1.5620000000000001</c:v>
                </c:pt>
                <c:pt idx="617">
                  <c:v>1.5640000000000001</c:v>
                </c:pt>
                <c:pt idx="618">
                  <c:v>1.5649999999999999</c:v>
                </c:pt>
                <c:pt idx="619">
                  <c:v>1.5669999999999999</c:v>
                </c:pt>
                <c:pt idx="620">
                  <c:v>1.569</c:v>
                </c:pt>
                <c:pt idx="621">
                  <c:v>1.571</c:v>
                </c:pt>
                <c:pt idx="622">
                  <c:v>1.5734999999999999</c:v>
                </c:pt>
                <c:pt idx="623">
                  <c:v>1.5760000000000001</c:v>
                </c:pt>
                <c:pt idx="624">
                  <c:v>1.5780000000000001</c:v>
                </c:pt>
                <c:pt idx="625">
                  <c:v>1.5785</c:v>
                </c:pt>
                <c:pt idx="626">
                  <c:v>1.5794999999999999</c:v>
                </c:pt>
                <c:pt idx="627">
                  <c:v>1.5814999999999999</c:v>
                </c:pt>
                <c:pt idx="628">
                  <c:v>1.5825</c:v>
                </c:pt>
                <c:pt idx="629">
                  <c:v>1.5840000000000001</c:v>
                </c:pt>
                <c:pt idx="630">
                  <c:v>1.5865</c:v>
                </c:pt>
                <c:pt idx="631">
                  <c:v>1.5874999999999999</c:v>
                </c:pt>
                <c:pt idx="632">
                  <c:v>1.5885</c:v>
                </c:pt>
                <c:pt idx="633">
                  <c:v>1.59</c:v>
                </c:pt>
                <c:pt idx="634">
                  <c:v>1.5914999999999999</c:v>
                </c:pt>
                <c:pt idx="635">
                  <c:v>1.5925</c:v>
                </c:pt>
                <c:pt idx="636">
                  <c:v>1.595</c:v>
                </c:pt>
                <c:pt idx="637">
                  <c:v>1.597</c:v>
                </c:pt>
                <c:pt idx="638">
                  <c:v>1.5980000000000001</c:v>
                </c:pt>
                <c:pt idx="639">
                  <c:v>1.599</c:v>
                </c:pt>
                <c:pt idx="640">
                  <c:v>1.6</c:v>
                </c:pt>
                <c:pt idx="641">
                  <c:v>1.601</c:v>
                </c:pt>
                <c:pt idx="642">
                  <c:v>1.6020000000000001</c:v>
                </c:pt>
                <c:pt idx="643">
                  <c:v>1.603</c:v>
                </c:pt>
                <c:pt idx="644">
                  <c:v>1.6040000000000001</c:v>
                </c:pt>
                <c:pt idx="645">
                  <c:v>1.6054999999999999</c:v>
                </c:pt>
                <c:pt idx="646">
                  <c:v>1.6080000000000001</c:v>
                </c:pt>
                <c:pt idx="647">
                  <c:v>1.6094999999999999</c:v>
                </c:pt>
                <c:pt idx="648">
                  <c:v>1.6105</c:v>
                </c:pt>
                <c:pt idx="649">
                  <c:v>1.6114999999999999</c:v>
                </c:pt>
                <c:pt idx="650">
                  <c:v>1.6140000000000001</c:v>
                </c:pt>
                <c:pt idx="651">
                  <c:v>1.6154999999999999</c:v>
                </c:pt>
                <c:pt idx="652">
                  <c:v>1.6165</c:v>
                </c:pt>
                <c:pt idx="653">
                  <c:v>1.6185</c:v>
                </c:pt>
                <c:pt idx="654">
                  <c:v>1.6194999999999999</c:v>
                </c:pt>
                <c:pt idx="655">
                  <c:v>1.6205000000000001</c:v>
                </c:pt>
                <c:pt idx="656">
                  <c:v>1.6225000000000001</c:v>
                </c:pt>
                <c:pt idx="657">
                  <c:v>1.6245000000000001</c:v>
                </c:pt>
                <c:pt idx="658">
                  <c:v>1.6265000000000001</c:v>
                </c:pt>
                <c:pt idx="659">
                  <c:v>1.6274999999999999</c:v>
                </c:pt>
                <c:pt idx="660">
                  <c:v>1.6294999999999999</c:v>
                </c:pt>
                <c:pt idx="661">
                  <c:v>1.631</c:v>
                </c:pt>
                <c:pt idx="662">
                  <c:v>1.6339999999999999</c:v>
                </c:pt>
                <c:pt idx="663">
                  <c:v>1.6359999999999999</c:v>
                </c:pt>
                <c:pt idx="664">
                  <c:v>1.6385000000000001</c:v>
                </c:pt>
                <c:pt idx="665">
                  <c:v>1.6405000000000001</c:v>
                </c:pt>
                <c:pt idx="666">
                  <c:v>1.641</c:v>
                </c:pt>
                <c:pt idx="667">
                  <c:v>1.6425000000000001</c:v>
                </c:pt>
                <c:pt idx="668">
                  <c:v>1.645</c:v>
                </c:pt>
                <c:pt idx="669">
                  <c:v>1.6475</c:v>
                </c:pt>
                <c:pt idx="670">
                  <c:v>1.65</c:v>
                </c:pt>
                <c:pt idx="671">
                  <c:v>1.6515</c:v>
                </c:pt>
                <c:pt idx="672">
                  <c:v>1.6525000000000001</c:v>
                </c:pt>
                <c:pt idx="673">
                  <c:v>1.6535</c:v>
                </c:pt>
                <c:pt idx="674">
                  <c:v>1.6559999999999999</c:v>
                </c:pt>
                <c:pt idx="675">
                  <c:v>1.659</c:v>
                </c:pt>
                <c:pt idx="676">
                  <c:v>1.66</c:v>
                </c:pt>
                <c:pt idx="677">
                  <c:v>1.661</c:v>
                </c:pt>
                <c:pt idx="678">
                  <c:v>1.6615</c:v>
                </c:pt>
                <c:pt idx="679">
                  <c:v>1.663</c:v>
                </c:pt>
                <c:pt idx="680">
                  <c:v>1.6645000000000001</c:v>
                </c:pt>
                <c:pt idx="681">
                  <c:v>1.6655</c:v>
                </c:pt>
                <c:pt idx="682">
                  <c:v>1.667</c:v>
                </c:pt>
                <c:pt idx="683">
                  <c:v>1.6679999999999999</c:v>
                </c:pt>
                <c:pt idx="684">
                  <c:v>1.6705000000000001</c:v>
                </c:pt>
                <c:pt idx="685">
                  <c:v>1.6725000000000001</c:v>
                </c:pt>
                <c:pt idx="686">
                  <c:v>1.6735</c:v>
                </c:pt>
                <c:pt idx="687">
                  <c:v>1.6745000000000001</c:v>
                </c:pt>
                <c:pt idx="688">
                  <c:v>1.6779999999999999</c:v>
                </c:pt>
                <c:pt idx="689">
                  <c:v>1.679</c:v>
                </c:pt>
                <c:pt idx="690">
                  <c:v>1.68</c:v>
                </c:pt>
                <c:pt idx="691">
                  <c:v>1.6825000000000001</c:v>
                </c:pt>
                <c:pt idx="692">
                  <c:v>1.6835</c:v>
                </c:pt>
                <c:pt idx="693">
                  <c:v>1.6850000000000001</c:v>
                </c:pt>
                <c:pt idx="694">
                  <c:v>1.6879999999999999</c:v>
                </c:pt>
                <c:pt idx="695">
                  <c:v>1.6904999999999999</c:v>
                </c:pt>
                <c:pt idx="696">
                  <c:v>1.6924999999999999</c:v>
                </c:pt>
                <c:pt idx="697">
                  <c:v>1.6935</c:v>
                </c:pt>
                <c:pt idx="698">
                  <c:v>1.6970000000000001</c:v>
                </c:pt>
                <c:pt idx="699">
                  <c:v>1.6995</c:v>
                </c:pt>
                <c:pt idx="700">
                  <c:v>1.7024999999999999</c:v>
                </c:pt>
                <c:pt idx="701">
                  <c:v>1.7064999999999999</c:v>
                </c:pt>
                <c:pt idx="702">
                  <c:v>1.7104999999999999</c:v>
                </c:pt>
                <c:pt idx="703">
                  <c:v>1.7150000000000001</c:v>
                </c:pt>
                <c:pt idx="704">
                  <c:v>1.7170000000000001</c:v>
                </c:pt>
                <c:pt idx="705">
                  <c:v>1.7204999999999999</c:v>
                </c:pt>
                <c:pt idx="706">
                  <c:v>1.7270000000000001</c:v>
                </c:pt>
                <c:pt idx="707">
                  <c:v>1.7315</c:v>
                </c:pt>
                <c:pt idx="708">
                  <c:v>1.7370000000000001</c:v>
                </c:pt>
                <c:pt idx="709">
                  <c:v>1.7455000000000001</c:v>
                </c:pt>
                <c:pt idx="710">
                  <c:v>1.7504999999999999</c:v>
                </c:pt>
                <c:pt idx="711">
                  <c:v>1.754</c:v>
                </c:pt>
                <c:pt idx="712">
                  <c:v>1.7575000000000001</c:v>
                </c:pt>
                <c:pt idx="713">
                  <c:v>1.7595000000000001</c:v>
                </c:pt>
                <c:pt idx="714">
                  <c:v>1.7605</c:v>
                </c:pt>
                <c:pt idx="715">
                  <c:v>1.7629999999999999</c:v>
                </c:pt>
                <c:pt idx="716">
                  <c:v>1.7655000000000001</c:v>
                </c:pt>
                <c:pt idx="717">
                  <c:v>1.7665</c:v>
                </c:pt>
                <c:pt idx="718">
                  <c:v>1.768</c:v>
                </c:pt>
                <c:pt idx="719">
                  <c:v>1.7695000000000001</c:v>
                </c:pt>
                <c:pt idx="720">
                  <c:v>1.7705</c:v>
                </c:pt>
                <c:pt idx="721">
                  <c:v>1.7715000000000001</c:v>
                </c:pt>
                <c:pt idx="722">
                  <c:v>1.7725</c:v>
                </c:pt>
                <c:pt idx="723">
                  <c:v>1.7735000000000001</c:v>
                </c:pt>
                <c:pt idx="724">
                  <c:v>1.774</c:v>
                </c:pt>
                <c:pt idx="725">
                  <c:v>1.776</c:v>
                </c:pt>
                <c:pt idx="726">
                  <c:v>1.7775000000000001</c:v>
                </c:pt>
                <c:pt idx="727">
                  <c:v>1.7785</c:v>
                </c:pt>
                <c:pt idx="728">
                  <c:v>1.7805</c:v>
                </c:pt>
                <c:pt idx="729">
                  <c:v>1.782</c:v>
                </c:pt>
                <c:pt idx="730">
                  <c:v>1.7829999999999999</c:v>
                </c:pt>
                <c:pt idx="731">
                  <c:v>1.7849999999999999</c:v>
                </c:pt>
                <c:pt idx="732">
                  <c:v>1.786</c:v>
                </c:pt>
                <c:pt idx="733">
                  <c:v>1.7869999999999999</c:v>
                </c:pt>
                <c:pt idx="734">
                  <c:v>1.7895000000000001</c:v>
                </c:pt>
                <c:pt idx="735">
                  <c:v>1.7915000000000001</c:v>
                </c:pt>
                <c:pt idx="736">
                  <c:v>1.7929999999999999</c:v>
                </c:pt>
                <c:pt idx="737">
                  <c:v>1.7945</c:v>
                </c:pt>
                <c:pt idx="738">
                  <c:v>1.7965</c:v>
                </c:pt>
                <c:pt idx="739">
                  <c:v>1.7989999999999999</c:v>
                </c:pt>
                <c:pt idx="740">
                  <c:v>1.8009999999999999</c:v>
                </c:pt>
                <c:pt idx="741">
                  <c:v>1.8029999999999999</c:v>
                </c:pt>
                <c:pt idx="742">
                  <c:v>1.8049999999999999</c:v>
                </c:pt>
                <c:pt idx="743">
                  <c:v>1.8065</c:v>
                </c:pt>
                <c:pt idx="744">
                  <c:v>1.8075000000000001</c:v>
                </c:pt>
                <c:pt idx="745">
                  <c:v>1.81</c:v>
                </c:pt>
                <c:pt idx="746">
                  <c:v>1.8120000000000001</c:v>
                </c:pt>
                <c:pt idx="747">
                  <c:v>1.8134999999999999</c:v>
                </c:pt>
                <c:pt idx="748">
                  <c:v>1.8149999999999999</c:v>
                </c:pt>
                <c:pt idx="749">
                  <c:v>1.8160000000000001</c:v>
                </c:pt>
                <c:pt idx="750">
                  <c:v>1.8169999999999999</c:v>
                </c:pt>
                <c:pt idx="751">
                  <c:v>1.8194999999999999</c:v>
                </c:pt>
                <c:pt idx="752">
                  <c:v>1.8214999999999999</c:v>
                </c:pt>
                <c:pt idx="753">
                  <c:v>1.8225</c:v>
                </c:pt>
                <c:pt idx="754">
                  <c:v>1.823</c:v>
                </c:pt>
                <c:pt idx="755">
                  <c:v>1.8240000000000001</c:v>
                </c:pt>
                <c:pt idx="756">
                  <c:v>1.825</c:v>
                </c:pt>
                <c:pt idx="757">
                  <c:v>1.8260000000000001</c:v>
                </c:pt>
                <c:pt idx="758">
                  <c:v>1.827</c:v>
                </c:pt>
                <c:pt idx="759">
                  <c:v>1.8280000000000001</c:v>
                </c:pt>
                <c:pt idx="760">
                  <c:v>1.829</c:v>
                </c:pt>
                <c:pt idx="761">
                  <c:v>1.8314999999999999</c:v>
                </c:pt>
                <c:pt idx="762">
                  <c:v>1.833</c:v>
                </c:pt>
                <c:pt idx="763">
                  <c:v>1.8340000000000001</c:v>
                </c:pt>
                <c:pt idx="764">
                  <c:v>1.835</c:v>
                </c:pt>
                <c:pt idx="765">
                  <c:v>1.8365</c:v>
                </c:pt>
                <c:pt idx="766">
                  <c:v>1.839</c:v>
                </c:pt>
                <c:pt idx="767">
                  <c:v>1.841</c:v>
                </c:pt>
                <c:pt idx="768">
                  <c:v>1.843</c:v>
                </c:pt>
                <c:pt idx="769">
                  <c:v>1.8440000000000001</c:v>
                </c:pt>
                <c:pt idx="770">
                  <c:v>1.8445</c:v>
                </c:pt>
                <c:pt idx="771">
                  <c:v>1.8465</c:v>
                </c:pt>
                <c:pt idx="772">
                  <c:v>1.8474999999999999</c:v>
                </c:pt>
                <c:pt idx="773">
                  <c:v>1.8485</c:v>
                </c:pt>
                <c:pt idx="774">
                  <c:v>1.8494999999999999</c:v>
                </c:pt>
                <c:pt idx="775">
                  <c:v>1.8505</c:v>
                </c:pt>
                <c:pt idx="776">
                  <c:v>1.8520000000000001</c:v>
                </c:pt>
                <c:pt idx="777">
                  <c:v>1.8525</c:v>
                </c:pt>
                <c:pt idx="778">
                  <c:v>1.8534999999999999</c:v>
                </c:pt>
                <c:pt idx="779">
                  <c:v>1.8545</c:v>
                </c:pt>
                <c:pt idx="780">
                  <c:v>1.855</c:v>
                </c:pt>
                <c:pt idx="781">
                  <c:v>1.8560000000000001</c:v>
                </c:pt>
                <c:pt idx="782">
                  <c:v>1.857</c:v>
                </c:pt>
                <c:pt idx="783">
                  <c:v>1.8580000000000001</c:v>
                </c:pt>
                <c:pt idx="784">
                  <c:v>1.859</c:v>
                </c:pt>
                <c:pt idx="785">
                  <c:v>1.8605</c:v>
                </c:pt>
                <c:pt idx="786">
                  <c:v>1.863</c:v>
                </c:pt>
                <c:pt idx="787">
                  <c:v>1.8640000000000001</c:v>
                </c:pt>
                <c:pt idx="788">
                  <c:v>1.8645</c:v>
                </c:pt>
                <c:pt idx="789">
                  <c:v>1.8665</c:v>
                </c:pt>
                <c:pt idx="790">
                  <c:v>1.8685</c:v>
                </c:pt>
                <c:pt idx="791">
                  <c:v>1.869</c:v>
                </c:pt>
                <c:pt idx="792">
                  <c:v>1.87</c:v>
                </c:pt>
                <c:pt idx="793">
                  <c:v>1.8720000000000001</c:v>
                </c:pt>
                <c:pt idx="794">
                  <c:v>1.8740000000000001</c:v>
                </c:pt>
                <c:pt idx="795">
                  <c:v>1.8745000000000001</c:v>
                </c:pt>
                <c:pt idx="796">
                  <c:v>1.8754999999999999</c:v>
                </c:pt>
                <c:pt idx="797">
                  <c:v>1.8765000000000001</c:v>
                </c:pt>
                <c:pt idx="798">
                  <c:v>1.8774999999999999</c:v>
                </c:pt>
                <c:pt idx="799">
                  <c:v>1.8785000000000001</c:v>
                </c:pt>
                <c:pt idx="800">
                  <c:v>1.8794999999999999</c:v>
                </c:pt>
                <c:pt idx="801">
                  <c:v>1.8805000000000001</c:v>
                </c:pt>
                <c:pt idx="802">
                  <c:v>1.8815</c:v>
                </c:pt>
                <c:pt idx="803">
                  <c:v>1.883</c:v>
                </c:pt>
                <c:pt idx="804">
                  <c:v>1.8839999999999999</c:v>
                </c:pt>
                <c:pt idx="805">
                  <c:v>1.8855</c:v>
                </c:pt>
                <c:pt idx="806">
                  <c:v>1.8875</c:v>
                </c:pt>
                <c:pt idx="807">
                  <c:v>1.8895</c:v>
                </c:pt>
                <c:pt idx="808">
                  <c:v>1.8919999999999999</c:v>
                </c:pt>
                <c:pt idx="809">
                  <c:v>1.8935</c:v>
                </c:pt>
                <c:pt idx="810">
                  <c:v>1.8955</c:v>
                </c:pt>
                <c:pt idx="811">
                  <c:v>1.8959999999999999</c:v>
                </c:pt>
                <c:pt idx="812">
                  <c:v>1.897</c:v>
                </c:pt>
                <c:pt idx="813">
                  <c:v>1.899</c:v>
                </c:pt>
                <c:pt idx="814">
                  <c:v>1.9015</c:v>
                </c:pt>
                <c:pt idx="815">
                  <c:v>1.9035</c:v>
                </c:pt>
                <c:pt idx="816">
                  <c:v>1.9055</c:v>
                </c:pt>
                <c:pt idx="817">
                  <c:v>1.907</c:v>
                </c:pt>
                <c:pt idx="818">
                  <c:v>1.909</c:v>
                </c:pt>
                <c:pt idx="819">
                  <c:v>1.9115</c:v>
                </c:pt>
                <c:pt idx="820">
                  <c:v>1.9125000000000001</c:v>
                </c:pt>
                <c:pt idx="821">
                  <c:v>1.9135</c:v>
                </c:pt>
                <c:pt idx="822">
                  <c:v>1.9155</c:v>
                </c:pt>
                <c:pt idx="823">
                  <c:v>1.917</c:v>
                </c:pt>
                <c:pt idx="824">
                  <c:v>1.9185000000000001</c:v>
                </c:pt>
                <c:pt idx="825">
                  <c:v>1.9195</c:v>
                </c:pt>
                <c:pt idx="826">
                  <c:v>1.9219999999999999</c:v>
                </c:pt>
                <c:pt idx="827">
                  <c:v>1.923</c:v>
                </c:pt>
                <c:pt idx="828">
                  <c:v>1.9239999999999999</c:v>
                </c:pt>
                <c:pt idx="829">
                  <c:v>1.9259999999999999</c:v>
                </c:pt>
                <c:pt idx="830">
                  <c:v>1.9275</c:v>
                </c:pt>
                <c:pt idx="831">
                  <c:v>1.9279999999999999</c:v>
                </c:pt>
                <c:pt idx="832">
                  <c:v>1.929</c:v>
                </c:pt>
                <c:pt idx="833">
                  <c:v>1.93</c:v>
                </c:pt>
                <c:pt idx="834">
                  <c:v>1.9315</c:v>
                </c:pt>
                <c:pt idx="835">
                  <c:v>1.9325000000000001</c:v>
                </c:pt>
                <c:pt idx="836">
                  <c:v>1.9335</c:v>
                </c:pt>
                <c:pt idx="837">
                  <c:v>1.9350000000000001</c:v>
                </c:pt>
                <c:pt idx="838">
                  <c:v>1.9370000000000001</c:v>
                </c:pt>
                <c:pt idx="839">
                  <c:v>1.9390000000000001</c:v>
                </c:pt>
                <c:pt idx="840">
                  <c:v>1.944</c:v>
                </c:pt>
                <c:pt idx="841">
                  <c:v>1.946</c:v>
                </c:pt>
                <c:pt idx="842">
                  <c:v>1.9475</c:v>
                </c:pt>
                <c:pt idx="843">
                  <c:v>1.9495</c:v>
                </c:pt>
                <c:pt idx="844">
                  <c:v>1.952</c:v>
                </c:pt>
                <c:pt idx="845">
                  <c:v>1.9535</c:v>
                </c:pt>
                <c:pt idx="846">
                  <c:v>1.9544999999999999</c:v>
                </c:pt>
                <c:pt idx="847">
                  <c:v>1.9555</c:v>
                </c:pt>
                <c:pt idx="848">
                  <c:v>1.956</c:v>
                </c:pt>
                <c:pt idx="849">
                  <c:v>1.9570000000000001</c:v>
                </c:pt>
                <c:pt idx="850">
                  <c:v>1.9595</c:v>
                </c:pt>
                <c:pt idx="851">
                  <c:v>1.9604999999999999</c:v>
                </c:pt>
                <c:pt idx="852">
                  <c:v>1.962</c:v>
                </c:pt>
                <c:pt idx="853">
                  <c:v>1.9630000000000001</c:v>
                </c:pt>
                <c:pt idx="854">
                  <c:v>1.964</c:v>
                </c:pt>
                <c:pt idx="855">
                  <c:v>1.9650000000000001</c:v>
                </c:pt>
                <c:pt idx="856">
                  <c:v>1.966</c:v>
                </c:pt>
                <c:pt idx="857">
                  <c:v>1.9670000000000001</c:v>
                </c:pt>
                <c:pt idx="858">
                  <c:v>1.9675</c:v>
                </c:pt>
                <c:pt idx="859">
                  <c:v>1.9695</c:v>
                </c:pt>
                <c:pt idx="860">
                  <c:v>1.972</c:v>
                </c:pt>
                <c:pt idx="861">
                  <c:v>1.9730000000000001</c:v>
                </c:pt>
                <c:pt idx="862">
                  <c:v>1.9735</c:v>
                </c:pt>
                <c:pt idx="863">
                  <c:v>1.9755</c:v>
                </c:pt>
                <c:pt idx="864">
                  <c:v>1.9764999999999999</c:v>
                </c:pt>
                <c:pt idx="865">
                  <c:v>1.9775</c:v>
                </c:pt>
                <c:pt idx="866">
                  <c:v>1.9795</c:v>
                </c:pt>
                <c:pt idx="867">
                  <c:v>1.982</c:v>
                </c:pt>
                <c:pt idx="868">
                  <c:v>1.9844999999999999</c:v>
                </c:pt>
                <c:pt idx="869">
                  <c:v>1.986</c:v>
                </c:pt>
                <c:pt idx="870">
                  <c:v>1.988</c:v>
                </c:pt>
                <c:pt idx="871">
                  <c:v>1.9890000000000001</c:v>
                </c:pt>
                <c:pt idx="872">
                  <c:v>1.9904999999999999</c:v>
                </c:pt>
                <c:pt idx="873">
                  <c:v>1.9915</c:v>
                </c:pt>
                <c:pt idx="874">
                  <c:v>1.9924999999999999</c:v>
                </c:pt>
                <c:pt idx="875">
                  <c:v>1.9944999999999999</c:v>
                </c:pt>
                <c:pt idx="876">
                  <c:v>1.9970000000000001</c:v>
                </c:pt>
                <c:pt idx="877">
                  <c:v>1.9984999999999999</c:v>
                </c:pt>
                <c:pt idx="878">
                  <c:v>2</c:v>
                </c:pt>
                <c:pt idx="879">
                  <c:v>2.0009999999999999</c:v>
                </c:pt>
                <c:pt idx="880">
                  <c:v>2.0034999999999998</c:v>
                </c:pt>
                <c:pt idx="881">
                  <c:v>2.0049999999999999</c:v>
                </c:pt>
                <c:pt idx="882">
                  <c:v>2.0055000000000001</c:v>
                </c:pt>
                <c:pt idx="883">
                  <c:v>2.0065</c:v>
                </c:pt>
                <c:pt idx="884">
                  <c:v>2.0074999999999998</c:v>
                </c:pt>
                <c:pt idx="885">
                  <c:v>2.0085000000000002</c:v>
                </c:pt>
                <c:pt idx="886">
                  <c:v>2.0095000000000001</c:v>
                </c:pt>
                <c:pt idx="887">
                  <c:v>2.0105</c:v>
                </c:pt>
                <c:pt idx="888">
                  <c:v>2.012</c:v>
                </c:pt>
                <c:pt idx="889">
                  <c:v>2.0129999999999999</c:v>
                </c:pt>
                <c:pt idx="890">
                  <c:v>2.0139999999999998</c:v>
                </c:pt>
                <c:pt idx="891">
                  <c:v>2.0150000000000001</c:v>
                </c:pt>
                <c:pt idx="892">
                  <c:v>2.016</c:v>
                </c:pt>
                <c:pt idx="893">
                  <c:v>2.0165000000000002</c:v>
                </c:pt>
                <c:pt idx="894">
                  <c:v>2.0175000000000001</c:v>
                </c:pt>
                <c:pt idx="895">
                  <c:v>2.0194999999999999</c:v>
                </c:pt>
                <c:pt idx="896">
                  <c:v>2.0219999999999998</c:v>
                </c:pt>
                <c:pt idx="897">
                  <c:v>2.024</c:v>
                </c:pt>
                <c:pt idx="898">
                  <c:v>2.0259999999999998</c:v>
                </c:pt>
                <c:pt idx="899">
                  <c:v>2.0274999999999999</c:v>
                </c:pt>
                <c:pt idx="900">
                  <c:v>2.0285000000000002</c:v>
                </c:pt>
                <c:pt idx="901">
                  <c:v>2.0305</c:v>
                </c:pt>
                <c:pt idx="902">
                  <c:v>2.0329999999999999</c:v>
                </c:pt>
                <c:pt idx="903">
                  <c:v>2.0339999999999998</c:v>
                </c:pt>
                <c:pt idx="904">
                  <c:v>2.0350000000000001</c:v>
                </c:pt>
                <c:pt idx="905">
                  <c:v>2.036</c:v>
                </c:pt>
                <c:pt idx="906">
                  <c:v>2.0365000000000002</c:v>
                </c:pt>
                <c:pt idx="907">
                  <c:v>2.0385</c:v>
                </c:pt>
                <c:pt idx="908">
                  <c:v>2.0409999999999999</c:v>
                </c:pt>
                <c:pt idx="909">
                  <c:v>2.0434999999999999</c:v>
                </c:pt>
                <c:pt idx="910">
                  <c:v>2.0455000000000001</c:v>
                </c:pt>
                <c:pt idx="911">
                  <c:v>2.0474999999999999</c:v>
                </c:pt>
                <c:pt idx="912">
                  <c:v>2.0495000000000001</c:v>
                </c:pt>
                <c:pt idx="913">
                  <c:v>2.0505</c:v>
                </c:pt>
                <c:pt idx="914">
                  <c:v>2.0514999999999999</c:v>
                </c:pt>
                <c:pt idx="915">
                  <c:v>2.0539999999999998</c:v>
                </c:pt>
                <c:pt idx="916">
                  <c:v>2.0554999999999999</c:v>
                </c:pt>
                <c:pt idx="917">
                  <c:v>2.0575000000000001</c:v>
                </c:pt>
                <c:pt idx="918">
                  <c:v>2.0585</c:v>
                </c:pt>
                <c:pt idx="919">
                  <c:v>2.06</c:v>
                </c:pt>
                <c:pt idx="920">
                  <c:v>2.0605000000000002</c:v>
                </c:pt>
                <c:pt idx="921">
                  <c:v>2.0619999999999998</c:v>
                </c:pt>
                <c:pt idx="922">
                  <c:v>2.0634999999999999</c:v>
                </c:pt>
                <c:pt idx="923">
                  <c:v>2.0644999999999998</c:v>
                </c:pt>
                <c:pt idx="924">
                  <c:v>2.0659999999999998</c:v>
                </c:pt>
                <c:pt idx="925">
                  <c:v>2.0680000000000001</c:v>
                </c:pt>
                <c:pt idx="926">
                  <c:v>2.069</c:v>
                </c:pt>
                <c:pt idx="927">
                  <c:v>2.0699999999999998</c:v>
                </c:pt>
                <c:pt idx="928">
                  <c:v>2.0720000000000001</c:v>
                </c:pt>
                <c:pt idx="929">
                  <c:v>2.0739999999999998</c:v>
                </c:pt>
                <c:pt idx="930">
                  <c:v>2.0754999999999999</c:v>
                </c:pt>
                <c:pt idx="931">
                  <c:v>2.0764999999999998</c:v>
                </c:pt>
                <c:pt idx="932">
                  <c:v>2.0779999999999998</c:v>
                </c:pt>
                <c:pt idx="933">
                  <c:v>2.08</c:v>
                </c:pt>
                <c:pt idx="934">
                  <c:v>2.0825</c:v>
                </c:pt>
                <c:pt idx="935">
                  <c:v>2.0844999999999998</c:v>
                </c:pt>
                <c:pt idx="936">
                  <c:v>2.0855000000000001</c:v>
                </c:pt>
                <c:pt idx="937">
                  <c:v>2.0870000000000002</c:v>
                </c:pt>
                <c:pt idx="938">
                  <c:v>2.0874999999999999</c:v>
                </c:pt>
                <c:pt idx="939">
                  <c:v>2.089</c:v>
                </c:pt>
                <c:pt idx="940">
                  <c:v>2.09</c:v>
                </c:pt>
                <c:pt idx="941">
                  <c:v>2.0910000000000002</c:v>
                </c:pt>
                <c:pt idx="942">
                  <c:v>2.0920000000000001</c:v>
                </c:pt>
                <c:pt idx="943">
                  <c:v>2.093</c:v>
                </c:pt>
                <c:pt idx="944">
                  <c:v>2.0939999999999999</c:v>
                </c:pt>
                <c:pt idx="945">
                  <c:v>2.0954999999999999</c:v>
                </c:pt>
                <c:pt idx="946">
                  <c:v>2.097</c:v>
                </c:pt>
                <c:pt idx="947">
                  <c:v>2.0990000000000002</c:v>
                </c:pt>
                <c:pt idx="948">
                  <c:v>2.1</c:v>
                </c:pt>
                <c:pt idx="949">
                  <c:v>2.1015000000000001</c:v>
                </c:pt>
                <c:pt idx="950">
                  <c:v>2.1025</c:v>
                </c:pt>
                <c:pt idx="951">
                  <c:v>2.1034999999999999</c:v>
                </c:pt>
                <c:pt idx="952">
                  <c:v>2.105</c:v>
                </c:pt>
                <c:pt idx="953">
                  <c:v>2.1055000000000001</c:v>
                </c:pt>
                <c:pt idx="954">
                  <c:v>2.1065</c:v>
                </c:pt>
                <c:pt idx="955">
                  <c:v>2.1074999999999999</c:v>
                </c:pt>
                <c:pt idx="956">
                  <c:v>2.1084999999999998</c:v>
                </c:pt>
                <c:pt idx="957">
                  <c:v>2.1095000000000002</c:v>
                </c:pt>
                <c:pt idx="958">
                  <c:v>2.1120000000000001</c:v>
                </c:pt>
                <c:pt idx="959">
                  <c:v>2.1139999999999999</c:v>
                </c:pt>
                <c:pt idx="960">
                  <c:v>2.1150000000000002</c:v>
                </c:pt>
                <c:pt idx="961">
                  <c:v>2.1160000000000001</c:v>
                </c:pt>
                <c:pt idx="962">
                  <c:v>2.1179999999999999</c:v>
                </c:pt>
                <c:pt idx="963">
                  <c:v>2.1204999999999998</c:v>
                </c:pt>
                <c:pt idx="964">
                  <c:v>2.1225000000000001</c:v>
                </c:pt>
                <c:pt idx="965">
                  <c:v>2.1240000000000001</c:v>
                </c:pt>
                <c:pt idx="966">
                  <c:v>2.125</c:v>
                </c:pt>
                <c:pt idx="967">
                  <c:v>2.1265000000000001</c:v>
                </c:pt>
                <c:pt idx="968">
                  <c:v>2.1274999999999999</c:v>
                </c:pt>
                <c:pt idx="969">
                  <c:v>2.129</c:v>
                </c:pt>
                <c:pt idx="970">
                  <c:v>2.1305000000000001</c:v>
                </c:pt>
                <c:pt idx="971">
                  <c:v>2.1315</c:v>
                </c:pt>
                <c:pt idx="972">
                  <c:v>2.133</c:v>
                </c:pt>
                <c:pt idx="973">
                  <c:v>2.1339999999999999</c:v>
                </c:pt>
                <c:pt idx="974">
                  <c:v>2.1360000000000001</c:v>
                </c:pt>
                <c:pt idx="975">
                  <c:v>2.1379999999999999</c:v>
                </c:pt>
                <c:pt idx="976">
                  <c:v>2.1404999999999998</c:v>
                </c:pt>
                <c:pt idx="977">
                  <c:v>2.1419999999999999</c:v>
                </c:pt>
                <c:pt idx="978">
                  <c:v>2.1429999999999998</c:v>
                </c:pt>
                <c:pt idx="979">
                  <c:v>2.1440000000000001</c:v>
                </c:pt>
                <c:pt idx="980">
                  <c:v>2.1455000000000002</c:v>
                </c:pt>
                <c:pt idx="981">
                  <c:v>2.1475</c:v>
                </c:pt>
                <c:pt idx="982">
                  <c:v>2.1495000000000002</c:v>
                </c:pt>
                <c:pt idx="983">
                  <c:v>2.1520000000000001</c:v>
                </c:pt>
                <c:pt idx="984">
                  <c:v>2.1539999999999999</c:v>
                </c:pt>
                <c:pt idx="985">
                  <c:v>2.1555</c:v>
                </c:pt>
                <c:pt idx="986">
                  <c:v>2.1564999999999999</c:v>
                </c:pt>
                <c:pt idx="987">
                  <c:v>2.157</c:v>
                </c:pt>
                <c:pt idx="988">
                  <c:v>2.1579999999999999</c:v>
                </c:pt>
                <c:pt idx="989">
                  <c:v>2.1589999999999998</c:v>
                </c:pt>
                <c:pt idx="990">
                  <c:v>2.161</c:v>
                </c:pt>
                <c:pt idx="991">
                  <c:v>2.1619999999999999</c:v>
                </c:pt>
                <c:pt idx="992">
                  <c:v>2.1635</c:v>
                </c:pt>
                <c:pt idx="993">
                  <c:v>2.1659999999999999</c:v>
                </c:pt>
                <c:pt idx="994">
                  <c:v>2.1680000000000001</c:v>
                </c:pt>
                <c:pt idx="995">
                  <c:v>2.169</c:v>
                </c:pt>
                <c:pt idx="996">
                  <c:v>2.17</c:v>
                </c:pt>
                <c:pt idx="997">
                  <c:v>2.1715</c:v>
                </c:pt>
                <c:pt idx="998">
                  <c:v>2.1735000000000002</c:v>
                </c:pt>
                <c:pt idx="999">
                  <c:v>2.1745000000000001</c:v>
                </c:pt>
                <c:pt idx="1000">
                  <c:v>2.1755</c:v>
                </c:pt>
                <c:pt idx="1001">
                  <c:v>2.1764999999999999</c:v>
                </c:pt>
                <c:pt idx="1002">
                  <c:v>2.1775000000000002</c:v>
                </c:pt>
                <c:pt idx="1003">
                  <c:v>2.1785000000000001</c:v>
                </c:pt>
                <c:pt idx="1004">
                  <c:v>2.1795</c:v>
                </c:pt>
                <c:pt idx="1005">
                  <c:v>2.1825000000000001</c:v>
                </c:pt>
                <c:pt idx="1006">
                  <c:v>2.1840000000000002</c:v>
                </c:pt>
                <c:pt idx="1007">
                  <c:v>2.1850000000000001</c:v>
                </c:pt>
                <c:pt idx="1008">
                  <c:v>2.1865000000000001</c:v>
                </c:pt>
                <c:pt idx="1009">
                  <c:v>2.1875</c:v>
                </c:pt>
                <c:pt idx="1010">
                  <c:v>2.1884999999999999</c:v>
                </c:pt>
                <c:pt idx="1011">
                  <c:v>2.1894999999999998</c:v>
                </c:pt>
                <c:pt idx="1012">
                  <c:v>2.1924999999999999</c:v>
                </c:pt>
                <c:pt idx="1013">
                  <c:v>2.1955</c:v>
                </c:pt>
                <c:pt idx="1014">
                  <c:v>2.198</c:v>
                </c:pt>
                <c:pt idx="1015">
                  <c:v>2.2004999999999999</c:v>
                </c:pt>
                <c:pt idx="1016">
                  <c:v>2.202</c:v>
                </c:pt>
                <c:pt idx="1017">
                  <c:v>2.2035</c:v>
                </c:pt>
                <c:pt idx="1018">
                  <c:v>2.2065000000000001</c:v>
                </c:pt>
                <c:pt idx="1019">
                  <c:v>2.2075</c:v>
                </c:pt>
                <c:pt idx="1020">
                  <c:v>2.2084999999999999</c:v>
                </c:pt>
                <c:pt idx="1021">
                  <c:v>2.21</c:v>
                </c:pt>
                <c:pt idx="1022">
                  <c:v>2.2109999999999999</c:v>
                </c:pt>
                <c:pt idx="1023">
                  <c:v>2.2120000000000002</c:v>
                </c:pt>
                <c:pt idx="1024">
                  <c:v>2.2134999999999998</c:v>
                </c:pt>
                <c:pt idx="1025">
                  <c:v>2.2155</c:v>
                </c:pt>
                <c:pt idx="1026">
                  <c:v>2.2185000000000001</c:v>
                </c:pt>
                <c:pt idx="1027">
                  <c:v>2.2200000000000002</c:v>
                </c:pt>
                <c:pt idx="1028">
                  <c:v>2.2214999999999998</c:v>
                </c:pt>
                <c:pt idx="1029">
                  <c:v>2.2225000000000001</c:v>
                </c:pt>
                <c:pt idx="1030">
                  <c:v>2.2229999999999999</c:v>
                </c:pt>
                <c:pt idx="1031">
                  <c:v>2.2240000000000002</c:v>
                </c:pt>
                <c:pt idx="1032">
                  <c:v>2.2250000000000001</c:v>
                </c:pt>
                <c:pt idx="1033">
                  <c:v>2.2265000000000001</c:v>
                </c:pt>
                <c:pt idx="1034">
                  <c:v>2.2284999999999999</c:v>
                </c:pt>
                <c:pt idx="1035">
                  <c:v>2.2294999999999998</c:v>
                </c:pt>
                <c:pt idx="1036">
                  <c:v>2.2309999999999999</c:v>
                </c:pt>
                <c:pt idx="1037">
                  <c:v>2.2320000000000002</c:v>
                </c:pt>
                <c:pt idx="1038">
                  <c:v>2.2330000000000001</c:v>
                </c:pt>
                <c:pt idx="1039">
                  <c:v>2.2334999999999998</c:v>
                </c:pt>
                <c:pt idx="1040">
                  <c:v>2.2345000000000002</c:v>
                </c:pt>
                <c:pt idx="1041">
                  <c:v>2.2355</c:v>
                </c:pt>
                <c:pt idx="1042">
                  <c:v>2.2364999999999999</c:v>
                </c:pt>
                <c:pt idx="1043">
                  <c:v>2.2374999999999998</c:v>
                </c:pt>
                <c:pt idx="1044">
                  <c:v>2.2395</c:v>
                </c:pt>
                <c:pt idx="1045">
                  <c:v>2.2410000000000001</c:v>
                </c:pt>
                <c:pt idx="1046">
                  <c:v>2.2429999999999999</c:v>
                </c:pt>
                <c:pt idx="1047">
                  <c:v>2.2444999999999999</c:v>
                </c:pt>
                <c:pt idx="1048">
                  <c:v>2.2454999999999998</c:v>
                </c:pt>
                <c:pt idx="1049">
                  <c:v>2.2465000000000002</c:v>
                </c:pt>
                <c:pt idx="1050">
                  <c:v>2.2475000000000001</c:v>
                </c:pt>
                <c:pt idx="1051">
                  <c:v>2.2484999999999999</c:v>
                </c:pt>
                <c:pt idx="1052">
                  <c:v>2.2494999999999998</c:v>
                </c:pt>
                <c:pt idx="1053">
                  <c:v>2.2505000000000002</c:v>
                </c:pt>
                <c:pt idx="1054">
                  <c:v>2.2530000000000001</c:v>
                </c:pt>
                <c:pt idx="1055">
                  <c:v>2.2545000000000002</c:v>
                </c:pt>
                <c:pt idx="1056">
                  <c:v>2.2555000000000001</c:v>
                </c:pt>
                <c:pt idx="1057">
                  <c:v>2.2565</c:v>
                </c:pt>
                <c:pt idx="1058">
                  <c:v>2.2574999999999998</c:v>
                </c:pt>
                <c:pt idx="1059">
                  <c:v>2.2585000000000002</c:v>
                </c:pt>
                <c:pt idx="1060">
                  <c:v>2.2605</c:v>
                </c:pt>
                <c:pt idx="1061">
                  <c:v>2.2625000000000002</c:v>
                </c:pt>
                <c:pt idx="1062">
                  <c:v>2.2645</c:v>
                </c:pt>
                <c:pt idx="1063">
                  <c:v>2.2650000000000001</c:v>
                </c:pt>
                <c:pt idx="1064">
                  <c:v>2.266</c:v>
                </c:pt>
                <c:pt idx="1065">
                  <c:v>2.2675000000000001</c:v>
                </c:pt>
                <c:pt idx="1066">
                  <c:v>2.2685</c:v>
                </c:pt>
                <c:pt idx="1067">
                  <c:v>2.2705000000000002</c:v>
                </c:pt>
                <c:pt idx="1068">
                  <c:v>2.2715000000000001</c:v>
                </c:pt>
                <c:pt idx="1069">
                  <c:v>2.2725</c:v>
                </c:pt>
                <c:pt idx="1070">
                  <c:v>2.2745000000000002</c:v>
                </c:pt>
                <c:pt idx="1071">
                  <c:v>2.2765</c:v>
                </c:pt>
                <c:pt idx="1072">
                  <c:v>2.278</c:v>
                </c:pt>
                <c:pt idx="1073">
                  <c:v>2.2799999999999998</c:v>
                </c:pt>
                <c:pt idx="1074">
                  <c:v>2.2825000000000002</c:v>
                </c:pt>
                <c:pt idx="1075">
                  <c:v>2.2845</c:v>
                </c:pt>
                <c:pt idx="1076">
                  <c:v>2.2850000000000001</c:v>
                </c:pt>
                <c:pt idx="1077">
                  <c:v>2.2865000000000002</c:v>
                </c:pt>
                <c:pt idx="1078">
                  <c:v>2.2875000000000001</c:v>
                </c:pt>
                <c:pt idx="1079">
                  <c:v>2.2885</c:v>
                </c:pt>
                <c:pt idx="1080">
                  <c:v>2.29</c:v>
                </c:pt>
                <c:pt idx="1081">
                  <c:v>2.2925</c:v>
                </c:pt>
                <c:pt idx="1082">
                  <c:v>2.294</c:v>
                </c:pt>
                <c:pt idx="1083">
                  <c:v>2.2945000000000002</c:v>
                </c:pt>
                <c:pt idx="1084">
                  <c:v>2.2955000000000001</c:v>
                </c:pt>
                <c:pt idx="1085">
                  <c:v>2.2965</c:v>
                </c:pt>
                <c:pt idx="1086">
                  <c:v>2.2974999999999999</c:v>
                </c:pt>
                <c:pt idx="1087">
                  <c:v>2.2985000000000002</c:v>
                </c:pt>
                <c:pt idx="1088">
                  <c:v>2.3005</c:v>
                </c:pt>
                <c:pt idx="1089">
                  <c:v>2.3014999999999999</c:v>
                </c:pt>
                <c:pt idx="1090">
                  <c:v>2.3025000000000002</c:v>
                </c:pt>
                <c:pt idx="1091">
                  <c:v>2.3035000000000001</c:v>
                </c:pt>
                <c:pt idx="1092">
                  <c:v>2.3050000000000002</c:v>
                </c:pt>
                <c:pt idx="1093">
                  <c:v>2.3065000000000002</c:v>
                </c:pt>
                <c:pt idx="1094">
                  <c:v>2.3079999999999998</c:v>
                </c:pt>
                <c:pt idx="1095">
                  <c:v>2.3090000000000002</c:v>
                </c:pt>
                <c:pt idx="1096">
                  <c:v>2.31</c:v>
                </c:pt>
                <c:pt idx="1097">
                  <c:v>2.3105000000000002</c:v>
                </c:pt>
                <c:pt idx="1098">
                  <c:v>2.3115000000000001</c:v>
                </c:pt>
                <c:pt idx="1099">
                  <c:v>2.3130000000000002</c:v>
                </c:pt>
                <c:pt idx="1100">
                  <c:v>2.3144999999999998</c:v>
                </c:pt>
                <c:pt idx="1101">
                  <c:v>2.3155000000000001</c:v>
                </c:pt>
                <c:pt idx="1102">
                  <c:v>2.3174999999999999</c:v>
                </c:pt>
                <c:pt idx="1103">
                  <c:v>2.3195000000000001</c:v>
                </c:pt>
                <c:pt idx="1104">
                  <c:v>2.3214999999999999</c:v>
                </c:pt>
                <c:pt idx="1105">
                  <c:v>2.3224999999999998</c:v>
                </c:pt>
                <c:pt idx="1106">
                  <c:v>2.3235000000000001</c:v>
                </c:pt>
                <c:pt idx="1107">
                  <c:v>2.3254999999999999</c:v>
                </c:pt>
                <c:pt idx="1108">
                  <c:v>2.3264999999999998</c:v>
                </c:pt>
                <c:pt idx="1109">
                  <c:v>2.3285</c:v>
                </c:pt>
                <c:pt idx="1110">
                  <c:v>2.33</c:v>
                </c:pt>
                <c:pt idx="1111">
                  <c:v>2.3325</c:v>
                </c:pt>
                <c:pt idx="1112">
                  <c:v>2.3334999999999999</c:v>
                </c:pt>
                <c:pt idx="1113">
                  <c:v>2.3344999999999998</c:v>
                </c:pt>
                <c:pt idx="1114">
                  <c:v>2.3359999999999999</c:v>
                </c:pt>
                <c:pt idx="1115">
                  <c:v>2.3370000000000002</c:v>
                </c:pt>
                <c:pt idx="1116">
                  <c:v>2.339</c:v>
                </c:pt>
                <c:pt idx="1117">
                  <c:v>2.3405</c:v>
                </c:pt>
                <c:pt idx="1118">
                  <c:v>2.3414999999999999</c:v>
                </c:pt>
                <c:pt idx="1119">
                  <c:v>2.343</c:v>
                </c:pt>
                <c:pt idx="1120">
                  <c:v>2.3445</c:v>
                </c:pt>
                <c:pt idx="1121">
                  <c:v>2.3454999999999999</c:v>
                </c:pt>
                <c:pt idx="1122">
                  <c:v>2.3479999999999999</c:v>
                </c:pt>
                <c:pt idx="1123">
                  <c:v>2.3485</c:v>
                </c:pt>
                <c:pt idx="1124">
                  <c:v>2.35</c:v>
                </c:pt>
                <c:pt idx="1125">
                  <c:v>2.351</c:v>
                </c:pt>
                <c:pt idx="1126">
                  <c:v>2.3519999999999999</c:v>
                </c:pt>
                <c:pt idx="1127">
                  <c:v>2.3530000000000002</c:v>
                </c:pt>
                <c:pt idx="1128">
                  <c:v>2.3540000000000001</c:v>
                </c:pt>
                <c:pt idx="1129">
                  <c:v>2.355</c:v>
                </c:pt>
                <c:pt idx="1130">
                  <c:v>2.3570000000000002</c:v>
                </c:pt>
                <c:pt idx="1131">
                  <c:v>2.359</c:v>
                </c:pt>
                <c:pt idx="1132">
                  <c:v>2.3610000000000002</c:v>
                </c:pt>
                <c:pt idx="1133">
                  <c:v>2.3624999999999998</c:v>
                </c:pt>
                <c:pt idx="1134">
                  <c:v>2.3635000000000002</c:v>
                </c:pt>
                <c:pt idx="1135">
                  <c:v>2.3650000000000002</c:v>
                </c:pt>
                <c:pt idx="1136">
                  <c:v>2.3664999999999998</c:v>
                </c:pt>
                <c:pt idx="1137">
                  <c:v>2.3679999999999999</c:v>
                </c:pt>
                <c:pt idx="1138">
                  <c:v>2.3694999999999999</c:v>
                </c:pt>
                <c:pt idx="1139">
                  <c:v>2.3715000000000002</c:v>
                </c:pt>
                <c:pt idx="1140">
                  <c:v>2.3740000000000001</c:v>
                </c:pt>
                <c:pt idx="1141">
                  <c:v>2.3759999999999999</c:v>
                </c:pt>
                <c:pt idx="1142">
                  <c:v>2.3784999999999998</c:v>
                </c:pt>
                <c:pt idx="1143">
                  <c:v>2.3795000000000002</c:v>
                </c:pt>
                <c:pt idx="1144">
                  <c:v>2.3805000000000001</c:v>
                </c:pt>
                <c:pt idx="1145">
                  <c:v>2.3815</c:v>
                </c:pt>
                <c:pt idx="1146">
                  <c:v>2.3824999999999998</c:v>
                </c:pt>
                <c:pt idx="1147">
                  <c:v>2.3849999999999998</c:v>
                </c:pt>
                <c:pt idx="1148">
                  <c:v>2.3860000000000001</c:v>
                </c:pt>
                <c:pt idx="1149">
                  <c:v>2.3875000000000002</c:v>
                </c:pt>
                <c:pt idx="1150">
                  <c:v>2.3885000000000001</c:v>
                </c:pt>
                <c:pt idx="1151">
                  <c:v>2.39</c:v>
                </c:pt>
                <c:pt idx="1152">
                  <c:v>2.3915000000000002</c:v>
                </c:pt>
                <c:pt idx="1153">
                  <c:v>2.3935</c:v>
                </c:pt>
                <c:pt idx="1154">
                  <c:v>2.3955000000000002</c:v>
                </c:pt>
                <c:pt idx="1155">
                  <c:v>2.3984999999999999</c:v>
                </c:pt>
                <c:pt idx="1156">
                  <c:v>2.3995000000000002</c:v>
                </c:pt>
                <c:pt idx="1157">
                  <c:v>2.4005000000000001</c:v>
                </c:pt>
                <c:pt idx="1158">
                  <c:v>2.403</c:v>
                </c:pt>
                <c:pt idx="1159">
                  <c:v>2.4049999999999998</c:v>
                </c:pt>
                <c:pt idx="1160">
                  <c:v>2.4060000000000001</c:v>
                </c:pt>
                <c:pt idx="1161">
                  <c:v>2.4075000000000002</c:v>
                </c:pt>
                <c:pt idx="1162">
                  <c:v>2.4085000000000001</c:v>
                </c:pt>
                <c:pt idx="1163">
                  <c:v>2.41</c:v>
                </c:pt>
                <c:pt idx="1164">
                  <c:v>2.4119999999999999</c:v>
                </c:pt>
                <c:pt idx="1165">
                  <c:v>2.4140000000000001</c:v>
                </c:pt>
                <c:pt idx="1166">
                  <c:v>2.415</c:v>
                </c:pt>
                <c:pt idx="1167">
                  <c:v>2.4159999999999999</c:v>
                </c:pt>
                <c:pt idx="1168">
                  <c:v>2.4169999999999998</c:v>
                </c:pt>
                <c:pt idx="1169">
                  <c:v>2.4184999999999999</c:v>
                </c:pt>
                <c:pt idx="1170">
                  <c:v>2.42</c:v>
                </c:pt>
                <c:pt idx="1171">
                  <c:v>2.4209999999999998</c:v>
                </c:pt>
                <c:pt idx="1172">
                  <c:v>2.423</c:v>
                </c:pt>
                <c:pt idx="1173">
                  <c:v>2.4239999999999999</c:v>
                </c:pt>
                <c:pt idx="1174">
                  <c:v>2.4249999999999998</c:v>
                </c:pt>
                <c:pt idx="1175">
                  <c:v>2.4260000000000002</c:v>
                </c:pt>
                <c:pt idx="1176">
                  <c:v>2.4275000000000002</c:v>
                </c:pt>
                <c:pt idx="1177">
                  <c:v>2.4289999999999998</c:v>
                </c:pt>
                <c:pt idx="1178">
                  <c:v>2.4300000000000002</c:v>
                </c:pt>
                <c:pt idx="1179">
                  <c:v>2.431</c:v>
                </c:pt>
                <c:pt idx="1180">
                  <c:v>2.4319999999999999</c:v>
                </c:pt>
                <c:pt idx="1181">
                  <c:v>2.4329999999999998</c:v>
                </c:pt>
                <c:pt idx="1182">
                  <c:v>2.4340000000000002</c:v>
                </c:pt>
                <c:pt idx="1183">
                  <c:v>2.4350000000000001</c:v>
                </c:pt>
                <c:pt idx="1184">
                  <c:v>2.4359999999999999</c:v>
                </c:pt>
                <c:pt idx="1185">
                  <c:v>2.4375</c:v>
                </c:pt>
                <c:pt idx="1186">
                  <c:v>2.4384999999999999</c:v>
                </c:pt>
                <c:pt idx="1187">
                  <c:v>2.44</c:v>
                </c:pt>
                <c:pt idx="1188">
                  <c:v>2.4415</c:v>
                </c:pt>
                <c:pt idx="1189">
                  <c:v>2.4424999999999999</c:v>
                </c:pt>
                <c:pt idx="1190">
                  <c:v>2.4434999999999998</c:v>
                </c:pt>
                <c:pt idx="1191">
                  <c:v>2.444</c:v>
                </c:pt>
                <c:pt idx="1192">
                  <c:v>2.4455</c:v>
                </c:pt>
                <c:pt idx="1193">
                  <c:v>2.448</c:v>
                </c:pt>
                <c:pt idx="1194">
                  <c:v>2.4495</c:v>
                </c:pt>
                <c:pt idx="1195">
                  <c:v>2.4504999999999999</c:v>
                </c:pt>
                <c:pt idx="1196">
                  <c:v>2.4514999999999998</c:v>
                </c:pt>
                <c:pt idx="1197">
                  <c:v>2.4525000000000001</c:v>
                </c:pt>
                <c:pt idx="1198">
                  <c:v>2.4529999999999998</c:v>
                </c:pt>
                <c:pt idx="1199">
                  <c:v>2.4540000000000002</c:v>
                </c:pt>
                <c:pt idx="1200">
                  <c:v>2.4554999999999998</c:v>
                </c:pt>
                <c:pt idx="1201">
                  <c:v>2.4565000000000001</c:v>
                </c:pt>
                <c:pt idx="1202">
                  <c:v>2.4590000000000001</c:v>
                </c:pt>
                <c:pt idx="1203">
                  <c:v>2.4615</c:v>
                </c:pt>
                <c:pt idx="1204">
                  <c:v>2.4630000000000001</c:v>
                </c:pt>
                <c:pt idx="1205">
                  <c:v>2.464</c:v>
                </c:pt>
                <c:pt idx="1206">
                  <c:v>2.4660000000000002</c:v>
                </c:pt>
                <c:pt idx="1207">
                  <c:v>2.4685000000000001</c:v>
                </c:pt>
                <c:pt idx="1208">
                  <c:v>2.4710000000000001</c:v>
                </c:pt>
                <c:pt idx="1209">
                  <c:v>2.472</c:v>
                </c:pt>
                <c:pt idx="1210">
                  <c:v>2.4729999999999999</c:v>
                </c:pt>
                <c:pt idx="1211">
                  <c:v>2.4735</c:v>
                </c:pt>
                <c:pt idx="1212">
                  <c:v>2.4744999999999999</c:v>
                </c:pt>
                <c:pt idx="1213">
                  <c:v>2.4754999999999998</c:v>
                </c:pt>
                <c:pt idx="1214">
                  <c:v>2.4775</c:v>
                </c:pt>
                <c:pt idx="1215">
                  <c:v>2.4784999999999999</c:v>
                </c:pt>
                <c:pt idx="1216">
                  <c:v>2.4794999999999998</c:v>
                </c:pt>
                <c:pt idx="1217">
                  <c:v>2.4809999999999999</c:v>
                </c:pt>
                <c:pt idx="1218">
                  <c:v>2.4820000000000002</c:v>
                </c:pt>
                <c:pt idx="1219">
                  <c:v>2.4830000000000001</c:v>
                </c:pt>
                <c:pt idx="1220">
                  <c:v>2.4845000000000002</c:v>
                </c:pt>
                <c:pt idx="1221">
                  <c:v>2.4855</c:v>
                </c:pt>
                <c:pt idx="1222">
                  <c:v>2.4870000000000001</c:v>
                </c:pt>
                <c:pt idx="1223">
                  <c:v>2.488</c:v>
                </c:pt>
                <c:pt idx="1224">
                  <c:v>2.4895</c:v>
                </c:pt>
                <c:pt idx="1225">
                  <c:v>2.4904999999999999</c:v>
                </c:pt>
                <c:pt idx="1226">
                  <c:v>2.4914999999999998</c:v>
                </c:pt>
                <c:pt idx="1227">
                  <c:v>2.4925000000000002</c:v>
                </c:pt>
                <c:pt idx="1228">
                  <c:v>2.4935</c:v>
                </c:pt>
                <c:pt idx="1229">
                  <c:v>2.4944999999999999</c:v>
                </c:pt>
                <c:pt idx="1230">
                  <c:v>2.4954999999999998</c:v>
                </c:pt>
                <c:pt idx="1231">
                  <c:v>2.4965000000000002</c:v>
                </c:pt>
                <c:pt idx="1232">
                  <c:v>2.4980000000000002</c:v>
                </c:pt>
                <c:pt idx="1233">
                  <c:v>2.4990000000000001</c:v>
                </c:pt>
                <c:pt idx="1234">
                  <c:v>2.5</c:v>
                </c:pt>
                <c:pt idx="1235">
                  <c:v>2.5015000000000001</c:v>
                </c:pt>
                <c:pt idx="1236">
                  <c:v>2.5030000000000001</c:v>
                </c:pt>
                <c:pt idx="1237">
                  <c:v>2.504</c:v>
                </c:pt>
                <c:pt idx="1238">
                  <c:v>2.5045000000000002</c:v>
                </c:pt>
                <c:pt idx="1239">
                  <c:v>2.5055000000000001</c:v>
                </c:pt>
                <c:pt idx="1240">
                  <c:v>2.5070000000000001</c:v>
                </c:pt>
                <c:pt idx="1241">
                  <c:v>2.5095000000000001</c:v>
                </c:pt>
                <c:pt idx="1242">
                  <c:v>2.5110000000000001</c:v>
                </c:pt>
                <c:pt idx="1243">
                  <c:v>2.512</c:v>
                </c:pt>
                <c:pt idx="1244">
                  <c:v>2.5129999999999999</c:v>
                </c:pt>
                <c:pt idx="1245">
                  <c:v>2.5135000000000001</c:v>
                </c:pt>
                <c:pt idx="1246">
                  <c:v>2.5145</c:v>
                </c:pt>
                <c:pt idx="1247">
                  <c:v>2.516</c:v>
                </c:pt>
                <c:pt idx="1248">
                  <c:v>2.5169999999999999</c:v>
                </c:pt>
                <c:pt idx="1249">
                  <c:v>2.5179999999999998</c:v>
                </c:pt>
                <c:pt idx="1250">
                  <c:v>2.5190000000000001</c:v>
                </c:pt>
                <c:pt idx="1251">
                  <c:v>2.5205000000000002</c:v>
                </c:pt>
                <c:pt idx="1252">
                  <c:v>2.5215000000000001</c:v>
                </c:pt>
                <c:pt idx="1253">
                  <c:v>2.5230000000000001</c:v>
                </c:pt>
                <c:pt idx="1254">
                  <c:v>2.524</c:v>
                </c:pt>
                <c:pt idx="1255">
                  <c:v>2.5249999999999999</c:v>
                </c:pt>
                <c:pt idx="1256">
                  <c:v>2.5259999999999998</c:v>
                </c:pt>
                <c:pt idx="1257">
                  <c:v>2.5270000000000001</c:v>
                </c:pt>
                <c:pt idx="1258">
                  <c:v>2.5285000000000002</c:v>
                </c:pt>
                <c:pt idx="1259">
                  <c:v>2.5299999999999998</c:v>
                </c:pt>
                <c:pt idx="1260">
                  <c:v>2.5310000000000001</c:v>
                </c:pt>
                <c:pt idx="1261">
                  <c:v>2.532</c:v>
                </c:pt>
                <c:pt idx="1262">
                  <c:v>2.5335000000000001</c:v>
                </c:pt>
                <c:pt idx="1263">
                  <c:v>2.5339999999999998</c:v>
                </c:pt>
                <c:pt idx="1264">
                  <c:v>2.5350000000000001</c:v>
                </c:pt>
                <c:pt idx="1265">
                  <c:v>2.5365000000000002</c:v>
                </c:pt>
                <c:pt idx="1266">
                  <c:v>2.5385</c:v>
                </c:pt>
                <c:pt idx="1267">
                  <c:v>2.5394999999999999</c:v>
                </c:pt>
                <c:pt idx="1268">
                  <c:v>2.5409999999999999</c:v>
                </c:pt>
                <c:pt idx="1269">
                  <c:v>2.5419999999999998</c:v>
                </c:pt>
                <c:pt idx="1270">
                  <c:v>2.5430000000000001</c:v>
                </c:pt>
                <c:pt idx="1271">
                  <c:v>2.5455000000000001</c:v>
                </c:pt>
                <c:pt idx="1272">
                  <c:v>2.5465</c:v>
                </c:pt>
                <c:pt idx="1273">
                  <c:v>2.5474999999999999</c:v>
                </c:pt>
                <c:pt idx="1274">
                  <c:v>2.5485000000000002</c:v>
                </c:pt>
                <c:pt idx="1275">
                  <c:v>2.5499999999999998</c:v>
                </c:pt>
                <c:pt idx="1276">
                  <c:v>2.5514999999999999</c:v>
                </c:pt>
                <c:pt idx="1277">
                  <c:v>2.5525000000000002</c:v>
                </c:pt>
                <c:pt idx="1278">
                  <c:v>2.5545</c:v>
                </c:pt>
                <c:pt idx="1279">
                  <c:v>2.5554999999999999</c:v>
                </c:pt>
                <c:pt idx="1280">
                  <c:v>2.5569999999999999</c:v>
                </c:pt>
                <c:pt idx="1281">
                  <c:v>2.5579999999999998</c:v>
                </c:pt>
                <c:pt idx="1282">
                  <c:v>2.5590000000000002</c:v>
                </c:pt>
                <c:pt idx="1283">
                  <c:v>2.56</c:v>
                </c:pt>
                <c:pt idx="1284">
                  <c:v>2.5615000000000001</c:v>
                </c:pt>
                <c:pt idx="1285">
                  <c:v>2.5630000000000002</c:v>
                </c:pt>
                <c:pt idx="1286">
                  <c:v>2.5640000000000001</c:v>
                </c:pt>
                <c:pt idx="1287">
                  <c:v>2.5659999999999998</c:v>
                </c:pt>
                <c:pt idx="1288">
                  <c:v>2.5674999999999999</c:v>
                </c:pt>
                <c:pt idx="1289">
                  <c:v>2.5684999999999998</c:v>
                </c:pt>
                <c:pt idx="1290">
                  <c:v>2.5695000000000001</c:v>
                </c:pt>
                <c:pt idx="1291">
                  <c:v>2.5710000000000002</c:v>
                </c:pt>
                <c:pt idx="1292">
                  <c:v>2.5720000000000001</c:v>
                </c:pt>
                <c:pt idx="1293">
                  <c:v>2.5735000000000001</c:v>
                </c:pt>
                <c:pt idx="1294">
                  <c:v>2.5750000000000002</c:v>
                </c:pt>
                <c:pt idx="1295">
                  <c:v>2.5754999999999999</c:v>
                </c:pt>
                <c:pt idx="1296">
                  <c:v>2.5764999999999998</c:v>
                </c:pt>
                <c:pt idx="1297">
                  <c:v>2.5775000000000001</c:v>
                </c:pt>
                <c:pt idx="1298">
                  <c:v>2.5790000000000002</c:v>
                </c:pt>
                <c:pt idx="1299">
                  <c:v>2.58</c:v>
                </c:pt>
                <c:pt idx="1300">
                  <c:v>2.581</c:v>
                </c:pt>
                <c:pt idx="1301">
                  <c:v>2.5825</c:v>
                </c:pt>
                <c:pt idx="1302">
                  <c:v>2.5834999999999999</c:v>
                </c:pt>
                <c:pt idx="1303">
                  <c:v>2.5855000000000001</c:v>
                </c:pt>
                <c:pt idx="1304">
                  <c:v>2.5865</c:v>
                </c:pt>
                <c:pt idx="1305">
                  <c:v>2.5870000000000002</c:v>
                </c:pt>
                <c:pt idx="1306">
                  <c:v>2.5880000000000001</c:v>
                </c:pt>
                <c:pt idx="1307">
                  <c:v>2.589</c:v>
                </c:pt>
                <c:pt idx="1308">
                  <c:v>2.59</c:v>
                </c:pt>
                <c:pt idx="1309">
                  <c:v>2.5914999999999999</c:v>
                </c:pt>
                <c:pt idx="1310">
                  <c:v>2.5939999999999999</c:v>
                </c:pt>
                <c:pt idx="1311">
                  <c:v>2.5960000000000001</c:v>
                </c:pt>
                <c:pt idx="1312">
                  <c:v>2.597</c:v>
                </c:pt>
                <c:pt idx="1313">
                  <c:v>2.5979999999999999</c:v>
                </c:pt>
                <c:pt idx="1314">
                  <c:v>2.5994999999999999</c:v>
                </c:pt>
                <c:pt idx="1315">
                  <c:v>2.6004999999999998</c:v>
                </c:pt>
                <c:pt idx="1316">
                  <c:v>2.6019999999999999</c:v>
                </c:pt>
                <c:pt idx="1317">
                  <c:v>2.6030000000000002</c:v>
                </c:pt>
                <c:pt idx="1318">
                  <c:v>2.6044999999999998</c:v>
                </c:pt>
                <c:pt idx="1319">
                  <c:v>2.6059999999999999</c:v>
                </c:pt>
                <c:pt idx="1320">
                  <c:v>2.6070000000000002</c:v>
                </c:pt>
                <c:pt idx="1321">
                  <c:v>2.6080000000000001</c:v>
                </c:pt>
                <c:pt idx="1322">
                  <c:v>2.6084999999999998</c:v>
                </c:pt>
                <c:pt idx="1323">
                  <c:v>2.61</c:v>
                </c:pt>
                <c:pt idx="1324">
                  <c:v>2.6120000000000001</c:v>
                </c:pt>
                <c:pt idx="1325">
                  <c:v>2.6139999999999999</c:v>
                </c:pt>
                <c:pt idx="1326">
                  <c:v>2.6150000000000002</c:v>
                </c:pt>
                <c:pt idx="1327">
                  <c:v>2.6160000000000001</c:v>
                </c:pt>
                <c:pt idx="1328">
                  <c:v>2.617</c:v>
                </c:pt>
                <c:pt idx="1329">
                  <c:v>2.6179999999999999</c:v>
                </c:pt>
                <c:pt idx="1330">
                  <c:v>2.6194999999999999</c:v>
                </c:pt>
                <c:pt idx="1331">
                  <c:v>2.6204999999999998</c:v>
                </c:pt>
                <c:pt idx="1332">
                  <c:v>2.6215000000000002</c:v>
                </c:pt>
                <c:pt idx="1333">
                  <c:v>2.6225000000000001</c:v>
                </c:pt>
                <c:pt idx="1334">
                  <c:v>2.6244999999999998</c:v>
                </c:pt>
                <c:pt idx="1335">
                  <c:v>2.6255000000000002</c:v>
                </c:pt>
                <c:pt idx="1336">
                  <c:v>2.6265000000000001</c:v>
                </c:pt>
                <c:pt idx="1337">
                  <c:v>2.6274999999999999</c:v>
                </c:pt>
                <c:pt idx="1338">
                  <c:v>2.6284999999999998</c:v>
                </c:pt>
                <c:pt idx="1339">
                  <c:v>2.6295000000000002</c:v>
                </c:pt>
                <c:pt idx="1340">
                  <c:v>2.6309999999999998</c:v>
                </c:pt>
                <c:pt idx="1341">
                  <c:v>2.6335000000000002</c:v>
                </c:pt>
                <c:pt idx="1342">
                  <c:v>2.6345000000000001</c:v>
                </c:pt>
                <c:pt idx="1343">
                  <c:v>2.6355</c:v>
                </c:pt>
                <c:pt idx="1344">
                  <c:v>2.637</c:v>
                </c:pt>
                <c:pt idx="1345">
                  <c:v>2.6379999999999999</c:v>
                </c:pt>
                <c:pt idx="1346">
                  <c:v>2.64</c:v>
                </c:pt>
                <c:pt idx="1347">
                  <c:v>2.641</c:v>
                </c:pt>
                <c:pt idx="1348">
                  <c:v>2.6419999999999999</c:v>
                </c:pt>
                <c:pt idx="1349">
                  <c:v>2.6435</c:v>
                </c:pt>
                <c:pt idx="1350">
                  <c:v>2.645</c:v>
                </c:pt>
                <c:pt idx="1351">
                  <c:v>2.6469999999999998</c:v>
                </c:pt>
                <c:pt idx="1352">
                  <c:v>2.6480000000000001</c:v>
                </c:pt>
                <c:pt idx="1353">
                  <c:v>2.649</c:v>
                </c:pt>
                <c:pt idx="1354">
                  <c:v>2.65</c:v>
                </c:pt>
                <c:pt idx="1355">
                  <c:v>2.6509999999999998</c:v>
                </c:pt>
                <c:pt idx="1356">
                  <c:v>2.6535000000000002</c:v>
                </c:pt>
                <c:pt idx="1357">
                  <c:v>2.6549999999999998</c:v>
                </c:pt>
                <c:pt idx="1358">
                  <c:v>2.6560000000000001</c:v>
                </c:pt>
                <c:pt idx="1359">
                  <c:v>2.657</c:v>
                </c:pt>
                <c:pt idx="1360">
                  <c:v>2.6575000000000002</c:v>
                </c:pt>
                <c:pt idx="1361">
                  <c:v>2.6585000000000001</c:v>
                </c:pt>
                <c:pt idx="1362">
                  <c:v>2.6595</c:v>
                </c:pt>
                <c:pt idx="1363">
                  <c:v>2.6604999999999999</c:v>
                </c:pt>
                <c:pt idx="1364">
                  <c:v>2.6619999999999999</c:v>
                </c:pt>
                <c:pt idx="1365">
                  <c:v>2.6635</c:v>
                </c:pt>
                <c:pt idx="1366">
                  <c:v>2.665</c:v>
                </c:pt>
                <c:pt idx="1367">
                  <c:v>2.6659999999999999</c:v>
                </c:pt>
                <c:pt idx="1368">
                  <c:v>2.6669999999999998</c:v>
                </c:pt>
                <c:pt idx="1369">
                  <c:v>2.6684999999999999</c:v>
                </c:pt>
                <c:pt idx="1370">
                  <c:v>2.6695000000000002</c:v>
                </c:pt>
                <c:pt idx="1371">
                  <c:v>2.6709999999999998</c:v>
                </c:pt>
                <c:pt idx="1372">
                  <c:v>2.6720000000000002</c:v>
                </c:pt>
                <c:pt idx="1373">
                  <c:v>2.6735000000000002</c:v>
                </c:pt>
                <c:pt idx="1374">
                  <c:v>2.6745000000000001</c:v>
                </c:pt>
                <c:pt idx="1375">
                  <c:v>2.6760000000000002</c:v>
                </c:pt>
                <c:pt idx="1376">
                  <c:v>2.6775000000000002</c:v>
                </c:pt>
                <c:pt idx="1377">
                  <c:v>2.6795</c:v>
                </c:pt>
                <c:pt idx="1378">
                  <c:v>2.6819999999999999</c:v>
                </c:pt>
                <c:pt idx="1379">
                  <c:v>2.6835</c:v>
                </c:pt>
                <c:pt idx="1380">
                  <c:v>2.6850000000000001</c:v>
                </c:pt>
                <c:pt idx="1381">
                  <c:v>2.6859999999999999</c:v>
                </c:pt>
                <c:pt idx="1382">
                  <c:v>2.6869999999999998</c:v>
                </c:pt>
                <c:pt idx="1383">
                  <c:v>2.6880000000000002</c:v>
                </c:pt>
                <c:pt idx="1384">
                  <c:v>2.6884999999999999</c:v>
                </c:pt>
                <c:pt idx="1385">
                  <c:v>2.69</c:v>
                </c:pt>
                <c:pt idx="1386">
                  <c:v>2.6909999999999998</c:v>
                </c:pt>
                <c:pt idx="1387">
                  <c:v>2.6920000000000002</c:v>
                </c:pt>
                <c:pt idx="1388">
                  <c:v>2.694</c:v>
                </c:pt>
                <c:pt idx="1389">
                  <c:v>2.6960000000000002</c:v>
                </c:pt>
                <c:pt idx="1390">
                  <c:v>2.6985000000000001</c:v>
                </c:pt>
                <c:pt idx="1391">
                  <c:v>2.6995</c:v>
                </c:pt>
                <c:pt idx="1392">
                  <c:v>2.7004999999999999</c:v>
                </c:pt>
                <c:pt idx="1393">
                  <c:v>2.7014999999999998</c:v>
                </c:pt>
                <c:pt idx="1394">
                  <c:v>2.7025000000000001</c:v>
                </c:pt>
                <c:pt idx="1395">
                  <c:v>2.7040000000000002</c:v>
                </c:pt>
                <c:pt idx="1396">
                  <c:v>2.7050000000000001</c:v>
                </c:pt>
                <c:pt idx="1397">
                  <c:v>2.706</c:v>
                </c:pt>
                <c:pt idx="1398">
                  <c:v>2.7075</c:v>
                </c:pt>
                <c:pt idx="1399">
                  <c:v>2.7084999999999999</c:v>
                </c:pt>
                <c:pt idx="1400">
                  <c:v>2.7094999999999998</c:v>
                </c:pt>
                <c:pt idx="1401">
                  <c:v>2.7115</c:v>
                </c:pt>
                <c:pt idx="1402">
                  <c:v>2.7130000000000001</c:v>
                </c:pt>
                <c:pt idx="1403">
                  <c:v>2.714</c:v>
                </c:pt>
                <c:pt idx="1404">
                  <c:v>2.7155</c:v>
                </c:pt>
                <c:pt idx="1405">
                  <c:v>2.7164999999999999</c:v>
                </c:pt>
                <c:pt idx="1406">
                  <c:v>2.7174999999999998</c:v>
                </c:pt>
                <c:pt idx="1407">
                  <c:v>2.7185000000000001</c:v>
                </c:pt>
                <c:pt idx="1408">
                  <c:v>2.7195</c:v>
                </c:pt>
                <c:pt idx="1409">
                  <c:v>2.7204999999999999</c:v>
                </c:pt>
                <c:pt idx="1410">
                  <c:v>2.7214999999999998</c:v>
                </c:pt>
                <c:pt idx="1411">
                  <c:v>2.7235</c:v>
                </c:pt>
                <c:pt idx="1412">
                  <c:v>2.7244999999999999</c:v>
                </c:pt>
                <c:pt idx="1413">
                  <c:v>2.7254999999999998</c:v>
                </c:pt>
                <c:pt idx="1414">
                  <c:v>2.7265000000000001</c:v>
                </c:pt>
                <c:pt idx="1415">
                  <c:v>2.7275</c:v>
                </c:pt>
                <c:pt idx="1416">
                  <c:v>2.7284999999999999</c:v>
                </c:pt>
                <c:pt idx="1417">
                  <c:v>2.7294999999999998</c:v>
                </c:pt>
                <c:pt idx="1418">
                  <c:v>2.7309999999999999</c:v>
                </c:pt>
                <c:pt idx="1419">
                  <c:v>2.7324999999999999</c:v>
                </c:pt>
                <c:pt idx="1420">
                  <c:v>2.7334999999999998</c:v>
                </c:pt>
                <c:pt idx="1421">
                  <c:v>2.7349999999999999</c:v>
                </c:pt>
                <c:pt idx="1422">
                  <c:v>2.7360000000000002</c:v>
                </c:pt>
                <c:pt idx="1423">
                  <c:v>2.7370000000000001</c:v>
                </c:pt>
                <c:pt idx="1424">
                  <c:v>2.738</c:v>
                </c:pt>
                <c:pt idx="1425">
                  <c:v>2.7389999999999999</c:v>
                </c:pt>
                <c:pt idx="1426">
                  <c:v>2.74</c:v>
                </c:pt>
                <c:pt idx="1427">
                  <c:v>2.7410000000000001</c:v>
                </c:pt>
                <c:pt idx="1428">
                  <c:v>2.7425000000000002</c:v>
                </c:pt>
                <c:pt idx="1429">
                  <c:v>2.7435</c:v>
                </c:pt>
                <c:pt idx="1430">
                  <c:v>2.7454999999999998</c:v>
                </c:pt>
                <c:pt idx="1431">
                  <c:v>2.7465000000000002</c:v>
                </c:pt>
                <c:pt idx="1432">
                  <c:v>2.7475000000000001</c:v>
                </c:pt>
                <c:pt idx="1433">
                  <c:v>2.7484999999999999</c:v>
                </c:pt>
                <c:pt idx="1434">
                  <c:v>2.7490000000000001</c:v>
                </c:pt>
                <c:pt idx="1435">
                  <c:v>2.7505000000000002</c:v>
                </c:pt>
                <c:pt idx="1436">
                  <c:v>2.7524999999999999</c:v>
                </c:pt>
                <c:pt idx="1437">
                  <c:v>2.7555000000000001</c:v>
                </c:pt>
                <c:pt idx="1438">
                  <c:v>2.7565</c:v>
                </c:pt>
                <c:pt idx="1439">
                  <c:v>2.7574999999999998</c:v>
                </c:pt>
                <c:pt idx="1440">
                  <c:v>2.7589999999999999</c:v>
                </c:pt>
                <c:pt idx="1441">
                  <c:v>2.76</c:v>
                </c:pt>
                <c:pt idx="1442">
                  <c:v>2.7610000000000001</c:v>
                </c:pt>
                <c:pt idx="1443">
                  <c:v>2.762</c:v>
                </c:pt>
                <c:pt idx="1444">
                  <c:v>2.7629999999999999</c:v>
                </c:pt>
                <c:pt idx="1445">
                  <c:v>2.7645</c:v>
                </c:pt>
                <c:pt idx="1446">
                  <c:v>2.7654999999999998</c:v>
                </c:pt>
                <c:pt idx="1447">
                  <c:v>2.7665000000000002</c:v>
                </c:pt>
                <c:pt idx="1448">
                  <c:v>2.7679999999999998</c:v>
                </c:pt>
                <c:pt idx="1449">
                  <c:v>2.7690000000000001</c:v>
                </c:pt>
                <c:pt idx="1450">
                  <c:v>2.77</c:v>
                </c:pt>
                <c:pt idx="1451">
                  <c:v>2.7709999999999999</c:v>
                </c:pt>
                <c:pt idx="1452">
                  <c:v>2.7734999999999999</c:v>
                </c:pt>
                <c:pt idx="1453">
                  <c:v>2.7745000000000002</c:v>
                </c:pt>
                <c:pt idx="1454">
                  <c:v>2.7755000000000001</c:v>
                </c:pt>
                <c:pt idx="1455">
                  <c:v>2.7765</c:v>
                </c:pt>
                <c:pt idx="1456">
                  <c:v>2.778</c:v>
                </c:pt>
                <c:pt idx="1457">
                  <c:v>2.7789999999999999</c:v>
                </c:pt>
                <c:pt idx="1458">
                  <c:v>2.78</c:v>
                </c:pt>
                <c:pt idx="1459">
                  <c:v>2.782</c:v>
                </c:pt>
                <c:pt idx="1460">
                  <c:v>2.7835000000000001</c:v>
                </c:pt>
                <c:pt idx="1461">
                  <c:v>2.7845</c:v>
                </c:pt>
                <c:pt idx="1462">
                  <c:v>2.786</c:v>
                </c:pt>
                <c:pt idx="1463">
                  <c:v>2.7869999999999999</c:v>
                </c:pt>
                <c:pt idx="1464">
                  <c:v>2.7879999999999998</c:v>
                </c:pt>
                <c:pt idx="1465">
                  <c:v>2.7890000000000001</c:v>
                </c:pt>
                <c:pt idx="1466">
                  <c:v>2.79</c:v>
                </c:pt>
                <c:pt idx="1467">
                  <c:v>2.7909999999999999</c:v>
                </c:pt>
                <c:pt idx="1468">
                  <c:v>2.7925</c:v>
                </c:pt>
                <c:pt idx="1469">
                  <c:v>2.7934999999999999</c:v>
                </c:pt>
                <c:pt idx="1470">
                  <c:v>2.7949999999999999</c:v>
                </c:pt>
                <c:pt idx="1471">
                  <c:v>2.7965</c:v>
                </c:pt>
                <c:pt idx="1472">
                  <c:v>2.7970000000000002</c:v>
                </c:pt>
                <c:pt idx="1473">
                  <c:v>2.798</c:v>
                </c:pt>
                <c:pt idx="1474">
                  <c:v>2.7989999999999999</c:v>
                </c:pt>
                <c:pt idx="1475">
                  <c:v>2.8</c:v>
                </c:pt>
                <c:pt idx="1476">
                  <c:v>2.8010000000000002</c:v>
                </c:pt>
                <c:pt idx="1477">
                  <c:v>2.802</c:v>
                </c:pt>
                <c:pt idx="1478">
                  <c:v>2.8035000000000001</c:v>
                </c:pt>
                <c:pt idx="1479">
                  <c:v>2.8050000000000002</c:v>
                </c:pt>
                <c:pt idx="1480">
                  <c:v>2.8065000000000002</c:v>
                </c:pt>
                <c:pt idx="1481">
                  <c:v>2.8069999999999999</c:v>
                </c:pt>
                <c:pt idx="1482">
                  <c:v>2.8079999999999998</c:v>
                </c:pt>
                <c:pt idx="1483">
                  <c:v>2.8090000000000002</c:v>
                </c:pt>
                <c:pt idx="1484">
                  <c:v>2.81</c:v>
                </c:pt>
                <c:pt idx="1485">
                  <c:v>2.8109999999999999</c:v>
                </c:pt>
                <c:pt idx="1486">
                  <c:v>2.8125</c:v>
                </c:pt>
                <c:pt idx="1487">
                  <c:v>2.8140000000000001</c:v>
                </c:pt>
                <c:pt idx="1488">
                  <c:v>2.8149999999999999</c:v>
                </c:pt>
                <c:pt idx="1489">
                  <c:v>2.8165</c:v>
                </c:pt>
                <c:pt idx="1490">
                  <c:v>2.8174999999999999</c:v>
                </c:pt>
                <c:pt idx="1491">
                  <c:v>2.8180000000000001</c:v>
                </c:pt>
                <c:pt idx="1492">
                  <c:v>2.819</c:v>
                </c:pt>
                <c:pt idx="1493">
                  <c:v>2.82</c:v>
                </c:pt>
                <c:pt idx="1494">
                  <c:v>2.8210000000000002</c:v>
                </c:pt>
                <c:pt idx="1495">
                  <c:v>2.8224999999999998</c:v>
                </c:pt>
                <c:pt idx="1496">
                  <c:v>2.8235000000000001</c:v>
                </c:pt>
                <c:pt idx="1497">
                  <c:v>2.8245</c:v>
                </c:pt>
                <c:pt idx="1498">
                  <c:v>2.8254999999999999</c:v>
                </c:pt>
                <c:pt idx="1499">
                  <c:v>2.827</c:v>
                </c:pt>
                <c:pt idx="1500">
                  <c:v>2.8279999999999998</c:v>
                </c:pt>
                <c:pt idx="1501">
                  <c:v>2.8290000000000002</c:v>
                </c:pt>
                <c:pt idx="1502">
                  <c:v>2.83</c:v>
                </c:pt>
                <c:pt idx="1503">
                  <c:v>2.831</c:v>
                </c:pt>
                <c:pt idx="1504">
                  <c:v>2.8325</c:v>
                </c:pt>
                <c:pt idx="1505">
                  <c:v>2.8340000000000001</c:v>
                </c:pt>
                <c:pt idx="1506">
                  <c:v>2.8355000000000001</c:v>
                </c:pt>
                <c:pt idx="1507">
                  <c:v>2.8365</c:v>
                </c:pt>
                <c:pt idx="1508">
                  <c:v>2.8374999999999999</c:v>
                </c:pt>
                <c:pt idx="1509">
                  <c:v>2.8380000000000001</c:v>
                </c:pt>
                <c:pt idx="1510">
                  <c:v>2.839</c:v>
                </c:pt>
                <c:pt idx="1511">
                  <c:v>2.84</c:v>
                </c:pt>
                <c:pt idx="1512">
                  <c:v>2.8414999999999999</c:v>
                </c:pt>
                <c:pt idx="1513">
                  <c:v>2.843</c:v>
                </c:pt>
                <c:pt idx="1514">
                  <c:v>2.8445</c:v>
                </c:pt>
                <c:pt idx="1515">
                  <c:v>2.8454999999999999</c:v>
                </c:pt>
                <c:pt idx="1516">
                  <c:v>2.8464999999999998</c:v>
                </c:pt>
                <c:pt idx="1517">
                  <c:v>2.8475000000000001</c:v>
                </c:pt>
                <c:pt idx="1518">
                  <c:v>2.8485</c:v>
                </c:pt>
                <c:pt idx="1519">
                  <c:v>2.8494999999999999</c:v>
                </c:pt>
                <c:pt idx="1520">
                  <c:v>2.8504999999999998</c:v>
                </c:pt>
                <c:pt idx="1521">
                  <c:v>2.8519999999999999</c:v>
                </c:pt>
                <c:pt idx="1522">
                  <c:v>2.8534999999999999</c:v>
                </c:pt>
                <c:pt idx="1523">
                  <c:v>2.8544999999999998</c:v>
                </c:pt>
                <c:pt idx="1524">
                  <c:v>2.8555000000000001</c:v>
                </c:pt>
                <c:pt idx="1525">
                  <c:v>2.8570000000000002</c:v>
                </c:pt>
                <c:pt idx="1526">
                  <c:v>2.8580000000000001</c:v>
                </c:pt>
                <c:pt idx="1527">
                  <c:v>2.859</c:v>
                </c:pt>
                <c:pt idx="1528">
                  <c:v>2.86</c:v>
                </c:pt>
                <c:pt idx="1529">
                  <c:v>2.8610000000000002</c:v>
                </c:pt>
                <c:pt idx="1530">
                  <c:v>2.8620000000000001</c:v>
                </c:pt>
                <c:pt idx="1531">
                  <c:v>2.8635000000000002</c:v>
                </c:pt>
                <c:pt idx="1532">
                  <c:v>2.8650000000000002</c:v>
                </c:pt>
                <c:pt idx="1533">
                  <c:v>2.8660000000000001</c:v>
                </c:pt>
                <c:pt idx="1534">
                  <c:v>2.867</c:v>
                </c:pt>
                <c:pt idx="1535">
                  <c:v>2.8679999999999999</c:v>
                </c:pt>
                <c:pt idx="1536">
                  <c:v>2.8690000000000002</c:v>
                </c:pt>
                <c:pt idx="1537">
                  <c:v>2.87</c:v>
                </c:pt>
                <c:pt idx="1538">
                  <c:v>2.8715000000000002</c:v>
                </c:pt>
                <c:pt idx="1539">
                  <c:v>2.8730000000000002</c:v>
                </c:pt>
                <c:pt idx="1540">
                  <c:v>2.8744999999999998</c:v>
                </c:pt>
                <c:pt idx="1541">
                  <c:v>2.8755000000000002</c:v>
                </c:pt>
                <c:pt idx="1542">
                  <c:v>2.8780000000000001</c:v>
                </c:pt>
                <c:pt idx="1543">
                  <c:v>2.879</c:v>
                </c:pt>
                <c:pt idx="1544">
                  <c:v>2.88</c:v>
                </c:pt>
                <c:pt idx="1545">
                  <c:v>2.8809999999999998</c:v>
                </c:pt>
                <c:pt idx="1546">
                  <c:v>2.8820000000000001</c:v>
                </c:pt>
                <c:pt idx="1547">
                  <c:v>2.8835000000000002</c:v>
                </c:pt>
                <c:pt idx="1548">
                  <c:v>2.8849999999999998</c:v>
                </c:pt>
                <c:pt idx="1549">
                  <c:v>2.8860000000000001</c:v>
                </c:pt>
                <c:pt idx="1550">
                  <c:v>2.887</c:v>
                </c:pt>
                <c:pt idx="1551">
                  <c:v>2.8879999999999999</c:v>
                </c:pt>
                <c:pt idx="1552">
                  <c:v>2.8889999999999998</c:v>
                </c:pt>
                <c:pt idx="1553">
                  <c:v>2.891</c:v>
                </c:pt>
                <c:pt idx="1554">
                  <c:v>2.8929999999999998</c:v>
                </c:pt>
                <c:pt idx="1555">
                  <c:v>2.8944999999999999</c:v>
                </c:pt>
                <c:pt idx="1556">
                  <c:v>2.8955000000000002</c:v>
                </c:pt>
                <c:pt idx="1557">
                  <c:v>2.8969999999999998</c:v>
                </c:pt>
                <c:pt idx="1558">
                  <c:v>2.8980000000000001</c:v>
                </c:pt>
                <c:pt idx="1559">
                  <c:v>2.899</c:v>
                </c:pt>
                <c:pt idx="1560">
                  <c:v>2.9</c:v>
                </c:pt>
                <c:pt idx="1561">
                  <c:v>2.9005000000000001</c:v>
                </c:pt>
                <c:pt idx="1562">
                  <c:v>2.9020000000000001</c:v>
                </c:pt>
                <c:pt idx="1563">
                  <c:v>2.903</c:v>
                </c:pt>
                <c:pt idx="1564">
                  <c:v>2.9049999999999998</c:v>
                </c:pt>
                <c:pt idx="1565">
                  <c:v>2.9060000000000001</c:v>
                </c:pt>
                <c:pt idx="1566">
                  <c:v>2.9064999999999999</c:v>
                </c:pt>
                <c:pt idx="1567">
                  <c:v>2.9079999999999999</c:v>
                </c:pt>
                <c:pt idx="1568">
                  <c:v>2.9089999999999998</c:v>
                </c:pt>
                <c:pt idx="1569">
                  <c:v>2.91</c:v>
                </c:pt>
                <c:pt idx="1570">
                  <c:v>2.911</c:v>
                </c:pt>
                <c:pt idx="1571">
                  <c:v>2.9125000000000001</c:v>
                </c:pt>
                <c:pt idx="1572">
                  <c:v>2.9144999999999999</c:v>
                </c:pt>
                <c:pt idx="1573">
                  <c:v>2.9155000000000002</c:v>
                </c:pt>
                <c:pt idx="1574">
                  <c:v>2.9165000000000001</c:v>
                </c:pt>
                <c:pt idx="1575">
                  <c:v>2.9175</c:v>
                </c:pt>
                <c:pt idx="1576">
                  <c:v>2.9184999999999999</c:v>
                </c:pt>
                <c:pt idx="1577">
                  <c:v>2.9195000000000002</c:v>
                </c:pt>
                <c:pt idx="1578">
                  <c:v>2.9205000000000001</c:v>
                </c:pt>
                <c:pt idx="1579">
                  <c:v>2.9215</c:v>
                </c:pt>
                <c:pt idx="1580">
                  <c:v>2.9235000000000002</c:v>
                </c:pt>
                <c:pt idx="1581">
                  <c:v>2.9245000000000001</c:v>
                </c:pt>
                <c:pt idx="1582">
                  <c:v>2.927</c:v>
                </c:pt>
                <c:pt idx="1583">
                  <c:v>2.9279999999999999</c:v>
                </c:pt>
                <c:pt idx="1584">
                  <c:v>2.9289999999999998</c:v>
                </c:pt>
                <c:pt idx="1585">
                  <c:v>2.93</c:v>
                </c:pt>
                <c:pt idx="1586">
                  <c:v>2.931</c:v>
                </c:pt>
                <c:pt idx="1587">
                  <c:v>2.9329999999999998</c:v>
                </c:pt>
                <c:pt idx="1588">
                  <c:v>2.9340000000000002</c:v>
                </c:pt>
                <c:pt idx="1589">
                  <c:v>2.9355000000000002</c:v>
                </c:pt>
                <c:pt idx="1590">
                  <c:v>2.9365000000000001</c:v>
                </c:pt>
                <c:pt idx="1591">
                  <c:v>2.9384999999999999</c:v>
                </c:pt>
                <c:pt idx="1592">
                  <c:v>2.9394999999999998</c:v>
                </c:pt>
                <c:pt idx="1593">
                  <c:v>2.9409999999999998</c:v>
                </c:pt>
                <c:pt idx="1594">
                  <c:v>2.9424999999999999</c:v>
                </c:pt>
                <c:pt idx="1595">
                  <c:v>2.944</c:v>
                </c:pt>
                <c:pt idx="1596">
                  <c:v>2.9449999999999998</c:v>
                </c:pt>
                <c:pt idx="1597">
                  <c:v>2.9464999999999999</c:v>
                </c:pt>
                <c:pt idx="1598">
                  <c:v>2.9470000000000001</c:v>
                </c:pt>
                <c:pt idx="1599">
                  <c:v>2.948</c:v>
                </c:pt>
                <c:pt idx="1600">
                  <c:v>2.9495</c:v>
                </c:pt>
                <c:pt idx="1601">
                  <c:v>2.9510000000000001</c:v>
                </c:pt>
                <c:pt idx="1602">
                  <c:v>2.9525000000000001</c:v>
                </c:pt>
                <c:pt idx="1603">
                  <c:v>2.9535</c:v>
                </c:pt>
                <c:pt idx="1604">
                  <c:v>2.9550000000000001</c:v>
                </c:pt>
                <c:pt idx="1605">
                  <c:v>2.9554999999999998</c:v>
                </c:pt>
                <c:pt idx="1606">
                  <c:v>2.9569999999999999</c:v>
                </c:pt>
                <c:pt idx="1607">
                  <c:v>2.9580000000000002</c:v>
                </c:pt>
                <c:pt idx="1608">
                  <c:v>2.9590000000000001</c:v>
                </c:pt>
                <c:pt idx="1609">
                  <c:v>2.9605000000000001</c:v>
                </c:pt>
                <c:pt idx="1610">
                  <c:v>2.9620000000000002</c:v>
                </c:pt>
                <c:pt idx="1611">
                  <c:v>2.9630000000000001</c:v>
                </c:pt>
                <c:pt idx="1612">
                  <c:v>2.9645000000000001</c:v>
                </c:pt>
                <c:pt idx="1613">
                  <c:v>2.9660000000000002</c:v>
                </c:pt>
                <c:pt idx="1614">
                  <c:v>2.9670000000000001</c:v>
                </c:pt>
                <c:pt idx="1615">
                  <c:v>2.968</c:v>
                </c:pt>
                <c:pt idx="1616">
                  <c:v>2.9695</c:v>
                </c:pt>
                <c:pt idx="1617">
                  <c:v>2.9710000000000001</c:v>
                </c:pt>
                <c:pt idx="1618">
                  <c:v>2.972</c:v>
                </c:pt>
                <c:pt idx="1619">
                  <c:v>2.9735</c:v>
                </c:pt>
                <c:pt idx="1620">
                  <c:v>2.9750000000000001</c:v>
                </c:pt>
                <c:pt idx="1621">
                  <c:v>2.976</c:v>
                </c:pt>
                <c:pt idx="1622">
                  <c:v>2.9775</c:v>
                </c:pt>
                <c:pt idx="1623">
                  <c:v>2.9784999999999999</c:v>
                </c:pt>
                <c:pt idx="1624">
                  <c:v>2.98</c:v>
                </c:pt>
                <c:pt idx="1625">
                  <c:v>2.9809999999999999</c:v>
                </c:pt>
                <c:pt idx="1626">
                  <c:v>2.9824999999999999</c:v>
                </c:pt>
                <c:pt idx="1627">
                  <c:v>2.984</c:v>
                </c:pt>
                <c:pt idx="1628">
                  <c:v>2.9855</c:v>
                </c:pt>
                <c:pt idx="1629">
                  <c:v>2.9864999999999999</c:v>
                </c:pt>
                <c:pt idx="1630">
                  <c:v>2.9874999999999998</c:v>
                </c:pt>
                <c:pt idx="1631">
                  <c:v>2.9889999999999999</c:v>
                </c:pt>
                <c:pt idx="1632">
                  <c:v>2.992</c:v>
                </c:pt>
                <c:pt idx="1633">
                  <c:v>2.9929999999999999</c:v>
                </c:pt>
                <c:pt idx="1634">
                  <c:v>2.9944999999999999</c:v>
                </c:pt>
                <c:pt idx="1635">
                  <c:v>2.9954999999999998</c:v>
                </c:pt>
                <c:pt idx="1636">
                  <c:v>2.9969999999999999</c:v>
                </c:pt>
                <c:pt idx="1637">
                  <c:v>2.9984999999999999</c:v>
                </c:pt>
                <c:pt idx="1638">
                  <c:v>2.9994999999999998</c:v>
                </c:pt>
                <c:pt idx="1639">
                  <c:v>3.0009999999999999</c:v>
                </c:pt>
                <c:pt idx="1640">
                  <c:v>3.0030000000000001</c:v>
                </c:pt>
                <c:pt idx="1641">
                  <c:v>3.004</c:v>
                </c:pt>
                <c:pt idx="1642">
                  <c:v>3.0049999999999999</c:v>
                </c:pt>
                <c:pt idx="1643">
                  <c:v>3.0065</c:v>
                </c:pt>
                <c:pt idx="1644">
                  <c:v>3.008</c:v>
                </c:pt>
                <c:pt idx="1645">
                  <c:v>3.0105</c:v>
                </c:pt>
                <c:pt idx="1646">
                  <c:v>3.0125000000000002</c:v>
                </c:pt>
                <c:pt idx="1647">
                  <c:v>3.0135000000000001</c:v>
                </c:pt>
                <c:pt idx="1648">
                  <c:v>3.0145</c:v>
                </c:pt>
                <c:pt idx="1649">
                  <c:v>3.0154999999999998</c:v>
                </c:pt>
                <c:pt idx="1650">
                  <c:v>3.0169999999999999</c:v>
                </c:pt>
                <c:pt idx="1651">
                  <c:v>3.0185</c:v>
                </c:pt>
                <c:pt idx="1652">
                  <c:v>3.0215000000000001</c:v>
                </c:pt>
                <c:pt idx="1653">
                  <c:v>3.0230000000000001</c:v>
                </c:pt>
                <c:pt idx="1654">
                  <c:v>3.024</c:v>
                </c:pt>
                <c:pt idx="1655">
                  <c:v>3.0270000000000001</c:v>
                </c:pt>
                <c:pt idx="1656">
                  <c:v>3.028</c:v>
                </c:pt>
                <c:pt idx="1657">
                  <c:v>3.03</c:v>
                </c:pt>
                <c:pt idx="1658">
                  <c:v>3.0310000000000001</c:v>
                </c:pt>
                <c:pt idx="1659">
                  <c:v>3.0329999999999999</c:v>
                </c:pt>
                <c:pt idx="1660">
                  <c:v>3.0345</c:v>
                </c:pt>
                <c:pt idx="1661">
                  <c:v>3.0470000000000002</c:v>
                </c:pt>
                <c:pt idx="1662">
                  <c:v>3.0545</c:v>
                </c:pt>
                <c:pt idx="1663">
                  <c:v>3.0569999999999999</c:v>
                </c:pt>
                <c:pt idx="1664">
                  <c:v>3.0619999999999998</c:v>
                </c:pt>
                <c:pt idx="1665">
                  <c:v>3.0644999999999998</c:v>
                </c:pt>
                <c:pt idx="1666">
                  <c:v>3.0659999999999998</c:v>
                </c:pt>
                <c:pt idx="1667">
                  <c:v>3.0680000000000001</c:v>
                </c:pt>
                <c:pt idx="1668">
                  <c:v>3.0695000000000001</c:v>
                </c:pt>
                <c:pt idx="1669">
                  <c:v>3.0720000000000001</c:v>
                </c:pt>
                <c:pt idx="1670">
                  <c:v>3.0739999999999998</c:v>
                </c:pt>
                <c:pt idx="1671">
                  <c:v>3.0775000000000001</c:v>
                </c:pt>
                <c:pt idx="1672">
                  <c:v>3.08</c:v>
                </c:pt>
                <c:pt idx="1673">
                  <c:v>3.0830000000000002</c:v>
                </c:pt>
                <c:pt idx="1674">
                  <c:v>3.0859999999999999</c:v>
                </c:pt>
                <c:pt idx="1675">
                  <c:v>3.0905</c:v>
                </c:pt>
                <c:pt idx="1676">
                  <c:v>3.1</c:v>
                </c:pt>
                <c:pt idx="1677">
                  <c:v>3.1225000000000001</c:v>
                </c:pt>
                <c:pt idx="1678">
                  <c:v>3.1469999999999998</c:v>
                </c:pt>
                <c:pt idx="1679">
                  <c:v>3.1579999999999999</c:v>
                </c:pt>
                <c:pt idx="1680">
                  <c:v>3.1619999999999999</c:v>
                </c:pt>
                <c:pt idx="1681">
                  <c:v>3.1669999999999998</c:v>
                </c:pt>
                <c:pt idx="1682">
                  <c:v>3.17</c:v>
                </c:pt>
                <c:pt idx="1683">
                  <c:v>3.173</c:v>
                </c:pt>
                <c:pt idx="1684">
                  <c:v>3.1755</c:v>
                </c:pt>
                <c:pt idx="1685">
                  <c:v>3.1775000000000002</c:v>
                </c:pt>
                <c:pt idx="1686">
                  <c:v>3.1789999999999998</c:v>
                </c:pt>
                <c:pt idx="1687">
                  <c:v>3.1804999999999999</c:v>
                </c:pt>
                <c:pt idx="1688">
                  <c:v>3.1829999999999998</c:v>
                </c:pt>
                <c:pt idx="1689">
                  <c:v>3.1850000000000001</c:v>
                </c:pt>
                <c:pt idx="1690">
                  <c:v>3.1865000000000001</c:v>
                </c:pt>
                <c:pt idx="1691">
                  <c:v>3.1880000000000002</c:v>
                </c:pt>
                <c:pt idx="1692">
                  <c:v>3.1890000000000001</c:v>
                </c:pt>
                <c:pt idx="1693">
                  <c:v>3.1909999999999998</c:v>
                </c:pt>
                <c:pt idx="1694">
                  <c:v>3.1930000000000001</c:v>
                </c:pt>
                <c:pt idx="1695">
                  <c:v>3.1945000000000001</c:v>
                </c:pt>
                <c:pt idx="1696">
                  <c:v>3.1964999999999999</c:v>
                </c:pt>
                <c:pt idx="1697">
                  <c:v>3.198</c:v>
                </c:pt>
                <c:pt idx="1698">
                  <c:v>3.1989999999999998</c:v>
                </c:pt>
                <c:pt idx="1699">
                  <c:v>3.2</c:v>
                </c:pt>
                <c:pt idx="1700">
                  <c:v>3.2014999999999998</c:v>
                </c:pt>
                <c:pt idx="1701">
                  <c:v>3.2029999999999998</c:v>
                </c:pt>
                <c:pt idx="1702">
                  <c:v>3.2044999999999999</c:v>
                </c:pt>
                <c:pt idx="1703">
                  <c:v>3.2054999999999998</c:v>
                </c:pt>
                <c:pt idx="1704">
                  <c:v>3.2069999999999999</c:v>
                </c:pt>
                <c:pt idx="1705">
                  <c:v>3.2080000000000002</c:v>
                </c:pt>
                <c:pt idx="1706">
                  <c:v>3.2090000000000001</c:v>
                </c:pt>
                <c:pt idx="1707">
                  <c:v>3.21</c:v>
                </c:pt>
                <c:pt idx="1708">
                  <c:v>3.2120000000000002</c:v>
                </c:pt>
                <c:pt idx="1709">
                  <c:v>3.2130000000000001</c:v>
                </c:pt>
                <c:pt idx="1710">
                  <c:v>3.2149999999999999</c:v>
                </c:pt>
                <c:pt idx="1711">
                  <c:v>3.2160000000000002</c:v>
                </c:pt>
                <c:pt idx="1712">
                  <c:v>3.2170000000000001</c:v>
                </c:pt>
                <c:pt idx="1713">
                  <c:v>3.2185000000000001</c:v>
                </c:pt>
                <c:pt idx="1714">
                  <c:v>3.2195</c:v>
                </c:pt>
                <c:pt idx="1715">
                  <c:v>3.2204999999999999</c:v>
                </c:pt>
                <c:pt idx="1716">
                  <c:v>3.2235</c:v>
                </c:pt>
                <c:pt idx="1717">
                  <c:v>3.2250000000000001</c:v>
                </c:pt>
                <c:pt idx="1718">
                  <c:v>3.226</c:v>
                </c:pt>
                <c:pt idx="1719">
                  <c:v>3.2275</c:v>
                </c:pt>
                <c:pt idx="1720">
                  <c:v>3.2284999999999999</c:v>
                </c:pt>
                <c:pt idx="1721">
                  <c:v>3.2294999999999998</c:v>
                </c:pt>
                <c:pt idx="1722">
                  <c:v>3.2305000000000001</c:v>
                </c:pt>
                <c:pt idx="1723">
                  <c:v>3.2324999999999999</c:v>
                </c:pt>
                <c:pt idx="1724">
                  <c:v>3.234</c:v>
                </c:pt>
                <c:pt idx="1725">
                  <c:v>3.2349999999999999</c:v>
                </c:pt>
                <c:pt idx="1726">
                  <c:v>3.2360000000000002</c:v>
                </c:pt>
                <c:pt idx="1727">
                  <c:v>3.2374999999999998</c:v>
                </c:pt>
                <c:pt idx="1728">
                  <c:v>3.238</c:v>
                </c:pt>
                <c:pt idx="1729">
                  <c:v>3.2389999999999999</c:v>
                </c:pt>
                <c:pt idx="1730">
                  <c:v>3.2404999999999999</c:v>
                </c:pt>
                <c:pt idx="1731">
                  <c:v>3.2414999999999998</c:v>
                </c:pt>
                <c:pt idx="1732">
                  <c:v>3.2435</c:v>
                </c:pt>
                <c:pt idx="1733">
                  <c:v>3.2444999999999999</c:v>
                </c:pt>
                <c:pt idx="1734">
                  <c:v>3.2454999999999998</c:v>
                </c:pt>
                <c:pt idx="1735">
                  <c:v>3.2465000000000002</c:v>
                </c:pt>
                <c:pt idx="1736">
                  <c:v>3.2480000000000002</c:v>
                </c:pt>
                <c:pt idx="1737">
                  <c:v>3.2490000000000001</c:v>
                </c:pt>
                <c:pt idx="1738">
                  <c:v>3.2505000000000002</c:v>
                </c:pt>
                <c:pt idx="1739">
                  <c:v>3.2515000000000001</c:v>
                </c:pt>
                <c:pt idx="1740">
                  <c:v>3.2534999999999998</c:v>
                </c:pt>
                <c:pt idx="1741">
                  <c:v>3.2545000000000002</c:v>
                </c:pt>
                <c:pt idx="1742">
                  <c:v>3.2559999999999998</c:v>
                </c:pt>
                <c:pt idx="1743">
                  <c:v>3.2570000000000001</c:v>
                </c:pt>
                <c:pt idx="1744">
                  <c:v>3.258</c:v>
                </c:pt>
                <c:pt idx="1745">
                  <c:v>3.2589999999999999</c:v>
                </c:pt>
                <c:pt idx="1746">
                  <c:v>3.26</c:v>
                </c:pt>
                <c:pt idx="1747">
                  <c:v>3.2625000000000002</c:v>
                </c:pt>
                <c:pt idx="1748">
                  <c:v>3.2639999999999998</c:v>
                </c:pt>
                <c:pt idx="1749">
                  <c:v>3.2654999999999998</c:v>
                </c:pt>
                <c:pt idx="1750">
                  <c:v>3.2665000000000002</c:v>
                </c:pt>
                <c:pt idx="1751">
                  <c:v>3.2675000000000001</c:v>
                </c:pt>
                <c:pt idx="1752">
                  <c:v>3.2679999999999998</c:v>
                </c:pt>
                <c:pt idx="1753">
                  <c:v>3.2690000000000001</c:v>
                </c:pt>
                <c:pt idx="1754">
                  <c:v>3.2709999999999999</c:v>
                </c:pt>
                <c:pt idx="1755">
                  <c:v>3.2719999999999998</c:v>
                </c:pt>
                <c:pt idx="1756">
                  <c:v>3.2730000000000001</c:v>
                </c:pt>
                <c:pt idx="1757">
                  <c:v>3.2749999999999999</c:v>
                </c:pt>
                <c:pt idx="1758">
                  <c:v>3.2765</c:v>
                </c:pt>
                <c:pt idx="1759">
                  <c:v>3.2789999999999999</c:v>
                </c:pt>
                <c:pt idx="1760">
                  <c:v>3.28</c:v>
                </c:pt>
                <c:pt idx="1761">
                  <c:v>3.2810000000000001</c:v>
                </c:pt>
                <c:pt idx="1762">
                  <c:v>3.2829999999999999</c:v>
                </c:pt>
                <c:pt idx="1763">
                  <c:v>3.2854999999999999</c:v>
                </c:pt>
                <c:pt idx="1764">
                  <c:v>3.2869999999999999</c:v>
                </c:pt>
                <c:pt idx="1765">
                  <c:v>3.2879999999999998</c:v>
                </c:pt>
                <c:pt idx="1766">
                  <c:v>3.29</c:v>
                </c:pt>
                <c:pt idx="1767">
                  <c:v>3.2909999999999999</c:v>
                </c:pt>
                <c:pt idx="1768">
                  <c:v>3.2934999999999999</c:v>
                </c:pt>
                <c:pt idx="1769">
                  <c:v>3.2949999999999999</c:v>
                </c:pt>
                <c:pt idx="1770">
                  <c:v>3.2965</c:v>
                </c:pt>
                <c:pt idx="1771">
                  <c:v>3.2974999999999999</c:v>
                </c:pt>
                <c:pt idx="1772">
                  <c:v>3.2985000000000002</c:v>
                </c:pt>
                <c:pt idx="1773">
                  <c:v>3.3</c:v>
                </c:pt>
                <c:pt idx="1774">
                  <c:v>3.3010000000000002</c:v>
                </c:pt>
                <c:pt idx="1775">
                  <c:v>3.3029999999999999</c:v>
                </c:pt>
                <c:pt idx="1776">
                  <c:v>3.3039999999999998</c:v>
                </c:pt>
                <c:pt idx="1777">
                  <c:v>3.3054999999999999</c:v>
                </c:pt>
                <c:pt idx="1778">
                  <c:v>3.3065000000000002</c:v>
                </c:pt>
                <c:pt idx="1779">
                  <c:v>3.3075000000000001</c:v>
                </c:pt>
                <c:pt idx="1780">
                  <c:v>3.3090000000000002</c:v>
                </c:pt>
                <c:pt idx="1781">
                  <c:v>3.31</c:v>
                </c:pt>
                <c:pt idx="1782">
                  <c:v>3.3115000000000001</c:v>
                </c:pt>
                <c:pt idx="1783">
                  <c:v>3.3130000000000002</c:v>
                </c:pt>
                <c:pt idx="1784">
                  <c:v>3.3144999999999998</c:v>
                </c:pt>
                <c:pt idx="1785">
                  <c:v>3.3155000000000001</c:v>
                </c:pt>
                <c:pt idx="1786">
                  <c:v>3.3170000000000002</c:v>
                </c:pt>
                <c:pt idx="1787">
                  <c:v>3.3180000000000001</c:v>
                </c:pt>
                <c:pt idx="1788">
                  <c:v>3.319</c:v>
                </c:pt>
                <c:pt idx="1789">
                  <c:v>3.32</c:v>
                </c:pt>
                <c:pt idx="1790">
                  <c:v>3.3210000000000002</c:v>
                </c:pt>
                <c:pt idx="1791">
                  <c:v>3.323</c:v>
                </c:pt>
                <c:pt idx="1792">
                  <c:v>3.3245</c:v>
                </c:pt>
                <c:pt idx="1793">
                  <c:v>3.3254999999999999</c:v>
                </c:pt>
                <c:pt idx="1794">
                  <c:v>3.3264999999999998</c:v>
                </c:pt>
                <c:pt idx="1795">
                  <c:v>3.3279999999999998</c:v>
                </c:pt>
                <c:pt idx="1796">
                  <c:v>3.3290000000000002</c:v>
                </c:pt>
                <c:pt idx="1797">
                  <c:v>3.3304999999999998</c:v>
                </c:pt>
                <c:pt idx="1798">
                  <c:v>3.3315000000000001</c:v>
                </c:pt>
                <c:pt idx="1799">
                  <c:v>3.3334999999999999</c:v>
                </c:pt>
                <c:pt idx="1800">
                  <c:v>3.3344999999999998</c:v>
                </c:pt>
                <c:pt idx="1801">
                  <c:v>3.3359999999999999</c:v>
                </c:pt>
                <c:pt idx="1802">
                  <c:v>3.3370000000000002</c:v>
                </c:pt>
                <c:pt idx="1803">
                  <c:v>3.3380000000000001</c:v>
                </c:pt>
                <c:pt idx="1804">
                  <c:v>3.339</c:v>
                </c:pt>
                <c:pt idx="1805">
                  <c:v>3.34</c:v>
                </c:pt>
                <c:pt idx="1806">
                  <c:v>3.3414999999999999</c:v>
                </c:pt>
                <c:pt idx="1807">
                  <c:v>3.3435000000000001</c:v>
                </c:pt>
                <c:pt idx="1808">
                  <c:v>3.3445</c:v>
                </c:pt>
                <c:pt idx="1809">
                  <c:v>3.3460000000000001</c:v>
                </c:pt>
                <c:pt idx="1810">
                  <c:v>3.347</c:v>
                </c:pt>
                <c:pt idx="1811">
                  <c:v>3.3485</c:v>
                </c:pt>
                <c:pt idx="1812">
                  <c:v>3.3494999999999999</c:v>
                </c:pt>
                <c:pt idx="1813">
                  <c:v>3.351</c:v>
                </c:pt>
                <c:pt idx="1814">
                  <c:v>3.3525</c:v>
                </c:pt>
                <c:pt idx="1815">
                  <c:v>3.3540000000000001</c:v>
                </c:pt>
                <c:pt idx="1816">
                  <c:v>3.3555000000000001</c:v>
                </c:pt>
                <c:pt idx="1817">
                  <c:v>3.3565</c:v>
                </c:pt>
                <c:pt idx="1818">
                  <c:v>3.3574999999999999</c:v>
                </c:pt>
                <c:pt idx="1819">
                  <c:v>3.3584999999999998</c:v>
                </c:pt>
                <c:pt idx="1820">
                  <c:v>3.3595000000000002</c:v>
                </c:pt>
                <c:pt idx="1821">
                  <c:v>3.3610000000000002</c:v>
                </c:pt>
                <c:pt idx="1822">
                  <c:v>3.3624999999999998</c:v>
                </c:pt>
                <c:pt idx="1823">
                  <c:v>3.3639999999999999</c:v>
                </c:pt>
                <c:pt idx="1824">
                  <c:v>3.3654999999999999</c:v>
                </c:pt>
                <c:pt idx="1825">
                  <c:v>3.367</c:v>
                </c:pt>
                <c:pt idx="1826">
                  <c:v>3.3679999999999999</c:v>
                </c:pt>
                <c:pt idx="1827">
                  <c:v>3.3690000000000002</c:v>
                </c:pt>
                <c:pt idx="1828">
                  <c:v>3.37</c:v>
                </c:pt>
                <c:pt idx="1829">
                  <c:v>3.3719999999999999</c:v>
                </c:pt>
                <c:pt idx="1830">
                  <c:v>3.3734999999999999</c:v>
                </c:pt>
                <c:pt idx="1831">
                  <c:v>3.3744999999999998</c:v>
                </c:pt>
                <c:pt idx="1832">
                  <c:v>3.3759999999999999</c:v>
                </c:pt>
                <c:pt idx="1833">
                  <c:v>3.3769999999999998</c:v>
                </c:pt>
                <c:pt idx="1834">
                  <c:v>3.3780000000000001</c:v>
                </c:pt>
                <c:pt idx="1835">
                  <c:v>3.3795000000000002</c:v>
                </c:pt>
                <c:pt idx="1836">
                  <c:v>3.3805000000000001</c:v>
                </c:pt>
                <c:pt idx="1837">
                  <c:v>3.3820000000000001</c:v>
                </c:pt>
                <c:pt idx="1838">
                  <c:v>3.3835000000000002</c:v>
                </c:pt>
                <c:pt idx="1839">
                  <c:v>3.3849999999999998</c:v>
                </c:pt>
                <c:pt idx="1840">
                  <c:v>3.3864999999999998</c:v>
                </c:pt>
                <c:pt idx="1841">
                  <c:v>3.3875000000000002</c:v>
                </c:pt>
                <c:pt idx="1842">
                  <c:v>3.3885000000000001</c:v>
                </c:pt>
                <c:pt idx="1843">
                  <c:v>3.39</c:v>
                </c:pt>
                <c:pt idx="1844">
                  <c:v>3.3915000000000002</c:v>
                </c:pt>
                <c:pt idx="1845">
                  <c:v>3.3935</c:v>
                </c:pt>
                <c:pt idx="1846">
                  <c:v>3.395</c:v>
                </c:pt>
                <c:pt idx="1847">
                  <c:v>3.3965000000000001</c:v>
                </c:pt>
                <c:pt idx="1848">
                  <c:v>3.3969999999999998</c:v>
                </c:pt>
                <c:pt idx="1849">
                  <c:v>3.3980000000000001</c:v>
                </c:pt>
                <c:pt idx="1850">
                  <c:v>3.3995000000000002</c:v>
                </c:pt>
                <c:pt idx="1851">
                  <c:v>3.4009999999999998</c:v>
                </c:pt>
                <c:pt idx="1852">
                  <c:v>3.4020000000000001</c:v>
                </c:pt>
                <c:pt idx="1853">
                  <c:v>3.4035000000000002</c:v>
                </c:pt>
                <c:pt idx="1854">
                  <c:v>3.4055</c:v>
                </c:pt>
                <c:pt idx="1855">
                  <c:v>3.4064999999999999</c:v>
                </c:pt>
                <c:pt idx="1856">
                  <c:v>3.4075000000000002</c:v>
                </c:pt>
                <c:pt idx="1857">
                  <c:v>3.4085000000000001</c:v>
                </c:pt>
                <c:pt idx="1858">
                  <c:v>3.41</c:v>
                </c:pt>
                <c:pt idx="1859">
                  <c:v>3.411</c:v>
                </c:pt>
                <c:pt idx="1860">
                  <c:v>3.4125000000000001</c:v>
                </c:pt>
                <c:pt idx="1861">
                  <c:v>3.4144999999999999</c:v>
                </c:pt>
                <c:pt idx="1862">
                  <c:v>3.4155000000000002</c:v>
                </c:pt>
                <c:pt idx="1863">
                  <c:v>3.4169999999999998</c:v>
                </c:pt>
                <c:pt idx="1864">
                  <c:v>3.4180000000000001</c:v>
                </c:pt>
                <c:pt idx="1865">
                  <c:v>3.419</c:v>
                </c:pt>
                <c:pt idx="1866">
                  <c:v>3.42</c:v>
                </c:pt>
                <c:pt idx="1867">
                  <c:v>3.4220000000000002</c:v>
                </c:pt>
                <c:pt idx="1868">
                  <c:v>3.4235000000000002</c:v>
                </c:pt>
                <c:pt idx="1869">
                  <c:v>3.4255</c:v>
                </c:pt>
                <c:pt idx="1870">
                  <c:v>3.4264999999999999</c:v>
                </c:pt>
                <c:pt idx="1871">
                  <c:v>3.4275000000000002</c:v>
                </c:pt>
                <c:pt idx="1872">
                  <c:v>3.4285000000000001</c:v>
                </c:pt>
                <c:pt idx="1873">
                  <c:v>3.4295</c:v>
                </c:pt>
                <c:pt idx="1874">
                  <c:v>3.431</c:v>
                </c:pt>
                <c:pt idx="1875">
                  <c:v>3.4325000000000001</c:v>
                </c:pt>
                <c:pt idx="1876">
                  <c:v>3.4344999999999999</c:v>
                </c:pt>
                <c:pt idx="1877">
                  <c:v>3.4355000000000002</c:v>
                </c:pt>
                <c:pt idx="1878">
                  <c:v>3.4365000000000001</c:v>
                </c:pt>
                <c:pt idx="1879">
                  <c:v>3.4380000000000002</c:v>
                </c:pt>
                <c:pt idx="1880">
                  <c:v>3.4390000000000001</c:v>
                </c:pt>
                <c:pt idx="1881">
                  <c:v>3.44</c:v>
                </c:pt>
                <c:pt idx="1882">
                  <c:v>3.4409999999999998</c:v>
                </c:pt>
                <c:pt idx="1883">
                  <c:v>3.4424999999999999</c:v>
                </c:pt>
                <c:pt idx="1884">
                  <c:v>3.444</c:v>
                </c:pt>
                <c:pt idx="1885">
                  <c:v>3.4449999999999998</c:v>
                </c:pt>
                <c:pt idx="1886">
                  <c:v>3.4470000000000001</c:v>
                </c:pt>
                <c:pt idx="1887">
                  <c:v>3.4485000000000001</c:v>
                </c:pt>
                <c:pt idx="1888">
                  <c:v>3.4495</c:v>
                </c:pt>
                <c:pt idx="1889">
                  <c:v>3.4504999999999999</c:v>
                </c:pt>
                <c:pt idx="1890">
                  <c:v>3.4525000000000001</c:v>
                </c:pt>
                <c:pt idx="1891">
                  <c:v>3.4540000000000002</c:v>
                </c:pt>
                <c:pt idx="1892">
                  <c:v>3.4554999999999998</c:v>
                </c:pt>
                <c:pt idx="1893">
                  <c:v>3.4565000000000001</c:v>
                </c:pt>
                <c:pt idx="1894">
                  <c:v>3.4575</c:v>
                </c:pt>
                <c:pt idx="1895">
                  <c:v>3.4594999999999998</c:v>
                </c:pt>
                <c:pt idx="1896">
                  <c:v>3.4609999999999999</c:v>
                </c:pt>
                <c:pt idx="1897">
                  <c:v>3.4620000000000002</c:v>
                </c:pt>
                <c:pt idx="1898">
                  <c:v>3.464</c:v>
                </c:pt>
                <c:pt idx="1899">
                  <c:v>3.4655</c:v>
                </c:pt>
                <c:pt idx="1900">
                  <c:v>3.4670000000000001</c:v>
                </c:pt>
                <c:pt idx="1901">
                  <c:v>3.468</c:v>
                </c:pt>
                <c:pt idx="1902">
                  <c:v>3.4689999999999999</c:v>
                </c:pt>
                <c:pt idx="1903">
                  <c:v>3.4704999999999999</c:v>
                </c:pt>
                <c:pt idx="1904">
                  <c:v>3.472</c:v>
                </c:pt>
                <c:pt idx="1905">
                  <c:v>3.4740000000000002</c:v>
                </c:pt>
                <c:pt idx="1906">
                  <c:v>3.476</c:v>
                </c:pt>
                <c:pt idx="1907">
                  <c:v>3.4769999999999999</c:v>
                </c:pt>
                <c:pt idx="1908">
                  <c:v>3.4784999999999999</c:v>
                </c:pt>
                <c:pt idx="1909">
                  <c:v>3.4794999999999998</c:v>
                </c:pt>
                <c:pt idx="1910">
                  <c:v>3.4809999999999999</c:v>
                </c:pt>
                <c:pt idx="1911">
                  <c:v>3.4820000000000002</c:v>
                </c:pt>
                <c:pt idx="1912">
                  <c:v>3.484</c:v>
                </c:pt>
                <c:pt idx="1913">
                  <c:v>3.4855</c:v>
                </c:pt>
                <c:pt idx="1914">
                  <c:v>3.4864999999999999</c:v>
                </c:pt>
                <c:pt idx="1915">
                  <c:v>3.4874999999999998</c:v>
                </c:pt>
                <c:pt idx="1916">
                  <c:v>3.4885000000000002</c:v>
                </c:pt>
                <c:pt idx="1917">
                  <c:v>3.4904999999999999</c:v>
                </c:pt>
                <c:pt idx="1918">
                  <c:v>3.4914999999999998</c:v>
                </c:pt>
                <c:pt idx="1919">
                  <c:v>3.4929999999999999</c:v>
                </c:pt>
                <c:pt idx="1920">
                  <c:v>3.4950000000000001</c:v>
                </c:pt>
                <c:pt idx="1921">
                  <c:v>3.4965000000000002</c:v>
                </c:pt>
                <c:pt idx="1922">
                  <c:v>3.4975000000000001</c:v>
                </c:pt>
                <c:pt idx="1923">
                  <c:v>3.4984999999999999</c:v>
                </c:pt>
                <c:pt idx="1924">
                  <c:v>3.4994999999999998</c:v>
                </c:pt>
                <c:pt idx="1925">
                  <c:v>3.5009999999999999</c:v>
                </c:pt>
                <c:pt idx="1926">
                  <c:v>3.5024999999999999</c:v>
                </c:pt>
                <c:pt idx="1927">
                  <c:v>3.504</c:v>
                </c:pt>
                <c:pt idx="1928">
                  <c:v>3.5055000000000001</c:v>
                </c:pt>
                <c:pt idx="1929">
                  <c:v>3.5065</c:v>
                </c:pt>
                <c:pt idx="1930">
                  <c:v>3.5074999999999998</c:v>
                </c:pt>
                <c:pt idx="1931">
                  <c:v>3.5089999999999999</c:v>
                </c:pt>
                <c:pt idx="1932">
                  <c:v>3.5105</c:v>
                </c:pt>
                <c:pt idx="1933">
                  <c:v>3.5135000000000001</c:v>
                </c:pt>
                <c:pt idx="1934">
                  <c:v>3.5154999999999998</c:v>
                </c:pt>
                <c:pt idx="1935">
                  <c:v>3.5165000000000002</c:v>
                </c:pt>
                <c:pt idx="1936">
                  <c:v>3.5175000000000001</c:v>
                </c:pt>
                <c:pt idx="1937">
                  <c:v>3.5185</c:v>
                </c:pt>
                <c:pt idx="1938">
                  <c:v>3.5194999999999999</c:v>
                </c:pt>
                <c:pt idx="1939">
                  <c:v>3.5205000000000002</c:v>
                </c:pt>
                <c:pt idx="1940">
                  <c:v>3.5215000000000001</c:v>
                </c:pt>
                <c:pt idx="1941">
                  <c:v>3.5230000000000001</c:v>
                </c:pt>
                <c:pt idx="1942">
                  <c:v>3.5245000000000002</c:v>
                </c:pt>
                <c:pt idx="1943">
                  <c:v>3.5259999999999998</c:v>
                </c:pt>
                <c:pt idx="1944">
                  <c:v>3.5270000000000001</c:v>
                </c:pt>
                <c:pt idx="1945">
                  <c:v>3.528</c:v>
                </c:pt>
                <c:pt idx="1946">
                  <c:v>3.5295000000000001</c:v>
                </c:pt>
                <c:pt idx="1947">
                  <c:v>3.5310000000000001</c:v>
                </c:pt>
                <c:pt idx="1948">
                  <c:v>3.5325000000000002</c:v>
                </c:pt>
                <c:pt idx="1949">
                  <c:v>3.5345</c:v>
                </c:pt>
                <c:pt idx="1950">
                  <c:v>3.5354999999999999</c:v>
                </c:pt>
                <c:pt idx="1951">
                  <c:v>3.5369999999999999</c:v>
                </c:pt>
                <c:pt idx="1952">
                  <c:v>3.5390000000000001</c:v>
                </c:pt>
                <c:pt idx="1953">
                  <c:v>3.54</c:v>
                </c:pt>
                <c:pt idx="1954">
                  <c:v>3.5415000000000001</c:v>
                </c:pt>
                <c:pt idx="1955">
                  <c:v>3.5434999999999999</c:v>
                </c:pt>
                <c:pt idx="1956">
                  <c:v>3.5445000000000002</c:v>
                </c:pt>
                <c:pt idx="1957">
                  <c:v>3.5455000000000001</c:v>
                </c:pt>
                <c:pt idx="1958">
                  <c:v>3.5465</c:v>
                </c:pt>
                <c:pt idx="1959">
                  <c:v>3.5474999999999999</c:v>
                </c:pt>
                <c:pt idx="1960">
                  <c:v>3.5489999999999999</c:v>
                </c:pt>
                <c:pt idx="1961">
                  <c:v>3.55</c:v>
                </c:pt>
                <c:pt idx="1962">
                  <c:v>3.5514999999999999</c:v>
                </c:pt>
                <c:pt idx="1963">
                  <c:v>3.5535000000000001</c:v>
                </c:pt>
                <c:pt idx="1964">
                  <c:v>3.5545</c:v>
                </c:pt>
                <c:pt idx="1965">
                  <c:v>3.556</c:v>
                </c:pt>
                <c:pt idx="1966">
                  <c:v>3.5569999999999999</c:v>
                </c:pt>
                <c:pt idx="1967">
                  <c:v>3.5585</c:v>
                </c:pt>
                <c:pt idx="1968">
                  <c:v>3.5594999999999999</c:v>
                </c:pt>
                <c:pt idx="1969">
                  <c:v>3.5615000000000001</c:v>
                </c:pt>
                <c:pt idx="1970">
                  <c:v>3.5630000000000002</c:v>
                </c:pt>
                <c:pt idx="1971">
                  <c:v>3.5655000000000001</c:v>
                </c:pt>
                <c:pt idx="1972">
                  <c:v>3.5665</c:v>
                </c:pt>
                <c:pt idx="1973">
                  <c:v>3.5674999999999999</c:v>
                </c:pt>
                <c:pt idx="1974">
                  <c:v>3.569</c:v>
                </c:pt>
                <c:pt idx="1975">
                  <c:v>3.57</c:v>
                </c:pt>
                <c:pt idx="1976">
                  <c:v>3.5720000000000001</c:v>
                </c:pt>
                <c:pt idx="1977">
                  <c:v>3.5735000000000001</c:v>
                </c:pt>
                <c:pt idx="1978">
                  <c:v>3.5745</c:v>
                </c:pt>
                <c:pt idx="1979">
                  <c:v>3.5760000000000001</c:v>
                </c:pt>
                <c:pt idx="1980">
                  <c:v>3.5764999999999998</c:v>
                </c:pt>
                <c:pt idx="1981">
                  <c:v>3.5785</c:v>
                </c:pt>
                <c:pt idx="1982">
                  <c:v>3.5794999999999999</c:v>
                </c:pt>
                <c:pt idx="1983">
                  <c:v>3.581</c:v>
                </c:pt>
                <c:pt idx="1984">
                  <c:v>3.5819999999999999</c:v>
                </c:pt>
                <c:pt idx="1985">
                  <c:v>3.5840000000000001</c:v>
                </c:pt>
                <c:pt idx="1986">
                  <c:v>3.585</c:v>
                </c:pt>
                <c:pt idx="1987">
                  <c:v>3.5865</c:v>
                </c:pt>
                <c:pt idx="1988">
                  <c:v>3.5874999999999999</c:v>
                </c:pt>
                <c:pt idx="1989">
                  <c:v>3.5884999999999998</c:v>
                </c:pt>
                <c:pt idx="1990">
                  <c:v>3.5914999999999999</c:v>
                </c:pt>
                <c:pt idx="1991">
                  <c:v>3.593</c:v>
                </c:pt>
                <c:pt idx="1992">
                  <c:v>3.5945</c:v>
                </c:pt>
                <c:pt idx="1993">
                  <c:v>3.5954999999999999</c:v>
                </c:pt>
                <c:pt idx="1994">
                  <c:v>3.5964999999999998</c:v>
                </c:pt>
                <c:pt idx="1995">
                  <c:v>3.5975000000000001</c:v>
                </c:pt>
                <c:pt idx="1996">
                  <c:v>3.5985</c:v>
                </c:pt>
                <c:pt idx="1997">
                  <c:v>3.6004999999999998</c:v>
                </c:pt>
                <c:pt idx="1998">
                  <c:v>3.6019999999999999</c:v>
                </c:pt>
                <c:pt idx="1999">
                  <c:v>3.6044999999999998</c:v>
                </c:pt>
                <c:pt idx="2000">
                  <c:v>3.6059999999999999</c:v>
                </c:pt>
                <c:pt idx="2001">
                  <c:v>3.6070000000000002</c:v>
                </c:pt>
                <c:pt idx="2002">
                  <c:v>3.6080000000000001</c:v>
                </c:pt>
                <c:pt idx="2003">
                  <c:v>3.6095000000000002</c:v>
                </c:pt>
                <c:pt idx="2004">
                  <c:v>3.6110000000000002</c:v>
                </c:pt>
                <c:pt idx="2005">
                  <c:v>3.6124999999999998</c:v>
                </c:pt>
                <c:pt idx="2006">
                  <c:v>3.6139999999999999</c:v>
                </c:pt>
                <c:pt idx="2007">
                  <c:v>3.6150000000000002</c:v>
                </c:pt>
                <c:pt idx="2008">
                  <c:v>3.6164999999999998</c:v>
                </c:pt>
                <c:pt idx="2009">
                  <c:v>3.6175000000000002</c:v>
                </c:pt>
                <c:pt idx="2010">
                  <c:v>3.6185</c:v>
                </c:pt>
                <c:pt idx="2011">
                  <c:v>3.6194999999999999</c:v>
                </c:pt>
                <c:pt idx="2012">
                  <c:v>3.6215000000000002</c:v>
                </c:pt>
                <c:pt idx="2013">
                  <c:v>3.6225000000000001</c:v>
                </c:pt>
                <c:pt idx="2014">
                  <c:v>3.6240000000000001</c:v>
                </c:pt>
                <c:pt idx="2015">
                  <c:v>3.6255000000000002</c:v>
                </c:pt>
                <c:pt idx="2016">
                  <c:v>3.6265000000000001</c:v>
                </c:pt>
                <c:pt idx="2017">
                  <c:v>3.6274999999999999</c:v>
                </c:pt>
                <c:pt idx="2018">
                  <c:v>3.63</c:v>
                </c:pt>
                <c:pt idx="2019">
                  <c:v>3.6315</c:v>
                </c:pt>
                <c:pt idx="2020">
                  <c:v>3.6324999999999998</c:v>
                </c:pt>
                <c:pt idx="2021">
                  <c:v>3.6339999999999999</c:v>
                </c:pt>
                <c:pt idx="2022">
                  <c:v>3.6349999999999998</c:v>
                </c:pt>
                <c:pt idx="2023">
                  <c:v>3.6364999999999998</c:v>
                </c:pt>
                <c:pt idx="2024">
                  <c:v>3.6375000000000002</c:v>
                </c:pt>
                <c:pt idx="2025">
                  <c:v>3.6385000000000001</c:v>
                </c:pt>
                <c:pt idx="2026">
                  <c:v>3.6404999999999998</c:v>
                </c:pt>
                <c:pt idx="2027">
                  <c:v>3.6419999999999999</c:v>
                </c:pt>
                <c:pt idx="2028">
                  <c:v>3.6429999999999998</c:v>
                </c:pt>
                <c:pt idx="2029">
                  <c:v>3.6444999999999999</c:v>
                </c:pt>
                <c:pt idx="2030">
                  <c:v>3.6459999999999999</c:v>
                </c:pt>
                <c:pt idx="2031">
                  <c:v>3.6469999999999998</c:v>
                </c:pt>
                <c:pt idx="2032">
                  <c:v>3.6475</c:v>
                </c:pt>
                <c:pt idx="2033">
                  <c:v>3.649</c:v>
                </c:pt>
                <c:pt idx="2034">
                  <c:v>3.6505000000000001</c:v>
                </c:pt>
                <c:pt idx="2035">
                  <c:v>3.6520000000000001</c:v>
                </c:pt>
                <c:pt idx="2036">
                  <c:v>3.653</c:v>
                </c:pt>
                <c:pt idx="2037">
                  <c:v>3.6549999999999998</c:v>
                </c:pt>
                <c:pt idx="2038">
                  <c:v>3.6564999999999999</c:v>
                </c:pt>
                <c:pt idx="2039">
                  <c:v>3.6579999999999999</c:v>
                </c:pt>
                <c:pt idx="2040">
                  <c:v>3.6589999999999998</c:v>
                </c:pt>
                <c:pt idx="2041">
                  <c:v>3.6604999999999999</c:v>
                </c:pt>
                <c:pt idx="2042">
                  <c:v>3.6625000000000001</c:v>
                </c:pt>
                <c:pt idx="2043">
                  <c:v>3.6635</c:v>
                </c:pt>
                <c:pt idx="2044">
                  <c:v>3.665</c:v>
                </c:pt>
                <c:pt idx="2045">
                  <c:v>3.6659999999999999</c:v>
                </c:pt>
                <c:pt idx="2046">
                  <c:v>3.6669999999999998</c:v>
                </c:pt>
                <c:pt idx="2047">
                  <c:v>3.6680000000000001</c:v>
                </c:pt>
                <c:pt idx="2048">
                  <c:v>3.67</c:v>
                </c:pt>
                <c:pt idx="2049">
                  <c:v>3.6709999999999998</c:v>
                </c:pt>
                <c:pt idx="2050">
                  <c:v>3.6724999999999999</c:v>
                </c:pt>
                <c:pt idx="2051">
                  <c:v>3.6735000000000002</c:v>
                </c:pt>
                <c:pt idx="2052">
                  <c:v>3.6749999999999998</c:v>
                </c:pt>
                <c:pt idx="2053">
                  <c:v>3.6760000000000002</c:v>
                </c:pt>
                <c:pt idx="2054">
                  <c:v>3.677</c:v>
                </c:pt>
                <c:pt idx="2055">
                  <c:v>3.6785000000000001</c:v>
                </c:pt>
                <c:pt idx="2056">
                  <c:v>3.6795</c:v>
                </c:pt>
                <c:pt idx="2057">
                  <c:v>3.681</c:v>
                </c:pt>
                <c:pt idx="2058">
                  <c:v>3.6825000000000001</c:v>
                </c:pt>
                <c:pt idx="2059">
                  <c:v>3.6840000000000002</c:v>
                </c:pt>
                <c:pt idx="2060">
                  <c:v>3.6850000000000001</c:v>
                </c:pt>
                <c:pt idx="2061">
                  <c:v>3.6859999999999999</c:v>
                </c:pt>
                <c:pt idx="2062">
                  <c:v>3.6875</c:v>
                </c:pt>
                <c:pt idx="2063">
                  <c:v>3.6884999999999999</c:v>
                </c:pt>
                <c:pt idx="2064">
                  <c:v>3.6920000000000002</c:v>
                </c:pt>
                <c:pt idx="2065">
                  <c:v>3.6930000000000001</c:v>
                </c:pt>
                <c:pt idx="2066">
                  <c:v>3.694</c:v>
                </c:pt>
                <c:pt idx="2067">
                  <c:v>3.6955</c:v>
                </c:pt>
                <c:pt idx="2068">
                  <c:v>3.6964999999999999</c:v>
                </c:pt>
                <c:pt idx="2069">
                  <c:v>3.698</c:v>
                </c:pt>
                <c:pt idx="2070">
                  <c:v>3.6989999999999998</c:v>
                </c:pt>
                <c:pt idx="2071">
                  <c:v>3.7004999999999999</c:v>
                </c:pt>
                <c:pt idx="2072">
                  <c:v>3.702</c:v>
                </c:pt>
                <c:pt idx="2073">
                  <c:v>3.7044999999999999</c:v>
                </c:pt>
                <c:pt idx="2074">
                  <c:v>3.7054999999999998</c:v>
                </c:pt>
                <c:pt idx="2075">
                  <c:v>3.7065000000000001</c:v>
                </c:pt>
                <c:pt idx="2076">
                  <c:v>3.7080000000000002</c:v>
                </c:pt>
                <c:pt idx="2077">
                  <c:v>3.7090000000000001</c:v>
                </c:pt>
                <c:pt idx="2078">
                  <c:v>3.7109999999999999</c:v>
                </c:pt>
                <c:pt idx="2079">
                  <c:v>3.7124999999999999</c:v>
                </c:pt>
                <c:pt idx="2080">
                  <c:v>3.7134999999999998</c:v>
                </c:pt>
                <c:pt idx="2081">
                  <c:v>3.7145000000000001</c:v>
                </c:pt>
                <c:pt idx="2082">
                  <c:v>3.7160000000000002</c:v>
                </c:pt>
                <c:pt idx="2083">
                  <c:v>3.7170000000000001</c:v>
                </c:pt>
                <c:pt idx="2084">
                  <c:v>3.718</c:v>
                </c:pt>
                <c:pt idx="2085">
                  <c:v>3.72</c:v>
                </c:pt>
                <c:pt idx="2086">
                  <c:v>3.7214999999999998</c:v>
                </c:pt>
                <c:pt idx="2087">
                  <c:v>3.7225000000000001</c:v>
                </c:pt>
                <c:pt idx="2088">
                  <c:v>3.7240000000000002</c:v>
                </c:pt>
                <c:pt idx="2089">
                  <c:v>3.7250000000000001</c:v>
                </c:pt>
                <c:pt idx="2090">
                  <c:v>3.726</c:v>
                </c:pt>
                <c:pt idx="2091">
                  <c:v>3.7269999999999999</c:v>
                </c:pt>
                <c:pt idx="2092">
                  <c:v>3.7284999999999999</c:v>
                </c:pt>
                <c:pt idx="2093">
                  <c:v>3.73</c:v>
                </c:pt>
                <c:pt idx="2094">
                  <c:v>3.7315</c:v>
                </c:pt>
                <c:pt idx="2095">
                  <c:v>3.7330000000000001</c:v>
                </c:pt>
                <c:pt idx="2096">
                  <c:v>3.7345000000000002</c:v>
                </c:pt>
                <c:pt idx="2097">
                  <c:v>3.7355</c:v>
                </c:pt>
                <c:pt idx="2098">
                  <c:v>3.7364999999999999</c:v>
                </c:pt>
                <c:pt idx="2099">
                  <c:v>3.7374999999999998</c:v>
                </c:pt>
                <c:pt idx="2100">
                  <c:v>3.7389999999999999</c:v>
                </c:pt>
                <c:pt idx="2101">
                  <c:v>3.74</c:v>
                </c:pt>
                <c:pt idx="2102">
                  <c:v>3.7414999999999998</c:v>
                </c:pt>
                <c:pt idx="2103">
                  <c:v>3.7435</c:v>
                </c:pt>
                <c:pt idx="2104">
                  <c:v>3.7444999999999999</c:v>
                </c:pt>
                <c:pt idx="2105">
                  <c:v>3.7454999999999998</c:v>
                </c:pt>
                <c:pt idx="2106">
                  <c:v>3.7465000000000002</c:v>
                </c:pt>
                <c:pt idx="2107">
                  <c:v>3.7475000000000001</c:v>
                </c:pt>
                <c:pt idx="2108">
                  <c:v>3.7484999999999999</c:v>
                </c:pt>
                <c:pt idx="2109">
                  <c:v>3.7505000000000002</c:v>
                </c:pt>
                <c:pt idx="2110">
                  <c:v>3.7519999999999998</c:v>
                </c:pt>
                <c:pt idx="2111">
                  <c:v>3.7530000000000001</c:v>
                </c:pt>
                <c:pt idx="2112">
                  <c:v>3.7545000000000002</c:v>
                </c:pt>
                <c:pt idx="2113">
                  <c:v>3.7555000000000001</c:v>
                </c:pt>
                <c:pt idx="2114">
                  <c:v>3.7565</c:v>
                </c:pt>
                <c:pt idx="2115">
                  <c:v>3.758</c:v>
                </c:pt>
                <c:pt idx="2116">
                  <c:v>3.7589999999999999</c:v>
                </c:pt>
                <c:pt idx="2117">
                  <c:v>3.7605</c:v>
                </c:pt>
                <c:pt idx="2118">
                  <c:v>3.762</c:v>
                </c:pt>
                <c:pt idx="2119">
                  <c:v>3.7629999999999999</c:v>
                </c:pt>
                <c:pt idx="2120">
                  <c:v>3.7645</c:v>
                </c:pt>
                <c:pt idx="2121">
                  <c:v>3.7654999999999998</c:v>
                </c:pt>
                <c:pt idx="2122">
                  <c:v>3.7669999999999999</c:v>
                </c:pt>
                <c:pt idx="2123">
                  <c:v>3.7685</c:v>
                </c:pt>
                <c:pt idx="2124">
                  <c:v>3.7694999999999999</c:v>
                </c:pt>
                <c:pt idx="2125">
                  <c:v>3.7709999999999999</c:v>
                </c:pt>
                <c:pt idx="2126">
                  <c:v>3.7719999999999998</c:v>
                </c:pt>
                <c:pt idx="2127">
                  <c:v>3.7734999999999999</c:v>
                </c:pt>
                <c:pt idx="2128">
                  <c:v>3.7745000000000002</c:v>
                </c:pt>
                <c:pt idx="2129">
                  <c:v>3.7759999999999998</c:v>
                </c:pt>
                <c:pt idx="2130">
                  <c:v>3.7770000000000001</c:v>
                </c:pt>
                <c:pt idx="2131">
                  <c:v>3.778</c:v>
                </c:pt>
                <c:pt idx="2132">
                  <c:v>3.7795000000000001</c:v>
                </c:pt>
                <c:pt idx="2133">
                  <c:v>3.7805</c:v>
                </c:pt>
                <c:pt idx="2134">
                  <c:v>3.7825000000000002</c:v>
                </c:pt>
                <c:pt idx="2135">
                  <c:v>3.7835000000000001</c:v>
                </c:pt>
                <c:pt idx="2136">
                  <c:v>3.7845</c:v>
                </c:pt>
                <c:pt idx="2137">
                  <c:v>3.786</c:v>
                </c:pt>
                <c:pt idx="2138">
                  <c:v>3.7869999999999999</c:v>
                </c:pt>
                <c:pt idx="2139">
                  <c:v>3.7885</c:v>
                </c:pt>
                <c:pt idx="2140">
                  <c:v>3.7894999999999999</c:v>
                </c:pt>
                <c:pt idx="2141">
                  <c:v>3.7915000000000001</c:v>
                </c:pt>
                <c:pt idx="2142">
                  <c:v>3.7930000000000001</c:v>
                </c:pt>
                <c:pt idx="2143">
                  <c:v>3.794</c:v>
                </c:pt>
                <c:pt idx="2144">
                  <c:v>3.7955000000000001</c:v>
                </c:pt>
                <c:pt idx="2145">
                  <c:v>3.7959999999999998</c:v>
                </c:pt>
                <c:pt idx="2146">
                  <c:v>3.798</c:v>
                </c:pt>
                <c:pt idx="2147">
                  <c:v>3.7989999999999999</c:v>
                </c:pt>
                <c:pt idx="2148">
                  <c:v>3.8</c:v>
                </c:pt>
                <c:pt idx="2149">
                  <c:v>3.8014999999999999</c:v>
                </c:pt>
                <c:pt idx="2150">
                  <c:v>3.8029999999999999</c:v>
                </c:pt>
                <c:pt idx="2151">
                  <c:v>3.8035000000000001</c:v>
                </c:pt>
                <c:pt idx="2152">
                  <c:v>3.8050000000000002</c:v>
                </c:pt>
                <c:pt idx="2153">
                  <c:v>3.806</c:v>
                </c:pt>
                <c:pt idx="2154">
                  <c:v>3.8069999999999999</c:v>
                </c:pt>
                <c:pt idx="2155">
                  <c:v>3.8079999999999998</c:v>
                </c:pt>
                <c:pt idx="2156">
                  <c:v>3.81</c:v>
                </c:pt>
                <c:pt idx="2157">
                  <c:v>3.8115000000000001</c:v>
                </c:pt>
                <c:pt idx="2158">
                  <c:v>3.8125</c:v>
                </c:pt>
                <c:pt idx="2159">
                  <c:v>3.8140000000000001</c:v>
                </c:pt>
                <c:pt idx="2160">
                  <c:v>3.8149999999999999</c:v>
                </c:pt>
                <c:pt idx="2161">
                  <c:v>3.8165</c:v>
                </c:pt>
                <c:pt idx="2162">
                  <c:v>3.8174999999999999</c:v>
                </c:pt>
                <c:pt idx="2163">
                  <c:v>3.8184999999999998</c:v>
                </c:pt>
                <c:pt idx="2164">
                  <c:v>3.8205</c:v>
                </c:pt>
                <c:pt idx="2165">
                  <c:v>3.8220000000000001</c:v>
                </c:pt>
                <c:pt idx="2166">
                  <c:v>3.823</c:v>
                </c:pt>
                <c:pt idx="2167">
                  <c:v>3.8239999999999998</c:v>
                </c:pt>
                <c:pt idx="2168">
                  <c:v>3.8254999999999999</c:v>
                </c:pt>
                <c:pt idx="2169">
                  <c:v>3.8264999999999998</c:v>
                </c:pt>
                <c:pt idx="2170">
                  <c:v>3.8279999999999998</c:v>
                </c:pt>
                <c:pt idx="2171">
                  <c:v>3.8290000000000002</c:v>
                </c:pt>
                <c:pt idx="2172">
                  <c:v>3.8304999999999998</c:v>
                </c:pt>
                <c:pt idx="2173">
                  <c:v>3.8319999999999999</c:v>
                </c:pt>
                <c:pt idx="2174">
                  <c:v>3.8334999999999999</c:v>
                </c:pt>
                <c:pt idx="2175">
                  <c:v>3.8340000000000001</c:v>
                </c:pt>
                <c:pt idx="2176">
                  <c:v>3.8355000000000001</c:v>
                </c:pt>
                <c:pt idx="2177">
                  <c:v>3.8365</c:v>
                </c:pt>
                <c:pt idx="2178">
                  <c:v>3.8384999999999998</c:v>
                </c:pt>
                <c:pt idx="2179">
                  <c:v>3.8395000000000001</c:v>
                </c:pt>
                <c:pt idx="2180">
                  <c:v>3.8410000000000002</c:v>
                </c:pt>
                <c:pt idx="2181">
                  <c:v>3.8424999999999998</c:v>
                </c:pt>
                <c:pt idx="2182">
                  <c:v>3.8435000000000001</c:v>
                </c:pt>
                <c:pt idx="2183">
                  <c:v>3.8450000000000002</c:v>
                </c:pt>
                <c:pt idx="2184">
                  <c:v>3.8460000000000001</c:v>
                </c:pt>
                <c:pt idx="2185">
                  <c:v>3.847</c:v>
                </c:pt>
                <c:pt idx="2186">
                  <c:v>3.8485</c:v>
                </c:pt>
                <c:pt idx="2187">
                  <c:v>3.85</c:v>
                </c:pt>
                <c:pt idx="2188">
                  <c:v>3.8515000000000001</c:v>
                </c:pt>
                <c:pt idx="2189">
                  <c:v>3.8525</c:v>
                </c:pt>
                <c:pt idx="2190">
                  <c:v>3.8534999999999999</c:v>
                </c:pt>
                <c:pt idx="2191">
                  <c:v>3.8540000000000001</c:v>
                </c:pt>
                <c:pt idx="2192">
                  <c:v>3.8555000000000001</c:v>
                </c:pt>
                <c:pt idx="2193">
                  <c:v>3.8565</c:v>
                </c:pt>
                <c:pt idx="2194">
                  <c:v>3.8584999999999998</c:v>
                </c:pt>
                <c:pt idx="2195">
                  <c:v>3.8595000000000002</c:v>
                </c:pt>
                <c:pt idx="2196">
                  <c:v>3.8610000000000002</c:v>
                </c:pt>
                <c:pt idx="2197">
                  <c:v>3.8624999999999998</c:v>
                </c:pt>
                <c:pt idx="2198">
                  <c:v>3.8639999999999999</c:v>
                </c:pt>
                <c:pt idx="2199">
                  <c:v>3.8650000000000002</c:v>
                </c:pt>
                <c:pt idx="2200">
                  <c:v>3.8660000000000001</c:v>
                </c:pt>
                <c:pt idx="2201">
                  <c:v>3.8675000000000002</c:v>
                </c:pt>
                <c:pt idx="2202">
                  <c:v>3.8685</c:v>
                </c:pt>
                <c:pt idx="2203">
                  <c:v>3.87</c:v>
                </c:pt>
                <c:pt idx="2204">
                  <c:v>3.8715000000000002</c:v>
                </c:pt>
                <c:pt idx="2205">
                  <c:v>3.8725000000000001</c:v>
                </c:pt>
                <c:pt idx="2206">
                  <c:v>3.8734999999999999</c:v>
                </c:pt>
                <c:pt idx="2207">
                  <c:v>3.8744999999999998</c:v>
                </c:pt>
                <c:pt idx="2208">
                  <c:v>3.8759999999999999</c:v>
                </c:pt>
                <c:pt idx="2209">
                  <c:v>3.8774999999999999</c:v>
                </c:pt>
                <c:pt idx="2210">
                  <c:v>3.8784999999999998</c:v>
                </c:pt>
                <c:pt idx="2211">
                  <c:v>3.88</c:v>
                </c:pt>
                <c:pt idx="2212">
                  <c:v>3.8815</c:v>
                </c:pt>
                <c:pt idx="2213">
                  <c:v>3.883</c:v>
                </c:pt>
                <c:pt idx="2214">
                  <c:v>3.8839999999999999</c:v>
                </c:pt>
                <c:pt idx="2215">
                  <c:v>3.8849999999999998</c:v>
                </c:pt>
                <c:pt idx="2216">
                  <c:v>3.8864999999999998</c:v>
                </c:pt>
                <c:pt idx="2217">
                  <c:v>3.8875000000000002</c:v>
                </c:pt>
                <c:pt idx="2218">
                  <c:v>3.8889999999999998</c:v>
                </c:pt>
                <c:pt idx="2219">
                  <c:v>3.89</c:v>
                </c:pt>
                <c:pt idx="2220">
                  <c:v>3.8915000000000002</c:v>
                </c:pt>
                <c:pt idx="2221">
                  <c:v>3.8925000000000001</c:v>
                </c:pt>
                <c:pt idx="2222">
                  <c:v>3.8940000000000001</c:v>
                </c:pt>
                <c:pt idx="2223">
                  <c:v>3.895</c:v>
                </c:pt>
                <c:pt idx="2224">
                  <c:v>3.8959999999999999</c:v>
                </c:pt>
                <c:pt idx="2225">
                  <c:v>3.8969999999999998</c:v>
                </c:pt>
                <c:pt idx="2226">
                  <c:v>3.8980000000000001</c:v>
                </c:pt>
                <c:pt idx="2227">
                  <c:v>3.9</c:v>
                </c:pt>
                <c:pt idx="2228">
                  <c:v>3.9015</c:v>
                </c:pt>
                <c:pt idx="2229">
                  <c:v>3.9024999999999999</c:v>
                </c:pt>
                <c:pt idx="2230">
                  <c:v>3.9035000000000002</c:v>
                </c:pt>
                <c:pt idx="2231">
                  <c:v>3.9045000000000001</c:v>
                </c:pt>
                <c:pt idx="2232">
                  <c:v>3.9060000000000001</c:v>
                </c:pt>
                <c:pt idx="2233">
                  <c:v>3.907</c:v>
                </c:pt>
                <c:pt idx="2234">
                  <c:v>3.9085000000000001</c:v>
                </c:pt>
                <c:pt idx="2235">
                  <c:v>3.91</c:v>
                </c:pt>
                <c:pt idx="2236">
                  <c:v>3.9115000000000002</c:v>
                </c:pt>
                <c:pt idx="2237">
                  <c:v>3.9125000000000001</c:v>
                </c:pt>
                <c:pt idx="2238">
                  <c:v>3.9135</c:v>
                </c:pt>
                <c:pt idx="2239">
                  <c:v>3.915</c:v>
                </c:pt>
                <c:pt idx="2240">
                  <c:v>3.9159999999999999</c:v>
                </c:pt>
                <c:pt idx="2241">
                  <c:v>3.9175</c:v>
                </c:pt>
                <c:pt idx="2242">
                  <c:v>3.9184999999999999</c:v>
                </c:pt>
                <c:pt idx="2243">
                  <c:v>3.92</c:v>
                </c:pt>
                <c:pt idx="2244">
                  <c:v>3.9220000000000002</c:v>
                </c:pt>
                <c:pt idx="2245">
                  <c:v>3.923</c:v>
                </c:pt>
                <c:pt idx="2246">
                  <c:v>3.9239999999999999</c:v>
                </c:pt>
                <c:pt idx="2247">
                  <c:v>3.9249999999999998</c:v>
                </c:pt>
                <c:pt idx="2248">
                  <c:v>3.9264999999999999</c:v>
                </c:pt>
                <c:pt idx="2249">
                  <c:v>3.9279999999999999</c:v>
                </c:pt>
                <c:pt idx="2250">
                  <c:v>3.9289999999999998</c:v>
                </c:pt>
                <c:pt idx="2251">
                  <c:v>3.9304999999999999</c:v>
                </c:pt>
                <c:pt idx="2252">
                  <c:v>3.9315000000000002</c:v>
                </c:pt>
                <c:pt idx="2253">
                  <c:v>3.9329999999999998</c:v>
                </c:pt>
                <c:pt idx="2254">
                  <c:v>3.9340000000000002</c:v>
                </c:pt>
                <c:pt idx="2255">
                  <c:v>3.9355000000000002</c:v>
                </c:pt>
                <c:pt idx="2256">
                  <c:v>3.9365000000000001</c:v>
                </c:pt>
                <c:pt idx="2257">
                  <c:v>3.9380000000000002</c:v>
                </c:pt>
                <c:pt idx="2258">
                  <c:v>3.9394999999999998</c:v>
                </c:pt>
                <c:pt idx="2259">
                  <c:v>3.9409999999999998</c:v>
                </c:pt>
                <c:pt idx="2260">
                  <c:v>3.9420000000000002</c:v>
                </c:pt>
                <c:pt idx="2261">
                  <c:v>3.944</c:v>
                </c:pt>
                <c:pt idx="2262">
                  <c:v>3.9449999999999998</c:v>
                </c:pt>
                <c:pt idx="2263">
                  <c:v>3.9460000000000002</c:v>
                </c:pt>
                <c:pt idx="2264">
                  <c:v>3.9470000000000001</c:v>
                </c:pt>
                <c:pt idx="2265">
                  <c:v>3.948</c:v>
                </c:pt>
                <c:pt idx="2266">
                  <c:v>3.95</c:v>
                </c:pt>
                <c:pt idx="2267">
                  <c:v>3.9510000000000001</c:v>
                </c:pt>
                <c:pt idx="2268">
                  <c:v>3.9525000000000001</c:v>
                </c:pt>
                <c:pt idx="2269">
                  <c:v>3.9535</c:v>
                </c:pt>
                <c:pt idx="2270">
                  <c:v>3.9550000000000001</c:v>
                </c:pt>
                <c:pt idx="2271">
                  <c:v>3.956</c:v>
                </c:pt>
                <c:pt idx="2272">
                  <c:v>3.9575</c:v>
                </c:pt>
                <c:pt idx="2273">
                  <c:v>3.9584999999999999</c:v>
                </c:pt>
                <c:pt idx="2274">
                  <c:v>3.96</c:v>
                </c:pt>
                <c:pt idx="2275">
                  <c:v>3.9615</c:v>
                </c:pt>
                <c:pt idx="2276">
                  <c:v>3.9630000000000001</c:v>
                </c:pt>
                <c:pt idx="2277">
                  <c:v>3.964</c:v>
                </c:pt>
                <c:pt idx="2278">
                  <c:v>3.9655</c:v>
                </c:pt>
                <c:pt idx="2279">
                  <c:v>3.9664999999999999</c:v>
                </c:pt>
                <c:pt idx="2280">
                  <c:v>3.9674999999999998</c:v>
                </c:pt>
                <c:pt idx="2281">
                  <c:v>3.9685000000000001</c:v>
                </c:pt>
                <c:pt idx="2282">
                  <c:v>3.9695</c:v>
                </c:pt>
                <c:pt idx="2283">
                  <c:v>3.9710000000000001</c:v>
                </c:pt>
                <c:pt idx="2284">
                  <c:v>3.972</c:v>
                </c:pt>
                <c:pt idx="2285">
                  <c:v>3.9729999999999999</c:v>
                </c:pt>
                <c:pt idx="2286">
                  <c:v>3.9735</c:v>
                </c:pt>
                <c:pt idx="2287">
                  <c:v>3.9744999999999999</c:v>
                </c:pt>
                <c:pt idx="2288">
                  <c:v>3.976</c:v>
                </c:pt>
                <c:pt idx="2289">
                  <c:v>3.9780000000000002</c:v>
                </c:pt>
                <c:pt idx="2290">
                  <c:v>3.9794999999999998</c:v>
                </c:pt>
                <c:pt idx="2291">
                  <c:v>3.9805000000000001</c:v>
                </c:pt>
                <c:pt idx="2292">
                  <c:v>3.9824999999999999</c:v>
                </c:pt>
                <c:pt idx="2293">
                  <c:v>3.9834999999999998</c:v>
                </c:pt>
                <c:pt idx="2294">
                  <c:v>3.9845000000000002</c:v>
                </c:pt>
                <c:pt idx="2295">
                  <c:v>3.9855</c:v>
                </c:pt>
                <c:pt idx="2296">
                  <c:v>3.9864999999999999</c:v>
                </c:pt>
                <c:pt idx="2297">
                  <c:v>3.988</c:v>
                </c:pt>
                <c:pt idx="2298">
                  <c:v>3.9895</c:v>
                </c:pt>
                <c:pt idx="2299">
                  <c:v>3.9910000000000001</c:v>
                </c:pt>
                <c:pt idx="2300">
                  <c:v>3.9925000000000002</c:v>
                </c:pt>
                <c:pt idx="2301">
                  <c:v>3.9935</c:v>
                </c:pt>
                <c:pt idx="2302">
                  <c:v>3.9944999999999999</c:v>
                </c:pt>
                <c:pt idx="2303">
                  <c:v>3.996</c:v>
                </c:pt>
                <c:pt idx="2304">
                  <c:v>3.9975000000000001</c:v>
                </c:pt>
                <c:pt idx="2305">
                  <c:v>3.9984999999999999</c:v>
                </c:pt>
                <c:pt idx="2306">
                  <c:v>4</c:v>
                </c:pt>
                <c:pt idx="2307">
                  <c:v>4.0015000000000001</c:v>
                </c:pt>
                <c:pt idx="2308">
                  <c:v>4.0030000000000001</c:v>
                </c:pt>
                <c:pt idx="2309">
                  <c:v>4.0039999999999996</c:v>
                </c:pt>
                <c:pt idx="2310">
                  <c:v>4.0049999999999999</c:v>
                </c:pt>
                <c:pt idx="2311">
                  <c:v>4.0060000000000002</c:v>
                </c:pt>
                <c:pt idx="2312">
                  <c:v>4.0075000000000003</c:v>
                </c:pt>
                <c:pt idx="2313">
                  <c:v>4.0084999999999997</c:v>
                </c:pt>
                <c:pt idx="2314">
                  <c:v>4.01</c:v>
                </c:pt>
                <c:pt idx="2315">
                  <c:v>4.0114999999999998</c:v>
                </c:pt>
                <c:pt idx="2316">
                  <c:v>4.0125000000000002</c:v>
                </c:pt>
                <c:pt idx="2317">
                  <c:v>4.0134999999999996</c:v>
                </c:pt>
                <c:pt idx="2318">
                  <c:v>4.0145</c:v>
                </c:pt>
                <c:pt idx="2319">
                  <c:v>4.016</c:v>
                </c:pt>
                <c:pt idx="2320">
                  <c:v>4.0170000000000003</c:v>
                </c:pt>
                <c:pt idx="2321">
                  <c:v>4.0185000000000004</c:v>
                </c:pt>
                <c:pt idx="2322">
                  <c:v>4.0199999999999996</c:v>
                </c:pt>
                <c:pt idx="2323">
                  <c:v>4.0209999999999999</c:v>
                </c:pt>
                <c:pt idx="2324">
                  <c:v>4.0225</c:v>
                </c:pt>
                <c:pt idx="2325">
                  <c:v>4.024</c:v>
                </c:pt>
                <c:pt idx="2326">
                  <c:v>4.0250000000000004</c:v>
                </c:pt>
                <c:pt idx="2327">
                  <c:v>4.0259999999999998</c:v>
                </c:pt>
                <c:pt idx="2328">
                  <c:v>4.0270000000000001</c:v>
                </c:pt>
                <c:pt idx="2329">
                  <c:v>4.0279999999999996</c:v>
                </c:pt>
                <c:pt idx="2330">
                  <c:v>4.03</c:v>
                </c:pt>
                <c:pt idx="2331">
                  <c:v>4.0315000000000003</c:v>
                </c:pt>
                <c:pt idx="2332">
                  <c:v>4.0324999999999998</c:v>
                </c:pt>
                <c:pt idx="2333">
                  <c:v>4.0335000000000001</c:v>
                </c:pt>
                <c:pt idx="2334">
                  <c:v>4.0350000000000001</c:v>
                </c:pt>
                <c:pt idx="2335">
                  <c:v>4.0359999999999996</c:v>
                </c:pt>
                <c:pt idx="2336">
                  <c:v>4.0374999999999996</c:v>
                </c:pt>
                <c:pt idx="2337">
                  <c:v>4.0389999999999997</c:v>
                </c:pt>
                <c:pt idx="2338">
                  <c:v>4.04</c:v>
                </c:pt>
                <c:pt idx="2339">
                  <c:v>4.0415000000000001</c:v>
                </c:pt>
                <c:pt idx="2340">
                  <c:v>4.0425000000000004</c:v>
                </c:pt>
                <c:pt idx="2341">
                  <c:v>4.0434999999999999</c:v>
                </c:pt>
                <c:pt idx="2342">
                  <c:v>4.0445000000000002</c:v>
                </c:pt>
                <c:pt idx="2343">
                  <c:v>4.0454999999999997</c:v>
                </c:pt>
                <c:pt idx="2344">
                  <c:v>4.0469999999999997</c:v>
                </c:pt>
                <c:pt idx="2345">
                  <c:v>4.0484999999999998</c:v>
                </c:pt>
                <c:pt idx="2346">
                  <c:v>4.0505000000000004</c:v>
                </c:pt>
                <c:pt idx="2347">
                  <c:v>4.0525000000000002</c:v>
                </c:pt>
                <c:pt idx="2348">
                  <c:v>4.0545</c:v>
                </c:pt>
                <c:pt idx="2349">
                  <c:v>4.0564999999999998</c:v>
                </c:pt>
                <c:pt idx="2350">
                  <c:v>4.0590000000000002</c:v>
                </c:pt>
                <c:pt idx="2351">
                  <c:v>4.0614999999999997</c:v>
                </c:pt>
                <c:pt idx="2352">
                  <c:v>4.0635000000000003</c:v>
                </c:pt>
                <c:pt idx="2353">
                  <c:v>4.0655000000000001</c:v>
                </c:pt>
                <c:pt idx="2354">
                  <c:v>4.0674999999999999</c:v>
                </c:pt>
                <c:pt idx="2355">
                  <c:v>4.07</c:v>
                </c:pt>
                <c:pt idx="2356">
                  <c:v>4.0720000000000001</c:v>
                </c:pt>
                <c:pt idx="2357">
                  <c:v>4.0739999999999998</c:v>
                </c:pt>
                <c:pt idx="2358">
                  <c:v>4.0759999999999996</c:v>
                </c:pt>
                <c:pt idx="2359">
                  <c:v>4.0780000000000003</c:v>
                </c:pt>
                <c:pt idx="2360">
                  <c:v>4.0804999999999998</c:v>
                </c:pt>
                <c:pt idx="2361">
                  <c:v>4.0824999999999996</c:v>
                </c:pt>
                <c:pt idx="2362">
                  <c:v>4.085</c:v>
                </c:pt>
                <c:pt idx="2363">
                  <c:v>4.0869999999999997</c:v>
                </c:pt>
                <c:pt idx="2364">
                  <c:v>4.0890000000000004</c:v>
                </c:pt>
                <c:pt idx="2365">
                  <c:v>4.0914999999999999</c:v>
                </c:pt>
                <c:pt idx="2366">
                  <c:v>4.0940000000000003</c:v>
                </c:pt>
                <c:pt idx="2367">
                  <c:v>4.0960000000000001</c:v>
                </c:pt>
                <c:pt idx="2368">
                  <c:v>4.0979999999999999</c:v>
                </c:pt>
                <c:pt idx="2369">
                  <c:v>4.0994999999999999</c:v>
                </c:pt>
                <c:pt idx="2370">
                  <c:v>4.1020000000000003</c:v>
                </c:pt>
                <c:pt idx="2371">
                  <c:v>4.1040000000000001</c:v>
                </c:pt>
                <c:pt idx="2372">
                  <c:v>4.1059999999999999</c:v>
                </c:pt>
                <c:pt idx="2373">
                  <c:v>4.1079999999999997</c:v>
                </c:pt>
                <c:pt idx="2374">
                  <c:v>4.1105</c:v>
                </c:pt>
                <c:pt idx="2375">
                  <c:v>4.1130000000000004</c:v>
                </c:pt>
                <c:pt idx="2376">
                  <c:v>4.1150000000000002</c:v>
                </c:pt>
                <c:pt idx="2377">
                  <c:v>4.117</c:v>
                </c:pt>
                <c:pt idx="2378">
                  <c:v>4.1195000000000004</c:v>
                </c:pt>
                <c:pt idx="2379">
                  <c:v>4.1215000000000002</c:v>
                </c:pt>
                <c:pt idx="2380">
                  <c:v>4.1234999999999999</c:v>
                </c:pt>
                <c:pt idx="2381">
                  <c:v>4.125</c:v>
                </c:pt>
                <c:pt idx="2382">
                  <c:v>4.1269999999999998</c:v>
                </c:pt>
                <c:pt idx="2383">
                  <c:v>4.1289999999999996</c:v>
                </c:pt>
                <c:pt idx="2384">
                  <c:v>4.1315</c:v>
                </c:pt>
                <c:pt idx="2385">
                  <c:v>4.1334999999999997</c:v>
                </c:pt>
                <c:pt idx="2386">
                  <c:v>4.1355000000000004</c:v>
                </c:pt>
                <c:pt idx="2387">
                  <c:v>4.1379999999999999</c:v>
                </c:pt>
                <c:pt idx="2388">
                  <c:v>4.1405000000000003</c:v>
                </c:pt>
                <c:pt idx="2389">
                  <c:v>4.1429999999999998</c:v>
                </c:pt>
                <c:pt idx="2390">
                  <c:v>4.1444999999999999</c:v>
                </c:pt>
                <c:pt idx="2391">
                  <c:v>4.1464999999999996</c:v>
                </c:pt>
                <c:pt idx="2392">
                  <c:v>4.1485000000000003</c:v>
                </c:pt>
                <c:pt idx="2393">
                  <c:v>4.1505000000000001</c:v>
                </c:pt>
                <c:pt idx="2394">
                  <c:v>4.1524999999999999</c:v>
                </c:pt>
                <c:pt idx="2395">
                  <c:v>4.1550000000000002</c:v>
                </c:pt>
                <c:pt idx="2396">
                  <c:v>4.1565000000000003</c:v>
                </c:pt>
                <c:pt idx="2397">
                  <c:v>4.1589999999999998</c:v>
                </c:pt>
                <c:pt idx="2398">
                  <c:v>4.1615000000000002</c:v>
                </c:pt>
                <c:pt idx="2399">
                  <c:v>4.1639999999999997</c:v>
                </c:pt>
                <c:pt idx="2400">
                  <c:v>4.1654999999999998</c:v>
                </c:pt>
                <c:pt idx="2401">
                  <c:v>4.1675000000000004</c:v>
                </c:pt>
                <c:pt idx="2402">
                  <c:v>4.17</c:v>
                </c:pt>
                <c:pt idx="2403">
                  <c:v>4.1725000000000003</c:v>
                </c:pt>
                <c:pt idx="2404">
                  <c:v>4.1740000000000004</c:v>
                </c:pt>
                <c:pt idx="2405">
                  <c:v>4.1760000000000002</c:v>
                </c:pt>
                <c:pt idx="2406">
                  <c:v>4.1784999999999997</c:v>
                </c:pt>
                <c:pt idx="2407">
                  <c:v>4.181</c:v>
                </c:pt>
                <c:pt idx="2408">
                  <c:v>4.1829999999999998</c:v>
                </c:pt>
                <c:pt idx="2409">
                  <c:v>4.1849999999999996</c:v>
                </c:pt>
                <c:pt idx="2410">
                  <c:v>4.1870000000000003</c:v>
                </c:pt>
                <c:pt idx="2411">
                  <c:v>4.1890000000000001</c:v>
                </c:pt>
                <c:pt idx="2412">
                  <c:v>4.1914999999999996</c:v>
                </c:pt>
                <c:pt idx="2413">
                  <c:v>4.1935000000000002</c:v>
                </c:pt>
                <c:pt idx="2414">
                  <c:v>4.1955</c:v>
                </c:pt>
                <c:pt idx="2415">
                  <c:v>4.1974999999999998</c:v>
                </c:pt>
                <c:pt idx="2416">
                  <c:v>4.2004999999999999</c:v>
                </c:pt>
                <c:pt idx="2417">
                  <c:v>4.2024999999999997</c:v>
                </c:pt>
                <c:pt idx="2418">
                  <c:v>4.2039999999999997</c:v>
                </c:pt>
                <c:pt idx="2419">
                  <c:v>4.2060000000000004</c:v>
                </c:pt>
                <c:pt idx="2420">
                  <c:v>4.2080000000000002</c:v>
                </c:pt>
                <c:pt idx="2421">
                  <c:v>4.2104999999999997</c:v>
                </c:pt>
                <c:pt idx="2422">
                  <c:v>4.2130000000000001</c:v>
                </c:pt>
                <c:pt idx="2423">
                  <c:v>4.2149999999999999</c:v>
                </c:pt>
                <c:pt idx="2424">
                  <c:v>4.2169999999999996</c:v>
                </c:pt>
                <c:pt idx="2425">
                  <c:v>4.2195</c:v>
                </c:pt>
                <c:pt idx="2426">
                  <c:v>4.2220000000000004</c:v>
                </c:pt>
                <c:pt idx="2427">
                  <c:v>4.2240000000000002</c:v>
                </c:pt>
                <c:pt idx="2428">
                  <c:v>4.226</c:v>
                </c:pt>
                <c:pt idx="2429">
                  <c:v>4.2279999999999998</c:v>
                </c:pt>
                <c:pt idx="2430">
                  <c:v>4.2300000000000004</c:v>
                </c:pt>
                <c:pt idx="2431">
                  <c:v>4.2320000000000002</c:v>
                </c:pt>
                <c:pt idx="2432">
                  <c:v>4.234</c:v>
                </c:pt>
                <c:pt idx="2433">
                  <c:v>4.2359999999999998</c:v>
                </c:pt>
                <c:pt idx="2434">
                  <c:v>4.2385000000000002</c:v>
                </c:pt>
                <c:pt idx="2435">
                  <c:v>4.2404999999999999</c:v>
                </c:pt>
                <c:pt idx="2436">
                  <c:v>4.2430000000000003</c:v>
                </c:pt>
                <c:pt idx="2437">
                  <c:v>4.2450000000000001</c:v>
                </c:pt>
                <c:pt idx="2438">
                  <c:v>4.2465000000000002</c:v>
                </c:pt>
                <c:pt idx="2439">
                  <c:v>4.2489999999999997</c:v>
                </c:pt>
                <c:pt idx="2440">
                  <c:v>4.2515000000000001</c:v>
                </c:pt>
                <c:pt idx="2441">
                  <c:v>4.2534999999999998</c:v>
                </c:pt>
                <c:pt idx="2442">
                  <c:v>4.2549999999999999</c:v>
                </c:pt>
                <c:pt idx="2443">
                  <c:v>4.2575000000000003</c:v>
                </c:pt>
                <c:pt idx="2444">
                  <c:v>4.2595000000000001</c:v>
                </c:pt>
                <c:pt idx="2445">
                  <c:v>4.2619999999999996</c:v>
                </c:pt>
                <c:pt idx="2446">
                  <c:v>4.2640000000000002</c:v>
                </c:pt>
                <c:pt idx="2447">
                  <c:v>4.266</c:v>
                </c:pt>
                <c:pt idx="2448">
                  <c:v>4.2679999999999998</c:v>
                </c:pt>
                <c:pt idx="2449">
                  <c:v>4.2694999999999999</c:v>
                </c:pt>
                <c:pt idx="2450">
                  <c:v>4.2720000000000002</c:v>
                </c:pt>
                <c:pt idx="2451">
                  <c:v>4.274</c:v>
                </c:pt>
                <c:pt idx="2452">
                  <c:v>4.2759999999999998</c:v>
                </c:pt>
                <c:pt idx="2453">
                  <c:v>4.2785000000000002</c:v>
                </c:pt>
                <c:pt idx="2454">
                  <c:v>4.2809999999999997</c:v>
                </c:pt>
                <c:pt idx="2455">
                  <c:v>4.2830000000000004</c:v>
                </c:pt>
                <c:pt idx="2456">
                  <c:v>4.2850000000000001</c:v>
                </c:pt>
                <c:pt idx="2457">
                  <c:v>4.2869999999999999</c:v>
                </c:pt>
                <c:pt idx="2458">
                  <c:v>4.2889999999999997</c:v>
                </c:pt>
                <c:pt idx="2459">
                  <c:v>4.2910000000000004</c:v>
                </c:pt>
                <c:pt idx="2460">
                  <c:v>4.2934999999999999</c:v>
                </c:pt>
                <c:pt idx="2461">
                  <c:v>4.2949999999999999</c:v>
                </c:pt>
                <c:pt idx="2462">
                  <c:v>4.298</c:v>
                </c:pt>
                <c:pt idx="2463">
                  <c:v>4.3</c:v>
                </c:pt>
                <c:pt idx="2464">
                  <c:v>4.3025000000000002</c:v>
                </c:pt>
                <c:pt idx="2465">
                  <c:v>4.3040000000000003</c:v>
                </c:pt>
                <c:pt idx="2466">
                  <c:v>4.306</c:v>
                </c:pt>
                <c:pt idx="2467">
                  <c:v>4.3079999999999998</c:v>
                </c:pt>
                <c:pt idx="2468">
                  <c:v>4.3105000000000002</c:v>
                </c:pt>
                <c:pt idx="2469">
                  <c:v>4.3125</c:v>
                </c:pt>
                <c:pt idx="2470">
                  <c:v>4.3140000000000001</c:v>
                </c:pt>
                <c:pt idx="2471">
                  <c:v>4.3159999999999998</c:v>
                </c:pt>
                <c:pt idx="2472">
                  <c:v>4.319</c:v>
                </c:pt>
                <c:pt idx="2473">
                  <c:v>4.3209999999999997</c:v>
                </c:pt>
                <c:pt idx="2474">
                  <c:v>4.3235000000000001</c:v>
                </c:pt>
                <c:pt idx="2475">
                  <c:v>4.3254999999999999</c:v>
                </c:pt>
                <c:pt idx="2476">
                  <c:v>4.327</c:v>
                </c:pt>
                <c:pt idx="2477">
                  <c:v>4.3295000000000003</c:v>
                </c:pt>
                <c:pt idx="2478">
                  <c:v>4.3315000000000001</c:v>
                </c:pt>
                <c:pt idx="2479">
                  <c:v>4.3334999999999999</c:v>
                </c:pt>
                <c:pt idx="2480">
                  <c:v>4.3354999999999997</c:v>
                </c:pt>
                <c:pt idx="2481">
                  <c:v>4.3375000000000004</c:v>
                </c:pt>
                <c:pt idx="2482">
                  <c:v>4.34</c:v>
                </c:pt>
                <c:pt idx="2483">
                  <c:v>4.343</c:v>
                </c:pt>
                <c:pt idx="2484">
                  <c:v>4.3449999999999998</c:v>
                </c:pt>
                <c:pt idx="2485">
                  <c:v>4.3464999999999998</c:v>
                </c:pt>
                <c:pt idx="2486">
                  <c:v>4.3484999999999996</c:v>
                </c:pt>
                <c:pt idx="2487">
                  <c:v>4.351</c:v>
                </c:pt>
                <c:pt idx="2488">
                  <c:v>4.3529999999999998</c:v>
                </c:pt>
                <c:pt idx="2489">
                  <c:v>4.3550000000000004</c:v>
                </c:pt>
                <c:pt idx="2490">
                  <c:v>4.3564999999999996</c:v>
                </c:pt>
                <c:pt idx="2491">
                  <c:v>4.3585000000000003</c:v>
                </c:pt>
                <c:pt idx="2492">
                  <c:v>4.3609999999999998</c:v>
                </c:pt>
                <c:pt idx="2493">
                  <c:v>4.3630000000000004</c:v>
                </c:pt>
                <c:pt idx="2494">
                  <c:v>4.3650000000000002</c:v>
                </c:pt>
                <c:pt idx="2495">
                  <c:v>4.3674999999999997</c:v>
                </c:pt>
                <c:pt idx="2496">
                  <c:v>4.3695000000000004</c:v>
                </c:pt>
                <c:pt idx="2497">
                  <c:v>4.3719999999999999</c:v>
                </c:pt>
                <c:pt idx="2498">
                  <c:v>4.3739999999999997</c:v>
                </c:pt>
                <c:pt idx="2499">
                  <c:v>4.3760000000000003</c:v>
                </c:pt>
                <c:pt idx="2500">
                  <c:v>4.3780000000000001</c:v>
                </c:pt>
                <c:pt idx="2501">
                  <c:v>4.3804999999999996</c:v>
                </c:pt>
                <c:pt idx="2502">
                  <c:v>4.383</c:v>
                </c:pt>
                <c:pt idx="2503">
                  <c:v>4.3849999999999998</c:v>
                </c:pt>
                <c:pt idx="2504">
                  <c:v>4.3869999999999996</c:v>
                </c:pt>
                <c:pt idx="2505">
                  <c:v>4.3890000000000002</c:v>
                </c:pt>
                <c:pt idx="2506">
                  <c:v>4.391</c:v>
                </c:pt>
                <c:pt idx="2507">
                  <c:v>4.3935000000000004</c:v>
                </c:pt>
                <c:pt idx="2508">
                  <c:v>4.3955000000000002</c:v>
                </c:pt>
                <c:pt idx="2509">
                  <c:v>4.3975</c:v>
                </c:pt>
                <c:pt idx="2510">
                  <c:v>4.4000000000000004</c:v>
                </c:pt>
                <c:pt idx="2511">
                  <c:v>4.4020000000000001</c:v>
                </c:pt>
                <c:pt idx="2512">
                  <c:v>4.4039999999999999</c:v>
                </c:pt>
                <c:pt idx="2513">
                  <c:v>4.4055</c:v>
                </c:pt>
                <c:pt idx="2514">
                  <c:v>4.4074999999999998</c:v>
                </c:pt>
                <c:pt idx="2515">
                  <c:v>4.4095000000000004</c:v>
                </c:pt>
                <c:pt idx="2516">
                  <c:v>4.4119999999999999</c:v>
                </c:pt>
                <c:pt idx="2517">
                  <c:v>4.4139999999999997</c:v>
                </c:pt>
                <c:pt idx="2518">
                  <c:v>4.4165000000000001</c:v>
                </c:pt>
                <c:pt idx="2519">
                  <c:v>4.4189999999999996</c:v>
                </c:pt>
                <c:pt idx="2520">
                  <c:v>4.4210000000000003</c:v>
                </c:pt>
                <c:pt idx="2521">
                  <c:v>4.4234999999999998</c:v>
                </c:pt>
                <c:pt idx="2522">
                  <c:v>4.4255000000000004</c:v>
                </c:pt>
                <c:pt idx="2523">
                  <c:v>4.4269999999999996</c:v>
                </c:pt>
                <c:pt idx="2524">
                  <c:v>4.4295</c:v>
                </c:pt>
                <c:pt idx="2525">
                  <c:v>4.4320000000000004</c:v>
                </c:pt>
                <c:pt idx="2526">
                  <c:v>4.4340000000000002</c:v>
                </c:pt>
                <c:pt idx="2527">
                  <c:v>4.4355000000000002</c:v>
                </c:pt>
                <c:pt idx="2528">
                  <c:v>4.4375</c:v>
                </c:pt>
                <c:pt idx="2529">
                  <c:v>4.4400000000000004</c:v>
                </c:pt>
                <c:pt idx="2530">
                  <c:v>4.4420000000000002</c:v>
                </c:pt>
                <c:pt idx="2531">
                  <c:v>4.444</c:v>
                </c:pt>
                <c:pt idx="2532">
                  <c:v>4.4455</c:v>
                </c:pt>
                <c:pt idx="2533">
                  <c:v>4.4474999999999998</c:v>
                </c:pt>
                <c:pt idx="2534">
                  <c:v>4.45</c:v>
                </c:pt>
                <c:pt idx="2535">
                  <c:v>4.452</c:v>
                </c:pt>
                <c:pt idx="2536">
                  <c:v>4.4539999999999997</c:v>
                </c:pt>
                <c:pt idx="2537">
                  <c:v>4.4554999999999998</c:v>
                </c:pt>
                <c:pt idx="2538">
                  <c:v>4.4580000000000002</c:v>
                </c:pt>
                <c:pt idx="2539">
                  <c:v>4.4604999999999997</c:v>
                </c:pt>
                <c:pt idx="2540">
                  <c:v>4.4630000000000001</c:v>
                </c:pt>
                <c:pt idx="2541">
                  <c:v>4.4645000000000001</c:v>
                </c:pt>
                <c:pt idx="2542">
                  <c:v>4.4664999999999999</c:v>
                </c:pt>
                <c:pt idx="2543">
                  <c:v>4.4684999999999997</c:v>
                </c:pt>
                <c:pt idx="2544">
                  <c:v>4.4705000000000004</c:v>
                </c:pt>
                <c:pt idx="2545">
                  <c:v>4.4729999999999999</c:v>
                </c:pt>
                <c:pt idx="2546">
                  <c:v>4.4744999999999999</c:v>
                </c:pt>
                <c:pt idx="2547">
                  <c:v>4.4770000000000003</c:v>
                </c:pt>
                <c:pt idx="2548">
                  <c:v>4.4790000000000001</c:v>
                </c:pt>
                <c:pt idx="2549">
                  <c:v>4.4814999999999996</c:v>
                </c:pt>
                <c:pt idx="2550">
                  <c:v>4.4835000000000003</c:v>
                </c:pt>
                <c:pt idx="2551">
                  <c:v>4.4855</c:v>
                </c:pt>
                <c:pt idx="2552">
                  <c:v>4.4874999999999998</c:v>
                </c:pt>
                <c:pt idx="2553">
                  <c:v>4.4894999999999996</c:v>
                </c:pt>
                <c:pt idx="2554">
                  <c:v>4.4915000000000003</c:v>
                </c:pt>
                <c:pt idx="2555">
                  <c:v>4.4935</c:v>
                </c:pt>
                <c:pt idx="2556">
                  <c:v>4.4950000000000001</c:v>
                </c:pt>
                <c:pt idx="2557">
                  <c:v>4.4974999999999996</c:v>
                </c:pt>
                <c:pt idx="2558">
                  <c:v>4.4995000000000003</c:v>
                </c:pt>
                <c:pt idx="2559">
                  <c:v>4.5019999999999998</c:v>
                </c:pt>
                <c:pt idx="2560">
                  <c:v>4.5034999999999998</c:v>
                </c:pt>
                <c:pt idx="2561">
                  <c:v>4.5054999999999996</c:v>
                </c:pt>
                <c:pt idx="2562">
                  <c:v>4.5075000000000003</c:v>
                </c:pt>
                <c:pt idx="2563">
                  <c:v>4.51</c:v>
                </c:pt>
                <c:pt idx="2564">
                  <c:v>4.5119999999999996</c:v>
                </c:pt>
                <c:pt idx="2565">
                  <c:v>4.5140000000000002</c:v>
                </c:pt>
                <c:pt idx="2566">
                  <c:v>4.5164999999999997</c:v>
                </c:pt>
                <c:pt idx="2567">
                  <c:v>4.5179999999999998</c:v>
                </c:pt>
                <c:pt idx="2568">
                  <c:v>4.5209999999999999</c:v>
                </c:pt>
                <c:pt idx="2569">
                  <c:v>4.5229999999999997</c:v>
                </c:pt>
                <c:pt idx="2570">
                  <c:v>4.5250000000000004</c:v>
                </c:pt>
                <c:pt idx="2571">
                  <c:v>4.5270000000000001</c:v>
                </c:pt>
                <c:pt idx="2572">
                  <c:v>4.5289999999999999</c:v>
                </c:pt>
                <c:pt idx="2573">
                  <c:v>4.5315000000000003</c:v>
                </c:pt>
                <c:pt idx="2574">
                  <c:v>4.5335000000000001</c:v>
                </c:pt>
                <c:pt idx="2575">
                  <c:v>4.5359999999999996</c:v>
                </c:pt>
                <c:pt idx="2576">
                  <c:v>4.5380000000000003</c:v>
                </c:pt>
                <c:pt idx="2577">
                  <c:v>4.54</c:v>
                </c:pt>
                <c:pt idx="2578">
                  <c:v>4.5425000000000004</c:v>
                </c:pt>
                <c:pt idx="2579">
                  <c:v>4.5445000000000002</c:v>
                </c:pt>
                <c:pt idx="2580">
                  <c:v>4.5460000000000003</c:v>
                </c:pt>
                <c:pt idx="2581">
                  <c:v>4.548</c:v>
                </c:pt>
                <c:pt idx="2582">
                  <c:v>4.5505000000000004</c:v>
                </c:pt>
                <c:pt idx="2583">
                  <c:v>4.5525000000000002</c:v>
                </c:pt>
                <c:pt idx="2584">
                  <c:v>4.5545</c:v>
                </c:pt>
                <c:pt idx="2585">
                  <c:v>4.5570000000000004</c:v>
                </c:pt>
                <c:pt idx="2586">
                  <c:v>4.5590000000000002</c:v>
                </c:pt>
                <c:pt idx="2587">
                  <c:v>4.5609999999999999</c:v>
                </c:pt>
                <c:pt idx="2588">
                  <c:v>4.5635000000000003</c:v>
                </c:pt>
                <c:pt idx="2589">
                  <c:v>4.5655000000000001</c:v>
                </c:pt>
                <c:pt idx="2590">
                  <c:v>4.5670000000000002</c:v>
                </c:pt>
                <c:pt idx="2591">
                  <c:v>4.5694999999999997</c:v>
                </c:pt>
                <c:pt idx="2592">
                  <c:v>4.5720000000000001</c:v>
                </c:pt>
                <c:pt idx="2593">
                  <c:v>4.5744999999999996</c:v>
                </c:pt>
                <c:pt idx="2594">
                  <c:v>4.5759999999999996</c:v>
                </c:pt>
                <c:pt idx="2595">
                  <c:v>4.5785</c:v>
                </c:pt>
                <c:pt idx="2596">
                  <c:v>4.5810000000000004</c:v>
                </c:pt>
                <c:pt idx="2597">
                  <c:v>4.5830000000000002</c:v>
                </c:pt>
                <c:pt idx="2598">
                  <c:v>4.585</c:v>
                </c:pt>
                <c:pt idx="2599">
                  <c:v>4.5869999999999997</c:v>
                </c:pt>
                <c:pt idx="2600">
                  <c:v>4.5890000000000004</c:v>
                </c:pt>
                <c:pt idx="2601">
                  <c:v>4.5914999999999999</c:v>
                </c:pt>
                <c:pt idx="2602">
                  <c:v>4.5934999999999997</c:v>
                </c:pt>
                <c:pt idx="2603">
                  <c:v>4.5960000000000001</c:v>
                </c:pt>
                <c:pt idx="2604">
                  <c:v>4.5975000000000001</c:v>
                </c:pt>
                <c:pt idx="2605">
                  <c:v>4.5999999999999996</c:v>
                </c:pt>
                <c:pt idx="2606">
                  <c:v>4.6025</c:v>
                </c:pt>
                <c:pt idx="2607">
                  <c:v>4.6044999999999998</c:v>
                </c:pt>
                <c:pt idx="2608">
                  <c:v>4.6059999999999999</c:v>
                </c:pt>
                <c:pt idx="2609">
                  <c:v>4.6079999999999997</c:v>
                </c:pt>
                <c:pt idx="2610">
                  <c:v>4.6100000000000003</c:v>
                </c:pt>
                <c:pt idx="2611">
                  <c:v>4.6124999999999998</c:v>
                </c:pt>
                <c:pt idx="2612">
                  <c:v>4.6144999999999996</c:v>
                </c:pt>
                <c:pt idx="2613">
                  <c:v>4.6159999999999997</c:v>
                </c:pt>
                <c:pt idx="2614">
                  <c:v>4.6180000000000003</c:v>
                </c:pt>
                <c:pt idx="2615">
                  <c:v>4.6204999999999998</c:v>
                </c:pt>
                <c:pt idx="2616">
                  <c:v>4.6230000000000002</c:v>
                </c:pt>
                <c:pt idx="2617">
                  <c:v>4.625</c:v>
                </c:pt>
                <c:pt idx="2618">
                  <c:v>4.6265000000000001</c:v>
                </c:pt>
                <c:pt idx="2619">
                  <c:v>4.6284999999999998</c:v>
                </c:pt>
                <c:pt idx="2620">
                  <c:v>4.6310000000000002</c:v>
                </c:pt>
                <c:pt idx="2621">
                  <c:v>4.633</c:v>
                </c:pt>
                <c:pt idx="2622">
                  <c:v>4.6355000000000004</c:v>
                </c:pt>
                <c:pt idx="2623">
                  <c:v>4.6375000000000002</c:v>
                </c:pt>
                <c:pt idx="2624">
                  <c:v>4.6399999999999997</c:v>
                </c:pt>
                <c:pt idx="2625">
                  <c:v>4.6425000000000001</c:v>
                </c:pt>
                <c:pt idx="2626">
                  <c:v>4.6444999999999999</c:v>
                </c:pt>
                <c:pt idx="2627">
                  <c:v>4.6459999999999999</c:v>
                </c:pt>
                <c:pt idx="2628">
                  <c:v>4.6479999999999997</c:v>
                </c:pt>
                <c:pt idx="2629">
                  <c:v>4.6505000000000001</c:v>
                </c:pt>
                <c:pt idx="2630">
                  <c:v>4.6524999999999999</c:v>
                </c:pt>
                <c:pt idx="2631">
                  <c:v>4.6544999999999996</c:v>
                </c:pt>
                <c:pt idx="2632">
                  <c:v>4.657</c:v>
                </c:pt>
                <c:pt idx="2633">
                  <c:v>4.6585000000000001</c:v>
                </c:pt>
                <c:pt idx="2634">
                  <c:v>4.6609999999999996</c:v>
                </c:pt>
                <c:pt idx="2635">
                  <c:v>4.6635</c:v>
                </c:pt>
                <c:pt idx="2636">
                  <c:v>4.6654999999999998</c:v>
                </c:pt>
                <c:pt idx="2637">
                  <c:v>4.6669999999999998</c:v>
                </c:pt>
                <c:pt idx="2638">
                  <c:v>4.6689999999999996</c:v>
                </c:pt>
                <c:pt idx="2639">
                  <c:v>4.6715</c:v>
                </c:pt>
                <c:pt idx="2640">
                  <c:v>4.6740000000000004</c:v>
                </c:pt>
                <c:pt idx="2641">
                  <c:v>4.6760000000000002</c:v>
                </c:pt>
                <c:pt idx="2642">
                  <c:v>4.6784999999999997</c:v>
                </c:pt>
                <c:pt idx="2643">
                  <c:v>4.68</c:v>
                </c:pt>
                <c:pt idx="2644">
                  <c:v>4.6825000000000001</c:v>
                </c:pt>
                <c:pt idx="2645">
                  <c:v>4.6844999999999999</c:v>
                </c:pt>
                <c:pt idx="2646">
                  <c:v>4.6859999999999999</c:v>
                </c:pt>
                <c:pt idx="2647">
                  <c:v>4.6885000000000003</c:v>
                </c:pt>
                <c:pt idx="2648">
                  <c:v>4.6905000000000001</c:v>
                </c:pt>
                <c:pt idx="2649">
                  <c:v>4.6929999999999996</c:v>
                </c:pt>
                <c:pt idx="2650">
                  <c:v>4.6950000000000003</c:v>
                </c:pt>
                <c:pt idx="2651">
                  <c:v>4.6970000000000001</c:v>
                </c:pt>
                <c:pt idx="2652">
                  <c:v>4.6989999999999998</c:v>
                </c:pt>
                <c:pt idx="2653">
                  <c:v>4.7015000000000002</c:v>
                </c:pt>
                <c:pt idx="2654">
                  <c:v>4.7035</c:v>
                </c:pt>
                <c:pt idx="2655">
                  <c:v>4.7054999999999998</c:v>
                </c:pt>
                <c:pt idx="2656">
                  <c:v>4.7074999999999996</c:v>
                </c:pt>
                <c:pt idx="2657">
                  <c:v>4.7095000000000002</c:v>
                </c:pt>
                <c:pt idx="2658">
                  <c:v>4.7119999999999997</c:v>
                </c:pt>
                <c:pt idx="2659">
                  <c:v>4.7140000000000004</c:v>
                </c:pt>
                <c:pt idx="2660">
                  <c:v>4.7160000000000002</c:v>
                </c:pt>
                <c:pt idx="2661">
                  <c:v>4.718</c:v>
                </c:pt>
                <c:pt idx="2662">
                  <c:v>4.7210000000000001</c:v>
                </c:pt>
                <c:pt idx="2663">
                  <c:v>4.7225000000000001</c:v>
                </c:pt>
                <c:pt idx="2664">
                  <c:v>4.7244999999999999</c:v>
                </c:pt>
                <c:pt idx="2665">
                  <c:v>4.7270000000000003</c:v>
                </c:pt>
                <c:pt idx="2666">
                  <c:v>4.7290000000000001</c:v>
                </c:pt>
                <c:pt idx="2667">
                  <c:v>4.7314999999999996</c:v>
                </c:pt>
                <c:pt idx="2668">
                  <c:v>4.7335000000000003</c:v>
                </c:pt>
                <c:pt idx="2669">
                  <c:v>4.7355</c:v>
                </c:pt>
                <c:pt idx="2670">
                  <c:v>4.7374999999999998</c:v>
                </c:pt>
                <c:pt idx="2671">
                  <c:v>4.7394999999999996</c:v>
                </c:pt>
                <c:pt idx="2672">
                  <c:v>4.742</c:v>
                </c:pt>
                <c:pt idx="2673">
                  <c:v>4.7445000000000004</c:v>
                </c:pt>
                <c:pt idx="2674">
                  <c:v>4.7460000000000004</c:v>
                </c:pt>
                <c:pt idx="2675">
                  <c:v>4.7480000000000002</c:v>
                </c:pt>
                <c:pt idx="2676">
                  <c:v>4.7504999999999997</c:v>
                </c:pt>
                <c:pt idx="2677">
                  <c:v>4.7525000000000004</c:v>
                </c:pt>
                <c:pt idx="2678">
                  <c:v>4.7549999999999999</c:v>
                </c:pt>
                <c:pt idx="2679">
                  <c:v>4.7565</c:v>
                </c:pt>
                <c:pt idx="2680">
                  <c:v>4.7584999999999997</c:v>
                </c:pt>
                <c:pt idx="2681">
                  <c:v>4.7610000000000001</c:v>
                </c:pt>
                <c:pt idx="2682">
                  <c:v>4.7629999999999999</c:v>
                </c:pt>
                <c:pt idx="2683">
                  <c:v>4.7649999999999997</c:v>
                </c:pt>
                <c:pt idx="2684">
                  <c:v>4.7670000000000003</c:v>
                </c:pt>
                <c:pt idx="2685">
                  <c:v>4.7690000000000001</c:v>
                </c:pt>
                <c:pt idx="2686">
                  <c:v>4.7714999999999996</c:v>
                </c:pt>
                <c:pt idx="2687">
                  <c:v>4.774</c:v>
                </c:pt>
                <c:pt idx="2688">
                  <c:v>4.7759999999999998</c:v>
                </c:pt>
                <c:pt idx="2689">
                  <c:v>4.7779999999999996</c:v>
                </c:pt>
                <c:pt idx="2690">
                  <c:v>4.7805</c:v>
                </c:pt>
                <c:pt idx="2691">
                  <c:v>4.7830000000000004</c:v>
                </c:pt>
                <c:pt idx="2692">
                  <c:v>4.7850000000000001</c:v>
                </c:pt>
                <c:pt idx="2693">
                  <c:v>4.7865000000000002</c:v>
                </c:pt>
                <c:pt idx="2694">
                  <c:v>4.7885</c:v>
                </c:pt>
                <c:pt idx="2695">
                  <c:v>4.7910000000000004</c:v>
                </c:pt>
                <c:pt idx="2696">
                  <c:v>4.7930000000000001</c:v>
                </c:pt>
                <c:pt idx="2697">
                  <c:v>4.7949999999999999</c:v>
                </c:pt>
                <c:pt idx="2698">
                  <c:v>4.7969999999999997</c:v>
                </c:pt>
                <c:pt idx="2699">
                  <c:v>4.7995000000000001</c:v>
                </c:pt>
                <c:pt idx="2700">
                  <c:v>4.8014999999999999</c:v>
                </c:pt>
                <c:pt idx="2701">
                  <c:v>4.8040000000000003</c:v>
                </c:pt>
                <c:pt idx="2702">
                  <c:v>4.806</c:v>
                </c:pt>
                <c:pt idx="2703">
                  <c:v>4.8075000000000001</c:v>
                </c:pt>
                <c:pt idx="2704">
                  <c:v>4.8094999999999999</c:v>
                </c:pt>
                <c:pt idx="2705">
                  <c:v>4.8120000000000003</c:v>
                </c:pt>
                <c:pt idx="2706">
                  <c:v>4.8140000000000001</c:v>
                </c:pt>
                <c:pt idx="2707">
                  <c:v>4.8164999999999996</c:v>
                </c:pt>
                <c:pt idx="2708">
                  <c:v>4.819</c:v>
                </c:pt>
                <c:pt idx="2709">
                  <c:v>4.8209999999999997</c:v>
                </c:pt>
                <c:pt idx="2710">
                  <c:v>4.8235000000000001</c:v>
                </c:pt>
                <c:pt idx="2711">
                  <c:v>4.8254999999999999</c:v>
                </c:pt>
                <c:pt idx="2712">
                  <c:v>4.8274999999999997</c:v>
                </c:pt>
                <c:pt idx="2713">
                  <c:v>4.8295000000000003</c:v>
                </c:pt>
                <c:pt idx="2714">
                  <c:v>4.8319999999999999</c:v>
                </c:pt>
                <c:pt idx="2715">
                  <c:v>4.8345000000000002</c:v>
                </c:pt>
                <c:pt idx="2716">
                  <c:v>4.8365</c:v>
                </c:pt>
                <c:pt idx="2717">
                  <c:v>4.8384999999999998</c:v>
                </c:pt>
                <c:pt idx="2718">
                  <c:v>4.8404999999999996</c:v>
                </c:pt>
                <c:pt idx="2719">
                  <c:v>4.8425000000000002</c:v>
                </c:pt>
                <c:pt idx="2720">
                  <c:v>4.8449999999999998</c:v>
                </c:pt>
                <c:pt idx="2721">
                  <c:v>4.8470000000000004</c:v>
                </c:pt>
                <c:pt idx="2722">
                  <c:v>4.8490000000000002</c:v>
                </c:pt>
                <c:pt idx="2723">
                  <c:v>4.8514999999999997</c:v>
                </c:pt>
                <c:pt idx="2724">
                  <c:v>4.8535000000000004</c:v>
                </c:pt>
                <c:pt idx="2725">
                  <c:v>4.8559999999999999</c:v>
                </c:pt>
                <c:pt idx="2726">
                  <c:v>4.8579999999999997</c:v>
                </c:pt>
                <c:pt idx="2727">
                  <c:v>4.8600000000000003</c:v>
                </c:pt>
                <c:pt idx="2728">
                  <c:v>4.8624999999999998</c:v>
                </c:pt>
                <c:pt idx="2729">
                  <c:v>4.8644999999999996</c:v>
                </c:pt>
                <c:pt idx="2730">
                  <c:v>4.8665000000000003</c:v>
                </c:pt>
                <c:pt idx="2731">
                  <c:v>4.8685</c:v>
                </c:pt>
                <c:pt idx="2732">
                  <c:v>4.8704999999999998</c:v>
                </c:pt>
                <c:pt idx="2733">
                  <c:v>4.8730000000000002</c:v>
                </c:pt>
                <c:pt idx="2734">
                  <c:v>4.8754999999999997</c:v>
                </c:pt>
                <c:pt idx="2735">
                  <c:v>4.8775000000000004</c:v>
                </c:pt>
                <c:pt idx="2736">
                  <c:v>4.8795000000000002</c:v>
                </c:pt>
                <c:pt idx="2737">
                  <c:v>4.8815</c:v>
                </c:pt>
                <c:pt idx="2738">
                  <c:v>4.8840000000000003</c:v>
                </c:pt>
                <c:pt idx="2739">
                  <c:v>4.8860000000000001</c:v>
                </c:pt>
                <c:pt idx="2740">
                  <c:v>4.8869999999999996</c:v>
                </c:pt>
                <c:pt idx="2741">
                  <c:v>4.8890000000000002</c:v>
                </c:pt>
                <c:pt idx="2742">
                  <c:v>4.8914999999999997</c:v>
                </c:pt>
                <c:pt idx="2743">
                  <c:v>4.8940000000000001</c:v>
                </c:pt>
                <c:pt idx="2744">
                  <c:v>4.8959999999999999</c:v>
                </c:pt>
                <c:pt idx="2745">
                  <c:v>4.8985000000000003</c:v>
                </c:pt>
                <c:pt idx="2746">
                  <c:v>4.9005000000000001</c:v>
                </c:pt>
                <c:pt idx="2747">
                  <c:v>4.9029999999999996</c:v>
                </c:pt>
                <c:pt idx="2748">
                  <c:v>4.9050000000000002</c:v>
                </c:pt>
                <c:pt idx="2749">
                  <c:v>4.907</c:v>
                </c:pt>
                <c:pt idx="2750">
                  <c:v>4.9085000000000001</c:v>
                </c:pt>
                <c:pt idx="2751">
                  <c:v>4.9115000000000002</c:v>
                </c:pt>
                <c:pt idx="2752">
                  <c:v>4.9139999999999997</c:v>
                </c:pt>
                <c:pt idx="2753">
                  <c:v>4.9165000000000001</c:v>
                </c:pt>
                <c:pt idx="2754">
                  <c:v>4.9180000000000001</c:v>
                </c:pt>
                <c:pt idx="2755">
                  <c:v>4.92</c:v>
                </c:pt>
                <c:pt idx="2756">
                  <c:v>4.9225000000000003</c:v>
                </c:pt>
                <c:pt idx="2757">
                  <c:v>4.9245000000000001</c:v>
                </c:pt>
                <c:pt idx="2758">
                  <c:v>4.9264999999999999</c:v>
                </c:pt>
                <c:pt idx="2759">
                  <c:v>4.9284999999999997</c:v>
                </c:pt>
                <c:pt idx="2760">
                  <c:v>4.9305000000000003</c:v>
                </c:pt>
                <c:pt idx="2761">
                  <c:v>4.9329999999999998</c:v>
                </c:pt>
                <c:pt idx="2762">
                  <c:v>4.9355000000000002</c:v>
                </c:pt>
                <c:pt idx="2763">
                  <c:v>4.9379999999999997</c:v>
                </c:pt>
                <c:pt idx="2764">
                  <c:v>4.9400000000000004</c:v>
                </c:pt>
                <c:pt idx="2765">
                  <c:v>4.9420000000000002</c:v>
                </c:pt>
                <c:pt idx="2766">
                  <c:v>4.9444999999999997</c:v>
                </c:pt>
                <c:pt idx="2767">
                  <c:v>4.9470000000000001</c:v>
                </c:pt>
                <c:pt idx="2768">
                  <c:v>4.9489999999999998</c:v>
                </c:pt>
                <c:pt idx="2769">
                  <c:v>4.9509999999999996</c:v>
                </c:pt>
                <c:pt idx="2770">
                  <c:v>4.9535</c:v>
                </c:pt>
                <c:pt idx="2771">
                  <c:v>4.9560000000000004</c:v>
                </c:pt>
                <c:pt idx="2772">
                  <c:v>4.9584999999999999</c:v>
                </c:pt>
                <c:pt idx="2773">
                  <c:v>4.9595000000000002</c:v>
                </c:pt>
                <c:pt idx="2774">
                  <c:v>4.9625000000000004</c:v>
                </c:pt>
                <c:pt idx="2775">
                  <c:v>4.9649999999999999</c:v>
                </c:pt>
                <c:pt idx="2776">
                  <c:v>4.9669999999999996</c:v>
                </c:pt>
                <c:pt idx="2777">
                  <c:v>4.9690000000000003</c:v>
                </c:pt>
                <c:pt idx="2778">
                  <c:v>4.9705000000000004</c:v>
                </c:pt>
                <c:pt idx="2779">
                  <c:v>4.9729999999999999</c:v>
                </c:pt>
                <c:pt idx="2780">
                  <c:v>4.9755000000000003</c:v>
                </c:pt>
                <c:pt idx="2781">
                  <c:v>4.9770000000000003</c:v>
                </c:pt>
                <c:pt idx="2782">
                  <c:v>4.9790000000000001</c:v>
                </c:pt>
                <c:pt idx="2783">
                  <c:v>4.9814999999999996</c:v>
                </c:pt>
                <c:pt idx="2784">
                  <c:v>4.984</c:v>
                </c:pt>
                <c:pt idx="2785">
                  <c:v>4.9859999999999998</c:v>
                </c:pt>
                <c:pt idx="2786">
                  <c:v>4.9880000000000004</c:v>
                </c:pt>
                <c:pt idx="2787">
                  <c:v>4.99</c:v>
                </c:pt>
                <c:pt idx="2788">
                  <c:v>4.9924999999999997</c:v>
                </c:pt>
                <c:pt idx="2789">
                  <c:v>4.9950000000000001</c:v>
                </c:pt>
                <c:pt idx="2790">
                  <c:v>4.9969999999999999</c:v>
                </c:pt>
                <c:pt idx="2791">
                  <c:v>4.9989999999999997</c:v>
                </c:pt>
                <c:pt idx="2792">
                  <c:v>5.0010000000000003</c:v>
                </c:pt>
                <c:pt idx="2793">
                  <c:v>5.0034999999999998</c:v>
                </c:pt>
                <c:pt idx="2794">
                  <c:v>5.0060000000000002</c:v>
                </c:pt>
                <c:pt idx="2795">
                  <c:v>5.008</c:v>
                </c:pt>
                <c:pt idx="2796">
                  <c:v>5.0095000000000001</c:v>
                </c:pt>
                <c:pt idx="2797">
                  <c:v>5.0119999999999996</c:v>
                </c:pt>
                <c:pt idx="2798">
                  <c:v>5.0145</c:v>
                </c:pt>
                <c:pt idx="2799">
                  <c:v>5.0170000000000003</c:v>
                </c:pt>
                <c:pt idx="2800">
                  <c:v>5.0190000000000001</c:v>
                </c:pt>
                <c:pt idx="2801">
                  <c:v>5.0209999999999999</c:v>
                </c:pt>
                <c:pt idx="2802">
                  <c:v>5.0229999999999997</c:v>
                </c:pt>
                <c:pt idx="2803">
                  <c:v>5.0259999999999998</c:v>
                </c:pt>
                <c:pt idx="2804">
                  <c:v>5.0274999999999999</c:v>
                </c:pt>
                <c:pt idx="2805">
                  <c:v>5.0289999999999999</c:v>
                </c:pt>
                <c:pt idx="2806">
                  <c:v>5.032</c:v>
                </c:pt>
                <c:pt idx="2807">
                  <c:v>5.0345000000000004</c:v>
                </c:pt>
                <c:pt idx="2808">
                  <c:v>5.0369999999999999</c:v>
                </c:pt>
                <c:pt idx="2809">
                  <c:v>5.0385</c:v>
                </c:pt>
                <c:pt idx="2810">
                  <c:v>5.0404999999999998</c:v>
                </c:pt>
                <c:pt idx="2811">
                  <c:v>5.0430000000000001</c:v>
                </c:pt>
                <c:pt idx="2812">
                  <c:v>5.0454999999999997</c:v>
                </c:pt>
                <c:pt idx="2813">
                  <c:v>5.0469999999999997</c:v>
                </c:pt>
                <c:pt idx="2814">
                  <c:v>5.0490000000000004</c:v>
                </c:pt>
                <c:pt idx="2815">
                  <c:v>5.0510000000000002</c:v>
                </c:pt>
                <c:pt idx="2816">
                  <c:v>5.0529999999999999</c:v>
                </c:pt>
                <c:pt idx="2817">
                  <c:v>5.056</c:v>
                </c:pt>
                <c:pt idx="2818">
                  <c:v>5.0575000000000001</c:v>
                </c:pt>
                <c:pt idx="2819">
                  <c:v>5.0594999999999999</c:v>
                </c:pt>
                <c:pt idx="2820">
                  <c:v>5.0620000000000003</c:v>
                </c:pt>
                <c:pt idx="2821">
                  <c:v>5.0644999999999998</c:v>
                </c:pt>
                <c:pt idx="2822">
                  <c:v>5.0664999999999996</c:v>
                </c:pt>
                <c:pt idx="2823">
                  <c:v>5.0685000000000002</c:v>
                </c:pt>
                <c:pt idx="2824">
                  <c:v>5.0705</c:v>
                </c:pt>
                <c:pt idx="2825">
                  <c:v>5.0730000000000004</c:v>
                </c:pt>
                <c:pt idx="2826">
                  <c:v>5.0759999999999996</c:v>
                </c:pt>
                <c:pt idx="2827">
                  <c:v>5.0780000000000003</c:v>
                </c:pt>
                <c:pt idx="2828">
                  <c:v>5.0789999999999997</c:v>
                </c:pt>
                <c:pt idx="2829">
                  <c:v>5.0810000000000004</c:v>
                </c:pt>
                <c:pt idx="2830">
                  <c:v>5.0834999999999999</c:v>
                </c:pt>
                <c:pt idx="2831">
                  <c:v>5.0860000000000003</c:v>
                </c:pt>
                <c:pt idx="2832">
                  <c:v>5.0875000000000004</c:v>
                </c:pt>
                <c:pt idx="2833">
                  <c:v>5.0895000000000001</c:v>
                </c:pt>
                <c:pt idx="2834">
                  <c:v>5.0914999999999999</c:v>
                </c:pt>
                <c:pt idx="2835">
                  <c:v>5.0940000000000003</c:v>
                </c:pt>
                <c:pt idx="2836">
                  <c:v>5.0964999999999998</c:v>
                </c:pt>
                <c:pt idx="2837">
                  <c:v>5.0979999999999999</c:v>
                </c:pt>
                <c:pt idx="2838">
                  <c:v>5.1005000000000003</c:v>
                </c:pt>
                <c:pt idx="2839">
                  <c:v>5.1025</c:v>
                </c:pt>
                <c:pt idx="2840">
                  <c:v>5.1050000000000004</c:v>
                </c:pt>
                <c:pt idx="2841">
                  <c:v>5.1070000000000002</c:v>
                </c:pt>
                <c:pt idx="2842">
                  <c:v>5.109</c:v>
                </c:pt>
                <c:pt idx="2843">
                  <c:v>5.1115000000000004</c:v>
                </c:pt>
                <c:pt idx="2844">
                  <c:v>5.1135000000000002</c:v>
                </c:pt>
                <c:pt idx="2845">
                  <c:v>5.1159999999999997</c:v>
                </c:pt>
                <c:pt idx="2846">
                  <c:v>5.1180000000000003</c:v>
                </c:pt>
                <c:pt idx="2847">
                  <c:v>5.1189999999999998</c:v>
                </c:pt>
                <c:pt idx="2848">
                  <c:v>5.1210000000000004</c:v>
                </c:pt>
                <c:pt idx="2849">
                  <c:v>5.1234999999999999</c:v>
                </c:pt>
                <c:pt idx="2850">
                  <c:v>5.1265000000000001</c:v>
                </c:pt>
                <c:pt idx="2851">
                  <c:v>5.1284999999999998</c:v>
                </c:pt>
                <c:pt idx="2852">
                  <c:v>5.13</c:v>
                </c:pt>
                <c:pt idx="2853">
                  <c:v>5.1319999999999997</c:v>
                </c:pt>
                <c:pt idx="2854">
                  <c:v>5.1349999999999998</c:v>
                </c:pt>
                <c:pt idx="2855">
                  <c:v>5.1375000000000002</c:v>
                </c:pt>
                <c:pt idx="2856">
                  <c:v>5.1390000000000002</c:v>
                </c:pt>
                <c:pt idx="2857">
                  <c:v>5.1405000000000003</c:v>
                </c:pt>
                <c:pt idx="2858">
                  <c:v>5.1429999999999998</c:v>
                </c:pt>
                <c:pt idx="2859">
                  <c:v>5.1455000000000002</c:v>
                </c:pt>
                <c:pt idx="2860">
                  <c:v>5.1475</c:v>
                </c:pt>
                <c:pt idx="2861">
                  <c:v>5.149</c:v>
                </c:pt>
                <c:pt idx="2862">
                  <c:v>5.1509999999999998</c:v>
                </c:pt>
                <c:pt idx="2863">
                  <c:v>5.1539999999999999</c:v>
                </c:pt>
                <c:pt idx="2864">
                  <c:v>5.1565000000000003</c:v>
                </c:pt>
                <c:pt idx="2865">
                  <c:v>5.1580000000000004</c:v>
                </c:pt>
                <c:pt idx="2866">
                  <c:v>5.16</c:v>
                </c:pt>
                <c:pt idx="2867">
                  <c:v>5.1619999999999999</c:v>
                </c:pt>
                <c:pt idx="2868">
                  <c:v>5.165</c:v>
                </c:pt>
                <c:pt idx="2869">
                  <c:v>5.1669999999999998</c:v>
                </c:pt>
                <c:pt idx="2870">
                  <c:v>5.1689999999999996</c:v>
                </c:pt>
                <c:pt idx="2871">
                  <c:v>5.1710000000000003</c:v>
                </c:pt>
                <c:pt idx="2872">
                  <c:v>5.1734999999999998</c:v>
                </c:pt>
                <c:pt idx="2873">
                  <c:v>5.1760000000000002</c:v>
                </c:pt>
                <c:pt idx="2874">
                  <c:v>5.1779999999999999</c:v>
                </c:pt>
                <c:pt idx="2875">
                  <c:v>5.1795</c:v>
                </c:pt>
                <c:pt idx="2876">
                  <c:v>5.1825000000000001</c:v>
                </c:pt>
                <c:pt idx="2877">
                  <c:v>5.1844999999999999</c:v>
                </c:pt>
                <c:pt idx="2878">
                  <c:v>5.1870000000000003</c:v>
                </c:pt>
                <c:pt idx="2879">
                  <c:v>5.1890000000000001</c:v>
                </c:pt>
                <c:pt idx="2880">
                  <c:v>5.1905000000000001</c:v>
                </c:pt>
                <c:pt idx="2881">
                  <c:v>5.1935000000000002</c:v>
                </c:pt>
                <c:pt idx="2882">
                  <c:v>5.1965000000000003</c:v>
                </c:pt>
                <c:pt idx="2883">
                  <c:v>5.1985000000000001</c:v>
                </c:pt>
                <c:pt idx="2884">
                  <c:v>5.2</c:v>
                </c:pt>
                <c:pt idx="2885">
                  <c:v>5.202</c:v>
                </c:pt>
                <c:pt idx="2886">
                  <c:v>5.2045000000000003</c:v>
                </c:pt>
                <c:pt idx="2887">
                  <c:v>5.2074999999999996</c:v>
                </c:pt>
                <c:pt idx="2888">
                  <c:v>5.2095000000000002</c:v>
                </c:pt>
                <c:pt idx="2889">
                  <c:v>5.2110000000000003</c:v>
                </c:pt>
                <c:pt idx="2890">
                  <c:v>5.2134999999999998</c:v>
                </c:pt>
                <c:pt idx="2891">
                  <c:v>5.2160000000000002</c:v>
                </c:pt>
                <c:pt idx="2892">
                  <c:v>5.2184999999999997</c:v>
                </c:pt>
                <c:pt idx="2893">
                  <c:v>5.22</c:v>
                </c:pt>
                <c:pt idx="2894">
                  <c:v>5.2220000000000004</c:v>
                </c:pt>
                <c:pt idx="2895">
                  <c:v>5.2244999999999999</c:v>
                </c:pt>
                <c:pt idx="2896">
                  <c:v>5.226</c:v>
                </c:pt>
                <c:pt idx="2897">
                  <c:v>5.2279999999999998</c:v>
                </c:pt>
                <c:pt idx="2898">
                  <c:v>5.23</c:v>
                </c:pt>
                <c:pt idx="2899">
                  <c:v>5.2324999999999999</c:v>
                </c:pt>
                <c:pt idx="2900">
                  <c:v>5.2350000000000003</c:v>
                </c:pt>
                <c:pt idx="2901">
                  <c:v>5.2370000000000001</c:v>
                </c:pt>
                <c:pt idx="2902">
                  <c:v>5.2394999999999996</c:v>
                </c:pt>
                <c:pt idx="2903">
                  <c:v>5.2415000000000003</c:v>
                </c:pt>
                <c:pt idx="2904">
                  <c:v>5.2435</c:v>
                </c:pt>
                <c:pt idx="2905">
                  <c:v>5.2460000000000004</c:v>
                </c:pt>
                <c:pt idx="2906">
                  <c:v>5.2480000000000002</c:v>
                </c:pt>
                <c:pt idx="2907">
                  <c:v>5.2504999999999997</c:v>
                </c:pt>
                <c:pt idx="2908">
                  <c:v>5.2525000000000004</c:v>
                </c:pt>
                <c:pt idx="2909">
                  <c:v>5.2549999999999999</c:v>
                </c:pt>
                <c:pt idx="2910">
                  <c:v>5.2575000000000003</c:v>
                </c:pt>
                <c:pt idx="2911">
                  <c:v>5.2590000000000003</c:v>
                </c:pt>
                <c:pt idx="2912">
                  <c:v>5.2610000000000001</c:v>
                </c:pt>
                <c:pt idx="2913">
                  <c:v>5.2625000000000002</c:v>
                </c:pt>
                <c:pt idx="2914">
                  <c:v>5.2649999999999997</c:v>
                </c:pt>
                <c:pt idx="2915">
                  <c:v>5.2675000000000001</c:v>
                </c:pt>
                <c:pt idx="2916">
                  <c:v>5.2694999999999999</c:v>
                </c:pt>
                <c:pt idx="2917">
                  <c:v>5.2709999999999999</c:v>
                </c:pt>
                <c:pt idx="2918">
                  <c:v>5.274</c:v>
                </c:pt>
                <c:pt idx="2919">
                  <c:v>5.2765000000000004</c:v>
                </c:pt>
                <c:pt idx="2920">
                  <c:v>5.2785000000000002</c:v>
                </c:pt>
                <c:pt idx="2921">
                  <c:v>5.28</c:v>
                </c:pt>
                <c:pt idx="2922">
                  <c:v>5.282</c:v>
                </c:pt>
                <c:pt idx="2923">
                  <c:v>5.2845000000000004</c:v>
                </c:pt>
                <c:pt idx="2924">
                  <c:v>5.2869999999999999</c:v>
                </c:pt>
                <c:pt idx="2925">
                  <c:v>5.2889999999999997</c:v>
                </c:pt>
                <c:pt idx="2926">
                  <c:v>5.2904999999999998</c:v>
                </c:pt>
                <c:pt idx="2927">
                  <c:v>5.2930000000000001</c:v>
                </c:pt>
                <c:pt idx="2928">
                  <c:v>5.2960000000000003</c:v>
                </c:pt>
                <c:pt idx="2929">
                  <c:v>5.298</c:v>
                </c:pt>
                <c:pt idx="2930">
                  <c:v>5.3</c:v>
                </c:pt>
                <c:pt idx="2931">
                  <c:v>5.3014999999999999</c:v>
                </c:pt>
                <c:pt idx="2932">
                  <c:v>5.3040000000000003</c:v>
                </c:pt>
                <c:pt idx="2933">
                  <c:v>5.3064999999999998</c:v>
                </c:pt>
                <c:pt idx="2934">
                  <c:v>5.3085000000000004</c:v>
                </c:pt>
                <c:pt idx="2935">
                  <c:v>5.31</c:v>
                </c:pt>
                <c:pt idx="2936">
                  <c:v>5.3125</c:v>
                </c:pt>
                <c:pt idx="2937">
                  <c:v>5.3150000000000004</c:v>
                </c:pt>
                <c:pt idx="2938">
                  <c:v>5.3170000000000002</c:v>
                </c:pt>
                <c:pt idx="2939">
                  <c:v>5.319</c:v>
                </c:pt>
                <c:pt idx="2940">
                  <c:v>5.3215000000000003</c:v>
                </c:pt>
                <c:pt idx="2941">
                  <c:v>5.3235000000000001</c:v>
                </c:pt>
                <c:pt idx="2942">
                  <c:v>5.3259999999999996</c:v>
                </c:pt>
                <c:pt idx="2943">
                  <c:v>5.3285</c:v>
                </c:pt>
                <c:pt idx="2944">
                  <c:v>5.33</c:v>
                </c:pt>
                <c:pt idx="2945">
                  <c:v>5.3324999999999996</c:v>
                </c:pt>
                <c:pt idx="2946">
                  <c:v>5.3345000000000002</c:v>
                </c:pt>
                <c:pt idx="2947">
                  <c:v>5.3369999999999997</c:v>
                </c:pt>
                <c:pt idx="2948">
                  <c:v>5.3390000000000004</c:v>
                </c:pt>
                <c:pt idx="2949">
                  <c:v>5.3410000000000002</c:v>
                </c:pt>
                <c:pt idx="2950">
                  <c:v>5.343</c:v>
                </c:pt>
                <c:pt idx="2951">
                  <c:v>5.3455000000000004</c:v>
                </c:pt>
                <c:pt idx="2952">
                  <c:v>5.3479999999999999</c:v>
                </c:pt>
                <c:pt idx="2953">
                  <c:v>5.3494999999999999</c:v>
                </c:pt>
                <c:pt idx="2954">
                  <c:v>5.3520000000000003</c:v>
                </c:pt>
                <c:pt idx="2955">
                  <c:v>5.3540000000000001</c:v>
                </c:pt>
                <c:pt idx="2956">
                  <c:v>5.3564999999999996</c:v>
                </c:pt>
                <c:pt idx="2957">
                  <c:v>5.3585000000000003</c:v>
                </c:pt>
                <c:pt idx="2958">
                  <c:v>5.3609999999999998</c:v>
                </c:pt>
                <c:pt idx="2959">
                  <c:v>5.3630000000000004</c:v>
                </c:pt>
                <c:pt idx="2960">
                  <c:v>5.3650000000000002</c:v>
                </c:pt>
                <c:pt idx="2961">
                  <c:v>5.3674999999999997</c:v>
                </c:pt>
                <c:pt idx="2962">
                  <c:v>5.37</c:v>
                </c:pt>
                <c:pt idx="2963">
                  <c:v>5.3719999999999999</c:v>
                </c:pt>
                <c:pt idx="2964">
                  <c:v>5.3739999999999997</c:v>
                </c:pt>
                <c:pt idx="2965">
                  <c:v>5.3760000000000003</c:v>
                </c:pt>
                <c:pt idx="2966">
                  <c:v>5.3784999999999998</c:v>
                </c:pt>
                <c:pt idx="2967">
                  <c:v>5.3804999999999996</c:v>
                </c:pt>
                <c:pt idx="2968">
                  <c:v>5.3825000000000003</c:v>
                </c:pt>
                <c:pt idx="2969">
                  <c:v>5.3845000000000001</c:v>
                </c:pt>
                <c:pt idx="2970">
                  <c:v>5.3869999999999996</c:v>
                </c:pt>
                <c:pt idx="2971">
                  <c:v>5.3890000000000002</c:v>
                </c:pt>
                <c:pt idx="2972">
                  <c:v>5.3914999999999997</c:v>
                </c:pt>
                <c:pt idx="2973">
                  <c:v>5.3935000000000004</c:v>
                </c:pt>
                <c:pt idx="2974">
                  <c:v>5.3955000000000002</c:v>
                </c:pt>
                <c:pt idx="2975">
                  <c:v>5.3985000000000003</c:v>
                </c:pt>
                <c:pt idx="2976">
                  <c:v>5.4</c:v>
                </c:pt>
                <c:pt idx="2977">
                  <c:v>5.4015000000000004</c:v>
                </c:pt>
                <c:pt idx="2978">
                  <c:v>5.4035000000000002</c:v>
                </c:pt>
                <c:pt idx="2979">
                  <c:v>5.4065000000000003</c:v>
                </c:pt>
                <c:pt idx="2980">
                  <c:v>5.4085000000000001</c:v>
                </c:pt>
                <c:pt idx="2981">
                  <c:v>5.4104999999999999</c:v>
                </c:pt>
                <c:pt idx="2982">
                  <c:v>5.4124999999999996</c:v>
                </c:pt>
                <c:pt idx="2983">
                  <c:v>5.415</c:v>
                </c:pt>
                <c:pt idx="2984">
                  <c:v>5.4175000000000004</c:v>
                </c:pt>
                <c:pt idx="2985">
                  <c:v>5.4189999999999996</c:v>
                </c:pt>
                <c:pt idx="2986">
                  <c:v>5.4210000000000003</c:v>
                </c:pt>
                <c:pt idx="2987">
                  <c:v>5.4234999999999998</c:v>
                </c:pt>
                <c:pt idx="2988">
                  <c:v>5.4260000000000002</c:v>
                </c:pt>
                <c:pt idx="2989">
                  <c:v>5.4279999999999999</c:v>
                </c:pt>
                <c:pt idx="2990">
                  <c:v>5.4305000000000003</c:v>
                </c:pt>
                <c:pt idx="2991">
                  <c:v>5.4325000000000001</c:v>
                </c:pt>
                <c:pt idx="2992">
                  <c:v>5.4349999999999996</c:v>
                </c:pt>
                <c:pt idx="2993">
                  <c:v>5.4375</c:v>
                </c:pt>
                <c:pt idx="2994">
                  <c:v>5.4394999999999998</c:v>
                </c:pt>
                <c:pt idx="2995">
                  <c:v>5.4409999999999998</c:v>
                </c:pt>
                <c:pt idx="2996">
                  <c:v>5.4429999999999996</c:v>
                </c:pt>
                <c:pt idx="2997">
                  <c:v>5.4450000000000003</c:v>
                </c:pt>
                <c:pt idx="2998">
                  <c:v>5.4474999999999998</c:v>
                </c:pt>
                <c:pt idx="2999">
                  <c:v>5.4494999999999996</c:v>
                </c:pt>
                <c:pt idx="3000">
                  <c:v>5.452</c:v>
                </c:pt>
                <c:pt idx="3001">
                  <c:v>5.4539999999999997</c:v>
                </c:pt>
                <c:pt idx="3002">
                  <c:v>5.4560000000000004</c:v>
                </c:pt>
                <c:pt idx="3003">
                  <c:v>5.4584999999999999</c:v>
                </c:pt>
                <c:pt idx="3004">
                  <c:v>5.4604999999999997</c:v>
                </c:pt>
                <c:pt idx="3005">
                  <c:v>5.4619999999999997</c:v>
                </c:pt>
                <c:pt idx="3006">
                  <c:v>5.4640000000000004</c:v>
                </c:pt>
                <c:pt idx="3007">
                  <c:v>5.4664999999999999</c:v>
                </c:pt>
                <c:pt idx="3008">
                  <c:v>5.4690000000000003</c:v>
                </c:pt>
                <c:pt idx="3009">
                  <c:v>5.4705000000000004</c:v>
                </c:pt>
                <c:pt idx="3010">
                  <c:v>5.4729999999999999</c:v>
                </c:pt>
                <c:pt idx="3011">
                  <c:v>5.4749999999999996</c:v>
                </c:pt>
                <c:pt idx="3012">
                  <c:v>5.4775</c:v>
                </c:pt>
                <c:pt idx="3013">
                  <c:v>5.4794999999999998</c:v>
                </c:pt>
                <c:pt idx="3014">
                  <c:v>5.4814999999999996</c:v>
                </c:pt>
                <c:pt idx="3015">
                  <c:v>5.4829999999999997</c:v>
                </c:pt>
                <c:pt idx="3016">
                  <c:v>5.4855</c:v>
                </c:pt>
                <c:pt idx="3017">
                  <c:v>5.4874999999999998</c:v>
                </c:pt>
                <c:pt idx="3018">
                  <c:v>5.4904999999999999</c:v>
                </c:pt>
                <c:pt idx="3019">
                  <c:v>5.492</c:v>
                </c:pt>
                <c:pt idx="3020">
                  <c:v>5.4945000000000004</c:v>
                </c:pt>
                <c:pt idx="3021">
                  <c:v>5.4969999999999999</c:v>
                </c:pt>
                <c:pt idx="3022">
                  <c:v>5.4995000000000003</c:v>
                </c:pt>
                <c:pt idx="3023">
                  <c:v>5.5010000000000003</c:v>
                </c:pt>
                <c:pt idx="3024">
                  <c:v>5.5030000000000001</c:v>
                </c:pt>
                <c:pt idx="3025">
                  <c:v>5.5049999999999999</c:v>
                </c:pt>
                <c:pt idx="3026">
                  <c:v>5.5075000000000003</c:v>
                </c:pt>
                <c:pt idx="3027">
                  <c:v>5.5095000000000001</c:v>
                </c:pt>
                <c:pt idx="3028">
                  <c:v>5.5119999999999996</c:v>
                </c:pt>
                <c:pt idx="3029">
                  <c:v>5.5134999999999996</c:v>
                </c:pt>
                <c:pt idx="3030">
                  <c:v>5.516</c:v>
                </c:pt>
                <c:pt idx="3031">
                  <c:v>5.5185000000000004</c:v>
                </c:pt>
                <c:pt idx="3032">
                  <c:v>5.5205000000000002</c:v>
                </c:pt>
                <c:pt idx="3033">
                  <c:v>5.5220000000000002</c:v>
                </c:pt>
                <c:pt idx="3034">
                  <c:v>5.524</c:v>
                </c:pt>
                <c:pt idx="3035">
                  <c:v>5.5265000000000004</c:v>
                </c:pt>
                <c:pt idx="3036">
                  <c:v>5.5285000000000002</c:v>
                </c:pt>
                <c:pt idx="3037">
                  <c:v>5.5305</c:v>
                </c:pt>
                <c:pt idx="3038">
                  <c:v>5.5330000000000004</c:v>
                </c:pt>
                <c:pt idx="3039">
                  <c:v>5.5350000000000001</c:v>
                </c:pt>
                <c:pt idx="3040">
                  <c:v>5.5374999999999996</c:v>
                </c:pt>
                <c:pt idx="3041">
                  <c:v>5.5395000000000003</c:v>
                </c:pt>
                <c:pt idx="3042">
                  <c:v>5.5415000000000001</c:v>
                </c:pt>
                <c:pt idx="3043">
                  <c:v>5.5434999999999999</c:v>
                </c:pt>
                <c:pt idx="3044">
                  <c:v>5.5454999999999997</c:v>
                </c:pt>
                <c:pt idx="3045">
                  <c:v>5.5484999999999998</c:v>
                </c:pt>
                <c:pt idx="3046">
                  <c:v>5.5505000000000004</c:v>
                </c:pt>
                <c:pt idx="3047">
                  <c:v>5.5529999999999999</c:v>
                </c:pt>
                <c:pt idx="3048">
                  <c:v>5.5549999999999997</c:v>
                </c:pt>
                <c:pt idx="3049">
                  <c:v>5.5575000000000001</c:v>
                </c:pt>
                <c:pt idx="3050">
                  <c:v>5.56</c:v>
                </c:pt>
                <c:pt idx="3051">
                  <c:v>5.5620000000000003</c:v>
                </c:pt>
                <c:pt idx="3052">
                  <c:v>5.5635000000000003</c:v>
                </c:pt>
                <c:pt idx="3053">
                  <c:v>5.5655000000000001</c:v>
                </c:pt>
                <c:pt idx="3054">
                  <c:v>5.5679999999999996</c:v>
                </c:pt>
                <c:pt idx="3055">
                  <c:v>5.5709999999999997</c:v>
                </c:pt>
                <c:pt idx="3056">
                  <c:v>5.5724999999999998</c:v>
                </c:pt>
                <c:pt idx="3057">
                  <c:v>5.5744999999999996</c:v>
                </c:pt>
                <c:pt idx="3058">
                  <c:v>5.5765000000000002</c:v>
                </c:pt>
                <c:pt idx="3059">
                  <c:v>5.5795000000000003</c:v>
                </c:pt>
                <c:pt idx="3060">
                  <c:v>5.5815000000000001</c:v>
                </c:pt>
                <c:pt idx="3061">
                  <c:v>5.5824999999999996</c:v>
                </c:pt>
                <c:pt idx="3062">
                  <c:v>5.5845000000000002</c:v>
                </c:pt>
                <c:pt idx="3063">
                  <c:v>5.5869999999999997</c:v>
                </c:pt>
                <c:pt idx="3064">
                  <c:v>5.59</c:v>
                </c:pt>
                <c:pt idx="3065">
                  <c:v>5.5919999999999996</c:v>
                </c:pt>
                <c:pt idx="3066">
                  <c:v>5.5934999999999997</c:v>
                </c:pt>
                <c:pt idx="3067">
                  <c:v>5.5955000000000004</c:v>
                </c:pt>
                <c:pt idx="3068">
                  <c:v>5.5975000000000001</c:v>
                </c:pt>
                <c:pt idx="3069">
                  <c:v>5.5990000000000002</c:v>
                </c:pt>
                <c:pt idx="3070">
                  <c:v>5.6005000000000003</c:v>
                </c:pt>
                <c:pt idx="3071">
                  <c:v>5.6029999999999998</c:v>
                </c:pt>
                <c:pt idx="3072">
                  <c:v>5.6044999999999998</c:v>
                </c:pt>
                <c:pt idx="3073">
                  <c:v>5.6064999999999996</c:v>
                </c:pt>
                <c:pt idx="3074">
                  <c:v>5.6085000000000003</c:v>
                </c:pt>
                <c:pt idx="3075">
                  <c:v>5.61</c:v>
                </c:pt>
                <c:pt idx="3076">
                  <c:v>5.6124999999999998</c:v>
                </c:pt>
                <c:pt idx="3077">
                  <c:v>5.6144999999999996</c:v>
                </c:pt>
                <c:pt idx="3078">
                  <c:v>5.617</c:v>
                </c:pt>
                <c:pt idx="3079">
                  <c:v>5.6185</c:v>
                </c:pt>
                <c:pt idx="3080">
                  <c:v>5.6204999999999998</c:v>
                </c:pt>
                <c:pt idx="3081">
                  <c:v>5.6219999999999999</c:v>
                </c:pt>
                <c:pt idx="3082">
                  <c:v>5.6239999999999997</c:v>
                </c:pt>
                <c:pt idx="3083">
                  <c:v>5.6260000000000003</c:v>
                </c:pt>
                <c:pt idx="3084">
                  <c:v>5.6280000000000001</c:v>
                </c:pt>
                <c:pt idx="3085">
                  <c:v>5.6295000000000002</c:v>
                </c:pt>
                <c:pt idx="3086">
                  <c:v>5.6319999999999997</c:v>
                </c:pt>
                <c:pt idx="3087">
                  <c:v>5.6334999999999997</c:v>
                </c:pt>
                <c:pt idx="3088">
                  <c:v>5.6360000000000001</c:v>
                </c:pt>
                <c:pt idx="3089">
                  <c:v>5.6379999999999999</c:v>
                </c:pt>
                <c:pt idx="3090">
                  <c:v>5.6395</c:v>
                </c:pt>
                <c:pt idx="3091">
                  <c:v>5.6414999999999997</c:v>
                </c:pt>
                <c:pt idx="3092">
                  <c:v>5.6425000000000001</c:v>
                </c:pt>
                <c:pt idx="3093">
                  <c:v>5.6444999999999999</c:v>
                </c:pt>
                <c:pt idx="3094">
                  <c:v>5.6470000000000002</c:v>
                </c:pt>
                <c:pt idx="3095">
                  <c:v>5.6485000000000003</c:v>
                </c:pt>
                <c:pt idx="3096">
                  <c:v>5.6505000000000001</c:v>
                </c:pt>
                <c:pt idx="3097">
                  <c:v>5.6520000000000001</c:v>
                </c:pt>
                <c:pt idx="3098">
                  <c:v>5.6544999999999996</c:v>
                </c:pt>
                <c:pt idx="3099">
                  <c:v>5.6559999999999997</c:v>
                </c:pt>
                <c:pt idx="3100">
                  <c:v>5.6585000000000001</c:v>
                </c:pt>
                <c:pt idx="3101">
                  <c:v>5.66</c:v>
                </c:pt>
                <c:pt idx="3102">
                  <c:v>5.6619999999999999</c:v>
                </c:pt>
                <c:pt idx="3103">
                  <c:v>5.6635</c:v>
                </c:pt>
                <c:pt idx="3104">
                  <c:v>5.6654999999999998</c:v>
                </c:pt>
                <c:pt idx="3105">
                  <c:v>5.6680000000000001</c:v>
                </c:pt>
                <c:pt idx="3106">
                  <c:v>5.67</c:v>
                </c:pt>
                <c:pt idx="3107">
                  <c:v>5.6719999999999997</c:v>
                </c:pt>
                <c:pt idx="3108">
                  <c:v>5.6740000000000004</c:v>
                </c:pt>
                <c:pt idx="3109">
                  <c:v>5.6755000000000004</c:v>
                </c:pt>
                <c:pt idx="3110">
                  <c:v>5.6779999999999999</c:v>
                </c:pt>
                <c:pt idx="3111">
                  <c:v>5.68</c:v>
                </c:pt>
                <c:pt idx="3112">
                  <c:v>5.6814999999999998</c:v>
                </c:pt>
                <c:pt idx="3113">
                  <c:v>5.6829999999999998</c:v>
                </c:pt>
                <c:pt idx="3114">
                  <c:v>5.6844999999999999</c:v>
                </c:pt>
                <c:pt idx="3115">
                  <c:v>5.6870000000000003</c:v>
                </c:pt>
                <c:pt idx="3116">
                  <c:v>5.6890000000000001</c:v>
                </c:pt>
                <c:pt idx="3117">
                  <c:v>5.6914999999999996</c:v>
                </c:pt>
                <c:pt idx="3118">
                  <c:v>5.6929999999999996</c:v>
                </c:pt>
                <c:pt idx="3119">
                  <c:v>5.6950000000000003</c:v>
                </c:pt>
                <c:pt idx="3120">
                  <c:v>5.6970000000000001</c:v>
                </c:pt>
                <c:pt idx="3121">
                  <c:v>5.6989999999999998</c:v>
                </c:pt>
                <c:pt idx="3122">
                  <c:v>5.7009999999999996</c:v>
                </c:pt>
                <c:pt idx="3123">
                  <c:v>5.7024999999999997</c:v>
                </c:pt>
                <c:pt idx="3124">
                  <c:v>5.7039999999999997</c:v>
                </c:pt>
                <c:pt idx="3125">
                  <c:v>5.7060000000000004</c:v>
                </c:pt>
                <c:pt idx="3126">
                  <c:v>5.7080000000000002</c:v>
                </c:pt>
                <c:pt idx="3127">
                  <c:v>5.7104999999999997</c:v>
                </c:pt>
                <c:pt idx="3128">
                  <c:v>5.7119999999999997</c:v>
                </c:pt>
                <c:pt idx="3129">
                  <c:v>5.7130000000000001</c:v>
                </c:pt>
                <c:pt idx="3130">
                  <c:v>5.7140000000000004</c:v>
                </c:pt>
                <c:pt idx="3131">
                  <c:v>5.7154999999999996</c:v>
                </c:pt>
                <c:pt idx="3132">
                  <c:v>5.7169999999999996</c:v>
                </c:pt>
                <c:pt idx="3133">
                  <c:v>5.7190000000000003</c:v>
                </c:pt>
                <c:pt idx="3134">
                  <c:v>5.7205000000000004</c:v>
                </c:pt>
                <c:pt idx="3135">
                  <c:v>5.7225000000000001</c:v>
                </c:pt>
                <c:pt idx="3136">
                  <c:v>5.7244999999999999</c:v>
                </c:pt>
                <c:pt idx="3137">
                  <c:v>5.7264999999999997</c:v>
                </c:pt>
                <c:pt idx="3138">
                  <c:v>5.7285000000000004</c:v>
                </c:pt>
                <c:pt idx="3139">
                  <c:v>5.7305000000000001</c:v>
                </c:pt>
                <c:pt idx="3140">
                  <c:v>5.7324999999999999</c:v>
                </c:pt>
                <c:pt idx="3141">
                  <c:v>5.7344999999999997</c:v>
                </c:pt>
                <c:pt idx="3142">
                  <c:v>5.7359999999999998</c:v>
                </c:pt>
                <c:pt idx="3143">
                  <c:v>5.7380000000000004</c:v>
                </c:pt>
                <c:pt idx="3144">
                  <c:v>5.74</c:v>
                </c:pt>
                <c:pt idx="3145">
                  <c:v>5.7415000000000003</c:v>
                </c:pt>
                <c:pt idx="3146">
                  <c:v>5.7435</c:v>
                </c:pt>
                <c:pt idx="3147">
                  <c:v>5.7454999999999998</c:v>
                </c:pt>
                <c:pt idx="3148">
                  <c:v>5.7474999999999996</c:v>
                </c:pt>
                <c:pt idx="3149">
                  <c:v>5.7489999999999997</c:v>
                </c:pt>
                <c:pt idx="3150">
                  <c:v>5.7510000000000003</c:v>
                </c:pt>
                <c:pt idx="3151">
                  <c:v>5.7534999999999998</c:v>
                </c:pt>
                <c:pt idx="3152">
                  <c:v>5.7554999999999996</c:v>
                </c:pt>
                <c:pt idx="3153">
                  <c:v>5.7569999999999997</c:v>
                </c:pt>
                <c:pt idx="3154">
                  <c:v>5.7590000000000003</c:v>
                </c:pt>
                <c:pt idx="3155">
                  <c:v>5.76</c:v>
                </c:pt>
                <c:pt idx="3156">
                  <c:v>5.7625000000000002</c:v>
                </c:pt>
                <c:pt idx="3157">
                  <c:v>5.7649999999999997</c:v>
                </c:pt>
                <c:pt idx="3158">
                  <c:v>5.7664999999999997</c:v>
                </c:pt>
                <c:pt idx="3159">
                  <c:v>5.7685000000000004</c:v>
                </c:pt>
                <c:pt idx="3160">
                  <c:v>5.77</c:v>
                </c:pt>
                <c:pt idx="3161">
                  <c:v>5.7720000000000002</c:v>
                </c:pt>
                <c:pt idx="3162">
                  <c:v>5.774</c:v>
                </c:pt>
                <c:pt idx="3163">
                  <c:v>5.7755000000000001</c:v>
                </c:pt>
                <c:pt idx="3164">
                  <c:v>5.7770000000000001</c:v>
                </c:pt>
                <c:pt idx="3165">
                  <c:v>5.7779999999999996</c:v>
                </c:pt>
                <c:pt idx="3166">
                  <c:v>5.7789999999999999</c:v>
                </c:pt>
                <c:pt idx="3167">
                  <c:v>5.78</c:v>
                </c:pt>
                <c:pt idx="3168">
                  <c:v>5.7809999999999997</c:v>
                </c:pt>
                <c:pt idx="3169">
                  <c:v>5.7815000000000003</c:v>
                </c:pt>
                <c:pt idx="3170">
                  <c:v>5.7839999999999998</c:v>
                </c:pt>
                <c:pt idx="3171">
                  <c:v>5.7865000000000002</c:v>
                </c:pt>
                <c:pt idx="3172">
                  <c:v>5.7889999999999997</c:v>
                </c:pt>
                <c:pt idx="3173">
                  <c:v>5.7910000000000004</c:v>
                </c:pt>
                <c:pt idx="3174">
                  <c:v>5.7930000000000001</c:v>
                </c:pt>
                <c:pt idx="3175">
                  <c:v>5.7954999999999997</c:v>
                </c:pt>
                <c:pt idx="3176">
                  <c:v>5.7975000000000003</c:v>
                </c:pt>
                <c:pt idx="3177">
                  <c:v>5.8</c:v>
                </c:pt>
                <c:pt idx="3178">
                  <c:v>5.8025000000000002</c:v>
                </c:pt>
                <c:pt idx="3179">
                  <c:v>5.8040000000000003</c:v>
                </c:pt>
                <c:pt idx="3180">
                  <c:v>5.8064999999999998</c:v>
                </c:pt>
                <c:pt idx="3181">
                  <c:v>5.8085000000000004</c:v>
                </c:pt>
                <c:pt idx="3182">
                  <c:v>5.8105000000000002</c:v>
                </c:pt>
                <c:pt idx="3183">
                  <c:v>5.8120000000000003</c:v>
                </c:pt>
                <c:pt idx="3184">
                  <c:v>5.8140000000000001</c:v>
                </c:pt>
                <c:pt idx="3185">
                  <c:v>5.8159999999999998</c:v>
                </c:pt>
                <c:pt idx="3186">
                  <c:v>5.8179999999999996</c:v>
                </c:pt>
                <c:pt idx="3187">
                  <c:v>5.8205</c:v>
                </c:pt>
                <c:pt idx="3188">
                  <c:v>5.8230000000000004</c:v>
                </c:pt>
                <c:pt idx="3189">
                  <c:v>5.8244999999999996</c:v>
                </c:pt>
                <c:pt idx="3190">
                  <c:v>5.8265000000000002</c:v>
                </c:pt>
                <c:pt idx="3191">
                  <c:v>5.8285</c:v>
                </c:pt>
                <c:pt idx="3192">
                  <c:v>5.8310000000000004</c:v>
                </c:pt>
                <c:pt idx="3193">
                  <c:v>5.8324999999999996</c:v>
                </c:pt>
                <c:pt idx="3194">
                  <c:v>5.8345000000000002</c:v>
                </c:pt>
                <c:pt idx="3195">
                  <c:v>5.8369999999999997</c:v>
                </c:pt>
                <c:pt idx="3196">
                  <c:v>5.8390000000000004</c:v>
                </c:pt>
                <c:pt idx="3197">
                  <c:v>5.8419999999999996</c:v>
                </c:pt>
                <c:pt idx="3198">
                  <c:v>5.8445</c:v>
                </c:pt>
                <c:pt idx="3199">
                  <c:v>5.8464999999999998</c:v>
                </c:pt>
                <c:pt idx="3200">
                  <c:v>5.8484999999999996</c:v>
                </c:pt>
                <c:pt idx="3201">
                  <c:v>5.851</c:v>
                </c:pt>
                <c:pt idx="3202">
                  <c:v>5.8529999999999998</c:v>
                </c:pt>
                <c:pt idx="3203">
                  <c:v>5.8555000000000001</c:v>
                </c:pt>
                <c:pt idx="3204">
                  <c:v>5.8579999999999997</c:v>
                </c:pt>
                <c:pt idx="3205">
                  <c:v>5.8605</c:v>
                </c:pt>
                <c:pt idx="3206">
                  <c:v>5.8624999999999998</c:v>
                </c:pt>
                <c:pt idx="3207">
                  <c:v>5.8644999999999996</c:v>
                </c:pt>
                <c:pt idx="3208">
                  <c:v>5.8665000000000003</c:v>
                </c:pt>
                <c:pt idx="3209">
                  <c:v>5.8685</c:v>
                </c:pt>
                <c:pt idx="3210">
                  <c:v>5.8710000000000004</c:v>
                </c:pt>
                <c:pt idx="3211">
                  <c:v>5.8739999999999997</c:v>
                </c:pt>
                <c:pt idx="3212">
                  <c:v>5.8760000000000003</c:v>
                </c:pt>
                <c:pt idx="3213">
                  <c:v>5.8784999999999998</c:v>
                </c:pt>
                <c:pt idx="3214">
                  <c:v>5.8810000000000002</c:v>
                </c:pt>
                <c:pt idx="3215">
                  <c:v>5.8840000000000003</c:v>
                </c:pt>
                <c:pt idx="3216">
                  <c:v>5.8860000000000001</c:v>
                </c:pt>
                <c:pt idx="3217">
                  <c:v>5.8879999999999999</c:v>
                </c:pt>
                <c:pt idx="3218">
                  <c:v>5.89</c:v>
                </c:pt>
                <c:pt idx="3219">
                  <c:v>5.8925000000000001</c:v>
                </c:pt>
                <c:pt idx="3220">
                  <c:v>5.8944999999999999</c:v>
                </c:pt>
                <c:pt idx="3221">
                  <c:v>5.8970000000000002</c:v>
                </c:pt>
                <c:pt idx="3222">
                  <c:v>5.899</c:v>
                </c:pt>
                <c:pt idx="3223">
                  <c:v>5.9009999999999998</c:v>
                </c:pt>
                <c:pt idx="3224">
                  <c:v>5.9035000000000002</c:v>
                </c:pt>
                <c:pt idx="3225">
                  <c:v>5.9050000000000002</c:v>
                </c:pt>
                <c:pt idx="3226">
                  <c:v>5.907</c:v>
                </c:pt>
                <c:pt idx="3227">
                  <c:v>5.9089999999999998</c:v>
                </c:pt>
                <c:pt idx="3228">
                  <c:v>5.9115000000000002</c:v>
                </c:pt>
                <c:pt idx="3229">
                  <c:v>5.9135</c:v>
                </c:pt>
                <c:pt idx="3230">
                  <c:v>5.915</c:v>
                </c:pt>
                <c:pt idx="3231">
                  <c:v>5.9175000000000004</c:v>
                </c:pt>
                <c:pt idx="3232">
                  <c:v>5.9195000000000002</c:v>
                </c:pt>
                <c:pt idx="3233">
                  <c:v>5.9219999999999997</c:v>
                </c:pt>
                <c:pt idx="3234">
                  <c:v>5.9240000000000004</c:v>
                </c:pt>
                <c:pt idx="3235">
                  <c:v>5.9260000000000002</c:v>
                </c:pt>
                <c:pt idx="3236">
                  <c:v>5.9279999999999999</c:v>
                </c:pt>
                <c:pt idx="3237">
                  <c:v>5.93</c:v>
                </c:pt>
                <c:pt idx="3238">
                  <c:v>5.9325000000000001</c:v>
                </c:pt>
                <c:pt idx="3239">
                  <c:v>5.9340000000000002</c:v>
                </c:pt>
                <c:pt idx="3240">
                  <c:v>5.9364999999999997</c:v>
                </c:pt>
                <c:pt idx="3241">
                  <c:v>5.9385000000000003</c:v>
                </c:pt>
                <c:pt idx="3242">
                  <c:v>5.9414999999999996</c:v>
                </c:pt>
                <c:pt idx="3243">
                  <c:v>5.9435000000000002</c:v>
                </c:pt>
                <c:pt idx="3244">
                  <c:v>5.9455</c:v>
                </c:pt>
                <c:pt idx="3245">
                  <c:v>5.9474999999999998</c:v>
                </c:pt>
                <c:pt idx="3246">
                  <c:v>5.9494999999999996</c:v>
                </c:pt>
                <c:pt idx="3247">
                  <c:v>5.9524999999999997</c:v>
                </c:pt>
                <c:pt idx="3248">
                  <c:v>5.9545000000000003</c:v>
                </c:pt>
                <c:pt idx="3249">
                  <c:v>5.9565000000000001</c:v>
                </c:pt>
                <c:pt idx="3250">
                  <c:v>5.9589999999999996</c:v>
                </c:pt>
                <c:pt idx="3251">
                  <c:v>5.9610000000000003</c:v>
                </c:pt>
                <c:pt idx="3252">
                  <c:v>5.9634999999999998</c:v>
                </c:pt>
                <c:pt idx="3253">
                  <c:v>5.9654999999999996</c:v>
                </c:pt>
                <c:pt idx="3254">
                  <c:v>5.9675000000000002</c:v>
                </c:pt>
                <c:pt idx="3255">
                  <c:v>5.9690000000000003</c:v>
                </c:pt>
                <c:pt idx="3256">
                  <c:v>5.9714999999999998</c:v>
                </c:pt>
                <c:pt idx="3257">
                  <c:v>5.9734999999999996</c:v>
                </c:pt>
                <c:pt idx="3258">
                  <c:v>5.976</c:v>
                </c:pt>
                <c:pt idx="3259">
                  <c:v>5.9779999999999998</c:v>
                </c:pt>
                <c:pt idx="3260">
                  <c:v>5.9805000000000001</c:v>
                </c:pt>
                <c:pt idx="3261">
                  <c:v>5.9824999999999999</c:v>
                </c:pt>
                <c:pt idx="3262">
                  <c:v>5.9844999999999997</c:v>
                </c:pt>
                <c:pt idx="3263">
                  <c:v>5.9870000000000001</c:v>
                </c:pt>
                <c:pt idx="3264">
                  <c:v>5.9889999999999999</c:v>
                </c:pt>
                <c:pt idx="3265">
                  <c:v>5.9909999999999997</c:v>
                </c:pt>
                <c:pt idx="3266">
                  <c:v>5.9930000000000003</c:v>
                </c:pt>
                <c:pt idx="3267">
                  <c:v>5.9945000000000004</c:v>
                </c:pt>
                <c:pt idx="3268">
                  <c:v>5.9969999999999999</c:v>
                </c:pt>
                <c:pt idx="3269">
                  <c:v>5.9989999999999997</c:v>
                </c:pt>
                <c:pt idx="3270">
                  <c:v>6.0010000000000003</c:v>
                </c:pt>
                <c:pt idx="3271">
                  <c:v>6.0034999999999998</c:v>
                </c:pt>
                <c:pt idx="3272">
                  <c:v>6.0049999999999999</c:v>
                </c:pt>
                <c:pt idx="3273">
                  <c:v>6.0069999999999997</c:v>
                </c:pt>
                <c:pt idx="3274">
                  <c:v>6.0090000000000003</c:v>
                </c:pt>
                <c:pt idx="3275">
                  <c:v>6.0110000000000001</c:v>
                </c:pt>
                <c:pt idx="3276">
                  <c:v>6.0129999999999999</c:v>
                </c:pt>
                <c:pt idx="3277">
                  <c:v>6.0149999999999997</c:v>
                </c:pt>
                <c:pt idx="3278">
                  <c:v>6.0175000000000001</c:v>
                </c:pt>
                <c:pt idx="3279">
                  <c:v>6.0194999999999999</c:v>
                </c:pt>
                <c:pt idx="3280">
                  <c:v>6.0214999999999996</c:v>
                </c:pt>
                <c:pt idx="3281">
                  <c:v>6.0244999999999997</c:v>
                </c:pt>
                <c:pt idx="3282">
                  <c:v>6.0259999999999998</c:v>
                </c:pt>
                <c:pt idx="3283">
                  <c:v>6.0279999999999996</c:v>
                </c:pt>
                <c:pt idx="3284">
                  <c:v>6.0305</c:v>
                </c:pt>
                <c:pt idx="3285">
                  <c:v>6.0324999999999998</c:v>
                </c:pt>
                <c:pt idx="3286">
                  <c:v>6.0339999999999998</c:v>
                </c:pt>
                <c:pt idx="3287">
                  <c:v>6.0365000000000002</c:v>
                </c:pt>
                <c:pt idx="3288">
                  <c:v>6.0385</c:v>
                </c:pt>
                <c:pt idx="3289">
                  <c:v>6.0410000000000004</c:v>
                </c:pt>
                <c:pt idx="3290">
                  <c:v>6.0434999999999999</c:v>
                </c:pt>
                <c:pt idx="3291">
                  <c:v>6.0454999999999997</c:v>
                </c:pt>
                <c:pt idx="3292">
                  <c:v>6.0469999999999997</c:v>
                </c:pt>
                <c:pt idx="3293">
                  <c:v>6.0495000000000001</c:v>
                </c:pt>
                <c:pt idx="3294">
                  <c:v>6.0514999999999999</c:v>
                </c:pt>
                <c:pt idx="3295">
                  <c:v>6.0529999999999999</c:v>
                </c:pt>
                <c:pt idx="3296">
                  <c:v>6.0549999999999997</c:v>
                </c:pt>
                <c:pt idx="3297">
                  <c:v>6.0575000000000001</c:v>
                </c:pt>
                <c:pt idx="3298">
                  <c:v>6.06</c:v>
                </c:pt>
                <c:pt idx="3299">
                  <c:v>6.0620000000000003</c:v>
                </c:pt>
                <c:pt idx="3300">
                  <c:v>6.0640000000000001</c:v>
                </c:pt>
                <c:pt idx="3301">
                  <c:v>6.0655000000000001</c:v>
                </c:pt>
                <c:pt idx="3302">
                  <c:v>6.0679999999999996</c:v>
                </c:pt>
                <c:pt idx="3303">
                  <c:v>6.07</c:v>
                </c:pt>
                <c:pt idx="3304">
                  <c:v>6.0724999999999998</c:v>
                </c:pt>
                <c:pt idx="3305">
                  <c:v>6.0739999999999998</c:v>
                </c:pt>
                <c:pt idx="3306">
                  <c:v>6.0765000000000002</c:v>
                </c:pt>
                <c:pt idx="3307">
                  <c:v>6.0789999999999997</c:v>
                </c:pt>
                <c:pt idx="3308">
                  <c:v>6.0815000000000001</c:v>
                </c:pt>
                <c:pt idx="3309">
                  <c:v>6.0834999999999999</c:v>
                </c:pt>
                <c:pt idx="3310">
                  <c:v>6.0854999999999997</c:v>
                </c:pt>
                <c:pt idx="3311">
                  <c:v>6.0875000000000004</c:v>
                </c:pt>
                <c:pt idx="3312">
                  <c:v>6.0895000000000001</c:v>
                </c:pt>
                <c:pt idx="3313">
                  <c:v>6.0919999999999996</c:v>
                </c:pt>
                <c:pt idx="3314">
                  <c:v>6.0934999999999997</c:v>
                </c:pt>
                <c:pt idx="3315">
                  <c:v>6.0955000000000004</c:v>
                </c:pt>
                <c:pt idx="3316">
                  <c:v>6.0979999999999999</c:v>
                </c:pt>
                <c:pt idx="3317">
                  <c:v>6.101</c:v>
                </c:pt>
                <c:pt idx="3318">
                  <c:v>6.1029999999999998</c:v>
                </c:pt>
                <c:pt idx="3319">
                  <c:v>6.1050000000000004</c:v>
                </c:pt>
                <c:pt idx="3320">
                  <c:v>6.1070000000000002</c:v>
                </c:pt>
                <c:pt idx="3321">
                  <c:v>6.109</c:v>
                </c:pt>
                <c:pt idx="3322">
                  <c:v>6.1115000000000004</c:v>
                </c:pt>
                <c:pt idx="3323">
                  <c:v>6.1135000000000002</c:v>
                </c:pt>
                <c:pt idx="3324">
                  <c:v>6.1154999999999999</c:v>
                </c:pt>
                <c:pt idx="3325">
                  <c:v>6.1174999999999997</c:v>
                </c:pt>
                <c:pt idx="3326">
                  <c:v>6.1195000000000004</c:v>
                </c:pt>
                <c:pt idx="3327">
                  <c:v>6.1215000000000002</c:v>
                </c:pt>
                <c:pt idx="3328">
                  <c:v>6.1245000000000003</c:v>
                </c:pt>
                <c:pt idx="3329">
                  <c:v>6.1254999999999997</c:v>
                </c:pt>
                <c:pt idx="3330">
                  <c:v>6.1275000000000004</c:v>
                </c:pt>
                <c:pt idx="3331">
                  <c:v>6.13</c:v>
                </c:pt>
                <c:pt idx="3332">
                  <c:v>6.1319999999999997</c:v>
                </c:pt>
                <c:pt idx="3333">
                  <c:v>6.1340000000000003</c:v>
                </c:pt>
                <c:pt idx="3334">
                  <c:v>6.1360000000000001</c:v>
                </c:pt>
                <c:pt idx="3335">
                  <c:v>6.1379999999999999</c:v>
                </c:pt>
                <c:pt idx="3336">
                  <c:v>6.141</c:v>
                </c:pt>
                <c:pt idx="3337">
                  <c:v>6.1429999999999998</c:v>
                </c:pt>
                <c:pt idx="3338">
                  <c:v>6.1449999999999996</c:v>
                </c:pt>
                <c:pt idx="3339">
                  <c:v>6.1470000000000002</c:v>
                </c:pt>
                <c:pt idx="3340">
                  <c:v>6.149</c:v>
                </c:pt>
                <c:pt idx="3341">
                  <c:v>6.1515000000000004</c:v>
                </c:pt>
                <c:pt idx="3342">
                  <c:v>6.1535000000000002</c:v>
                </c:pt>
                <c:pt idx="3343">
                  <c:v>6.1550000000000002</c:v>
                </c:pt>
                <c:pt idx="3344">
                  <c:v>6.157</c:v>
                </c:pt>
                <c:pt idx="3345">
                  <c:v>6.1595000000000004</c:v>
                </c:pt>
                <c:pt idx="3346">
                  <c:v>6.1615000000000002</c:v>
                </c:pt>
                <c:pt idx="3347">
                  <c:v>6.1635</c:v>
                </c:pt>
                <c:pt idx="3348">
                  <c:v>6.1654999999999998</c:v>
                </c:pt>
                <c:pt idx="3349">
                  <c:v>6.1675000000000004</c:v>
                </c:pt>
                <c:pt idx="3350">
                  <c:v>6.17</c:v>
                </c:pt>
                <c:pt idx="3351">
                  <c:v>6.1719999999999997</c:v>
                </c:pt>
                <c:pt idx="3352">
                  <c:v>6.1734999999999998</c:v>
                </c:pt>
                <c:pt idx="3353">
                  <c:v>6.1755000000000004</c:v>
                </c:pt>
                <c:pt idx="3354">
                  <c:v>6.1779999999999999</c:v>
                </c:pt>
                <c:pt idx="3355">
                  <c:v>6.1805000000000003</c:v>
                </c:pt>
                <c:pt idx="3356">
                  <c:v>6.1825000000000001</c:v>
                </c:pt>
                <c:pt idx="3357">
                  <c:v>6.1844999999999999</c:v>
                </c:pt>
                <c:pt idx="3358">
                  <c:v>6.1864999999999997</c:v>
                </c:pt>
                <c:pt idx="3359">
                  <c:v>6.1885000000000003</c:v>
                </c:pt>
                <c:pt idx="3360">
                  <c:v>6.1905000000000001</c:v>
                </c:pt>
                <c:pt idx="3361">
                  <c:v>6.1920000000000002</c:v>
                </c:pt>
                <c:pt idx="3362">
                  <c:v>6.194</c:v>
                </c:pt>
                <c:pt idx="3363">
                  <c:v>6.1959999999999997</c:v>
                </c:pt>
                <c:pt idx="3364">
                  <c:v>6.1985000000000001</c:v>
                </c:pt>
                <c:pt idx="3365">
                  <c:v>6.2009999999999996</c:v>
                </c:pt>
                <c:pt idx="3366">
                  <c:v>6.2030000000000003</c:v>
                </c:pt>
                <c:pt idx="3367">
                  <c:v>6.2045000000000003</c:v>
                </c:pt>
                <c:pt idx="3368">
                  <c:v>6.2065000000000001</c:v>
                </c:pt>
                <c:pt idx="3369">
                  <c:v>6.2089999999999996</c:v>
                </c:pt>
                <c:pt idx="3370">
                  <c:v>6.2110000000000003</c:v>
                </c:pt>
                <c:pt idx="3371">
                  <c:v>6.2130000000000001</c:v>
                </c:pt>
                <c:pt idx="3372">
                  <c:v>6.2149999999999999</c:v>
                </c:pt>
                <c:pt idx="3373">
                  <c:v>6.2175000000000002</c:v>
                </c:pt>
                <c:pt idx="3374">
                  <c:v>6.2205000000000004</c:v>
                </c:pt>
                <c:pt idx="3375">
                  <c:v>6.2225000000000001</c:v>
                </c:pt>
                <c:pt idx="3376">
                  <c:v>6.2249999999999996</c:v>
                </c:pt>
                <c:pt idx="3377">
                  <c:v>6.2270000000000003</c:v>
                </c:pt>
                <c:pt idx="3378">
                  <c:v>6.2290000000000001</c:v>
                </c:pt>
                <c:pt idx="3379">
                  <c:v>6.2314999999999996</c:v>
                </c:pt>
                <c:pt idx="3380">
                  <c:v>6.2329999999999997</c:v>
                </c:pt>
                <c:pt idx="3381">
                  <c:v>6.2350000000000003</c:v>
                </c:pt>
                <c:pt idx="3382">
                  <c:v>6.2370000000000001</c:v>
                </c:pt>
                <c:pt idx="3383">
                  <c:v>6.2394999999999996</c:v>
                </c:pt>
                <c:pt idx="3384">
                  <c:v>6.2415000000000003</c:v>
                </c:pt>
                <c:pt idx="3385">
                  <c:v>6.2430000000000003</c:v>
                </c:pt>
                <c:pt idx="3386">
                  <c:v>6.2450000000000001</c:v>
                </c:pt>
                <c:pt idx="3387">
                  <c:v>6.2469999999999999</c:v>
                </c:pt>
                <c:pt idx="3388">
                  <c:v>6.2495000000000003</c:v>
                </c:pt>
                <c:pt idx="3389">
                  <c:v>6.2515000000000001</c:v>
                </c:pt>
                <c:pt idx="3390">
                  <c:v>6.2534999999999998</c:v>
                </c:pt>
                <c:pt idx="3391">
                  <c:v>6.2549999999999999</c:v>
                </c:pt>
                <c:pt idx="3392">
                  <c:v>6.258</c:v>
                </c:pt>
                <c:pt idx="3393">
                  <c:v>6.26</c:v>
                </c:pt>
                <c:pt idx="3394">
                  <c:v>6.2619999999999996</c:v>
                </c:pt>
                <c:pt idx="3395">
                  <c:v>6.2640000000000002</c:v>
                </c:pt>
                <c:pt idx="3396">
                  <c:v>6.266</c:v>
                </c:pt>
                <c:pt idx="3397">
                  <c:v>6.2679999999999998</c:v>
                </c:pt>
                <c:pt idx="3398">
                  <c:v>6.2705000000000002</c:v>
                </c:pt>
                <c:pt idx="3399">
                  <c:v>6.2714999999999996</c:v>
                </c:pt>
                <c:pt idx="3400">
                  <c:v>6.2735000000000003</c:v>
                </c:pt>
                <c:pt idx="3401">
                  <c:v>6.2755000000000001</c:v>
                </c:pt>
                <c:pt idx="3402">
                  <c:v>6.2774999999999999</c:v>
                </c:pt>
                <c:pt idx="3403">
                  <c:v>6.2805</c:v>
                </c:pt>
                <c:pt idx="3404">
                  <c:v>6.282</c:v>
                </c:pt>
                <c:pt idx="3405">
                  <c:v>6.2839999999999998</c:v>
                </c:pt>
                <c:pt idx="3406">
                  <c:v>6.2859999999999996</c:v>
                </c:pt>
                <c:pt idx="3407">
                  <c:v>6.2880000000000003</c:v>
                </c:pt>
                <c:pt idx="3408">
                  <c:v>6.2904999999999998</c:v>
                </c:pt>
                <c:pt idx="3409">
                  <c:v>6.2919999999999998</c:v>
                </c:pt>
                <c:pt idx="3410">
                  <c:v>6.2939999999999996</c:v>
                </c:pt>
                <c:pt idx="3411">
                  <c:v>6.2960000000000003</c:v>
                </c:pt>
                <c:pt idx="3412">
                  <c:v>6.298</c:v>
                </c:pt>
                <c:pt idx="3413">
                  <c:v>6.3010000000000002</c:v>
                </c:pt>
                <c:pt idx="3414">
                  <c:v>6.3025000000000002</c:v>
                </c:pt>
                <c:pt idx="3415">
                  <c:v>6.3045</c:v>
                </c:pt>
                <c:pt idx="3416">
                  <c:v>6.3070000000000004</c:v>
                </c:pt>
                <c:pt idx="3417">
                  <c:v>6.3085000000000004</c:v>
                </c:pt>
                <c:pt idx="3418">
                  <c:v>6.3105000000000002</c:v>
                </c:pt>
                <c:pt idx="3419">
                  <c:v>6.3125</c:v>
                </c:pt>
                <c:pt idx="3420">
                  <c:v>6.3144999999999998</c:v>
                </c:pt>
                <c:pt idx="3421">
                  <c:v>6.3164999999999996</c:v>
                </c:pt>
                <c:pt idx="3422">
                  <c:v>6.3185000000000002</c:v>
                </c:pt>
                <c:pt idx="3423">
                  <c:v>6.3209999999999997</c:v>
                </c:pt>
                <c:pt idx="3424">
                  <c:v>6.3230000000000004</c:v>
                </c:pt>
                <c:pt idx="3425">
                  <c:v>6.3250000000000002</c:v>
                </c:pt>
                <c:pt idx="3426">
                  <c:v>6.3274999999999997</c:v>
                </c:pt>
                <c:pt idx="3427">
                  <c:v>6.33</c:v>
                </c:pt>
                <c:pt idx="3428">
                  <c:v>6.3319999999999999</c:v>
                </c:pt>
                <c:pt idx="3429">
                  <c:v>6.3339999999999996</c:v>
                </c:pt>
                <c:pt idx="3430">
                  <c:v>6.3360000000000003</c:v>
                </c:pt>
                <c:pt idx="3431">
                  <c:v>6.3384999999999998</c:v>
                </c:pt>
                <c:pt idx="3432">
                  <c:v>6.3414999999999999</c:v>
                </c:pt>
                <c:pt idx="3433">
                  <c:v>6.343</c:v>
                </c:pt>
                <c:pt idx="3434">
                  <c:v>6.3449999999999998</c:v>
                </c:pt>
                <c:pt idx="3435">
                  <c:v>6.3470000000000004</c:v>
                </c:pt>
                <c:pt idx="3436">
                  <c:v>6.3494999999999999</c:v>
                </c:pt>
                <c:pt idx="3437">
                  <c:v>6.3514999999999997</c:v>
                </c:pt>
                <c:pt idx="3438">
                  <c:v>6.3529999999999998</c:v>
                </c:pt>
                <c:pt idx="3439">
                  <c:v>6.3550000000000004</c:v>
                </c:pt>
                <c:pt idx="3440">
                  <c:v>6.3574999999999999</c:v>
                </c:pt>
                <c:pt idx="3441">
                  <c:v>6.3605</c:v>
                </c:pt>
                <c:pt idx="3442">
                  <c:v>6.3624999999999998</c:v>
                </c:pt>
                <c:pt idx="3443">
                  <c:v>6.3639999999999999</c:v>
                </c:pt>
                <c:pt idx="3444">
                  <c:v>6.3665000000000003</c:v>
                </c:pt>
                <c:pt idx="3445">
                  <c:v>6.3689999999999998</c:v>
                </c:pt>
                <c:pt idx="3446">
                  <c:v>6.3715000000000002</c:v>
                </c:pt>
                <c:pt idx="3447">
                  <c:v>6.3734999999999999</c:v>
                </c:pt>
                <c:pt idx="3448">
                  <c:v>6.375</c:v>
                </c:pt>
                <c:pt idx="3449">
                  <c:v>6.3775000000000004</c:v>
                </c:pt>
                <c:pt idx="3450">
                  <c:v>6.3795000000000002</c:v>
                </c:pt>
                <c:pt idx="3451">
                  <c:v>6.3819999999999997</c:v>
                </c:pt>
                <c:pt idx="3452">
                  <c:v>6.3834999999999997</c:v>
                </c:pt>
                <c:pt idx="3453">
                  <c:v>6.3855000000000004</c:v>
                </c:pt>
                <c:pt idx="3454">
                  <c:v>6.3875000000000002</c:v>
                </c:pt>
                <c:pt idx="3455">
                  <c:v>6.3895</c:v>
                </c:pt>
                <c:pt idx="3456">
                  <c:v>6.3914999999999997</c:v>
                </c:pt>
                <c:pt idx="3457">
                  <c:v>6.3935000000000004</c:v>
                </c:pt>
                <c:pt idx="3458">
                  <c:v>6.3949999999999996</c:v>
                </c:pt>
                <c:pt idx="3459">
                  <c:v>6.3975</c:v>
                </c:pt>
                <c:pt idx="3460">
                  <c:v>6.3994999999999997</c:v>
                </c:pt>
                <c:pt idx="3461">
                  <c:v>6.4020000000000001</c:v>
                </c:pt>
                <c:pt idx="3462">
                  <c:v>6.4039999999999999</c:v>
                </c:pt>
                <c:pt idx="3463">
                  <c:v>6.4059999999999997</c:v>
                </c:pt>
                <c:pt idx="3464">
                  <c:v>6.4080000000000004</c:v>
                </c:pt>
                <c:pt idx="3465">
                  <c:v>6.4104999999999999</c:v>
                </c:pt>
                <c:pt idx="3466">
                  <c:v>6.4130000000000003</c:v>
                </c:pt>
                <c:pt idx="3467">
                  <c:v>6.4145000000000003</c:v>
                </c:pt>
                <c:pt idx="3468">
                  <c:v>6.4169999999999998</c:v>
                </c:pt>
                <c:pt idx="3469">
                  <c:v>6.4195000000000002</c:v>
                </c:pt>
                <c:pt idx="3470">
                  <c:v>6.4219999999999997</c:v>
                </c:pt>
                <c:pt idx="3471">
                  <c:v>6.4240000000000004</c:v>
                </c:pt>
                <c:pt idx="3472">
                  <c:v>6.4260000000000002</c:v>
                </c:pt>
                <c:pt idx="3473">
                  <c:v>6.4279999999999999</c:v>
                </c:pt>
                <c:pt idx="3474">
                  <c:v>6.4305000000000003</c:v>
                </c:pt>
                <c:pt idx="3475">
                  <c:v>6.4325000000000001</c:v>
                </c:pt>
                <c:pt idx="3476">
                  <c:v>6.4344999999999999</c:v>
                </c:pt>
                <c:pt idx="3477">
                  <c:v>6.4359999999999999</c:v>
                </c:pt>
                <c:pt idx="3478">
                  <c:v>6.4385000000000003</c:v>
                </c:pt>
                <c:pt idx="3479">
                  <c:v>6.4414999999999996</c:v>
                </c:pt>
                <c:pt idx="3480">
                  <c:v>6.4435000000000002</c:v>
                </c:pt>
                <c:pt idx="3481">
                  <c:v>6.4450000000000003</c:v>
                </c:pt>
                <c:pt idx="3482">
                  <c:v>6.4465000000000003</c:v>
                </c:pt>
                <c:pt idx="3483">
                  <c:v>6.4489999999999998</c:v>
                </c:pt>
                <c:pt idx="3484">
                  <c:v>6.4515000000000002</c:v>
                </c:pt>
                <c:pt idx="3485">
                  <c:v>6.4524999999999997</c:v>
                </c:pt>
                <c:pt idx="3486">
                  <c:v>6.4545000000000003</c:v>
                </c:pt>
                <c:pt idx="3487">
                  <c:v>6.4565000000000001</c:v>
                </c:pt>
                <c:pt idx="3488">
                  <c:v>6.4589999999999996</c:v>
                </c:pt>
                <c:pt idx="3489">
                  <c:v>6.4610000000000003</c:v>
                </c:pt>
                <c:pt idx="3490">
                  <c:v>6.4630000000000001</c:v>
                </c:pt>
                <c:pt idx="3491">
                  <c:v>6.4649999999999999</c:v>
                </c:pt>
                <c:pt idx="3492">
                  <c:v>6.4669999999999996</c:v>
                </c:pt>
                <c:pt idx="3493">
                  <c:v>6.4695</c:v>
                </c:pt>
                <c:pt idx="3494">
                  <c:v>6.4714999999999998</c:v>
                </c:pt>
                <c:pt idx="3495">
                  <c:v>6.4729999999999999</c:v>
                </c:pt>
                <c:pt idx="3496">
                  <c:v>6.4749999999999996</c:v>
                </c:pt>
                <c:pt idx="3497">
                  <c:v>6.4770000000000003</c:v>
                </c:pt>
                <c:pt idx="3498">
                  <c:v>6.4794999999999998</c:v>
                </c:pt>
                <c:pt idx="3499">
                  <c:v>6.4809999999999999</c:v>
                </c:pt>
                <c:pt idx="3500">
                  <c:v>6.4835000000000003</c:v>
                </c:pt>
                <c:pt idx="3501">
                  <c:v>6.4850000000000003</c:v>
                </c:pt>
                <c:pt idx="3502">
                  <c:v>6.4870000000000001</c:v>
                </c:pt>
                <c:pt idx="3503">
                  <c:v>6.4894999999999996</c:v>
                </c:pt>
                <c:pt idx="3504">
                  <c:v>6.4915000000000003</c:v>
                </c:pt>
                <c:pt idx="3505">
                  <c:v>6.4935</c:v>
                </c:pt>
                <c:pt idx="3506">
                  <c:v>6.4954999999999998</c:v>
                </c:pt>
                <c:pt idx="3507">
                  <c:v>6.4980000000000002</c:v>
                </c:pt>
                <c:pt idx="3508">
                  <c:v>6.5004999999999997</c:v>
                </c:pt>
                <c:pt idx="3509">
                  <c:v>6.5025000000000004</c:v>
                </c:pt>
                <c:pt idx="3510">
                  <c:v>6.5039999999999996</c:v>
                </c:pt>
                <c:pt idx="3511">
                  <c:v>6.5060000000000002</c:v>
                </c:pt>
                <c:pt idx="3512">
                  <c:v>6.5084999999999997</c:v>
                </c:pt>
                <c:pt idx="3513">
                  <c:v>6.5110000000000001</c:v>
                </c:pt>
                <c:pt idx="3514">
                  <c:v>6.5125000000000002</c:v>
                </c:pt>
                <c:pt idx="3515">
                  <c:v>6.5145</c:v>
                </c:pt>
                <c:pt idx="3516">
                  <c:v>6.5170000000000003</c:v>
                </c:pt>
                <c:pt idx="3517">
                  <c:v>6.5190000000000001</c:v>
                </c:pt>
                <c:pt idx="3518">
                  <c:v>6.5209999999999999</c:v>
                </c:pt>
                <c:pt idx="3519">
                  <c:v>6.5229999999999997</c:v>
                </c:pt>
                <c:pt idx="3520">
                  <c:v>6.5250000000000004</c:v>
                </c:pt>
                <c:pt idx="3521">
                  <c:v>6.5270000000000001</c:v>
                </c:pt>
                <c:pt idx="3522">
                  <c:v>6.5289999999999999</c:v>
                </c:pt>
                <c:pt idx="3523">
                  <c:v>6.5309999999999997</c:v>
                </c:pt>
                <c:pt idx="3524">
                  <c:v>6.5324999999999998</c:v>
                </c:pt>
                <c:pt idx="3525">
                  <c:v>6.5345000000000004</c:v>
                </c:pt>
                <c:pt idx="3526">
                  <c:v>6.5365000000000002</c:v>
                </c:pt>
                <c:pt idx="3527">
                  <c:v>6.5385</c:v>
                </c:pt>
                <c:pt idx="3528">
                  <c:v>6.5415000000000001</c:v>
                </c:pt>
                <c:pt idx="3529">
                  <c:v>6.5430000000000001</c:v>
                </c:pt>
                <c:pt idx="3530">
                  <c:v>6.5449999999999999</c:v>
                </c:pt>
                <c:pt idx="3531">
                  <c:v>6.5469999999999997</c:v>
                </c:pt>
                <c:pt idx="3532">
                  <c:v>6.5495000000000001</c:v>
                </c:pt>
                <c:pt idx="3533">
                  <c:v>6.5514999999999999</c:v>
                </c:pt>
                <c:pt idx="3534">
                  <c:v>6.5529999999999999</c:v>
                </c:pt>
                <c:pt idx="3535">
                  <c:v>6.5549999999999997</c:v>
                </c:pt>
                <c:pt idx="3536">
                  <c:v>6.5570000000000004</c:v>
                </c:pt>
                <c:pt idx="3537">
                  <c:v>6.5594999999999999</c:v>
                </c:pt>
                <c:pt idx="3538">
                  <c:v>6.5620000000000003</c:v>
                </c:pt>
                <c:pt idx="3539">
                  <c:v>6.5635000000000003</c:v>
                </c:pt>
                <c:pt idx="3540">
                  <c:v>6.5655000000000001</c:v>
                </c:pt>
                <c:pt idx="3541">
                  <c:v>6.5679999999999996</c:v>
                </c:pt>
                <c:pt idx="3542">
                  <c:v>6.57</c:v>
                </c:pt>
                <c:pt idx="3543">
                  <c:v>6.5720000000000001</c:v>
                </c:pt>
                <c:pt idx="3544">
                  <c:v>6.5739999999999998</c:v>
                </c:pt>
                <c:pt idx="3545">
                  <c:v>6.5759999999999996</c:v>
                </c:pt>
                <c:pt idx="3546">
                  <c:v>6.5785</c:v>
                </c:pt>
                <c:pt idx="3547">
                  <c:v>6.5804999999999998</c:v>
                </c:pt>
                <c:pt idx="3548">
                  <c:v>6.5824999999999996</c:v>
                </c:pt>
                <c:pt idx="3549">
                  <c:v>6.5845000000000002</c:v>
                </c:pt>
                <c:pt idx="3550">
                  <c:v>6.5869999999999997</c:v>
                </c:pt>
                <c:pt idx="3551">
                  <c:v>6.5890000000000004</c:v>
                </c:pt>
                <c:pt idx="3552">
                  <c:v>6.5910000000000002</c:v>
                </c:pt>
                <c:pt idx="3553">
                  <c:v>6.593</c:v>
                </c:pt>
                <c:pt idx="3554">
                  <c:v>6.5949999999999998</c:v>
                </c:pt>
                <c:pt idx="3555">
                  <c:v>6.5975000000000001</c:v>
                </c:pt>
                <c:pt idx="3556">
                  <c:v>6.5994999999999999</c:v>
                </c:pt>
                <c:pt idx="3557">
                  <c:v>6.6014999999999997</c:v>
                </c:pt>
                <c:pt idx="3558">
                  <c:v>6.6035000000000004</c:v>
                </c:pt>
                <c:pt idx="3559">
                  <c:v>6.6059999999999999</c:v>
                </c:pt>
                <c:pt idx="3560">
                  <c:v>6.6085000000000003</c:v>
                </c:pt>
                <c:pt idx="3561">
                  <c:v>6.6109999999999998</c:v>
                </c:pt>
                <c:pt idx="3562">
                  <c:v>6.6120000000000001</c:v>
                </c:pt>
                <c:pt idx="3563">
                  <c:v>6.6139999999999999</c:v>
                </c:pt>
                <c:pt idx="3564">
                  <c:v>6.6165000000000003</c:v>
                </c:pt>
                <c:pt idx="3565">
                  <c:v>6.6195000000000004</c:v>
                </c:pt>
                <c:pt idx="3566">
                  <c:v>6.6215000000000002</c:v>
                </c:pt>
                <c:pt idx="3567">
                  <c:v>6.6234999999999999</c:v>
                </c:pt>
                <c:pt idx="3568">
                  <c:v>6.6254999999999997</c:v>
                </c:pt>
                <c:pt idx="3569">
                  <c:v>6.6280000000000001</c:v>
                </c:pt>
                <c:pt idx="3570">
                  <c:v>6.63</c:v>
                </c:pt>
                <c:pt idx="3571">
                  <c:v>6.6315</c:v>
                </c:pt>
                <c:pt idx="3572">
                  <c:v>6.6334999999999997</c:v>
                </c:pt>
                <c:pt idx="3573">
                  <c:v>6.6355000000000004</c:v>
                </c:pt>
                <c:pt idx="3574">
                  <c:v>6.6379999999999999</c:v>
                </c:pt>
                <c:pt idx="3575">
                  <c:v>6.64</c:v>
                </c:pt>
                <c:pt idx="3576">
                  <c:v>6.6414999999999997</c:v>
                </c:pt>
                <c:pt idx="3577">
                  <c:v>6.6435000000000004</c:v>
                </c:pt>
                <c:pt idx="3578">
                  <c:v>6.6459999999999999</c:v>
                </c:pt>
                <c:pt idx="3579">
                  <c:v>6.6485000000000003</c:v>
                </c:pt>
                <c:pt idx="3580">
                  <c:v>6.6505000000000001</c:v>
                </c:pt>
                <c:pt idx="3581">
                  <c:v>6.6520000000000001</c:v>
                </c:pt>
                <c:pt idx="3582">
                  <c:v>6.6535000000000002</c:v>
                </c:pt>
                <c:pt idx="3583">
                  <c:v>6.6555</c:v>
                </c:pt>
                <c:pt idx="3584">
                  <c:v>6.6574999999999998</c:v>
                </c:pt>
                <c:pt idx="3585">
                  <c:v>6.66</c:v>
                </c:pt>
                <c:pt idx="3586">
                  <c:v>6.6615000000000002</c:v>
                </c:pt>
                <c:pt idx="3587">
                  <c:v>6.6639999999999997</c:v>
                </c:pt>
                <c:pt idx="3588">
                  <c:v>6.6654999999999998</c:v>
                </c:pt>
                <c:pt idx="3589">
                  <c:v>6.6675000000000004</c:v>
                </c:pt>
                <c:pt idx="3590">
                  <c:v>6.67</c:v>
                </c:pt>
                <c:pt idx="3591">
                  <c:v>6.6719999999999997</c:v>
                </c:pt>
                <c:pt idx="3592">
                  <c:v>6.6734999999999998</c:v>
                </c:pt>
                <c:pt idx="3593">
                  <c:v>6.6755000000000004</c:v>
                </c:pt>
                <c:pt idx="3594">
                  <c:v>6.6775000000000002</c:v>
                </c:pt>
                <c:pt idx="3595">
                  <c:v>6.68</c:v>
                </c:pt>
                <c:pt idx="3596">
                  <c:v>6.6825000000000001</c:v>
                </c:pt>
                <c:pt idx="3597">
                  <c:v>6.6840000000000002</c:v>
                </c:pt>
                <c:pt idx="3598">
                  <c:v>6.6859999999999999</c:v>
                </c:pt>
                <c:pt idx="3599">
                  <c:v>6.6885000000000003</c:v>
                </c:pt>
                <c:pt idx="3600">
                  <c:v>6.6905000000000001</c:v>
                </c:pt>
                <c:pt idx="3601">
                  <c:v>6.6920000000000002</c:v>
                </c:pt>
                <c:pt idx="3602">
                  <c:v>6.694</c:v>
                </c:pt>
                <c:pt idx="3603">
                  <c:v>6.6959999999999997</c:v>
                </c:pt>
                <c:pt idx="3604">
                  <c:v>6.6980000000000004</c:v>
                </c:pt>
                <c:pt idx="3605">
                  <c:v>6.7004999999999999</c:v>
                </c:pt>
                <c:pt idx="3606">
                  <c:v>6.7024999999999997</c:v>
                </c:pt>
                <c:pt idx="3607">
                  <c:v>6.7045000000000003</c:v>
                </c:pt>
                <c:pt idx="3608">
                  <c:v>6.7069999999999999</c:v>
                </c:pt>
                <c:pt idx="3609">
                  <c:v>6.7095000000000002</c:v>
                </c:pt>
                <c:pt idx="3610">
                  <c:v>6.7115</c:v>
                </c:pt>
                <c:pt idx="3611">
                  <c:v>6.7134999999999998</c:v>
                </c:pt>
                <c:pt idx="3612">
                  <c:v>6.7149999999999999</c:v>
                </c:pt>
                <c:pt idx="3613">
                  <c:v>6.7175000000000002</c:v>
                </c:pt>
                <c:pt idx="3614">
                  <c:v>6.72</c:v>
                </c:pt>
                <c:pt idx="3615">
                  <c:v>6.7220000000000004</c:v>
                </c:pt>
                <c:pt idx="3616">
                  <c:v>6.7240000000000002</c:v>
                </c:pt>
                <c:pt idx="3617">
                  <c:v>6.726</c:v>
                </c:pt>
                <c:pt idx="3618">
                  <c:v>6.7279999999999998</c:v>
                </c:pt>
                <c:pt idx="3619">
                  <c:v>6.7305000000000001</c:v>
                </c:pt>
                <c:pt idx="3620">
                  <c:v>6.7324999999999999</c:v>
                </c:pt>
                <c:pt idx="3621">
                  <c:v>6.7344999999999997</c:v>
                </c:pt>
                <c:pt idx="3622">
                  <c:v>6.7365000000000004</c:v>
                </c:pt>
                <c:pt idx="3623">
                  <c:v>6.7389999999999999</c:v>
                </c:pt>
                <c:pt idx="3624">
                  <c:v>6.742</c:v>
                </c:pt>
                <c:pt idx="3625">
                  <c:v>6.7439999999999998</c:v>
                </c:pt>
                <c:pt idx="3626">
                  <c:v>6.7454999999999998</c:v>
                </c:pt>
                <c:pt idx="3627">
                  <c:v>6.7474999999999996</c:v>
                </c:pt>
                <c:pt idx="3628">
                  <c:v>6.7495000000000003</c:v>
                </c:pt>
                <c:pt idx="3629">
                  <c:v>6.7515000000000001</c:v>
                </c:pt>
                <c:pt idx="3630">
                  <c:v>6.7534999999999998</c:v>
                </c:pt>
                <c:pt idx="3631">
                  <c:v>6.7554999999999996</c:v>
                </c:pt>
                <c:pt idx="3632">
                  <c:v>6.7575000000000003</c:v>
                </c:pt>
                <c:pt idx="3633">
                  <c:v>6.7605000000000004</c:v>
                </c:pt>
                <c:pt idx="3634">
                  <c:v>6.7629999999999999</c:v>
                </c:pt>
                <c:pt idx="3635">
                  <c:v>6.7655000000000003</c:v>
                </c:pt>
                <c:pt idx="3636">
                  <c:v>6.7670000000000003</c:v>
                </c:pt>
                <c:pt idx="3637">
                  <c:v>6.7694999999999999</c:v>
                </c:pt>
                <c:pt idx="3638">
                  <c:v>6.7714999999999996</c:v>
                </c:pt>
                <c:pt idx="3639">
                  <c:v>6.7735000000000003</c:v>
                </c:pt>
                <c:pt idx="3640">
                  <c:v>6.7755000000000001</c:v>
                </c:pt>
                <c:pt idx="3641">
                  <c:v>6.7774999999999999</c:v>
                </c:pt>
                <c:pt idx="3642">
                  <c:v>6.7794999999999996</c:v>
                </c:pt>
                <c:pt idx="3643">
                  <c:v>6.782</c:v>
                </c:pt>
                <c:pt idx="3644">
                  <c:v>6.7839999999999998</c:v>
                </c:pt>
                <c:pt idx="3645">
                  <c:v>6.7854999999999999</c:v>
                </c:pt>
                <c:pt idx="3646">
                  <c:v>6.7874999999999996</c:v>
                </c:pt>
                <c:pt idx="3647">
                  <c:v>6.7895000000000003</c:v>
                </c:pt>
                <c:pt idx="3648">
                  <c:v>6.7919999999999998</c:v>
                </c:pt>
                <c:pt idx="3649">
                  <c:v>6.7934999999999999</c:v>
                </c:pt>
                <c:pt idx="3650">
                  <c:v>6.7954999999999997</c:v>
                </c:pt>
                <c:pt idx="3651">
                  <c:v>6.7975000000000003</c:v>
                </c:pt>
                <c:pt idx="3652">
                  <c:v>6.7995000000000001</c:v>
                </c:pt>
                <c:pt idx="3653">
                  <c:v>6.8019999999999996</c:v>
                </c:pt>
                <c:pt idx="3654">
                  <c:v>6.8045</c:v>
                </c:pt>
                <c:pt idx="3655">
                  <c:v>6.806</c:v>
                </c:pt>
                <c:pt idx="3656">
                  <c:v>6.8079999999999998</c:v>
                </c:pt>
                <c:pt idx="3657">
                  <c:v>6.8094999999999999</c:v>
                </c:pt>
                <c:pt idx="3658">
                  <c:v>6.8120000000000003</c:v>
                </c:pt>
                <c:pt idx="3659">
                  <c:v>6.8144999999999998</c:v>
                </c:pt>
                <c:pt idx="3660">
                  <c:v>6.8159999999999998</c:v>
                </c:pt>
                <c:pt idx="3661">
                  <c:v>6.8179999999999996</c:v>
                </c:pt>
                <c:pt idx="3662">
                  <c:v>6.82</c:v>
                </c:pt>
                <c:pt idx="3663">
                  <c:v>6.8220000000000001</c:v>
                </c:pt>
                <c:pt idx="3664">
                  <c:v>6.8244999999999996</c:v>
                </c:pt>
                <c:pt idx="3665">
                  <c:v>6.8259999999999996</c:v>
                </c:pt>
                <c:pt idx="3666">
                  <c:v>6.8280000000000003</c:v>
                </c:pt>
                <c:pt idx="3667">
                  <c:v>6.83</c:v>
                </c:pt>
                <c:pt idx="3668">
                  <c:v>6.8319999999999999</c:v>
                </c:pt>
                <c:pt idx="3669">
                  <c:v>6.835</c:v>
                </c:pt>
                <c:pt idx="3670">
                  <c:v>6.8369999999999997</c:v>
                </c:pt>
                <c:pt idx="3671">
                  <c:v>6.8390000000000004</c:v>
                </c:pt>
                <c:pt idx="3672">
                  <c:v>6.8414999999999999</c:v>
                </c:pt>
                <c:pt idx="3673">
                  <c:v>6.8434999999999997</c:v>
                </c:pt>
                <c:pt idx="3674">
                  <c:v>6.8455000000000004</c:v>
                </c:pt>
                <c:pt idx="3675">
                  <c:v>6.8475000000000001</c:v>
                </c:pt>
                <c:pt idx="3676">
                  <c:v>6.8494999999999999</c:v>
                </c:pt>
                <c:pt idx="3677">
                  <c:v>6.8520000000000003</c:v>
                </c:pt>
                <c:pt idx="3678">
                  <c:v>6.8544999999999998</c:v>
                </c:pt>
                <c:pt idx="3679">
                  <c:v>6.8564999999999996</c:v>
                </c:pt>
                <c:pt idx="3680">
                  <c:v>6.859</c:v>
                </c:pt>
                <c:pt idx="3681">
                  <c:v>6.8609999999999998</c:v>
                </c:pt>
                <c:pt idx="3682">
                  <c:v>6.8635000000000002</c:v>
                </c:pt>
                <c:pt idx="3683">
                  <c:v>6.8654999999999999</c:v>
                </c:pt>
                <c:pt idx="3684">
                  <c:v>6.867</c:v>
                </c:pt>
                <c:pt idx="3685">
                  <c:v>6.8685</c:v>
                </c:pt>
                <c:pt idx="3686">
                  <c:v>6.8704999999999998</c:v>
                </c:pt>
                <c:pt idx="3687">
                  <c:v>6.8724999999999996</c:v>
                </c:pt>
                <c:pt idx="3688">
                  <c:v>6.8745000000000003</c:v>
                </c:pt>
                <c:pt idx="3689">
                  <c:v>6.8769999999999998</c:v>
                </c:pt>
                <c:pt idx="3690">
                  <c:v>6.8784999999999998</c:v>
                </c:pt>
                <c:pt idx="3691">
                  <c:v>6.8804999999999996</c:v>
                </c:pt>
                <c:pt idx="3692">
                  <c:v>6.883</c:v>
                </c:pt>
                <c:pt idx="3693">
                  <c:v>6.8849999999999998</c:v>
                </c:pt>
                <c:pt idx="3694">
                  <c:v>6.8864999999999998</c:v>
                </c:pt>
                <c:pt idx="3695">
                  <c:v>6.8884999999999996</c:v>
                </c:pt>
                <c:pt idx="3696">
                  <c:v>6.8905000000000003</c:v>
                </c:pt>
                <c:pt idx="3697">
                  <c:v>6.8929999999999998</c:v>
                </c:pt>
                <c:pt idx="3698">
                  <c:v>6.8944999999999999</c:v>
                </c:pt>
                <c:pt idx="3699">
                  <c:v>6.8970000000000002</c:v>
                </c:pt>
                <c:pt idx="3700">
                  <c:v>6.899</c:v>
                </c:pt>
                <c:pt idx="3701">
                  <c:v>6.9015000000000004</c:v>
                </c:pt>
                <c:pt idx="3702">
                  <c:v>6.9035000000000002</c:v>
                </c:pt>
                <c:pt idx="3703">
                  <c:v>6.9055</c:v>
                </c:pt>
                <c:pt idx="3704">
                  <c:v>6.9074999999999998</c:v>
                </c:pt>
                <c:pt idx="3705">
                  <c:v>6.91</c:v>
                </c:pt>
                <c:pt idx="3706">
                  <c:v>6.9119999999999999</c:v>
                </c:pt>
                <c:pt idx="3707">
                  <c:v>6.9139999999999997</c:v>
                </c:pt>
                <c:pt idx="3708">
                  <c:v>6.9160000000000004</c:v>
                </c:pt>
                <c:pt idx="3709">
                  <c:v>6.9175000000000004</c:v>
                </c:pt>
                <c:pt idx="3710">
                  <c:v>6.9204999999999997</c:v>
                </c:pt>
                <c:pt idx="3711">
                  <c:v>6.9225000000000003</c:v>
                </c:pt>
                <c:pt idx="3712">
                  <c:v>6.9245000000000001</c:v>
                </c:pt>
                <c:pt idx="3713">
                  <c:v>6.9260000000000002</c:v>
                </c:pt>
                <c:pt idx="3714">
                  <c:v>6.9279999999999999</c:v>
                </c:pt>
                <c:pt idx="3715">
                  <c:v>6.9295</c:v>
                </c:pt>
                <c:pt idx="3716">
                  <c:v>6.9320000000000004</c:v>
                </c:pt>
                <c:pt idx="3717">
                  <c:v>6.9344999999999999</c:v>
                </c:pt>
                <c:pt idx="3718">
                  <c:v>6.9370000000000003</c:v>
                </c:pt>
                <c:pt idx="3719">
                  <c:v>6.9385000000000003</c:v>
                </c:pt>
                <c:pt idx="3720">
                  <c:v>6.9405000000000001</c:v>
                </c:pt>
                <c:pt idx="3721">
                  <c:v>6.9429999999999996</c:v>
                </c:pt>
                <c:pt idx="3722">
                  <c:v>6.9450000000000003</c:v>
                </c:pt>
                <c:pt idx="3723">
                  <c:v>6.9470000000000001</c:v>
                </c:pt>
                <c:pt idx="3724">
                  <c:v>6.9489999999999998</c:v>
                </c:pt>
                <c:pt idx="3725">
                  <c:v>6.9504999999999999</c:v>
                </c:pt>
                <c:pt idx="3726">
                  <c:v>6.9535</c:v>
                </c:pt>
                <c:pt idx="3727">
                  <c:v>6.9554999999999998</c:v>
                </c:pt>
                <c:pt idx="3728">
                  <c:v>6.9574999999999996</c:v>
                </c:pt>
                <c:pt idx="3729">
                  <c:v>6.9595000000000002</c:v>
                </c:pt>
                <c:pt idx="3730">
                  <c:v>6.9619999999999997</c:v>
                </c:pt>
                <c:pt idx="3731">
                  <c:v>6.9649999999999999</c:v>
                </c:pt>
                <c:pt idx="3732">
                  <c:v>6.9664999999999999</c:v>
                </c:pt>
                <c:pt idx="3733">
                  <c:v>6.9684999999999997</c:v>
                </c:pt>
                <c:pt idx="3734">
                  <c:v>6.9705000000000004</c:v>
                </c:pt>
                <c:pt idx="3735">
                  <c:v>6.9729999999999999</c:v>
                </c:pt>
                <c:pt idx="3736">
                  <c:v>6.9749999999999996</c:v>
                </c:pt>
                <c:pt idx="3737">
                  <c:v>6.9764999999999997</c:v>
                </c:pt>
                <c:pt idx="3738">
                  <c:v>6.9785000000000004</c:v>
                </c:pt>
                <c:pt idx="3739">
                  <c:v>6.9809999999999999</c:v>
                </c:pt>
                <c:pt idx="3740">
                  <c:v>6.9829999999999997</c:v>
                </c:pt>
                <c:pt idx="3741">
                  <c:v>6.9855</c:v>
                </c:pt>
                <c:pt idx="3742">
                  <c:v>6.9870000000000001</c:v>
                </c:pt>
                <c:pt idx="3743">
                  <c:v>6.9889999999999999</c:v>
                </c:pt>
                <c:pt idx="3744">
                  <c:v>6.9904999999999999</c:v>
                </c:pt>
                <c:pt idx="3745">
                  <c:v>6.9930000000000003</c:v>
                </c:pt>
                <c:pt idx="3746">
                  <c:v>6.9950000000000001</c:v>
                </c:pt>
                <c:pt idx="3747">
                  <c:v>6.9974999999999996</c:v>
                </c:pt>
                <c:pt idx="3748">
                  <c:v>6.9989999999999997</c:v>
                </c:pt>
                <c:pt idx="3749">
                  <c:v>7.0015000000000001</c:v>
                </c:pt>
                <c:pt idx="3750">
                  <c:v>7.0039999999999996</c:v>
                </c:pt>
                <c:pt idx="3751">
                  <c:v>7.0060000000000002</c:v>
                </c:pt>
                <c:pt idx="3752">
                  <c:v>7.008</c:v>
                </c:pt>
                <c:pt idx="3753">
                  <c:v>7.01</c:v>
                </c:pt>
                <c:pt idx="3754">
                  <c:v>7.0129999999999999</c:v>
                </c:pt>
                <c:pt idx="3755">
                  <c:v>7.0149999999999997</c:v>
                </c:pt>
                <c:pt idx="3756">
                  <c:v>7.0175000000000001</c:v>
                </c:pt>
                <c:pt idx="3757">
                  <c:v>7.0190000000000001</c:v>
                </c:pt>
                <c:pt idx="3758">
                  <c:v>7.0214999999999996</c:v>
                </c:pt>
                <c:pt idx="3759">
                  <c:v>7.024</c:v>
                </c:pt>
                <c:pt idx="3760">
                  <c:v>7.0259999999999998</c:v>
                </c:pt>
                <c:pt idx="3761">
                  <c:v>7.0279999999999996</c:v>
                </c:pt>
                <c:pt idx="3762">
                  <c:v>7.0294999999999996</c:v>
                </c:pt>
                <c:pt idx="3763">
                  <c:v>7.0315000000000003</c:v>
                </c:pt>
                <c:pt idx="3764">
                  <c:v>7.0339999999999998</c:v>
                </c:pt>
                <c:pt idx="3765">
                  <c:v>7.0365000000000002</c:v>
                </c:pt>
                <c:pt idx="3766">
                  <c:v>7.0380000000000003</c:v>
                </c:pt>
                <c:pt idx="3767">
                  <c:v>7.04</c:v>
                </c:pt>
                <c:pt idx="3768">
                  <c:v>7.0419999999999998</c:v>
                </c:pt>
                <c:pt idx="3769">
                  <c:v>7.0445000000000002</c:v>
                </c:pt>
                <c:pt idx="3770">
                  <c:v>7.0465</c:v>
                </c:pt>
                <c:pt idx="3771">
                  <c:v>7.048</c:v>
                </c:pt>
                <c:pt idx="3772">
                  <c:v>7.05</c:v>
                </c:pt>
                <c:pt idx="3773">
                  <c:v>7.0525000000000002</c:v>
                </c:pt>
                <c:pt idx="3774">
                  <c:v>7.0555000000000003</c:v>
                </c:pt>
                <c:pt idx="3775">
                  <c:v>7.0575000000000001</c:v>
                </c:pt>
                <c:pt idx="3776">
                  <c:v>7.0590000000000002</c:v>
                </c:pt>
                <c:pt idx="3777">
                  <c:v>7.0609999999999999</c:v>
                </c:pt>
                <c:pt idx="3778">
                  <c:v>7.0625</c:v>
                </c:pt>
                <c:pt idx="3779">
                  <c:v>7.0650000000000004</c:v>
                </c:pt>
                <c:pt idx="3780">
                  <c:v>7.0670000000000002</c:v>
                </c:pt>
                <c:pt idx="3781">
                  <c:v>7.069</c:v>
                </c:pt>
                <c:pt idx="3782">
                  <c:v>7.0709999999999997</c:v>
                </c:pt>
                <c:pt idx="3783">
                  <c:v>7.0735000000000001</c:v>
                </c:pt>
                <c:pt idx="3784">
                  <c:v>7.0759999999999996</c:v>
                </c:pt>
                <c:pt idx="3785">
                  <c:v>7.0785</c:v>
                </c:pt>
                <c:pt idx="3786">
                  <c:v>7.0804999999999998</c:v>
                </c:pt>
                <c:pt idx="3787">
                  <c:v>7.0824999999999996</c:v>
                </c:pt>
                <c:pt idx="3788">
                  <c:v>7.0845000000000002</c:v>
                </c:pt>
                <c:pt idx="3789">
                  <c:v>7.0869999999999997</c:v>
                </c:pt>
                <c:pt idx="3790">
                  <c:v>7.0884999999999998</c:v>
                </c:pt>
                <c:pt idx="3791">
                  <c:v>7.0904999999999996</c:v>
                </c:pt>
                <c:pt idx="3792">
                  <c:v>7.093</c:v>
                </c:pt>
                <c:pt idx="3793">
                  <c:v>7.0955000000000004</c:v>
                </c:pt>
                <c:pt idx="3794">
                  <c:v>7.0975000000000001</c:v>
                </c:pt>
                <c:pt idx="3795">
                  <c:v>7.0994999999999999</c:v>
                </c:pt>
                <c:pt idx="3796">
                  <c:v>7.1020000000000003</c:v>
                </c:pt>
                <c:pt idx="3797">
                  <c:v>7.1040000000000001</c:v>
                </c:pt>
                <c:pt idx="3798">
                  <c:v>7.1059999999999999</c:v>
                </c:pt>
                <c:pt idx="3799">
                  <c:v>7.1074999999999999</c:v>
                </c:pt>
                <c:pt idx="3800">
                  <c:v>7.1094999999999997</c:v>
                </c:pt>
                <c:pt idx="3801">
                  <c:v>7.1115000000000004</c:v>
                </c:pt>
                <c:pt idx="3802">
                  <c:v>7.1144999999999996</c:v>
                </c:pt>
                <c:pt idx="3803">
                  <c:v>7.117</c:v>
                </c:pt>
                <c:pt idx="3804">
                  <c:v>7.1189999999999998</c:v>
                </c:pt>
                <c:pt idx="3805">
                  <c:v>7.1210000000000004</c:v>
                </c:pt>
                <c:pt idx="3806">
                  <c:v>7.1239999999999997</c:v>
                </c:pt>
                <c:pt idx="3807">
                  <c:v>7.1260000000000003</c:v>
                </c:pt>
                <c:pt idx="3808">
                  <c:v>7.1280000000000001</c:v>
                </c:pt>
                <c:pt idx="3809">
                  <c:v>7.1295000000000002</c:v>
                </c:pt>
                <c:pt idx="3810">
                  <c:v>7.1319999999999997</c:v>
                </c:pt>
                <c:pt idx="3811">
                  <c:v>7.1345000000000001</c:v>
                </c:pt>
                <c:pt idx="3812">
                  <c:v>7.1369999999999996</c:v>
                </c:pt>
                <c:pt idx="3813">
                  <c:v>7.1390000000000002</c:v>
                </c:pt>
                <c:pt idx="3814">
                  <c:v>7.141</c:v>
                </c:pt>
                <c:pt idx="3815">
                  <c:v>7.1429999999999998</c:v>
                </c:pt>
                <c:pt idx="3816">
                  <c:v>7.1449999999999996</c:v>
                </c:pt>
                <c:pt idx="3817">
                  <c:v>7.1475</c:v>
                </c:pt>
                <c:pt idx="3818">
                  <c:v>7.149</c:v>
                </c:pt>
                <c:pt idx="3819">
                  <c:v>7.1509999999999998</c:v>
                </c:pt>
                <c:pt idx="3820">
                  <c:v>7.1529999999999996</c:v>
                </c:pt>
                <c:pt idx="3821">
                  <c:v>7.1565000000000003</c:v>
                </c:pt>
                <c:pt idx="3822">
                  <c:v>7.1589999999999998</c:v>
                </c:pt>
                <c:pt idx="3823">
                  <c:v>7.1609999999999996</c:v>
                </c:pt>
                <c:pt idx="3824">
                  <c:v>7.1635</c:v>
                </c:pt>
                <c:pt idx="3825">
                  <c:v>7.1654999999999998</c:v>
                </c:pt>
                <c:pt idx="3826">
                  <c:v>7.1669999999999998</c:v>
                </c:pt>
                <c:pt idx="3827">
                  <c:v>7.1689999999999996</c:v>
                </c:pt>
                <c:pt idx="3828">
                  <c:v>7.1710000000000003</c:v>
                </c:pt>
                <c:pt idx="3829">
                  <c:v>7.173</c:v>
                </c:pt>
                <c:pt idx="3830">
                  <c:v>7.1755000000000004</c:v>
                </c:pt>
                <c:pt idx="3831">
                  <c:v>7.1769999999999996</c:v>
                </c:pt>
                <c:pt idx="3832">
                  <c:v>7.1795</c:v>
                </c:pt>
                <c:pt idx="3833">
                  <c:v>7.181</c:v>
                </c:pt>
                <c:pt idx="3834">
                  <c:v>7.1835000000000004</c:v>
                </c:pt>
                <c:pt idx="3835">
                  <c:v>7.1859999999999999</c:v>
                </c:pt>
                <c:pt idx="3836">
                  <c:v>7.1879999999999997</c:v>
                </c:pt>
                <c:pt idx="3837">
                  <c:v>7.1894999999999998</c:v>
                </c:pt>
                <c:pt idx="3838">
                  <c:v>7.1914999999999996</c:v>
                </c:pt>
                <c:pt idx="3839">
                  <c:v>7.194</c:v>
                </c:pt>
                <c:pt idx="3840">
                  <c:v>7.1965000000000003</c:v>
                </c:pt>
                <c:pt idx="3841">
                  <c:v>7.1985000000000001</c:v>
                </c:pt>
                <c:pt idx="3842">
                  <c:v>7.2004999999999999</c:v>
                </c:pt>
                <c:pt idx="3843">
                  <c:v>7.2030000000000003</c:v>
                </c:pt>
                <c:pt idx="3844">
                  <c:v>7.2050000000000001</c:v>
                </c:pt>
                <c:pt idx="3845">
                  <c:v>7.2069999999999999</c:v>
                </c:pt>
                <c:pt idx="3846">
                  <c:v>7.2084999999999999</c:v>
                </c:pt>
                <c:pt idx="3847">
                  <c:v>7.2104999999999997</c:v>
                </c:pt>
                <c:pt idx="3848">
                  <c:v>7.2130000000000001</c:v>
                </c:pt>
                <c:pt idx="3849">
                  <c:v>7.2149999999999999</c:v>
                </c:pt>
                <c:pt idx="3850">
                  <c:v>7.2169999999999996</c:v>
                </c:pt>
                <c:pt idx="3851">
                  <c:v>7.2190000000000003</c:v>
                </c:pt>
                <c:pt idx="3852">
                  <c:v>7.2214999999999998</c:v>
                </c:pt>
                <c:pt idx="3853">
                  <c:v>7.2240000000000002</c:v>
                </c:pt>
                <c:pt idx="3854">
                  <c:v>7.226</c:v>
                </c:pt>
                <c:pt idx="3855">
                  <c:v>7.2275</c:v>
                </c:pt>
                <c:pt idx="3856">
                  <c:v>7.2294999999999998</c:v>
                </c:pt>
                <c:pt idx="3857">
                  <c:v>7.2314999999999996</c:v>
                </c:pt>
                <c:pt idx="3858">
                  <c:v>7.234</c:v>
                </c:pt>
                <c:pt idx="3859">
                  <c:v>7.2359999999999998</c:v>
                </c:pt>
                <c:pt idx="3860">
                  <c:v>7.2380000000000004</c:v>
                </c:pt>
                <c:pt idx="3861">
                  <c:v>7.2404999999999999</c:v>
                </c:pt>
                <c:pt idx="3862">
                  <c:v>7.2430000000000003</c:v>
                </c:pt>
                <c:pt idx="3863">
                  <c:v>7.2454999999999998</c:v>
                </c:pt>
                <c:pt idx="3864">
                  <c:v>7.2469999999999999</c:v>
                </c:pt>
                <c:pt idx="3865">
                  <c:v>7.2489999999999997</c:v>
                </c:pt>
                <c:pt idx="3866">
                  <c:v>7.2515000000000001</c:v>
                </c:pt>
                <c:pt idx="3867">
                  <c:v>7.2539999999999996</c:v>
                </c:pt>
                <c:pt idx="3868">
                  <c:v>7.2565</c:v>
                </c:pt>
                <c:pt idx="3869">
                  <c:v>7.258</c:v>
                </c:pt>
                <c:pt idx="3870">
                  <c:v>7.26</c:v>
                </c:pt>
                <c:pt idx="3871">
                  <c:v>7.2619999999999996</c:v>
                </c:pt>
                <c:pt idx="3872">
                  <c:v>7.2645</c:v>
                </c:pt>
                <c:pt idx="3873">
                  <c:v>7.266</c:v>
                </c:pt>
                <c:pt idx="3874">
                  <c:v>7.2679999999999998</c:v>
                </c:pt>
                <c:pt idx="3875">
                  <c:v>7.27</c:v>
                </c:pt>
                <c:pt idx="3876">
                  <c:v>7.2720000000000002</c:v>
                </c:pt>
                <c:pt idx="3877">
                  <c:v>7.274</c:v>
                </c:pt>
                <c:pt idx="3878">
                  <c:v>7.2765000000000004</c:v>
                </c:pt>
                <c:pt idx="3879">
                  <c:v>7.2785000000000002</c:v>
                </c:pt>
                <c:pt idx="3880">
                  <c:v>7.2805</c:v>
                </c:pt>
                <c:pt idx="3881">
                  <c:v>7.2830000000000004</c:v>
                </c:pt>
                <c:pt idx="3882">
                  <c:v>7.2854999999999999</c:v>
                </c:pt>
                <c:pt idx="3883">
                  <c:v>7.2874999999999996</c:v>
                </c:pt>
                <c:pt idx="3884">
                  <c:v>7.2889999999999997</c:v>
                </c:pt>
                <c:pt idx="3885">
                  <c:v>7.2910000000000004</c:v>
                </c:pt>
                <c:pt idx="3886">
                  <c:v>7.2930000000000001</c:v>
                </c:pt>
                <c:pt idx="3887">
                  <c:v>7.2954999999999997</c:v>
                </c:pt>
                <c:pt idx="3888">
                  <c:v>7.2975000000000003</c:v>
                </c:pt>
                <c:pt idx="3889">
                  <c:v>7.2995000000000001</c:v>
                </c:pt>
                <c:pt idx="3890">
                  <c:v>7.3010000000000002</c:v>
                </c:pt>
                <c:pt idx="3891">
                  <c:v>7.3029999999999999</c:v>
                </c:pt>
                <c:pt idx="3892">
                  <c:v>7.3049999999999997</c:v>
                </c:pt>
                <c:pt idx="3893">
                  <c:v>7.3075000000000001</c:v>
                </c:pt>
                <c:pt idx="3894">
                  <c:v>7.3090000000000002</c:v>
                </c:pt>
                <c:pt idx="3895">
                  <c:v>7.3105000000000002</c:v>
                </c:pt>
                <c:pt idx="3896">
                  <c:v>7.3129999999999997</c:v>
                </c:pt>
                <c:pt idx="3897">
                  <c:v>7.3155000000000001</c:v>
                </c:pt>
                <c:pt idx="3898">
                  <c:v>7.3179999999999996</c:v>
                </c:pt>
                <c:pt idx="3899">
                  <c:v>7.32</c:v>
                </c:pt>
                <c:pt idx="3900">
                  <c:v>7.3230000000000004</c:v>
                </c:pt>
                <c:pt idx="3901">
                  <c:v>7.3254999999999999</c:v>
                </c:pt>
                <c:pt idx="3902">
                  <c:v>7.3274999999999997</c:v>
                </c:pt>
                <c:pt idx="3903">
                  <c:v>7.3295000000000003</c:v>
                </c:pt>
                <c:pt idx="3904">
                  <c:v>7.3310000000000004</c:v>
                </c:pt>
                <c:pt idx="3905">
                  <c:v>7.3339999999999996</c:v>
                </c:pt>
                <c:pt idx="3906">
                  <c:v>7.3360000000000003</c:v>
                </c:pt>
                <c:pt idx="3907">
                  <c:v>7.3380000000000001</c:v>
                </c:pt>
                <c:pt idx="3908">
                  <c:v>7.3395000000000001</c:v>
                </c:pt>
                <c:pt idx="3909">
                  <c:v>7.3419999999999996</c:v>
                </c:pt>
                <c:pt idx="3910">
                  <c:v>7.3440000000000003</c:v>
                </c:pt>
                <c:pt idx="3911">
                  <c:v>7.3470000000000004</c:v>
                </c:pt>
                <c:pt idx="3912">
                  <c:v>7.3484999999999996</c:v>
                </c:pt>
                <c:pt idx="3913">
                  <c:v>7.3505000000000003</c:v>
                </c:pt>
                <c:pt idx="3914">
                  <c:v>7.3529999999999998</c:v>
                </c:pt>
                <c:pt idx="3915">
                  <c:v>7.3555000000000001</c:v>
                </c:pt>
                <c:pt idx="3916">
                  <c:v>7.3574999999999999</c:v>
                </c:pt>
                <c:pt idx="3917">
                  <c:v>7.3594999999999997</c:v>
                </c:pt>
                <c:pt idx="3918">
                  <c:v>7.3615000000000004</c:v>
                </c:pt>
                <c:pt idx="3919">
                  <c:v>7.3635000000000002</c:v>
                </c:pt>
                <c:pt idx="3920">
                  <c:v>7.3654999999999999</c:v>
                </c:pt>
                <c:pt idx="3921">
                  <c:v>7.3674999999999997</c:v>
                </c:pt>
                <c:pt idx="3922">
                  <c:v>7.37</c:v>
                </c:pt>
                <c:pt idx="3923">
                  <c:v>7.3719999999999999</c:v>
                </c:pt>
                <c:pt idx="3924">
                  <c:v>7.3739999999999997</c:v>
                </c:pt>
                <c:pt idx="3925">
                  <c:v>7.3769999999999998</c:v>
                </c:pt>
                <c:pt idx="3926">
                  <c:v>7.3795000000000002</c:v>
                </c:pt>
                <c:pt idx="3927">
                  <c:v>7.3815</c:v>
                </c:pt>
                <c:pt idx="3928">
                  <c:v>7.3834999999999997</c:v>
                </c:pt>
                <c:pt idx="3929">
                  <c:v>7.3855000000000004</c:v>
                </c:pt>
                <c:pt idx="3930">
                  <c:v>7.3879999999999999</c:v>
                </c:pt>
                <c:pt idx="3931">
                  <c:v>7.3895</c:v>
                </c:pt>
                <c:pt idx="3932">
                  <c:v>7.3914999999999997</c:v>
                </c:pt>
                <c:pt idx="3933">
                  <c:v>7.3944999999999999</c:v>
                </c:pt>
                <c:pt idx="3934">
                  <c:v>7.3970000000000002</c:v>
                </c:pt>
                <c:pt idx="3935">
                  <c:v>7.399</c:v>
                </c:pt>
                <c:pt idx="3936">
                  <c:v>7.4009999999999998</c:v>
                </c:pt>
                <c:pt idx="3937">
                  <c:v>7.4029999999999996</c:v>
                </c:pt>
                <c:pt idx="3938">
                  <c:v>7.4055</c:v>
                </c:pt>
                <c:pt idx="3939">
                  <c:v>7.4074999999999998</c:v>
                </c:pt>
                <c:pt idx="3940">
                  <c:v>7.4089999999999998</c:v>
                </c:pt>
                <c:pt idx="3941">
                  <c:v>7.4104999999999999</c:v>
                </c:pt>
                <c:pt idx="3942">
                  <c:v>7.4130000000000003</c:v>
                </c:pt>
                <c:pt idx="3943">
                  <c:v>7.4154999999999998</c:v>
                </c:pt>
                <c:pt idx="3944">
                  <c:v>7.4175000000000004</c:v>
                </c:pt>
                <c:pt idx="3945">
                  <c:v>7.4189999999999996</c:v>
                </c:pt>
                <c:pt idx="3946">
                  <c:v>7.4210000000000003</c:v>
                </c:pt>
                <c:pt idx="3947">
                  <c:v>7.4225000000000003</c:v>
                </c:pt>
                <c:pt idx="3948">
                  <c:v>7.4249999999999998</c:v>
                </c:pt>
                <c:pt idx="3949">
                  <c:v>7.4264999999999999</c:v>
                </c:pt>
                <c:pt idx="3950">
                  <c:v>7.4284999999999997</c:v>
                </c:pt>
                <c:pt idx="3951">
                  <c:v>7.43</c:v>
                </c:pt>
                <c:pt idx="3952">
                  <c:v>7.4314999999999998</c:v>
                </c:pt>
                <c:pt idx="3953">
                  <c:v>7.4340000000000002</c:v>
                </c:pt>
                <c:pt idx="3954">
                  <c:v>7.4364999999999997</c:v>
                </c:pt>
                <c:pt idx="3955">
                  <c:v>7.4385000000000003</c:v>
                </c:pt>
                <c:pt idx="3956">
                  <c:v>7.44</c:v>
                </c:pt>
                <c:pt idx="3957">
                  <c:v>7.4414999999999996</c:v>
                </c:pt>
                <c:pt idx="3958">
                  <c:v>7.4435000000000002</c:v>
                </c:pt>
                <c:pt idx="3959">
                  <c:v>7.4459999999999997</c:v>
                </c:pt>
                <c:pt idx="3960">
                  <c:v>7.4474999999999998</c:v>
                </c:pt>
                <c:pt idx="3961">
                  <c:v>7.45</c:v>
                </c:pt>
                <c:pt idx="3962">
                  <c:v>7.452</c:v>
                </c:pt>
                <c:pt idx="3963">
                  <c:v>7.4535</c:v>
                </c:pt>
                <c:pt idx="3964">
                  <c:v>7.4565000000000001</c:v>
                </c:pt>
                <c:pt idx="3965">
                  <c:v>7.4589999999999996</c:v>
                </c:pt>
                <c:pt idx="3966">
                  <c:v>7.4610000000000003</c:v>
                </c:pt>
                <c:pt idx="3967">
                  <c:v>7.4630000000000001</c:v>
                </c:pt>
                <c:pt idx="3968">
                  <c:v>7.4654999999999996</c:v>
                </c:pt>
                <c:pt idx="3969">
                  <c:v>7.468</c:v>
                </c:pt>
                <c:pt idx="3970">
                  <c:v>7.47</c:v>
                </c:pt>
                <c:pt idx="3971">
                  <c:v>7.4720000000000004</c:v>
                </c:pt>
                <c:pt idx="3972">
                  <c:v>7.4744999999999999</c:v>
                </c:pt>
                <c:pt idx="3973">
                  <c:v>7.4770000000000003</c:v>
                </c:pt>
                <c:pt idx="3974">
                  <c:v>7.4790000000000001</c:v>
                </c:pt>
                <c:pt idx="3975">
                  <c:v>7.4809999999999999</c:v>
                </c:pt>
                <c:pt idx="3976">
                  <c:v>7.4829999999999997</c:v>
                </c:pt>
                <c:pt idx="3977">
                  <c:v>7.4855</c:v>
                </c:pt>
                <c:pt idx="3978">
                  <c:v>7.4874999999999998</c:v>
                </c:pt>
                <c:pt idx="3979">
                  <c:v>7.4889999999999999</c:v>
                </c:pt>
                <c:pt idx="3980">
                  <c:v>7.4915000000000003</c:v>
                </c:pt>
                <c:pt idx="3981">
                  <c:v>7.4935</c:v>
                </c:pt>
                <c:pt idx="3982">
                  <c:v>7.4965000000000002</c:v>
                </c:pt>
                <c:pt idx="3983">
                  <c:v>7.4980000000000002</c:v>
                </c:pt>
                <c:pt idx="3984">
                  <c:v>7.5</c:v>
                </c:pt>
                <c:pt idx="3985">
                  <c:v>7.5019999999999998</c:v>
                </c:pt>
                <c:pt idx="3986">
                  <c:v>7.5045000000000002</c:v>
                </c:pt>
                <c:pt idx="3987">
                  <c:v>7.5069999999999997</c:v>
                </c:pt>
                <c:pt idx="3988">
                  <c:v>7.5084999999999997</c:v>
                </c:pt>
                <c:pt idx="3989">
                  <c:v>7.5110000000000001</c:v>
                </c:pt>
                <c:pt idx="3990">
                  <c:v>7.5140000000000002</c:v>
                </c:pt>
                <c:pt idx="3991">
                  <c:v>7.516</c:v>
                </c:pt>
                <c:pt idx="3992">
                  <c:v>7.5185000000000004</c:v>
                </c:pt>
                <c:pt idx="3993">
                  <c:v>7.5205000000000002</c:v>
                </c:pt>
                <c:pt idx="3994">
                  <c:v>7.5225</c:v>
                </c:pt>
                <c:pt idx="3995">
                  <c:v>7.5244999999999997</c:v>
                </c:pt>
                <c:pt idx="3996">
                  <c:v>7.5265000000000004</c:v>
                </c:pt>
                <c:pt idx="3997">
                  <c:v>7.5289999999999999</c:v>
                </c:pt>
                <c:pt idx="3998">
                  <c:v>7.5309999999999997</c:v>
                </c:pt>
                <c:pt idx="3999">
                  <c:v>7.5335000000000001</c:v>
                </c:pt>
                <c:pt idx="4000">
                  <c:v>7.5359999999999996</c:v>
                </c:pt>
                <c:pt idx="4001">
                  <c:v>7.5380000000000003</c:v>
                </c:pt>
                <c:pt idx="4002">
                  <c:v>7.54</c:v>
                </c:pt>
                <c:pt idx="4003">
                  <c:v>7.5419999999999998</c:v>
                </c:pt>
                <c:pt idx="4004">
                  <c:v>7.5434999999999999</c:v>
                </c:pt>
                <c:pt idx="4005">
                  <c:v>7.5460000000000003</c:v>
                </c:pt>
                <c:pt idx="4006">
                  <c:v>7.548</c:v>
                </c:pt>
                <c:pt idx="4007">
                  <c:v>7.5495000000000001</c:v>
                </c:pt>
                <c:pt idx="4008">
                  <c:v>7.5519999999999996</c:v>
                </c:pt>
                <c:pt idx="4009">
                  <c:v>7.5545</c:v>
                </c:pt>
                <c:pt idx="4010">
                  <c:v>7.5570000000000004</c:v>
                </c:pt>
                <c:pt idx="4011">
                  <c:v>7.5590000000000002</c:v>
                </c:pt>
                <c:pt idx="4012">
                  <c:v>7.5605000000000002</c:v>
                </c:pt>
                <c:pt idx="4013">
                  <c:v>7.5625</c:v>
                </c:pt>
                <c:pt idx="4014">
                  <c:v>7.5640000000000001</c:v>
                </c:pt>
                <c:pt idx="4015">
                  <c:v>7.5659999999999998</c:v>
                </c:pt>
                <c:pt idx="4016">
                  <c:v>7.5685000000000002</c:v>
                </c:pt>
                <c:pt idx="4017">
                  <c:v>7.57</c:v>
                </c:pt>
                <c:pt idx="4018">
                  <c:v>7.5724999999999998</c:v>
                </c:pt>
                <c:pt idx="4019">
                  <c:v>7.5744999999999996</c:v>
                </c:pt>
                <c:pt idx="4020">
                  <c:v>7.5774999999999997</c:v>
                </c:pt>
                <c:pt idx="4021">
                  <c:v>7.5795000000000003</c:v>
                </c:pt>
                <c:pt idx="4022">
                  <c:v>7.5815000000000001</c:v>
                </c:pt>
                <c:pt idx="4023">
                  <c:v>7.5830000000000002</c:v>
                </c:pt>
                <c:pt idx="4024">
                  <c:v>7.5854999999999997</c:v>
                </c:pt>
                <c:pt idx="4025">
                  <c:v>7.5880000000000001</c:v>
                </c:pt>
                <c:pt idx="4026">
                  <c:v>7.59</c:v>
                </c:pt>
                <c:pt idx="4027">
                  <c:v>7.5914999999999999</c:v>
                </c:pt>
                <c:pt idx="4028">
                  <c:v>7.5934999999999997</c:v>
                </c:pt>
                <c:pt idx="4029">
                  <c:v>7.5960000000000001</c:v>
                </c:pt>
                <c:pt idx="4030">
                  <c:v>7.5979999999999999</c:v>
                </c:pt>
                <c:pt idx="4031">
                  <c:v>7.6005000000000003</c:v>
                </c:pt>
                <c:pt idx="4032">
                  <c:v>7.6020000000000003</c:v>
                </c:pt>
                <c:pt idx="4033">
                  <c:v>7.6040000000000001</c:v>
                </c:pt>
                <c:pt idx="4034">
                  <c:v>7.6064999999999996</c:v>
                </c:pt>
                <c:pt idx="4035">
                  <c:v>7.609</c:v>
                </c:pt>
                <c:pt idx="4036">
                  <c:v>7.6105</c:v>
                </c:pt>
                <c:pt idx="4037">
                  <c:v>7.6130000000000004</c:v>
                </c:pt>
                <c:pt idx="4038">
                  <c:v>7.6150000000000002</c:v>
                </c:pt>
                <c:pt idx="4039">
                  <c:v>7.6174999999999997</c:v>
                </c:pt>
                <c:pt idx="4040">
                  <c:v>7.62</c:v>
                </c:pt>
                <c:pt idx="4041">
                  <c:v>7.6219999999999999</c:v>
                </c:pt>
                <c:pt idx="4042">
                  <c:v>7.6234999999999999</c:v>
                </c:pt>
                <c:pt idx="4043">
                  <c:v>7.6260000000000003</c:v>
                </c:pt>
                <c:pt idx="4044">
                  <c:v>7.6280000000000001</c:v>
                </c:pt>
                <c:pt idx="4045">
                  <c:v>7.63</c:v>
                </c:pt>
                <c:pt idx="4046">
                  <c:v>7.6325000000000003</c:v>
                </c:pt>
                <c:pt idx="4047">
                  <c:v>7.6349999999999998</c:v>
                </c:pt>
                <c:pt idx="4048">
                  <c:v>7.6369999999999996</c:v>
                </c:pt>
                <c:pt idx="4049">
                  <c:v>7.6395</c:v>
                </c:pt>
                <c:pt idx="4050">
                  <c:v>7.6414999999999997</c:v>
                </c:pt>
                <c:pt idx="4051">
                  <c:v>7.6429999999999998</c:v>
                </c:pt>
                <c:pt idx="4052">
                  <c:v>7.6449999999999996</c:v>
                </c:pt>
                <c:pt idx="4053">
                  <c:v>7.6475</c:v>
                </c:pt>
                <c:pt idx="4054">
                  <c:v>7.6494999999999997</c:v>
                </c:pt>
                <c:pt idx="4055">
                  <c:v>7.6515000000000004</c:v>
                </c:pt>
                <c:pt idx="4056">
                  <c:v>7.6535000000000002</c:v>
                </c:pt>
                <c:pt idx="4057">
                  <c:v>7.6565000000000003</c:v>
                </c:pt>
                <c:pt idx="4058">
                  <c:v>7.6585000000000001</c:v>
                </c:pt>
                <c:pt idx="4059">
                  <c:v>7.6609999999999996</c:v>
                </c:pt>
                <c:pt idx="4060">
                  <c:v>7.6624999999999996</c:v>
                </c:pt>
                <c:pt idx="4061">
                  <c:v>7.6645000000000003</c:v>
                </c:pt>
                <c:pt idx="4062">
                  <c:v>7.6669999999999998</c:v>
                </c:pt>
                <c:pt idx="4063">
                  <c:v>7.6689999999999996</c:v>
                </c:pt>
                <c:pt idx="4064">
                  <c:v>7.6715</c:v>
                </c:pt>
                <c:pt idx="4065">
                  <c:v>7.673</c:v>
                </c:pt>
                <c:pt idx="4066">
                  <c:v>7.6755000000000004</c:v>
                </c:pt>
                <c:pt idx="4067">
                  <c:v>7.6779999999999999</c:v>
                </c:pt>
                <c:pt idx="4068">
                  <c:v>7.6805000000000003</c:v>
                </c:pt>
                <c:pt idx="4069">
                  <c:v>7.6825000000000001</c:v>
                </c:pt>
                <c:pt idx="4070">
                  <c:v>7.6849999999999996</c:v>
                </c:pt>
                <c:pt idx="4071">
                  <c:v>7.6879999999999997</c:v>
                </c:pt>
                <c:pt idx="4072">
                  <c:v>7.6905000000000001</c:v>
                </c:pt>
                <c:pt idx="4073">
                  <c:v>7.6935000000000002</c:v>
                </c:pt>
                <c:pt idx="4074">
                  <c:v>7.6959999999999997</c:v>
                </c:pt>
                <c:pt idx="4075">
                  <c:v>7.6980000000000004</c:v>
                </c:pt>
                <c:pt idx="4076">
                  <c:v>7.7</c:v>
                </c:pt>
                <c:pt idx="4077">
                  <c:v>7.702</c:v>
                </c:pt>
                <c:pt idx="4078">
                  <c:v>7.7045000000000003</c:v>
                </c:pt>
                <c:pt idx="4079">
                  <c:v>7.7060000000000004</c:v>
                </c:pt>
                <c:pt idx="4080">
                  <c:v>7.7080000000000002</c:v>
                </c:pt>
                <c:pt idx="4081">
                  <c:v>7.7095000000000002</c:v>
                </c:pt>
                <c:pt idx="4082">
                  <c:v>7.7115</c:v>
                </c:pt>
                <c:pt idx="4083">
                  <c:v>7.7145000000000001</c:v>
                </c:pt>
                <c:pt idx="4084">
                  <c:v>7.7164999999999999</c:v>
                </c:pt>
                <c:pt idx="4085">
                  <c:v>7.718</c:v>
                </c:pt>
                <c:pt idx="4086">
                  <c:v>7.72</c:v>
                </c:pt>
                <c:pt idx="4087">
                  <c:v>7.7220000000000004</c:v>
                </c:pt>
                <c:pt idx="4088">
                  <c:v>7.7240000000000002</c:v>
                </c:pt>
                <c:pt idx="4089">
                  <c:v>7.7264999999999997</c:v>
                </c:pt>
                <c:pt idx="4090">
                  <c:v>7.7285000000000004</c:v>
                </c:pt>
                <c:pt idx="4091">
                  <c:v>7.73</c:v>
                </c:pt>
                <c:pt idx="4092">
                  <c:v>7.7324999999999999</c:v>
                </c:pt>
                <c:pt idx="4093">
                  <c:v>7.7350000000000003</c:v>
                </c:pt>
                <c:pt idx="4094">
                  <c:v>7.7374999999999998</c:v>
                </c:pt>
                <c:pt idx="4095">
                  <c:v>7.7394999999999996</c:v>
                </c:pt>
                <c:pt idx="4096">
                  <c:v>7.742</c:v>
                </c:pt>
                <c:pt idx="4097">
                  <c:v>7.7439999999999998</c:v>
                </c:pt>
                <c:pt idx="4098">
                  <c:v>7.7460000000000004</c:v>
                </c:pt>
                <c:pt idx="4099">
                  <c:v>7.7480000000000002</c:v>
                </c:pt>
                <c:pt idx="4100">
                  <c:v>7.75</c:v>
                </c:pt>
                <c:pt idx="4101">
                  <c:v>7.7525000000000004</c:v>
                </c:pt>
                <c:pt idx="4102">
                  <c:v>7.7545000000000002</c:v>
                </c:pt>
                <c:pt idx="4103">
                  <c:v>7.7569999999999997</c:v>
                </c:pt>
                <c:pt idx="4104">
                  <c:v>7.7584999999999997</c:v>
                </c:pt>
                <c:pt idx="4105">
                  <c:v>7.7610000000000001</c:v>
                </c:pt>
                <c:pt idx="4106">
                  <c:v>7.7625000000000002</c:v>
                </c:pt>
                <c:pt idx="4107">
                  <c:v>7.7649999999999997</c:v>
                </c:pt>
                <c:pt idx="4108">
                  <c:v>7.7670000000000003</c:v>
                </c:pt>
                <c:pt idx="4109">
                  <c:v>7.7690000000000001</c:v>
                </c:pt>
                <c:pt idx="4110">
                  <c:v>7.7709999999999999</c:v>
                </c:pt>
                <c:pt idx="4111">
                  <c:v>7.7729999999999997</c:v>
                </c:pt>
                <c:pt idx="4112">
                  <c:v>7.7759999999999998</c:v>
                </c:pt>
                <c:pt idx="4113">
                  <c:v>7.7779999999999996</c:v>
                </c:pt>
                <c:pt idx="4114">
                  <c:v>7.7805</c:v>
                </c:pt>
                <c:pt idx="4115">
                  <c:v>7.7824999999999998</c:v>
                </c:pt>
                <c:pt idx="4116">
                  <c:v>7.7854999999999999</c:v>
                </c:pt>
                <c:pt idx="4117">
                  <c:v>7.7880000000000003</c:v>
                </c:pt>
                <c:pt idx="4118">
                  <c:v>7.79</c:v>
                </c:pt>
                <c:pt idx="4119">
                  <c:v>7.7919999999999998</c:v>
                </c:pt>
                <c:pt idx="4120">
                  <c:v>7.7939999999999996</c:v>
                </c:pt>
                <c:pt idx="4121">
                  <c:v>7.7969999999999997</c:v>
                </c:pt>
                <c:pt idx="4122">
                  <c:v>7.7990000000000004</c:v>
                </c:pt>
                <c:pt idx="4123">
                  <c:v>7.8010000000000002</c:v>
                </c:pt>
                <c:pt idx="4124">
                  <c:v>7.8029999999999999</c:v>
                </c:pt>
                <c:pt idx="4125">
                  <c:v>7.8049999999999997</c:v>
                </c:pt>
                <c:pt idx="4126">
                  <c:v>7.8075000000000001</c:v>
                </c:pt>
                <c:pt idx="4127">
                  <c:v>7.8090000000000002</c:v>
                </c:pt>
                <c:pt idx="4128">
                  <c:v>7.8109999999999999</c:v>
                </c:pt>
                <c:pt idx="4129">
                  <c:v>7.8129999999999997</c:v>
                </c:pt>
                <c:pt idx="4130">
                  <c:v>7.8155000000000001</c:v>
                </c:pt>
                <c:pt idx="4131">
                  <c:v>7.8179999999999996</c:v>
                </c:pt>
                <c:pt idx="4132">
                  <c:v>7.8194999999999997</c:v>
                </c:pt>
                <c:pt idx="4133">
                  <c:v>7.8215000000000003</c:v>
                </c:pt>
                <c:pt idx="4134">
                  <c:v>7.8239999999999998</c:v>
                </c:pt>
                <c:pt idx="4135">
                  <c:v>7.8259999999999996</c:v>
                </c:pt>
                <c:pt idx="4136">
                  <c:v>7.8280000000000003</c:v>
                </c:pt>
                <c:pt idx="4137">
                  <c:v>7.83</c:v>
                </c:pt>
                <c:pt idx="4138">
                  <c:v>7.8324999999999996</c:v>
                </c:pt>
                <c:pt idx="4139">
                  <c:v>7.835</c:v>
                </c:pt>
                <c:pt idx="4140">
                  <c:v>7.8375000000000004</c:v>
                </c:pt>
                <c:pt idx="4141">
                  <c:v>7.8395000000000001</c:v>
                </c:pt>
                <c:pt idx="4142">
                  <c:v>7.8414999999999999</c:v>
                </c:pt>
                <c:pt idx="4143">
                  <c:v>7.8434999999999997</c:v>
                </c:pt>
                <c:pt idx="4144">
                  <c:v>7.8460000000000001</c:v>
                </c:pt>
                <c:pt idx="4145">
                  <c:v>7.8479999999999999</c:v>
                </c:pt>
                <c:pt idx="4146">
                  <c:v>7.8494999999999999</c:v>
                </c:pt>
                <c:pt idx="4147">
                  <c:v>7.8514999999999997</c:v>
                </c:pt>
                <c:pt idx="4148">
                  <c:v>7.8535000000000004</c:v>
                </c:pt>
                <c:pt idx="4149">
                  <c:v>7.8559999999999999</c:v>
                </c:pt>
                <c:pt idx="4150">
                  <c:v>7.8579999999999997</c:v>
                </c:pt>
                <c:pt idx="4151">
                  <c:v>7.86</c:v>
                </c:pt>
                <c:pt idx="4152">
                  <c:v>7.8624999999999998</c:v>
                </c:pt>
                <c:pt idx="4153">
                  <c:v>7.8644999999999996</c:v>
                </c:pt>
                <c:pt idx="4154">
                  <c:v>7.8665000000000003</c:v>
                </c:pt>
                <c:pt idx="4155">
                  <c:v>7.8685</c:v>
                </c:pt>
                <c:pt idx="4156">
                  <c:v>7.87</c:v>
                </c:pt>
                <c:pt idx="4157">
                  <c:v>7.8724999999999996</c:v>
                </c:pt>
                <c:pt idx="4158">
                  <c:v>7.875</c:v>
                </c:pt>
                <c:pt idx="4159">
                  <c:v>7.8769999999999998</c:v>
                </c:pt>
                <c:pt idx="4160">
                  <c:v>7.8795000000000002</c:v>
                </c:pt>
                <c:pt idx="4161">
                  <c:v>7.8810000000000002</c:v>
                </c:pt>
                <c:pt idx="4162">
                  <c:v>7.883</c:v>
                </c:pt>
                <c:pt idx="4163">
                  <c:v>7.8849999999999998</c:v>
                </c:pt>
                <c:pt idx="4164">
                  <c:v>7.8875000000000002</c:v>
                </c:pt>
                <c:pt idx="4165">
                  <c:v>7.8895</c:v>
                </c:pt>
                <c:pt idx="4166">
                  <c:v>7.8914999999999997</c:v>
                </c:pt>
                <c:pt idx="4167">
                  <c:v>7.8940000000000001</c:v>
                </c:pt>
                <c:pt idx="4168">
                  <c:v>7.8970000000000002</c:v>
                </c:pt>
                <c:pt idx="4169">
                  <c:v>7.899</c:v>
                </c:pt>
                <c:pt idx="4170">
                  <c:v>7.9009999999999998</c:v>
                </c:pt>
                <c:pt idx="4171">
                  <c:v>7.9029999999999996</c:v>
                </c:pt>
                <c:pt idx="4172">
                  <c:v>7.9050000000000002</c:v>
                </c:pt>
                <c:pt idx="4173">
                  <c:v>7.907</c:v>
                </c:pt>
                <c:pt idx="4174">
                  <c:v>7.9089999999999998</c:v>
                </c:pt>
                <c:pt idx="4175">
                  <c:v>7.9109999999999996</c:v>
                </c:pt>
                <c:pt idx="4176">
                  <c:v>7.9135</c:v>
                </c:pt>
                <c:pt idx="4177">
                  <c:v>7.9165000000000001</c:v>
                </c:pt>
                <c:pt idx="4178">
                  <c:v>7.9184999999999999</c:v>
                </c:pt>
                <c:pt idx="4179">
                  <c:v>7.9210000000000003</c:v>
                </c:pt>
                <c:pt idx="4180">
                  <c:v>7.9225000000000003</c:v>
                </c:pt>
                <c:pt idx="4181">
                  <c:v>7.9249999999999998</c:v>
                </c:pt>
                <c:pt idx="4182">
                  <c:v>7.9269999999999996</c:v>
                </c:pt>
                <c:pt idx="4183">
                  <c:v>7.9284999999999997</c:v>
                </c:pt>
                <c:pt idx="4184">
                  <c:v>7.9305000000000003</c:v>
                </c:pt>
                <c:pt idx="4185">
                  <c:v>7.9329999999999998</c:v>
                </c:pt>
                <c:pt idx="4186">
                  <c:v>7.9359999999999999</c:v>
                </c:pt>
                <c:pt idx="4187">
                  <c:v>7.9379999999999997</c:v>
                </c:pt>
                <c:pt idx="4188">
                  <c:v>7.9405000000000001</c:v>
                </c:pt>
                <c:pt idx="4189">
                  <c:v>7.9424999999999999</c:v>
                </c:pt>
                <c:pt idx="4190">
                  <c:v>7.944</c:v>
                </c:pt>
                <c:pt idx="4191">
                  <c:v>7.9465000000000003</c:v>
                </c:pt>
                <c:pt idx="4192">
                  <c:v>7.9485000000000001</c:v>
                </c:pt>
                <c:pt idx="4193">
                  <c:v>7.9504999999999999</c:v>
                </c:pt>
                <c:pt idx="4194">
                  <c:v>7.9524999999999997</c:v>
                </c:pt>
                <c:pt idx="4195">
                  <c:v>7.9554999999999998</c:v>
                </c:pt>
                <c:pt idx="4196">
                  <c:v>7.9580000000000002</c:v>
                </c:pt>
                <c:pt idx="4197">
                  <c:v>7.96</c:v>
                </c:pt>
                <c:pt idx="4198">
                  <c:v>7.9615</c:v>
                </c:pt>
                <c:pt idx="4199">
                  <c:v>7.9634999999999998</c:v>
                </c:pt>
                <c:pt idx="4200">
                  <c:v>7.9660000000000002</c:v>
                </c:pt>
                <c:pt idx="4201">
                  <c:v>7.968</c:v>
                </c:pt>
                <c:pt idx="4202">
                  <c:v>7.97</c:v>
                </c:pt>
                <c:pt idx="4203">
                  <c:v>7.9720000000000004</c:v>
                </c:pt>
                <c:pt idx="4204">
                  <c:v>7.9744999999999999</c:v>
                </c:pt>
                <c:pt idx="4205">
                  <c:v>7.9775</c:v>
                </c:pt>
                <c:pt idx="4206">
                  <c:v>7.9794999999999998</c:v>
                </c:pt>
                <c:pt idx="4207">
                  <c:v>7.9814999999999996</c:v>
                </c:pt>
                <c:pt idx="4208">
                  <c:v>7.984</c:v>
                </c:pt>
                <c:pt idx="4209">
                  <c:v>7.9859999999999998</c:v>
                </c:pt>
                <c:pt idx="4210">
                  <c:v>7.9880000000000004</c:v>
                </c:pt>
                <c:pt idx="4211">
                  <c:v>7.99</c:v>
                </c:pt>
                <c:pt idx="4212">
                  <c:v>7.9915000000000003</c:v>
                </c:pt>
                <c:pt idx="4213">
                  <c:v>7.9939999999999998</c:v>
                </c:pt>
                <c:pt idx="4214">
                  <c:v>7.9960000000000004</c:v>
                </c:pt>
                <c:pt idx="4215">
                  <c:v>7.9980000000000002</c:v>
                </c:pt>
                <c:pt idx="4216">
                  <c:v>8</c:v>
                </c:pt>
                <c:pt idx="4217">
                  <c:v>8.0024999999999995</c:v>
                </c:pt>
                <c:pt idx="4218">
                  <c:v>8.0050000000000008</c:v>
                </c:pt>
                <c:pt idx="4219">
                  <c:v>8.0065000000000008</c:v>
                </c:pt>
                <c:pt idx="4220">
                  <c:v>8.0079999999999991</c:v>
                </c:pt>
                <c:pt idx="4221">
                  <c:v>8.01</c:v>
                </c:pt>
                <c:pt idx="4222">
                  <c:v>8.0120000000000005</c:v>
                </c:pt>
                <c:pt idx="4223">
                  <c:v>8.0139999999999993</c:v>
                </c:pt>
                <c:pt idx="4224">
                  <c:v>8.0165000000000006</c:v>
                </c:pt>
                <c:pt idx="4225">
                  <c:v>8.0184999999999995</c:v>
                </c:pt>
                <c:pt idx="4226">
                  <c:v>8.0210000000000008</c:v>
                </c:pt>
                <c:pt idx="4227">
                  <c:v>8.0229999999999997</c:v>
                </c:pt>
                <c:pt idx="4228">
                  <c:v>8.0254999999999992</c:v>
                </c:pt>
                <c:pt idx="4229">
                  <c:v>8.0280000000000005</c:v>
                </c:pt>
                <c:pt idx="4230">
                  <c:v>8.0299999999999994</c:v>
                </c:pt>
                <c:pt idx="4231">
                  <c:v>8.032</c:v>
                </c:pt>
                <c:pt idx="4232">
                  <c:v>8.0340000000000007</c:v>
                </c:pt>
                <c:pt idx="4233">
                  <c:v>8.0365000000000002</c:v>
                </c:pt>
                <c:pt idx="4234">
                  <c:v>8.0389999999999997</c:v>
                </c:pt>
                <c:pt idx="4235">
                  <c:v>8.0410000000000004</c:v>
                </c:pt>
                <c:pt idx="4236">
                  <c:v>8.0429999999999993</c:v>
                </c:pt>
                <c:pt idx="4237">
                  <c:v>8.0455000000000005</c:v>
                </c:pt>
                <c:pt idx="4238">
                  <c:v>8.0474999999999994</c:v>
                </c:pt>
                <c:pt idx="4239">
                  <c:v>8.0500000000000007</c:v>
                </c:pt>
                <c:pt idx="4240">
                  <c:v>8.0519999999999996</c:v>
                </c:pt>
                <c:pt idx="4241">
                  <c:v>8.0540000000000003</c:v>
                </c:pt>
                <c:pt idx="4242">
                  <c:v>8.0564999999999998</c:v>
                </c:pt>
                <c:pt idx="4243">
                  <c:v>8.0585000000000004</c:v>
                </c:pt>
                <c:pt idx="4244">
                  <c:v>8.06</c:v>
                </c:pt>
                <c:pt idx="4245">
                  <c:v>8.0625</c:v>
                </c:pt>
                <c:pt idx="4246">
                  <c:v>8.0640000000000001</c:v>
                </c:pt>
                <c:pt idx="4247">
                  <c:v>8.0664999999999996</c:v>
                </c:pt>
                <c:pt idx="4248">
                  <c:v>8.0679999999999996</c:v>
                </c:pt>
                <c:pt idx="4249">
                  <c:v>8.07</c:v>
                </c:pt>
                <c:pt idx="4250">
                  <c:v>8.0715000000000003</c:v>
                </c:pt>
                <c:pt idx="4251">
                  <c:v>8.0739999999999998</c:v>
                </c:pt>
                <c:pt idx="4252">
                  <c:v>8.0764999999999993</c:v>
                </c:pt>
                <c:pt idx="4253">
                  <c:v>8.0785</c:v>
                </c:pt>
                <c:pt idx="4254">
                  <c:v>8.0805000000000007</c:v>
                </c:pt>
                <c:pt idx="4255">
                  <c:v>8.0824999999999996</c:v>
                </c:pt>
                <c:pt idx="4256">
                  <c:v>8.0850000000000009</c:v>
                </c:pt>
                <c:pt idx="4257">
                  <c:v>8.0875000000000004</c:v>
                </c:pt>
                <c:pt idx="4258">
                  <c:v>8.0894999999999992</c:v>
                </c:pt>
                <c:pt idx="4259">
                  <c:v>8.0914999999999999</c:v>
                </c:pt>
                <c:pt idx="4260">
                  <c:v>8.0939999999999994</c:v>
                </c:pt>
                <c:pt idx="4261">
                  <c:v>8.0965000000000007</c:v>
                </c:pt>
                <c:pt idx="4262">
                  <c:v>8.0990000000000002</c:v>
                </c:pt>
                <c:pt idx="4263">
                  <c:v>8.1010000000000009</c:v>
                </c:pt>
                <c:pt idx="4264">
                  <c:v>8.1035000000000004</c:v>
                </c:pt>
                <c:pt idx="4265">
                  <c:v>8.1054999999999993</c:v>
                </c:pt>
                <c:pt idx="4266">
                  <c:v>8.1074999999999999</c:v>
                </c:pt>
                <c:pt idx="4267">
                  <c:v>8.109</c:v>
                </c:pt>
                <c:pt idx="4268">
                  <c:v>8.1110000000000007</c:v>
                </c:pt>
                <c:pt idx="4269">
                  <c:v>8.1135000000000002</c:v>
                </c:pt>
                <c:pt idx="4270">
                  <c:v>8.1159999999999997</c:v>
                </c:pt>
                <c:pt idx="4271">
                  <c:v>8.1180000000000003</c:v>
                </c:pt>
                <c:pt idx="4272">
                  <c:v>8.1204999999999998</c:v>
                </c:pt>
                <c:pt idx="4273">
                  <c:v>8.1219999999999999</c:v>
                </c:pt>
                <c:pt idx="4274">
                  <c:v>8.1244999999999994</c:v>
                </c:pt>
                <c:pt idx="4275">
                  <c:v>8.1270000000000007</c:v>
                </c:pt>
                <c:pt idx="4276">
                  <c:v>8.1289999999999996</c:v>
                </c:pt>
                <c:pt idx="4277">
                  <c:v>8.1310000000000002</c:v>
                </c:pt>
                <c:pt idx="4278">
                  <c:v>8.1329999999999991</c:v>
                </c:pt>
                <c:pt idx="4279">
                  <c:v>8.1349999999999998</c:v>
                </c:pt>
                <c:pt idx="4280">
                  <c:v>8.1374999999999993</c:v>
                </c:pt>
                <c:pt idx="4281">
                  <c:v>8.1395</c:v>
                </c:pt>
                <c:pt idx="4282">
                  <c:v>8.1415000000000006</c:v>
                </c:pt>
                <c:pt idx="4283">
                  <c:v>8.1430000000000007</c:v>
                </c:pt>
                <c:pt idx="4284">
                  <c:v>8.1455000000000002</c:v>
                </c:pt>
                <c:pt idx="4285">
                  <c:v>8.1475000000000009</c:v>
                </c:pt>
                <c:pt idx="4286">
                  <c:v>8.1494999999999997</c:v>
                </c:pt>
                <c:pt idx="4287">
                  <c:v>8.1519999999999992</c:v>
                </c:pt>
                <c:pt idx="4288">
                  <c:v>8.1549999999999994</c:v>
                </c:pt>
                <c:pt idx="4289">
                  <c:v>8.1575000000000006</c:v>
                </c:pt>
                <c:pt idx="4290">
                  <c:v>8.16</c:v>
                </c:pt>
                <c:pt idx="4291">
                  <c:v>8.1620000000000008</c:v>
                </c:pt>
                <c:pt idx="4292">
                  <c:v>8.1645000000000003</c:v>
                </c:pt>
                <c:pt idx="4293">
                  <c:v>8.1664999999999992</c:v>
                </c:pt>
                <c:pt idx="4294">
                  <c:v>8.1694999999999993</c:v>
                </c:pt>
                <c:pt idx="4295">
                  <c:v>8.1715</c:v>
                </c:pt>
                <c:pt idx="4296">
                  <c:v>8.1739999999999995</c:v>
                </c:pt>
                <c:pt idx="4297">
                  <c:v>8.1765000000000008</c:v>
                </c:pt>
                <c:pt idx="4298">
                  <c:v>8.1784999999999997</c:v>
                </c:pt>
                <c:pt idx="4299">
                  <c:v>8.1809999999999992</c:v>
                </c:pt>
                <c:pt idx="4300">
                  <c:v>8.1829999999999998</c:v>
                </c:pt>
                <c:pt idx="4301">
                  <c:v>8.1844999999999999</c:v>
                </c:pt>
                <c:pt idx="4302">
                  <c:v>8.1865000000000006</c:v>
                </c:pt>
                <c:pt idx="4303">
                  <c:v>8.1895000000000007</c:v>
                </c:pt>
                <c:pt idx="4304">
                  <c:v>8.1920000000000002</c:v>
                </c:pt>
                <c:pt idx="4305">
                  <c:v>8.1935000000000002</c:v>
                </c:pt>
                <c:pt idx="4306">
                  <c:v>8.1959999999999997</c:v>
                </c:pt>
                <c:pt idx="4307">
                  <c:v>8.1980000000000004</c:v>
                </c:pt>
                <c:pt idx="4308">
                  <c:v>8.2004999999999999</c:v>
                </c:pt>
                <c:pt idx="4309">
                  <c:v>8.2025000000000006</c:v>
                </c:pt>
                <c:pt idx="4310">
                  <c:v>8.2040000000000006</c:v>
                </c:pt>
                <c:pt idx="4311">
                  <c:v>8.2059999999999995</c:v>
                </c:pt>
                <c:pt idx="4312">
                  <c:v>8.2085000000000008</c:v>
                </c:pt>
                <c:pt idx="4313">
                  <c:v>8.2114999999999991</c:v>
                </c:pt>
                <c:pt idx="4314">
                  <c:v>8.2134999999999998</c:v>
                </c:pt>
                <c:pt idx="4315">
                  <c:v>8.2149999999999999</c:v>
                </c:pt>
                <c:pt idx="4316">
                  <c:v>8.2170000000000005</c:v>
                </c:pt>
                <c:pt idx="4317">
                  <c:v>8.2189999999999994</c:v>
                </c:pt>
                <c:pt idx="4318">
                  <c:v>8.2210000000000001</c:v>
                </c:pt>
                <c:pt idx="4319">
                  <c:v>8.2234999999999996</c:v>
                </c:pt>
                <c:pt idx="4320">
                  <c:v>8.2249999999999996</c:v>
                </c:pt>
                <c:pt idx="4321">
                  <c:v>8.2274999999999991</c:v>
                </c:pt>
                <c:pt idx="4322">
                  <c:v>8.2294999999999998</c:v>
                </c:pt>
                <c:pt idx="4323">
                  <c:v>8.2315000000000005</c:v>
                </c:pt>
                <c:pt idx="4324">
                  <c:v>8.2345000000000006</c:v>
                </c:pt>
                <c:pt idx="4325">
                  <c:v>8.2360000000000007</c:v>
                </c:pt>
                <c:pt idx="4326">
                  <c:v>8.2379999999999995</c:v>
                </c:pt>
                <c:pt idx="4327">
                  <c:v>8.2405000000000008</c:v>
                </c:pt>
                <c:pt idx="4328">
                  <c:v>8.2430000000000003</c:v>
                </c:pt>
                <c:pt idx="4329">
                  <c:v>8.2449999999999992</c:v>
                </c:pt>
                <c:pt idx="4330">
                  <c:v>8.2469999999999999</c:v>
                </c:pt>
                <c:pt idx="4331">
                  <c:v>8.2490000000000006</c:v>
                </c:pt>
                <c:pt idx="4332">
                  <c:v>8.2515000000000001</c:v>
                </c:pt>
                <c:pt idx="4333">
                  <c:v>8.2539999999999996</c:v>
                </c:pt>
                <c:pt idx="4334">
                  <c:v>8.2554999999999996</c:v>
                </c:pt>
                <c:pt idx="4335">
                  <c:v>8.2575000000000003</c:v>
                </c:pt>
                <c:pt idx="4336">
                  <c:v>8.26</c:v>
                </c:pt>
                <c:pt idx="4337">
                  <c:v>8.2620000000000005</c:v>
                </c:pt>
                <c:pt idx="4338">
                  <c:v>8.2639999999999993</c:v>
                </c:pt>
                <c:pt idx="4339">
                  <c:v>8.266</c:v>
                </c:pt>
                <c:pt idx="4340">
                  <c:v>8.2680000000000007</c:v>
                </c:pt>
                <c:pt idx="4341">
                  <c:v>8.2710000000000008</c:v>
                </c:pt>
                <c:pt idx="4342">
                  <c:v>8.2735000000000003</c:v>
                </c:pt>
                <c:pt idx="4343">
                  <c:v>8.2754999999999992</c:v>
                </c:pt>
                <c:pt idx="4344">
                  <c:v>8.2769999999999992</c:v>
                </c:pt>
                <c:pt idx="4345">
                  <c:v>8.2789999999999999</c:v>
                </c:pt>
                <c:pt idx="4346">
                  <c:v>8.2810000000000006</c:v>
                </c:pt>
                <c:pt idx="4347">
                  <c:v>8.2829999999999995</c:v>
                </c:pt>
                <c:pt idx="4348">
                  <c:v>8.2850000000000001</c:v>
                </c:pt>
                <c:pt idx="4349">
                  <c:v>8.2865000000000002</c:v>
                </c:pt>
                <c:pt idx="4350">
                  <c:v>8.2889999999999997</c:v>
                </c:pt>
                <c:pt idx="4351">
                  <c:v>8.2914999999999992</c:v>
                </c:pt>
                <c:pt idx="4352">
                  <c:v>8.2934999999999999</c:v>
                </c:pt>
                <c:pt idx="4353">
                  <c:v>8.2955000000000005</c:v>
                </c:pt>
                <c:pt idx="4354">
                  <c:v>8.2970000000000006</c:v>
                </c:pt>
                <c:pt idx="4355">
                  <c:v>8.2989999999999995</c:v>
                </c:pt>
                <c:pt idx="4356">
                  <c:v>8.3019999999999996</c:v>
                </c:pt>
                <c:pt idx="4357">
                  <c:v>8.3040000000000003</c:v>
                </c:pt>
                <c:pt idx="4358">
                  <c:v>8.3064999999999998</c:v>
                </c:pt>
                <c:pt idx="4359">
                  <c:v>8.3079999999999998</c:v>
                </c:pt>
                <c:pt idx="4360">
                  <c:v>8.3104999999999993</c:v>
                </c:pt>
                <c:pt idx="4361">
                  <c:v>8.3134999999999994</c:v>
                </c:pt>
                <c:pt idx="4362">
                  <c:v>8.3155000000000001</c:v>
                </c:pt>
                <c:pt idx="4363">
                  <c:v>8.3170000000000002</c:v>
                </c:pt>
                <c:pt idx="4364">
                  <c:v>8.3185000000000002</c:v>
                </c:pt>
                <c:pt idx="4365">
                  <c:v>8.3204999999999991</c:v>
                </c:pt>
                <c:pt idx="4366">
                  <c:v>8.3224999999999998</c:v>
                </c:pt>
                <c:pt idx="4367">
                  <c:v>8.3245000000000005</c:v>
                </c:pt>
                <c:pt idx="4368">
                  <c:v>8.3264999999999993</c:v>
                </c:pt>
                <c:pt idx="4369">
                  <c:v>8.3285</c:v>
                </c:pt>
                <c:pt idx="4370">
                  <c:v>8.3309999999999995</c:v>
                </c:pt>
                <c:pt idx="4371">
                  <c:v>8.3335000000000008</c:v>
                </c:pt>
                <c:pt idx="4372">
                  <c:v>8.3354999999999997</c:v>
                </c:pt>
                <c:pt idx="4373">
                  <c:v>8.3369999999999997</c:v>
                </c:pt>
                <c:pt idx="4374">
                  <c:v>8.3390000000000004</c:v>
                </c:pt>
                <c:pt idx="4375">
                  <c:v>8.3414999999999999</c:v>
                </c:pt>
                <c:pt idx="4376">
                  <c:v>8.3435000000000006</c:v>
                </c:pt>
                <c:pt idx="4377">
                  <c:v>8.3454999999999995</c:v>
                </c:pt>
                <c:pt idx="4378">
                  <c:v>8.3475000000000001</c:v>
                </c:pt>
                <c:pt idx="4379">
                  <c:v>8.35</c:v>
                </c:pt>
                <c:pt idx="4380">
                  <c:v>8.3520000000000003</c:v>
                </c:pt>
                <c:pt idx="4381">
                  <c:v>8.3550000000000004</c:v>
                </c:pt>
                <c:pt idx="4382">
                  <c:v>8.3559999999999999</c:v>
                </c:pt>
                <c:pt idx="4383">
                  <c:v>8.3580000000000005</c:v>
                </c:pt>
                <c:pt idx="4384">
                  <c:v>8.3595000000000006</c:v>
                </c:pt>
                <c:pt idx="4385">
                  <c:v>8.3620000000000001</c:v>
                </c:pt>
                <c:pt idx="4386">
                  <c:v>8.3635000000000002</c:v>
                </c:pt>
                <c:pt idx="4387">
                  <c:v>8.3659999999999997</c:v>
                </c:pt>
                <c:pt idx="4388">
                  <c:v>8.3674999999999997</c:v>
                </c:pt>
                <c:pt idx="4389">
                  <c:v>8.3695000000000004</c:v>
                </c:pt>
                <c:pt idx="4390">
                  <c:v>8.3719999999999999</c:v>
                </c:pt>
                <c:pt idx="4391">
                  <c:v>8.3740000000000006</c:v>
                </c:pt>
                <c:pt idx="4392">
                  <c:v>8.3755000000000006</c:v>
                </c:pt>
                <c:pt idx="4393">
                  <c:v>8.3770000000000007</c:v>
                </c:pt>
                <c:pt idx="4394">
                  <c:v>8.3789999999999996</c:v>
                </c:pt>
                <c:pt idx="4395">
                  <c:v>8.3810000000000002</c:v>
                </c:pt>
                <c:pt idx="4396">
                  <c:v>8.3829999999999991</c:v>
                </c:pt>
                <c:pt idx="4397">
                  <c:v>8.3855000000000004</c:v>
                </c:pt>
                <c:pt idx="4398">
                  <c:v>8.3879999999999999</c:v>
                </c:pt>
                <c:pt idx="4399">
                  <c:v>8.39</c:v>
                </c:pt>
                <c:pt idx="4400">
                  <c:v>8.3925000000000001</c:v>
                </c:pt>
                <c:pt idx="4401">
                  <c:v>8.3949999999999996</c:v>
                </c:pt>
                <c:pt idx="4402">
                  <c:v>8.3970000000000002</c:v>
                </c:pt>
                <c:pt idx="4403">
                  <c:v>8.3989999999999991</c:v>
                </c:pt>
                <c:pt idx="4404">
                  <c:v>8.4004999999999992</c:v>
                </c:pt>
                <c:pt idx="4405">
                  <c:v>8.4030000000000005</c:v>
                </c:pt>
                <c:pt idx="4406">
                  <c:v>8.4049999999999994</c:v>
                </c:pt>
                <c:pt idx="4407">
                  <c:v>8.4075000000000006</c:v>
                </c:pt>
                <c:pt idx="4408">
                  <c:v>8.41</c:v>
                </c:pt>
                <c:pt idx="4409">
                  <c:v>8.4124999999999996</c:v>
                </c:pt>
                <c:pt idx="4410">
                  <c:v>8.4139999999999997</c:v>
                </c:pt>
                <c:pt idx="4411">
                  <c:v>8.4164999999999992</c:v>
                </c:pt>
                <c:pt idx="4412">
                  <c:v>8.4190000000000005</c:v>
                </c:pt>
                <c:pt idx="4413">
                  <c:v>8.4209999999999994</c:v>
                </c:pt>
                <c:pt idx="4414">
                  <c:v>8.4235000000000007</c:v>
                </c:pt>
                <c:pt idx="4415">
                  <c:v>8.4254999999999995</c:v>
                </c:pt>
                <c:pt idx="4416">
                  <c:v>8.4280000000000008</c:v>
                </c:pt>
                <c:pt idx="4417">
                  <c:v>8.4305000000000003</c:v>
                </c:pt>
                <c:pt idx="4418">
                  <c:v>8.4320000000000004</c:v>
                </c:pt>
                <c:pt idx="4419">
                  <c:v>8.4339999999999993</c:v>
                </c:pt>
                <c:pt idx="4420">
                  <c:v>8.4359999999999999</c:v>
                </c:pt>
                <c:pt idx="4421">
                  <c:v>8.4380000000000006</c:v>
                </c:pt>
                <c:pt idx="4422">
                  <c:v>8.4405000000000001</c:v>
                </c:pt>
                <c:pt idx="4423">
                  <c:v>8.4425000000000008</c:v>
                </c:pt>
                <c:pt idx="4424">
                  <c:v>8.4440000000000008</c:v>
                </c:pt>
                <c:pt idx="4425">
                  <c:v>8.4454999999999991</c:v>
                </c:pt>
                <c:pt idx="4426">
                  <c:v>8.4484999999999992</c:v>
                </c:pt>
                <c:pt idx="4427">
                  <c:v>8.4504999999999999</c:v>
                </c:pt>
                <c:pt idx="4428">
                  <c:v>8.4525000000000006</c:v>
                </c:pt>
                <c:pt idx="4429">
                  <c:v>8.4540000000000006</c:v>
                </c:pt>
                <c:pt idx="4430">
                  <c:v>8.4565000000000001</c:v>
                </c:pt>
                <c:pt idx="4431">
                  <c:v>8.4589999999999996</c:v>
                </c:pt>
                <c:pt idx="4432">
                  <c:v>8.4614999999999991</c:v>
                </c:pt>
                <c:pt idx="4433">
                  <c:v>8.4634999999999998</c:v>
                </c:pt>
                <c:pt idx="4434">
                  <c:v>8.4659999999999993</c:v>
                </c:pt>
                <c:pt idx="4435">
                  <c:v>8.468</c:v>
                </c:pt>
                <c:pt idx="4436">
                  <c:v>8.4695</c:v>
                </c:pt>
                <c:pt idx="4437">
                  <c:v>8.4719999999999995</c:v>
                </c:pt>
                <c:pt idx="4438">
                  <c:v>8.4734999999999996</c:v>
                </c:pt>
                <c:pt idx="4439">
                  <c:v>8.4755000000000003</c:v>
                </c:pt>
                <c:pt idx="4440">
                  <c:v>8.4770000000000003</c:v>
                </c:pt>
                <c:pt idx="4441">
                  <c:v>8.48</c:v>
                </c:pt>
                <c:pt idx="4442">
                  <c:v>8.4819999999999993</c:v>
                </c:pt>
                <c:pt idx="4443">
                  <c:v>8.484</c:v>
                </c:pt>
                <c:pt idx="4444">
                  <c:v>8.4860000000000007</c:v>
                </c:pt>
                <c:pt idx="4445">
                  <c:v>8.4890000000000008</c:v>
                </c:pt>
                <c:pt idx="4446">
                  <c:v>8.4909999999999997</c:v>
                </c:pt>
                <c:pt idx="4447">
                  <c:v>8.4930000000000003</c:v>
                </c:pt>
                <c:pt idx="4448">
                  <c:v>8.4949999999999992</c:v>
                </c:pt>
                <c:pt idx="4449">
                  <c:v>8.4975000000000005</c:v>
                </c:pt>
                <c:pt idx="4450">
                  <c:v>8.5005000000000006</c:v>
                </c:pt>
                <c:pt idx="4451">
                  <c:v>8.5030000000000001</c:v>
                </c:pt>
                <c:pt idx="4452">
                  <c:v>8.5050000000000008</c:v>
                </c:pt>
                <c:pt idx="4453">
                  <c:v>8.5069999999999997</c:v>
                </c:pt>
                <c:pt idx="4454">
                  <c:v>8.5090000000000003</c:v>
                </c:pt>
                <c:pt idx="4455">
                  <c:v>8.5109999999999992</c:v>
                </c:pt>
                <c:pt idx="4456">
                  <c:v>8.5129999999999999</c:v>
                </c:pt>
                <c:pt idx="4457">
                  <c:v>8.5139999999999993</c:v>
                </c:pt>
                <c:pt idx="4458">
                  <c:v>8.5165000000000006</c:v>
                </c:pt>
                <c:pt idx="4459">
                  <c:v>8.5184999999999995</c:v>
                </c:pt>
                <c:pt idx="4460">
                  <c:v>8.5210000000000008</c:v>
                </c:pt>
                <c:pt idx="4461">
                  <c:v>8.5235000000000003</c:v>
                </c:pt>
                <c:pt idx="4462">
                  <c:v>8.5250000000000004</c:v>
                </c:pt>
                <c:pt idx="4463">
                  <c:v>8.5269999999999992</c:v>
                </c:pt>
                <c:pt idx="4464">
                  <c:v>8.5289999999999999</c:v>
                </c:pt>
                <c:pt idx="4465">
                  <c:v>8.5314999999999994</c:v>
                </c:pt>
                <c:pt idx="4466">
                  <c:v>8.5335000000000001</c:v>
                </c:pt>
                <c:pt idx="4467">
                  <c:v>8.5355000000000008</c:v>
                </c:pt>
                <c:pt idx="4468">
                  <c:v>8.5374999999999996</c:v>
                </c:pt>
                <c:pt idx="4469">
                  <c:v>8.5404999999999998</c:v>
                </c:pt>
                <c:pt idx="4470">
                  <c:v>8.5425000000000004</c:v>
                </c:pt>
                <c:pt idx="4471">
                  <c:v>8.5444999999999993</c:v>
                </c:pt>
                <c:pt idx="4472">
                  <c:v>8.5465</c:v>
                </c:pt>
                <c:pt idx="4473">
                  <c:v>8.5489999999999995</c:v>
                </c:pt>
                <c:pt idx="4474">
                  <c:v>8.5504999999999995</c:v>
                </c:pt>
                <c:pt idx="4475">
                  <c:v>8.5525000000000002</c:v>
                </c:pt>
                <c:pt idx="4476">
                  <c:v>8.5545000000000009</c:v>
                </c:pt>
                <c:pt idx="4477">
                  <c:v>8.5564999999999998</c:v>
                </c:pt>
                <c:pt idx="4478">
                  <c:v>8.5594999999999999</c:v>
                </c:pt>
                <c:pt idx="4479">
                  <c:v>8.5619999999999994</c:v>
                </c:pt>
                <c:pt idx="4480">
                  <c:v>8.5634999999999994</c:v>
                </c:pt>
                <c:pt idx="4481">
                  <c:v>8.5655000000000001</c:v>
                </c:pt>
                <c:pt idx="4482">
                  <c:v>8.5675000000000008</c:v>
                </c:pt>
                <c:pt idx="4483">
                  <c:v>8.57</c:v>
                </c:pt>
                <c:pt idx="4484">
                  <c:v>8.5719999999999992</c:v>
                </c:pt>
                <c:pt idx="4485">
                  <c:v>8.5734999999999992</c:v>
                </c:pt>
                <c:pt idx="4486">
                  <c:v>8.5754999999999999</c:v>
                </c:pt>
                <c:pt idx="4487">
                  <c:v>8.5775000000000006</c:v>
                </c:pt>
                <c:pt idx="4488">
                  <c:v>8.58</c:v>
                </c:pt>
                <c:pt idx="4489">
                  <c:v>8.5824999999999996</c:v>
                </c:pt>
                <c:pt idx="4490">
                  <c:v>8.5839999999999996</c:v>
                </c:pt>
                <c:pt idx="4491">
                  <c:v>8.5860000000000003</c:v>
                </c:pt>
                <c:pt idx="4492">
                  <c:v>8.5879999999999992</c:v>
                </c:pt>
                <c:pt idx="4493">
                  <c:v>8.59</c:v>
                </c:pt>
                <c:pt idx="4494">
                  <c:v>8.5920000000000005</c:v>
                </c:pt>
                <c:pt idx="4495">
                  <c:v>8.5945</c:v>
                </c:pt>
                <c:pt idx="4496">
                  <c:v>8.5965000000000007</c:v>
                </c:pt>
                <c:pt idx="4497">
                  <c:v>8.5995000000000008</c:v>
                </c:pt>
                <c:pt idx="4498">
                  <c:v>8.6020000000000003</c:v>
                </c:pt>
                <c:pt idx="4499">
                  <c:v>8.6050000000000004</c:v>
                </c:pt>
                <c:pt idx="4500">
                  <c:v>8.6069999999999993</c:v>
                </c:pt>
                <c:pt idx="4501">
                  <c:v>8.609</c:v>
                </c:pt>
                <c:pt idx="4502">
                  <c:v>8.6110000000000007</c:v>
                </c:pt>
                <c:pt idx="4503">
                  <c:v>8.6135000000000002</c:v>
                </c:pt>
                <c:pt idx="4504">
                  <c:v>8.6159999999999997</c:v>
                </c:pt>
                <c:pt idx="4505">
                  <c:v>8.6174999999999997</c:v>
                </c:pt>
                <c:pt idx="4506">
                  <c:v>8.6199999999999992</c:v>
                </c:pt>
                <c:pt idx="4507">
                  <c:v>8.6219999999999999</c:v>
                </c:pt>
                <c:pt idx="4508">
                  <c:v>8.6244999999999994</c:v>
                </c:pt>
                <c:pt idx="4509">
                  <c:v>8.6259999999999994</c:v>
                </c:pt>
                <c:pt idx="4510">
                  <c:v>8.6280000000000001</c:v>
                </c:pt>
                <c:pt idx="4511">
                  <c:v>8.6300000000000008</c:v>
                </c:pt>
                <c:pt idx="4512">
                  <c:v>8.6319999999999997</c:v>
                </c:pt>
                <c:pt idx="4513">
                  <c:v>8.6344999999999992</c:v>
                </c:pt>
                <c:pt idx="4514">
                  <c:v>8.6364999999999998</c:v>
                </c:pt>
                <c:pt idx="4515">
                  <c:v>8.6389999999999993</c:v>
                </c:pt>
                <c:pt idx="4516">
                  <c:v>8.6415000000000006</c:v>
                </c:pt>
                <c:pt idx="4517">
                  <c:v>8.6445000000000007</c:v>
                </c:pt>
                <c:pt idx="4518">
                  <c:v>8.6464999999999996</c:v>
                </c:pt>
                <c:pt idx="4519">
                  <c:v>8.6485000000000003</c:v>
                </c:pt>
                <c:pt idx="4520">
                  <c:v>8.6509999999999998</c:v>
                </c:pt>
                <c:pt idx="4521">
                  <c:v>8.6539999999999999</c:v>
                </c:pt>
                <c:pt idx="4522">
                  <c:v>8.6564999999999994</c:v>
                </c:pt>
                <c:pt idx="4523">
                  <c:v>8.6590000000000007</c:v>
                </c:pt>
                <c:pt idx="4524">
                  <c:v>8.6605000000000008</c:v>
                </c:pt>
                <c:pt idx="4525">
                  <c:v>8.6635000000000009</c:v>
                </c:pt>
                <c:pt idx="4526">
                  <c:v>8.6654999999999998</c:v>
                </c:pt>
                <c:pt idx="4527">
                  <c:v>8.6675000000000004</c:v>
                </c:pt>
                <c:pt idx="4528">
                  <c:v>8.6694999999999993</c:v>
                </c:pt>
                <c:pt idx="4529">
                  <c:v>8.6709999999999994</c:v>
                </c:pt>
                <c:pt idx="4530">
                  <c:v>8.673</c:v>
                </c:pt>
                <c:pt idx="4531">
                  <c:v>8.6750000000000007</c:v>
                </c:pt>
                <c:pt idx="4532">
                  <c:v>8.6775000000000002</c:v>
                </c:pt>
                <c:pt idx="4533">
                  <c:v>8.6795000000000009</c:v>
                </c:pt>
                <c:pt idx="4534">
                  <c:v>8.6809999999999992</c:v>
                </c:pt>
                <c:pt idx="4535">
                  <c:v>8.6829999999999998</c:v>
                </c:pt>
                <c:pt idx="4536">
                  <c:v>8.6850000000000005</c:v>
                </c:pt>
                <c:pt idx="4537">
                  <c:v>8.6869999999999994</c:v>
                </c:pt>
                <c:pt idx="4538">
                  <c:v>8.6890000000000001</c:v>
                </c:pt>
                <c:pt idx="4539">
                  <c:v>8.6910000000000007</c:v>
                </c:pt>
                <c:pt idx="4540">
                  <c:v>8.6925000000000008</c:v>
                </c:pt>
                <c:pt idx="4541">
                  <c:v>8.6954999999999991</c:v>
                </c:pt>
                <c:pt idx="4542">
                  <c:v>8.6980000000000004</c:v>
                </c:pt>
                <c:pt idx="4543">
                  <c:v>8.7004999999999999</c:v>
                </c:pt>
                <c:pt idx="4544">
                  <c:v>8.7025000000000006</c:v>
                </c:pt>
                <c:pt idx="4545">
                  <c:v>8.7044999999999995</c:v>
                </c:pt>
                <c:pt idx="4546">
                  <c:v>8.7070000000000007</c:v>
                </c:pt>
                <c:pt idx="4547">
                  <c:v>8.7095000000000002</c:v>
                </c:pt>
                <c:pt idx="4548">
                  <c:v>8.7114999999999991</c:v>
                </c:pt>
                <c:pt idx="4549">
                  <c:v>8.7144999999999992</c:v>
                </c:pt>
                <c:pt idx="4550">
                  <c:v>8.7174999999999994</c:v>
                </c:pt>
                <c:pt idx="4551">
                  <c:v>8.7195</c:v>
                </c:pt>
                <c:pt idx="4552">
                  <c:v>8.7219999999999995</c:v>
                </c:pt>
                <c:pt idx="4553">
                  <c:v>8.7245000000000008</c:v>
                </c:pt>
                <c:pt idx="4554">
                  <c:v>8.7264999999999997</c:v>
                </c:pt>
                <c:pt idx="4555">
                  <c:v>8.7285000000000004</c:v>
                </c:pt>
                <c:pt idx="4556">
                  <c:v>8.7309999999999999</c:v>
                </c:pt>
                <c:pt idx="4557">
                  <c:v>8.7334999999999994</c:v>
                </c:pt>
                <c:pt idx="4558">
                  <c:v>8.7364999999999995</c:v>
                </c:pt>
                <c:pt idx="4559">
                  <c:v>8.7385000000000002</c:v>
                </c:pt>
                <c:pt idx="4560">
                  <c:v>8.7405000000000008</c:v>
                </c:pt>
                <c:pt idx="4561">
                  <c:v>8.7430000000000003</c:v>
                </c:pt>
                <c:pt idx="4562">
                  <c:v>8.7449999999999992</c:v>
                </c:pt>
                <c:pt idx="4563">
                  <c:v>8.7475000000000005</c:v>
                </c:pt>
                <c:pt idx="4564">
                  <c:v>8.7494999999999994</c:v>
                </c:pt>
                <c:pt idx="4565">
                  <c:v>8.7520000000000007</c:v>
                </c:pt>
                <c:pt idx="4566">
                  <c:v>8.7550000000000008</c:v>
                </c:pt>
                <c:pt idx="4567">
                  <c:v>8.7575000000000003</c:v>
                </c:pt>
                <c:pt idx="4568">
                  <c:v>8.76</c:v>
                </c:pt>
                <c:pt idx="4569">
                  <c:v>8.7620000000000005</c:v>
                </c:pt>
                <c:pt idx="4570">
                  <c:v>8.7639999999999993</c:v>
                </c:pt>
                <c:pt idx="4571">
                  <c:v>8.7665000000000006</c:v>
                </c:pt>
                <c:pt idx="4572">
                  <c:v>8.7684999999999995</c:v>
                </c:pt>
                <c:pt idx="4573">
                  <c:v>8.7705000000000002</c:v>
                </c:pt>
                <c:pt idx="4574">
                  <c:v>8.7729999999999997</c:v>
                </c:pt>
                <c:pt idx="4575">
                  <c:v>8.7754999999999992</c:v>
                </c:pt>
                <c:pt idx="4576">
                  <c:v>8.7774999999999999</c:v>
                </c:pt>
                <c:pt idx="4577">
                  <c:v>8.7799999999999994</c:v>
                </c:pt>
                <c:pt idx="4578">
                  <c:v>8.7825000000000006</c:v>
                </c:pt>
                <c:pt idx="4579">
                  <c:v>8.7840000000000007</c:v>
                </c:pt>
                <c:pt idx="4580">
                  <c:v>8.7865000000000002</c:v>
                </c:pt>
                <c:pt idx="4581">
                  <c:v>8.7889999999999997</c:v>
                </c:pt>
                <c:pt idx="4582">
                  <c:v>8.7910000000000004</c:v>
                </c:pt>
                <c:pt idx="4583">
                  <c:v>8.7929999999999993</c:v>
                </c:pt>
                <c:pt idx="4584">
                  <c:v>8.7959999999999994</c:v>
                </c:pt>
                <c:pt idx="4585">
                  <c:v>8.7985000000000007</c:v>
                </c:pt>
                <c:pt idx="4586">
                  <c:v>8.8010000000000002</c:v>
                </c:pt>
                <c:pt idx="4587">
                  <c:v>8.8030000000000008</c:v>
                </c:pt>
                <c:pt idx="4588">
                  <c:v>8.8045000000000009</c:v>
                </c:pt>
                <c:pt idx="4589">
                  <c:v>8.8070000000000004</c:v>
                </c:pt>
                <c:pt idx="4590">
                  <c:v>8.8089999999999993</c:v>
                </c:pt>
                <c:pt idx="4591">
                  <c:v>8.8104999999999993</c:v>
                </c:pt>
                <c:pt idx="4592">
                  <c:v>8.8125</c:v>
                </c:pt>
                <c:pt idx="4593">
                  <c:v>8.8155000000000001</c:v>
                </c:pt>
                <c:pt idx="4594">
                  <c:v>8.8179999999999996</c:v>
                </c:pt>
                <c:pt idx="4595">
                  <c:v>8.82</c:v>
                </c:pt>
                <c:pt idx="4596">
                  <c:v>8.8219999999999992</c:v>
                </c:pt>
                <c:pt idx="4597">
                  <c:v>8.8245000000000005</c:v>
                </c:pt>
                <c:pt idx="4598">
                  <c:v>8.827</c:v>
                </c:pt>
                <c:pt idx="4599">
                  <c:v>8.8290000000000006</c:v>
                </c:pt>
                <c:pt idx="4600">
                  <c:v>8.8305000000000007</c:v>
                </c:pt>
                <c:pt idx="4601">
                  <c:v>8.8335000000000008</c:v>
                </c:pt>
                <c:pt idx="4602">
                  <c:v>8.8364999999999991</c:v>
                </c:pt>
                <c:pt idx="4603">
                  <c:v>8.8384999999999998</c:v>
                </c:pt>
                <c:pt idx="4604">
                  <c:v>8.8409999999999993</c:v>
                </c:pt>
                <c:pt idx="4605">
                  <c:v>8.843</c:v>
                </c:pt>
                <c:pt idx="4606">
                  <c:v>8.8450000000000006</c:v>
                </c:pt>
                <c:pt idx="4607">
                  <c:v>8.8469999999999995</c:v>
                </c:pt>
                <c:pt idx="4608">
                  <c:v>8.8490000000000002</c:v>
                </c:pt>
                <c:pt idx="4609">
                  <c:v>8.8505000000000003</c:v>
                </c:pt>
                <c:pt idx="4610">
                  <c:v>8.8529999999999998</c:v>
                </c:pt>
                <c:pt idx="4611">
                  <c:v>8.8550000000000004</c:v>
                </c:pt>
                <c:pt idx="4612">
                  <c:v>8.8574999999999999</c:v>
                </c:pt>
                <c:pt idx="4613">
                  <c:v>8.8595000000000006</c:v>
                </c:pt>
                <c:pt idx="4614">
                  <c:v>8.8614999999999995</c:v>
                </c:pt>
                <c:pt idx="4615">
                  <c:v>8.8635000000000002</c:v>
                </c:pt>
                <c:pt idx="4616">
                  <c:v>8.8655000000000008</c:v>
                </c:pt>
                <c:pt idx="4617">
                  <c:v>8.8674999999999997</c:v>
                </c:pt>
                <c:pt idx="4618">
                  <c:v>8.8695000000000004</c:v>
                </c:pt>
                <c:pt idx="4619">
                  <c:v>8.8719999999999999</c:v>
                </c:pt>
                <c:pt idx="4620">
                  <c:v>8.875</c:v>
                </c:pt>
                <c:pt idx="4621">
                  <c:v>8.8774999999999995</c:v>
                </c:pt>
                <c:pt idx="4622">
                  <c:v>8.8800000000000008</c:v>
                </c:pt>
                <c:pt idx="4623">
                  <c:v>8.8825000000000003</c:v>
                </c:pt>
                <c:pt idx="4624">
                  <c:v>8.8849999999999998</c:v>
                </c:pt>
                <c:pt idx="4625">
                  <c:v>8.8870000000000005</c:v>
                </c:pt>
                <c:pt idx="4626">
                  <c:v>8.8889999999999993</c:v>
                </c:pt>
                <c:pt idx="4627">
                  <c:v>8.891</c:v>
                </c:pt>
                <c:pt idx="4628">
                  <c:v>8.8934999999999995</c:v>
                </c:pt>
                <c:pt idx="4629">
                  <c:v>8.8960000000000008</c:v>
                </c:pt>
                <c:pt idx="4630">
                  <c:v>8.8975000000000009</c:v>
                </c:pt>
                <c:pt idx="4631">
                  <c:v>8.8994999999999997</c:v>
                </c:pt>
                <c:pt idx="4632">
                  <c:v>8.9019999999999992</c:v>
                </c:pt>
                <c:pt idx="4633">
                  <c:v>8.9039999999999999</c:v>
                </c:pt>
                <c:pt idx="4634">
                  <c:v>8.9064999999999994</c:v>
                </c:pt>
                <c:pt idx="4635">
                  <c:v>8.9085000000000001</c:v>
                </c:pt>
                <c:pt idx="4636">
                  <c:v>8.91</c:v>
                </c:pt>
                <c:pt idx="4637">
                  <c:v>8.9120000000000008</c:v>
                </c:pt>
                <c:pt idx="4638">
                  <c:v>8.9149999999999991</c:v>
                </c:pt>
                <c:pt idx="4639">
                  <c:v>8.9175000000000004</c:v>
                </c:pt>
                <c:pt idx="4640">
                  <c:v>8.9194999999999993</c:v>
                </c:pt>
                <c:pt idx="4641">
                  <c:v>8.9220000000000006</c:v>
                </c:pt>
                <c:pt idx="4642">
                  <c:v>8.9239999999999995</c:v>
                </c:pt>
                <c:pt idx="4643">
                  <c:v>8.9254999999999995</c:v>
                </c:pt>
                <c:pt idx="4644">
                  <c:v>8.9280000000000008</c:v>
                </c:pt>
                <c:pt idx="4645">
                  <c:v>8.93</c:v>
                </c:pt>
                <c:pt idx="4646">
                  <c:v>8.9324999999999992</c:v>
                </c:pt>
                <c:pt idx="4647">
                  <c:v>8.9350000000000005</c:v>
                </c:pt>
                <c:pt idx="4648">
                  <c:v>8.9375</c:v>
                </c:pt>
                <c:pt idx="4649">
                  <c:v>8.94</c:v>
                </c:pt>
                <c:pt idx="4650">
                  <c:v>8.9425000000000008</c:v>
                </c:pt>
                <c:pt idx="4651">
                  <c:v>8.9450000000000003</c:v>
                </c:pt>
                <c:pt idx="4652">
                  <c:v>8.9469999999999992</c:v>
                </c:pt>
                <c:pt idx="4653">
                  <c:v>8.9495000000000005</c:v>
                </c:pt>
                <c:pt idx="4654">
                  <c:v>8.9514999999999993</c:v>
                </c:pt>
                <c:pt idx="4655">
                  <c:v>8.9544999999999995</c:v>
                </c:pt>
                <c:pt idx="4656">
                  <c:v>8.9565000000000001</c:v>
                </c:pt>
                <c:pt idx="4657">
                  <c:v>8.9585000000000008</c:v>
                </c:pt>
                <c:pt idx="4658">
                  <c:v>8.9610000000000003</c:v>
                </c:pt>
                <c:pt idx="4659">
                  <c:v>8.9625000000000004</c:v>
                </c:pt>
                <c:pt idx="4660">
                  <c:v>8.9644999999999992</c:v>
                </c:pt>
                <c:pt idx="4661">
                  <c:v>8.9670000000000005</c:v>
                </c:pt>
                <c:pt idx="4662">
                  <c:v>8.9689999999999994</c:v>
                </c:pt>
                <c:pt idx="4663">
                  <c:v>8.9704999999999995</c:v>
                </c:pt>
                <c:pt idx="4664">
                  <c:v>8.9730000000000008</c:v>
                </c:pt>
                <c:pt idx="4665">
                  <c:v>8.9760000000000009</c:v>
                </c:pt>
                <c:pt idx="4666">
                  <c:v>8.9779999999999998</c:v>
                </c:pt>
                <c:pt idx="4667">
                  <c:v>8.98</c:v>
                </c:pt>
                <c:pt idx="4668">
                  <c:v>8.9819999999999993</c:v>
                </c:pt>
                <c:pt idx="4669">
                  <c:v>8.984</c:v>
                </c:pt>
                <c:pt idx="4670">
                  <c:v>8.9864999999999995</c:v>
                </c:pt>
                <c:pt idx="4671">
                  <c:v>8.9885000000000002</c:v>
                </c:pt>
                <c:pt idx="4672">
                  <c:v>8.9905000000000008</c:v>
                </c:pt>
                <c:pt idx="4673">
                  <c:v>8.9930000000000003</c:v>
                </c:pt>
                <c:pt idx="4674">
                  <c:v>8.9960000000000004</c:v>
                </c:pt>
                <c:pt idx="4675">
                  <c:v>8.9984999999999999</c:v>
                </c:pt>
                <c:pt idx="4676">
                  <c:v>9.0005000000000006</c:v>
                </c:pt>
                <c:pt idx="4677">
                  <c:v>9.0024999999999995</c:v>
                </c:pt>
                <c:pt idx="4678">
                  <c:v>9.0045000000000002</c:v>
                </c:pt>
                <c:pt idx="4679">
                  <c:v>9.0065000000000008</c:v>
                </c:pt>
                <c:pt idx="4680">
                  <c:v>9.0090000000000003</c:v>
                </c:pt>
                <c:pt idx="4681">
                  <c:v>9.0114999999999998</c:v>
                </c:pt>
                <c:pt idx="4682">
                  <c:v>9.0129999999999999</c:v>
                </c:pt>
                <c:pt idx="4683">
                  <c:v>9.0154999999999994</c:v>
                </c:pt>
                <c:pt idx="4684">
                  <c:v>9.0180000000000007</c:v>
                </c:pt>
                <c:pt idx="4685">
                  <c:v>9.0205000000000002</c:v>
                </c:pt>
                <c:pt idx="4686">
                  <c:v>9.0225000000000009</c:v>
                </c:pt>
                <c:pt idx="4687">
                  <c:v>9.0244999999999997</c:v>
                </c:pt>
                <c:pt idx="4688">
                  <c:v>9.0269999999999992</c:v>
                </c:pt>
                <c:pt idx="4689">
                  <c:v>9.0289999999999999</c:v>
                </c:pt>
                <c:pt idx="4690">
                  <c:v>9.0310000000000006</c:v>
                </c:pt>
                <c:pt idx="4691">
                  <c:v>9.0340000000000007</c:v>
                </c:pt>
                <c:pt idx="4692">
                  <c:v>9.0359999999999996</c:v>
                </c:pt>
                <c:pt idx="4693">
                  <c:v>9.0385000000000009</c:v>
                </c:pt>
                <c:pt idx="4694">
                  <c:v>9.0404999999999998</c:v>
                </c:pt>
                <c:pt idx="4695">
                  <c:v>9.0425000000000004</c:v>
                </c:pt>
                <c:pt idx="4696">
                  <c:v>9.0444999999999993</c:v>
                </c:pt>
                <c:pt idx="4697">
                  <c:v>9.0465</c:v>
                </c:pt>
                <c:pt idx="4698">
                  <c:v>9.0485000000000007</c:v>
                </c:pt>
                <c:pt idx="4699">
                  <c:v>9.0500000000000007</c:v>
                </c:pt>
                <c:pt idx="4700">
                  <c:v>9.0519999999999996</c:v>
                </c:pt>
                <c:pt idx="4701">
                  <c:v>9.0549999999999997</c:v>
                </c:pt>
                <c:pt idx="4702">
                  <c:v>9.0570000000000004</c:v>
                </c:pt>
                <c:pt idx="4703">
                  <c:v>9.0594999999999999</c:v>
                </c:pt>
                <c:pt idx="4704">
                  <c:v>9.0615000000000006</c:v>
                </c:pt>
                <c:pt idx="4705">
                  <c:v>9.0640000000000001</c:v>
                </c:pt>
                <c:pt idx="4706">
                  <c:v>9.0655000000000001</c:v>
                </c:pt>
                <c:pt idx="4707">
                  <c:v>9.0675000000000008</c:v>
                </c:pt>
                <c:pt idx="4708">
                  <c:v>9.0694999999999997</c:v>
                </c:pt>
                <c:pt idx="4709">
                  <c:v>9.0715000000000003</c:v>
                </c:pt>
                <c:pt idx="4710">
                  <c:v>9.0734999999999992</c:v>
                </c:pt>
                <c:pt idx="4711">
                  <c:v>9.0760000000000005</c:v>
                </c:pt>
                <c:pt idx="4712">
                  <c:v>9.0785</c:v>
                </c:pt>
                <c:pt idx="4713">
                  <c:v>9.0805000000000007</c:v>
                </c:pt>
                <c:pt idx="4714">
                  <c:v>9.0824999999999996</c:v>
                </c:pt>
                <c:pt idx="4715">
                  <c:v>9.0845000000000002</c:v>
                </c:pt>
                <c:pt idx="4716">
                  <c:v>9.0869999999999997</c:v>
                </c:pt>
                <c:pt idx="4717">
                  <c:v>9.0890000000000004</c:v>
                </c:pt>
                <c:pt idx="4718">
                  <c:v>9.0914999999999999</c:v>
                </c:pt>
                <c:pt idx="4719">
                  <c:v>9.0939999999999994</c:v>
                </c:pt>
                <c:pt idx="4720">
                  <c:v>9.0969999999999995</c:v>
                </c:pt>
                <c:pt idx="4721">
                  <c:v>9.0995000000000008</c:v>
                </c:pt>
                <c:pt idx="4722">
                  <c:v>9.1020000000000003</c:v>
                </c:pt>
                <c:pt idx="4723">
                  <c:v>9.1039999999999992</c:v>
                </c:pt>
                <c:pt idx="4724">
                  <c:v>9.1065000000000005</c:v>
                </c:pt>
                <c:pt idx="4725">
                  <c:v>9.109</c:v>
                </c:pt>
                <c:pt idx="4726">
                  <c:v>9.1110000000000007</c:v>
                </c:pt>
                <c:pt idx="4727">
                  <c:v>9.1129999999999995</c:v>
                </c:pt>
                <c:pt idx="4728">
                  <c:v>9.1150000000000002</c:v>
                </c:pt>
                <c:pt idx="4729">
                  <c:v>9.1170000000000009</c:v>
                </c:pt>
                <c:pt idx="4730">
                  <c:v>9.1195000000000004</c:v>
                </c:pt>
                <c:pt idx="4731">
                  <c:v>9.1214999999999993</c:v>
                </c:pt>
                <c:pt idx="4732">
                  <c:v>9.1229999999999993</c:v>
                </c:pt>
                <c:pt idx="4733">
                  <c:v>9.1255000000000006</c:v>
                </c:pt>
                <c:pt idx="4734">
                  <c:v>9.1280000000000001</c:v>
                </c:pt>
                <c:pt idx="4735">
                  <c:v>9.1304999999999996</c:v>
                </c:pt>
                <c:pt idx="4736">
                  <c:v>9.1325000000000003</c:v>
                </c:pt>
                <c:pt idx="4737">
                  <c:v>9.1355000000000004</c:v>
                </c:pt>
                <c:pt idx="4738">
                  <c:v>9.1379999999999999</c:v>
                </c:pt>
                <c:pt idx="4739">
                  <c:v>9.14</c:v>
                </c:pt>
                <c:pt idx="4740">
                  <c:v>9.1419999999999995</c:v>
                </c:pt>
                <c:pt idx="4741">
                  <c:v>9.1440000000000001</c:v>
                </c:pt>
                <c:pt idx="4742">
                  <c:v>9.1470000000000002</c:v>
                </c:pt>
                <c:pt idx="4743">
                  <c:v>9.1489999999999991</c:v>
                </c:pt>
                <c:pt idx="4744">
                  <c:v>9.1515000000000004</c:v>
                </c:pt>
                <c:pt idx="4745">
                  <c:v>9.1534999999999993</c:v>
                </c:pt>
                <c:pt idx="4746">
                  <c:v>9.1555</c:v>
                </c:pt>
                <c:pt idx="4747">
                  <c:v>9.1585000000000001</c:v>
                </c:pt>
                <c:pt idx="4748">
                  <c:v>9.16</c:v>
                </c:pt>
                <c:pt idx="4749">
                  <c:v>9.1620000000000008</c:v>
                </c:pt>
                <c:pt idx="4750">
                  <c:v>9.1639999999999997</c:v>
                </c:pt>
                <c:pt idx="4751">
                  <c:v>9.1664999999999992</c:v>
                </c:pt>
                <c:pt idx="4752">
                  <c:v>9.1694999999999993</c:v>
                </c:pt>
                <c:pt idx="4753">
                  <c:v>9.1715</c:v>
                </c:pt>
                <c:pt idx="4754">
                  <c:v>9.1735000000000007</c:v>
                </c:pt>
                <c:pt idx="4755">
                  <c:v>9.1760000000000002</c:v>
                </c:pt>
                <c:pt idx="4756">
                  <c:v>9.1780000000000008</c:v>
                </c:pt>
                <c:pt idx="4757">
                  <c:v>9.18</c:v>
                </c:pt>
                <c:pt idx="4758">
                  <c:v>9.1820000000000004</c:v>
                </c:pt>
                <c:pt idx="4759">
                  <c:v>9.1829999999999998</c:v>
                </c:pt>
                <c:pt idx="4760">
                  <c:v>9.1850000000000005</c:v>
                </c:pt>
                <c:pt idx="4761">
                  <c:v>9.1869999999999994</c:v>
                </c:pt>
                <c:pt idx="4762">
                  <c:v>9.1890000000000001</c:v>
                </c:pt>
                <c:pt idx="4763">
                  <c:v>9.1914999999999996</c:v>
                </c:pt>
                <c:pt idx="4764">
                  <c:v>9.1935000000000002</c:v>
                </c:pt>
                <c:pt idx="4765">
                  <c:v>9.1959999999999997</c:v>
                </c:pt>
                <c:pt idx="4766">
                  <c:v>9.1984999999999992</c:v>
                </c:pt>
                <c:pt idx="4767">
                  <c:v>9.2010000000000005</c:v>
                </c:pt>
                <c:pt idx="4768">
                  <c:v>9.2025000000000006</c:v>
                </c:pt>
                <c:pt idx="4769">
                  <c:v>9.2050000000000001</c:v>
                </c:pt>
                <c:pt idx="4770">
                  <c:v>9.2074999999999996</c:v>
                </c:pt>
                <c:pt idx="4771">
                  <c:v>9.2104999999999997</c:v>
                </c:pt>
                <c:pt idx="4772">
                  <c:v>9.2125000000000004</c:v>
                </c:pt>
                <c:pt idx="4773">
                  <c:v>9.2144999999999992</c:v>
                </c:pt>
                <c:pt idx="4774">
                  <c:v>9.2164999999999999</c:v>
                </c:pt>
                <c:pt idx="4775">
                  <c:v>9.2189999999999994</c:v>
                </c:pt>
                <c:pt idx="4776">
                  <c:v>9.2210000000000001</c:v>
                </c:pt>
                <c:pt idx="4777">
                  <c:v>9.2230000000000008</c:v>
                </c:pt>
                <c:pt idx="4778">
                  <c:v>9.2249999999999996</c:v>
                </c:pt>
                <c:pt idx="4779">
                  <c:v>9.2274999999999991</c:v>
                </c:pt>
                <c:pt idx="4780">
                  <c:v>9.23</c:v>
                </c:pt>
                <c:pt idx="4781">
                  <c:v>9.2315000000000005</c:v>
                </c:pt>
                <c:pt idx="4782">
                  <c:v>9.234</c:v>
                </c:pt>
                <c:pt idx="4783">
                  <c:v>9.2360000000000007</c:v>
                </c:pt>
                <c:pt idx="4784">
                  <c:v>9.2390000000000008</c:v>
                </c:pt>
                <c:pt idx="4785">
                  <c:v>9.2405000000000008</c:v>
                </c:pt>
                <c:pt idx="4786">
                  <c:v>9.2424999999999997</c:v>
                </c:pt>
                <c:pt idx="4787">
                  <c:v>9.2445000000000004</c:v>
                </c:pt>
                <c:pt idx="4788">
                  <c:v>9.2469999999999999</c:v>
                </c:pt>
                <c:pt idx="4789">
                  <c:v>9.2494999999999994</c:v>
                </c:pt>
                <c:pt idx="4790">
                  <c:v>9.2515000000000001</c:v>
                </c:pt>
                <c:pt idx="4791">
                  <c:v>9.2530000000000001</c:v>
                </c:pt>
                <c:pt idx="4792">
                  <c:v>9.2554999999999996</c:v>
                </c:pt>
                <c:pt idx="4793">
                  <c:v>9.2575000000000003</c:v>
                </c:pt>
                <c:pt idx="4794">
                  <c:v>9.26</c:v>
                </c:pt>
                <c:pt idx="4795">
                  <c:v>9.2614999999999998</c:v>
                </c:pt>
                <c:pt idx="4796">
                  <c:v>9.2629999999999999</c:v>
                </c:pt>
                <c:pt idx="4797">
                  <c:v>9.2645</c:v>
                </c:pt>
                <c:pt idx="4798">
                  <c:v>9.2669999999999995</c:v>
                </c:pt>
                <c:pt idx="4799">
                  <c:v>9.2690000000000001</c:v>
                </c:pt>
                <c:pt idx="4800">
                  <c:v>9.2714999999999996</c:v>
                </c:pt>
                <c:pt idx="4801">
                  <c:v>9.2735000000000003</c:v>
                </c:pt>
                <c:pt idx="4802">
                  <c:v>9.2754999999999992</c:v>
                </c:pt>
                <c:pt idx="4803">
                  <c:v>9.2780000000000005</c:v>
                </c:pt>
                <c:pt idx="4804">
                  <c:v>9.2799999999999994</c:v>
                </c:pt>
                <c:pt idx="4805">
                  <c:v>9.2825000000000006</c:v>
                </c:pt>
                <c:pt idx="4806">
                  <c:v>9.2855000000000008</c:v>
                </c:pt>
                <c:pt idx="4807">
                  <c:v>9.2880000000000003</c:v>
                </c:pt>
                <c:pt idx="4808">
                  <c:v>9.2895000000000003</c:v>
                </c:pt>
                <c:pt idx="4809">
                  <c:v>9.2914999999999992</c:v>
                </c:pt>
                <c:pt idx="4810">
                  <c:v>9.2940000000000005</c:v>
                </c:pt>
                <c:pt idx="4811">
                  <c:v>9.2965</c:v>
                </c:pt>
                <c:pt idx="4812">
                  <c:v>9.2985000000000007</c:v>
                </c:pt>
                <c:pt idx="4813">
                  <c:v>9.3000000000000007</c:v>
                </c:pt>
                <c:pt idx="4814">
                  <c:v>9.3019999999999996</c:v>
                </c:pt>
                <c:pt idx="4815">
                  <c:v>9.3040000000000003</c:v>
                </c:pt>
                <c:pt idx="4816">
                  <c:v>9.3070000000000004</c:v>
                </c:pt>
                <c:pt idx="4817">
                  <c:v>9.3089999999999993</c:v>
                </c:pt>
                <c:pt idx="4818">
                  <c:v>9.3109999999999999</c:v>
                </c:pt>
                <c:pt idx="4819">
                  <c:v>9.3140000000000001</c:v>
                </c:pt>
                <c:pt idx="4820">
                  <c:v>9.3164999999999996</c:v>
                </c:pt>
                <c:pt idx="4821">
                  <c:v>9.3179999999999996</c:v>
                </c:pt>
                <c:pt idx="4822">
                  <c:v>9.32</c:v>
                </c:pt>
                <c:pt idx="4823">
                  <c:v>9.3224999999999998</c:v>
                </c:pt>
                <c:pt idx="4824">
                  <c:v>9.3245000000000005</c:v>
                </c:pt>
                <c:pt idx="4825">
                  <c:v>9.3264999999999993</c:v>
                </c:pt>
                <c:pt idx="4826">
                  <c:v>9.3285</c:v>
                </c:pt>
                <c:pt idx="4827">
                  <c:v>9.3305000000000007</c:v>
                </c:pt>
                <c:pt idx="4828">
                  <c:v>9.3324999999999996</c:v>
                </c:pt>
                <c:pt idx="4829">
                  <c:v>9.3345000000000002</c:v>
                </c:pt>
                <c:pt idx="4830">
                  <c:v>9.3369999999999997</c:v>
                </c:pt>
                <c:pt idx="4831">
                  <c:v>9.3394999999999992</c:v>
                </c:pt>
                <c:pt idx="4832">
                  <c:v>9.3414999999999999</c:v>
                </c:pt>
                <c:pt idx="4833">
                  <c:v>9.3424999999999994</c:v>
                </c:pt>
                <c:pt idx="4834">
                  <c:v>9.3445</c:v>
                </c:pt>
                <c:pt idx="4835">
                  <c:v>9.3465000000000007</c:v>
                </c:pt>
                <c:pt idx="4836">
                  <c:v>9.3484999999999996</c:v>
                </c:pt>
                <c:pt idx="4837">
                  <c:v>9.3505000000000003</c:v>
                </c:pt>
                <c:pt idx="4838">
                  <c:v>9.3529999999999998</c:v>
                </c:pt>
                <c:pt idx="4839">
                  <c:v>9.3550000000000004</c:v>
                </c:pt>
                <c:pt idx="4840">
                  <c:v>9.3580000000000005</c:v>
                </c:pt>
                <c:pt idx="4841">
                  <c:v>9.3605</c:v>
                </c:pt>
                <c:pt idx="4842">
                  <c:v>9.3620000000000001</c:v>
                </c:pt>
                <c:pt idx="4843">
                  <c:v>9.3640000000000008</c:v>
                </c:pt>
                <c:pt idx="4844">
                  <c:v>9.3665000000000003</c:v>
                </c:pt>
                <c:pt idx="4845">
                  <c:v>9.3684999999999992</c:v>
                </c:pt>
                <c:pt idx="4846">
                  <c:v>9.3704999999999998</c:v>
                </c:pt>
                <c:pt idx="4847">
                  <c:v>9.3729999999999993</c:v>
                </c:pt>
                <c:pt idx="4848">
                  <c:v>9.375</c:v>
                </c:pt>
                <c:pt idx="4849">
                  <c:v>9.3774999999999995</c:v>
                </c:pt>
                <c:pt idx="4850">
                  <c:v>9.3800000000000008</c:v>
                </c:pt>
                <c:pt idx="4851">
                  <c:v>9.3819999999999997</c:v>
                </c:pt>
                <c:pt idx="4852">
                  <c:v>9.3834999999999997</c:v>
                </c:pt>
                <c:pt idx="4853">
                  <c:v>9.3859999999999992</c:v>
                </c:pt>
                <c:pt idx="4854">
                  <c:v>9.3879999999999999</c:v>
                </c:pt>
                <c:pt idx="4855">
                  <c:v>9.39</c:v>
                </c:pt>
                <c:pt idx="4856">
                  <c:v>9.3919999999999995</c:v>
                </c:pt>
                <c:pt idx="4857">
                  <c:v>9.3945000000000007</c:v>
                </c:pt>
                <c:pt idx="4858">
                  <c:v>9.3975000000000009</c:v>
                </c:pt>
                <c:pt idx="4859">
                  <c:v>9.3994999999999997</c:v>
                </c:pt>
                <c:pt idx="4860">
                  <c:v>9.4019999999999992</c:v>
                </c:pt>
                <c:pt idx="4861">
                  <c:v>9.4039999999999999</c:v>
                </c:pt>
                <c:pt idx="4862">
                  <c:v>9.4060000000000006</c:v>
                </c:pt>
                <c:pt idx="4863">
                  <c:v>9.4085000000000001</c:v>
                </c:pt>
                <c:pt idx="4864">
                  <c:v>9.4109999999999996</c:v>
                </c:pt>
                <c:pt idx="4865">
                  <c:v>9.4135000000000009</c:v>
                </c:pt>
                <c:pt idx="4866">
                  <c:v>9.4154999999999998</c:v>
                </c:pt>
                <c:pt idx="4867">
                  <c:v>9.4169999999999998</c:v>
                </c:pt>
                <c:pt idx="4868">
                  <c:v>9.4194999999999993</c:v>
                </c:pt>
                <c:pt idx="4869">
                  <c:v>9.4209999999999994</c:v>
                </c:pt>
                <c:pt idx="4870">
                  <c:v>9.4224999999999994</c:v>
                </c:pt>
                <c:pt idx="4871">
                  <c:v>9.4245000000000001</c:v>
                </c:pt>
                <c:pt idx="4872">
                  <c:v>9.4260000000000002</c:v>
                </c:pt>
                <c:pt idx="4873">
                  <c:v>9.4284999999999997</c:v>
                </c:pt>
                <c:pt idx="4874">
                  <c:v>9.4309999999999992</c:v>
                </c:pt>
                <c:pt idx="4875">
                  <c:v>9.4329999999999998</c:v>
                </c:pt>
                <c:pt idx="4876">
                  <c:v>9.4350000000000005</c:v>
                </c:pt>
                <c:pt idx="4877">
                  <c:v>9.4369999999999994</c:v>
                </c:pt>
                <c:pt idx="4878">
                  <c:v>9.4395000000000007</c:v>
                </c:pt>
                <c:pt idx="4879">
                  <c:v>9.4414999999999996</c:v>
                </c:pt>
                <c:pt idx="4880">
                  <c:v>9.4435000000000002</c:v>
                </c:pt>
                <c:pt idx="4881">
                  <c:v>9.4454999999999991</c:v>
                </c:pt>
                <c:pt idx="4882">
                  <c:v>9.4474999999999998</c:v>
                </c:pt>
                <c:pt idx="4883">
                  <c:v>9.4495000000000005</c:v>
                </c:pt>
                <c:pt idx="4884">
                  <c:v>9.4525000000000006</c:v>
                </c:pt>
                <c:pt idx="4885">
                  <c:v>9.4544999999999995</c:v>
                </c:pt>
                <c:pt idx="4886">
                  <c:v>9.4559999999999995</c:v>
                </c:pt>
                <c:pt idx="4887">
                  <c:v>9.4585000000000008</c:v>
                </c:pt>
                <c:pt idx="4888">
                  <c:v>9.4600000000000009</c:v>
                </c:pt>
                <c:pt idx="4889">
                  <c:v>9.4625000000000004</c:v>
                </c:pt>
                <c:pt idx="4890">
                  <c:v>9.4640000000000004</c:v>
                </c:pt>
                <c:pt idx="4891">
                  <c:v>9.4659999999999993</c:v>
                </c:pt>
                <c:pt idx="4892">
                  <c:v>9.4685000000000006</c:v>
                </c:pt>
                <c:pt idx="4893">
                  <c:v>9.4704999999999995</c:v>
                </c:pt>
                <c:pt idx="4894">
                  <c:v>9.4730000000000008</c:v>
                </c:pt>
                <c:pt idx="4895">
                  <c:v>9.4749999999999996</c:v>
                </c:pt>
                <c:pt idx="4896">
                  <c:v>9.4770000000000003</c:v>
                </c:pt>
                <c:pt idx="4897">
                  <c:v>9.4789999999999992</c:v>
                </c:pt>
                <c:pt idx="4898">
                  <c:v>9.4815000000000005</c:v>
                </c:pt>
                <c:pt idx="4899">
                  <c:v>9.4834999999999994</c:v>
                </c:pt>
                <c:pt idx="4900">
                  <c:v>9.4934999999999992</c:v>
                </c:pt>
                <c:pt idx="4901">
                  <c:v>9.4960000000000004</c:v>
                </c:pt>
                <c:pt idx="4902">
                  <c:v>9.4984999999999999</c:v>
                </c:pt>
                <c:pt idx="4903">
                  <c:v>9.5009999999999994</c:v>
                </c:pt>
                <c:pt idx="4904">
                  <c:v>9.5035000000000007</c:v>
                </c:pt>
                <c:pt idx="4905">
                  <c:v>9.5060000000000002</c:v>
                </c:pt>
                <c:pt idx="4906">
                  <c:v>9.5084999999999997</c:v>
                </c:pt>
                <c:pt idx="4907">
                  <c:v>9.5114999999999998</c:v>
                </c:pt>
                <c:pt idx="4908">
                  <c:v>9.5135000000000005</c:v>
                </c:pt>
                <c:pt idx="4909">
                  <c:v>9.516</c:v>
                </c:pt>
                <c:pt idx="4910">
                  <c:v>9.5180000000000007</c:v>
                </c:pt>
                <c:pt idx="4911">
                  <c:v>9.5195000000000007</c:v>
                </c:pt>
                <c:pt idx="4912">
                  <c:v>9.5220000000000002</c:v>
                </c:pt>
                <c:pt idx="4913">
                  <c:v>9.5235000000000003</c:v>
                </c:pt>
                <c:pt idx="4914">
                  <c:v>9.5259999999999998</c:v>
                </c:pt>
                <c:pt idx="4915">
                  <c:v>9.5280000000000005</c:v>
                </c:pt>
                <c:pt idx="4916">
                  <c:v>9.5299999999999994</c:v>
                </c:pt>
                <c:pt idx="4917">
                  <c:v>9.532</c:v>
                </c:pt>
                <c:pt idx="4918">
                  <c:v>9.5340000000000007</c:v>
                </c:pt>
                <c:pt idx="4919">
                  <c:v>9.5359999999999996</c:v>
                </c:pt>
                <c:pt idx="4920">
                  <c:v>9.5370000000000008</c:v>
                </c:pt>
                <c:pt idx="4921">
                  <c:v>9.5389999999999997</c:v>
                </c:pt>
                <c:pt idx="4922">
                  <c:v>9.5410000000000004</c:v>
                </c:pt>
                <c:pt idx="4923">
                  <c:v>9.5429999999999993</c:v>
                </c:pt>
                <c:pt idx="4924">
                  <c:v>9.5449999999999999</c:v>
                </c:pt>
                <c:pt idx="4925">
                  <c:v>9.5465</c:v>
                </c:pt>
                <c:pt idx="4926">
                  <c:v>9.5485000000000007</c:v>
                </c:pt>
                <c:pt idx="4927">
                  <c:v>9.5510000000000002</c:v>
                </c:pt>
                <c:pt idx="4928">
                  <c:v>9.5534999999999997</c:v>
                </c:pt>
                <c:pt idx="4929">
                  <c:v>9.5559999999999992</c:v>
                </c:pt>
                <c:pt idx="4930">
                  <c:v>9.5579999999999998</c:v>
                </c:pt>
                <c:pt idx="4931">
                  <c:v>9.56</c:v>
                </c:pt>
                <c:pt idx="4932">
                  <c:v>9.5625</c:v>
                </c:pt>
                <c:pt idx="4933">
                  <c:v>9.5649999999999995</c:v>
                </c:pt>
                <c:pt idx="4934">
                  <c:v>9.5670000000000002</c:v>
                </c:pt>
                <c:pt idx="4935">
                  <c:v>9.5690000000000008</c:v>
                </c:pt>
                <c:pt idx="4936">
                  <c:v>9.5719999999999992</c:v>
                </c:pt>
                <c:pt idx="4937">
                  <c:v>9.5739999999999998</c:v>
                </c:pt>
                <c:pt idx="4938">
                  <c:v>9.5754999999999999</c:v>
                </c:pt>
                <c:pt idx="4939">
                  <c:v>9.5775000000000006</c:v>
                </c:pt>
                <c:pt idx="4940">
                  <c:v>9.5790000000000006</c:v>
                </c:pt>
                <c:pt idx="4941">
                  <c:v>9.5815000000000001</c:v>
                </c:pt>
                <c:pt idx="4942">
                  <c:v>9.5839999999999996</c:v>
                </c:pt>
                <c:pt idx="4943">
                  <c:v>9.5854999999999997</c:v>
                </c:pt>
                <c:pt idx="4944">
                  <c:v>9.5879999999999992</c:v>
                </c:pt>
                <c:pt idx="4945">
                  <c:v>9.5905000000000005</c:v>
                </c:pt>
                <c:pt idx="4946">
                  <c:v>9.5924999999999994</c:v>
                </c:pt>
                <c:pt idx="4947">
                  <c:v>9.5950000000000006</c:v>
                </c:pt>
                <c:pt idx="4948">
                  <c:v>9.5969999999999995</c:v>
                </c:pt>
                <c:pt idx="4949">
                  <c:v>9.5990000000000002</c:v>
                </c:pt>
                <c:pt idx="4950">
                  <c:v>9.6010000000000009</c:v>
                </c:pt>
                <c:pt idx="4951">
                  <c:v>9.6035000000000004</c:v>
                </c:pt>
                <c:pt idx="4952">
                  <c:v>9.6059999999999999</c:v>
                </c:pt>
                <c:pt idx="4953">
                  <c:v>9.6074999999999999</c:v>
                </c:pt>
                <c:pt idx="4954">
                  <c:v>9.6095000000000006</c:v>
                </c:pt>
                <c:pt idx="4955">
                  <c:v>9.6114999999999995</c:v>
                </c:pt>
                <c:pt idx="4956">
                  <c:v>9.6140000000000008</c:v>
                </c:pt>
                <c:pt idx="4957">
                  <c:v>9.6159999999999997</c:v>
                </c:pt>
                <c:pt idx="4958">
                  <c:v>9.6180000000000003</c:v>
                </c:pt>
                <c:pt idx="4959">
                  <c:v>9.6199999999999992</c:v>
                </c:pt>
                <c:pt idx="4960">
                  <c:v>9.6219999999999999</c:v>
                </c:pt>
                <c:pt idx="4961">
                  <c:v>9.6240000000000006</c:v>
                </c:pt>
                <c:pt idx="4962">
                  <c:v>9.6259999999999994</c:v>
                </c:pt>
                <c:pt idx="4963">
                  <c:v>9.6285000000000007</c:v>
                </c:pt>
                <c:pt idx="4964">
                  <c:v>9.6395</c:v>
                </c:pt>
                <c:pt idx="4965">
                  <c:v>9.6419999999999995</c:v>
                </c:pt>
                <c:pt idx="4966">
                  <c:v>9.6445000000000007</c:v>
                </c:pt>
                <c:pt idx="4967">
                  <c:v>9.6464999999999996</c:v>
                </c:pt>
                <c:pt idx="4968">
                  <c:v>9.6489999999999991</c:v>
                </c:pt>
                <c:pt idx="4969">
                  <c:v>9.6509999999999998</c:v>
                </c:pt>
                <c:pt idx="4970">
                  <c:v>9.6534999999999993</c:v>
                </c:pt>
                <c:pt idx="4971">
                  <c:v>9.6555</c:v>
                </c:pt>
                <c:pt idx="4972">
                  <c:v>9.6575000000000006</c:v>
                </c:pt>
                <c:pt idx="4973">
                  <c:v>9.6590000000000007</c:v>
                </c:pt>
                <c:pt idx="4974">
                  <c:v>9.6615000000000002</c:v>
                </c:pt>
                <c:pt idx="4975">
                  <c:v>9.6635000000000009</c:v>
                </c:pt>
                <c:pt idx="4976">
                  <c:v>9.6664999999999992</c:v>
                </c:pt>
                <c:pt idx="4977">
                  <c:v>9.6679999999999993</c:v>
                </c:pt>
                <c:pt idx="4978">
                  <c:v>9.6705000000000005</c:v>
                </c:pt>
                <c:pt idx="4979">
                  <c:v>9.6724999999999994</c:v>
                </c:pt>
                <c:pt idx="4980">
                  <c:v>9.6750000000000007</c:v>
                </c:pt>
                <c:pt idx="4981">
                  <c:v>9.6769999999999996</c:v>
                </c:pt>
                <c:pt idx="4982">
                  <c:v>9.6790000000000003</c:v>
                </c:pt>
                <c:pt idx="4983">
                  <c:v>9.6805000000000003</c:v>
                </c:pt>
                <c:pt idx="4984">
                  <c:v>9.6829999999999998</c:v>
                </c:pt>
                <c:pt idx="4985">
                  <c:v>9.6854999999999993</c:v>
                </c:pt>
                <c:pt idx="4986">
                  <c:v>9.6880000000000006</c:v>
                </c:pt>
                <c:pt idx="4987">
                  <c:v>9.69</c:v>
                </c:pt>
                <c:pt idx="4988">
                  <c:v>9.6925000000000008</c:v>
                </c:pt>
                <c:pt idx="4989">
                  <c:v>9.6944999999999997</c:v>
                </c:pt>
                <c:pt idx="4990">
                  <c:v>9.6965000000000003</c:v>
                </c:pt>
                <c:pt idx="4991">
                  <c:v>9.6984999999999992</c:v>
                </c:pt>
                <c:pt idx="4992">
                  <c:v>9.7004999999999999</c:v>
                </c:pt>
                <c:pt idx="4993">
                  <c:v>9.7029999999999994</c:v>
                </c:pt>
                <c:pt idx="4994">
                  <c:v>9.7055000000000007</c:v>
                </c:pt>
                <c:pt idx="4995">
                  <c:v>9.7070000000000007</c:v>
                </c:pt>
                <c:pt idx="4996">
                  <c:v>9.7089999999999996</c:v>
                </c:pt>
                <c:pt idx="4997">
                  <c:v>9.7110000000000003</c:v>
                </c:pt>
                <c:pt idx="4998">
                  <c:v>9.7134999999999998</c:v>
                </c:pt>
                <c:pt idx="4999">
                  <c:v>9.7155000000000005</c:v>
                </c:pt>
                <c:pt idx="5000">
                  <c:v>9.7174999999999994</c:v>
                </c:pt>
                <c:pt idx="5001">
                  <c:v>9.7195</c:v>
                </c:pt>
                <c:pt idx="5002">
                  <c:v>9.7219999999999995</c:v>
                </c:pt>
                <c:pt idx="5003">
                  <c:v>9.7245000000000008</c:v>
                </c:pt>
                <c:pt idx="5004">
                  <c:v>9.7270000000000003</c:v>
                </c:pt>
                <c:pt idx="5005">
                  <c:v>9.7289999999999992</c:v>
                </c:pt>
                <c:pt idx="5006">
                  <c:v>9.7309999999999999</c:v>
                </c:pt>
                <c:pt idx="5007">
                  <c:v>9.7334999999999994</c:v>
                </c:pt>
                <c:pt idx="5008">
                  <c:v>9.7355</c:v>
                </c:pt>
                <c:pt idx="5009">
                  <c:v>9.7370000000000001</c:v>
                </c:pt>
                <c:pt idx="5010">
                  <c:v>9.7390000000000008</c:v>
                </c:pt>
                <c:pt idx="5011">
                  <c:v>9.7415000000000003</c:v>
                </c:pt>
                <c:pt idx="5012">
                  <c:v>9.7434999999999992</c:v>
                </c:pt>
                <c:pt idx="5013">
                  <c:v>9.7460000000000004</c:v>
                </c:pt>
                <c:pt idx="5014">
                  <c:v>9.7479999999999993</c:v>
                </c:pt>
                <c:pt idx="5015">
                  <c:v>9.75</c:v>
                </c:pt>
                <c:pt idx="5016">
                  <c:v>9.7520000000000007</c:v>
                </c:pt>
                <c:pt idx="5017">
                  <c:v>9.7545000000000002</c:v>
                </c:pt>
                <c:pt idx="5018">
                  <c:v>9.7565000000000008</c:v>
                </c:pt>
                <c:pt idx="5019">
                  <c:v>9.7579999999999991</c:v>
                </c:pt>
                <c:pt idx="5020">
                  <c:v>9.76</c:v>
                </c:pt>
                <c:pt idx="5021">
                  <c:v>9.7624999999999993</c:v>
                </c:pt>
                <c:pt idx="5022">
                  <c:v>9.7645</c:v>
                </c:pt>
                <c:pt idx="5023">
                  <c:v>9.7665000000000006</c:v>
                </c:pt>
                <c:pt idx="5024">
                  <c:v>9.7684999999999995</c:v>
                </c:pt>
                <c:pt idx="5025">
                  <c:v>9.77</c:v>
                </c:pt>
                <c:pt idx="5026">
                  <c:v>9.7729999999999997</c:v>
                </c:pt>
                <c:pt idx="5027">
                  <c:v>9.7750000000000004</c:v>
                </c:pt>
                <c:pt idx="5028">
                  <c:v>9.7769999999999992</c:v>
                </c:pt>
                <c:pt idx="5029">
                  <c:v>9.7789999999999999</c:v>
                </c:pt>
                <c:pt idx="5030">
                  <c:v>9.7805</c:v>
                </c:pt>
                <c:pt idx="5031">
                  <c:v>9.7825000000000006</c:v>
                </c:pt>
                <c:pt idx="5032">
                  <c:v>9.7850000000000001</c:v>
                </c:pt>
                <c:pt idx="5033">
                  <c:v>9.7874999999999996</c:v>
                </c:pt>
                <c:pt idx="5034">
                  <c:v>9.7885000000000009</c:v>
                </c:pt>
                <c:pt idx="5035">
                  <c:v>9.7910000000000004</c:v>
                </c:pt>
                <c:pt idx="5036">
                  <c:v>9.7934999999999999</c:v>
                </c:pt>
                <c:pt idx="5037">
                  <c:v>9.7949999999999999</c:v>
                </c:pt>
                <c:pt idx="5038">
                  <c:v>9.7970000000000006</c:v>
                </c:pt>
                <c:pt idx="5039">
                  <c:v>9.7989999999999995</c:v>
                </c:pt>
                <c:pt idx="5040">
                  <c:v>9.8004999999999995</c:v>
                </c:pt>
                <c:pt idx="5041">
                  <c:v>9.8025000000000002</c:v>
                </c:pt>
                <c:pt idx="5042">
                  <c:v>9.8055000000000003</c:v>
                </c:pt>
                <c:pt idx="5043">
                  <c:v>9.8079999999999998</c:v>
                </c:pt>
                <c:pt idx="5044">
                  <c:v>9.81</c:v>
                </c:pt>
                <c:pt idx="5045">
                  <c:v>9.8119999999999994</c:v>
                </c:pt>
                <c:pt idx="5046">
                  <c:v>9.8149999999999995</c:v>
                </c:pt>
                <c:pt idx="5047">
                  <c:v>9.8175000000000008</c:v>
                </c:pt>
                <c:pt idx="5048">
                  <c:v>9.82</c:v>
                </c:pt>
                <c:pt idx="5049">
                  <c:v>9.8224999999999998</c:v>
                </c:pt>
                <c:pt idx="5050">
                  <c:v>9.8249999999999993</c:v>
                </c:pt>
                <c:pt idx="5051">
                  <c:v>9.8275000000000006</c:v>
                </c:pt>
                <c:pt idx="5052">
                  <c:v>9.83</c:v>
                </c:pt>
                <c:pt idx="5053">
                  <c:v>9.8320000000000007</c:v>
                </c:pt>
                <c:pt idx="5054">
                  <c:v>9.8335000000000008</c:v>
                </c:pt>
                <c:pt idx="5055">
                  <c:v>9.8360000000000003</c:v>
                </c:pt>
                <c:pt idx="5056">
                  <c:v>9.8379999999999992</c:v>
                </c:pt>
                <c:pt idx="5057">
                  <c:v>9.84</c:v>
                </c:pt>
                <c:pt idx="5058">
                  <c:v>9.8420000000000005</c:v>
                </c:pt>
                <c:pt idx="5059">
                  <c:v>9.8445</c:v>
                </c:pt>
                <c:pt idx="5060">
                  <c:v>9.8469999999999995</c:v>
                </c:pt>
                <c:pt idx="5061">
                  <c:v>9.8484999999999996</c:v>
                </c:pt>
                <c:pt idx="5062">
                  <c:v>9.8505000000000003</c:v>
                </c:pt>
                <c:pt idx="5063">
                  <c:v>9.8524999999999991</c:v>
                </c:pt>
                <c:pt idx="5064">
                  <c:v>9.8544999999999998</c:v>
                </c:pt>
                <c:pt idx="5065">
                  <c:v>9.8574999999999999</c:v>
                </c:pt>
                <c:pt idx="5066">
                  <c:v>9.86</c:v>
                </c:pt>
                <c:pt idx="5067">
                  <c:v>9.8620000000000001</c:v>
                </c:pt>
                <c:pt idx="5068">
                  <c:v>9.8644999999999996</c:v>
                </c:pt>
                <c:pt idx="5069">
                  <c:v>9.8665000000000003</c:v>
                </c:pt>
                <c:pt idx="5070">
                  <c:v>9.8695000000000004</c:v>
                </c:pt>
                <c:pt idx="5071">
                  <c:v>9.8714999999999993</c:v>
                </c:pt>
                <c:pt idx="5072">
                  <c:v>9.8729999999999993</c:v>
                </c:pt>
                <c:pt idx="5073">
                  <c:v>9.875</c:v>
                </c:pt>
                <c:pt idx="5074">
                  <c:v>9.8770000000000007</c:v>
                </c:pt>
                <c:pt idx="5075">
                  <c:v>9.8795000000000002</c:v>
                </c:pt>
                <c:pt idx="5076">
                  <c:v>9.8815000000000008</c:v>
                </c:pt>
                <c:pt idx="5077">
                  <c:v>9.8840000000000003</c:v>
                </c:pt>
                <c:pt idx="5078">
                  <c:v>9.8864999999999998</c:v>
                </c:pt>
                <c:pt idx="5079">
                  <c:v>9.8889999999999993</c:v>
                </c:pt>
                <c:pt idx="5080">
                  <c:v>9.891</c:v>
                </c:pt>
                <c:pt idx="5081">
                  <c:v>9.8930000000000007</c:v>
                </c:pt>
                <c:pt idx="5082">
                  <c:v>9.8955000000000002</c:v>
                </c:pt>
                <c:pt idx="5083">
                  <c:v>9.8979999999999997</c:v>
                </c:pt>
                <c:pt idx="5084">
                  <c:v>9.9</c:v>
                </c:pt>
                <c:pt idx="5085">
                  <c:v>9.9015000000000004</c:v>
                </c:pt>
                <c:pt idx="5086">
                  <c:v>9.9039999999999999</c:v>
                </c:pt>
                <c:pt idx="5087">
                  <c:v>9.9064999999999994</c:v>
                </c:pt>
                <c:pt idx="5088">
                  <c:v>9.9085000000000001</c:v>
                </c:pt>
                <c:pt idx="5089">
                  <c:v>9.91</c:v>
                </c:pt>
                <c:pt idx="5090">
                  <c:v>9.9120000000000008</c:v>
                </c:pt>
                <c:pt idx="5091">
                  <c:v>9.9145000000000003</c:v>
                </c:pt>
                <c:pt idx="5092">
                  <c:v>9.9169999999999998</c:v>
                </c:pt>
                <c:pt idx="5093">
                  <c:v>9.9190000000000005</c:v>
                </c:pt>
                <c:pt idx="5094">
                  <c:v>9.9209999999999994</c:v>
                </c:pt>
                <c:pt idx="5095">
                  <c:v>9.923</c:v>
                </c:pt>
                <c:pt idx="5096">
                  <c:v>9.9254999999999995</c:v>
                </c:pt>
                <c:pt idx="5097">
                  <c:v>9.9280000000000008</c:v>
                </c:pt>
                <c:pt idx="5098">
                  <c:v>9.93</c:v>
                </c:pt>
                <c:pt idx="5099">
                  <c:v>9.9314999999999998</c:v>
                </c:pt>
                <c:pt idx="5100">
                  <c:v>9.9335000000000004</c:v>
                </c:pt>
                <c:pt idx="5101">
                  <c:v>9.9354999999999993</c:v>
                </c:pt>
                <c:pt idx="5102">
                  <c:v>9.9384999999999994</c:v>
                </c:pt>
                <c:pt idx="5103">
                  <c:v>9.9405000000000001</c:v>
                </c:pt>
                <c:pt idx="5104">
                  <c:v>9.9429999999999996</c:v>
                </c:pt>
                <c:pt idx="5105">
                  <c:v>9.9454999999999991</c:v>
                </c:pt>
                <c:pt idx="5106">
                  <c:v>9.9474999999999998</c:v>
                </c:pt>
                <c:pt idx="5107">
                  <c:v>9.9499999999999993</c:v>
                </c:pt>
                <c:pt idx="5108">
                  <c:v>9.952</c:v>
                </c:pt>
                <c:pt idx="5109">
                  <c:v>9.9529999999999994</c:v>
                </c:pt>
                <c:pt idx="5110">
                  <c:v>9.9550000000000001</c:v>
                </c:pt>
                <c:pt idx="5111">
                  <c:v>9.9574999999999996</c:v>
                </c:pt>
                <c:pt idx="5112">
                  <c:v>9.9600000000000009</c:v>
                </c:pt>
                <c:pt idx="5113">
                  <c:v>9.9619999999999997</c:v>
                </c:pt>
                <c:pt idx="5114">
                  <c:v>9.9640000000000004</c:v>
                </c:pt>
                <c:pt idx="5115">
                  <c:v>9.9659999999999993</c:v>
                </c:pt>
                <c:pt idx="5116">
                  <c:v>9.9685000000000006</c:v>
                </c:pt>
                <c:pt idx="5117">
                  <c:v>9.9704999999999995</c:v>
                </c:pt>
                <c:pt idx="5118">
                  <c:v>9.9719999999999995</c:v>
                </c:pt>
                <c:pt idx="5119">
                  <c:v>9.9745000000000008</c:v>
                </c:pt>
                <c:pt idx="5120">
                  <c:v>9.9774999999999991</c:v>
                </c:pt>
                <c:pt idx="5121">
                  <c:v>9.9804999999999993</c:v>
                </c:pt>
                <c:pt idx="5122">
                  <c:v>9.9824999999999999</c:v>
                </c:pt>
                <c:pt idx="5123">
                  <c:v>9.9845000000000006</c:v>
                </c:pt>
                <c:pt idx="5124">
                  <c:v>9.9864999999999995</c:v>
                </c:pt>
                <c:pt idx="5125">
                  <c:v>9.9885000000000002</c:v>
                </c:pt>
                <c:pt idx="5126">
                  <c:v>9.99</c:v>
                </c:pt>
                <c:pt idx="5127">
                  <c:v>9.9920000000000009</c:v>
                </c:pt>
                <c:pt idx="5128">
                  <c:v>9.9934999999999992</c:v>
                </c:pt>
                <c:pt idx="5129">
                  <c:v>9.9954999999999998</c:v>
                </c:pt>
                <c:pt idx="5130">
                  <c:v>9.9979999999999993</c:v>
                </c:pt>
                <c:pt idx="5131">
                  <c:v>10.000500000000001</c:v>
                </c:pt>
                <c:pt idx="5132">
                  <c:v>10.0025</c:v>
                </c:pt>
                <c:pt idx="5133">
                  <c:v>10.005000000000001</c:v>
                </c:pt>
                <c:pt idx="5134">
                  <c:v>10.0075</c:v>
                </c:pt>
                <c:pt idx="5135">
                  <c:v>10.009499999999999</c:v>
                </c:pt>
                <c:pt idx="5136">
                  <c:v>10.0115</c:v>
                </c:pt>
                <c:pt idx="5137">
                  <c:v>10.013500000000001</c:v>
                </c:pt>
                <c:pt idx="5138">
                  <c:v>10.015499999999999</c:v>
                </c:pt>
                <c:pt idx="5139">
                  <c:v>10.018000000000001</c:v>
                </c:pt>
                <c:pt idx="5140">
                  <c:v>10.0205</c:v>
                </c:pt>
                <c:pt idx="5141">
                  <c:v>10.022500000000001</c:v>
                </c:pt>
                <c:pt idx="5142">
                  <c:v>10.025</c:v>
                </c:pt>
                <c:pt idx="5143">
                  <c:v>10.0275</c:v>
                </c:pt>
                <c:pt idx="5144">
                  <c:v>10.029500000000001</c:v>
                </c:pt>
                <c:pt idx="5145">
                  <c:v>10.031000000000001</c:v>
                </c:pt>
                <c:pt idx="5146">
                  <c:v>10.032500000000001</c:v>
                </c:pt>
                <c:pt idx="5147">
                  <c:v>10.0345</c:v>
                </c:pt>
                <c:pt idx="5148">
                  <c:v>10.037000000000001</c:v>
                </c:pt>
                <c:pt idx="5149">
                  <c:v>10.039</c:v>
                </c:pt>
                <c:pt idx="5150">
                  <c:v>10.041</c:v>
                </c:pt>
                <c:pt idx="5151">
                  <c:v>10.0425</c:v>
                </c:pt>
                <c:pt idx="5152">
                  <c:v>10.044499999999999</c:v>
                </c:pt>
                <c:pt idx="5153">
                  <c:v>10.047499999999999</c:v>
                </c:pt>
                <c:pt idx="5154">
                  <c:v>10.050000000000001</c:v>
                </c:pt>
                <c:pt idx="5155">
                  <c:v>10.051500000000001</c:v>
                </c:pt>
                <c:pt idx="5156">
                  <c:v>10.0535</c:v>
                </c:pt>
                <c:pt idx="5157">
                  <c:v>10.0555</c:v>
                </c:pt>
                <c:pt idx="5158">
                  <c:v>10.0585</c:v>
                </c:pt>
                <c:pt idx="5159">
                  <c:v>10.061</c:v>
                </c:pt>
                <c:pt idx="5160">
                  <c:v>10.063000000000001</c:v>
                </c:pt>
                <c:pt idx="5161">
                  <c:v>10.0655</c:v>
                </c:pt>
                <c:pt idx="5162">
                  <c:v>10.0685</c:v>
                </c:pt>
                <c:pt idx="5163">
                  <c:v>10.070499999999999</c:v>
                </c:pt>
                <c:pt idx="5164">
                  <c:v>10.0725</c:v>
                </c:pt>
                <c:pt idx="5165">
                  <c:v>10.074999999999999</c:v>
                </c:pt>
                <c:pt idx="5166">
                  <c:v>10.076499999999999</c:v>
                </c:pt>
                <c:pt idx="5167">
                  <c:v>10.079000000000001</c:v>
                </c:pt>
                <c:pt idx="5168">
                  <c:v>10.0815</c:v>
                </c:pt>
                <c:pt idx="5169">
                  <c:v>10.083500000000001</c:v>
                </c:pt>
                <c:pt idx="5170">
                  <c:v>10.085000000000001</c:v>
                </c:pt>
                <c:pt idx="5171">
                  <c:v>10.087</c:v>
                </c:pt>
                <c:pt idx="5172">
                  <c:v>10.089</c:v>
                </c:pt>
                <c:pt idx="5173">
                  <c:v>10.090999999999999</c:v>
                </c:pt>
                <c:pt idx="5174">
                  <c:v>10.092499999999999</c:v>
                </c:pt>
                <c:pt idx="5175">
                  <c:v>10.095000000000001</c:v>
                </c:pt>
                <c:pt idx="5176">
                  <c:v>10.097</c:v>
                </c:pt>
                <c:pt idx="5177">
                  <c:v>10.099</c:v>
                </c:pt>
                <c:pt idx="5178">
                  <c:v>10.1015</c:v>
                </c:pt>
                <c:pt idx="5179">
                  <c:v>10.1035</c:v>
                </c:pt>
                <c:pt idx="5180">
                  <c:v>10.105499999999999</c:v>
                </c:pt>
                <c:pt idx="5181">
                  <c:v>10.1075</c:v>
                </c:pt>
                <c:pt idx="5182">
                  <c:v>10.1105</c:v>
                </c:pt>
                <c:pt idx="5183">
                  <c:v>10.112500000000001</c:v>
                </c:pt>
                <c:pt idx="5184">
                  <c:v>10.1145</c:v>
                </c:pt>
                <c:pt idx="5185">
                  <c:v>10.1165</c:v>
                </c:pt>
                <c:pt idx="5186">
                  <c:v>10.1195</c:v>
                </c:pt>
                <c:pt idx="5187">
                  <c:v>10.121499999999999</c:v>
                </c:pt>
                <c:pt idx="5188">
                  <c:v>10.1235</c:v>
                </c:pt>
                <c:pt idx="5189">
                  <c:v>10.125500000000001</c:v>
                </c:pt>
                <c:pt idx="5190">
                  <c:v>10.1275</c:v>
                </c:pt>
                <c:pt idx="5191">
                  <c:v>10.130000000000001</c:v>
                </c:pt>
                <c:pt idx="5192">
                  <c:v>10.131500000000001</c:v>
                </c:pt>
                <c:pt idx="5193">
                  <c:v>10.1335</c:v>
                </c:pt>
                <c:pt idx="5194">
                  <c:v>10.135</c:v>
                </c:pt>
                <c:pt idx="5195">
                  <c:v>10.137499999999999</c:v>
                </c:pt>
                <c:pt idx="5196">
                  <c:v>10.14</c:v>
                </c:pt>
                <c:pt idx="5197">
                  <c:v>10.1425</c:v>
                </c:pt>
                <c:pt idx="5198">
                  <c:v>10.144500000000001</c:v>
                </c:pt>
                <c:pt idx="5199">
                  <c:v>10.146000000000001</c:v>
                </c:pt>
                <c:pt idx="5200">
                  <c:v>10.148</c:v>
                </c:pt>
                <c:pt idx="5201">
                  <c:v>10.150499999999999</c:v>
                </c:pt>
                <c:pt idx="5202">
                  <c:v>10.1525</c:v>
                </c:pt>
                <c:pt idx="5203">
                  <c:v>10.154500000000001</c:v>
                </c:pt>
                <c:pt idx="5204">
                  <c:v>10.156499999999999</c:v>
                </c:pt>
                <c:pt idx="5205">
                  <c:v>10.1585</c:v>
                </c:pt>
                <c:pt idx="5206">
                  <c:v>10.161</c:v>
                </c:pt>
                <c:pt idx="5207">
                  <c:v>10.163</c:v>
                </c:pt>
                <c:pt idx="5208">
                  <c:v>10.1655</c:v>
                </c:pt>
                <c:pt idx="5209">
                  <c:v>10.1675</c:v>
                </c:pt>
                <c:pt idx="5210">
                  <c:v>10.169499999999999</c:v>
                </c:pt>
                <c:pt idx="5211">
                  <c:v>10.172000000000001</c:v>
                </c:pt>
                <c:pt idx="5212">
                  <c:v>10.173999999999999</c:v>
                </c:pt>
                <c:pt idx="5213">
                  <c:v>10.176</c:v>
                </c:pt>
                <c:pt idx="5214">
                  <c:v>10.1785</c:v>
                </c:pt>
                <c:pt idx="5215">
                  <c:v>10.1815</c:v>
                </c:pt>
                <c:pt idx="5216">
                  <c:v>10.1835</c:v>
                </c:pt>
                <c:pt idx="5217">
                  <c:v>10.186</c:v>
                </c:pt>
                <c:pt idx="5218">
                  <c:v>10.1875</c:v>
                </c:pt>
                <c:pt idx="5219">
                  <c:v>10.19</c:v>
                </c:pt>
                <c:pt idx="5220">
                  <c:v>10.192</c:v>
                </c:pt>
                <c:pt idx="5221">
                  <c:v>10.1935</c:v>
                </c:pt>
                <c:pt idx="5222">
                  <c:v>10.195499999999999</c:v>
                </c:pt>
                <c:pt idx="5223">
                  <c:v>10.198</c:v>
                </c:pt>
                <c:pt idx="5224">
                  <c:v>10.199999999999999</c:v>
                </c:pt>
                <c:pt idx="5225">
                  <c:v>10.202500000000001</c:v>
                </c:pt>
                <c:pt idx="5226">
                  <c:v>10.204499999999999</c:v>
                </c:pt>
                <c:pt idx="5227">
                  <c:v>10.206</c:v>
                </c:pt>
                <c:pt idx="5228">
                  <c:v>10.208500000000001</c:v>
                </c:pt>
                <c:pt idx="5229">
                  <c:v>10.211</c:v>
                </c:pt>
                <c:pt idx="5230">
                  <c:v>10.214</c:v>
                </c:pt>
                <c:pt idx="5231">
                  <c:v>10.215999999999999</c:v>
                </c:pt>
                <c:pt idx="5232">
                  <c:v>10.218500000000001</c:v>
                </c:pt>
                <c:pt idx="5233">
                  <c:v>10.220499999999999</c:v>
                </c:pt>
                <c:pt idx="5234">
                  <c:v>10.223000000000001</c:v>
                </c:pt>
                <c:pt idx="5235">
                  <c:v>10.225</c:v>
                </c:pt>
                <c:pt idx="5236">
                  <c:v>10.227</c:v>
                </c:pt>
                <c:pt idx="5237">
                  <c:v>10.2285</c:v>
                </c:pt>
                <c:pt idx="5238">
                  <c:v>10.231</c:v>
                </c:pt>
                <c:pt idx="5239">
                  <c:v>10.233000000000001</c:v>
                </c:pt>
                <c:pt idx="5240">
                  <c:v>10.234500000000001</c:v>
                </c:pt>
                <c:pt idx="5241">
                  <c:v>10.236499999999999</c:v>
                </c:pt>
                <c:pt idx="5242">
                  <c:v>10.2385</c:v>
                </c:pt>
                <c:pt idx="5243">
                  <c:v>10.241</c:v>
                </c:pt>
                <c:pt idx="5244">
                  <c:v>10.243</c:v>
                </c:pt>
                <c:pt idx="5245">
                  <c:v>10.244999999999999</c:v>
                </c:pt>
                <c:pt idx="5246">
                  <c:v>10.2475</c:v>
                </c:pt>
                <c:pt idx="5247">
                  <c:v>10.249499999999999</c:v>
                </c:pt>
                <c:pt idx="5248">
                  <c:v>10.252000000000001</c:v>
                </c:pt>
                <c:pt idx="5249">
                  <c:v>10.253500000000001</c:v>
                </c:pt>
                <c:pt idx="5250">
                  <c:v>10.2555</c:v>
                </c:pt>
                <c:pt idx="5251">
                  <c:v>10.257999999999999</c:v>
                </c:pt>
                <c:pt idx="5252">
                  <c:v>10.26</c:v>
                </c:pt>
                <c:pt idx="5253">
                  <c:v>10.262499999999999</c:v>
                </c:pt>
                <c:pt idx="5254">
                  <c:v>10.2645</c:v>
                </c:pt>
                <c:pt idx="5255">
                  <c:v>10.266500000000001</c:v>
                </c:pt>
                <c:pt idx="5256">
                  <c:v>10.268000000000001</c:v>
                </c:pt>
                <c:pt idx="5257">
                  <c:v>10.27</c:v>
                </c:pt>
                <c:pt idx="5258">
                  <c:v>10.272500000000001</c:v>
                </c:pt>
                <c:pt idx="5259">
                  <c:v>10.2745</c:v>
                </c:pt>
                <c:pt idx="5260">
                  <c:v>10.276</c:v>
                </c:pt>
                <c:pt idx="5261">
                  <c:v>10.278499999999999</c:v>
                </c:pt>
                <c:pt idx="5262">
                  <c:v>10.281000000000001</c:v>
                </c:pt>
                <c:pt idx="5263">
                  <c:v>10.284000000000001</c:v>
                </c:pt>
                <c:pt idx="5264">
                  <c:v>10.285500000000001</c:v>
                </c:pt>
                <c:pt idx="5265">
                  <c:v>10.2875</c:v>
                </c:pt>
                <c:pt idx="5266">
                  <c:v>10.29</c:v>
                </c:pt>
                <c:pt idx="5267">
                  <c:v>10.2925</c:v>
                </c:pt>
                <c:pt idx="5268">
                  <c:v>10.294</c:v>
                </c:pt>
                <c:pt idx="5269">
                  <c:v>10.295999999999999</c:v>
                </c:pt>
                <c:pt idx="5270">
                  <c:v>10.298</c:v>
                </c:pt>
                <c:pt idx="5271">
                  <c:v>10.3</c:v>
                </c:pt>
                <c:pt idx="5272">
                  <c:v>10.303000000000001</c:v>
                </c:pt>
                <c:pt idx="5273">
                  <c:v>10.305</c:v>
                </c:pt>
                <c:pt idx="5274">
                  <c:v>10.3065</c:v>
                </c:pt>
                <c:pt idx="5275">
                  <c:v>10.3085</c:v>
                </c:pt>
                <c:pt idx="5276">
                  <c:v>10.311</c:v>
                </c:pt>
                <c:pt idx="5277">
                  <c:v>10.313000000000001</c:v>
                </c:pt>
                <c:pt idx="5278">
                  <c:v>10.315</c:v>
                </c:pt>
                <c:pt idx="5279">
                  <c:v>10.317500000000001</c:v>
                </c:pt>
                <c:pt idx="5280">
                  <c:v>10.3195</c:v>
                </c:pt>
                <c:pt idx="5281">
                  <c:v>10.3225</c:v>
                </c:pt>
                <c:pt idx="5282">
                  <c:v>10.324999999999999</c:v>
                </c:pt>
                <c:pt idx="5283">
                  <c:v>10.327</c:v>
                </c:pt>
                <c:pt idx="5284">
                  <c:v>10.329000000000001</c:v>
                </c:pt>
                <c:pt idx="5285">
                  <c:v>10.332000000000001</c:v>
                </c:pt>
                <c:pt idx="5286">
                  <c:v>10.334</c:v>
                </c:pt>
                <c:pt idx="5287">
                  <c:v>10.3355</c:v>
                </c:pt>
                <c:pt idx="5288">
                  <c:v>10.3385</c:v>
                </c:pt>
                <c:pt idx="5289">
                  <c:v>10.3405</c:v>
                </c:pt>
                <c:pt idx="5290">
                  <c:v>10.343</c:v>
                </c:pt>
                <c:pt idx="5291">
                  <c:v>10.345000000000001</c:v>
                </c:pt>
                <c:pt idx="5292">
                  <c:v>10.347</c:v>
                </c:pt>
                <c:pt idx="5293">
                  <c:v>10.349</c:v>
                </c:pt>
                <c:pt idx="5294">
                  <c:v>10.3515</c:v>
                </c:pt>
                <c:pt idx="5295">
                  <c:v>10.3535</c:v>
                </c:pt>
                <c:pt idx="5296">
                  <c:v>10.355</c:v>
                </c:pt>
                <c:pt idx="5297">
                  <c:v>10.356999999999999</c:v>
                </c:pt>
                <c:pt idx="5298">
                  <c:v>10.36</c:v>
                </c:pt>
                <c:pt idx="5299">
                  <c:v>10.362</c:v>
                </c:pt>
                <c:pt idx="5300">
                  <c:v>10.3645</c:v>
                </c:pt>
                <c:pt idx="5301">
                  <c:v>10.3665</c:v>
                </c:pt>
                <c:pt idx="5302">
                  <c:v>10.368</c:v>
                </c:pt>
                <c:pt idx="5303">
                  <c:v>10.3705</c:v>
                </c:pt>
                <c:pt idx="5304">
                  <c:v>10.3725</c:v>
                </c:pt>
                <c:pt idx="5305">
                  <c:v>10.375</c:v>
                </c:pt>
                <c:pt idx="5306">
                  <c:v>10.3765</c:v>
                </c:pt>
                <c:pt idx="5307">
                  <c:v>10.379</c:v>
                </c:pt>
                <c:pt idx="5308">
                  <c:v>10.381</c:v>
                </c:pt>
                <c:pt idx="5309">
                  <c:v>10.3835</c:v>
                </c:pt>
                <c:pt idx="5310">
                  <c:v>10.3855</c:v>
                </c:pt>
                <c:pt idx="5311">
                  <c:v>10.387499999999999</c:v>
                </c:pt>
                <c:pt idx="5312">
                  <c:v>10.3895</c:v>
                </c:pt>
                <c:pt idx="5313">
                  <c:v>10.391500000000001</c:v>
                </c:pt>
                <c:pt idx="5314">
                  <c:v>10.394500000000001</c:v>
                </c:pt>
                <c:pt idx="5315">
                  <c:v>10.3965</c:v>
                </c:pt>
                <c:pt idx="5316">
                  <c:v>10.3985</c:v>
                </c:pt>
                <c:pt idx="5317">
                  <c:v>10.400499999999999</c:v>
                </c:pt>
                <c:pt idx="5318">
                  <c:v>10.403499999999999</c:v>
                </c:pt>
                <c:pt idx="5319">
                  <c:v>10.4055</c:v>
                </c:pt>
                <c:pt idx="5320">
                  <c:v>10.407</c:v>
                </c:pt>
                <c:pt idx="5321">
                  <c:v>10.409000000000001</c:v>
                </c:pt>
                <c:pt idx="5322">
                  <c:v>10.411</c:v>
                </c:pt>
                <c:pt idx="5323">
                  <c:v>10.414</c:v>
                </c:pt>
                <c:pt idx="5324">
                  <c:v>10.416</c:v>
                </c:pt>
                <c:pt idx="5325">
                  <c:v>10.417999999999999</c:v>
                </c:pt>
                <c:pt idx="5326">
                  <c:v>10.42</c:v>
                </c:pt>
                <c:pt idx="5327">
                  <c:v>10.422499999999999</c:v>
                </c:pt>
                <c:pt idx="5328">
                  <c:v>10.4245</c:v>
                </c:pt>
                <c:pt idx="5329">
                  <c:v>10.426500000000001</c:v>
                </c:pt>
                <c:pt idx="5330">
                  <c:v>10.4285</c:v>
                </c:pt>
                <c:pt idx="5331">
                  <c:v>10.4305</c:v>
                </c:pt>
                <c:pt idx="5332">
                  <c:v>10.432499999999999</c:v>
                </c:pt>
                <c:pt idx="5333">
                  <c:v>10.435499999999999</c:v>
                </c:pt>
                <c:pt idx="5334">
                  <c:v>10.4375</c:v>
                </c:pt>
                <c:pt idx="5335">
                  <c:v>10.439500000000001</c:v>
                </c:pt>
                <c:pt idx="5336">
                  <c:v>10.4415</c:v>
                </c:pt>
                <c:pt idx="5337">
                  <c:v>10.444000000000001</c:v>
                </c:pt>
                <c:pt idx="5338">
                  <c:v>10.446</c:v>
                </c:pt>
                <c:pt idx="5339">
                  <c:v>10.448</c:v>
                </c:pt>
                <c:pt idx="5340">
                  <c:v>10.45</c:v>
                </c:pt>
                <c:pt idx="5341">
                  <c:v>10.452</c:v>
                </c:pt>
                <c:pt idx="5342">
                  <c:v>10.454499999999999</c:v>
                </c:pt>
                <c:pt idx="5343">
                  <c:v>10.457000000000001</c:v>
                </c:pt>
                <c:pt idx="5344">
                  <c:v>10.459</c:v>
                </c:pt>
                <c:pt idx="5345">
                  <c:v>10.461</c:v>
                </c:pt>
                <c:pt idx="5346">
                  <c:v>10.4635</c:v>
                </c:pt>
                <c:pt idx="5347">
                  <c:v>10.465999999999999</c:v>
                </c:pt>
                <c:pt idx="5348">
                  <c:v>10.468</c:v>
                </c:pt>
                <c:pt idx="5349">
                  <c:v>10.47</c:v>
                </c:pt>
                <c:pt idx="5350">
                  <c:v>10.4725</c:v>
                </c:pt>
                <c:pt idx="5351">
                  <c:v>10.4755</c:v>
                </c:pt>
                <c:pt idx="5352">
                  <c:v>10.478</c:v>
                </c:pt>
                <c:pt idx="5353">
                  <c:v>10.48</c:v>
                </c:pt>
                <c:pt idx="5354">
                  <c:v>10.4825</c:v>
                </c:pt>
                <c:pt idx="5355">
                  <c:v>10.484999999999999</c:v>
                </c:pt>
                <c:pt idx="5356">
                  <c:v>10.487</c:v>
                </c:pt>
                <c:pt idx="5357">
                  <c:v>10.489000000000001</c:v>
                </c:pt>
                <c:pt idx="5358">
                  <c:v>10.491</c:v>
                </c:pt>
                <c:pt idx="5359">
                  <c:v>10.493499999999999</c:v>
                </c:pt>
                <c:pt idx="5360">
                  <c:v>10.496</c:v>
                </c:pt>
                <c:pt idx="5361">
                  <c:v>10.4975</c:v>
                </c:pt>
                <c:pt idx="5362">
                  <c:v>10.5</c:v>
                </c:pt>
                <c:pt idx="5363">
                  <c:v>10.502000000000001</c:v>
                </c:pt>
                <c:pt idx="5364">
                  <c:v>10.504</c:v>
                </c:pt>
                <c:pt idx="5365">
                  <c:v>10.506500000000001</c:v>
                </c:pt>
                <c:pt idx="5366">
                  <c:v>10.507999999999999</c:v>
                </c:pt>
                <c:pt idx="5367">
                  <c:v>10.51</c:v>
                </c:pt>
                <c:pt idx="5368">
                  <c:v>10.5115</c:v>
                </c:pt>
                <c:pt idx="5369">
                  <c:v>10.5145</c:v>
                </c:pt>
                <c:pt idx="5370">
                  <c:v>10.516999999999999</c:v>
                </c:pt>
                <c:pt idx="5371">
                  <c:v>10.5185</c:v>
                </c:pt>
                <c:pt idx="5372">
                  <c:v>10.5205</c:v>
                </c:pt>
                <c:pt idx="5373">
                  <c:v>10.523</c:v>
                </c:pt>
                <c:pt idx="5374">
                  <c:v>10.5245</c:v>
                </c:pt>
                <c:pt idx="5375">
                  <c:v>10.5265</c:v>
                </c:pt>
                <c:pt idx="5376">
                  <c:v>10.529</c:v>
                </c:pt>
                <c:pt idx="5377">
                  <c:v>10.531000000000001</c:v>
                </c:pt>
                <c:pt idx="5378">
                  <c:v>10.532999999999999</c:v>
                </c:pt>
                <c:pt idx="5379">
                  <c:v>10.536</c:v>
                </c:pt>
                <c:pt idx="5380">
                  <c:v>10.538500000000001</c:v>
                </c:pt>
                <c:pt idx="5381">
                  <c:v>10.5405</c:v>
                </c:pt>
                <c:pt idx="5382">
                  <c:v>10.542999999999999</c:v>
                </c:pt>
                <c:pt idx="5383">
                  <c:v>10.545</c:v>
                </c:pt>
                <c:pt idx="5384">
                  <c:v>10.547000000000001</c:v>
                </c:pt>
                <c:pt idx="5385">
                  <c:v>10.5495</c:v>
                </c:pt>
                <c:pt idx="5386">
                  <c:v>10.551500000000001</c:v>
                </c:pt>
                <c:pt idx="5387">
                  <c:v>10.554</c:v>
                </c:pt>
                <c:pt idx="5388">
                  <c:v>10.5565</c:v>
                </c:pt>
                <c:pt idx="5389">
                  <c:v>10.5585</c:v>
                </c:pt>
                <c:pt idx="5390">
                  <c:v>10.560499999999999</c:v>
                </c:pt>
                <c:pt idx="5391">
                  <c:v>10.5625</c:v>
                </c:pt>
                <c:pt idx="5392">
                  <c:v>10.564500000000001</c:v>
                </c:pt>
                <c:pt idx="5393">
                  <c:v>10.567</c:v>
                </c:pt>
                <c:pt idx="5394">
                  <c:v>10.569000000000001</c:v>
                </c:pt>
                <c:pt idx="5395">
                  <c:v>10.5715</c:v>
                </c:pt>
                <c:pt idx="5396">
                  <c:v>10.573499999999999</c:v>
                </c:pt>
                <c:pt idx="5397">
                  <c:v>10.576000000000001</c:v>
                </c:pt>
                <c:pt idx="5398">
                  <c:v>10.5785</c:v>
                </c:pt>
                <c:pt idx="5399">
                  <c:v>10.580500000000001</c:v>
                </c:pt>
                <c:pt idx="5400">
                  <c:v>10.582000000000001</c:v>
                </c:pt>
                <c:pt idx="5401">
                  <c:v>10.5845</c:v>
                </c:pt>
                <c:pt idx="5402">
                  <c:v>10.587</c:v>
                </c:pt>
                <c:pt idx="5403">
                  <c:v>10.589</c:v>
                </c:pt>
                <c:pt idx="5404">
                  <c:v>10.5915</c:v>
                </c:pt>
                <c:pt idx="5405">
                  <c:v>10.593999999999999</c:v>
                </c:pt>
                <c:pt idx="5406">
                  <c:v>10.596500000000001</c:v>
                </c:pt>
                <c:pt idx="5407">
                  <c:v>10.5985</c:v>
                </c:pt>
                <c:pt idx="5408">
                  <c:v>10.601000000000001</c:v>
                </c:pt>
                <c:pt idx="5409">
                  <c:v>10.602499999999999</c:v>
                </c:pt>
                <c:pt idx="5410">
                  <c:v>10.6045</c:v>
                </c:pt>
                <c:pt idx="5411">
                  <c:v>10.6075</c:v>
                </c:pt>
                <c:pt idx="5412">
                  <c:v>10.609500000000001</c:v>
                </c:pt>
                <c:pt idx="5413">
                  <c:v>10.612</c:v>
                </c:pt>
                <c:pt idx="5414">
                  <c:v>10.6145</c:v>
                </c:pt>
                <c:pt idx="5415">
                  <c:v>10.6165</c:v>
                </c:pt>
                <c:pt idx="5416">
                  <c:v>10.618499999999999</c:v>
                </c:pt>
                <c:pt idx="5417">
                  <c:v>10.6205</c:v>
                </c:pt>
                <c:pt idx="5418">
                  <c:v>10.6225</c:v>
                </c:pt>
                <c:pt idx="5419">
                  <c:v>10.624499999999999</c:v>
                </c:pt>
                <c:pt idx="5420">
                  <c:v>10.627000000000001</c:v>
                </c:pt>
                <c:pt idx="5421">
                  <c:v>10.6295</c:v>
                </c:pt>
                <c:pt idx="5422">
                  <c:v>10.632</c:v>
                </c:pt>
                <c:pt idx="5423">
                  <c:v>10.6335</c:v>
                </c:pt>
                <c:pt idx="5424">
                  <c:v>10.6355</c:v>
                </c:pt>
                <c:pt idx="5425">
                  <c:v>10.638</c:v>
                </c:pt>
                <c:pt idx="5426">
                  <c:v>10.64</c:v>
                </c:pt>
                <c:pt idx="5427">
                  <c:v>10.641999999999999</c:v>
                </c:pt>
                <c:pt idx="5428">
                  <c:v>10.6435</c:v>
                </c:pt>
                <c:pt idx="5429">
                  <c:v>10.6455</c:v>
                </c:pt>
                <c:pt idx="5430">
                  <c:v>10.648</c:v>
                </c:pt>
                <c:pt idx="5431">
                  <c:v>10.65</c:v>
                </c:pt>
                <c:pt idx="5432">
                  <c:v>10.6525</c:v>
                </c:pt>
                <c:pt idx="5433">
                  <c:v>10.654500000000001</c:v>
                </c:pt>
                <c:pt idx="5434">
                  <c:v>10.656499999999999</c:v>
                </c:pt>
                <c:pt idx="5435">
                  <c:v>10.659000000000001</c:v>
                </c:pt>
                <c:pt idx="5436">
                  <c:v>10.661</c:v>
                </c:pt>
                <c:pt idx="5437">
                  <c:v>10.663</c:v>
                </c:pt>
                <c:pt idx="5438">
                  <c:v>10.664999999999999</c:v>
                </c:pt>
                <c:pt idx="5439">
                  <c:v>10.667</c:v>
                </c:pt>
                <c:pt idx="5440">
                  <c:v>10.67</c:v>
                </c:pt>
                <c:pt idx="5441">
                  <c:v>10.672000000000001</c:v>
                </c:pt>
                <c:pt idx="5442">
                  <c:v>10.6745</c:v>
                </c:pt>
                <c:pt idx="5443">
                  <c:v>10.676500000000001</c:v>
                </c:pt>
                <c:pt idx="5444">
                  <c:v>10.679</c:v>
                </c:pt>
                <c:pt idx="5445">
                  <c:v>10.680999999999999</c:v>
                </c:pt>
                <c:pt idx="5446">
                  <c:v>10.683</c:v>
                </c:pt>
                <c:pt idx="5447">
                  <c:v>10.685</c:v>
                </c:pt>
                <c:pt idx="5448">
                  <c:v>10.686999999999999</c:v>
                </c:pt>
                <c:pt idx="5449">
                  <c:v>10.69</c:v>
                </c:pt>
                <c:pt idx="5450">
                  <c:v>10.692</c:v>
                </c:pt>
                <c:pt idx="5451">
                  <c:v>10.6945</c:v>
                </c:pt>
                <c:pt idx="5452">
                  <c:v>10.696</c:v>
                </c:pt>
                <c:pt idx="5453">
                  <c:v>10.698</c:v>
                </c:pt>
                <c:pt idx="5454">
                  <c:v>10.7005</c:v>
                </c:pt>
                <c:pt idx="5455">
                  <c:v>10.702500000000001</c:v>
                </c:pt>
                <c:pt idx="5456">
                  <c:v>10.704000000000001</c:v>
                </c:pt>
                <c:pt idx="5457">
                  <c:v>10.706</c:v>
                </c:pt>
                <c:pt idx="5458">
                  <c:v>10.708500000000001</c:v>
                </c:pt>
                <c:pt idx="5459">
                  <c:v>10.711</c:v>
                </c:pt>
                <c:pt idx="5460">
                  <c:v>10.7135</c:v>
                </c:pt>
                <c:pt idx="5461">
                  <c:v>10.7155</c:v>
                </c:pt>
                <c:pt idx="5462">
                  <c:v>10.717499999999999</c:v>
                </c:pt>
                <c:pt idx="5463">
                  <c:v>10.7195</c:v>
                </c:pt>
                <c:pt idx="5464">
                  <c:v>10.722</c:v>
                </c:pt>
                <c:pt idx="5465">
                  <c:v>10.724</c:v>
                </c:pt>
                <c:pt idx="5466">
                  <c:v>10.7255</c:v>
                </c:pt>
                <c:pt idx="5467">
                  <c:v>10.7285</c:v>
                </c:pt>
                <c:pt idx="5468">
                  <c:v>10.731</c:v>
                </c:pt>
                <c:pt idx="5469">
                  <c:v>10.733499999999999</c:v>
                </c:pt>
                <c:pt idx="5470">
                  <c:v>10.7355</c:v>
                </c:pt>
                <c:pt idx="5471">
                  <c:v>10.737500000000001</c:v>
                </c:pt>
                <c:pt idx="5472">
                  <c:v>10.74</c:v>
                </c:pt>
                <c:pt idx="5473">
                  <c:v>10.7425</c:v>
                </c:pt>
                <c:pt idx="5474">
                  <c:v>10.744999999999999</c:v>
                </c:pt>
                <c:pt idx="5475">
                  <c:v>10.747</c:v>
                </c:pt>
                <c:pt idx="5476">
                  <c:v>10.749000000000001</c:v>
                </c:pt>
                <c:pt idx="5477">
                  <c:v>10.752000000000001</c:v>
                </c:pt>
                <c:pt idx="5478">
                  <c:v>10.754</c:v>
                </c:pt>
                <c:pt idx="5479">
                  <c:v>10.7555</c:v>
                </c:pt>
                <c:pt idx="5480">
                  <c:v>10.7575</c:v>
                </c:pt>
                <c:pt idx="5481">
                  <c:v>10.759499999999999</c:v>
                </c:pt>
                <c:pt idx="5482">
                  <c:v>10.762</c:v>
                </c:pt>
                <c:pt idx="5483">
                  <c:v>10.763500000000001</c:v>
                </c:pt>
                <c:pt idx="5484">
                  <c:v>10.765499999999999</c:v>
                </c:pt>
                <c:pt idx="5485">
                  <c:v>10.7675</c:v>
                </c:pt>
                <c:pt idx="5486">
                  <c:v>10.771000000000001</c:v>
                </c:pt>
                <c:pt idx="5487">
                  <c:v>10.773</c:v>
                </c:pt>
                <c:pt idx="5488">
                  <c:v>10.775</c:v>
                </c:pt>
                <c:pt idx="5489">
                  <c:v>10.776999999999999</c:v>
                </c:pt>
                <c:pt idx="5490">
                  <c:v>10.779500000000001</c:v>
                </c:pt>
                <c:pt idx="5491">
                  <c:v>10.781000000000001</c:v>
                </c:pt>
                <c:pt idx="5492">
                  <c:v>10.782999999999999</c:v>
                </c:pt>
                <c:pt idx="5493">
                  <c:v>10.785</c:v>
                </c:pt>
                <c:pt idx="5494">
                  <c:v>10.787000000000001</c:v>
                </c:pt>
                <c:pt idx="5495">
                  <c:v>10.79</c:v>
                </c:pt>
                <c:pt idx="5496">
                  <c:v>10.792</c:v>
                </c:pt>
                <c:pt idx="5497">
                  <c:v>10.794</c:v>
                </c:pt>
                <c:pt idx="5498">
                  <c:v>10.795999999999999</c:v>
                </c:pt>
                <c:pt idx="5499">
                  <c:v>10.798</c:v>
                </c:pt>
                <c:pt idx="5500">
                  <c:v>10.8</c:v>
                </c:pt>
                <c:pt idx="5501">
                  <c:v>10.802</c:v>
                </c:pt>
                <c:pt idx="5502">
                  <c:v>10.8035</c:v>
                </c:pt>
                <c:pt idx="5503">
                  <c:v>10.8055</c:v>
                </c:pt>
                <c:pt idx="5504">
                  <c:v>10.807499999999999</c:v>
                </c:pt>
                <c:pt idx="5505">
                  <c:v>10.810499999999999</c:v>
                </c:pt>
                <c:pt idx="5506">
                  <c:v>10.8125</c:v>
                </c:pt>
                <c:pt idx="5507">
                  <c:v>10.814500000000001</c:v>
                </c:pt>
                <c:pt idx="5508">
                  <c:v>10.8165</c:v>
                </c:pt>
                <c:pt idx="5509">
                  <c:v>10.819000000000001</c:v>
                </c:pt>
                <c:pt idx="5510">
                  <c:v>10.820499999999999</c:v>
                </c:pt>
                <c:pt idx="5511">
                  <c:v>10.823</c:v>
                </c:pt>
                <c:pt idx="5512">
                  <c:v>10.824999999999999</c:v>
                </c:pt>
                <c:pt idx="5513">
                  <c:v>10.826499999999999</c:v>
                </c:pt>
                <c:pt idx="5514">
                  <c:v>10.829499999999999</c:v>
                </c:pt>
                <c:pt idx="5515">
                  <c:v>10.832000000000001</c:v>
                </c:pt>
                <c:pt idx="5516">
                  <c:v>10.834</c:v>
                </c:pt>
                <c:pt idx="5517">
                  <c:v>10.836</c:v>
                </c:pt>
                <c:pt idx="5518">
                  <c:v>10.8385</c:v>
                </c:pt>
                <c:pt idx="5519">
                  <c:v>10.8405</c:v>
                </c:pt>
                <c:pt idx="5520">
                  <c:v>10.842000000000001</c:v>
                </c:pt>
                <c:pt idx="5521">
                  <c:v>10.8445</c:v>
                </c:pt>
                <c:pt idx="5522">
                  <c:v>10.846500000000001</c:v>
                </c:pt>
                <c:pt idx="5523">
                  <c:v>10.8485</c:v>
                </c:pt>
                <c:pt idx="5524">
                  <c:v>10.8505</c:v>
                </c:pt>
                <c:pt idx="5525">
                  <c:v>10.853</c:v>
                </c:pt>
                <c:pt idx="5526">
                  <c:v>10.855</c:v>
                </c:pt>
                <c:pt idx="5527">
                  <c:v>10.856999999999999</c:v>
                </c:pt>
                <c:pt idx="5528">
                  <c:v>10.859</c:v>
                </c:pt>
                <c:pt idx="5529">
                  <c:v>10.861499999999999</c:v>
                </c:pt>
                <c:pt idx="5530">
                  <c:v>10.8635</c:v>
                </c:pt>
                <c:pt idx="5531">
                  <c:v>10.865</c:v>
                </c:pt>
                <c:pt idx="5532">
                  <c:v>10.8675</c:v>
                </c:pt>
                <c:pt idx="5533">
                  <c:v>10.87</c:v>
                </c:pt>
                <c:pt idx="5534">
                  <c:v>10.872999999999999</c:v>
                </c:pt>
                <c:pt idx="5535">
                  <c:v>10.875</c:v>
                </c:pt>
                <c:pt idx="5536">
                  <c:v>10.877000000000001</c:v>
                </c:pt>
                <c:pt idx="5537">
                  <c:v>10.879</c:v>
                </c:pt>
                <c:pt idx="5538">
                  <c:v>10.881500000000001</c:v>
                </c:pt>
                <c:pt idx="5539">
                  <c:v>10.8835</c:v>
                </c:pt>
                <c:pt idx="5540">
                  <c:v>10.8855</c:v>
                </c:pt>
                <c:pt idx="5541">
                  <c:v>10.887499999999999</c:v>
                </c:pt>
                <c:pt idx="5542">
                  <c:v>10.890499999999999</c:v>
                </c:pt>
                <c:pt idx="5543">
                  <c:v>10.893000000000001</c:v>
                </c:pt>
                <c:pt idx="5544">
                  <c:v>10.894500000000001</c:v>
                </c:pt>
                <c:pt idx="5545">
                  <c:v>10.8965</c:v>
                </c:pt>
                <c:pt idx="5546">
                  <c:v>10.8985</c:v>
                </c:pt>
                <c:pt idx="5547">
                  <c:v>10.901</c:v>
                </c:pt>
                <c:pt idx="5548">
                  <c:v>10.903</c:v>
                </c:pt>
                <c:pt idx="5549">
                  <c:v>10.904500000000001</c:v>
                </c:pt>
                <c:pt idx="5550">
                  <c:v>10.907</c:v>
                </c:pt>
                <c:pt idx="5551">
                  <c:v>10.909000000000001</c:v>
                </c:pt>
                <c:pt idx="5552">
                  <c:v>10.912000000000001</c:v>
                </c:pt>
                <c:pt idx="5553">
                  <c:v>10.914</c:v>
                </c:pt>
                <c:pt idx="5554">
                  <c:v>10.9155</c:v>
                </c:pt>
                <c:pt idx="5555">
                  <c:v>10.9175</c:v>
                </c:pt>
                <c:pt idx="5556">
                  <c:v>10.919499999999999</c:v>
                </c:pt>
                <c:pt idx="5557">
                  <c:v>10.922000000000001</c:v>
                </c:pt>
                <c:pt idx="5558">
                  <c:v>10.9245</c:v>
                </c:pt>
                <c:pt idx="5559">
                  <c:v>10.926500000000001</c:v>
                </c:pt>
                <c:pt idx="5560">
                  <c:v>10.928000000000001</c:v>
                </c:pt>
                <c:pt idx="5561">
                  <c:v>10.930999999999999</c:v>
                </c:pt>
                <c:pt idx="5562">
                  <c:v>10.933</c:v>
                </c:pt>
                <c:pt idx="5563">
                  <c:v>10.935499999999999</c:v>
                </c:pt>
                <c:pt idx="5564">
                  <c:v>10.936999999999999</c:v>
                </c:pt>
                <c:pt idx="5565">
                  <c:v>10.939</c:v>
                </c:pt>
                <c:pt idx="5566">
                  <c:v>10.9415</c:v>
                </c:pt>
                <c:pt idx="5567">
                  <c:v>10.944000000000001</c:v>
                </c:pt>
                <c:pt idx="5568">
                  <c:v>10.946</c:v>
                </c:pt>
                <c:pt idx="5569">
                  <c:v>10.948</c:v>
                </c:pt>
                <c:pt idx="5570">
                  <c:v>10.9505</c:v>
                </c:pt>
                <c:pt idx="5571">
                  <c:v>10.952999999999999</c:v>
                </c:pt>
                <c:pt idx="5572">
                  <c:v>10.955</c:v>
                </c:pt>
                <c:pt idx="5573">
                  <c:v>10.957000000000001</c:v>
                </c:pt>
                <c:pt idx="5574">
                  <c:v>10.959</c:v>
                </c:pt>
                <c:pt idx="5575">
                  <c:v>10.961499999999999</c:v>
                </c:pt>
                <c:pt idx="5576">
                  <c:v>10.964</c:v>
                </c:pt>
                <c:pt idx="5577">
                  <c:v>10.965999999999999</c:v>
                </c:pt>
                <c:pt idx="5578">
                  <c:v>10.968</c:v>
                </c:pt>
                <c:pt idx="5579">
                  <c:v>10.97</c:v>
                </c:pt>
                <c:pt idx="5580">
                  <c:v>10.973000000000001</c:v>
                </c:pt>
                <c:pt idx="5581">
                  <c:v>10.975</c:v>
                </c:pt>
                <c:pt idx="5582">
                  <c:v>10.977</c:v>
                </c:pt>
                <c:pt idx="5583">
                  <c:v>10.978999999999999</c:v>
                </c:pt>
                <c:pt idx="5584">
                  <c:v>10.980499999999999</c:v>
                </c:pt>
                <c:pt idx="5585">
                  <c:v>10.983000000000001</c:v>
                </c:pt>
                <c:pt idx="5586">
                  <c:v>10.9855</c:v>
                </c:pt>
                <c:pt idx="5587">
                  <c:v>10.987500000000001</c:v>
                </c:pt>
                <c:pt idx="5588">
                  <c:v>10.99</c:v>
                </c:pt>
                <c:pt idx="5589">
                  <c:v>10.992000000000001</c:v>
                </c:pt>
                <c:pt idx="5590">
                  <c:v>10.9945</c:v>
                </c:pt>
                <c:pt idx="5591">
                  <c:v>10.996499999999999</c:v>
                </c:pt>
                <c:pt idx="5592">
                  <c:v>10.9985</c:v>
                </c:pt>
                <c:pt idx="5593">
                  <c:v>11.000500000000001</c:v>
                </c:pt>
                <c:pt idx="5594">
                  <c:v>11.0025</c:v>
                </c:pt>
                <c:pt idx="5595">
                  <c:v>11.0055</c:v>
                </c:pt>
                <c:pt idx="5596">
                  <c:v>11.0075</c:v>
                </c:pt>
                <c:pt idx="5597">
                  <c:v>11.009</c:v>
                </c:pt>
                <c:pt idx="5598">
                  <c:v>11.010999999999999</c:v>
                </c:pt>
                <c:pt idx="5599">
                  <c:v>11.013500000000001</c:v>
                </c:pt>
                <c:pt idx="5600">
                  <c:v>11.016</c:v>
                </c:pt>
                <c:pt idx="5601">
                  <c:v>11.018000000000001</c:v>
                </c:pt>
                <c:pt idx="5602">
                  <c:v>11.02</c:v>
                </c:pt>
                <c:pt idx="5603">
                  <c:v>11.022</c:v>
                </c:pt>
                <c:pt idx="5604">
                  <c:v>11.0245</c:v>
                </c:pt>
                <c:pt idx="5605">
                  <c:v>11.026999999999999</c:v>
                </c:pt>
                <c:pt idx="5606">
                  <c:v>11.028499999999999</c:v>
                </c:pt>
                <c:pt idx="5607">
                  <c:v>11.031000000000001</c:v>
                </c:pt>
                <c:pt idx="5608">
                  <c:v>11.032999999999999</c:v>
                </c:pt>
                <c:pt idx="5609">
                  <c:v>11.035500000000001</c:v>
                </c:pt>
                <c:pt idx="5610">
                  <c:v>11.0375</c:v>
                </c:pt>
                <c:pt idx="5611">
                  <c:v>11.04</c:v>
                </c:pt>
                <c:pt idx="5612">
                  <c:v>11.042</c:v>
                </c:pt>
                <c:pt idx="5613">
                  <c:v>11.044499999999999</c:v>
                </c:pt>
                <c:pt idx="5614">
                  <c:v>11.0465</c:v>
                </c:pt>
                <c:pt idx="5615">
                  <c:v>11.048500000000001</c:v>
                </c:pt>
                <c:pt idx="5616">
                  <c:v>11.0505</c:v>
                </c:pt>
                <c:pt idx="5617">
                  <c:v>11.0525</c:v>
                </c:pt>
                <c:pt idx="5618">
                  <c:v>11.055</c:v>
                </c:pt>
                <c:pt idx="5619">
                  <c:v>11.057</c:v>
                </c:pt>
                <c:pt idx="5620">
                  <c:v>11.0585</c:v>
                </c:pt>
                <c:pt idx="5621">
                  <c:v>11.061</c:v>
                </c:pt>
                <c:pt idx="5622">
                  <c:v>11.063499999999999</c:v>
                </c:pt>
                <c:pt idx="5623">
                  <c:v>11.066000000000001</c:v>
                </c:pt>
                <c:pt idx="5624">
                  <c:v>11.068</c:v>
                </c:pt>
                <c:pt idx="5625">
                  <c:v>11.0695</c:v>
                </c:pt>
                <c:pt idx="5626">
                  <c:v>11.071999999999999</c:v>
                </c:pt>
                <c:pt idx="5627">
                  <c:v>11.0745</c:v>
                </c:pt>
                <c:pt idx="5628">
                  <c:v>11.076000000000001</c:v>
                </c:pt>
                <c:pt idx="5629">
                  <c:v>11.0785</c:v>
                </c:pt>
                <c:pt idx="5630">
                  <c:v>11.08</c:v>
                </c:pt>
                <c:pt idx="5631">
                  <c:v>11.082000000000001</c:v>
                </c:pt>
                <c:pt idx="5632">
                  <c:v>11.085000000000001</c:v>
                </c:pt>
                <c:pt idx="5633">
                  <c:v>11.087</c:v>
                </c:pt>
                <c:pt idx="5634">
                  <c:v>11.089499999999999</c:v>
                </c:pt>
                <c:pt idx="5635">
                  <c:v>11.090999999999999</c:v>
                </c:pt>
                <c:pt idx="5636">
                  <c:v>11.093</c:v>
                </c:pt>
                <c:pt idx="5637">
                  <c:v>11.095499999999999</c:v>
                </c:pt>
                <c:pt idx="5638">
                  <c:v>11.0975</c:v>
                </c:pt>
                <c:pt idx="5639">
                  <c:v>11.1</c:v>
                </c:pt>
                <c:pt idx="5640">
                  <c:v>11.102</c:v>
                </c:pt>
                <c:pt idx="5641">
                  <c:v>11.1045</c:v>
                </c:pt>
                <c:pt idx="5642">
                  <c:v>11.1075</c:v>
                </c:pt>
                <c:pt idx="5643">
                  <c:v>11.109500000000001</c:v>
                </c:pt>
                <c:pt idx="5644">
                  <c:v>11.111000000000001</c:v>
                </c:pt>
                <c:pt idx="5645">
                  <c:v>11.113</c:v>
                </c:pt>
                <c:pt idx="5646">
                  <c:v>11.116</c:v>
                </c:pt>
                <c:pt idx="5647">
                  <c:v>11.118499999999999</c:v>
                </c:pt>
                <c:pt idx="5648">
                  <c:v>11.121</c:v>
                </c:pt>
                <c:pt idx="5649">
                  <c:v>11.1225</c:v>
                </c:pt>
                <c:pt idx="5650">
                  <c:v>11.125</c:v>
                </c:pt>
                <c:pt idx="5651">
                  <c:v>11.128</c:v>
                </c:pt>
                <c:pt idx="5652">
                  <c:v>11.1305</c:v>
                </c:pt>
                <c:pt idx="5653">
                  <c:v>11.132</c:v>
                </c:pt>
                <c:pt idx="5654">
                  <c:v>11.134</c:v>
                </c:pt>
                <c:pt idx="5655">
                  <c:v>11.1365</c:v>
                </c:pt>
                <c:pt idx="5656">
                  <c:v>11.138999999999999</c:v>
                </c:pt>
                <c:pt idx="5657">
                  <c:v>11.141999999999999</c:v>
                </c:pt>
                <c:pt idx="5658">
                  <c:v>11.144</c:v>
                </c:pt>
                <c:pt idx="5659">
                  <c:v>11.1465</c:v>
                </c:pt>
                <c:pt idx="5660">
                  <c:v>11.1495</c:v>
                </c:pt>
                <c:pt idx="5661">
                  <c:v>11.1515</c:v>
                </c:pt>
                <c:pt idx="5662">
                  <c:v>11.153</c:v>
                </c:pt>
                <c:pt idx="5663">
                  <c:v>11.1555</c:v>
                </c:pt>
                <c:pt idx="5664">
                  <c:v>11.157999999999999</c:v>
                </c:pt>
                <c:pt idx="5665">
                  <c:v>11.161</c:v>
                </c:pt>
                <c:pt idx="5666">
                  <c:v>11.163500000000001</c:v>
                </c:pt>
                <c:pt idx="5667">
                  <c:v>11.1655</c:v>
                </c:pt>
                <c:pt idx="5668">
                  <c:v>11.1685</c:v>
                </c:pt>
                <c:pt idx="5669">
                  <c:v>11.170999999999999</c:v>
                </c:pt>
                <c:pt idx="5670">
                  <c:v>11.173</c:v>
                </c:pt>
                <c:pt idx="5671">
                  <c:v>11.1755</c:v>
                </c:pt>
                <c:pt idx="5672">
                  <c:v>11.178000000000001</c:v>
                </c:pt>
                <c:pt idx="5673">
                  <c:v>11.1815</c:v>
                </c:pt>
                <c:pt idx="5674">
                  <c:v>11.183999999999999</c:v>
                </c:pt>
                <c:pt idx="5675">
                  <c:v>11.186</c:v>
                </c:pt>
                <c:pt idx="5676">
                  <c:v>11.188499999999999</c:v>
                </c:pt>
                <c:pt idx="5677">
                  <c:v>11.1915</c:v>
                </c:pt>
                <c:pt idx="5678">
                  <c:v>11.1935</c:v>
                </c:pt>
                <c:pt idx="5679">
                  <c:v>11.196</c:v>
                </c:pt>
                <c:pt idx="5680">
                  <c:v>11.199</c:v>
                </c:pt>
                <c:pt idx="5681">
                  <c:v>11.202</c:v>
                </c:pt>
                <c:pt idx="5682">
                  <c:v>11.204000000000001</c:v>
                </c:pt>
                <c:pt idx="5683">
                  <c:v>11.207000000000001</c:v>
                </c:pt>
                <c:pt idx="5684">
                  <c:v>11.2095</c:v>
                </c:pt>
                <c:pt idx="5685">
                  <c:v>11.211499999999999</c:v>
                </c:pt>
                <c:pt idx="5686">
                  <c:v>11.214</c:v>
                </c:pt>
                <c:pt idx="5687">
                  <c:v>11.215999999999999</c:v>
                </c:pt>
                <c:pt idx="5688">
                  <c:v>11.2195</c:v>
                </c:pt>
                <c:pt idx="5689">
                  <c:v>11.2225</c:v>
                </c:pt>
                <c:pt idx="5690">
                  <c:v>11.225</c:v>
                </c:pt>
                <c:pt idx="5691">
                  <c:v>11.227</c:v>
                </c:pt>
                <c:pt idx="5692">
                  <c:v>11.23</c:v>
                </c:pt>
                <c:pt idx="5693">
                  <c:v>11.2325</c:v>
                </c:pt>
                <c:pt idx="5694">
                  <c:v>11.234999999999999</c:v>
                </c:pt>
                <c:pt idx="5695">
                  <c:v>11.237500000000001</c:v>
                </c:pt>
                <c:pt idx="5696">
                  <c:v>11.241</c:v>
                </c:pt>
                <c:pt idx="5697">
                  <c:v>11.243</c:v>
                </c:pt>
                <c:pt idx="5698">
                  <c:v>11.2455</c:v>
                </c:pt>
                <c:pt idx="5699">
                  <c:v>11.247999999999999</c:v>
                </c:pt>
                <c:pt idx="5700">
                  <c:v>11.250500000000001</c:v>
                </c:pt>
                <c:pt idx="5701">
                  <c:v>11.253</c:v>
                </c:pt>
                <c:pt idx="5702">
                  <c:v>11.2555</c:v>
                </c:pt>
                <c:pt idx="5703">
                  <c:v>11.2585</c:v>
                </c:pt>
                <c:pt idx="5704">
                  <c:v>11.2615</c:v>
                </c:pt>
                <c:pt idx="5705">
                  <c:v>11.2645</c:v>
                </c:pt>
                <c:pt idx="5706">
                  <c:v>11.266500000000001</c:v>
                </c:pt>
                <c:pt idx="5707">
                  <c:v>11.269500000000001</c:v>
                </c:pt>
                <c:pt idx="5708">
                  <c:v>11.272</c:v>
                </c:pt>
                <c:pt idx="5709">
                  <c:v>11.273999999999999</c:v>
                </c:pt>
                <c:pt idx="5710">
                  <c:v>11.276999999999999</c:v>
                </c:pt>
                <c:pt idx="5711">
                  <c:v>11.28</c:v>
                </c:pt>
                <c:pt idx="5712">
                  <c:v>11.282999999999999</c:v>
                </c:pt>
                <c:pt idx="5713">
                  <c:v>11.286</c:v>
                </c:pt>
                <c:pt idx="5714">
                  <c:v>11.288500000000001</c:v>
                </c:pt>
                <c:pt idx="5715">
                  <c:v>11.291</c:v>
                </c:pt>
                <c:pt idx="5716">
                  <c:v>11.2935</c:v>
                </c:pt>
                <c:pt idx="5717">
                  <c:v>11.295999999999999</c:v>
                </c:pt>
                <c:pt idx="5718">
                  <c:v>11.298999999999999</c:v>
                </c:pt>
                <c:pt idx="5719">
                  <c:v>11.301500000000001</c:v>
                </c:pt>
                <c:pt idx="5720">
                  <c:v>11.304500000000001</c:v>
                </c:pt>
                <c:pt idx="5721">
                  <c:v>11.307</c:v>
                </c:pt>
                <c:pt idx="5722">
                  <c:v>11.3095</c:v>
                </c:pt>
                <c:pt idx="5723">
                  <c:v>11.311999999999999</c:v>
                </c:pt>
                <c:pt idx="5724">
                  <c:v>11.314500000000001</c:v>
                </c:pt>
                <c:pt idx="5725">
                  <c:v>11.317</c:v>
                </c:pt>
                <c:pt idx="5726">
                  <c:v>11.32</c:v>
                </c:pt>
                <c:pt idx="5727">
                  <c:v>11.323</c:v>
                </c:pt>
                <c:pt idx="5728">
                  <c:v>11.3255</c:v>
                </c:pt>
                <c:pt idx="5729">
                  <c:v>11.3285</c:v>
                </c:pt>
                <c:pt idx="5730">
                  <c:v>11.3315</c:v>
                </c:pt>
                <c:pt idx="5731">
                  <c:v>11.333500000000001</c:v>
                </c:pt>
                <c:pt idx="5732">
                  <c:v>11.336</c:v>
                </c:pt>
                <c:pt idx="5733">
                  <c:v>11.3385</c:v>
                </c:pt>
                <c:pt idx="5734">
                  <c:v>11.3415</c:v>
                </c:pt>
                <c:pt idx="5735">
                  <c:v>11.3445</c:v>
                </c:pt>
                <c:pt idx="5736">
                  <c:v>11.346500000000001</c:v>
                </c:pt>
                <c:pt idx="5737">
                  <c:v>11.349</c:v>
                </c:pt>
                <c:pt idx="5738">
                  <c:v>11.352</c:v>
                </c:pt>
                <c:pt idx="5739">
                  <c:v>11.3545</c:v>
                </c:pt>
                <c:pt idx="5740">
                  <c:v>11.3565</c:v>
                </c:pt>
                <c:pt idx="5741">
                  <c:v>11.359500000000001</c:v>
                </c:pt>
                <c:pt idx="5742">
                  <c:v>11.362500000000001</c:v>
                </c:pt>
                <c:pt idx="5743">
                  <c:v>11.365</c:v>
                </c:pt>
                <c:pt idx="5744">
                  <c:v>11.3675</c:v>
                </c:pt>
                <c:pt idx="5745">
                  <c:v>11.3705</c:v>
                </c:pt>
                <c:pt idx="5746">
                  <c:v>11.372999999999999</c:v>
                </c:pt>
                <c:pt idx="5747">
                  <c:v>11.375500000000001</c:v>
                </c:pt>
                <c:pt idx="5748">
                  <c:v>11.378</c:v>
                </c:pt>
                <c:pt idx="5749">
                  <c:v>11.381500000000001</c:v>
                </c:pt>
                <c:pt idx="5750">
                  <c:v>11.384</c:v>
                </c:pt>
                <c:pt idx="5751">
                  <c:v>11.385999999999999</c:v>
                </c:pt>
                <c:pt idx="5752">
                  <c:v>11.3895</c:v>
                </c:pt>
                <c:pt idx="5753">
                  <c:v>11.4015</c:v>
                </c:pt>
                <c:pt idx="5754">
                  <c:v>11.404</c:v>
                </c:pt>
                <c:pt idx="5755">
                  <c:v>11.406499999999999</c:v>
                </c:pt>
                <c:pt idx="5756">
                  <c:v>11.4085</c:v>
                </c:pt>
                <c:pt idx="5757">
                  <c:v>11.41</c:v>
                </c:pt>
                <c:pt idx="5758">
                  <c:v>11.4115</c:v>
                </c:pt>
                <c:pt idx="5759">
                  <c:v>11.413500000000001</c:v>
                </c:pt>
                <c:pt idx="5760">
                  <c:v>11.414999999999999</c:v>
                </c:pt>
                <c:pt idx="5761">
                  <c:v>11.416499999999999</c:v>
                </c:pt>
                <c:pt idx="5762">
                  <c:v>11.4185</c:v>
                </c:pt>
                <c:pt idx="5763">
                  <c:v>11.42</c:v>
                </c:pt>
                <c:pt idx="5764">
                  <c:v>11.4215</c:v>
                </c:pt>
                <c:pt idx="5765">
                  <c:v>11.423500000000001</c:v>
                </c:pt>
                <c:pt idx="5766">
                  <c:v>11.425000000000001</c:v>
                </c:pt>
                <c:pt idx="5767">
                  <c:v>11.426500000000001</c:v>
                </c:pt>
                <c:pt idx="5768">
                  <c:v>11.4285</c:v>
                </c:pt>
                <c:pt idx="5769">
                  <c:v>11.4305</c:v>
                </c:pt>
                <c:pt idx="5770">
                  <c:v>11.432</c:v>
                </c:pt>
                <c:pt idx="5771">
                  <c:v>11.4335</c:v>
                </c:pt>
                <c:pt idx="5772">
                  <c:v>11.435499999999999</c:v>
                </c:pt>
                <c:pt idx="5773">
                  <c:v>11.4375</c:v>
                </c:pt>
                <c:pt idx="5774">
                  <c:v>11.439</c:v>
                </c:pt>
                <c:pt idx="5775">
                  <c:v>11.4405</c:v>
                </c:pt>
                <c:pt idx="5776">
                  <c:v>11.442</c:v>
                </c:pt>
                <c:pt idx="5777">
                  <c:v>11.4435</c:v>
                </c:pt>
                <c:pt idx="5778">
                  <c:v>11.445499999999999</c:v>
                </c:pt>
                <c:pt idx="5779">
                  <c:v>11.446999999999999</c:v>
                </c:pt>
                <c:pt idx="5780">
                  <c:v>11.448499999999999</c:v>
                </c:pt>
                <c:pt idx="5781">
                  <c:v>11.4505</c:v>
                </c:pt>
                <c:pt idx="5782">
                  <c:v>11.452</c:v>
                </c:pt>
                <c:pt idx="5783">
                  <c:v>11.4535</c:v>
                </c:pt>
                <c:pt idx="5784">
                  <c:v>11.455500000000001</c:v>
                </c:pt>
                <c:pt idx="5785">
                  <c:v>11.457000000000001</c:v>
                </c:pt>
                <c:pt idx="5786">
                  <c:v>11.458500000000001</c:v>
                </c:pt>
                <c:pt idx="5787">
                  <c:v>11.4605</c:v>
                </c:pt>
                <c:pt idx="5788">
                  <c:v>11.462</c:v>
                </c:pt>
                <c:pt idx="5789">
                  <c:v>11.4635</c:v>
                </c:pt>
                <c:pt idx="5790">
                  <c:v>11.4655</c:v>
                </c:pt>
                <c:pt idx="5791">
                  <c:v>11.467000000000001</c:v>
                </c:pt>
                <c:pt idx="5792">
                  <c:v>11.468500000000001</c:v>
                </c:pt>
                <c:pt idx="5793">
                  <c:v>11.470499999999999</c:v>
                </c:pt>
                <c:pt idx="5794">
                  <c:v>11.472</c:v>
                </c:pt>
                <c:pt idx="5795">
                  <c:v>11.4735</c:v>
                </c:pt>
                <c:pt idx="5796">
                  <c:v>11.4755</c:v>
                </c:pt>
                <c:pt idx="5797">
                  <c:v>11.477</c:v>
                </c:pt>
                <c:pt idx="5798">
                  <c:v>11.4785</c:v>
                </c:pt>
                <c:pt idx="5799">
                  <c:v>11.48</c:v>
                </c:pt>
                <c:pt idx="5800">
                  <c:v>11.4815</c:v>
                </c:pt>
                <c:pt idx="5801">
                  <c:v>11.483499999999999</c:v>
                </c:pt>
                <c:pt idx="5802">
                  <c:v>11.484999999999999</c:v>
                </c:pt>
                <c:pt idx="5803">
                  <c:v>11.486499999999999</c:v>
                </c:pt>
                <c:pt idx="5804">
                  <c:v>11.4885</c:v>
                </c:pt>
                <c:pt idx="5805">
                  <c:v>11.49</c:v>
                </c:pt>
                <c:pt idx="5806">
                  <c:v>11.4915</c:v>
                </c:pt>
                <c:pt idx="5807">
                  <c:v>11.493499999999999</c:v>
                </c:pt>
                <c:pt idx="5808">
                  <c:v>11.4955</c:v>
                </c:pt>
                <c:pt idx="5809">
                  <c:v>11.497</c:v>
                </c:pt>
                <c:pt idx="5810">
                  <c:v>11.4985</c:v>
                </c:pt>
                <c:pt idx="5811">
                  <c:v>11.5</c:v>
                </c:pt>
                <c:pt idx="5812">
                  <c:v>11.5015</c:v>
                </c:pt>
                <c:pt idx="5813">
                  <c:v>11.503500000000001</c:v>
                </c:pt>
                <c:pt idx="5814">
                  <c:v>11.505000000000001</c:v>
                </c:pt>
                <c:pt idx="5815">
                  <c:v>11.506500000000001</c:v>
                </c:pt>
                <c:pt idx="5816">
                  <c:v>11.5085</c:v>
                </c:pt>
                <c:pt idx="5817">
                  <c:v>11.51</c:v>
                </c:pt>
                <c:pt idx="5818">
                  <c:v>11.5115</c:v>
                </c:pt>
                <c:pt idx="5819">
                  <c:v>11.513500000000001</c:v>
                </c:pt>
                <c:pt idx="5820">
                  <c:v>11.515499999999999</c:v>
                </c:pt>
                <c:pt idx="5821">
                  <c:v>11.516999999999999</c:v>
                </c:pt>
                <c:pt idx="5822">
                  <c:v>11.5185</c:v>
                </c:pt>
                <c:pt idx="5823">
                  <c:v>11.52</c:v>
                </c:pt>
                <c:pt idx="5824">
                  <c:v>11.5215</c:v>
                </c:pt>
                <c:pt idx="5825">
                  <c:v>11.5235</c:v>
                </c:pt>
                <c:pt idx="5826">
                  <c:v>11.525</c:v>
                </c:pt>
                <c:pt idx="5827">
                  <c:v>11.5265</c:v>
                </c:pt>
                <c:pt idx="5828">
                  <c:v>11.528499999999999</c:v>
                </c:pt>
                <c:pt idx="5829">
                  <c:v>11.53</c:v>
                </c:pt>
                <c:pt idx="5830">
                  <c:v>11.531499999999999</c:v>
                </c:pt>
                <c:pt idx="5831">
                  <c:v>11.5335</c:v>
                </c:pt>
                <c:pt idx="5832">
                  <c:v>11.535</c:v>
                </c:pt>
                <c:pt idx="5833">
                  <c:v>11.5365</c:v>
                </c:pt>
                <c:pt idx="5834">
                  <c:v>11.538500000000001</c:v>
                </c:pt>
                <c:pt idx="5835">
                  <c:v>11.54</c:v>
                </c:pt>
                <c:pt idx="5836">
                  <c:v>11.554500000000001</c:v>
                </c:pt>
                <c:pt idx="5837">
                  <c:v>11.5695</c:v>
                </c:pt>
                <c:pt idx="5838">
                  <c:v>11.571</c:v>
                </c:pt>
                <c:pt idx="5839">
                  <c:v>11.5725</c:v>
                </c:pt>
                <c:pt idx="5840">
                  <c:v>11.5745</c:v>
                </c:pt>
                <c:pt idx="5841">
                  <c:v>11.576000000000001</c:v>
                </c:pt>
                <c:pt idx="5842">
                  <c:v>11.577500000000001</c:v>
                </c:pt>
                <c:pt idx="5843">
                  <c:v>11.579499999999999</c:v>
                </c:pt>
                <c:pt idx="5844">
                  <c:v>11.5815</c:v>
                </c:pt>
                <c:pt idx="5845">
                  <c:v>11.583500000000001</c:v>
                </c:pt>
                <c:pt idx="5846">
                  <c:v>11.585000000000001</c:v>
                </c:pt>
                <c:pt idx="5847">
                  <c:v>11.586499999999999</c:v>
                </c:pt>
                <c:pt idx="5848">
                  <c:v>11.5885</c:v>
                </c:pt>
                <c:pt idx="5849">
                  <c:v>11.59</c:v>
                </c:pt>
                <c:pt idx="5850">
                  <c:v>11.5915</c:v>
                </c:pt>
                <c:pt idx="5851">
                  <c:v>11.593500000000001</c:v>
                </c:pt>
                <c:pt idx="5852">
                  <c:v>11.595000000000001</c:v>
                </c:pt>
                <c:pt idx="5853">
                  <c:v>11.596500000000001</c:v>
                </c:pt>
                <c:pt idx="5854">
                  <c:v>11.5985</c:v>
                </c:pt>
                <c:pt idx="5855">
                  <c:v>11.6005</c:v>
                </c:pt>
                <c:pt idx="5856">
                  <c:v>11.602</c:v>
                </c:pt>
                <c:pt idx="5857">
                  <c:v>11.6035</c:v>
                </c:pt>
                <c:pt idx="5858">
                  <c:v>11.605</c:v>
                </c:pt>
                <c:pt idx="5859">
                  <c:v>11.6065</c:v>
                </c:pt>
                <c:pt idx="5860">
                  <c:v>11.608499999999999</c:v>
                </c:pt>
                <c:pt idx="5861">
                  <c:v>11.61</c:v>
                </c:pt>
                <c:pt idx="5862">
                  <c:v>11.611499999999999</c:v>
                </c:pt>
                <c:pt idx="5863">
                  <c:v>11.6135</c:v>
                </c:pt>
                <c:pt idx="5864">
                  <c:v>11.615500000000001</c:v>
                </c:pt>
                <c:pt idx="5865">
                  <c:v>11.6175</c:v>
                </c:pt>
                <c:pt idx="5866">
                  <c:v>11.619</c:v>
                </c:pt>
                <c:pt idx="5867">
                  <c:v>11.6205</c:v>
                </c:pt>
                <c:pt idx="5868">
                  <c:v>11.622</c:v>
                </c:pt>
                <c:pt idx="5869">
                  <c:v>11.6235</c:v>
                </c:pt>
                <c:pt idx="5870">
                  <c:v>11.625500000000001</c:v>
                </c:pt>
                <c:pt idx="5871">
                  <c:v>11.6275</c:v>
                </c:pt>
                <c:pt idx="5872">
                  <c:v>11.635999999999999</c:v>
                </c:pt>
                <c:pt idx="5873">
                  <c:v>11.644500000000001</c:v>
                </c:pt>
                <c:pt idx="5874">
                  <c:v>11.6465</c:v>
                </c:pt>
                <c:pt idx="5875">
                  <c:v>11.648</c:v>
                </c:pt>
                <c:pt idx="5876">
                  <c:v>11.6495</c:v>
                </c:pt>
                <c:pt idx="5877">
                  <c:v>11.6515</c:v>
                </c:pt>
                <c:pt idx="5878">
                  <c:v>11.653</c:v>
                </c:pt>
                <c:pt idx="5879">
                  <c:v>11.654500000000001</c:v>
                </c:pt>
                <c:pt idx="5880">
                  <c:v>11.656499999999999</c:v>
                </c:pt>
                <c:pt idx="5881">
                  <c:v>11.657999999999999</c:v>
                </c:pt>
                <c:pt idx="5882">
                  <c:v>11.6595</c:v>
                </c:pt>
                <c:pt idx="5883">
                  <c:v>11.6615</c:v>
                </c:pt>
                <c:pt idx="5884">
                  <c:v>11.663</c:v>
                </c:pt>
                <c:pt idx="5885">
                  <c:v>11.6645</c:v>
                </c:pt>
                <c:pt idx="5886">
                  <c:v>11.666499999999999</c:v>
                </c:pt>
                <c:pt idx="5887">
                  <c:v>11.667999999999999</c:v>
                </c:pt>
                <c:pt idx="5888">
                  <c:v>11.669499999999999</c:v>
                </c:pt>
                <c:pt idx="5889">
                  <c:v>11.6715</c:v>
                </c:pt>
                <c:pt idx="5890">
                  <c:v>11.673</c:v>
                </c:pt>
                <c:pt idx="5891">
                  <c:v>11.6745</c:v>
                </c:pt>
                <c:pt idx="5892">
                  <c:v>11.676500000000001</c:v>
                </c:pt>
                <c:pt idx="5893">
                  <c:v>11.678000000000001</c:v>
                </c:pt>
                <c:pt idx="5894">
                  <c:v>11.679500000000001</c:v>
                </c:pt>
                <c:pt idx="5895">
                  <c:v>11.6815</c:v>
                </c:pt>
                <c:pt idx="5896">
                  <c:v>11.683</c:v>
                </c:pt>
                <c:pt idx="5897">
                  <c:v>11.6845</c:v>
                </c:pt>
                <c:pt idx="5898">
                  <c:v>11.686500000000001</c:v>
                </c:pt>
                <c:pt idx="5899">
                  <c:v>11.688000000000001</c:v>
                </c:pt>
                <c:pt idx="5900">
                  <c:v>11.689500000000001</c:v>
                </c:pt>
                <c:pt idx="5901">
                  <c:v>11.6915</c:v>
                </c:pt>
                <c:pt idx="5902">
                  <c:v>11.693</c:v>
                </c:pt>
                <c:pt idx="5903">
                  <c:v>11.6945</c:v>
                </c:pt>
                <c:pt idx="5904">
                  <c:v>11.6965</c:v>
                </c:pt>
                <c:pt idx="5905">
                  <c:v>11.698</c:v>
                </c:pt>
                <c:pt idx="5906">
                  <c:v>11.6995</c:v>
                </c:pt>
                <c:pt idx="5907">
                  <c:v>11.701499999999999</c:v>
                </c:pt>
                <c:pt idx="5908">
                  <c:v>11.702999999999999</c:v>
                </c:pt>
                <c:pt idx="5909">
                  <c:v>11.704000000000001</c:v>
                </c:pt>
                <c:pt idx="5910">
                  <c:v>11.705500000000001</c:v>
                </c:pt>
                <c:pt idx="5911">
                  <c:v>11.7075</c:v>
                </c:pt>
                <c:pt idx="5912">
                  <c:v>11.709</c:v>
                </c:pt>
                <c:pt idx="5913">
                  <c:v>11.7105</c:v>
                </c:pt>
                <c:pt idx="5914">
                  <c:v>11.712</c:v>
                </c:pt>
                <c:pt idx="5915">
                  <c:v>11.7135</c:v>
                </c:pt>
                <c:pt idx="5916">
                  <c:v>11.7155</c:v>
                </c:pt>
                <c:pt idx="5917">
                  <c:v>11.717000000000001</c:v>
                </c:pt>
                <c:pt idx="5918">
                  <c:v>11.718500000000001</c:v>
                </c:pt>
                <c:pt idx="5919">
                  <c:v>11.720499999999999</c:v>
                </c:pt>
                <c:pt idx="5920">
                  <c:v>11.722</c:v>
                </c:pt>
                <c:pt idx="5921">
                  <c:v>11.7235</c:v>
                </c:pt>
                <c:pt idx="5922">
                  <c:v>11.7255</c:v>
                </c:pt>
                <c:pt idx="5923">
                  <c:v>11.727</c:v>
                </c:pt>
                <c:pt idx="5924">
                  <c:v>11.7285</c:v>
                </c:pt>
                <c:pt idx="5925">
                  <c:v>11.74</c:v>
                </c:pt>
                <c:pt idx="5926">
                  <c:v>11.7515</c:v>
                </c:pt>
                <c:pt idx="5927">
                  <c:v>11.753</c:v>
                </c:pt>
                <c:pt idx="5928">
                  <c:v>11.7545</c:v>
                </c:pt>
                <c:pt idx="5929">
                  <c:v>11.756500000000001</c:v>
                </c:pt>
                <c:pt idx="5930">
                  <c:v>11.757999999999999</c:v>
                </c:pt>
                <c:pt idx="5931">
                  <c:v>11.759499999999999</c:v>
                </c:pt>
                <c:pt idx="5932">
                  <c:v>11.7615</c:v>
                </c:pt>
                <c:pt idx="5933">
                  <c:v>11.763</c:v>
                </c:pt>
                <c:pt idx="5934">
                  <c:v>11.7645</c:v>
                </c:pt>
                <c:pt idx="5935">
                  <c:v>11.766500000000001</c:v>
                </c:pt>
                <c:pt idx="5936">
                  <c:v>11.768000000000001</c:v>
                </c:pt>
                <c:pt idx="5937">
                  <c:v>11.769500000000001</c:v>
                </c:pt>
                <c:pt idx="5938">
                  <c:v>11.7715</c:v>
                </c:pt>
                <c:pt idx="5939">
                  <c:v>11.773</c:v>
                </c:pt>
                <c:pt idx="5940">
                  <c:v>11.7745</c:v>
                </c:pt>
                <c:pt idx="5941">
                  <c:v>11.7765</c:v>
                </c:pt>
                <c:pt idx="5942">
                  <c:v>11.778</c:v>
                </c:pt>
                <c:pt idx="5943">
                  <c:v>11.779500000000001</c:v>
                </c:pt>
                <c:pt idx="5944">
                  <c:v>11.781499999999999</c:v>
                </c:pt>
                <c:pt idx="5945">
                  <c:v>11.782999999999999</c:v>
                </c:pt>
                <c:pt idx="5946">
                  <c:v>11.7845</c:v>
                </c:pt>
                <c:pt idx="5947">
                  <c:v>11.7865</c:v>
                </c:pt>
                <c:pt idx="5948">
                  <c:v>11.788</c:v>
                </c:pt>
                <c:pt idx="5949">
                  <c:v>11.7895</c:v>
                </c:pt>
                <c:pt idx="5950">
                  <c:v>11.791499999999999</c:v>
                </c:pt>
                <c:pt idx="5951">
                  <c:v>11.792999999999999</c:v>
                </c:pt>
                <c:pt idx="5952">
                  <c:v>11.794499999999999</c:v>
                </c:pt>
                <c:pt idx="5953">
                  <c:v>11.7965</c:v>
                </c:pt>
                <c:pt idx="5954">
                  <c:v>11.798</c:v>
                </c:pt>
                <c:pt idx="5955">
                  <c:v>11.7995</c:v>
                </c:pt>
                <c:pt idx="5956">
                  <c:v>11.801500000000001</c:v>
                </c:pt>
                <c:pt idx="5957">
                  <c:v>11.803000000000001</c:v>
                </c:pt>
                <c:pt idx="5958">
                  <c:v>11.804500000000001</c:v>
                </c:pt>
                <c:pt idx="5959">
                  <c:v>11.8065</c:v>
                </c:pt>
                <c:pt idx="5960">
                  <c:v>11.808</c:v>
                </c:pt>
                <c:pt idx="5961">
                  <c:v>11.8095</c:v>
                </c:pt>
                <c:pt idx="5962">
                  <c:v>11.811500000000001</c:v>
                </c:pt>
                <c:pt idx="5963">
                  <c:v>11.813000000000001</c:v>
                </c:pt>
                <c:pt idx="5964">
                  <c:v>11.814500000000001</c:v>
                </c:pt>
                <c:pt idx="5965">
                  <c:v>11.8165</c:v>
                </c:pt>
                <c:pt idx="5966">
                  <c:v>11.818</c:v>
                </c:pt>
                <c:pt idx="5967">
                  <c:v>11.8195</c:v>
                </c:pt>
                <c:pt idx="5968">
                  <c:v>11.8215</c:v>
                </c:pt>
                <c:pt idx="5969">
                  <c:v>11.823</c:v>
                </c:pt>
                <c:pt idx="5970">
                  <c:v>11.8245</c:v>
                </c:pt>
                <c:pt idx="5971">
                  <c:v>11.826499999999999</c:v>
                </c:pt>
                <c:pt idx="5972">
                  <c:v>11.827999999999999</c:v>
                </c:pt>
                <c:pt idx="5973">
                  <c:v>11.829499999999999</c:v>
                </c:pt>
                <c:pt idx="5974">
                  <c:v>11.8315</c:v>
                </c:pt>
                <c:pt idx="5975">
                  <c:v>11.833</c:v>
                </c:pt>
                <c:pt idx="5976">
                  <c:v>11.8345</c:v>
                </c:pt>
                <c:pt idx="5977">
                  <c:v>11.836499999999999</c:v>
                </c:pt>
                <c:pt idx="5978">
                  <c:v>11.837999999999999</c:v>
                </c:pt>
                <c:pt idx="5979">
                  <c:v>11.839499999999999</c:v>
                </c:pt>
                <c:pt idx="5980">
                  <c:v>11.8415</c:v>
                </c:pt>
                <c:pt idx="5981">
                  <c:v>11.843</c:v>
                </c:pt>
                <c:pt idx="5982">
                  <c:v>11.8445</c:v>
                </c:pt>
                <c:pt idx="5983">
                  <c:v>11.846500000000001</c:v>
                </c:pt>
                <c:pt idx="5984">
                  <c:v>11.848000000000001</c:v>
                </c:pt>
                <c:pt idx="5985">
                  <c:v>11.849500000000001</c:v>
                </c:pt>
                <c:pt idx="5986">
                  <c:v>11.8515</c:v>
                </c:pt>
                <c:pt idx="5987">
                  <c:v>11.853</c:v>
                </c:pt>
                <c:pt idx="5988">
                  <c:v>11.8545</c:v>
                </c:pt>
                <c:pt idx="5989">
                  <c:v>11.8565</c:v>
                </c:pt>
                <c:pt idx="5990">
                  <c:v>11.858000000000001</c:v>
                </c:pt>
                <c:pt idx="5991">
                  <c:v>11.859500000000001</c:v>
                </c:pt>
                <c:pt idx="5992">
                  <c:v>11.861499999999999</c:v>
                </c:pt>
                <c:pt idx="5993">
                  <c:v>11.863</c:v>
                </c:pt>
                <c:pt idx="5994">
                  <c:v>11.8645</c:v>
                </c:pt>
                <c:pt idx="5995">
                  <c:v>11.8665</c:v>
                </c:pt>
                <c:pt idx="5996">
                  <c:v>11.868</c:v>
                </c:pt>
                <c:pt idx="5997">
                  <c:v>11.8695</c:v>
                </c:pt>
                <c:pt idx="5998">
                  <c:v>11.871499999999999</c:v>
                </c:pt>
                <c:pt idx="5999">
                  <c:v>11.872999999999999</c:v>
                </c:pt>
                <c:pt idx="6000">
                  <c:v>11.874499999999999</c:v>
                </c:pt>
                <c:pt idx="6001">
                  <c:v>11.8765</c:v>
                </c:pt>
                <c:pt idx="6002">
                  <c:v>11.878</c:v>
                </c:pt>
                <c:pt idx="6003">
                  <c:v>11.8795</c:v>
                </c:pt>
                <c:pt idx="6004">
                  <c:v>11.881500000000001</c:v>
                </c:pt>
                <c:pt idx="6005">
                  <c:v>11.882999999999999</c:v>
                </c:pt>
                <c:pt idx="6006">
                  <c:v>11.884499999999999</c:v>
                </c:pt>
                <c:pt idx="6007">
                  <c:v>11.8865</c:v>
                </c:pt>
                <c:pt idx="6008">
                  <c:v>11.888</c:v>
                </c:pt>
                <c:pt idx="6009">
                  <c:v>11.8895</c:v>
                </c:pt>
                <c:pt idx="6010">
                  <c:v>11.891500000000001</c:v>
                </c:pt>
                <c:pt idx="6011">
                  <c:v>11.893000000000001</c:v>
                </c:pt>
                <c:pt idx="6012">
                  <c:v>11.894500000000001</c:v>
                </c:pt>
                <c:pt idx="6013">
                  <c:v>11.8965</c:v>
                </c:pt>
                <c:pt idx="6014">
                  <c:v>11.898</c:v>
                </c:pt>
                <c:pt idx="6015">
                  <c:v>11.8995</c:v>
                </c:pt>
                <c:pt idx="6016">
                  <c:v>11.9015</c:v>
                </c:pt>
                <c:pt idx="6017">
                  <c:v>11.903499999999999</c:v>
                </c:pt>
                <c:pt idx="6018">
                  <c:v>11.904999999999999</c:v>
                </c:pt>
                <c:pt idx="6019">
                  <c:v>11.906499999999999</c:v>
                </c:pt>
                <c:pt idx="6020">
                  <c:v>11.9085</c:v>
                </c:pt>
                <c:pt idx="6021">
                  <c:v>11.91</c:v>
                </c:pt>
                <c:pt idx="6022">
                  <c:v>11.9115</c:v>
                </c:pt>
                <c:pt idx="6023">
                  <c:v>11.913500000000001</c:v>
                </c:pt>
                <c:pt idx="6024">
                  <c:v>11.914999999999999</c:v>
                </c:pt>
                <c:pt idx="6025">
                  <c:v>11.916499999999999</c:v>
                </c:pt>
                <c:pt idx="6026">
                  <c:v>11.9185</c:v>
                </c:pt>
                <c:pt idx="6027">
                  <c:v>11.92</c:v>
                </c:pt>
                <c:pt idx="6028">
                  <c:v>11.9215</c:v>
                </c:pt>
                <c:pt idx="6029">
                  <c:v>11.923500000000001</c:v>
                </c:pt>
                <c:pt idx="6030">
                  <c:v>11.925000000000001</c:v>
                </c:pt>
                <c:pt idx="6031">
                  <c:v>11.926500000000001</c:v>
                </c:pt>
                <c:pt idx="6032">
                  <c:v>11.9285</c:v>
                </c:pt>
                <c:pt idx="6033">
                  <c:v>11.93</c:v>
                </c:pt>
                <c:pt idx="6034">
                  <c:v>11.930999999999999</c:v>
                </c:pt>
                <c:pt idx="6035">
                  <c:v>11.932499999999999</c:v>
                </c:pt>
                <c:pt idx="6036">
                  <c:v>11.9345</c:v>
                </c:pt>
                <c:pt idx="6037">
                  <c:v>11.936</c:v>
                </c:pt>
                <c:pt idx="6038">
                  <c:v>11.9375</c:v>
                </c:pt>
                <c:pt idx="6039">
                  <c:v>11.939500000000001</c:v>
                </c:pt>
                <c:pt idx="6040">
                  <c:v>11.941000000000001</c:v>
                </c:pt>
                <c:pt idx="6041">
                  <c:v>11.942500000000001</c:v>
                </c:pt>
                <c:pt idx="6042">
                  <c:v>11.9445</c:v>
                </c:pt>
                <c:pt idx="6043">
                  <c:v>11.946</c:v>
                </c:pt>
                <c:pt idx="6044">
                  <c:v>11.9475</c:v>
                </c:pt>
                <c:pt idx="6045">
                  <c:v>11.9495</c:v>
                </c:pt>
                <c:pt idx="6046">
                  <c:v>11.951000000000001</c:v>
                </c:pt>
                <c:pt idx="6047">
                  <c:v>11.952500000000001</c:v>
                </c:pt>
                <c:pt idx="6048">
                  <c:v>11.954499999999999</c:v>
                </c:pt>
                <c:pt idx="6049">
                  <c:v>11.956</c:v>
                </c:pt>
                <c:pt idx="6050">
                  <c:v>11.9575</c:v>
                </c:pt>
                <c:pt idx="6051">
                  <c:v>11.9595</c:v>
                </c:pt>
                <c:pt idx="6052">
                  <c:v>11.961499999999999</c:v>
                </c:pt>
                <c:pt idx="6053">
                  <c:v>11.962999999999999</c:v>
                </c:pt>
                <c:pt idx="6054">
                  <c:v>11.964499999999999</c:v>
                </c:pt>
                <c:pt idx="6055">
                  <c:v>11.965999999999999</c:v>
                </c:pt>
                <c:pt idx="6056">
                  <c:v>11.967499999999999</c:v>
                </c:pt>
                <c:pt idx="6057">
                  <c:v>11.9695</c:v>
                </c:pt>
                <c:pt idx="6058">
                  <c:v>11.971</c:v>
                </c:pt>
                <c:pt idx="6059">
                  <c:v>11.9725</c:v>
                </c:pt>
                <c:pt idx="6060">
                  <c:v>11.974500000000001</c:v>
                </c:pt>
                <c:pt idx="6061">
                  <c:v>11.976000000000001</c:v>
                </c:pt>
                <c:pt idx="6062">
                  <c:v>11.977499999999999</c:v>
                </c:pt>
                <c:pt idx="6063">
                  <c:v>11.9795</c:v>
                </c:pt>
                <c:pt idx="6064">
                  <c:v>11.9815</c:v>
                </c:pt>
                <c:pt idx="6065">
                  <c:v>11.983000000000001</c:v>
                </c:pt>
                <c:pt idx="6066">
                  <c:v>11.984500000000001</c:v>
                </c:pt>
                <c:pt idx="6067">
                  <c:v>11.986499999999999</c:v>
                </c:pt>
                <c:pt idx="6068">
                  <c:v>11.988</c:v>
                </c:pt>
                <c:pt idx="6069">
                  <c:v>11.9895</c:v>
                </c:pt>
                <c:pt idx="6070">
                  <c:v>11.9915</c:v>
                </c:pt>
                <c:pt idx="6071">
                  <c:v>11.993</c:v>
                </c:pt>
                <c:pt idx="6072">
                  <c:v>11.9945</c:v>
                </c:pt>
                <c:pt idx="6073">
                  <c:v>11.996499999999999</c:v>
                </c:pt>
                <c:pt idx="6074">
                  <c:v>11.997999999999999</c:v>
                </c:pt>
                <c:pt idx="6075">
                  <c:v>11.999499999999999</c:v>
                </c:pt>
                <c:pt idx="6076">
                  <c:v>12.0015</c:v>
                </c:pt>
                <c:pt idx="6077">
                  <c:v>12.003</c:v>
                </c:pt>
                <c:pt idx="6078">
                  <c:v>12.0045</c:v>
                </c:pt>
                <c:pt idx="6079">
                  <c:v>12.006500000000001</c:v>
                </c:pt>
                <c:pt idx="6080">
                  <c:v>12.0085</c:v>
                </c:pt>
                <c:pt idx="6081">
                  <c:v>12.01</c:v>
                </c:pt>
                <c:pt idx="6082">
                  <c:v>12.0115</c:v>
                </c:pt>
                <c:pt idx="6083">
                  <c:v>12.013</c:v>
                </c:pt>
                <c:pt idx="6084">
                  <c:v>12.0145</c:v>
                </c:pt>
                <c:pt idx="6085">
                  <c:v>12.016500000000001</c:v>
                </c:pt>
                <c:pt idx="6086">
                  <c:v>12.018000000000001</c:v>
                </c:pt>
                <c:pt idx="6087">
                  <c:v>12.019500000000001</c:v>
                </c:pt>
                <c:pt idx="6088">
                  <c:v>12.0215</c:v>
                </c:pt>
                <c:pt idx="6089">
                  <c:v>12.023</c:v>
                </c:pt>
                <c:pt idx="6090">
                  <c:v>12.0245</c:v>
                </c:pt>
                <c:pt idx="6091">
                  <c:v>12.0265</c:v>
                </c:pt>
                <c:pt idx="6092">
                  <c:v>12.028</c:v>
                </c:pt>
                <c:pt idx="6093">
                  <c:v>12.029500000000001</c:v>
                </c:pt>
                <c:pt idx="6094">
                  <c:v>12.031499999999999</c:v>
                </c:pt>
                <c:pt idx="6095">
                  <c:v>12.032999999999999</c:v>
                </c:pt>
                <c:pt idx="6096">
                  <c:v>12.0345</c:v>
                </c:pt>
                <c:pt idx="6097">
                  <c:v>12.0365</c:v>
                </c:pt>
                <c:pt idx="6098">
                  <c:v>12.038</c:v>
                </c:pt>
                <c:pt idx="6099">
                  <c:v>12.0395</c:v>
                </c:pt>
                <c:pt idx="6100">
                  <c:v>12.041499999999999</c:v>
                </c:pt>
                <c:pt idx="6101">
                  <c:v>12.042999999999999</c:v>
                </c:pt>
                <c:pt idx="6102">
                  <c:v>12.044499999999999</c:v>
                </c:pt>
                <c:pt idx="6103">
                  <c:v>12.0465</c:v>
                </c:pt>
                <c:pt idx="6104">
                  <c:v>12.048</c:v>
                </c:pt>
                <c:pt idx="6105">
                  <c:v>12.0495</c:v>
                </c:pt>
                <c:pt idx="6106">
                  <c:v>12.051500000000001</c:v>
                </c:pt>
                <c:pt idx="6107">
                  <c:v>12.053000000000001</c:v>
                </c:pt>
                <c:pt idx="6108">
                  <c:v>12.054500000000001</c:v>
                </c:pt>
                <c:pt idx="6109">
                  <c:v>12.0565</c:v>
                </c:pt>
                <c:pt idx="6110">
                  <c:v>12.058</c:v>
                </c:pt>
                <c:pt idx="6111">
                  <c:v>12.0595</c:v>
                </c:pt>
                <c:pt idx="6112">
                  <c:v>12.061500000000001</c:v>
                </c:pt>
                <c:pt idx="6113">
                  <c:v>12.063000000000001</c:v>
                </c:pt>
                <c:pt idx="6114">
                  <c:v>12.064500000000001</c:v>
                </c:pt>
                <c:pt idx="6115">
                  <c:v>12.0665</c:v>
                </c:pt>
                <c:pt idx="6116">
                  <c:v>12.0685</c:v>
                </c:pt>
                <c:pt idx="6117">
                  <c:v>12.07</c:v>
                </c:pt>
                <c:pt idx="6118">
                  <c:v>12.0715</c:v>
                </c:pt>
                <c:pt idx="6119">
                  <c:v>12.073</c:v>
                </c:pt>
                <c:pt idx="6120">
                  <c:v>12.0745</c:v>
                </c:pt>
                <c:pt idx="6121">
                  <c:v>12.076499999999999</c:v>
                </c:pt>
                <c:pt idx="6122">
                  <c:v>12.077999999999999</c:v>
                </c:pt>
                <c:pt idx="6123">
                  <c:v>12.079499999999999</c:v>
                </c:pt>
                <c:pt idx="6124">
                  <c:v>12.0815</c:v>
                </c:pt>
                <c:pt idx="6125">
                  <c:v>12.083</c:v>
                </c:pt>
                <c:pt idx="6126">
                  <c:v>12.0845</c:v>
                </c:pt>
                <c:pt idx="6127">
                  <c:v>12.086499999999999</c:v>
                </c:pt>
                <c:pt idx="6128">
                  <c:v>12.087999999999999</c:v>
                </c:pt>
                <c:pt idx="6129">
                  <c:v>12.089499999999999</c:v>
                </c:pt>
                <c:pt idx="6130">
                  <c:v>12.0915</c:v>
                </c:pt>
                <c:pt idx="6131">
                  <c:v>12.093</c:v>
                </c:pt>
                <c:pt idx="6132">
                  <c:v>12.0945</c:v>
                </c:pt>
                <c:pt idx="6133">
                  <c:v>12.096500000000001</c:v>
                </c:pt>
                <c:pt idx="6134">
                  <c:v>12.098000000000001</c:v>
                </c:pt>
                <c:pt idx="6135">
                  <c:v>12.099500000000001</c:v>
                </c:pt>
                <c:pt idx="6136">
                  <c:v>12.1015</c:v>
                </c:pt>
                <c:pt idx="6137">
                  <c:v>12.103</c:v>
                </c:pt>
                <c:pt idx="6138">
                  <c:v>12.1045</c:v>
                </c:pt>
                <c:pt idx="6139">
                  <c:v>12.106</c:v>
                </c:pt>
                <c:pt idx="6140">
                  <c:v>12.1075</c:v>
                </c:pt>
                <c:pt idx="6141">
                  <c:v>12.109500000000001</c:v>
                </c:pt>
                <c:pt idx="6142">
                  <c:v>12.111000000000001</c:v>
                </c:pt>
                <c:pt idx="6143">
                  <c:v>12.112500000000001</c:v>
                </c:pt>
                <c:pt idx="6144">
                  <c:v>12.1145</c:v>
                </c:pt>
                <c:pt idx="6145">
                  <c:v>12.116</c:v>
                </c:pt>
                <c:pt idx="6146">
                  <c:v>12.1175</c:v>
                </c:pt>
                <c:pt idx="6147">
                  <c:v>12.1195</c:v>
                </c:pt>
                <c:pt idx="6148">
                  <c:v>12.121499999999999</c:v>
                </c:pt>
                <c:pt idx="6149">
                  <c:v>12.122999999999999</c:v>
                </c:pt>
                <c:pt idx="6150">
                  <c:v>12.124499999999999</c:v>
                </c:pt>
                <c:pt idx="6151">
                  <c:v>12.125999999999999</c:v>
                </c:pt>
                <c:pt idx="6152">
                  <c:v>12.1275</c:v>
                </c:pt>
                <c:pt idx="6153">
                  <c:v>12.1295</c:v>
                </c:pt>
                <c:pt idx="6154">
                  <c:v>12.131</c:v>
                </c:pt>
                <c:pt idx="6155">
                  <c:v>12.1325</c:v>
                </c:pt>
                <c:pt idx="6156">
                  <c:v>12.134499999999999</c:v>
                </c:pt>
                <c:pt idx="6157">
                  <c:v>12.135999999999999</c:v>
                </c:pt>
                <c:pt idx="6158">
                  <c:v>12.137499999999999</c:v>
                </c:pt>
                <c:pt idx="6159">
                  <c:v>12.1395</c:v>
                </c:pt>
                <c:pt idx="6160">
                  <c:v>12.141</c:v>
                </c:pt>
                <c:pt idx="6161">
                  <c:v>12.1425</c:v>
                </c:pt>
                <c:pt idx="6162">
                  <c:v>12.144500000000001</c:v>
                </c:pt>
                <c:pt idx="6163">
                  <c:v>12.146000000000001</c:v>
                </c:pt>
                <c:pt idx="6164">
                  <c:v>12.147500000000001</c:v>
                </c:pt>
                <c:pt idx="6165">
                  <c:v>12.1495</c:v>
                </c:pt>
                <c:pt idx="6166">
                  <c:v>12.151</c:v>
                </c:pt>
                <c:pt idx="6167">
                  <c:v>12.1525</c:v>
                </c:pt>
                <c:pt idx="6168">
                  <c:v>12.154500000000001</c:v>
                </c:pt>
                <c:pt idx="6169">
                  <c:v>12.156000000000001</c:v>
                </c:pt>
                <c:pt idx="6170">
                  <c:v>12.157500000000001</c:v>
                </c:pt>
                <c:pt idx="6171">
                  <c:v>12.1595</c:v>
                </c:pt>
                <c:pt idx="6172">
                  <c:v>12.1615</c:v>
                </c:pt>
                <c:pt idx="6173">
                  <c:v>12.163</c:v>
                </c:pt>
                <c:pt idx="6174">
                  <c:v>12.1645</c:v>
                </c:pt>
                <c:pt idx="6175">
                  <c:v>12.166</c:v>
                </c:pt>
                <c:pt idx="6176">
                  <c:v>12.1675</c:v>
                </c:pt>
                <c:pt idx="6177">
                  <c:v>12.169499999999999</c:v>
                </c:pt>
                <c:pt idx="6178">
                  <c:v>12.170999999999999</c:v>
                </c:pt>
                <c:pt idx="6179">
                  <c:v>12.172499999999999</c:v>
                </c:pt>
                <c:pt idx="6180">
                  <c:v>12.1745</c:v>
                </c:pt>
                <c:pt idx="6181">
                  <c:v>12.176</c:v>
                </c:pt>
                <c:pt idx="6182">
                  <c:v>12.1775</c:v>
                </c:pt>
                <c:pt idx="6183">
                  <c:v>12.179500000000001</c:v>
                </c:pt>
                <c:pt idx="6184">
                  <c:v>12.1815</c:v>
                </c:pt>
                <c:pt idx="6185">
                  <c:v>12.183</c:v>
                </c:pt>
                <c:pt idx="6186">
                  <c:v>12.1845</c:v>
                </c:pt>
                <c:pt idx="6187">
                  <c:v>12.186</c:v>
                </c:pt>
                <c:pt idx="6188">
                  <c:v>12.1875</c:v>
                </c:pt>
                <c:pt idx="6189">
                  <c:v>12.189500000000001</c:v>
                </c:pt>
                <c:pt idx="6190">
                  <c:v>12.191000000000001</c:v>
                </c:pt>
                <c:pt idx="6191">
                  <c:v>12.192500000000001</c:v>
                </c:pt>
                <c:pt idx="6192">
                  <c:v>12.1945</c:v>
                </c:pt>
                <c:pt idx="6193">
                  <c:v>12.196</c:v>
                </c:pt>
                <c:pt idx="6194">
                  <c:v>12.1975</c:v>
                </c:pt>
                <c:pt idx="6195">
                  <c:v>12.1995</c:v>
                </c:pt>
                <c:pt idx="6196">
                  <c:v>12.201499999999999</c:v>
                </c:pt>
                <c:pt idx="6197">
                  <c:v>12.202999999999999</c:v>
                </c:pt>
                <c:pt idx="6198">
                  <c:v>12.204499999999999</c:v>
                </c:pt>
                <c:pt idx="6199">
                  <c:v>12.206</c:v>
                </c:pt>
                <c:pt idx="6200">
                  <c:v>12.2075</c:v>
                </c:pt>
                <c:pt idx="6201">
                  <c:v>12.2095</c:v>
                </c:pt>
                <c:pt idx="6202">
                  <c:v>12.211</c:v>
                </c:pt>
                <c:pt idx="6203">
                  <c:v>12.2125</c:v>
                </c:pt>
                <c:pt idx="6204">
                  <c:v>12.214499999999999</c:v>
                </c:pt>
                <c:pt idx="6205">
                  <c:v>12.215999999999999</c:v>
                </c:pt>
                <c:pt idx="6206">
                  <c:v>12.217499999999999</c:v>
                </c:pt>
                <c:pt idx="6207">
                  <c:v>12.2195</c:v>
                </c:pt>
                <c:pt idx="6208">
                  <c:v>12.221500000000001</c:v>
                </c:pt>
                <c:pt idx="6209">
                  <c:v>12.223000000000001</c:v>
                </c:pt>
                <c:pt idx="6210">
                  <c:v>12.224500000000001</c:v>
                </c:pt>
                <c:pt idx="6211">
                  <c:v>12.226000000000001</c:v>
                </c:pt>
                <c:pt idx="6212">
                  <c:v>12.227499999999999</c:v>
                </c:pt>
                <c:pt idx="6213">
                  <c:v>12.2295</c:v>
                </c:pt>
                <c:pt idx="6214">
                  <c:v>12.231</c:v>
                </c:pt>
                <c:pt idx="6215">
                  <c:v>12.2325</c:v>
                </c:pt>
                <c:pt idx="6216">
                  <c:v>12.234500000000001</c:v>
                </c:pt>
                <c:pt idx="6217">
                  <c:v>12.236000000000001</c:v>
                </c:pt>
                <c:pt idx="6218">
                  <c:v>12.237500000000001</c:v>
                </c:pt>
                <c:pt idx="6219">
                  <c:v>12.2395</c:v>
                </c:pt>
                <c:pt idx="6220">
                  <c:v>12.241</c:v>
                </c:pt>
                <c:pt idx="6221">
                  <c:v>12.2425</c:v>
                </c:pt>
                <c:pt idx="6222">
                  <c:v>12.2445</c:v>
                </c:pt>
                <c:pt idx="6223">
                  <c:v>12.246</c:v>
                </c:pt>
                <c:pt idx="6224">
                  <c:v>12.2475</c:v>
                </c:pt>
                <c:pt idx="6225">
                  <c:v>12.249499999999999</c:v>
                </c:pt>
                <c:pt idx="6226">
                  <c:v>12.250999999999999</c:v>
                </c:pt>
                <c:pt idx="6227">
                  <c:v>12.2525</c:v>
                </c:pt>
                <c:pt idx="6228">
                  <c:v>12.2545</c:v>
                </c:pt>
                <c:pt idx="6229">
                  <c:v>12.256</c:v>
                </c:pt>
                <c:pt idx="6230">
                  <c:v>12.2575</c:v>
                </c:pt>
                <c:pt idx="6231">
                  <c:v>12.259499999999999</c:v>
                </c:pt>
                <c:pt idx="6232">
                  <c:v>12.2615</c:v>
                </c:pt>
                <c:pt idx="6233">
                  <c:v>12.263</c:v>
                </c:pt>
                <c:pt idx="6234">
                  <c:v>12.2645</c:v>
                </c:pt>
                <c:pt idx="6235">
                  <c:v>12.266500000000001</c:v>
                </c:pt>
                <c:pt idx="6236">
                  <c:v>12.268000000000001</c:v>
                </c:pt>
                <c:pt idx="6237">
                  <c:v>12.269500000000001</c:v>
                </c:pt>
                <c:pt idx="6238">
                  <c:v>12.2715</c:v>
                </c:pt>
                <c:pt idx="6239">
                  <c:v>12.273</c:v>
                </c:pt>
                <c:pt idx="6240">
                  <c:v>12.2745</c:v>
                </c:pt>
                <c:pt idx="6241">
                  <c:v>12.2765</c:v>
                </c:pt>
                <c:pt idx="6242">
                  <c:v>12.278</c:v>
                </c:pt>
                <c:pt idx="6243">
                  <c:v>12.279500000000001</c:v>
                </c:pt>
                <c:pt idx="6244">
                  <c:v>12.281499999999999</c:v>
                </c:pt>
                <c:pt idx="6245">
                  <c:v>12.282999999999999</c:v>
                </c:pt>
                <c:pt idx="6246">
                  <c:v>12.2845</c:v>
                </c:pt>
                <c:pt idx="6247">
                  <c:v>12.2865</c:v>
                </c:pt>
                <c:pt idx="6248">
                  <c:v>12.288500000000001</c:v>
                </c:pt>
                <c:pt idx="6249">
                  <c:v>12.29</c:v>
                </c:pt>
                <c:pt idx="6250">
                  <c:v>12.291499999999999</c:v>
                </c:pt>
                <c:pt idx="6251">
                  <c:v>12.2935</c:v>
                </c:pt>
                <c:pt idx="6252">
                  <c:v>12.295500000000001</c:v>
                </c:pt>
                <c:pt idx="6253">
                  <c:v>12.297000000000001</c:v>
                </c:pt>
                <c:pt idx="6254">
                  <c:v>12.298500000000001</c:v>
                </c:pt>
                <c:pt idx="6255">
                  <c:v>12.3</c:v>
                </c:pt>
                <c:pt idx="6256">
                  <c:v>12.301500000000001</c:v>
                </c:pt>
                <c:pt idx="6257">
                  <c:v>12.3035</c:v>
                </c:pt>
                <c:pt idx="6258">
                  <c:v>12.305</c:v>
                </c:pt>
                <c:pt idx="6259">
                  <c:v>12.3065</c:v>
                </c:pt>
                <c:pt idx="6260">
                  <c:v>12.3085</c:v>
                </c:pt>
                <c:pt idx="6261">
                  <c:v>12.31</c:v>
                </c:pt>
                <c:pt idx="6262">
                  <c:v>12.311500000000001</c:v>
                </c:pt>
                <c:pt idx="6263">
                  <c:v>12.313499999999999</c:v>
                </c:pt>
                <c:pt idx="6264">
                  <c:v>12.3155</c:v>
                </c:pt>
                <c:pt idx="6265">
                  <c:v>12.317</c:v>
                </c:pt>
                <c:pt idx="6266">
                  <c:v>12.3185</c:v>
                </c:pt>
                <c:pt idx="6267">
                  <c:v>12.320499999999999</c:v>
                </c:pt>
                <c:pt idx="6268">
                  <c:v>12.321999999999999</c:v>
                </c:pt>
                <c:pt idx="6269">
                  <c:v>12.323499999999999</c:v>
                </c:pt>
                <c:pt idx="6270">
                  <c:v>12.3255</c:v>
                </c:pt>
                <c:pt idx="6271">
                  <c:v>12.327</c:v>
                </c:pt>
                <c:pt idx="6272">
                  <c:v>12.3285</c:v>
                </c:pt>
                <c:pt idx="6273">
                  <c:v>12.330500000000001</c:v>
                </c:pt>
                <c:pt idx="6274">
                  <c:v>12.3325</c:v>
                </c:pt>
                <c:pt idx="6275">
                  <c:v>12.334</c:v>
                </c:pt>
                <c:pt idx="6276">
                  <c:v>12.3355</c:v>
                </c:pt>
                <c:pt idx="6277">
                  <c:v>12.3375</c:v>
                </c:pt>
                <c:pt idx="6278">
                  <c:v>12.339</c:v>
                </c:pt>
                <c:pt idx="6279">
                  <c:v>12.3405</c:v>
                </c:pt>
                <c:pt idx="6280">
                  <c:v>12.342499999999999</c:v>
                </c:pt>
                <c:pt idx="6281">
                  <c:v>12.343999999999999</c:v>
                </c:pt>
                <c:pt idx="6282">
                  <c:v>12.345499999999999</c:v>
                </c:pt>
                <c:pt idx="6283">
                  <c:v>12.3475</c:v>
                </c:pt>
                <c:pt idx="6284">
                  <c:v>12.349</c:v>
                </c:pt>
                <c:pt idx="6285">
                  <c:v>12.3505</c:v>
                </c:pt>
                <c:pt idx="6286">
                  <c:v>12.352499999999999</c:v>
                </c:pt>
                <c:pt idx="6287">
                  <c:v>12.353999999999999</c:v>
                </c:pt>
                <c:pt idx="6288">
                  <c:v>12.355499999999999</c:v>
                </c:pt>
                <c:pt idx="6289">
                  <c:v>12.3575</c:v>
                </c:pt>
                <c:pt idx="6290">
                  <c:v>12.359</c:v>
                </c:pt>
                <c:pt idx="6291">
                  <c:v>12.3605</c:v>
                </c:pt>
                <c:pt idx="6292">
                  <c:v>12.362500000000001</c:v>
                </c:pt>
                <c:pt idx="6293">
                  <c:v>12.364000000000001</c:v>
                </c:pt>
                <c:pt idx="6294">
                  <c:v>12.365500000000001</c:v>
                </c:pt>
                <c:pt idx="6295">
                  <c:v>12.3675</c:v>
                </c:pt>
                <c:pt idx="6296">
                  <c:v>12.369</c:v>
                </c:pt>
                <c:pt idx="6297">
                  <c:v>12.3705</c:v>
                </c:pt>
                <c:pt idx="6298">
                  <c:v>12.3725</c:v>
                </c:pt>
                <c:pt idx="6299">
                  <c:v>12.374000000000001</c:v>
                </c:pt>
                <c:pt idx="6300">
                  <c:v>12.375500000000001</c:v>
                </c:pt>
                <c:pt idx="6301">
                  <c:v>12.3775</c:v>
                </c:pt>
                <c:pt idx="6302">
                  <c:v>12.379</c:v>
                </c:pt>
                <c:pt idx="6303">
                  <c:v>12.3805</c:v>
                </c:pt>
                <c:pt idx="6304">
                  <c:v>12.3825</c:v>
                </c:pt>
                <c:pt idx="6305">
                  <c:v>12.384</c:v>
                </c:pt>
                <c:pt idx="6306">
                  <c:v>12.3855</c:v>
                </c:pt>
                <c:pt idx="6307">
                  <c:v>12.387</c:v>
                </c:pt>
                <c:pt idx="6308">
                  <c:v>12.388500000000001</c:v>
                </c:pt>
                <c:pt idx="6309">
                  <c:v>12.390499999999999</c:v>
                </c:pt>
                <c:pt idx="6310">
                  <c:v>12.391999999999999</c:v>
                </c:pt>
                <c:pt idx="6311">
                  <c:v>12.3935</c:v>
                </c:pt>
                <c:pt idx="6312">
                  <c:v>12.3955</c:v>
                </c:pt>
                <c:pt idx="6313">
                  <c:v>12.397</c:v>
                </c:pt>
                <c:pt idx="6314">
                  <c:v>12.3985</c:v>
                </c:pt>
                <c:pt idx="6315">
                  <c:v>12.4</c:v>
                </c:pt>
                <c:pt idx="6316">
                  <c:v>12.4015</c:v>
                </c:pt>
                <c:pt idx="6317">
                  <c:v>12.403499999999999</c:v>
                </c:pt>
                <c:pt idx="6318">
                  <c:v>12.404999999999999</c:v>
                </c:pt>
                <c:pt idx="6319">
                  <c:v>12.406499999999999</c:v>
                </c:pt>
                <c:pt idx="6320">
                  <c:v>12.4085</c:v>
                </c:pt>
                <c:pt idx="6321">
                  <c:v>12.41</c:v>
                </c:pt>
                <c:pt idx="6322">
                  <c:v>12.4115</c:v>
                </c:pt>
                <c:pt idx="6323">
                  <c:v>12.413500000000001</c:v>
                </c:pt>
                <c:pt idx="6324">
                  <c:v>12.4155</c:v>
                </c:pt>
                <c:pt idx="6325">
                  <c:v>12.417</c:v>
                </c:pt>
                <c:pt idx="6326">
                  <c:v>12.4185</c:v>
                </c:pt>
                <c:pt idx="6327">
                  <c:v>12.42</c:v>
                </c:pt>
                <c:pt idx="6328">
                  <c:v>12.4215</c:v>
                </c:pt>
                <c:pt idx="6329">
                  <c:v>12.423500000000001</c:v>
                </c:pt>
                <c:pt idx="6330">
                  <c:v>12.425000000000001</c:v>
                </c:pt>
                <c:pt idx="6331">
                  <c:v>12.426500000000001</c:v>
                </c:pt>
                <c:pt idx="6332">
                  <c:v>12.4285</c:v>
                </c:pt>
                <c:pt idx="6333">
                  <c:v>12.43</c:v>
                </c:pt>
                <c:pt idx="6334">
                  <c:v>12.4315</c:v>
                </c:pt>
                <c:pt idx="6335">
                  <c:v>12.4335</c:v>
                </c:pt>
                <c:pt idx="6336">
                  <c:v>12.435</c:v>
                </c:pt>
                <c:pt idx="6337">
                  <c:v>12.436500000000001</c:v>
                </c:pt>
                <c:pt idx="6338">
                  <c:v>12.438499999999999</c:v>
                </c:pt>
                <c:pt idx="6339">
                  <c:v>12.44</c:v>
                </c:pt>
                <c:pt idx="6340">
                  <c:v>12.4415</c:v>
                </c:pt>
                <c:pt idx="6341">
                  <c:v>12.4435</c:v>
                </c:pt>
                <c:pt idx="6342">
                  <c:v>12.445499999999999</c:v>
                </c:pt>
                <c:pt idx="6343">
                  <c:v>12.446999999999999</c:v>
                </c:pt>
                <c:pt idx="6344">
                  <c:v>12.448499999999999</c:v>
                </c:pt>
                <c:pt idx="6345">
                  <c:v>12.4505</c:v>
                </c:pt>
                <c:pt idx="6346">
                  <c:v>12.452</c:v>
                </c:pt>
                <c:pt idx="6347">
                  <c:v>12.4535</c:v>
                </c:pt>
                <c:pt idx="6348">
                  <c:v>12.455500000000001</c:v>
                </c:pt>
                <c:pt idx="6349">
                  <c:v>12.457000000000001</c:v>
                </c:pt>
                <c:pt idx="6350">
                  <c:v>12.458500000000001</c:v>
                </c:pt>
                <c:pt idx="6351">
                  <c:v>12.4605</c:v>
                </c:pt>
                <c:pt idx="6352">
                  <c:v>12.462</c:v>
                </c:pt>
                <c:pt idx="6353">
                  <c:v>12.4635</c:v>
                </c:pt>
                <c:pt idx="6354">
                  <c:v>12.465</c:v>
                </c:pt>
                <c:pt idx="6355">
                  <c:v>12.4665</c:v>
                </c:pt>
                <c:pt idx="6356">
                  <c:v>12.468500000000001</c:v>
                </c:pt>
                <c:pt idx="6357">
                  <c:v>12.47</c:v>
                </c:pt>
                <c:pt idx="6358">
                  <c:v>12.471500000000001</c:v>
                </c:pt>
                <c:pt idx="6359">
                  <c:v>12.4735</c:v>
                </c:pt>
                <c:pt idx="6360">
                  <c:v>12.4755</c:v>
                </c:pt>
                <c:pt idx="6361">
                  <c:v>12.477</c:v>
                </c:pt>
                <c:pt idx="6362">
                  <c:v>12.4785</c:v>
                </c:pt>
                <c:pt idx="6363">
                  <c:v>12.480499999999999</c:v>
                </c:pt>
                <c:pt idx="6364">
                  <c:v>12.481999999999999</c:v>
                </c:pt>
                <c:pt idx="6365">
                  <c:v>12.483499999999999</c:v>
                </c:pt>
                <c:pt idx="6366">
                  <c:v>12.484999999999999</c:v>
                </c:pt>
                <c:pt idx="6367">
                  <c:v>12.486499999999999</c:v>
                </c:pt>
                <c:pt idx="6368">
                  <c:v>12.4885</c:v>
                </c:pt>
                <c:pt idx="6369">
                  <c:v>12.49</c:v>
                </c:pt>
                <c:pt idx="6370">
                  <c:v>12.4915</c:v>
                </c:pt>
                <c:pt idx="6371">
                  <c:v>12.493499999999999</c:v>
                </c:pt>
                <c:pt idx="6372">
                  <c:v>12.4955</c:v>
                </c:pt>
                <c:pt idx="6373">
                  <c:v>12.497</c:v>
                </c:pt>
                <c:pt idx="6374">
                  <c:v>12.4985</c:v>
                </c:pt>
                <c:pt idx="6375">
                  <c:v>12.5</c:v>
                </c:pt>
                <c:pt idx="6376">
                  <c:v>12.5015</c:v>
                </c:pt>
                <c:pt idx="6377">
                  <c:v>12.503500000000001</c:v>
                </c:pt>
                <c:pt idx="6378">
                  <c:v>12.505000000000001</c:v>
                </c:pt>
                <c:pt idx="6379">
                  <c:v>12.506500000000001</c:v>
                </c:pt>
                <c:pt idx="6380">
                  <c:v>12.5085</c:v>
                </c:pt>
                <c:pt idx="6381">
                  <c:v>12.51</c:v>
                </c:pt>
                <c:pt idx="6382">
                  <c:v>12.5115</c:v>
                </c:pt>
                <c:pt idx="6383">
                  <c:v>12.513500000000001</c:v>
                </c:pt>
                <c:pt idx="6384">
                  <c:v>12.515499999999999</c:v>
                </c:pt>
                <c:pt idx="6385">
                  <c:v>12.516999999999999</c:v>
                </c:pt>
                <c:pt idx="6386">
                  <c:v>12.5185</c:v>
                </c:pt>
                <c:pt idx="6387">
                  <c:v>12.52</c:v>
                </c:pt>
                <c:pt idx="6388">
                  <c:v>12.5215</c:v>
                </c:pt>
                <c:pt idx="6389">
                  <c:v>12.5235</c:v>
                </c:pt>
                <c:pt idx="6390">
                  <c:v>12.525</c:v>
                </c:pt>
                <c:pt idx="6391">
                  <c:v>12.5265</c:v>
                </c:pt>
                <c:pt idx="6392">
                  <c:v>12.528499999999999</c:v>
                </c:pt>
                <c:pt idx="6393">
                  <c:v>12.53</c:v>
                </c:pt>
                <c:pt idx="6394">
                  <c:v>12.531499999999999</c:v>
                </c:pt>
                <c:pt idx="6395">
                  <c:v>12.5335</c:v>
                </c:pt>
                <c:pt idx="6396">
                  <c:v>12.535</c:v>
                </c:pt>
                <c:pt idx="6397">
                  <c:v>12.5365</c:v>
                </c:pt>
                <c:pt idx="6398">
                  <c:v>12.538500000000001</c:v>
                </c:pt>
                <c:pt idx="6399">
                  <c:v>12.54</c:v>
                </c:pt>
                <c:pt idx="6400">
                  <c:v>12.541499999999999</c:v>
                </c:pt>
                <c:pt idx="6401">
                  <c:v>12.5435</c:v>
                </c:pt>
                <c:pt idx="6402">
                  <c:v>12.545</c:v>
                </c:pt>
                <c:pt idx="6403">
                  <c:v>12.5465</c:v>
                </c:pt>
                <c:pt idx="6404">
                  <c:v>12.548500000000001</c:v>
                </c:pt>
                <c:pt idx="6405">
                  <c:v>12.55</c:v>
                </c:pt>
                <c:pt idx="6406">
                  <c:v>12.551500000000001</c:v>
                </c:pt>
                <c:pt idx="6407">
                  <c:v>12.5535</c:v>
                </c:pt>
                <c:pt idx="6408">
                  <c:v>12.555</c:v>
                </c:pt>
                <c:pt idx="6409">
                  <c:v>12.5565</c:v>
                </c:pt>
                <c:pt idx="6410">
                  <c:v>12.5585</c:v>
                </c:pt>
                <c:pt idx="6411">
                  <c:v>12.56</c:v>
                </c:pt>
                <c:pt idx="6412">
                  <c:v>12.561500000000001</c:v>
                </c:pt>
                <c:pt idx="6413">
                  <c:v>12.563499999999999</c:v>
                </c:pt>
                <c:pt idx="6414">
                  <c:v>12.565</c:v>
                </c:pt>
                <c:pt idx="6415">
                  <c:v>12.5665</c:v>
                </c:pt>
                <c:pt idx="6416">
                  <c:v>12.5685</c:v>
                </c:pt>
                <c:pt idx="6417">
                  <c:v>12.57</c:v>
                </c:pt>
                <c:pt idx="6418">
                  <c:v>12.5715</c:v>
                </c:pt>
                <c:pt idx="6419">
                  <c:v>12.573499999999999</c:v>
                </c:pt>
                <c:pt idx="6420">
                  <c:v>12.5755</c:v>
                </c:pt>
                <c:pt idx="6421">
                  <c:v>12.577</c:v>
                </c:pt>
                <c:pt idx="6422">
                  <c:v>12.5785</c:v>
                </c:pt>
                <c:pt idx="6423">
                  <c:v>12.580500000000001</c:v>
                </c:pt>
                <c:pt idx="6424">
                  <c:v>12.582000000000001</c:v>
                </c:pt>
                <c:pt idx="6425">
                  <c:v>12.583500000000001</c:v>
                </c:pt>
                <c:pt idx="6426">
                  <c:v>12.585000000000001</c:v>
                </c:pt>
                <c:pt idx="6427">
                  <c:v>12.586499999999999</c:v>
                </c:pt>
                <c:pt idx="6428">
                  <c:v>12.5885</c:v>
                </c:pt>
                <c:pt idx="6429">
                  <c:v>12.59</c:v>
                </c:pt>
                <c:pt idx="6430">
                  <c:v>12.5915</c:v>
                </c:pt>
                <c:pt idx="6431">
                  <c:v>12.593500000000001</c:v>
                </c:pt>
                <c:pt idx="6432">
                  <c:v>12.595499999999999</c:v>
                </c:pt>
                <c:pt idx="6433">
                  <c:v>12.597</c:v>
                </c:pt>
                <c:pt idx="6434">
                  <c:v>12.5985</c:v>
                </c:pt>
                <c:pt idx="6435">
                  <c:v>12.6</c:v>
                </c:pt>
                <c:pt idx="6436">
                  <c:v>12.6015</c:v>
                </c:pt>
                <c:pt idx="6437">
                  <c:v>12.6035</c:v>
                </c:pt>
                <c:pt idx="6438">
                  <c:v>12.605</c:v>
                </c:pt>
                <c:pt idx="6439">
                  <c:v>12.6065</c:v>
                </c:pt>
                <c:pt idx="6440">
                  <c:v>12.608499999999999</c:v>
                </c:pt>
                <c:pt idx="6441">
                  <c:v>12.61</c:v>
                </c:pt>
                <c:pt idx="6442">
                  <c:v>12.611499999999999</c:v>
                </c:pt>
                <c:pt idx="6443">
                  <c:v>12.613</c:v>
                </c:pt>
                <c:pt idx="6444">
                  <c:v>12.6145</c:v>
                </c:pt>
                <c:pt idx="6445">
                  <c:v>12.6165</c:v>
                </c:pt>
                <c:pt idx="6446">
                  <c:v>12.618</c:v>
                </c:pt>
                <c:pt idx="6447">
                  <c:v>12.6195</c:v>
                </c:pt>
                <c:pt idx="6448">
                  <c:v>12.621499999999999</c:v>
                </c:pt>
                <c:pt idx="6449">
                  <c:v>12.622999999999999</c:v>
                </c:pt>
                <c:pt idx="6450">
                  <c:v>12.624499999999999</c:v>
                </c:pt>
                <c:pt idx="6451">
                  <c:v>12.6265</c:v>
                </c:pt>
                <c:pt idx="6452">
                  <c:v>12.628</c:v>
                </c:pt>
                <c:pt idx="6453">
                  <c:v>12.6295</c:v>
                </c:pt>
                <c:pt idx="6454">
                  <c:v>12.631500000000001</c:v>
                </c:pt>
                <c:pt idx="6455">
                  <c:v>12.632999999999999</c:v>
                </c:pt>
                <c:pt idx="6456">
                  <c:v>12.634499999999999</c:v>
                </c:pt>
                <c:pt idx="6457">
                  <c:v>12.6365</c:v>
                </c:pt>
                <c:pt idx="6458">
                  <c:v>12.638</c:v>
                </c:pt>
                <c:pt idx="6459">
                  <c:v>12.6395</c:v>
                </c:pt>
                <c:pt idx="6460">
                  <c:v>12.641500000000001</c:v>
                </c:pt>
                <c:pt idx="6461">
                  <c:v>12.643000000000001</c:v>
                </c:pt>
                <c:pt idx="6462">
                  <c:v>12.644500000000001</c:v>
                </c:pt>
                <c:pt idx="6463">
                  <c:v>12.6465</c:v>
                </c:pt>
                <c:pt idx="6464">
                  <c:v>12.648</c:v>
                </c:pt>
                <c:pt idx="6465">
                  <c:v>12.6495</c:v>
                </c:pt>
                <c:pt idx="6466">
                  <c:v>12.6515</c:v>
                </c:pt>
                <c:pt idx="6467">
                  <c:v>12.653</c:v>
                </c:pt>
                <c:pt idx="6468">
                  <c:v>12.654500000000001</c:v>
                </c:pt>
                <c:pt idx="6469">
                  <c:v>12.656499999999999</c:v>
                </c:pt>
                <c:pt idx="6470">
                  <c:v>12.657999999999999</c:v>
                </c:pt>
                <c:pt idx="6471">
                  <c:v>12.6595</c:v>
                </c:pt>
                <c:pt idx="6472">
                  <c:v>12.6615</c:v>
                </c:pt>
                <c:pt idx="6473">
                  <c:v>12.663</c:v>
                </c:pt>
                <c:pt idx="6474">
                  <c:v>12.6645</c:v>
                </c:pt>
                <c:pt idx="6475">
                  <c:v>12.666499999999999</c:v>
                </c:pt>
                <c:pt idx="6476">
                  <c:v>12.667999999999999</c:v>
                </c:pt>
                <c:pt idx="6477">
                  <c:v>12.669499999999999</c:v>
                </c:pt>
                <c:pt idx="6478">
                  <c:v>12.6715</c:v>
                </c:pt>
                <c:pt idx="6479">
                  <c:v>12.673</c:v>
                </c:pt>
                <c:pt idx="6480">
                  <c:v>12.6745</c:v>
                </c:pt>
                <c:pt idx="6481">
                  <c:v>12.676500000000001</c:v>
                </c:pt>
                <c:pt idx="6482">
                  <c:v>12.678000000000001</c:v>
                </c:pt>
                <c:pt idx="6483">
                  <c:v>12.679500000000001</c:v>
                </c:pt>
                <c:pt idx="6484">
                  <c:v>12.6815</c:v>
                </c:pt>
                <c:pt idx="6485">
                  <c:v>12.683</c:v>
                </c:pt>
                <c:pt idx="6486">
                  <c:v>12.6845</c:v>
                </c:pt>
                <c:pt idx="6487">
                  <c:v>12.686500000000001</c:v>
                </c:pt>
                <c:pt idx="6488">
                  <c:v>12.688000000000001</c:v>
                </c:pt>
                <c:pt idx="6489">
                  <c:v>12.689500000000001</c:v>
                </c:pt>
                <c:pt idx="6490">
                  <c:v>12.6915</c:v>
                </c:pt>
                <c:pt idx="6491">
                  <c:v>12.693</c:v>
                </c:pt>
                <c:pt idx="6492">
                  <c:v>12.6945</c:v>
                </c:pt>
                <c:pt idx="6493">
                  <c:v>12.6965</c:v>
                </c:pt>
                <c:pt idx="6494">
                  <c:v>12.698</c:v>
                </c:pt>
                <c:pt idx="6495">
                  <c:v>12.6995</c:v>
                </c:pt>
                <c:pt idx="6496">
                  <c:v>12.701499999999999</c:v>
                </c:pt>
                <c:pt idx="6497">
                  <c:v>12.7035</c:v>
                </c:pt>
                <c:pt idx="6498">
                  <c:v>12.705</c:v>
                </c:pt>
                <c:pt idx="6499">
                  <c:v>12.7065</c:v>
                </c:pt>
                <c:pt idx="6500">
                  <c:v>12.708500000000001</c:v>
                </c:pt>
                <c:pt idx="6501">
                  <c:v>12.71</c:v>
                </c:pt>
                <c:pt idx="6502">
                  <c:v>12.711499999999999</c:v>
                </c:pt>
                <c:pt idx="6503">
                  <c:v>12.7135</c:v>
                </c:pt>
                <c:pt idx="6504">
                  <c:v>12.715</c:v>
                </c:pt>
                <c:pt idx="6505">
                  <c:v>12.7165</c:v>
                </c:pt>
                <c:pt idx="6506">
                  <c:v>12.718500000000001</c:v>
                </c:pt>
                <c:pt idx="6507">
                  <c:v>12.72</c:v>
                </c:pt>
                <c:pt idx="6508">
                  <c:v>12.721500000000001</c:v>
                </c:pt>
                <c:pt idx="6509">
                  <c:v>12.7235</c:v>
                </c:pt>
                <c:pt idx="6510">
                  <c:v>12.725</c:v>
                </c:pt>
                <c:pt idx="6511">
                  <c:v>12.7265</c:v>
                </c:pt>
                <c:pt idx="6512">
                  <c:v>12.7285</c:v>
                </c:pt>
                <c:pt idx="6513">
                  <c:v>12.73</c:v>
                </c:pt>
                <c:pt idx="6514">
                  <c:v>12.7315</c:v>
                </c:pt>
                <c:pt idx="6515">
                  <c:v>12.733499999999999</c:v>
                </c:pt>
                <c:pt idx="6516">
                  <c:v>12.734999999999999</c:v>
                </c:pt>
                <c:pt idx="6517">
                  <c:v>12.736499999999999</c:v>
                </c:pt>
                <c:pt idx="6518">
                  <c:v>12.7385</c:v>
                </c:pt>
                <c:pt idx="6519">
                  <c:v>12.74</c:v>
                </c:pt>
                <c:pt idx="6520">
                  <c:v>12.7415</c:v>
                </c:pt>
                <c:pt idx="6521">
                  <c:v>12.743499999999999</c:v>
                </c:pt>
                <c:pt idx="6522">
                  <c:v>12.744999999999999</c:v>
                </c:pt>
                <c:pt idx="6523">
                  <c:v>12.746499999999999</c:v>
                </c:pt>
                <c:pt idx="6524">
                  <c:v>12.7485</c:v>
                </c:pt>
                <c:pt idx="6525">
                  <c:v>12.75</c:v>
                </c:pt>
                <c:pt idx="6526">
                  <c:v>12.7515</c:v>
                </c:pt>
                <c:pt idx="6527">
                  <c:v>12.753</c:v>
                </c:pt>
                <c:pt idx="6528">
                  <c:v>12.7545</c:v>
                </c:pt>
                <c:pt idx="6529">
                  <c:v>12.756500000000001</c:v>
                </c:pt>
                <c:pt idx="6530">
                  <c:v>12.757999999999999</c:v>
                </c:pt>
                <c:pt idx="6531">
                  <c:v>12.759499999999999</c:v>
                </c:pt>
                <c:pt idx="6532">
                  <c:v>12.7615</c:v>
                </c:pt>
                <c:pt idx="6533">
                  <c:v>12.763</c:v>
                </c:pt>
                <c:pt idx="6534">
                  <c:v>12.7645</c:v>
                </c:pt>
                <c:pt idx="6535">
                  <c:v>12.766500000000001</c:v>
                </c:pt>
                <c:pt idx="6536">
                  <c:v>12.7685</c:v>
                </c:pt>
                <c:pt idx="6537">
                  <c:v>12.77</c:v>
                </c:pt>
                <c:pt idx="6538">
                  <c:v>12.7715</c:v>
                </c:pt>
                <c:pt idx="6539">
                  <c:v>12.773</c:v>
                </c:pt>
                <c:pt idx="6540">
                  <c:v>12.7745</c:v>
                </c:pt>
                <c:pt idx="6541">
                  <c:v>12.7765</c:v>
                </c:pt>
                <c:pt idx="6542">
                  <c:v>12.778</c:v>
                </c:pt>
                <c:pt idx="6543">
                  <c:v>12.779500000000001</c:v>
                </c:pt>
                <c:pt idx="6544">
                  <c:v>12.781499999999999</c:v>
                </c:pt>
                <c:pt idx="6545">
                  <c:v>12.782999999999999</c:v>
                </c:pt>
                <c:pt idx="6546">
                  <c:v>12.7845</c:v>
                </c:pt>
                <c:pt idx="6547">
                  <c:v>12.7865</c:v>
                </c:pt>
                <c:pt idx="6548">
                  <c:v>12.788500000000001</c:v>
                </c:pt>
                <c:pt idx="6549">
                  <c:v>12.79</c:v>
                </c:pt>
                <c:pt idx="6550">
                  <c:v>12.791499999999999</c:v>
                </c:pt>
                <c:pt idx="6551">
                  <c:v>12.792999999999999</c:v>
                </c:pt>
                <c:pt idx="6552">
                  <c:v>12.794499999999999</c:v>
                </c:pt>
                <c:pt idx="6553">
                  <c:v>12.7965</c:v>
                </c:pt>
                <c:pt idx="6554">
                  <c:v>12.798</c:v>
                </c:pt>
                <c:pt idx="6555">
                  <c:v>12.7995</c:v>
                </c:pt>
                <c:pt idx="6556">
                  <c:v>12.801500000000001</c:v>
                </c:pt>
                <c:pt idx="6557">
                  <c:v>12.803000000000001</c:v>
                </c:pt>
                <c:pt idx="6558">
                  <c:v>12.804500000000001</c:v>
                </c:pt>
                <c:pt idx="6559">
                  <c:v>12.8065</c:v>
                </c:pt>
                <c:pt idx="6560">
                  <c:v>12.8085</c:v>
                </c:pt>
                <c:pt idx="6561">
                  <c:v>12.81</c:v>
                </c:pt>
                <c:pt idx="6562">
                  <c:v>12.811500000000001</c:v>
                </c:pt>
                <c:pt idx="6563">
                  <c:v>12.813000000000001</c:v>
                </c:pt>
                <c:pt idx="6564">
                  <c:v>12.815</c:v>
                </c:pt>
                <c:pt idx="6565">
                  <c:v>12.817</c:v>
                </c:pt>
                <c:pt idx="6566">
                  <c:v>12.8185</c:v>
                </c:pt>
                <c:pt idx="6567">
                  <c:v>12.82</c:v>
                </c:pt>
                <c:pt idx="6568">
                  <c:v>12.8215</c:v>
                </c:pt>
                <c:pt idx="6569">
                  <c:v>12.823499999999999</c:v>
                </c:pt>
                <c:pt idx="6570">
                  <c:v>12.824999999999999</c:v>
                </c:pt>
                <c:pt idx="6571">
                  <c:v>12.826499999999999</c:v>
                </c:pt>
                <c:pt idx="6572">
                  <c:v>12.8285</c:v>
                </c:pt>
                <c:pt idx="6573">
                  <c:v>12.83</c:v>
                </c:pt>
                <c:pt idx="6574">
                  <c:v>12.8315</c:v>
                </c:pt>
                <c:pt idx="6575">
                  <c:v>12.833</c:v>
                </c:pt>
                <c:pt idx="6576">
                  <c:v>12.8345</c:v>
                </c:pt>
                <c:pt idx="6577">
                  <c:v>12.836499999999999</c:v>
                </c:pt>
                <c:pt idx="6578">
                  <c:v>12.837999999999999</c:v>
                </c:pt>
                <c:pt idx="6579">
                  <c:v>12.839499999999999</c:v>
                </c:pt>
                <c:pt idx="6580">
                  <c:v>12.8415</c:v>
                </c:pt>
                <c:pt idx="6581">
                  <c:v>12.843</c:v>
                </c:pt>
                <c:pt idx="6582">
                  <c:v>12.8445</c:v>
                </c:pt>
                <c:pt idx="6583">
                  <c:v>12.846500000000001</c:v>
                </c:pt>
                <c:pt idx="6584">
                  <c:v>12.848000000000001</c:v>
                </c:pt>
                <c:pt idx="6585">
                  <c:v>12.849500000000001</c:v>
                </c:pt>
                <c:pt idx="6586">
                  <c:v>12.8515</c:v>
                </c:pt>
                <c:pt idx="6587">
                  <c:v>12.853</c:v>
                </c:pt>
                <c:pt idx="6588">
                  <c:v>12.8545</c:v>
                </c:pt>
                <c:pt idx="6589">
                  <c:v>12.8565</c:v>
                </c:pt>
                <c:pt idx="6590">
                  <c:v>12.858000000000001</c:v>
                </c:pt>
                <c:pt idx="6591">
                  <c:v>12.859500000000001</c:v>
                </c:pt>
                <c:pt idx="6592">
                  <c:v>12.861499999999999</c:v>
                </c:pt>
                <c:pt idx="6593">
                  <c:v>12.863</c:v>
                </c:pt>
                <c:pt idx="6594">
                  <c:v>12.8645</c:v>
                </c:pt>
                <c:pt idx="6595">
                  <c:v>12.8665</c:v>
                </c:pt>
                <c:pt idx="6596">
                  <c:v>12.868</c:v>
                </c:pt>
                <c:pt idx="6597">
                  <c:v>12.8695</c:v>
                </c:pt>
                <c:pt idx="6598">
                  <c:v>12.871499999999999</c:v>
                </c:pt>
                <c:pt idx="6599">
                  <c:v>12.872999999999999</c:v>
                </c:pt>
                <c:pt idx="6600">
                  <c:v>12.874499999999999</c:v>
                </c:pt>
                <c:pt idx="6601">
                  <c:v>12.8765</c:v>
                </c:pt>
                <c:pt idx="6602">
                  <c:v>12.878</c:v>
                </c:pt>
                <c:pt idx="6603">
                  <c:v>12.8795</c:v>
                </c:pt>
                <c:pt idx="6604">
                  <c:v>12.881500000000001</c:v>
                </c:pt>
                <c:pt idx="6605">
                  <c:v>12.882999999999999</c:v>
                </c:pt>
                <c:pt idx="6606">
                  <c:v>12.884499999999999</c:v>
                </c:pt>
                <c:pt idx="6607">
                  <c:v>12.8865</c:v>
                </c:pt>
                <c:pt idx="6608">
                  <c:v>12.888</c:v>
                </c:pt>
                <c:pt idx="6609">
                  <c:v>12.8895</c:v>
                </c:pt>
                <c:pt idx="6610">
                  <c:v>12.891500000000001</c:v>
                </c:pt>
                <c:pt idx="6611">
                  <c:v>12.893000000000001</c:v>
                </c:pt>
                <c:pt idx="6612">
                  <c:v>12.894500000000001</c:v>
                </c:pt>
                <c:pt idx="6613">
                  <c:v>12.8965</c:v>
                </c:pt>
                <c:pt idx="6614">
                  <c:v>12.898</c:v>
                </c:pt>
                <c:pt idx="6615">
                  <c:v>12.8995</c:v>
                </c:pt>
                <c:pt idx="6616">
                  <c:v>12.9015</c:v>
                </c:pt>
                <c:pt idx="6617">
                  <c:v>12.903</c:v>
                </c:pt>
                <c:pt idx="6618">
                  <c:v>12.904500000000001</c:v>
                </c:pt>
                <c:pt idx="6619">
                  <c:v>12.906499999999999</c:v>
                </c:pt>
                <c:pt idx="6620">
                  <c:v>12.907999999999999</c:v>
                </c:pt>
                <c:pt idx="6621">
                  <c:v>12.9095</c:v>
                </c:pt>
                <c:pt idx="6622">
                  <c:v>12.911</c:v>
                </c:pt>
                <c:pt idx="6623">
                  <c:v>12.9125</c:v>
                </c:pt>
                <c:pt idx="6624">
                  <c:v>12.9145</c:v>
                </c:pt>
                <c:pt idx="6625">
                  <c:v>12.916</c:v>
                </c:pt>
                <c:pt idx="6626">
                  <c:v>12.9175</c:v>
                </c:pt>
                <c:pt idx="6627">
                  <c:v>12.919499999999999</c:v>
                </c:pt>
                <c:pt idx="6628">
                  <c:v>12.9215</c:v>
                </c:pt>
                <c:pt idx="6629">
                  <c:v>12.923</c:v>
                </c:pt>
                <c:pt idx="6630">
                  <c:v>12.9245</c:v>
                </c:pt>
                <c:pt idx="6631">
                  <c:v>12.926</c:v>
                </c:pt>
                <c:pt idx="6632">
                  <c:v>12.9275</c:v>
                </c:pt>
                <c:pt idx="6633">
                  <c:v>12.929500000000001</c:v>
                </c:pt>
                <c:pt idx="6634">
                  <c:v>12.930999999999999</c:v>
                </c:pt>
                <c:pt idx="6635">
                  <c:v>12.932499999999999</c:v>
                </c:pt>
                <c:pt idx="6636">
                  <c:v>12.9345</c:v>
                </c:pt>
                <c:pt idx="6637">
                  <c:v>12.936</c:v>
                </c:pt>
                <c:pt idx="6638">
                  <c:v>12.9375</c:v>
                </c:pt>
                <c:pt idx="6639">
                  <c:v>12.939500000000001</c:v>
                </c:pt>
                <c:pt idx="6640">
                  <c:v>12.941000000000001</c:v>
                </c:pt>
                <c:pt idx="6641">
                  <c:v>12.942500000000001</c:v>
                </c:pt>
                <c:pt idx="6642">
                  <c:v>12.9445</c:v>
                </c:pt>
                <c:pt idx="6643">
                  <c:v>12.946</c:v>
                </c:pt>
                <c:pt idx="6644">
                  <c:v>12.9475</c:v>
                </c:pt>
                <c:pt idx="6645">
                  <c:v>12.9495</c:v>
                </c:pt>
                <c:pt idx="6646">
                  <c:v>12.951000000000001</c:v>
                </c:pt>
                <c:pt idx="6647">
                  <c:v>12.952500000000001</c:v>
                </c:pt>
                <c:pt idx="6648">
                  <c:v>12.954499999999999</c:v>
                </c:pt>
                <c:pt idx="6649">
                  <c:v>12.956</c:v>
                </c:pt>
                <c:pt idx="6650">
                  <c:v>12.9575</c:v>
                </c:pt>
                <c:pt idx="6651">
                  <c:v>12.9595</c:v>
                </c:pt>
                <c:pt idx="6652">
                  <c:v>12.961</c:v>
                </c:pt>
                <c:pt idx="6653">
                  <c:v>12.9625</c:v>
                </c:pt>
                <c:pt idx="6654">
                  <c:v>12.964499999999999</c:v>
                </c:pt>
                <c:pt idx="6655">
                  <c:v>12.965999999999999</c:v>
                </c:pt>
                <c:pt idx="6656">
                  <c:v>12.967499999999999</c:v>
                </c:pt>
                <c:pt idx="6657">
                  <c:v>12.9695</c:v>
                </c:pt>
                <c:pt idx="6658">
                  <c:v>12.971</c:v>
                </c:pt>
                <c:pt idx="6659">
                  <c:v>12.9725</c:v>
                </c:pt>
                <c:pt idx="6660">
                  <c:v>12.974500000000001</c:v>
                </c:pt>
                <c:pt idx="6661">
                  <c:v>12.976000000000001</c:v>
                </c:pt>
                <c:pt idx="6662">
                  <c:v>12.977499999999999</c:v>
                </c:pt>
                <c:pt idx="6663">
                  <c:v>12.9795</c:v>
                </c:pt>
                <c:pt idx="6664">
                  <c:v>12.9815</c:v>
                </c:pt>
                <c:pt idx="6665">
                  <c:v>12.983000000000001</c:v>
                </c:pt>
                <c:pt idx="6666">
                  <c:v>12.984500000000001</c:v>
                </c:pt>
                <c:pt idx="6667">
                  <c:v>12.986499999999999</c:v>
                </c:pt>
                <c:pt idx="6668">
                  <c:v>12.988</c:v>
                </c:pt>
                <c:pt idx="6669">
                  <c:v>12.9895</c:v>
                </c:pt>
                <c:pt idx="6670">
                  <c:v>12.9915</c:v>
                </c:pt>
                <c:pt idx="6671">
                  <c:v>12.993</c:v>
                </c:pt>
                <c:pt idx="6672">
                  <c:v>12.9945</c:v>
                </c:pt>
                <c:pt idx="6673">
                  <c:v>12.996499999999999</c:v>
                </c:pt>
                <c:pt idx="6674">
                  <c:v>12.997999999999999</c:v>
                </c:pt>
                <c:pt idx="6675">
                  <c:v>12.999499999999999</c:v>
                </c:pt>
                <c:pt idx="6676">
                  <c:v>13.0015</c:v>
                </c:pt>
                <c:pt idx="6677">
                  <c:v>13.003</c:v>
                </c:pt>
                <c:pt idx="6678">
                  <c:v>13.0045</c:v>
                </c:pt>
                <c:pt idx="6679">
                  <c:v>13.006500000000001</c:v>
                </c:pt>
                <c:pt idx="6680">
                  <c:v>13.007999999999999</c:v>
                </c:pt>
                <c:pt idx="6681">
                  <c:v>13.009499999999999</c:v>
                </c:pt>
                <c:pt idx="6682">
                  <c:v>13.0115</c:v>
                </c:pt>
                <c:pt idx="6683">
                  <c:v>13.013</c:v>
                </c:pt>
                <c:pt idx="6684">
                  <c:v>13.0145</c:v>
                </c:pt>
                <c:pt idx="6685">
                  <c:v>13.016500000000001</c:v>
                </c:pt>
                <c:pt idx="6686">
                  <c:v>13.018000000000001</c:v>
                </c:pt>
                <c:pt idx="6687">
                  <c:v>13.019500000000001</c:v>
                </c:pt>
                <c:pt idx="6688">
                  <c:v>13.0215</c:v>
                </c:pt>
                <c:pt idx="6689">
                  <c:v>13.023</c:v>
                </c:pt>
                <c:pt idx="6690">
                  <c:v>13.0245</c:v>
                </c:pt>
                <c:pt idx="6691">
                  <c:v>13.026</c:v>
                </c:pt>
                <c:pt idx="6692">
                  <c:v>13.0275</c:v>
                </c:pt>
                <c:pt idx="6693">
                  <c:v>13.029500000000001</c:v>
                </c:pt>
                <c:pt idx="6694">
                  <c:v>13.031000000000001</c:v>
                </c:pt>
                <c:pt idx="6695">
                  <c:v>13.032500000000001</c:v>
                </c:pt>
                <c:pt idx="6696">
                  <c:v>13.0345</c:v>
                </c:pt>
                <c:pt idx="6697">
                  <c:v>13.036</c:v>
                </c:pt>
                <c:pt idx="6698">
                  <c:v>13.0375</c:v>
                </c:pt>
                <c:pt idx="6699">
                  <c:v>13.0395</c:v>
                </c:pt>
                <c:pt idx="6700">
                  <c:v>13.041499999999999</c:v>
                </c:pt>
                <c:pt idx="6701">
                  <c:v>13.042999999999999</c:v>
                </c:pt>
                <c:pt idx="6702">
                  <c:v>13.044499999999999</c:v>
                </c:pt>
                <c:pt idx="6703">
                  <c:v>13.045999999999999</c:v>
                </c:pt>
                <c:pt idx="6704">
                  <c:v>13.047499999999999</c:v>
                </c:pt>
                <c:pt idx="6705">
                  <c:v>13.0495</c:v>
                </c:pt>
                <c:pt idx="6706">
                  <c:v>13.051</c:v>
                </c:pt>
                <c:pt idx="6707">
                  <c:v>13.0525</c:v>
                </c:pt>
                <c:pt idx="6708">
                  <c:v>13.054500000000001</c:v>
                </c:pt>
                <c:pt idx="6709">
                  <c:v>13.055999999999999</c:v>
                </c:pt>
                <c:pt idx="6710">
                  <c:v>13.057499999999999</c:v>
                </c:pt>
                <c:pt idx="6711">
                  <c:v>13.0595</c:v>
                </c:pt>
                <c:pt idx="6712">
                  <c:v>13.061</c:v>
                </c:pt>
                <c:pt idx="6713">
                  <c:v>13.0625</c:v>
                </c:pt>
                <c:pt idx="6714">
                  <c:v>13.064500000000001</c:v>
                </c:pt>
                <c:pt idx="6715">
                  <c:v>13.066000000000001</c:v>
                </c:pt>
                <c:pt idx="6716">
                  <c:v>13.067500000000001</c:v>
                </c:pt>
                <c:pt idx="6717">
                  <c:v>13.069000000000001</c:v>
                </c:pt>
                <c:pt idx="6718">
                  <c:v>13.070499999999999</c:v>
                </c:pt>
                <c:pt idx="6719">
                  <c:v>13.0725</c:v>
                </c:pt>
                <c:pt idx="6720">
                  <c:v>13.0745</c:v>
                </c:pt>
                <c:pt idx="6721">
                  <c:v>13.076000000000001</c:v>
                </c:pt>
                <c:pt idx="6722">
                  <c:v>13.077500000000001</c:v>
                </c:pt>
                <c:pt idx="6723">
                  <c:v>13.079000000000001</c:v>
                </c:pt>
                <c:pt idx="6724">
                  <c:v>13.080500000000001</c:v>
                </c:pt>
                <c:pt idx="6725">
                  <c:v>13.0825</c:v>
                </c:pt>
                <c:pt idx="6726">
                  <c:v>13.084</c:v>
                </c:pt>
                <c:pt idx="6727">
                  <c:v>13.0855</c:v>
                </c:pt>
                <c:pt idx="6728">
                  <c:v>13.0875</c:v>
                </c:pt>
                <c:pt idx="6729">
                  <c:v>13.089</c:v>
                </c:pt>
                <c:pt idx="6730">
                  <c:v>13.0905</c:v>
                </c:pt>
                <c:pt idx="6731">
                  <c:v>13.092499999999999</c:v>
                </c:pt>
                <c:pt idx="6732">
                  <c:v>13.0945</c:v>
                </c:pt>
                <c:pt idx="6733">
                  <c:v>13.096</c:v>
                </c:pt>
                <c:pt idx="6734">
                  <c:v>13.0975</c:v>
                </c:pt>
                <c:pt idx="6735">
                  <c:v>13.099</c:v>
                </c:pt>
                <c:pt idx="6736">
                  <c:v>13.1005</c:v>
                </c:pt>
                <c:pt idx="6737">
                  <c:v>13.102499999999999</c:v>
                </c:pt>
                <c:pt idx="6738">
                  <c:v>13.103999999999999</c:v>
                </c:pt>
                <c:pt idx="6739">
                  <c:v>13.105499999999999</c:v>
                </c:pt>
                <c:pt idx="6740">
                  <c:v>13.1075</c:v>
                </c:pt>
                <c:pt idx="6741">
                  <c:v>13.109</c:v>
                </c:pt>
                <c:pt idx="6742">
                  <c:v>13.1105</c:v>
                </c:pt>
                <c:pt idx="6743">
                  <c:v>13.112500000000001</c:v>
                </c:pt>
                <c:pt idx="6744">
                  <c:v>13.1145</c:v>
                </c:pt>
                <c:pt idx="6745">
                  <c:v>13.116</c:v>
                </c:pt>
                <c:pt idx="6746">
                  <c:v>13.1175</c:v>
                </c:pt>
                <c:pt idx="6747">
                  <c:v>13.119</c:v>
                </c:pt>
                <c:pt idx="6748">
                  <c:v>13.1205</c:v>
                </c:pt>
                <c:pt idx="6749">
                  <c:v>13.1225</c:v>
                </c:pt>
                <c:pt idx="6750">
                  <c:v>13.124000000000001</c:v>
                </c:pt>
                <c:pt idx="6751">
                  <c:v>13.125500000000001</c:v>
                </c:pt>
                <c:pt idx="6752">
                  <c:v>13.1275</c:v>
                </c:pt>
                <c:pt idx="6753">
                  <c:v>13.129</c:v>
                </c:pt>
                <c:pt idx="6754">
                  <c:v>13.1305</c:v>
                </c:pt>
                <c:pt idx="6755">
                  <c:v>13.1325</c:v>
                </c:pt>
                <c:pt idx="6756">
                  <c:v>13.134499999999999</c:v>
                </c:pt>
                <c:pt idx="6757">
                  <c:v>13.135999999999999</c:v>
                </c:pt>
                <c:pt idx="6758">
                  <c:v>13.137499999999999</c:v>
                </c:pt>
                <c:pt idx="6759">
                  <c:v>13.138999999999999</c:v>
                </c:pt>
                <c:pt idx="6760">
                  <c:v>13.140499999999999</c:v>
                </c:pt>
                <c:pt idx="6761">
                  <c:v>13.1425</c:v>
                </c:pt>
                <c:pt idx="6762">
                  <c:v>13.144</c:v>
                </c:pt>
                <c:pt idx="6763">
                  <c:v>13.1455</c:v>
                </c:pt>
                <c:pt idx="6764">
                  <c:v>13.147500000000001</c:v>
                </c:pt>
                <c:pt idx="6765">
                  <c:v>13.148999999999999</c:v>
                </c:pt>
                <c:pt idx="6766">
                  <c:v>13.150499999999999</c:v>
                </c:pt>
                <c:pt idx="6767">
                  <c:v>13.1525</c:v>
                </c:pt>
                <c:pt idx="6768">
                  <c:v>13.154</c:v>
                </c:pt>
                <c:pt idx="6769">
                  <c:v>13.1555</c:v>
                </c:pt>
                <c:pt idx="6770">
                  <c:v>13.157500000000001</c:v>
                </c:pt>
                <c:pt idx="6771">
                  <c:v>13.159000000000001</c:v>
                </c:pt>
                <c:pt idx="6772">
                  <c:v>13.160500000000001</c:v>
                </c:pt>
                <c:pt idx="6773">
                  <c:v>13.1625</c:v>
                </c:pt>
                <c:pt idx="6774">
                  <c:v>13.164</c:v>
                </c:pt>
                <c:pt idx="6775">
                  <c:v>13.1655</c:v>
                </c:pt>
                <c:pt idx="6776">
                  <c:v>13.1675</c:v>
                </c:pt>
                <c:pt idx="6777">
                  <c:v>13.169</c:v>
                </c:pt>
                <c:pt idx="6778">
                  <c:v>13.170500000000001</c:v>
                </c:pt>
                <c:pt idx="6779">
                  <c:v>13.172499999999999</c:v>
                </c:pt>
                <c:pt idx="6780">
                  <c:v>13.173999999999999</c:v>
                </c:pt>
                <c:pt idx="6781">
                  <c:v>13.1755</c:v>
                </c:pt>
                <c:pt idx="6782">
                  <c:v>13.1775</c:v>
                </c:pt>
                <c:pt idx="6783">
                  <c:v>13.179</c:v>
                </c:pt>
                <c:pt idx="6784">
                  <c:v>13.1805</c:v>
                </c:pt>
                <c:pt idx="6785">
                  <c:v>13.182499999999999</c:v>
                </c:pt>
                <c:pt idx="6786">
                  <c:v>13.183999999999999</c:v>
                </c:pt>
                <c:pt idx="6787">
                  <c:v>13.185499999999999</c:v>
                </c:pt>
                <c:pt idx="6788">
                  <c:v>13.186999999999999</c:v>
                </c:pt>
                <c:pt idx="6789">
                  <c:v>13.188499999999999</c:v>
                </c:pt>
                <c:pt idx="6790">
                  <c:v>13.1905</c:v>
                </c:pt>
                <c:pt idx="6791">
                  <c:v>13.192</c:v>
                </c:pt>
                <c:pt idx="6792">
                  <c:v>13.1935</c:v>
                </c:pt>
                <c:pt idx="6793">
                  <c:v>13.195499999999999</c:v>
                </c:pt>
                <c:pt idx="6794">
                  <c:v>13.196999999999999</c:v>
                </c:pt>
                <c:pt idx="6795">
                  <c:v>13.198499999999999</c:v>
                </c:pt>
                <c:pt idx="6796">
                  <c:v>13.2005</c:v>
                </c:pt>
                <c:pt idx="6797">
                  <c:v>13.202500000000001</c:v>
                </c:pt>
                <c:pt idx="6798">
                  <c:v>13.204000000000001</c:v>
                </c:pt>
                <c:pt idx="6799">
                  <c:v>13.205500000000001</c:v>
                </c:pt>
                <c:pt idx="6800">
                  <c:v>13.207000000000001</c:v>
                </c:pt>
                <c:pt idx="6801">
                  <c:v>13.208500000000001</c:v>
                </c:pt>
                <c:pt idx="6802">
                  <c:v>13.2105</c:v>
                </c:pt>
                <c:pt idx="6803">
                  <c:v>13.212</c:v>
                </c:pt>
                <c:pt idx="6804">
                  <c:v>13.2135</c:v>
                </c:pt>
                <c:pt idx="6805">
                  <c:v>13.2155</c:v>
                </c:pt>
                <c:pt idx="6806">
                  <c:v>13.217000000000001</c:v>
                </c:pt>
                <c:pt idx="6807">
                  <c:v>13.218500000000001</c:v>
                </c:pt>
                <c:pt idx="6808">
                  <c:v>13.220499999999999</c:v>
                </c:pt>
                <c:pt idx="6809">
                  <c:v>13.222</c:v>
                </c:pt>
                <c:pt idx="6810">
                  <c:v>13.2235</c:v>
                </c:pt>
                <c:pt idx="6811">
                  <c:v>13.2255</c:v>
                </c:pt>
                <c:pt idx="6812">
                  <c:v>13.227</c:v>
                </c:pt>
                <c:pt idx="6813">
                  <c:v>13.2285</c:v>
                </c:pt>
                <c:pt idx="6814">
                  <c:v>13.230499999999999</c:v>
                </c:pt>
                <c:pt idx="6815">
                  <c:v>13.231999999999999</c:v>
                </c:pt>
                <c:pt idx="6816">
                  <c:v>13.233499999999999</c:v>
                </c:pt>
                <c:pt idx="6817">
                  <c:v>13.2355</c:v>
                </c:pt>
                <c:pt idx="6818">
                  <c:v>13.237</c:v>
                </c:pt>
                <c:pt idx="6819">
                  <c:v>13.2385</c:v>
                </c:pt>
                <c:pt idx="6820">
                  <c:v>13.240500000000001</c:v>
                </c:pt>
                <c:pt idx="6821">
                  <c:v>13.242000000000001</c:v>
                </c:pt>
                <c:pt idx="6822">
                  <c:v>13.243499999999999</c:v>
                </c:pt>
                <c:pt idx="6823">
                  <c:v>13.2455</c:v>
                </c:pt>
                <c:pt idx="6824">
                  <c:v>13.247</c:v>
                </c:pt>
                <c:pt idx="6825">
                  <c:v>13.2485</c:v>
                </c:pt>
                <c:pt idx="6826">
                  <c:v>13.250500000000001</c:v>
                </c:pt>
                <c:pt idx="6827">
                  <c:v>13.252000000000001</c:v>
                </c:pt>
                <c:pt idx="6828">
                  <c:v>13.253500000000001</c:v>
                </c:pt>
                <c:pt idx="6829">
                  <c:v>13.2555</c:v>
                </c:pt>
                <c:pt idx="6830">
                  <c:v>13.257</c:v>
                </c:pt>
                <c:pt idx="6831">
                  <c:v>13.2585</c:v>
                </c:pt>
                <c:pt idx="6832">
                  <c:v>13.2605</c:v>
                </c:pt>
                <c:pt idx="6833">
                  <c:v>13.262499999999999</c:v>
                </c:pt>
                <c:pt idx="6834">
                  <c:v>13.263999999999999</c:v>
                </c:pt>
                <c:pt idx="6835">
                  <c:v>13.265499999999999</c:v>
                </c:pt>
                <c:pt idx="6836">
                  <c:v>13.266999999999999</c:v>
                </c:pt>
                <c:pt idx="6837">
                  <c:v>13.2685</c:v>
                </c:pt>
                <c:pt idx="6838">
                  <c:v>13.2705</c:v>
                </c:pt>
                <c:pt idx="6839">
                  <c:v>13.272</c:v>
                </c:pt>
                <c:pt idx="6840">
                  <c:v>13.2735</c:v>
                </c:pt>
                <c:pt idx="6841">
                  <c:v>13.275499999999999</c:v>
                </c:pt>
                <c:pt idx="6842">
                  <c:v>13.276999999999999</c:v>
                </c:pt>
                <c:pt idx="6843">
                  <c:v>13.278499999999999</c:v>
                </c:pt>
                <c:pt idx="6844">
                  <c:v>13.2805</c:v>
                </c:pt>
                <c:pt idx="6845">
                  <c:v>13.282500000000001</c:v>
                </c:pt>
                <c:pt idx="6846">
                  <c:v>13.284000000000001</c:v>
                </c:pt>
                <c:pt idx="6847">
                  <c:v>13.285500000000001</c:v>
                </c:pt>
                <c:pt idx="6848">
                  <c:v>13.287000000000001</c:v>
                </c:pt>
                <c:pt idx="6849">
                  <c:v>13.288500000000001</c:v>
                </c:pt>
                <c:pt idx="6850">
                  <c:v>13.29</c:v>
                </c:pt>
                <c:pt idx="6851">
                  <c:v>13.291499999999999</c:v>
                </c:pt>
                <c:pt idx="6852">
                  <c:v>13.2935</c:v>
                </c:pt>
                <c:pt idx="6853">
                  <c:v>13.295</c:v>
                </c:pt>
                <c:pt idx="6854">
                  <c:v>13.2965</c:v>
                </c:pt>
                <c:pt idx="6855">
                  <c:v>13.298</c:v>
                </c:pt>
                <c:pt idx="6856">
                  <c:v>13.2995</c:v>
                </c:pt>
                <c:pt idx="6857">
                  <c:v>13.301500000000001</c:v>
                </c:pt>
                <c:pt idx="6858">
                  <c:v>13.303000000000001</c:v>
                </c:pt>
                <c:pt idx="6859">
                  <c:v>13.304500000000001</c:v>
                </c:pt>
                <c:pt idx="6860">
                  <c:v>13.3065</c:v>
                </c:pt>
                <c:pt idx="6861">
                  <c:v>13.3085</c:v>
                </c:pt>
                <c:pt idx="6862">
                  <c:v>13.31</c:v>
                </c:pt>
                <c:pt idx="6863">
                  <c:v>13.311500000000001</c:v>
                </c:pt>
                <c:pt idx="6864">
                  <c:v>13.313000000000001</c:v>
                </c:pt>
                <c:pt idx="6865">
                  <c:v>13.314500000000001</c:v>
                </c:pt>
                <c:pt idx="6866">
                  <c:v>13.3165</c:v>
                </c:pt>
                <c:pt idx="6867">
                  <c:v>13.318</c:v>
                </c:pt>
                <c:pt idx="6868">
                  <c:v>13.3195</c:v>
                </c:pt>
                <c:pt idx="6869">
                  <c:v>13.3215</c:v>
                </c:pt>
                <c:pt idx="6870">
                  <c:v>13.323</c:v>
                </c:pt>
                <c:pt idx="6871">
                  <c:v>13.3245</c:v>
                </c:pt>
                <c:pt idx="6872">
                  <c:v>13.326499999999999</c:v>
                </c:pt>
                <c:pt idx="6873">
                  <c:v>13.3285</c:v>
                </c:pt>
                <c:pt idx="6874">
                  <c:v>13.33</c:v>
                </c:pt>
                <c:pt idx="6875">
                  <c:v>13.3315</c:v>
                </c:pt>
                <c:pt idx="6876">
                  <c:v>13.333</c:v>
                </c:pt>
                <c:pt idx="6877">
                  <c:v>13.3345</c:v>
                </c:pt>
                <c:pt idx="6878">
                  <c:v>13.336499999999999</c:v>
                </c:pt>
                <c:pt idx="6879">
                  <c:v>13.337999999999999</c:v>
                </c:pt>
                <c:pt idx="6880">
                  <c:v>13.339499999999999</c:v>
                </c:pt>
                <c:pt idx="6881">
                  <c:v>13.3415</c:v>
                </c:pt>
                <c:pt idx="6882">
                  <c:v>13.343</c:v>
                </c:pt>
                <c:pt idx="6883">
                  <c:v>13.3445</c:v>
                </c:pt>
                <c:pt idx="6884">
                  <c:v>13.346500000000001</c:v>
                </c:pt>
                <c:pt idx="6885">
                  <c:v>13.348000000000001</c:v>
                </c:pt>
                <c:pt idx="6886">
                  <c:v>13.349500000000001</c:v>
                </c:pt>
                <c:pt idx="6887">
                  <c:v>13.3515</c:v>
                </c:pt>
                <c:pt idx="6888">
                  <c:v>13.353</c:v>
                </c:pt>
                <c:pt idx="6889">
                  <c:v>13.3545</c:v>
                </c:pt>
                <c:pt idx="6890">
                  <c:v>13.3565</c:v>
                </c:pt>
                <c:pt idx="6891">
                  <c:v>13.358000000000001</c:v>
                </c:pt>
                <c:pt idx="6892">
                  <c:v>13.359500000000001</c:v>
                </c:pt>
                <c:pt idx="6893">
                  <c:v>13.361499999999999</c:v>
                </c:pt>
                <c:pt idx="6894">
                  <c:v>13.363</c:v>
                </c:pt>
                <c:pt idx="6895">
                  <c:v>13.3645</c:v>
                </c:pt>
                <c:pt idx="6896">
                  <c:v>13.3665</c:v>
                </c:pt>
                <c:pt idx="6897">
                  <c:v>13.368</c:v>
                </c:pt>
                <c:pt idx="6898">
                  <c:v>13.3695</c:v>
                </c:pt>
                <c:pt idx="6899">
                  <c:v>13.371499999999999</c:v>
                </c:pt>
                <c:pt idx="6900">
                  <c:v>13.372999999999999</c:v>
                </c:pt>
                <c:pt idx="6901">
                  <c:v>13.374499999999999</c:v>
                </c:pt>
                <c:pt idx="6902">
                  <c:v>13.3765</c:v>
                </c:pt>
                <c:pt idx="6903">
                  <c:v>13.378</c:v>
                </c:pt>
                <c:pt idx="6904">
                  <c:v>13.3795</c:v>
                </c:pt>
                <c:pt idx="6905">
                  <c:v>13.381500000000001</c:v>
                </c:pt>
                <c:pt idx="6906">
                  <c:v>13.382999999999999</c:v>
                </c:pt>
                <c:pt idx="6907">
                  <c:v>13.384499999999999</c:v>
                </c:pt>
                <c:pt idx="6908">
                  <c:v>13.3865</c:v>
                </c:pt>
                <c:pt idx="6909">
                  <c:v>13.388500000000001</c:v>
                </c:pt>
                <c:pt idx="6910">
                  <c:v>13.39</c:v>
                </c:pt>
                <c:pt idx="6911">
                  <c:v>13.391500000000001</c:v>
                </c:pt>
                <c:pt idx="6912">
                  <c:v>13.393000000000001</c:v>
                </c:pt>
                <c:pt idx="6913">
                  <c:v>13.394500000000001</c:v>
                </c:pt>
                <c:pt idx="6914">
                  <c:v>13.3965</c:v>
                </c:pt>
                <c:pt idx="6915">
                  <c:v>13.398</c:v>
                </c:pt>
                <c:pt idx="6916">
                  <c:v>13.3995</c:v>
                </c:pt>
                <c:pt idx="6917">
                  <c:v>13.4015</c:v>
                </c:pt>
                <c:pt idx="6918">
                  <c:v>13.403</c:v>
                </c:pt>
                <c:pt idx="6919">
                  <c:v>13.404500000000001</c:v>
                </c:pt>
                <c:pt idx="6920">
                  <c:v>13.406499999999999</c:v>
                </c:pt>
                <c:pt idx="6921">
                  <c:v>13.407999999999999</c:v>
                </c:pt>
                <c:pt idx="6922">
                  <c:v>13.4095</c:v>
                </c:pt>
                <c:pt idx="6923">
                  <c:v>13.4115</c:v>
                </c:pt>
                <c:pt idx="6924">
                  <c:v>13.413</c:v>
                </c:pt>
                <c:pt idx="6925">
                  <c:v>13.4145</c:v>
                </c:pt>
                <c:pt idx="6926">
                  <c:v>13.416499999999999</c:v>
                </c:pt>
                <c:pt idx="6927">
                  <c:v>13.417999999999999</c:v>
                </c:pt>
                <c:pt idx="6928">
                  <c:v>13.419499999999999</c:v>
                </c:pt>
                <c:pt idx="6929">
                  <c:v>13.4215</c:v>
                </c:pt>
                <c:pt idx="6930">
                  <c:v>13.423</c:v>
                </c:pt>
                <c:pt idx="6931">
                  <c:v>13.4245</c:v>
                </c:pt>
                <c:pt idx="6932">
                  <c:v>13.426500000000001</c:v>
                </c:pt>
                <c:pt idx="6933">
                  <c:v>13.4285</c:v>
                </c:pt>
                <c:pt idx="6934">
                  <c:v>13.43</c:v>
                </c:pt>
                <c:pt idx="6935">
                  <c:v>13.4315</c:v>
                </c:pt>
                <c:pt idx="6936">
                  <c:v>13.433</c:v>
                </c:pt>
                <c:pt idx="6937">
                  <c:v>13.4345</c:v>
                </c:pt>
                <c:pt idx="6938">
                  <c:v>13.436500000000001</c:v>
                </c:pt>
                <c:pt idx="6939">
                  <c:v>13.438000000000001</c:v>
                </c:pt>
                <c:pt idx="6940">
                  <c:v>13.439500000000001</c:v>
                </c:pt>
                <c:pt idx="6941">
                  <c:v>13.4415</c:v>
                </c:pt>
                <c:pt idx="6942">
                  <c:v>13.443</c:v>
                </c:pt>
                <c:pt idx="6943">
                  <c:v>13.4445</c:v>
                </c:pt>
                <c:pt idx="6944">
                  <c:v>13.4465</c:v>
                </c:pt>
                <c:pt idx="6945">
                  <c:v>13.448</c:v>
                </c:pt>
                <c:pt idx="6946">
                  <c:v>13.4495</c:v>
                </c:pt>
                <c:pt idx="6947">
                  <c:v>13.451499999999999</c:v>
                </c:pt>
                <c:pt idx="6948">
                  <c:v>13.452999999999999</c:v>
                </c:pt>
                <c:pt idx="6949">
                  <c:v>13.454499999999999</c:v>
                </c:pt>
                <c:pt idx="6950">
                  <c:v>13.4565</c:v>
                </c:pt>
                <c:pt idx="6951">
                  <c:v>13.458</c:v>
                </c:pt>
                <c:pt idx="6952">
                  <c:v>13.4595</c:v>
                </c:pt>
                <c:pt idx="6953">
                  <c:v>13.461499999999999</c:v>
                </c:pt>
                <c:pt idx="6954">
                  <c:v>13.462999999999999</c:v>
                </c:pt>
                <c:pt idx="6955">
                  <c:v>13.464499999999999</c:v>
                </c:pt>
                <c:pt idx="6956">
                  <c:v>13.4665</c:v>
                </c:pt>
                <c:pt idx="6957">
                  <c:v>13.468500000000001</c:v>
                </c:pt>
                <c:pt idx="6958">
                  <c:v>13.47</c:v>
                </c:pt>
                <c:pt idx="6959">
                  <c:v>13.471500000000001</c:v>
                </c:pt>
                <c:pt idx="6960">
                  <c:v>13.473000000000001</c:v>
                </c:pt>
                <c:pt idx="6961">
                  <c:v>13.474500000000001</c:v>
                </c:pt>
                <c:pt idx="6962">
                  <c:v>13.4765</c:v>
                </c:pt>
                <c:pt idx="6963">
                  <c:v>13.478</c:v>
                </c:pt>
                <c:pt idx="6964">
                  <c:v>13.4795</c:v>
                </c:pt>
                <c:pt idx="6965">
                  <c:v>13.4815</c:v>
                </c:pt>
                <c:pt idx="6966">
                  <c:v>13.483000000000001</c:v>
                </c:pt>
                <c:pt idx="6967">
                  <c:v>13.484500000000001</c:v>
                </c:pt>
                <c:pt idx="6968">
                  <c:v>13.486499999999999</c:v>
                </c:pt>
                <c:pt idx="6969">
                  <c:v>13.4885</c:v>
                </c:pt>
                <c:pt idx="6970">
                  <c:v>13.49</c:v>
                </c:pt>
                <c:pt idx="6971">
                  <c:v>13.4915</c:v>
                </c:pt>
                <c:pt idx="6972">
                  <c:v>13.493</c:v>
                </c:pt>
                <c:pt idx="6973">
                  <c:v>13.4945</c:v>
                </c:pt>
                <c:pt idx="6974">
                  <c:v>13.496499999999999</c:v>
                </c:pt>
                <c:pt idx="6975">
                  <c:v>13.497999999999999</c:v>
                </c:pt>
                <c:pt idx="6976">
                  <c:v>13.499499999999999</c:v>
                </c:pt>
                <c:pt idx="6977">
                  <c:v>13.5015</c:v>
                </c:pt>
                <c:pt idx="6978">
                  <c:v>13.503</c:v>
                </c:pt>
                <c:pt idx="6979">
                  <c:v>13.5045</c:v>
                </c:pt>
                <c:pt idx="6980">
                  <c:v>13.506500000000001</c:v>
                </c:pt>
                <c:pt idx="6981">
                  <c:v>13.5085</c:v>
                </c:pt>
                <c:pt idx="6982">
                  <c:v>13.51</c:v>
                </c:pt>
                <c:pt idx="6983">
                  <c:v>13.5115</c:v>
                </c:pt>
                <c:pt idx="6984">
                  <c:v>13.513</c:v>
                </c:pt>
                <c:pt idx="6985">
                  <c:v>13.5145</c:v>
                </c:pt>
                <c:pt idx="6986">
                  <c:v>13.516500000000001</c:v>
                </c:pt>
                <c:pt idx="6987">
                  <c:v>13.518000000000001</c:v>
                </c:pt>
                <c:pt idx="6988">
                  <c:v>13.519500000000001</c:v>
                </c:pt>
                <c:pt idx="6989">
                  <c:v>13.5215</c:v>
                </c:pt>
                <c:pt idx="6990">
                  <c:v>13.523</c:v>
                </c:pt>
                <c:pt idx="6991">
                  <c:v>13.5245</c:v>
                </c:pt>
                <c:pt idx="6992">
                  <c:v>13.526</c:v>
                </c:pt>
                <c:pt idx="6993">
                  <c:v>13.5275</c:v>
                </c:pt>
                <c:pt idx="6994">
                  <c:v>13.529500000000001</c:v>
                </c:pt>
                <c:pt idx="6995">
                  <c:v>13.531000000000001</c:v>
                </c:pt>
                <c:pt idx="6996">
                  <c:v>13.532500000000001</c:v>
                </c:pt>
                <c:pt idx="6997">
                  <c:v>13.5345</c:v>
                </c:pt>
                <c:pt idx="6998">
                  <c:v>13.536</c:v>
                </c:pt>
                <c:pt idx="6999">
                  <c:v>13.5375</c:v>
                </c:pt>
                <c:pt idx="7000">
                  <c:v>13.5395</c:v>
                </c:pt>
                <c:pt idx="7001">
                  <c:v>13.541</c:v>
                </c:pt>
                <c:pt idx="7002">
                  <c:v>13.5425</c:v>
                </c:pt>
                <c:pt idx="7003">
                  <c:v>13.544499999999999</c:v>
                </c:pt>
                <c:pt idx="7004">
                  <c:v>13.545999999999999</c:v>
                </c:pt>
                <c:pt idx="7005">
                  <c:v>13.547499999999999</c:v>
                </c:pt>
                <c:pt idx="7006">
                  <c:v>13.5495</c:v>
                </c:pt>
                <c:pt idx="7007">
                  <c:v>13.551</c:v>
                </c:pt>
                <c:pt idx="7008">
                  <c:v>13.5525</c:v>
                </c:pt>
                <c:pt idx="7009">
                  <c:v>13.554500000000001</c:v>
                </c:pt>
                <c:pt idx="7010">
                  <c:v>13.555999999999999</c:v>
                </c:pt>
                <c:pt idx="7011">
                  <c:v>13.557499999999999</c:v>
                </c:pt>
                <c:pt idx="7012">
                  <c:v>13.5595</c:v>
                </c:pt>
                <c:pt idx="7013">
                  <c:v>13.561500000000001</c:v>
                </c:pt>
                <c:pt idx="7014">
                  <c:v>13.563000000000001</c:v>
                </c:pt>
                <c:pt idx="7015">
                  <c:v>13.564500000000001</c:v>
                </c:pt>
                <c:pt idx="7016">
                  <c:v>13.566000000000001</c:v>
                </c:pt>
                <c:pt idx="7017">
                  <c:v>13.567500000000001</c:v>
                </c:pt>
                <c:pt idx="7018">
                  <c:v>13.5695</c:v>
                </c:pt>
                <c:pt idx="7019">
                  <c:v>13.571</c:v>
                </c:pt>
                <c:pt idx="7020">
                  <c:v>13.5725</c:v>
                </c:pt>
                <c:pt idx="7021">
                  <c:v>13.5745</c:v>
                </c:pt>
                <c:pt idx="7022">
                  <c:v>13.576000000000001</c:v>
                </c:pt>
                <c:pt idx="7023">
                  <c:v>13.577500000000001</c:v>
                </c:pt>
                <c:pt idx="7024">
                  <c:v>13.579499999999999</c:v>
                </c:pt>
                <c:pt idx="7025">
                  <c:v>13.5815</c:v>
                </c:pt>
                <c:pt idx="7026">
                  <c:v>13.583</c:v>
                </c:pt>
                <c:pt idx="7027">
                  <c:v>13.5845</c:v>
                </c:pt>
                <c:pt idx="7028">
                  <c:v>13.586</c:v>
                </c:pt>
                <c:pt idx="7029">
                  <c:v>13.5875</c:v>
                </c:pt>
                <c:pt idx="7030">
                  <c:v>13.589499999999999</c:v>
                </c:pt>
                <c:pt idx="7031">
                  <c:v>13.590999999999999</c:v>
                </c:pt>
                <c:pt idx="7032">
                  <c:v>13.592499999999999</c:v>
                </c:pt>
                <c:pt idx="7033">
                  <c:v>13.5945</c:v>
                </c:pt>
                <c:pt idx="7034">
                  <c:v>13.596</c:v>
                </c:pt>
                <c:pt idx="7035">
                  <c:v>13.5975</c:v>
                </c:pt>
                <c:pt idx="7036">
                  <c:v>13.599500000000001</c:v>
                </c:pt>
                <c:pt idx="7037">
                  <c:v>13.601000000000001</c:v>
                </c:pt>
                <c:pt idx="7038">
                  <c:v>13.602499999999999</c:v>
                </c:pt>
                <c:pt idx="7039">
                  <c:v>13.6045</c:v>
                </c:pt>
                <c:pt idx="7040">
                  <c:v>13.606</c:v>
                </c:pt>
                <c:pt idx="7041">
                  <c:v>13.6075</c:v>
                </c:pt>
                <c:pt idx="7042">
                  <c:v>13.609500000000001</c:v>
                </c:pt>
                <c:pt idx="7043">
                  <c:v>13.611000000000001</c:v>
                </c:pt>
                <c:pt idx="7044">
                  <c:v>13.612500000000001</c:v>
                </c:pt>
                <c:pt idx="7045">
                  <c:v>13.6145</c:v>
                </c:pt>
                <c:pt idx="7046">
                  <c:v>13.616</c:v>
                </c:pt>
                <c:pt idx="7047">
                  <c:v>13.6175</c:v>
                </c:pt>
                <c:pt idx="7048">
                  <c:v>13.6195</c:v>
                </c:pt>
                <c:pt idx="7049">
                  <c:v>13.621</c:v>
                </c:pt>
                <c:pt idx="7050">
                  <c:v>13.6225</c:v>
                </c:pt>
                <c:pt idx="7051">
                  <c:v>13.624499999999999</c:v>
                </c:pt>
                <c:pt idx="7052">
                  <c:v>13.625999999999999</c:v>
                </c:pt>
                <c:pt idx="7053">
                  <c:v>13.6275</c:v>
                </c:pt>
                <c:pt idx="7054">
                  <c:v>13.6295</c:v>
                </c:pt>
                <c:pt idx="7055">
                  <c:v>13.631</c:v>
                </c:pt>
                <c:pt idx="7056">
                  <c:v>13.6325</c:v>
                </c:pt>
                <c:pt idx="7057">
                  <c:v>13.634499999999999</c:v>
                </c:pt>
                <c:pt idx="7058">
                  <c:v>13.635999999999999</c:v>
                </c:pt>
                <c:pt idx="7059">
                  <c:v>13.637499999999999</c:v>
                </c:pt>
                <c:pt idx="7060">
                  <c:v>13.6395</c:v>
                </c:pt>
                <c:pt idx="7061">
                  <c:v>13.641</c:v>
                </c:pt>
                <c:pt idx="7062">
                  <c:v>13.6425</c:v>
                </c:pt>
                <c:pt idx="7063">
                  <c:v>13.644500000000001</c:v>
                </c:pt>
                <c:pt idx="7064">
                  <c:v>13.646000000000001</c:v>
                </c:pt>
                <c:pt idx="7065">
                  <c:v>13.647500000000001</c:v>
                </c:pt>
                <c:pt idx="7066">
                  <c:v>13.6495</c:v>
                </c:pt>
                <c:pt idx="7067">
                  <c:v>13.651</c:v>
                </c:pt>
                <c:pt idx="7068">
                  <c:v>13.6525</c:v>
                </c:pt>
                <c:pt idx="7069">
                  <c:v>13.654500000000001</c:v>
                </c:pt>
                <c:pt idx="7070">
                  <c:v>13.656000000000001</c:v>
                </c:pt>
                <c:pt idx="7071">
                  <c:v>13.657500000000001</c:v>
                </c:pt>
                <c:pt idx="7072">
                  <c:v>13.6595</c:v>
                </c:pt>
                <c:pt idx="7073">
                  <c:v>13.661</c:v>
                </c:pt>
                <c:pt idx="7074">
                  <c:v>13.6625</c:v>
                </c:pt>
                <c:pt idx="7075">
                  <c:v>13.6645</c:v>
                </c:pt>
                <c:pt idx="7076">
                  <c:v>13.666</c:v>
                </c:pt>
                <c:pt idx="7077">
                  <c:v>13.6675</c:v>
                </c:pt>
                <c:pt idx="7078">
                  <c:v>13.669499999999999</c:v>
                </c:pt>
                <c:pt idx="7079">
                  <c:v>13.670999999999999</c:v>
                </c:pt>
                <c:pt idx="7080">
                  <c:v>13.672499999999999</c:v>
                </c:pt>
                <c:pt idx="7081">
                  <c:v>13.6745</c:v>
                </c:pt>
                <c:pt idx="7082">
                  <c:v>13.676</c:v>
                </c:pt>
                <c:pt idx="7083">
                  <c:v>13.6775</c:v>
                </c:pt>
                <c:pt idx="7084">
                  <c:v>13.679500000000001</c:v>
                </c:pt>
                <c:pt idx="7085">
                  <c:v>13.680999999999999</c:v>
                </c:pt>
                <c:pt idx="7086">
                  <c:v>13.682499999999999</c:v>
                </c:pt>
                <c:pt idx="7087">
                  <c:v>13.6845</c:v>
                </c:pt>
                <c:pt idx="7088">
                  <c:v>13.686</c:v>
                </c:pt>
                <c:pt idx="7089">
                  <c:v>13.6875</c:v>
                </c:pt>
                <c:pt idx="7090">
                  <c:v>13.689500000000001</c:v>
                </c:pt>
                <c:pt idx="7091">
                  <c:v>13.691000000000001</c:v>
                </c:pt>
                <c:pt idx="7092">
                  <c:v>13.692500000000001</c:v>
                </c:pt>
                <c:pt idx="7093">
                  <c:v>13.6945</c:v>
                </c:pt>
                <c:pt idx="7094">
                  <c:v>13.696</c:v>
                </c:pt>
                <c:pt idx="7095">
                  <c:v>13.6975</c:v>
                </c:pt>
                <c:pt idx="7096">
                  <c:v>13.6995</c:v>
                </c:pt>
                <c:pt idx="7097">
                  <c:v>13.701000000000001</c:v>
                </c:pt>
                <c:pt idx="7098">
                  <c:v>13.702500000000001</c:v>
                </c:pt>
                <c:pt idx="7099">
                  <c:v>13.704499999999999</c:v>
                </c:pt>
                <c:pt idx="7100">
                  <c:v>13.706</c:v>
                </c:pt>
                <c:pt idx="7101">
                  <c:v>13.7075</c:v>
                </c:pt>
                <c:pt idx="7102">
                  <c:v>13.7095</c:v>
                </c:pt>
                <c:pt idx="7103">
                  <c:v>13.711</c:v>
                </c:pt>
                <c:pt idx="7104">
                  <c:v>13.7125</c:v>
                </c:pt>
                <c:pt idx="7105">
                  <c:v>13.714499999999999</c:v>
                </c:pt>
                <c:pt idx="7106">
                  <c:v>13.715999999999999</c:v>
                </c:pt>
                <c:pt idx="7107">
                  <c:v>13.717499999999999</c:v>
                </c:pt>
                <c:pt idx="7108">
                  <c:v>13.7195</c:v>
                </c:pt>
                <c:pt idx="7109">
                  <c:v>13.721500000000001</c:v>
                </c:pt>
                <c:pt idx="7110">
                  <c:v>13.723000000000001</c:v>
                </c:pt>
                <c:pt idx="7111">
                  <c:v>13.724500000000001</c:v>
                </c:pt>
                <c:pt idx="7112">
                  <c:v>13.726000000000001</c:v>
                </c:pt>
                <c:pt idx="7113">
                  <c:v>13.727499999999999</c:v>
                </c:pt>
                <c:pt idx="7114">
                  <c:v>13.7295</c:v>
                </c:pt>
                <c:pt idx="7115">
                  <c:v>13.731</c:v>
                </c:pt>
                <c:pt idx="7116">
                  <c:v>13.7325</c:v>
                </c:pt>
                <c:pt idx="7117">
                  <c:v>13.734500000000001</c:v>
                </c:pt>
                <c:pt idx="7118">
                  <c:v>13.736000000000001</c:v>
                </c:pt>
                <c:pt idx="7119">
                  <c:v>13.737500000000001</c:v>
                </c:pt>
                <c:pt idx="7120">
                  <c:v>13.7395</c:v>
                </c:pt>
                <c:pt idx="7121">
                  <c:v>13.741</c:v>
                </c:pt>
                <c:pt idx="7122">
                  <c:v>13.7425</c:v>
                </c:pt>
                <c:pt idx="7123">
                  <c:v>13.7445</c:v>
                </c:pt>
                <c:pt idx="7124">
                  <c:v>13.746</c:v>
                </c:pt>
                <c:pt idx="7125">
                  <c:v>13.7475</c:v>
                </c:pt>
                <c:pt idx="7126">
                  <c:v>13.749499999999999</c:v>
                </c:pt>
                <c:pt idx="7127">
                  <c:v>13.750999999999999</c:v>
                </c:pt>
                <c:pt idx="7128">
                  <c:v>13.7525</c:v>
                </c:pt>
                <c:pt idx="7129">
                  <c:v>13.754</c:v>
                </c:pt>
                <c:pt idx="7130">
                  <c:v>13.7555</c:v>
                </c:pt>
                <c:pt idx="7131">
                  <c:v>13.7575</c:v>
                </c:pt>
                <c:pt idx="7132">
                  <c:v>13.759499999999999</c:v>
                </c:pt>
                <c:pt idx="7133">
                  <c:v>13.7615</c:v>
                </c:pt>
                <c:pt idx="7134">
                  <c:v>13.763</c:v>
                </c:pt>
                <c:pt idx="7135">
                  <c:v>13.7645</c:v>
                </c:pt>
                <c:pt idx="7136">
                  <c:v>13.766</c:v>
                </c:pt>
                <c:pt idx="7137">
                  <c:v>13.7675</c:v>
                </c:pt>
                <c:pt idx="7138">
                  <c:v>13.769500000000001</c:v>
                </c:pt>
                <c:pt idx="7139">
                  <c:v>13.771000000000001</c:v>
                </c:pt>
                <c:pt idx="7140">
                  <c:v>13.772500000000001</c:v>
                </c:pt>
                <c:pt idx="7141">
                  <c:v>13.7745</c:v>
                </c:pt>
                <c:pt idx="7142">
                  <c:v>13.776</c:v>
                </c:pt>
                <c:pt idx="7143">
                  <c:v>13.7775</c:v>
                </c:pt>
                <c:pt idx="7144">
                  <c:v>13.779500000000001</c:v>
                </c:pt>
                <c:pt idx="7145">
                  <c:v>13.781499999999999</c:v>
                </c:pt>
                <c:pt idx="7146">
                  <c:v>13.782999999999999</c:v>
                </c:pt>
                <c:pt idx="7147">
                  <c:v>13.7845</c:v>
                </c:pt>
                <c:pt idx="7148">
                  <c:v>13.786</c:v>
                </c:pt>
                <c:pt idx="7149">
                  <c:v>13.7875</c:v>
                </c:pt>
                <c:pt idx="7150">
                  <c:v>13.7895</c:v>
                </c:pt>
                <c:pt idx="7151">
                  <c:v>13.791</c:v>
                </c:pt>
                <c:pt idx="7152">
                  <c:v>13.7925</c:v>
                </c:pt>
                <c:pt idx="7153">
                  <c:v>13.794499999999999</c:v>
                </c:pt>
                <c:pt idx="7154">
                  <c:v>13.795999999999999</c:v>
                </c:pt>
                <c:pt idx="7155">
                  <c:v>13.797499999999999</c:v>
                </c:pt>
                <c:pt idx="7156">
                  <c:v>13.7995</c:v>
                </c:pt>
                <c:pt idx="7157">
                  <c:v>13.801</c:v>
                </c:pt>
                <c:pt idx="7158">
                  <c:v>13.8025</c:v>
                </c:pt>
                <c:pt idx="7159">
                  <c:v>13.804500000000001</c:v>
                </c:pt>
                <c:pt idx="7160">
                  <c:v>13.805999999999999</c:v>
                </c:pt>
                <c:pt idx="7161">
                  <c:v>13.807499999999999</c:v>
                </c:pt>
                <c:pt idx="7162">
                  <c:v>13.8095</c:v>
                </c:pt>
                <c:pt idx="7163">
                  <c:v>13.811</c:v>
                </c:pt>
                <c:pt idx="7164">
                  <c:v>13.8125</c:v>
                </c:pt>
                <c:pt idx="7165">
                  <c:v>13.814500000000001</c:v>
                </c:pt>
                <c:pt idx="7166">
                  <c:v>13.816000000000001</c:v>
                </c:pt>
                <c:pt idx="7167">
                  <c:v>13.817500000000001</c:v>
                </c:pt>
                <c:pt idx="7168">
                  <c:v>13.8195</c:v>
                </c:pt>
                <c:pt idx="7169">
                  <c:v>13.821</c:v>
                </c:pt>
                <c:pt idx="7170">
                  <c:v>13.8225</c:v>
                </c:pt>
                <c:pt idx="7171">
                  <c:v>13.8245</c:v>
                </c:pt>
                <c:pt idx="7172">
                  <c:v>13.826000000000001</c:v>
                </c:pt>
                <c:pt idx="7173">
                  <c:v>13.827500000000001</c:v>
                </c:pt>
                <c:pt idx="7174">
                  <c:v>13.829499999999999</c:v>
                </c:pt>
                <c:pt idx="7175">
                  <c:v>13.831</c:v>
                </c:pt>
                <c:pt idx="7176">
                  <c:v>13.8325</c:v>
                </c:pt>
                <c:pt idx="7177">
                  <c:v>13.8345</c:v>
                </c:pt>
                <c:pt idx="7178">
                  <c:v>13.836</c:v>
                </c:pt>
                <c:pt idx="7179">
                  <c:v>13.8375</c:v>
                </c:pt>
                <c:pt idx="7180">
                  <c:v>13.839499999999999</c:v>
                </c:pt>
                <c:pt idx="7181">
                  <c:v>13.840999999999999</c:v>
                </c:pt>
                <c:pt idx="7182">
                  <c:v>13.842499999999999</c:v>
                </c:pt>
                <c:pt idx="7183">
                  <c:v>13.8445</c:v>
                </c:pt>
                <c:pt idx="7184">
                  <c:v>13.846</c:v>
                </c:pt>
                <c:pt idx="7185">
                  <c:v>13.8475</c:v>
                </c:pt>
                <c:pt idx="7186">
                  <c:v>13.849500000000001</c:v>
                </c:pt>
                <c:pt idx="7187">
                  <c:v>13.851000000000001</c:v>
                </c:pt>
                <c:pt idx="7188">
                  <c:v>13.852499999999999</c:v>
                </c:pt>
                <c:pt idx="7189">
                  <c:v>13.8545</c:v>
                </c:pt>
                <c:pt idx="7190">
                  <c:v>13.856</c:v>
                </c:pt>
                <c:pt idx="7191">
                  <c:v>13.8575</c:v>
                </c:pt>
                <c:pt idx="7192">
                  <c:v>13.859500000000001</c:v>
                </c:pt>
                <c:pt idx="7193">
                  <c:v>13.861000000000001</c:v>
                </c:pt>
                <c:pt idx="7194">
                  <c:v>13.862500000000001</c:v>
                </c:pt>
                <c:pt idx="7195">
                  <c:v>13.8645</c:v>
                </c:pt>
                <c:pt idx="7196">
                  <c:v>13.866</c:v>
                </c:pt>
                <c:pt idx="7197">
                  <c:v>13.8675</c:v>
                </c:pt>
                <c:pt idx="7198">
                  <c:v>13.8695</c:v>
                </c:pt>
                <c:pt idx="7199">
                  <c:v>13.871</c:v>
                </c:pt>
                <c:pt idx="7200">
                  <c:v>13.8725</c:v>
                </c:pt>
                <c:pt idx="7201">
                  <c:v>13.874499999999999</c:v>
                </c:pt>
                <c:pt idx="7202">
                  <c:v>13.875999999999999</c:v>
                </c:pt>
                <c:pt idx="7203">
                  <c:v>13.8775</c:v>
                </c:pt>
                <c:pt idx="7204">
                  <c:v>13.8795</c:v>
                </c:pt>
                <c:pt idx="7205">
                  <c:v>13.881</c:v>
                </c:pt>
                <c:pt idx="7206">
                  <c:v>13.8825</c:v>
                </c:pt>
                <c:pt idx="7207">
                  <c:v>13.884499999999999</c:v>
                </c:pt>
                <c:pt idx="7208">
                  <c:v>13.885999999999999</c:v>
                </c:pt>
                <c:pt idx="7209">
                  <c:v>13.887499999999999</c:v>
                </c:pt>
                <c:pt idx="7210">
                  <c:v>13.8895</c:v>
                </c:pt>
                <c:pt idx="7211">
                  <c:v>13.891</c:v>
                </c:pt>
                <c:pt idx="7212">
                  <c:v>13.8925</c:v>
                </c:pt>
                <c:pt idx="7213">
                  <c:v>13.894</c:v>
                </c:pt>
                <c:pt idx="7214">
                  <c:v>13.8955</c:v>
                </c:pt>
                <c:pt idx="7215">
                  <c:v>13.897500000000001</c:v>
                </c:pt>
                <c:pt idx="7216">
                  <c:v>13.898999999999999</c:v>
                </c:pt>
                <c:pt idx="7217">
                  <c:v>13.900499999999999</c:v>
                </c:pt>
                <c:pt idx="7218">
                  <c:v>13.9025</c:v>
                </c:pt>
                <c:pt idx="7219">
                  <c:v>13.904</c:v>
                </c:pt>
                <c:pt idx="7220">
                  <c:v>13.9055</c:v>
                </c:pt>
                <c:pt idx="7221">
                  <c:v>13.907500000000001</c:v>
                </c:pt>
                <c:pt idx="7222">
                  <c:v>13.909000000000001</c:v>
                </c:pt>
                <c:pt idx="7223">
                  <c:v>13.910500000000001</c:v>
                </c:pt>
                <c:pt idx="7224">
                  <c:v>13.9125</c:v>
                </c:pt>
                <c:pt idx="7225">
                  <c:v>13.914</c:v>
                </c:pt>
                <c:pt idx="7226">
                  <c:v>13.9155</c:v>
                </c:pt>
                <c:pt idx="7227">
                  <c:v>13.9175</c:v>
                </c:pt>
                <c:pt idx="7228">
                  <c:v>13.919</c:v>
                </c:pt>
                <c:pt idx="7229">
                  <c:v>13.920500000000001</c:v>
                </c:pt>
                <c:pt idx="7230">
                  <c:v>13.922499999999999</c:v>
                </c:pt>
                <c:pt idx="7231">
                  <c:v>13.923999999999999</c:v>
                </c:pt>
                <c:pt idx="7232">
                  <c:v>13.9255</c:v>
                </c:pt>
                <c:pt idx="7233">
                  <c:v>13.9275</c:v>
                </c:pt>
                <c:pt idx="7234">
                  <c:v>13.929</c:v>
                </c:pt>
                <c:pt idx="7235">
                  <c:v>13.9305</c:v>
                </c:pt>
                <c:pt idx="7236">
                  <c:v>13.932499999999999</c:v>
                </c:pt>
                <c:pt idx="7237">
                  <c:v>13.933999999999999</c:v>
                </c:pt>
                <c:pt idx="7238">
                  <c:v>13.935499999999999</c:v>
                </c:pt>
                <c:pt idx="7239">
                  <c:v>13.9375</c:v>
                </c:pt>
                <c:pt idx="7240">
                  <c:v>13.939</c:v>
                </c:pt>
                <c:pt idx="7241">
                  <c:v>13.9405</c:v>
                </c:pt>
                <c:pt idx="7242">
                  <c:v>13.942500000000001</c:v>
                </c:pt>
                <c:pt idx="7243">
                  <c:v>13.944000000000001</c:v>
                </c:pt>
                <c:pt idx="7244">
                  <c:v>13.945499999999999</c:v>
                </c:pt>
                <c:pt idx="7245">
                  <c:v>13.9475</c:v>
                </c:pt>
                <c:pt idx="7246">
                  <c:v>13.949</c:v>
                </c:pt>
                <c:pt idx="7247">
                  <c:v>13.9505</c:v>
                </c:pt>
                <c:pt idx="7248">
                  <c:v>13.952500000000001</c:v>
                </c:pt>
                <c:pt idx="7249">
                  <c:v>13.954000000000001</c:v>
                </c:pt>
                <c:pt idx="7250">
                  <c:v>13.955500000000001</c:v>
                </c:pt>
                <c:pt idx="7251">
                  <c:v>13.9575</c:v>
                </c:pt>
                <c:pt idx="7252">
                  <c:v>13.959</c:v>
                </c:pt>
                <c:pt idx="7253">
                  <c:v>13.9605</c:v>
                </c:pt>
                <c:pt idx="7254">
                  <c:v>13.9625</c:v>
                </c:pt>
                <c:pt idx="7255">
                  <c:v>13.964</c:v>
                </c:pt>
                <c:pt idx="7256">
                  <c:v>13.9655</c:v>
                </c:pt>
                <c:pt idx="7257">
                  <c:v>13.967499999999999</c:v>
                </c:pt>
                <c:pt idx="7258">
                  <c:v>13.968999999999999</c:v>
                </c:pt>
                <c:pt idx="7259">
                  <c:v>13.970499999999999</c:v>
                </c:pt>
                <c:pt idx="7260">
                  <c:v>13.972</c:v>
                </c:pt>
                <c:pt idx="7261">
                  <c:v>13.9735</c:v>
                </c:pt>
                <c:pt idx="7262">
                  <c:v>13.9755</c:v>
                </c:pt>
                <c:pt idx="7263">
                  <c:v>13.977</c:v>
                </c:pt>
                <c:pt idx="7264">
                  <c:v>13.9785</c:v>
                </c:pt>
                <c:pt idx="7265">
                  <c:v>13.980499999999999</c:v>
                </c:pt>
                <c:pt idx="7266">
                  <c:v>13.981999999999999</c:v>
                </c:pt>
                <c:pt idx="7267">
                  <c:v>13.983499999999999</c:v>
                </c:pt>
                <c:pt idx="7268">
                  <c:v>13.984999999999999</c:v>
                </c:pt>
                <c:pt idx="7269">
                  <c:v>13.986499999999999</c:v>
                </c:pt>
                <c:pt idx="7270">
                  <c:v>13.9885</c:v>
                </c:pt>
                <c:pt idx="7271">
                  <c:v>13.99</c:v>
                </c:pt>
                <c:pt idx="7272">
                  <c:v>13.9915</c:v>
                </c:pt>
                <c:pt idx="7273">
                  <c:v>13.993499999999999</c:v>
                </c:pt>
                <c:pt idx="7274">
                  <c:v>13.9955</c:v>
                </c:pt>
                <c:pt idx="7275">
                  <c:v>13.997</c:v>
                </c:pt>
                <c:pt idx="7276">
                  <c:v>13.9985</c:v>
                </c:pt>
                <c:pt idx="7277">
                  <c:v>14</c:v>
                </c:pt>
                <c:pt idx="7278">
                  <c:v>14.0015</c:v>
                </c:pt>
                <c:pt idx="7279">
                  <c:v>14.003500000000001</c:v>
                </c:pt>
                <c:pt idx="7280">
                  <c:v>14.005000000000001</c:v>
                </c:pt>
                <c:pt idx="7281">
                  <c:v>14.006500000000001</c:v>
                </c:pt>
                <c:pt idx="7282">
                  <c:v>14.0085</c:v>
                </c:pt>
                <c:pt idx="7283">
                  <c:v>14.01</c:v>
                </c:pt>
                <c:pt idx="7284">
                  <c:v>14.0115</c:v>
                </c:pt>
                <c:pt idx="7285">
                  <c:v>14.013500000000001</c:v>
                </c:pt>
                <c:pt idx="7286">
                  <c:v>14.015499999999999</c:v>
                </c:pt>
                <c:pt idx="7287">
                  <c:v>14.016999999999999</c:v>
                </c:pt>
                <c:pt idx="7288">
                  <c:v>14.0185</c:v>
                </c:pt>
                <c:pt idx="7289">
                  <c:v>14.02</c:v>
                </c:pt>
                <c:pt idx="7290">
                  <c:v>14.0215</c:v>
                </c:pt>
                <c:pt idx="7291">
                  <c:v>14.0235</c:v>
                </c:pt>
                <c:pt idx="7292">
                  <c:v>14.025</c:v>
                </c:pt>
                <c:pt idx="7293">
                  <c:v>14.0265</c:v>
                </c:pt>
                <c:pt idx="7294">
                  <c:v>14.028499999999999</c:v>
                </c:pt>
                <c:pt idx="7295">
                  <c:v>14.03</c:v>
                </c:pt>
                <c:pt idx="7296">
                  <c:v>14.031499999999999</c:v>
                </c:pt>
                <c:pt idx="7297">
                  <c:v>14.0335</c:v>
                </c:pt>
                <c:pt idx="7298">
                  <c:v>14.035</c:v>
                </c:pt>
                <c:pt idx="7299">
                  <c:v>14.0365</c:v>
                </c:pt>
                <c:pt idx="7300">
                  <c:v>14.038500000000001</c:v>
                </c:pt>
                <c:pt idx="7301">
                  <c:v>14.04</c:v>
                </c:pt>
                <c:pt idx="7302">
                  <c:v>14.041499999999999</c:v>
                </c:pt>
                <c:pt idx="7303">
                  <c:v>14.0435</c:v>
                </c:pt>
                <c:pt idx="7304">
                  <c:v>14.045</c:v>
                </c:pt>
                <c:pt idx="7305">
                  <c:v>14.0465</c:v>
                </c:pt>
                <c:pt idx="7306">
                  <c:v>14.048500000000001</c:v>
                </c:pt>
                <c:pt idx="7307">
                  <c:v>14.05</c:v>
                </c:pt>
                <c:pt idx="7308">
                  <c:v>14.051500000000001</c:v>
                </c:pt>
                <c:pt idx="7309">
                  <c:v>14.0535</c:v>
                </c:pt>
                <c:pt idx="7310">
                  <c:v>14.055</c:v>
                </c:pt>
                <c:pt idx="7311">
                  <c:v>14.0565</c:v>
                </c:pt>
                <c:pt idx="7312">
                  <c:v>14.0585</c:v>
                </c:pt>
                <c:pt idx="7313">
                  <c:v>14.06</c:v>
                </c:pt>
                <c:pt idx="7314">
                  <c:v>14.061500000000001</c:v>
                </c:pt>
                <c:pt idx="7315">
                  <c:v>14.063499999999999</c:v>
                </c:pt>
                <c:pt idx="7316">
                  <c:v>14.065</c:v>
                </c:pt>
                <c:pt idx="7317">
                  <c:v>14.0665</c:v>
                </c:pt>
                <c:pt idx="7318">
                  <c:v>14.0685</c:v>
                </c:pt>
                <c:pt idx="7319">
                  <c:v>14.07</c:v>
                </c:pt>
                <c:pt idx="7320">
                  <c:v>14.0715</c:v>
                </c:pt>
                <c:pt idx="7321">
                  <c:v>14.073499999999999</c:v>
                </c:pt>
                <c:pt idx="7322">
                  <c:v>14.0755</c:v>
                </c:pt>
                <c:pt idx="7323">
                  <c:v>14.077</c:v>
                </c:pt>
                <c:pt idx="7324">
                  <c:v>14.0785</c:v>
                </c:pt>
                <c:pt idx="7325">
                  <c:v>14.080500000000001</c:v>
                </c:pt>
                <c:pt idx="7326">
                  <c:v>14.082000000000001</c:v>
                </c:pt>
                <c:pt idx="7327">
                  <c:v>14.083500000000001</c:v>
                </c:pt>
                <c:pt idx="7328">
                  <c:v>14.085000000000001</c:v>
                </c:pt>
                <c:pt idx="7329">
                  <c:v>14.086499999999999</c:v>
                </c:pt>
                <c:pt idx="7330">
                  <c:v>14.0885</c:v>
                </c:pt>
                <c:pt idx="7331">
                  <c:v>14.09</c:v>
                </c:pt>
                <c:pt idx="7332">
                  <c:v>14.0915</c:v>
                </c:pt>
                <c:pt idx="7333">
                  <c:v>14.093500000000001</c:v>
                </c:pt>
                <c:pt idx="7334">
                  <c:v>14.095000000000001</c:v>
                </c:pt>
                <c:pt idx="7335">
                  <c:v>14.096500000000001</c:v>
                </c:pt>
                <c:pt idx="7336">
                  <c:v>14.0985</c:v>
                </c:pt>
                <c:pt idx="7337">
                  <c:v>14.1</c:v>
                </c:pt>
                <c:pt idx="7338">
                  <c:v>14.1015</c:v>
                </c:pt>
                <c:pt idx="7339">
                  <c:v>14.1035</c:v>
                </c:pt>
                <c:pt idx="7340">
                  <c:v>14.105</c:v>
                </c:pt>
                <c:pt idx="7341">
                  <c:v>14.1065</c:v>
                </c:pt>
                <c:pt idx="7342">
                  <c:v>14.108499999999999</c:v>
                </c:pt>
                <c:pt idx="7343">
                  <c:v>14.11</c:v>
                </c:pt>
                <c:pt idx="7344">
                  <c:v>14.111499999999999</c:v>
                </c:pt>
                <c:pt idx="7345">
                  <c:v>14.113</c:v>
                </c:pt>
                <c:pt idx="7346">
                  <c:v>14.1145</c:v>
                </c:pt>
                <c:pt idx="7347">
                  <c:v>14.1165</c:v>
                </c:pt>
                <c:pt idx="7348">
                  <c:v>14.118</c:v>
                </c:pt>
                <c:pt idx="7349">
                  <c:v>14.1195</c:v>
                </c:pt>
                <c:pt idx="7350">
                  <c:v>14.121499999999999</c:v>
                </c:pt>
                <c:pt idx="7351">
                  <c:v>14.122999999999999</c:v>
                </c:pt>
                <c:pt idx="7352">
                  <c:v>14.124499999999999</c:v>
                </c:pt>
                <c:pt idx="7353">
                  <c:v>14.1265</c:v>
                </c:pt>
                <c:pt idx="7354">
                  <c:v>14.128500000000001</c:v>
                </c:pt>
                <c:pt idx="7355">
                  <c:v>14.13</c:v>
                </c:pt>
                <c:pt idx="7356">
                  <c:v>14.131500000000001</c:v>
                </c:pt>
                <c:pt idx="7357">
                  <c:v>14.132999999999999</c:v>
                </c:pt>
                <c:pt idx="7358">
                  <c:v>14.134499999999999</c:v>
                </c:pt>
                <c:pt idx="7359">
                  <c:v>14.1365</c:v>
                </c:pt>
                <c:pt idx="7360">
                  <c:v>14.138</c:v>
                </c:pt>
                <c:pt idx="7361">
                  <c:v>14.1395</c:v>
                </c:pt>
                <c:pt idx="7362">
                  <c:v>14.141500000000001</c:v>
                </c:pt>
                <c:pt idx="7363">
                  <c:v>14.143000000000001</c:v>
                </c:pt>
                <c:pt idx="7364">
                  <c:v>14.144500000000001</c:v>
                </c:pt>
                <c:pt idx="7365">
                  <c:v>14.1465</c:v>
                </c:pt>
                <c:pt idx="7366">
                  <c:v>14.148</c:v>
                </c:pt>
                <c:pt idx="7367">
                  <c:v>14.1495</c:v>
                </c:pt>
                <c:pt idx="7368">
                  <c:v>14.1515</c:v>
                </c:pt>
                <c:pt idx="7369">
                  <c:v>14.153</c:v>
                </c:pt>
                <c:pt idx="7370">
                  <c:v>14.154500000000001</c:v>
                </c:pt>
                <c:pt idx="7371">
                  <c:v>14.156499999999999</c:v>
                </c:pt>
                <c:pt idx="7372">
                  <c:v>14.157999999999999</c:v>
                </c:pt>
                <c:pt idx="7373">
                  <c:v>14.1595</c:v>
                </c:pt>
                <c:pt idx="7374">
                  <c:v>14.1615</c:v>
                </c:pt>
                <c:pt idx="7375">
                  <c:v>14.163</c:v>
                </c:pt>
                <c:pt idx="7376">
                  <c:v>14.1645</c:v>
                </c:pt>
                <c:pt idx="7377">
                  <c:v>14.166499999999999</c:v>
                </c:pt>
                <c:pt idx="7378">
                  <c:v>14.1685</c:v>
                </c:pt>
                <c:pt idx="7379">
                  <c:v>14.17</c:v>
                </c:pt>
                <c:pt idx="7380">
                  <c:v>14.1715</c:v>
                </c:pt>
                <c:pt idx="7381">
                  <c:v>14.173</c:v>
                </c:pt>
                <c:pt idx="7382">
                  <c:v>14.1745</c:v>
                </c:pt>
                <c:pt idx="7383">
                  <c:v>14.176500000000001</c:v>
                </c:pt>
                <c:pt idx="7384">
                  <c:v>14.178000000000001</c:v>
                </c:pt>
                <c:pt idx="7385">
                  <c:v>14.179500000000001</c:v>
                </c:pt>
                <c:pt idx="7386">
                  <c:v>14.1815</c:v>
                </c:pt>
                <c:pt idx="7387">
                  <c:v>14.183</c:v>
                </c:pt>
                <c:pt idx="7388">
                  <c:v>14.1845</c:v>
                </c:pt>
                <c:pt idx="7389">
                  <c:v>14.186500000000001</c:v>
                </c:pt>
                <c:pt idx="7390">
                  <c:v>14.188000000000001</c:v>
                </c:pt>
                <c:pt idx="7391">
                  <c:v>14.189500000000001</c:v>
                </c:pt>
                <c:pt idx="7392">
                  <c:v>14.191000000000001</c:v>
                </c:pt>
                <c:pt idx="7393">
                  <c:v>14.192500000000001</c:v>
                </c:pt>
                <c:pt idx="7394">
                  <c:v>14.1945</c:v>
                </c:pt>
                <c:pt idx="7395">
                  <c:v>14.196</c:v>
                </c:pt>
                <c:pt idx="7396">
                  <c:v>14.1975</c:v>
                </c:pt>
                <c:pt idx="7397">
                  <c:v>14.1995</c:v>
                </c:pt>
                <c:pt idx="7398">
                  <c:v>14.201000000000001</c:v>
                </c:pt>
                <c:pt idx="7399">
                  <c:v>14.202500000000001</c:v>
                </c:pt>
                <c:pt idx="7400">
                  <c:v>14.204499999999999</c:v>
                </c:pt>
                <c:pt idx="7401">
                  <c:v>14.206</c:v>
                </c:pt>
                <c:pt idx="7402">
                  <c:v>14.2075</c:v>
                </c:pt>
                <c:pt idx="7403">
                  <c:v>14.2095</c:v>
                </c:pt>
                <c:pt idx="7404">
                  <c:v>14.211</c:v>
                </c:pt>
                <c:pt idx="7405">
                  <c:v>14.2125</c:v>
                </c:pt>
                <c:pt idx="7406">
                  <c:v>14.214499999999999</c:v>
                </c:pt>
                <c:pt idx="7407">
                  <c:v>14.215999999999999</c:v>
                </c:pt>
                <c:pt idx="7408">
                  <c:v>14.217499999999999</c:v>
                </c:pt>
                <c:pt idx="7409">
                  <c:v>14.2195</c:v>
                </c:pt>
                <c:pt idx="7410">
                  <c:v>14.221</c:v>
                </c:pt>
                <c:pt idx="7411">
                  <c:v>14.2225</c:v>
                </c:pt>
                <c:pt idx="7412">
                  <c:v>14.224500000000001</c:v>
                </c:pt>
                <c:pt idx="7413">
                  <c:v>14.226000000000001</c:v>
                </c:pt>
                <c:pt idx="7414">
                  <c:v>14.227499999999999</c:v>
                </c:pt>
                <c:pt idx="7415">
                  <c:v>14.2295</c:v>
                </c:pt>
                <c:pt idx="7416">
                  <c:v>14.231</c:v>
                </c:pt>
                <c:pt idx="7417">
                  <c:v>14.2325</c:v>
                </c:pt>
                <c:pt idx="7418">
                  <c:v>14.234500000000001</c:v>
                </c:pt>
                <c:pt idx="7419">
                  <c:v>14.236000000000001</c:v>
                </c:pt>
                <c:pt idx="7420">
                  <c:v>14.237500000000001</c:v>
                </c:pt>
                <c:pt idx="7421">
                  <c:v>14.2395</c:v>
                </c:pt>
                <c:pt idx="7422">
                  <c:v>14.241</c:v>
                </c:pt>
                <c:pt idx="7423">
                  <c:v>14.2425</c:v>
                </c:pt>
                <c:pt idx="7424">
                  <c:v>14.2445</c:v>
                </c:pt>
                <c:pt idx="7425">
                  <c:v>14.246</c:v>
                </c:pt>
                <c:pt idx="7426">
                  <c:v>14.2475</c:v>
                </c:pt>
                <c:pt idx="7427">
                  <c:v>14.249499999999999</c:v>
                </c:pt>
                <c:pt idx="7428">
                  <c:v>14.250999999999999</c:v>
                </c:pt>
                <c:pt idx="7429">
                  <c:v>14.2525</c:v>
                </c:pt>
                <c:pt idx="7430">
                  <c:v>14.2545</c:v>
                </c:pt>
                <c:pt idx="7431">
                  <c:v>14.256</c:v>
                </c:pt>
                <c:pt idx="7432">
                  <c:v>14.2575</c:v>
                </c:pt>
                <c:pt idx="7433">
                  <c:v>14.259499999999999</c:v>
                </c:pt>
                <c:pt idx="7434">
                  <c:v>14.260999999999999</c:v>
                </c:pt>
                <c:pt idx="7435">
                  <c:v>14.262499999999999</c:v>
                </c:pt>
                <c:pt idx="7436">
                  <c:v>14.2645</c:v>
                </c:pt>
                <c:pt idx="7437">
                  <c:v>14.266</c:v>
                </c:pt>
                <c:pt idx="7438">
                  <c:v>14.2675</c:v>
                </c:pt>
                <c:pt idx="7439">
                  <c:v>14.269500000000001</c:v>
                </c:pt>
                <c:pt idx="7440">
                  <c:v>14.271000000000001</c:v>
                </c:pt>
                <c:pt idx="7441">
                  <c:v>14.272500000000001</c:v>
                </c:pt>
                <c:pt idx="7442">
                  <c:v>14.2745</c:v>
                </c:pt>
                <c:pt idx="7443">
                  <c:v>14.276</c:v>
                </c:pt>
                <c:pt idx="7444">
                  <c:v>14.2775</c:v>
                </c:pt>
                <c:pt idx="7445">
                  <c:v>14.279500000000001</c:v>
                </c:pt>
                <c:pt idx="7446">
                  <c:v>14.281000000000001</c:v>
                </c:pt>
                <c:pt idx="7447">
                  <c:v>14.282500000000001</c:v>
                </c:pt>
                <c:pt idx="7448">
                  <c:v>14.2845</c:v>
                </c:pt>
                <c:pt idx="7449">
                  <c:v>14.286</c:v>
                </c:pt>
                <c:pt idx="7450">
                  <c:v>14.2875</c:v>
                </c:pt>
                <c:pt idx="7451">
                  <c:v>14.2895</c:v>
                </c:pt>
                <c:pt idx="7452">
                  <c:v>14.291</c:v>
                </c:pt>
                <c:pt idx="7453">
                  <c:v>14.2925</c:v>
                </c:pt>
                <c:pt idx="7454">
                  <c:v>14.294499999999999</c:v>
                </c:pt>
                <c:pt idx="7455">
                  <c:v>14.295999999999999</c:v>
                </c:pt>
                <c:pt idx="7456">
                  <c:v>14.297499999999999</c:v>
                </c:pt>
                <c:pt idx="7457">
                  <c:v>14.2995</c:v>
                </c:pt>
                <c:pt idx="7458">
                  <c:v>14.301</c:v>
                </c:pt>
                <c:pt idx="7459">
                  <c:v>14.3025</c:v>
                </c:pt>
                <c:pt idx="7460">
                  <c:v>14.304500000000001</c:v>
                </c:pt>
                <c:pt idx="7461">
                  <c:v>14.305999999999999</c:v>
                </c:pt>
                <c:pt idx="7462">
                  <c:v>14.307499999999999</c:v>
                </c:pt>
                <c:pt idx="7463">
                  <c:v>14.3095</c:v>
                </c:pt>
                <c:pt idx="7464">
                  <c:v>14.311</c:v>
                </c:pt>
                <c:pt idx="7465">
                  <c:v>14.3125</c:v>
                </c:pt>
                <c:pt idx="7466">
                  <c:v>14.314500000000001</c:v>
                </c:pt>
                <c:pt idx="7467">
                  <c:v>14.316000000000001</c:v>
                </c:pt>
                <c:pt idx="7468">
                  <c:v>14.317500000000001</c:v>
                </c:pt>
                <c:pt idx="7469">
                  <c:v>14.3195</c:v>
                </c:pt>
                <c:pt idx="7470">
                  <c:v>14.321</c:v>
                </c:pt>
                <c:pt idx="7471">
                  <c:v>14.3225</c:v>
                </c:pt>
                <c:pt idx="7472">
                  <c:v>14.3245</c:v>
                </c:pt>
                <c:pt idx="7473">
                  <c:v>14.326000000000001</c:v>
                </c:pt>
                <c:pt idx="7474">
                  <c:v>14.327500000000001</c:v>
                </c:pt>
                <c:pt idx="7475">
                  <c:v>14.329499999999999</c:v>
                </c:pt>
                <c:pt idx="7476">
                  <c:v>14.331</c:v>
                </c:pt>
                <c:pt idx="7477">
                  <c:v>14.3325</c:v>
                </c:pt>
                <c:pt idx="7478">
                  <c:v>14.3345</c:v>
                </c:pt>
                <c:pt idx="7479">
                  <c:v>14.336</c:v>
                </c:pt>
                <c:pt idx="7480">
                  <c:v>14.3375</c:v>
                </c:pt>
                <c:pt idx="7481">
                  <c:v>14.339499999999999</c:v>
                </c:pt>
                <c:pt idx="7482">
                  <c:v>14.340999999999999</c:v>
                </c:pt>
                <c:pt idx="7483">
                  <c:v>14.342499999999999</c:v>
                </c:pt>
                <c:pt idx="7484">
                  <c:v>14.3445</c:v>
                </c:pt>
                <c:pt idx="7485">
                  <c:v>14.346</c:v>
                </c:pt>
                <c:pt idx="7486">
                  <c:v>14.3475</c:v>
                </c:pt>
                <c:pt idx="7487">
                  <c:v>14.349500000000001</c:v>
                </c:pt>
                <c:pt idx="7488">
                  <c:v>14.351000000000001</c:v>
                </c:pt>
                <c:pt idx="7489">
                  <c:v>14.352499999999999</c:v>
                </c:pt>
                <c:pt idx="7490">
                  <c:v>14.3545</c:v>
                </c:pt>
                <c:pt idx="7491">
                  <c:v>14.356</c:v>
                </c:pt>
                <c:pt idx="7492">
                  <c:v>14.3575</c:v>
                </c:pt>
                <c:pt idx="7493">
                  <c:v>14.359500000000001</c:v>
                </c:pt>
                <c:pt idx="7494">
                  <c:v>14.361000000000001</c:v>
                </c:pt>
                <c:pt idx="7495">
                  <c:v>14.362500000000001</c:v>
                </c:pt>
                <c:pt idx="7496">
                  <c:v>14.3645</c:v>
                </c:pt>
                <c:pt idx="7497">
                  <c:v>14.3665</c:v>
                </c:pt>
                <c:pt idx="7498">
                  <c:v>14.368</c:v>
                </c:pt>
                <c:pt idx="7499">
                  <c:v>14.3695</c:v>
                </c:pt>
                <c:pt idx="7500">
                  <c:v>14.371</c:v>
                </c:pt>
                <c:pt idx="7501">
                  <c:v>14.3725</c:v>
                </c:pt>
                <c:pt idx="7502">
                  <c:v>14.374499999999999</c:v>
                </c:pt>
                <c:pt idx="7503">
                  <c:v>14.375999999999999</c:v>
                </c:pt>
                <c:pt idx="7504">
                  <c:v>14.3775</c:v>
                </c:pt>
                <c:pt idx="7505">
                  <c:v>14.3795</c:v>
                </c:pt>
                <c:pt idx="7506">
                  <c:v>14.381500000000001</c:v>
                </c:pt>
                <c:pt idx="7507">
                  <c:v>14.382999999999999</c:v>
                </c:pt>
                <c:pt idx="7508">
                  <c:v>14.384499999999999</c:v>
                </c:pt>
                <c:pt idx="7509">
                  <c:v>14.385999999999999</c:v>
                </c:pt>
                <c:pt idx="7510">
                  <c:v>14.387499999999999</c:v>
                </c:pt>
                <c:pt idx="7511">
                  <c:v>14.3895</c:v>
                </c:pt>
                <c:pt idx="7512">
                  <c:v>14.391</c:v>
                </c:pt>
                <c:pt idx="7513">
                  <c:v>14.3925</c:v>
                </c:pt>
                <c:pt idx="7514">
                  <c:v>14.394500000000001</c:v>
                </c:pt>
                <c:pt idx="7515">
                  <c:v>14.3965</c:v>
                </c:pt>
                <c:pt idx="7516">
                  <c:v>14.398</c:v>
                </c:pt>
                <c:pt idx="7517">
                  <c:v>14.3995</c:v>
                </c:pt>
                <c:pt idx="7518">
                  <c:v>14.4015</c:v>
                </c:pt>
                <c:pt idx="7519">
                  <c:v>14.403</c:v>
                </c:pt>
                <c:pt idx="7520">
                  <c:v>14.404500000000001</c:v>
                </c:pt>
                <c:pt idx="7521">
                  <c:v>14.406499999999999</c:v>
                </c:pt>
                <c:pt idx="7522">
                  <c:v>14.407999999999999</c:v>
                </c:pt>
                <c:pt idx="7523">
                  <c:v>14.4095</c:v>
                </c:pt>
                <c:pt idx="7524">
                  <c:v>14.4115</c:v>
                </c:pt>
                <c:pt idx="7525">
                  <c:v>14.413</c:v>
                </c:pt>
                <c:pt idx="7526">
                  <c:v>14.4145</c:v>
                </c:pt>
                <c:pt idx="7527">
                  <c:v>14.416499999999999</c:v>
                </c:pt>
                <c:pt idx="7528">
                  <c:v>14.417999999999999</c:v>
                </c:pt>
                <c:pt idx="7529">
                  <c:v>14.419499999999999</c:v>
                </c:pt>
                <c:pt idx="7530">
                  <c:v>14.4215</c:v>
                </c:pt>
                <c:pt idx="7531">
                  <c:v>14.423</c:v>
                </c:pt>
                <c:pt idx="7532">
                  <c:v>14.4245</c:v>
                </c:pt>
                <c:pt idx="7533">
                  <c:v>14.426</c:v>
                </c:pt>
                <c:pt idx="7534">
                  <c:v>14.4275</c:v>
                </c:pt>
                <c:pt idx="7535">
                  <c:v>14.429</c:v>
                </c:pt>
                <c:pt idx="7536">
                  <c:v>14.4305</c:v>
                </c:pt>
                <c:pt idx="7537">
                  <c:v>14.432499999999999</c:v>
                </c:pt>
                <c:pt idx="7538">
                  <c:v>14.4345</c:v>
                </c:pt>
                <c:pt idx="7539">
                  <c:v>14.436</c:v>
                </c:pt>
                <c:pt idx="7540">
                  <c:v>14.4375</c:v>
                </c:pt>
                <c:pt idx="7541">
                  <c:v>14.439500000000001</c:v>
                </c:pt>
                <c:pt idx="7542">
                  <c:v>14.4415</c:v>
                </c:pt>
                <c:pt idx="7543">
                  <c:v>14.443</c:v>
                </c:pt>
                <c:pt idx="7544">
                  <c:v>14.4445</c:v>
                </c:pt>
                <c:pt idx="7545">
                  <c:v>14.446</c:v>
                </c:pt>
                <c:pt idx="7546">
                  <c:v>14.4475</c:v>
                </c:pt>
                <c:pt idx="7547">
                  <c:v>14.4495</c:v>
                </c:pt>
                <c:pt idx="7548">
                  <c:v>14.451000000000001</c:v>
                </c:pt>
                <c:pt idx="7549">
                  <c:v>14.452500000000001</c:v>
                </c:pt>
                <c:pt idx="7550">
                  <c:v>14.454499999999999</c:v>
                </c:pt>
                <c:pt idx="7551">
                  <c:v>14.456</c:v>
                </c:pt>
                <c:pt idx="7552">
                  <c:v>14.4575</c:v>
                </c:pt>
                <c:pt idx="7553">
                  <c:v>14.4595</c:v>
                </c:pt>
                <c:pt idx="7554">
                  <c:v>14.461499999999999</c:v>
                </c:pt>
                <c:pt idx="7555">
                  <c:v>14.462999999999999</c:v>
                </c:pt>
                <c:pt idx="7556">
                  <c:v>14.464499999999999</c:v>
                </c:pt>
                <c:pt idx="7557">
                  <c:v>14.465999999999999</c:v>
                </c:pt>
                <c:pt idx="7558">
                  <c:v>14.467499999999999</c:v>
                </c:pt>
                <c:pt idx="7559">
                  <c:v>14.4695</c:v>
                </c:pt>
                <c:pt idx="7560">
                  <c:v>14.471</c:v>
                </c:pt>
                <c:pt idx="7561">
                  <c:v>14.4725</c:v>
                </c:pt>
                <c:pt idx="7562">
                  <c:v>14.474500000000001</c:v>
                </c:pt>
                <c:pt idx="7563">
                  <c:v>14.476000000000001</c:v>
                </c:pt>
                <c:pt idx="7564">
                  <c:v>14.477499999999999</c:v>
                </c:pt>
                <c:pt idx="7565">
                  <c:v>14.4795</c:v>
                </c:pt>
                <c:pt idx="7566">
                  <c:v>14.4815</c:v>
                </c:pt>
                <c:pt idx="7567">
                  <c:v>14.483000000000001</c:v>
                </c:pt>
                <c:pt idx="7568">
                  <c:v>14.484500000000001</c:v>
                </c:pt>
                <c:pt idx="7569">
                  <c:v>14.486000000000001</c:v>
                </c:pt>
                <c:pt idx="7570">
                  <c:v>14.487500000000001</c:v>
                </c:pt>
                <c:pt idx="7571">
                  <c:v>14.4895</c:v>
                </c:pt>
                <c:pt idx="7572">
                  <c:v>14.491</c:v>
                </c:pt>
                <c:pt idx="7573">
                  <c:v>14.4925</c:v>
                </c:pt>
                <c:pt idx="7574">
                  <c:v>14.4945</c:v>
                </c:pt>
                <c:pt idx="7575">
                  <c:v>14.496</c:v>
                </c:pt>
                <c:pt idx="7576">
                  <c:v>14.4975</c:v>
                </c:pt>
                <c:pt idx="7577">
                  <c:v>14.499499999999999</c:v>
                </c:pt>
                <c:pt idx="7578">
                  <c:v>14.5015</c:v>
                </c:pt>
                <c:pt idx="7579">
                  <c:v>14.503</c:v>
                </c:pt>
                <c:pt idx="7580">
                  <c:v>14.5045</c:v>
                </c:pt>
                <c:pt idx="7581">
                  <c:v>14.506</c:v>
                </c:pt>
                <c:pt idx="7582">
                  <c:v>14.5075</c:v>
                </c:pt>
                <c:pt idx="7583">
                  <c:v>14.509499999999999</c:v>
                </c:pt>
                <c:pt idx="7584">
                  <c:v>14.510999999999999</c:v>
                </c:pt>
                <c:pt idx="7585">
                  <c:v>14.513</c:v>
                </c:pt>
                <c:pt idx="7586">
                  <c:v>14.515000000000001</c:v>
                </c:pt>
                <c:pt idx="7587">
                  <c:v>14.516500000000001</c:v>
                </c:pt>
                <c:pt idx="7588">
                  <c:v>14.5185</c:v>
                </c:pt>
                <c:pt idx="7589">
                  <c:v>14.52</c:v>
                </c:pt>
                <c:pt idx="7590">
                  <c:v>14.5215</c:v>
                </c:pt>
                <c:pt idx="7591">
                  <c:v>14.5235</c:v>
                </c:pt>
                <c:pt idx="7592">
                  <c:v>14.525</c:v>
                </c:pt>
                <c:pt idx="7593">
                  <c:v>14.5265</c:v>
                </c:pt>
                <c:pt idx="7594">
                  <c:v>14.528499999999999</c:v>
                </c:pt>
                <c:pt idx="7595">
                  <c:v>14.53</c:v>
                </c:pt>
                <c:pt idx="7596">
                  <c:v>14.5335</c:v>
                </c:pt>
                <c:pt idx="7597">
                  <c:v>14.535</c:v>
                </c:pt>
                <c:pt idx="7598">
                  <c:v>14.5365</c:v>
                </c:pt>
                <c:pt idx="7599">
                  <c:v>14.538500000000001</c:v>
                </c:pt>
                <c:pt idx="7600">
                  <c:v>14.5405</c:v>
                </c:pt>
                <c:pt idx="7601">
                  <c:v>14.542</c:v>
                </c:pt>
                <c:pt idx="7602">
                  <c:v>14.5435</c:v>
                </c:pt>
                <c:pt idx="7603">
                  <c:v>14.545500000000001</c:v>
                </c:pt>
                <c:pt idx="7604">
                  <c:v>14.547000000000001</c:v>
                </c:pt>
                <c:pt idx="7605">
                  <c:v>14.548500000000001</c:v>
                </c:pt>
                <c:pt idx="7606">
                  <c:v>14.5505</c:v>
                </c:pt>
                <c:pt idx="7607">
                  <c:v>14.552</c:v>
                </c:pt>
                <c:pt idx="7608">
                  <c:v>14.5535</c:v>
                </c:pt>
                <c:pt idx="7609">
                  <c:v>14.5555</c:v>
                </c:pt>
                <c:pt idx="7610">
                  <c:v>14.557499999999999</c:v>
                </c:pt>
                <c:pt idx="7611">
                  <c:v>14.558999999999999</c:v>
                </c:pt>
                <c:pt idx="7612">
                  <c:v>14.560499999999999</c:v>
                </c:pt>
                <c:pt idx="7613">
                  <c:v>14.5625</c:v>
                </c:pt>
                <c:pt idx="7614">
                  <c:v>14.564</c:v>
                </c:pt>
                <c:pt idx="7615">
                  <c:v>14.5655</c:v>
                </c:pt>
                <c:pt idx="7616">
                  <c:v>14.567500000000001</c:v>
                </c:pt>
                <c:pt idx="7617">
                  <c:v>14.569000000000001</c:v>
                </c:pt>
                <c:pt idx="7618">
                  <c:v>14.570499999999999</c:v>
                </c:pt>
                <c:pt idx="7619">
                  <c:v>14.5725</c:v>
                </c:pt>
                <c:pt idx="7620">
                  <c:v>14.574</c:v>
                </c:pt>
                <c:pt idx="7621">
                  <c:v>14.5755</c:v>
                </c:pt>
                <c:pt idx="7622">
                  <c:v>14.577500000000001</c:v>
                </c:pt>
                <c:pt idx="7623">
                  <c:v>14.579499999999999</c:v>
                </c:pt>
                <c:pt idx="7624">
                  <c:v>14.581</c:v>
                </c:pt>
                <c:pt idx="7625">
                  <c:v>14.5825</c:v>
                </c:pt>
                <c:pt idx="7626">
                  <c:v>14.5845</c:v>
                </c:pt>
                <c:pt idx="7627">
                  <c:v>14.586</c:v>
                </c:pt>
                <c:pt idx="7628">
                  <c:v>14.5875</c:v>
                </c:pt>
                <c:pt idx="7629">
                  <c:v>14.589499999999999</c:v>
                </c:pt>
                <c:pt idx="7630">
                  <c:v>14.590999999999999</c:v>
                </c:pt>
                <c:pt idx="7631">
                  <c:v>14.592499999999999</c:v>
                </c:pt>
                <c:pt idx="7632">
                  <c:v>14.5945</c:v>
                </c:pt>
                <c:pt idx="7633">
                  <c:v>14.596</c:v>
                </c:pt>
                <c:pt idx="7634">
                  <c:v>14.5975</c:v>
                </c:pt>
                <c:pt idx="7635">
                  <c:v>14.599500000000001</c:v>
                </c:pt>
                <c:pt idx="7636">
                  <c:v>14.601000000000001</c:v>
                </c:pt>
                <c:pt idx="7637">
                  <c:v>14.602499999999999</c:v>
                </c:pt>
                <c:pt idx="7638">
                  <c:v>14.6045</c:v>
                </c:pt>
                <c:pt idx="7639">
                  <c:v>14.606</c:v>
                </c:pt>
                <c:pt idx="7640">
                  <c:v>14.6075</c:v>
                </c:pt>
                <c:pt idx="7641">
                  <c:v>14.609500000000001</c:v>
                </c:pt>
                <c:pt idx="7642">
                  <c:v>14.611000000000001</c:v>
                </c:pt>
                <c:pt idx="7643">
                  <c:v>14.612500000000001</c:v>
                </c:pt>
                <c:pt idx="7644">
                  <c:v>14.6145</c:v>
                </c:pt>
                <c:pt idx="7645">
                  <c:v>14.616</c:v>
                </c:pt>
                <c:pt idx="7646">
                  <c:v>14.6175</c:v>
                </c:pt>
                <c:pt idx="7647">
                  <c:v>14.619</c:v>
                </c:pt>
                <c:pt idx="7648">
                  <c:v>14.6205</c:v>
                </c:pt>
                <c:pt idx="7649">
                  <c:v>14.6225</c:v>
                </c:pt>
                <c:pt idx="7650">
                  <c:v>14.624000000000001</c:v>
                </c:pt>
                <c:pt idx="7651">
                  <c:v>14.625500000000001</c:v>
                </c:pt>
                <c:pt idx="7652">
                  <c:v>14.6275</c:v>
                </c:pt>
                <c:pt idx="7653">
                  <c:v>14.629</c:v>
                </c:pt>
                <c:pt idx="7654">
                  <c:v>14.6305</c:v>
                </c:pt>
                <c:pt idx="7655">
                  <c:v>14.6325</c:v>
                </c:pt>
                <c:pt idx="7656">
                  <c:v>14.634499999999999</c:v>
                </c:pt>
                <c:pt idx="7657">
                  <c:v>14.635999999999999</c:v>
                </c:pt>
                <c:pt idx="7658">
                  <c:v>14.637499999999999</c:v>
                </c:pt>
                <c:pt idx="7659">
                  <c:v>14.638999999999999</c:v>
                </c:pt>
                <c:pt idx="7660">
                  <c:v>14.640499999999999</c:v>
                </c:pt>
                <c:pt idx="7661">
                  <c:v>14.6425</c:v>
                </c:pt>
                <c:pt idx="7662">
                  <c:v>14.644</c:v>
                </c:pt>
                <c:pt idx="7663">
                  <c:v>14.6455</c:v>
                </c:pt>
                <c:pt idx="7664">
                  <c:v>14.647500000000001</c:v>
                </c:pt>
                <c:pt idx="7665">
                  <c:v>14.6495</c:v>
                </c:pt>
                <c:pt idx="7666">
                  <c:v>14.651</c:v>
                </c:pt>
                <c:pt idx="7667">
                  <c:v>14.6525</c:v>
                </c:pt>
                <c:pt idx="7668">
                  <c:v>14.654500000000001</c:v>
                </c:pt>
                <c:pt idx="7669">
                  <c:v>14.656000000000001</c:v>
                </c:pt>
                <c:pt idx="7670">
                  <c:v>14.657500000000001</c:v>
                </c:pt>
                <c:pt idx="7671">
                  <c:v>14.6595</c:v>
                </c:pt>
                <c:pt idx="7672">
                  <c:v>14.661</c:v>
                </c:pt>
                <c:pt idx="7673">
                  <c:v>14.6625</c:v>
                </c:pt>
                <c:pt idx="7674">
                  <c:v>14.6645</c:v>
                </c:pt>
                <c:pt idx="7675">
                  <c:v>14.666</c:v>
                </c:pt>
                <c:pt idx="7676">
                  <c:v>14.6675</c:v>
                </c:pt>
                <c:pt idx="7677">
                  <c:v>14.669499999999999</c:v>
                </c:pt>
                <c:pt idx="7678">
                  <c:v>14.670999999999999</c:v>
                </c:pt>
                <c:pt idx="7679">
                  <c:v>14.672499999999999</c:v>
                </c:pt>
                <c:pt idx="7680">
                  <c:v>14.6745</c:v>
                </c:pt>
                <c:pt idx="7681">
                  <c:v>14.676</c:v>
                </c:pt>
                <c:pt idx="7682">
                  <c:v>14.6775</c:v>
                </c:pt>
                <c:pt idx="7683">
                  <c:v>14.679500000000001</c:v>
                </c:pt>
                <c:pt idx="7684">
                  <c:v>14.680999999999999</c:v>
                </c:pt>
                <c:pt idx="7685">
                  <c:v>14.682499999999999</c:v>
                </c:pt>
                <c:pt idx="7686">
                  <c:v>14.6845</c:v>
                </c:pt>
                <c:pt idx="7687">
                  <c:v>14.686</c:v>
                </c:pt>
                <c:pt idx="7688">
                  <c:v>14.6875</c:v>
                </c:pt>
                <c:pt idx="7689">
                  <c:v>14.689500000000001</c:v>
                </c:pt>
                <c:pt idx="7690">
                  <c:v>14.6915</c:v>
                </c:pt>
                <c:pt idx="7691">
                  <c:v>14.694000000000001</c:v>
                </c:pt>
                <c:pt idx="7692">
                  <c:v>14.696999999999999</c:v>
                </c:pt>
                <c:pt idx="7693">
                  <c:v>14.6995</c:v>
                </c:pt>
                <c:pt idx="7694">
                  <c:v>14.702500000000001</c:v>
                </c:pt>
                <c:pt idx="7695">
                  <c:v>14.705500000000001</c:v>
                </c:pt>
                <c:pt idx="7696">
                  <c:v>14.708</c:v>
                </c:pt>
                <c:pt idx="7697">
                  <c:v>14.7105</c:v>
                </c:pt>
                <c:pt idx="7698">
                  <c:v>14.712999999999999</c:v>
                </c:pt>
                <c:pt idx="7699">
                  <c:v>14.7165</c:v>
                </c:pt>
                <c:pt idx="7700">
                  <c:v>14.7195</c:v>
                </c:pt>
                <c:pt idx="7701">
                  <c:v>14.722</c:v>
                </c:pt>
                <c:pt idx="7702">
                  <c:v>14.725</c:v>
                </c:pt>
                <c:pt idx="7703">
                  <c:v>14.727499999999999</c:v>
                </c:pt>
                <c:pt idx="7704">
                  <c:v>14.73</c:v>
                </c:pt>
                <c:pt idx="7705">
                  <c:v>14.733000000000001</c:v>
                </c:pt>
                <c:pt idx="7706">
                  <c:v>14.7355</c:v>
                </c:pt>
                <c:pt idx="7707">
                  <c:v>14.738</c:v>
                </c:pt>
                <c:pt idx="7708">
                  <c:v>14.741</c:v>
                </c:pt>
                <c:pt idx="7709">
                  <c:v>14.743499999999999</c:v>
                </c:pt>
                <c:pt idx="7710">
                  <c:v>14.746</c:v>
                </c:pt>
                <c:pt idx="7711">
                  <c:v>14.749000000000001</c:v>
                </c:pt>
                <c:pt idx="7712">
                  <c:v>14.7515</c:v>
                </c:pt>
                <c:pt idx="7713">
                  <c:v>14.754</c:v>
                </c:pt>
                <c:pt idx="7714">
                  <c:v>14.757</c:v>
                </c:pt>
                <c:pt idx="7715">
                  <c:v>14.759499999999999</c:v>
                </c:pt>
                <c:pt idx="7716">
                  <c:v>14.762</c:v>
                </c:pt>
                <c:pt idx="7717">
                  <c:v>14.765000000000001</c:v>
                </c:pt>
                <c:pt idx="7718">
                  <c:v>14.768000000000001</c:v>
                </c:pt>
                <c:pt idx="7719">
                  <c:v>14.7705</c:v>
                </c:pt>
                <c:pt idx="7720">
                  <c:v>14.773</c:v>
                </c:pt>
                <c:pt idx="7721">
                  <c:v>14.775499999999999</c:v>
                </c:pt>
                <c:pt idx="7722">
                  <c:v>14.778</c:v>
                </c:pt>
                <c:pt idx="7723">
                  <c:v>14.781000000000001</c:v>
                </c:pt>
                <c:pt idx="7724">
                  <c:v>14.7835</c:v>
                </c:pt>
                <c:pt idx="7725">
                  <c:v>14.786</c:v>
                </c:pt>
                <c:pt idx="7726">
                  <c:v>14.789</c:v>
                </c:pt>
                <c:pt idx="7727">
                  <c:v>14.791499999999999</c:v>
                </c:pt>
                <c:pt idx="7728">
                  <c:v>14.794</c:v>
                </c:pt>
                <c:pt idx="7729">
                  <c:v>14.797000000000001</c:v>
                </c:pt>
                <c:pt idx="7730">
                  <c:v>14.7995</c:v>
                </c:pt>
                <c:pt idx="7731">
                  <c:v>14.802</c:v>
                </c:pt>
                <c:pt idx="7732">
                  <c:v>14.805</c:v>
                </c:pt>
                <c:pt idx="7733">
                  <c:v>14.808</c:v>
                </c:pt>
                <c:pt idx="7734">
                  <c:v>14.810499999999999</c:v>
                </c:pt>
                <c:pt idx="7735">
                  <c:v>14.813000000000001</c:v>
                </c:pt>
                <c:pt idx="7736">
                  <c:v>14.8155</c:v>
                </c:pt>
                <c:pt idx="7737">
                  <c:v>14.818</c:v>
                </c:pt>
                <c:pt idx="7738">
                  <c:v>14.821</c:v>
                </c:pt>
                <c:pt idx="7739">
                  <c:v>14.823499999999999</c:v>
                </c:pt>
                <c:pt idx="7740">
                  <c:v>14.826000000000001</c:v>
                </c:pt>
                <c:pt idx="7741">
                  <c:v>14.829000000000001</c:v>
                </c:pt>
                <c:pt idx="7742">
                  <c:v>14.8315</c:v>
                </c:pt>
                <c:pt idx="7743">
                  <c:v>14.834</c:v>
                </c:pt>
                <c:pt idx="7744">
                  <c:v>14.837</c:v>
                </c:pt>
                <c:pt idx="7745">
                  <c:v>14.839499999999999</c:v>
                </c:pt>
                <c:pt idx="7746">
                  <c:v>14.842000000000001</c:v>
                </c:pt>
                <c:pt idx="7747">
                  <c:v>14.845000000000001</c:v>
                </c:pt>
                <c:pt idx="7748">
                  <c:v>14.8475</c:v>
                </c:pt>
                <c:pt idx="7749">
                  <c:v>14.85</c:v>
                </c:pt>
                <c:pt idx="7750">
                  <c:v>14.853</c:v>
                </c:pt>
                <c:pt idx="7751">
                  <c:v>14.855499999999999</c:v>
                </c:pt>
                <c:pt idx="7752">
                  <c:v>14.858000000000001</c:v>
                </c:pt>
                <c:pt idx="7753">
                  <c:v>14.861000000000001</c:v>
                </c:pt>
                <c:pt idx="7754">
                  <c:v>14.8635</c:v>
                </c:pt>
                <c:pt idx="7755">
                  <c:v>14.866</c:v>
                </c:pt>
                <c:pt idx="7756">
                  <c:v>14.869</c:v>
                </c:pt>
                <c:pt idx="7757">
                  <c:v>14.871499999999999</c:v>
                </c:pt>
                <c:pt idx="7758">
                  <c:v>14.874000000000001</c:v>
                </c:pt>
                <c:pt idx="7759">
                  <c:v>14.877000000000001</c:v>
                </c:pt>
                <c:pt idx="7760">
                  <c:v>14.8795</c:v>
                </c:pt>
                <c:pt idx="7761">
                  <c:v>14.8825</c:v>
                </c:pt>
                <c:pt idx="7762">
                  <c:v>14.8855</c:v>
                </c:pt>
                <c:pt idx="7763">
                  <c:v>14.888</c:v>
                </c:pt>
                <c:pt idx="7764">
                  <c:v>14.890499999999999</c:v>
                </c:pt>
                <c:pt idx="7765">
                  <c:v>14.893000000000001</c:v>
                </c:pt>
                <c:pt idx="7766">
                  <c:v>14.896000000000001</c:v>
                </c:pt>
                <c:pt idx="7767">
                  <c:v>14.8985</c:v>
                </c:pt>
                <c:pt idx="7768">
                  <c:v>14.901</c:v>
                </c:pt>
                <c:pt idx="7769">
                  <c:v>14.904</c:v>
                </c:pt>
                <c:pt idx="7770">
                  <c:v>14.906499999999999</c:v>
                </c:pt>
                <c:pt idx="7771">
                  <c:v>14.909000000000001</c:v>
                </c:pt>
                <c:pt idx="7772">
                  <c:v>14.912000000000001</c:v>
                </c:pt>
                <c:pt idx="7773">
                  <c:v>14.9145</c:v>
                </c:pt>
                <c:pt idx="7774">
                  <c:v>14.917</c:v>
                </c:pt>
                <c:pt idx="7775">
                  <c:v>14.92</c:v>
                </c:pt>
                <c:pt idx="7776">
                  <c:v>14.922499999999999</c:v>
                </c:pt>
                <c:pt idx="7777">
                  <c:v>14.925000000000001</c:v>
                </c:pt>
                <c:pt idx="7778">
                  <c:v>14.928000000000001</c:v>
                </c:pt>
                <c:pt idx="7779">
                  <c:v>14.9305</c:v>
                </c:pt>
                <c:pt idx="7780">
                  <c:v>14.933</c:v>
                </c:pt>
                <c:pt idx="7781">
                  <c:v>14.936</c:v>
                </c:pt>
                <c:pt idx="7782">
                  <c:v>14.938499999999999</c:v>
                </c:pt>
                <c:pt idx="7783">
                  <c:v>14.941000000000001</c:v>
                </c:pt>
                <c:pt idx="7784">
                  <c:v>14.944000000000001</c:v>
                </c:pt>
                <c:pt idx="7785">
                  <c:v>14.9465</c:v>
                </c:pt>
                <c:pt idx="7786">
                  <c:v>14.949</c:v>
                </c:pt>
                <c:pt idx="7787">
                  <c:v>14.952</c:v>
                </c:pt>
                <c:pt idx="7788">
                  <c:v>14.955</c:v>
                </c:pt>
                <c:pt idx="7789">
                  <c:v>14.958</c:v>
                </c:pt>
                <c:pt idx="7790">
                  <c:v>14.9605</c:v>
                </c:pt>
                <c:pt idx="7791">
                  <c:v>14.962999999999999</c:v>
                </c:pt>
                <c:pt idx="7792">
                  <c:v>14.965999999999999</c:v>
                </c:pt>
                <c:pt idx="7793">
                  <c:v>14.968500000000001</c:v>
                </c:pt>
                <c:pt idx="7794">
                  <c:v>14.971</c:v>
                </c:pt>
                <c:pt idx="7795">
                  <c:v>14.974</c:v>
                </c:pt>
                <c:pt idx="7796">
                  <c:v>14.9765</c:v>
                </c:pt>
                <c:pt idx="7797">
                  <c:v>14.978999999999999</c:v>
                </c:pt>
                <c:pt idx="7798">
                  <c:v>14.981999999999999</c:v>
                </c:pt>
                <c:pt idx="7799">
                  <c:v>14.984500000000001</c:v>
                </c:pt>
                <c:pt idx="7800">
                  <c:v>14.987</c:v>
                </c:pt>
                <c:pt idx="7801">
                  <c:v>14.99</c:v>
                </c:pt>
                <c:pt idx="7802">
                  <c:v>14.9925</c:v>
                </c:pt>
                <c:pt idx="7803">
                  <c:v>14.994999999999999</c:v>
                </c:pt>
                <c:pt idx="7804">
                  <c:v>14.9975</c:v>
                </c:pt>
                <c:pt idx="7805">
                  <c:v>15</c:v>
                </c:pt>
                <c:pt idx="7806">
                  <c:v>15.0025</c:v>
                </c:pt>
                <c:pt idx="7807">
                  <c:v>15.005000000000001</c:v>
                </c:pt>
                <c:pt idx="7808">
                  <c:v>15.007999999999999</c:v>
                </c:pt>
                <c:pt idx="7809">
                  <c:v>15.0105</c:v>
                </c:pt>
                <c:pt idx="7810">
                  <c:v>15.013</c:v>
                </c:pt>
                <c:pt idx="7811">
                  <c:v>15.015499999999999</c:v>
                </c:pt>
                <c:pt idx="7812">
                  <c:v>15.018000000000001</c:v>
                </c:pt>
                <c:pt idx="7813">
                  <c:v>15.021000000000001</c:v>
                </c:pt>
                <c:pt idx="7814">
                  <c:v>15.0235</c:v>
                </c:pt>
                <c:pt idx="7815">
                  <c:v>15.026</c:v>
                </c:pt>
                <c:pt idx="7816">
                  <c:v>15.029</c:v>
                </c:pt>
                <c:pt idx="7817">
                  <c:v>15.031499999999999</c:v>
                </c:pt>
                <c:pt idx="7818">
                  <c:v>15.034000000000001</c:v>
                </c:pt>
                <c:pt idx="7819">
                  <c:v>15.037000000000001</c:v>
                </c:pt>
                <c:pt idx="7820">
                  <c:v>15.0395</c:v>
                </c:pt>
                <c:pt idx="7821">
                  <c:v>15.042</c:v>
                </c:pt>
                <c:pt idx="7822">
                  <c:v>15.045</c:v>
                </c:pt>
                <c:pt idx="7823">
                  <c:v>15.047499999999999</c:v>
                </c:pt>
                <c:pt idx="7824">
                  <c:v>15.05</c:v>
                </c:pt>
                <c:pt idx="7825">
                  <c:v>15.053000000000001</c:v>
                </c:pt>
                <c:pt idx="7826">
                  <c:v>15.0555</c:v>
                </c:pt>
                <c:pt idx="7827">
                  <c:v>15.058</c:v>
                </c:pt>
                <c:pt idx="7828">
                  <c:v>15.061</c:v>
                </c:pt>
                <c:pt idx="7829">
                  <c:v>15.063499999999999</c:v>
                </c:pt>
                <c:pt idx="7830">
                  <c:v>15.066000000000001</c:v>
                </c:pt>
                <c:pt idx="7831">
                  <c:v>15.069000000000001</c:v>
                </c:pt>
                <c:pt idx="7832">
                  <c:v>15.0715</c:v>
                </c:pt>
                <c:pt idx="7833">
                  <c:v>15.074</c:v>
                </c:pt>
                <c:pt idx="7834">
                  <c:v>15.077</c:v>
                </c:pt>
                <c:pt idx="7835">
                  <c:v>15.08</c:v>
                </c:pt>
                <c:pt idx="7836">
                  <c:v>15.0825</c:v>
                </c:pt>
                <c:pt idx="7837">
                  <c:v>15.085000000000001</c:v>
                </c:pt>
                <c:pt idx="7838">
                  <c:v>15.087999999999999</c:v>
                </c:pt>
                <c:pt idx="7839">
                  <c:v>15.0905</c:v>
                </c:pt>
                <c:pt idx="7840">
                  <c:v>15.093</c:v>
                </c:pt>
                <c:pt idx="7841">
                  <c:v>15.096</c:v>
                </c:pt>
                <c:pt idx="7842">
                  <c:v>15.0985</c:v>
                </c:pt>
                <c:pt idx="7843">
                  <c:v>15.101000000000001</c:v>
                </c:pt>
                <c:pt idx="7844">
                  <c:v>15.1035</c:v>
                </c:pt>
                <c:pt idx="7845">
                  <c:v>15.106</c:v>
                </c:pt>
                <c:pt idx="7846">
                  <c:v>15.109</c:v>
                </c:pt>
                <c:pt idx="7847">
                  <c:v>15.111499999999999</c:v>
                </c:pt>
                <c:pt idx="7848">
                  <c:v>15.114000000000001</c:v>
                </c:pt>
                <c:pt idx="7849">
                  <c:v>15.117000000000001</c:v>
                </c:pt>
                <c:pt idx="7850">
                  <c:v>15.1195</c:v>
                </c:pt>
                <c:pt idx="7851">
                  <c:v>15.122</c:v>
                </c:pt>
                <c:pt idx="7852">
                  <c:v>15.125</c:v>
                </c:pt>
                <c:pt idx="7853">
                  <c:v>15.128</c:v>
                </c:pt>
                <c:pt idx="7854">
                  <c:v>15.1305</c:v>
                </c:pt>
                <c:pt idx="7855">
                  <c:v>15.132999999999999</c:v>
                </c:pt>
                <c:pt idx="7856">
                  <c:v>15.1355</c:v>
                </c:pt>
                <c:pt idx="7857">
                  <c:v>15.138</c:v>
                </c:pt>
                <c:pt idx="7858">
                  <c:v>15.141</c:v>
                </c:pt>
                <c:pt idx="7859">
                  <c:v>15.1435</c:v>
                </c:pt>
                <c:pt idx="7860">
                  <c:v>15.146000000000001</c:v>
                </c:pt>
                <c:pt idx="7861">
                  <c:v>15.148999999999999</c:v>
                </c:pt>
                <c:pt idx="7862">
                  <c:v>15.1515</c:v>
                </c:pt>
                <c:pt idx="7863">
                  <c:v>15.154</c:v>
                </c:pt>
                <c:pt idx="7864">
                  <c:v>15.157</c:v>
                </c:pt>
                <c:pt idx="7865">
                  <c:v>15.1595</c:v>
                </c:pt>
                <c:pt idx="7866">
                  <c:v>15.162000000000001</c:v>
                </c:pt>
                <c:pt idx="7867">
                  <c:v>15.164999999999999</c:v>
                </c:pt>
                <c:pt idx="7868">
                  <c:v>15.167999999999999</c:v>
                </c:pt>
                <c:pt idx="7869">
                  <c:v>15.170500000000001</c:v>
                </c:pt>
                <c:pt idx="7870">
                  <c:v>15.173</c:v>
                </c:pt>
                <c:pt idx="7871">
                  <c:v>15.176</c:v>
                </c:pt>
                <c:pt idx="7872">
                  <c:v>15.1785</c:v>
                </c:pt>
                <c:pt idx="7873">
                  <c:v>15.180999999999999</c:v>
                </c:pt>
                <c:pt idx="7874">
                  <c:v>15.1835</c:v>
                </c:pt>
                <c:pt idx="7875">
                  <c:v>15.186</c:v>
                </c:pt>
                <c:pt idx="7876">
                  <c:v>15.189</c:v>
                </c:pt>
                <c:pt idx="7877">
                  <c:v>15.1915</c:v>
                </c:pt>
                <c:pt idx="7878">
                  <c:v>15.194000000000001</c:v>
                </c:pt>
                <c:pt idx="7879">
                  <c:v>15.196999999999999</c:v>
                </c:pt>
                <c:pt idx="7880">
                  <c:v>15.1995</c:v>
                </c:pt>
                <c:pt idx="7881">
                  <c:v>15.202</c:v>
                </c:pt>
                <c:pt idx="7882">
                  <c:v>15.205</c:v>
                </c:pt>
                <c:pt idx="7883">
                  <c:v>15.208</c:v>
                </c:pt>
                <c:pt idx="7884">
                  <c:v>15.2105</c:v>
                </c:pt>
                <c:pt idx="7885">
                  <c:v>15.212999999999999</c:v>
                </c:pt>
                <c:pt idx="7886">
                  <c:v>15.2155</c:v>
                </c:pt>
                <c:pt idx="7887">
                  <c:v>15.218</c:v>
                </c:pt>
                <c:pt idx="7888">
                  <c:v>15.221</c:v>
                </c:pt>
                <c:pt idx="7889">
                  <c:v>15.2235</c:v>
                </c:pt>
                <c:pt idx="7890">
                  <c:v>15.226000000000001</c:v>
                </c:pt>
                <c:pt idx="7891">
                  <c:v>15.228999999999999</c:v>
                </c:pt>
                <c:pt idx="7892">
                  <c:v>15.2315</c:v>
                </c:pt>
                <c:pt idx="7893">
                  <c:v>15.234</c:v>
                </c:pt>
                <c:pt idx="7894">
                  <c:v>15.237</c:v>
                </c:pt>
                <c:pt idx="7895">
                  <c:v>15.2395</c:v>
                </c:pt>
                <c:pt idx="7896">
                  <c:v>15.242000000000001</c:v>
                </c:pt>
                <c:pt idx="7897">
                  <c:v>15.244999999999999</c:v>
                </c:pt>
                <c:pt idx="7898">
                  <c:v>15.247999999999999</c:v>
                </c:pt>
                <c:pt idx="7899">
                  <c:v>15.250500000000001</c:v>
                </c:pt>
                <c:pt idx="7900">
                  <c:v>15.253</c:v>
                </c:pt>
                <c:pt idx="7901">
                  <c:v>15.2555</c:v>
                </c:pt>
                <c:pt idx="7902">
                  <c:v>15.257999999999999</c:v>
                </c:pt>
                <c:pt idx="7903">
                  <c:v>15.260999999999999</c:v>
                </c:pt>
                <c:pt idx="7904">
                  <c:v>15.263500000000001</c:v>
                </c:pt>
                <c:pt idx="7905">
                  <c:v>15.266</c:v>
                </c:pt>
                <c:pt idx="7906">
                  <c:v>15.269</c:v>
                </c:pt>
                <c:pt idx="7907">
                  <c:v>15.2715</c:v>
                </c:pt>
                <c:pt idx="7908">
                  <c:v>15.273999999999999</c:v>
                </c:pt>
                <c:pt idx="7909">
                  <c:v>15.276999999999999</c:v>
                </c:pt>
                <c:pt idx="7910">
                  <c:v>15.28</c:v>
                </c:pt>
                <c:pt idx="7911">
                  <c:v>15.282500000000001</c:v>
                </c:pt>
                <c:pt idx="7912">
                  <c:v>15.285</c:v>
                </c:pt>
                <c:pt idx="7913">
                  <c:v>15.288</c:v>
                </c:pt>
                <c:pt idx="7914">
                  <c:v>15.2905</c:v>
                </c:pt>
                <c:pt idx="7915">
                  <c:v>15.292999999999999</c:v>
                </c:pt>
                <c:pt idx="7916">
                  <c:v>15.295500000000001</c:v>
                </c:pt>
                <c:pt idx="7917">
                  <c:v>15.298</c:v>
                </c:pt>
                <c:pt idx="7918">
                  <c:v>15.301</c:v>
                </c:pt>
                <c:pt idx="7919">
                  <c:v>15.3035</c:v>
                </c:pt>
                <c:pt idx="7920">
                  <c:v>15.305999999999999</c:v>
                </c:pt>
                <c:pt idx="7921">
                  <c:v>15.308999999999999</c:v>
                </c:pt>
                <c:pt idx="7922">
                  <c:v>15.311500000000001</c:v>
                </c:pt>
                <c:pt idx="7923">
                  <c:v>15.314</c:v>
                </c:pt>
                <c:pt idx="7924">
                  <c:v>15.317</c:v>
                </c:pt>
                <c:pt idx="7925">
                  <c:v>15.3195</c:v>
                </c:pt>
                <c:pt idx="7926">
                  <c:v>15.321999999999999</c:v>
                </c:pt>
                <c:pt idx="7927">
                  <c:v>15.324999999999999</c:v>
                </c:pt>
                <c:pt idx="7928">
                  <c:v>15.327999999999999</c:v>
                </c:pt>
                <c:pt idx="7929">
                  <c:v>15.330500000000001</c:v>
                </c:pt>
                <c:pt idx="7930">
                  <c:v>15.333</c:v>
                </c:pt>
                <c:pt idx="7931">
                  <c:v>15.3355</c:v>
                </c:pt>
                <c:pt idx="7932">
                  <c:v>15.337999999999999</c:v>
                </c:pt>
                <c:pt idx="7933">
                  <c:v>15.340999999999999</c:v>
                </c:pt>
                <c:pt idx="7934">
                  <c:v>15.343500000000001</c:v>
                </c:pt>
                <c:pt idx="7935">
                  <c:v>15.346</c:v>
                </c:pt>
                <c:pt idx="7936">
                  <c:v>15.3485</c:v>
                </c:pt>
                <c:pt idx="7937">
                  <c:v>15.3505</c:v>
                </c:pt>
                <c:pt idx="7938">
                  <c:v>15.353</c:v>
                </c:pt>
                <c:pt idx="7939">
                  <c:v>15.356</c:v>
                </c:pt>
                <c:pt idx="7940">
                  <c:v>15.358499999999999</c:v>
                </c:pt>
                <c:pt idx="7941">
                  <c:v>15.361000000000001</c:v>
                </c:pt>
                <c:pt idx="7942">
                  <c:v>15.3635</c:v>
                </c:pt>
                <c:pt idx="7943">
                  <c:v>15.366</c:v>
                </c:pt>
                <c:pt idx="7944">
                  <c:v>15.369</c:v>
                </c:pt>
                <c:pt idx="7945">
                  <c:v>15.371499999999999</c:v>
                </c:pt>
                <c:pt idx="7946">
                  <c:v>15.374000000000001</c:v>
                </c:pt>
                <c:pt idx="7947">
                  <c:v>15.377000000000001</c:v>
                </c:pt>
                <c:pt idx="7948">
                  <c:v>15.3795</c:v>
                </c:pt>
                <c:pt idx="7949">
                  <c:v>15.382</c:v>
                </c:pt>
                <c:pt idx="7950">
                  <c:v>15.385</c:v>
                </c:pt>
                <c:pt idx="7951">
                  <c:v>15.388</c:v>
                </c:pt>
                <c:pt idx="7952">
                  <c:v>15.390499999999999</c:v>
                </c:pt>
                <c:pt idx="7953">
                  <c:v>15.393000000000001</c:v>
                </c:pt>
                <c:pt idx="7954">
                  <c:v>15.396000000000001</c:v>
                </c:pt>
                <c:pt idx="7955">
                  <c:v>15.3985</c:v>
                </c:pt>
                <c:pt idx="7956">
                  <c:v>15.401</c:v>
                </c:pt>
                <c:pt idx="7957">
                  <c:v>15.403499999999999</c:v>
                </c:pt>
                <c:pt idx="7958">
                  <c:v>15.406000000000001</c:v>
                </c:pt>
                <c:pt idx="7959">
                  <c:v>15.409000000000001</c:v>
                </c:pt>
                <c:pt idx="7960">
                  <c:v>15.4115</c:v>
                </c:pt>
                <c:pt idx="7961">
                  <c:v>15.414</c:v>
                </c:pt>
                <c:pt idx="7962">
                  <c:v>15.417</c:v>
                </c:pt>
                <c:pt idx="7963">
                  <c:v>15.419499999999999</c:v>
                </c:pt>
                <c:pt idx="7964">
                  <c:v>15.422000000000001</c:v>
                </c:pt>
                <c:pt idx="7965">
                  <c:v>15.425000000000001</c:v>
                </c:pt>
                <c:pt idx="7966">
                  <c:v>15.4275</c:v>
                </c:pt>
                <c:pt idx="7967">
                  <c:v>15.43</c:v>
                </c:pt>
                <c:pt idx="7968">
                  <c:v>15.433</c:v>
                </c:pt>
                <c:pt idx="7969">
                  <c:v>15.435499999999999</c:v>
                </c:pt>
                <c:pt idx="7970">
                  <c:v>15.438000000000001</c:v>
                </c:pt>
                <c:pt idx="7971">
                  <c:v>15.441000000000001</c:v>
                </c:pt>
                <c:pt idx="7972">
                  <c:v>15.4435</c:v>
                </c:pt>
                <c:pt idx="7973">
                  <c:v>15.446</c:v>
                </c:pt>
                <c:pt idx="7974">
                  <c:v>15.449</c:v>
                </c:pt>
                <c:pt idx="7975">
                  <c:v>15.451499999999999</c:v>
                </c:pt>
                <c:pt idx="7976">
                  <c:v>15.454000000000001</c:v>
                </c:pt>
                <c:pt idx="7977">
                  <c:v>15.457000000000001</c:v>
                </c:pt>
                <c:pt idx="7978">
                  <c:v>15.4595</c:v>
                </c:pt>
                <c:pt idx="7979">
                  <c:v>15.462</c:v>
                </c:pt>
                <c:pt idx="7980">
                  <c:v>15.465</c:v>
                </c:pt>
                <c:pt idx="7981">
                  <c:v>15.468</c:v>
                </c:pt>
                <c:pt idx="7982">
                  <c:v>15.470499999999999</c:v>
                </c:pt>
                <c:pt idx="7983">
                  <c:v>15.473000000000001</c:v>
                </c:pt>
                <c:pt idx="7984">
                  <c:v>15.476000000000001</c:v>
                </c:pt>
                <c:pt idx="7985">
                  <c:v>15.4785</c:v>
                </c:pt>
                <c:pt idx="7986">
                  <c:v>15.4815</c:v>
                </c:pt>
                <c:pt idx="7987">
                  <c:v>15.484999999999999</c:v>
                </c:pt>
                <c:pt idx="7988">
                  <c:v>15.487500000000001</c:v>
                </c:pt>
                <c:pt idx="7989">
                  <c:v>15.49</c:v>
                </c:pt>
                <c:pt idx="7990">
                  <c:v>15.493</c:v>
                </c:pt>
                <c:pt idx="7991">
                  <c:v>15.4955</c:v>
                </c:pt>
                <c:pt idx="7992">
                  <c:v>15.497999999999999</c:v>
                </c:pt>
                <c:pt idx="7993">
                  <c:v>15.500999999999999</c:v>
                </c:pt>
                <c:pt idx="7994">
                  <c:v>15.504</c:v>
                </c:pt>
                <c:pt idx="7995">
                  <c:v>15.507</c:v>
                </c:pt>
                <c:pt idx="7996">
                  <c:v>15.509499999999999</c:v>
                </c:pt>
                <c:pt idx="7997">
                  <c:v>15.512</c:v>
                </c:pt>
                <c:pt idx="7998">
                  <c:v>15.515000000000001</c:v>
                </c:pt>
                <c:pt idx="7999">
                  <c:v>15.5175</c:v>
                </c:pt>
                <c:pt idx="8000">
                  <c:v>15.52</c:v>
                </c:pt>
                <c:pt idx="8001">
                  <c:v>15.523</c:v>
                </c:pt>
                <c:pt idx="8002">
                  <c:v>15.526</c:v>
                </c:pt>
                <c:pt idx="8003">
                  <c:v>15.529</c:v>
                </c:pt>
                <c:pt idx="8004">
                  <c:v>15.531499999999999</c:v>
                </c:pt>
                <c:pt idx="8005">
                  <c:v>15.534000000000001</c:v>
                </c:pt>
                <c:pt idx="8006">
                  <c:v>15.537000000000001</c:v>
                </c:pt>
                <c:pt idx="8007">
                  <c:v>15.5395</c:v>
                </c:pt>
                <c:pt idx="8008">
                  <c:v>15.542</c:v>
                </c:pt>
                <c:pt idx="8009">
                  <c:v>15.545</c:v>
                </c:pt>
                <c:pt idx="8010">
                  <c:v>15.547499999999999</c:v>
                </c:pt>
                <c:pt idx="8011">
                  <c:v>15.55</c:v>
                </c:pt>
                <c:pt idx="8012">
                  <c:v>15.553000000000001</c:v>
                </c:pt>
                <c:pt idx="8013">
                  <c:v>15.5555</c:v>
                </c:pt>
                <c:pt idx="8014">
                  <c:v>15.558</c:v>
                </c:pt>
                <c:pt idx="8015">
                  <c:v>15.561</c:v>
                </c:pt>
                <c:pt idx="8016">
                  <c:v>15.563499999999999</c:v>
                </c:pt>
                <c:pt idx="8017">
                  <c:v>15.566000000000001</c:v>
                </c:pt>
                <c:pt idx="8018">
                  <c:v>15.5695</c:v>
                </c:pt>
                <c:pt idx="8019">
                  <c:v>15.5725</c:v>
                </c:pt>
                <c:pt idx="8020">
                  <c:v>15.574999999999999</c:v>
                </c:pt>
                <c:pt idx="8021">
                  <c:v>15.577999999999999</c:v>
                </c:pt>
                <c:pt idx="8022">
                  <c:v>15.581</c:v>
                </c:pt>
                <c:pt idx="8023">
                  <c:v>15.584</c:v>
                </c:pt>
                <c:pt idx="8024">
                  <c:v>15.586499999999999</c:v>
                </c:pt>
                <c:pt idx="8025">
                  <c:v>15.589</c:v>
                </c:pt>
                <c:pt idx="8026">
                  <c:v>15.592000000000001</c:v>
                </c:pt>
                <c:pt idx="8027">
                  <c:v>15.5945</c:v>
                </c:pt>
                <c:pt idx="8028">
                  <c:v>15.597</c:v>
                </c:pt>
                <c:pt idx="8029">
                  <c:v>15.6</c:v>
                </c:pt>
                <c:pt idx="8030">
                  <c:v>15.602499999999999</c:v>
                </c:pt>
                <c:pt idx="8031">
                  <c:v>15.605</c:v>
                </c:pt>
                <c:pt idx="8032">
                  <c:v>15.608000000000001</c:v>
                </c:pt>
                <c:pt idx="8033">
                  <c:v>15.6105</c:v>
                </c:pt>
                <c:pt idx="8034">
                  <c:v>15.613</c:v>
                </c:pt>
                <c:pt idx="8035">
                  <c:v>15.616</c:v>
                </c:pt>
                <c:pt idx="8036">
                  <c:v>15.618499999999999</c:v>
                </c:pt>
                <c:pt idx="8037">
                  <c:v>15.621</c:v>
                </c:pt>
                <c:pt idx="8038">
                  <c:v>15.624000000000001</c:v>
                </c:pt>
                <c:pt idx="8039">
                  <c:v>15.6265</c:v>
                </c:pt>
                <c:pt idx="8040">
                  <c:v>15.629</c:v>
                </c:pt>
                <c:pt idx="8041">
                  <c:v>15.632</c:v>
                </c:pt>
                <c:pt idx="8042">
                  <c:v>15.634499999999999</c:v>
                </c:pt>
                <c:pt idx="8043">
                  <c:v>15.637</c:v>
                </c:pt>
                <c:pt idx="8044">
                  <c:v>15.64</c:v>
                </c:pt>
                <c:pt idx="8045">
                  <c:v>15.6425</c:v>
                </c:pt>
                <c:pt idx="8046">
                  <c:v>15.645</c:v>
                </c:pt>
                <c:pt idx="8047">
                  <c:v>15.648</c:v>
                </c:pt>
                <c:pt idx="8048">
                  <c:v>15.650499999999999</c:v>
                </c:pt>
                <c:pt idx="8049">
                  <c:v>15.653</c:v>
                </c:pt>
                <c:pt idx="8050">
                  <c:v>15.656000000000001</c:v>
                </c:pt>
                <c:pt idx="8051">
                  <c:v>15.6585</c:v>
                </c:pt>
                <c:pt idx="8052">
                  <c:v>15.661</c:v>
                </c:pt>
                <c:pt idx="8053">
                  <c:v>15.664</c:v>
                </c:pt>
                <c:pt idx="8054">
                  <c:v>15.6675</c:v>
                </c:pt>
                <c:pt idx="8055">
                  <c:v>15.670500000000001</c:v>
                </c:pt>
                <c:pt idx="8056">
                  <c:v>15.673</c:v>
                </c:pt>
                <c:pt idx="8057">
                  <c:v>15.6755</c:v>
                </c:pt>
                <c:pt idx="8058">
                  <c:v>15.678000000000001</c:v>
                </c:pt>
                <c:pt idx="8059">
                  <c:v>15.680999999999999</c:v>
                </c:pt>
                <c:pt idx="8060">
                  <c:v>15.6835</c:v>
                </c:pt>
                <c:pt idx="8061">
                  <c:v>15.686</c:v>
                </c:pt>
                <c:pt idx="8062">
                  <c:v>15.689</c:v>
                </c:pt>
                <c:pt idx="8063">
                  <c:v>15.6915</c:v>
                </c:pt>
                <c:pt idx="8064">
                  <c:v>15.694000000000001</c:v>
                </c:pt>
                <c:pt idx="8065">
                  <c:v>15.6965</c:v>
                </c:pt>
                <c:pt idx="8066">
                  <c:v>15.699</c:v>
                </c:pt>
                <c:pt idx="8067">
                  <c:v>15.701499999999999</c:v>
                </c:pt>
                <c:pt idx="8068">
                  <c:v>15.704000000000001</c:v>
                </c:pt>
                <c:pt idx="8069">
                  <c:v>15.7065</c:v>
                </c:pt>
                <c:pt idx="8070">
                  <c:v>15.709</c:v>
                </c:pt>
                <c:pt idx="8071">
                  <c:v>15.711499999999999</c:v>
                </c:pt>
                <c:pt idx="8072">
                  <c:v>15.714</c:v>
                </c:pt>
                <c:pt idx="8073">
                  <c:v>15.717000000000001</c:v>
                </c:pt>
                <c:pt idx="8074">
                  <c:v>15.7195</c:v>
                </c:pt>
                <c:pt idx="8075">
                  <c:v>15.722</c:v>
                </c:pt>
                <c:pt idx="8076">
                  <c:v>15.725</c:v>
                </c:pt>
                <c:pt idx="8077">
                  <c:v>15.727499999999999</c:v>
                </c:pt>
                <c:pt idx="8078">
                  <c:v>15.73</c:v>
                </c:pt>
                <c:pt idx="8079">
                  <c:v>15.733000000000001</c:v>
                </c:pt>
                <c:pt idx="8080">
                  <c:v>15.7355</c:v>
                </c:pt>
                <c:pt idx="8081">
                  <c:v>15.738</c:v>
                </c:pt>
                <c:pt idx="8082">
                  <c:v>15.741</c:v>
                </c:pt>
                <c:pt idx="8083">
                  <c:v>15.743499999999999</c:v>
                </c:pt>
                <c:pt idx="8084">
                  <c:v>15.746</c:v>
                </c:pt>
                <c:pt idx="8085">
                  <c:v>15.749000000000001</c:v>
                </c:pt>
                <c:pt idx="8086">
                  <c:v>15.7515</c:v>
                </c:pt>
                <c:pt idx="8087">
                  <c:v>15.754</c:v>
                </c:pt>
                <c:pt idx="8088">
                  <c:v>15.756500000000001</c:v>
                </c:pt>
                <c:pt idx="8089">
                  <c:v>15.759</c:v>
                </c:pt>
                <c:pt idx="8090">
                  <c:v>15.762</c:v>
                </c:pt>
                <c:pt idx="8091">
                  <c:v>15.765000000000001</c:v>
                </c:pt>
                <c:pt idx="8092">
                  <c:v>15.7675</c:v>
                </c:pt>
                <c:pt idx="8093">
                  <c:v>15.77</c:v>
                </c:pt>
                <c:pt idx="8094">
                  <c:v>15.773</c:v>
                </c:pt>
                <c:pt idx="8095">
                  <c:v>15.775499999999999</c:v>
                </c:pt>
                <c:pt idx="8096">
                  <c:v>15.778</c:v>
                </c:pt>
                <c:pt idx="8097">
                  <c:v>15.781000000000001</c:v>
                </c:pt>
                <c:pt idx="8098">
                  <c:v>15.7835</c:v>
                </c:pt>
                <c:pt idx="8099">
                  <c:v>15.786</c:v>
                </c:pt>
                <c:pt idx="8100">
                  <c:v>15.789</c:v>
                </c:pt>
                <c:pt idx="8101">
                  <c:v>15.791499999999999</c:v>
                </c:pt>
                <c:pt idx="8102">
                  <c:v>15.794499999999999</c:v>
                </c:pt>
                <c:pt idx="8103">
                  <c:v>15.797499999999999</c:v>
                </c:pt>
                <c:pt idx="8104">
                  <c:v>15.8</c:v>
                </c:pt>
                <c:pt idx="8105">
                  <c:v>15.803000000000001</c:v>
                </c:pt>
                <c:pt idx="8106">
                  <c:v>15.8055</c:v>
                </c:pt>
                <c:pt idx="8107">
                  <c:v>15.808</c:v>
                </c:pt>
                <c:pt idx="8108">
                  <c:v>15.811</c:v>
                </c:pt>
                <c:pt idx="8109">
                  <c:v>15.813499999999999</c:v>
                </c:pt>
                <c:pt idx="8110">
                  <c:v>15.816000000000001</c:v>
                </c:pt>
                <c:pt idx="8111">
                  <c:v>15.819000000000001</c:v>
                </c:pt>
                <c:pt idx="8112">
                  <c:v>15.8215</c:v>
                </c:pt>
                <c:pt idx="8113">
                  <c:v>15.824</c:v>
                </c:pt>
                <c:pt idx="8114">
                  <c:v>15.827</c:v>
                </c:pt>
                <c:pt idx="8115">
                  <c:v>15.829499999999999</c:v>
                </c:pt>
                <c:pt idx="8116">
                  <c:v>15.832000000000001</c:v>
                </c:pt>
                <c:pt idx="8117">
                  <c:v>15.835000000000001</c:v>
                </c:pt>
                <c:pt idx="8118">
                  <c:v>15.8375</c:v>
                </c:pt>
                <c:pt idx="8119">
                  <c:v>15.84</c:v>
                </c:pt>
                <c:pt idx="8120">
                  <c:v>15.843</c:v>
                </c:pt>
                <c:pt idx="8121">
                  <c:v>15.845499999999999</c:v>
                </c:pt>
                <c:pt idx="8122">
                  <c:v>15.848000000000001</c:v>
                </c:pt>
                <c:pt idx="8123">
                  <c:v>15.851000000000001</c:v>
                </c:pt>
                <c:pt idx="8124">
                  <c:v>15.8535</c:v>
                </c:pt>
                <c:pt idx="8125">
                  <c:v>15.856</c:v>
                </c:pt>
                <c:pt idx="8126">
                  <c:v>15.859</c:v>
                </c:pt>
                <c:pt idx="8127">
                  <c:v>15.862</c:v>
                </c:pt>
                <c:pt idx="8128">
                  <c:v>15.8645</c:v>
                </c:pt>
                <c:pt idx="8129">
                  <c:v>15.867000000000001</c:v>
                </c:pt>
                <c:pt idx="8130">
                  <c:v>15.87</c:v>
                </c:pt>
                <c:pt idx="8131">
                  <c:v>15.8725</c:v>
                </c:pt>
                <c:pt idx="8132">
                  <c:v>15.875</c:v>
                </c:pt>
                <c:pt idx="8133">
                  <c:v>15.878</c:v>
                </c:pt>
                <c:pt idx="8134">
                  <c:v>15.8805</c:v>
                </c:pt>
                <c:pt idx="8135">
                  <c:v>15.882999999999999</c:v>
                </c:pt>
                <c:pt idx="8136">
                  <c:v>15.885999999999999</c:v>
                </c:pt>
                <c:pt idx="8137">
                  <c:v>15.888500000000001</c:v>
                </c:pt>
                <c:pt idx="8138">
                  <c:v>15.891</c:v>
                </c:pt>
                <c:pt idx="8139">
                  <c:v>15.894</c:v>
                </c:pt>
                <c:pt idx="8140">
                  <c:v>15.897</c:v>
                </c:pt>
                <c:pt idx="8141">
                  <c:v>15.8995</c:v>
                </c:pt>
                <c:pt idx="8142">
                  <c:v>15.901999999999999</c:v>
                </c:pt>
                <c:pt idx="8143">
                  <c:v>15.904999999999999</c:v>
                </c:pt>
                <c:pt idx="8144">
                  <c:v>15.907999999999999</c:v>
                </c:pt>
                <c:pt idx="8145">
                  <c:v>15.910500000000001</c:v>
                </c:pt>
                <c:pt idx="8146">
                  <c:v>15.913</c:v>
                </c:pt>
                <c:pt idx="8147">
                  <c:v>15.9155</c:v>
                </c:pt>
                <c:pt idx="8148">
                  <c:v>15.917999999999999</c:v>
                </c:pt>
                <c:pt idx="8149">
                  <c:v>15.920999999999999</c:v>
                </c:pt>
                <c:pt idx="8150">
                  <c:v>15.923500000000001</c:v>
                </c:pt>
                <c:pt idx="8151">
                  <c:v>15.926</c:v>
                </c:pt>
                <c:pt idx="8152">
                  <c:v>15.929</c:v>
                </c:pt>
                <c:pt idx="8153">
                  <c:v>15.9315</c:v>
                </c:pt>
                <c:pt idx="8154">
                  <c:v>15.933999999999999</c:v>
                </c:pt>
                <c:pt idx="8155">
                  <c:v>15.936999999999999</c:v>
                </c:pt>
                <c:pt idx="8156">
                  <c:v>15.939500000000001</c:v>
                </c:pt>
                <c:pt idx="8157">
                  <c:v>15.942</c:v>
                </c:pt>
                <c:pt idx="8158">
                  <c:v>15.945</c:v>
                </c:pt>
                <c:pt idx="8159">
                  <c:v>15.9475</c:v>
                </c:pt>
                <c:pt idx="8160">
                  <c:v>15.95</c:v>
                </c:pt>
                <c:pt idx="8161">
                  <c:v>15.952999999999999</c:v>
                </c:pt>
                <c:pt idx="8162">
                  <c:v>15.955500000000001</c:v>
                </c:pt>
                <c:pt idx="8163">
                  <c:v>15.958</c:v>
                </c:pt>
                <c:pt idx="8164">
                  <c:v>15.961</c:v>
                </c:pt>
                <c:pt idx="8165">
                  <c:v>15.9635</c:v>
                </c:pt>
                <c:pt idx="8166">
                  <c:v>15.965999999999999</c:v>
                </c:pt>
                <c:pt idx="8167">
                  <c:v>15.968999999999999</c:v>
                </c:pt>
                <c:pt idx="8168">
                  <c:v>15.971500000000001</c:v>
                </c:pt>
                <c:pt idx="8169">
                  <c:v>15.974</c:v>
                </c:pt>
                <c:pt idx="8170">
                  <c:v>15.977</c:v>
                </c:pt>
                <c:pt idx="8171">
                  <c:v>15.9795</c:v>
                </c:pt>
                <c:pt idx="8172">
                  <c:v>15.981999999999999</c:v>
                </c:pt>
                <c:pt idx="8173">
                  <c:v>15.984999999999999</c:v>
                </c:pt>
                <c:pt idx="8174">
                  <c:v>15.988</c:v>
                </c:pt>
                <c:pt idx="8175">
                  <c:v>15.990500000000001</c:v>
                </c:pt>
                <c:pt idx="8176">
                  <c:v>15.993</c:v>
                </c:pt>
                <c:pt idx="8177">
                  <c:v>15.9955</c:v>
                </c:pt>
                <c:pt idx="8178">
                  <c:v>15.997999999999999</c:v>
                </c:pt>
                <c:pt idx="8179">
                  <c:v>16.001000000000001</c:v>
                </c:pt>
                <c:pt idx="8180">
                  <c:v>16.003499999999999</c:v>
                </c:pt>
                <c:pt idx="8181">
                  <c:v>16.006</c:v>
                </c:pt>
                <c:pt idx="8182">
                  <c:v>16.009499999999999</c:v>
                </c:pt>
                <c:pt idx="8183">
                  <c:v>16.012499999999999</c:v>
                </c:pt>
                <c:pt idx="8184">
                  <c:v>16.015000000000001</c:v>
                </c:pt>
                <c:pt idx="8185">
                  <c:v>16.018000000000001</c:v>
                </c:pt>
                <c:pt idx="8186">
                  <c:v>16.020499999999998</c:v>
                </c:pt>
                <c:pt idx="8187">
                  <c:v>16.023</c:v>
                </c:pt>
                <c:pt idx="8188">
                  <c:v>16.026</c:v>
                </c:pt>
                <c:pt idx="8189">
                  <c:v>16.028500000000001</c:v>
                </c:pt>
                <c:pt idx="8190">
                  <c:v>16.030999999999999</c:v>
                </c:pt>
                <c:pt idx="8191">
                  <c:v>16.033999999999999</c:v>
                </c:pt>
                <c:pt idx="8192">
                  <c:v>16.0365</c:v>
                </c:pt>
                <c:pt idx="8193">
                  <c:v>16.039000000000001</c:v>
                </c:pt>
                <c:pt idx="8194">
                  <c:v>16.042000000000002</c:v>
                </c:pt>
                <c:pt idx="8195">
                  <c:v>16.044499999999999</c:v>
                </c:pt>
                <c:pt idx="8196">
                  <c:v>16.047499999999999</c:v>
                </c:pt>
                <c:pt idx="8197">
                  <c:v>16.0505</c:v>
                </c:pt>
                <c:pt idx="8198">
                  <c:v>16.053000000000001</c:v>
                </c:pt>
                <c:pt idx="8199">
                  <c:v>16.056000000000001</c:v>
                </c:pt>
                <c:pt idx="8200">
                  <c:v>16.058499999999999</c:v>
                </c:pt>
                <c:pt idx="8201">
                  <c:v>16.061</c:v>
                </c:pt>
                <c:pt idx="8202">
                  <c:v>16.063500000000001</c:v>
                </c:pt>
                <c:pt idx="8203">
                  <c:v>16.065999999999999</c:v>
                </c:pt>
                <c:pt idx="8204">
                  <c:v>16.068999999999999</c:v>
                </c:pt>
                <c:pt idx="8205">
                  <c:v>16.0715</c:v>
                </c:pt>
                <c:pt idx="8206">
                  <c:v>16.074000000000002</c:v>
                </c:pt>
                <c:pt idx="8207">
                  <c:v>16.077000000000002</c:v>
                </c:pt>
                <c:pt idx="8208">
                  <c:v>16.079999999999998</c:v>
                </c:pt>
                <c:pt idx="8209">
                  <c:v>16.0825</c:v>
                </c:pt>
                <c:pt idx="8210">
                  <c:v>16.085000000000001</c:v>
                </c:pt>
                <c:pt idx="8211">
                  <c:v>16.087499999999999</c:v>
                </c:pt>
                <c:pt idx="8212">
                  <c:v>16.09</c:v>
                </c:pt>
                <c:pt idx="8213">
                  <c:v>16.093</c:v>
                </c:pt>
                <c:pt idx="8214">
                  <c:v>16.095500000000001</c:v>
                </c:pt>
                <c:pt idx="8215">
                  <c:v>16.097999999999999</c:v>
                </c:pt>
                <c:pt idx="8216">
                  <c:v>16.100999999999999</c:v>
                </c:pt>
                <c:pt idx="8217">
                  <c:v>16.1035</c:v>
                </c:pt>
                <c:pt idx="8218">
                  <c:v>16.106000000000002</c:v>
                </c:pt>
                <c:pt idx="8219">
                  <c:v>16.109000000000002</c:v>
                </c:pt>
                <c:pt idx="8220">
                  <c:v>16.111499999999999</c:v>
                </c:pt>
                <c:pt idx="8221">
                  <c:v>16.114000000000001</c:v>
                </c:pt>
                <c:pt idx="8222">
                  <c:v>16.117000000000001</c:v>
                </c:pt>
                <c:pt idx="8223">
                  <c:v>16.119499999999999</c:v>
                </c:pt>
                <c:pt idx="8224">
                  <c:v>16.122</c:v>
                </c:pt>
                <c:pt idx="8225">
                  <c:v>16.125</c:v>
                </c:pt>
                <c:pt idx="8226">
                  <c:v>16.127500000000001</c:v>
                </c:pt>
                <c:pt idx="8227">
                  <c:v>16.13</c:v>
                </c:pt>
                <c:pt idx="8228">
                  <c:v>16.132999999999999</c:v>
                </c:pt>
                <c:pt idx="8229">
                  <c:v>16.1355</c:v>
                </c:pt>
                <c:pt idx="8230">
                  <c:v>16.138000000000002</c:v>
                </c:pt>
                <c:pt idx="8231">
                  <c:v>16.140999999999998</c:v>
                </c:pt>
                <c:pt idx="8232">
                  <c:v>16.1435</c:v>
                </c:pt>
                <c:pt idx="8233">
                  <c:v>16.146000000000001</c:v>
                </c:pt>
                <c:pt idx="8234">
                  <c:v>16.149000000000001</c:v>
                </c:pt>
                <c:pt idx="8235">
                  <c:v>16.151499999999999</c:v>
                </c:pt>
                <c:pt idx="8236">
                  <c:v>16.154</c:v>
                </c:pt>
                <c:pt idx="8237">
                  <c:v>16.156500000000001</c:v>
                </c:pt>
                <c:pt idx="8238">
                  <c:v>16.158999999999999</c:v>
                </c:pt>
                <c:pt idx="8239">
                  <c:v>16.161999999999999</c:v>
                </c:pt>
                <c:pt idx="8240">
                  <c:v>16.164999999999999</c:v>
                </c:pt>
                <c:pt idx="8241">
                  <c:v>16.1675</c:v>
                </c:pt>
                <c:pt idx="8242">
                  <c:v>16.170000000000002</c:v>
                </c:pt>
                <c:pt idx="8243">
                  <c:v>16.172999999999998</c:v>
                </c:pt>
                <c:pt idx="8244">
                  <c:v>16.1755</c:v>
                </c:pt>
                <c:pt idx="8245">
                  <c:v>16.178000000000001</c:v>
                </c:pt>
                <c:pt idx="8246">
                  <c:v>16.181000000000001</c:v>
                </c:pt>
                <c:pt idx="8247">
                  <c:v>16.183499999999999</c:v>
                </c:pt>
                <c:pt idx="8248">
                  <c:v>16.186</c:v>
                </c:pt>
                <c:pt idx="8249">
                  <c:v>16.189</c:v>
                </c:pt>
                <c:pt idx="8250">
                  <c:v>16.191500000000001</c:v>
                </c:pt>
                <c:pt idx="8251">
                  <c:v>16.193999999999999</c:v>
                </c:pt>
                <c:pt idx="8252">
                  <c:v>16.196999999999999</c:v>
                </c:pt>
                <c:pt idx="8253">
                  <c:v>16.1995</c:v>
                </c:pt>
                <c:pt idx="8254">
                  <c:v>16.202000000000002</c:v>
                </c:pt>
                <c:pt idx="8255">
                  <c:v>16.204999999999998</c:v>
                </c:pt>
                <c:pt idx="8256">
                  <c:v>16.2075</c:v>
                </c:pt>
                <c:pt idx="8257">
                  <c:v>16.21</c:v>
                </c:pt>
                <c:pt idx="8258">
                  <c:v>16.213000000000001</c:v>
                </c:pt>
                <c:pt idx="8259">
                  <c:v>16.215499999999999</c:v>
                </c:pt>
                <c:pt idx="8260">
                  <c:v>16.218</c:v>
                </c:pt>
                <c:pt idx="8261">
                  <c:v>16.221</c:v>
                </c:pt>
                <c:pt idx="8262">
                  <c:v>16.223500000000001</c:v>
                </c:pt>
                <c:pt idx="8263">
                  <c:v>16.225999999999999</c:v>
                </c:pt>
                <c:pt idx="8264">
                  <c:v>16.228999999999999</c:v>
                </c:pt>
                <c:pt idx="8265">
                  <c:v>16.2315</c:v>
                </c:pt>
                <c:pt idx="8266">
                  <c:v>16.234000000000002</c:v>
                </c:pt>
                <c:pt idx="8267">
                  <c:v>16.236999999999998</c:v>
                </c:pt>
                <c:pt idx="8268">
                  <c:v>16.2395</c:v>
                </c:pt>
                <c:pt idx="8269">
                  <c:v>16.242000000000001</c:v>
                </c:pt>
                <c:pt idx="8270">
                  <c:v>16.245000000000001</c:v>
                </c:pt>
                <c:pt idx="8271">
                  <c:v>16.247499999999999</c:v>
                </c:pt>
                <c:pt idx="8272">
                  <c:v>16.25</c:v>
                </c:pt>
                <c:pt idx="8273">
                  <c:v>16.253</c:v>
                </c:pt>
                <c:pt idx="8274">
                  <c:v>16.255500000000001</c:v>
                </c:pt>
                <c:pt idx="8275">
                  <c:v>16.257999999999999</c:v>
                </c:pt>
                <c:pt idx="8276">
                  <c:v>16.260999999999999</c:v>
                </c:pt>
                <c:pt idx="8277">
                  <c:v>16.263500000000001</c:v>
                </c:pt>
                <c:pt idx="8278">
                  <c:v>16.265999999999998</c:v>
                </c:pt>
                <c:pt idx="8279">
                  <c:v>16.268999999999998</c:v>
                </c:pt>
                <c:pt idx="8280">
                  <c:v>16.2715</c:v>
                </c:pt>
                <c:pt idx="8281">
                  <c:v>16.274000000000001</c:v>
                </c:pt>
                <c:pt idx="8282">
                  <c:v>16.277000000000001</c:v>
                </c:pt>
                <c:pt idx="8283">
                  <c:v>16.279499999999999</c:v>
                </c:pt>
                <c:pt idx="8284">
                  <c:v>16.282</c:v>
                </c:pt>
                <c:pt idx="8285">
                  <c:v>16.285</c:v>
                </c:pt>
                <c:pt idx="8286">
                  <c:v>16.288</c:v>
                </c:pt>
                <c:pt idx="8287">
                  <c:v>16.290500000000002</c:v>
                </c:pt>
                <c:pt idx="8288">
                  <c:v>16.292999999999999</c:v>
                </c:pt>
                <c:pt idx="8289">
                  <c:v>16.295500000000001</c:v>
                </c:pt>
                <c:pt idx="8290">
                  <c:v>16.297999999999998</c:v>
                </c:pt>
                <c:pt idx="8291">
                  <c:v>16.300999999999998</c:v>
                </c:pt>
                <c:pt idx="8292">
                  <c:v>16.3035</c:v>
                </c:pt>
                <c:pt idx="8293">
                  <c:v>16.306000000000001</c:v>
                </c:pt>
                <c:pt idx="8294">
                  <c:v>16.309000000000001</c:v>
                </c:pt>
                <c:pt idx="8295">
                  <c:v>16.311499999999999</c:v>
                </c:pt>
                <c:pt idx="8296">
                  <c:v>16.314</c:v>
                </c:pt>
                <c:pt idx="8297">
                  <c:v>16.317</c:v>
                </c:pt>
                <c:pt idx="8298">
                  <c:v>16.319500000000001</c:v>
                </c:pt>
                <c:pt idx="8299">
                  <c:v>16.321999999999999</c:v>
                </c:pt>
                <c:pt idx="8300">
                  <c:v>16.324999999999999</c:v>
                </c:pt>
                <c:pt idx="8301">
                  <c:v>16.327500000000001</c:v>
                </c:pt>
                <c:pt idx="8302">
                  <c:v>16.329999999999998</c:v>
                </c:pt>
                <c:pt idx="8303">
                  <c:v>16.332999999999998</c:v>
                </c:pt>
                <c:pt idx="8304">
                  <c:v>16.3355</c:v>
                </c:pt>
                <c:pt idx="8305">
                  <c:v>16.338000000000001</c:v>
                </c:pt>
                <c:pt idx="8306">
                  <c:v>16.341000000000001</c:v>
                </c:pt>
                <c:pt idx="8307">
                  <c:v>16.343499999999999</c:v>
                </c:pt>
                <c:pt idx="8308">
                  <c:v>16.346</c:v>
                </c:pt>
                <c:pt idx="8309">
                  <c:v>16.349</c:v>
                </c:pt>
                <c:pt idx="8310">
                  <c:v>16.351500000000001</c:v>
                </c:pt>
                <c:pt idx="8311">
                  <c:v>16.353999999999999</c:v>
                </c:pt>
                <c:pt idx="8312">
                  <c:v>16.356999999999999</c:v>
                </c:pt>
                <c:pt idx="8313">
                  <c:v>16.359500000000001</c:v>
                </c:pt>
                <c:pt idx="8314">
                  <c:v>16.361999999999998</c:v>
                </c:pt>
                <c:pt idx="8315">
                  <c:v>16.364999999999998</c:v>
                </c:pt>
                <c:pt idx="8316">
                  <c:v>16.367999999999999</c:v>
                </c:pt>
                <c:pt idx="8317">
                  <c:v>16.3705</c:v>
                </c:pt>
                <c:pt idx="8318">
                  <c:v>16.373000000000001</c:v>
                </c:pt>
                <c:pt idx="8319">
                  <c:v>16.376000000000001</c:v>
                </c:pt>
                <c:pt idx="8320">
                  <c:v>16.378499999999999</c:v>
                </c:pt>
                <c:pt idx="8321">
                  <c:v>16.381</c:v>
                </c:pt>
                <c:pt idx="8322">
                  <c:v>16.383500000000002</c:v>
                </c:pt>
                <c:pt idx="8323">
                  <c:v>16.385999999999999</c:v>
                </c:pt>
                <c:pt idx="8324">
                  <c:v>16.388999999999999</c:v>
                </c:pt>
                <c:pt idx="8325">
                  <c:v>16.391500000000001</c:v>
                </c:pt>
                <c:pt idx="8326">
                  <c:v>16.393999999999998</c:v>
                </c:pt>
                <c:pt idx="8327">
                  <c:v>16.396999999999998</c:v>
                </c:pt>
                <c:pt idx="8328">
                  <c:v>16.399999999999999</c:v>
                </c:pt>
                <c:pt idx="8329">
                  <c:v>16.402999999999999</c:v>
                </c:pt>
                <c:pt idx="8330">
                  <c:v>16.4055</c:v>
                </c:pt>
                <c:pt idx="8331">
                  <c:v>16.408000000000001</c:v>
                </c:pt>
                <c:pt idx="8332">
                  <c:v>16.411000000000001</c:v>
                </c:pt>
                <c:pt idx="8333">
                  <c:v>16.413499999999999</c:v>
                </c:pt>
                <c:pt idx="8334">
                  <c:v>16.416</c:v>
                </c:pt>
                <c:pt idx="8335">
                  <c:v>16.419</c:v>
                </c:pt>
                <c:pt idx="8336">
                  <c:v>16.421500000000002</c:v>
                </c:pt>
                <c:pt idx="8337">
                  <c:v>16.423999999999999</c:v>
                </c:pt>
                <c:pt idx="8338">
                  <c:v>16.426500000000001</c:v>
                </c:pt>
                <c:pt idx="8339">
                  <c:v>16.428999999999998</c:v>
                </c:pt>
                <c:pt idx="8340">
                  <c:v>16.431999999999999</c:v>
                </c:pt>
                <c:pt idx="8341">
                  <c:v>16.4345</c:v>
                </c:pt>
                <c:pt idx="8342">
                  <c:v>16.437000000000001</c:v>
                </c:pt>
                <c:pt idx="8343">
                  <c:v>16.440000000000001</c:v>
                </c:pt>
                <c:pt idx="8344">
                  <c:v>16.442499999999999</c:v>
                </c:pt>
                <c:pt idx="8345">
                  <c:v>16.445</c:v>
                </c:pt>
                <c:pt idx="8346">
                  <c:v>16.448</c:v>
                </c:pt>
                <c:pt idx="8347">
                  <c:v>16.450500000000002</c:v>
                </c:pt>
                <c:pt idx="8348">
                  <c:v>16.452999999999999</c:v>
                </c:pt>
                <c:pt idx="8349">
                  <c:v>16.456</c:v>
                </c:pt>
                <c:pt idx="8350">
                  <c:v>16.458500000000001</c:v>
                </c:pt>
                <c:pt idx="8351">
                  <c:v>16.460999999999999</c:v>
                </c:pt>
                <c:pt idx="8352">
                  <c:v>16.463999999999999</c:v>
                </c:pt>
                <c:pt idx="8353">
                  <c:v>16.4665</c:v>
                </c:pt>
                <c:pt idx="8354">
                  <c:v>16.469000000000001</c:v>
                </c:pt>
                <c:pt idx="8355">
                  <c:v>16.472000000000001</c:v>
                </c:pt>
                <c:pt idx="8356">
                  <c:v>16.474499999999999</c:v>
                </c:pt>
                <c:pt idx="8357">
                  <c:v>16.477</c:v>
                </c:pt>
                <c:pt idx="8358">
                  <c:v>16.48</c:v>
                </c:pt>
                <c:pt idx="8359">
                  <c:v>16.482500000000002</c:v>
                </c:pt>
                <c:pt idx="8360">
                  <c:v>16.484999999999999</c:v>
                </c:pt>
                <c:pt idx="8361">
                  <c:v>16.488</c:v>
                </c:pt>
                <c:pt idx="8362">
                  <c:v>16.490500000000001</c:v>
                </c:pt>
                <c:pt idx="8363">
                  <c:v>16.492999999999999</c:v>
                </c:pt>
                <c:pt idx="8364">
                  <c:v>16.495999999999999</c:v>
                </c:pt>
                <c:pt idx="8365">
                  <c:v>16.4985</c:v>
                </c:pt>
                <c:pt idx="8366">
                  <c:v>16.501000000000001</c:v>
                </c:pt>
                <c:pt idx="8367">
                  <c:v>16.504000000000001</c:v>
                </c:pt>
                <c:pt idx="8368">
                  <c:v>16.506499999999999</c:v>
                </c:pt>
                <c:pt idx="8369">
                  <c:v>16.509</c:v>
                </c:pt>
                <c:pt idx="8370">
                  <c:v>16.512</c:v>
                </c:pt>
                <c:pt idx="8371">
                  <c:v>16.514500000000002</c:v>
                </c:pt>
                <c:pt idx="8372">
                  <c:v>16.516999999999999</c:v>
                </c:pt>
                <c:pt idx="8373">
                  <c:v>16.52</c:v>
                </c:pt>
                <c:pt idx="8374">
                  <c:v>16.522500000000001</c:v>
                </c:pt>
                <c:pt idx="8375">
                  <c:v>16.524999999999999</c:v>
                </c:pt>
                <c:pt idx="8376">
                  <c:v>16.527999999999999</c:v>
                </c:pt>
                <c:pt idx="8377">
                  <c:v>16.5305</c:v>
                </c:pt>
                <c:pt idx="8378">
                  <c:v>16.533000000000001</c:v>
                </c:pt>
                <c:pt idx="8379">
                  <c:v>16.536000000000001</c:v>
                </c:pt>
                <c:pt idx="8380">
                  <c:v>16.538499999999999</c:v>
                </c:pt>
                <c:pt idx="8381">
                  <c:v>16.541</c:v>
                </c:pt>
                <c:pt idx="8382">
                  <c:v>16.544</c:v>
                </c:pt>
                <c:pt idx="8383">
                  <c:v>16.546500000000002</c:v>
                </c:pt>
                <c:pt idx="8384">
                  <c:v>16.548999999999999</c:v>
                </c:pt>
                <c:pt idx="8385">
                  <c:v>16.552</c:v>
                </c:pt>
                <c:pt idx="8386">
                  <c:v>16.554500000000001</c:v>
                </c:pt>
                <c:pt idx="8387">
                  <c:v>16.556999999999999</c:v>
                </c:pt>
                <c:pt idx="8388">
                  <c:v>16.559999999999999</c:v>
                </c:pt>
                <c:pt idx="8389">
                  <c:v>16.5625</c:v>
                </c:pt>
                <c:pt idx="8390">
                  <c:v>16.565000000000001</c:v>
                </c:pt>
                <c:pt idx="8391">
                  <c:v>16.568000000000001</c:v>
                </c:pt>
                <c:pt idx="8392">
                  <c:v>16.570499999999999</c:v>
                </c:pt>
                <c:pt idx="8393">
                  <c:v>16.573</c:v>
                </c:pt>
                <c:pt idx="8394">
                  <c:v>16.576000000000001</c:v>
                </c:pt>
                <c:pt idx="8395">
                  <c:v>16.578499999999998</c:v>
                </c:pt>
                <c:pt idx="8396">
                  <c:v>16.581</c:v>
                </c:pt>
                <c:pt idx="8397">
                  <c:v>16.584</c:v>
                </c:pt>
                <c:pt idx="8398">
                  <c:v>16.586500000000001</c:v>
                </c:pt>
                <c:pt idx="8399">
                  <c:v>16.588999999999999</c:v>
                </c:pt>
                <c:pt idx="8400">
                  <c:v>16.591999999999999</c:v>
                </c:pt>
                <c:pt idx="8401">
                  <c:v>16.5945</c:v>
                </c:pt>
                <c:pt idx="8402">
                  <c:v>16.597000000000001</c:v>
                </c:pt>
                <c:pt idx="8403">
                  <c:v>16.600000000000001</c:v>
                </c:pt>
                <c:pt idx="8404">
                  <c:v>16.602499999999999</c:v>
                </c:pt>
                <c:pt idx="8405">
                  <c:v>16.605</c:v>
                </c:pt>
                <c:pt idx="8406">
                  <c:v>16.608000000000001</c:v>
                </c:pt>
                <c:pt idx="8407">
                  <c:v>16.610499999999998</c:v>
                </c:pt>
                <c:pt idx="8408">
                  <c:v>16.613</c:v>
                </c:pt>
                <c:pt idx="8409">
                  <c:v>16.616</c:v>
                </c:pt>
                <c:pt idx="8410">
                  <c:v>16.618500000000001</c:v>
                </c:pt>
                <c:pt idx="8411">
                  <c:v>16.620999999999999</c:v>
                </c:pt>
                <c:pt idx="8412">
                  <c:v>16.623999999999999</c:v>
                </c:pt>
                <c:pt idx="8413">
                  <c:v>16.6265</c:v>
                </c:pt>
                <c:pt idx="8414">
                  <c:v>16.6295</c:v>
                </c:pt>
                <c:pt idx="8415">
                  <c:v>16.6325</c:v>
                </c:pt>
                <c:pt idx="8416">
                  <c:v>16.635000000000002</c:v>
                </c:pt>
                <c:pt idx="8417">
                  <c:v>16.637499999999999</c:v>
                </c:pt>
                <c:pt idx="8418">
                  <c:v>16.64</c:v>
                </c:pt>
                <c:pt idx="8419">
                  <c:v>16.643000000000001</c:v>
                </c:pt>
                <c:pt idx="8420">
                  <c:v>16.645499999999998</c:v>
                </c:pt>
                <c:pt idx="8421">
                  <c:v>16.648</c:v>
                </c:pt>
                <c:pt idx="8422">
                  <c:v>16.651</c:v>
                </c:pt>
                <c:pt idx="8423">
                  <c:v>16.653500000000001</c:v>
                </c:pt>
                <c:pt idx="8424">
                  <c:v>16.655999999999999</c:v>
                </c:pt>
                <c:pt idx="8425">
                  <c:v>16.658999999999999</c:v>
                </c:pt>
                <c:pt idx="8426">
                  <c:v>16.6615</c:v>
                </c:pt>
                <c:pt idx="8427">
                  <c:v>16.664000000000001</c:v>
                </c:pt>
                <c:pt idx="8428">
                  <c:v>16.667000000000002</c:v>
                </c:pt>
                <c:pt idx="8429">
                  <c:v>16.669499999999999</c:v>
                </c:pt>
                <c:pt idx="8430">
                  <c:v>16.672000000000001</c:v>
                </c:pt>
                <c:pt idx="8431">
                  <c:v>16.675000000000001</c:v>
                </c:pt>
                <c:pt idx="8432">
                  <c:v>16.677499999999998</c:v>
                </c:pt>
                <c:pt idx="8433">
                  <c:v>16.68</c:v>
                </c:pt>
                <c:pt idx="8434">
                  <c:v>16.683</c:v>
                </c:pt>
                <c:pt idx="8435">
                  <c:v>16.685500000000001</c:v>
                </c:pt>
                <c:pt idx="8436">
                  <c:v>16.688500000000001</c:v>
                </c:pt>
                <c:pt idx="8437">
                  <c:v>16.691500000000001</c:v>
                </c:pt>
                <c:pt idx="8438">
                  <c:v>16.693999999999999</c:v>
                </c:pt>
                <c:pt idx="8439">
                  <c:v>16.6965</c:v>
                </c:pt>
                <c:pt idx="8440">
                  <c:v>16.699000000000002</c:v>
                </c:pt>
                <c:pt idx="8441">
                  <c:v>16.702000000000002</c:v>
                </c:pt>
                <c:pt idx="8442">
                  <c:v>16.704499999999999</c:v>
                </c:pt>
                <c:pt idx="8443">
                  <c:v>16.707000000000001</c:v>
                </c:pt>
                <c:pt idx="8444">
                  <c:v>16.71</c:v>
                </c:pt>
                <c:pt idx="8445">
                  <c:v>16.712499999999999</c:v>
                </c:pt>
                <c:pt idx="8446">
                  <c:v>16.715</c:v>
                </c:pt>
                <c:pt idx="8447">
                  <c:v>16.718</c:v>
                </c:pt>
                <c:pt idx="8448">
                  <c:v>16.720500000000001</c:v>
                </c:pt>
                <c:pt idx="8449">
                  <c:v>16.722999999999999</c:v>
                </c:pt>
                <c:pt idx="8450">
                  <c:v>16.725999999999999</c:v>
                </c:pt>
                <c:pt idx="8451">
                  <c:v>16.7285</c:v>
                </c:pt>
                <c:pt idx="8452">
                  <c:v>16.731000000000002</c:v>
                </c:pt>
                <c:pt idx="8453">
                  <c:v>16.734000000000002</c:v>
                </c:pt>
                <c:pt idx="8454">
                  <c:v>16.736499999999999</c:v>
                </c:pt>
                <c:pt idx="8455">
                  <c:v>16.739000000000001</c:v>
                </c:pt>
                <c:pt idx="8456">
                  <c:v>16.742000000000001</c:v>
                </c:pt>
                <c:pt idx="8457">
                  <c:v>16.744499999999999</c:v>
                </c:pt>
                <c:pt idx="8458">
                  <c:v>16.747</c:v>
                </c:pt>
                <c:pt idx="8459">
                  <c:v>16.75</c:v>
                </c:pt>
                <c:pt idx="8460">
                  <c:v>16.752500000000001</c:v>
                </c:pt>
                <c:pt idx="8461">
                  <c:v>16.754999999999999</c:v>
                </c:pt>
                <c:pt idx="8462">
                  <c:v>16.757999999999999</c:v>
                </c:pt>
                <c:pt idx="8463">
                  <c:v>16.7605</c:v>
                </c:pt>
                <c:pt idx="8464">
                  <c:v>16.763000000000002</c:v>
                </c:pt>
                <c:pt idx="8465">
                  <c:v>16.765999999999998</c:v>
                </c:pt>
                <c:pt idx="8466">
                  <c:v>16.7685</c:v>
                </c:pt>
                <c:pt idx="8467">
                  <c:v>16.771000000000001</c:v>
                </c:pt>
                <c:pt idx="8468">
                  <c:v>16.774000000000001</c:v>
                </c:pt>
                <c:pt idx="8469">
                  <c:v>16.776499999999999</c:v>
                </c:pt>
                <c:pt idx="8470">
                  <c:v>16.779</c:v>
                </c:pt>
                <c:pt idx="8471">
                  <c:v>16.782</c:v>
                </c:pt>
                <c:pt idx="8472">
                  <c:v>16.784500000000001</c:v>
                </c:pt>
                <c:pt idx="8473">
                  <c:v>16.786999999999999</c:v>
                </c:pt>
                <c:pt idx="8474">
                  <c:v>16.79</c:v>
                </c:pt>
                <c:pt idx="8475">
                  <c:v>16.7925</c:v>
                </c:pt>
                <c:pt idx="8476">
                  <c:v>16.795000000000002</c:v>
                </c:pt>
                <c:pt idx="8477">
                  <c:v>16.797499999999999</c:v>
                </c:pt>
                <c:pt idx="8478">
                  <c:v>16.8</c:v>
                </c:pt>
                <c:pt idx="8479">
                  <c:v>16.803000000000001</c:v>
                </c:pt>
                <c:pt idx="8480">
                  <c:v>16.805499999999999</c:v>
                </c:pt>
                <c:pt idx="8481">
                  <c:v>16.808</c:v>
                </c:pt>
                <c:pt idx="8482">
                  <c:v>16.810500000000001</c:v>
                </c:pt>
                <c:pt idx="8483">
                  <c:v>16.812999999999999</c:v>
                </c:pt>
                <c:pt idx="8484">
                  <c:v>16.815999999999999</c:v>
                </c:pt>
                <c:pt idx="8485">
                  <c:v>16.8185</c:v>
                </c:pt>
                <c:pt idx="8486">
                  <c:v>16.821000000000002</c:v>
                </c:pt>
                <c:pt idx="8487">
                  <c:v>16.824000000000002</c:v>
                </c:pt>
                <c:pt idx="8488">
                  <c:v>16.826499999999999</c:v>
                </c:pt>
                <c:pt idx="8489">
                  <c:v>16.829000000000001</c:v>
                </c:pt>
                <c:pt idx="8490">
                  <c:v>16.832000000000001</c:v>
                </c:pt>
                <c:pt idx="8491">
                  <c:v>16.834499999999998</c:v>
                </c:pt>
                <c:pt idx="8492">
                  <c:v>16.837</c:v>
                </c:pt>
                <c:pt idx="8493">
                  <c:v>16.84</c:v>
                </c:pt>
                <c:pt idx="8494">
                  <c:v>16.842500000000001</c:v>
                </c:pt>
                <c:pt idx="8495">
                  <c:v>16.844999999999999</c:v>
                </c:pt>
                <c:pt idx="8496">
                  <c:v>16.847999999999999</c:v>
                </c:pt>
                <c:pt idx="8497">
                  <c:v>16.8505</c:v>
                </c:pt>
                <c:pt idx="8498">
                  <c:v>16.853000000000002</c:v>
                </c:pt>
                <c:pt idx="8499">
                  <c:v>16.856000000000002</c:v>
                </c:pt>
                <c:pt idx="8500">
                  <c:v>16.858499999999999</c:v>
                </c:pt>
                <c:pt idx="8501">
                  <c:v>16.861000000000001</c:v>
                </c:pt>
                <c:pt idx="8502">
                  <c:v>16.864000000000001</c:v>
                </c:pt>
                <c:pt idx="8503">
                  <c:v>16.866499999999998</c:v>
                </c:pt>
                <c:pt idx="8504">
                  <c:v>16.869</c:v>
                </c:pt>
                <c:pt idx="8505">
                  <c:v>16.872</c:v>
                </c:pt>
                <c:pt idx="8506">
                  <c:v>16.874500000000001</c:v>
                </c:pt>
                <c:pt idx="8507">
                  <c:v>16.876999999999999</c:v>
                </c:pt>
                <c:pt idx="8508">
                  <c:v>16.88</c:v>
                </c:pt>
                <c:pt idx="8509">
                  <c:v>16.8825</c:v>
                </c:pt>
                <c:pt idx="8510">
                  <c:v>16.885000000000002</c:v>
                </c:pt>
                <c:pt idx="8511">
                  <c:v>16.888000000000002</c:v>
                </c:pt>
                <c:pt idx="8512">
                  <c:v>16.890499999999999</c:v>
                </c:pt>
                <c:pt idx="8513">
                  <c:v>16.893000000000001</c:v>
                </c:pt>
                <c:pt idx="8514">
                  <c:v>16.896000000000001</c:v>
                </c:pt>
                <c:pt idx="8515">
                  <c:v>16.898499999999999</c:v>
                </c:pt>
                <c:pt idx="8516">
                  <c:v>16.901</c:v>
                </c:pt>
                <c:pt idx="8517">
                  <c:v>16.904</c:v>
                </c:pt>
                <c:pt idx="8518">
                  <c:v>16.906500000000001</c:v>
                </c:pt>
                <c:pt idx="8519">
                  <c:v>16.908999999999999</c:v>
                </c:pt>
                <c:pt idx="8520">
                  <c:v>16.911999999999999</c:v>
                </c:pt>
                <c:pt idx="8521">
                  <c:v>16.9145</c:v>
                </c:pt>
                <c:pt idx="8522">
                  <c:v>16.917000000000002</c:v>
                </c:pt>
                <c:pt idx="8523">
                  <c:v>16.920000000000002</c:v>
                </c:pt>
                <c:pt idx="8524">
                  <c:v>16.922499999999999</c:v>
                </c:pt>
                <c:pt idx="8525">
                  <c:v>16.925000000000001</c:v>
                </c:pt>
                <c:pt idx="8526">
                  <c:v>16.928000000000001</c:v>
                </c:pt>
                <c:pt idx="8527">
                  <c:v>16.930499999999999</c:v>
                </c:pt>
                <c:pt idx="8528">
                  <c:v>16.933</c:v>
                </c:pt>
                <c:pt idx="8529">
                  <c:v>16.936</c:v>
                </c:pt>
                <c:pt idx="8530">
                  <c:v>16.938500000000001</c:v>
                </c:pt>
                <c:pt idx="8531">
                  <c:v>16.940999999999999</c:v>
                </c:pt>
                <c:pt idx="8532">
                  <c:v>16.943999999999999</c:v>
                </c:pt>
                <c:pt idx="8533">
                  <c:v>16.9465</c:v>
                </c:pt>
                <c:pt idx="8534">
                  <c:v>16.949000000000002</c:v>
                </c:pt>
                <c:pt idx="8535">
                  <c:v>16.952000000000002</c:v>
                </c:pt>
                <c:pt idx="8536">
                  <c:v>16.954499999999999</c:v>
                </c:pt>
                <c:pt idx="8537">
                  <c:v>16.957000000000001</c:v>
                </c:pt>
                <c:pt idx="8538">
                  <c:v>16.96</c:v>
                </c:pt>
                <c:pt idx="8539">
                  <c:v>16.962499999999999</c:v>
                </c:pt>
                <c:pt idx="8540">
                  <c:v>16.965</c:v>
                </c:pt>
                <c:pt idx="8541">
                  <c:v>16.968</c:v>
                </c:pt>
                <c:pt idx="8542">
                  <c:v>16.970500000000001</c:v>
                </c:pt>
                <c:pt idx="8543">
                  <c:v>16.972999999999999</c:v>
                </c:pt>
                <c:pt idx="8544">
                  <c:v>16.975999999999999</c:v>
                </c:pt>
                <c:pt idx="8545">
                  <c:v>16.9785</c:v>
                </c:pt>
                <c:pt idx="8546">
                  <c:v>16.981000000000002</c:v>
                </c:pt>
                <c:pt idx="8547">
                  <c:v>16.984000000000002</c:v>
                </c:pt>
                <c:pt idx="8548">
                  <c:v>16.986499999999999</c:v>
                </c:pt>
                <c:pt idx="8549">
                  <c:v>16.989000000000001</c:v>
                </c:pt>
                <c:pt idx="8550">
                  <c:v>16.992000000000001</c:v>
                </c:pt>
                <c:pt idx="8551">
                  <c:v>16.994499999999999</c:v>
                </c:pt>
                <c:pt idx="8552">
                  <c:v>16.997</c:v>
                </c:pt>
                <c:pt idx="8553">
                  <c:v>17</c:v>
                </c:pt>
                <c:pt idx="8554">
                  <c:v>17.002500000000001</c:v>
                </c:pt>
                <c:pt idx="8555">
                  <c:v>17.004999999999999</c:v>
                </c:pt>
                <c:pt idx="8556">
                  <c:v>17.007999999999999</c:v>
                </c:pt>
                <c:pt idx="8557">
                  <c:v>17.0105</c:v>
                </c:pt>
                <c:pt idx="8558">
                  <c:v>17.013000000000002</c:v>
                </c:pt>
                <c:pt idx="8559">
                  <c:v>17.015999999999998</c:v>
                </c:pt>
                <c:pt idx="8560">
                  <c:v>17.0185</c:v>
                </c:pt>
                <c:pt idx="8561">
                  <c:v>17.021000000000001</c:v>
                </c:pt>
                <c:pt idx="8562">
                  <c:v>17.024000000000001</c:v>
                </c:pt>
                <c:pt idx="8563">
                  <c:v>17.026499999999999</c:v>
                </c:pt>
                <c:pt idx="8564">
                  <c:v>17.029</c:v>
                </c:pt>
                <c:pt idx="8565">
                  <c:v>17.032</c:v>
                </c:pt>
                <c:pt idx="8566">
                  <c:v>17.034500000000001</c:v>
                </c:pt>
                <c:pt idx="8567">
                  <c:v>17.036999999999999</c:v>
                </c:pt>
                <c:pt idx="8568">
                  <c:v>17.04</c:v>
                </c:pt>
                <c:pt idx="8569">
                  <c:v>17.0425</c:v>
                </c:pt>
                <c:pt idx="8570">
                  <c:v>17.045000000000002</c:v>
                </c:pt>
                <c:pt idx="8571">
                  <c:v>17.047999999999998</c:v>
                </c:pt>
                <c:pt idx="8572">
                  <c:v>17.0505</c:v>
                </c:pt>
                <c:pt idx="8573">
                  <c:v>17.053000000000001</c:v>
                </c:pt>
                <c:pt idx="8574">
                  <c:v>17.056000000000001</c:v>
                </c:pt>
                <c:pt idx="8575">
                  <c:v>17.058499999999999</c:v>
                </c:pt>
                <c:pt idx="8576">
                  <c:v>17.061</c:v>
                </c:pt>
                <c:pt idx="8577">
                  <c:v>17.064</c:v>
                </c:pt>
                <c:pt idx="8578">
                  <c:v>17.066500000000001</c:v>
                </c:pt>
                <c:pt idx="8579">
                  <c:v>17.068999999999999</c:v>
                </c:pt>
                <c:pt idx="8580">
                  <c:v>17.071999999999999</c:v>
                </c:pt>
                <c:pt idx="8581">
                  <c:v>17.0745</c:v>
                </c:pt>
                <c:pt idx="8582">
                  <c:v>17.077000000000002</c:v>
                </c:pt>
                <c:pt idx="8583">
                  <c:v>17.079999999999998</c:v>
                </c:pt>
                <c:pt idx="8584">
                  <c:v>17.0825</c:v>
                </c:pt>
                <c:pt idx="8585">
                  <c:v>17.085000000000001</c:v>
                </c:pt>
                <c:pt idx="8586">
                  <c:v>17.088000000000001</c:v>
                </c:pt>
                <c:pt idx="8587">
                  <c:v>17.090499999999999</c:v>
                </c:pt>
                <c:pt idx="8588">
                  <c:v>17.093</c:v>
                </c:pt>
                <c:pt idx="8589">
                  <c:v>17.096</c:v>
                </c:pt>
                <c:pt idx="8590">
                  <c:v>17.098500000000001</c:v>
                </c:pt>
                <c:pt idx="8591">
                  <c:v>17.100999999999999</c:v>
                </c:pt>
                <c:pt idx="8592">
                  <c:v>17.103999999999999</c:v>
                </c:pt>
                <c:pt idx="8593">
                  <c:v>17.1065</c:v>
                </c:pt>
                <c:pt idx="8594">
                  <c:v>17.109000000000002</c:v>
                </c:pt>
                <c:pt idx="8595">
                  <c:v>17.111999999999998</c:v>
                </c:pt>
                <c:pt idx="8596">
                  <c:v>17.1145</c:v>
                </c:pt>
                <c:pt idx="8597">
                  <c:v>17.117000000000001</c:v>
                </c:pt>
                <c:pt idx="8598">
                  <c:v>17.12</c:v>
                </c:pt>
                <c:pt idx="8599">
                  <c:v>17.122499999999999</c:v>
                </c:pt>
                <c:pt idx="8600">
                  <c:v>17.125</c:v>
                </c:pt>
                <c:pt idx="8601">
                  <c:v>17.128</c:v>
                </c:pt>
                <c:pt idx="8602">
                  <c:v>17.130500000000001</c:v>
                </c:pt>
                <c:pt idx="8603">
                  <c:v>17.132999999999999</c:v>
                </c:pt>
                <c:pt idx="8604">
                  <c:v>17.1355</c:v>
                </c:pt>
                <c:pt idx="8605">
                  <c:v>17.138000000000002</c:v>
                </c:pt>
                <c:pt idx="8606">
                  <c:v>17.140999999999998</c:v>
                </c:pt>
                <c:pt idx="8607">
                  <c:v>17.1435</c:v>
                </c:pt>
                <c:pt idx="8608">
                  <c:v>17.146000000000001</c:v>
                </c:pt>
                <c:pt idx="8609">
                  <c:v>17.149000000000001</c:v>
                </c:pt>
                <c:pt idx="8610">
                  <c:v>17.151499999999999</c:v>
                </c:pt>
                <c:pt idx="8611">
                  <c:v>17.154</c:v>
                </c:pt>
                <c:pt idx="8612">
                  <c:v>17.156500000000001</c:v>
                </c:pt>
                <c:pt idx="8613">
                  <c:v>17.158999999999999</c:v>
                </c:pt>
                <c:pt idx="8614">
                  <c:v>17.1615</c:v>
                </c:pt>
                <c:pt idx="8615">
                  <c:v>17.164000000000001</c:v>
                </c:pt>
                <c:pt idx="8616">
                  <c:v>17.167000000000002</c:v>
                </c:pt>
                <c:pt idx="8617">
                  <c:v>17.169499999999999</c:v>
                </c:pt>
                <c:pt idx="8618">
                  <c:v>17.172000000000001</c:v>
                </c:pt>
                <c:pt idx="8619">
                  <c:v>17.175000000000001</c:v>
                </c:pt>
                <c:pt idx="8620">
                  <c:v>17.177499999999998</c:v>
                </c:pt>
                <c:pt idx="8621">
                  <c:v>17.18</c:v>
                </c:pt>
                <c:pt idx="8622">
                  <c:v>17.183</c:v>
                </c:pt>
                <c:pt idx="8623">
                  <c:v>17.185500000000001</c:v>
                </c:pt>
                <c:pt idx="8624">
                  <c:v>17.187999999999999</c:v>
                </c:pt>
                <c:pt idx="8625">
                  <c:v>17.190999999999999</c:v>
                </c:pt>
                <c:pt idx="8626">
                  <c:v>17.1935</c:v>
                </c:pt>
                <c:pt idx="8627">
                  <c:v>17.196000000000002</c:v>
                </c:pt>
                <c:pt idx="8628">
                  <c:v>17.199000000000002</c:v>
                </c:pt>
                <c:pt idx="8629">
                  <c:v>17.201499999999999</c:v>
                </c:pt>
                <c:pt idx="8630">
                  <c:v>17.204000000000001</c:v>
                </c:pt>
                <c:pt idx="8631">
                  <c:v>17.207000000000001</c:v>
                </c:pt>
                <c:pt idx="8632">
                  <c:v>17.209499999999998</c:v>
                </c:pt>
                <c:pt idx="8633">
                  <c:v>17.212</c:v>
                </c:pt>
                <c:pt idx="8634">
                  <c:v>17.215</c:v>
                </c:pt>
                <c:pt idx="8635">
                  <c:v>17.217500000000001</c:v>
                </c:pt>
                <c:pt idx="8636">
                  <c:v>17.22</c:v>
                </c:pt>
                <c:pt idx="8637">
                  <c:v>17.222999999999999</c:v>
                </c:pt>
                <c:pt idx="8638">
                  <c:v>17.2255</c:v>
                </c:pt>
                <c:pt idx="8639">
                  <c:v>17.228000000000002</c:v>
                </c:pt>
                <c:pt idx="8640">
                  <c:v>17.231000000000002</c:v>
                </c:pt>
                <c:pt idx="8641">
                  <c:v>17.233499999999999</c:v>
                </c:pt>
                <c:pt idx="8642">
                  <c:v>17.236000000000001</c:v>
                </c:pt>
                <c:pt idx="8643">
                  <c:v>17.239000000000001</c:v>
                </c:pt>
                <c:pt idx="8644">
                  <c:v>17.241499999999998</c:v>
                </c:pt>
                <c:pt idx="8645">
                  <c:v>17.244</c:v>
                </c:pt>
                <c:pt idx="8646">
                  <c:v>17.247</c:v>
                </c:pt>
                <c:pt idx="8647">
                  <c:v>17.249500000000001</c:v>
                </c:pt>
                <c:pt idx="8648">
                  <c:v>17.251999999999999</c:v>
                </c:pt>
                <c:pt idx="8649">
                  <c:v>17.254999999999999</c:v>
                </c:pt>
                <c:pt idx="8650">
                  <c:v>17.2575</c:v>
                </c:pt>
                <c:pt idx="8651">
                  <c:v>17.260000000000002</c:v>
                </c:pt>
                <c:pt idx="8652">
                  <c:v>17.263000000000002</c:v>
                </c:pt>
                <c:pt idx="8653">
                  <c:v>17.265499999999999</c:v>
                </c:pt>
                <c:pt idx="8654">
                  <c:v>17.268000000000001</c:v>
                </c:pt>
                <c:pt idx="8655">
                  <c:v>17.271000000000001</c:v>
                </c:pt>
                <c:pt idx="8656">
                  <c:v>17.273499999999999</c:v>
                </c:pt>
                <c:pt idx="8657">
                  <c:v>17.276</c:v>
                </c:pt>
                <c:pt idx="8658">
                  <c:v>17.279</c:v>
                </c:pt>
                <c:pt idx="8659">
                  <c:v>17.281500000000001</c:v>
                </c:pt>
                <c:pt idx="8660">
                  <c:v>17.283999999999999</c:v>
                </c:pt>
                <c:pt idx="8661">
                  <c:v>17.286999999999999</c:v>
                </c:pt>
                <c:pt idx="8662">
                  <c:v>17.2895</c:v>
                </c:pt>
                <c:pt idx="8663">
                  <c:v>17.292000000000002</c:v>
                </c:pt>
                <c:pt idx="8664">
                  <c:v>17.295000000000002</c:v>
                </c:pt>
                <c:pt idx="8665">
                  <c:v>17.297499999999999</c:v>
                </c:pt>
                <c:pt idx="8666">
                  <c:v>17.3</c:v>
                </c:pt>
                <c:pt idx="8667">
                  <c:v>17.303000000000001</c:v>
                </c:pt>
                <c:pt idx="8668">
                  <c:v>17.305499999999999</c:v>
                </c:pt>
                <c:pt idx="8669">
                  <c:v>17.308</c:v>
                </c:pt>
                <c:pt idx="8670">
                  <c:v>17.311</c:v>
                </c:pt>
                <c:pt idx="8671">
                  <c:v>17.313500000000001</c:v>
                </c:pt>
                <c:pt idx="8672">
                  <c:v>17.315999999999999</c:v>
                </c:pt>
                <c:pt idx="8673">
                  <c:v>17.318999999999999</c:v>
                </c:pt>
                <c:pt idx="8674">
                  <c:v>17.3215</c:v>
                </c:pt>
                <c:pt idx="8675">
                  <c:v>17.324000000000002</c:v>
                </c:pt>
                <c:pt idx="8676">
                  <c:v>17.327000000000002</c:v>
                </c:pt>
                <c:pt idx="8677">
                  <c:v>17.329499999999999</c:v>
                </c:pt>
                <c:pt idx="8678">
                  <c:v>17.332000000000001</c:v>
                </c:pt>
                <c:pt idx="8679">
                  <c:v>17.335000000000001</c:v>
                </c:pt>
                <c:pt idx="8680">
                  <c:v>17.337499999999999</c:v>
                </c:pt>
                <c:pt idx="8681">
                  <c:v>17.34</c:v>
                </c:pt>
                <c:pt idx="8682">
                  <c:v>17.343</c:v>
                </c:pt>
                <c:pt idx="8683">
                  <c:v>17.345500000000001</c:v>
                </c:pt>
                <c:pt idx="8684">
                  <c:v>17.347999999999999</c:v>
                </c:pt>
                <c:pt idx="8685">
                  <c:v>17.350999999999999</c:v>
                </c:pt>
                <c:pt idx="8686">
                  <c:v>17.3535</c:v>
                </c:pt>
                <c:pt idx="8687">
                  <c:v>17.356000000000002</c:v>
                </c:pt>
                <c:pt idx="8688">
                  <c:v>17.359000000000002</c:v>
                </c:pt>
                <c:pt idx="8689">
                  <c:v>17.361499999999999</c:v>
                </c:pt>
                <c:pt idx="8690">
                  <c:v>17.364000000000001</c:v>
                </c:pt>
                <c:pt idx="8691">
                  <c:v>17.367000000000001</c:v>
                </c:pt>
                <c:pt idx="8692">
                  <c:v>17.369499999999999</c:v>
                </c:pt>
                <c:pt idx="8693">
                  <c:v>17.372</c:v>
                </c:pt>
                <c:pt idx="8694">
                  <c:v>17.374500000000001</c:v>
                </c:pt>
                <c:pt idx="8695">
                  <c:v>17.376999999999999</c:v>
                </c:pt>
                <c:pt idx="8696">
                  <c:v>17.38</c:v>
                </c:pt>
                <c:pt idx="8697">
                  <c:v>17.3825</c:v>
                </c:pt>
                <c:pt idx="8698">
                  <c:v>17.385000000000002</c:v>
                </c:pt>
                <c:pt idx="8699">
                  <c:v>17.388000000000002</c:v>
                </c:pt>
                <c:pt idx="8700">
                  <c:v>17.390499999999999</c:v>
                </c:pt>
                <c:pt idx="8701">
                  <c:v>17.393000000000001</c:v>
                </c:pt>
                <c:pt idx="8702">
                  <c:v>17.396000000000001</c:v>
                </c:pt>
                <c:pt idx="8703">
                  <c:v>17.398499999999999</c:v>
                </c:pt>
                <c:pt idx="8704">
                  <c:v>17.401</c:v>
                </c:pt>
                <c:pt idx="8705">
                  <c:v>17.404</c:v>
                </c:pt>
                <c:pt idx="8706">
                  <c:v>17.406500000000001</c:v>
                </c:pt>
                <c:pt idx="8707">
                  <c:v>17.408999999999999</c:v>
                </c:pt>
                <c:pt idx="8708">
                  <c:v>17.411999999999999</c:v>
                </c:pt>
                <c:pt idx="8709">
                  <c:v>17.4145</c:v>
                </c:pt>
                <c:pt idx="8710">
                  <c:v>17.417000000000002</c:v>
                </c:pt>
                <c:pt idx="8711">
                  <c:v>17.419499999999999</c:v>
                </c:pt>
                <c:pt idx="8712">
                  <c:v>17.422000000000001</c:v>
                </c:pt>
                <c:pt idx="8713">
                  <c:v>17.425000000000001</c:v>
                </c:pt>
                <c:pt idx="8714">
                  <c:v>17.427499999999998</c:v>
                </c:pt>
                <c:pt idx="8715">
                  <c:v>17.43</c:v>
                </c:pt>
                <c:pt idx="8716">
                  <c:v>17.433</c:v>
                </c:pt>
                <c:pt idx="8717">
                  <c:v>17.435500000000001</c:v>
                </c:pt>
                <c:pt idx="8718">
                  <c:v>17.437999999999999</c:v>
                </c:pt>
                <c:pt idx="8719">
                  <c:v>17.440999999999999</c:v>
                </c:pt>
                <c:pt idx="8720">
                  <c:v>17.4435</c:v>
                </c:pt>
                <c:pt idx="8721">
                  <c:v>17.446000000000002</c:v>
                </c:pt>
                <c:pt idx="8722">
                  <c:v>17.449000000000002</c:v>
                </c:pt>
                <c:pt idx="8723">
                  <c:v>17.451499999999999</c:v>
                </c:pt>
                <c:pt idx="8724">
                  <c:v>17.454000000000001</c:v>
                </c:pt>
                <c:pt idx="8725">
                  <c:v>17.456499999999998</c:v>
                </c:pt>
                <c:pt idx="8726">
                  <c:v>17.459</c:v>
                </c:pt>
                <c:pt idx="8727">
                  <c:v>17.462</c:v>
                </c:pt>
                <c:pt idx="8728">
                  <c:v>17.465</c:v>
                </c:pt>
                <c:pt idx="8729">
                  <c:v>17.467500000000001</c:v>
                </c:pt>
                <c:pt idx="8730">
                  <c:v>17.47</c:v>
                </c:pt>
                <c:pt idx="8731">
                  <c:v>17.472999999999999</c:v>
                </c:pt>
                <c:pt idx="8732">
                  <c:v>17.4755</c:v>
                </c:pt>
                <c:pt idx="8733">
                  <c:v>17.478000000000002</c:v>
                </c:pt>
                <c:pt idx="8734">
                  <c:v>17.481000000000002</c:v>
                </c:pt>
                <c:pt idx="8735">
                  <c:v>17.483499999999999</c:v>
                </c:pt>
                <c:pt idx="8736">
                  <c:v>17.486000000000001</c:v>
                </c:pt>
                <c:pt idx="8737">
                  <c:v>17.489000000000001</c:v>
                </c:pt>
                <c:pt idx="8738">
                  <c:v>17.491499999999998</c:v>
                </c:pt>
                <c:pt idx="8739">
                  <c:v>17.494</c:v>
                </c:pt>
                <c:pt idx="8740">
                  <c:v>17.497</c:v>
                </c:pt>
                <c:pt idx="8741">
                  <c:v>17.499500000000001</c:v>
                </c:pt>
                <c:pt idx="8742">
                  <c:v>17.501999999999999</c:v>
                </c:pt>
                <c:pt idx="8743">
                  <c:v>17.504999999999999</c:v>
                </c:pt>
                <c:pt idx="8744">
                  <c:v>17.5075</c:v>
                </c:pt>
                <c:pt idx="8745">
                  <c:v>17.510000000000002</c:v>
                </c:pt>
                <c:pt idx="8746">
                  <c:v>17.512499999999999</c:v>
                </c:pt>
                <c:pt idx="8747">
                  <c:v>17.515000000000001</c:v>
                </c:pt>
                <c:pt idx="8748">
                  <c:v>17.517499999999998</c:v>
                </c:pt>
                <c:pt idx="8749">
                  <c:v>17.52</c:v>
                </c:pt>
                <c:pt idx="8750">
                  <c:v>17.522500000000001</c:v>
                </c:pt>
                <c:pt idx="8751">
                  <c:v>17.524999999999999</c:v>
                </c:pt>
                <c:pt idx="8752">
                  <c:v>17.5275</c:v>
                </c:pt>
                <c:pt idx="8753">
                  <c:v>17.53</c:v>
                </c:pt>
                <c:pt idx="8754">
                  <c:v>17.532499999999999</c:v>
                </c:pt>
                <c:pt idx="8755">
                  <c:v>17.535</c:v>
                </c:pt>
                <c:pt idx="8756">
                  <c:v>17.538</c:v>
                </c:pt>
                <c:pt idx="8757">
                  <c:v>17.540500000000002</c:v>
                </c:pt>
                <c:pt idx="8758">
                  <c:v>17.542999999999999</c:v>
                </c:pt>
                <c:pt idx="8759">
                  <c:v>17.545999999999999</c:v>
                </c:pt>
                <c:pt idx="8760">
                  <c:v>17.548500000000001</c:v>
                </c:pt>
                <c:pt idx="8761">
                  <c:v>17.550999999999998</c:v>
                </c:pt>
                <c:pt idx="8762">
                  <c:v>17.553999999999998</c:v>
                </c:pt>
                <c:pt idx="8763">
                  <c:v>17.5565</c:v>
                </c:pt>
                <c:pt idx="8764">
                  <c:v>17.559000000000001</c:v>
                </c:pt>
                <c:pt idx="8765">
                  <c:v>17.562000000000001</c:v>
                </c:pt>
                <c:pt idx="8766">
                  <c:v>17.564499999999999</c:v>
                </c:pt>
                <c:pt idx="8767">
                  <c:v>17.567</c:v>
                </c:pt>
                <c:pt idx="8768">
                  <c:v>17.57</c:v>
                </c:pt>
                <c:pt idx="8769">
                  <c:v>17.572500000000002</c:v>
                </c:pt>
                <c:pt idx="8770">
                  <c:v>17.574999999999999</c:v>
                </c:pt>
                <c:pt idx="8771">
                  <c:v>17.577500000000001</c:v>
                </c:pt>
                <c:pt idx="8772">
                  <c:v>17.579999999999998</c:v>
                </c:pt>
                <c:pt idx="8773">
                  <c:v>17.582999999999998</c:v>
                </c:pt>
                <c:pt idx="8774">
                  <c:v>17.5855</c:v>
                </c:pt>
                <c:pt idx="8775">
                  <c:v>17.588000000000001</c:v>
                </c:pt>
                <c:pt idx="8776">
                  <c:v>17.591000000000001</c:v>
                </c:pt>
                <c:pt idx="8777">
                  <c:v>17.593499999999999</c:v>
                </c:pt>
                <c:pt idx="8778">
                  <c:v>17.596</c:v>
                </c:pt>
                <c:pt idx="8779">
                  <c:v>17.599</c:v>
                </c:pt>
                <c:pt idx="8780">
                  <c:v>17.601500000000001</c:v>
                </c:pt>
                <c:pt idx="8781">
                  <c:v>17.603999999999999</c:v>
                </c:pt>
                <c:pt idx="8782">
                  <c:v>17.606999999999999</c:v>
                </c:pt>
                <c:pt idx="8783">
                  <c:v>17.609500000000001</c:v>
                </c:pt>
                <c:pt idx="8784">
                  <c:v>17.611999999999998</c:v>
                </c:pt>
                <c:pt idx="8785">
                  <c:v>17.6145</c:v>
                </c:pt>
                <c:pt idx="8786">
                  <c:v>17.617000000000001</c:v>
                </c:pt>
                <c:pt idx="8787">
                  <c:v>17.62</c:v>
                </c:pt>
                <c:pt idx="8788">
                  <c:v>17.622499999999999</c:v>
                </c:pt>
                <c:pt idx="8789">
                  <c:v>17.625</c:v>
                </c:pt>
                <c:pt idx="8790">
                  <c:v>17.628</c:v>
                </c:pt>
                <c:pt idx="8791">
                  <c:v>17.630500000000001</c:v>
                </c:pt>
                <c:pt idx="8792">
                  <c:v>17.632999999999999</c:v>
                </c:pt>
                <c:pt idx="8793">
                  <c:v>17.635999999999999</c:v>
                </c:pt>
                <c:pt idx="8794">
                  <c:v>17.638500000000001</c:v>
                </c:pt>
                <c:pt idx="8795">
                  <c:v>17.640999999999998</c:v>
                </c:pt>
                <c:pt idx="8796">
                  <c:v>17.643999999999998</c:v>
                </c:pt>
                <c:pt idx="8797">
                  <c:v>17.6465</c:v>
                </c:pt>
                <c:pt idx="8798">
                  <c:v>17.649000000000001</c:v>
                </c:pt>
                <c:pt idx="8799">
                  <c:v>17.652000000000001</c:v>
                </c:pt>
                <c:pt idx="8800">
                  <c:v>17.654499999999999</c:v>
                </c:pt>
                <c:pt idx="8801">
                  <c:v>17.657</c:v>
                </c:pt>
                <c:pt idx="8802">
                  <c:v>17.66</c:v>
                </c:pt>
                <c:pt idx="8803">
                  <c:v>17.662500000000001</c:v>
                </c:pt>
                <c:pt idx="8804">
                  <c:v>17.664999999999999</c:v>
                </c:pt>
                <c:pt idx="8805">
                  <c:v>17.667999999999999</c:v>
                </c:pt>
                <c:pt idx="8806">
                  <c:v>17.670500000000001</c:v>
                </c:pt>
                <c:pt idx="8807">
                  <c:v>17.672999999999998</c:v>
                </c:pt>
                <c:pt idx="8808">
                  <c:v>17.675999999999998</c:v>
                </c:pt>
                <c:pt idx="8809">
                  <c:v>17.6785</c:v>
                </c:pt>
                <c:pt idx="8810">
                  <c:v>17.681000000000001</c:v>
                </c:pt>
                <c:pt idx="8811">
                  <c:v>17.684000000000001</c:v>
                </c:pt>
                <c:pt idx="8812">
                  <c:v>17.686499999999999</c:v>
                </c:pt>
                <c:pt idx="8813">
                  <c:v>17.689</c:v>
                </c:pt>
                <c:pt idx="8814">
                  <c:v>17.692</c:v>
                </c:pt>
                <c:pt idx="8815">
                  <c:v>17.694500000000001</c:v>
                </c:pt>
                <c:pt idx="8816">
                  <c:v>17.696999999999999</c:v>
                </c:pt>
                <c:pt idx="8817">
                  <c:v>17.7</c:v>
                </c:pt>
                <c:pt idx="8818">
                  <c:v>17.702500000000001</c:v>
                </c:pt>
                <c:pt idx="8819">
                  <c:v>17.704999999999998</c:v>
                </c:pt>
                <c:pt idx="8820">
                  <c:v>17.707999999999998</c:v>
                </c:pt>
                <c:pt idx="8821">
                  <c:v>17.7105</c:v>
                </c:pt>
                <c:pt idx="8822">
                  <c:v>17.713000000000001</c:v>
                </c:pt>
                <c:pt idx="8823">
                  <c:v>17.716000000000001</c:v>
                </c:pt>
                <c:pt idx="8824">
                  <c:v>17.718499999999999</c:v>
                </c:pt>
                <c:pt idx="8825">
                  <c:v>17.721</c:v>
                </c:pt>
                <c:pt idx="8826">
                  <c:v>17.724</c:v>
                </c:pt>
                <c:pt idx="8827">
                  <c:v>17.726500000000001</c:v>
                </c:pt>
                <c:pt idx="8828">
                  <c:v>17.728999999999999</c:v>
                </c:pt>
                <c:pt idx="8829">
                  <c:v>17.731999999999999</c:v>
                </c:pt>
                <c:pt idx="8830">
                  <c:v>17.734500000000001</c:v>
                </c:pt>
                <c:pt idx="8831">
                  <c:v>17.736999999999998</c:v>
                </c:pt>
                <c:pt idx="8832">
                  <c:v>17.739999999999998</c:v>
                </c:pt>
                <c:pt idx="8833">
                  <c:v>17.7425</c:v>
                </c:pt>
                <c:pt idx="8834">
                  <c:v>17.745000000000001</c:v>
                </c:pt>
                <c:pt idx="8835">
                  <c:v>17.748000000000001</c:v>
                </c:pt>
                <c:pt idx="8836">
                  <c:v>17.750499999999999</c:v>
                </c:pt>
                <c:pt idx="8837">
                  <c:v>17.753</c:v>
                </c:pt>
                <c:pt idx="8838">
                  <c:v>17.756</c:v>
                </c:pt>
                <c:pt idx="8839">
                  <c:v>17.758500000000002</c:v>
                </c:pt>
                <c:pt idx="8840">
                  <c:v>17.760999999999999</c:v>
                </c:pt>
                <c:pt idx="8841">
                  <c:v>17.763999999999999</c:v>
                </c:pt>
                <c:pt idx="8842">
                  <c:v>17.766500000000001</c:v>
                </c:pt>
                <c:pt idx="8843">
                  <c:v>17.768999999999998</c:v>
                </c:pt>
                <c:pt idx="8844">
                  <c:v>17.771999999999998</c:v>
                </c:pt>
                <c:pt idx="8845">
                  <c:v>17.7745</c:v>
                </c:pt>
                <c:pt idx="8846">
                  <c:v>17.777000000000001</c:v>
                </c:pt>
                <c:pt idx="8847">
                  <c:v>17.78</c:v>
                </c:pt>
                <c:pt idx="8848">
                  <c:v>17.782499999999999</c:v>
                </c:pt>
                <c:pt idx="8849">
                  <c:v>17.785</c:v>
                </c:pt>
                <c:pt idx="8850">
                  <c:v>17.788</c:v>
                </c:pt>
                <c:pt idx="8851">
                  <c:v>17.790500000000002</c:v>
                </c:pt>
                <c:pt idx="8852">
                  <c:v>17.792999999999999</c:v>
                </c:pt>
                <c:pt idx="8853">
                  <c:v>17.795999999999999</c:v>
                </c:pt>
                <c:pt idx="8854">
                  <c:v>17.798500000000001</c:v>
                </c:pt>
                <c:pt idx="8855">
                  <c:v>17.800999999999998</c:v>
                </c:pt>
                <c:pt idx="8856">
                  <c:v>17.803999999999998</c:v>
                </c:pt>
                <c:pt idx="8857">
                  <c:v>17.8065</c:v>
                </c:pt>
                <c:pt idx="8858">
                  <c:v>17.809000000000001</c:v>
                </c:pt>
                <c:pt idx="8859">
                  <c:v>17.812000000000001</c:v>
                </c:pt>
                <c:pt idx="8860">
                  <c:v>17.814499999999999</c:v>
                </c:pt>
                <c:pt idx="8861">
                  <c:v>17.817</c:v>
                </c:pt>
                <c:pt idx="8862">
                  <c:v>17.82</c:v>
                </c:pt>
                <c:pt idx="8863">
                  <c:v>17.822500000000002</c:v>
                </c:pt>
                <c:pt idx="8864">
                  <c:v>17.824999999999999</c:v>
                </c:pt>
                <c:pt idx="8865">
                  <c:v>17.827999999999999</c:v>
                </c:pt>
                <c:pt idx="8866">
                  <c:v>17.830500000000001</c:v>
                </c:pt>
                <c:pt idx="8867">
                  <c:v>17.832999999999998</c:v>
                </c:pt>
                <c:pt idx="8868">
                  <c:v>17.835999999999999</c:v>
                </c:pt>
                <c:pt idx="8869">
                  <c:v>17.8385</c:v>
                </c:pt>
                <c:pt idx="8870">
                  <c:v>17.841000000000001</c:v>
                </c:pt>
                <c:pt idx="8871">
                  <c:v>17.844000000000001</c:v>
                </c:pt>
                <c:pt idx="8872">
                  <c:v>17.846499999999999</c:v>
                </c:pt>
                <c:pt idx="8873">
                  <c:v>17.849</c:v>
                </c:pt>
                <c:pt idx="8874">
                  <c:v>17.852</c:v>
                </c:pt>
                <c:pt idx="8875">
                  <c:v>17.854500000000002</c:v>
                </c:pt>
                <c:pt idx="8876">
                  <c:v>17.856999999999999</c:v>
                </c:pt>
                <c:pt idx="8877">
                  <c:v>17.86</c:v>
                </c:pt>
                <c:pt idx="8878">
                  <c:v>17.862500000000001</c:v>
                </c:pt>
                <c:pt idx="8879">
                  <c:v>17.864999999999998</c:v>
                </c:pt>
                <c:pt idx="8880">
                  <c:v>17.867999999999999</c:v>
                </c:pt>
                <c:pt idx="8881">
                  <c:v>17.8705</c:v>
                </c:pt>
                <c:pt idx="8882">
                  <c:v>17.873000000000001</c:v>
                </c:pt>
                <c:pt idx="8883">
                  <c:v>17.876000000000001</c:v>
                </c:pt>
                <c:pt idx="8884">
                  <c:v>17.878499999999999</c:v>
                </c:pt>
                <c:pt idx="8885">
                  <c:v>17.881</c:v>
                </c:pt>
                <c:pt idx="8886">
                  <c:v>17.884</c:v>
                </c:pt>
                <c:pt idx="8887">
                  <c:v>17.886500000000002</c:v>
                </c:pt>
                <c:pt idx="8888">
                  <c:v>17.888999999999999</c:v>
                </c:pt>
                <c:pt idx="8889">
                  <c:v>17.891500000000001</c:v>
                </c:pt>
                <c:pt idx="8890">
                  <c:v>17.893999999999998</c:v>
                </c:pt>
                <c:pt idx="8891">
                  <c:v>17.896999999999998</c:v>
                </c:pt>
                <c:pt idx="8892">
                  <c:v>17.8995</c:v>
                </c:pt>
                <c:pt idx="8893">
                  <c:v>17.902000000000001</c:v>
                </c:pt>
                <c:pt idx="8894">
                  <c:v>17.905000000000001</c:v>
                </c:pt>
                <c:pt idx="8895">
                  <c:v>17.907499999999999</c:v>
                </c:pt>
                <c:pt idx="8896">
                  <c:v>17.91</c:v>
                </c:pt>
                <c:pt idx="8897">
                  <c:v>17.913</c:v>
                </c:pt>
                <c:pt idx="8898">
                  <c:v>17.915500000000002</c:v>
                </c:pt>
                <c:pt idx="8899">
                  <c:v>17.917999999999999</c:v>
                </c:pt>
                <c:pt idx="8900">
                  <c:v>17.920999999999999</c:v>
                </c:pt>
                <c:pt idx="8901">
                  <c:v>17.923500000000001</c:v>
                </c:pt>
                <c:pt idx="8902">
                  <c:v>17.925999999999998</c:v>
                </c:pt>
                <c:pt idx="8903">
                  <c:v>17.928999999999998</c:v>
                </c:pt>
                <c:pt idx="8904">
                  <c:v>17.9315</c:v>
                </c:pt>
                <c:pt idx="8905">
                  <c:v>17.934000000000001</c:v>
                </c:pt>
                <c:pt idx="8906">
                  <c:v>17.936499999999999</c:v>
                </c:pt>
                <c:pt idx="8907">
                  <c:v>17.939</c:v>
                </c:pt>
                <c:pt idx="8908">
                  <c:v>17.942</c:v>
                </c:pt>
                <c:pt idx="8909">
                  <c:v>17.944500000000001</c:v>
                </c:pt>
                <c:pt idx="8910">
                  <c:v>17.946999999999999</c:v>
                </c:pt>
                <c:pt idx="8911">
                  <c:v>17.95</c:v>
                </c:pt>
                <c:pt idx="8912">
                  <c:v>17.952999999999999</c:v>
                </c:pt>
                <c:pt idx="8913">
                  <c:v>17.955500000000001</c:v>
                </c:pt>
                <c:pt idx="8914">
                  <c:v>17.957999999999998</c:v>
                </c:pt>
                <c:pt idx="8915">
                  <c:v>17.960999999999999</c:v>
                </c:pt>
                <c:pt idx="8916">
                  <c:v>17.9635</c:v>
                </c:pt>
                <c:pt idx="8917">
                  <c:v>17.966000000000001</c:v>
                </c:pt>
                <c:pt idx="8918">
                  <c:v>17.969000000000001</c:v>
                </c:pt>
                <c:pt idx="8919">
                  <c:v>17.971499999999999</c:v>
                </c:pt>
                <c:pt idx="8920">
                  <c:v>17.974</c:v>
                </c:pt>
                <c:pt idx="8921">
                  <c:v>17.977</c:v>
                </c:pt>
                <c:pt idx="8922">
                  <c:v>17.979500000000002</c:v>
                </c:pt>
                <c:pt idx="8923">
                  <c:v>17.981999999999999</c:v>
                </c:pt>
                <c:pt idx="8924">
                  <c:v>17.984999999999999</c:v>
                </c:pt>
                <c:pt idx="8925">
                  <c:v>17.987500000000001</c:v>
                </c:pt>
                <c:pt idx="8926">
                  <c:v>17.989999999999998</c:v>
                </c:pt>
                <c:pt idx="8927">
                  <c:v>17.992999999999999</c:v>
                </c:pt>
                <c:pt idx="8928">
                  <c:v>17.9955</c:v>
                </c:pt>
                <c:pt idx="8929">
                  <c:v>17.998000000000001</c:v>
                </c:pt>
                <c:pt idx="8930">
                  <c:v>18.001000000000001</c:v>
                </c:pt>
                <c:pt idx="8931">
                  <c:v>18.003499999999999</c:v>
                </c:pt>
                <c:pt idx="8932">
                  <c:v>18.006</c:v>
                </c:pt>
                <c:pt idx="8933">
                  <c:v>18.009</c:v>
                </c:pt>
                <c:pt idx="8934">
                  <c:v>18.011500000000002</c:v>
                </c:pt>
                <c:pt idx="8935">
                  <c:v>18.013999999999999</c:v>
                </c:pt>
                <c:pt idx="8936">
                  <c:v>18.016999999999999</c:v>
                </c:pt>
                <c:pt idx="8937">
                  <c:v>18.019500000000001</c:v>
                </c:pt>
                <c:pt idx="8938">
                  <c:v>18.021999999999998</c:v>
                </c:pt>
                <c:pt idx="8939">
                  <c:v>18.024999999999999</c:v>
                </c:pt>
                <c:pt idx="8940">
                  <c:v>18.0275</c:v>
                </c:pt>
                <c:pt idx="8941">
                  <c:v>18.03</c:v>
                </c:pt>
                <c:pt idx="8942">
                  <c:v>18.033000000000001</c:v>
                </c:pt>
                <c:pt idx="8943">
                  <c:v>18.035499999999999</c:v>
                </c:pt>
                <c:pt idx="8944">
                  <c:v>18.038</c:v>
                </c:pt>
                <c:pt idx="8945">
                  <c:v>18.041</c:v>
                </c:pt>
                <c:pt idx="8946">
                  <c:v>18.043500000000002</c:v>
                </c:pt>
                <c:pt idx="8947">
                  <c:v>18.045999999999999</c:v>
                </c:pt>
                <c:pt idx="8948">
                  <c:v>18.048500000000001</c:v>
                </c:pt>
                <c:pt idx="8949">
                  <c:v>18.050999999999998</c:v>
                </c:pt>
                <c:pt idx="8950">
                  <c:v>18.053999999999998</c:v>
                </c:pt>
                <c:pt idx="8951">
                  <c:v>18.0565</c:v>
                </c:pt>
                <c:pt idx="8952">
                  <c:v>18.059000000000001</c:v>
                </c:pt>
                <c:pt idx="8953">
                  <c:v>18.062000000000001</c:v>
                </c:pt>
                <c:pt idx="8954">
                  <c:v>18.064499999999999</c:v>
                </c:pt>
                <c:pt idx="8955">
                  <c:v>18.067</c:v>
                </c:pt>
                <c:pt idx="8956">
                  <c:v>18.07</c:v>
                </c:pt>
                <c:pt idx="8957">
                  <c:v>18.072500000000002</c:v>
                </c:pt>
                <c:pt idx="8958">
                  <c:v>18.074999999999999</c:v>
                </c:pt>
                <c:pt idx="8959">
                  <c:v>18.077999999999999</c:v>
                </c:pt>
                <c:pt idx="8960">
                  <c:v>18.080500000000001</c:v>
                </c:pt>
                <c:pt idx="8961">
                  <c:v>18.082999999999998</c:v>
                </c:pt>
                <c:pt idx="8962">
                  <c:v>18.085999999999999</c:v>
                </c:pt>
                <c:pt idx="8963">
                  <c:v>18.0885</c:v>
                </c:pt>
                <c:pt idx="8964">
                  <c:v>18.091000000000001</c:v>
                </c:pt>
                <c:pt idx="8965">
                  <c:v>18.094000000000001</c:v>
                </c:pt>
                <c:pt idx="8966">
                  <c:v>18.096499999999999</c:v>
                </c:pt>
                <c:pt idx="8967">
                  <c:v>18.099</c:v>
                </c:pt>
                <c:pt idx="8968">
                  <c:v>18.102</c:v>
                </c:pt>
                <c:pt idx="8969">
                  <c:v>18.104500000000002</c:v>
                </c:pt>
                <c:pt idx="8970">
                  <c:v>18.106999999999999</c:v>
                </c:pt>
                <c:pt idx="8971">
                  <c:v>18.11</c:v>
                </c:pt>
                <c:pt idx="8972">
                  <c:v>18.112500000000001</c:v>
                </c:pt>
                <c:pt idx="8973">
                  <c:v>18.114999999999998</c:v>
                </c:pt>
                <c:pt idx="8974">
                  <c:v>18.117999999999999</c:v>
                </c:pt>
                <c:pt idx="8975">
                  <c:v>18.1205</c:v>
                </c:pt>
                <c:pt idx="8976">
                  <c:v>18.123000000000001</c:v>
                </c:pt>
                <c:pt idx="8977">
                  <c:v>18.126000000000001</c:v>
                </c:pt>
                <c:pt idx="8978">
                  <c:v>18.128499999999999</c:v>
                </c:pt>
                <c:pt idx="8979">
                  <c:v>18.131</c:v>
                </c:pt>
                <c:pt idx="8980">
                  <c:v>18.134</c:v>
                </c:pt>
                <c:pt idx="8981">
                  <c:v>18.136500000000002</c:v>
                </c:pt>
                <c:pt idx="8982">
                  <c:v>18.138999999999999</c:v>
                </c:pt>
                <c:pt idx="8983">
                  <c:v>18.141999999999999</c:v>
                </c:pt>
                <c:pt idx="8984">
                  <c:v>18.144500000000001</c:v>
                </c:pt>
                <c:pt idx="8985">
                  <c:v>18.146999999999998</c:v>
                </c:pt>
                <c:pt idx="8986">
                  <c:v>18.149999999999999</c:v>
                </c:pt>
                <c:pt idx="8987">
                  <c:v>18.1525</c:v>
                </c:pt>
                <c:pt idx="8988">
                  <c:v>18.155000000000001</c:v>
                </c:pt>
                <c:pt idx="8989">
                  <c:v>18.158000000000001</c:v>
                </c:pt>
                <c:pt idx="8990">
                  <c:v>18.160499999999999</c:v>
                </c:pt>
                <c:pt idx="8991">
                  <c:v>18.163</c:v>
                </c:pt>
                <c:pt idx="8992">
                  <c:v>18.166</c:v>
                </c:pt>
                <c:pt idx="8993">
                  <c:v>18.168500000000002</c:v>
                </c:pt>
                <c:pt idx="8994">
                  <c:v>18.170999999999999</c:v>
                </c:pt>
                <c:pt idx="8995">
                  <c:v>18.173500000000001</c:v>
                </c:pt>
                <c:pt idx="8996">
                  <c:v>18.175999999999998</c:v>
                </c:pt>
                <c:pt idx="8997">
                  <c:v>18.178999999999998</c:v>
                </c:pt>
                <c:pt idx="8998">
                  <c:v>18.1815</c:v>
                </c:pt>
                <c:pt idx="8999">
                  <c:v>18.184000000000001</c:v>
                </c:pt>
                <c:pt idx="9000">
                  <c:v>18.187000000000001</c:v>
                </c:pt>
                <c:pt idx="9001">
                  <c:v>18.189499999999999</c:v>
                </c:pt>
                <c:pt idx="9002">
                  <c:v>18.192</c:v>
                </c:pt>
                <c:pt idx="9003">
                  <c:v>18.195</c:v>
                </c:pt>
                <c:pt idx="9004">
                  <c:v>18.197500000000002</c:v>
                </c:pt>
                <c:pt idx="9005">
                  <c:v>18.2</c:v>
                </c:pt>
                <c:pt idx="9006">
                  <c:v>18.202999999999999</c:v>
                </c:pt>
                <c:pt idx="9007">
                  <c:v>18.205500000000001</c:v>
                </c:pt>
                <c:pt idx="9008">
                  <c:v>18.207999999999998</c:v>
                </c:pt>
                <c:pt idx="9009">
                  <c:v>18.210999999999999</c:v>
                </c:pt>
                <c:pt idx="9010">
                  <c:v>18.2135</c:v>
                </c:pt>
                <c:pt idx="9011">
                  <c:v>18.216000000000001</c:v>
                </c:pt>
                <c:pt idx="9012">
                  <c:v>18.219000000000001</c:v>
                </c:pt>
                <c:pt idx="9013">
                  <c:v>18.221499999999999</c:v>
                </c:pt>
                <c:pt idx="9014">
                  <c:v>18.224</c:v>
                </c:pt>
                <c:pt idx="9015">
                  <c:v>18.227</c:v>
                </c:pt>
                <c:pt idx="9016">
                  <c:v>18.229500000000002</c:v>
                </c:pt>
                <c:pt idx="9017">
                  <c:v>18.231999999999999</c:v>
                </c:pt>
                <c:pt idx="9018">
                  <c:v>18.234500000000001</c:v>
                </c:pt>
                <c:pt idx="9019">
                  <c:v>18.236999999999998</c:v>
                </c:pt>
                <c:pt idx="9020">
                  <c:v>18.2395</c:v>
                </c:pt>
                <c:pt idx="9021">
                  <c:v>18.242000000000001</c:v>
                </c:pt>
                <c:pt idx="9022">
                  <c:v>18.244499999999999</c:v>
                </c:pt>
                <c:pt idx="9023">
                  <c:v>18.247</c:v>
                </c:pt>
                <c:pt idx="9024">
                  <c:v>18.25</c:v>
                </c:pt>
                <c:pt idx="9025">
                  <c:v>18.252500000000001</c:v>
                </c:pt>
                <c:pt idx="9026">
                  <c:v>18.254999999999999</c:v>
                </c:pt>
                <c:pt idx="9027">
                  <c:v>18.257999999999999</c:v>
                </c:pt>
                <c:pt idx="9028">
                  <c:v>18.260999999999999</c:v>
                </c:pt>
                <c:pt idx="9029">
                  <c:v>18.263500000000001</c:v>
                </c:pt>
                <c:pt idx="9030">
                  <c:v>18.265999999999998</c:v>
                </c:pt>
                <c:pt idx="9031">
                  <c:v>18.268999999999998</c:v>
                </c:pt>
                <c:pt idx="9032">
                  <c:v>18.2715</c:v>
                </c:pt>
                <c:pt idx="9033">
                  <c:v>18.274000000000001</c:v>
                </c:pt>
                <c:pt idx="9034">
                  <c:v>18.277000000000001</c:v>
                </c:pt>
                <c:pt idx="9035">
                  <c:v>18.279499999999999</c:v>
                </c:pt>
                <c:pt idx="9036">
                  <c:v>18.282</c:v>
                </c:pt>
                <c:pt idx="9037">
                  <c:v>18.285</c:v>
                </c:pt>
                <c:pt idx="9038">
                  <c:v>18.287500000000001</c:v>
                </c:pt>
                <c:pt idx="9039">
                  <c:v>18.29</c:v>
                </c:pt>
                <c:pt idx="9040">
                  <c:v>18.292999999999999</c:v>
                </c:pt>
                <c:pt idx="9041">
                  <c:v>18.295500000000001</c:v>
                </c:pt>
                <c:pt idx="9042">
                  <c:v>18.297999999999998</c:v>
                </c:pt>
                <c:pt idx="9043">
                  <c:v>18.300999999999998</c:v>
                </c:pt>
                <c:pt idx="9044">
                  <c:v>18.3035</c:v>
                </c:pt>
                <c:pt idx="9045">
                  <c:v>18.306000000000001</c:v>
                </c:pt>
                <c:pt idx="9046">
                  <c:v>18.308499999999999</c:v>
                </c:pt>
                <c:pt idx="9047">
                  <c:v>18.311</c:v>
                </c:pt>
                <c:pt idx="9048">
                  <c:v>18.314</c:v>
                </c:pt>
                <c:pt idx="9049">
                  <c:v>18.316500000000001</c:v>
                </c:pt>
                <c:pt idx="9050">
                  <c:v>18.318999999999999</c:v>
                </c:pt>
                <c:pt idx="9051">
                  <c:v>18.321999999999999</c:v>
                </c:pt>
                <c:pt idx="9052">
                  <c:v>18.3245</c:v>
                </c:pt>
                <c:pt idx="9053">
                  <c:v>18.327000000000002</c:v>
                </c:pt>
                <c:pt idx="9054">
                  <c:v>18.329999999999998</c:v>
                </c:pt>
                <c:pt idx="9055">
                  <c:v>18.3325</c:v>
                </c:pt>
                <c:pt idx="9056">
                  <c:v>18.335000000000001</c:v>
                </c:pt>
                <c:pt idx="9057">
                  <c:v>18.338000000000001</c:v>
                </c:pt>
                <c:pt idx="9058">
                  <c:v>18.340499999999999</c:v>
                </c:pt>
                <c:pt idx="9059">
                  <c:v>18.343</c:v>
                </c:pt>
                <c:pt idx="9060">
                  <c:v>18.346</c:v>
                </c:pt>
                <c:pt idx="9061">
                  <c:v>18.348500000000001</c:v>
                </c:pt>
                <c:pt idx="9062">
                  <c:v>18.350999999999999</c:v>
                </c:pt>
                <c:pt idx="9063">
                  <c:v>18.353999999999999</c:v>
                </c:pt>
                <c:pt idx="9064">
                  <c:v>18.3565</c:v>
                </c:pt>
                <c:pt idx="9065">
                  <c:v>18.359000000000002</c:v>
                </c:pt>
                <c:pt idx="9066">
                  <c:v>18.361999999999998</c:v>
                </c:pt>
                <c:pt idx="9067">
                  <c:v>18.3645</c:v>
                </c:pt>
                <c:pt idx="9068">
                  <c:v>18.367000000000001</c:v>
                </c:pt>
                <c:pt idx="9069">
                  <c:v>18.37</c:v>
                </c:pt>
                <c:pt idx="9070">
                  <c:v>18.372499999999999</c:v>
                </c:pt>
                <c:pt idx="9071">
                  <c:v>18.375</c:v>
                </c:pt>
                <c:pt idx="9072">
                  <c:v>18.378</c:v>
                </c:pt>
                <c:pt idx="9073">
                  <c:v>18.380500000000001</c:v>
                </c:pt>
                <c:pt idx="9074">
                  <c:v>18.382999999999999</c:v>
                </c:pt>
                <c:pt idx="9075">
                  <c:v>18.385999999999999</c:v>
                </c:pt>
                <c:pt idx="9076">
                  <c:v>18.388500000000001</c:v>
                </c:pt>
                <c:pt idx="9077">
                  <c:v>18.390999999999998</c:v>
                </c:pt>
                <c:pt idx="9078">
                  <c:v>18.393999999999998</c:v>
                </c:pt>
                <c:pt idx="9079">
                  <c:v>18.3965</c:v>
                </c:pt>
                <c:pt idx="9080">
                  <c:v>18.399000000000001</c:v>
                </c:pt>
                <c:pt idx="9081">
                  <c:v>18.402000000000001</c:v>
                </c:pt>
                <c:pt idx="9082">
                  <c:v>18.404499999999999</c:v>
                </c:pt>
                <c:pt idx="9083">
                  <c:v>18.407</c:v>
                </c:pt>
                <c:pt idx="9084">
                  <c:v>18.41</c:v>
                </c:pt>
                <c:pt idx="9085">
                  <c:v>18.412500000000001</c:v>
                </c:pt>
                <c:pt idx="9086">
                  <c:v>18.414999999999999</c:v>
                </c:pt>
                <c:pt idx="9087">
                  <c:v>18.417999999999999</c:v>
                </c:pt>
                <c:pt idx="9088">
                  <c:v>18.420500000000001</c:v>
                </c:pt>
                <c:pt idx="9089">
                  <c:v>18.422999999999998</c:v>
                </c:pt>
                <c:pt idx="9090">
                  <c:v>18.425999999999998</c:v>
                </c:pt>
                <c:pt idx="9091">
                  <c:v>18.4285</c:v>
                </c:pt>
                <c:pt idx="9092">
                  <c:v>18.431000000000001</c:v>
                </c:pt>
                <c:pt idx="9093">
                  <c:v>18.434000000000001</c:v>
                </c:pt>
                <c:pt idx="9094">
                  <c:v>18.436499999999999</c:v>
                </c:pt>
                <c:pt idx="9095">
                  <c:v>18.439</c:v>
                </c:pt>
                <c:pt idx="9096">
                  <c:v>18.442</c:v>
                </c:pt>
                <c:pt idx="9097">
                  <c:v>18.444500000000001</c:v>
                </c:pt>
                <c:pt idx="9098">
                  <c:v>18.446999999999999</c:v>
                </c:pt>
                <c:pt idx="9099">
                  <c:v>18.45</c:v>
                </c:pt>
                <c:pt idx="9100">
                  <c:v>18.452500000000001</c:v>
                </c:pt>
                <c:pt idx="9101">
                  <c:v>18.454999999999998</c:v>
                </c:pt>
                <c:pt idx="9102">
                  <c:v>18.457999999999998</c:v>
                </c:pt>
                <c:pt idx="9103">
                  <c:v>18.4605</c:v>
                </c:pt>
                <c:pt idx="9104">
                  <c:v>18.463000000000001</c:v>
                </c:pt>
                <c:pt idx="9105">
                  <c:v>18.466000000000001</c:v>
                </c:pt>
                <c:pt idx="9106">
                  <c:v>18.468499999999999</c:v>
                </c:pt>
                <c:pt idx="9107">
                  <c:v>18.471</c:v>
                </c:pt>
                <c:pt idx="9108">
                  <c:v>18.474</c:v>
                </c:pt>
                <c:pt idx="9109">
                  <c:v>18.476500000000001</c:v>
                </c:pt>
                <c:pt idx="9110">
                  <c:v>18.478999999999999</c:v>
                </c:pt>
                <c:pt idx="9111">
                  <c:v>18.481999999999999</c:v>
                </c:pt>
                <c:pt idx="9112">
                  <c:v>18.484500000000001</c:v>
                </c:pt>
                <c:pt idx="9113">
                  <c:v>18.486999999999998</c:v>
                </c:pt>
                <c:pt idx="9114">
                  <c:v>18.489999999999998</c:v>
                </c:pt>
                <c:pt idx="9115">
                  <c:v>18.4925</c:v>
                </c:pt>
                <c:pt idx="9116">
                  <c:v>18.495000000000001</c:v>
                </c:pt>
                <c:pt idx="9117">
                  <c:v>18.498000000000001</c:v>
                </c:pt>
                <c:pt idx="9118">
                  <c:v>18.500499999999999</c:v>
                </c:pt>
                <c:pt idx="9119">
                  <c:v>18.503</c:v>
                </c:pt>
                <c:pt idx="9120">
                  <c:v>18.506</c:v>
                </c:pt>
                <c:pt idx="9121">
                  <c:v>18.508500000000002</c:v>
                </c:pt>
                <c:pt idx="9122">
                  <c:v>18.510999999999999</c:v>
                </c:pt>
                <c:pt idx="9123">
                  <c:v>18.513999999999999</c:v>
                </c:pt>
                <c:pt idx="9124">
                  <c:v>18.516500000000001</c:v>
                </c:pt>
                <c:pt idx="9125">
                  <c:v>18.518999999999998</c:v>
                </c:pt>
                <c:pt idx="9126">
                  <c:v>18.521999999999998</c:v>
                </c:pt>
                <c:pt idx="9127">
                  <c:v>18.5245</c:v>
                </c:pt>
                <c:pt idx="9128">
                  <c:v>18.527000000000001</c:v>
                </c:pt>
                <c:pt idx="9129">
                  <c:v>18.53</c:v>
                </c:pt>
                <c:pt idx="9130">
                  <c:v>18.532499999999999</c:v>
                </c:pt>
                <c:pt idx="9131">
                  <c:v>18.535</c:v>
                </c:pt>
                <c:pt idx="9132">
                  <c:v>18.538</c:v>
                </c:pt>
                <c:pt idx="9133">
                  <c:v>18.540500000000002</c:v>
                </c:pt>
                <c:pt idx="9134">
                  <c:v>18.542999999999999</c:v>
                </c:pt>
                <c:pt idx="9135">
                  <c:v>18.545999999999999</c:v>
                </c:pt>
                <c:pt idx="9136">
                  <c:v>18.548500000000001</c:v>
                </c:pt>
                <c:pt idx="9137">
                  <c:v>18.550999999999998</c:v>
                </c:pt>
                <c:pt idx="9138">
                  <c:v>18.553999999999998</c:v>
                </c:pt>
                <c:pt idx="9139">
                  <c:v>18.5565</c:v>
                </c:pt>
                <c:pt idx="9140">
                  <c:v>18.559000000000001</c:v>
                </c:pt>
                <c:pt idx="9141">
                  <c:v>18.562000000000001</c:v>
                </c:pt>
                <c:pt idx="9142">
                  <c:v>18.564499999999999</c:v>
                </c:pt>
                <c:pt idx="9143">
                  <c:v>18.567</c:v>
                </c:pt>
                <c:pt idx="9144">
                  <c:v>18.57</c:v>
                </c:pt>
                <c:pt idx="9145">
                  <c:v>18.572500000000002</c:v>
                </c:pt>
                <c:pt idx="9146">
                  <c:v>18.574999999999999</c:v>
                </c:pt>
                <c:pt idx="9147">
                  <c:v>18.577999999999999</c:v>
                </c:pt>
                <c:pt idx="9148">
                  <c:v>18.580500000000001</c:v>
                </c:pt>
                <c:pt idx="9149">
                  <c:v>18.582999999999998</c:v>
                </c:pt>
                <c:pt idx="9150">
                  <c:v>18.585999999999999</c:v>
                </c:pt>
                <c:pt idx="9151">
                  <c:v>18.5885</c:v>
                </c:pt>
                <c:pt idx="9152">
                  <c:v>18.591000000000001</c:v>
                </c:pt>
                <c:pt idx="9153">
                  <c:v>18.594000000000001</c:v>
                </c:pt>
                <c:pt idx="9154">
                  <c:v>18.596499999999999</c:v>
                </c:pt>
                <c:pt idx="9155">
                  <c:v>18.599</c:v>
                </c:pt>
                <c:pt idx="9156">
                  <c:v>18.602</c:v>
                </c:pt>
                <c:pt idx="9157">
                  <c:v>18.604500000000002</c:v>
                </c:pt>
                <c:pt idx="9158">
                  <c:v>18.6065</c:v>
                </c:pt>
                <c:pt idx="9159">
                  <c:v>18.609000000000002</c:v>
                </c:pt>
                <c:pt idx="9160">
                  <c:v>18.611999999999998</c:v>
                </c:pt>
                <c:pt idx="9161">
                  <c:v>18.6145</c:v>
                </c:pt>
                <c:pt idx="9162">
                  <c:v>18.617000000000001</c:v>
                </c:pt>
                <c:pt idx="9163">
                  <c:v>18.619499999999999</c:v>
                </c:pt>
                <c:pt idx="9164">
                  <c:v>18.622</c:v>
                </c:pt>
                <c:pt idx="9165">
                  <c:v>18.625</c:v>
                </c:pt>
                <c:pt idx="9166">
                  <c:v>18.628</c:v>
                </c:pt>
                <c:pt idx="9167">
                  <c:v>18.630500000000001</c:v>
                </c:pt>
                <c:pt idx="9168">
                  <c:v>18.632999999999999</c:v>
                </c:pt>
                <c:pt idx="9169">
                  <c:v>18.6355</c:v>
                </c:pt>
                <c:pt idx="9170">
                  <c:v>18.638000000000002</c:v>
                </c:pt>
                <c:pt idx="9171">
                  <c:v>18.640999999999998</c:v>
                </c:pt>
                <c:pt idx="9172">
                  <c:v>18.6435</c:v>
                </c:pt>
                <c:pt idx="9173">
                  <c:v>18.646000000000001</c:v>
                </c:pt>
                <c:pt idx="9174">
                  <c:v>18.649000000000001</c:v>
                </c:pt>
                <c:pt idx="9175">
                  <c:v>18.651499999999999</c:v>
                </c:pt>
                <c:pt idx="9176">
                  <c:v>18.654</c:v>
                </c:pt>
                <c:pt idx="9177">
                  <c:v>18.657</c:v>
                </c:pt>
                <c:pt idx="9178">
                  <c:v>18.659500000000001</c:v>
                </c:pt>
                <c:pt idx="9179">
                  <c:v>18.661999999999999</c:v>
                </c:pt>
                <c:pt idx="9180">
                  <c:v>18.664999999999999</c:v>
                </c:pt>
                <c:pt idx="9181">
                  <c:v>18.667999999999999</c:v>
                </c:pt>
                <c:pt idx="9182">
                  <c:v>18.670500000000001</c:v>
                </c:pt>
                <c:pt idx="9183">
                  <c:v>18.672999999999998</c:v>
                </c:pt>
                <c:pt idx="9184">
                  <c:v>18.675999999999998</c:v>
                </c:pt>
                <c:pt idx="9185">
                  <c:v>18.6785</c:v>
                </c:pt>
                <c:pt idx="9186">
                  <c:v>18.681000000000001</c:v>
                </c:pt>
                <c:pt idx="9187">
                  <c:v>18.683499999999999</c:v>
                </c:pt>
                <c:pt idx="9188">
                  <c:v>18.686</c:v>
                </c:pt>
                <c:pt idx="9189">
                  <c:v>18.689</c:v>
                </c:pt>
                <c:pt idx="9190">
                  <c:v>18.691500000000001</c:v>
                </c:pt>
                <c:pt idx="9191">
                  <c:v>18.693999999999999</c:v>
                </c:pt>
                <c:pt idx="9192">
                  <c:v>18.696999999999999</c:v>
                </c:pt>
                <c:pt idx="9193">
                  <c:v>18.6995</c:v>
                </c:pt>
                <c:pt idx="9194">
                  <c:v>18.702000000000002</c:v>
                </c:pt>
                <c:pt idx="9195">
                  <c:v>18.704999999999998</c:v>
                </c:pt>
                <c:pt idx="9196">
                  <c:v>18.707999999999998</c:v>
                </c:pt>
                <c:pt idx="9197">
                  <c:v>18.7105</c:v>
                </c:pt>
                <c:pt idx="9198">
                  <c:v>18.713000000000001</c:v>
                </c:pt>
                <c:pt idx="9199">
                  <c:v>18.715499999999999</c:v>
                </c:pt>
                <c:pt idx="9200">
                  <c:v>18.718</c:v>
                </c:pt>
                <c:pt idx="9201">
                  <c:v>18.721</c:v>
                </c:pt>
                <c:pt idx="9202">
                  <c:v>18.723500000000001</c:v>
                </c:pt>
                <c:pt idx="9203">
                  <c:v>18.725999999999999</c:v>
                </c:pt>
                <c:pt idx="9204">
                  <c:v>18.728999999999999</c:v>
                </c:pt>
                <c:pt idx="9205">
                  <c:v>18.7315</c:v>
                </c:pt>
                <c:pt idx="9206">
                  <c:v>18.734000000000002</c:v>
                </c:pt>
                <c:pt idx="9207">
                  <c:v>18.736999999999998</c:v>
                </c:pt>
                <c:pt idx="9208">
                  <c:v>18.7395</c:v>
                </c:pt>
                <c:pt idx="9209">
                  <c:v>18.742000000000001</c:v>
                </c:pt>
                <c:pt idx="9210">
                  <c:v>18.745000000000001</c:v>
                </c:pt>
                <c:pt idx="9211">
                  <c:v>18.747499999999999</c:v>
                </c:pt>
                <c:pt idx="9212">
                  <c:v>18.75</c:v>
                </c:pt>
                <c:pt idx="9213">
                  <c:v>18.753</c:v>
                </c:pt>
                <c:pt idx="9214">
                  <c:v>18.755500000000001</c:v>
                </c:pt>
                <c:pt idx="9215">
                  <c:v>18.757999999999999</c:v>
                </c:pt>
                <c:pt idx="9216">
                  <c:v>18.760999999999999</c:v>
                </c:pt>
                <c:pt idx="9217">
                  <c:v>18.763500000000001</c:v>
                </c:pt>
                <c:pt idx="9218">
                  <c:v>18.765999999999998</c:v>
                </c:pt>
                <c:pt idx="9219">
                  <c:v>18.768999999999998</c:v>
                </c:pt>
                <c:pt idx="9220">
                  <c:v>18.7715</c:v>
                </c:pt>
                <c:pt idx="9221">
                  <c:v>18.774000000000001</c:v>
                </c:pt>
                <c:pt idx="9222">
                  <c:v>18.777000000000001</c:v>
                </c:pt>
                <c:pt idx="9223">
                  <c:v>18.779499999999999</c:v>
                </c:pt>
                <c:pt idx="9224">
                  <c:v>18.782</c:v>
                </c:pt>
                <c:pt idx="9225">
                  <c:v>18.785</c:v>
                </c:pt>
                <c:pt idx="9226">
                  <c:v>18.788</c:v>
                </c:pt>
                <c:pt idx="9227">
                  <c:v>18.790500000000002</c:v>
                </c:pt>
                <c:pt idx="9228">
                  <c:v>18.792999999999999</c:v>
                </c:pt>
                <c:pt idx="9229">
                  <c:v>18.795999999999999</c:v>
                </c:pt>
                <c:pt idx="9230">
                  <c:v>18.798500000000001</c:v>
                </c:pt>
                <c:pt idx="9231">
                  <c:v>18.800999999999998</c:v>
                </c:pt>
                <c:pt idx="9232">
                  <c:v>18.8035</c:v>
                </c:pt>
                <c:pt idx="9233">
                  <c:v>18.806000000000001</c:v>
                </c:pt>
                <c:pt idx="9234">
                  <c:v>18.809000000000001</c:v>
                </c:pt>
                <c:pt idx="9235">
                  <c:v>18.811499999999999</c:v>
                </c:pt>
                <c:pt idx="9236">
                  <c:v>18.814</c:v>
                </c:pt>
                <c:pt idx="9237">
                  <c:v>18.817</c:v>
                </c:pt>
                <c:pt idx="9238">
                  <c:v>18.819500000000001</c:v>
                </c:pt>
                <c:pt idx="9239">
                  <c:v>18.821999999999999</c:v>
                </c:pt>
                <c:pt idx="9240">
                  <c:v>18.824999999999999</c:v>
                </c:pt>
                <c:pt idx="9241">
                  <c:v>18.827500000000001</c:v>
                </c:pt>
                <c:pt idx="9242">
                  <c:v>18.829999999999998</c:v>
                </c:pt>
                <c:pt idx="9243">
                  <c:v>18.832999999999998</c:v>
                </c:pt>
                <c:pt idx="9244">
                  <c:v>18.8355</c:v>
                </c:pt>
                <c:pt idx="9245">
                  <c:v>18.838000000000001</c:v>
                </c:pt>
                <c:pt idx="9246">
                  <c:v>18.840499999999999</c:v>
                </c:pt>
                <c:pt idx="9247">
                  <c:v>18.843</c:v>
                </c:pt>
                <c:pt idx="9248">
                  <c:v>18.846</c:v>
                </c:pt>
                <c:pt idx="9249">
                  <c:v>18.848500000000001</c:v>
                </c:pt>
                <c:pt idx="9250">
                  <c:v>18.850999999999999</c:v>
                </c:pt>
                <c:pt idx="9251">
                  <c:v>18.853999999999999</c:v>
                </c:pt>
                <c:pt idx="9252">
                  <c:v>18.8565</c:v>
                </c:pt>
                <c:pt idx="9253">
                  <c:v>18.859000000000002</c:v>
                </c:pt>
                <c:pt idx="9254">
                  <c:v>18.861999999999998</c:v>
                </c:pt>
                <c:pt idx="9255">
                  <c:v>18.8645</c:v>
                </c:pt>
                <c:pt idx="9256">
                  <c:v>18.867000000000001</c:v>
                </c:pt>
                <c:pt idx="9257">
                  <c:v>18.87</c:v>
                </c:pt>
                <c:pt idx="9258">
                  <c:v>18.872499999999999</c:v>
                </c:pt>
                <c:pt idx="9259">
                  <c:v>18.875</c:v>
                </c:pt>
                <c:pt idx="9260">
                  <c:v>18.878</c:v>
                </c:pt>
                <c:pt idx="9261">
                  <c:v>18.880500000000001</c:v>
                </c:pt>
                <c:pt idx="9262">
                  <c:v>18.882999999999999</c:v>
                </c:pt>
                <c:pt idx="9263">
                  <c:v>18.885999999999999</c:v>
                </c:pt>
                <c:pt idx="9264">
                  <c:v>18.888500000000001</c:v>
                </c:pt>
                <c:pt idx="9265">
                  <c:v>18.890999999999998</c:v>
                </c:pt>
                <c:pt idx="9266">
                  <c:v>18.893999999999998</c:v>
                </c:pt>
                <c:pt idx="9267">
                  <c:v>18.8965</c:v>
                </c:pt>
                <c:pt idx="9268">
                  <c:v>18.899000000000001</c:v>
                </c:pt>
                <c:pt idx="9269">
                  <c:v>18.902000000000001</c:v>
                </c:pt>
                <c:pt idx="9270">
                  <c:v>18.904499999999999</c:v>
                </c:pt>
                <c:pt idx="9271">
                  <c:v>18.907</c:v>
                </c:pt>
                <c:pt idx="9272">
                  <c:v>18.91</c:v>
                </c:pt>
                <c:pt idx="9273">
                  <c:v>18.912500000000001</c:v>
                </c:pt>
                <c:pt idx="9274">
                  <c:v>18.914999999999999</c:v>
                </c:pt>
                <c:pt idx="9275">
                  <c:v>18.917999999999999</c:v>
                </c:pt>
                <c:pt idx="9276">
                  <c:v>18.920500000000001</c:v>
                </c:pt>
                <c:pt idx="9277">
                  <c:v>18.922999999999998</c:v>
                </c:pt>
                <c:pt idx="9278">
                  <c:v>18.925999999999998</c:v>
                </c:pt>
                <c:pt idx="9279">
                  <c:v>18.9285</c:v>
                </c:pt>
                <c:pt idx="9280">
                  <c:v>18.931000000000001</c:v>
                </c:pt>
                <c:pt idx="9281">
                  <c:v>18.934000000000001</c:v>
                </c:pt>
                <c:pt idx="9282">
                  <c:v>18.936499999999999</c:v>
                </c:pt>
                <c:pt idx="9283">
                  <c:v>18.939</c:v>
                </c:pt>
                <c:pt idx="9284">
                  <c:v>18.942</c:v>
                </c:pt>
                <c:pt idx="9285">
                  <c:v>18.944500000000001</c:v>
                </c:pt>
                <c:pt idx="9286">
                  <c:v>18.946999999999999</c:v>
                </c:pt>
                <c:pt idx="9287">
                  <c:v>18.95</c:v>
                </c:pt>
                <c:pt idx="9288">
                  <c:v>18.952500000000001</c:v>
                </c:pt>
                <c:pt idx="9289">
                  <c:v>18.954999999999998</c:v>
                </c:pt>
                <c:pt idx="9290">
                  <c:v>18.957999999999998</c:v>
                </c:pt>
                <c:pt idx="9291">
                  <c:v>18.9605</c:v>
                </c:pt>
                <c:pt idx="9292">
                  <c:v>18.963000000000001</c:v>
                </c:pt>
                <c:pt idx="9293">
                  <c:v>18.966000000000001</c:v>
                </c:pt>
                <c:pt idx="9294">
                  <c:v>18.968499999999999</c:v>
                </c:pt>
                <c:pt idx="9295">
                  <c:v>18.971</c:v>
                </c:pt>
                <c:pt idx="9296">
                  <c:v>18.973500000000001</c:v>
                </c:pt>
                <c:pt idx="9297">
                  <c:v>18.975999999999999</c:v>
                </c:pt>
                <c:pt idx="9298">
                  <c:v>18.978999999999999</c:v>
                </c:pt>
                <c:pt idx="9299">
                  <c:v>18.9815</c:v>
                </c:pt>
                <c:pt idx="9300">
                  <c:v>18.984000000000002</c:v>
                </c:pt>
                <c:pt idx="9301">
                  <c:v>18.986999999999998</c:v>
                </c:pt>
                <c:pt idx="9302">
                  <c:v>18.9895</c:v>
                </c:pt>
                <c:pt idx="9303">
                  <c:v>18.992000000000001</c:v>
                </c:pt>
                <c:pt idx="9304">
                  <c:v>18.995000000000001</c:v>
                </c:pt>
                <c:pt idx="9305">
                  <c:v>18.997499999999999</c:v>
                </c:pt>
                <c:pt idx="9306">
                  <c:v>19</c:v>
                </c:pt>
                <c:pt idx="9307">
                  <c:v>19.003</c:v>
                </c:pt>
                <c:pt idx="9308">
                  <c:v>19.005500000000001</c:v>
                </c:pt>
                <c:pt idx="9309">
                  <c:v>19.007999999999999</c:v>
                </c:pt>
                <c:pt idx="9310">
                  <c:v>19.010999999999999</c:v>
                </c:pt>
                <c:pt idx="9311">
                  <c:v>19.013500000000001</c:v>
                </c:pt>
                <c:pt idx="9312">
                  <c:v>19.015999999999998</c:v>
                </c:pt>
                <c:pt idx="9313">
                  <c:v>19.018999999999998</c:v>
                </c:pt>
                <c:pt idx="9314">
                  <c:v>19.0215</c:v>
                </c:pt>
                <c:pt idx="9315">
                  <c:v>19.024000000000001</c:v>
                </c:pt>
                <c:pt idx="9316">
                  <c:v>19.027000000000001</c:v>
                </c:pt>
                <c:pt idx="9317">
                  <c:v>19.029499999999999</c:v>
                </c:pt>
                <c:pt idx="9318">
                  <c:v>19.032</c:v>
                </c:pt>
                <c:pt idx="9319">
                  <c:v>19.035</c:v>
                </c:pt>
                <c:pt idx="9320">
                  <c:v>19.037500000000001</c:v>
                </c:pt>
                <c:pt idx="9321">
                  <c:v>19.04</c:v>
                </c:pt>
                <c:pt idx="9322">
                  <c:v>19.042999999999999</c:v>
                </c:pt>
                <c:pt idx="9323">
                  <c:v>19.045500000000001</c:v>
                </c:pt>
                <c:pt idx="9324">
                  <c:v>19.047999999999998</c:v>
                </c:pt>
                <c:pt idx="9325">
                  <c:v>19.050999999999998</c:v>
                </c:pt>
                <c:pt idx="9326">
                  <c:v>19.0535</c:v>
                </c:pt>
                <c:pt idx="9327">
                  <c:v>19.056000000000001</c:v>
                </c:pt>
                <c:pt idx="9328">
                  <c:v>19.059000000000001</c:v>
                </c:pt>
                <c:pt idx="9329">
                  <c:v>19.061499999999999</c:v>
                </c:pt>
                <c:pt idx="9330">
                  <c:v>19.064</c:v>
                </c:pt>
                <c:pt idx="9331">
                  <c:v>19.067</c:v>
                </c:pt>
                <c:pt idx="9332">
                  <c:v>19.069500000000001</c:v>
                </c:pt>
                <c:pt idx="9333">
                  <c:v>19.071999999999999</c:v>
                </c:pt>
                <c:pt idx="9334">
                  <c:v>19.074999999999999</c:v>
                </c:pt>
                <c:pt idx="9335">
                  <c:v>19.077500000000001</c:v>
                </c:pt>
                <c:pt idx="9336">
                  <c:v>19.079999999999998</c:v>
                </c:pt>
                <c:pt idx="9337">
                  <c:v>19.082999999999998</c:v>
                </c:pt>
                <c:pt idx="9338">
                  <c:v>19.0855</c:v>
                </c:pt>
                <c:pt idx="9339">
                  <c:v>19.088000000000001</c:v>
                </c:pt>
                <c:pt idx="9340">
                  <c:v>19.091000000000001</c:v>
                </c:pt>
                <c:pt idx="9341">
                  <c:v>19.093499999999999</c:v>
                </c:pt>
                <c:pt idx="9342">
                  <c:v>19.096</c:v>
                </c:pt>
                <c:pt idx="9343">
                  <c:v>19.098500000000001</c:v>
                </c:pt>
                <c:pt idx="9344">
                  <c:v>19.100999999999999</c:v>
                </c:pt>
                <c:pt idx="9345">
                  <c:v>19.103999999999999</c:v>
                </c:pt>
                <c:pt idx="9346">
                  <c:v>19.1065</c:v>
                </c:pt>
                <c:pt idx="9347">
                  <c:v>19.109000000000002</c:v>
                </c:pt>
                <c:pt idx="9348">
                  <c:v>19.111999999999998</c:v>
                </c:pt>
                <c:pt idx="9349">
                  <c:v>19.1145</c:v>
                </c:pt>
                <c:pt idx="9350">
                  <c:v>19.117000000000001</c:v>
                </c:pt>
                <c:pt idx="9351">
                  <c:v>19.12</c:v>
                </c:pt>
                <c:pt idx="9352">
                  <c:v>19.122499999999999</c:v>
                </c:pt>
                <c:pt idx="9353">
                  <c:v>19.125</c:v>
                </c:pt>
                <c:pt idx="9354">
                  <c:v>19.127500000000001</c:v>
                </c:pt>
                <c:pt idx="9355">
                  <c:v>19.13</c:v>
                </c:pt>
                <c:pt idx="9356">
                  <c:v>19.132999999999999</c:v>
                </c:pt>
                <c:pt idx="9357">
                  <c:v>19.1355</c:v>
                </c:pt>
                <c:pt idx="9358">
                  <c:v>19.138000000000002</c:v>
                </c:pt>
                <c:pt idx="9359">
                  <c:v>19.140999999999998</c:v>
                </c:pt>
                <c:pt idx="9360">
                  <c:v>19.1435</c:v>
                </c:pt>
                <c:pt idx="9361">
                  <c:v>19.146000000000001</c:v>
                </c:pt>
                <c:pt idx="9362">
                  <c:v>19.149000000000001</c:v>
                </c:pt>
                <c:pt idx="9363">
                  <c:v>19.151499999999999</c:v>
                </c:pt>
                <c:pt idx="9364">
                  <c:v>19.154</c:v>
                </c:pt>
                <c:pt idx="9365">
                  <c:v>19.157</c:v>
                </c:pt>
                <c:pt idx="9366">
                  <c:v>19.159500000000001</c:v>
                </c:pt>
                <c:pt idx="9367">
                  <c:v>19.161999999999999</c:v>
                </c:pt>
                <c:pt idx="9368">
                  <c:v>19.164999999999999</c:v>
                </c:pt>
                <c:pt idx="9369">
                  <c:v>19.167999999999999</c:v>
                </c:pt>
                <c:pt idx="9370">
                  <c:v>19.170500000000001</c:v>
                </c:pt>
                <c:pt idx="9371">
                  <c:v>19.172999999999998</c:v>
                </c:pt>
                <c:pt idx="9372">
                  <c:v>19.175999999999998</c:v>
                </c:pt>
                <c:pt idx="9373">
                  <c:v>19.1785</c:v>
                </c:pt>
                <c:pt idx="9374">
                  <c:v>19.181000000000001</c:v>
                </c:pt>
                <c:pt idx="9375">
                  <c:v>19.183499999999999</c:v>
                </c:pt>
                <c:pt idx="9376">
                  <c:v>19.186</c:v>
                </c:pt>
                <c:pt idx="9377">
                  <c:v>19.189</c:v>
                </c:pt>
                <c:pt idx="9378">
                  <c:v>19.191500000000001</c:v>
                </c:pt>
                <c:pt idx="9379">
                  <c:v>19.193999999999999</c:v>
                </c:pt>
                <c:pt idx="9380">
                  <c:v>19.196999999999999</c:v>
                </c:pt>
                <c:pt idx="9381">
                  <c:v>19.1995</c:v>
                </c:pt>
                <c:pt idx="9382">
                  <c:v>19.202000000000002</c:v>
                </c:pt>
                <c:pt idx="9383">
                  <c:v>19.204999999999998</c:v>
                </c:pt>
                <c:pt idx="9384">
                  <c:v>19.207999999999998</c:v>
                </c:pt>
                <c:pt idx="9385">
                  <c:v>19.2105</c:v>
                </c:pt>
                <c:pt idx="9386">
                  <c:v>19.213000000000001</c:v>
                </c:pt>
                <c:pt idx="9387">
                  <c:v>19.215499999999999</c:v>
                </c:pt>
                <c:pt idx="9388">
                  <c:v>19.218</c:v>
                </c:pt>
                <c:pt idx="9389">
                  <c:v>19.221</c:v>
                </c:pt>
                <c:pt idx="9390">
                  <c:v>19.223500000000001</c:v>
                </c:pt>
                <c:pt idx="9391">
                  <c:v>19.225999999999999</c:v>
                </c:pt>
                <c:pt idx="9392">
                  <c:v>19.228999999999999</c:v>
                </c:pt>
                <c:pt idx="9393">
                  <c:v>19.2315</c:v>
                </c:pt>
                <c:pt idx="9394">
                  <c:v>19.234000000000002</c:v>
                </c:pt>
                <c:pt idx="9395">
                  <c:v>19.236999999999998</c:v>
                </c:pt>
                <c:pt idx="9396">
                  <c:v>19.2395</c:v>
                </c:pt>
                <c:pt idx="9397">
                  <c:v>19.242000000000001</c:v>
                </c:pt>
                <c:pt idx="9398">
                  <c:v>19.245000000000001</c:v>
                </c:pt>
                <c:pt idx="9399">
                  <c:v>19.247499999999999</c:v>
                </c:pt>
                <c:pt idx="9400">
                  <c:v>19.25</c:v>
                </c:pt>
                <c:pt idx="9401">
                  <c:v>19.253</c:v>
                </c:pt>
                <c:pt idx="9402">
                  <c:v>19.255500000000001</c:v>
                </c:pt>
                <c:pt idx="9403">
                  <c:v>19.257999999999999</c:v>
                </c:pt>
                <c:pt idx="9404">
                  <c:v>19.260999999999999</c:v>
                </c:pt>
                <c:pt idx="9405">
                  <c:v>19.263500000000001</c:v>
                </c:pt>
                <c:pt idx="9406">
                  <c:v>19.265999999999998</c:v>
                </c:pt>
                <c:pt idx="9407">
                  <c:v>19.268999999999998</c:v>
                </c:pt>
                <c:pt idx="9408">
                  <c:v>19.2715</c:v>
                </c:pt>
                <c:pt idx="9409">
                  <c:v>19.274000000000001</c:v>
                </c:pt>
                <c:pt idx="9410">
                  <c:v>19.277000000000001</c:v>
                </c:pt>
                <c:pt idx="9411">
                  <c:v>19.28</c:v>
                </c:pt>
                <c:pt idx="9412">
                  <c:v>19.282499999999999</c:v>
                </c:pt>
                <c:pt idx="9413">
                  <c:v>19.285</c:v>
                </c:pt>
                <c:pt idx="9414">
                  <c:v>19.288</c:v>
                </c:pt>
                <c:pt idx="9415">
                  <c:v>19.290500000000002</c:v>
                </c:pt>
                <c:pt idx="9416">
                  <c:v>19.292999999999999</c:v>
                </c:pt>
                <c:pt idx="9417">
                  <c:v>19.295999999999999</c:v>
                </c:pt>
                <c:pt idx="9418">
                  <c:v>19.298500000000001</c:v>
                </c:pt>
                <c:pt idx="9419">
                  <c:v>19.300999999999998</c:v>
                </c:pt>
                <c:pt idx="9420">
                  <c:v>19.3035</c:v>
                </c:pt>
                <c:pt idx="9421">
                  <c:v>19.306000000000001</c:v>
                </c:pt>
                <c:pt idx="9422">
                  <c:v>19.309000000000001</c:v>
                </c:pt>
                <c:pt idx="9423">
                  <c:v>19.311499999999999</c:v>
                </c:pt>
                <c:pt idx="9424">
                  <c:v>19.314</c:v>
                </c:pt>
                <c:pt idx="9425">
                  <c:v>19.317</c:v>
                </c:pt>
                <c:pt idx="9426">
                  <c:v>19.319500000000001</c:v>
                </c:pt>
                <c:pt idx="9427">
                  <c:v>19.321999999999999</c:v>
                </c:pt>
                <c:pt idx="9428">
                  <c:v>19.324999999999999</c:v>
                </c:pt>
                <c:pt idx="9429">
                  <c:v>19.327500000000001</c:v>
                </c:pt>
                <c:pt idx="9430">
                  <c:v>19.329999999999998</c:v>
                </c:pt>
                <c:pt idx="9431">
                  <c:v>19.3325</c:v>
                </c:pt>
                <c:pt idx="9432">
                  <c:v>19.335000000000001</c:v>
                </c:pt>
                <c:pt idx="9433">
                  <c:v>19.337499999999999</c:v>
                </c:pt>
                <c:pt idx="9434">
                  <c:v>19.34</c:v>
                </c:pt>
                <c:pt idx="9435">
                  <c:v>19.342500000000001</c:v>
                </c:pt>
                <c:pt idx="9436">
                  <c:v>19.344999999999999</c:v>
                </c:pt>
                <c:pt idx="9437">
                  <c:v>19.3475</c:v>
                </c:pt>
                <c:pt idx="9438">
                  <c:v>19.350000000000001</c:v>
                </c:pt>
                <c:pt idx="9439">
                  <c:v>19.353000000000002</c:v>
                </c:pt>
                <c:pt idx="9440">
                  <c:v>19.355499999999999</c:v>
                </c:pt>
                <c:pt idx="9441">
                  <c:v>19.358000000000001</c:v>
                </c:pt>
                <c:pt idx="9442">
                  <c:v>19.361000000000001</c:v>
                </c:pt>
                <c:pt idx="9443">
                  <c:v>19.363499999999998</c:v>
                </c:pt>
                <c:pt idx="9444">
                  <c:v>19.366</c:v>
                </c:pt>
                <c:pt idx="9445">
                  <c:v>19.369</c:v>
                </c:pt>
                <c:pt idx="9446">
                  <c:v>19.371500000000001</c:v>
                </c:pt>
                <c:pt idx="9447">
                  <c:v>19.373999999999999</c:v>
                </c:pt>
                <c:pt idx="9448">
                  <c:v>19.376999999999999</c:v>
                </c:pt>
                <c:pt idx="9449">
                  <c:v>19.38</c:v>
                </c:pt>
                <c:pt idx="9450">
                  <c:v>19.3825</c:v>
                </c:pt>
                <c:pt idx="9451">
                  <c:v>19.385000000000002</c:v>
                </c:pt>
                <c:pt idx="9452">
                  <c:v>19.388000000000002</c:v>
                </c:pt>
                <c:pt idx="9453">
                  <c:v>19.390499999999999</c:v>
                </c:pt>
                <c:pt idx="9454">
                  <c:v>19.393000000000001</c:v>
                </c:pt>
                <c:pt idx="9455">
                  <c:v>19.395499999999998</c:v>
                </c:pt>
                <c:pt idx="9456">
                  <c:v>19.398</c:v>
                </c:pt>
                <c:pt idx="9457">
                  <c:v>19.401</c:v>
                </c:pt>
                <c:pt idx="9458">
                  <c:v>19.403500000000001</c:v>
                </c:pt>
                <c:pt idx="9459">
                  <c:v>19.405999999999999</c:v>
                </c:pt>
                <c:pt idx="9460">
                  <c:v>19.408999999999999</c:v>
                </c:pt>
                <c:pt idx="9461">
                  <c:v>19.4115</c:v>
                </c:pt>
                <c:pt idx="9462">
                  <c:v>19.414000000000001</c:v>
                </c:pt>
                <c:pt idx="9463">
                  <c:v>19.417000000000002</c:v>
                </c:pt>
                <c:pt idx="9464">
                  <c:v>19.419499999999999</c:v>
                </c:pt>
                <c:pt idx="9465">
                  <c:v>19.422000000000001</c:v>
                </c:pt>
                <c:pt idx="9466">
                  <c:v>19.425000000000001</c:v>
                </c:pt>
                <c:pt idx="9467">
                  <c:v>19.428000000000001</c:v>
                </c:pt>
                <c:pt idx="9468">
                  <c:v>19.430499999999999</c:v>
                </c:pt>
                <c:pt idx="9469">
                  <c:v>19.433</c:v>
                </c:pt>
                <c:pt idx="9470">
                  <c:v>19.435500000000001</c:v>
                </c:pt>
                <c:pt idx="9471">
                  <c:v>19.437999999999999</c:v>
                </c:pt>
                <c:pt idx="9472">
                  <c:v>19.440999999999999</c:v>
                </c:pt>
                <c:pt idx="9473">
                  <c:v>19.4435</c:v>
                </c:pt>
                <c:pt idx="9474">
                  <c:v>19.446000000000002</c:v>
                </c:pt>
                <c:pt idx="9475">
                  <c:v>19.449000000000002</c:v>
                </c:pt>
                <c:pt idx="9476">
                  <c:v>19.451499999999999</c:v>
                </c:pt>
                <c:pt idx="9477">
                  <c:v>19.454000000000001</c:v>
                </c:pt>
                <c:pt idx="9478">
                  <c:v>19.457000000000001</c:v>
                </c:pt>
                <c:pt idx="9479">
                  <c:v>19.459499999999998</c:v>
                </c:pt>
                <c:pt idx="9480">
                  <c:v>19.462</c:v>
                </c:pt>
                <c:pt idx="9481">
                  <c:v>19.465</c:v>
                </c:pt>
                <c:pt idx="9482">
                  <c:v>19.468</c:v>
                </c:pt>
                <c:pt idx="9483">
                  <c:v>19.470500000000001</c:v>
                </c:pt>
                <c:pt idx="9484">
                  <c:v>19.472999999999999</c:v>
                </c:pt>
                <c:pt idx="9485">
                  <c:v>19.475999999999999</c:v>
                </c:pt>
                <c:pt idx="9486">
                  <c:v>19.4785</c:v>
                </c:pt>
                <c:pt idx="9487">
                  <c:v>19.481000000000002</c:v>
                </c:pt>
                <c:pt idx="9488">
                  <c:v>19.483499999999999</c:v>
                </c:pt>
                <c:pt idx="9489">
                  <c:v>19.486000000000001</c:v>
                </c:pt>
                <c:pt idx="9490">
                  <c:v>19.489000000000001</c:v>
                </c:pt>
                <c:pt idx="9491">
                  <c:v>19.491499999999998</c:v>
                </c:pt>
                <c:pt idx="9492">
                  <c:v>19.494</c:v>
                </c:pt>
                <c:pt idx="9493">
                  <c:v>19.497</c:v>
                </c:pt>
                <c:pt idx="9494">
                  <c:v>19.499500000000001</c:v>
                </c:pt>
                <c:pt idx="9495">
                  <c:v>19.501999999999999</c:v>
                </c:pt>
                <c:pt idx="9496">
                  <c:v>19.504999999999999</c:v>
                </c:pt>
                <c:pt idx="9497">
                  <c:v>19.5075</c:v>
                </c:pt>
                <c:pt idx="9498">
                  <c:v>19.510000000000002</c:v>
                </c:pt>
                <c:pt idx="9499">
                  <c:v>19.513000000000002</c:v>
                </c:pt>
                <c:pt idx="9500">
                  <c:v>19.515499999999999</c:v>
                </c:pt>
                <c:pt idx="9501">
                  <c:v>19.518000000000001</c:v>
                </c:pt>
                <c:pt idx="9502">
                  <c:v>19.521000000000001</c:v>
                </c:pt>
                <c:pt idx="9503">
                  <c:v>19.523499999999999</c:v>
                </c:pt>
                <c:pt idx="9504">
                  <c:v>19.526</c:v>
                </c:pt>
                <c:pt idx="9505">
                  <c:v>19.529</c:v>
                </c:pt>
                <c:pt idx="9506">
                  <c:v>19.531500000000001</c:v>
                </c:pt>
                <c:pt idx="9507">
                  <c:v>19.533999999999999</c:v>
                </c:pt>
                <c:pt idx="9508">
                  <c:v>19.536999999999999</c:v>
                </c:pt>
                <c:pt idx="9509">
                  <c:v>19.5395</c:v>
                </c:pt>
                <c:pt idx="9510">
                  <c:v>19.542000000000002</c:v>
                </c:pt>
                <c:pt idx="9511">
                  <c:v>19.545000000000002</c:v>
                </c:pt>
                <c:pt idx="9512">
                  <c:v>19.547499999999999</c:v>
                </c:pt>
                <c:pt idx="9513">
                  <c:v>19.55</c:v>
                </c:pt>
                <c:pt idx="9514">
                  <c:v>19.553000000000001</c:v>
                </c:pt>
                <c:pt idx="9515">
                  <c:v>19.555499999999999</c:v>
                </c:pt>
                <c:pt idx="9516">
                  <c:v>19.558</c:v>
                </c:pt>
                <c:pt idx="9517">
                  <c:v>19.561</c:v>
                </c:pt>
                <c:pt idx="9518">
                  <c:v>19.563500000000001</c:v>
                </c:pt>
                <c:pt idx="9519">
                  <c:v>19.565999999999999</c:v>
                </c:pt>
                <c:pt idx="9520">
                  <c:v>19.568999999999999</c:v>
                </c:pt>
                <c:pt idx="9521">
                  <c:v>19.5715</c:v>
                </c:pt>
                <c:pt idx="9522">
                  <c:v>19.574000000000002</c:v>
                </c:pt>
                <c:pt idx="9523">
                  <c:v>19.577000000000002</c:v>
                </c:pt>
                <c:pt idx="9524">
                  <c:v>19.579499999999999</c:v>
                </c:pt>
                <c:pt idx="9525">
                  <c:v>19.582000000000001</c:v>
                </c:pt>
                <c:pt idx="9526">
                  <c:v>19.585000000000001</c:v>
                </c:pt>
                <c:pt idx="9527">
                  <c:v>19.587499999999999</c:v>
                </c:pt>
                <c:pt idx="9528">
                  <c:v>19.59</c:v>
                </c:pt>
                <c:pt idx="9529">
                  <c:v>19.593</c:v>
                </c:pt>
                <c:pt idx="9530">
                  <c:v>19.595500000000001</c:v>
                </c:pt>
                <c:pt idx="9531">
                  <c:v>19.597999999999999</c:v>
                </c:pt>
                <c:pt idx="9532">
                  <c:v>19.600999999999999</c:v>
                </c:pt>
                <c:pt idx="9533">
                  <c:v>19.6035</c:v>
                </c:pt>
                <c:pt idx="9534">
                  <c:v>19.606000000000002</c:v>
                </c:pt>
                <c:pt idx="9535">
                  <c:v>19.609000000000002</c:v>
                </c:pt>
                <c:pt idx="9536">
                  <c:v>19.611499999999999</c:v>
                </c:pt>
                <c:pt idx="9537">
                  <c:v>19.614000000000001</c:v>
                </c:pt>
                <c:pt idx="9538">
                  <c:v>19.617000000000001</c:v>
                </c:pt>
                <c:pt idx="9539">
                  <c:v>19.619499999999999</c:v>
                </c:pt>
                <c:pt idx="9540">
                  <c:v>19.622</c:v>
                </c:pt>
                <c:pt idx="9541">
                  <c:v>19.625</c:v>
                </c:pt>
                <c:pt idx="9542">
                  <c:v>19.627500000000001</c:v>
                </c:pt>
                <c:pt idx="9543">
                  <c:v>19.63</c:v>
                </c:pt>
                <c:pt idx="9544">
                  <c:v>19.632999999999999</c:v>
                </c:pt>
                <c:pt idx="9545">
                  <c:v>19.6355</c:v>
                </c:pt>
                <c:pt idx="9546">
                  <c:v>19.638000000000002</c:v>
                </c:pt>
                <c:pt idx="9547">
                  <c:v>19.640499999999999</c:v>
                </c:pt>
                <c:pt idx="9548">
                  <c:v>19.643000000000001</c:v>
                </c:pt>
                <c:pt idx="9549">
                  <c:v>19.646000000000001</c:v>
                </c:pt>
                <c:pt idx="9550">
                  <c:v>19.648499999999999</c:v>
                </c:pt>
                <c:pt idx="9551">
                  <c:v>19.651</c:v>
                </c:pt>
                <c:pt idx="9552">
                  <c:v>19.654</c:v>
                </c:pt>
                <c:pt idx="9553">
                  <c:v>19.656500000000001</c:v>
                </c:pt>
                <c:pt idx="9554">
                  <c:v>19.658999999999999</c:v>
                </c:pt>
                <c:pt idx="9555">
                  <c:v>19.661999999999999</c:v>
                </c:pt>
                <c:pt idx="9556">
                  <c:v>19.6645</c:v>
                </c:pt>
                <c:pt idx="9557">
                  <c:v>19.667000000000002</c:v>
                </c:pt>
                <c:pt idx="9558">
                  <c:v>19.670000000000002</c:v>
                </c:pt>
                <c:pt idx="9559">
                  <c:v>19.672499999999999</c:v>
                </c:pt>
                <c:pt idx="9560">
                  <c:v>19.675000000000001</c:v>
                </c:pt>
                <c:pt idx="9561">
                  <c:v>19.678000000000001</c:v>
                </c:pt>
                <c:pt idx="9562">
                  <c:v>19.680499999999999</c:v>
                </c:pt>
                <c:pt idx="9563">
                  <c:v>19.683</c:v>
                </c:pt>
                <c:pt idx="9564">
                  <c:v>19.685500000000001</c:v>
                </c:pt>
                <c:pt idx="9565">
                  <c:v>19.687999999999999</c:v>
                </c:pt>
                <c:pt idx="9566">
                  <c:v>19.690999999999999</c:v>
                </c:pt>
                <c:pt idx="9567">
                  <c:v>19.6935</c:v>
                </c:pt>
                <c:pt idx="9568">
                  <c:v>19.696000000000002</c:v>
                </c:pt>
                <c:pt idx="9569">
                  <c:v>19.698499999999999</c:v>
                </c:pt>
                <c:pt idx="9570">
                  <c:v>19.701000000000001</c:v>
                </c:pt>
                <c:pt idx="9571">
                  <c:v>19.703499999999998</c:v>
                </c:pt>
                <c:pt idx="9572">
                  <c:v>19.706</c:v>
                </c:pt>
                <c:pt idx="9573">
                  <c:v>19.709</c:v>
                </c:pt>
                <c:pt idx="9574">
                  <c:v>19.711500000000001</c:v>
                </c:pt>
                <c:pt idx="9575">
                  <c:v>19.713999999999999</c:v>
                </c:pt>
                <c:pt idx="9576">
                  <c:v>19.716999999999999</c:v>
                </c:pt>
                <c:pt idx="9577">
                  <c:v>19.7195</c:v>
                </c:pt>
                <c:pt idx="9578">
                  <c:v>19.722000000000001</c:v>
                </c:pt>
                <c:pt idx="9579">
                  <c:v>19.725000000000001</c:v>
                </c:pt>
                <c:pt idx="9580">
                  <c:v>19.727499999999999</c:v>
                </c:pt>
                <c:pt idx="9581">
                  <c:v>19.73</c:v>
                </c:pt>
                <c:pt idx="9582">
                  <c:v>19.733000000000001</c:v>
                </c:pt>
                <c:pt idx="9583">
                  <c:v>19.735499999999998</c:v>
                </c:pt>
                <c:pt idx="9584">
                  <c:v>19.738</c:v>
                </c:pt>
                <c:pt idx="9585">
                  <c:v>19.741</c:v>
                </c:pt>
                <c:pt idx="9586">
                  <c:v>19.743500000000001</c:v>
                </c:pt>
                <c:pt idx="9587">
                  <c:v>19.745999999999999</c:v>
                </c:pt>
                <c:pt idx="9588">
                  <c:v>19.748999999999999</c:v>
                </c:pt>
                <c:pt idx="9589">
                  <c:v>19.7515</c:v>
                </c:pt>
                <c:pt idx="9590">
                  <c:v>19.754000000000001</c:v>
                </c:pt>
                <c:pt idx="9591">
                  <c:v>19.756499999999999</c:v>
                </c:pt>
                <c:pt idx="9592">
                  <c:v>19.759</c:v>
                </c:pt>
                <c:pt idx="9593">
                  <c:v>19.762</c:v>
                </c:pt>
                <c:pt idx="9594">
                  <c:v>19.765000000000001</c:v>
                </c:pt>
                <c:pt idx="9595">
                  <c:v>19.767499999999998</c:v>
                </c:pt>
                <c:pt idx="9596">
                  <c:v>19.77</c:v>
                </c:pt>
                <c:pt idx="9597">
                  <c:v>19.773</c:v>
                </c:pt>
                <c:pt idx="9598">
                  <c:v>19.775500000000001</c:v>
                </c:pt>
                <c:pt idx="9599">
                  <c:v>19.777999999999999</c:v>
                </c:pt>
                <c:pt idx="9600">
                  <c:v>19.7805</c:v>
                </c:pt>
                <c:pt idx="9601">
                  <c:v>19.783000000000001</c:v>
                </c:pt>
                <c:pt idx="9602">
                  <c:v>19.786000000000001</c:v>
                </c:pt>
                <c:pt idx="9603">
                  <c:v>19.788499999999999</c:v>
                </c:pt>
                <c:pt idx="9604">
                  <c:v>19.791</c:v>
                </c:pt>
                <c:pt idx="9605">
                  <c:v>19.793500000000002</c:v>
                </c:pt>
                <c:pt idx="9606">
                  <c:v>19.795999999999999</c:v>
                </c:pt>
                <c:pt idx="9607">
                  <c:v>19.798999999999999</c:v>
                </c:pt>
                <c:pt idx="9608">
                  <c:v>19.801500000000001</c:v>
                </c:pt>
                <c:pt idx="9609">
                  <c:v>19.803999999999998</c:v>
                </c:pt>
                <c:pt idx="9610">
                  <c:v>19.806999999999999</c:v>
                </c:pt>
                <c:pt idx="9611">
                  <c:v>19.8095</c:v>
                </c:pt>
                <c:pt idx="9612">
                  <c:v>19.812000000000001</c:v>
                </c:pt>
                <c:pt idx="9613">
                  <c:v>19.815000000000001</c:v>
                </c:pt>
                <c:pt idx="9614">
                  <c:v>19.817499999999999</c:v>
                </c:pt>
                <c:pt idx="9615">
                  <c:v>19.82</c:v>
                </c:pt>
                <c:pt idx="9616">
                  <c:v>19.823</c:v>
                </c:pt>
                <c:pt idx="9617">
                  <c:v>19.825500000000002</c:v>
                </c:pt>
                <c:pt idx="9618">
                  <c:v>19.827999999999999</c:v>
                </c:pt>
                <c:pt idx="9619">
                  <c:v>19.831</c:v>
                </c:pt>
                <c:pt idx="9620">
                  <c:v>19.833500000000001</c:v>
                </c:pt>
                <c:pt idx="9621">
                  <c:v>19.835999999999999</c:v>
                </c:pt>
                <c:pt idx="9622">
                  <c:v>19.838999999999999</c:v>
                </c:pt>
                <c:pt idx="9623">
                  <c:v>19.8415</c:v>
                </c:pt>
                <c:pt idx="9624">
                  <c:v>19.844000000000001</c:v>
                </c:pt>
                <c:pt idx="9625">
                  <c:v>19.847000000000001</c:v>
                </c:pt>
                <c:pt idx="9626">
                  <c:v>19.849499999999999</c:v>
                </c:pt>
                <c:pt idx="9627">
                  <c:v>19.852</c:v>
                </c:pt>
                <c:pt idx="9628">
                  <c:v>19.855</c:v>
                </c:pt>
                <c:pt idx="9629">
                  <c:v>19.857500000000002</c:v>
                </c:pt>
                <c:pt idx="9630">
                  <c:v>19.86</c:v>
                </c:pt>
                <c:pt idx="9631">
                  <c:v>19.863</c:v>
                </c:pt>
                <c:pt idx="9632">
                  <c:v>19.865500000000001</c:v>
                </c:pt>
                <c:pt idx="9633">
                  <c:v>19.867999999999999</c:v>
                </c:pt>
                <c:pt idx="9634">
                  <c:v>19.870999999999999</c:v>
                </c:pt>
                <c:pt idx="9635">
                  <c:v>19.8735</c:v>
                </c:pt>
                <c:pt idx="9636">
                  <c:v>19.876000000000001</c:v>
                </c:pt>
                <c:pt idx="9637">
                  <c:v>19.879000000000001</c:v>
                </c:pt>
                <c:pt idx="9638">
                  <c:v>19.881499999999999</c:v>
                </c:pt>
                <c:pt idx="9639">
                  <c:v>19.884</c:v>
                </c:pt>
                <c:pt idx="9640">
                  <c:v>19.887</c:v>
                </c:pt>
                <c:pt idx="9641">
                  <c:v>19.889500000000002</c:v>
                </c:pt>
                <c:pt idx="9642">
                  <c:v>19.891999999999999</c:v>
                </c:pt>
                <c:pt idx="9643">
                  <c:v>19.895</c:v>
                </c:pt>
                <c:pt idx="9644">
                  <c:v>19.897500000000001</c:v>
                </c:pt>
                <c:pt idx="9645">
                  <c:v>19.899999999999999</c:v>
                </c:pt>
                <c:pt idx="9646">
                  <c:v>19.902999999999999</c:v>
                </c:pt>
                <c:pt idx="9647">
                  <c:v>19.9055</c:v>
                </c:pt>
                <c:pt idx="9648">
                  <c:v>19.908000000000001</c:v>
                </c:pt>
                <c:pt idx="9649">
                  <c:v>19.911000000000001</c:v>
                </c:pt>
                <c:pt idx="9650">
                  <c:v>19.913499999999999</c:v>
                </c:pt>
                <c:pt idx="9651">
                  <c:v>19.916</c:v>
                </c:pt>
                <c:pt idx="9652">
                  <c:v>19.919</c:v>
                </c:pt>
                <c:pt idx="9653">
                  <c:v>19.921500000000002</c:v>
                </c:pt>
                <c:pt idx="9654">
                  <c:v>19.923999999999999</c:v>
                </c:pt>
                <c:pt idx="9655">
                  <c:v>19.927</c:v>
                </c:pt>
                <c:pt idx="9656">
                  <c:v>19.929500000000001</c:v>
                </c:pt>
                <c:pt idx="9657">
                  <c:v>19.931999999999999</c:v>
                </c:pt>
                <c:pt idx="9658">
                  <c:v>19.934999999999999</c:v>
                </c:pt>
                <c:pt idx="9659">
                  <c:v>19.9375</c:v>
                </c:pt>
                <c:pt idx="9660">
                  <c:v>19.940000000000001</c:v>
                </c:pt>
                <c:pt idx="9661">
                  <c:v>19.943000000000001</c:v>
                </c:pt>
                <c:pt idx="9662">
                  <c:v>19.945499999999999</c:v>
                </c:pt>
                <c:pt idx="9663">
                  <c:v>19.948</c:v>
                </c:pt>
                <c:pt idx="9664">
                  <c:v>19.951000000000001</c:v>
                </c:pt>
                <c:pt idx="9665">
                  <c:v>19.953499999999998</c:v>
                </c:pt>
                <c:pt idx="9666">
                  <c:v>19.956</c:v>
                </c:pt>
                <c:pt idx="9667">
                  <c:v>19.959</c:v>
                </c:pt>
                <c:pt idx="9668">
                  <c:v>19.961500000000001</c:v>
                </c:pt>
                <c:pt idx="9669">
                  <c:v>19.963999999999999</c:v>
                </c:pt>
                <c:pt idx="9670">
                  <c:v>19.966999999999999</c:v>
                </c:pt>
                <c:pt idx="9671">
                  <c:v>19.9695</c:v>
                </c:pt>
                <c:pt idx="9672">
                  <c:v>19.972000000000001</c:v>
                </c:pt>
                <c:pt idx="9673">
                  <c:v>19.975000000000001</c:v>
                </c:pt>
                <c:pt idx="9674">
                  <c:v>19.977499999999999</c:v>
                </c:pt>
                <c:pt idx="9675">
                  <c:v>19.98</c:v>
                </c:pt>
                <c:pt idx="9676">
                  <c:v>19.983000000000001</c:v>
                </c:pt>
                <c:pt idx="9677">
                  <c:v>19.985499999999998</c:v>
                </c:pt>
                <c:pt idx="9678">
                  <c:v>19.988</c:v>
                </c:pt>
                <c:pt idx="9679">
                  <c:v>19.991</c:v>
                </c:pt>
                <c:pt idx="9680">
                  <c:v>19.993500000000001</c:v>
                </c:pt>
                <c:pt idx="9681">
                  <c:v>19.995999999999999</c:v>
                </c:pt>
                <c:pt idx="9682">
                  <c:v>19.998999999999999</c:v>
                </c:pt>
                <c:pt idx="9683">
                  <c:v>20.0015</c:v>
                </c:pt>
                <c:pt idx="9684">
                  <c:v>20.004000000000001</c:v>
                </c:pt>
                <c:pt idx="9685">
                  <c:v>20.007000000000001</c:v>
                </c:pt>
                <c:pt idx="9686">
                  <c:v>20.009499999999999</c:v>
                </c:pt>
                <c:pt idx="9687">
                  <c:v>20.012</c:v>
                </c:pt>
                <c:pt idx="9688">
                  <c:v>20.015000000000001</c:v>
                </c:pt>
                <c:pt idx="9689">
                  <c:v>20.017499999999998</c:v>
                </c:pt>
                <c:pt idx="9690">
                  <c:v>20.02</c:v>
                </c:pt>
                <c:pt idx="9691">
                  <c:v>20.023</c:v>
                </c:pt>
                <c:pt idx="9692">
                  <c:v>20.025500000000001</c:v>
                </c:pt>
                <c:pt idx="9693">
                  <c:v>20.027999999999999</c:v>
                </c:pt>
                <c:pt idx="9694">
                  <c:v>20.0305</c:v>
                </c:pt>
                <c:pt idx="9695">
                  <c:v>20.033000000000001</c:v>
                </c:pt>
                <c:pt idx="9696">
                  <c:v>20.036000000000001</c:v>
                </c:pt>
                <c:pt idx="9697">
                  <c:v>20.038499999999999</c:v>
                </c:pt>
                <c:pt idx="9698">
                  <c:v>20.041</c:v>
                </c:pt>
                <c:pt idx="9699">
                  <c:v>20.043500000000002</c:v>
                </c:pt>
                <c:pt idx="9700">
                  <c:v>20.045999999999999</c:v>
                </c:pt>
                <c:pt idx="9701">
                  <c:v>20.048999999999999</c:v>
                </c:pt>
                <c:pt idx="9702">
                  <c:v>20.051500000000001</c:v>
                </c:pt>
                <c:pt idx="9703">
                  <c:v>20.053999999999998</c:v>
                </c:pt>
                <c:pt idx="9704">
                  <c:v>20.0565</c:v>
                </c:pt>
                <c:pt idx="9705">
                  <c:v>20.059000000000001</c:v>
                </c:pt>
                <c:pt idx="9706">
                  <c:v>20.062000000000001</c:v>
                </c:pt>
                <c:pt idx="9707">
                  <c:v>20.065000000000001</c:v>
                </c:pt>
                <c:pt idx="9708">
                  <c:v>20.067499999999999</c:v>
                </c:pt>
                <c:pt idx="9709">
                  <c:v>20.07</c:v>
                </c:pt>
                <c:pt idx="9710">
                  <c:v>20.073</c:v>
                </c:pt>
                <c:pt idx="9711">
                  <c:v>20.075500000000002</c:v>
                </c:pt>
                <c:pt idx="9712">
                  <c:v>20.077999999999999</c:v>
                </c:pt>
                <c:pt idx="9713">
                  <c:v>20.081</c:v>
                </c:pt>
                <c:pt idx="9714">
                  <c:v>20.083500000000001</c:v>
                </c:pt>
                <c:pt idx="9715">
                  <c:v>20.085999999999999</c:v>
                </c:pt>
                <c:pt idx="9716">
                  <c:v>20.088999999999999</c:v>
                </c:pt>
                <c:pt idx="9717">
                  <c:v>20.0915</c:v>
                </c:pt>
                <c:pt idx="9718">
                  <c:v>20.094000000000001</c:v>
                </c:pt>
                <c:pt idx="9719">
                  <c:v>20.097000000000001</c:v>
                </c:pt>
                <c:pt idx="9720">
                  <c:v>20.099499999999999</c:v>
                </c:pt>
                <c:pt idx="9721">
                  <c:v>20.102</c:v>
                </c:pt>
                <c:pt idx="9722">
                  <c:v>20.105</c:v>
                </c:pt>
                <c:pt idx="9723">
                  <c:v>20.107500000000002</c:v>
                </c:pt>
                <c:pt idx="9724">
                  <c:v>20.11</c:v>
                </c:pt>
                <c:pt idx="9725">
                  <c:v>20.113</c:v>
                </c:pt>
                <c:pt idx="9726">
                  <c:v>20.115500000000001</c:v>
                </c:pt>
                <c:pt idx="9727">
                  <c:v>20.117999999999999</c:v>
                </c:pt>
                <c:pt idx="9728">
                  <c:v>20.120999999999999</c:v>
                </c:pt>
                <c:pt idx="9729">
                  <c:v>20.1235</c:v>
                </c:pt>
                <c:pt idx="9730">
                  <c:v>20.126000000000001</c:v>
                </c:pt>
                <c:pt idx="9731">
                  <c:v>20.129000000000001</c:v>
                </c:pt>
                <c:pt idx="9732">
                  <c:v>20.131499999999999</c:v>
                </c:pt>
                <c:pt idx="9733">
                  <c:v>20.134</c:v>
                </c:pt>
                <c:pt idx="9734">
                  <c:v>20.137</c:v>
                </c:pt>
                <c:pt idx="9735">
                  <c:v>20.139500000000002</c:v>
                </c:pt>
                <c:pt idx="9736">
                  <c:v>20.141999999999999</c:v>
                </c:pt>
                <c:pt idx="9737">
                  <c:v>20.145</c:v>
                </c:pt>
                <c:pt idx="9738">
                  <c:v>20.147500000000001</c:v>
                </c:pt>
                <c:pt idx="9739">
                  <c:v>20.149999999999999</c:v>
                </c:pt>
                <c:pt idx="9740">
                  <c:v>20.152999999999999</c:v>
                </c:pt>
                <c:pt idx="9741">
                  <c:v>20.1555</c:v>
                </c:pt>
                <c:pt idx="9742">
                  <c:v>20.158000000000001</c:v>
                </c:pt>
                <c:pt idx="9743">
                  <c:v>20.161000000000001</c:v>
                </c:pt>
                <c:pt idx="9744">
                  <c:v>20.163499999999999</c:v>
                </c:pt>
                <c:pt idx="9745">
                  <c:v>20.166</c:v>
                </c:pt>
                <c:pt idx="9746">
                  <c:v>20.169</c:v>
                </c:pt>
                <c:pt idx="9747">
                  <c:v>20.171500000000002</c:v>
                </c:pt>
                <c:pt idx="9748">
                  <c:v>20.173999999999999</c:v>
                </c:pt>
                <c:pt idx="9749">
                  <c:v>20.177</c:v>
                </c:pt>
                <c:pt idx="9750">
                  <c:v>20.179500000000001</c:v>
                </c:pt>
                <c:pt idx="9751">
                  <c:v>20.181999999999999</c:v>
                </c:pt>
                <c:pt idx="9752">
                  <c:v>20.184999999999999</c:v>
                </c:pt>
                <c:pt idx="9753">
                  <c:v>20.1875</c:v>
                </c:pt>
                <c:pt idx="9754">
                  <c:v>20.190000000000001</c:v>
                </c:pt>
                <c:pt idx="9755">
                  <c:v>20.192499999999999</c:v>
                </c:pt>
                <c:pt idx="9756">
                  <c:v>20.195</c:v>
                </c:pt>
                <c:pt idx="9757">
                  <c:v>20.198</c:v>
                </c:pt>
                <c:pt idx="9758">
                  <c:v>20.201000000000001</c:v>
                </c:pt>
                <c:pt idx="9759">
                  <c:v>20.203499999999998</c:v>
                </c:pt>
                <c:pt idx="9760">
                  <c:v>20.206</c:v>
                </c:pt>
                <c:pt idx="9761">
                  <c:v>20.209</c:v>
                </c:pt>
                <c:pt idx="9762">
                  <c:v>20.211500000000001</c:v>
                </c:pt>
                <c:pt idx="9763">
                  <c:v>20.213999999999999</c:v>
                </c:pt>
                <c:pt idx="9764">
                  <c:v>20.216999999999999</c:v>
                </c:pt>
                <c:pt idx="9765">
                  <c:v>20.2195</c:v>
                </c:pt>
                <c:pt idx="9766">
                  <c:v>20.222000000000001</c:v>
                </c:pt>
                <c:pt idx="9767">
                  <c:v>20.225000000000001</c:v>
                </c:pt>
                <c:pt idx="9768">
                  <c:v>20.227499999999999</c:v>
                </c:pt>
                <c:pt idx="9769">
                  <c:v>20.23</c:v>
                </c:pt>
                <c:pt idx="9770">
                  <c:v>20.233000000000001</c:v>
                </c:pt>
                <c:pt idx="9771">
                  <c:v>20.235499999999998</c:v>
                </c:pt>
                <c:pt idx="9772">
                  <c:v>20.238</c:v>
                </c:pt>
                <c:pt idx="9773">
                  <c:v>20.241</c:v>
                </c:pt>
                <c:pt idx="9774">
                  <c:v>20.243500000000001</c:v>
                </c:pt>
                <c:pt idx="9775">
                  <c:v>20.245999999999999</c:v>
                </c:pt>
                <c:pt idx="9776">
                  <c:v>20.248999999999999</c:v>
                </c:pt>
                <c:pt idx="9777">
                  <c:v>20.2515</c:v>
                </c:pt>
                <c:pt idx="9778">
                  <c:v>20.254000000000001</c:v>
                </c:pt>
                <c:pt idx="9779">
                  <c:v>20.256499999999999</c:v>
                </c:pt>
                <c:pt idx="9780">
                  <c:v>20.259</c:v>
                </c:pt>
                <c:pt idx="9781">
                  <c:v>20.262</c:v>
                </c:pt>
                <c:pt idx="9782">
                  <c:v>20.265000000000001</c:v>
                </c:pt>
                <c:pt idx="9783">
                  <c:v>20.267499999999998</c:v>
                </c:pt>
                <c:pt idx="9784">
                  <c:v>20.27</c:v>
                </c:pt>
                <c:pt idx="9785">
                  <c:v>20.273</c:v>
                </c:pt>
                <c:pt idx="9786">
                  <c:v>20.275500000000001</c:v>
                </c:pt>
                <c:pt idx="9787">
                  <c:v>20.277999999999999</c:v>
                </c:pt>
                <c:pt idx="9788">
                  <c:v>20.280999999999999</c:v>
                </c:pt>
                <c:pt idx="9789">
                  <c:v>20.2835</c:v>
                </c:pt>
                <c:pt idx="9790">
                  <c:v>20.286000000000001</c:v>
                </c:pt>
                <c:pt idx="9791">
                  <c:v>20.289000000000001</c:v>
                </c:pt>
                <c:pt idx="9792">
                  <c:v>20.291499999999999</c:v>
                </c:pt>
                <c:pt idx="9793">
                  <c:v>20.294</c:v>
                </c:pt>
                <c:pt idx="9794">
                  <c:v>20.297000000000001</c:v>
                </c:pt>
                <c:pt idx="9795">
                  <c:v>20.299499999999998</c:v>
                </c:pt>
                <c:pt idx="9796">
                  <c:v>20.302</c:v>
                </c:pt>
                <c:pt idx="9797">
                  <c:v>20.305</c:v>
                </c:pt>
                <c:pt idx="9798">
                  <c:v>20.307500000000001</c:v>
                </c:pt>
                <c:pt idx="9799">
                  <c:v>20.309999999999999</c:v>
                </c:pt>
                <c:pt idx="9800">
                  <c:v>20.312999999999999</c:v>
                </c:pt>
                <c:pt idx="9801">
                  <c:v>20.3155</c:v>
                </c:pt>
                <c:pt idx="9802">
                  <c:v>20.318000000000001</c:v>
                </c:pt>
                <c:pt idx="9803">
                  <c:v>20.321000000000002</c:v>
                </c:pt>
                <c:pt idx="9804">
                  <c:v>20.323499999999999</c:v>
                </c:pt>
                <c:pt idx="9805">
                  <c:v>20.326000000000001</c:v>
                </c:pt>
                <c:pt idx="9806">
                  <c:v>20.329000000000001</c:v>
                </c:pt>
                <c:pt idx="9807">
                  <c:v>20.331499999999998</c:v>
                </c:pt>
                <c:pt idx="9808">
                  <c:v>20.334</c:v>
                </c:pt>
                <c:pt idx="9809">
                  <c:v>20.336500000000001</c:v>
                </c:pt>
                <c:pt idx="9810">
                  <c:v>20.338999999999999</c:v>
                </c:pt>
                <c:pt idx="9811">
                  <c:v>20.341999999999999</c:v>
                </c:pt>
                <c:pt idx="9812">
                  <c:v>20.344999999999999</c:v>
                </c:pt>
                <c:pt idx="9813">
                  <c:v>20.3475</c:v>
                </c:pt>
                <c:pt idx="9814">
                  <c:v>20.350000000000001</c:v>
                </c:pt>
                <c:pt idx="9815">
                  <c:v>20.353000000000002</c:v>
                </c:pt>
                <c:pt idx="9816">
                  <c:v>20.355499999999999</c:v>
                </c:pt>
                <c:pt idx="9817">
                  <c:v>20.358000000000001</c:v>
                </c:pt>
                <c:pt idx="9818">
                  <c:v>20.361000000000001</c:v>
                </c:pt>
                <c:pt idx="9819">
                  <c:v>20.363499999999998</c:v>
                </c:pt>
                <c:pt idx="9820">
                  <c:v>20.366</c:v>
                </c:pt>
                <c:pt idx="9821">
                  <c:v>20.369</c:v>
                </c:pt>
                <c:pt idx="9822">
                  <c:v>20.371500000000001</c:v>
                </c:pt>
                <c:pt idx="9823">
                  <c:v>20.373999999999999</c:v>
                </c:pt>
                <c:pt idx="9824">
                  <c:v>20.376999999999999</c:v>
                </c:pt>
                <c:pt idx="9825">
                  <c:v>20.3795</c:v>
                </c:pt>
                <c:pt idx="9826">
                  <c:v>20.382000000000001</c:v>
                </c:pt>
                <c:pt idx="9827">
                  <c:v>20.385000000000002</c:v>
                </c:pt>
                <c:pt idx="9828">
                  <c:v>20.387499999999999</c:v>
                </c:pt>
                <c:pt idx="9829">
                  <c:v>20.39</c:v>
                </c:pt>
                <c:pt idx="9830">
                  <c:v>20.393000000000001</c:v>
                </c:pt>
                <c:pt idx="9831">
                  <c:v>20.395499999999998</c:v>
                </c:pt>
                <c:pt idx="9832">
                  <c:v>20.398</c:v>
                </c:pt>
                <c:pt idx="9833">
                  <c:v>20.401</c:v>
                </c:pt>
                <c:pt idx="9834">
                  <c:v>20.403500000000001</c:v>
                </c:pt>
                <c:pt idx="9835">
                  <c:v>20.405999999999999</c:v>
                </c:pt>
                <c:pt idx="9836">
                  <c:v>20.408999999999999</c:v>
                </c:pt>
                <c:pt idx="9837">
                  <c:v>20.4115</c:v>
                </c:pt>
                <c:pt idx="9838">
                  <c:v>20.414000000000001</c:v>
                </c:pt>
                <c:pt idx="9839">
                  <c:v>20.417000000000002</c:v>
                </c:pt>
                <c:pt idx="9840">
                  <c:v>20.419499999999999</c:v>
                </c:pt>
                <c:pt idx="9841">
                  <c:v>20.422000000000001</c:v>
                </c:pt>
                <c:pt idx="9842">
                  <c:v>20.425000000000001</c:v>
                </c:pt>
                <c:pt idx="9843">
                  <c:v>20.427499999999998</c:v>
                </c:pt>
                <c:pt idx="9844">
                  <c:v>20.43</c:v>
                </c:pt>
                <c:pt idx="9845">
                  <c:v>20.432500000000001</c:v>
                </c:pt>
                <c:pt idx="9846">
                  <c:v>20.434999999999999</c:v>
                </c:pt>
                <c:pt idx="9847">
                  <c:v>20.437999999999999</c:v>
                </c:pt>
                <c:pt idx="9848">
                  <c:v>20.4405</c:v>
                </c:pt>
                <c:pt idx="9849">
                  <c:v>20.443000000000001</c:v>
                </c:pt>
                <c:pt idx="9850">
                  <c:v>20.446000000000002</c:v>
                </c:pt>
                <c:pt idx="9851">
                  <c:v>20.448499999999999</c:v>
                </c:pt>
                <c:pt idx="9852">
                  <c:v>20.451000000000001</c:v>
                </c:pt>
                <c:pt idx="9853">
                  <c:v>20.454000000000001</c:v>
                </c:pt>
                <c:pt idx="9854">
                  <c:v>20.456499999999998</c:v>
                </c:pt>
                <c:pt idx="9855">
                  <c:v>20.459</c:v>
                </c:pt>
                <c:pt idx="9856">
                  <c:v>20.462</c:v>
                </c:pt>
                <c:pt idx="9857">
                  <c:v>20.464500000000001</c:v>
                </c:pt>
                <c:pt idx="9858">
                  <c:v>20.466999999999999</c:v>
                </c:pt>
                <c:pt idx="9859">
                  <c:v>20.47</c:v>
                </c:pt>
                <c:pt idx="9860">
                  <c:v>20.4725</c:v>
                </c:pt>
                <c:pt idx="9861">
                  <c:v>20.475000000000001</c:v>
                </c:pt>
                <c:pt idx="9862">
                  <c:v>20.477499999999999</c:v>
                </c:pt>
                <c:pt idx="9863">
                  <c:v>20.48</c:v>
                </c:pt>
                <c:pt idx="9864">
                  <c:v>20.483000000000001</c:v>
                </c:pt>
                <c:pt idx="9865">
                  <c:v>20.485499999999998</c:v>
                </c:pt>
                <c:pt idx="9866">
                  <c:v>20.488</c:v>
                </c:pt>
                <c:pt idx="9867">
                  <c:v>20.490500000000001</c:v>
                </c:pt>
                <c:pt idx="9868">
                  <c:v>20.492999999999999</c:v>
                </c:pt>
                <c:pt idx="9869">
                  <c:v>20.495999999999999</c:v>
                </c:pt>
                <c:pt idx="9870">
                  <c:v>20.4985</c:v>
                </c:pt>
                <c:pt idx="9871">
                  <c:v>20.501000000000001</c:v>
                </c:pt>
                <c:pt idx="9872">
                  <c:v>20.504000000000001</c:v>
                </c:pt>
                <c:pt idx="9873">
                  <c:v>20.506499999999999</c:v>
                </c:pt>
                <c:pt idx="9874">
                  <c:v>20.509</c:v>
                </c:pt>
                <c:pt idx="9875">
                  <c:v>20.512</c:v>
                </c:pt>
                <c:pt idx="9876">
                  <c:v>20.514500000000002</c:v>
                </c:pt>
                <c:pt idx="9877">
                  <c:v>20.516999999999999</c:v>
                </c:pt>
                <c:pt idx="9878">
                  <c:v>20.52</c:v>
                </c:pt>
                <c:pt idx="9879">
                  <c:v>20.522500000000001</c:v>
                </c:pt>
                <c:pt idx="9880">
                  <c:v>20.524999999999999</c:v>
                </c:pt>
                <c:pt idx="9881">
                  <c:v>20.527999999999999</c:v>
                </c:pt>
                <c:pt idx="9882">
                  <c:v>20.5305</c:v>
                </c:pt>
                <c:pt idx="9883">
                  <c:v>20.533000000000001</c:v>
                </c:pt>
                <c:pt idx="9884">
                  <c:v>20.536000000000001</c:v>
                </c:pt>
                <c:pt idx="9885">
                  <c:v>20.538499999999999</c:v>
                </c:pt>
                <c:pt idx="9886">
                  <c:v>20.541</c:v>
                </c:pt>
                <c:pt idx="9887">
                  <c:v>20.544</c:v>
                </c:pt>
                <c:pt idx="9888">
                  <c:v>20.546500000000002</c:v>
                </c:pt>
                <c:pt idx="9889">
                  <c:v>20.548999999999999</c:v>
                </c:pt>
                <c:pt idx="9890">
                  <c:v>20.552</c:v>
                </c:pt>
                <c:pt idx="9891">
                  <c:v>20.554500000000001</c:v>
                </c:pt>
                <c:pt idx="9892">
                  <c:v>20.556999999999999</c:v>
                </c:pt>
                <c:pt idx="9893">
                  <c:v>20.56</c:v>
                </c:pt>
                <c:pt idx="9894">
                  <c:v>20.5625</c:v>
                </c:pt>
                <c:pt idx="9895">
                  <c:v>20.565000000000001</c:v>
                </c:pt>
                <c:pt idx="9896">
                  <c:v>20.568000000000001</c:v>
                </c:pt>
                <c:pt idx="9897">
                  <c:v>20.570499999999999</c:v>
                </c:pt>
                <c:pt idx="9898">
                  <c:v>20.573</c:v>
                </c:pt>
                <c:pt idx="9899">
                  <c:v>20.576000000000001</c:v>
                </c:pt>
                <c:pt idx="9900">
                  <c:v>20.578499999999998</c:v>
                </c:pt>
                <c:pt idx="9901">
                  <c:v>20.581</c:v>
                </c:pt>
                <c:pt idx="9902">
                  <c:v>20.584</c:v>
                </c:pt>
                <c:pt idx="9903">
                  <c:v>20.586500000000001</c:v>
                </c:pt>
                <c:pt idx="9904">
                  <c:v>20.588999999999999</c:v>
                </c:pt>
                <c:pt idx="9905">
                  <c:v>20.591999999999999</c:v>
                </c:pt>
                <c:pt idx="9906">
                  <c:v>20.5945</c:v>
                </c:pt>
                <c:pt idx="9907">
                  <c:v>20.597000000000001</c:v>
                </c:pt>
                <c:pt idx="9908">
                  <c:v>20.6</c:v>
                </c:pt>
                <c:pt idx="9909">
                  <c:v>20.602499999999999</c:v>
                </c:pt>
                <c:pt idx="9910">
                  <c:v>20.605</c:v>
                </c:pt>
                <c:pt idx="9911">
                  <c:v>20.608000000000001</c:v>
                </c:pt>
                <c:pt idx="9912">
                  <c:v>20.610499999999998</c:v>
                </c:pt>
                <c:pt idx="9913">
                  <c:v>20.613</c:v>
                </c:pt>
                <c:pt idx="9914">
                  <c:v>20.616</c:v>
                </c:pt>
                <c:pt idx="9915">
                  <c:v>20.618500000000001</c:v>
                </c:pt>
                <c:pt idx="9916">
                  <c:v>20.620999999999999</c:v>
                </c:pt>
                <c:pt idx="9917">
                  <c:v>20.623999999999999</c:v>
                </c:pt>
                <c:pt idx="9918">
                  <c:v>20.6265</c:v>
                </c:pt>
                <c:pt idx="9919">
                  <c:v>20.629000000000001</c:v>
                </c:pt>
                <c:pt idx="9920">
                  <c:v>20.632000000000001</c:v>
                </c:pt>
                <c:pt idx="9921">
                  <c:v>20.634499999999999</c:v>
                </c:pt>
                <c:pt idx="9922">
                  <c:v>20.637699999999999</c:v>
                </c:pt>
              </c:numCache>
            </c:numRef>
          </c:xVal>
          <c:yVal>
            <c:numRef>
              <c:f>'Fibrous Concrete (New Fibre)'!$C$6:$C$20005</c:f>
              <c:numCache>
                <c:formatCode>General</c:formatCode>
                <c:ptCount val="20000"/>
                <c:pt idx="0">
                  <c:v>0</c:v>
                </c:pt>
                <c:pt idx="1">
                  <c:v>240.8</c:v>
                </c:pt>
                <c:pt idx="2">
                  <c:v>343.4</c:v>
                </c:pt>
                <c:pt idx="3">
                  <c:v>446</c:v>
                </c:pt>
                <c:pt idx="4">
                  <c:v>514.29999999999995</c:v>
                </c:pt>
                <c:pt idx="5">
                  <c:v>548.4</c:v>
                </c:pt>
                <c:pt idx="6">
                  <c:v>616.70000000000005</c:v>
                </c:pt>
                <c:pt idx="7">
                  <c:v>650.79999999999995</c:v>
                </c:pt>
                <c:pt idx="8">
                  <c:v>719</c:v>
                </c:pt>
                <c:pt idx="9">
                  <c:v>787.1</c:v>
                </c:pt>
                <c:pt idx="10">
                  <c:v>854.4</c:v>
                </c:pt>
                <c:pt idx="11">
                  <c:v>922</c:v>
                </c:pt>
                <c:pt idx="12">
                  <c:v>988.9</c:v>
                </c:pt>
                <c:pt idx="13">
                  <c:v>1055.4000000000001</c:v>
                </c:pt>
                <c:pt idx="14">
                  <c:v>1087.3</c:v>
                </c:pt>
                <c:pt idx="15">
                  <c:v>1120.5</c:v>
                </c:pt>
                <c:pt idx="16">
                  <c:v>1215.8</c:v>
                </c:pt>
                <c:pt idx="17">
                  <c:v>1246.7</c:v>
                </c:pt>
                <c:pt idx="18">
                  <c:v>1278.3</c:v>
                </c:pt>
                <c:pt idx="19">
                  <c:v>1308.0999999999999</c:v>
                </c:pt>
                <c:pt idx="20">
                  <c:v>1365</c:v>
                </c:pt>
                <c:pt idx="21">
                  <c:v>1416</c:v>
                </c:pt>
                <c:pt idx="22">
                  <c:v>1441.6</c:v>
                </c:pt>
                <c:pt idx="23">
                  <c:v>1464.1</c:v>
                </c:pt>
                <c:pt idx="24">
                  <c:v>1532</c:v>
                </c:pt>
                <c:pt idx="25">
                  <c:v>1577.8</c:v>
                </c:pt>
                <c:pt idx="26">
                  <c:v>1598</c:v>
                </c:pt>
                <c:pt idx="27">
                  <c:v>1647.3</c:v>
                </c:pt>
                <c:pt idx="28">
                  <c:v>1673.8</c:v>
                </c:pt>
                <c:pt idx="29">
                  <c:v>1687.5</c:v>
                </c:pt>
                <c:pt idx="30">
                  <c:v>1697.8</c:v>
                </c:pt>
                <c:pt idx="31">
                  <c:v>1710.5</c:v>
                </c:pt>
                <c:pt idx="32">
                  <c:v>1734.4</c:v>
                </c:pt>
                <c:pt idx="33">
                  <c:v>1767.9</c:v>
                </c:pt>
                <c:pt idx="34">
                  <c:v>1801.2</c:v>
                </c:pt>
                <c:pt idx="35">
                  <c:v>1853.4</c:v>
                </c:pt>
                <c:pt idx="36">
                  <c:v>1863.3</c:v>
                </c:pt>
                <c:pt idx="37">
                  <c:v>1927</c:v>
                </c:pt>
                <c:pt idx="38">
                  <c:v>1973.5</c:v>
                </c:pt>
                <c:pt idx="39">
                  <c:v>2013.6</c:v>
                </c:pt>
                <c:pt idx="40">
                  <c:v>2076.8000000000002</c:v>
                </c:pt>
                <c:pt idx="41">
                  <c:v>2131.4</c:v>
                </c:pt>
                <c:pt idx="42">
                  <c:v>2159</c:v>
                </c:pt>
                <c:pt idx="43">
                  <c:v>2188</c:v>
                </c:pt>
                <c:pt idx="44">
                  <c:v>2218.5</c:v>
                </c:pt>
                <c:pt idx="45">
                  <c:v>2279.6999999999998</c:v>
                </c:pt>
                <c:pt idx="46">
                  <c:v>2382.4</c:v>
                </c:pt>
                <c:pt idx="47">
                  <c:v>2417.1</c:v>
                </c:pt>
                <c:pt idx="48">
                  <c:v>2455.1</c:v>
                </c:pt>
                <c:pt idx="49">
                  <c:v>2533.1999999999998</c:v>
                </c:pt>
                <c:pt idx="50">
                  <c:v>2688.2</c:v>
                </c:pt>
                <c:pt idx="51">
                  <c:v>2805.9</c:v>
                </c:pt>
                <c:pt idx="52">
                  <c:v>2922.9</c:v>
                </c:pt>
                <c:pt idx="53">
                  <c:v>3001.9</c:v>
                </c:pt>
                <c:pt idx="54">
                  <c:v>3079.2</c:v>
                </c:pt>
                <c:pt idx="55">
                  <c:v>3152.9</c:v>
                </c:pt>
                <c:pt idx="56">
                  <c:v>3224.3</c:v>
                </c:pt>
                <c:pt idx="57">
                  <c:v>3260.3</c:v>
                </c:pt>
                <c:pt idx="58">
                  <c:v>3295.8</c:v>
                </c:pt>
                <c:pt idx="59">
                  <c:v>3363.3</c:v>
                </c:pt>
                <c:pt idx="60">
                  <c:v>3463.8</c:v>
                </c:pt>
                <c:pt idx="61">
                  <c:v>3559.6</c:v>
                </c:pt>
                <c:pt idx="62">
                  <c:v>3653.3</c:v>
                </c:pt>
                <c:pt idx="63">
                  <c:v>3747.1</c:v>
                </c:pt>
                <c:pt idx="64">
                  <c:v>3838.3</c:v>
                </c:pt>
                <c:pt idx="65">
                  <c:v>3899</c:v>
                </c:pt>
                <c:pt idx="66">
                  <c:v>3958.3</c:v>
                </c:pt>
                <c:pt idx="67">
                  <c:v>4046.6</c:v>
                </c:pt>
                <c:pt idx="68">
                  <c:v>4104.1000000000004</c:v>
                </c:pt>
                <c:pt idx="69">
                  <c:v>4160.8</c:v>
                </c:pt>
                <c:pt idx="70">
                  <c:v>4245.5</c:v>
                </c:pt>
                <c:pt idx="71">
                  <c:v>4330</c:v>
                </c:pt>
                <c:pt idx="72">
                  <c:v>4414.3</c:v>
                </c:pt>
                <c:pt idx="73">
                  <c:v>4498.6000000000004</c:v>
                </c:pt>
                <c:pt idx="74">
                  <c:v>4582.3999999999996</c:v>
                </c:pt>
                <c:pt idx="75">
                  <c:v>4666.1000000000004</c:v>
                </c:pt>
                <c:pt idx="76">
                  <c:v>4721.8</c:v>
                </c:pt>
                <c:pt idx="77">
                  <c:v>4749.7</c:v>
                </c:pt>
                <c:pt idx="78">
                  <c:v>4777.6000000000004</c:v>
                </c:pt>
                <c:pt idx="79">
                  <c:v>4833.3</c:v>
                </c:pt>
                <c:pt idx="80">
                  <c:v>4889.1000000000004</c:v>
                </c:pt>
                <c:pt idx="81">
                  <c:v>4917.1000000000004</c:v>
                </c:pt>
                <c:pt idx="82">
                  <c:v>4973</c:v>
                </c:pt>
                <c:pt idx="83">
                  <c:v>5084.8999999999996</c:v>
                </c:pt>
                <c:pt idx="84">
                  <c:v>5197</c:v>
                </c:pt>
                <c:pt idx="85">
                  <c:v>5281.1</c:v>
                </c:pt>
                <c:pt idx="86">
                  <c:v>5309.2</c:v>
                </c:pt>
                <c:pt idx="87">
                  <c:v>5393.4</c:v>
                </c:pt>
                <c:pt idx="88">
                  <c:v>5449.6</c:v>
                </c:pt>
                <c:pt idx="89">
                  <c:v>5505.9</c:v>
                </c:pt>
                <c:pt idx="90">
                  <c:v>5590.4</c:v>
                </c:pt>
                <c:pt idx="91">
                  <c:v>5618.5</c:v>
                </c:pt>
                <c:pt idx="92">
                  <c:v>5646.7</c:v>
                </c:pt>
                <c:pt idx="93">
                  <c:v>5703.1</c:v>
                </c:pt>
                <c:pt idx="94">
                  <c:v>5787.8</c:v>
                </c:pt>
                <c:pt idx="95">
                  <c:v>5872.5</c:v>
                </c:pt>
                <c:pt idx="96">
                  <c:v>5957.2</c:v>
                </c:pt>
                <c:pt idx="97">
                  <c:v>6070.3</c:v>
                </c:pt>
                <c:pt idx="98">
                  <c:v>6126.9</c:v>
                </c:pt>
                <c:pt idx="99">
                  <c:v>6155.2</c:v>
                </c:pt>
                <c:pt idx="100">
                  <c:v>6240.2</c:v>
                </c:pt>
                <c:pt idx="101">
                  <c:v>6296.8</c:v>
                </c:pt>
                <c:pt idx="102">
                  <c:v>6381.9</c:v>
                </c:pt>
                <c:pt idx="103">
                  <c:v>6438.7</c:v>
                </c:pt>
                <c:pt idx="104">
                  <c:v>6467.1</c:v>
                </c:pt>
                <c:pt idx="105">
                  <c:v>6495.5</c:v>
                </c:pt>
                <c:pt idx="106">
                  <c:v>6609.1</c:v>
                </c:pt>
                <c:pt idx="107">
                  <c:v>6637.6</c:v>
                </c:pt>
                <c:pt idx="108">
                  <c:v>6694.4</c:v>
                </c:pt>
                <c:pt idx="109">
                  <c:v>6808.3</c:v>
                </c:pt>
                <c:pt idx="110">
                  <c:v>6836.7</c:v>
                </c:pt>
                <c:pt idx="111">
                  <c:v>6922.2</c:v>
                </c:pt>
                <c:pt idx="112">
                  <c:v>6979.1</c:v>
                </c:pt>
                <c:pt idx="113">
                  <c:v>7036.1</c:v>
                </c:pt>
                <c:pt idx="114">
                  <c:v>7121.6</c:v>
                </c:pt>
                <c:pt idx="115">
                  <c:v>7150.1</c:v>
                </c:pt>
                <c:pt idx="116">
                  <c:v>7178.6</c:v>
                </c:pt>
                <c:pt idx="117">
                  <c:v>7264.2</c:v>
                </c:pt>
                <c:pt idx="118">
                  <c:v>7321.2</c:v>
                </c:pt>
                <c:pt idx="119">
                  <c:v>7349.7</c:v>
                </c:pt>
                <c:pt idx="120">
                  <c:v>7435.3</c:v>
                </c:pt>
                <c:pt idx="121">
                  <c:v>7492.3</c:v>
                </c:pt>
                <c:pt idx="122">
                  <c:v>7549.2</c:v>
                </c:pt>
                <c:pt idx="123">
                  <c:v>7663</c:v>
                </c:pt>
                <c:pt idx="124">
                  <c:v>7719.7</c:v>
                </c:pt>
                <c:pt idx="125">
                  <c:v>7833.1</c:v>
                </c:pt>
                <c:pt idx="126">
                  <c:v>8002.7</c:v>
                </c:pt>
                <c:pt idx="127">
                  <c:v>8171.1</c:v>
                </c:pt>
                <c:pt idx="128">
                  <c:v>8339</c:v>
                </c:pt>
                <c:pt idx="129">
                  <c:v>8394.4</c:v>
                </c:pt>
                <c:pt idx="130">
                  <c:v>8504.9</c:v>
                </c:pt>
                <c:pt idx="131">
                  <c:v>8668.6</c:v>
                </c:pt>
                <c:pt idx="132">
                  <c:v>8860.2000000000007</c:v>
                </c:pt>
                <c:pt idx="133">
                  <c:v>9101.9</c:v>
                </c:pt>
                <c:pt idx="134">
                  <c:v>9288.2000000000007</c:v>
                </c:pt>
                <c:pt idx="135">
                  <c:v>9446.7999999999993</c:v>
                </c:pt>
                <c:pt idx="136">
                  <c:v>9578</c:v>
                </c:pt>
                <c:pt idx="137">
                  <c:v>9604.7000000000007</c:v>
                </c:pt>
                <c:pt idx="138">
                  <c:v>9788.1</c:v>
                </c:pt>
                <c:pt idx="139">
                  <c:v>9995.1</c:v>
                </c:pt>
                <c:pt idx="140">
                  <c:v>10148.700000000001</c:v>
                </c:pt>
                <c:pt idx="141">
                  <c:v>10275.299999999999</c:v>
                </c:pt>
                <c:pt idx="142">
                  <c:v>10300.9</c:v>
                </c:pt>
                <c:pt idx="143">
                  <c:v>10452.4</c:v>
                </c:pt>
                <c:pt idx="144">
                  <c:v>10653.6</c:v>
                </c:pt>
                <c:pt idx="145">
                  <c:v>10703.3</c:v>
                </c:pt>
                <c:pt idx="146">
                  <c:v>10827.9</c:v>
                </c:pt>
                <c:pt idx="147">
                  <c:v>10976.5</c:v>
                </c:pt>
                <c:pt idx="148">
                  <c:v>11149.4</c:v>
                </c:pt>
                <c:pt idx="149">
                  <c:v>11272.1</c:v>
                </c:pt>
                <c:pt idx="150">
                  <c:v>11296.5</c:v>
                </c:pt>
                <c:pt idx="151">
                  <c:v>11467.5</c:v>
                </c:pt>
                <c:pt idx="152">
                  <c:v>11662.3</c:v>
                </c:pt>
                <c:pt idx="153">
                  <c:v>11856.5</c:v>
                </c:pt>
                <c:pt idx="154">
                  <c:v>12025.8</c:v>
                </c:pt>
                <c:pt idx="155">
                  <c:v>12194.6</c:v>
                </c:pt>
                <c:pt idx="156">
                  <c:v>12339.1</c:v>
                </c:pt>
                <c:pt idx="157">
                  <c:v>12555.3</c:v>
                </c:pt>
                <c:pt idx="158">
                  <c:v>12722.7</c:v>
                </c:pt>
                <c:pt idx="159">
                  <c:v>12866.1</c:v>
                </c:pt>
                <c:pt idx="160">
                  <c:v>13057.1</c:v>
                </c:pt>
                <c:pt idx="161">
                  <c:v>13223.7</c:v>
                </c:pt>
                <c:pt idx="162">
                  <c:v>13366</c:v>
                </c:pt>
                <c:pt idx="163">
                  <c:v>13530.8</c:v>
                </c:pt>
                <c:pt idx="164">
                  <c:v>13696</c:v>
                </c:pt>
                <c:pt idx="165">
                  <c:v>13837.3</c:v>
                </c:pt>
                <c:pt idx="166">
                  <c:v>13978.1</c:v>
                </c:pt>
                <c:pt idx="167">
                  <c:v>14140.8</c:v>
                </c:pt>
                <c:pt idx="168">
                  <c:v>14326.4</c:v>
                </c:pt>
                <c:pt idx="169">
                  <c:v>14604.2</c:v>
                </c:pt>
                <c:pt idx="170">
                  <c:v>14857.3</c:v>
                </c:pt>
                <c:pt idx="171">
                  <c:v>14925.6</c:v>
                </c:pt>
                <c:pt idx="172">
                  <c:v>15108.3</c:v>
                </c:pt>
                <c:pt idx="173">
                  <c:v>15335.1</c:v>
                </c:pt>
                <c:pt idx="174">
                  <c:v>15560.9</c:v>
                </c:pt>
                <c:pt idx="175">
                  <c:v>15785.1</c:v>
                </c:pt>
                <c:pt idx="176">
                  <c:v>15807.5</c:v>
                </c:pt>
                <c:pt idx="177">
                  <c:v>16031</c:v>
                </c:pt>
                <c:pt idx="178">
                  <c:v>16273.2</c:v>
                </c:pt>
                <c:pt idx="179">
                  <c:v>16513.2</c:v>
                </c:pt>
                <c:pt idx="180">
                  <c:v>16773.2</c:v>
                </c:pt>
                <c:pt idx="181">
                  <c:v>17010.099999999999</c:v>
                </c:pt>
                <c:pt idx="182">
                  <c:v>17287.099999999999</c:v>
                </c:pt>
                <c:pt idx="183">
                  <c:v>17540.2</c:v>
                </c:pt>
                <c:pt idx="184">
                  <c:v>17866.400000000001</c:v>
                </c:pt>
                <c:pt idx="185">
                  <c:v>18060.5</c:v>
                </c:pt>
                <c:pt idx="186">
                  <c:v>18160.900000000001</c:v>
                </c:pt>
                <c:pt idx="187">
                  <c:v>18278.400000000001</c:v>
                </c:pt>
                <c:pt idx="188">
                  <c:v>18473</c:v>
                </c:pt>
                <c:pt idx="189">
                  <c:v>18736.3</c:v>
                </c:pt>
                <c:pt idx="190">
                  <c:v>18948</c:v>
                </c:pt>
                <c:pt idx="191">
                  <c:v>19331.3</c:v>
                </c:pt>
                <c:pt idx="192">
                  <c:v>19581.900000000001</c:v>
                </c:pt>
                <c:pt idx="193">
                  <c:v>19800.8</c:v>
                </c:pt>
                <c:pt idx="194">
                  <c:v>19944.3</c:v>
                </c:pt>
                <c:pt idx="195">
                  <c:v>19957.8</c:v>
                </c:pt>
                <c:pt idx="196">
                  <c:v>20056.400000000001</c:v>
                </c:pt>
                <c:pt idx="197">
                  <c:v>20156.7</c:v>
                </c:pt>
                <c:pt idx="198">
                  <c:v>20176.7</c:v>
                </c:pt>
                <c:pt idx="199">
                  <c:v>20241.8</c:v>
                </c:pt>
                <c:pt idx="200">
                  <c:v>20330</c:v>
                </c:pt>
                <c:pt idx="201">
                  <c:v>20477.8</c:v>
                </c:pt>
                <c:pt idx="202">
                  <c:v>20591</c:v>
                </c:pt>
                <c:pt idx="203">
                  <c:v>20714.3</c:v>
                </c:pt>
                <c:pt idx="204">
                  <c:v>20760.599999999999</c:v>
                </c:pt>
                <c:pt idx="205">
                  <c:v>20832.599999999999</c:v>
                </c:pt>
                <c:pt idx="206">
                  <c:v>20912.900000000001</c:v>
                </c:pt>
                <c:pt idx="207">
                  <c:v>21000.7</c:v>
                </c:pt>
                <c:pt idx="208">
                  <c:v>21044.3</c:v>
                </c:pt>
                <c:pt idx="209">
                  <c:v>21129.9</c:v>
                </c:pt>
                <c:pt idx="210">
                  <c:v>21146.799999999999</c:v>
                </c:pt>
                <c:pt idx="211">
                  <c:v>21155.4</c:v>
                </c:pt>
                <c:pt idx="212">
                  <c:v>21172.6</c:v>
                </c:pt>
                <c:pt idx="213">
                  <c:v>21257.599999999999</c:v>
                </c:pt>
                <c:pt idx="214">
                  <c:v>21367.599999999999</c:v>
                </c:pt>
                <c:pt idx="215">
                  <c:v>21418.2</c:v>
                </c:pt>
                <c:pt idx="216">
                  <c:v>21510.9</c:v>
                </c:pt>
                <c:pt idx="217">
                  <c:v>21519.4</c:v>
                </c:pt>
                <c:pt idx="218">
                  <c:v>21637.3</c:v>
                </c:pt>
                <c:pt idx="219">
                  <c:v>21679.4</c:v>
                </c:pt>
                <c:pt idx="220">
                  <c:v>21797.3</c:v>
                </c:pt>
                <c:pt idx="221">
                  <c:v>21864.6</c:v>
                </c:pt>
                <c:pt idx="222">
                  <c:v>21931.7</c:v>
                </c:pt>
                <c:pt idx="223">
                  <c:v>22031.599999999999</c:v>
                </c:pt>
                <c:pt idx="224">
                  <c:v>22073.200000000001</c:v>
                </c:pt>
                <c:pt idx="225">
                  <c:v>22181.200000000001</c:v>
                </c:pt>
                <c:pt idx="226">
                  <c:v>22429.8</c:v>
                </c:pt>
                <c:pt idx="227">
                  <c:v>22467.8</c:v>
                </c:pt>
                <c:pt idx="228">
                  <c:v>22754.2</c:v>
                </c:pt>
                <c:pt idx="229">
                  <c:v>22823.4</c:v>
                </c:pt>
                <c:pt idx="230">
                  <c:v>23125.3</c:v>
                </c:pt>
                <c:pt idx="231">
                  <c:v>23256.9</c:v>
                </c:pt>
                <c:pt idx="232">
                  <c:v>23425.3</c:v>
                </c:pt>
                <c:pt idx="233">
                  <c:v>23689.1</c:v>
                </c:pt>
                <c:pt idx="234">
                  <c:v>23732.1</c:v>
                </c:pt>
                <c:pt idx="235">
                  <c:v>23953.9</c:v>
                </c:pt>
                <c:pt idx="236">
                  <c:v>24174.2</c:v>
                </c:pt>
                <c:pt idx="237">
                  <c:v>24183.1</c:v>
                </c:pt>
                <c:pt idx="238">
                  <c:v>24452.6</c:v>
                </c:pt>
                <c:pt idx="239">
                  <c:v>24478.2</c:v>
                </c:pt>
                <c:pt idx="240">
                  <c:v>24674</c:v>
                </c:pt>
                <c:pt idx="241">
                  <c:v>24720.6</c:v>
                </c:pt>
                <c:pt idx="242">
                  <c:v>24853.7</c:v>
                </c:pt>
                <c:pt idx="243">
                  <c:v>25029.9</c:v>
                </c:pt>
                <c:pt idx="244">
                  <c:v>25056.799999999999</c:v>
                </c:pt>
                <c:pt idx="245">
                  <c:v>25327</c:v>
                </c:pt>
                <c:pt idx="246">
                  <c:v>25333.7</c:v>
                </c:pt>
                <c:pt idx="247">
                  <c:v>25611</c:v>
                </c:pt>
                <c:pt idx="248">
                  <c:v>25618.1</c:v>
                </c:pt>
                <c:pt idx="249">
                  <c:v>25886.3</c:v>
                </c:pt>
                <c:pt idx="250">
                  <c:v>25957.599999999999</c:v>
                </c:pt>
                <c:pt idx="251">
                  <c:v>26188.400000000001</c:v>
                </c:pt>
                <c:pt idx="252">
                  <c:v>26335.1</c:v>
                </c:pt>
                <c:pt idx="253">
                  <c:v>26445.7</c:v>
                </c:pt>
                <c:pt idx="254">
                  <c:v>26463.599999999999</c:v>
                </c:pt>
                <c:pt idx="255">
                  <c:v>26558.799999999999</c:v>
                </c:pt>
                <c:pt idx="256">
                  <c:v>26618.3</c:v>
                </c:pt>
                <c:pt idx="257">
                  <c:v>26793.8</c:v>
                </c:pt>
                <c:pt idx="258">
                  <c:v>27420.6</c:v>
                </c:pt>
                <c:pt idx="259">
                  <c:v>27433.4</c:v>
                </c:pt>
                <c:pt idx="260">
                  <c:v>27469.7</c:v>
                </c:pt>
                <c:pt idx="261">
                  <c:v>27487.200000000001</c:v>
                </c:pt>
                <c:pt idx="262">
                  <c:v>27509.4</c:v>
                </c:pt>
                <c:pt idx="263">
                  <c:v>27531.7</c:v>
                </c:pt>
                <c:pt idx="264">
                  <c:v>27560.7</c:v>
                </c:pt>
                <c:pt idx="265">
                  <c:v>27589.9</c:v>
                </c:pt>
                <c:pt idx="266">
                  <c:v>27616.2</c:v>
                </c:pt>
                <c:pt idx="267">
                  <c:v>27622.7</c:v>
                </c:pt>
                <c:pt idx="268">
                  <c:v>27645.9</c:v>
                </c:pt>
                <c:pt idx="269">
                  <c:v>27665.8</c:v>
                </c:pt>
                <c:pt idx="270">
                  <c:v>27686.5</c:v>
                </c:pt>
                <c:pt idx="271">
                  <c:v>27707.4</c:v>
                </c:pt>
                <c:pt idx="272">
                  <c:v>27724.799999999999</c:v>
                </c:pt>
                <c:pt idx="273">
                  <c:v>27765</c:v>
                </c:pt>
                <c:pt idx="274">
                  <c:v>27805.1</c:v>
                </c:pt>
                <c:pt idx="275">
                  <c:v>27814.9</c:v>
                </c:pt>
                <c:pt idx="276">
                  <c:v>27850.9</c:v>
                </c:pt>
                <c:pt idx="277">
                  <c:v>27918.799999999999</c:v>
                </c:pt>
                <c:pt idx="278">
                  <c:v>27976.400000000001</c:v>
                </c:pt>
                <c:pt idx="279">
                  <c:v>28023.5</c:v>
                </c:pt>
                <c:pt idx="280">
                  <c:v>28067.200000000001</c:v>
                </c:pt>
                <c:pt idx="281">
                  <c:v>28079.8</c:v>
                </c:pt>
                <c:pt idx="282">
                  <c:v>28117.5</c:v>
                </c:pt>
                <c:pt idx="283">
                  <c:v>28137.1</c:v>
                </c:pt>
                <c:pt idx="284">
                  <c:v>28183.200000000001</c:v>
                </c:pt>
                <c:pt idx="285">
                  <c:v>28209.8</c:v>
                </c:pt>
                <c:pt idx="286">
                  <c:v>28243.3</c:v>
                </c:pt>
                <c:pt idx="287">
                  <c:v>28290.6</c:v>
                </c:pt>
                <c:pt idx="288">
                  <c:v>28331</c:v>
                </c:pt>
                <c:pt idx="289">
                  <c:v>28364.3</c:v>
                </c:pt>
                <c:pt idx="290">
                  <c:v>28371</c:v>
                </c:pt>
                <c:pt idx="291">
                  <c:v>28404.1</c:v>
                </c:pt>
                <c:pt idx="292">
                  <c:v>28417.200000000001</c:v>
                </c:pt>
                <c:pt idx="293">
                  <c:v>28436.5</c:v>
                </c:pt>
                <c:pt idx="294">
                  <c:v>28455.8</c:v>
                </c:pt>
                <c:pt idx="295">
                  <c:v>28474.799999999999</c:v>
                </c:pt>
                <c:pt idx="296">
                  <c:v>28499.9</c:v>
                </c:pt>
                <c:pt idx="297">
                  <c:v>28524.9</c:v>
                </c:pt>
                <c:pt idx="298">
                  <c:v>28555.8</c:v>
                </c:pt>
                <c:pt idx="299">
                  <c:v>28567.9</c:v>
                </c:pt>
                <c:pt idx="300">
                  <c:v>28586.400000000001</c:v>
                </c:pt>
                <c:pt idx="301">
                  <c:v>28604.5</c:v>
                </c:pt>
                <c:pt idx="302">
                  <c:v>28616.7</c:v>
                </c:pt>
                <c:pt idx="303">
                  <c:v>28640.5</c:v>
                </c:pt>
                <c:pt idx="304">
                  <c:v>28670</c:v>
                </c:pt>
                <c:pt idx="305">
                  <c:v>28681.8</c:v>
                </c:pt>
                <c:pt idx="306">
                  <c:v>28687.5</c:v>
                </c:pt>
                <c:pt idx="307">
                  <c:v>28710.799999999999</c:v>
                </c:pt>
                <c:pt idx="308">
                  <c:v>28716.6</c:v>
                </c:pt>
                <c:pt idx="309">
                  <c:v>28728.1</c:v>
                </c:pt>
                <c:pt idx="310">
                  <c:v>28745.3</c:v>
                </c:pt>
                <c:pt idx="311">
                  <c:v>28750.9</c:v>
                </c:pt>
                <c:pt idx="312">
                  <c:v>28767.7</c:v>
                </c:pt>
                <c:pt idx="313">
                  <c:v>28784.5</c:v>
                </c:pt>
                <c:pt idx="314">
                  <c:v>28795.599999999999</c:v>
                </c:pt>
                <c:pt idx="315">
                  <c:v>28806.6</c:v>
                </c:pt>
                <c:pt idx="316">
                  <c:v>28817.7</c:v>
                </c:pt>
                <c:pt idx="317">
                  <c:v>28839.4</c:v>
                </c:pt>
                <c:pt idx="318">
                  <c:v>28850.3</c:v>
                </c:pt>
                <c:pt idx="319">
                  <c:v>28871.8</c:v>
                </c:pt>
                <c:pt idx="320">
                  <c:v>28893.200000000001</c:v>
                </c:pt>
                <c:pt idx="321">
                  <c:v>28898.5</c:v>
                </c:pt>
                <c:pt idx="322">
                  <c:v>28909</c:v>
                </c:pt>
                <c:pt idx="323">
                  <c:v>28930</c:v>
                </c:pt>
                <c:pt idx="324">
                  <c:v>28956</c:v>
                </c:pt>
                <c:pt idx="325">
                  <c:v>28961.200000000001</c:v>
                </c:pt>
                <c:pt idx="326">
                  <c:v>28971.4</c:v>
                </c:pt>
                <c:pt idx="327">
                  <c:v>28986.6</c:v>
                </c:pt>
                <c:pt idx="328">
                  <c:v>29011.8</c:v>
                </c:pt>
                <c:pt idx="329">
                  <c:v>29016.799999999999</c:v>
                </c:pt>
                <c:pt idx="330">
                  <c:v>29031.7</c:v>
                </c:pt>
                <c:pt idx="331">
                  <c:v>29051.5</c:v>
                </c:pt>
                <c:pt idx="332">
                  <c:v>29056.400000000001</c:v>
                </c:pt>
                <c:pt idx="333">
                  <c:v>29071</c:v>
                </c:pt>
                <c:pt idx="334">
                  <c:v>29080.7</c:v>
                </c:pt>
                <c:pt idx="335">
                  <c:v>29085.5</c:v>
                </c:pt>
                <c:pt idx="336">
                  <c:v>29100</c:v>
                </c:pt>
                <c:pt idx="337">
                  <c:v>29109.5</c:v>
                </c:pt>
                <c:pt idx="338">
                  <c:v>29114.3</c:v>
                </c:pt>
                <c:pt idx="339">
                  <c:v>29123.7</c:v>
                </c:pt>
                <c:pt idx="340">
                  <c:v>29133.1</c:v>
                </c:pt>
                <c:pt idx="341">
                  <c:v>29137.8</c:v>
                </c:pt>
                <c:pt idx="342">
                  <c:v>29151.8</c:v>
                </c:pt>
                <c:pt idx="343">
                  <c:v>29165.8</c:v>
                </c:pt>
                <c:pt idx="344">
                  <c:v>29179.599999999999</c:v>
                </c:pt>
                <c:pt idx="345">
                  <c:v>29188.799999999999</c:v>
                </c:pt>
                <c:pt idx="346">
                  <c:v>29202.6</c:v>
                </c:pt>
                <c:pt idx="347">
                  <c:v>29216.3</c:v>
                </c:pt>
                <c:pt idx="348">
                  <c:v>29234.6</c:v>
                </c:pt>
                <c:pt idx="349">
                  <c:v>29243.7</c:v>
                </c:pt>
                <c:pt idx="350">
                  <c:v>29248.2</c:v>
                </c:pt>
                <c:pt idx="351">
                  <c:v>29257.200000000001</c:v>
                </c:pt>
                <c:pt idx="352">
                  <c:v>29270.799999999999</c:v>
                </c:pt>
                <c:pt idx="353">
                  <c:v>29284.3</c:v>
                </c:pt>
                <c:pt idx="354">
                  <c:v>29293.200000000001</c:v>
                </c:pt>
                <c:pt idx="355">
                  <c:v>29297.7</c:v>
                </c:pt>
                <c:pt idx="356">
                  <c:v>29311.1</c:v>
                </c:pt>
                <c:pt idx="357">
                  <c:v>29324.400000000001</c:v>
                </c:pt>
                <c:pt idx="358">
                  <c:v>29337.7</c:v>
                </c:pt>
                <c:pt idx="359">
                  <c:v>29351</c:v>
                </c:pt>
                <c:pt idx="360">
                  <c:v>29359.9</c:v>
                </c:pt>
                <c:pt idx="361">
                  <c:v>29373.1</c:v>
                </c:pt>
                <c:pt idx="362">
                  <c:v>29377.4</c:v>
                </c:pt>
                <c:pt idx="363">
                  <c:v>29386.2</c:v>
                </c:pt>
                <c:pt idx="364">
                  <c:v>29394.9</c:v>
                </c:pt>
                <c:pt idx="365">
                  <c:v>29399.3</c:v>
                </c:pt>
                <c:pt idx="366">
                  <c:v>29408</c:v>
                </c:pt>
                <c:pt idx="367">
                  <c:v>29412.3</c:v>
                </c:pt>
                <c:pt idx="368">
                  <c:v>29429.599999999999</c:v>
                </c:pt>
                <c:pt idx="369">
                  <c:v>29451.1</c:v>
                </c:pt>
                <c:pt idx="370">
                  <c:v>29455.4</c:v>
                </c:pt>
                <c:pt idx="371">
                  <c:v>29464</c:v>
                </c:pt>
                <c:pt idx="372">
                  <c:v>29476.799999999999</c:v>
                </c:pt>
                <c:pt idx="373">
                  <c:v>29489.599999999999</c:v>
                </c:pt>
                <c:pt idx="374">
                  <c:v>29502.3</c:v>
                </c:pt>
                <c:pt idx="375">
                  <c:v>29506.6</c:v>
                </c:pt>
                <c:pt idx="376">
                  <c:v>29519.3</c:v>
                </c:pt>
                <c:pt idx="377">
                  <c:v>29527.7</c:v>
                </c:pt>
                <c:pt idx="378">
                  <c:v>29540.400000000001</c:v>
                </c:pt>
                <c:pt idx="379">
                  <c:v>29553</c:v>
                </c:pt>
                <c:pt idx="380">
                  <c:v>29557.1</c:v>
                </c:pt>
                <c:pt idx="381">
                  <c:v>29569.7</c:v>
                </c:pt>
                <c:pt idx="382">
                  <c:v>29573.8</c:v>
                </c:pt>
                <c:pt idx="383">
                  <c:v>29586.3</c:v>
                </c:pt>
                <c:pt idx="384">
                  <c:v>29606.9</c:v>
                </c:pt>
                <c:pt idx="385">
                  <c:v>29615.1</c:v>
                </c:pt>
                <c:pt idx="386">
                  <c:v>29627.4</c:v>
                </c:pt>
                <c:pt idx="387">
                  <c:v>29639.599999999999</c:v>
                </c:pt>
                <c:pt idx="388">
                  <c:v>29663.9</c:v>
                </c:pt>
                <c:pt idx="389">
                  <c:v>29672</c:v>
                </c:pt>
                <c:pt idx="390">
                  <c:v>29684</c:v>
                </c:pt>
                <c:pt idx="391">
                  <c:v>29688</c:v>
                </c:pt>
                <c:pt idx="392">
                  <c:v>29700.1</c:v>
                </c:pt>
                <c:pt idx="393">
                  <c:v>29716.1</c:v>
                </c:pt>
                <c:pt idx="394">
                  <c:v>29736.2</c:v>
                </c:pt>
                <c:pt idx="395">
                  <c:v>29752.400000000001</c:v>
                </c:pt>
                <c:pt idx="396">
                  <c:v>29781</c:v>
                </c:pt>
                <c:pt idx="397">
                  <c:v>29801.599999999999</c:v>
                </c:pt>
                <c:pt idx="398">
                  <c:v>29894.1</c:v>
                </c:pt>
                <c:pt idx="399">
                  <c:v>29957.4</c:v>
                </c:pt>
                <c:pt idx="400">
                  <c:v>30004</c:v>
                </c:pt>
                <c:pt idx="401">
                  <c:v>30021.4</c:v>
                </c:pt>
                <c:pt idx="402">
                  <c:v>30052.9</c:v>
                </c:pt>
                <c:pt idx="403">
                  <c:v>30067</c:v>
                </c:pt>
                <c:pt idx="404">
                  <c:v>30081.1</c:v>
                </c:pt>
                <c:pt idx="405">
                  <c:v>30090.5</c:v>
                </c:pt>
                <c:pt idx="406">
                  <c:v>30114.5</c:v>
                </c:pt>
                <c:pt idx="407">
                  <c:v>30129.7</c:v>
                </c:pt>
                <c:pt idx="408">
                  <c:v>30149.599999999999</c:v>
                </c:pt>
                <c:pt idx="409">
                  <c:v>30154.6</c:v>
                </c:pt>
                <c:pt idx="410">
                  <c:v>30181.1</c:v>
                </c:pt>
                <c:pt idx="411">
                  <c:v>30201.9</c:v>
                </c:pt>
                <c:pt idx="412">
                  <c:v>30219.1</c:v>
                </c:pt>
                <c:pt idx="413">
                  <c:v>30246.400000000001</c:v>
                </c:pt>
                <c:pt idx="414">
                  <c:v>30269.3</c:v>
                </c:pt>
                <c:pt idx="415">
                  <c:v>30287.4</c:v>
                </c:pt>
                <c:pt idx="416">
                  <c:v>30305.5</c:v>
                </c:pt>
                <c:pt idx="417">
                  <c:v>30329.599999999999</c:v>
                </c:pt>
                <c:pt idx="418">
                  <c:v>30342</c:v>
                </c:pt>
                <c:pt idx="419">
                  <c:v>30367.599999999999</c:v>
                </c:pt>
                <c:pt idx="420">
                  <c:v>30374</c:v>
                </c:pt>
                <c:pt idx="421">
                  <c:v>30393.4</c:v>
                </c:pt>
                <c:pt idx="422">
                  <c:v>30413</c:v>
                </c:pt>
                <c:pt idx="423">
                  <c:v>30432.6</c:v>
                </c:pt>
                <c:pt idx="424">
                  <c:v>30458.799999999999</c:v>
                </c:pt>
                <c:pt idx="425">
                  <c:v>30491.5</c:v>
                </c:pt>
                <c:pt idx="426">
                  <c:v>30498</c:v>
                </c:pt>
                <c:pt idx="427">
                  <c:v>30517.4</c:v>
                </c:pt>
                <c:pt idx="428">
                  <c:v>30543.4</c:v>
                </c:pt>
                <c:pt idx="429">
                  <c:v>30549.8</c:v>
                </c:pt>
                <c:pt idx="430">
                  <c:v>30562.6</c:v>
                </c:pt>
                <c:pt idx="431">
                  <c:v>30569</c:v>
                </c:pt>
                <c:pt idx="432">
                  <c:v>30575.3</c:v>
                </c:pt>
                <c:pt idx="433">
                  <c:v>30581.7</c:v>
                </c:pt>
                <c:pt idx="434">
                  <c:v>30600.5</c:v>
                </c:pt>
                <c:pt idx="435">
                  <c:v>30606.799999999999</c:v>
                </c:pt>
                <c:pt idx="436">
                  <c:v>30631.8</c:v>
                </c:pt>
                <c:pt idx="437">
                  <c:v>30656.7</c:v>
                </c:pt>
                <c:pt idx="438">
                  <c:v>30662.9</c:v>
                </c:pt>
                <c:pt idx="439">
                  <c:v>30675.3</c:v>
                </c:pt>
                <c:pt idx="440">
                  <c:v>30700.1</c:v>
                </c:pt>
                <c:pt idx="441">
                  <c:v>30724.6</c:v>
                </c:pt>
                <c:pt idx="442">
                  <c:v>30730.7</c:v>
                </c:pt>
                <c:pt idx="443">
                  <c:v>30742.9</c:v>
                </c:pt>
                <c:pt idx="444">
                  <c:v>30755</c:v>
                </c:pt>
                <c:pt idx="445">
                  <c:v>30761.1</c:v>
                </c:pt>
                <c:pt idx="446">
                  <c:v>30773.1</c:v>
                </c:pt>
                <c:pt idx="447">
                  <c:v>30785.1</c:v>
                </c:pt>
                <c:pt idx="448">
                  <c:v>30796.9</c:v>
                </c:pt>
                <c:pt idx="449">
                  <c:v>30802.9</c:v>
                </c:pt>
                <c:pt idx="450">
                  <c:v>30814.7</c:v>
                </c:pt>
                <c:pt idx="451">
                  <c:v>30820.6</c:v>
                </c:pt>
                <c:pt idx="452">
                  <c:v>30838.2</c:v>
                </c:pt>
                <c:pt idx="453">
                  <c:v>30849.9</c:v>
                </c:pt>
                <c:pt idx="454">
                  <c:v>30867.4</c:v>
                </c:pt>
                <c:pt idx="455">
                  <c:v>30873.1</c:v>
                </c:pt>
                <c:pt idx="456">
                  <c:v>30884.7</c:v>
                </c:pt>
                <c:pt idx="457">
                  <c:v>30907.599999999999</c:v>
                </c:pt>
                <c:pt idx="458">
                  <c:v>30913.3</c:v>
                </c:pt>
                <c:pt idx="459">
                  <c:v>30919</c:v>
                </c:pt>
                <c:pt idx="460">
                  <c:v>30936</c:v>
                </c:pt>
                <c:pt idx="461">
                  <c:v>30953</c:v>
                </c:pt>
                <c:pt idx="462">
                  <c:v>30964.2</c:v>
                </c:pt>
                <c:pt idx="463">
                  <c:v>30975.4</c:v>
                </c:pt>
                <c:pt idx="464">
                  <c:v>30981</c:v>
                </c:pt>
                <c:pt idx="465">
                  <c:v>30992.1</c:v>
                </c:pt>
                <c:pt idx="466">
                  <c:v>30997.7</c:v>
                </c:pt>
                <c:pt idx="467">
                  <c:v>31003.200000000001</c:v>
                </c:pt>
                <c:pt idx="468">
                  <c:v>31008.6</c:v>
                </c:pt>
                <c:pt idx="469">
                  <c:v>31019.599999999999</c:v>
                </c:pt>
                <c:pt idx="470">
                  <c:v>31024.9</c:v>
                </c:pt>
                <c:pt idx="471">
                  <c:v>31035.8</c:v>
                </c:pt>
                <c:pt idx="472">
                  <c:v>31041.200000000001</c:v>
                </c:pt>
                <c:pt idx="473">
                  <c:v>31057.1</c:v>
                </c:pt>
                <c:pt idx="474">
                  <c:v>31062.400000000001</c:v>
                </c:pt>
                <c:pt idx="475">
                  <c:v>31072.9</c:v>
                </c:pt>
                <c:pt idx="476">
                  <c:v>31088.5</c:v>
                </c:pt>
                <c:pt idx="477">
                  <c:v>31104.1</c:v>
                </c:pt>
                <c:pt idx="478">
                  <c:v>31114.2</c:v>
                </c:pt>
                <c:pt idx="479">
                  <c:v>31124.400000000001</c:v>
                </c:pt>
                <c:pt idx="480">
                  <c:v>31139.200000000001</c:v>
                </c:pt>
                <c:pt idx="481">
                  <c:v>31154</c:v>
                </c:pt>
                <c:pt idx="482">
                  <c:v>31163.9</c:v>
                </c:pt>
                <c:pt idx="483">
                  <c:v>31178.5</c:v>
                </c:pt>
                <c:pt idx="484">
                  <c:v>31188</c:v>
                </c:pt>
                <c:pt idx="485">
                  <c:v>31197.4</c:v>
                </c:pt>
                <c:pt idx="486">
                  <c:v>31211.599999999999</c:v>
                </c:pt>
                <c:pt idx="487">
                  <c:v>31220.9</c:v>
                </c:pt>
                <c:pt idx="488">
                  <c:v>31225.5</c:v>
                </c:pt>
                <c:pt idx="489">
                  <c:v>31244</c:v>
                </c:pt>
                <c:pt idx="490">
                  <c:v>31257.8</c:v>
                </c:pt>
                <c:pt idx="491">
                  <c:v>31275.9</c:v>
                </c:pt>
                <c:pt idx="492">
                  <c:v>31289.4</c:v>
                </c:pt>
                <c:pt idx="493">
                  <c:v>31298.400000000001</c:v>
                </c:pt>
                <c:pt idx="494">
                  <c:v>31302.9</c:v>
                </c:pt>
                <c:pt idx="495">
                  <c:v>31311.8</c:v>
                </c:pt>
                <c:pt idx="496">
                  <c:v>31325.200000000001</c:v>
                </c:pt>
                <c:pt idx="497">
                  <c:v>31343</c:v>
                </c:pt>
                <c:pt idx="498">
                  <c:v>31356.3</c:v>
                </c:pt>
                <c:pt idx="499">
                  <c:v>31369.599999999999</c:v>
                </c:pt>
                <c:pt idx="500">
                  <c:v>31382.9</c:v>
                </c:pt>
                <c:pt idx="501">
                  <c:v>31400.7</c:v>
                </c:pt>
                <c:pt idx="502">
                  <c:v>31414</c:v>
                </c:pt>
                <c:pt idx="503">
                  <c:v>31427.200000000001</c:v>
                </c:pt>
                <c:pt idx="504">
                  <c:v>31436.1</c:v>
                </c:pt>
                <c:pt idx="505">
                  <c:v>31449.4</c:v>
                </c:pt>
                <c:pt idx="506">
                  <c:v>31467.1</c:v>
                </c:pt>
                <c:pt idx="507">
                  <c:v>31480.400000000001</c:v>
                </c:pt>
                <c:pt idx="508">
                  <c:v>31493.7</c:v>
                </c:pt>
                <c:pt idx="509">
                  <c:v>31511.4</c:v>
                </c:pt>
                <c:pt idx="510">
                  <c:v>31529.1</c:v>
                </c:pt>
                <c:pt idx="511">
                  <c:v>31542.400000000001</c:v>
                </c:pt>
                <c:pt idx="512">
                  <c:v>31555.7</c:v>
                </c:pt>
                <c:pt idx="513">
                  <c:v>31569</c:v>
                </c:pt>
                <c:pt idx="514">
                  <c:v>31582.2</c:v>
                </c:pt>
                <c:pt idx="515">
                  <c:v>31599.9</c:v>
                </c:pt>
                <c:pt idx="516">
                  <c:v>31613.3</c:v>
                </c:pt>
                <c:pt idx="517">
                  <c:v>31626.6</c:v>
                </c:pt>
                <c:pt idx="518">
                  <c:v>31639.9</c:v>
                </c:pt>
                <c:pt idx="519">
                  <c:v>31653.3</c:v>
                </c:pt>
                <c:pt idx="520">
                  <c:v>31666.799999999999</c:v>
                </c:pt>
                <c:pt idx="521">
                  <c:v>31680.3</c:v>
                </c:pt>
                <c:pt idx="522">
                  <c:v>31693.8</c:v>
                </c:pt>
                <c:pt idx="523">
                  <c:v>31702.9</c:v>
                </c:pt>
                <c:pt idx="524">
                  <c:v>31711.9</c:v>
                </c:pt>
                <c:pt idx="525">
                  <c:v>31730.3</c:v>
                </c:pt>
                <c:pt idx="526">
                  <c:v>31744.1</c:v>
                </c:pt>
                <c:pt idx="527">
                  <c:v>31757.9</c:v>
                </c:pt>
                <c:pt idx="528">
                  <c:v>31771.8</c:v>
                </c:pt>
                <c:pt idx="529">
                  <c:v>31785.8</c:v>
                </c:pt>
                <c:pt idx="530">
                  <c:v>31799.9</c:v>
                </c:pt>
                <c:pt idx="531">
                  <c:v>31814</c:v>
                </c:pt>
                <c:pt idx="532">
                  <c:v>31828.1</c:v>
                </c:pt>
                <c:pt idx="533">
                  <c:v>31842.3</c:v>
                </c:pt>
                <c:pt idx="534">
                  <c:v>31856.6</c:v>
                </c:pt>
                <c:pt idx="535">
                  <c:v>31871</c:v>
                </c:pt>
                <c:pt idx="536">
                  <c:v>31875.8</c:v>
                </c:pt>
                <c:pt idx="537">
                  <c:v>31890.2</c:v>
                </c:pt>
                <c:pt idx="538">
                  <c:v>31904.5</c:v>
                </c:pt>
                <c:pt idx="539">
                  <c:v>31919</c:v>
                </c:pt>
                <c:pt idx="540">
                  <c:v>31933.4</c:v>
                </c:pt>
                <c:pt idx="541">
                  <c:v>31947.9</c:v>
                </c:pt>
                <c:pt idx="542">
                  <c:v>31967.200000000001</c:v>
                </c:pt>
                <c:pt idx="543">
                  <c:v>31976.9</c:v>
                </c:pt>
                <c:pt idx="544">
                  <c:v>31991.4</c:v>
                </c:pt>
                <c:pt idx="545">
                  <c:v>32006</c:v>
                </c:pt>
                <c:pt idx="546">
                  <c:v>32020.5</c:v>
                </c:pt>
                <c:pt idx="547">
                  <c:v>32039.9</c:v>
                </c:pt>
                <c:pt idx="548">
                  <c:v>32059.4</c:v>
                </c:pt>
                <c:pt idx="549">
                  <c:v>32074</c:v>
                </c:pt>
                <c:pt idx="550">
                  <c:v>32093.5</c:v>
                </c:pt>
                <c:pt idx="551">
                  <c:v>32108.2</c:v>
                </c:pt>
                <c:pt idx="552">
                  <c:v>32122.799999999999</c:v>
                </c:pt>
                <c:pt idx="553">
                  <c:v>32137.5</c:v>
                </c:pt>
                <c:pt idx="554">
                  <c:v>32152.2</c:v>
                </c:pt>
                <c:pt idx="555">
                  <c:v>32171.7</c:v>
                </c:pt>
                <c:pt idx="556">
                  <c:v>32186.400000000001</c:v>
                </c:pt>
                <c:pt idx="557">
                  <c:v>32196.2</c:v>
                </c:pt>
                <c:pt idx="558">
                  <c:v>32201.1</c:v>
                </c:pt>
                <c:pt idx="559">
                  <c:v>32215.8</c:v>
                </c:pt>
                <c:pt idx="560">
                  <c:v>32230.5</c:v>
                </c:pt>
                <c:pt idx="561">
                  <c:v>32245.1</c:v>
                </c:pt>
                <c:pt idx="562">
                  <c:v>32259.8</c:v>
                </c:pt>
                <c:pt idx="563">
                  <c:v>32274.400000000001</c:v>
                </c:pt>
                <c:pt idx="564">
                  <c:v>32288.9</c:v>
                </c:pt>
                <c:pt idx="565">
                  <c:v>32303.5</c:v>
                </c:pt>
                <c:pt idx="566">
                  <c:v>32322.799999999999</c:v>
                </c:pt>
                <c:pt idx="567">
                  <c:v>32337.3</c:v>
                </c:pt>
                <c:pt idx="568">
                  <c:v>32347</c:v>
                </c:pt>
                <c:pt idx="569">
                  <c:v>32356.6</c:v>
                </c:pt>
                <c:pt idx="570">
                  <c:v>32361.4</c:v>
                </c:pt>
                <c:pt idx="571">
                  <c:v>32380.6</c:v>
                </c:pt>
                <c:pt idx="572">
                  <c:v>32395</c:v>
                </c:pt>
                <c:pt idx="573">
                  <c:v>32409.3</c:v>
                </c:pt>
                <c:pt idx="574">
                  <c:v>32418.9</c:v>
                </c:pt>
                <c:pt idx="575">
                  <c:v>32433.200000000001</c:v>
                </c:pt>
                <c:pt idx="576">
                  <c:v>32447.5</c:v>
                </c:pt>
                <c:pt idx="577">
                  <c:v>32452.2</c:v>
                </c:pt>
                <c:pt idx="578">
                  <c:v>32466.5</c:v>
                </c:pt>
                <c:pt idx="579">
                  <c:v>32480.7</c:v>
                </c:pt>
                <c:pt idx="580">
                  <c:v>32494.9</c:v>
                </c:pt>
                <c:pt idx="581">
                  <c:v>32508.9</c:v>
                </c:pt>
                <c:pt idx="582">
                  <c:v>32527.599999999999</c:v>
                </c:pt>
                <c:pt idx="583">
                  <c:v>32541.5</c:v>
                </c:pt>
                <c:pt idx="584">
                  <c:v>32550.7</c:v>
                </c:pt>
                <c:pt idx="585">
                  <c:v>32564.5</c:v>
                </c:pt>
                <c:pt idx="586">
                  <c:v>32573.7</c:v>
                </c:pt>
                <c:pt idx="587">
                  <c:v>32578.2</c:v>
                </c:pt>
                <c:pt idx="588">
                  <c:v>32596.400000000001</c:v>
                </c:pt>
                <c:pt idx="589">
                  <c:v>32609.8</c:v>
                </c:pt>
                <c:pt idx="590">
                  <c:v>32618.6</c:v>
                </c:pt>
                <c:pt idx="591">
                  <c:v>32623</c:v>
                </c:pt>
                <c:pt idx="592">
                  <c:v>32636.1</c:v>
                </c:pt>
                <c:pt idx="593">
                  <c:v>32649.200000000001</c:v>
                </c:pt>
                <c:pt idx="594">
                  <c:v>32662.2</c:v>
                </c:pt>
                <c:pt idx="595">
                  <c:v>32675</c:v>
                </c:pt>
                <c:pt idx="596">
                  <c:v>32687.8</c:v>
                </c:pt>
                <c:pt idx="597">
                  <c:v>32700.5</c:v>
                </c:pt>
                <c:pt idx="598">
                  <c:v>32713</c:v>
                </c:pt>
                <c:pt idx="599">
                  <c:v>32725.5</c:v>
                </c:pt>
                <c:pt idx="600">
                  <c:v>32729.599999999999</c:v>
                </c:pt>
                <c:pt idx="601">
                  <c:v>32737.9</c:v>
                </c:pt>
                <c:pt idx="602">
                  <c:v>32742</c:v>
                </c:pt>
                <c:pt idx="603">
                  <c:v>32750.2</c:v>
                </c:pt>
                <c:pt idx="604">
                  <c:v>32766.6</c:v>
                </c:pt>
                <c:pt idx="605">
                  <c:v>32778.6</c:v>
                </c:pt>
                <c:pt idx="606">
                  <c:v>32786.699999999997</c:v>
                </c:pt>
                <c:pt idx="607">
                  <c:v>32802.6</c:v>
                </c:pt>
                <c:pt idx="608">
                  <c:v>32810.5</c:v>
                </c:pt>
                <c:pt idx="609">
                  <c:v>32822.300000000003</c:v>
                </c:pt>
                <c:pt idx="610">
                  <c:v>32833.9</c:v>
                </c:pt>
                <c:pt idx="611">
                  <c:v>32853.4</c:v>
                </c:pt>
                <c:pt idx="612">
                  <c:v>32868.699999999997</c:v>
                </c:pt>
                <c:pt idx="613">
                  <c:v>32887.5</c:v>
                </c:pt>
                <c:pt idx="614">
                  <c:v>32898.800000000003</c:v>
                </c:pt>
                <c:pt idx="615">
                  <c:v>32913.4</c:v>
                </c:pt>
                <c:pt idx="616">
                  <c:v>32928</c:v>
                </c:pt>
                <c:pt idx="617">
                  <c:v>32942.199999999997</c:v>
                </c:pt>
                <c:pt idx="618">
                  <c:v>32949.300000000003</c:v>
                </c:pt>
                <c:pt idx="619">
                  <c:v>32963.199999999997</c:v>
                </c:pt>
                <c:pt idx="620">
                  <c:v>32977</c:v>
                </c:pt>
                <c:pt idx="621">
                  <c:v>32990.400000000001</c:v>
                </c:pt>
                <c:pt idx="622">
                  <c:v>33006.9</c:v>
                </c:pt>
                <c:pt idx="623">
                  <c:v>33023.199999999997</c:v>
                </c:pt>
                <c:pt idx="624">
                  <c:v>33036.1</c:v>
                </c:pt>
                <c:pt idx="625">
                  <c:v>33039.199999999997</c:v>
                </c:pt>
                <c:pt idx="626">
                  <c:v>33045.599999999999</c:v>
                </c:pt>
                <c:pt idx="627">
                  <c:v>33058</c:v>
                </c:pt>
                <c:pt idx="628">
                  <c:v>33064.199999999997</c:v>
                </c:pt>
                <c:pt idx="629">
                  <c:v>33073.199999999997</c:v>
                </c:pt>
                <c:pt idx="630">
                  <c:v>33088.1</c:v>
                </c:pt>
                <c:pt idx="631">
                  <c:v>33094</c:v>
                </c:pt>
                <c:pt idx="632">
                  <c:v>33099.9</c:v>
                </c:pt>
                <c:pt idx="633">
                  <c:v>33108.800000000003</c:v>
                </c:pt>
                <c:pt idx="634">
                  <c:v>33117.599999999999</c:v>
                </c:pt>
                <c:pt idx="635">
                  <c:v>33123.5</c:v>
                </c:pt>
                <c:pt idx="636">
                  <c:v>33138.199999999997</c:v>
                </c:pt>
                <c:pt idx="637">
                  <c:v>33150.199999999997</c:v>
                </c:pt>
                <c:pt idx="638">
                  <c:v>33156.199999999997</c:v>
                </c:pt>
                <c:pt idx="639">
                  <c:v>33162.199999999997</c:v>
                </c:pt>
                <c:pt idx="640">
                  <c:v>33168.300000000003</c:v>
                </c:pt>
                <c:pt idx="641">
                  <c:v>33174.400000000001</c:v>
                </c:pt>
                <c:pt idx="642">
                  <c:v>33180.5</c:v>
                </c:pt>
                <c:pt idx="643">
                  <c:v>33186.6</c:v>
                </c:pt>
                <c:pt idx="644">
                  <c:v>33192.9</c:v>
                </c:pt>
                <c:pt idx="645">
                  <c:v>33202.6</c:v>
                </c:pt>
                <c:pt idx="646">
                  <c:v>33219.199999999997</c:v>
                </c:pt>
                <c:pt idx="647">
                  <c:v>33229.199999999997</c:v>
                </c:pt>
                <c:pt idx="648">
                  <c:v>33236</c:v>
                </c:pt>
                <c:pt idx="649">
                  <c:v>33242.800000000003</c:v>
                </c:pt>
                <c:pt idx="650">
                  <c:v>33260</c:v>
                </c:pt>
                <c:pt idx="651">
                  <c:v>33271.300000000003</c:v>
                </c:pt>
                <c:pt idx="652">
                  <c:v>33278.6</c:v>
                </c:pt>
                <c:pt idx="653">
                  <c:v>33293.800000000003</c:v>
                </c:pt>
                <c:pt idx="654">
                  <c:v>33301.4</c:v>
                </c:pt>
                <c:pt idx="655">
                  <c:v>33309.300000000003</c:v>
                </c:pt>
                <c:pt idx="656">
                  <c:v>33325.300000000003</c:v>
                </c:pt>
                <c:pt idx="657">
                  <c:v>33342.1</c:v>
                </c:pt>
                <c:pt idx="658">
                  <c:v>33359.300000000003</c:v>
                </c:pt>
                <c:pt idx="659">
                  <c:v>33368.300000000003</c:v>
                </c:pt>
                <c:pt idx="660">
                  <c:v>33385.699999999997</c:v>
                </c:pt>
                <c:pt idx="661">
                  <c:v>33399.1</c:v>
                </c:pt>
                <c:pt idx="662">
                  <c:v>33427</c:v>
                </c:pt>
                <c:pt idx="663">
                  <c:v>33446.199999999997</c:v>
                </c:pt>
                <c:pt idx="664">
                  <c:v>33470.699999999997</c:v>
                </c:pt>
                <c:pt idx="665">
                  <c:v>33490.400000000001</c:v>
                </c:pt>
                <c:pt idx="666">
                  <c:v>33495.699999999997</c:v>
                </c:pt>
                <c:pt idx="667">
                  <c:v>33511.599999999999</c:v>
                </c:pt>
                <c:pt idx="668">
                  <c:v>33537.599999999999</c:v>
                </c:pt>
                <c:pt idx="669">
                  <c:v>33565.4</c:v>
                </c:pt>
                <c:pt idx="670">
                  <c:v>33594.199999999997</c:v>
                </c:pt>
                <c:pt idx="671">
                  <c:v>33611.9</c:v>
                </c:pt>
                <c:pt idx="672">
                  <c:v>33623.800000000003</c:v>
                </c:pt>
                <c:pt idx="673">
                  <c:v>33635.300000000003</c:v>
                </c:pt>
                <c:pt idx="674">
                  <c:v>33665.599999999999</c:v>
                </c:pt>
                <c:pt idx="675">
                  <c:v>33702.9</c:v>
                </c:pt>
                <c:pt idx="676">
                  <c:v>33715.5</c:v>
                </c:pt>
                <c:pt idx="677">
                  <c:v>33728.400000000001</c:v>
                </c:pt>
                <c:pt idx="678">
                  <c:v>33734.9</c:v>
                </c:pt>
                <c:pt idx="679">
                  <c:v>33754.400000000001</c:v>
                </c:pt>
                <c:pt idx="680">
                  <c:v>33773.9</c:v>
                </c:pt>
                <c:pt idx="681">
                  <c:v>33787</c:v>
                </c:pt>
                <c:pt idx="682">
                  <c:v>33806.800000000003</c:v>
                </c:pt>
                <c:pt idx="683">
                  <c:v>33820.199999999997</c:v>
                </c:pt>
                <c:pt idx="684">
                  <c:v>33853.599999999999</c:v>
                </c:pt>
                <c:pt idx="685">
                  <c:v>33880.5</c:v>
                </c:pt>
                <c:pt idx="686">
                  <c:v>33894</c:v>
                </c:pt>
                <c:pt idx="687">
                  <c:v>33907.599999999999</c:v>
                </c:pt>
                <c:pt idx="688">
                  <c:v>33955</c:v>
                </c:pt>
                <c:pt idx="689">
                  <c:v>33968.400000000001</c:v>
                </c:pt>
                <c:pt idx="690">
                  <c:v>33982</c:v>
                </c:pt>
                <c:pt idx="691">
                  <c:v>34015.599999999999</c:v>
                </c:pt>
                <c:pt idx="692">
                  <c:v>34028.9</c:v>
                </c:pt>
                <c:pt idx="693">
                  <c:v>34048.800000000003</c:v>
                </c:pt>
                <c:pt idx="694">
                  <c:v>34087.5</c:v>
                </c:pt>
                <c:pt idx="695">
                  <c:v>34119.599999999999</c:v>
                </c:pt>
                <c:pt idx="696">
                  <c:v>34144.1</c:v>
                </c:pt>
                <c:pt idx="697">
                  <c:v>34156.400000000001</c:v>
                </c:pt>
                <c:pt idx="698">
                  <c:v>34197.4</c:v>
                </c:pt>
                <c:pt idx="699">
                  <c:v>34226</c:v>
                </c:pt>
                <c:pt idx="700">
                  <c:v>34259.4</c:v>
                </c:pt>
                <c:pt idx="701">
                  <c:v>34303.599999999999</c:v>
                </c:pt>
                <c:pt idx="702">
                  <c:v>34346.400000000001</c:v>
                </c:pt>
                <c:pt idx="703">
                  <c:v>34393.199999999997</c:v>
                </c:pt>
                <c:pt idx="704">
                  <c:v>34413.9</c:v>
                </c:pt>
                <c:pt idx="705">
                  <c:v>34449.5</c:v>
                </c:pt>
                <c:pt idx="706">
                  <c:v>34513.5</c:v>
                </c:pt>
                <c:pt idx="707">
                  <c:v>34557.5</c:v>
                </c:pt>
                <c:pt idx="708">
                  <c:v>34609.599999999999</c:v>
                </c:pt>
                <c:pt idx="709">
                  <c:v>34689.1</c:v>
                </c:pt>
                <c:pt idx="710">
                  <c:v>34734.6</c:v>
                </c:pt>
                <c:pt idx="711">
                  <c:v>34766.5</c:v>
                </c:pt>
                <c:pt idx="712">
                  <c:v>34796.5</c:v>
                </c:pt>
                <c:pt idx="713">
                  <c:v>34812.6</c:v>
                </c:pt>
                <c:pt idx="714">
                  <c:v>34820.5</c:v>
                </c:pt>
                <c:pt idx="715">
                  <c:v>34839.300000000003</c:v>
                </c:pt>
                <c:pt idx="716">
                  <c:v>34857.699999999997</c:v>
                </c:pt>
                <c:pt idx="717">
                  <c:v>34864.699999999997</c:v>
                </c:pt>
                <c:pt idx="718">
                  <c:v>34874.6</c:v>
                </c:pt>
                <c:pt idx="719">
                  <c:v>34884.699999999997</c:v>
                </c:pt>
                <c:pt idx="720">
                  <c:v>34891</c:v>
                </c:pt>
                <c:pt idx="721">
                  <c:v>34897.199999999997</c:v>
                </c:pt>
                <c:pt idx="722">
                  <c:v>34903.599999999999</c:v>
                </c:pt>
                <c:pt idx="723">
                  <c:v>34909.5</c:v>
                </c:pt>
                <c:pt idx="724">
                  <c:v>34912.6</c:v>
                </c:pt>
                <c:pt idx="725">
                  <c:v>34924.5</c:v>
                </c:pt>
                <c:pt idx="726">
                  <c:v>34933.1</c:v>
                </c:pt>
                <c:pt idx="727">
                  <c:v>34938.800000000003</c:v>
                </c:pt>
                <c:pt idx="728">
                  <c:v>34949.800000000003</c:v>
                </c:pt>
                <c:pt idx="729">
                  <c:v>34957.9</c:v>
                </c:pt>
                <c:pt idx="730">
                  <c:v>34963.5</c:v>
                </c:pt>
                <c:pt idx="731">
                  <c:v>34974.1</c:v>
                </c:pt>
                <c:pt idx="732">
                  <c:v>34979.300000000003</c:v>
                </c:pt>
                <c:pt idx="733">
                  <c:v>34984.6</c:v>
                </c:pt>
                <c:pt idx="734">
                  <c:v>34997.5</c:v>
                </c:pt>
                <c:pt idx="735">
                  <c:v>35007.599999999999</c:v>
                </c:pt>
                <c:pt idx="736">
                  <c:v>35015.199999999997</c:v>
                </c:pt>
                <c:pt idx="737">
                  <c:v>35022.699999999997</c:v>
                </c:pt>
                <c:pt idx="738">
                  <c:v>35032.800000000003</c:v>
                </c:pt>
                <c:pt idx="739">
                  <c:v>35045.300000000003</c:v>
                </c:pt>
                <c:pt idx="740">
                  <c:v>35055.199999999997</c:v>
                </c:pt>
                <c:pt idx="741">
                  <c:v>35065.199999999997</c:v>
                </c:pt>
                <c:pt idx="742">
                  <c:v>35075.199999999997</c:v>
                </c:pt>
                <c:pt idx="743">
                  <c:v>35082.699999999997</c:v>
                </c:pt>
                <c:pt idx="744">
                  <c:v>35087.699999999997</c:v>
                </c:pt>
                <c:pt idx="745">
                  <c:v>35100.300000000003</c:v>
                </c:pt>
                <c:pt idx="746">
                  <c:v>35110.5</c:v>
                </c:pt>
                <c:pt idx="747">
                  <c:v>35118.199999999997</c:v>
                </c:pt>
                <c:pt idx="748">
                  <c:v>35125.800000000003</c:v>
                </c:pt>
                <c:pt idx="749">
                  <c:v>35131</c:v>
                </c:pt>
                <c:pt idx="750">
                  <c:v>35136.1</c:v>
                </c:pt>
                <c:pt idx="751">
                  <c:v>35149</c:v>
                </c:pt>
                <c:pt idx="752">
                  <c:v>35159.300000000003</c:v>
                </c:pt>
                <c:pt idx="753">
                  <c:v>35164.5</c:v>
                </c:pt>
                <c:pt idx="754">
                  <c:v>35167.1</c:v>
                </c:pt>
                <c:pt idx="755">
                  <c:v>35172.199999999997</c:v>
                </c:pt>
                <c:pt idx="756">
                  <c:v>35177.4</c:v>
                </c:pt>
                <c:pt idx="757">
                  <c:v>35182.5</c:v>
                </c:pt>
                <c:pt idx="758">
                  <c:v>35187.699999999997</c:v>
                </c:pt>
                <c:pt idx="759">
                  <c:v>35192.800000000003</c:v>
                </c:pt>
                <c:pt idx="760">
                  <c:v>35198</c:v>
                </c:pt>
                <c:pt idx="761">
                  <c:v>35210.699999999997</c:v>
                </c:pt>
                <c:pt idx="762">
                  <c:v>35218.300000000003</c:v>
                </c:pt>
                <c:pt idx="763">
                  <c:v>35223.4</c:v>
                </c:pt>
                <c:pt idx="764">
                  <c:v>35228.5</c:v>
                </c:pt>
                <c:pt idx="765">
                  <c:v>35236.1</c:v>
                </c:pt>
                <c:pt idx="766">
                  <c:v>35248.9</c:v>
                </c:pt>
                <c:pt idx="767">
                  <c:v>35259</c:v>
                </c:pt>
                <c:pt idx="768">
                  <c:v>35269.199999999997</c:v>
                </c:pt>
                <c:pt idx="769">
                  <c:v>35274.300000000003</c:v>
                </c:pt>
                <c:pt idx="770">
                  <c:v>35276.9</c:v>
                </c:pt>
                <c:pt idx="771">
                  <c:v>35287.1</c:v>
                </c:pt>
                <c:pt idx="772">
                  <c:v>35292.300000000003</c:v>
                </c:pt>
                <c:pt idx="773">
                  <c:v>35297.5</c:v>
                </c:pt>
                <c:pt idx="774">
                  <c:v>35302.6</c:v>
                </c:pt>
                <c:pt idx="775">
                  <c:v>35307.800000000003</c:v>
                </c:pt>
                <c:pt idx="776">
                  <c:v>35315.699999999997</c:v>
                </c:pt>
                <c:pt idx="777">
                  <c:v>35318.300000000003</c:v>
                </c:pt>
                <c:pt idx="778">
                  <c:v>35323.5</c:v>
                </c:pt>
                <c:pt idx="779">
                  <c:v>35328.800000000003</c:v>
                </c:pt>
                <c:pt idx="780">
                  <c:v>35331.4</c:v>
                </c:pt>
                <c:pt idx="781">
                  <c:v>35336.699999999997</c:v>
                </c:pt>
                <c:pt idx="782">
                  <c:v>35342.1</c:v>
                </c:pt>
                <c:pt idx="783">
                  <c:v>35347.5</c:v>
                </c:pt>
                <c:pt idx="784">
                  <c:v>35353</c:v>
                </c:pt>
                <c:pt idx="785">
                  <c:v>35361.1</c:v>
                </c:pt>
                <c:pt idx="786">
                  <c:v>35374.9</c:v>
                </c:pt>
                <c:pt idx="787">
                  <c:v>35380.5</c:v>
                </c:pt>
                <c:pt idx="788">
                  <c:v>35383.199999999997</c:v>
                </c:pt>
                <c:pt idx="789">
                  <c:v>35394.5</c:v>
                </c:pt>
                <c:pt idx="790">
                  <c:v>35405.9</c:v>
                </c:pt>
                <c:pt idx="791">
                  <c:v>35408.800000000003</c:v>
                </c:pt>
                <c:pt idx="792">
                  <c:v>35414.699999999997</c:v>
                </c:pt>
                <c:pt idx="793">
                  <c:v>35426.400000000001</c:v>
                </c:pt>
                <c:pt idx="794">
                  <c:v>35438.300000000003</c:v>
                </c:pt>
                <c:pt idx="795">
                  <c:v>35441.300000000003</c:v>
                </c:pt>
                <c:pt idx="796">
                  <c:v>35447.4</c:v>
                </c:pt>
                <c:pt idx="797">
                  <c:v>35453.4</c:v>
                </c:pt>
                <c:pt idx="798">
                  <c:v>35459.5</c:v>
                </c:pt>
                <c:pt idx="799">
                  <c:v>35465.699999999997</c:v>
                </c:pt>
                <c:pt idx="800">
                  <c:v>35471.800000000003</c:v>
                </c:pt>
                <c:pt idx="801">
                  <c:v>35478.1</c:v>
                </c:pt>
                <c:pt idx="802">
                  <c:v>35484.400000000001</c:v>
                </c:pt>
                <c:pt idx="803">
                  <c:v>35493.9</c:v>
                </c:pt>
                <c:pt idx="804">
                  <c:v>35500.400000000001</c:v>
                </c:pt>
                <c:pt idx="805">
                  <c:v>35509.9</c:v>
                </c:pt>
                <c:pt idx="806">
                  <c:v>35522.800000000003</c:v>
                </c:pt>
                <c:pt idx="807">
                  <c:v>35535.699999999997</c:v>
                </c:pt>
                <c:pt idx="808">
                  <c:v>35552</c:v>
                </c:pt>
                <c:pt idx="809">
                  <c:v>35561.800000000003</c:v>
                </c:pt>
                <c:pt idx="810">
                  <c:v>35574.9</c:v>
                </c:pt>
                <c:pt idx="811">
                  <c:v>35578.199999999997</c:v>
                </c:pt>
                <c:pt idx="812">
                  <c:v>35584.800000000003</c:v>
                </c:pt>
                <c:pt idx="813">
                  <c:v>35597.9</c:v>
                </c:pt>
                <c:pt idx="814">
                  <c:v>35614.300000000003</c:v>
                </c:pt>
                <c:pt idx="815">
                  <c:v>35627.4</c:v>
                </c:pt>
                <c:pt idx="816">
                  <c:v>35640.5</c:v>
                </c:pt>
                <c:pt idx="817">
                  <c:v>35650.300000000003</c:v>
                </c:pt>
                <c:pt idx="818">
                  <c:v>35663.4</c:v>
                </c:pt>
                <c:pt idx="819">
                  <c:v>35679.800000000003</c:v>
                </c:pt>
                <c:pt idx="820">
                  <c:v>35686.300000000003</c:v>
                </c:pt>
                <c:pt idx="821">
                  <c:v>35692.9</c:v>
                </c:pt>
                <c:pt idx="822">
                  <c:v>35705.9</c:v>
                </c:pt>
                <c:pt idx="823">
                  <c:v>35715.699999999997</c:v>
                </c:pt>
                <c:pt idx="824">
                  <c:v>35725.5</c:v>
                </c:pt>
                <c:pt idx="825">
                  <c:v>35732</c:v>
                </c:pt>
                <c:pt idx="826">
                  <c:v>35748.300000000003</c:v>
                </c:pt>
                <c:pt idx="827">
                  <c:v>35754.9</c:v>
                </c:pt>
                <c:pt idx="828">
                  <c:v>35761.4</c:v>
                </c:pt>
                <c:pt idx="829">
                  <c:v>35774.5</c:v>
                </c:pt>
                <c:pt idx="830">
                  <c:v>35784.300000000003</c:v>
                </c:pt>
                <c:pt idx="831">
                  <c:v>35787.599999999999</c:v>
                </c:pt>
                <c:pt idx="832">
                  <c:v>35794.1</c:v>
                </c:pt>
                <c:pt idx="833">
                  <c:v>35800.699999999997</c:v>
                </c:pt>
                <c:pt idx="834">
                  <c:v>35810.5</c:v>
                </c:pt>
                <c:pt idx="835">
                  <c:v>35817</c:v>
                </c:pt>
                <c:pt idx="836">
                  <c:v>35823.5</c:v>
                </c:pt>
                <c:pt idx="837">
                  <c:v>35833.300000000003</c:v>
                </c:pt>
                <c:pt idx="838">
                  <c:v>35846.300000000003</c:v>
                </c:pt>
                <c:pt idx="839">
                  <c:v>35859.199999999997</c:v>
                </c:pt>
                <c:pt idx="840">
                  <c:v>35891.300000000003</c:v>
                </c:pt>
                <c:pt idx="841">
                  <c:v>35904.1</c:v>
                </c:pt>
                <c:pt idx="842">
                  <c:v>35913.599999999999</c:v>
                </c:pt>
                <c:pt idx="843">
                  <c:v>35926.400000000001</c:v>
                </c:pt>
                <c:pt idx="844">
                  <c:v>35941.9</c:v>
                </c:pt>
                <c:pt idx="845">
                  <c:v>35951.199999999997</c:v>
                </c:pt>
                <c:pt idx="846">
                  <c:v>35957.300000000003</c:v>
                </c:pt>
                <c:pt idx="847">
                  <c:v>35963.5</c:v>
                </c:pt>
                <c:pt idx="848">
                  <c:v>35966.5</c:v>
                </c:pt>
                <c:pt idx="849">
                  <c:v>35972.5</c:v>
                </c:pt>
                <c:pt idx="850">
                  <c:v>35987.599999999999</c:v>
                </c:pt>
                <c:pt idx="851">
                  <c:v>35993.599999999999</c:v>
                </c:pt>
                <c:pt idx="852">
                  <c:v>36002.5</c:v>
                </c:pt>
                <c:pt idx="853">
                  <c:v>36008.400000000001</c:v>
                </c:pt>
                <c:pt idx="854">
                  <c:v>36014.199999999997</c:v>
                </c:pt>
                <c:pt idx="855">
                  <c:v>36020</c:v>
                </c:pt>
                <c:pt idx="856">
                  <c:v>36025.800000000003</c:v>
                </c:pt>
                <c:pt idx="857">
                  <c:v>36031.5</c:v>
                </c:pt>
                <c:pt idx="858">
                  <c:v>36034.5</c:v>
                </c:pt>
                <c:pt idx="859">
                  <c:v>36046</c:v>
                </c:pt>
                <c:pt idx="860">
                  <c:v>36060.199999999997</c:v>
                </c:pt>
                <c:pt idx="861">
                  <c:v>36065.800000000003</c:v>
                </c:pt>
                <c:pt idx="862">
                  <c:v>36068.6</c:v>
                </c:pt>
                <c:pt idx="863">
                  <c:v>36079.800000000003</c:v>
                </c:pt>
                <c:pt idx="864">
                  <c:v>36085.4</c:v>
                </c:pt>
                <c:pt idx="865">
                  <c:v>36091</c:v>
                </c:pt>
                <c:pt idx="866">
                  <c:v>36102.199999999997</c:v>
                </c:pt>
                <c:pt idx="867">
                  <c:v>36116</c:v>
                </c:pt>
                <c:pt idx="868">
                  <c:v>36129.9</c:v>
                </c:pt>
                <c:pt idx="869">
                  <c:v>36138.199999999997</c:v>
                </c:pt>
                <c:pt idx="870">
                  <c:v>36149.300000000003</c:v>
                </c:pt>
                <c:pt idx="871">
                  <c:v>36154.800000000003</c:v>
                </c:pt>
                <c:pt idx="872">
                  <c:v>36163.1</c:v>
                </c:pt>
                <c:pt idx="873">
                  <c:v>36168.6</c:v>
                </c:pt>
                <c:pt idx="874">
                  <c:v>36174.199999999997</c:v>
                </c:pt>
                <c:pt idx="875">
                  <c:v>36185.300000000003</c:v>
                </c:pt>
                <c:pt idx="876">
                  <c:v>36199.199999999997</c:v>
                </c:pt>
                <c:pt idx="877">
                  <c:v>36207.5</c:v>
                </c:pt>
                <c:pt idx="878">
                  <c:v>36215.9</c:v>
                </c:pt>
                <c:pt idx="879">
                  <c:v>36221.4</c:v>
                </c:pt>
                <c:pt idx="880">
                  <c:v>36235.5</c:v>
                </c:pt>
                <c:pt idx="881">
                  <c:v>36243.9</c:v>
                </c:pt>
                <c:pt idx="882">
                  <c:v>36246.800000000003</c:v>
                </c:pt>
                <c:pt idx="883">
                  <c:v>36252.400000000001</c:v>
                </c:pt>
                <c:pt idx="884">
                  <c:v>36258.1</c:v>
                </c:pt>
                <c:pt idx="885">
                  <c:v>36263.800000000003</c:v>
                </c:pt>
                <c:pt idx="886">
                  <c:v>36269.4</c:v>
                </c:pt>
                <c:pt idx="887">
                  <c:v>36275.1</c:v>
                </c:pt>
                <c:pt idx="888">
                  <c:v>36283.699999999997</c:v>
                </c:pt>
                <c:pt idx="889">
                  <c:v>36289.4</c:v>
                </c:pt>
                <c:pt idx="890">
                  <c:v>36295.1</c:v>
                </c:pt>
                <c:pt idx="891">
                  <c:v>36300.800000000003</c:v>
                </c:pt>
                <c:pt idx="892">
                  <c:v>36306.5</c:v>
                </c:pt>
                <c:pt idx="893">
                  <c:v>36309.300000000003</c:v>
                </c:pt>
                <c:pt idx="894">
                  <c:v>36315</c:v>
                </c:pt>
                <c:pt idx="895">
                  <c:v>36326.5</c:v>
                </c:pt>
                <c:pt idx="896">
                  <c:v>36340.699999999997</c:v>
                </c:pt>
                <c:pt idx="897">
                  <c:v>36352.199999999997</c:v>
                </c:pt>
                <c:pt idx="898">
                  <c:v>36363.699999999997</c:v>
                </c:pt>
                <c:pt idx="899">
                  <c:v>36372.300000000003</c:v>
                </c:pt>
                <c:pt idx="900">
                  <c:v>36378</c:v>
                </c:pt>
                <c:pt idx="901">
                  <c:v>36389.5</c:v>
                </c:pt>
                <c:pt idx="902">
                  <c:v>36403.9</c:v>
                </c:pt>
                <c:pt idx="903">
                  <c:v>36409.800000000003</c:v>
                </c:pt>
                <c:pt idx="904">
                  <c:v>36415.599999999999</c:v>
                </c:pt>
                <c:pt idx="905">
                  <c:v>36421.4</c:v>
                </c:pt>
                <c:pt idx="906">
                  <c:v>36424.400000000001</c:v>
                </c:pt>
                <c:pt idx="907">
                  <c:v>36436.1</c:v>
                </c:pt>
                <c:pt idx="908">
                  <c:v>36450.699999999997</c:v>
                </c:pt>
                <c:pt idx="909">
                  <c:v>36465.5</c:v>
                </c:pt>
                <c:pt idx="910">
                  <c:v>36477.4</c:v>
                </c:pt>
                <c:pt idx="911">
                  <c:v>36489.4</c:v>
                </c:pt>
                <c:pt idx="912">
                  <c:v>36501.4</c:v>
                </c:pt>
                <c:pt idx="913">
                  <c:v>36507.4</c:v>
                </c:pt>
                <c:pt idx="914">
                  <c:v>36513.5</c:v>
                </c:pt>
                <c:pt idx="915">
                  <c:v>36528.800000000003</c:v>
                </c:pt>
                <c:pt idx="916">
                  <c:v>36538.1</c:v>
                </c:pt>
                <c:pt idx="917">
                  <c:v>36550.5</c:v>
                </c:pt>
                <c:pt idx="918">
                  <c:v>36556.800000000003</c:v>
                </c:pt>
                <c:pt idx="919">
                  <c:v>36566.199999999997</c:v>
                </c:pt>
                <c:pt idx="920">
                  <c:v>36569.4</c:v>
                </c:pt>
                <c:pt idx="921">
                  <c:v>36578.800000000003</c:v>
                </c:pt>
                <c:pt idx="922">
                  <c:v>36588.400000000001</c:v>
                </c:pt>
                <c:pt idx="923">
                  <c:v>36594.800000000003</c:v>
                </c:pt>
                <c:pt idx="924">
                  <c:v>36604.5</c:v>
                </c:pt>
                <c:pt idx="925">
                  <c:v>36617.5</c:v>
                </c:pt>
                <c:pt idx="926">
                  <c:v>36624</c:v>
                </c:pt>
                <c:pt idx="927">
                  <c:v>36630.5</c:v>
                </c:pt>
                <c:pt idx="928">
                  <c:v>36643.699999999997</c:v>
                </c:pt>
                <c:pt idx="929">
                  <c:v>36656.800000000003</c:v>
                </c:pt>
                <c:pt idx="930">
                  <c:v>36666.800000000003</c:v>
                </c:pt>
                <c:pt idx="931">
                  <c:v>36673.4</c:v>
                </c:pt>
                <c:pt idx="932">
                  <c:v>36683.4</c:v>
                </c:pt>
                <c:pt idx="933">
                  <c:v>36696.699999999997</c:v>
                </c:pt>
                <c:pt idx="934">
                  <c:v>36713.4</c:v>
                </c:pt>
                <c:pt idx="935">
                  <c:v>36726.800000000003</c:v>
                </c:pt>
                <c:pt idx="936">
                  <c:v>36733.4</c:v>
                </c:pt>
                <c:pt idx="937">
                  <c:v>36743.4</c:v>
                </c:pt>
                <c:pt idx="938">
                  <c:v>36746.800000000003</c:v>
                </c:pt>
                <c:pt idx="939">
                  <c:v>36756.800000000003</c:v>
                </c:pt>
                <c:pt idx="940">
                  <c:v>36763.4</c:v>
                </c:pt>
                <c:pt idx="941">
                  <c:v>36770.1</c:v>
                </c:pt>
                <c:pt idx="942">
                  <c:v>36776.699999999997</c:v>
                </c:pt>
                <c:pt idx="943">
                  <c:v>36783.300000000003</c:v>
                </c:pt>
                <c:pt idx="944">
                  <c:v>36789.9</c:v>
                </c:pt>
                <c:pt idx="945">
                  <c:v>36799.699999999997</c:v>
                </c:pt>
                <c:pt idx="946">
                  <c:v>36809.599999999999</c:v>
                </c:pt>
                <c:pt idx="947">
                  <c:v>36822.6</c:v>
                </c:pt>
                <c:pt idx="948">
                  <c:v>36829.1</c:v>
                </c:pt>
                <c:pt idx="949">
                  <c:v>36838.9</c:v>
                </c:pt>
                <c:pt idx="950">
                  <c:v>36845.4</c:v>
                </c:pt>
                <c:pt idx="951">
                  <c:v>36851.9</c:v>
                </c:pt>
                <c:pt idx="952">
                  <c:v>36861.599999999999</c:v>
                </c:pt>
                <c:pt idx="953">
                  <c:v>36864.800000000003</c:v>
                </c:pt>
                <c:pt idx="954">
                  <c:v>36871.300000000003</c:v>
                </c:pt>
                <c:pt idx="955">
                  <c:v>36877.800000000003</c:v>
                </c:pt>
                <c:pt idx="956">
                  <c:v>36884.300000000003</c:v>
                </c:pt>
                <c:pt idx="957">
                  <c:v>36890.800000000003</c:v>
                </c:pt>
                <c:pt idx="958">
                  <c:v>36907</c:v>
                </c:pt>
                <c:pt idx="959">
                  <c:v>36920.1</c:v>
                </c:pt>
                <c:pt idx="960">
                  <c:v>36926.6</c:v>
                </c:pt>
                <c:pt idx="961">
                  <c:v>36933.1</c:v>
                </c:pt>
                <c:pt idx="962">
                  <c:v>36946.1</c:v>
                </c:pt>
                <c:pt idx="963">
                  <c:v>36962.400000000001</c:v>
                </c:pt>
                <c:pt idx="964">
                  <c:v>36975.5</c:v>
                </c:pt>
                <c:pt idx="965">
                  <c:v>36985.199999999997</c:v>
                </c:pt>
                <c:pt idx="966">
                  <c:v>36991.699999999997</c:v>
                </c:pt>
                <c:pt idx="967">
                  <c:v>37001.300000000003</c:v>
                </c:pt>
                <c:pt idx="968">
                  <c:v>37007.699999999997</c:v>
                </c:pt>
                <c:pt idx="969">
                  <c:v>37017.199999999997</c:v>
                </c:pt>
                <c:pt idx="970">
                  <c:v>37026.800000000003</c:v>
                </c:pt>
                <c:pt idx="971">
                  <c:v>37033</c:v>
                </c:pt>
                <c:pt idx="972">
                  <c:v>37042.400000000001</c:v>
                </c:pt>
                <c:pt idx="973">
                  <c:v>37048.5</c:v>
                </c:pt>
                <c:pt idx="974">
                  <c:v>37060.699999999997</c:v>
                </c:pt>
                <c:pt idx="975">
                  <c:v>37072.9</c:v>
                </c:pt>
                <c:pt idx="976">
                  <c:v>37087.800000000003</c:v>
                </c:pt>
                <c:pt idx="977">
                  <c:v>37096.5</c:v>
                </c:pt>
                <c:pt idx="978">
                  <c:v>37102.1</c:v>
                </c:pt>
                <c:pt idx="979">
                  <c:v>37107.800000000003</c:v>
                </c:pt>
                <c:pt idx="980">
                  <c:v>37116.1</c:v>
                </c:pt>
                <c:pt idx="981">
                  <c:v>37126.9</c:v>
                </c:pt>
                <c:pt idx="982">
                  <c:v>37137.5</c:v>
                </c:pt>
                <c:pt idx="983">
                  <c:v>37150.5</c:v>
                </c:pt>
                <c:pt idx="984">
                  <c:v>37160.400000000001</c:v>
                </c:pt>
                <c:pt idx="985">
                  <c:v>37167.800000000003</c:v>
                </c:pt>
                <c:pt idx="986">
                  <c:v>37172.699999999997</c:v>
                </c:pt>
                <c:pt idx="987">
                  <c:v>37175.1</c:v>
                </c:pt>
                <c:pt idx="988">
                  <c:v>37180</c:v>
                </c:pt>
                <c:pt idx="989">
                  <c:v>37184.6</c:v>
                </c:pt>
                <c:pt idx="990">
                  <c:v>37193.599999999999</c:v>
                </c:pt>
                <c:pt idx="991">
                  <c:v>37197.9</c:v>
                </c:pt>
                <c:pt idx="992">
                  <c:v>37204.300000000003</c:v>
                </c:pt>
                <c:pt idx="993">
                  <c:v>37214.800000000003</c:v>
                </c:pt>
                <c:pt idx="994">
                  <c:v>37223.1</c:v>
                </c:pt>
                <c:pt idx="995">
                  <c:v>37227.199999999997</c:v>
                </c:pt>
                <c:pt idx="996">
                  <c:v>37231.300000000003</c:v>
                </c:pt>
                <c:pt idx="997">
                  <c:v>37237.4</c:v>
                </c:pt>
                <c:pt idx="998">
                  <c:v>37245.199999999997</c:v>
                </c:pt>
                <c:pt idx="999">
                  <c:v>37249</c:v>
                </c:pt>
                <c:pt idx="1000">
                  <c:v>37252.9</c:v>
                </c:pt>
                <c:pt idx="1001">
                  <c:v>37256.6</c:v>
                </c:pt>
                <c:pt idx="1002">
                  <c:v>37260.400000000001</c:v>
                </c:pt>
                <c:pt idx="1003">
                  <c:v>37264.199999999997</c:v>
                </c:pt>
                <c:pt idx="1004">
                  <c:v>37268</c:v>
                </c:pt>
                <c:pt idx="1005">
                  <c:v>37279.300000000003</c:v>
                </c:pt>
                <c:pt idx="1006">
                  <c:v>37284.9</c:v>
                </c:pt>
                <c:pt idx="1007">
                  <c:v>37288.6</c:v>
                </c:pt>
                <c:pt idx="1008">
                  <c:v>37294.300000000003</c:v>
                </c:pt>
                <c:pt idx="1009">
                  <c:v>37298</c:v>
                </c:pt>
                <c:pt idx="1010">
                  <c:v>37301.800000000003</c:v>
                </c:pt>
                <c:pt idx="1011">
                  <c:v>37305.599999999999</c:v>
                </c:pt>
                <c:pt idx="1012">
                  <c:v>37317</c:v>
                </c:pt>
                <c:pt idx="1013">
                  <c:v>37328.800000000003</c:v>
                </c:pt>
                <c:pt idx="1014">
                  <c:v>37338.699999999997</c:v>
                </c:pt>
                <c:pt idx="1015">
                  <c:v>37348.699999999997</c:v>
                </c:pt>
                <c:pt idx="1016">
                  <c:v>37354.699999999997</c:v>
                </c:pt>
                <c:pt idx="1017">
                  <c:v>37360.699999999997</c:v>
                </c:pt>
                <c:pt idx="1018">
                  <c:v>37373.199999999997</c:v>
                </c:pt>
                <c:pt idx="1019">
                  <c:v>37377.5</c:v>
                </c:pt>
                <c:pt idx="1020">
                  <c:v>37381.9</c:v>
                </c:pt>
                <c:pt idx="1021">
                  <c:v>37388.5</c:v>
                </c:pt>
                <c:pt idx="1022">
                  <c:v>37392.800000000003</c:v>
                </c:pt>
                <c:pt idx="1023">
                  <c:v>37397.199999999997</c:v>
                </c:pt>
                <c:pt idx="1024">
                  <c:v>37403.9</c:v>
                </c:pt>
                <c:pt idx="1025">
                  <c:v>37412.9</c:v>
                </c:pt>
                <c:pt idx="1026">
                  <c:v>37426.6</c:v>
                </c:pt>
                <c:pt idx="1027">
                  <c:v>37433.5</c:v>
                </c:pt>
                <c:pt idx="1028">
                  <c:v>37440.400000000001</c:v>
                </c:pt>
                <c:pt idx="1029">
                  <c:v>37445.1</c:v>
                </c:pt>
                <c:pt idx="1030">
                  <c:v>37447.4</c:v>
                </c:pt>
                <c:pt idx="1031">
                  <c:v>37452.1</c:v>
                </c:pt>
                <c:pt idx="1032">
                  <c:v>37456.9</c:v>
                </c:pt>
                <c:pt idx="1033">
                  <c:v>37464</c:v>
                </c:pt>
                <c:pt idx="1034">
                  <c:v>37473.5</c:v>
                </c:pt>
                <c:pt idx="1035">
                  <c:v>37478.300000000003</c:v>
                </c:pt>
                <c:pt idx="1036">
                  <c:v>37485.5</c:v>
                </c:pt>
                <c:pt idx="1037">
                  <c:v>37490.400000000001</c:v>
                </c:pt>
                <c:pt idx="1038">
                  <c:v>37495.199999999997</c:v>
                </c:pt>
                <c:pt idx="1039">
                  <c:v>37497.699999999997</c:v>
                </c:pt>
                <c:pt idx="1040">
                  <c:v>37502.6</c:v>
                </c:pt>
                <c:pt idx="1041">
                  <c:v>37507.599999999999</c:v>
                </c:pt>
                <c:pt idx="1042">
                  <c:v>37512.6</c:v>
                </c:pt>
                <c:pt idx="1043">
                  <c:v>37517.699999999997</c:v>
                </c:pt>
                <c:pt idx="1044">
                  <c:v>37527.800000000003</c:v>
                </c:pt>
                <c:pt idx="1045">
                  <c:v>37535.5</c:v>
                </c:pt>
                <c:pt idx="1046">
                  <c:v>37545.800000000003</c:v>
                </c:pt>
                <c:pt idx="1047">
                  <c:v>37553.699999999997</c:v>
                </c:pt>
                <c:pt idx="1048">
                  <c:v>37559</c:v>
                </c:pt>
                <c:pt idx="1049">
                  <c:v>37564.300000000003</c:v>
                </c:pt>
                <c:pt idx="1050">
                  <c:v>37569.699999999997</c:v>
                </c:pt>
                <c:pt idx="1051">
                  <c:v>37575.1</c:v>
                </c:pt>
                <c:pt idx="1052">
                  <c:v>37580.5</c:v>
                </c:pt>
                <c:pt idx="1053">
                  <c:v>37586</c:v>
                </c:pt>
                <c:pt idx="1054">
                  <c:v>37600</c:v>
                </c:pt>
                <c:pt idx="1055">
                  <c:v>37608.6</c:v>
                </c:pt>
                <c:pt idx="1056">
                  <c:v>37614.199999999997</c:v>
                </c:pt>
                <c:pt idx="1057">
                  <c:v>37620</c:v>
                </c:pt>
                <c:pt idx="1058">
                  <c:v>37625.9</c:v>
                </c:pt>
                <c:pt idx="1059">
                  <c:v>37631.699999999997</c:v>
                </c:pt>
                <c:pt idx="1060">
                  <c:v>37643.599999999999</c:v>
                </c:pt>
                <c:pt idx="1061">
                  <c:v>37655.800000000003</c:v>
                </c:pt>
                <c:pt idx="1062">
                  <c:v>37668.400000000001</c:v>
                </c:pt>
                <c:pt idx="1063">
                  <c:v>37671.4</c:v>
                </c:pt>
                <c:pt idx="1064">
                  <c:v>37678</c:v>
                </c:pt>
                <c:pt idx="1065">
                  <c:v>37687.599999999999</c:v>
                </c:pt>
                <c:pt idx="1066">
                  <c:v>37694.1</c:v>
                </c:pt>
                <c:pt idx="1067">
                  <c:v>37707.4</c:v>
                </c:pt>
                <c:pt idx="1068">
                  <c:v>37714.199999999997</c:v>
                </c:pt>
                <c:pt idx="1069">
                  <c:v>37721.300000000003</c:v>
                </c:pt>
                <c:pt idx="1070">
                  <c:v>37735.800000000003</c:v>
                </c:pt>
                <c:pt idx="1071">
                  <c:v>37750.400000000001</c:v>
                </c:pt>
                <c:pt idx="1072">
                  <c:v>37761.300000000003</c:v>
                </c:pt>
                <c:pt idx="1073">
                  <c:v>37776.400000000001</c:v>
                </c:pt>
                <c:pt idx="1074">
                  <c:v>37795.599999999999</c:v>
                </c:pt>
                <c:pt idx="1075">
                  <c:v>37811.199999999997</c:v>
                </c:pt>
                <c:pt idx="1076">
                  <c:v>37815.300000000003</c:v>
                </c:pt>
                <c:pt idx="1077">
                  <c:v>37827.199999999997</c:v>
                </c:pt>
                <c:pt idx="1078">
                  <c:v>37835.300000000003</c:v>
                </c:pt>
                <c:pt idx="1079">
                  <c:v>37843.5</c:v>
                </c:pt>
                <c:pt idx="1080">
                  <c:v>37855.9</c:v>
                </c:pt>
                <c:pt idx="1081">
                  <c:v>37876.699999999997</c:v>
                </c:pt>
                <c:pt idx="1082">
                  <c:v>37889.4</c:v>
                </c:pt>
                <c:pt idx="1083">
                  <c:v>37893.599999999999</c:v>
                </c:pt>
                <c:pt idx="1084">
                  <c:v>37902.1</c:v>
                </c:pt>
                <c:pt idx="1085">
                  <c:v>37910.6</c:v>
                </c:pt>
                <c:pt idx="1086">
                  <c:v>37919.199999999997</c:v>
                </c:pt>
                <c:pt idx="1087">
                  <c:v>37927.699999999997</c:v>
                </c:pt>
                <c:pt idx="1088">
                  <c:v>37945</c:v>
                </c:pt>
                <c:pt idx="1089">
                  <c:v>37953.599999999999</c:v>
                </c:pt>
                <c:pt idx="1090">
                  <c:v>37962.300000000003</c:v>
                </c:pt>
                <c:pt idx="1091">
                  <c:v>37970.9</c:v>
                </c:pt>
                <c:pt idx="1092">
                  <c:v>37983.9</c:v>
                </c:pt>
                <c:pt idx="1093">
                  <c:v>37996.800000000003</c:v>
                </c:pt>
                <c:pt idx="1094">
                  <c:v>38009.800000000003</c:v>
                </c:pt>
                <c:pt idx="1095">
                  <c:v>38018.400000000001</c:v>
                </c:pt>
                <c:pt idx="1096">
                  <c:v>38027</c:v>
                </c:pt>
                <c:pt idx="1097">
                  <c:v>38031.199999999997</c:v>
                </c:pt>
                <c:pt idx="1098">
                  <c:v>38039.699999999997</c:v>
                </c:pt>
                <c:pt idx="1099">
                  <c:v>38052.400000000001</c:v>
                </c:pt>
                <c:pt idx="1100">
                  <c:v>38065</c:v>
                </c:pt>
                <c:pt idx="1101">
                  <c:v>38073.5</c:v>
                </c:pt>
                <c:pt idx="1102">
                  <c:v>38090.199999999997</c:v>
                </c:pt>
                <c:pt idx="1103">
                  <c:v>38106.800000000003</c:v>
                </c:pt>
                <c:pt idx="1104">
                  <c:v>38123.199999999997</c:v>
                </c:pt>
                <c:pt idx="1105">
                  <c:v>38131.4</c:v>
                </c:pt>
                <c:pt idx="1106">
                  <c:v>38139.599999999999</c:v>
                </c:pt>
                <c:pt idx="1107">
                  <c:v>38155.9</c:v>
                </c:pt>
                <c:pt idx="1108">
                  <c:v>38164.1</c:v>
                </c:pt>
                <c:pt idx="1109">
                  <c:v>38180.300000000003</c:v>
                </c:pt>
                <c:pt idx="1110">
                  <c:v>38192.5</c:v>
                </c:pt>
                <c:pt idx="1111">
                  <c:v>38212.800000000003</c:v>
                </c:pt>
                <c:pt idx="1112">
                  <c:v>38220.9</c:v>
                </c:pt>
                <c:pt idx="1113">
                  <c:v>38229.1</c:v>
                </c:pt>
                <c:pt idx="1114">
                  <c:v>38241.300000000003</c:v>
                </c:pt>
                <c:pt idx="1115">
                  <c:v>38249.599999999999</c:v>
                </c:pt>
                <c:pt idx="1116">
                  <c:v>38266.199999999997</c:v>
                </c:pt>
                <c:pt idx="1117">
                  <c:v>38279</c:v>
                </c:pt>
                <c:pt idx="1118">
                  <c:v>38287.599999999999</c:v>
                </c:pt>
                <c:pt idx="1119">
                  <c:v>38300.5</c:v>
                </c:pt>
                <c:pt idx="1120">
                  <c:v>38313.599999999999</c:v>
                </c:pt>
                <c:pt idx="1121">
                  <c:v>38322.199999999997</c:v>
                </c:pt>
                <c:pt idx="1122">
                  <c:v>38344.6</c:v>
                </c:pt>
                <c:pt idx="1123">
                  <c:v>38349</c:v>
                </c:pt>
                <c:pt idx="1124">
                  <c:v>38363</c:v>
                </c:pt>
                <c:pt idx="1125">
                  <c:v>38372.800000000003</c:v>
                </c:pt>
                <c:pt idx="1126">
                  <c:v>38382.9</c:v>
                </c:pt>
                <c:pt idx="1127">
                  <c:v>38392.800000000003</c:v>
                </c:pt>
                <c:pt idx="1128">
                  <c:v>38403.4</c:v>
                </c:pt>
                <c:pt idx="1129">
                  <c:v>38414.300000000003</c:v>
                </c:pt>
                <c:pt idx="1130">
                  <c:v>38436.199999999997</c:v>
                </c:pt>
                <c:pt idx="1131">
                  <c:v>38459.199999999997</c:v>
                </c:pt>
                <c:pt idx="1132">
                  <c:v>38482.400000000001</c:v>
                </c:pt>
                <c:pt idx="1133">
                  <c:v>38499.699999999997</c:v>
                </c:pt>
                <c:pt idx="1134">
                  <c:v>38511.300000000003</c:v>
                </c:pt>
                <c:pt idx="1135">
                  <c:v>38528.5</c:v>
                </c:pt>
                <c:pt idx="1136">
                  <c:v>38544.1</c:v>
                </c:pt>
                <c:pt idx="1137">
                  <c:v>38560.5</c:v>
                </c:pt>
                <c:pt idx="1138">
                  <c:v>38575.4</c:v>
                </c:pt>
                <c:pt idx="1139">
                  <c:v>38595.199999999997</c:v>
                </c:pt>
                <c:pt idx="1140">
                  <c:v>38616.699999999997</c:v>
                </c:pt>
                <c:pt idx="1141">
                  <c:v>38633.5</c:v>
                </c:pt>
                <c:pt idx="1142">
                  <c:v>38652.1</c:v>
                </c:pt>
                <c:pt idx="1143">
                  <c:v>38659.199999999997</c:v>
                </c:pt>
                <c:pt idx="1144">
                  <c:v>38666.5</c:v>
                </c:pt>
                <c:pt idx="1145">
                  <c:v>38673.1</c:v>
                </c:pt>
                <c:pt idx="1146">
                  <c:v>38677.800000000003</c:v>
                </c:pt>
                <c:pt idx="1147">
                  <c:v>38690.1</c:v>
                </c:pt>
                <c:pt idx="1148">
                  <c:v>38694.400000000001</c:v>
                </c:pt>
                <c:pt idx="1149">
                  <c:v>38700.400000000001</c:v>
                </c:pt>
                <c:pt idx="1150">
                  <c:v>38704.1</c:v>
                </c:pt>
                <c:pt idx="1151">
                  <c:v>38709.4</c:v>
                </c:pt>
                <c:pt idx="1152">
                  <c:v>38714.5</c:v>
                </c:pt>
                <c:pt idx="1153">
                  <c:v>38721.199999999997</c:v>
                </c:pt>
                <c:pt idx="1154">
                  <c:v>38727.5</c:v>
                </c:pt>
                <c:pt idx="1155">
                  <c:v>38736.800000000003</c:v>
                </c:pt>
                <c:pt idx="1156">
                  <c:v>38739.699999999997</c:v>
                </c:pt>
                <c:pt idx="1157">
                  <c:v>38742.699999999997</c:v>
                </c:pt>
                <c:pt idx="1158">
                  <c:v>38750</c:v>
                </c:pt>
                <c:pt idx="1159">
                  <c:v>38756</c:v>
                </c:pt>
                <c:pt idx="1160">
                  <c:v>38759</c:v>
                </c:pt>
                <c:pt idx="1161">
                  <c:v>38763.5</c:v>
                </c:pt>
                <c:pt idx="1162">
                  <c:v>38766.6</c:v>
                </c:pt>
                <c:pt idx="1163">
                  <c:v>38771.4</c:v>
                </c:pt>
                <c:pt idx="1164">
                  <c:v>38778</c:v>
                </c:pt>
                <c:pt idx="1165">
                  <c:v>38784.800000000003</c:v>
                </c:pt>
                <c:pt idx="1166">
                  <c:v>38788.400000000001</c:v>
                </c:pt>
                <c:pt idx="1167">
                  <c:v>38792.199999999997</c:v>
                </c:pt>
                <c:pt idx="1168">
                  <c:v>38796.199999999997</c:v>
                </c:pt>
                <c:pt idx="1169">
                  <c:v>38802</c:v>
                </c:pt>
                <c:pt idx="1170">
                  <c:v>38808.300000000003</c:v>
                </c:pt>
                <c:pt idx="1171">
                  <c:v>38812.800000000003</c:v>
                </c:pt>
                <c:pt idx="1172">
                  <c:v>38822.699999999997</c:v>
                </c:pt>
                <c:pt idx="1173">
                  <c:v>38827.800000000003</c:v>
                </c:pt>
                <c:pt idx="1174">
                  <c:v>38832.9</c:v>
                </c:pt>
                <c:pt idx="1175">
                  <c:v>38838.5</c:v>
                </c:pt>
                <c:pt idx="1176">
                  <c:v>38846.6</c:v>
                </c:pt>
                <c:pt idx="1177">
                  <c:v>38855.1</c:v>
                </c:pt>
                <c:pt idx="1178">
                  <c:v>38861</c:v>
                </c:pt>
                <c:pt idx="1179">
                  <c:v>38867.5</c:v>
                </c:pt>
                <c:pt idx="1180">
                  <c:v>38874.1</c:v>
                </c:pt>
                <c:pt idx="1181">
                  <c:v>38880.699999999997</c:v>
                </c:pt>
                <c:pt idx="1182">
                  <c:v>38887.5</c:v>
                </c:pt>
                <c:pt idx="1183">
                  <c:v>38894.199999999997</c:v>
                </c:pt>
                <c:pt idx="1184">
                  <c:v>38901.1</c:v>
                </c:pt>
                <c:pt idx="1185">
                  <c:v>38911.699999999997</c:v>
                </c:pt>
                <c:pt idx="1186">
                  <c:v>38918.9</c:v>
                </c:pt>
                <c:pt idx="1187">
                  <c:v>38929.9</c:v>
                </c:pt>
                <c:pt idx="1188">
                  <c:v>38941.199999999997</c:v>
                </c:pt>
                <c:pt idx="1189">
                  <c:v>38948.800000000003</c:v>
                </c:pt>
                <c:pt idx="1190">
                  <c:v>38956.400000000001</c:v>
                </c:pt>
                <c:pt idx="1191">
                  <c:v>38960.300000000003</c:v>
                </c:pt>
                <c:pt idx="1192">
                  <c:v>38971.800000000003</c:v>
                </c:pt>
                <c:pt idx="1193">
                  <c:v>38991.1</c:v>
                </c:pt>
                <c:pt idx="1194">
                  <c:v>39002.699999999997</c:v>
                </c:pt>
                <c:pt idx="1195">
                  <c:v>39010.400000000001</c:v>
                </c:pt>
                <c:pt idx="1196">
                  <c:v>39018.1</c:v>
                </c:pt>
                <c:pt idx="1197">
                  <c:v>39025.699999999997</c:v>
                </c:pt>
                <c:pt idx="1198">
                  <c:v>39029.5</c:v>
                </c:pt>
                <c:pt idx="1199">
                  <c:v>39037.1</c:v>
                </c:pt>
                <c:pt idx="1200">
                  <c:v>39048.5</c:v>
                </c:pt>
                <c:pt idx="1201">
                  <c:v>39056</c:v>
                </c:pt>
                <c:pt idx="1202">
                  <c:v>39074.400000000001</c:v>
                </c:pt>
                <c:pt idx="1203">
                  <c:v>39091.9</c:v>
                </c:pt>
                <c:pt idx="1204">
                  <c:v>39102.5</c:v>
                </c:pt>
                <c:pt idx="1205">
                  <c:v>39109.599999999999</c:v>
                </c:pt>
                <c:pt idx="1206">
                  <c:v>39123.599999999999</c:v>
                </c:pt>
                <c:pt idx="1207">
                  <c:v>39140.5</c:v>
                </c:pt>
                <c:pt idx="1208">
                  <c:v>39157.1</c:v>
                </c:pt>
                <c:pt idx="1209">
                  <c:v>39163.5</c:v>
                </c:pt>
                <c:pt idx="1210">
                  <c:v>39169.9</c:v>
                </c:pt>
                <c:pt idx="1211">
                  <c:v>39173.1</c:v>
                </c:pt>
                <c:pt idx="1212">
                  <c:v>39179.5</c:v>
                </c:pt>
                <c:pt idx="1213">
                  <c:v>39185.800000000003</c:v>
                </c:pt>
                <c:pt idx="1214">
                  <c:v>39198.400000000001</c:v>
                </c:pt>
                <c:pt idx="1215">
                  <c:v>39204.6</c:v>
                </c:pt>
                <c:pt idx="1216">
                  <c:v>39210.699999999997</c:v>
                </c:pt>
                <c:pt idx="1217">
                  <c:v>39219.9</c:v>
                </c:pt>
                <c:pt idx="1218">
                  <c:v>39226.1</c:v>
                </c:pt>
                <c:pt idx="1219">
                  <c:v>39232.1</c:v>
                </c:pt>
                <c:pt idx="1220">
                  <c:v>39241.300000000003</c:v>
                </c:pt>
                <c:pt idx="1221">
                  <c:v>39247.300000000003</c:v>
                </c:pt>
                <c:pt idx="1222">
                  <c:v>39256.400000000001</c:v>
                </c:pt>
                <c:pt idx="1223">
                  <c:v>39262.400000000001</c:v>
                </c:pt>
                <c:pt idx="1224">
                  <c:v>39271.300000000003</c:v>
                </c:pt>
                <c:pt idx="1225">
                  <c:v>39277.300000000003</c:v>
                </c:pt>
                <c:pt idx="1226">
                  <c:v>39283.300000000003</c:v>
                </c:pt>
                <c:pt idx="1227">
                  <c:v>39289.199999999997</c:v>
                </c:pt>
                <c:pt idx="1228">
                  <c:v>39295.199999999997</c:v>
                </c:pt>
                <c:pt idx="1229">
                  <c:v>39301.1</c:v>
                </c:pt>
                <c:pt idx="1230">
                  <c:v>39307</c:v>
                </c:pt>
                <c:pt idx="1231">
                  <c:v>39313</c:v>
                </c:pt>
                <c:pt idx="1232">
                  <c:v>39321.9</c:v>
                </c:pt>
                <c:pt idx="1233">
                  <c:v>39327.800000000003</c:v>
                </c:pt>
                <c:pt idx="1234">
                  <c:v>39333.699999999997</c:v>
                </c:pt>
                <c:pt idx="1235">
                  <c:v>39342.6</c:v>
                </c:pt>
                <c:pt idx="1236">
                  <c:v>39351.5</c:v>
                </c:pt>
                <c:pt idx="1237">
                  <c:v>39357.4</c:v>
                </c:pt>
                <c:pt idx="1238">
                  <c:v>39360.400000000001</c:v>
                </c:pt>
                <c:pt idx="1239">
                  <c:v>39366.300000000003</c:v>
                </c:pt>
                <c:pt idx="1240">
                  <c:v>39375.199999999997</c:v>
                </c:pt>
                <c:pt idx="1241">
                  <c:v>39390.1</c:v>
                </c:pt>
                <c:pt idx="1242">
                  <c:v>39399.1</c:v>
                </c:pt>
                <c:pt idx="1243">
                  <c:v>39405.1</c:v>
                </c:pt>
                <c:pt idx="1244">
                  <c:v>39411.1</c:v>
                </c:pt>
                <c:pt idx="1245">
                  <c:v>39414.1</c:v>
                </c:pt>
                <c:pt idx="1246">
                  <c:v>39420.1</c:v>
                </c:pt>
                <c:pt idx="1247">
                  <c:v>39429.199999999997</c:v>
                </c:pt>
                <c:pt idx="1248">
                  <c:v>39435.199999999997</c:v>
                </c:pt>
                <c:pt idx="1249">
                  <c:v>39441.300000000003</c:v>
                </c:pt>
                <c:pt idx="1250">
                  <c:v>39447.4</c:v>
                </c:pt>
                <c:pt idx="1251">
                  <c:v>39456.6</c:v>
                </c:pt>
                <c:pt idx="1252">
                  <c:v>39462.699999999997</c:v>
                </c:pt>
                <c:pt idx="1253">
                  <c:v>39471.9</c:v>
                </c:pt>
                <c:pt idx="1254">
                  <c:v>39478.1</c:v>
                </c:pt>
                <c:pt idx="1255">
                  <c:v>39484.199999999997</c:v>
                </c:pt>
                <c:pt idx="1256">
                  <c:v>39490.400000000001</c:v>
                </c:pt>
                <c:pt idx="1257">
                  <c:v>39496.5</c:v>
                </c:pt>
                <c:pt idx="1258">
                  <c:v>39505.800000000003</c:v>
                </c:pt>
                <c:pt idx="1259">
                  <c:v>39515</c:v>
                </c:pt>
                <c:pt idx="1260">
                  <c:v>39521.199999999997</c:v>
                </c:pt>
                <c:pt idx="1261">
                  <c:v>39527.4</c:v>
                </c:pt>
                <c:pt idx="1262">
                  <c:v>39536.6</c:v>
                </c:pt>
                <c:pt idx="1263">
                  <c:v>39539.699999999997</c:v>
                </c:pt>
                <c:pt idx="1264">
                  <c:v>39545.9</c:v>
                </c:pt>
                <c:pt idx="1265">
                  <c:v>39555.1</c:v>
                </c:pt>
                <c:pt idx="1266">
                  <c:v>39567.300000000003</c:v>
                </c:pt>
                <c:pt idx="1267">
                  <c:v>39573.5</c:v>
                </c:pt>
                <c:pt idx="1268">
                  <c:v>39582.6</c:v>
                </c:pt>
                <c:pt idx="1269">
                  <c:v>39588.699999999997</c:v>
                </c:pt>
                <c:pt idx="1270">
                  <c:v>39594.699999999997</c:v>
                </c:pt>
                <c:pt idx="1271">
                  <c:v>39609.9</c:v>
                </c:pt>
                <c:pt idx="1272">
                  <c:v>39615.9</c:v>
                </c:pt>
                <c:pt idx="1273">
                  <c:v>39621.9</c:v>
                </c:pt>
                <c:pt idx="1274">
                  <c:v>39627.800000000003</c:v>
                </c:pt>
                <c:pt idx="1275">
                  <c:v>39636.699999999997</c:v>
                </c:pt>
                <c:pt idx="1276">
                  <c:v>39645.5</c:v>
                </c:pt>
                <c:pt idx="1277">
                  <c:v>39651.4</c:v>
                </c:pt>
                <c:pt idx="1278">
                  <c:v>39663</c:v>
                </c:pt>
                <c:pt idx="1279">
                  <c:v>39668.800000000003</c:v>
                </c:pt>
                <c:pt idx="1280">
                  <c:v>39677.4</c:v>
                </c:pt>
                <c:pt idx="1281">
                  <c:v>39683.1</c:v>
                </c:pt>
                <c:pt idx="1282">
                  <c:v>39688.699999999997</c:v>
                </c:pt>
                <c:pt idx="1283">
                  <c:v>39694.400000000001</c:v>
                </c:pt>
                <c:pt idx="1284">
                  <c:v>39702.800000000003</c:v>
                </c:pt>
                <c:pt idx="1285">
                  <c:v>39711.1</c:v>
                </c:pt>
                <c:pt idx="1286">
                  <c:v>39716.6</c:v>
                </c:pt>
                <c:pt idx="1287">
                  <c:v>39727.5</c:v>
                </c:pt>
                <c:pt idx="1288">
                  <c:v>39735.599999999999</c:v>
                </c:pt>
                <c:pt idx="1289">
                  <c:v>39741</c:v>
                </c:pt>
                <c:pt idx="1290">
                  <c:v>39746.300000000003</c:v>
                </c:pt>
                <c:pt idx="1291">
                  <c:v>39754.300000000003</c:v>
                </c:pt>
                <c:pt idx="1292">
                  <c:v>39759.599999999999</c:v>
                </c:pt>
                <c:pt idx="1293">
                  <c:v>39767.5</c:v>
                </c:pt>
                <c:pt idx="1294">
                  <c:v>39775.300000000003</c:v>
                </c:pt>
                <c:pt idx="1295">
                  <c:v>39777.9</c:v>
                </c:pt>
                <c:pt idx="1296">
                  <c:v>39783</c:v>
                </c:pt>
                <c:pt idx="1297">
                  <c:v>39788.199999999997</c:v>
                </c:pt>
                <c:pt idx="1298">
                  <c:v>39795.800000000003</c:v>
                </c:pt>
                <c:pt idx="1299">
                  <c:v>39800.9</c:v>
                </c:pt>
                <c:pt idx="1300">
                  <c:v>39806</c:v>
                </c:pt>
                <c:pt idx="1301">
                  <c:v>39813.599999999999</c:v>
                </c:pt>
                <c:pt idx="1302">
                  <c:v>39818.699999999997</c:v>
                </c:pt>
                <c:pt idx="1303">
                  <c:v>39828.699999999997</c:v>
                </c:pt>
                <c:pt idx="1304">
                  <c:v>39833.599999999999</c:v>
                </c:pt>
                <c:pt idx="1305">
                  <c:v>39836.199999999997</c:v>
                </c:pt>
                <c:pt idx="1306">
                  <c:v>39841.1</c:v>
                </c:pt>
                <c:pt idx="1307">
                  <c:v>39846</c:v>
                </c:pt>
                <c:pt idx="1308">
                  <c:v>39851</c:v>
                </c:pt>
                <c:pt idx="1309">
                  <c:v>39858.400000000001</c:v>
                </c:pt>
                <c:pt idx="1310">
                  <c:v>39870.6</c:v>
                </c:pt>
                <c:pt idx="1311">
                  <c:v>39880.400000000001</c:v>
                </c:pt>
                <c:pt idx="1312">
                  <c:v>39885.300000000003</c:v>
                </c:pt>
                <c:pt idx="1313">
                  <c:v>39890.1</c:v>
                </c:pt>
                <c:pt idx="1314">
                  <c:v>39897.4</c:v>
                </c:pt>
                <c:pt idx="1315">
                  <c:v>39902.300000000003</c:v>
                </c:pt>
                <c:pt idx="1316">
                  <c:v>39909.5</c:v>
                </c:pt>
                <c:pt idx="1317">
                  <c:v>39914.400000000001</c:v>
                </c:pt>
                <c:pt idx="1318">
                  <c:v>39921.599999999999</c:v>
                </c:pt>
                <c:pt idx="1319">
                  <c:v>39928.9</c:v>
                </c:pt>
                <c:pt idx="1320">
                  <c:v>39933.699999999997</c:v>
                </c:pt>
                <c:pt idx="1321">
                  <c:v>39938.5</c:v>
                </c:pt>
                <c:pt idx="1322">
                  <c:v>39940.9</c:v>
                </c:pt>
                <c:pt idx="1323">
                  <c:v>39948.199999999997</c:v>
                </c:pt>
                <c:pt idx="1324">
                  <c:v>39957.800000000003</c:v>
                </c:pt>
                <c:pt idx="1325">
                  <c:v>39967.5</c:v>
                </c:pt>
                <c:pt idx="1326">
                  <c:v>39972.300000000003</c:v>
                </c:pt>
                <c:pt idx="1327">
                  <c:v>39977.199999999997</c:v>
                </c:pt>
                <c:pt idx="1328">
                  <c:v>39982</c:v>
                </c:pt>
                <c:pt idx="1329">
                  <c:v>39986.800000000003</c:v>
                </c:pt>
                <c:pt idx="1330">
                  <c:v>39994.1</c:v>
                </c:pt>
                <c:pt idx="1331">
                  <c:v>39998.9</c:v>
                </c:pt>
                <c:pt idx="1332">
                  <c:v>40003.800000000003</c:v>
                </c:pt>
                <c:pt idx="1333">
                  <c:v>40008.6</c:v>
                </c:pt>
                <c:pt idx="1334">
                  <c:v>40018.300000000003</c:v>
                </c:pt>
                <c:pt idx="1335">
                  <c:v>40023.1</c:v>
                </c:pt>
                <c:pt idx="1336">
                  <c:v>40027.9</c:v>
                </c:pt>
                <c:pt idx="1337">
                  <c:v>40032.800000000003</c:v>
                </c:pt>
                <c:pt idx="1338">
                  <c:v>40037.599999999999</c:v>
                </c:pt>
                <c:pt idx="1339">
                  <c:v>40042.400000000001</c:v>
                </c:pt>
                <c:pt idx="1340">
                  <c:v>40049.599999999999</c:v>
                </c:pt>
                <c:pt idx="1341">
                  <c:v>40061.699999999997</c:v>
                </c:pt>
                <c:pt idx="1342">
                  <c:v>40066.5</c:v>
                </c:pt>
                <c:pt idx="1343">
                  <c:v>40071.300000000003</c:v>
                </c:pt>
                <c:pt idx="1344">
                  <c:v>40078.400000000001</c:v>
                </c:pt>
                <c:pt idx="1345">
                  <c:v>40083.199999999997</c:v>
                </c:pt>
                <c:pt idx="1346">
                  <c:v>40092.800000000003</c:v>
                </c:pt>
                <c:pt idx="1347">
                  <c:v>40097.599999999999</c:v>
                </c:pt>
                <c:pt idx="1348">
                  <c:v>40102.400000000001</c:v>
                </c:pt>
                <c:pt idx="1349">
                  <c:v>40109.5</c:v>
                </c:pt>
                <c:pt idx="1350">
                  <c:v>40116.6</c:v>
                </c:pt>
                <c:pt idx="1351">
                  <c:v>40126.1</c:v>
                </c:pt>
                <c:pt idx="1352">
                  <c:v>40130.9</c:v>
                </c:pt>
                <c:pt idx="1353">
                  <c:v>40135.599999999999</c:v>
                </c:pt>
                <c:pt idx="1354">
                  <c:v>40140.400000000001</c:v>
                </c:pt>
                <c:pt idx="1355">
                  <c:v>40145.1</c:v>
                </c:pt>
                <c:pt idx="1356">
                  <c:v>40157</c:v>
                </c:pt>
                <c:pt idx="1357">
                  <c:v>40164</c:v>
                </c:pt>
                <c:pt idx="1358">
                  <c:v>40168.800000000003</c:v>
                </c:pt>
                <c:pt idx="1359">
                  <c:v>40173.5</c:v>
                </c:pt>
                <c:pt idx="1360">
                  <c:v>40175.800000000003</c:v>
                </c:pt>
                <c:pt idx="1361">
                  <c:v>40180.5</c:v>
                </c:pt>
                <c:pt idx="1362">
                  <c:v>40185.199999999997</c:v>
                </c:pt>
                <c:pt idx="1363">
                  <c:v>40189.9</c:v>
                </c:pt>
                <c:pt idx="1364">
                  <c:v>40197</c:v>
                </c:pt>
                <c:pt idx="1365">
                  <c:v>40204</c:v>
                </c:pt>
                <c:pt idx="1366">
                  <c:v>40211</c:v>
                </c:pt>
                <c:pt idx="1367">
                  <c:v>40215.699999999997</c:v>
                </c:pt>
                <c:pt idx="1368">
                  <c:v>40220.400000000001</c:v>
                </c:pt>
                <c:pt idx="1369">
                  <c:v>40227.4</c:v>
                </c:pt>
                <c:pt idx="1370">
                  <c:v>40232.1</c:v>
                </c:pt>
                <c:pt idx="1371">
                  <c:v>40239.1</c:v>
                </c:pt>
                <c:pt idx="1372">
                  <c:v>40243.699999999997</c:v>
                </c:pt>
                <c:pt idx="1373">
                  <c:v>40250.699999999997</c:v>
                </c:pt>
                <c:pt idx="1374">
                  <c:v>40255.300000000003</c:v>
                </c:pt>
                <c:pt idx="1375">
                  <c:v>40262.199999999997</c:v>
                </c:pt>
                <c:pt idx="1376">
                  <c:v>40269</c:v>
                </c:pt>
                <c:pt idx="1377">
                  <c:v>40278.199999999997</c:v>
                </c:pt>
                <c:pt idx="1378">
                  <c:v>40289.5</c:v>
                </c:pt>
                <c:pt idx="1379">
                  <c:v>40296.300000000003</c:v>
                </c:pt>
                <c:pt idx="1380">
                  <c:v>40303</c:v>
                </c:pt>
                <c:pt idx="1381">
                  <c:v>40307.5</c:v>
                </c:pt>
                <c:pt idx="1382">
                  <c:v>40311.800000000003</c:v>
                </c:pt>
                <c:pt idx="1383">
                  <c:v>40316.199999999997</c:v>
                </c:pt>
                <c:pt idx="1384">
                  <c:v>40318.400000000001</c:v>
                </c:pt>
                <c:pt idx="1385">
                  <c:v>40324.9</c:v>
                </c:pt>
                <c:pt idx="1386">
                  <c:v>40329.199999999997</c:v>
                </c:pt>
                <c:pt idx="1387">
                  <c:v>40333.4</c:v>
                </c:pt>
                <c:pt idx="1388">
                  <c:v>40341.9</c:v>
                </c:pt>
                <c:pt idx="1389">
                  <c:v>40350.300000000003</c:v>
                </c:pt>
                <c:pt idx="1390">
                  <c:v>40360.9</c:v>
                </c:pt>
                <c:pt idx="1391">
                  <c:v>40365</c:v>
                </c:pt>
                <c:pt idx="1392">
                  <c:v>40369.199999999997</c:v>
                </c:pt>
                <c:pt idx="1393">
                  <c:v>40373.4</c:v>
                </c:pt>
                <c:pt idx="1394">
                  <c:v>40377.599999999999</c:v>
                </c:pt>
                <c:pt idx="1395">
                  <c:v>40383.9</c:v>
                </c:pt>
                <c:pt idx="1396">
                  <c:v>40388.1</c:v>
                </c:pt>
                <c:pt idx="1397">
                  <c:v>40392.300000000003</c:v>
                </c:pt>
                <c:pt idx="1398">
                  <c:v>40398.699999999997</c:v>
                </c:pt>
                <c:pt idx="1399">
                  <c:v>40402.9</c:v>
                </c:pt>
                <c:pt idx="1400">
                  <c:v>40407.199999999997</c:v>
                </c:pt>
                <c:pt idx="1401">
                  <c:v>40415.699999999997</c:v>
                </c:pt>
                <c:pt idx="1402">
                  <c:v>40422.199999999997</c:v>
                </c:pt>
                <c:pt idx="1403">
                  <c:v>40426.5</c:v>
                </c:pt>
                <c:pt idx="1404">
                  <c:v>40433.1</c:v>
                </c:pt>
                <c:pt idx="1405">
                  <c:v>40437.599999999999</c:v>
                </c:pt>
                <c:pt idx="1406">
                  <c:v>40442.1</c:v>
                </c:pt>
                <c:pt idx="1407">
                  <c:v>40446.5</c:v>
                </c:pt>
                <c:pt idx="1408">
                  <c:v>40451.1</c:v>
                </c:pt>
                <c:pt idx="1409">
                  <c:v>40455.699999999997</c:v>
                </c:pt>
                <c:pt idx="1410">
                  <c:v>40460.300000000003</c:v>
                </c:pt>
                <c:pt idx="1411">
                  <c:v>40469.800000000003</c:v>
                </c:pt>
                <c:pt idx="1412">
                  <c:v>40474.6</c:v>
                </c:pt>
                <c:pt idx="1413">
                  <c:v>40479.4</c:v>
                </c:pt>
                <c:pt idx="1414">
                  <c:v>40484.300000000003</c:v>
                </c:pt>
                <c:pt idx="1415">
                  <c:v>40489.199999999997</c:v>
                </c:pt>
                <c:pt idx="1416">
                  <c:v>40494.300000000003</c:v>
                </c:pt>
                <c:pt idx="1417">
                  <c:v>40499.4</c:v>
                </c:pt>
                <c:pt idx="1418">
                  <c:v>40507.199999999997</c:v>
                </c:pt>
                <c:pt idx="1419">
                  <c:v>40515.1</c:v>
                </c:pt>
                <c:pt idx="1420">
                  <c:v>40520.5</c:v>
                </c:pt>
                <c:pt idx="1421">
                  <c:v>40528.699999999997</c:v>
                </c:pt>
                <c:pt idx="1422">
                  <c:v>40534.300000000003</c:v>
                </c:pt>
                <c:pt idx="1423">
                  <c:v>40539.800000000003</c:v>
                </c:pt>
                <c:pt idx="1424">
                  <c:v>40545.800000000003</c:v>
                </c:pt>
                <c:pt idx="1425">
                  <c:v>40551.599999999999</c:v>
                </c:pt>
                <c:pt idx="1426">
                  <c:v>40557.699999999997</c:v>
                </c:pt>
                <c:pt idx="1427">
                  <c:v>40563.699999999997</c:v>
                </c:pt>
                <c:pt idx="1428">
                  <c:v>40572.800000000003</c:v>
                </c:pt>
                <c:pt idx="1429">
                  <c:v>40579.1</c:v>
                </c:pt>
                <c:pt idx="1430">
                  <c:v>40592</c:v>
                </c:pt>
                <c:pt idx="1431">
                  <c:v>40598.6</c:v>
                </c:pt>
                <c:pt idx="1432">
                  <c:v>40605.199999999997</c:v>
                </c:pt>
                <c:pt idx="1433">
                  <c:v>40612</c:v>
                </c:pt>
                <c:pt idx="1434">
                  <c:v>40615.5</c:v>
                </c:pt>
                <c:pt idx="1435">
                  <c:v>40625.699999999997</c:v>
                </c:pt>
                <c:pt idx="1436">
                  <c:v>40639.9</c:v>
                </c:pt>
                <c:pt idx="1437">
                  <c:v>40661.5</c:v>
                </c:pt>
                <c:pt idx="1438">
                  <c:v>40668.9</c:v>
                </c:pt>
                <c:pt idx="1439">
                  <c:v>40676.300000000003</c:v>
                </c:pt>
                <c:pt idx="1440">
                  <c:v>40687.4</c:v>
                </c:pt>
                <c:pt idx="1441">
                  <c:v>40694.9</c:v>
                </c:pt>
                <c:pt idx="1442">
                  <c:v>40702.5</c:v>
                </c:pt>
                <c:pt idx="1443">
                  <c:v>40710.199999999997</c:v>
                </c:pt>
                <c:pt idx="1444">
                  <c:v>40717.9</c:v>
                </c:pt>
                <c:pt idx="1445">
                  <c:v>40729.699999999997</c:v>
                </c:pt>
                <c:pt idx="1446">
                  <c:v>40737.699999999997</c:v>
                </c:pt>
                <c:pt idx="1447">
                  <c:v>40745.599999999999</c:v>
                </c:pt>
                <c:pt idx="1448">
                  <c:v>40757.599999999999</c:v>
                </c:pt>
                <c:pt idx="1449">
                  <c:v>40765.699999999997</c:v>
                </c:pt>
                <c:pt idx="1450">
                  <c:v>40773.699999999997</c:v>
                </c:pt>
                <c:pt idx="1451">
                  <c:v>40781.9</c:v>
                </c:pt>
                <c:pt idx="1452">
                  <c:v>40802.6</c:v>
                </c:pt>
                <c:pt idx="1453">
                  <c:v>40811</c:v>
                </c:pt>
                <c:pt idx="1454">
                  <c:v>40819.5</c:v>
                </c:pt>
                <c:pt idx="1455">
                  <c:v>40828.199999999997</c:v>
                </c:pt>
                <c:pt idx="1456">
                  <c:v>40841.5</c:v>
                </c:pt>
                <c:pt idx="1457">
                  <c:v>40850.199999999997</c:v>
                </c:pt>
                <c:pt idx="1458">
                  <c:v>40859.4</c:v>
                </c:pt>
                <c:pt idx="1459">
                  <c:v>40877.699999999997</c:v>
                </c:pt>
                <c:pt idx="1460">
                  <c:v>40891.599999999999</c:v>
                </c:pt>
                <c:pt idx="1461">
                  <c:v>40901.199999999997</c:v>
                </c:pt>
                <c:pt idx="1462">
                  <c:v>40915.9</c:v>
                </c:pt>
                <c:pt idx="1463">
                  <c:v>40925.4</c:v>
                </c:pt>
                <c:pt idx="1464">
                  <c:v>40935.300000000003</c:v>
                </c:pt>
                <c:pt idx="1465">
                  <c:v>40945.5</c:v>
                </c:pt>
                <c:pt idx="1466">
                  <c:v>40955.5</c:v>
                </c:pt>
                <c:pt idx="1467">
                  <c:v>40965.699999999997</c:v>
                </c:pt>
                <c:pt idx="1468">
                  <c:v>40981</c:v>
                </c:pt>
                <c:pt idx="1469">
                  <c:v>40991.300000000003</c:v>
                </c:pt>
                <c:pt idx="1470">
                  <c:v>41006.699999999997</c:v>
                </c:pt>
                <c:pt idx="1471">
                  <c:v>41022</c:v>
                </c:pt>
                <c:pt idx="1472">
                  <c:v>41027.1</c:v>
                </c:pt>
                <c:pt idx="1473">
                  <c:v>41037.199999999997</c:v>
                </c:pt>
                <c:pt idx="1474">
                  <c:v>41047.199999999997</c:v>
                </c:pt>
                <c:pt idx="1475">
                  <c:v>41057</c:v>
                </c:pt>
                <c:pt idx="1476">
                  <c:v>41066.9</c:v>
                </c:pt>
                <c:pt idx="1477">
                  <c:v>41076.6</c:v>
                </c:pt>
                <c:pt idx="1478">
                  <c:v>41090.800000000003</c:v>
                </c:pt>
                <c:pt idx="1479">
                  <c:v>41104.699999999997</c:v>
                </c:pt>
                <c:pt idx="1480">
                  <c:v>41118.300000000003</c:v>
                </c:pt>
                <c:pt idx="1481">
                  <c:v>41122.699999999997</c:v>
                </c:pt>
                <c:pt idx="1482">
                  <c:v>41131.599999999999</c:v>
                </c:pt>
                <c:pt idx="1483">
                  <c:v>41139.800000000003</c:v>
                </c:pt>
                <c:pt idx="1484">
                  <c:v>41148.1</c:v>
                </c:pt>
                <c:pt idx="1485">
                  <c:v>41156.199999999997</c:v>
                </c:pt>
                <c:pt idx="1486">
                  <c:v>41168</c:v>
                </c:pt>
                <c:pt idx="1487">
                  <c:v>41179.199999999997</c:v>
                </c:pt>
                <c:pt idx="1488">
                  <c:v>41186.5</c:v>
                </c:pt>
                <c:pt idx="1489">
                  <c:v>41197.4</c:v>
                </c:pt>
                <c:pt idx="1490">
                  <c:v>41204.400000000001</c:v>
                </c:pt>
                <c:pt idx="1491">
                  <c:v>41208</c:v>
                </c:pt>
                <c:pt idx="1492">
                  <c:v>41214.699999999997</c:v>
                </c:pt>
                <c:pt idx="1493">
                  <c:v>41221.4</c:v>
                </c:pt>
                <c:pt idx="1494">
                  <c:v>41227.800000000003</c:v>
                </c:pt>
                <c:pt idx="1495">
                  <c:v>41237.5</c:v>
                </c:pt>
                <c:pt idx="1496">
                  <c:v>41243.800000000003</c:v>
                </c:pt>
                <c:pt idx="1497">
                  <c:v>41250</c:v>
                </c:pt>
                <c:pt idx="1498">
                  <c:v>41256.199999999997</c:v>
                </c:pt>
                <c:pt idx="1499">
                  <c:v>41265.300000000003</c:v>
                </c:pt>
                <c:pt idx="1500">
                  <c:v>41271.1</c:v>
                </c:pt>
                <c:pt idx="1501">
                  <c:v>41277</c:v>
                </c:pt>
                <c:pt idx="1502">
                  <c:v>41282.9</c:v>
                </c:pt>
                <c:pt idx="1503">
                  <c:v>41288.699999999997</c:v>
                </c:pt>
                <c:pt idx="1504">
                  <c:v>41297.199999999997</c:v>
                </c:pt>
                <c:pt idx="1505">
                  <c:v>41305.599999999999</c:v>
                </c:pt>
                <c:pt idx="1506">
                  <c:v>41314</c:v>
                </c:pt>
                <c:pt idx="1507">
                  <c:v>41319.5</c:v>
                </c:pt>
                <c:pt idx="1508">
                  <c:v>41325</c:v>
                </c:pt>
                <c:pt idx="1509">
                  <c:v>41327.800000000003</c:v>
                </c:pt>
                <c:pt idx="1510">
                  <c:v>41333.199999999997</c:v>
                </c:pt>
                <c:pt idx="1511">
                  <c:v>41338.6</c:v>
                </c:pt>
                <c:pt idx="1512">
                  <c:v>41346.699999999997</c:v>
                </c:pt>
                <c:pt idx="1513">
                  <c:v>41354.800000000003</c:v>
                </c:pt>
                <c:pt idx="1514">
                  <c:v>41362.800000000003</c:v>
                </c:pt>
                <c:pt idx="1515">
                  <c:v>41368.199999999997</c:v>
                </c:pt>
                <c:pt idx="1516">
                  <c:v>41373.5</c:v>
                </c:pt>
                <c:pt idx="1517">
                  <c:v>41378.9</c:v>
                </c:pt>
                <c:pt idx="1518">
                  <c:v>41384.300000000003</c:v>
                </c:pt>
                <c:pt idx="1519">
                  <c:v>41389.699999999997</c:v>
                </c:pt>
                <c:pt idx="1520">
                  <c:v>41395.1</c:v>
                </c:pt>
                <c:pt idx="1521">
                  <c:v>41403.199999999997</c:v>
                </c:pt>
                <c:pt idx="1522">
                  <c:v>41411.4</c:v>
                </c:pt>
                <c:pt idx="1523">
                  <c:v>41416.9</c:v>
                </c:pt>
                <c:pt idx="1524">
                  <c:v>41422.400000000001</c:v>
                </c:pt>
                <c:pt idx="1525">
                  <c:v>41430.800000000003</c:v>
                </c:pt>
                <c:pt idx="1526">
                  <c:v>41436.400000000001</c:v>
                </c:pt>
                <c:pt idx="1527">
                  <c:v>41442.1</c:v>
                </c:pt>
                <c:pt idx="1528">
                  <c:v>41447.800000000003</c:v>
                </c:pt>
                <c:pt idx="1529">
                  <c:v>41453.599999999999</c:v>
                </c:pt>
                <c:pt idx="1530">
                  <c:v>41459.4</c:v>
                </c:pt>
                <c:pt idx="1531">
                  <c:v>41468.199999999997</c:v>
                </c:pt>
                <c:pt idx="1532">
                  <c:v>41477.1</c:v>
                </c:pt>
                <c:pt idx="1533">
                  <c:v>41483</c:v>
                </c:pt>
                <c:pt idx="1534">
                  <c:v>41489</c:v>
                </c:pt>
                <c:pt idx="1535">
                  <c:v>41495</c:v>
                </c:pt>
                <c:pt idx="1536">
                  <c:v>41501.1</c:v>
                </c:pt>
                <c:pt idx="1537">
                  <c:v>41507.300000000003</c:v>
                </c:pt>
                <c:pt idx="1538">
                  <c:v>41516.5</c:v>
                </c:pt>
                <c:pt idx="1539">
                  <c:v>41525.800000000003</c:v>
                </c:pt>
                <c:pt idx="1540">
                  <c:v>41535.1</c:v>
                </c:pt>
                <c:pt idx="1541">
                  <c:v>41541.4</c:v>
                </c:pt>
                <c:pt idx="1542">
                  <c:v>41557</c:v>
                </c:pt>
                <c:pt idx="1543">
                  <c:v>41563.300000000003</c:v>
                </c:pt>
                <c:pt idx="1544">
                  <c:v>41569.599999999999</c:v>
                </c:pt>
                <c:pt idx="1545">
                  <c:v>41575.9</c:v>
                </c:pt>
                <c:pt idx="1546">
                  <c:v>41582.199999999997</c:v>
                </c:pt>
                <c:pt idx="1547">
                  <c:v>41591.699999999997</c:v>
                </c:pt>
                <c:pt idx="1548">
                  <c:v>41601.199999999997</c:v>
                </c:pt>
                <c:pt idx="1549">
                  <c:v>41607.5</c:v>
                </c:pt>
                <c:pt idx="1550">
                  <c:v>41613.800000000003</c:v>
                </c:pt>
                <c:pt idx="1551">
                  <c:v>41620.1</c:v>
                </c:pt>
                <c:pt idx="1552">
                  <c:v>41626.400000000001</c:v>
                </c:pt>
                <c:pt idx="1553">
                  <c:v>41639</c:v>
                </c:pt>
                <c:pt idx="1554">
                  <c:v>41651.599999999999</c:v>
                </c:pt>
                <c:pt idx="1555">
                  <c:v>41661</c:v>
                </c:pt>
                <c:pt idx="1556">
                  <c:v>41667.300000000003</c:v>
                </c:pt>
                <c:pt idx="1557">
                  <c:v>41676.6</c:v>
                </c:pt>
                <c:pt idx="1558">
                  <c:v>41682.800000000003</c:v>
                </c:pt>
                <c:pt idx="1559">
                  <c:v>41689</c:v>
                </c:pt>
                <c:pt idx="1560">
                  <c:v>41695.199999999997</c:v>
                </c:pt>
                <c:pt idx="1561">
                  <c:v>41698.199999999997</c:v>
                </c:pt>
                <c:pt idx="1562">
                  <c:v>41707.4</c:v>
                </c:pt>
                <c:pt idx="1563">
                  <c:v>41713.5</c:v>
                </c:pt>
                <c:pt idx="1564">
                  <c:v>41725.599999999999</c:v>
                </c:pt>
                <c:pt idx="1565">
                  <c:v>41731.5</c:v>
                </c:pt>
                <c:pt idx="1566">
                  <c:v>41734.5</c:v>
                </c:pt>
                <c:pt idx="1567">
                  <c:v>41743.4</c:v>
                </c:pt>
                <c:pt idx="1568">
                  <c:v>41749.199999999997</c:v>
                </c:pt>
                <c:pt idx="1569">
                  <c:v>41755.1</c:v>
                </c:pt>
                <c:pt idx="1570">
                  <c:v>41760.9</c:v>
                </c:pt>
                <c:pt idx="1571">
                  <c:v>41769.599999999999</c:v>
                </c:pt>
                <c:pt idx="1572">
                  <c:v>41781</c:v>
                </c:pt>
                <c:pt idx="1573">
                  <c:v>41786.6</c:v>
                </c:pt>
                <c:pt idx="1574">
                  <c:v>41792.300000000003</c:v>
                </c:pt>
                <c:pt idx="1575">
                  <c:v>41797.800000000003</c:v>
                </c:pt>
                <c:pt idx="1576">
                  <c:v>41803.300000000003</c:v>
                </c:pt>
                <c:pt idx="1577">
                  <c:v>41808.9</c:v>
                </c:pt>
                <c:pt idx="1578">
                  <c:v>41814.400000000001</c:v>
                </c:pt>
                <c:pt idx="1579">
                  <c:v>41819.9</c:v>
                </c:pt>
                <c:pt idx="1580">
                  <c:v>41830.699999999997</c:v>
                </c:pt>
                <c:pt idx="1581">
                  <c:v>41836.1</c:v>
                </c:pt>
                <c:pt idx="1582">
                  <c:v>41849.5</c:v>
                </c:pt>
                <c:pt idx="1583">
                  <c:v>41854.9</c:v>
                </c:pt>
                <c:pt idx="1584">
                  <c:v>41860.199999999997</c:v>
                </c:pt>
                <c:pt idx="1585">
                  <c:v>41865.5</c:v>
                </c:pt>
                <c:pt idx="1586">
                  <c:v>41870.800000000003</c:v>
                </c:pt>
                <c:pt idx="1587">
                  <c:v>41881.300000000003</c:v>
                </c:pt>
                <c:pt idx="1588">
                  <c:v>41886.5</c:v>
                </c:pt>
                <c:pt idx="1589">
                  <c:v>41894.300000000003</c:v>
                </c:pt>
                <c:pt idx="1590">
                  <c:v>41899.4</c:v>
                </c:pt>
                <c:pt idx="1591">
                  <c:v>41909.699999999997</c:v>
                </c:pt>
                <c:pt idx="1592">
                  <c:v>41914.9</c:v>
                </c:pt>
                <c:pt idx="1593">
                  <c:v>41922.6</c:v>
                </c:pt>
                <c:pt idx="1594">
                  <c:v>41930.199999999997</c:v>
                </c:pt>
                <c:pt idx="1595">
                  <c:v>41937.800000000003</c:v>
                </c:pt>
                <c:pt idx="1596">
                  <c:v>41942.9</c:v>
                </c:pt>
                <c:pt idx="1597">
                  <c:v>41950.400000000001</c:v>
                </c:pt>
                <c:pt idx="1598">
                  <c:v>41952.9</c:v>
                </c:pt>
                <c:pt idx="1599">
                  <c:v>41957.9</c:v>
                </c:pt>
                <c:pt idx="1600">
                  <c:v>41965.4</c:v>
                </c:pt>
                <c:pt idx="1601">
                  <c:v>41972.800000000003</c:v>
                </c:pt>
                <c:pt idx="1602">
                  <c:v>41980.3</c:v>
                </c:pt>
                <c:pt idx="1603">
                  <c:v>41985.2</c:v>
                </c:pt>
                <c:pt idx="1604">
                  <c:v>41992.6</c:v>
                </c:pt>
                <c:pt idx="1605">
                  <c:v>41995</c:v>
                </c:pt>
                <c:pt idx="1606">
                  <c:v>42002.400000000001</c:v>
                </c:pt>
                <c:pt idx="1607">
                  <c:v>42007.199999999997</c:v>
                </c:pt>
                <c:pt idx="1608">
                  <c:v>42012.1</c:v>
                </c:pt>
                <c:pt idx="1609">
                  <c:v>42019.4</c:v>
                </c:pt>
                <c:pt idx="1610">
                  <c:v>42026.7</c:v>
                </c:pt>
                <c:pt idx="1611">
                  <c:v>42031.5</c:v>
                </c:pt>
                <c:pt idx="1612">
                  <c:v>42038.7</c:v>
                </c:pt>
                <c:pt idx="1613">
                  <c:v>42045.9</c:v>
                </c:pt>
                <c:pt idx="1614">
                  <c:v>42050.7</c:v>
                </c:pt>
                <c:pt idx="1615">
                  <c:v>42055.5</c:v>
                </c:pt>
                <c:pt idx="1616">
                  <c:v>42062.6</c:v>
                </c:pt>
                <c:pt idx="1617">
                  <c:v>42069.7</c:v>
                </c:pt>
                <c:pt idx="1618">
                  <c:v>42074.400000000001</c:v>
                </c:pt>
                <c:pt idx="1619">
                  <c:v>42081.5</c:v>
                </c:pt>
                <c:pt idx="1620">
                  <c:v>42088.5</c:v>
                </c:pt>
                <c:pt idx="1621">
                  <c:v>42093.2</c:v>
                </c:pt>
                <c:pt idx="1622">
                  <c:v>42100.1</c:v>
                </c:pt>
                <c:pt idx="1623">
                  <c:v>42104.800000000003</c:v>
                </c:pt>
                <c:pt idx="1624">
                  <c:v>42111.7</c:v>
                </c:pt>
                <c:pt idx="1625">
                  <c:v>42116.3</c:v>
                </c:pt>
                <c:pt idx="1626">
                  <c:v>42123.199999999997</c:v>
                </c:pt>
                <c:pt idx="1627">
                  <c:v>42130</c:v>
                </c:pt>
                <c:pt idx="1628">
                  <c:v>42136.800000000003</c:v>
                </c:pt>
                <c:pt idx="1629">
                  <c:v>42141.3</c:v>
                </c:pt>
                <c:pt idx="1630">
                  <c:v>42145.8</c:v>
                </c:pt>
                <c:pt idx="1631">
                  <c:v>42152.5</c:v>
                </c:pt>
                <c:pt idx="1632">
                  <c:v>42165.9</c:v>
                </c:pt>
                <c:pt idx="1633">
                  <c:v>42170.3</c:v>
                </c:pt>
                <c:pt idx="1634">
                  <c:v>42177</c:v>
                </c:pt>
                <c:pt idx="1635">
                  <c:v>42181.4</c:v>
                </c:pt>
                <c:pt idx="1636">
                  <c:v>42188</c:v>
                </c:pt>
                <c:pt idx="1637">
                  <c:v>42194.6</c:v>
                </c:pt>
                <c:pt idx="1638">
                  <c:v>42199</c:v>
                </c:pt>
                <c:pt idx="1639">
                  <c:v>42205.599999999999</c:v>
                </c:pt>
                <c:pt idx="1640">
                  <c:v>42214.3</c:v>
                </c:pt>
                <c:pt idx="1641">
                  <c:v>42218.6</c:v>
                </c:pt>
                <c:pt idx="1642">
                  <c:v>42223</c:v>
                </c:pt>
                <c:pt idx="1643">
                  <c:v>42229.5</c:v>
                </c:pt>
                <c:pt idx="1644">
                  <c:v>42236.1</c:v>
                </c:pt>
                <c:pt idx="1645">
                  <c:v>42246.9</c:v>
                </c:pt>
                <c:pt idx="1646">
                  <c:v>42255.6</c:v>
                </c:pt>
                <c:pt idx="1647">
                  <c:v>42260</c:v>
                </c:pt>
                <c:pt idx="1648">
                  <c:v>42264.3</c:v>
                </c:pt>
                <c:pt idx="1649">
                  <c:v>42268.7</c:v>
                </c:pt>
                <c:pt idx="1650">
                  <c:v>42275.199999999997</c:v>
                </c:pt>
                <c:pt idx="1651">
                  <c:v>42281.8</c:v>
                </c:pt>
                <c:pt idx="1652">
                  <c:v>42294.9</c:v>
                </c:pt>
                <c:pt idx="1653">
                  <c:v>42301.4</c:v>
                </c:pt>
                <c:pt idx="1654">
                  <c:v>42305.8</c:v>
                </c:pt>
                <c:pt idx="1655">
                  <c:v>42319</c:v>
                </c:pt>
                <c:pt idx="1656">
                  <c:v>42323.4</c:v>
                </c:pt>
                <c:pt idx="1657">
                  <c:v>42332.2</c:v>
                </c:pt>
                <c:pt idx="1658">
                  <c:v>42336.7</c:v>
                </c:pt>
                <c:pt idx="1659">
                  <c:v>42345.599999999999</c:v>
                </c:pt>
                <c:pt idx="1660">
                  <c:v>42352.4</c:v>
                </c:pt>
                <c:pt idx="1661">
                  <c:v>42408.4</c:v>
                </c:pt>
                <c:pt idx="1662">
                  <c:v>42442.1</c:v>
                </c:pt>
                <c:pt idx="1663">
                  <c:v>42453.3</c:v>
                </c:pt>
                <c:pt idx="1664">
                  <c:v>42475.7</c:v>
                </c:pt>
                <c:pt idx="1665">
                  <c:v>42486.9</c:v>
                </c:pt>
                <c:pt idx="1666">
                  <c:v>42493.599999999999</c:v>
                </c:pt>
                <c:pt idx="1667">
                  <c:v>42502.5</c:v>
                </c:pt>
                <c:pt idx="1668">
                  <c:v>42509.1</c:v>
                </c:pt>
                <c:pt idx="1669">
                  <c:v>42520.2</c:v>
                </c:pt>
                <c:pt idx="1670">
                  <c:v>42529.1</c:v>
                </c:pt>
                <c:pt idx="1671">
                  <c:v>42544.5</c:v>
                </c:pt>
                <c:pt idx="1672">
                  <c:v>42555.4</c:v>
                </c:pt>
                <c:pt idx="1673">
                  <c:v>42568.4</c:v>
                </c:pt>
                <c:pt idx="1674">
                  <c:v>42581.4</c:v>
                </c:pt>
                <c:pt idx="1675">
                  <c:v>42600.6</c:v>
                </c:pt>
                <c:pt idx="1676">
                  <c:v>42639.9</c:v>
                </c:pt>
                <c:pt idx="1677">
                  <c:v>42730.9</c:v>
                </c:pt>
                <c:pt idx="1678">
                  <c:v>42830.2</c:v>
                </c:pt>
                <c:pt idx="1679">
                  <c:v>42872</c:v>
                </c:pt>
                <c:pt idx="1680">
                  <c:v>42886.5</c:v>
                </c:pt>
                <c:pt idx="1681">
                  <c:v>42903.6</c:v>
                </c:pt>
                <c:pt idx="1682">
                  <c:v>42913.8</c:v>
                </c:pt>
                <c:pt idx="1683">
                  <c:v>42924</c:v>
                </c:pt>
                <c:pt idx="1684">
                  <c:v>42932.4</c:v>
                </c:pt>
                <c:pt idx="1685">
                  <c:v>42939</c:v>
                </c:pt>
                <c:pt idx="1686">
                  <c:v>42944</c:v>
                </c:pt>
                <c:pt idx="1687">
                  <c:v>42948.9</c:v>
                </c:pt>
                <c:pt idx="1688">
                  <c:v>42957.1</c:v>
                </c:pt>
                <c:pt idx="1689">
                  <c:v>42963.6</c:v>
                </c:pt>
                <c:pt idx="1690">
                  <c:v>42968.4</c:v>
                </c:pt>
                <c:pt idx="1691">
                  <c:v>42973.2</c:v>
                </c:pt>
                <c:pt idx="1692">
                  <c:v>42976.5</c:v>
                </c:pt>
                <c:pt idx="1693">
                  <c:v>42982.9</c:v>
                </c:pt>
                <c:pt idx="1694">
                  <c:v>42989.2</c:v>
                </c:pt>
                <c:pt idx="1695">
                  <c:v>42994</c:v>
                </c:pt>
                <c:pt idx="1696">
                  <c:v>43000.3</c:v>
                </c:pt>
                <c:pt idx="1697">
                  <c:v>43005</c:v>
                </c:pt>
                <c:pt idx="1698">
                  <c:v>43008.2</c:v>
                </c:pt>
                <c:pt idx="1699">
                  <c:v>43011.3</c:v>
                </c:pt>
                <c:pt idx="1700">
                  <c:v>43016</c:v>
                </c:pt>
                <c:pt idx="1701">
                  <c:v>43020.7</c:v>
                </c:pt>
                <c:pt idx="1702">
                  <c:v>43025.4</c:v>
                </c:pt>
                <c:pt idx="1703">
                  <c:v>43028.5</c:v>
                </c:pt>
                <c:pt idx="1704">
                  <c:v>43033.1</c:v>
                </c:pt>
                <c:pt idx="1705">
                  <c:v>43036.2</c:v>
                </c:pt>
                <c:pt idx="1706">
                  <c:v>43039.3</c:v>
                </c:pt>
                <c:pt idx="1707">
                  <c:v>43042.400000000001</c:v>
                </c:pt>
                <c:pt idx="1708">
                  <c:v>43048.6</c:v>
                </c:pt>
                <c:pt idx="1709">
                  <c:v>43051.6</c:v>
                </c:pt>
                <c:pt idx="1710">
                  <c:v>43057.7</c:v>
                </c:pt>
                <c:pt idx="1711">
                  <c:v>43060.800000000003</c:v>
                </c:pt>
                <c:pt idx="1712">
                  <c:v>43063.8</c:v>
                </c:pt>
                <c:pt idx="1713">
                  <c:v>43068.3</c:v>
                </c:pt>
                <c:pt idx="1714">
                  <c:v>43071.3</c:v>
                </c:pt>
                <c:pt idx="1715">
                  <c:v>43074.400000000001</c:v>
                </c:pt>
                <c:pt idx="1716">
                  <c:v>43083.3</c:v>
                </c:pt>
                <c:pt idx="1717">
                  <c:v>43087.8</c:v>
                </c:pt>
                <c:pt idx="1718">
                  <c:v>43090.7</c:v>
                </c:pt>
                <c:pt idx="1719">
                  <c:v>43095.199999999997</c:v>
                </c:pt>
                <c:pt idx="1720">
                  <c:v>43098.1</c:v>
                </c:pt>
                <c:pt idx="1721">
                  <c:v>43101</c:v>
                </c:pt>
                <c:pt idx="1722">
                  <c:v>43104</c:v>
                </c:pt>
                <c:pt idx="1723">
                  <c:v>43109.8</c:v>
                </c:pt>
                <c:pt idx="1724">
                  <c:v>43114.2</c:v>
                </c:pt>
                <c:pt idx="1725">
                  <c:v>43117.1</c:v>
                </c:pt>
                <c:pt idx="1726">
                  <c:v>43120</c:v>
                </c:pt>
                <c:pt idx="1727">
                  <c:v>43124.3</c:v>
                </c:pt>
                <c:pt idx="1728">
                  <c:v>43125.8</c:v>
                </c:pt>
                <c:pt idx="1729">
                  <c:v>43128.7</c:v>
                </c:pt>
                <c:pt idx="1730">
                  <c:v>43133</c:v>
                </c:pt>
                <c:pt idx="1731">
                  <c:v>43135.9</c:v>
                </c:pt>
                <c:pt idx="1732">
                  <c:v>43141.599999999999</c:v>
                </c:pt>
                <c:pt idx="1733">
                  <c:v>43144.5</c:v>
                </c:pt>
                <c:pt idx="1734">
                  <c:v>43147.4</c:v>
                </c:pt>
                <c:pt idx="1735">
                  <c:v>43150.3</c:v>
                </c:pt>
                <c:pt idx="1736">
                  <c:v>43154.6</c:v>
                </c:pt>
                <c:pt idx="1737">
                  <c:v>43157.5</c:v>
                </c:pt>
                <c:pt idx="1738">
                  <c:v>43161.8</c:v>
                </c:pt>
                <c:pt idx="1739">
                  <c:v>43164.7</c:v>
                </c:pt>
                <c:pt idx="1740">
                  <c:v>43170.400000000001</c:v>
                </c:pt>
                <c:pt idx="1741">
                  <c:v>43173.3</c:v>
                </c:pt>
                <c:pt idx="1742">
                  <c:v>43177.599999999999</c:v>
                </c:pt>
                <c:pt idx="1743">
                  <c:v>43180.5</c:v>
                </c:pt>
                <c:pt idx="1744">
                  <c:v>43183.4</c:v>
                </c:pt>
                <c:pt idx="1745">
                  <c:v>43186.3</c:v>
                </c:pt>
                <c:pt idx="1746">
                  <c:v>43189.2</c:v>
                </c:pt>
                <c:pt idx="1747">
                  <c:v>43196.4</c:v>
                </c:pt>
                <c:pt idx="1748">
                  <c:v>43200.800000000003</c:v>
                </c:pt>
                <c:pt idx="1749">
                  <c:v>43205.2</c:v>
                </c:pt>
                <c:pt idx="1750">
                  <c:v>43208.1</c:v>
                </c:pt>
                <c:pt idx="1751">
                  <c:v>43211</c:v>
                </c:pt>
                <c:pt idx="1752">
                  <c:v>43212.5</c:v>
                </c:pt>
                <c:pt idx="1753">
                  <c:v>43215.4</c:v>
                </c:pt>
                <c:pt idx="1754">
                  <c:v>43221.3</c:v>
                </c:pt>
                <c:pt idx="1755">
                  <c:v>43224.2</c:v>
                </c:pt>
                <c:pt idx="1756">
                  <c:v>43227.1</c:v>
                </c:pt>
                <c:pt idx="1757">
                  <c:v>43233</c:v>
                </c:pt>
                <c:pt idx="1758">
                  <c:v>43237.4</c:v>
                </c:pt>
                <c:pt idx="1759">
                  <c:v>43244.800000000003</c:v>
                </c:pt>
                <c:pt idx="1760">
                  <c:v>43247.8</c:v>
                </c:pt>
                <c:pt idx="1761">
                  <c:v>43250.7</c:v>
                </c:pt>
                <c:pt idx="1762">
                  <c:v>43256.6</c:v>
                </c:pt>
                <c:pt idx="1763">
                  <c:v>43264</c:v>
                </c:pt>
                <c:pt idx="1764">
                  <c:v>43268.4</c:v>
                </c:pt>
                <c:pt idx="1765">
                  <c:v>43271.3</c:v>
                </c:pt>
                <c:pt idx="1766">
                  <c:v>43277.2</c:v>
                </c:pt>
                <c:pt idx="1767">
                  <c:v>43280.2</c:v>
                </c:pt>
                <c:pt idx="1768">
                  <c:v>43287.6</c:v>
                </c:pt>
                <c:pt idx="1769">
                  <c:v>43292</c:v>
                </c:pt>
                <c:pt idx="1770">
                  <c:v>43296.4</c:v>
                </c:pt>
                <c:pt idx="1771">
                  <c:v>43299.4</c:v>
                </c:pt>
                <c:pt idx="1772">
                  <c:v>43302.3</c:v>
                </c:pt>
                <c:pt idx="1773">
                  <c:v>43306.8</c:v>
                </c:pt>
                <c:pt idx="1774">
                  <c:v>43309.7</c:v>
                </c:pt>
                <c:pt idx="1775">
                  <c:v>43315.7</c:v>
                </c:pt>
                <c:pt idx="1776">
                  <c:v>43318.6</c:v>
                </c:pt>
                <c:pt idx="1777">
                  <c:v>43323.1</c:v>
                </c:pt>
                <c:pt idx="1778">
                  <c:v>43326</c:v>
                </c:pt>
                <c:pt idx="1779">
                  <c:v>43329</c:v>
                </c:pt>
                <c:pt idx="1780">
                  <c:v>43333.5</c:v>
                </c:pt>
                <c:pt idx="1781">
                  <c:v>43336.4</c:v>
                </c:pt>
                <c:pt idx="1782">
                  <c:v>43340.9</c:v>
                </c:pt>
                <c:pt idx="1783">
                  <c:v>43345.4</c:v>
                </c:pt>
                <c:pt idx="1784">
                  <c:v>43349.9</c:v>
                </c:pt>
                <c:pt idx="1785">
                  <c:v>43352.9</c:v>
                </c:pt>
                <c:pt idx="1786">
                  <c:v>43357.3</c:v>
                </c:pt>
                <c:pt idx="1787">
                  <c:v>43360.3</c:v>
                </c:pt>
                <c:pt idx="1788">
                  <c:v>43363.3</c:v>
                </c:pt>
                <c:pt idx="1789">
                  <c:v>43366.3</c:v>
                </c:pt>
                <c:pt idx="1790">
                  <c:v>43369.3</c:v>
                </c:pt>
                <c:pt idx="1791">
                  <c:v>43375.3</c:v>
                </c:pt>
                <c:pt idx="1792">
                  <c:v>43379.9</c:v>
                </c:pt>
                <c:pt idx="1793">
                  <c:v>43382.9</c:v>
                </c:pt>
                <c:pt idx="1794">
                  <c:v>43385.9</c:v>
                </c:pt>
                <c:pt idx="1795">
                  <c:v>43390.400000000001</c:v>
                </c:pt>
                <c:pt idx="1796">
                  <c:v>43393.5</c:v>
                </c:pt>
                <c:pt idx="1797">
                  <c:v>43398</c:v>
                </c:pt>
                <c:pt idx="1798">
                  <c:v>43401.1</c:v>
                </c:pt>
                <c:pt idx="1799">
                  <c:v>43407.199999999997</c:v>
                </c:pt>
                <c:pt idx="1800">
                  <c:v>43410.2</c:v>
                </c:pt>
                <c:pt idx="1801">
                  <c:v>43414.8</c:v>
                </c:pt>
                <c:pt idx="1802">
                  <c:v>43417.9</c:v>
                </c:pt>
                <c:pt idx="1803">
                  <c:v>43420.9</c:v>
                </c:pt>
                <c:pt idx="1804">
                  <c:v>43424</c:v>
                </c:pt>
                <c:pt idx="1805">
                  <c:v>43427.1</c:v>
                </c:pt>
                <c:pt idx="1806">
                  <c:v>43431.7</c:v>
                </c:pt>
                <c:pt idx="1807">
                  <c:v>43437.9</c:v>
                </c:pt>
                <c:pt idx="1808">
                  <c:v>43441</c:v>
                </c:pt>
                <c:pt idx="1809">
                  <c:v>43445.599999999999</c:v>
                </c:pt>
                <c:pt idx="1810">
                  <c:v>43448.800000000003</c:v>
                </c:pt>
                <c:pt idx="1811">
                  <c:v>43453.4</c:v>
                </c:pt>
                <c:pt idx="1812">
                  <c:v>43456.5</c:v>
                </c:pt>
                <c:pt idx="1813">
                  <c:v>43461.2</c:v>
                </c:pt>
                <c:pt idx="1814">
                  <c:v>43465.9</c:v>
                </c:pt>
                <c:pt idx="1815">
                  <c:v>43470.5</c:v>
                </c:pt>
                <c:pt idx="1816">
                  <c:v>43475.199999999997</c:v>
                </c:pt>
                <c:pt idx="1817">
                  <c:v>43478.3</c:v>
                </c:pt>
                <c:pt idx="1818">
                  <c:v>43481.5</c:v>
                </c:pt>
                <c:pt idx="1819">
                  <c:v>43484.6</c:v>
                </c:pt>
                <c:pt idx="1820">
                  <c:v>43487.7</c:v>
                </c:pt>
                <c:pt idx="1821">
                  <c:v>43492.4</c:v>
                </c:pt>
                <c:pt idx="1822">
                  <c:v>43497.1</c:v>
                </c:pt>
                <c:pt idx="1823">
                  <c:v>43501.7</c:v>
                </c:pt>
                <c:pt idx="1824">
                  <c:v>43506.400000000001</c:v>
                </c:pt>
                <c:pt idx="1825">
                  <c:v>43511.1</c:v>
                </c:pt>
                <c:pt idx="1826">
                  <c:v>43514.2</c:v>
                </c:pt>
                <c:pt idx="1827">
                  <c:v>43517.3</c:v>
                </c:pt>
                <c:pt idx="1828">
                  <c:v>43520.4</c:v>
                </c:pt>
                <c:pt idx="1829">
                  <c:v>43526.6</c:v>
                </c:pt>
                <c:pt idx="1830">
                  <c:v>43531.3</c:v>
                </c:pt>
                <c:pt idx="1831">
                  <c:v>43534.400000000001</c:v>
                </c:pt>
                <c:pt idx="1832">
                  <c:v>43539</c:v>
                </c:pt>
                <c:pt idx="1833">
                  <c:v>43542.1</c:v>
                </c:pt>
                <c:pt idx="1834">
                  <c:v>43545.1</c:v>
                </c:pt>
                <c:pt idx="1835">
                  <c:v>43549.8</c:v>
                </c:pt>
                <c:pt idx="1836">
                  <c:v>43552.800000000003</c:v>
                </c:pt>
                <c:pt idx="1837">
                  <c:v>43557.4</c:v>
                </c:pt>
                <c:pt idx="1838">
                  <c:v>43562</c:v>
                </c:pt>
                <c:pt idx="1839">
                  <c:v>43566.6</c:v>
                </c:pt>
                <c:pt idx="1840">
                  <c:v>43571.1</c:v>
                </c:pt>
                <c:pt idx="1841">
                  <c:v>43574.2</c:v>
                </c:pt>
                <c:pt idx="1842">
                  <c:v>43577.2</c:v>
                </c:pt>
                <c:pt idx="1843">
                  <c:v>43581.7</c:v>
                </c:pt>
                <c:pt idx="1844">
                  <c:v>43586.2</c:v>
                </c:pt>
                <c:pt idx="1845">
                  <c:v>43592.2</c:v>
                </c:pt>
                <c:pt idx="1846">
                  <c:v>43596.7</c:v>
                </c:pt>
                <c:pt idx="1847">
                  <c:v>43601.2</c:v>
                </c:pt>
                <c:pt idx="1848">
                  <c:v>43602.7</c:v>
                </c:pt>
                <c:pt idx="1849">
                  <c:v>43605.7</c:v>
                </c:pt>
                <c:pt idx="1850">
                  <c:v>43610.2</c:v>
                </c:pt>
                <c:pt idx="1851">
                  <c:v>43614.6</c:v>
                </c:pt>
                <c:pt idx="1852">
                  <c:v>43617.599999999999</c:v>
                </c:pt>
                <c:pt idx="1853">
                  <c:v>43622</c:v>
                </c:pt>
                <c:pt idx="1854">
                  <c:v>43627.9</c:v>
                </c:pt>
                <c:pt idx="1855">
                  <c:v>43630.9</c:v>
                </c:pt>
                <c:pt idx="1856">
                  <c:v>43633.8</c:v>
                </c:pt>
                <c:pt idx="1857">
                  <c:v>43636.800000000003</c:v>
                </c:pt>
                <c:pt idx="1858">
                  <c:v>43641.2</c:v>
                </c:pt>
                <c:pt idx="1859">
                  <c:v>43644.2</c:v>
                </c:pt>
                <c:pt idx="1860">
                  <c:v>43648.6</c:v>
                </c:pt>
                <c:pt idx="1861">
                  <c:v>43654.400000000001</c:v>
                </c:pt>
                <c:pt idx="1862">
                  <c:v>43657.4</c:v>
                </c:pt>
                <c:pt idx="1863">
                  <c:v>43661.8</c:v>
                </c:pt>
                <c:pt idx="1864">
                  <c:v>43664.7</c:v>
                </c:pt>
                <c:pt idx="1865">
                  <c:v>43667.6</c:v>
                </c:pt>
                <c:pt idx="1866">
                  <c:v>43670.5</c:v>
                </c:pt>
                <c:pt idx="1867">
                  <c:v>43676.4</c:v>
                </c:pt>
                <c:pt idx="1868">
                  <c:v>43680.800000000003</c:v>
                </c:pt>
                <c:pt idx="1869">
                  <c:v>43686.6</c:v>
                </c:pt>
                <c:pt idx="1870">
                  <c:v>43689.599999999999</c:v>
                </c:pt>
                <c:pt idx="1871">
                  <c:v>43692.5</c:v>
                </c:pt>
                <c:pt idx="1872">
                  <c:v>43695.4</c:v>
                </c:pt>
                <c:pt idx="1873">
                  <c:v>43698.3</c:v>
                </c:pt>
                <c:pt idx="1874">
                  <c:v>43702.7</c:v>
                </c:pt>
                <c:pt idx="1875">
                  <c:v>43707.1</c:v>
                </c:pt>
                <c:pt idx="1876">
                  <c:v>43713</c:v>
                </c:pt>
                <c:pt idx="1877">
                  <c:v>43715.9</c:v>
                </c:pt>
                <c:pt idx="1878">
                  <c:v>43718.9</c:v>
                </c:pt>
                <c:pt idx="1879">
                  <c:v>43723.3</c:v>
                </c:pt>
                <c:pt idx="1880">
                  <c:v>43726.2</c:v>
                </c:pt>
                <c:pt idx="1881">
                  <c:v>43729.2</c:v>
                </c:pt>
                <c:pt idx="1882">
                  <c:v>43732.1</c:v>
                </c:pt>
                <c:pt idx="1883">
                  <c:v>43736.5</c:v>
                </c:pt>
                <c:pt idx="1884">
                  <c:v>43741</c:v>
                </c:pt>
                <c:pt idx="1885">
                  <c:v>43743.9</c:v>
                </c:pt>
                <c:pt idx="1886">
                  <c:v>43749.9</c:v>
                </c:pt>
                <c:pt idx="1887">
                  <c:v>43754.3</c:v>
                </c:pt>
                <c:pt idx="1888">
                  <c:v>43757.3</c:v>
                </c:pt>
                <c:pt idx="1889">
                  <c:v>43760.2</c:v>
                </c:pt>
                <c:pt idx="1890">
                  <c:v>43766.2</c:v>
                </c:pt>
                <c:pt idx="1891">
                  <c:v>43770.6</c:v>
                </c:pt>
                <c:pt idx="1892">
                  <c:v>43775.1</c:v>
                </c:pt>
                <c:pt idx="1893">
                  <c:v>43778.1</c:v>
                </c:pt>
                <c:pt idx="1894">
                  <c:v>43781.1</c:v>
                </c:pt>
                <c:pt idx="1895">
                  <c:v>43787.1</c:v>
                </c:pt>
                <c:pt idx="1896">
                  <c:v>43791.6</c:v>
                </c:pt>
                <c:pt idx="1897">
                  <c:v>43794.6</c:v>
                </c:pt>
                <c:pt idx="1898">
                  <c:v>43800.6</c:v>
                </c:pt>
                <c:pt idx="1899">
                  <c:v>43805.1</c:v>
                </c:pt>
                <c:pt idx="1900">
                  <c:v>43809.599999999999</c:v>
                </c:pt>
                <c:pt idx="1901">
                  <c:v>43812.6</c:v>
                </c:pt>
                <c:pt idx="1902">
                  <c:v>43815.6</c:v>
                </c:pt>
                <c:pt idx="1903">
                  <c:v>43820.1</c:v>
                </c:pt>
                <c:pt idx="1904">
                  <c:v>43824.6</c:v>
                </c:pt>
                <c:pt idx="1905">
                  <c:v>43830.6</c:v>
                </c:pt>
                <c:pt idx="1906">
                  <c:v>43836.6</c:v>
                </c:pt>
                <c:pt idx="1907">
                  <c:v>43839.6</c:v>
                </c:pt>
                <c:pt idx="1908">
                  <c:v>43844.1</c:v>
                </c:pt>
                <c:pt idx="1909">
                  <c:v>43847.1</c:v>
                </c:pt>
                <c:pt idx="1910">
                  <c:v>43851.6</c:v>
                </c:pt>
                <c:pt idx="1911">
                  <c:v>43854.6</c:v>
                </c:pt>
                <c:pt idx="1912">
                  <c:v>43860.6</c:v>
                </c:pt>
                <c:pt idx="1913">
                  <c:v>43865.1</c:v>
                </c:pt>
                <c:pt idx="1914">
                  <c:v>43868.1</c:v>
                </c:pt>
                <c:pt idx="1915">
                  <c:v>43871.1</c:v>
                </c:pt>
                <c:pt idx="1916">
                  <c:v>43874.1</c:v>
                </c:pt>
                <c:pt idx="1917">
                  <c:v>43880.1</c:v>
                </c:pt>
                <c:pt idx="1918">
                  <c:v>43883.1</c:v>
                </c:pt>
                <c:pt idx="1919">
                  <c:v>43887.6</c:v>
                </c:pt>
                <c:pt idx="1920">
                  <c:v>43893.5</c:v>
                </c:pt>
                <c:pt idx="1921">
                  <c:v>43898</c:v>
                </c:pt>
                <c:pt idx="1922">
                  <c:v>43901</c:v>
                </c:pt>
                <c:pt idx="1923">
                  <c:v>43903.9</c:v>
                </c:pt>
                <c:pt idx="1924">
                  <c:v>43906.9</c:v>
                </c:pt>
                <c:pt idx="1925">
                  <c:v>43911.4</c:v>
                </c:pt>
                <c:pt idx="1926">
                  <c:v>43915.8</c:v>
                </c:pt>
                <c:pt idx="1927">
                  <c:v>43920.2</c:v>
                </c:pt>
                <c:pt idx="1928">
                  <c:v>43924.6</c:v>
                </c:pt>
                <c:pt idx="1929">
                  <c:v>43927.6</c:v>
                </c:pt>
                <c:pt idx="1930">
                  <c:v>43930.5</c:v>
                </c:pt>
                <c:pt idx="1931">
                  <c:v>43934.9</c:v>
                </c:pt>
                <c:pt idx="1932">
                  <c:v>43939.3</c:v>
                </c:pt>
                <c:pt idx="1933">
                  <c:v>43948</c:v>
                </c:pt>
                <c:pt idx="1934">
                  <c:v>43953.8</c:v>
                </c:pt>
                <c:pt idx="1935">
                  <c:v>43956.7</c:v>
                </c:pt>
                <c:pt idx="1936">
                  <c:v>43959.6</c:v>
                </c:pt>
                <c:pt idx="1937">
                  <c:v>43962.5</c:v>
                </c:pt>
                <c:pt idx="1938">
                  <c:v>43965.4</c:v>
                </c:pt>
                <c:pt idx="1939">
                  <c:v>43968.2</c:v>
                </c:pt>
                <c:pt idx="1940">
                  <c:v>43971.1</c:v>
                </c:pt>
                <c:pt idx="1941">
                  <c:v>43975.4</c:v>
                </c:pt>
                <c:pt idx="1942">
                  <c:v>43979.7</c:v>
                </c:pt>
                <c:pt idx="1943">
                  <c:v>43984</c:v>
                </c:pt>
                <c:pt idx="1944">
                  <c:v>43986.8</c:v>
                </c:pt>
                <c:pt idx="1945">
                  <c:v>43989.7</c:v>
                </c:pt>
                <c:pt idx="1946">
                  <c:v>43994</c:v>
                </c:pt>
                <c:pt idx="1947">
                  <c:v>43998.2</c:v>
                </c:pt>
                <c:pt idx="1948">
                  <c:v>44002.5</c:v>
                </c:pt>
                <c:pt idx="1949">
                  <c:v>44008.2</c:v>
                </c:pt>
                <c:pt idx="1950">
                  <c:v>44011</c:v>
                </c:pt>
                <c:pt idx="1951">
                  <c:v>44015.3</c:v>
                </c:pt>
                <c:pt idx="1952">
                  <c:v>44021</c:v>
                </c:pt>
                <c:pt idx="1953">
                  <c:v>44023.9</c:v>
                </c:pt>
                <c:pt idx="1954">
                  <c:v>44028.1</c:v>
                </c:pt>
                <c:pt idx="1955">
                  <c:v>44033.8</c:v>
                </c:pt>
                <c:pt idx="1956">
                  <c:v>44036.7</c:v>
                </c:pt>
                <c:pt idx="1957">
                  <c:v>44039.6</c:v>
                </c:pt>
                <c:pt idx="1958">
                  <c:v>44042.400000000001</c:v>
                </c:pt>
                <c:pt idx="1959">
                  <c:v>44045.3</c:v>
                </c:pt>
                <c:pt idx="1960">
                  <c:v>44049.599999999999</c:v>
                </c:pt>
                <c:pt idx="1961">
                  <c:v>44052.5</c:v>
                </c:pt>
                <c:pt idx="1962">
                  <c:v>44056.800000000003</c:v>
                </c:pt>
                <c:pt idx="1963">
                  <c:v>44062.6</c:v>
                </c:pt>
                <c:pt idx="1964">
                  <c:v>44065.599999999999</c:v>
                </c:pt>
                <c:pt idx="1965">
                  <c:v>44069.9</c:v>
                </c:pt>
                <c:pt idx="1966">
                  <c:v>44072.9</c:v>
                </c:pt>
                <c:pt idx="1967">
                  <c:v>44077.3</c:v>
                </c:pt>
                <c:pt idx="1968">
                  <c:v>44080.2</c:v>
                </c:pt>
                <c:pt idx="1969">
                  <c:v>44086.1</c:v>
                </c:pt>
                <c:pt idx="1970">
                  <c:v>44090.5</c:v>
                </c:pt>
                <c:pt idx="1971">
                  <c:v>44098</c:v>
                </c:pt>
                <c:pt idx="1972">
                  <c:v>44101</c:v>
                </c:pt>
                <c:pt idx="1973">
                  <c:v>44104</c:v>
                </c:pt>
                <c:pt idx="1974">
                  <c:v>44108.5</c:v>
                </c:pt>
                <c:pt idx="1975">
                  <c:v>44111.5</c:v>
                </c:pt>
                <c:pt idx="1976">
                  <c:v>44117.5</c:v>
                </c:pt>
                <c:pt idx="1977">
                  <c:v>44122.1</c:v>
                </c:pt>
                <c:pt idx="1978">
                  <c:v>44125.1</c:v>
                </c:pt>
                <c:pt idx="1979">
                  <c:v>44129.7</c:v>
                </c:pt>
                <c:pt idx="1980">
                  <c:v>44131.199999999997</c:v>
                </c:pt>
                <c:pt idx="1981">
                  <c:v>44137.3</c:v>
                </c:pt>
                <c:pt idx="1982">
                  <c:v>44140.3</c:v>
                </c:pt>
                <c:pt idx="1983">
                  <c:v>44144.9</c:v>
                </c:pt>
                <c:pt idx="1984">
                  <c:v>44148</c:v>
                </c:pt>
                <c:pt idx="1985">
                  <c:v>44154.1</c:v>
                </c:pt>
                <c:pt idx="1986">
                  <c:v>44157.2</c:v>
                </c:pt>
                <c:pt idx="1987">
                  <c:v>44161.8</c:v>
                </c:pt>
                <c:pt idx="1988">
                  <c:v>44164.9</c:v>
                </c:pt>
                <c:pt idx="1989">
                  <c:v>44168</c:v>
                </c:pt>
                <c:pt idx="1990">
                  <c:v>44177.3</c:v>
                </c:pt>
                <c:pt idx="1991">
                  <c:v>44182</c:v>
                </c:pt>
                <c:pt idx="1992">
                  <c:v>44186.7</c:v>
                </c:pt>
                <c:pt idx="1993">
                  <c:v>44189.8</c:v>
                </c:pt>
                <c:pt idx="1994">
                  <c:v>44193</c:v>
                </c:pt>
                <c:pt idx="1995">
                  <c:v>44196.1</c:v>
                </c:pt>
                <c:pt idx="1996">
                  <c:v>44199.3</c:v>
                </c:pt>
                <c:pt idx="1997">
                  <c:v>44205.599999999999</c:v>
                </c:pt>
                <c:pt idx="1998">
                  <c:v>44210.3</c:v>
                </c:pt>
                <c:pt idx="1999">
                  <c:v>44218.3</c:v>
                </c:pt>
                <c:pt idx="2000">
                  <c:v>44223</c:v>
                </c:pt>
                <c:pt idx="2001">
                  <c:v>44226.2</c:v>
                </c:pt>
                <c:pt idx="2002">
                  <c:v>44229.4</c:v>
                </c:pt>
                <c:pt idx="2003">
                  <c:v>44234.2</c:v>
                </c:pt>
                <c:pt idx="2004">
                  <c:v>44239</c:v>
                </c:pt>
                <c:pt idx="2005">
                  <c:v>44243.9</c:v>
                </c:pt>
                <c:pt idx="2006">
                  <c:v>44248.800000000003</c:v>
                </c:pt>
                <c:pt idx="2007">
                  <c:v>44252</c:v>
                </c:pt>
                <c:pt idx="2008">
                  <c:v>44256.9</c:v>
                </c:pt>
                <c:pt idx="2009">
                  <c:v>44260.1</c:v>
                </c:pt>
                <c:pt idx="2010">
                  <c:v>44263.4</c:v>
                </c:pt>
                <c:pt idx="2011">
                  <c:v>44266.7</c:v>
                </c:pt>
                <c:pt idx="2012">
                  <c:v>44273.3</c:v>
                </c:pt>
                <c:pt idx="2013">
                  <c:v>44276.6</c:v>
                </c:pt>
                <c:pt idx="2014">
                  <c:v>44281.599999999999</c:v>
                </c:pt>
                <c:pt idx="2015">
                  <c:v>44286.6</c:v>
                </c:pt>
                <c:pt idx="2016">
                  <c:v>44289.9</c:v>
                </c:pt>
                <c:pt idx="2017">
                  <c:v>44293.3</c:v>
                </c:pt>
                <c:pt idx="2018">
                  <c:v>44301.7</c:v>
                </c:pt>
                <c:pt idx="2019">
                  <c:v>44306.8</c:v>
                </c:pt>
                <c:pt idx="2020">
                  <c:v>44310.2</c:v>
                </c:pt>
                <c:pt idx="2021">
                  <c:v>44315.3</c:v>
                </c:pt>
                <c:pt idx="2022">
                  <c:v>44318.8</c:v>
                </c:pt>
                <c:pt idx="2023">
                  <c:v>44324</c:v>
                </c:pt>
                <c:pt idx="2024">
                  <c:v>44327.5</c:v>
                </c:pt>
                <c:pt idx="2025">
                  <c:v>44331</c:v>
                </c:pt>
                <c:pt idx="2026">
                  <c:v>44338</c:v>
                </c:pt>
                <c:pt idx="2027">
                  <c:v>44343.3</c:v>
                </c:pt>
                <c:pt idx="2028">
                  <c:v>44346.8</c:v>
                </c:pt>
                <c:pt idx="2029">
                  <c:v>44352.2</c:v>
                </c:pt>
                <c:pt idx="2030">
                  <c:v>44357.5</c:v>
                </c:pt>
                <c:pt idx="2031">
                  <c:v>44361.1</c:v>
                </c:pt>
                <c:pt idx="2032">
                  <c:v>44362.9</c:v>
                </c:pt>
                <c:pt idx="2033">
                  <c:v>44368.2</c:v>
                </c:pt>
                <c:pt idx="2034">
                  <c:v>44373.599999999999</c:v>
                </c:pt>
                <c:pt idx="2035">
                  <c:v>44379</c:v>
                </c:pt>
                <c:pt idx="2036">
                  <c:v>44382.7</c:v>
                </c:pt>
                <c:pt idx="2037">
                  <c:v>44389.9</c:v>
                </c:pt>
                <c:pt idx="2038">
                  <c:v>44395.3</c:v>
                </c:pt>
                <c:pt idx="2039">
                  <c:v>44400.7</c:v>
                </c:pt>
                <c:pt idx="2040">
                  <c:v>44404.4</c:v>
                </c:pt>
                <c:pt idx="2041">
                  <c:v>44409.8</c:v>
                </c:pt>
                <c:pt idx="2042">
                  <c:v>44417</c:v>
                </c:pt>
                <c:pt idx="2043">
                  <c:v>44420.6</c:v>
                </c:pt>
                <c:pt idx="2044">
                  <c:v>44426</c:v>
                </c:pt>
                <c:pt idx="2045">
                  <c:v>44429.599999999999</c:v>
                </c:pt>
                <c:pt idx="2046">
                  <c:v>44433.2</c:v>
                </c:pt>
                <c:pt idx="2047">
                  <c:v>44436.800000000003</c:v>
                </c:pt>
                <c:pt idx="2048">
                  <c:v>44444</c:v>
                </c:pt>
                <c:pt idx="2049">
                  <c:v>44447.6</c:v>
                </c:pt>
                <c:pt idx="2050">
                  <c:v>44452.9</c:v>
                </c:pt>
                <c:pt idx="2051">
                  <c:v>44456.5</c:v>
                </c:pt>
                <c:pt idx="2052">
                  <c:v>44461.7</c:v>
                </c:pt>
                <c:pt idx="2053">
                  <c:v>44465.3</c:v>
                </c:pt>
                <c:pt idx="2054">
                  <c:v>44468.800000000003</c:v>
                </c:pt>
                <c:pt idx="2055">
                  <c:v>44474.1</c:v>
                </c:pt>
                <c:pt idx="2056">
                  <c:v>44477.599999999999</c:v>
                </c:pt>
                <c:pt idx="2057">
                  <c:v>44482.8</c:v>
                </c:pt>
                <c:pt idx="2058">
                  <c:v>44487.9</c:v>
                </c:pt>
                <c:pt idx="2059">
                  <c:v>44493.1</c:v>
                </c:pt>
                <c:pt idx="2060">
                  <c:v>44496.5</c:v>
                </c:pt>
                <c:pt idx="2061">
                  <c:v>44499.9</c:v>
                </c:pt>
                <c:pt idx="2062">
                  <c:v>44505</c:v>
                </c:pt>
                <c:pt idx="2063">
                  <c:v>44508.4</c:v>
                </c:pt>
                <c:pt idx="2064">
                  <c:v>44520.2</c:v>
                </c:pt>
                <c:pt idx="2065">
                  <c:v>44523.6</c:v>
                </c:pt>
                <c:pt idx="2066">
                  <c:v>44526.9</c:v>
                </c:pt>
                <c:pt idx="2067">
                  <c:v>44531.9</c:v>
                </c:pt>
                <c:pt idx="2068">
                  <c:v>44535.199999999997</c:v>
                </c:pt>
                <c:pt idx="2069">
                  <c:v>44540.2</c:v>
                </c:pt>
                <c:pt idx="2070">
                  <c:v>44543.5</c:v>
                </c:pt>
                <c:pt idx="2071">
                  <c:v>44548.5</c:v>
                </c:pt>
                <c:pt idx="2072">
                  <c:v>44553.4</c:v>
                </c:pt>
                <c:pt idx="2073">
                  <c:v>44561.599999999999</c:v>
                </c:pt>
                <c:pt idx="2074">
                  <c:v>44564.800000000003</c:v>
                </c:pt>
                <c:pt idx="2075">
                  <c:v>44568.1</c:v>
                </c:pt>
                <c:pt idx="2076">
                  <c:v>44573</c:v>
                </c:pt>
                <c:pt idx="2077">
                  <c:v>44576.3</c:v>
                </c:pt>
                <c:pt idx="2078">
                  <c:v>44582.8</c:v>
                </c:pt>
                <c:pt idx="2079">
                  <c:v>44587.6</c:v>
                </c:pt>
                <c:pt idx="2080">
                  <c:v>44590.8</c:v>
                </c:pt>
                <c:pt idx="2081">
                  <c:v>44594.1</c:v>
                </c:pt>
                <c:pt idx="2082">
                  <c:v>44598.9</c:v>
                </c:pt>
                <c:pt idx="2083">
                  <c:v>44602.1</c:v>
                </c:pt>
                <c:pt idx="2084">
                  <c:v>44605.3</c:v>
                </c:pt>
                <c:pt idx="2085">
                  <c:v>44611.8</c:v>
                </c:pt>
                <c:pt idx="2086">
                  <c:v>44616.6</c:v>
                </c:pt>
                <c:pt idx="2087">
                  <c:v>44619.8</c:v>
                </c:pt>
                <c:pt idx="2088">
                  <c:v>44624.6</c:v>
                </c:pt>
                <c:pt idx="2089">
                  <c:v>44627.8</c:v>
                </c:pt>
                <c:pt idx="2090">
                  <c:v>44631</c:v>
                </c:pt>
                <c:pt idx="2091">
                  <c:v>44634.1</c:v>
                </c:pt>
                <c:pt idx="2092">
                  <c:v>44638.9</c:v>
                </c:pt>
                <c:pt idx="2093">
                  <c:v>44643.7</c:v>
                </c:pt>
                <c:pt idx="2094">
                  <c:v>44648.5</c:v>
                </c:pt>
                <c:pt idx="2095">
                  <c:v>44653.2</c:v>
                </c:pt>
                <c:pt idx="2096">
                  <c:v>44658</c:v>
                </c:pt>
                <c:pt idx="2097">
                  <c:v>44661.1</c:v>
                </c:pt>
                <c:pt idx="2098">
                  <c:v>44664.3</c:v>
                </c:pt>
                <c:pt idx="2099">
                  <c:v>44667.5</c:v>
                </c:pt>
                <c:pt idx="2100">
                  <c:v>44672.2</c:v>
                </c:pt>
                <c:pt idx="2101">
                  <c:v>44675.4</c:v>
                </c:pt>
                <c:pt idx="2102">
                  <c:v>44680.1</c:v>
                </c:pt>
                <c:pt idx="2103">
                  <c:v>44686.400000000001</c:v>
                </c:pt>
                <c:pt idx="2104">
                  <c:v>44689.5</c:v>
                </c:pt>
                <c:pt idx="2105">
                  <c:v>44692.6</c:v>
                </c:pt>
                <c:pt idx="2106">
                  <c:v>44695.7</c:v>
                </c:pt>
                <c:pt idx="2107">
                  <c:v>44698.8</c:v>
                </c:pt>
                <c:pt idx="2108">
                  <c:v>44702</c:v>
                </c:pt>
                <c:pt idx="2109">
                  <c:v>44708.2</c:v>
                </c:pt>
                <c:pt idx="2110">
                  <c:v>44712.800000000003</c:v>
                </c:pt>
                <c:pt idx="2111">
                  <c:v>44715.8</c:v>
                </c:pt>
                <c:pt idx="2112">
                  <c:v>44720.4</c:v>
                </c:pt>
                <c:pt idx="2113">
                  <c:v>44723.5</c:v>
                </c:pt>
                <c:pt idx="2114">
                  <c:v>44726.5</c:v>
                </c:pt>
                <c:pt idx="2115">
                  <c:v>44731.1</c:v>
                </c:pt>
                <c:pt idx="2116">
                  <c:v>44734.1</c:v>
                </c:pt>
                <c:pt idx="2117">
                  <c:v>44738.6</c:v>
                </c:pt>
                <c:pt idx="2118">
                  <c:v>44743.1</c:v>
                </c:pt>
                <c:pt idx="2119">
                  <c:v>44746.1</c:v>
                </c:pt>
                <c:pt idx="2120">
                  <c:v>44750.6</c:v>
                </c:pt>
                <c:pt idx="2121">
                  <c:v>44753.599999999999</c:v>
                </c:pt>
                <c:pt idx="2122">
                  <c:v>44758</c:v>
                </c:pt>
                <c:pt idx="2123">
                  <c:v>44762.5</c:v>
                </c:pt>
                <c:pt idx="2124">
                  <c:v>44765.5</c:v>
                </c:pt>
                <c:pt idx="2125">
                  <c:v>44769.9</c:v>
                </c:pt>
                <c:pt idx="2126">
                  <c:v>44772.9</c:v>
                </c:pt>
                <c:pt idx="2127">
                  <c:v>44777.4</c:v>
                </c:pt>
                <c:pt idx="2128">
                  <c:v>44780.3</c:v>
                </c:pt>
                <c:pt idx="2129">
                  <c:v>44784.800000000003</c:v>
                </c:pt>
                <c:pt idx="2130">
                  <c:v>44787.8</c:v>
                </c:pt>
                <c:pt idx="2131">
                  <c:v>44790.8</c:v>
                </c:pt>
                <c:pt idx="2132">
                  <c:v>44795.3</c:v>
                </c:pt>
                <c:pt idx="2133">
                  <c:v>44798.3</c:v>
                </c:pt>
                <c:pt idx="2134">
                  <c:v>44804.3</c:v>
                </c:pt>
                <c:pt idx="2135">
                  <c:v>44807.4</c:v>
                </c:pt>
                <c:pt idx="2136">
                  <c:v>44810.400000000001</c:v>
                </c:pt>
                <c:pt idx="2137">
                  <c:v>44815</c:v>
                </c:pt>
                <c:pt idx="2138">
                  <c:v>44818.1</c:v>
                </c:pt>
                <c:pt idx="2139">
                  <c:v>44822.7</c:v>
                </c:pt>
                <c:pt idx="2140">
                  <c:v>44825.8</c:v>
                </c:pt>
                <c:pt idx="2141">
                  <c:v>44832</c:v>
                </c:pt>
                <c:pt idx="2142">
                  <c:v>44836.7</c:v>
                </c:pt>
                <c:pt idx="2143">
                  <c:v>44839.9</c:v>
                </c:pt>
                <c:pt idx="2144">
                  <c:v>44844.6</c:v>
                </c:pt>
                <c:pt idx="2145">
                  <c:v>44846.2</c:v>
                </c:pt>
                <c:pt idx="2146">
                  <c:v>44852.6</c:v>
                </c:pt>
                <c:pt idx="2147">
                  <c:v>44855.8</c:v>
                </c:pt>
                <c:pt idx="2148">
                  <c:v>44859</c:v>
                </c:pt>
                <c:pt idx="2149">
                  <c:v>44864</c:v>
                </c:pt>
                <c:pt idx="2150">
                  <c:v>44868.9</c:v>
                </c:pt>
                <c:pt idx="2151">
                  <c:v>44870.6</c:v>
                </c:pt>
                <c:pt idx="2152">
                  <c:v>44875.6</c:v>
                </c:pt>
                <c:pt idx="2153">
                  <c:v>44879</c:v>
                </c:pt>
                <c:pt idx="2154">
                  <c:v>44882.400000000001</c:v>
                </c:pt>
                <c:pt idx="2155">
                  <c:v>44885.7</c:v>
                </c:pt>
                <c:pt idx="2156">
                  <c:v>44892.6</c:v>
                </c:pt>
                <c:pt idx="2157">
                  <c:v>44897.8</c:v>
                </c:pt>
                <c:pt idx="2158">
                  <c:v>44901.3</c:v>
                </c:pt>
                <c:pt idx="2159">
                  <c:v>44906.6</c:v>
                </c:pt>
                <c:pt idx="2160">
                  <c:v>44910.2</c:v>
                </c:pt>
                <c:pt idx="2161">
                  <c:v>44915.5</c:v>
                </c:pt>
                <c:pt idx="2162">
                  <c:v>44919.1</c:v>
                </c:pt>
                <c:pt idx="2163">
                  <c:v>44922.7</c:v>
                </c:pt>
                <c:pt idx="2164">
                  <c:v>44929.9</c:v>
                </c:pt>
                <c:pt idx="2165">
                  <c:v>44935.4</c:v>
                </c:pt>
                <c:pt idx="2166">
                  <c:v>44939</c:v>
                </c:pt>
                <c:pt idx="2167">
                  <c:v>44942.7</c:v>
                </c:pt>
                <c:pt idx="2168">
                  <c:v>44948.2</c:v>
                </c:pt>
                <c:pt idx="2169">
                  <c:v>44952</c:v>
                </c:pt>
                <c:pt idx="2170">
                  <c:v>44957.5</c:v>
                </c:pt>
                <c:pt idx="2171">
                  <c:v>44961.3</c:v>
                </c:pt>
                <c:pt idx="2172">
                  <c:v>44966.9</c:v>
                </c:pt>
                <c:pt idx="2173">
                  <c:v>44972.6</c:v>
                </c:pt>
                <c:pt idx="2174">
                  <c:v>44978.2</c:v>
                </c:pt>
                <c:pt idx="2175">
                  <c:v>44980.1</c:v>
                </c:pt>
                <c:pt idx="2176">
                  <c:v>44985.8</c:v>
                </c:pt>
                <c:pt idx="2177">
                  <c:v>44989.599999999999</c:v>
                </c:pt>
                <c:pt idx="2178">
                  <c:v>44997.3</c:v>
                </c:pt>
                <c:pt idx="2179">
                  <c:v>45001.1</c:v>
                </c:pt>
                <c:pt idx="2180">
                  <c:v>45006.9</c:v>
                </c:pt>
                <c:pt idx="2181">
                  <c:v>45012.6</c:v>
                </c:pt>
                <c:pt idx="2182">
                  <c:v>45016.5</c:v>
                </c:pt>
                <c:pt idx="2183">
                  <c:v>45022.2</c:v>
                </c:pt>
                <c:pt idx="2184">
                  <c:v>45026.1</c:v>
                </c:pt>
                <c:pt idx="2185">
                  <c:v>45030</c:v>
                </c:pt>
                <c:pt idx="2186">
                  <c:v>45035.7</c:v>
                </c:pt>
                <c:pt idx="2187">
                  <c:v>45041.5</c:v>
                </c:pt>
                <c:pt idx="2188">
                  <c:v>45047.3</c:v>
                </c:pt>
                <c:pt idx="2189">
                  <c:v>45051.199999999997</c:v>
                </c:pt>
                <c:pt idx="2190">
                  <c:v>45055.1</c:v>
                </c:pt>
                <c:pt idx="2191">
                  <c:v>45057</c:v>
                </c:pt>
                <c:pt idx="2192">
                  <c:v>45062.8</c:v>
                </c:pt>
                <c:pt idx="2193">
                  <c:v>45066.7</c:v>
                </c:pt>
                <c:pt idx="2194">
                  <c:v>45074.400000000001</c:v>
                </c:pt>
                <c:pt idx="2195">
                  <c:v>45078.2</c:v>
                </c:pt>
                <c:pt idx="2196">
                  <c:v>45084</c:v>
                </c:pt>
                <c:pt idx="2197">
                  <c:v>45089.8</c:v>
                </c:pt>
                <c:pt idx="2198">
                  <c:v>45095.6</c:v>
                </c:pt>
                <c:pt idx="2199">
                  <c:v>45099.4</c:v>
                </c:pt>
                <c:pt idx="2200">
                  <c:v>45103.3</c:v>
                </c:pt>
                <c:pt idx="2201">
                  <c:v>45109</c:v>
                </c:pt>
                <c:pt idx="2202">
                  <c:v>45112.9</c:v>
                </c:pt>
                <c:pt idx="2203">
                  <c:v>45118.7</c:v>
                </c:pt>
                <c:pt idx="2204">
                  <c:v>45124.4</c:v>
                </c:pt>
                <c:pt idx="2205">
                  <c:v>45128.3</c:v>
                </c:pt>
                <c:pt idx="2206">
                  <c:v>45132.1</c:v>
                </c:pt>
                <c:pt idx="2207">
                  <c:v>45136</c:v>
                </c:pt>
                <c:pt idx="2208">
                  <c:v>45141.7</c:v>
                </c:pt>
                <c:pt idx="2209">
                  <c:v>45147.5</c:v>
                </c:pt>
                <c:pt idx="2210">
                  <c:v>45151.4</c:v>
                </c:pt>
                <c:pt idx="2211">
                  <c:v>45157.1</c:v>
                </c:pt>
                <c:pt idx="2212">
                  <c:v>45162.9</c:v>
                </c:pt>
                <c:pt idx="2213">
                  <c:v>45168.7</c:v>
                </c:pt>
                <c:pt idx="2214">
                  <c:v>45172.6</c:v>
                </c:pt>
                <c:pt idx="2215">
                  <c:v>45176.5</c:v>
                </c:pt>
                <c:pt idx="2216">
                  <c:v>45182.3</c:v>
                </c:pt>
                <c:pt idx="2217">
                  <c:v>45186.1</c:v>
                </c:pt>
                <c:pt idx="2218">
                  <c:v>45192</c:v>
                </c:pt>
                <c:pt idx="2219">
                  <c:v>45195.9</c:v>
                </c:pt>
                <c:pt idx="2220">
                  <c:v>45201.7</c:v>
                </c:pt>
                <c:pt idx="2221">
                  <c:v>45205.599999999999</c:v>
                </c:pt>
                <c:pt idx="2222">
                  <c:v>45211.4</c:v>
                </c:pt>
                <c:pt idx="2223">
                  <c:v>45215.4</c:v>
                </c:pt>
                <c:pt idx="2224">
                  <c:v>45219.3</c:v>
                </c:pt>
                <c:pt idx="2225">
                  <c:v>45223.199999999997</c:v>
                </c:pt>
                <c:pt idx="2226">
                  <c:v>45227.1</c:v>
                </c:pt>
                <c:pt idx="2227">
                  <c:v>45235</c:v>
                </c:pt>
                <c:pt idx="2228">
                  <c:v>45240.9</c:v>
                </c:pt>
                <c:pt idx="2229">
                  <c:v>45244.800000000003</c:v>
                </c:pt>
                <c:pt idx="2230">
                  <c:v>45248.800000000003</c:v>
                </c:pt>
                <c:pt idx="2231">
                  <c:v>45252.7</c:v>
                </c:pt>
                <c:pt idx="2232">
                  <c:v>45258.7</c:v>
                </c:pt>
                <c:pt idx="2233">
                  <c:v>45262.6</c:v>
                </c:pt>
                <c:pt idx="2234">
                  <c:v>45268.6</c:v>
                </c:pt>
                <c:pt idx="2235">
                  <c:v>45274.6</c:v>
                </c:pt>
                <c:pt idx="2236">
                  <c:v>45280.5</c:v>
                </c:pt>
                <c:pt idx="2237">
                  <c:v>45284.5</c:v>
                </c:pt>
                <c:pt idx="2238">
                  <c:v>45288.6</c:v>
                </c:pt>
                <c:pt idx="2239">
                  <c:v>45294.6</c:v>
                </c:pt>
                <c:pt idx="2240">
                  <c:v>45298.6</c:v>
                </c:pt>
                <c:pt idx="2241">
                  <c:v>45304.7</c:v>
                </c:pt>
                <c:pt idx="2242">
                  <c:v>45308.7</c:v>
                </c:pt>
                <c:pt idx="2243">
                  <c:v>45314.8</c:v>
                </c:pt>
                <c:pt idx="2244">
                  <c:v>45322.9</c:v>
                </c:pt>
                <c:pt idx="2245">
                  <c:v>45327</c:v>
                </c:pt>
                <c:pt idx="2246">
                  <c:v>45331.1</c:v>
                </c:pt>
                <c:pt idx="2247">
                  <c:v>45335.199999999997</c:v>
                </c:pt>
                <c:pt idx="2248">
                  <c:v>45341.3</c:v>
                </c:pt>
                <c:pt idx="2249">
                  <c:v>45347.5</c:v>
                </c:pt>
                <c:pt idx="2250">
                  <c:v>45351.7</c:v>
                </c:pt>
                <c:pt idx="2251">
                  <c:v>45357.9</c:v>
                </c:pt>
                <c:pt idx="2252">
                  <c:v>45362</c:v>
                </c:pt>
                <c:pt idx="2253">
                  <c:v>45368.3</c:v>
                </c:pt>
                <c:pt idx="2254">
                  <c:v>45372.5</c:v>
                </c:pt>
                <c:pt idx="2255">
                  <c:v>45378.8</c:v>
                </c:pt>
                <c:pt idx="2256">
                  <c:v>45383</c:v>
                </c:pt>
                <c:pt idx="2257">
                  <c:v>45389.3</c:v>
                </c:pt>
                <c:pt idx="2258">
                  <c:v>45395.6</c:v>
                </c:pt>
                <c:pt idx="2259">
                  <c:v>45402</c:v>
                </c:pt>
                <c:pt idx="2260">
                  <c:v>45406.3</c:v>
                </c:pt>
                <c:pt idx="2261">
                  <c:v>45414.8</c:v>
                </c:pt>
                <c:pt idx="2262">
                  <c:v>45419</c:v>
                </c:pt>
                <c:pt idx="2263">
                  <c:v>45423.3</c:v>
                </c:pt>
                <c:pt idx="2264">
                  <c:v>45427.6</c:v>
                </c:pt>
                <c:pt idx="2265">
                  <c:v>45431.9</c:v>
                </c:pt>
                <c:pt idx="2266">
                  <c:v>45440.5</c:v>
                </c:pt>
                <c:pt idx="2267">
                  <c:v>45444.800000000003</c:v>
                </c:pt>
                <c:pt idx="2268">
                  <c:v>45451.199999999997</c:v>
                </c:pt>
                <c:pt idx="2269">
                  <c:v>45455.5</c:v>
                </c:pt>
                <c:pt idx="2270">
                  <c:v>45462</c:v>
                </c:pt>
                <c:pt idx="2271">
                  <c:v>45466.3</c:v>
                </c:pt>
                <c:pt idx="2272">
                  <c:v>45472.800000000003</c:v>
                </c:pt>
                <c:pt idx="2273">
                  <c:v>45477.1</c:v>
                </c:pt>
                <c:pt idx="2274">
                  <c:v>45483.6</c:v>
                </c:pt>
                <c:pt idx="2275">
                  <c:v>45490.1</c:v>
                </c:pt>
                <c:pt idx="2276">
                  <c:v>45496.6</c:v>
                </c:pt>
                <c:pt idx="2277">
                  <c:v>45500.9</c:v>
                </c:pt>
                <c:pt idx="2278">
                  <c:v>45507.4</c:v>
                </c:pt>
                <c:pt idx="2279">
                  <c:v>45511.7</c:v>
                </c:pt>
                <c:pt idx="2280">
                  <c:v>45516</c:v>
                </c:pt>
                <c:pt idx="2281">
                  <c:v>45520.4</c:v>
                </c:pt>
                <c:pt idx="2282">
                  <c:v>45524.7</c:v>
                </c:pt>
                <c:pt idx="2283">
                  <c:v>45531.199999999997</c:v>
                </c:pt>
                <c:pt idx="2284">
                  <c:v>45535.5</c:v>
                </c:pt>
                <c:pt idx="2285">
                  <c:v>45539.8</c:v>
                </c:pt>
                <c:pt idx="2286">
                  <c:v>45541.9</c:v>
                </c:pt>
                <c:pt idx="2287">
                  <c:v>45546.3</c:v>
                </c:pt>
                <c:pt idx="2288">
                  <c:v>45552.7</c:v>
                </c:pt>
                <c:pt idx="2289">
                  <c:v>45561.3</c:v>
                </c:pt>
                <c:pt idx="2290">
                  <c:v>45567.7</c:v>
                </c:pt>
                <c:pt idx="2291">
                  <c:v>45572</c:v>
                </c:pt>
                <c:pt idx="2292">
                  <c:v>45580.6</c:v>
                </c:pt>
                <c:pt idx="2293">
                  <c:v>45584.9</c:v>
                </c:pt>
                <c:pt idx="2294">
                  <c:v>45589.2</c:v>
                </c:pt>
                <c:pt idx="2295">
                  <c:v>45593.4</c:v>
                </c:pt>
                <c:pt idx="2296">
                  <c:v>45597.7</c:v>
                </c:pt>
                <c:pt idx="2297">
                  <c:v>45604.1</c:v>
                </c:pt>
                <c:pt idx="2298">
                  <c:v>45610.5</c:v>
                </c:pt>
                <c:pt idx="2299">
                  <c:v>45616.9</c:v>
                </c:pt>
                <c:pt idx="2300">
                  <c:v>45623.3</c:v>
                </c:pt>
                <c:pt idx="2301">
                  <c:v>45627.6</c:v>
                </c:pt>
                <c:pt idx="2302">
                  <c:v>45631.9</c:v>
                </c:pt>
                <c:pt idx="2303">
                  <c:v>45638.3</c:v>
                </c:pt>
                <c:pt idx="2304">
                  <c:v>45644.7</c:v>
                </c:pt>
                <c:pt idx="2305">
                  <c:v>45649</c:v>
                </c:pt>
                <c:pt idx="2306">
                  <c:v>45655.4</c:v>
                </c:pt>
                <c:pt idx="2307">
                  <c:v>45661.8</c:v>
                </c:pt>
                <c:pt idx="2308">
                  <c:v>45668.2</c:v>
                </c:pt>
                <c:pt idx="2309">
                  <c:v>45672.5</c:v>
                </c:pt>
                <c:pt idx="2310">
                  <c:v>45676.800000000003</c:v>
                </c:pt>
                <c:pt idx="2311">
                  <c:v>45681</c:v>
                </c:pt>
                <c:pt idx="2312">
                  <c:v>45687.5</c:v>
                </c:pt>
                <c:pt idx="2313">
                  <c:v>45691.7</c:v>
                </c:pt>
                <c:pt idx="2314">
                  <c:v>45698.1</c:v>
                </c:pt>
                <c:pt idx="2315">
                  <c:v>45704.5</c:v>
                </c:pt>
                <c:pt idx="2316">
                  <c:v>45708.800000000003</c:v>
                </c:pt>
                <c:pt idx="2317">
                  <c:v>45713.1</c:v>
                </c:pt>
                <c:pt idx="2318">
                  <c:v>45717.3</c:v>
                </c:pt>
                <c:pt idx="2319">
                  <c:v>45723.7</c:v>
                </c:pt>
                <c:pt idx="2320">
                  <c:v>45728</c:v>
                </c:pt>
                <c:pt idx="2321">
                  <c:v>45734.400000000001</c:v>
                </c:pt>
                <c:pt idx="2322">
                  <c:v>45740.800000000003</c:v>
                </c:pt>
                <c:pt idx="2323">
                  <c:v>45745</c:v>
                </c:pt>
                <c:pt idx="2324">
                  <c:v>45751.4</c:v>
                </c:pt>
                <c:pt idx="2325">
                  <c:v>45757.8</c:v>
                </c:pt>
                <c:pt idx="2326">
                  <c:v>45762</c:v>
                </c:pt>
                <c:pt idx="2327">
                  <c:v>45766.3</c:v>
                </c:pt>
                <c:pt idx="2328">
                  <c:v>45770.5</c:v>
                </c:pt>
                <c:pt idx="2329">
                  <c:v>45774.7</c:v>
                </c:pt>
                <c:pt idx="2330">
                  <c:v>45783.199999999997</c:v>
                </c:pt>
                <c:pt idx="2331">
                  <c:v>45789.5</c:v>
                </c:pt>
                <c:pt idx="2332">
                  <c:v>45793.8</c:v>
                </c:pt>
                <c:pt idx="2333">
                  <c:v>45798</c:v>
                </c:pt>
                <c:pt idx="2334">
                  <c:v>45804.3</c:v>
                </c:pt>
                <c:pt idx="2335">
                  <c:v>45808.5</c:v>
                </c:pt>
                <c:pt idx="2336">
                  <c:v>45814.8</c:v>
                </c:pt>
                <c:pt idx="2337">
                  <c:v>45821.2</c:v>
                </c:pt>
                <c:pt idx="2338">
                  <c:v>45825.4</c:v>
                </c:pt>
                <c:pt idx="2339">
                  <c:v>45831.7</c:v>
                </c:pt>
                <c:pt idx="2340">
                  <c:v>45835.9</c:v>
                </c:pt>
                <c:pt idx="2341">
                  <c:v>45840.1</c:v>
                </c:pt>
                <c:pt idx="2342">
                  <c:v>45844.3</c:v>
                </c:pt>
                <c:pt idx="2343">
                  <c:v>45848.6</c:v>
                </c:pt>
                <c:pt idx="2344">
                  <c:v>45854.9</c:v>
                </c:pt>
                <c:pt idx="2345">
                  <c:v>45861.3</c:v>
                </c:pt>
                <c:pt idx="2346">
                  <c:v>45869.8</c:v>
                </c:pt>
                <c:pt idx="2347">
                  <c:v>45878.400000000001</c:v>
                </c:pt>
                <c:pt idx="2348">
                  <c:v>45886.9</c:v>
                </c:pt>
                <c:pt idx="2349">
                  <c:v>45895.5</c:v>
                </c:pt>
                <c:pt idx="2350">
                  <c:v>45906.2</c:v>
                </c:pt>
                <c:pt idx="2351">
                  <c:v>45916.9</c:v>
                </c:pt>
                <c:pt idx="2352">
                  <c:v>45925.4</c:v>
                </c:pt>
                <c:pt idx="2353">
                  <c:v>45934</c:v>
                </c:pt>
                <c:pt idx="2354">
                  <c:v>45942.5</c:v>
                </c:pt>
                <c:pt idx="2355">
                  <c:v>45953.1</c:v>
                </c:pt>
                <c:pt idx="2356">
                  <c:v>45961.5</c:v>
                </c:pt>
                <c:pt idx="2357">
                  <c:v>45969.9</c:v>
                </c:pt>
                <c:pt idx="2358">
                  <c:v>45978.3</c:v>
                </c:pt>
                <c:pt idx="2359">
                  <c:v>45986.6</c:v>
                </c:pt>
                <c:pt idx="2360">
                  <c:v>45996.9</c:v>
                </c:pt>
                <c:pt idx="2361">
                  <c:v>46005</c:v>
                </c:pt>
                <c:pt idx="2362">
                  <c:v>46015.1</c:v>
                </c:pt>
                <c:pt idx="2363">
                  <c:v>46023.1</c:v>
                </c:pt>
                <c:pt idx="2364">
                  <c:v>46031</c:v>
                </c:pt>
                <c:pt idx="2365">
                  <c:v>46040.800000000003</c:v>
                </c:pt>
                <c:pt idx="2366">
                  <c:v>46050.3</c:v>
                </c:pt>
                <c:pt idx="2367">
                  <c:v>46057.9</c:v>
                </c:pt>
                <c:pt idx="2368">
                  <c:v>46065.4</c:v>
                </c:pt>
                <c:pt idx="2369">
                  <c:v>46070.9</c:v>
                </c:pt>
                <c:pt idx="2370">
                  <c:v>46080</c:v>
                </c:pt>
                <c:pt idx="2371">
                  <c:v>46087.1</c:v>
                </c:pt>
                <c:pt idx="2372">
                  <c:v>46094.2</c:v>
                </c:pt>
                <c:pt idx="2373">
                  <c:v>46101.1</c:v>
                </c:pt>
                <c:pt idx="2374">
                  <c:v>46109.7</c:v>
                </c:pt>
                <c:pt idx="2375">
                  <c:v>46118.1</c:v>
                </c:pt>
                <c:pt idx="2376">
                  <c:v>46124.800000000003</c:v>
                </c:pt>
                <c:pt idx="2377">
                  <c:v>46131.4</c:v>
                </c:pt>
                <c:pt idx="2378">
                  <c:v>46139.6</c:v>
                </c:pt>
                <c:pt idx="2379">
                  <c:v>46146.1</c:v>
                </c:pt>
                <c:pt idx="2380">
                  <c:v>46152.4</c:v>
                </c:pt>
                <c:pt idx="2381">
                  <c:v>46157.2</c:v>
                </c:pt>
                <c:pt idx="2382">
                  <c:v>46163.5</c:v>
                </c:pt>
                <c:pt idx="2383">
                  <c:v>46169.599999999999</c:v>
                </c:pt>
                <c:pt idx="2384">
                  <c:v>46177.3</c:v>
                </c:pt>
                <c:pt idx="2385">
                  <c:v>46183.4</c:v>
                </c:pt>
                <c:pt idx="2386">
                  <c:v>46189.4</c:v>
                </c:pt>
                <c:pt idx="2387">
                  <c:v>46196.9</c:v>
                </c:pt>
                <c:pt idx="2388">
                  <c:v>46204.3</c:v>
                </c:pt>
                <c:pt idx="2389">
                  <c:v>46211.6</c:v>
                </c:pt>
                <c:pt idx="2390">
                  <c:v>46216</c:v>
                </c:pt>
                <c:pt idx="2391">
                  <c:v>46221.7</c:v>
                </c:pt>
                <c:pt idx="2392">
                  <c:v>46227.5</c:v>
                </c:pt>
                <c:pt idx="2393">
                  <c:v>46233.1</c:v>
                </c:pt>
                <c:pt idx="2394">
                  <c:v>46238.7</c:v>
                </c:pt>
                <c:pt idx="2395">
                  <c:v>46245.599999999999</c:v>
                </c:pt>
                <c:pt idx="2396">
                  <c:v>46249.7</c:v>
                </c:pt>
                <c:pt idx="2397">
                  <c:v>46256.5</c:v>
                </c:pt>
                <c:pt idx="2398">
                  <c:v>46263.199999999997</c:v>
                </c:pt>
                <c:pt idx="2399">
                  <c:v>46269.8</c:v>
                </c:pt>
                <c:pt idx="2400">
                  <c:v>46273.7</c:v>
                </c:pt>
                <c:pt idx="2401">
                  <c:v>46278.9</c:v>
                </c:pt>
                <c:pt idx="2402">
                  <c:v>46285.3</c:v>
                </c:pt>
                <c:pt idx="2403">
                  <c:v>46291.6</c:v>
                </c:pt>
                <c:pt idx="2404">
                  <c:v>46295.3</c:v>
                </c:pt>
                <c:pt idx="2405">
                  <c:v>46300.3</c:v>
                </c:pt>
                <c:pt idx="2406">
                  <c:v>46306.400000000001</c:v>
                </c:pt>
                <c:pt idx="2407">
                  <c:v>46312.4</c:v>
                </c:pt>
                <c:pt idx="2408">
                  <c:v>46317.1</c:v>
                </c:pt>
                <c:pt idx="2409">
                  <c:v>46321.9</c:v>
                </c:pt>
                <c:pt idx="2410">
                  <c:v>46326.6</c:v>
                </c:pt>
                <c:pt idx="2411">
                  <c:v>46331.199999999997</c:v>
                </c:pt>
                <c:pt idx="2412">
                  <c:v>46337.1</c:v>
                </c:pt>
                <c:pt idx="2413">
                  <c:v>46341.7</c:v>
                </c:pt>
                <c:pt idx="2414">
                  <c:v>46346.3</c:v>
                </c:pt>
                <c:pt idx="2415">
                  <c:v>46351</c:v>
                </c:pt>
                <c:pt idx="2416">
                  <c:v>46357.9</c:v>
                </c:pt>
                <c:pt idx="2417">
                  <c:v>46362.6</c:v>
                </c:pt>
                <c:pt idx="2418">
                  <c:v>46366.1</c:v>
                </c:pt>
                <c:pt idx="2419">
                  <c:v>46370.8</c:v>
                </c:pt>
                <c:pt idx="2420">
                  <c:v>46375.6</c:v>
                </c:pt>
                <c:pt idx="2421">
                  <c:v>46381.599999999999</c:v>
                </c:pt>
                <c:pt idx="2422">
                  <c:v>46387.7</c:v>
                </c:pt>
                <c:pt idx="2423">
                  <c:v>46392.6</c:v>
                </c:pt>
                <c:pt idx="2424">
                  <c:v>46397.599999999999</c:v>
                </c:pt>
                <c:pt idx="2425">
                  <c:v>46403.8</c:v>
                </c:pt>
                <c:pt idx="2426">
                  <c:v>46410.2</c:v>
                </c:pt>
                <c:pt idx="2427">
                  <c:v>46415.3</c:v>
                </c:pt>
                <c:pt idx="2428">
                  <c:v>46420.5</c:v>
                </c:pt>
                <c:pt idx="2429">
                  <c:v>46425.7</c:v>
                </c:pt>
                <c:pt idx="2430">
                  <c:v>46431.1</c:v>
                </c:pt>
                <c:pt idx="2431">
                  <c:v>46436.4</c:v>
                </c:pt>
                <c:pt idx="2432">
                  <c:v>46441.8</c:v>
                </c:pt>
                <c:pt idx="2433">
                  <c:v>46447.3</c:v>
                </c:pt>
                <c:pt idx="2434">
                  <c:v>46454.2</c:v>
                </c:pt>
                <c:pt idx="2435">
                  <c:v>46459.7</c:v>
                </c:pt>
                <c:pt idx="2436">
                  <c:v>46466.7</c:v>
                </c:pt>
                <c:pt idx="2437">
                  <c:v>46472.3</c:v>
                </c:pt>
                <c:pt idx="2438">
                  <c:v>46476.5</c:v>
                </c:pt>
                <c:pt idx="2439">
                  <c:v>46483.6</c:v>
                </c:pt>
                <c:pt idx="2440">
                  <c:v>46490.7</c:v>
                </c:pt>
                <c:pt idx="2441">
                  <c:v>46496.4</c:v>
                </c:pt>
                <c:pt idx="2442">
                  <c:v>46500.7</c:v>
                </c:pt>
                <c:pt idx="2443">
                  <c:v>46507.8</c:v>
                </c:pt>
                <c:pt idx="2444">
                  <c:v>46513.5</c:v>
                </c:pt>
                <c:pt idx="2445">
                  <c:v>46520.7</c:v>
                </c:pt>
                <c:pt idx="2446">
                  <c:v>46526.400000000001</c:v>
                </c:pt>
                <c:pt idx="2447">
                  <c:v>46532.1</c:v>
                </c:pt>
                <c:pt idx="2448">
                  <c:v>46537.8</c:v>
                </c:pt>
                <c:pt idx="2449">
                  <c:v>46542.1</c:v>
                </c:pt>
                <c:pt idx="2450">
                  <c:v>46549.2</c:v>
                </c:pt>
                <c:pt idx="2451">
                  <c:v>46554.8</c:v>
                </c:pt>
                <c:pt idx="2452">
                  <c:v>46560.5</c:v>
                </c:pt>
                <c:pt idx="2453">
                  <c:v>46567.5</c:v>
                </c:pt>
                <c:pt idx="2454">
                  <c:v>46574.5</c:v>
                </c:pt>
                <c:pt idx="2455">
                  <c:v>46580.1</c:v>
                </c:pt>
                <c:pt idx="2456">
                  <c:v>46585.599999999999</c:v>
                </c:pt>
                <c:pt idx="2457">
                  <c:v>46591.1</c:v>
                </c:pt>
                <c:pt idx="2458">
                  <c:v>46596.7</c:v>
                </c:pt>
                <c:pt idx="2459">
                  <c:v>46602.1</c:v>
                </c:pt>
                <c:pt idx="2460">
                  <c:v>46609</c:v>
                </c:pt>
                <c:pt idx="2461">
                  <c:v>46613.1</c:v>
                </c:pt>
                <c:pt idx="2462">
                  <c:v>46621.2</c:v>
                </c:pt>
                <c:pt idx="2463">
                  <c:v>46626.7</c:v>
                </c:pt>
                <c:pt idx="2464">
                  <c:v>46633.4</c:v>
                </c:pt>
                <c:pt idx="2465">
                  <c:v>46637.5</c:v>
                </c:pt>
                <c:pt idx="2466">
                  <c:v>46642.9</c:v>
                </c:pt>
                <c:pt idx="2467">
                  <c:v>46648.3</c:v>
                </c:pt>
                <c:pt idx="2468">
                  <c:v>46655.1</c:v>
                </c:pt>
                <c:pt idx="2469">
                  <c:v>46660.6</c:v>
                </c:pt>
                <c:pt idx="2470">
                  <c:v>46664.7</c:v>
                </c:pt>
                <c:pt idx="2471">
                  <c:v>46670.2</c:v>
                </c:pt>
                <c:pt idx="2472">
                  <c:v>46678.400000000001</c:v>
                </c:pt>
                <c:pt idx="2473">
                  <c:v>46684</c:v>
                </c:pt>
                <c:pt idx="2474">
                  <c:v>46690.9</c:v>
                </c:pt>
                <c:pt idx="2475">
                  <c:v>46696.5</c:v>
                </c:pt>
                <c:pt idx="2476">
                  <c:v>46700.7</c:v>
                </c:pt>
                <c:pt idx="2477">
                  <c:v>46707.8</c:v>
                </c:pt>
                <c:pt idx="2478">
                  <c:v>46713.5</c:v>
                </c:pt>
                <c:pt idx="2479">
                  <c:v>46719.199999999997</c:v>
                </c:pt>
                <c:pt idx="2480">
                  <c:v>46725</c:v>
                </c:pt>
                <c:pt idx="2481">
                  <c:v>46730.8</c:v>
                </c:pt>
                <c:pt idx="2482">
                  <c:v>46738.2</c:v>
                </c:pt>
                <c:pt idx="2483">
                  <c:v>46747</c:v>
                </c:pt>
                <c:pt idx="2484">
                  <c:v>46752.9</c:v>
                </c:pt>
                <c:pt idx="2485">
                  <c:v>46757.4</c:v>
                </c:pt>
                <c:pt idx="2486">
                  <c:v>46763.4</c:v>
                </c:pt>
                <c:pt idx="2487">
                  <c:v>46770.9</c:v>
                </c:pt>
                <c:pt idx="2488">
                  <c:v>46777</c:v>
                </c:pt>
                <c:pt idx="2489">
                  <c:v>46783.1</c:v>
                </c:pt>
                <c:pt idx="2490">
                  <c:v>46787.7</c:v>
                </c:pt>
                <c:pt idx="2491">
                  <c:v>46793.9</c:v>
                </c:pt>
                <c:pt idx="2492">
                  <c:v>46801.599999999999</c:v>
                </c:pt>
                <c:pt idx="2493">
                  <c:v>46807.8</c:v>
                </c:pt>
                <c:pt idx="2494">
                  <c:v>46814.1</c:v>
                </c:pt>
                <c:pt idx="2495">
                  <c:v>46822</c:v>
                </c:pt>
                <c:pt idx="2496">
                  <c:v>46828.4</c:v>
                </c:pt>
                <c:pt idx="2497">
                  <c:v>46836.3</c:v>
                </c:pt>
                <c:pt idx="2498">
                  <c:v>46842.8</c:v>
                </c:pt>
                <c:pt idx="2499">
                  <c:v>46849.3</c:v>
                </c:pt>
                <c:pt idx="2500">
                  <c:v>46855.9</c:v>
                </c:pt>
                <c:pt idx="2501">
                  <c:v>46864.1</c:v>
                </c:pt>
                <c:pt idx="2502">
                  <c:v>46872.5</c:v>
                </c:pt>
                <c:pt idx="2503">
                  <c:v>46879.3</c:v>
                </c:pt>
                <c:pt idx="2504">
                  <c:v>46886</c:v>
                </c:pt>
                <c:pt idx="2505">
                  <c:v>46892.9</c:v>
                </c:pt>
                <c:pt idx="2506">
                  <c:v>46899.9</c:v>
                </c:pt>
                <c:pt idx="2507">
                  <c:v>46908.6</c:v>
                </c:pt>
                <c:pt idx="2508">
                  <c:v>46915.7</c:v>
                </c:pt>
                <c:pt idx="2509">
                  <c:v>46922.9</c:v>
                </c:pt>
                <c:pt idx="2510">
                  <c:v>46932</c:v>
                </c:pt>
                <c:pt idx="2511">
                  <c:v>46939.5</c:v>
                </c:pt>
                <c:pt idx="2512">
                  <c:v>46947</c:v>
                </c:pt>
                <c:pt idx="2513">
                  <c:v>46952.7</c:v>
                </c:pt>
                <c:pt idx="2514">
                  <c:v>46960.4</c:v>
                </c:pt>
                <c:pt idx="2515">
                  <c:v>46968.1</c:v>
                </c:pt>
                <c:pt idx="2516">
                  <c:v>46978</c:v>
                </c:pt>
                <c:pt idx="2517">
                  <c:v>46986</c:v>
                </c:pt>
                <c:pt idx="2518">
                  <c:v>46996.1</c:v>
                </c:pt>
                <c:pt idx="2519">
                  <c:v>47006.400000000001</c:v>
                </c:pt>
                <c:pt idx="2520">
                  <c:v>47014.6</c:v>
                </c:pt>
                <c:pt idx="2521">
                  <c:v>47025.1</c:v>
                </c:pt>
                <c:pt idx="2522">
                  <c:v>47033.5</c:v>
                </c:pt>
                <c:pt idx="2523">
                  <c:v>47039.8</c:v>
                </c:pt>
                <c:pt idx="2524">
                  <c:v>47050.5</c:v>
                </c:pt>
                <c:pt idx="2525">
                  <c:v>47061.2</c:v>
                </c:pt>
                <c:pt idx="2526">
                  <c:v>47069.8</c:v>
                </c:pt>
                <c:pt idx="2527">
                  <c:v>47076.2</c:v>
                </c:pt>
                <c:pt idx="2528">
                  <c:v>47084.800000000003</c:v>
                </c:pt>
                <c:pt idx="2529">
                  <c:v>47095.6</c:v>
                </c:pt>
                <c:pt idx="2530">
                  <c:v>47104.2</c:v>
                </c:pt>
                <c:pt idx="2531">
                  <c:v>47112.7</c:v>
                </c:pt>
                <c:pt idx="2532">
                  <c:v>47119.199999999997</c:v>
                </c:pt>
                <c:pt idx="2533">
                  <c:v>47127.7</c:v>
                </c:pt>
                <c:pt idx="2534">
                  <c:v>47138.3</c:v>
                </c:pt>
                <c:pt idx="2535">
                  <c:v>47146.8</c:v>
                </c:pt>
                <c:pt idx="2536">
                  <c:v>47155.199999999997</c:v>
                </c:pt>
                <c:pt idx="2537">
                  <c:v>47161.5</c:v>
                </c:pt>
                <c:pt idx="2538">
                  <c:v>47172.1</c:v>
                </c:pt>
                <c:pt idx="2539">
                  <c:v>47182.6</c:v>
                </c:pt>
                <c:pt idx="2540">
                  <c:v>47193.1</c:v>
                </c:pt>
                <c:pt idx="2541">
                  <c:v>47199.4</c:v>
                </c:pt>
                <c:pt idx="2542">
                  <c:v>47207.8</c:v>
                </c:pt>
                <c:pt idx="2543">
                  <c:v>47216.2</c:v>
                </c:pt>
                <c:pt idx="2544">
                  <c:v>47224.6</c:v>
                </c:pt>
                <c:pt idx="2545">
                  <c:v>47235.1</c:v>
                </c:pt>
                <c:pt idx="2546">
                  <c:v>47241.4</c:v>
                </c:pt>
                <c:pt idx="2547">
                  <c:v>47251.9</c:v>
                </c:pt>
                <c:pt idx="2548">
                  <c:v>47260.4</c:v>
                </c:pt>
                <c:pt idx="2549">
                  <c:v>47270.9</c:v>
                </c:pt>
                <c:pt idx="2550">
                  <c:v>47279.3</c:v>
                </c:pt>
                <c:pt idx="2551">
                  <c:v>47287.6</c:v>
                </c:pt>
                <c:pt idx="2552">
                  <c:v>47296</c:v>
                </c:pt>
                <c:pt idx="2553">
                  <c:v>47304.2</c:v>
                </c:pt>
                <c:pt idx="2554">
                  <c:v>47312.4</c:v>
                </c:pt>
                <c:pt idx="2555">
                  <c:v>47320.5</c:v>
                </c:pt>
                <c:pt idx="2556">
                  <c:v>47326.400000000001</c:v>
                </c:pt>
                <c:pt idx="2557">
                  <c:v>47336.4</c:v>
                </c:pt>
                <c:pt idx="2558">
                  <c:v>47344.2</c:v>
                </c:pt>
                <c:pt idx="2559">
                  <c:v>47353.8</c:v>
                </c:pt>
                <c:pt idx="2560">
                  <c:v>47359.3</c:v>
                </c:pt>
                <c:pt idx="2561">
                  <c:v>47366.6</c:v>
                </c:pt>
                <c:pt idx="2562">
                  <c:v>47373.9</c:v>
                </c:pt>
                <c:pt idx="2563">
                  <c:v>47382.7</c:v>
                </c:pt>
                <c:pt idx="2564">
                  <c:v>47389.5</c:v>
                </c:pt>
                <c:pt idx="2565">
                  <c:v>47396.2</c:v>
                </c:pt>
                <c:pt idx="2566">
                  <c:v>47404.4</c:v>
                </c:pt>
                <c:pt idx="2567">
                  <c:v>47409.1</c:v>
                </c:pt>
                <c:pt idx="2568">
                  <c:v>47418.400000000001</c:v>
                </c:pt>
                <c:pt idx="2569">
                  <c:v>47424.5</c:v>
                </c:pt>
                <c:pt idx="2570">
                  <c:v>47430.400000000001</c:v>
                </c:pt>
                <c:pt idx="2571">
                  <c:v>47436.1</c:v>
                </c:pt>
                <c:pt idx="2572">
                  <c:v>47441.7</c:v>
                </c:pt>
                <c:pt idx="2573">
                  <c:v>47448.4</c:v>
                </c:pt>
                <c:pt idx="2574">
                  <c:v>47453.8</c:v>
                </c:pt>
                <c:pt idx="2575">
                  <c:v>47460.3</c:v>
                </c:pt>
                <c:pt idx="2576">
                  <c:v>47465.4</c:v>
                </c:pt>
                <c:pt idx="2577">
                  <c:v>47470.400000000001</c:v>
                </c:pt>
                <c:pt idx="2578">
                  <c:v>47476.6</c:v>
                </c:pt>
                <c:pt idx="2579">
                  <c:v>47481.4</c:v>
                </c:pt>
                <c:pt idx="2580">
                  <c:v>47485.1</c:v>
                </c:pt>
                <c:pt idx="2581">
                  <c:v>47489.8</c:v>
                </c:pt>
                <c:pt idx="2582">
                  <c:v>47495.6</c:v>
                </c:pt>
                <c:pt idx="2583">
                  <c:v>47500.2</c:v>
                </c:pt>
                <c:pt idx="2584">
                  <c:v>47504.7</c:v>
                </c:pt>
                <c:pt idx="2585">
                  <c:v>47510.400000000001</c:v>
                </c:pt>
                <c:pt idx="2586">
                  <c:v>47514.8</c:v>
                </c:pt>
                <c:pt idx="2587">
                  <c:v>47519.199999999997</c:v>
                </c:pt>
                <c:pt idx="2588">
                  <c:v>47524.7</c:v>
                </c:pt>
                <c:pt idx="2589">
                  <c:v>47529</c:v>
                </c:pt>
                <c:pt idx="2590">
                  <c:v>47532.2</c:v>
                </c:pt>
                <c:pt idx="2591">
                  <c:v>47537.599999999999</c:v>
                </c:pt>
                <c:pt idx="2592">
                  <c:v>47542.9</c:v>
                </c:pt>
                <c:pt idx="2593">
                  <c:v>47548.1</c:v>
                </c:pt>
                <c:pt idx="2594">
                  <c:v>47551.199999999997</c:v>
                </c:pt>
                <c:pt idx="2595">
                  <c:v>47556.4</c:v>
                </c:pt>
                <c:pt idx="2596">
                  <c:v>47561.4</c:v>
                </c:pt>
                <c:pt idx="2597">
                  <c:v>47565.4</c:v>
                </c:pt>
                <c:pt idx="2598">
                  <c:v>47569.4</c:v>
                </c:pt>
                <c:pt idx="2599">
                  <c:v>47573.3</c:v>
                </c:pt>
                <c:pt idx="2600">
                  <c:v>47577.2</c:v>
                </c:pt>
                <c:pt idx="2601">
                  <c:v>47581.9</c:v>
                </c:pt>
                <c:pt idx="2602">
                  <c:v>47585.599999999999</c:v>
                </c:pt>
                <c:pt idx="2603">
                  <c:v>47590.3</c:v>
                </c:pt>
                <c:pt idx="2604">
                  <c:v>47593</c:v>
                </c:pt>
                <c:pt idx="2605">
                  <c:v>47597.599999999999</c:v>
                </c:pt>
                <c:pt idx="2606">
                  <c:v>47602.1</c:v>
                </c:pt>
                <c:pt idx="2607">
                  <c:v>47605.7</c:v>
                </c:pt>
                <c:pt idx="2608">
                  <c:v>47608.4</c:v>
                </c:pt>
                <c:pt idx="2609">
                  <c:v>47611.9</c:v>
                </c:pt>
                <c:pt idx="2610">
                  <c:v>47615.5</c:v>
                </c:pt>
                <c:pt idx="2611">
                  <c:v>47620</c:v>
                </c:pt>
                <c:pt idx="2612">
                  <c:v>47623.7</c:v>
                </c:pt>
                <c:pt idx="2613">
                  <c:v>47626.5</c:v>
                </c:pt>
                <c:pt idx="2614">
                  <c:v>47630.2</c:v>
                </c:pt>
                <c:pt idx="2615">
                  <c:v>47634.9</c:v>
                </c:pt>
                <c:pt idx="2616">
                  <c:v>47639.7</c:v>
                </c:pt>
                <c:pt idx="2617">
                  <c:v>47643.7</c:v>
                </c:pt>
                <c:pt idx="2618">
                  <c:v>47646.8</c:v>
                </c:pt>
                <c:pt idx="2619">
                  <c:v>47650.9</c:v>
                </c:pt>
                <c:pt idx="2620">
                  <c:v>47656.2</c:v>
                </c:pt>
                <c:pt idx="2621">
                  <c:v>47660.5</c:v>
                </c:pt>
                <c:pt idx="2622">
                  <c:v>47666</c:v>
                </c:pt>
                <c:pt idx="2623">
                  <c:v>47670.6</c:v>
                </c:pt>
                <c:pt idx="2624">
                  <c:v>47676.4</c:v>
                </c:pt>
                <c:pt idx="2625">
                  <c:v>47682.6</c:v>
                </c:pt>
                <c:pt idx="2626">
                  <c:v>47687.6</c:v>
                </c:pt>
                <c:pt idx="2627">
                  <c:v>47691.3</c:v>
                </c:pt>
                <c:pt idx="2628">
                  <c:v>47696.5</c:v>
                </c:pt>
                <c:pt idx="2629">
                  <c:v>47703</c:v>
                </c:pt>
                <c:pt idx="2630">
                  <c:v>47708.5</c:v>
                </c:pt>
                <c:pt idx="2631">
                  <c:v>47714.1</c:v>
                </c:pt>
                <c:pt idx="2632">
                  <c:v>47721.2</c:v>
                </c:pt>
                <c:pt idx="2633">
                  <c:v>47725.5</c:v>
                </c:pt>
                <c:pt idx="2634">
                  <c:v>47732.800000000003</c:v>
                </c:pt>
                <c:pt idx="2635">
                  <c:v>47740.3</c:v>
                </c:pt>
                <c:pt idx="2636">
                  <c:v>47746.400000000001</c:v>
                </c:pt>
                <c:pt idx="2637">
                  <c:v>47751</c:v>
                </c:pt>
                <c:pt idx="2638">
                  <c:v>47757.2</c:v>
                </c:pt>
                <c:pt idx="2639">
                  <c:v>47765.1</c:v>
                </c:pt>
                <c:pt idx="2640">
                  <c:v>47773.2</c:v>
                </c:pt>
                <c:pt idx="2641">
                  <c:v>47779.6</c:v>
                </c:pt>
                <c:pt idx="2642">
                  <c:v>47787.9</c:v>
                </c:pt>
                <c:pt idx="2643">
                  <c:v>47792.800000000003</c:v>
                </c:pt>
                <c:pt idx="2644">
                  <c:v>47801.2</c:v>
                </c:pt>
                <c:pt idx="2645">
                  <c:v>47808</c:v>
                </c:pt>
                <c:pt idx="2646">
                  <c:v>47813.2</c:v>
                </c:pt>
                <c:pt idx="2647">
                  <c:v>47821.8</c:v>
                </c:pt>
                <c:pt idx="2648">
                  <c:v>47828.800000000003</c:v>
                </c:pt>
                <c:pt idx="2649">
                  <c:v>47837.7</c:v>
                </c:pt>
                <c:pt idx="2650">
                  <c:v>47844.9</c:v>
                </c:pt>
                <c:pt idx="2651">
                  <c:v>47852.2</c:v>
                </c:pt>
                <c:pt idx="2652">
                  <c:v>47859.6</c:v>
                </c:pt>
                <c:pt idx="2653">
                  <c:v>47869</c:v>
                </c:pt>
                <c:pt idx="2654">
                  <c:v>47876.6</c:v>
                </c:pt>
                <c:pt idx="2655">
                  <c:v>47884.4</c:v>
                </c:pt>
                <c:pt idx="2656">
                  <c:v>47892.3</c:v>
                </c:pt>
                <c:pt idx="2657">
                  <c:v>47900.3</c:v>
                </c:pt>
                <c:pt idx="2658">
                  <c:v>47910.5</c:v>
                </c:pt>
                <c:pt idx="2659">
                  <c:v>47918.7</c:v>
                </c:pt>
                <c:pt idx="2660">
                  <c:v>47927.1</c:v>
                </c:pt>
                <c:pt idx="2661">
                  <c:v>47935.6</c:v>
                </c:pt>
                <c:pt idx="2662">
                  <c:v>47948.4</c:v>
                </c:pt>
                <c:pt idx="2663">
                  <c:v>47954.8</c:v>
                </c:pt>
                <c:pt idx="2664">
                  <c:v>47963.6</c:v>
                </c:pt>
                <c:pt idx="2665">
                  <c:v>47974.5</c:v>
                </c:pt>
                <c:pt idx="2666">
                  <c:v>47983.3</c:v>
                </c:pt>
                <c:pt idx="2667">
                  <c:v>47994.3</c:v>
                </c:pt>
                <c:pt idx="2668">
                  <c:v>48003.1</c:v>
                </c:pt>
                <c:pt idx="2669">
                  <c:v>48011.9</c:v>
                </c:pt>
                <c:pt idx="2670">
                  <c:v>48020.7</c:v>
                </c:pt>
                <c:pt idx="2671">
                  <c:v>48029.4</c:v>
                </c:pt>
                <c:pt idx="2672">
                  <c:v>48040.3</c:v>
                </c:pt>
                <c:pt idx="2673">
                  <c:v>48051</c:v>
                </c:pt>
                <c:pt idx="2674">
                  <c:v>48057.4</c:v>
                </c:pt>
                <c:pt idx="2675">
                  <c:v>48065.8</c:v>
                </c:pt>
                <c:pt idx="2676">
                  <c:v>48076.3</c:v>
                </c:pt>
                <c:pt idx="2677">
                  <c:v>48084.6</c:v>
                </c:pt>
                <c:pt idx="2678">
                  <c:v>48094.7</c:v>
                </c:pt>
                <c:pt idx="2679">
                  <c:v>48100.7</c:v>
                </c:pt>
                <c:pt idx="2680">
                  <c:v>48108.6</c:v>
                </c:pt>
                <c:pt idx="2681">
                  <c:v>48118.5</c:v>
                </c:pt>
                <c:pt idx="2682">
                  <c:v>48126.2</c:v>
                </c:pt>
                <c:pt idx="2683">
                  <c:v>48133.8</c:v>
                </c:pt>
                <c:pt idx="2684">
                  <c:v>48141.4</c:v>
                </c:pt>
                <c:pt idx="2685">
                  <c:v>48148.800000000003</c:v>
                </c:pt>
                <c:pt idx="2686">
                  <c:v>48158.1</c:v>
                </c:pt>
                <c:pt idx="2687">
                  <c:v>48167.199999999997</c:v>
                </c:pt>
                <c:pt idx="2688">
                  <c:v>48174.400000000001</c:v>
                </c:pt>
                <c:pt idx="2689">
                  <c:v>48181.599999999999</c:v>
                </c:pt>
                <c:pt idx="2690">
                  <c:v>48190.6</c:v>
                </c:pt>
                <c:pt idx="2691">
                  <c:v>48199.5</c:v>
                </c:pt>
                <c:pt idx="2692">
                  <c:v>48206.6</c:v>
                </c:pt>
                <c:pt idx="2693">
                  <c:v>48211.9</c:v>
                </c:pt>
                <c:pt idx="2694">
                  <c:v>48219</c:v>
                </c:pt>
                <c:pt idx="2695">
                  <c:v>48227.8</c:v>
                </c:pt>
                <c:pt idx="2696">
                  <c:v>48234.9</c:v>
                </c:pt>
                <c:pt idx="2697">
                  <c:v>48242</c:v>
                </c:pt>
                <c:pt idx="2698">
                  <c:v>48249.1</c:v>
                </c:pt>
                <c:pt idx="2699">
                  <c:v>48258</c:v>
                </c:pt>
                <c:pt idx="2700">
                  <c:v>48265.2</c:v>
                </c:pt>
                <c:pt idx="2701">
                  <c:v>48274.2</c:v>
                </c:pt>
                <c:pt idx="2702">
                  <c:v>48281.5</c:v>
                </c:pt>
                <c:pt idx="2703">
                  <c:v>48287.1</c:v>
                </c:pt>
                <c:pt idx="2704">
                  <c:v>48294.5</c:v>
                </c:pt>
                <c:pt idx="2705">
                  <c:v>48303.8</c:v>
                </c:pt>
                <c:pt idx="2706">
                  <c:v>48311.4</c:v>
                </c:pt>
                <c:pt idx="2707">
                  <c:v>48320.9</c:v>
                </c:pt>
                <c:pt idx="2708">
                  <c:v>48330.6</c:v>
                </c:pt>
                <c:pt idx="2709">
                  <c:v>48338.5</c:v>
                </c:pt>
                <c:pt idx="2710">
                  <c:v>48348.4</c:v>
                </c:pt>
                <c:pt idx="2711">
                  <c:v>48356.4</c:v>
                </c:pt>
                <c:pt idx="2712">
                  <c:v>48364.5</c:v>
                </c:pt>
                <c:pt idx="2713">
                  <c:v>48372.7</c:v>
                </c:pt>
                <c:pt idx="2714">
                  <c:v>48383</c:v>
                </c:pt>
                <c:pt idx="2715">
                  <c:v>48393.5</c:v>
                </c:pt>
                <c:pt idx="2716">
                  <c:v>48401.9</c:v>
                </c:pt>
                <c:pt idx="2717">
                  <c:v>48410.3</c:v>
                </c:pt>
                <c:pt idx="2718">
                  <c:v>48418.8</c:v>
                </c:pt>
                <c:pt idx="2719">
                  <c:v>48427.199999999997</c:v>
                </c:pt>
                <c:pt idx="2720">
                  <c:v>48437.8</c:v>
                </c:pt>
                <c:pt idx="2721">
                  <c:v>48446.3</c:v>
                </c:pt>
                <c:pt idx="2722">
                  <c:v>48454.7</c:v>
                </c:pt>
                <c:pt idx="2723">
                  <c:v>48465.2</c:v>
                </c:pt>
                <c:pt idx="2724">
                  <c:v>48473.5</c:v>
                </c:pt>
                <c:pt idx="2725">
                  <c:v>48483.8</c:v>
                </c:pt>
                <c:pt idx="2726">
                  <c:v>48492</c:v>
                </c:pt>
                <c:pt idx="2727">
                  <c:v>48500</c:v>
                </c:pt>
                <c:pt idx="2728">
                  <c:v>48510</c:v>
                </c:pt>
                <c:pt idx="2729">
                  <c:v>48517.8</c:v>
                </c:pt>
                <c:pt idx="2730">
                  <c:v>48525.5</c:v>
                </c:pt>
                <c:pt idx="2731">
                  <c:v>48533.1</c:v>
                </c:pt>
                <c:pt idx="2732">
                  <c:v>48540.6</c:v>
                </c:pt>
                <c:pt idx="2733">
                  <c:v>48549.7</c:v>
                </c:pt>
                <c:pt idx="2734">
                  <c:v>48558.7</c:v>
                </c:pt>
                <c:pt idx="2735">
                  <c:v>48565.8</c:v>
                </c:pt>
                <c:pt idx="2736">
                  <c:v>48572.7</c:v>
                </c:pt>
                <c:pt idx="2737">
                  <c:v>48579.6</c:v>
                </c:pt>
                <c:pt idx="2738">
                  <c:v>48587.9</c:v>
                </c:pt>
                <c:pt idx="2739">
                  <c:v>48594.5</c:v>
                </c:pt>
                <c:pt idx="2740">
                  <c:v>48597.599999999999</c:v>
                </c:pt>
                <c:pt idx="2741">
                  <c:v>48604.1</c:v>
                </c:pt>
                <c:pt idx="2742">
                  <c:v>48612</c:v>
                </c:pt>
                <c:pt idx="2743">
                  <c:v>48619.9</c:v>
                </c:pt>
                <c:pt idx="2744">
                  <c:v>48626</c:v>
                </c:pt>
                <c:pt idx="2745">
                  <c:v>48633.599999999999</c:v>
                </c:pt>
                <c:pt idx="2746">
                  <c:v>48639.6</c:v>
                </c:pt>
                <c:pt idx="2747">
                  <c:v>48647</c:v>
                </c:pt>
                <c:pt idx="2748">
                  <c:v>48652.9</c:v>
                </c:pt>
                <c:pt idx="2749">
                  <c:v>48658.7</c:v>
                </c:pt>
                <c:pt idx="2750">
                  <c:v>48663</c:v>
                </c:pt>
                <c:pt idx="2751">
                  <c:v>48671.6</c:v>
                </c:pt>
                <c:pt idx="2752">
                  <c:v>48678.7</c:v>
                </c:pt>
                <c:pt idx="2753">
                  <c:v>48685.7</c:v>
                </c:pt>
                <c:pt idx="2754">
                  <c:v>48689.9</c:v>
                </c:pt>
                <c:pt idx="2755">
                  <c:v>48695.4</c:v>
                </c:pt>
                <c:pt idx="2756">
                  <c:v>48702.2</c:v>
                </c:pt>
                <c:pt idx="2757">
                  <c:v>48707.7</c:v>
                </c:pt>
                <c:pt idx="2758">
                  <c:v>48713.1</c:v>
                </c:pt>
                <c:pt idx="2759">
                  <c:v>48718.400000000001</c:v>
                </c:pt>
                <c:pt idx="2760">
                  <c:v>48723.8</c:v>
                </c:pt>
                <c:pt idx="2761">
                  <c:v>48730.400000000001</c:v>
                </c:pt>
                <c:pt idx="2762">
                  <c:v>48737</c:v>
                </c:pt>
                <c:pt idx="2763">
                  <c:v>48743.5</c:v>
                </c:pt>
                <c:pt idx="2764">
                  <c:v>48748.7</c:v>
                </c:pt>
                <c:pt idx="2765">
                  <c:v>48753.9</c:v>
                </c:pt>
                <c:pt idx="2766">
                  <c:v>48760.3</c:v>
                </c:pt>
                <c:pt idx="2767">
                  <c:v>48766.7</c:v>
                </c:pt>
                <c:pt idx="2768">
                  <c:v>48771.8</c:v>
                </c:pt>
                <c:pt idx="2769">
                  <c:v>48776.800000000003</c:v>
                </c:pt>
                <c:pt idx="2770">
                  <c:v>48783</c:v>
                </c:pt>
                <c:pt idx="2771">
                  <c:v>48789.2</c:v>
                </c:pt>
                <c:pt idx="2772">
                  <c:v>48795.4</c:v>
                </c:pt>
                <c:pt idx="2773">
                  <c:v>48797.8</c:v>
                </c:pt>
                <c:pt idx="2774">
                  <c:v>48805.1</c:v>
                </c:pt>
                <c:pt idx="2775">
                  <c:v>48811.1</c:v>
                </c:pt>
                <c:pt idx="2776">
                  <c:v>48815.9</c:v>
                </c:pt>
                <c:pt idx="2777">
                  <c:v>48820.6</c:v>
                </c:pt>
                <c:pt idx="2778">
                  <c:v>48824.2</c:v>
                </c:pt>
                <c:pt idx="2779">
                  <c:v>48830</c:v>
                </c:pt>
                <c:pt idx="2780">
                  <c:v>48835.8</c:v>
                </c:pt>
                <c:pt idx="2781">
                  <c:v>48839.199999999997</c:v>
                </c:pt>
                <c:pt idx="2782">
                  <c:v>48843.8</c:v>
                </c:pt>
                <c:pt idx="2783">
                  <c:v>48849.4</c:v>
                </c:pt>
                <c:pt idx="2784">
                  <c:v>48855.1</c:v>
                </c:pt>
                <c:pt idx="2785">
                  <c:v>48859.5</c:v>
                </c:pt>
                <c:pt idx="2786">
                  <c:v>48863.9</c:v>
                </c:pt>
                <c:pt idx="2787">
                  <c:v>48868.3</c:v>
                </c:pt>
                <c:pt idx="2788">
                  <c:v>48873.7</c:v>
                </c:pt>
                <c:pt idx="2789">
                  <c:v>48879.1</c:v>
                </c:pt>
                <c:pt idx="2790">
                  <c:v>48883.4</c:v>
                </c:pt>
                <c:pt idx="2791">
                  <c:v>48887.7</c:v>
                </c:pt>
                <c:pt idx="2792">
                  <c:v>48891.9</c:v>
                </c:pt>
                <c:pt idx="2793">
                  <c:v>48897.2</c:v>
                </c:pt>
                <c:pt idx="2794">
                  <c:v>48902.400000000001</c:v>
                </c:pt>
                <c:pt idx="2795">
                  <c:v>48906.6</c:v>
                </c:pt>
                <c:pt idx="2796">
                  <c:v>48909.7</c:v>
                </c:pt>
                <c:pt idx="2797">
                  <c:v>48914.8</c:v>
                </c:pt>
                <c:pt idx="2798">
                  <c:v>48920</c:v>
                </c:pt>
                <c:pt idx="2799">
                  <c:v>48925</c:v>
                </c:pt>
                <c:pt idx="2800">
                  <c:v>48929</c:v>
                </c:pt>
                <c:pt idx="2801">
                  <c:v>48933.1</c:v>
                </c:pt>
                <c:pt idx="2802">
                  <c:v>48937</c:v>
                </c:pt>
                <c:pt idx="2803">
                  <c:v>48942.8</c:v>
                </c:pt>
                <c:pt idx="2804">
                  <c:v>48945.7</c:v>
                </c:pt>
                <c:pt idx="2805">
                  <c:v>48948.6</c:v>
                </c:pt>
                <c:pt idx="2806">
                  <c:v>48954.3</c:v>
                </c:pt>
                <c:pt idx="2807">
                  <c:v>48958.9</c:v>
                </c:pt>
                <c:pt idx="2808">
                  <c:v>48963.4</c:v>
                </c:pt>
                <c:pt idx="2809">
                  <c:v>48966.2</c:v>
                </c:pt>
                <c:pt idx="2810">
                  <c:v>48969.8</c:v>
                </c:pt>
                <c:pt idx="2811">
                  <c:v>48974.1</c:v>
                </c:pt>
                <c:pt idx="2812">
                  <c:v>48978.400000000001</c:v>
                </c:pt>
                <c:pt idx="2813">
                  <c:v>48980.9</c:v>
                </c:pt>
                <c:pt idx="2814">
                  <c:v>48984.2</c:v>
                </c:pt>
                <c:pt idx="2815">
                  <c:v>48987.4</c:v>
                </c:pt>
                <c:pt idx="2816">
                  <c:v>48990.6</c:v>
                </c:pt>
                <c:pt idx="2817">
                  <c:v>48995.199999999997</c:v>
                </c:pt>
                <c:pt idx="2818">
                  <c:v>48997.5</c:v>
                </c:pt>
                <c:pt idx="2819">
                  <c:v>49000.4</c:v>
                </c:pt>
                <c:pt idx="2820">
                  <c:v>49004.1</c:v>
                </c:pt>
                <c:pt idx="2821">
                  <c:v>49007.6</c:v>
                </c:pt>
                <c:pt idx="2822">
                  <c:v>49010.400000000001</c:v>
                </c:pt>
                <c:pt idx="2823">
                  <c:v>49013.2</c:v>
                </c:pt>
                <c:pt idx="2824">
                  <c:v>49015.8</c:v>
                </c:pt>
                <c:pt idx="2825">
                  <c:v>49019.1</c:v>
                </c:pt>
                <c:pt idx="2826">
                  <c:v>49023</c:v>
                </c:pt>
                <c:pt idx="2827">
                  <c:v>49025.5</c:v>
                </c:pt>
                <c:pt idx="2828">
                  <c:v>49026.8</c:v>
                </c:pt>
                <c:pt idx="2829">
                  <c:v>49029.3</c:v>
                </c:pt>
                <c:pt idx="2830">
                  <c:v>49032.4</c:v>
                </c:pt>
                <c:pt idx="2831">
                  <c:v>49035.4</c:v>
                </c:pt>
                <c:pt idx="2832">
                  <c:v>49037.2</c:v>
                </c:pt>
                <c:pt idx="2833">
                  <c:v>49039.6</c:v>
                </c:pt>
                <c:pt idx="2834">
                  <c:v>49042</c:v>
                </c:pt>
                <c:pt idx="2835">
                  <c:v>49045</c:v>
                </c:pt>
                <c:pt idx="2836">
                  <c:v>49048</c:v>
                </c:pt>
                <c:pt idx="2837">
                  <c:v>49049.8</c:v>
                </c:pt>
                <c:pt idx="2838">
                  <c:v>49052.800000000003</c:v>
                </c:pt>
                <c:pt idx="2839">
                  <c:v>49055.199999999997</c:v>
                </c:pt>
                <c:pt idx="2840">
                  <c:v>49058.2</c:v>
                </c:pt>
                <c:pt idx="2841">
                  <c:v>49060.6</c:v>
                </c:pt>
                <c:pt idx="2842">
                  <c:v>49063</c:v>
                </c:pt>
                <c:pt idx="2843">
                  <c:v>49066</c:v>
                </c:pt>
                <c:pt idx="2844">
                  <c:v>49068.4</c:v>
                </c:pt>
                <c:pt idx="2845">
                  <c:v>49071.5</c:v>
                </c:pt>
                <c:pt idx="2846">
                  <c:v>49073.9</c:v>
                </c:pt>
                <c:pt idx="2847">
                  <c:v>49075.1</c:v>
                </c:pt>
                <c:pt idx="2848">
                  <c:v>49077.599999999999</c:v>
                </c:pt>
                <c:pt idx="2849">
                  <c:v>49080.7</c:v>
                </c:pt>
                <c:pt idx="2850">
                  <c:v>49084.3</c:v>
                </c:pt>
                <c:pt idx="2851">
                  <c:v>49086.8</c:v>
                </c:pt>
                <c:pt idx="2852">
                  <c:v>49088.7</c:v>
                </c:pt>
                <c:pt idx="2853">
                  <c:v>49091.1</c:v>
                </c:pt>
                <c:pt idx="2854">
                  <c:v>49094.8</c:v>
                </c:pt>
                <c:pt idx="2855">
                  <c:v>49097.9</c:v>
                </c:pt>
                <c:pt idx="2856">
                  <c:v>49099.7</c:v>
                </c:pt>
                <c:pt idx="2857">
                  <c:v>49101.599999999999</c:v>
                </c:pt>
                <c:pt idx="2858">
                  <c:v>49104.6</c:v>
                </c:pt>
                <c:pt idx="2859">
                  <c:v>49107.7</c:v>
                </c:pt>
                <c:pt idx="2860">
                  <c:v>49110.2</c:v>
                </c:pt>
                <c:pt idx="2861">
                  <c:v>49112</c:v>
                </c:pt>
                <c:pt idx="2862">
                  <c:v>49114.5</c:v>
                </c:pt>
                <c:pt idx="2863">
                  <c:v>49118.2</c:v>
                </c:pt>
                <c:pt idx="2864">
                  <c:v>49121.3</c:v>
                </c:pt>
                <c:pt idx="2865">
                  <c:v>49123.1</c:v>
                </c:pt>
                <c:pt idx="2866">
                  <c:v>49125.599999999999</c:v>
                </c:pt>
                <c:pt idx="2867">
                  <c:v>49128.1</c:v>
                </c:pt>
                <c:pt idx="2868">
                  <c:v>49131.8</c:v>
                </c:pt>
                <c:pt idx="2869">
                  <c:v>49134.3</c:v>
                </c:pt>
                <c:pt idx="2870">
                  <c:v>49136.9</c:v>
                </c:pt>
                <c:pt idx="2871">
                  <c:v>49139.4</c:v>
                </c:pt>
                <c:pt idx="2872">
                  <c:v>49142.5</c:v>
                </c:pt>
                <c:pt idx="2873">
                  <c:v>49145.599999999999</c:v>
                </c:pt>
                <c:pt idx="2874">
                  <c:v>49148.2</c:v>
                </c:pt>
                <c:pt idx="2875">
                  <c:v>49150.1</c:v>
                </c:pt>
                <c:pt idx="2876">
                  <c:v>49153.9</c:v>
                </c:pt>
                <c:pt idx="2877">
                  <c:v>49156.4</c:v>
                </c:pt>
                <c:pt idx="2878">
                  <c:v>49159.6</c:v>
                </c:pt>
                <c:pt idx="2879">
                  <c:v>49162.1</c:v>
                </c:pt>
                <c:pt idx="2880">
                  <c:v>49164</c:v>
                </c:pt>
                <c:pt idx="2881">
                  <c:v>49167.9</c:v>
                </c:pt>
                <c:pt idx="2882">
                  <c:v>49171.7</c:v>
                </c:pt>
                <c:pt idx="2883">
                  <c:v>49174.3</c:v>
                </c:pt>
                <c:pt idx="2884">
                  <c:v>49176.2</c:v>
                </c:pt>
                <c:pt idx="2885">
                  <c:v>49178.8</c:v>
                </c:pt>
                <c:pt idx="2886">
                  <c:v>49182</c:v>
                </c:pt>
                <c:pt idx="2887">
                  <c:v>49185.9</c:v>
                </c:pt>
                <c:pt idx="2888">
                  <c:v>49188.5</c:v>
                </c:pt>
                <c:pt idx="2889">
                  <c:v>49190.400000000001</c:v>
                </c:pt>
                <c:pt idx="2890">
                  <c:v>49193.7</c:v>
                </c:pt>
                <c:pt idx="2891">
                  <c:v>49197</c:v>
                </c:pt>
                <c:pt idx="2892">
                  <c:v>49200.3</c:v>
                </c:pt>
                <c:pt idx="2893">
                  <c:v>49202.2</c:v>
                </c:pt>
                <c:pt idx="2894">
                  <c:v>49204.9</c:v>
                </c:pt>
                <c:pt idx="2895">
                  <c:v>49208.2</c:v>
                </c:pt>
                <c:pt idx="2896">
                  <c:v>49210.2</c:v>
                </c:pt>
                <c:pt idx="2897">
                  <c:v>49212.9</c:v>
                </c:pt>
                <c:pt idx="2898">
                  <c:v>49215.5</c:v>
                </c:pt>
                <c:pt idx="2899">
                  <c:v>49218.8</c:v>
                </c:pt>
                <c:pt idx="2900">
                  <c:v>49222.2</c:v>
                </c:pt>
                <c:pt idx="2901">
                  <c:v>49224.800000000003</c:v>
                </c:pt>
                <c:pt idx="2902">
                  <c:v>49228.1</c:v>
                </c:pt>
                <c:pt idx="2903">
                  <c:v>49230.8</c:v>
                </c:pt>
                <c:pt idx="2904">
                  <c:v>49233.4</c:v>
                </c:pt>
                <c:pt idx="2905">
                  <c:v>49236.7</c:v>
                </c:pt>
                <c:pt idx="2906">
                  <c:v>49239.4</c:v>
                </c:pt>
                <c:pt idx="2907">
                  <c:v>49242.7</c:v>
                </c:pt>
                <c:pt idx="2908">
                  <c:v>49245.3</c:v>
                </c:pt>
                <c:pt idx="2909">
                  <c:v>49248.7</c:v>
                </c:pt>
                <c:pt idx="2910">
                  <c:v>49252</c:v>
                </c:pt>
                <c:pt idx="2911">
                  <c:v>49254</c:v>
                </c:pt>
                <c:pt idx="2912">
                  <c:v>49256.7</c:v>
                </c:pt>
                <c:pt idx="2913">
                  <c:v>49258.8</c:v>
                </c:pt>
                <c:pt idx="2914">
                  <c:v>49262.2</c:v>
                </c:pt>
                <c:pt idx="2915">
                  <c:v>49265.8</c:v>
                </c:pt>
                <c:pt idx="2916">
                  <c:v>49268.6</c:v>
                </c:pt>
                <c:pt idx="2917">
                  <c:v>49270.8</c:v>
                </c:pt>
                <c:pt idx="2918">
                  <c:v>49275.199999999997</c:v>
                </c:pt>
                <c:pt idx="2919">
                  <c:v>49279</c:v>
                </c:pt>
                <c:pt idx="2920">
                  <c:v>49282.1</c:v>
                </c:pt>
                <c:pt idx="2921">
                  <c:v>49284.5</c:v>
                </c:pt>
                <c:pt idx="2922">
                  <c:v>49287.7</c:v>
                </c:pt>
                <c:pt idx="2923">
                  <c:v>49291.8</c:v>
                </c:pt>
                <c:pt idx="2924">
                  <c:v>49296.1</c:v>
                </c:pt>
                <c:pt idx="2925">
                  <c:v>49299.7</c:v>
                </c:pt>
                <c:pt idx="2926">
                  <c:v>49302.400000000001</c:v>
                </c:pt>
                <c:pt idx="2927">
                  <c:v>49307</c:v>
                </c:pt>
                <c:pt idx="2928">
                  <c:v>49312.800000000003</c:v>
                </c:pt>
                <c:pt idx="2929">
                  <c:v>49316.9</c:v>
                </c:pt>
                <c:pt idx="2930">
                  <c:v>49320.800000000003</c:v>
                </c:pt>
                <c:pt idx="2931">
                  <c:v>49324.1</c:v>
                </c:pt>
                <c:pt idx="2932">
                  <c:v>49329.4</c:v>
                </c:pt>
                <c:pt idx="2933">
                  <c:v>49335</c:v>
                </c:pt>
                <c:pt idx="2934">
                  <c:v>49339.6</c:v>
                </c:pt>
                <c:pt idx="2935">
                  <c:v>49343.1</c:v>
                </c:pt>
                <c:pt idx="2936">
                  <c:v>49349</c:v>
                </c:pt>
                <c:pt idx="2937">
                  <c:v>49355.1</c:v>
                </c:pt>
                <c:pt idx="2938">
                  <c:v>49360.2</c:v>
                </c:pt>
                <c:pt idx="2939">
                  <c:v>49365.3</c:v>
                </c:pt>
                <c:pt idx="2940">
                  <c:v>49371.8</c:v>
                </c:pt>
                <c:pt idx="2941">
                  <c:v>49377.1</c:v>
                </c:pt>
                <c:pt idx="2942">
                  <c:v>49383.8</c:v>
                </c:pt>
                <c:pt idx="2943">
                  <c:v>49390.7</c:v>
                </c:pt>
                <c:pt idx="2944">
                  <c:v>49394.8</c:v>
                </c:pt>
                <c:pt idx="2945">
                  <c:v>49401.7</c:v>
                </c:pt>
                <c:pt idx="2946">
                  <c:v>49407.4</c:v>
                </c:pt>
                <c:pt idx="2947">
                  <c:v>49414.5</c:v>
                </c:pt>
                <c:pt idx="2948">
                  <c:v>49420.3</c:v>
                </c:pt>
                <c:pt idx="2949">
                  <c:v>49426.1</c:v>
                </c:pt>
                <c:pt idx="2950">
                  <c:v>49431.9</c:v>
                </c:pt>
                <c:pt idx="2951">
                  <c:v>49439.3</c:v>
                </c:pt>
                <c:pt idx="2952">
                  <c:v>49446.7</c:v>
                </c:pt>
                <c:pt idx="2953">
                  <c:v>49451.3</c:v>
                </c:pt>
                <c:pt idx="2954">
                  <c:v>49458.8</c:v>
                </c:pt>
                <c:pt idx="2955">
                  <c:v>49465</c:v>
                </c:pt>
                <c:pt idx="2956">
                  <c:v>49472.7</c:v>
                </c:pt>
                <c:pt idx="2957">
                  <c:v>49479</c:v>
                </c:pt>
                <c:pt idx="2958">
                  <c:v>49486.9</c:v>
                </c:pt>
                <c:pt idx="2959">
                  <c:v>49493.3</c:v>
                </c:pt>
                <c:pt idx="2960">
                  <c:v>49499.8</c:v>
                </c:pt>
                <c:pt idx="2961">
                  <c:v>49508</c:v>
                </c:pt>
                <c:pt idx="2962">
                  <c:v>49516.4</c:v>
                </c:pt>
                <c:pt idx="2963">
                  <c:v>49523.1</c:v>
                </c:pt>
                <c:pt idx="2964">
                  <c:v>49529.9</c:v>
                </c:pt>
                <c:pt idx="2965">
                  <c:v>49536.800000000003</c:v>
                </c:pt>
                <c:pt idx="2966">
                  <c:v>49545.4</c:v>
                </c:pt>
                <c:pt idx="2967">
                  <c:v>49552.4</c:v>
                </c:pt>
                <c:pt idx="2968">
                  <c:v>49559.5</c:v>
                </c:pt>
                <c:pt idx="2969">
                  <c:v>49566.6</c:v>
                </c:pt>
                <c:pt idx="2970">
                  <c:v>49575.5</c:v>
                </c:pt>
                <c:pt idx="2971">
                  <c:v>49582.6</c:v>
                </c:pt>
                <c:pt idx="2972">
                  <c:v>49591.7</c:v>
                </c:pt>
                <c:pt idx="2973">
                  <c:v>49598.9</c:v>
                </c:pt>
                <c:pt idx="2974">
                  <c:v>49606.1</c:v>
                </c:pt>
                <c:pt idx="2975">
                  <c:v>49617</c:v>
                </c:pt>
                <c:pt idx="2976">
                  <c:v>49622.400000000001</c:v>
                </c:pt>
                <c:pt idx="2977">
                  <c:v>49627.9</c:v>
                </c:pt>
                <c:pt idx="2978">
                  <c:v>49635.1</c:v>
                </c:pt>
                <c:pt idx="2979">
                  <c:v>49646</c:v>
                </c:pt>
                <c:pt idx="2980">
                  <c:v>49653.3</c:v>
                </c:pt>
                <c:pt idx="2981">
                  <c:v>49660.5</c:v>
                </c:pt>
                <c:pt idx="2982">
                  <c:v>49667.7</c:v>
                </c:pt>
                <c:pt idx="2983">
                  <c:v>49676.7</c:v>
                </c:pt>
                <c:pt idx="2984">
                  <c:v>49685.7</c:v>
                </c:pt>
                <c:pt idx="2985">
                  <c:v>49691.1</c:v>
                </c:pt>
                <c:pt idx="2986">
                  <c:v>49698.3</c:v>
                </c:pt>
                <c:pt idx="2987">
                  <c:v>49707.3</c:v>
                </c:pt>
                <c:pt idx="2988">
                  <c:v>49716.3</c:v>
                </c:pt>
                <c:pt idx="2989">
                  <c:v>49723.5</c:v>
                </c:pt>
                <c:pt idx="2990">
                  <c:v>49732.5</c:v>
                </c:pt>
                <c:pt idx="2991">
                  <c:v>49739.7</c:v>
                </c:pt>
                <c:pt idx="2992">
                  <c:v>49748.800000000003</c:v>
                </c:pt>
                <c:pt idx="2993">
                  <c:v>49757.9</c:v>
                </c:pt>
                <c:pt idx="2994">
                  <c:v>49765.2</c:v>
                </c:pt>
                <c:pt idx="2995">
                  <c:v>49770.7</c:v>
                </c:pt>
                <c:pt idx="2996">
                  <c:v>49778.1</c:v>
                </c:pt>
                <c:pt idx="2997">
                  <c:v>49785.599999999999</c:v>
                </c:pt>
                <c:pt idx="2998">
                  <c:v>49795.1</c:v>
                </c:pt>
                <c:pt idx="2999">
                  <c:v>49802.7</c:v>
                </c:pt>
                <c:pt idx="3000">
                  <c:v>49812.4</c:v>
                </c:pt>
                <c:pt idx="3001">
                  <c:v>49820.2</c:v>
                </c:pt>
                <c:pt idx="3002">
                  <c:v>49828</c:v>
                </c:pt>
                <c:pt idx="3003">
                  <c:v>49838.1</c:v>
                </c:pt>
                <c:pt idx="3004">
                  <c:v>49846.2</c:v>
                </c:pt>
                <c:pt idx="3005">
                  <c:v>49852.3</c:v>
                </c:pt>
                <c:pt idx="3006">
                  <c:v>49860.7</c:v>
                </c:pt>
                <c:pt idx="3007">
                  <c:v>49871.1</c:v>
                </c:pt>
                <c:pt idx="3008">
                  <c:v>49881.9</c:v>
                </c:pt>
                <c:pt idx="3009">
                  <c:v>49888.4</c:v>
                </c:pt>
                <c:pt idx="3010">
                  <c:v>49899.4</c:v>
                </c:pt>
                <c:pt idx="3011">
                  <c:v>49908.2</c:v>
                </c:pt>
                <c:pt idx="3012">
                  <c:v>49919.4</c:v>
                </c:pt>
                <c:pt idx="3013">
                  <c:v>49928.5</c:v>
                </c:pt>
                <c:pt idx="3014">
                  <c:v>49937.8</c:v>
                </c:pt>
                <c:pt idx="3015">
                  <c:v>49944.9</c:v>
                </c:pt>
                <c:pt idx="3016">
                  <c:v>49956.6</c:v>
                </c:pt>
                <c:pt idx="3017">
                  <c:v>49966.1</c:v>
                </c:pt>
                <c:pt idx="3018">
                  <c:v>49980.6</c:v>
                </c:pt>
                <c:pt idx="3019">
                  <c:v>49988</c:v>
                </c:pt>
                <c:pt idx="3020">
                  <c:v>50000.2</c:v>
                </c:pt>
                <c:pt idx="3021">
                  <c:v>50012.7</c:v>
                </c:pt>
                <c:pt idx="3022">
                  <c:v>50025.2</c:v>
                </c:pt>
                <c:pt idx="3023">
                  <c:v>50032.7</c:v>
                </c:pt>
                <c:pt idx="3024">
                  <c:v>50042.9</c:v>
                </c:pt>
                <c:pt idx="3025">
                  <c:v>50053.1</c:v>
                </c:pt>
                <c:pt idx="3026">
                  <c:v>50066.1</c:v>
                </c:pt>
                <c:pt idx="3027">
                  <c:v>50076.5</c:v>
                </c:pt>
                <c:pt idx="3028">
                  <c:v>50089.599999999999</c:v>
                </c:pt>
                <c:pt idx="3029">
                  <c:v>50097.5</c:v>
                </c:pt>
                <c:pt idx="3030">
                  <c:v>50110.7</c:v>
                </c:pt>
                <c:pt idx="3031">
                  <c:v>50124.1</c:v>
                </c:pt>
                <c:pt idx="3032">
                  <c:v>50134.8</c:v>
                </c:pt>
                <c:pt idx="3033">
                  <c:v>50143</c:v>
                </c:pt>
                <c:pt idx="3034">
                  <c:v>50153.9</c:v>
                </c:pt>
                <c:pt idx="3035">
                  <c:v>50167.6</c:v>
                </c:pt>
                <c:pt idx="3036">
                  <c:v>50178.7</c:v>
                </c:pt>
                <c:pt idx="3037">
                  <c:v>50189.9</c:v>
                </c:pt>
                <c:pt idx="3038">
                  <c:v>50204</c:v>
                </c:pt>
                <c:pt idx="3039">
                  <c:v>50215.5</c:v>
                </c:pt>
                <c:pt idx="3040">
                  <c:v>50229.8</c:v>
                </c:pt>
                <c:pt idx="3041">
                  <c:v>50241.5</c:v>
                </c:pt>
                <c:pt idx="3042">
                  <c:v>50253.4</c:v>
                </c:pt>
                <c:pt idx="3043">
                  <c:v>50265.4</c:v>
                </c:pt>
                <c:pt idx="3044">
                  <c:v>50277.4</c:v>
                </c:pt>
                <c:pt idx="3045">
                  <c:v>50295.6</c:v>
                </c:pt>
                <c:pt idx="3046">
                  <c:v>50307.8</c:v>
                </c:pt>
                <c:pt idx="3047">
                  <c:v>50323.3</c:v>
                </c:pt>
                <c:pt idx="3048">
                  <c:v>50335.7</c:v>
                </c:pt>
                <c:pt idx="3049">
                  <c:v>50351.199999999997</c:v>
                </c:pt>
                <c:pt idx="3050">
                  <c:v>50366.8</c:v>
                </c:pt>
                <c:pt idx="3051">
                  <c:v>50379.199999999997</c:v>
                </c:pt>
                <c:pt idx="3052">
                  <c:v>50388.5</c:v>
                </c:pt>
                <c:pt idx="3053">
                  <c:v>50400.800000000003</c:v>
                </c:pt>
                <c:pt idx="3054">
                  <c:v>50416.2</c:v>
                </c:pt>
                <c:pt idx="3055">
                  <c:v>50434.400000000001</c:v>
                </c:pt>
                <c:pt idx="3056">
                  <c:v>50443.4</c:v>
                </c:pt>
                <c:pt idx="3057">
                  <c:v>50455.3</c:v>
                </c:pt>
                <c:pt idx="3058">
                  <c:v>50467.1</c:v>
                </c:pt>
                <c:pt idx="3059">
                  <c:v>50484.7</c:v>
                </c:pt>
                <c:pt idx="3060">
                  <c:v>50496.3</c:v>
                </c:pt>
                <c:pt idx="3061">
                  <c:v>50502</c:v>
                </c:pt>
                <c:pt idx="3062">
                  <c:v>50513.5</c:v>
                </c:pt>
                <c:pt idx="3063">
                  <c:v>50527.5</c:v>
                </c:pt>
                <c:pt idx="3064">
                  <c:v>50544.3</c:v>
                </c:pt>
                <c:pt idx="3065">
                  <c:v>50555.3</c:v>
                </c:pt>
                <c:pt idx="3066">
                  <c:v>50563.6</c:v>
                </c:pt>
                <c:pt idx="3067">
                  <c:v>50574.6</c:v>
                </c:pt>
                <c:pt idx="3068">
                  <c:v>50585.5</c:v>
                </c:pt>
                <c:pt idx="3069">
                  <c:v>50593.599999999999</c:v>
                </c:pt>
                <c:pt idx="3070">
                  <c:v>50601.8</c:v>
                </c:pt>
                <c:pt idx="3071">
                  <c:v>50615.199999999997</c:v>
                </c:pt>
                <c:pt idx="3072">
                  <c:v>50623.199999999997</c:v>
                </c:pt>
                <c:pt idx="3073">
                  <c:v>50633.8</c:v>
                </c:pt>
                <c:pt idx="3074">
                  <c:v>50644.3</c:v>
                </c:pt>
                <c:pt idx="3075">
                  <c:v>50652.2</c:v>
                </c:pt>
                <c:pt idx="3076">
                  <c:v>50665.2</c:v>
                </c:pt>
                <c:pt idx="3077">
                  <c:v>50675.4</c:v>
                </c:pt>
                <c:pt idx="3078">
                  <c:v>50688.1</c:v>
                </c:pt>
                <c:pt idx="3079">
                  <c:v>50695.6</c:v>
                </c:pt>
                <c:pt idx="3080">
                  <c:v>50705.5</c:v>
                </c:pt>
                <c:pt idx="3081">
                  <c:v>50712.7</c:v>
                </c:pt>
                <c:pt idx="3082">
                  <c:v>50722.2</c:v>
                </c:pt>
                <c:pt idx="3083">
                  <c:v>50731.7</c:v>
                </c:pt>
                <c:pt idx="3084">
                  <c:v>50740.800000000003</c:v>
                </c:pt>
                <c:pt idx="3085">
                  <c:v>50747.6</c:v>
                </c:pt>
                <c:pt idx="3086">
                  <c:v>50758.6</c:v>
                </c:pt>
                <c:pt idx="3087">
                  <c:v>50765.1</c:v>
                </c:pt>
                <c:pt idx="3088">
                  <c:v>50775.6</c:v>
                </c:pt>
                <c:pt idx="3089">
                  <c:v>50783.8</c:v>
                </c:pt>
                <c:pt idx="3090">
                  <c:v>50790</c:v>
                </c:pt>
                <c:pt idx="3091">
                  <c:v>50797.7</c:v>
                </c:pt>
                <c:pt idx="3092">
                  <c:v>50801.5</c:v>
                </c:pt>
                <c:pt idx="3093">
                  <c:v>50808.9</c:v>
                </c:pt>
                <c:pt idx="3094">
                  <c:v>50818</c:v>
                </c:pt>
                <c:pt idx="3095">
                  <c:v>50823.199999999997</c:v>
                </c:pt>
                <c:pt idx="3096">
                  <c:v>50830.1</c:v>
                </c:pt>
                <c:pt idx="3097">
                  <c:v>50835.1</c:v>
                </c:pt>
                <c:pt idx="3098">
                  <c:v>50843.199999999997</c:v>
                </c:pt>
                <c:pt idx="3099">
                  <c:v>50847.9</c:v>
                </c:pt>
                <c:pt idx="3100">
                  <c:v>50855.8</c:v>
                </c:pt>
                <c:pt idx="3101">
                  <c:v>50860.4</c:v>
                </c:pt>
                <c:pt idx="3102">
                  <c:v>50866.400000000001</c:v>
                </c:pt>
                <c:pt idx="3103">
                  <c:v>50870.7</c:v>
                </c:pt>
                <c:pt idx="3104">
                  <c:v>50876.4</c:v>
                </c:pt>
                <c:pt idx="3105">
                  <c:v>50883.5</c:v>
                </c:pt>
                <c:pt idx="3106">
                  <c:v>50889</c:v>
                </c:pt>
                <c:pt idx="3107">
                  <c:v>50894.5</c:v>
                </c:pt>
                <c:pt idx="3108">
                  <c:v>50899.9</c:v>
                </c:pt>
                <c:pt idx="3109">
                  <c:v>50903.9</c:v>
                </c:pt>
                <c:pt idx="3110">
                  <c:v>50910.5</c:v>
                </c:pt>
                <c:pt idx="3111">
                  <c:v>50915.7</c:v>
                </c:pt>
                <c:pt idx="3112">
                  <c:v>50919.6</c:v>
                </c:pt>
                <c:pt idx="3113">
                  <c:v>50923.5</c:v>
                </c:pt>
                <c:pt idx="3114">
                  <c:v>50927.3</c:v>
                </c:pt>
                <c:pt idx="3115">
                  <c:v>50933.8</c:v>
                </c:pt>
                <c:pt idx="3116">
                  <c:v>50938.9</c:v>
                </c:pt>
                <c:pt idx="3117">
                  <c:v>50945.4</c:v>
                </c:pt>
                <c:pt idx="3118">
                  <c:v>50949.2</c:v>
                </c:pt>
                <c:pt idx="3119">
                  <c:v>50954.400000000001</c:v>
                </c:pt>
                <c:pt idx="3120">
                  <c:v>50959.6</c:v>
                </c:pt>
                <c:pt idx="3121">
                  <c:v>50964.800000000003</c:v>
                </c:pt>
                <c:pt idx="3122">
                  <c:v>50970</c:v>
                </c:pt>
                <c:pt idx="3123">
                  <c:v>50974</c:v>
                </c:pt>
                <c:pt idx="3124">
                  <c:v>50977.9</c:v>
                </c:pt>
                <c:pt idx="3125">
                  <c:v>50983.199999999997</c:v>
                </c:pt>
                <c:pt idx="3126">
                  <c:v>50988.5</c:v>
                </c:pt>
                <c:pt idx="3127">
                  <c:v>50995.1</c:v>
                </c:pt>
                <c:pt idx="3128">
                  <c:v>50999.1</c:v>
                </c:pt>
                <c:pt idx="3129">
                  <c:v>51001.8</c:v>
                </c:pt>
                <c:pt idx="3130">
                  <c:v>51004.4</c:v>
                </c:pt>
                <c:pt idx="3131">
                  <c:v>51008.4</c:v>
                </c:pt>
                <c:pt idx="3132">
                  <c:v>51012.4</c:v>
                </c:pt>
                <c:pt idx="3133">
                  <c:v>51017.7</c:v>
                </c:pt>
                <c:pt idx="3134">
                  <c:v>51021.599999999999</c:v>
                </c:pt>
                <c:pt idx="3135">
                  <c:v>51026.9</c:v>
                </c:pt>
                <c:pt idx="3136">
                  <c:v>51032.2</c:v>
                </c:pt>
                <c:pt idx="3137">
                  <c:v>51037.4</c:v>
                </c:pt>
                <c:pt idx="3138">
                  <c:v>51042.7</c:v>
                </c:pt>
                <c:pt idx="3139">
                  <c:v>51047.9</c:v>
                </c:pt>
                <c:pt idx="3140">
                  <c:v>51053.2</c:v>
                </c:pt>
                <c:pt idx="3141">
                  <c:v>51058.400000000001</c:v>
                </c:pt>
                <c:pt idx="3142">
                  <c:v>51062.3</c:v>
                </c:pt>
                <c:pt idx="3143">
                  <c:v>51067.6</c:v>
                </c:pt>
                <c:pt idx="3144">
                  <c:v>51072.800000000003</c:v>
                </c:pt>
                <c:pt idx="3145">
                  <c:v>51076.7</c:v>
                </c:pt>
                <c:pt idx="3146">
                  <c:v>51082</c:v>
                </c:pt>
                <c:pt idx="3147">
                  <c:v>51087.199999999997</c:v>
                </c:pt>
                <c:pt idx="3148">
                  <c:v>51092.5</c:v>
                </c:pt>
                <c:pt idx="3149">
                  <c:v>51096.4</c:v>
                </c:pt>
                <c:pt idx="3150">
                  <c:v>51101.7</c:v>
                </c:pt>
                <c:pt idx="3151">
                  <c:v>51108.4</c:v>
                </c:pt>
                <c:pt idx="3152">
                  <c:v>51113.7</c:v>
                </c:pt>
                <c:pt idx="3153">
                  <c:v>51117.7</c:v>
                </c:pt>
                <c:pt idx="3154">
                  <c:v>51123</c:v>
                </c:pt>
                <c:pt idx="3155">
                  <c:v>51125.7</c:v>
                </c:pt>
                <c:pt idx="3156">
                  <c:v>51132.4</c:v>
                </c:pt>
                <c:pt idx="3157">
                  <c:v>51139.3</c:v>
                </c:pt>
                <c:pt idx="3158">
                  <c:v>51143.3</c:v>
                </c:pt>
                <c:pt idx="3159">
                  <c:v>51148.800000000003</c:v>
                </c:pt>
                <c:pt idx="3160">
                  <c:v>51152.9</c:v>
                </c:pt>
                <c:pt idx="3161">
                  <c:v>51158.5</c:v>
                </c:pt>
                <c:pt idx="3162">
                  <c:v>51164</c:v>
                </c:pt>
                <c:pt idx="3163">
                  <c:v>51168.2</c:v>
                </c:pt>
                <c:pt idx="3164">
                  <c:v>51172.4</c:v>
                </c:pt>
                <c:pt idx="3165">
                  <c:v>51175.199999999997</c:v>
                </c:pt>
                <c:pt idx="3166">
                  <c:v>51178</c:v>
                </c:pt>
                <c:pt idx="3167">
                  <c:v>51180.9</c:v>
                </c:pt>
                <c:pt idx="3168">
                  <c:v>51183.7</c:v>
                </c:pt>
                <c:pt idx="3169">
                  <c:v>51185.1</c:v>
                </c:pt>
                <c:pt idx="3170">
                  <c:v>51192.2</c:v>
                </c:pt>
                <c:pt idx="3171">
                  <c:v>51199.3</c:v>
                </c:pt>
                <c:pt idx="3172">
                  <c:v>51206.400000000001</c:v>
                </c:pt>
                <c:pt idx="3173">
                  <c:v>51212</c:v>
                </c:pt>
                <c:pt idx="3174">
                  <c:v>51217.7</c:v>
                </c:pt>
                <c:pt idx="3175">
                  <c:v>51224.800000000003</c:v>
                </c:pt>
                <c:pt idx="3176">
                  <c:v>51230.400000000001</c:v>
                </c:pt>
                <c:pt idx="3177">
                  <c:v>51237.4</c:v>
                </c:pt>
                <c:pt idx="3178">
                  <c:v>51244.4</c:v>
                </c:pt>
                <c:pt idx="3179">
                  <c:v>51248.5</c:v>
                </c:pt>
                <c:pt idx="3180">
                  <c:v>51255.4</c:v>
                </c:pt>
                <c:pt idx="3181">
                  <c:v>51260.800000000003</c:v>
                </c:pt>
                <c:pt idx="3182">
                  <c:v>51266.2</c:v>
                </c:pt>
                <c:pt idx="3183">
                  <c:v>51270.3</c:v>
                </c:pt>
                <c:pt idx="3184">
                  <c:v>51275.6</c:v>
                </c:pt>
                <c:pt idx="3185">
                  <c:v>51280.9</c:v>
                </c:pt>
                <c:pt idx="3186">
                  <c:v>51286.1</c:v>
                </c:pt>
                <c:pt idx="3187">
                  <c:v>51292.6</c:v>
                </c:pt>
                <c:pt idx="3188">
                  <c:v>51299</c:v>
                </c:pt>
                <c:pt idx="3189">
                  <c:v>51302.8</c:v>
                </c:pt>
                <c:pt idx="3190">
                  <c:v>51307.8</c:v>
                </c:pt>
                <c:pt idx="3191">
                  <c:v>51312.800000000003</c:v>
                </c:pt>
                <c:pt idx="3192">
                  <c:v>51319</c:v>
                </c:pt>
                <c:pt idx="3193">
                  <c:v>51322.7</c:v>
                </c:pt>
                <c:pt idx="3194">
                  <c:v>51327.6</c:v>
                </c:pt>
                <c:pt idx="3195">
                  <c:v>51333.599999999999</c:v>
                </c:pt>
                <c:pt idx="3196">
                  <c:v>51338.400000000001</c:v>
                </c:pt>
                <c:pt idx="3197">
                  <c:v>51345.599999999999</c:v>
                </c:pt>
                <c:pt idx="3198">
                  <c:v>51351.5</c:v>
                </c:pt>
                <c:pt idx="3199">
                  <c:v>51356.1</c:v>
                </c:pt>
                <c:pt idx="3200">
                  <c:v>51360.800000000003</c:v>
                </c:pt>
                <c:pt idx="3201">
                  <c:v>51366.6</c:v>
                </c:pt>
                <c:pt idx="3202">
                  <c:v>51371.199999999997</c:v>
                </c:pt>
                <c:pt idx="3203">
                  <c:v>51376.800000000003</c:v>
                </c:pt>
                <c:pt idx="3204">
                  <c:v>51382.5</c:v>
                </c:pt>
                <c:pt idx="3205">
                  <c:v>51388.1</c:v>
                </c:pt>
                <c:pt idx="3206">
                  <c:v>51392.5</c:v>
                </c:pt>
                <c:pt idx="3207">
                  <c:v>51396.9</c:v>
                </c:pt>
                <c:pt idx="3208">
                  <c:v>51401.3</c:v>
                </c:pt>
                <c:pt idx="3209">
                  <c:v>51405.599999999999</c:v>
                </c:pt>
                <c:pt idx="3210">
                  <c:v>51411</c:v>
                </c:pt>
                <c:pt idx="3211">
                  <c:v>51417.3</c:v>
                </c:pt>
                <c:pt idx="3212">
                  <c:v>51421.5</c:v>
                </c:pt>
                <c:pt idx="3213">
                  <c:v>51426.6</c:v>
                </c:pt>
                <c:pt idx="3214">
                  <c:v>51431.6</c:v>
                </c:pt>
                <c:pt idx="3215">
                  <c:v>51437.599999999999</c:v>
                </c:pt>
                <c:pt idx="3216">
                  <c:v>51441.599999999999</c:v>
                </c:pt>
                <c:pt idx="3217">
                  <c:v>51445.5</c:v>
                </c:pt>
                <c:pt idx="3218">
                  <c:v>51449.3</c:v>
                </c:pt>
                <c:pt idx="3219">
                  <c:v>51454</c:v>
                </c:pt>
                <c:pt idx="3220">
                  <c:v>51457.7</c:v>
                </c:pt>
                <c:pt idx="3221">
                  <c:v>51462.2</c:v>
                </c:pt>
                <c:pt idx="3222">
                  <c:v>51465.8</c:v>
                </c:pt>
                <c:pt idx="3223">
                  <c:v>51469.4</c:v>
                </c:pt>
                <c:pt idx="3224">
                  <c:v>51473.8</c:v>
                </c:pt>
                <c:pt idx="3225">
                  <c:v>51476.4</c:v>
                </c:pt>
                <c:pt idx="3226">
                  <c:v>51479.8</c:v>
                </c:pt>
                <c:pt idx="3227">
                  <c:v>51483.3</c:v>
                </c:pt>
                <c:pt idx="3228">
                  <c:v>51487.6</c:v>
                </c:pt>
                <c:pt idx="3229">
                  <c:v>51491.1</c:v>
                </c:pt>
                <c:pt idx="3230">
                  <c:v>51493.7</c:v>
                </c:pt>
                <c:pt idx="3231">
                  <c:v>51498</c:v>
                </c:pt>
                <c:pt idx="3232">
                  <c:v>51501.5</c:v>
                </c:pt>
                <c:pt idx="3233">
                  <c:v>51505.9</c:v>
                </c:pt>
                <c:pt idx="3234">
                  <c:v>51509.599999999999</c:v>
                </c:pt>
                <c:pt idx="3235">
                  <c:v>51513.3</c:v>
                </c:pt>
                <c:pt idx="3236">
                  <c:v>51517</c:v>
                </c:pt>
                <c:pt idx="3237">
                  <c:v>51520.800000000003</c:v>
                </c:pt>
                <c:pt idx="3238">
                  <c:v>51525.7</c:v>
                </c:pt>
                <c:pt idx="3239">
                  <c:v>51528.7</c:v>
                </c:pt>
                <c:pt idx="3240">
                  <c:v>51533.8</c:v>
                </c:pt>
                <c:pt idx="3241">
                  <c:v>51538</c:v>
                </c:pt>
                <c:pt idx="3242">
                  <c:v>51544.4</c:v>
                </c:pt>
                <c:pt idx="3243">
                  <c:v>51548.800000000003</c:v>
                </c:pt>
                <c:pt idx="3244">
                  <c:v>51553.3</c:v>
                </c:pt>
                <c:pt idx="3245">
                  <c:v>51557.9</c:v>
                </c:pt>
                <c:pt idx="3246">
                  <c:v>51562.6</c:v>
                </c:pt>
                <c:pt idx="3247">
                  <c:v>51569.9</c:v>
                </c:pt>
                <c:pt idx="3248">
                  <c:v>51574.8</c:v>
                </c:pt>
                <c:pt idx="3249">
                  <c:v>51579.9</c:v>
                </c:pt>
                <c:pt idx="3250">
                  <c:v>51586.3</c:v>
                </c:pt>
                <c:pt idx="3251">
                  <c:v>51591.6</c:v>
                </c:pt>
                <c:pt idx="3252">
                  <c:v>51598.2</c:v>
                </c:pt>
                <c:pt idx="3253">
                  <c:v>51603.7</c:v>
                </c:pt>
                <c:pt idx="3254">
                  <c:v>51609.1</c:v>
                </c:pt>
                <c:pt idx="3255">
                  <c:v>51613.2</c:v>
                </c:pt>
                <c:pt idx="3256">
                  <c:v>51620.4</c:v>
                </c:pt>
                <c:pt idx="3257">
                  <c:v>51626.1</c:v>
                </c:pt>
                <c:pt idx="3258">
                  <c:v>51633.4</c:v>
                </c:pt>
                <c:pt idx="3259">
                  <c:v>51639.199999999997</c:v>
                </c:pt>
                <c:pt idx="3260">
                  <c:v>51646.6</c:v>
                </c:pt>
                <c:pt idx="3261">
                  <c:v>51652.6</c:v>
                </c:pt>
                <c:pt idx="3262">
                  <c:v>51658.6</c:v>
                </c:pt>
                <c:pt idx="3263">
                  <c:v>51666.3</c:v>
                </c:pt>
                <c:pt idx="3264">
                  <c:v>51672.4</c:v>
                </c:pt>
                <c:pt idx="3265">
                  <c:v>51678.6</c:v>
                </c:pt>
                <c:pt idx="3266">
                  <c:v>51684.9</c:v>
                </c:pt>
                <c:pt idx="3267">
                  <c:v>51689.599999999999</c:v>
                </c:pt>
                <c:pt idx="3268">
                  <c:v>51697.599999999999</c:v>
                </c:pt>
                <c:pt idx="3269">
                  <c:v>51704.1</c:v>
                </c:pt>
                <c:pt idx="3270">
                  <c:v>51710.6</c:v>
                </c:pt>
                <c:pt idx="3271">
                  <c:v>51718.9</c:v>
                </c:pt>
                <c:pt idx="3272">
                  <c:v>51724</c:v>
                </c:pt>
                <c:pt idx="3273">
                  <c:v>51730.9</c:v>
                </c:pt>
                <c:pt idx="3274">
                  <c:v>51737.8</c:v>
                </c:pt>
                <c:pt idx="3275">
                  <c:v>51744.9</c:v>
                </c:pt>
                <c:pt idx="3276">
                  <c:v>51752</c:v>
                </c:pt>
                <c:pt idx="3277">
                  <c:v>51759.4</c:v>
                </c:pt>
                <c:pt idx="3278">
                  <c:v>51768.6</c:v>
                </c:pt>
                <c:pt idx="3279">
                  <c:v>51776</c:v>
                </c:pt>
                <c:pt idx="3280">
                  <c:v>51783.5</c:v>
                </c:pt>
                <c:pt idx="3281">
                  <c:v>51794.9</c:v>
                </c:pt>
                <c:pt idx="3282">
                  <c:v>51800.7</c:v>
                </c:pt>
                <c:pt idx="3283">
                  <c:v>51808.4</c:v>
                </c:pt>
                <c:pt idx="3284">
                  <c:v>51818</c:v>
                </c:pt>
                <c:pt idx="3285">
                  <c:v>51825.7</c:v>
                </c:pt>
                <c:pt idx="3286">
                  <c:v>51831.5</c:v>
                </c:pt>
                <c:pt idx="3287">
                  <c:v>51841.1</c:v>
                </c:pt>
                <c:pt idx="3288">
                  <c:v>51848.7</c:v>
                </c:pt>
                <c:pt idx="3289">
                  <c:v>51858.2</c:v>
                </c:pt>
                <c:pt idx="3290">
                  <c:v>51867.5</c:v>
                </c:pt>
                <c:pt idx="3291">
                  <c:v>51874.8</c:v>
                </c:pt>
                <c:pt idx="3292">
                  <c:v>51880.3</c:v>
                </c:pt>
                <c:pt idx="3293">
                  <c:v>51889.2</c:v>
                </c:pt>
                <c:pt idx="3294">
                  <c:v>51896.1</c:v>
                </c:pt>
                <c:pt idx="3295">
                  <c:v>51901.2</c:v>
                </c:pt>
                <c:pt idx="3296">
                  <c:v>51907.9</c:v>
                </c:pt>
                <c:pt idx="3297">
                  <c:v>51916.1</c:v>
                </c:pt>
                <c:pt idx="3298">
                  <c:v>51924.1</c:v>
                </c:pt>
                <c:pt idx="3299">
                  <c:v>51930.3</c:v>
                </c:pt>
                <c:pt idx="3300">
                  <c:v>51936.3</c:v>
                </c:pt>
                <c:pt idx="3301">
                  <c:v>51940.6</c:v>
                </c:pt>
                <c:pt idx="3302">
                  <c:v>51948</c:v>
                </c:pt>
                <c:pt idx="3303">
                  <c:v>51953.599999999999</c:v>
                </c:pt>
                <c:pt idx="3304">
                  <c:v>51960.4</c:v>
                </c:pt>
                <c:pt idx="3305">
                  <c:v>51964.3</c:v>
                </c:pt>
                <c:pt idx="3306">
                  <c:v>51971</c:v>
                </c:pt>
                <c:pt idx="3307">
                  <c:v>51977.5</c:v>
                </c:pt>
                <c:pt idx="3308">
                  <c:v>51983.8</c:v>
                </c:pt>
                <c:pt idx="3309">
                  <c:v>51988.800000000003</c:v>
                </c:pt>
                <c:pt idx="3310">
                  <c:v>51993.8</c:v>
                </c:pt>
                <c:pt idx="3311">
                  <c:v>51998.7</c:v>
                </c:pt>
                <c:pt idx="3312">
                  <c:v>52003.5</c:v>
                </c:pt>
                <c:pt idx="3313">
                  <c:v>52009.5</c:v>
                </c:pt>
                <c:pt idx="3314">
                  <c:v>52013.1</c:v>
                </c:pt>
                <c:pt idx="3315">
                  <c:v>52017.9</c:v>
                </c:pt>
                <c:pt idx="3316">
                  <c:v>52023.9</c:v>
                </c:pt>
                <c:pt idx="3317">
                  <c:v>52031</c:v>
                </c:pt>
                <c:pt idx="3318">
                  <c:v>52035.8</c:v>
                </c:pt>
                <c:pt idx="3319">
                  <c:v>52040.6</c:v>
                </c:pt>
                <c:pt idx="3320">
                  <c:v>52045.5</c:v>
                </c:pt>
                <c:pt idx="3321">
                  <c:v>52050.3</c:v>
                </c:pt>
                <c:pt idx="3322">
                  <c:v>52056.5</c:v>
                </c:pt>
                <c:pt idx="3323">
                  <c:v>52061.4</c:v>
                </c:pt>
                <c:pt idx="3324">
                  <c:v>52066.400000000001</c:v>
                </c:pt>
                <c:pt idx="3325">
                  <c:v>52071.4</c:v>
                </c:pt>
                <c:pt idx="3326">
                  <c:v>52076.5</c:v>
                </c:pt>
                <c:pt idx="3327">
                  <c:v>52081.599999999999</c:v>
                </c:pt>
                <c:pt idx="3328">
                  <c:v>52089.4</c:v>
                </c:pt>
                <c:pt idx="3329">
                  <c:v>52092</c:v>
                </c:pt>
                <c:pt idx="3330">
                  <c:v>52097.3</c:v>
                </c:pt>
                <c:pt idx="3331">
                  <c:v>52103.9</c:v>
                </c:pt>
                <c:pt idx="3332">
                  <c:v>52109.2</c:v>
                </c:pt>
                <c:pt idx="3333">
                  <c:v>52114.6</c:v>
                </c:pt>
                <c:pt idx="3334">
                  <c:v>52120</c:v>
                </c:pt>
                <c:pt idx="3335">
                  <c:v>52125.4</c:v>
                </c:pt>
                <c:pt idx="3336">
                  <c:v>52133.5</c:v>
                </c:pt>
                <c:pt idx="3337">
                  <c:v>52139</c:v>
                </c:pt>
                <c:pt idx="3338">
                  <c:v>52144.5</c:v>
                </c:pt>
                <c:pt idx="3339">
                  <c:v>52150</c:v>
                </c:pt>
                <c:pt idx="3340">
                  <c:v>52155.5</c:v>
                </c:pt>
                <c:pt idx="3341">
                  <c:v>52162.400000000001</c:v>
                </c:pt>
                <c:pt idx="3342">
                  <c:v>52168</c:v>
                </c:pt>
                <c:pt idx="3343">
                  <c:v>52172.1</c:v>
                </c:pt>
                <c:pt idx="3344">
                  <c:v>52177.7</c:v>
                </c:pt>
                <c:pt idx="3345">
                  <c:v>52184.7</c:v>
                </c:pt>
                <c:pt idx="3346">
                  <c:v>52190.3</c:v>
                </c:pt>
                <c:pt idx="3347">
                  <c:v>52195.9</c:v>
                </c:pt>
                <c:pt idx="3348">
                  <c:v>52201.599999999999</c:v>
                </c:pt>
                <c:pt idx="3349">
                  <c:v>52207.199999999997</c:v>
                </c:pt>
                <c:pt idx="3350">
                  <c:v>52214.3</c:v>
                </c:pt>
                <c:pt idx="3351">
                  <c:v>52220</c:v>
                </c:pt>
                <c:pt idx="3352">
                  <c:v>52224.3</c:v>
                </c:pt>
                <c:pt idx="3353">
                  <c:v>52230</c:v>
                </c:pt>
                <c:pt idx="3354">
                  <c:v>52237.2</c:v>
                </c:pt>
                <c:pt idx="3355">
                  <c:v>52244.4</c:v>
                </c:pt>
                <c:pt idx="3356">
                  <c:v>52250.2</c:v>
                </c:pt>
                <c:pt idx="3357">
                  <c:v>52256</c:v>
                </c:pt>
                <c:pt idx="3358">
                  <c:v>52261.8</c:v>
                </c:pt>
                <c:pt idx="3359">
                  <c:v>52267.7</c:v>
                </c:pt>
                <c:pt idx="3360">
                  <c:v>52273.599999999999</c:v>
                </c:pt>
                <c:pt idx="3361">
                  <c:v>52278</c:v>
                </c:pt>
                <c:pt idx="3362">
                  <c:v>52284</c:v>
                </c:pt>
                <c:pt idx="3363">
                  <c:v>52289.9</c:v>
                </c:pt>
                <c:pt idx="3364">
                  <c:v>52297.4</c:v>
                </c:pt>
                <c:pt idx="3365">
                  <c:v>52304.9</c:v>
                </c:pt>
                <c:pt idx="3366">
                  <c:v>52310.9</c:v>
                </c:pt>
                <c:pt idx="3367">
                  <c:v>52315.4</c:v>
                </c:pt>
                <c:pt idx="3368">
                  <c:v>52321.5</c:v>
                </c:pt>
                <c:pt idx="3369">
                  <c:v>52329</c:v>
                </c:pt>
                <c:pt idx="3370">
                  <c:v>52335</c:v>
                </c:pt>
                <c:pt idx="3371">
                  <c:v>52341</c:v>
                </c:pt>
                <c:pt idx="3372">
                  <c:v>52347.1</c:v>
                </c:pt>
                <c:pt idx="3373">
                  <c:v>52354.6</c:v>
                </c:pt>
                <c:pt idx="3374">
                  <c:v>52363.5</c:v>
                </c:pt>
                <c:pt idx="3375">
                  <c:v>52369.5</c:v>
                </c:pt>
                <c:pt idx="3376">
                  <c:v>52376.9</c:v>
                </c:pt>
                <c:pt idx="3377">
                  <c:v>52382.8</c:v>
                </c:pt>
                <c:pt idx="3378">
                  <c:v>52388.7</c:v>
                </c:pt>
                <c:pt idx="3379">
                  <c:v>52396</c:v>
                </c:pt>
                <c:pt idx="3380">
                  <c:v>52400.3</c:v>
                </c:pt>
                <c:pt idx="3381">
                  <c:v>52406.1</c:v>
                </c:pt>
                <c:pt idx="3382">
                  <c:v>52411.9</c:v>
                </c:pt>
                <c:pt idx="3383">
                  <c:v>52419.1</c:v>
                </c:pt>
                <c:pt idx="3384">
                  <c:v>52424.800000000003</c:v>
                </c:pt>
                <c:pt idx="3385">
                  <c:v>52429.1</c:v>
                </c:pt>
                <c:pt idx="3386">
                  <c:v>52434.7</c:v>
                </c:pt>
                <c:pt idx="3387">
                  <c:v>52440.4</c:v>
                </c:pt>
                <c:pt idx="3388">
                  <c:v>52447.4</c:v>
                </c:pt>
                <c:pt idx="3389">
                  <c:v>52453.1</c:v>
                </c:pt>
                <c:pt idx="3390">
                  <c:v>52458.7</c:v>
                </c:pt>
                <c:pt idx="3391">
                  <c:v>52462.8</c:v>
                </c:pt>
                <c:pt idx="3392">
                  <c:v>52471.199999999997</c:v>
                </c:pt>
                <c:pt idx="3393">
                  <c:v>52476.800000000003</c:v>
                </c:pt>
                <c:pt idx="3394">
                  <c:v>52482.3</c:v>
                </c:pt>
                <c:pt idx="3395">
                  <c:v>52487.8</c:v>
                </c:pt>
                <c:pt idx="3396">
                  <c:v>52493.3</c:v>
                </c:pt>
                <c:pt idx="3397">
                  <c:v>52498.8</c:v>
                </c:pt>
                <c:pt idx="3398">
                  <c:v>52505.5</c:v>
                </c:pt>
                <c:pt idx="3399">
                  <c:v>52508.2</c:v>
                </c:pt>
                <c:pt idx="3400">
                  <c:v>52513.599999999999</c:v>
                </c:pt>
                <c:pt idx="3401">
                  <c:v>52518.8</c:v>
                </c:pt>
                <c:pt idx="3402">
                  <c:v>52524.1</c:v>
                </c:pt>
                <c:pt idx="3403">
                  <c:v>52531.8</c:v>
                </c:pt>
                <c:pt idx="3404">
                  <c:v>52535.7</c:v>
                </c:pt>
                <c:pt idx="3405">
                  <c:v>52540.800000000003</c:v>
                </c:pt>
                <c:pt idx="3406">
                  <c:v>52545.7</c:v>
                </c:pt>
                <c:pt idx="3407">
                  <c:v>52550.7</c:v>
                </c:pt>
                <c:pt idx="3408">
                  <c:v>52556.7</c:v>
                </c:pt>
                <c:pt idx="3409">
                  <c:v>52560.3</c:v>
                </c:pt>
                <c:pt idx="3410">
                  <c:v>52565</c:v>
                </c:pt>
                <c:pt idx="3411">
                  <c:v>52569.599999999999</c:v>
                </c:pt>
                <c:pt idx="3412">
                  <c:v>52574.2</c:v>
                </c:pt>
                <c:pt idx="3413">
                  <c:v>52580.9</c:v>
                </c:pt>
                <c:pt idx="3414">
                  <c:v>52584.2</c:v>
                </c:pt>
                <c:pt idx="3415">
                  <c:v>52588.6</c:v>
                </c:pt>
                <c:pt idx="3416">
                  <c:v>52594</c:v>
                </c:pt>
                <c:pt idx="3417">
                  <c:v>52597.2</c:v>
                </c:pt>
                <c:pt idx="3418">
                  <c:v>52601.4</c:v>
                </c:pt>
                <c:pt idx="3419">
                  <c:v>52605.5</c:v>
                </c:pt>
                <c:pt idx="3420">
                  <c:v>52609.599999999999</c:v>
                </c:pt>
                <c:pt idx="3421">
                  <c:v>52613.7</c:v>
                </c:pt>
                <c:pt idx="3422">
                  <c:v>52617.7</c:v>
                </c:pt>
                <c:pt idx="3423">
                  <c:v>52622.7</c:v>
                </c:pt>
                <c:pt idx="3424">
                  <c:v>52626.6</c:v>
                </c:pt>
                <c:pt idx="3425">
                  <c:v>52630.400000000001</c:v>
                </c:pt>
                <c:pt idx="3426">
                  <c:v>52635.3</c:v>
                </c:pt>
                <c:pt idx="3427">
                  <c:v>52640</c:v>
                </c:pt>
                <c:pt idx="3428">
                  <c:v>52643.7</c:v>
                </c:pt>
                <c:pt idx="3429">
                  <c:v>52647.3</c:v>
                </c:pt>
                <c:pt idx="3430">
                  <c:v>52651</c:v>
                </c:pt>
                <c:pt idx="3431">
                  <c:v>52655.5</c:v>
                </c:pt>
                <c:pt idx="3432">
                  <c:v>52660.7</c:v>
                </c:pt>
                <c:pt idx="3433">
                  <c:v>52663.3</c:v>
                </c:pt>
                <c:pt idx="3434">
                  <c:v>52666.7</c:v>
                </c:pt>
                <c:pt idx="3435">
                  <c:v>52670.1</c:v>
                </c:pt>
                <c:pt idx="3436">
                  <c:v>52674.2</c:v>
                </c:pt>
                <c:pt idx="3437">
                  <c:v>52677.5</c:v>
                </c:pt>
                <c:pt idx="3438">
                  <c:v>52679.9</c:v>
                </c:pt>
                <c:pt idx="3439">
                  <c:v>52683</c:v>
                </c:pt>
                <c:pt idx="3440">
                  <c:v>52686.9</c:v>
                </c:pt>
                <c:pt idx="3441">
                  <c:v>52691.3</c:v>
                </c:pt>
                <c:pt idx="3442">
                  <c:v>52694.2</c:v>
                </c:pt>
                <c:pt idx="3443">
                  <c:v>52696.5</c:v>
                </c:pt>
                <c:pt idx="3444">
                  <c:v>52700</c:v>
                </c:pt>
                <c:pt idx="3445">
                  <c:v>52703.4</c:v>
                </c:pt>
                <c:pt idx="3446">
                  <c:v>52706.8</c:v>
                </c:pt>
                <c:pt idx="3447">
                  <c:v>52709.4</c:v>
                </c:pt>
                <c:pt idx="3448">
                  <c:v>52711.4</c:v>
                </c:pt>
                <c:pt idx="3449">
                  <c:v>52714.5</c:v>
                </c:pt>
                <c:pt idx="3450">
                  <c:v>52717</c:v>
                </c:pt>
                <c:pt idx="3451">
                  <c:v>52720.1</c:v>
                </c:pt>
                <c:pt idx="3452">
                  <c:v>52721.9</c:v>
                </c:pt>
                <c:pt idx="3453">
                  <c:v>52724.4</c:v>
                </c:pt>
                <c:pt idx="3454">
                  <c:v>52726.8</c:v>
                </c:pt>
                <c:pt idx="3455">
                  <c:v>52729.2</c:v>
                </c:pt>
                <c:pt idx="3456">
                  <c:v>52731.6</c:v>
                </c:pt>
                <c:pt idx="3457">
                  <c:v>52734</c:v>
                </c:pt>
                <c:pt idx="3458">
                  <c:v>52735.8</c:v>
                </c:pt>
                <c:pt idx="3459">
                  <c:v>52738.8</c:v>
                </c:pt>
                <c:pt idx="3460">
                  <c:v>52741.3</c:v>
                </c:pt>
                <c:pt idx="3461">
                  <c:v>52744.4</c:v>
                </c:pt>
                <c:pt idx="3462">
                  <c:v>52747</c:v>
                </c:pt>
                <c:pt idx="3463">
                  <c:v>52749.599999999999</c:v>
                </c:pt>
                <c:pt idx="3464">
                  <c:v>52752.2</c:v>
                </c:pt>
                <c:pt idx="3465">
                  <c:v>52755.6</c:v>
                </c:pt>
                <c:pt idx="3466">
                  <c:v>52759.1</c:v>
                </c:pt>
                <c:pt idx="3467">
                  <c:v>52761.4</c:v>
                </c:pt>
                <c:pt idx="3468">
                  <c:v>52765</c:v>
                </c:pt>
                <c:pt idx="3469">
                  <c:v>52768.800000000003</c:v>
                </c:pt>
                <c:pt idx="3470">
                  <c:v>52772.9</c:v>
                </c:pt>
                <c:pt idx="3471">
                  <c:v>52776.2</c:v>
                </c:pt>
                <c:pt idx="3472">
                  <c:v>52779.6</c:v>
                </c:pt>
                <c:pt idx="3473">
                  <c:v>52783</c:v>
                </c:pt>
                <c:pt idx="3474">
                  <c:v>52787.5</c:v>
                </c:pt>
                <c:pt idx="3475">
                  <c:v>52791.199999999997</c:v>
                </c:pt>
                <c:pt idx="3476">
                  <c:v>52794.9</c:v>
                </c:pt>
                <c:pt idx="3477">
                  <c:v>52797.7</c:v>
                </c:pt>
                <c:pt idx="3478">
                  <c:v>52802.5</c:v>
                </c:pt>
                <c:pt idx="3479">
                  <c:v>52808.4</c:v>
                </c:pt>
                <c:pt idx="3480">
                  <c:v>52812.3</c:v>
                </c:pt>
                <c:pt idx="3481">
                  <c:v>52815.3</c:v>
                </c:pt>
                <c:pt idx="3482">
                  <c:v>52818.3</c:v>
                </c:pt>
                <c:pt idx="3483">
                  <c:v>52823.199999999997</c:v>
                </c:pt>
                <c:pt idx="3484">
                  <c:v>52828.1</c:v>
                </c:pt>
                <c:pt idx="3485">
                  <c:v>52830.1</c:v>
                </c:pt>
                <c:pt idx="3486">
                  <c:v>52833.9</c:v>
                </c:pt>
                <c:pt idx="3487">
                  <c:v>52837.8</c:v>
                </c:pt>
                <c:pt idx="3488">
                  <c:v>52842.400000000001</c:v>
                </c:pt>
                <c:pt idx="3489">
                  <c:v>52846</c:v>
                </c:pt>
                <c:pt idx="3490">
                  <c:v>52849.5</c:v>
                </c:pt>
                <c:pt idx="3491">
                  <c:v>52852.9</c:v>
                </c:pt>
                <c:pt idx="3492">
                  <c:v>52856.2</c:v>
                </c:pt>
                <c:pt idx="3493">
                  <c:v>52860.2</c:v>
                </c:pt>
                <c:pt idx="3494">
                  <c:v>52863.199999999997</c:v>
                </c:pt>
                <c:pt idx="3495">
                  <c:v>52865.4</c:v>
                </c:pt>
                <c:pt idx="3496">
                  <c:v>52868.1</c:v>
                </c:pt>
                <c:pt idx="3497">
                  <c:v>52870.8</c:v>
                </c:pt>
                <c:pt idx="3498">
                  <c:v>52874.1</c:v>
                </c:pt>
                <c:pt idx="3499">
                  <c:v>52875.9</c:v>
                </c:pt>
                <c:pt idx="3500">
                  <c:v>52878.8</c:v>
                </c:pt>
                <c:pt idx="3501">
                  <c:v>52880.3</c:v>
                </c:pt>
                <c:pt idx="3502">
                  <c:v>52882.5</c:v>
                </c:pt>
                <c:pt idx="3503">
                  <c:v>52885.1</c:v>
                </c:pt>
                <c:pt idx="3504">
                  <c:v>52887</c:v>
                </c:pt>
                <c:pt idx="3505">
                  <c:v>52888.9</c:v>
                </c:pt>
                <c:pt idx="3506">
                  <c:v>52890.7</c:v>
                </c:pt>
                <c:pt idx="3507">
                  <c:v>52892.9</c:v>
                </c:pt>
                <c:pt idx="3508">
                  <c:v>52895</c:v>
                </c:pt>
                <c:pt idx="3509">
                  <c:v>52896.7</c:v>
                </c:pt>
                <c:pt idx="3510">
                  <c:v>52897.9</c:v>
                </c:pt>
                <c:pt idx="3511">
                  <c:v>52899.6</c:v>
                </c:pt>
                <c:pt idx="3512">
                  <c:v>52901.5</c:v>
                </c:pt>
                <c:pt idx="3513">
                  <c:v>52903.5</c:v>
                </c:pt>
                <c:pt idx="3514">
                  <c:v>52904.7</c:v>
                </c:pt>
                <c:pt idx="3515">
                  <c:v>52906.2</c:v>
                </c:pt>
                <c:pt idx="3516">
                  <c:v>52908.2</c:v>
                </c:pt>
                <c:pt idx="3517">
                  <c:v>52909.7</c:v>
                </c:pt>
                <c:pt idx="3518">
                  <c:v>52911.199999999997</c:v>
                </c:pt>
                <c:pt idx="3519">
                  <c:v>52912.800000000003</c:v>
                </c:pt>
                <c:pt idx="3520">
                  <c:v>52914.400000000001</c:v>
                </c:pt>
                <c:pt idx="3521">
                  <c:v>52916</c:v>
                </c:pt>
                <c:pt idx="3522">
                  <c:v>52917.599999999999</c:v>
                </c:pt>
                <c:pt idx="3523">
                  <c:v>52919.199999999997</c:v>
                </c:pt>
                <c:pt idx="3524">
                  <c:v>52920.4</c:v>
                </c:pt>
                <c:pt idx="3525">
                  <c:v>52922.1</c:v>
                </c:pt>
                <c:pt idx="3526">
                  <c:v>52923.7</c:v>
                </c:pt>
                <c:pt idx="3527">
                  <c:v>52925.4</c:v>
                </c:pt>
                <c:pt idx="3528">
                  <c:v>52927.9</c:v>
                </c:pt>
                <c:pt idx="3529">
                  <c:v>52929.2</c:v>
                </c:pt>
                <c:pt idx="3530">
                  <c:v>52930.9</c:v>
                </c:pt>
                <c:pt idx="3531">
                  <c:v>52932.6</c:v>
                </c:pt>
                <c:pt idx="3532">
                  <c:v>52934.7</c:v>
                </c:pt>
                <c:pt idx="3533">
                  <c:v>52936.4</c:v>
                </c:pt>
                <c:pt idx="3534">
                  <c:v>52937.7</c:v>
                </c:pt>
                <c:pt idx="3535">
                  <c:v>52939.4</c:v>
                </c:pt>
                <c:pt idx="3536">
                  <c:v>52941.1</c:v>
                </c:pt>
                <c:pt idx="3537">
                  <c:v>52943.3</c:v>
                </c:pt>
                <c:pt idx="3538">
                  <c:v>52945.5</c:v>
                </c:pt>
                <c:pt idx="3539">
                  <c:v>52946.8</c:v>
                </c:pt>
                <c:pt idx="3540">
                  <c:v>52948.5</c:v>
                </c:pt>
                <c:pt idx="3541">
                  <c:v>52950.8</c:v>
                </c:pt>
                <c:pt idx="3542">
                  <c:v>52952.6</c:v>
                </c:pt>
                <c:pt idx="3543">
                  <c:v>52954.400000000001</c:v>
                </c:pt>
                <c:pt idx="3544">
                  <c:v>52956.2</c:v>
                </c:pt>
                <c:pt idx="3545">
                  <c:v>52958.1</c:v>
                </c:pt>
                <c:pt idx="3546">
                  <c:v>52960.5</c:v>
                </c:pt>
                <c:pt idx="3547">
                  <c:v>52962.5</c:v>
                </c:pt>
                <c:pt idx="3548">
                  <c:v>52964.5</c:v>
                </c:pt>
                <c:pt idx="3549">
                  <c:v>52966.6</c:v>
                </c:pt>
                <c:pt idx="3550">
                  <c:v>52969.1</c:v>
                </c:pt>
                <c:pt idx="3551">
                  <c:v>52971.3</c:v>
                </c:pt>
                <c:pt idx="3552">
                  <c:v>52973.5</c:v>
                </c:pt>
                <c:pt idx="3553">
                  <c:v>52975.8</c:v>
                </c:pt>
                <c:pt idx="3554">
                  <c:v>52978.1</c:v>
                </c:pt>
                <c:pt idx="3555">
                  <c:v>52981</c:v>
                </c:pt>
                <c:pt idx="3556">
                  <c:v>52983.5</c:v>
                </c:pt>
                <c:pt idx="3557">
                  <c:v>52986</c:v>
                </c:pt>
                <c:pt idx="3558">
                  <c:v>52988.6</c:v>
                </c:pt>
                <c:pt idx="3559">
                  <c:v>52991.9</c:v>
                </c:pt>
                <c:pt idx="3560">
                  <c:v>52995.4</c:v>
                </c:pt>
                <c:pt idx="3561">
                  <c:v>52999</c:v>
                </c:pt>
                <c:pt idx="3562">
                  <c:v>53000.4</c:v>
                </c:pt>
                <c:pt idx="3563">
                  <c:v>53003.3</c:v>
                </c:pt>
                <c:pt idx="3564">
                  <c:v>53007</c:v>
                </c:pt>
                <c:pt idx="3565">
                  <c:v>53011.7</c:v>
                </c:pt>
                <c:pt idx="3566">
                  <c:v>53014.9</c:v>
                </c:pt>
                <c:pt idx="3567">
                  <c:v>53018.1</c:v>
                </c:pt>
                <c:pt idx="3568">
                  <c:v>53021.3</c:v>
                </c:pt>
                <c:pt idx="3569">
                  <c:v>53025.5</c:v>
                </c:pt>
                <c:pt idx="3570">
                  <c:v>53028.800000000003</c:v>
                </c:pt>
                <c:pt idx="3571">
                  <c:v>53031.4</c:v>
                </c:pt>
                <c:pt idx="3572">
                  <c:v>53034.8</c:v>
                </c:pt>
                <c:pt idx="3573">
                  <c:v>53038.2</c:v>
                </c:pt>
                <c:pt idx="3574">
                  <c:v>53042.6</c:v>
                </c:pt>
                <c:pt idx="3575">
                  <c:v>53046.2</c:v>
                </c:pt>
                <c:pt idx="3576">
                  <c:v>53048.800000000003</c:v>
                </c:pt>
                <c:pt idx="3577">
                  <c:v>53052.4</c:v>
                </c:pt>
                <c:pt idx="3578">
                  <c:v>53056.9</c:v>
                </c:pt>
                <c:pt idx="3579">
                  <c:v>53061.4</c:v>
                </c:pt>
                <c:pt idx="3580">
                  <c:v>53065</c:v>
                </c:pt>
                <c:pt idx="3581">
                  <c:v>53067.8</c:v>
                </c:pt>
                <c:pt idx="3582">
                  <c:v>53070.5</c:v>
                </c:pt>
                <c:pt idx="3583">
                  <c:v>53074.2</c:v>
                </c:pt>
                <c:pt idx="3584">
                  <c:v>53077.9</c:v>
                </c:pt>
                <c:pt idx="3585">
                  <c:v>53082.5</c:v>
                </c:pt>
                <c:pt idx="3586">
                  <c:v>53085.4</c:v>
                </c:pt>
                <c:pt idx="3587">
                  <c:v>53090.1</c:v>
                </c:pt>
                <c:pt idx="3588">
                  <c:v>53092.9</c:v>
                </c:pt>
                <c:pt idx="3589">
                  <c:v>53096.7</c:v>
                </c:pt>
                <c:pt idx="3590">
                  <c:v>53101.5</c:v>
                </c:pt>
                <c:pt idx="3591">
                  <c:v>53105.4</c:v>
                </c:pt>
                <c:pt idx="3592">
                  <c:v>53108.4</c:v>
                </c:pt>
                <c:pt idx="3593">
                  <c:v>53112.3</c:v>
                </c:pt>
                <c:pt idx="3594">
                  <c:v>53116.3</c:v>
                </c:pt>
                <c:pt idx="3595">
                  <c:v>53121.3</c:v>
                </c:pt>
                <c:pt idx="3596">
                  <c:v>53126.400000000001</c:v>
                </c:pt>
                <c:pt idx="3597">
                  <c:v>53129.5</c:v>
                </c:pt>
                <c:pt idx="3598">
                  <c:v>53133.599999999999</c:v>
                </c:pt>
                <c:pt idx="3599">
                  <c:v>53138.8</c:v>
                </c:pt>
                <c:pt idx="3600">
                  <c:v>53143</c:v>
                </c:pt>
                <c:pt idx="3601">
                  <c:v>53146.2</c:v>
                </c:pt>
                <c:pt idx="3602">
                  <c:v>53150.5</c:v>
                </c:pt>
                <c:pt idx="3603">
                  <c:v>53154.9</c:v>
                </c:pt>
                <c:pt idx="3604">
                  <c:v>53159.199999999997</c:v>
                </c:pt>
                <c:pt idx="3605">
                  <c:v>53164.800000000003</c:v>
                </c:pt>
                <c:pt idx="3606">
                  <c:v>53169.2</c:v>
                </c:pt>
                <c:pt idx="3607">
                  <c:v>53173.8</c:v>
                </c:pt>
                <c:pt idx="3608">
                  <c:v>53179.5</c:v>
                </c:pt>
                <c:pt idx="3609">
                  <c:v>53185.4</c:v>
                </c:pt>
                <c:pt idx="3610">
                  <c:v>53190.1</c:v>
                </c:pt>
                <c:pt idx="3611">
                  <c:v>53194.9</c:v>
                </c:pt>
                <c:pt idx="3612">
                  <c:v>53198.6</c:v>
                </c:pt>
                <c:pt idx="3613">
                  <c:v>53204.800000000003</c:v>
                </c:pt>
                <c:pt idx="3614">
                  <c:v>53211.1</c:v>
                </c:pt>
                <c:pt idx="3615">
                  <c:v>53216.2</c:v>
                </c:pt>
                <c:pt idx="3616">
                  <c:v>53221.4</c:v>
                </c:pt>
                <c:pt idx="3617">
                  <c:v>53226.7</c:v>
                </c:pt>
                <c:pt idx="3618">
                  <c:v>53232.1</c:v>
                </c:pt>
                <c:pt idx="3619">
                  <c:v>53238.9</c:v>
                </c:pt>
                <c:pt idx="3620">
                  <c:v>53244.4</c:v>
                </c:pt>
                <c:pt idx="3621">
                  <c:v>53250.1</c:v>
                </c:pt>
                <c:pt idx="3622">
                  <c:v>53255.8</c:v>
                </c:pt>
                <c:pt idx="3623">
                  <c:v>53262.9</c:v>
                </c:pt>
                <c:pt idx="3624">
                  <c:v>53271.6</c:v>
                </c:pt>
                <c:pt idx="3625">
                  <c:v>53277.5</c:v>
                </c:pt>
                <c:pt idx="3626">
                  <c:v>53281.8</c:v>
                </c:pt>
                <c:pt idx="3627">
                  <c:v>53287.7</c:v>
                </c:pt>
                <c:pt idx="3628">
                  <c:v>53293.599999999999</c:v>
                </c:pt>
                <c:pt idx="3629">
                  <c:v>53299.5</c:v>
                </c:pt>
                <c:pt idx="3630">
                  <c:v>53305.5</c:v>
                </c:pt>
                <c:pt idx="3631">
                  <c:v>53311.3</c:v>
                </c:pt>
                <c:pt idx="3632">
                  <c:v>53317.2</c:v>
                </c:pt>
                <c:pt idx="3633">
                  <c:v>53326</c:v>
                </c:pt>
                <c:pt idx="3634">
                  <c:v>53333.2</c:v>
                </c:pt>
                <c:pt idx="3635">
                  <c:v>53340.5</c:v>
                </c:pt>
                <c:pt idx="3636">
                  <c:v>53344.800000000003</c:v>
                </c:pt>
                <c:pt idx="3637">
                  <c:v>53351.9</c:v>
                </c:pt>
                <c:pt idx="3638">
                  <c:v>53357.599999999999</c:v>
                </c:pt>
                <c:pt idx="3639">
                  <c:v>53363.199999999997</c:v>
                </c:pt>
                <c:pt idx="3640">
                  <c:v>53368.800000000003</c:v>
                </c:pt>
                <c:pt idx="3641">
                  <c:v>53374.3</c:v>
                </c:pt>
                <c:pt idx="3642">
                  <c:v>53379.8</c:v>
                </c:pt>
                <c:pt idx="3643">
                  <c:v>53386.7</c:v>
                </c:pt>
                <c:pt idx="3644">
                  <c:v>53392.1</c:v>
                </c:pt>
                <c:pt idx="3645">
                  <c:v>53396.2</c:v>
                </c:pt>
                <c:pt idx="3646">
                  <c:v>53401.599999999999</c:v>
                </c:pt>
                <c:pt idx="3647">
                  <c:v>53407</c:v>
                </c:pt>
                <c:pt idx="3648">
                  <c:v>53413.7</c:v>
                </c:pt>
                <c:pt idx="3649">
                  <c:v>53417.7</c:v>
                </c:pt>
                <c:pt idx="3650">
                  <c:v>53423</c:v>
                </c:pt>
                <c:pt idx="3651">
                  <c:v>53428.4</c:v>
                </c:pt>
                <c:pt idx="3652">
                  <c:v>53433.599999999999</c:v>
                </c:pt>
                <c:pt idx="3653">
                  <c:v>53440.2</c:v>
                </c:pt>
                <c:pt idx="3654">
                  <c:v>53446.8</c:v>
                </c:pt>
                <c:pt idx="3655">
                  <c:v>53450.7</c:v>
                </c:pt>
                <c:pt idx="3656">
                  <c:v>53455.9</c:v>
                </c:pt>
                <c:pt idx="3657">
                  <c:v>53459.7</c:v>
                </c:pt>
                <c:pt idx="3658">
                  <c:v>53466.1</c:v>
                </c:pt>
                <c:pt idx="3659">
                  <c:v>53472.4</c:v>
                </c:pt>
                <c:pt idx="3660">
                  <c:v>53476.2</c:v>
                </c:pt>
                <c:pt idx="3661">
                  <c:v>53481.2</c:v>
                </c:pt>
                <c:pt idx="3662">
                  <c:v>53486.1</c:v>
                </c:pt>
                <c:pt idx="3663">
                  <c:v>53490.9</c:v>
                </c:pt>
                <c:pt idx="3664">
                  <c:v>53497</c:v>
                </c:pt>
                <c:pt idx="3665">
                  <c:v>53500.5</c:v>
                </c:pt>
                <c:pt idx="3666">
                  <c:v>53505.2</c:v>
                </c:pt>
                <c:pt idx="3667">
                  <c:v>53509.8</c:v>
                </c:pt>
                <c:pt idx="3668">
                  <c:v>53514.400000000001</c:v>
                </c:pt>
                <c:pt idx="3669">
                  <c:v>53521.2</c:v>
                </c:pt>
                <c:pt idx="3670">
                  <c:v>53525.599999999999</c:v>
                </c:pt>
                <c:pt idx="3671">
                  <c:v>53530</c:v>
                </c:pt>
                <c:pt idx="3672">
                  <c:v>53535.5</c:v>
                </c:pt>
                <c:pt idx="3673">
                  <c:v>53539.8</c:v>
                </c:pt>
                <c:pt idx="3674">
                  <c:v>53544</c:v>
                </c:pt>
                <c:pt idx="3675">
                  <c:v>53548.2</c:v>
                </c:pt>
                <c:pt idx="3676">
                  <c:v>53552.4</c:v>
                </c:pt>
                <c:pt idx="3677">
                  <c:v>53557.5</c:v>
                </c:pt>
                <c:pt idx="3678">
                  <c:v>53562.5</c:v>
                </c:pt>
                <c:pt idx="3679">
                  <c:v>53566.5</c:v>
                </c:pt>
                <c:pt idx="3680">
                  <c:v>53571.5</c:v>
                </c:pt>
                <c:pt idx="3681">
                  <c:v>53575.4</c:v>
                </c:pt>
                <c:pt idx="3682">
                  <c:v>53580.3</c:v>
                </c:pt>
                <c:pt idx="3683">
                  <c:v>53584.2</c:v>
                </c:pt>
                <c:pt idx="3684">
                  <c:v>53587.1</c:v>
                </c:pt>
                <c:pt idx="3685">
                  <c:v>53590</c:v>
                </c:pt>
                <c:pt idx="3686">
                  <c:v>53593.8</c:v>
                </c:pt>
                <c:pt idx="3687">
                  <c:v>53597.5</c:v>
                </c:pt>
                <c:pt idx="3688">
                  <c:v>53601.3</c:v>
                </c:pt>
                <c:pt idx="3689">
                  <c:v>53606</c:v>
                </c:pt>
                <c:pt idx="3690">
                  <c:v>53608.800000000003</c:v>
                </c:pt>
                <c:pt idx="3691">
                  <c:v>53612.5</c:v>
                </c:pt>
                <c:pt idx="3692">
                  <c:v>53617.1</c:v>
                </c:pt>
                <c:pt idx="3693">
                  <c:v>53620.800000000003</c:v>
                </c:pt>
                <c:pt idx="3694">
                  <c:v>53623.5</c:v>
                </c:pt>
                <c:pt idx="3695">
                  <c:v>53627.1</c:v>
                </c:pt>
                <c:pt idx="3696">
                  <c:v>53630.8</c:v>
                </c:pt>
                <c:pt idx="3697">
                  <c:v>53635.3</c:v>
                </c:pt>
                <c:pt idx="3698">
                  <c:v>53638</c:v>
                </c:pt>
                <c:pt idx="3699">
                  <c:v>53642.400000000001</c:v>
                </c:pt>
                <c:pt idx="3700">
                  <c:v>53646</c:v>
                </c:pt>
                <c:pt idx="3701">
                  <c:v>53650.400000000001</c:v>
                </c:pt>
                <c:pt idx="3702">
                  <c:v>53653.9</c:v>
                </c:pt>
                <c:pt idx="3703">
                  <c:v>53657.4</c:v>
                </c:pt>
                <c:pt idx="3704">
                  <c:v>53660.9</c:v>
                </c:pt>
                <c:pt idx="3705">
                  <c:v>53665.2</c:v>
                </c:pt>
                <c:pt idx="3706">
                  <c:v>53668.6</c:v>
                </c:pt>
                <c:pt idx="3707">
                  <c:v>53672</c:v>
                </c:pt>
                <c:pt idx="3708">
                  <c:v>53675.4</c:v>
                </c:pt>
                <c:pt idx="3709">
                  <c:v>53677.9</c:v>
                </c:pt>
                <c:pt idx="3710">
                  <c:v>53683</c:v>
                </c:pt>
                <c:pt idx="3711">
                  <c:v>53686.3</c:v>
                </c:pt>
                <c:pt idx="3712">
                  <c:v>53689.7</c:v>
                </c:pt>
                <c:pt idx="3713">
                  <c:v>53692.2</c:v>
                </c:pt>
                <c:pt idx="3714">
                  <c:v>53695.5</c:v>
                </c:pt>
                <c:pt idx="3715">
                  <c:v>53698</c:v>
                </c:pt>
                <c:pt idx="3716">
                  <c:v>53702.2</c:v>
                </c:pt>
                <c:pt idx="3717">
                  <c:v>53706.400000000001</c:v>
                </c:pt>
                <c:pt idx="3718">
                  <c:v>53710.6</c:v>
                </c:pt>
                <c:pt idx="3719">
                  <c:v>53713.2</c:v>
                </c:pt>
                <c:pt idx="3720">
                  <c:v>53716.6</c:v>
                </c:pt>
                <c:pt idx="3721">
                  <c:v>53720.800000000003</c:v>
                </c:pt>
                <c:pt idx="3722">
                  <c:v>53724.3</c:v>
                </c:pt>
                <c:pt idx="3723">
                  <c:v>53727.7</c:v>
                </c:pt>
                <c:pt idx="3724">
                  <c:v>53731.199999999997</c:v>
                </c:pt>
                <c:pt idx="3725">
                  <c:v>53733.8</c:v>
                </c:pt>
                <c:pt idx="3726">
                  <c:v>53739.1</c:v>
                </c:pt>
                <c:pt idx="3727">
                  <c:v>53742.7</c:v>
                </c:pt>
                <c:pt idx="3728">
                  <c:v>53746.3</c:v>
                </c:pt>
                <c:pt idx="3729">
                  <c:v>53749.9</c:v>
                </c:pt>
                <c:pt idx="3730">
                  <c:v>53754.400000000001</c:v>
                </c:pt>
                <c:pt idx="3731">
                  <c:v>53759.9</c:v>
                </c:pt>
                <c:pt idx="3732">
                  <c:v>53762.6</c:v>
                </c:pt>
                <c:pt idx="3733">
                  <c:v>53766.3</c:v>
                </c:pt>
                <c:pt idx="3734">
                  <c:v>53770</c:v>
                </c:pt>
                <c:pt idx="3735">
                  <c:v>53774.7</c:v>
                </c:pt>
                <c:pt idx="3736">
                  <c:v>53778.400000000001</c:v>
                </c:pt>
                <c:pt idx="3737">
                  <c:v>53781.3</c:v>
                </c:pt>
                <c:pt idx="3738">
                  <c:v>53785</c:v>
                </c:pt>
                <c:pt idx="3739">
                  <c:v>53789.7</c:v>
                </c:pt>
                <c:pt idx="3740">
                  <c:v>53793.5</c:v>
                </c:pt>
                <c:pt idx="3741">
                  <c:v>53798.2</c:v>
                </c:pt>
                <c:pt idx="3742">
                  <c:v>53801.1</c:v>
                </c:pt>
                <c:pt idx="3743">
                  <c:v>53804.9</c:v>
                </c:pt>
                <c:pt idx="3744">
                  <c:v>53807.7</c:v>
                </c:pt>
                <c:pt idx="3745">
                  <c:v>53812.4</c:v>
                </c:pt>
                <c:pt idx="3746">
                  <c:v>53816.2</c:v>
                </c:pt>
                <c:pt idx="3747">
                  <c:v>53820.9</c:v>
                </c:pt>
                <c:pt idx="3748">
                  <c:v>53823.7</c:v>
                </c:pt>
                <c:pt idx="3749">
                  <c:v>53828.4</c:v>
                </c:pt>
                <c:pt idx="3750">
                  <c:v>53833.1</c:v>
                </c:pt>
                <c:pt idx="3751">
                  <c:v>53836.800000000003</c:v>
                </c:pt>
                <c:pt idx="3752">
                  <c:v>53840.6</c:v>
                </c:pt>
                <c:pt idx="3753">
                  <c:v>53844.3</c:v>
                </c:pt>
                <c:pt idx="3754">
                  <c:v>53849.9</c:v>
                </c:pt>
                <c:pt idx="3755">
                  <c:v>53853.599999999999</c:v>
                </c:pt>
                <c:pt idx="3756">
                  <c:v>53858.2</c:v>
                </c:pt>
                <c:pt idx="3757">
                  <c:v>53861</c:v>
                </c:pt>
                <c:pt idx="3758">
                  <c:v>53865.7</c:v>
                </c:pt>
                <c:pt idx="3759">
                  <c:v>53870.3</c:v>
                </c:pt>
                <c:pt idx="3760">
                  <c:v>53874</c:v>
                </c:pt>
                <c:pt idx="3761">
                  <c:v>53877.8</c:v>
                </c:pt>
                <c:pt idx="3762">
                  <c:v>53880.6</c:v>
                </c:pt>
                <c:pt idx="3763">
                  <c:v>53884.3</c:v>
                </c:pt>
                <c:pt idx="3764">
                  <c:v>53888.9</c:v>
                </c:pt>
                <c:pt idx="3765">
                  <c:v>53893.599999999999</c:v>
                </c:pt>
                <c:pt idx="3766">
                  <c:v>53896.3</c:v>
                </c:pt>
                <c:pt idx="3767">
                  <c:v>53900</c:v>
                </c:pt>
                <c:pt idx="3768">
                  <c:v>53903.7</c:v>
                </c:pt>
                <c:pt idx="3769">
                  <c:v>53908.3</c:v>
                </c:pt>
                <c:pt idx="3770">
                  <c:v>53911.9</c:v>
                </c:pt>
                <c:pt idx="3771">
                  <c:v>53914.6</c:v>
                </c:pt>
                <c:pt idx="3772">
                  <c:v>53918.2</c:v>
                </c:pt>
                <c:pt idx="3773">
                  <c:v>53922.6</c:v>
                </c:pt>
                <c:pt idx="3774">
                  <c:v>53927.9</c:v>
                </c:pt>
                <c:pt idx="3775">
                  <c:v>53931.3</c:v>
                </c:pt>
                <c:pt idx="3776">
                  <c:v>53933.9</c:v>
                </c:pt>
                <c:pt idx="3777">
                  <c:v>53937.3</c:v>
                </c:pt>
                <c:pt idx="3778">
                  <c:v>53939.8</c:v>
                </c:pt>
                <c:pt idx="3779">
                  <c:v>53944</c:v>
                </c:pt>
                <c:pt idx="3780">
                  <c:v>53947.3</c:v>
                </c:pt>
                <c:pt idx="3781">
                  <c:v>53950.5</c:v>
                </c:pt>
                <c:pt idx="3782">
                  <c:v>53953.7</c:v>
                </c:pt>
                <c:pt idx="3783">
                  <c:v>53957.599999999999</c:v>
                </c:pt>
                <c:pt idx="3784">
                  <c:v>53961.5</c:v>
                </c:pt>
                <c:pt idx="3785">
                  <c:v>53965.4</c:v>
                </c:pt>
                <c:pt idx="3786">
                  <c:v>53968.5</c:v>
                </c:pt>
                <c:pt idx="3787">
                  <c:v>53971.5</c:v>
                </c:pt>
                <c:pt idx="3788">
                  <c:v>53974.5</c:v>
                </c:pt>
                <c:pt idx="3789">
                  <c:v>53978.2</c:v>
                </c:pt>
                <c:pt idx="3790">
                  <c:v>53980.4</c:v>
                </c:pt>
                <c:pt idx="3791">
                  <c:v>53983.3</c:v>
                </c:pt>
                <c:pt idx="3792">
                  <c:v>53986.9</c:v>
                </c:pt>
                <c:pt idx="3793">
                  <c:v>53990.5</c:v>
                </c:pt>
                <c:pt idx="3794">
                  <c:v>53993.3</c:v>
                </c:pt>
                <c:pt idx="3795">
                  <c:v>53996.1</c:v>
                </c:pt>
                <c:pt idx="3796">
                  <c:v>53999.6</c:v>
                </c:pt>
                <c:pt idx="3797">
                  <c:v>54002.3</c:v>
                </c:pt>
                <c:pt idx="3798">
                  <c:v>54005</c:v>
                </c:pt>
                <c:pt idx="3799">
                  <c:v>54006.9</c:v>
                </c:pt>
                <c:pt idx="3800">
                  <c:v>54009.599999999999</c:v>
                </c:pt>
                <c:pt idx="3801">
                  <c:v>54012.1</c:v>
                </c:pt>
                <c:pt idx="3802">
                  <c:v>54016</c:v>
                </c:pt>
                <c:pt idx="3803">
                  <c:v>54019.1</c:v>
                </c:pt>
                <c:pt idx="3804">
                  <c:v>54021.5</c:v>
                </c:pt>
                <c:pt idx="3805">
                  <c:v>54023.9</c:v>
                </c:pt>
                <c:pt idx="3806">
                  <c:v>54027.4</c:v>
                </c:pt>
                <c:pt idx="3807">
                  <c:v>54029.599999999999</c:v>
                </c:pt>
                <c:pt idx="3808">
                  <c:v>54031.9</c:v>
                </c:pt>
                <c:pt idx="3809">
                  <c:v>54033.5</c:v>
                </c:pt>
                <c:pt idx="3810">
                  <c:v>54036.2</c:v>
                </c:pt>
                <c:pt idx="3811">
                  <c:v>54038.9</c:v>
                </c:pt>
                <c:pt idx="3812">
                  <c:v>54041.5</c:v>
                </c:pt>
                <c:pt idx="3813">
                  <c:v>54043.5</c:v>
                </c:pt>
                <c:pt idx="3814">
                  <c:v>54045.599999999999</c:v>
                </c:pt>
                <c:pt idx="3815">
                  <c:v>54047.6</c:v>
                </c:pt>
                <c:pt idx="3816">
                  <c:v>54049.5</c:v>
                </c:pt>
                <c:pt idx="3817">
                  <c:v>54051.9</c:v>
                </c:pt>
                <c:pt idx="3818">
                  <c:v>54053.3</c:v>
                </c:pt>
                <c:pt idx="3819">
                  <c:v>54055.199999999997</c:v>
                </c:pt>
                <c:pt idx="3820">
                  <c:v>54057</c:v>
                </c:pt>
                <c:pt idx="3821">
                  <c:v>54060.2</c:v>
                </c:pt>
                <c:pt idx="3822">
                  <c:v>54062.400000000001</c:v>
                </c:pt>
                <c:pt idx="3823">
                  <c:v>54064.1</c:v>
                </c:pt>
                <c:pt idx="3824">
                  <c:v>54066.3</c:v>
                </c:pt>
                <c:pt idx="3825">
                  <c:v>54068</c:v>
                </c:pt>
                <c:pt idx="3826">
                  <c:v>54069.2</c:v>
                </c:pt>
                <c:pt idx="3827">
                  <c:v>54070.8</c:v>
                </c:pt>
                <c:pt idx="3828">
                  <c:v>54072.4</c:v>
                </c:pt>
                <c:pt idx="3829">
                  <c:v>54073.9</c:v>
                </c:pt>
                <c:pt idx="3830">
                  <c:v>54075.7</c:v>
                </c:pt>
                <c:pt idx="3831">
                  <c:v>54076.800000000003</c:v>
                </c:pt>
                <c:pt idx="3832">
                  <c:v>54078.5</c:v>
                </c:pt>
                <c:pt idx="3833">
                  <c:v>54079.6</c:v>
                </c:pt>
                <c:pt idx="3834">
                  <c:v>54081.2</c:v>
                </c:pt>
                <c:pt idx="3835">
                  <c:v>54082.8</c:v>
                </c:pt>
                <c:pt idx="3836">
                  <c:v>54084</c:v>
                </c:pt>
                <c:pt idx="3837">
                  <c:v>54084.9</c:v>
                </c:pt>
                <c:pt idx="3838">
                  <c:v>54086</c:v>
                </c:pt>
                <c:pt idx="3839">
                  <c:v>54087.4</c:v>
                </c:pt>
                <c:pt idx="3840">
                  <c:v>54088.7</c:v>
                </c:pt>
                <c:pt idx="3841">
                  <c:v>54089.7</c:v>
                </c:pt>
                <c:pt idx="3842">
                  <c:v>54090.6</c:v>
                </c:pt>
                <c:pt idx="3843">
                  <c:v>54091.7</c:v>
                </c:pt>
                <c:pt idx="3844">
                  <c:v>54092.6</c:v>
                </c:pt>
                <c:pt idx="3845">
                  <c:v>54093.4</c:v>
                </c:pt>
                <c:pt idx="3846">
                  <c:v>54094.1</c:v>
                </c:pt>
                <c:pt idx="3847">
                  <c:v>54094.9</c:v>
                </c:pt>
                <c:pt idx="3848">
                  <c:v>54095.8</c:v>
                </c:pt>
                <c:pt idx="3849">
                  <c:v>54096.6</c:v>
                </c:pt>
                <c:pt idx="3850">
                  <c:v>54097.3</c:v>
                </c:pt>
                <c:pt idx="3851">
                  <c:v>54098</c:v>
                </c:pt>
                <c:pt idx="3852">
                  <c:v>54098.9</c:v>
                </c:pt>
                <c:pt idx="3853">
                  <c:v>54099.8</c:v>
                </c:pt>
                <c:pt idx="3854">
                  <c:v>54100.5</c:v>
                </c:pt>
                <c:pt idx="3855">
                  <c:v>54101.1</c:v>
                </c:pt>
                <c:pt idx="3856">
                  <c:v>54101.8</c:v>
                </c:pt>
                <c:pt idx="3857">
                  <c:v>54102.5</c:v>
                </c:pt>
                <c:pt idx="3858">
                  <c:v>54103.5</c:v>
                </c:pt>
                <c:pt idx="3859">
                  <c:v>54104.3</c:v>
                </c:pt>
                <c:pt idx="3860">
                  <c:v>54105.1</c:v>
                </c:pt>
                <c:pt idx="3861">
                  <c:v>54106.1</c:v>
                </c:pt>
                <c:pt idx="3862">
                  <c:v>54107.199999999997</c:v>
                </c:pt>
                <c:pt idx="3863">
                  <c:v>54108.3</c:v>
                </c:pt>
                <c:pt idx="3864">
                  <c:v>54109</c:v>
                </c:pt>
                <c:pt idx="3865">
                  <c:v>54109.9</c:v>
                </c:pt>
                <c:pt idx="3866">
                  <c:v>54111.1</c:v>
                </c:pt>
                <c:pt idx="3867">
                  <c:v>54112.4</c:v>
                </c:pt>
                <c:pt idx="3868">
                  <c:v>54113.7</c:v>
                </c:pt>
                <c:pt idx="3869">
                  <c:v>54114.5</c:v>
                </c:pt>
                <c:pt idx="3870">
                  <c:v>54115.6</c:v>
                </c:pt>
                <c:pt idx="3871">
                  <c:v>54116.7</c:v>
                </c:pt>
                <c:pt idx="3872">
                  <c:v>54118.2</c:v>
                </c:pt>
                <c:pt idx="3873">
                  <c:v>54119.1</c:v>
                </c:pt>
                <c:pt idx="3874">
                  <c:v>54120.3</c:v>
                </c:pt>
                <c:pt idx="3875">
                  <c:v>54121.599999999999</c:v>
                </c:pt>
                <c:pt idx="3876">
                  <c:v>54122.8</c:v>
                </c:pt>
                <c:pt idx="3877">
                  <c:v>54124.2</c:v>
                </c:pt>
                <c:pt idx="3878">
                  <c:v>54125.8</c:v>
                </c:pt>
                <c:pt idx="3879">
                  <c:v>54127.199999999997</c:v>
                </c:pt>
                <c:pt idx="3880">
                  <c:v>54128.6</c:v>
                </c:pt>
                <c:pt idx="3881">
                  <c:v>54130.5</c:v>
                </c:pt>
                <c:pt idx="3882">
                  <c:v>54132.4</c:v>
                </c:pt>
                <c:pt idx="3883">
                  <c:v>54133.9</c:v>
                </c:pt>
                <c:pt idx="3884">
                  <c:v>54135.1</c:v>
                </c:pt>
                <c:pt idx="3885">
                  <c:v>54136.7</c:v>
                </c:pt>
                <c:pt idx="3886">
                  <c:v>54138.400000000001</c:v>
                </c:pt>
                <c:pt idx="3887">
                  <c:v>54140.5</c:v>
                </c:pt>
                <c:pt idx="3888">
                  <c:v>54142.3</c:v>
                </c:pt>
                <c:pt idx="3889">
                  <c:v>54144.2</c:v>
                </c:pt>
                <c:pt idx="3890">
                  <c:v>54145.599999999999</c:v>
                </c:pt>
                <c:pt idx="3891">
                  <c:v>54147.6</c:v>
                </c:pt>
                <c:pt idx="3892">
                  <c:v>54149.599999999999</c:v>
                </c:pt>
                <c:pt idx="3893">
                  <c:v>54152.3</c:v>
                </c:pt>
                <c:pt idx="3894">
                  <c:v>54153.9</c:v>
                </c:pt>
                <c:pt idx="3895">
                  <c:v>54155.6</c:v>
                </c:pt>
                <c:pt idx="3896">
                  <c:v>54158.7</c:v>
                </c:pt>
                <c:pt idx="3897">
                  <c:v>54162</c:v>
                </c:pt>
                <c:pt idx="3898">
                  <c:v>54165.3</c:v>
                </c:pt>
                <c:pt idx="3899">
                  <c:v>54168.3</c:v>
                </c:pt>
                <c:pt idx="3900">
                  <c:v>54172.5</c:v>
                </c:pt>
                <c:pt idx="3901">
                  <c:v>54176.4</c:v>
                </c:pt>
                <c:pt idx="3902">
                  <c:v>54179.7</c:v>
                </c:pt>
                <c:pt idx="3903">
                  <c:v>54183.1</c:v>
                </c:pt>
                <c:pt idx="3904">
                  <c:v>54185.7</c:v>
                </c:pt>
                <c:pt idx="3905">
                  <c:v>54191</c:v>
                </c:pt>
                <c:pt idx="3906">
                  <c:v>54194.8</c:v>
                </c:pt>
                <c:pt idx="3907">
                  <c:v>54198.7</c:v>
                </c:pt>
                <c:pt idx="3908">
                  <c:v>54201.5</c:v>
                </c:pt>
                <c:pt idx="3909">
                  <c:v>54206.5</c:v>
                </c:pt>
                <c:pt idx="3910">
                  <c:v>54210.5</c:v>
                </c:pt>
                <c:pt idx="3911">
                  <c:v>54216.800000000003</c:v>
                </c:pt>
                <c:pt idx="3912">
                  <c:v>54219.8</c:v>
                </c:pt>
                <c:pt idx="3913">
                  <c:v>54224</c:v>
                </c:pt>
                <c:pt idx="3914">
                  <c:v>54229.3</c:v>
                </c:pt>
                <c:pt idx="3915">
                  <c:v>54234.6</c:v>
                </c:pt>
                <c:pt idx="3916">
                  <c:v>54238.9</c:v>
                </c:pt>
                <c:pt idx="3917">
                  <c:v>54243.199999999997</c:v>
                </c:pt>
                <c:pt idx="3918">
                  <c:v>54247.4</c:v>
                </c:pt>
                <c:pt idx="3919">
                  <c:v>54251.7</c:v>
                </c:pt>
                <c:pt idx="3920">
                  <c:v>54256</c:v>
                </c:pt>
                <c:pt idx="3921">
                  <c:v>54260.3</c:v>
                </c:pt>
                <c:pt idx="3922">
                  <c:v>54265.7</c:v>
                </c:pt>
                <c:pt idx="3923">
                  <c:v>54270</c:v>
                </c:pt>
                <c:pt idx="3924">
                  <c:v>54274.3</c:v>
                </c:pt>
                <c:pt idx="3925">
                  <c:v>54280.800000000003</c:v>
                </c:pt>
                <c:pt idx="3926">
                  <c:v>54286.2</c:v>
                </c:pt>
                <c:pt idx="3927">
                  <c:v>54290.5</c:v>
                </c:pt>
                <c:pt idx="3928">
                  <c:v>54294.9</c:v>
                </c:pt>
                <c:pt idx="3929">
                  <c:v>54299.3</c:v>
                </c:pt>
                <c:pt idx="3930">
                  <c:v>54304.9</c:v>
                </c:pt>
                <c:pt idx="3931">
                  <c:v>54308.2</c:v>
                </c:pt>
                <c:pt idx="3932">
                  <c:v>54312.7</c:v>
                </c:pt>
                <c:pt idx="3933">
                  <c:v>54319.5</c:v>
                </c:pt>
                <c:pt idx="3934">
                  <c:v>54325.2</c:v>
                </c:pt>
                <c:pt idx="3935">
                  <c:v>54329.8</c:v>
                </c:pt>
                <c:pt idx="3936">
                  <c:v>54334.400000000001</c:v>
                </c:pt>
                <c:pt idx="3937">
                  <c:v>54339.1</c:v>
                </c:pt>
                <c:pt idx="3938">
                  <c:v>54344.9</c:v>
                </c:pt>
                <c:pt idx="3939">
                  <c:v>54349.599999999999</c:v>
                </c:pt>
                <c:pt idx="3940">
                  <c:v>54353.1</c:v>
                </c:pt>
                <c:pt idx="3941">
                  <c:v>54356.7</c:v>
                </c:pt>
                <c:pt idx="3942">
                  <c:v>54362.6</c:v>
                </c:pt>
                <c:pt idx="3943">
                  <c:v>54368.5</c:v>
                </c:pt>
                <c:pt idx="3944">
                  <c:v>54373.3</c:v>
                </c:pt>
                <c:pt idx="3945">
                  <c:v>54376.9</c:v>
                </c:pt>
                <c:pt idx="3946">
                  <c:v>54381.7</c:v>
                </c:pt>
                <c:pt idx="3947">
                  <c:v>54385.3</c:v>
                </c:pt>
                <c:pt idx="3948">
                  <c:v>54391.4</c:v>
                </c:pt>
                <c:pt idx="3949">
                  <c:v>54395</c:v>
                </c:pt>
                <c:pt idx="3950">
                  <c:v>54399.9</c:v>
                </c:pt>
                <c:pt idx="3951">
                  <c:v>54403.6</c:v>
                </c:pt>
                <c:pt idx="3952">
                  <c:v>54407.4</c:v>
                </c:pt>
                <c:pt idx="3953">
                  <c:v>54413.7</c:v>
                </c:pt>
                <c:pt idx="3954">
                  <c:v>54420</c:v>
                </c:pt>
                <c:pt idx="3955">
                  <c:v>54425.1</c:v>
                </c:pt>
                <c:pt idx="3956">
                  <c:v>54428.9</c:v>
                </c:pt>
                <c:pt idx="3957">
                  <c:v>54432.800000000003</c:v>
                </c:pt>
                <c:pt idx="3958">
                  <c:v>54438</c:v>
                </c:pt>
                <c:pt idx="3959">
                  <c:v>54444.6</c:v>
                </c:pt>
                <c:pt idx="3960">
                  <c:v>54448.5</c:v>
                </c:pt>
                <c:pt idx="3961">
                  <c:v>54455.1</c:v>
                </c:pt>
                <c:pt idx="3962">
                  <c:v>54460.5</c:v>
                </c:pt>
                <c:pt idx="3963">
                  <c:v>54464.4</c:v>
                </c:pt>
                <c:pt idx="3964">
                  <c:v>54472.4</c:v>
                </c:pt>
                <c:pt idx="3965">
                  <c:v>54479.1</c:v>
                </c:pt>
                <c:pt idx="3966">
                  <c:v>54484.3</c:v>
                </c:pt>
                <c:pt idx="3967">
                  <c:v>54489.599999999999</c:v>
                </c:pt>
                <c:pt idx="3968">
                  <c:v>54496.1</c:v>
                </c:pt>
                <c:pt idx="3969">
                  <c:v>54502.6</c:v>
                </c:pt>
                <c:pt idx="3970">
                  <c:v>54507.7</c:v>
                </c:pt>
                <c:pt idx="3971">
                  <c:v>54512.800000000003</c:v>
                </c:pt>
                <c:pt idx="3972">
                  <c:v>54518.9</c:v>
                </c:pt>
                <c:pt idx="3973">
                  <c:v>54525</c:v>
                </c:pt>
                <c:pt idx="3974">
                  <c:v>54529.8</c:v>
                </c:pt>
                <c:pt idx="3975">
                  <c:v>54534.5</c:v>
                </c:pt>
                <c:pt idx="3976">
                  <c:v>54539.199999999997</c:v>
                </c:pt>
                <c:pt idx="3977">
                  <c:v>54544.9</c:v>
                </c:pt>
                <c:pt idx="3978">
                  <c:v>54549.5</c:v>
                </c:pt>
                <c:pt idx="3979">
                  <c:v>54552.800000000003</c:v>
                </c:pt>
                <c:pt idx="3980">
                  <c:v>54558.3</c:v>
                </c:pt>
                <c:pt idx="3981">
                  <c:v>54562.6</c:v>
                </c:pt>
                <c:pt idx="3982">
                  <c:v>54569.1</c:v>
                </c:pt>
                <c:pt idx="3983">
                  <c:v>54572.2</c:v>
                </c:pt>
                <c:pt idx="3984">
                  <c:v>54576.4</c:v>
                </c:pt>
                <c:pt idx="3985">
                  <c:v>54580.6</c:v>
                </c:pt>
                <c:pt idx="3986">
                  <c:v>54585.8</c:v>
                </c:pt>
                <c:pt idx="3987">
                  <c:v>54590.9</c:v>
                </c:pt>
                <c:pt idx="3988">
                  <c:v>54593.9</c:v>
                </c:pt>
                <c:pt idx="3989">
                  <c:v>54598.9</c:v>
                </c:pt>
                <c:pt idx="3990">
                  <c:v>54604.800000000003</c:v>
                </c:pt>
                <c:pt idx="3991">
                  <c:v>54608.7</c:v>
                </c:pt>
                <c:pt idx="3992">
                  <c:v>54613.4</c:v>
                </c:pt>
                <c:pt idx="3993">
                  <c:v>54617.1</c:v>
                </c:pt>
                <c:pt idx="3994">
                  <c:v>54620.800000000003</c:v>
                </c:pt>
                <c:pt idx="3995">
                  <c:v>54624.2</c:v>
                </c:pt>
                <c:pt idx="3996">
                  <c:v>54627.6</c:v>
                </c:pt>
                <c:pt idx="3997">
                  <c:v>54631.6</c:v>
                </c:pt>
                <c:pt idx="3998">
                  <c:v>54634.7</c:v>
                </c:pt>
                <c:pt idx="3999">
                  <c:v>54638.400000000001</c:v>
                </c:pt>
                <c:pt idx="4000">
                  <c:v>54641.9</c:v>
                </c:pt>
                <c:pt idx="4001">
                  <c:v>54644.6</c:v>
                </c:pt>
                <c:pt idx="4002">
                  <c:v>54647</c:v>
                </c:pt>
                <c:pt idx="4003">
                  <c:v>54649.3</c:v>
                </c:pt>
                <c:pt idx="4004">
                  <c:v>54651.1</c:v>
                </c:pt>
                <c:pt idx="4005">
                  <c:v>54653.599999999999</c:v>
                </c:pt>
                <c:pt idx="4006">
                  <c:v>54655.5</c:v>
                </c:pt>
                <c:pt idx="4007">
                  <c:v>54656.9</c:v>
                </c:pt>
                <c:pt idx="4008">
                  <c:v>54658.9</c:v>
                </c:pt>
                <c:pt idx="4009">
                  <c:v>54660.800000000003</c:v>
                </c:pt>
                <c:pt idx="4010">
                  <c:v>54662.5</c:v>
                </c:pt>
                <c:pt idx="4011">
                  <c:v>54663.8</c:v>
                </c:pt>
                <c:pt idx="4012">
                  <c:v>54664.800000000003</c:v>
                </c:pt>
                <c:pt idx="4013">
                  <c:v>54665.9</c:v>
                </c:pt>
                <c:pt idx="4014">
                  <c:v>54666.7</c:v>
                </c:pt>
                <c:pt idx="4015">
                  <c:v>54667.8</c:v>
                </c:pt>
                <c:pt idx="4016">
                  <c:v>54669.1</c:v>
                </c:pt>
                <c:pt idx="4017">
                  <c:v>54669.7</c:v>
                </c:pt>
                <c:pt idx="4018">
                  <c:v>54670.9</c:v>
                </c:pt>
                <c:pt idx="4019">
                  <c:v>54671.8</c:v>
                </c:pt>
                <c:pt idx="4020">
                  <c:v>54673.1</c:v>
                </c:pt>
                <c:pt idx="4021">
                  <c:v>54673.9</c:v>
                </c:pt>
                <c:pt idx="4022">
                  <c:v>54674.7</c:v>
                </c:pt>
                <c:pt idx="4023">
                  <c:v>54675.3</c:v>
                </c:pt>
                <c:pt idx="4024">
                  <c:v>54676.3</c:v>
                </c:pt>
                <c:pt idx="4025">
                  <c:v>54677.3</c:v>
                </c:pt>
                <c:pt idx="4026">
                  <c:v>54678.1</c:v>
                </c:pt>
                <c:pt idx="4027">
                  <c:v>54678.7</c:v>
                </c:pt>
                <c:pt idx="4028">
                  <c:v>54679.5</c:v>
                </c:pt>
                <c:pt idx="4029">
                  <c:v>54680.5</c:v>
                </c:pt>
                <c:pt idx="4030">
                  <c:v>54681.3</c:v>
                </c:pt>
                <c:pt idx="4031">
                  <c:v>54682.400000000001</c:v>
                </c:pt>
                <c:pt idx="4032">
                  <c:v>54683</c:v>
                </c:pt>
                <c:pt idx="4033">
                  <c:v>54683.8</c:v>
                </c:pt>
                <c:pt idx="4034">
                  <c:v>54684.9</c:v>
                </c:pt>
                <c:pt idx="4035">
                  <c:v>54686</c:v>
                </c:pt>
                <c:pt idx="4036">
                  <c:v>54686.7</c:v>
                </c:pt>
                <c:pt idx="4037">
                  <c:v>54687.8</c:v>
                </c:pt>
                <c:pt idx="4038">
                  <c:v>54688.7</c:v>
                </c:pt>
                <c:pt idx="4039">
                  <c:v>54689.8</c:v>
                </c:pt>
                <c:pt idx="4040">
                  <c:v>54690.9</c:v>
                </c:pt>
                <c:pt idx="4041">
                  <c:v>54691.8</c:v>
                </c:pt>
                <c:pt idx="4042">
                  <c:v>54692.5</c:v>
                </c:pt>
                <c:pt idx="4043">
                  <c:v>54693.7</c:v>
                </c:pt>
                <c:pt idx="4044">
                  <c:v>54694.6</c:v>
                </c:pt>
                <c:pt idx="4045">
                  <c:v>54695.5</c:v>
                </c:pt>
                <c:pt idx="4046">
                  <c:v>54696.6</c:v>
                </c:pt>
                <c:pt idx="4047">
                  <c:v>54697.8</c:v>
                </c:pt>
                <c:pt idx="4048">
                  <c:v>54698.7</c:v>
                </c:pt>
                <c:pt idx="4049">
                  <c:v>54699.9</c:v>
                </c:pt>
                <c:pt idx="4050">
                  <c:v>54700.800000000003</c:v>
                </c:pt>
                <c:pt idx="4051">
                  <c:v>54701.5</c:v>
                </c:pt>
                <c:pt idx="4052">
                  <c:v>54702.5</c:v>
                </c:pt>
                <c:pt idx="4053">
                  <c:v>54703.7</c:v>
                </c:pt>
                <c:pt idx="4054">
                  <c:v>54704.7</c:v>
                </c:pt>
                <c:pt idx="4055">
                  <c:v>54705.7</c:v>
                </c:pt>
                <c:pt idx="4056">
                  <c:v>54706.7</c:v>
                </c:pt>
                <c:pt idx="4057">
                  <c:v>54708.3</c:v>
                </c:pt>
                <c:pt idx="4058">
                  <c:v>54709.3</c:v>
                </c:pt>
                <c:pt idx="4059">
                  <c:v>54710.7</c:v>
                </c:pt>
                <c:pt idx="4060">
                  <c:v>54711.5</c:v>
                </c:pt>
                <c:pt idx="4061">
                  <c:v>54712.6</c:v>
                </c:pt>
                <c:pt idx="4062">
                  <c:v>54714</c:v>
                </c:pt>
                <c:pt idx="4063">
                  <c:v>54715.199999999997</c:v>
                </c:pt>
                <c:pt idx="4064">
                  <c:v>54716.7</c:v>
                </c:pt>
                <c:pt idx="4065">
                  <c:v>54717.599999999999</c:v>
                </c:pt>
                <c:pt idx="4066">
                  <c:v>54719.199999999997</c:v>
                </c:pt>
                <c:pt idx="4067">
                  <c:v>54720.800000000003</c:v>
                </c:pt>
                <c:pt idx="4068">
                  <c:v>54722.400000000001</c:v>
                </c:pt>
                <c:pt idx="4069">
                  <c:v>54723.7</c:v>
                </c:pt>
                <c:pt idx="4070">
                  <c:v>54725.4</c:v>
                </c:pt>
                <c:pt idx="4071">
                  <c:v>54727.4</c:v>
                </c:pt>
                <c:pt idx="4072">
                  <c:v>54729.2</c:v>
                </c:pt>
                <c:pt idx="4073">
                  <c:v>54731.3</c:v>
                </c:pt>
                <c:pt idx="4074">
                  <c:v>54733.1</c:v>
                </c:pt>
                <c:pt idx="4075">
                  <c:v>54734.5</c:v>
                </c:pt>
                <c:pt idx="4076">
                  <c:v>54736</c:v>
                </c:pt>
                <c:pt idx="4077">
                  <c:v>54737.5</c:v>
                </c:pt>
                <c:pt idx="4078">
                  <c:v>54739.3</c:v>
                </c:pt>
                <c:pt idx="4079">
                  <c:v>54740.4</c:v>
                </c:pt>
                <c:pt idx="4080">
                  <c:v>54741.9</c:v>
                </c:pt>
                <c:pt idx="4081">
                  <c:v>54743</c:v>
                </c:pt>
                <c:pt idx="4082">
                  <c:v>54744.5</c:v>
                </c:pt>
                <c:pt idx="4083">
                  <c:v>54746.7</c:v>
                </c:pt>
                <c:pt idx="4084">
                  <c:v>54748.2</c:v>
                </c:pt>
                <c:pt idx="4085">
                  <c:v>54749.3</c:v>
                </c:pt>
                <c:pt idx="4086">
                  <c:v>54750.7</c:v>
                </c:pt>
                <c:pt idx="4087">
                  <c:v>54752.2</c:v>
                </c:pt>
                <c:pt idx="4088">
                  <c:v>54753.599999999999</c:v>
                </c:pt>
                <c:pt idx="4089">
                  <c:v>54755.4</c:v>
                </c:pt>
                <c:pt idx="4090">
                  <c:v>54756.9</c:v>
                </c:pt>
                <c:pt idx="4091">
                  <c:v>54757.9</c:v>
                </c:pt>
                <c:pt idx="4092">
                  <c:v>54759.7</c:v>
                </c:pt>
                <c:pt idx="4093">
                  <c:v>54761.5</c:v>
                </c:pt>
                <c:pt idx="4094">
                  <c:v>54763.199999999997</c:v>
                </c:pt>
                <c:pt idx="4095">
                  <c:v>54764.6</c:v>
                </c:pt>
                <c:pt idx="4096">
                  <c:v>54766.400000000001</c:v>
                </c:pt>
                <c:pt idx="4097">
                  <c:v>54767.8</c:v>
                </c:pt>
                <c:pt idx="4098">
                  <c:v>54769.1</c:v>
                </c:pt>
                <c:pt idx="4099">
                  <c:v>54770.5</c:v>
                </c:pt>
                <c:pt idx="4100">
                  <c:v>54771.9</c:v>
                </c:pt>
                <c:pt idx="4101">
                  <c:v>54773.7</c:v>
                </c:pt>
                <c:pt idx="4102">
                  <c:v>54775.1</c:v>
                </c:pt>
                <c:pt idx="4103">
                  <c:v>54776.800000000003</c:v>
                </c:pt>
                <c:pt idx="4104">
                  <c:v>54777.8</c:v>
                </c:pt>
                <c:pt idx="4105">
                  <c:v>54779.6</c:v>
                </c:pt>
                <c:pt idx="4106">
                  <c:v>54780.7</c:v>
                </c:pt>
                <c:pt idx="4107">
                  <c:v>54782.400000000001</c:v>
                </c:pt>
                <c:pt idx="4108">
                  <c:v>54783.8</c:v>
                </c:pt>
                <c:pt idx="4109">
                  <c:v>54785.3</c:v>
                </c:pt>
                <c:pt idx="4110">
                  <c:v>54786.7</c:v>
                </c:pt>
                <c:pt idx="4111">
                  <c:v>54788.1</c:v>
                </c:pt>
                <c:pt idx="4112">
                  <c:v>54790.3</c:v>
                </c:pt>
                <c:pt idx="4113">
                  <c:v>54791.8</c:v>
                </c:pt>
                <c:pt idx="4114">
                  <c:v>54793.599999999999</c:v>
                </c:pt>
                <c:pt idx="4115">
                  <c:v>54795</c:v>
                </c:pt>
                <c:pt idx="4116">
                  <c:v>54797.3</c:v>
                </c:pt>
                <c:pt idx="4117">
                  <c:v>54799.1</c:v>
                </c:pt>
                <c:pt idx="4118">
                  <c:v>54800.6</c:v>
                </c:pt>
                <c:pt idx="4119">
                  <c:v>54802.1</c:v>
                </c:pt>
                <c:pt idx="4120">
                  <c:v>54803.6</c:v>
                </c:pt>
                <c:pt idx="4121">
                  <c:v>54805.9</c:v>
                </c:pt>
                <c:pt idx="4122">
                  <c:v>54807.4</c:v>
                </c:pt>
                <c:pt idx="4123">
                  <c:v>54809</c:v>
                </c:pt>
                <c:pt idx="4124">
                  <c:v>54810.5</c:v>
                </c:pt>
                <c:pt idx="4125">
                  <c:v>54812</c:v>
                </c:pt>
                <c:pt idx="4126">
                  <c:v>54814</c:v>
                </c:pt>
                <c:pt idx="4127">
                  <c:v>54815.1</c:v>
                </c:pt>
                <c:pt idx="4128">
                  <c:v>54816.7</c:v>
                </c:pt>
                <c:pt idx="4129">
                  <c:v>54818.3</c:v>
                </c:pt>
                <c:pt idx="4130">
                  <c:v>54820.3</c:v>
                </c:pt>
                <c:pt idx="4131">
                  <c:v>54822.3</c:v>
                </c:pt>
                <c:pt idx="4132">
                  <c:v>54823.5</c:v>
                </c:pt>
                <c:pt idx="4133">
                  <c:v>54825.1</c:v>
                </c:pt>
                <c:pt idx="4134">
                  <c:v>54827.1</c:v>
                </c:pt>
                <c:pt idx="4135">
                  <c:v>54828.800000000003</c:v>
                </c:pt>
                <c:pt idx="4136">
                  <c:v>54830.400000000001</c:v>
                </c:pt>
                <c:pt idx="4137">
                  <c:v>54832.1</c:v>
                </c:pt>
                <c:pt idx="4138">
                  <c:v>54834.2</c:v>
                </c:pt>
                <c:pt idx="4139">
                  <c:v>54836.4</c:v>
                </c:pt>
                <c:pt idx="4140">
                  <c:v>54838.5</c:v>
                </c:pt>
                <c:pt idx="4141">
                  <c:v>54840.3</c:v>
                </c:pt>
                <c:pt idx="4142">
                  <c:v>54842</c:v>
                </c:pt>
                <c:pt idx="4143">
                  <c:v>54843.8</c:v>
                </c:pt>
                <c:pt idx="4144">
                  <c:v>54846.1</c:v>
                </c:pt>
                <c:pt idx="4145">
                  <c:v>54847.9</c:v>
                </c:pt>
                <c:pt idx="4146">
                  <c:v>54849.2</c:v>
                </c:pt>
                <c:pt idx="4147">
                  <c:v>54851</c:v>
                </c:pt>
                <c:pt idx="4148">
                  <c:v>54852.9</c:v>
                </c:pt>
                <c:pt idx="4149">
                  <c:v>54855.199999999997</c:v>
                </c:pt>
                <c:pt idx="4150">
                  <c:v>54857.1</c:v>
                </c:pt>
                <c:pt idx="4151">
                  <c:v>54859</c:v>
                </c:pt>
                <c:pt idx="4152">
                  <c:v>54861.4</c:v>
                </c:pt>
                <c:pt idx="4153">
                  <c:v>54863.3</c:v>
                </c:pt>
                <c:pt idx="4154">
                  <c:v>54865.2</c:v>
                </c:pt>
                <c:pt idx="4155">
                  <c:v>54867.199999999997</c:v>
                </c:pt>
                <c:pt idx="4156">
                  <c:v>54868.7</c:v>
                </c:pt>
                <c:pt idx="4157">
                  <c:v>54871.199999999997</c:v>
                </c:pt>
                <c:pt idx="4158">
                  <c:v>54873.8</c:v>
                </c:pt>
                <c:pt idx="4159">
                  <c:v>54875.8</c:v>
                </c:pt>
                <c:pt idx="4160">
                  <c:v>54878.400000000001</c:v>
                </c:pt>
                <c:pt idx="4161">
                  <c:v>54880</c:v>
                </c:pt>
                <c:pt idx="4162">
                  <c:v>54882.2</c:v>
                </c:pt>
                <c:pt idx="4163">
                  <c:v>54884.3</c:v>
                </c:pt>
                <c:pt idx="4164">
                  <c:v>54887.1</c:v>
                </c:pt>
                <c:pt idx="4165">
                  <c:v>54889.4</c:v>
                </c:pt>
                <c:pt idx="4166">
                  <c:v>54891.7</c:v>
                </c:pt>
                <c:pt idx="4167">
                  <c:v>54894.6</c:v>
                </c:pt>
                <c:pt idx="4168">
                  <c:v>54898.2</c:v>
                </c:pt>
                <c:pt idx="4169">
                  <c:v>54900.6</c:v>
                </c:pt>
                <c:pt idx="4170">
                  <c:v>54903.1</c:v>
                </c:pt>
                <c:pt idx="4171">
                  <c:v>54905.7</c:v>
                </c:pt>
                <c:pt idx="4172">
                  <c:v>54908.3</c:v>
                </c:pt>
                <c:pt idx="4173">
                  <c:v>54911</c:v>
                </c:pt>
                <c:pt idx="4174">
                  <c:v>54913.8</c:v>
                </c:pt>
                <c:pt idx="4175">
                  <c:v>54916.7</c:v>
                </c:pt>
                <c:pt idx="4176">
                  <c:v>54920.3</c:v>
                </c:pt>
                <c:pt idx="4177">
                  <c:v>54924.800000000003</c:v>
                </c:pt>
                <c:pt idx="4178">
                  <c:v>54927.8</c:v>
                </c:pt>
                <c:pt idx="4179">
                  <c:v>54931.8</c:v>
                </c:pt>
                <c:pt idx="4180">
                  <c:v>54934.1</c:v>
                </c:pt>
                <c:pt idx="4181">
                  <c:v>54938.2</c:v>
                </c:pt>
                <c:pt idx="4182">
                  <c:v>54941.5</c:v>
                </c:pt>
                <c:pt idx="4183">
                  <c:v>54944.1</c:v>
                </c:pt>
                <c:pt idx="4184">
                  <c:v>54947.5</c:v>
                </c:pt>
                <c:pt idx="4185">
                  <c:v>54951.8</c:v>
                </c:pt>
                <c:pt idx="4186">
                  <c:v>54957.1</c:v>
                </c:pt>
                <c:pt idx="4187">
                  <c:v>54960.7</c:v>
                </c:pt>
                <c:pt idx="4188">
                  <c:v>54965.1</c:v>
                </c:pt>
                <c:pt idx="4189">
                  <c:v>54968.7</c:v>
                </c:pt>
                <c:pt idx="4190">
                  <c:v>54971.4</c:v>
                </c:pt>
                <c:pt idx="4191">
                  <c:v>54975.9</c:v>
                </c:pt>
                <c:pt idx="4192">
                  <c:v>54979.5</c:v>
                </c:pt>
                <c:pt idx="4193">
                  <c:v>54983.1</c:v>
                </c:pt>
                <c:pt idx="4194">
                  <c:v>54986.7</c:v>
                </c:pt>
                <c:pt idx="4195">
                  <c:v>54992.1</c:v>
                </c:pt>
                <c:pt idx="4196">
                  <c:v>54996.6</c:v>
                </c:pt>
                <c:pt idx="4197">
                  <c:v>55000.2</c:v>
                </c:pt>
                <c:pt idx="4198">
                  <c:v>55002.9</c:v>
                </c:pt>
                <c:pt idx="4199">
                  <c:v>55006.400000000001</c:v>
                </c:pt>
                <c:pt idx="4200">
                  <c:v>55010.8</c:v>
                </c:pt>
                <c:pt idx="4201">
                  <c:v>55014.400000000001</c:v>
                </c:pt>
                <c:pt idx="4202">
                  <c:v>55017.9</c:v>
                </c:pt>
                <c:pt idx="4203">
                  <c:v>55021.4</c:v>
                </c:pt>
                <c:pt idx="4204">
                  <c:v>55025.8</c:v>
                </c:pt>
                <c:pt idx="4205">
                  <c:v>55031</c:v>
                </c:pt>
                <c:pt idx="4206">
                  <c:v>55034.5</c:v>
                </c:pt>
                <c:pt idx="4207">
                  <c:v>55038</c:v>
                </c:pt>
                <c:pt idx="4208">
                  <c:v>55042.400000000001</c:v>
                </c:pt>
                <c:pt idx="4209">
                  <c:v>55045.9</c:v>
                </c:pt>
                <c:pt idx="4210">
                  <c:v>55049.4</c:v>
                </c:pt>
                <c:pt idx="4211">
                  <c:v>55052.9</c:v>
                </c:pt>
                <c:pt idx="4212">
                  <c:v>55055.6</c:v>
                </c:pt>
                <c:pt idx="4213">
                  <c:v>55059.9</c:v>
                </c:pt>
                <c:pt idx="4214">
                  <c:v>55063.4</c:v>
                </c:pt>
                <c:pt idx="4215">
                  <c:v>55066.9</c:v>
                </c:pt>
                <c:pt idx="4216">
                  <c:v>55070.400000000001</c:v>
                </c:pt>
                <c:pt idx="4217">
                  <c:v>55074.7</c:v>
                </c:pt>
                <c:pt idx="4218">
                  <c:v>55079</c:v>
                </c:pt>
                <c:pt idx="4219">
                  <c:v>55081.599999999999</c:v>
                </c:pt>
                <c:pt idx="4220">
                  <c:v>55084.2</c:v>
                </c:pt>
                <c:pt idx="4221">
                  <c:v>55087.6</c:v>
                </c:pt>
                <c:pt idx="4222">
                  <c:v>55091</c:v>
                </c:pt>
                <c:pt idx="4223">
                  <c:v>55094.400000000001</c:v>
                </c:pt>
                <c:pt idx="4224">
                  <c:v>55098.6</c:v>
                </c:pt>
                <c:pt idx="4225">
                  <c:v>55102</c:v>
                </c:pt>
                <c:pt idx="4226">
                  <c:v>55106.3</c:v>
                </c:pt>
                <c:pt idx="4227">
                  <c:v>55109.7</c:v>
                </c:pt>
                <c:pt idx="4228">
                  <c:v>55114</c:v>
                </c:pt>
                <c:pt idx="4229">
                  <c:v>55118.3</c:v>
                </c:pt>
                <c:pt idx="4230">
                  <c:v>55121.7</c:v>
                </c:pt>
                <c:pt idx="4231">
                  <c:v>55125.2</c:v>
                </c:pt>
                <c:pt idx="4232">
                  <c:v>55128.7</c:v>
                </c:pt>
                <c:pt idx="4233">
                  <c:v>55133.1</c:v>
                </c:pt>
                <c:pt idx="4234">
                  <c:v>55137.5</c:v>
                </c:pt>
                <c:pt idx="4235">
                  <c:v>55141</c:v>
                </c:pt>
                <c:pt idx="4236">
                  <c:v>55144.6</c:v>
                </c:pt>
                <c:pt idx="4237">
                  <c:v>55149</c:v>
                </c:pt>
                <c:pt idx="4238">
                  <c:v>55152.5</c:v>
                </c:pt>
                <c:pt idx="4239">
                  <c:v>55156.9</c:v>
                </c:pt>
                <c:pt idx="4240">
                  <c:v>55160.3</c:v>
                </c:pt>
                <c:pt idx="4241">
                  <c:v>55163.7</c:v>
                </c:pt>
                <c:pt idx="4242">
                  <c:v>55167.9</c:v>
                </c:pt>
                <c:pt idx="4243">
                  <c:v>55171.1</c:v>
                </c:pt>
                <c:pt idx="4244">
                  <c:v>55173.5</c:v>
                </c:pt>
                <c:pt idx="4245">
                  <c:v>55177.4</c:v>
                </c:pt>
                <c:pt idx="4246">
                  <c:v>55179.7</c:v>
                </c:pt>
                <c:pt idx="4247">
                  <c:v>55183.199999999997</c:v>
                </c:pt>
                <c:pt idx="4248">
                  <c:v>55185.2</c:v>
                </c:pt>
                <c:pt idx="4249">
                  <c:v>55187.7</c:v>
                </c:pt>
                <c:pt idx="4250">
                  <c:v>55189.599999999999</c:v>
                </c:pt>
                <c:pt idx="4251">
                  <c:v>55192.4</c:v>
                </c:pt>
                <c:pt idx="4252">
                  <c:v>55195.1</c:v>
                </c:pt>
                <c:pt idx="4253">
                  <c:v>55197.1</c:v>
                </c:pt>
                <c:pt idx="4254">
                  <c:v>55198.9</c:v>
                </c:pt>
                <c:pt idx="4255">
                  <c:v>55200.7</c:v>
                </c:pt>
                <c:pt idx="4256">
                  <c:v>55202.7</c:v>
                </c:pt>
                <c:pt idx="4257">
                  <c:v>55204.6</c:v>
                </c:pt>
                <c:pt idx="4258">
                  <c:v>55205.9</c:v>
                </c:pt>
                <c:pt idx="4259">
                  <c:v>55207.199999999997</c:v>
                </c:pt>
                <c:pt idx="4260">
                  <c:v>55208.800000000003</c:v>
                </c:pt>
                <c:pt idx="4261">
                  <c:v>55210.2</c:v>
                </c:pt>
                <c:pt idx="4262">
                  <c:v>55211.5</c:v>
                </c:pt>
                <c:pt idx="4263">
                  <c:v>55212.6</c:v>
                </c:pt>
                <c:pt idx="4264">
                  <c:v>55213.8</c:v>
                </c:pt>
                <c:pt idx="4265">
                  <c:v>55214.8</c:v>
                </c:pt>
                <c:pt idx="4266">
                  <c:v>55215.7</c:v>
                </c:pt>
                <c:pt idx="4267">
                  <c:v>55216.3</c:v>
                </c:pt>
                <c:pt idx="4268">
                  <c:v>55217.2</c:v>
                </c:pt>
                <c:pt idx="4269">
                  <c:v>55218.2</c:v>
                </c:pt>
                <c:pt idx="4270">
                  <c:v>55219.199999999997</c:v>
                </c:pt>
                <c:pt idx="4271">
                  <c:v>55219.9</c:v>
                </c:pt>
                <c:pt idx="4272">
                  <c:v>55220.7</c:v>
                </c:pt>
                <c:pt idx="4273">
                  <c:v>55221.2</c:v>
                </c:pt>
                <c:pt idx="4274">
                  <c:v>55221.9</c:v>
                </c:pt>
                <c:pt idx="4275">
                  <c:v>55222.6</c:v>
                </c:pt>
                <c:pt idx="4276">
                  <c:v>55223</c:v>
                </c:pt>
                <c:pt idx="4277">
                  <c:v>55223.4</c:v>
                </c:pt>
                <c:pt idx="4278">
                  <c:v>55223.8</c:v>
                </c:pt>
                <c:pt idx="4279">
                  <c:v>55224</c:v>
                </c:pt>
                <c:pt idx="4280">
                  <c:v>55224.3</c:v>
                </c:pt>
                <c:pt idx="4281">
                  <c:v>55224.4</c:v>
                </c:pt>
                <c:pt idx="4282">
                  <c:v>55224.4</c:v>
                </c:pt>
                <c:pt idx="4283">
                  <c:v>55224.4</c:v>
                </c:pt>
                <c:pt idx="4284">
                  <c:v>55224.3</c:v>
                </c:pt>
                <c:pt idx="4285">
                  <c:v>55224.1</c:v>
                </c:pt>
                <c:pt idx="4286">
                  <c:v>55223.8</c:v>
                </c:pt>
                <c:pt idx="4287">
                  <c:v>55223.3</c:v>
                </c:pt>
                <c:pt idx="4288">
                  <c:v>55222.6</c:v>
                </c:pt>
                <c:pt idx="4289">
                  <c:v>55222</c:v>
                </c:pt>
                <c:pt idx="4290">
                  <c:v>55221.2</c:v>
                </c:pt>
                <c:pt idx="4291">
                  <c:v>55220.5</c:v>
                </c:pt>
                <c:pt idx="4292">
                  <c:v>55219.6</c:v>
                </c:pt>
                <c:pt idx="4293">
                  <c:v>55218.8</c:v>
                </c:pt>
                <c:pt idx="4294">
                  <c:v>55217.599999999999</c:v>
                </c:pt>
                <c:pt idx="4295">
                  <c:v>55216.7</c:v>
                </c:pt>
                <c:pt idx="4296">
                  <c:v>55215.6</c:v>
                </c:pt>
                <c:pt idx="4297">
                  <c:v>55214.5</c:v>
                </c:pt>
                <c:pt idx="4298">
                  <c:v>55213.7</c:v>
                </c:pt>
                <c:pt idx="4299">
                  <c:v>55212.6</c:v>
                </c:pt>
                <c:pt idx="4300">
                  <c:v>55211.9</c:v>
                </c:pt>
                <c:pt idx="4301">
                  <c:v>55211.199999999997</c:v>
                </c:pt>
                <c:pt idx="4302">
                  <c:v>55210.5</c:v>
                </c:pt>
                <c:pt idx="4303">
                  <c:v>55209.5</c:v>
                </c:pt>
                <c:pt idx="4304">
                  <c:v>55208.7</c:v>
                </c:pt>
                <c:pt idx="4305">
                  <c:v>55208.3</c:v>
                </c:pt>
                <c:pt idx="4306">
                  <c:v>55207.7</c:v>
                </c:pt>
                <c:pt idx="4307">
                  <c:v>55207.3</c:v>
                </c:pt>
                <c:pt idx="4308">
                  <c:v>55206.9</c:v>
                </c:pt>
                <c:pt idx="4309">
                  <c:v>55206.6</c:v>
                </c:pt>
                <c:pt idx="4310">
                  <c:v>55206.400000000001</c:v>
                </c:pt>
                <c:pt idx="4311">
                  <c:v>55206.2</c:v>
                </c:pt>
                <c:pt idx="4312">
                  <c:v>55206</c:v>
                </c:pt>
                <c:pt idx="4313">
                  <c:v>55205.9</c:v>
                </c:pt>
                <c:pt idx="4314">
                  <c:v>55205.9</c:v>
                </c:pt>
                <c:pt idx="4315">
                  <c:v>55205.9</c:v>
                </c:pt>
                <c:pt idx="4316">
                  <c:v>55205.9</c:v>
                </c:pt>
                <c:pt idx="4317">
                  <c:v>55205.9</c:v>
                </c:pt>
                <c:pt idx="4318">
                  <c:v>55205.9</c:v>
                </c:pt>
                <c:pt idx="4319">
                  <c:v>55206</c:v>
                </c:pt>
                <c:pt idx="4320">
                  <c:v>55206</c:v>
                </c:pt>
                <c:pt idx="4321">
                  <c:v>55206.1</c:v>
                </c:pt>
                <c:pt idx="4322">
                  <c:v>55206.1</c:v>
                </c:pt>
                <c:pt idx="4323">
                  <c:v>55206.2</c:v>
                </c:pt>
                <c:pt idx="4324">
                  <c:v>55206.3</c:v>
                </c:pt>
                <c:pt idx="4325">
                  <c:v>55206.400000000001</c:v>
                </c:pt>
                <c:pt idx="4326">
                  <c:v>55206.400000000001</c:v>
                </c:pt>
                <c:pt idx="4327">
                  <c:v>55206.5</c:v>
                </c:pt>
                <c:pt idx="4328">
                  <c:v>55206.6</c:v>
                </c:pt>
                <c:pt idx="4329">
                  <c:v>55206.7</c:v>
                </c:pt>
                <c:pt idx="4330">
                  <c:v>55206.8</c:v>
                </c:pt>
                <c:pt idx="4331">
                  <c:v>55206.9</c:v>
                </c:pt>
                <c:pt idx="4332">
                  <c:v>55207.1</c:v>
                </c:pt>
                <c:pt idx="4333">
                  <c:v>55207.3</c:v>
                </c:pt>
                <c:pt idx="4334">
                  <c:v>55207.4</c:v>
                </c:pt>
                <c:pt idx="4335">
                  <c:v>55207.7</c:v>
                </c:pt>
                <c:pt idx="4336">
                  <c:v>55208</c:v>
                </c:pt>
                <c:pt idx="4337">
                  <c:v>55208.4</c:v>
                </c:pt>
                <c:pt idx="4338">
                  <c:v>55208.800000000003</c:v>
                </c:pt>
                <c:pt idx="4339">
                  <c:v>55209.3</c:v>
                </c:pt>
                <c:pt idx="4340">
                  <c:v>55209.8</c:v>
                </c:pt>
                <c:pt idx="4341">
                  <c:v>55210.9</c:v>
                </c:pt>
                <c:pt idx="4342">
                  <c:v>55211.8</c:v>
                </c:pt>
                <c:pt idx="4343">
                  <c:v>55212.800000000003</c:v>
                </c:pt>
                <c:pt idx="4344">
                  <c:v>55213.4</c:v>
                </c:pt>
                <c:pt idx="4345">
                  <c:v>55214.5</c:v>
                </c:pt>
                <c:pt idx="4346">
                  <c:v>55215.7</c:v>
                </c:pt>
                <c:pt idx="4347">
                  <c:v>55216.9</c:v>
                </c:pt>
                <c:pt idx="4348">
                  <c:v>55218.3</c:v>
                </c:pt>
                <c:pt idx="4349">
                  <c:v>55219.4</c:v>
                </c:pt>
                <c:pt idx="4350">
                  <c:v>55221.3</c:v>
                </c:pt>
                <c:pt idx="4351">
                  <c:v>55223.3</c:v>
                </c:pt>
                <c:pt idx="4352">
                  <c:v>55224.9</c:v>
                </c:pt>
                <c:pt idx="4353">
                  <c:v>55226.6</c:v>
                </c:pt>
                <c:pt idx="4354">
                  <c:v>55227.9</c:v>
                </c:pt>
                <c:pt idx="4355">
                  <c:v>55229.7</c:v>
                </c:pt>
                <c:pt idx="4356">
                  <c:v>55232.4</c:v>
                </c:pt>
                <c:pt idx="4357">
                  <c:v>55234.2</c:v>
                </c:pt>
                <c:pt idx="4358">
                  <c:v>55236.4</c:v>
                </c:pt>
                <c:pt idx="4359">
                  <c:v>55237.8</c:v>
                </c:pt>
                <c:pt idx="4360">
                  <c:v>55240</c:v>
                </c:pt>
                <c:pt idx="4361">
                  <c:v>55242.6</c:v>
                </c:pt>
                <c:pt idx="4362">
                  <c:v>55244.4</c:v>
                </c:pt>
                <c:pt idx="4363">
                  <c:v>55245.7</c:v>
                </c:pt>
                <c:pt idx="4364">
                  <c:v>55247</c:v>
                </c:pt>
                <c:pt idx="4365">
                  <c:v>55248.7</c:v>
                </c:pt>
                <c:pt idx="4366">
                  <c:v>55250.3</c:v>
                </c:pt>
                <c:pt idx="4367">
                  <c:v>55252</c:v>
                </c:pt>
                <c:pt idx="4368">
                  <c:v>55253.599999999999</c:v>
                </c:pt>
                <c:pt idx="4369">
                  <c:v>55255.199999999997</c:v>
                </c:pt>
                <c:pt idx="4370">
                  <c:v>55257.2</c:v>
                </c:pt>
                <c:pt idx="4371">
                  <c:v>55259.1</c:v>
                </c:pt>
                <c:pt idx="4372">
                  <c:v>55260.7</c:v>
                </c:pt>
                <c:pt idx="4373">
                  <c:v>55261.8</c:v>
                </c:pt>
                <c:pt idx="4374">
                  <c:v>55263.4</c:v>
                </c:pt>
                <c:pt idx="4375">
                  <c:v>55265.3</c:v>
                </c:pt>
                <c:pt idx="4376">
                  <c:v>55266.9</c:v>
                </c:pt>
                <c:pt idx="4377">
                  <c:v>55268.5</c:v>
                </c:pt>
                <c:pt idx="4378">
                  <c:v>55270.1</c:v>
                </c:pt>
                <c:pt idx="4379">
                  <c:v>55272</c:v>
                </c:pt>
                <c:pt idx="4380">
                  <c:v>55273.599999999999</c:v>
                </c:pt>
                <c:pt idx="4381">
                  <c:v>55276.1</c:v>
                </c:pt>
                <c:pt idx="4382">
                  <c:v>55276.9</c:v>
                </c:pt>
                <c:pt idx="4383">
                  <c:v>55278.5</c:v>
                </c:pt>
                <c:pt idx="4384">
                  <c:v>55279.8</c:v>
                </c:pt>
                <c:pt idx="4385">
                  <c:v>55281.9</c:v>
                </c:pt>
                <c:pt idx="4386">
                  <c:v>55283.199999999997</c:v>
                </c:pt>
                <c:pt idx="4387">
                  <c:v>55285.4</c:v>
                </c:pt>
                <c:pt idx="4388">
                  <c:v>55286.7</c:v>
                </c:pt>
                <c:pt idx="4389">
                  <c:v>55288.5</c:v>
                </c:pt>
                <c:pt idx="4390">
                  <c:v>55290.8</c:v>
                </c:pt>
                <c:pt idx="4391">
                  <c:v>55292.6</c:v>
                </c:pt>
                <c:pt idx="4392">
                  <c:v>55294.1</c:v>
                </c:pt>
                <c:pt idx="4393">
                  <c:v>55295.5</c:v>
                </c:pt>
                <c:pt idx="4394">
                  <c:v>55297.4</c:v>
                </c:pt>
                <c:pt idx="4395">
                  <c:v>55299.5</c:v>
                </c:pt>
                <c:pt idx="4396">
                  <c:v>55301.599999999999</c:v>
                </c:pt>
                <c:pt idx="4397">
                  <c:v>55304.3</c:v>
                </c:pt>
                <c:pt idx="4398">
                  <c:v>55307</c:v>
                </c:pt>
                <c:pt idx="4399">
                  <c:v>55309.3</c:v>
                </c:pt>
                <c:pt idx="4400">
                  <c:v>55312.1</c:v>
                </c:pt>
                <c:pt idx="4401">
                  <c:v>55315</c:v>
                </c:pt>
                <c:pt idx="4402">
                  <c:v>55317.4</c:v>
                </c:pt>
                <c:pt idx="4403">
                  <c:v>55319.8</c:v>
                </c:pt>
                <c:pt idx="4404">
                  <c:v>55321.7</c:v>
                </c:pt>
                <c:pt idx="4405">
                  <c:v>55324.800000000003</c:v>
                </c:pt>
                <c:pt idx="4406">
                  <c:v>55327.4</c:v>
                </c:pt>
                <c:pt idx="4407">
                  <c:v>55330.6</c:v>
                </c:pt>
                <c:pt idx="4408">
                  <c:v>55333.8</c:v>
                </c:pt>
                <c:pt idx="4409">
                  <c:v>55337.1</c:v>
                </c:pt>
                <c:pt idx="4410">
                  <c:v>55339.1</c:v>
                </c:pt>
                <c:pt idx="4411">
                  <c:v>55342.400000000001</c:v>
                </c:pt>
                <c:pt idx="4412">
                  <c:v>55345.7</c:v>
                </c:pt>
                <c:pt idx="4413">
                  <c:v>55348.3</c:v>
                </c:pt>
                <c:pt idx="4414">
                  <c:v>55351.6</c:v>
                </c:pt>
                <c:pt idx="4415">
                  <c:v>55354.2</c:v>
                </c:pt>
                <c:pt idx="4416">
                  <c:v>55357.5</c:v>
                </c:pt>
                <c:pt idx="4417">
                  <c:v>55360.7</c:v>
                </c:pt>
                <c:pt idx="4418">
                  <c:v>55362.5</c:v>
                </c:pt>
                <c:pt idx="4419">
                  <c:v>55365.1</c:v>
                </c:pt>
                <c:pt idx="4420">
                  <c:v>55367.6</c:v>
                </c:pt>
                <c:pt idx="4421">
                  <c:v>55370</c:v>
                </c:pt>
                <c:pt idx="4422">
                  <c:v>55373</c:v>
                </c:pt>
                <c:pt idx="4423">
                  <c:v>55375.4</c:v>
                </c:pt>
                <c:pt idx="4424">
                  <c:v>55377.2</c:v>
                </c:pt>
                <c:pt idx="4425">
                  <c:v>55378.9</c:v>
                </c:pt>
                <c:pt idx="4426">
                  <c:v>55382.3</c:v>
                </c:pt>
                <c:pt idx="4427">
                  <c:v>55384.6</c:v>
                </c:pt>
                <c:pt idx="4428">
                  <c:v>55386.8</c:v>
                </c:pt>
                <c:pt idx="4429">
                  <c:v>55388.4</c:v>
                </c:pt>
                <c:pt idx="4430">
                  <c:v>55391.199999999997</c:v>
                </c:pt>
                <c:pt idx="4431">
                  <c:v>55393.8</c:v>
                </c:pt>
                <c:pt idx="4432">
                  <c:v>55396.5</c:v>
                </c:pt>
                <c:pt idx="4433">
                  <c:v>55398.6</c:v>
                </c:pt>
                <c:pt idx="4434">
                  <c:v>55401.3</c:v>
                </c:pt>
                <c:pt idx="4435">
                  <c:v>55403.4</c:v>
                </c:pt>
                <c:pt idx="4436">
                  <c:v>55405</c:v>
                </c:pt>
                <c:pt idx="4437">
                  <c:v>55407.6</c:v>
                </c:pt>
                <c:pt idx="4438">
                  <c:v>55409.2</c:v>
                </c:pt>
                <c:pt idx="4439">
                  <c:v>55411.3</c:v>
                </c:pt>
                <c:pt idx="4440">
                  <c:v>55412.9</c:v>
                </c:pt>
                <c:pt idx="4441">
                  <c:v>55416.2</c:v>
                </c:pt>
                <c:pt idx="4442">
                  <c:v>55418.3</c:v>
                </c:pt>
                <c:pt idx="4443">
                  <c:v>55420.5</c:v>
                </c:pt>
                <c:pt idx="4444">
                  <c:v>55422.8</c:v>
                </c:pt>
                <c:pt idx="4445">
                  <c:v>55426.1</c:v>
                </c:pt>
                <c:pt idx="4446">
                  <c:v>55428.4</c:v>
                </c:pt>
                <c:pt idx="4447">
                  <c:v>55430.7</c:v>
                </c:pt>
                <c:pt idx="4448">
                  <c:v>55433.1</c:v>
                </c:pt>
                <c:pt idx="4449">
                  <c:v>55436</c:v>
                </c:pt>
                <c:pt idx="4450">
                  <c:v>55439.7</c:v>
                </c:pt>
                <c:pt idx="4451">
                  <c:v>55442.8</c:v>
                </c:pt>
                <c:pt idx="4452">
                  <c:v>55445.3</c:v>
                </c:pt>
                <c:pt idx="4453">
                  <c:v>55447.9</c:v>
                </c:pt>
                <c:pt idx="4454">
                  <c:v>55450.400000000001</c:v>
                </c:pt>
                <c:pt idx="4455">
                  <c:v>55453.1</c:v>
                </c:pt>
                <c:pt idx="4456">
                  <c:v>55455.7</c:v>
                </c:pt>
                <c:pt idx="4457">
                  <c:v>55457.1</c:v>
                </c:pt>
                <c:pt idx="4458">
                  <c:v>55460.5</c:v>
                </c:pt>
                <c:pt idx="4459">
                  <c:v>55463.199999999997</c:v>
                </c:pt>
                <c:pt idx="4460">
                  <c:v>55466.7</c:v>
                </c:pt>
                <c:pt idx="4461">
                  <c:v>55470.2</c:v>
                </c:pt>
                <c:pt idx="4462">
                  <c:v>55472.3</c:v>
                </c:pt>
                <c:pt idx="4463">
                  <c:v>55475.199999999997</c:v>
                </c:pt>
                <c:pt idx="4464">
                  <c:v>55478.1</c:v>
                </c:pt>
                <c:pt idx="4465">
                  <c:v>55481.7</c:v>
                </c:pt>
                <c:pt idx="4466">
                  <c:v>55484.6</c:v>
                </c:pt>
                <c:pt idx="4467">
                  <c:v>55487.5</c:v>
                </c:pt>
                <c:pt idx="4468">
                  <c:v>55490.400000000001</c:v>
                </c:pt>
                <c:pt idx="4469">
                  <c:v>55494.8</c:v>
                </c:pt>
                <c:pt idx="4470">
                  <c:v>55497.8</c:v>
                </c:pt>
                <c:pt idx="4471">
                  <c:v>55500.7</c:v>
                </c:pt>
                <c:pt idx="4472">
                  <c:v>55503.6</c:v>
                </c:pt>
                <c:pt idx="4473">
                  <c:v>55507.3</c:v>
                </c:pt>
                <c:pt idx="4474">
                  <c:v>55509.5</c:v>
                </c:pt>
                <c:pt idx="4475">
                  <c:v>55512.5</c:v>
                </c:pt>
                <c:pt idx="4476">
                  <c:v>55515.4</c:v>
                </c:pt>
                <c:pt idx="4477">
                  <c:v>55518.3</c:v>
                </c:pt>
                <c:pt idx="4478">
                  <c:v>55522.7</c:v>
                </c:pt>
                <c:pt idx="4479">
                  <c:v>55526.3</c:v>
                </c:pt>
                <c:pt idx="4480">
                  <c:v>55528.5</c:v>
                </c:pt>
                <c:pt idx="4481">
                  <c:v>55531.4</c:v>
                </c:pt>
                <c:pt idx="4482">
                  <c:v>55534.3</c:v>
                </c:pt>
                <c:pt idx="4483">
                  <c:v>55537.9</c:v>
                </c:pt>
                <c:pt idx="4484">
                  <c:v>55540.800000000003</c:v>
                </c:pt>
                <c:pt idx="4485">
                  <c:v>55543</c:v>
                </c:pt>
                <c:pt idx="4486">
                  <c:v>55545.9</c:v>
                </c:pt>
                <c:pt idx="4487">
                  <c:v>55548.800000000003</c:v>
                </c:pt>
                <c:pt idx="4488">
                  <c:v>55552.4</c:v>
                </c:pt>
                <c:pt idx="4489">
                  <c:v>55556</c:v>
                </c:pt>
                <c:pt idx="4490">
                  <c:v>55558.2</c:v>
                </c:pt>
                <c:pt idx="4491">
                  <c:v>55561.1</c:v>
                </c:pt>
                <c:pt idx="4492">
                  <c:v>55564</c:v>
                </c:pt>
                <c:pt idx="4493">
                  <c:v>55567</c:v>
                </c:pt>
                <c:pt idx="4494">
                  <c:v>55569.9</c:v>
                </c:pt>
                <c:pt idx="4495">
                  <c:v>55573.5</c:v>
                </c:pt>
                <c:pt idx="4496">
                  <c:v>55576.5</c:v>
                </c:pt>
                <c:pt idx="4497">
                  <c:v>55580.9</c:v>
                </c:pt>
                <c:pt idx="4498">
                  <c:v>55584.5</c:v>
                </c:pt>
                <c:pt idx="4499">
                  <c:v>55588.9</c:v>
                </c:pt>
                <c:pt idx="4500">
                  <c:v>55591.9</c:v>
                </c:pt>
                <c:pt idx="4501">
                  <c:v>55594.8</c:v>
                </c:pt>
                <c:pt idx="4502">
                  <c:v>55597.8</c:v>
                </c:pt>
                <c:pt idx="4503">
                  <c:v>55601.5</c:v>
                </c:pt>
                <c:pt idx="4504">
                  <c:v>55605.2</c:v>
                </c:pt>
                <c:pt idx="4505">
                  <c:v>55607.4</c:v>
                </c:pt>
                <c:pt idx="4506">
                  <c:v>55611.1</c:v>
                </c:pt>
                <c:pt idx="4507">
                  <c:v>55614.1</c:v>
                </c:pt>
                <c:pt idx="4508">
                  <c:v>55617.9</c:v>
                </c:pt>
                <c:pt idx="4509">
                  <c:v>55620.1</c:v>
                </c:pt>
                <c:pt idx="4510">
                  <c:v>55623.1</c:v>
                </c:pt>
                <c:pt idx="4511">
                  <c:v>55626.1</c:v>
                </c:pt>
                <c:pt idx="4512">
                  <c:v>55629.1</c:v>
                </c:pt>
                <c:pt idx="4513">
                  <c:v>55632.800000000003</c:v>
                </c:pt>
                <c:pt idx="4514">
                  <c:v>55635.8</c:v>
                </c:pt>
                <c:pt idx="4515">
                  <c:v>55639.6</c:v>
                </c:pt>
                <c:pt idx="4516">
                  <c:v>55643.3</c:v>
                </c:pt>
                <c:pt idx="4517">
                  <c:v>55647.9</c:v>
                </c:pt>
                <c:pt idx="4518">
                  <c:v>55650.9</c:v>
                </c:pt>
                <c:pt idx="4519">
                  <c:v>55653.9</c:v>
                </c:pt>
                <c:pt idx="4520">
                  <c:v>55657.7</c:v>
                </c:pt>
                <c:pt idx="4521">
                  <c:v>55662.3</c:v>
                </c:pt>
                <c:pt idx="4522">
                  <c:v>55666.1</c:v>
                </c:pt>
                <c:pt idx="4523">
                  <c:v>55669.9</c:v>
                </c:pt>
                <c:pt idx="4524">
                  <c:v>55672.2</c:v>
                </c:pt>
                <c:pt idx="4525">
                  <c:v>55676.800000000003</c:v>
                </c:pt>
                <c:pt idx="4526">
                  <c:v>55679.9</c:v>
                </c:pt>
                <c:pt idx="4527">
                  <c:v>55683</c:v>
                </c:pt>
                <c:pt idx="4528">
                  <c:v>55686.1</c:v>
                </c:pt>
                <c:pt idx="4529">
                  <c:v>55688.5</c:v>
                </c:pt>
                <c:pt idx="4530">
                  <c:v>55691.6</c:v>
                </c:pt>
                <c:pt idx="4531">
                  <c:v>55694.7</c:v>
                </c:pt>
                <c:pt idx="4532">
                  <c:v>55698.7</c:v>
                </c:pt>
                <c:pt idx="4533">
                  <c:v>55701.9</c:v>
                </c:pt>
                <c:pt idx="4534">
                  <c:v>55704.3</c:v>
                </c:pt>
                <c:pt idx="4535">
                  <c:v>55707.5</c:v>
                </c:pt>
                <c:pt idx="4536">
                  <c:v>55710.7</c:v>
                </c:pt>
                <c:pt idx="4537">
                  <c:v>55714</c:v>
                </c:pt>
                <c:pt idx="4538">
                  <c:v>55717.2</c:v>
                </c:pt>
                <c:pt idx="4539">
                  <c:v>55720.5</c:v>
                </c:pt>
                <c:pt idx="4540">
                  <c:v>55723</c:v>
                </c:pt>
                <c:pt idx="4541">
                  <c:v>55728</c:v>
                </c:pt>
                <c:pt idx="4542">
                  <c:v>55732.1</c:v>
                </c:pt>
                <c:pt idx="4543">
                  <c:v>55736.3</c:v>
                </c:pt>
                <c:pt idx="4544">
                  <c:v>55739.7</c:v>
                </c:pt>
                <c:pt idx="4545">
                  <c:v>55743</c:v>
                </c:pt>
                <c:pt idx="4546">
                  <c:v>55747.199999999997</c:v>
                </c:pt>
                <c:pt idx="4547">
                  <c:v>55751.4</c:v>
                </c:pt>
                <c:pt idx="4548">
                  <c:v>55754.7</c:v>
                </c:pt>
                <c:pt idx="4549">
                  <c:v>55759.7</c:v>
                </c:pt>
                <c:pt idx="4550">
                  <c:v>55764.7</c:v>
                </c:pt>
                <c:pt idx="4551">
                  <c:v>55768</c:v>
                </c:pt>
                <c:pt idx="4552">
                  <c:v>55772.1</c:v>
                </c:pt>
                <c:pt idx="4553">
                  <c:v>55776.2</c:v>
                </c:pt>
                <c:pt idx="4554">
                  <c:v>55779.4</c:v>
                </c:pt>
                <c:pt idx="4555">
                  <c:v>55782.7</c:v>
                </c:pt>
                <c:pt idx="4556">
                  <c:v>55786.7</c:v>
                </c:pt>
                <c:pt idx="4557">
                  <c:v>55790.6</c:v>
                </c:pt>
                <c:pt idx="4558">
                  <c:v>55795.3</c:v>
                </c:pt>
                <c:pt idx="4559">
                  <c:v>55798.5</c:v>
                </c:pt>
                <c:pt idx="4560">
                  <c:v>55801.599999999999</c:v>
                </c:pt>
                <c:pt idx="4561">
                  <c:v>55805.5</c:v>
                </c:pt>
                <c:pt idx="4562">
                  <c:v>55808.6</c:v>
                </c:pt>
                <c:pt idx="4563">
                  <c:v>55812.4</c:v>
                </c:pt>
                <c:pt idx="4564">
                  <c:v>55815.4</c:v>
                </c:pt>
                <c:pt idx="4565">
                  <c:v>55819.199999999997</c:v>
                </c:pt>
                <c:pt idx="4566">
                  <c:v>55823.7</c:v>
                </c:pt>
                <c:pt idx="4567">
                  <c:v>55827.5</c:v>
                </c:pt>
                <c:pt idx="4568">
                  <c:v>55831.199999999997</c:v>
                </c:pt>
                <c:pt idx="4569">
                  <c:v>55834.2</c:v>
                </c:pt>
                <c:pt idx="4570">
                  <c:v>55837.1</c:v>
                </c:pt>
                <c:pt idx="4571">
                  <c:v>55840.800000000003</c:v>
                </c:pt>
                <c:pt idx="4572">
                  <c:v>55843.7</c:v>
                </c:pt>
                <c:pt idx="4573">
                  <c:v>55846.5</c:v>
                </c:pt>
                <c:pt idx="4574">
                  <c:v>55850.1</c:v>
                </c:pt>
                <c:pt idx="4575">
                  <c:v>55853.5</c:v>
                </c:pt>
                <c:pt idx="4576">
                  <c:v>55856.3</c:v>
                </c:pt>
                <c:pt idx="4577">
                  <c:v>55859.6</c:v>
                </c:pt>
                <c:pt idx="4578">
                  <c:v>55862.9</c:v>
                </c:pt>
                <c:pt idx="4579">
                  <c:v>55864.9</c:v>
                </c:pt>
                <c:pt idx="4580">
                  <c:v>55868.1</c:v>
                </c:pt>
                <c:pt idx="4581">
                  <c:v>55871.199999999997</c:v>
                </c:pt>
                <c:pt idx="4582">
                  <c:v>55873.599999999999</c:v>
                </c:pt>
                <c:pt idx="4583">
                  <c:v>55876</c:v>
                </c:pt>
                <c:pt idx="4584">
                  <c:v>55879.5</c:v>
                </c:pt>
                <c:pt idx="4585">
                  <c:v>55882.3</c:v>
                </c:pt>
                <c:pt idx="4586">
                  <c:v>55885.1</c:v>
                </c:pt>
                <c:pt idx="4587">
                  <c:v>55887.3</c:v>
                </c:pt>
                <c:pt idx="4588">
                  <c:v>55888.9</c:v>
                </c:pt>
                <c:pt idx="4589">
                  <c:v>55891.6</c:v>
                </c:pt>
                <c:pt idx="4590">
                  <c:v>55893.599999999999</c:v>
                </c:pt>
                <c:pt idx="4591">
                  <c:v>55895.199999999997</c:v>
                </c:pt>
                <c:pt idx="4592">
                  <c:v>55897.2</c:v>
                </c:pt>
                <c:pt idx="4593">
                  <c:v>55900.2</c:v>
                </c:pt>
                <c:pt idx="4594">
                  <c:v>55902.6</c:v>
                </c:pt>
                <c:pt idx="4595">
                  <c:v>55904.6</c:v>
                </c:pt>
                <c:pt idx="4596">
                  <c:v>55906.400000000001</c:v>
                </c:pt>
                <c:pt idx="4597">
                  <c:v>55908.800000000003</c:v>
                </c:pt>
                <c:pt idx="4598">
                  <c:v>55911.1</c:v>
                </c:pt>
                <c:pt idx="4599">
                  <c:v>55912.800000000003</c:v>
                </c:pt>
                <c:pt idx="4600">
                  <c:v>55914.1</c:v>
                </c:pt>
                <c:pt idx="4601">
                  <c:v>55916.7</c:v>
                </c:pt>
                <c:pt idx="4602">
                  <c:v>55919.199999999997</c:v>
                </c:pt>
                <c:pt idx="4603">
                  <c:v>55920.800000000003</c:v>
                </c:pt>
                <c:pt idx="4604">
                  <c:v>55922.7</c:v>
                </c:pt>
                <c:pt idx="4605">
                  <c:v>55924.3</c:v>
                </c:pt>
                <c:pt idx="4606">
                  <c:v>55925.7</c:v>
                </c:pt>
                <c:pt idx="4607">
                  <c:v>55927.1</c:v>
                </c:pt>
                <c:pt idx="4608">
                  <c:v>55928.5</c:v>
                </c:pt>
                <c:pt idx="4609">
                  <c:v>55929.5</c:v>
                </c:pt>
                <c:pt idx="4610">
                  <c:v>55931.199999999997</c:v>
                </c:pt>
                <c:pt idx="4611">
                  <c:v>55932.4</c:v>
                </c:pt>
                <c:pt idx="4612">
                  <c:v>55933.9</c:v>
                </c:pt>
                <c:pt idx="4613">
                  <c:v>55935.1</c:v>
                </c:pt>
                <c:pt idx="4614">
                  <c:v>55936.2</c:v>
                </c:pt>
                <c:pt idx="4615">
                  <c:v>55937.3</c:v>
                </c:pt>
                <c:pt idx="4616">
                  <c:v>55938.3</c:v>
                </c:pt>
                <c:pt idx="4617">
                  <c:v>55939.3</c:v>
                </c:pt>
                <c:pt idx="4618">
                  <c:v>55940.3</c:v>
                </c:pt>
                <c:pt idx="4619">
                  <c:v>55941.5</c:v>
                </c:pt>
                <c:pt idx="4620">
                  <c:v>55942.8</c:v>
                </c:pt>
                <c:pt idx="4621">
                  <c:v>55943.9</c:v>
                </c:pt>
                <c:pt idx="4622">
                  <c:v>55944.9</c:v>
                </c:pt>
                <c:pt idx="4623">
                  <c:v>55946</c:v>
                </c:pt>
                <c:pt idx="4624">
                  <c:v>55947</c:v>
                </c:pt>
                <c:pt idx="4625">
                  <c:v>55947.8</c:v>
                </c:pt>
                <c:pt idx="4626">
                  <c:v>55948.6</c:v>
                </c:pt>
                <c:pt idx="4627">
                  <c:v>55949.3</c:v>
                </c:pt>
                <c:pt idx="4628">
                  <c:v>55950.3</c:v>
                </c:pt>
                <c:pt idx="4629">
                  <c:v>55951.3</c:v>
                </c:pt>
                <c:pt idx="4630">
                  <c:v>55951.9</c:v>
                </c:pt>
                <c:pt idx="4631">
                  <c:v>55952.6</c:v>
                </c:pt>
                <c:pt idx="4632">
                  <c:v>55953.599999999999</c:v>
                </c:pt>
                <c:pt idx="4633">
                  <c:v>55954.400000000001</c:v>
                </c:pt>
                <c:pt idx="4634">
                  <c:v>55955.4</c:v>
                </c:pt>
                <c:pt idx="4635">
                  <c:v>55956.2</c:v>
                </c:pt>
                <c:pt idx="4636">
                  <c:v>55956.9</c:v>
                </c:pt>
                <c:pt idx="4637">
                  <c:v>55957.7</c:v>
                </c:pt>
                <c:pt idx="4638">
                  <c:v>55959</c:v>
                </c:pt>
                <c:pt idx="4639">
                  <c:v>55960</c:v>
                </c:pt>
                <c:pt idx="4640">
                  <c:v>55960.9</c:v>
                </c:pt>
                <c:pt idx="4641">
                  <c:v>55962</c:v>
                </c:pt>
                <c:pt idx="4642">
                  <c:v>55962.9</c:v>
                </c:pt>
                <c:pt idx="4643">
                  <c:v>55963.5</c:v>
                </c:pt>
                <c:pt idx="4644">
                  <c:v>55964.7</c:v>
                </c:pt>
                <c:pt idx="4645">
                  <c:v>55965.599999999999</c:v>
                </c:pt>
                <c:pt idx="4646">
                  <c:v>55966.7</c:v>
                </c:pt>
                <c:pt idx="4647">
                  <c:v>55967.8</c:v>
                </c:pt>
                <c:pt idx="4648">
                  <c:v>55969</c:v>
                </c:pt>
                <c:pt idx="4649">
                  <c:v>55970.2</c:v>
                </c:pt>
                <c:pt idx="4650">
                  <c:v>55971.4</c:v>
                </c:pt>
                <c:pt idx="4651">
                  <c:v>55972.5</c:v>
                </c:pt>
                <c:pt idx="4652">
                  <c:v>55973.5</c:v>
                </c:pt>
                <c:pt idx="4653">
                  <c:v>55974.7</c:v>
                </c:pt>
                <c:pt idx="4654">
                  <c:v>55975.7</c:v>
                </c:pt>
                <c:pt idx="4655">
                  <c:v>55977.2</c:v>
                </c:pt>
                <c:pt idx="4656">
                  <c:v>55978.3</c:v>
                </c:pt>
                <c:pt idx="4657">
                  <c:v>55979.3</c:v>
                </c:pt>
                <c:pt idx="4658">
                  <c:v>55980.7</c:v>
                </c:pt>
                <c:pt idx="4659">
                  <c:v>55981.5</c:v>
                </c:pt>
                <c:pt idx="4660">
                  <c:v>55982.6</c:v>
                </c:pt>
                <c:pt idx="4661">
                  <c:v>55984.1</c:v>
                </c:pt>
                <c:pt idx="4662">
                  <c:v>55985.2</c:v>
                </c:pt>
                <c:pt idx="4663">
                  <c:v>55986.2</c:v>
                </c:pt>
                <c:pt idx="4664">
                  <c:v>55987.7</c:v>
                </c:pt>
                <c:pt idx="4665">
                  <c:v>55989.599999999999</c:v>
                </c:pt>
                <c:pt idx="4666">
                  <c:v>55991</c:v>
                </c:pt>
                <c:pt idx="4667">
                  <c:v>55992.3</c:v>
                </c:pt>
                <c:pt idx="4668">
                  <c:v>55993.8</c:v>
                </c:pt>
                <c:pt idx="4669">
                  <c:v>55995.3</c:v>
                </c:pt>
                <c:pt idx="4670">
                  <c:v>55997.1</c:v>
                </c:pt>
                <c:pt idx="4671">
                  <c:v>55998.7</c:v>
                </c:pt>
                <c:pt idx="4672">
                  <c:v>56000.3</c:v>
                </c:pt>
                <c:pt idx="4673">
                  <c:v>56002.3</c:v>
                </c:pt>
                <c:pt idx="4674">
                  <c:v>56004.800000000003</c:v>
                </c:pt>
                <c:pt idx="4675">
                  <c:v>56007</c:v>
                </c:pt>
                <c:pt idx="4676">
                  <c:v>56008.800000000003</c:v>
                </c:pt>
                <c:pt idx="4677">
                  <c:v>56010.5</c:v>
                </c:pt>
                <c:pt idx="4678">
                  <c:v>56012.4</c:v>
                </c:pt>
                <c:pt idx="4679">
                  <c:v>56014.2</c:v>
                </c:pt>
                <c:pt idx="4680">
                  <c:v>56016.5</c:v>
                </c:pt>
                <c:pt idx="4681">
                  <c:v>56018.9</c:v>
                </c:pt>
                <c:pt idx="4682">
                  <c:v>56020.3</c:v>
                </c:pt>
                <c:pt idx="4683">
                  <c:v>56022.7</c:v>
                </c:pt>
                <c:pt idx="4684">
                  <c:v>56025.1</c:v>
                </c:pt>
                <c:pt idx="4685">
                  <c:v>56027.4</c:v>
                </c:pt>
                <c:pt idx="4686">
                  <c:v>56029.3</c:v>
                </c:pt>
                <c:pt idx="4687">
                  <c:v>56031.199999999997</c:v>
                </c:pt>
                <c:pt idx="4688">
                  <c:v>56033.599999999999</c:v>
                </c:pt>
                <c:pt idx="4689">
                  <c:v>56035.5</c:v>
                </c:pt>
                <c:pt idx="4690">
                  <c:v>56037.4</c:v>
                </c:pt>
                <c:pt idx="4691">
                  <c:v>56040.2</c:v>
                </c:pt>
                <c:pt idx="4692">
                  <c:v>56042</c:v>
                </c:pt>
                <c:pt idx="4693">
                  <c:v>56044.4</c:v>
                </c:pt>
                <c:pt idx="4694">
                  <c:v>56046.2</c:v>
                </c:pt>
                <c:pt idx="4695">
                  <c:v>56048</c:v>
                </c:pt>
                <c:pt idx="4696">
                  <c:v>56049.9</c:v>
                </c:pt>
                <c:pt idx="4697">
                  <c:v>56051.7</c:v>
                </c:pt>
                <c:pt idx="4698">
                  <c:v>56053.5</c:v>
                </c:pt>
                <c:pt idx="4699">
                  <c:v>56054.9</c:v>
                </c:pt>
                <c:pt idx="4700">
                  <c:v>56056.7</c:v>
                </c:pt>
                <c:pt idx="4701">
                  <c:v>56059.4</c:v>
                </c:pt>
                <c:pt idx="4702">
                  <c:v>56061.3</c:v>
                </c:pt>
                <c:pt idx="4703">
                  <c:v>56063.5</c:v>
                </c:pt>
                <c:pt idx="4704">
                  <c:v>56065.4</c:v>
                </c:pt>
                <c:pt idx="4705">
                  <c:v>56067.6</c:v>
                </c:pt>
                <c:pt idx="4706">
                  <c:v>56069</c:v>
                </c:pt>
                <c:pt idx="4707">
                  <c:v>56070.9</c:v>
                </c:pt>
                <c:pt idx="4708">
                  <c:v>56072.7</c:v>
                </c:pt>
                <c:pt idx="4709">
                  <c:v>56074.6</c:v>
                </c:pt>
                <c:pt idx="4710">
                  <c:v>56076.5</c:v>
                </c:pt>
                <c:pt idx="4711">
                  <c:v>56078.8</c:v>
                </c:pt>
                <c:pt idx="4712">
                  <c:v>56081.2</c:v>
                </c:pt>
                <c:pt idx="4713">
                  <c:v>56083.1</c:v>
                </c:pt>
                <c:pt idx="4714">
                  <c:v>56085</c:v>
                </c:pt>
                <c:pt idx="4715">
                  <c:v>56086.9</c:v>
                </c:pt>
                <c:pt idx="4716">
                  <c:v>56089.4</c:v>
                </c:pt>
                <c:pt idx="4717">
                  <c:v>56091.3</c:v>
                </c:pt>
                <c:pt idx="4718">
                  <c:v>56093.8</c:v>
                </c:pt>
                <c:pt idx="4719">
                  <c:v>56096.3</c:v>
                </c:pt>
                <c:pt idx="4720">
                  <c:v>56099.4</c:v>
                </c:pt>
                <c:pt idx="4721">
                  <c:v>56102</c:v>
                </c:pt>
                <c:pt idx="4722">
                  <c:v>56104.6</c:v>
                </c:pt>
                <c:pt idx="4723">
                  <c:v>56106.7</c:v>
                </c:pt>
                <c:pt idx="4724">
                  <c:v>56109.3</c:v>
                </c:pt>
                <c:pt idx="4725">
                  <c:v>56112</c:v>
                </c:pt>
                <c:pt idx="4726">
                  <c:v>56114.2</c:v>
                </c:pt>
                <c:pt idx="4727">
                  <c:v>56116.4</c:v>
                </c:pt>
                <c:pt idx="4728">
                  <c:v>56118.6</c:v>
                </c:pt>
                <c:pt idx="4729">
                  <c:v>56120.800000000003</c:v>
                </c:pt>
                <c:pt idx="4730">
                  <c:v>56123.6</c:v>
                </c:pt>
                <c:pt idx="4731">
                  <c:v>56125.9</c:v>
                </c:pt>
                <c:pt idx="4732">
                  <c:v>56127.5</c:v>
                </c:pt>
                <c:pt idx="4733">
                  <c:v>56130.3</c:v>
                </c:pt>
                <c:pt idx="4734">
                  <c:v>56133.2</c:v>
                </c:pt>
                <c:pt idx="4735">
                  <c:v>56136</c:v>
                </c:pt>
                <c:pt idx="4736">
                  <c:v>56138.2</c:v>
                </c:pt>
                <c:pt idx="4737">
                  <c:v>56141.5</c:v>
                </c:pt>
                <c:pt idx="4738">
                  <c:v>56144.3</c:v>
                </c:pt>
                <c:pt idx="4739">
                  <c:v>56146.5</c:v>
                </c:pt>
                <c:pt idx="4740">
                  <c:v>56148.6</c:v>
                </c:pt>
                <c:pt idx="4741">
                  <c:v>56150.8</c:v>
                </c:pt>
                <c:pt idx="4742">
                  <c:v>56154</c:v>
                </c:pt>
                <c:pt idx="4743">
                  <c:v>56156.1</c:v>
                </c:pt>
                <c:pt idx="4744">
                  <c:v>56158.7</c:v>
                </c:pt>
                <c:pt idx="4745">
                  <c:v>56160.7</c:v>
                </c:pt>
                <c:pt idx="4746">
                  <c:v>56162.8</c:v>
                </c:pt>
                <c:pt idx="4747">
                  <c:v>56165.8</c:v>
                </c:pt>
                <c:pt idx="4748">
                  <c:v>56167.3</c:v>
                </c:pt>
                <c:pt idx="4749">
                  <c:v>56169.2</c:v>
                </c:pt>
                <c:pt idx="4750">
                  <c:v>56171.199999999997</c:v>
                </c:pt>
                <c:pt idx="4751">
                  <c:v>56173.599999999999</c:v>
                </c:pt>
                <c:pt idx="4752">
                  <c:v>56176.4</c:v>
                </c:pt>
                <c:pt idx="4753">
                  <c:v>56178.3</c:v>
                </c:pt>
                <c:pt idx="4754">
                  <c:v>56180.1</c:v>
                </c:pt>
                <c:pt idx="4755">
                  <c:v>56182.5</c:v>
                </c:pt>
                <c:pt idx="4756">
                  <c:v>56184.3</c:v>
                </c:pt>
                <c:pt idx="4757">
                  <c:v>56186.1</c:v>
                </c:pt>
                <c:pt idx="4758">
                  <c:v>56187.9</c:v>
                </c:pt>
                <c:pt idx="4759">
                  <c:v>56188.800000000003</c:v>
                </c:pt>
                <c:pt idx="4760">
                  <c:v>56190.6</c:v>
                </c:pt>
                <c:pt idx="4761">
                  <c:v>56192.4</c:v>
                </c:pt>
                <c:pt idx="4762">
                  <c:v>56194.2</c:v>
                </c:pt>
                <c:pt idx="4763">
                  <c:v>56196.5</c:v>
                </c:pt>
                <c:pt idx="4764">
                  <c:v>56198.2</c:v>
                </c:pt>
                <c:pt idx="4765">
                  <c:v>56200.5</c:v>
                </c:pt>
                <c:pt idx="4766">
                  <c:v>56202.7</c:v>
                </c:pt>
                <c:pt idx="4767">
                  <c:v>56204.9</c:v>
                </c:pt>
                <c:pt idx="4768">
                  <c:v>56206.2</c:v>
                </c:pt>
                <c:pt idx="4769">
                  <c:v>56208.5</c:v>
                </c:pt>
                <c:pt idx="4770">
                  <c:v>56210.7</c:v>
                </c:pt>
                <c:pt idx="4771">
                  <c:v>56213.3</c:v>
                </c:pt>
                <c:pt idx="4772">
                  <c:v>56215.1</c:v>
                </c:pt>
                <c:pt idx="4773">
                  <c:v>56216.9</c:v>
                </c:pt>
                <c:pt idx="4774">
                  <c:v>56218.6</c:v>
                </c:pt>
                <c:pt idx="4775">
                  <c:v>56220.9</c:v>
                </c:pt>
                <c:pt idx="4776">
                  <c:v>56222.6</c:v>
                </c:pt>
                <c:pt idx="4777">
                  <c:v>56224.4</c:v>
                </c:pt>
                <c:pt idx="4778">
                  <c:v>56226.2</c:v>
                </c:pt>
                <c:pt idx="4779">
                  <c:v>56228.4</c:v>
                </c:pt>
                <c:pt idx="4780">
                  <c:v>56230.6</c:v>
                </c:pt>
                <c:pt idx="4781">
                  <c:v>56231.9</c:v>
                </c:pt>
                <c:pt idx="4782">
                  <c:v>56234.1</c:v>
                </c:pt>
                <c:pt idx="4783">
                  <c:v>56235.8</c:v>
                </c:pt>
                <c:pt idx="4784">
                  <c:v>56238.5</c:v>
                </c:pt>
                <c:pt idx="4785">
                  <c:v>56239.8</c:v>
                </c:pt>
                <c:pt idx="4786">
                  <c:v>56241.5</c:v>
                </c:pt>
                <c:pt idx="4787">
                  <c:v>56243.3</c:v>
                </c:pt>
                <c:pt idx="4788">
                  <c:v>56245.5</c:v>
                </c:pt>
                <c:pt idx="4789">
                  <c:v>56247.7</c:v>
                </c:pt>
                <c:pt idx="4790">
                  <c:v>56249.4</c:v>
                </c:pt>
                <c:pt idx="4791">
                  <c:v>56250.8</c:v>
                </c:pt>
                <c:pt idx="4792">
                  <c:v>56253</c:v>
                </c:pt>
                <c:pt idx="4793">
                  <c:v>56254.8</c:v>
                </c:pt>
                <c:pt idx="4794">
                  <c:v>56257</c:v>
                </c:pt>
                <c:pt idx="4795">
                  <c:v>56258.400000000001</c:v>
                </c:pt>
                <c:pt idx="4796">
                  <c:v>56259.8</c:v>
                </c:pt>
                <c:pt idx="4797">
                  <c:v>56261.1</c:v>
                </c:pt>
                <c:pt idx="4798">
                  <c:v>56263.4</c:v>
                </c:pt>
                <c:pt idx="4799">
                  <c:v>56265.3</c:v>
                </c:pt>
                <c:pt idx="4800">
                  <c:v>56267.6</c:v>
                </c:pt>
                <c:pt idx="4801">
                  <c:v>56269.4</c:v>
                </c:pt>
                <c:pt idx="4802">
                  <c:v>56271.3</c:v>
                </c:pt>
                <c:pt idx="4803">
                  <c:v>56273.7</c:v>
                </c:pt>
                <c:pt idx="4804">
                  <c:v>56275.6</c:v>
                </c:pt>
                <c:pt idx="4805">
                  <c:v>56277.9</c:v>
                </c:pt>
                <c:pt idx="4806">
                  <c:v>56280.800000000003</c:v>
                </c:pt>
                <c:pt idx="4807">
                  <c:v>56283.199999999997</c:v>
                </c:pt>
                <c:pt idx="4808">
                  <c:v>56284.6</c:v>
                </c:pt>
                <c:pt idx="4809">
                  <c:v>56286.5</c:v>
                </c:pt>
                <c:pt idx="4810">
                  <c:v>56288.9</c:v>
                </c:pt>
                <c:pt idx="4811">
                  <c:v>56291.4</c:v>
                </c:pt>
                <c:pt idx="4812">
                  <c:v>56293.3</c:v>
                </c:pt>
                <c:pt idx="4813">
                  <c:v>56294.8</c:v>
                </c:pt>
                <c:pt idx="4814">
                  <c:v>56296.800000000003</c:v>
                </c:pt>
                <c:pt idx="4815">
                  <c:v>56298.8</c:v>
                </c:pt>
                <c:pt idx="4816">
                  <c:v>56301.8</c:v>
                </c:pt>
                <c:pt idx="4817">
                  <c:v>56303.8</c:v>
                </c:pt>
                <c:pt idx="4818">
                  <c:v>56305.9</c:v>
                </c:pt>
                <c:pt idx="4819">
                  <c:v>56309</c:v>
                </c:pt>
                <c:pt idx="4820">
                  <c:v>56311.6</c:v>
                </c:pt>
                <c:pt idx="4821">
                  <c:v>56313.2</c:v>
                </c:pt>
                <c:pt idx="4822">
                  <c:v>56315.3</c:v>
                </c:pt>
                <c:pt idx="4823">
                  <c:v>56318</c:v>
                </c:pt>
                <c:pt idx="4824">
                  <c:v>56320.2</c:v>
                </c:pt>
                <c:pt idx="4825">
                  <c:v>56322.400000000001</c:v>
                </c:pt>
                <c:pt idx="4826">
                  <c:v>56324.6</c:v>
                </c:pt>
                <c:pt idx="4827">
                  <c:v>56326.9</c:v>
                </c:pt>
                <c:pt idx="4828">
                  <c:v>56329.2</c:v>
                </c:pt>
                <c:pt idx="4829">
                  <c:v>56331.6</c:v>
                </c:pt>
                <c:pt idx="4830">
                  <c:v>56334.5</c:v>
                </c:pt>
                <c:pt idx="4831">
                  <c:v>56337.5</c:v>
                </c:pt>
                <c:pt idx="4832">
                  <c:v>56340</c:v>
                </c:pt>
                <c:pt idx="4833">
                  <c:v>56341.3</c:v>
                </c:pt>
                <c:pt idx="4834">
                  <c:v>56343.8</c:v>
                </c:pt>
                <c:pt idx="4835">
                  <c:v>56346.400000000001</c:v>
                </c:pt>
                <c:pt idx="4836">
                  <c:v>56349</c:v>
                </c:pt>
                <c:pt idx="4837">
                  <c:v>56351.6</c:v>
                </c:pt>
                <c:pt idx="4838">
                  <c:v>56355</c:v>
                </c:pt>
                <c:pt idx="4839">
                  <c:v>56357.599999999999</c:v>
                </c:pt>
                <c:pt idx="4840">
                  <c:v>56361.7</c:v>
                </c:pt>
                <c:pt idx="4841">
                  <c:v>56365.2</c:v>
                </c:pt>
                <c:pt idx="4842">
                  <c:v>56367.199999999997</c:v>
                </c:pt>
                <c:pt idx="4843">
                  <c:v>56370</c:v>
                </c:pt>
                <c:pt idx="4844">
                  <c:v>56373.4</c:v>
                </c:pt>
                <c:pt idx="4845">
                  <c:v>56376.2</c:v>
                </c:pt>
                <c:pt idx="4846">
                  <c:v>56379</c:v>
                </c:pt>
                <c:pt idx="4847">
                  <c:v>56382.5</c:v>
                </c:pt>
                <c:pt idx="4848">
                  <c:v>56385.2</c:v>
                </c:pt>
                <c:pt idx="4849">
                  <c:v>56388.6</c:v>
                </c:pt>
                <c:pt idx="4850">
                  <c:v>56392</c:v>
                </c:pt>
                <c:pt idx="4851">
                  <c:v>56394.7</c:v>
                </c:pt>
                <c:pt idx="4852">
                  <c:v>56396.7</c:v>
                </c:pt>
                <c:pt idx="4853">
                  <c:v>56400</c:v>
                </c:pt>
                <c:pt idx="4854">
                  <c:v>56402.6</c:v>
                </c:pt>
                <c:pt idx="4855">
                  <c:v>56405.2</c:v>
                </c:pt>
                <c:pt idx="4856">
                  <c:v>56407.7</c:v>
                </c:pt>
                <c:pt idx="4857">
                  <c:v>56410.9</c:v>
                </c:pt>
                <c:pt idx="4858">
                  <c:v>56414.6</c:v>
                </c:pt>
                <c:pt idx="4859">
                  <c:v>56417</c:v>
                </c:pt>
                <c:pt idx="4860">
                  <c:v>56420</c:v>
                </c:pt>
                <c:pt idx="4861">
                  <c:v>56422.400000000001</c:v>
                </c:pt>
                <c:pt idx="4862">
                  <c:v>56424.7</c:v>
                </c:pt>
                <c:pt idx="4863">
                  <c:v>56427.6</c:v>
                </c:pt>
                <c:pt idx="4864">
                  <c:v>56430.5</c:v>
                </c:pt>
                <c:pt idx="4865">
                  <c:v>56433.4</c:v>
                </c:pt>
                <c:pt idx="4866">
                  <c:v>56435.6</c:v>
                </c:pt>
                <c:pt idx="4867">
                  <c:v>56437.3</c:v>
                </c:pt>
                <c:pt idx="4868">
                  <c:v>56440.1</c:v>
                </c:pt>
                <c:pt idx="4869">
                  <c:v>56441.8</c:v>
                </c:pt>
                <c:pt idx="4870">
                  <c:v>56443.5</c:v>
                </c:pt>
                <c:pt idx="4871">
                  <c:v>56445.8</c:v>
                </c:pt>
                <c:pt idx="4872">
                  <c:v>56447.5</c:v>
                </c:pt>
                <c:pt idx="4873">
                  <c:v>56450.400000000001</c:v>
                </c:pt>
                <c:pt idx="4874">
                  <c:v>56453.2</c:v>
                </c:pt>
                <c:pt idx="4875">
                  <c:v>56455.6</c:v>
                </c:pt>
                <c:pt idx="4876">
                  <c:v>56457.9</c:v>
                </c:pt>
                <c:pt idx="4877">
                  <c:v>56460.3</c:v>
                </c:pt>
                <c:pt idx="4878">
                  <c:v>56463.3</c:v>
                </c:pt>
                <c:pt idx="4879">
                  <c:v>56465.7</c:v>
                </c:pt>
                <c:pt idx="4880">
                  <c:v>56468.2</c:v>
                </c:pt>
                <c:pt idx="4881">
                  <c:v>56470.8</c:v>
                </c:pt>
                <c:pt idx="4882">
                  <c:v>56473.4</c:v>
                </c:pt>
                <c:pt idx="4883">
                  <c:v>56476</c:v>
                </c:pt>
                <c:pt idx="4884">
                  <c:v>56480.1</c:v>
                </c:pt>
                <c:pt idx="4885">
                  <c:v>56482.8</c:v>
                </c:pt>
                <c:pt idx="4886">
                  <c:v>56484.9</c:v>
                </c:pt>
                <c:pt idx="4887">
                  <c:v>56488.4</c:v>
                </c:pt>
                <c:pt idx="4888">
                  <c:v>56490.7</c:v>
                </c:pt>
                <c:pt idx="4889">
                  <c:v>56494.5</c:v>
                </c:pt>
                <c:pt idx="4890">
                  <c:v>56496.7</c:v>
                </c:pt>
                <c:pt idx="4891">
                  <c:v>56499.7</c:v>
                </c:pt>
                <c:pt idx="4892">
                  <c:v>56503.5</c:v>
                </c:pt>
                <c:pt idx="4893">
                  <c:v>56506.6</c:v>
                </c:pt>
                <c:pt idx="4894">
                  <c:v>56510.6</c:v>
                </c:pt>
                <c:pt idx="4895">
                  <c:v>56513.9</c:v>
                </c:pt>
                <c:pt idx="4896">
                  <c:v>56517.2</c:v>
                </c:pt>
                <c:pt idx="4897">
                  <c:v>56520.5</c:v>
                </c:pt>
                <c:pt idx="4898">
                  <c:v>56524.6</c:v>
                </c:pt>
                <c:pt idx="4899">
                  <c:v>56527.9</c:v>
                </c:pt>
                <c:pt idx="4900">
                  <c:v>56544.7</c:v>
                </c:pt>
                <c:pt idx="4901">
                  <c:v>56548.9</c:v>
                </c:pt>
                <c:pt idx="4902">
                  <c:v>56553.1</c:v>
                </c:pt>
                <c:pt idx="4903">
                  <c:v>56557.3</c:v>
                </c:pt>
                <c:pt idx="4904">
                  <c:v>56561.5</c:v>
                </c:pt>
                <c:pt idx="4905">
                  <c:v>56565.7</c:v>
                </c:pt>
                <c:pt idx="4906">
                  <c:v>56569.9</c:v>
                </c:pt>
                <c:pt idx="4907">
                  <c:v>56574.9</c:v>
                </c:pt>
                <c:pt idx="4908">
                  <c:v>56578.2</c:v>
                </c:pt>
                <c:pt idx="4909">
                  <c:v>56582.400000000001</c:v>
                </c:pt>
                <c:pt idx="4910">
                  <c:v>56585.7</c:v>
                </c:pt>
                <c:pt idx="4911">
                  <c:v>56588.2</c:v>
                </c:pt>
                <c:pt idx="4912">
                  <c:v>56592.4</c:v>
                </c:pt>
                <c:pt idx="4913">
                  <c:v>56594.8</c:v>
                </c:pt>
                <c:pt idx="4914">
                  <c:v>56599</c:v>
                </c:pt>
                <c:pt idx="4915">
                  <c:v>56602.3</c:v>
                </c:pt>
                <c:pt idx="4916">
                  <c:v>56605.599999999999</c:v>
                </c:pt>
                <c:pt idx="4917">
                  <c:v>56609</c:v>
                </c:pt>
                <c:pt idx="4918">
                  <c:v>56612.3</c:v>
                </c:pt>
                <c:pt idx="4919">
                  <c:v>56615.6</c:v>
                </c:pt>
                <c:pt idx="4920">
                  <c:v>56617.3</c:v>
                </c:pt>
                <c:pt idx="4921">
                  <c:v>56620.6</c:v>
                </c:pt>
                <c:pt idx="4922">
                  <c:v>56623.9</c:v>
                </c:pt>
                <c:pt idx="4923">
                  <c:v>56627.199999999997</c:v>
                </c:pt>
                <c:pt idx="4924">
                  <c:v>56630.6</c:v>
                </c:pt>
                <c:pt idx="4925">
                  <c:v>56633</c:v>
                </c:pt>
                <c:pt idx="4926">
                  <c:v>56636.3</c:v>
                </c:pt>
                <c:pt idx="4927">
                  <c:v>56640.5</c:v>
                </c:pt>
                <c:pt idx="4928">
                  <c:v>56644.6</c:v>
                </c:pt>
                <c:pt idx="4929">
                  <c:v>56648.6</c:v>
                </c:pt>
                <c:pt idx="4930">
                  <c:v>56651.9</c:v>
                </c:pt>
                <c:pt idx="4931">
                  <c:v>56655.1</c:v>
                </c:pt>
                <c:pt idx="4932">
                  <c:v>56659.199999999997</c:v>
                </c:pt>
                <c:pt idx="4933">
                  <c:v>56663.199999999997</c:v>
                </c:pt>
                <c:pt idx="4934">
                  <c:v>56666.400000000001</c:v>
                </c:pt>
                <c:pt idx="4935">
                  <c:v>56669.599999999999</c:v>
                </c:pt>
                <c:pt idx="4936">
                  <c:v>56674.400000000001</c:v>
                </c:pt>
                <c:pt idx="4937">
                  <c:v>56677.5</c:v>
                </c:pt>
                <c:pt idx="4938">
                  <c:v>56679.9</c:v>
                </c:pt>
                <c:pt idx="4939">
                  <c:v>56683.1</c:v>
                </c:pt>
                <c:pt idx="4940">
                  <c:v>56685.4</c:v>
                </c:pt>
                <c:pt idx="4941">
                  <c:v>56689.3</c:v>
                </c:pt>
                <c:pt idx="4942">
                  <c:v>56693.2</c:v>
                </c:pt>
                <c:pt idx="4943">
                  <c:v>56695.6</c:v>
                </c:pt>
                <c:pt idx="4944">
                  <c:v>56699.4</c:v>
                </c:pt>
                <c:pt idx="4945">
                  <c:v>56703.3</c:v>
                </c:pt>
                <c:pt idx="4946">
                  <c:v>56706.400000000001</c:v>
                </c:pt>
                <c:pt idx="4947">
                  <c:v>56710.2</c:v>
                </c:pt>
                <c:pt idx="4948">
                  <c:v>56713.3</c:v>
                </c:pt>
                <c:pt idx="4949">
                  <c:v>56716.3</c:v>
                </c:pt>
                <c:pt idx="4950">
                  <c:v>56719.4</c:v>
                </c:pt>
                <c:pt idx="4951">
                  <c:v>56723.1</c:v>
                </c:pt>
                <c:pt idx="4952">
                  <c:v>56726.9</c:v>
                </c:pt>
                <c:pt idx="4953">
                  <c:v>56729.1</c:v>
                </c:pt>
                <c:pt idx="4954">
                  <c:v>56732.1</c:v>
                </c:pt>
                <c:pt idx="4955">
                  <c:v>56735.1</c:v>
                </c:pt>
                <c:pt idx="4956">
                  <c:v>56738.8</c:v>
                </c:pt>
                <c:pt idx="4957">
                  <c:v>56741.7</c:v>
                </c:pt>
                <c:pt idx="4958">
                  <c:v>56744.6</c:v>
                </c:pt>
                <c:pt idx="4959">
                  <c:v>56747.4</c:v>
                </c:pt>
                <c:pt idx="4960">
                  <c:v>56750.3</c:v>
                </c:pt>
                <c:pt idx="4961">
                  <c:v>56753.1</c:v>
                </c:pt>
                <c:pt idx="4962">
                  <c:v>56755.9</c:v>
                </c:pt>
                <c:pt idx="4963">
                  <c:v>56759.4</c:v>
                </c:pt>
                <c:pt idx="4964">
                  <c:v>56774.7</c:v>
                </c:pt>
                <c:pt idx="4965">
                  <c:v>56778.1</c:v>
                </c:pt>
                <c:pt idx="4966">
                  <c:v>56781.5</c:v>
                </c:pt>
                <c:pt idx="4967">
                  <c:v>56784.3</c:v>
                </c:pt>
                <c:pt idx="4968">
                  <c:v>56787.7</c:v>
                </c:pt>
                <c:pt idx="4969">
                  <c:v>56790.400000000001</c:v>
                </c:pt>
                <c:pt idx="4970">
                  <c:v>56793.7</c:v>
                </c:pt>
                <c:pt idx="4971">
                  <c:v>56796.3</c:v>
                </c:pt>
                <c:pt idx="4972">
                  <c:v>56798.9</c:v>
                </c:pt>
                <c:pt idx="4973">
                  <c:v>56800.800000000003</c:v>
                </c:pt>
                <c:pt idx="4974">
                  <c:v>56804</c:v>
                </c:pt>
                <c:pt idx="4975">
                  <c:v>56806.6</c:v>
                </c:pt>
                <c:pt idx="4976">
                  <c:v>56810.400000000001</c:v>
                </c:pt>
                <c:pt idx="4977">
                  <c:v>56812.3</c:v>
                </c:pt>
                <c:pt idx="4978">
                  <c:v>56815.4</c:v>
                </c:pt>
                <c:pt idx="4979">
                  <c:v>56817.8</c:v>
                </c:pt>
                <c:pt idx="4980">
                  <c:v>56820.800000000003</c:v>
                </c:pt>
                <c:pt idx="4981">
                  <c:v>56823.1</c:v>
                </c:pt>
                <c:pt idx="4982">
                  <c:v>56825.4</c:v>
                </c:pt>
                <c:pt idx="4983">
                  <c:v>56827</c:v>
                </c:pt>
                <c:pt idx="4984">
                  <c:v>56829.8</c:v>
                </c:pt>
                <c:pt idx="4985">
                  <c:v>56832.5</c:v>
                </c:pt>
                <c:pt idx="4986">
                  <c:v>56835.199999999997</c:v>
                </c:pt>
                <c:pt idx="4987">
                  <c:v>56837.2</c:v>
                </c:pt>
                <c:pt idx="4988">
                  <c:v>56839.8</c:v>
                </c:pt>
                <c:pt idx="4989">
                  <c:v>56841.8</c:v>
                </c:pt>
                <c:pt idx="4990">
                  <c:v>56843.8</c:v>
                </c:pt>
                <c:pt idx="4991">
                  <c:v>56845.8</c:v>
                </c:pt>
                <c:pt idx="4992">
                  <c:v>56847.7</c:v>
                </c:pt>
                <c:pt idx="4993">
                  <c:v>56850.1</c:v>
                </c:pt>
                <c:pt idx="4994">
                  <c:v>56852.4</c:v>
                </c:pt>
                <c:pt idx="4995">
                  <c:v>56853.8</c:v>
                </c:pt>
                <c:pt idx="4996">
                  <c:v>56855.6</c:v>
                </c:pt>
                <c:pt idx="4997">
                  <c:v>56857.4</c:v>
                </c:pt>
                <c:pt idx="4998">
                  <c:v>56859.7</c:v>
                </c:pt>
                <c:pt idx="4999">
                  <c:v>56861.4</c:v>
                </c:pt>
                <c:pt idx="5000">
                  <c:v>56863.1</c:v>
                </c:pt>
                <c:pt idx="5001">
                  <c:v>56864.800000000003</c:v>
                </c:pt>
                <c:pt idx="5002">
                  <c:v>56866.9</c:v>
                </c:pt>
                <c:pt idx="5003">
                  <c:v>56868.9</c:v>
                </c:pt>
                <c:pt idx="5004">
                  <c:v>56870.9</c:v>
                </c:pt>
                <c:pt idx="5005">
                  <c:v>56872.4</c:v>
                </c:pt>
                <c:pt idx="5006">
                  <c:v>56873.9</c:v>
                </c:pt>
                <c:pt idx="5007">
                  <c:v>56875.7</c:v>
                </c:pt>
                <c:pt idx="5008">
                  <c:v>56877.1</c:v>
                </c:pt>
                <c:pt idx="5009">
                  <c:v>56878.2</c:v>
                </c:pt>
                <c:pt idx="5010">
                  <c:v>56879.5</c:v>
                </c:pt>
                <c:pt idx="5011">
                  <c:v>56881.1</c:v>
                </c:pt>
                <c:pt idx="5012">
                  <c:v>56882.400000000001</c:v>
                </c:pt>
                <c:pt idx="5013">
                  <c:v>56883.8</c:v>
                </c:pt>
                <c:pt idx="5014">
                  <c:v>56885</c:v>
                </c:pt>
                <c:pt idx="5015">
                  <c:v>56886.2</c:v>
                </c:pt>
                <c:pt idx="5016">
                  <c:v>56887.3</c:v>
                </c:pt>
                <c:pt idx="5017">
                  <c:v>56888.6</c:v>
                </c:pt>
                <c:pt idx="5018">
                  <c:v>56889.599999999999</c:v>
                </c:pt>
                <c:pt idx="5019">
                  <c:v>56890.400000000001</c:v>
                </c:pt>
                <c:pt idx="5020">
                  <c:v>56891.3</c:v>
                </c:pt>
                <c:pt idx="5021">
                  <c:v>56892.5</c:v>
                </c:pt>
                <c:pt idx="5022">
                  <c:v>56893.4</c:v>
                </c:pt>
                <c:pt idx="5023">
                  <c:v>56894.3</c:v>
                </c:pt>
                <c:pt idx="5024">
                  <c:v>56895.199999999997</c:v>
                </c:pt>
                <c:pt idx="5025">
                  <c:v>56895.8</c:v>
                </c:pt>
                <c:pt idx="5026">
                  <c:v>56897.1</c:v>
                </c:pt>
                <c:pt idx="5027">
                  <c:v>56897.9</c:v>
                </c:pt>
                <c:pt idx="5028">
                  <c:v>56898.7</c:v>
                </c:pt>
                <c:pt idx="5029">
                  <c:v>56899.5</c:v>
                </c:pt>
                <c:pt idx="5030">
                  <c:v>56900</c:v>
                </c:pt>
                <c:pt idx="5031">
                  <c:v>56900.800000000003</c:v>
                </c:pt>
                <c:pt idx="5032">
                  <c:v>56901.7</c:v>
                </c:pt>
                <c:pt idx="5033">
                  <c:v>56902.6</c:v>
                </c:pt>
                <c:pt idx="5034">
                  <c:v>56902.9</c:v>
                </c:pt>
                <c:pt idx="5035">
                  <c:v>56903.7</c:v>
                </c:pt>
                <c:pt idx="5036">
                  <c:v>56904.5</c:v>
                </c:pt>
                <c:pt idx="5037">
                  <c:v>56905</c:v>
                </c:pt>
                <c:pt idx="5038">
                  <c:v>56905.599999999999</c:v>
                </c:pt>
                <c:pt idx="5039">
                  <c:v>56906.3</c:v>
                </c:pt>
                <c:pt idx="5040">
                  <c:v>56906.7</c:v>
                </c:pt>
                <c:pt idx="5041">
                  <c:v>56907.199999999997</c:v>
                </c:pt>
                <c:pt idx="5042">
                  <c:v>56908.1</c:v>
                </c:pt>
                <c:pt idx="5043">
                  <c:v>56908.7</c:v>
                </c:pt>
                <c:pt idx="5044">
                  <c:v>56909.2</c:v>
                </c:pt>
                <c:pt idx="5045">
                  <c:v>56909.7</c:v>
                </c:pt>
                <c:pt idx="5046">
                  <c:v>56910.5</c:v>
                </c:pt>
                <c:pt idx="5047">
                  <c:v>56911</c:v>
                </c:pt>
                <c:pt idx="5048">
                  <c:v>56911.6</c:v>
                </c:pt>
                <c:pt idx="5049">
                  <c:v>56912.1</c:v>
                </c:pt>
                <c:pt idx="5050">
                  <c:v>56912.6</c:v>
                </c:pt>
                <c:pt idx="5051">
                  <c:v>56913.1</c:v>
                </c:pt>
                <c:pt idx="5052">
                  <c:v>56913.599999999999</c:v>
                </c:pt>
                <c:pt idx="5053">
                  <c:v>56913.9</c:v>
                </c:pt>
                <c:pt idx="5054">
                  <c:v>56914.2</c:v>
                </c:pt>
                <c:pt idx="5055">
                  <c:v>56914.6</c:v>
                </c:pt>
                <c:pt idx="5056">
                  <c:v>56915</c:v>
                </c:pt>
                <c:pt idx="5057">
                  <c:v>56915.3</c:v>
                </c:pt>
                <c:pt idx="5058">
                  <c:v>56915.7</c:v>
                </c:pt>
                <c:pt idx="5059">
                  <c:v>56916.1</c:v>
                </c:pt>
                <c:pt idx="5060">
                  <c:v>56916.6</c:v>
                </c:pt>
                <c:pt idx="5061">
                  <c:v>56916.800000000003</c:v>
                </c:pt>
                <c:pt idx="5062">
                  <c:v>56917.2</c:v>
                </c:pt>
                <c:pt idx="5063">
                  <c:v>56917.599999999999</c:v>
                </c:pt>
                <c:pt idx="5064">
                  <c:v>56918</c:v>
                </c:pt>
                <c:pt idx="5065">
                  <c:v>56918.6</c:v>
                </c:pt>
                <c:pt idx="5066">
                  <c:v>56919.199999999997</c:v>
                </c:pt>
                <c:pt idx="5067">
                  <c:v>56919.7</c:v>
                </c:pt>
                <c:pt idx="5068">
                  <c:v>56920.3</c:v>
                </c:pt>
                <c:pt idx="5069">
                  <c:v>56920.800000000003</c:v>
                </c:pt>
                <c:pt idx="5070">
                  <c:v>56921.7</c:v>
                </c:pt>
                <c:pt idx="5071">
                  <c:v>56922.2</c:v>
                </c:pt>
                <c:pt idx="5072">
                  <c:v>56922.7</c:v>
                </c:pt>
                <c:pt idx="5073">
                  <c:v>56923.3</c:v>
                </c:pt>
                <c:pt idx="5074">
                  <c:v>56924</c:v>
                </c:pt>
                <c:pt idx="5075">
                  <c:v>56924.9</c:v>
                </c:pt>
                <c:pt idx="5076">
                  <c:v>56925.7</c:v>
                </c:pt>
                <c:pt idx="5077">
                  <c:v>56926.6</c:v>
                </c:pt>
                <c:pt idx="5078">
                  <c:v>56927.7</c:v>
                </c:pt>
                <c:pt idx="5079">
                  <c:v>56928.7</c:v>
                </c:pt>
                <c:pt idx="5080">
                  <c:v>56929.599999999999</c:v>
                </c:pt>
                <c:pt idx="5081">
                  <c:v>56930.5</c:v>
                </c:pt>
                <c:pt idx="5082">
                  <c:v>56931.6</c:v>
                </c:pt>
                <c:pt idx="5083">
                  <c:v>56932.800000000003</c:v>
                </c:pt>
                <c:pt idx="5084">
                  <c:v>56933.8</c:v>
                </c:pt>
                <c:pt idx="5085">
                  <c:v>56934.5</c:v>
                </c:pt>
                <c:pt idx="5086">
                  <c:v>56935.8</c:v>
                </c:pt>
                <c:pt idx="5087">
                  <c:v>56937</c:v>
                </c:pt>
                <c:pt idx="5088">
                  <c:v>56938</c:v>
                </c:pt>
                <c:pt idx="5089">
                  <c:v>56938.8</c:v>
                </c:pt>
                <c:pt idx="5090">
                  <c:v>56939.8</c:v>
                </c:pt>
                <c:pt idx="5091">
                  <c:v>56941.1</c:v>
                </c:pt>
                <c:pt idx="5092">
                  <c:v>56942.400000000001</c:v>
                </c:pt>
                <c:pt idx="5093">
                  <c:v>56943.5</c:v>
                </c:pt>
                <c:pt idx="5094">
                  <c:v>56944.5</c:v>
                </c:pt>
                <c:pt idx="5095">
                  <c:v>56945.599999999999</c:v>
                </c:pt>
                <c:pt idx="5096">
                  <c:v>56946.9</c:v>
                </c:pt>
                <c:pt idx="5097">
                  <c:v>56948.3</c:v>
                </c:pt>
                <c:pt idx="5098">
                  <c:v>56949.3</c:v>
                </c:pt>
                <c:pt idx="5099">
                  <c:v>56950.2</c:v>
                </c:pt>
                <c:pt idx="5100">
                  <c:v>56951.3</c:v>
                </c:pt>
                <c:pt idx="5101">
                  <c:v>56952.4</c:v>
                </c:pt>
                <c:pt idx="5102">
                  <c:v>56954</c:v>
                </c:pt>
                <c:pt idx="5103">
                  <c:v>56955.199999999997</c:v>
                </c:pt>
                <c:pt idx="5104">
                  <c:v>56956.6</c:v>
                </c:pt>
                <c:pt idx="5105">
                  <c:v>56958</c:v>
                </c:pt>
                <c:pt idx="5106">
                  <c:v>56959.199999999997</c:v>
                </c:pt>
                <c:pt idx="5107">
                  <c:v>56960.7</c:v>
                </c:pt>
                <c:pt idx="5108">
                  <c:v>56961.8</c:v>
                </c:pt>
                <c:pt idx="5109">
                  <c:v>56962.400000000001</c:v>
                </c:pt>
                <c:pt idx="5110">
                  <c:v>56963.6</c:v>
                </c:pt>
                <c:pt idx="5111">
                  <c:v>56965.1</c:v>
                </c:pt>
                <c:pt idx="5112">
                  <c:v>56966.6</c:v>
                </c:pt>
                <c:pt idx="5113">
                  <c:v>56967.8</c:v>
                </c:pt>
                <c:pt idx="5114">
                  <c:v>56969</c:v>
                </c:pt>
                <c:pt idx="5115">
                  <c:v>56970.2</c:v>
                </c:pt>
                <c:pt idx="5116">
                  <c:v>56971.7</c:v>
                </c:pt>
                <c:pt idx="5117">
                  <c:v>56972.9</c:v>
                </c:pt>
                <c:pt idx="5118">
                  <c:v>56973.8</c:v>
                </c:pt>
                <c:pt idx="5119">
                  <c:v>56975.3</c:v>
                </c:pt>
                <c:pt idx="5120">
                  <c:v>56977.1</c:v>
                </c:pt>
                <c:pt idx="5121">
                  <c:v>56978.8</c:v>
                </c:pt>
                <c:pt idx="5122">
                  <c:v>56979.9</c:v>
                </c:pt>
                <c:pt idx="5123">
                  <c:v>56981.1</c:v>
                </c:pt>
                <c:pt idx="5124">
                  <c:v>56982.2</c:v>
                </c:pt>
                <c:pt idx="5125">
                  <c:v>56983.3</c:v>
                </c:pt>
                <c:pt idx="5126">
                  <c:v>56984.2</c:v>
                </c:pt>
                <c:pt idx="5127">
                  <c:v>56985.3</c:v>
                </c:pt>
                <c:pt idx="5128">
                  <c:v>56986.1</c:v>
                </c:pt>
                <c:pt idx="5129">
                  <c:v>56987.199999999997</c:v>
                </c:pt>
                <c:pt idx="5130">
                  <c:v>56988.5</c:v>
                </c:pt>
                <c:pt idx="5131">
                  <c:v>56989.8</c:v>
                </c:pt>
                <c:pt idx="5132">
                  <c:v>56990.9</c:v>
                </c:pt>
                <c:pt idx="5133">
                  <c:v>56992.2</c:v>
                </c:pt>
                <c:pt idx="5134">
                  <c:v>56993.5</c:v>
                </c:pt>
                <c:pt idx="5135">
                  <c:v>56994.6</c:v>
                </c:pt>
                <c:pt idx="5136">
                  <c:v>56995.6</c:v>
                </c:pt>
                <c:pt idx="5137">
                  <c:v>56996.6</c:v>
                </c:pt>
                <c:pt idx="5138">
                  <c:v>56997.599999999999</c:v>
                </c:pt>
                <c:pt idx="5139">
                  <c:v>56998.9</c:v>
                </c:pt>
                <c:pt idx="5140">
                  <c:v>57000.2</c:v>
                </c:pt>
                <c:pt idx="5141">
                  <c:v>57001.2</c:v>
                </c:pt>
                <c:pt idx="5142">
                  <c:v>57002.5</c:v>
                </c:pt>
                <c:pt idx="5143">
                  <c:v>57003.8</c:v>
                </c:pt>
                <c:pt idx="5144">
                  <c:v>57004.9</c:v>
                </c:pt>
                <c:pt idx="5145">
                  <c:v>57005.599999999999</c:v>
                </c:pt>
                <c:pt idx="5146">
                  <c:v>57006.400000000001</c:v>
                </c:pt>
                <c:pt idx="5147">
                  <c:v>57007.5</c:v>
                </c:pt>
                <c:pt idx="5148">
                  <c:v>57008.800000000003</c:v>
                </c:pt>
                <c:pt idx="5149">
                  <c:v>57009.8</c:v>
                </c:pt>
                <c:pt idx="5150">
                  <c:v>57010.9</c:v>
                </c:pt>
                <c:pt idx="5151">
                  <c:v>57011.7</c:v>
                </c:pt>
                <c:pt idx="5152">
                  <c:v>57012.800000000003</c:v>
                </c:pt>
                <c:pt idx="5153">
                  <c:v>57014.400000000001</c:v>
                </c:pt>
                <c:pt idx="5154">
                  <c:v>57015.7</c:v>
                </c:pt>
                <c:pt idx="5155">
                  <c:v>57016.5</c:v>
                </c:pt>
                <c:pt idx="5156">
                  <c:v>57017.599999999999</c:v>
                </c:pt>
                <c:pt idx="5157">
                  <c:v>57018.7</c:v>
                </c:pt>
                <c:pt idx="5158">
                  <c:v>57020.4</c:v>
                </c:pt>
                <c:pt idx="5159">
                  <c:v>57021.7</c:v>
                </c:pt>
                <c:pt idx="5160">
                  <c:v>57022.8</c:v>
                </c:pt>
                <c:pt idx="5161">
                  <c:v>57024.2</c:v>
                </c:pt>
                <c:pt idx="5162">
                  <c:v>57025.9</c:v>
                </c:pt>
                <c:pt idx="5163">
                  <c:v>57027</c:v>
                </c:pt>
                <c:pt idx="5164">
                  <c:v>57028.1</c:v>
                </c:pt>
                <c:pt idx="5165">
                  <c:v>57029.5</c:v>
                </c:pt>
                <c:pt idx="5166">
                  <c:v>57030.400000000001</c:v>
                </c:pt>
                <c:pt idx="5167">
                  <c:v>57031.8</c:v>
                </c:pt>
                <c:pt idx="5168">
                  <c:v>57033.2</c:v>
                </c:pt>
                <c:pt idx="5169">
                  <c:v>57034.400000000001</c:v>
                </c:pt>
                <c:pt idx="5170">
                  <c:v>57035.3</c:v>
                </c:pt>
                <c:pt idx="5171">
                  <c:v>57036.5</c:v>
                </c:pt>
                <c:pt idx="5172">
                  <c:v>57037.7</c:v>
                </c:pt>
                <c:pt idx="5173">
                  <c:v>57038.9</c:v>
                </c:pt>
                <c:pt idx="5174">
                  <c:v>57039.8</c:v>
                </c:pt>
                <c:pt idx="5175">
                  <c:v>57041.4</c:v>
                </c:pt>
                <c:pt idx="5176">
                  <c:v>57042.7</c:v>
                </c:pt>
                <c:pt idx="5177">
                  <c:v>57044</c:v>
                </c:pt>
                <c:pt idx="5178">
                  <c:v>57045.599999999999</c:v>
                </c:pt>
                <c:pt idx="5179">
                  <c:v>57047</c:v>
                </c:pt>
                <c:pt idx="5180">
                  <c:v>57048.4</c:v>
                </c:pt>
                <c:pt idx="5181">
                  <c:v>57049.8</c:v>
                </c:pt>
                <c:pt idx="5182">
                  <c:v>57052</c:v>
                </c:pt>
                <c:pt idx="5183">
                  <c:v>57053.5</c:v>
                </c:pt>
                <c:pt idx="5184">
                  <c:v>57055</c:v>
                </c:pt>
                <c:pt idx="5185">
                  <c:v>57056.6</c:v>
                </c:pt>
                <c:pt idx="5186">
                  <c:v>57058.9</c:v>
                </c:pt>
                <c:pt idx="5187">
                  <c:v>57060.6</c:v>
                </c:pt>
                <c:pt idx="5188">
                  <c:v>57062.2</c:v>
                </c:pt>
                <c:pt idx="5189">
                  <c:v>57063.9</c:v>
                </c:pt>
                <c:pt idx="5190">
                  <c:v>57065.599999999999</c:v>
                </c:pt>
                <c:pt idx="5191">
                  <c:v>57067.8</c:v>
                </c:pt>
                <c:pt idx="5192">
                  <c:v>57069.1</c:v>
                </c:pt>
                <c:pt idx="5193">
                  <c:v>57070.8</c:v>
                </c:pt>
                <c:pt idx="5194">
                  <c:v>57072.1</c:v>
                </c:pt>
                <c:pt idx="5195">
                  <c:v>57074.400000000001</c:v>
                </c:pt>
                <c:pt idx="5196">
                  <c:v>57076.6</c:v>
                </c:pt>
                <c:pt idx="5197">
                  <c:v>57078.8</c:v>
                </c:pt>
                <c:pt idx="5198">
                  <c:v>57080.6</c:v>
                </c:pt>
                <c:pt idx="5199">
                  <c:v>57081.9</c:v>
                </c:pt>
                <c:pt idx="5200">
                  <c:v>57083.7</c:v>
                </c:pt>
                <c:pt idx="5201">
                  <c:v>57085.9</c:v>
                </c:pt>
                <c:pt idx="5202">
                  <c:v>57087.6</c:v>
                </c:pt>
                <c:pt idx="5203">
                  <c:v>57089.3</c:v>
                </c:pt>
                <c:pt idx="5204">
                  <c:v>57091</c:v>
                </c:pt>
                <c:pt idx="5205">
                  <c:v>57092.7</c:v>
                </c:pt>
                <c:pt idx="5206">
                  <c:v>57094.8</c:v>
                </c:pt>
                <c:pt idx="5207">
                  <c:v>57096.5</c:v>
                </c:pt>
                <c:pt idx="5208">
                  <c:v>57098.5</c:v>
                </c:pt>
                <c:pt idx="5209">
                  <c:v>57100.2</c:v>
                </c:pt>
                <c:pt idx="5210">
                  <c:v>57101.8</c:v>
                </c:pt>
                <c:pt idx="5211">
                  <c:v>57103.8</c:v>
                </c:pt>
                <c:pt idx="5212">
                  <c:v>57105.4</c:v>
                </c:pt>
                <c:pt idx="5213">
                  <c:v>57106.9</c:v>
                </c:pt>
                <c:pt idx="5214">
                  <c:v>57108.9</c:v>
                </c:pt>
                <c:pt idx="5215">
                  <c:v>57111.199999999997</c:v>
                </c:pt>
                <c:pt idx="5216">
                  <c:v>57112.800000000003</c:v>
                </c:pt>
                <c:pt idx="5217">
                  <c:v>57114.7</c:v>
                </c:pt>
                <c:pt idx="5218">
                  <c:v>57115.9</c:v>
                </c:pt>
                <c:pt idx="5219">
                  <c:v>57117.8</c:v>
                </c:pt>
                <c:pt idx="5220">
                  <c:v>57119.3</c:v>
                </c:pt>
                <c:pt idx="5221">
                  <c:v>57120.4</c:v>
                </c:pt>
                <c:pt idx="5222">
                  <c:v>57121.9</c:v>
                </c:pt>
                <c:pt idx="5223">
                  <c:v>57123.7</c:v>
                </c:pt>
                <c:pt idx="5224">
                  <c:v>57125.1</c:v>
                </c:pt>
                <c:pt idx="5225">
                  <c:v>57126.9</c:v>
                </c:pt>
                <c:pt idx="5226">
                  <c:v>57128.3</c:v>
                </c:pt>
                <c:pt idx="5227">
                  <c:v>57129.3</c:v>
                </c:pt>
                <c:pt idx="5228">
                  <c:v>57131</c:v>
                </c:pt>
                <c:pt idx="5229">
                  <c:v>57132.6</c:v>
                </c:pt>
                <c:pt idx="5230">
                  <c:v>57134.400000000001</c:v>
                </c:pt>
                <c:pt idx="5231">
                  <c:v>57135.7</c:v>
                </c:pt>
                <c:pt idx="5232">
                  <c:v>57137.1</c:v>
                </c:pt>
                <c:pt idx="5233">
                  <c:v>57138.3</c:v>
                </c:pt>
                <c:pt idx="5234">
                  <c:v>57139.7</c:v>
                </c:pt>
                <c:pt idx="5235">
                  <c:v>57140.7</c:v>
                </c:pt>
                <c:pt idx="5236">
                  <c:v>57141.7</c:v>
                </c:pt>
                <c:pt idx="5237">
                  <c:v>57142.5</c:v>
                </c:pt>
                <c:pt idx="5238">
                  <c:v>57143.7</c:v>
                </c:pt>
                <c:pt idx="5239">
                  <c:v>57144.6</c:v>
                </c:pt>
                <c:pt idx="5240">
                  <c:v>57145.2</c:v>
                </c:pt>
                <c:pt idx="5241">
                  <c:v>57146.1</c:v>
                </c:pt>
                <c:pt idx="5242">
                  <c:v>57146.9</c:v>
                </c:pt>
                <c:pt idx="5243">
                  <c:v>57147.9</c:v>
                </c:pt>
                <c:pt idx="5244">
                  <c:v>57148.7</c:v>
                </c:pt>
                <c:pt idx="5245">
                  <c:v>57149.5</c:v>
                </c:pt>
                <c:pt idx="5246">
                  <c:v>57150.400000000001</c:v>
                </c:pt>
                <c:pt idx="5247">
                  <c:v>57151.1</c:v>
                </c:pt>
                <c:pt idx="5248">
                  <c:v>57152</c:v>
                </c:pt>
                <c:pt idx="5249">
                  <c:v>57152.5</c:v>
                </c:pt>
                <c:pt idx="5250">
                  <c:v>57153.2</c:v>
                </c:pt>
                <c:pt idx="5251">
                  <c:v>57154.1</c:v>
                </c:pt>
                <c:pt idx="5252">
                  <c:v>57154.7</c:v>
                </c:pt>
                <c:pt idx="5253">
                  <c:v>57155.6</c:v>
                </c:pt>
                <c:pt idx="5254">
                  <c:v>57156.3</c:v>
                </c:pt>
                <c:pt idx="5255">
                  <c:v>57157</c:v>
                </c:pt>
                <c:pt idx="5256">
                  <c:v>57157.599999999999</c:v>
                </c:pt>
                <c:pt idx="5257">
                  <c:v>57158.3</c:v>
                </c:pt>
                <c:pt idx="5258">
                  <c:v>57159.3</c:v>
                </c:pt>
                <c:pt idx="5259">
                  <c:v>57160</c:v>
                </c:pt>
                <c:pt idx="5260">
                  <c:v>57160.7</c:v>
                </c:pt>
                <c:pt idx="5261">
                  <c:v>57161.7</c:v>
                </c:pt>
                <c:pt idx="5262">
                  <c:v>57162.8</c:v>
                </c:pt>
                <c:pt idx="5263">
                  <c:v>57164.2</c:v>
                </c:pt>
                <c:pt idx="5264">
                  <c:v>57164.9</c:v>
                </c:pt>
                <c:pt idx="5265">
                  <c:v>57165.8</c:v>
                </c:pt>
                <c:pt idx="5266">
                  <c:v>57167.1</c:v>
                </c:pt>
                <c:pt idx="5267">
                  <c:v>57168.4</c:v>
                </c:pt>
                <c:pt idx="5268">
                  <c:v>57169.3</c:v>
                </c:pt>
                <c:pt idx="5269">
                  <c:v>57170.400000000001</c:v>
                </c:pt>
                <c:pt idx="5270">
                  <c:v>57171.6</c:v>
                </c:pt>
                <c:pt idx="5271">
                  <c:v>57172.800000000003</c:v>
                </c:pt>
                <c:pt idx="5272">
                  <c:v>57174.6</c:v>
                </c:pt>
                <c:pt idx="5273">
                  <c:v>57175.8</c:v>
                </c:pt>
                <c:pt idx="5274">
                  <c:v>57176.800000000003</c:v>
                </c:pt>
                <c:pt idx="5275">
                  <c:v>57178.1</c:v>
                </c:pt>
                <c:pt idx="5276">
                  <c:v>57179.7</c:v>
                </c:pt>
                <c:pt idx="5277">
                  <c:v>57181</c:v>
                </c:pt>
                <c:pt idx="5278">
                  <c:v>57182.3</c:v>
                </c:pt>
                <c:pt idx="5279">
                  <c:v>57184</c:v>
                </c:pt>
                <c:pt idx="5280">
                  <c:v>57185.3</c:v>
                </c:pt>
                <c:pt idx="5281">
                  <c:v>57187.199999999997</c:v>
                </c:pt>
                <c:pt idx="5282">
                  <c:v>57188.800000000003</c:v>
                </c:pt>
                <c:pt idx="5283">
                  <c:v>57190</c:v>
                </c:pt>
                <c:pt idx="5284">
                  <c:v>57191.3</c:v>
                </c:pt>
                <c:pt idx="5285">
                  <c:v>57193</c:v>
                </c:pt>
                <c:pt idx="5286">
                  <c:v>57194.1</c:v>
                </c:pt>
                <c:pt idx="5287">
                  <c:v>57195</c:v>
                </c:pt>
                <c:pt idx="5288">
                  <c:v>57196.6</c:v>
                </c:pt>
                <c:pt idx="5289">
                  <c:v>57197.599999999999</c:v>
                </c:pt>
                <c:pt idx="5290">
                  <c:v>57198.8</c:v>
                </c:pt>
                <c:pt idx="5291">
                  <c:v>57199.8</c:v>
                </c:pt>
                <c:pt idx="5292">
                  <c:v>57200.7</c:v>
                </c:pt>
                <c:pt idx="5293">
                  <c:v>57201.599999999999</c:v>
                </c:pt>
                <c:pt idx="5294">
                  <c:v>57202.7</c:v>
                </c:pt>
                <c:pt idx="5295">
                  <c:v>57203.5</c:v>
                </c:pt>
                <c:pt idx="5296">
                  <c:v>57204.1</c:v>
                </c:pt>
                <c:pt idx="5297">
                  <c:v>57204.800000000003</c:v>
                </c:pt>
                <c:pt idx="5298">
                  <c:v>57205.9</c:v>
                </c:pt>
                <c:pt idx="5299">
                  <c:v>57206.6</c:v>
                </c:pt>
                <c:pt idx="5300">
                  <c:v>57207.4</c:v>
                </c:pt>
                <c:pt idx="5301">
                  <c:v>57208.1</c:v>
                </c:pt>
                <c:pt idx="5302">
                  <c:v>57208.6</c:v>
                </c:pt>
                <c:pt idx="5303">
                  <c:v>57209.4</c:v>
                </c:pt>
                <c:pt idx="5304">
                  <c:v>57210</c:v>
                </c:pt>
                <c:pt idx="5305">
                  <c:v>57210.8</c:v>
                </c:pt>
                <c:pt idx="5306">
                  <c:v>57211.3</c:v>
                </c:pt>
                <c:pt idx="5307">
                  <c:v>57212</c:v>
                </c:pt>
                <c:pt idx="5308">
                  <c:v>57212.7</c:v>
                </c:pt>
                <c:pt idx="5309">
                  <c:v>57213.5</c:v>
                </c:pt>
                <c:pt idx="5310">
                  <c:v>57214.1</c:v>
                </c:pt>
                <c:pt idx="5311">
                  <c:v>57214.8</c:v>
                </c:pt>
                <c:pt idx="5312">
                  <c:v>57215.4</c:v>
                </c:pt>
                <c:pt idx="5313">
                  <c:v>57216.1</c:v>
                </c:pt>
                <c:pt idx="5314">
                  <c:v>57217.1</c:v>
                </c:pt>
                <c:pt idx="5315">
                  <c:v>57217.8</c:v>
                </c:pt>
                <c:pt idx="5316">
                  <c:v>57218.6</c:v>
                </c:pt>
                <c:pt idx="5317">
                  <c:v>57219.3</c:v>
                </c:pt>
                <c:pt idx="5318">
                  <c:v>57220.5</c:v>
                </c:pt>
                <c:pt idx="5319">
                  <c:v>57221.2</c:v>
                </c:pt>
                <c:pt idx="5320">
                  <c:v>57221.8</c:v>
                </c:pt>
                <c:pt idx="5321">
                  <c:v>57222.7</c:v>
                </c:pt>
                <c:pt idx="5322">
                  <c:v>57223.5</c:v>
                </c:pt>
                <c:pt idx="5323">
                  <c:v>57224.800000000003</c:v>
                </c:pt>
                <c:pt idx="5324">
                  <c:v>57225.7</c:v>
                </c:pt>
                <c:pt idx="5325">
                  <c:v>57226.6</c:v>
                </c:pt>
                <c:pt idx="5326">
                  <c:v>57227.5</c:v>
                </c:pt>
                <c:pt idx="5327">
                  <c:v>57228.7</c:v>
                </c:pt>
                <c:pt idx="5328">
                  <c:v>57229.7</c:v>
                </c:pt>
                <c:pt idx="5329">
                  <c:v>57230.6</c:v>
                </c:pt>
                <c:pt idx="5330">
                  <c:v>57231.6</c:v>
                </c:pt>
                <c:pt idx="5331">
                  <c:v>57232.6</c:v>
                </c:pt>
                <c:pt idx="5332">
                  <c:v>57233.599999999999</c:v>
                </c:pt>
                <c:pt idx="5333">
                  <c:v>57235.1</c:v>
                </c:pt>
                <c:pt idx="5334">
                  <c:v>57236.2</c:v>
                </c:pt>
                <c:pt idx="5335">
                  <c:v>57237.2</c:v>
                </c:pt>
                <c:pt idx="5336">
                  <c:v>57238.3</c:v>
                </c:pt>
                <c:pt idx="5337">
                  <c:v>57239.6</c:v>
                </c:pt>
                <c:pt idx="5338">
                  <c:v>57240.6</c:v>
                </c:pt>
                <c:pt idx="5339">
                  <c:v>57241.7</c:v>
                </c:pt>
                <c:pt idx="5340">
                  <c:v>57242.8</c:v>
                </c:pt>
                <c:pt idx="5341">
                  <c:v>57243.9</c:v>
                </c:pt>
                <c:pt idx="5342">
                  <c:v>57245.3</c:v>
                </c:pt>
                <c:pt idx="5343">
                  <c:v>57246.6</c:v>
                </c:pt>
                <c:pt idx="5344">
                  <c:v>57247.7</c:v>
                </c:pt>
                <c:pt idx="5345">
                  <c:v>57248.9</c:v>
                </c:pt>
                <c:pt idx="5346">
                  <c:v>57250.3</c:v>
                </c:pt>
                <c:pt idx="5347">
                  <c:v>57251.7</c:v>
                </c:pt>
                <c:pt idx="5348">
                  <c:v>57252.800000000003</c:v>
                </c:pt>
                <c:pt idx="5349">
                  <c:v>57254</c:v>
                </c:pt>
                <c:pt idx="5350">
                  <c:v>57255.4</c:v>
                </c:pt>
                <c:pt idx="5351">
                  <c:v>57257.2</c:v>
                </c:pt>
                <c:pt idx="5352">
                  <c:v>57258.7</c:v>
                </c:pt>
                <c:pt idx="5353">
                  <c:v>57259.9</c:v>
                </c:pt>
                <c:pt idx="5354">
                  <c:v>57261.4</c:v>
                </c:pt>
                <c:pt idx="5355">
                  <c:v>57262.9</c:v>
                </c:pt>
                <c:pt idx="5356">
                  <c:v>57264.1</c:v>
                </c:pt>
                <c:pt idx="5357">
                  <c:v>57265.3</c:v>
                </c:pt>
                <c:pt idx="5358">
                  <c:v>57266.6</c:v>
                </c:pt>
                <c:pt idx="5359">
                  <c:v>57268.2</c:v>
                </c:pt>
                <c:pt idx="5360">
                  <c:v>57269.7</c:v>
                </c:pt>
                <c:pt idx="5361">
                  <c:v>57270.7</c:v>
                </c:pt>
                <c:pt idx="5362">
                  <c:v>57272.3</c:v>
                </c:pt>
                <c:pt idx="5363">
                  <c:v>57273.599999999999</c:v>
                </c:pt>
                <c:pt idx="5364">
                  <c:v>57274.8</c:v>
                </c:pt>
                <c:pt idx="5365">
                  <c:v>57276.5</c:v>
                </c:pt>
                <c:pt idx="5366">
                  <c:v>57277.4</c:v>
                </c:pt>
                <c:pt idx="5367">
                  <c:v>57278.7</c:v>
                </c:pt>
                <c:pt idx="5368">
                  <c:v>57279.7</c:v>
                </c:pt>
                <c:pt idx="5369">
                  <c:v>57281.7</c:v>
                </c:pt>
                <c:pt idx="5370">
                  <c:v>57283.3</c:v>
                </c:pt>
                <c:pt idx="5371">
                  <c:v>57284.3</c:v>
                </c:pt>
                <c:pt idx="5372">
                  <c:v>57285.599999999999</c:v>
                </c:pt>
                <c:pt idx="5373">
                  <c:v>57287.199999999997</c:v>
                </c:pt>
                <c:pt idx="5374">
                  <c:v>57288.2</c:v>
                </c:pt>
                <c:pt idx="5375">
                  <c:v>57289.5</c:v>
                </c:pt>
                <c:pt idx="5376">
                  <c:v>57291.1</c:v>
                </c:pt>
                <c:pt idx="5377">
                  <c:v>57292.4</c:v>
                </c:pt>
                <c:pt idx="5378">
                  <c:v>57293.7</c:v>
                </c:pt>
                <c:pt idx="5379">
                  <c:v>57295.7</c:v>
                </c:pt>
                <c:pt idx="5380">
                  <c:v>57297.3</c:v>
                </c:pt>
                <c:pt idx="5381">
                  <c:v>57298.6</c:v>
                </c:pt>
                <c:pt idx="5382">
                  <c:v>57300.2</c:v>
                </c:pt>
                <c:pt idx="5383">
                  <c:v>57301.5</c:v>
                </c:pt>
                <c:pt idx="5384">
                  <c:v>57302.8</c:v>
                </c:pt>
                <c:pt idx="5385">
                  <c:v>57304.4</c:v>
                </c:pt>
                <c:pt idx="5386">
                  <c:v>57305.8</c:v>
                </c:pt>
                <c:pt idx="5387">
                  <c:v>57307.5</c:v>
                </c:pt>
                <c:pt idx="5388">
                  <c:v>57309.2</c:v>
                </c:pt>
                <c:pt idx="5389">
                  <c:v>57310.6</c:v>
                </c:pt>
                <c:pt idx="5390">
                  <c:v>57312</c:v>
                </c:pt>
                <c:pt idx="5391">
                  <c:v>57313.4</c:v>
                </c:pt>
                <c:pt idx="5392">
                  <c:v>57314.9</c:v>
                </c:pt>
                <c:pt idx="5393">
                  <c:v>57316.800000000003</c:v>
                </c:pt>
                <c:pt idx="5394">
                  <c:v>57318.400000000001</c:v>
                </c:pt>
                <c:pt idx="5395">
                  <c:v>57320.3</c:v>
                </c:pt>
                <c:pt idx="5396">
                  <c:v>57322</c:v>
                </c:pt>
                <c:pt idx="5397">
                  <c:v>57324</c:v>
                </c:pt>
                <c:pt idx="5398">
                  <c:v>57326.2</c:v>
                </c:pt>
                <c:pt idx="5399">
                  <c:v>57328</c:v>
                </c:pt>
                <c:pt idx="5400">
                  <c:v>57329.4</c:v>
                </c:pt>
                <c:pt idx="5401">
                  <c:v>57331.8</c:v>
                </c:pt>
                <c:pt idx="5402">
                  <c:v>57334.2</c:v>
                </c:pt>
                <c:pt idx="5403">
                  <c:v>57336.2</c:v>
                </c:pt>
                <c:pt idx="5404">
                  <c:v>57338.8</c:v>
                </c:pt>
                <c:pt idx="5405">
                  <c:v>57341.5</c:v>
                </c:pt>
                <c:pt idx="5406">
                  <c:v>57344.3</c:v>
                </c:pt>
                <c:pt idx="5407">
                  <c:v>57346.6</c:v>
                </c:pt>
                <c:pt idx="5408">
                  <c:v>57349.5</c:v>
                </c:pt>
                <c:pt idx="5409">
                  <c:v>57351.3</c:v>
                </c:pt>
                <c:pt idx="5410">
                  <c:v>57353.8</c:v>
                </c:pt>
                <c:pt idx="5411">
                  <c:v>57357.5</c:v>
                </c:pt>
                <c:pt idx="5412">
                  <c:v>57360.1</c:v>
                </c:pt>
                <c:pt idx="5413">
                  <c:v>57363.3</c:v>
                </c:pt>
                <c:pt idx="5414">
                  <c:v>57366.6</c:v>
                </c:pt>
                <c:pt idx="5415">
                  <c:v>57369.3</c:v>
                </c:pt>
                <c:pt idx="5416">
                  <c:v>57372.1</c:v>
                </c:pt>
                <c:pt idx="5417">
                  <c:v>57374.8</c:v>
                </c:pt>
                <c:pt idx="5418">
                  <c:v>57377.599999999999</c:v>
                </c:pt>
                <c:pt idx="5419">
                  <c:v>57380.4</c:v>
                </c:pt>
                <c:pt idx="5420">
                  <c:v>57384</c:v>
                </c:pt>
                <c:pt idx="5421">
                  <c:v>57387.6</c:v>
                </c:pt>
                <c:pt idx="5422">
                  <c:v>57391.3</c:v>
                </c:pt>
                <c:pt idx="5423">
                  <c:v>57393.4</c:v>
                </c:pt>
                <c:pt idx="5424">
                  <c:v>57396.4</c:v>
                </c:pt>
                <c:pt idx="5425">
                  <c:v>57400.1</c:v>
                </c:pt>
                <c:pt idx="5426">
                  <c:v>57403.199999999997</c:v>
                </c:pt>
                <c:pt idx="5427">
                  <c:v>57406.2</c:v>
                </c:pt>
                <c:pt idx="5428">
                  <c:v>57408.6</c:v>
                </c:pt>
                <c:pt idx="5429">
                  <c:v>57411.7</c:v>
                </c:pt>
                <c:pt idx="5430">
                  <c:v>57415.7</c:v>
                </c:pt>
                <c:pt idx="5431">
                  <c:v>57418.9</c:v>
                </c:pt>
                <c:pt idx="5432">
                  <c:v>57423</c:v>
                </c:pt>
                <c:pt idx="5433">
                  <c:v>57426.3</c:v>
                </c:pt>
                <c:pt idx="5434">
                  <c:v>57429.599999999999</c:v>
                </c:pt>
                <c:pt idx="5435">
                  <c:v>57433.8</c:v>
                </c:pt>
                <c:pt idx="5436">
                  <c:v>57437.3</c:v>
                </c:pt>
                <c:pt idx="5437">
                  <c:v>57440.800000000003</c:v>
                </c:pt>
                <c:pt idx="5438">
                  <c:v>57444.3</c:v>
                </c:pt>
                <c:pt idx="5439">
                  <c:v>57447.8</c:v>
                </c:pt>
                <c:pt idx="5440">
                  <c:v>57453.1</c:v>
                </c:pt>
                <c:pt idx="5441">
                  <c:v>57456.7</c:v>
                </c:pt>
                <c:pt idx="5442">
                  <c:v>57461.2</c:v>
                </c:pt>
                <c:pt idx="5443">
                  <c:v>57464.800000000003</c:v>
                </c:pt>
                <c:pt idx="5444">
                  <c:v>57469.4</c:v>
                </c:pt>
                <c:pt idx="5445">
                  <c:v>57473</c:v>
                </c:pt>
                <c:pt idx="5446">
                  <c:v>57476.6</c:v>
                </c:pt>
                <c:pt idx="5447">
                  <c:v>57480.2</c:v>
                </c:pt>
                <c:pt idx="5448">
                  <c:v>57483.8</c:v>
                </c:pt>
                <c:pt idx="5449">
                  <c:v>57489.1</c:v>
                </c:pt>
                <c:pt idx="5450">
                  <c:v>57492.7</c:v>
                </c:pt>
                <c:pt idx="5451">
                  <c:v>57497.1</c:v>
                </c:pt>
                <c:pt idx="5452">
                  <c:v>57499.8</c:v>
                </c:pt>
                <c:pt idx="5453">
                  <c:v>57503.3</c:v>
                </c:pt>
                <c:pt idx="5454">
                  <c:v>57507.6</c:v>
                </c:pt>
                <c:pt idx="5455">
                  <c:v>57511</c:v>
                </c:pt>
                <c:pt idx="5456">
                  <c:v>57513.599999999999</c:v>
                </c:pt>
                <c:pt idx="5457">
                  <c:v>57517</c:v>
                </c:pt>
                <c:pt idx="5458">
                  <c:v>57521.3</c:v>
                </c:pt>
                <c:pt idx="5459">
                  <c:v>57525.5</c:v>
                </c:pt>
                <c:pt idx="5460">
                  <c:v>57529.7</c:v>
                </c:pt>
                <c:pt idx="5461">
                  <c:v>57533.1</c:v>
                </c:pt>
                <c:pt idx="5462">
                  <c:v>57536.4</c:v>
                </c:pt>
                <c:pt idx="5463">
                  <c:v>57539.8</c:v>
                </c:pt>
                <c:pt idx="5464">
                  <c:v>57543.9</c:v>
                </c:pt>
                <c:pt idx="5465">
                  <c:v>57547.3</c:v>
                </c:pt>
                <c:pt idx="5466">
                  <c:v>57549.7</c:v>
                </c:pt>
                <c:pt idx="5467">
                  <c:v>57554.7</c:v>
                </c:pt>
                <c:pt idx="5468">
                  <c:v>57558.8</c:v>
                </c:pt>
                <c:pt idx="5469">
                  <c:v>57562.9</c:v>
                </c:pt>
                <c:pt idx="5470">
                  <c:v>57566.1</c:v>
                </c:pt>
                <c:pt idx="5471">
                  <c:v>57569.4</c:v>
                </c:pt>
                <c:pt idx="5472">
                  <c:v>57573.4</c:v>
                </c:pt>
                <c:pt idx="5473">
                  <c:v>57577.4</c:v>
                </c:pt>
                <c:pt idx="5474">
                  <c:v>57581.4</c:v>
                </c:pt>
                <c:pt idx="5475">
                  <c:v>57584.5</c:v>
                </c:pt>
                <c:pt idx="5476">
                  <c:v>57587.7</c:v>
                </c:pt>
                <c:pt idx="5477">
                  <c:v>57592.3</c:v>
                </c:pt>
                <c:pt idx="5478">
                  <c:v>57595.4</c:v>
                </c:pt>
                <c:pt idx="5479">
                  <c:v>57597.7</c:v>
                </c:pt>
                <c:pt idx="5480">
                  <c:v>57600.7</c:v>
                </c:pt>
                <c:pt idx="5481">
                  <c:v>57603.7</c:v>
                </c:pt>
                <c:pt idx="5482">
                  <c:v>57607.3</c:v>
                </c:pt>
                <c:pt idx="5483">
                  <c:v>57609.5</c:v>
                </c:pt>
                <c:pt idx="5484">
                  <c:v>57612.3</c:v>
                </c:pt>
                <c:pt idx="5485">
                  <c:v>57615.1</c:v>
                </c:pt>
                <c:pt idx="5486">
                  <c:v>57620</c:v>
                </c:pt>
                <c:pt idx="5487">
                  <c:v>57622.7</c:v>
                </c:pt>
                <c:pt idx="5488">
                  <c:v>57625.4</c:v>
                </c:pt>
                <c:pt idx="5489">
                  <c:v>57628.1</c:v>
                </c:pt>
                <c:pt idx="5490">
                  <c:v>57631.4</c:v>
                </c:pt>
                <c:pt idx="5491">
                  <c:v>57633.3</c:v>
                </c:pt>
                <c:pt idx="5492">
                  <c:v>57635.9</c:v>
                </c:pt>
                <c:pt idx="5493">
                  <c:v>57638.5</c:v>
                </c:pt>
                <c:pt idx="5494">
                  <c:v>57641</c:v>
                </c:pt>
                <c:pt idx="5495">
                  <c:v>57644.9</c:v>
                </c:pt>
                <c:pt idx="5496">
                  <c:v>57647.5</c:v>
                </c:pt>
                <c:pt idx="5497">
                  <c:v>57650.1</c:v>
                </c:pt>
                <c:pt idx="5498">
                  <c:v>57652.7</c:v>
                </c:pt>
                <c:pt idx="5499">
                  <c:v>57655.4</c:v>
                </c:pt>
                <c:pt idx="5500">
                  <c:v>57658.1</c:v>
                </c:pt>
                <c:pt idx="5501">
                  <c:v>57660.800000000003</c:v>
                </c:pt>
                <c:pt idx="5502">
                  <c:v>57663</c:v>
                </c:pt>
                <c:pt idx="5503">
                  <c:v>57665.8</c:v>
                </c:pt>
                <c:pt idx="5504">
                  <c:v>57668.800000000003</c:v>
                </c:pt>
                <c:pt idx="5505">
                  <c:v>57673.2</c:v>
                </c:pt>
                <c:pt idx="5506">
                  <c:v>57676.4</c:v>
                </c:pt>
                <c:pt idx="5507">
                  <c:v>57679.6</c:v>
                </c:pt>
                <c:pt idx="5508">
                  <c:v>57682.9</c:v>
                </c:pt>
                <c:pt idx="5509">
                  <c:v>57687.199999999997</c:v>
                </c:pt>
                <c:pt idx="5510">
                  <c:v>57689.9</c:v>
                </c:pt>
                <c:pt idx="5511">
                  <c:v>57694.5</c:v>
                </c:pt>
                <c:pt idx="5512">
                  <c:v>57698.3</c:v>
                </c:pt>
                <c:pt idx="5513">
                  <c:v>57701.4</c:v>
                </c:pt>
                <c:pt idx="5514">
                  <c:v>57707.4</c:v>
                </c:pt>
                <c:pt idx="5515">
                  <c:v>57712.800000000003</c:v>
                </c:pt>
                <c:pt idx="5516">
                  <c:v>57717.2</c:v>
                </c:pt>
                <c:pt idx="5517">
                  <c:v>57721.599999999999</c:v>
                </c:pt>
                <c:pt idx="5518">
                  <c:v>57727.4</c:v>
                </c:pt>
                <c:pt idx="5519">
                  <c:v>57732.1</c:v>
                </c:pt>
                <c:pt idx="5520">
                  <c:v>57735.7</c:v>
                </c:pt>
                <c:pt idx="5521">
                  <c:v>57741.8</c:v>
                </c:pt>
                <c:pt idx="5522">
                  <c:v>57746.8</c:v>
                </c:pt>
                <c:pt idx="5523">
                  <c:v>57751.8</c:v>
                </c:pt>
                <c:pt idx="5524">
                  <c:v>57756.9</c:v>
                </c:pt>
                <c:pt idx="5525">
                  <c:v>57763.199999999997</c:v>
                </c:pt>
                <c:pt idx="5526">
                  <c:v>57768.3</c:v>
                </c:pt>
                <c:pt idx="5527">
                  <c:v>57773.4</c:v>
                </c:pt>
                <c:pt idx="5528">
                  <c:v>57778.400000000001</c:v>
                </c:pt>
                <c:pt idx="5529">
                  <c:v>57784.7</c:v>
                </c:pt>
                <c:pt idx="5530">
                  <c:v>57789.7</c:v>
                </c:pt>
                <c:pt idx="5531">
                  <c:v>57793.4</c:v>
                </c:pt>
                <c:pt idx="5532">
                  <c:v>57799.4</c:v>
                </c:pt>
                <c:pt idx="5533">
                  <c:v>57805.5</c:v>
                </c:pt>
                <c:pt idx="5534">
                  <c:v>57812.5</c:v>
                </c:pt>
                <c:pt idx="5535">
                  <c:v>57817.1</c:v>
                </c:pt>
                <c:pt idx="5536">
                  <c:v>57821.599999999999</c:v>
                </c:pt>
                <c:pt idx="5537">
                  <c:v>57826.1</c:v>
                </c:pt>
                <c:pt idx="5538">
                  <c:v>57831.6</c:v>
                </c:pt>
                <c:pt idx="5539">
                  <c:v>57835.8</c:v>
                </c:pt>
                <c:pt idx="5540">
                  <c:v>57840.1</c:v>
                </c:pt>
                <c:pt idx="5541">
                  <c:v>57844.2</c:v>
                </c:pt>
                <c:pt idx="5542">
                  <c:v>57850.3</c:v>
                </c:pt>
                <c:pt idx="5543">
                  <c:v>57855.3</c:v>
                </c:pt>
                <c:pt idx="5544">
                  <c:v>57858.3</c:v>
                </c:pt>
                <c:pt idx="5545">
                  <c:v>57862.2</c:v>
                </c:pt>
                <c:pt idx="5546">
                  <c:v>57866.1</c:v>
                </c:pt>
                <c:pt idx="5547">
                  <c:v>57870.9</c:v>
                </c:pt>
                <c:pt idx="5548">
                  <c:v>57874.7</c:v>
                </c:pt>
                <c:pt idx="5549">
                  <c:v>57877.5</c:v>
                </c:pt>
                <c:pt idx="5550">
                  <c:v>57882.1</c:v>
                </c:pt>
                <c:pt idx="5551">
                  <c:v>57885.8</c:v>
                </c:pt>
                <c:pt idx="5552">
                  <c:v>57891.3</c:v>
                </c:pt>
                <c:pt idx="5553">
                  <c:v>57894.9</c:v>
                </c:pt>
                <c:pt idx="5554">
                  <c:v>57897.599999999999</c:v>
                </c:pt>
                <c:pt idx="5555">
                  <c:v>57901.2</c:v>
                </c:pt>
                <c:pt idx="5556">
                  <c:v>57904.7</c:v>
                </c:pt>
                <c:pt idx="5557">
                  <c:v>57909.1</c:v>
                </c:pt>
                <c:pt idx="5558">
                  <c:v>57913.4</c:v>
                </c:pt>
                <c:pt idx="5559">
                  <c:v>57916.800000000003</c:v>
                </c:pt>
                <c:pt idx="5560">
                  <c:v>57919.3</c:v>
                </c:pt>
                <c:pt idx="5561">
                  <c:v>57924.4</c:v>
                </c:pt>
                <c:pt idx="5562">
                  <c:v>57927.7</c:v>
                </c:pt>
                <c:pt idx="5563">
                  <c:v>57931.8</c:v>
                </c:pt>
                <c:pt idx="5564">
                  <c:v>57934.3</c:v>
                </c:pt>
                <c:pt idx="5565">
                  <c:v>57937.5</c:v>
                </c:pt>
                <c:pt idx="5566">
                  <c:v>57941.599999999999</c:v>
                </c:pt>
                <c:pt idx="5567">
                  <c:v>57945.599999999999</c:v>
                </c:pt>
                <c:pt idx="5568">
                  <c:v>57948.800000000003</c:v>
                </c:pt>
                <c:pt idx="5569">
                  <c:v>57951.9</c:v>
                </c:pt>
                <c:pt idx="5570">
                  <c:v>57955.9</c:v>
                </c:pt>
                <c:pt idx="5571">
                  <c:v>57959.8</c:v>
                </c:pt>
                <c:pt idx="5572">
                  <c:v>57962.8</c:v>
                </c:pt>
                <c:pt idx="5573">
                  <c:v>57965.9</c:v>
                </c:pt>
                <c:pt idx="5574">
                  <c:v>57969</c:v>
                </c:pt>
                <c:pt idx="5575">
                  <c:v>57972.800000000003</c:v>
                </c:pt>
                <c:pt idx="5576">
                  <c:v>57976.5</c:v>
                </c:pt>
                <c:pt idx="5577">
                  <c:v>57979.4</c:v>
                </c:pt>
                <c:pt idx="5578">
                  <c:v>57982.400000000001</c:v>
                </c:pt>
                <c:pt idx="5579">
                  <c:v>57985.3</c:v>
                </c:pt>
                <c:pt idx="5580">
                  <c:v>57989.5</c:v>
                </c:pt>
                <c:pt idx="5581">
                  <c:v>57992.3</c:v>
                </c:pt>
                <c:pt idx="5582">
                  <c:v>57995.1</c:v>
                </c:pt>
                <c:pt idx="5583">
                  <c:v>57997.7</c:v>
                </c:pt>
                <c:pt idx="5584">
                  <c:v>57999.7</c:v>
                </c:pt>
                <c:pt idx="5585">
                  <c:v>58003</c:v>
                </c:pt>
                <c:pt idx="5586">
                  <c:v>58006.1</c:v>
                </c:pt>
                <c:pt idx="5587">
                  <c:v>58008.6</c:v>
                </c:pt>
                <c:pt idx="5588">
                  <c:v>58011.6</c:v>
                </c:pt>
                <c:pt idx="5589">
                  <c:v>58013.9</c:v>
                </c:pt>
                <c:pt idx="5590">
                  <c:v>58016.7</c:v>
                </c:pt>
                <c:pt idx="5591">
                  <c:v>58018.9</c:v>
                </c:pt>
                <c:pt idx="5592">
                  <c:v>58021.1</c:v>
                </c:pt>
                <c:pt idx="5593">
                  <c:v>58023.199999999997</c:v>
                </c:pt>
                <c:pt idx="5594">
                  <c:v>58025.3</c:v>
                </c:pt>
                <c:pt idx="5595">
                  <c:v>58028.2</c:v>
                </c:pt>
                <c:pt idx="5596">
                  <c:v>58030.1</c:v>
                </c:pt>
                <c:pt idx="5597">
                  <c:v>58031.5</c:v>
                </c:pt>
                <c:pt idx="5598">
                  <c:v>58033.4</c:v>
                </c:pt>
                <c:pt idx="5599">
                  <c:v>58035.6</c:v>
                </c:pt>
                <c:pt idx="5600">
                  <c:v>58037.8</c:v>
                </c:pt>
                <c:pt idx="5601">
                  <c:v>58039.5</c:v>
                </c:pt>
                <c:pt idx="5602">
                  <c:v>58041.2</c:v>
                </c:pt>
                <c:pt idx="5603">
                  <c:v>58042.8</c:v>
                </c:pt>
                <c:pt idx="5604">
                  <c:v>58044.9</c:v>
                </c:pt>
                <c:pt idx="5605">
                  <c:v>58046.8</c:v>
                </c:pt>
                <c:pt idx="5606">
                  <c:v>58048</c:v>
                </c:pt>
                <c:pt idx="5607">
                  <c:v>58050</c:v>
                </c:pt>
                <c:pt idx="5608">
                  <c:v>58051.5</c:v>
                </c:pt>
                <c:pt idx="5609">
                  <c:v>58053.3</c:v>
                </c:pt>
                <c:pt idx="5610">
                  <c:v>58054.8</c:v>
                </c:pt>
                <c:pt idx="5611">
                  <c:v>58056.6</c:v>
                </c:pt>
                <c:pt idx="5612">
                  <c:v>58058.1</c:v>
                </c:pt>
                <c:pt idx="5613">
                  <c:v>58059.8</c:v>
                </c:pt>
                <c:pt idx="5614">
                  <c:v>58061.2</c:v>
                </c:pt>
                <c:pt idx="5615">
                  <c:v>58062.6</c:v>
                </c:pt>
                <c:pt idx="5616">
                  <c:v>58064</c:v>
                </c:pt>
                <c:pt idx="5617">
                  <c:v>58065.4</c:v>
                </c:pt>
                <c:pt idx="5618">
                  <c:v>58067.1</c:v>
                </c:pt>
                <c:pt idx="5619">
                  <c:v>58068.5</c:v>
                </c:pt>
                <c:pt idx="5620">
                  <c:v>58069.5</c:v>
                </c:pt>
                <c:pt idx="5621">
                  <c:v>58071.199999999997</c:v>
                </c:pt>
                <c:pt idx="5622">
                  <c:v>58072.9</c:v>
                </c:pt>
                <c:pt idx="5623">
                  <c:v>58074.5</c:v>
                </c:pt>
                <c:pt idx="5624">
                  <c:v>58075.9</c:v>
                </c:pt>
                <c:pt idx="5625">
                  <c:v>58076.9</c:v>
                </c:pt>
                <c:pt idx="5626">
                  <c:v>58078.5</c:v>
                </c:pt>
                <c:pt idx="5627">
                  <c:v>58080.2</c:v>
                </c:pt>
                <c:pt idx="5628">
                  <c:v>58081.2</c:v>
                </c:pt>
                <c:pt idx="5629">
                  <c:v>58082.8</c:v>
                </c:pt>
                <c:pt idx="5630">
                  <c:v>58083.7</c:v>
                </c:pt>
                <c:pt idx="5631">
                  <c:v>58085</c:v>
                </c:pt>
                <c:pt idx="5632">
                  <c:v>58086.9</c:v>
                </c:pt>
                <c:pt idx="5633">
                  <c:v>58088.1</c:v>
                </c:pt>
                <c:pt idx="5634">
                  <c:v>58089.7</c:v>
                </c:pt>
                <c:pt idx="5635">
                  <c:v>58090.5</c:v>
                </c:pt>
                <c:pt idx="5636">
                  <c:v>58091.7</c:v>
                </c:pt>
                <c:pt idx="5637">
                  <c:v>58093.2</c:v>
                </c:pt>
                <c:pt idx="5638">
                  <c:v>58094.3</c:v>
                </c:pt>
                <c:pt idx="5639">
                  <c:v>58095.6</c:v>
                </c:pt>
                <c:pt idx="5640">
                  <c:v>58096.7</c:v>
                </c:pt>
                <c:pt idx="5641">
                  <c:v>58098</c:v>
                </c:pt>
                <c:pt idx="5642">
                  <c:v>58099.5</c:v>
                </c:pt>
                <c:pt idx="5643">
                  <c:v>58100.4</c:v>
                </c:pt>
                <c:pt idx="5644">
                  <c:v>58101.1</c:v>
                </c:pt>
                <c:pt idx="5645">
                  <c:v>58102</c:v>
                </c:pt>
                <c:pt idx="5646">
                  <c:v>58103.3</c:v>
                </c:pt>
                <c:pt idx="5647">
                  <c:v>58104.3</c:v>
                </c:pt>
                <c:pt idx="5648">
                  <c:v>58105.3</c:v>
                </c:pt>
                <c:pt idx="5649">
                  <c:v>58105.9</c:v>
                </c:pt>
                <c:pt idx="5650">
                  <c:v>58106.9</c:v>
                </c:pt>
                <c:pt idx="5651">
                  <c:v>58107.9</c:v>
                </c:pt>
                <c:pt idx="5652">
                  <c:v>58108.800000000003</c:v>
                </c:pt>
                <c:pt idx="5653">
                  <c:v>58109.3</c:v>
                </c:pt>
                <c:pt idx="5654">
                  <c:v>58110</c:v>
                </c:pt>
                <c:pt idx="5655">
                  <c:v>58110.8</c:v>
                </c:pt>
                <c:pt idx="5656">
                  <c:v>58111.6</c:v>
                </c:pt>
                <c:pt idx="5657">
                  <c:v>58112.5</c:v>
                </c:pt>
                <c:pt idx="5658">
                  <c:v>58113.1</c:v>
                </c:pt>
                <c:pt idx="5659">
                  <c:v>58113.8</c:v>
                </c:pt>
                <c:pt idx="5660">
                  <c:v>58114.6</c:v>
                </c:pt>
                <c:pt idx="5661">
                  <c:v>58115.199999999997</c:v>
                </c:pt>
                <c:pt idx="5662">
                  <c:v>58115.6</c:v>
                </c:pt>
                <c:pt idx="5663">
                  <c:v>58116.2</c:v>
                </c:pt>
                <c:pt idx="5664">
                  <c:v>58116.9</c:v>
                </c:pt>
                <c:pt idx="5665">
                  <c:v>58117.599999999999</c:v>
                </c:pt>
                <c:pt idx="5666">
                  <c:v>58118.2</c:v>
                </c:pt>
                <c:pt idx="5667">
                  <c:v>58118.6</c:v>
                </c:pt>
                <c:pt idx="5668">
                  <c:v>58119.199999999997</c:v>
                </c:pt>
                <c:pt idx="5669">
                  <c:v>58119.7</c:v>
                </c:pt>
                <c:pt idx="5670">
                  <c:v>58120.1</c:v>
                </c:pt>
                <c:pt idx="5671">
                  <c:v>58120.6</c:v>
                </c:pt>
                <c:pt idx="5672">
                  <c:v>58121.1</c:v>
                </c:pt>
                <c:pt idx="5673">
                  <c:v>58121.7</c:v>
                </c:pt>
                <c:pt idx="5674">
                  <c:v>58122</c:v>
                </c:pt>
                <c:pt idx="5675">
                  <c:v>58122.400000000001</c:v>
                </c:pt>
                <c:pt idx="5676">
                  <c:v>58122.7</c:v>
                </c:pt>
                <c:pt idx="5677">
                  <c:v>58123.1</c:v>
                </c:pt>
                <c:pt idx="5678">
                  <c:v>58123.4</c:v>
                </c:pt>
                <c:pt idx="5679">
                  <c:v>58123.7</c:v>
                </c:pt>
                <c:pt idx="5680">
                  <c:v>58124</c:v>
                </c:pt>
                <c:pt idx="5681">
                  <c:v>58124.4</c:v>
                </c:pt>
                <c:pt idx="5682">
                  <c:v>58124.6</c:v>
                </c:pt>
                <c:pt idx="5683">
                  <c:v>58125</c:v>
                </c:pt>
                <c:pt idx="5684">
                  <c:v>58125.3</c:v>
                </c:pt>
                <c:pt idx="5685">
                  <c:v>58125.5</c:v>
                </c:pt>
                <c:pt idx="5686">
                  <c:v>58125.8</c:v>
                </c:pt>
                <c:pt idx="5687">
                  <c:v>58126.1</c:v>
                </c:pt>
                <c:pt idx="5688">
                  <c:v>58126.6</c:v>
                </c:pt>
                <c:pt idx="5689">
                  <c:v>58127</c:v>
                </c:pt>
                <c:pt idx="5690">
                  <c:v>58127.5</c:v>
                </c:pt>
                <c:pt idx="5691">
                  <c:v>58127.9</c:v>
                </c:pt>
                <c:pt idx="5692">
                  <c:v>58128.7</c:v>
                </c:pt>
                <c:pt idx="5693">
                  <c:v>58129.4</c:v>
                </c:pt>
                <c:pt idx="5694">
                  <c:v>58130.1</c:v>
                </c:pt>
                <c:pt idx="5695">
                  <c:v>58131</c:v>
                </c:pt>
                <c:pt idx="5696">
                  <c:v>58132.4</c:v>
                </c:pt>
                <c:pt idx="5697">
                  <c:v>58133.4</c:v>
                </c:pt>
                <c:pt idx="5698">
                  <c:v>58134.7</c:v>
                </c:pt>
                <c:pt idx="5699">
                  <c:v>58136.3</c:v>
                </c:pt>
                <c:pt idx="5700">
                  <c:v>58138</c:v>
                </c:pt>
                <c:pt idx="5701">
                  <c:v>58139.8</c:v>
                </c:pt>
                <c:pt idx="5702">
                  <c:v>58141.599999999999</c:v>
                </c:pt>
                <c:pt idx="5703">
                  <c:v>58144</c:v>
                </c:pt>
                <c:pt idx="5704">
                  <c:v>58146.6</c:v>
                </c:pt>
                <c:pt idx="5705">
                  <c:v>58149.4</c:v>
                </c:pt>
                <c:pt idx="5706">
                  <c:v>58151.4</c:v>
                </c:pt>
                <c:pt idx="5707">
                  <c:v>58154.400000000001</c:v>
                </c:pt>
                <c:pt idx="5708">
                  <c:v>58156.9</c:v>
                </c:pt>
                <c:pt idx="5709">
                  <c:v>58159</c:v>
                </c:pt>
                <c:pt idx="5710">
                  <c:v>58162.1</c:v>
                </c:pt>
                <c:pt idx="5711">
                  <c:v>58165.3</c:v>
                </c:pt>
                <c:pt idx="5712">
                  <c:v>58168.5</c:v>
                </c:pt>
                <c:pt idx="5713">
                  <c:v>58171.6</c:v>
                </c:pt>
                <c:pt idx="5714">
                  <c:v>58174.2</c:v>
                </c:pt>
                <c:pt idx="5715">
                  <c:v>58176.7</c:v>
                </c:pt>
                <c:pt idx="5716">
                  <c:v>58179.3</c:v>
                </c:pt>
                <c:pt idx="5717">
                  <c:v>58181.7</c:v>
                </c:pt>
                <c:pt idx="5718">
                  <c:v>58184.7</c:v>
                </c:pt>
                <c:pt idx="5719">
                  <c:v>58187.1</c:v>
                </c:pt>
                <c:pt idx="5720">
                  <c:v>58189.9</c:v>
                </c:pt>
                <c:pt idx="5721">
                  <c:v>58192.2</c:v>
                </c:pt>
                <c:pt idx="5722">
                  <c:v>58194.5</c:v>
                </c:pt>
                <c:pt idx="5723">
                  <c:v>58196.800000000003</c:v>
                </c:pt>
                <c:pt idx="5724">
                  <c:v>58199.1</c:v>
                </c:pt>
                <c:pt idx="5725">
                  <c:v>58201.3</c:v>
                </c:pt>
                <c:pt idx="5726">
                  <c:v>58204</c:v>
                </c:pt>
                <c:pt idx="5727">
                  <c:v>58206.8</c:v>
                </c:pt>
                <c:pt idx="5728">
                  <c:v>58209</c:v>
                </c:pt>
                <c:pt idx="5729">
                  <c:v>58211.8</c:v>
                </c:pt>
                <c:pt idx="5730">
                  <c:v>58214.5</c:v>
                </c:pt>
                <c:pt idx="5731">
                  <c:v>58216.4</c:v>
                </c:pt>
                <c:pt idx="5732">
                  <c:v>58218.7</c:v>
                </c:pt>
                <c:pt idx="5733">
                  <c:v>58221.1</c:v>
                </c:pt>
                <c:pt idx="5734">
                  <c:v>58224</c:v>
                </c:pt>
                <c:pt idx="5735">
                  <c:v>58227</c:v>
                </c:pt>
                <c:pt idx="5736">
                  <c:v>58229</c:v>
                </c:pt>
                <c:pt idx="5737">
                  <c:v>58231.6</c:v>
                </c:pt>
                <c:pt idx="5738">
                  <c:v>58234.6</c:v>
                </c:pt>
                <c:pt idx="5739">
                  <c:v>58237.3</c:v>
                </c:pt>
                <c:pt idx="5740">
                  <c:v>58239.5</c:v>
                </c:pt>
                <c:pt idx="5741">
                  <c:v>58242.8</c:v>
                </c:pt>
                <c:pt idx="5742">
                  <c:v>58246.2</c:v>
                </c:pt>
                <c:pt idx="5743">
                  <c:v>58249</c:v>
                </c:pt>
                <c:pt idx="5744">
                  <c:v>58251.9</c:v>
                </c:pt>
                <c:pt idx="5745">
                  <c:v>58255.4</c:v>
                </c:pt>
                <c:pt idx="5746">
                  <c:v>58258.400000000001</c:v>
                </c:pt>
                <c:pt idx="5747">
                  <c:v>58261.4</c:v>
                </c:pt>
                <c:pt idx="5748">
                  <c:v>58264.5</c:v>
                </c:pt>
                <c:pt idx="5749">
                  <c:v>58268.9</c:v>
                </c:pt>
                <c:pt idx="5750">
                  <c:v>58272.1</c:v>
                </c:pt>
                <c:pt idx="5751">
                  <c:v>58274.7</c:v>
                </c:pt>
                <c:pt idx="5752">
                  <c:v>58279.3</c:v>
                </c:pt>
                <c:pt idx="5753">
                  <c:v>58295.199999999997</c:v>
                </c:pt>
                <c:pt idx="5754">
                  <c:v>58298.5</c:v>
                </c:pt>
                <c:pt idx="5755">
                  <c:v>58301.9</c:v>
                </c:pt>
                <c:pt idx="5756">
                  <c:v>58304.6</c:v>
                </c:pt>
                <c:pt idx="5757">
                  <c:v>58306.7</c:v>
                </c:pt>
                <c:pt idx="5758">
                  <c:v>58308.800000000003</c:v>
                </c:pt>
                <c:pt idx="5759">
                  <c:v>58311.7</c:v>
                </c:pt>
                <c:pt idx="5760">
                  <c:v>58313.9</c:v>
                </c:pt>
                <c:pt idx="5761">
                  <c:v>58316.2</c:v>
                </c:pt>
                <c:pt idx="5762">
                  <c:v>58319.3</c:v>
                </c:pt>
                <c:pt idx="5763">
                  <c:v>58321.5</c:v>
                </c:pt>
                <c:pt idx="5764">
                  <c:v>58323.8</c:v>
                </c:pt>
                <c:pt idx="5765">
                  <c:v>58327.1</c:v>
                </c:pt>
                <c:pt idx="5766">
                  <c:v>58329.5</c:v>
                </c:pt>
                <c:pt idx="5767">
                  <c:v>58331.9</c:v>
                </c:pt>
                <c:pt idx="5768">
                  <c:v>58335.3</c:v>
                </c:pt>
                <c:pt idx="5769">
                  <c:v>58338.8</c:v>
                </c:pt>
                <c:pt idx="5770">
                  <c:v>58341.5</c:v>
                </c:pt>
                <c:pt idx="5771">
                  <c:v>58344.1</c:v>
                </c:pt>
                <c:pt idx="5772">
                  <c:v>58347.7</c:v>
                </c:pt>
                <c:pt idx="5773">
                  <c:v>58351.3</c:v>
                </c:pt>
                <c:pt idx="5774">
                  <c:v>58354</c:v>
                </c:pt>
                <c:pt idx="5775">
                  <c:v>58356.7</c:v>
                </c:pt>
                <c:pt idx="5776">
                  <c:v>58359.4</c:v>
                </c:pt>
                <c:pt idx="5777">
                  <c:v>58362.1</c:v>
                </c:pt>
                <c:pt idx="5778">
                  <c:v>58365.599999999999</c:v>
                </c:pt>
                <c:pt idx="5779">
                  <c:v>58368.2</c:v>
                </c:pt>
                <c:pt idx="5780">
                  <c:v>58370.8</c:v>
                </c:pt>
                <c:pt idx="5781">
                  <c:v>58374.1</c:v>
                </c:pt>
                <c:pt idx="5782">
                  <c:v>58376.5</c:v>
                </c:pt>
                <c:pt idx="5783">
                  <c:v>58378.9</c:v>
                </c:pt>
                <c:pt idx="5784">
                  <c:v>58381.9</c:v>
                </c:pt>
                <c:pt idx="5785">
                  <c:v>58384</c:v>
                </c:pt>
                <c:pt idx="5786">
                  <c:v>58386.1</c:v>
                </c:pt>
                <c:pt idx="5787">
                  <c:v>58388.7</c:v>
                </c:pt>
                <c:pt idx="5788">
                  <c:v>58390.5</c:v>
                </c:pt>
                <c:pt idx="5789">
                  <c:v>58392.2</c:v>
                </c:pt>
                <c:pt idx="5790">
                  <c:v>58394.3</c:v>
                </c:pt>
                <c:pt idx="5791">
                  <c:v>58395.8</c:v>
                </c:pt>
                <c:pt idx="5792">
                  <c:v>58397.1</c:v>
                </c:pt>
                <c:pt idx="5793">
                  <c:v>58398.7</c:v>
                </c:pt>
                <c:pt idx="5794">
                  <c:v>58399.8</c:v>
                </c:pt>
                <c:pt idx="5795">
                  <c:v>58400.7</c:v>
                </c:pt>
                <c:pt idx="5796">
                  <c:v>58401.9</c:v>
                </c:pt>
                <c:pt idx="5797">
                  <c:v>58402.7</c:v>
                </c:pt>
                <c:pt idx="5798">
                  <c:v>58403.4</c:v>
                </c:pt>
                <c:pt idx="5799">
                  <c:v>58404</c:v>
                </c:pt>
                <c:pt idx="5800">
                  <c:v>58404.6</c:v>
                </c:pt>
                <c:pt idx="5801">
                  <c:v>58405.3</c:v>
                </c:pt>
                <c:pt idx="5802">
                  <c:v>58405.8</c:v>
                </c:pt>
                <c:pt idx="5803">
                  <c:v>58406.2</c:v>
                </c:pt>
                <c:pt idx="5804">
                  <c:v>58406.7</c:v>
                </c:pt>
                <c:pt idx="5805">
                  <c:v>58407.1</c:v>
                </c:pt>
                <c:pt idx="5806">
                  <c:v>58407.5</c:v>
                </c:pt>
                <c:pt idx="5807">
                  <c:v>58408</c:v>
                </c:pt>
                <c:pt idx="5808">
                  <c:v>58408.5</c:v>
                </c:pt>
                <c:pt idx="5809">
                  <c:v>58408.9</c:v>
                </c:pt>
                <c:pt idx="5810">
                  <c:v>58409.2</c:v>
                </c:pt>
                <c:pt idx="5811">
                  <c:v>58409.5</c:v>
                </c:pt>
                <c:pt idx="5812">
                  <c:v>58409.8</c:v>
                </c:pt>
                <c:pt idx="5813">
                  <c:v>58410.2</c:v>
                </c:pt>
                <c:pt idx="5814">
                  <c:v>58410.5</c:v>
                </c:pt>
                <c:pt idx="5815">
                  <c:v>58410.8</c:v>
                </c:pt>
                <c:pt idx="5816">
                  <c:v>58411.1</c:v>
                </c:pt>
                <c:pt idx="5817">
                  <c:v>58411.4</c:v>
                </c:pt>
                <c:pt idx="5818">
                  <c:v>58411.6</c:v>
                </c:pt>
                <c:pt idx="5819">
                  <c:v>58411.9</c:v>
                </c:pt>
                <c:pt idx="5820">
                  <c:v>58412.2</c:v>
                </c:pt>
                <c:pt idx="5821">
                  <c:v>58412.3</c:v>
                </c:pt>
                <c:pt idx="5822">
                  <c:v>58412.5</c:v>
                </c:pt>
                <c:pt idx="5823">
                  <c:v>58412.7</c:v>
                </c:pt>
                <c:pt idx="5824">
                  <c:v>58412.800000000003</c:v>
                </c:pt>
                <c:pt idx="5825">
                  <c:v>58412.9</c:v>
                </c:pt>
                <c:pt idx="5826">
                  <c:v>58413</c:v>
                </c:pt>
                <c:pt idx="5827">
                  <c:v>58413.1</c:v>
                </c:pt>
                <c:pt idx="5828">
                  <c:v>58413.3</c:v>
                </c:pt>
                <c:pt idx="5829">
                  <c:v>58413.3</c:v>
                </c:pt>
                <c:pt idx="5830">
                  <c:v>58413.4</c:v>
                </c:pt>
                <c:pt idx="5831">
                  <c:v>58413.5</c:v>
                </c:pt>
                <c:pt idx="5832">
                  <c:v>58413.5</c:v>
                </c:pt>
                <c:pt idx="5833">
                  <c:v>58413.599999999999</c:v>
                </c:pt>
                <c:pt idx="5834">
                  <c:v>58413.599999999999</c:v>
                </c:pt>
                <c:pt idx="5835">
                  <c:v>58413.599999999999</c:v>
                </c:pt>
                <c:pt idx="5836">
                  <c:v>58413.5</c:v>
                </c:pt>
                <c:pt idx="5837">
                  <c:v>58413.4</c:v>
                </c:pt>
                <c:pt idx="5838">
                  <c:v>58413.4</c:v>
                </c:pt>
                <c:pt idx="5839">
                  <c:v>58413.3</c:v>
                </c:pt>
                <c:pt idx="5840">
                  <c:v>58413.3</c:v>
                </c:pt>
                <c:pt idx="5841">
                  <c:v>58413.3</c:v>
                </c:pt>
                <c:pt idx="5842">
                  <c:v>58413.3</c:v>
                </c:pt>
                <c:pt idx="5843">
                  <c:v>58413.3</c:v>
                </c:pt>
                <c:pt idx="5844">
                  <c:v>58413.3</c:v>
                </c:pt>
                <c:pt idx="5845">
                  <c:v>58413.3</c:v>
                </c:pt>
                <c:pt idx="5846">
                  <c:v>58413.3</c:v>
                </c:pt>
                <c:pt idx="5847">
                  <c:v>58413.3</c:v>
                </c:pt>
                <c:pt idx="5848">
                  <c:v>58413.3</c:v>
                </c:pt>
                <c:pt idx="5849">
                  <c:v>58413.3</c:v>
                </c:pt>
                <c:pt idx="5850">
                  <c:v>58413.3</c:v>
                </c:pt>
                <c:pt idx="5851">
                  <c:v>58413.4</c:v>
                </c:pt>
                <c:pt idx="5852">
                  <c:v>58413.5</c:v>
                </c:pt>
                <c:pt idx="5853">
                  <c:v>58413.599999999999</c:v>
                </c:pt>
                <c:pt idx="5854">
                  <c:v>58413.7</c:v>
                </c:pt>
                <c:pt idx="5855">
                  <c:v>58413.9</c:v>
                </c:pt>
                <c:pt idx="5856">
                  <c:v>58414</c:v>
                </c:pt>
                <c:pt idx="5857">
                  <c:v>58414.2</c:v>
                </c:pt>
                <c:pt idx="5858">
                  <c:v>58414.400000000001</c:v>
                </c:pt>
                <c:pt idx="5859">
                  <c:v>58414.7</c:v>
                </c:pt>
                <c:pt idx="5860">
                  <c:v>58415.1</c:v>
                </c:pt>
                <c:pt idx="5861">
                  <c:v>58415.4</c:v>
                </c:pt>
                <c:pt idx="5862">
                  <c:v>58415.7</c:v>
                </c:pt>
                <c:pt idx="5863">
                  <c:v>58416.1</c:v>
                </c:pt>
                <c:pt idx="5864">
                  <c:v>58416.6</c:v>
                </c:pt>
                <c:pt idx="5865">
                  <c:v>58417.1</c:v>
                </c:pt>
                <c:pt idx="5866">
                  <c:v>58417.5</c:v>
                </c:pt>
                <c:pt idx="5867">
                  <c:v>58417.9</c:v>
                </c:pt>
                <c:pt idx="5868">
                  <c:v>58418.3</c:v>
                </c:pt>
                <c:pt idx="5869">
                  <c:v>58418.8</c:v>
                </c:pt>
                <c:pt idx="5870">
                  <c:v>58419.4</c:v>
                </c:pt>
                <c:pt idx="5871">
                  <c:v>58420.1</c:v>
                </c:pt>
                <c:pt idx="5872">
                  <c:v>58422.8</c:v>
                </c:pt>
                <c:pt idx="5873">
                  <c:v>58425.5</c:v>
                </c:pt>
                <c:pt idx="5874">
                  <c:v>58426.2</c:v>
                </c:pt>
                <c:pt idx="5875">
                  <c:v>58426.6</c:v>
                </c:pt>
                <c:pt idx="5876">
                  <c:v>58427.1</c:v>
                </c:pt>
                <c:pt idx="5877">
                  <c:v>58427.7</c:v>
                </c:pt>
                <c:pt idx="5878">
                  <c:v>58428.1</c:v>
                </c:pt>
                <c:pt idx="5879">
                  <c:v>58428.5</c:v>
                </c:pt>
                <c:pt idx="5880">
                  <c:v>58429</c:v>
                </c:pt>
                <c:pt idx="5881">
                  <c:v>58429.4</c:v>
                </c:pt>
                <c:pt idx="5882">
                  <c:v>58429.8</c:v>
                </c:pt>
                <c:pt idx="5883">
                  <c:v>58430.3</c:v>
                </c:pt>
                <c:pt idx="5884">
                  <c:v>58430.7</c:v>
                </c:pt>
                <c:pt idx="5885">
                  <c:v>58431.1</c:v>
                </c:pt>
                <c:pt idx="5886">
                  <c:v>58431.5</c:v>
                </c:pt>
                <c:pt idx="5887">
                  <c:v>58431.9</c:v>
                </c:pt>
                <c:pt idx="5888">
                  <c:v>58432.2</c:v>
                </c:pt>
                <c:pt idx="5889">
                  <c:v>58432.7</c:v>
                </c:pt>
                <c:pt idx="5890">
                  <c:v>58433</c:v>
                </c:pt>
                <c:pt idx="5891">
                  <c:v>58433.4</c:v>
                </c:pt>
                <c:pt idx="5892">
                  <c:v>58433.8</c:v>
                </c:pt>
                <c:pt idx="5893">
                  <c:v>58434.2</c:v>
                </c:pt>
                <c:pt idx="5894">
                  <c:v>58434.5</c:v>
                </c:pt>
                <c:pt idx="5895">
                  <c:v>58435</c:v>
                </c:pt>
                <c:pt idx="5896">
                  <c:v>58435.4</c:v>
                </c:pt>
                <c:pt idx="5897">
                  <c:v>58435.7</c:v>
                </c:pt>
                <c:pt idx="5898">
                  <c:v>58436.2</c:v>
                </c:pt>
                <c:pt idx="5899">
                  <c:v>58436.6</c:v>
                </c:pt>
                <c:pt idx="5900">
                  <c:v>58437</c:v>
                </c:pt>
                <c:pt idx="5901">
                  <c:v>58437.599999999999</c:v>
                </c:pt>
                <c:pt idx="5902">
                  <c:v>58438</c:v>
                </c:pt>
                <c:pt idx="5903">
                  <c:v>58438.400000000001</c:v>
                </c:pt>
                <c:pt idx="5904">
                  <c:v>58439</c:v>
                </c:pt>
                <c:pt idx="5905">
                  <c:v>58439.5</c:v>
                </c:pt>
                <c:pt idx="5906">
                  <c:v>58440</c:v>
                </c:pt>
                <c:pt idx="5907">
                  <c:v>58440.6</c:v>
                </c:pt>
                <c:pt idx="5908">
                  <c:v>58441.2</c:v>
                </c:pt>
                <c:pt idx="5909">
                  <c:v>58441.5</c:v>
                </c:pt>
                <c:pt idx="5910">
                  <c:v>58442.1</c:v>
                </c:pt>
                <c:pt idx="5911">
                  <c:v>58442.9</c:v>
                </c:pt>
                <c:pt idx="5912">
                  <c:v>58443.6</c:v>
                </c:pt>
                <c:pt idx="5913">
                  <c:v>58444.4</c:v>
                </c:pt>
                <c:pt idx="5914">
                  <c:v>58445.2</c:v>
                </c:pt>
                <c:pt idx="5915">
                  <c:v>58446.1</c:v>
                </c:pt>
                <c:pt idx="5916">
                  <c:v>58447.199999999997</c:v>
                </c:pt>
                <c:pt idx="5917">
                  <c:v>58448.1</c:v>
                </c:pt>
                <c:pt idx="5918">
                  <c:v>58449.1</c:v>
                </c:pt>
                <c:pt idx="5919">
                  <c:v>58450.5</c:v>
                </c:pt>
                <c:pt idx="5920">
                  <c:v>58451.7</c:v>
                </c:pt>
                <c:pt idx="5921">
                  <c:v>58452.800000000003</c:v>
                </c:pt>
                <c:pt idx="5922">
                  <c:v>58454.5</c:v>
                </c:pt>
                <c:pt idx="5923">
                  <c:v>58456.2</c:v>
                </c:pt>
                <c:pt idx="5924">
                  <c:v>58458</c:v>
                </c:pt>
                <c:pt idx="5925">
                  <c:v>58472.3</c:v>
                </c:pt>
                <c:pt idx="5926">
                  <c:v>58486.7</c:v>
                </c:pt>
                <c:pt idx="5927">
                  <c:v>58488.7</c:v>
                </c:pt>
                <c:pt idx="5928">
                  <c:v>58490.7</c:v>
                </c:pt>
                <c:pt idx="5929">
                  <c:v>58493.4</c:v>
                </c:pt>
                <c:pt idx="5930">
                  <c:v>58495.4</c:v>
                </c:pt>
                <c:pt idx="5931">
                  <c:v>58497.4</c:v>
                </c:pt>
                <c:pt idx="5932">
                  <c:v>58500</c:v>
                </c:pt>
                <c:pt idx="5933">
                  <c:v>58502</c:v>
                </c:pt>
                <c:pt idx="5934">
                  <c:v>58504</c:v>
                </c:pt>
                <c:pt idx="5935">
                  <c:v>58506.5</c:v>
                </c:pt>
                <c:pt idx="5936">
                  <c:v>58508.4</c:v>
                </c:pt>
                <c:pt idx="5937">
                  <c:v>58510.3</c:v>
                </c:pt>
                <c:pt idx="5938">
                  <c:v>58512.800000000003</c:v>
                </c:pt>
                <c:pt idx="5939">
                  <c:v>58514.7</c:v>
                </c:pt>
                <c:pt idx="5940">
                  <c:v>58516.5</c:v>
                </c:pt>
                <c:pt idx="5941">
                  <c:v>58518.8</c:v>
                </c:pt>
                <c:pt idx="5942">
                  <c:v>58520.6</c:v>
                </c:pt>
                <c:pt idx="5943">
                  <c:v>58522.3</c:v>
                </c:pt>
                <c:pt idx="5944">
                  <c:v>58524.6</c:v>
                </c:pt>
                <c:pt idx="5945">
                  <c:v>58526.400000000001</c:v>
                </c:pt>
                <c:pt idx="5946">
                  <c:v>58528.1</c:v>
                </c:pt>
                <c:pt idx="5947">
                  <c:v>58530.400000000001</c:v>
                </c:pt>
                <c:pt idx="5948">
                  <c:v>58532.1</c:v>
                </c:pt>
                <c:pt idx="5949">
                  <c:v>58533.8</c:v>
                </c:pt>
                <c:pt idx="5950">
                  <c:v>58536</c:v>
                </c:pt>
                <c:pt idx="5951">
                  <c:v>58537.7</c:v>
                </c:pt>
                <c:pt idx="5952">
                  <c:v>58539.4</c:v>
                </c:pt>
                <c:pt idx="5953">
                  <c:v>58541.7</c:v>
                </c:pt>
                <c:pt idx="5954">
                  <c:v>58543.4</c:v>
                </c:pt>
                <c:pt idx="5955">
                  <c:v>58545</c:v>
                </c:pt>
                <c:pt idx="5956">
                  <c:v>58547.3</c:v>
                </c:pt>
                <c:pt idx="5957">
                  <c:v>58548.9</c:v>
                </c:pt>
                <c:pt idx="5958">
                  <c:v>58550.6</c:v>
                </c:pt>
                <c:pt idx="5959">
                  <c:v>58552.800000000003</c:v>
                </c:pt>
                <c:pt idx="5960">
                  <c:v>58554.5</c:v>
                </c:pt>
                <c:pt idx="5961">
                  <c:v>58556.1</c:v>
                </c:pt>
                <c:pt idx="5962">
                  <c:v>58558.3</c:v>
                </c:pt>
                <c:pt idx="5963">
                  <c:v>58559.9</c:v>
                </c:pt>
                <c:pt idx="5964">
                  <c:v>58561.5</c:v>
                </c:pt>
                <c:pt idx="5965">
                  <c:v>58563.6</c:v>
                </c:pt>
                <c:pt idx="5966">
                  <c:v>58565.2</c:v>
                </c:pt>
                <c:pt idx="5967">
                  <c:v>58566.8</c:v>
                </c:pt>
                <c:pt idx="5968">
                  <c:v>58568.9</c:v>
                </c:pt>
                <c:pt idx="5969">
                  <c:v>58570.400000000001</c:v>
                </c:pt>
                <c:pt idx="5970">
                  <c:v>58571.9</c:v>
                </c:pt>
                <c:pt idx="5971">
                  <c:v>58574</c:v>
                </c:pt>
                <c:pt idx="5972">
                  <c:v>58575.5</c:v>
                </c:pt>
                <c:pt idx="5973">
                  <c:v>58576.9</c:v>
                </c:pt>
                <c:pt idx="5974">
                  <c:v>58578.9</c:v>
                </c:pt>
                <c:pt idx="5975">
                  <c:v>58580.4</c:v>
                </c:pt>
                <c:pt idx="5976">
                  <c:v>58581.8</c:v>
                </c:pt>
                <c:pt idx="5977">
                  <c:v>58583.7</c:v>
                </c:pt>
                <c:pt idx="5978">
                  <c:v>58585.1</c:v>
                </c:pt>
                <c:pt idx="5979">
                  <c:v>58586.5</c:v>
                </c:pt>
                <c:pt idx="5980">
                  <c:v>58588.3</c:v>
                </c:pt>
                <c:pt idx="5981">
                  <c:v>58589.7</c:v>
                </c:pt>
                <c:pt idx="5982">
                  <c:v>58591</c:v>
                </c:pt>
                <c:pt idx="5983">
                  <c:v>58592.800000000003</c:v>
                </c:pt>
                <c:pt idx="5984">
                  <c:v>58594.1</c:v>
                </c:pt>
                <c:pt idx="5985">
                  <c:v>58595.5</c:v>
                </c:pt>
                <c:pt idx="5986">
                  <c:v>58597.2</c:v>
                </c:pt>
                <c:pt idx="5987">
                  <c:v>58598.5</c:v>
                </c:pt>
                <c:pt idx="5988">
                  <c:v>58599.8</c:v>
                </c:pt>
                <c:pt idx="5989">
                  <c:v>58601.5</c:v>
                </c:pt>
                <c:pt idx="5990">
                  <c:v>58602.7</c:v>
                </c:pt>
                <c:pt idx="5991">
                  <c:v>58604</c:v>
                </c:pt>
                <c:pt idx="5992">
                  <c:v>58605.7</c:v>
                </c:pt>
                <c:pt idx="5993">
                  <c:v>58606.9</c:v>
                </c:pt>
                <c:pt idx="5994">
                  <c:v>58608.2</c:v>
                </c:pt>
                <c:pt idx="5995">
                  <c:v>58609.9</c:v>
                </c:pt>
                <c:pt idx="5996">
                  <c:v>58611.1</c:v>
                </c:pt>
                <c:pt idx="5997">
                  <c:v>58612.4</c:v>
                </c:pt>
                <c:pt idx="5998">
                  <c:v>58614.1</c:v>
                </c:pt>
                <c:pt idx="5999">
                  <c:v>58615.3</c:v>
                </c:pt>
                <c:pt idx="6000">
                  <c:v>58616.6</c:v>
                </c:pt>
                <c:pt idx="6001">
                  <c:v>58618.3</c:v>
                </c:pt>
                <c:pt idx="6002">
                  <c:v>58619.6</c:v>
                </c:pt>
                <c:pt idx="6003">
                  <c:v>58620.9</c:v>
                </c:pt>
                <c:pt idx="6004">
                  <c:v>58622.6</c:v>
                </c:pt>
                <c:pt idx="6005">
                  <c:v>58623.9</c:v>
                </c:pt>
                <c:pt idx="6006">
                  <c:v>58625.3</c:v>
                </c:pt>
                <c:pt idx="6007">
                  <c:v>58627</c:v>
                </c:pt>
                <c:pt idx="6008">
                  <c:v>58628.4</c:v>
                </c:pt>
                <c:pt idx="6009">
                  <c:v>58629.7</c:v>
                </c:pt>
                <c:pt idx="6010">
                  <c:v>58631.6</c:v>
                </c:pt>
                <c:pt idx="6011">
                  <c:v>58633</c:v>
                </c:pt>
                <c:pt idx="6012">
                  <c:v>58634.400000000001</c:v>
                </c:pt>
                <c:pt idx="6013">
                  <c:v>58636.2</c:v>
                </c:pt>
                <c:pt idx="6014">
                  <c:v>58637.7</c:v>
                </c:pt>
                <c:pt idx="6015">
                  <c:v>58639.1</c:v>
                </c:pt>
                <c:pt idx="6016">
                  <c:v>58641.1</c:v>
                </c:pt>
                <c:pt idx="6017">
                  <c:v>58643</c:v>
                </c:pt>
                <c:pt idx="6018">
                  <c:v>58644.5</c:v>
                </c:pt>
                <c:pt idx="6019">
                  <c:v>58646</c:v>
                </c:pt>
                <c:pt idx="6020">
                  <c:v>58648</c:v>
                </c:pt>
                <c:pt idx="6021">
                  <c:v>58649.5</c:v>
                </c:pt>
                <c:pt idx="6022">
                  <c:v>58651</c:v>
                </c:pt>
                <c:pt idx="6023">
                  <c:v>58653</c:v>
                </c:pt>
                <c:pt idx="6024">
                  <c:v>58654.6</c:v>
                </c:pt>
                <c:pt idx="6025">
                  <c:v>58656.1</c:v>
                </c:pt>
                <c:pt idx="6026">
                  <c:v>58658.1</c:v>
                </c:pt>
                <c:pt idx="6027">
                  <c:v>58659.6</c:v>
                </c:pt>
                <c:pt idx="6028">
                  <c:v>58661.2</c:v>
                </c:pt>
                <c:pt idx="6029">
                  <c:v>58663.199999999997</c:v>
                </c:pt>
                <c:pt idx="6030">
                  <c:v>58664.7</c:v>
                </c:pt>
                <c:pt idx="6031">
                  <c:v>58666.2</c:v>
                </c:pt>
                <c:pt idx="6032">
                  <c:v>58668.2</c:v>
                </c:pt>
                <c:pt idx="6033">
                  <c:v>58669.7</c:v>
                </c:pt>
                <c:pt idx="6034">
                  <c:v>58670.7</c:v>
                </c:pt>
                <c:pt idx="6035">
                  <c:v>58672.2</c:v>
                </c:pt>
                <c:pt idx="6036">
                  <c:v>58674.1</c:v>
                </c:pt>
                <c:pt idx="6037">
                  <c:v>58675.5</c:v>
                </c:pt>
                <c:pt idx="6038">
                  <c:v>58677</c:v>
                </c:pt>
                <c:pt idx="6039">
                  <c:v>58678.8</c:v>
                </c:pt>
                <c:pt idx="6040">
                  <c:v>58680.2</c:v>
                </c:pt>
                <c:pt idx="6041">
                  <c:v>58681.599999999999</c:v>
                </c:pt>
                <c:pt idx="6042">
                  <c:v>58683.4</c:v>
                </c:pt>
                <c:pt idx="6043">
                  <c:v>58684.7</c:v>
                </c:pt>
                <c:pt idx="6044">
                  <c:v>58686</c:v>
                </c:pt>
                <c:pt idx="6045">
                  <c:v>58687.7</c:v>
                </c:pt>
                <c:pt idx="6046">
                  <c:v>58689</c:v>
                </c:pt>
                <c:pt idx="6047">
                  <c:v>58690.2</c:v>
                </c:pt>
                <c:pt idx="6048">
                  <c:v>58691.8</c:v>
                </c:pt>
                <c:pt idx="6049">
                  <c:v>58693</c:v>
                </c:pt>
                <c:pt idx="6050">
                  <c:v>58694.2</c:v>
                </c:pt>
                <c:pt idx="6051">
                  <c:v>58695.7</c:v>
                </c:pt>
                <c:pt idx="6052">
                  <c:v>58697.2</c:v>
                </c:pt>
                <c:pt idx="6053">
                  <c:v>58698.3</c:v>
                </c:pt>
                <c:pt idx="6054">
                  <c:v>58699.4</c:v>
                </c:pt>
                <c:pt idx="6055">
                  <c:v>58700.5</c:v>
                </c:pt>
                <c:pt idx="6056">
                  <c:v>58701.599999999999</c:v>
                </c:pt>
                <c:pt idx="6057">
                  <c:v>58703</c:v>
                </c:pt>
                <c:pt idx="6058">
                  <c:v>58704.1</c:v>
                </c:pt>
                <c:pt idx="6059">
                  <c:v>58705.1</c:v>
                </c:pt>
                <c:pt idx="6060">
                  <c:v>58706.5</c:v>
                </c:pt>
                <c:pt idx="6061">
                  <c:v>58707.5</c:v>
                </c:pt>
                <c:pt idx="6062">
                  <c:v>58708.5</c:v>
                </c:pt>
                <c:pt idx="6063">
                  <c:v>58709.9</c:v>
                </c:pt>
                <c:pt idx="6064">
                  <c:v>58711.199999999997</c:v>
                </c:pt>
                <c:pt idx="6065">
                  <c:v>58712.3</c:v>
                </c:pt>
                <c:pt idx="6066">
                  <c:v>58713.3</c:v>
                </c:pt>
                <c:pt idx="6067">
                  <c:v>58714.6</c:v>
                </c:pt>
                <c:pt idx="6068">
                  <c:v>58715.6</c:v>
                </c:pt>
                <c:pt idx="6069">
                  <c:v>58716.6</c:v>
                </c:pt>
                <c:pt idx="6070">
                  <c:v>58718</c:v>
                </c:pt>
                <c:pt idx="6071">
                  <c:v>58719</c:v>
                </c:pt>
                <c:pt idx="6072">
                  <c:v>58720</c:v>
                </c:pt>
                <c:pt idx="6073">
                  <c:v>58721.4</c:v>
                </c:pt>
                <c:pt idx="6074">
                  <c:v>58722.400000000001</c:v>
                </c:pt>
                <c:pt idx="6075">
                  <c:v>58723.5</c:v>
                </c:pt>
                <c:pt idx="6076">
                  <c:v>58724.9</c:v>
                </c:pt>
                <c:pt idx="6077">
                  <c:v>58726</c:v>
                </c:pt>
                <c:pt idx="6078">
                  <c:v>58727</c:v>
                </c:pt>
                <c:pt idx="6079">
                  <c:v>58728.5</c:v>
                </c:pt>
                <c:pt idx="6080">
                  <c:v>58729.9</c:v>
                </c:pt>
                <c:pt idx="6081">
                  <c:v>58731</c:v>
                </c:pt>
                <c:pt idx="6082">
                  <c:v>58732.1</c:v>
                </c:pt>
                <c:pt idx="6083">
                  <c:v>58733.2</c:v>
                </c:pt>
                <c:pt idx="6084">
                  <c:v>58734.400000000001</c:v>
                </c:pt>
                <c:pt idx="6085">
                  <c:v>58735.8</c:v>
                </c:pt>
                <c:pt idx="6086">
                  <c:v>58737</c:v>
                </c:pt>
                <c:pt idx="6087">
                  <c:v>58738.1</c:v>
                </c:pt>
                <c:pt idx="6088">
                  <c:v>58739.6</c:v>
                </c:pt>
                <c:pt idx="6089">
                  <c:v>58740.7</c:v>
                </c:pt>
                <c:pt idx="6090">
                  <c:v>58741.9</c:v>
                </c:pt>
                <c:pt idx="6091">
                  <c:v>58743.4</c:v>
                </c:pt>
                <c:pt idx="6092">
                  <c:v>58744.5</c:v>
                </c:pt>
                <c:pt idx="6093">
                  <c:v>58745.599999999999</c:v>
                </c:pt>
                <c:pt idx="6094">
                  <c:v>58747.199999999997</c:v>
                </c:pt>
                <c:pt idx="6095">
                  <c:v>58748.3</c:v>
                </c:pt>
                <c:pt idx="6096">
                  <c:v>58749.5</c:v>
                </c:pt>
                <c:pt idx="6097">
                  <c:v>58751</c:v>
                </c:pt>
                <c:pt idx="6098">
                  <c:v>58752.2</c:v>
                </c:pt>
                <c:pt idx="6099">
                  <c:v>58753.4</c:v>
                </c:pt>
                <c:pt idx="6100">
                  <c:v>58755</c:v>
                </c:pt>
                <c:pt idx="6101">
                  <c:v>58756.2</c:v>
                </c:pt>
                <c:pt idx="6102">
                  <c:v>58757.4</c:v>
                </c:pt>
                <c:pt idx="6103">
                  <c:v>58759.1</c:v>
                </c:pt>
                <c:pt idx="6104">
                  <c:v>58760.3</c:v>
                </c:pt>
                <c:pt idx="6105">
                  <c:v>58761.599999999999</c:v>
                </c:pt>
                <c:pt idx="6106">
                  <c:v>58763.3</c:v>
                </c:pt>
                <c:pt idx="6107">
                  <c:v>58764.6</c:v>
                </c:pt>
                <c:pt idx="6108">
                  <c:v>58765.9</c:v>
                </c:pt>
                <c:pt idx="6109">
                  <c:v>58767.7</c:v>
                </c:pt>
                <c:pt idx="6110">
                  <c:v>58769.1</c:v>
                </c:pt>
                <c:pt idx="6111">
                  <c:v>58770.5</c:v>
                </c:pt>
                <c:pt idx="6112">
                  <c:v>58772.4</c:v>
                </c:pt>
                <c:pt idx="6113">
                  <c:v>58773.8</c:v>
                </c:pt>
                <c:pt idx="6114">
                  <c:v>58775.3</c:v>
                </c:pt>
                <c:pt idx="6115">
                  <c:v>58777.3</c:v>
                </c:pt>
                <c:pt idx="6116">
                  <c:v>58779.4</c:v>
                </c:pt>
                <c:pt idx="6117">
                  <c:v>58781</c:v>
                </c:pt>
                <c:pt idx="6118">
                  <c:v>58782.6</c:v>
                </c:pt>
                <c:pt idx="6119">
                  <c:v>58784.3</c:v>
                </c:pt>
                <c:pt idx="6120">
                  <c:v>58786</c:v>
                </c:pt>
                <c:pt idx="6121">
                  <c:v>58788.4</c:v>
                </c:pt>
                <c:pt idx="6122">
                  <c:v>58790.2</c:v>
                </c:pt>
                <c:pt idx="6123">
                  <c:v>58792</c:v>
                </c:pt>
                <c:pt idx="6124">
                  <c:v>58794.5</c:v>
                </c:pt>
                <c:pt idx="6125">
                  <c:v>58796.5</c:v>
                </c:pt>
                <c:pt idx="6126">
                  <c:v>58798.400000000001</c:v>
                </c:pt>
                <c:pt idx="6127">
                  <c:v>58801.1</c:v>
                </c:pt>
                <c:pt idx="6128">
                  <c:v>58803.199999999997</c:v>
                </c:pt>
                <c:pt idx="6129">
                  <c:v>58805.3</c:v>
                </c:pt>
                <c:pt idx="6130">
                  <c:v>58808.1</c:v>
                </c:pt>
                <c:pt idx="6131">
                  <c:v>58810.3</c:v>
                </c:pt>
                <c:pt idx="6132">
                  <c:v>58812.4</c:v>
                </c:pt>
                <c:pt idx="6133">
                  <c:v>58815.4</c:v>
                </c:pt>
                <c:pt idx="6134">
                  <c:v>58817.599999999999</c:v>
                </c:pt>
                <c:pt idx="6135">
                  <c:v>58819.8</c:v>
                </c:pt>
                <c:pt idx="6136">
                  <c:v>58822.8</c:v>
                </c:pt>
                <c:pt idx="6137">
                  <c:v>58825.1</c:v>
                </c:pt>
                <c:pt idx="6138">
                  <c:v>58827.4</c:v>
                </c:pt>
                <c:pt idx="6139">
                  <c:v>58829.7</c:v>
                </c:pt>
                <c:pt idx="6140">
                  <c:v>58832</c:v>
                </c:pt>
                <c:pt idx="6141">
                  <c:v>58835</c:v>
                </c:pt>
                <c:pt idx="6142">
                  <c:v>58837.3</c:v>
                </c:pt>
                <c:pt idx="6143">
                  <c:v>58839.6</c:v>
                </c:pt>
                <c:pt idx="6144">
                  <c:v>58842.6</c:v>
                </c:pt>
                <c:pt idx="6145">
                  <c:v>58844.9</c:v>
                </c:pt>
                <c:pt idx="6146">
                  <c:v>58847.1</c:v>
                </c:pt>
                <c:pt idx="6147">
                  <c:v>58850.1</c:v>
                </c:pt>
                <c:pt idx="6148">
                  <c:v>58853.1</c:v>
                </c:pt>
                <c:pt idx="6149">
                  <c:v>58855.3</c:v>
                </c:pt>
                <c:pt idx="6150">
                  <c:v>58857.4</c:v>
                </c:pt>
                <c:pt idx="6151">
                  <c:v>58859.6</c:v>
                </c:pt>
                <c:pt idx="6152">
                  <c:v>58861.8</c:v>
                </c:pt>
                <c:pt idx="6153">
                  <c:v>58864.6</c:v>
                </c:pt>
                <c:pt idx="6154">
                  <c:v>58866.7</c:v>
                </c:pt>
                <c:pt idx="6155">
                  <c:v>58868.800000000003</c:v>
                </c:pt>
                <c:pt idx="6156">
                  <c:v>58871.6</c:v>
                </c:pt>
                <c:pt idx="6157">
                  <c:v>58873.7</c:v>
                </c:pt>
                <c:pt idx="6158">
                  <c:v>58875.8</c:v>
                </c:pt>
                <c:pt idx="6159">
                  <c:v>58878.5</c:v>
                </c:pt>
                <c:pt idx="6160">
                  <c:v>58880.6</c:v>
                </c:pt>
                <c:pt idx="6161">
                  <c:v>58882.6</c:v>
                </c:pt>
                <c:pt idx="6162">
                  <c:v>58885.4</c:v>
                </c:pt>
                <c:pt idx="6163">
                  <c:v>58887.4</c:v>
                </c:pt>
                <c:pt idx="6164">
                  <c:v>58889.5</c:v>
                </c:pt>
                <c:pt idx="6165">
                  <c:v>58892.2</c:v>
                </c:pt>
                <c:pt idx="6166">
                  <c:v>58894.2</c:v>
                </c:pt>
                <c:pt idx="6167">
                  <c:v>58896.2</c:v>
                </c:pt>
                <c:pt idx="6168">
                  <c:v>58898.9</c:v>
                </c:pt>
                <c:pt idx="6169">
                  <c:v>58901</c:v>
                </c:pt>
                <c:pt idx="6170">
                  <c:v>58903</c:v>
                </c:pt>
                <c:pt idx="6171">
                  <c:v>58905.7</c:v>
                </c:pt>
                <c:pt idx="6172">
                  <c:v>58908.3</c:v>
                </c:pt>
                <c:pt idx="6173">
                  <c:v>58910.3</c:v>
                </c:pt>
                <c:pt idx="6174">
                  <c:v>58912.3</c:v>
                </c:pt>
                <c:pt idx="6175">
                  <c:v>58914.3</c:v>
                </c:pt>
                <c:pt idx="6176">
                  <c:v>58916.3</c:v>
                </c:pt>
                <c:pt idx="6177">
                  <c:v>58919</c:v>
                </c:pt>
                <c:pt idx="6178">
                  <c:v>58921</c:v>
                </c:pt>
                <c:pt idx="6179">
                  <c:v>58923</c:v>
                </c:pt>
                <c:pt idx="6180">
                  <c:v>58925.599999999999</c:v>
                </c:pt>
                <c:pt idx="6181">
                  <c:v>58927.6</c:v>
                </c:pt>
                <c:pt idx="6182">
                  <c:v>58929.5</c:v>
                </c:pt>
                <c:pt idx="6183">
                  <c:v>58932.1</c:v>
                </c:pt>
                <c:pt idx="6184">
                  <c:v>58934.8</c:v>
                </c:pt>
                <c:pt idx="6185">
                  <c:v>58936.7</c:v>
                </c:pt>
                <c:pt idx="6186">
                  <c:v>58938.7</c:v>
                </c:pt>
                <c:pt idx="6187">
                  <c:v>58940.6</c:v>
                </c:pt>
                <c:pt idx="6188">
                  <c:v>58942.6</c:v>
                </c:pt>
                <c:pt idx="6189">
                  <c:v>58945.2</c:v>
                </c:pt>
                <c:pt idx="6190">
                  <c:v>58947.1</c:v>
                </c:pt>
                <c:pt idx="6191">
                  <c:v>58949.1</c:v>
                </c:pt>
                <c:pt idx="6192">
                  <c:v>58951.7</c:v>
                </c:pt>
                <c:pt idx="6193">
                  <c:v>58953.7</c:v>
                </c:pt>
                <c:pt idx="6194">
                  <c:v>58955.6</c:v>
                </c:pt>
                <c:pt idx="6195">
                  <c:v>58958.3</c:v>
                </c:pt>
                <c:pt idx="6196">
                  <c:v>58960.9</c:v>
                </c:pt>
                <c:pt idx="6197">
                  <c:v>58962.8</c:v>
                </c:pt>
                <c:pt idx="6198">
                  <c:v>58964.800000000003</c:v>
                </c:pt>
                <c:pt idx="6199">
                  <c:v>58966.8</c:v>
                </c:pt>
                <c:pt idx="6200">
                  <c:v>58968.800000000003</c:v>
                </c:pt>
                <c:pt idx="6201">
                  <c:v>58971.4</c:v>
                </c:pt>
                <c:pt idx="6202">
                  <c:v>58973.3</c:v>
                </c:pt>
                <c:pt idx="6203">
                  <c:v>58975.3</c:v>
                </c:pt>
                <c:pt idx="6204">
                  <c:v>58977.9</c:v>
                </c:pt>
                <c:pt idx="6205">
                  <c:v>58979.8</c:v>
                </c:pt>
                <c:pt idx="6206">
                  <c:v>58981.8</c:v>
                </c:pt>
                <c:pt idx="6207">
                  <c:v>58984.3</c:v>
                </c:pt>
                <c:pt idx="6208">
                  <c:v>58986.9</c:v>
                </c:pt>
                <c:pt idx="6209">
                  <c:v>58988.7</c:v>
                </c:pt>
                <c:pt idx="6210">
                  <c:v>58990.6</c:v>
                </c:pt>
                <c:pt idx="6211">
                  <c:v>58992.5</c:v>
                </c:pt>
                <c:pt idx="6212">
                  <c:v>58994.3</c:v>
                </c:pt>
                <c:pt idx="6213">
                  <c:v>58996.800000000003</c:v>
                </c:pt>
                <c:pt idx="6214">
                  <c:v>58998.6</c:v>
                </c:pt>
                <c:pt idx="6215">
                  <c:v>59000.3</c:v>
                </c:pt>
                <c:pt idx="6216">
                  <c:v>59002.7</c:v>
                </c:pt>
                <c:pt idx="6217">
                  <c:v>59004.4</c:v>
                </c:pt>
                <c:pt idx="6218">
                  <c:v>59006.1</c:v>
                </c:pt>
                <c:pt idx="6219">
                  <c:v>59008.4</c:v>
                </c:pt>
                <c:pt idx="6220">
                  <c:v>59010</c:v>
                </c:pt>
                <c:pt idx="6221">
                  <c:v>59011.6</c:v>
                </c:pt>
                <c:pt idx="6222">
                  <c:v>59013.8</c:v>
                </c:pt>
                <c:pt idx="6223">
                  <c:v>59015.4</c:v>
                </c:pt>
                <c:pt idx="6224">
                  <c:v>59016.9</c:v>
                </c:pt>
                <c:pt idx="6225">
                  <c:v>59019</c:v>
                </c:pt>
                <c:pt idx="6226">
                  <c:v>59020.5</c:v>
                </c:pt>
                <c:pt idx="6227">
                  <c:v>59022</c:v>
                </c:pt>
                <c:pt idx="6228">
                  <c:v>59024</c:v>
                </c:pt>
                <c:pt idx="6229">
                  <c:v>59025.4</c:v>
                </c:pt>
                <c:pt idx="6230">
                  <c:v>59026.9</c:v>
                </c:pt>
                <c:pt idx="6231">
                  <c:v>59028.800000000003</c:v>
                </c:pt>
                <c:pt idx="6232">
                  <c:v>59030.6</c:v>
                </c:pt>
                <c:pt idx="6233">
                  <c:v>59032</c:v>
                </c:pt>
                <c:pt idx="6234">
                  <c:v>59033.4</c:v>
                </c:pt>
                <c:pt idx="6235">
                  <c:v>59035.199999999997</c:v>
                </c:pt>
                <c:pt idx="6236">
                  <c:v>59036.6</c:v>
                </c:pt>
                <c:pt idx="6237">
                  <c:v>59037.9</c:v>
                </c:pt>
                <c:pt idx="6238">
                  <c:v>59039.7</c:v>
                </c:pt>
                <c:pt idx="6239">
                  <c:v>59041</c:v>
                </c:pt>
                <c:pt idx="6240">
                  <c:v>59042.3</c:v>
                </c:pt>
                <c:pt idx="6241">
                  <c:v>59044</c:v>
                </c:pt>
                <c:pt idx="6242">
                  <c:v>59045.3</c:v>
                </c:pt>
                <c:pt idx="6243">
                  <c:v>59046.6</c:v>
                </c:pt>
                <c:pt idx="6244">
                  <c:v>59048.2</c:v>
                </c:pt>
                <c:pt idx="6245">
                  <c:v>59049.4</c:v>
                </c:pt>
                <c:pt idx="6246">
                  <c:v>59050.7</c:v>
                </c:pt>
                <c:pt idx="6247">
                  <c:v>59052.2</c:v>
                </c:pt>
                <c:pt idx="6248">
                  <c:v>59053.8</c:v>
                </c:pt>
                <c:pt idx="6249">
                  <c:v>59055</c:v>
                </c:pt>
                <c:pt idx="6250">
                  <c:v>59056.1</c:v>
                </c:pt>
                <c:pt idx="6251">
                  <c:v>59057.599999999999</c:v>
                </c:pt>
                <c:pt idx="6252">
                  <c:v>59059</c:v>
                </c:pt>
                <c:pt idx="6253">
                  <c:v>59060.1</c:v>
                </c:pt>
                <c:pt idx="6254">
                  <c:v>59061.2</c:v>
                </c:pt>
                <c:pt idx="6255">
                  <c:v>59062.2</c:v>
                </c:pt>
                <c:pt idx="6256">
                  <c:v>59063.3</c:v>
                </c:pt>
                <c:pt idx="6257">
                  <c:v>59064.6</c:v>
                </c:pt>
                <c:pt idx="6258">
                  <c:v>59065.599999999999</c:v>
                </c:pt>
                <c:pt idx="6259">
                  <c:v>59066.6</c:v>
                </c:pt>
                <c:pt idx="6260">
                  <c:v>59067.9</c:v>
                </c:pt>
                <c:pt idx="6261">
                  <c:v>59068.800000000003</c:v>
                </c:pt>
                <c:pt idx="6262">
                  <c:v>59069.7</c:v>
                </c:pt>
                <c:pt idx="6263">
                  <c:v>59071</c:v>
                </c:pt>
                <c:pt idx="6264">
                  <c:v>59072.2</c:v>
                </c:pt>
                <c:pt idx="6265">
                  <c:v>59073.1</c:v>
                </c:pt>
                <c:pt idx="6266">
                  <c:v>59073.9</c:v>
                </c:pt>
                <c:pt idx="6267">
                  <c:v>59075.1</c:v>
                </c:pt>
                <c:pt idx="6268">
                  <c:v>59075.9</c:v>
                </c:pt>
                <c:pt idx="6269">
                  <c:v>59076.800000000003</c:v>
                </c:pt>
                <c:pt idx="6270">
                  <c:v>59077.9</c:v>
                </c:pt>
                <c:pt idx="6271">
                  <c:v>59078.7</c:v>
                </c:pt>
                <c:pt idx="6272">
                  <c:v>59079.5</c:v>
                </c:pt>
                <c:pt idx="6273">
                  <c:v>59080.6</c:v>
                </c:pt>
                <c:pt idx="6274">
                  <c:v>59081.599999999999</c:v>
                </c:pt>
                <c:pt idx="6275">
                  <c:v>59082.400000000001</c:v>
                </c:pt>
                <c:pt idx="6276">
                  <c:v>59083.199999999997</c:v>
                </c:pt>
                <c:pt idx="6277">
                  <c:v>59084.2</c:v>
                </c:pt>
                <c:pt idx="6278">
                  <c:v>59084.9</c:v>
                </c:pt>
                <c:pt idx="6279">
                  <c:v>59085.7</c:v>
                </c:pt>
                <c:pt idx="6280">
                  <c:v>59086.6</c:v>
                </c:pt>
                <c:pt idx="6281">
                  <c:v>59087.4</c:v>
                </c:pt>
                <c:pt idx="6282">
                  <c:v>59088.1</c:v>
                </c:pt>
                <c:pt idx="6283">
                  <c:v>59089</c:v>
                </c:pt>
                <c:pt idx="6284">
                  <c:v>59089.7</c:v>
                </c:pt>
                <c:pt idx="6285">
                  <c:v>59090.400000000001</c:v>
                </c:pt>
                <c:pt idx="6286">
                  <c:v>59091.3</c:v>
                </c:pt>
                <c:pt idx="6287">
                  <c:v>59092</c:v>
                </c:pt>
                <c:pt idx="6288">
                  <c:v>59092.6</c:v>
                </c:pt>
                <c:pt idx="6289">
                  <c:v>59093.5</c:v>
                </c:pt>
                <c:pt idx="6290">
                  <c:v>59094.1</c:v>
                </c:pt>
                <c:pt idx="6291">
                  <c:v>59094.8</c:v>
                </c:pt>
                <c:pt idx="6292">
                  <c:v>59095.6</c:v>
                </c:pt>
                <c:pt idx="6293">
                  <c:v>59096.2</c:v>
                </c:pt>
                <c:pt idx="6294">
                  <c:v>59096.9</c:v>
                </c:pt>
                <c:pt idx="6295">
                  <c:v>59097.7</c:v>
                </c:pt>
                <c:pt idx="6296">
                  <c:v>59098.3</c:v>
                </c:pt>
                <c:pt idx="6297">
                  <c:v>59098.9</c:v>
                </c:pt>
                <c:pt idx="6298">
                  <c:v>59099.6</c:v>
                </c:pt>
                <c:pt idx="6299">
                  <c:v>59100.2</c:v>
                </c:pt>
                <c:pt idx="6300">
                  <c:v>59100.800000000003</c:v>
                </c:pt>
                <c:pt idx="6301">
                  <c:v>59101.5</c:v>
                </c:pt>
                <c:pt idx="6302">
                  <c:v>59102</c:v>
                </c:pt>
                <c:pt idx="6303">
                  <c:v>59102.6</c:v>
                </c:pt>
                <c:pt idx="6304">
                  <c:v>59103.3</c:v>
                </c:pt>
                <c:pt idx="6305">
                  <c:v>59103.8</c:v>
                </c:pt>
                <c:pt idx="6306">
                  <c:v>59104.3</c:v>
                </c:pt>
                <c:pt idx="6307">
                  <c:v>59104.800000000003</c:v>
                </c:pt>
                <c:pt idx="6308">
                  <c:v>59105.3</c:v>
                </c:pt>
                <c:pt idx="6309">
                  <c:v>59106</c:v>
                </c:pt>
                <c:pt idx="6310">
                  <c:v>59106.5</c:v>
                </c:pt>
                <c:pt idx="6311">
                  <c:v>59106.9</c:v>
                </c:pt>
                <c:pt idx="6312">
                  <c:v>59107.6</c:v>
                </c:pt>
                <c:pt idx="6313">
                  <c:v>59108.1</c:v>
                </c:pt>
                <c:pt idx="6314">
                  <c:v>59108.5</c:v>
                </c:pt>
                <c:pt idx="6315">
                  <c:v>59109</c:v>
                </c:pt>
                <c:pt idx="6316">
                  <c:v>59109.5</c:v>
                </c:pt>
                <c:pt idx="6317">
                  <c:v>59110.1</c:v>
                </c:pt>
                <c:pt idx="6318">
                  <c:v>59110.6</c:v>
                </c:pt>
                <c:pt idx="6319">
                  <c:v>59111.1</c:v>
                </c:pt>
                <c:pt idx="6320">
                  <c:v>59111.7</c:v>
                </c:pt>
                <c:pt idx="6321">
                  <c:v>59112.2</c:v>
                </c:pt>
                <c:pt idx="6322">
                  <c:v>59112.7</c:v>
                </c:pt>
                <c:pt idx="6323">
                  <c:v>59113.4</c:v>
                </c:pt>
                <c:pt idx="6324">
                  <c:v>59114</c:v>
                </c:pt>
                <c:pt idx="6325">
                  <c:v>59114.6</c:v>
                </c:pt>
                <c:pt idx="6326">
                  <c:v>59115.1</c:v>
                </c:pt>
                <c:pt idx="6327">
                  <c:v>59115.6</c:v>
                </c:pt>
                <c:pt idx="6328">
                  <c:v>59116.1</c:v>
                </c:pt>
                <c:pt idx="6329">
                  <c:v>59116.9</c:v>
                </c:pt>
                <c:pt idx="6330">
                  <c:v>59117.4</c:v>
                </c:pt>
                <c:pt idx="6331">
                  <c:v>59118</c:v>
                </c:pt>
                <c:pt idx="6332">
                  <c:v>59118.8</c:v>
                </c:pt>
                <c:pt idx="6333">
                  <c:v>59119.4</c:v>
                </c:pt>
                <c:pt idx="6334">
                  <c:v>59120</c:v>
                </c:pt>
                <c:pt idx="6335">
                  <c:v>59120.800000000003</c:v>
                </c:pt>
                <c:pt idx="6336">
                  <c:v>59121.4</c:v>
                </c:pt>
                <c:pt idx="6337">
                  <c:v>59122.1</c:v>
                </c:pt>
                <c:pt idx="6338">
                  <c:v>59122.9</c:v>
                </c:pt>
                <c:pt idx="6339">
                  <c:v>59123.6</c:v>
                </c:pt>
                <c:pt idx="6340">
                  <c:v>59124.3</c:v>
                </c:pt>
                <c:pt idx="6341">
                  <c:v>59125.2</c:v>
                </c:pt>
                <c:pt idx="6342">
                  <c:v>59126.1</c:v>
                </c:pt>
                <c:pt idx="6343">
                  <c:v>59126.8</c:v>
                </c:pt>
                <c:pt idx="6344">
                  <c:v>59127.5</c:v>
                </c:pt>
                <c:pt idx="6345">
                  <c:v>59128.5</c:v>
                </c:pt>
                <c:pt idx="6346">
                  <c:v>59129.2</c:v>
                </c:pt>
                <c:pt idx="6347">
                  <c:v>59129.9</c:v>
                </c:pt>
                <c:pt idx="6348">
                  <c:v>59130.8</c:v>
                </c:pt>
                <c:pt idx="6349">
                  <c:v>59131.5</c:v>
                </c:pt>
                <c:pt idx="6350">
                  <c:v>59132.2</c:v>
                </c:pt>
                <c:pt idx="6351">
                  <c:v>59133.1</c:v>
                </c:pt>
                <c:pt idx="6352">
                  <c:v>59133.8</c:v>
                </c:pt>
                <c:pt idx="6353">
                  <c:v>59134.5</c:v>
                </c:pt>
                <c:pt idx="6354">
                  <c:v>59135.1</c:v>
                </c:pt>
                <c:pt idx="6355">
                  <c:v>59135.8</c:v>
                </c:pt>
                <c:pt idx="6356">
                  <c:v>59136.6</c:v>
                </c:pt>
                <c:pt idx="6357">
                  <c:v>59137.2</c:v>
                </c:pt>
                <c:pt idx="6358">
                  <c:v>59137.8</c:v>
                </c:pt>
                <c:pt idx="6359">
                  <c:v>59138.6</c:v>
                </c:pt>
                <c:pt idx="6360">
                  <c:v>59139.4</c:v>
                </c:pt>
                <c:pt idx="6361">
                  <c:v>59139.9</c:v>
                </c:pt>
                <c:pt idx="6362">
                  <c:v>59140.4</c:v>
                </c:pt>
                <c:pt idx="6363">
                  <c:v>59141.1</c:v>
                </c:pt>
                <c:pt idx="6364">
                  <c:v>59141.599999999999</c:v>
                </c:pt>
                <c:pt idx="6365">
                  <c:v>59142</c:v>
                </c:pt>
                <c:pt idx="6366">
                  <c:v>59142.400000000001</c:v>
                </c:pt>
                <c:pt idx="6367">
                  <c:v>59142.9</c:v>
                </c:pt>
                <c:pt idx="6368">
                  <c:v>59143.4</c:v>
                </c:pt>
                <c:pt idx="6369">
                  <c:v>59143.7</c:v>
                </c:pt>
                <c:pt idx="6370">
                  <c:v>59144.1</c:v>
                </c:pt>
                <c:pt idx="6371">
                  <c:v>59144.5</c:v>
                </c:pt>
                <c:pt idx="6372">
                  <c:v>59145</c:v>
                </c:pt>
                <c:pt idx="6373">
                  <c:v>59145.3</c:v>
                </c:pt>
                <c:pt idx="6374">
                  <c:v>59145.5</c:v>
                </c:pt>
                <c:pt idx="6375">
                  <c:v>59145.8</c:v>
                </c:pt>
                <c:pt idx="6376">
                  <c:v>59146.1</c:v>
                </c:pt>
                <c:pt idx="6377">
                  <c:v>59146.400000000001</c:v>
                </c:pt>
                <c:pt idx="6378">
                  <c:v>59146.7</c:v>
                </c:pt>
                <c:pt idx="6379">
                  <c:v>59146.9</c:v>
                </c:pt>
                <c:pt idx="6380">
                  <c:v>59147.199999999997</c:v>
                </c:pt>
                <c:pt idx="6381">
                  <c:v>59147.5</c:v>
                </c:pt>
                <c:pt idx="6382">
                  <c:v>59147.7</c:v>
                </c:pt>
                <c:pt idx="6383">
                  <c:v>59148</c:v>
                </c:pt>
                <c:pt idx="6384">
                  <c:v>59148.3</c:v>
                </c:pt>
                <c:pt idx="6385">
                  <c:v>59148.5</c:v>
                </c:pt>
                <c:pt idx="6386">
                  <c:v>59148.7</c:v>
                </c:pt>
                <c:pt idx="6387">
                  <c:v>59148.9</c:v>
                </c:pt>
                <c:pt idx="6388">
                  <c:v>59149.2</c:v>
                </c:pt>
                <c:pt idx="6389">
                  <c:v>59149.5</c:v>
                </c:pt>
                <c:pt idx="6390">
                  <c:v>59149.7</c:v>
                </c:pt>
                <c:pt idx="6391">
                  <c:v>59149.9</c:v>
                </c:pt>
                <c:pt idx="6392">
                  <c:v>59150.3</c:v>
                </c:pt>
                <c:pt idx="6393">
                  <c:v>59150.5</c:v>
                </c:pt>
                <c:pt idx="6394">
                  <c:v>59150.8</c:v>
                </c:pt>
                <c:pt idx="6395">
                  <c:v>59151.1</c:v>
                </c:pt>
                <c:pt idx="6396">
                  <c:v>59151.4</c:v>
                </c:pt>
                <c:pt idx="6397">
                  <c:v>59151.7</c:v>
                </c:pt>
                <c:pt idx="6398">
                  <c:v>59152.1</c:v>
                </c:pt>
                <c:pt idx="6399">
                  <c:v>59152.4</c:v>
                </c:pt>
                <c:pt idx="6400">
                  <c:v>59152.800000000003</c:v>
                </c:pt>
                <c:pt idx="6401">
                  <c:v>59153.3</c:v>
                </c:pt>
                <c:pt idx="6402">
                  <c:v>59153.7</c:v>
                </c:pt>
                <c:pt idx="6403">
                  <c:v>59154.1</c:v>
                </c:pt>
                <c:pt idx="6404">
                  <c:v>59154.7</c:v>
                </c:pt>
                <c:pt idx="6405">
                  <c:v>59155.1</c:v>
                </c:pt>
                <c:pt idx="6406">
                  <c:v>59155.6</c:v>
                </c:pt>
                <c:pt idx="6407">
                  <c:v>59156.3</c:v>
                </c:pt>
                <c:pt idx="6408">
                  <c:v>59156.9</c:v>
                </c:pt>
                <c:pt idx="6409">
                  <c:v>59157.5</c:v>
                </c:pt>
                <c:pt idx="6410">
                  <c:v>59158.3</c:v>
                </c:pt>
                <c:pt idx="6411">
                  <c:v>59158.9</c:v>
                </c:pt>
                <c:pt idx="6412">
                  <c:v>59159.6</c:v>
                </c:pt>
                <c:pt idx="6413">
                  <c:v>59160.5</c:v>
                </c:pt>
                <c:pt idx="6414">
                  <c:v>59161.2</c:v>
                </c:pt>
                <c:pt idx="6415">
                  <c:v>59162</c:v>
                </c:pt>
                <c:pt idx="6416">
                  <c:v>59162.9</c:v>
                </c:pt>
                <c:pt idx="6417">
                  <c:v>59163.7</c:v>
                </c:pt>
                <c:pt idx="6418">
                  <c:v>59164.5</c:v>
                </c:pt>
                <c:pt idx="6419">
                  <c:v>59165.5</c:v>
                </c:pt>
                <c:pt idx="6420">
                  <c:v>59166.5</c:v>
                </c:pt>
                <c:pt idx="6421">
                  <c:v>59167.3</c:v>
                </c:pt>
                <c:pt idx="6422">
                  <c:v>59168.1</c:v>
                </c:pt>
                <c:pt idx="6423">
                  <c:v>59169.1</c:v>
                </c:pt>
                <c:pt idx="6424">
                  <c:v>59169.9</c:v>
                </c:pt>
                <c:pt idx="6425">
                  <c:v>59170.6</c:v>
                </c:pt>
                <c:pt idx="6426">
                  <c:v>59171.4</c:v>
                </c:pt>
                <c:pt idx="6427">
                  <c:v>59172.1</c:v>
                </c:pt>
                <c:pt idx="6428">
                  <c:v>59173.1</c:v>
                </c:pt>
                <c:pt idx="6429">
                  <c:v>59173.8</c:v>
                </c:pt>
                <c:pt idx="6430">
                  <c:v>59174.400000000001</c:v>
                </c:pt>
                <c:pt idx="6431">
                  <c:v>59175.3</c:v>
                </c:pt>
                <c:pt idx="6432">
                  <c:v>59176.1</c:v>
                </c:pt>
                <c:pt idx="6433">
                  <c:v>59176.7</c:v>
                </c:pt>
                <c:pt idx="6434">
                  <c:v>59177.3</c:v>
                </c:pt>
                <c:pt idx="6435">
                  <c:v>59177.8</c:v>
                </c:pt>
                <c:pt idx="6436">
                  <c:v>59178.3</c:v>
                </c:pt>
                <c:pt idx="6437">
                  <c:v>59179</c:v>
                </c:pt>
                <c:pt idx="6438">
                  <c:v>59179.4</c:v>
                </c:pt>
                <c:pt idx="6439">
                  <c:v>59179.8</c:v>
                </c:pt>
                <c:pt idx="6440">
                  <c:v>59180.3</c:v>
                </c:pt>
                <c:pt idx="6441">
                  <c:v>59180.7</c:v>
                </c:pt>
                <c:pt idx="6442">
                  <c:v>59181</c:v>
                </c:pt>
                <c:pt idx="6443">
                  <c:v>59181.4</c:v>
                </c:pt>
                <c:pt idx="6444">
                  <c:v>59181.7</c:v>
                </c:pt>
                <c:pt idx="6445">
                  <c:v>59182.1</c:v>
                </c:pt>
                <c:pt idx="6446">
                  <c:v>59182.3</c:v>
                </c:pt>
                <c:pt idx="6447">
                  <c:v>59182.6</c:v>
                </c:pt>
                <c:pt idx="6448">
                  <c:v>59182.9</c:v>
                </c:pt>
                <c:pt idx="6449">
                  <c:v>59183.199999999997</c:v>
                </c:pt>
                <c:pt idx="6450">
                  <c:v>59183.4</c:v>
                </c:pt>
                <c:pt idx="6451">
                  <c:v>59183.7</c:v>
                </c:pt>
                <c:pt idx="6452">
                  <c:v>59183.9</c:v>
                </c:pt>
                <c:pt idx="6453">
                  <c:v>59184.1</c:v>
                </c:pt>
                <c:pt idx="6454">
                  <c:v>59184.4</c:v>
                </c:pt>
                <c:pt idx="6455">
                  <c:v>59184.6</c:v>
                </c:pt>
                <c:pt idx="6456">
                  <c:v>59184.800000000003</c:v>
                </c:pt>
                <c:pt idx="6457">
                  <c:v>59185.1</c:v>
                </c:pt>
                <c:pt idx="6458">
                  <c:v>59185.3</c:v>
                </c:pt>
                <c:pt idx="6459">
                  <c:v>59185.5</c:v>
                </c:pt>
                <c:pt idx="6460">
                  <c:v>59185.8</c:v>
                </c:pt>
                <c:pt idx="6461">
                  <c:v>59186</c:v>
                </c:pt>
                <c:pt idx="6462">
                  <c:v>59186.2</c:v>
                </c:pt>
                <c:pt idx="6463">
                  <c:v>59186.5</c:v>
                </c:pt>
                <c:pt idx="6464">
                  <c:v>59186.8</c:v>
                </c:pt>
                <c:pt idx="6465">
                  <c:v>59187.1</c:v>
                </c:pt>
                <c:pt idx="6466">
                  <c:v>59187.4</c:v>
                </c:pt>
                <c:pt idx="6467">
                  <c:v>59187.7</c:v>
                </c:pt>
                <c:pt idx="6468">
                  <c:v>59188</c:v>
                </c:pt>
                <c:pt idx="6469">
                  <c:v>59188.5</c:v>
                </c:pt>
                <c:pt idx="6470">
                  <c:v>59188.800000000003</c:v>
                </c:pt>
                <c:pt idx="6471">
                  <c:v>59189.2</c:v>
                </c:pt>
                <c:pt idx="6472">
                  <c:v>59189.8</c:v>
                </c:pt>
                <c:pt idx="6473">
                  <c:v>59190.3</c:v>
                </c:pt>
                <c:pt idx="6474">
                  <c:v>59190.8</c:v>
                </c:pt>
                <c:pt idx="6475">
                  <c:v>59191.5</c:v>
                </c:pt>
                <c:pt idx="6476">
                  <c:v>59192.1</c:v>
                </c:pt>
                <c:pt idx="6477">
                  <c:v>59192.800000000003</c:v>
                </c:pt>
                <c:pt idx="6478">
                  <c:v>59193.7</c:v>
                </c:pt>
                <c:pt idx="6479">
                  <c:v>59194.5</c:v>
                </c:pt>
                <c:pt idx="6480">
                  <c:v>59195.3</c:v>
                </c:pt>
                <c:pt idx="6481">
                  <c:v>59196.5</c:v>
                </c:pt>
                <c:pt idx="6482">
                  <c:v>59197.5</c:v>
                </c:pt>
                <c:pt idx="6483">
                  <c:v>59198.5</c:v>
                </c:pt>
                <c:pt idx="6484">
                  <c:v>59200</c:v>
                </c:pt>
                <c:pt idx="6485">
                  <c:v>59201.1</c:v>
                </c:pt>
                <c:pt idx="6486">
                  <c:v>59202.3</c:v>
                </c:pt>
                <c:pt idx="6487">
                  <c:v>59203.9</c:v>
                </c:pt>
                <c:pt idx="6488">
                  <c:v>59205.2</c:v>
                </c:pt>
                <c:pt idx="6489">
                  <c:v>59206.6</c:v>
                </c:pt>
                <c:pt idx="6490">
                  <c:v>59208.4</c:v>
                </c:pt>
                <c:pt idx="6491">
                  <c:v>59209.8</c:v>
                </c:pt>
                <c:pt idx="6492">
                  <c:v>59211.3</c:v>
                </c:pt>
                <c:pt idx="6493">
                  <c:v>59213.2</c:v>
                </c:pt>
                <c:pt idx="6494">
                  <c:v>59214.7</c:v>
                </c:pt>
                <c:pt idx="6495">
                  <c:v>59216.3</c:v>
                </c:pt>
                <c:pt idx="6496">
                  <c:v>59218.3</c:v>
                </c:pt>
                <c:pt idx="6497">
                  <c:v>59220.4</c:v>
                </c:pt>
                <c:pt idx="6498">
                  <c:v>59222</c:v>
                </c:pt>
                <c:pt idx="6499">
                  <c:v>59223.6</c:v>
                </c:pt>
                <c:pt idx="6500">
                  <c:v>59225.8</c:v>
                </c:pt>
                <c:pt idx="6501">
                  <c:v>59227.4</c:v>
                </c:pt>
                <c:pt idx="6502">
                  <c:v>59229</c:v>
                </c:pt>
                <c:pt idx="6503">
                  <c:v>59231.199999999997</c:v>
                </c:pt>
                <c:pt idx="6504">
                  <c:v>59232.800000000003</c:v>
                </c:pt>
                <c:pt idx="6505">
                  <c:v>59234.400000000001</c:v>
                </c:pt>
                <c:pt idx="6506">
                  <c:v>59236.6</c:v>
                </c:pt>
                <c:pt idx="6507">
                  <c:v>59238.2</c:v>
                </c:pt>
                <c:pt idx="6508">
                  <c:v>59239.8</c:v>
                </c:pt>
                <c:pt idx="6509">
                  <c:v>59242</c:v>
                </c:pt>
                <c:pt idx="6510">
                  <c:v>59243.6</c:v>
                </c:pt>
                <c:pt idx="6511">
                  <c:v>59245.2</c:v>
                </c:pt>
                <c:pt idx="6512">
                  <c:v>59247.4</c:v>
                </c:pt>
                <c:pt idx="6513">
                  <c:v>59249</c:v>
                </c:pt>
                <c:pt idx="6514">
                  <c:v>59250.7</c:v>
                </c:pt>
                <c:pt idx="6515">
                  <c:v>59252.9</c:v>
                </c:pt>
                <c:pt idx="6516">
                  <c:v>59254.5</c:v>
                </c:pt>
                <c:pt idx="6517">
                  <c:v>59256.2</c:v>
                </c:pt>
                <c:pt idx="6518">
                  <c:v>59258.5</c:v>
                </c:pt>
                <c:pt idx="6519">
                  <c:v>59260.2</c:v>
                </c:pt>
                <c:pt idx="6520">
                  <c:v>59261.9</c:v>
                </c:pt>
                <c:pt idx="6521">
                  <c:v>59264.2</c:v>
                </c:pt>
                <c:pt idx="6522">
                  <c:v>59266</c:v>
                </c:pt>
                <c:pt idx="6523">
                  <c:v>59267.8</c:v>
                </c:pt>
                <c:pt idx="6524">
                  <c:v>59270.2</c:v>
                </c:pt>
                <c:pt idx="6525">
                  <c:v>59272</c:v>
                </c:pt>
                <c:pt idx="6526">
                  <c:v>59273.8</c:v>
                </c:pt>
                <c:pt idx="6527">
                  <c:v>59275.6</c:v>
                </c:pt>
                <c:pt idx="6528">
                  <c:v>59277.5</c:v>
                </c:pt>
                <c:pt idx="6529">
                  <c:v>59280</c:v>
                </c:pt>
                <c:pt idx="6530">
                  <c:v>59281.9</c:v>
                </c:pt>
                <c:pt idx="6531">
                  <c:v>59283.8</c:v>
                </c:pt>
                <c:pt idx="6532">
                  <c:v>59286.3</c:v>
                </c:pt>
                <c:pt idx="6533">
                  <c:v>59288.3</c:v>
                </c:pt>
                <c:pt idx="6534">
                  <c:v>59290.2</c:v>
                </c:pt>
                <c:pt idx="6535">
                  <c:v>59292.800000000003</c:v>
                </c:pt>
                <c:pt idx="6536">
                  <c:v>59295.5</c:v>
                </c:pt>
                <c:pt idx="6537">
                  <c:v>59297.5</c:v>
                </c:pt>
                <c:pt idx="6538">
                  <c:v>59299.5</c:v>
                </c:pt>
                <c:pt idx="6539">
                  <c:v>59301.5</c:v>
                </c:pt>
                <c:pt idx="6540">
                  <c:v>59303.5</c:v>
                </c:pt>
                <c:pt idx="6541">
                  <c:v>59306.3</c:v>
                </c:pt>
                <c:pt idx="6542">
                  <c:v>59308.3</c:v>
                </c:pt>
                <c:pt idx="6543">
                  <c:v>59310.400000000001</c:v>
                </c:pt>
                <c:pt idx="6544">
                  <c:v>59313.2</c:v>
                </c:pt>
                <c:pt idx="6545">
                  <c:v>59315.4</c:v>
                </c:pt>
                <c:pt idx="6546">
                  <c:v>59317.5</c:v>
                </c:pt>
                <c:pt idx="6547">
                  <c:v>59320.4</c:v>
                </c:pt>
                <c:pt idx="6548">
                  <c:v>59323.3</c:v>
                </c:pt>
                <c:pt idx="6549">
                  <c:v>59325.5</c:v>
                </c:pt>
                <c:pt idx="6550">
                  <c:v>59327.8</c:v>
                </c:pt>
                <c:pt idx="6551">
                  <c:v>59330</c:v>
                </c:pt>
                <c:pt idx="6552">
                  <c:v>59332.3</c:v>
                </c:pt>
                <c:pt idx="6553">
                  <c:v>59335.4</c:v>
                </c:pt>
                <c:pt idx="6554">
                  <c:v>59337.7</c:v>
                </c:pt>
                <c:pt idx="6555">
                  <c:v>59340.1</c:v>
                </c:pt>
                <c:pt idx="6556">
                  <c:v>59343.3</c:v>
                </c:pt>
                <c:pt idx="6557">
                  <c:v>59345.7</c:v>
                </c:pt>
                <c:pt idx="6558">
                  <c:v>59348.1</c:v>
                </c:pt>
                <c:pt idx="6559">
                  <c:v>59351.3</c:v>
                </c:pt>
                <c:pt idx="6560">
                  <c:v>59354.6</c:v>
                </c:pt>
                <c:pt idx="6561">
                  <c:v>59357.1</c:v>
                </c:pt>
                <c:pt idx="6562">
                  <c:v>59359.6</c:v>
                </c:pt>
                <c:pt idx="6563">
                  <c:v>59362.1</c:v>
                </c:pt>
                <c:pt idx="6564">
                  <c:v>59365.4</c:v>
                </c:pt>
                <c:pt idx="6565">
                  <c:v>59368.800000000003</c:v>
                </c:pt>
                <c:pt idx="6566">
                  <c:v>59371.4</c:v>
                </c:pt>
                <c:pt idx="6567">
                  <c:v>59373.9</c:v>
                </c:pt>
                <c:pt idx="6568">
                  <c:v>59376.5</c:v>
                </c:pt>
                <c:pt idx="6569">
                  <c:v>59379.9</c:v>
                </c:pt>
                <c:pt idx="6570">
                  <c:v>59382.5</c:v>
                </c:pt>
                <c:pt idx="6571">
                  <c:v>59385</c:v>
                </c:pt>
                <c:pt idx="6572">
                  <c:v>59388.5</c:v>
                </c:pt>
                <c:pt idx="6573">
                  <c:v>59391.1</c:v>
                </c:pt>
                <c:pt idx="6574">
                  <c:v>59393.599999999999</c:v>
                </c:pt>
                <c:pt idx="6575">
                  <c:v>59396.2</c:v>
                </c:pt>
                <c:pt idx="6576">
                  <c:v>59398.8</c:v>
                </c:pt>
                <c:pt idx="6577">
                  <c:v>59402.2</c:v>
                </c:pt>
                <c:pt idx="6578">
                  <c:v>59404.800000000003</c:v>
                </c:pt>
                <c:pt idx="6579">
                  <c:v>59407.4</c:v>
                </c:pt>
                <c:pt idx="6580">
                  <c:v>59410.9</c:v>
                </c:pt>
                <c:pt idx="6581">
                  <c:v>59413.5</c:v>
                </c:pt>
                <c:pt idx="6582">
                  <c:v>59416.1</c:v>
                </c:pt>
                <c:pt idx="6583">
                  <c:v>59419.6</c:v>
                </c:pt>
                <c:pt idx="6584">
                  <c:v>59422.2</c:v>
                </c:pt>
                <c:pt idx="6585">
                  <c:v>59424.9</c:v>
                </c:pt>
                <c:pt idx="6586">
                  <c:v>59428.4</c:v>
                </c:pt>
                <c:pt idx="6587">
                  <c:v>59431</c:v>
                </c:pt>
                <c:pt idx="6588">
                  <c:v>59433.7</c:v>
                </c:pt>
                <c:pt idx="6589">
                  <c:v>59437.3</c:v>
                </c:pt>
                <c:pt idx="6590">
                  <c:v>59440</c:v>
                </c:pt>
                <c:pt idx="6591">
                  <c:v>59442.7</c:v>
                </c:pt>
                <c:pt idx="6592">
                  <c:v>59446.3</c:v>
                </c:pt>
                <c:pt idx="6593">
                  <c:v>59449</c:v>
                </c:pt>
                <c:pt idx="6594">
                  <c:v>59451.8</c:v>
                </c:pt>
                <c:pt idx="6595">
                  <c:v>59455.4</c:v>
                </c:pt>
                <c:pt idx="6596">
                  <c:v>59458.1</c:v>
                </c:pt>
                <c:pt idx="6597">
                  <c:v>59460.9</c:v>
                </c:pt>
                <c:pt idx="6598">
                  <c:v>59464.5</c:v>
                </c:pt>
                <c:pt idx="6599">
                  <c:v>59467.199999999997</c:v>
                </c:pt>
                <c:pt idx="6600">
                  <c:v>59470</c:v>
                </c:pt>
                <c:pt idx="6601">
                  <c:v>59473.599999999999</c:v>
                </c:pt>
                <c:pt idx="6602">
                  <c:v>59476.3</c:v>
                </c:pt>
                <c:pt idx="6603">
                  <c:v>59479</c:v>
                </c:pt>
                <c:pt idx="6604">
                  <c:v>59482.6</c:v>
                </c:pt>
                <c:pt idx="6605">
                  <c:v>59485.3</c:v>
                </c:pt>
                <c:pt idx="6606">
                  <c:v>59487.9</c:v>
                </c:pt>
                <c:pt idx="6607">
                  <c:v>59491.5</c:v>
                </c:pt>
                <c:pt idx="6608">
                  <c:v>59494.1</c:v>
                </c:pt>
                <c:pt idx="6609">
                  <c:v>59496.7</c:v>
                </c:pt>
                <c:pt idx="6610">
                  <c:v>59500.1</c:v>
                </c:pt>
                <c:pt idx="6611">
                  <c:v>59502.7</c:v>
                </c:pt>
                <c:pt idx="6612">
                  <c:v>59505.2</c:v>
                </c:pt>
                <c:pt idx="6613">
                  <c:v>59508.6</c:v>
                </c:pt>
                <c:pt idx="6614">
                  <c:v>59511.1</c:v>
                </c:pt>
                <c:pt idx="6615">
                  <c:v>59513.5</c:v>
                </c:pt>
                <c:pt idx="6616">
                  <c:v>59516.800000000003</c:v>
                </c:pt>
                <c:pt idx="6617">
                  <c:v>59519.199999999997</c:v>
                </c:pt>
                <c:pt idx="6618">
                  <c:v>59521.599999999999</c:v>
                </c:pt>
                <c:pt idx="6619">
                  <c:v>59524.800000000003</c:v>
                </c:pt>
                <c:pt idx="6620">
                  <c:v>59527.199999999997</c:v>
                </c:pt>
                <c:pt idx="6621">
                  <c:v>59529.599999999999</c:v>
                </c:pt>
                <c:pt idx="6622">
                  <c:v>59531.9</c:v>
                </c:pt>
                <c:pt idx="6623">
                  <c:v>59534.3</c:v>
                </c:pt>
                <c:pt idx="6624">
                  <c:v>59537.4</c:v>
                </c:pt>
                <c:pt idx="6625">
                  <c:v>59539.7</c:v>
                </c:pt>
                <c:pt idx="6626">
                  <c:v>59542</c:v>
                </c:pt>
                <c:pt idx="6627">
                  <c:v>59545.1</c:v>
                </c:pt>
                <c:pt idx="6628">
                  <c:v>59548.2</c:v>
                </c:pt>
                <c:pt idx="6629">
                  <c:v>59550.5</c:v>
                </c:pt>
                <c:pt idx="6630">
                  <c:v>59552.7</c:v>
                </c:pt>
                <c:pt idx="6631">
                  <c:v>59555</c:v>
                </c:pt>
                <c:pt idx="6632">
                  <c:v>59557.2</c:v>
                </c:pt>
                <c:pt idx="6633">
                  <c:v>59560.2</c:v>
                </c:pt>
                <c:pt idx="6634">
                  <c:v>59562.400000000001</c:v>
                </c:pt>
                <c:pt idx="6635">
                  <c:v>59564.6</c:v>
                </c:pt>
                <c:pt idx="6636">
                  <c:v>59567.5</c:v>
                </c:pt>
                <c:pt idx="6637">
                  <c:v>59569.599999999999</c:v>
                </c:pt>
                <c:pt idx="6638">
                  <c:v>59571.8</c:v>
                </c:pt>
                <c:pt idx="6639">
                  <c:v>59574.6</c:v>
                </c:pt>
                <c:pt idx="6640">
                  <c:v>59576.7</c:v>
                </c:pt>
                <c:pt idx="6641">
                  <c:v>59578.7</c:v>
                </c:pt>
                <c:pt idx="6642">
                  <c:v>59581.4</c:v>
                </c:pt>
                <c:pt idx="6643">
                  <c:v>59583.5</c:v>
                </c:pt>
                <c:pt idx="6644">
                  <c:v>59585.4</c:v>
                </c:pt>
                <c:pt idx="6645">
                  <c:v>59588</c:v>
                </c:pt>
                <c:pt idx="6646">
                  <c:v>59590</c:v>
                </c:pt>
                <c:pt idx="6647">
                  <c:v>59591.8</c:v>
                </c:pt>
                <c:pt idx="6648">
                  <c:v>59594.3</c:v>
                </c:pt>
                <c:pt idx="6649">
                  <c:v>59596.2</c:v>
                </c:pt>
                <c:pt idx="6650">
                  <c:v>59598</c:v>
                </c:pt>
                <c:pt idx="6651">
                  <c:v>59600.3</c:v>
                </c:pt>
                <c:pt idx="6652">
                  <c:v>59602.1</c:v>
                </c:pt>
                <c:pt idx="6653">
                  <c:v>59603.8</c:v>
                </c:pt>
                <c:pt idx="6654">
                  <c:v>59606.1</c:v>
                </c:pt>
                <c:pt idx="6655">
                  <c:v>59607.8</c:v>
                </c:pt>
                <c:pt idx="6656">
                  <c:v>59609.5</c:v>
                </c:pt>
                <c:pt idx="6657">
                  <c:v>59611.7</c:v>
                </c:pt>
                <c:pt idx="6658">
                  <c:v>59613.4</c:v>
                </c:pt>
                <c:pt idx="6659">
                  <c:v>59615</c:v>
                </c:pt>
                <c:pt idx="6660">
                  <c:v>59617.1</c:v>
                </c:pt>
                <c:pt idx="6661">
                  <c:v>59618.7</c:v>
                </c:pt>
                <c:pt idx="6662">
                  <c:v>59620.3</c:v>
                </c:pt>
                <c:pt idx="6663">
                  <c:v>59622.400000000001</c:v>
                </c:pt>
                <c:pt idx="6664">
                  <c:v>59624.5</c:v>
                </c:pt>
                <c:pt idx="6665">
                  <c:v>59626.1</c:v>
                </c:pt>
                <c:pt idx="6666">
                  <c:v>59627.6</c:v>
                </c:pt>
                <c:pt idx="6667">
                  <c:v>59629.599999999999</c:v>
                </c:pt>
                <c:pt idx="6668">
                  <c:v>59631.1</c:v>
                </c:pt>
                <c:pt idx="6669">
                  <c:v>59632.6</c:v>
                </c:pt>
                <c:pt idx="6670">
                  <c:v>59634.5</c:v>
                </c:pt>
                <c:pt idx="6671">
                  <c:v>59635.9</c:v>
                </c:pt>
                <c:pt idx="6672">
                  <c:v>59637.3</c:v>
                </c:pt>
                <c:pt idx="6673">
                  <c:v>59639.1</c:v>
                </c:pt>
                <c:pt idx="6674">
                  <c:v>59640.5</c:v>
                </c:pt>
                <c:pt idx="6675">
                  <c:v>59641.8</c:v>
                </c:pt>
                <c:pt idx="6676">
                  <c:v>59643.5</c:v>
                </c:pt>
                <c:pt idx="6677">
                  <c:v>59644.800000000003</c:v>
                </c:pt>
                <c:pt idx="6678">
                  <c:v>59646</c:v>
                </c:pt>
                <c:pt idx="6679">
                  <c:v>59647.6</c:v>
                </c:pt>
                <c:pt idx="6680">
                  <c:v>59648.800000000003</c:v>
                </c:pt>
                <c:pt idx="6681">
                  <c:v>59649.9</c:v>
                </c:pt>
                <c:pt idx="6682">
                  <c:v>59651.4</c:v>
                </c:pt>
                <c:pt idx="6683">
                  <c:v>59652.4</c:v>
                </c:pt>
                <c:pt idx="6684">
                  <c:v>59653.4</c:v>
                </c:pt>
                <c:pt idx="6685">
                  <c:v>59654.8</c:v>
                </c:pt>
                <c:pt idx="6686">
                  <c:v>59655.7</c:v>
                </c:pt>
                <c:pt idx="6687">
                  <c:v>59656.7</c:v>
                </c:pt>
                <c:pt idx="6688">
                  <c:v>59657.9</c:v>
                </c:pt>
                <c:pt idx="6689">
                  <c:v>59658.8</c:v>
                </c:pt>
                <c:pt idx="6690">
                  <c:v>59659.7</c:v>
                </c:pt>
                <c:pt idx="6691">
                  <c:v>59660.5</c:v>
                </c:pt>
                <c:pt idx="6692">
                  <c:v>59661.4</c:v>
                </c:pt>
                <c:pt idx="6693">
                  <c:v>59662.5</c:v>
                </c:pt>
                <c:pt idx="6694">
                  <c:v>59663.3</c:v>
                </c:pt>
                <c:pt idx="6695">
                  <c:v>59664.1</c:v>
                </c:pt>
                <c:pt idx="6696">
                  <c:v>59665.1</c:v>
                </c:pt>
                <c:pt idx="6697">
                  <c:v>59665.9</c:v>
                </c:pt>
                <c:pt idx="6698">
                  <c:v>59666.7</c:v>
                </c:pt>
                <c:pt idx="6699">
                  <c:v>59667.7</c:v>
                </c:pt>
                <c:pt idx="6700">
                  <c:v>59668.7</c:v>
                </c:pt>
                <c:pt idx="6701">
                  <c:v>59669.5</c:v>
                </c:pt>
                <c:pt idx="6702">
                  <c:v>59670.2</c:v>
                </c:pt>
                <c:pt idx="6703">
                  <c:v>59670.9</c:v>
                </c:pt>
                <c:pt idx="6704">
                  <c:v>59671.6</c:v>
                </c:pt>
                <c:pt idx="6705">
                  <c:v>59672.6</c:v>
                </c:pt>
                <c:pt idx="6706">
                  <c:v>59673.2</c:v>
                </c:pt>
                <c:pt idx="6707">
                  <c:v>59673.9</c:v>
                </c:pt>
                <c:pt idx="6708">
                  <c:v>59674.7</c:v>
                </c:pt>
                <c:pt idx="6709">
                  <c:v>59675.3</c:v>
                </c:pt>
                <c:pt idx="6710">
                  <c:v>59675.8</c:v>
                </c:pt>
                <c:pt idx="6711">
                  <c:v>59676.6</c:v>
                </c:pt>
                <c:pt idx="6712">
                  <c:v>59677.1</c:v>
                </c:pt>
                <c:pt idx="6713">
                  <c:v>59677.5</c:v>
                </c:pt>
                <c:pt idx="6714">
                  <c:v>59678.1</c:v>
                </c:pt>
                <c:pt idx="6715">
                  <c:v>59678.5</c:v>
                </c:pt>
                <c:pt idx="6716">
                  <c:v>59678.9</c:v>
                </c:pt>
                <c:pt idx="6717">
                  <c:v>59679.3</c:v>
                </c:pt>
                <c:pt idx="6718">
                  <c:v>59679.6</c:v>
                </c:pt>
                <c:pt idx="6719">
                  <c:v>59679.9</c:v>
                </c:pt>
                <c:pt idx="6720">
                  <c:v>59680.2</c:v>
                </c:pt>
                <c:pt idx="6721">
                  <c:v>59680.4</c:v>
                </c:pt>
                <c:pt idx="6722">
                  <c:v>59680.6</c:v>
                </c:pt>
                <c:pt idx="6723">
                  <c:v>59680.7</c:v>
                </c:pt>
                <c:pt idx="6724">
                  <c:v>59680.800000000003</c:v>
                </c:pt>
                <c:pt idx="6725">
                  <c:v>59681</c:v>
                </c:pt>
                <c:pt idx="6726">
                  <c:v>59681</c:v>
                </c:pt>
                <c:pt idx="6727">
                  <c:v>59681</c:v>
                </c:pt>
                <c:pt idx="6728">
                  <c:v>59681.1</c:v>
                </c:pt>
                <c:pt idx="6729">
                  <c:v>59681</c:v>
                </c:pt>
                <c:pt idx="6730">
                  <c:v>59681</c:v>
                </c:pt>
                <c:pt idx="6731">
                  <c:v>59681</c:v>
                </c:pt>
                <c:pt idx="6732">
                  <c:v>59680.9</c:v>
                </c:pt>
                <c:pt idx="6733">
                  <c:v>59680.9</c:v>
                </c:pt>
                <c:pt idx="6734">
                  <c:v>59680.800000000003</c:v>
                </c:pt>
                <c:pt idx="6735">
                  <c:v>59680.7</c:v>
                </c:pt>
                <c:pt idx="6736">
                  <c:v>59680.7</c:v>
                </c:pt>
                <c:pt idx="6737">
                  <c:v>59680.6</c:v>
                </c:pt>
                <c:pt idx="6738">
                  <c:v>59680.5</c:v>
                </c:pt>
                <c:pt idx="6739">
                  <c:v>59680.4</c:v>
                </c:pt>
                <c:pt idx="6740">
                  <c:v>59680.3</c:v>
                </c:pt>
                <c:pt idx="6741">
                  <c:v>59680.1</c:v>
                </c:pt>
                <c:pt idx="6742">
                  <c:v>59680</c:v>
                </c:pt>
                <c:pt idx="6743">
                  <c:v>59679.9</c:v>
                </c:pt>
                <c:pt idx="6744">
                  <c:v>59679.7</c:v>
                </c:pt>
                <c:pt idx="6745">
                  <c:v>59679.6</c:v>
                </c:pt>
                <c:pt idx="6746">
                  <c:v>59679.5</c:v>
                </c:pt>
                <c:pt idx="6747">
                  <c:v>59679.4</c:v>
                </c:pt>
                <c:pt idx="6748">
                  <c:v>59679.3</c:v>
                </c:pt>
                <c:pt idx="6749">
                  <c:v>59679.1</c:v>
                </c:pt>
                <c:pt idx="6750">
                  <c:v>59678.9</c:v>
                </c:pt>
                <c:pt idx="6751">
                  <c:v>59678.8</c:v>
                </c:pt>
                <c:pt idx="6752">
                  <c:v>59678.6</c:v>
                </c:pt>
                <c:pt idx="6753">
                  <c:v>59678.400000000001</c:v>
                </c:pt>
                <c:pt idx="6754">
                  <c:v>59678.3</c:v>
                </c:pt>
                <c:pt idx="6755">
                  <c:v>59678.1</c:v>
                </c:pt>
                <c:pt idx="6756">
                  <c:v>59677.9</c:v>
                </c:pt>
                <c:pt idx="6757">
                  <c:v>59677.7</c:v>
                </c:pt>
                <c:pt idx="6758">
                  <c:v>59677.5</c:v>
                </c:pt>
                <c:pt idx="6759">
                  <c:v>59677.3</c:v>
                </c:pt>
                <c:pt idx="6760">
                  <c:v>59677.1</c:v>
                </c:pt>
                <c:pt idx="6761">
                  <c:v>59676.800000000003</c:v>
                </c:pt>
                <c:pt idx="6762">
                  <c:v>59676.5</c:v>
                </c:pt>
                <c:pt idx="6763">
                  <c:v>59676.2</c:v>
                </c:pt>
                <c:pt idx="6764">
                  <c:v>59675.9</c:v>
                </c:pt>
                <c:pt idx="6765">
                  <c:v>59675.5</c:v>
                </c:pt>
                <c:pt idx="6766">
                  <c:v>59675.199999999997</c:v>
                </c:pt>
                <c:pt idx="6767">
                  <c:v>59674.7</c:v>
                </c:pt>
                <c:pt idx="6768">
                  <c:v>59674.400000000001</c:v>
                </c:pt>
                <c:pt idx="6769">
                  <c:v>59674</c:v>
                </c:pt>
                <c:pt idx="6770">
                  <c:v>59673.4</c:v>
                </c:pt>
                <c:pt idx="6771">
                  <c:v>59672.9</c:v>
                </c:pt>
                <c:pt idx="6772">
                  <c:v>59672.5</c:v>
                </c:pt>
                <c:pt idx="6773">
                  <c:v>59671.9</c:v>
                </c:pt>
                <c:pt idx="6774">
                  <c:v>59671.4</c:v>
                </c:pt>
                <c:pt idx="6775">
                  <c:v>59670.9</c:v>
                </c:pt>
                <c:pt idx="6776">
                  <c:v>59670.2</c:v>
                </c:pt>
                <c:pt idx="6777">
                  <c:v>59669.7</c:v>
                </c:pt>
                <c:pt idx="6778">
                  <c:v>59669.1</c:v>
                </c:pt>
                <c:pt idx="6779">
                  <c:v>59668.4</c:v>
                </c:pt>
                <c:pt idx="6780">
                  <c:v>59667.9</c:v>
                </c:pt>
                <c:pt idx="6781">
                  <c:v>59667.4</c:v>
                </c:pt>
                <c:pt idx="6782">
                  <c:v>59666.7</c:v>
                </c:pt>
                <c:pt idx="6783">
                  <c:v>59666.1</c:v>
                </c:pt>
                <c:pt idx="6784">
                  <c:v>59665.599999999999</c:v>
                </c:pt>
                <c:pt idx="6785">
                  <c:v>59664.9</c:v>
                </c:pt>
                <c:pt idx="6786">
                  <c:v>59664.5</c:v>
                </c:pt>
                <c:pt idx="6787">
                  <c:v>59664</c:v>
                </c:pt>
                <c:pt idx="6788">
                  <c:v>59663.5</c:v>
                </c:pt>
                <c:pt idx="6789">
                  <c:v>59663.1</c:v>
                </c:pt>
                <c:pt idx="6790">
                  <c:v>59662.5</c:v>
                </c:pt>
                <c:pt idx="6791">
                  <c:v>59662.1</c:v>
                </c:pt>
                <c:pt idx="6792">
                  <c:v>59661.7</c:v>
                </c:pt>
                <c:pt idx="6793">
                  <c:v>59661.2</c:v>
                </c:pt>
                <c:pt idx="6794">
                  <c:v>59660.800000000003</c:v>
                </c:pt>
                <c:pt idx="6795">
                  <c:v>59660.5</c:v>
                </c:pt>
                <c:pt idx="6796">
                  <c:v>59660.1</c:v>
                </c:pt>
                <c:pt idx="6797">
                  <c:v>59659.7</c:v>
                </c:pt>
                <c:pt idx="6798">
                  <c:v>59659.4</c:v>
                </c:pt>
                <c:pt idx="6799">
                  <c:v>59659.1</c:v>
                </c:pt>
                <c:pt idx="6800">
                  <c:v>59658.9</c:v>
                </c:pt>
                <c:pt idx="6801">
                  <c:v>59658.7</c:v>
                </c:pt>
                <c:pt idx="6802">
                  <c:v>59658.400000000001</c:v>
                </c:pt>
                <c:pt idx="6803">
                  <c:v>59658.2</c:v>
                </c:pt>
                <c:pt idx="6804">
                  <c:v>59658</c:v>
                </c:pt>
                <c:pt idx="6805">
                  <c:v>59657.7</c:v>
                </c:pt>
                <c:pt idx="6806">
                  <c:v>59657.5</c:v>
                </c:pt>
                <c:pt idx="6807">
                  <c:v>59657.3</c:v>
                </c:pt>
                <c:pt idx="6808">
                  <c:v>59657.1</c:v>
                </c:pt>
                <c:pt idx="6809">
                  <c:v>59656.9</c:v>
                </c:pt>
                <c:pt idx="6810">
                  <c:v>59656.7</c:v>
                </c:pt>
                <c:pt idx="6811">
                  <c:v>59656.5</c:v>
                </c:pt>
                <c:pt idx="6812">
                  <c:v>59656.4</c:v>
                </c:pt>
                <c:pt idx="6813">
                  <c:v>59656.2</c:v>
                </c:pt>
                <c:pt idx="6814">
                  <c:v>59656</c:v>
                </c:pt>
                <c:pt idx="6815">
                  <c:v>59655.8</c:v>
                </c:pt>
                <c:pt idx="6816">
                  <c:v>59655.6</c:v>
                </c:pt>
                <c:pt idx="6817">
                  <c:v>59655.4</c:v>
                </c:pt>
                <c:pt idx="6818">
                  <c:v>59655.3</c:v>
                </c:pt>
                <c:pt idx="6819">
                  <c:v>59655.1</c:v>
                </c:pt>
                <c:pt idx="6820">
                  <c:v>59654.9</c:v>
                </c:pt>
                <c:pt idx="6821">
                  <c:v>59654.7</c:v>
                </c:pt>
                <c:pt idx="6822">
                  <c:v>59654.5</c:v>
                </c:pt>
                <c:pt idx="6823">
                  <c:v>59654.2</c:v>
                </c:pt>
                <c:pt idx="6824">
                  <c:v>59654</c:v>
                </c:pt>
                <c:pt idx="6825">
                  <c:v>59653.8</c:v>
                </c:pt>
                <c:pt idx="6826">
                  <c:v>59653.5</c:v>
                </c:pt>
                <c:pt idx="6827">
                  <c:v>59653.3</c:v>
                </c:pt>
                <c:pt idx="6828">
                  <c:v>59653.1</c:v>
                </c:pt>
                <c:pt idx="6829">
                  <c:v>59652.7</c:v>
                </c:pt>
                <c:pt idx="6830">
                  <c:v>59652.5</c:v>
                </c:pt>
                <c:pt idx="6831">
                  <c:v>59652.2</c:v>
                </c:pt>
                <c:pt idx="6832">
                  <c:v>59651.8</c:v>
                </c:pt>
                <c:pt idx="6833">
                  <c:v>59651.4</c:v>
                </c:pt>
                <c:pt idx="6834">
                  <c:v>59651.1</c:v>
                </c:pt>
                <c:pt idx="6835">
                  <c:v>59650.7</c:v>
                </c:pt>
                <c:pt idx="6836">
                  <c:v>59650.400000000001</c:v>
                </c:pt>
                <c:pt idx="6837">
                  <c:v>59650</c:v>
                </c:pt>
                <c:pt idx="6838">
                  <c:v>59649.5</c:v>
                </c:pt>
                <c:pt idx="6839">
                  <c:v>59649</c:v>
                </c:pt>
                <c:pt idx="6840">
                  <c:v>59648.6</c:v>
                </c:pt>
                <c:pt idx="6841">
                  <c:v>59648</c:v>
                </c:pt>
                <c:pt idx="6842">
                  <c:v>59647.6</c:v>
                </c:pt>
                <c:pt idx="6843">
                  <c:v>59647.1</c:v>
                </c:pt>
                <c:pt idx="6844">
                  <c:v>59646.400000000001</c:v>
                </c:pt>
                <c:pt idx="6845">
                  <c:v>59645.8</c:v>
                </c:pt>
                <c:pt idx="6846">
                  <c:v>59645.2</c:v>
                </c:pt>
                <c:pt idx="6847">
                  <c:v>59644.7</c:v>
                </c:pt>
                <c:pt idx="6848">
                  <c:v>59644.2</c:v>
                </c:pt>
                <c:pt idx="6849">
                  <c:v>59643.6</c:v>
                </c:pt>
                <c:pt idx="6850">
                  <c:v>59643.1</c:v>
                </c:pt>
                <c:pt idx="6851">
                  <c:v>59642.6</c:v>
                </c:pt>
                <c:pt idx="6852">
                  <c:v>59641.8</c:v>
                </c:pt>
                <c:pt idx="6853">
                  <c:v>59641.3</c:v>
                </c:pt>
                <c:pt idx="6854">
                  <c:v>59640.7</c:v>
                </c:pt>
                <c:pt idx="6855">
                  <c:v>59640.1</c:v>
                </c:pt>
                <c:pt idx="6856">
                  <c:v>59639.6</c:v>
                </c:pt>
                <c:pt idx="6857">
                  <c:v>59638.8</c:v>
                </c:pt>
                <c:pt idx="6858">
                  <c:v>59638.3</c:v>
                </c:pt>
                <c:pt idx="6859">
                  <c:v>59637.7</c:v>
                </c:pt>
                <c:pt idx="6860">
                  <c:v>59637</c:v>
                </c:pt>
                <c:pt idx="6861">
                  <c:v>59636.2</c:v>
                </c:pt>
                <c:pt idx="6862">
                  <c:v>59635.7</c:v>
                </c:pt>
                <c:pt idx="6863">
                  <c:v>59635.199999999997</c:v>
                </c:pt>
                <c:pt idx="6864">
                  <c:v>59634.6</c:v>
                </c:pt>
                <c:pt idx="6865">
                  <c:v>59634.1</c:v>
                </c:pt>
                <c:pt idx="6866">
                  <c:v>59633.4</c:v>
                </c:pt>
                <c:pt idx="6867">
                  <c:v>59632.9</c:v>
                </c:pt>
                <c:pt idx="6868">
                  <c:v>59632.3</c:v>
                </c:pt>
                <c:pt idx="6869">
                  <c:v>59631.7</c:v>
                </c:pt>
                <c:pt idx="6870">
                  <c:v>59631.1</c:v>
                </c:pt>
                <c:pt idx="6871">
                  <c:v>59630.6</c:v>
                </c:pt>
                <c:pt idx="6872">
                  <c:v>59629.9</c:v>
                </c:pt>
                <c:pt idx="6873">
                  <c:v>59629.2</c:v>
                </c:pt>
                <c:pt idx="6874">
                  <c:v>59628.7</c:v>
                </c:pt>
                <c:pt idx="6875">
                  <c:v>59628.2</c:v>
                </c:pt>
                <c:pt idx="6876">
                  <c:v>59627.6</c:v>
                </c:pt>
                <c:pt idx="6877">
                  <c:v>59627.1</c:v>
                </c:pt>
                <c:pt idx="6878">
                  <c:v>59626.400000000001</c:v>
                </c:pt>
                <c:pt idx="6879">
                  <c:v>59625.8</c:v>
                </c:pt>
                <c:pt idx="6880">
                  <c:v>59625.3</c:v>
                </c:pt>
                <c:pt idx="6881">
                  <c:v>59624.6</c:v>
                </c:pt>
                <c:pt idx="6882">
                  <c:v>59624.1</c:v>
                </c:pt>
                <c:pt idx="6883">
                  <c:v>59623.5</c:v>
                </c:pt>
                <c:pt idx="6884">
                  <c:v>59622.8</c:v>
                </c:pt>
                <c:pt idx="6885">
                  <c:v>59622.3</c:v>
                </c:pt>
                <c:pt idx="6886">
                  <c:v>59621.8</c:v>
                </c:pt>
                <c:pt idx="6887">
                  <c:v>59621.1</c:v>
                </c:pt>
                <c:pt idx="6888">
                  <c:v>59620.6</c:v>
                </c:pt>
                <c:pt idx="6889">
                  <c:v>59620.1</c:v>
                </c:pt>
                <c:pt idx="6890">
                  <c:v>59619.5</c:v>
                </c:pt>
                <c:pt idx="6891">
                  <c:v>59619</c:v>
                </c:pt>
                <c:pt idx="6892">
                  <c:v>59618.6</c:v>
                </c:pt>
                <c:pt idx="6893">
                  <c:v>59618</c:v>
                </c:pt>
                <c:pt idx="6894">
                  <c:v>59617.5</c:v>
                </c:pt>
                <c:pt idx="6895">
                  <c:v>59617.1</c:v>
                </c:pt>
                <c:pt idx="6896">
                  <c:v>59616.6</c:v>
                </c:pt>
                <c:pt idx="6897">
                  <c:v>59616.2</c:v>
                </c:pt>
                <c:pt idx="6898">
                  <c:v>59615.8</c:v>
                </c:pt>
                <c:pt idx="6899">
                  <c:v>59615.4</c:v>
                </c:pt>
                <c:pt idx="6900">
                  <c:v>59615</c:v>
                </c:pt>
                <c:pt idx="6901">
                  <c:v>59614.7</c:v>
                </c:pt>
                <c:pt idx="6902">
                  <c:v>59614.3</c:v>
                </c:pt>
                <c:pt idx="6903">
                  <c:v>59614</c:v>
                </c:pt>
                <c:pt idx="6904">
                  <c:v>59613.7</c:v>
                </c:pt>
                <c:pt idx="6905">
                  <c:v>59613.3</c:v>
                </c:pt>
                <c:pt idx="6906">
                  <c:v>59613.1</c:v>
                </c:pt>
                <c:pt idx="6907">
                  <c:v>59612.800000000003</c:v>
                </c:pt>
                <c:pt idx="6908">
                  <c:v>59612.5</c:v>
                </c:pt>
                <c:pt idx="6909">
                  <c:v>59612.2</c:v>
                </c:pt>
                <c:pt idx="6910">
                  <c:v>59611.9</c:v>
                </c:pt>
                <c:pt idx="6911">
                  <c:v>59611.7</c:v>
                </c:pt>
                <c:pt idx="6912">
                  <c:v>59611.5</c:v>
                </c:pt>
                <c:pt idx="6913">
                  <c:v>59611.3</c:v>
                </c:pt>
                <c:pt idx="6914">
                  <c:v>59611</c:v>
                </c:pt>
                <c:pt idx="6915">
                  <c:v>59610.7</c:v>
                </c:pt>
                <c:pt idx="6916">
                  <c:v>59610.5</c:v>
                </c:pt>
                <c:pt idx="6917">
                  <c:v>59610.2</c:v>
                </c:pt>
                <c:pt idx="6918">
                  <c:v>59610</c:v>
                </c:pt>
                <c:pt idx="6919">
                  <c:v>59609.8</c:v>
                </c:pt>
                <c:pt idx="6920">
                  <c:v>59609.599999999999</c:v>
                </c:pt>
                <c:pt idx="6921">
                  <c:v>59609.4</c:v>
                </c:pt>
                <c:pt idx="6922">
                  <c:v>59609.2</c:v>
                </c:pt>
                <c:pt idx="6923">
                  <c:v>59609</c:v>
                </c:pt>
                <c:pt idx="6924">
                  <c:v>59608.800000000003</c:v>
                </c:pt>
                <c:pt idx="6925">
                  <c:v>59608.7</c:v>
                </c:pt>
                <c:pt idx="6926">
                  <c:v>59608.5</c:v>
                </c:pt>
                <c:pt idx="6927">
                  <c:v>59608.3</c:v>
                </c:pt>
                <c:pt idx="6928">
                  <c:v>59608.2</c:v>
                </c:pt>
                <c:pt idx="6929">
                  <c:v>59608</c:v>
                </c:pt>
                <c:pt idx="6930">
                  <c:v>59607.9</c:v>
                </c:pt>
                <c:pt idx="6931">
                  <c:v>59607.8</c:v>
                </c:pt>
                <c:pt idx="6932">
                  <c:v>59607.7</c:v>
                </c:pt>
                <c:pt idx="6933">
                  <c:v>59607.6</c:v>
                </c:pt>
                <c:pt idx="6934">
                  <c:v>59607.5</c:v>
                </c:pt>
                <c:pt idx="6935">
                  <c:v>59607.4</c:v>
                </c:pt>
                <c:pt idx="6936">
                  <c:v>59607.4</c:v>
                </c:pt>
                <c:pt idx="6937">
                  <c:v>59607.4</c:v>
                </c:pt>
                <c:pt idx="6938">
                  <c:v>59607.3</c:v>
                </c:pt>
                <c:pt idx="6939">
                  <c:v>59607.3</c:v>
                </c:pt>
                <c:pt idx="6940">
                  <c:v>59607.3</c:v>
                </c:pt>
                <c:pt idx="6941">
                  <c:v>59607.4</c:v>
                </c:pt>
                <c:pt idx="6942">
                  <c:v>59607.4</c:v>
                </c:pt>
                <c:pt idx="6943">
                  <c:v>59607.4</c:v>
                </c:pt>
                <c:pt idx="6944">
                  <c:v>59607.5</c:v>
                </c:pt>
                <c:pt idx="6945">
                  <c:v>59607.6</c:v>
                </c:pt>
                <c:pt idx="6946">
                  <c:v>59607.6</c:v>
                </c:pt>
                <c:pt idx="6947">
                  <c:v>59607.8</c:v>
                </c:pt>
                <c:pt idx="6948">
                  <c:v>59607.9</c:v>
                </c:pt>
                <c:pt idx="6949">
                  <c:v>59608</c:v>
                </c:pt>
                <c:pt idx="6950">
                  <c:v>59608.2</c:v>
                </c:pt>
                <c:pt idx="6951">
                  <c:v>59608.3</c:v>
                </c:pt>
                <c:pt idx="6952">
                  <c:v>59608.5</c:v>
                </c:pt>
                <c:pt idx="6953">
                  <c:v>59608.7</c:v>
                </c:pt>
                <c:pt idx="6954">
                  <c:v>59608.9</c:v>
                </c:pt>
                <c:pt idx="6955">
                  <c:v>59609</c:v>
                </c:pt>
                <c:pt idx="6956">
                  <c:v>59609.3</c:v>
                </c:pt>
                <c:pt idx="6957">
                  <c:v>59609.599999999999</c:v>
                </c:pt>
                <c:pt idx="6958">
                  <c:v>59609.8</c:v>
                </c:pt>
                <c:pt idx="6959">
                  <c:v>59610</c:v>
                </c:pt>
                <c:pt idx="6960">
                  <c:v>59610.3</c:v>
                </c:pt>
                <c:pt idx="6961">
                  <c:v>59610.5</c:v>
                </c:pt>
                <c:pt idx="6962">
                  <c:v>59610.9</c:v>
                </c:pt>
                <c:pt idx="6963">
                  <c:v>59611.1</c:v>
                </c:pt>
                <c:pt idx="6964">
                  <c:v>59611.4</c:v>
                </c:pt>
                <c:pt idx="6965">
                  <c:v>59611.8</c:v>
                </c:pt>
                <c:pt idx="6966">
                  <c:v>59612.1</c:v>
                </c:pt>
                <c:pt idx="6967">
                  <c:v>59612.4</c:v>
                </c:pt>
                <c:pt idx="6968">
                  <c:v>59612.800000000003</c:v>
                </c:pt>
                <c:pt idx="6969">
                  <c:v>59613.2</c:v>
                </c:pt>
                <c:pt idx="6970">
                  <c:v>59613.5</c:v>
                </c:pt>
                <c:pt idx="6971">
                  <c:v>59613.9</c:v>
                </c:pt>
                <c:pt idx="6972">
                  <c:v>59614.3</c:v>
                </c:pt>
                <c:pt idx="6973">
                  <c:v>59614.7</c:v>
                </c:pt>
                <c:pt idx="6974">
                  <c:v>59615.3</c:v>
                </c:pt>
                <c:pt idx="6975">
                  <c:v>59615.8</c:v>
                </c:pt>
                <c:pt idx="6976">
                  <c:v>59616.3</c:v>
                </c:pt>
                <c:pt idx="6977">
                  <c:v>59617</c:v>
                </c:pt>
                <c:pt idx="6978">
                  <c:v>59617.7</c:v>
                </c:pt>
                <c:pt idx="6979">
                  <c:v>59618.3</c:v>
                </c:pt>
                <c:pt idx="6980">
                  <c:v>59619.3</c:v>
                </c:pt>
                <c:pt idx="6981">
                  <c:v>59620.4</c:v>
                </c:pt>
                <c:pt idx="6982">
                  <c:v>59621.3</c:v>
                </c:pt>
                <c:pt idx="6983">
                  <c:v>59622.2</c:v>
                </c:pt>
                <c:pt idx="6984">
                  <c:v>59623.199999999997</c:v>
                </c:pt>
                <c:pt idx="6985">
                  <c:v>59624.2</c:v>
                </c:pt>
                <c:pt idx="6986">
                  <c:v>59625.7</c:v>
                </c:pt>
                <c:pt idx="6987">
                  <c:v>59626.9</c:v>
                </c:pt>
                <c:pt idx="6988">
                  <c:v>59628.1</c:v>
                </c:pt>
                <c:pt idx="6989">
                  <c:v>59629.8</c:v>
                </c:pt>
                <c:pt idx="6990">
                  <c:v>59631.1</c:v>
                </c:pt>
                <c:pt idx="6991">
                  <c:v>59632.5</c:v>
                </c:pt>
                <c:pt idx="6992">
                  <c:v>59633.9</c:v>
                </c:pt>
                <c:pt idx="6993">
                  <c:v>59635.3</c:v>
                </c:pt>
                <c:pt idx="6994">
                  <c:v>59637.2</c:v>
                </c:pt>
                <c:pt idx="6995">
                  <c:v>59638.7</c:v>
                </c:pt>
                <c:pt idx="6996">
                  <c:v>59640.2</c:v>
                </c:pt>
                <c:pt idx="6997">
                  <c:v>59642.3</c:v>
                </c:pt>
                <c:pt idx="6998">
                  <c:v>59643.9</c:v>
                </c:pt>
                <c:pt idx="6999">
                  <c:v>59645.4</c:v>
                </c:pt>
                <c:pt idx="7000">
                  <c:v>59647.6</c:v>
                </c:pt>
                <c:pt idx="7001">
                  <c:v>59649.2</c:v>
                </c:pt>
                <c:pt idx="7002">
                  <c:v>59650.8</c:v>
                </c:pt>
                <c:pt idx="7003">
                  <c:v>59652.9</c:v>
                </c:pt>
                <c:pt idx="7004">
                  <c:v>59654.5</c:v>
                </c:pt>
                <c:pt idx="7005">
                  <c:v>59656.2</c:v>
                </c:pt>
                <c:pt idx="7006">
                  <c:v>59658.3</c:v>
                </c:pt>
                <c:pt idx="7007">
                  <c:v>59659.9</c:v>
                </c:pt>
                <c:pt idx="7008">
                  <c:v>59661.599999999999</c:v>
                </c:pt>
                <c:pt idx="7009">
                  <c:v>59663.8</c:v>
                </c:pt>
                <c:pt idx="7010">
                  <c:v>59665.4</c:v>
                </c:pt>
                <c:pt idx="7011">
                  <c:v>59667.1</c:v>
                </c:pt>
                <c:pt idx="7012">
                  <c:v>59669.3</c:v>
                </c:pt>
                <c:pt idx="7013">
                  <c:v>59671.6</c:v>
                </c:pt>
                <c:pt idx="7014">
                  <c:v>59673.3</c:v>
                </c:pt>
                <c:pt idx="7015">
                  <c:v>59675</c:v>
                </c:pt>
                <c:pt idx="7016">
                  <c:v>59676.800000000003</c:v>
                </c:pt>
                <c:pt idx="7017">
                  <c:v>59678.5</c:v>
                </c:pt>
                <c:pt idx="7018">
                  <c:v>59681</c:v>
                </c:pt>
                <c:pt idx="7019">
                  <c:v>59682.8</c:v>
                </c:pt>
                <c:pt idx="7020">
                  <c:v>59684.7</c:v>
                </c:pt>
                <c:pt idx="7021">
                  <c:v>59687.199999999997</c:v>
                </c:pt>
                <c:pt idx="7022">
                  <c:v>59689.1</c:v>
                </c:pt>
                <c:pt idx="7023">
                  <c:v>59691.1</c:v>
                </c:pt>
                <c:pt idx="7024">
                  <c:v>59693.7</c:v>
                </c:pt>
                <c:pt idx="7025">
                  <c:v>59696.3</c:v>
                </c:pt>
                <c:pt idx="7026">
                  <c:v>59698.3</c:v>
                </c:pt>
                <c:pt idx="7027">
                  <c:v>59700.3</c:v>
                </c:pt>
                <c:pt idx="7028">
                  <c:v>59702.3</c:v>
                </c:pt>
                <c:pt idx="7029">
                  <c:v>59704.3</c:v>
                </c:pt>
                <c:pt idx="7030">
                  <c:v>59707</c:v>
                </c:pt>
                <c:pt idx="7031">
                  <c:v>59709</c:v>
                </c:pt>
                <c:pt idx="7032">
                  <c:v>59711</c:v>
                </c:pt>
                <c:pt idx="7033">
                  <c:v>59713.7</c:v>
                </c:pt>
                <c:pt idx="7034">
                  <c:v>59715.7</c:v>
                </c:pt>
                <c:pt idx="7035">
                  <c:v>59717.599999999999</c:v>
                </c:pt>
                <c:pt idx="7036">
                  <c:v>59720.3</c:v>
                </c:pt>
                <c:pt idx="7037">
                  <c:v>59722.2</c:v>
                </c:pt>
                <c:pt idx="7038">
                  <c:v>59724.1</c:v>
                </c:pt>
                <c:pt idx="7039">
                  <c:v>59726.6</c:v>
                </c:pt>
                <c:pt idx="7040">
                  <c:v>59728.5</c:v>
                </c:pt>
                <c:pt idx="7041">
                  <c:v>59730.3</c:v>
                </c:pt>
                <c:pt idx="7042">
                  <c:v>59732.7</c:v>
                </c:pt>
                <c:pt idx="7043">
                  <c:v>59734.5</c:v>
                </c:pt>
                <c:pt idx="7044">
                  <c:v>59736.3</c:v>
                </c:pt>
                <c:pt idx="7045">
                  <c:v>59738.6</c:v>
                </c:pt>
                <c:pt idx="7046">
                  <c:v>59740.3</c:v>
                </c:pt>
                <c:pt idx="7047">
                  <c:v>59742</c:v>
                </c:pt>
                <c:pt idx="7048">
                  <c:v>59744.2</c:v>
                </c:pt>
                <c:pt idx="7049">
                  <c:v>59745.8</c:v>
                </c:pt>
                <c:pt idx="7050">
                  <c:v>59747.4</c:v>
                </c:pt>
                <c:pt idx="7051">
                  <c:v>59749.5</c:v>
                </c:pt>
                <c:pt idx="7052">
                  <c:v>59751.1</c:v>
                </c:pt>
                <c:pt idx="7053">
                  <c:v>59752.7</c:v>
                </c:pt>
                <c:pt idx="7054">
                  <c:v>59754.8</c:v>
                </c:pt>
                <c:pt idx="7055">
                  <c:v>59756.3</c:v>
                </c:pt>
                <c:pt idx="7056">
                  <c:v>59757.8</c:v>
                </c:pt>
                <c:pt idx="7057">
                  <c:v>59759.9</c:v>
                </c:pt>
                <c:pt idx="7058">
                  <c:v>59761.4</c:v>
                </c:pt>
                <c:pt idx="7059">
                  <c:v>59762.9</c:v>
                </c:pt>
                <c:pt idx="7060">
                  <c:v>59764.800000000003</c:v>
                </c:pt>
                <c:pt idx="7061">
                  <c:v>59766.3</c:v>
                </c:pt>
                <c:pt idx="7062">
                  <c:v>59767.8</c:v>
                </c:pt>
                <c:pt idx="7063">
                  <c:v>59769.7</c:v>
                </c:pt>
                <c:pt idx="7064">
                  <c:v>59771.1</c:v>
                </c:pt>
                <c:pt idx="7065">
                  <c:v>59772.6</c:v>
                </c:pt>
                <c:pt idx="7066">
                  <c:v>59774.400000000001</c:v>
                </c:pt>
                <c:pt idx="7067">
                  <c:v>59775.8</c:v>
                </c:pt>
                <c:pt idx="7068">
                  <c:v>59777.2</c:v>
                </c:pt>
                <c:pt idx="7069">
                  <c:v>59779</c:v>
                </c:pt>
                <c:pt idx="7070">
                  <c:v>59780.3</c:v>
                </c:pt>
                <c:pt idx="7071">
                  <c:v>59781.7</c:v>
                </c:pt>
                <c:pt idx="7072">
                  <c:v>59783.4</c:v>
                </c:pt>
                <c:pt idx="7073">
                  <c:v>59784.7</c:v>
                </c:pt>
                <c:pt idx="7074">
                  <c:v>59785.9</c:v>
                </c:pt>
                <c:pt idx="7075">
                  <c:v>59787.6</c:v>
                </c:pt>
                <c:pt idx="7076">
                  <c:v>59788.800000000003</c:v>
                </c:pt>
                <c:pt idx="7077">
                  <c:v>59790</c:v>
                </c:pt>
                <c:pt idx="7078">
                  <c:v>59791.6</c:v>
                </c:pt>
                <c:pt idx="7079">
                  <c:v>59792.7</c:v>
                </c:pt>
                <c:pt idx="7080">
                  <c:v>59793.9</c:v>
                </c:pt>
                <c:pt idx="7081">
                  <c:v>59795.4</c:v>
                </c:pt>
                <c:pt idx="7082">
                  <c:v>59796.4</c:v>
                </c:pt>
                <c:pt idx="7083">
                  <c:v>59797.5</c:v>
                </c:pt>
                <c:pt idx="7084">
                  <c:v>59798.9</c:v>
                </c:pt>
                <c:pt idx="7085">
                  <c:v>59799.9</c:v>
                </c:pt>
                <c:pt idx="7086">
                  <c:v>59800.9</c:v>
                </c:pt>
                <c:pt idx="7087">
                  <c:v>59802.2</c:v>
                </c:pt>
                <c:pt idx="7088">
                  <c:v>59803.1</c:v>
                </c:pt>
                <c:pt idx="7089">
                  <c:v>59804</c:v>
                </c:pt>
                <c:pt idx="7090">
                  <c:v>59805.2</c:v>
                </c:pt>
                <c:pt idx="7091">
                  <c:v>59806.1</c:v>
                </c:pt>
                <c:pt idx="7092">
                  <c:v>59806.9</c:v>
                </c:pt>
                <c:pt idx="7093">
                  <c:v>59808.1</c:v>
                </c:pt>
                <c:pt idx="7094">
                  <c:v>59808.9</c:v>
                </c:pt>
                <c:pt idx="7095">
                  <c:v>59809.7</c:v>
                </c:pt>
                <c:pt idx="7096">
                  <c:v>59810.8</c:v>
                </c:pt>
                <c:pt idx="7097">
                  <c:v>59811.6</c:v>
                </c:pt>
                <c:pt idx="7098">
                  <c:v>59812.4</c:v>
                </c:pt>
                <c:pt idx="7099">
                  <c:v>59813.4</c:v>
                </c:pt>
                <c:pt idx="7100">
                  <c:v>59814.2</c:v>
                </c:pt>
                <c:pt idx="7101">
                  <c:v>59815</c:v>
                </c:pt>
                <c:pt idx="7102">
                  <c:v>59816.1</c:v>
                </c:pt>
                <c:pt idx="7103">
                  <c:v>59816.9</c:v>
                </c:pt>
                <c:pt idx="7104">
                  <c:v>59817.7</c:v>
                </c:pt>
                <c:pt idx="7105">
                  <c:v>59818.8</c:v>
                </c:pt>
                <c:pt idx="7106">
                  <c:v>59819.6</c:v>
                </c:pt>
                <c:pt idx="7107">
                  <c:v>59820.4</c:v>
                </c:pt>
                <c:pt idx="7108">
                  <c:v>59821.599999999999</c:v>
                </c:pt>
                <c:pt idx="7109">
                  <c:v>59822.8</c:v>
                </c:pt>
                <c:pt idx="7110">
                  <c:v>59823.6</c:v>
                </c:pt>
                <c:pt idx="7111">
                  <c:v>59824.5</c:v>
                </c:pt>
                <c:pt idx="7112">
                  <c:v>59825.5</c:v>
                </c:pt>
                <c:pt idx="7113">
                  <c:v>59826.400000000001</c:v>
                </c:pt>
                <c:pt idx="7114">
                  <c:v>59827.8</c:v>
                </c:pt>
                <c:pt idx="7115">
                  <c:v>59828.800000000003</c:v>
                </c:pt>
                <c:pt idx="7116">
                  <c:v>59829.8</c:v>
                </c:pt>
                <c:pt idx="7117">
                  <c:v>59831.3</c:v>
                </c:pt>
                <c:pt idx="7118">
                  <c:v>59832.5</c:v>
                </c:pt>
                <c:pt idx="7119">
                  <c:v>59833.7</c:v>
                </c:pt>
                <c:pt idx="7120">
                  <c:v>59835.3</c:v>
                </c:pt>
                <c:pt idx="7121">
                  <c:v>59836.6</c:v>
                </c:pt>
                <c:pt idx="7122">
                  <c:v>59838</c:v>
                </c:pt>
                <c:pt idx="7123">
                  <c:v>59839.8</c:v>
                </c:pt>
                <c:pt idx="7124">
                  <c:v>59841.2</c:v>
                </c:pt>
                <c:pt idx="7125">
                  <c:v>59842.7</c:v>
                </c:pt>
                <c:pt idx="7126">
                  <c:v>59844.7</c:v>
                </c:pt>
                <c:pt idx="7127">
                  <c:v>59846.3</c:v>
                </c:pt>
                <c:pt idx="7128">
                  <c:v>59847.9</c:v>
                </c:pt>
                <c:pt idx="7129">
                  <c:v>59849.5</c:v>
                </c:pt>
                <c:pt idx="7130">
                  <c:v>59851.1</c:v>
                </c:pt>
                <c:pt idx="7131">
                  <c:v>59853.3</c:v>
                </c:pt>
                <c:pt idx="7132">
                  <c:v>59855.6</c:v>
                </c:pt>
                <c:pt idx="7133">
                  <c:v>59857.9</c:v>
                </c:pt>
                <c:pt idx="7134">
                  <c:v>59859.6</c:v>
                </c:pt>
                <c:pt idx="7135">
                  <c:v>59861.3</c:v>
                </c:pt>
                <c:pt idx="7136">
                  <c:v>59863</c:v>
                </c:pt>
                <c:pt idx="7137">
                  <c:v>59864.7</c:v>
                </c:pt>
                <c:pt idx="7138">
                  <c:v>59866.9</c:v>
                </c:pt>
                <c:pt idx="7139">
                  <c:v>59868.5</c:v>
                </c:pt>
                <c:pt idx="7140">
                  <c:v>59870.2</c:v>
                </c:pt>
                <c:pt idx="7141">
                  <c:v>59872.3</c:v>
                </c:pt>
                <c:pt idx="7142">
                  <c:v>59873.9</c:v>
                </c:pt>
                <c:pt idx="7143">
                  <c:v>59875.4</c:v>
                </c:pt>
                <c:pt idx="7144">
                  <c:v>59877.4</c:v>
                </c:pt>
                <c:pt idx="7145">
                  <c:v>59879.4</c:v>
                </c:pt>
                <c:pt idx="7146">
                  <c:v>59880.7</c:v>
                </c:pt>
                <c:pt idx="7147">
                  <c:v>59882.1</c:v>
                </c:pt>
                <c:pt idx="7148">
                  <c:v>59883.4</c:v>
                </c:pt>
                <c:pt idx="7149">
                  <c:v>59884.6</c:v>
                </c:pt>
                <c:pt idx="7150">
                  <c:v>59886.1</c:v>
                </c:pt>
                <c:pt idx="7151">
                  <c:v>59887.199999999997</c:v>
                </c:pt>
                <c:pt idx="7152">
                  <c:v>59888.3</c:v>
                </c:pt>
                <c:pt idx="7153">
                  <c:v>59889.599999999999</c:v>
                </c:pt>
                <c:pt idx="7154">
                  <c:v>59890.5</c:v>
                </c:pt>
                <c:pt idx="7155">
                  <c:v>59891.4</c:v>
                </c:pt>
                <c:pt idx="7156">
                  <c:v>59892.5</c:v>
                </c:pt>
                <c:pt idx="7157">
                  <c:v>59893.2</c:v>
                </c:pt>
                <c:pt idx="7158">
                  <c:v>59894</c:v>
                </c:pt>
                <c:pt idx="7159">
                  <c:v>59894.9</c:v>
                </c:pt>
                <c:pt idx="7160">
                  <c:v>59895.5</c:v>
                </c:pt>
                <c:pt idx="7161">
                  <c:v>59896.1</c:v>
                </c:pt>
                <c:pt idx="7162">
                  <c:v>59896.9</c:v>
                </c:pt>
                <c:pt idx="7163">
                  <c:v>59897.5</c:v>
                </c:pt>
                <c:pt idx="7164">
                  <c:v>59898</c:v>
                </c:pt>
                <c:pt idx="7165">
                  <c:v>59898.7</c:v>
                </c:pt>
                <c:pt idx="7166">
                  <c:v>59899.199999999997</c:v>
                </c:pt>
                <c:pt idx="7167">
                  <c:v>59899.7</c:v>
                </c:pt>
                <c:pt idx="7168">
                  <c:v>59900.3</c:v>
                </c:pt>
                <c:pt idx="7169">
                  <c:v>59900.800000000003</c:v>
                </c:pt>
                <c:pt idx="7170">
                  <c:v>59901.3</c:v>
                </c:pt>
                <c:pt idx="7171">
                  <c:v>59901.9</c:v>
                </c:pt>
                <c:pt idx="7172">
                  <c:v>59902.400000000001</c:v>
                </c:pt>
                <c:pt idx="7173">
                  <c:v>59902.8</c:v>
                </c:pt>
                <c:pt idx="7174">
                  <c:v>59903.5</c:v>
                </c:pt>
                <c:pt idx="7175">
                  <c:v>59903.9</c:v>
                </c:pt>
                <c:pt idx="7176">
                  <c:v>59904.4</c:v>
                </c:pt>
                <c:pt idx="7177">
                  <c:v>59905.1</c:v>
                </c:pt>
                <c:pt idx="7178">
                  <c:v>59905.599999999999</c:v>
                </c:pt>
                <c:pt idx="7179">
                  <c:v>59906.1</c:v>
                </c:pt>
                <c:pt idx="7180">
                  <c:v>59906.8</c:v>
                </c:pt>
                <c:pt idx="7181">
                  <c:v>59907.4</c:v>
                </c:pt>
                <c:pt idx="7182">
                  <c:v>59908</c:v>
                </c:pt>
                <c:pt idx="7183">
                  <c:v>59908.800000000003</c:v>
                </c:pt>
                <c:pt idx="7184">
                  <c:v>59909.5</c:v>
                </c:pt>
                <c:pt idx="7185">
                  <c:v>59910.2</c:v>
                </c:pt>
                <c:pt idx="7186">
                  <c:v>59911.1</c:v>
                </c:pt>
                <c:pt idx="7187">
                  <c:v>59911.9</c:v>
                </c:pt>
                <c:pt idx="7188">
                  <c:v>59912.7</c:v>
                </c:pt>
                <c:pt idx="7189">
                  <c:v>59913.8</c:v>
                </c:pt>
                <c:pt idx="7190">
                  <c:v>59914.7</c:v>
                </c:pt>
                <c:pt idx="7191">
                  <c:v>59915.6</c:v>
                </c:pt>
                <c:pt idx="7192">
                  <c:v>59916.9</c:v>
                </c:pt>
                <c:pt idx="7193">
                  <c:v>59917.9</c:v>
                </c:pt>
                <c:pt idx="7194">
                  <c:v>59919</c:v>
                </c:pt>
                <c:pt idx="7195">
                  <c:v>59920.5</c:v>
                </c:pt>
                <c:pt idx="7196">
                  <c:v>59921.599999999999</c:v>
                </c:pt>
                <c:pt idx="7197">
                  <c:v>59922.8</c:v>
                </c:pt>
                <c:pt idx="7198">
                  <c:v>59924.5</c:v>
                </c:pt>
                <c:pt idx="7199">
                  <c:v>59925.8</c:v>
                </c:pt>
                <c:pt idx="7200">
                  <c:v>59927.199999999997</c:v>
                </c:pt>
                <c:pt idx="7201">
                  <c:v>59929.1</c:v>
                </c:pt>
                <c:pt idx="7202">
                  <c:v>59930.5</c:v>
                </c:pt>
                <c:pt idx="7203">
                  <c:v>59932</c:v>
                </c:pt>
                <c:pt idx="7204">
                  <c:v>59934</c:v>
                </c:pt>
                <c:pt idx="7205">
                  <c:v>59935.6</c:v>
                </c:pt>
                <c:pt idx="7206">
                  <c:v>59937.2</c:v>
                </c:pt>
                <c:pt idx="7207">
                  <c:v>59939.4</c:v>
                </c:pt>
                <c:pt idx="7208">
                  <c:v>59941.1</c:v>
                </c:pt>
                <c:pt idx="7209">
                  <c:v>59942.8</c:v>
                </c:pt>
                <c:pt idx="7210">
                  <c:v>59945.2</c:v>
                </c:pt>
                <c:pt idx="7211">
                  <c:v>59947</c:v>
                </c:pt>
                <c:pt idx="7212">
                  <c:v>59948.800000000003</c:v>
                </c:pt>
                <c:pt idx="7213">
                  <c:v>59950.7</c:v>
                </c:pt>
                <c:pt idx="7214">
                  <c:v>59952.6</c:v>
                </c:pt>
                <c:pt idx="7215">
                  <c:v>59955.199999999997</c:v>
                </c:pt>
                <c:pt idx="7216">
                  <c:v>59957.1</c:v>
                </c:pt>
                <c:pt idx="7217">
                  <c:v>59959.1</c:v>
                </c:pt>
                <c:pt idx="7218">
                  <c:v>59961.8</c:v>
                </c:pt>
                <c:pt idx="7219">
                  <c:v>59963.9</c:v>
                </c:pt>
                <c:pt idx="7220">
                  <c:v>59966</c:v>
                </c:pt>
                <c:pt idx="7221">
                  <c:v>59968.9</c:v>
                </c:pt>
                <c:pt idx="7222">
                  <c:v>59971.1</c:v>
                </c:pt>
                <c:pt idx="7223">
                  <c:v>59973.4</c:v>
                </c:pt>
                <c:pt idx="7224">
                  <c:v>59976.5</c:v>
                </c:pt>
                <c:pt idx="7225">
                  <c:v>59978.9</c:v>
                </c:pt>
                <c:pt idx="7226">
                  <c:v>59981.5</c:v>
                </c:pt>
                <c:pt idx="7227">
                  <c:v>59984.9</c:v>
                </c:pt>
                <c:pt idx="7228">
                  <c:v>59987.6</c:v>
                </c:pt>
                <c:pt idx="7229">
                  <c:v>59990.5</c:v>
                </c:pt>
                <c:pt idx="7230">
                  <c:v>59994.3</c:v>
                </c:pt>
                <c:pt idx="7231">
                  <c:v>59997.4</c:v>
                </c:pt>
                <c:pt idx="7232">
                  <c:v>60000.5</c:v>
                </c:pt>
                <c:pt idx="7233">
                  <c:v>60004.800000000003</c:v>
                </c:pt>
                <c:pt idx="7234">
                  <c:v>60008.2</c:v>
                </c:pt>
                <c:pt idx="7235">
                  <c:v>60011.7</c:v>
                </c:pt>
                <c:pt idx="7236">
                  <c:v>60016.4</c:v>
                </c:pt>
                <c:pt idx="7237">
                  <c:v>60020</c:v>
                </c:pt>
                <c:pt idx="7238">
                  <c:v>60023.7</c:v>
                </c:pt>
                <c:pt idx="7239">
                  <c:v>60028.7</c:v>
                </c:pt>
                <c:pt idx="7240">
                  <c:v>60032.5</c:v>
                </c:pt>
                <c:pt idx="7241">
                  <c:v>60036.4</c:v>
                </c:pt>
                <c:pt idx="7242">
                  <c:v>60041.5</c:v>
                </c:pt>
                <c:pt idx="7243">
                  <c:v>60045.5</c:v>
                </c:pt>
                <c:pt idx="7244">
                  <c:v>60049.4</c:v>
                </c:pt>
                <c:pt idx="7245">
                  <c:v>60054.6</c:v>
                </c:pt>
                <c:pt idx="7246">
                  <c:v>60058.5</c:v>
                </c:pt>
                <c:pt idx="7247">
                  <c:v>60062.400000000001</c:v>
                </c:pt>
                <c:pt idx="7248">
                  <c:v>60067.5</c:v>
                </c:pt>
                <c:pt idx="7249">
                  <c:v>60071.3</c:v>
                </c:pt>
                <c:pt idx="7250">
                  <c:v>60075.1</c:v>
                </c:pt>
                <c:pt idx="7251">
                  <c:v>60080</c:v>
                </c:pt>
                <c:pt idx="7252">
                  <c:v>60083.7</c:v>
                </c:pt>
                <c:pt idx="7253">
                  <c:v>60087.199999999997</c:v>
                </c:pt>
                <c:pt idx="7254">
                  <c:v>60091.8</c:v>
                </c:pt>
                <c:pt idx="7255">
                  <c:v>60095.199999999997</c:v>
                </c:pt>
                <c:pt idx="7256">
                  <c:v>60098.5</c:v>
                </c:pt>
                <c:pt idx="7257">
                  <c:v>60102.7</c:v>
                </c:pt>
                <c:pt idx="7258">
                  <c:v>60105.8</c:v>
                </c:pt>
                <c:pt idx="7259">
                  <c:v>60108.800000000003</c:v>
                </c:pt>
                <c:pt idx="7260">
                  <c:v>60111.7</c:v>
                </c:pt>
                <c:pt idx="7261">
                  <c:v>60114.400000000001</c:v>
                </c:pt>
                <c:pt idx="7262">
                  <c:v>60118.1</c:v>
                </c:pt>
                <c:pt idx="7263">
                  <c:v>60120.7</c:v>
                </c:pt>
                <c:pt idx="7264">
                  <c:v>60123.199999999997</c:v>
                </c:pt>
                <c:pt idx="7265">
                  <c:v>60126.5</c:v>
                </c:pt>
                <c:pt idx="7266">
                  <c:v>60128.9</c:v>
                </c:pt>
                <c:pt idx="7267">
                  <c:v>60131.3</c:v>
                </c:pt>
                <c:pt idx="7268">
                  <c:v>60133.599999999999</c:v>
                </c:pt>
                <c:pt idx="7269">
                  <c:v>60135.8</c:v>
                </c:pt>
                <c:pt idx="7270">
                  <c:v>60138.8</c:v>
                </c:pt>
                <c:pt idx="7271">
                  <c:v>60140.9</c:v>
                </c:pt>
                <c:pt idx="7272">
                  <c:v>60143.1</c:v>
                </c:pt>
                <c:pt idx="7273">
                  <c:v>60145.9</c:v>
                </c:pt>
                <c:pt idx="7274">
                  <c:v>60148.6</c:v>
                </c:pt>
                <c:pt idx="7275">
                  <c:v>60150.7</c:v>
                </c:pt>
                <c:pt idx="7276">
                  <c:v>60152.7</c:v>
                </c:pt>
                <c:pt idx="7277">
                  <c:v>60154.7</c:v>
                </c:pt>
                <c:pt idx="7278">
                  <c:v>60156.7</c:v>
                </c:pt>
                <c:pt idx="7279">
                  <c:v>60159.3</c:v>
                </c:pt>
                <c:pt idx="7280">
                  <c:v>60161.2</c:v>
                </c:pt>
                <c:pt idx="7281">
                  <c:v>60163.1</c:v>
                </c:pt>
                <c:pt idx="7282">
                  <c:v>60165.599999999999</c:v>
                </c:pt>
                <c:pt idx="7283">
                  <c:v>60167.5</c:v>
                </c:pt>
                <c:pt idx="7284">
                  <c:v>60169.4</c:v>
                </c:pt>
                <c:pt idx="7285">
                  <c:v>60171.8</c:v>
                </c:pt>
                <c:pt idx="7286">
                  <c:v>60174.3</c:v>
                </c:pt>
                <c:pt idx="7287">
                  <c:v>60176.1</c:v>
                </c:pt>
                <c:pt idx="7288">
                  <c:v>60177.9</c:v>
                </c:pt>
                <c:pt idx="7289">
                  <c:v>60179.8</c:v>
                </c:pt>
                <c:pt idx="7290">
                  <c:v>60181.599999999999</c:v>
                </c:pt>
                <c:pt idx="7291">
                  <c:v>60184</c:v>
                </c:pt>
                <c:pt idx="7292">
                  <c:v>60185.9</c:v>
                </c:pt>
                <c:pt idx="7293">
                  <c:v>60187.7</c:v>
                </c:pt>
                <c:pt idx="7294">
                  <c:v>60190.1</c:v>
                </c:pt>
                <c:pt idx="7295">
                  <c:v>60192</c:v>
                </c:pt>
                <c:pt idx="7296">
                  <c:v>60193.8</c:v>
                </c:pt>
                <c:pt idx="7297">
                  <c:v>60196.3</c:v>
                </c:pt>
                <c:pt idx="7298">
                  <c:v>60198.1</c:v>
                </c:pt>
                <c:pt idx="7299">
                  <c:v>60200</c:v>
                </c:pt>
                <c:pt idx="7300">
                  <c:v>60202.5</c:v>
                </c:pt>
                <c:pt idx="7301">
                  <c:v>60204.4</c:v>
                </c:pt>
                <c:pt idx="7302">
                  <c:v>60206.2</c:v>
                </c:pt>
                <c:pt idx="7303">
                  <c:v>60208.800000000003</c:v>
                </c:pt>
                <c:pt idx="7304">
                  <c:v>60210.6</c:v>
                </c:pt>
                <c:pt idx="7305">
                  <c:v>60212.5</c:v>
                </c:pt>
                <c:pt idx="7306">
                  <c:v>60215.1</c:v>
                </c:pt>
                <c:pt idx="7307">
                  <c:v>60216.9</c:v>
                </c:pt>
                <c:pt idx="7308">
                  <c:v>60218.8</c:v>
                </c:pt>
                <c:pt idx="7309">
                  <c:v>60221.3</c:v>
                </c:pt>
                <c:pt idx="7310">
                  <c:v>60223.199999999997</c:v>
                </c:pt>
                <c:pt idx="7311">
                  <c:v>60225.1</c:v>
                </c:pt>
                <c:pt idx="7312">
                  <c:v>60227.6</c:v>
                </c:pt>
                <c:pt idx="7313">
                  <c:v>60229.4</c:v>
                </c:pt>
                <c:pt idx="7314">
                  <c:v>60231.199999999997</c:v>
                </c:pt>
                <c:pt idx="7315">
                  <c:v>60233.599999999999</c:v>
                </c:pt>
                <c:pt idx="7316">
                  <c:v>60235.4</c:v>
                </c:pt>
                <c:pt idx="7317">
                  <c:v>60237.2</c:v>
                </c:pt>
                <c:pt idx="7318">
                  <c:v>60239.5</c:v>
                </c:pt>
                <c:pt idx="7319">
                  <c:v>60241.2</c:v>
                </c:pt>
                <c:pt idx="7320">
                  <c:v>60242.9</c:v>
                </c:pt>
                <c:pt idx="7321">
                  <c:v>60245.1</c:v>
                </c:pt>
                <c:pt idx="7322">
                  <c:v>60247.199999999997</c:v>
                </c:pt>
                <c:pt idx="7323">
                  <c:v>60248.800000000003</c:v>
                </c:pt>
                <c:pt idx="7324">
                  <c:v>60250.3</c:v>
                </c:pt>
                <c:pt idx="7325">
                  <c:v>60252.3</c:v>
                </c:pt>
                <c:pt idx="7326">
                  <c:v>60253.7</c:v>
                </c:pt>
                <c:pt idx="7327">
                  <c:v>60255.199999999997</c:v>
                </c:pt>
                <c:pt idx="7328">
                  <c:v>60256.5</c:v>
                </c:pt>
                <c:pt idx="7329">
                  <c:v>60257.9</c:v>
                </c:pt>
                <c:pt idx="7330">
                  <c:v>60259.6</c:v>
                </c:pt>
                <c:pt idx="7331">
                  <c:v>60260.800000000003</c:v>
                </c:pt>
                <c:pt idx="7332">
                  <c:v>60262</c:v>
                </c:pt>
                <c:pt idx="7333">
                  <c:v>60263.5</c:v>
                </c:pt>
                <c:pt idx="7334">
                  <c:v>60264.6</c:v>
                </c:pt>
                <c:pt idx="7335">
                  <c:v>60265.7</c:v>
                </c:pt>
                <c:pt idx="7336">
                  <c:v>60267.1</c:v>
                </c:pt>
                <c:pt idx="7337">
                  <c:v>60268.1</c:v>
                </c:pt>
                <c:pt idx="7338">
                  <c:v>60269</c:v>
                </c:pt>
                <c:pt idx="7339">
                  <c:v>60270.3</c:v>
                </c:pt>
                <c:pt idx="7340">
                  <c:v>60271.199999999997</c:v>
                </c:pt>
                <c:pt idx="7341">
                  <c:v>60272.1</c:v>
                </c:pt>
                <c:pt idx="7342">
                  <c:v>60273.2</c:v>
                </c:pt>
                <c:pt idx="7343">
                  <c:v>60274.1</c:v>
                </c:pt>
                <c:pt idx="7344">
                  <c:v>60274.9</c:v>
                </c:pt>
                <c:pt idx="7345">
                  <c:v>60275.7</c:v>
                </c:pt>
                <c:pt idx="7346">
                  <c:v>60276.5</c:v>
                </c:pt>
                <c:pt idx="7347">
                  <c:v>60277.5</c:v>
                </c:pt>
                <c:pt idx="7348">
                  <c:v>60278.3</c:v>
                </c:pt>
                <c:pt idx="7349">
                  <c:v>60279</c:v>
                </c:pt>
                <c:pt idx="7350">
                  <c:v>60280</c:v>
                </c:pt>
                <c:pt idx="7351">
                  <c:v>60280.7</c:v>
                </c:pt>
                <c:pt idx="7352">
                  <c:v>60281.5</c:v>
                </c:pt>
                <c:pt idx="7353">
                  <c:v>60282.400000000001</c:v>
                </c:pt>
                <c:pt idx="7354">
                  <c:v>60283.4</c:v>
                </c:pt>
                <c:pt idx="7355">
                  <c:v>60284.1</c:v>
                </c:pt>
                <c:pt idx="7356">
                  <c:v>60284.9</c:v>
                </c:pt>
                <c:pt idx="7357">
                  <c:v>60285.599999999999</c:v>
                </c:pt>
                <c:pt idx="7358">
                  <c:v>60286.3</c:v>
                </c:pt>
                <c:pt idx="7359">
                  <c:v>60287.4</c:v>
                </c:pt>
                <c:pt idx="7360">
                  <c:v>60288.1</c:v>
                </c:pt>
                <c:pt idx="7361">
                  <c:v>60288.9</c:v>
                </c:pt>
                <c:pt idx="7362">
                  <c:v>60290</c:v>
                </c:pt>
                <c:pt idx="7363">
                  <c:v>60290.8</c:v>
                </c:pt>
                <c:pt idx="7364">
                  <c:v>60291.6</c:v>
                </c:pt>
                <c:pt idx="7365">
                  <c:v>60292.7</c:v>
                </c:pt>
                <c:pt idx="7366">
                  <c:v>60293.599999999999</c:v>
                </c:pt>
                <c:pt idx="7367">
                  <c:v>60294.5</c:v>
                </c:pt>
                <c:pt idx="7368">
                  <c:v>60295.6</c:v>
                </c:pt>
                <c:pt idx="7369">
                  <c:v>60296.6</c:v>
                </c:pt>
                <c:pt idx="7370">
                  <c:v>60297.5</c:v>
                </c:pt>
                <c:pt idx="7371">
                  <c:v>60298.8</c:v>
                </c:pt>
                <c:pt idx="7372">
                  <c:v>60299.8</c:v>
                </c:pt>
                <c:pt idx="7373">
                  <c:v>60300.800000000003</c:v>
                </c:pt>
                <c:pt idx="7374">
                  <c:v>60302.1</c:v>
                </c:pt>
                <c:pt idx="7375">
                  <c:v>60303.1</c:v>
                </c:pt>
                <c:pt idx="7376">
                  <c:v>60304.2</c:v>
                </c:pt>
                <c:pt idx="7377">
                  <c:v>60305.599999999999</c:v>
                </c:pt>
                <c:pt idx="7378">
                  <c:v>60307</c:v>
                </c:pt>
                <c:pt idx="7379">
                  <c:v>60308.1</c:v>
                </c:pt>
                <c:pt idx="7380">
                  <c:v>60309.2</c:v>
                </c:pt>
                <c:pt idx="7381">
                  <c:v>60310.3</c:v>
                </c:pt>
                <c:pt idx="7382">
                  <c:v>60311.4</c:v>
                </c:pt>
                <c:pt idx="7383">
                  <c:v>60312.9</c:v>
                </c:pt>
                <c:pt idx="7384">
                  <c:v>60314</c:v>
                </c:pt>
                <c:pt idx="7385">
                  <c:v>60315.1</c:v>
                </c:pt>
                <c:pt idx="7386">
                  <c:v>60316.6</c:v>
                </c:pt>
                <c:pt idx="7387">
                  <c:v>60317.8</c:v>
                </c:pt>
                <c:pt idx="7388">
                  <c:v>60318.9</c:v>
                </c:pt>
                <c:pt idx="7389">
                  <c:v>60320.4</c:v>
                </c:pt>
                <c:pt idx="7390">
                  <c:v>60321.599999999999</c:v>
                </c:pt>
                <c:pt idx="7391">
                  <c:v>60322.7</c:v>
                </c:pt>
                <c:pt idx="7392">
                  <c:v>60323.8</c:v>
                </c:pt>
                <c:pt idx="7393">
                  <c:v>60325</c:v>
                </c:pt>
                <c:pt idx="7394">
                  <c:v>60326.5</c:v>
                </c:pt>
                <c:pt idx="7395">
                  <c:v>60327.6</c:v>
                </c:pt>
                <c:pt idx="7396">
                  <c:v>60328.7</c:v>
                </c:pt>
                <c:pt idx="7397">
                  <c:v>60330.2</c:v>
                </c:pt>
                <c:pt idx="7398">
                  <c:v>60331.3</c:v>
                </c:pt>
                <c:pt idx="7399">
                  <c:v>60332.4</c:v>
                </c:pt>
                <c:pt idx="7400">
                  <c:v>60333.9</c:v>
                </c:pt>
                <c:pt idx="7401">
                  <c:v>60335</c:v>
                </c:pt>
                <c:pt idx="7402">
                  <c:v>60336</c:v>
                </c:pt>
                <c:pt idx="7403">
                  <c:v>60337.5</c:v>
                </c:pt>
                <c:pt idx="7404">
                  <c:v>60338.6</c:v>
                </c:pt>
                <c:pt idx="7405">
                  <c:v>60339.6</c:v>
                </c:pt>
                <c:pt idx="7406">
                  <c:v>60341.1</c:v>
                </c:pt>
                <c:pt idx="7407">
                  <c:v>60342.2</c:v>
                </c:pt>
                <c:pt idx="7408">
                  <c:v>60343.199999999997</c:v>
                </c:pt>
                <c:pt idx="7409">
                  <c:v>60344.7</c:v>
                </c:pt>
                <c:pt idx="7410">
                  <c:v>60345.8</c:v>
                </c:pt>
                <c:pt idx="7411">
                  <c:v>60346.9</c:v>
                </c:pt>
                <c:pt idx="7412">
                  <c:v>60348.4</c:v>
                </c:pt>
                <c:pt idx="7413">
                  <c:v>60349.5</c:v>
                </c:pt>
                <c:pt idx="7414">
                  <c:v>60350.6</c:v>
                </c:pt>
                <c:pt idx="7415">
                  <c:v>60352</c:v>
                </c:pt>
                <c:pt idx="7416">
                  <c:v>60353.2</c:v>
                </c:pt>
                <c:pt idx="7417">
                  <c:v>60354.3</c:v>
                </c:pt>
                <c:pt idx="7418">
                  <c:v>60355.7</c:v>
                </c:pt>
                <c:pt idx="7419">
                  <c:v>60356.800000000003</c:v>
                </c:pt>
                <c:pt idx="7420">
                  <c:v>60357.9</c:v>
                </c:pt>
                <c:pt idx="7421">
                  <c:v>60359.4</c:v>
                </c:pt>
                <c:pt idx="7422">
                  <c:v>60360.4</c:v>
                </c:pt>
                <c:pt idx="7423">
                  <c:v>60361.5</c:v>
                </c:pt>
                <c:pt idx="7424">
                  <c:v>60362.9</c:v>
                </c:pt>
                <c:pt idx="7425">
                  <c:v>60363.9</c:v>
                </c:pt>
                <c:pt idx="7426">
                  <c:v>60364.9</c:v>
                </c:pt>
                <c:pt idx="7427">
                  <c:v>60366.2</c:v>
                </c:pt>
                <c:pt idx="7428">
                  <c:v>60367.1</c:v>
                </c:pt>
                <c:pt idx="7429">
                  <c:v>60368.1</c:v>
                </c:pt>
                <c:pt idx="7430">
                  <c:v>60369.2</c:v>
                </c:pt>
                <c:pt idx="7431">
                  <c:v>60370.1</c:v>
                </c:pt>
                <c:pt idx="7432">
                  <c:v>60371</c:v>
                </c:pt>
                <c:pt idx="7433">
                  <c:v>60372</c:v>
                </c:pt>
                <c:pt idx="7434">
                  <c:v>60372.800000000003</c:v>
                </c:pt>
                <c:pt idx="7435">
                  <c:v>60373.5</c:v>
                </c:pt>
                <c:pt idx="7436">
                  <c:v>60374.400000000001</c:v>
                </c:pt>
                <c:pt idx="7437">
                  <c:v>60375.1</c:v>
                </c:pt>
                <c:pt idx="7438">
                  <c:v>60375.7</c:v>
                </c:pt>
                <c:pt idx="7439">
                  <c:v>60376.5</c:v>
                </c:pt>
                <c:pt idx="7440">
                  <c:v>60377.1</c:v>
                </c:pt>
                <c:pt idx="7441">
                  <c:v>60377.599999999999</c:v>
                </c:pt>
                <c:pt idx="7442">
                  <c:v>60378.2</c:v>
                </c:pt>
                <c:pt idx="7443">
                  <c:v>60378.7</c:v>
                </c:pt>
                <c:pt idx="7444">
                  <c:v>60379.1</c:v>
                </c:pt>
                <c:pt idx="7445">
                  <c:v>60379.7</c:v>
                </c:pt>
                <c:pt idx="7446">
                  <c:v>60380</c:v>
                </c:pt>
                <c:pt idx="7447">
                  <c:v>60380.4</c:v>
                </c:pt>
                <c:pt idx="7448">
                  <c:v>60380.9</c:v>
                </c:pt>
                <c:pt idx="7449">
                  <c:v>60381.2</c:v>
                </c:pt>
                <c:pt idx="7450">
                  <c:v>60381.5</c:v>
                </c:pt>
                <c:pt idx="7451">
                  <c:v>60381.9</c:v>
                </c:pt>
                <c:pt idx="7452">
                  <c:v>60382.2</c:v>
                </c:pt>
                <c:pt idx="7453">
                  <c:v>60382.5</c:v>
                </c:pt>
                <c:pt idx="7454">
                  <c:v>60382.8</c:v>
                </c:pt>
                <c:pt idx="7455">
                  <c:v>60383.1</c:v>
                </c:pt>
                <c:pt idx="7456">
                  <c:v>60383.4</c:v>
                </c:pt>
                <c:pt idx="7457">
                  <c:v>60383.7</c:v>
                </c:pt>
                <c:pt idx="7458">
                  <c:v>60384</c:v>
                </c:pt>
                <c:pt idx="7459">
                  <c:v>60384.2</c:v>
                </c:pt>
                <c:pt idx="7460">
                  <c:v>60384.6</c:v>
                </c:pt>
                <c:pt idx="7461">
                  <c:v>60384.800000000003</c:v>
                </c:pt>
                <c:pt idx="7462">
                  <c:v>60385.1</c:v>
                </c:pt>
                <c:pt idx="7463">
                  <c:v>60385.5</c:v>
                </c:pt>
                <c:pt idx="7464">
                  <c:v>60385.7</c:v>
                </c:pt>
                <c:pt idx="7465">
                  <c:v>60386</c:v>
                </c:pt>
                <c:pt idx="7466">
                  <c:v>60386.400000000001</c:v>
                </c:pt>
                <c:pt idx="7467">
                  <c:v>60386.8</c:v>
                </c:pt>
                <c:pt idx="7468">
                  <c:v>60387.1</c:v>
                </c:pt>
                <c:pt idx="7469">
                  <c:v>60387.6</c:v>
                </c:pt>
                <c:pt idx="7470">
                  <c:v>60387.9</c:v>
                </c:pt>
                <c:pt idx="7471">
                  <c:v>60388.3</c:v>
                </c:pt>
                <c:pt idx="7472">
                  <c:v>60388.9</c:v>
                </c:pt>
                <c:pt idx="7473">
                  <c:v>60389.4</c:v>
                </c:pt>
                <c:pt idx="7474">
                  <c:v>60389.9</c:v>
                </c:pt>
                <c:pt idx="7475">
                  <c:v>60390.6</c:v>
                </c:pt>
                <c:pt idx="7476">
                  <c:v>60391.1</c:v>
                </c:pt>
                <c:pt idx="7477">
                  <c:v>60391.8</c:v>
                </c:pt>
                <c:pt idx="7478">
                  <c:v>60392.7</c:v>
                </c:pt>
                <c:pt idx="7479">
                  <c:v>60393.4</c:v>
                </c:pt>
                <c:pt idx="7480">
                  <c:v>60394.1</c:v>
                </c:pt>
                <c:pt idx="7481">
                  <c:v>60395.199999999997</c:v>
                </c:pt>
                <c:pt idx="7482">
                  <c:v>60396.1</c:v>
                </c:pt>
                <c:pt idx="7483">
                  <c:v>60397</c:v>
                </c:pt>
                <c:pt idx="7484">
                  <c:v>60398.3</c:v>
                </c:pt>
                <c:pt idx="7485">
                  <c:v>60399.3</c:v>
                </c:pt>
                <c:pt idx="7486">
                  <c:v>60400.4</c:v>
                </c:pt>
                <c:pt idx="7487">
                  <c:v>60401.9</c:v>
                </c:pt>
                <c:pt idx="7488">
                  <c:v>60403</c:v>
                </c:pt>
                <c:pt idx="7489">
                  <c:v>60404.2</c:v>
                </c:pt>
                <c:pt idx="7490">
                  <c:v>60405.8</c:v>
                </c:pt>
                <c:pt idx="7491">
                  <c:v>60407.1</c:v>
                </c:pt>
                <c:pt idx="7492">
                  <c:v>60408.3</c:v>
                </c:pt>
                <c:pt idx="7493">
                  <c:v>60410</c:v>
                </c:pt>
                <c:pt idx="7494">
                  <c:v>60411.4</c:v>
                </c:pt>
                <c:pt idx="7495">
                  <c:v>60412.7</c:v>
                </c:pt>
                <c:pt idx="7496">
                  <c:v>60414.400000000001</c:v>
                </c:pt>
                <c:pt idx="7497">
                  <c:v>60416.2</c:v>
                </c:pt>
                <c:pt idx="7498">
                  <c:v>60417.5</c:v>
                </c:pt>
                <c:pt idx="7499">
                  <c:v>60418.9</c:v>
                </c:pt>
                <c:pt idx="7500">
                  <c:v>60420.2</c:v>
                </c:pt>
                <c:pt idx="7501">
                  <c:v>60421.5</c:v>
                </c:pt>
                <c:pt idx="7502">
                  <c:v>60423.3</c:v>
                </c:pt>
                <c:pt idx="7503">
                  <c:v>60424.6</c:v>
                </c:pt>
                <c:pt idx="7504">
                  <c:v>60425.8</c:v>
                </c:pt>
                <c:pt idx="7505">
                  <c:v>60427.5</c:v>
                </c:pt>
                <c:pt idx="7506">
                  <c:v>60429.1</c:v>
                </c:pt>
                <c:pt idx="7507">
                  <c:v>60430.3</c:v>
                </c:pt>
                <c:pt idx="7508">
                  <c:v>60431.5</c:v>
                </c:pt>
                <c:pt idx="7509">
                  <c:v>60432.7</c:v>
                </c:pt>
                <c:pt idx="7510">
                  <c:v>60433.8</c:v>
                </c:pt>
                <c:pt idx="7511">
                  <c:v>60435.3</c:v>
                </c:pt>
                <c:pt idx="7512">
                  <c:v>60436.3</c:v>
                </c:pt>
                <c:pt idx="7513">
                  <c:v>60437.4</c:v>
                </c:pt>
                <c:pt idx="7514">
                  <c:v>60438.8</c:v>
                </c:pt>
                <c:pt idx="7515">
                  <c:v>60440.1</c:v>
                </c:pt>
                <c:pt idx="7516">
                  <c:v>60441.1</c:v>
                </c:pt>
                <c:pt idx="7517">
                  <c:v>60442.1</c:v>
                </c:pt>
                <c:pt idx="7518">
                  <c:v>60443.4</c:v>
                </c:pt>
                <c:pt idx="7519">
                  <c:v>60444.4</c:v>
                </c:pt>
                <c:pt idx="7520">
                  <c:v>60445.3</c:v>
                </c:pt>
                <c:pt idx="7521">
                  <c:v>60446.6</c:v>
                </c:pt>
                <c:pt idx="7522">
                  <c:v>60447.5</c:v>
                </c:pt>
                <c:pt idx="7523">
                  <c:v>60448.4</c:v>
                </c:pt>
                <c:pt idx="7524">
                  <c:v>60449.599999999999</c:v>
                </c:pt>
                <c:pt idx="7525">
                  <c:v>60450.6</c:v>
                </c:pt>
                <c:pt idx="7526">
                  <c:v>60451.5</c:v>
                </c:pt>
                <c:pt idx="7527">
                  <c:v>60452.7</c:v>
                </c:pt>
                <c:pt idx="7528">
                  <c:v>60453.599999999999</c:v>
                </c:pt>
                <c:pt idx="7529">
                  <c:v>60454.5</c:v>
                </c:pt>
                <c:pt idx="7530">
                  <c:v>60455.7</c:v>
                </c:pt>
                <c:pt idx="7531">
                  <c:v>60456.5</c:v>
                </c:pt>
                <c:pt idx="7532">
                  <c:v>60457.4</c:v>
                </c:pt>
                <c:pt idx="7533">
                  <c:v>60458.3</c:v>
                </c:pt>
                <c:pt idx="7534">
                  <c:v>60459.199999999997</c:v>
                </c:pt>
                <c:pt idx="7535">
                  <c:v>60460.1</c:v>
                </c:pt>
                <c:pt idx="7536">
                  <c:v>60460.9</c:v>
                </c:pt>
                <c:pt idx="7537">
                  <c:v>60462.1</c:v>
                </c:pt>
                <c:pt idx="7538">
                  <c:v>60463.3</c:v>
                </c:pt>
                <c:pt idx="7539">
                  <c:v>60464.1</c:v>
                </c:pt>
                <c:pt idx="7540">
                  <c:v>60465</c:v>
                </c:pt>
                <c:pt idx="7541">
                  <c:v>60466.2</c:v>
                </c:pt>
                <c:pt idx="7542">
                  <c:v>60467.3</c:v>
                </c:pt>
                <c:pt idx="7543">
                  <c:v>60468.2</c:v>
                </c:pt>
                <c:pt idx="7544">
                  <c:v>60469.1</c:v>
                </c:pt>
                <c:pt idx="7545">
                  <c:v>60469.9</c:v>
                </c:pt>
                <c:pt idx="7546">
                  <c:v>60470.8</c:v>
                </c:pt>
                <c:pt idx="7547">
                  <c:v>60471.9</c:v>
                </c:pt>
                <c:pt idx="7548">
                  <c:v>60472.800000000003</c:v>
                </c:pt>
                <c:pt idx="7549">
                  <c:v>60473.7</c:v>
                </c:pt>
                <c:pt idx="7550">
                  <c:v>60474.8</c:v>
                </c:pt>
                <c:pt idx="7551">
                  <c:v>60475.7</c:v>
                </c:pt>
                <c:pt idx="7552">
                  <c:v>60476.5</c:v>
                </c:pt>
                <c:pt idx="7553">
                  <c:v>60477.599999999999</c:v>
                </c:pt>
                <c:pt idx="7554">
                  <c:v>60478.7</c:v>
                </c:pt>
                <c:pt idx="7555">
                  <c:v>60479.6</c:v>
                </c:pt>
                <c:pt idx="7556">
                  <c:v>60480.4</c:v>
                </c:pt>
                <c:pt idx="7557">
                  <c:v>60481.2</c:v>
                </c:pt>
                <c:pt idx="7558">
                  <c:v>60482.1</c:v>
                </c:pt>
                <c:pt idx="7559">
                  <c:v>60483.199999999997</c:v>
                </c:pt>
                <c:pt idx="7560">
                  <c:v>60484</c:v>
                </c:pt>
                <c:pt idx="7561">
                  <c:v>60484.800000000003</c:v>
                </c:pt>
                <c:pt idx="7562">
                  <c:v>60485.9</c:v>
                </c:pt>
                <c:pt idx="7563">
                  <c:v>60486.7</c:v>
                </c:pt>
                <c:pt idx="7564">
                  <c:v>60487.5</c:v>
                </c:pt>
                <c:pt idx="7565">
                  <c:v>60488.6</c:v>
                </c:pt>
                <c:pt idx="7566">
                  <c:v>60489.7</c:v>
                </c:pt>
                <c:pt idx="7567">
                  <c:v>60490.5</c:v>
                </c:pt>
                <c:pt idx="7568">
                  <c:v>60491.4</c:v>
                </c:pt>
                <c:pt idx="7569">
                  <c:v>60492.2</c:v>
                </c:pt>
                <c:pt idx="7570">
                  <c:v>60493</c:v>
                </c:pt>
                <c:pt idx="7571">
                  <c:v>60494.1</c:v>
                </c:pt>
                <c:pt idx="7572">
                  <c:v>60495</c:v>
                </c:pt>
                <c:pt idx="7573">
                  <c:v>60495.8</c:v>
                </c:pt>
                <c:pt idx="7574">
                  <c:v>60497</c:v>
                </c:pt>
                <c:pt idx="7575">
                  <c:v>60497.8</c:v>
                </c:pt>
                <c:pt idx="7576">
                  <c:v>60498.7</c:v>
                </c:pt>
                <c:pt idx="7577">
                  <c:v>60499.9</c:v>
                </c:pt>
                <c:pt idx="7578">
                  <c:v>60501.1</c:v>
                </c:pt>
                <c:pt idx="7579">
                  <c:v>60502</c:v>
                </c:pt>
                <c:pt idx="7580">
                  <c:v>60502.9</c:v>
                </c:pt>
                <c:pt idx="7581">
                  <c:v>60503.8</c:v>
                </c:pt>
                <c:pt idx="7582">
                  <c:v>60504.800000000003</c:v>
                </c:pt>
                <c:pt idx="7583">
                  <c:v>60506</c:v>
                </c:pt>
                <c:pt idx="7584">
                  <c:v>60507</c:v>
                </c:pt>
                <c:pt idx="7585">
                  <c:v>60508.4</c:v>
                </c:pt>
                <c:pt idx="7586">
                  <c:v>60509.7</c:v>
                </c:pt>
                <c:pt idx="7587">
                  <c:v>60510.7</c:v>
                </c:pt>
                <c:pt idx="7588">
                  <c:v>60512.1</c:v>
                </c:pt>
                <c:pt idx="7589">
                  <c:v>60513.1</c:v>
                </c:pt>
                <c:pt idx="7590">
                  <c:v>60514.2</c:v>
                </c:pt>
                <c:pt idx="7591">
                  <c:v>60515.7</c:v>
                </c:pt>
                <c:pt idx="7592">
                  <c:v>60516.800000000003</c:v>
                </c:pt>
                <c:pt idx="7593">
                  <c:v>60517.9</c:v>
                </c:pt>
                <c:pt idx="7594">
                  <c:v>60519.3</c:v>
                </c:pt>
                <c:pt idx="7595">
                  <c:v>60520.5</c:v>
                </c:pt>
                <c:pt idx="7596">
                  <c:v>60523.1</c:v>
                </c:pt>
                <c:pt idx="7597">
                  <c:v>60524.2</c:v>
                </c:pt>
                <c:pt idx="7598">
                  <c:v>60525.4</c:v>
                </c:pt>
                <c:pt idx="7599">
                  <c:v>60526.9</c:v>
                </c:pt>
                <c:pt idx="7600">
                  <c:v>60528.4</c:v>
                </c:pt>
                <c:pt idx="7601">
                  <c:v>60529.5</c:v>
                </c:pt>
                <c:pt idx="7602">
                  <c:v>60530.6</c:v>
                </c:pt>
                <c:pt idx="7603">
                  <c:v>60532.1</c:v>
                </c:pt>
                <c:pt idx="7604">
                  <c:v>60533.2</c:v>
                </c:pt>
                <c:pt idx="7605">
                  <c:v>60534.3</c:v>
                </c:pt>
                <c:pt idx="7606">
                  <c:v>60535.7</c:v>
                </c:pt>
                <c:pt idx="7607">
                  <c:v>60536.800000000003</c:v>
                </c:pt>
                <c:pt idx="7608">
                  <c:v>60537.9</c:v>
                </c:pt>
                <c:pt idx="7609">
                  <c:v>60539.199999999997</c:v>
                </c:pt>
                <c:pt idx="7610">
                  <c:v>60540.5</c:v>
                </c:pt>
                <c:pt idx="7611">
                  <c:v>60541.5</c:v>
                </c:pt>
                <c:pt idx="7612">
                  <c:v>60542.5</c:v>
                </c:pt>
                <c:pt idx="7613">
                  <c:v>60543.8</c:v>
                </c:pt>
                <c:pt idx="7614">
                  <c:v>60544.7</c:v>
                </c:pt>
                <c:pt idx="7615">
                  <c:v>60545.599999999999</c:v>
                </c:pt>
                <c:pt idx="7616">
                  <c:v>60546.8</c:v>
                </c:pt>
                <c:pt idx="7617">
                  <c:v>60547.6</c:v>
                </c:pt>
                <c:pt idx="7618">
                  <c:v>60548.5</c:v>
                </c:pt>
                <c:pt idx="7619">
                  <c:v>60549.599999999999</c:v>
                </c:pt>
                <c:pt idx="7620">
                  <c:v>60550.400000000001</c:v>
                </c:pt>
                <c:pt idx="7621">
                  <c:v>60551.199999999997</c:v>
                </c:pt>
                <c:pt idx="7622">
                  <c:v>60552.2</c:v>
                </c:pt>
                <c:pt idx="7623">
                  <c:v>60553.2</c:v>
                </c:pt>
                <c:pt idx="7624">
                  <c:v>60553.9</c:v>
                </c:pt>
                <c:pt idx="7625">
                  <c:v>60554.7</c:v>
                </c:pt>
                <c:pt idx="7626">
                  <c:v>60555.7</c:v>
                </c:pt>
                <c:pt idx="7627">
                  <c:v>60556.4</c:v>
                </c:pt>
                <c:pt idx="7628">
                  <c:v>60557.1</c:v>
                </c:pt>
                <c:pt idx="7629">
                  <c:v>60558</c:v>
                </c:pt>
                <c:pt idx="7630">
                  <c:v>60558.7</c:v>
                </c:pt>
                <c:pt idx="7631">
                  <c:v>60559.4</c:v>
                </c:pt>
                <c:pt idx="7632">
                  <c:v>60560.3</c:v>
                </c:pt>
                <c:pt idx="7633">
                  <c:v>60561</c:v>
                </c:pt>
                <c:pt idx="7634">
                  <c:v>60561.599999999999</c:v>
                </c:pt>
                <c:pt idx="7635">
                  <c:v>60562.5</c:v>
                </c:pt>
                <c:pt idx="7636">
                  <c:v>60563.199999999997</c:v>
                </c:pt>
                <c:pt idx="7637">
                  <c:v>60563.8</c:v>
                </c:pt>
                <c:pt idx="7638">
                  <c:v>60564.6</c:v>
                </c:pt>
                <c:pt idx="7639">
                  <c:v>60565.3</c:v>
                </c:pt>
                <c:pt idx="7640">
                  <c:v>60565.9</c:v>
                </c:pt>
                <c:pt idx="7641">
                  <c:v>60566.7</c:v>
                </c:pt>
                <c:pt idx="7642">
                  <c:v>60567.3</c:v>
                </c:pt>
                <c:pt idx="7643">
                  <c:v>60567.9</c:v>
                </c:pt>
                <c:pt idx="7644">
                  <c:v>60568.7</c:v>
                </c:pt>
                <c:pt idx="7645">
                  <c:v>60569.3</c:v>
                </c:pt>
                <c:pt idx="7646">
                  <c:v>60569.9</c:v>
                </c:pt>
                <c:pt idx="7647">
                  <c:v>60570.5</c:v>
                </c:pt>
                <c:pt idx="7648">
                  <c:v>60571</c:v>
                </c:pt>
                <c:pt idx="7649">
                  <c:v>60571.8</c:v>
                </c:pt>
                <c:pt idx="7650">
                  <c:v>60572.4</c:v>
                </c:pt>
                <c:pt idx="7651">
                  <c:v>60572.9</c:v>
                </c:pt>
                <c:pt idx="7652">
                  <c:v>60573.599999999999</c:v>
                </c:pt>
                <c:pt idx="7653">
                  <c:v>60574.1</c:v>
                </c:pt>
                <c:pt idx="7654">
                  <c:v>60574.7</c:v>
                </c:pt>
                <c:pt idx="7655">
                  <c:v>60575.4</c:v>
                </c:pt>
                <c:pt idx="7656">
                  <c:v>60576</c:v>
                </c:pt>
                <c:pt idx="7657">
                  <c:v>60576.5</c:v>
                </c:pt>
                <c:pt idx="7658">
                  <c:v>60577</c:v>
                </c:pt>
                <c:pt idx="7659">
                  <c:v>60577.5</c:v>
                </c:pt>
                <c:pt idx="7660">
                  <c:v>60577.9</c:v>
                </c:pt>
                <c:pt idx="7661">
                  <c:v>60578.5</c:v>
                </c:pt>
                <c:pt idx="7662">
                  <c:v>60579</c:v>
                </c:pt>
                <c:pt idx="7663">
                  <c:v>60579.4</c:v>
                </c:pt>
                <c:pt idx="7664">
                  <c:v>60580</c:v>
                </c:pt>
                <c:pt idx="7665">
                  <c:v>60580.5</c:v>
                </c:pt>
                <c:pt idx="7666">
                  <c:v>60580.9</c:v>
                </c:pt>
                <c:pt idx="7667">
                  <c:v>60581.4</c:v>
                </c:pt>
                <c:pt idx="7668">
                  <c:v>60581.9</c:v>
                </c:pt>
                <c:pt idx="7669">
                  <c:v>60582.3</c:v>
                </c:pt>
                <c:pt idx="7670">
                  <c:v>60582.8</c:v>
                </c:pt>
                <c:pt idx="7671">
                  <c:v>60583.3</c:v>
                </c:pt>
                <c:pt idx="7672">
                  <c:v>60583.8</c:v>
                </c:pt>
                <c:pt idx="7673">
                  <c:v>60584.2</c:v>
                </c:pt>
                <c:pt idx="7674">
                  <c:v>60584.800000000003</c:v>
                </c:pt>
                <c:pt idx="7675">
                  <c:v>60585.2</c:v>
                </c:pt>
                <c:pt idx="7676">
                  <c:v>60585.7</c:v>
                </c:pt>
                <c:pt idx="7677">
                  <c:v>60586.3</c:v>
                </c:pt>
                <c:pt idx="7678">
                  <c:v>60586.8</c:v>
                </c:pt>
                <c:pt idx="7679">
                  <c:v>60587.3</c:v>
                </c:pt>
                <c:pt idx="7680">
                  <c:v>60588</c:v>
                </c:pt>
                <c:pt idx="7681">
                  <c:v>60588.5</c:v>
                </c:pt>
                <c:pt idx="7682">
                  <c:v>60589.1</c:v>
                </c:pt>
                <c:pt idx="7683">
                  <c:v>60589.9</c:v>
                </c:pt>
                <c:pt idx="7684">
                  <c:v>60590.5</c:v>
                </c:pt>
                <c:pt idx="7685">
                  <c:v>60591.1</c:v>
                </c:pt>
                <c:pt idx="7686">
                  <c:v>60592</c:v>
                </c:pt>
                <c:pt idx="7687">
                  <c:v>60592.7</c:v>
                </c:pt>
                <c:pt idx="7688">
                  <c:v>60593.4</c:v>
                </c:pt>
                <c:pt idx="7689">
                  <c:v>60594.400000000001</c:v>
                </c:pt>
                <c:pt idx="7690">
                  <c:v>60595.5</c:v>
                </c:pt>
                <c:pt idx="7691">
                  <c:v>60596.9</c:v>
                </c:pt>
                <c:pt idx="7692">
                  <c:v>60598.8</c:v>
                </c:pt>
                <c:pt idx="7693">
                  <c:v>60600.4</c:v>
                </c:pt>
                <c:pt idx="7694">
                  <c:v>60602.3</c:v>
                </c:pt>
                <c:pt idx="7695">
                  <c:v>60604.5</c:v>
                </c:pt>
                <c:pt idx="7696">
                  <c:v>60606.3</c:v>
                </c:pt>
                <c:pt idx="7697">
                  <c:v>60608.2</c:v>
                </c:pt>
                <c:pt idx="7698">
                  <c:v>60610.2</c:v>
                </c:pt>
                <c:pt idx="7699">
                  <c:v>60613.1</c:v>
                </c:pt>
                <c:pt idx="7700">
                  <c:v>60615.6</c:v>
                </c:pt>
                <c:pt idx="7701">
                  <c:v>60617.9</c:v>
                </c:pt>
                <c:pt idx="7702">
                  <c:v>60620.6</c:v>
                </c:pt>
                <c:pt idx="7703">
                  <c:v>60622.9</c:v>
                </c:pt>
                <c:pt idx="7704">
                  <c:v>60625.3</c:v>
                </c:pt>
                <c:pt idx="7705">
                  <c:v>60628.2</c:v>
                </c:pt>
                <c:pt idx="7706">
                  <c:v>60630.7</c:v>
                </c:pt>
                <c:pt idx="7707">
                  <c:v>60633.2</c:v>
                </c:pt>
                <c:pt idx="7708">
                  <c:v>60636.4</c:v>
                </c:pt>
                <c:pt idx="7709">
                  <c:v>60639.199999999997</c:v>
                </c:pt>
                <c:pt idx="7710">
                  <c:v>60642</c:v>
                </c:pt>
                <c:pt idx="7711">
                  <c:v>60645.5</c:v>
                </c:pt>
                <c:pt idx="7712">
                  <c:v>60648.4</c:v>
                </c:pt>
                <c:pt idx="7713">
                  <c:v>60651.5</c:v>
                </c:pt>
                <c:pt idx="7714">
                  <c:v>60655.3</c:v>
                </c:pt>
                <c:pt idx="7715">
                  <c:v>60658.6</c:v>
                </c:pt>
                <c:pt idx="7716">
                  <c:v>60662</c:v>
                </c:pt>
                <c:pt idx="7717">
                  <c:v>60666.1</c:v>
                </c:pt>
                <c:pt idx="7718">
                  <c:v>60670.5</c:v>
                </c:pt>
                <c:pt idx="7719">
                  <c:v>60674.1</c:v>
                </c:pt>
                <c:pt idx="7720">
                  <c:v>60677.8</c:v>
                </c:pt>
                <c:pt idx="7721">
                  <c:v>60681.599999999999</c:v>
                </c:pt>
                <c:pt idx="7722">
                  <c:v>60685.4</c:v>
                </c:pt>
                <c:pt idx="7723">
                  <c:v>60690.1</c:v>
                </c:pt>
                <c:pt idx="7724">
                  <c:v>60694</c:v>
                </c:pt>
                <c:pt idx="7725">
                  <c:v>60697.9</c:v>
                </c:pt>
                <c:pt idx="7726">
                  <c:v>60702.6</c:v>
                </c:pt>
                <c:pt idx="7727">
                  <c:v>60706.5</c:v>
                </c:pt>
                <c:pt idx="7728">
                  <c:v>60710.5</c:v>
                </c:pt>
                <c:pt idx="7729">
                  <c:v>60715.199999999997</c:v>
                </c:pt>
                <c:pt idx="7730">
                  <c:v>60719</c:v>
                </c:pt>
                <c:pt idx="7731">
                  <c:v>60722.9</c:v>
                </c:pt>
                <c:pt idx="7732">
                  <c:v>60727.6</c:v>
                </c:pt>
                <c:pt idx="7733">
                  <c:v>60732.2</c:v>
                </c:pt>
                <c:pt idx="7734">
                  <c:v>60736.1</c:v>
                </c:pt>
                <c:pt idx="7735">
                  <c:v>60739.9</c:v>
                </c:pt>
                <c:pt idx="7736">
                  <c:v>60743.8</c:v>
                </c:pt>
                <c:pt idx="7737">
                  <c:v>60747.6</c:v>
                </c:pt>
                <c:pt idx="7738">
                  <c:v>60752.2</c:v>
                </c:pt>
                <c:pt idx="7739">
                  <c:v>60756</c:v>
                </c:pt>
                <c:pt idx="7740">
                  <c:v>60759.8</c:v>
                </c:pt>
                <c:pt idx="7741">
                  <c:v>60764.4</c:v>
                </c:pt>
                <c:pt idx="7742">
                  <c:v>60768.1</c:v>
                </c:pt>
                <c:pt idx="7743">
                  <c:v>60771.9</c:v>
                </c:pt>
                <c:pt idx="7744">
                  <c:v>60776.4</c:v>
                </c:pt>
                <c:pt idx="7745">
                  <c:v>60780</c:v>
                </c:pt>
                <c:pt idx="7746">
                  <c:v>60783.7</c:v>
                </c:pt>
                <c:pt idx="7747">
                  <c:v>60787.9</c:v>
                </c:pt>
                <c:pt idx="7748">
                  <c:v>60791.4</c:v>
                </c:pt>
                <c:pt idx="7749">
                  <c:v>60794.8</c:v>
                </c:pt>
                <c:pt idx="7750">
                  <c:v>60798.8</c:v>
                </c:pt>
                <c:pt idx="7751">
                  <c:v>60802</c:v>
                </c:pt>
                <c:pt idx="7752">
                  <c:v>60805.2</c:v>
                </c:pt>
                <c:pt idx="7753">
                  <c:v>60808.9</c:v>
                </c:pt>
                <c:pt idx="7754">
                  <c:v>60811.7</c:v>
                </c:pt>
                <c:pt idx="7755">
                  <c:v>60814.6</c:v>
                </c:pt>
                <c:pt idx="7756">
                  <c:v>60817.9</c:v>
                </c:pt>
                <c:pt idx="7757">
                  <c:v>60820.5</c:v>
                </c:pt>
                <c:pt idx="7758">
                  <c:v>60823</c:v>
                </c:pt>
                <c:pt idx="7759">
                  <c:v>60826</c:v>
                </c:pt>
                <c:pt idx="7760">
                  <c:v>60828.4</c:v>
                </c:pt>
                <c:pt idx="7761">
                  <c:v>60831.1</c:v>
                </c:pt>
                <c:pt idx="7762">
                  <c:v>60833.8</c:v>
                </c:pt>
                <c:pt idx="7763">
                  <c:v>60836</c:v>
                </c:pt>
                <c:pt idx="7764">
                  <c:v>60838.1</c:v>
                </c:pt>
                <c:pt idx="7765">
                  <c:v>60840.3</c:v>
                </c:pt>
                <c:pt idx="7766">
                  <c:v>60842.8</c:v>
                </c:pt>
                <c:pt idx="7767">
                  <c:v>60844.800000000003</c:v>
                </c:pt>
                <c:pt idx="7768">
                  <c:v>60846.9</c:v>
                </c:pt>
                <c:pt idx="7769">
                  <c:v>60849.4</c:v>
                </c:pt>
                <c:pt idx="7770">
                  <c:v>60851.5</c:v>
                </c:pt>
                <c:pt idx="7771">
                  <c:v>60853.599999999999</c:v>
                </c:pt>
                <c:pt idx="7772">
                  <c:v>60856.1</c:v>
                </c:pt>
                <c:pt idx="7773">
                  <c:v>60858.3</c:v>
                </c:pt>
                <c:pt idx="7774">
                  <c:v>60860.5</c:v>
                </c:pt>
                <c:pt idx="7775">
                  <c:v>60863.1</c:v>
                </c:pt>
                <c:pt idx="7776">
                  <c:v>60865.4</c:v>
                </c:pt>
                <c:pt idx="7777">
                  <c:v>60867.7</c:v>
                </c:pt>
                <c:pt idx="7778">
                  <c:v>60870.5</c:v>
                </c:pt>
                <c:pt idx="7779">
                  <c:v>60872.9</c:v>
                </c:pt>
                <c:pt idx="7780">
                  <c:v>60875.4</c:v>
                </c:pt>
                <c:pt idx="7781">
                  <c:v>60878.3</c:v>
                </c:pt>
                <c:pt idx="7782">
                  <c:v>60880.800000000003</c:v>
                </c:pt>
                <c:pt idx="7783">
                  <c:v>60883.4</c:v>
                </c:pt>
                <c:pt idx="7784">
                  <c:v>60886.400000000001</c:v>
                </c:pt>
                <c:pt idx="7785">
                  <c:v>60889</c:v>
                </c:pt>
                <c:pt idx="7786">
                  <c:v>60891.7</c:v>
                </c:pt>
                <c:pt idx="7787">
                  <c:v>60894.9</c:v>
                </c:pt>
                <c:pt idx="7788">
                  <c:v>60898.1</c:v>
                </c:pt>
                <c:pt idx="7789">
                  <c:v>60901.4</c:v>
                </c:pt>
                <c:pt idx="7790">
                  <c:v>60904.1</c:v>
                </c:pt>
                <c:pt idx="7791">
                  <c:v>60906.9</c:v>
                </c:pt>
                <c:pt idx="7792">
                  <c:v>60910.400000000001</c:v>
                </c:pt>
                <c:pt idx="7793">
                  <c:v>60913.2</c:v>
                </c:pt>
                <c:pt idx="7794">
                  <c:v>60916.2</c:v>
                </c:pt>
                <c:pt idx="7795">
                  <c:v>60919.8</c:v>
                </c:pt>
                <c:pt idx="7796">
                  <c:v>60922.8</c:v>
                </c:pt>
                <c:pt idx="7797">
                  <c:v>60925.9</c:v>
                </c:pt>
                <c:pt idx="7798">
                  <c:v>60929.7</c:v>
                </c:pt>
                <c:pt idx="7799">
                  <c:v>60932.9</c:v>
                </c:pt>
                <c:pt idx="7800">
                  <c:v>60936.1</c:v>
                </c:pt>
                <c:pt idx="7801">
                  <c:v>60940.1</c:v>
                </c:pt>
                <c:pt idx="7802">
                  <c:v>60943.5</c:v>
                </c:pt>
                <c:pt idx="7803">
                  <c:v>60947</c:v>
                </c:pt>
                <c:pt idx="7804">
                  <c:v>60950.5</c:v>
                </c:pt>
                <c:pt idx="7805">
                  <c:v>60954.1</c:v>
                </c:pt>
                <c:pt idx="7806">
                  <c:v>60957.8</c:v>
                </c:pt>
                <c:pt idx="7807">
                  <c:v>60961.5</c:v>
                </c:pt>
                <c:pt idx="7808">
                  <c:v>60966</c:v>
                </c:pt>
                <c:pt idx="7809">
                  <c:v>60969.8</c:v>
                </c:pt>
                <c:pt idx="7810">
                  <c:v>60973.599999999999</c:v>
                </c:pt>
                <c:pt idx="7811">
                  <c:v>60977.4</c:v>
                </c:pt>
                <c:pt idx="7812">
                  <c:v>60981.3</c:v>
                </c:pt>
                <c:pt idx="7813">
                  <c:v>60985.9</c:v>
                </c:pt>
                <c:pt idx="7814">
                  <c:v>60989.8</c:v>
                </c:pt>
                <c:pt idx="7815">
                  <c:v>60993.7</c:v>
                </c:pt>
                <c:pt idx="7816">
                  <c:v>60998.3</c:v>
                </c:pt>
                <c:pt idx="7817">
                  <c:v>61002.1</c:v>
                </c:pt>
                <c:pt idx="7818">
                  <c:v>61006</c:v>
                </c:pt>
                <c:pt idx="7819">
                  <c:v>61010.5</c:v>
                </c:pt>
                <c:pt idx="7820">
                  <c:v>61014.3</c:v>
                </c:pt>
                <c:pt idx="7821">
                  <c:v>61018.1</c:v>
                </c:pt>
                <c:pt idx="7822">
                  <c:v>61022.7</c:v>
                </c:pt>
                <c:pt idx="7823">
                  <c:v>61026.400000000001</c:v>
                </c:pt>
                <c:pt idx="7824">
                  <c:v>61030.2</c:v>
                </c:pt>
                <c:pt idx="7825">
                  <c:v>61034.7</c:v>
                </c:pt>
                <c:pt idx="7826">
                  <c:v>61038.5</c:v>
                </c:pt>
                <c:pt idx="7827">
                  <c:v>61042.2</c:v>
                </c:pt>
                <c:pt idx="7828">
                  <c:v>61046.7</c:v>
                </c:pt>
                <c:pt idx="7829">
                  <c:v>61050.400000000001</c:v>
                </c:pt>
                <c:pt idx="7830">
                  <c:v>61054.1</c:v>
                </c:pt>
                <c:pt idx="7831">
                  <c:v>61058.5</c:v>
                </c:pt>
                <c:pt idx="7832">
                  <c:v>61062.1</c:v>
                </c:pt>
                <c:pt idx="7833">
                  <c:v>61065.7</c:v>
                </c:pt>
                <c:pt idx="7834">
                  <c:v>61069.9</c:v>
                </c:pt>
                <c:pt idx="7835">
                  <c:v>61074</c:v>
                </c:pt>
                <c:pt idx="7836">
                  <c:v>61077.3</c:v>
                </c:pt>
                <c:pt idx="7837">
                  <c:v>61080.6</c:v>
                </c:pt>
                <c:pt idx="7838">
                  <c:v>61084.3</c:v>
                </c:pt>
                <c:pt idx="7839">
                  <c:v>61087.3</c:v>
                </c:pt>
                <c:pt idx="7840">
                  <c:v>61090.2</c:v>
                </c:pt>
                <c:pt idx="7841">
                  <c:v>61093.5</c:v>
                </c:pt>
                <c:pt idx="7842">
                  <c:v>61096.1</c:v>
                </c:pt>
                <c:pt idx="7843">
                  <c:v>61098.6</c:v>
                </c:pt>
                <c:pt idx="7844">
                  <c:v>61100.9</c:v>
                </c:pt>
                <c:pt idx="7845">
                  <c:v>61103.1</c:v>
                </c:pt>
                <c:pt idx="7846">
                  <c:v>61105.599999999999</c:v>
                </c:pt>
                <c:pt idx="7847">
                  <c:v>61107.6</c:v>
                </c:pt>
                <c:pt idx="7848">
                  <c:v>61109.5</c:v>
                </c:pt>
                <c:pt idx="7849">
                  <c:v>61111.6</c:v>
                </c:pt>
                <c:pt idx="7850">
                  <c:v>61113.3</c:v>
                </c:pt>
                <c:pt idx="7851">
                  <c:v>61114.9</c:v>
                </c:pt>
                <c:pt idx="7852">
                  <c:v>61116.7</c:v>
                </c:pt>
                <c:pt idx="7853">
                  <c:v>61118.5</c:v>
                </c:pt>
                <c:pt idx="7854">
                  <c:v>61120</c:v>
                </c:pt>
                <c:pt idx="7855">
                  <c:v>61121.4</c:v>
                </c:pt>
                <c:pt idx="7856">
                  <c:v>61122.8</c:v>
                </c:pt>
                <c:pt idx="7857">
                  <c:v>61124.2</c:v>
                </c:pt>
                <c:pt idx="7858">
                  <c:v>61125.9</c:v>
                </c:pt>
                <c:pt idx="7859">
                  <c:v>61127.3</c:v>
                </c:pt>
                <c:pt idx="7860">
                  <c:v>61128.7</c:v>
                </c:pt>
                <c:pt idx="7861">
                  <c:v>61130.5</c:v>
                </c:pt>
                <c:pt idx="7862">
                  <c:v>61132</c:v>
                </c:pt>
                <c:pt idx="7863">
                  <c:v>61133.599999999999</c:v>
                </c:pt>
                <c:pt idx="7864">
                  <c:v>61135.5</c:v>
                </c:pt>
                <c:pt idx="7865">
                  <c:v>61137.2</c:v>
                </c:pt>
                <c:pt idx="7866">
                  <c:v>61138.9</c:v>
                </c:pt>
                <c:pt idx="7867">
                  <c:v>61141</c:v>
                </c:pt>
                <c:pt idx="7868">
                  <c:v>61143.3</c:v>
                </c:pt>
                <c:pt idx="7869">
                  <c:v>61145.2</c:v>
                </c:pt>
                <c:pt idx="7870">
                  <c:v>61147.199999999997</c:v>
                </c:pt>
                <c:pt idx="7871">
                  <c:v>61149.7</c:v>
                </c:pt>
                <c:pt idx="7872">
                  <c:v>61151.8</c:v>
                </c:pt>
                <c:pt idx="7873">
                  <c:v>61153.9</c:v>
                </c:pt>
                <c:pt idx="7874">
                  <c:v>61156.1</c:v>
                </c:pt>
                <c:pt idx="7875">
                  <c:v>61158.400000000001</c:v>
                </c:pt>
                <c:pt idx="7876">
                  <c:v>61161.1</c:v>
                </c:pt>
                <c:pt idx="7877">
                  <c:v>61163.3</c:v>
                </c:pt>
                <c:pt idx="7878">
                  <c:v>61165.599999999999</c:v>
                </c:pt>
                <c:pt idx="7879">
                  <c:v>61168.3</c:v>
                </c:pt>
                <c:pt idx="7880">
                  <c:v>61170.6</c:v>
                </c:pt>
                <c:pt idx="7881">
                  <c:v>61172.800000000003</c:v>
                </c:pt>
                <c:pt idx="7882">
                  <c:v>61175.5</c:v>
                </c:pt>
                <c:pt idx="7883">
                  <c:v>61178.1</c:v>
                </c:pt>
                <c:pt idx="7884">
                  <c:v>61180.2</c:v>
                </c:pt>
                <c:pt idx="7885">
                  <c:v>61182.3</c:v>
                </c:pt>
                <c:pt idx="7886">
                  <c:v>61184.3</c:v>
                </c:pt>
                <c:pt idx="7887">
                  <c:v>61186.3</c:v>
                </c:pt>
                <c:pt idx="7888">
                  <c:v>61188.7</c:v>
                </c:pt>
                <c:pt idx="7889">
                  <c:v>61190.6</c:v>
                </c:pt>
                <c:pt idx="7890">
                  <c:v>61192.4</c:v>
                </c:pt>
                <c:pt idx="7891">
                  <c:v>61194.6</c:v>
                </c:pt>
                <c:pt idx="7892">
                  <c:v>61196.4</c:v>
                </c:pt>
                <c:pt idx="7893">
                  <c:v>61198.1</c:v>
                </c:pt>
                <c:pt idx="7894">
                  <c:v>61200.2</c:v>
                </c:pt>
                <c:pt idx="7895">
                  <c:v>61201.8</c:v>
                </c:pt>
                <c:pt idx="7896">
                  <c:v>61203.5</c:v>
                </c:pt>
                <c:pt idx="7897">
                  <c:v>61205.4</c:v>
                </c:pt>
                <c:pt idx="7898">
                  <c:v>61207.3</c:v>
                </c:pt>
                <c:pt idx="7899">
                  <c:v>61208.800000000003</c:v>
                </c:pt>
                <c:pt idx="7900">
                  <c:v>61210.3</c:v>
                </c:pt>
                <c:pt idx="7901">
                  <c:v>61211.8</c:v>
                </c:pt>
                <c:pt idx="7902">
                  <c:v>61213.2</c:v>
                </c:pt>
                <c:pt idx="7903">
                  <c:v>61214.9</c:v>
                </c:pt>
                <c:pt idx="7904">
                  <c:v>61216.2</c:v>
                </c:pt>
                <c:pt idx="7905">
                  <c:v>61217.5</c:v>
                </c:pt>
                <c:pt idx="7906">
                  <c:v>61219.1</c:v>
                </c:pt>
                <c:pt idx="7907">
                  <c:v>61220.3</c:v>
                </c:pt>
                <c:pt idx="7908">
                  <c:v>61221.4</c:v>
                </c:pt>
                <c:pt idx="7909">
                  <c:v>61222.8</c:v>
                </c:pt>
                <c:pt idx="7910">
                  <c:v>61224.1</c:v>
                </c:pt>
                <c:pt idx="7911">
                  <c:v>61225.1</c:v>
                </c:pt>
                <c:pt idx="7912">
                  <c:v>61226.1</c:v>
                </c:pt>
                <c:pt idx="7913">
                  <c:v>61227.199999999997</c:v>
                </c:pt>
                <c:pt idx="7914">
                  <c:v>61228.1</c:v>
                </c:pt>
                <c:pt idx="7915">
                  <c:v>61229</c:v>
                </c:pt>
                <c:pt idx="7916">
                  <c:v>61229.9</c:v>
                </c:pt>
                <c:pt idx="7917">
                  <c:v>61230.7</c:v>
                </c:pt>
                <c:pt idx="7918">
                  <c:v>61231.7</c:v>
                </c:pt>
                <c:pt idx="7919">
                  <c:v>61232.4</c:v>
                </c:pt>
                <c:pt idx="7920">
                  <c:v>61233.2</c:v>
                </c:pt>
                <c:pt idx="7921">
                  <c:v>61234.1</c:v>
                </c:pt>
                <c:pt idx="7922">
                  <c:v>61234.8</c:v>
                </c:pt>
                <c:pt idx="7923">
                  <c:v>61235.5</c:v>
                </c:pt>
                <c:pt idx="7924">
                  <c:v>61236.3</c:v>
                </c:pt>
                <c:pt idx="7925">
                  <c:v>61236.9</c:v>
                </c:pt>
                <c:pt idx="7926">
                  <c:v>61237.5</c:v>
                </c:pt>
                <c:pt idx="7927">
                  <c:v>61238.3</c:v>
                </c:pt>
                <c:pt idx="7928">
                  <c:v>61239</c:v>
                </c:pt>
                <c:pt idx="7929">
                  <c:v>61239.6</c:v>
                </c:pt>
                <c:pt idx="7930">
                  <c:v>61240.1</c:v>
                </c:pt>
                <c:pt idx="7931">
                  <c:v>61240.7</c:v>
                </c:pt>
                <c:pt idx="7932">
                  <c:v>61241.2</c:v>
                </c:pt>
                <c:pt idx="7933">
                  <c:v>61241.8</c:v>
                </c:pt>
                <c:pt idx="7934">
                  <c:v>61242.3</c:v>
                </c:pt>
                <c:pt idx="7935">
                  <c:v>61242.7</c:v>
                </c:pt>
                <c:pt idx="7936">
                  <c:v>61243.199999999997</c:v>
                </c:pt>
                <c:pt idx="7937">
                  <c:v>61243.6</c:v>
                </c:pt>
                <c:pt idx="7938">
                  <c:v>61244</c:v>
                </c:pt>
                <c:pt idx="7939">
                  <c:v>61244.5</c:v>
                </c:pt>
                <c:pt idx="7940">
                  <c:v>61244.9</c:v>
                </c:pt>
                <c:pt idx="7941">
                  <c:v>61245.3</c:v>
                </c:pt>
                <c:pt idx="7942">
                  <c:v>61245.599999999999</c:v>
                </c:pt>
                <c:pt idx="7943">
                  <c:v>61246</c:v>
                </c:pt>
                <c:pt idx="7944">
                  <c:v>61246.400000000001</c:v>
                </c:pt>
                <c:pt idx="7945">
                  <c:v>61246.8</c:v>
                </c:pt>
                <c:pt idx="7946">
                  <c:v>61247.199999999997</c:v>
                </c:pt>
                <c:pt idx="7947">
                  <c:v>61247.6</c:v>
                </c:pt>
                <c:pt idx="7948">
                  <c:v>61248</c:v>
                </c:pt>
                <c:pt idx="7949">
                  <c:v>61248.4</c:v>
                </c:pt>
                <c:pt idx="7950">
                  <c:v>61248.800000000003</c:v>
                </c:pt>
                <c:pt idx="7951">
                  <c:v>61249.3</c:v>
                </c:pt>
                <c:pt idx="7952">
                  <c:v>61249.7</c:v>
                </c:pt>
                <c:pt idx="7953">
                  <c:v>61250.2</c:v>
                </c:pt>
                <c:pt idx="7954">
                  <c:v>61250.8</c:v>
                </c:pt>
                <c:pt idx="7955">
                  <c:v>61251.3</c:v>
                </c:pt>
                <c:pt idx="7956">
                  <c:v>61251.8</c:v>
                </c:pt>
                <c:pt idx="7957">
                  <c:v>61252.4</c:v>
                </c:pt>
                <c:pt idx="7958">
                  <c:v>61253</c:v>
                </c:pt>
                <c:pt idx="7959">
                  <c:v>61253.8</c:v>
                </c:pt>
                <c:pt idx="7960">
                  <c:v>61254.400000000001</c:v>
                </c:pt>
                <c:pt idx="7961">
                  <c:v>61255.1</c:v>
                </c:pt>
                <c:pt idx="7962">
                  <c:v>61256</c:v>
                </c:pt>
                <c:pt idx="7963">
                  <c:v>61256.800000000003</c:v>
                </c:pt>
                <c:pt idx="7964">
                  <c:v>61257.5</c:v>
                </c:pt>
                <c:pt idx="7965">
                  <c:v>61258.5</c:v>
                </c:pt>
                <c:pt idx="7966">
                  <c:v>61259.3</c:v>
                </c:pt>
                <c:pt idx="7967">
                  <c:v>61260</c:v>
                </c:pt>
                <c:pt idx="7968">
                  <c:v>61261</c:v>
                </c:pt>
                <c:pt idx="7969">
                  <c:v>61261.7</c:v>
                </c:pt>
                <c:pt idx="7970">
                  <c:v>61262.5</c:v>
                </c:pt>
                <c:pt idx="7971">
                  <c:v>61263.3</c:v>
                </c:pt>
                <c:pt idx="7972">
                  <c:v>61264</c:v>
                </c:pt>
                <c:pt idx="7973">
                  <c:v>61264.6</c:v>
                </c:pt>
                <c:pt idx="7974">
                  <c:v>61265.3</c:v>
                </c:pt>
                <c:pt idx="7975">
                  <c:v>61265.8</c:v>
                </c:pt>
                <c:pt idx="7976">
                  <c:v>61266.3</c:v>
                </c:pt>
                <c:pt idx="7977">
                  <c:v>61266.8</c:v>
                </c:pt>
                <c:pt idx="7978">
                  <c:v>61267.199999999997</c:v>
                </c:pt>
                <c:pt idx="7979">
                  <c:v>61267.6</c:v>
                </c:pt>
                <c:pt idx="7980">
                  <c:v>61267.9</c:v>
                </c:pt>
                <c:pt idx="7981">
                  <c:v>61268.3</c:v>
                </c:pt>
                <c:pt idx="7982">
                  <c:v>61268.5</c:v>
                </c:pt>
                <c:pt idx="7983">
                  <c:v>61268.7</c:v>
                </c:pt>
                <c:pt idx="7984">
                  <c:v>61268.9</c:v>
                </c:pt>
                <c:pt idx="7985">
                  <c:v>61269</c:v>
                </c:pt>
                <c:pt idx="7986">
                  <c:v>61269.2</c:v>
                </c:pt>
                <c:pt idx="7987">
                  <c:v>61269.4</c:v>
                </c:pt>
                <c:pt idx="7988">
                  <c:v>61269.5</c:v>
                </c:pt>
                <c:pt idx="7989">
                  <c:v>61269.599999999999</c:v>
                </c:pt>
                <c:pt idx="7990">
                  <c:v>61269.7</c:v>
                </c:pt>
                <c:pt idx="7991">
                  <c:v>61269.8</c:v>
                </c:pt>
                <c:pt idx="7992">
                  <c:v>61270</c:v>
                </c:pt>
                <c:pt idx="7993">
                  <c:v>61270.1</c:v>
                </c:pt>
                <c:pt idx="7994">
                  <c:v>61270.3</c:v>
                </c:pt>
                <c:pt idx="7995">
                  <c:v>61270.6</c:v>
                </c:pt>
                <c:pt idx="7996">
                  <c:v>61270.9</c:v>
                </c:pt>
                <c:pt idx="7997">
                  <c:v>61271.199999999997</c:v>
                </c:pt>
                <c:pt idx="7998">
                  <c:v>61271.7</c:v>
                </c:pt>
                <c:pt idx="7999">
                  <c:v>61272.2</c:v>
                </c:pt>
                <c:pt idx="8000">
                  <c:v>61272.800000000003</c:v>
                </c:pt>
                <c:pt idx="8001">
                  <c:v>61273.7</c:v>
                </c:pt>
                <c:pt idx="8002">
                  <c:v>61274.8</c:v>
                </c:pt>
                <c:pt idx="8003">
                  <c:v>61276.1</c:v>
                </c:pt>
                <c:pt idx="8004">
                  <c:v>61277.3</c:v>
                </c:pt>
                <c:pt idx="8005">
                  <c:v>61278.5</c:v>
                </c:pt>
                <c:pt idx="8006">
                  <c:v>61280.3</c:v>
                </c:pt>
                <c:pt idx="8007">
                  <c:v>61281.9</c:v>
                </c:pt>
                <c:pt idx="8008">
                  <c:v>61283.7</c:v>
                </c:pt>
                <c:pt idx="8009">
                  <c:v>61286</c:v>
                </c:pt>
                <c:pt idx="8010">
                  <c:v>61288</c:v>
                </c:pt>
                <c:pt idx="8011">
                  <c:v>61290.2</c:v>
                </c:pt>
                <c:pt idx="8012">
                  <c:v>61292.800000000003</c:v>
                </c:pt>
                <c:pt idx="8013">
                  <c:v>61295</c:v>
                </c:pt>
                <c:pt idx="8014">
                  <c:v>61297.3</c:v>
                </c:pt>
                <c:pt idx="8015">
                  <c:v>61300.1</c:v>
                </c:pt>
                <c:pt idx="8016">
                  <c:v>61302.5</c:v>
                </c:pt>
                <c:pt idx="8017">
                  <c:v>61304.800000000003</c:v>
                </c:pt>
                <c:pt idx="8018">
                  <c:v>61308.1</c:v>
                </c:pt>
                <c:pt idx="8019">
                  <c:v>61310.9</c:v>
                </c:pt>
                <c:pt idx="8020">
                  <c:v>61313.2</c:v>
                </c:pt>
                <c:pt idx="8021">
                  <c:v>61316</c:v>
                </c:pt>
                <c:pt idx="8022">
                  <c:v>61318.7</c:v>
                </c:pt>
                <c:pt idx="8023">
                  <c:v>61321.4</c:v>
                </c:pt>
                <c:pt idx="8024">
                  <c:v>61323.7</c:v>
                </c:pt>
                <c:pt idx="8025">
                  <c:v>61325.9</c:v>
                </c:pt>
                <c:pt idx="8026">
                  <c:v>61328.6</c:v>
                </c:pt>
                <c:pt idx="8027">
                  <c:v>61330.8</c:v>
                </c:pt>
                <c:pt idx="8028">
                  <c:v>61333</c:v>
                </c:pt>
                <c:pt idx="8029">
                  <c:v>61335.7</c:v>
                </c:pt>
                <c:pt idx="8030">
                  <c:v>61337.9</c:v>
                </c:pt>
                <c:pt idx="8031">
                  <c:v>61340.1</c:v>
                </c:pt>
                <c:pt idx="8032">
                  <c:v>61342.7</c:v>
                </c:pt>
                <c:pt idx="8033">
                  <c:v>61344.800000000003</c:v>
                </c:pt>
                <c:pt idx="8034">
                  <c:v>61347</c:v>
                </c:pt>
                <c:pt idx="8035">
                  <c:v>61349.5</c:v>
                </c:pt>
                <c:pt idx="8036">
                  <c:v>61351.6</c:v>
                </c:pt>
                <c:pt idx="8037">
                  <c:v>61353.599999999999</c:v>
                </c:pt>
                <c:pt idx="8038">
                  <c:v>61355.9</c:v>
                </c:pt>
                <c:pt idx="8039">
                  <c:v>61357.8</c:v>
                </c:pt>
                <c:pt idx="8040">
                  <c:v>61359.6</c:v>
                </c:pt>
                <c:pt idx="8041">
                  <c:v>61361.7</c:v>
                </c:pt>
                <c:pt idx="8042">
                  <c:v>61363.4</c:v>
                </c:pt>
                <c:pt idx="8043">
                  <c:v>61365</c:v>
                </c:pt>
                <c:pt idx="8044">
                  <c:v>61366.9</c:v>
                </c:pt>
                <c:pt idx="8045">
                  <c:v>61368.4</c:v>
                </c:pt>
                <c:pt idx="8046">
                  <c:v>61369.8</c:v>
                </c:pt>
                <c:pt idx="8047">
                  <c:v>61371.4</c:v>
                </c:pt>
                <c:pt idx="8048">
                  <c:v>61372.800000000003</c:v>
                </c:pt>
                <c:pt idx="8049">
                  <c:v>61374</c:v>
                </c:pt>
                <c:pt idx="8050">
                  <c:v>61375.5</c:v>
                </c:pt>
                <c:pt idx="8051">
                  <c:v>61376.6</c:v>
                </c:pt>
                <c:pt idx="8052">
                  <c:v>61377.8</c:v>
                </c:pt>
                <c:pt idx="8053">
                  <c:v>61379.1</c:v>
                </c:pt>
                <c:pt idx="8054">
                  <c:v>61380.7</c:v>
                </c:pt>
                <c:pt idx="8055">
                  <c:v>61381.9</c:v>
                </c:pt>
                <c:pt idx="8056">
                  <c:v>61383</c:v>
                </c:pt>
                <c:pt idx="8057">
                  <c:v>61384</c:v>
                </c:pt>
                <c:pt idx="8058">
                  <c:v>61385.1</c:v>
                </c:pt>
                <c:pt idx="8059">
                  <c:v>61386.3</c:v>
                </c:pt>
                <c:pt idx="8060">
                  <c:v>61387.4</c:v>
                </c:pt>
                <c:pt idx="8061">
                  <c:v>61388.4</c:v>
                </c:pt>
                <c:pt idx="8062">
                  <c:v>61389.599999999999</c:v>
                </c:pt>
                <c:pt idx="8063">
                  <c:v>61390.7</c:v>
                </c:pt>
                <c:pt idx="8064">
                  <c:v>61391.7</c:v>
                </c:pt>
                <c:pt idx="8065">
                  <c:v>61392.800000000003</c:v>
                </c:pt>
                <c:pt idx="8066">
                  <c:v>61393.8</c:v>
                </c:pt>
                <c:pt idx="8067">
                  <c:v>61394.9</c:v>
                </c:pt>
                <c:pt idx="8068">
                  <c:v>61395.9</c:v>
                </c:pt>
                <c:pt idx="8069">
                  <c:v>61397</c:v>
                </c:pt>
                <c:pt idx="8070">
                  <c:v>61398</c:v>
                </c:pt>
                <c:pt idx="8071">
                  <c:v>61399.1</c:v>
                </c:pt>
                <c:pt idx="8072">
                  <c:v>61400.2</c:v>
                </c:pt>
                <c:pt idx="8073">
                  <c:v>61401.4</c:v>
                </c:pt>
                <c:pt idx="8074">
                  <c:v>61402.5</c:v>
                </c:pt>
                <c:pt idx="8075">
                  <c:v>61403.6</c:v>
                </c:pt>
                <c:pt idx="8076">
                  <c:v>61404.9</c:v>
                </c:pt>
                <c:pt idx="8077">
                  <c:v>61406</c:v>
                </c:pt>
                <c:pt idx="8078">
                  <c:v>61407</c:v>
                </c:pt>
                <c:pt idx="8079">
                  <c:v>61408.4</c:v>
                </c:pt>
                <c:pt idx="8080">
                  <c:v>61409.5</c:v>
                </c:pt>
                <c:pt idx="8081">
                  <c:v>61410.6</c:v>
                </c:pt>
                <c:pt idx="8082">
                  <c:v>61411.9</c:v>
                </c:pt>
                <c:pt idx="8083">
                  <c:v>61413.1</c:v>
                </c:pt>
                <c:pt idx="8084">
                  <c:v>61414.2</c:v>
                </c:pt>
                <c:pt idx="8085">
                  <c:v>61415.7</c:v>
                </c:pt>
                <c:pt idx="8086">
                  <c:v>61416.9</c:v>
                </c:pt>
                <c:pt idx="8087">
                  <c:v>61418.1</c:v>
                </c:pt>
                <c:pt idx="8088">
                  <c:v>61419.4</c:v>
                </c:pt>
                <c:pt idx="8089">
                  <c:v>61420.7</c:v>
                </c:pt>
                <c:pt idx="8090">
                  <c:v>61422.3</c:v>
                </c:pt>
                <c:pt idx="8091">
                  <c:v>61423.9</c:v>
                </c:pt>
                <c:pt idx="8092">
                  <c:v>61425.3</c:v>
                </c:pt>
                <c:pt idx="8093">
                  <c:v>61426.8</c:v>
                </c:pt>
                <c:pt idx="8094">
                  <c:v>61428.5</c:v>
                </c:pt>
                <c:pt idx="8095">
                  <c:v>61429.9</c:v>
                </c:pt>
                <c:pt idx="8096">
                  <c:v>61431.4</c:v>
                </c:pt>
                <c:pt idx="8097">
                  <c:v>61433.2</c:v>
                </c:pt>
                <c:pt idx="8098">
                  <c:v>61434.8</c:v>
                </c:pt>
                <c:pt idx="8099">
                  <c:v>61436.3</c:v>
                </c:pt>
                <c:pt idx="8100">
                  <c:v>61438.1</c:v>
                </c:pt>
                <c:pt idx="8101">
                  <c:v>61439.6</c:v>
                </c:pt>
                <c:pt idx="8102">
                  <c:v>61441.4</c:v>
                </c:pt>
                <c:pt idx="8103">
                  <c:v>61443.199999999997</c:v>
                </c:pt>
                <c:pt idx="8104">
                  <c:v>61444.7</c:v>
                </c:pt>
                <c:pt idx="8105">
                  <c:v>61446.400000000001</c:v>
                </c:pt>
                <c:pt idx="8106">
                  <c:v>61447.8</c:v>
                </c:pt>
                <c:pt idx="8107">
                  <c:v>61449.1</c:v>
                </c:pt>
                <c:pt idx="8108">
                  <c:v>61450.7</c:v>
                </c:pt>
                <c:pt idx="8109">
                  <c:v>61451.9</c:v>
                </c:pt>
                <c:pt idx="8110">
                  <c:v>61453.1</c:v>
                </c:pt>
                <c:pt idx="8111">
                  <c:v>61454.5</c:v>
                </c:pt>
                <c:pt idx="8112">
                  <c:v>61455.6</c:v>
                </c:pt>
                <c:pt idx="8113">
                  <c:v>61456.7</c:v>
                </c:pt>
                <c:pt idx="8114">
                  <c:v>61457.9</c:v>
                </c:pt>
                <c:pt idx="8115">
                  <c:v>61458.9</c:v>
                </c:pt>
                <c:pt idx="8116">
                  <c:v>61459.8</c:v>
                </c:pt>
                <c:pt idx="8117">
                  <c:v>61460.9</c:v>
                </c:pt>
                <c:pt idx="8118">
                  <c:v>61461.8</c:v>
                </c:pt>
                <c:pt idx="8119">
                  <c:v>61462.7</c:v>
                </c:pt>
                <c:pt idx="8120">
                  <c:v>61463.7</c:v>
                </c:pt>
                <c:pt idx="8121">
                  <c:v>61464.5</c:v>
                </c:pt>
                <c:pt idx="8122">
                  <c:v>61465.4</c:v>
                </c:pt>
                <c:pt idx="8123">
                  <c:v>61466.400000000001</c:v>
                </c:pt>
                <c:pt idx="8124">
                  <c:v>61467.4</c:v>
                </c:pt>
                <c:pt idx="8125">
                  <c:v>61468.3</c:v>
                </c:pt>
                <c:pt idx="8126">
                  <c:v>61469.5</c:v>
                </c:pt>
                <c:pt idx="8127">
                  <c:v>61470.8</c:v>
                </c:pt>
                <c:pt idx="8128">
                  <c:v>61471.9</c:v>
                </c:pt>
                <c:pt idx="8129">
                  <c:v>61473.1</c:v>
                </c:pt>
                <c:pt idx="8130">
                  <c:v>61474.8</c:v>
                </c:pt>
                <c:pt idx="8131">
                  <c:v>61476.3</c:v>
                </c:pt>
                <c:pt idx="8132">
                  <c:v>61478</c:v>
                </c:pt>
                <c:pt idx="8133">
                  <c:v>61480.1</c:v>
                </c:pt>
                <c:pt idx="8134">
                  <c:v>61482.1</c:v>
                </c:pt>
                <c:pt idx="8135">
                  <c:v>61484.2</c:v>
                </c:pt>
                <c:pt idx="8136">
                  <c:v>61487.1</c:v>
                </c:pt>
                <c:pt idx="8137">
                  <c:v>61489.599999999999</c:v>
                </c:pt>
                <c:pt idx="8138">
                  <c:v>61492.3</c:v>
                </c:pt>
                <c:pt idx="8139">
                  <c:v>61495.7</c:v>
                </c:pt>
                <c:pt idx="8140">
                  <c:v>61499.5</c:v>
                </c:pt>
                <c:pt idx="8141">
                  <c:v>61502.7</c:v>
                </c:pt>
                <c:pt idx="8142">
                  <c:v>61505.9</c:v>
                </c:pt>
                <c:pt idx="8143">
                  <c:v>61510.1</c:v>
                </c:pt>
                <c:pt idx="8144">
                  <c:v>61514.3</c:v>
                </c:pt>
                <c:pt idx="8145">
                  <c:v>61517.9</c:v>
                </c:pt>
                <c:pt idx="8146">
                  <c:v>61521.5</c:v>
                </c:pt>
                <c:pt idx="8147">
                  <c:v>61525</c:v>
                </c:pt>
                <c:pt idx="8148">
                  <c:v>61528.6</c:v>
                </c:pt>
                <c:pt idx="8149">
                  <c:v>61532.800000000003</c:v>
                </c:pt>
                <c:pt idx="8150">
                  <c:v>61536.2</c:v>
                </c:pt>
                <c:pt idx="8151">
                  <c:v>61539.6</c:v>
                </c:pt>
                <c:pt idx="8152">
                  <c:v>61543.5</c:v>
                </c:pt>
                <c:pt idx="8153">
                  <c:v>61546.6</c:v>
                </c:pt>
                <c:pt idx="8154">
                  <c:v>61549.599999999999</c:v>
                </c:pt>
                <c:pt idx="8155">
                  <c:v>61553.2</c:v>
                </c:pt>
                <c:pt idx="8156">
                  <c:v>61556</c:v>
                </c:pt>
                <c:pt idx="8157">
                  <c:v>61558.7</c:v>
                </c:pt>
                <c:pt idx="8158">
                  <c:v>61561.8</c:v>
                </c:pt>
                <c:pt idx="8159">
                  <c:v>61564.4</c:v>
                </c:pt>
                <c:pt idx="8160">
                  <c:v>61566.8</c:v>
                </c:pt>
                <c:pt idx="8161">
                  <c:v>61569.7</c:v>
                </c:pt>
                <c:pt idx="8162">
                  <c:v>61571.9</c:v>
                </c:pt>
                <c:pt idx="8163">
                  <c:v>61574.2</c:v>
                </c:pt>
                <c:pt idx="8164">
                  <c:v>61576.9</c:v>
                </c:pt>
                <c:pt idx="8165">
                  <c:v>61579.1</c:v>
                </c:pt>
                <c:pt idx="8166">
                  <c:v>61581.2</c:v>
                </c:pt>
                <c:pt idx="8167">
                  <c:v>61583.8</c:v>
                </c:pt>
                <c:pt idx="8168">
                  <c:v>61585.9</c:v>
                </c:pt>
                <c:pt idx="8169">
                  <c:v>61588</c:v>
                </c:pt>
                <c:pt idx="8170">
                  <c:v>61590.5</c:v>
                </c:pt>
                <c:pt idx="8171">
                  <c:v>61592.5</c:v>
                </c:pt>
                <c:pt idx="8172">
                  <c:v>61594.6</c:v>
                </c:pt>
                <c:pt idx="8173">
                  <c:v>61597.1</c:v>
                </c:pt>
                <c:pt idx="8174">
                  <c:v>61599.5</c:v>
                </c:pt>
                <c:pt idx="8175">
                  <c:v>61601.599999999999</c:v>
                </c:pt>
                <c:pt idx="8176">
                  <c:v>61603.7</c:v>
                </c:pt>
                <c:pt idx="8177">
                  <c:v>61605.7</c:v>
                </c:pt>
                <c:pt idx="8178">
                  <c:v>61607.8</c:v>
                </c:pt>
                <c:pt idx="8179">
                  <c:v>61610.3</c:v>
                </c:pt>
                <c:pt idx="8180">
                  <c:v>61612.4</c:v>
                </c:pt>
                <c:pt idx="8181">
                  <c:v>61614.5</c:v>
                </c:pt>
                <c:pt idx="8182">
                  <c:v>61617.5</c:v>
                </c:pt>
                <c:pt idx="8183">
                  <c:v>61620</c:v>
                </c:pt>
                <c:pt idx="8184">
                  <c:v>61622.1</c:v>
                </c:pt>
                <c:pt idx="8185">
                  <c:v>61624.6</c:v>
                </c:pt>
                <c:pt idx="8186">
                  <c:v>61626.7</c:v>
                </c:pt>
                <c:pt idx="8187">
                  <c:v>61628.800000000003</c:v>
                </c:pt>
                <c:pt idx="8188">
                  <c:v>61631.3</c:v>
                </c:pt>
                <c:pt idx="8189">
                  <c:v>61633.3</c:v>
                </c:pt>
                <c:pt idx="8190">
                  <c:v>61635.3</c:v>
                </c:pt>
                <c:pt idx="8191">
                  <c:v>61637.599999999999</c:v>
                </c:pt>
                <c:pt idx="8192">
                  <c:v>61639.5</c:v>
                </c:pt>
                <c:pt idx="8193">
                  <c:v>61641.3</c:v>
                </c:pt>
                <c:pt idx="8194">
                  <c:v>61643.5</c:v>
                </c:pt>
                <c:pt idx="8195">
                  <c:v>61645.3</c:v>
                </c:pt>
                <c:pt idx="8196">
                  <c:v>61647.3</c:v>
                </c:pt>
                <c:pt idx="8197">
                  <c:v>61649.3</c:v>
                </c:pt>
                <c:pt idx="8198">
                  <c:v>61651</c:v>
                </c:pt>
                <c:pt idx="8199">
                  <c:v>61652.800000000003</c:v>
                </c:pt>
                <c:pt idx="8200">
                  <c:v>61654.400000000001</c:v>
                </c:pt>
                <c:pt idx="8201">
                  <c:v>61655.9</c:v>
                </c:pt>
                <c:pt idx="8202">
                  <c:v>61657.4</c:v>
                </c:pt>
                <c:pt idx="8203">
                  <c:v>61658.8</c:v>
                </c:pt>
                <c:pt idx="8204">
                  <c:v>61660.5</c:v>
                </c:pt>
                <c:pt idx="8205">
                  <c:v>61661.9</c:v>
                </c:pt>
                <c:pt idx="8206">
                  <c:v>61663.199999999997</c:v>
                </c:pt>
                <c:pt idx="8207">
                  <c:v>61664.800000000003</c:v>
                </c:pt>
                <c:pt idx="8208">
                  <c:v>61666.3</c:v>
                </c:pt>
                <c:pt idx="8209">
                  <c:v>61667.6</c:v>
                </c:pt>
                <c:pt idx="8210">
                  <c:v>61668.800000000003</c:v>
                </c:pt>
                <c:pt idx="8211">
                  <c:v>61669.9</c:v>
                </c:pt>
                <c:pt idx="8212">
                  <c:v>61671</c:v>
                </c:pt>
                <c:pt idx="8213">
                  <c:v>61672.3</c:v>
                </c:pt>
                <c:pt idx="8214">
                  <c:v>61673.3</c:v>
                </c:pt>
                <c:pt idx="8215">
                  <c:v>61674.2</c:v>
                </c:pt>
                <c:pt idx="8216">
                  <c:v>61675.199999999997</c:v>
                </c:pt>
                <c:pt idx="8217">
                  <c:v>61676</c:v>
                </c:pt>
                <c:pt idx="8218">
                  <c:v>61676.7</c:v>
                </c:pt>
                <c:pt idx="8219">
                  <c:v>61677.5</c:v>
                </c:pt>
                <c:pt idx="8220">
                  <c:v>61678.1</c:v>
                </c:pt>
                <c:pt idx="8221">
                  <c:v>61678.6</c:v>
                </c:pt>
                <c:pt idx="8222">
                  <c:v>61679.199999999997</c:v>
                </c:pt>
                <c:pt idx="8223">
                  <c:v>61679.6</c:v>
                </c:pt>
                <c:pt idx="8224">
                  <c:v>61680</c:v>
                </c:pt>
                <c:pt idx="8225">
                  <c:v>61680.5</c:v>
                </c:pt>
                <c:pt idx="8226">
                  <c:v>61680.800000000003</c:v>
                </c:pt>
                <c:pt idx="8227">
                  <c:v>61681.1</c:v>
                </c:pt>
                <c:pt idx="8228">
                  <c:v>61681.4</c:v>
                </c:pt>
                <c:pt idx="8229">
                  <c:v>61681.7</c:v>
                </c:pt>
                <c:pt idx="8230">
                  <c:v>61681.9</c:v>
                </c:pt>
                <c:pt idx="8231">
                  <c:v>61682.2</c:v>
                </c:pt>
                <c:pt idx="8232">
                  <c:v>61682.400000000001</c:v>
                </c:pt>
                <c:pt idx="8233">
                  <c:v>61682.6</c:v>
                </c:pt>
                <c:pt idx="8234">
                  <c:v>61682.8</c:v>
                </c:pt>
                <c:pt idx="8235">
                  <c:v>61683</c:v>
                </c:pt>
                <c:pt idx="8236">
                  <c:v>61683.1</c:v>
                </c:pt>
                <c:pt idx="8237">
                  <c:v>61683.3</c:v>
                </c:pt>
                <c:pt idx="8238">
                  <c:v>61683.4</c:v>
                </c:pt>
                <c:pt idx="8239">
                  <c:v>61683.5</c:v>
                </c:pt>
                <c:pt idx="8240">
                  <c:v>61683.6</c:v>
                </c:pt>
                <c:pt idx="8241">
                  <c:v>61683.7</c:v>
                </c:pt>
                <c:pt idx="8242">
                  <c:v>61683.7</c:v>
                </c:pt>
                <c:pt idx="8243">
                  <c:v>61683.8</c:v>
                </c:pt>
                <c:pt idx="8244">
                  <c:v>61683.8</c:v>
                </c:pt>
                <c:pt idx="8245">
                  <c:v>61683.9</c:v>
                </c:pt>
                <c:pt idx="8246">
                  <c:v>61683.9</c:v>
                </c:pt>
                <c:pt idx="8247">
                  <c:v>61683.9</c:v>
                </c:pt>
                <c:pt idx="8248">
                  <c:v>61683.9</c:v>
                </c:pt>
                <c:pt idx="8249">
                  <c:v>61683.9</c:v>
                </c:pt>
                <c:pt idx="8250">
                  <c:v>61683.9</c:v>
                </c:pt>
                <c:pt idx="8251">
                  <c:v>61683.9</c:v>
                </c:pt>
                <c:pt idx="8252">
                  <c:v>61683.9</c:v>
                </c:pt>
                <c:pt idx="8253">
                  <c:v>61683.9</c:v>
                </c:pt>
                <c:pt idx="8254">
                  <c:v>61683.8</c:v>
                </c:pt>
                <c:pt idx="8255">
                  <c:v>61683.8</c:v>
                </c:pt>
                <c:pt idx="8256">
                  <c:v>61683.8</c:v>
                </c:pt>
                <c:pt idx="8257">
                  <c:v>61683.8</c:v>
                </c:pt>
                <c:pt idx="8258">
                  <c:v>61683.8</c:v>
                </c:pt>
                <c:pt idx="8259">
                  <c:v>61683.7</c:v>
                </c:pt>
                <c:pt idx="8260">
                  <c:v>61683.7</c:v>
                </c:pt>
                <c:pt idx="8261">
                  <c:v>61683.7</c:v>
                </c:pt>
                <c:pt idx="8262">
                  <c:v>61683.6</c:v>
                </c:pt>
                <c:pt idx="8263">
                  <c:v>61683.6</c:v>
                </c:pt>
                <c:pt idx="8264">
                  <c:v>61683.5</c:v>
                </c:pt>
                <c:pt idx="8265">
                  <c:v>61683.4</c:v>
                </c:pt>
                <c:pt idx="8266">
                  <c:v>61683.3</c:v>
                </c:pt>
                <c:pt idx="8267">
                  <c:v>61683.199999999997</c:v>
                </c:pt>
                <c:pt idx="8268">
                  <c:v>61683</c:v>
                </c:pt>
                <c:pt idx="8269">
                  <c:v>61682.9</c:v>
                </c:pt>
                <c:pt idx="8270">
                  <c:v>61682.7</c:v>
                </c:pt>
                <c:pt idx="8271">
                  <c:v>61682.5</c:v>
                </c:pt>
                <c:pt idx="8272">
                  <c:v>61682.3</c:v>
                </c:pt>
                <c:pt idx="8273">
                  <c:v>61682</c:v>
                </c:pt>
                <c:pt idx="8274">
                  <c:v>61681.7</c:v>
                </c:pt>
                <c:pt idx="8275">
                  <c:v>61681.5</c:v>
                </c:pt>
                <c:pt idx="8276">
                  <c:v>61681.2</c:v>
                </c:pt>
                <c:pt idx="8277">
                  <c:v>61680.9</c:v>
                </c:pt>
                <c:pt idx="8278">
                  <c:v>61680.6</c:v>
                </c:pt>
                <c:pt idx="8279">
                  <c:v>61680.3</c:v>
                </c:pt>
                <c:pt idx="8280">
                  <c:v>61680.1</c:v>
                </c:pt>
                <c:pt idx="8281">
                  <c:v>61679.8</c:v>
                </c:pt>
                <c:pt idx="8282">
                  <c:v>61679.6</c:v>
                </c:pt>
                <c:pt idx="8283">
                  <c:v>61679.4</c:v>
                </c:pt>
                <c:pt idx="8284">
                  <c:v>61679.3</c:v>
                </c:pt>
                <c:pt idx="8285">
                  <c:v>61679.3</c:v>
                </c:pt>
                <c:pt idx="8286">
                  <c:v>61679.4</c:v>
                </c:pt>
                <c:pt idx="8287">
                  <c:v>61679.5</c:v>
                </c:pt>
                <c:pt idx="8288">
                  <c:v>61679.8</c:v>
                </c:pt>
                <c:pt idx="8289">
                  <c:v>61680.2</c:v>
                </c:pt>
                <c:pt idx="8290">
                  <c:v>61680.7</c:v>
                </c:pt>
                <c:pt idx="8291">
                  <c:v>61681.5</c:v>
                </c:pt>
                <c:pt idx="8292">
                  <c:v>61682.3</c:v>
                </c:pt>
                <c:pt idx="8293">
                  <c:v>61683.3</c:v>
                </c:pt>
                <c:pt idx="8294">
                  <c:v>61684.7</c:v>
                </c:pt>
                <c:pt idx="8295">
                  <c:v>61686</c:v>
                </c:pt>
                <c:pt idx="8296">
                  <c:v>61687.5</c:v>
                </c:pt>
                <c:pt idx="8297">
                  <c:v>61689.4</c:v>
                </c:pt>
                <c:pt idx="8298">
                  <c:v>61691.199999999997</c:v>
                </c:pt>
                <c:pt idx="8299">
                  <c:v>61693.1</c:v>
                </c:pt>
                <c:pt idx="8300">
                  <c:v>61695.5</c:v>
                </c:pt>
                <c:pt idx="8301">
                  <c:v>61697.7</c:v>
                </c:pt>
                <c:pt idx="8302">
                  <c:v>61699.9</c:v>
                </c:pt>
                <c:pt idx="8303">
                  <c:v>61702.6</c:v>
                </c:pt>
                <c:pt idx="8304">
                  <c:v>61705</c:v>
                </c:pt>
                <c:pt idx="8305">
                  <c:v>61707.5</c:v>
                </c:pt>
                <c:pt idx="8306">
                  <c:v>61710.400000000001</c:v>
                </c:pt>
                <c:pt idx="8307">
                  <c:v>61713</c:v>
                </c:pt>
                <c:pt idx="8308">
                  <c:v>61715.7</c:v>
                </c:pt>
                <c:pt idx="8309">
                  <c:v>61718.9</c:v>
                </c:pt>
                <c:pt idx="8310">
                  <c:v>61721.8</c:v>
                </c:pt>
                <c:pt idx="8311">
                  <c:v>61724.7</c:v>
                </c:pt>
                <c:pt idx="8312">
                  <c:v>61728.3</c:v>
                </c:pt>
                <c:pt idx="8313">
                  <c:v>61731.5</c:v>
                </c:pt>
                <c:pt idx="8314">
                  <c:v>61734.7</c:v>
                </c:pt>
                <c:pt idx="8315">
                  <c:v>61738.7</c:v>
                </c:pt>
                <c:pt idx="8316">
                  <c:v>61742.9</c:v>
                </c:pt>
                <c:pt idx="8317">
                  <c:v>61746.5</c:v>
                </c:pt>
                <c:pt idx="8318">
                  <c:v>61750.1</c:v>
                </c:pt>
                <c:pt idx="8319">
                  <c:v>61754.6</c:v>
                </c:pt>
                <c:pt idx="8320">
                  <c:v>61758.400000000001</c:v>
                </c:pt>
                <c:pt idx="8321">
                  <c:v>61762.3</c:v>
                </c:pt>
                <c:pt idx="8322">
                  <c:v>61766.2</c:v>
                </c:pt>
                <c:pt idx="8323">
                  <c:v>61770.1</c:v>
                </c:pt>
                <c:pt idx="8324">
                  <c:v>61774.8</c:v>
                </c:pt>
                <c:pt idx="8325">
                  <c:v>61778.6</c:v>
                </c:pt>
                <c:pt idx="8326">
                  <c:v>61782.400000000001</c:v>
                </c:pt>
                <c:pt idx="8327">
                  <c:v>61786.9</c:v>
                </c:pt>
                <c:pt idx="8328">
                  <c:v>61791.199999999997</c:v>
                </c:pt>
                <c:pt idx="8329">
                  <c:v>61795.4</c:v>
                </c:pt>
                <c:pt idx="8330">
                  <c:v>61798.8</c:v>
                </c:pt>
                <c:pt idx="8331">
                  <c:v>61802.1</c:v>
                </c:pt>
                <c:pt idx="8332">
                  <c:v>61805.9</c:v>
                </c:pt>
                <c:pt idx="8333">
                  <c:v>61808.9</c:v>
                </c:pt>
                <c:pt idx="8334">
                  <c:v>61811.9</c:v>
                </c:pt>
                <c:pt idx="8335">
                  <c:v>61815.3</c:v>
                </c:pt>
                <c:pt idx="8336">
                  <c:v>61818</c:v>
                </c:pt>
                <c:pt idx="8337">
                  <c:v>61820.7</c:v>
                </c:pt>
                <c:pt idx="8338">
                  <c:v>61823.199999999997</c:v>
                </c:pt>
                <c:pt idx="8339">
                  <c:v>61825.7</c:v>
                </c:pt>
                <c:pt idx="8340">
                  <c:v>61828.6</c:v>
                </c:pt>
                <c:pt idx="8341">
                  <c:v>61831</c:v>
                </c:pt>
                <c:pt idx="8342">
                  <c:v>61833.3</c:v>
                </c:pt>
                <c:pt idx="8343">
                  <c:v>61836</c:v>
                </c:pt>
                <c:pt idx="8344">
                  <c:v>61838.2</c:v>
                </c:pt>
                <c:pt idx="8345">
                  <c:v>61840.3</c:v>
                </c:pt>
                <c:pt idx="8346">
                  <c:v>61842.8</c:v>
                </c:pt>
                <c:pt idx="8347">
                  <c:v>61844.9</c:v>
                </c:pt>
                <c:pt idx="8348">
                  <c:v>61846.9</c:v>
                </c:pt>
                <c:pt idx="8349">
                  <c:v>61849.2</c:v>
                </c:pt>
                <c:pt idx="8350">
                  <c:v>61851.199999999997</c:v>
                </c:pt>
                <c:pt idx="8351">
                  <c:v>61853</c:v>
                </c:pt>
                <c:pt idx="8352">
                  <c:v>61855.199999999997</c:v>
                </c:pt>
                <c:pt idx="8353">
                  <c:v>61857</c:v>
                </c:pt>
                <c:pt idx="8354">
                  <c:v>61858.7</c:v>
                </c:pt>
                <c:pt idx="8355">
                  <c:v>61860.7</c:v>
                </c:pt>
                <c:pt idx="8356">
                  <c:v>61862.400000000001</c:v>
                </c:pt>
                <c:pt idx="8357">
                  <c:v>61864</c:v>
                </c:pt>
                <c:pt idx="8358">
                  <c:v>61865.8</c:v>
                </c:pt>
                <c:pt idx="8359">
                  <c:v>61867.4</c:v>
                </c:pt>
                <c:pt idx="8360">
                  <c:v>61868.9</c:v>
                </c:pt>
                <c:pt idx="8361">
                  <c:v>61870.6</c:v>
                </c:pt>
                <c:pt idx="8362">
                  <c:v>61872</c:v>
                </c:pt>
                <c:pt idx="8363">
                  <c:v>61873.4</c:v>
                </c:pt>
                <c:pt idx="8364">
                  <c:v>61875.1</c:v>
                </c:pt>
                <c:pt idx="8365">
                  <c:v>61876.4</c:v>
                </c:pt>
                <c:pt idx="8366">
                  <c:v>61877.7</c:v>
                </c:pt>
                <c:pt idx="8367">
                  <c:v>61879.3</c:v>
                </c:pt>
                <c:pt idx="8368">
                  <c:v>61880.5</c:v>
                </c:pt>
                <c:pt idx="8369">
                  <c:v>61881.8</c:v>
                </c:pt>
                <c:pt idx="8370">
                  <c:v>61883.199999999997</c:v>
                </c:pt>
                <c:pt idx="8371">
                  <c:v>61884.4</c:v>
                </c:pt>
                <c:pt idx="8372">
                  <c:v>61885.599999999999</c:v>
                </c:pt>
                <c:pt idx="8373">
                  <c:v>61887</c:v>
                </c:pt>
                <c:pt idx="8374">
                  <c:v>61888.2</c:v>
                </c:pt>
                <c:pt idx="8375">
                  <c:v>61889.3</c:v>
                </c:pt>
                <c:pt idx="8376">
                  <c:v>61890.6</c:v>
                </c:pt>
                <c:pt idx="8377">
                  <c:v>61891.7</c:v>
                </c:pt>
                <c:pt idx="8378">
                  <c:v>61892.800000000003</c:v>
                </c:pt>
                <c:pt idx="8379">
                  <c:v>61894</c:v>
                </c:pt>
                <c:pt idx="8380">
                  <c:v>61895</c:v>
                </c:pt>
                <c:pt idx="8381">
                  <c:v>61896</c:v>
                </c:pt>
                <c:pt idx="8382">
                  <c:v>61897.2</c:v>
                </c:pt>
                <c:pt idx="8383">
                  <c:v>61898.2</c:v>
                </c:pt>
                <c:pt idx="8384">
                  <c:v>61899.199999999997</c:v>
                </c:pt>
                <c:pt idx="8385">
                  <c:v>61900.3</c:v>
                </c:pt>
                <c:pt idx="8386">
                  <c:v>61901.2</c:v>
                </c:pt>
                <c:pt idx="8387">
                  <c:v>61902.2</c:v>
                </c:pt>
                <c:pt idx="8388">
                  <c:v>61903.3</c:v>
                </c:pt>
                <c:pt idx="8389">
                  <c:v>61904.2</c:v>
                </c:pt>
                <c:pt idx="8390">
                  <c:v>61905.1</c:v>
                </c:pt>
                <c:pt idx="8391">
                  <c:v>61906.2</c:v>
                </c:pt>
                <c:pt idx="8392">
                  <c:v>61907.1</c:v>
                </c:pt>
                <c:pt idx="8393">
                  <c:v>61908.1</c:v>
                </c:pt>
                <c:pt idx="8394">
                  <c:v>61909.2</c:v>
                </c:pt>
                <c:pt idx="8395">
                  <c:v>61910.2</c:v>
                </c:pt>
                <c:pt idx="8396">
                  <c:v>61911.3</c:v>
                </c:pt>
                <c:pt idx="8397">
                  <c:v>61912.6</c:v>
                </c:pt>
                <c:pt idx="8398">
                  <c:v>61913.7</c:v>
                </c:pt>
                <c:pt idx="8399">
                  <c:v>61914.8</c:v>
                </c:pt>
                <c:pt idx="8400">
                  <c:v>61916.3</c:v>
                </c:pt>
                <c:pt idx="8401">
                  <c:v>61917.599999999999</c:v>
                </c:pt>
                <c:pt idx="8402">
                  <c:v>61919</c:v>
                </c:pt>
                <c:pt idx="8403">
                  <c:v>61920.6</c:v>
                </c:pt>
                <c:pt idx="8404">
                  <c:v>61922.1</c:v>
                </c:pt>
                <c:pt idx="8405">
                  <c:v>61923.5</c:v>
                </c:pt>
                <c:pt idx="8406">
                  <c:v>61925.4</c:v>
                </c:pt>
                <c:pt idx="8407">
                  <c:v>61926.9</c:v>
                </c:pt>
                <c:pt idx="8408">
                  <c:v>61928.5</c:v>
                </c:pt>
                <c:pt idx="8409">
                  <c:v>61930.3</c:v>
                </c:pt>
                <c:pt idx="8410">
                  <c:v>61931.9</c:v>
                </c:pt>
                <c:pt idx="8411">
                  <c:v>61933.4</c:v>
                </c:pt>
                <c:pt idx="8412">
                  <c:v>61935.199999999997</c:v>
                </c:pt>
                <c:pt idx="8413">
                  <c:v>61936.5</c:v>
                </c:pt>
                <c:pt idx="8414">
                  <c:v>61938.1</c:v>
                </c:pt>
                <c:pt idx="8415">
                  <c:v>61939.5</c:v>
                </c:pt>
                <c:pt idx="8416">
                  <c:v>61940.6</c:v>
                </c:pt>
                <c:pt idx="8417">
                  <c:v>61941.599999999999</c:v>
                </c:pt>
                <c:pt idx="8418">
                  <c:v>61942.5</c:v>
                </c:pt>
                <c:pt idx="8419">
                  <c:v>61943.4</c:v>
                </c:pt>
                <c:pt idx="8420">
                  <c:v>61944</c:v>
                </c:pt>
                <c:pt idx="8421">
                  <c:v>61944.6</c:v>
                </c:pt>
                <c:pt idx="8422">
                  <c:v>61945.1</c:v>
                </c:pt>
                <c:pt idx="8423">
                  <c:v>61945.4</c:v>
                </c:pt>
                <c:pt idx="8424">
                  <c:v>61945.599999999999</c:v>
                </c:pt>
                <c:pt idx="8425">
                  <c:v>61945.9</c:v>
                </c:pt>
                <c:pt idx="8426">
                  <c:v>61946</c:v>
                </c:pt>
                <c:pt idx="8427">
                  <c:v>61946.1</c:v>
                </c:pt>
                <c:pt idx="8428">
                  <c:v>61946.1</c:v>
                </c:pt>
                <c:pt idx="8429">
                  <c:v>61946.1</c:v>
                </c:pt>
                <c:pt idx="8430">
                  <c:v>61946.1</c:v>
                </c:pt>
                <c:pt idx="8431">
                  <c:v>61946.1</c:v>
                </c:pt>
                <c:pt idx="8432">
                  <c:v>61946.1</c:v>
                </c:pt>
                <c:pt idx="8433">
                  <c:v>61946</c:v>
                </c:pt>
                <c:pt idx="8434">
                  <c:v>61946</c:v>
                </c:pt>
                <c:pt idx="8435">
                  <c:v>61946</c:v>
                </c:pt>
                <c:pt idx="8436">
                  <c:v>61946</c:v>
                </c:pt>
                <c:pt idx="8437">
                  <c:v>61946</c:v>
                </c:pt>
                <c:pt idx="8438">
                  <c:v>61946</c:v>
                </c:pt>
                <c:pt idx="8439">
                  <c:v>61946</c:v>
                </c:pt>
                <c:pt idx="8440">
                  <c:v>61946</c:v>
                </c:pt>
                <c:pt idx="8441">
                  <c:v>61946.1</c:v>
                </c:pt>
                <c:pt idx="8442">
                  <c:v>61946.2</c:v>
                </c:pt>
                <c:pt idx="8443">
                  <c:v>61946.3</c:v>
                </c:pt>
                <c:pt idx="8444">
                  <c:v>61946.6</c:v>
                </c:pt>
                <c:pt idx="8445">
                  <c:v>61946.9</c:v>
                </c:pt>
                <c:pt idx="8446">
                  <c:v>61947.199999999997</c:v>
                </c:pt>
                <c:pt idx="8447">
                  <c:v>61947.7</c:v>
                </c:pt>
                <c:pt idx="8448">
                  <c:v>61948.2</c:v>
                </c:pt>
                <c:pt idx="8449">
                  <c:v>61948.800000000003</c:v>
                </c:pt>
                <c:pt idx="8450">
                  <c:v>61949.599999999999</c:v>
                </c:pt>
                <c:pt idx="8451">
                  <c:v>61950.400000000001</c:v>
                </c:pt>
                <c:pt idx="8452">
                  <c:v>61951.199999999997</c:v>
                </c:pt>
                <c:pt idx="8453">
                  <c:v>61952.4</c:v>
                </c:pt>
                <c:pt idx="8454">
                  <c:v>61953.5</c:v>
                </c:pt>
                <c:pt idx="8455">
                  <c:v>61954.6</c:v>
                </c:pt>
                <c:pt idx="8456">
                  <c:v>61956.1</c:v>
                </c:pt>
                <c:pt idx="8457">
                  <c:v>61957.4</c:v>
                </c:pt>
                <c:pt idx="8458">
                  <c:v>61958.8</c:v>
                </c:pt>
                <c:pt idx="8459">
                  <c:v>61960.5</c:v>
                </c:pt>
                <c:pt idx="8460">
                  <c:v>61962.1</c:v>
                </c:pt>
                <c:pt idx="8461">
                  <c:v>61963.7</c:v>
                </c:pt>
                <c:pt idx="8462">
                  <c:v>61965.8</c:v>
                </c:pt>
                <c:pt idx="8463">
                  <c:v>61967.6</c:v>
                </c:pt>
                <c:pt idx="8464">
                  <c:v>61969.599999999999</c:v>
                </c:pt>
                <c:pt idx="8465">
                  <c:v>61972.1</c:v>
                </c:pt>
                <c:pt idx="8466">
                  <c:v>61974.400000000001</c:v>
                </c:pt>
                <c:pt idx="8467">
                  <c:v>61976.800000000003</c:v>
                </c:pt>
                <c:pt idx="8468">
                  <c:v>61980</c:v>
                </c:pt>
                <c:pt idx="8469">
                  <c:v>61982.8</c:v>
                </c:pt>
                <c:pt idx="8470">
                  <c:v>61985.8</c:v>
                </c:pt>
                <c:pt idx="8471">
                  <c:v>61989.7</c:v>
                </c:pt>
                <c:pt idx="8472">
                  <c:v>61993.2</c:v>
                </c:pt>
                <c:pt idx="8473">
                  <c:v>61996.9</c:v>
                </c:pt>
                <c:pt idx="8474">
                  <c:v>62001.5</c:v>
                </c:pt>
                <c:pt idx="8475">
                  <c:v>62005.599999999999</c:v>
                </c:pt>
                <c:pt idx="8476">
                  <c:v>62009.8</c:v>
                </c:pt>
                <c:pt idx="8477">
                  <c:v>62014.1</c:v>
                </c:pt>
                <c:pt idx="8478">
                  <c:v>62018.7</c:v>
                </c:pt>
                <c:pt idx="8479">
                  <c:v>62024.2</c:v>
                </c:pt>
                <c:pt idx="8480">
                  <c:v>62028.800000000003</c:v>
                </c:pt>
                <c:pt idx="8481">
                  <c:v>62033.5</c:v>
                </c:pt>
                <c:pt idx="8482">
                  <c:v>62038.3</c:v>
                </c:pt>
                <c:pt idx="8483">
                  <c:v>62043</c:v>
                </c:pt>
                <c:pt idx="8484">
                  <c:v>62048.6</c:v>
                </c:pt>
                <c:pt idx="8485">
                  <c:v>62053.3</c:v>
                </c:pt>
                <c:pt idx="8486">
                  <c:v>62057.9</c:v>
                </c:pt>
                <c:pt idx="8487">
                  <c:v>62063.3</c:v>
                </c:pt>
                <c:pt idx="8488">
                  <c:v>62067.8</c:v>
                </c:pt>
                <c:pt idx="8489">
                  <c:v>62072.3</c:v>
                </c:pt>
                <c:pt idx="8490">
                  <c:v>62077.599999999999</c:v>
                </c:pt>
                <c:pt idx="8491">
                  <c:v>62081.9</c:v>
                </c:pt>
                <c:pt idx="8492">
                  <c:v>62086.2</c:v>
                </c:pt>
                <c:pt idx="8493">
                  <c:v>62091.3</c:v>
                </c:pt>
                <c:pt idx="8494">
                  <c:v>62095.5</c:v>
                </c:pt>
                <c:pt idx="8495">
                  <c:v>62099.6</c:v>
                </c:pt>
                <c:pt idx="8496">
                  <c:v>62104.6</c:v>
                </c:pt>
                <c:pt idx="8497">
                  <c:v>62108.7</c:v>
                </c:pt>
                <c:pt idx="8498">
                  <c:v>62112.9</c:v>
                </c:pt>
                <c:pt idx="8499">
                  <c:v>62117.8</c:v>
                </c:pt>
                <c:pt idx="8500">
                  <c:v>62121.9</c:v>
                </c:pt>
                <c:pt idx="8501">
                  <c:v>62125.9</c:v>
                </c:pt>
                <c:pt idx="8502">
                  <c:v>62130.8</c:v>
                </c:pt>
                <c:pt idx="8503">
                  <c:v>62134.8</c:v>
                </c:pt>
                <c:pt idx="8504">
                  <c:v>62138.9</c:v>
                </c:pt>
                <c:pt idx="8505">
                  <c:v>62143.7</c:v>
                </c:pt>
                <c:pt idx="8506">
                  <c:v>62147.7</c:v>
                </c:pt>
                <c:pt idx="8507">
                  <c:v>62151.7</c:v>
                </c:pt>
                <c:pt idx="8508">
                  <c:v>62156.5</c:v>
                </c:pt>
                <c:pt idx="8509">
                  <c:v>62160.4</c:v>
                </c:pt>
                <c:pt idx="8510">
                  <c:v>62164.4</c:v>
                </c:pt>
                <c:pt idx="8511">
                  <c:v>62169.2</c:v>
                </c:pt>
                <c:pt idx="8512">
                  <c:v>62173.2</c:v>
                </c:pt>
                <c:pt idx="8513">
                  <c:v>62177.1</c:v>
                </c:pt>
                <c:pt idx="8514">
                  <c:v>62181.9</c:v>
                </c:pt>
                <c:pt idx="8515">
                  <c:v>62185.9</c:v>
                </c:pt>
                <c:pt idx="8516">
                  <c:v>62189.8</c:v>
                </c:pt>
                <c:pt idx="8517">
                  <c:v>62194.6</c:v>
                </c:pt>
                <c:pt idx="8518">
                  <c:v>62198.5</c:v>
                </c:pt>
                <c:pt idx="8519">
                  <c:v>62202.5</c:v>
                </c:pt>
                <c:pt idx="8520">
                  <c:v>62207.199999999997</c:v>
                </c:pt>
                <c:pt idx="8521">
                  <c:v>62211</c:v>
                </c:pt>
                <c:pt idx="8522">
                  <c:v>62214.9</c:v>
                </c:pt>
                <c:pt idx="8523">
                  <c:v>62219.4</c:v>
                </c:pt>
                <c:pt idx="8524">
                  <c:v>62223.1</c:v>
                </c:pt>
                <c:pt idx="8525">
                  <c:v>62226.7</c:v>
                </c:pt>
                <c:pt idx="8526">
                  <c:v>62231</c:v>
                </c:pt>
                <c:pt idx="8527">
                  <c:v>62234.400000000001</c:v>
                </c:pt>
                <c:pt idx="8528">
                  <c:v>62237.8</c:v>
                </c:pt>
                <c:pt idx="8529">
                  <c:v>62241.7</c:v>
                </c:pt>
                <c:pt idx="8530">
                  <c:v>62244.800000000003</c:v>
                </c:pt>
                <c:pt idx="8531">
                  <c:v>62247.9</c:v>
                </c:pt>
                <c:pt idx="8532">
                  <c:v>62251.5</c:v>
                </c:pt>
                <c:pt idx="8533">
                  <c:v>62254.3</c:v>
                </c:pt>
                <c:pt idx="8534">
                  <c:v>62257.1</c:v>
                </c:pt>
                <c:pt idx="8535">
                  <c:v>62260.4</c:v>
                </c:pt>
                <c:pt idx="8536">
                  <c:v>62263.1</c:v>
                </c:pt>
                <c:pt idx="8537">
                  <c:v>62265.599999999999</c:v>
                </c:pt>
                <c:pt idx="8538">
                  <c:v>62268.7</c:v>
                </c:pt>
                <c:pt idx="8539">
                  <c:v>62271.1</c:v>
                </c:pt>
                <c:pt idx="8540">
                  <c:v>62273.5</c:v>
                </c:pt>
                <c:pt idx="8541">
                  <c:v>62276.3</c:v>
                </c:pt>
                <c:pt idx="8542">
                  <c:v>62278.6</c:v>
                </c:pt>
                <c:pt idx="8543">
                  <c:v>62280.7</c:v>
                </c:pt>
                <c:pt idx="8544">
                  <c:v>62283.3</c:v>
                </c:pt>
                <c:pt idx="8545">
                  <c:v>62285.3</c:v>
                </c:pt>
                <c:pt idx="8546">
                  <c:v>62287.199999999997</c:v>
                </c:pt>
                <c:pt idx="8547">
                  <c:v>62289.4</c:v>
                </c:pt>
                <c:pt idx="8548">
                  <c:v>62291.1</c:v>
                </c:pt>
                <c:pt idx="8549">
                  <c:v>62292.6</c:v>
                </c:pt>
                <c:pt idx="8550">
                  <c:v>62294.3</c:v>
                </c:pt>
                <c:pt idx="8551">
                  <c:v>62295.6</c:v>
                </c:pt>
                <c:pt idx="8552">
                  <c:v>62296.7</c:v>
                </c:pt>
                <c:pt idx="8553">
                  <c:v>62298</c:v>
                </c:pt>
                <c:pt idx="8554">
                  <c:v>62298.8</c:v>
                </c:pt>
                <c:pt idx="8555">
                  <c:v>62299.6</c:v>
                </c:pt>
                <c:pt idx="8556">
                  <c:v>62300.4</c:v>
                </c:pt>
                <c:pt idx="8557">
                  <c:v>62300.9</c:v>
                </c:pt>
                <c:pt idx="8558">
                  <c:v>62301.3</c:v>
                </c:pt>
                <c:pt idx="8559">
                  <c:v>62301.8</c:v>
                </c:pt>
                <c:pt idx="8560">
                  <c:v>62302.1</c:v>
                </c:pt>
                <c:pt idx="8561">
                  <c:v>62302.3</c:v>
                </c:pt>
                <c:pt idx="8562">
                  <c:v>62302.6</c:v>
                </c:pt>
                <c:pt idx="8563">
                  <c:v>62302.7</c:v>
                </c:pt>
                <c:pt idx="8564">
                  <c:v>62302.9</c:v>
                </c:pt>
                <c:pt idx="8565">
                  <c:v>62303</c:v>
                </c:pt>
                <c:pt idx="8566">
                  <c:v>62303.1</c:v>
                </c:pt>
                <c:pt idx="8567">
                  <c:v>62303.3</c:v>
                </c:pt>
                <c:pt idx="8568">
                  <c:v>62303.4</c:v>
                </c:pt>
                <c:pt idx="8569">
                  <c:v>62303.5</c:v>
                </c:pt>
                <c:pt idx="8570">
                  <c:v>62303.6</c:v>
                </c:pt>
                <c:pt idx="8571">
                  <c:v>62303.8</c:v>
                </c:pt>
                <c:pt idx="8572">
                  <c:v>62303.9</c:v>
                </c:pt>
                <c:pt idx="8573">
                  <c:v>62304</c:v>
                </c:pt>
                <c:pt idx="8574">
                  <c:v>62304.2</c:v>
                </c:pt>
                <c:pt idx="8575">
                  <c:v>62304.4</c:v>
                </c:pt>
                <c:pt idx="8576">
                  <c:v>62304.6</c:v>
                </c:pt>
                <c:pt idx="8577">
                  <c:v>62304.800000000003</c:v>
                </c:pt>
                <c:pt idx="8578">
                  <c:v>62305</c:v>
                </c:pt>
                <c:pt idx="8579">
                  <c:v>62305.3</c:v>
                </c:pt>
                <c:pt idx="8580">
                  <c:v>62305.599999999999</c:v>
                </c:pt>
                <c:pt idx="8581">
                  <c:v>62305.9</c:v>
                </c:pt>
                <c:pt idx="8582">
                  <c:v>62306.2</c:v>
                </c:pt>
                <c:pt idx="8583">
                  <c:v>62306.7</c:v>
                </c:pt>
                <c:pt idx="8584">
                  <c:v>62307</c:v>
                </c:pt>
                <c:pt idx="8585">
                  <c:v>62307.5</c:v>
                </c:pt>
                <c:pt idx="8586">
                  <c:v>62308</c:v>
                </c:pt>
                <c:pt idx="8587">
                  <c:v>62308.5</c:v>
                </c:pt>
                <c:pt idx="8588">
                  <c:v>62309</c:v>
                </c:pt>
                <c:pt idx="8589">
                  <c:v>62309.7</c:v>
                </c:pt>
                <c:pt idx="8590">
                  <c:v>62310.3</c:v>
                </c:pt>
                <c:pt idx="8591">
                  <c:v>62310.9</c:v>
                </c:pt>
                <c:pt idx="8592">
                  <c:v>62311.7</c:v>
                </c:pt>
                <c:pt idx="8593">
                  <c:v>62312.4</c:v>
                </c:pt>
                <c:pt idx="8594">
                  <c:v>62313.2</c:v>
                </c:pt>
                <c:pt idx="8595">
                  <c:v>62314.2</c:v>
                </c:pt>
                <c:pt idx="8596">
                  <c:v>62315.199999999997</c:v>
                </c:pt>
                <c:pt idx="8597">
                  <c:v>62316.2</c:v>
                </c:pt>
                <c:pt idx="8598">
                  <c:v>62317.7</c:v>
                </c:pt>
                <c:pt idx="8599">
                  <c:v>62319</c:v>
                </c:pt>
                <c:pt idx="8600">
                  <c:v>62320.6</c:v>
                </c:pt>
                <c:pt idx="8601">
                  <c:v>62322.7</c:v>
                </c:pt>
                <c:pt idx="8602">
                  <c:v>62324.7</c:v>
                </c:pt>
                <c:pt idx="8603">
                  <c:v>62326.9</c:v>
                </c:pt>
                <c:pt idx="8604">
                  <c:v>62329.2</c:v>
                </c:pt>
                <c:pt idx="8605">
                  <c:v>62331.8</c:v>
                </c:pt>
                <c:pt idx="8606">
                  <c:v>62335.4</c:v>
                </c:pt>
                <c:pt idx="8607">
                  <c:v>62338.5</c:v>
                </c:pt>
                <c:pt idx="8608">
                  <c:v>62341.8</c:v>
                </c:pt>
                <c:pt idx="8609">
                  <c:v>62346.2</c:v>
                </c:pt>
                <c:pt idx="8610">
                  <c:v>62349.8</c:v>
                </c:pt>
                <c:pt idx="8611">
                  <c:v>62353.7</c:v>
                </c:pt>
                <c:pt idx="8612">
                  <c:v>62357.7</c:v>
                </c:pt>
                <c:pt idx="8613">
                  <c:v>62361.7</c:v>
                </c:pt>
                <c:pt idx="8614">
                  <c:v>62365.8</c:v>
                </c:pt>
                <c:pt idx="8615">
                  <c:v>62369.8</c:v>
                </c:pt>
                <c:pt idx="8616">
                  <c:v>62374.6</c:v>
                </c:pt>
                <c:pt idx="8617">
                  <c:v>62378.5</c:v>
                </c:pt>
                <c:pt idx="8618">
                  <c:v>62382.3</c:v>
                </c:pt>
                <c:pt idx="8619">
                  <c:v>62386.7</c:v>
                </c:pt>
                <c:pt idx="8620">
                  <c:v>62390.3</c:v>
                </c:pt>
                <c:pt idx="8621">
                  <c:v>62393.7</c:v>
                </c:pt>
                <c:pt idx="8622">
                  <c:v>62397.599999999999</c:v>
                </c:pt>
                <c:pt idx="8623">
                  <c:v>62400.7</c:v>
                </c:pt>
                <c:pt idx="8624">
                  <c:v>62403.6</c:v>
                </c:pt>
                <c:pt idx="8625">
                  <c:v>62407</c:v>
                </c:pt>
                <c:pt idx="8626">
                  <c:v>62409.599999999999</c:v>
                </c:pt>
                <c:pt idx="8627">
                  <c:v>62412.2</c:v>
                </c:pt>
                <c:pt idx="8628">
                  <c:v>62415.1</c:v>
                </c:pt>
                <c:pt idx="8629">
                  <c:v>62417.4</c:v>
                </c:pt>
                <c:pt idx="8630">
                  <c:v>62419.7</c:v>
                </c:pt>
                <c:pt idx="8631">
                  <c:v>62422.3</c:v>
                </c:pt>
                <c:pt idx="8632">
                  <c:v>62424.4</c:v>
                </c:pt>
                <c:pt idx="8633">
                  <c:v>62426.400000000001</c:v>
                </c:pt>
                <c:pt idx="8634">
                  <c:v>62428.800000000003</c:v>
                </c:pt>
                <c:pt idx="8635">
                  <c:v>62430.8</c:v>
                </c:pt>
                <c:pt idx="8636">
                  <c:v>62432.6</c:v>
                </c:pt>
                <c:pt idx="8637">
                  <c:v>62434.8</c:v>
                </c:pt>
                <c:pt idx="8638">
                  <c:v>62436.6</c:v>
                </c:pt>
                <c:pt idx="8639">
                  <c:v>62438.3</c:v>
                </c:pt>
                <c:pt idx="8640">
                  <c:v>62440.2</c:v>
                </c:pt>
                <c:pt idx="8641">
                  <c:v>62441.8</c:v>
                </c:pt>
                <c:pt idx="8642">
                  <c:v>62443.3</c:v>
                </c:pt>
                <c:pt idx="8643">
                  <c:v>62445</c:v>
                </c:pt>
                <c:pt idx="8644">
                  <c:v>62446.5</c:v>
                </c:pt>
                <c:pt idx="8645">
                  <c:v>62447.8</c:v>
                </c:pt>
                <c:pt idx="8646">
                  <c:v>62449.4</c:v>
                </c:pt>
                <c:pt idx="8647">
                  <c:v>62450.7</c:v>
                </c:pt>
                <c:pt idx="8648">
                  <c:v>62452</c:v>
                </c:pt>
                <c:pt idx="8649">
                  <c:v>62453.4</c:v>
                </c:pt>
                <c:pt idx="8650">
                  <c:v>62454.6</c:v>
                </c:pt>
                <c:pt idx="8651">
                  <c:v>62455.8</c:v>
                </c:pt>
                <c:pt idx="8652">
                  <c:v>62457.1</c:v>
                </c:pt>
                <c:pt idx="8653">
                  <c:v>62458.2</c:v>
                </c:pt>
                <c:pt idx="8654">
                  <c:v>62459.199999999997</c:v>
                </c:pt>
                <c:pt idx="8655">
                  <c:v>62460.5</c:v>
                </c:pt>
                <c:pt idx="8656">
                  <c:v>62461.4</c:v>
                </c:pt>
                <c:pt idx="8657">
                  <c:v>62462.400000000001</c:v>
                </c:pt>
                <c:pt idx="8658">
                  <c:v>62463.4</c:v>
                </c:pt>
                <c:pt idx="8659">
                  <c:v>62464.2</c:v>
                </c:pt>
                <c:pt idx="8660">
                  <c:v>62465</c:v>
                </c:pt>
                <c:pt idx="8661">
                  <c:v>62465.8</c:v>
                </c:pt>
                <c:pt idx="8662">
                  <c:v>62466.3</c:v>
                </c:pt>
                <c:pt idx="8663">
                  <c:v>62466.8</c:v>
                </c:pt>
                <c:pt idx="8664">
                  <c:v>62467.3</c:v>
                </c:pt>
                <c:pt idx="8665">
                  <c:v>62467.6</c:v>
                </c:pt>
                <c:pt idx="8666">
                  <c:v>62467.8</c:v>
                </c:pt>
                <c:pt idx="8667">
                  <c:v>62467.9</c:v>
                </c:pt>
                <c:pt idx="8668">
                  <c:v>62467.9</c:v>
                </c:pt>
                <c:pt idx="8669">
                  <c:v>62467.7</c:v>
                </c:pt>
                <c:pt idx="8670">
                  <c:v>62467.4</c:v>
                </c:pt>
                <c:pt idx="8671">
                  <c:v>62467.1</c:v>
                </c:pt>
                <c:pt idx="8672">
                  <c:v>62466.6</c:v>
                </c:pt>
                <c:pt idx="8673">
                  <c:v>62465.9</c:v>
                </c:pt>
                <c:pt idx="8674">
                  <c:v>62465.2</c:v>
                </c:pt>
                <c:pt idx="8675">
                  <c:v>62464.4</c:v>
                </c:pt>
                <c:pt idx="8676">
                  <c:v>62463.3</c:v>
                </c:pt>
                <c:pt idx="8677">
                  <c:v>62462.400000000001</c:v>
                </c:pt>
                <c:pt idx="8678">
                  <c:v>62461.3</c:v>
                </c:pt>
                <c:pt idx="8679">
                  <c:v>62460</c:v>
                </c:pt>
                <c:pt idx="8680">
                  <c:v>62458.8</c:v>
                </c:pt>
                <c:pt idx="8681">
                  <c:v>62457.599999999999</c:v>
                </c:pt>
                <c:pt idx="8682">
                  <c:v>62456.1</c:v>
                </c:pt>
                <c:pt idx="8683">
                  <c:v>62454.8</c:v>
                </c:pt>
                <c:pt idx="8684">
                  <c:v>62453.5</c:v>
                </c:pt>
                <c:pt idx="8685">
                  <c:v>62451.9</c:v>
                </c:pt>
                <c:pt idx="8686">
                  <c:v>62450.6</c:v>
                </c:pt>
                <c:pt idx="8687">
                  <c:v>62449.3</c:v>
                </c:pt>
                <c:pt idx="8688">
                  <c:v>62447.6</c:v>
                </c:pt>
                <c:pt idx="8689">
                  <c:v>62446.3</c:v>
                </c:pt>
                <c:pt idx="8690">
                  <c:v>62444.9</c:v>
                </c:pt>
                <c:pt idx="8691">
                  <c:v>62443.3</c:v>
                </c:pt>
                <c:pt idx="8692">
                  <c:v>62441.9</c:v>
                </c:pt>
                <c:pt idx="8693">
                  <c:v>62440.5</c:v>
                </c:pt>
                <c:pt idx="8694">
                  <c:v>62439.1</c:v>
                </c:pt>
                <c:pt idx="8695">
                  <c:v>62437.599999999999</c:v>
                </c:pt>
                <c:pt idx="8696">
                  <c:v>62435.9</c:v>
                </c:pt>
                <c:pt idx="8697">
                  <c:v>62434.400000000001</c:v>
                </c:pt>
                <c:pt idx="8698">
                  <c:v>62432.9</c:v>
                </c:pt>
                <c:pt idx="8699">
                  <c:v>62431.1</c:v>
                </c:pt>
                <c:pt idx="8700">
                  <c:v>62429.599999999999</c:v>
                </c:pt>
                <c:pt idx="8701">
                  <c:v>62428</c:v>
                </c:pt>
                <c:pt idx="8702">
                  <c:v>62426</c:v>
                </c:pt>
                <c:pt idx="8703">
                  <c:v>62424.4</c:v>
                </c:pt>
                <c:pt idx="8704">
                  <c:v>62422.7</c:v>
                </c:pt>
                <c:pt idx="8705">
                  <c:v>62420.7</c:v>
                </c:pt>
                <c:pt idx="8706">
                  <c:v>62419</c:v>
                </c:pt>
                <c:pt idx="8707">
                  <c:v>62417.2</c:v>
                </c:pt>
                <c:pt idx="8708">
                  <c:v>62415.1</c:v>
                </c:pt>
                <c:pt idx="8709">
                  <c:v>62413.3</c:v>
                </c:pt>
                <c:pt idx="8710">
                  <c:v>62411.4</c:v>
                </c:pt>
                <c:pt idx="8711">
                  <c:v>62409.5</c:v>
                </c:pt>
                <c:pt idx="8712">
                  <c:v>62407.6</c:v>
                </c:pt>
                <c:pt idx="8713">
                  <c:v>62405.1</c:v>
                </c:pt>
                <c:pt idx="8714">
                  <c:v>62403.1</c:v>
                </c:pt>
                <c:pt idx="8715">
                  <c:v>62401</c:v>
                </c:pt>
                <c:pt idx="8716">
                  <c:v>62398.400000000001</c:v>
                </c:pt>
                <c:pt idx="8717">
                  <c:v>62396.2</c:v>
                </c:pt>
                <c:pt idx="8718">
                  <c:v>62393.9</c:v>
                </c:pt>
                <c:pt idx="8719">
                  <c:v>62391.199999999997</c:v>
                </c:pt>
                <c:pt idx="8720">
                  <c:v>62388.800000000003</c:v>
                </c:pt>
                <c:pt idx="8721">
                  <c:v>62386.5</c:v>
                </c:pt>
                <c:pt idx="8722">
                  <c:v>62383.6</c:v>
                </c:pt>
                <c:pt idx="8723">
                  <c:v>62381.2</c:v>
                </c:pt>
                <c:pt idx="8724">
                  <c:v>62378.8</c:v>
                </c:pt>
                <c:pt idx="8725">
                  <c:v>62376.4</c:v>
                </c:pt>
                <c:pt idx="8726">
                  <c:v>62374.1</c:v>
                </c:pt>
                <c:pt idx="8727">
                  <c:v>62371.3</c:v>
                </c:pt>
                <c:pt idx="8728">
                  <c:v>62368.6</c:v>
                </c:pt>
                <c:pt idx="8729">
                  <c:v>62366.400000000001</c:v>
                </c:pt>
                <c:pt idx="8730">
                  <c:v>62364.2</c:v>
                </c:pt>
                <c:pt idx="8731">
                  <c:v>62361.7</c:v>
                </c:pt>
                <c:pt idx="8732">
                  <c:v>62359.8</c:v>
                </c:pt>
                <c:pt idx="8733">
                  <c:v>62357.8</c:v>
                </c:pt>
                <c:pt idx="8734">
                  <c:v>62355.7</c:v>
                </c:pt>
                <c:pt idx="8735">
                  <c:v>62353.9</c:v>
                </c:pt>
                <c:pt idx="8736">
                  <c:v>62352.3</c:v>
                </c:pt>
                <c:pt idx="8737">
                  <c:v>62350.400000000001</c:v>
                </c:pt>
                <c:pt idx="8738">
                  <c:v>62349</c:v>
                </c:pt>
                <c:pt idx="8739">
                  <c:v>62347.5</c:v>
                </c:pt>
                <c:pt idx="8740">
                  <c:v>62345.9</c:v>
                </c:pt>
                <c:pt idx="8741">
                  <c:v>62344.6</c:v>
                </c:pt>
                <c:pt idx="8742">
                  <c:v>62343.3</c:v>
                </c:pt>
                <c:pt idx="8743">
                  <c:v>62341.9</c:v>
                </c:pt>
                <c:pt idx="8744">
                  <c:v>62340.7</c:v>
                </c:pt>
                <c:pt idx="8745">
                  <c:v>62339.5</c:v>
                </c:pt>
                <c:pt idx="8746">
                  <c:v>62338.400000000001</c:v>
                </c:pt>
                <c:pt idx="8747">
                  <c:v>62337.2</c:v>
                </c:pt>
                <c:pt idx="8748">
                  <c:v>62336.1</c:v>
                </c:pt>
                <c:pt idx="8749">
                  <c:v>62334.9</c:v>
                </c:pt>
                <c:pt idx="8750">
                  <c:v>62333.7</c:v>
                </c:pt>
                <c:pt idx="8751">
                  <c:v>62332.5</c:v>
                </c:pt>
                <c:pt idx="8752">
                  <c:v>62331.199999999997</c:v>
                </c:pt>
                <c:pt idx="8753">
                  <c:v>62329.9</c:v>
                </c:pt>
                <c:pt idx="8754">
                  <c:v>62328.5</c:v>
                </c:pt>
                <c:pt idx="8755">
                  <c:v>62327.1</c:v>
                </c:pt>
                <c:pt idx="8756">
                  <c:v>62325.2</c:v>
                </c:pt>
                <c:pt idx="8757">
                  <c:v>62323.6</c:v>
                </c:pt>
                <c:pt idx="8758">
                  <c:v>62321.9</c:v>
                </c:pt>
                <c:pt idx="8759">
                  <c:v>62319.8</c:v>
                </c:pt>
                <c:pt idx="8760">
                  <c:v>62317.9</c:v>
                </c:pt>
                <c:pt idx="8761">
                  <c:v>62315.9</c:v>
                </c:pt>
                <c:pt idx="8762">
                  <c:v>62313.4</c:v>
                </c:pt>
                <c:pt idx="8763">
                  <c:v>62311.199999999997</c:v>
                </c:pt>
                <c:pt idx="8764">
                  <c:v>62309</c:v>
                </c:pt>
                <c:pt idx="8765">
                  <c:v>62306.2</c:v>
                </c:pt>
                <c:pt idx="8766">
                  <c:v>62303.8</c:v>
                </c:pt>
                <c:pt idx="8767">
                  <c:v>62301.4</c:v>
                </c:pt>
                <c:pt idx="8768">
                  <c:v>62298.400000000001</c:v>
                </c:pt>
                <c:pt idx="8769">
                  <c:v>62296</c:v>
                </c:pt>
                <c:pt idx="8770">
                  <c:v>62293.5</c:v>
                </c:pt>
                <c:pt idx="8771">
                  <c:v>62291.1</c:v>
                </c:pt>
                <c:pt idx="8772">
                  <c:v>62288.7</c:v>
                </c:pt>
                <c:pt idx="8773">
                  <c:v>62285.9</c:v>
                </c:pt>
                <c:pt idx="8774">
                  <c:v>62283.7</c:v>
                </c:pt>
                <c:pt idx="8775">
                  <c:v>62281.5</c:v>
                </c:pt>
                <c:pt idx="8776">
                  <c:v>62279</c:v>
                </c:pt>
                <c:pt idx="8777">
                  <c:v>62277</c:v>
                </c:pt>
                <c:pt idx="8778">
                  <c:v>62275.1</c:v>
                </c:pt>
                <c:pt idx="8779">
                  <c:v>62272.9</c:v>
                </c:pt>
                <c:pt idx="8780">
                  <c:v>62271.1</c:v>
                </c:pt>
                <c:pt idx="8781">
                  <c:v>62269.4</c:v>
                </c:pt>
                <c:pt idx="8782">
                  <c:v>62267.5</c:v>
                </c:pt>
                <c:pt idx="8783">
                  <c:v>62265.9</c:v>
                </c:pt>
                <c:pt idx="8784">
                  <c:v>62264.5</c:v>
                </c:pt>
                <c:pt idx="8785">
                  <c:v>62263</c:v>
                </c:pt>
                <c:pt idx="8786">
                  <c:v>62261.7</c:v>
                </c:pt>
                <c:pt idx="8787">
                  <c:v>62260.1</c:v>
                </c:pt>
                <c:pt idx="8788">
                  <c:v>62258.8</c:v>
                </c:pt>
                <c:pt idx="8789">
                  <c:v>62257.599999999999</c:v>
                </c:pt>
                <c:pt idx="8790">
                  <c:v>62256.2</c:v>
                </c:pt>
                <c:pt idx="8791">
                  <c:v>62255.1</c:v>
                </c:pt>
                <c:pt idx="8792">
                  <c:v>62254</c:v>
                </c:pt>
                <c:pt idx="8793">
                  <c:v>62252.800000000003</c:v>
                </c:pt>
                <c:pt idx="8794">
                  <c:v>62251.9</c:v>
                </c:pt>
                <c:pt idx="8795">
                  <c:v>62251</c:v>
                </c:pt>
                <c:pt idx="8796">
                  <c:v>62250.1</c:v>
                </c:pt>
                <c:pt idx="8797">
                  <c:v>62249.4</c:v>
                </c:pt>
                <c:pt idx="8798">
                  <c:v>62248.800000000003</c:v>
                </c:pt>
                <c:pt idx="8799">
                  <c:v>62248.1</c:v>
                </c:pt>
                <c:pt idx="8800">
                  <c:v>62247.7</c:v>
                </c:pt>
                <c:pt idx="8801">
                  <c:v>62247.3</c:v>
                </c:pt>
                <c:pt idx="8802">
                  <c:v>62247</c:v>
                </c:pt>
                <c:pt idx="8803">
                  <c:v>62246.7</c:v>
                </c:pt>
                <c:pt idx="8804">
                  <c:v>62246.5</c:v>
                </c:pt>
                <c:pt idx="8805">
                  <c:v>62246.400000000001</c:v>
                </c:pt>
                <c:pt idx="8806">
                  <c:v>62246.3</c:v>
                </c:pt>
                <c:pt idx="8807">
                  <c:v>62246.3</c:v>
                </c:pt>
                <c:pt idx="8808">
                  <c:v>62246.2</c:v>
                </c:pt>
                <c:pt idx="8809">
                  <c:v>62246.2</c:v>
                </c:pt>
                <c:pt idx="8810">
                  <c:v>62246.3</c:v>
                </c:pt>
                <c:pt idx="8811">
                  <c:v>62246.3</c:v>
                </c:pt>
                <c:pt idx="8812">
                  <c:v>62246.3</c:v>
                </c:pt>
                <c:pt idx="8813">
                  <c:v>62246.400000000001</c:v>
                </c:pt>
                <c:pt idx="8814">
                  <c:v>62246.400000000001</c:v>
                </c:pt>
                <c:pt idx="8815">
                  <c:v>62246.5</c:v>
                </c:pt>
                <c:pt idx="8816">
                  <c:v>62246.5</c:v>
                </c:pt>
                <c:pt idx="8817">
                  <c:v>62246.6</c:v>
                </c:pt>
                <c:pt idx="8818">
                  <c:v>62246.6</c:v>
                </c:pt>
                <c:pt idx="8819">
                  <c:v>62246.6</c:v>
                </c:pt>
                <c:pt idx="8820">
                  <c:v>62246.6</c:v>
                </c:pt>
                <c:pt idx="8821">
                  <c:v>62246.5</c:v>
                </c:pt>
                <c:pt idx="8822">
                  <c:v>62246.5</c:v>
                </c:pt>
                <c:pt idx="8823">
                  <c:v>62246.3</c:v>
                </c:pt>
                <c:pt idx="8824">
                  <c:v>62246.1</c:v>
                </c:pt>
                <c:pt idx="8825">
                  <c:v>62245.8</c:v>
                </c:pt>
                <c:pt idx="8826">
                  <c:v>62245.4</c:v>
                </c:pt>
                <c:pt idx="8827">
                  <c:v>62245</c:v>
                </c:pt>
                <c:pt idx="8828">
                  <c:v>62244.4</c:v>
                </c:pt>
                <c:pt idx="8829">
                  <c:v>62243.6</c:v>
                </c:pt>
                <c:pt idx="8830">
                  <c:v>62242.8</c:v>
                </c:pt>
                <c:pt idx="8831">
                  <c:v>62242</c:v>
                </c:pt>
                <c:pt idx="8832">
                  <c:v>62240.800000000003</c:v>
                </c:pt>
                <c:pt idx="8833">
                  <c:v>62239.6</c:v>
                </c:pt>
                <c:pt idx="8834">
                  <c:v>62238.400000000001</c:v>
                </c:pt>
                <c:pt idx="8835">
                  <c:v>62236.7</c:v>
                </c:pt>
                <c:pt idx="8836">
                  <c:v>62235.3</c:v>
                </c:pt>
                <c:pt idx="8837">
                  <c:v>62233.7</c:v>
                </c:pt>
                <c:pt idx="8838">
                  <c:v>62231.7</c:v>
                </c:pt>
                <c:pt idx="8839">
                  <c:v>62230</c:v>
                </c:pt>
                <c:pt idx="8840">
                  <c:v>62228.2</c:v>
                </c:pt>
                <c:pt idx="8841">
                  <c:v>62225.9</c:v>
                </c:pt>
                <c:pt idx="8842">
                  <c:v>62223.9</c:v>
                </c:pt>
                <c:pt idx="8843">
                  <c:v>62221.9</c:v>
                </c:pt>
                <c:pt idx="8844">
                  <c:v>62219.3</c:v>
                </c:pt>
                <c:pt idx="8845">
                  <c:v>62217</c:v>
                </c:pt>
                <c:pt idx="8846">
                  <c:v>62214.6</c:v>
                </c:pt>
                <c:pt idx="8847">
                  <c:v>62211.6</c:v>
                </c:pt>
                <c:pt idx="8848">
                  <c:v>62209</c:v>
                </c:pt>
                <c:pt idx="8849">
                  <c:v>62206.2</c:v>
                </c:pt>
                <c:pt idx="8850">
                  <c:v>62202.7</c:v>
                </c:pt>
                <c:pt idx="8851">
                  <c:v>62199.5</c:v>
                </c:pt>
                <c:pt idx="8852">
                  <c:v>62196.3</c:v>
                </c:pt>
                <c:pt idx="8853">
                  <c:v>62192.2</c:v>
                </c:pt>
                <c:pt idx="8854">
                  <c:v>62188.6</c:v>
                </c:pt>
                <c:pt idx="8855">
                  <c:v>62184.800000000003</c:v>
                </c:pt>
                <c:pt idx="8856">
                  <c:v>62180.1</c:v>
                </c:pt>
                <c:pt idx="8857">
                  <c:v>62176</c:v>
                </c:pt>
                <c:pt idx="8858">
                  <c:v>62171.9</c:v>
                </c:pt>
                <c:pt idx="8859">
                  <c:v>62166.7</c:v>
                </c:pt>
                <c:pt idx="8860">
                  <c:v>62162.400000000001</c:v>
                </c:pt>
                <c:pt idx="8861">
                  <c:v>62158</c:v>
                </c:pt>
                <c:pt idx="8862">
                  <c:v>62152.6</c:v>
                </c:pt>
                <c:pt idx="8863">
                  <c:v>62148.2</c:v>
                </c:pt>
                <c:pt idx="8864">
                  <c:v>62143.7</c:v>
                </c:pt>
                <c:pt idx="8865">
                  <c:v>62138.3</c:v>
                </c:pt>
                <c:pt idx="8866">
                  <c:v>62133.9</c:v>
                </c:pt>
                <c:pt idx="8867">
                  <c:v>62129.4</c:v>
                </c:pt>
                <c:pt idx="8868">
                  <c:v>62124.1</c:v>
                </c:pt>
                <c:pt idx="8869">
                  <c:v>62119.7</c:v>
                </c:pt>
                <c:pt idx="8870">
                  <c:v>62115.3</c:v>
                </c:pt>
                <c:pt idx="8871">
                  <c:v>62110.1</c:v>
                </c:pt>
                <c:pt idx="8872">
                  <c:v>62105.7</c:v>
                </c:pt>
                <c:pt idx="8873">
                  <c:v>62101.4</c:v>
                </c:pt>
                <c:pt idx="8874">
                  <c:v>62096.3</c:v>
                </c:pt>
                <c:pt idx="8875">
                  <c:v>62092</c:v>
                </c:pt>
                <c:pt idx="8876">
                  <c:v>62087.7</c:v>
                </c:pt>
                <c:pt idx="8877">
                  <c:v>62082.5</c:v>
                </c:pt>
                <c:pt idx="8878">
                  <c:v>62078.2</c:v>
                </c:pt>
                <c:pt idx="8879">
                  <c:v>62073.9</c:v>
                </c:pt>
                <c:pt idx="8880">
                  <c:v>62068.800000000003</c:v>
                </c:pt>
                <c:pt idx="8881">
                  <c:v>62064.6</c:v>
                </c:pt>
                <c:pt idx="8882">
                  <c:v>62060.3</c:v>
                </c:pt>
                <c:pt idx="8883">
                  <c:v>62055.199999999997</c:v>
                </c:pt>
                <c:pt idx="8884">
                  <c:v>62051</c:v>
                </c:pt>
                <c:pt idx="8885">
                  <c:v>62046.9</c:v>
                </c:pt>
                <c:pt idx="8886">
                  <c:v>62041.9</c:v>
                </c:pt>
                <c:pt idx="8887">
                  <c:v>62037.8</c:v>
                </c:pt>
                <c:pt idx="8888">
                  <c:v>62033.8</c:v>
                </c:pt>
                <c:pt idx="8889">
                  <c:v>62029.8</c:v>
                </c:pt>
                <c:pt idx="8890">
                  <c:v>62025.8</c:v>
                </c:pt>
                <c:pt idx="8891">
                  <c:v>62021.1</c:v>
                </c:pt>
                <c:pt idx="8892">
                  <c:v>62017.2</c:v>
                </c:pt>
                <c:pt idx="8893">
                  <c:v>62013.4</c:v>
                </c:pt>
                <c:pt idx="8894">
                  <c:v>62008.9</c:v>
                </c:pt>
                <c:pt idx="8895">
                  <c:v>62005.1</c:v>
                </c:pt>
                <c:pt idx="8896">
                  <c:v>62001.4</c:v>
                </c:pt>
                <c:pt idx="8897">
                  <c:v>61997</c:v>
                </c:pt>
                <c:pt idx="8898">
                  <c:v>61993.4</c:v>
                </c:pt>
                <c:pt idx="8899">
                  <c:v>61989.8</c:v>
                </c:pt>
                <c:pt idx="8900">
                  <c:v>61985.599999999999</c:v>
                </c:pt>
                <c:pt idx="8901">
                  <c:v>61982</c:v>
                </c:pt>
                <c:pt idx="8902">
                  <c:v>61978.5</c:v>
                </c:pt>
                <c:pt idx="8903">
                  <c:v>61974.400000000001</c:v>
                </c:pt>
                <c:pt idx="8904">
                  <c:v>61971</c:v>
                </c:pt>
                <c:pt idx="8905">
                  <c:v>61967.6</c:v>
                </c:pt>
                <c:pt idx="8906">
                  <c:v>61964.2</c:v>
                </c:pt>
                <c:pt idx="8907">
                  <c:v>61960.9</c:v>
                </c:pt>
                <c:pt idx="8908">
                  <c:v>61956.9</c:v>
                </c:pt>
                <c:pt idx="8909">
                  <c:v>61953.599999999999</c:v>
                </c:pt>
                <c:pt idx="8910">
                  <c:v>61950.400000000001</c:v>
                </c:pt>
                <c:pt idx="8911">
                  <c:v>61946.5</c:v>
                </c:pt>
                <c:pt idx="8912">
                  <c:v>61942.6</c:v>
                </c:pt>
                <c:pt idx="8913">
                  <c:v>61939.5</c:v>
                </c:pt>
                <c:pt idx="8914">
                  <c:v>61936.3</c:v>
                </c:pt>
                <c:pt idx="8915">
                  <c:v>61932.5</c:v>
                </c:pt>
                <c:pt idx="8916">
                  <c:v>61929.4</c:v>
                </c:pt>
                <c:pt idx="8917">
                  <c:v>61926.3</c:v>
                </c:pt>
                <c:pt idx="8918">
                  <c:v>61922.6</c:v>
                </c:pt>
                <c:pt idx="8919">
                  <c:v>61919.5</c:v>
                </c:pt>
                <c:pt idx="8920">
                  <c:v>61916.5</c:v>
                </c:pt>
                <c:pt idx="8921">
                  <c:v>61912.9</c:v>
                </c:pt>
                <c:pt idx="8922">
                  <c:v>61909.9</c:v>
                </c:pt>
                <c:pt idx="8923">
                  <c:v>61906.9</c:v>
                </c:pt>
                <c:pt idx="8924">
                  <c:v>61903.4</c:v>
                </c:pt>
                <c:pt idx="8925">
                  <c:v>61900.5</c:v>
                </c:pt>
                <c:pt idx="8926">
                  <c:v>61897.599999999999</c:v>
                </c:pt>
                <c:pt idx="8927">
                  <c:v>61894.2</c:v>
                </c:pt>
                <c:pt idx="8928">
                  <c:v>61891.4</c:v>
                </c:pt>
                <c:pt idx="8929">
                  <c:v>61888.7</c:v>
                </c:pt>
                <c:pt idx="8930">
                  <c:v>61885.5</c:v>
                </c:pt>
                <c:pt idx="8931">
                  <c:v>61882.9</c:v>
                </c:pt>
                <c:pt idx="8932">
                  <c:v>61880.3</c:v>
                </c:pt>
                <c:pt idx="8933">
                  <c:v>61877.3</c:v>
                </c:pt>
                <c:pt idx="8934">
                  <c:v>61874.9</c:v>
                </c:pt>
                <c:pt idx="8935">
                  <c:v>61872.5</c:v>
                </c:pt>
                <c:pt idx="8936">
                  <c:v>61869.8</c:v>
                </c:pt>
                <c:pt idx="8937">
                  <c:v>61867.5</c:v>
                </c:pt>
                <c:pt idx="8938">
                  <c:v>61865.3</c:v>
                </c:pt>
                <c:pt idx="8939">
                  <c:v>61862.8</c:v>
                </c:pt>
                <c:pt idx="8940">
                  <c:v>61860.7</c:v>
                </c:pt>
                <c:pt idx="8941">
                  <c:v>61858.7</c:v>
                </c:pt>
                <c:pt idx="8942">
                  <c:v>61856.4</c:v>
                </c:pt>
                <c:pt idx="8943">
                  <c:v>61854.5</c:v>
                </c:pt>
                <c:pt idx="8944">
                  <c:v>61852.6</c:v>
                </c:pt>
                <c:pt idx="8945">
                  <c:v>61850.400000000001</c:v>
                </c:pt>
                <c:pt idx="8946">
                  <c:v>61848.6</c:v>
                </c:pt>
                <c:pt idx="8947">
                  <c:v>61846.9</c:v>
                </c:pt>
                <c:pt idx="8948">
                  <c:v>61845.1</c:v>
                </c:pt>
                <c:pt idx="8949">
                  <c:v>61843.4</c:v>
                </c:pt>
                <c:pt idx="8950">
                  <c:v>61841.3</c:v>
                </c:pt>
                <c:pt idx="8951">
                  <c:v>61839.6</c:v>
                </c:pt>
                <c:pt idx="8952">
                  <c:v>61837.8</c:v>
                </c:pt>
                <c:pt idx="8953">
                  <c:v>61835.8</c:v>
                </c:pt>
                <c:pt idx="8954">
                  <c:v>61834</c:v>
                </c:pt>
                <c:pt idx="8955">
                  <c:v>61832.3</c:v>
                </c:pt>
                <c:pt idx="8956">
                  <c:v>61830.2</c:v>
                </c:pt>
                <c:pt idx="8957">
                  <c:v>61828.4</c:v>
                </c:pt>
                <c:pt idx="8958">
                  <c:v>61826.6</c:v>
                </c:pt>
                <c:pt idx="8959">
                  <c:v>61824.5</c:v>
                </c:pt>
                <c:pt idx="8960">
                  <c:v>61822.7</c:v>
                </c:pt>
                <c:pt idx="8961">
                  <c:v>61820.800000000003</c:v>
                </c:pt>
                <c:pt idx="8962">
                  <c:v>61818.6</c:v>
                </c:pt>
                <c:pt idx="8963">
                  <c:v>61816.800000000003</c:v>
                </c:pt>
                <c:pt idx="8964">
                  <c:v>61814.9</c:v>
                </c:pt>
                <c:pt idx="8965">
                  <c:v>61812.6</c:v>
                </c:pt>
                <c:pt idx="8966">
                  <c:v>61810.7</c:v>
                </c:pt>
                <c:pt idx="8967">
                  <c:v>61808.800000000003</c:v>
                </c:pt>
                <c:pt idx="8968">
                  <c:v>61806.6</c:v>
                </c:pt>
                <c:pt idx="8969">
                  <c:v>61804.7</c:v>
                </c:pt>
                <c:pt idx="8970">
                  <c:v>61802.7</c:v>
                </c:pt>
                <c:pt idx="8971">
                  <c:v>61800.5</c:v>
                </c:pt>
                <c:pt idx="8972">
                  <c:v>61798.5</c:v>
                </c:pt>
                <c:pt idx="8973">
                  <c:v>61796.6</c:v>
                </c:pt>
                <c:pt idx="8974">
                  <c:v>61794.3</c:v>
                </c:pt>
                <c:pt idx="8975">
                  <c:v>61792.4</c:v>
                </c:pt>
                <c:pt idx="8976">
                  <c:v>61790.5</c:v>
                </c:pt>
                <c:pt idx="8977">
                  <c:v>61788.2</c:v>
                </c:pt>
                <c:pt idx="8978">
                  <c:v>61786.3</c:v>
                </c:pt>
                <c:pt idx="8979">
                  <c:v>61784.4</c:v>
                </c:pt>
                <c:pt idx="8980">
                  <c:v>61782.2</c:v>
                </c:pt>
                <c:pt idx="8981">
                  <c:v>61780.3</c:v>
                </c:pt>
                <c:pt idx="8982">
                  <c:v>61778.400000000001</c:v>
                </c:pt>
                <c:pt idx="8983">
                  <c:v>61776.2</c:v>
                </c:pt>
                <c:pt idx="8984">
                  <c:v>61774.400000000001</c:v>
                </c:pt>
                <c:pt idx="8985">
                  <c:v>61772.6</c:v>
                </c:pt>
                <c:pt idx="8986">
                  <c:v>61770.400000000001</c:v>
                </c:pt>
                <c:pt idx="8987">
                  <c:v>61768.6</c:v>
                </c:pt>
                <c:pt idx="8988">
                  <c:v>61766.8</c:v>
                </c:pt>
                <c:pt idx="8989">
                  <c:v>61764.6</c:v>
                </c:pt>
                <c:pt idx="8990">
                  <c:v>61762.8</c:v>
                </c:pt>
                <c:pt idx="8991">
                  <c:v>61761</c:v>
                </c:pt>
                <c:pt idx="8992">
                  <c:v>61758.8</c:v>
                </c:pt>
                <c:pt idx="8993">
                  <c:v>61757</c:v>
                </c:pt>
                <c:pt idx="8994">
                  <c:v>61755.1</c:v>
                </c:pt>
                <c:pt idx="8995">
                  <c:v>61753.2</c:v>
                </c:pt>
                <c:pt idx="8996">
                  <c:v>61751.3</c:v>
                </c:pt>
                <c:pt idx="8997">
                  <c:v>61748.9</c:v>
                </c:pt>
                <c:pt idx="8998">
                  <c:v>61746.9</c:v>
                </c:pt>
                <c:pt idx="8999">
                  <c:v>61744.800000000003</c:v>
                </c:pt>
                <c:pt idx="9000">
                  <c:v>61742.3</c:v>
                </c:pt>
                <c:pt idx="9001">
                  <c:v>61740.1</c:v>
                </c:pt>
                <c:pt idx="9002">
                  <c:v>61737.8</c:v>
                </c:pt>
                <c:pt idx="9003">
                  <c:v>61735.1</c:v>
                </c:pt>
                <c:pt idx="9004">
                  <c:v>61732.7</c:v>
                </c:pt>
                <c:pt idx="9005">
                  <c:v>61730.2</c:v>
                </c:pt>
                <c:pt idx="9006">
                  <c:v>61727.1</c:v>
                </c:pt>
                <c:pt idx="9007">
                  <c:v>61724.5</c:v>
                </c:pt>
                <c:pt idx="9008">
                  <c:v>61721.8</c:v>
                </c:pt>
                <c:pt idx="9009">
                  <c:v>61718.5</c:v>
                </c:pt>
                <c:pt idx="9010">
                  <c:v>61715.6</c:v>
                </c:pt>
                <c:pt idx="9011">
                  <c:v>61712.7</c:v>
                </c:pt>
                <c:pt idx="9012">
                  <c:v>61709.1</c:v>
                </c:pt>
                <c:pt idx="9013">
                  <c:v>61706</c:v>
                </c:pt>
                <c:pt idx="9014">
                  <c:v>61702.9</c:v>
                </c:pt>
                <c:pt idx="9015">
                  <c:v>61699.1</c:v>
                </c:pt>
                <c:pt idx="9016">
                  <c:v>61695.9</c:v>
                </c:pt>
                <c:pt idx="9017">
                  <c:v>61692.6</c:v>
                </c:pt>
                <c:pt idx="9018">
                  <c:v>61689.2</c:v>
                </c:pt>
                <c:pt idx="9019">
                  <c:v>61685.8</c:v>
                </c:pt>
                <c:pt idx="9020">
                  <c:v>61682.400000000001</c:v>
                </c:pt>
                <c:pt idx="9021">
                  <c:v>61678.9</c:v>
                </c:pt>
                <c:pt idx="9022">
                  <c:v>61675.3</c:v>
                </c:pt>
                <c:pt idx="9023">
                  <c:v>61671.7</c:v>
                </c:pt>
                <c:pt idx="9024">
                  <c:v>61667.3</c:v>
                </c:pt>
                <c:pt idx="9025">
                  <c:v>61663.6</c:v>
                </c:pt>
                <c:pt idx="9026">
                  <c:v>61659.8</c:v>
                </c:pt>
                <c:pt idx="9027">
                  <c:v>61655.199999999997</c:v>
                </c:pt>
                <c:pt idx="9028">
                  <c:v>61650.5</c:v>
                </c:pt>
                <c:pt idx="9029">
                  <c:v>61646.5</c:v>
                </c:pt>
                <c:pt idx="9030">
                  <c:v>61642.400000000001</c:v>
                </c:pt>
                <c:pt idx="9031">
                  <c:v>61637.4</c:v>
                </c:pt>
                <c:pt idx="9032">
                  <c:v>61633.2</c:v>
                </c:pt>
                <c:pt idx="9033">
                  <c:v>61628.9</c:v>
                </c:pt>
                <c:pt idx="9034">
                  <c:v>61623.7</c:v>
                </c:pt>
                <c:pt idx="9035">
                  <c:v>61619.3</c:v>
                </c:pt>
                <c:pt idx="9036">
                  <c:v>61614.9</c:v>
                </c:pt>
                <c:pt idx="9037">
                  <c:v>61609.5</c:v>
                </c:pt>
                <c:pt idx="9038">
                  <c:v>61605</c:v>
                </c:pt>
                <c:pt idx="9039">
                  <c:v>61600.5</c:v>
                </c:pt>
                <c:pt idx="9040">
                  <c:v>61595.1</c:v>
                </c:pt>
                <c:pt idx="9041">
                  <c:v>61590.7</c:v>
                </c:pt>
                <c:pt idx="9042">
                  <c:v>61586.2</c:v>
                </c:pt>
                <c:pt idx="9043">
                  <c:v>61581</c:v>
                </c:pt>
                <c:pt idx="9044">
                  <c:v>61576.6</c:v>
                </c:pt>
                <c:pt idx="9045">
                  <c:v>61572.3</c:v>
                </c:pt>
                <c:pt idx="9046">
                  <c:v>61568.1</c:v>
                </c:pt>
                <c:pt idx="9047">
                  <c:v>61564</c:v>
                </c:pt>
                <c:pt idx="9048">
                  <c:v>61559.1</c:v>
                </c:pt>
                <c:pt idx="9049">
                  <c:v>61555.1</c:v>
                </c:pt>
                <c:pt idx="9050">
                  <c:v>61551.199999999997</c:v>
                </c:pt>
                <c:pt idx="9051">
                  <c:v>61546.6</c:v>
                </c:pt>
                <c:pt idx="9052">
                  <c:v>61542.8</c:v>
                </c:pt>
                <c:pt idx="9053">
                  <c:v>61539.1</c:v>
                </c:pt>
                <c:pt idx="9054">
                  <c:v>61534.8</c:v>
                </c:pt>
                <c:pt idx="9055">
                  <c:v>61531.199999999997</c:v>
                </c:pt>
                <c:pt idx="9056">
                  <c:v>61527.6</c:v>
                </c:pt>
                <c:pt idx="9057">
                  <c:v>61523.4</c:v>
                </c:pt>
                <c:pt idx="9058">
                  <c:v>61519.9</c:v>
                </c:pt>
                <c:pt idx="9059">
                  <c:v>61516.4</c:v>
                </c:pt>
                <c:pt idx="9060">
                  <c:v>61512.2</c:v>
                </c:pt>
                <c:pt idx="9061">
                  <c:v>61508.7</c:v>
                </c:pt>
                <c:pt idx="9062">
                  <c:v>61505.2</c:v>
                </c:pt>
                <c:pt idx="9063">
                  <c:v>61500.800000000003</c:v>
                </c:pt>
                <c:pt idx="9064">
                  <c:v>61497.2</c:v>
                </c:pt>
                <c:pt idx="9065">
                  <c:v>61493.4</c:v>
                </c:pt>
                <c:pt idx="9066">
                  <c:v>61488.9</c:v>
                </c:pt>
                <c:pt idx="9067">
                  <c:v>61484.9</c:v>
                </c:pt>
                <c:pt idx="9068">
                  <c:v>61480.9</c:v>
                </c:pt>
                <c:pt idx="9069">
                  <c:v>61475.9</c:v>
                </c:pt>
                <c:pt idx="9070">
                  <c:v>61471.6</c:v>
                </c:pt>
                <c:pt idx="9071">
                  <c:v>61467.199999999997</c:v>
                </c:pt>
                <c:pt idx="9072">
                  <c:v>61461.7</c:v>
                </c:pt>
                <c:pt idx="9073">
                  <c:v>61457</c:v>
                </c:pt>
                <c:pt idx="9074">
                  <c:v>61452.2</c:v>
                </c:pt>
                <c:pt idx="9075">
                  <c:v>61446.2</c:v>
                </c:pt>
                <c:pt idx="9076">
                  <c:v>61441</c:v>
                </c:pt>
                <c:pt idx="9077">
                  <c:v>61435.8</c:v>
                </c:pt>
                <c:pt idx="9078">
                  <c:v>61429.3</c:v>
                </c:pt>
                <c:pt idx="9079">
                  <c:v>61423.9</c:v>
                </c:pt>
                <c:pt idx="9080">
                  <c:v>61418.3</c:v>
                </c:pt>
                <c:pt idx="9081">
                  <c:v>61411.5</c:v>
                </c:pt>
                <c:pt idx="9082">
                  <c:v>61405.8</c:v>
                </c:pt>
                <c:pt idx="9083">
                  <c:v>61400</c:v>
                </c:pt>
                <c:pt idx="9084">
                  <c:v>61393.1</c:v>
                </c:pt>
                <c:pt idx="9085">
                  <c:v>61387.3</c:v>
                </c:pt>
                <c:pt idx="9086">
                  <c:v>61381.5</c:v>
                </c:pt>
                <c:pt idx="9087">
                  <c:v>61374.5</c:v>
                </c:pt>
                <c:pt idx="9088">
                  <c:v>61368.7</c:v>
                </c:pt>
                <c:pt idx="9089">
                  <c:v>61363</c:v>
                </c:pt>
                <c:pt idx="9090">
                  <c:v>61356.2</c:v>
                </c:pt>
                <c:pt idx="9091">
                  <c:v>61350.5</c:v>
                </c:pt>
                <c:pt idx="9092">
                  <c:v>61344.9</c:v>
                </c:pt>
                <c:pt idx="9093">
                  <c:v>61338.2</c:v>
                </c:pt>
                <c:pt idx="9094">
                  <c:v>61332.7</c:v>
                </c:pt>
                <c:pt idx="9095">
                  <c:v>61327.199999999997</c:v>
                </c:pt>
                <c:pt idx="9096">
                  <c:v>61320.6</c:v>
                </c:pt>
                <c:pt idx="9097">
                  <c:v>61315.199999999997</c:v>
                </c:pt>
                <c:pt idx="9098">
                  <c:v>61309.9</c:v>
                </c:pt>
                <c:pt idx="9099">
                  <c:v>61303.5</c:v>
                </c:pt>
                <c:pt idx="9100">
                  <c:v>61298.2</c:v>
                </c:pt>
                <c:pt idx="9101">
                  <c:v>61292.9</c:v>
                </c:pt>
                <c:pt idx="9102">
                  <c:v>61286.6</c:v>
                </c:pt>
                <c:pt idx="9103">
                  <c:v>61281.3</c:v>
                </c:pt>
                <c:pt idx="9104">
                  <c:v>61276.1</c:v>
                </c:pt>
                <c:pt idx="9105">
                  <c:v>61269.9</c:v>
                </c:pt>
                <c:pt idx="9106">
                  <c:v>61264.7</c:v>
                </c:pt>
                <c:pt idx="9107">
                  <c:v>61259.6</c:v>
                </c:pt>
                <c:pt idx="9108">
                  <c:v>61253.4</c:v>
                </c:pt>
                <c:pt idx="9109">
                  <c:v>61248.4</c:v>
                </c:pt>
                <c:pt idx="9110">
                  <c:v>61243.3</c:v>
                </c:pt>
                <c:pt idx="9111">
                  <c:v>61237.3</c:v>
                </c:pt>
                <c:pt idx="9112">
                  <c:v>61232.3</c:v>
                </c:pt>
                <c:pt idx="9113">
                  <c:v>61227.3</c:v>
                </c:pt>
                <c:pt idx="9114">
                  <c:v>61221.4</c:v>
                </c:pt>
                <c:pt idx="9115">
                  <c:v>61216.5</c:v>
                </c:pt>
                <c:pt idx="9116">
                  <c:v>61211.6</c:v>
                </c:pt>
                <c:pt idx="9117">
                  <c:v>61205.8</c:v>
                </c:pt>
                <c:pt idx="9118">
                  <c:v>61200.9</c:v>
                </c:pt>
                <c:pt idx="9119">
                  <c:v>61196.1</c:v>
                </c:pt>
                <c:pt idx="9120">
                  <c:v>61190.3</c:v>
                </c:pt>
                <c:pt idx="9121">
                  <c:v>61185.599999999999</c:v>
                </c:pt>
                <c:pt idx="9122">
                  <c:v>61180.800000000003</c:v>
                </c:pt>
                <c:pt idx="9123">
                  <c:v>61175.1</c:v>
                </c:pt>
                <c:pt idx="9124">
                  <c:v>61170.5</c:v>
                </c:pt>
                <c:pt idx="9125">
                  <c:v>61165.8</c:v>
                </c:pt>
                <c:pt idx="9126">
                  <c:v>61160.3</c:v>
                </c:pt>
                <c:pt idx="9127">
                  <c:v>61155.7</c:v>
                </c:pt>
                <c:pt idx="9128">
                  <c:v>61151.199999999997</c:v>
                </c:pt>
                <c:pt idx="9129">
                  <c:v>61145.8</c:v>
                </c:pt>
                <c:pt idx="9130">
                  <c:v>61141.4</c:v>
                </c:pt>
                <c:pt idx="9131">
                  <c:v>61137</c:v>
                </c:pt>
                <c:pt idx="9132">
                  <c:v>61131.9</c:v>
                </c:pt>
                <c:pt idx="9133">
                  <c:v>61127.6</c:v>
                </c:pt>
                <c:pt idx="9134">
                  <c:v>61123.4</c:v>
                </c:pt>
                <c:pt idx="9135">
                  <c:v>61118.5</c:v>
                </c:pt>
                <c:pt idx="9136">
                  <c:v>61114.400000000001</c:v>
                </c:pt>
                <c:pt idx="9137">
                  <c:v>61110.400000000001</c:v>
                </c:pt>
                <c:pt idx="9138">
                  <c:v>61105.599999999999</c:v>
                </c:pt>
                <c:pt idx="9139">
                  <c:v>61101.7</c:v>
                </c:pt>
                <c:pt idx="9140">
                  <c:v>61097.8</c:v>
                </c:pt>
                <c:pt idx="9141">
                  <c:v>61093.2</c:v>
                </c:pt>
                <c:pt idx="9142">
                  <c:v>61089.4</c:v>
                </c:pt>
                <c:pt idx="9143">
                  <c:v>61085.7</c:v>
                </c:pt>
                <c:pt idx="9144">
                  <c:v>61081.2</c:v>
                </c:pt>
                <c:pt idx="9145">
                  <c:v>61077.5</c:v>
                </c:pt>
                <c:pt idx="9146">
                  <c:v>61073.9</c:v>
                </c:pt>
                <c:pt idx="9147">
                  <c:v>61069.7</c:v>
                </c:pt>
                <c:pt idx="9148">
                  <c:v>61066.2</c:v>
                </c:pt>
                <c:pt idx="9149">
                  <c:v>61062.8</c:v>
                </c:pt>
                <c:pt idx="9150">
                  <c:v>61058.8</c:v>
                </c:pt>
                <c:pt idx="9151">
                  <c:v>61055.6</c:v>
                </c:pt>
                <c:pt idx="9152">
                  <c:v>61052.5</c:v>
                </c:pt>
                <c:pt idx="9153">
                  <c:v>61048.9</c:v>
                </c:pt>
                <c:pt idx="9154">
                  <c:v>61046.1</c:v>
                </c:pt>
                <c:pt idx="9155">
                  <c:v>61043.4</c:v>
                </c:pt>
                <c:pt idx="9156">
                  <c:v>61040.2</c:v>
                </c:pt>
                <c:pt idx="9157">
                  <c:v>61037.8</c:v>
                </c:pt>
                <c:pt idx="9158">
                  <c:v>61035.9</c:v>
                </c:pt>
                <c:pt idx="9159">
                  <c:v>61033.8</c:v>
                </c:pt>
                <c:pt idx="9160">
                  <c:v>61031.3</c:v>
                </c:pt>
                <c:pt idx="9161">
                  <c:v>61029.4</c:v>
                </c:pt>
                <c:pt idx="9162">
                  <c:v>61027.7</c:v>
                </c:pt>
                <c:pt idx="9163">
                  <c:v>61026</c:v>
                </c:pt>
                <c:pt idx="9164">
                  <c:v>61024.5</c:v>
                </c:pt>
                <c:pt idx="9165">
                  <c:v>61022.7</c:v>
                </c:pt>
                <c:pt idx="9166">
                  <c:v>61021.1</c:v>
                </c:pt>
                <c:pt idx="9167">
                  <c:v>61019.8</c:v>
                </c:pt>
                <c:pt idx="9168">
                  <c:v>61018.6</c:v>
                </c:pt>
                <c:pt idx="9169">
                  <c:v>61017.4</c:v>
                </c:pt>
                <c:pt idx="9170">
                  <c:v>61016.3</c:v>
                </c:pt>
                <c:pt idx="9171">
                  <c:v>61015</c:v>
                </c:pt>
                <c:pt idx="9172">
                  <c:v>61013.9</c:v>
                </c:pt>
                <c:pt idx="9173">
                  <c:v>61012.800000000003</c:v>
                </c:pt>
                <c:pt idx="9174">
                  <c:v>61011.5</c:v>
                </c:pt>
                <c:pt idx="9175">
                  <c:v>61010.400000000001</c:v>
                </c:pt>
                <c:pt idx="9176">
                  <c:v>61009.3</c:v>
                </c:pt>
                <c:pt idx="9177">
                  <c:v>61007.9</c:v>
                </c:pt>
                <c:pt idx="9178">
                  <c:v>61006.7</c:v>
                </c:pt>
                <c:pt idx="9179">
                  <c:v>61005.5</c:v>
                </c:pt>
                <c:pt idx="9180">
                  <c:v>61003.9</c:v>
                </c:pt>
                <c:pt idx="9181">
                  <c:v>61002.3</c:v>
                </c:pt>
                <c:pt idx="9182">
                  <c:v>61000.800000000003</c:v>
                </c:pt>
                <c:pt idx="9183">
                  <c:v>60999.4</c:v>
                </c:pt>
                <c:pt idx="9184">
                  <c:v>60997.5</c:v>
                </c:pt>
                <c:pt idx="9185">
                  <c:v>60995.8</c:v>
                </c:pt>
                <c:pt idx="9186">
                  <c:v>60994.2</c:v>
                </c:pt>
                <c:pt idx="9187">
                  <c:v>60992.4</c:v>
                </c:pt>
                <c:pt idx="9188">
                  <c:v>60990.6</c:v>
                </c:pt>
                <c:pt idx="9189">
                  <c:v>60988.3</c:v>
                </c:pt>
                <c:pt idx="9190">
                  <c:v>60986.3</c:v>
                </c:pt>
                <c:pt idx="9191">
                  <c:v>60984.3</c:v>
                </c:pt>
                <c:pt idx="9192">
                  <c:v>60981.8</c:v>
                </c:pt>
                <c:pt idx="9193">
                  <c:v>60979.7</c:v>
                </c:pt>
                <c:pt idx="9194">
                  <c:v>60977.5</c:v>
                </c:pt>
                <c:pt idx="9195">
                  <c:v>60974.8</c:v>
                </c:pt>
                <c:pt idx="9196">
                  <c:v>60972.1</c:v>
                </c:pt>
                <c:pt idx="9197">
                  <c:v>60969.8</c:v>
                </c:pt>
                <c:pt idx="9198">
                  <c:v>60967.5</c:v>
                </c:pt>
                <c:pt idx="9199">
                  <c:v>60965.1</c:v>
                </c:pt>
                <c:pt idx="9200">
                  <c:v>60962.8</c:v>
                </c:pt>
                <c:pt idx="9201">
                  <c:v>60959.8</c:v>
                </c:pt>
                <c:pt idx="9202">
                  <c:v>60957.4</c:v>
                </c:pt>
                <c:pt idx="9203">
                  <c:v>60954.9</c:v>
                </c:pt>
                <c:pt idx="9204">
                  <c:v>60951.9</c:v>
                </c:pt>
                <c:pt idx="9205">
                  <c:v>60949.3</c:v>
                </c:pt>
                <c:pt idx="9206">
                  <c:v>60946.7</c:v>
                </c:pt>
                <c:pt idx="9207">
                  <c:v>60943.6</c:v>
                </c:pt>
                <c:pt idx="9208">
                  <c:v>60940.9</c:v>
                </c:pt>
                <c:pt idx="9209">
                  <c:v>60938.2</c:v>
                </c:pt>
                <c:pt idx="9210">
                  <c:v>60934.9</c:v>
                </c:pt>
                <c:pt idx="9211">
                  <c:v>60932.1</c:v>
                </c:pt>
                <c:pt idx="9212">
                  <c:v>60929.3</c:v>
                </c:pt>
                <c:pt idx="9213">
                  <c:v>60925.8</c:v>
                </c:pt>
                <c:pt idx="9214">
                  <c:v>60922.9</c:v>
                </c:pt>
                <c:pt idx="9215">
                  <c:v>60920</c:v>
                </c:pt>
                <c:pt idx="9216">
                  <c:v>60916.5</c:v>
                </c:pt>
                <c:pt idx="9217">
                  <c:v>60913.5</c:v>
                </c:pt>
                <c:pt idx="9218">
                  <c:v>60910.5</c:v>
                </c:pt>
                <c:pt idx="9219">
                  <c:v>60906.9</c:v>
                </c:pt>
                <c:pt idx="9220">
                  <c:v>60903.9</c:v>
                </c:pt>
                <c:pt idx="9221">
                  <c:v>60900.9</c:v>
                </c:pt>
                <c:pt idx="9222">
                  <c:v>60897.2</c:v>
                </c:pt>
                <c:pt idx="9223">
                  <c:v>60894.2</c:v>
                </c:pt>
                <c:pt idx="9224">
                  <c:v>60891.199999999997</c:v>
                </c:pt>
                <c:pt idx="9225">
                  <c:v>60887.6</c:v>
                </c:pt>
                <c:pt idx="9226">
                  <c:v>60884.1</c:v>
                </c:pt>
                <c:pt idx="9227">
                  <c:v>60881.1</c:v>
                </c:pt>
                <c:pt idx="9228">
                  <c:v>60878.2</c:v>
                </c:pt>
                <c:pt idx="9229">
                  <c:v>60874.7</c:v>
                </c:pt>
                <c:pt idx="9230">
                  <c:v>60871.8</c:v>
                </c:pt>
                <c:pt idx="9231">
                  <c:v>60869</c:v>
                </c:pt>
                <c:pt idx="9232">
                  <c:v>60866.1</c:v>
                </c:pt>
                <c:pt idx="9233">
                  <c:v>60863.3</c:v>
                </c:pt>
                <c:pt idx="9234">
                  <c:v>60859.9</c:v>
                </c:pt>
                <c:pt idx="9235">
                  <c:v>60857</c:v>
                </c:pt>
                <c:pt idx="9236">
                  <c:v>60854.2</c:v>
                </c:pt>
                <c:pt idx="9237">
                  <c:v>60850.8</c:v>
                </c:pt>
                <c:pt idx="9238">
                  <c:v>60847.9</c:v>
                </c:pt>
                <c:pt idx="9239">
                  <c:v>60845</c:v>
                </c:pt>
                <c:pt idx="9240">
                  <c:v>60841.5</c:v>
                </c:pt>
                <c:pt idx="9241">
                  <c:v>60838.5</c:v>
                </c:pt>
                <c:pt idx="9242">
                  <c:v>60835.5</c:v>
                </c:pt>
                <c:pt idx="9243">
                  <c:v>60831.8</c:v>
                </c:pt>
                <c:pt idx="9244">
                  <c:v>60828.7</c:v>
                </c:pt>
                <c:pt idx="9245">
                  <c:v>60825.5</c:v>
                </c:pt>
                <c:pt idx="9246">
                  <c:v>60822.2</c:v>
                </c:pt>
                <c:pt idx="9247">
                  <c:v>60818.9</c:v>
                </c:pt>
                <c:pt idx="9248">
                  <c:v>60814.7</c:v>
                </c:pt>
                <c:pt idx="9249">
                  <c:v>60811.199999999997</c:v>
                </c:pt>
                <c:pt idx="9250">
                  <c:v>60807.6</c:v>
                </c:pt>
                <c:pt idx="9251">
                  <c:v>60803.1</c:v>
                </c:pt>
                <c:pt idx="9252">
                  <c:v>60799.199999999997</c:v>
                </c:pt>
                <c:pt idx="9253">
                  <c:v>60795.3</c:v>
                </c:pt>
                <c:pt idx="9254">
                  <c:v>60790.5</c:v>
                </c:pt>
                <c:pt idx="9255">
                  <c:v>60786.3</c:v>
                </c:pt>
                <c:pt idx="9256">
                  <c:v>60782.1</c:v>
                </c:pt>
                <c:pt idx="9257">
                  <c:v>60776.9</c:v>
                </c:pt>
                <c:pt idx="9258">
                  <c:v>60772.5</c:v>
                </c:pt>
                <c:pt idx="9259">
                  <c:v>60768</c:v>
                </c:pt>
                <c:pt idx="9260">
                  <c:v>60762.5</c:v>
                </c:pt>
                <c:pt idx="9261">
                  <c:v>60757.9</c:v>
                </c:pt>
                <c:pt idx="9262">
                  <c:v>60753.2</c:v>
                </c:pt>
                <c:pt idx="9263">
                  <c:v>60747.5</c:v>
                </c:pt>
                <c:pt idx="9264">
                  <c:v>60742.6</c:v>
                </c:pt>
                <c:pt idx="9265">
                  <c:v>60737.8</c:v>
                </c:pt>
                <c:pt idx="9266">
                  <c:v>60731.9</c:v>
                </c:pt>
                <c:pt idx="9267">
                  <c:v>60727</c:v>
                </c:pt>
                <c:pt idx="9268">
                  <c:v>60722</c:v>
                </c:pt>
                <c:pt idx="9269">
                  <c:v>60716</c:v>
                </c:pt>
                <c:pt idx="9270">
                  <c:v>60710.9</c:v>
                </c:pt>
                <c:pt idx="9271">
                  <c:v>60705.9</c:v>
                </c:pt>
                <c:pt idx="9272">
                  <c:v>60699.7</c:v>
                </c:pt>
                <c:pt idx="9273">
                  <c:v>60694.5</c:v>
                </c:pt>
                <c:pt idx="9274">
                  <c:v>60689.3</c:v>
                </c:pt>
                <c:pt idx="9275">
                  <c:v>60683</c:v>
                </c:pt>
                <c:pt idx="9276">
                  <c:v>60677.7</c:v>
                </c:pt>
                <c:pt idx="9277">
                  <c:v>60672.4</c:v>
                </c:pt>
                <c:pt idx="9278">
                  <c:v>60666</c:v>
                </c:pt>
                <c:pt idx="9279">
                  <c:v>60660.6</c:v>
                </c:pt>
                <c:pt idx="9280">
                  <c:v>60655.1</c:v>
                </c:pt>
                <c:pt idx="9281">
                  <c:v>60648.5</c:v>
                </c:pt>
                <c:pt idx="9282">
                  <c:v>60643</c:v>
                </c:pt>
                <c:pt idx="9283">
                  <c:v>60637.5</c:v>
                </c:pt>
                <c:pt idx="9284">
                  <c:v>60630.8</c:v>
                </c:pt>
                <c:pt idx="9285">
                  <c:v>60625.2</c:v>
                </c:pt>
                <c:pt idx="9286">
                  <c:v>60619.6</c:v>
                </c:pt>
                <c:pt idx="9287">
                  <c:v>60613</c:v>
                </c:pt>
                <c:pt idx="9288">
                  <c:v>60607.4</c:v>
                </c:pt>
                <c:pt idx="9289">
                  <c:v>60601.9</c:v>
                </c:pt>
                <c:pt idx="9290">
                  <c:v>60595.3</c:v>
                </c:pt>
                <c:pt idx="9291">
                  <c:v>60589.8</c:v>
                </c:pt>
                <c:pt idx="9292">
                  <c:v>60584.4</c:v>
                </c:pt>
                <c:pt idx="9293">
                  <c:v>60577.9</c:v>
                </c:pt>
                <c:pt idx="9294">
                  <c:v>60572.5</c:v>
                </c:pt>
                <c:pt idx="9295">
                  <c:v>60567.1</c:v>
                </c:pt>
                <c:pt idx="9296">
                  <c:v>60561.8</c:v>
                </c:pt>
                <c:pt idx="9297">
                  <c:v>60556.5</c:v>
                </c:pt>
                <c:pt idx="9298">
                  <c:v>60550.2</c:v>
                </c:pt>
                <c:pt idx="9299">
                  <c:v>60545</c:v>
                </c:pt>
                <c:pt idx="9300">
                  <c:v>60539.8</c:v>
                </c:pt>
                <c:pt idx="9301">
                  <c:v>60533.599999999999</c:v>
                </c:pt>
                <c:pt idx="9302">
                  <c:v>60528.5</c:v>
                </c:pt>
                <c:pt idx="9303">
                  <c:v>60523.4</c:v>
                </c:pt>
                <c:pt idx="9304">
                  <c:v>60517.2</c:v>
                </c:pt>
                <c:pt idx="9305">
                  <c:v>60512.1</c:v>
                </c:pt>
                <c:pt idx="9306">
                  <c:v>60507</c:v>
                </c:pt>
                <c:pt idx="9307">
                  <c:v>60500.9</c:v>
                </c:pt>
                <c:pt idx="9308">
                  <c:v>60495.8</c:v>
                </c:pt>
                <c:pt idx="9309">
                  <c:v>60490.7</c:v>
                </c:pt>
                <c:pt idx="9310">
                  <c:v>60484.7</c:v>
                </c:pt>
                <c:pt idx="9311">
                  <c:v>60479.6</c:v>
                </c:pt>
                <c:pt idx="9312">
                  <c:v>60474.5</c:v>
                </c:pt>
                <c:pt idx="9313">
                  <c:v>60468.4</c:v>
                </c:pt>
                <c:pt idx="9314">
                  <c:v>60463.4</c:v>
                </c:pt>
                <c:pt idx="9315">
                  <c:v>60458.3</c:v>
                </c:pt>
                <c:pt idx="9316">
                  <c:v>60452.3</c:v>
                </c:pt>
                <c:pt idx="9317">
                  <c:v>60447.3</c:v>
                </c:pt>
                <c:pt idx="9318">
                  <c:v>60442.3</c:v>
                </c:pt>
                <c:pt idx="9319">
                  <c:v>60436.3</c:v>
                </c:pt>
                <c:pt idx="9320">
                  <c:v>60431.4</c:v>
                </c:pt>
                <c:pt idx="9321">
                  <c:v>60426.400000000001</c:v>
                </c:pt>
                <c:pt idx="9322">
                  <c:v>60420.5</c:v>
                </c:pt>
                <c:pt idx="9323">
                  <c:v>60415.6</c:v>
                </c:pt>
                <c:pt idx="9324">
                  <c:v>60410.7</c:v>
                </c:pt>
                <c:pt idx="9325">
                  <c:v>60404.800000000003</c:v>
                </c:pt>
                <c:pt idx="9326">
                  <c:v>60399.8</c:v>
                </c:pt>
                <c:pt idx="9327">
                  <c:v>60394.9</c:v>
                </c:pt>
                <c:pt idx="9328">
                  <c:v>60388.9</c:v>
                </c:pt>
                <c:pt idx="9329">
                  <c:v>60383.8</c:v>
                </c:pt>
                <c:pt idx="9330">
                  <c:v>60378.7</c:v>
                </c:pt>
                <c:pt idx="9331">
                  <c:v>60372.4</c:v>
                </c:pt>
                <c:pt idx="9332">
                  <c:v>60367.1</c:v>
                </c:pt>
                <c:pt idx="9333">
                  <c:v>60361.7</c:v>
                </c:pt>
                <c:pt idx="9334">
                  <c:v>60355.1</c:v>
                </c:pt>
                <c:pt idx="9335">
                  <c:v>60349.4</c:v>
                </c:pt>
                <c:pt idx="9336">
                  <c:v>60343.5</c:v>
                </c:pt>
                <c:pt idx="9337">
                  <c:v>60336.3</c:v>
                </c:pt>
                <c:pt idx="9338">
                  <c:v>60330.1</c:v>
                </c:pt>
                <c:pt idx="9339">
                  <c:v>60323.7</c:v>
                </c:pt>
                <c:pt idx="9340">
                  <c:v>60315.7</c:v>
                </c:pt>
                <c:pt idx="9341">
                  <c:v>60308.800000000003</c:v>
                </c:pt>
                <c:pt idx="9342">
                  <c:v>60301.8</c:v>
                </c:pt>
                <c:pt idx="9343">
                  <c:v>60294.6</c:v>
                </c:pt>
                <c:pt idx="9344">
                  <c:v>60287</c:v>
                </c:pt>
                <c:pt idx="9345">
                  <c:v>60277.8</c:v>
                </c:pt>
                <c:pt idx="9346">
                  <c:v>60270.1</c:v>
                </c:pt>
                <c:pt idx="9347">
                  <c:v>60262</c:v>
                </c:pt>
                <c:pt idx="9348">
                  <c:v>60252.2</c:v>
                </c:pt>
                <c:pt idx="9349">
                  <c:v>60244</c:v>
                </c:pt>
                <c:pt idx="9350">
                  <c:v>60235.7</c:v>
                </c:pt>
                <c:pt idx="9351">
                  <c:v>60225.7</c:v>
                </c:pt>
                <c:pt idx="9352">
                  <c:v>60217.3</c:v>
                </c:pt>
                <c:pt idx="9353">
                  <c:v>60208.9</c:v>
                </c:pt>
                <c:pt idx="9354">
                  <c:v>60200.6</c:v>
                </c:pt>
                <c:pt idx="9355">
                  <c:v>60192.3</c:v>
                </c:pt>
                <c:pt idx="9356">
                  <c:v>60182.5</c:v>
                </c:pt>
                <c:pt idx="9357">
                  <c:v>60174.5</c:v>
                </c:pt>
                <c:pt idx="9358">
                  <c:v>60166.6</c:v>
                </c:pt>
                <c:pt idx="9359">
                  <c:v>60157.2</c:v>
                </c:pt>
                <c:pt idx="9360">
                  <c:v>60149.599999999999</c:v>
                </c:pt>
                <c:pt idx="9361">
                  <c:v>60142.1</c:v>
                </c:pt>
                <c:pt idx="9362">
                  <c:v>60133.3</c:v>
                </c:pt>
                <c:pt idx="9363">
                  <c:v>60126.1</c:v>
                </c:pt>
                <c:pt idx="9364">
                  <c:v>60119</c:v>
                </c:pt>
                <c:pt idx="9365">
                  <c:v>60110.7</c:v>
                </c:pt>
                <c:pt idx="9366">
                  <c:v>60103.9</c:v>
                </c:pt>
                <c:pt idx="9367">
                  <c:v>60097.2</c:v>
                </c:pt>
                <c:pt idx="9368">
                  <c:v>60089.3</c:v>
                </c:pt>
                <c:pt idx="9369">
                  <c:v>60081.5</c:v>
                </c:pt>
                <c:pt idx="9370">
                  <c:v>60075</c:v>
                </c:pt>
                <c:pt idx="9371">
                  <c:v>60068.5</c:v>
                </c:pt>
                <c:pt idx="9372">
                  <c:v>60060.7</c:v>
                </c:pt>
                <c:pt idx="9373">
                  <c:v>60054.2</c:v>
                </c:pt>
                <c:pt idx="9374">
                  <c:v>60047.7</c:v>
                </c:pt>
                <c:pt idx="9375">
                  <c:v>60041.1</c:v>
                </c:pt>
                <c:pt idx="9376">
                  <c:v>60034.400000000001</c:v>
                </c:pt>
                <c:pt idx="9377">
                  <c:v>60026.400000000001</c:v>
                </c:pt>
                <c:pt idx="9378">
                  <c:v>60019.5</c:v>
                </c:pt>
                <c:pt idx="9379">
                  <c:v>60012.6</c:v>
                </c:pt>
                <c:pt idx="9380">
                  <c:v>60004.2</c:v>
                </c:pt>
                <c:pt idx="9381">
                  <c:v>59997.1</c:v>
                </c:pt>
                <c:pt idx="9382">
                  <c:v>59990</c:v>
                </c:pt>
                <c:pt idx="9383">
                  <c:v>59981.3</c:v>
                </c:pt>
                <c:pt idx="9384">
                  <c:v>59972.5</c:v>
                </c:pt>
                <c:pt idx="9385">
                  <c:v>59965</c:v>
                </c:pt>
                <c:pt idx="9386">
                  <c:v>59957.5</c:v>
                </c:pt>
                <c:pt idx="9387">
                  <c:v>59949.9</c:v>
                </c:pt>
                <c:pt idx="9388">
                  <c:v>59942.2</c:v>
                </c:pt>
                <c:pt idx="9389">
                  <c:v>59932.9</c:v>
                </c:pt>
                <c:pt idx="9390">
                  <c:v>59924.9</c:v>
                </c:pt>
                <c:pt idx="9391">
                  <c:v>59916.9</c:v>
                </c:pt>
                <c:pt idx="9392">
                  <c:v>59907</c:v>
                </c:pt>
                <c:pt idx="9393">
                  <c:v>59898.6</c:v>
                </c:pt>
                <c:pt idx="9394">
                  <c:v>59889.9</c:v>
                </c:pt>
                <c:pt idx="9395">
                  <c:v>59879.199999999997</c:v>
                </c:pt>
                <c:pt idx="9396">
                  <c:v>59870</c:v>
                </c:pt>
                <c:pt idx="9397">
                  <c:v>59860.4</c:v>
                </c:pt>
                <c:pt idx="9398">
                  <c:v>59848.2</c:v>
                </c:pt>
                <c:pt idx="9399">
                  <c:v>59837.1</c:v>
                </c:pt>
                <c:pt idx="9400">
                  <c:v>59825.5</c:v>
                </c:pt>
                <c:pt idx="9401">
                  <c:v>59810.7</c:v>
                </c:pt>
                <c:pt idx="9402">
                  <c:v>59796.5</c:v>
                </c:pt>
                <c:pt idx="9403">
                  <c:v>59781.5</c:v>
                </c:pt>
                <c:pt idx="9404">
                  <c:v>59762.400000000001</c:v>
                </c:pt>
                <c:pt idx="9405">
                  <c:v>59744.2</c:v>
                </c:pt>
                <c:pt idx="9406">
                  <c:v>59725.599999999999</c:v>
                </c:pt>
                <c:pt idx="9407">
                  <c:v>59702.6</c:v>
                </c:pt>
                <c:pt idx="9408">
                  <c:v>59682.400000000001</c:v>
                </c:pt>
                <c:pt idx="9409">
                  <c:v>59662</c:v>
                </c:pt>
                <c:pt idx="9410">
                  <c:v>59637.3</c:v>
                </c:pt>
                <c:pt idx="9411">
                  <c:v>59613.1</c:v>
                </c:pt>
                <c:pt idx="9412">
                  <c:v>59593.3</c:v>
                </c:pt>
                <c:pt idx="9413">
                  <c:v>59573.5</c:v>
                </c:pt>
                <c:pt idx="9414">
                  <c:v>59551.7</c:v>
                </c:pt>
                <c:pt idx="9415">
                  <c:v>59534.2</c:v>
                </c:pt>
                <c:pt idx="9416">
                  <c:v>59517.3</c:v>
                </c:pt>
                <c:pt idx="9417">
                  <c:v>59500.2</c:v>
                </c:pt>
                <c:pt idx="9418">
                  <c:v>59487.1</c:v>
                </c:pt>
                <c:pt idx="9419">
                  <c:v>59474.9</c:v>
                </c:pt>
                <c:pt idx="9420">
                  <c:v>59464.6</c:v>
                </c:pt>
                <c:pt idx="9421">
                  <c:v>59455.5</c:v>
                </c:pt>
                <c:pt idx="9422">
                  <c:v>59445.8</c:v>
                </c:pt>
                <c:pt idx="9423">
                  <c:v>59438.400000000001</c:v>
                </c:pt>
                <c:pt idx="9424">
                  <c:v>59431.8</c:v>
                </c:pt>
                <c:pt idx="9425">
                  <c:v>59424.5</c:v>
                </c:pt>
                <c:pt idx="9426">
                  <c:v>59418.400000000001</c:v>
                </c:pt>
                <c:pt idx="9427">
                  <c:v>59412.7</c:v>
                </c:pt>
                <c:pt idx="9428">
                  <c:v>59405.8</c:v>
                </c:pt>
                <c:pt idx="9429">
                  <c:v>59400.2</c:v>
                </c:pt>
                <c:pt idx="9430">
                  <c:v>59394.5</c:v>
                </c:pt>
                <c:pt idx="9431">
                  <c:v>59388.7</c:v>
                </c:pt>
                <c:pt idx="9432">
                  <c:v>59382.9</c:v>
                </c:pt>
                <c:pt idx="9433">
                  <c:v>59376.800000000003</c:v>
                </c:pt>
                <c:pt idx="9434">
                  <c:v>59370.6</c:v>
                </c:pt>
                <c:pt idx="9435">
                  <c:v>59364.1</c:v>
                </c:pt>
                <c:pt idx="9436">
                  <c:v>59357.3</c:v>
                </c:pt>
                <c:pt idx="9437">
                  <c:v>59350.3</c:v>
                </c:pt>
                <c:pt idx="9438">
                  <c:v>59343.199999999997</c:v>
                </c:pt>
                <c:pt idx="9439">
                  <c:v>59334.400000000001</c:v>
                </c:pt>
                <c:pt idx="9440">
                  <c:v>59326.7</c:v>
                </c:pt>
                <c:pt idx="9441">
                  <c:v>59318.8</c:v>
                </c:pt>
                <c:pt idx="9442">
                  <c:v>59309.2</c:v>
                </c:pt>
                <c:pt idx="9443">
                  <c:v>59300.9</c:v>
                </c:pt>
                <c:pt idx="9444">
                  <c:v>59292.4</c:v>
                </c:pt>
                <c:pt idx="9445">
                  <c:v>59282.1</c:v>
                </c:pt>
                <c:pt idx="9446">
                  <c:v>59273.3</c:v>
                </c:pt>
                <c:pt idx="9447">
                  <c:v>59264.3</c:v>
                </c:pt>
                <c:pt idx="9448">
                  <c:v>59253.4</c:v>
                </c:pt>
                <c:pt idx="9449">
                  <c:v>59242.3</c:v>
                </c:pt>
                <c:pt idx="9450">
                  <c:v>59232.9</c:v>
                </c:pt>
                <c:pt idx="9451">
                  <c:v>59223.4</c:v>
                </c:pt>
                <c:pt idx="9452">
                  <c:v>59211.7</c:v>
                </c:pt>
                <c:pt idx="9453">
                  <c:v>59201.8</c:v>
                </c:pt>
                <c:pt idx="9454">
                  <c:v>59191.9</c:v>
                </c:pt>
                <c:pt idx="9455">
                  <c:v>59181.5</c:v>
                </c:pt>
                <c:pt idx="9456">
                  <c:v>59171</c:v>
                </c:pt>
                <c:pt idx="9457">
                  <c:v>59158.2</c:v>
                </c:pt>
                <c:pt idx="9458">
                  <c:v>59147.199999999997</c:v>
                </c:pt>
                <c:pt idx="9459">
                  <c:v>59135.8</c:v>
                </c:pt>
                <c:pt idx="9460">
                  <c:v>59121.8</c:v>
                </c:pt>
                <c:pt idx="9461">
                  <c:v>59109.9</c:v>
                </c:pt>
                <c:pt idx="9462">
                  <c:v>59097.7</c:v>
                </c:pt>
                <c:pt idx="9463">
                  <c:v>59082.8</c:v>
                </c:pt>
                <c:pt idx="9464">
                  <c:v>59070.1</c:v>
                </c:pt>
                <c:pt idx="9465">
                  <c:v>59057.2</c:v>
                </c:pt>
                <c:pt idx="9466">
                  <c:v>59041.599999999999</c:v>
                </c:pt>
                <c:pt idx="9467">
                  <c:v>59025.9</c:v>
                </c:pt>
                <c:pt idx="9468">
                  <c:v>59012.9</c:v>
                </c:pt>
                <c:pt idx="9469">
                  <c:v>58999.8</c:v>
                </c:pt>
                <c:pt idx="9470">
                  <c:v>58987.1</c:v>
                </c:pt>
                <c:pt idx="9471">
                  <c:v>58974.5</c:v>
                </c:pt>
                <c:pt idx="9472">
                  <c:v>58959.6</c:v>
                </c:pt>
                <c:pt idx="9473">
                  <c:v>58947.8</c:v>
                </c:pt>
                <c:pt idx="9474">
                  <c:v>58936.2</c:v>
                </c:pt>
                <c:pt idx="9475">
                  <c:v>58922.8</c:v>
                </c:pt>
                <c:pt idx="9476">
                  <c:v>58912.2</c:v>
                </c:pt>
                <c:pt idx="9477">
                  <c:v>58902</c:v>
                </c:pt>
                <c:pt idx="9478">
                  <c:v>58890.3</c:v>
                </c:pt>
                <c:pt idx="9479">
                  <c:v>58881.1</c:v>
                </c:pt>
                <c:pt idx="9480">
                  <c:v>58872.2</c:v>
                </c:pt>
                <c:pt idx="9481">
                  <c:v>58862</c:v>
                </c:pt>
                <c:pt idx="9482">
                  <c:v>58852.4</c:v>
                </c:pt>
                <c:pt idx="9483">
                  <c:v>58844.6</c:v>
                </c:pt>
                <c:pt idx="9484">
                  <c:v>58837</c:v>
                </c:pt>
                <c:pt idx="9485">
                  <c:v>58828.3</c:v>
                </c:pt>
                <c:pt idx="9486">
                  <c:v>58821.2</c:v>
                </c:pt>
                <c:pt idx="9487">
                  <c:v>58814.3</c:v>
                </c:pt>
                <c:pt idx="9488">
                  <c:v>58807.5</c:v>
                </c:pt>
                <c:pt idx="9489">
                  <c:v>58800.800000000003</c:v>
                </c:pt>
                <c:pt idx="9490">
                  <c:v>58792.9</c:v>
                </c:pt>
                <c:pt idx="9491">
                  <c:v>58786.400000000001</c:v>
                </c:pt>
                <c:pt idx="9492">
                  <c:v>58780</c:v>
                </c:pt>
                <c:pt idx="9493">
                  <c:v>58772.4</c:v>
                </c:pt>
                <c:pt idx="9494">
                  <c:v>58766.1</c:v>
                </c:pt>
                <c:pt idx="9495">
                  <c:v>58759.8</c:v>
                </c:pt>
                <c:pt idx="9496">
                  <c:v>58752.3</c:v>
                </c:pt>
                <c:pt idx="9497">
                  <c:v>58746.1</c:v>
                </c:pt>
                <c:pt idx="9498">
                  <c:v>58739.9</c:v>
                </c:pt>
                <c:pt idx="9499">
                  <c:v>58732.6</c:v>
                </c:pt>
                <c:pt idx="9500">
                  <c:v>58726.5</c:v>
                </c:pt>
                <c:pt idx="9501">
                  <c:v>58720.4</c:v>
                </c:pt>
                <c:pt idx="9502">
                  <c:v>58713.1</c:v>
                </c:pt>
                <c:pt idx="9503">
                  <c:v>58707.1</c:v>
                </c:pt>
                <c:pt idx="9504">
                  <c:v>58701.2</c:v>
                </c:pt>
                <c:pt idx="9505">
                  <c:v>58694</c:v>
                </c:pt>
                <c:pt idx="9506">
                  <c:v>58688.2</c:v>
                </c:pt>
                <c:pt idx="9507">
                  <c:v>58682.3</c:v>
                </c:pt>
                <c:pt idx="9508">
                  <c:v>58675.4</c:v>
                </c:pt>
                <c:pt idx="9509">
                  <c:v>58669.599999999999</c:v>
                </c:pt>
                <c:pt idx="9510">
                  <c:v>58663.9</c:v>
                </c:pt>
                <c:pt idx="9511">
                  <c:v>58657.1</c:v>
                </c:pt>
                <c:pt idx="9512">
                  <c:v>58651.4</c:v>
                </c:pt>
                <c:pt idx="9513">
                  <c:v>58645.8</c:v>
                </c:pt>
                <c:pt idx="9514">
                  <c:v>58639</c:v>
                </c:pt>
                <c:pt idx="9515">
                  <c:v>58633.5</c:v>
                </c:pt>
                <c:pt idx="9516">
                  <c:v>58627.9</c:v>
                </c:pt>
                <c:pt idx="9517">
                  <c:v>58621.3</c:v>
                </c:pt>
                <c:pt idx="9518">
                  <c:v>58615.9</c:v>
                </c:pt>
                <c:pt idx="9519">
                  <c:v>58610.400000000001</c:v>
                </c:pt>
                <c:pt idx="9520">
                  <c:v>58603.9</c:v>
                </c:pt>
                <c:pt idx="9521">
                  <c:v>58598.6</c:v>
                </c:pt>
                <c:pt idx="9522">
                  <c:v>58593.2</c:v>
                </c:pt>
                <c:pt idx="9523">
                  <c:v>58586.9</c:v>
                </c:pt>
                <c:pt idx="9524">
                  <c:v>58581.599999999999</c:v>
                </c:pt>
                <c:pt idx="9525">
                  <c:v>58576.4</c:v>
                </c:pt>
                <c:pt idx="9526">
                  <c:v>58570.1</c:v>
                </c:pt>
                <c:pt idx="9527">
                  <c:v>58565</c:v>
                </c:pt>
                <c:pt idx="9528">
                  <c:v>58559.8</c:v>
                </c:pt>
                <c:pt idx="9529">
                  <c:v>58553.7</c:v>
                </c:pt>
                <c:pt idx="9530">
                  <c:v>58548.6</c:v>
                </c:pt>
                <c:pt idx="9531">
                  <c:v>58543.4</c:v>
                </c:pt>
                <c:pt idx="9532">
                  <c:v>58537.3</c:v>
                </c:pt>
                <c:pt idx="9533">
                  <c:v>58532.2</c:v>
                </c:pt>
                <c:pt idx="9534">
                  <c:v>58527</c:v>
                </c:pt>
                <c:pt idx="9535">
                  <c:v>58520.800000000003</c:v>
                </c:pt>
                <c:pt idx="9536">
                  <c:v>58515.5</c:v>
                </c:pt>
                <c:pt idx="9537">
                  <c:v>58510.3</c:v>
                </c:pt>
                <c:pt idx="9538">
                  <c:v>58503.9</c:v>
                </c:pt>
                <c:pt idx="9539">
                  <c:v>58498.6</c:v>
                </c:pt>
                <c:pt idx="9540">
                  <c:v>58493.2</c:v>
                </c:pt>
                <c:pt idx="9541">
                  <c:v>58486.8</c:v>
                </c:pt>
                <c:pt idx="9542">
                  <c:v>58481.4</c:v>
                </c:pt>
                <c:pt idx="9543">
                  <c:v>58476</c:v>
                </c:pt>
                <c:pt idx="9544">
                  <c:v>58469.599999999999</c:v>
                </c:pt>
                <c:pt idx="9545">
                  <c:v>58464.2</c:v>
                </c:pt>
                <c:pt idx="9546">
                  <c:v>58458.7</c:v>
                </c:pt>
                <c:pt idx="9547">
                  <c:v>58453.3</c:v>
                </c:pt>
                <c:pt idx="9548">
                  <c:v>58447.8</c:v>
                </c:pt>
                <c:pt idx="9549">
                  <c:v>58441.2</c:v>
                </c:pt>
                <c:pt idx="9550">
                  <c:v>58435.6</c:v>
                </c:pt>
                <c:pt idx="9551">
                  <c:v>58430</c:v>
                </c:pt>
                <c:pt idx="9552">
                  <c:v>58423.1</c:v>
                </c:pt>
                <c:pt idx="9553">
                  <c:v>58417.3</c:v>
                </c:pt>
                <c:pt idx="9554">
                  <c:v>58411.3</c:v>
                </c:pt>
                <c:pt idx="9555">
                  <c:v>58403.9</c:v>
                </c:pt>
                <c:pt idx="9556">
                  <c:v>58397.5</c:v>
                </c:pt>
                <c:pt idx="9557">
                  <c:v>58390.9</c:v>
                </c:pt>
                <c:pt idx="9558">
                  <c:v>58382.3</c:v>
                </c:pt>
                <c:pt idx="9559">
                  <c:v>58374.8</c:v>
                </c:pt>
                <c:pt idx="9560">
                  <c:v>58366.8</c:v>
                </c:pt>
                <c:pt idx="9561">
                  <c:v>58356.5</c:v>
                </c:pt>
                <c:pt idx="9562">
                  <c:v>58347.1</c:v>
                </c:pt>
                <c:pt idx="9563">
                  <c:v>58337</c:v>
                </c:pt>
                <c:pt idx="9564">
                  <c:v>58326.400000000001</c:v>
                </c:pt>
                <c:pt idx="9565">
                  <c:v>58314.6</c:v>
                </c:pt>
                <c:pt idx="9566">
                  <c:v>58299</c:v>
                </c:pt>
                <c:pt idx="9567">
                  <c:v>58285.599999999999</c:v>
                </c:pt>
                <c:pt idx="9568">
                  <c:v>58271</c:v>
                </c:pt>
                <c:pt idx="9569">
                  <c:v>58255.6</c:v>
                </c:pt>
                <c:pt idx="9570">
                  <c:v>58239.3</c:v>
                </c:pt>
                <c:pt idx="9571">
                  <c:v>58222.7</c:v>
                </c:pt>
                <c:pt idx="9572">
                  <c:v>58205.8</c:v>
                </c:pt>
                <c:pt idx="9573">
                  <c:v>58185.1</c:v>
                </c:pt>
                <c:pt idx="9574">
                  <c:v>58167.8</c:v>
                </c:pt>
                <c:pt idx="9575">
                  <c:v>58150.6</c:v>
                </c:pt>
                <c:pt idx="9576">
                  <c:v>58130.3</c:v>
                </c:pt>
                <c:pt idx="9577">
                  <c:v>58113.8</c:v>
                </c:pt>
                <c:pt idx="9578">
                  <c:v>58097.8</c:v>
                </c:pt>
                <c:pt idx="9579">
                  <c:v>58079</c:v>
                </c:pt>
                <c:pt idx="9580">
                  <c:v>58064.4</c:v>
                </c:pt>
                <c:pt idx="9581">
                  <c:v>58050.8</c:v>
                </c:pt>
                <c:pt idx="9582">
                  <c:v>58035</c:v>
                </c:pt>
                <c:pt idx="9583">
                  <c:v>58022.5</c:v>
                </c:pt>
                <c:pt idx="9584">
                  <c:v>58010.7</c:v>
                </c:pt>
                <c:pt idx="9585">
                  <c:v>57997.1</c:v>
                </c:pt>
                <c:pt idx="9586">
                  <c:v>57986.2</c:v>
                </c:pt>
                <c:pt idx="9587">
                  <c:v>57975.7</c:v>
                </c:pt>
                <c:pt idx="9588">
                  <c:v>57963.4</c:v>
                </c:pt>
                <c:pt idx="9589">
                  <c:v>57953.2</c:v>
                </c:pt>
                <c:pt idx="9590">
                  <c:v>57943</c:v>
                </c:pt>
                <c:pt idx="9591">
                  <c:v>57932.7</c:v>
                </c:pt>
                <c:pt idx="9592">
                  <c:v>57922.3</c:v>
                </c:pt>
                <c:pt idx="9593">
                  <c:v>57909.4</c:v>
                </c:pt>
                <c:pt idx="9594">
                  <c:v>57896.1</c:v>
                </c:pt>
                <c:pt idx="9595">
                  <c:v>57884.5</c:v>
                </c:pt>
                <c:pt idx="9596">
                  <c:v>57872.5</c:v>
                </c:pt>
                <c:pt idx="9597">
                  <c:v>57857.599999999999</c:v>
                </c:pt>
                <c:pt idx="9598">
                  <c:v>57844.7</c:v>
                </c:pt>
                <c:pt idx="9599">
                  <c:v>57831.6</c:v>
                </c:pt>
                <c:pt idx="9600">
                  <c:v>57818.2</c:v>
                </c:pt>
                <c:pt idx="9601">
                  <c:v>57804.5</c:v>
                </c:pt>
                <c:pt idx="9602">
                  <c:v>57788</c:v>
                </c:pt>
                <c:pt idx="9603">
                  <c:v>57774.3</c:v>
                </c:pt>
                <c:pt idx="9604">
                  <c:v>57760.9</c:v>
                </c:pt>
                <c:pt idx="9605">
                  <c:v>57747.7</c:v>
                </c:pt>
                <c:pt idx="9606">
                  <c:v>57734.9</c:v>
                </c:pt>
                <c:pt idx="9607">
                  <c:v>57720.1</c:v>
                </c:pt>
                <c:pt idx="9608">
                  <c:v>57708.5</c:v>
                </c:pt>
                <c:pt idx="9609">
                  <c:v>57697.4</c:v>
                </c:pt>
                <c:pt idx="9610">
                  <c:v>57685.1</c:v>
                </c:pt>
                <c:pt idx="9611">
                  <c:v>57675.5</c:v>
                </c:pt>
                <c:pt idx="9612">
                  <c:v>57666.6</c:v>
                </c:pt>
                <c:pt idx="9613">
                  <c:v>57656.800000000003</c:v>
                </c:pt>
                <c:pt idx="9614">
                  <c:v>57649.3</c:v>
                </c:pt>
                <c:pt idx="9615">
                  <c:v>57642.2</c:v>
                </c:pt>
                <c:pt idx="9616">
                  <c:v>57634.3</c:v>
                </c:pt>
                <c:pt idx="9617">
                  <c:v>57628</c:v>
                </c:pt>
                <c:pt idx="9618">
                  <c:v>57622</c:v>
                </c:pt>
                <c:pt idx="9619">
                  <c:v>57614.9</c:v>
                </c:pt>
                <c:pt idx="9620">
                  <c:v>57609</c:v>
                </c:pt>
                <c:pt idx="9621">
                  <c:v>57603.1</c:v>
                </c:pt>
                <c:pt idx="9622">
                  <c:v>57595.8</c:v>
                </c:pt>
                <c:pt idx="9623">
                  <c:v>57589.599999999999</c:v>
                </c:pt>
                <c:pt idx="9624">
                  <c:v>57583.1</c:v>
                </c:pt>
                <c:pt idx="9625">
                  <c:v>57574.9</c:v>
                </c:pt>
                <c:pt idx="9626">
                  <c:v>57567.6</c:v>
                </c:pt>
                <c:pt idx="9627">
                  <c:v>57559.9</c:v>
                </c:pt>
                <c:pt idx="9628">
                  <c:v>57549.8</c:v>
                </c:pt>
                <c:pt idx="9629">
                  <c:v>57540.800000000003</c:v>
                </c:pt>
                <c:pt idx="9630">
                  <c:v>57531.199999999997</c:v>
                </c:pt>
                <c:pt idx="9631">
                  <c:v>57518.8</c:v>
                </c:pt>
                <c:pt idx="9632">
                  <c:v>57507.7</c:v>
                </c:pt>
                <c:pt idx="9633">
                  <c:v>57496</c:v>
                </c:pt>
                <c:pt idx="9634">
                  <c:v>57481</c:v>
                </c:pt>
                <c:pt idx="9635">
                  <c:v>57467.7</c:v>
                </c:pt>
                <c:pt idx="9636">
                  <c:v>57453.9</c:v>
                </c:pt>
                <c:pt idx="9637">
                  <c:v>57436.5</c:v>
                </c:pt>
                <c:pt idx="9638">
                  <c:v>57421.4</c:v>
                </c:pt>
                <c:pt idx="9639">
                  <c:v>57405.8</c:v>
                </c:pt>
                <c:pt idx="9640">
                  <c:v>57386.5</c:v>
                </c:pt>
                <c:pt idx="9641">
                  <c:v>57370</c:v>
                </c:pt>
                <c:pt idx="9642">
                  <c:v>57353.2</c:v>
                </c:pt>
                <c:pt idx="9643">
                  <c:v>57332.6</c:v>
                </c:pt>
                <c:pt idx="9644">
                  <c:v>57315.1</c:v>
                </c:pt>
                <c:pt idx="9645">
                  <c:v>57297.3</c:v>
                </c:pt>
                <c:pt idx="9646">
                  <c:v>57275.7</c:v>
                </c:pt>
                <c:pt idx="9647">
                  <c:v>57257.4</c:v>
                </c:pt>
                <c:pt idx="9648">
                  <c:v>57238.9</c:v>
                </c:pt>
                <c:pt idx="9649">
                  <c:v>57216.4</c:v>
                </c:pt>
                <c:pt idx="9650">
                  <c:v>57197.5</c:v>
                </c:pt>
                <c:pt idx="9651">
                  <c:v>57178.400000000001</c:v>
                </c:pt>
                <c:pt idx="9652">
                  <c:v>57155.199999999997</c:v>
                </c:pt>
                <c:pt idx="9653">
                  <c:v>57135.8</c:v>
                </c:pt>
                <c:pt idx="9654">
                  <c:v>57116.4</c:v>
                </c:pt>
                <c:pt idx="9655">
                  <c:v>57092.9</c:v>
                </c:pt>
                <c:pt idx="9656">
                  <c:v>57073.3</c:v>
                </c:pt>
                <c:pt idx="9657">
                  <c:v>57053.7</c:v>
                </c:pt>
                <c:pt idx="9658">
                  <c:v>57030.2</c:v>
                </c:pt>
                <c:pt idx="9659">
                  <c:v>57010.7</c:v>
                </c:pt>
                <c:pt idx="9660">
                  <c:v>56991.3</c:v>
                </c:pt>
                <c:pt idx="9661">
                  <c:v>56968.1</c:v>
                </c:pt>
                <c:pt idx="9662">
                  <c:v>56949</c:v>
                </c:pt>
                <c:pt idx="9663">
                  <c:v>56929.9</c:v>
                </c:pt>
                <c:pt idx="9664">
                  <c:v>56907.4</c:v>
                </c:pt>
                <c:pt idx="9665">
                  <c:v>56888.800000000003</c:v>
                </c:pt>
                <c:pt idx="9666">
                  <c:v>56870.5</c:v>
                </c:pt>
                <c:pt idx="9667">
                  <c:v>56848.9</c:v>
                </c:pt>
                <c:pt idx="9668">
                  <c:v>56831.3</c:v>
                </c:pt>
                <c:pt idx="9669">
                  <c:v>56814.2</c:v>
                </c:pt>
                <c:pt idx="9670">
                  <c:v>56794.2</c:v>
                </c:pt>
                <c:pt idx="9671">
                  <c:v>56778.2</c:v>
                </c:pt>
                <c:pt idx="9672">
                  <c:v>56762.7</c:v>
                </c:pt>
                <c:pt idx="9673">
                  <c:v>56745.1</c:v>
                </c:pt>
                <c:pt idx="9674">
                  <c:v>56731.1</c:v>
                </c:pt>
                <c:pt idx="9675">
                  <c:v>56717.8</c:v>
                </c:pt>
                <c:pt idx="9676">
                  <c:v>56702.8</c:v>
                </c:pt>
                <c:pt idx="9677">
                  <c:v>56691.1</c:v>
                </c:pt>
                <c:pt idx="9678">
                  <c:v>56680</c:v>
                </c:pt>
                <c:pt idx="9679">
                  <c:v>56667.7</c:v>
                </c:pt>
                <c:pt idx="9680">
                  <c:v>56658.2</c:v>
                </c:pt>
                <c:pt idx="9681">
                  <c:v>56649.2</c:v>
                </c:pt>
                <c:pt idx="9682">
                  <c:v>56639.1</c:v>
                </c:pt>
                <c:pt idx="9683">
                  <c:v>56631.199999999997</c:v>
                </c:pt>
                <c:pt idx="9684">
                  <c:v>56623.7</c:v>
                </c:pt>
                <c:pt idx="9685">
                  <c:v>56615.1</c:v>
                </c:pt>
                <c:pt idx="9686">
                  <c:v>56608.3</c:v>
                </c:pt>
                <c:pt idx="9687">
                  <c:v>56601.599999999999</c:v>
                </c:pt>
                <c:pt idx="9688">
                  <c:v>56593.8</c:v>
                </c:pt>
                <c:pt idx="9689">
                  <c:v>56587.4</c:v>
                </c:pt>
                <c:pt idx="9690">
                  <c:v>56581.1</c:v>
                </c:pt>
                <c:pt idx="9691">
                  <c:v>56573.5</c:v>
                </c:pt>
                <c:pt idx="9692">
                  <c:v>56567.199999999997</c:v>
                </c:pt>
                <c:pt idx="9693">
                  <c:v>56560.9</c:v>
                </c:pt>
                <c:pt idx="9694">
                  <c:v>56554.5</c:v>
                </c:pt>
                <c:pt idx="9695">
                  <c:v>56547.9</c:v>
                </c:pt>
                <c:pt idx="9696">
                  <c:v>56540</c:v>
                </c:pt>
                <c:pt idx="9697">
                  <c:v>56533.3</c:v>
                </c:pt>
                <c:pt idx="9698">
                  <c:v>56526.400000000001</c:v>
                </c:pt>
                <c:pt idx="9699">
                  <c:v>56519.4</c:v>
                </c:pt>
                <c:pt idx="9700">
                  <c:v>56512.3</c:v>
                </c:pt>
                <c:pt idx="9701">
                  <c:v>56503.5</c:v>
                </c:pt>
                <c:pt idx="9702">
                  <c:v>56496.1</c:v>
                </c:pt>
                <c:pt idx="9703">
                  <c:v>56488.6</c:v>
                </c:pt>
                <c:pt idx="9704">
                  <c:v>56480.9</c:v>
                </c:pt>
                <c:pt idx="9705">
                  <c:v>56473.2</c:v>
                </c:pt>
                <c:pt idx="9706">
                  <c:v>56463.8</c:v>
                </c:pt>
                <c:pt idx="9707">
                  <c:v>56454.2</c:v>
                </c:pt>
                <c:pt idx="9708">
                  <c:v>56446.2</c:v>
                </c:pt>
                <c:pt idx="9709">
                  <c:v>56438.1</c:v>
                </c:pt>
                <c:pt idx="9710">
                  <c:v>56428.2</c:v>
                </c:pt>
                <c:pt idx="9711">
                  <c:v>56420</c:v>
                </c:pt>
                <c:pt idx="9712">
                  <c:v>56411.6</c:v>
                </c:pt>
                <c:pt idx="9713">
                  <c:v>56401.5</c:v>
                </c:pt>
                <c:pt idx="9714">
                  <c:v>56393</c:v>
                </c:pt>
                <c:pt idx="9715">
                  <c:v>56384.4</c:v>
                </c:pt>
                <c:pt idx="9716">
                  <c:v>56373.8</c:v>
                </c:pt>
                <c:pt idx="9717">
                  <c:v>56365</c:v>
                </c:pt>
                <c:pt idx="9718">
                  <c:v>56356</c:v>
                </c:pt>
                <c:pt idx="9719">
                  <c:v>56345</c:v>
                </c:pt>
                <c:pt idx="9720">
                  <c:v>56335.7</c:v>
                </c:pt>
                <c:pt idx="9721">
                  <c:v>56326.3</c:v>
                </c:pt>
                <c:pt idx="9722">
                  <c:v>56314.7</c:v>
                </c:pt>
                <c:pt idx="9723">
                  <c:v>56304.9</c:v>
                </c:pt>
                <c:pt idx="9724">
                  <c:v>56294.9</c:v>
                </c:pt>
                <c:pt idx="9725">
                  <c:v>56282.7</c:v>
                </c:pt>
                <c:pt idx="9726">
                  <c:v>56272.3</c:v>
                </c:pt>
                <c:pt idx="9727">
                  <c:v>56261.9</c:v>
                </c:pt>
                <c:pt idx="9728">
                  <c:v>56249.1</c:v>
                </c:pt>
                <c:pt idx="9729">
                  <c:v>56238.400000000001</c:v>
                </c:pt>
                <c:pt idx="9730">
                  <c:v>56227.6</c:v>
                </c:pt>
                <c:pt idx="9731">
                  <c:v>56214.5</c:v>
                </c:pt>
                <c:pt idx="9732">
                  <c:v>56203.6</c:v>
                </c:pt>
                <c:pt idx="9733">
                  <c:v>56192.800000000003</c:v>
                </c:pt>
                <c:pt idx="9734">
                  <c:v>56179.8</c:v>
                </c:pt>
                <c:pt idx="9735">
                  <c:v>56169.1</c:v>
                </c:pt>
                <c:pt idx="9736">
                  <c:v>56158.6</c:v>
                </c:pt>
                <c:pt idx="9737">
                  <c:v>56146.2</c:v>
                </c:pt>
                <c:pt idx="9738">
                  <c:v>56136.1</c:v>
                </c:pt>
                <c:pt idx="9739">
                  <c:v>56126.3</c:v>
                </c:pt>
                <c:pt idx="9740">
                  <c:v>56114.9</c:v>
                </c:pt>
                <c:pt idx="9741">
                  <c:v>56105.8</c:v>
                </c:pt>
                <c:pt idx="9742">
                  <c:v>56097</c:v>
                </c:pt>
                <c:pt idx="9743">
                  <c:v>56086.8</c:v>
                </c:pt>
                <c:pt idx="9744">
                  <c:v>56078.7</c:v>
                </c:pt>
                <c:pt idx="9745">
                  <c:v>56071</c:v>
                </c:pt>
                <c:pt idx="9746">
                  <c:v>56062</c:v>
                </c:pt>
                <c:pt idx="9747">
                  <c:v>56054.8</c:v>
                </c:pt>
                <c:pt idx="9748">
                  <c:v>56047.8</c:v>
                </c:pt>
                <c:pt idx="9749">
                  <c:v>56039.6</c:v>
                </c:pt>
                <c:pt idx="9750">
                  <c:v>56032.9</c:v>
                </c:pt>
                <c:pt idx="9751">
                  <c:v>56026.1</c:v>
                </c:pt>
                <c:pt idx="9752">
                  <c:v>56018</c:v>
                </c:pt>
                <c:pt idx="9753">
                  <c:v>56011</c:v>
                </c:pt>
                <c:pt idx="9754">
                  <c:v>56003.7</c:v>
                </c:pt>
                <c:pt idx="9755">
                  <c:v>55995.7</c:v>
                </c:pt>
                <c:pt idx="9756">
                  <c:v>55987.3</c:v>
                </c:pt>
                <c:pt idx="9757">
                  <c:v>55976.4</c:v>
                </c:pt>
                <c:pt idx="9758">
                  <c:v>55963.5</c:v>
                </c:pt>
                <c:pt idx="9759">
                  <c:v>55951.3</c:v>
                </c:pt>
                <c:pt idx="9760">
                  <c:v>55937.599999999999</c:v>
                </c:pt>
                <c:pt idx="9761">
                  <c:v>55919.1</c:v>
                </c:pt>
                <c:pt idx="9762">
                  <c:v>55902.1</c:v>
                </c:pt>
                <c:pt idx="9763">
                  <c:v>55883.6</c:v>
                </c:pt>
                <c:pt idx="9764">
                  <c:v>55859.9</c:v>
                </c:pt>
                <c:pt idx="9765">
                  <c:v>55838.9</c:v>
                </c:pt>
                <c:pt idx="9766">
                  <c:v>55817.1</c:v>
                </c:pt>
                <c:pt idx="9767">
                  <c:v>55789.8</c:v>
                </c:pt>
                <c:pt idx="9768">
                  <c:v>55766.9</c:v>
                </c:pt>
                <c:pt idx="9769">
                  <c:v>55743.8</c:v>
                </c:pt>
                <c:pt idx="9770">
                  <c:v>55716</c:v>
                </c:pt>
                <c:pt idx="9771">
                  <c:v>55693.1</c:v>
                </c:pt>
                <c:pt idx="9772">
                  <c:v>55670.7</c:v>
                </c:pt>
                <c:pt idx="9773">
                  <c:v>55644.800000000003</c:v>
                </c:pt>
                <c:pt idx="9774">
                  <c:v>55624.4</c:v>
                </c:pt>
                <c:pt idx="9775">
                  <c:v>55605</c:v>
                </c:pt>
                <c:pt idx="9776">
                  <c:v>55583.3</c:v>
                </c:pt>
                <c:pt idx="9777">
                  <c:v>55566.2</c:v>
                </c:pt>
                <c:pt idx="9778">
                  <c:v>55550</c:v>
                </c:pt>
                <c:pt idx="9779">
                  <c:v>55534.6</c:v>
                </c:pt>
                <c:pt idx="9780">
                  <c:v>55519.5</c:v>
                </c:pt>
                <c:pt idx="9781">
                  <c:v>55501.7</c:v>
                </c:pt>
                <c:pt idx="9782">
                  <c:v>55484.3</c:v>
                </c:pt>
                <c:pt idx="9783">
                  <c:v>55469.9</c:v>
                </c:pt>
                <c:pt idx="9784">
                  <c:v>55455.5</c:v>
                </c:pt>
                <c:pt idx="9785">
                  <c:v>55438.2</c:v>
                </c:pt>
                <c:pt idx="9786">
                  <c:v>55423.8</c:v>
                </c:pt>
                <c:pt idx="9787">
                  <c:v>55409.2</c:v>
                </c:pt>
                <c:pt idx="9788">
                  <c:v>55391.5</c:v>
                </c:pt>
                <c:pt idx="9789">
                  <c:v>55376.7</c:v>
                </c:pt>
                <c:pt idx="9790">
                  <c:v>55361.7</c:v>
                </c:pt>
                <c:pt idx="9791">
                  <c:v>55343.4</c:v>
                </c:pt>
                <c:pt idx="9792">
                  <c:v>55328.1</c:v>
                </c:pt>
                <c:pt idx="9793">
                  <c:v>55312.7</c:v>
                </c:pt>
                <c:pt idx="9794">
                  <c:v>55294.1</c:v>
                </c:pt>
                <c:pt idx="9795">
                  <c:v>55278.400000000001</c:v>
                </c:pt>
                <c:pt idx="9796">
                  <c:v>55262.7</c:v>
                </c:pt>
                <c:pt idx="9797">
                  <c:v>55243.7</c:v>
                </c:pt>
                <c:pt idx="9798">
                  <c:v>55227.8</c:v>
                </c:pt>
                <c:pt idx="9799">
                  <c:v>55211.9</c:v>
                </c:pt>
                <c:pt idx="9800">
                  <c:v>55192.800000000003</c:v>
                </c:pt>
                <c:pt idx="9801">
                  <c:v>55176.800000000003</c:v>
                </c:pt>
                <c:pt idx="9802">
                  <c:v>55160.800000000003</c:v>
                </c:pt>
                <c:pt idx="9803">
                  <c:v>55141.5</c:v>
                </c:pt>
                <c:pt idx="9804">
                  <c:v>55125.4</c:v>
                </c:pt>
                <c:pt idx="9805">
                  <c:v>55109.3</c:v>
                </c:pt>
                <c:pt idx="9806">
                  <c:v>55089.9</c:v>
                </c:pt>
                <c:pt idx="9807">
                  <c:v>55073.7</c:v>
                </c:pt>
                <c:pt idx="9808">
                  <c:v>55057.5</c:v>
                </c:pt>
                <c:pt idx="9809">
                  <c:v>55041.1</c:v>
                </c:pt>
                <c:pt idx="9810">
                  <c:v>55024.7</c:v>
                </c:pt>
                <c:pt idx="9811">
                  <c:v>55004.9</c:v>
                </c:pt>
                <c:pt idx="9812">
                  <c:v>54984.9</c:v>
                </c:pt>
                <c:pt idx="9813">
                  <c:v>54968</c:v>
                </c:pt>
                <c:pt idx="9814">
                  <c:v>54950.9</c:v>
                </c:pt>
                <c:pt idx="9815">
                  <c:v>54930</c:v>
                </c:pt>
                <c:pt idx="9816">
                  <c:v>54912.2</c:v>
                </c:pt>
                <c:pt idx="9817">
                  <c:v>54894</c:v>
                </c:pt>
                <c:pt idx="9818">
                  <c:v>54871.6</c:v>
                </c:pt>
                <c:pt idx="9819">
                  <c:v>54852.4</c:v>
                </c:pt>
                <c:pt idx="9820">
                  <c:v>54832.6</c:v>
                </c:pt>
                <c:pt idx="9821">
                  <c:v>54808</c:v>
                </c:pt>
                <c:pt idx="9822">
                  <c:v>54787.1</c:v>
                </c:pt>
                <c:pt idx="9823">
                  <c:v>54766</c:v>
                </c:pt>
                <c:pt idx="9824">
                  <c:v>54739.8</c:v>
                </c:pt>
                <c:pt idx="9825">
                  <c:v>54717.599999999999</c:v>
                </c:pt>
                <c:pt idx="9826">
                  <c:v>54695.199999999997</c:v>
                </c:pt>
                <c:pt idx="9827">
                  <c:v>54668.1</c:v>
                </c:pt>
                <c:pt idx="9828">
                  <c:v>54645.5</c:v>
                </c:pt>
                <c:pt idx="9829">
                  <c:v>54623</c:v>
                </c:pt>
                <c:pt idx="9830">
                  <c:v>54596.4</c:v>
                </c:pt>
                <c:pt idx="9831">
                  <c:v>54574.7</c:v>
                </c:pt>
                <c:pt idx="9832">
                  <c:v>54553.4</c:v>
                </c:pt>
                <c:pt idx="9833">
                  <c:v>54528.7</c:v>
                </c:pt>
                <c:pt idx="9834">
                  <c:v>54508.9</c:v>
                </c:pt>
                <c:pt idx="9835">
                  <c:v>54489.8</c:v>
                </c:pt>
                <c:pt idx="9836">
                  <c:v>54467.8</c:v>
                </c:pt>
                <c:pt idx="9837">
                  <c:v>54450.2</c:v>
                </c:pt>
                <c:pt idx="9838">
                  <c:v>54433.2</c:v>
                </c:pt>
                <c:pt idx="9839">
                  <c:v>54413.599999999999</c:v>
                </c:pt>
                <c:pt idx="9840">
                  <c:v>54397.7</c:v>
                </c:pt>
                <c:pt idx="9841">
                  <c:v>54382.2</c:v>
                </c:pt>
                <c:pt idx="9842">
                  <c:v>54364</c:v>
                </c:pt>
                <c:pt idx="9843">
                  <c:v>54348.9</c:v>
                </c:pt>
                <c:pt idx="9844">
                  <c:v>54333.9</c:v>
                </c:pt>
                <c:pt idx="9845">
                  <c:v>54318.8</c:v>
                </c:pt>
                <c:pt idx="9846">
                  <c:v>54303.6</c:v>
                </c:pt>
                <c:pt idx="9847">
                  <c:v>54285</c:v>
                </c:pt>
                <c:pt idx="9848">
                  <c:v>54269.1</c:v>
                </c:pt>
                <c:pt idx="9849">
                  <c:v>54252.6</c:v>
                </c:pt>
                <c:pt idx="9850">
                  <c:v>54231.6</c:v>
                </c:pt>
                <c:pt idx="9851">
                  <c:v>54213.1</c:v>
                </c:pt>
                <c:pt idx="9852">
                  <c:v>54191.4</c:v>
                </c:pt>
                <c:pt idx="9853">
                  <c:v>54161.5</c:v>
                </c:pt>
                <c:pt idx="9854">
                  <c:v>54132.9</c:v>
                </c:pt>
                <c:pt idx="9855">
                  <c:v>54096.5</c:v>
                </c:pt>
                <c:pt idx="9856">
                  <c:v>54039.8</c:v>
                </c:pt>
                <c:pt idx="9857">
                  <c:v>53987.1</c:v>
                </c:pt>
                <c:pt idx="9858">
                  <c:v>53928.5</c:v>
                </c:pt>
                <c:pt idx="9859">
                  <c:v>53852.2</c:v>
                </c:pt>
                <c:pt idx="9860">
                  <c:v>53784.9</c:v>
                </c:pt>
                <c:pt idx="9861">
                  <c:v>53715.6</c:v>
                </c:pt>
                <c:pt idx="9862">
                  <c:v>53645.9</c:v>
                </c:pt>
                <c:pt idx="9863">
                  <c:v>53575.3</c:v>
                </c:pt>
                <c:pt idx="9864">
                  <c:v>53492</c:v>
                </c:pt>
                <c:pt idx="9865">
                  <c:v>53422.1</c:v>
                </c:pt>
                <c:pt idx="9866">
                  <c:v>53358.8</c:v>
                </c:pt>
                <c:pt idx="9867">
                  <c:v>53296.800000000003</c:v>
                </c:pt>
                <c:pt idx="9868">
                  <c:v>53239.3</c:v>
                </c:pt>
                <c:pt idx="9869">
                  <c:v>53177.8</c:v>
                </c:pt>
                <c:pt idx="9870">
                  <c:v>53133.7</c:v>
                </c:pt>
                <c:pt idx="9871">
                  <c:v>53096.6</c:v>
                </c:pt>
                <c:pt idx="9872">
                  <c:v>53061.3</c:v>
                </c:pt>
                <c:pt idx="9873">
                  <c:v>53038.400000000001</c:v>
                </c:pt>
                <c:pt idx="9874">
                  <c:v>53019.6</c:v>
                </c:pt>
                <c:pt idx="9875">
                  <c:v>52999.9</c:v>
                </c:pt>
                <c:pt idx="9876">
                  <c:v>52984.5</c:v>
                </c:pt>
                <c:pt idx="9877">
                  <c:v>52969.5</c:v>
                </c:pt>
                <c:pt idx="9878">
                  <c:v>52951.6</c:v>
                </c:pt>
                <c:pt idx="9879">
                  <c:v>52936.800000000003</c:v>
                </c:pt>
                <c:pt idx="9880">
                  <c:v>52921.9</c:v>
                </c:pt>
                <c:pt idx="9881">
                  <c:v>52903.7</c:v>
                </c:pt>
                <c:pt idx="9882">
                  <c:v>52888.3</c:v>
                </c:pt>
                <c:pt idx="9883">
                  <c:v>52872.7</c:v>
                </c:pt>
                <c:pt idx="9884">
                  <c:v>52853.4</c:v>
                </c:pt>
                <c:pt idx="9885">
                  <c:v>52836.7</c:v>
                </c:pt>
                <c:pt idx="9886">
                  <c:v>52819.5</c:v>
                </c:pt>
                <c:pt idx="9887">
                  <c:v>52797.7</c:v>
                </c:pt>
                <c:pt idx="9888">
                  <c:v>52778.5</c:v>
                </c:pt>
                <c:pt idx="9889">
                  <c:v>52758.3</c:v>
                </c:pt>
                <c:pt idx="9890">
                  <c:v>52732.6</c:v>
                </c:pt>
                <c:pt idx="9891">
                  <c:v>52709.9</c:v>
                </c:pt>
                <c:pt idx="9892">
                  <c:v>52686</c:v>
                </c:pt>
                <c:pt idx="9893">
                  <c:v>52655.9</c:v>
                </c:pt>
                <c:pt idx="9894">
                  <c:v>52629.5</c:v>
                </c:pt>
                <c:pt idx="9895">
                  <c:v>52602.1</c:v>
                </c:pt>
                <c:pt idx="9896">
                  <c:v>52567.9</c:v>
                </c:pt>
                <c:pt idx="9897">
                  <c:v>52538.5</c:v>
                </c:pt>
                <c:pt idx="9898">
                  <c:v>52508.2</c:v>
                </c:pt>
                <c:pt idx="9899">
                  <c:v>52470.400000000001</c:v>
                </c:pt>
                <c:pt idx="9900">
                  <c:v>52437.3</c:v>
                </c:pt>
                <c:pt idx="9901">
                  <c:v>52402.1</c:v>
                </c:pt>
                <c:pt idx="9902">
                  <c:v>52355.7</c:v>
                </c:pt>
                <c:pt idx="9903">
                  <c:v>52312.7</c:v>
                </c:pt>
                <c:pt idx="9904">
                  <c:v>52264.7</c:v>
                </c:pt>
                <c:pt idx="9905">
                  <c:v>52199.3</c:v>
                </c:pt>
                <c:pt idx="9906">
                  <c:v>52137.1</c:v>
                </c:pt>
                <c:pt idx="9907">
                  <c:v>52066.1</c:v>
                </c:pt>
                <c:pt idx="9908">
                  <c:v>51966.3</c:v>
                </c:pt>
                <c:pt idx="9909">
                  <c:v>51869.3</c:v>
                </c:pt>
                <c:pt idx="9910">
                  <c:v>51751</c:v>
                </c:pt>
                <c:pt idx="9911">
                  <c:v>51576.6</c:v>
                </c:pt>
                <c:pt idx="9912">
                  <c:v>51420.4</c:v>
                </c:pt>
                <c:pt idx="9913">
                  <c:v>51264.4</c:v>
                </c:pt>
                <c:pt idx="9914">
                  <c:v>51077.1</c:v>
                </c:pt>
                <c:pt idx="9915">
                  <c:v>50920.1</c:v>
                </c:pt>
                <c:pt idx="9916">
                  <c:v>50761.8</c:v>
                </c:pt>
                <c:pt idx="9917">
                  <c:v>50569.599999999999</c:v>
                </c:pt>
                <c:pt idx="9918">
                  <c:v>50407.199999999997</c:v>
                </c:pt>
                <c:pt idx="9919">
                  <c:v>50242.8</c:v>
                </c:pt>
                <c:pt idx="9920">
                  <c:v>50042.7</c:v>
                </c:pt>
                <c:pt idx="9921">
                  <c:v>49873.8</c:v>
                </c:pt>
                <c:pt idx="9922">
                  <c:v>45654.9</c:v>
                </c:pt>
              </c:numCache>
            </c:numRef>
          </c:yVal>
          <c:smooth val="0"/>
          <c:extLst>
            <c:ext xmlns:c16="http://schemas.microsoft.com/office/drawing/2014/chart" uri="{C3380CC4-5D6E-409C-BE32-E72D297353CC}">
              <c16:uniqueId val="{00000000-EE96-45D7-99A5-B0BF94DFCB41}"/>
            </c:ext>
          </c:extLst>
        </c:ser>
        <c:ser>
          <c:idx val="1"/>
          <c:order val="1"/>
          <c:tx>
            <c:v>FC-0.55-S-0.5-35</c:v>
          </c:tx>
          <c:spPr>
            <a:ln w="12700">
              <a:solidFill>
                <a:schemeClr val="tx1"/>
              </a:solidFill>
              <a:prstDash val="dashDot"/>
            </a:ln>
          </c:spPr>
          <c:marker>
            <c:symbol val="none"/>
          </c:marker>
          <c:xVal>
            <c:numRef>
              <c:f>'Fibrous Concrete (New Fibre)'!$E$6:$E$20005</c:f>
              <c:numCache>
                <c:formatCode>General</c:formatCode>
                <c:ptCount val="20000"/>
                <c:pt idx="0">
                  <c:v>0</c:v>
                </c:pt>
                <c:pt idx="1">
                  <c:v>5.0000000000000001E-4</c:v>
                </c:pt>
                <c:pt idx="2">
                  <c:v>1E-3</c:v>
                </c:pt>
                <c:pt idx="3">
                  <c:v>2.5000000000000001E-3</c:v>
                </c:pt>
                <c:pt idx="4">
                  <c:v>3.0000000000000001E-3</c:v>
                </c:pt>
                <c:pt idx="5">
                  <c:v>3.5000000000000001E-3</c:v>
                </c:pt>
                <c:pt idx="6">
                  <c:v>4.0000000000000001E-3</c:v>
                </c:pt>
                <c:pt idx="7">
                  <c:v>4.4999999999999997E-3</c:v>
                </c:pt>
                <c:pt idx="8">
                  <c:v>5.0000000000000001E-3</c:v>
                </c:pt>
                <c:pt idx="9">
                  <c:v>5.4999999999999997E-3</c:v>
                </c:pt>
                <c:pt idx="10">
                  <c:v>6.0000000000000001E-3</c:v>
                </c:pt>
                <c:pt idx="11">
                  <c:v>7.0000000000000001E-3</c:v>
                </c:pt>
                <c:pt idx="12">
                  <c:v>7.4999999999999997E-3</c:v>
                </c:pt>
                <c:pt idx="13">
                  <c:v>8.0000000000000002E-3</c:v>
                </c:pt>
                <c:pt idx="14">
                  <c:v>8.5000000000000006E-3</c:v>
                </c:pt>
                <c:pt idx="15">
                  <c:v>8.9999999999999993E-3</c:v>
                </c:pt>
                <c:pt idx="16">
                  <c:v>9.4999999999999998E-3</c:v>
                </c:pt>
                <c:pt idx="17">
                  <c:v>0.01</c:v>
                </c:pt>
                <c:pt idx="18">
                  <c:v>1.0999999999999999E-2</c:v>
                </c:pt>
                <c:pt idx="19">
                  <c:v>1.2E-2</c:v>
                </c:pt>
                <c:pt idx="20">
                  <c:v>1.2999999999999999E-2</c:v>
                </c:pt>
                <c:pt idx="21">
                  <c:v>1.35E-2</c:v>
                </c:pt>
                <c:pt idx="22">
                  <c:v>1.4E-2</c:v>
                </c:pt>
                <c:pt idx="23">
                  <c:v>1.4500000000000001E-2</c:v>
                </c:pt>
                <c:pt idx="24">
                  <c:v>1.4999999999999999E-2</c:v>
                </c:pt>
                <c:pt idx="25">
                  <c:v>1.55E-2</c:v>
                </c:pt>
                <c:pt idx="26">
                  <c:v>1.6E-2</c:v>
                </c:pt>
                <c:pt idx="27">
                  <c:v>1.6500000000000001E-2</c:v>
                </c:pt>
                <c:pt idx="28">
                  <c:v>1.7000000000000001E-2</c:v>
                </c:pt>
                <c:pt idx="29">
                  <c:v>1.7500000000000002E-2</c:v>
                </c:pt>
                <c:pt idx="30">
                  <c:v>1.7999999999999999E-2</c:v>
                </c:pt>
                <c:pt idx="31">
                  <c:v>1.8499999999999999E-2</c:v>
                </c:pt>
                <c:pt idx="32">
                  <c:v>1.9E-2</c:v>
                </c:pt>
                <c:pt idx="33">
                  <c:v>1.95E-2</c:v>
                </c:pt>
                <c:pt idx="34">
                  <c:v>0.02</c:v>
                </c:pt>
                <c:pt idx="35">
                  <c:v>2.0500000000000001E-2</c:v>
                </c:pt>
                <c:pt idx="36">
                  <c:v>2.1000000000000001E-2</c:v>
                </c:pt>
                <c:pt idx="37">
                  <c:v>2.1499999999999998E-2</c:v>
                </c:pt>
                <c:pt idx="38">
                  <c:v>2.1999999999999999E-2</c:v>
                </c:pt>
                <c:pt idx="39">
                  <c:v>2.2499999999999999E-2</c:v>
                </c:pt>
                <c:pt idx="40">
                  <c:v>2.3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500000000000003E-2</c:v>
                </c:pt>
                <c:pt idx="79">
                  <c:v>4.3499999999999997E-2</c:v>
                </c:pt>
                <c:pt idx="80">
                  <c:v>4.3999999999999997E-2</c:v>
                </c:pt>
                <c:pt idx="81">
                  <c:v>4.4499999999999998E-2</c:v>
                </c:pt>
                <c:pt idx="82">
                  <c:v>4.4999999999999998E-2</c:v>
                </c:pt>
                <c:pt idx="83">
                  <c:v>4.5499999999999999E-2</c:v>
                </c:pt>
                <c:pt idx="84">
                  <c:v>4.65E-2</c:v>
                </c:pt>
                <c:pt idx="85">
                  <c:v>4.7E-2</c:v>
                </c:pt>
                <c:pt idx="86">
                  <c:v>4.7500000000000001E-2</c:v>
                </c:pt>
                <c:pt idx="87">
                  <c:v>4.8000000000000001E-2</c:v>
                </c:pt>
                <c:pt idx="88">
                  <c:v>4.9000000000000002E-2</c:v>
                </c:pt>
                <c:pt idx="89">
                  <c:v>4.9500000000000002E-2</c:v>
                </c:pt>
                <c:pt idx="90">
                  <c:v>0.05</c:v>
                </c:pt>
                <c:pt idx="91">
                  <c:v>5.0500000000000003E-2</c:v>
                </c:pt>
                <c:pt idx="92">
                  <c:v>5.0999999999999997E-2</c:v>
                </c:pt>
                <c:pt idx="93">
                  <c:v>5.1499999999999997E-2</c:v>
                </c:pt>
                <c:pt idx="94">
                  <c:v>5.1999999999999998E-2</c:v>
                </c:pt>
                <c:pt idx="95">
                  <c:v>5.2499999999999998E-2</c:v>
                </c:pt>
                <c:pt idx="96">
                  <c:v>5.2999999999999999E-2</c:v>
                </c:pt>
                <c:pt idx="97">
                  <c:v>5.3499999999999999E-2</c:v>
                </c:pt>
                <c:pt idx="98">
                  <c:v>5.3999999999999999E-2</c:v>
                </c:pt>
                <c:pt idx="99">
                  <c:v>5.45E-2</c:v>
                </c:pt>
                <c:pt idx="100">
                  <c:v>5.5E-2</c:v>
                </c:pt>
                <c:pt idx="101">
                  <c:v>5.6000000000000001E-2</c:v>
                </c:pt>
                <c:pt idx="102">
                  <c:v>5.6500000000000002E-2</c:v>
                </c:pt>
                <c:pt idx="103">
                  <c:v>5.7500000000000002E-2</c:v>
                </c:pt>
                <c:pt idx="104">
                  <c:v>5.8000000000000003E-2</c:v>
                </c:pt>
                <c:pt idx="105">
                  <c:v>5.8500000000000003E-2</c:v>
                </c:pt>
                <c:pt idx="106">
                  <c:v>5.8999999999999997E-2</c:v>
                </c:pt>
                <c:pt idx="107">
                  <c:v>5.9499999999999997E-2</c:v>
                </c:pt>
                <c:pt idx="108">
                  <c:v>0.06</c:v>
                </c:pt>
                <c:pt idx="109">
                  <c:v>6.0499999999999998E-2</c:v>
                </c:pt>
                <c:pt idx="110">
                  <c:v>6.0999999999999999E-2</c:v>
                </c:pt>
                <c:pt idx="111">
                  <c:v>6.1499999999999999E-2</c:v>
                </c:pt>
                <c:pt idx="112">
                  <c:v>6.2E-2</c:v>
                </c:pt>
                <c:pt idx="113">
                  <c:v>6.25E-2</c:v>
                </c:pt>
                <c:pt idx="114">
                  <c:v>6.3E-2</c:v>
                </c:pt>
                <c:pt idx="115">
                  <c:v>6.3500000000000001E-2</c:v>
                </c:pt>
                <c:pt idx="116">
                  <c:v>6.4500000000000002E-2</c:v>
                </c:pt>
                <c:pt idx="117">
                  <c:v>6.5000000000000002E-2</c:v>
                </c:pt>
                <c:pt idx="118">
                  <c:v>6.5500000000000003E-2</c:v>
                </c:pt>
                <c:pt idx="119">
                  <c:v>6.6000000000000003E-2</c:v>
                </c:pt>
                <c:pt idx="120">
                  <c:v>6.6500000000000004E-2</c:v>
                </c:pt>
                <c:pt idx="121">
                  <c:v>6.7000000000000004E-2</c:v>
                </c:pt>
                <c:pt idx="122">
                  <c:v>6.8000000000000005E-2</c:v>
                </c:pt>
                <c:pt idx="123">
                  <c:v>6.9000000000000006E-2</c:v>
                </c:pt>
                <c:pt idx="124">
                  <c:v>7.0000000000000007E-2</c:v>
                </c:pt>
                <c:pt idx="125">
                  <c:v>7.0499999999999993E-2</c:v>
                </c:pt>
                <c:pt idx="126">
                  <c:v>7.0999999999999994E-2</c:v>
                </c:pt>
                <c:pt idx="127">
                  <c:v>7.1499999999999994E-2</c:v>
                </c:pt>
                <c:pt idx="128">
                  <c:v>7.1999999999999995E-2</c:v>
                </c:pt>
                <c:pt idx="129">
                  <c:v>7.2999999999999995E-2</c:v>
                </c:pt>
                <c:pt idx="130">
                  <c:v>7.3499999999999996E-2</c:v>
                </c:pt>
                <c:pt idx="131">
                  <c:v>7.4499999999999997E-2</c:v>
                </c:pt>
                <c:pt idx="132">
                  <c:v>7.5499999999999998E-2</c:v>
                </c:pt>
                <c:pt idx="133">
                  <c:v>7.5999999999999998E-2</c:v>
                </c:pt>
                <c:pt idx="134">
                  <c:v>7.6999999999999999E-2</c:v>
                </c:pt>
                <c:pt idx="135">
                  <c:v>7.8E-2</c:v>
                </c:pt>
                <c:pt idx="136">
                  <c:v>7.9000000000000001E-2</c:v>
                </c:pt>
                <c:pt idx="137">
                  <c:v>0.08</c:v>
                </c:pt>
                <c:pt idx="138">
                  <c:v>8.0500000000000002E-2</c:v>
                </c:pt>
                <c:pt idx="139">
                  <c:v>8.1000000000000003E-2</c:v>
                </c:pt>
                <c:pt idx="140">
                  <c:v>8.1500000000000003E-2</c:v>
                </c:pt>
                <c:pt idx="141">
                  <c:v>8.2000000000000003E-2</c:v>
                </c:pt>
                <c:pt idx="142">
                  <c:v>8.2500000000000004E-2</c:v>
                </c:pt>
                <c:pt idx="143">
                  <c:v>8.3500000000000005E-2</c:v>
                </c:pt>
                <c:pt idx="144">
                  <c:v>8.4500000000000006E-2</c:v>
                </c:pt>
                <c:pt idx="145">
                  <c:v>8.5000000000000006E-2</c:v>
                </c:pt>
                <c:pt idx="146">
                  <c:v>8.5500000000000007E-2</c:v>
                </c:pt>
                <c:pt idx="147">
                  <c:v>8.5999999999999993E-2</c:v>
                </c:pt>
                <c:pt idx="148">
                  <c:v>8.6499999999999994E-2</c:v>
                </c:pt>
                <c:pt idx="149">
                  <c:v>8.6999999999999994E-2</c:v>
                </c:pt>
                <c:pt idx="150">
                  <c:v>8.7499999999999994E-2</c:v>
                </c:pt>
                <c:pt idx="151">
                  <c:v>8.8499999999999995E-2</c:v>
                </c:pt>
                <c:pt idx="152">
                  <c:v>8.8999999999999996E-2</c:v>
                </c:pt>
                <c:pt idx="153">
                  <c:v>8.9499999999999996E-2</c:v>
                </c:pt>
                <c:pt idx="154">
                  <c:v>0.09</c:v>
                </c:pt>
                <c:pt idx="155">
                  <c:v>9.0999999999999998E-2</c:v>
                </c:pt>
                <c:pt idx="156">
                  <c:v>9.1499999999999998E-2</c:v>
                </c:pt>
                <c:pt idx="157">
                  <c:v>9.1999999999999998E-2</c:v>
                </c:pt>
                <c:pt idx="158">
                  <c:v>9.2499999999999999E-2</c:v>
                </c:pt>
                <c:pt idx="159">
                  <c:v>9.2999999999999999E-2</c:v>
                </c:pt>
                <c:pt idx="160">
                  <c:v>9.35E-2</c:v>
                </c:pt>
                <c:pt idx="161">
                  <c:v>9.4E-2</c:v>
                </c:pt>
                <c:pt idx="162">
                  <c:v>9.5000000000000001E-2</c:v>
                </c:pt>
                <c:pt idx="163">
                  <c:v>9.6000000000000002E-2</c:v>
                </c:pt>
                <c:pt idx="164">
                  <c:v>9.6500000000000002E-2</c:v>
                </c:pt>
                <c:pt idx="165">
                  <c:v>9.7000000000000003E-2</c:v>
                </c:pt>
                <c:pt idx="166">
                  <c:v>9.7500000000000003E-2</c:v>
                </c:pt>
                <c:pt idx="167">
                  <c:v>9.8500000000000004E-2</c:v>
                </c:pt>
                <c:pt idx="168">
                  <c:v>9.9000000000000005E-2</c:v>
                </c:pt>
                <c:pt idx="169">
                  <c:v>9.9500000000000005E-2</c:v>
                </c:pt>
                <c:pt idx="170">
                  <c:v>0.1</c:v>
                </c:pt>
                <c:pt idx="171">
                  <c:v>0.10050000000000001</c:v>
                </c:pt>
                <c:pt idx="172">
                  <c:v>0.10150000000000001</c:v>
                </c:pt>
                <c:pt idx="173">
                  <c:v>0.10199999999999999</c:v>
                </c:pt>
                <c:pt idx="174">
                  <c:v>0.10249999999999999</c:v>
                </c:pt>
                <c:pt idx="175">
                  <c:v>0.10299999999999999</c:v>
                </c:pt>
                <c:pt idx="176">
                  <c:v>0.10349999999999999</c:v>
                </c:pt>
                <c:pt idx="177">
                  <c:v>0.104</c:v>
                </c:pt>
                <c:pt idx="178">
                  <c:v>0.105</c:v>
                </c:pt>
                <c:pt idx="179">
                  <c:v>0.1055</c:v>
                </c:pt>
                <c:pt idx="180">
                  <c:v>0.106</c:v>
                </c:pt>
                <c:pt idx="181">
                  <c:v>0.1065</c:v>
                </c:pt>
                <c:pt idx="182">
                  <c:v>0.107</c:v>
                </c:pt>
                <c:pt idx="183">
                  <c:v>0.1075</c:v>
                </c:pt>
                <c:pt idx="184">
                  <c:v>0.108</c:v>
                </c:pt>
                <c:pt idx="185">
                  <c:v>0.1085</c:v>
                </c:pt>
                <c:pt idx="186">
                  <c:v>0.109</c:v>
                </c:pt>
                <c:pt idx="187">
                  <c:v>0.1095</c:v>
                </c:pt>
                <c:pt idx="188">
                  <c:v>0.11</c:v>
                </c:pt>
                <c:pt idx="189">
                  <c:v>0.1105</c:v>
                </c:pt>
                <c:pt idx="190">
                  <c:v>0.111</c:v>
                </c:pt>
                <c:pt idx="191">
                  <c:v>0.1115</c:v>
                </c:pt>
                <c:pt idx="192">
                  <c:v>0.112</c:v>
                </c:pt>
                <c:pt idx="193">
                  <c:v>0.1125</c:v>
                </c:pt>
                <c:pt idx="194">
                  <c:v>0.113</c:v>
                </c:pt>
                <c:pt idx="195">
                  <c:v>0.1135</c:v>
                </c:pt>
                <c:pt idx="196">
                  <c:v>0.114</c:v>
                </c:pt>
                <c:pt idx="197">
                  <c:v>0.1145</c:v>
                </c:pt>
                <c:pt idx="198">
                  <c:v>0.115</c:v>
                </c:pt>
                <c:pt idx="199">
                  <c:v>0.11550000000000001</c:v>
                </c:pt>
                <c:pt idx="200">
                  <c:v>0.11600000000000001</c:v>
                </c:pt>
                <c:pt idx="201">
                  <c:v>0.11650000000000001</c:v>
                </c:pt>
                <c:pt idx="202">
                  <c:v>0.11700000000000001</c:v>
                </c:pt>
                <c:pt idx="203">
                  <c:v>0.11749999999999999</c:v>
                </c:pt>
                <c:pt idx="204">
                  <c:v>0.11799999999999999</c:v>
                </c:pt>
                <c:pt idx="205">
                  <c:v>0.11849999999999999</c:v>
                </c:pt>
                <c:pt idx="206">
                  <c:v>0.11899999999999999</c:v>
                </c:pt>
                <c:pt idx="207">
                  <c:v>0.1195</c:v>
                </c:pt>
                <c:pt idx="208">
                  <c:v>0.12</c:v>
                </c:pt>
                <c:pt idx="209">
                  <c:v>0.1205</c:v>
                </c:pt>
                <c:pt idx="210">
                  <c:v>0.121</c:v>
                </c:pt>
                <c:pt idx="211">
                  <c:v>0.1215</c:v>
                </c:pt>
                <c:pt idx="212">
                  <c:v>0.122</c:v>
                </c:pt>
                <c:pt idx="213">
                  <c:v>0.1225</c:v>
                </c:pt>
                <c:pt idx="214">
                  <c:v>0.123</c:v>
                </c:pt>
                <c:pt idx="215">
                  <c:v>0.124</c:v>
                </c:pt>
                <c:pt idx="216">
                  <c:v>0.125</c:v>
                </c:pt>
                <c:pt idx="217">
                  <c:v>0.1255</c:v>
                </c:pt>
                <c:pt idx="218">
                  <c:v>0.126</c:v>
                </c:pt>
                <c:pt idx="219">
                  <c:v>0.1265</c:v>
                </c:pt>
                <c:pt idx="220">
                  <c:v>0.127</c:v>
                </c:pt>
                <c:pt idx="221">
                  <c:v>0.1275</c:v>
                </c:pt>
                <c:pt idx="222">
                  <c:v>0.1285</c:v>
                </c:pt>
                <c:pt idx="223">
                  <c:v>0.129</c:v>
                </c:pt>
                <c:pt idx="224">
                  <c:v>0.13</c:v>
                </c:pt>
                <c:pt idx="225">
                  <c:v>0.1305</c:v>
                </c:pt>
                <c:pt idx="226">
                  <c:v>0.13100000000000001</c:v>
                </c:pt>
                <c:pt idx="227">
                  <c:v>0.13150000000000001</c:v>
                </c:pt>
                <c:pt idx="228">
                  <c:v>0.13200000000000001</c:v>
                </c:pt>
                <c:pt idx="229">
                  <c:v>0.13250000000000001</c:v>
                </c:pt>
                <c:pt idx="230">
                  <c:v>0.13300000000000001</c:v>
                </c:pt>
                <c:pt idx="231">
                  <c:v>0.13350000000000001</c:v>
                </c:pt>
                <c:pt idx="232">
                  <c:v>0.13400000000000001</c:v>
                </c:pt>
                <c:pt idx="233">
                  <c:v>0.13500000000000001</c:v>
                </c:pt>
                <c:pt idx="234">
                  <c:v>0.13550000000000001</c:v>
                </c:pt>
                <c:pt idx="235">
                  <c:v>0.13600000000000001</c:v>
                </c:pt>
                <c:pt idx="236">
                  <c:v>0.13650000000000001</c:v>
                </c:pt>
                <c:pt idx="237">
                  <c:v>0.13700000000000001</c:v>
                </c:pt>
                <c:pt idx="238">
                  <c:v>0.13750000000000001</c:v>
                </c:pt>
                <c:pt idx="239">
                  <c:v>0.13850000000000001</c:v>
                </c:pt>
                <c:pt idx="240">
                  <c:v>0.13900000000000001</c:v>
                </c:pt>
                <c:pt idx="241">
                  <c:v>0.13950000000000001</c:v>
                </c:pt>
                <c:pt idx="242">
                  <c:v>0.14000000000000001</c:v>
                </c:pt>
                <c:pt idx="243">
                  <c:v>0.14050000000000001</c:v>
                </c:pt>
                <c:pt idx="244">
                  <c:v>0.14149999999999999</c:v>
                </c:pt>
                <c:pt idx="245">
                  <c:v>0.14199999999999999</c:v>
                </c:pt>
                <c:pt idx="246">
                  <c:v>0.14249999999999999</c:v>
                </c:pt>
                <c:pt idx="247">
                  <c:v>0.14299999999999999</c:v>
                </c:pt>
                <c:pt idx="248">
                  <c:v>0.14349999999999999</c:v>
                </c:pt>
                <c:pt idx="249">
                  <c:v>0.14399999999999999</c:v>
                </c:pt>
                <c:pt idx="250">
                  <c:v>0.14449999999999999</c:v>
                </c:pt>
                <c:pt idx="251">
                  <c:v>0.14499999999999999</c:v>
                </c:pt>
                <c:pt idx="252">
                  <c:v>0.14549999999999999</c:v>
                </c:pt>
                <c:pt idx="253">
                  <c:v>0.14599999999999999</c:v>
                </c:pt>
                <c:pt idx="254">
                  <c:v>0.14649999999999999</c:v>
                </c:pt>
                <c:pt idx="255">
                  <c:v>0.14699999999999999</c:v>
                </c:pt>
                <c:pt idx="256">
                  <c:v>0.14749999999999999</c:v>
                </c:pt>
                <c:pt idx="257">
                  <c:v>0.14849999999999999</c:v>
                </c:pt>
                <c:pt idx="258">
                  <c:v>0.14949999999999999</c:v>
                </c:pt>
                <c:pt idx="259">
                  <c:v>0.15</c:v>
                </c:pt>
                <c:pt idx="260">
                  <c:v>0.15049999999999999</c:v>
                </c:pt>
                <c:pt idx="261">
                  <c:v>0.1515</c:v>
                </c:pt>
                <c:pt idx="262">
                  <c:v>0.152</c:v>
                </c:pt>
                <c:pt idx="263">
                  <c:v>0.1525</c:v>
                </c:pt>
                <c:pt idx="264">
                  <c:v>0.153</c:v>
                </c:pt>
                <c:pt idx="265">
                  <c:v>0.1535</c:v>
                </c:pt>
                <c:pt idx="266">
                  <c:v>0.154</c:v>
                </c:pt>
                <c:pt idx="267">
                  <c:v>0.1545</c:v>
                </c:pt>
                <c:pt idx="268">
                  <c:v>0.155</c:v>
                </c:pt>
                <c:pt idx="269">
                  <c:v>0.1555</c:v>
                </c:pt>
                <c:pt idx="270">
                  <c:v>0.156</c:v>
                </c:pt>
                <c:pt idx="271">
                  <c:v>0.1565</c:v>
                </c:pt>
                <c:pt idx="272">
                  <c:v>0.1575</c:v>
                </c:pt>
                <c:pt idx="273">
                  <c:v>0.158</c:v>
                </c:pt>
                <c:pt idx="274">
                  <c:v>0.1585</c:v>
                </c:pt>
                <c:pt idx="275">
                  <c:v>0.159</c:v>
                </c:pt>
                <c:pt idx="276">
                  <c:v>0.16</c:v>
                </c:pt>
                <c:pt idx="277">
                  <c:v>0.161</c:v>
                </c:pt>
                <c:pt idx="278">
                  <c:v>0.1615</c:v>
                </c:pt>
                <c:pt idx="279">
                  <c:v>0.16200000000000001</c:v>
                </c:pt>
                <c:pt idx="280">
                  <c:v>0.16250000000000001</c:v>
                </c:pt>
                <c:pt idx="281">
                  <c:v>0.16300000000000001</c:v>
                </c:pt>
                <c:pt idx="282">
                  <c:v>0.16350000000000001</c:v>
                </c:pt>
                <c:pt idx="283">
                  <c:v>0.16400000000000001</c:v>
                </c:pt>
                <c:pt idx="284">
                  <c:v>0.16500000000000001</c:v>
                </c:pt>
                <c:pt idx="285">
                  <c:v>0.16550000000000001</c:v>
                </c:pt>
                <c:pt idx="286">
                  <c:v>0.16600000000000001</c:v>
                </c:pt>
                <c:pt idx="287">
                  <c:v>0.16650000000000001</c:v>
                </c:pt>
                <c:pt idx="288">
                  <c:v>0.16700000000000001</c:v>
                </c:pt>
                <c:pt idx="289">
                  <c:v>0.16750000000000001</c:v>
                </c:pt>
                <c:pt idx="290">
                  <c:v>0.16850000000000001</c:v>
                </c:pt>
                <c:pt idx="291">
                  <c:v>0.16900000000000001</c:v>
                </c:pt>
                <c:pt idx="292">
                  <c:v>0.16950000000000001</c:v>
                </c:pt>
                <c:pt idx="293">
                  <c:v>0.17</c:v>
                </c:pt>
                <c:pt idx="294">
                  <c:v>0.17050000000000001</c:v>
                </c:pt>
                <c:pt idx="295">
                  <c:v>0.17100000000000001</c:v>
                </c:pt>
                <c:pt idx="296">
                  <c:v>0.17150000000000001</c:v>
                </c:pt>
                <c:pt idx="297">
                  <c:v>0.17199999999999999</c:v>
                </c:pt>
                <c:pt idx="298">
                  <c:v>0.17249999999999999</c:v>
                </c:pt>
                <c:pt idx="299">
                  <c:v>0.17299999999999999</c:v>
                </c:pt>
                <c:pt idx="300">
                  <c:v>0.17349999999999999</c:v>
                </c:pt>
                <c:pt idx="301">
                  <c:v>0.17449999999999999</c:v>
                </c:pt>
                <c:pt idx="302">
                  <c:v>0.17499999999999999</c:v>
                </c:pt>
                <c:pt idx="303">
                  <c:v>0.17549999999999999</c:v>
                </c:pt>
                <c:pt idx="304">
                  <c:v>0.1759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c:v>
                </c:pt>
                <c:pt idx="317">
                  <c:v>0.1825</c:v>
                </c:pt>
                <c:pt idx="318">
                  <c:v>0.183</c:v>
                </c:pt>
                <c:pt idx="319">
                  <c:v>0.1835</c:v>
                </c:pt>
                <c:pt idx="320">
                  <c:v>0.1845</c:v>
                </c:pt>
                <c:pt idx="321">
                  <c:v>0.185</c:v>
                </c:pt>
                <c:pt idx="322">
                  <c:v>0.1855</c:v>
                </c:pt>
                <c:pt idx="323">
                  <c:v>0.186</c:v>
                </c:pt>
                <c:pt idx="324">
                  <c:v>0.1865</c:v>
                </c:pt>
                <c:pt idx="325">
                  <c:v>0.187</c:v>
                </c:pt>
                <c:pt idx="326">
                  <c:v>0.1875</c:v>
                </c:pt>
                <c:pt idx="327">
                  <c:v>0.188</c:v>
                </c:pt>
                <c:pt idx="328">
                  <c:v>0.1885</c:v>
                </c:pt>
                <c:pt idx="329">
                  <c:v>0.1895</c:v>
                </c:pt>
                <c:pt idx="330">
                  <c:v>0.1905</c:v>
                </c:pt>
                <c:pt idx="331">
                  <c:v>0.1915</c:v>
                </c:pt>
                <c:pt idx="332">
                  <c:v>0.192</c:v>
                </c:pt>
                <c:pt idx="333">
                  <c:v>0.1925</c:v>
                </c:pt>
                <c:pt idx="334">
                  <c:v>0.193</c:v>
                </c:pt>
                <c:pt idx="335">
                  <c:v>0.19350000000000001</c:v>
                </c:pt>
                <c:pt idx="336">
                  <c:v>0.19400000000000001</c:v>
                </c:pt>
                <c:pt idx="337">
                  <c:v>0.19500000000000001</c:v>
                </c:pt>
                <c:pt idx="338">
                  <c:v>0.19550000000000001</c:v>
                </c:pt>
                <c:pt idx="339">
                  <c:v>0.19600000000000001</c:v>
                </c:pt>
                <c:pt idx="340">
                  <c:v>0.19650000000000001</c:v>
                </c:pt>
                <c:pt idx="341">
                  <c:v>0.19750000000000001</c:v>
                </c:pt>
                <c:pt idx="342">
                  <c:v>0.19800000000000001</c:v>
                </c:pt>
                <c:pt idx="343">
                  <c:v>0.19850000000000001</c:v>
                </c:pt>
                <c:pt idx="344">
                  <c:v>0.19900000000000001</c:v>
                </c:pt>
                <c:pt idx="345">
                  <c:v>0.19950000000000001</c:v>
                </c:pt>
                <c:pt idx="346">
                  <c:v>0.20050000000000001</c:v>
                </c:pt>
                <c:pt idx="347">
                  <c:v>0.20150000000000001</c:v>
                </c:pt>
                <c:pt idx="348">
                  <c:v>0.20200000000000001</c:v>
                </c:pt>
                <c:pt idx="349">
                  <c:v>0.20300000000000001</c:v>
                </c:pt>
                <c:pt idx="350">
                  <c:v>0.20399999999999999</c:v>
                </c:pt>
                <c:pt idx="351">
                  <c:v>0.20449999999999999</c:v>
                </c:pt>
                <c:pt idx="352">
                  <c:v>0.20499999999999999</c:v>
                </c:pt>
                <c:pt idx="353">
                  <c:v>0.20599999999999999</c:v>
                </c:pt>
                <c:pt idx="354">
                  <c:v>0.20699999999999999</c:v>
                </c:pt>
                <c:pt idx="355">
                  <c:v>0.20749999999999999</c:v>
                </c:pt>
                <c:pt idx="356">
                  <c:v>0.20799999999999999</c:v>
                </c:pt>
                <c:pt idx="357">
                  <c:v>0.20899999999999999</c:v>
                </c:pt>
                <c:pt idx="358">
                  <c:v>0.20949999999999999</c:v>
                </c:pt>
                <c:pt idx="359">
                  <c:v>0.21</c:v>
                </c:pt>
                <c:pt idx="360">
                  <c:v>0.21099999999999999</c:v>
                </c:pt>
                <c:pt idx="361">
                  <c:v>0.21199999999999999</c:v>
                </c:pt>
                <c:pt idx="362">
                  <c:v>0.21299999999999999</c:v>
                </c:pt>
                <c:pt idx="363">
                  <c:v>0.2135</c:v>
                </c:pt>
                <c:pt idx="364">
                  <c:v>0.214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600000000000001</c:v>
                </c:pt>
                <c:pt idx="382">
                  <c:v>0.22700000000000001</c:v>
                </c:pt>
                <c:pt idx="383">
                  <c:v>0.22800000000000001</c:v>
                </c:pt>
                <c:pt idx="384">
                  <c:v>0.22900000000000001</c:v>
                </c:pt>
                <c:pt idx="385">
                  <c:v>0.23</c:v>
                </c:pt>
                <c:pt idx="386">
                  <c:v>0.23100000000000001</c:v>
                </c:pt>
                <c:pt idx="387">
                  <c:v>0.23150000000000001</c:v>
                </c:pt>
                <c:pt idx="388">
                  <c:v>0.23250000000000001</c:v>
                </c:pt>
                <c:pt idx="389">
                  <c:v>0.23350000000000001</c:v>
                </c:pt>
                <c:pt idx="390">
                  <c:v>0.23400000000000001</c:v>
                </c:pt>
                <c:pt idx="391">
                  <c:v>0.23449999999999999</c:v>
                </c:pt>
                <c:pt idx="392">
                  <c:v>0.23499999999999999</c:v>
                </c:pt>
                <c:pt idx="393">
                  <c:v>0.23549999999999999</c:v>
                </c:pt>
                <c:pt idx="394">
                  <c:v>0.23649999999999999</c:v>
                </c:pt>
                <c:pt idx="395">
                  <c:v>0.23749999999999999</c:v>
                </c:pt>
                <c:pt idx="396">
                  <c:v>0.23799999999999999</c:v>
                </c:pt>
                <c:pt idx="397">
                  <c:v>0.23849999999999999</c:v>
                </c:pt>
                <c:pt idx="398">
                  <c:v>0.23899999999999999</c:v>
                </c:pt>
                <c:pt idx="399">
                  <c:v>0.24</c:v>
                </c:pt>
                <c:pt idx="400">
                  <c:v>0.24099999999999999</c:v>
                </c:pt>
                <c:pt idx="401">
                  <c:v>0.24149999999999999</c:v>
                </c:pt>
                <c:pt idx="402">
                  <c:v>0.24249999999999999</c:v>
                </c:pt>
                <c:pt idx="403">
                  <c:v>0.24299999999999999</c:v>
                </c:pt>
                <c:pt idx="404">
                  <c:v>0.24349999999999999</c:v>
                </c:pt>
                <c:pt idx="405">
                  <c:v>0.24399999999999999</c:v>
                </c:pt>
                <c:pt idx="406">
                  <c:v>0.2445</c:v>
                </c:pt>
                <c:pt idx="407">
                  <c:v>0.245</c:v>
                </c:pt>
                <c:pt idx="408">
                  <c:v>0.2455</c:v>
                </c:pt>
                <c:pt idx="409">
                  <c:v>0.246</c:v>
                </c:pt>
                <c:pt idx="410">
                  <c:v>0.2465</c:v>
                </c:pt>
                <c:pt idx="411">
                  <c:v>0.247</c:v>
                </c:pt>
                <c:pt idx="412">
                  <c:v>0.2475</c:v>
                </c:pt>
                <c:pt idx="413">
                  <c:v>0.248</c:v>
                </c:pt>
                <c:pt idx="414">
                  <c:v>0.2485</c:v>
                </c:pt>
                <c:pt idx="415">
                  <c:v>0.2495</c:v>
                </c:pt>
                <c:pt idx="416">
                  <c:v>0.2505</c:v>
                </c:pt>
                <c:pt idx="417">
                  <c:v>0.251</c:v>
                </c:pt>
                <c:pt idx="418">
                  <c:v>0.252</c:v>
                </c:pt>
                <c:pt idx="419">
                  <c:v>0.253</c:v>
                </c:pt>
                <c:pt idx="420">
                  <c:v>0.254</c:v>
                </c:pt>
                <c:pt idx="421">
                  <c:v>0.2545</c:v>
                </c:pt>
                <c:pt idx="422">
                  <c:v>0.255</c:v>
                </c:pt>
                <c:pt idx="423">
                  <c:v>0.2555</c:v>
                </c:pt>
                <c:pt idx="424">
                  <c:v>0.25600000000000001</c:v>
                </c:pt>
                <c:pt idx="425">
                  <c:v>0.25650000000000001</c:v>
                </c:pt>
                <c:pt idx="426">
                  <c:v>0.25700000000000001</c:v>
                </c:pt>
                <c:pt idx="427">
                  <c:v>0.25750000000000001</c:v>
                </c:pt>
                <c:pt idx="428">
                  <c:v>0.25800000000000001</c:v>
                </c:pt>
                <c:pt idx="429">
                  <c:v>0.25900000000000001</c:v>
                </c:pt>
                <c:pt idx="430">
                  <c:v>0.25950000000000001</c:v>
                </c:pt>
                <c:pt idx="431">
                  <c:v>0.26</c:v>
                </c:pt>
                <c:pt idx="432">
                  <c:v>0.26050000000000001</c:v>
                </c:pt>
                <c:pt idx="433">
                  <c:v>0.26150000000000001</c:v>
                </c:pt>
                <c:pt idx="434">
                  <c:v>0.26250000000000001</c:v>
                </c:pt>
                <c:pt idx="435">
                  <c:v>0.26350000000000001</c:v>
                </c:pt>
                <c:pt idx="436">
                  <c:v>0.26400000000000001</c:v>
                </c:pt>
                <c:pt idx="437">
                  <c:v>0.26450000000000001</c:v>
                </c:pt>
                <c:pt idx="438">
                  <c:v>0.26500000000000001</c:v>
                </c:pt>
                <c:pt idx="439">
                  <c:v>0.26550000000000001</c:v>
                </c:pt>
                <c:pt idx="440">
                  <c:v>0.26600000000000001</c:v>
                </c:pt>
                <c:pt idx="441">
                  <c:v>0.26650000000000001</c:v>
                </c:pt>
                <c:pt idx="442">
                  <c:v>0.26750000000000002</c:v>
                </c:pt>
                <c:pt idx="443">
                  <c:v>0.26800000000000002</c:v>
                </c:pt>
                <c:pt idx="444">
                  <c:v>0.26850000000000002</c:v>
                </c:pt>
                <c:pt idx="445">
                  <c:v>0.26900000000000002</c:v>
                </c:pt>
                <c:pt idx="446">
                  <c:v>0.27</c:v>
                </c:pt>
                <c:pt idx="447">
                  <c:v>0.27050000000000002</c:v>
                </c:pt>
                <c:pt idx="448">
                  <c:v>0.27100000000000002</c:v>
                </c:pt>
                <c:pt idx="449">
                  <c:v>0.27150000000000002</c:v>
                </c:pt>
                <c:pt idx="450">
                  <c:v>0.27200000000000002</c:v>
                </c:pt>
                <c:pt idx="451">
                  <c:v>0.27250000000000002</c:v>
                </c:pt>
                <c:pt idx="452">
                  <c:v>0.27300000000000002</c:v>
                </c:pt>
                <c:pt idx="453">
                  <c:v>0.27350000000000002</c:v>
                </c:pt>
                <c:pt idx="454">
                  <c:v>0.27400000000000002</c:v>
                </c:pt>
                <c:pt idx="455">
                  <c:v>0.27450000000000002</c:v>
                </c:pt>
                <c:pt idx="456">
                  <c:v>0.27500000000000002</c:v>
                </c:pt>
                <c:pt idx="457">
                  <c:v>0.27550000000000002</c:v>
                </c:pt>
                <c:pt idx="458">
                  <c:v>0.27600000000000002</c:v>
                </c:pt>
                <c:pt idx="459">
                  <c:v>0.27650000000000002</c:v>
                </c:pt>
                <c:pt idx="460">
                  <c:v>0.27750000000000002</c:v>
                </c:pt>
                <c:pt idx="461">
                  <c:v>0.27850000000000003</c:v>
                </c:pt>
                <c:pt idx="462">
                  <c:v>0.27900000000000003</c:v>
                </c:pt>
                <c:pt idx="463">
                  <c:v>0.27950000000000003</c:v>
                </c:pt>
                <c:pt idx="464">
                  <c:v>0.28000000000000003</c:v>
                </c:pt>
                <c:pt idx="465">
                  <c:v>0.28050000000000003</c:v>
                </c:pt>
                <c:pt idx="466">
                  <c:v>0.28100000000000003</c:v>
                </c:pt>
                <c:pt idx="467">
                  <c:v>0.28149999999999997</c:v>
                </c:pt>
                <c:pt idx="468">
                  <c:v>0.28199999999999997</c:v>
                </c:pt>
                <c:pt idx="469">
                  <c:v>0.28249999999999997</c:v>
                </c:pt>
                <c:pt idx="470">
                  <c:v>0.28299999999999997</c:v>
                </c:pt>
                <c:pt idx="471">
                  <c:v>0.28349999999999997</c:v>
                </c:pt>
                <c:pt idx="472">
                  <c:v>0.28399999999999997</c:v>
                </c:pt>
                <c:pt idx="473">
                  <c:v>0.28449999999999998</c:v>
                </c:pt>
                <c:pt idx="474">
                  <c:v>0.28499999999999998</c:v>
                </c:pt>
                <c:pt idx="475">
                  <c:v>0.28599999999999998</c:v>
                </c:pt>
                <c:pt idx="476">
                  <c:v>0.28699999999999998</c:v>
                </c:pt>
                <c:pt idx="477">
                  <c:v>0.28749999999999998</c:v>
                </c:pt>
                <c:pt idx="478">
                  <c:v>0.28849999999999998</c:v>
                </c:pt>
                <c:pt idx="479">
                  <c:v>0.28899999999999998</c:v>
                </c:pt>
                <c:pt idx="480">
                  <c:v>0.28949999999999998</c:v>
                </c:pt>
                <c:pt idx="481">
                  <c:v>0.28999999999999998</c:v>
                </c:pt>
                <c:pt idx="482">
                  <c:v>0.29049999999999998</c:v>
                </c:pt>
                <c:pt idx="483">
                  <c:v>0.29149999999999998</c:v>
                </c:pt>
                <c:pt idx="484">
                  <c:v>0.29199999999999998</c:v>
                </c:pt>
                <c:pt idx="485">
                  <c:v>0.29249999999999998</c:v>
                </c:pt>
                <c:pt idx="486">
                  <c:v>0.29349999999999998</c:v>
                </c:pt>
                <c:pt idx="487">
                  <c:v>0.29449999999999998</c:v>
                </c:pt>
                <c:pt idx="488">
                  <c:v>0.29549999999999998</c:v>
                </c:pt>
                <c:pt idx="489">
                  <c:v>0.29599999999999999</c:v>
                </c:pt>
                <c:pt idx="490">
                  <c:v>0.29649999999999999</c:v>
                </c:pt>
                <c:pt idx="491">
                  <c:v>0.29699999999999999</c:v>
                </c:pt>
                <c:pt idx="492">
                  <c:v>0.29799999999999999</c:v>
                </c:pt>
                <c:pt idx="493">
                  <c:v>0.29899999999999999</c:v>
                </c:pt>
                <c:pt idx="494">
                  <c:v>0.3</c:v>
                </c:pt>
                <c:pt idx="495">
                  <c:v>0.30049999999999999</c:v>
                </c:pt>
                <c:pt idx="496">
                  <c:v>0.30099999999999999</c:v>
                </c:pt>
                <c:pt idx="497">
                  <c:v>0.30149999999999999</c:v>
                </c:pt>
                <c:pt idx="498">
                  <c:v>0.30199999999999999</c:v>
                </c:pt>
                <c:pt idx="499">
                  <c:v>0.30249999999999999</c:v>
                </c:pt>
                <c:pt idx="500">
                  <c:v>0.30299999999999999</c:v>
                </c:pt>
                <c:pt idx="501">
                  <c:v>0.30349999999999999</c:v>
                </c:pt>
                <c:pt idx="502">
                  <c:v>0.30449999999999999</c:v>
                </c:pt>
                <c:pt idx="503">
                  <c:v>0.30499999999999999</c:v>
                </c:pt>
                <c:pt idx="504">
                  <c:v>0.30599999999999999</c:v>
                </c:pt>
                <c:pt idx="505">
                  <c:v>0.30649999999999999</c:v>
                </c:pt>
                <c:pt idx="506">
                  <c:v>0.307</c:v>
                </c:pt>
                <c:pt idx="507">
                  <c:v>0.3075</c:v>
                </c:pt>
                <c:pt idx="508">
                  <c:v>0.3085</c:v>
                </c:pt>
                <c:pt idx="509">
                  <c:v>0.3095</c:v>
                </c:pt>
                <c:pt idx="510">
                  <c:v>0.3105</c:v>
                </c:pt>
                <c:pt idx="511">
                  <c:v>0.311</c:v>
                </c:pt>
                <c:pt idx="512">
                  <c:v>0.3115</c:v>
                </c:pt>
                <c:pt idx="513">
                  <c:v>0.312</c:v>
                </c:pt>
                <c:pt idx="514">
                  <c:v>0.3125</c:v>
                </c:pt>
                <c:pt idx="515">
                  <c:v>0.313</c:v>
                </c:pt>
                <c:pt idx="516">
                  <c:v>0.3135</c:v>
                </c:pt>
                <c:pt idx="517">
                  <c:v>0.314</c:v>
                </c:pt>
                <c:pt idx="518">
                  <c:v>0.3145</c:v>
                </c:pt>
                <c:pt idx="519">
                  <c:v>0.3155</c:v>
                </c:pt>
                <c:pt idx="520">
                  <c:v>0.3165</c:v>
                </c:pt>
                <c:pt idx="521">
                  <c:v>0.317</c:v>
                </c:pt>
                <c:pt idx="522">
                  <c:v>0.3175</c:v>
                </c:pt>
                <c:pt idx="523">
                  <c:v>0.318</c:v>
                </c:pt>
                <c:pt idx="524">
                  <c:v>0.31850000000000001</c:v>
                </c:pt>
                <c:pt idx="525">
                  <c:v>0.31900000000000001</c:v>
                </c:pt>
                <c:pt idx="526">
                  <c:v>0.31950000000000001</c:v>
                </c:pt>
                <c:pt idx="527">
                  <c:v>0.32</c:v>
                </c:pt>
                <c:pt idx="528">
                  <c:v>0.32050000000000001</c:v>
                </c:pt>
                <c:pt idx="529">
                  <c:v>0.32100000000000001</c:v>
                </c:pt>
                <c:pt idx="530">
                  <c:v>0.32150000000000001</c:v>
                </c:pt>
                <c:pt idx="531">
                  <c:v>0.32200000000000001</c:v>
                </c:pt>
                <c:pt idx="532">
                  <c:v>0.32250000000000001</c:v>
                </c:pt>
                <c:pt idx="533">
                  <c:v>0.32300000000000001</c:v>
                </c:pt>
                <c:pt idx="534">
                  <c:v>0.32350000000000001</c:v>
                </c:pt>
                <c:pt idx="535">
                  <c:v>0.32450000000000001</c:v>
                </c:pt>
                <c:pt idx="536">
                  <c:v>0.32550000000000001</c:v>
                </c:pt>
                <c:pt idx="537">
                  <c:v>0.32600000000000001</c:v>
                </c:pt>
                <c:pt idx="538">
                  <c:v>0.32650000000000001</c:v>
                </c:pt>
                <c:pt idx="539">
                  <c:v>0.32700000000000001</c:v>
                </c:pt>
                <c:pt idx="540">
                  <c:v>0.32750000000000001</c:v>
                </c:pt>
                <c:pt idx="541">
                  <c:v>0.32800000000000001</c:v>
                </c:pt>
                <c:pt idx="542">
                  <c:v>0.32850000000000001</c:v>
                </c:pt>
                <c:pt idx="543">
                  <c:v>0.32900000000000001</c:v>
                </c:pt>
                <c:pt idx="544">
                  <c:v>0.32950000000000002</c:v>
                </c:pt>
                <c:pt idx="545">
                  <c:v>0.33</c:v>
                </c:pt>
                <c:pt idx="546">
                  <c:v>0.33100000000000002</c:v>
                </c:pt>
                <c:pt idx="547">
                  <c:v>0.33200000000000002</c:v>
                </c:pt>
                <c:pt idx="548">
                  <c:v>0.33300000000000002</c:v>
                </c:pt>
                <c:pt idx="549">
                  <c:v>0.33400000000000002</c:v>
                </c:pt>
                <c:pt idx="550">
                  <c:v>0.33500000000000002</c:v>
                </c:pt>
                <c:pt idx="551">
                  <c:v>0.33550000000000002</c:v>
                </c:pt>
                <c:pt idx="552">
                  <c:v>0.33650000000000002</c:v>
                </c:pt>
                <c:pt idx="553">
                  <c:v>0.33700000000000002</c:v>
                </c:pt>
                <c:pt idx="554">
                  <c:v>0.33750000000000002</c:v>
                </c:pt>
                <c:pt idx="555">
                  <c:v>0.33800000000000002</c:v>
                </c:pt>
                <c:pt idx="556">
                  <c:v>0.33850000000000002</c:v>
                </c:pt>
                <c:pt idx="557">
                  <c:v>0.33900000000000002</c:v>
                </c:pt>
                <c:pt idx="558">
                  <c:v>0.34</c:v>
                </c:pt>
                <c:pt idx="559">
                  <c:v>0.34100000000000003</c:v>
                </c:pt>
                <c:pt idx="560">
                  <c:v>0.34150000000000003</c:v>
                </c:pt>
                <c:pt idx="561">
                  <c:v>0.34200000000000003</c:v>
                </c:pt>
                <c:pt idx="562">
                  <c:v>0.34250000000000003</c:v>
                </c:pt>
                <c:pt idx="563">
                  <c:v>0.34300000000000003</c:v>
                </c:pt>
                <c:pt idx="564">
                  <c:v>0.34399999999999997</c:v>
                </c:pt>
                <c:pt idx="565">
                  <c:v>0.34499999999999997</c:v>
                </c:pt>
                <c:pt idx="566">
                  <c:v>0.34549999999999997</c:v>
                </c:pt>
                <c:pt idx="567">
                  <c:v>0.34599999999999997</c:v>
                </c:pt>
                <c:pt idx="568">
                  <c:v>0.34649999999999997</c:v>
                </c:pt>
                <c:pt idx="569">
                  <c:v>0.34749999999999998</c:v>
                </c:pt>
                <c:pt idx="570">
                  <c:v>0.34849999999999998</c:v>
                </c:pt>
                <c:pt idx="571">
                  <c:v>0.34949999999999998</c:v>
                </c:pt>
                <c:pt idx="572">
                  <c:v>0.35049999999999998</c:v>
                </c:pt>
                <c:pt idx="573">
                  <c:v>0.35099999999999998</c:v>
                </c:pt>
                <c:pt idx="574">
                  <c:v>0.35149999999999998</c:v>
                </c:pt>
                <c:pt idx="575">
                  <c:v>0.35249999999999998</c:v>
                </c:pt>
                <c:pt idx="576">
                  <c:v>0.35349999999999998</c:v>
                </c:pt>
                <c:pt idx="577">
                  <c:v>0.35449999999999998</c:v>
                </c:pt>
                <c:pt idx="578">
                  <c:v>0.35549999999999998</c:v>
                </c:pt>
                <c:pt idx="579">
                  <c:v>0.35599999999999998</c:v>
                </c:pt>
                <c:pt idx="580">
                  <c:v>0.35649999999999998</c:v>
                </c:pt>
                <c:pt idx="581">
                  <c:v>0.35699999999999998</c:v>
                </c:pt>
                <c:pt idx="582">
                  <c:v>0.35749999999999998</c:v>
                </c:pt>
                <c:pt idx="583">
                  <c:v>0.35799999999999998</c:v>
                </c:pt>
                <c:pt idx="584">
                  <c:v>0.35849999999999999</c:v>
                </c:pt>
                <c:pt idx="585">
                  <c:v>0.35949999999999999</c:v>
                </c:pt>
                <c:pt idx="586">
                  <c:v>0.36</c:v>
                </c:pt>
                <c:pt idx="587">
                  <c:v>0.36049999999999999</c:v>
                </c:pt>
                <c:pt idx="588">
                  <c:v>0.36099999999999999</c:v>
                </c:pt>
                <c:pt idx="589">
                  <c:v>0.36199999999999999</c:v>
                </c:pt>
                <c:pt idx="590">
                  <c:v>0.36299999999999999</c:v>
                </c:pt>
                <c:pt idx="591">
                  <c:v>0.36349999999999999</c:v>
                </c:pt>
                <c:pt idx="592">
                  <c:v>0.36449999999999999</c:v>
                </c:pt>
                <c:pt idx="593">
                  <c:v>0.36549999999999999</c:v>
                </c:pt>
                <c:pt idx="594">
                  <c:v>0.36599999999999999</c:v>
                </c:pt>
                <c:pt idx="595">
                  <c:v>0.36649999999999999</c:v>
                </c:pt>
                <c:pt idx="596">
                  <c:v>0.36699999999999999</c:v>
                </c:pt>
                <c:pt idx="597">
                  <c:v>0.36799999999999999</c:v>
                </c:pt>
                <c:pt idx="598">
                  <c:v>0.36849999999999999</c:v>
                </c:pt>
                <c:pt idx="599">
                  <c:v>0.36899999999999999</c:v>
                </c:pt>
                <c:pt idx="600">
                  <c:v>0.3695</c:v>
                </c:pt>
                <c:pt idx="601">
                  <c:v>0.37</c:v>
                </c:pt>
                <c:pt idx="602">
                  <c:v>0.3705</c:v>
                </c:pt>
                <c:pt idx="603">
                  <c:v>0.371</c:v>
                </c:pt>
                <c:pt idx="604">
                  <c:v>0.3715</c:v>
                </c:pt>
                <c:pt idx="605">
                  <c:v>0.372</c:v>
                </c:pt>
                <c:pt idx="606">
                  <c:v>0.3725</c:v>
                </c:pt>
                <c:pt idx="607">
                  <c:v>0.373</c:v>
                </c:pt>
                <c:pt idx="608">
                  <c:v>0.374</c:v>
                </c:pt>
                <c:pt idx="609">
                  <c:v>0.3745</c:v>
                </c:pt>
                <c:pt idx="610">
                  <c:v>0.375</c:v>
                </c:pt>
                <c:pt idx="611">
                  <c:v>0.376</c:v>
                </c:pt>
                <c:pt idx="612">
                  <c:v>0.3765</c:v>
                </c:pt>
                <c:pt idx="613">
                  <c:v>0.377</c:v>
                </c:pt>
                <c:pt idx="614">
                  <c:v>0.378</c:v>
                </c:pt>
                <c:pt idx="615">
                  <c:v>0.379</c:v>
                </c:pt>
                <c:pt idx="616">
                  <c:v>0.3795</c:v>
                </c:pt>
                <c:pt idx="617">
                  <c:v>0.3805</c:v>
                </c:pt>
                <c:pt idx="618">
                  <c:v>0.38150000000000001</c:v>
                </c:pt>
                <c:pt idx="619">
                  <c:v>0.38250000000000001</c:v>
                </c:pt>
                <c:pt idx="620">
                  <c:v>0.38350000000000001</c:v>
                </c:pt>
                <c:pt idx="621">
                  <c:v>0.38450000000000001</c:v>
                </c:pt>
                <c:pt idx="622">
                  <c:v>0.38500000000000001</c:v>
                </c:pt>
                <c:pt idx="623">
                  <c:v>0.38600000000000001</c:v>
                </c:pt>
                <c:pt idx="624">
                  <c:v>0.38700000000000001</c:v>
                </c:pt>
                <c:pt idx="625">
                  <c:v>0.38750000000000001</c:v>
                </c:pt>
                <c:pt idx="626">
                  <c:v>0.38800000000000001</c:v>
                </c:pt>
                <c:pt idx="627">
                  <c:v>0.38850000000000001</c:v>
                </c:pt>
                <c:pt idx="628">
                  <c:v>0.38900000000000001</c:v>
                </c:pt>
                <c:pt idx="629">
                  <c:v>0.39</c:v>
                </c:pt>
                <c:pt idx="630">
                  <c:v>0.39100000000000001</c:v>
                </c:pt>
                <c:pt idx="631">
                  <c:v>0.39150000000000001</c:v>
                </c:pt>
                <c:pt idx="632">
                  <c:v>0.39200000000000002</c:v>
                </c:pt>
                <c:pt idx="633">
                  <c:v>0.39300000000000002</c:v>
                </c:pt>
                <c:pt idx="634">
                  <c:v>0.39350000000000002</c:v>
                </c:pt>
                <c:pt idx="635">
                  <c:v>0.39400000000000002</c:v>
                </c:pt>
                <c:pt idx="636">
                  <c:v>0.39450000000000002</c:v>
                </c:pt>
                <c:pt idx="637">
                  <c:v>0.39550000000000002</c:v>
                </c:pt>
                <c:pt idx="638">
                  <c:v>0.39600000000000002</c:v>
                </c:pt>
                <c:pt idx="639">
                  <c:v>0.39650000000000002</c:v>
                </c:pt>
                <c:pt idx="640">
                  <c:v>0.39700000000000002</c:v>
                </c:pt>
                <c:pt idx="641">
                  <c:v>0.39800000000000002</c:v>
                </c:pt>
                <c:pt idx="642">
                  <c:v>0.39900000000000002</c:v>
                </c:pt>
                <c:pt idx="643">
                  <c:v>0.39950000000000002</c:v>
                </c:pt>
                <c:pt idx="644">
                  <c:v>0.4</c:v>
                </c:pt>
                <c:pt idx="645">
                  <c:v>0.40050000000000002</c:v>
                </c:pt>
                <c:pt idx="646">
                  <c:v>0.40150000000000002</c:v>
                </c:pt>
                <c:pt idx="647">
                  <c:v>0.40250000000000002</c:v>
                </c:pt>
                <c:pt idx="648">
                  <c:v>0.40300000000000002</c:v>
                </c:pt>
                <c:pt idx="649">
                  <c:v>0.40400000000000003</c:v>
                </c:pt>
                <c:pt idx="650">
                  <c:v>0.40500000000000003</c:v>
                </c:pt>
                <c:pt idx="651">
                  <c:v>0.40600000000000003</c:v>
                </c:pt>
                <c:pt idx="652">
                  <c:v>0.40649999999999997</c:v>
                </c:pt>
                <c:pt idx="653">
                  <c:v>0.40749999999999997</c:v>
                </c:pt>
                <c:pt idx="654">
                  <c:v>0.40799999999999997</c:v>
                </c:pt>
                <c:pt idx="655">
                  <c:v>0.40849999999999997</c:v>
                </c:pt>
                <c:pt idx="656">
                  <c:v>0.40899999999999997</c:v>
                </c:pt>
                <c:pt idx="657">
                  <c:v>0.40949999999999998</c:v>
                </c:pt>
                <c:pt idx="658">
                  <c:v>0.41</c:v>
                </c:pt>
                <c:pt idx="659">
                  <c:v>0.41049999999999998</c:v>
                </c:pt>
                <c:pt idx="660">
                  <c:v>0.41099999999999998</c:v>
                </c:pt>
                <c:pt idx="661">
                  <c:v>0.41199999999999998</c:v>
                </c:pt>
                <c:pt idx="662">
                  <c:v>0.41249999999999998</c:v>
                </c:pt>
                <c:pt idx="663">
                  <c:v>0.41299999999999998</c:v>
                </c:pt>
                <c:pt idx="664">
                  <c:v>0.41399999999999998</c:v>
                </c:pt>
                <c:pt idx="665">
                  <c:v>0.41449999999999998</c:v>
                </c:pt>
                <c:pt idx="666">
                  <c:v>0.41549999999999998</c:v>
                </c:pt>
                <c:pt idx="667">
                  <c:v>0.41649999999999998</c:v>
                </c:pt>
                <c:pt idx="668">
                  <c:v>0.41699999999999998</c:v>
                </c:pt>
                <c:pt idx="669">
                  <c:v>0.41749999999999998</c:v>
                </c:pt>
                <c:pt idx="670">
                  <c:v>0.41799999999999998</c:v>
                </c:pt>
                <c:pt idx="671">
                  <c:v>0.41849999999999998</c:v>
                </c:pt>
                <c:pt idx="672">
                  <c:v>0.41899999999999998</c:v>
                </c:pt>
                <c:pt idx="673">
                  <c:v>0.42</c:v>
                </c:pt>
                <c:pt idx="674">
                  <c:v>0.42099999999999999</c:v>
                </c:pt>
                <c:pt idx="675">
                  <c:v>0.42149999999999999</c:v>
                </c:pt>
                <c:pt idx="676">
                  <c:v>0.42199999999999999</c:v>
                </c:pt>
                <c:pt idx="677">
                  <c:v>0.42249999999999999</c:v>
                </c:pt>
                <c:pt idx="678">
                  <c:v>0.42299999999999999</c:v>
                </c:pt>
                <c:pt idx="679">
                  <c:v>0.42399999999999999</c:v>
                </c:pt>
                <c:pt idx="680">
                  <c:v>0.42499999999999999</c:v>
                </c:pt>
                <c:pt idx="681">
                  <c:v>0.42549999999999999</c:v>
                </c:pt>
                <c:pt idx="682">
                  <c:v>0.42649999999999999</c:v>
                </c:pt>
                <c:pt idx="683">
                  <c:v>0.42749999999999999</c:v>
                </c:pt>
                <c:pt idx="684">
                  <c:v>0.42849999999999999</c:v>
                </c:pt>
                <c:pt idx="685">
                  <c:v>0.42949999999999999</c:v>
                </c:pt>
                <c:pt idx="686">
                  <c:v>0.43049999999999999</c:v>
                </c:pt>
                <c:pt idx="687">
                  <c:v>0.43149999999999999</c:v>
                </c:pt>
                <c:pt idx="688">
                  <c:v>0.432</c:v>
                </c:pt>
                <c:pt idx="689">
                  <c:v>0.4325</c:v>
                </c:pt>
                <c:pt idx="690">
                  <c:v>0.4335</c:v>
                </c:pt>
                <c:pt idx="691">
                  <c:v>0.4345</c:v>
                </c:pt>
                <c:pt idx="692">
                  <c:v>0.4355</c:v>
                </c:pt>
                <c:pt idx="693">
                  <c:v>0.4365</c:v>
                </c:pt>
                <c:pt idx="694">
                  <c:v>0.4375</c:v>
                </c:pt>
                <c:pt idx="695">
                  <c:v>0.438</c:v>
                </c:pt>
                <c:pt idx="696">
                  <c:v>0.439</c:v>
                </c:pt>
                <c:pt idx="697">
                  <c:v>0.4395</c:v>
                </c:pt>
                <c:pt idx="698">
                  <c:v>0.44</c:v>
                </c:pt>
                <c:pt idx="699">
                  <c:v>0.441</c:v>
                </c:pt>
                <c:pt idx="700">
                  <c:v>0.442</c:v>
                </c:pt>
                <c:pt idx="701">
                  <c:v>0.443</c:v>
                </c:pt>
                <c:pt idx="702">
                  <c:v>0.44350000000000001</c:v>
                </c:pt>
                <c:pt idx="703">
                  <c:v>0.44450000000000001</c:v>
                </c:pt>
                <c:pt idx="704">
                  <c:v>0.44550000000000001</c:v>
                </c:pt>
                <c:pt idx="705">
                  <c:v>0.44600000000000001</c:v>
                </c:pt>
                <c:pt idx="706">
                  <c:v>0.44650000000000001</c:v>
                </c:pt>
                <c:pt idx="707">
                  <c:v>0.44750000000000001</c:v>
                </c:pt>
                <c:pt idx="708">
                  <c:v>0.44800000000000001</c:v>
                </c:pt>
                <c:pt idx="709">
                  <c:v>0.44850000000000001</c:v>
                </c:pt>
                <c:pt idx="710">
                  <c:v>0.44950000000000001</c:v>
                </c:pt>
                <c:pt idx="711">
                  <c:v>0.45</c:v>
                </c:pt>
                <c:pt idx="712">
                  <c:v>0.45050000000000001</c:v>
                </c:pt>
                <c:pt idx="713">
                  <c:v>0.45150000000000001</c:v>
                </c:pt>
                <c:pt idx="714">
                  <c:v>0.45250000000000001</c:v>
                </c:pt>
                <c:pt idx="715">
                  <c:v>0.45350000000000001</c:v>
                </c:pt>
                <c:pt idx="716">
                  <c:v>0.45400000000000001</c:v>
                </c:pt>
                <c:pt idx="717">
                  <c:v>0.45500000000000002</c:v>
                </c:pt>
                <c:pt idx="718">
                  <c:v>0.45600000000000002</c:v>
                </c:pt>
                <c:pt idx="719">
                  <c:v>0.45650000000000002</c:v>
                </c:pt>
                <c:pt idx="720">
                  <c:v>0.45750000000000002</c:v>
                </c:pt>
                <c:pt idx="721">
                  <c:v>0.45850000000000002</c:v>
                </c:pt>
                <c:pt idx="722">
                  <c:v>0.45900000000000002</c:v>
                </c:pt>
                <c:pt idx="723">
                  <c:v>0.46</c:v>
                </c:pt>
                <c:pt idx="724">
                  <c:v>0.46150000000000002</c:v>
                </c:pt>
                <c:pt idx="725">
                  <c:v>0.46300000000000002</c:v>
                </c:pt>
                <c:pt idx="726">
                  <c:v>0.46400000000000002</c:v>
                </c:pt>
                <c:pt idx="727">
                  <c:v>0.46550000000000002</c:v>
                </c:pt>
                <c:pt idx="728">
                  <c:v>0.46650000000000003</c:v>
                </c:pt>
                <c:pt idx="729">
                  <c:v>0.46750000000000003</c:v>
                </c:pt>
                <c:pt idx="730">
                  <c:v>0.46850000000000003</c:v>
                </c:pt>
                <c:pt idx="731">
                  <c:v>0.47</c:v>
                </c:pt>
                <c:pt idx="732">
                  <c:v>0.47149999999999997</c:v>
                </c:pt>
                <c:pt idx="733">
                  <c:v>0.47349999999999998</c:v>
                </c:pt>
                <c:pt idx="734">
                  <c:v>0.47499999999999998</c:v>
                </c:pt>
                <c:pt idx="735">
                  <c:v>0.47649999999999998</c:v>
                </c:pt>
                <c:pt idx="736">
                  <c:v>0.47749999999999998</c:v>
                </c:pt>
                <c:pt idx="737">
                  <c:v>0.47899999999999998</c:v>
                </c:pt>
                <c:pt idx="738">
                  <c:v>0.48099999999999998</c:v>
                </c:pt>
                <c:pt idx="739">
                  <c:v>0.48399999999999999</c:v>
                </c:pt>
                <c:pt idx="740">
                  <c:v>0.48649999999999999</c:v>
                </c:pt>
                <c:pt idx="741">
                  <c:v>0.48849999999999999</c:v>
                </c:pt>
                <c:pt idx="742">
                  <c:v>0.49049999999999999</c:v>
                </c:pt>
                <c:pt idx="743">
                  <c:v>0.49349999999999999</c:v>
                </c:pt>
                <c:pt idx="744">
                  <c:v>0.4965</c:v>
                </c:pt>
                <c:pt idx="745">
                  <c:v>0.499</c:v>
                </c:pt>
                <c:pt idx="746">
                  <c:v>0.503</c:v>
                </c:pt>
                <c:pt idx="747">
                  <c:v>0.50749999999999995</c:v>
                </c:pt>
                <c:pt idx="748">
                  <c:v>0.51100000000000001</c:v>
                </c:pt>
                <c:pt idx="749">
                  <c:v>0.51400000000000001</c:v>
                </c:pt>
                <c:pt idx="750">
                  <c:v>0.51700000000000002</c:v>
                </c:pt>
                <c:pt idx="751">
                  <c:v>0.51949999999999996</c:v>
                </c:pt>
                <c:pt idx="752">
                  <c:v>0.52200000000000002</c:v>
                </c:pt>
                <c:pt idx="753">
                  <c:v>0.52449999999999997</c:v>
                </c:pt>
                <c:pt idx="754">
                  <c:v>0.52749999999999997</c:v>
                </c:pt>
                <c:pt idx="755">
                  <c:v>0.52849999999999997</c:v>
                </c:pt>
                <c:pt idx="756">
                  <c:v>0.53049999999999997</c:v>
                </c:pt>
                <c:pt idx="757">
                  <c:v>0.53200000000000003</c:v>
                </c:pt>
                <c:pt idx="758">
                  <c:v>0.53300000000000003</c:v>
                </c:pt>
                <c:pt idx="759">
                  <c:v>0.53500000000000003</c:v>
                </c:pt>
                <c:pt idx="760">
                  <c:v>0.53700000000000003</c:v>
                </c:pt>
                <c:pt idx="761">
                  <c:v>0.53849999999999998</c:v>
                </c:pt>
                <c:pt idx="762">
                  <c:v>0.54</c:v>
                </c:pt>
                <c:pt idx="763">
                  <c:v>0.54049999999999998</c:v>
                </c:pt>
                <c:pt idx="764">
                  <c:v>0.54200000000000004</c:v>
                </c:pt>
                <c:pt idx="765">
                  <c:v>0.54349999999999998</c:v>
                </c:pt>
                <c:pt idx="766">
                  <c:v>0.54449999999999998</c:v>
                </c:pt>
                <c:pt idx="767">
                  <c:v>0.54600000000000004</c:v>
                </c:pt>
                <c:pt idx="768">
                  <c:v>0.54749999999999999</c:v>
                </c:pt>
                <c:pt idx="769">
                  <c:v>0.54900000000000004</c:v>
                </c:pt>
                <c:pt idx="770">
                  <c:v>0.55000000000000004</c:v>
                </c:pt>
                <c:pt idx="771">
                  <c:v>0.55100000000000005</c:v>
                </c:pt>
                <c:pt idx="772">
                  <c:v>0.55249999999999999</c:v>
                </c:pt>
                <c:pt idx="773">
                  <c:v>0.55349999999999999</c:v>
                </c:pt>
                <c:pt idx="774">
                  <c:v>0.55449999999999999</c:v>
                </c:pt>
                <c:pt idx="775">
                  <c:v>0.55600000000000005</c:v>
                </c:pt>
                <c:pt idx="776">
                  <c:v>0.55700000000000005</c:v>
                </c:pt>
                <c:pt idx="777">
                  <c:v>0.55800000000000005</c:v>
                </c:pt>
                <c:pt idx="778">
                  <c:v>0.55900000000000005</c:v>
                </c:pt>
                <c:pt idx="779">
                  <c:v>0.56000000000000005</c:v>
                </c:pt>
                <c:pt idx="780">
                  <c:v>0.56100000000000005</c:v>
                </c:pt>
                <c:pt idx="781">
                  <c:v>0.56200000000000006</c:v>
                </c:pt>
                <c:pt idx="782">
                  <c:v>0.56299999999999994</c:v>
                </c:pt>
                <c:pt idx="783">
                  <c:v>0.56399999999999995</c:v>
                </c:pt>
                <c:pt idx="784">
                  <c:v>0.5655</c:v>
                </c:pt>
                <c:pt idx="785">
                  <c:v>0.5665</c:v>
                </c:pt>
                <c:pt idx="786">
                  <c:v>0.5675</c:v>
                </c:pt>
                <c:pt idx="787">
                  <c:v>0.56850000000000001</c:v>
                </c:pt>
                <c:pt idx="788">
                  <c:v>0.56950000000000001</c:v>
                </c:pt>
                <c:pt idx="789">
                  <c:v>0.57050000000000001</c:v>
                </c:pt>
                <c:pt idx="790">
                  <c:v>0.57150000000000001</c:v>
                </c:pt>
                <c:pt idx="791">
                  <c:v>0.57250000000000001</c:v>
                </c:pt>
                <c:pt idx="792">
                  <c:v>0.57350000000000001</c:v>
                </c:pt>
                <c:pt idx="793">
                  <c:v>0.57399999999999995</c:v>
                </c:pt>
                <c:pt idx="794">
                  <c:v>0.57550000000000001</c:v>
                </c:pt>
                <c:pt idx="795">
                  <c:v>0.57650000000000001</c:v>
                </c:pt>
                <c:pt idx="796">
                  <c:v>0.57750000000000001</c:v>
                </c:pt>
                <c:pt idx="797">
                  <c:v>0.57850000000000001</c:v>
                </c:pt>
                <c:pt idx="798">
                  <c:v>0.57950000000000002</c:v>
                </c:pt>
                <c:pt idx="799">
                  <c:v>0.58099999999999996</c:v>
                </c:pt>
                <c:pt idx="800">
                  <c:v>0.58150000000000002</c:v>
                </c:pt>
                <c:pt idx="801">
                  <c:v>0.58250000000000002</c:v>
                </c:pt>
                <c:pt idx="802">
                  <c:v>0.58350000000000002</c:v>
                </c:pt>
                <c:pt idx="803">
                  <c:v>0.58450000000000002</c:v>
                </c:pt>
                <c:pt idx="804">
                  <c:v>0.58599999999999997</c:v>
                </c:pt>
                <c:pt idx="805">
                  <c:v>0.58650000000000002</c:v>
                </c:pt>
                <c:pt idx="806">
                  <c:v>0.58799999999999997</c:v>
                </c:pt>
                <c:pt idx="807">
                  <c:v>0.58899999999999997</c:v>
                </c:pt>
                <c:pt idx="808">
                  <c:v>0.58950000000000002</c:v>
                </c:pt>
                <c:pt idx="809">
                  <c:v>0.59099999999999997</c:v>
                </c:pt>
                <c:pt idx="810">
                  <c:v>0.59199999999999997</c:v>
                </c:pt>
                <c:pt idx="811">
                  <c:v>0.59299999999999997</c:v>
                </c:pt>
                <c:pt idx="812">
                  <c:v>0.59399999999999997</c:v>
                </c:pt>
                <c:pt idx="813">
                  <c:v>0.59499999999999997</c:v>
                </c:pt>
                <c:pt idx="814">
                  <c:v>0.59650000000000003</c:v>
                </c:pt>
                <c:pt idx="815">
                  <c:v>0.59750000000000003</c:v>
                </c:pt>
                <c:pt idx="816">
                  <c:v>0.59850000000000003</c:v>
                </c:pt>
                <c:pt idx="817">
                  <c:v>0.6</c:v>
                </c:pt>
                <c:pt idx="818">
                  <c:v>0.60099999999999998</c:v>
                </c:pt>
                <c:pt idx="819">
                  <c:v>0.60150000000000003</c:v>
                </c:pt>
                <c:pt idx="820">
                  <c:v>0.60199999999999998</c:v>
                </c:pt>
                <c:pt idx="821">
                  <c:v>0.60299999999999998</c:v>
                </c:pt>
                <c:pt idx="822">
                  <c:v>0.60399999999999998</c:v>
                </c:pt>
                <c:pt idx="823">
                  <c:v>0.60499999999999998</c:v>
                </c:pt>
                <c:pt idx="824">
                  <c:v>0.60650000000000004</c:v>
                </c:pt>
                <c:pt idx="825">
                  <c:v>0.60750000000000004</c:v>
                </c:pt>
                <c:pt idx="826">
                  <c:v>0.60850000000000004</c:v>
                </c:pt>
                <c:pt idx="827">
                  <c:v>0.60950000000000004</c:v>
                </c:pt>
                <c:pt idx="828">
                  <c:v>0.61099999999999999</c:v>
                </c:pt>
                <c:pt idx="829">
                  <c:v>0.61199999999999999</c:v>
                </c:pt>
                <c:pt idx="830">
                  <c:v>0.61299999999999999</c:v>
                </c:pt>
                <c:pt idx="831">
                  <c:v>0.61399999999999999</c:v>
                </c:pt>
                <c:pt idx="832">
                  <c:v>0.61499999999999999</c:v>
                </c:pt>
                <c:pt idx="833">
                  <c:v>0.61650000000000005</c:v>
                </c:pt>
                <c:pt idx="834">
                  <c:v>0.61750000000000005</c:v>
                </c:pt>
                <c:pt idx="835">
                  <c:v>0.61850000000000005</c:v>
                </c:pt>
                <c:pt idx="836">
                  <c:v>0.62</c:v>
                </c:pt>
                <c:pt idx="837">
                  <c:v>0.62050000000000005</c:v>
                </c:pt>
                <c:pt idx="838">
                  <c:v>0.62150000000000005</c:v>
                </c:pt>
                <c:pt idx="839">
                  <c:v>0.62250000000000005</c:v>
                </c:pt>
                <c:pt idx="840">
                  <c:v>0.62350000000000005</c:v>
                </c:pt>
                <c:pt idx="841">
                  <c:v>0.62450000000000006</c:v>
                </c:pt>
                <c:pt idx="842">
                  <c:v>0.626</c:v>
                </c:pt>
                <c:pt idx="843">
                  <c:v>0.627</c:v>
                </c:pt>
                <c:pt idx="844">
                  <c:v>0.628</c:v>
                </c:pt>
                <c:pt idx="845">
                  <c:v>0.629</c:v>
                </c:pt>
                <c:pt idx="846">
                  <c:v>0.63</c:v>
                </c:pt>
                <c:pt idx="847">
                  <c:v>0.63100000000000001</c:v>
                </c:pt>
                <c:pt idx="848">
                  <c:v>0.63200000000000001</c:v>
                </c:pt>
                <c:pt idx="849">
                  <c:v>0.63300000000000001</c:v>
                </c:pt>
                <c:pt idx="850">
                  <c:v>0.63400000000000001</c:v>
                </c:pt>
                <c:pt idx="851">
                  <c:v>0.63500000000000001</c:v>
                </c:pt>
                <c:pt idx="852">
                  <c:v>0.63600000000000001</c:v>
                </c:pt>
                <c:pt idx="853">
                  <c:v>0.63749999999999996</c:v>
                </c:pt>
                <c:pt idx="854">
                  <c:v>0.63849999999999996</c:v>
                </c:pt>
                <c:pt idx="855">
                  <c:v>0.63949999999999996</c:v>
                </c:pt>
                <c:pt idx="856">
                  <c:v>0.64049999999999996</c:v>
                </c:pt>
                <c:pt idx="857">
                  <c:v>0.64149999999999996</c:v>
                </c:pt>
                <c:pt idx="858">
                  <c:v>0.64249999999999996</c:v>
                </c:pt>
                <c:pt idx="859">
                  <c:v>0.64349999999999996</c:v>
                </c:pt>
                <c:pt idx="860">
                  <c:v>0.64449999999999996</c:v>
                </c:pt>
                <c:pt idx="861">
                  <c:v>0.64600000000000002</c:v>
                </c:pt>
                <c:pt idx="862">
                  <c:v>0.64749999999999996</c:v>
                </c:pt>
                <c:pt idx="863">
                  <c:v>0.64849999999999997</c:v>
                </c:pt>
                <c:pt idx="864">
                  <c:v>0.65</c:v>
                </c:pt>
                <c:pt idx="865">
                  <c:v>0.65100000000000002</c:v>
                </c:pt>
                <c:pt idx="866">
                  <c:v>0.65200000000000002</c:v>
                </c:pt>
                <c:pt idx="867">
                  <c:v>0.65300000000000002</c:v>
                </c:pt>
                <c:pt idx="868">
                  <c:v>0.65449999999999997</c:v>
                </c:pt>
                <c:pt idx="869">
                  <c:v>0.65600000000000003</c:v>
                </c:pt>
                <c:pt idx="870">
                  <c:v>0.65749999999999997</c:v>
                </c:pt>
                <c:pt idx="871">
                  <c:v>0.65849999999999997</c:v>
                </c:pt>
                <c:pt idx="872">
                  <c:v>0.65949999999999998</c:v>
                </c:pt>
                <c:pt idx="873">
                  <c:v>0.66100000000000003</c:v>
                </c:pt>
                <c:pt idx="874">
                  <c:v>0.66149999999999998</c:v>
                </c:pt>
                <c:pt idx="875">
                  <c:v>0.66349999999999998</c:v>
                </c:pt>
                <c:pt idx="876">
                  <c:v>0.66449999999999998</c:v>
                </c:pt>
                <c:pt idx="877">
                  <c:v>0.66600000000000004</c:v>
                </c:pt>
                <c:pt idx="878">
                  <c:v>0.66700000000000004</c:v>
                </c:pt>
                <c:pt idx="879">
                  <c:v>0.66849999999999998</c:v>
                </c:pt>
                <c:pt idx="880">
                  <c:v>0.66949999999999998</c:v>
                </c:pt>
                <c:pt idx="881">
                  <c:v>0.67100000000000004</c:v>
                </c:pt>
                <c:pt idx="882">
                  <c:v>0.67200000000000004</c:v>
                </c:pt>
                <c:pt idx="883">
                  <c:v>0.67300000000000004</c:v>
                </c:pt>
                <c:pt idx="884">
                  <c:v>0.67400000000000004</c:v>
                </c:pt>
                <c:pt idx="885">
                  <c:v>0.67500000000000004</c:v>
                </c:pt>
                <c:pt idx="886">
                  <c:v>0.67649999999999999</c:v>
                </c:pt>
                <c:pt idx="887">
                  <c:v>0.67749999999999999</c:v>
                </c:pt>
                <c:pt idx="888">
                  <c:v>0.67900000000000005</c:v>
                </c:pt>
                <c:pt idx="889">
                  <c:v>0.68</c:v>
                </c:pt>
                <c:pt idx="890">
                  <c:v>0.68100000000000005</c:v>
                </c:pt>
                <c:pt idx="891">
                  <c:v>0.68149999999999999</c:v>
                </c:pt>
                <c:pt idx="892">
                  <c:v>0.6825</c:v>
                </c:pt>
                <c:pt idx="893">
                  <c:v>0.6835</c:v>
                </c:pt>
                <c:pt idx="894">
                  <c:v>0.68500000000000005</c:v>
                </c:pt>
                <c:pt idx="895">
                  <c:v>0.68600000000000005</c:v>
                </c:pt>
                <c:pt idx="896">
                  <c:v>0.6875</c:v>
                </c:pt>
                <c:pt idx="897">
                  <c:v>0.6885</c:v>
                </c:pt>
                <c:pt idx="898">
                  <c:v>0.6895</c:v>
                </c:pt>
                <c:pt idx="899">
                  <c:v>0.6905</c:v>
                </c:pt>
                <c:pt idx="900">
                  <c:v>0.69099999999999995</c:v>
                </c:pt>
                <c:pt idx="901">
                  <c:v>0.69199999999999995</c:v>
                </c:pt>
                <c:pt idx="902">
                  <c:v>0.69299999999999995</c:v>
                </c:pt>
                <c:pt idx="903">
                  <c:v>0.69399999999999995</c:v>
                </c:pt>
                <c:pt idx="904">
                  <c:v>0.69550000000000001</c:v>
                </c:pt>
                <c:pt idx="905">
                  <c:v>0.69650000000000001</c:v>
                </c:pt>
                <c:pt idx="906">
                  <c:v>0.69750000000000001</c:v>
                </c:pt>
                <c:pt idx="907">
                  <c:v>0.69850000000000001</c:v>
                </c:pt>
                <c:pt idx="908">
                  <c:v>0.7</c:v>
                </c:pt>
                <c:pt idx="909">
                  <c:v>0.70050000000000001</c:v>
                </c:pt>
                <c:pt idx="910">
                  <c:v>0.70150000000000001</c:v>
                </c:pt>
                <c:pt idx="911">
                  <c:v>0.70199999999999996</c:v>
                </c:pt>
                <c:pt idx="912">
                  <c:v>0.70299999999999996</c:v>
                </c:pt>
                <c:pt idx="913">
                  <c:v>0.70399999999999996</c:v>
                </c:pt>
                <c:pt idx="914">
                  <c:v>0.70499999999999996</c:v>
                </c:pt>
                <c:pt idx="915">
                  <c:v>0.70650000000000002</c:v>
                </c:pt>
                <c:pt idx="916">
                  <c:v>0.70750000000000002</c:v>
                </c:pt>
                <c:pt idx="917">
                  <c:v>0.70850000000000002</c:v>
                </c:pt>
                <c:pt idx="918">
                  <c:v>0.70950000000000002</c:v>
                </c:pt>
                <c:pt idx="919">
                  <c:v>0.71050000000000002</c:v>
                </c:pt>
                <c:pt idx="920">
                  <c:v>0.71150000000000002</c:v>
                </c:pt>
                <c:pt idx="921">
                  <c:v>0.71199999999999997</c:v>
                </c:pt>
                <c:pt idx="922">
                  <c:v>0.71350000000000002</c:v>
                </c:pt>
                <c:pt idx="923">
                  <c:v>0.71450000000000002</c:v>
                </c:pt>
                <c:pt idx="924">
                  <c:v>0.71599999999999997</c:v>
                </c:pt>
                <c:pt idx="925">
                  <c:v>0.71650000000000003</c:v>
                </c:pt>
                <c:pt idx="926">
                  <c:v>0.71750000000000003</c:v>
                </c:pt>
                <c:pt idx="927">
                  <c:v>0.71850000000000003</c:v>
                </c:pt>
                <c:pt idx="928">
                  <c:v>0.72</c:v>
                </c:pt>
                <c:pt idx="929">
                  <c:v>0.72099999999999997</c:v>
                </c:pt>
                <c:pt idx="930">
                  <c:v>0.72150000000000003</c:v>
                </c:pt>
                <c:pt idx="931">
                  <c:v>0.72250000000000003</c:v>
                </c:pt>
                <c:pt idx="932">
                  <c:v>0.72299999999999998</c:v>
                </c:pt>
                <c:pt idx="933">
                  <c:v>0.72399999999999998</c:v>
                </c:pt>
                <c:pt idx="934">
                  <c:v>0.72550000000000003</c:v>
                </c:pt>
                <c:pt idx="935">
                  <c:v>0.72650000000000003</c:v>
                </c:pt>
                <c:pt idx="936">
                  <c:v>0.72750000000000004</c:v>
                </c:pt>
                <c:pt idx="937">
                  <c:v>0.72850000000000004</c:v>
                </c:pt>
                <c:pt idx="938">
                  <c:v>0.72950000000000004</c:v>
                </c:pt>
                <c:pt idx="939">
                  <c:v>0.73099999999999998</c:v>
                </c:pt>
                <c:pt idx="940">
                  <c:v>0.73199999999999998</c:v>
                </c:pt>
                <c:pt idx="941">
                  <c:v>0.73299999999999998</c:v>
                </c:pt>
                <c:pt idx="942">
                  <c:v>0.73399999999999999</c:v>
                </c:pt>
                <c:pt idx="943">
                  <c:v>0.73499999999999999</c:v>
                </c:pt>
                <c:pt idx="944">
                  <c:v>0.73650000000000004</c:v>
                </c:pt>
                <c:pt idx="945">
                  <c:v>0.73750000000000004</c:v>
                </c:pt>
                <c:pt idx="946">
                  <c:v>0.73850000000000005</c:v>
                </c:pt>
                <c:pt idx="947">
                  <c:v>0.73950000000000005</c:v>
                </c:pt>
                <c:pt idx="948">
                  <c:v>0.74</c:v>
                </c:pt>
                <c:pt idx="949">
                  <c:v>0.74099999999999999</c:v>
                </c:pt>
                <c:pt idx="950">
                  <c:v>0.74199999999999999</c:v>
                </c:pt>
                <c:pt idx="951">
                  <c:v>0.74299999999999999</c:v>
                </c:pt>
                <c:pt idx="952">
                  <c:v>0.74399999999999999</c:v>
                </c:pt>
                <c:pt idx="953">
                  <c:v>0.745</c:v>
                </c:pt>
                <c:pt idx="954">
                  <c:v>0.746</c:v>
                </c:pt>
                <c:pt idx="955">
                  <c:v>0.74750000000000005</c:v>
                </c:pt>
                <c:pt idx="956">
                  <c:v>0.74850000000000005</c:v>
                </c:pt>
                <c:pt idx="957">
                  <c:v>0.74950000000000006</c:v>
                </c:pt>
                <c:pt idx="958">
                  <c:v>0.75049999999999994</c:v>
                </c:pt>
                <c:pt idx="959">
                  <c:v>0.751</c:v>
                </c:pt>
                <c:pt idx="960">
                  <c:v>0.752</c:v>
                </c:pt>
                <c:pt idx="961">
                  <c:v>0.753</c:v>
                </c:pt>
                <c:pt idx="962">
                  <c:v>0.754</c:v>
                </c:pt>
                <c:pt idx="963">
                  <c:v>0.755</c:v>
                </c:pt>
                <c:pt idx="964">
                  <c:v>0.75649999999999995</c:v>
                </c:pt>
                <c:pt idx="965">
                  <c:v>0.75749999999999995</c:v>
                </c:pt>
                <c:pt idx="966">
                  <c:v>0.75849999999999995</c:v>
                </c:pt>
                <c:pt idx="967">
                  <c:v>0.75949999999999995</c:v>
                </c:pt>
                <c:pt idx="968">
                  <c:v>0.76</c:v>
                </c:pt>
                <c:pt idx="969">
                  <c:v>0.76100000000000001</c:v>
                </c:pt>
                <c:pt idx="970">
                  <c:v>0.76149999999999995</c:v>
                </c:pt>
                <c:pt idx="971">
                  <c:v>0.76249999999999996</c:v>
                </c:pt>
                <c:pt idx="972">
                  <c:v>0.76349999999999996</c:v>
                </c:pt>
                <c:pt idx="973">
                  <c:v>0.76449999999999996</c:v>
                </c:pt>
                <c:pt idx="974">
                  <c:v>0.76549999999999996</c:v>
                </c:pt>
                <c:pt idx="975">
                  <c:v>0.76649999999999996</c:v>
                </c:pt>
                <c:pt idx="976">
                  <c:v>0.76749999999999996</c:v>
                </c:pt>
                <c:pt idx="977">
                  <c:v>0.76849999999999996</c:v>
                </c:pt>
                <c:pt idx="978">
                  <c:v>0.76949999999999996</c:v>
                </c:pt>
                <c:pt idx="979">
                  <c:v>0.77049999999999996</c:v>
                </c:pt>
                <c:pt idx="980">
                  <c:v>0.77149999999999996</c:v>
                </c:pt>
                <c:pt idx="981">
                  <c:v>0.77200000000000002</c:v>
                </c:pt>
                <c:pt idx="982">
                  <c:v>0.77300000000000002</c:v>
                </c:pt>
                <c:pt idx="983">
                  <c:v>0.77400000000000002</c:v>
                </c:pt>
                <c:pt idx="984">
                  <c:v>0.77549999999999997</c:v>
                </c:pt>
                <c:pt idx="985">
                  <c:v>0.77649999999999997</c:v>
                </c:pt>
                <c:pt idx="986">
                  <c:v>0.77749999999999997</c:v>
                </c:pt>
                <c:pt idx="987">
                  <c:v>0.77849999999999997</c:v>
                </c:pt>
                <c:pt idx="988">
                  <c:v>0.77949999999999997</c:v>
                </c:pt>
                <c:pt idx="989">
                  <c:v>0.78</c:v>
                </c:pt>
                <c:pt idx="990">
                  <c:v>0.78100000000000003</c:v>
                </c:pt>
                <c:pt idx="991">
                  <c:v>0.78200000000000003</c:v>
                </c:pt>
                <c:pt idx="992">
                  <c:v>0.78249999999999997</c:v>
                </c:pt>
                <c:pt idx="993">
                  <c:v>0.78349999999999997</c:v>
                </c:pt>
                <c:pt idx="994">
                  <c:v>0.78500000000000003</c:v>
                </c:pt>
                <c:pt idx="995">
                  <c:v>0.78600000000000003</c:v>
                </c:pt>
                <c:pt idx="996">
                  <c:v>0.78649999999999998</c:v>
                </c:pt>
                <c:pt idx="997">
                  <c:v>0.78800000000000003</c:v>
                </c:pt>
                <c:pt idx="998">
                  <c:v>0.78900000000000003</c:v>
                </c:pt>
                <c:pt idx="999">
                  <c:v>0.78949999999999998</c:v>
                </c:pt>
                <c:pt idx="1000">
                  <c:v>0.79049999999999998</c:v>
                </c:pt>
                <c:pt idx="1001">
                  <c:v>0.79149999999999998</c:v>
                </c:pt>
                <c:pt idx="1002">
                  <c:v>0.79249999999999998</c:v>
                </c:pt>
                <c:pt idx="1003">
                  <c:v>0.79349999999999998</c:v>
                </c:pt>
                <c:pt idx="1004">
                  <c:v>0.79449999999999998</c:v>
                </c:pt>
                <c:pt idx="1005">
                  <c:v>0.79549999999999998</c:v>
                </c:pt>
                <c:pt idx="1006">
                  <c:v>0.79649999999999999</c:v>
                </c:pt>
                <c:pt idx="1007">
                  <c:v>0.79749999999999999</c:v>
                </c:pt>
                <c:pt idx="1008">
                  <c:v>0.79849999999999999</c:v>
                </c:pt>
                <c:pt idx="1009">
                  <c:v>0.79949999999999999</c:v>
                </c:pt>
                <c:pt idx="1010">
                  <c:v>0.8</c:v>
                </c:pt>
                <c:pt idx="1011">
                  <c:v>0.80100000000000005</c:v>
                </c:pt>
                <c:pt idx="1012">
                  <c:v>0.80200000000000005</c:v>
                </c:pt>
                <c:pt idx="1013">
                  <c:v>0.80300000000000005</c:v>
                </c:pt>
                <c:pt idx="1014">
                  <c:v>0.80400000000000005</c:v>
                </c:pt>
                <c:pt idx="1015">
                  <c:v>0.80500000000000005</c:v>
                </c:pt>
                <c:pt idx="1016">
                  <c:v>0.80600000000000005</c:v>
                </c:pt>
                <c:pt idx="1017">
                  <c:v>0.8075</c:v>
                </c:pt>
                <c:pt idx="1018">
                  <c:v>0.8085</c:v>
                </c:pt>
                <c:pt idx="1019">
                  <c:v>0.8095</c:v>
                </c:pt>
                <c:pt idx="1020">
                  <c:v>0.8105</c:v>
                </c:pt>
                <c:pt idx="1021">
                  <c:v>0.81100000000000005</c:v>
                </c:pt>
                <c:pt idx="1022">
                  <c:v>0.81200000000000006</c:v>
                </c:pt>
                <c:pt idx="1023">
                  <c:v>0.8125</c:v>
                </c:pt>
                <c:pt idx="1024">
                  <c:v>0.8135</c:v>
                </c:pt>
                <c:pt idx="1025">
                  <c:v>0.81499999999999995</c:v>
                </c:pt>
                <c:pt idx="1026">
                  <c:v>0.81599999999999995</c:v>
                </c:pt>
                <c:pt idx="1027">
                  <c:v>0.8175</c:v>
                </c:pt>
                <c:pt idx="1028">
                  <c:v>0.81850000000000001</c:v>
                </c:pt>
                <c:pt idx="1029">
                  <c:v>0.81899999999999995</c:v>
                </c:pt>
                <c:pt idx="1030">
                  <c:v>0.82</c:v>
                </c:pt>
                <c:pt idx="1031">
                  <c:v>0.82099999999999995</c:v>
                </c:pt>
                <c:pt idx="1032">
                  <c:v>0.82150000000000001</c:v>
                </c:pt>
                <c:pt idx="1033">
                  <c:v>0.82250000000000001</c:v>
                </c:pt>
                <c:pt idx="1034">
                  <c:v>0.82299999999999995</c:v>
                </c:pt>
                <c:pt idx="1035">
                  <c:v>0.82399999999999995</c:v>
                </c:pt>
                <c:pt idx="1036">
                  <c:v>0.82499999999999996</c:v>
                </c:pt>
                <c:pt idx="1037">
                  <c:v>0.82650000000000001</c:v>
                </c:pt>
                <c:pt idx="1038">
                  <c:v>0.82750000000000001</c:v>
                </c:pt>
                <c:pt idx="1039">
                  <c:v>0.82850000000000001</c:v>
                </c:pt>
                <c:pt idx="1040">
                  <c:v>0.82950000000000002</c:v>
                </c:pt>
                <c:pt idx="1041">
                  <c:v>0.83050000000000002</c:v>
                </c:pt>
                <c:pt idx="1042">
                  <c:v>0.83099999999999996</c:v>
                </c:pt>
                <c:pt idx="1043">
                  <c:v>0.83199999999999996</c:v>
                </c:pt>
                <c:pt idx="1044">
                  <c:v>0.83299999999999996</c:v>
                </c:pt>
                <c:pt idx="1045">
                  <c:v>0.83399999999999996</c:v>
                </c:pt>
                <c:pt idx="1046">
                  <c:v>0.83499999999999996</c:v>
                </c:pt>
                <c:pt idx="1047">
                  <c:v>0.83650000000000002</c:v>
                </c:pt>
                <c:pt idx="1048">
                  <c:v>0.83750000000000002</c:v>
                </c:pt>
                <c:pt idx="1049">
                  <c:v>0.83850000000000002</c:v>
                </c:pt>
                <c:pt idx="1050">
                  <c:v>0.83899999999999997</c:v>
                </c:pt>
                <c:pt idx="1051">
                  <c:v>0.84</c:v>
                </c:pt>
                <c:pt idx="1052">
                  <c:v>0.84099999999999997</c:v>
                </c:pt>
                <c:pt idx="1053">
                  <c:v>0.84150000000000003</c:v>
                </c:pt>
                <c:pt idx="1054">
                  <c:v>0.84250000000000003</c:v>
                </c:pt>
                <c:pt idx="1055">
                  <c:v>0.84299999999999997</c:v>
                </c:pt>
                <c:pt idx="1056">
                  <c:v>0.84399999999999997</c:v>
                </c:pt>
                <c:pt idx="1057">
                  <c:v>0.84550000000000003</c:v>
                </c:pt>
                <c:pt idx="1058">
                  <c:v>0.84650000000000003</c:v>
                </c:pt>
                <c:pt idx="1059">
                  <c:v>0.84750000000000003</c:v>
                </c:pt>
                <c:pt idx="1060">
                  <c:v>0.84850000000000003</c:v>
                </c:pt>
                <c:pt idx="1061">
                  <c:v>0.84950000000000003</c:v>
                </c:pt>
                <c:pt idx="1062">
                  <c:v>0.85050000000000003</c:v>
                </c:pt>
                <c:pt idx="1063">
                  <c:v>0.85099999999999998</c:v>
                </c:pt>
                <c:pt idx="1064">
                  <c:v>0.85199999999999998</c:v>
                </c:pt>
                <c:pt idx="1065">
                  <c:v>0.85299999999999998</c:v>
                </c:pt>
                <c:pt idx="1066">
                  <c:v>0.85399999999999998</c:v>
                </c:pt>
                <c:pt idx="1067">
                  <c:v>0.85499999999999998</c:v>
                </c:pt>
                <c:pt idx="1068">
                  <c:v>0.85650000000000004</c:v>
                </c:pt>
                <c:pt idx="1069">
                  <c:v>0.85750000000000004</c:v>
                </c:pt>
                <c:pt idx="1070">
                  <c:v>0.85850000000000004</c:v>
                </c:pt>
                <c:pt idx="1071">
                  <c:v>0.85899999999999999</c:v>
                </c:pt>
                <c:pt idx="1072">
                  <c:v>0.86</c:v>
                </c:pt>
                <c:pt idx="1073">
                  <c:v>0.86099999999999999</c:v>
                </c:pt>
                <c:pt idx="1074">
                  <c:v>0.86150000000000004</c:v>
                </c:pt>
                <c:pt idx="1075">
                  <c:v>0.86250000000000004</c:v>
                </c:pt>
                <c:pt idx="1076">
                  <c:v>0.86299999999999999</c:v>
                </c:pt>
                <c:pt idx="1077">
                  <c:v>0.86399999999999999</c:v>
                </c:pt>
                <c:pt idx="1078">
                  <c:v>0.86499999999999999</c:v>
                </c:pt>
                <c:pt idx="1079">
                  <c:v>0.86650000000000005</c:v>
                </c:pt>
                <c:pt idx="1080">
                  <c:v>0.86750000000000005</c:v>
                </c:pt>
                <c:pt idx="1081">
                  <c:v>0.86850000000000005</c:v>
                </c:pt>
                <c:pt idx="1082">
                  <c:v>0.86950000000000005</c:v>
                </c:pt>
                <c:pt idx="1083">
                  <c:v>0.87050000000000005</c:v>
                </c:pt>
                <c:pt idx="1084">
                  <c:v>0.871</c:v>
                </c:pt>
                <c:pt idx="1085">
                  <c:v>0.872</c:v>
                </c:pt>
                <c:pt idx="1086">
                  <c:v>0.873</c:v>
                </c:pt>
                <c:pt idx="1087">
                  <c:v>0.874</c:v>
                </c:pt>
                <c:pt idx="1088">
                  <c:v>0.875</c:v>
                </c:pt>
                <c:pt idx="1089">
                  <c:v>0.876</c:v>
                </c:pt>
                <c:pt idx="1090">
                  <c:v>0.87749999999999995</c:v>
                </c:pt>
                <c:pt idx="1091">
                  <c:v>0.87849999999999995</c:v>
                </c:pt>
                <c:pt idx="1092">
                  <c:v>0.879</c:v>
                </c:pt>
                <c:pt idx="1093">
                  <c:v>0.88</c:v>
                </c:pt>
                <c:pt idx="1094">
                  <c:v>0.88100000000000001</c:v>
                </c:pt>
                <c:pt idx="1095">
                  <c:v>0.88149999999999995</c:v>
                </c:pt>
                <c:pt idx="1096">
                  <c:v>0.88200000000000001</c:v>
                </c:pt>
                <c:pt idx="1097">
                  <c:v>0.88300000000000001</c:v>
                </c:pt>
                <c:pt idx="1098">
                  <c:v>0.88400000000000001</c:v>
                </c:pt>
                <c:pt idx="1099">
                  <c:v>0.88500000000000001</c:v>
                </c:pt>
                <c:pt idx="1100">
                  <c:v>0.88600000000000001</c:v>
                </c:pt>
                <c:pt idx="1101">
                  <c:v>0.88749999999999996</c:v>
                </c:pt>
                <c:pt idx="1102">
                  <c:v>0.88849999999999996</c:v>
                </c:pt>
                <c:pt idx="1103">
                  <c:v>0.88900000000000001</c:v>
                </c:pt>
                <c:pt idx="1104">
                  <c:v>0.89</c:v>
                </c:pt>
                <c:pt idx="1105">
                  <c:v>0.89100000000000001</c:v>
                </c:pt>
                <c:pt idx="1106">
                  <c:v>0.89200000000000002</c:v>
                </c:pt>
                <c:pt idx="1107">
                  <c:v>0.89300000000000002</c:v>
                </c:pt>
                <c:pt idx="1108">
                  <c:v>0.89400000000000002</c:v>
                </c:pt>
                <c:pt idx="1109">
                  <c:v>0.89449999999999996</c:v>
                </c:pt>
                <c:pt idx="1110">
                  <c:v>0.89549999999999996</c:v>
                </c:pt>
                <c:pt idx="1111">
                  <c:v>0.89649999999999996</c:v>
                </c:pt>
                <c:pt idx="1112">
                  <c:v>0.89800000000000002</c:v>
                </c:pt>
                <c:pt idx="1113">
                  <c:v>0.89849999999999997</c:v>
                </c:pt>
                <c:pt idx="1114">
                  <c:v>0.89949999999999997</c:v>
                </c:pt>
                <c:pt idx="1115">
                  <c:v>0.90049999999999997</c:v>
                </c:pt>
                <c:pt idx="1116">
                  <c:v>0.90100000000000002</c:v>
                </c:pt>
                <c:pt idx="1117">
                  <c:v>0.90200000000000002</c:v>
                </c:pt>
                <c:pt idx="1118">
                  <c:v>0.90300000000000002</c:v>
                </c:pt>
                <c:pt idx="1119">
                  <c:v>0.90400000000000003</c:v>
                </c:pt>
                <c:pt idx="1120">
                  <c:v>0.90500000000000003</c:v>
                </c:pt>
                <c:pt idx="1121">
                  <c:v>0.90600000000000003</c:v>
                </c:pt>
                <c:pt idx="1122">
                  <c:v>0.90749999999999997</c:v>
                </c:pt>
                <c:pt idx="1123">
                  <c:v>0.90800000000000003</c:v>
                </c:pt>
                <c:pt idx="1124">
                  <c:v>0.90900000000000003</c:v>
                </c:pt>
                <c:pt idx="1125">
                  <c:v>0.90949999999999998</c:v>
                </c:pt>
                <c:pt idx="1126">
                  <c:v>0.91049999999999998</c:v>
                </c:pt>
                <c:pt idx="1127">
                  <c:v>0.91149999999999998</c:v>
                </c:pt>
                <c:pt idx="1128">
                  <c:v>0.91200000000000003</c:v>
                </c:pt>
                <c:pt idx="1129">
                  <c:v>0.91300000000000003</c:v>
                </c:pt>
                <c:pt idx="1130">
                  <c:v>0.91400000000000003</c:v>
                </c:pt>
                <c:pt idx="1131">
                  <c:v>0.91549999999999998</c:v>
                </c:pt>
                <c:pt idx="1132">
                  <c:v>0.91649999999999998</c:v>
                </c:pt>
                <c:pt idx="1133">
                  <c:v>0.91749999999999998</c:v>
                </c:pt>
                <c:pt idx="1134">
                  <c:v>0.91849999999999998</c:v>
                </c:pt>
                <c:pt idx="1135">
                  <c:v>0.91949999999999998</c:v>
                </c:pt>
                <c:pt idx="1136">
                  <c:v>0.92</c:v>
                </c:pt>
                <c:pt idx="1137">
                  <c:v>0.92100000000000004</c:v>
                </c:pt>
                <c:pt idx="1138">
                  <c:v>0.92149999999999999</c:v>
                </c:pt>
                <c:pt idx="1139">
                  <c:v>0.92200000000000004</c:v>
                </c:pt>
                <c:pt idx="1140">
                  <c:v>0.92300000000000004</c:v>
                </c:pt>
                <c:pt idx="1141">
                  <c:v>0.92400000000000004</c:v>
                </c:pt>
                <c:pt idx="1142">
                  <c:v>0.92500000000000004</c:v>
                </c:pt>
                <c:pt idx="1143">
                  <c:v>0.92600000000000005</c:v>
                </c:pt>
                <c:pt idx="1144">
                  <c:v>0.92700000000000005</c:v>
                </c:pt>
                <c:pt idx="1145">
                  <c:v>0.92800000000000005</c:v>
                </c:pt>
                <c:pt idx="1146">
                  <c:v>0.92849999999999999</c:v>
                </c:pt>
                <c:pt idx="1147">
                  <c:v>0.92949999999999999</c:v>
                </c:pt>
                <c:pt idx="1148">
                  <c:v>0.93049999999999999</c:v>
                </c:pt>
                <c:pt idx="1149">
                  <c:v>0.93149999999999999</c:v>
                </c:pt>
                <c:pt idx="1150">
                  <c:v>0.93200000000000005</c:v>
                </c:pt>
                <c:pt idx="1151">
                  <c:v>0.93300000000000005</c:v>
                </c:pt>
                <c:pt idx="1152">
                  <c:v>0.93400000000000005</c:v>
                </c:pt>
                <c:pt idx="1153">
                  <c:v>0.9345</c:v>
                </c:pt>
                <c:pt idx="1154">
                  <c:v>0.9355</c:v>
                </c:pt>
                <c:pt idx="1155">
                  <c:v>0.9365</c:v>
                </c:pt>
                <c:pt idx="1156">
                  <c:v>0.9375</c:v>
                </c:pt>
                <c:pt idx="1157">
                  <c:v>0.9385</c:v>
                </c:pt>
                <c:pt idx="1158">
                  <c:v>0.9395</c:v>
                </c:pt>
                <c:pt idx="1159">
                  <c:v>0.94</c:v>
                </c:pt>
                <c:pt idx="1160">
                  <c:v>0.94099999999999995</c:v>
                </c:pt>
                <c:pt idx="1161">
                  <c:v>0.94199999999999995</c:v>
                </c:pt>
                <c:pt idx="1162">
                  <c:v>0.94299999999999995</c:v>
                </c:pt>
                <c:pt idx="1163">
                  <c:v>0.94399999999999995</c:v>
                </c:pt>
                <c:pt idx="1164">
                  <c:v>0.94499999999999995</c:v>
                </c:pt>
                <c:pt idx="1165">
                  <c:v>0.94550000000000001</c:v>
                </c:pt>
                <c:pt idx="1166">
                  <c:v>0.94650000000000001</c:v>
                </c:pt>
                <c:pt idx="1167">
                  <c:v>0.94750000000000001</c:v>
                </c:pt>
                <c:pt idx="1168">
                  <c:v>0.94850000000000001</c:v>
                </c:pt>
                <c:pt idx="1169">
                  <c:v>0.94899999999999995</c:v>
                </c:pt>
                <c:pt idx="1170">
                  <c:v>0.95</c:v>
                </c:pt>
                <c:pt idx="1171">
                  <c:v>0.95050000000000001</c:v>
                </c:pt>
                <c:pt idx="1172">
                  <c:v>0.95150000000000001</c:v>
                </c:pt>
                <c:pt idx="1173">
                  <c:v>0.95199999999999996</c:v>
                </c:pt>
                <c:pt idx="1174">
                  <c:v>0.95299999999999996</c:v>
                </c:pt>
                <c:pt idx="1175">
                  <c:v>0.95350000000000001</c:v>
                </c:pt>
                <c:pt idx="1176">
                  <c:v>0.95450000000000002</c:v>
                </c:pt>
                <c:pt idx="1177">
                  <c:v>0.95550000000000002</c:v>
                </c:pt>
                <c:pt idx="1178">
                  <c:v>0.95650000000000002</c:v>
                </c:pt>
                <c:pt idx="1179">
                  <c:v>0.95750000000000002</c:v>
                </c:pt>
                <c:pt idx="1180">
                  <c:v>0.95799999999999996</c:v>
                </c:pt>
                <c:pt idx="1181">
                  <c:v>0.95850000000000002</c:v>
                </c:pt>
                <c:pt idx="1182">
                  <c:v>0.95950000000000002</c:v>
                </c:pt>
                <c:pt idx="1183">
                  <c:v>0.96</c:v>
                </c:pt>
                <c:pt idx="1184">
                  <c:v>0.96099999999999997</c:v>
                </c:pt>
                <c:pt idx="1185">
                  <c:v>0.96150000000000002</c:v>
                </c:pt>
                <c:pt idx="1186">
                  <c:v>0.96199999999999997</c:v>
                </c:pt>
                <c:pt idx="1187">
                  <c:v>0.96299999999999997</c:v>
                </c:pt>
                <c:pt idx="1188">
                  <c:v>0.96399999999999997</c:v>
                </c:pt>
                <c:pt idx="1189">
                  <c:v>0.96499999999999997</c:v>
                </c:pt>
                <c:pt idx="1190">
                  <c:v>0.96550000000000002</c:v>
                </c:pt>
                <c:pt idx="1191">
                  <c:v>0.96650000000000003</c:v>
                </c:pt>
                <c:pt idx="1192">
                  <c:v>0.96750000000000003</c:v>
                </c:pt>
                <c:pt idx="1193">
                  <c:v>0.96850000000000003</c:v>
                </c:pt>
                <c:pt idx="1194">
                  <c:v>0.96950000000000003</c:v>
                </c:pt>
                <c:pt idx="1195">
                  <c:v>0.97050000000000003</c:v>
                </c:pt>
                <c:pt idx="1196">
                  <c:v>0.97150000000000003</c:v>
                </c:pt>
                <c:pt idx="1197">
                  <c:v>0.97199999999999998</c:v>
                </c:pt>
                <c:pt idx="1198">
                  <c:v>0.97299999999999998</c:v>
                </c:pt>
                <c:pt idx="1199">
                  <c:v>0.97399999999999998</c:v>
                </c:pt>
                <c:pt idx="1200">
                  <c:v>0.97499999999999998</c:v>
                </c:pt>
                <c:pt idx="1201">
                  <c:v>0.97599999999999998</c:v>
                </c:pt>
                <c:pt idx="1202">
                  <c:v>0.97699999999999998</c:v>
                </c:pt>
                <c:pt idx="1203">
                  <c:v>0.97799999999999998</c:v>
                </c:pt>
                <c:pt idx="1204">
                  <c:v>0.97899999999999998</c:v>
                </c:pt>
                <c:pt idx="1205">
                  <c:v>0.98</c:v>
                </c:pt>
                <c:pt idx="1206">
                  <c:v>0.98099999999999998</c:v>
                </c:pt>
                <c:pt idx="1207">
                  <c:v>0.98150000000000004</c:v>
                </c:pt>
                <c:pt idx="1208">
                  <c:v>0.98199999999999998</c:v>
                </c:pt>
                <c:pt idx="1209">
                  <c:v>0.98250000000000004</c:v>
                </c:pt>
                <c:pt idx="1210">
                  <c:v>0.98350000000000004</c:v>
                </c:pt>
                <c:pt idx="1211">
                  <c:v>0.98399999999999999</c:v>
                </c:pt>
                <c:pt idx="1212">
                  <c:v>0.98499999999999999</c:v>
                </c:pt>
                <c:pt idx="1213">
                  <c:v>0.98550000000000004</c:v>
                </c:pt>
                <c:pt idx="1214">
                  <c:v>0.98599999999999999</c:v>
                </c:pt>
                <c:pt idx="1215">
                  <c:v>0.98699999999999999</c:v>
                </c:pt>
                <c:pt idx="1216">
                  <c:v>0.98799999999999999</c:v>
                </c:pt>
                <c:pt idx="1217">
                  <c:v>0.98850000000000005</c:v>
                </c:pt>
                <c:pt idx="1218">
                  <c:v>0.98950000000000005</c:v>
                </c:pt>
                <c:pt idx="1219">
                  <c:v>0.99</c:v>
                </c:pt>
                <c:pt idx="1220">
                  <c:v>0.99099999999999999</c:v>
                </c:pt>
                <c:pt idx="1221">
                  <c:v>0.99199999999999999</c:v>
                </c:pt>
                <c:pt idx="1222">
                  <c:v>0.99299999999999999</c:v>
                </c:pt>
                <c:pt idx="1223">
                  <c:v>0.99399999999999999</c:v>
                </c:pt>
                <c:pt idx="1224">
                  <c:v>0.995</c:v>
                </c:pt>
                <c:pt idx="1225">
                  <c:v>0.99550000000000005</c:v>
                </c:pt>
                <c:pt idx="1226">
                  <c:v>0.996</c:v>
                </c:pt>
                <c:pt idx="1227">
                  <c:v>0.997</c:v>
                </c:pt>
                <c:pt idx="1228">
                  <c:v>0.998</c:v>
                </c:pt>
                <c:pt idx="1229">
                  <c:v>0.999</c:v>
                </c:pt>
                <c:pt idx="1230">
                  <c:v>0.99950000000000006</c:v>
                </c:pt>
                <c:pt idx="1231">
                  <c:v>1</c:v>
                </c:pt>
                <c:pt idx="1232">
                  <c:v>1.0009999999999999</c:v>
                </c:pt>
                <c:pt idx="1233">
                  <c:v>1.0015000000000001</c:v>
                </c:pt>
                <c:pt idx="1234">
                  <c:v>1.002</c:v>
                </c:pt>
                <c:pt idx="1235">
                  <c:v>1.0024999999999999</c:v>
                </c:pt>
                <c:pt idx="1236">
                  <c:v>1.0035000000000001</c:v>
                </c:pt>
                <c:pt idx="1237">
                  <c:v>1.004</c:v>
                </c:pt>
                <c:pt idx="1238">
                  <c:v>1.0044999999999999</c:v>
                </c:pt>
                <c:pt idx="1239">
                  <c:v>1.0055000000000001</c:v>
                </c:pt>
                <c:pt idx="1240">
                  <c:v>1.006</c:v>
                </c:pt>
                <c:pt idx="1241">
                  <c:v>1.0069999999999999</c:v>
                </c:pt>
                <c:pt idx="1242">
                  <c:v>1.008</c:v>
                </c:pt>
                <c:pt idx="1243">
                  <c:v>1.0085</c:v>
                </c:pt>
                <c:pt idx="1244">
                  <c:v>1.0095000000000001</c:v>
                </c:pt>
                <c:pt idx="1245">
                  <c:v>1.01</c:v>
                </c:pt>
                <c:pt idx="1246">
                  <c:v>1.0105</c:v>
                </c:pt>
                <c:pt idx="1247">
                  <c:v>1.0109999999999999</c:v>
                </c:pt>
                <c:pt idx="1248">
                  <c:v>1.012</c:v>
                </c:pt>
                <c:pt idx="1249">
                  <c:v>1.0129999999999999</c:v>
                </c:pt>
                <c:pt idx="1250">
                  <c:v>1.0135000000000001</c:v>
                </c:pt>
                <c:pt idx="1251">
                  <c:v>1.014</c:v>
                </c:pt>
                <c:pt idx="1252">
                  <c:v>1.0149999999999999</c:v>
                </c:pt>
                <c:pt idx="1253">
                  <c:v>1.016</c:v>
                </c:pt>
                <c:pt idx="1254">
                  <c:v>1.0169999999999999</c:v>
                </c:pt>
                <c:pt idx="1255">
                  <c:v>1.0175000000000001</c:v>
                </c:pt>
                <c:pt idx="1256">
                  <c:v>1.0185</c:v>
                </c:pt>
                <c:pt idx="1257">
                  <c:v>1.0189999999999999</c:v>
                </c:pt>
                <c:pt idx="1258">
                  <c:v>1.02</c:v>
                </c:pt>
                <c:pt idx="1259">
                  <c:v>1.0205</c:v>
                </c:pt>
                <c:pt idx="1260">
                  <c:v>1.0209999999999999</c:v>
                </c:pt>
                <c:pt idx="1261">
                  <c:v>1.022</c:v>
                </c:pt>
                <c:pt idx="1262">
                  <c:v>1.0225</c:v>
                </c:pt>
                <c:pt idx="1263">
                  <c:v>1.0229999999999999</c:v>
                </c:pt>
                <c:pt idx="1264">
                  <c:v>1.0235000000000001</c:v>
                </c:pt>
                <c:pt idx="1265">
                  <c:v>1.0245</c:v>
                </c:pt>
                <c:pt idx="1266">
                  <c:v>1.0249999999999999</c:v>
                </c:pt>
                <c:pt idx="1267">
                  <c:v>1.026</c:v>
                </c:pt>
                <c:pt idx="1268">
                  <c:v>1.0269999999999999</c:v>
                </c:pt>
                <c:pt idx="1269">
                  <c:v>1.028</c:v>
                </c:pt>
                <c:pt idx="1270">
                  <c:v>1.0285</c:v>
                </c:pt>
                <c:pt idx="1271">
                  <c:v>1.0295000000000001</c:v>
                </c:pt>
                <c:pt idx="1272">
                  <c:v>1.03</c:v>
                </c:pt>
                <c:pt idx="1273">
                  <c:v>1.0309999999999999</c:v>
                </c:pt>
                <c:pt idx="1274">
                  <c:v>1.0315000000000001</c:v>
                </c:pt>
                <c:pt idx="1275">
                  <c:v>1.032</c:v>
                </c:pt>
                <c:pt idx="1276">
                  <c:v>1.0329999999999999</c:v>
                </c:pt>
                <c:pt idx="1277">
                  <c:v>1.034</c:v>
                </c:pt>
                <c:pt idx="1278">
                  <c:v>1.0345</c:v>
                </c:pt>
                <c:pt idx="1279">
                  <c:v>1.0349999999999999</c:v>
                </c:pt>
                <c:pt idx="1280">
                  <c:v>1.036</c:v>
                </c:pt>
                <c:pt idx="1281">
                  <c:v>1.0369999999999999</c:v>
                </c:pt>
                <c:pt idx="1282">
                  <c:v>1.038</c:v>
                </c:pt>
                <c:pt idx="1283">
                  <c:v>1.0389999999999999</c:v>
                </c:pt>
                <c:pt idx="1284">
                  <c:v>1.0395000000000001</c:v>
                </c:pt>
                <c:pt idx="1285">
                  <c:v>1.04</c:v>
                </c:pt>
                <c:pt idx="1286">
                  <c:v>1.0409999999999999</c:v>
                </c:pt>
                <c:pt idx="1287">
                  <c:v>1.0415000000000001</c:v>
                </c:pt>
                <c:pt idx="1288">
                  <c:v>1.042</c:v>
                </c:pt>
                <c:pt idx="1289">
                  <c:v>1.0429999999999999</c:v>
                </c:pt>
                <c:pt idx="1290">
                  <c:v>1.0435000000000001</c:v>
                </c:pt>
                <c:pt idx="1291">
                  <c:v>1.044</c:v>
                </c:pt>
                <c:pt idx="1292">
                  <c:v>1.0449999999999999</c:v>
                </c:pt>
                <c:pt idx="1293">
                  <c:v>1.046</c:v>
                </c:pt>
                <c:pt idx="1294">
                  <c:v>1.0469999999999999</c:v>
                </c:pt>
                <c:pt idx="1295">
                  <c:v>1.0475000000000001</c:v>
                </c:pt>
                <c:pt idx="1296">
                  <c:v>1.0485</c:v>
                </c:pt>
                <c:pt idx="1297">
                  <c:v>1.0495000000000001</c:v>
                </c:pt>
                <c:pt idx="1298">
                  <c:v>1.05</c:v>
                </c:pt>
                <c:pt idx="1299">
                  <c:v>1.0509999999999999</c:v>
                </c:pt>
                <c:pt idx="1300">
                  <c:v>1.0515000000000001</c:v>
                </c:pt>
                <c:pt idx="1301">
                  <c:v>1.052</c:v>
                </c:pt>
                <c:pt idx="1302">
                  <c:v>1.0529999999999999</c:v>
                </c:pt>
                <c:pt idx="1303">
                  <c:v>1.054</c:v>
                </c:pt>
                <c:pt idx="1304">
                  <c:v>1.0545</c:v>
                </c:pt>
                <c:pt idx="1305">
                  <c:v>1.0549999999999999</c:v>
                </c:pt>
                <c:pt idx="1306">
                  <c:v>1.056</c:v>
                </c:pt>
                <c:pt idx="1307">
                  <c:v>1.0569999999999999</c:v>
                </c:pt>
                <c:pt idx="1308">
                  <c:v>1.0580000000000001</c:v>
                </c:pt>
                <c:pt idx="1309">
                  <c:v>1.0589999999999999</c:v>
                </c:pt>
                <c:pt idx="1310">
                  <c:v>1.06</c:v>
                </c:pt>
                <c:pt idx="1311">
                  <c:v>1.0609999999999999</c:v>
                </c:pt>
                <c:pt idx="1312">
                  <c:v>1.0615000000000001</c:v>
                </c:pt>
                <c:pt idx="1313">
                  <c:v>1.0625</c:v>
                </c:pt>
                <c:pt idx="1314">
                  <c:v>1.0629999999999999</c:v>
                </c:pt>
                <c:pt idx="1315">
                  <c:v>1.0634999999999999</c:v>
                </c:pt>
                <c:pt idx="1316">
                  <c:v>1.0645</c:v>
                </c:pt>
                <c:pt idx="1317">
                  <c:v>1.0649999999999999</c:v>
                </c:pt>
                <c:pt idx="1318">
                  <c:v>1.0660000000000001</c:v>
                </c:pt>
                <c:pt idx="1319">
                  <c:v>1.0669999999999999</c:v>
                </c:pt>
                <c:pt idx="1320">
                  <c:v>1.0680000000000001</c:v>
                </c:pt>
                <c:pt idx="1321">
                  <c:v>1.0685</c:v>
                </c:pt>
                <c:pt idx="1322">
                  <c:v>1.0694999999999999</c:v>
                </c:pt>
                <c:pt idx="1323">
                  <c:v>1.0705</c:v>
                </c:pt>
                <c:pt idx="1324">
                  <c:v>1.071</c:v>
                </c:pt>
                <c:pt idx="1325">
                  <c:v>1.0720000000000001</c:v>
                </c:pt>
                <c:pt idx="1326">
                  <c:v>1.073</c:v>
                </c:pt>
                <c:pt idx="1327">
                  <c:v>1.0740000000000001</c:v>
                </c:pt>
                <c:pt idx="1328">
                  <c:v>1.075</c:v>
                </c:pt>
                <c:pt idx="1329">
                  <c:v>1.0760000000000001</c:v>
                </c:pt>
                <c:pt idx="1330">
                  <c:v>1.0765</c:v>
                </c:pt>
                <c:pt idx="1331">
                  <c:v>1.0774999999999999</c:v>
                </c:pt>
                <c:pt idx="1332">
                  <c:v>1.0785</c:v>
                </c:pt>
                <c:pt idx="1333">
                  <c:v>1.079</c:v>
                </c:pt>
                <c:pt idx="1334">
                  <c:v>1.08</c:v>
                </c:pt>
                <c:pt idx="1335">
                  <c:v>1.081</c:v>
                </c:pt>
                <c:pt idx="1336">
                  <c:v>1.0820000000000001</c:v>
                </c:pt>
                <c:pt idx="1337">
                  <c:v>1.0825</c:v>
                </c:pt>
                <c:pt idx="1338">
                  <c:v>1.083</c:v>
                </c:pt>
                <c:pt idx="1339">
                  <c:v>1.0840000000000001</c:v>
                </c:pt>
                <c:pt idx="1340">
                  <c:v>1.085</c:v>
                </c:pt>
                <c:pt idx="1341">
                  <c:v>1.0860000000000001</c:v>
                </c:pt>
                <c:pt idx="1342">
                  <c:v>1.087</c:v>
                </c:pt>
                <c:pt idx="1343">
                  <c:v>1.0874999999999999</c:v>
                </c:pt>
                <c:pt idx="1344">
                  <c:v>1.0885</c:v>
                </c:pt>
                <c:pt idx="1345">
                  <c:v>1.0894999999999999</c:v>
                </c:pt>
                <c:pt idx="1346">
                  <c:v>1.0905</c:v>
                </c:pt>
                <c:pt idx="1347">
                  <c:v>1.091</c:v>
                </c:pt>
                <c:pt idx="1348">
                  <c:v>1.0920000000000001</c:v>
                </c:pt>
                <c:pt idx="1349">
                  <c:v>1.0925</c:v>
                </c:pt>
                <c:pt idx="1350">
                  <c:v>1.0934999999999999</c:v>
                </c:pt>
                <c:pt idx="1351">
                  <c:v>1.0940000000000001</c:v>
                </c:pt>
                <c:pt idx="1352">
                  <c:v>1.095</c:v>
                </c:pt>
                <c:pt idx="1353">
                  <c:v>1.0960000000000001</c:v>
                </c:pt>
                <c:pt idx="1354">
                  <c:v>1.097</c:v>
                </c:pt>
                <c:pt idx="1355">
                  <c:v>1.0974999999999999</c:v>
                </c:pt>
                <c:pt idx="1356">
                  <c:v>1.0985</c:v>
                </c:pt>
                <c:pt idx="1357">
                  <c:v>1.0994999999999999</c:v>
                </c:pt>
                <c:pt idx="1358">
                  <c:v>1.1000000000000001</c:v>
                </c:pt>
                <c:pt idx="1359">
                  <c:v>1.101</c:v>
                </c:pt>
                <c:pt idx="1360">
                  <c:v>1.1020000000000001</c:v>
                </c:pt>
                <c:pt idx="1361">
                  <c:v>1.103</c:v>
                </c:pt>
                <c:pt idx="1362">
                  <c:v>1.1040000000000001</c:v>
                </c:pt>
                <c:pt idx="1363">
                  <c:v>1.105</c:v>
                </c:pt>
                <c:pt idx="1364">
                  <c:v>1.1060000000000001</c:v>
                </c:pt>
                <c:pt idx="1365">
                  <c:v>1.1065</c:v>
                </c:pt>
                <c:pt idx="1366">
                  <c:v>1.1074999999999999</c:v>
                </c:pt>
                <c:pt idx="1367">
                  <c:v>1.1085</c:v>
                </c:pt>
                <c:pt idx="1368">
                  <c:v>1.1094999999999999</c:v>
                </c:pt>
                <c:pt idx="1369">
                  <c:v>1.1100000000000001</c:v>
                </c:pt>
                <c:pt idx="1370">
                  <c:v>1.1105</c:v>
                </c:pt>
                <c:pt idx="1371">
                  <c:v>1.1114999999999999</c:v>
                </c:pt>
                <c:pt idx="1372">
                  <c:v>1.1125</c:v>
                </c:pt>
                <c:pt idx="1373">
                  <c:v>1.1134999999999999</c:v>
                </c:pt>
                <c:pt idx="1374">
                  <c:v>1.1140000000000001</c:v>
                </c:pt>
                <c:pt idx="1375">
                  <c:v>1.115</c:v>
                </c:pt>
                <c:pt idx="1376">
                  <c:v>1.1154999999999999</c:v>
                </c:pt>
                <c:pt idx="1377">
                  <c:v>1.1165</c:v>
                </c:pt>
                <c:pt idx="1378">
                  <c:v>1.1174999999999999</c:v>
                </c:pt>
                <c:pt idx="1379">
                  <c:v>1.1185</c:v>
                </c:pt>
                <c:pt idx="1380">
                  <c:v>1.1194999999999999</c:v>
                </c:pt>
                <c:pt idx="1381">
                  <c:v>1.1200000000000001</c:v>
                </c:pt>
                <c:pt idx="1382">
                  <c:v>1.121</c:v>
                </c:pt>
                <c:pt idx="1383">
                  <c:v>1.1214999999999999</c:v>
                </c:pt>
                <c:pt idx="1384">
                  <c:v>1.1220000000000001</c:v>
                </c:pt>
                <c:pt idx="1385">
                  <c:v>1.123</c:v>
                </c:pt>
                <c:pt idx="1386">
                  <c:v>1.1240000000000001</c:v>
                </c:pt>
                <c:pt idx="1387">
                  <c:v>1.1245000000000001</c:v>
                </c:pt>
                <c:pt idx="1388">
                  <c:v>1.1254999999999999</c:v>
                </c:pt>
                <c:pt idx="1389">
                  <c:v>1.1265000000000001</c:v>
                </c:pt>
                <c:pt idx="1390">
                  <c:v>1.1274999999999999</c:v>
                </c:pt>
                <c:pt idx="1391">
                  <c:v>1.1285000000000001</c:v>
                </c:pt>
                <c:pt idx="1392">
                  <c:v>1.129</c:v>
                </c:pt>
                <c:pt idx="1393">
                  <c:v>1.1299999999999999</c:v>
                </c:pt>
                <c:pt idx="1394">
                  <c:v>1.1305000000000001</c:v>
                </c:pt>
                <c:pt idx="1395">
                  <c:v>1.1315</c:v>
                </c:pt>
                <c:pt idx="1396">
                  <c:v>1.1325000000000001</c:v>
                </c:pt>
                <c:pt idx="1397">
                  <c:v>1.1335</c:v>
                </c:pt>
                <c:pt idx="1398">
                  <c:v>1.1339999999999999</c:v>
                </c:pt>
                <c:pt idx="1399">
                  <c:v>1.135</c:v>
                </c:pt>
                <c:pt idx="1400">
                  <c:v>1.1359999999999999</c:v>
                </c:pt>
                <c:pt idx="1401">
                  <c:v>1.137</c:v>
                </c:pt>
                <c:pt idx="1402">
                  <c:v>1.1379999999999999</c:v>
                </c:pt>
                <c:pt idx="1403">
                  <c:v>1.1385000000000001</c:v>
                </c:pt>
                <c:pt idx="1404">
                  <c:v>1.1395</c:v>
                </c:pt>
                <c:pt idx="1405">
                  <c:v>1.1405000000000001</c:v>
                </c:pt>
                <c:pt idx="1406">
                  <c:v>1.141</c:v>
                </c:pt>
                <c:pt idx="1407">
                  <c:v>1.1415</c:v>
                </c:pt>
                <c:pt idx="1408">
                  <c:v>1.1425000000000001</c:v>
                </c:pt>
                <c:pt idx="1409">
                  <c:v>1.1435</c:v>
                </c:pt>
                <c:pt idx="1410">
                  <c:v>1.1445000000000001</c:v>
                </c:pt>
                <c:pt idx="1411">
                  <c:v>1.1455</c:v>
                </c:pt>
                <c:pt idx="1412">
                  <c:v>1.1465000000000001</c:v>
                </c:pt>
                <c:pt idx="1413">
                  <c:v>1.147</c:v>
                </c:pt>
                <c:pt idx="1414">
                  <c:v>1.1479999999999999</c:v>
                </c:pt>
                <c:pt idx="1415">
                  <c:v>1.149</c:v>
                </c:pt>
                <c:pt idx="1416">
                  <c:v>1.1499999999999999</c:v>
                </c:pt>
                <c:pt idx="1417">
                  <c:v>1.1505000000000001</c:v>
                </c:pt>
                <c:pt idx="1418">
                  <c:v>1.1515</c:v>
                </c:pt>
                <c:pt idx="1419">
                  <c:v>1.1525000000000001</c:v>
                </c:pt>
                <c:pt idx="1420">
                  <c:v>1.1535</c:v>
                </c:pt>
                <c:pt idx="1421">
                  <c:v>1.1539999999999999</c:v>
                </c:pt>
                <c:pt idx="1422">
                  <c:v>1.155</c:v>
                </c:pt>
                <c:pt idx="1423">
                  <c:v>1.1559999999999999</c:v>
                </c:pt>
                <c:pt idx="1424">
                  <c:v>1.157</c:v>
                </c:pt>
                <c:pt idx="1425">
                  <c:v>1.1579999999999999</c:v>
                </c:pt>
                <c:pt idx="1426">
                  <c:v>1.159</c:v>
                </c:pt>
                <c:pt idx="1427">
                  <c:v>1.1595</c:v>
                </c:pt>
                <c:pt idx="1428">
                  <c:v>1.1605000000000001</c:v>
                </c:pt>
                <c:pt idx="1429">
                  <c:v>1.1615</c:v>
                </c:pt>
                <c:pt idx="1430">
                  <c:v>1.1619999999999999</c:v>
                </c:pt>
                <c:pt idx="1431">
                  <c:v>1.163</c:v>
                </c:pt>
                <c:pt idx="1432">
                  <c:v>1.1635</c:v>
                </c:pt>
                <c:pt idx="1433">
                  <c:v>1.1645000000000001</c:v>
                </c:pt>
                <c:pt idx="1434">
                  <c:v>1.1659999999999999</c:v>
                </c:pt>
                <c:pt idx="1435">
                  <c:v>1.167</c:v>
                </c:pt>
                <c:pt idx="1436">
                  <c:v>1.1679999999999999</c:v>
                </c:pt>
                <c:pt idx="1437">
                  <c:v>1.169</c:v>
                </c:pt>
                <c:pt idx="1438">
                  <c:v>1.1695</c:v>
                </c:pt>
                <c:pt idx="1439">
                  <c:v>1.17</c:v>
                </c:pt>
                <c:pt idx="1440">
                  <c:v>1.171</c:v>
                </c:pt>
                <c:pt idx="1441">
                  <c:v>1.1719999999999999</c:v>
                </c:pt>
                <c:pt idx="1442">
                  <c:v>1.173</c:v>
                </c:pt>
                <c:pt idx="1443">
                  <c:v>1.1739999999999999</c:v>
                </c:pt>
                <c:pt idx="1444">
                  <c:v>1.175</c:v>
                </c:pt>
                <c:pt idx="1445">
                  <c:v>1.1759999999999999</c:v>
                </c:pt>
                <c:pt idx="1446">
                  <c:v>1.177</c:v>
                </c:pt>
                <c:pt idx="1447">
                  <c:v>1.1779999999999999</c:v>
                </c:pt>
                <c:pt idx="1448">
                  <c:v>1.179</c:v>
                </c:pt>
                <c:pt idx="1449">
                  <c:v>1.18</c:v>
                </c:pt>
                <c:pt idx="1450">
                  <c:v>1.181</c:v>
                </c:pt>
                <c:pt idx="1451">
                  <c:v>1.1815</c:v>
                </c:pt>
                <c:pt idx="1452">
                  <c:v>1.1825000000000001</c:v>
                </c:pt>
                <c:pt idx="1453">
                  <c:v>1.1835</c:v>
                </c:pt>
                <c:pt idx="1454">
                  <c:v>1.1845000000000001</c:v>
                </c:pt>
                <c:pt idx="1455">
                  <c:v>1.1859999999999999</c:v>
                </c:pt>
                <c:pt idx="1456">
                  <c:v>1.1865000000000001</c:v>
                </c:pt>
                <c:pt idx="1457">
                  <c:v>1.1875</c:v>
                </c:pt>
                <c:pt idx="1458">
                  <c:v>1.1884999999999999</c:v>
                </c:pt>
                <c:pt idx="1459">
                  <c:v>1.1895</c:v>
                </c:pt>
                <c:pt idx="1460">
                  <c:v>1.1904999999999999</c:v>
                </c:pt>
                <c:pt idx="1461">
                  <c:v>1.1915</c:v>
                </c:pt>
                <c:pt idx="1462">
                  <c:v>1.1924999999999999</c:v>
                </c:pt>
                <c:pt idx="1463">
                  <c:v>1.1935</c:v>
                </c:pt>
                <c:pt idx="1464">
                  <c:v>1.1944999999999999</c:v>
                </c:pt>
                <c:pt idx="1465">
                  <c:v>1.1955</c:v>
                </c:pt>
                <c:pt idx="1466">
                  <c:v>1.1975</c:v>
                </c:pt>
                <c:pt idx="1467">
                  <c:v>1.1984999999999999</c:v>
                </c:pt>
                <c:pt idx="1468">
                  <c:v>1.2</c:v>
                </c:pt>
                <c:pt idx="1469">
                  <c:v>1.2015</c:v>
                </c:pt>
                <c:pt idx="1470">
                  <c:v>1.2030000000000001</c:v>
                </c:pt>
                <c:pt idx="1471">
                  <c:v>1.2044999999999999</c:v>
                </c:pt>
                <c:pt idx="1472">
                  <c:v>1.206</c:v>
                </c:pt>
                <c:pt idx="1473">
                  <c:v>1.208</c:v>
                </c:pt>
                <c:pt idx="1474">
                  <c:v>1.2095</c:v>
                </c:pt>
                <c:pt idx="1475">
                  <c:v>1.2110000000000001</c:v>
                </c:pt>
                <c:pt idx="1476">
                  <c:v>1.2124999999999999</c:v>
                </c:pt>
                <c:pt idx="1477">
                  <c:v>1.214</c:v>
                </c:pt>
                <c:pt idx="1478">
                  <c:v>1.216</c:v>
                </c:pt>
                <c:pt idx="1479">
                  <c:v>1.2184999999999999</c:v>
                </c:pt>
                <c:pt idx="1480">
                  <c:v>1.22</c:v>
                </c:pt>
                <c:pt idx="1481">
                  <c:v>1.2224999999999999</c:v>
                </c:pt>
                <c:pt idx="1482">
                  <c:v>1.2250000000000001</c:v>
                </c:pt>
                <c:pt idx="1483">
                  <c:v>1.2284999999999999</c:v>
                </c:pt>
                <c:pt idx="1484">
                  <c:v>1.2335</c:v>
                </c:pt>
                <c:pt idx="1485">
                  <c:v>1.24</c:v>
                </c:pt>
                <c:pt idx="1486">
                  <c:v>1.2470000000000001</c:v>
                </c:pt>
                <c:pt idx="1487">
                  <c:v>1.2649999999999999</c:v>
                </c:pt>
                <c:pt idx="1488">
                  <c:v>1.3065</c:v>
                </c:pt>
                <c:pt idx="1489">
                  <c:v>1.3245</c:v>
                </c:pt>
                <c:pt idx="1490">
                  <c:v>1.3314999999999999</c:v>
                </c:pt>
                <c:pt idx="1491">
                  <c:v>1.3360000000000001</c:v>
                </c:pt>
                <c:pt idx="1492">
                  <c:v>1.339</c:v>
                </c:pt>
                <c:pt idx="1493">
                  <c:v>1.3420000000000001</c:v>
                </c:pt>
                <c:pt idx="1494">
                  <c:v>1.345</c:v>
                </c:pt>
                <c:pt idx="1495">
                  <c:v>1.347</c:v>
                </c:pt>
                <c:pt idx="1496">
                  <c:v>1.349</c:v>
                </c:pt>
                <c:pt idx="1497">
                  <c:v>1.351</c:v>
                </c:pt>
                <c:pt idx="1498">
                  <c:v>1.3534999999999999</c:v>
                </c:pt>
                <c:pt idx="1499">
                  <c:v>1.355</c:v>
                </c:pt>
                <c:pt idx="1500">
                  <c:v>1.3565</c:v>
                </c:pt>
                <c:pt idx="1501">
                  <c:v>1.3580000000000001</c:v>
                </c:pt>
                <c:pt idx="1502">
                  <c:v>1.3594999999999999</c:v>
                </c:pt>
                <c:pt idx="1503">
                  <c:v>1.361</c:v>
                </c:pt>
                <c:pt idx="1504">
                  <c:v>1.3634999999999999</c:v>
                </c:pt>
                <c:pt idx="1505">
                  <c:v>1.365</c:v>
                </c:pt>
                <c:pt idx="1506">
                  <c:v>1.367</c:v>
                </c:pt>
                <c:pt idx="1507">
                  <c:v>1.3680000000000001</c:v>
                </c:pt>
                <c:pt idx="1508">
                  <c:v>1.37</c:v>
                </c:pt>
                <c:pt idx="1509">
                  <c:v>1.371</c:v>
                </c:pt>
                <c:pt idx="1510">
                  <c:v>1.373</c:v>
                </c:pt>
                <c:pt idx="1511">
                  <c:v>1.3745000000000001</c:v>
                </c:pt>
                <c:pt idx="1512">
                  <c:v>1.3759999999999999</c:v>
                </c:pt>
                <c:pt idx="1513">
                  <c:v>1.377</c:v>
                </c:pt>
                <c:pt idx="1514">
                  <c:v>1.3785000000000001</c:v>
                </c:pt>
                <c:pt idx="1515">
                  <c:v>1.3794999999999999</c:v>
                </c:pt>
                <c:pt idx="1516">
                  <c:v>1.3815</c:v>
                </c:pt>
                <c:pt idx="1517">
                  <c:v>1.383</c:v>
                </c:pt>
                <c:pt idx="1518">
                  <c:v>1.385</c:v>
                </c:pt>
                <c:pt idx="1519">
                  <c:v>1.3859999999999999</c:v>
                </c:pt>
                <c:pt idx="1520">
                  <c:v>1.387</c:v>
                </c:pt>
                <c:pt idx="1521">
                  <c:v>1.3879999999999999</c:v>
                </c:pt>
                <c:pt idx="1522">
                  <c:v>1.3895</c:v>
                </c:pt>
                <c:pt idx="1523">
                  <c:v>1.391</c:v>
                </c:pt>
                <c:pt idx="1524">
                  <c:v>1.3919999999999999</c:v>
                </c:pt>
                <c:pt idx="1525">
                  <c:v>1.3939999999999999</c:v>
                </c:pt>
                <c:pt idx="1526">
                  <c:v>1.395</c:v>
                </c:pt>
                <c:pt idx="1527">
                  <c:v>1.3959999999999999</c:v>
                </c:pt>
                <c:pt idx="1528">
                  <c:v>1.397</c:v>
                </c:pt>
                <c:pt idx="1529">
                  <c:v>1.3985000000000001</c:v>
                </c:pt>
                <c:pt idx="1530">
                  <c:v>1.3995</c:v>
                </c:pt>
                <c:pt idx="1531">
                  <c:v>1.401</c:v>
                </c:pt>
                <c:pt idx="1532">
                  <c:v>1.4025000000000001</c:v>
                </c:pt>
                <c:pt idx="1533">
                  <c:v>1.4039999999999999</c:v>
                </c:pt>
                <c:pt idx="1534">
                  <c:v>1.405</c:v>
                </c:pt>
                <c:pt idx="1535">
                  <c:v>1.4059999999999999</c:v>
                </c:pt>
                <c:pt idx="1536">
                  <c:v>1.407</c:v>
                </c:pt>
                <c:pt idx="1537">
                  <c:v>1.4085000000000001</c:v>
                </c:pt>
                <c:pt idx="1538">
                  <c:v>1.4095</c:v>
                </c:pt>
                <c:pt idx="1539">
                  <c:v>1.411</c:v>
                </c:pt>
                <c:pt idx="1540">
                  <c:v>1.4119999999999999</c:v>
                </c:pt>
                <c:pt idx="1541">
                  <c:v>1.4135</c:v>
                </c:pt>
                <c:pt idx="1542">
                  <c:v>1.415</c:v>
                </c:pt>
                <c:pt idx="1543">
                  <c:v>1.4159999999999999</c:v>
                </c:pt>
                <c:pt idx="1544">
                  <c:v>1.417</c:v>
                </c:pt>
                <c:pt idx="1545">
                  <c:v>1.4175</c:v>
                </c:pt>
                <c:pt idx="1546">
                  <c:v>1.4195</c:v>
                </c:pt>
                <c:pt idx="1547">
                  <c:v>1.4205000000000001</c:v>
                </c:pt>
                <c:pt idx="1548">
                  <c:v>1.4215</c:v>
                </c:pt>
                <c:pt idx="1549">
                  <c:v>1.423</c:v>
                </c:pt>
                <c:pt idx="1550">
                  <c:v>1.4239999999999999</c:v>
                </c:pt>
                <c:pt idx="1551">
                  <c:v>1.425</c:v>
                </c:pt>
                <c:pt idx="1552">
                  <c:v>1.4259999999999999</c:v>
                </c:pt>
                <c:pt idx="1553">
                  <c:v>1.427</c:v>
                </c:pt>
                <c:pt idx="1554">
                  <c:v>1.4279999999999999</c:v>
                </c:pt>
                <c:pt idx="1555">
                  <c:v>1.429</c:v>
                </c:pt>
                <c:pt idx="1556">
                  <c:v>1.43</c:v>
                </c:pt>
                <c:pt idx="1557">
                  <c:v>1.431</c:v>
                </c:pt>
                <c:pt idx="1558">
                  <c:v>1.4330000000000001</c:v>
                </c:pt>
                <c:pt idx="1559">
                  <c:v>1.4339999999999999</c:v>
                </c:pt>
                <c:pt idx="1560">
                  <c:v>1.4350000000000001</c:v>
                </c:pt>
                <c:pt idx="1561">
                  <c:v>1.4359999999999999</c:v>
                </c:pt>
                <c:pt idx="1562">
                  <c:v>1.4370000000000001</c:v>
                </c:pt>
                <c:pt idx="1563">
                  <c:v>1.4384999999999999</c:v>
                </c:pt>
                <c:pt idx="1564">
                  <c:v>1.4395</c:v>
                </c:pt>
                <c:pt idx="1565">
                  <c:v>1.4404999999999999</c:v>
                </c:pt>
                <c:pt idx="1566">
                  <c:v>1.4415</c:v>
                </c:pt>
                <c:pt idx="1567">
                  <c:v>1.4430000000000001</c:v>
                </c:pt>
                <c:pt idx="1568">
                  <c:v>1.444</c:v>
                </c:pt>
                <c:pt idx="1569">
                  <c:v>1.4455</c:v>
                </c:pt>
                <c:pt idx="1570">
                  <c:v>1.4464999999999999</c:v>
                </c:pt>
                <c:pt idx="1571">
                  <c:v>1.4470000000000001</c:v>
                </c:pt>
                <c:pt idx="1572">
                  <c:v>1.4484999999999999</c:v>
                </c:pt>
                <c:pt idx="1573">
                  <c:v>1.4495</c:v>
                </c:pt>
                <c:pt idx="1574">
                  <c:v>1.4504999999999999</c:v>
                </c:pt>
                <c:pt idx="1575">
                  <c:v>1.452</c:v>
                </c:pt>
                <c:pt idx="1576">
                  <c:v>1.4530000000000001</c:v>
                </c:pt>
                <c:pt idx="1577">
                  <c:v>1.454</c:v>
                </c:pt>
                <c:pt idx="1578">
                  <c:v>1.4550000000000001</c:v>
                </c:pt>
                <c:pt idx="1579">
                  <c:v>1.4564999999999999</c:v>
                </c:pt>
                <c:pt idx="1580">
                  <c:v>1.4575</c:v>
                </c:pt>
                <c:pt idx="1581">
                  <c:v>1.4584999999999999</c:v>
                </c:pt>
                <c:pt idx="1582">
                  <c:v>1.4595</c:v>
                </c:pt>
                <c:pt idx="1583">
                  <c:v>1.4604999999999999</c:v>
                </c:pt>
                <c:pt idx="1584">
                  <c:v>1.4615</c:v>
                </c:pt>
                <c:pt idx="1585">
                  <c:v>1.4630000000000001</c:v>
                </c:pt>
                <c:pt idx="1586">
                  <c:v>1.464</c:v>
                </c:pt>
                <c:pt idx="1587">
                  <c:v>1.4650000000000001</c:v>
                </c:pt>
                <c:pt idx="1588">
                  <c:v>1.466</c:v>
                </c:pt>
                <c:pt idx="1589">
                  <c:v>1.4670000000000001</c:v>
                </c:pt>
                <c:pt idx="1590">
                  <c:v>1.4684999999999999</c:v>
                </c:pt>
                <c:pt idx="1591">
                  <c:v>1.4695</c:v>
                </c:pt>
                <c:pt idx="1592">
                  <c:v>1.47</c:v>
                </c:pt>
                <c:pt idx="1593">
                  <c:v>1.4710000000000001</c:v>
                </c:pt>
                <c:pt idx="1594">
                  <c:v>1.472</c:v>
                </c:pt>
                <c:pt idx="1595">
                  <c:v>1.4735</c:v>
                </c:pt>
                <c:pt idx="1596">
                  <c:v>1.4750000000000001</c:v>
                </c:pt>
                <c:pt idx="1597">
                  <c:v>1.476</c:v>
                </c:pt>
                <c:pt idx="1598">
                  <c:v>1.4764999999999999</c:v>
                </c:pt>
                <c:pt idx="1599">
                  <c:v>1.4775</c:v>
                </c:pt>
                <c:pt idx="1600">
                  <c:v>1.4784999999999999</c:v>
                </c:pt>
                <c:pt idx="1601">
                  <c:v>1.4795</c:v>
                </c:pt>
                <c:pt idx="1602">
                  <c:v>1.4804999999999999</c:v>
                </c:pt>
                <c:pt idx="1603">
                  <c:v>1.4815</c:v>
                </c:pt>
                <c:pt idx="1604">
                  <c:v>1.4830000000000001</c:v>
                </c:pt>
                <c:pt idx="1605">
                  <c:v>1.484</c:v>
                </c:pt>
                <c:pt idx="1606">
                  <c:v>1.4850000000000001</c:v>
                </c:pt>
                <c:pt idx="1607">
                  <c:v>1.486</c:v>
                </c:pt>
                <c:pt idx="1608">
                  <c:v>1.4870000000000001</c:v>
                </c:pt>
                <c:pt idx="1609">
                  <c:v>1.488</c:v>
                </c:pt>
                <c:pt idx="1610">
                  <c:v>1.4890000000000001</c:v>
                </c:pt>
                <c:pt idx="1611">
                  <c:v>1.49</c:v>
                </c:pt>
                <c:pt idx="1612">
                  <c:v>1.4910000000000001</c:v>
                </c:pt>
                <c:pt idx="1613">
                  <c:v>1.4930000000000001</c:v>
                </c:pt>
                <c:pt idx="1614">
                  <c:v>1.494</c:v>
                </c:pt>
                <c:pt idx="1615">
                  <c:v>1.4950000000000001</c:v>
                </c:pt>
                <c:pt idx="1616">
                  <c:v>1.496</c:v>
                </c:pt>
                <c:pt idx="1617">
                  <c:v>1.4964999999999999</c:v>
                </c:pt>
                <c:pt idx="1618">
                  <c:v>1.4975000000000001</c:v>
                </c:pt>
                <c:pt idx="1619">
                  <c:v>1.4984999999999999</c:v>
                </c:pt>
                <c:pt idx="1620">
                  <c:v>1.4995000000000001</c:v>
                </c:pt>
                <c:pt idx="1621">
                  <c:v>1.5004999999999999</c:v>
                </c:pt>
                <c:pt idx="1622">
                  <c:v>1.5015000000000001</c:v>
                </c:pt>
                <c:pt idx="1623">
                  <c:v>1.5029999999999999</c:v>
                </c:pt>
                <c:pt idx="1624">
                  <c:v>1.504</c:v>
                </c:pt>
                <c:pt idx="1625">
                  <c:v>1.5055000000000001</c:v>
                </c:pt>
                <c:pt idx="1626">
                  <c:v>1.5065</c:v>
                </c:pt>
                <c:pt idx="1627">
                  <c:v>1.5075000000000001</c:v>
                </c:pt>
                <c:pt idx="1628">
                  <c:v>1.508</c:v>
                </c:pt>
                <c:pt idx="1629">
                  <c:v>1.5089999999999999</c:v>
                </c:pt>
                <c:pt idx="1630">
                  <c:v>1.51</c:v>
                </c:pt>
                <c:pt idx="1631">
                  <c:v>1.5109999999999999</c:v>
                </c:pt>
                <c:pt idx="1632">
                  <c:v>1.512</c:v>
                </c:pt>
                <c:pt idx="1633">
                  <c:v>1.5135000000000001</c:v>
                </c:pt>
                <c:pt idx="1634">
                  <c:v>1.5149999999999999</c:v>
                </c:pt>
                <c:pt idx="1635">
                  <c:v>1.516</c:v>
                </c:pt>
                <c:pt idx="1636">
                  <c:v>1.5165</c:v>
                </c:pt>
                <c:pt idx="1637">
                  <c:v>1.5175000000000001</c:v>
                </c:pt>
                <c:pt idx="1638">
                  <c:v>1.5185</c:v>
                </c:pt>
                <c:pt idx="1639">
                  <c:v>1.5195000000000001</c:v>
                </c:pt>
                <c:pt idx="1640">
                  <c:v>1.5205</c:v>
                </c:pt>
                <c:pt idx="1641">
                  <c:v>1.5215000000000001</c:v>
                </c:pt>
                <c:pt idx="1642">
                  <c:v>1.5229999999999999</c:v>
                </c:pt>
                <c:pt idx="1643">
                  <c:v>1.524</c:v>
                </c:pt>
                <c:pt idx="1644">
                  <c:v>1.5249999999999999</c:v>
                </c:pt>
                <c:pt idx="1645">
                  <c:v>1.526</c:v>
                </c:pt>
                <c:pt idx="1646">
                  <c:v>1.5269999999999999</c:v>
                </c:pt>
                <c:pt idx="1647">
                  <c:v>1.528</c:v>
                </c:pt>
                <c:pt idx="1648">
                  <c:v>1.5289999999999999</c:v>
                </c:pt>
                <c:pt idx="1649">
                  <c:v>1.53</c:v>
                </c:pt>
                <c:pt idx="1650">
                  <c:v>1.5309999999999999</c:v>
                </c:pt>
                <c:pt idx="1651">
                  <c:v>1.532</c:v>
                </c:pt>
                <c:pt idx="1652">
                  <c:v>1.5335000000000001</c:v>
                </c:pt>
                <c:pt idx="1653">
                  <c:v>1.5345</c:v>
                </c:pt>
                <c:pt idx="1654">
                  <c:v>1.5355000000000001</c:v>
                </c:pt>
                <c:pt idx="1655">
                  <c:v>1.536</c:v>
                </c:pt>
                <c:pt idx="1656">
                  <c:v>1.5369999999999999</c:v>
                </c:pt>
                <c:pt idx="1657">
                  <c:v>1.538</c:v>
                </c:pt>
                <c:pt idx="1658">
                  <c:v>1.5385</c:v>
                </c:pt>
                <c:pt idx="1659">
                  <c:v>1.5395000000000001</c:v>
                </c:pt>
                <c:pt idx="1660">
                  <c:v>1.5409999999999999</c:v>
                </c:pt>
                <c:pt idx="1661">
                  <c:v>1.542</c:v>
                </c:pt>
                <c:pt idx="1662">
                  <c:v>1.544</c:v>
                </c:pt>
                <c:pt idx="1663">
                  <c:v>1.5449999999999999</c:v>
                </c:pt>
                <c:pt idx="1664">
                  <c:v>1.546</c:v>
                </c:pt>
                <c:pt idx="1665">
                  <c:v>1.5465</c:v>
                </c:pt>
                <c:pt idx="1666">
                  <c:v>1.5475000000000001</c:v>
                </c:pt>
                <c:pt idx="1667">
                  <c:v>1.5485</c:v>
                </c:pt>
                <c:pt idx="1668">
                  <c:v>1.5495000000000001</c:v>
                </c:pt>
                <c:pt idx="1669">
                  <c:v>1.55</c:v>
                </c:pt>
                <c:pt idx="1670">
                  <c:v>1.5509999999999999</c:v>
                </c:pt>
                <c:pt idx="1671">
                  <c:v>1.552</c:v>
                </c:pt>
                <c:pt idx="1672">
                  <c:v>1.5535000000000001</c:v>
                </c:pt>
                <c:pt idx="1673">
                  <c:v>1.5545</c:v>
                </c:pt>
                <c:pt idx="1674">
                  <c:v>1.5549999999999999</c:v>
                </c:pt>
                <c:pt idx="1675">
                  <c:v>1.556</c:v>
                </c:pt>
                <c:pt idx="1676">
                  <c:v>1.5575000000000001</c:v>
                </c:pt>
                <c:pt idx="1677">
                  <c:v>1.5585</c:v>
                </c:pt>
                <c:pt idx="1678">
                  <c:v>1.5595000000000001</c:v>
                </c:pt>
                <c:pt idx="1679">
                  <c:v>1.5609999999999999</c:v>
                </c:pt>
                <c:pt idx="1680">
                  <c:v>1.5620000000000001</c:v>
                </c:pt>
                <c:pt idx="1681">
                  <c:v>1.5629999999999999</c:v>
                </c:pt>
                <c:pt idx="1682">
                  <c:v>1.5649999999999999</c:v>
                </c:pt>
                <c:pt idx="1683">
                  <c:v>1.5660000000000001</c:v>
                </c:pt>
                <c:pt idx="1684">
                  <c:v>1.5665</c:v>
                </c:pt>
                <c:pt idx="1685">
                  <c:v>1.5674999999999999</c:v>
                </c:pt>
                <c:pt idx="1686">
                  <c:v>1.5685</c:v>
                </c:pt>
                <c:pt idx="1687">
                  <c:v>1.569</c:v>
                </c:pt>
                <c:pt idx="1688">
                  <c:v>1.57</c:v>
                </c:pt>
                <c:pt idx="1689">
                  <c:v>1.571</c:v>
                </c:pt>
                <c:pt idx="1690">
                  <c:v>1.5720000000000001</c:v>
                </c:pt>
                <c:pt idx="1691">
                  <c:v>1.573</c:v>
                </c:pt>
                <c:pt idx="1692">
                  <c:v>1.5745</c:v>
                </c:pt>
                <c:pt idx="1693">
                  <c:v>1.575</c:v>
                </c:pt>
                <c:pt idx="1694">
                  <c:v>1.5760000000000001</c:v>
                </c:pt>
                <c:pt idx="1695">
                  <c:v>1.577</c:v>
                </c:pt>
                <c:pt idx="1696">
                  <c:v>1.5774999999999999</c:v>
                </c:pt>
                <c:pt idx="1697">
                  <c:v>1.5785</c:v>
                </c:pt>
                <c:pt idx="1698">
                  <c:v>1.5794999999999999</c:v>
                </c:pt>
                <c:pt idx="1699">
                  <c:v>1.5805</c:v>
                </c:pt>
                <c:pt idx="1700">
                  <c:v>1.5814999999999999</c:v>
                </c:pt>
                <c:pt idx="1701">
                  <c:v>1.583</c:v>
                </c:pt>
                <c:pt idx="1702">
                  <c:v>1.5840000000000001</c:v>
                </c:pt>
                <c:pt idx="1703">
                  <c:v>1.585</c:v>
                </c:pt>
                <c:pt idx="1704">
                  <c:v>1.5860000000000001</c:v>
                </c:pt>
                <c:pt idx="1705">
                  <c:v>1.587</c:v>
                </c:pt>
                <c:pt idx="1706">
                  <c:v>1.5880000000000001</c:v>
                </c:pt>
                <c:pt idx="1707">
                  <c:v>1.5885</c:v>
                </c:pt>
                <c:pt idx="1708">
                  <c:v>1.5894999999999999</c:v>
                </c:pt>
                <c:pt idx="1709">
                  <c:v>1.5905</c:v>
                </c:pt>
                <c:pt idx="1710">
                  <c:v>1.591</c:v>
                </c:pt>
                <c:pt idx="1711">
                  <c:v>1.5925</c:v>
                </c:pt>
                <c:pt idx="1712">
                  <c:v>1.5934999999999999</c:v>
                </c:pt>
                <c:pt idx="1713">
                  <c:v>1.5945</c:v>
                </c:pt>
                <c:pt idx="1714">
                  <c:v>1.5960000000000001</c:v>
                </c:pt>
                <c:pt idx="1715">
                  <c:v>1.5965</c:v>
                </c:pt>
                <c:pt idx="1716">
                  <c:v>1.5974999999999999</c:v>
                </c:pt>
                <c:pt idx="1717">
                  <c:v>1.5980000000000001</c:v>
                </c:pt>
                <c:pt idx="1718">
                  <c:v>1.599</c:v>
                </c:pt>
                <c:pt idx="1719">
                  <c:v>1.5994999999999999</c:v>
                </c:pt>
                <c:pt idx="1720">
                  <c:v>1.601</c:v>
                </c:pt>
                <c:pt idx="1721">
                  <c:v>1.6020000000000001</c:v>
                </c:pt>
                <c:pt idx="1722">
                  <c:v>1.6034999999999999</c:v>
                </c:pt>
                <c:pt idx="1723">
                  <c:v>1.605</c:v>
                </c:pt>
                <c:pt idx="1724">
                  <c:v>1.6060000000000001</c:v>
                </c:pt>
                <c:pt idx="1725">
                  <c:v>1.607</c:v>
                </c:pt>
                <c:pt idx="1726">
                  <c:v>1.6080000000000001</c:v>
                </c:pt>
                <c:pt idx="1727">
                  <c:v>1.6085</c:v>
                </c:pt>
                <c:pt idx="1728">
                  <c:v>1.61</c:v>
                </c:pt>
                <c:pt idx="1729">
                  <c:v>1.611</c:v>
                </c:pt>
                <c:pt idx="1730">
                  <c:v>1.6120000000000001</c:v>
                </c:pt>
                <c:pt idx="1731">
                  <c:v>1.613</c:v>
                </c:pt>
                <c:pt idx="1732">
                  <c:v>1.6140000000000001</c:v>
                </c:pt>
                <c:pt idx="1733">
                  <c:v>1.615</c:v>
                </c:pt>
                <c:pt idx="1734">
                  <c:v>1.6160000000000001</c:v>
                </c:pt>
                <c:pt idx="1735">
                  <c:v>1.617</c:v>
                </c:pt>
                <c:pt idx="1736">
                  <c:v>1.6174999999999999</c:v>
                </c:pt>
                <c:pt idx="1737">
                  <c:v>1.6185</c:v>
                </c:pt>
                <c:pt idx="1738">
                  <c:v>1.6194999999999999</c:v>
                </c:pt>
                <c:pt idx="1739">
                  <c:v>1.6205000000000001</c:v>
                </c:pt>
                <c:pt idx="1740">
                  <c:v>1.6214999999999999</c:v>
                </c:pt>
                <c:pt idx="1741">
                  <c:v>1.623</c:v>
                </c:pt>
                <c:pt idx="1742">
                  <c:v>1.6240000000000001</c:v>
                </c:pt>
                <c:pt idx="1743">
                  <c:v>1.625</c:v>
                </c:pt>
                <c:pt idx="1744">
                  <c:v>1.6259999999999999</c:v>
                </c:pt>
                <c:pt idx="1745">
                  <c:v>1.627</c:v>
                </c:pt>
                <c:pt idx="1746">
                  <c:v>1.6274999999999999</c:v>
                </c:pt>
                <c:pt idx="1747">
                  <c:v>1.6285000000000001</c:v>
                </c:pt>
                <c:pt idx="1748">
                  <c:v>1.6294999999999999</c:v>
                </c:pt>
                <c:pt idx="1749">
                  <c:v>1.63</c:v>
                </c:pt>
                <c:pt idx="1750">
                  <c:v>1.631</c:v>
                </c:pt>
                <c:pt idx="1751">
                  <c:v>1.6325000000000001</c:v>
                </c:pt>
                <c:pt idx="1752">
                  <c:v>1.6335</c:v>
                </c:pt>
                <c:pt idx="1753">
                  <c:v>1.6345000000000001</c:v>
                </c:pt>
                <c:pt idx="1754">
                  <c:v>1.6355</c:v>
                </c:pt>
                <c:pt idx="1755">
                  <c:v>1.6359999999999999</c:v>
                </c:pt>
                <c:pt idx="1756">
                  <c:v>1.637</c:v>
                </c:pt>
                <c:pt idx="1757">
                  <c:v>1.6379999999999999</c:v>
                </c:pt>
                <c:pt idx="1758">
                  <c:v>1.639</c:v>
                </c:pt>
                <c:pt idx="1759">
                  <c:v>1.6395</c:v>
                </c:pt>
                <c:pt idx="1760">
                  <c:v>1.641</c:v>
                </c:pt>
                <c:pt idx="1761">
                  <c:v>1.6419999999999999</c:v>
                </c:pt>
                <c:pt idx="1762">
                  <c:v>1.643</c:v>
                </c:pt>
                <c:pt idx="1763">
                  <c:v>1.645</c:v>
                </c:pt>
                <c:pt idx="1764">
                  <c:v>1.6459999999999999</c:v>
                </c:pt>
                <c:pt idx="1765">
                  <c:v>1.647</c:v>
                </c:pt>
                <c:pt idx="1766">
                  <c:v>1.6475</c:v>
                </c:pt>
                <c:pt idx="1767">
                  <c:v>1.6485000000000001</c:v>
                </c:pt>
                <c:pt idx="1768">
                  <c:v>1.6495</c:v>
                </c:pt>
                <c:pt idx="1769">
                  <c:v>1.651</c:v>
                </c:pt>
                <c:pt idx="1770">
                  <c:v>1.6519999999999999</c:v>
                </c:pt>
                <c:pt idx="1771">
                  <c:v>1.6535</c:v>
                </c:pt>
                <c:pt idx="1772">
                  <c:v>1.6545000000000001</c:v>
                </c:pt>
                <c:pt idx="1773">
                  <c:v>1.6555</c:v>
                </c:pt>
                <c:pt idx="1774">
                  <c:v>1.6559999999999999</c:v>
                </c:pt>
                <c:pt idx="1775">
                  <c:v>1.657</c:v>
                </c:pt>
                <c:pt idx="1776">
                  <c:v>1.6579999999999999</c:v>
                </c:pt>
                <c:pt idx="1777">
                  <c:v>1.659</c:v>
                </c:pt>
                <c:pt idx="1778">
                  <c:v>1.66</c:v>
                </c:pt>
                <c:pt idx="1779">
                  <c:v>1.661</c:v>
                </c:pt>
                <c:pt idx="1780">
                  <c:v>1.6625000000000001</c:v>
                </c:pt>
                <c:pt idx="1781">
                  <c:v>1.6639999999999999</c:v>
                </c:pt>
                <c:pt idx="1782">
                  <c:v>1.665</c:v>
                </c:pt>
                <c:pt idx="1783">
                  <c:v>1.6659999999999999</c:v>
                </c:pt>
                <c:pt idx="1784">
                  <c:v>1.667</c:v>
                </c:pt>
                <c:pt idx="1785">
                  <c:v>1.6679999999999999</c:v>
                </c:pt>
                <c:pt idx="1786">
                  <c:v>1.669</c:v>
                </c:pt>
                <c:pt idx="1787">
                  <c:v>1.6705000000000001</c:v>
                </c:pt>
                <c:pt idx="1788">
                  <c:v>1.6715</c:v>
                </c:pt>
                <c:pt idx="1789">
                  <c:v>1.673</c:v>
                </c:pt>
                <c:pt idx="1790">
                  <c:v>1.6745000000000001</c:v>
                </c:pt>
                <c:pt idx="1791">
                  <c:v>1.6755</c:v>
                </c:pt>
                <c:pt idx="1792">
                  <c:v>1.6759999999999999</c:v>
                </c:pt>
                <c:pt idx="1793">
                  <c:v>1.677</c:v>
                </c:pt>
                <c:pt idx="1794">
                  <c:v>1.6779999999999999</c:v>
                </c:pt>
                <c:pt idx="1795">
                  <c:v>1.68</c:v>
                </c:pt>
                <c:pt idx="1796">
                  <c:v>1.681</c:v>
                </c:pt>
                <c:pt idx="1797">
                  <c:v>1.6825000000000001</c:v>
                </c:pt>
                <c:pt idx="1798">
                  <c:v>1.6839999999999999</c:v>
                </c:pt>
                <c:pt idx="1799">
                  <c:v>1.6855</c:v>
                </c:pt>
                <c:pt idx="1800">
                  <c:v>1.6865000000000001</c:v>
                </c:pt>
                <c:pt idx="1801">
                  <c:v>1.6875</c:v>
                </c:pt>
                <c:pt idx="1802">
                  <c:v>1.6884999999999999</c:v>
                </c:pt>
                <c:pt idx="1803">
                  <c:v>1.6895</c:v>
                </c:pt>
                <c:pt idx="1804">
                  <c:v>1.6910000000000001</c:v>
                </c:pt>
                <c:pt idx="1805">
                  <c:v>1.6930000000000001</c:v>
                </c:pt>
                <c:pt idx="1806">
                  <c:v>1.694</c:v>
                </c:pt>
                <c:pt idx="1807">
                  <c:v>1.6955</c:v>
                </c:pt>
                <c:pt idx="1808">
                  <c:v>1.6964999999999999</c:v>
                </c:pt>
                <c:pt idx="1809">
                  <c:v>1.698</c:v>
                </c:pt>
                <c:pt idx="1810">
                  <c:v>1.6995</c:v>
                </c:pt>
                <c:pt idx="1811">
                  <c:v>1.7015</c:v>
                </c:pt>
                <c:pt idx="1812">
                  <c:v>1.7030000000000001</c:v>
                </c:pt>
                <c:pt idx="1813">
                  <c:v>1.704</c:v>
                </c:pt>
                <c:pt idx="1814">
                  <c:v>1.7050000000000001</c:v>
                </c:pt>
                <c:pt idx="1815">
                  <c:v>1.7064999999999999</c:v>
                </c:pt>
                <c:pt idx="1816">
                  <c:v>1.7075</c:v>
                </c:pt>
                <c:pt idx="1817">
                  <c:v>1.7084999999999999</c:v>
                </c:pt>
                <c:pt idx="1818">
                  <c:v>1.71</c:v>
                </c:pt>
                <c:pt idx="1819">
                  <c:v>1.7115</c:v>
                </c:pt>
                <c:pt idx="1820">
                  <c:v>1.7124999999999999</c:v>
                </c:pt>
                <c:pt idx="1821">
                  <c:v>1.714</c:v>
                </c:pt>
                <c:pt idx="1822">
                  <c:v>1.7150000000000001</c:v>
                </c:pt>
                <c:pt idx="1823">
                  <c:v>1.7164999999999999</c:v>
                </c:pt>
                <c:pt idx="1824">
                  <c:v>1.7170000000000001</c:v>
                </c:pt>
                <c:pt idx="1825">
                  <c:v>1.718</c:v>
                </c:pt>
                <c:pt idx="1826">
                  <c:v>1.7190000000000001</c:v>
                </c:pt>
                <c:pt idx="1827">
                  <c:v>1.7204999999999999</c:v>
                </c:pt>
                <c:pt idx="1828">
                  <c:v>1.7224999999999999</c:v>
                </c:pt>
                <c:pt idx="1829">
                  <c:v>1.7235</c:v>
                </c:pt>
                <c:pt idx="1830">
                  <c:v>1.7244999999999999</c:v>
                </c:pt>
                <c:pt idx="1831">
                  <c:v>1.726</c:v>
                </c:pt>
                <c:pt idx="1832">
                  <c:v>1.7270000000000001</c:v>
                </c:pt>
                <c:pt idx="1833">
                  <c:v>1.728</c:v>
                </c:pt>
                <c:pt idx="1834">
                  <c:v>1.7290000000000001</c:v>
                </c:pt>
                <c:pt idx="1835">
                  <c:v>1.73</c:v>
                </c:pt>
                <c:pt idx="1836">
                  <c:v>1.7315</c:v>
                </c:pt>
                <c:pt idx="1837">
                  <c:v>1.7324999999999999</c:v>
                </c:pt>
                <c:pt idx="1838">
                  <c:v>1.7335</c:v>
                </c:pt>
                <c:pt idx="1839">
                  <c:v>1.7344999999999999</c:v>
                </c:pt>
                <c:pt idx="1840">
                  <c:v>1.7355</c:v>
                </c:pt>
                <c:pt idx="1841">
                  <c:v>1.736</c:v>
                </c:pt>
                <c:pt idx="1842">
                  <c:v>1.7370000000000001</c:v>
                </c:pt>
                <c:pt idx="1843">
                  <c:v>1.738</c:v>
                </c:pt>
                <c:pt idx="1844">
                  <c:v>1.7390000000000001</c:v>
                </c:pt>
                <c:pt idx="1845">
                  <c:v>1.74</c:v>
                </c:pt>
                <c:pt idx="1846">
                  <c:v>1.7410000000000001</c:v>
                </c:pt>
                <c:pt idx="1847">
                  <c:v>1.7424999999999999</c:v>
                </c:pt>
                <c:pt idx="1848">
                  <c:v>1.7435</c:v>
                </c:pt>
                <c:pt idx="1849">
                  <c:v>1.7450000000000001</c:v>
                </c:pt>
                <c:pt idx="1850">
                  <c:v>1.746</c:v>
                </c:pt>
                <c:pt idx="1851">
                  <c:v>1.7470000000000001</c:v>
                </c:pt>
                <c:pt idx="1852">
                  <c:v>1.748</c:v>
                </c:pt>
                <c:pt idx="1853">
                  <c:v>1.7484999999999999</c:v>
                </c:pt>
                <c:pt idx="1854">
                  <c:v>1.7490000000000001</c:v>
                </c:pt>
                <c:pt idx="1855">
                  <c:v>1.75</c:v>
                </c:pt>
                <c:pt idx="1856">
                  <c:v>1.7509999999999999</c:v>
                </c:pt>
                <c:pt idx="1857">
                  <c:v>1.7524999999999999</c:v>
                </c:pt>
                <c:pt idx="1858">
                  <c:v>1.7535000000000001</c:v>
                </c:pt>
                <c:pt idx="1859">
                  <c:v>1.7544999999999999</c:v>
                </c:pt>
                <c:pt idx="1860">
                  <c:v>1.7555000000000001</c:v>
                </c:pt>
                <c:pt idx="1861">
                  <c:v>1.756</c:v>
                </c:pt>
                <c:pt idx="1862">
                  <c:v>1.7569999999999999</c:v>
                </c:pt>
                <c:pt idx="1863">
                  <c:v>1.758</c:v>
                </c:pt>
                <c:pt idx="1864">
                  <c:v>1.7589999999999999</c:v>
                </c:pt>
                <c:pt idx="1865">
                  <c:v>1.7595000000000001</c:v>
                </c:pt>
                <c:pt idx="1866">
                  <c:v>1.76</c:v>
                </c:pt>
                <c:pt idx="1867">
                  <c:v>1.7615000000000001</c:v>
                </c:pt>
                <c:pt idx="1868">
                  <c:v>1.7625</c:v>
                </c:pt>
                <c:pt idx="1869">
                  <c:v>1.7635000000000001</c:v>
                </c:pt>
                <c:pt idx="1870">
                  <c:v>1.7649999999999999</c:v>
                </c:pt>
                <c:pt idx="1871">
                  <c:v>1.766</c:v>
                </c:pt>
                <c:pt idx="1872">
                  <c:v>1.7669999999999999</c:v>
                </c:pt>
                <c:pt idx="1873">
                  <c:v>1.7675000000000001</c:v>
                </c:pt>
                <c:pt idx="1874">
                  <c:v>1.768</c:v>
                </c:pt>
                <c:pt idx="1875">
                  <c:v>1.7689999999999999</c:v>
                </c:pt>
                <c:pt idx="1876">
                  <c:v>1.77</c:v>
                </c:pt>
                <c:pt idx="1877">
                  <c:v>1.7709999999999999</c:v>
                </c:pt>
                <c:pt idx="1878">
                  <c:v>1.7725</c:v>
                </c:pt>
                <c:pt idx="1879">
                  <c:v>1.7735000000000001</c:v>
                </c:pt>
                <c:pt idx="1880">
                  <c:v>1.7745</c:v>
                </c:pt>
                <c:pt idx="1881">
                  <c:v>1.7755000000000001</c:v>
                </c:pt>
                <c:pt idx="1882">
                  <c:v>1.776</c:v>
                </c:pt>
                <c:pt idx="1883">
                  <c:v>1.7769999999999999</c:v>
                </c:pt>
                <c:pt idx="1884">
                  <c:v>1.778</c:v>
                </c:pt>
                <c:pt idx="1885">
                  <c:v>1.7789999999999999</c:v>
                </c:pt>
                <c:pt idx="1886">
                  <c:v>1.7795000000000001</c:v>
                </c:pt>
                <c:pt idx="1887">
                  <c:v>1.7805</c:v>
                </c:pt>
                <c:pt idx="1888">
                  <c:v>1.7815000000000001</c:v>
                </c:pt>
                <c:pt idx="1889">
                  <c:v>1.7825</c:v>
                </c:pt>
                <c:pt idx="1890">
                  <c:v>1.7835000000000001</c:v>
                </c:pt>
                <c:pt idx="1891">
                  <c:v>1.7849999999999999</c:v>
                </c:pt>
                <c:pt idx="1892">
                  <c:v>1.786</c:v>
                </c:pt>
                <c:pt idx="1893">
                  <c:v>1.7869999999999999</c:v>
                </c:pt>
                <c:pt idx="1894">
                  <c:v>1.788</c:v>
                </c:pt>
                <c:pt idx="1895">
                  <c:v>1.7889999999999999</c:v>
                </c:pt>
                <c:pt idx="1896">
                  <c:v>1.79</c:v>
                </c:pt>
                <c:pt idx="1897">
                  <c:v>1.7909999999999999</c:v>
                </c:pt>
                <c:pt idx="1898">
                  <c:v>1.7925</c:v>
                </c:pt>
                <c:pt idx="1899">
                  <c:v>1.7935000000000001</c:v>
                </c:pt>
                <c:pt idx="1900">
                  <c:v>1.7945</c:v>
                </c:pt>
                <c:pt idx="1901">
                  <c:v>1.7955000000000001</c:v>
                </c:pt>
                <c:pt idx="1902">
                  <c:v>1.796</c:v>
                </c:pt>
                <c:pt idx="1903">
                  <c:v>1.7969999999999999</c:v>
                </c:pt>
                <c:pt idx="1904">
                  <c:v>1.798</c:v>
                </c:pt>
                <c:pt idx="1905">
                  <c:v>1.7989999999999999</c:v>
                </c:pt>
                <c:pt idx="1906">
                  <c:v>1.7995000000000001</c:v>
                </c:pt>
                <c:pt idx="1907">
                  <c:v>1.8009999999999999</c:v>
                </c:pt>
                <c:pt idx="1908">
                  <c:v>1.802</c:v>
                </c:pt>
                <c:pt idx="1909">
                  <c:v>1.8035000000000001</c:v>
                </c:pt>
                <c:pt idx="1910">
                  <c:v>1.8045</c:v>
                </c:pt>
                <c:pt idx="1911">
                  <c:v>1.8055000000000001</c:v>
                </c:pt>
                <c:pt idx="1912">
                  <c:v>1.806</c:v>
                </c:pt>
                <c:pt idx="1913">
                  <c:v>1.8069999999999999</c:v>
                </c:pt>
                <c:pt idx="1914">
                  <c:v>1.8080000000000001</c:v>
                </c:pt>
                <c:pt idx="1915">
                  <c:v>1.8089999999999999</c:v>
                </c:pt>
                <c:pt idx="1916">
                  <c:v>1.81</c:v>
                </c:pt>
                <c:pt idx="1917">
                  <c:v>1.8109999999999999</c:v>
                </c:pt>
                <c:pt idx="1918">
                  <c:v>1.8115000000000001</c:v>
                </c:pt>
                <c:pt idx="1919">
                  <c:v>1.8125</c:v>
                </c:pt>
                <c:pt idx="1920">
                  <c:v>1.8134999999999999</c:v>
                </c:pt>
                <c:pt idx="1921">
                  <c:v>1.8145</c:v>
                </c:pt>
                <c:pt idx="1922">
                  <c:v>1.8154999999999999</c:v>
                </c:pt>
                <c:pt idx="1923">
                  <c:v>1.8165</c:v>
                </c:pt>
                <c:pt idx="1924">
                  <c:v>1.8169999999999999</c:v>
                </c:pt>
                <c:pt idx="1925">
                  <c:v>1.8180000000000001</c:v>
                </c:pt>
                <c:pt idx="1926">
                  <c:v>1.819</c:v>
                </c:pt>
                <c:pt idx="1927">
                  <c:v>1.82</c:v>
                </c:pt>
                <c:pt idx="1928">
                  <c:v>1.8214999999999999</c:v>
                </c:pt>
                <c:pt idx="1929">
                  <c:v>1.8225</c:v>
                </c:pt>
                <c:pt idx="1930">
                  <c:v>1.8234999999999999</c:v>
                </c:pt>
                <c:pt idx="1931">
                  <c:v>1.8245</c:v>
                </c:pt>
                <c:pt idx="1932">
                  <c:v>1.8254999999999999</c:v>
                </c:pt>
                <c:pt idx="1933">
                  <c:v>1.8265</c:v>
                </c:pt>
                <c:pt idx="1934">
                  <c:v>1.8274999999999999</c:v>
                </c:pt>
                <c:pt idx="1935">
                  <c:v>1.8280000000000001</c:v>
                </c:pt>
                <c:pt idx="1936">
                  <c:v>1.829</c:v>
                </c:pt>
                <c:pt idx="1937">
                  <c:v>1.8305</c:v>
                </c:pt>
                <c:pt idx="1938">
                  <c:v>1.8314999999999999</c:v>
                </c:pt>
                <c:pt idx="1939">
                  <c:v>1.8325</c:v>
                </c:pt>
                <c:pt idx="1940">
                  <c:v>1.8334999999999999</c:v>
                </c:pt>
                <c:pt idx="1941">
                  <c:v>1.8345</c:v>
                </c:pt>
                <c:pt idx="1942">
                  <c:v>1.8354999999999999</c:v>
                </c:pt>
                <c:pt idx="1943">
                  <c:v>1.8365</c:v>
                </c:pt>
                <c:pt idx="1944">
                  <c:v>1.837</c:v>
                </c:pt>
                <c:pt idx="1945">
                  <c:v>1.8380000000000001</c:v>
                </c:pt>
                <c:pt idx="1946">
                  <c:v>1.839</c:v>
                </c:pt>
                <c:pt idx="1947">
                  <c:v>1.84</c:v>
                </c:pt>
                <c:pt idx="1948">
                  <c:v>1.841</c:v>
                </c:pt>
                <c:pt idx="1949">
                  <c:v>1.8425</c:v>
                </c:pt>
                <c:pt idx="1950">
                  <c:v>1.8434999999999999</c:v>
                </c:pt>
                <c:pt idx="1951">
                  <c:v>1.8445</c:v>
                </c:pt>
                <c:pt idx="1952">
                  <c:v>1.8454999999999999</c:v>
                </c:pt>
                <c:pt idx="1953">
                  <c:v>1.8465</c:v>
                </c:pt>
                <c:pt idx="1954">
                  <c:v>1.8474999999999999</c:v>
                </c:pt>
                <c:pt idx="1955">
                  <c:v>1.8480000000000001</c:v>
                </c:pt>
                <c:pt idx="1956">
                  <c:v>1.849</c:v>
                </c:pt>
                <c:pt idx="1957">
                  <c:v>1.85</c:v>
                </c:pt>
                <c:pt idx="1958">
                  <c:v>1.8514999999999999</c:v>
                </c:pt>
                <c:pt idx="1959">
                  <c:v>1.8525</c:v>
                </c:pt>
                <c:pt idx="1960">
                  <c:v>1.8534999999999999</c:v>
                </c:pt>
                <c:pt idx="1961">
                  <c:v>1.8545</c:v>
                </c:pt>
                <c:pt idx="1962">
                  <c:v>1.8554999999999999</c:v>
                </c:pt>
                <c:pt idx="1963">
                  <c:v>1.8565</c:v>
                </c:pt>
                <c:pt idx="1964">
                  <c:v>1.857</c:v>
                </c:pt>
                <c:pt idx="1965">
                  <c:v>1.8580000000000001</c:v>
                </c:pt>
                <c:pt idx="1966">
                  <c:v>1.859</c:v>
                </c:pt>
                <c:pt idx="1967">
                  <c:v>1.86</c:v>
                </c:pt>
                <c:pt idx="1968">
                  <c:v>1.8614999999999999</c:v>
                </c:pt>
                <c:pt idx="1969">
                  <c:v>1.8625</c:v>
                </c:pt>
                <c:pt idx="1970">
                  <c:v>1.8634999999999999</c:v>
                </c:pt>
                <c:pt idx="1971">
                  <c:v>1.8645</c:v>
                </c:pt>
                <c:pt idx="1972">
                  <c:v>1.8654999999999999</c:v>
                </c:pt>
                <c:pt idx="1973">
                  <c:v>1.8665</c:v>
                </c:pt>
                <c:pt idx="1974">
                  <c:v>1.8674999999999999</c:v>
                </c:pt>
                <c:pt idx="1975">
                  <c:v>1.8685</c:v>
                </c:pt>
                <c:pt idx="1976">
                  <c:v>1.8694999999999999</c:v>
                </c:pt>
                <c:pt idx="1977">
                  <c:v>1.8705000000000001</c:v>
                </c:pt>
                <c:pt idx="1978">
                  <c:v>1.8714999999999999</c:v>
                </c:pt>
                <c:pt idx="1979">
                  <c:v>1.8725000000000001</c:v>
                </c:pt>
                <c:pt idx="1980">
                  <c:v>1.8734999999999999</c:v>
                </c:pt>
                <c:pt idx="1981">
                  <c:v>1.8745000000000001</c:v>
                </c:pt>
                <c:pt idx="1982">
                  <c:v>1.8754999999999999</c:v>
                </c:pt>
                <c:pt idx="1983">
                  <c:v>1.8765000000000001</c:v>
                </c:pt>
                <c:pt idx="1984">
                  <c:v>1.877</c:v>
                </c:pt>
                <c:pt idx="1985">
                  <c:v>1.8779999999999999</c:v>
                </c:pt>
                <c:pt idx="1986">
                  <c:v>1.879</c:v>
                </c:pt>
                <c:pt idx="1987">
                  <c:v>1.88</c:v>
                </c:pt>
                <c:pt idx="1988">
                  <c:v>1.8815</c:v>
                </c:pt>
                <c:pt idx="1989">
                  <c:v>1.8825000000000001</c:v>
                </c:pt>
                <c:pt idx="1990">
                  <c:v>1.8835</c:v>
                </c:pt>
                <c:pt idx="1991">
                  <c:v>1.8845000000000001</c:v>
                </c:pt>
                <c:pt idx="1992">
                  <c:v>1.8855</c:v>
                </c:pt>
                <c:pt idx="1993">
                  <c:v>1.8865000000000001</c:v>
                </c:pt>
                <c:pt idx="1994">
                  <c:v>1.8875</c:v>
                </c:pt>
                <c:pt idx="1995">
                  <c:v>1.8879999999999999</c:v>
                </c:pt>
                <c:pt idx="1996">
                  <c:v>1.8895</c:v>
                </c:pt>
                <c:pt idx="1997">
                  <c:v>1.8905000000000001</c:v>
                </c:pt>
                <c:pt idx="1998">
                  <c:v>1.8915</c:v>
                </c:pt>
                <c:pt idx="1999">
                  <c:v>1.8925000000000001</c:v>
                </c:pt>
                <c:pt idx="2000">
                  <c:v>1.8935</c:v>
                </c:pt>
                <c:pt idx="2001">
                  <c:v>1.8945000000000001</c:v>
                </c:pt>
                <c:pt idx="2002">
                  <c:v>1.8955</c:v>
                </c:pt>
                <c:pt idx="2003">
                  <c:v>1.8965000000000001</c:v>
                </c:pt>
                <c:pt idx="2004">
                  <c:v>1.897</c:v>
                </c:pt>
                <c:pt idx="2005">
                  <c:v>1.8979999999999999</c:v>
                </c:pt>
                <c:pt idx="2006">
                  <c:v>1.899</c:v>
                </c:pt>
                <c:pt idx="2007">
                  <c:v>1.9</c:v>
                </c:pt>
                <c:pt idx="2008">
                  <c:v>1.9015</c:v>
                </c:pt>
                <c:pt idx="2009">
                  <c:v>1.9025000000000001</c:v>
                </c:pt>
                <c:pt idx="2010">
                  <c:v>1.9035</c:v>
                </c:pt>
                <c:pt idx="2011">
                  <c:v>1.9045000000000001</c:v>
                </c:pt>
                <c:pt idx="2012">
                  <c:v>1.9055</c:v>
                </c:pt>
                <c:pt idx="2013">
                  <c:v>1.9065000000000001</c:v>
                </c:pt>
                <c:pt idx="2014">
                  <c:v>1.9075</c:v>
                </c:pt>
                <c:pt idx="2015">
                  <c:v>1.9079999999999999</c:v>
                </c:pt>
                <c:pt idx="2016">
                  <c:v>1.909</c:v>
                </c:pt>
                <c:pt idx="2017">
                  <c:v>1.9105000000000001</c:v>
                </c:pt>
                <c:pt idx="2018">
                  <c:v>1.9115</c:v>
                </c:pt>
                <c:pt idx="2019">
                  <c:v>1.9125000000000001</c:v>
                </c:pt>
                <c:pt idx="2020">
                  <c:v>1.9135</c:v>
                </c:pt>
                <c:pt idx="2021">
                  <c:v>1.9145000000000001</c:v>
                </c:pt>
                <c:pt idx="2022">
                  <c:v>1.9155</c:v>
                </c:pt>
                <c:pt idx="2023">
                  <c:v>1.9165000000000001</c:v>
                </c:pt>
                <c:pt idx="2024">
                  <c:v>1.917</c:v>
                </c:pt>
                <c:pt idx="2025">
                  <c:v>1.9179999999999999</c:v>
                </c:pt>
                <c:pt idx="2026">
                  <c:v>1.919</c:v>
                </c:pt>
                <c:pt idx="2027">
                  <c:v>1.92</c:v>
                </c:pt>
                <c:pt idx="2028">
                  <c:v>1.9215</c:v>
                </c:pt>
                <c:pt idx="2029">
                  <c:v>1.9219999999999999</c:v>
                </c:pt>
                <c:pt idx="2030">
                  <c:v>1.9235</c:v>
                </c:pt>
                <c:pt idx="2031">
                  <c:v>1.9245000000000001</c:v>
                </c:pt>
                <c:pt idx="2032">
                  <c:v>1.9255</c:v>
                </c:pt>
                <c:pt idx="2033">
                  <c:v>1.9265000000000001</c:v>
                </c:pt>
                <c:pt idx="2034">
                  <c:v>1.9275</c:v>
                </c:pt>
                <c:pt idx="2035">
                  <c:v>1.9285000000000001</c:v>
                </c:pt>
                <c:pt idx="2036">
                  <c:v>1.9295</c:v>
                </c:pt>
                <c:pt idx="2037">
                  <c:v>1.9305000000000001</c:v>
                </c:pt>
                <c:pt idx="2038">
                  <c:v>1.9315</c:v>
                </c:pt>
                <c:pt idx="2039">
                  <c:v>1.9325000000000001</c:v>
                </c:pt>
                <c:pt idx="2040">
                  <c:v>1.9339999999999999</c:v>
                </c:pt>
                <c:pt idx="2041">
                  <c:v>1.9345000000000001</c:v>
                </c:pt>
                <c:pt idx="2042">
                  <c:v>1.9355</c:v>
                </c:pt>
                <c:pt idx="2043">
                  <c:v>1.9365000000000001</c:v>
                </c:pt>
                <c:pt idx="2044">
                  <c:v>1.9370000000000001</c:v>
                </c:pt>
                <c:pt idx="2045">
                  <c:v>1.9379999999999999</c:v>
                </c:pt>
                <c:pt idx="2046">
                  <c:v>1.9390000000000001</c:v>
                </c:pt>
                <c:pt idx="2047">
                  <c:v>1.94</c:v>
                </c:pt>
                <c:pt idx="2048">
                  <c:v>1.9415</c:v>
                </c:pt>
                <c:pt idx="2049">
                  <c:v>1.9424999999999999</c:v>
                </c:pt>
                <c:pt idx="2050">
                  <c:v>1.944</c:v>
                </c:pt>
                <c:pt idx="2051">
                  <c:v>1.9450000000000001</c:v>
                </c:pt>
                <c:pt idx="2052">
                  <c:v>1.9455</c:v>
                </c:pt>
                <c:pt idx="2053">
                  <c:v>1.9464999999999999</c:v>
                </c:pt>
                <c:pt idx="2054">
                  <c:v>1.9475</c:v>
                </c:pt>
                <c:pt idx="2055">
                  <c:v>1.9484999999999999</c:v>
                </c:pt>
                <c:pt idx="2056">
                  <c:v>1.9495</c:v>
                </c:pt>
                <c:pt idx="2057">
                  <c:v>1.9504999999999999</c:v>
                </c:pt>
                <c:pt idx="2058">
                  <c:v>1.952</c:v>
                </c:pt>
                <c:pt idx="2059">
                  <c:v>1.9530000000000001</c:v>
                </c:pt>
                <c:pt idx="2060">
                  <c:v>1.954</c:v>
                </c:pt>
                <c:pt idx="2061">
                  <c:v>1.9550000000000001</c:v>
                </c:pt>
                <c:pt idx="2062">
                  <c:v>1.9555</c:v>
                </c:pt>
                <c:pt idx="2063">
                  <c:v>1.9564999999999999</c:v>
                </c:pt>
                <c:pt idx="2064">
                  <c:v>1.9575</c:v>
                </c:pt>
                <c:pt idx="2065">
                  <c:v>1.9584999999999999</c:v>
                </c:pt>
                <c:pt idx="2066">
                  <c:v>1.9590000000000001</c:v>
                </c:pt>
                <c:pt idx="2067">
                  <c:v>1.9604999999999999</c:v>
                </c:pt>
                <c:pt idx="2068">
                  <c:v>1.9615</c:v>
                </c:pt>
                <c:pt idx="2069">
                  <c:v>1.9630000000000001</c:v>
                </c:pt>
                <c:pt idx="2070">
                  <c:v>1.964</c:v>
                </c:pt>
                <c:pt idx="2071">
                  <c:v>1.9650000000000001</c:v>
                </c:pt>
                <c:pt idx="2072">
                  <c:v>1.966</c:v>
                </c:pt>
                <c:pt idx="2073">
                  <c:v>1.9664999999999999</c:v>
                </c:pt>
                <c:pt idx="2074">
                  <c:v>1.9675</c:v>
                </c:pt>
                <c:pt idx="2075">
                  <c:v>1.9684999999999999</c:v>
                </c:pt>
                <c:pt idx="2076">
                  <c:v>1.9695</c:v>
                </c:pt>
                <c:pt idx="2077">
                  <c:v>1.9710000000000001</c:v>
                </c:pt>
                <c:pt idx="2078">
                  <c:v>1.972</c:v>
                </c:pt>
                <c:pt idx="2079">
                  <c:v>1.9730000000000001</c:v>
                </c:pt>
                <c:pt idx="2080">
                  <c:v>1.974</c:v>
                </c:pt>
                <c:pt idx="2081">
                  <c:v>1.9750000000000001</c:v>
                </c:pt>
                <c:pt idx="2082">
                  <c:v>1.9755</c:v>
                </c:pt>
                <c:pt idx="2083">
                  <c:v>1.9764999999999999</c:v>
                </c:pt>
                <c:pt idx="2084">
                  <c:v>1.9775</c:v>
                </c:pt>
                <c:pt idx="2085">
                  <c:v>1.9784999999999999</c:v>
                </c:pt>
                <c:pt idx="2086">
                  <c:v>1.9795</c:v>
                </c:pt>
                <c:pt idx="2087">
                  <c:v>1.9804999999999999</c:v>
                </c:pt>
                <c:pt idx="2088">
                  <c:v>1.982</c:v>
                </c:pt>
                <c:pt idx="2089">
                  <c:v>1.9830000000000001</c:v>
                </c:pt>
                <c:pt idx="2090">
                  <c:v>1.984</c:v>
                </c:pt>
                <c:pt idx="2091">
                  <c:v>1.9850000000000001</c:v>
                </c:pt>
                <c:pt idx="2092">
                  <c:v>1.986</c:v>
                </c:pt>
                <c:pt idx="2093">
                  <c:v>1.9870000000000001</c:v>
                </c:pt>
                <c:pt idx="2094">
                  <c:v>1.9875</c:v>
                </c:pt>
                <c:pt idx="2095">
                  <c:v>1.9884999999999999</c:v>
                </c:pt>
                <c:pt idx="2096">
                  <c:v>1.99</c:v>
                </c:pt>
                <c:pt idx="2097">
                  <c:v>1.9910000000000001</c:v>
                </c:pt>
                <c:pt idx="2098">
                  <c:v>1.9924999999999999</c:v>
                </c:pt>
                <c:pt idx="2099">
                  <c:v>1.9935</c:v>
                </c:pt>
                <c:pt idx="2100">
                  <c:v>1.994</c:v>
                </c:pt>
                <c:pt idx="2101">
                  <c:v>1.9950000000000001</c:v>
                </c:pt>
                <c:pt idx="2102">
                  <c:v>1.9964999999999999</c:v>
                </c:pt>
                <c:pt idx="2103">
                  <c:v>1.9975000000000001</c:v>
                </c:pt>
                <c:pt idx="2104">
                  <c:v>1.9984999999999999</c:v>
                </c:pt>
                <c:pt idx="2105">
                  <c:v>1.9995000000000001</c:v>
                </c:pt>
                <c:pt idx="2106">
                  <c:v>2.0005000000000002</c:v>
                </c:pt>
                <c:pt idx="2107">
                  <c:v>2.0019999999999998</c:v>
                </c:pt>
                <c:pt idx="2108">
                  <c:v>2.0034999999999998</c:v>
                </c:pt>
                <c:pt idx="2109">
                  <c:v>2.0049999999999999</c:v>
                </c:pt>
                <c:pt idx="2110">
                  <c:v>2.0074999999999998</c:v>
                </c:pt>
                <c:pt idx="2111">
                  <c:v>2.0095000000000001</c:v>
                </c:pt>
                <c:pt idx="2112">
                  <c:v>2.012</c:v>
                </c:pt>
                <c:pt idx="2113">
                  <c:v>2.0135000000000001</c:v>
                </c:pt>
                <c:pt idx="2114">
                  <c:v>2.0145</c:v>
                </c:pt>
                <c:pt idx="2115">
                  <c:v>2.016</c:v>
                </c:pt>
                <c:pt idx="2116">
                  <c:v>2.0169999999999999</c:v>
                </c:pt>
                <c:pt idx="2117">
                  <c:v>2.0179999999999998</c:v>
                </c:pt>
                <c:pt idx="2118">
                  <c:v>2.0190000000000001</c:v>
                </c:pt>
                <c:pt idx="2119">
                  <c:v>2.0205000000000002</c:v>
                </c:pt>
                <c:pt idx="2120">
                  <c:v>2.0215000000000001</c:v>
                </c:pt>
                <c:pt idx="2121">
                  <c:v>2.0230000000000001</c:v>
                </c:pt>
                <c:pt idx="2122">
                  <c:v>2.0245000000000002</c:v>
                </c:pt>
                <c:pt idx="2123">
                  <c:v>2.0255000000000001</c:v>
                </c:pt>
                <c:pt idx="2124">
                  <c:v>2.0265</c:v>
                </c:pt>
                <c:pt idx="2125">
                  <c:v>2.0274999999999999</c:v>
                </c:pt>
                <c:pt idx="2126">
                  <c:v>2.0289999999999999</c:v>
                </c:pt>
                <c:pt idx="2127">
                  <c:v>2.0299999999999998</c:v>
                </c:pt>
                <c:pt idx="2128">
                  <c:v>2.0314999999999999</c:v>
                </c:pt>
                <c:pt idx="2129">
                  <c:v>2.0325000000000002</c:v>
                </c:pt>
                <c:pt idx="2130">
                  <c:v>2.0335000000000001</c:v>
                </c:pt>
                <c:pt idx="2131">
                  <c:v>2.0345</c:v>
                </c:pt>
                <c:pt idx="2132">
                  <c:v>2.0354999999999999</c:v>
                </c:pt>
                <c:pt idx="2133">
                  <c:v>2.036</c:v>
                </c:pt>
                <c:pt idx="2134">
                  <c:v>2.0369999999999999</c:v>
                </c:pt>
                <c:pt idx="2135">
                  <c:v>2.0379999999999998</c:v>
                </c:pt>
                <c:pt idx="2136">
                  <c:v>2.0390000000000001</c:v>
                </c:pt>
                <c:pt idx="2137">
                  <c:v>2.0405000000000002</c:v>
                </c:pt>
                <c:pt idx="2138">
                  <c:v>2.0415000000000001</c:v>
                </c:pt>
                <c:pt idx="2139">
                  <c:v>2.0430000000000001</c:v>
                </c:pt>
                <c:pt idx="2140">
                  <c:v>2.044</c:v>
                </c:pt>
                <c:pt idx="2141">
                  <c:v>2.0445000000000002</c:v>
                </c:pt>
                <c:pt idx="2142">
                  <c:v>2.0455000000000001</c:v>
                </c:pt>
                <c:pt idx="2143">
                  <c:v>2.0465</c:v>
                </c:pt>
                <c:pt idx="2144">
                  <c:v>2.0474999999999999</c:v>
                </c:pt>
                <c:pt idx="2145">
                  <c:v>2.0485000000000002</c:v>
                </c:pt>
                <c:pt idx="2146">
                  <c:v>2.0499999999999998</c:v>
                </c:pt>
                <c:pt idx="2147">
                  <c:v>2.0510000000000002</c:v>
                </c:pt>
                <c:pt idx="2148">
                  <c:v>2.052</c:v>
                </c:pt>
                <c:pt idx="2149">
                  <c:v>2.0529999999999999</c:v>
                </c:pt>
                <c:pt idx="2150">
                  <c:v>2.0539999999999998</c:v>
                </c:pt>
                <c:pt idx="2151">
                  <c:v>2.0550000000000002</c:v>
                </c:pt>
                <c:pt idx="2152">
                  <c:v>2.0554999999999999</c:v>
                </c:pt>
                <c:pt idx="2153">
                  <c:v>2.0565000000000002</c:v>
                </c:pt>
                <c:pt idx="2154">
                  <c:v>2.0575000000000001</c:v>
                </c:pt>
                <c:pt idx="2155">
                  <c:v>2.0585</c:v>
                </c:pt>
                <c:pt idx="2156">
                  <c:v>2.06</c:v>
                </c:pt>
                <c:pt idx="2157">
                  <c:v>2.0609999999999999</c:v>
                </c:pt>
                <c:pt idx="2158">
                  <c:v>2.0619999999999998</c:v>
                </c:pt>
                <c:pt idx="2159">
                  <c:v>2.0630000000000002</c:v>
                </c:pt>
                <c:pt idx="2160">
                  <c:v>2.0640000000000001</c:v>
                </c:pt>
                <c:pt idx="2161">
                  <c:v>2.0649999999999999</c:v>
                </c:pt>
                <c:pt idx="2162">
                  <c:v>2.0665</c:v>
                </c:pt>
                <c:pt idx="2163">
                  <c:v>2.0674999999999999</c:v>
                </c:pt>
                <c:pt idx="2164">
                  <c:v>2.0684999999999998</c:v>
                </c:pt>
                <c:pt idx="2165">
                  <c:v>2.0699999999999998</c:v>
                </c:pt>
                <c:pt idx="2166">
                  <c:v>2.0710000000000002</c:v>
                </c:pt>
                <c:pt idx="2167">
                  <c:v>2.0720000000000001</c:v>
                </c:pt>
                <c:pt idx="2168">
                  <c:v>2.073</c:v>
                </c:pt>
                <c:pt idx="2169">
                  <c:v>2.0739999999999998</c:v>
                </c:pt>
                <c:pt idx="2170">
                  <c:v>2.0750000000000002</c:v>
                </c:pt>
                <c:pt idx="2171">
                  <c:v>2.0754999999999999</c:v>
                </c:pt>
                <c:pt idx="2172">
                  <c:v>2.0764999999999998</c:v>
                </c:pt>
                <c:pt idx="2173">
                  <c:v>2.0775000000000001</c:v>
                </c:pt>
                <c:pt idx="2174">
                  <c:v>2.0785</c:v>
                </c:pt>
                <c:pt idx="2175">
                  <c:v>2.0794999999999999</c:v>
                </c:pt>
                <c:pt idx="2176">
                  <c:v>2.0804999999999998</c:v>
                </c:pt>
                <c:pt idx="2177">
                  <c:v>2.0819999999999999</c:v>
                </c:pt>
                <c:pt idx="2178">
                  <c:v>2.0825</c:v>
                </c:pt>
                <c:pt idx="2179">
                  <c:v>2.0834999999999999</c:v>
                </c:pt>
                <c:pt idx="2180">
                  <c:v>2.0844999999999998</c:v>
                </c:pt>
                <c:pt idx="2181">
                  <c:v>2.0859999999999999</c:v>
                </c:pt>
                <c:pt idx="2182">
                  <c:v>2.0865</c:v>
                </c:pt>
                <c:pt idx="2183">
                  <c:v>2.0880000000000001</c:v>
                </c:pt>
                <c:pt idx="2184">
                  <c:v>2.089</c:v>
                </c:pt>
                <c:pt idx="2185">
                  <c:v>2.09</c:v>
                </c:pt>
                <c:pt idx="2186">
                  <c:v>2.0914999999999999</c:v>
                </c:pt>
                <c:pt idx="2187">
                  <c:v>2.0924999999999998</c:v>
                </c:pt>
                <c:pt idx="2188">
                  <c:v>2.0935000000000001</c:v>
                </c:pt>
                <c:pt idx="2189">
                  <c:v>2.0939999999999999</c:v>
                </c:pt>
                <c:pt idx="2190">
                  <c:v>2.0950000000000002</c:v>
                </c:pt>
                <c:pt idx="2191">
                  <c:v>2.0960000000000001</c:v>
                </c:pt>
                <c:pt idx="2192">
                  <c:v>2.097</c:v>
                </c:pt>
                <c:pt idx="2193">
                  <c:v>2.0979999999999999</c:v>
                </c:pt>
                <c:pt idx="2194">
                  <c:v>2.0990000000000002</c:v>
                </c:pt>
                <c:pt idx="2195">
                  <c:v>2.1</c:v>
                </c:pt>
                <c:pt idx="2196">
                  <c:v>2.101</c:v>
                </c:pt>
                <c:pt idx="2197">
                  <c:v>2.1025</c:v>
                </c:pt>
                <c:pt idx="2198">
                  <c:v>2.1034999999999999</c:v>
                </c:pt>
                <c:pt idx="2199">
                  <c:v>2.1040000000000001</c:v>
                </c:pt>
                <c:pt idx="2200">
                  <c:v>2.105</c:v>
                </c:pt>
                <c:pt idx="2201">
                  <c:v>2.1059999999999999</c:v>
                </c:pt>
                <c:pt idx="2202">
                  <c:v>2.1070000000000002</c:v>
                </c:pt>
                <c:pt idx="2203">
                  <c:v>2.1080000000000001</c:v>
                </c:pt>
                <c:pt idx="2204">
                  <c:v>2.109</c:v>
                </c:pt>
                <c:pt idx="2205">
                  <c:v>2.1105</c:v>
                </c:pt>
                <c:pt idx="2206">
                  <c:v>2.1114999999999999</c:v>
                </c:pt>
                <c:pt idx="2207">
                  <c:v>2.1124999999999998</c:v>
                </c:pt>
                <c:pt idx="2208">
                  <c:v>2.1135000000000002</c:v>
                </c:pt>
                <c:pt idx="2209">
                  <c:v>2.1139999999999999</c:v>
                </c:pt>
                <c:pt idx="2210">
                  <c:v>2.1150000000000002</c:v>
                </c:pt>
                <c:pt idx="2211">
                  <c:v>2.1160000000000001</c:v>
                </c:pt>
                <c:pt idx="2212">
                  <c:v>2.117</c:v>
                </c:pt>
                <c:pt idx="2213">
                  <c:v>2.1179999999999999</c:v>
                </c:pt>
                <c:pt idx="2214">
                  <c:v>2.1190000000000002</c:v>
                </c:pt>
                <c:pt idx="2215">
                  <c:v>2.12</c:v>
                </c:pt>
                <c:pt idx="2216">
                  <c:v>2.1215000000000002</c:v>
                </c:pt>
                <c:pt idx="2217">
                  <c:v>2.1225000000000001</c:v>
                </c:pt>
                <c:pt idx="2218">
                  <c:v>2.1230000000000002</c:v>
                </c:pt>
                <c:pt idx="2219">
                  <c:v>2.1240000000000001</c:v>
                </c:pt>
                <c:pt idx="2220">
                  <c:v>2.1244999999999998</c:v>
                </c:pt>
                <c:pt idx="2221">
                  <c:v>2.1259999999999999</c:v>
                </c:pt>
                <c:pt idx="2222">
                  <c:v>2.1269999999999998</c:v>
                </c:pt>
                <c:pt idx="2223">
                  <c:v>2.1280000000000001</c:v>
                </c:pt>
                <c:pt idx="2224">
                  <c:v>2.1295000000000002</c:v>
                </c:pt>
                <c:pt idx="2225">
                  <c:v>2.1305000000000001</c:v>
                </c:pt>
                <c:pt idx="2226">
                  <c:v>2.1315</c:v>
                </c:pt>
                <c:pt idx="2227">
                  <c:v>2.1320000000000001</c:v>
                </c:pt>
                <c:pt idx="2228">
                  <c:v>2.133</c:v>
                </c:pt>
                <c:pt idx="2229">
                  <c:v>2.1335000000000002</c:v>
                </c:pt>
                <c:pt idx="2230">
                  <c:v>2.1345000000000001</c:v>
                </c:pt>
                <c:pt idx="2231">
                  <c:v>2.1355</c:v>
                </c:pt>
                <c:pt idx="2232">
                  <c:v>2.1364999999999998</c:v>
                </c:pt>
                <c:pt idx="2233">
                  <c:v>2.1375000000000002</c:v>
                </c:pt>
                <c:pt idx="2234">
                  <c:v>2.1385000000000001</c:v>
                </c:pt>
                <c:pt idx="2235">
                  <c:v>2.1404999999999998</c:v>
                </c:pt>
                <c:pt idx="2236">
                  <c:v>2.1415000000000002</c:v>
                </c:pt>
                <c:pt idx="2237">
                  <c:v>2.1425000000000001</c:v>
                </c:pt>
                <c:pt idx="2238">
                  <c:v>2.1429999999999998</c:v>
                </c:pt>
                <c:pt idx="2239">
                  <c:v>2.1440000000000001</c:v>
                </c:pt>
                <c:pt idx="2240">
                  <c:v>2.145</c:v>
                </c:pt>
                <c:pt idx="2241">
                  <c:v>2.1455000000000002</c:v>
                </c:pt>
                <c:pt idx="2242">
                  <c:v>2.1469999999999998</c:v>
                </c:pt>
                <c:pt idx="2243">
                  <c:v>2.1475</c:v>
                </c:pt>
                <c:pt idx="2244">
                  <c:v>2.149</c:v>
                </c:pt>
                <c:pt idx="2245">
                  <c:v>2.15</c:v>
                </c:pt>
                <c:pt idx="2246">
                  <c:v>2.1509999999999998</c:v>
                </c:pt>
                <c:pt idx="2247">
                  <c:v>2.1520000000000001</c:v>
                </c:pt>
                <c:pt idx="2248">
                  <c:v>2.153</c:v>
                </c:pt>
                <c:pt idx="2249">
                  <c:v>2.1539999999999999</c:v>
                </c:pt>
                <c:pt idx="2250">
                  <c:v>2.1545000000000001</c:v>
                </c:pt>
                <c:pt idx="2251">
                  <c:v>2.1555</c:v>
                </c:pt>
                <c:pt idx="2252">
                  <c:v>2.1564999999999999</c:v>
                </c:pt>
                <c:pt idx="2253">
                  <c:v>2.1575000000000002</c:v>
                </c:pt>
                <c:pt idx="2254">
                  <c:v>2.1589999999999998</c:v>
                </c:pt>
                <c:pt idx="2255">
                  <c:v>2.16</c:v>
                </c:pt>
                <c:pt idx="2256">
                  <c:v>2.161</c:v>
                </c:pt>
                <c:pt idx="2257">
                  <c:v>2.1619999999999999</c:v>
                </c:pt>
                <c:pt idx="2258">
                  <c:v>2.1629999999999998</c:v>
                </c:pt>
                <c:pt idx="2259">
                  <c:v>2.1640000000000001</c:v>
                </c:pt>
                <c:pt idx="2260">
                  <c:v>2.165</c:v>
                </c:pt>
                <c:pt idx="2261">
                  <c:v>2.1659999999999999</c:v>
                </c:pt>
                <c:pt idx="2262">
                  <c:v>2.1675</c:v>
                </c:pt>
                <c:pt idx="2263">
                  <c:v>2.1684999999999999</c:v>
                </c:pt>
                <c:pt idx="2264">
                  <c:v>2.17</c:v>
                </c:pt>
                <c:pt idx="2265">
                  <c:v>2.1709999999999998</c:v>
                </c:pt>
                <c:pt idx="2266">
                  <c:v>2.1715</c:v>
                </c:pt>
                <c:pt idx="2267">
                  <c:v>2.1724999999999999</c:v>
                </c:pt>
                <c:pt idx="2268">
                  <c:v>2.173</c:v>
                </c:pt>
                <c:pt idx="2269">
                  <c:v>2.1739999999999999</c:v>
                </c:pt>
                <c:pt idx="2270">
                  <c:v>2.1749999999999998</c:v>
                </c:pt>
                <c:pt idx="2271">
                  <c:v>2.1760000000000002</c:v>
                </c:pt>
                <c:pt idx="2272">
                  <c:v>2.1775000000000002</c:v>
                </c:pt>
                <c:pt idx="2273">
                  <c:v>2.1785000000000001</c:v>
                </c:pt>
                <c:pt idx="2274">
                  <c:v>2.1795</c:v>
                </c:pt>
                <c:pt idx="2275">
                  <c:v>2.181</c:v>
                </c:pt>
                <c:pt idx="2276">
                  <c:v>2.1815000000000002</c:v>
                </c:pt>
                <c:pt idx="2277">
                  <c:v>2.1825000000000001</c:v>
                </c:pt>
                <c:pt idx="2278">
                  <c:v>2.1835</c:v>
                </c:pt>
                <c:pt idx="2279">
                  <c:v>2.1840000000000002</c:v>
                </c:pt>
                <c:pt idx="2280">
                  <c:v>2.1850000000000001</c:v>
                </c:pt>
                <c:pt idx="2281">
                  <c:v>2.1859999999999999</c:v>
                </c:pt>
                <c:pt idx="2282">
                  <c:v>2.1869999999999998</c:v>
                </c:pt>
                <c:pt idx="2283">
                  <c:v>2.1880000000000002</c:v>
                </c:pt>
                <c:pt idx="2284">
                  <c:v>2.1894999999999998</c:v>
                </c:pt>
                <c:pt idx="2285">
                  <c:v>2.1905000000000001</c:v>
                </c:pt>
                <c:pt idx="2286">
                  <c:v>2.1915</c:v>
                </c:pt>
                <c:pt idx="2287">
                  <c:v>2.1924999999999999</c:v>
                </c:pt>
                <c:pt idx="2288">
                  <c:v>2.1930000000000001</c:v>
                </c:pt>
                <c:pt idx="2289">
                  <c:v>2.194</c:v>
                </c:pt>
                <c:pt idx="2290">
                  <c:v>2.1949999999999998</c:v>
                </c:pt>
                <c:pt idx="2291">
                  <c:v>2.1960000000000002</c:v>
                </c:pt>
                <c:pt idx="2292">
                  <c:v>2.1970000000000001</c:v>
                </c:pt>
                <c:pt idx="2293">
                  <c:v>2.198</c:v>
                </c:pt>
                <c:pt idx="2294">
                  <c:v>2.1989999999999998</c:v>
                </c:pt>
                <c:pt idx="2295">
                  <c:v>2.2004999999999999</c:v>
                </c:pt>
                <c:pt idx="2296">
                  <c:v>2.2014999999999998</c:v>
                </c:pt>
                <c:pt idx="2297">
                  <c:v>2.2025000000000001</c:v>
                </c:pt>
                <c:pt idx="2298">
                  <c:v>2.2035</c:v>
                </c:pt>
                <c:pt idx="2299">
                  <c:v>2.2040000000000002</c:v>
                </c:pt>
                <c:pt idx="2300">
                  <c:v>2.2050000000000001</c:v>
                </c:pt>
                <c:pt idx="2301">
                  <c:v>2.206</c:v>
                </c:pt>
                <c:pt idx="2302">
                  <c:v>2.2069999999999999</c:v>
                </c:pt>
                <c:pt idx="2303">
                  <c:v>2.2084999999999999</c:v>
                </c:pt>
                <c:pt idx="2304">
                  <c:v>2.2094999999999998</c:v>
                </c:pt>
                <c:pt idx="2305">
                  <c:v>2.2105000000000001</c:v>
                </c:pt>
                <c:pt idx="2306">
                  <c:v>2.2115</c:v>
                </c:pt>
                <c:pt idx="2307">
                  <c:v>2.2124999999999999</c:v>
                </c:pt>
                <c:pt idx="2308">
                  <c:v>2.2134999999999998</c:v>
                </c:pt>
                <c:pt idx="2309">
                  <c:v>2.214</c:v>
                </c:pt>
                <c:pt idx="2310">
                  <c:v>2.2149999999999999</c:v>
                </c:pt>
                <c:pt idx="2311">
                  <c:v>2.2160000000000002</c:v>
                </c:pt>
                <c:pt idx="2312">
                  <c:v>2.2170000000000001</c:v>
                </c:pt>
                <c:pt idx="2313">
                  <c:v>2.218</c:v>
                </c:pt>
                <c:pt idx="2314">
                  <c:v>2.2195</c:v>
                </c:pt>
                <c:pt idx="2315">
                  <c:v>2.2204999999999999</c:v>
                </c:pt>
                <c:pt idx="2316">
                  <c:v>2.2214999999999998</c:v>
                </c:pt>
                <c:pt idx="2317">
                  <c:v>2.2225000000000001</c:v>
                </c:pt>
                <c:pt idx="2318">
                  <c:v>2.2235</c:v>
                </c:pt>
                <c:pt idx="2319">
                  <c:v>2.2240000000000002</c:v>
                </c:pt>
                <c:pt idx="2320">
                  <c:v>2.2244999999999999</c:v>
                </c:pt>
                <c:pt idx="2321">
                  <c:v>2.226</c:v>
                </c:pt>
                <c:pt idx="2322">
                  <c:v>2.2269999999999999</c:v>
                </c:pt>
                <c:pt idx="2323">
                  <c:v>2.2284999999999999</c:v>
                </c:pt>
                <c:pt idx="2324">
                  <c:v>2.2294999999999998</c:v>
                </c:pt>
                <c:pt idx="2325">
                  <c:v>2.2305000000000001</c:v>
                </c:pt>
                <c:pt idx="2326">
                  <c:v>2.2315</c:v>
                </c:pt>
                <c:pt idx="2327">
                  <c:v>2.2324999999999999</c:v>
                </c:pt>
                <c:pt idx="2328">
                  <c:v>2.2334999999999998</c:v>
                </c:pt>
                <c:pt idx="2329">
                  <c:v>2.2345000000000002</c:v>
                </c:pt>
                <c:pt idx="2330">
                  <c:v>2.2355</c:v>
                </c:pt>
                <c:pt idx="2331">
                  <c:v>2.2360000000000002</c:v>
                </c:pt>
                <c:pt idx="2332">
                  <c:v>2.2374999999999998</c:v>
                </c:pt>
                <c:pt idx="2333">
                  <c:v>2.2385000000000002</c:v>
                </c:pt>
                <c:pt idx="2334">
                  <c:v>2.2400000000000002</c:v>
                </c:pt>
                <c:pt idx="2335">
                  <c:v>2.2410000000000001</c:v>
                </c:pt>
                <c:pt idx="2336">
                  <c:v>2.242</c:v>
                </c:pt>
                <c:pt idx="2337">
                  <c:v>2.2429999999999999</c:v>
                </c:pt>
                <c:pt idx="2338">
                  <c:v>2.2435</c:v>
                </c:pt>
                <c:pt idx="2339">
                  <c:v>2.2444999999999999</c:v>
                </c:pt>
                <c:pt idx="2340">
                  <c:v>2.2454999999999998</c:v>
                </c:pt>
                <c:pt idx="2341">
                  <c:v>2.2469999999999999</c:v>
                </c:pt>
                <c:pt idx="2342">
                  <c:v>2.2480000000000002</c:v>
                </c:pt>
                <c:pt idx="2343">
                  <c:v>2.2494999999999998</c:v>
                </c:pt>
                <c:pt idx="2344">
                  <c:v>2.2509999999999999</c:v>
                </c:pt>
                <c:pt idx="2345">
                  <c:v>2.2515000000000001</c:v>
                </c:pt>
                <c:pt idx="2346">
                  <c:v>2.2524999999999999</c:v>
                </c:pt>
                <c:pt idx="2347">
                  <c:v>2.2534999999999998</c:v>
                </c:pt>
                <c:pt idx="2348">
                  <c:v>2.2545000000000002</c:v>
                </c:pt>
                <c:pt idx="2349">
                  <c:v>2.2555000000000001</c:v>
                </c:pt>
                <c:pt idx="2350">
                  <c:v>2.2565</c:v>
                </c:pt>
                <c:pt idx="2351">
                  <c:v>2.258</c:v>
                </c:pt>
                <c:pt idx="2352">
                  <c:v>2.2595000000000001</c:v>
                </c:pt>
                <c:pt idx="2353">
                  <c:v>2.2610000000000001</c:v>
                </c:pt>
                <c:pt idx="2354">
                  <c:v>2.262</c:v>
                </c:pt>
                <c:pt idx="2355">
                  <c:v>2.2625000000000002</c:v>
                </c:pt>
                <c:pt idx="2356">
                  <c:v>2.2635000000000001</c:v>
                </c:pt>
                <c:pt idx="2357">
                  <c:v>2.2639999999999998</c:v>
                </c:pt>
                <c:pt idx="2358">
                  <c:v>2.2650000000000001</c:v>
                </c:pt>
                <c:pt idx="2359">
                  <c:v>2.266</c:v>
                </c:pt>
                <c:pt idx="2360">
                  <c:v>2.2675000000000001</c:v>
                </c:pt>
                <c:pt idx="2361">
                  <c:v>2.2690000000000001</c:v>
                </c:pt>
                <c:pt idx="2362">
                  <c:v>2.27</c:v>
                </c:pt>
                <c:pt idx="2363">
                  <c:v>2.2709999999999999</c:v>
                </c:pt>
                <c:pt idx="2364">
                  <c:v>2.2719999999999998</c:v>
                </c:pt>
                <c:pt idx="2365">
                  <c:v>2.2725</c:v>
                </c:pt>
                <c:pt idx="2366">
                  <c:v>2.2734999999999999</c:v>
                </c:pt>
                <c:pt idx="2367">
                  <c:v>2.2745000000000002</c:v>
                </c:pt>
                <c:pt idx="2368">
                  <c:v>2.2749999999999999</c:v>
                </c:pt>
                <c:pt idx="2369">
                  <c:v>2.2759999999999998</c:v>
                </c:pt>
                <c:pt idx="2370">
                  <c:v>2.2770000000000001</c:v>
                </c:pt>
                <c:pt idx="2371">
                  <c:v>2.278</c:v>
                </c:pt>
                <c:pt idx="2372">
                  <c:v>2.2789999999999999</c:v>
                </c:pt>
                <c:pt idx="2373">
                  <c:v>2.2805</c:v>
                </c:pt>
                <c:pt idx="2374">
                  <c:v>2.2814999999999999</c:v>
                </c:pt>
                <c:pt idx="2375">
                  <c:v>2.282</c:v>
                </c:pt>
                <c:pt idx="2376">
                  <c:v>2.2829999999999999</c:v>
                </c:pt>
                <c:pt idx="2377">
                  <c:v>2.2839999999999998</c:v>
                </c:pt>
                <c:pt idx="2378">
                  <c:v>2.2850000000000001</c:v>
                </c:pt>
                <c:pt idx="2379">
                  <c:v>2.286</c:v>
                </c:pt>
                <c:pt idx="2380">
                  <c:v>2.2869999999999999</c:v>
                </c:pt>
                <c:pt idx="2381">
                  <c:v>2.2885</c:v>
                </c:pt>
                <c:pt idx="2382">
                  <c:v>2.2894999999999999</c:v>
                </c:pt>
                <c:pt idx="2383">
                  <c:v>2.2905000000000002</c:v>
                </c:pt>
                <c:pt idx="2384">
                  <c:v>2.2915000000000001</c:v>
                </c:pt>
                <c:pt idx="2385">
                  <c:v>2.2919999999999998</c:v>
                </c:pt>
                <c:pt idx="2386">
                  <c:v>2.2930000000000001</c:v>
                </c:pt>
                <c:pt idx="2387">
                  <c:v>2.294</c:v>
                </c:pt>
                <c:pt idx="2388">
                  <c:v>2.2949999999999999</c:v>
                </c:pt>
                <c:pt idx="2389">
                  <c:v>2.2959999999999998</c:v>
                </c:pt>
                <c:pt idx="2390">
                  <c:v>2.2970000000000002</c:v>
                </c:pt>
                <c:pt idx="2391">
                  <c:v>2.298</c:v>
                </c:pt>
                <c:pt idx="2392">
                  <c:v>2.2995000000000001</c:v>
                </c:pt>
                <c:pt idx="2393">
                  <c:v>2.3005</c:v>
                </c:pt>
                <c:pt idx="2394">
                  <c:v>2.3014999999999999</c:v>
                </c:pt>
                <c:pt idx="2395">
                  <c:v>2.3025000000000002</c:v>
                </c:pt>
                <c:pt idx="2396">
                  <c:v>2.3029999999999999</c:v>
                </c:pt>
                <c:pt idx="2397">
                  <c:v>2.3039999999999998</c:v>
                </c:pt>
                <c:pt idx="2398">
                  <c:v>2.3050000000000002</c:v>
                </c:pt>
                <c:pt idx="2399">
                  <c:v>2.306</c:v>
                </c:pt>
                <c:pt idx="2400">
                  <c:v>2.3075000000000001</c:v>
                </c:pt>
                <c:pt idx="2401">
                  <c:v>2.3085</c:v>
                </c:pt>
                <c:pt idx="2402">
                  <c:v>2.3094999999999999</c:v>
                </c:pt>
                <c:pt idx="2403">
                  <c:v>2.3105000000000002</c:v>
                </c:pt>
                <c:pt idx="2404">
                  <c:v>2.3115000000000001</c:v>
                </c:pt>
                <c:pt idx="2405">
                  <c:v>2.3119999999999998</c:v>
                </c:pt>
                <c:pt idx="2406">
                  <c:v>2.3130000000000002</c:v>
                </c:pt>
                <c:pt idx="2407">
                  <c:v>2.3140000000000001</c:v>
                </c:pt>
                <c:pt idx="2408">
                  <c:v>2.3149999999999999</c:v>
                </c:pt>
                <c:pt idx="2409">
                  <c:v>2.3159999999999998</c:v>
                </c:pt>
                <c:pt idx="2410">
                  <c:v>2.3170000000000002</c:v>
                </c:pt>
                <c:pt idx="2411">
                  <c:v>2.3180000000000001</c:v>
                </c:pt>
                <c:pt idx="2412">
                  <c:v>2.319</c:v>
                </c:pt>
                <c:pt idx="2413">
                  <c:v>2.3205</c:v>
                </c:pt>
                <c:pt idx="2414">
                  <c:v>2.3214999999999999</c:v>
                </c:pt>
                <c:pt idx="2415">
                  <c:v>2.3220000000000001</c:v>
                </c:pt>
                <c:pt idx="2416">
                  <c:v>2.323</c:v>
                </c:pt>
                <c:pt idx="2417">
                  <c:v>2.3239999999999998</c:v>
                </c:pt>
                <c:pt idx="2418">
                  <c:v>2.3250000000000002</c:v>
                </c:pt>
                <c:pt idx="2419">
                  <c:v>2.3260000000000001</c:v>
                </c:pt>
                <c:pt idx="2420">
                  <c:v>2.327</c:v>
                </c:pt>
                <c:pt idx="2421">
                  <c:v>2.3279999999999998</c:v>
                </c:pt>
                <c:pt idx="2422">
                  <c:v>2.3294999999999999</c:v>
                </c:pt>
                <c:pt idx="2423">
                  <c:v>2.3304999999999998</c:v>
                </c:pt>
                <c:pt idx="2424">
                  <c:v>2.331</c:v>
                </c:pt>
                <c:pt idx="2425">
                  <c:v>2.3315000000000001</c:v>
                </c:pt>
                <c:pt idx="2426">
                  <c:v>2.3330000000000002</c:v>
                </c:pt>
                <c:pt idx="2427">
                  <c:v>2.3340000000000001</c:v>
                </c:pt>
                <c:pt idx="2428">
                  <c:v>2.335</c:v>
                </c:pt>
                <c:pt idx="2429">
                  <c:v>2.3359999999999999</c:v>
                </c:pt>
                <c:pt idx="2430">
                  <c:v>2.3374999999999999</c:v>
                </c:pt>
                <c:pt idx="2431">
                  <c:v>2.3384999999999998</c:v>
                </c:pt>
                <c:pt idx="2432">
                  <c:v>2.3395000000000001</c:v>
                </c:pt>
                <c:pt idx="2433">
                  <c:v>2.3405</c:v>
                </c:pt>
                <c:pt idx="2434">
                  <c:v>2.3414999999999999</c:v>
                </c:pt>
                <c:pt idx="2435">
                  <c:v>2.3420000000000001</c:v>
                </c:pt>
                <c:pt idx="2436">
                  <c:v>2.343</c:v>
                </c:pt>
                <c:pt idx="2437">
                  <c:v>2.3435000000000001</c:v>
                </c:pt>
                <c:pt idx="2438">
                  <c:v>2.3439999999999999</c:v>
                </c:pt>
                <c:pt idx="2439">
                  <c:v>2.3450000000000002</c:v>
                </c:pt>
                <c:pt idx="2440">
                  <c:v>2.3460000000000001</c:v>
                </c:pt>
                <c:pt idx="2441">
                  <c:v>2.347</c:v>
                </c:pt>
                <c:pt idx="2442">
                  <c:v>2.3485</c:v>
                </c:pt>
                <c:pt idx="2443">
                  <c:v>2.3490000000000002</c:v>
                </c:pt>
                <c:pt idx="2444">
                  <c:v>2.3494999999999999</c:v>
                </c:pt>
                <c:pt idx="2445">
                  <c:v>2.3504999999999998</c:v>
                </c:pt>
                <c:pt idx="2446">
                  <c:v>2.3515000000000001</c:v>
                </c:pt>
                <c:pt idx="2447">
                  <c:v>2.3519999999999999</c:v>
                </c:pt>
                <c:pt idx="2448">
                  <c:v>2.3525</c:v>
                </c:pt>
                <c:pt idx="2449">
                  <c:v>2.3530000000000002</c:v>
                </c:pt>
                <c:pt idx="2450">
                  <c:v>2.3540000000000001</c:v>
                </c:pt>
                <c:pt idx="2451">
                  <c:v>2.355</c:v>
                </c:pt>
                <c:pt idx="2452">
                  <c:v>2.3555000000000001</c:v>
                </c:pt>
                <c:pt idx="2453">
                  <c:v>2.3559999999999999</c:v>
                </c:pt>
                <c:pt idx="2454">
                  <c:v>2.3570000000000002</c:v>
                </c:pt>
                <c:pt idx="2455">
                  <c:v>2.3584999999999998</c:v>
                </c:pt>
                <c:pt idx="2456">
                  <c:v>2.359</c:v>
                </c:pt>
                <c:pt idx="2457">
                  <c:v>2.36</c:v>
                </c:pt>
                <c:pt idx="2458">
                  <c:v>2.3605</c:v>
                </c:pt>
                <c:pt idx="2459">
                  <c:v>2.3614999999999999</c:v>
                </c:pt>
                <c:pt idx="2460">
                  <c:v>2.3620000000000001</c:v>
                </c:pt>
                <c:pt idx="2461">
                  <c:v>2.363</c:v>
                </c:pt>
                <c:pt idx="2462">
                  <c:v>2.3639999999999999</c:v>
                </c:pt>
                <c:pt idx="2463">
                  <c:v>2.3650000000000002</c:v>
                </c:pt>
                <c:pt idx="2464">
                  <c:v>2.3660000000000001</c:v>
                </c:pt>
                <c:pt idx="2465">
                  <c:v>2.367</c:v>
                </c:pt>
                <c:pt idx="2466">
                  <c:v>2.3679999999999999</c:v>
                </c:pt>
                <c:pt idx="2467">
                  <c:v>2.3690000000000002</c:v>
                </c:pt>
                <c:pt idx="2468">
                  <c:v>2.37</c:v>
                </c:pt>
                <c:pt idx="2469">
                  <c:v>2.3704999999999998</c:v>
                </c:pt>
                <c:pt idx="2470">
                  <c:v>2.3715000000000002</c:v>
                </c:pt>
                <c:pt idx="2471">
                  <c:v>2.3719999999999999</c:v>
                </c:pt>
                <c:pt idx="2472">
                  <c:v>2.3730000000000002</c:v>
                </c:pt>
                <c:pt idx="2473">
                  <c:v>2.3740000000000001</c:v>
                </c:pt>
                <c:pt idx="2474">
                  <c:v>2.375</c:v>
                </c:pt>
                <c:pt idx="2475">
                  <c:v>2.3755000000000002</c:v>
                </c:pt>
                <c:pt idx="2476">
                  <c:v>2.3765000000000001</c:v>
                </c:pt>
                <c:pt idx="2477">
                  <c:v>2.3780000000000001</c:v>
                </c:pt>
                <c:pt idx="2478">
                  <c:v>2.379</c:v>
                </c:pt>
                <c:pt idx="2479">
                  <c:v>2.38</c:v>
                </c:pt>
                <c:pt idx="2480">
                  <c:v>2.3809999999999998</c:v>
                </c:pt>
                <c:pt idx="2481">
                  <c:v>2.3815</c:v>
                </c:pt>
                <c:pt idx="2482">
                  <c:v>2.3820000000000001</c:v>
                </c:pt>
                <c:pt idx="2483">
                  <c:v>2.383</c:v>
                </c:pt>
                <c:pt idx="2484">
                  <c:v>2.3839999999999999</c:v>
                </c:pt>
                <c:pt idx="2485">
                  <c:v>2.3849999999999998</c:v>
                </c:pt>
                <c:pt idx="2486">
                  <c:v>2.3860000000000001</c:v>
                </c:pt>
                <c:pt idx="2487">
                  <c:v>2.3864999999999998</c:v>
                </c:pt>
                <c:pt idx="2488">
                  <c:v>2.387</c:v>
                </c:pt>
                <c:pt idx="2489">
                  <c:v>2.3879999999999999</c:v>
                </c:pt>
                <c:pt idx="2490">
                  <c:v>2.3889999999999998</c:v>
                </c:pt>
                <c:pt idx="2491">
                  <c:v>2.39</c:v>
                </c:pt>
                <c:pt idx="2492">
                  <c:v>2.3904999999999998</c:v>
                </c:pt>
                <c:pt idx="2493">
                  <c:v>2.391</c:v>
                </c:pt>
                <c:pt idx="2494">
                  <c:v>2.3915000000000002</c:v>
                </c:pt>
                <c:pt idx="2495">
                  <c:v>2.3919999999999999</c:v>
                </c:pt>
                <c:pt idx="2496">
                  <c:v>2.3929999999999998</c:v>
                </c:pt>
                <c:pt idx="2497">
                  <c:v>2.3935</c:v>
                </c:pt>
                <c:pt idx="2498">
                  <c:v>2.3940000000000001</c:v>
                </c:pt>
                <c:pt idx="2499">
                  <c:v>2.3944999999999999</c:v>
                </c:pt>
                <c:pt idx="2500">
                  <c:v>2.3955000000000002</c:v>
                </c:pt>
                <c:pt idx="2501">
                  <c:v>2.3965000000000001</c:v>
                </c:pt>
                <c:pt idx="2502">
                  <c:v>2.3975</c:v>
                </c:pt>
                <c:pt idx="2503">
                  <c:v>2.3984999999999999</c:v>
                </c:pt>
                <c:pt idx="2504">
                  <c:v>2.3995000000000002</c:v>
                </c:pt>
                <c:pt idx="2505">
                  <c:v>2.4</c:v>
                </c:pt>
                <c:pt idx="2506">
                  <c:v>2.4009999999999998</c:v>
                </c:pt>
                <c:pt idx="2507">
                  <c:v>2.4020000000000001</c:v>
                </c:pt>
                <c:pt idx="2508">
                  <c:v>2.403</c:v>
                </c:pt>
                <c:pt idx="2509">
                  <c:v>2.4039999999999999</c:v>
                </c:pt>
                <c:pt idx="2510">
                  <c:v>2.4049999999999998</c:v>
                </c:pt>
                <c:pt idx="2511">
                  <c:v>2.4060000000000001</c:v>
                </c:pt>
                <c:pt idx="2512">
                  <c:v>2.4064999999999999</c:v>
                </c:pt>
                <c:pt idx="2513">
                  <c:v>2.407</c:v>
                </c:pt>
                <c:pt idx="2514">
                  <c:v>2.4079999999999999</c:v>
                </c:pt>
                <c:pt idx="2515">
                  <c:v>2.4089999999999998</c:v>
                </c:pt>
                <c:pt idx="2516">
                  <c:v>2.4095</c:v>
                </c:pt>
                <c:pt idx="2517">
                  <c:v>2.41</c:v>
                </c:pt>
                <c:pt idx="2518">
                  <c:v>2.411</c:v>
                </c:pt>
                <c:pt idx="2519">
                  <c:v>2.4115000000000002</c:v>
                </c:pt>
                <c:pt idx="2520">
                  <c:v>2.4119999999999999</c:v>
                </c:pt>
                <c:pt idx="2521">
                  <c:v>2.4125000000000001</c:v>
                </c:pt>
                <c:pt idx="2522">
                  <c:v>2.4129999999999998</c:v>
                </c:pt>
                <c:pt idx="2523">
                  <c:v>2.4135</c:v>
                </c:pt>
                <c:pt idx="2524">
                  <c:v>2.4140000000000001</c:v>
                </c:pt>
                <c:pt idx="2525">
                  <c:v>2.4144999999999999</c:v>
                </c:pt>
                <c:pt idx="2526">
                  <c:v>2.4155000000000002</c:v>
                </c:pt>
                <c:pt idx="2527">
                  <c:v>2.4165000000000001</c:v>
                </c:pt>
                <c:pt idx="2528">
                  <c:v>2.4169999999999998</c:v>
                </c:pt>
                <c:pt idx="2529">
                  <c:v>2.4175</c:v>
                </c:pt>
                <c:pt idx="2530">
                  <c:v>2.4184999999999999</c:v>
                </c:pt>
                <c:pt idx="2531">
                  <c:v>2.419</c:v>
                </c:pt>
                <c:pt idx="2532">
                  <c:v>2.42</c:v>
                </c:pt>
                <c:pt idx="2533">
                  <c:v>2.4205000000000001</c:v>
                </c:pt>
                <c:pt idx="2534">
                  <c:v>2.4209999999999998</c:v>
                </c:pt>
                <c:pt idx="2535">
                  <c:v>2.4215</c:v>
                </c:pt>
                <c:pt idx="2536">
                  <c:v>2.4220000000000002</c:v>
                </c:pt>
                <c:pt idx="2537">
                  <c:v>2.4224999999999999</c:v>
                </c:pt>
                <c:pt idx="2538">
                  <c:v>2.423</c:v>
                </c:pt>
                <c:pt idx="2539">
                  <c:v>2.4235000000000002</c:v>
                </c:pt>
                <c:pt idx="2540">
                  <c:v>2.4245000000000001</c:v>
                </c:pt>
                <c:pt idx="2541">
                  <c:v>2.4255</c:v>
                </c:pt>
                <c:pt idx="2542">
                  <c:v>2.4260000000000002</c:v>
                </c:pt>
                <c:pt idx="2543">
                  <c:v>2.4264999999999999</c:v>
                </c:pt>
                <c:pt idx="2544">
                  <c:v>2.427</c:v>
                </c:pt>
                <c:pt idx="2545">
                  <c:v>2.4279999999999999</c:v>
                </c:pt>
                <c:pt idx="2546">
                  <c:v>2.4285000000000001</c:v>
                </c:pt>
                <c:pt idx="2547">
                  <c:v>2.4295</c:v>
                </c:pt>
                <c:pt idx="2548">
                  <c:v>2.4304999999999999</c:v>
                </c:pt>
                <c:pt idx="2549">
                  <c:v>2.4315000000000002</c:v>
                </c:pt>
                <c:pt idx="2550">
                  <c:v>2.4319999999999999</c:v>
                </c:pt>
                <c:pt idx="2551">
                  <c:v>2.4325000000000001</c:v>
                </c:pt>
                <c:pt idx="2552">
                  <c:v>2.4335</c:v>
                </c:pt>
                <c:pt idx="2553">
                  <c:v>2.4344999999999999</c:v>
                </c:pt>
                <c:pt idx="2554">
                  <c:v>2.4350000000000001</c:v>
                </c:pt>
                <c:pt idx="2555">
                  <c:v>2.4359999999999999</c:v>
                </c:pt>
                <c:pt idx="2556">
                  <c:v>2.4369999999999998</c:v>
                </c:pt>
                <c:pt idx="2557">
                  <c:v>2.4380000000000002</c:v>
                </c:pt>
                <c:pt idx="2558">
                  <c:v>2.4390000000000001</c:v>
                </c:pt>
                <c:pt idx="2559">
                  <c:v>2.44</c:v>
                </c:pt>
                <c:pt idx="2560">
                  <c:v>2.4405000000000001</c:v>
                </c:pt>
                <c:pt idx="2561">
                  <c:v>2.4415</c:v>
                </c:pt>
                <c:pt idx="2562">
                  <c:v>2.4420000000000002</c:v>
                </c:pt>
                <c:pt idx="2563">
                  <c:v>2.4424999999999999</c:v>
                </c:pt>
                <c:pt idx="2564">
                  <c:v>2.4430000000000001</c:v>
                </c:pt>
                <c:pt idx="2565">
                  <c:v>2.444</c:v>
                </c:pt>
                <c:pt idx="2566">
                  <c:v>2.4445000000000001</c:v>
                </c:pt>
                <c:pt idx="2567">
                  <c:v>2.4449999999999998</c:v>
                </c:pt>
                <c:pt idx="2568">
                  <c:v>2.4460000000000002</c:v>
                </c:pt>
                <c:pt idx="2569">
                  <c:v>2.4470000000000001</c:v>
                </c:pt>
                <c:pt idx="2570">
                  <c:v>2.4474999999999998</c:v>
                </c:pt>
                <c:pt idx="2571">
                  <c:v>2.448</c:v>
                </c:pt>
                <c:pt idx="2572">
                  <c:v>2.4489999999999998</c:v>
                </c:pt>
                <c:pt idx="2573">
                  <c:v>2.4500000000000002</c:v>
                </c:pt>
                <c:pt idx="2574">
                  <c:v>2.4504999999999999</c:v>
                </c:pt>
                <c:pt idx="2575">
                  <c:v>2.4514999999999998</c:v>
                </c:pt>
                <c:pt idx="2576">
                  <c:v>2.452</c:v>
                </c:pt>
                <c:pt idx="2577">
                  <c:v>2.4529999999999998</c:v>
                </c:pt>
                <c:pt idx="2578">
                  <c:v>2.4535</c:v>
                </c:pt>
                <c:pt idx="2579">
                  <c:v>2.4540000000000002</c:v>
                </c:pt>
                <c:pt idx="2580">
                  <c:v>2.4550000000000001</c:v>
                </c:pt>
                <c:pt idx="2581">
                  <c:v>2.4554999999999998</c:v>
                </c:pt>
                <c:pt idx="2582">
                  <c:v>2.4565000000000001</c:v>
                </c:pt>
                <c:pt idx="2583">
                  <c:v>2.4569999999999999</c:v>
                </c:pt>
                <c:pt idx="2584">
                  <c:v>2.4575</c:v>
                </c:pt>
                <c:pt idx="2585">
                  <c:v>2.4584999999999999</c:v>
                </c:pt>
                <c:pt idx="2586">
                  <c:v>2.4594999999999998</c:v>
                </c:pt>
                <c:pt idx="2587">
                  <c:v>2.4605000000000001</c:v>
                </c:pt>
                <c:pt idx="2588">
                  <c:v>2.4615</c:v>
                </c:pt>
                <c:pt idx="2589">
                  <c:v>2.4620000000000002</c:v>
                </c:pt>
                <c:pt idx="2590">
                  <c:v>2.4630000000000001</c:v>
                </c:pt>
                <c:pt idx="2591">
                  <c:v>2.4634999999999998</c:v>
                </c:pt>
                <c:pt idx="2592">
                  <c:v>2.4645000000000001</c:v>
                </c:pt>
                <c:pt idx="2593">
                  <c:v>2.4655</c:v>
                </c:pt>
                <c:pt idx="2594">
                  <c:v>2.4664999999999999</c:v>
                </c:pt>
                <c:pt idx="2595">
                  <c:v>2.4674999999999998</c:v>
                </c:pt>
                <c:pt idx="2596">
                  <c:v>2.4685000000000001</c:v>
                </c:pt>
                <c:pt idx="2597">
                  <c:v>2.4695</c:v>
                </c:pt>
                <c:pt idx="2598">
                  <c:v>2.4704999999999999</c:v>
                </c:pt>
                <c:pt idx="2599">
                  <c:v>2.4714999999999998</c:v>
                </c:pt>
                <c:pt idx="2600">
                  <c:v>2.472</c:v>
                </c:pt>
                <c:pt idx="2601">
                  <c:v>2.4729999999999999</c:v>
                </c:pt>
                <c:pt idx="2602">
                  <c:v>2.4735</c:v>
                </c:pt>
                <c:pt idx="2603">
                  <c:v>2.4744999999999999</c:v>
                </c:pt>
                <c:pt idx="2604">
                  <c:v>2.4754999999999998</c:v>
                </c:pt>
                <c:pt idx="2605">
                  <c:v>2.476</c:v>
                </c:pt>
                <c:pt idx="2606">
                  <c:v>2.4769999999999999</c:v>
                </c:pt>
                <c:pt idx="2607">
                  <c:v>2.4780000000000002</c:v>
                </c:pt>
                <c:pt idx="2608">
                  <c:v>2.4784999999999999</c:v>
                </c:pt>
                <c:pt idx="2609">
                  <c:v>2.4794999999999998</c:v>
                </c:pt>
                <c:pt idx="2610">
                  <c:v>2.4805000000000001</c:v>
                </c:pt>
                <c:pt idx="2611">
                  <c:v>2.4815</c:v>
                </c:pt>
                <c:pt idx="2612">
                  <c:v>2.4824999999999999</c:v>
                </c:pt>
                <c:pt idx="2613">
                  <c:v>2.4834999999999998</c:v>
                </c:pt>
                <c:pt idx="2614">
                  <c:v>2.484</c:v>
                </c:pt>
                <c:pt idx="2615">
                  <c:v>2.4845000000000002</c:v>
                </c:pt>
                <c:pt idx="2616">
                  <c:v>2.4855</c:v>
                </c:pt>
                <c:pt idx="2617">
                  <c:v>2.4864999999999999</c:v>
                </c:pt>
                <c:pt idx="2618">
                  <c:v>2.4874999999999998</c:v>
                </c:pt>
                <c:pt idx="2619">
                  <c:v>2.488</c:v>
                </c:pt>
                <c:pt idx="2620">
                  <c:v>2.4889999999999999</c:v>
                </c:pt>
                <c:pt idx="2621">
                  <c:v>2.4904999999999999</c:v>
                </c:pt>
                <c:pt idx="2622">
                  <c:v>2.4914999999999998</c:v>
                </c:pt>
                <c:pt idx="2623">
                  <c:v>2.492</c:v>
                </c:pt>
                <c:pt idx="2624">
                  <c:v>2.4929999999999999</c:v>
                </c:pt>
                <c:pt idx="2625">
                  <c:v>2.4935</c:v>
                </c:pt>
                <c:pt idx="2626">
                  <c:v>2.4944999999999999</c:v>
                </c:pt>
                <c:pt idx="2627">
                  <c:v>2.4950000000000001</c:v>
                </c:pt>
                <c:pt idx="2628">
                  <c:v>2.496</c:v>
                </c:pt>
                <c:pt idx="2629">
                  <c:v>2.4969999999999999</c:v>
                </c:pt>
                <c:pt idx="2630">
                  <c:v>2.4980000000000002</c:v>
                </c:pt>
                <c:pt idx="2631">
                  <c:v>2.4990000000000001</c:v>
                </c:pt>
                <c:pt idx="2632">
                  <c:v>2.5</c:v>
                </c:pt>
                <c:pt idx="2633">
                  <c:v>2.5009999999999999</c:v>
                </c:pt>
                <c:pt idx="2634">
                  <c:v>2.5024999999999999</c:v>
                </c:pt>
                <c:pt idx="2635">
                  <c:v>2.5034999999999998</c:v>
                </c:pt>
                <c:pt idx="2636">
                  <c:v>2.5045000000000002</c:v>
                </c:pt>
                <c:pt idx="2637">
                  <c:v>2.5055000000000001</c:v>
                </c:pt>
                <c:pt idx="2638">
                  <c:v>2.5065</c:v>
                </c:pt>
                <c:pt idx="2639">
                  <c:v>2.5070000000000001</c:v>
                </c:pt>
                <c:pt idx="2640">
                  <c:v>2.508</c:v>
                </c:pt>
                <c:pt idx="2641">
                  <c:v>2.5095000000000001</c:v>
                </c:pt>
                <c:pt idx="2642">
                  <c:v>2.5105</c:v>
                </c:pt>
                <c:pt idx="2643">
                  <c:v>2.5114999999999998</c:v>
                </c:pt>
                <c:pt idx="2644">
                  <c:v>2.5125000000000002</c:v>
                </c:pt>
                <c:pt idx="2645">
                  <c:v>2.5135000000000001</c:v>
                </c:pt>
                <c:pt idx="2646">
                  <c:v>2.5145</c:v>
                </c:pt>
                <c:pt idx="2647">
                  <c:v>2.5150000000000001</c:v>
                </c:pt>
                <c:pt idx="2648">
                  <c:v>2.516</c:v>
                </c:pt>
                <c:pt idx="2649">
                  <c:v>2.5169999999999999</c:v>
                </c:pt>
                <c:pt idx="2650">
                  <c:v>2.5179999999999998</c:v>
                </c:pt>
                <c:pt idx="2651">
                  <c:v>2.5190000000000001</c:v>
                </c:pt>
                <c:pt idx="2652">
                  <c:v>2.52</c:v>
                </c:pt>
                <c:pt idx="2653">
                  <c:v>2.5215000000000001</c:v>
                </c:pt>
                <c:pt idx="2654">
                  <c:v>2.5225</c:v>
                </c:pt>
                <c:pt idx="2655">
                  <c:v>2.5234999999999999</c:v>
                </c:pt>
                <c:pt idx="2656">
                  <c:v>2.5245000000000002</c:v>
                </c:pt>
                <c:pt idx="2657">
                  <c:v>2.5249999999999999</c:v>
                </c:pt>
                <c:pt idx="2658">
                  <c:v>2.5259999999999998</c:v>
                </c:pt>
                <c:pt idx="2659">
                  <c:v>2.5270000000000001</c:v>
                </c:pt>
                <c:pt idx="2660">
                  <c:v>2.528</c:v>
                </c:pt>
                <c:pt idx="2661">
                  <c:v>2.5289999999999999</c:v>
                </c:pt>
                <c:pt idx="2662">
                  <c:v>2.5299999999999998</c:v>
                </c:pt>
                <c:pt idx="2663">
                  <c:v>2.5314999999999999</c:v>
                </c:pt>
                <c:pt idx="2664">
                  <c:v>2.5325000000000002</c:v>
                </c:pt>
                <c:pt idx="2665">
                  <c:v>2.5335000000000001</c:v>
                </c:pt>
                <c:pt idx="2666">
                  <c:v>2.5339999999999998</c:v>
                </c:pt>
                <c:pt idx="2667">
                  <c:v>2.5350000000000001</c:v>
                </c:pt>
                <c:pt idx="2668">
                  <c:v>2.536</c:v>
                </c:pt>
                <c:pt idx="2669">
                  <c:v>2.5369999999999999</c:v>
                </c:pt>
                <c:pt idx="2670">
                  <c:v>2.5379999999999998</c:v>
                </c:pt>
                <c:pt idx="2671">
                  <c:v>2.5390000000000001</c:v>
                </c:pt>
                <c:pt idx="2672">
                  <c:v>2.54</c:v>
                </c:pt>
                <c:pt idx="2673">
                  <c:v>2.5409999999999999</c:v>
                </c:pt>
                <c:pt idx="2674">
                  <c:v>2.5419999999999998</c:v>
                </c:pt>
                <c:pt idx="2675">
                  <c:v>2.5430000000000001</c:v>
                </c:pt>
                <c:pt idx="2676">
                  <c:v>2.544</c:v>
                </c:pt>
                <c:pt idx="2677">
                  <c:v>2.5449999999999999</c:v>
                </c:pt>
                <c:pt idx="2678">
                  <c:v>2.5459999999999998</c:v>
                </c:pt>
                <c:pt idx="2679">
                  <c:v>2.5470000000000002</c:v>
                </c:pt>
                <c:pt idx="2680">
                  <c:v>2.548</c:v>
                </c:pt>
                <c:pt idx="2681">
                  <c:v>2.5489999999999999</c:v>
                </c:pt>
                <c:pt idx="2682">
                  <c:v>2.5499999999999998</c:v>
                </c:pt>
                <c:pt idx="2683">
                  <c:v>2.5510000000000002</c:v>
                </c:pt>
                <c:pt idx="2684">
                  <c:v>2.5525000000000002</c:v>
                </c:pt>
                <c:pt idx="2685">
                  <c:v>2.5529999999999999</c:v>
                </c:pt>
                <c:pt idx="2686">
                  <c:v>2.5539999999999998</c:v>
                </c:pt>
                <c:pt idx="2687">
                  <c:v>2.5550000000000002</c:v>
                </c:pt>
                <c:pt idx="2688">
                  <c:v>2.556</c:v>
                </c:pt>
                <c:pt idx="2689">
                  <c:v>2.5569999999999999</c:v>
                </c:pt>
                <c:pt idx="2690">
                  <c:v>2.5575000000000001</c:v>
                </c:pt>
                <c:pt idx="2691">
                  <c:v>2.5590000000000002</c:v>
                </c:pt>
                <c:pt idx="2692">
                  <c:v>2.56</c:v>
                </c:pt>
                <c:pt idx="2693">
                  <c:v>2.5609999999999999</c:v>
                </c:pt>
                <c:pt idx="2694">
                  <c:v>2.5619999999999998</c:v>
                </c:pt>
                <c:pt idx="2695">
                  <c:v>2.5630000000000002</c:v>
                </c:pt>
                <c:pt idx="2696">
                  <c:v>2.5640000000000001</c:v>
                </c:pt>
                <c:pt idx="2697">
                  <c:v>2.5649999999999999</c:v>
                </c:pt>
                <c:pt idx="2698">
                  <c:v>2.5659999999999998</c:v>
                </c:pt>
                <c:pt idx="2699">
                  <c:v>2.5670000000000002</c:v>
                </c:pt>
                <c:pt idx="2700">
                  <c:v>2.5680000000000001</c:v>
                </c:pt>
                <c:pt idx="2701">
                  <c:v>2.569</c:v>
                </c:pt>
                <c:pt idx="2702">
                  <c:v>2.57</c:v>
                </c:pt>
                <c:pt idx="2703">
                  <c:v>2.5714999999999999</c:v>
                </c:pt>
                <c:pt idx="2704">
                  <c:v>2.5724999999999998</c:v>
                </c:pt>
                <c:pt idx="2705">
                  <c:v>2.5735000000000001</c:v>
                </c:pt>
                <c:pt idx="2706">
                  <c:v>2.5739999999999998</c:v>
                </c:pt>
                <c:pt idx="2707">
                  <c:v>2.5750000000000002</c:v>
                </c:pt>
                <c:pt idx="2708">
                  <c:v>2.5760000000000001</c:v>
                </c:pt>
                <c:pt idx="2709">
                  <c:v>2.577</c:v>
                </c:pt>
                <c:pt idx="2710">
                  <c:v>2.5775000000000001</c:v>
                </c:pt>
                <c:pt idx="2711">
                  <c:v>2.5790000000000002</c:v>
                </c:pt>
                <c:pt idx="2712">
                  <c:v>2.58</c:v>
                </c:pt>
                <c:pt idx="2713">
                  <c:v>2.581</c:v>
                </c:pt>
                <c:pt idx="2714">
                  <c:v>2.5815000000000001</c:v>
                </c:pt>
                <c:pt idx="2715">
                  <c:v>2.5825</c:v>
                </c:pt>
                <c:pt idx="2716">
                  <c:v>2.5834999999999999</c:v>
                </c:pt>
                <c:pt idx="2717">
                  <c:v>2.5844999999999998</c:v>
                </c:pt>
                <c:pt idx="2718">
                  <c:v>2.5855000000000001</c:v>
                </c:pt>
                <c:pt idx="2719">
                  <c:v>2.5859999999999999</c:v>
                </c:pt>
                <c:pt idx="2720">
                  <c:v>2.5870000000000002</c:v>
                </c:pt>
                <c:pt idx="2721">
                  <c:v>2.5884999999999998</c:v>
                </c:pt>
                <c:pt idx="2722">
                  <c:v>2.5895000000000001</c:v>
                </c:pt>
                <c:pt idx="2723">
                  <c:v>2.5905</c:v>
                </c:pt>
                <c:pt idx="2724">
                  <c:v>2.5920000000000001</c:v>
                </c:pt>
                <c:pt idx="2725">
                  <c:v>2.5924999999999998</c:v>
                </c:pt>
                <c:pt idx="2726">
                  <c:v>2.5935000000000001</c:v>
                </c:pt>
                <c:pt idx="2727">
                  <c:v>2.5945</c:v>
                </c:pt>
                <c:pt idx="2728">
                  <c:v>2.5954999999999999</c:v>
                </c:pt>
                <c:pt idx="2729">
                  <c:v>2.597</c:v>
                </c:pt>
                <c:pt idx="2730">
                  <c:v>2.5975000000000001</c:v>
                </c:pt>
                <c:pt idx="2731">
                  <c:v>2.5990000000000002</c:v>
                </c:pt>
                <c:pt idx="2732">
                  <c:v>2.6</c:v>
                </c:pt>
                <c:pt idx="2733">
                  <c:v>2.601</c:v>
                </c:pt>
                <c:pt idx="2734">
                  <c:v>2.6019999999999999</c:v>
                </c:pt>
                <c:pt idx="2735">
                  <c:v>2.6025</c:v>
                </c:pt>
                <c:pt idx="2736">
                  <c:v>2.6034999999999999</c:v>
                </c:pt>
                <c:pt idx="2737">
                  <c:v>2.6044999999999998</c:v>
                </c:pt>
                <c:pt idx="2738">
                  <c:v>2.6055000000000001</c:v>
                </c:pt>
                <c:pt idx="2739">
                  <c:v>2.6065</c:v>
                </c:pt>
                <c:pt idx="2740">
                  <c:v>2.6074999999999999</c:v>
                </c:pt>
                <c:pt idx="2741">
                  <c:v>2.6084999999999998</c:v>
                </c:pt>
                <c:pt idx="2742">
                  <c:v>2.6095000000000002</c:v>
                </c:pt>
                <c:pt idx="2743">
                  <c:v>2.6105</c:v>
                </c:pt>
                <c:pt idx="2744">
                  <c:v>2.6120000000000001</c:v>
                </c:pt>
                <c:pt idx="2745">
                  <c:v>2.613</c:v>
                </c:pt>
                <c:pt idx="2746">
                  <c:v>2.6135000000000002</c:v>
                </c:pt>
                <c:pt idx="2747">
                  <c:v>2.6145</c:v>
                </c:pt>
                <c:pt idx="2748">
                  <c:v>2.6154999999999999</c:v>
                </c:pt>
                <c:pt idx="2749">
                  <c:v>2.617</c:v>
                </c:pt>
                <c:pt idx="2750">
                  <c:v>2.6179999999999999</c:v>
                </c:pt>
                <c:pt idx="2751">
                  <c:v>2.6190000000000002</c:v>
                </c:pt>
                <c:pt idx="2752">
                  <c:v>2.62</c:v>
                </c:pt>
                <c:pt idx="2753">
                  <c:v>2.6215000000000002</c:v>
                </c:pt>
                <c:pt idx="2754">
                  <c:v>2.6225000000000001</c:v>
                </c:pt>
                <c:pt idx="2755">
                  <c:v>2.6234999999999999</c:v>
                </c:pt>
                <c:pt idx="2756">
                  <c:v>2.6244999999999998</c:v>
                </c:pt>
                <c:pt idx="2757">
                  <c:v>2.6255000000000002</c:v>
                </c:pt>
                <c:pt idx="2758">
                  <c:v>2.6265000000000001</c:v>
                </c:pt>
                <c:pt idx="2759">
                  <c:v>2.6280000000000001</c:v>
                </c:pt>
                <c:pt idx="2760">
                  <c:v>2.629</c:v>
                </c:pt>
                <c:pt idx="2761">
                  <c:v>2.6305000000000001</c:v>
                </c:pt>
                <c:pt idx="2762">
                  <c:v>2.6315</c:v>
                </c:pt>
                <c:pt idx="2763">
                  <c:v>2.6324999999999998</c:v>
                </c:pt>
                <c:pt idx="2764">
                  <c:v>2.6335000000000002</c:v>
                </c:pt>
                <c:pt idx="2765">
                  <c:v>2.6345000000000001</c:v>
                </c:pt>
                <c:pt idx="2766">
                  <c:v>2.6355</c:v>
                </c:pt>
                <c:pt idx="2767">
                  <c:v>2.6364999999999998</c:v>
                </c:pt>
                <c:pt idx="2768">
                  <c:v>2.6375000000000002</c:v>
                </c:pt>
                <c:pt idx="2769">
                  <c:v>2.6385000000000001</c:v>
                </c:pt>
                <c:pt idx="2770">
                  <c:v>2.64</c:v>
                </c:pt>
                <c:pt idx="2771">
                  <c:v>2.6415000000000002</c:v>
                </c:pt>
                <c:pt idx="2772">
                  <c:v>2.6425000000000001</c:v>
                </c:pt>
                <c:pt idx="2773">
                  <c:v>2.6435</c:v>
                </c:pt>
                <c:pt idx="2774">
                  <c:v>2.6444999999999999</c:v>
                </c:pt>
                <c:pt idx="2775">
                  <c:v>2.6455000000000002</c:v>
                </c:pt>
                <c:pt idx="2776">
                  <c:v>2.6459999999999999</c:v>
                </c:pt>
                <c:pt idx="2777">
                  <c:v>2.6469999999999998</c:v>
                </c:pt>
                <c:pt idx="2778">
                  <c:v>2.6480000000000001</c:v>
                </c:pt>
                <c:pt idx="2779">
                  <c:v>2.6495000000000002</c:v>
                </c:pt>
                <c:pt idx="2780">
                  <c:v>2.6505000000000001</c:v>
                </c:pt>
                <c:pt idx="2781">
                  <c:v>2.6515</c:v>
                </c:pt>
                <c:pt idx="2782">
                  <c:v>2.6524999999999999</c:v>
                </c:pt>
                <c:pt idx="2783">
                  <c:v>2.6535000000000002</c:v>
                </c:pt>
                <c:pt idx="2784">
                  <c:v>2.6545000000000001</c:v>
                </c:pt>
                <c:pt idx="2785">
                  <c:v>2.6555</c:v>
                </c:pt>
                <c:pt idx="2786">
                  <c:v>2.6564999999999999</c:v>
                </c:pt>
                <c:pt idx="2787">
                  <c:v>2.657</c:v>
                </c:pt>
                <c:pt idx="2788">
                  <c:v>2.6585000000000001</c:v>
                </c:pt>
                <c:pt idx="2789">
                  <c:v>2.6595</c:v>
                </c:pt>
                <c:pt idx="2790">
                  <c:v>2.6604999999999999</c:v>
                </c:pt>
                <c:pt idx="2791">
                  <c:v>2.6619999999999999</c:v>
                </c:pt>
                <c:pt idx="2792">
                  <c:v>2.6629999999999998</c:v>
                </c:pt>
                <c:pt idx="2793">
                  <c:v>2.6635</c:v>
                </c:pt>
                <c:pt idx="2794">
                  <c:v>2.6644999999999999</c:v>
                </c:pt>
                <c:pt idx="2795">
                  <c:v>2.6655000000000002</c:v>
                </c:pt>
                <c:pt idx="2796">
                  <c:v>2.6665000000000001</c:v>
                </c:pt>
                <c:pt idx="2797">
                  <c:v>2.6675</c:v>
                </c:pt>
                <c:pt idx="2798">
                  <c:v>2.6684999999999999</c:v>
                </c:pt>
                <c:pt idx="2799">
                  <c:v>2.6695000000000002</c:v>
                </c:pt>
                <c:pt idx="2800">
                  <c:v>2.6705000000000001</c:v>
                </c:pt>
                <c:pt idx="2801">
                  <c:v>2.6715</c:v>
                </c:pt>
                <c:pt idx="2802">
                  <c:v>2.6724999999999999</c:v>
                </c:pt>
                <c:pt idx="2803">
                  <c:v>2.6735000000000002</c:v>
                </c:pt>
                <c:pt idx="2804">
                  <c:v>2.6745000000000001</c:v>
                </c:pt>
                <c:pt idx="2805">
                  <c:v>2.6755</c:v>
                </c:pt>
                <c:pt idx="2806">
                  <c:v>2.6760000000000002</c:v>
                </c:pt>
                <c:pt idx="2807">
                  <c:v>2.677</c:v>
                </c:pt>
                <c:pt idx="2808">
                  <c:v>2.6779999999999999</c:v>
                </c:pt>
                <c:pt idx="2809">
                  <c:v>2.6795</c:v>
                </c:pt>
                <c:pt idx="2810">
                  <c:v>2.6804999999999999</c:v>
                </c:pt>
                <c:pt idx="2811">
                  <c:v>2.6815000000000002</c:v>
                </c:pt>
                <c:pt idx="2812">
                  <c:v>2.6825000000000001</c:v>
                </c:pt>
                <c:pt idx="2813">
                  <c:v>2.6835</c:v>
                </c:pt>
                <c:pt idx="2814">
                  <c:v>2.6844999999999999</c:v>
                </c:pt>
                <c:pt idx="2815">
                  <c:v>2.6855000000000002</c:v>
                </c:pt>
                <c:pt idx="2816">
                  <c:v>2.6865000000000001</c:v>
                </c:pt>
                <c:pt idx="2817">
                  <c:v>2.6875</c:v>
                </c:pt>
                <c:pt idx="2818">
                  <c:v>2.6884999999999999</c:v>
                </c:pt>
                <c:pt idx="2819">
                  <c:v>2.69</c:v>
                </c:pt>
                <c:pt idx="2820">
                  <c:v>2.6909999999999998</c:v>
                </c:pt>
                <c:pt idx="2821">
                  <c:v>2.6920000000000002</c:v>
                </c:pt>
                <c:pt idx="2822">
                  <c:v>2.6930000000000001</c:v>
                </c:pt>
                <c:pt idx="2823">
                  <c:v>2.694</c:v>
                </c:pt>
                <c:pt idx="2824">
                  <c:v>2.6945000000000001</c:v>
                </c:pt>
                <c:pt idx="2825">
                  <c:v>2.6955</c:v>
                </c:pt>
                <c:pt idx="2826">
                  <c:v>2.6964999999999999</c:v>
                </c:pt>
                <c:pt idx="2827">
                  <c:v>2.698</c:v>
                </c:pt>
                <c:pt idx="2828">
                  <c:v>2.6989999999999998</c:v>
                </c:pt>
                <c:pt idx="2829">
                  <c:v>2.7004999999999999</c:v>
                </c:pt>
                <c:pt idx="2830">
                  <c:v>2.7014999999999998</c:v>
                </c:pt>
                <c:pt idx="2831">
                  <c:v>2.7025000000000001</c:v>
                </c:pt>
                <c:pt idx="2832">
                  <c:v>2.7029999999999998</c:v>
                </c:pt>
                <c:pt idx="2833">
                  <c:v>2.7040000000000002</c:v>
                </c:pt>
                <c:pt idx="2834">
                  <c:v>2.7050000000000001</c:v>
                </c:pt>
                <c:pt idx="2835">
                  <c:v>2.7065000000000001</c:v>
                </c:pt>
                <c:pt idx="2836">
                  <c:v>2.7075</c:v>
                </c:pt>
                <c:pt idx="2837">
                  <c:v>2.7084999999999999</c:v>
                </c:pt>
                <c:pt idx="2838">
                  <c:v>2.7094999999999998</c:v>
                </c:pt>
                <c:pt idx="2839">
                  <c:v>2.7109999999999999</c:v>
                </c:pt>
                <c:pt idx="2840">
                  <c:v>2.7120000000000002</c:v>
                </c:pt>
                <c:pt idx="2841">
                  <c:v>2.7130000000000001</c:v>
                </c:pt>
                <c:pt idx="2842">
                  <c:v>2.7134999999999998</c:v>
                </c:pt>
                <c:pt idx="2843">
                  <c:v>2.7145000000000001</c:v>
                </c:pt>
                <c:pt idx="2844">
                  <c:v>2.7155</c:v>
                </c:pt>
                <c:pt idx="2845">
                  <c:v>2.7164999999999999</c:v>
                </c:pt>
                <c:pt idx="2846">
                  <c:v>2.7174999999999998</c:v>
                </c:pt>
                <c:pt idx="2847">
                  <c:v>2.7185000000000001</c:v>
                </c:pt>
                <c:pt idx="2848">
                  <c:v>2.7195</c:v>
                </c:pt>
                <c:pt idx="2849">
                  <c:v>2.7210000000000001</c:v>
                </c:pt>
                <c:pt idx="2850">
                  <c:v>2.722</c:v>
                </c:pt>
                <c:pt idx="2851">
                  <c:v>2.7229999999999999</c:v>
                </c:pt>
                <c:pt idx="2852">
                  <c:v>2.7240000000000002</c:v>
                </c:pt>
                <c:pt idx="2853">
                  <c:v>2.7244999999999999</c:v>
                </c:pt>
                <c:pt idx="2854">
                  <c:v>2.7254999999999998</c:v>
                </c:pt>
                <c:pt idx="2855">
                  <c:v>2.7265000000000001</c:v>
                </c:pt>
                <c:pt idx="2856">
                  <c:v>2.7275</c:v>
                </c:pt>
                <c:pt idx="2857">
                  <c:v>2.7290000000000001</c:v>
                </c:pt>
                <c:pt idx="2858">
                  <c:v>2.73</c:v>
                </c:pt>
                <c:pt idx="2859">
                  <c:v>2.7315</c:v>
                </c:pt>
                <c:pt idx="2860">
                  <c:v>2.7330000000000001</c:v>
                </c:pt>
                <c:pt idx="2861">
                  <c:v>2.7334999999999998</c:v>
                </c:pt>
                <c:pt idx="2862">
                  <c:v>2.7345000000000002</c:v>
                </c:pt>
                <c:pt idx="2863">
                  <c:v>2.7355</c:v>
                </c:pt>
                <c:pt idx="2864">
                  <c:v>2.7364999999999999</c:v>
                </c:pt>
                <c:pt idx="2865">
                  <c:v>2.7374999999999998</c:v>
                </c:pt>
                <c:pt idx="2866">
                  <c:v>2.7385000000000002</c:v>
                </c:pt>
                <c:pt idx="2867">
                  <c:v>2.7404999999999999</c:v>
                </c:pt>
                <c:pt idx="2868">
                  <c:v>2.7414999999999998</c:v>
                </c:pt>
                <c:pt idx="2869">
                  <c:v>2.7429999999999999</c:v>
                </c:pt>
                <c:pt idx="2870">
                  <c:v>2.7440000000000002</c:v>
                </c:pt>
                <c:pt idx="2871">
                  <c:v>2.7450000000000001</c:v>
                </c:pt>
                <c:pt idx="2872">
                  <c:v>2.746</c:v>
                </c:pt>
                <c:pt idx="2873">
                  <c:v>2.7469999999999999</c:v>
                </c:pt>
                <c:pt idx="2874">
                  <c:v>2.7480000000000002</c:v>
                </c:pt>
                <c:pt idx="2875">
                  <c:v>2.7494999999999998</c:v>
                </c:pt>
                <c:pt idx="2876">
                  <c:v>2.7509999999999999</c:v>
                </c:pt>
                <c:pt idx="2877">
                  <c:v>2.7519999999999998</c:v>
                </c:pt>
                <c:pt idx="2878">
                  <c:v>2.7530000000000001</c:v>
                </c:pt>
                <c:pt idx="2879">
                  <c:v>2.754</c:v>
                </c:pt>
                <c:pt idx="2880">
                  <c:v>2.7545000000000002</c:v>
                </c:pt>
                <c:pt idx="2881">
                  <c:v>2.7555000000000001</c:v>
                </c:pt>
                <c:pt idx="2882">
                  <c:v>2.7565</c:v>
                </c:pt>
                <c:pt idx="2883">
                  <c:v>2.7574999999999998</c:v>
                </c:pt>
                <c:pt idx="2884">
                  <c:v>2.7585000000000002</c:v>
                </c:pt>
                <c:pt idx="2885">
                  <c:v>2.7595000000000001</c:v>
                </c:pt>
                <c:pt idx="2886">
                  <c:v>2.7610000000000001</c:v>
                </c:pt>
                <c:pt idx="2887">
                  <c:v>2.762</c:v>
                </c:pt>
                <c:pt idx="2888">
                  <c:v>2.7629999999999999</c:v>
                </c:pt>
                <c:pt idx="2889">
                  <c:v>2.7639999999999998</c:v>
                </c:pt>
                <c:pt idx="2890">
                  <c:v>2.7645</c:v>
                </c:pt>
                <c:pt idx="2891">
                  <c:v>2.7654999999999998</c:v>
                </c:pt>
                <c:pt idx="2892">
                  <c:v>2.7665000000000002</c:v>
                </c:pt>
                <c:pt idx="2893">
                  <c:v>2.7675000000000001</c:v>
                </c:pt>
                <c:pt idx="2894">
                  <c:v>2.7685</c:v>
                </c:pt>
                <c:pt idx="2895">
                  <c:v>2.77</c:v>
                </c:pt>
                <c:pt idx="2896">
                  <c:v>2.7709999999999999</c:v>
                </c:pt>
                <c:pt idx="2897">
                  <c:v>2.7719999999999998</c:v>
                </c:pt>
                <c:pt idx="2898">
                  <c:v>2.7730000000000001</c:v>
                </c:pt>
                <c:pt idx="2899">
                  <c:v>2.774</c:v>
                </c:pt>
                <c:pt idx="2900">
                  <c:v>2.7749999999999999</c:v>
                </c:pt>
                <c:pt idx="2901">
                  <c:v>2.7759999999999998</c:v>
                </c:pt>
                <c:pt idx="2902">
                  <c:v>2.7774999999999999</c:v>
                </c:pt>
                <c:pt idx="2903">
                  <c:v>2.7785000000000002</c:v>
                </c:pt>
                <c:pt idx="2904">
                  <c:v>2.7795000000000001</c:v>
                </c:pt>
                <c:pt idx="2905">
                  <c:v>2.7810000000000001</c:v>
                </c:pt>
                <c:pt idx="2906">
                  <c:v>2.782</c:v>
                </c:pt>
                <c:pt idx="2907">
                  <c:v>2.7829999999999999</c:v>
                </c:pt>
                <c:pt idx="2908">
                  <c:v>2.7835000000000001</c:v>
                </c:pt>
                <c:pt idx="2909">
                  <c:v>2.7839999999999998</c:v>
                </c:pt>
                <c:pt idx="2910">
                  <c:v>2.7850000000000001</c:v>
                </c:pt>
                <c:pt idx="2911">
                  <c:v>2.7865000000000002</c:v>
                </c:pt>
                <c:pt idx="2912">
                  <c:v>2.7875000000000001</c:v>
                </c:pt>
                <c:pt idx="2913">
                  <c:v>2.7890000000000001</c:v>
                </c:pt>
                <c:pt idx="2914">
                  <c:v>2.79</c:v>
                </c:pt>
                <c:pt idx="2915">
                  <c:v>2.7909999999999999</c:v>
                </c:pt>
                <c:pt idx="2916">
                  <c:v>2.7919999999999998</c:v>
                </c:pt>
                <c:pt idx="2917">
                  <c:v>2.7930000000000001</c:v>
                </c:pt>
                <c:pt idx="2918">
                  <c:v>2.794</c:v>
                </c:pt>
                <c:pt idx="2919">
                  <c:v>2.7949999999999999</c:v>
                </c:pt>
                <c:pt idx="2920">
                  <c:v>2.7959999999999998</c:v>
                </c:pt>
                <c:pt idx="2921">
                  <c:v>2.7974999999999999</c:v>
                </c:pt>
                <c:pt idx="2922">
                  <c:v>2.7985000000000002</c:v>
                </c:pt>
                <c:pt idx="2923">
                  <c:v>2.8</c:v>
                </c:pt>
                <c:pt idx="2924">
                  <c:v>2.8010000000000002</c:v>
                </c:pt>
                <c:pt idx="2925">
                  <c:v>2.802</c:v>
                </c:pt>
                <c:pt idx="2926">
                  <c:v>2.8029999999999999</c:v>
                </c:pt>
                <c:pt idx="2927">
                  <c:v>2.8039999999999998</c:v>
                </c:pt>
                <c:pt idx="2928">
                  <c:v>2.8050000000000002</c:v>
                </c:pt>
                <c:pt idx="2929">
                  <c:v>2.806</c:v>
                </c:pt>
                <c:pt idx="2930">
                  <c:v>2.8069999999999999</c:v>
                </c:pt>
                <c:pt idx="2931">
                  <c:v>2.8079999999999998</c:v>
                </c:pt>
                <c:pt idx="2932">
                  <c:v>2.8090000000000002</c:v>
                </c:pt>
                <c:pt idx="2933">
                  <c:v>2.8105000000000002</c:v>
                </c:pt>
                <c:pt idx="2934">
                  <c:v>2.8115000000000001</c:v>
                </c:pt>
                <c:pt idx="2935">
                  <c:v>2.8125</c:v>
                </c:pt>
                <c:pt idx="2936">
                  <c:v>2.8130000000000002</c:v>
                </c:pt>
                <c:pt idx="2937">
                  <c:v>2.8140000000000001</c:v>
                </c:pt>
                <c:pt idx="2938">
                  <c:v>2.8149999999999999</c:v>
                </c:pt>
                <c:pt idx="2939">
                  <c:v>2.8159999999999998</c:v>
                </c:pt>
                <c:pt idx="2940">
                  <c:v>2.8165</c:v>
                </c:pt>
                <c:pt idx="2941">
                  <c:v>2.8180000000000001</c:v>
                </c:pt>
                <c:pt idx="2942">
                  <c:v>2.819</c:v>
                </c:pt>
                <c:pt idx="2943">
                  <c:v>2.82</c:v>
                </c:pt>
                <c:pt idx="2944">
                  <c:v>2.8214999999999999</c:v>
                </c:pt>
                <c:pt idx="2945">
                  <c:v>2.8224999999999998</c:v>
                </c:pt>
                <c:pt idx="2946">
                  <c:v>2.8235000000000001</c:v>
                </c:pt>
                <c:pt idx="2947">
                  <c:v>2.8239999999999998</c:v>
                </c:pt>
                <c:pt idx="2948">
                  <c:v>2.8250000000000002</c:v>
                </c:pt>
                <c:pt idx="2949">
                  <c:v>2.8260000000000001</c:v>
                </c:pt>
                <c:pt idx="2950">
                  <c:v>2.827</c:v>
                </c:pt>
                <c:pt idx="2951">
                  <c:v>2.8285</c:v>
                </c:pt>
                <c:pt idx="2952">
                  <c:v>2.8294999999999999</c:v>
                </c:pt>
                <c:pt idx="2953">
                  <c:v>2.8304999999999998</c:v>
                </c:pt>
                <c:pt idx="2954">
                  <c:v>2.8315000000000001</c:v>
                </c:pt>
                <c:pt idx="2955">
                  <c:v>2.8330000000000002</c:v>
                </c:pt>
                <c:pt idx="2956">
                  <c:v>2.8340000000000001</c:v>
                </c:pt>
                <c:pt idx="2957">
                  <c:v>2.835</c:v>
                </c:pt>
                <c:pt idx="2958">
                  <c:v>2.8359999999999999</c:v>
                </c:pt>
                <c:pt idx="2959">
                  <c:v>2.8370000000000002</c:v>
                </c:pt>
                <c:pt idx="2960">
                  <c:v>2.8380000000000001</c:v>
                </c:pt>
                <c:pt idx="2961">
                  <c:v>2.839</c:v>
                </c:pt>
                <c:pt idx="2962">
                  <c:v>2.8405</c:v>
                </c:pt>
                <c:pt idx="2963">
                  <c:v>2.8414999999999999</c:v>
                </c:pt>
                <c:pt idx="2964">
                  <c:v>2.8424999999999998</c:v>
                </c:pt>
                <c:pt idx="2965">
                  <c:v>2.8435000000000001</c:v>
                </c:pt>
                <c:pt idx="2966">
                  <c:v>2.8445</c:v>
                </c:pt>
                <c:pt idx="2967">
                  <c:v>2.8450000000000002</c:v>
                </c:pt>
                <c:pt idx="2968">
                  <c:v>2.8460000000000001</c:v>
                </c:pt>
                <c:pt idx="2969">
                  <c:v>2.847</c:v>
                </c:pt>
                <c:pt idx="2970">
                  <c:v>2.8485</c:v>
                </c:pt>
                <c:pt idx="2971">
                  <c:v>2.8494999999999999</c:v>
                </c:pt>
                <c:pt idx="2972">
                  <c:v>2.8504999999999998</c:v>
                </c:pt>
                <c:pt idx="2973">
                  <c:v>2.8515000000000001</c:v>
                </c:pt>
                <c:pt idx="2974">
                  <c:v>2.8525</c:v>
                </c:pt>
                <c:pt idx="2975">
                  <c:v>2.8534999999999999</c:v>
                </c:pt>
                <c:pt idx="2976">
                  <c:v>2.8544999999999998</c:v>
                </c:pt>
                <c:pt idx="2977">
                  <c:v>2.8555000000000001</c:v>
                </c:pt>
                <c:pt idx="2978">
                  <c:v>2.8559999999999999</c:v>
                </c:pt>
                <c:pt idx="2979">
                  <c:v>2.8580000000000001</c:v>
                </c:pt>
                <c:pt idx="2980">
                  <c:v>2.859</c:v>
                </c:pt>
                <c:pt idx="2981">
                  <c:v>2.86</c:v>
                </c:pt>
                <c:pt idx="2982">
                  <c:v>2.8614999999999999</c:v>
                </c:pt>
                <c:pt idx="2983">
                  <c:v>2.8624999999999998</c:v>
                </c:pt>
                <c:pt idx="2984">
                  <c:v>2.8635000000000002</c:v>
                </c:pt>
                <c:pt idx="2985">
                  <c:v>2.8645</c:v>
                </c:pt>
                <c:pt idx="2986">
                  <c:v>2.8650000000000002</c:v>
                </c:pt>
                <c:pt idx="2987">
                  <c:v>2.8664999999999998</c:v>
                </c:pt>
                <c:pt idx="2988">
                  <c:v>2.8675000000000002</c:v>
                </c:pt>
                <c:pt idx="2989">
                  <c:v>2.8685</c:v>
                </c:pt>
                <c:pt idx="2990">
                  <c:v>2.87</c:v>
                </c:pt>
                <c:pt idx="2991">
                  <c:v>2.871</c:v>
                </c:pt>
                <c:pt idx="2992">
                  <c:v>2.8725000000000001</c:v>
                </c:pt>
                <c:pt idx="2993">
                  <c:v>2.8734999999999999</c:v>
                </c:pt>
                <c:pt idx="2994">
                  <c:v>2.8740000000000001</c:v>
                </c:pt>
                <c:pt idx="2995">
                  <c:v>2.875</c:v>
                </c:pt>
                <c:pt idx="2996">
                  <c:v>2.8759999999999999</c:v>
                </c:pt>
                <c:pt idx="2997">
                  <c:v>2.8769999999999998</c:v>
                </c:pt>
                <c:pt idx="2998">
                  <c:v>2.8780000000000001</c:v>
                </c:pt>
                <c:pt idx="2999">
                  <c:v>2.8795000000000002</c:v>
                </c:pt>
                <c:pt idx="3000">
                  <c:v>2.8805000000000001</c:v>
                </c:pt>
                <c:pt idx="3001">
                  <c:v>2.8815</c:v>
                </c:pt>
                <c:pt idx="3002">
                  <c:v>2.8824999999999998</c:v>
                </c:pt>
                <c:pt idx="3003">
                  <c:v>2.8835000000000002</c:v>
                </c:pt>
                <c:pt idx="3004">
                  <c:v>2.8845000000000001</c:v>
                </c:pt>
                <c:pt idx="3005">
                  <c:v>2.8855</c:v>
                </c:pt>
                <c:pt idx="3006">
                  <c:v>2.887</c:v>
                </c:pt>
                <c:pt idx="3007">
                  <c:v>2.8879999999999999</c:v>
                </c:pt>
                <c:pt idx="3008">
                  <c:v>2.8895</c:v>
                </c:pt>
                <c:pt idx="3009">
                  <c:v>2.8904999999999998</c:v>
                </c:pt>
                <c:pt idx="3010">
                  <c:v>2.8915000000000002</c:v>
                </c:pt>
                <c:pt idx="3011">
                  <c:v>2.8925000000000001</c:v>
                </c:pt>
                <c:pt idx="3012">
                  <c:v>2.8935</c:v>
                </c:pt>
                <c:pt idx="3013">
                  <c:v>2.8944999999999999</c:v>
                </c:pt>
                <c:pt idx="3014">
                  <c:v>2.895</c:v>
                </c:pt>
                <c:pt idx="3015">
                  <c:v>2.8959999999999999</c:v>
                </c:pt>
                <c:pt idx="3016">
                  <c:v>2.8969999999999998</c:v>
                </c:pt>
                <c:pt idx="3017">
                  <c:v>2.8984999999999999</c:v>
                </c:pt>
                <c:pt idx="3018">
                  <c:v>2.8995000000000002</c:v>
                </c:pt>
                <c:pt idx="3019">
                  <c:v>2.9005000000000001</c:v>
                </c:pt>
                <c:pt idx="3020">
                  <c:v>2.9015</c:v>
                </c:pt>
                <c:pt idx="3021">
                  <c:v>2.9024999999999999</c:v>
                </c:pt>
                <c:pt idx="3022">
                  <c:v>2.9035000000000002</c:v>
                </c:pt>
                <c:pt idx="3023">
                  <c:v>2.9045000000000001</c:v>
                </c:pt>
                <c:pt idx="3024">
                  <c:v>2.9055</c:v>
                </c:pt>
                <c:pt idx="3025">
                  <c:v>2.9064999999999999</c:v>
                </c:pt>
                <c:pt idx="3026">
                  <c:v>2.9075000000000002</c:v>
                </c:pt>
                <c:pt idx="3027">
                  <c:v>2.9085000000000001</c:v>
                </c:pt>
                <c:pt idx="3028">
                  <c:v>2.91</c:v>
                </c:pt>
                <c:pt idx="3029">
                  <c:v>2.911</c:v>
                </c:pt>
                <c:pt idx="3030">
                  <c:v>2.9119999999999999</c:v>
                </c:pt>
                <c:pt idx="3031">
                  <c:v>2.9129999999999998</c:v>
                </c:pt>
                <c:pt idx="3032">
                  <c:v>2.9135</c:v>
                </c:pt>
                <c:pt idx="3033">
                  <c:v>2.9144999999999999</c:v>
                </c:pt>
                <c:pt idx="3034">
                  <c:v>2.9155000000000002</c:v>
                </c:pt>
                <c:pt idx="3035">
                  <c:v>2.9165000000000001</c:v>
                </c:pt>
                <c:pt idx="3036">
                  <c:v>2.9180000000000001</c:v>
                </c:pt>
                <c:pt idx="3037">
                  <c:v>2.9195000000000002</c:v>
                </c:pt>
                <c:pt idx="3038">
                  <c:v>2.9205000000000001</c:v>
                </c:pt>
                <c:pt idx="3039">
                  <c:v>2.9215</c:v>
                </c:pt>
                <c:pt idx="3040">
                  <c:v>2.9224999999999999</c:v>
                </c:pt>
                <c:pt idx="3041">
                  <c:v>2.9235000000000002</c:v>
                </c:pt>
                <c:pt idx="3042">
                  <c:v>2.9245000000000001</c:v>
                </c:pt>
                <c:pt idx="3043">
                  <c:v>2.9255</c:v>
                </c:pt>
                <c:pt idx="3044">
                  <c:v>2.9264999999999999</c:v>
                </c:pt>
                <c:pt idx="3045">
                  <c:v>2.9279999999999999</c:v>
                </c:pt>
                <c:pt idx="3046">
                  <c:v>2.9295</c:v>
                </c:pt>
                <c:pt idx="3047">
                  <c:v>2.9304999999999999</c:v>
                </c:pt>
                <c:pt idx="3048">
                  <c:v>2.9319999999999999</c:v>
                </c:pt>
                <c:pt idx="3049">
                  <c:v>2.9325000000000001</c:v>
                </c:pt>
                <c:pt idx="3050">
                  <c:v>2.9335</c:v>
                </c:pt>
                <c:pt idx="3051">
                  <c:v>2.9344999999999999</c:v>
                </c:pt>
                <c:pt idx="3052">
                  <c:v>2.9355000000000002</c:v>
                </c:pt>
                <c:pt idx="3053">
                  <c:v>2.9365000000000001</c:v>
                </c:pt>
                <c:pt idx="3054">
                  <c:v>2.9375</c:v>
                </c:pt>
                <c:pt idx="3055">
                  <c:v>2.9384999999999999</c:v>
                </c:pt>
                <c:pt idx="3056">
                  <c:v>2.94</c:v>
                </c:pt>
                <c:pt idx="3057">
                  <c:v>2.9409999999999998</c:v>
                </c:pt>
                <c:pt idx="3058">
                  <c:v>2.9420000000000002</c:v>
                </c:pt>
                <c:pt idx="3059">
                  <c:v>2.9430000000000001</c:v>
                </c:pt>
                <c:pt idx="3060">
                  <c:v>2.944</c:v>
                </c:pt>
                <c:pt idx="3061">
                  <c:v>2.9445000000000001</c:v>
                </c:pt>
                <c:pt idx="3062">
                  <c:v>2.9455</c:v>
                </c:pt>
                <c:pt idx="3063">
                  <c:v>2.9464999999999999</c:v>
                </c:pt>
                <c:pt idx="3064">
                  <c:v>2.948</c:v>
                </c:pt>
                <c:pt idx="3065">
                  <c:v>2.9489999999999998</c:v>
                </c:pt>
                <c:pt idx="3066">
                  <c:v>2.9504999999999999</c:v>
                </c:pt>
                <c:pt idx="3067">
                  <c:v>2.9514999999999998</c:v>
                </c:pt>
                <c:pt idx="3068">
                  <c:v>2.952</c:v>
                </c:pt>
                <c:pt idx="3069">
                  <c:v>2.9529999999999998</c:v>
                </c:pt>
                <c:pt idx="3070">
                  <c:v>2.9540000000000002</c:v>
                </c:pt>
                <c:pt idx="3071">
                  <c:v>2.9554999999999998</c:v>
                </c:pt>
                <c:pt idx="3072">
                  <c:v>2.9565000000000001</c:v>
                </c:pt>
                <c:pt idx="3073">
                  <c:v>2.9569999999999999</c:v>
                </c:pt>
                <c:pt idx="3074">
                  <c:v>2.9584999999999999</c:v>
                </c:pt>
                <c:pt idx="3075">
                  <c:v>2.9594999999999998</c:v>
                </c:pt>
                <c:pt idx="3076">
                  <c:v>2.9609999999999999</c:v>
                </c:pt>
                <c:pt idx="3077">
                  <c:v>2.9620000000000002</c:v>
                </c:pt>
                <c:pt idx="3078">
                  <c:v>2.9630000000000001</c:v>
                </c:pt>
                <c:pt idx="3079">
                  <c:v>2.9634999999999998</c:v>
                </c:pt>
                <c:pt idx="3080">
                  <c:v>2.9645000000000001</c:v>
                </c:pt>
                <c:pt idx="3081">
                  <c:v>2.9655</c:v>
                </c:pt>
                <c:pt idx="3082">
                  <c:v>2.9664999999999999</c:v>
                </c:pt>
                <c:pt idx="3083">
                  <c:v>2.9674999999999998</c:v>
                </c:pt>
                <c:pt idx="3084">
                  <c:v>2.9689999999999999</c:v>
                </c:pt>
                <c:pt idx="3085">
                  <c:v>2.97</c:v>
                </c:pt>
                <c:pt idx="3086">
                  <c:v>2.9710000000000001</c:v>
                </c:pt>
                <c:pt idx="3087">
                  <c:v>2.972</c:v>
                </c:pt>
                <c:pt idx="3088">
                  <c:v>2.9729999999999999</c:v>
                </c:pt>
                <c:pt idx="3089">
                  <c:v>2.9740000000000002</c:v>
                </c:pt>
                <c:pt idx="3090">
                  <c:v>2.9750000000000001</c:v>
                </c:pt>
                <c:pt idx="3091">
                  <c:v>2.9754999999999998</c:v>
                </c:pt>
                <c:pt idx="3092">
                  <c:v>2.9769999999999999</c:v>
                </c:pt>
                <c:pt idx="3093">
                  <c:v>2.9784999999999999</c:v>
                </c:pt>
                <c:pt idx="3094">
                  <c:v>2.98</c:v>
                </c:pt>
                <c:pt idx="3095">
                  <c:v>2.9809999999999999</c:v>
                </c:pt>
                <c:pt idx="3096">
                  <c:v>2.9820000000000002</c:v>
                </c:pt>
                <c:pt idx="3097">
                  <c:v>2.9830000000000001</c:v>
                </c:pt>
                <c:pt idx="3098">
                  <c:v>2.984</c:v>
                </c:pt>
                <c:pt idx="3099">
                  <c:v>2.9849999999999999</c:v>
                </c:pt>
                <c:pt idx="3100">
                  <c:v>2.9860000000000002</c:v>
                </c:pt>
                <c:pt idx="3101">
                  <c:v>2.9870000000000001</c:v>
                </c:pt>
                <c:pt idx="3102">
                  <c:v>2.988</c:v>
                </c:pt>
                <c:pt idx="3103">
                  <c:v>2.9895</c:v>
                </c:pt>
                <c:pt idx="3104">
                  <c:v>2.9904999999999999</c:v>
                </c:pt>
                <c:pt idx="3105">
                  <c:v>2.9914999999999998</c:v>
                </c:pt>
                <c:pt idx="3106">
                  <c:v>2.9925000000000002</c:v>
                </c:pt>
                <c:pt idx="3107">
                  <c:v>2.9929999999999999</c:v>
                </c:pt>
                <c:pt idx="3108">
                  <c:v>2.9940000000000002</c:v>
                </c:pt>
                <c:pt idx="3109">
                  <c:v>2.9954999999999998</c:v>
                </c:pt>
                <c:pt idx="3110">
                  <c:v>2.9965000000000002</c:v>
                </c:pt>
                <c:pt idx="3111">
                  <c:v>2.9975000000000001</c:v>
                </c:pt>
                <c:pt idx="3112">
                  <c:v>2.9990000000000001</c:v>
                </c:pt>
                <c:pt idx="3113">
                  <c:v>3</c:v>
                </c:pt>
                <c:pt idx="3114">
                  <c:v>3.0009999999999999</c:v>
                </c:pt>
                <c:pt idx="3115">
                  <c:v>3.0019999999999998</c:v>
                </c:pt>
                <c:pt idx="3116">
                  <c:v>3.0030000000000001</c:v>
                </c:pt>
                <c:pt idx="3117">
                  <c:v>3.004</c:v>
                </c:pt>
                <c:pt idx="3118">
                  <c:v>3.0049999999999999</c:v>
                </c:pt>
                <c:pt idx="3119">
                  <c:v>3.0059999999999998</c:v>
                </c:pt>
                <c:pt idx="3120">
                  <c:v>3.0070000000000001</c:v>
                </c:pt>
                <c:pt idx="3121">
                  <c:v>3.008</c:v>
                </c:pt>
                <c:pt idx="3122">
                  <c:v>3.0095000000000001</c:v>
                </c:pt>
                <c:pt idx="3123">
                  <c:v>3.0105</c:v>
                </c:pt>
                <c:pt idx="3124">
                  <c:v>3.0114999999999998</c:v>
                </c:pt>
                <c:pt idx="3125">
                  <c:v>3.0125000000000002</c:v>
                </c:pt>
                <c:pt idx="3126">
                  <c:v>3.0129999999999999</c:v>
                </c:pt>
                <c:pt idx="3127">
                  <c:v>3.0139999999999998</c:v>
                </c:pt>
                <c:pt idx="3128">
                  <c:v>3.0150000000000001</c:v>
                </c:pt>
                <c:pt idx="3129">
                  <c:v>3.0165000000000002</c:v>
                </c:pt>
                <c:pt idx="3130">
                  <c:v>3.0179999999999998</c:v>
                </c:pt>
                <c:pt idx="3131">
                  <c:v>3.0190000000000001</c:v>
                </c:pt>
                <c:pt idx="3132">
                  <c:v>3.02</c:v>
                </c:pt>
                <c:pt idx="3133">
                  <c:v>3.0215000000000001</c:v>
                </c:pt>
                <c:pt idx="3134">
                  <c:v>3.0219999999999998</c:v>
                </c:pt>
                <c:pt idx="3135">
                  <c:v>3.0230000000000001</c:v>
                </c:pt>
                <c:pt idx="3136">
                  <c:v>3.024</c:v>
                </c:pt>
                <c:pt idx="3137">
                  <c:v>3.0249999999999999</c:v>
                </c:pt>
                <c:pt idx="3138">
                  <c:v>3.0270000000000001</c:v>
                </c:pt>
                <c:pt idx="3139">
                  <c:v>3.028</c:v>
                </c:pt>
                <c:pt idx="3140">
                  <c:v>3.0295000000000001</c:v>
                </c:pt>
                <c:pt idx="3141">
                  <c:v>3.0305</c:v>
                </c:pt>
                <c:pt idx="3142">
                  <c:v>3.0314999999999999</c:v>
                </c:pt>
                <c:pt idx="3143">
                  <c:v>3.0329999999999999</c:v>
                </c:pt>
                <c:pt idx="3144">
                  <c:v>3.0339999999999998</c:v>
                </c:pt>
                <c:pt idx="3145">
                  <c:v>3.0350000000000001</c:v>
                </c:pt>
                <c:pt idx="3146">
                  <c:v>3.036</c:v>
                </c:pt>
                <c:pt idx="3147">
                  <c:v>3.0369999999999999</c:v>
                </c:pt>
                <c:pt idx="3148">
                  <c:v>3.0390000000000001</c:v>
                </c:pt>
                <c:pt idx="3149">
                  <c:v>3.04</c:v>
                </c:pt>
                <c:pt idx="3150">
                  <c:v>3.0409999999999999</c:v>
                </c:pt>
                <c:pt idx="3151">
                  <c:v>3.0419999999999998</c:v>
                </c:pt>
                <c:pt idx="3152">
                  <c:v>3.0430000000000001</c:v>
                </c:pt>
                <c:pt idx="3153">
                  <c:v>3.044</c:v>
                </c:pt>
                <c:pt idx="3154">
                  <c:v>3.0449999999999999</c:v>
                </c:pt>
                <c:pt idx="3155">
                  <c:v>3.0459999999999998</c:v>
                </c:pt>
                <c:pt idx="3156">
                  <c:v>3.0474999999999999</c:v>
                </c:pt>
                <c:pt idx="3157">
                  <c:v>3.0485000000000002</c:v>
                </c:pt>
                <c:pt idx="3158">
                  <c:v>3.0505</c:v>
                </c:pt>
                <c:pt idx="3159">
                  <c:v>3.0514999999999999</c:v>
                </c:pt>
                <c:pt idx="3160">
                  <c:v>3.052</c:v>
                </c:pt>
                <c:pt idx="3161">
                  <c:v>3.0529999999999999</c:v>
                </c:pt>
                <c:pt idx="3162">
                  <c:v>3.0539999999999998</c:v>
                </c:pt>
                <c:pt idx="3163">
                  <c:v>3.0550000000000002</c:v>
                </c:pt>
                <c:pt idx="3164">
                  <c:v>3.056</c:v>
                </c:pt>
                <c:pt idx="3165">
                  <c:v>3.0569999999999999</c:v>
                </c:pt>
                <c:pt idx="3166">
                  <c:v>3.0585</c:v>
                </c:pt>
                <c:pt idx="3167">
                  <c:v>3.0594999999999999</c:v>
                </c:pt>
                <c:pt idx="3168">
                  <c:v>3.0605000000000002</c:v>
                </c:pt>
                <c:pt idx="3169">
                  <c:v>3.0615000000000001</c:v>
                </c:pt>
                <c:pt idx="3170">
                  <c:v>3.0625</c:v>
                </c:pt>
                <c:pt idx="3171">
                  <c:v>3.0634999999999999</c:v>
                </c:pt>
                <c:pt idx="3172">
                  <c:v>3.0644999999999998</c:v>
                </c:pt>
                <c:pt idx="3173">
                  <c:v>3.0655000000000001</c:v>
                </c:pt>
                <c:pt idx="3174">
                  <c:v>3.0665</c:v>
                </c:pt>
                <c:pt idx="3175">
                  <c:v>3.0674999999999999</c:v>
                </c:pt>
                <c:pt idx="3176">
                  <c:v>3.069</c:v>
                </c:pt>
                <c:pt idx="3177">
                  <c:v>3.07</c:v>
                </c:pt>
                <c:pt idx="3178">
                  <c:v>3.0710000000000002</c:v>
                </c:pt>
                <c:pt idx="3179">
                  <c:v>3.0720000000000001</c:v>
                </c:pt>
                <c:pt idx="3180">
                  <c:v>3.073</c:v>
                </c:pt>
                <c:pt idx="3181">
                  <c:v>3.0739999999999998</c:v>
                </c:pt>
                <c:pt idx="3182">
                  <c:v>3.0750000000000002</c:v>
                </c:pt>
                <c:pt idx="3183">
                  <c:v>3.0760000000000001</c:v>
                </c:pt>
                <c:pt idx="3184">
                  <c:v>3.077</c:v>
                </c:pt>
                <c:pt idx="3185">
                  <c:v>3.0785</c:v>
                </c:pt>
                <c:pt idx="3186">
                  <c:v>3.0794999999999999</c:v>
                </c:pt>
                <c:pt idx="3187">
                  <c:v>3.0804999999999998</c:v>
                </c:pt>
                <c:pt idx="3188">
                  <c:v>3.0815000000000001</c:v>
                </c:pt>
                <c:pt idx="3189">
                  <c:v>3.0825</c:v>
                </c:pt>
                <c:pt idx="3190">
                  <c:v>3.0834999999999999</c:v>
                </c:pt>
                <c:pt idx="3191">
                  <c:v>3.0844999999999998</c:v>
                </c:pt>
                <c:pt idx="3192">
                  <c:v>3.0855000000000001</c:v>
                </c:pt>
                <c:pt idx="3193">
                  <c:v>3.0865</c:v>
                </c:pt>
                <c:pt idx="3194">
                  <c:v>3.0884999999999998</c:v>
                </c:pt>
                <c:pt idx="3195">
                  <c:v>3.0895000000000001</c:v>
                </c:pt>
                <c:pt idx="3196">
                  <c:v>3.0905</c:v>
                </c:pt>
                <c:pt idx="3197">
                  <c:v>3.0914999999999999</c:v>
                </c:pt>
                <c:pt idx="3198">
                  <c:v>3.0924999999999998</c:v>
                </c:pt>
                <c:pt idx="3199">
                  <c:v>3.0935000000000001</c:v>
                </c:pt>
                <c:pt idx="3200">
                  <c:v>3.0945</c:v>
                </c:pt>
                <c:pt idx="3201">
                  <c:v>3.0960000000000001</c:v>
                </c:pt>
                <c:pt idx="3202">
                  <c:v>3.0975000000000001</c:v>
                </c:pt>
                <c:pt idx="3203">
                  <c:v>3.0985</c:v>
                </c:pt>
                <c:pt idx="3204">
                  <c:v>3.0994999999999999</c:v>
                </c:pt>
                <c:pt idx="3205">
                  <c:v>3.101</c:v>
                </c:pt>
                <c:pt idx="3206">
                  <c:v>3.1015000000000001</c:v>
                </c:pt>
                <c:pt idx="3207">
                  <c:v>3.1025</c:v>
                </c:pt>
                <c:pt idx="3208">
                  <c:v>3.1034999999999999</c:v>
                </c:pt>
                <c:pt idx="3209">
                  <c:v>3.1044999999999998</c:v>
                </c:pt>
                <c:pt idx="3210">
                  <c:v>3.1055000000000001</c:v>
                </c:pt>
                <c:pt idx="3211">
                  <c:v>3.1065</c:v>
                </c:pt>
                <c:pt idx="3212">
                  <c:v>3.1080000000000001</c:v>
                </c:pt>
                <c:pt idx="3213">
                  <c:v>3.109</c:v>
                </c:pt>
                <c:pt idx="3214">
                  <c:v>3.11</c:v>
                </c:pt>
                <c:pt idx="3215">
                  <c:v>3.1114999999999999</c:v>
                </c:pt>
                <c:pt idx="3216">
                  <c:v>3.1124999999999998</c:v>
                </c:pt>
                <c:pt idx="3217">
                  <c:v>3.1135000000000002</c:v>
                </c:pt>
                <c:pt idx="3218">
                  <c:v>3.1145</c:v>
                </c:pt>
                <c:pt idx="3219">
                  <c:v>3.1154999999999999</c:v>
                </c:pt>
                <c:pt idx="3220">
                  <c:v>3.1164999999999998</c:v>
                </c:pt>
                <c:pt idx="3221">
                  <c:v>3.1175000000000002</c:v>
                </c:pt>
                <c:pt idx="3222">
                  <c:v>3.1190000000000002</c:v>
                </c:pt>
                <c:pt idx="3223">
                  <c:v>3.12</c:v>
                </c:pt>
                <c:pt idx="3224">
                  <c:v>3.121</c:v>
                </c:pt>
                <c:pt idx="3225">
                  <c:v>3.1225000000000001</c:v>
                </c:pt>
                <c:pt idx="3226">
                  <c:v>3.1234999999999999</c:v>
                </c:pt>
                <c:pt idx="3227">
                  <c:v>3.125</c:v>
                </c:pt>
                <c:pt idx="3228">
                  <c:v>3.1259999999999999</c:v>
                </c:pt>
                <c:pt idx="3229">
                  <c:v>3.1269999999999998</c:v>
                </c:pt>
                <c:pt idx="3230">
                  <c:v>3.129</c:v>
                </c:pt>
                <c:pt idx="3231">
                  <c:v>3.13</c:v>
                </c:pt>
                <c:pt idx="3232">
                  <c:v>3.1309999999999998</c:v>
                </c:pt>
                <c:pt idx="3233">
                  <c:v>3.1315</c:v>
                </c:pt>
                <c:pt idx="3234">
                  <c:v>3.1324999999999998</c:v>
                </c:pt>
                <c:pt idx="3235">
                  <c:v>3.1335000000000002</c:v>
                </c:pt>
                <c:pt idx="3236">
                  <c:v>3.1345000000000001</c:v>
                </c:pt>
                <c:pt idx="3237">
                  <c:v>3.1355</c:v>
                </c:pt>
                <c:pt idx="3238">
                  <c:v>3.1364999999999998</c:v>
                </c:pt>
                <c:pt idx="3239">
                  <c:v>3.1379999999999999</c:v>
                </c:pt>
                <c:pt idx="3240">
                  <c:v>3.1389999999999998</c:v>
                </c:pt>
                <c:pt idx="3241">
                  <c:v>3.14</c:v>
                </c:pt>
                <c:pt idx="3242">
                  <c:v>3.1415000000000002</c:v>
                </c:pt>
                <c:pt idx="3243">
                  <c:v>3.1425000000000001</c:v>
                </c:pt>
                <c:pt idx="3244">
                  <c:v>3.1435</c:v>
                </c:pt>
                <c:pt idx="3245">
                  <c:v>3.1444999999999999</c:v>
                </c:pt>
                <c:pt idx="3246">
                  <c:v>3.145</c:v>
                </c:pt>
                <c:pt idx="3247">
                  <c:v>3.1459999999999999</c:v>
                </c:pt>
                <c:pt idx="3248">
                  <c:v>3.1469999999999998</c:v>
                </c:pt>
                <c:pt idx="3249">
                  <c:v>3.1484999999999999</c:v>
                </c:pt>
                <c:pt idx="3250">
                  <c:v>3.15</c:v>
                </c:pt>
                <c:pt idx="3251">
                  <c:v>3.1509999999999998</c:v>
                </c:pt>
                <c:pt idx="3252">
                  <c:v>3.1520000000000001</c:v>
                </c:pt>
                <c:pt idx="3253">
                  <c:v>3.1524999999999999</c:v>
                </c:pt>
                <c:pt idx="3254">
                  <c:v>3.1535000000000002</c:v>
                </c:pt>
                <c:pt idx="3255">
                  <c:v>3.1545000000000001</c:v>
                </c:pt>
                <c:pt idx="3256">
                  <c:v>3.1555</c:v>
                </c:pt>
                <c:pt idx="3257">
                  <c:v>3.1564999999999999</c:v>
                </c:pt>
                <c:pt idx="3258">
                  <c:v>3.1579999999999999</c:v>
                </c:pt>
                <c:pt idx="3259">
                  <c:v>3.1589999999999998</c:v>
                </c:pt>
                <c:pt idx="3260">
                  <c:v>3.16</c:v>
                </c:pt>
                <c:pt idx="3261">
                  <c:v>3.161</c:v>
                </c:pt>
                <c:pt idx="3262">
                  <c:v>3.1619999999999999</c:v>
                </c:pt>
                <c:pt idx="3263">
                  <c:v>3.1629999999999998</c:v>
                </c:pt>
                <c:pt idx="3264">
                  <c:v>3.1644999999999999</c:v>
                </c:pt>
                <c:pt idx="3265">
                  <c:v>3.165</c:v>
                </c:pt>
                <c:pt idx="3266">
                  <c:v>3.1659999999999999</c:v>
                </c:pt>
                <c:pt idx="3267">
                  <c:v>3.1675</c:v>
                </c:pt>
                <c:pt idx="3268">
                  <c:v>3.1684999999999999</c:v>
                </c:pt>
                <c:pt idx="3269">
                  <c:v>3.1695000000000002</c:v>
                </c:pt>
                <c:pt idx="3270">
                  <c:v>3.1705000000000001</c:v>
                </c:pt>
                <c:pt idx="3271">
                  <c:v>3.1720000000000002</c:v>
                </c:pt>
                <c:pt idx="3272">
                  <c:v>3.173</c:v>
                </c:pt>
                <c:pt idx="3273">
                  <c:v>3.1739999999999999</c:v>
                </c:pt>
                <c:pt idx="3274">
                  <c:v>3.1749999999999998</c:v>
                </c:pt>
                <c:pt idx="3275">
                  <c:v>3.1764999999999999</c:v>
                </c:pt>
                <c:pt idx="3276">
                  <c:v>3.1779999999999999</c:v>
                </c:pt>
                <c:pt idx="3277">
                  <c:v>3.1789999999999998</c:v>
                </c:pt>
                <c:pt idx="3278">
                  <c:v>3.18</c:v>
                </c:pt>
                <c:pt idx="3279">
                  <c:v>3.181</c:v>
                </c:pt>
                <c:pt idx="3280">
                  <c:v>3.1819999999999999</c:v>
                </c:pt>
                <c:pt idx="3281">
                  <c:v>3.1829999999999998</c:v>
                </c:pt>
                <c:pt idx="3282">
                  <c:v>3.1835</c:v>
                </c:pt>
                <c:pt idx="3283">
                  <c:v>3.1844999999999999</c:v>
                </c:pt>
                <c:pt idx="3284">
                  <c:v>3.1850000000000001</c:v>
                </c:pt>
                <c:pt idx="3285">
                  <c:v>3.1865000000000001</c:v>
                </c:pt>
                <c:pt idx="3286">
                  <c:v>3.1875</c:v>
                </c:pt>
                <c:pt idx="3287">
                  <c:v>3.1884999999999999</c:v>
                </c:pt>
                <c:pt idx="3288">
                  <c:v>3.1894999999999998</c:v>
                </c:pt>
                <c:pt idx="3289">
                  <c:v>3.1905000000000001</c:v>
                </c:pt>
                <c:pt idx="3290">
                  <c:v>3.1915</c:v>
                </c:pt>
                <c:pt idx="3291">
                  <c:v>3.1924999999999999</c:v>
                </c:pt>
                <c:pt idx="3292">
                  <c:v>3.1930000000000001</c:v>
                </c:pt>
                <c:pt idx="3293">
                  <c:v>3.194</c:v>
                </c:pt>
                <c:pt idx="3294">
                  <c:v>3.1949999999999998</c:v>
                </c:pt>
                <c:pt idx="3295">
                  <c:v>3.1964999999999999</c:v>
                </c:pt>
                <c:pt idx="3296">
                  <c:v>3.1974999999999998</c:v>
                </c:pt>
                <c:pt idx="3297">
                  <c:v>3.1985000000000001</c:v>
                </c:pt>
                <c:pt idx="3298">
                  <c:v>3.2</c:v>
                </c:pt>
                <c:pt idx="3299">
                  <c:v>3.2010000000000001</c:v>
                </c:pt>
                <c:pt idx="3300">
                  <c:v>3.202</c:v>
                </c:pt>
                <c:pt idx="3301">
                  <c:v>3.2029999999999998</c:v>
                </c:pt>
                <c:pt idx="3302">
                  <c:v>3.2040000000000002</c:v>
                </c:pt>
                <c:pt idx="3303">
                  <c:v>3.2050000000000001</c:v>
                </c:pt>
                <c:pt idx="3304">
                  <c:v>3.206</c:v>
                </c:pt>
                <c:pt idx="3305">
                  <c:v>3.2069999999999999</c:v>
                </c:pt>
                <c:pt idx="3306">
                  <c:v>3.2084999999999999</c:v>
                </c:pt>
                <c:pt idx="3307">
                  <c:v>3.2094999999999998</c:v>
                </c:pt>
                <c:pt idx="3308">
                  <c:v>3.2105000000000001</c:v>
                </c:pt>
                <c:pt idx="3309">
                  <c:v>3.2115</c:v>
                </c:pt>
                <c:pt idx="3310">
                  <c:v>3.2124999999999999</c:v>
                </c:pt>
                <c:pt idx="3311">
                  <c:v>3.2130000000000001</c:v>
                </c:pt>
                <c:pt idx="3312">
                  <c:v>3.214</c:v>
                </c:pt>
                <c:pt idx="3313">
                  <c:v>3.2149999999999999</c:v>
                </c:pt>
                <c:pt idx="3314">
                  <c:v>3.2164999999999999</c:v>
                </c:pt>
                <c:pt idx="3315">
                  <c:v>3.2174999999999998</c:v>
                </c:pt>
                <c:pt idx="3316">
                  <c:v>3.2185000000000001</c:v>
                </c:pt>
                <c:pt idx="3317">
                  <c:v>3.2195</c:v>
                </c:pt>
                <c:pt idx="3318">
                  <c:v>3.2204999999999999</c:v>
                </c:pt>
                <c:pt idx="3319">
                  <c:v>3.2214999999999998</c:v>
                </c:pt>
                <c:pt idx="3320">
                  <c:v>3.2225000000000001</c:v>
                </c:pt>
                <c:pt idx="3321">
                  <c:v>3.2235</c:v>
                </c:pt>
                <c:pt idx="3322">
                  <c:v>3.2244999999999999</c:v>
                </c:pt>
                <c:pt idx="3323">
                  <c:v>3.2254999999999998</c:v>
                </c:pt>
                <c:pt idx="3324">
                  <c:v>3.2265000000000001</c:v>
                </c:pt>
                <c:pt idx="3325">
                  <c:v>3.2280000000000002</c:v>
                </c:pt>
                <c:pt idx="3326">
                  <c:v>3.2290000000000001</c:v>
                </c:pt>
                <c:pt idx="3327">
                  <c:v>3.2305000000000001</c:v>
                </c:pt>
                <c:pt idx="3328">
                  <c:v>3.2315</c:v>
                </c:pt>
                <c:pt idx="3329">
                  <c:v>3.2320000000000002</c:v>
                </c:pt>
                <c:pt idx="3330">
                  <c:v>3.2330000000000001</c:v>
                </c:pt>
                <c:pt idx="3331">
                  <c:v>3.234</c:v>
                </c:pt>
                <c:pt idx="3332">
                  <c:v>3.2349999999999999</c:v>
                </c:pt>
                <c:pt idx="3333">
                  <c:v>3.2364999999999999</c:v>
                </c:pt>
                <c:pt idx="3334">
                  <c:v>3.2374999999999998</c:v>
                </c:pt>
                <c:pt idx="3335">
                  <c:v>3.2385000000000002</c:v>
                </c:pt>
                <c:pt idx="3336">
                  <c:v>3.2395</c:v>
                </c:pt>
                <c:pt idx="3337">
                  <c:v>3.2404999999999999</c:v>
                </c:pt>
                <c:pt idx="3338">
                  <c:v>3.2414999999999998</c:v>
                </c:pt>
                <c:pt idx="3339">
                  <c:v>3.2425000000000002</c:v>
                </c:pt>
                <c:pt idx="3340">
                  <c:v>3.2435</c:v>
                </c:pt>
                <c:pt idx="3341">
                  <c:v>3.2444999999999999</c:v>
                </c:pt>
                <c:pt idx="3342">
                  <c:v>3.2454999999999998</c:v>
                </c:pt>
                <c:pt idx="3343">
                  <c:v>3.2465000000000002</c:v>
                </c:pt>
                <c:pt idx="3344">
                  <c:v>3.2480000000000002</c:v>
                </c:pt>
                <c:pt idx="3345">
                  <c:v>3.2490000000000001</c:v>
                </c:pt>
                <c:pt idx="3346">
                  <c:v>3.25</c:v>
                </c:pt>
                <c:pt idx="3347">
                  <c:v>3.2505000000000002</c:v>
                </c:pt>
                <c:pt idx="3348">
                  <c:v>3.2515000000000001</c:v>
                </c:pt>
                <c:pt idx="3349">
                  <c:v>3.2524999999999999</c:v>
                </c:pt>
                <c:pt idx="3350">
                  <c:v>3.2534999999999998</c:v>
                </c:pt>
                <c:pt idx="3351">
                  <c:v>3.2545000000000002</c:v>
                </c:pt>
                <c:pt idx="3352">
                  <c:v>3.2555000000000001</c:v>
                </c:pt>
                <c:pt idx="3353">
                  <c:v>3.2565</c:v>
                </c:pt>
                <c:pt idx="3354">
                  <c:v>3.2574999999999998</c:v>
                </c:pt>
                <c:pt idx="3355">
                  <c:v>3.2589999999999999</c:v>
                </c:pt>
                <c:pt idx="3356">
                  <c:v>3.26</c:v>
                </c:pt>
                <c:pt idx="3357">
                  <c:v>3.2614999999999998</c:v>
                </c:pt>
                <c:pt idx="3358">
                  <c:v>3.2625000000000002</c:v>
                </c:pt>
                <c:pt idx="3359">
                  <c:v>3.2635000000000001</c:v>
                </c:pt>
                <c:pt idx="3360">
                  <c:v>3.2645</c:v>
                </c:pt>
                <c:pt idx="3361">
                  <c:v>3.2654999999999998</c:v>
                </c:pt>
                <c:pt idx="3362">
                  <c:v>3.2665000000000002</c:v>
                </c:pt>
                <c:pt idx="3363">
                  <c:v>3.2679999999999998</c:v>
                </c:pt>
                <c:pt idx="3364">
                  <c:v>3.2690000000000001</c:v>
                </c:pt>
                <c:pt idx="3365">
                  <c:v>3.27</c:v>
                </c:pt>
                <c:pt idx="3366">
                  <c:v>3.2709999999999999</c:v>
                </c:pt>
                <c:pt idx="3367">
                  <c:v>3.2719999999999998</c:v>
                </c:pt>
                <c:pt idx="3368">
                  <c:v>3.2725</c:v>
                </c:pt>
                <c:pt idx="3369">
                  <c:v>3.2734999999999999</c:v>
                </c:pt>
                <c:pt idx="3370">
                  <c:v>3.2755000000000001</c:v>
                </c:pt>
                <c:pt idx="3371">
                  <c:v>3.2765</c:v>
                </c:pt>
                <c:pt idx="3372">
                  <c:v>3.2774999999999999</c:v>
                </c:pt>
                <c:pt idx="3373">
                  <c:v>3.2789999999999999</c:v>
                </c:pt>
                <c:pt idx="3374">
                  <c:v>3.28</c:v>
                </c:pt>
                <c:pt idx="3375">
                  <c:v>3.2810000000000001</c:v>
                </c:pt>
                <c:pt idx="3376">
                  <c:v>3.282</c:v>
                </c:pt>
                <c:pt idx="3377">
                  <c:v>3.2825000000000002</c:v>
                </c:pt>
                <c:pt idx="3378">
                  <c:v>3.2835000000000001</c:v>
                </c:pt>
                <c:pt idx="3379">
                  <c:v>3.2850000000000001</c:v>
                </c:pt>
                <c:pt idx="3380">
                  <c:v>3.286</c:v>
                </c:pt>
                <c:pt idx="3381">
                  <c:v>3.2869999999999999</c:v>
                </c:pt>
                <c:pt idx="3382">
                  <c:v>3.2885</c:v>
                </c:pt>
                <c:pt idx="3383">
                  <c:v>3.2894999999999999</c:v>
                </c:pt>
                <c:pt idx="3384">
                  <c:v>3.2905000000000002</c:v>
                </c:pt>
                <c:pt idx="3385">
                  <c:v>3.2915000000000001</c:v>
                </c:pt>
                <c:pt idx="3386">
                  <c:v>3.2925</c:v>
                </c:pt>
                <c:pt idx="3387">
                  <c:v>3.2934999999999999</c:v>
                </c:pt>
                <c:pt idx="3388">
                  <c:v>3.2945000000000002</c:v>
                </c:pt>
                <c:pt idx="3389">
                  <c:v>3.2955000000000001</c:v>
                </c:pt>
                <c:pt idx="3390">
                  <c:v>3.2970000000000002</c:v>
                </c:pt>
                <c:pt idx="3391">
                  <c:v>3.298</c:v>
                </c:pt>
                <c:pt idx="3392">
                  <c:v>3.2989999999999999</c:v>
                </c:pt>
                <c:pt idx="3393">
                  <c:v>3.3</c:v>
                </c:pt>
                <c:pt idx="3394">
                  <c:v>3.3010000000000002</c:v>
                </c:pt>
                <c:pt idx="3395">
                  <c:v>3.302</c:v>
                </c:pt>
                <c:pt idx="3396">
                  <c:v>3.3035000000000001</c:v>
                </c:pt>
                <c:pt idx="3397">
                  <c:v>3.3045</c:v>
                </c:pt>
                <c:pt idx="3398">
                  <c:v>3.3054999999999999</c:v>
                </c:pt>
                <c:pt idx="3399">
                  <c:v>3.306</c:v>
                </c:pt>
                <c:pt idx="3400">
                  <c:v>3.3075000000000001</c:v>
                </c:pt>
                <c:pt idx="3401">
                  <c:v>3.3085</c:v>
                </c:pt>
                <c:pt idx="3402">
                  <c:v>3.31</c:v>
                </c:pt>
                <c:pt idx="3403">
                  <c:v>3.3109999999999999</c:v>
                </c:pt>
                <c:pt idx="3404">
                  <c:v>3.3115000000000001</c:v>
                </c:pt>
                <c:pt idx="3405">
                  <c:v>3.3125</c:v>
                </c:pt>
                <c:pt idx="3406">
                  <c:v>3.3134999999999999</c:v>
                </c:pt>
                <c:pt idx="3407">
                  <c:v>3.3144999999999998</c:v>
                </c:pt>
                <c:pt idx="3408">
                  <c:v>3.3159999999999998</c:v>
                </c:pt>
                <c:pt idx="3409">
                  <c:v>3.3170000000000002</c:v>
                </c:pt>
                <c:pt idx="3410">
                  <c:v>3.3180000000000001</c:v>
                </c:pt>
                <c:pt idx="3411">
                  <c:v>3.319</c:v>
                </c:pt>
                <c:pt idx="3412">
                  <c:v>3.32</c:v>
                </c:pt>
                <c:pt idx="3413">
                  <c:v>3.3210000000000002</c:v>
                </c:pt>
                <c:pt idx="3414">
                  <c:v>3.3220000000000001</c:v>
                </c:pt>
                <c:pt idx="3415">
                  <c:v>3.323</c:v>
                </c:pt>
                <c:pt idx="3416">
                  <c:v>3.3239999999999998</c:v>
                </c:pt>
                <c:pt idx="3417">
                  <c:v>3.3250000000000002</c:v>
                </c:pt>
                <c:pt idx="3418">
                  <c:v>3.3260000000000001</c:v>
                </c:pt>
                <c:pt idx="3419">
                  <c:v>3.3275000000000001</c:v>
                </c:pt>
                <c:pt idx="3420">
                  <c:v>3.3285</c:v>
                </c:pt>
                <c:pt idx="3421">
                  <c:v>3.3294999999999999</c:v>
                </c:pt>
                <c:pt idx="3422">
                  <c:v>3.3304999999999998</c:v>
                </c:pt>
                <c:pt idx="3423">
                  <c:v>3.331</c:v>
                </c:pt>
                <c:pt idx="3424">
                  <c:v>3.3319999999999999</c:v>
                </c:pt>
                <c:pt idx="3425">
                  <c:v>3.3330000000000002</c:v>
                </c:pt>
                <c:pt idx="3426">
                  <c:v>3.3340000000000001</c:v>
                </c:pt>
                <c:pt idx="3427">
                  <c:v>3.335</c:v>
                </c:pt>
                <c:pt idx="3428">
                  <c:v>3.3370000000000002</c:v>
                </c:pt>
                <c:pt idx="3429">
                  <c:v>3.3380000000000001</c:v>
                </c:pt>
                <c:pt idx="3430">
                  <c:v>3.3395000000000001</c:v>
                </c:pt>
                <c:pt idx="3431">
                  <c:v>3.34</c:v>
                </c:pt>
                <c:pt idx="3432">
                  <c:v>3.3410000000000002</c:v>
                </c:pt>
                <c:pt idx="3433">
                  <c:v>3.3420000000000001</c:v>
                </c:pt>
                <c:pt idx="3434">
                  <c:v>3.343</c:v>
                </c:pt>
                <c:pt idx="3435">
                  <c:v>3.3439999999999999</c:v>
                </c:pt>
                <c:pt idx="3436">
                  <c:v>3.3450000000000002</c:v>
                </c:pt>
                <c:pt idx="3437">
                  <c:v>3.3464999999999998</c:v>
                </c:pt>
                <c:pt idx="3438">
                  <c:v>3.3475000000000001</c:v>
                </c:pt>
                <c:pt idx="3439">
                  <c:v>3.3485</c:v>
                </c:pt>
                <c:pt idx="3440">
                  <c:v>3.3494999999999999</c:v>
                </c:pt>
                <c:pt idx="3441">
                  <c:v>3.351</c:v>
                </c:pt>
                <c:pt idx="3442">
                  <c:v>3.3519999999999999</c:v>
                </c:pt>
                <c:pt idx="3443">
                  <c:v>3.3530000000000002</c:v>
                </c:pt>
                <c:pt idx="3444">
                  <c:v>3.3534999999999999</c:v>
                </c:pt>
                <c:pt idx="3445">
                  <c:v>3.355</c:v>
                </c:pt>
                <c:pt idx="3446">
                  <c:v>3.3559999999999999</c:v>
                </c:pt>
                <c:pt idx="3447">
                  <c:v>3.3570000000000002</c:v>
                </c:pt>
                <c:pt idx="3448">
                  <c:v>3.3584999999999998</c:v>
                </c:pt>
                <c:pt idx="3449">
                  <c:v>3.3595000000000002</c:v>
                </c:pt>
                <c:pt idx="3450">
                  <c:v>3.3605</c:v>
                </c:pt>
                <c:pt idx="3451">
                  <c:v>3.3610000000000002</c:v>
                </c:pt>
                <c:pt idx="3452">
                  <c:v>3.3624999999999998</c:v>
                </c:pt>
                <c:pt idx="3453">
                  <c:v>3.3635000000000002</c:v>
                </c:pt>
                <c:pt idx="3454">
                  <c:v>3.3650000000000002</c:v>
                </c:pt>
                <c:pt idx="3455">
                  <c:v>3.3660000000000001</c:v>
                </c:pt>
                <c:pt idx="3456">
                  <c:v>3.3675000000000002</c:v>
                </c:pt>
                <c:pt idx="3457">
                  <c:v>3.3685</c:v>
                </c:pt>
                <c:pt idx="3458">
                  <c:v>3.3694999999999999</c:v>
                </c:pt>
                <c:pt idx="3459">
                  <c:v>3.3704999999999998</c:v>
                </c:pt>
                <c:pt idx="3460">
                  <c:v>3.3715000000000002</c:v>
                </c:pt>
                <c:pt idx="3461">
                  <c:v>3.3725000000000001</c:v>
                </c:pt>
                <c:pt idx="3462">
                  <c:v>3.3730000000000002</c:v>
                </c:pt>
                <c:pt idx="3463">
                  <c:v>3.375</c:v>
                </c:pt>
                <c:pt idx="3464">
                  <c:v>3.3759999999999999</c:v>
                </c:pt>
                <c:pt idx="3465">
                  <c:v>3.3774999999999999</c:v>
                </c:pt>
                <c:pt idx="3466">
                  <c:v>3.3784999999999998</c:v>
                </c:pt>
                <c:pt idx="3467">
                  <c:v>3.3795000000000002</c:v>
                </c:pt>
                <c:pt idx="3468">
                  <c:v>3.3805000000000001</c:v>
                </c:pt>
                <c:pt idx="3469">
                  <c:v>3.3809999999999998</c:v>
                </c:pt>
                <c:pt idx="3470">
                  <c:v>3.3820000000000001</c:v>
                </c:pt>
                <c:pt idx="3471">
                  <c:v>3.383</c:v>
                </c:pt>
                <c:pt idx="3472">
                  <c:v>3.3839999999999999</c:v>
                </c:pt>
                <c:pt idx="3473">
                  <c:v>3.3855</c:v>
                </c:pt>
                <c:pt idx="3474">
                  <c:v>3.3864999999999998</c:v>
                </c:pt>
                <c:pt idx="3475">
                  <c:v>3.3879999999999999</c:v>
                </c:pt>
                <c:pt idx="3476">
                  <c:v>3.3889999999999998</c:v>
                </c:pt>
                <c:pt idx="3477">
                  <c:v>3.3895</c:v>
                </c:pt>
                <c:pt idx="3478">
                  <c:v>3.3904999999999998</c:v>
                </c:pt>
                <c:pt idx="3479">
                  <c:v>3.3915000000000002</c:v>
                </c:pt>
                <c:pt idx="3480">
                  <c:v>3.3929999999999998</c:v>
                </c:pt>
                <c:pt idx="3481">
                  <c:v>3.3940000000000001</c:v>
                </c:pt>
                <c:pt idx="3482">
                  <c:v>3.395</c:v>
                </c:pt>
                <c:pt idx="3483">
                  <c:v>3.3965000000000001</c:v>
                </c:pt>
                <c:pt idx="3484">
                  <c:v>3.3975</c:v>
                </c:pt>
                <c:pt idx="3485">
                  <c:v>3.3984999999999999</c:v>
                </c:pt>
                <c:pt idx="3486">
                  <c:v>3.3995000000000002</c:v>
                </c:pt>
                <c:pt idx="3487">
                  <c:v>3.4009999999999998</c:v>
                </c:pt>
                <c:pt idx="3488">
                  <c:v>3.4020000000000001</c:v>
                </c:pt>
                <c:pt idx="3489">
                  <c:v>3.403</c:v>
                </c:pt>
                <c:pt idx="3490">
                  <c:v>3.4045000000000001</c:v>
                </c:pt>
                <c:pt idx="3491">
                  <c:v>3.4055</c:v>
                </c:pt>
                <c:pt idx="3492">
                  <c:v>3.407</c:v>
                </c:pt>
                <c:pt idx="3493">
                  <c:v>3.4079999999999999</c:v>
                </c:pt>
                <c:pt idx="3494">
                  <c:v>3.4089999999999998</c:v>
                </c:pt>
                <c:pt idx="3495">
                  <c:v>3.41</c:v>
                </c:pt>
                <c:pt idx="3496">
                  <c:v>3.4104999999999999</c:v>
                </c:pt>
                <c:pt idx="3497">
                  <c:v>3.4115000000000002</c:v>
                </c:pt>
                <c:pt idx="3498">
                  <c:v>3.4129999999999998</c:v>
                </c:pt>
                <c:pt idx="3499">
                  <c:v>3.4135</c:v>
                </c:pt>
                <c:pt idx="3500">
                  <c:v>3.4144999999999999</c:v>
                </c:pt>
                <c:pt idx="3501">
                  <c:v>3.4155000000000002</c:v>
                </c:pt>
                <c:pt idx="3502">
                  <c:v>3.4169999999999998</c:v>
                </c:pt>
                <c:pt idx="3503">
                  <c:v>3.4184999999999999</c:v>
                </c:pt>
                <c:pt idx="3504">
                  <c:v>3.4195000000000002</c:v>
                </c:pt>
                <c:pt idx="3505">
                  <c:v>3.4205000000000001</c:v>
                </c:pt>
                <c:pt idx="3506">
                  <c:v>3.4215</c:v>
                </c:pt>
                <c:pt idx="3507">
                  <c:v>3.4220000000000002</c:v>
                </c:pt>
                <c:pt idx="3508">
                  <c:v>3.423</c:v>
                </c:pt>
                <c:pt idx="3509">
                  <c:v>3.4239999999999999</c:v>
                </c:pt>
                <c:pt idx="3510">
                  <c:v>3.4255</c:v>
                </c:pt>
                <c:pt idx="3511">
                  <c:v>3.4264999999999999</c:v>
                </c:pt>
                <c:pt idx="3512">
                  <c:v>3.4279999999999999</c:v>
                </c:pt>
                <c:pt idx="3513">
                  <c:v>3.4285000000000001</c:v>
                </c:pt>
                <c:pt idx="3514">
                  <c:v>3.4295</c:v>
                </c:pt>
                <c:pt idx="3515">
                  <c:v>3.4304999999999999</c:v>
                </c:pt>
                <c:pt idx="3516">
                  <c:v>3.4315000000000002</c:v>
                </c:pt>
                <c:pt idx="3517">
                  <c:v>3.4325000000000001</c:v>
                </c:pt>
                <c:pt idx="3518">
                  <c:v>3.4335</c:v>
                </c:pt>
                <c:pt idx="3519">
                  <c:v>3.4344999999999999</c:v>
                </c:pt>
                <c:pt idx="3520">
                  <c:v>3.4365000000000001</c:v>
                </c:pt>
                <c:pt idx="3521">
                  <c:v>3.4375</c:v>
                </c:pt>
                <c:pt idx="3522">
                  <c:v>3.4384999999999999</c:v>
                </c:pt>
                <c:pt idx="3523">
                  <c:v>3.4394999999999998</c:v>
                </c:pt>
                <c:pt idx="3524">
                  <c:v>3.4405000000000001</c:v>
                </c:pt>
                <c:pt idx="3525">
                  <c:v>3.4415</c:v>
                </c:pt>
                <c:pt idx="3526">
                  <c:v>3.4424999999999999</c:v>
                </c:pt>
                <c:pt idx="3527">
                  <c:v>3.4434999999999998</c:v>
                </c:pt>
                <c:pt idx="3528">
                  <c:v>3.4445000000000001</c:v>
                </c:pt>
                <c:pt idx="3529">
                  <c:v>3.4455</c:v>
                </c:pt>
                <c:pt idx="3530">
                  <c:v>3.4470000000000001</c:v>
                </c:pt>
                <c:pt idx="3531">
                  <c:v>3.448</c:v>
                </c:pt>
                <c:pt idx="3532">
                  <c:v>3.4489999999999998</c:v>
                </c:pt>
                <c:pt idx="3533">
                  <c:v>3.4495</c:v>
                </c:pt>
                <c:pt idx="3534">
                  <c:v>3.4504999999999999</c:v>
                </c:pt>
                <c:pt idx="3535">
                  <c:v>3.4514999999999998</c:v>
                </c:pt>
                <c:pt idx="3536">
                  <c:v>3.4525000000000001</c:v>
                </c:pt>
                <c:pt idx="3537">
                  <c:v>3.4535</c:v>
                </c:pt>
                <c:pt idx="3538">
                  <c:v>3.4544999999999999</c:v>
                </c:pt>
                <c:pt idx="3539">
                  <c:v>3.456</c:v>
                </c:pt>
                <c:pt idx="3540">
                  <c:v>3.4569999999999999</c:v>
                </c:pt>
                <c:pt idx="3541">
                  <c:v>3.4580000000000002</c:v>
                </c:pt>
                <c:pt idx="3542">
                  <c:v>3.4590000000000001</c:v>
                </c:pt>
                <c:pt idx="3543">
                  <c:v>3.4605000000000001</c:v>
                </c:pt>
                <c:pt idx="3544">
                  <c:v>3.4615</c:v>
                </c:pt>
                <c:pt idx="3545">
                  <c:v>3.4624999999999999</c:v>
                </c:pt>
                <c:pt idx="3546">
                  <c:v>3.4634999999999998</c:v>
                </c:pt>
                <c:pt idx="3547">
                  <c:v>3.4645000000000001</c:v>
                </c:pt>
                <c:pt idx="3548">
                  <c:v>3.4655</c:v>
                </c:pt>
                <c:pt idx="3549">
                  <c:v>3.4670000000000001</c:v>
                </c:pt>
                <c:pt idx="3550">
                  <c:v>3.468</c:v>
                </c:pt>
                <c:pt idx="3551">
                  <c:v>3.4689999999999999</c:v>
                </c:pt>
                <c:pt idx="3552">
                  <c:v>3.4695</c:v>
                </c:pt>
                <c:pt idx="3553">
                  <c:v>3.4704999999999999</c:v>
                </c:pt>
                <c:pt idx="3554">
                  <c:v>3.4714999999999998</c:v>
                </c:pt>
                <c:pt idx="3555">
                  <c:v>3.4725000000000001</c:v>
                </c:pt>
                <c:pt idx="3556">
                  <c:v>3.4735</c:v>
                </c:pt>
                <c:pt idx="3557">
                  <c:v>3.4744999999999999</c:v>
                </c:pt>
                <c:pt idx="3558">
                  <c:v>3.476</c:v>
                </c:pt>
                <c:pt idx="3559">
                  <c:v>3.4769999999999999</c:v>
                </c:pt>
                <c:pt idx="3560">
                  <c:v>3.4780000000000002</c:v>
                </c:pt>
                <c:pt idx="3561">
                  <c:v>3.4790000000000001</c:v>
                </c:pt>
                <c:pt idx="3562">
                  <c:v>3.4805000000000001</c:v>
                </c:pt>
                <c:pt idx="3563">
                  <c:v>3.4815</c:v>
                </c:pt>
                <c:pt idx="3564">
                  <c:v>3.4824999999999999</c:v>
                </c:pt>
                <c:pt idx="3565">
                  <c:v>3.4834999999999998</c:v>
                </c:pt>
                <c:pt idx="3566">
                  <c:v>3.4845000000000002</c:v>
                </c:pt>
                <c:pt idx="3567">
                  <c:v>3.4860000000000002</c:v>
                </c:pt>
                <c:pt idx="3568">
                  <c:v>3.4870000000000001</c:v>
                </c:pt>
                <c:pt idx="3569">
                  <c:v>3.488</c:v>
                </c:pt>
                <c:pt idx="3570">
                  <c:v>3.4889999999999999</c:v>
                </c:pt>
                <c:pt idx="3571">
                  <c:v>3.49</c:v>
                </c:pt>
                <c:pt idx="3572">
                  <c:v>3.4910000000000001</c:v>
                </c:pt>
                <c:pt idx="3573">
                  <c:v>3.4914999999999998</c:v>
                </c:pt>
                <c:pt idx="3574">
                  <c:v>3.4925000000000002</c:v>
                </c:pt>
                <c:pt idx="3575">
                  <c:v>3.4935</c:v>
                </c:pt>
                <c:pt idx="3576">
                  <c:v>3.4950000000000001</c:v>
                </c:pt>
                <c:pt idx="3577">
                  <c:v>3.496</c:v>
                </c:pt>
                <c:pt idx="3578">
                  <c:v>3.4975000000000001</c:v>
                </c:pt>
                <c:pt idx="3579">
                  <c:v>3.4984999999999999</c:v>
                </c:pt>
                <c:pt idx="3580">
                  <c:v>3.4990000000000001</c:v>
                </c:pt>
                <c:pt idx="3581">
                  <c:v>3.5005000000000002</c:v>
                </c:pt>
                <c:pt idx="3582">
                  <c:v>3.5015000000000001</c:v>
                </c:pt>
                <c:pt idx="3583">
                  <c:v>3.5024999999999999</c:v>
                </c:pt>
                <c:pt idx="3584">
                  <c:v>3.5034999999999998</c:v>
                </c:pt>
                <c:pt idx="3585">
                  <c:v>3.5045000000000002</c:v>
                </c:pt>
                <c:pt idx="3586">
                  <c:v>3.5059999999999998</c:v>
                </c:pt>
                <c:pt idx="3587">
                  <c:v>3.5070000000000001</c:v>
                </c:pt>
                <c:pt idx="3588">
                  <c:v>3.508</c:v>
                </c:pt>
                <c:pt idx="3589">
                  <c:v>3.5089999999999999</c:v>
                </c:pt>
                <c:pt idx="3590">
                  <c:v>3.51</c:v>
                </c:pt>
                <c:pt idx="3591">
                  <c:v>3.5110000000000001</c:v>
                </c:pt>
                <c:pt idx="3592">
                  <c:v>3.5114999999999998</c:v>
                </c:pt>
                <c:pt idx="3593">
                  <c:v>3.5125000000000002</c:v>
                </c:pt>
                <c:pt idx="3594">
                  <c:v>3.5135000000000001</c:v>
                </c:pt>
                <c:pt idx="3595">
                  <c:v>3.5150000000000001</c:v>
                </c:pt>
                <c:pt idx="3596">
                  <c:v>3.516</c:v>
                </c:pt>
                <c:pt idx="3597">
                  <c:v>3.5169999999999999</c:v>
                </c:pt>
                <c:pt idx="3598">
                  <c:v>3.5179999999999998</c:v>
                </c:pt>
                <c:pt idx="3599">
                  <c:v>3.5190000000000001</c:v>
                </c:pt>
                <c:pt idx="3600">
                  <c:v>3.52</c:v>
                </c:pt>
                <c:pt idx="3601">
                  <c:v>3.5209999999999999</c:v>
                </c:pt>
                <c:pt idx="3602">
                  <c:v>3.5225</c:v>
                </c:pt>
                <c:pt idx="3603">
                  <c:v>3.5234999999999999</c:v>
                </c:pt>
                <c:pt idx="3604">
                  <c:v>3.5245000000000002</c:v>
                </c:pt>
                <c:pt idx="3605">
                  <c:v>3.5255000000000001</c:v>
                </c:pt>
                <c:pt idx="3606">
                  <c:v>3.5270000000000001</c:v>
                </c:pt>
                <c:pt idx="3607">
                  <c:v>3.5274999999999999</c:v>
                </c:pt>
                <c:pt idx="3608">
                  <c:v>3.5285000000000002</c:v>
                </c:pt>
                <c:pt idx="3609">
                  <c:v>3.5295000000000001</c:v>
                </c:pt>
                <c:pt idx="3610">
                  <c:v>3.53</c:v>
                </c:pt>
                <c:pt idx="3611">
                  <c:v>3.5310000000000001</c:v>
                </c:pt>
                <c:pt idx="3612">
                  <c:v>3.532</c:v>
                </c:pt>
                <c:pt idx="3613">
                  <c:v>3.5329999999999999</c:v>
                </c:pt>
                <c:pt idx="3614">
                  <c:v>3.5339999999999998</c:v>
                </c:pt>
                <c:pt idx="3615">
                  <c:v>3.5354999999999999</c:v>
                </c:pt>
                <c:pt idx="3616">
                  <c:v>3.5365000000000002</c:v>
                </c:pt>
                <c:pt idx="3617">
                  <c:v>3.5375000000000001</c:v>
                </c:pt>
                <c:pt idx="3618">
                  <c:v>3.5385</c:v>
                </c:pt>
                <c:pt idx="3619">
                  <c:v>3.5394999999999999</c:v>
                </c:pt>
                <c:pt idx="3620">
                  <c:v>3.54</c:v>
                </c:pt>
                <c:pt idx="3621">
                  <c:v>3.5415000000000001</c:v>
                </c:pt>
                <c:pt idx="3622">
                  <c:v>3.5425</c:v>
                </c:pt>
                <c:pt idx="3623">
                  <c:v>3.5434999999999999</c:v>
                </c:pt>
                <c:pt idx="3624">
                  <c:v>3.5449999999999999</c:v>
                </c:pt>
                <c:pt idx="3625">
                  <c:v>3.5459999999999998</c:v>
                </c:pt>
                <c:pt idx="3626">
                  <c:v>3.5474999999999999</c:v>
                </c:pt>
                <c:pt idx="3627">
                  <c:v>3.5485000000000002</c:v>
                </c:pt>
                <c:pt idx="3628">
                  <c:v>3.5489999999999999</c:v>
                </c:pt>
                <c:pt idx="3629">
                  <c:v>3.55</c:v>
                </c:pt>
                <c:pt idx="3630">
                  <c:v>3.5510000000000002</c:v>
                </c:pt>
                <c:pt idx="3631">
                  <c:v>3.552</c:v>
                </c:pt>
                <c:pt idx="3632">
                  <c:v>3.5529999999999999</c:v>
                </c:pt>
                <c:pt idx="3633">
                  <c:v>3.5539999999999998</c:v>
                </c:pt>
                <c:pt idx="3634">
                  <c:v>3.5550000000000002</c:v>
                </c:pt>
                <c:pt idx="3635">
                  <c:v>3.5565000000000002</c:v>
                </c:pt>
                <c:pt idx="3636">
                  <c:v>3.5575000000000001</c:v>
                </c:pt>
                <c:pt idx="3637">
                  <c:v>3.5585</c:v>
                </c:pt>
                <c:pt idx="3638">
                  <c:v>3.5594999999999999</c:v>
                </c:pt>
                <c:pt idx="3639">
                  <c:v>3.5605000000000002</c:v>
                </c:pt>
                <c:pt idx="3640">
                  <c:v>3.5609999999999999</c:v>
                </c:pt>
                <c:pt idx="3641">
                  <c:v>3.5625</c:v>
                </c:pt>
                <c:pt idx="3642">
                  <c:v>3.5640000000000001</c:v>
                </c:pt>
                <c:pt idx="3643">
                  <c:v>3.5649999999999999</c:v>
                </c:pt>
                <c:pt idx="3644">
                  <c:v>3.5659999999999998</c:v>
                </c:pt>
                <c:pt idx="3645">
                  <c:v>3.5674999999999999</c:v>
                </c:pt>
                <c:pt idx="3646">
                  <c:v>3.5684999999999998</c:v>
                </c:pt>
                <c:pt idx="3647">
                  <c:v>3.57</c:v>
                </c:pt>
                <c:pt idx="3648">
                  <c:v>3.5710000000000002</c:v>
                </c:pt>
                <c:pt idx="3649">
                  <c:v>3.5720000000000001</c:v>
                </c:pt>
                <c:pt idx="3650">
                  <c:v>3.573</c:v>
                </c:pt>
                <c:pt idx="3651">
                  <c:v>3.5739999999999998</c:v>
                </c:pt>
                <c:pt idx="3652">
                  <c:v>3.5750000000000002</c:v>
                </c:pt>
                <c:pt idx="3653">
                  <c:v>3.5764999999999998</c:v>
                </c:pt>
                <c:pt idx="3654">
                  <c:v>3.5775000000000001</c:v>
                </c:pt>
                <c:pt idx="3655">
                  <c:v>3.5785</c:v>
                </c:pt>
                <c:pt idx="3656">
                  <c:v>3.5794999999999999</c:v>
                </c:pt>
                <c:pt idx="3657">
                  <c:v>3.5804999999999998</c:v>
                </c:pt>
                <c:pt idx="3658">
                  <c:v>3.581</c:v>
                </c:pt>
                <c:pt idx="3659">
                  <c:v>3.5819999999999999</c:v>
                </c:pt>
                <c:pt idx="3660">
                  <c:v>3.5830000000000002</c:v>
                </c:pt>
                <c:pt idx="3661">
                  <c:v>3.5844999999999998</c:v>
                </c:pt>
                <c:pt idx="3662">
                  <c:v>3.5855000000000001</c:v>
                </c:pt>
                <c:pt idx="3663">
                  <c:v>3.5865</c:v>
                </c:pt>
                <c:pt idx="3664">
                  <c:v>3.5874999999999999</c:v>
                </c:pt>
                <c:pt idx="3665">
                  <c:v>3.5884999999999998</c:v>
                </c:pt>
                <c:pt idx="3666">
                  <c:v>3.5895000000000001</c:v>
                </c:pt>
                <c:pt idx="3667">
                  <c:v>3.5905</c:v>
                </c:pt>
                <c:pt idx="3668">
                  <c:v>3.5910000000000002</c:v>
                </c:pt>
                <c:pt idx="3669">
                  <c:v>3.5920000000000001</c:v>
                </c:pt>
                <c:pt idx="3670">
                  <c:v>3.5935000000000001</c:v>
                </c:pt>
                <c:pt idx="3671">
                  <c:v>3.5945</c:v>
                </c:pt>
                <c:pt idx="3672">
                  <c:v>3.5954999999999999</c:v>
                </c:pt>
                <c:pt idx="3673">
                  <c:v>3.597</c:v>
                </c:pt>
                <c:pt idx="3674">
                  <c:v>3.5979999999999999</c:v>
                </c:pt>
                <c:pt idx="3675">
                  <c:v>3.5990000000000002</c:v>
                </c:pt>
                <c:pt idx="3676">
                  <c:v>3.5994999999999999</c:v>
                </c:pt>
                <c:pt idx="3677">
                  <c:v>3.601</c:v>
                </c:pt>
                <c:pt idx="3678">
                  <c:v>3.6019999999999999</c:v>
                </c:pt>
                <c:pt idx="3679">
                  <c:v>3.6030000000000002</c:v>
                </c:pt>
                <c:pt idx="3680">
                  <c:v>3.6044999999999998</c:v>
                </c:pt>
                <c:pt idx="3681">
                  <c:v>3.6055000000000001</c:v>
                </c:pt>
                <c:pt idx="3682">
                  <c:v>3.6065</c:v>
                </c:pt>
                <c:pt idx="3683">
                  <c:v>3.6074999999999999</c:v>
                </c:pt>
                <c:pt idx="3684">
                  <c:v>3.6084999999999998</c:v>
                </c:pt>
                <c:pt idx="3685">
                  <c:v>3.6095000000000002</c:v>
                </c:pt>
                <c:pt idx="3686">
                  <c:v>3.6105</c:v>
                </c:pt>
                <c:pt idx="3687">
                  <c:v>3.6110000000000002</c:v>
                </c:pt>
                <c:pt idx="3688">
                  <c:v>3.6120000000000001</c:v>
                </c:pt>
                <c:pt idx="3689">
                  <c:v>3.613</c:v>
                </c:pt>
                <c:pt idx="3690">
                  <c:v>3.6139999999999999</c:v>
                </c:pt>
                <c:pt idx="3691">
                  <c:v>3.6150000000000002</c:v>
                </c:pt>
                <c:pt idx="3692">
                  <c:v>3.6160000000000001</c:v>
                </c:pt>
                <c:pt idx="3693">
                  <c:v>3.617</c:v>
                </c:pt>
                <c:pt idx="3694">
                  <c:v>3.6179999999999999</c:v>
                </c:pt>
                <c:pt idx="3695">
                  <c:v>3.6190000000000002</c:v>
                </c:pt>
                <c:pt idx="3696">
                  <c:v>3.62</c:v>
                </c:pt>
                <c:pt idx="3697">
                  <c:v>3.6215000000000002</c:v>
                </c:pt>
                <c:pt idx="3698">
                  <c:v>3.6225000000000001</c:v>
                </c:pt>
                <c:pt idx="3699">
                  <c:v>3.6234999999999999</c:v>
                </c:pt>
                <c:pt idx="3700">
                  <c:v>3.6244999999999998</c:v>
                </c:pt>
                <c:pt idx="3701">
                  <c:v>3.6255000000000002</c:v>
                </c:pt>
                <c:pt idx="3702">
                  <c:v>3.6269999999999998</c:v>
                </c:pt>
                <c:pt idx="3703">
                  <c:v>3.6280000000000001</c:v>
                </c:pt>
                <c:pt idx="3704">
                  <c:v>3.6284999999999998</c:v>
                </c:pt>
                <c:pt idx="3705">
                  <c:v>3.6295000000000002</c:v>
                </c:pt>
                <c:pt idx="3706">
                  <c:v>3.6305000000000001</c:v>
                </c:pt>
                <c:pt idx="3707">
                  <c:v>3.6315</c:v>
                </c:pt>
                <c:pt idx="3708">
                  <c:v>3.6324999999999998</c:v>
                </c:pt>
                <c:pt idx="3709">
                  <c:v>3.6335000000000002</c:v>
                </c:pt>
                <c:pt idx="3710">
                  <c:v>3.6355</c:v>
                </c:pt>
                <c:pt idx="3711">
                  <c:v>3.6364999999999998</c:v>
                </c:pt>
                <c:pt idx="3712">
                  <c:v>3.6379999999999999</c:v>
                </c:pt>
                <c:pt idx="3713">
                  <c:v>3.6385000000000001</c:v>
                </c:pt>
                <c:pt idx="3714">
                  <c:v>3.6395</c:v>
                </c:pt>
                <c:pt idx="3715">
                  <c:v>3.6404999999999998</c:v>
                </c:pt>
                <c:pt idx="3716">
                  <c:v>3.6415000000000002</c:v>
                </c:pt>
                <c:pt idx="3717">
                  <c:v>3.6425000000000001</c:v>
                </c:pt>
                <c:pt idx="3718">
                  <c:v>3.6440000000000001</c:v>
                </c:pt>
                <c:pt idx="3719">
                  <c:v>3.645</c:v>
                </c:pt>
                <c:pt idx="3720">
                  <c:v>3.6465000000000001</c:v>
                </c:pt>
                <c:pt idx="3721">
                  <c:v>3.6469999999999998</c:v>
                </c:pt>
                <c:pt idx="3722">
                  <c:v>3.6480000000000001</c:v>
                </c:pt>
                <c:pt idx="3723">
                  <c:v>3.649</c:v>
                </c:pt>
                <c:pt idx="3724">
                  <c:v>3.65</c:v>
                </c:pt>
                <c:pt idx="3725">
                  <c:v>3.6509999999999998</c:v>
                </c:pt>
                <c:pt idx="3726">
                  <c:v>3.6515</c:v>
                </c:pt>
                <c:pt idx="3727">
                  <c:v>3.653</c:v>
                </c:pt>
                <c:pt idx="3728">
                  <c:v>3.6545000000000001</c:v>
                </c:pt>
                <c:pt idx="3729">
                  <c:v>3.6549999999999998</c:v>
                </c:pt>
                <c:pt idx="3730">
                  <c:v>3.6564999999999999</c:v>
                </c:pt>
                <c:pt idx="3731">
                  <c:v>3.6575000000000002</c:v>
                </c:pt>
                <c:pt idx="3732">
                  <c:v>3.6579999999999999</c:v>
                </c:pt>
                <c:pt idx="3733">
                  <c:v>3.6589999999999998</c:v>
                </c:pt>
                <c:pt idx="3734">
                  <c:v>3.66</c:v>
                </c:pt>
                <c:pt idx="3735">
                  <c:v>3.661</c:v>
                </c:pt>
                <c:pt idx="3736">
                  <c:v>3.6619999999999999</c:v>
                </c:pt>
                <c:pt idx="3737">
                  <c:v>3.6635</c:v>
                </c:pt>
                <c:pt idx="3738">
                  <c:v>3.6644999999999999</c:v>
                </c:pt>
                <c:pt idx="3739">
                  <c:v>3.6659999999999999</c:v>
                </c:pt>
                <c:pt idx="3740">
                  <c:v>3.6665000000000001</c:v>
                </c:pt>
                <c:pt idx="3741">
                  <c:v>3.6675</c:v>
                </c:pt>
                <c:pt idx="3742">
                  <c:v>3.6684999999999999</c:v>
                </c:pt>
                <c:pt idx="3743">
                  <c:v>3.669</c:v>
                </c:pt>
                <c:pt idx="3744">
                  <c:v>3.67</c:v>
                </c:pt>
                <c:pt idx="3745">
                  <c:v>3.6709999999999998</c:v>
                </c:pt>
                <c:pt idx="3746">
                  <c:v>3.6720000000000002</c:v>
                </c:pt>
                <c:pt idx="3747">
                  <c:v>3.673</c:v>
                </c:pt>
                <c:pt idx="3748">
                  <c:v>3.6739999999999999</c:v>
                </c:pt>
                <c:pt idx="3749">
                  <c:v>3.6749999999999998</c:v>
                </c:pt>
                <c:pt idx="3750">
                  <c:v>3.6764999999999999</c:v>
                </c:pt>
                <c:pt idx="3751">
                  <c:v>3.6775000000000002</c:v>
                </c:pt>
                <c:pt idx="3752">
                  <c:v>3.6779999999999999</c:v>
                </c:pt>
                <c:pt idx="3753">
                  <c:v>3.6785000000000001</c:v>
                </c:pt>
                <c:pt idx="3754">
                  <c:v>3.6795</c:v>
                </c:pt>
                <c:pt idx="3755">
                  <c:v>3.6804999999999999</c:v>
                </c:pt>
                <c:pt idx="3756">
                  <c:v>3.6815000000000002</c:v>
                </c:pt>
                <c:pt idx="3757">
                  <c:v>3.6829999999999998</c:v>
                </c:pt>
                <c:pt idx="3758">
                  <c:v>3.6840000000000002</c:v>
                </c:pt>
                <c:pt idx="3759">
                  <c:v>3.6850000000000001</c:v>
                </c:pt>
                <c:pt idx="3760">
                  <c:v>3.6859999999999999</c:v>
                </c:pt>
                <c:pt idx="3761">
                  <c:v>3.6869999999999998</c:v>
                </c:pt>
                <c:pt idx="3762">
                  <c:v>3.6880000000000002</c:v>
                </c:pt>
                <c:pt idx="3763">
                  <c:v>3.6890000000000001</c:v>
                </c:pt>
                <c:pt idx="3764">
                  <c:v>3.6894999999999998</c:v>
                </c:pt>
                <c:pt idx="3765">
                  <c:v>3.6905000000000001</c:v>
                </c:pt>
                <c:pt idx="3766">
                  <c:v>3.6920000000000002</c:v>
                </c:pt>
                <c:pt idx="3767">
                  <c:v>3.6930000000000001</c:v>
                </c:pt>
                <c:pt idx="3768">
                  <c:v>3.694</c:v>
                </c:pt>
                <c:pt idx="3769">
                  <c:v>3.6955</c:v>
                </c:pt>
                <c:pt idx="3770">
                  <c:v>3.6964999999999999</c:v>
                </c:pt>
                <c:pt idx="3771">
                  <c:v>3.6974999999999998</c:v>
                </c:pt>
                <c:pt idx="3772">
                  <c:v>3.6985000000000001</c:v>
                </c:pt>
                <c:pt idx="3773">
                  <c:v>3.6995</c:v>
                </c:pt>
                <c:pt idx="3774">
                  <c:v>3.7004999999999999</c:v>
                </c:pt>
                <c:pt idx="3775">
                  <c:v>3.7014999999999998</c:v>
                </c:pt>
                <c:pt idx="3776">
                  <c:v>3.7025000000000001</c:v>
                </c:pt>
                <c:pt idx="3777">
                  <c:v>3.7040000000000002</c:v>
                </c:pt>
                <c:pt idx="3778">
                  <c:v>3.7054999999999998</c:v>
                </c:pt>
                <c:pt idx="3779">
                  <c:v>3.7065000000000001</c:v>
                </c:pt>
                <c:pt idx="3780">
                  <c:v>3.7075</c:v>
                </c:pt>
                <c:pt idx="3781">
                  <c:v>3.7080000000000002</c:v>
                </c:pt>
                <c:pt idx="3782">
                  <c:v>3.7084999999999999</c:v>
                </c:pt>
                <c:pt idx="3783">
                  <c:v>3.7094999999999998</c:v>
                </c:pt>
                <c:pt idx="3784">
                  <c:v>3.7105000000000001</c:v>
                </c:pt>
                <c:pt idx="3785">
                  <c:v>3.7115</c:v>
                </c:pt>
                <c:pt idx="3786">
                  <c:v>3.7130000000000001</c:v>
                </c:pt>
                <c:pt idx="3787">
                  <c:v>3.7134999999999998</c:v>
                </c:pt>
                <c:pt idx="3788">
                  <c:v>3.7149999999999999</c:v>
                </c:pt>
                <c:pt idx="3789">
                  <c:v>3.7160000000000002</c:v>
                </c:pt>
                <c:pt idx="3790">
                  <c:v>3.7174999999999998</c:v>
                </c:pt>
                <c:pt idx="3791">
                  <c:v>3.7185000000000001</c:v>
                </c:pt>
                <c:pt idx="3792">
                  <c:v>3.7195</c:v>
                </c:pt>
                <c:pt idx="3793">
                  <c:v>3.72</c:v>
                </c:pt>
                <c:pt idx="3794">
                  <c:v>3.7214999999999998</c:v>
                </c:pt>
                <c:pt idx="3795">
                  <c:v>3.7225000000000001</c:v>
                </c:pt>
                <c:pt idx="3796">
                  <c:v>3.7235</c:v>
                </c:pt>
                <c:pt idx="3797">
                  <c:v>3.7254999999999998</c:v>
                </c:pt>
                <c:pt idx="3798">
                  <c:v>3.7265000000000001</c:v>
                </c:pt>
                <c:pt idx="3799">
                  <c:v>3.7275</c:v>
                </c:pt>
                <c:pt idx="3800">
                  <c:v>3.7284999999999999</c:v>
                </c:pt>
                <c:pt idx="3801">
                  <c:v>3.7294999999999998</c:v>
                </c:pt>
                <c:pt idx="3802">
                  <c:v>3.7305000000000001</c:v>
                </c:pt>
                <c:pt idx="3803">
                  <c:v>3.7315</c:v>
                </c:pt>
                <c:pt idx="3804">
                  <c:v>3.7334999999999998</c:v>
                </c:pt>
                <c:pt idx="3805">
                  <c:v>3.7345000000000002</c:v>
                </c:pt>
                <c:pt idx="3806">
                  <c:v>3.7360000000000002</c:v>
                </c:pt>
                <c:pt idx="3807">
                  <c:v>3.7370000000000001</c:v>
                </c:pt>
                <c:pt idx="3808">
                  <c:v>3.738</c:v>
                </c:pt>
                <c:pt idx="3809">
                  <c:v>3.7385000000000002</c:v>
                </c:pt>
                <c:pt idx="3810">
                  <c:v>3.7395</c:v>
                </c:pt>
                <c:pt idx="3811">
                  <c:v>3.7404999999999999</c:v>
                </c:pt>
                <c:pt idx="3812">
                  <c:v>3.7414999999999998</c:v>
                </c:pt>
                <c:pt idx="3813">
                  <c:v>3.7429999999999999</c:v>
                </c:pt>
                <c:pt idx="3814">
                  <c:v>3.7444999999999999</c:v>
                </c:pt>
                <c:pt idx="3815">
                  <c:v>3.746</c:v>
                </c:pt>
                <c:pt idx="3816">
                  <c:v>3.7469999999999999</c:v>
                </c:pt>
                <c:pt idx="3817">
                  <c:v>3.7475000000000001</c:v>
                </c:pt>
                <c:pt idx="3818">
                  <c:v>3.7484999999999999</c:v>
                </c:pt>
                <c:pt idx="3819">
                  <c:v>3.7494999999999998</c:v>
                </c:pt>
                <c:pt idx="3820">
                  <c:v>3.7505000000000002</c:v>
                </c:pt>
                <c:pt idx="3821">
                  <c:v>3.7515000000000001</c:v>
                </c:pt>
                <c:pt idx="3822">
                  <c:v>3.7524999999999999</c:v>
                </c:pt>
                <c:pt idx="3823">
                  <c:v>3.7534999999999998</c:v>
                </c:pt>
                <c:pt idx="3824">
                  <c:v>3.7549999999999999</c:v>
                </c:pt>
                <c:pt idx="3825">
                  <c:v>3.7559999999999998</c:v>
                </c:pt>
                <c:pt idx="3826">
                  <c:v>3.7570000000000001</c:v>
                </c:pt>
                <c:pt idx="3827">
                  <c:v>3.758</c:v>
                </c:pt>
                <c:pt idx="3828">
                  <c:v>3.7589999999999999</c:v>
                </c:pt>
                <c:pt idx="3829">
                  <c:v>3.7595000000000001</c:v>
                </c:pt>
                <c:pt idx="3830">
                  <c:v>3.7605</c:v>
                </c:pt>
                <c:pt idx="3831">
                  <c:v>3.7614999999999998</c:v>
                </c:pt>
                <c:pt idx="3832">
                  <c:v>3.7629999999999999</c:v>
                </c:pt>
                <c:pt idx="3833">
                  <c:v>3.7639999999999998</c:v>
                </c:pt>
                <c:pt idx="3834">
                  <c:v>3.7650000000000001</c:v>
                </c:pt>
                <c:pt idx="3835">
                  <c:v>3.766</c:v>
                </c:pt>
                <c:pt idx="3836">
                  <c:v>3.7669999999999999</c:v>
                </c:pt>
                <c:pt idx="3837">
                  <c:v>3.7679999999999998</c:v>
                </c:pt>
                <c:pt idx="3838">
                  <c:v>3.7690000000000001</c:v>
                </c:pt>
                <c:pt idx="3839">
                  <c:v>3.7694999999999999</c:v>
                </c:pt>
                <c:pt idx="3840">
                  <c:v>3.7705000000000002</c:v>
                </c:pt>
                <c:pt idx="3841">
                  <c:v>3.7715000000000001</c:v>
                </c:pt>
                <c:pt idx="3842">
                  <c:v>3.7730000000000001</c:v>
                </c:pt>
                <c:pt idx="3843">
                  <c:v>3.774</c:v>
                </c:pt>
                <c:pt idx="3844">
                  <c:v>3.7755000000000001</c:v>
                </c:pt>
                <c:pt idx="3845">
                  <c:v>3.7765</c:v>
                </c:pt>
                <c:pt idx="3846">
                  <c:v>3.778</c:v>
                </c:pt>
                <c:pt idx="3847">
                  <c:v>3.7789999999999999</c:v>
                </c:pt>
                <c:pt idx="3848">
                  <c:v>3.7795000000000001</c:v>
                </c:pt>
                <c:pt idx="3849">
                  <c:v>3.7805</c:v>
                </c:pt>
                <c:pt idx="3850">
                  <c:v>3.7814999999999999</c:v>
                </c:pt>
                <c:pt idx="3851">
                  <c:v>3.7829999999999999</c:v>
                </c:pt>
                <c:pt idx="3852">
                  <c:v>3.7839999999999998</c:v>
                </c:pt>
                <c:pt idx="3853">
                  <c:v>3.7854999999999999</c:v>
                </c:pt>
                <c:pt idx="3854">
                  <c:v>3.7865000000000002</c:v>
                </c:pt>
                <c:pt idx="3855">
                  <c:v>3.7869999999999999</c:v>
                </c:pt>
                <c:pt idx="3856">
                  <c:v>3.7879999999999998</c:v>
                </c:pt>
                <c:pt idx="3857">
                  <c:v>3.7890000000000001</c:v>
                </c:pt>
                <c:pt idx="3858">
                  <c:v>3.79</c:v>
                </c:pt>
                <c:pt idx="3859">
                  <c:v>3.7909999999999999</c:v>
                </c:pt>
                <c:pt idx="3860">
                  <c:v>3.7919999999999998</c:v>
                </c:pt>
                <c:pt idx="3861">
                  <c:v>3.794</c:v>
                </c:pt>
                <c:pt idx="3862">
                  <c:v>3.7949999999999999</c:v>
                </c:pt>
                <c:pt idx="3863">
                  <c:v>3.7959999999999998</c:v>
                </c:pt>
                <c:pt idx="3864">
                  <c:v>3.7970000000000002</c:v>
                </c:pt>
                <c:pt idx="3865">
                  <c:v>3.798</c:v>
                </c:pt>
                <c:pt idx="3866">
                  <c:v>3.7989999999999999</c:v>
                </c:pt>
                <c:pt idx="3867">
                  <c:v>3.8</c:v>
                </c:pt>
                <c:pt idx="3868">
                  <c:v>3.8010000000000002</c:v>
                </c:pt>
                <c:pt idx="3869">
                  <c:v>3.802</c:v>
                </c:pt>
                <c:pt idx="3870">
                  <c:v>3.8035000000000001</c:v>
                </c:pt>
                <c:pt idx="3871">
                  <c:v>3.8050000000000002</c:v>
                </c:pt>
                <c:pt idx="3872">
                  <c:v>3.806</c:v>
                </c:pt>
                <c:pt idx="3873">
                  <c:v>3.8069999999999999</c:v>
                </c:pt>
                <c:pt idx="3874">
                  <c:v>3.8079999999999998</c:v>
                </c:pt>
                <c:pt idx="3875">
                  <c:v>3.8090000000000002</c:v>
                </c:pt>
                <c:pt idx="3876">
                  <c:v>3.81</c:v>
                </c:pt>
                <c:pt idx="3877">
                  <c:v>3.8109999999999999</c:v>
                </c:pt>
                <c:pt idx="3878">
                  <c:v>3.8119999999999998</c:v>
                </c:pt>
                <c:pt idx="3879">
                  <c:v>3.8130000000000002</c:v>
                </c:pt>
                <c:pt idx="3880">
                  <c:v>3.8144999999999998</c:v>
                </c:pt>
                <c:pt idx="3881">
                  <c:v>3.8155000000000001</c:v>
                </c:pt>
                <c:pt idx="3882">
                  <c:v>3.8165</c:v>
                </c:pt>
                <c:pt idx="3883">
                  <c:v>3.8180000000000001</c:v>
                </c:pt>
                <c:pt idx="3884">
                  <c:v>3.819</c:v>
                </c:pt>
                <c:pt idx="3885">
                  <c:v>3.82</c:v>
                </c:pt>
                <c:pt idx="3886">
                  <c:v>3.8210000000000002</c:v>
                </c:pt>
                <c:pt idx="3887">
                  <c:v>3.8220000000000001</c:v>
                </c:pt>
                <c:pt idx="3888">
                  <c:v>3.823</c:v>
                </c:pt>
                <c:pt idx="3889">
                  <c:v>3.8245</c:v>
                </c:pt>
                <c:pt idx="3890">
                  <c:v>3.8254999999999999</c:v>
                </c:pt>
                <c:pt idx="3891">
                  <c:v>3.8264999999999998</c:v>
                </c:pt>
                <c:pt idx="3892">
                  <c:v>3.8275000000000001</c:v>
                </c:pt>
                <c:pt idx="3893">
                  <c:v>3.8285</c:v>
                </c:pt>
                <c:pt idx="3894">
                  <c:v>3.8294999999999999</c:v>
                </c:pt>
                <c:pt idx="3895">
                  <c:v>3.83</c:v>
                </c:pt>
                <c:pt idx="3896">
                  <c:v>3.8315000000000001</c:v>
                </c:pt>
                <c:pt idx="3897">
                  <c:v>3.8330000000000002</c:v>
                </c:pt>
                <c:pt idx="3898">
                  <c:v>3.8344999999999998</c:v>
                </c:pt>
                <c:pt idx="3899">
                  <c:v>3.8355000000000001</c:v>
                </c:pt>
                <c:pt idx="3900">
                  <c:v>3.8365</c:v>
                </c:pt>
                <c:pt idx="3901">
                  <c:v>3.8374999999999999</c:v>
                </c:pt>
                <c:pt idx="3902">
                  <c:v>3.8384999999999998</c:v>
                </c:pt>
                <c:pt idx="3903">
                  <c:v>3.839</c:v>
                </c:pt>
                <c:pt idx="3904">
                  <c:v>3.8405</c:v>
                </c:pt>
                <c:pt idx="3905">
                  <c:v>3.8414999999999999</c:v>
                </c:pt>
                <c:pt idx="3906">
                  <c:v>3.8424999999999998</c:v>
                </c:pt>
                <c:pt idx="3907">
                  <c:v>3.8435000000000001</c:v>
                </c:pt>
                <c:pt idx="3908">
                  <c:v>3.8454999999999999</c:v>
                </c:pt>
                <c:pt idx="3909">
                  <c:v>3.8464999999999998</c:v>
                </c:pt>
                <c:pt idx="3910">
                  <c:v>3.847</c:v>
                </c:pt>
                <c:pt idx="3911">
                  <c:v>3.8479999999999999</c:v>
                </c:pt>
                <c:pt idx="3912">
                  <c:v>3.8490000000000002</c:v>
                </c:pt>
                <c:pt idx="3913">
                  <c:v>3.85</c:v>
                </c:pt>
                <c:pt idx="3914">
                  <c:v>3.851</c:v>
                </c:pt>
                <c:pt idx="3915">
                  <c:v>3.8519999999999999</c:v>
                </c:pt>
                <c:pt idx="3916">
                  <c:v>3.8534999999999999</c:v>
                </c:pt>
                <c:pt idx="3917">
                  <c:v>3.8544999999999998</c:v>
                </c:pt>
                <c:pt idx="3918">
                  <c:v>3.8555000000000001</c:v>
                </c:pt>
                <c:pt idx="3919">
                  <c:v>3.8565</c:v>
                </c:pt>
                <c:pt idx="3920">
                  <c:v>3.8574999999999999</c:v>
                </c:pt>
                <c:pt idx="3921">
                  <c:v>3.8584999999999998</c:v>
                </c:pt>
                <c:pt idx="3922">
                  <c:v>3.86</c:v>
                </c:pt>
                <c:pt idx="3923">
                  <c:v>3.8614999999999999</c:v>
                </c:pt>
                <c:pt idx="3924">
                  <c:v>3.8624999999999998</c:v>
                </c:pt>
                <c:pt idx="3925">
                  <c:v>3.8645</c:v>
                </c:pt>
                <c:pt idx="3926">
                  <c:v>3.8654999999999999</c:v>
                </c:pt>
                <c:pt idx="3927">
                  <c:v>3.8664999999999998</c:v>
                </c:pt>
                <c:pt idx="3928">
                  <c:v>3.8675000000000002</c:v>
                </c:pt>
                <c:pt idx="3929">
                  <c:v>3.8685</c:v>
                </c:pt>
                <c:pt idx="3930">
                  <c:v>3.8694999999999999</c:v>
                </c:pt>
                <c:pt idx="3931">
                  <c:v>3.87</c:v>
                </c:pt>
                <c:pt idx="3932">
                  <c:v>3.8715000000000002</c:v>
                </c:pt>
                <c:pt idx="3933">
                  <c:v>3.8725000000000001</c:v>
                </c:pt>
                <c:pt idx="3934">
                  <c:v>3.8734999999999999</c:v>
                </c:pt>
                <c:pt idx="3935">
                  <c:v>3.875</c:v>
                </c:pt>
                <c:pt idx="3936">
                  <c:v>3.8759999999999999</c:v>
                </c:pt>
                <c:pt idx="3937">
                  <c:v>3.8769999999999998</c:v>
                </c:pt>
                <c:pt idx="3938">
                  <c:v>3.8780000000000001</c:v>
                </c:pt>
                <c:pt idx="3939">
                  <c:v>3.8784999999999998</c:v>
                </c:pt>
                <c:pt idx="3940">
                  <c:v>3.8795000000000002</c:v>
                </c:pt>
                <c:pt idx="3941">
                  <c:v>3.8809999999999998</c:v>
                </c:pt>
                <c:pt idx="3942">
                  <c:v>3.8820000000000001</c:v>
                </c:pt>
                <c:pt idx="3943">
                  <c:v>3.8839999999999999</c:v>
                </c:pt>
                <c:pt idx="3944">
                  <c:v>3.8849999999999998</c:v>
                </c:pt>
                <c:pt idx="3945">
                  <c:v>3.8860000000000001</c:v>
                </c:pt>
                <c:pt idx="3946">
                  <c:v>3.8875000000000002</c:v>
                </c:pt>
                <c:pt idx="3947">
                  <c:v>3.8885000000000001</c:v>
                </c:pt>
                <c:pt idx="3948">
                  <c:v>3.8889999999999998</c:v>
                </c:pt>
                <c:pt idx="3949">
                  <c:v>3.8904999999999998</c:v>
                </c:pt>
                <c:pt idx="3950">
                  <c:v>3.8915000000000002</c:v>
                </c:pt>
                <c:pt idx="3951">
                  <c:v>3.8925000000000001</c:v>
                </c:pt>
                <c:pt idx="3952">
                  <c:v>3.8940000000000001</c:v>
                </c:pt>
                <c:pt idx="3953">
                  <c:v>3.895</c:v>
                </c:pt>
                <c:pt idx="3954">
                  <c:v>3.8959999999999999</c:v>
                </c:pt>
                <c:pt idx="3955">
                  <c:v>3.8969999999999998</c:v>
                </c:pt>
                <c:pt idx="3956">
                  <c:v>3.8984999999999999</c:v>
                </c:pt>
                <c:pt idx="3957">
                  <c:v>3.8995000000000002</c:v>
                </c:pt>
                <c:pt idx="3958">
                  <c:v>3.9005000000000001</c:v>
                </c:pt>
                <c:pt idx="3959">
                  <c:v>3.9020000000000001</c:v>
                </c:pt>
                <c:pt idx="3960">
                  <c:v>3.9035000000000002</c:v>
                </c:pt>
                <c:pt idx="3961">
                  <c:v>3.9049999999999998</c:v>
                </c:pt>
                <c:pt idx="3962">
                  <c:v>3.9060000000000001</c:v>
                </c:pt>
                <c:pt idx="3963">
                  <c:v>3.907</c:v>
                </c:pt>
                <c:pt idx="3964">
                  <c:v>3.9079999999999999</c:v>
                </c:pt>
                <c:pt idx="3965">
                  <c:v>3.9085000000000001</c:v>
                </c:pt>
                <c:pt idx="3966">
                  <c:v>3.9095</c:v>
                </c:pt>
                <c:pt idx="3967">
                  <c:v>3.911</c:v>
                </c:pt>
                <c:pt idx="3968">
                  <c:v>3.9119999999999999</c:v>
                </c:pt>
                <c:pt idx="3969">
                  <c:v>3.9129999999999998</c:v>
                </c:pt>
                <c:pt idx="3970">
                  <c:v>3.9144999999999999</c:v>
                </c:pt>
                <c:pt idx="3971">
                  <c:v>3.9155000000000002</c:v>
                </c:pt>
                <c:pt idx="3972">
                  <c:v>3.9165000000000001</c:v>
                </c:pt>
                <c:pt idx="3973">
                  <c:v>3.9169999999999998</c:v>
                </c:pt>
                <c:pt idx="3974">
                  <c:v>3.9184999999999999</c:v>
                </c:pt>
                <c:pt idx="3975">
                  <c:v>3.9195000000000002</c:v>
                </c:pt>
                <c:pt idx="3976">
                  <c:v>3.9209999999999998</c:v>
                </c:pt>
                <c:pt idx="3977">
                  <c:v>3.9220000000000002</c:v>
                </c:pt>
                <c:pt idx="3978">
                  <c:v>3.9235000000000002</c:v>
                </c:pt>
                <c:pt idx="3979">
                  <c:v>3.9245000000000001</c:v>
                </c:pt>
                <c:pt idx="3980">
                  <c:v>3.9255</c:v>
                </c:pt>
                <c:pt idx="3981">
                  <c:v>3.927</c:v>
                </c:pt>
                <c:pt idx="3982">
                  <c:v>3.9275000000000002</c:v>
                </c:pt>
                <c:pt idx="3983">
                  <c:v>3.9285000000000001</c:v>
                </c:pt>
                <c:pt idx="3984">
                  <c:v>3.9295</c:v>
                </c:pt>
                <c:pt idx="3985">
                  <c:v>3.9304999999999999</c:v>
                </c:pt>
                <c:pt idx="3986">
                  <c:v>3.931</c:v>
                </c:pt>
                <c:pt idx="3987">
                  <c:v>3.9329999999999998</c:v>
                </c:pt>
                <c:pt idx="3988">
                  <c:v>3.9340000000000002</c:v>
                </c:pt>
                <c:pt idx="3989">
                  <c:v>3.9350000000000001</c:v>
                </c:pt>
                <c:pt idx="3990">
                  <c:v>3.9359999999999999</c:v>
                </c:pt>
                <c:pt idx="3991">
                  <c:v>3.9369999999999998</c:v>
                </c:pt>
                <c:pt idx="3992">
                  <c:v>3.9380000000000002</c:v>
                </c:pt>
                <c:pt idx="3993">
                  <c:v>3.9390000000000001</c:v>
                </c:pt>
                <c:pt idx="3994">
                  <c:v>3.94</c:v>
                </c:pt>
                <c:pt idx="3995">
                  <c:v>3.9409999999999998</c:v>
                </c:pt>
                <c:pt idx="3996">
                  <c:v>3.9424999999999999</c:v>
                </c:pt>
                <c:pt idx="3997">
                  <c:v>3.9434999999999998</c:v>
                </c:pt>
                <c:pt idx="3998">
                  <c:v>3.9455</c:v>
                </c:pt>
                <c:pt idx="3999">
                  <c:v>3.9460000000000002</c:v>
                </c:pt>
                <c:pt idx="4000">
                  <c:v>3.9470000000000001</c:v>
                </c:pt>
                <c:pt idx="4001">
                  <c:v>3.948</c:v>
                </c:pt>
                <c:pt idx="4002">
                  <c:v>3.9489999999999998</c:v>
                </c:pt>
                <c:pt idx="4003">
                  <c:v>3.95</c:v>
                </c:pt>
                <c:pt idx="4004">
                  <c:v>3.9514999999999998</c:v>
                </c:pt>
                <c:pt idx="4005">
                  <c:v>3.9525000000000001</c:v>
                </c:pt>
                <c:pt idx="4006">
                  <c:v>3.9535</c:v>
                </c:pt>
                <c:pt idx="4007">
                  <c:v>3.9554999999999998</c:v>
                </c:pt>
                <c:pt idx="4008">
                  <c:v>3.9565000000000001</c:v>
                </c:pt>
                <c:pt idx="4009">
                  <c:v>3.9569999999999999</c:v>
                </c:pt>
                <c:pt idx="4010">
                  <c:v>3.9580000000000002</c:v>
                </c:pt>
                <c:pt idx="4011">
                  <c:v>3.9590000000000001</c:v>
                </c:pt>
                <c:pt idx="4012">
                  <c:v>3.96</c:v>
                </c:pt>
                <c:pt idx="4013">
                  <c:v>3.9615</c:v>
                </c:pt>
                <c:pt idx="4014">
                  <c:v>3.9624999999999999</c:v>
                </c:pt>
                <c:pt idx="4015">
                  <c:v>3.964</c:v>
                </c:pt>
                <c:pt idx="4016">
                  <c:v>3.9649999999999999</c:v>
                </c:pt>
                <c:pt idx="4017">
                  <c:v>3.9664999999999999</c:v>
                </c:pt>
                <c:pt idx="4018">
                  <c:v>3.9670000000000001</c:v>
                </c:pt>
                <c:pt idx="4019">
                  <c:v>3.968</c:v>
                </c:pt>
                <c:pt idx="4020">
                  <c:v>3.9689999999999999</c:v>
                </c:pt>
                <c:pt idx="4021">
                  <c:v>3.97</c:v>
                </c:pt>
                <c:pt idx="4022">
                  <c:v>3.9710000000000001</c:v>
                </c:pt>
                <c:pt idx="4023">
                  <c:v>3.9725000000000001</c:v>
                </c:pt>
                <c:pt idx="4024">
                  <c:v>3.9735</c:v>
                </c:pt>
                <c:pt idx="4025">
                  <c:v>3.9750000000000001</c:v>
                </c:pt>
                <c:pt idx="4026">
                  <c:v>3.9754999999999998</c:v>
                </c:pt>
                <c:pt idx="4027">
                  <c:v>3.9765000000000001</c:v>
                </c:pt>
                <c:pt idx="4028">
                  <c:v>3.9775</c:v>
                </c:pt>
                <c:pt idx="4029">
                  <c:v>3.9784999999999999</c:v>
                </c:pt>
                <c:pt idx="4030">
                  <c:v>3.9805000000000001</c:v>
                </c:pt>
                <c:pt idx="4031">
                  <c:v>3.9815</c:v>
                </c:pt>
                <c:pt idx="4032">
                  <c:v>3.9830000000000001</c:v>
                </c:pt>
                <c:pt idx="4033">
                  <c:v>3.984</c:v>
                </c:pt>
                <c:pt idx="4034">
                  <c:v>3.9855</c:v>
                </c:pt>
                <c:pt idx="4035">
                  <c:v>3.9864999999999999</c:v>
                </c:pt>
                <c:pt idx="4036">
                  <c:v>3.9874999999999998</c:v>
                </c:pt>
                <c:pt idx="4037">
                  <c:v>3.9885000000000002</c:v>
                </c:pt>
                <c:pt idx="4038">
                  <c:v>3.9895</c:v>
                </c:pt>
                <c:pt idx="4039">
                  <c:v>3.9904999999999999</c:v>
                </c:pt>
                <c:pt idx="4040">
                  <c:v>3.992</c:v>
                </c:pt>
                <c:pt idx="4041">
                  <c:v>3.9929999999999999</c:v>
                </c:pt>
                <c:pt idx="4042">
                  <c:v>3.9944999999999999</c:v>
                </c:pt>
                <c:pt idx="4043">
                  <c:v>3.9954999999999998</c:v>
                </c:pt>
                <c:pt idx="4044">
                  <c:v>3.9965000000000002</c:v>
                </c:pt>
                <c:pt idx="4045">
                  <c:v>3.9975000000000001</c:v>
                </c:pt>
                <c:pt idx="4046">
                  <c:v>3.9984999999999999</c:v>
                </c:pt>
                <c:pt idx="4047">
                  <c:v>3.9994999999999998</c:v>
                </c:pt>
                <c:pt idx="4048">
                  <c:v>4.0004999999999997</c:v>
                </c:pt>
                <c:pt idx="4049">
                  <c:v>4.0019999999999998</c:v>
                </c:pt>
                <c:pt idx="4050">
                  <c:v>4.0030000000000001</c:v>
                </c:pt>
                <c:pt idx="4051">
                  <c:v>4.0039999999999996</c:v>
                </c:pt>
                <c:pt idx="4052">
                  <c:v>4.0049999999999999</c:v>
                </c:pt>
                <c:pt idx="4053">
                  <c:v>4.0065</c:v>
                </c:pt>
                <c:pt idx="4054">
                  <c:v>4.0075000000000003</c:v>
                </c:pt>
                <c:pt idx="4055">
                  <c:v>4.0084999999999997</c:v>
                </c:pt>
                <c:pt idx="4056">
                  <c:v>4.0090000000000003</c:v>
                </c:pt>
                <c:pt idx="4057">
                  <c:v>4.0105000000000004</c:v>
                </c:pt>
                <c:pt idx="4058">
                  <c:v>4.0114999999999998</c:v>
                </c:pt>
                <c:pt idx="4059">
                  <c:v>4.0119999999999996</c:v>
                </c:pt>
                <c:pt idx="4060">
                  <c:v>4.0134999999999996</c:v>
                </c:pt>
                <c:pt idx="4061">
                  <c:v>4.0149999999999997</c:v>
                </c:pt>
                <c:pt idx="4062">
                  <c:v>4.016</c:v>
                </c:pt>
                <c:pt idx="4063">
                  <c:v>4.0170000000000003</c:v>
                </c:pt>
                <c:pt idx="4064">
                  <c:v>4.0175000000000001</c:v>
                </c:pt>
                <c:pt idx="4065">
                  <c:v>4.0190000000000001</c:v>
                </c:pt>
                <c:pt idx="4066">
                  <c:v>4.0199999999999996</c:v>
                </c:pt>
                <c:pt idx="4067">
                  <c:v>4.0209999999999999</c:v>
                </c:pt>
                <c:pt idx="4068">
                  <c:v>4.0225</c:v>
                </c:pt>
                <c:pt idx="4069">
                  <c:v>4.0235000000000003</c:v>
                </c:pt>
                <c:pt idx="4070">
                  <c:v>4.0244999999999997</c:v>
                </c:pt>
                <c:pt idx="4071">
                  <c:v>4.0259999999999998</c:v>
                </c:pt>
                <c:pt idx="4072">
                  <c:v>4.0265000000000004</c:v>
                </c:pt>
                <c:pt idx="4073">
                  <c:v>4.0274999999999999</c:v>
                </c:pt>
                <c:pt idx="4074">
                  <c:v>4.0285000000000002</c:v>
                </c:pt>
                <c:pt idx="4075">
                  <c:v>4.0294999999999996</c:v>
                </c:pt>
                <c:pt idx="4076">
                  <c:v>4.0309999999999997</c:v>
                </c:pt>
                <c:pt idx="4077">
                  <c:v>4.0324999999999998</c:v>
                </c:pt>
                <c:pt idx="4078">
                  <c:v>4.0335000000000001</c:v>
                </c:pt>
                <c:pt idx="4079">
                  <c:v>4.0350000000000001</c:v>
                </c:pt>
                <c:pt idx="4080">
                  <c:v>4.0359999999999996</c:v>
                </c:pt>
                <c:pt idx="4081">
                  <c:v>4.0369999999999999</c:v>
                </c:pt>
                <c:pt idx="4082">
                  <c:v>4.0380000000000003</c:v>
                </c:pt>
                <c:pt idx="4083">
                  <c:v>4.0389999999999997</c:v>
                </c:pt>
                <c:pt idx="4084">
                  <c:v>4.0410000000000004</c:v>
                </c:pt>
                <c:pt idx="4085">
                  <c:v>4.0425000000000004</c:v>
                </c:pt>
                <c:pt idx="4086">
                  <c:v>4.0434999999999999</c:v>
                </c:pt>
                <c:pt idx="4087">
                  <c:v>4.0445000000000002</c:v>
                </c:pt>
                <c:pt idx="4088">
                  <c:v>4.0454999999999997</c:v>
                </c:pt>
                <c:pt idx="4089">
                  <c:v>4.0465</c:v>
                </c:pt>
                <c:pt idx="4090">
                  <c:v>4.0475000000000003</c:v>
                </c:pt>
                <c:pt idx="4091">
                  <c:v>4.0484999999999998</c:v>
                </c:pt>
                <c:pt idx="4092">
                  <c:v>4.0495000000000001</c:v>
                </c:pt>
                <c:pt idx="4093">
                  <c:v>4.0510000000000002</c:v>
                </c:pt>
                <c:pt idx="4094">
                  <c:v>4.0519999999999996</c:v>
                </c:pt>
                <c:pt idx="4095">
                  <c:v>4.0534999999999997</c:v>
                </c:pt>
                <c:pt idx="4096">
                  <c:v>4.0545</c:v>
                </c:pt>
                <c:pt idx="4097">
                  <c:v>4.0549999999999997</c:v>
                </c:pt>
                <c:pt idx="4098">
                  <c:v>4.056</c:v>
                </c:pt>
                <c:pt idx="4099">
                  <c:v>4.0570000000000004</c:v>
                </c:pt>
                <c:pt idx="4100">
                  <c:v>4.0579999999999998</c:v>
                </c:pt>
                <c:pt idx="4101">
                  <c:v>4.0590000000000002</c:v>
                </c:pt>
                <c:pt idx="4102">
                  <c:v>4.0599999999999996</c:v>
                </c:pt>
                <c:pt idx="4103">
                  <c:v>4.0614999999999997</c:v>
                </c:pt>
                <c:pt idx="4104">
                  <c:v>4.0625</c:v>
                </c:pt>
                <c:pt idx="4105">
                  <c:v>4.0635000000000003</c:v>
                </c:pt>
                <c:pt idx="4106">
                  <c:v>4.0644999999999998</c:v>
                </c:pt>
                <c:pt idx="4107">
                  <c:v>4.0659999999999998</c:v>
                </c:pt>
                <c:pt idx="4108">
                  <c:v>4.0670000000000002</c:v>
                </c:pt>
                <c:pt idx="4109">
                  <c:v>4.0679999999999996</c:v>
                </c:pt>
                <c:pt idx="4110">
                  <c:v>4.069</c:v>
                </c:pt>
                <c:pt idx="4111">
                  <c:v>4.07</c:v>
                </c:pt>
                <c:pt idx="4112">
                  <c:v>4.0709999999999997</c:v>
                </c:pt>
                <c:pt idx="4113">
                  <c:v>4.0724999999999998</c:v>
                </c:pt>
                <c:pt idx="4114">
                  <c:v>4.0735000000000001</c:v>
                </c:pt>
                <c:pt idx="4115">
                  <c:v>4.0744999999999996</c:v>
                </c:pt>
                <c:pt idx="4116">
                  <c:v>4.0754999999999999</c:v>
                </c:pt>
                <c:pt idx="4117">
                  <c:v>4.0765000000000002</c:v>
                </c:pt>
                <c:pt idx="4118">
                  <c:v>4.0774999999999997</c:v>
                </c:pt>
                <c:pt idx="4119">
                  <c:v>4.0785</c:v>
                </c:pt>
                <c:pt idx="4120">
                  <c:v>4.0795000000000003</c:v>
                </c:pt>
                <c:pt idx="4121">
                  <c:v>4.0815000000000001</c:v>
                </c:pt>
                <c:pt idx="4122">
                  <c:v>4.0824999999999996</c:v>
                </c:pt>
                <c:pt idx="4123">
                  <c:v>4.0834999999999999</c:v>
                </c:pt>
                <c:pt idx="4124">
                  <c:v>4.0845000000000002</c:v>
                </c:pt>
                <c:pt idx="4125">
                  <c:v>4.0854999999999997</c:v>
                </c:pt>
                <c:pt idx="4126">
                  <c:v>4.0869999999999997</c:v>
                </c:pt>
                <c:pt idx="4127">
                  <c:v>4.0880000000000001</c:v>
                </c:pt>
                <c:pt idx="4128">
                  <c:v>4.0890000000000004</c:v>
                </c:pt>
                <c:pt idx="4129">
                  <c:v>4.09</c:v>
                </c:pt>
                <c:pt idx="4130">
                  <c:v>4.0914999999999999</c:v>
                </c:pt>
                <c:pt idx="4131">
                  <c:v>4.0925000000000002</c:v>
                </c:pt>
                <c:pt idx="4132">
                  <c:v>4.0940000000000003</c:v>
                </c:pt>
                <c:pt idx="4133">
                  <c:v>4.0945</c:v>
                </c:pt>
                <c:pt idx="4134">
                  <c:v>4.0955000000000004</c:v>
                </c:pt>
                <c:pt idx="4135">
                  <c:v>4.0970000000000004</c:v>
                </c:pt>
                <c:pt idx="4136">
                  <c:v>4.0979999999999999</c:v>
                </c:pt>
                <c:pt idx="4137">
                  <c:v>4.0994999999999999</c:v>
                </c:pt>
                <c:pt idx="4138">
                  <c:v>4.1005000000000003</c:v>
                </c:pt>
                <c:pt idx="4139">
                  <c:v>4.1014999999999997</c:v>
                </c:pt>
                <c:pt idx="4140">
                  <c:v>4.1029999999999998</c:v>
                </c:pt>
                <c:pt idx="4141">
                  <c:v>4.1040000000000001</c:v>
                </c:pt>
                <c:pt idx="4142">
                  <c:v>4.1050000000000004</c:v>
                </c:pt>
                <c:pt idx="4143">
                  <c:v>4.1059999999999999</c:v>
                </c:pt>
                <c:pt idx="4144">
                  <c:v>4.1070000000000002</c:v>
                </c:pt>
                <c:pt idx="4145">
                  <c:v>4.1079999999999997</c:v>
                </c:pt>
                <c:pt idx="4146">
                  <c:v>4.109</c:v>
                </c:pt>
                <c:pt idx="4147">
                  <c:v>4.1105</c:v>
                </c:pt>
                <c:pt idx="4148">
                  <c:v>4.1115000000000004</c:v>
                </c:pt>
                <c:pt idx="4149">
                  <c:v>4.1130000000000004</c:v>
                </c:pt>
                <c:pt idx="4150">
                  <c:v>4.1139999999999999</c:v>
                </c:pt>
                <c:pt idx="4151">
                  <c:v>4.1150000000000002</c:v>
                </c:pt>
                <c:pt idx="4152">
                  <c:v>4.1165000000000003</c:v>
                </c:pt>
                <c:pt idx="4153">
                  <c:v>4.117</c:v>
                </c:pt>
                <c:pt idx="4154">
                  <c:v>4.1185</c:v>
                </c:pt>
                <c:pt idx="4155">
                  <c:v>4.1195000000000004</c:v>
                </c:pt>
                <c:pt idx="4156">
                  <c:v>4.1210000000000004</c:v>
                </c:pt>
                <c:pt idx="4157">
                  <c:v>4.1219999999999999</c:v>
                </c:pt>
                <c:pt idx="4158">
                  <c:v>4.1230000000000002</c:v>
                </c:pt>
                <c:pt idx="4159">
                  <c:v>4.1239999999999997</c:v>
                </c:pt>
                <c:pt idx="4160">
                  <c:v>4.1254999999999997</c:v>
                </c:pt>
                <c:pt idx="4161">
                  <c:v>4.1265000000000001</c:v>
                </c:pt>
                <c:pt idx="4162">
                  <c:v>4.1275000000000004</c:v>
                </c:pt>
                <c:pt idx="4163">
                  <c:v>4.1289999999999996</c:v>
                </c:pt>
                <c:pt idx="4164">
                  <c:v>4.1304999999999996</c:v>
                </c:pt>
                <c:pt idx="4165">
                  <c:v>4.1315</c:v>
                </c:pt>
                <c:pt idx="4166">
                  <c:v>4.133</c:v>
                </c:pt>
                <c:pt idx="4167">
                  <c:v>4.1340000000000003</c:v>
                </c:pt>
                <c:pt idx="4168">
                  <c:v>4.1349999999999998</c:v>
                </c:pt>
                <c:pt idx="4169">
                  <c:v>4.1355000000000004</c:v>
                </c:pt>
                <c:pt idx="4170">
                  <c:v>4.1364999999999998</c:v>
                </c:pt>
                <c:pt idx="4171">
                  <c:v>4.1375000000000002</c:v>
                </c:pt>
                <c:pt idx="4172">
                  <c:v>4.1384999999999996</c:v>
                </c:pt>
                <c:pt idx="4173">
                  <c:v>4.1399999999999997</c:v>
                </c:pt>
                <c:pt idx="4174">
                  <c:v>4.141</c:v>
                </c:pt>
                <c:pt idx="4175">
                  <c:v>4.1425000000000001</c:v>
                </c:pt>
                <c:pt idx="4176">
                  <c:v>4.1435000000000004</c:v>
                </c:pt>
                <c:pt idx="4177">
                  <c:v>4.1449999999999996</c:v>
                </c:pt>
                <c:pt idx="4178">
                  <c:v>4.1455000000000002</c:v>
                </c:pt>
                <c:pt idx="4179">
                  <c:v>4.1464999999999996</c:v>
                </c:pt>
                <c:pt idx="4180">
                  <c:v>4.1475</c:v>
                </c:pt>
                <c:pt idx="4181">
                  <c:v>4.1485000000000003</c:v>
                </c:pt>
                <c:pt idx="4182">
                  <c:v>4.1494999999999997</c:v>
                </c:pt>
                <c:pt idx="4183">
                  <c:v>4.1509999999999998</c:v>
                </c:pt>
                <c:pt idx="4184">
                  <c:v>4.1520000000000001</c:v>
                </c:pt>
                <c:pt idx="4185">
                  <c:v>4.1529999999999996</c:v>
                </c:pt>
                <c:pt idx="4186">
                  <c:v>4.1539999999999999</c:v>
                </c:pt>
                <c:pt idx="4187">
                  <c:v>4.1550000000000002</c:v>
                </c:pt>
                <c:pt idx="4188">
                  <c:v>4.1559999999999997</c:v>
                </c:pt>
                <c:pt idx="4189">
                  <c:v>4.157</c:v>
                </c:pt>
                <c:pt idx="4190">
                  <c:v>4.1580000000000004</c:v>
                </c:pt>
                <c:pt idx="4191">
                  <c:v>4.1589999999999998</c:v>
                </c:pt>
                <c:pt idx="4192">
                  <c:v>4.1604999999999999</c:v>
                </c:pt>
                <c:pt idx="4193">
                  <c:v>4.1615000000000002</c:v>
                </c:pt>
                <c:pt idx="4194">
                  <c:v>4.1630000000000003</c:v>
                </c:pt>
                <c:pt idx="4195">
                  <c:v>4.1639999999999997</c:v>
                </c:pt>
                <c:pt idx="4196">
                  <c:v>4.165</c:v>
                </c:pt>
                <c:pt idx="4197">
                  <c:v>4.1660000000000004</c:v>
                </c:pt>
                <c:pt idx="4198">
                  <c:v>4.1675000000000004</c:v>
                </c:pt>
                <c:pt idx="4199">
                  <c:v>4.1684999999999999</c:v>
                </c:pt>
                <c:pt idx="4200">
                  <c:v>4.1695000000000002</c:v>
                </c:pt>
                <c:pt idx="4201">
                  <c:v>4.1710000000000003</c:v>
                </c:pt>
                <c:pt idx="4202">
                  <c:v>4.1719999999999997</c:v>
                </c:pt>
                <c:pt idx="4203">
                  <c:v>4.173</c:v>
                </c:pt>
                <c:pt idx="4204">
                  <c:v>4.1745000000000001</c:v>
                </c:pt>
                <c:pt idx="4205">
                  <c:v>4.1749999999999998</c:v>
                </c:pt>
                <c:pt idx="4206">
                  <c:v>4.1764999999999999</c:v>
                </c:pt>
                <c:pt idx="4207">
                  <c:v>4.1775000000000002</c:v>
                </c:pt>
                <c:pt idx="4208">
                  <c:v>4.1790000000000003</c:v>
                </c:pt>
                <c:pt idx="4209">
                  <c:v>4.18</c:v>
                </c:pt>
                <c:pt idx="4210">
                  <c:v>4.1814999999999998</c:v>
                </c:pt>
                <c:pt idx="4211">
                  <c:v>4.1825000000000001</c:v>
                </c:pt>
                <c:pt idx="4212">
                  <c:v>4.1835000000000004</c:v>
                </c:pt>
                <c:pt idx="4213">
                  <c:v>4.1844999999999999</c:v>
                </c:pt>
                <c:pt idx="4214">
                  <c:v>4.1849999999999996</c:v>
                </c:pt>
                <c:pt idx="4215">
                  <c:v>4.1864999999999997</c:v>
                </c:pt>
                <c:pt idx="4216">
                  <c:v>4.1875</c:v>
                </c:pt>
                <c:pt idx="4217">
                  <c:v>4.1890000000000001</c:v>
                </c:pt>
                <c:pt idx="4218">
                  <c:v>4.1900000000000004</c:v>
                </c:pt>
                <c:pt idx="4219">
                  <c:v>4.1909999999999998</c:v>
                </c:pt>
                <c:pt idx="4220">
                  <c:v>4.1924999999999999</c:v>
                </c:pt>
                <c:pt idx="4221">
                  <c:v>4.1935000000000002</c:v>
                </c:pt>
                <c:pt idx="4222">
                  <c:v>4.1944999999999997</c:v>
                </c:pt>
                <c:pt idx="4223">
                  <c:v>4.1955</c:v>
                </c:pt>
                <c:pt idx="4224">
                  <c:v>4.1970000000000001</c:v>
                </c:pt>
                <c:pt idx="4225">
                  <c:v>4.1980000000000004</c:v>
                </c:pt>
                <c:pt idx="4226">
                  <c:v>4.1989999999999998</c:v>
                </c:pt>
                <c:pt idx="4227">
                  <c:v>4.2</c:v>
                </c:pt>
                <c:pt idx="4228">
                  <c:v>4.2015000000000002</c:v>
                </c:pt>
                <c:pt idx="4229">
                  <c:v>4.2024999999999997</c:v>
                </c:pt>
                <c:pt idx="4230">
                  <c:v>4.2035</c:v>
                </c:pt>
                <c:pt idx="4231">
                  <c:v>4.2045000000000003</c:v>
                </c:pt>
                <c:pt idx="4232">
                  <c:v>4.2050000000000001</c:v>
                </c:pt>
                <c:pt idx="4233">
                  <c:v>4.2060000000000004</c:v>
                </c:pt>
                <c:pt idx="4234">
                  <c:v>4.2069999999999999</c:v>
                </c:pt>
                <c:pt idx="4235">
                  <c:v>4.2084999999999999</c:v>
                </c:pt>
                <c:pt idx="4236">
                  <c:v>4.21</c:v>
                </c:pt>
                <c:pt idx="4237">
                  <c:v>4.2110000000000003</c:v>
                </c:pt>
                <c:pt idx="4238">
                  <c:v>4.2125000000000004</c:v>
                </c:pt>
                <c:pt idx="4239">
                  <c:v>4.2134999999999998</c:v>
                </c:pt>
                <c:pt idx="4240">
                  <c:v>4.2145000000000001</c:v>
                </c:pt>
                <c:pt idx="4241">
                  <c:v>4.2149999999999999</c:v>
                </c:pt>
                <c:pt idx="4242">
                  <c:v>4.2160000000000002</c:v>
                </c:pt>
                <c:pt idx="4243">
                  <c:v>4.2169999999999996</c:v>
                </c:pt>
                <c:pt idx="4244">
                  <c:v>4.218</c:v>
                </c:pt>
                <c:pt idx="4245">
                  <c:v>4.2195</c:v>
                </c:pt>
                <c:pt idx="4246">
                  <c:v>4.2205000000000004</c:v>
                </c:pt>
                <c:pt idx="4247">
                  <c:v>4.2220000000000004</c:v>
                </c:pt>
                <c:pt idx="4248">
                  <c:v>4.2229999999999999</c:v>
                </c:pt>
                <c:pt idx="4249">
                  <c:v>4.2234999999999996</c:v>
                </c:pt>
                <c:pt idx="4250">
                  <c:v>4.2244999999999999</c:v>
                </c:pt>
                <c:pt idx="4251">
                  <c:v>4.226</c:v>
                </c:pt>
                <c:pt idx="4252">
                  <c:v>4.2270000000000003</c:v>
                </c:pt>
                <c:pt idx="4253">
                  <c:v>4.2279999999999998</c:v>
                </c:pt>
                <c:pt idx="4254">
                  <c:v>4.2290000000000001</c:v>
                </c:pt>
                <c:pt idx="4255">
                  <c:v>4.2309999999999999</c:v>
                </c:pt>
                <c:pt idx="4256">
                  <c:v>4.2320000000000002</c:v>
                </c:pt>
                <c:pt idx="4257">
                  <c:v>4.2335000000000003</c:v>
                </c:pt>
                <c:pt idx="4258">
                  <c:v>4.2344999999999997</c:v>
                </c:pt>
                <c:pt idx="4259">
                  <c:v>4.2350000000000003</c:v>
                </c:pt>
                <c:pt idx="4260">
                  <c:v>4.2359999999999998</c:v>
                </c:pt>
                <c:pt idx="4261">
                  <c:v>4.2374999999999998</c:v>
                </c:pt>
                <c:pt idx="4262">
                  <c:v>4.2385000000000002</c:v>
                </c:pt>
                <c:pt idx="4263">
                  <c:v>4.2394999999999996</c:v>
                </c:pt>
                <c:pt idx="4264">
                  <c:v>4.2409999999999997</c:v>
                </c:pt>
                <c:pt idx="4265">
                  <c:v>4.2424999999999997</c:v>
                </c:pt>
                <c:pt idx="4266">
                  <c:v>4.2435</c:v>
                </c:pt>
                <c:pt idx="4267">
                  <c:v>4.2445000000000004</c:v>
                </c:pt>
                <c:pt idx="4268">
                  <c:v>4.2454999999999998</c:v>
                </c:pt>
                <c:pt idx="4269">
                  <c:v>4.2465000000000002</c:v>
                </c:pt>
                <c:pt idx="4270">
                  <c:v>4.2480000000000002</c:v>
                </c:pt>
                <c:pt idx="4271">
                  <c:v>4.2489999999999997</c:v>
                </c:pt>
                <c:pt idx="4272">
                  <c:v>4.2504999999999997</c:v>
                </c:pt>
                <c:pt idx="4273">
                  <c:v>4.2515000000000001</c:v>
                </c:pt>
                <c:pt idx="4274">
                  <c:v>4.2525000000000004</c:v>
                </c:pt>
                <c:pt idx="4275">
                  <c:v>4.2534999999999998</c:v>
                </c:pt>
                <c:pt idx="4276">
                  <c:v>4.2545000000000002</c:v>
                </c:pt>
                <c:pt idx="4277">
                  <c:v>4.2554999999999996</c:v>
                </c:pt>
                <c:pt idx="4278">
                  <c:v>4.2565</c:v>
                </c:pt>
                <c:pt idx="4279">
                  <c:v>4.258</c:v>
                </c:pt>
                <c:pt idx="4280">
                  <c:v>4.2595000000000001</c:v>
                </c:pt>
                <c:pt idx="4281">
                  <c:v>4.2605000000000004</c:v>
                </c:pt>
                <c:pt idx="4282">
                  <c:v>4.2619999999999996</c:v>
                </c:pt>
                <c:pt idx="4283">
                  <c:v>4.2629999999999999</c:v>
                </c:pt>
                <c:pt idx="4284">
                  <c:v>4.2640000000000002</c:v>
                </c:pt>
                <c:pt idx="4285">
                  <c:v>4.2649999999999997</c:v>
                </c:pt>
                <c:pt idx="4286">
                  <c:v>4.2664999999999997</c:v>
                </c:pt>
                <c:pt idx="4287">
                  <c:v>4.2675000000000001</c:v>
                </c:pt>
                <c:pt idx="4288">
                  <c:v>4.2690000000000001</c:v>
                </c:pt>
                <c:pt idx="4289">
                  <c:v>4.2705000000000002</c:v>
                </c:pt>
                <c:pt idx="4290">
                  <c:v>4.2720000000000002</c:v>
                </c:pt>
                <c:pt idx="4291">
                  <c:v>4.2729999999999997</c:v>
                </c:pt>
                <c:pt idx="4292">
                  <c:v>4.274</c:v>
                </c:pt>
                <c:pt idx="4293">
                  <c:v>4.2750000000000004</c:v>
                </c:pt>
                <c:pt idx="4294">
                  <c:v>4.2765000000000004</c:v>
                </c:pt>
                <c:pt idx="4295">
                  <c:v>4.2789999999999999</c:v>
                </c:pt>
                <c:pt idx="4296">
                  <c:v>4.2809999999999997</c:v>
                </c:pt>
                <c:pt idx="4297">
                  <c:v>4.282</c:v>
                </c:pt>
                <c:pt idx="4298">
                  <c:v>4.2839999999999998</c:v>
                </c:pt>
                <c:pt idx="4299">
                  <c:v>4.2854999999999999</c:v>
                </c:pt>
                <c:pt idx="4300">
                  <c:v>4.2874999999999996</c:v>
                </c:pt>
                <c:pt idx="4301">
                  <c:v>4.2895000000000003</c:v>
                </c:pt>
                <c:pt idx="4302">
                  <c:v>4.2910000000000004</c:v>
                </c:pt>
                <c:pt idx="4303">
                  <c:v>4.2930000000000001</c:v>
                </c:pt>
                <c:pt idx="4304">
                  <c:v>4.2945000000000002</c:v>
                </c:pt>
                <c:pt idx="4305">
                  <c:v>4.2960000000000003</c:v>
                </c:pt>
                <c:pt idx="4306">
                  <c:v>4.298</c:v>
                </c:pt>
                <c:pt idx="4307">
                  <c:v>4.3</c:v>
                </c:pt>
                <c:pt idx="4308">
                  <c:v>4.3019999999999996</c:v>
                </c:pt>
                <c:pt idx="4309">
                  <c:v>4.3034999999999997</c:v>
                </c:pt>
                <c:pt idx="4310">
                  <c:v>4.3049999999999997</c:v>
                </c:pt>
                <c:pt idx="4311">
                  <c:v>4.3064999999999998</c:v>
                </c:pt>
                <c:pt idx="4312">
                  <c:v>4.3085000000000004</c:v>
                </c:pt>
                <c:pt idx="4313">
                  <c:v>4.3109999999999999</c:v>
                </c:pt>
                <c:pt idx="4314">
                  <c:v>4.3125</c:v>
                </c:pt>
                <c:pt idx="4315">
                  <c:v>4.3140000000000001</c:v>
                </c:pt>
                <c:pt idx="4316">
                  <c:v>4.3155000000000001</c:v>
                </c:pt>
                <c:pt idx="4317">
                  <c:v>4.3174999999999999</c:v>
                </c:pt>
                <c:pt idx="4318">
                  <c:v>4.319</c:v>
                </c:pt>
                <c:pt idx="4319">
                  <c:v>4.3215000000000003</c:v>
                </c:pt>
                <c:pt idx="4320">
                  <c:v>4.3230000000000004</c:v>
                </c:pt>
                <c:pt idx="4321">
                  <c:v>4.3250000000000002</c:v>
                </c:pt>
                <c:pt idx="4322">
                  <c:v>4.3265000000000002</c:v>
                </c:pt>
                <c:pt idx="4323">
                  <c:v>4.3285</c:v>
                </c:pt>
                <c:pt idx="4324">
                  <c:v>4.3310000000000004</c:v>
                </c:pt>
                <c:pt idx="4325">
                  <c:v>4.3330000000000002</c:v>
                </c:pt>
                <c:pt idx="4326">
                  <c:v>4.335</c:v>
                </c:pt>
                <c:pt idx="4327">
                  <c:v>4.3360000000000003</c:v>
                </c:pt>
                <c:pt idx="4328">
                  <c:v>4.3380000000000001</c:v>
                </c:pt>
                <c:pt idx="4329">
                  <c:v>4.3404999999999996</c:v>
                </c:pt>
                <c:pt idx="4330">
                  <c:v>4.3425000000000002</c:v>
                </c:pt>
                <c:pt idx="4331">
                  <c:v>4.3440000000000003</c:v>
                </c:pt>
                <c:pt idx="4332">
                  <c:v>4.3460000000000001</c:v>
                </c:pt>
                <c:pt idx="4333">
                  <c:v>4.3479999999999999</c:v>
                </c:pt>
                <c:pt idx="4334">
                  <c:v>4.351</c:v>
                </c:pt>
                <c:pt idx="4335">
                  <c:v>4.3525</c:v>
                </c:pt>
                <c:pt idx="4336">
                  <c:v>4.3540000000000001</c:v>
                </c:pt>
                <c:pt idx="4337">
                  <c:v>4.3559999999999999</c:v>
                </c:pt>
                <c:pt idx="4338">
                  <c:v>4.3579999999999997</c:v>
                </c:pt>
                <c:pt idx="4339">
                  <c:v>4.3594999999999997</c:v>
                </c:pt>
                <c:pt idx="4340">
                  <c:v>4.3615000000000004</c:v>
                </c:pt>
                <c:pt idx="4341">
                  <c:v>4.3635000000000002</c:v>
                </c:pt>
                <c:pt idx="4342">
                  <c:v>4.3650000000000002</c:v>
                </c:pt>
                <c:pt idx="4343">
                  <c:v>4.367</c:v>
                </c:pt>
                <c:pt idx="4344">
                  <c:v>4.3695000000000004</c:v>
                </c:pt>
                <c:pt idx="4345">
                  <c:v>4.3715000000000002</c:v>
                </c:pt>
                <c:pt idx="4346">
                  <c:v>4.3734999999999999</c:v>
                </c:pt>
                <c:pt idx="4347">
                  <c:v>4.375</c:v>
                </c:pt>
                <c:pt idx="4348">
                  <c:v>4.3765000000000001</c:v>
                </c:pt>
                <c:pt idx="4349">
                  <c:v>4.3784999999999998</c:v>
                </c:pt>
                <c:pt idx="4350">
                  <c:v>4.3810000000000002</c:v>
                </c:pt>
                <c:pt idx="4351">
                  <c:v>4.3825000000000003</c:v>
                </c:pt>
                <c:pt idx="4352">
                  <c:v>4.3845000000000001</c:v>
                </c:pt>
                <c:pt idx="4353">
                  <c:v>4.3855000000000004</c:v>
                </c:pt>
                <c:pt idx="4354">
                  <c:v>4.3884999999999996</c:v>
                </c:pt>
                <c:pt idx="4355">
                  <c:v>4.3905000000000003</c:v>
                </c:pt>
                <c:pt idx="4356">
                  <c:v>4.3925000000000001</c:v>
                </c:pt>
                <c:pt idx="4357">
                  <c:v>4.3944999999999999</c:v>
                </c:pt>
                <c:pt idx="4358">
                  <c:v>4.3964999999999996</c:v>
                </c:pt>
                <c:pt idx="4359">
                  <c:v>4.3985000000000003</c:v>
                </c:pt>
                <c:pt idx="4360">
                  <c:v>4.4000000000000004</c:v>
                </c:pt>
                <c:pt idx="4361">
                  <c:v>4.4020000000000001</c:v>
                </c:pt>
                <c:pt idx="4362">
                  <c:v>4.4039999999999999</c:v>
                </c:pt>
                <c:pt idx="4363">
                  <c:v>4.4055</c:v>
                </c:pt>
                <c:pt idx="4364">
                  <c:v>4.4080000000000004</c:v>
                </c:pt>
                <c:pt idx="4365">
                  <c:v>4.41</c:v>
                </c:pt>
                <c:pt idx="4366">
                  <c:v>4.4119999999999999</c:v>
                </c:pt>
                <c:pt idx="4367">
                  <c:v>4.4135</c:v>
                </c:pt>
                <c:pt idx="4368">
                  <c:v>4.4154999999999998</c:v>
                </c:pt>
                <c:pt idx="4369">
                  <c:v>4.4169999999999998</c:v>
                </c:pt>
                <c:pt idx="4370">
                  <c:v>4.4189999999999996</c:v>
                </c:pt>
                <c:pt idx="4371">
                  <c:v>4.4210000000000003</c:v>
                </c:pt>
                <c:pt idx="4372">
                  <c:v>4.423</c:v>
                </c:pt>
                <c:pt idx="4373">
                  <c:v>4.4240000000000004</c:v>
                </c:pt>
                <c:pt idx="4374">
                  <c:v>4.4260000000000002</c:v>
                </c:pt>
                <c:pt idx="4375">
                  <c:v>4.4279999999999999</c:v>
                </c:pt>
                <c:pt idx="4376">
                  <c:v>4.431</c:v>
                </c:pt>
                <c:pt idx="4377">
                  <c:v>4.4320000000000004</c:v>
                </c:pt>
                <c:pt idx="4378">
                  <c:v>4.4340000000000002</c:v>
                </c:pt>
                <c:pt idx="4379">
                  <c:v>4.4359999999999999</c:v>
                </c:pt>
                <c:pt idx="4380">
                  <c:v>4.4379999999999997</c:v>
                </c:pt>
                <c:pt idx="4381">
                  <c:v>4.4400000000000004</c:v>
                </c:pt>
                <c:pt idx="4382">
                  <c:v>4.4414999999999996</c:v>
                </c:pt>
                <c:pt idx="4383">
                  <c:v>4.4435000000000002</c:v>
                </c:pt>
                <c:pt idx="4384">
                  <c:v>4.4450000000000003</c:v>
                </c:pt>
                <c:pt idx="4385">
                  <c:v>4.4480000000000004</c:v>
                </c:pt>
                <c:pt idx="4386">
                  <c:v>4.4504999999999999</c:v>
                </c:pt>
                <c:pt idx="4387">
                  <c:v>4.4530000000000003</c:v>
                </c:pt>
                <c:pt idx="4388">
                  <c:v>4.4539999999999997</c:v>
                </c:pt>
                <c:pt idx="4389">
                  <c:v>4.4560000000000004</c:v>
                </c:pt>
                <c:pt idx="4390">
                  <c:v>4.4580000000000002</c:v>
                </c:pt>
                <c:pt idx="4391">
                  <c:v>4.46</c:v>
                </c:pt>
                <c:pt idx="4392">
                  <c:v>4.4615</c:v>
                </c:pt>
                <c:pt idx="4393">
                  <c:v>4.4634999999999998</c:v>
                </c:pt>
                <c:pt idx="4394">
                  <c:v>4.4649999999999999</c:v>
                </c:pt>
                <c:pt idx="4395">
                  <c:v>4.4669999999999996</c:v>
                </c:pt>
                <c:pt idx="4396">
                  <c:v>4.4695</c:v>
                </c:pt>
                <c:pt idx="4397">
                  <c:v>4.4714999999999998</c:v>
                </c:pt>
                <c:pt idx="4398">
                  <c:v>4.4729999999999999</c:v>
                </c:pt>
                <c:pt idx="4399">
                  <c:v>4.4744999999999999</c:v>
                </c:pt>
                <c:pt idx="4400">
                  <c:v>4.4764999999999997</c:v>
                </c:pt>
                <c:pt idx="4401">
                  <c:v>4.4785000000000004</c:v>
                </c:pt>
                <c:pt idx="4402">
                  <c:v>4.4800000000000004</c:v>
                </c:pt>
                <c:pt idx="4403">
                  <c:v>4.4820000000000002</c:v>
                </c:pt>
                <c:pt idx="4404">
                  <c:v>4.4835000000000003</c:v>
                </c:pt>
                <c:pt idx="4405">
                  <c:v>4.4855</c:v>
                </c:pt>
                <c:pt idx="4406">
                  <c:v>4.4874999999999998</c:v>
                </c:pt>
                <c:pt idx="4407">
                  <c:v>4.49</c:v>
                </c:pt>
                <c:pt idx="4408">
                  <c:v>4.4915000000000003</c:v>
                </c:pt>
                <c:pt idx="4409">
                  <c:v>4.4935</c:v>
                </c:pt>
                <c:pt idx="4410">
                  <c:v>4.4954999999999998</c:v>
                </c:pt>
                <c:pt idx="4411">
                  <c:v>4.4974999999999996</c:v>
                </c:pt>
                <c:pt idx="4412">
                  <c:v>4.4989999999999997</c:v>
                </c:pt>
                <c:pt idx="4413">
                  <c:v>4.5010000000000003</c:v>
                </c:pt>
                <c:pt idx="4414">
                  <c:v>4.5025000000000004</c:v>
                </c:pt>
                <c:pt idx="4415">
                  <c:v>4.5039999999999996</c:v>
                </c:pt>
                <c:pt idx="4416">
                  <c:v>4.5060000000000002</c:v>
                </c:pt>
                <c:pt idx="4417">
                  <c:v>4.508</c:v>
                </c:pt>
                <c:pt idx="4418">
                  <c:v>4.51</c:v>
                </c:pt>
                <c:pt idx="4419">
                  <c:v>4.5119999999999996</c:v>
                </c:pt>
                <c:pt idx="4420">
                  <c:v>4.5134999999999996</c:v>
                </c:pt>
                <c:pt idx="4421">
                  <c:v>4.5149999999999997</c:v>
                </c:pt>
                <c:pt idx="4422">
                  <c:v>4.5170000000000003</c:v>
                </c:pt>
                <c:pt idx="4423">
                  <c:v>4.5190000000000001</c:v>
                </c:pt>
                <c:pt idx="4424">
                  <c:v>4.5205000000000002</c:v>
                </c:pt>
                <c:pt idx="4425">
                  <c:v>4.5220000000000002</c:v>
                </c:pt>
                <c:pt idx="4426">
                  <c:v>4.524</c:v>
                </c:pt>
                <c:pt idx="4427">
                  <c:v>4.5259999999999998</c:v>
                </c:pt>
                <c:pt idx="4428">
                  <c:v>4.5279999999999996</c:v>
                </c:pt>
                <c:pt idx="4429">
                  <c:v>4.53</c:v>
                </c:pt>
                <c:pt idx="4430">
                  <c:v>4.532</c:v>
                </c:pt>
                <c:pt idx="4431">
                  <c:v>4.5339999999999998</c:v>
                </c:pt>
                <c:pt idx="4432">
                  <c:v>4.5354999999999999</c:v>
                </c:pt>
                <c:pt idx="4433">
                  <c:v>4.5374999999999996</c:v>
                </c:pt>
                <c:pt idx="4434">
                  <c:v>4.5395000000000003</c:v>
                </c:pt>
                <c:pt idx="4435">
                  <c:v>4.5415000000000001</c:v>
                </c:pt>
                <c:pt idx="4436">
                  <c:v>4.5430000000000001</c:v>
                </c:pt>
                <c:pt idx="4437">
                  <c:v>4.5445000000000002</c:v>
                </c:pt>
                <c:pt idx="4438">
                  <c:v>4.5465</c:v>
                </c:pt>
                <c:pt idx="4439">
                  <c:v>4.5495000000000001</c:v>
                </c:pt>
                <c:pt idx="4440">
                  <c:v>4.5514999999999999</c:v>
                </c:pt>
                <c:pt idx="4441">
                  <c:v>4.5529999999999999</c:v>
                </c:pt>
                <c:pt idx="4442">
                  <c:v>4.5549999999999997</c:v>
                </c:pt>
                <c:pt idx="4443">
                  <c:v>4.5564999999999998</c:v>
                </c:pt>
                <c:pt idx="4444">
                  <c:v>4.5585000000000004</c:v>
                </c:pt>
                <c:pt idx="4445">
                  <c:v>4.5605000000000002</c:v>
                </c:pt>
                <c:pt idx="4446">
                  <c:v>4.5614999999999997</c:v>
                </c:pt>
                <c:pt idx="4447">
                  <c:v>4.5635000000000003</c:v>
                </c:pt>
                <c:pt idx="4448">
                  <c:v>4.5650000000000004</c:v>
                </c:pt>
                <c:pt idx="4449">
                  <c:v>4.5670000000000002</c:v>
                </c:pt>
                <c:pt idx="4450">
                  <c:v>4.569</c:v>
                </c:pt>
                <c:pt idx="4451">
                  <c:v>4.5715000000000003</c:v>
                </c:pt>
                <c:pt idx="4452">
                  <c:v>4.5730000000000004</c:v>
                </c:pt>
                <c:pt idx="4453">
                  <c:v>4.5744999999999996</c:v>
                </c:pt>
                <c:pt idx="4454">
                  <c:v>4.5765000000000002</c:v>
                </c:pt>
                <c:pt idx="4455">
                  <c:v>4.5785</c:v>
                </c:pt>
                <c:pt idx="4456">
                  <c:v>4.5804999999999998</c:v>
                </c:pt>
                <c:pt idx="4457">
                  <c:v>4.5815000000000001</c:v>
                </c:pt>
                <c:pt idx="4458">
                  <c:v>4.5834999999999999</c:v>
                </c:pt>
                <c:pt idx="4459">
                  <c:v>4.5854999999999997</c:v>
                </c:pt>
                <c:pt idx="4460">
                  <c:v>4.5869999999999997</c:v>
                </c:pt>
                <c:pt idx="4461">
                  <c:v>4.5890000000000004</c:v>
                </c:pt>
                <c:pt idx="4462">
                  <c:v>4.5904999999999996</c:v>
                </c:pt>
                <c:pt idx="4463">
                  <c:v>4.5925000000000002</c:v>
                </c:pt>
                <c:pt idx="4464">
                  <c:v>4.5945</c:v>
                </c:pt>
                <c:pt idx="4465">
                  <c:v>4.5964999999999998</c:v>
                </c:pt>
                <c:pt idx="4466">
                  <c:v>4.5979999999999999</c:v>
                </c:pt>
                <c:pt idx="4467">
                  <c:v>4.5999999999999996</c:v>
                </c:pt>
                <c:pt idx="4468">
                  <c:v>4.6014999999999997</c:v>
                </c:pt>
                <c:pt idx="4469">
                  <c:v>4.6035000000000004</c:v>
                </c:pt>
                <c:pt idx="4470">
                  <c:v>4.6055000000000001</c:v>
                </c:pt>
                <c:pt idx="4471">
                  <c:v>4.6070000000000002</c:v>
                </c:pt>
                <c:pt idx="4472">
                  <c:v>4.609</c:v>
                </c:pt>
                <c:pt idx="4473">
                  <c:v>4.6109999999999998</c:v>
                </c:pt>
                <c:pt idx="4474">
                  <c:v>4.6130000000000004</c:v>
                </c:pt>
                <c:pt idx="4475">
                  <c:v>4.6144999999999996</c:v>
                </c:pt>
                <c:pt idx="4476">
                  <c:v>4.617</c:v>
                </c:pt>
                <c:pt idx="4477">
                  <c:v>4.6189999999999998</c:v>
                </c:pt>
                <c:pt idx="4478">
                  <c:v>4.6204999999999998</c:v>
                </c:pt>
                <c:pt idx="4479">
                  <c:v>4.6219999999999999</c:v>
                </c:pt>
                <c:pt idx="4480">
                  <c:v>4.6234999999999999</c:v>
                </c:pt>
                <c:pt idx="4481">
                  <c:v>4.6260000000000003</c:v>
                </c:pt>
                <c:pt idx="4482">
                  <c:v>4.6275000000000004</c:v>
                </c:pt>
                <c:pt idx="4483">
                  <c:v>4.6295000000000002</c:v>
                </c:pt>
                <c:pt idx="4484">
                  <c:v>4.6310000000000002</c:v>
                </c:pt>
                <c:pt idx="4485">
                  <c:v>4.633</c:v>
                </c:pt>
                <c:pt idx="4486">
                  <c:v>4.6349999999999998</c:v>
                </c:pt>
                <c:pt idx="4487">
                  <c:v>4.6369999999999996</c:v>
                </c:pt>
                <c:pt idx="4488">
                  <c:v>4.6384999999999996</c:v>
                </c:pt>
                <c:pt idx="4489">
                  <c:v>4.6405000000000003</c:v>
                </c:pt>
                <c:pt idx="4490">
                  <c:v>4.6420000000000003</c:v>
                </c:pt>
                <c:pt idx="4491">
                  <c:v>4.6440000000000001</c:v>
                </c:pt>
                <c:pt idx="4492">
                  <c:v>4.6455000000000002</c:v>
                </c:pt>
                <c:pt idx="4493">
                  <c:v>4.6475</c:v>
                </c:pt>
                <c:pt idx="4494">
                  <c:v>4.6494999999999997</c:v>
                </c:pt>
                <c:pt idx="4495">
                  <c:v>4.6509999999999998</c:v>
                </c:pt>
                <c:pt idx="4496">
                  <c:v>4.6529999999999996</c:v>
                </c:pt>
                <c:pt idx="4497">
                  <c:v>4.6544999999999996</c:v>
                </c:pt>
                <c:pt idx="4498">
                  <c:v>4.6565000000000003</c:v>
                </c:pt>
                <c:pt idx="4499">
                  <c:v>4.6585000000000001</c:v>
                </c:pt>
                <c:pt idx="4500">
                  <c:v>4.66</c:v>
                </c:pt>
                <c:pt idx="4501">
                  <c:v>4.6619999999999999</c:v>
                </c:pt>
                <c:pt idx="4502">
                  <c:v>4.6630000000000003</c:v>
                </c:pt>
                <c:pt idx="4503">
                  <c:v>4.665</c:v>
                </c:pt>
                <c:pt idx="4504">
                  <c:v>4.6675000000000004</c:v>
                </c:pt>
                <c:pt idx="4505">
                  <c:v>4.6689999999999996</c:v>
                </c:pt>
                <c:pt idx="4506">
                  <c:v>4.6710000000000003</c:v>
                </c:pt>
                <c:pt idx="4507">
                  <c:v>4.673</c:v>
                </c:pt>
                <c:pt idx="4508">
                  <c:v>4.6740000000000004</c:v>
                </c:pt>
                <c:pt idx="4509">
                  <c:v>4.6764999999999999</c:v>
                </c:pt>
                <c:pt idx="4510">
                  <c:v>4.6784999999999997</c:v>
                </c:pt>
                <c:pt idx="4511">
                  <c:v>4.68</c:v>
                </c:pt>
                <c:pt idx="4512">
                  <c:v>4.6814999999999998</c:v>
                </c:pt>
                <c:pt idx="4513">
                  <c:v>4.6829999999999998</c:v>
                </c:pt>
                <c:pt idx="4514">
                  <c:v>4.6855000000000002</c:v>
                </c:pt>
                <c:pt idx="4515">
                  <c:v>4.6875</c:v>
                </c:pt>
                <c:pt idx="4516">
                  <c:v>4.6894999999999998</c:v>
                </c:pt>
                <c:pt idx="4517">
                  <c:v>4.6914999999999996</c:v>
                </c:pt>
                <c:pt idx="4518">
                  <c:v>4.694</c:v>
                </c:pt>
                <c:pt idx="4519">
                  <c:v>4.6965000000000003</c:v>
                </c:pt>
                <c:pt idx="4520">
                  <c:v>4.6985000000000001</c:v>
                </c:pt>
                <c:pt idx="4521">
                  <c:v>4.7004999999999999</c:v>
                </c:pt>
                <c:pt idx="4522">
                  <c:v>4.7035</c:v>
                </c:pt>
                <c:pt idx="4523">
                  <c:v>4.7074999999999996</c:v>
                </c:pt>
                <c:pt idx="4524">
                  <c:v>4.7110000000000003</c:v>
                </c:pt>
                <c:pt idx="4525">
                  <c:v>4.7160000000000002</c:v>
                </c:pt>
                <c:pt idx="4526">
                  <c:v>4.7255000000000003</c:v>
                </c:pt>
                <c:pt idx="4527">
                  <c:v>4.7359999999999998</c:v>
                </c:pt>
                <c:pt idx="4528">
                  <c:v>4.7430000000000003</c:v>
                </c:pt>
                <c:pt idx="4529">
                  <c:v>4.7495000000000003</c:v>
                </c:pt>
                <c:pt idx="4530">
                  <c:v>4.7549999999999999</c:v>
                </c:pt>
                <c:pt idx="4531">
                  <c:v>4.7584999999999997</c:v>
                </c:pt>
                <c:pt idx="4532">
                  <c:v>4.7614999999999998</c:v>
                </c:pt>
                <c:pt idx="4533">
                  <c:v>4.7645</c:v>
                </c:pt>
                <c:pt idx="4534">
                  <c:v>4.7675000000000001</c:v>
                </c:pt>
                <c:pt idx="4535">
                  <c:v>4.7694999999999999</c:v>
                </c:pt>
                <c:pt idx="4536">
                  <c:v>4.7720000000000002</c:v>
                </c:pt>
                <c:pt idx="4537">
                  <c:v>4.7750000000000004</c:v>
                </c:pt>
                <c:pt idx="4538">
                  <c:v>4.7774999999999999</c:v>
                </c:pt>
                <c:pt idx="4539">
                  <c:v>4.7794999999999996</c:v>
                </c:pt>
                <c:pt idx="4540">
                  <c:v>4.7809999999999997</c:v>
                </c:pt>
                <c:pt idx="4541">
                  <c:v>4.7839999999999998</c:v>
                </c:pt>
                <c:pt idx="4542">
                  <c:v>4.7859999999999996</c:v>
                </c:pt>
                <c:pt idx="4543">
                  <c:v>4.7880000000000003</c:v>
                </c:pt>
                <c:pt idx="4544">
                  <c:v>4.79</c:v>
                </c:pt>
                <c:pt idx="4545">
                  <c:v>4.7915000000000001</c:v>
                </c:pt>
                <c:pt idx="4546">
                  <c:v>4.7945000000000002</c:v>
                </c:pt>
                <c:pt idx="4547">
                  <c:v>4.7965</c:v>
                </c:pt>
                <c:pt idx="4548">
                  <c:v>4.798</c:v>
                </c:pt>
                <c:pt idx="4549">
                  <c:v>4.8</c:v>
                </c:pt>
                <c:pt idx="4550">
                  <c:v>4.8025000000000002</c:v>
                </c:pt>
                <c:pt idx="4551">
                  <c:v>4.8045</c:v>
                </c:pt>
                <c:pt idx="4552">
                  <c:v>4.8064999999999998</c:v>
                </c:pt>
                <c:pt idx="4553">
                  <c:v>4.8075000000000001</c:v>
                </c:pt>
                <c:pt idx="4554">
                  <c:v>4.8094999999999999</c:v>
                </c:pt>
                <c:pt idx="4555">
                  <c:v>4.8120000000000003</c:v>
                </c:pt>
                <c:pt idx="4556">
                  <c:v>4.8140000000000001</c:v>
                </c:pt>
                <c:pt idx="4557">
                  <c:v>4.8159999999999998</c:v>
                </c:pt>
                <c:pt idx="4558">
                  <c:v>4.8174999999999999</c:v>
                </c:pt>
                <c:pt idx="4559">
                  <c:v>4.8194999999999997</c:v>
                </c:pt>
                <c:pt idx="4560">
                  <c:v>4.8220000000000001</c:v>
                </c:pt>
                <c:pt idx="4561">
                  <c:v>4.8239999999999998</c:v>
                </c:pt>
                <c:pt idx="4562">
                  <c:v>4.8259999999999996</c:v>
                </c:pt>
                <c:pt idx="4563">
                  <c:v>4.8274999999999997</c:v>
                </c:pt>
                <c:pt idx="4564">
                  <c:v>4.8289999999999997</c:v>
                </c:pt>
                <c:pt idx="4565">
                  <c:v>4.8315000000000001</c:v>
                </c:pt>
                <c:pt idx="4566">
                  <c:v>4.8334999999999999</c:v>
                </c:pt>
                <c:pt idx="4567">
                  <c:v>4.8354999999999997</c:v>
                </c:pt>
                <c:pt idx="4568">
                  <c:v>4.8369999999999997</c:v>
                </c:pt>
                <c:pt idx="4569">
                  <c:v>4.8390000000000004</c:v>
                </c:pt>
                <c:pt idx="4570">
                  <c:v>4.8410000000000002</c:v>
                </c:pt>
                <c:pt idx="4571">
                  <c:v>4.843</c:v>
                </c:pt>
                <c:pt idx="4572">
                  <c:v>4.8445</c:v>
                </c:pt>
                <c:pt idx="4573">
                  <c:v>4.8464999999999998</c:v>
                </c:pt>
                <c:pt idx="4574">
                  <c:v>4.8484999999999996</c:v>
                </c:pt>
                <c:pt idx="4575">
                  <c:v>4.8505000000000003</c:v>
                </c:pt>
                <c:pt idx="4576">
                  <c:v>4.8520000000000003</c:v>
                </c:pt>
                <c:pt idx="4577">
                  <c:v>4.8540000000000001</c:v>
                </c:pt>
                <c:pt idx="4578">
                  <c:v>4.8555000000000001</c:v>
                </c:pt>
                <c:pt idx="4579">
                  <c:v>4.8574999999999999</c:v>
                </c:pt>
                <c:pt idx="4580">
                  <c:v>4.8594999999999997</c:v>
                </c:pt>
                <c:pt idx="4581">
                  <c:v>4.8615000000000004</c:v>
                </c:pt>
                <c:pt idx="4582">
                  <c:v>4.8639999999999999</c:v>
                </c:pt>
                <c:pt idx="4583">
                  <c:v>4.8650000000000002</c:v>
                </c:pt>
                <c:pt idx="4584">
                  <c:v>4.8665000000000003</c:v>
                </c:pt>
                <c:pt idx="4585">
                  <c:v>4.8685</c:v>
                </c:pt>
                <c:pt idx="4586">
                  <c:v>4.8710000000000004</c:v>
                </c:pt>
                <c:pt idx="4587">
                  <c:v>4.8724999999999996</c:v>
                </c:pt>
                <c:pt idx="4588">
                  <c:v>4.8739999999999997</c:v>
                </c:pt>
                <c:pt idx="4589">
                  <c:v>4.8760000000000003</c:v>
                </c:pt>
                <c:pt idx="4590">
                  <c:v>4.8775000000000004</c:v>
                </c:pt>
                <c:pt idx="4591">
                  <c:v>4.88</c:v>
                </c:pt>
                <c:pt idx="4592">
                  <c:v>4.8819999999999997</c:v>
                </c:pt>
                <c:pt idx="4593">
                  <c:v>4.8834999999999997</c:v>
                </c:pt>
                <c:pt idx="4594">
                  <c:v>4.8849999999999998</c:v>
                </c:pt>
                <c:pt idx="4595">
                  <c:v>4.8869999999999996</c:v>
                </c:pt>
                <c:pt idx="4596">
                  <c:v>4.8890000000000002</c:v>
                </c:pt>
                <c:pt idx="4597">
                  <c:v>4.8914999999999997</c:v>
                </c:pt>
                <c:pt idx="4598">
                  <c:v>4.8929999999999998</c:v>
                </c:pt>
                <c:pt idx="4599">
                  <c:v>4.8944999999999999</c:v>
                </c:pt>
                <c:pt idx="4600">
                  <c:v>4.8959999999999999</c:v>
                </c:pt>
                <c:pt idx="4601">
                  <c:v>4.8979999999999997</c:v>
                </c:pt>
                <c:pt idx="4602">
                  <c:v>4.9005000000000001</c:v>
                </c:pt>
                <c:pt idx="4603">
                  <c:v>4.9024999999999999</c:v>
                </c:pt>
                <c:pt idx="4604">
                  <c:v>4.9044999999999996</c:v>
                </c:pt>
                <c:pt idx="4605">
                  <c:v>4.9059999999999997</c:v>
                </c:pt>
                <c:pt idx="4606">
                  <c:v>4.9080000000000004</c:v>
                </c:pt>
                <c:pt idx="4607">
                  <c:v>4.9104999999999999</c:v>
                </c:pt>
                <c:pt idx="4608">
                  <c:v>4.9124999999999996</c:v>
                </c:pt>
                <c:pt idx="4609">
                  <c:v>4.9264999999999999</c:v>
                </c:pt>
                <c:pt idx="4610">
                  <c:v>4.9455</c:v>
                </c:pt>
                <c:pt idx="4611">
                  <c:v>4.9494999999999996</c:v>
                </c:pt>
                <c:pt idx="4612">
                  <c:v>4.952</c:v>
                </c:pt>
                <c:pt idx="4613">
                  <c:v>4.9545000000000003</c:v>
                </c:pt>
                <c:pt idx="4614">
                  <c:v>4.9565000000000001</c:v>
                </c:pt>
                <c:pt idx="4615">
                  <c:v>4.9584999999999999</c:v>
                </c:pt>
                <c:pt idx="4616">
                  <c:v>4.9604999999999997</c:v>
                </c:pt>
                <c:pt idx="4617">
                  <c:v>4.9625000000000004</c:v>
                </c:pt>
                <c:pt idx="4618">
                  <c:v>4.9645000000000001</c:v>
                </c:pt>
                <c:pt idx="4619">
                  <c:v>4.9660000000000002</c:v>
                </c:pt>
                <c:pt idx="4620">
                  <c:v>4.9675000000000002</c:v>
                </c:pt>
                <c:pt idx="4621">
                  <c:v>4.9695</c:v>
                </c:pt>
                <c:pt idx="4622">
                  <c:v>4.9720000000000004</c:v>
                </c:pt>
                <c:pt idx="4623">
                  <c:v>4.9740000000000002</c:v>
                </c:pt>
                <c:pt idx="4624">
                  <c:v>4.9755000000000003</c:v>
                </c:pt>
                <c:pt idx="4625">
                  <c:v>4.9770000000000003</c:v>
                </c:pt>
                <c:pt idx="4626">
                  <c:v>4.9790000000000001</c:v>
                </c:pt>
                <c:pt idx="4627">
                  <c:v>4.9814999999999996</c:v>
                </c:pt>
                <c:pt idx="4628">
                  <c:v>4.9829999999999997</c:v>
                </c:pt>
                <c:pt idx="4629">
                  <c:v>4.9850000000000003</c:v>
                </c:pt>
                <c:pt idx="4630">
                  <c:v>4.9865000000000004</c:v>
                </c:pt>
                <c:pt idx="4631">
                  <c:v>4.9885000000000002</c:v>
                </c:pt>
                <c:pt idx="4632">
                  <c:v>4.99</c:v>
                </c:pt>
                <c:pt idx="4633">
                  <c:v>4.992</c:v>
                </c:pt>
                <c:pt idx="4634">
                  <c:v>4.9939999999999998</c:v>
                </c:pt>
                <c:pt idx="4635">
                  <c:v>4.9954999999999998</c:v>
                </c:pt>
                <c:pt idx="4636">
                  <c:v>4.9974999999999996</c:v>
                </c:pt>
                <c:pt idx="4637">
                  <c:v>4.9995000000000003</c:v>
                </c:pt>
                <c:pt idx="4638">
                  <c:v>5.0015000000000001</c:v>
                </c:pt>
                <c:pt idx="4639">
                  <c:v>5.0030000000000001</c:v>
                </c:pt>
                <c:pt idx="4640">
                  <c:v>5.0049999999999999</c:v>
                </c:pt>
                <c:pt idx="4641">
                  <c:v>5.0065</c:v>
                </c:pt>
                <c:pt idx="4642">
                  <c:v>5.008</c:v>
                </c:pt>
                <c:pt idx="4643">
                  <c:v>5.01</c:v>
                </c:pt>
                <c:pt idx="4644">
                  <c:v>5.0119999999999996</c:v>
                </c:pt>
                <c:pt idx="4645">
                  <c:v>5.0134999999999996</c:v>
                </c:pt>
                <c:pt idx="4646">
                  <c:v>5.0149999999999997</c:v>
                </c:pt>
                <c:pt idx="4647">
                  <c:v>5.0175000000000001</c:v>
                </c:pt>
                <c:pt idx="4648">
                  <c:v>5.0194999999999999</c:v>
                </c:pt>
                <c:pt idx="4649">
                  <c:v>5.0209999999999999</c:v>
                </c:pt>
                <c:pt idx="4650">
                  <c:v>5.0229999999999997</c:v>
                </c:pt>
                <c:pt idx="4651">
                  <c:v>5.0250000000000004</c:v>
                </c:pt>
                <c:pt idx="4652">
                  <c:v>5.0259999999999998</c:v>
                </c:pt>
                <c:pt idx="4653">
                  <c:v>5.0279999999999996</c:v>
                </c:pt>
                <c:pt idx="4654">
                  <c:v>5.03</c:v>
                </c:pt>
                <c:pt idx="4655">
                  <c:v>5.0315000000000003</c:v>
                </c:pt>
                <c:pt idx="4656">
                  <c:v>5.0335000000000001</c:v>
                </c:pt>
                <c:pt idx="4657">
                  <c:v>5.0350000000000001</c:v>
                </c:pt>
                <c:pt idx="4658">
                  <c:v>5.0365000000000002</c:v>
                </c:pt>
                <c:pt idx="4659">
                  <c:v>5.0385</c:v>
                </c:pt>
                <c:pt idx="4660">
                  <c:v>5.0410000000000004</c:v>
                </c:pt>
                <c:pt idx="4661">
                  <c:v>5.0425000000000004</c:v>
                </c:pt>
                <c:pt idx="4662">
                  <c:v>5.0439999999999996</c:v>
                </c:pt>
                <c:pt idx="4663">
                  <c:v>5.0460000000000003</c:v>
                </c:pt>
                <c:pt idx="4664">
                  <c:v>5.0475000000000003</c:v>
                </c:pt>
                <c:pt idx="4665">
                  <c:v>5.0490000000000004</c:v>
                </c:pt>
                <c:pt idx="4666">
                  <c:v>5.0514999999999999</c:v>
                </c:pt>
                <c:pt idx="4667">
                  <c:v>5.0529999999999999</c:v>
                </c:pt>
                <c:pt idx="4668">
                  <c:v>5.0545</c:v>
                </c:pt>
                <c:pt idx="4669">
                  <c:v>5.056</c:v>
                </c:pt>
                <c:pt idx="4670">
                  <c:v>5.0579999999999998</c:v>
                </c:pt>
                <c:pt idx="4671">
                  <c:v>5.0599999999999996</c:v>
                </c:pt>
                <c:pt idx="4672">
                  <c:v>5.0620000000000003</c:v>
                </c:pt>
                <c:pt idx="4673">
                  <c:v>5.0635000000000003</c:v>
                </c:pt>
                <c:pt idx="4674">
                  <c:v>5.0650000000000004</c:v>
                </c:pt>
                <c:pt idx="4675">
                  <c:v>5.0670000000000002</c:v>
                </c:pt>
                <c:pt idx="4676">
                  <c:v>5.069</c:v>
                </c:pt>
                <c:pt idx="4677">
                  <c:v>5.0705</c:v>
                </c:pt>
                <c:pt idx="4678">
                  <c:v>5.0724999999999998</c:v>
                </c:pt>
                <c:pt idx="4679">
                  <c:v>5.0739999999999998</c:v>
                </c:pt>
                <c:pt idx="4680">
                  <c:v>5.0754999999999999</c:v>
                </c:pt>
                <c:pt idx="4681">
                  <c:v>5.0774999999999997</c:v>
                </c:pt>
                <c:pt idx="4682">
                  <c:v>5.08</c:v>
                </c:pt>
                <c:pt idx="4683">
                  <c:v>5.0815000000000001</c:v>
                </c:pt>
                <c:pt idx="4684">
                  <c:v>5.0834999999999999</c:v>
                </c:pt>
                <c:pt idx="4685">
                  <c:v>5.085</c:v>
                </c:pt>
                <c:pt idx="4686">
                  <c:v>5.0860000000000003</c:v>
                </c:pt>
                <c:pt idx="4687">
                  <c:v>5.0880000000000001</c:v>
                </c:pt>
                <c:pt idx="4688">
                  <c:v>5.0904999999999996</c:v>
                </c:pt>
                <c:pt idx="4689">
                  <c:v>5.0919999999999996</c:v>
                </c:pt>
                <c:pt idx="4690">
                  <c:v>5.0934999999999997</c:v>
                </c:pt>
                <c:pt idx="4691">
                  <c:v>5.0949999999999998</c:v>
                </c:pt>
                <c:pt idx="4692">
                  <c:v>5.0970000000000004</c:v>
                </c:pt>
                <c:pt idx="4693">
                  <c:v>5.0990000000000002</c:v>
                </c:pt>
                <c:pt idx="4694">
                  <c:v>5.101</c:v>
                </c:pt>
                <c:pt idx="4695">
                  <c:v>5.1025</c:v>
                </c:pt>
                <c:pt idx="4696">
                  <c:v>5.1044999999999998</c:v>
                </c:pt>
                <c:pt idx="4697">
                  <c:v>5.1059999999999999</c:v>
                </c:pt>
                <c:pt idx="4698">
                  <c:v>5.1074999999999999</c:v>
                </c:pt>
                <c:pt idx="4699">
                  <c:v>5.1094999999999997</c:v>
                </c:pt>
                <c:pt idx="4700">
                  <c:v>5.1115000000000004</c:v>
                </c:pt>
                <c:pt idx="4701">
                  <c:v>5.1124999999999998</c:v>
                </c:pt>
                <c:pt idx="4702">
                  <c:v>5.1144999999999996</c:v>
                </c:pt>
                <c:pt idx="4703">
                  <c:v>5.1159999999999997</c:v>
                </c:pt>
                <c:pt idx="4704">
                  <c:v>5.1180000000000003</c:v>
                </c:pt>
                <c:pt idx="4705">
                  <c:v>5.12</c:v>
                </c:pt>
                <c:pt idx="4706">
                  <c:v>5.1215000000000002</c:v>
                </c:pt>
                <c:pt idx="4707">
                  <c:v>5.1234999999999999</c:v>
                </c:pt>
                <c:pt idx="4708">
                  <c:v>5.125</c:v>
                </c:pt>
                <c:pt idx="4709">
                  <c:v>5.1265000000000001</c:v>
                </c:pt>
                <c:pt idx="4710">
                  <c:v>5.1284999999999998</c:v>
                </c:pt>
                <c:pt idx="4711">
                  <c:v>5.1304999999999996</c:v>
                </c:pt>
                <c:pt idx="4712">
                  <c:v>5.1319999999999997</c:v>
                </c:pt>
                <c:pt idx="4713">
                  <c:v>5.1334999999999997</c:v>
                </c:pt>
                <c:pt idx="4714">
                  <c:v>5.1355000000000004</c:v>
                </c:pt>
                <c:pt idx="4715">
                  <c:v>5.1375000000000002</c:v>
                </c:pt>
                <c:pt idx="4716">
                  <c:v>5.14</c:v>
                </c:pt>
                <c:pt idx="4717">
                  <c:v>5.1425000000000001</c:v>
                </c:pt>
                <c:pt idx="4718">
                  <c:v>5.1485000000000003</c:v>
                </c:pt>
                <c:pt idx="4719">
                  <c:v>5.1574999999999998</c:v>
                </c:pt>
                <c:pt idx="4720">
                  <c:v>5.1624999999999996</c:v>
                </c:pt>
                <c:pt idx="4721">
                  <c:v>5.1654999999999998</c:v>
                </c:pt>
                <c:pt idx="4722">
                  <c:v>5.1675000000000004</c:v>
                </c:pt>
                <c:pt idx="4723">
                  <c:v>5.1704999999999997</c:v>
                </c:pt>
                <c:pt idx="4724">
                  <c:v>5.173</c:v>
                </c:pt>
                <c:pt idx="4725">
                  <c:v>5.1755000000000004</c:v>
                </c:pt>
                <c:pt idx="4726">
                  <c:v>5.1769999999999996</c:v>
                </c:pt>
                <c:pt idx="4727">
                  <c:v>5.1795</c:v>
                </c:pt>
                <c:pt idx="4728">
                  <c:v>5.1820000000000004</c:v>
                </c:pt>
                <c:pt idx="4729">
                  <c:v>5.1840000000000002</c:v>
                </c:pt>
                <c:pt idx="4730">
                  <c:v>5.1855000000000002</c:v>
                </c:pt>
                <c:pt idx="4731">
                  <c:v>5.1875</c:v>
                </c:pt>
                <c:pt idx="4732">
                  <c:v>5.19</c:v>
                </c:pt>
                <c:pt idx="4733">
                  <c:v>5.1920000000000002</c:v>
                </c:pt>
                <c:pt idx="4734">
                  <c:v>5.194</c:v>
                </c:pt>
                <c:pt idx="4735">
                  <c:v>5.1955</c:v>
                </c:pt>
                <c:pt idx="4736">
                  <c:v>5.1980000000000004</c:v>
                </c:pt>
                <c:pt idx="4737">
                  <c:v>5.2</c:v>
                </c:pt>
                <c:pt idx="4738">
                  <c:v>5.202</c:v>
                </c:pt>
                <c:pt idx="4739">
                  <c:v>5.2039999999999997</c:v>
                </c:pt>
                <c:pt idx="4740">
                  <c:v>5.2054999999999998</c:v>
                </c:pt>
                <c:pt idx="4741">
                  <c:v>5.2074999999999996</c:v>
                </c:pt>
                <c:pt idx="4742">
                  <c:v>5.2095000000000002</c:v>
                </c:pt>
                <c:pt idx="4743">
                  <c:v>5.2110000000000003</c:v>
                </c:pt>
                <c:pt idx="4744">
                  <c:v>5.2130000000000001</c:v>
                </c:pt>
                <c:pt idx="4745">
                  <c:v>5.2149999999999999</c:v>
                </c:pt>
                <c:pt idx="4746">
                  <c:v>5.2164999999999999</c:v>
                </c:pt>
                <c:pt idx="4747">
                  <c:v>5.2184999999999997</c:v>
                </c:pt>
                <c:pt idx="4748">
                  <c:v>5.2205000000000004</c:v>
                </c:pt>
                <c:pt idx="4749">
                  <c:v>5.2229999999999999</c:v>
                </c:pt>
                <c:pt idx="4750">
                  <c:v>5.2240000000000002</c:v>
                </c:pt>
                <c:pt idx="4751">
                  <c:v>5.226</c:v>
                </c:pt>
                <c:pt idx="4752">
                  <c:v>5.2275</c:v>
                </c:pt>
                <c:pt idx="4753">
                  <c:v>5.23</c:v>
                </c:pt>
                <c:pt idx="4754">
                  <c:v>5.2320000000000002</c:v>
                </c:pt>
                <c:pt idx="4755">
                  <c:v>5.234</c:v>
                </c:pt>
                <c:pt idx="4756">
                  <c:v>5.2359999999999998</c:v>
                </c:pt>
                <c:pt idx="4757">
                  <c:v>5.2380000000000004</c:v>
                </c:pt>
                <c:pt idx="4758">
                  <c:v>5.24</c:v>
                </c:pt>
                <c:pt idx="4759">
                  <c:v>5.242</c:v>
                </c:pt>
                <c:pt idx="4760">
                  <c:v>5.2439999999999998</c:v>
                </c:pt>
                <c:pt idx="4761">
                  <c:v>5.2465000000000002</c:v>
                </c:pt>
                <c:pt idx="4762">
                  <c:v>5.2484999999999999</c:v>
                </c:pt>
                <c:pt idx="4763">
                  <c:v>5.2510000000000003</c:v>
                </c:pt>
                <c:pt idx="4764">
                  <c:v>5.2530000000000001</c:v>
                </c:pt>
                <c:pt idx="4765">
                  <c:v>5.2554999999999996</c:v>
                </c:pt>
                <c:pt idx="4766">
                  <c:v>5.2575000000000003</c:v>
                </c:pt>
                <c:pt idx="4767">
                  <c:v>5.2605000000000004</c:v>
                </c:pt>
                <c:pt idx="4768">
                  <c:v>5.2629999999999999</c:v>
                </c:pt>
                <c:pt idx="4769">
                  <c:v>5.2645</c:v>
                </c:pt>
                <c:pt idx="4770">
                  <c:v>5.2664999999999997</c:v>
                </c:pt>
                <c:pt idx="4771">
                  <c:v>5.2685000000000004</c:v>
                </c:pt>
                <c:pt idx="4772">
                  <c:v>5.2705000000000002</c:v>
                </c:pt>
                <c:pt idx="4773">
                  <c:v>5.2725</c:v>
                </c:pt>
                <c:pt idx="4774">
                  <c:v>5.274</c:v>
                </c:pt>
                <c:pt idx="4775">
                  <c:v>5.2765000000000004</c:v>
                </c:pt>
                <c:pt idx="4776">
                  <c:v>5.2785000000000002</c:v>
                </c:pt>
                <c:pt idx="4777">
                  <c:v>5.2805</c:v>
                </c:pt>
                <c:pt idx="4778">
                  <c:v>5.2830000000000004</c:v>
                </c:pt>
                <c:pt idx="4779">
                  <c:v>5.2850000000000001</c:v>
                </c:pt>
                <c:pt idx="4780">
                  <c:v>5.2865000000000002</c:v>
                </c:pt>
                <c:pt idx="4781">
                  <c:v>5.2885</c:v>
                </c:pt>
                <c:pt idx="4782">
                  <c:v>5.2910000000000004</c:v>
                </c:pt>
                <c:pt idx="4783">
                  <c:v>5.2930000000000001</c:v>
                </c:pt>
                <c:pt idx="4784">
                  <c:v>5.2949999999999999</c:v>
                </c:pt>
                <c:pt idx="4785">
                  <c:v>5.2965</c:v>
                </c:pt>
                <c:pt idx="4786">
                  <c:v>5.2984999999999998</c:v>
                </c:pt>
                <c:pt idx="4787">
                  <c:v>5.3010000000000002</c:v>
                </c:pt>
                <c:pt idx="4788">
                  <c:v>5.3029999999999999</c:v>
                </c:pt>
                <c:pt idx="4789">
                  <c:v>5.3045</c:v>
                </c:pt>
                <c:pt idx="4790">
                  <c:v>5.3064999999999998</c:v>
                </c:pt>
                <c:pt idx="4791">
                  <c:v>5.3085000000000004</c:v>
                </c:pt>
                <c:pt idx="4792">
                  <c:v>5.3109999999999999</c:v>
                </c:pt>
                <c:pt idx="4793">
                  <c:v>5.3125</c:v>
                </c:pt>
                <c:pt idx="4794">
                  <c:v>5.3144999999999998</c:v>
                </c:pt>
                <c:pt idx="4795">
                  <c:v>5.3164999999999996</c:v>
                </c:pt>
                <c:pt idx="4796">
                  <c:v>5.3185000000000002</c:v>
                </c:pt>
                <c:pt idx="4797">
                  <c:v>5.3209999999999997</c:v>
                </c:pt>
                <c:pt idx="4798">
                  <c:v>5.3230000000000004</c:v>
                </c:pt>
                <c:pt idx="4799">
                  <c:v>5.3250000000000002</c:v>
                </c:pt>
                <c:pt idx="4800">
                  <c:v>5.3265000000000002</c:v>
                </c:pt>
                <c:pt idx="4801">
                  <c:v>5.3285</c:v>
                </c:pt>
                <c:pt idx="4802">
                  <c:v>5.3310000000000004</c:v>
                </c:pt>
                <c:pt idx="4803">
                  <c:v>5.3324999999999996</c:v>
                </c:pt>
                <c:pt idx="4804">
                  <c:v>5.3345000000000002</c:v>
                </c:pt>
                <c:pt idx="4805">
                  <c:v>5.3365</c:v>
                </c:pt>
                <c:pt idx="4806">
                  <c:v>5.3384999999999998</c:v>
                </c:pt>
                <c:pt idx="4807">
                  <c:v>5.3410000000000002</c:v>
                </c:pt>
                <c:pt idx="4808">
                  <c:v>5.3434999999999997</c:v>
                </c:pt>
                <c:pt idx="4809">
                  <c:v>5.3449999999999998</c:v>
                </c:pt>
                <c:pt idx="4810">
                  <c:v>5.3470000000000004</c:v>
                </c:pt>
                <c:pt idx="4811">
                  <c:v>5.3490000000000002</c:v>
                </c:pt>
                <c:pt idx="4812">
                  <c:v>5.351</c:v>
                </c:pt>
                <c:pt idx="4813">
                  <c:v>5.3525</c:v>
                </c:pt>
                <c:pt idx="4814">
                  <c:v>5.3544999999999998</c:v>
                </c:pt>
                <c:pt idx="4815">
                  <c:v>5.3570000000000002</c:v>
                </c:pt>
                <c:pt idx="4816">
                  <c:v>5.359</c:v>
                </c:pt>
                <c:pt idx="4817">
                  <c:v>5.3615000000000004</c:v>
                </c:pt>
                <c:pt idx="4818">
                  <c:v>5.3635000000000002</c:v>
                </c:pt>
                <c:pt idx="4819">
                  <c:v>5.3650000000000002</c:v>
                </c:pt>
                <c:pt idx="4820">
                  <c:v>5.367</c:v>
                </c:pt>
                <c:pt idx="4821">
                  <c:v>5.3695000000000004</c:v>
                </c:pt>
                <c:pt idx="4822">
                  <c:v>5.3715000000000002</c:v>
                </c:pt>
                <c:pt idx="4823">
                  <c:v>5.3730000000000002</c:v>
                </c:pt>
                <c:pt idx="4824">
                  <c:v>5.3745000000000003</c:v>
                </c:pt>
                <c:pt idx="4825">
                  <c:v>5.3769999999999998</c:v>
                </c:pt>
                <c:pt idx="4826">
                  <c:v>5.3789999999999996</c:v>
                </c:pt>
                <c:pt idx="4827">
                  <c:v>5.3815</c:v>
                </c:pt>
                <c:pt idx="4828">
                  <c:v>5.3834999999999997</c:v>
                </c:pt>
                <c:pt idx="4829">
                  <c:v>5.3849999999999998</c:v>
                </c:pt>
                <c:pt idx="4830">
                  <c:v>5.3869999999999996</c:v>
                </c:pt>
                <c:pt idx="4831">
                  <c:v>5.3895</c:v>
                </c:pt>
                <c:pt idx="4832">
                  <c:v>5.391</c:v>
                </c:pt>
                <c:pt idx="4833">
                  <c:v>5.3929999999999998</c:v>
                </c:pt>
                <c:pt idx="4834">
                  <c:v>5.3944999999999999</c:v>
                </c:pt>
                <c:pt idx="4835">
                  <c:v>5.3964999999999996</c:v>
                </c:pt>
                <c:pt idx="4836">
                  <c:v>5.399</c:v>
                </c:pt>
                <c:pt idx="4837">
                  <c:v>5.4015000000000004</c:v>
                </c:pt>
                <c:pt idx="4838">
                  <c:v>5.4029999999999996</c:v>
                </c:pt>
                <c:pt idx="4839">
                  <c:v>5.4044999999999996</c:v>
                </c:pt>
                <c:pt idx="4840">
                  <c:v>5.4065000000000003</c:v>
                </c:pt>
                <c:pt idx="4841">
                  <c:v>5.4085000000000001</c:v>
                </c:pt>
                <c:pt idx="4842">
                  <c:v>5.4109999999999996</c:v>
                </c:pt>
                <c:pt idx="4843">
                  <c:v>5.4130000000000003</c:v>
                </c:pt>
                <c:pt idx="4844">
                  <c:v>5.4139999999999997</c:v>
                </c:pt>
                <c:pt idx="4845">
                  <c:v>5.4165000000000001</c:v>
                </c:pt>
                <c:pt idx="4846">
                  <c:v>5.4184999999999999</c:v>
                </c:pt>
                <c:pt idx="4847">
                  <c:v>5.4210000000000003</c:v>
                </c:pt>
                <c:pt idx="4848">
                  <c:v>5.423</c:v>
                </c:pt>
                <c:pt idx="4849">
                  <c:v>5.4245000000000001</c:v>
                </c:pt>
                <c:pt idx="4850">
                  <c:v>5.4264999999999999</c:v>
                </c:pt>
                <c:pt idx="4851">
                  <c:v>5.4284999999999997</c:v>
                </c:pt>
                <c:pt idx="4852">
                  <c:v>5.431</c:v>
                </c:pt>
                <c:pt idx="4853">
                  <c:v>5.4325000000000001</c:v>
                </c:pt>
                <c:pt idx="4854">
                  <c:v>5.4340000000000002</c:v>
                </c:pt>
                <c:pt idx="4855">
                  <c:v>5.4359999999999999</c:v>
                </c:pt>
                <c:pt idx="4856">
                  <c:v>5.4390000000000001</c:v>
                </c:pt>
                <c:pt idx="4857">
                  <c:v>5.4409999999999998</c:v>
                </c:pt>
                <c:pt idx="4858">
                  <c:v>5.4429999999999996</c:v>
                </c:pt>
                <c:pt idx="4859">
                  <c:v>5.4450000000000003</c:v>
                </c:pt>
                <c:pt idx="4860">
                  <c:v>5.4470000000000001</c:v>
                </c:pt>
                <c:pt idx="4861">
                  <c:v>5.4489999999999998</c:v>
                </c:pt>
                <c:pt idx="4862">
                  <c:v>5.4515000000000002</c:v>
                </c:pt>
                <c:pt idx="4863">
                  <c:v>5.4530000000000003</c:v>
                </c:pt>
                <c:pt idx="4864">
                  <c:v>5.4550000000000001</c:v>
                </c:pt>
                <c:pt idx="4865">
                  <c:v>5.4569999999999999</c:v>
                </c:pt>
                <c:pt idx="4866">
                  <c:v>5.46</c:v>
                </c:pt>
                <c:pt idx="4867">
                  <c:v>5.4619999999999997</c:v>
                </c:pt>
                <c:pt idx="4868">
                  <c:v>5.4634999999999998</c:v>
                </c:pt>
                <c:pt idx="4869">
                  <c:v>5.4649999999999999</c:v>
                </c:pt>
                <c:pt idx="4870">
                  <c:v>5.4669999999999996</c:v>
                </c:pt>
                <c:pt idx="4871">
                  <c:v>5.4695</c:v>
                </c:pt>
                <c:pt idx="4872">
                  <c:v>5.4714999999999998</c:v>
                </c:pt>
                <c:pt idx="4873">
                  <c:v>5.4729999999999999</c:v>
                </c:pt>
                <c:pt idx="4874">
                  <c:v>5.4749999999999996</c:v>
                </c:pt>
                <c:pt idx="4875">
                  <c:v>5.4770000000000003</c:v>
                </c:pt>
                <c:pt idx="4876">
                  <c:v>5.4794999999999998</c:v>
                </c:pt>
                <c:pt idx="4877">
                  <c:v>5.4820000000000002</c:v>
                </c:pt>
                <c:pt idx="4878">
                  <c:v>5.4835000000000003</c:v>
                </c:pt>
                <c:pt idx="4879">
                  <c:v>5.4850000000000003</c:v>
                </c:pt>
                <c:pt idx="4880">
                  <c:v>5.4870000000000001</c:v>
                </c:pt>
                <c:pt idx="4881">
                  <c:v>5.4894999999999996</c:v>
                </c:pt>
                <c:pt idx="4882">
                  <c:v>5.4915000000000003</c:v>
                </c:pt>
                <c:pt idx="4883">
                  <c:v>5.4935</c:v>
                </c:pt>
                <c:pt idx="4884">
                  <c:v>5.4954999999999998</c:v>
                </c:pt>
                <c:pt idx="4885">
                  <c:v>5.4974999999999996</c:v>
                </c:pt>
                <c:pt idx="4886">
                  <c:v>5.4995000000000003</c:v>
                </c:pt>
                <c:pt idx="4887">
                  <c:v>5.5015000000000001</c:v>
                </c:pt>
                <c:pt idx="4888">
                  <c:v>5.5034999999999998</c:v>
                </c:pt>
                <c:pt idx="4889">
                  <c:v>5.5049999999999999</c:v>
                </c:pt>
                <c:pt idx="4890">
                  <c:v>5.5069999999999997</c:v>
                </c:pt>
                <c:pt idx="4891">
                  <c:v>5.5095000000000001</c:v>
                </c:pt>
                <c:pt idx="4892">
                  <c:v>5.5114999999999998</c:v>
                </c:pt>
                <c:pt idx="4893">
                  <c:v>5.5125000000000002</c:v>
                </c:pt>
                <c:pt idx="4894">
                  <c:v>5.5145</c:v>
                </c:pt>
                <c:pt idx="4895">
                  <c:v>5.5170000000000003</c:v>
                </c:pt>
                <c:pt idx="4896">
                  <c:v>5.5194999999999999</c:v>
                </c:pt>
                <c:pt idx="4897">
                  <c:v>5.5214999999999996</c:v>
                </c:pt>
                <c:pt idx="4898">
                  <c:v>5.5235000000000003</c:v>
                </c:pt>
                <c:pt idx="4899">
                  <c:v>5.5250000000000004</c:v>
                </c:pt>
                <c:pt idx="4900">
                  <c:v>5.5274999999999999</c:v>
                </c:pt>
                <c:pt idx="4901">
                  <c:v>5.5294999999999996</c:v>
                </c:pt>
                <c:pt idx="4902">
                  <c:v>5.5315000000000003</c:v>
                </c:pt>
                <c:pt idx="4903">
                  <c:v>5.5335000000000001</c:v>
                </c:pt>
                <c:pt idx="4904">
                  <c:v>5.5350000000000001</c:v>
                </c:pt>
                <c:pt idx="4905">
                  <c:v>5.5369999999999999</c:v>
                </c:pt>
                <c:pt idx="4906">
                  <c:v>5.5395000000000003</c:v>
                </c:pt>
                <c:pt idx="4907">
                  <c:v>5.5415000000000001</c:v>
                </c:pt>
                <c:pt idx="4908">
                  <c:v>5.5434999999999999</c:v>
                </c:pt>
                <c:pt idx="4909">
                  <c:v>5.5454999999999997</c:v>
                </c:pt>
                <c:pt idx="4910">
                  <c:v>5.5475000000000003</c:v>
                </c:pt>
                <c:pt idx="4911">
                  <c:v>5.55</c:v>
                </c:pt>
                <c:pt idx="4912">
                  <c:v>5.5514999999999999</c:v>
                </c:pt>
                <c:pt idx="4913">
                  <c:v>5.5534999999999997</c:v>
                </c:pt>
                <c:pt idx="4914">
                  <c:v>5.5555000000000003</c:v>
                </c:pt>
                <c:pt idx="4915">
                  <c:v>5.5575000000000001</c:v>
                </c:pt>
                <c:pt idx="4916">
                  <c:v>5.56</c:v>
                </c:pt>
                <c:pt idx="4917">
                  <c:v>5.5620000000000003</c:v>
                </c:pt>
                <c:pt idx="4918">
                  <c:v>5.5635000000000003</c:v>
                </c:pt>
                <c:pt idx="4919">
                  <c:v>5.5655000000000001</c:v>
                </c:pt>
                <c:pt idx="4920">
                  <c:v>5.5685000000000002</c:v>
                </c:pt>
                <c:pt idx="4921">
                  <c:v>5.5705</c:v>
                </c:pt>
                <c:pt idx="4922">
                  <c:v>5.5720000000000001</c:v>
                </c:pt>
                <c:pt idx="4923">
                  <c:v>5.5735000000000001</c:v>
                </c:pt>
                <c:pt idx="4924">
                  <c:v>5.5754999999999999</c:v>
                </c:pt>
                <c:pt idx="4925">
                  <c:v>5.5780000000000003</c:v>
                </c:pt>
                <c:pt idx="4926">
                  <c:v>5.58</c:v>
                </c:pt>
                <c:pt idx="4927">
                  <c:v>5.5819999999999999</c:v>
                </c:pt>
                <c:pt idx="4928">
                  <c:v>5.5834999999999999</c:v>
                </c:pt>
                <c:pt idx="4929">
                  <c:v>5.5854999999999997</c:v>
                </c:pt>
                <c:pt idx="4930">
                  <c:v>5.5880000000000001</c:v>
                </c:pt>
                <c:pt idx="4931">
                  <c:v>5.59</c:v>
                </c:pt>
                <c:pt idx="4932">
                  <c:v>5.5919999999999996</c:v>
                </c:pt>
                <c:pt idx="4933">
                  <c:v>5.5940000000000003</c:v>
                </c:pt>
                <c:pt idx="4934">
                  <c:v>5.5955000000000004</c:v>
                </c:pt>
                <c:pt idx="4935">
                  <c:v>5.5979999999999999</c:v>
                </c:pt>
                <c:pt idx="4936">
                  <c:v>5.6</c:v>
                </c:pt>
                <c:pt idx="4937">
                  <c:v>5.6020000000000003</c:v>
                </c:pt>
                <c:pt idx="4938">
                  <c:v>5.6040000000000001</c:v>
                </c:pt>
                <c:pt idx="4939">
                  <c:v>5.6055000000000001</c:v>
                </c:pt>
                <c:pt idx="4940">
                  <c:v>5.6079999999999997</c:v>
                </c:pt>
                <c:pt idx="4941">
                  <c:v>5.61</c:v>
                </c:pt>
                <c:pt idx="4942">
                  <c:v>5.6120000000000001</c:v>
                </c:pt>
                <c:pt idx="4943">
                  <c:v>5.6135000000000002</c:v>
                </c:pt>
                <c:pt idx="4944">
                  <c:v>5.6154999999999999</c:v>
                </c:pt>
                <c:pt idx="4945">
                  <c:v>5.6180000000000003</c:v>
                </c:pt>
                <c:pt idx="4946">
                  <c:v>5.6204999999999998</c:v>
                </c:pt>
                <c:pt idx="4947">
                  <c:v>5.6219999999999999</c:v>
                </c:pt>
                <c:pt idx="4948">
                  <c:v>5.6239999999999997</c:v>
                </c:pt>
                <c:pt idx="4949">
                  <c:v>5.6260000000000003</c:v>
                </c:pt>
                <c:pt idx="4950">
                  <c:v>5.6280000000000001</c:v>
                </c:pt>
                <c:pt idx="4951">
                  <c:v>5.6304999999999996</c:v>
                </c:pt>
                <c:pt idx="4952">
                  <c:v>5.6319999999999997</c:v>
                </c:pt>
                <c:pt idx="4953">
                  <c:v>5.6340000000000003</c:v>
                </c:pt>
                <c:pt idx="4954">
                  <c:v>5.6355000000000004</c:v>
                </c:pt>
                <c:pt idx="4955">
                  <c:v>5.6379999999999999</c:v>
                </c:pt>
                <c:pt idx="4956">
                  <c:v>5.6405000000000003</c:v>
                </c:pt>
                <c:pt idx="4957">
                  <c:v>5.6425000000000001</c:v>
                </c:pt>
                <c:pt idx="4958">
                  <c:v>5.6440000000000001</c:v>
                </c:pt>
                <c:pt idx="4959">
                  <c:v>5.6459999999999999</c:v>
                </c:pt>
                <c:pt idx="4960">
                  <c:v>5.6479999999999997</c:v>
                </c:pt>
                <c:pt idx="4961">
                  <c:v>5.6494999999999997</c:v>
                </c:pt>
                <c:pt idx="4962">
                  <c:v>5.6509999999999998</c:v>
                </c:pt>
                <c:pt idx="4963">
                  <c:v>5.6529999999999996</c:v>
                </c:pt>
                <c:pt idx="4964">
                  <c:v>5.6544999999999996</c:v>
                </c:pt>
                <c:pt idx="4965">
                  <c:v>5.657</c:v>
                </c:pt>
                <c:pt idx="4966">
                  <c:v>5.6595000000000004</c:v>
                </c:pt>
                <c:pt idx="4967">
                  <c:v>5.6615000000000002</c:v>
                </c:pt>
                <c:pt idx="4968">
                  <c:v>5.6630000000000003</c:v>
                </c:pt>
                <c:pt idx="4969">
                  <c:v>5.665</c:v>
                </c:pt>
                <c:pt idx="4970">
                  <c:v>5.6669999999999998</c:v>
                </c:pt>
                <c:pt idx="4971">
                  <c:v>5.6695000000000002</c:v>
                </c:pt>
                <c:pt idx="4972">
                  <c:v>5.6710000000000003</c:v>
                </c:pt>
                <c:pt idx="4973">
                  <c:v>5.673</c:v>
                </c:pt>
                <c:pt idx="4974">
                  <c:v>5.6745000000000001</c:v>
                </c:pt>
                <c:pt idx="4975">
                  <c:v>5.6764999999999999</c:v>
                </c:pt>
                <c:pt idx="4976">
                  <c:v>5.6790000000000003</c:v>
                </c:pt>
                <c:pt idx="4977">
                  <c:v>5.6814999999999998</c:v>
                </c:pt>
                <c:pt idx="4978">
                  <c:v>5.6829999999999998</c:v>
                </c:pt>
                <c:pt idx="4979">
                  <c:v>5.6844999999999999</c:v>
                </c:pt>
                <c:pt idx="4980">
                  <c:v>5.6859999999999999</c:v>
                </c:pt>
                <c:pt idx="4981">
                  <c:v>5.6890000000000001</c:v>
                </c:pt>
                <c:pt idx="4982">
                  <c:v>5.6909999999999998</c:v>
                </c:pt>
                <c:pt idx="4983">
                  <c:v>5.6929999999999996</c:v>
                </c:pt>
                <c:pt idx="4984">
                  <c:v>5.6950000000000003</c:v>
                </c:pt>
                <c:pt idx="4985">
                  <c:v>5.6970000000000001</c:v>
                </c:pt>
                <c:pt idx="4986">
                  <c:v>5.6994999999999996</c:v>
                </c:pt>
                <c:pt idx="4987">
                  <c:v>5.7015000000000002</c:v>
                </c:pt>
                <c:pt idx="4988">
                  <c:v>5.7030000000000003</c:v>
                </c:pt>
                <c:pt idx="4989">
                  <c:v>5.7050000000000001</c:v>
                </c:pt>
                <c:pt idx="4990">
                  <c:v>5.7074999999999996</c:v>
                </c:pt>
                <c:pt idx="4991">
                  <c:v>5.7095000000000002</c:v>
                </c:pt>
                <c:pt idx="4992">
                  <c:v>5.7115</c:v>
                </c:pt>
                <c:pt idx="4993">
                  <c:v>5.7130000000000001</c:v>
                </c:pt>
                <c:pt idx="4994">
                  <c:v>5.7149999999999999</c:v>
                </c:pt>
                <c:pt idx="4995">
                  <c:v>5.7175000000000002</c:v>
                </c:pt>
                <c:pt idx="4996">
                  <c:v>5.7195</c:v>
                </c:pt>
                <c:pt idx="4997">
                  <c:v>5.7220000000000004</c:v>
                </c:pt>
                <c:pt idx="4998">
                  <c:v>5.7240000000000002</c:v>
                </c:pt>
                <c:pt idx="4999">
                  <c:v>5.7249999999999996</c:v>
                </c:pt>
                <c:pt idx="5000">
                  <c:v>5.7275</c:v>
                </c:pt>
                <c:pt idx="5001">
                  <c:v>5.7294999999999998</c:v>
                </c:pt>
                <c:pt idx="5002">
                  <c:v>5.7314999999999996</c:v>
                </c:pt>
                <c:pt idx="5003">
                  <c:v>5.7329999999999997</c:v>
                </c:pt>
                <c:pt idx="5004">
                  <c:v>5.7355</c:v>
                </c:pt>
                <c:pt idx="5005">
                  <c:v>5.7380000000000004</c:v>
                </c:pt>
                <c:pt idx="5006">
                  <c:v>5.7404999999999999</c:v>
                </c:pt>
                <c:pt idx="5007">
                  <c:v>5.7424999999999997</c:v>
                </c:pt>
                <c:pt idx="5008">
                  <c:v>5.7439999999999998</c:v>
                </c:pt>
                <c:pt idx="5009">
                  <c:v>5.7460000000000004</c:v>
                </c:pt>
                <c:pt idx="5010">
                  <c:v>5.7484999999999999</c:v>
                </c:pt>
                <c:pt idx="5011">
                  <c:v>5.7504999999999997</c:v>
                </c:pt>
                <c:pt idx="5012">
                  <c:v>5.7519999999999998</c:v>
                </c:pt>
                <c:pt idx="5013">
                  <c:v>5.7534999999999998</c:v>
                </c:pt>
                <c:pt idx="5014">
                  <c:v>5.7554999999999996</c:v>
                </c:pt>
                <c:pt idx="5015">
                  <c:v>5.7575000000000003</c:v>
                </c:pt>
                <c:pt idx="5016">
                  <c:v>5.7605000000000004</c:v>
                </c:pt>
                <c:pt idx="5017">
                  <c:v>5.7625000000000002</c:v>
                </c:pt>
                <c:pt idx="5018">
                  <c:v>5.7640000000000002</c:v>
                </c:pt>
                <c:pt idx="5019">
                  <c:v>5.766</c:v>
                </c:pt>
                <c:pt idx="5020">
                  <c:v>5.7685000000000004</c:v>
                </c:pt>
                <c:pt idx="5021">
                  <c:v>5.7705000000000002</c:v>
                </c:pt>
                <c:pt idx="5022">
                  <c:v>5.7725</c:v>
                </c:pt>
                <c:pt idx="5023">
                  <c:v>5.774</c:v>
                </c:pt>
                <c:pt idx="5024">
                  <c:v>5.7755000000000001</c:v>
                </c:pt>
                <c:pt idx="5025">
                  <c:v>5.7785000000000002</c:v>
                </c:pt>
                <c:pt idx="5026">
                  <c:v>5.7805</c:v>
                </c:pt>
                <c:pt idx="5027">
                  <c:v>5.7824999999999998</c:v>
                </c:pt>
                <c:pt idx="5028">
                  <c:v>5.7845000000000004</c:v>
                </c:pt>
                <c:pt idx="5029">
                  <c:v>5.7865000000000002</c:v>
                </c:pt>
                <c:pt idx="5030">
                  <c:v>5.7889999999999997</c:v>
                </c:pt>
                <c:pt idx="5031">
                  <c:v>5.7910000000000004</c:v>
                </c:pt>
                <c:pt idx="5032">
                  <c:v>5.7925000000000004</c:v>
                </c:pt>
                <c:pt idx="5033">
                  <c:v>5.7945000000000002</c:v>
                </c:pt>
                <c:pt idx="5034">
                  <c:v>5.7969999999999997</c:v>
                </c:pt>
                <c:pt idx="5035">
                  <c:v>5.7990000000000004</c:v>
                </c:pt>
                <c:pt idx="5036">
                  <c:v>5.8014999999999999</c:v>
                </c:pt>
                <c:pt idx="5037">
                  <c:v>5.8029999999999999</c:v>
                </c:pt>
                <c:pt idx="5038">
                  <c:v>5.8045</c:v>
                </c:pt>
                <c:pt idx="5039">
                  <c:v>5.8070000000000004</c:v>
                </c:pt>
                <c:pt idx="5040">
                  <c:v>5.8090000000000002</c:v>
                </c:pt>
                <c:pt idx="5041">
                  <c:v>5.8114999999999997</c:v>
                </c:pt>
                <c:pt idx="5042">
                  <c:v>5.8125</c:v>
                </c:pt>
                <c:pt idx="5043">
                  <c:v>5.8144999999999998</c:v>
                </c:pt>
                <c:pt idx="5044">
                  <c:v>5.8170000000000002</c:v>
                </c:pt>
                <c:pt idx="5045">
                  <c:v>5.82</c:v>
                </c:pt>
                <c:pt idx="5046">
                  <c:v>5.8215000000000003</c:v>
                </c:pt>
                <c:pt idx="5047">
                  <c:v>5.8235000000000001</c:v>
                </c:pt>
                <c:pt idx="5048">
                  <c:v>5.8254999999999999</c:v>
                </c:pt>
                <c:pt idx="5049">
                  <c:v>5.8280000000000003</c:v>
                </c:pt>
                <c:pt idx="5050">
                  <c:v>5.83</c:v>
                </c:pt>
                <c:pt idx="5051">
                  <c:v>5.8315000000000001</c:v>
                </c:pt>
                <c:pt idx="5052">
                  <c:v>5.8334999999999999</c:v>
                </c:pt>
                <c:pt idx="5053">
                  <c:v>5.835</c:v>
                </c:pt>
                <c:pt idx="5054">
                  <c:v>5.8375000000000004</c:v>
                </c:pt>
                <c:pt idx="5055">
                  <c:v>5.84</c:v>
                </c:pt>
                <c:pt idx="5056">
                  <c:v>5.8414999999999999</c:v>
                </c:pt>
                <c:pt idx="5057">
                  <c:v>5.8434999999999997</c:v>
                </c:pt>
                <c:pt idx="5058">
                  <c:v>5.8455000000000004</c:v>
                </c:pt>
                <c:pt idx="5059">
                  <c:v>5.8479999999999999</c:v>
                </c:pt>
                <c:pt idx="5060">
                  <c:v>5.85</c:v>
                </c:pt>
                <c:pt idx="5061">
                  <c:v>5.8514999999999997</c:v>
                </c:pt>
                <c:pt idx="5062">
                  <c:v>5.8535000000000004</c:v>
                </c:pt>
                <c:pt idx="5063">
                  <c:v>5.8550000000000004</c:v>
                </c:pt>
                <c:pt idx="5064">
                  <c:v>5.8574999999999999</c:v>
                </c:pt>
                <c:pt idx="5065">
                  <c:v>5.86</c:v>
                </c:pt>
                <c:pt idx="5066">
                  <c:v>5.8620000000000001</c:v>
                </c:pt>
                <c:pt idx="5067">
                  <c:v>5.8635000000000002</c:v>
                </c:pt>
                <c:pt idx="5068">
                  <c:v>5.8654999999999999</c:v>
                </c:pt>
                <c:pt idx="5069">
                  <c:v>5.8680000000000003</c:v>
                </c:pt>
                <c:pt idx="5070">
                  <c:v>5.87</c:v>
                </c:pt>
                <c:pt idx="5071">
                  <c:v>5.8719999999999999</c:v>
                </c:pt>
                <c:pt idx="5072">
                  <c:v>5.8734999999999999</c:v>
                </c:pt>
                <c:pt idx="5073">
                  <c:v>5.8754999999999997</c:v>
                </c:pt>
                <c:pt idx="5074">
                  <c:v>5.8775000000000004</c:v>
                </c:pt>
                <c:pt idx="5075">
                  <c:v>5.8804999999999996</c:v>
                </c:pt>
                <c:pt idx="5076">
                  <c:v>5.8819999999999997</c:v>
                </c:pt>
                <c:pt idx="5077">
                  <c:v>5.8840000000000003</c:v>
                </c:pt>
                <c:pt idx="5078">
                  <c:v>5.8860000000000001</c:v>
                </c:pt>
                <c:pt idx="5079">
                  <c:v>5.8884999999999996</c:v>
                </c:pt>
                <c:pt idx="5080">
                  <c:v>5.89</c:v>
                </c:pt>
                <c:pt idx="5081">
                  <c:v>5.8920000000000003</c:v>
                </c:pt>
                <c:pt idx="5082">
                  <c:v>5.8929999999999998</c:v>
                </c:pt>
                <c:pt idx="5083">
                  <c:v>5.8955000000000002</c:v>
                </c:pt>
                <c:pt idx="5084">
                  <c:v>5.8979999999999997</c:v>
                </c:pt>
                <c:pt idx="5085">
                  <c:v>5.9005000000000001</c:v>
                </c:pt>
                <c:pt idx="5086">
                  <c:v>5.9020000000000001</c:v>
                </c:pt>
                <c:pt idx="5087">
                  <c:v>5.9039999999999999</c:v>
                </c:pt>
                <c:pt idx="5088">
                  <c:v>5.9065000000000003</c:v>
                </c:pt>
                <c:pt idx="5089">
                  <c:v>5.9085000000000001</c:v>
                </c:pt>
                <c:pt idx="5090">
                  <c:v>5.9104999999999999</c:v>
                </c:pt>
                <c:pt idx="5091">
                  <c:v>5.9119999999999999</c:v>
                </c:pt>
                <c:pt idx="5092">
                  <c:v>5.9139999999999997</c:v>
                </c:pt>
                <c:pt idx="5093">
                  <c:v>5.9165000000000001</c:v>
                </c:pt>
                <c:pt idx="5094">
                  <c:v>5.9189999999999996</c:v>
                </c:pt>
                <c:pt idx="5095">
                  <c:v>5.9204999999999997</c:v>
                </c:pt>
                <c:pt idx="5096">
                  <c:v>5.923</c:v>
                </c:pt>
                <c:pt idx="5097">
                  <c:v>5.9249999999999998</c:v>
                </c:pt>
                <c:pt idx="5098">
                  <c:v>5.9269999999999996</c:v>
                </c:pt>
                <c:pt idx="5099">
                  <c:v>5.9295</c:v>
                </c:pt>
                <c:pt idx="5100">
                  <c:v>5.931</c:v>
                </c:pt>
                <c:pt idx="5101">
                  <c:v>5.9329999999999998</c:v>
                </c:pt>
                <c:pt idx="5102">
                  <c:v>5.9344999999999999</c:v>
                </c:pt>
                <c:pt idx="5103">
                  <c:v>5.9370000000000003</c:v>
                </c:pt>
                <c:pt idx="5104">
                  <c:v>5.9390000000000001</c:v>
                </c:pt>
                <c:pt idx="5105">
                  <c:v>5.9405000000000001</c:v>
                </c:pt>
                <c:pt idx="5106">
                  <c:v>5.9424999999999999</c:v>
                </c:pt>
                <c:pt idx="5107">
                  <c:v>5.9444999999999997</c:v>
                </c:pt>
                <c:pt idx="5108">
                  <c:v>5.9470000000000001</c:v>
                </c:pt>
                <c:pt idx="5109">
                  <c:v>5.9489999999999998</c:v>
                </c:pt>
                <c:pt idx="5110">
                  <c:v>5.9504999999999999</c:v>
                </c:pt>
                <c:pt idx="5111">
                  <c:v>5.9524999999999997</c:v>
                </c:pt>
                <c:pt idx="5112">
                  <c:v>5.9545000000000003</c:v>
                </c:pt>
                <c:pt idx="5113">
                  <c:v>5.9565000000000001</c:v>
                </c:pt>
                <c:pt idx="5114">
                  <c:v>5.9584999999999999</c:v>
                </c:pt>
                <c:pt idx="5115">
                  <c:v>5.9604999999999997</c:v>
                </c:pt>
                <c:pt idx="5116">
                  <c:v>5.9625000000000004</c:v>
                </c:pt>
                <c:pt idx="5117">
                  <c:v>5.9645000000000001</c:v>
                </c:pt>
                <c:pt idx="5118">
                  <c:v>5.9669999999999996</c:v>
                </c:pt>
                <c:pt idx="5119">
                  <c:v>5.9690000000000003</c:v>
                </c:pt>
                <c:pt idx="5120">
                  <c:v>5.9705000000000004</c:v>
                </c:pt>
                <c:pt idx="5121">
                  <c:v>5.9725000000000001</c:v>
                </c:pt>
                <c:pt idx="5122">
                  <c:v>5.9744999999999999</c:v>
                </c:pt>
                <c:pt idx="5123">
                  <c:v>5.9764999999999997</c:v>
                </c:pt>
                <c:pt idx="5124">
                  <c:v>5.9785000000000004</c:v>
                </c:pt>
                <c:pt idx="5125">
                  <c:v>5.9809999999999999</c:v>
                </c:pt>
                <c:pt idx="5126">
                  <c:v>5.9824999999999999</c:v>
                </c:pt>
                <c:pt idx="5127">
                  <c:v>5.9844999999999997</c:v>
                </c:pt>
                <c:pt idx="5128">
                  <c:v>5.9859999999999998</c:v>
                </c:pt>
                <c:pt idx="5129">
                  <c:v>5.9880000000000004</c:v>
                </c:pt>
                <c:pt idx="5130">
                  <c:v>5.9894999999999996</c:v>
                </c:pt>
                <c:pt idx="5131">
                  <c:v>5.9915000000000003</c:v>
                </c:pt>
                <c:pt idx="5132">
                  <c:v>5.9935</c:v>
                </c:pt>
                <c:pt idx="5133">
                  <c:v>5.9954999999999998</c:v>
                </c:pt>
                <c:pt idx="5134">
                  <c:v>5.9980000000000002</c:v>
                </c:pt>
                <c:pt idx="5135">
                  <c:v>6</c:v>
                </c:pt>
                <c:pt idx="5136">
                  <c:v>6.0015000000000001</c:v>
                </c:pt>
                <c:pt idx="5137">
                  <c:v>6.0034999999999998</c:v>
                </c:pt>
                <c:pt idx="5138">
                  <c:v>6.0054999999999996</c:v>
                </c:pt>
                <c:pt idx="5139">
                  <c:v>6.008</c:v>
                </c:pt>
                <c:pt idx="5140">
                  <c:v>6.01</c:v>
                </c:pt>
                <c:pt idx="5141">
                  <c:v>6.0114999999999998</c:v>
                </c:pt>
                <c:pt idx="5142">
                  <c:v>6.0134999999999996</c:v>
                </c:pt>
                <c:pt idx="5143">
                  <c:v>6.016</c:v>
                </c:pt>
                <c:pt idx="5144">
                  <c:v>6.0179999999999998</c:v>
                </c:pt>
                <c:pt idx="5145">
                  <c:v>6.02</c:v>
                </c:pt>
                <c:pt idx="5146">
                  <c:v>6.0220000000000002</c:v>
                </c:pt>
                <c:pt idx="5147">
                  <c:v>6.024</c:v>
                </c:pt>
                <c:pt idx="5148">
                  <c:v>6.0259999999999998</c:v>
                </c:pt>
                <c:pt idx="5149">
                  <c:v>6.0285000000000002</c:v>
                </c:pt>
                <c:pt idx="5150">
                  <c:v>6.03</c:v>
                </c:pt>
                <c:pt idx="5151">
                  <c:v>6.032</c:v>
                </c:pt>
                <c:pt idx="5152">
                  <c:v>6.0335000000000001</c:v>
                </c:pt>
                <c:pt idx="5153">
                  <c:v>6.0359999999999996</c:v>
                </c:pt>
                <c:pt idx="5154">
                  <c:v>6.0385</c:v>
                </c:pt>
                <c:pt idx="5155">
                  <c:v>6.04</c:v>
                </c:pt>
                <c:pt idx="5156">
                  <c:v>6.0419999999999998</c:v>
                </c:pt>
                <c:pt idx="5157">
                  <c:v>6.0445000000000002</c:v>
                </c:pt>
                <c:pt idx="5158">
                  <c:v>6.0465</c:v>
                </c:pt>
                <c:pt idx="5159">
                  <c:v>6.0484999999999998</c:v>
                </c:pt>
                <c:pt idx="5160">
                  <c:v>6.0505000000000004</c:v>
                </c:pt>
                <c:pt idx="5161">
                  <c:v>6.0525000000000002</c:v>
                </c:pt>
                <c:pt idx="5162">
                  <c:v>6.0549999999999997</c:v>
                </c:pt>
                <c:pt idx="5163">
                  <c:v>6.0564999999999998</c:v>
                </c:pt>
                <c:pt idx="5164">
                  <c:v>6.0585000000000004</c:v>
                </c:pt>
                <c:pt idx="5165">
                  <c:v>6.0609999999999999</c:v>
                </c:pt>
                <c:pt idx="5166">
                  <c:v>6.0625</c:v>
                </c:pt>
                <c:pt idx="5167">
                  <c:v>6.0650000000000004</c:v>
                </c:pt>
                <c:pt idx="5168">
                  <c:v>6.0674999999999999</c:v>
                </c:pt>
                <c:pt idx="5169">
                  <c:v>6.069</c:v>
                </c:pt>
                <c:pt idx="5170">
                  <c:v>6.0709999999999997</c:v>
                </c:pt>
                <c:pt idx="5171">
                  <c:v>6.0730000000000004</c:v>
                </c:pt>
                <c:pt idx="5172">
                  <c:v>6.0750000000000002</c:v>
                </c:pt>
                <c:pt idx="5173">
                  <c:v>6.077</c:v>
                </c:pt>
                <c:pt idx="5174">
                  <c:v>6.0789999999999997</c:v>
                </c:pt>
                <c:pt idx="5175">
                  <c:v>6.0810000000000004</c:v>
                </c:pt>
                <c:pt idx="5176">
                  <c:v>6.0830000000000002</c:v>
                </c:pt>
                <c:pt idx="5177">
                  <c:v>6.085</c:v>
                </c:pt>
                <c:pt idx="5178">
                  <c:v>6.0875000000000004</c:v>
                </c:pt>
                <c:pt idx="5179">
                  <c:v>6.0895000000000001</c:v>
                </c:pt>
                <c:pt idx="5180">
                  <c:v>6.0910000000000002</c:v>
                </c:pt>
                <c:pt idx="5181">
                  <c:v>6.093</c:v>
                </c:pt>
                <c:pt idx="5182">
                  <c:v>6.0945</c:v>
                </c:pt>
                <c:pt idx="5183">
                  <c:v>6.0970000000000004</c:v>
                </c:pt>
                <c:pt idx="5184">
                  <c:v>6.0990000000000002</c:v>
                </c:pt>
                <c:pt idx="5185">
                  <c:v>6.1005000000000003</c:v>
                </c:pt>
                <c:pt idx="5186">
                  <c:v>6.1025</c:v>
                </c:pt>
                <c:pt idx="5187">
                  <c:v>6.1044999999999998</c:v>
                </c:pt>
                <c:pt idx="5188">
                  <c:v>6.1070000000000002</c:v>
                </c:pt>
                <c:pt idx="5189">
                  <c:v>6.1085000000000003</c:v>
                </c:pt>
                <c:pt idx="5190">
                  <c:v>6.1105</c:v>
                </c:pt>
                <c:pt idx="5191">
                  <c:v>6.1120000000000001</c:v>
                </c:pt>
                <c:pt idx="5192">
                  <c:v>6.1144999999999996</c:v>
                </c:pt>
                <c:pt idx="5193">
                  <c:v>6.117</c:v>
                </c:pt>
                <c:pt idx="5194">
                  <c:v>6.1189999999999998</c:v>
                </c:pt>
                <c:pt idx="5195">
                  <c:v>6.1204999999999998</c:v>
                </c:pt>
                <c:pt idx="5196">
                  <c:v>6.1224999999999996</c:v>
                </c:pt>
                <c:pt idx="5197">
                  <c:v>6.1245000000000003</c:v>
                </c:pt>
                <c:pt idx="5198">
                  <c:v>6.1269999999999998</c:v>
                </c:pt>
                <c:pt idx="5199">
                  <c:v>6.1284999999999998</c:v>
                </c:pt>
                <c:pt idx="5200">
                  <c:v>6.1304999999999996</c:v>
                </c:pt>
                <c:pt idx="5201">
                  <c:v>6.1319999999999997</c:v>
                </c:pt>
                <c:pt idx="5202">
                  <c:v>6.1345000000000001</c:v>
                </c:pt>
                <c:pt idx="5203">
                  <c:v>6.1364999999999998</c:v>
                </c:pt>
                <c:pt idx="5204">
                  <c:v>6.1384999999999996</c:v>
                </c:pt>
                <c:pt idx="5205">
                  <c:v>6.1405000000000003</c:v>
                </c:pt>
                <c:pt idx="5206">
                  <c:v>6.1425000000000001</c:v>
                </c:pt>
                <c:pt idx="5207">
                  <c:v>6.1444999999999999</c:v>
                </c:pt>
                <c:pt idx="5208">
                  <c:v>6.1470000000000002</c:v>
                </c:pt>
                <c:pt idx="5209">
                  <c:v>6.149</c:v>
                </c:pt>
                <c:pt idx="5210">
                  <c:v>6.1505000000000001</c:v>
                </c:pt>
                <c:pt idx="5211">
                  <c:v>6.1524999999999999</c:v>
                </c:pt>
                <c:pt idx="5212">
                  <c:v>6.1544999999999996</c:v>
                </c:pt>
                <c:pt idx="5213">
                  <c:v>6.157</c:v>
                </c:pt>
                <c:pt idx="5214">
                  <c:v>6.1585000000000001</c:v>
                </c:pt>
                <c:pt idx="5215">
                  <c:v>6.16</c:v>
                </c:pt>
                <c:pt idx="5216">
                  <c:v>6.1624999999999996</c:v>
                </c:pt>
                <c:pt idx="5217">
                  <c:v>6.1645000000000003</c:v>
                </c:pt>
                <c:pt idx="5218">
                  <c:v>6.1669999999999998</c:v>
                </c:pt>
                <c:pt idx="5219">
                  <c:v>6.1684999999999999</c:v>
                </c:pt>
                <c:pt idx="5220">
                  <c:v>6.1704999999999997</c:v>
                </c:pt>
                <c:pt idx="5221">
                  <c:v>6.1725000000000003</c:v>
                </c:pt>
                <c:pt idx="5222">
                  <c:v>6.1745000000000001</c:v>
                </c:pt>
                <c:pt idx="5223">
                  <c:v>6.1769999999999996</c:v>
                </c:pt>
                <c:pt idx="5224">
                  <c:v>6.1784999999999997</c:v>
                </c:pt>
                <c:pt idx="5225">
                  <c:v>6.1805000000000003</c:v>
                </c:pt>
                <c:pt idx="5226">
                  <c:v>6.1825000000000001</c:v>
                </c:pt>
                <c:pt idx="5227">
                  <c:v>6.1849999999999996</c:v>
                </c:pt>
                <c:pt idx="5228">
                  <c:v>6.1875</c:v>
                </c:pt>
                <c:pt idx="5229">
                  <c:v>6.1890000000000001</c:v>
                </c:pt>
                <c:pt idx="5230">
                  <c:v>6.1905000000000001</c:v>
                </c:pt>
                <c:pt idx="5231">
                  <c:v>6.1924999999999999</c:v>
                </c:pt>
                <c:pt idx="5232">
                  <c:v>6.1950000000000003</c:v>
                </c:pt>
                <c:pt idx="5233">
                  <c:v>6.1970000000000001</c:v>
                </c:pt>
                <c:pt idx="5234">
                  <c:v>6.1985000000000001</c:v>
                </c:pt>
                <c:pt idx="5235">
                  <c:v>6.2009999999999996</c:v>
                </c:pt>
                <c:pt idx="5236">
                  <c:v>6.2024999999999997</c:v>
                </c:pt>
                <c:pt idx="5237">
                  <c:v>6.2050000000000001</c:v>
                </c:pt>
                <c:pt idx="5238">
                  <c:v>6.2074999999999996</c:v>
                </c:pt>
                <c:pt idx="5239">
                  <c:v>6.2089999999999996</c:v>
                </c:pt>
                <c:pt idx="5240">
                  <c:v>6.2104999999999997</c:v>
                </c:pt>
                <c:pt idx="5241">
                  <c:v>6.2125000000000004</c:v>
                </c:pt>
                <c:pt idx="5242">
                  <c:v>6.2149999999999999</c:v>
                </c:pt>
                <c:pt idx="5243">
                  <c:v>6.2169999999999996</c:v>
                </c:pt>
                <c:pt idx="5244">
                  <c:v>6.2184999999999997</c:v>
                </c:pt>
                <c:pt idx="5245">
                  <c:v>6.2205000000000004</c:v>
                </c:pt>
                <c:pt idx="5246">
                  <c:v>6.2229999999999999</c:v>
                </c:pt>
                <c:pt idx="5247">
                  <c:v>6.2249999999999996</c:v>
                </c:pt>
                <c:pt idx="5248">
                  <c:v>6.2270000000000003</c:v>
                </c:pt>
                <c:pt idx="5249">
                  <c:v>6.2285000000000004</c:v>
                </c:pt>
                <c:pt idx="5250">
                  <c:v>6.23</c:v>
                </c:pt>
                <c:pt idx="5251">
                  <c:v>6.2320000000000002</c:v>
                </c:pt>
                <c:pt idx="5252">
                  <c:v>6.2350000000000003</c:v>
                </c:pt>
                <c:pt idx="5253">
                  <c:v>6.2365000000000004</c:v>
                </c:pt>
                <c:pt idx="5254">
                  <c:v>6.2385000000000002</c:v>
                </c:pt>
                <c:pt idx="5255">
                  <c:v>6.2404999999999999</c:v>
                </c:pt>
                <c:pt idx="5256">
                  <c:v>6.2424999999999997</c:v>
                </c:pt>
                <c:pt idx="5257">
                  <c:v>6.2450000000000001</c:v>
                </c:pt>
                <c:pt idx="5258">
                  <c:v>6.2465000000000002</c:v>
                </c:pt>
                <c:pt idx="5259">
                  <c:v>6.2484999999999999</c:v>
                </c:pt>
                <c:pt idx="5260">
                  <c:v>6.25</c:v>
                </c:pt>
                <c:pt idx="5261">
                  <c:v>6.2519999999999998</c:v>
                </c:pt>
                <c:pt idx="5262">
                  <c:v>6.2545000000000002</c:v>
                </c:pt>
                <c:pt idx="5263">
                  <c:v>6.2569999999999997</c:v>
                </c:pt>
                <c:pt idx="5264">
                  <c:v>6.2584999999999997</c:v>
                </c:pt>
                <c:pt idx="5265">
                  <c:v>6.2605000000000004</c:v>
                </c:pt>
                <c:pt idx="5266">
                  <c:v>6.2629999999999999</c:v>
                </c:pt>
                <c:pt idx="5267">
                  <c:v>6.2655000000000003</c:v>
                </c:pt>
                <c:pt idx="5268">
                  <c:v>6.2675000000000001</c:v>
                </c:pt>
                <c:pt idx="5269">
                  <c:v>6.2685000000000004</c:v>
                </c:pt>
                <c:pt idx="5270">
                  <c:v>6.2709999999999999</c:v>
                </c:pt>
                <c:pt idx="5271">
                  <c:v>6.2729999999999997</c:v>
                </c:pt>
                <c:pt idx="5272">
                  <c:v>6.2755000000000001</c:v>
                </c:pt>
                <c:pt idx="5273">
                  <c:v>6.2774999999999999</c:v>
                </c:pt>
                <c:pt idx="5274">
                  <c:v>6.2794999999999996</c:v>
                </c:pt>
                <c:pt idx="5275">
                  <c:v>6.2809999999999997</c:v>
                </c:pt>
                <c:pt idx="5276">
                  <c:v>6.2835000000000001</c:v>
                </c:pt>
                <c:pt idx="5277">
                  <c:v>6.2859999999999996</c:v>
                </c:pt>
                <c:pt idx="5278">
                  <c:v>6.2874999999999996</c:v>
                </c:pt>
                <c:pt idx="5279">
                  <c:v>6.2895000000000003</c:v>
                </c:pt>
                <c:pt idx="5280">
                  <c:v>6.2915000000000001</c:v>
                </c:pt>
                <c:pt idx="5281">
                  <c:v>6.2934999999999999</c:v>
                </c:pt>
                <c:pt idx="5282">
                  <c:v>6.2960000000000003</c:v>
                </c:pt>
                <c:pt idx="5283">
                  <c:v>6.298</c:v>
                </c:pt>
                <c:pt idx="5284">
                  <c:v>6.2995000000000001</c:v>
                </c:pt>
                <c:pt idx="5285">
                  <c:v>6.3010000000000002</c:v>
                </c:pt>
                <c:pt idx="5286">
                  <c:v>6.3034999999999997</c:v>
                </c:pt>
                <c:pt idx="5287">
                  <c:v>6.306</c:v>
                </c:pt>
                <c:pt idx="5288">
                  <c:v>6.3079999999999998</c:v>
                </c:pt>
                <c:pt idx="5289">
                  <c:v>6.3094999999999999</c:v>
                </c:pt>
                <c:pt idx="5290">
                  <c:v>6.3114999999999997</c:v>
                </c:pt>
                <c:pt idx="5291">
                  <c:v>6.3140000000000001</c:v>
                </c:pt>
                <c:pt idx="5292">
                  <c:v>6.3159999999999998</c:v>
                </c:pt>
                <c:pt idx="5293">
                  <c:v>6.3179999999999996</c:v>
                </c:pt>
                <c:pt idx="5294">
                  <c:v>6.32</c:v>
                </c:pt>
                <c:pt idx="5295">
                  <c:v>6.3215000000000003</c:v>
                </c:pt>
                <c:pt idx="5296">
                  <c:v>6.3239999999999998</c:v>
                </c:pt>
                <c:pt idx="5297">
                  <c:v>6.3259999999999996</c:v>
                </c:pt>
                <c:pt idx="5298">
                  <c:v>6.3280000000000003</c:v>
                </c:pt>
                <c:pt idx="5299">
                  <c:v>6.3295000000000003</c:v>
                </c:pt>
                <c:pt idx="5300">
                  <c:v>6.3315000000000001</c:v>
                </c:pt>
                <c:pt idx="5301">
                  <c:v>6.3339999999999996</c:v>
                </c:pt>
                <c:pt idx="5302">
                  <c:v>6.3360000000000003</c:v>
                </c:pt>
                <c:pt idx="5303">
                  <c:v>6.3380000000000001</c:v>
                </c:pt>
                <c:pt idx="5304">
                  <c:v>6.34</c:v>
                </c:pt>
                <c:pt idx="5305">
                  <c:v>6.3419999999999996</c:v>
                </c:pt>
                <c:pt idx="5306">
                  <c:v>6.3445</c:v>
                </c:pt>
                <c:pt idx="5307">
                  <c:v>6.3464999999999998</c:v>
                </c:pt>
                <c:pt idx="5308">
                  <c:v>6.3479999999999999</c:v>
                </c:pt>
                <c:pt idx="5309">
                  <c:v>6.35</c:v>
                </c:pt>
                <c:pt idx="5310">
                  <c:v>6.3520000000000003</c:v>
                </c:pt>
                <c:pt idx="5311">
                  <c:v>6.3540000000000001</c:v>
                </c:pt>
                <c:pt idx="5312">
                  <c:v>6.3564999999999996</c:v>
                </c:pt>
                <c:pt idx="5313">
                  <c:v>6.3585000000000003</c:v>
                </c:pt>
                <c:pt idx="5314">
                  <c:v>6.36</c:v>
                </c:pt>
                <c:pt idx="5315">
                  <c:v>6.3620000000000001</c:v>
                </c:pt>
                <c:pt idx="5316">
                  <c:v>6.3644999999999996</c:v>
                </c:pt>
                <c:pt idx="5317">
                  <c:v>6.367</c:v>
                </c:pt>
                <c:pt idx="5318">
                  <c:v>6.3685</c:v>
                </c:pt>
                <c:pt idx="5319">
                  <c:v>6.37</c:v>
                </c:pt>
                <c:pt idx="5320">
                  <c:v>6.3719999999999999</c:v>
                </c:pt>
                <c:pt idx="5321">
                  <c:v>6.3745000000000003</c:v>
                </c:pt>
                <c:pt idx="5322">
                  <c:v>6.3765000000000001</c:v>
                </c:pt>
                <c:pt idx="5323">
                  <c:v>6.3784999999999998</c:v>
                </c:pt>
                <c:pt idx="5324">
                  <c:v>6.38</c:v>
                </c:pt>
                <c:pt idx="5325">
                  <c:v>6.3825000000000003</c:v>
                </c:pt>
                <c:pt idx="5326">
                  <c:v>6.3845000000000001</c:v>
                </c:pt>
                <c:pt idx="5327">
                  <c:v>6.3864999999999998</c:v>
                </c:pt>
                <c:pt idx="5328">
                  <c:v>6.3884999999999996</c:v>
                </c:pt>
                <c:pt idx="5329">
                  <c:v>6.39</c:v>
                </c:pt>
                <c:pt idx="5330">
                  <c:v>6.3925000000000001</c:v>
                </c:pt>
                <c:pt idx="5331">
                  <c:v>6.3944999999999999</c:v>
                </c:pt>
                <c:pt idx="5332">
                  <c:v>6.3964999999999996</c:v>
                </c:pt>
                <c:pt idx="5333">
                  <c:v>6.3985000000000003</c:v>
                </c:pt>
                <c:pt idx="5334">
                  <c:v>6.4005000000000001</c:v>
                </c:pt>
                <c:pt idx="5335">
                  <c:v>6.4024999999999999</c:v>
                </c:pt>
                <c:pt idx="5336">
                  <c:v>6.4050000000000002</c:v>
                </c:pt>
                <c:pt idx="5337">
                  <c:v>6.407</c:v>
                </c:pt>
                <c:pt idx="5338">
                  <c:v>6.4085000000000001</c:v>
                </c:pt>
                <c:pt idx="5339">
                  <c:v>6.4104999999999999</c:v>
                </c:pt>
                <c:pt idx="5340">
                  <c:v>6.4124999999999996</c:v>
                </c:pt>
                <c:pt idx="5341">
                  <c:v>6.415</c:v>
                </c:pt>
                <c:pt idx="5342">
                  <c:v>6.4169999999999998</c:v>
                </c:pt>
                <c:pt idx="5343">
                  <c:v>6.4184999999999999</c:v>
                </c:pt>
                <c:pt idx="5344">
                  <c:v>6.4204999999999997</c:v>
                </c:pt>
                <c:pt idx="5345">
                  <c:v>6.4225000000000003</c:v>
                </c:pt>
                <c:pt idx="5346">
                  <c:v>6.4249999999999998</c:v>
                </c:pt>
                <c:pt idx="5347">
                  <c:v>6.4269999999999996</c:v>
                </c:pt>
                <c:pt idx="5348">
                  <c:v>6.4284999999999997</c:v>
                </c:pt>
                <c:pt idx="5349">
                  <c:v>6.4305000000000003</c:v>
                </c:pt>
                <c:pt idx="5350">
                  <c:v>6.4335000000000004</c:v>
                </c:pt>
                <c:pt idx="5351">
                  <c:v>6.4355000000000002</c:v>
                </c:pt>
                <c:pt idx="5352">
                  <c:v>6.4370000000000003</c:v>
                </c:pt>
                <c:pt idx="5353">
                  <c:v>6.4385000000000003</c:v>
                </c:pt>
                <c:pt idx="5354">
                  <c:v>6.4405000000000001</c:v>
                </c:pt>
                <c:pt idx="5355">
                  <c:v>6.4429999999999996</c:v>
                </c:pt>
                <c:pt idx="5356">
                  <c:v>6.4459999999999997</c:v>
                </c:pt>
                <c:pt idx="5357">
                  <c:v>6.4474999999999998</c:v>
                </c:pt>
                <c:pt idx="5358">
                  <c:v>6.4494999999999996</c:v>
                </c:pt>
                <c:pt idx="5359">
                  <c:v>6.4515000000000002</c:v>
                </c:pt>
                <c:pt idx="5360">
                  <c:v>6.4539999999999997</c:v>
                </c:pt>
                <c:pt idx="5361">
                  <c:v>6.4560000000000004</c:v>
                </c:pt>
                <c:pt idx="5362">
                  <c:v>6.4580000000000002</c:v>
                </c:pt>
                <c:pt idx="5363">
                  <c:v>6.4589999999999996</c:v>
                </c:pt>
                <c:pt idx="5364">
                  <c:v>6.4610000000000003</c:v>
                </c:pt>
                <c:pt idx="5365">
                  <c:v>6.4640000000000004</c:v>
                </c:pt>
                <c:pt idx="5366">
                  <c:v>6.4660000000000002</c:v>
                </c:pt>
                <c:pt idx="5367">
                  <c:v>6.4675000000000002</c:v>
                </c:pt>
                <c:pt idx="5368">
                  <c:v>6.4695</c:v>
                </c:pt>
                <c:pt idx="5369">
                  <c:v>6.4714999999999998</c:v>
                </c:pt>
                <c:pt idx="5370">
                  <c:v>6.4740000000000002</c:v>
                </c:pt>
                <c:pt idx="5371">
                  <c:v>6.476</c:v>
                </c:pt>
                <c:pt idx="5372">
                  <c:v>6.4779999999999998</c:v>
                </c:pt>
                <c:pt idx="5373">
                  <c:v>6.4790000000000001</c:v>
                </c:pt>
                <c:pt idx="5374">
                  <c:v>6.4809999999999999</c:v>
                </c:pt>
                <c:pt idx="5375">
                  <c:v>6.4835000000000003</c:v>
                </c:pt>
                <c:pt idx="5376">
                  <c:v>6.4859999999999998</c:v>
                </c:pt>
                <c:pt idx="5377">
                  <c:v>6.4874999999999998</c:v>
                </c:pt>
                <c:pt idx="5378">
                  <c:v>6.4894999999999996</c:v>
                </c:pt>
                <c:pt idx="5379">
                  <c:v>6.4915000000000003</c:v>
                </c:pt>
                <c:pt idx="5380">
                  <c:v>6.4939999999999998</c:v>
                </c:pt>
                <c:pt idx="5381">
                  <c:v>6.4960000000000004</c:v>
                </c:pt>
                <c:pt idx="5382">
                  <c:v>6.4980000000000002</c:v>
                </c:pt>
                <c:pt idx="5383">
                  <c:v>6.4989999999999997</c:v>
                </c:pt>
                <c:pt idx="5384">
                  <c:v>6.5015000000000001</c:v>
                </c:pt>
                <c:pt idx="5385">
                  <c:v>6.5045000000000002</c:v>
                </c:pt>
                <c:pt idx="5386">
                  <c:v>6.5060000000000002</c:v>
                </c:pt>
                <c:pt idx="5387">
                  <c:v>6.508</c:v>
                </c:pt>
                <c:pt idx="5388">
                  <c:v>6.5095000000000001</c:v>
                </c:pt>
                <c:pt idx="5389">
                  <c:v>6.5119999999999996</c:v>
                </c:pt>
                <c:pt idx="5390">
                  <c:v>6.5140000000000002</c:v>
                </c:pt>
                <c:pt idx="5391">
                  <c:v>6.5164999999999997</c:v>
                </c:pt>
                <c:pt idx="5392">
                  <c:v>6.5179999999999998</c:v>
                </c:pt>
                <c:pt idx="5393">
                  <c:v>6.52</c:v>
                </c:pt>
                <c:pt idx="5394">
                  <c:v>6.5220000000000002</c:v>
                </c:pt>
                <c:pt idx="5395">
                  <c:v>6.5244999999999997</c:v>
                </c:pt>
                <c:pt idx="5396">
                  <c:v>6.5265000000000004</c:v>
                </c:pt>
                <c:pt idx="5397">
                  <c:v>6.5279999999999996</c:v>
                </c:pt>
                <c:pt idx="5398">
                  <c:v>6.53</c:v>
                </c:pt>
                <c:pt idx="5399">
                  <c:v>6.5324999999999998</c:v>
                </c:pt>
                <c:pt idx="5400">
                  <c:v>6.5350000000000001</c:v>
                </c:pt>
                <c:pt idx="5401">
                  <c:v>6.5369999999999999</c:v>
                </c:pt>
                <c:pt idx="5402">
                  <c:v>6.5389999999999997</c:v>
                </c:pt>
                <c:pt idx="5403">
                  <c:v>6.5404999999999998</c:v>
                </c:pt>
                <c:pt idx="5404">
                  <c:v>6.5430000000000001</c:v>
                </c:pt>
                <c:pt idx="5405">
                  <c:v>6.5454999999999997</c:v>
                </c:pt>
                <c:pt idx="5406">
                  <c:v>6.5469999999999997</c:v>
                </c:pt>
                <c:pt idx="5407">
                  <c:v>6.5490000000000004</c:v>
                </c:pt>
                <c:pt idx="5408">
                  <c:v>6.5510000000000002</c:v>
                </c:pt>
                <c:pt idx="5409">
                  <c:v>6.5534999999999997</c:v>
                </c:pt>
                <c:pt idx="5410">
                  <c:v>6.5555000000000003</c:v>
                </c:pt>
                <c:pt idx="5411">
                  <c:v>6.5575000000000001</c:v>
                </c:pt>
                <c:pt idx="5412">
                  <c:v>6.5594999999999999</c:v>
                </c:pt>
                <c:pt idx="5413">
                  <c:v>6.5614999999999997</c:v>
                </c:pt>
                <c:pt idx="5414">
                  <c:v>6.5640000000000001</c:v>
                </c:pt>
                <c:pt idx="5415">
                  <c:v>6.5659999999999998</c:v>
                </c:pt>
                <c:pt idx="5416">
                  <c:v>6.5674999999999999</c:v>
                </c:pt>
                <c:pt idx="5417">
                  <c:v>6.5694999999999997</c:v>
                </c:pt>
                <c:pt idx="5418">
                  <c:v>6.5715000000000003</c:v>
                </c:pt>
                <c:pt idx="5419">
                  <c:v>6.5744999999999996</c:v>
                </c:pt>
                <c:pt idx="5420">
                  <c:v>6.5765000000000002</c:v>
                </c:pt>
                <c:pt idx="5421">
                  <c:v>6.5774999999999997</c:v>
                </c:pt>
                <c:pt idx="5422">
                  <c:v>6.5795000000000003</c:v>
                </c:pt>
                <c:pt idx="5423">
                  <c:v>6.5819999999999999</c:v>
                </c:pt>
                <c:pt idx="5424">
                  <c:v>6.5839999999999996</c:v>
                </c:pt>
                <c:pt idx="5425">
                  <c:v>6.5865</c:v>
                </c:pt>
                <c:pt idx="5426">
                  <c:v>6.5880000000000001</c:v>
                </c:pt>
                <c:pt idx="5427">
                  <c:v>6.59</c:v>
                </c:pt>
                <c:pt idx="5428">
                  <c:v>6.5925000000000002</c:v>
                </c:pt>
                <c:pt idx="5429">
                  <c:v>6.5949999999999998</c:v>
                </c:pt>
                <c:pt idx="5430">
                  <c:v>6.5964999999999998</c:v>
                </c:pt>
                <c:pt idx="5431">
                  <c:v>6.5984999999999996</c:v>
                </c:pt>
                <c:pt idx="5432">
                  <c:v>6.6</c:v>
                </c:pt>
                <c:pt idx="5433">
                  <c:v>6.6020000000000003</c:v>
                </c:pt>
                <c:pt idx="5434">
                  <c:v>6.6044999999999998</c:v>
                </c:pt>
                <c:pt idx="5435">
                  <c:v>6.6064999999999996</c:v>
                </c:pt>
                <c:pt idx="5436">
                  <c:v>6.6085000000000003</c:v>
                </c:pt>
                <c:pt idx="5437">
                  <c:v>6.6105</c:v>
                </c:pt>
                <c:pt idx="5438">
                  <c:v>6.6124999999999998</c:v>
                </c:pt>
                <c:pt idx="5439">
                  <c:v>6.6150000000000002</c:v>
                </c:pt>
                <c:pt idx="5440">
                  <c:v>6.6159999999999997</c:v>
                </c:pt>
                <c:pt idx="5441">
                  <c:v>6.6180000000000003</c:v>
                </c:pt>
                <c:pt idx="5442">
                  <c:v>6.62</c:v>
                </c:pt>
                <c:pt idx="5443">
                  <c:v>6.6219999999999999</c:v>
                </c:pt>
                <c:pt idx="5444">
                  <c:v>6.6245000000000003</c:v>
                </c:pt>
                <c:pt idx="5445">
                  <c:v>6.6260000000000003</c:v>
                </c:pt>
                <c:pt idx="5446">
                  <c:v>6.6284999999999998</c:v>
                </c:pt>
                <c:pt idx="5447">
                  <c:v>6.6304999999999996</c:v>
                </c:pt>
                <c:pt idx="5448">
                  <c:v>6.633</c:v>
                </c:pt>
                <c:pt idx="5449">
                  <c:v>6.6349999999999998</c:v>
                </c:pt>
                <c:pt idx="5450">
                  <c:v>6.6369999999999996</c:v>
                </c:pt>
                <c:pt idx="5451">
                  <c:v>6.6390000000000002</c:v>
                </c:pt>
                <c:pt idx="5452">
                  <c:v>6.641</c:v>
                </c:pt>
                <c:pt idx="5453">
                  <c:v>6.6435000000000004</c:v>
                </c:pt>
                <c:pt idx="5454">
                  <c:v>6.6449999999999996</c:v>
                </c:pt>
                <c:pt idx="5455">
                  <c:v>6.6470000000000002</c:v>
                </c:pt>
                <c:pt idx="5456">
                  <c:v>6.649</c:v>
                </c:pt>
                <c:pt idx="5457">
                  <c:v>6.6515000000000004</c:v>
                </c:pt>
                <c:pt idx="5458">
                  <c:v>6.6535000000000002</c:v>
                </c:pt>
                <c:pt idx="5459">
                  <c:v>6.6559999999999997</c:v>
                </c:pt>
                <c:pt idx="5460">
                  <c:v>6.6580000000000004</c:v>
                </c:pt>
                <c:pt idx="5461">
                  <c:v>6.6595000000000004</c:v>
                </c:pt>
                <c:pt idx="5462">
                  <c:v>6.6615000000000002</c:v>
                </c:pt>
                <c:pt idx="5463">
                  <c:v>6.6639999999999997</c:v>
                </c:pt>
                <c:pt idx="5464">
                  <c:v>6.6660000000000004</c:v>
                </c:pt>
                <c:pt idx="5465">
                  <c:v>6.6680000000000001</c:v>
                </c:pt>
                <c:pt idx="5466">
                  <c:v>6.67</c:v>
                </c:pt>
                <c:pt idx="5467">
                  <c:v>6.6725000000000003</c:v>
                </c:pt>
                <c:pt idx="5468">
                  <c:v>6.6745000000000001</c:v>
                </c:pt>
                <c:pt idx="5469">
                  <c:v>6.6764999999999999</c:v>
                </c:pt>
                <c:pt idx="5470">
                  <c:v>6.6779999999999999</c:v>
                </c:pt>
                <c:pt idx="5471">
                  <c:v>6.6805000000000003</c:v>
                </c:pt>
                <c:pt idx="5472">
                  <c:v>6.6829999999999998</c:v>
                </c:pt>
                <c:pt idx="5473">
                  <c:v>6.6849999999999996</c:v>
                </c:pt>
                <c:pt idx="5474">
                  <c:v>6.6870000000000003</c:v>
                </c:pt>
                <c:pt idx="5475">
                  <c:v>6.6890000000000001</c:v>
                </c:pt>
                <c:pt idx="5476">
                  <c:v>6.6914999999999996</c:v>
                </c:pt>
                <c:pt idx="5477">
                  <c:v>6.6935000000000002</c:v>
                </c:pt>
                <c:pt idx="5478">
                  <c:v>6.6955</c:v>
                </c:pt>
                <c:pt idx="5479">
                  <c:v>6.6970000000000001</c:v>
                </c:pt>
                <c:pt idx="5480">
                  <c:v>6.6985000000000001</c:v>
                </c:pt>
                <c:pt idx="5481">
                  <c:v>6.7009999999999996</c:v>
                </c:pt>
                <c:pt idx="5482">
                  <c:v>6.7030000000000003</c:v>
                </c:pt>
                <c:pt idx="5483">
                  <c:v>6.7050000000000001</c:v>
                </c:pt>
                <c:pt idx="5484">
                  <c:v>6.7069999999999999</c:v>
                </c:pt>
                <c:pt idx="5485">
                  <c:v>6.7089999999999996</c:v>
                </c:pt>
                <c:pt idx="5486">
                  <c:v>6.7115</c:v>
                </c:pt>
                <c:pt idx="5487">
                  <c:v>6.7140000000000004</c:v>
                </c:pt>
                <c:pt idx="5488">
                  <c:v>6.7154999999999996</c:v>
                </c:pt>
                <c:pt idx="5489">
                  <c:v>6.7175000000000002</c:v>
                </c:pt>
                <c:pt idx="5490">
                  <c:v>6.7195</c:v>
                </c:pt>
                <c:pt idx="5491">
                  <c:v>6.7220000000000004</c:v>
                </c:pt>
                <c:pt idx="5492">
                  <c:v>6.7240000000000002</c:v>
                </c:pt>
                <c:pt idx="5493">
                  <c:v>6.726</c:v>
                </c:pt>
                <c:pt idx="5494">
                  <c:v>6.7275</c:v>
                </c:pt>
                <c:pt idx="5495">
                  <c:v>6.7294999999999998</c:v>
                </c:pt>
                <c:pt idx="5496">
                  <c:v>6.7320000000000002</c:v>
                </c:pt>
                <c:pt idx="5497">
                  <c:v>6.7350000000000003</c:v>
                </c:pt>
                <c:pt idx="5498">
                  <c:v>6.7365000000000004</c:v>
                </c:pt>
                <c:pt idx="5499">
                  <c:v>6.7385000000000002</c:v>
                </c:pt>
                <c:pt idx="5500">
                  <c:v>6.7409999999999997</c:v>
                </c:pt>
                <c:pt idx="5501">
                  <c:v>6.7430000000000003</c:v>
                </c:pt>
                <c:pt idx="5502">
                  <c:v>6.7450000000000001</c:v>
                </c:pt>
                <c:pt idx="5503">
                  <c:v>6.7465000000000002</c:v>
                </c:pt>
                <c:pt idx="5504">
                  <c:v>6.7484999999999999</c:v>
                </c:pt>
                <c:pt idx="5505">
                  <c:v>6.7510000000000003</c:v>
                </c:pt>
                <c:pt idx="5506">
                  <c:v>6.7534999999999998</c:v>
                </c:pt>
                <c:pt idx="5507">
                  <c:v>6.7549999999999999</c:v>
                </c:pt>
                <c:pt idx="5508">
                  <c:v>6.7569999999999997</c:v>
                </c:pt>
                <c:pt idx="5509">
                  <c:v>6.7590000000000003</c:v>
                </c:pt>
                <c:pt idx="5510">
                  <c:v>6.7614999999999998</c:v>
                </c:pt>
                <c:pt idx="5511">
                  <c:v>6.7634999999999996</c:v>
                </c:pt>
                <c:pt idx="5512">
                  <c:v>6.7645</c:v>
                </c:pt>
                <c:pt idx="5513">
                  <c:v>6.7649999999999997</c:v>
                </c:pt>
                <c:pt idx="5514">
                  <c:v>6.7655000000000003</c:v>
                </c:pt>
                <c:pt idx="5515">
                  <c:v>6.7670000000000003</c:v>
                </c:pt>
                <c:pt idx="5516">
                  <c:v>6.7690000000000001</c:v>
                </c:pt>
                <c:pt idx="5517">
                  <c:v>6.7725</c:v>
                </c:pt>
                <c:pt idx="5518">
                  <c:v>6.7744999999999997</c:v>
                </c:pt>
                <c:pt idx="5519">
                  <c:v>6.7770000000000001</c:v>
                </c:pt>
                <c:pt idx="5520">
                  <c:v>6.7785000000000002</c:v>
                </c:pt>
                <c:pt idx="5521">
                  <c:v>6.7809999999999997</c:v>
                </c:pt>
                <c:pt idx="5522">
                  <c:v>6.7830000000000004</c:v>
                </c:pt>
                <c:pt idx="5523">
                  <c:v>6.7854999999999999</c:v>
                </c:pt>
                <c:pt idx="5524">
                  <c:v>6.7869999999999999</c:v>
                </c:pt>
                <c:pt idx="5525">
                  <c:v>6.7889999999999997</c:v>
                </c:pt>
                <c:pt idx="5526">
                  <c:v>6.7915000000000001</c:v>
                </c:pt>
                <c:pt idx="5527">
                  <c:v>6.7945000000000002</c:v>
                </c:pt>
                <c:pt idx="5528">
                  <c:v>6.7960000000000003</c:v>
                </c:pt>
                <c:pt idx="5529">
                  <c:v>6.798</c:v>
                </c:pt>
                <c:pt idx="5530">
                  <c:v>6.7995000000000001</c:v>
                </c:pt>
                <c:pt idx="5531">
                  <c:v>6.8014999999999999</c:v>
                </c:pt>
                <c:pt idx="5532">
                  <c:v>6.8040000000000003</c:v>
                </c:pt>
                <c:pt idx="5533">
                  <c:v>6.806</c:v>
                </c:pt>
                <c:pt idx="5534">
                  <c:v>6.8079999999999998</c:v>
                </c:pt>
                <c:pt idx="5535">
                  <c:v>6.81</c:v>
                </c:pt>
                <c:pt idx="5536">
                  <c:v>6.8125</c:v>
                </c:pt>
                <c:pt idx="5537">
                  <c:v>6.8150000000000004</c:v>
                </c:pt>
                <c:pt idx="5538">
                  <c:v>6.8164999999999996</c:v>
                </c:pt>
                <c:pt idx="5539">
                  <c:v>6.8179999999999996</c:v>
                </c:pt>
                <c:pt idx="5540">
                  <c:v>6.82</c:v>
                </c:pt>
                <c:pt idx="5541">
                  <c:v>6.8224999999999998</c:v>
                </c:pt>
                <c:pt idx="5542">
                  <c:v>6.8244999999999996</c:v>
                </c:pt>
                <c:pt idx="5543">
                  <c:v>6.8259999999999996</c:v>
                </c:pt>
                <c:pt idx="5544">
                  <c:v>6.8280000000000003</c:v>
                </c:pt>
                <c:pt idx="5545">
                  <c:v>6.83</c:v>
                </c:pt>
                <c:pt idx="5546">
                  <c:v>6.8324999999999996</c:v>
                </c:pt>
                <c:pt idx="5547">
                  <c:v>6.835</c:v>
                </c:pt>
                <c:pt idx="5548">
                  <c:v>6.8369999999999997</c:v>
                </c:pt>
                <c:pt idx="5549">
                  <c:v>6.8384999999999998</c:v>
                </c:pt>
                <c:pt idx="5550">
                  <c:v>6.8404999999999996</c:v>
                </c:pt>
                <c:pt idx="5551">
                  <c:v>6.8425000000000002</c:v>
                </c:pt>
                <c:pt idx="5552">
                  <c:v>6.8445</c:v>
                </c:pt>
                <c:pt idx="5553">
                  <c:v>6.8470000000000004</c:v>
                </c:pt>
                <c:pt idx="5554">
                  <c:v>6.8484999999999996</c:v>
                </c:pt>
                <c:pt idx="5555">
                  <c:v>6.8505000000000003</c:v>
                </c:pt>
                <c:pt idx="5556">
                  <c:v>6.8529999999999998</c:v>
                </c:pt>
                <c:pt idx="5557">
                  <c:v>6.8555000000000001</c:v>
                </c:pt>
                <c:pt idx="5558">
                  <c:v>6.8570000000000002</c:v>
                </c:pt>
                <c:pt idx="5559">
                  <c:v>6.859</c:v>
                </c:pt>
                <c:pt idx="5560">
                  <c:v>6.8609999999999998</c:v>
                </c:pt>
                <c:pt idx="5561">
                  <c:v>6.8635000000000002</c:v>
                </c:pt>
                <c:pt idx="5562">
                  <c:v>6.8654999999999999</c:v>
                </c:pt>
                <c:pt idx="5563">
                  <c:v>6.867</c:v>
                </c:pt>
                <c:pt idx="5564">
                  <c:v>6.8689999999999998</c:v>
                </c:pt>
                <c:pt idx="5565">
                  <c:v>6.8710000000000004</c:v>
                </c:pt>
                <c:pt idx="5566">
                  <c:v>6.8730000000000002</c:v>
                </c:pt>
                <c:pt idx="5567">
                  <c:v>6.8760000000000003</c:v>
                </c:pt>
                <c:pt idx="5568">
                  <c:v>6.8769999999999998</c:v>
                </c:pt>
                <c:pt idx="5569">
                  <c:v>6.8789999999999996</c:v>
                </c:pt>
                <c:pt idx="5570">
                  <c:v>6.8810000000000002</c:v>
                </c:pt>
                <c:pt idx="5571">
                  <c:v>6.8834999999999997</c:v>
                </c:pt>
                <c:pt idx="5572">
                  <c:v>6.8860000000000001</c:v>
                </c:pt>
                <c:pt idx="5573">
                  <c:v>6.8875000000000002</c:v>
                </c:pt>
                <c:pt idx="5574">
                  <c:v>6.8895</c:v>
                </c:pt>
                <c:pt idx="5575">
                  <c:v>6.8920000000000003</c:v>
                </c:pt>
                <c:pt idx="5576">
                  <c:v>6.8940000000000001</c:v>
                </c:pt>
                <c:pt idx="5577">
                  <c:v>6.8959999999999999</c:v>
                </c:pt>
                <c:pt idx="5578">
                  <c:v>6.8979999999999997</c:v>
                </c:pt>
                <c:pt idx="5579">
                  <c:v>6.9</c:v>
                </c:pt>
                <c:pt idx="5580">
                  <c:v>6.9020000000000001</c:v>
                </c:pt>
                <c:pt idx="5581">
                  <c:v>6.9044999999999996</c:v>
                </c:pt>
                <c:pt idx="5582">
                  <c:v>6.9059999999999997</c:v>
                </c:pt>
                <c:pt idx="5583">
                  <c:v>6.9074999999999998</c:v>
                </c:pt>
                <c:pt idx="5584">
                  <c:v>6.9095000000000004</c:v>
                </c:pt>
                <c:pt idx="5585">
                  <c:v>6.9119999999999999</c:v>
                </c:pt>
                <c:pt idx="5586">
                  <c:v>6.9145000000000003</c:v>
                </c:pt>
                <c:pt idx="5587">
                  <c:v>6.9160000000000004</c:v>
                </c:pt>
                <c:pt idx="5588">
                  <c:v>6.9180000000000001</c:v>
                </c:pt>
                <c:pt idx="5589">
                  <c:v>6.92</c:v>
                </c:pt>
                <c:pt idx="5590">
                  <c:v>6.9219999999999997</c:v>
                </c:pt>
                <c:pt idx="5591">
                  <c:v>6.9245000000000001</c:v>
                </c:pt>
                <c:pt idx="5592">
                  <c:v>6.9260000000000002</c:v>
                </c:pt>
                <c:pt idx="5593">
                  <c:v>6.9275000000000002</c:v>
                </c:pt>
                <c:pt idx="5594">
                  <c:v>6.9295</c:v>
                </c:pt>
                <c:pt idx="5595">
                  <c:v>6.9314999999999998</c:v>
                </c:pt>
                <c:pt idx="5596">
                  <c:v>6.9340000000000002</c:v>
                </c:pt>
                <c:pt idx="5597">
                  <c:v>6.9359999999999999</c:v>
                </c:pt>
                <c:pt idx="5598">
                  <c:v>6.9375</c:v>
                </c:pt>
                <c:pt idx="5599">
                  <c:v>6.9390000000000001</c:v>
                </c:pt>
                <c:pt idx="5600">
                  <c:v>6.9414999999999996</c:v>
                </c:pt>
                <c:pt idx="5601">
                  <c:v>6.9435000000000002</c:v>
                </c:pt>
                <c:pt idx="5602">
                  <c:v>6.9459999999999997</c:v>
                </c:pt>
                <c:pt idx="5603">
                  <c:v>6.9474999999999998</c:v>
                </c:pt>
                <c:pt idx="5604">
                  <c:v>6.9494999999999996</c:v>
                </c:pt>
                <c:pt idx="5605">
                  <c:v>6.9515000000000002</c:v>
                </c:pt>
                <c:pt idx="5606">
                  <c:v>6.9539999999999997</c:v>
                </c:pt>
                <c:pt idx="5607">
                  <c:v>6.9560000000000004</c:v>
                </c:pt>
                <c:pt idx="5608">
                  <c:v>6.9574999999999996</c:v>
                </c:pt>
                <c:pt idx="5609">
                  <c:v>6.9595000000000002</c:v>
                </c:pt>
                <c:pt idx="5610">
                  <c:v>6.9619999999999997</c:v>
                </c:pt>
                <c:pt idx="5611">
                  <c:v>6.9645000000000001</c:v>
                </c:pt>
                <c:pt idx="5612">
                  <c:v>6.9660000000000002</c:v>
                </c:pt>
                <c:pt idx="5613">
                  <c:v>6.9684999999999997</c:v>
                </c:pt>
                <c:pt idx="5614">
                  <c:v>6.97</c:v>
                </c:pt>
                <c:pt idx="5615">
                  <c:v>6.9720000000000004</c:v>
                </c:pt>
                <c:pt idx="5616">
                  <c:v>6.9749999999999996</c:v>
                </c:pt>
                <c:pt idx="5617">
                  <c:v>6.9764999999999997</c:v>
                </c:pt>
                <c:pt idx="5618">
                  <c:v>6.9779999999999998</c:v>
                </c:pt>
                <c:pt idx="5619">
                  <c:v>6.98</c:v>
                </c:pt>
                <c:pt idx="5620">
                  <c:v>6.9820000000000002</c:v>
                </c:pt>
                <c:pt idx="5621">
                  <c:v>6.9844999999999997</c:v>
                </c:pt>
                <c:pt idx="5622">
                  <c:v>6.9859999999999998</c:v>
                </c:pt>
                <c:pt idx="5623">
                  <c:v>6.9874999999999998</c:v>
                </c:pt>
                <c:pt idx="5624">
                  <c:v>6.9894999999999996</c:v>
                </c:pt>
                <c:pt idx="5625">
                  <c:v>6.992</c:v>
                </c:pt>
                <c:pt idx="5626">
                  <c:v>6.9939999999999998</c:v>
                </c:pt>
                <c:pt idx="5627">
                  <c:v>6.9960000000000004</c:v>
                </c:pt>
                <c:pt idx="5628">
                  <c:v>6.9974999999999996</c:v>
                </c:pt>
                <c:pt idx="5629">
                  <c:v>6.9989999999999997</c:v>
                </c:pt>
                <c:pt idx="5630">
                  <c:v>7.0010000000000003</c:v>
                </c:pt>
                <c:pt idx="5631">
                  <c:v>7.0039999999999996</c:v>
                </c:pt>
                <c:pt idx="5632">
                  <c:v>7.0060000000000002</c:v>
                </c:pt>
                <c:pt idx="5633">
                  <c:v>7.0075000000000003</c:v>
                </c:pt>
                <c:pt idx="5634">
                  <c:v>7.0095000000000001</c:v>
                </c:pt>
                <c:pt idx="5635">
                  <c:v>7.0114999999999998</c:v>
                </c:pt>
                <c:pt idx="5636">
                  <c:v>7.0134999999999996</c:v>
                </c:pt>
                <c:pt idx="5637">
                  <c:v>7.0155000000000003</c:v>
                </c:pt>
                <c:pt idx="5638">
                  <c:v>7.0170000000000003</c:v>
                </c:pt>
                <c:pt idx="5639">
                  <c:v>7.0185000000000004</c:v>
                </c:pt>
                <c:pt idx="5640">
                  <c:v>7.0209999999999999</c:v>
                </c:pt>
                <c:pt idx="5641">
                  <c:v>7.0235000000000003</c:v>
                </c:pt>
                <c:pt idx="5642">
                  <c:v>7.0250000000000004</c:v>
                </c:pt>
                <c:pt idx="5643">
                  <c:v>7.0274999999999999</c:v>
                </c:pt>
                <c:pt idx="5644">
                  <c:v>7.0294999999999996</c:v>
                </c:pt>
                <c:pt idx="5645">
                  <c:v>7.0315000000000003</c:v>
                </c:pt>
                <c:pt idx="5646">
                  <c:v>7.0339999999999998</c:v>
                </c:pt>
                <c:pt idx="5647">
                  <c:v>7.0359999999999996</c:v>
                </c:pt>
                <c:pt idx="5648">
                  <c:v>7.0369999999999999</c:v>
                </c:pt>
                <c:pt idx="5649">
                  <c:v>7.0389999999999997</c:v>
                </c:pt>
                <c:pt idx="5650">
                  <c:v>7.0410000000000004</c:v>
                </c:pt>
                <c:pt idx="5651">
                  <c:v>7.0430000000000001</c:v>
                </c:pt>
                <c:pt idx="5652">
                  <c:v>7.0449999999999999</c:v>
                </c:pt>
                <c:pt idx="5653">
                  <c:v>7.0465</c:v>
                </c:pt>
                <c:pt idx="5654">
                  <c:v>7.0484999999999998</c:v>
                </c:pt>
                <c:pt idx="5655">
                  <c:v>7.0505000000000004</c:v>
                </c:pt>
                <c:pt idx="5656">
                  <c:v>7.0529999999999999</c:v>
                </c:pt>
                <c:pt idx="5657">
                  <c:v>7.0549999999999997</c:v>
                </c:pt>
                <c:pt idx="5658">
                  <c:v>7.0564999999999998</c:v>
                </c:pt>
                <c:pt idx="5659">
                  <c:v>7.0579999999999998</c:v>
                </c:pt>
                <c:pt idx="5660">
                  <c:v>7.06</c:v>
                </c:pt>
                <c:pt idx="5661">
                  <c:v>7.0620000000000003</c:v>
                </c:pt>
                <c:pt idx="5662">
                  <c:v>7.0640000000000001</c:v>
                </c:pt>
                <c:pt idx="5663">
                  <c:v>7.0659999999999998</c:v>
                </c:pt>
                <c:pt idx="5664">
                  <c:v>7.0674999999999999</c:v>
                </c:pt>
                <c:pt idx="5665">
                  <c:v>7.0694999999999997</c:v>
                </c:pt>
                <c:pt idx="5666">
                  <c:v>7.0720000000000001</c:v>
                </c:pt>
                <c:pt idx="5667">
                  <c:v>7.0739999999999998</c:v>
                </c:pt>
                <c:pt idx="5668">
                  <c:v>7.0759999999999996</c:v>
                </c:pt>
                <c:pt idx="5669">
                  <c:v>7.0774999999999997</c:v>
                </c:pt>
                <c:pt idx="5670">
                  <c:v>7.0795000000000003</c:v>
                </c:pt>
                <c:pt idx="5671">
                  <c:v>7.0819999999999999</c:v>
                </c:pt>
                <c:pt idx="5672">
                  <c:v>7.0839999999999996</c:v>
                </c:pt>
                <c:pt idx="5673">
                  <c:v>7.0860000000000003</c:v>
                </c:pt>
                <c:pt idx="5674">
                  <c:v>7.0875000000000004</c:v>
                </c:pt>
                <c:pt idx="5675">
                  <c:v>7.0895000000000001</c:v>
                </c:pt>
                <c:pt idx="5676">
                  <c:v>7.0919999999999996</c:v>
                </c:pt>
                <c:pt idx="5677">
                  <c:v>7.0940000000000003</c:v>
                </c:pt>
                <c:pt idx="5678">
                  <c:v>7.0960000000000001</c:v>
                </c:pt>
                <c:pt idx="5679">
                  <c:v>7.0979999999999999</c:v>
                </c:pt>
                <c:pt idx="5680">
                  <c:v>7.1</c:v>
                </c:pt>
                <c:pt idx="5681">
                  <c:v>7.1020000000000003</c:v>
                </c:pt>
                <c:pt idx="5682">
                  <c:v>7.1040000000000001</c:v>
                </c:pt>
                <c:pt idx="5683">
                  <c:v>7.1059999999999999</c:v>
                </c:pt>
                <c:pt idx="5684">
                  <c:v>7.1074999999999999</c:v>
                </c:pt>
                <c:pt idx="5685">
                  <c:v>7.1094999999999997</c:v>
                </c:pt>
                <c:pt idx="5686">
                  <c:v>7.1120000000000001</c:v>
                </c:pt>
                <c:pt idx="5687">
                  <c:v>7.1139999999999999</c:v>
                </c:pt>
                <c:pt idx="5688">
                  <c:v>7.1159999999999997</c:v>
                </c:pt>
                <c:pt idx="5689">
                  <c:v>7.1174999999999997</c:v>
                </c:pt>
                <c:pt idx="5690">
                  <c:v>7.1189999999999998</c:v>
                </c:pt>
                <c:pt idx="5691">
                  <c:v>7.1210000000000004</c:v>
                </c:pt>
                <c:pt idx="5692">
                  <c:v>7.1234999999999999</c:v>
                </c:pt>
                <c:pt idx="5693">
                  <c:v>7.1260000000000003</c:v>
                </c:pt>
                <c:pt idx="5694">
                  <c:v>7.1275000000000004</c:v>
                </c:pt>
                <c:pt idx="5695">
                  <c:v>7.1295000000000002</c:v>
                </c:pt>
                <c:pt idx="5696">
                  <c:v>7.1319999999999997</c:v>
                </c:pt>
                <c:pt idx="5697">
                  <c:v>7.1340000000000003</c:v>
                </c:pt>
                <c:pt idx="5698">
                  <c:v>7.1360000000000001</c:v>
                </c:pt>
                <c:pt idx="5699">
                  <c:v>7.1375000000000002</c:v>
                </c:pt>
                <c:pt idx="5700">
                  <c:v>7.1390000000000002</c:v>
                </c:pt>
                <c:pt idx="5701">
                  <c:v>7.1414999999999997</c:v>
                </c:pt>
                <c:pt idx="5702">
                  <c:v>7.1435000000000004</c:v>
                </c:pt>
                <c:pt idx="5703">
                  <c:v>7.1459999999999999</c:v>
                </c:pt>
                <c:pt idx="5704">
                  <c:v>7.1475</c:v>
                </c:pt>
                <c:pt idx="5705">
                  <c:v>7.1494999999999997</c:v>
                </c:pt>
                <c:pt idx="5706">
                  <c:v>7.1520000000000001</c:v>
                </c:pt>
                <c:pt idx="5707">
                  <c:v>7.1539999999999999</c:v>
                </c:pt>
                <c:pt idx="5708">
                  <c:v>7.1559999999999997</c:v>
                </c:pt>
                <c:pt idx="5709">
                  <c:v>7.1580000000000004</c:v>
                </c:pt>
                <c:pt idx="5710">
                  <c:v>7.16</c:v>
                </c:pt>
                <c:pt idx="5711">
                  <c:v>7.1624999999999996</c:v>
                </c:pt>
                <c:pt idx="5712">
                  <c:v>7.1645000000000003</c:v>
                </c:pt>
                <c:pt idx="5713">
                  <c:v>7.1660000000000004</c:v>
                </c:pt>
                <c:pt idx="5714">
                  <c:v>7.1680000000000001</c:v>
                </c:pt>
                <c:pt idx="5715">
                  <c:v>7.17</c:v>
                </c:pt>
                <c:pt idx="5716">
                  <c:v>7.173</c:v>
                </c:pt>
                <c:pt idx="5717">
                  <c:v>7.1749999999999998</c:v>
                </c:pt>
                <c:pt idx="5718">
                  <c:v>7.1769999999999996</c:v>
                </c:pt>
                <c:pt idx="5719">
                  <c:v>7.1784999999999997</c:v>
                </c:pt>
                <c:pt idx="5720">
                  <c:v>7.1805000000000003</c:v>
                </c:pt>
                <c:pt idx="5721">
                  <c:v>7.1829999999999998</c:v>
                </c:pt>
                <c:pt idx="5722">
                  <c:v>7.1855000000000002</c:v>
                </c:pt>
                <c:pt idx="5723">
                  <c:v>7.1870000000000003</c:v>
                </c:pt>
                <c:pt idx="5724">
                  <c:v>7.1890000000000001</c:v>
                </c:pt>
                <c:pt idx="5725">
                  <c:v>7.1909999999999998</c:v>
                </c:pt>
                <c:pt idx="5726">
                  <c:v>7.1935000000000002</c:v>
                </c:pt>
                <c:pt idx="5727">
                  <c:v>7.1955</c:v>
                </c:pt>
                <c:pt idx="5728">
                  <c:v>7.1965000000000003</c:v>
                </c:pt>
                <c:pt idx="5729">
                  <c:v>7.1985000000000001</c:v>
                </c:pt>
                <c:pt idx="5730">
                  <c:v>7.2004999999999999</c:v>
                </c:pt>
                <c:pt idx="5731">
                  <c:v>7.2030000000000003</c:v>
                </c:pt>
                <c:pt idx="5732">
                  <c:v>7.2050000000000001</c:v>
                </c:pt>
                <c:pt idx="5733">
                  <c:v>7.2065000000000001</c:v>
                </c:pt>
                <c:pt idx="5734">
                  <c:v>7.2089999999999996</c:v>
                </c:pt>
                <c:pt idx="5735">
                  <c:v>7.2115</c:v>
                </c:pt>
                <c:pt idx="5736">
                  <c:v>7.2134999999999998</c:v>
                </c:pt>
                <c:pt idx="5737">
                  <c:v>7.2154999999999996</c:v>
                </c:pt>
                <c:pt idx="5738">
                  <c:v>7.2175000000000002</c:v>
                </c:pt>
                <c:pt idx="5739">
                  <c:v>7.2184999999999997</c:v>
                </c:pt>
                <c:pt idx="5740">
                  <c:v>7.2210000000000001</c:v>
                </c:pt>
                <c:pt idx="5741">
                  <c:v>7.2229999999999999</c:v>
                </c:pt>
                <c:pt idx="5742">
                  <c:v>7.2249999999999996</c:v>
                </c:pt>
                <c:pt idx="5743">
                  <c:v>7.2264999999999997</c:v>
                </c:pt>
                <c:pt idx="5744">
                  <c:v>7.2290000000000001</c:v>
                </c:pt>
                <c:pt idx="5745">
                  <c:v>7.2314999999999996</c:v>
                </c:pt>
                <c:pt idx="5746">
                  <c:v>7.234</c:v>
                </c:pt>
                <c:pt idx="5747">
                  <c:v>7.2355</c:v>
                </c:pt>
                <c:pt idx="5748">
                  <c:v>7.2374999999999998</c:v>
                </c:pt>
                <c:pt idx="5749">
                  <c:v>7.2389999999999999</c:v>
                </c:pt>
                <c:pt idx="5750">
                  <c:v>7.2409999999999997</c:v>
                </c:pt>
                <c:pt idx="5751">
                  <c:v>7.2435</c:v>
                </c:pt>
                <c:pt idx="5752">
                  <c:v>7.2450000000000001</c:v>
                </c:pt>
                <c:pt idx="5753">
                  <c:v>7.2465000000000002</c:v>
                </c:pt>
                <c:pt idx="5754">
                  <c:v>7.2484999999999999</c:v>
                </c:pt>
                <c:pt idx="5755">
                  <c:v>7.2510000000000003</c:v>
                </c:pt>
                <c:pt idx="5756">
                  <c:v>7.2534999999999998</c:v>
                </c:pt>
                <c:pt idx="5757">
                  <c:v>7.2554999999999996</c:v>
                </c:pt>
                <c:pt idx="5758">
                  <c:v>7.2575000000000003</c:v>
                </c:pt>
                <c:pt idx="5759">
                  <c:v>7.2590000000000003</c:v>
                </c:pt>
                <c:pt idx="5760">
                  <c:v>7.2614999999999998</c:v>
                </c:pt>
                <c:pt idx="5761">
                  <c:v>7.2634999999999996</c:v>
                </c:pt>
                <c:pt idx="5762">
                  <c:v>7.266</c:v>
                </c:pt>
                <c:pt idx="5763">
                  <c:v>7.2675000000000001</c:v>
                </c:pt>
                <c:pt idx="5764">
                  <c:v>7.27</c:v>
                </c:pt>
                <c:pt idx="5765">
                  <c:v>7.2709999999999999</c:v>
                </c:pt>
                <c:pt idx="5766">
                  <c:v>7.2729999999999997</c:v>
                </c:pt>
                <c:pt idx="5767">
                  <c:v>7.2750000000000004</c:v>
                </c:pt>
                <c:pt idx="5768">
                  <c:v>7.2770000000000001</c:v>
                </c:pt>
                <c:pt idx="5769">
                  <c:v>7.2789999999999999</c:v>
                </c:pt>
                <c:pt idx="5770">
                  <c:v>7.2815000000000003</c:v>
                </c:pt>
                <c:pt idx="5771">
                  <c:v>7.2835000000000001</c:v>
                </c:pt>
                <c:pt idx="5772">
                  <c:v>7.2854999999999999</c:v>
                </c:pt>
                <c:pt idx="5773">
                  <c:v>7.2869999999999999</c:v>
                </c:pt>
                <c:pt idx="5774">
                  <c:v>7.29</c:v>
                </c:pt>
                <c:pt idx="5775">
                  <c:v>7.2925000000000004</c:v>
                </c:pt>
                <c:pt idx="5776">
                  <c:v>7.2945000000000002</c:v>
                </c:pt>
                <c:pt idx="5777">
                  <c:v>7.2960000000000003</c:v>
                </c:pt>
                <c:pt idx="5778">
                  <c:v>7.298</c:v>
                </c:pt>
                <c:pt idx="5779">
                  <c:v>7.2995000000000001</c:v>
                </c:pt>
                <c:pt idx="5780">
                  <c:v>7.3019999999999996</c:v>
                </c:pt>
                <c:pt idx="5781">
                  <c:v>7.3040000000000003</c:v>
                </c:pt>
                <c:pt idx="5782">
                  <c:v>7.3055000000000003</c:v>
                </c:pt>
                <c:pt idx="5783">
                  <c:v>7.3079999999999998</c:v>
                </c:pt>
                <c:pt idx="5784">
                  <c:v>7.3105000000000002</c:v>
                </c:pt>
                <c:pt idx="5785">
                  <c:v>7.3125</c:v>
                </c:pt>
                <c:pt idx="5786">
                  <c:v>7.3144999999999998</c:v>
                </c:pt>
                <c:pt idx="5787">
                  <c:v>7.3164999999999996</c:v>
                </c:pt>
                <c:pt idx="5788">
                  <c:v>7.3185000000000002</c:v>
                </c:pt>
                <c:pt idx="5789">
                  <c:v>7.3209999999999997</c:v>
                </c:pt>
                <c:pt idx="5790">
                  <c:v>7.3230000000000004</c:v>
                </c:pt>
                <c:pt idx="5791">
                  <c:v>7.3244999999999996</c:v>
                </c:pt>
                <c:pt idx="5792">
                  <c:v>7.3265000000000002</c:v>
                </c:pt>
                <c:pt idx="5793">
                  <c:v>7.3285</c:v>
                </c:pt>
                <c:pt idx="5794">
                  <c:v>7.3310000000000004</c:v>
                </c:pt>
                <c:pt idx="5795">
                  <c:v>7.3330000000000002</c:v>
                </c:pt>
                <c:pt idx="5796">
                  <c:v>7.3354999999999997</c:v>
                </c:pt>
                <c:pt idx="5797">
                  <c:v>7.3369999999999997</c:v>
                </c:pt>
                <c:pt idx="5798">
                  <c:v>7.3390000000000004</c:v>
                </c:pt>
                <c:pt idx="5799">
                  <c:v>7.3414999999999999</c:v>
                </c:pt>
                <c:pt idx="5800">
                  <c:v>7.343</c:v>
                </c:pt>
                <c:pt idx="5801">
                  <c:v>7.3449999999999998</c:v>
                </c:pt>
                <c:pt idx="5802">
                  <c:v>7.3475000000000001</c:v>
                </c:pt>
                <c:pt idx="5803">
                  <c:v>7.3494999999999999</c:v>
                </c:pt>
                <c:pt idx="5804">
                  <c:v>7.3520000000000003</c:v>
                </c:pt>
                <c:pt idx="5805">
                  <c:v>7.3540000000000001</c:v>
                </c:pt>
                <c:pt idx="5806">
                  <c:v>7.3559999999999999</c:v>
                </c:pt>
                <c:pt idx="5807">
                  <c:v>7.3579999999999997</c:v>
                </c:pt>
                <c:pt idx="5808">
                  <c:v>7.36</c:v>
                </c:pt>
                <c:pt idx="5809">
                  <c:v>7.3624999999999998</c:v>
                </c:pt>
                <c:pt idx="5810">
                  <c:v>7.3639999999999999</c:v>
                </c:pt>
                <c:pt idx="5811">
                  <c:v>7.3659999999999997</c:v>
                </c:pt>
                <c:pt idx="5812">
                  <c:v>7.3680000000000003</c:v>
                </c:pt>
                <c:pt idx="5813">
                  <c:v>7.3710000000000004</c:v>
                </c:pt>
                <c:pt idx="5814">
                  <c:v>7.3724999999999996</c:v>
                </c:pt>
                <c:pt idx="5815">
                  <c:v>7.3745000000000003</c:v>
                </c:pt>
                <c:pt idx="5816">
                  <c:v>7.3765000000000001</c:v>
                </c:pt>
                <c:pt idx="5817">
                  <c:v>7.3789999999999996</c:v>
                </c:pt>
                <c:pt idx="5818">
                  <c:v>7.3804999999999996</c:v>
                </c:pt>
                <c:pt idx="5819">
                  <c:v>7.3825000000000003</c:v>
                </c:pt>
                <c:pt idx="5820">
                  <c:v>7.3845000000000001</c:v>
                </c:pt>
                <c:pt idx="5821">
                  <c:v>7.3860000000000001</c:v>
                </c:pt>
                <c:pt idx="5822">
                  <c:v>7.3890000000000002</c:v>
                </c:pt>
                <c:pt idx="5823">
                  <c:v>7.3914999999999997</c:v>
                </c:pt>
                <c:pt idx="5824">
                  <c:v>7.3935000000000004</c:v>
                </c:pt>
                <c:pt idx="5825">
                  <c:v>7.3949999999999996</c:v>
                </c:pt>
                <c:pt idx="5826">
                  <c:v>7.3970000000000002</c:v>
                </c:pt>
                <c:pt idx="5827">
                  <c:v>7.3994999999999997</c:v>
                </c:pt>
                <c:pt idx="5828">
                  <c:v>7.4009999999999998</c:v>
                </c:pt>
                <c:pt idx="5829">
                  <c:v>7.4020000000000001</c:v>
                </c:pt>
                <c:pt idx="5830">
                  <c:v>7.4035000000000002</c:v>
                </c:pt>
                <c:pt idx="5831">
                  <c:v>7.4055</c:v>
                </c:pt>
                <c:pt idx="5832">
                  <c:v>7.4085000000000001</c:v>
                </c:pt>
                <c:pt idx="5833">
                  <c:v>7.4109999999999996</c:v>
                </c:pt>
                <c:pt idx="5834">
                  <c:v>7.4135</c:v>
                </c:pt>
                <c:pt idx="5835">
                  <c:v>7.415</c:v>
                </c:pt>
                <c:pt idx="5836">
                  <c:v>7.4169999999999998</c:v>
                </c:pt>
                <c:pt idx="5837">
                  <c:v>7.4195000000000002</c:v>
                </c:pt>
                <c:pt idx="5838">
                  <c:v>7.4210000000000003</c:v>
                </c:pt>
                <c:pt idx="5839">
                  <c:v>7.423</c:v>
                </c:pt>
                <c:pt idx="5840">
                  <c:v>7.4245000000000001</c:v>
                </c:pt>
                <c:pt idx="5841">
                  <c:v>7.4275000000000002</c:v>
                </c:pt>
                <c:pt idx="5842">
                  <c:v>7.43</c:v>
                </c:pt>
                <c:pt idx="5843">
                  <c:v>7.4320000000000004</c:v>
                </c:pt>
                <c:pt idx="5844">
                  <c:v>7.4340000000000002</c:v>
                </c:pt>
                <c:pt idx="5845">
                  <c:v>7.4364999999999997</c:v>
                </c:pt>
                <c:pt idx="5846">
                  <c:v>7.4390000000000001</c:v>
                </c:pt>
                <c:pt idx="5847">
                  <c:v>7.4409999999999998</c:v>
                </c:pt>
                <c:pt idx="5848">
                  <c:v>7.4429999999999996</c:v>
                </c:pt>
                <c:pt idx="5849">
                  <c:v>7.444</c:v>
                </c:pt>
                <c:pt idx="5850">
                  <c:v>7.4459999999999997</c:v>
                </c:pt>
                <c:pt idx="5851">
                  <c:v>7.4485000000000001</c:v>
                </c:pt>
                <c:pt idx="5852">
                  <c:v>7.4509999999999996</c:v>
                </c:pt>
                <c:pt idx="5853">
                  <c:v>7.4530000000000003</c:v>
                </c:pt>
                <c:pt idx="5854">
                  <c:v>7.4550000000000001</c:v>
                </c:pt>
                <c:pt idx="5855">
                  <c:v>7.4574999999999996</c:v>
                </c:pt>
                <c:pt idx="5856">
                  <c:v>7.4589999999999996</c:v>
                </c:pt>
                <c:pt idx="5857">
                  <c:v>7.4619999999999997</c:v>
                </c:pt>
                <c:pt idx="5858">
                  <c:v>7.4640000000000004</c:v>
                </c:pt>
                <c:pt idx="5859">
                  <c:v>7.4654999999999996</c:v>
                </c:pt>
                <c:pt idx="5860">
                  <c:v>7.468</c:v>
                </c:pt>
                <c:pt idx="5861">
                  <c:v>7.47</c:v>
                </c:pt>
                <c:pt idx="5862">
                  <c:v>7.4725000000000001</c:v>
                </c:pt>
                <c:pt idx="5863">
                  <c:v>7.4740000000000002</c:v>
                </c:pt>
                <c:pt idx="5864">
                  <c:v>7.4764999999999997</c:v>
                </c:pt>
                <c:pt idx="5865">
                  <c:v>7.4790000000000001</c:v>
                </c:pt>
                <c:pt idx="5866">
                  <c:v>7.4809999999999999</c:v>
                </c:pt>
                <c:pt idx="5867">
                  <c:v>7.4824999999999999</c:v>
                </c:pt>
                <c:pt idx="5868">
                  <c:v>7.484</c:v>
                </c:pt>
                <c:pt idx="5869">
                  <c:v>7.4859999999999998</c:v>
                </c:pt>
                <c:pt idx="5870">
                  <c:v>7.4889999999999999</c:v>
                </c:pt>
                <c:pt idx="5871">
                  <c:v>7.4909999999999997</c:v>
                </c:pt>
                <c:pt idx="5872">
                  <c:v>7.4930000000000003</c:v>
                </c:pt>
                <c:pt idx="5873">
                  <c:v>7.4950000000000001</c:v>
                </c:pt>
                <c:pt idx="5874">
                  <c:v>7.4969999999999999</c:v>
                </c:pt>
                <c:pt idx="5875">
                  <c:v>7.4995000000000003</c:v>
                </c:pt>
                <c:pt idx="5876">
                  <c:v>7.5015000000000001</c:v>
                </c:pt>
                <c:pt idx="5877">
                  <c:v>7.5030000000000001</c:v>
                </c:pt>
                <c:pt idx="5878">
                  <c:v>7.5054999999999996</c:v>
                </c:pt>
                <c:pt idx="5879">
                  <c:v>7.5075000000000003</c:v>
                </c:pt>
                <c:pt idx="5880">
                  <c:v>7.5095000000000001</c:v>
                </c:pt>
                <c:pt idx="5881">
                  <c:v>7.5119999999999996</c:v>
                </c:pt>
                <c:pt idx="5882">
                  <c:v>7.5134999999999996</c:v>
                </c:pt>
                <c:pt idx="5883">
                  <c:v>7.5155000000000003</c:v>
                </c:pt>
                <c:pt idx="5884">
                  <c:v>7.5179999999999998</c:v>
                </c:pt>
                <c:pt idx="5885">
                  <c:v>7.5205000000000002</c:v>
                </c:pt>
                <c:pt idx="5886">
                  <c:v>7.5220000000000002</c:v>
                </c:pt>
                <c:pt idx="5887">
                  <c:v>7.5235000000000003</c:v>
                </c:pt>
                <c:pt idx="5888">
                  <c:v>7.5244999999999997</c:v>
                </c:pt>
                <c:pt idx="5889">
                  <c:v>7.5270000000000001</c:v>
                </c:pt>
                <c:pt idx="5890">
                  <c:v>7.53</c:v>
                </c:pt>
                <c:pt idx="5891">
                  <c:v>7.532</c:v>
                </c:pt>
                <c:pt idx="5892">
                  <c:v>7.5339999999999998</c:v>
                </c:pt>
                <c:pt idx="5893">
                  <c:v>7.5365000000000002</c:v>
                </c:pt>
                <c:pt idx="5894">
                  <c:v>7.5385</c:v>
                </c:pt>
                <c:pt idx="5895">
                  <c:v>7.5410000000000004</c:v>
                </c:pt>
                <c:pt idx="5896">
                  <c:v>7.5419999999999998</c:v>
                </c:pt>
                <c:pt idx="5897">
                  <c:v>7.5439999999999996</c:v>
                </c:pt>
                <c:pt idx="5898">
                  <c:v>7.5460000000000003</c:v>
                </c:pt>
                <c:pt idx="5899">
                  <c:v>7.5484999999999998</c:v>
                </c:pt>
                <c:pt idx="5900">
                  <c:v>7.5510000000000002</c:v>
                </c:pt>
                <c:pt idx="5901">
                  <c:v>7.5529999999999999</c:v>
                </c:pt>
                <c:pt idx="5902">
                  <c:v>7.5545</c:v>
                </c:pt>
                <c:pt idx="5903">
                  <c:v>7.5564999999999998</c:v>
                </c:pt>
                <c:pt idx="5904">
                  <c:v>7.5594999999999999</c:v>
                </c:pt>
                <c:pt idx="5905">
                  <c:v>7.5614999999999997</c:v>
                </c:pt>
                <c:pt idx="5906">
                  <c:v>7.5629999999999997</c:v>
                </c:pt>
                <c:pt idx="5907">
                  <c:v>7.5650000000000004</c:v>
                </c:pt>
                <c:pt idx="5908">
                  <c:v>7.5670000000000002</c:v>
                </c:pt>
                <c:pt idx="5909">
                  <c:v>7.5694999999999997</c:v>
                </c:pt>
                <c:pt idx="5910">
                  <c:v>7.5715000000000003</c:v>
                </c:pt>
                <c:pt idx="5911">
                  <c:v>7.5730000000000004</c:v>
                </c:pt>
                <c:pt idx="5912">
                  <c:v>7.5750000000000002</c:v>
                </c:pt>
                <c:pt idx="5913">
                  <c:v>7.5780000000000003</c:v>
                </c:pt>
                <c:pt idx="5914">
                  <c:v>7.58</c:v>
                </c:pt>
                <c:pt idx="5915">
                  <c:v>7.5815000000000001</c:v>
                </c:pt>
                <c:pt idx="5916">
                  <c:v>7.5830000000000002</c:v>
                </c:pt>
                <c:pt idx="5917">
                  <c:v>7.585</c:v>
                </c:pt>
                <c:pt idx="5918">
                  <c:v>7.5880000000000001</c:v>
                </c:pt>
                <c:pt idx="5919">
                  <c:v>7.59</c:v>
                </c:pt>
                <c:pt idx="5920">
                  <c:v>7.5925000000000002</c:v>
                </c:pt>
                <c:pt idx="5921">
                  <c:v>7.5940000000000003</c:v>
                </c:pt>
                <c:pt idx="5922">
                  <c:v>7.5964999999999998</c:v>
                </c:pt>
                <c:pt idx="5923">
                  <c:v>7.5990000000000002</c:v>
                </c:pt>
                <c:pt idx="5924">
                  <c:v>7.6005000000000003</c:v>
                </c:pt>
                <c:pt idx="5925">
                  <c:v>7.6025</c:v>
                </c:pt>
                <c:pt idx="5926">
                  <c:v>7.6044999999999998</c:v>
                </c:pt>
                <c:pt idx="5927">
                  <c:v>7.6059999999999999</c:v>
                </c:pt>
                <c:pt idx="5928">
                  <c:v>7.6085000000000003</c:v>
                </c:pt>
                <c:pt idx="5929">
                  <c:v>7.6109999999999998</c:v>
                </c:pt>
                <c:pt idx="5930">
                  <c:v>7.6124999999999998</c:v>
                </c:pt>
                <c:pt idx="5931">
                  <c:v>7.6144999999999996</c:v>
                </c:pt>
                <c:pt idx="5932">
                  <c:v>7.6165000000000003</c:v>
                </c:pt>
                <c:pt idx="5933">
                  <c:v>7.6189999999999998</c:v>
                </c:pt>
                <c:pt idx="5934">
                  <c:v>7.6210000000000004</c:v>
                </c:pt>
                <c:pt idx="5935">
                  <c:v>7.6224999999999996</c:v>
                </c:pt>
                <c:pt idx="5936">
                  <c:v>7.6239999999999997</c:v>
                </c:pt>
                <c:pt idx="5937">
                  <c:v>7.6265000000000001</c:v>
                </c:pt>
                <c:pt idx="5938">
                  <c:v>7.6295000000000002</c:v>
                </c:pt>
                <c:pt idx="5939">
                  <c:v>7.6310000000000002</c:v>
                </c:pt>
                <c:pt idx="5940">
                  <c:v>7.633</c:v>
                </c:pt>
                <c:pt idx="5941">
                  <c:v>7.6349999999999998</c:v>
                </c:pt>
                <c:pt idx="5942">
                  <c:v>7.6379999999999999</c:v>
                </c:pt>
                <c:pt idx="5943">
                  <c:v>7.64</c:v>
                </c:pt>
                <c:pt idx="5944">
                  <c:v>7.6420000000000003</c:v>
                </c:pt>
                <c:pt idx="5945">
                  <c:v>7.6429999999999998</c:v>
                </c:pt>
                <c:pt idx="5946">
                  <c:v>7.6455000000000002</c:v>
                </c:pt>
                <c:pt idx="5947">
                  <c:v>7.6479999999999997</c:v>
                </c:pt>
                <c:pt idx="5948">
                  <c:v>7.6505000000000001</c:v>
                </c:pt>
                <c:pt idx="5949">
                  <c:v>7.6524999999999999</c:v>
                </c:pt>
                <c:pt idx="5950">
                  <c:v>7.6539999999999999</c:v>
                </c:pt>
                <c:pt idx="5951">
                  <c:v>7.6565000000000003</c:v>
                </c:pt>
                <c:pt idx="5952">
                  <c:v>7.6595000000000004</c:v>
                </c:pt>
                <c:pt idx="5953">
                  <c:v>7.6609999999999996</c:v>
                </c:pt>
                <c:pt idx="5954">
                  <c:v>7.6624999999999996</c:v>
                </c:pt>
                <c:pt idx="5955">
                  <c:v>7.6645000000000003</c:v>
                </c:pt>
                <c:pt idx="5956">
                  <c:v>7.6669999999999998</c:v>
                </c:pt>
                <c:pt idx="5957">
                  <c:v>7.6689999999999996</c:v>
                </c:pt>
                <c:pt idx="5958">
                  <c:v>7.6715</c:v>
                </c:pt>
                <c:pt idx="5959">
                  <c:v>7.673</c:v>
                </c:pt>
                <c:pt idx="5960">
                  <c:v>7.6755000000000004</c:v>
                </c:pt>
                <c:pt idx="5961">
                  <c:v>7.6779999999999999</c:v>
                </c:pt>
                <c:pt idx="5962">
                  <c:v>7.6795</c:v>
                </c:pt>
                <c:pt idx="5963">
                  <c:v>7.6814999999999998</c:v>
                </c:pt>
                <c:pt idx="5964">
                  <c:v>7.6825000000000001</c:v>
                </c:pt>
                <c:pt idx="5965">
                  <c:v>7.6855000000000002</c:v>
                </c:pt>
                <c:pt idx="5966">
                  <c:v>7.6875</c:v>
                </c:pt>
                <c:pt idx="5967">
                  <c:v>7.69</c:v>
                </c:pt>
                <c:pt idx="5968">
                  <c:v>7.6914999999999996</c:v>
                </c:pt>
                <c:pt idx="5969">
                  <c:v>7.6935000000000002</c:v>
                </c:pt>
                <c:pt idx="5970">
                  <c:v>7.6959999999999997</c:v>
                </c:pt>
                <c:pt idx="5971">
                  <c:v>7.6980000000000004</c:v>
                </c:pt>
                <c:pt idx="5972">
                  <c:v>7.7</c:v>
                </c:pt>
                <c:pt idx="5973">
                  <c:v>7.7015000000000002</c:v>
                </c:pt>
                <c:pt idx="5974">
                  <c:v>7.7039999999999997</c:v>
                </c:pt>
                <c:pt idx="5975">
                  <c:v>7.7065000000000001</c:v>
                </c:pt>
                <c:pt idx="5976">
                  <c:v>7.7084999999999999</c:v>
                </c:pt>
                <c:pt idx="5977">
                  <c:v>7.7110000000000003</c:v>
                </c:pt>
                <c:pt idx="5978">
                  <c:v>7.7130000000000001</c:v>
                </c:pt>
                <c:pt idx="5979">
                  <c:v>7.7149999999999999</c:v>
                </c:pt>
                <c:pt idx="5980">
                  <c:v>7.7175000000000002</c:v>
                </c:pt>
                <c:pt idx="5981">
                  <c:v>7.7195</c:v>
                </c:pt>
                <c:pt idx="5982">
                  <c:v>7.7210000000000001</c:v>
                </c:pt>
                <c:pt idx="5983">
                  <c:v>7.7229999999999999</c:v>
                </c:pt>
                <c:pt idx="5984">
                  <c:v>7.7249999999999996</c:v>
                </c:pt>
                <c:pt idx="5985">
                  <c:v>7.7270000000000003</c:v>
                </c:pt>
                <c:pt idx="5986">
                  <c:v>7.7290000000000001</c:v>
                </c:pt>
                <c:pt idx="5987">
                  <c:v>7.7305000000000001</c:v>
                </c:pt>
                <c:pt idx="5988">
                  <c:v>7.7320000000000002</c:v>
                </c:pt>
                <c:pt idx="5989">
                  <c:v>7.7344999999999997</c:v>
                </c:pt>
                <c:pt idx="5990">
                  <c:v>7.7374999999999998</c:v>
                </c:pt>
                <c:pt idx="5991">
                  <c:v>7.7394999999999996</c:v>
                </c:pt>
                <c:pt idx="5992">
                  <c:v>7.7409999999999997</c:v>
                </c:pt>
                <c:pt idx="5993">
                  <c:v>7.7430000000000003</c:v>
                </c:pt>
                <c:pt idx="5994">
                  <c:v>7.7454999999999998</c:v>
                </c:pt>
                <c:pt idx="5995">
                  <c:v>7.7480000000000002</c:v>
                </c:pt>
                <c:pt idx="5996">
                  <c:v>7.7495000000000003</c:v>
                </c:pt>
                <c:pt idx="5997">
                  <c:v>7.7519999999999998</c:v>
                </c:pt>
                <c:pt idx="5998">
                  <c:v>7.7539999999999996</c:v>
                </c:pt>
                <c:pt idx="5999">
                  <c:v>7.7565</c:v>
                </c:pt>
                <c:pt idx="6000">
                  <c:v>7.7584999999999997</c:v>
                </c:pt>
                <c:pt idx="6001">
                  <c:v>7.7605000000000004</c:v>
                </c:pt>
                <c:pt idx="6002">
                  <c:v>7.7625000000000002</c:v>
                </c:pt>
                <c:pt idx="6003">
                  <c:v>7.7645</c:v>
                </c:pt>
                <c:pt idx="6004">
                  <c:v>7.7670000000000003</c:v>
                </c:pt>
                <c:pt idx="6005">
                  <c:v>7.7690000000000001</c:v>
                </c:pt>
                <c:pt idx="6006">
                  <c:v>7.7705000000000002</c:v>
                </c:pt>
                <c:pt idx="6007">
                  <c:v>7.7725</c:v>
                </c:pt>
                <c:pt idx="6008">
                  <c:v>7.7755000000000001</c:v>
                </c:pt>
                <c:pt idx="6009">
                  <c:v>7.7779999999999996</c:v>
                </c:pt>
                <c:pt idx="6010">
                  <c:v>7.7794999999999996</c:v>
                </c:pt>
                <c:pt idx="6011">
                  <c:v>7.7815000000000003</c:v>
                </c:pt>
                <c:pt idx="6012">
                  <c:v>7.7835000000000001</c:v>
                </c:pt>
                <c:pt idx="6013">
                  <c:v>7.7854999999999999</c:v>
                </c:pt>
                <c:pt idx="6014">
                  <c:v>7.7880000000000003</c:v>
                </c:pt>
                <c:pt idx="6015">
                  <c:v>7.79</c:v>
                </c:pt>
                <c:pt idx="6016">
                  <c:v>7.7915000000000001</c:v>
                </c:pt>
                <c:pt idx="6017">
                  <c:v>7.7934999999999999</c:v>
                </c:pt>
                <c:pt idx="6018">
                  <c:v>7.7960000000000003</c:v>
                </c:pt>
                <c:pt idx="6019">
                  <c:v>7.798</c:v>
                </c:pt>
                <c:pt idx="6020">
                  <c:v>7.8005000000000004</c:v>
                </c:pt>
                <c:pt idx="6021">
                  <c:v>7.8025000000000002</c:v>
                </c:pt>
                <c:pt idx="6022">
                  <c:v>7.8049999999999997</c:v>
                </c:pt>
                <c:pt idx="6023">
                  <c:v>7.8070000000000004</c:v>
                </c:pt>
                <c:pt idx="6024">
                  <c:v>7.8085000000000004</c:v>
                </c:pt>
                <c:pt idx="6025">
                  <c:v>7.8105000000000002</c:v>
                </c:pt>
                <c:pt idx="6026">
                  <c:v>7.8125</c:v>
                </c:pt>
                <c:pt idx="6027">
                  <c:v>7.8150000000000004</c:v>
                </c:pt>
                <c:pt idx="6028">
                  <c:v>7.8179999999999996</c:v>
                </c:pt>
                <c:pt idx="6029">
                  <c:v>7.8194999999999997</c:v>
                </c:pt>
                <c:pt idx="6030">
                  <c:v>7.8215000000000003</c:v>
                </c:pt>
                <c:pt idx="6031">
                  <c:v>7.8235000000000001</c:v>
                </c:pt>
                <c:pt idx="6032">
                  <c:v>7.8259999999999996</c:v>
                </c:pt>
                <c:pt idx="6033">
                  <c:v>7.8274999999999997</c:v>
                </c:pt>
                <c:pt idx="6034">
                  <c:v>7.8295000000000003</c:v>
                </c:pt>
                <c:pt idx="6035">
                  <c:v>7.8315000000000001</c:v>
                </c:pt>
                <c:pt idx="6036">
                  <c:v>7.8334999999999999</c:v>
                </c:pt>
                <c:pt idx="6037">
                  <c:v>7.8360000000000003</c:v>
                </c:pt>
                <c:pt idx="6038">
                  <c:v>7.8380000000000001</c:v>
                </c:pt>
                <c:pt idx="6039">
                  <c:v>7.84</c:v>
                </c:pt>
                <c:pt idx="6040">
                  <c:v>7.8419999999999996</c:v>
                </c:pt>
                <c:pt idx="6041">
                  <c:v>7.8440000000000003</c:v>
                </c:pt>
                <c:pt idx="6042">
                  <c:v>7.8464999999999998</c:v>
                </c:pt>
                <c:pt idx="6043">
                  <c:v>7.8484999999999996</c:v>
                </c:pt>
                <c:pt idx="6044">
                  <c:v>7.85</c:v>
                </c:pt>
                <c:pt idx="6045">
                  <c:v>7.8525</c:v>
                </c:pt>
                <c:pt idx="6046">
                  <c:v>7.8550000000000004</c:v>
                </c:pt>
                <c:pt idx="6047">
                  <c:v>7.8574999999999999</c:v>
                </c:pt>
                <c:pt idx="6048">
                  <c:v>7.859</c:v>
                </c:pt>
                <c:pt idx="6049">
                  <c:v>7.8615000000000004</c:v>
                </c:pt>
                <c:pt idx="6050">
                  <c:v>7.8639999999999999</c:v>
                </c:pt>
                <c:pt idx="6051">
                  <c:v>7.8659999999999997</c:v>
                </c:pt>
                <c:pt idx="6052">
                  <c:v>7.8680000000000003</c:v>
                </c:pt>
                <c:pt idx="6053">
                  <c:v>7.87</c:v>
                </c:pt>
                <c:pt idx="6054">
                  <c:v>7.8719999999999999</c:v>
                </c:pt>
                <c:pt idx="6055">
                  <c:v>7.8745000000000003</c:v>
                </c:pt>
                <c:pt idx="6056">
                  <c:v>7.8769999999999998</c:v>
                </c:pt>
                <c:pt idx="6057">
                  <c:v>7.8789999999999996</c:v>
                </c:pt>
                <c:pt idx="6058">
                  <c:v>7.8810000000000002</c:v>
                </c:pt>
                <c:pt idx="6059">
                  <c:v>7.883</c:v>
                </c:pt>
                <c:pt idx="6060">
                  <c:v>7.8849999999999998</c:v>
                </c:pt>
                <c:pt idx="6061">
                  <c:v>7.8869999999999996</c:v>
                </c:pt>
                <c:pt idx="6062">
                  <c:v>7.8884999999999996</c:v>
                </c:pt>
                <c:pt idx="6063">
                  <c:v>7.891</c:v>
                </c:pt>
                <c:pt idx="6064">
                  <c:v>7.8929999999999998</c:v>
                </c:pt>
                <c:pt idx="6065">
                  <c:v>7.8955000000000002</c:v>
                </c:pt>
                <c:pt idx="6066">
                  <c:v>7.8975</c:v>
                </c:pt>
                <c:pt idx="6067">
                  <c:v>7.899</c:v>
                </c:pt>
                <c:pt idx="6068">
                  <c:v>7.9009999999999998</c:v>
                </c:pt>
                <c:pt idx="6069">
                  <c:v>7.9029999999999996</c:v>
                </c:pt>
                <c:pt idx="6070">
                  <c:v>7.9055</c:v>
                </c:pt>
                <c:pt idx="6071">
                  <c:v>7.9080000000000004</c:v>
                </c:pt>
                <c:pt idx="6072">
                  <c:v>7.9095000000000004</c:v>
                </c:pt>
                <c:pt idx="6073">
                  <c:v>7.9115000000000002</c:v>
                </c:pt>
                <c:pt idx="6074">
                  <c:v>7.9135</c:v>
                </c:pt>
                <c:pt idx="6075">
                  <c:v>7.9165000000000001</c:v>
                </c:pt>
                <c:pt idx="6076">
                  <c:v>7.9184999999999999</c:v>
                </c:pt>
                <c:pt idx="6077">
                  <c:v>7.92</c:v>
                </c:pt>
                <c:pt idx="6078">
                  <c:v>7.9225000000000003</c:v>
                </c:pt>
                <c:pt idx="6079">
                  <c:v>7.9249999999999998</c:v>
                </c:pt>
                <c:pt idx="6080">
                  <c:v>7.9269999999999996</c:v>
                </c:pt>
                <c:pt idx="6081">
                  <c:v>7.9290000000000003</c:v>
                </c:pt>
                <c:pt idx="6082">
                  <c:v>7.9305000000000003</c:v>
                </c:pt>
                <c:pt idx="6083">
                  <c:v>7.9335000000000004</c:v>
                </c:pt>
                <c:pt idx="6084">
                  <c:v>7.9359999999999999</c:v>
                </c:pt>
                <c:pt idx="6085">
                  <c:v>7.9379999999999997</c:v>
                </c:pt>
                <c:pt idx="6086">
                  <c:v>7.9394999999999998</c:v>
                </c:pt>
                <c:pt idx="6087">
                  <c:v>7.9409999999999998</c:v>
                </c:pt>
                <c:pt idx="6088">
                  <c:v>7.9420000000000002</c:v>
                </c:pt>
                <c:pt idx="6089">
                  <c:v>7.9444999999999997</c:v>
                </c:pt>
                <c:pt idx="6090">
                  <c:v>7.9470000000000001</c:v>
                </c:pt>
                <c:pt idx="6091">
                  <c:v>7.9489999999999998</c:v>
                </c:pt>
                <c:pt idx="6092">
                  <c:v>7.9504999999999999</c:v>
                </c:pt>
                <c:pt idx="6093">
                  <c:v>7.9535</c:v>
                </c:pt>
                <c:pt idx="6094">
                  <c:v>7.9560000000000004</c:v>
                </c:pt>
                <c:pt idx="6095">
                  <c:v>7.9580000000000002</c:v>
                </c:pt>
                <c:pt idx="6096">
                  <c:v>7.9595000000000002</c:v>
                </c:pt>
                <c:pt idx="6097">
                  <c:v>7.9619999999999997</c:v>
                </c:pt>
                <c:pt idx="6098">
                  <c:v>7.9645000000000001</c:v>
                </c:pt>
                <c:pt idx="6099">
                  <c:v>7.9660000000000002</c:v>
                </c:pt>
                <c:pt idx="6100">
                  <c:v>7.968</c:v>
                </c:pt>
                <c:pt idx="6101">
                  <c:v>7.97</c:v>
                </c:pt>
                <c:pt idx="6102">
                  <c:v>7.9720000000000004</c:v>
                </c:pt>
                <c:pt idx="6103">
                  <c:v>7.9749999999999996</c:v>
                </c:pt>
                <c:pt idx="6104">
                  <c:v>7.9770000000000003</c:v>
                </c:pt>
                <c:pt idx="6105">
                  <c:v>7.9785000000000004</c:v>
                </c:pt>
                <c:pt idx="6106">
                  <c:v>7.9805000000000001</c:v>
                </c:pt>
                <c:pt idx="6107">
                  <c:v>7.9824999999999999</c:v>
                </c:pt>
                <c:pt idx="6108">
                  <c:v>7.9850000000000003</c:v>
                </c:pt>
                <c:pt idx="6109">
                  <c:v>7.9870000000000001</c:v>
                </c:pt>
                <c:pt idx="6110">
                  <c:v>7.9889999999999999</c:v>
                </c:pt>
                <c:pt idx="6111">
                  <c:v>7.9909999999999997</c:v>
                </c:pt>
                <c:pt idx="6112">
                  <c:v>7.9939999999999998</c:v>
                </c:pt>
                <c:pt idx="6113">
                  <c:v>7.9960000000000004</c:v>
                </c:pt>
                <c:pt idx="6114">
                  <c:v>7.9980000000000002</c:v>
                </c:pt>
                <c:pt idx="6115">
                  <c:v>7.9995000000000003</c:v>
                </c:pt>
                <c:pt idx="6116">
                  <c:v>8.0015000000000001</c:v>
                </c:pt>
                <c:pt idx="6117">
                  <c:v>8.0039999999999996</c:v>
                </c:pt>
                <c:pt idx="6118">
                  <c:v>8.0065000000000008</c:v>
                </c:pt>
                <c:pt idx="6119">
                  <c:v>8.0084999999999997</c:v>
                </c:pt>
                <c:pt idx="6120">
                  <c:v>8.01</c:v>
                </c:pt>
                <c:pt idx="6121">
                  <c:v>8.0129999999999999</c:v>
                </c:pt>
                <c:pt idx="6122">
                  <c:v>8.0154999999999994</c:v>
                </c:pt>
                <c:pt idx="6123">
                  <c:v>8.0169999999999995</c:v>
                </c:pt>
                <c:pt idx="6124">
                  <c:v>8.0190000000000001</c:v>
                </c:pt>
                <c:pt idx="6125">
                  <c:v>8.0205000000000002</c:v>
                </c:pt>
                <c:pt idx="6126">
                  <c:v>8.0229999999999997</c:v>
                </c:pt>
                <c:pt idx="6127">
                  <c:v>8.0254999999999992</c:v>
                </c:pt>
                <c:pt idx="6128">
                  <c:v>8.0274999999999999</c:v>
                </c:pt>
                <c:pt idx="6129">
                  <c:v>8.0289999999999999</c:v>
                </c:pt>
                <c:pt idx="6130">
                  <c:v>8.0310000000000006</c:v>
                </c:pt>
                <c:pt idx="6131">
                  <c:v>8.0329999999999995</c:v>
                </c:pt>
                <c:pt idx="6132">
                  <c:v>8.0365000000000002</c:v>
                </c:pt>
                <c:pt idx="6133">
                  <c:v>8.0380000000000003</c:v>
                </c:pt>
                <c:pt idx="6134">
                  <c:v>8.0395000000000003</c:v>
                </c:pt>
                <c:pt idx="6135">
                  <c:v>8.0414999999999992</c:v>
                </c:pt>
                <c:pt idx="6136">
                  <c:v>8.0440000000000005</c:v>
                </c:pt>
                <c:pt idx="6137">
                  <c:v>8.0459999999999994</c:v>
                </c:pt>
                <c:pt idx="6138">
                  <c:v>8.0474999999999994</c:v>
                </c:pt>
                <c:pt idx="6139">
                  <c:v>8.0489999999999995</c:v>
                </c:pt>
                <c:pt idx="6140">
                  <c:v>8.0510000000000002</c:v>
                </c:pt>
                <c:pt idx="6141">
                  <c:v>8.0540000000000003</c:v>
                </c:pt>
                <c:pt idx="6142">
                  <c:v>8.0570000000000004</c:v>
                </c:pt>
                <c:pt idx="6143">
                  <c:v>8.0585000000000004</c:v>
                </c:pt>
                <c:pt idx="6144">
                  <c:v>8.0604999999999993</c:v>
                </c:pt>
                <c:pt idx="6145">
                  <c:v>8.0625</c:v>
                </c:pt>
                <c:pt idx="6146">
                  <c:v>8.0649999999999995</c:v>
                </c:pt>
                <c:pt idx="6147">
                  <c:v>8.0670000000000002</c:v>
                </c:pt>
                <c:pt idx="6148">
                  <c:v>8.0685000000000002</c:v>
                </c:pt>
                <c:pt idx="6149">
                  <c:v>8.07</c:v>
                </c:pt>
                <c:pt idx="6150">
                  <c:v>8.0719999999999992</c:v>
                </c:pt>
                <c:pt idx="6151">
                  <c:v>8.0749999999999993</c:v>
                </c:pt>
                <c:pt idx="6152">
                  <c:v>8.077</c:v>
                </c:pt>
                <c:pt idx="6153">
                  <c:v>8.0790000000000006</c:v>
                </c:pt>
                <c:pt idx="6154">
                  <c:v>8.0815000000000001</c:v>
                </c:pt>
                <c:pt idx="6155">
                  <c:v>8.0835000000000008</c:v>
                </c:pt>
                <c:pt idx="6156">
                  <c:v>8.0850000000000009</c:v>
                </c:pt>
                <c:pt idx="6157">
                  <c:v>8.0869999999999997</c:v>
                </c:pt>
                <c:pt idx="6158">
                  <c:v>8.0890000000000004</c:v>
                </c:pt>
                <c:pt idx="6159">
                  <c:v>8.0909999999999993</c:v>
                </c:pt>
                <c:pt idx="6160">
                  <c:v>8.0935000000000006</c:v>
                </c:pt>
                <c:pt idx="6161">
                  <c:v>8.0960000000000001</c:v>
                </c:pt>
                <c:pt idx="6162">
                  <c:v>8.0980000000000008</c:v>
                </c:pt>
                <c:pt idx="6163">
                  <c:v>8.0995000000000008</c:v>
                </c:pt>
                <c:pt idx="6164">
                  <c:v>8.1024999999999991</c:v>
                </c:pt>
                <c:pt idx="6165">
                  <c:v>8.1044999999999998</c:v>
                </c:pt>
                <c:pt idx="6166">
                  <c:v>8.1069999999999993</c:v>
                </c:pt>
                <c:pt idx="6167">
                  <c:v>8.1084999999999994</c:v>
                </c:pt>
                <c:pt idx="6168">
                  <c:v>8.11</c:v>
                </c:pt>
                <c:pt idx="6169">
                  <c:v>8.1125000000000007</c:v>
                </c:pt>
                <c:pt idx="6170">
                  <c:v>8.1155000000000008</c:v>
                </c:pt>
                <c:pt idx="6171">
                  <c:v>8.1170000000000009</c:v>
                </c:pt>
                <c:pt idx="6172">
                  <c:v>8.1195000000000004</c:v>
                </c:pt>
                <c:pt idx="6173">
                  <c:v>8.1214999999999993</c:v>
                </c:pt>
                <c:pt idx="6174">
                  <c:v>8.1240000000000006</c:v>
                </c:pt>
                <c:pt idx="6175">
                  <c:v>8.1259999999999994</c:v>
                </c:pt>
                <c:pt idx="6176">
                  <c:v>8.1280000000000001</c:v>
                </c:pt>
                <c:pt idx="6177">
                  <c:v>8.1300000000000008</c:v>
                </c:pt>
                <c:pt idx="6178">
                  <c:v>8.1319999999999997</c:v>
                </c:pt>
                <c:pt idx="6179">
                  <c:v>8.1344999999999992</c:v>
                </c:pt>
                <c:pt idx="6180">
                  <c:v>8.1370000000000005</c:v>
                </c:pt>
                <c:pt idx="6181">
                  <c:v>8.1385000000000005</c:v>
                </c:pt>
                <c:pt idx="6182">
                  <c:v>8.1404999999999994</c:v>
                </c:pt>
                <c:pt idx="6183">
                  <c:v>8.1425000000000001</c:v>
                </c:pt>
                <c:pt idx="6184">
                  <c:v>8.1455000000000002</c:v>
                </c:pt>
                <c:pt idx="6185">
                  <c:v>8.1470000000000002</c:v>
                </c:pt>
                <c:pt idx="6186">
                  <c:v>8.1489999999999991</c:v>
                </c:pt>
                <c:pt idx="6187">
                  <c:v>8.1504999999999992</c:v>
                </c:pt>
                <c:pt idx="6188">
                  <c:v>8.1530000000000005</c:v>
                </c:pt>
                <c:pt idx="6189">
                  <c:v>8.1555</c:v>
                </c:pt>
                <c:pt idx="6190">
                  <c:v>8.1579999999999995</c:v>
                </c:pt>
                <c:pt idx="6191">
                  <c:v>8.1594999999999995</c:v>
                </c:pt>
                <c:pt idx="6192">
                  <c:v>8.1615000000000002</c:v>
                </c:pt>
                <c:pt idx="6193">
                  <c:v>8.1639999999999997</c:v>
                </c:pt>
                <c:pt idx="6194">
                  <c:v>8.1664999999999992</c:v>
                </c:pt>
                <c:pt idx="6195">
                  <c:v>8.1684999999999999</c:v>
                </c:pt>
                <c:pt idx="6196">
                  <c:v>8.17</c:v>
                </c:pt>
                <c:pt idx="6197">
                  <c:v>8.173</c:v>
                </c:pt>
                <c:pt idx="6198">
                  <c:v>8.1754999999999995</c:v>
                </c:pt>
                <c:pt idx="6199">
                  <c:v>8.1775000000000002</c:v>
                </c:pt>
                <c:pt idx="6200">
                  <c:v>8.1795000000000009</c:v>
                </c:pt>
                <c:pt idx="6201">
                  <c:v>8.1814999999999998</c:v>
                </c:pt>
                <c:pt idx="6202">
                  <c:v>8.1839999999999993</c:v>
                </c:pt>
                <c:pt idx="6203">
                  <c:v>8.1854999999999993</c:v>
                </c:pt>
                <c:pt idx="6204">
                  <c:v>8.1875</c:v>
                </c:pt>
                <c:pt idx="6205">
                  <c:v>8.1890000000000001</c:v>
                </c:pt>
                <c:pt idx="6206">
                  <c:v>8.1910000000000007</c:v>
                </c:pt>
                <c:pt idx="6207">
                  <c:v>8.1929999999999996</c:v>
                </c:pt>
                <c:pt idx="6208">
                  <c:v>8.1954999999999991</c:v>
                </c:pt>
                <c:pt idx="6209">
                  <c:v>8.1974999999999998</c:v>
                </c:pt>
                <c:pt idx="6210">
                  <c:v>8.1989999999999998</c:v>
                </c:pt>
                <c:pt idx="6211">
                  <c:v>8.2014999999999993</c:v>
                </c:pt>
                <c:pt idx="6212">
                  <c:v>8.2040000000000006</c:v>
                </c:pt>
                <c:pt idx="6213">
                  <c:v>8.2055000000000007</c:v>
                </c:pt>
                <c:pt idx="6214">
                  <c:v>8.2074999999999996</c:v>
                </c:pt>
                <c:pt idx="6215">
                  <c:v>8.2089999999999996</c:v>
                </c:pt>
                <c:pt idx="6216">
                  <c:v>8.2110000000000003</c:v>
                </c:pt>
                <c:pt idx="6217">
                  <c:v>8.2129999999999992</c:v>
                </c:pt>
                <c:pt idx="6218">
                  <c:v>8.2159999999999993</c:v>
                </c:pt>
                <c:pt idx="6219">
                  <c:v>8.218</c:v>
                </c:pt>
                <c:pt idx="6220">
                  <c:v>8.2195</c:v>
                </c:pt>
                <c:pt idx="6221">
                  <c:v>8.2215000000000007</c:v>
                </c:pt>
                <c:pt idx="6222">
                  <c:v>8.2240000000000002</c:v>
                </c:pt>
                <c:pt idx="6223">
                  <c:v>8.2264999999999997</c:v>
                </c:pt>
                <c:pt idx="6224">
                  <c:v>8.2279999999999998</c:v>
                </c:pt>
                <c:pt idx="6225">
                  <c:v>8.23</c:v>
                </c:pt>
                <c:pt idx="6226">
                  <c:v>8.2319999999999993</c:v>
                </c:pt>
                <c:pt idx="6227">
                  <c:v>8.2349999999999994</c:v>
                </c:pt>
                <c:pt idx="6228">
                  <c:v>8.2370000000000001</c:v>
                </c:pt>
                <c:pt idx="6229">
                  <c:v>8.2390000000000008</c:v>
                </c:pt>
                <c:pt idx="6230">
                  <c:v>8.2415000000000003</c:v>
                </c:pt>
                <c:pt idx="6231">
                  <c:v>8.2434999999999992</c:v>
                </c:pt>
                <c:pt idx="6232">
                  <c:v>8.2460000000000004</c:v>
                </c:pt>
                <c:pt idx="6233">
                  <c:v>8.2475000000000005</c:v>
                </c:pt>
                <c:pt idx="6234">
                  <c:v>8.25</c:v>
                </c:pt>
                <c:pt idx="6235">
                  <c:v>8.2515000000000001</c:v>
                </c:pt>
                <c:pt idx="6236">
                  <c:v>8.2539999999999996</c:v>
                </c:pt>
                <c:pt idx="6237">
                  <c:v>8.2560000000000002</c:v>
                </c:pt>
                <c:pt idx="6238">
                  <c:v>8.2579999999999991</c:v>
                </c:pt>
                <c:pt idx="6239">
                  <c:v>8.2594999999999992</c:v>
                </c:pt>
                <c:pt idx="6240">
                  <c:v>8.2614999999999998</c:v>
                </c:pt>
                <c:pt idx="6241">
                  <c:v>8.2639999999999993</c:v>
                </c:pt>
                <c:pt idx="6242">
                  <c:v>8.2665000000000006</c:v>
                </c:pt>
                <c:pt idx="6243">
                  <c:v>8.2684999999999995</c:v>
                </c:pt>
                <c:pt idx="6244">
                  <c:v>8.27</c:v>
                </c:pt>
                <c:pt idx="6245">
                  <c:v>8.2729999999999997</c:v>
                </c:pt>
                <c:pt idx="6246">
                  <c:v>8.2754999999999992</c:v>
                </c:pt>
                <c:pt idx="6247">
                  <c:v>8.2780000000000005</c:v>
                </c:pt>
                <c:pt idx="6248">
                  <c:v>8.2795000000000005</c:v>
                </c:pt>
                <c:pt idx="6249">
                  <c:v>8.2814999999999994</c:v>
                </c:pt>
                <c:pt idx="6250">
                  <c:v>8.2840000000000007</c:v>
                </c:pt>
                <c:pt idx="6251">
                  <c:v>8.2865000000000002</c:v>
                </c:pt>
                <c:pt idx="6252">
                  <c:v>8.2880000000000003</c:v>
                </c:pt>
                <c:pt idx="6253">
                  <c:v>8.2899999999999991</c:v>
                </c:pt>
                <c:pt idx="6254">
                  <c:v>8.2919999999999998</c:v>
                </c:pt>
                <c:pt idx="6255">
                  <c:v>8.2944999999999993</c:v>
                </c:pt>
                <c:pt idx="6256">
                  <c:v>8.2965</c:v>
                </c:pt>
                <c:pt idx="6257">
                  <c:v>8.2985000000000007</c:v>
                </c:pt>
                <c:pt idx="6258">
                  <c:v>8.3004999999999995</c:v>
                </c:pt>
                <c:pt idx="6259">
                  <c:v>8.3030000000000008</c:v>
                </c:pt>
                <c:pt idx="6260">
                  <c:v>8.3055000000000003</c:v>
                </c:pt>
                <c:pt idx="6261">
                  <c:v>8.3074999999999992</c:v>
                </c:pt>
                <c:pt idx="6262">
                  <c:v>8.3089999999999993</c:v>
                </c:pt>
                <c:pt idx="6263">
                  <c:v>8.3109999999999999</c:v>
                </c:pt>
                <c:pt idx="6264">
                  <c:v>8.3134999999999994</c:v>
                </c:pt>
                <c:pt idx="6265">
                  <c:v>8.3155000000000001</c:v>
                </c:pt>
                <c:pt idx="6266">
                  <c:v>8.3179999999999996</c:v>
                </c:pt>
                <c:pt idx="6267">
                  <c:v>8.3194999999999997</c:v>
                </c:pt>
                <c:pt idx="6268">
                  <c:v>8.3215000000000003</c:v>
                </c:pt>
                <c:pt idx="6269">
                  <c:v>8.3239999999999998</c:v>
                </c:pt>
                <c:pt idx="6270">
                  <c:v>8.3264999999999993</c:v>
                </c:pt>
                <c:pt idx="6271">
                  <c:v>8.3285</c:v>
                </c:pt>
                <c:pt idx="6272">
                  <c:v>8.33</c:v>
                </c:pt>
                <c:pt idx="6273">
                  <c:v>8.3320000000000007</c:v>
                </c:pt>
                <c:pt idx="6274">
                  <c:v>8.3354999999999997</c:v>
                </c:pt>
                <c:pt idx="6275">
                  <c:v>8.3369999999999997</c:v>
                </c:pt>
                <c:pt idx="6276">
                  <c:v>8.3390000000000004</c:v>
                </c:pt>
                <c:pt idx="6277">
                  <c:v>8.3405000000000005</c:v>
                </c:pt>
                <c:pt idx="6278">
                  <c:v>8.343</c:v>
                </c:pt>
                <c:pt idx="6279">
                  <c:v>8.3450000000000006</c:v>
                </c:pt>
                <c:pt idx="6280">
                  <c:v>8.3465000000000007</c:v>
                </c:pt>
                <c:pt idx="6281">
                  <c:v>8.3484999999999996</c:v>
                </c:pt>
                <c:pt idx="6282">
                  <c:v>8.35</c:v>
                </c:pt>
                <c:pt idx="6283">
                  <c:v>8.3529999999999998</c:v>
                </c:pt>
                <c:pt idx="6284">
                  <c:v>8.3554999999999993</c:v>
                </c:pt>
                <c:pt idx="6285">
                  <c:v>8.3574999999999999</c:v>
                </c:pt>
                <c:pt idx="6286">
                  <c:v>8.3595000000000006</c:v>
                </c:pt>
                <c:pt idx="6287">
                  <c:v>8.3614999999999995</c:v>
                </c:pt>
                <c:pt idx="6288">
                  <c:v>8.3640000000000008</c:v>
                </c:pt>
                <c:pt idx="6289">
                  <c:v>8.3665000000000003</c:v>
                </c:pt>
                <c:pt idx="6290">
                  <c:v>8.3680000000000003</c:v>
                </c:pt>
                <c:pt idx="6291">
                  <c:v>8.3699999999999992</c:v>
                </c:pt>
                <c:pt idx="6292">
                  <c:v>8.3719999999999999</c:v>
                </c:pt>
                <c:pt idx="6293">
                  <c:v>8.3744999999999994</c:v>
                </c:pt>
                <c:pt idx="6294">
                  <c:v>8.3770000000000007</c:v>
                </c:pt>
                <c:pt idx="6295">
                  <c:v>8.3789999999999996</c:v>
                </c:pt>
                <c:pt idx="6296">
                  <c:v>8.3804999999999996</c:v>
                </c:pt>
                <c:pt idx="6297">
                  <c:v>8.3829999999999991</c:v>
                </c:pt>
                <c:pt idx="6298">
                  <c:v>8.3855000000000004</c:v>
                </c:pt>
                <c:pt idx="6299">
                  <c:v>8.3874999999999993</c:v>
                </c:pt>
                <c:pt idx="6300">
                  <c:v>8.3889999999999993</c:v>
                </c:pt>
                <c:pt idx="6301">
                  <c:v>8.391</c:v>
                </c:pt>
                <c:pt idx="6302">
                  <c:v>8.3930000000000007</c:v>
                </c:pt>
                <c:pt idx="6303">
                  <c:v>8.3955000000000002</c:v>
                </c:pt>
                <c:pt idx="6304">
                  <c:v>8.3970000000000002</c:v>
                </c:pt>
                <c:pt idx="6305">
                  <c:v>8.3989999999999991</c:v>
                </c:pt>
                <c:pt idx="6306">
                  <c:v>8.4015000000000004</c:v>
                </c:pt>
                <c:pt idx="6307">
                  <c:v>8.4039999999999999</c:v>
                </c:pt>
                <c:pt idx="6308">
                  <c:v>8.4060000000000006</c:v>
                </c:pt>
                <c:pt idx="6309">
                  <c:v>8.4075000000000006</c:v>
                </c:pt>
                <c:pt idx="6310">
                  <c:v>8.4094999999999995</c:v>
                </c:pt>
                <c:pt idx="6311">
                  <c:v>8.4115000000000002</c:v>
                </c:pt>
                <c:pt idx="6312">
                  <c:v>8.4139999999999997</c:v>
                </c:pt>
                <c:pt idx="6313">
                  <c:v>8.4164999999999992</c:v>
                </c:pt>
                <c:pt idx="6314">
                  <c:v>8.4179999999999993</c:v>
                </c:pt>
                <c:pt idx="6315">
                  <c:v>8.42</c:v>
                </c:pt>
                <c:pt idx="6316">
                  <c:v>8.4220000000000006</c:v>
                </c:pt>
                <c:pt idx="6317">
                  <c:v>8.4245000000000001</c:v>
                </c:pt>
                <c:pt idx="6318">
                  <c:v>8.4265000000000008</c:v>
                </c:pt>
                <c:pt idx="6319">
                  <c:v>8.4284999999999997</c:v>
                </c:pt>
                <c:pt idx="6320">
                  <c:v>8.43</c:v>
                </c:pt>
                <c:pt idx="6321">
                  <c:v>8.4329999999999998</c:v>
                </c:pt>
                <c:pt idx="6322">
                  <c:v>8.4354999999999993</c:v>
                </c:pt>
                <c:pt idx="6323">
                  <c:v>8.4369999999999994</c:v>
                </c:pt>
                <c:pt idx="6324">
                  <c:v>8.4395000000000007</c:v>
                </c:pt>
                <c:pt idx="6325">
                  <c:v>8.4414999999999996</c:v>
                </c:pt>
                <c:pt idx="6326">
                  <c:v>8.4440000000000008</c:v>
                </c:pt>
                <c:pt idx="6327">
                  <c:v>8.4465000000000003</c:v>
                </c:pt>
                <c:pt idx="6328">
                  <c:v>8.4484999999999992</c:v>
                </c:pt>
                <c:pt idx="6329">
                  <c:v>8.4499999999999993</c:v>
                </c:pt>
                <c:pt idx="6330">
                  <c:v>8.452</c:v>
                </c:pt>
                <c:pt idx="6331">
                  <c:v>8.4544999999999995</c:v>
                </c:pt>
                <c:pt idx="6332">
                  <c:v>8.4565000000000001</c:v>
                </c:pt>
                <c:pt idx="6333">
                  <c:v>8.4585000000000008</c:v>
                </c:pt>
                <c:pt idx="6334">
                  <c:v>8.4610000000000003</c:v>
                </c:pt>
                <c:pt idx="6335">
                  <c:v>8.4629999999999992</c:v>
                </c:pt>
                <c:pt idx="6336">
                  <c:v>8.4655000000000005</c:v>
                </c:pt>
                <c:pt idx="6337">
                  <c:v>8.4674999999999994</c:v>
                </c:pt>
                <c:pt idx="6338">
                  <c:v>8.4685000000000006</c:v>
                </c:pt>
                <c:pt idx="6339">
                  <c:v>8.4704999999999995</c:v>
                </c:pt>
                <c:pt idx="6340">
                  <c:v>8.4725000000000001</c:v>
                </c:pt>
                <c:pt idx="6341">
                  <c:v>8.4745000000000008</c:v>
                </c:pt>
                <c:pt idx="6342">
                  <c:v>8.4770000000000003</c:v>
                </c:pt>
                <c:pt idx="6343">
                  <c:v>8.4785000000000004</c:v>
                </c:pt>
                <c:pt idx="6344">
                  <c:v>8.4809999999999999</c:v>
                </c:pt>
                <c:pt idx="6345">
                  <c:v>8.4830000000000005</c:v>
                </c:pt>
                <c:pt idx="6346">
                  <c:v>8.4855</c:v>
                </c:pt>
                <c:pt idx="6347">
                  <c:v>8.4875000000000007</c:v>
                </c:pt>
                <c:pt idx="6348">
                  <c:v>8.4894999999999996</c:v>
                </c:pt>
                <c:pt idx="6349">
                  <c:v>8.4915000000000003</c:v>
                </c:pt>
                <c:pt idx="6350">
                  <c:v>8.4934999999999992</c:v>
                </c:pt>
                <c:pt idx="6351">
                  <c:v>8.4964999999999993</c:v>
                </c:pt>
                <c:pt idx="6352">
                  <c:v>8.4979999999999993</c:v>
                </c:pt>
                <c:pt idx="6353">
                  <c:v>8.5</c:v>
                </c:pt>
                <c:pt idx="6354">
                  <c:v>8.5020000000000007</c:v>
                </c:pt>
                <c:pt idx="6355">
                  <c:v>8.5045000000000002</c:v>
                </c:pt>
                <c:pt idx="6356">
                  <c:v>8.5065000000000008</c:v>
                </c:pt>
                <c:pt idx="6357">
                  <c:v>8.5084999999999997</c:v>
                </c:pt>
                <c:pt idx="6358">
                  <c:v>8.51</c:v>
                </c:pt>
                <c:pt idx="6359">
                  <c:v>8.5124999999999993</c:v>
                </c:pt>
                <c:pt idx="6360">
                  <c:v>8.5150000000000006</c:v>
                </c:pt>
                <c:pt idx="6361">
                  <c:v>8.5169999999999995</c:v>
                </c:pt>
                <c:pt idx="6362">
                  <c:v>8.5190000000000001</c:v>
                </c:pt>
                <c:pt idx="6363">
                  <c:v>8.5210000000000008</c:v>
                </c:pt>
                <c:pt idx="6364">
                  <c:v>8.5235000000000003</c:v>
                </c:pt>
                <c:pt idx="6365">
                  <c:v>8.5259999999999998</c:v>
                </c:pt>
                <c:pt idx="6366">
                  <c:v>8.5274999999999999</c:v>
                </c:pt>
                <c:pt idx="6367">
                  <c:v>8.5295000000000005</c:v>
                </c:pt>
                <c:pt idx="6368">
                  <c:v>8.5314999999999994</c:v>
                </c:pt>
                <c:pt idx="6369">
                  <c:v>8.5340000000000007</c:v>
                </c:pt>
                <c:pt idx="6370">
                  <c:v>8.5365000000000002</c:v>
                </c:pt>
                <c:pt idx="6371">
                  <c:v>8.5385000000000009</c:v>
                </c:pt>
                <c:pt idx="6372">
                  <c:v>8.5399999999999991</c:v>
                </c:pt>
                <c:pt idx="6373">
                  <c:v>8.5425000000000004</c:v>
                </c:pt>
                <c:pt idx="6374">
                  <c:v>8.5449999999999999</c:v>
                </c:pt>
                <c:pt idx="6375">
                  <c:v>8.5470000000000006</c:v>
                </c:pt>
                <c:pt idx="6376">
                  <c:v>8.5485000000000007</c:v>
                </c:pt>
                <c:pt idx="6377">
                  <c:v>8.5504999999999995</c:v>
                </c:pt>
                <c:pt idx="6378">
                  <c:v>8.5530000000000008</c:v>
                </c:pt>
                <c:pt idx="6379">
                  <c:v>8.5555000000000003</c:v>
                </c:pt>
                <c:pt idx="6380">
                  <c:v>8.5574999999999992</c:v>
                </c:pt>
                <c:pt idx="6381">
                  <c:v>8.5594999999999999</c:v>
                </c:pt>
                <c:pt idx="6382">
                  <c:v>8.5615000000000006</c:v>
                </c:pt>
                <c:pt idx="6383">
                  <c:v>8.5640000000000001</c:v>
                </c:pt>
                <c:pt idx="6384">
                  <c:v>8.5660000000000007</c:v>
                </c:pt>
                <c:pt idx="6385">
                  <c:v>8.5679999999999996</c:v>
                </c:pt>
                <c:pt idx="6386">
                  <c:v>8.5694999999999997</c:v>
                </c:pt>
                <c:pt idx="6387">
                  <c:v>8.5719999999999992</c:v>
                </c:pt>
                <c:pt idx="6388">
                  <c:v>8.5749999999999993</c:v>
                </c:pt>
                <c:pt idx="6389">
                  <c:v>8.577</c:v>
                </c:pt>
                <c:pt idx="6390">
                  <c:v>8.5785</c:v>
                </c:pt>
                <c:pt idx="6391">
                  <c:v>8.5805000000000007</c:v>
                </c:pt>
                <c:pt idx="6392">
                  <c:v>8.5835000000000008</c:v>
                </c:pt>
                <c:pt idx="6393">
                  <c:v>8.5850000000000009</c:v>
                </c:pt>
                <c:pt idx="6394">
                  <c:v>8.5869999999999997</c:v>
                </c:pt>
                <c:pt idx="6395">
                  <c:v>8.5890000000000004</c:v>
                </c:pt>
                <c:pt idx="6396">
                  <c:v>8.5909999999999993</c:v>
                </c:pt>
                <c:pt idx="6397">
                  <c:v>8.5939999999999994</c:v>
                </c:pt>
                <c:pt idx="6398">
                  <c:v>8.5960000000000001</c:v>
                </c:pt>
                <c:pt idx="6399">
                  <c:v>8.5975000000000001</c:v>
                </c:pt>
                <c:pt idx="6400">
                  <c:v>8.5995000000000008</c:v>
                </c:pt>
                <c:pt idx="6401">
                  <c:v>8.6014999999999997</c:v>
                </c:pt>
                <c:pt idx="6402">
                  <c:v>8.6039999999999992</c:v>
                </c:pt>
                <c:pt idx="6403">
                  <c:v>8.6059999999999999</c:v>
                </c:pt>
                <c:pt idx="6404">
                  <c:v>8.6069999999999993</c:v>
                </c:pt>
                <c:pt idx="6405">
                  <c:v>8.609</c:v>
                </c:pt>
                <c:pt idx="6406">
                  <c:v>8.6114999999999995</c:v>
                </c:pt>
                <c:pt idx="6407">
                  <c:v>8.6140000000000008</c:v>
                </c:pt>
                <c:pt idx="6408">
                  <c:v>8.6170000000000009</c:v>
                </c:pt>
                <c:pt idx="6409">
                  <c:v>8.6184999999999992</c:v>
                </c:pt>
                <c:pt idx="6410">
                  <c:v>8.6204999999999998</c:v>
                </c:pt>
                <c:pt idx="6411">
                  <c:v>8.6225000000000005</c:v>
                </c:pt>
                <c:pt idx="6412">
                  <c:v>8.625</c:v>
                </c:pt>
                <c:pt idx="6413">
                  <c:v>8.6265000000000001</c:v>
                </c:pt>
                <c:pt idx="6414">
                  <c:v>8.6280000000000001</c:v>
                </c:pt>
                <c:pt idx="6415">
                  <c:v>8.6300000000000008</c:v>
                </c:pt>
                <c:pt idx="6416">
                  <c:v>8.6325000000000003</c:v>
                </c:pt>
                <c:pt idx="6417">
                  <c:v>8.6355000000000004</c:v>
                </c:pt>
                <c:pt idx="6418">
                  <c:v>8.6370000000000005</c:v>
                </c:pt>
                <c:pt idx="6419">
                  <c:v>8.6389999999999993</c:v>
                </c:pt>
                <c:pt idx="6420">
                  <c:v>8.641</c:v>
                </c:pt>
                <c:pt idx="6421">
                  <c:v>8.6440000000000001</c:v>
                </c:pt>
                <c:pt idx="6422">
                  <c:v>8.6455000000000002</c:v>
                </c:pt>
                <c:pt idx="6423">
                  <c:v>8.6475000000000009</c:v>
                </c:pt>
                <c:pt idx="6424">
                  <c:v>8.6489999999999991</c:v>
                </c:pt>
                <c:pt idx="6425">
                  <c:v>8.6515000000000004</c:v>
                </c:pt>
                <c:pt idx="6426">
                  <c:v>8.6545000000000005</c:v>
                </c:pt>
                <c:pt idx="6427">
                  <c:v>8.6564999999999994</c:v>
                </c:pt>
                <c:pt idx="6428">
                  <c:v>8.6579999999999995</c:v>
                </c:pt>
                <c:pt idx="6429">
                  <c:v>8.66</c:v>
                </c:pt>
                <c:pt idx="6430">
                  <c:v>8.6624999999999996</c:v>
                </c:pt>
                <c:pt idx="6431">
                  <c:v>8.6645000000000003</c:v>
                </c:pt>
                <c:pt idx="6432">
                  <c:v>8.6669999999999998</c:v>
                </c:pt>
                <c:pt idx="6433">
                  <c:v>8.6684999999999999</c:v>
                </c:pt>
                <c:pt idx="6434">
                  <c:v>8.6705000000000005</c:v>
                </c:pt>
                <c:pt idx="6435">
                  <c:v>8.6735000000000007</c:v>
                </c:pt>
                <c:pt idx="6436">
                  <c:v>8.6754999999999995</c:v>
                </c:pt>
                <c:pt idx="6437">
                  <c:v>8.6769999999999996</c:v>
                </c:pt>
                <c:pt idx="6438">
                  <c:v>8.6790000000000003</c:v>
                </c:pt>
                <c:pt idx="6439">
                  <c:v>8.6809999999999992</c:v>
                </c:pt>
                <c:pt idx="6440">
                  <c:v>8.6835000000000004</c:v>
                </c:pt>
                <c:pt idx="6441">
                  <c:v>8.6854999999999993</c:v>
                </c:pt>
                <c:pt idx="6442">
                  <c:v>8.6875</c:v>
                </c:pt>
                <c:pt idx="6443">
                  <c:v>8.6890000000000001</c:v>
                </c:pt>
                <c:pt idx="6444">
                  <c:v>8.6910000000000007</c:v>
                </c:pt>
                <c:pt idx="6445">
                  <c:v>8.6935000000000002</c:v>
                </c:pt>
                <c:pt idx="6446">
                  <c:v>8.6959999999999997</c:v>
                </c:pt>
                <c:pt idx="6447">
                  <c:v>8.6980000000000004</c:v>
                </c:pt>
                <c:pt idx="6448">
                  <c:v>8.6995000000000005</c:v>
                </c:pt>
                <c:pt idx="6449">
                  <c:v>8.7014999999999993</c:v>
                </c:pt>
                <c:pt idx="6450">
                  <c:v>8.7044999999999995</c:v>
                </c:pt>
                <c:pt idx="6451">
                  <c:v>8.7065000000000001</c:v>
                </c:pt>
                <c:pt idx="6452">
                  <c:v>8.7074999999999996</c:v>
                </c:pt>
                <c:pt idx="6453">
                  <c:v>8.7095000000000002</c:v>
                </c:pt>
                <c:pt idx="6454">
                  <c:v>8.7119999999999997</c:v>
                </c:pt>
                <c:pt idx="6455">
                  <c:v>8.7144999999999992</c:v>
                </c:pt>
                <c:pt idx="6456">
                  <c:v>8.7164999999999999</c:v>
                </c:pt>
                <c:pt idx="6457">
                  <c:v>8.7185000000000006</c:v>
                </c:pt>
                <c:pt idx="6458">
                  <c:v>8.7204999999999995</c:v>
                </c:pt>
                <c:pt idx="6459">
                  <c:v>8.7230000000000008</c:v>
                </c:pt>
                <c:pt idx="6460">
                  <c:v>8.7255000000000003</c:v>
                </c:pt>
                <c:pt idx="6461">
                  <c:v>8.7264999999999997</c:v>
                </c:pt>
                <c:pt idx="6462">
                  <c:v>8.7285000000000004</c:v>
                </c:pt>
                <c:pt idx="6463">
                  <c:v>8.7304999999999993</c:v>
                </c:pt>
                <c:pt idx="6464">
                  <c:v>8.7330000000000005</c:v>
                </c:pt>
                <c:pt idx="6465">
                  <c:v>8.7349999999999994</c:v>
                </c:pt>
                <c:pt idx="6466">
                  <c:v>8.7375000000000007</c:v>
                </c:pt>
                <c:pt idx="6467">
                  <c:v>8.7390000000000008</c:v>
                </c:pt>
                <c:pt idx="6468">
                  <c:v>8.7409999999999997</c:v>
                </c:pt>
                <c:pt idx="6469">
                  <c:v>8.7434999999999992</c:v>
                </c:pt>
                <c:pt idx="6470">
                  <c:v>8.7454999999999998</c:v>
                </c:pt>
                <c:pt idx="6471">
                  <c:v>8.7469999999999999</c:v>
                </c:pt>
                <c:pt idx="6472">
                  <c:v>8.7484999999999999</c:v>
                </c:pt>
                <c:pt idx="6473">
                  <c:v>8.7505000000000006</c:v>
                </c:pt>
                <c:pt idx="6474">
                  <c:v>8.7535000000000007</c:v>
                </c:pt>
                <c:pt idx="6475">
                  <c:v>8.7554999999999996</c:v>
                </c:pt>
                <c:pt idx="6476">
                  <c:v>8.7575000000000003</c:v>
                </c:pt>
                <c:pt idx="6477">
                  <c:v>8.7594999999999992</c:v>
                </c:pt>
                <c:pt idx="6478">
                  <c:v>8.7624999999999993</c:v>
                </c:pt>
                <c:pt idx="6479">
                  <c:v>8.7645</c:v>
                </c:pt>
                <c:pt idx="6480">
                  <c:v>8.7665000000000006</c:v>
                </c:pt>
                <c:pt idx="6481">
                  <c:v>8.7684999999999995</c:v>
                </c:pt>
                <c:pt idx="6482">
                  <c:v>8.77</c:v>
                </c:pt>
                <c:pt idx="6483">
                  <c:v>8.7720000000000002</c:v>
                </c:pt>
                <c:pt idx="6484">
                  <c:v>8.7750000000000004</c:v>
                </c:pt>
                <c:pt idx="6485">
                  <c:v>8.7765000000000004</c:v>
                </c:pt>
                <c:pt idx="6486">
                  <c:v>8.7784999999999993</c:v>
                </c:pt>
                <c:pt idx="6487">
                  <c:v>8.7805</c:v>
                </c:pt>
                <c:pt idx="6488">
                  <c:v>8.7835000000000001</c:v>
                </c:pt>
                <c:pt idx="6489">
                  <c:v>8.7855000000000008</c:v>
                </c:pt>
                <c:pt idx="6490">
                  <c:v>8.7870000000000008</c:v>
                </c:pt>
                <c:pt idx="6491">
                  <c:v>8.7885000000000009</c:v>
                </c:pt>
                <c:pt idx="6492">
                  <c:v>8.7904999999999998</c:v>
                </c:pt>
                <c:pt idx="6493">
                  <c:v>8.7929999999999993</c:v>
                </c:pt>
                <c:pt idx="6494">
                  <c:v>8.7955000000000005</c:v>
                </c:pt>
                <c:pt idx="6495">
                  <c:v>8.7974999999999994</c:v>
                </c:pt>
                <c:pt idx="6496">
                  <c:v>8.7995000000000001</c:v>
                </c:pt>
                <c:pt idx="6497">
                  <c:v>8.8019999999999996</c:v>
                </c:pt>
                <c:pt idx="6498">
                  <c:v>8.8045000000000009</c:v>
                </c:pt>
                <c:pt idx="6499">
                  <c:v>8.8064999999999998</c:v>
                </c:pt>
                <c:pt idx="6500">
                  <c:v>8.8085000000000004</c:v>
                </c:pt>
                <c:pt idx="6501">
                  <c:v>8.8104999999999993</c:v>
                </c:pt>
                <c:pt idx="6502">
                  <c:v>8.8130000000000006</c:v>
                </c:pt>
                <c:pt idx="6503">
                  <c:v>8.8149999999999995</c:v>
                </c:pt>
                <c:pt idx="6504">
                  <c:v>8.8170000000000002</c:v>
                </c:pt>
                <c:pt idx="6505">
                  <c:v>8.8185000000000002</c:v>
                </c:pt>
                <c:pt idx="6506">
                  <c:v>8.8209999999999997</c:v>
                </c:pt>
                <c:pt idx="6507">
                  <c:v>8.8234999999999992</c:v>
                </c:pt>
                <c:pt idx="6508">
                  <c:v>8.8254999999999999</c:v>
                </c:pt>
                <c:pt idx="6509">
                  <c:v>8.827</c:v>
                </c:pt>
                <c:pt idx="6510">
                  <c:v>8.8285</c:v>
                </c:pt>
                <c:pt idx="6511">
                  <c:v>8.8309999999999995</c:v>
                </c:pt>
                <c:pt idx="6512">
                  <c:v>8.8335000000000008</c:v>
                </c:pt>
                <c:pt idx="6513">
                  <c:v>8.8360000000000003</c:v>
                </c:pt>
                <c:pt idx="6514">
                  <c:v>8.8375000000000004</c:v>
                </c:pt>
                <c:pt idx="6515">
                  <c:v>8.8394999999999992</c:v>
                </c:pt>
                <c:pt idx="6516">
                  <c:v>8.8420000000000005</c:v>
                </c:pt>
                <c:pt idx="6517">
                  <c:v>8.8450000000000006</c:v>
                </c:pt>
                <c:pt idx="6518">
                  <c:v>8.8460000000000001</c:v>
                </c:pt>
                <c:pt idx="6519">
                  <c:v>8.8480000000000008</c:v>
                </c:pt>
                <c:pt idx="6520">
                  <c:v>8.85</c:v>
                </c:pt>
                <c:pt idx="6521">
                  <c:v>8.8524999999999991</c:v>
                </c:pt>
                <c:pt idx="6522">
                  <c:v>8.8550000000000004</c:v>
                </c:pt>
                <c:pt idx="6523">
                  <c:v>8.8569999999999993</c:v>
                </c:pt>
                <c:pt idx="6524">
                  <c:v>8.8584999999999994</c:v>
                </c:pt>
                <c:pt idx="6525">
                  <c:v>8.8610000000000007</c:v>
                </c:pt>
                <c:pt idx="6526">
                  <c:v>8.8635000000000002</c:v>
                </c:pt>
                <c:pt idx="6527">
                  <c:v>8.8650000000000002</c:v>
                </c:pt>
                <c:pt idx="6528">
                  <c:v>8.8670000000000009</c:v>
                </c:pt>
                <c:pt idx="6529">
                  <c:v>8.8689999999999998</c:v>
                </c:pt>
                <c:pt idx="6530">
                  <c:v>8.8710000000000004</c:v>
                </c:pt>
                <c:pt idx="6531">
                  <c:v>8.8734999999999999</c:v>
                </c:pt>
                <c:pt idx="6532">
                  <c:v>8.8755000000000006</c:v>
                </c:pt>
                <c:pt idx="6533">
                  <c:v>8.8774999999999995</c:v>
                </c:pt>
                <c:pt idx="6534">
                  <c:v>8.8795000000000002</c:v>
                </c:pt>
                <c:pt idx="6535">
                  <c:v>8.8819999999999997</c:v>
                </c:pt>
                <c:pt idx="6536">
                  <c:v>8.8844999999999992</c:v>
                </c:pt>
                <c:pt idx="6537">
                  <c:v>8.8859999999999992</c:v>
                </c:pt>
                <c:pt idx="6538">
                  <c:v>8.8879999999999999</c:v>
                </c:pt>
                <c:pt idx="6539">
                  <c:v>8.89</c:v>
                </c:pt>
                <c:pt idx="6540">
                  <c:v>8.8925000000000001</c:v>
                </c:pt>
                <c:pt idx="6541">
                  <c:v>8.8945000000000007</c:v>
                </c:pt>
                <c:pt idx="6542">
                  <c:v>8.8960000000000008</c:v>
                </c:pt>
                <c:pt idx="6543">
                  <c:v>8.8985000000000003</c:v>
                </c:pt>
                <c:pt idx="6544">
                  <c:v>8.9009999999999998</c:v>
                </c:pt>
                <c:pt idx="6545">
                  <c:v>8.9034999999999993</c:v>
                </c:pt>
                <c:pt idx="6546">
                  <c:v>8.9055</c:v>
                </c:pt>
                <c:pt idx="6547">
                  <c:v>8.907</c:v>
                </c:pt>
                <c:pt idx="6548">
                  <c:v>8.9090000000000007</c:v>
                </c:pt>
                <c:pt idx="6549">
                  <c:v>8.9115000000000002</c:v>
                </c:pt>
                <c:pt idx="6550">
                  <c:v>8.9139999999999997</c:v>
                </c:pt>
                <c:pt idx="6551">
                  <c:v>8.9160000000000004</c:v>
                </c:pt>
                <c:pt idx="6552">
                  <c:v>8.9179999999999993</c:v>
                </c:pt>
                <c:pt idx="6553">
                  <c:v>8.92</c:v>
                </c:pt>
                <c:pt idx="6554">
                  <c:v>8.9224999999999994</c:v>
                </c:pt>
                <c:pt idx="6555">
                  <c:v>8.9250000000000007</c:v>
                </c:pt>
                <c:pt idx="6556">
                  <c:v>8.9269999999999996</c:v>
                </c:pt>
                <c:pt idx="6557">
                  <c:v>8.9280000000000008</c:v>
                </c:pt>
                <c:pt idx="6558">
                  <c:v>8.9305000000000003</c:v>
                </c:pt>
                <c:pt idx="6559">
                  <c:v>8.9329999999999998</c:v>
                </c:pt>
                <c:pt idx="6560">
                  <c:v>8.9354999999999993</c:v>
                </c:pt>
                <c:pt idx="6561">
                  <c:v>8.9369999999999994</c:v>
                </c:pt>
                <c:pt idx="6562">
                  <c:v>8.9390000000000001</c:v>
                </c:pt>
                <c:pt idx="6563">
                  <c:v>8.9414999999999996</c:v>
                </c:pt>
                <c:pt idx="6564">
                  <c:v>8.9435000000000002</c:v>
                </c:pt>
                <c:pt idx="6565">
                  <c:v>8.9454999999999991</c:v>
                </c:pt>
                <c:pt idx="6566">
                  <c:v>8.9474999999999998</c:v>
                </c:pt>
                <c:pt idx="6567">
                  <c:v>8.9489999999999998</c:v>
                </c:pt>
                <c:pt idx="6568">
                  <c:v>8.9514999999999993</c:v>
                </c:pt>
                <c:pt idx="6569">
                  <c:v>8.9544999999999995</c:v>
                </c:pt>
                <c:pt idx="6570">
                  <c:v>8.9565000000000001</c:v>
                </c:pt>
                <c:pt idx="6571">
                  <c:v>8.9585000000000008</c:v>
                </c:pt>
                <c:pt idx="6572">
                  <c:v>8.9610000000000003</c:v>
                </c:pt>
                <c:pt idx="6573">
                  <c:v>8.9634999999999998</c:v>
                </c:pt>
                <c:pt idx="6574">
                  <c:v>8.9655000000000005</c:v>
                </c:pt>
                <c:pt idx="6575">
                  <c:v>8.9670000000000005</c:v>
                </c:pt>
                <c:pt idx="6576">
                  <c:v>8.9689999999999994</c:v>
                </c:pt>
                <c:pt idx="6577">
                  <c:v>8.9704999999999995</c:v>
                </c:pt>
                <c:pt idx="6578">
                  <c:v>8.9725000000000001</c:v>
                </c:pt>
                <c:pt idx="6579">
                  <c:v>8.9745000000000008</c:v>
                </c:pt>
                <c:pt idx="6580">
                  <c:v>8.9760000000000009</c:v>
                </c:pt>
                <c:pt idx="6581">
                  <c:v>8.9779999999999998</c:v>
                </c:pt>
                <c:pt idx="6582">
                  <c:v>8.9804999999999993</c:v>
                </c:pt>
                <c:pt idx="6583">
                  <c:v>8.9830000000000005</c:v>
                </c:pt>
                <c:pt idx="6584">
                  <c:v>8.9849999999999994</c:v>
                </c:pt>
                <c:pt idx="6585">
                  <c:v>8.9870000000000001</c:v>
                </c:pt>
                <c:pt idx="6586">
                  <c:v>8.9890000000000008</c:v>
                </c:pt>
                <c:pt idx="6587">
                  <c:v>8.9909999999999997</c:v>
                </c:pt>
                <c:pt idx="6588">
                  <c:v>8.9934999999999992</c:v>
                </c:pt>
                <c:pt idx="6589">
                  <c:v>8.9960000000000004</c:v>
                </c:pt>
                <c:pt idx="6590">
                  <c:v>8.9979999999999993</c:v>
                </c:pt>
                <c:pt idx="6591">
                  <c:v>9</c:v>
                </c:pt>
                <c:pt idx="6592">
                  <c:v>9.0020000000000007</c:v>
                </c:pt>
                <c:pt idx="6593">
                  <c:v>9.0045000000000002</c:v>
                </c:pt>
                <c:pt idx="6594">
                  <c:v>9.0060000000000002</c:v>
                </c:pt>
                <c:pt idx="6595">
                  <c:v>9.0079999999999991</c:v>
                </c:pt>
                <c:pt idx="6596">
                  <c:v>9.01</c:v>
                </c:pt>
                <c:pt idx="6597">
                  <c:v>9.0124999999999993</c:v>
                </c:pt>
                <c:pt idx="6598">
                  <c:v>9.0150000000000006</c:v>
                </c:pt>
                <c:pt idx="6599">
                  <c:v>9.0169999999999995</c:v>
                </c:pt>
                <c:pt idx="6600">
                  <c:v>9.0190000000000001</c:v>
                </c:pt>
                <c:pt idx="6601">
                  <c:v>9.0210000000000008</c:v>
                </c:pt>
                <c:pt idx="6602">
                  <c:v>9.0235000000000003</c:v>
                </c:pt>
                <c:pt idx="6603">
                  <c:v>9.0254999999999992</c:v>
                </c:pt>
                <c:pt idx="6604">
                  <c:v>9.0269999999999992</c:v>
                </c:pt>
                <c:pt idx="6605">
                  <c:v>9.0289999999999999</c:v>
                </c:pt>
                <c:pt idx="6606">
                  <c:v>9.0310000000000006</c:v>
                </c:pt>
                <c:pt idx="6607">
                  <c:v>9.0329999999999995</c:v>
                </c:pt>
                <c:pt idx="6608">
                  <c:v>9.0355000000000008</c:v>
                </c:pt>
                <c:pt idx="6609">
                  <c:v>9.0380000000000003</c:v>
                </c:pt>
                <c:pt idx="6610">
                  <c:v>9.0399999999999991</c:v>
                </c:pt>
                <c:pt idx="6611">
                  <c:v>9.0419999999999998</c:v>
                </c:pt>
                <c:pt idx="6612">
                  <c:v>9.0444999999999993</c:v>
                </c:pt>
                <c:pt idx="6613">
                  <c:v>9.0465</c:v>
                </c:pt>
                <c:pt idx="6614">
                  <c:v>9.048</c:v>
                </c:pt>
                <c:pt idx="6615">
                  <c:v>9.0504999999999995</c:v>
                </c:pt>
                <c:pt idx="6616">
                  <c:v>9.0534999999999997</c:v>
                </c:pt>
                <c:pt idx="6617">
                  <c:v>9.0555000000000003</c:v>
                </c:pt>
                <c:pt idx="6618">
                  <c:v>9.0570000000000004</c:v>
                </c:pt>
                <c:pt idx="6619">
                  <c:v>9.0589999999999993</c:v>
                </c:pt>
                <c:pt idx="6620">
                  <c:v>9.0615000000000006</c:v>
                </c:pt>
                <c:pt idx="6621">
                  <c:v>9.0634999999999994</c:v>
                </c:pt>
                <c:pt idx="6622">
                  <c:v>9.0655000000000001</c:v>
                </c:pt>
                <c:pt idx="6623">
                  <c:v>9.0675000000000008</c:v>
                </c:pt>
                <c:pt idx="6624">
                  <c:v>9.0694999999999997</c:v>
                </c:pt>
                <c:pt idx="6625">
                  <c:v>9.0715000000000003</c:v>
                </c:pt>
                <c:pt idx="6626">
                  <c:v>9.0739999999999998</c:v>
                </c:pt>
                <c:pt idx="6627">
                  <c:v>9.0760000000000005</c:v>
                </c:pt>
                <c:pt idx="6628">
                  <c:v>9.0779999999999994</c:v>
                </c:pt>
                <c:pt idx="6629">
                  <c:v>9.0805000000000007</c:v>
                </c:pt>
                <c:pt idx="6630">
                  <c:v>9.0824999999999996</c:v>
                </c:pt>
                <c:pt idx="6631">
                  <c:v>9.0845000000000002</c:v>
                </c:pt>
                <c:pt idx="6632">
                  <c:v>9.0869999999999997</c:v>
                </c:pt>
                <c:pt idx="6633">
                  <c:v>9.0884999999999998</c:v>
                </c:pt>
                <c:pt idx="6634">
                  <c:v>9.0905000000000005</c:v>
                </c:pt>
                <c:pt idx="6635">
                  <c:v>9.093</c:v>
                </c:pt>
                <c:pt idx="6636">
                  <c:v>9.0945</c:v>
                </c:pt>
                <c:pt idx="6637">
                  <c:v>9.0969999999999995</c:v>
                </c:pt>
                <c:pt idx="6638">
                  <c:v>9.0990000000000002</c:v>
                </c:pt>
                <c:pt idx="6639">
                  <c:v>9.1014999999999997</c:v>
                </c:pt>
                <c:pt idx="6640">
                  <c:v>9.1035000000000004</c:v>
                </c:pt>
                <c:pt idx="6641">
                  <c:v>9.1054999999999993</c:v>
                </c:pt>
                <c:pt idx="6642">
                  <c:v>9.1074999999999999</c:v>
                </c:pt>
                <c:pt idx="6643">
                  <c:v>9.1095000000000006</c:v>
                </c:pt>
                <c:pt idx="6644">
                  <c:v>9.1120000000000001</c:v>
                </c:pt>
                <c:pt idx="6645">
                  <c:v>9.1150000000000002</c:v>
                </c:pt>
                <c:pt idx="6646">
                  <c:v>9.1165000000000003</c:v>
                </c:pt>
                <c:pt idx="6647">
                  <c:v>9.1189999999999998</c:v>
                </c:pt>
                <c:pt idx="6648">
                  <c:v>9.1204999999999998</c:v>
                </c:pt>
                <c:pt idx="6649">
                  <c:v>9.1229999999999993</c:v>
                </c:pt>
                <c:pt idx="6650">
                  <c:v>9.1255000000000006</c:v>
                </c:pt>
                <c:pt idx="6651">
                  <c:v>9.1270000000000007</c:v>
                </c:pt>
                <c:pt idx="6652">
                  <c:v>9.1289999999999996</c:v>
                </c:pt>
                <c:pt idx="6653">
                  <c:v>9.1319999999999997</c:v>
                </c:pt>
                <c:pt idx="6654">
                  <c:v>9.1340000000000003</c:v>
                </c:pt>
                <c:pt idx="6655">
                  <c:v>9.1359999999999992</c:v>
                </c:pt>
                <c:pt idx="6656">
                  <c:v>9.1379999999999999</c:v>
                </c:pt>
                <c:pt idx="6657">
                  <c:v>9.14</c:v>
                </c:pt>
                <c:pt idx="6658">
                  <c:v>9.1425000000000001</c:v>
                </c:pt>
                <c:pt idx="6659">
                  <c:v>9.1445000000000007</c:v>
                </c:pt>
                <c:pt idx="6660">
                  <c:v>9.1475000000000009</c:v>
                </c:pt>
                <c:pt idx="6661">
                  <c:v>9.1489999999999991</c:v>
                </c:pt>
                <c:pt idx="6662">
                  <c:v>9.1515000000000004</c:v>
                </c:pt>
                <c:pt idx="6663">
                  <c:v>9.1534999999999993</c:v>
                </c:pt>
                <c:pt idx="6664">
                  <c:v>9.1555</c:v>
                </c:pt>
                <c:pt idx="6665">
                  <c:v>9.157</c:v>
                </c:pt>
                <c:pt idx="6666">
                  <c:v>9.1590000000000007</c:v>
                </c:pt>
                <c:pt idx="6667">
                  <c:v>9.1615000000000002</c:v>
                </c:pt>
                <c:pt idx="6668">
                  <c:v>9.1645000000000003</c:v>
                </c:pt>
                <c:pt idx="6669">
                  <c:v>9.1660000000000004</c:v>
                </c:pt>
                <c:pt idx="6670">
                  <c:v>9.1679999999999993</c:v>
                </c:pt>
                <c:pt idx="6671">
                  <c:v>9.17</c:v>
                </c:pt>
                <c:pt idx="6672">
                  <c:v>9.1720000000000006</c:v>
                </c:pt>
                <c:pt idx="6673">
                  <c:v>9.1745000000000001</c:v>
                </c:pt>
                <c:pt idx="6674">
                  <c:v>9.1765000000000008</c:v>
                </c:pt>
                <c:pt idx="6675">
                  <c:v>9.1780000000000008</c:v>
                </c:pt>
                <c:pt idx="6676">
                  <c:v>9.1809999999999992</c:v>
                </c:pt>
                <c:pt idx="6677">
                  <c:v>9.1835000000000004</c:v>
                </c:pt>
                <c:pt idx="6678">
                  <c:v>9.1854999999999993</c:v>
                </c:pt>
                <c:pt idx="6679">
                  <c:v>9.1869999999999994</c:v>
                </c:pt>
                <c:pt idx="6680">
                  <c:v>9.1884999999999994</c:v>
                </c:pt>
                <c:pt idx="6681">
                  <c:v>9.1905000000000001</c:v>
                </c:pt>
                <c:pt idx="6682">
                  <c:v>9.1929999999999996</c:v>
                </c:pt>
                <c:pt idx="6683">
                  <c:v>9.1950000000000003</c:v>
                </c:pt>
                <c:pt idx="6684">
                  <c:v>9.1969999999999992</c:v>
                </c:pt>
                <c:pt idx="6685">
                  <c:v>9.1989999999999998</c:v>
                </c:pt>
                <c:pt idx="6686">
                  <c:v>9.2014999999999993</c:v>
                </c:pt>
                <c:pt idx="6687">
                  <c:v>9.2035</c:v>
                </c:pt>
                <c:pt idx="6688">
                  <c:v>9.2059999999999995</c:v>
                </c:pt>
                <c:pt idx="6689">
                  <c:v>9.2074999999999996</c:v>
                </c:pt>
                <c:pt idx="6690">
                  <c:v>9.2095000000000002</c:v>
                </c:pt>
                <c:pt idx="6691">
                  <c:v>9.2119999999999997</c:v>
                </c:pt>
                <c:pt idx="6692">
                  <c:v>9.2140000000000004</c:v>
                </c:pt>
                <c:pt idx="6693">
                  <c:v>9.2159999999999993</c:v>
                </c:pt>
                <c:pt idx="6694">
                  <c:v>9.218</c:v>
                </c:pt>
                <c:pt idx="6695">
                  <c:v>9.2210000000000001</c:v>
                </c:pt>
                <c:pt idx="6696">
                  <c:v>9.2234999999999996</c:v>
                </c:pt>
                <c:pt idx="6697">
                  <c:v>9.2255000000000003</c:v>
                </c:pt>
                <c:pt idx="6698">
                  <c:v>9.2270000000000003</c:v>
                </c:pt>
                <c:pt idx="6699">
                  <c:v>9.2289999999999992</c:v>
                </c:pt>
                <c:pt idx="6700">
                  <c:v>9.2315000000000005</c:v>
                </c:pt>
                <c:pt idx="6701">
                  <c:v>9.234</c:v>
                </c:pt>
                <c:pt idx="6702">
                  <c:v>9.2355</c:v>
                </c:pt>
                <c:pt idx="6703">
                  <c:v>9.2379999999999995</c:v>
                </c:pt>
                <c:pt idx="6704">
                  <c:v>9.24</c:v>
                </c:pt>
                <c:pt idx="6705">
                  <c:v>9.2424999999999997</c:v>
                </c:pt>
                <c:pt idx="6706">
                  <c:v>9.2445000000000004</c:v>
                </c:pt>
                <c:pt idx="6707">
                  <c:v>9.2464999999999993</c:v>
                </c:pt>
                <c:pt idx="6708">
                  <c:v>9.2479999999999993</c:v>
                </c:pt>
                <c:pt idx="6709">
                  <c:v>9.2505000000000006</c:v>
                </c:pt>
                <c:pt idx="6710">
                  <c:v>9.2530000000000001</c:v>
                </c:pt>
                <c:pt idx="6711">
                  <c:v>9.2550000000000008</c:v>
                </c:pt>
                <c:pt idx="6712">
                  <c:v>9.2565000000000008</c:v>
                </c:pt>
                <c:pt idx="6713">
                  <c:v>9.2590000000000003</c:v>
                </c:pt>
                <c:pt idx="6714">
                  <c:v>9.2609999999999992</c:v>
                </c:pt>
                <c:pt idx="6715">
                  <c:v>9.2629999999999999</c:v>
                </c:pt>
                <c:pt idx="6716">
                  <c:v>9.2654999999999994</c:v>
                </c:pt>
                <c:pt idx="6717">
                  <c:v>9.2669999999999995</c:v>
                </c:pt>
                <c:pt idx="6718">
                  <c:v>9.2684999999999995</c:v>
                </c:pt>
                <c:pt idx="6719">
                  <c:v>9.2705000000000002</c:v>
                </c:pt>
                <c:pt idx="6720">
                  <c:v>9.2729999999999997</c:v>
                </c:pt>
                <c:pt idx="6721">
                  <c:v>9.2754999999999992</c:v>
                </c:pt>
                <c:pt idx="6722">
                  <c:v>9.2769999999999992</c:v>
                </c:pt>
                <c:pt idx="6723">
                  <c:v>9.2789999999999999</c:v>
                </c:pt>
                <c:pt idx="6724">
                  <c:v>9.2814999999999994</c:v>
                </c:pt>
                <c:pt idx="6725">
                  <c:v>9.2844999999999995</c:v>
                </c:pt>
                <c:pt idx="6726">
                  <c:v>9.2859999999999996</c:v>
                </c:pt>
                <c:pt idx="6727">
                  <c:v>9.2880000000000003</c:v>
                </c:pt>
                <c:pt idx="6728">
                  <c:v>9.2904999999999998</c:v>
                </c:pt>
                <c:pt idx="6729">
                  <c:v>9.2929999999999993</c:v>
                </c:pt>
                <c:pt idx="6730">
                  <c:v>9.2949999999999999</c:v>
                </c:pt>
                <c:pt idx="6731">
                  <c:v>9.2970000000000006</c:v>
                </c:pt>
                <c:pt idx="6732">
                  <c:v>9.2989999999999995</c:v>
                </c:pt>
                <c:pt idx="6733">
                  <c:v>9.3015000000000008</c:v>
                </c:pt>
                <c:pt idx="6734">
                  <c:v>9.3040000000000003</c:v>
                </c:pt>
                <c:pt idx="6735">
                  <c:v>9.3055000000000003</c:v>
                </c:pt>
                <c:pt idx="6736">
                  <c:v>9.3074999999999992</c:v>
                </c:pt>
                <c:pt idx="6737">
                  <c:v>9.3094999999999999</c:v>
                </c:pt>
                <c:pt idx="6738">
                  <c:v>9.3115000000000006</c:v>
                </c:pt>
                <c:pt idx="6739">
                  <c:v>9.3140000000000001</c:v>
                </c:pt>
                <c:pt idx="6740">
                  <c:v>9.3160000000000007</c:v>
                </c:pt>
                <c:pt idx="6741">
                  <c:v>9.3179999999999996</c:v>
                </c:pt>
                <c:pt idx="6742">
                  <c:v>9.32</c:v>
                </c:pt>
                <c:pt idx="6743">
                  <c:v>9.3224999999999998</c:v>
                </c:pt>
                <c:pt idx="6744">
                  <c:v>9.3245000000000005</c:v>
                </c:pt>
                <c:pt idx="6745">
                  <c:v>9.3264999999999993</c:v>
                </c:pt>
                <c:pt idx="6746">
                  <c:v>9.3279999999999994</c:v>
                </c:pt>
                <c:pt idx="6747">
                  <c:v>9.3294999999999995</c:v>
                </c:pt>
                <c:pt idx="6748">
                  <c:v>9.3320000000000007</c:v>
                </c:pt>
                <c:pt idx="6749">
                  <c:v>9.3345000000000002</c:v>
                </c:pt>
                <c:pt idx="6750">
                  <c:v>9.3364999999999991</c:v>
                </c:pt>
                <c:pt idx="6751">
                  <c:v>9.3390000000000004</c:v>
                </c:pt>
                <c:pt idx="6752">
                  <c:v>9.3414999999999999</c:v>
                </c:pt>
                <c:pt idx="6753">
                  <c:v>9.3435000000000006</c:v>
                </c:pt>
                <c:pt idx="6754">
                  <c:v>9.3454999999999995</c:v>
                </c:pt>
                <c:pt idx="6755">
                  <c:v>9.3475000000000001</c:v>
                </c:pt>
                <c:pt idx="6756">
                  <c:v>9.3495000000000008</c:v>
                </c:pt>
                <c:pt idx="6757">
                  <c:v>9.3524999999999991</c:v>
                </c:pt>
                <c:pt idx="6758">
                  <c:v>9.3544999999999998</c:v>
                </c:pt>
                <c:pt idx="6759">
                  <c:v>9.3565000000000005</c:v>
                </c:pt>
                <c:pt idx="6760">
                  <c:v>9.3580000000000005</c:v>
                </c:pt>
                <c:pt idx="6761">
                  <c:v>9.3610000000000007</c:v>
                </c:pt>
                <c:pt idx="6762">
                  <c:v>9.3635000000000002</c:v>
                </c:pt>
                <c:pt idx="6763">
                  <c:v>9.3655000000000008</c:v>
                </c:pt>
                <c:pt idx="6764">
                  <c:v>9.3670000000000009</c:v>
                </c:pt>
                <c:pt idx="6765">
                  <c:v>9.3689999999999998</c:v>
                </c:pt>
                <c:pt idx="6766">
                  <c:v>9.3714999999999993</c:v>
                </c:pt>
                <c:pt idx="6767">
                  <c:v>9.3734999999999999</c:v>
                </c:pt>
                <c:pt idx="6768">
                  <c:v>9.3755000000000006</c:v>
                </c:pt>
                <c:pt idx="6769">
                  <c:v>9.3770000000000007</c:v>
                </c:pt>
                <c:pt idx="6770">
                  <c:v>9.3789999999999996</c:v>
                </c:pt>
                <c:pt idx="6771">
                  <c:v>9.3815000000000008</c:v>
                </c:pt>
                <c:pt idx="6772">
                  <c:v>9.3844999999999992</c:v>
                </c:pt>
                <c:pt idx="6773">
                  <c:v>9.3859999999999992</c:v>
                </c:pt>
                <c:pt idx="6774">
                  <c:v>9.3879999999999999</c:v>
                </c:pt>
                <c:pt idx="6775">
                  <c:v>9.3895</c:v>
                </c:pt>
                <c:pt idx="6776">
                  <c:v>9.3919999999999995</c:v>
                </c:pt>
                <c:pt idx="6777">
                  <c:v>9.3945000000000007</c:v>
                </c:pt>
                <c:pt idx="6778">
                  <c:v>9.3960000000000008</c:v>
                </c:pt>
                <c:pt idx="6779">
                  <c:v>9.3989999999999991</c:v>
                </c:pt>
                <c:pt idx="6780">
                  <c:v>9.4004999999999992</c:v>
                </c:pt>
                <c:pt idx="6781">
                  <c:v>9.4034999999999993</c:v>
                </c:pt>
                <c:pt idx="6782">
                  <c:v>9.4055</c:v>
                </c:pt>
                <c:pt idx="6783">
                  <c:v>9.407</c:v>
                </c:pt>
                <c:pt idx="6784">
                  <c:v>9.4090000000000007</c:v>
                </c:pt>
                <c:pt idx="6785">
                  <c:v>9.4115000000000002</c:v>
                </c:pt>
                <c:pt idx="6786">
                  <c:v>9.4135000000000009</c:v>
                </c:pt>
                <c:pt idx="6787">
                  <c:v>9.4154999999999998</c:v>
                </c:pt>
                <c:pt idx="6788">
                  <c:v>9.4169999999999998</c:v>
                </c:pt>
                <c:pt idx="6789">
                  <c:v>9.42</c:v>
                </c:pt>
                <c:pt idx="6790">
                  <c:v>9.4224999999999994</c:v>
                </c:pt>
                <c:pt idx="6791">
                  <c:v>9.4245000000000001</c:v>
                </c:pt>
                <c:pt idx="6792">
                  <c:v>9.4260000000000002</c:v>
                </c:pt>
                <c:pt idx="6793">
                  <c:v>9.4280000000000008</c:v>
                </c:pt>
                <c:pt idx="6794">
                  <c:v>9.4295000000000009</c:v>
                </c:pt>
                <c:pt idx="6795">
                  <c:v>9.4324999999999992</c:v>
                </c:pt>
                <c:pt idx="6796">
                  <c:v>9.4344999999999999</c:v>
                </c:pt>
                <c:pt idx="6797">
                  <c:v>9.4365000000000006</c:v>
                </c:pt>
                <c:pt idx="6798">
                  <c:v>9.4390000000000001</c:v>
                </c:pt>
                <c:pt idx="6799">
                  <c:v>9.4414999999999996</c:v>
                </c:pt>
                <c:pt idx="6800">
                  <c:v>9.4435000000000002</c:v>
                </c:pt>
                <c:pt idx="6801">
                  <c:v>9.4454999999999991</c:v>
                </c:pt>
                <c:pt idx="6802">
                  <c:v>9.4469999999999992</c:v>
                </c:pt>
                <c:pt idx="6803">
                  <c:v>9.4489999999999998</c:v>
                </c:pt>
                <c:pt idx="6804">
                  <c:v>9.4514999999999993</c:v>
                </c:pt>
                <c:pt idx="6805">
                  <c:v>9.4540000000000006</c:v>
                </c:pt>
                <c:pt idx="6806">
                  <c:v>9.4555000000000007</c:v>
                </c:pt>
                <c:pt idx="6807">
                  <c:v>9.4580000000000002</c:v>
                </c:pt>
                <c:pt idx="6808">
                  <c:v>9.4600000000000009</c:v>
                </c:pt>
                <c:pt idx="6809">
                  <c:v>9.4625000000000004</c:v>
                </c:pt>
                <c:pt idx="6810">
                  <c:v>9.4644999999999992</c:v>
                </c:pt>
                <c:pt idx="6811">
                  <c:v>9.4664999999999999</c:v>
                </c:pt>
                <c:pt idx="6812">
                  <c:v>9.4685000000000006</c:v>
                </c:pt>
                <c:pt idx="6813">
                  <c:v>9.4704999999999995</c:v>
                </c:pt>
                <c:pt idx="6814">
                  <c:v>9.4719999999999995</c:v>
                </c:pt>
                <c:pt idx="6815">
                  <c:v>9.4734999999999996</c:v>
                </c:pt>
                <c:pt idx="6816">
                  <c:v>9.4755000000000003</c:v>
                </c:pt>
                <c:pt idx="6817">
                  <c:v>9.4770000000000003</c:v>
                </c:pt>
                <c:pt idx="6818">
                  <c:v>9.4794999999999998</c:v>
                </c:pt>
                <c:pt idx="6819">
                  <c:v>9.4824999999999999</c:v>
                </c:pt>
                <c:pt idx="6820">
                  <c:v>9.4845000000000006</c:v>
                </c:pt>
                <c:pt idx="6821">
                  <c:v>9.4864999999999995</c:v>
                </c:pt>
                <c:pt idx="6822">
                  <c:v>9.4879999999999995</c:v>
                </c:pt>
                <c:pt idx="6823">
                  <c:v>9.49</c:v>
                </c:pt>
                <c:pt idx="6824">
                  <c:v>9.4924999999999997</c:v>
                </c:pt>
                <c:pt idx="6825">
                  <c:v>9.4945000000000004</c:v>
                </c:pt>
                <c:pt idx="6826">
                  <c:v>9.4969999999999999</c:v>
                </c:pt>
                <c:pt idx="6827">
                  <c:v>9.4984999999999999</c:v>
                </c:pt>
                <c:pt idx="6828">
                  <c:v>9.5009999999999994</c:v>
                </c:pt>
                <c:pt idx="6829">
                  <c:v>9.5035000000000007</c:v>
                </c:pt>
                <c:pt idx="6830">
                  <c:v>9.5054999999999996</c:v>
                </c:pt>
                <c:pt idx="6831">
                  <c:v>9.5069999999999997</c:v>
                </c:pt>
                <c:pt idx="6832">
                  <c:v>9.5094999999999992</c:v>
                </c:pt>
                <c:pt idx="6833">
                  <c:v>9.5114999999999998</c:v>
                </c:pt>
                <c:pt idx="6834">
                  <c:v>9.5145</c:v>
                </c:pt>
                <c:pt idx="6835">
                  <c:v>9.516</c:v>
                </c:pt>
                <c:pt idx="6836">
                  <c:v>9.5180000000000007</c:v>
                </c:pt>
                <c:pt idx="6837">
                  <c:v>9.52</c:v>
                </c:pt>
                <c:pt idx="6838">
                  <c:v>9.5220000000000002</c:v>
                </c:pt>
                <c:pt idx="6839">
                  <c:v>9.5244999999999997</c:v>
                </c:pt>
                <c:pt idx="6840">
                  <c:v>9.5259999999999998</c:v>
                </c:pt>
                <c:pt idx="6841">
                  <c:v>9.5280000000000005</c:v>
                </c:pt>
                <c:pt idx="6842">
                  <c:v>9.5299999999999994</c:v>
                </c:pt>
                <c:pt idx="6843">
                  <c:v>9.5325000000000006</c:v>
                </c:pt>
                <c:pt idx="6844">
                  <c:v>9.5350000000000001</c:v>
                </c:pt>
                <c:pt idx="6845">
                  <c:v>9.5370000000000008</c:v>
                </c:pt>
                <c:pt idx="6846">
                  <c:v>9.5389999999999997</c:v>
                </c:pt>
                <c:pt idx="6847">
                  <c:v>9.5414999999999992</c:v>
                </c:pt>
                <c:pt idx="6848">
                  <c:v>9.5440000000000005</c:v>
                </c:pt>
                <c:pt idx="6849">
                  <c:v>9.5459999999999994</c:v>
                </c:pt>
                <c:pt idx="6850">
                  <c:v>9.5474999999999994</c:v>
                </c:pt>
                <c:pt idx="6851">
                  <c:v>9.5495000000000001</c:v>
                </c:pt>
                <c:pt idx="6852">
                  <c:v>9.5515000000000008</c:v>
                </c:pt>
                <c:pt idx="6853">
                  <c:v>9.5545000000000009</c:v>
                </c:pt>
                <c:pt idx="6854">
                  <c:v>9.5559999999999992</c:v>
                </c:pt>
                <c:pt idx="6855">
                  <c:v>9.5579999999999998</c:v>
                </c:pt>
                <c:pt idx="6856">
                  <c:v>9.56</c:v>
                </c:pt>
                <c:pt idx="6857">
                  <c:v>9.5630000000000006</c:v>
                </c:pt>
                <c:pt idx="6858">
                  <c:v>9.5649999999999995</c:v>
                </c:pt>
                <c:pt idx="6859">
                  <c:v>9.5670000000000002</c:v>
                </c:pt>
                <c:pt idx="6860">
                  <c:v>9.5690000000000008</c:v>
                </c:pt>
                <c:pt idx="6861">
                  <c:v>9.5715000000000003</c:v>
                </c:pt>
                <c:pt idx="6862">
                  <c:v>9.5734999999999992</c:v>
                </c:pt>
                <c:pt idx="6863">
                  <c:v>9.5760000000000005</c:v>
                </c:pt>
                <c:pt idx="6864">
                  <c:v>9.5775000000000006</c:v>
                </c:pt>
                <c:pt idx="6865">
                  <c:v>9.58</c:v>
                </c:pt>
                <c:pt idx="6866">
                  <c:v>9.5820000000000007</c:v>
                </c:pt>
                <c:pt idx="6867">
                  <c:v>9.5839999999999996</c:v>
                </c:pt>
                <c:pt idx="6868">
                  <c:v>9.5860000000000003</c:v>
                </c:pt>
                <c:pt idx="6869">
                  <c:v>9.5879999999999992</c:v>
                </c:pt>
                <c:pt idx="6870">
                  <c:v>9.59</c:v>
                </c:pt>
                <c:pt idx="6871">
                  <c:v>9.5924999999999994</c:v>
                </c:pt>
                <c:pt idx="6872">
                  <c:v>9.5945</c:v>
                </c:pt>
                <c:pt idx="6873">
                  <c:v>9.5969999999999995</c:v>
                </c:pt>
                <c:pt idx="6874">
                  <c:v>9.5984999999999996</c:v>
                </c:pt>
                <c:pt idx="6875">
                  <c:v>9.6010000000000009</c:v>
                </c:pt>
                <c:pt idx="6876">
                  <c:v>9.6029999999999998</c:v>
                </c:pt>
                <c:pt idx="6877">
                  <c:v>9.6050000000000004</c:v>
                </c:pt>
                <c:pt idx="6878">
                  <c:v>9.6069999999999993</c:v>
                </c:pt>
                <c:pt idx="6879">
                  <c:v>9.6080000000000005</c:v>
                </c:pt>
                <c:pt idx="6880">
                  <c:v>9.61</c:v>
                </c:pt>
                <c:pt idx="6881">
                  <c:v>9.6125000000000007</c:v>
                </c:pt>
                <c:pt idx="6882">
                  <c:v>9.6150000000000002</c:v>
                </c:pt>
                <c:pt idx="6883">
                  <c:v>9.6170000000000009</c:v>
                </c:pt>
                <c:pt idx="6884">
                  <c:v>9.6199999999999992</c:v>
                </c:pt>
                <c:pt idx="6885">
                  <c:v>9.6225000000000005</c:v>
                </c:pt>
                <c:pt idx="6886">
                  <c:v>9.6244999999999994</c:v>
                </c:pt>
                <c:pt idx="6887">
                  <c:v>9.6265000000000001</c:v>
                </c:pt>
                <c:pt idx="6888">
                  <c:v>9.6280000000000001</c:v>
                </c:pt>
                <c:pt idx="6889">
                  <c:v>9.6300000000000008</c:v>
                </c:pt>
                <c:pt idx="6890">
                  <c:v>9.6325000000000003</c:v>
                </c:pt>
                <c:pt idx="6891">
                  <c:v>9.6344999999999992</c:v>
                </c:pt>
                <c:pt idx="6892">
                  <c:v>9.6370000000000005</c:v>
                </c:pt>
                <c:pt idx="6893">
                  <c:v>9.6395</c:v>
                </c:pt>
                <c:pt idx="6894">
                  <c:v>9.6415000000000006</c:v>
                </c:pt>
                <c:pt idx="6895">
                  <c:v>9.6440000000000001</c:v>
                </c:pt>
                <c:pt idx="6896">
                  <c:v>9.6460000000000008</c:v>
                </c:pt>
                <c:pt idx="6897">
                  <c:v>9.6479999999999997</c:v>
                </c:pt>
                <c:pt idx="6898">
                  <c:v>9.6494999999999997</c:v>
                </c:pt>
                <c:pt idx="6899">
                  <c:v>9.6515000000000004</c:v>
                </c:pt>
                <c:pt idx="6900">
                  <c:v>9.6534999999999993</c:v>
                </c:pt>
                <c:pt idx="6901">
                  <c:v>9.6555</c:v>
                </c:pt>
                <c:pt idx="6902">
                  <c:v>9.657</c:v>
                </c:pt>
                <c:pt idx="6903">
                  <c:v>9.6594999999999995</c:v>
                </c:pt>
                <c:pt idx="6904">
                  <c:v>9.6620000000000008</c:v>
                </c:pt>
                <c:pt idx="6905">
                  <c:v>9.6639999999999997</c:v>
                </c:pt>
                <c:pt idx="6906">
                  <c:v>9.6660000000000004</c:v>
                </c:pt>
                <c:pt idx="6907">
                  <c:v>9.6679999999999993</c:v>
                </c:pt>
                <c:pt idx="6908">
                  <c:v>9.67</c:v>
                </c:pt>
                <c:pt idx="6909">
                  <c:v>9.6724999999999994</c:v>
                </c:pt>
                <c:pt idx="6910">
                  <c:v>9.6750000000000007</c:v>
                </c:pt>
                <c:pt idx="6911">
                  <c:v>9.6769999999999996</c:v>
                </c:pt>
                <c:pt idx="6912">
                  <c:v>9.6790000000000003</c:v>
                </c:pt>
                <c:pt idx="6913">
                  <c:v>9.6809999999999992</c:v>
                </c:pt>
                <c:pt idx="6914">
                  <c:v>9.6835000000000004</c:v>
                </c:pt>
                <c:pt idx="6915">
                  <c:v>9.6854999999999993</c:v>
                </c:pt>
                <c:pt idx="6916">
                  <c:v>9.6869999999999994</c:v>
                </c:pt>
                <c:pt idx="6917">
                  <c:v>9.6890000000000001</c:v>
                </c:pt>
                <c:pt idx="6918">
                  <c:v>9.6914999999999996</c:v>
                </c:pt>
                <c:pt idx="6919">
                  <c:v>9.6935000000000002</c:v>
                </c:pt>
                <c:pt idx="6920">
                  <c:v>9.6954999999999991</c:v>
                </c:pt>
                <c:pt idx="6921">
                  <c:v>9.6974999999999998</c:v>
                </c:pt>
                <c:pt idx="6922">
                  <c:v>9.6995000000000005</c:v>
                </c:pt>
                <c:pt idx="6923">
                  <c:v>9.7014999999999993</c:v>
                </c:pt>
                <c:pt idx="6924">
                  <c:v>9.7040000000000006</c:v>
                </c:pt>
                <c:pt idx="6925">
                  <c:v>9.7059999999999995</c:v>
                </c:pt>
                <c:pt idx="6926">
                  <c:v>9.7074999999999996</c:v>
                </c:pt>
                <c:pt idx="6927">
                  <c:v>9.7095000000000002</c:v>
                </c:pt>
                <c:pt idx="6928">
                  <c:v>9.7119999999999997</c:v>
                </c:pt>
                <c:pt idx="6929">
                  <c:v>9.7144999999999992</c:v>
                </c:pt>
                <c:pt idx="6930">
                  <c:v>9.7164999999999999</c:v>
                </c:pt>
                <c:pt idx="6931">
                  <c:v>9.7185000000000006</c:v>
                </c:pt>
                <c:pt idx="6932">
                  <c:v>9.7204999999999995</c:v>
                </c:pt>
                <c:pt idx="6933">
                  <c:v>9.7230000000000008</c:v>
                </c:pt>
                <c:pt idx="6934">
                  <c:v>9.7249999999999996</c:v>
                </c:pt>
                <c:pt idx="6935">
                  <c:v>9.7270000000000003</c:v>
                </c:pt>
                <c:pt idx="6936">
                  <c:v>9.7285000000000004</c:v>
                </c:pt>
                <c:pt idx="6937">
                  <c:v>9.7309999999999999</c:v>
                </c:pt>
                <c:pt idx="6938">
                  <c:v>9.7330000000000005</c:v>
                </c:pt>
                <c:pt idx="6939">
                  <c:v>9.7349999999999994</c:v>
                </c:pt>
                <c:pt idx="6940">
                  <c:v>9.7375000000000007</c:v>
                </c:pt>
                <c:pt idx="6941">
                  <c:v>9.7390000000000008</c:v>
                </c:pt>
                <c:pt idx="6942">
                  <c:v>9.7415000000000003</c:v>
                </c:pt>
                <c:pt idx="6943">
                  <c:v>9.7439999999999998</c:v>
                </c:pt>
                <c:pt idx="6944">
                  <c:v>9.7460000000000004</c:v>
                </c:pt>
                <c:pt idx="6945">
                  <c:v>9.7479999999999993</c:v>
                </c:pt>
                <c:pt idx="6946">
                  <c:v>9.7494999999999994</c:v>
                </c:pt>
                <c:pt idx="6947">
                  <c:v>9.7515000000000001</c:v>
                </c:pt>
                <c:pt idx="6948">
                  <c:v>9.7539999999999996</c:v>
                </c:pt>
                <c:pt idx="6949">
                  <c:v>9.7560000000000002</c:v>
                </c:pt>
                <c:pt idx="6950">
                  <c:v>9.7579999999999991</c:v>
                </c:pt>
                <c:pt idx="6951">
                  <c:v>9.76</c:v>
                </c:pt>
                <c:pt idx="6952">
                  <c:v>9.7624999999999993</c:v>
                </c:pt>
                <c:pt idx="6953">
                  <c:v>9.7650000000000006</c:v>
                </c:pt>
                <c:pt idx="6954">
                  <c:v>9.7665000000000006</c:v>
                </c:pt>
                <c:pt idx="6955">
                  <c:v>9.7684999999999995</c:v>
                </c:pt>
                <c:pt idx="6956">
                  <c:v>9.7705000000000002</c:v>
                </c:pt>
                <c:pt idx="6957">
                  <c:v>9.7729999999999997</c:v>
                </c:pt>
                <c:pt idx="6958">
                  <c:v>9.7754999999999992</c:v>
                </c:pt>
                <c:pt idx="6959">
                  <c:v>9.7774999999999999</c:v>
                </c:pt>
                <c:pt idx="6960">
                  <c:v>9.7795000000000005</c:v>
                </c:pt>
                <c:pt idx="6961">
                  <c:v>9.7814999999999994</c:v>
                </c:pt>
                <c:pt idx="6962">
                  <c:v>9.7840000000000007</c:v>
                </c:pt>
                <c:pt idx="6963">
                  <c:v>9.7859999999999996</c:v>
                </c:pt>
                <c:pt idx="6964">
                  <c:v>9.7874999999999996</c:v>
                </c:pt>
                <c:pt idx="6965">
                  <c:v>9.7895000000000003</c:v>
                </c:pt>
                <c:pt idx="6966">
                  <c:v>9.7919999999999998</c:v>
                </c:pt>
                <c:pt idx="6967">
                  <c:v>9.7940000000000005</c:v>
                </c:pt>
                <c:pt idx="6968">
                  <c:v>9.7965</c:v>
                </c:pt>
                <c:pt idx="6969">
                  <c:v>9.798</c:v>
                </c:pt>
                <c:pt idx="6970">
                  <c:v>9.8000000000000007</c:v>
                </c:pt>
                <c:pt idx="6971">
                  <c:v>9.8025000000000002</c:v>
                </c:pt>
                <c:pt idx="6972">
                  <c:v>9.8049999999999997</c:v>
                </c:pt>
                <c:pt idx="6973">
                  <c:v>9.8064999999999998</c:v>
                </c:pt>
                <c:pt idx="6974">
                  <c:v>9.8085000000000004</c:v>
                </c:pt>
                <c:pt idx="6975">
                  <c:v>9.81</c:v>
                </c:pt>
                <c:pt idx="6976">
                  <c:v>9.8119999999999994</c:v>
                </c:pt>
                <c:pt idx="6977">
                  <c:v>9.8145000000000007</c:v>
                </c:pt>
                <c:pt idx="6978">
                  <c:v>9.8164999999999996</c:v>
                </c:pt>
                <c:pt idx="6979">
                  <c:v>9.8185000000000002</c:v>
                </c:pt>
                <c:pt idx="6980">
                  <c:v>9.8204999999999991</c:v>
                </c:pt>
                <c:pt idx="6981">
                  <c:v>9.8239999999999998</c:v>
                </c:pt>
                <c:pt idx="6982">
                  <c:v>9.8260000000000005</c:v>
                </c:pt>
                <c:pt idx="6983">
                  <c:v>9.8275000000000006</c:v>
                </c:pt>
                <c:pt idx="6984">
                  <c:v>9.8294999999999995</c:v>
                </c:pt>
                <c:pt idx="6985">
                  <c:v>9.8315000000000001</c:v>
                </c:pt>
                <c:pt idx="6986">
                  <c:v>9.8339999999999996</c:v>
                </c:pt>
                <c:pt idx="6987">
                  <c:v>9.8364999999999991</c:v>
                </c:pt>
                <c:pt idx="6988">
                  <c:v>9.8379999999999992</c:v>
                </c:pt>
                <c:pt idx="6989">
                  <c:v>9.84</c:v>
                </c:pt>
                <c:pt idx="6990">
                  <c:v>9.8424999999999994</c:v>
                </c:pt>
                <c:pt idx="6991">
                  <c:v>9.8445</c:v>
                </c:pt>
                <c:pt idx="6992">
                  <c:v>9.8465000000000007</c:v>
                </c:pt>
                <c:pt idx="6993">
                  <c:v>9.8475000000000001</c:v>
                </c:pt>
                <c:pt idx="6994">
                  <c:v>9.8495000000000008</c:v>
                </c:pt>
                <c:pt idx="6995">
                  <c:v>9.8520000000000003</c:v>
                </c:pt>
                <c:pt idx="6996">
                  <c:v>9.8544999999999998</c:v>
                </c:pt>
                <c:pt idx="6997">
                  <c:v>9.8565000000000005</c:v>
                </c:pt>
                <c:pt idx="6998">
                  <c:v>9.8580000000000005</c:v>
                </c:pt>
                <c:pt idx="6999">
                  <c:v>9.8605</c:v>
                </c:pt>
                <c:pt idx="7000">
                  <c:v>9.8625000000000007</c:v>
                </c:pt>
                <c:pt idx="7001">
                  <c:v>9.8650000000000002</c:v>
                </c:pt>
                <c:pt idx="7002">
                  <c:v>9.8665000000000003</c:v>
                </c:pt>
                <c:pt idx="7003">
                  <c:v>9.8684999999999992</c:v>
                </c:pt>
                <c:pt idx="7004">
                  <c:v>9.8704999999999998</c:v>
                </c:pt>
                <c:pt idx="7005">
                  <c:v>9.8740000000000006</c:v>
                </c:pt>
                <c:pt idx="7006">
                  <c:v>9.8759999999999994</c:v>
                </c:pt>
                <c:pt idx="7007">
                  <c:v>9.8780000000000001</c:v>
                </c:pt>
                <c:pt idx="7008">
                  <c:v>9.8800000000000008</c:v>
                </c:pt>
                <c:pt idx="7009">
                  <c:v>9.8825000000000003</c:v>
                </c:pt>
                <c:pt idx="7010">
                  <c:v>9.8844999999999992</c:v>
                </c:pt>
                <c:pt idx="7011">
                  <c:v>9.8859999999999992</c:v>
                </c:pt>
                <c:pt idx="7012">
                  <c:v>9.8874999999999993</c:v>
                </c:pt>
                <c:pt idx="7013">
                  <c:v>9.8895</c:v>
                </c:pt>
                <c:pt idx="7014">
                  <c:v>9.8915000000000006</c:v>
                </c:pt>
                <c:pt idx="7015">
                  <c:v>9.8940000000000001</c:v>
                </c:pt>
                <c:pt idx="7016">
                  <c:v>9.8964999999999996</c:v>
                </c:pt>
                <c:pt idx="7017">
                  <c:v>9.8979999999999997</c:v>
                </c:pt>
                <c:pt idx="7018">
                  <c:v>9.9</c:v>
                </c:pt>
                <c:pt idx="7019">
                  <c:v>9.9024999999999999</c:v>
                </c:pt>
                <c:pt idx="7020">
                  <c:v>9.9045000000000005</c:v>
                </c:pt>
                <c:pt idx="7021">
                  <c:v>9.9064999999999994</c:v>
                </c:pt>
                <c:pt idx="7022">
                  <c:v>9.9085000000000001</c:v>
                </c:pt>
                <c:pt idx="7023">
                  <c:v>9.9105000000000008</c:v>
                </c:pt>
                <c:pt idx="7024">
                  <c:v>9.9130000000000003</c:v>
                </c:pt>
                <c:pt idx="7025">
                  <c:v>9.9149999999999991</c:v>
                </c:pt>
                <c:pt idx="7026">
                  <c:v>9.9164999999999992</c:v>
                </c:pt>
                <c:pt idx="7027">
                  <c:v>9.9190000000000005</c:v>
                </c:pt>
                <c:pt idx="7028">
                  <c:v>9.9209999999999994</c:v>
                </c:pt>
                <c:pt idx="7029">
                  <c:v>9.9235000000000007</c:v>
                </c:pt>
                <c:pt idx="7030">
                  <c:v>9.9254999999999995</c:v>
                </c:pt>
                <c:pt idx="7031">
                  <c:v>9.9275000000000002</c:v>
                </c:pt>
                <c:pt idx="7032">
                  <c:v>9.9295000000000009</c:v>
                </c:pt>
                <c:pt idx="7033">
                  <c:v>9.9320000000000004</c:v>
                </c:pt>
                <c:pt idx="7034">
                  <c:v>9.9339999999999993</c:v>
                </c:pt>
                <c:pt idx="7035">
                  <c:v>9.9365000000000006</c:v>
                </c:pt>
                <c:pt idx="7036">
                  <c:v>9.9380000000000006</c:v>
                </c:pt>
                <c:pt idx="7037">
                  <c:v>9.94</c:v>
                </c:pt>
                <c:pt idx="7038">
                  <c:v>9.9425000000000008</c:v>
                </c:pt>
                <c:pt idx="7039">
                  <c:v>9.9444999999999997</c:v>
                </c:pt>
                <c:pt idx="7040">
                  <c:v>9.9465000000000003</c:v>
                </c:pt>
                <c:pt idx="7041">
                  <c:v>9.9484999999999992</c:v>
                </c:pt>
                <c:pt idx="7042">
                  <c:v>9.9504999999999999</c:v>
                </c:pt>
                <c:pt idx="7043">
                  <c:v>9.9529999999999994</c:v>
                </c:pt>
                <c:pt idx="7044">
                  <c:v>9.9550000000000001</c:v>
                </c:pt>
                <c:pt idx="7045">
                  <c:v>9.9570000000000007</c:v>
                </c:pt>
                <c:pt idx="7046">
                  <c:v>9.9589999999999996</c:v>
                </c:pt>
                <c:pt idx="7047">
                  <c:v>9.9610000000000003</c:v>
                </c:pt>
                <c:pt idx="7048">
                  <c:v>9.9634999999999998</c:v>
                </c:pt>
                <c:pt idx="7049">
                  <c:v>9.9659999999999993</c:v>
                </c:pt>
                <c:pt idx="7050">
                  <c:v>9.9674999999999994</c:v>
                </c:pt>
                <c:pt idx="7051">
                  <c:v>9.9695</c:v>
                </c:pt>
                <c:pt idx="7052">
                  <c:v>9.9719999999999995</c:v>
                </c:pt>
                <c:pt idx="7053">
                  <c:v>9.9745000000000008</c:v>
                </c:pt>
                <c:pt idx="7054">
                  <c:v>9.9764999999999997</c:v>
                </c:pt>
                <c:pt idx="7055">
                  <c:v>9.9779999999999998</c:v>
                </c:pt>
                <c:pt idx="7056">
                  <c:v>9.98</c:v>
                </c:pt>
                <c:pt idx="7057">
                  <c:v>9.9824999999999999</c:v>
                </c:pt>
                <c:pt idx="7058">
                  <c:v>9.9849999999999994</c:v>
                </c:pt>
                <c:pt idx="7059">
                  <c:v>9.9870000000000001</c:v>
                </c:pt>
                <c:pt idx="7060">
                  <c:v>9.9885000000000002</c:v>
                </c:pt>
                <c:pt idx="7061">
                  <c:v>9.9905000000000008</c:v>
                </c:pt>
                <c:pt idx="7062">
                  <c:v>9.9930000000000003</c:v>
                </c:pt>
                <c:pt idx="7063">
                  <c:v>9.9954999999999998</c:v>
                </c:pt>
                <c:pt idx="7064">
                  <c:v>9.9975000000000005</c:v>
                </c:pt>
                <c:pt idx="7065">
                  <c:v>9.9994999999999994</c:v>
                </c:pt>
                <c:pt idx="7066">
                  <c:v>10.0025</c:v>
                </c:pt>
                <c:pt idx="7067">
                  <c:v>10.0045</c:v>
                </c:pt>
                <c:pt idx="7068">
                  <c:v>10.006500000000001</c:v>
                </c:pt>
                <c:pt idx="7069">
                  <c:v>10.0085</c:v>
                </c:pt>
                <c:pt idx="7070">
                  <c:v>10.0105</c:v>
                </c:pt>
                <c:pt idx="7071">
                  <c:v>10.013</c:v>
                </c:pt>
                <c:pt idx="7072">
                  <c:v>10.015000000000001</c:v>
                </c:pt>
                <c:pt idx="7073">
                  <c:v>10.016500000000001</c:v>
                </c:pt>
                <c:pt idx="7074">
                  <c:v>10.018000000000001</c:v>
                </c:pt>
                <c:pt idx="7075">
                  <c:v>10.02</c:v>
                </c:pt>
                <c:pt idx="7076">
                  <c:v>10.022500000000001</c:v>
                </c:pt>
                <c:pt idx="7077">
                  <c:v>10.0245</c:v>
                </c:pt>
                <c:pt idx="7078">
                  <c:v>10.0265</c:v>
                </c:pt>
                <c:pt idx="7079">
                  <c:v>10.028499999999999</c:v>
                </c:pt>
                <c:pt idx="7080">
                  <c:v>10.0305</c:v>
                </c:pt>
                <c:pt idx="7081">
                  <c:v>10.032500000000001</c:v>
                </c:pt>
                <c:pt idx="7082">
                  <c:v>10.035</c:v>
                </c:pt>
                <c:pt idx="7083">
                  <c:v>10.0365</c:v>
                </c:pt>
                <c:pt idx="7084">
                  <c:v>10.039</c:v>
                </c:pt>
                <c:pt idx="7085">
                  <c:v>10.041</c:v>
                </c:pt>
                <c:pt idx="7086">
                  <c:v>10.0435</c:v>
                </c:pt>
                <c:pt idx="7087">
                  <c:v>10.045500000000001</c:v>
                </c:pt>
                <c:pt idx="7088">
                  <c:v>10.047499999999999</c:v>
                </c:pt>
                <c:pt idx="7089">
                  <c:v>10.0495</c:v>
                </c:pt>
                <c:pt idx="7090">
                  <c:v>10.051500000000001</c:v>
                </c:pt>
                <c:pt idx="7091">
                  <c:v>10.054</c:v>
                </c:pt>
                <c:pt idx="7092">
                  <c:v>10.0565</c:v>
                </c:pt>
                <c:pt idx="7093">
                  <c:v>10.058</c:v>
                </c:pt>
                <c:pt idx="7094">
                  <c:v>10.06</c:v>
                </c:pt>
                <c:pt idx="7095">
                  <c:v>10.0625</c:v>
                </c:pt>
                <c:pt idx="7096">
                  <c:v>10.065</c:v>
                </c:pt>
                <c:pt idx="7097">
                  <c:v>10.067500000000001</c:v>
                </c:pt>
                <c:pt idx="7098">
                  <c:v>10.069000000000001</c:v>
                </c:pt>
                <c:pt idx="7099">
                  <c:v>10.0715</c:v>
                </c:pt>
                <c:pt idx="7100">
                  <c:v>10.074</c:v>
                </c:pt>
                <c:pt idx="7101">
                  <c:v>10.076499999999999</c:v>
                </c:pt>
                <c:pt idx="7102">
                  <c:v>10.077999999999999</c:v>
                </c:pt>
                <c:pt idx="7103">
                  <c:v>10.08</c:v>
                </c:pt>
                <c:pt idx="7104">
                  <c:v>10.0825</c:v>
                </c:pt>
                <c:pt idx="7105">
                  <c:v>10.085000000000001</c:v>
                </c:pt>
                <c:pt idx="7106">
                  <c:v>10.086499999999999</c:v>
                </c:pt>
                <c:pt idx="7107">
                  <c:v>10.0885</c:v>
                </c:pt>
                <c:pt idx="7108">
                  <c:v>10.0905</c:v>
                </c:pt>
                <c:pt idx="7109">
                  <c:v>10.093</c:v>
                </c:pt>
                <c:pt idx="7110">
                  <c:v>10.095499999999999</c:v>
                </c:pt>
                <c:pt idx="7111">
                  <c:v>10.097</c:v>
                </c:pt>
                <c:pt idx="7112">
                  <c:v>10.099</c:v>
                </c:pt>
                <c:pt idx="7113">
                  <c:v>10.1</c:v>
                </c:pt>
                <c:pt idx="7114">
                  <c:v>10.102499999999999</c:v>
                </c:pt>
                <c:pt idx="7115">
                  <c:v>10.1045</c:v>
                </c:pt>
                <c:pt idx="7116">
                  <c:v>10.1065</c:v>
                </c:pt>
                <c:pt idx="7117">
                  <c:v>10.108499999999999</c:v>
                </c:pt>
                <c:pt idx="7118">
                  <c:v>10.1105</c:v>
                </c:pt>
                <c:pt idx="7119">
                  <c:v>10.113</c:v>
                </c:pt>
                <c:pt idx="7120">
                  <c:v>10.115</c:v>
                </c:pt>
                <c:pt idx="7121">
                  <c:v>10.1165</c:v>
                </c:pt>
                <c:pt idx="7122">
                  <c:v>10.118</c:v>
                </c:pt>
                <c:pt idx="7123">
                  <c:v>10.119999999999999</c:v>
                </c:pt>
                <c:pt idx="7124">
                  <c:v>10.1225</c:v>
                </c:pt>
                <c:pt idx="7125">
                  <c:v>10.125</c:v>
                </c:pt>
                <c:pt idx="7126">
                  <c:v>10.127000000000001</c:v>
                </c:pt>
                <c:pt idx="7127">
                  <c:v>10.128500000000001</c:v>
                </c:pt>
                <c:pt idx="7128">
                  <c:v>10.1305</c:v>
                </c:pt>
                <c:pt idx="7129">
                  <c:v>10.132999999999999</c:v>
                </c:pt>
                <c:pt idx="7130">
                  <c:v>10.1355</c:v>
                </c:pt>
                <c:pt idx="7131">
                  <c:v>10.137499999999999</c:v>
                </c:pt>
                <c:pt idx="7132">
                  <c:v>10.1395</c:v>
                </c:pt>
                <c:pt idx="7133">
                  <c:v>10.141999999999999</c:v>
                </c:pt>
                <c:pt idx="7134">
                  <c:v>10.144</c:v>
                </c:pt>
                <c:pt idx="7135">
                  <c:v>10.146000000000001</c:v>
                </c:pt>
                <c:pt idx="7136">
                  <c:v>10.148</c:v>
                </c:pt>
                <c:pt idx="7137">
                  <c:v>10.1495</c:v>
                </c:pt>
                <c:pt idx="7138">
                  <c:v>10.151999999999999</c:v>
                </c:pt>
                <c:pt idx="7139">
                  <c:v>10.154</c:v>
                </c:pt>
                <c:pt idx="7140">
                  <c:v>10.156000000000001</c:v>
                </c:pt>
                <c:pt idx="7141">
                  <c:v>10.1585</c:v>
                </c:pt>
                <c:pt idx="7142">
                  <c:v>10.160500000000001</c:v>
                </c:pt>
                <c:pt idx="7143">
                  <c:v>10.163</c:v>
                </c:pt>
                <c:pt idx="7144">
                  <c:v>10.1655</c:v>
                </c:pt>
                <c:pt idx="7145">
                  <c:v>10.167</c:v>
                </c:pt>
                <c:pt idx="7146">
                  <c:v>10.169</c:v>
                </c:pt>
                <c:pt idx="7147">
                  <c:v>10.170999999999999</c:v>
                </c:pt>
                <c:pt idx="7148">
                  <c:v>10.173500000000001</c:v>
                </c:pt>
                <c:pt idx="7149">
                  <c:v>10.1755</c:v>
                </c:pt>
                <c:pt idx="7150">
                  <c:v>10.1775</c:v>
                </c:pt>
                <c:pt idx="7151">
                  <c:v>10.179</c:v>
                </c:pt>
                <c:pt idx="7152">
                  <c:v>10.180999999999999</c:v>
                </c:pt>
                <c:pt idx="7153">
                  <c:v>10.183999999999999</c:v>
                </c:pt>
                <c:pt idx="7154">
                  <c:v>10.186</c:v>
                </c:pt>
                <c:pt idx="7155">
                  <c:v>10.186999999999999</c:v>
                </c:pt>
                <c:pt idx="7156">
                  <c:v>10.189</c:v>
                </c:pt>
                <c:pt idx="7157">
                  <c:v>10.191000000000001</c:v>
                </c:pt>
                <c:pt idx="7158">
                  <c:v>10.1935</c:v>
                </c:pt>
                <c:pt idx="7159">
                  <c:v>10.195499999999999</c:v>
                </c:pt>
                <c:pt idx="7160">
                  <c:v>10.1975</c:v>
                </c:pt>
                <c:pt idx="7161">
                  <c:v>10.1995</c:v>
                </c:pt>
                <c:pt idx="7162">
                  <c:v>10.202</c:v>
                </c:pt>
                <c:pt idx="7163">
                  <c:v>10.204499999999999</c:v>
                </c:pt>
                <c:pt idx="7164">
                  <c:v>10.2065</c:v>
                </c:pt>
                <c:pt idx="7165">
                  <c:v>10.208</c:v>
                </c:pt>
                <c:pt idx="7166">
                  <c:v>10.2105</c:v>
                </c:pt>
                <c:pt idx="7167">
                  <c:v>10.2125</c:v>
                </c:pt>
                <c:pt idx="7168">
                  <c:v>10.214499999999999</c:v>
                </c:pt>
                <c:pt idx="7169">
                  <c:v>10.215999999999999</c:v>
                </c:pt>
                <c:pt idx="7170">
                  <c:v>10.218</c:v>
                </c:pt>
                <c:pt idx="7171">
                  <c:v>10.220499999999999</c:v>
                </c:pt>
                <c:pt idx="7172">
                  <c:v>10.223000000000001</c:v>
                </c:pt>
                <c:pt idx="7173">
                  <c:v>10.2255</c:v>
                </c:pt>
                <c:pt idx="7174">
                  <c:v>10.227</c:v>
                </c:pt>
                <c:pt idx="7175">
                  <c:v>10.228999999999999</c:v>
                </c:pt>
                <c:pt idx="7176">
                  <c:v>10.231</c:v>
                </c:pt>
                <c:pt idx="7177">
                  <c:v>10.233499999999999</c:v>
                </c:pt>
                <c:pt idx="7178">
                  <c:v>10.2355</c:v>
                </c:pt>
                <c:pt idx="7179">
                  <c:v>10.237500000000001</c:v>
                </c:pt>
                <c:pt idx="7180">
                  <c:v>10.2395</c:v>
                </c:pt>
                <c:pt idx="7181">
                  <c:v>10.242000000000001</c:v>
                </c:pt>
                <c:pt idx="7182">
                  <c:v>10.2445</c:v>
                </c:pt>
                <c:pt idx="7183">
                  <c:v>10.246</c:v>
                </c:pt>
                <c:pt idx="7184">
                  <c:v>10.247999999999999</c:v>
                </c:pt>
                <c:pt idx="7185">
                  <c:v>10.25</c:v>
                </c:pt>
                <c:pt idx="7186">
                  <c:v>10.2525</c:v>
                </c:pt>
                <c:pt idx="7187">
                  <c:v>10.2545</c:v>
                </c:pt>
                <c:pt idx="7188">
                  <c:v>10.256</c:v>
                </c:pt>
                <c:pt idx="7189">
                  <c:v>10.2585</c:v>
                </c:pt>
                <c:pt idx="7190">
                  <c:v>10.260999999999999</c:v>
                </c:pt>
                <c:pt idx="7191">
                  <c:v>10.263500000000001</c:v>
                </c:pt>
                <c:pt idx="7192">
                  <c:v>10.265499999999999</c:v>
                </c:pt>
                <c:pt idx="7193">
                  <c:v>10.266999999999999</c:v>
                </c:pt>
                <c:pt idx="7194">
                  <c:v>10.2685</c:v>
                </c:pt>
                <c:pt idx="7195">
                  <c:v>10.2705</c:v>
                </c:pt>
                <c:pt idx="7196">
                  <c:v>10.273</c:v>
                </c:pt>
                <c:pt idx="7197">
                  <c:v>10.275499999999999</c:v>
                </c:pt>
                <c:pt idx="7198">
                  <c:v>10.276999999999999</c:v>
                </c:pt>
                <c:pt idx="7199">
                  <c:v>10.279</c:v>
                </c:pt>
                <c:pt idx="7200">
                  <c:v>10.281499999999999</c:v>
                </c:pt>
                <c:pt idx="7201">
                  <c:v>10.2845</c:v>
                </c:pt>
                <c:pt idx="7202">
                  <c:v>10.2865</c:v>
                </c:pt>
                <c:pt idx="7203">
                  <c:v>10.288</c:v>
                </c:pt>
                <c:pt idx="7204">
                  <c:v>10.2905</c:v>
                </c:pt>
                <c:pt idx="7205">
                  <c:v>10.2925</c:v>
                </c:pt>
                <c:pt idx="7206">
                  <c:v>10.294499999999999</c:v>
                </c:pt>
                <c:pt idx="7207">
                  <c:v>10.2965</c:v>
                </c:pt>
                <c:pt idx="7208">
                  <c:v>10.298999999999999</c:v>
                </c:pt>
                <c:pt idx="7209">
                  <c:v>10.3005</c:v>
                </c:pt>
                <c:pt idx="7210">
                  <c:v>10.3035</c:v>
                </c:pt>
                <c:pt idx="7211">
                  <c:v>10.3055</c:v>
                </c:pt>
                <c:pt idx="7212">
                  <c:v>10.307499999999999</c:v>
                </c:pt>
                <c:pt idx="7213">
                  <c:v>10.3095</c:v>
                </c:pt>
                <c:pt idx="7214">
                  <c:v>10.311999999999999</c:v>
                </c:pt>
                <c:pt idx="7215">
                  <c:v>10.314</c:v>
                </c:pt>
                <c:pt idx="7216">
                  <c:v>10.316000000000001</c:v>
                </c:pt>
                <c:pt idx="7217">
                  <c:v>10.318</c:v>
                </c:pt>
                <c:pt idx="7218">
                  <c:v>10.320499999999999</c:v>
                </c:pt>
                <c:pt idx="7219">
                  <c:v>10.323499999999999</c:v>
                </c:pt>
                <c:pt idx="7220">
                  <c:v>10.3255</c:v>
                </c:pt>
                <c:pt idx="7221">
                  <c:v>10.327500000000001</c:v>
                </c:pt>
                <c:pt idx="7222">
                  <c:v>10.329499999999999</c:v>
                </c:pt>
                <c:pt idx="7223">
                  <c:v>10.332000000000001</c:v>
                </c:pt>
                <c:pt idx="7224">
                  <c:v>10.334</c:v>
                </c:pt>
                <c:pt idx="7225">
                  <c:v>10.3355</c:v>
                </c:pt>
                <c:pt idx="7226">
                  <c:v>10.337999999999999</c:v>
                </c:pt>
                <c:pt idx="7227">
                  <c:v>10.3405</c:v>
                </c:pt>
                <c:pt idx="7228">
                  <c:v>10.343</c:v>
                </c:pt>
                <c:pt idx="7229">
                  <c:v>10.345000000000001</c:v>
                </c:pt>
                <c:pt idx="7230">
                  <c:v>10.346500000000001</c:v>
                </c:pt>
                <c:pt idx="7231">
                  <c:v>10.3485</c:v>
                </c:pt>
                <c:pt idx="7232">
                  <c:v>10.351000000000001</c:v>
                </c:pt>
                <c:pt idx="7233">
                  <c:v>10.3535</c:v>
                </c:pt>
                <c:pt idx="7234">
                  <c:v>10.355499999999999</c:v>
                </c:pt>
                <c:pt idx="7235">
                  <c:v>10.3575</c:v>
                </c:pt>
                <c:pt idx="7236">
                  <c:v>10.359500000000001</c:v>
                </c:pt>
                <c:pt idx="7237">
                  <c:v>10.362</c:v>
                </c:pt>
                <c:pt idx="7238">
                  <c:v>10.3645</c:v>
                </c:pt>
                <c:pt idx="7239">
                  <c:v>10.3665</c:v>
                </c:pt>
                <c:pt idx="7240">
                  <c:v>10.368499999999999</c:v>
                </c:pt>
                <c:pt idx="7241">
                  <c:v>10.371</c:v>
                </c:pt>
                <c:pt idx="7242">
                  <c:v>10.372999999999999</c:v>
                </c:pt>
                <c:pt idx="7243">
                  <c:v>10.375</c:v>
                </c:pt>
                <c:pt idx="7244">
                  <c:v>10.3765</c:v>
                </c:pt>
                <c:pt idx="7245">
                  <c:v>10.3795</c:v>
                </c:pt>
                <c:pt idx="7246">
                  <c:v>10.382</c:v>
                </c:pt>
                <c:pt idx="7247">
                  <c:v>10.384</c:v>
                </c:pt>
                <c:pt idx="7248">
                  <c:v>10.385999999999999</c:v>
                </c:pt>
                <c:pt idx="7249">
                  <c:v>10.388500000000001</c:v>
                </c:pt>
                <c:pt idx="7250">
                  <c:v>10.390499999999999</c:v>
                </c:pt>
                <c:pt idx="7251">
                  <c:v>10.3925</c:v>
                </c:pt>
                <c:pt idx="7252">
                  <c:v>10.395</c:v>
                </c:pt>
                <c:pt idx="7253">
                  <c:v>10.397</c:v>
                </c:pt>
                <c:pt idx="7254">
                  <c:v>10.3995</c:v>
                </c:pt>
                <c:pt idx="7255">
                  <c:v>10.401</c:v>
                </c:pt>
                <c:pt idx="7256">
                  <c:v>10.403</c:v>
                </c:pt>
                <c:pt idx="7257">
                  <c:v>10.404999999999999</c:v>
                </c:pt>
                <c:pt idx="7258">
                  <c:v>10.406499999999999</c:v>
                </c:pt>
                <c:pt idx="7259">
                  <c:v>10.409000000000001</c:v>
                </c:pt>
                <c:pt idx="7260">
                  <c:v>10.411</c:v>
                </c:pt>
                <c:pt idx="7261">
                  <c:v>10.413500000000001</c:v>
                </c:pt>
                <c:pt idx="7262">
                  <c:v>10.414999999999999</c:v>
                </c:pt>
                <c:pt idx="7263">
                  <c:v>10.4175</c:v>
                </c:pt>
                <c:pt idx="7264">
                  <c:v>10.419499999999999</c:v>
                </c:pt>
                <c:pt idx="7265">
                  <c:v>10.422000000000001</c:v>
                </c:pt>
                <c:pt idx="7266">
                  <c:v>10.4245</c:v>
                </c:pt>
                <c:pt idx="7267">
                  <c:v>10.426500000000001</c:v>
                </c:pt>
                <c:pt idx="7268">
                  <c:v>10.428000000000001</c:v>
                </c:pt>
                <c:pt idx="7269">
                  <c:v>10.4305</c:v>
                </c:pt>
                <c:pt idx="7270">
                  <c:v>10.432499999999999</c:v>
                </c:pt>
                <c:pt idx="7271">
                  <c:v>10.435</c:v>
                </c:pt>
                <c:pt idx="7272">
                  <c:v>10.436500000000001</c:v>
                </c:pt>
                <c:pt idx="7273">
                  <c:v>10.438499999999999</c:v>
                </c:pt>
                <c:pt idx="7274">
                  <c:v>10.441000000000001</c:v>
                </c:pt>
                <c:pt idx="7275">
                  <c:v>10.4435</c:v>
                </c:pt>
                <c:pt idx="7276">
                  <c:v>10.445</c:v>
                </c:pt>
                <c:pt idx="7277">
                  <c:v>10.446</c:v>
                </c:pt>
                <c:pt idx="7278">
                  <c:v>10.448</c:v>
                </c:pt>
                <c:pt idx="7279">
                  <c:v>10.451000000000001</c:v>
                </c:pt>
                <c:pt idx="7280">
                  <c:v>10.452999999999999</c:v>
                </c:pt>
                <c:pt idx="7281">
                  <c:v>10.455</c:v>
                </c:pt>
                <c:pt idx="7282">
                  <c:v>10.4575</c:v>
                </c:pt>
                <c:pt idx="7283">
                  <c:v>10.46</c:v>
                </c:pt>
                <c:pt idx="7284">
                  <c:v>10.462</c:v>
                </c:pt>
                <c:pt idx="7285">
                  <c:v>10.464</c:v>
                </c:pt>
                <c:pt idx="7286">
                  <c:v>10.465999999999999</c:v>
                </c:pt>
                <c:pt idx="7287">
                  <c:v>10.468</c:v>
                </c:pt>
                <c:pt idx="7288">
                  <c:v>10.47</c:v>
                </c:pt>
                <c:pt idx="7289">
                  <c:v>10.473000000000001</c:v>
                </c:pt>
                <c:pt idx="7290">
                  <c:v>10.475</c:v>
                </c:pt>
                <c:pt idx="7291">
                  <c:v>10.4765</c:v>
                </c:pt>
                <c:pt idx="7292">
                  <c:v>10.4785</c:v>
                </c:pt>
                <c:pt idx="7293">
                  <c:v>10.481</c:v>
                </c:pt>
                <c:pt idx="7294">
                  <c:v>10.484</c:v>
                </c:pt>
                <c:pt idx="7295">
                  <c:v>10.486000000000001</c:v>
                </c:pt>
                <c:pt idx="7296">
                  <c:v>10.487500000000001</c:v>
                </c:pt>
                <c:pt idx="7297">
                  <c:v>10.49</c:v>
                </c:pt>
                <c:pt idx="7298">
                  <c:v>10.4925</c:v>
                </c:pt>
                <c:pt idx="7299">
                  <c:v>10.4945</c:v>
                </c:pt>
                <c:pt idx="7300">
                  <c:v>10.496499999999999</c:v>
                </c:pt>
                <c:pt idx="7301">
                  <c:v>10.499000000000001</c:v>
                </c:pt>
                <c:pt idx="7302">
                  <c:v>10.5015</c:v>
                </c:pt>
                <c:pt idx="7303">
                  <c:v>10.504</c:v>
                </c:pt>
                <c:pt idx="7304">
                  <c:v>10.506</c:v>
                </c:pt>
                <c:pt idx="7305">
                  <c:v>10.507999999999999</c:v>
                </c:pt>
                <c:pt idx="7306">
                  <c:v>10.51</c:v>
                </c:pt>
                <c:pt idx="7307">
                  <c:v>10.512499999999999</c:v>
                </c:pt>
                <c:pt idx="7308">
                  <c:v>10.513999999999999</c:v>
                </c:pt>
                <c:pt idx="7309">
                  <c:v>10.516</c:v>
                </c:pt>
                <c:pt idx="7310">
                  <c:v>10.5185</c:v>
                </c:pt>
                <c:pt idx="7311">
                  <c:v>10.521000000000001</c:v>
                </c:pt>
                <c:pt idx="7312">
                  <c:v>10.523</c:v>
                </c:pt>
                <c:pt idx="7313">
                  <c:v>10.525499999999999</c:v>
                </c:pt>
                <c:pt idx="7314">
                  <c:v>10.5275</c:v>
                </c:pt>
                <c:pt idx="7315">
                  <c:v>10.529500000000001</c:v>
                </c:pt>
                <c:pt idx="7316">
                  <c:v>10.532</c:v>
                </c:pt>
                <c:pt idx="7317">
                  <c:v>10.534000000000001</c:v>
                </c:pt>
                <c:pt idx="7318">
                  <c:v>10.536</c:v>
                </c:pt>
                <c:pt idx="7319">
                  <c:v>10.538500000000001</c:v>
                </c:pt>
                <c:pt idx="7320">
                  <c:v>10.541</c:v>
                </c:pt>
                <c:pt idx="7321">
                  <c:v>10.5435</c:v>
                </c:pt>
                <c:pt idx="7322">
                  <c:v>10.545999999999999</c:v>
                </c:pt>
                <c:pt idx="7323">
                  <c:v>10.547499999999999</c:v>
                </c:pt>
                <c:pt idx="7324">
                  <c:v>10.55</c:v>
                </c:pt>
                <c:pt idx="7325">
                  <c:v>10.5525</c:v>
                </c:pt>
                <c:pt idx="7326">
                  <c:v>10.554500000000001</c:v>
                </c:pt>
                <c:pt idx="7327">
                  <c:v>10.5565</c:v>
                </c:pt>
                <c:pt idx="7328">
                  <c:v>10.5585</c:v>
                </c:pt>
                <c:pt idx="7329">
                  <c:v>10.561</c:v>
                </c:pt>
                <c:pt idx="7330">
                  <c:v>10.563499999999999</c:v>
                </c:pt>
                <c:pt idx="7331">
                  <c:v>10.565</c:v>
                </c:pt>
                <c:pt idx="7332">
                  <c:v>10.567</c:v>
                </c:pt>
                <c:pt idx="7333">
                  <c:v>10.569000000000001</c:v>
                </c:pt>
                <c:pt idx="7334">
                  <c:v>10.5715</c:v>
                </c:pt>
                <c:pt idx="7335">
                  <c:v>10.573499999999999</c:v>
                </c:pt>
                <c:pt idx="7336">
                  <c:v>10.5755</c:v>
                </c:pt>
                <c:pt idx="7337">
                  <c:v>10.577500000000001</c:v>
                </c:pt>
                <c:pt idx="7338">
                  <c:v>10.58</c:v>
                </c:pt>
                <c:pt idx="7339">
                  <c:v>10.583</c:v>
                </c:pt>
                <c:pt idx="7340">
                  <c:v>10.585000000000001</c:v>
                </c:pt>
                <c:pt idx="7341">
                  <c:v>10.587</c:v>
                </c:pt>
                <c:pt idx="7342">
                  <c:v>10.589</c:v>
                </c:pt>
                <c:pt idx="7343">
                  <c:v>10.5915</c:v>
                </c:pt>
                <c:pt idx="7344">
                  <c:v>10.593999999999999</c:v>
                </c:pt>
                <c:pt idx="7345">
                  <c:v>10.596</c:v>
                </c:pt>
                <c:pt idx="7346">
                  <c:v>10.5975</c:v>
                </c:pt>
                <c:pt idx="7347">
                  <c:v>10.599500000000001</c:v>
                </c:pt>
                <c:pt idx="7348">
                  <c:v>10.602</c:v>
                </c:pt>
                <c:pt idx="7349">
                  <c:v>10.603999999999999</c:v>
                </c:pt>
                <c:pt idx="7350">
                  <c:v>10.606</c:v>
                </c:pt>
                <c:pt idx="7351">
                  <c:v>10.6075</c:v>
                </c:pt>
                <c:pt idx="7352">
                  <c:v>10.6105</c:v>
                </c:pt>
                <c:pt idx="7353">
                  <c:v>10.612500000000001</c:v>
                </c:pt>
                <c:pt idx="7354">
                  <c:v>10.6145</c:v>
                </c:pt>
                <c:pt idx="7355">
                  <c:v>10.6165</c:v>
                </c:pt>
                <c:pt idx="7356">
                  <c:v>10.618499999999999</c:v>
                </c:pt>
                <c:pt idx="7357">
                  <c:v>10.621</c:v>
                </c:pt>
                <c:pt idx="7358">
                  <c:v>10.622999999999999</c:v>
                </c:pt>
                <c:pt idx="7359">
                  <c:v>10.625</c:v>
                </c:pt>
                <c:pt idx="7360">
                  <c:v>10.627000000000001</c:v>
                </c:pt>
                <c:pt idx="7361">
                  <c:v>10.629</c:v>
                </c:pt>
                <c:pt idx="7362">
                  <c:v>10.63</c:v>
                </c:pt>
                <c:pt idx="7363">
                  <c:v>10.6325</c:v>
                </c:pt>
                <c:pt idx="7364">
                  <c:v>10.634499999999999</c:v>
                </c:pt>
                <c:pt idx="7365">
                  <c:v>10.6365</c:v>
                </c:pt>
                <c:pt idx="7366">
                  <c:v>10.638500000000001</c:v>
                </c:pt>
                <c:pt idx="7367">
                  <c:v>10.641</c:v>
                </c:pt>
                <c:pt idx="7368">
                  <c:v>10.6435</c:v>
                </c:pt>
                <c:pt idx="7369">
                  <c:v>10.645</c:v>
                </c:pt>
                <c:pt idx="7370">
                  <c:v>10.647</c:v>
                </c:pt>
                <c:pt idx="7371">
                  <c:v>10.6495</c:v>
                </c:pt>
                <c:pt idx="7372">
                  <c:v>10.6515</c:v>
                </c:pt>
                <c:pt idx="7373">
                  <c:v>10.653499999999999</c:v>
                </c:pt>
                <c:pt idx="7374">
                  <c:v>10.656000000000001</c:v>
                </c:pt>
                <c:pt idx="7375">
                  <c:v>10.657999999999999</c:v>
                </c:pt>
                <c:pt idx="7376">
                  <c:v>10.661</c:v>
                </c:pt>
                <c:pt idx="7377">
                  <c:v>10.663</c:v>
                </c:pt>
                <c:pt idx="7378">
                  <c:v>10.6655</c:v>
                </c:pt>
                <c:pt idx="7379">
                  <c:v>10.667</c:v>
                </c:pt>
                <c:pt idx="7380">
                  <c:v>10.669499999999999</c:v>
                </c:pt>
                <c:pt idx="7381">
                  <c:v>10.672000000000001</c:v>
                </c:pt>
                <c:pt idx="7382">
                  <c:v>10.673500000000001</c:v>
                </c:pt>
                <c:pt idx="7383">
                  <c:v>10.676</c:v>
                </c:pt>
                <c:pt idx="7384">
                  <c:v>10.678000000000001</c:v>
                </c:pt>
                <c:pt idx="7385">
                  <c:v>10.68</c:v>
                </c:pt>
                <c:pt idx="7386">
                  <c:v>10.682499999999999</c:v>
                </c:pt>
                <c:pt idx="7387">
                  <c:v>10.6845</c:v>
                </c:pt>
                <c:pt idx="7388">
                  <c:v>10.686</c:v>
                </c:pt>
                <c:pt idx="7389">
                  <c:v>10.688000000000001</c:v>
                </c:pt>
                <c:pt idx="7390">
                  <c:v>10.6905</c:v>
                </c:pt>
                <c:pt idx="7391">
                  <c:v>10.693</c:v>
                </c:pt>
                <c:pt idx="7392">
                  <c:v>10.6945</c:v>
                </c:pt>
                <c:pt idx="7393">
                  <c:v>10.696999999999999</c:v>
                </c:pt>
                <c:pt idx="7394">
                  <c:v>10.699</c:v>
                </c:pt>
                <c:pt idx="7395">
                  <c:v>10.701499999999999</c:v>
                </c:pt>
                <c:pt idx="7396">
                  <c:v>10.7035</c:v>
                </c:pt>
                <c:pt idx="7397">
                  <c:v>10.705500000000001</c:v>
                </c:pt>
                <c:pt idx="7398">
                  <c:v>10.7075</c:v>
                </c:pt>
                <c:pt idx="7399">
                  <c:v>10.7095</c:v>
                </c:pt>
                <c:pt idx="7400">
                  <c:v>10.712</c:v>
                </c:pt>
                <c:pt idx="7401">
                  <c:v>10.714</c:v>
                </c:pt>
                <c:pt idx="7402">
                  <c:v>10.715999999999999</c:v>
                </c:pt>
                <c:pt idx="7403">
                  <c:v>10.718</c:v>
                </c:pt>
                <c:pt idx="7404">
                  <c:v>10.720499999999999</c:v>
                </c:pt>
                <c:pt idx="7405">
                  <c:v>10.723000000000001</c:v>
                </c:pt>
                <c:pt idx="7406">
                  <c:v>10.725</c:v>
                </c:pt>
                <c:pt idx="7407">
                  <c:v>10.727</c:v>
                </c:pt>
                <c:pt idx="7408">
                  <c:v>10.7285</c:v>
                </c:pt>
                <c:pt idx="7409">
                  <c:v>10.731</c:v>
                </c:pt>
                <c:pt idx="7410">
                  <c:v>10.733000000000001</c:v>
                </c:pt>
                <c:pt idx="7411">
                  <c:v>10.734500000000001</c:v>
                </c:pt>
                <c:pt idx="7412">
                  <c:v>10.737</c:v>
                </c:pt>
                <c:pt idx="7413">
                  <c:v>10.739000000000001</c:v>
                </c:pt>
                <c:pt idx="7414">
                  <c:v>10.7415</c:v>
                </c:pt>
                <c:pt idx="7415">
                  <c:v>10.744</c:v>
                </c:pt>
                <c:pt idx="7416">
                  <c:v>10.746</c:v>
                </c:pt>
                <c:pt idx="7417">
                  <c:v>10.7475</c:v>
                </c:pt>
                <c:pt idx="7418">
                  <c:v>10.75</c:v>
                </c:pt>
                <c:pt idx="7419">
                  <c:v>10.752000000000001</c:v>
                </c:pt>
                <c:pt idx="7420">
                  <c:v>10.754</c:v>
                </c:pt>
                <c:pt idx="7421">
                  <c:v>10.756</c:v>
                </c:pt>
                <c:pt idx="7422">
                  <c:v>10.757999999999999</c:v>
                </c:pt>
                <c:pt idx="7423">
                  <c:v>10.7605</c:v>
                </c:pt>
                <c:pt idx="7424">
                  <c:v>10.762499999999999</c:v>
                </c:pt>
                <c:pt idx="7425">
                  <c:v>10.7645</c:v>
                </c:pt>
                <c:pt idx="7426">
                  <c:v>10.766</c:v>
                </c:pt>
                <c:pt idx="7427">
                  <c:v>10.7685</c:v>
                </c:pt>
                <c:pt idx="7428">
                  <c:v>10.7705</c:v>
                </c:pt>
                <c:pt idx="7429">
                  <c:v>10.773</c:v>
                </c:pt>
                <c:pt idx="7430">
                  <c:v>10.7745</c:v>
                </c:pt>
                <c:pt idx="7431">
                  <c:v>10.7765</c:v>
                </c:pt>
                <c:pt idx="7432">
                  <c:v>10.779</c:v>
                </c:pt>
                <c:pt idx="7433">
                  <c:v>10.781499999999999</c:v>
                </c:pt>
                <c:pt idx="7434">
                  <c:v>10.7835</c:v>
                </c:pt>
                <c:pt idx="7435">
                  <c:v>10.785500000000001</c:v>
                </c:pt>
                <c:pt idx="7436">
                  <c:v>10.7875</c:v>
                </c:pt>
                <c:pt idx="7437">
                  <c:v>10.79</c:v>
                </c:pt>
                <c:pt idx="7438">
                  <c:v>10.792</c:v>
                </c:pt>
                <c:pt idx="7439">
                  <c:v>10.794</c:v>
                </c:pt>
                <c:pt idx="7440">
                  <c:v>10.795500000000001</c:v>
                </c:pt>
                <c:pt idx="7441">
                  <c:v>10.798</c:v>
                </c:pt>
                <c:pt idx="7442">
                  <c:v>10.8005</c:v>
                </c:pt>
                <c:pt idx="7443">
                  <c:v>10.802</c:v>
                </c:pt>
                <c:pt idx="7444">
                  <c:v>10.804500000000001</c:v>
                </c:pt>
                <c:pt idx="7445">
                  <c:v>10.8065</c:v>
                </c:pt>
                <c:pt idx="7446">
                  <c:v>10.8085</c:v>
                </c:pt>
                <c:pt idx="7447">
                  <c:v>10.811</c:v>
                </c:pt>
                <c:pt idx="7448">
                  <c:v>10.813000000000001</c:v>
                </c:pt>
                <c:pt idx="7449">
                  <c:v>10.814500000000001</c:v>
                </c:pt>
                <c:pt idx="7450">
                  <c:v>10.8165</c:v>
                </c:pt>
                <c:pt idx="7451">
                  <c:v>10.8185</c:v>
                </c:pt>
                <c:pt idx="7452">
                  <c:v>10.8215</c:v>
                </c:pt>
                <c:pt idx="7453">
                  <c:v>10.824</c:v>
                </c:pt>
                <c:pt idx="7454">
                  <c:v>10.8255</c:v>
                </c:pt>
                <c:pt idx="7455">
                  <c:v>10.827500000000001</c:v>
                </c:pt>
                <c:pt idx="7456">
                  <c:v>10.83</c:v>
                </c:pt>
                <c:pt idx="7457">
                  <c:v>10.832000000000001</c:v>
                </c:pt>
                <c:pt idx="7458">
                  <c:v>10.834</c:v>
                </c:pt>
                <c:pt idx="7459">
                  <c:v>10.8355</c:v>
                </c:pt>
                <c:pt idx="7460">
                  <c:v>10.837</c:v>
                </c:pt>
                <c:pt idx="7461">
                  <c:v>10.839499999999999</c:v>
                </c:pt>
                <c:pt idx="7462">
                  <c:v>10.8415</c:v>
                </c:pt>
                <c:pt idx="7463">
                  <c:v>10.843999999999999</c:v>
                </c:pt>
                <c:pt idx="7464">
                  <c:v>10.845499999999999</c:v>
                </c:pt>
                <c:pt idx="7465">
                  <c:v>10.848000000000001</c:v>
                </c:pt>
                <c:pt idx="7466">
                  <c:v>10.85</c:v>
                </c:pt>
                <c:pt idx="7467">
                  <c:v>10.852499999999999</c:v>
                </c:pt>
                <c:pt idx="7468">
                  <c:v>10.8545</c:v>
                </c:pt>
                <c:pt idx="7469">
                  <c:v>10.8565</c:v>
                </c:pt>
                <c:pt idx="7470">
                  <c:v>10.858499999999999</c:v>
                </c:pt>
                <c:pt idx="7471">
                  <c:v>10.861000000000001</c:v>
                </c:pt>
                <c:pt idx="7472">
                  <c:v>10.863</c:v>
                </c:pt>
                <c:pt idx="7473">
                  <c:v>10.865500000000001</c:v>
                </c:pt>
                <c:pt idx="7474">
                  <c:v>10.8675</c:v>
                </c:pt>
                <c:pt idx="7475">
                  <c:v>10.869</c:v>
                </c:pt>
                <c:pt idx="7476">
                  <c:v>10.872</c:v>
                </c:pt>
                <c:pt idx="7477">
                  <c:v>10.874000000000001</c:v>
                </c:pt>
                <c:pt idx="7478">
                  <c:v>10.875500000000001</c:v>
                </c:pt>
                <c:pt idx="7479">
                  <c:v>10.8775</c:v>
                </c:pt>
                <c:pt idx="7480">
                  <c:v>10.88</c:v>
                </c:pt>
                <c:pt idx="7481">
                  <c:v>10.882</c:v>
                </c:pt>
                <c:pt idx="7482">
                  <c:v>10.884</c:v>
                </c:pt>
                <c:pt idx="7483">
                  <c:v>10.8865</c:v>
                </c:pt>
                <c:pt idx="7484">
                  <c:v>10.888500000000001</c:v>
                </c:pt>
                <c:pt idx="7485">
                  <c:v>10.890499999999999</c:v>
                </c:pt>
                <c:pt idx="7486">
                  <c:v>10.8925</c:v>
                </c:pt>
                <c:pt idx="7487">
                  <c:v>10.894500000000001</c:v>
                </c:pt>
                <c:pt idx="7488">
                  <c:v>10.8965</c:v>
                </c:pt>
                <c:pt idx="7489">
                  <c:v>10.8995</c:v>
                </c:pt>
                <c:pt idx="7490">
                  <c:v>10.901999999999999</c:v>
                </c:pt>
                <c:pt idx="7491">
                  <c:v>10.904</c:v>
                </c:pt>
                <c:pt idx="7492">
                  <c:v>10.906000000000001</c:v>
                </c:pt>
                <c:pt idx="7493">
                  <c:v>10.907999999999999</c:v>
                </c:pt>
                <c:pt idx="7494">
                  <c:v>10.91</c:v>
                </c:pt>
                <c:pt idx="7495">
                  <c:v>10.9125</c:v>
                </c:pt>
                <c:pt idx="7496">
                  <c:v>10.914</c:v>
                </c:pt>
                <c:pt idx="7497">
                  <c:v>10.9155</c:v>
                </c:pt>
                <c:pt idx="7498">
                  <c:v>10.9175</c:v>
                </c:pt>
                <c:pt idx="7499">
                  <c:v>10.92</c:v>
                </c:pt>
                <c:pt idx="7500">
                  <c:v>10.922000000000001</c:v>
                </c:pt>
                <c:pt idx="7501">
                  <c:v>10.923999999999999</c:v>
                </c:pt>
                <c:pt idx="7502">
                  <c:v>10.926500000000001</c:v>
                </c:pt>
                <c:pt idx="7503">
                  <c:v>10.9285</c:v>
                </c:pt>
                <c:pt idx="7504">
                  <c:v>10.930999999999999</c:v>
                </c:pt>
                <c:pt idx="7505">
                  <c:v>10.932499999999999</c:v>
                </c:pt>
                <c:pt idx="7506">
                  <c:v>10.933999999999999</c:v>
                </c:pt>
                <c:pt idx="7507">
                  <c:v>10.935499999999999</c:v>
                </c:pt>
                <c:pt idx="7508">
                  <c:v>10.9375</c:v>
                </c:pt>
                <c:pt idx="7509">
                  <c:v>10.94</c:v>
                </c:pt>
                <c:pt idx="7510">
                  <c:v>10.942</c:v>
                </c:pt>
                <c:pt idx="7511">
                  <c:v>10.944000000000001</c:v>
                </c:pt>
                <c:pt idx="7512">
                  <c:v>10.9465</c:v>
                </c:pt>
                <c:pt idx="7513">
                  <c:v>10.949</c:v>
                </c:pt>
                <c:pt idx="7514">
                  <c:v>10.951499999999999</c:v>
                </c:pt>
                <c:pt idx="7515">
                  <c:v>10.952999999999999</c:v>
                </c:pt>
                <c:pt idx="7516">
                  <c:v>10.955</c:v>
                </c:pt>
                <c:pt idx="7517">
                  <c:v>10.9575</c:v>
                </c:pt>
                <c:pt idx="7518">
                  <c:v>10.9595</c:v>
                </c:pt>
                <c:pt idx="7519">
                  <c:v>10.962</c:v>
                </c:pt>
                <c:pt idx="7520">
                  <c:v>10.964</c:v>
                </c:pt>
                <c:pt idx="7521">
                  <c:v>10.965999999999999</c:v>
                </c:pt>
                <c:pt idx="7522">
                  <c:v>10.968</c:v>
                </c:pt>
                <c:pt idx="7523">
                  <c:v>10.97</c:v>
                </c:pt>
                <c:pt idx="7524">
                  <c:v>10.9725</c:v>
                </c:pt>
                <c:pt idx="7525">
                  <c:v>10.974</c:v>
                </c:pt>
                <c:pt idx="7526">
                  <c:v>10.976000000000001</c:v>
                </c:pt>
                <c:pt idx="7527">
                  <c:v>10.9785</c:v>
                </c:pt>
                <c:pt idx="7528">
                  <c:v>10.981</c:v>
                </c:pt>
                <c:pt idx="7529">
                  <c:v>10.983000000000001</c:v>
                </c:pt>
                <c:pt idx="7530">
                  <c:v>10.984999999999999</c:v>
                </c:pt>
                <c:pt idx="7531">
                  <c:v>10.987</c:v>
                </c:pt>
                <c:pt idx="7532">
                  <c:v>10.989000000000001</c:v>
                </c:pt>
                <c:pt idx="7533">
                  <c:v>10.9915</c:v>
                </c:pt>
                <c:pt idx="7534">
                  <c:v>10.993</c:v>
                </c:pt>
                <c:pt idx="7535">
                  <c:v>10.994999999999999</c:v>
                </c:pt>
                <c:pt idx="7536">
                  <c:v>10.9975</c:v>
                </c:pt>
                <c:pt idx="7537">
                  <c:v>11</c:v>
                </c:pt>
                <c:pt idx="7538">
                  <c:v>11.0025</c:v>
                </c:pt>
                <c:pt idx="7539">
                  <c:v>11.0045</c:v>
                </c:pt>
                <c:pt idx="7540">
                  <c:v>11.006500000000001</c:v>
                </c:pt>
                <c:pt idx="7541">
                  <c:v>11.0085</c:v>
                </c:pt>
                <c:pt idx="7542">
                  <c:v>11.010999999999999</c:v>
                </c:pt>
                <c:pt idx="7543">
                  <c:v>11.012499999999999</c:v>
                </c:pt>
                <c:pt idx="7544">
                  <c:v>11.013999999999999</c:v>
                </c:pt>
                <c:pt idx="7545">
                  <c:v>11.016500000000001</c:v>
                </c:pt>
                <c:pt idx="7546">
                  <c:v>11.0185</c:v>
                </c:pt>
                <c:pt idx="7547">
                  <c:v>11.021000000000001</c:v>
                </c:pt>
                <c:pt idx="7548">
                  <c:v>11.023</c:v>
                </c:pt>
                <c:pt idx="7549">
                  <c:v>11.025499999999999</c:v>
                </c:pt>
                <c:pt idx="7550">
                  <c:v>11.0275</c:v>
                </c:pt>
                <c:pt idx="7551">
                  <c:v>11.029</c:v>
                </c:pt>
                <c:pt idx="7552">
                  <c:v>11.032</c:v>
                </c:pt>
                <c:pt idx="7553">
                  <c:v>11.034000000000001</c:v>
                </c:pt>
                <c:pt idx="7554">
                  <c:v>11.035500000000001</c:v>
                </c:pt>
                <c:pt idx="7555">
                  <c:v>11.0375</c:v>
                </c:pt>
                <c:pt idx="7556">
                  <c:v>11.0395</c:v>
                </c:pt>
                <c:pt idx="7557">
                  <c:v>11.041499999999999</c:v>
                </c:pt>
                <c:pt idx="7558">
                  <c:v>11.0435</c:v>
                </c:pt>
                <c:pt idx="7559">
                  <c:v>11.045500000000001</c:v>
                </c:pt>
                <c:pt idx="7560">
                  <c:v>11.047499999999999</c:v>
                </c:pt>
                <c:pt idx="7561">
                  <c:v>11.0495</c:v>
                </c:pt>
                <c:pt idx="7562">
                  <c:v>11.052</c:v>
                </c:pt>
                <c:pt idx="7563">
                  <c:v>11.054</c:v>
                </c:pt>
                <c:pt idx="7564">
                  <c:v>11.0555</c:v>
                </c:pt>
                <c:pt idx="7565">
                  <c:v>11.057499999999999</c:v>
                </c:pt>
                <c:pt idx="7566">
                  <c:v>11.0595</c:v>
                </c:pt>
                <c:pt idx="7567">
                  <c:v>11.061999999999999</c:v>
                </c:pt>
                <c:pt idx="7568">
                  <c:v>11.064500000000001</c:v>
                </c:pt>
                <c:pt idx="7569">
                  <c:v>11.0665</c:v>
                </c:pt>
                <c:pt idx="7570">
                  <c:v>11.0685</c:v>
                </c:pt>
                <c:pt idx="7571">
                  <c:v>11.070499999999999</c:v>
                </c:pt>
                <c:pt idx="7572">
                  <c:v>11.073</c:v>
                </c:pt>
                <c:pt idx="7573">
                  <c:v>11.0745</c:v>
                </c:pt>
                <c:pt idx="7574">
                  <c:v>11.077</c:v>
                </c:pt>
                <c:pt idx="7575">
                  <c:v>11.079000000000001</c:v>
                </c:pt>
                <c:pt idx="7576">
                  <c:v>11.0815</c:v>
                </c:pt>
                <c:pt idx="7577">
                  <c:v>11.083500000000001</c:v>
                </c:pt>
                <c:pt idx="7578">
                  <c:v>11.0855</c:v>
                </c:pt>
                <c:pt idx="7579">
                  <c:v>11.087</c:v>
                </c:pt>
                <c:pt idx="7580">
                  <c:v>11.0885</c:v>
                </c:pt>
                <c:pt idx="7581">
                  <c:v>11.090999999999999</c:v>
                </c:pt>
                <c:pt idx="7582">
                  <c:v>11.093</c:v>
                </c:pt>
                <c:pt idx="7583">
                  <c:v>11.0945</c:v>
                </c:pt>
                <c:pt idx="7584">
                  <c:v>11.097</c:v>
                </c:pt>
                <c:pt idx="7585">
                  <c:v>11.099500000000001</c:v>
                </c:pt>
                <c:pt idx="7586">
                  <c:v>11.102</c:v>
                </c:pt>
                <c:pt idx="7587">
                  <c:v>11.103999999999999</c:v>
                </c:pt>
                <c:pt idx="7588">
                  <c:v>11.1065</c:v>
                </c:pt>
                <c:pt idx="7589">
                  <c:v>11.108499999999999</c:v>
                </c:pt>
                <c:pt idx="7590">
                  <c:v>11.111000000000001</c:v>
                </c:pt>
                <c:pt idx="7591">
                  <c:v>11.113</c:v>
                </c:pt>
                <c:pt idx="7592">
                  <c:v>11.1145</c:v>
                </c:pt>
                <c:pt idx="7593">
                  <c:v>11.117000000000001</c:v>
                </c:pt>
                <c:pt idx="7594">
                  <c:v>11.119</c:v>
                </c:pt>
                <c:pt idx="7595">
                  <c:v>11.121499999999999</c:v>
                </c:pt>
                <c:pt idx="7596">
                  <c:v>11.1235</c:v>
                </c:pt>
                <c:pt idx="7597">
                  <c:v>11.125500000000001</c:v>
                </c:pt>
                <c:pt idx="7598">
                  <c:v>11.127000000000001</c:v>
                </c:pt>
                <c:pt idx="7599">
                  <c:v>11.1295</c:v>
                </c:pt>
                <c:pt idx="7600">
                  <c:v>11.132</c:v>
                </c:pt>
                <c:pt idx="7601">
                  <c:v>11.134</c:v>
                </c:pt>
                <c:pt idx="7602">
                  <c:v>11.135999999999999</c:v>
                </c:pt>
                <c:pt idx="7603">
                  <c:v>11.138</c:v>
                </c:pt>
                <c:pt idx="7604">
                  <c:v>11.140499999999999</c:v>
                </c:pt>
                <c:pt idx="7605">
                  <c:v>11.143000000000001</c:v>
                </c:pt>
                <c:pt idx="7606">
                  <c:v>11.144500000000001</c:v>
                </c:pt>
                <c:pt idx="7607">
                  <c:v>11.147</c:v>
                </c:pt>
                <c:pt idx="7608">
                  <c:v>11.1485</c:v>
                </c:pt>
                <c:pt idx="7609">
                  <c:v>11.1515</c:v>
                </c:pt>
                <c:pt idx="7610">
                  <c:v>11.153499999999999</c:v>
                </c:pt>
                <c:pt idx="7611">
                  <c:v>11.1555</c:v>
                </c:pt>
                <c:pt idx="7612">
                  <c:v>11.157500000000001</c:v>
                </c:pt>
                <c:pt idx="7613">
                  <c:v>11.16</c:v>
                </c:pt>
                <c:pt idx="7614">
                  <c:v>11.1625</c:v>
                </c:pt>
                <c:pt idx="7615">
                  <c:v>11.1645</c:v>
                </c:pt>
                <c:pt idx="7616">
                  <c:v>11.166499999999999</c:v>
                </c:pt>
                <c:pt idx="7617">
                  <c:v>11.1685</c:v>
                </c:pt>
                <c:pt idx="7618">
                  <c:v>11.170500000000001</c:v>
                </c:pt>
                <c:pt idx="7619">
                  <c:v>11.173</c:v>
                </c:pt>
                <c:pt idx="7620">
                  <c:v>11.175000000000001</c:v>
                </c:pt>
                <c:pt idx="7621">
                  <c:v>11.177</c:v>
                </c:pt>
                <c:pt idx="7622">
                  <c:v>11.179</c:v>
                </c:pt>
                <c:pt idx="7623">
                  <c:v>11.18</c:v>
                </c:pt>
                <c:pt idx="7624">
                  <c:v>11.1815</c:v>
                </c:pt>
                <c:pt idx="7625">
                  <c:v>11.1835</c:v>
                </c:pt>
                <c:pt idx="7626">
                  <c:v>11.185499999999999</c:v>
                </c:pt>
                <c:pt idx="7627">
                  <c:v>11.186999999999999</c:v>
                </c:pt>
                <c:pt idx="7628">
                  <c:v>11.189500000000001</c:v>
                </c:pt>
                <c:pt idx="7629">
                  <c:v>11.192</c:v>
                </c:pt>
                <c:pt idx="7630">
                  <c:v>11.194000000000001</c:v>
                </c:pt>
                <c:pt idx="7631">
                  <c:v>11.196</c:v>
                </c:pt>
                <c:pt idx="7632">
                  <c:v>11.198</c:v>
                </c:pt>
                <c:pt idx="7633">
                  <c:v>11.2005</c:v>
                </c:pt>
                <c:pt idx="7634">
                  <c:v>11.202500000000001</c:v>
                </c:pt>
                <c:pt idx="7635">
                  <c:v>11.205</c:v>
                </c:pt>
                <c:pt idx="7636">
                  <c:v>11.207000000000001</c:v>
                </c:pt>
                <c:pt idx="7637">
                  <c:v>11.2095</c:v>
                </c:pt>
                <c:pt idx="7638">
                  <c:v>11.212</c:v>
                </c:pt>
                <c:pt idx="7639">
                  <c:v>11.2135</c:v>
                </c:pt>
                <c:pt idx="7640">
                  <c:v>11.215999999999999</c:v>
                </c:pt>
                <c:pt idx="7641">
                  <c:v>11.218</c:v>
                </c:pt>
                <c:pt idx="7642">
                  <c:v>11.22</c:v>
                </c:pt>
                <c:pt idx="7643">
                  <c:v>11.2225</c:v>
                </c:pt>
                <c:pt idx="7644">
                  <c:v>11.224500000000001</c:v>
                </c:pt>
                <c:pt idx="7645">
                  <c:v>11.227</c:v>
                </c:pt>
                <c:pt idx="7646">
                  <c:v>11.2285</c:v>
                </c:pt>
                <c:pt idx="7647">
                  <c:v>11.2315</c:v>
                </c:pt>
                <c:pt idx="7648">
                  <c:v>11.233499999999999</c:v>
                </c:pt>
                <c:pt idx="7649">
                  <c:v>11.234999999999999</c:v>
                </c:pt>
                <c:pt idx="7650">
                  <c:v>11.237</c:v>
                </c:pt>
                <c:pt idx="7651">
                  <c:v>11.2395</c:v>
                </c:pt>
                <c:pt idx="7652">
                  <c:v>11.2425</c:v>
                </c:pt>
                <c:pt idx="7653">
                  <c:v>11.244</c:v>
                </c:pt>
                <c:pt idx="7654">
                  <c:v>11.246</c:v>
                </c:pt>
                <c:pt idx="7655">
                  <c:v>11.247999999999999</c:v>
                </c:pt>
                <c:pt idx="7656">
                  <c:v>11.250500000000001</c:v>
                </c:pt>
                <c:pt idx="7657">
                  <c:v>11.2525</c:v>
                </c:pt>
                <c:pt idx="7658">
                  <c:v>11.2545</c:v>
                </c:pt>
                <c:pt idx="7659">
                  <c:v>11.257</c:v>
                </c:pt>
                <c:pt idx="7660">
                  <c:v>11.259</c:v>
                </c:pt>
                <c:pt idx="7661">
                  <c:v>11.260999999999999</c:v>
                </c:pt>
                <c:pt idx="7662">
                  <c:v>11.263500000000001</c:v>
                </c:pt>
                <c:pt idx="7663">
                  <c:v>11.265000000000001</c:v>
                </c:pt>
                <c:pt idx="7664">
                  <c:v>11.266999999999999</c:v>
                </c:pt>
                <c:pt idx="7665">
                  <c:v>11.269500000000001</c:v>
                </c:pt>
                <c:pt idx="7666">
                  <c:v>11.2715</c:v>
                </c:pt>
                <c:pt idx="7667">
                  <c:v>11.273999999999999</c:v>
                </c:pt>
                <c:pt idx="7668">
                  <c:v>11.276</c:v>
                </c:pt>
                <c:pt idx="7669">
                  <c:v>11.278</c:v>
                </c:pt>
                <c:pt idx="7670">
                  <c:v>11.2805</c:v>
                </c:pt>
                <c:pt idx="7671">
                  <c:v>11.282500000000001</c:v>
                </c:pt>
                <c:pt idx="7672">
                  <c:v>11.285</c:v>
                </c:pt>
                <c:pt idx="7673">
                  <c:v>11.287000000000001</c:v>
                </c:pt>
                <c:pt idx="7674">
                  <c:v>11.289</c:v>
                </c:pt>
                <c:pt idx="7675">
                  <c:v>11.291499999999999</c:v>
                </c:pt>
                <c:pt idx="7676">
                  <c:v>11.2935</c:v>
                </c:pt>
                <c:pt idx="7677">
                  <c:v>11.295999999999999</c:v>
                </c:pt>
                <c:pt idx="7678">
                  <c:v>11.297499999999999</c:v>
                </c:pt>
                <c:pt idx="7679">
                  <c:v>11.3</c:v>
                </c:pt>
                <c:pt idx="7680">
                  <c:v>11.3025</c:v>
                </c:pt>
                <c:pt idx="7681">
                  <c:v>11.304500000000001</c:v>
                </c:pt>
                <c:pt idx="7682">
                  <c:v>11.305999999999999</c:v>
                </c:pt>
                <c:pt idx="7683">
                  <c:v>11.308</c:v>
                </c:pt>
                <c:pt idx="7684">
                  <c:v>11.3095</c:v>
                </c:pt>
                <c:pt idx="7685">
                  <c:v>11.311999999999999</c:v>
                </c:pt>
                <c:pt idx="7686">
                  <c:v>11.314</c:v>
                </c:pt>
                <c:pt idx="7687">
                  <c:v>11.316000000000001</c:v>
                </c:pt>
                <c:pt idx="7688">
                  <c:v>11.318</c:v>
                </c:pt>
                <c:pt idx="7689">
                  <c:v>11.321</c:v>
                </c:pt>
                <c:pt idx="7690">
                  <c:v>11.3225</c:v>
                </c:pt>
                <c:pt idx="7691">
                  <c:v>11.324999999999999</c:v>
                </c:pt>
                <c:pt idx="7692">
                  <c:v>11.327</c:v>
                </c:pt>
                <c:pt idx="7693">
                  <c:v>11.3285</c:v>
                </c:pt>
                <c:pt idx="7694">
                  <c:v>11.330500000000001</c:v>
                </c:pt>
                <c:pt idx="7695">
                  <c:v>11.3325</c:v>
                </c:pt>
                <c:pt idx="7696">
                  <c:v>11.335000000000001</c:v>
                </c:pt>
                <c:pt idx="7697">
                  <c:v>11.337</c:v>
                </c:pt>
                <c:pt idx="7698">
                  <c:v>11.339</c:v>
                </c:pt>
                <c:pt idx="7699">
                  <c:v>11.340999999999999</c:v>
                </c:pt>
                <c:pt idx="7700">
                  <c:v>11.343</c:v>
                </c:pt>
                <c:pt idx="7701">
                  <c:v>11.345000000000001</c:v>
                </c:pt>
                <c:pt idx="7702">
                  <c:v>11.347</c:v>
                </c:pt>
                <c:pt idx="7703">
                  <c:v>11.3485</c:v>
                </c:pt>
                <c:pt idx="7704">
                  <c:v>11.3515</c:v>
                </c:pt>
                <c:pt idx="7705">
                  <c:v>11.3535</c:v>
                </c:pt>
                <c:pt idx="7706">
                  <c:v>11.355</c:v>
                </c:pt>
                <c:pt idx="7707">
                  <c:v>11.3575</c:v>
                </c:pt>
                <c:pt idx="7708">
                  <c:v>11.359500000000001</c:v>
                </c:pt>
                <c:pt idx="7709">
                  <c:v>11.362</c:v>
                </c:pt>
                <c:pt idx="7710">
                  <c:v>11.3645</c:v>
                </c:pt>
                <c:pt idx="7711">
                  <c:v>11.366</c:v>
                </c:pt>
                <c:pt idx="7712">
                  <c:v>11.368</c:v>
                </c:pt>
                <c:pt idx="7713">
                  <c:v>11.3705</c:v>
                </c:pt>
                <c:pt idx="7714">
                  <c:v>11.3725</c:v>
                </c:pt>
                <c:pt idx="7715">
                  <c:v>11.374499999999999</c:v>
                </c:pt>
                <c:pt idx="7716">
                  <c:v>11.3765</c:v>
                </c:pt>
                <c:pt idx="7717">
                  <c:v>11.378500000000001</c:v>
                </c:pt>
                <c:pt idx="7718">
                  <c:v>11.381</c:v>
                </c:pt>
                <c:pt idx="7719">
                  <c:v>11.3835</c:v>
                </c:pt>
                <c:pt idx="7720">
                  <c:v>11.3855</c:v>
                </c:pt>
                <c:pt idx="7721">
                  <c:v>11.387</c:v>
                </c:pt>
                <c:pt idx="7722">
                  <c:v>11.388999999999999</c:v>
                </c:pt>
                <c:pt idx="7723">
                  <c:v>11.391500000000001</c:v>
                </c:pt>
                <c:pt idx="7724">
                  <c:v>11.3935</c:v>
                </c:pt>
                <c:pt idx="7725">
                  <c:v>11.395</c:v>
                </c:pt>
                <c:pt idx="7726">
                  <c:v>11.397500000000001</c:v>
                </c:pt>
                <c:pt idx="7727">
                  <c:v>11.4</c:v>
                </c:pt>
                <c:pt idx="7728">
                  <c:v>11.4025</c:v>
                </c:pt>
                <c:pt idx="7729">
                  <c:v>11.404500000000001</c:v>
                </c:pt>
                <c:pt idx="7730">
                  <c:v>11.406499999999999</c:v>
                </c:pt>
                <c:pt idx="7731">
                  <c:v>11.4085</c:v>
                </c:pt>
                <c:pt idx="7732">
                  <c:v>11.410500000000001</c:v>
                </c:pt>
                <c:pt idx="7733">
                  <c:v>11.413</c:v>
                </c:pt>
                <c:pt idx="7734">
                  <c:v>11.4145</c:v>
                </c:pt>
                <c:pt idx="7735">
                  <c:v>11.416</c:v>
                </c:pt>
                <c:pt idx="7736">
                  <c:v>11.4185</c:v>
                </c:pt>
                <c:pt idx="7737">
                  <c:v>11.420999999999999</c:v>
                </c:pt>
                <c:pt idx="7738">
                  <c:v>11.423500000000001</c:v>
                </c:pt>
                <c:pt idx="7739">
                  <c:v>11.4255</c:v>
                </c:pt>
                <c:pt idx="7740">
                  <c:v>11.4275</c:v>
                </c:pt>
                <c:pt idx="7741">
                  <c:v>11.4305</c:v>
                </c:pt>
                <c:pt idx="7742">
                  <c:v>11.432499999999999</c:v>
                </c:pt>
                <c:pt idx="7743">
                  <c:v>11.4345</c:v>
                </c:pt>
                <c:pt idx="7744">
                  <c:v>11.436</c:v>
                </c:pt>
                <c:pt idx="7745">
                  <c:v>11.438000000000001</c:v>
                </c:pt>
                <c:pt idx="7746">
                  <c:v>11.44</c:v>
                </c:pt>
                <c:pt idx="7747">
                  <c:v>11.442500000000001</c:v>
                </c:pt>
                <c:pt idx="7748">
                  <c:v>11.4445</c:v>
                </c:pt>
                <c:pt idx="7749">
                  <c:v>11.4465</c:v>
                </c:pt>
                <c:pt idx="7750">
                  <c:v>11.448499999999999</c:v>
                </c:pt>
                <c:pt idx="7751">
                  <c:v>11.451000000000001</c:v>
                </c:pt>
                <c:pt idx="7752">
                  <c:v>11.452999999999999</c:v>
                </c:pt>
                <c:pt idx="7753">
                  <c:v>11.455</c:v>
                </c:pt>
                <c:pt idx="7754">
                  <c:v>11.457000000000001</c:v>
                </c:pt>
                <c:pt idx="7755">
                  <c:v>11.4595</c:v>
                </c:pt>
                <c:pt idx="7756">
                  <c:v>11.461499999999999</c:v>
                </c:pt>
                <c:pt idx="7757">
                  <c:v>11.464</c:v>
                </c:pt>
                <c:pt idx="7758">
                  <c:v>11.4655</c:v>
                </c:pt>
                <c:pt idx="7759">
                  <c:v>11.468</c:v>
                </c:pt>
                <c:pt idx="7760">
                  <c:v>11.470499999999999</c:v>
                </c:pt>
                <c:pt idx="7761">
                  <c:v>11.473000000000001</c:v>
                </c:pt>
                <c:pt idx="7762">
                  <c:v>11.474500000000001</c:v>
                </c:pt>
                <c:pt idx="7763">
                  <c:v>11.476000000000001</c:v>
                </c:pt>
                <c:pt idx="7764">
                  <c:v>11.478</c:v>
                </c:pt>
                <c:pt idx="7765">
                  <c:v>11.4815</c:v>
                </c:pt>
                <c:pt idx="7766">
                  <c:v>11.483000000000001</c:v>
                </c:pt>
                <c:pt idx="7767">
                  <c:v>11.4855</c:v>
                </c:pt>
                <c:pt idx="7768">
                  <c:v>11.487500000000001</c:v>
                </c:pt>
                <c:pt idx="7769">
                  <c:v>11.4895</c:v>
                </c:pt>
                <c:pt idx="7770">
                  <c:v>11.492000000000001</c:v>
                </c:pt>
                <c:pt idx="7771">
                  <c:v>11.493499999999999</c:v>
                </c:pt>
                <c:pt idx="7772">
                  <c:v>11.494999999999999</c:v>
                </c:pt>
                <c:pt idx="7773">
                  <c:v>11.497</c:v>
                </c:pt>
                <c:pt idx="7774">
                  <c:v>11.499499999999999</c:v>
                </c:pt>
                <c:pt idx="7775">
                  <c:v>11.502000000000001</c:v>
                </c:pt>
                <c:pt idx="7776">
                  <c:v>11.5045</c:v>
                </c:pt>
                <c:pt idx="7777">
                  <c:v>11.506500000000001</c:v>
                </c:pt>
                <c:pt idx="7778">
                  <c:v>11.5085</c:v>
                </c:pt>
                <c:pt idx="7779">
                  <c:v>11.510999999999999</c:v>
                </c:pt>
                <c:pt idx="7780">
                  <c:v>11.513</c:v>
                </c:pt>
                <c:pt idx="7781">
                  <c:v>11.5145</c:v>
                </c:pt>
                <c:pt idx="7782">
                  <c:v>11.516500000000001</c:v>
                </c:pt>
                <c:pt idx="7783">
                  <c:v>11.519</c:v>
                </c:pt>
                <c:pt idx="7784">
                  <c:v>11.5215</c:v>
                </c:pt>
                <c:pt idx="7785">
                  <c:v>11.523999999999999</c:v>
                </c:pt>
                <c:pt idx="7786">
                  <c:v>11.525499999999999</c:v>
                </c:pt>
                <c:pt idx="7787">
                  <c:v>11.5275</c:v>
                </c:pt>
                <c:pt idx="7788">
                  <c:v>11.53</c:v>
                </c:pt>
                <c:pt idx="7789">
                  <c:v>11.532</c:v>
                </c:pt>
                <c:pt idx="7790">
                  <c:v>11.534000000000001</c:v>
                </c:pt>
                <c:pt idx="7791">
                  <c:v>11.536</c:v>
                </c:pt>
                <c:pt idx="7792">
                  <c:v>11.538</c:v>
                </c:pt>
                <c:pt idx="7793">
                  <c:v>11.5405</c:v>
                </c:pt>
                <c:pt idx="7794">
                  <c:v>11.542999999999999</c:v>
                </c:pt>
                <c:pt idx="7795">
                  <c:v>11.545</c:v>
                </c:pt>
                <c:pt idx="7796">
                  <c:v>11.5465</c:v>
                </c:pt>
                <c:pt idx="7797">
                  <c:v>11.548999999999999</c:v>
                </c:pt>
                <c:pt idx="7798">
                  <c:v>11.551500000000001</c:v>
                </c:pt>
                <c:pt idx="7799">
                  <c:v>11.553000000000001</c:v>
                </c:pt>
                <c:pt idx="7800">
                  <c:v>11.5555</c:v>
                </c:pt>
                <c:pt idx="7801">
                  <c:v>11.557499999999999</c:v>
                </c:pt>
                <c:pt idx="7802">
                  <c:v>11.56</c:v>
                </c:pt>
                <c:pt idx="7803">
                  <c:v>11.561999999999999</c:v>
                </c:pt>
                <c:pt idx="7804">
                  <c:v>11.564</c:v>
                </c:pt>
                <c:pt idx="7805">
                  <c:v>11.5665</c:v>
                </c:pt>
                <c:pt idx="7806">
                  <c:v>11.568</c:v>
                </c:pt>
                <c:pt idx="7807">
                  <c:v>11.570499999999999</c:v>
                </c:pt>
                <c:pt idx="7808">
                  <c:v>11.5725</c:v>
                </c:pt>
                <c:pt idx="7809">
                  <c:v>11.574</c:v>
                </c:pt>
                <c:pt idx="7810">
                  <c:v>11.576499999999999</c:v>
                </c:pt>
                <c:pt idx="7811">
                  <c:v>11.5785</c:v>
                </c:pt>
                <c:pt idx="7812">
                  <c:v>11.5815</c:v>
                </c:pt>
                <c:pt idx="7813">
                  <c:v>11.583500000000001</c:v>
                </c:pt>
                <c:pt idx="7814">
                  <c:v>11.5855</c:v>
                </c:pt>
                <c:pt idx="7815">
                  <c:v>11.5875</c:v>
                </c:pt>
                <c:pt idx="7816">
                  <c:v>11.59</c:v>
                </c:pt>
                <c:pt idx="7817">
                  <c:v>11.592499999999999</c:v>
                </c:pt>
                <c:pt idx="7818">
                  <c:v>11.593999999999999</c:v>
                </c:pt>
                <c:pt idx="7819">
                  <c:v>11.595499999999999</c:v>
                </c:pt>
                <c:pt idx="7820">
                  <c:v>11.5975</c:v>
                </c:pt>
                <c:pt idx="7821">
                  <c:v>11.599500000000001</c:v>
                </c:pt>
                <c:pt idx="7822">
                  <c:v>11.602</c:v>
                </c:pt>
                <c:pt idx="7823">
                  <c:v>11.603999999999999</c:v>
                </c:pt>
                <c:pt idx="7824">
                  <c:v>11.606</c:v>
                </c:pt>
                <c:pt idx="7825">
                  <c:v>11.608000000000001</c:v>
                </c:pt>
                <c:pt idx="7826">
                  <c:v>11.6105</c:v>
                </c:pt>
                <c:pt idx="7827">
                  <c:v>11.612500000000001</c:v>
                </c:pt>
                <c:pt idx="7828">
                  <c:v>11.613</c:v>
                </c:pt>
                <c:pt idx="7829">
                  <c:v>11.6135</c:v>
                </c:pt>
                <c:pt idx="7830">
                  <c:v>11.614000000000001</c:v>
                </c:pt>
                <c:pt idx="7831">
                  <c:v>11.615500000000001</c:v>
                </c:pt>
                <c:pt idx="7832">
                  <c:v>11.618</c:v>
                </c:pt>
                <c:pt idx="7833">
                  <c:v>11.6205</c:v>
                </c:pt>
                <c:pt idx="7834">
                  <c:v>11.622999999999999</c:v>
                </c:pt>
                <c:pt idx="7835">
                  <c:v>11.625500000000001</c:v>
                </c:pt>
                <c:pt idx="7836">
                  <c:v>11.6275</c:v>
                </c:pt>
                <c:pt idx="7837">
                  <c:v>11.63</c:v>
                </c:pt>
                <c:pt idx="7838">
                  <c:v>11.632999999999999</c:v>
                </c:pt>
                <c:pt idx="7839">
                  <c:v>11.635</c:v>
                </c:pt>
                <c:pt idx="7840">
                  <c:v>11.637499999999999</c:v>
                </c:pt>
                <c:pt idx="7841">
                  <c:v>11.6395</c:v>
                </c:pt>
                <c:pt idx="7842">
                  <c:v>11.641999999999999</c:v>
                </c:pt>
                <c:pt idx="7843">
                  <c:v>11.645</c:v>
                </c:pt>
                <c:pt idx="7844">
                  <c:v>11.6465</c:v>
                </c:pt>
                <c:pt idx="7845">
                  <c:v>11.648</c:v>
                </c:pt>
                <c:pt idx="7846">
                  <c:v>11.65</c:v>
                </c:pt>
                <c:pt idx="7847">
                  <c:v>11.653</c:v>
                </c:pt>
                <c:pt idx="7848">
                  <c:v>11.654999999999999</c:v>
                </c:pt>
                <c:pt idx="7849">
                  <c:v>11.657</c:v>
                </c:pt>
                <c:pt idx="7850">
                  <c:v>11.6595</c:v>
                </c:pt>
                <c:pt idx="7851">
                  <c:v>11.662000000000001</c:v>
                </c:pt>
                <c:pt idx="7852">
                  <c:v>11.6645</c:v>
                </c:pt>
                <c:pt idx="7853">
                  <c:v>11.666499999999999</c:v>
                </c:pt>
                <c:pt idx="7854">
                  <c:v>11.6685</c:v>
                </c:pt>
                <c:pt idx="7855">
                  <c:v>11.670999999999999</c:v>
                </c:pt>
                <c:pt idx="7856">
                  <c:v>11.673</c:v>
                </c:pt>
                <c:pt idx="7857">
                  <c:v>11.675000000000001</c:v>
                </c:pt>
                <c:pt idx="7858">
                  <c:v>11.677</c:v>
                </c:pt>
                <c:pt idx="7859">
                  <c:v>11.679</c:v>
                </c:pt>
                <c:pt idx="7860">
                  <c:v>11.6815</c:v>
                </c:pt>
                <c:pt idx="7861">
                  <c:v>11.683999999999999</c:v>
                </c:pt>
                <c:pt idx="7862">
                  <c:v>11.685499999999999</c:v>
                </c:pt>
                <c:pt idx="7863">
                  <c:v>11.6875</c:v>
                </c:pt>
                <c:pt idx="7864">
                  <c:v>11.689500000000001</c:v>
                </c:pt>
                <c:pt idx="7865">
                  <c:v>11.692</c:v>
                </c:pt>
                <c:pt idx="7866">
                  <c:v>11.6945</c:v>
                </c:pt>
                <c:pt idx="7867">
                  <c:v>11.696</c:v>
                </c:pt>
                <c:pt idx="7868">
                  <c:v>11.698</c:v>
                </c:pt>
                <c:pt idx="7869">
                  <c:v>11.7</c:v>
                </c:pt>
                <c:pt idx="7870">
                  <c:v>11.702500000000001</c:v>
                </c:pt>
                <c:pt idx="7871">
                  <c:v>11.704499999999999</c:v>
                </c:pt>
                <c:pt idx="7872">
                  <c:v>11.7065</c:v>
                </c:pt>
                <c:pt idx="7873">
                  <c:v>11.708</c:v>
                </c:pt>
                <c:pt idx="7874">
                  <c:v>11.7105</c:v>
                </c:pt>
                <c:pt idx="7875">
                  <c:v>11.714</c:v>
                </c:pt>
                <c:pt idx="7876">
                  <c:v>11.7155</c:v>
                </c:pt>
                <c:pt idx="7877">
                  <c:v>11.717499999999999</c:v>
                </c:pt>
                <c:pt idx="7878">
                  <c:v>11.7195</c:v>
                </c:pt>
                <c:pt idx="7879">
                  <c:v>11.722</c:v>
                </c:pt>
                <c:pt idx="7880">
                  <c:v>11.724500000000001</c:v>
                </c:pt>
                <c:pt idx="7881">
                  <c:v>11.726000000000001</c:v>
                </c:pt>
                <c:pt idx="7882">
                  <c:v>11.728</c:v>
                </c:pt>
                <c:pt idx="7883">
                  <c:v>11.73</c:v>
                </c:pt>
                <c:pt idx="7884">
                  <c:v>11.7325</c:v>
                </c:pt>
                <c:pt idx="7885">
                  <c:v>11.734500000000001</c:v>
                </c:pt>
                <c:pt idx="7886">
                  <c:v>11.736000000000001</c:v>
                </c:pt>
                <c:pt idx="7887">
                  <c:v>11.737500000000001</c:v>
                </c:pt>
                <c:pt idx="7888">
                  <c:v>11.7395</c:v>
                </c:pt>
                <c:pt idx="7889">
                  <c:v>11.742000000000001</c:v>
                </c:pt>
                <c:pt idx="7890">
                  <c:v>11.744999999999999</c:v>
                </c:pt>
                <c:pt idx="7891">
                  <c:v>11.746</c:v>
                </c:pt>
                <c:pt idx="7892">
                  <c:v>11.747999999999999</c:v>
                </c:pt>
                <c:pt idx="7893">
                  <c:v>11.75</c:v>
                </c:pt>
                <c:pt idx="7894">
                  <c:v>11.7525</c:v>
                </c:pt>
                <c:pt idx="7895">
                  <c:v>11.7545</c:v>
                </c:pt>
                <c:pt idx="7896">
                  <c:v>11.756500000000001</c:v>
                </c:pt>
                <c:pt idx="7897">
                  <c:v>11.757999999999999</c:v>
                </c:pt>
                <c:pt idx="7898">
                  <c:v>11.76</c:v>
                </c:pt>
                <c:pt idx="7899">
                  <c:v>11.762499999999999</c:v>
                </c:pt>
                <c:pt idx="7900">
                  <c:v>11.765000000000001</c:v>
                </c:pt>
                <c:pt idx="7901">
                  <c:v>11.766500000000001</c:v>
                </c:pt>
                <c:pt idx="7902">
                  <c:v>11.7685</c:v>
                </c:pt>
                <c:pt idx="7903">
                  <c:v>11.7705</c:v>
                </c:pt>
                <c:pt idx="7904">
                  <c:v>11.773</c:v>
                </c:pt>
                <c:pt idx="7905">
                  <c:v>11.775</c:v>
                </c:pt>
                <c:pt idx="7906">
                  <c:v>11.776999999999999</c:v>
                </c:pt>
                <c:pt idx="7907">
                  <c:v>11.779</c:v>
                </c:pt>
                <c:pt idx="7908">
                  <c:v>11.781000000000001</c:v>
                </c:pt>
                <c:pt idx="7909">
                  <c:v>11.7835</c:v>
                </c:pt>
                <c:pt idx="7910">
                  <c:v>11.785500000000001</c:v>
                </c:pt>
                <c:pt idx="7911">
                  <c:v>11.7875</c:v>
                </c:pt>
                <c:pt idx="7912">
                  <c:v>11.7895</c:v>
                </c:pt>
                <c:pt idx="7913">
                  <c:v>11.791499999999999</c:v>
                </c:pt>
                <c:pt idx="7914">
                  <c:v>11.794</c:v>
                </c:pt>
                <c:pt idx="7915">
                  <c:v>11.795500000000001</c:v>
                </c:pt>
                <c:pt idx="7916">
                  <c:v>11.797499999999999</c:v>
                </c:pt>
                <c:pt idx="7917">
                  <c:v>11.798999999999999</c:v>
                </c:pt>
                <c:pt idx="7918">
                  <c:v>11.801500000000001</c:v>
                </c:pt>
                <c:pt idx="7919">
                  <c:v>11.804500000000001</c:v>
                </c:pt>
                <c:pt idx="7920">
                  <c:v>11.8065</c:v>
                </c:pt>
                <c:pt idx="7921">
                  <c:v>11.808</c:v>
                </c:pt>
                <c:pt idx="7922">
                  <c:v>11.810499999999999</c:v>
                </c:pt>
                <c:pt idx="7923">
                  <c:v>11.8125</c:v>
                </c:pt>
                <c:pt idx="7924">
                  <c:v>11.814500000000001</c:v>
                </c:pt>
                <c:pt idx="7925">
                  <c:v>11.8165</c:v>
                </c:pt>
                <c:pt idx="7926">
                  <c:v>11.818</c:v>
                </c:pt>
                <c:pt idx="7927">
                  <c:v>11.82</c:v>
                </c:pt>
                <c:pt idx="7928">
                  <c:v>11.821999999999999</c:v>
                </c:pt>
                <c:pt idx="7929">
                  <c:v>11.824</c:v>
                </c:pt>
                <c:pt idx="7930">
                  <c:v>11.826499999999999</c:v>
                </c:pt>
                <c:pt idx="7931">
                  <c:v>11.827999999999999</c:v>
                </c:pt>
                <c:pt idx="7932">
                  <c:v>11.83</c:v>
                </c:pt>
                <c:pt idx="7933">
                  <c:v>11.8325</c:v>
                </c:pt>
                <c:pt idx="7934">
                  <c:v>11.835000000000001</c:v>
                </c:pt>
                <c:pt idx="7935">
                  <c:v>11.837</c:v>
                </c:pt>
                <c:pt idx="7936">
                  <c:v>11.8385</c:v>
                </c:pt>
                <c:pt idx="7937">
                  <c:v>11.8405</c:v>
                </c:pt>
                <c:pt idx="7938">
                  <c:v>11.843</c:v>
                </c:pt>
                <c:pt idx="7939">
                  <c:v>11.845499999999999</c:v>
                </c:pt>
                <c:pt idx="7940">
                  <c:v>11.847</c:v>
                </c:pt>
                <c:pt idx="7941">
                  <c:v>11.849</c:v>
                </c:pt>
                <c:pt idx="7942">
                  <c:v>11.851000000000001</c:v>
                </c:pt>
                <c:pt idx="7943">
                  <c:v>11.8535</c:v>
                </c:pt>
                <c:pt idx="7944">
                  <c:v>11.855499999999999</c:v>
                </c:pt>
                <c:pt idx="7945">
                  <c:v>11.8575</c:v>
                </c:pt>
                <c:pt idx="7946">
                  <c:v>11.859500000000001</c:v>
                </c:pt>
                <c:pt idx="7947">
                  <c:v>11.861499999999999</c:v>
                </c:pt>
                <c:pt idx="7948">
                  <c:v>11.864000000000001</c:v>
                </c:pt>
                <c:pt idx="7949">
                  <c:v>11.866</c:v>
                </c:pt>
                <c:pt idx="7950">
                  <c:v>11.868</c:v>
                </c:pt>
                <c:pt idx="7951">
                  <c:v>11.8695</c:v>
                </c:pt>
                <c:pt idx="7952">
                  <c:v>11.872</c:v>
                </c:pt>
                <c:pt idx="7953">
                  <c:v>11.874000000000001</c:v>
                </c:pt>
                <c:pt idx="7954">
                  <c:v>11.8765</c:v>
                </c:pt>
                <c:pt idx="7955">
                  <c:v>11.878500000000001</c:v>
                </c:pt>
                <c:pt idx="7956">
                  <c:v>11.88</c:v>
                </c:pt>
                <c:pt idx="7957">
                  <c:v>11.8825</c:v>
                </c:pt>
                <c:pt idx="7958">
                  <c:v>11.885</c:v>
                </c:pt>
                <c:pt idx="7959">
                  <c:v>11.887</c:v>
                </c:pt>
                <c:pt idx="7960">
                  <c:v>11.888500000000001</c:v>
                </c:pt>
                <c:pt idx="7961">
                  <c:v>11.890499999999999</c:v>
                </c:pt>
                <c:pt idx="7962">
                  <c:v>11.893000000000001</c:v>
                </c:pt>
                <c:pt idx="7963">
                  <c:v>11.895</c:v>
                </c:pt>
                <c:pt idx="7964">
                  <c:v>11.897</c:v>
                </c:pt>
                <c:pt idx="7965">
                  <c:v>11.8985</c:v>
                </c:pt>
                <c:pt idx="7966">
                  <c:v>11.8995</c:v>
                </c:pt>
                <c:pt idx="7967">
                  <c:v>11.901</c:v>
                </c:pt>
                <c:pt idx="7968">
                  <c:v>11.903499999999999</c:v>
                </c:pt>
                <c:pt idx="7969">
                  <c:v>11.9055</c:v>
                </c:pt>
                <c:pt idx="7970">
                  <c:v>11.907500000000001</c:v>
                </c:pt>
                <c:pt idx="7971">
                  <c:v>11.9095</c:v>
                </c:pt>
                <c:pt idx="7972">
                  <c:v>11.9115</c:v>
                </c:pt>
                <c:pt idx="7973">
                  <c:v>11.914</c:v>
                </c:pt>
                <c:pt idx="7974">
                  <c:v>11.916</c:v>
                </c:pt>
                <c:pt idx="7975">
                  <c:v>11.917999999999999</c:v>
                </c:pt>
                <c:pt idx="7976">
                  <c:v>11.92</c:v>
                </c:pt>
                <c:pt idx="7977">
                  <c:v>11.922000000000001</c:v>
                </c:pt>
                <c:pt idx="7978">
                  <c:v>11.925000000000001</c:v>
                </c:pt>
                <c:pt idx="7979">
                  <c:v>11.927</c:v>
                </c:pt>
                <c:pt idx="7980">
                  <c:v>11.9285</c:v>
                </c:pt>
                <c:pt idx="7981">
                  <c:v>11.9305</c:v>
                </c:pt>
                <c:pt idx="7982">
                  <c:v>11.932499999999999</c:v>
                </c:pt>
                <c:pt idx="7983">
                  <c:v>11.935</c:v>
                </c:pt>
                <c:pt idx="7984">
                  <c:v>11.9375</c:v>
                </c:pt>
                <c:pt idx="7985">
                  <c:v>11.938499999999999</c:v>
                </c:pt>
                <c:pt idx="7986">
                  <c:v>11.94</c:v>
                </c:pt>
                <c:pt idx="7987">
                  <c:v>11.942</c:v>
                </c:pt>
                <c:pt idx="7988">
                  <c:v>11.944000000000001</c:v>
                </c:pt>
                <c:pt idx="7989">
                  <c:v>11.9465</c:v>
                </c:pt>
                <c:pt idx="7990">
                  <c:v>11.948499999999999</c:v>
                </c:pt>
                <c:pt idx="7991">
                  <c:v>11.95</c:v>
                </c:pt>
                <c:pt idx="7992">
                  <c:v>11.952500000000001</c:v>
                </c:pt>
                <c:pt idx="7993">
                  <c:v>11.954499999999999</c:v>
                </c:pt>
                <c:pt idx="7994">
                  <c:v>11.957000000000001</c:v>
                </c:pt>
                <c:pt idx="7995">
                  <c:v>11.959</c:v>
                </c:pt>
                <c:pt idx="7996">
                  <c:v>11.9605</c:v>
                </c:pt>
                <c:pt idx="7997">
                  <c:v>11.962999999999999</c:v>
                </c:pt>
                <c:pt idx="7998">
                  <c:v>11.9655</c:v>
                </c:pt>
                <c:pt idx="7999">
                  <c:v>11.967499999999999</c:v>
                </c:pt>
                <c:pt idx="8000">
                  <c:v>11.968999999999999</c:v>
                </c:pt>
                <c:pt idx="8001">
                  <c:v>11.971</c:v>
                </c:pt>
                <c:pt idx="8002">
                  <c:v>11.973000000000001</c:v>
                </c:pt>
                <c:pt idx="8003">
                  <c:v>11.9755</c:v>
                </c:pt>
                <c:pt idx="8004">
                  <c:v>11.978</c:v>
                </c:pt>
                <c:pt idx="8005">
                  <c:v>11.9795</c:v>
                </c:pt>
                <c:pt idx="8006">
                  <c:v>11.9815</c:v>
                </c:pt>
                <c:pt idx="8007">
                  <c:v>11.984</c:v>
                </c:pt>
                <c:pt idx="8008">
                  <c:v>11.986499999999999</c:v>
                </c:pt>
                <c:pt idx="8009">
                  <c:v>11.988</c:v>
                </c:pt>
                <c:pt idx="8010">
                  <c:v>11.99</c:v>
                </c:pt>
                <c:pt idx="8011">
                  <c:v>11.9925</c:v>
                </c:pt>
                <c:pt idx="8012">
                  <c:v>11.994999999999999</c:v>
                </c:pt>
                <c:pt idx="8013">
                  <c:v>11.997</c:v>
                </c:pt>
                <c:pt idx="8014">
                  <c:v>11.9985</c:v>
                </c:pt>
                <c:pt idx="8015">
                  <c:v>12.000500000000001</c:v>
                </c:pt>
                <c:pt idx="8016">
                  <c:v>12.0025</c:v>
                </c:pt>
                <c:pt idx="8017">
                  <c:v>12.005000000000001</c:v>
                </c:pt>
                <c:pt idx="8018">
                  <c:v>12.007</c:v>
                </c:pt>
                <c:pt idx="8019">
                  <c:v>12.009</c:v>
                </c:pt>
                <c:pt idx="8020">
                  <c:v>12.0115</c:v>
                </c:pt>
                <c:pt idx="8021">
                  <c:v>12.013999999999999</c:v>
                </c:pt>
                <c:pt idx="8022">
                  <c:v>12.016</c:v>
                </c:pt>
                <c:pt idx="8023">
                  <c:v>12.018000000000001</c:v>
                </c:pt>
                <c:pt idx="8024">
                  <c:v>12.019500000000001</c:v>
                </c:pt>
                <c:pt idx="8025">
                  <c:v>12.022</c:v>
                </c:pt>
                <c:pt idx="8026">
                  <c:v>12.0245</c:v>
                </c:pt>
                <c:pt idx="8027">
                  <c:v>12.026999999999999</c:v>
                </c:pt>
                <c:pt idx="8028">
                  <c:v>12.028499999999999</c:v>
                </c:pt>
                <c:pt idx="8029">
                  <c:v>12.0305</c:v>
                </c:pt>
                <c:pt idx="8030">
                  <c:v>12.032999999999999</c:v>
                </c:pt>
                <c:pt idx="8031">
                  <c:v>12.035500000000001</c:v>
                </c:pt>
                <c:pt idx="8032">
                  <c:v>12.0375</c:v>
                </c:pt>
                <c:pt idx="8033">
                  <c:v>12.038500000000001</c:v>
                </c:pt>
                <c:pt idx="8034">
                  <c:v>12.04</c:v>
                </c:pt>
                <c:pt idx="8035">
                  <c:v>12.042</c:v>
                </c:pt>
                <c:pt idx="8036">
                  <c:v>12.044499999999999</c:v>
                </c:pt>
                <c:pt idx="8037">
                  <c:v>12.047000000000001</c:v>
                </c:pt>
                <c:pt idx="8038">
                  <c:v>12.048500000000001</c:v>
                </c:pt>
                <c:pt idx="8039">
                  <c:v>12.0505</c:v>
                </c:pt>
                <c:pt idx="8040">
                  <c:v>12.053000000000001</c:v>
                </c:pt>
                <c:pt idx="8041">
                  <c:v>12.0555</c:v>
                </c:pt>
                <c:pt idx="8042">
                  <c:v>12.057499999999999</c:v>
                </c:pt>
                <c:pt idx="8043">
                  <c:v>12.058999999999999</c:v>
                </c:pt>
                <c:pt idx="8044">
                  <c:v>12.060499999999999</c:v>
                </c:pt>
                <c:pt idx="8045">
                  <c:v>12.0625</c:v>
                </c:pt>
                <c:pt idx="8046">
                  <c:v>12.064</c:v>
                </c:pt>
                <c:pt idx="8047">
                  <c:v>12.066000000000001</c:v>
                </c:pt>
                <c:pt idx="8048">
                  <c:v>12.068</c:v>
                </c:pt>
                <c:pt idx="8049">
                  <c:v>12.069000000000001</c:v>
                </c:pt>
                <c:pt idx="8050">
                  <c:v>12.0715</c:v>
                </c:pt>
                <c:pt idx="8051">
                  <c:v>12.073499999999999</c:v>
                </c:pt>
                <c:pt idx="8052">
                  <c:v>12.0755</c:v>
                </c:pt>
                <c:pt idx="8053">
                  <c:v>12.077500000000001</c:v>
                </c:pt>
                <c:pt idx="8054">
                  <c:v>12.079499999999999</c:v>
                </c:pt>
                <c:pt idx="8055">
                  <c:v>12.081</c:v>
                </c:pt>
                <c:pt idx="8056">
                  <c:v>12.083500000000001</c:v>
                </c:pt>
                <c:pt idx="8057">
                  <c:v>12.086</c:v>
                </c:pt>
                <c:pt idx="8058">
                  <c:v>12.087999999999999</c:v>
                </c:pt>
                <c:pt idx="8059">
                  <c:v>12.089499999999999</c:v>
                </c:pt>
                <c:pt idx="8060">
                  <c:v>12.0915</c:v>
                </c:pt>
                <c:pt idx="8061">
                  <c:v>12.093500000000001</c:v>
                </c:pt>
                <c:pt idx="8062">
                  <c:v>12.095499999999999</c:v>
                </c:pt>
                <c:pt idx="8063">
                  <c:v>12.0975</c:v>
                </c:pt>
                <c:pt idx="8064">
                  <c:v>12.099500000000001</c:v>
                </c:pt>
                <c:pt idx="8065">
                  <c:v>12.101000000000001</c:v>
                </c:pt>
                <c:pt idx="8066">
                  <c:v>12.103</c:v>
                </c:pt>
                <c:pt idx="8067">
                  <c:v>12.105499999999999</c:v>
                </c:pt>
                <c:pt idx="8068">
                  <c:v>12.1075</c:v>
                </c:pt>
                <c:pt idx="8069">
                  <c:v>12.109500000000001</c:v>
                </c:pt>
                <c:pt idx="8070">
                  <c:v>12.111000000000001</c:v>
                </c:pt>
                <c:pt idx="8071">
                  <c:v>12.113</c:v>
                </c:pt>
                <c:pt idx="8072">
                  <c:v>12.115500000000001</c:v>
                </c:pt>
                <c:pt idx="8073">
                  <c:v>12.118</c:v>
                </c:pt>
                <c:pt idx="8074">
                  <c:v>12.12</c:v>
                </c:pt>
                <c:pt idx="8075">
                  <c:v>12.121499999999999</c:v>
                </c:pt>
                <c:pt idx="8076">
                  <c:v>12.122999999999999</c:v>
                </c:pt>
                <c:pt idx="8077">
                  <c:v>12.125</c:v>
                </c:pt>
                <c:pt idx="8078">
                  <c:v>12.127000000000001</c:v>
                </c:pt>
                <c:pt idx="8079">
                  <c:v>12.129</c:v>
                </c:pt>
                <c:pt idx="8080">
                  <c:v>12.13</c:v>
                </c:pt>
                <c:pt idx="8081">
                  <c:v>12.132</c:v>
                </c:pt>
                <c:pt idx="8082">
                  <c:v>12.134</c:v>
                </c:pt>
                <c:pt idx="8083">
                  <c:v>12.135</c:v>
                </c:pt>
                <c:pt idx="8084">
                  <c:v>12.137</c:v>
                </c:pt>
                <c:pt idx="8085">
                  <c:v>12.138999999999999</c:v>
                </c:pt>
                <c:pt idx="8086">
                  <c:v>12.14</c:v>
                </c:pt>
                <c:pt idx="8087">
                  <c:v>12.141999999999999</c:v>
                </c:pt>
                <c:pt idx="8088">
                  <c:v>12.144</c:v>
                </c:pt>
                <c:pt idx="8089">
                  <c:v>12.145</c:v>
                </c:pt>
                <c:pt idx="8090">
                  <c:v>12.147</c:v>
                </c:pt>
                <c:pt idx="8091">
                  <c:v>12.148999999999999</c:v>
                </c:pt>
                <c:pt idx="8092">
                  <c:v>12.15</c:v>
                </c:pt>
                <c:pt idx="8093">
                  <c:v>12.151999999999999</c:v>
                </c:pt>
                <c:pt idx="8094">
                  <c:v>12.154</c:v>
                </c:pt>
                <c:pt idx="8095">
                  <c:v>12.154999999999999</c:v>
                </c:pt>
                <c:pt idx="8096">
                  <c:v>12.157</c:v>
                </c:pt>
                <c:pt idx="8097">
                  <c:v>12.159000000000001</c:v>
                </c:pt>
                <c:pt idx="8098">
                  <c:v>12.16</c:v>
                </c:pt>
                <c:pt idx="8099">
                  <c:v>12.162000000000001</c:v>
                </c:pt>
                <c:pt idx="8100">
                  <c:v>12.163</c:v>
                </c:pt>
                <c:pt idx="8101">
                  <c:v>12.164999999999999</c:v>
                </c:pt>
                <c:pt idx="8102">
                  <c:v>12.167</c:v>
                </c:pt>
                <c:pt idx="8103">
                  <c:v>12.167999999999999</c:v>
                </c:pt>
                <c:pt idx="8104">
                  <c:v>12.17</c:v>
                </c:pt>
                <c:pt idx="8105">
                  <c:v>12.170999999999999</c:v>
                </c:pt>
                <c:pt idx="8106">
                  <c:v>12.173</c:v>
                </c:pt>
                <c:pt idx="8107">
                  <c:v>12.175000000000001</c:v>
                </c:pt>
                <c:pt idx="8108">
                  <c:v>12.177</c:v>
                </c:pt>
                <c:pt idx="8109">
                  <c:v>12.178000000000001</c:v>
                </c:pt>
                <c:pt idx="8110">
                  <c:v>12.18</c:v>
                </c:pt>
                <c:pt idx="8111">
                  <c:v>12.182</c:v>
                </c:pt>
                <c:pt idx="8112">
                  <c:v>12.183</c:v>
                </c:pt>
                <c:pt idx="8113">
                  <c:v>12.185</c:v>
                </c:pt>
                <c:pt idx="8114">
                  <c:v>12.186999999999999</c:v>
                </c:pt>
                <c:pt idx="8115">
                  <c:v>12.188000000000001</c:v>
                </c:pt>
                <c:pt idx="8116">
                  <c:v>12.19</c:v>
                </c:pt>
                <c:pt idx="8117">
                  <c:v>12.192</c:v>
                </c:pt>
                <c:pt idx="8118">
                  <c:v>12.193</c:v>
                </c:pt>
                <c:pt idx="8119">
                  <c:v>12.195</c:v>
                </c:pt>
                <c:pt idx="8120">
                  <c:v>12.196999999999999</c:v>
                </c:pt>
                <c:pt idx="8121">
                  <c:v>12.198</c:v>
                </c:pt>
                <c:pt idx="8122">
                  <c:v>12.2</c:v>
                </c:pt>
                <c:pt idx="8123">
                  <c:v>12.202</c:v>
                </c:pt>
                <c:pt idx="8124">
                  <c:v>12.202999999999999</c:v>
                </c:pt>
                <c:pt idx="8125">
                  <c:v>12.205</c:v>
                </c:pt>
                <c:pt idx="8126">
                  <c:v>12.207000000000001</c:v>
                </c:pt>
                <c:pt idx="8127">
                  <c:v>12.208</c:v>
                </c:pt>
                <c:pt idx="8128">
                  <c:v>12.21</c:v>
                </c:pt>
                <c:pt idx="8129">
                  <c:v>12.212</c:v>
                </c:pt>
                <c:pt idx="8130">
                  <c:v>12.212999999999999</c:v>
                </c:pt>
                <c:pt idx="8131">
                  <c:v>12.215</c:v>
                </c:pt>
                <c:pt idx="8132">
                  <c:v>12.217000000000001</c:v>
                </c:pt>
                <c:pt idx="8133">
                  <c:v>12.218</c:v>
                </c:pt>
                <c:pt idx="8134">
                  <c:v>12.22</c:v>
                </c:pt>
                <c:pt idx="8135">
                  <c:v>12.222</c:v>
                </c:pt>
                <c:pt idx="8136">
                  <c:v>12.223000000000001</c:v>
                </c:pt>
                <c:pt idx="8137">
                  <c:v>12.225</c:v>
                </c:pt>
                <c:pt idx="8138">
                  <c:v>12.227</c:v>
                </c:pt>
                <c:pt idx="8139">
                  <c:v>12.228</c:v>
                </c:pt>
                <c:pt idx="8140">
                  <c:v>12.23</c:v>
                </c:pt>
                <c:pt idx="8141">
                  <c:v>12.231999999999999</c:v>
                </c:pt>
                <c:pt idx="8142">
                  <c:v>12.233000000000001</c:v>
                </c:pt>
                <c:pt idx="8143">
                  <c:v>12.234999999999999</c:v>
                </c:pt>
                <c:pt idx="8144">
                  <c:v>12.237</c:v>
                </c:pt>
                <c:pt idx="8145">
                  <c:v>12.239000000000001</c:v>
                </c:pt>
                <c:pt idx="8146">
                  <c:v>12.24</c:v>
                </c:pt>
                <c:pt idx="8147">
                  <c:v>12.242000000000001</c:v>
                </c:pt>
                <c:pt idx="8148">
                  <c:v>12.243</c:v>
                </c:pt>
                <c:pt idx="8149">
                  <c:v>12.244999999999999</c:v>
                </c:pt>
                <c:pt idx="8150">
                  <c:v>12.247</c:v>
                </c:pt>
                <c:pt idx="8151">
                  <c:v>12.247999999999999</c:v>
                </c:pt>
                <c:pt idx="8152">
                  <c:v>12.25</c:v>
                </c:pt>
                <c:pt idx="8153">
                  <c:v>12.252000000000001</c:v>
                </c:pt>
                <c:pt idx="8154">
                  <c:v>12.253</c:v>
                </c:pt>
                <c:pt idx="8155">
                  <c:v>12.255000000000001</c:v>
                </c:pt>
                <c:pt idx="8156">
                  <c:v>12.257</c:v>
                </c:pt>
                <c:pt idx="8157">
                  <c:v>12.257999999999999</c:v>
                </c:pt>
                <c:pt idx="8158">
                  <c:v>12.26</c:v>
                </c:pt>
                <c:pt idx="8159">
                  <c:v>12.262</c:v>
                </c:pt>
                <c:pt idx="8160">
                  <c:v>12.263</c:v>
                </c:pt>
                <c:pt idx="8161">
                  <c:v>12.265000000000001</c:v>
                </c:pt>
                <c:pt idx="8162">
                  <c:v>12.266999999999999</c:v>
                </c:pt>
                <c:pt idx="8163">
                  <c:v>12.269</c:v>
                </c:pt>
                <c:pt idx="8164">
                  <c:v>12.27</c:v>
                </c:pt>
                <c:pt idx="8165">
                  <c:v>12.272</c:v>
                </c:pt>
                <c:pt idx="8166">
                  <c:v>12.273</c:v>
                </c:pt>
                <c:pt idx="8167">
                  <c:v>12.275</c:v>
                </c:pt>
                <c:pt idx="8168">
                  <c:v>12.276999999999999</c:v>
                </c:pt>
                <c:pt idx="8169">
                  <c:v>12.278</c:v>
                </c:pt>
                <c:pt idx="8170">
                  <c:v>12.28</c:v>
                </c:pt>
                <c:pt idx="8171">
                  <c:v>12.282</c:v>
                </c:pt>
                <c:pt idx="8172">
                  <c:v>12.282999999999999</c:v>
                </c:pt>
                <c:pt idx="8173">
                  <c:v>12.285</c:v>
                </c:pt>
                <c:pt idx="8174">
                  <c:v>12.287000000000001</c:v>
                </c:pt>
                <c:pt idx="8175">
                  <c:v>12.288</c:v>
                </c:pt>
                <c:pt idx="8176">
                  <c:v>12.29</c:v>
                </c:pt>
                <c:pt idx="8177">
                  <c:v>12.292</c:v>
                </c:pt>
                <c:pt idx="8178">
                  <c:v>12.292999999999999</c:v>
                </c:pt>
                <c:pt idx="8179">
                  <c:v>12.295</c:v>
                </c:pt>
                <c:pt idx="8180">
                  <c:v>12.297000000000001</c:v>
                </c:pt>
                <c:pt idx="8181">
                  <c:v>12.298</c:v>
                </c:pt>
                <c:pt idx="8182">
                  <c:v>12.3</c:v>
                </c:pt>
                <c:pt idx="8183">
                  <c:v>12.302</c:v>
                </c:pt>
                <c:pt idx="8184">
                  <c:v>12.303000000000001</c:v>
                </c:pt>
                <c:pt idx="8185">
                  <c:v>12.342000000000001</c:v>
                </c:pt>
                <c:pt idx="8186">
                  <c:v>12.343</c:v>
                </c:pt>
                <c:pt idx="8187">
                  <c:v>12.345000000000001</c:v>
                </c:pt>
                <c:pt idx="8188">
                  <c:v>12.346</c:v>
                </c:pt>
                <c:pt idx="8189">
                  <c:v>12.348000000000001</c:v>
                </c:pt>
                <c:pt idx="8190">
                  <c:v>12.35</c:v>
                </c:pt>
                <c:pt idx="8191">
                  <c:v>12.351000000000001</c:v>
                </c:pt>
                <c:pt idx="8192">
                  <c:v>12.353</c:v>
                </c:pt>
                <c:pt idx="8193">
                  <c:v>12.355</c:v>
                </c:pt>
                <c:pt idx="8194">
                  <c:v>12.356</c:v>
                </c:pt>
                <c:pt idx="8195">
                  <c:v>12.358000000000001</c:v>
                </c:pt>
                <c:pt idx="8196">
                  <c:v>12.361000000000001</c:v>
                </c:pt>
                <c:pt idx="8197">
                  <c:v>12.362</c:v>
                </c:pt>
                <c:pt idx="8198">
                  <c:v>12.364000000000001</c:v>
                </c:pt>
                <c:pt idx="8199">
                  <c:v>12.365</c:v>
                </c:pt>
                <c:pt idx="8200">
                  <c:v>12.367000000000001</c:v>
                </c:pt>
                <c:pt idx="8201">
                  <c:v>12.369</c:v>
                </c:pt>
                <c:pt idx="8202">
                  <c:v>12.37</c:v>
                </c:pt>
                <c:pt idx="8203">
                  <c:v>12.372</c:v>
                </c:pt>
                <c:pt idx="8204">
                  <c:v>12.374000000000001</c:v>
                </c:pt>
                <c:pt idx="8205">
                  <c:v>12.375999999999999</c:v>
                </c:pt>
                <c:pt idx="8206">
                  <c:v>12.377000000000001</c:v>
                </c:pt>
                <c:pt idx="8207">
                  <c:v>12.379</c:v>
                </c:pt>
                <c:pt idx="8208">
                  <c:v>12.38</c:v>
                </c:pt>
                <c:pt idx="8209">
                  <c:v>12.382</c:v>
                </c:pt>
                <c:pt idx="8210">
                  <c:v>12.382999999999999</c:v>
                </c:pt>
                <c:pt idx="8211">
                  <c:v>12.385</c:v>
                </c:pt>
                <c:pt idx="8212">
                  <c:v>12.387</c:v>
                </c:pt>
                <c:pt idx="8213">
                  <c:v>12.388999999999999</c:v>
                </c:pt>
                <c:pt idx="8214">
                  <c:v>12.39</c:v>
                </c:pt>
                <c:pt idx="8215">
                  <c:v>12.391999999999999</c:v>
                </c:pt>
                <c:pt idx="8216">
                  <c:v>12.393000000000001</c:v>
                </c:pt>
                <c:pt idx="8217">
                  <c:v>12.395</c:v>
                </c:pt>
                <c:pt idx="8218">
                  <c:v>12.397</c:v>
                </c:pt>
                <c:pt idx="8219">
                  <c:v>12.398</c:v>
                </c:pt>
                <c:pt idx="8220">
                  <c:v>12.4</c:v>
                </c:pt>
                <c:pt idx="8221">
                  <c:v>12.401999999999999</c:v>
                </c:pt>
                <c:pt idx="8222">
                  <c:v>12.403</c:v>
                </c:pt>
                <c:pt idx="8223">
                  <c:v>12.404999999999999</c:v>
                </c:pt>
                <c:pt idx="8224">
                  <c:v>12.407</c:v>
                </c:pt>
                <c:pt idx="8225">
                  <c:v>12.407999999999999</c:v>
                </c:pt>
                <c:pt idx="8226">
                  <c:v>12.41</c:v>
                </c:pt>
                <c:pt idx="8227">
                  <c:v>12.412000000000001</c:v>
                </c:pt>
                <c:pt idx="8228">
                  <c:v>12.413</c:v>
                </c:pt>
                <c:pt idx="8229">
                  <c:v>12.414999999999999</c:v>
                </c:pt>
                <c:pt idx="8230">
                  <c:v>12.417</c:v>
                </c:pt>
                <c:pt idx="8231">
                  <c:v>12.417999999999999</c:v>
                </c:pt>
                <c:pt idx="8232">
                  <c:v>12.42</c:v>
                </c:pt>
                <c:pt idx="8233">
                  <c:v>12.422000000000001</c:v>
                </c:pt>
                <c:pt idx="8234">
                  <c:v>12.423</c:v>
                </c:pt>
                <c:pt idx="8235">
                  <c:v>12.425000000000001</c:v>
                </c:pt>
                <c:pt idx="8236">
                  <c:v>12.427</c:v>
                </c:pt>
                <c:pt idx="8237">
                  <c:v>12.428000000000001</c:v>
                </c:pt>
                <c:pt idx="8238">
                  <c:v>12.43</c:v>
                </c:pt>
                <c:pt idx="8239">
                  <c:v>12.432</c:v>
                </c:pt>
                <c:pt idx="8240">
                  <c:v>12.433</c:v>
                </c:pt>
                <c:pt idx="8241">
                  <c:v>12.435</c:v>
                </c:pt>
                <c:pt idx="8242">
                  <c:v>12.436999999999999</c:v>
                </c:pt>
                <c:pt idx="8243">
                  <c:v>12.438000000000001</c:v>
                </c:pt>
                <c:pt idx="8244">
                  <c:v>12.44</c:v>
                </c:pt>
                <c:pt idx="8245">
                  <c:v>12.442</c:v>
                </c:pt>
                <c:pt idx="8246">
                  <c:v>12.443</c:v>
                </c:pt>
                <c:pt idx="8247">
                  <c:v>12.445</c:v>
                </c:pt>
                <c:pt idx="8248">
                  <c:v>12.446999999999999</c:v>
                </c:pt>
                <c:pt idx="8249">
                  <c:v>12.448</c:v>
                </c:pt>
                <c:pt idx="8250">
                  <c:v>12.45</c:v>
                </c:pt>
                <c:pt idx="8251">
                  <c:v>12.452</c:v>
                </c:pt>
                <c:pt idx="8252">
                  <c:v>12.452999999999999</c:v>
                </c:pt>
                <c:pt idx="8253">
                  <c:v>12.455</c:v>
                </c:pt>
                <c:pt idx="8254">
                  <c:v>12.457000000000001</c:v>
                </c:pt>
                <c:pt idx="8255">
                  <c:v>12.458</c:v>
                </c:pt>
                <c:pt idx="8256">
                  <c:v>12.46</c:v>
                </c:pt>
                <c:pt idx="8257">
                  <c:v>12.462</c:v>
                </c:pt>
                <c:pt idx="8258">
                  <c:v>12.462999999999999</c:v>
                </c:pt>
                <c:pt idx="8259">
                  <c:v>12.465</c:v>
                </c:pt>
                <c:pt idx="8260">
                  <c:v>12.467000000000001</c:v>
                </c:pt>
                <c:pt idx="8261">
                  <c:v>12.468</c:v>
                </c:pt>
                <c:pt idx="8262">
                  <c:v>12.47</c:v>
                </c:pt>
                <c:pt idx="8263">
                  <c:v>12.472</c:v>
                </c:pt>
                <c:pt idx="8264">
                  <c:v>12.473000000000001</c:v>
                </c:pt>
                <c:pt idx="8265">
                  <c:v>12.475</c:v>
                </c:pt>
                <c:pt idx="8266">
                  <c:v>12.477</c:v>
                </c:pt>
                <c:pt idx="8267">
                  <c:v>12.478</c:v>
                </c:pt>
                <c:pt idx="8268">
                  <c:v>12.48</c:v>
                </c:pt>
                <c:pt idx="8269">
                  <c:v>12.481999999999999</c:v>
                </c:pt>
                <c:pt idx="8270">
                  <c:v>12.483000000000001</c:v>
                </c:pt>
                <c:pt idx="8271">
                  <c:v>12.484999999999999</c:v>
                </c:pt>
                <c:pt idx="8272">
                  <c:v>12.486000000000001</c:v>
                </c:pt>
                <c:pt idx="8273">
                  <c:v>12.488</c:v>
                </c:pt>
                <c:pt idx="8274">
                  <c:v>12.49</c:v>
                </c:pt>
                <c:pt idx="8275">
                  <c:v>12.491</c:v>
                </c:pt>
                <c:pt idx="8276">
                  <c:v>12.493</c:v>
                </c:pt>
                <c:pt idx="8277">
                  <c:v>12.494999999999999</c:v>
                </c:pt>
                <c:pt idx="8278">
                  <c:v>12.496</c:v>
                </c:pt>
                <c:pt idx="8279">
                  <c:v>12.497999999999999</c:v>
                </c:pt>
                <c:pt idx="8280">
                  <c:v>12.5</c:v>
                </c:pt>
                <c:pt idx="8281">
                  <c:v>12.502000000000001</c:v>
                </c:pt>
                <c:pt idx="8282">
                  <c:v>12.503</c:v>
                </c:pt>
                <c:pt idx="8283">
                  <c:v>12.505000000000001</c:v>
                </c:pt>
                <c:pt idx="8284">
                  <c:v>12.506</c:v>
                </c:pt>
                <c:pt idx="8285">
                  <c:v>12.507999999999999</c:v>
                </c:pt>
                <c:pt idx="8286">
                  <c:v>12.51</c:v>
                </c:pt>
                <c:pt idx="8287">
                  <c:v>12.510999999999999</c:v>
                </c:pt>
                <c:pt idx="8288">
                  <c:v>12.513</c:v>
                </c:pt>
                <c:pt idx="8289">
                  <c:v>12.515000000000001</c:v>
                </c:pt>
                <c:pt idx="8290">
                  <c:v>12.516999999999999</c:v>
                </c:pt>
                <c:pt idx="8291">
                  <c:v>12.519</c:v>
                </c:pt>
                <c:pt idx="8292">
                  <c:v>12.52</c:v>
                </c:pt>
                <c:pt idx="8293">
                  <c:v>12.522</c:v>
                </c:pt>
                <c:pt idx="8294">
                  <c:v>12.523999999999999</c:v>
                </c:pt>
                <c:pt idx="8295">
                  <c:v>12.525</c:v>
                </c:pt>
                <c:pt idx="8296">
                  <c:v>12.526999999999999</c:v>
                </c:pt>
                <c:pt idx="8297">
                  <c:v>12.529</c:v>
                </c:pt>
                <c:pt idx="8298">
                  <c:v>12.53</c:v>
                </c:pt>
                <c:pt idx="8299">
                  <c:v>12.532</c:v>
                </c:pt>
                <c:pt idx="8300">
                  <c:v>12.534000000000001</c:v>
                </c:pt>
                <c:pt idx="8301">
                  <c:v>12.535</c:v>
                </c:pt>
                <c:pt idx="8302">
                  <c:v>12.537000000000001</c:v>
                </c:pt>
                <c:pt idx="8303">
                  <c:v>12.539</c:v>
                </c:pt>
                <c:pt idx="8304">
                  <c:v>12.54</c:v>
                </c:pt>
                <c:pt idx="8305">
                  <c:v>12.542</c:v>
                </c:pt>
                <c:pt idx="8306">
                  <c:v>12.544</c:v>
                </c:pt>
                <c:pt idx="8307">
                  <c:v>12.545999999999999</c:v>
                </c:pt>
                <c:pt idx="8308">
                  <c:v>12.547000000000001</c:v>
                </c:pt>
                <c:pt idx="8309">
                  <c:v>12.548999999999999</c:v>
                </c:pt>
                <c:pt idx="8310">
                  <c:v>12.551</c:v>
                </c:pt>
                <c:pt idx="8311">
                  <c:v>12.552</c:v>
                </c:pt>
                <c:pt idx="8312">
                  <c:v>12.554</c:v>
                </c:pt>
                <c:pt idx="8313">
                  <c:v>12.555999999999999</c:v>
                </c:pt>
                <c:pt idx="8314">
                  <c:v>12.557</c:v>
                </c:pt>
                <c:pt idx="8315">
                  <c:v>12.558999999999999</c:v>
                </c:pt>
                <c:pt idx="8316">
                  <c:v>12.561</c:v>
                </c:pt>
                <c:pt idx="8317">
                  <c:v>12.561999999999999</c:v>
                </c:pt>
                <c:pt idx="8318">
                  <c:v>12.564</c:v>
                </c:pt>
                <c:pt idx="8319">
                  <c:v>12.566000000000001</c:v>
                </c:pt>
                <c:pt idx="8320">
                  <c:v>12.567</c:v>
                </c:pt>
                <c:pt idx="8321">
                  <c:v>12.569000000000001</c:v>
                </c:pt>
                <c:pt idx="8322">
                  <c:v>12.571</c:v>
                </c:pt>
                <c:pt idx="8323">
                  <c:v>12.571999999999999</c:v>
                </c:pt>
                <c:pt idx="8324">
                  <c:v>12.574</c:v>
                </c:pt>
                <c:pt idx="8325">
                  <c:v>12.576000000000001</c:v>
                </c:pt>
                <c:pt idx="8326">
                  <c:v>12.577</c:v>
                </c:pt>
                <c:pt idx="8327">
                  <c:v>12.579000000000001</c:v>
                </c:pt>
                <c:pt idx="8328">
                  <c:v>12.581</c:v>
                </c:pt>
                <c:pt idx="8329">
                  <c:v>12.582000000000001</c:v>
                </c:pt>
                <c:pt idx="8330">
                  <c:v>12.584</c:v>
                </c:pt>
                <c:pt idx="8331">
                  <c:v>12.585000000000001</c:v>
                </c:pt>
                <c:pt idx="8332">
                  <c:v>12.587</c:v>
                </c:pt>
                <c:pt idx="8333">
                  <c:v>12.589</c:v>
                </c:pt>
                <c:pt idx="8334">
                  <c:v>12.59</c:v>
                </c:pt>
                <c:pt idx="8335">
                  <c:v>12.592000000000001</c:v>
                </c:pt>
                <c:pt idx="8336">
                  <c:v>12.593999999999999</c:v>
                </c:pt>
                <c:pt idx="8337">
                  <c:v>12.596</c:v>
                </c:pt>
                <c:pt idx="8338">
                  <c:v>12.597</c:v>
                </c:pt>
                <c:pt idx="8339">
                  <c:v>12.599</c:v>
                </c:pt>
                <c:pt idx="8340">
                  <c:v>12.6</c:v>
                </c:pt>
                <c:pt idx="8341">
                  <c:v>12.602</c:v>
                </c:pt>
                <c:pt idx="8342">
                  <c:v>12.603999999999999</c:v>
                </c:pt>
                <c:pt idx="8343">
                  <c:v>12.605</c:v>
                </c:pt>
                <c:pt idx="8344">
                  <c:v>12.606999999999999</c:v>
                </c:pt>
                <c:pt idx="8345">
                  <c:v>12.609</c:v>
                </c:pt>
                <c:pt idx="8346">
                  <c:v>12.61</c:v>
                </c:pt>
                <c:pt idx="8347">
                  <c:v>12.612</c:v>
                </c:pt>
                <c:pt idx="8348">
                  <c:v>12.614000000000001</c:v>
                </c:pt>
                <c:pt idx="8349">
                  <c:v>12.615</c:v>
                </c:pt>
                <c:pt idx="8350">
                  <c:v>12.617000000000001</c:v>
                </c:pt>
                <c:pt idx="8351">
                  <c:v>12.619</c:v>
                </c:pt>
                <c:pt idx="8352">
                  <c:v>12.62</c:v>
                </c:pt>
                <c:pt idx="8353">
                  <c:v>12.622</c:v>
                </c:pt>
                <c:pt idx="8354">
                  <c:v>12.624000000000001</c:v>
                </c:pt>
                <c:pt idx="8355">
                  <c:v>12.625</c:v>
                </c:pt>
                <c:pt idx="8356">
                  <c:v>12.627000000000001</c:v>
                </c:pt>
                <c:pt idx="8357">
                  <c:v>12.629</c:v>
                </c:pt>
                <c:pt idx="8358">
                  <c:v>12.63</c:v>
                </c:pt>
                <c:pt idx="8359">
                  <c:v>12.632</c:v>
                </c:pt>
                <c:pt idx="8360">
                  <c:v>12.634</c:v>
                </c:pt>
                <c:pt idx="8361">
                  <c:v>12.635999999999999</c:v>
                </c:pt>
                <c:pt idx="8362">
                  <c:v>12.637</c:v>
                </c:pt>
                <c:pt idx="8363">
                  <c:v>12.638999999999999</c:v>
                </c:pt>
                <c:pt idx="8364">
                  <c:v>12.641</c:v>
                </c:pt>
                <c:pt idx="8365">
                  <c:v>12.641999999999999</c:v>
                </c:pt>
                <c:pt idx="8366">
                  <c:v>12.644</c:v>
                </c:pt>
                <c:pt idx="8367">
                  <c:v>12.645</c:v>
                </c:pt>
                <c:pt idx="8368">
                  <c:v>12.647</c:v>
                </c:pt>
                <c:pt idx="8369">
                  <c:v>12.648999999999999</c:v>
                </c:pt>
                <c:pt idx="8370">
                  <c:v>12.65</c:v>
                </c:pt>
                <c:pt idx="8371">
                  <c:v>12.651999999999999</c:v>
                </c:pt>
                <c:pt idx="8372">
                  <c:v>12.654</c:v>
                </c:pt>
                <c:pt idx="8373">
                  <c:v>12.656000000000001</c:v>
                </c:pt>
                <c:pt idx="8374">
                  <c:v>12.657</c:v>
                </c:pt>
                <c:pt idx="8375">
                  <c:v>12.659000000000001</c:v>
                </c:pt>
                <c:pt idx="8376">
                  <c:v>12.66</c:v>
                </c:pt>
                <c:pt idx="8377">
                  <c:v>12.662000000000001</c:v>
                </c:pt>
                <c:pt idx="8378">
                  <c:v>12.664</c:v>
                </c:pt>
                <c:pt idx="8379">
                  <c:v>12.666</c:v>
                </c:pt>
                <c:pt idx="8380">
                  <c:v>12.667</c:v>
                </c:pt>
                <c:pt idx="8381">
                  <c:v>12.669</c:v>
                </c:pt>
                <c:pt idx="8382">
                  <c:v>12.670999999999999</c:v>
                </c:pt>
                <c:pt idx="8383">
                  <c:v>12.672000000000001</c:v>
                </c:pt>
                <c:pt idx="8384">
                  <c:v>12.673999999999999</c:v>
                </c:pt>
                <c:pt idx="8385">
                  <c:v>12.676</c:v>
                </c:pt>
                <c:pt idx="8386">
                  <c:v>12.677</c:v>
                </c:pt>
                <c:pt idx="8387">
                  <c:v>12.679</c:v>
                </c:pt>
                <c:pt idx="8388">
                  <c:v>12.680999999999999</c:v>
                </c:pt>
                <c:pt idx="8389">
                  <c:v>12.682</c:v>
                </c:pt>
                <c:pt idx="8390">
                  <c:v>12.683999999999999</c:v>
                </c:pt>
                <c:pt idx="8391">
                  <c:v>12.686</c:v>
                </c:pt>
                <c:pt idx="8392">
                  <c:v>12.688000000000001</c:v>
                </c:pt>
                <c:pt idx="8393">
                  <c:v>12.689</c:v>
                </c:pt>
                <c:pt idx="8394">
                  <c:v>12.691000000000001</c:v>
                </c:pt>
                <c:pt idx="8395">
                  <c:v>12.692</c:v>
                </c:pt>
                <c:pt idx="8396">
                  <c:v>12.694000000000001</c:v>
                </c:pt>
                <c:pt idx="8397">
                  <c:v>12.696</c:v>
                </c:pt>
                <c:pt idx="8398">
                  <c:v>12.696999999999999</c:v>
                </c:pt>
                <c:pt idx="8399">
                  <c:v>12.699</c:v>
                </c:pt>
                <c:pt idx="8400">
                  <c:v>12.701000000000001</c:v>
                </c:pt>
                <c:pt idx="8401">
                  <c:v>12.702</c:v>
                </c:pt>
                <c:pt idx="8402">
                  <c:v>12.704000000000001</c:v>
                </c:pt>
                <c:pt idx="8403">
                  <c:v>12.706</c:v>
                </c:pt>
                <c:pt idx="8404">
                  <c:v>12.708</c:v>
                </c:pt>
                <c:pt idx="8405">
                  <c:v>12.709</c:v>
                </c:pt>
                <c:pt idx="8406">
                  <c:v>12.711</c:v>
                </c:pt>
                <c:pt idx="8407">
                  <c:v>12.712</c:v>
                </c:pt>
                <c:pt idx="8408">
                  <c:v>12.714</c:v>
                </c:pt>
                <c:pt idx="8409">
                  <c:v>12.715999999999999</c:v>
                </c:pt>
                <c:pt idx="8410">
                  <c:v>12.717000000000001</c:v>
                </c:pt>
                <c:pt idx="8411">
                  <c:v>12.718999999999999</c:v>
                </c:pt>
                <c:pt idx="8412">
                  <c:v>12.721</c:v>
                </c:pt>
                <c:pt idx="8413">
                  <c:v>12.722</c:v>
                </c:pt>
                <c:pt idx="8414">
                  <c:v>12.724</c:v>
                </c:pt>
                <c:pt idx="8415">
                  <c:v>12.726000000000001</c:v>
                </c:pt>
                <c:pt idx="8416">
                  <c:v>12.728</c:v>
                </c:pt>
                <c:pt idx="8417">
                  <c:v>12.728999999999999</c:v>
                </c:pt>
                <c:pt idx="8418">
                  <c:v>12.731</c:v>
                </c:pt>
                <c:pt idx="8419">
                  <c:v>12.731999999999999</c:v>
                </c:pt>
                <c:pt idx="8420">
                  <c:v>12.734</c:v>
                </c:pt>
                <c:pt idx="8421">
                  <c:v>12.736000000000001</c:v>
                </c:pt>
                <c:pt idx="8422">
                  <c:v>12.737</c:v>
                </c:pt>
                <c:pt idx="8423">
                  <c:v>12.739000000000001</c:v>
                </c:pt>
                <c:pt idx="8424">
                  <c:v>12.741</c:v>
                </c:pt>
                <c:pt idx="8425">
                  <c:v>12.742000000000001</c:v>
                </c:pt>
                <c:pt idx="8426">
                  <c:v>12.744</c:v>
                </c:pt>
                <c:pt idx="8427">
                  <c:v>12.746</c:v>
                </c:pt>
                <c:pt idx="8428">
                  <c:v>12.747999999999999</c:v>
                </c:pt>
                <c:pt idx="8429">
                  <c:v>12.749000000000001</c:v>
                </c:pt>
                <c:pt idx="8430">
                  <c:v>12.750999999999999</c:v>
                </c:pt>
                <c:pt idx="8431">
                  <c:v>12.752000000000001</c:v>
                </c:pt>
                <c:pt idx="8432">
                  <c:v>12.754</c:v>
                </c:pt>
                <c:pt idx="8433">
                  <c:v>12.756</c:v>
                </c:pt>
                <c:pt idx="8434">
                  <c:v>12.757</c:v>
                </c:pt>
                <c:pt idx="8435">
                  <c:v>12.759</c:v>
                </c:pt>
                <c:pt idx="8436">
                  <c:v>12.760999999999999</c:v>
                </c:pt>
                <c:pt idx="8437">
                  <c:v>12.762</c:v>
                </c:pt>
                <c:pt idx="8438">
                  <c:v>12.763999999999999</c:v>
                </c:pt>
                <c:pt idx="8439">
                  <c:v>12.766</c:v>
                </c:pt>
                <c:pt idx="8440">
                  <c:v>12.766999999999999</c:v>
                </c:pt>
                <c:pt idx="8441">
                  <c:v>12.769</c:v>
                </c:pt>
                <c:pt idx="8442">
                  <c:v>12.771000000000001</c:v>
                </c:pt>
                <c:pt idx="8443">
                  <c:v>12.772</c:v>
                </c:pt>
                <c:pt idx="8444">
                  <c:v>12.773999999999999</c:v>
                </c:pt>
                <c:pt idx="8445">
                  <c:v>12.776</c:v>
                </c:pt>
                <c:pt idx="8446">
                  <c:v>12.776999999999999</c:v>
                </c:pt>
                <c:pt idx="8447">
                  <c:v>12.779</c:v>
                </c:pt>
                <c:pt idx="8448">
                  <c:v>12.781000000000001</c:v>
                </c:pt>
                <c:pt idx="8449">
                  <c:v>12.782</c:v>
                </c:pt>
                <c:pt idx="8450">
                  <c:v>12.784000000000001</c:v>
                </c:pt>
                <c:pt idx="8451">
                  <c:v>12.786</c:v>
                </c:pt>
                <c:pt idx="8452">
                  <c:v>12.788</c:v>
                </c:pt>
                <c:pt idx="8453">
                  <c:v>12.789</c:v>
                </c:pt>
                <c:pt idx="8454">
                  <c:v>12.791</c:v>
                </c:pt>
                <c:pt idx="8455">
                  <c:v>12.792999999999999</c:v>
                </c:pt>
                <c:pt idx="8456">
                  <c:v>12.794</c:v>
                </c:pt>
                <c:pt idx="8457">
                  <c:v>12.795999999999999</c:v>
                </c:pt>
                <c:pt idx="8458">
                  <c:v>12.797000000000001</c:v>
                </c:pt>
                <c:pt idx="8459">
                  <c:v>12.798999999999999</c:v>
                </c:pt>
                <c:pt idx="8460">
                  <c:v>12.801</c:v>
                </c:pt>
                <c:pt idx="8461">
                  <c:v>12.803000000000001</c:v>
                </c:pt>
                <c:pt idx="8462">
                  <c:v>12.804</c:v>
                </c:pt>
                <c:pt idx="8463">
                  <c:v>12.805999999999999</c:v>
                </c:pt>
                <c:pt idx="8464">
                  <c:v>12.808</c:v>
                </c:pt>
                <c:pt idx="8465">
                  <c:v>12.808999999999999</c:v>
                </c:pt>
                <c:pt idx="8466">
                  <c:v>12.811</c:v>
                </c:pt>
                <c:pt idx="8467">
                  <c:v>12.811999999999999</c:v>
                </c:pt>
                <c:pt idx="8468">
                  <c:v>12.814</c:v>
                </c:pt>
                <c:pt idx="8469">
                  <c:v>12.816000000000001</c:v>
                </c:pt>
                <c:pt idx="8470">
                  <c:v>12.817</c:v>
                </c:pt>
                <c:pt idx="8471">
                  <c:v>12.819000000000001</c:v>
                </c:pt>
                <c:pt idx="8472">
                  <c:v>12.821</c:v>
                </c:pt>
                <c:pt idx="8473">
                  <c:v>12.821999999999999</c:v>
                </c:pt>
                <c:pt idx="8474">
                  <c:v>12.824</c:v>
                </c:pt>
                <c:pt idx="8475">
                  <c:v>12.826000000000001</c:v>
                </c:pt>
                <c:pt idx="8476">
                  <c:v>12.827999999999999</c:v>
                </c:pt>
                <c:pt idx="8477">
                  <c:v>12.83</c:v>
                </c:pt>
                <c:pt idx="8478">
                  <c:v>12.831</c:v>
                </c:pt>
                <c:pt idx="8479">
                  <c:v>12.833</c:v>
                </c:pt>
                <c:pt idx="8480">
                  <c:v>12.835000000000001</c:v>
                </c:pt>
                <c:pt idx="8481">
                  <c:v>12.836</c:v>
                </c:pt>
                <c:pt idx="8482">
                  <c:v>12.837999999999999</c:v>
                </c:pt>
                <c:pt idx="8483">
                  <c:v>12.84</c:v>
                </c:pt>
                <c:pt idx="8484">
                  <c:v>12.840999999999999</c:v>
                </c:pt>
                <c:pt idx="8485">
                  <c:v>12.843</c:v>
                </c:pt>
                <c:pt idx="8486">
                  <c:v>12.845000000000001</c:v>
                </c:pt>
                <c:pt idx="8487">
                  <c:v>12.847</c:v>
                </c:pt>
                <c:pt idx="8488">
                  <c:v>12.848000000000001</c:v>
                </c:pt>
                <c:pt idx="8489">
                  <c:v>12.85</c:v>
                </c:pt>
                <c:pt idx="8490">
                  <c:v>12.851000000000001</c:v>
                </c:pt>
                <c:pt idx="8491">
                  <c:v>12.853</c:v>
                </c:pt>
                <c:pt idx="8492">
                  <c:v>12.855</c:v>
                </c:pt>
                <c:pt idx="8493">
                  <c:v>12.856</c:v>
                </c:pt>
                <c:pt idx="8494">
                  <c:v>12.858000000000001</c:v>
                </c:pt>
                <c:pt idx="8495">
                  <c:v>12.86</c:v>
                </c:pt>
                <c:pt idx="8496">
                  <c:v>12.862</c:v>
                </c:pt>
                <c:pt idx="8497">
                  <c:v>12.863</c:v>
                </c:pt>
                <c:pt idx="8498">
                  <c:v>12.865</c:v>
                </c:pt>
                <c:pt idx="8499">
                  <c:v>12.866</c:v>
                </c:pt>
                <c:pt idx="8500">
                  <c:v>12.868</c:v>
                </c:pt>
                <c:pt idx="8501">
                  <c:v>12.87</c:v>
                </c:pt>
                <c:pt idx="8502">
                  <c:v>12.871</c:v>
                </c:pt>
                <c:pt idx="8503">
                  <c:v>12.872999999999999</c:v>
                </c:pt>
                <c:pt idx="8504">
                  <c:v>12.875</c:v>
                </c:pt>
                <c:pt idx="8505">
                  <c:v>12.875999999999999</c:v>
                </c:pt>
                <c:pt idx="8506">
                  <c:v>12.878</c:v>
                </c:pt>
                <c:pt idx="8507">
                  <c:v>12.88</c:v>
                </c:pt>
                <c:pt idx="8508">
                  <c:v>12.882</c:v>
                </c:pt>
                <c:pt idx="8509">
                  <c:v>12.882999999999999</c:v>
                </c:pt>
                <c:pt idx="8510">
                  <c:v>12.885</c:v>
                </c:pt>
                <c:pt idx="8511">
                  <c:v>12.885999999999999</c:v>
                </c:pt>
                <c:pt idx="8512">
                  <c:v>12.888</c:v>
                </c:pt>
                <c:pt idx="8513">
                  <c:v>12.89</c:v>
                </c:pt>
                <c:pt idx="8514">
                  <c:v>12.891</c:v>
                </c:pt>
                <c:pt idx="8515">
                  <c:v>12.893000000000001</c:v>
                </c:pt>
                <c:pt idx="8516">
                  <c:v>12.895</c:v>
                </c:pt>
                <c:pt idx="8517">
                  <c:v>12.896000000000001</c:v>
                </c:pt>
                <c:pt idx="8518">
                  <c:v>12.898</c:v>
                </c:pt>
                <c:pt idx="8519">
                  <c:v>12.9</c:v>
                </c:pt>
                <c:pt idx="8520">
                  <c:v>12.901999999999999</c:v>
                </c:pt>
                <c:pt idx="8521">
                  <c:v>12.903</c:v>
                </c:pt>
                <c:pt idx="8522">
                  <c:v>12.904999999999999</c:v>
                </c:pt>
                <c:pt idx="8523">
                  <c:v>12.906000000000001</c:v>
                </c:pt>
                <c:pt idx="8524">
                  <c:v>12.909000000000001</c:v>
                </c:pt>
                <c:pt idx="8525">
                  <c:v>12.91</c:v>
                </c:pt>
                <c:pt idx="8526">
                  <c:v>12.912000000000001</c:v>
                </c:pt>
                <c:pt idx="8527">
                  <c:v>12.913</c:v>
                </c:pt>
                <c:pt idx="8528">
                  <c:v>12.914999999999999</c:v>
                </c:pt>
                <c:pt idx="8529">
                  <c:v>12.917</c:v>
                </c:pt>
                <c:pt idx="8530">
                  <c:v>12.917999999999999</c:v>
                </c:pt>
                <c:pt idx="8531">
                  <c:v>12.92</c:v>
                </c:pt>
                <c:pt idx="8532">
                  <c:v>12.922000000000001</c:v>
                </c:pt>
                <c:pt idx="8533">
                  <c:v>12.923</c:v>
                </c:pt>
                <c:pt idx="8534">
                  <c:v>12.925000000000001</c:v>
                </c:pt>
                <c:pt idx="8535">
                  <c:v>12.927</c:v>
                </c:pt>
                <c:pt idx="8536">
                  <c:v>12.929</c:v>
                </c:pt>
                <c:pt idx="8537">
                  <c:v>12.93</c:v>
                </c:pt>
                <c:pt idx="8538">
                  <c:v>12.932</c:v>
                </c:pt>
                <c:pt idx="8539">
                  <c:v>12.933999999999999</c:v>
                </c:pt>
                <c:pt idx="8540">
                  <c:v>12.935</c:v>
                </c:pt>
                <c:pt idx="8541">
                  <c:v>12.936999999999999</c:v>
                </c:pt>
                <c:pt idx="8542">
                  <c:v>12.939</c:v>
                </c:pt>
                <c:pt idx="8543">
                  <c:v>12.94</c:v>
                </c:pt>
                <c:pt idx="8544">
                  <c:v>12.942</c:v>
                </c:pt>
                <c:pt idx="8545">
                  <c:v>12.944000000000001</c:v>
                </c:pt>
                <c:pt idx="8546">
                  <c:v>12.945</c:v>
                </c:pt>
                <c:pt idx="8547">
                  <c:v>12.946999999999999</c:v>
                </c:pt>
                <c:pt idx="8548">
                  <c:v>12.949</c:v>
                </c:pt>
                <c:pt idx="8549">
                  <c:v>12.95</c:v>
                </c:pt>
                <c:pt idx="8550">
                  <c:v>12.952</c:v>
                </c:pt>
                <c:pt idx="8551">
                  <c:v>12.954000000000001</c:v>
                </c:pt>
                <c:pt idx="8552">
                  <c:v>12.955</c:v>
                </c:pt>
                <c:pt idx="8553">
                  <c:v>12.957000000000001</c:v>
                </c:pt>
                <c:pt idx="8554">
                  <c:v>12.959</c:v>
                </c:pt>
                <c:pt idx="8555">
                  <c:v>12.96</c:v>
                </c:pt>
                <c:pt idx="8556">
                  <c:v>12.962</c:v>
                </c:pt>
                <c:pt idx="8557">
                  <c:v>12.964</c:v>
                </c:pt>
                <c:pt idx="8558">
                  <c:v>12.965999999999999</c:v>
                </c:pt>
                <c:pt idx="8559">
                  <c:v>12.967000000000001</c:v>
                </c:pt>
                <c:pt idx="8560">
                  <c:v>12.968999999999999</c:v>
                </c:pt>
                <c:pt idx="8561">
                  <c:v>12.971</c:v>
                </c:pt>
                <c:pt idx="8562">
                  <c:v>12.972</c:v>
                </c:pt>
                <c:pt idx="8563">
                  <c:v>12.974</c:v>
                </c:pt>
                <c:pt idx="8564">
                  <c:v>12.976000000000001</c:v>
                </c:pt>
                <c:pt idx="8565">
                  <c:v>12.977</c:v>
                </c:pt>
                <c:pt idx="8566">
                  <c:v>12.978999999999999</c:v>
                </c:pt>
                <c:pt idx="8567">
                  <c:v>12.981</c:v>
                </c:pt>
                <c:pt idx="8568">
                  <c:v>12.981999999999999</c:v>
                </c:pt>
                <c:pt idx="8569">
                  <c:v>12.984</c:v>
                </c:pt>
                <c:pt idx="8570">
                  <c:v>12.986000000000001</c:v>
                </c:pt>
                <c:pt idx="8571">
                  <c:v>12.988</c:v>
                </c:pt>
                <c:pt idx="8572">
                  <c:v>12.989000000000001</c:v>
                </c:pt>
                <c:pt idx="8573">
                  <c:v>12.991</c:v>
                </c:pt>
                <c:pt idx="8574">
                  <c:v>12.992000000000001</c:v>
                </c:pt>
                <c:pt idx="8575">
                  <c:v>12.994</c:v>
                </c:pt>
                <c:pt idx="8576">
                  <c:v>12.996</c:v>
                </c:pt>
                <c:pt idx="8577">
                  <c:v>12.997</c:v>
                </c:pt>
                <c:pt idx="8578">
                  <c:v>12.999000000000001</c:v>
                </c:pt>
                <c:pt idx="8579">
                  <c:v>13.000999999999999</c:v>
                </c:pt>
                <c:pt idx="8580">
                  <c:v>13.003</c:v>
                </c:pt>
                <c:pt idx="8581">
                  <c:v>13.004</c:v>
                </c:pt>
                <c:pt idx="8582">
                  <c:v>13.006</c:v>
                </c:pt>
                <c:pt idx="8583">
                  <c:v>13.007999999999999</c:v>
                </c:pt>
                <c:pt idx="8584">
                  <c:v>13.009</c:v>
                </c:pt>
                <c:pt idx="8585">
                  <c:v>13.010999999999999</c:v>
                </c:pt>
                <c:pt idx="8586">
                  <c:v>13.013</c:v>
                </c:pt>
                <c:pt idx="8587">
                  <c:v>13.013999999999999</c:v>
                </c:pt>
                <c:pt idx="8588">
                  <c:v>13.016</c:v>
                </c:pt>
                <c:pt idx="8589">
                  <c:v>13.018000000000001</c:v>
                </c:pt>
                <c:pt idx="8590">
                  <c:v>13.02</c:v>
                </c:pt>
                <c:pt idx="8591">
                  <c:v>13.021000000000001</c:v>
                </c:pt>
                <c:pt idx="8592">
                  <c:v>13.023</c:v>
                </c:pt>
                <c:pt idx="8593">
                  <c:v>13.025</c:v>
                </c:pt>
                <c:pt idx="8594">
                  <c:v>13.026</c:v>
                </c:pt>
                <c:pt idx="8595">
                  <c:v>13.028</c:v>
                </c:pt>
                <c:pt idx="8596">
                  <c:v>13.03</c:v>
                </c:pt>
                <c:pt idx="8597">
                  <c:v>13.031000000000001</c:v>
                </c:pt>
                <c:pt idx="8598">
                  <c:v>13.032999999999999</c:v>
                </c:pt>
                <c:pt idx="8599">
                  <c:v>13.035</c:v>
                </c:pt>
                <c:pt idx="8600">
                  <c:v>13.036</c:v>
                </c:pt>
                <c:pt idx="8601">
                  <c:v>13.038</c:v>
                </c:pt>
                <c:pt idx="8602">
                  <c:v>13.04</c:v>
                </c:pt>
                <c:pt idx="8603">
                  <c:v>13.042</c:v>
                </c:pt>
                <c:pt idx="8604">
                  <c:v>13.042999999999999</c:v>
                </c:pt>
                <c:pt idx="8605">
                  <c:v>13.045</c:v>
                </c:pt>
                <c:pt idx="8606">
                  <c:v>13.047000000000001</c:v>
                </c:pt>
                <c:pt idx="8607">
                  <c:v>13.048</c:v>
                </c:pt>
                <c:pt idx="8608">
                  <c:v>13.05</c:v>
                </c:pt>
                <c:pt idx="8609">
                  <c:v>13.051</c:v>
                </c:pt>
                <c:pt idx="8610">
                  <c:v>13.053000000000001</c:v>
                </c:pt>
                <c:pt idx="8611">
                  <c:v>13.055</c:v>
                </c:pt>
                <c:pt idx="8612">
                  <c:v>13.055999999999999</c:v>
                </c:pt>
                <c:pt idx="8613">
                  <c:v>13.058999999999999</c:v>
                </c:pt>
                <c:pt idx="8614">
                  <c:v>13.06</c:v>
                </c:pt>
                <c:pt idx="8615">
                  <c:v>13.061999999999999</c:v>
                </c:pt>
                <c:pt idx="8616">
                  <c:v>13.063000000000001</c:v>
                </c:pt>
                <c:pt idx="8617">
                  <c:v>13.065</c:v>
                </c:pt>
                <c:pt idx="8618">
                  <c:v>13.067</c:v>
                </c:pt>
                <c:pt idx="8619">
                  <c:v>13.069000000000001</c:v>
                </c:pt>
                <c:pt idx="8620">
                  <c:v>13.07</c:v>
                </c:pt>
                <c:pt idx="8621">
                  <c:v>13.071999999999999</c:v>
                </c:pt>
                <c:pt idx="8622">
                  <c:v>13.074</c:v>
                </c:pt>
                <c:pt idx="8623">
                  <c:v>13.076000000000001</c:v>
                </c:pt>
                <c:pt idx="8624">
                  <c:v>13.077</c:v>
                </c:pt>
                <c:pt idx="8625">
                  <c:v>13.079000000000001</c:v>
                </c:pt>
                <c:pt idx="8626">
                  <c:v>13.08</c:v>
                </c:pt>
                <c:pt idx="8627">
                  <c:v>13.082000000000001</c:v>
                </c:pt>
                <c:pt idx="8628">
                  <c:v>13.084</c:v>
                </c:pt>
                <c:pt idx="8629">
                  <c:v>13.086</c:v>
                </c:pt>
                <c:pt idx="8630">
                  <c:v>13.087999999999999</c:v>
                </c:pt>
                <c:pt idx="8631">
                  <c:v>13.089</c:v>
                </c:pt>
                <c:pt idx="8632">
                  <c:v>13.090999999999999</c:v>
                </c:pt>
                <c:pt idx="8633">
                  <c:v>13.092000000000001</c:v>
                </c:pt>
                <c:pt idx="8634">
                  <c:v>13.093999999999999</c:v>
                </c:pt>
                <c:pt idx="8635">
                  <c:v>13.096</c:v>
                </c:pt>
                <c:pt idx="8636">
                  <c:v>13.097</c:v>
                </c:pt>
                <c:pt idx="8637">
                  <c:v>13.099</c:v>
                </c:pt>
                <c:pt idx="8638">
                  <c:v>13.101000000000001</c:v>
                </c:pt>
                <c:pt idx="8639">
                  <c:v>13.103</c:v>
                </c:pt>
                <c:pt idx="8640">
                  <c:v>13.103999999999999</c:v>
                </c:pt>
                <c:pt idx="8641">
                  <c:v>13.106</c:v>
                </c:pt>
                <c:pt idx="8642">
                  <c:v>13.108000000000001</c:v>
                </c:pt>
                <c:pt idx="8643">
                  <c:v>13.109</c:v>
                </c:pt>
                <c:pt idx="8644">
                  <c:v>13.111000000000001</c:v>
                </c:pt>
                <c:pt idx="8645">
                  <c:v>13.112</c:v>
                </c:pt>
                <c:pt idx="8646">
                  <c:v>13.114000000000001</c:v>
                </c:pt>
                <c:pt idx="8647">
                  <c:v>13.116</c:v>
                </c:pt>
                <c:pt idx="8648">
                  <c:v>13.117000000000001</c:v>
                </c:pt>
                <c:pt idx="8649">
                  <c:v>13.119</c:v>
                </c:pt>
                <c:pt idx="8650">
                  <c:v>13.121</c:v>
                </c:pt>
                <c:pt idx="8651">
                  <c:v>13.122</c:v>
                </c:pt>
                <c:pt idx="8652">
                  <c:v>13.124000000000001</c:v>
                </c:pt>
                <c:pt idx="8653">
                  <c:v>13.125999999999999</c:v>
                </c:pt>
                <c:pt idx="8654">
                  <c:v>13.128</c:v>
                </c:pt>
                <c:pt idx="8655">
                  <c:v>13.129</c:v>
                </c:pt>
                <c:pt idx="8656">
                  <c:v>13.131</c:v>
                </c:pt>
                <c:pt idx="8657">
                  <c:v>13.132</c:v>
                </c:pt>
                <c:pt idx="8658">
                  <c:v>13.134</c:v>
                </c:pt>
                <c:pt idx="8659">
                  <c:v>13.135999999999999</c:v>
                </c:pt>
                <c:pt idx="8660">
                  <c:v>13.137</c:v>
                </c:pt>
                <c:pt idx="8661">
                  <c:v>13.138999999999999</c:v>
                </c:pt>
                <c:pt idx="8662">
                  <c:v>13.141</c:v>
                </c:pt>
                <c:pt idx="8663">
                  <c:v>13.141999999999999</c:v>
                </c:pt>
                <c:pt idx="8664">
                  <c:v>13.144</c:v>
                </c:pt>
                <c:pt idx="8665">
                  <c:v>13.146000000000001</c:v>
                </c:pt>
                <c:pt idx="8666">
                  <c:v>13.148</c:v>
                </c:pt>
                <c:pt idx="8667">
                  <c:v>13.148999999999999</c:v>
                </c:pt>
                <c:pt idx="8668">
                  <c:v>13.151</c:v>
                </c:pt>
                <c:pt idx="8669">
                  <c:v>13.153</c:v>
                </c:pt>
                <c:pt idx="8670">
                  <c:v>13.154</c:v>
                </c:pt>
                <c:pt idx="8671">
                  <c:v>13.156000000000001</c:v>
                </c:pt>
                <c:pt idx="8672">
                  <c:v>13.157</c:v>
                </c:pt>
                <c:pt idx="8673">
                  <c:v>13.159000000000001</c:v>
                </c:pt>
                <c:pt idx="8674">
                  <c:v>13.161</c:v>
                </c:pt>
                <c:pt idx="8675">
                  <c:v>13.162000000000001</c:v>
                </c:pt>
                <c:pt idx="8676">
                  <c:v>13.164</c:v>
                </c:pt>
                <c:pt idx="8677">
                  <c:v>13.166</c:v>
                </c:pt>
                <c:pt idx="8678">
                  <c:v>13.167999999999999</c:v>
                </c:pt>
                <c:pt idx="8679">
                  <c:v>13.169</c:v>
                </c:pt>
                <c:pt idx="8680">
                  <c:v>13.170999999999999</c:v>
                </c:pt>
                <c:pt idx="8681">
                  <c:v>13.172000000000001</c:v>
                </c:pt>
                <c:pt idx="8682">
                  <c:v>13.173999999999999</c:v>
                </c:pt>
                <c:pt idx="8683">
                  <c:v>13.176</c:v>
                </c:pt>
                <c:pt idx="8684">
                  <c:v>13.178000000000001</c:v>
                </c:pt>
                <c:pt idx="8685">
                  <c:v>13.179</c:v>
                </c:pt>
                <c:pt idx="8686">
                  <c:v>13.180999999999999</c:v>
                </c:pt>
                <c:pt idx="8687">
                  <c:v>13.183</c:v>
                </c:pt>
                <c:pt idx="8688">
                  <c:v>13.183999999999999</c:v>
                </c:pt>
                <c:pt idx="8689">
                  <c:v>13.186</c:v>
                </c:pt>
                <c:pt idx="8690">
                  <c:v>13.188000000000001</c:v>
                </c:pt>
                <c:pt idx="8691">
                  <c:v>13.189</c:v>
                </c:pt>
                <c:pt idx="8692">
                  <c:v>13.191000000000001</c:v>
                </c:pt>
                <c:pt idx="8693">
                  <c:v>13.193</c:v>
                </c:pt>
                <c:pt idx="8694">
                  <c:v>13.195</c:v>
                </c:pt>
                <c:pt idx="8695">
                  <c:v>13.196</c:v>
                </c:pt>
                <c:pt idx="8696">
                  <c:v>13.198</c:v>
                </c:pt>
                <c:pt idx="8697">
                  <c:v>13.199</c:v>
                </c:pt>
                <c:pt idx="8698">
                  <c:v>13.202</c:v>
                </c:pt>
                <c:pt idx="8699">
                  <c:v>13.202999999999999</c:v>
                </c:pt>
                <c:pt idx="8700">
                  <c:v>13.205</c:v>
                </c:pt>
                <c:pt idx="8701">
                  <c:v>13.206</c:v>
                </c:pt>
                <c:pt idx="8702">
                  <c:v>13.208</c:v>
                </c:pt>
                <c:pt idx="8703">
                  <c:v>13.21</c:v>
                </c:pt>
                <c:pt idx="8704">
                  <c:v>13.211</c:v>
                </c:pt>
                <c:pt idx="8705">
                  <c:v>13.212999999999999</c:v>
                </c:pt>
                <c:pt idx="8706">
                  <c:v>13.215</c:v>
                </c:pt>
                <c:pt idx="8707">
                  <c:v>13.215999999999999</c:v>
                </c:pt>
                <c:pt idx="8708">
                  <c:v>13.218</c:v>
                </c:pt>
                <c:pt idx="8709">
                  <c:v>13.22</c:v>
                </c:pt>
                <c:pt idx="8710">
                  <c:v>13.221</c:v>
                </c:pt>
                <c:pt idx="8711">
                  <c:v>13.223000000000001</c:v>
                </c:pt>
                <c:pt idx="8712">
                  <c:v>13.225</c:v>
                </c:pt>
                <c:pt idx="8713">
                  <c:v>13.226000000000001</c:v>
                </c:pt>
                <c:pt idx="8714">
                  <c:v>13.228</c:v>
                </c:pt>
                <c:pt idx="8715">
                  <c:v>13.23</c:v>
                </c:pt>
                <c:pt idx="8716">
                  <c:v>13.231</c:v>
                </c:pt>
                <c:pt idx="8717">
                  <c:v>13.233000000000001</c:v>
                </c:pt>
                <c:pt idx="8718">
                  <c:v>13.234999999999999</c:v>
                </c:pt>
                <c:pt idx="8719">
                  <c:v>13.236000000000001</c:v>
                </c:pt>
                <c:pt idx="8720">
                  <c:v>13.238</c:v>
                </c:pt>
                <c:pt idx="8721">
                  <c:v>13.24</c:v>
                </c:pt>
                <c:pt idx="8722">
                  <c:v>13.241</c:v>
                </c:pt>
                <c:pt idx="8723">
                  <c:v>13.243</c:v>
                </c:pt>
                <c:pt idx="8724">
                  <c:v>13.244999999999999</c:v>
                </c:pt>
                <c:pt idx="8725">
                  <c:v>13.246</c:v>
                </c:pt>
                <c:pt idx="8726">
                  <c:v>13.247999999999999</c:v>
                </c:pt>
                <c:pt idx="8727">
                  <c:v>13.25</c:v>
                </c:pt>
                <c:pt idx="8728">
                  <c:v>13.250999999999999</c:v>
                </c:pt>
                <c:pt idx="8729">
                  <c:v>13.253</c:v>
                </c:pt>
                <c:pt idx="8730">
                  <c:v>13.255000000000001</c:v>
                </c:pt>
                <c:pt idx="8731">
                  <c:v>13.256</c:v>
                </c:pt>
                <c:pt idx="8732">
                  <c:v>13.257999999999999</c:v>
                </c:pt>
                <c:pt idx="8733">
                  <c:v>13.26</c:v>
                </c:pt>
                <c:pt idx="8734">
                  <c:v>13.260999999999999</c:v>
                </c:pt>
                <c:pt idx="8735">
                  <c:v>13.263</c:v>
                </c:pt>
                <c:pt idx="8736">
                  <c:v>13.263999999999999</c:v>
                </c:pt>
                <c:pt idx="8737">
                  <c:v>13.266</c:v>
                </c:pt>
                <c:pt idx="8738">
                  <c:v>13.268000000000001</c:v>
                </c:pt>
                <c:pt idx="8739">
                  <c:v>13.269</c:v>
                </c:pt>
                <c:pt idx="8740">
                  <c:v>13.271000000000001</c:v>
                </c:pt>
                <c:pt idx="8741">
                  <c:v>13.273</c:v>
                </c:pt>
                <c:pt idx="8742">
                  <c:v>13.275</c:v>
                </c:pt>
                <c:pt idx="8743">
                  <c:v>13.276</c:v>
                </c:pt>
                <c:pt idx="8744">
                  <c:v>13.278</c:v>
                </c:pt>
                <c:pt idx="8745">
                  <c:v>13.279</c:v>
                </c:pt>
                <c:pt idx="8746">
                  <c:v>13.281000000000001</c:v>
                </c:pt>
                <c:pt idx="8747">
                  <c:v>13.282999999999999</c:v>
                </c:pt>
                <c:pt idx="8748">
                  <c:v>13.284000000000001</c:v>
                </c:pt>
                <c:pt idx="8749">
                  <c:v>13.286</c:v>
                </c:pt>
                <c:pt idx="8750">
                  <c:v>13.288</c:v>
                </c:pt>
                <c:pt idx="8751">
                  <c:v>13.289</c:v>
                </c:pt>
                <c:pt idx="8752">
                  <c:v>13.291</c:v>
                </c:pt>
                <c:pt idx="8753">
                  <c:v>13.292999999999999</c:v>
                </c:pt>
                <c:pt idx="8754">
                  <c:v>13.295</c:v>
                </c:pt>
                <c:pt idx="8755">
                  <c:v>13.295999999999999</c:v>
                </c:pt>
                <c:pt idx="8756">
                  <c:v>13.298</c:v>
                </c:pt>
                <c:pt idx="8757">
                  <c:v>13.298999999999999</c:v>
                </c:pt>
                <c:pt idx="8758">
                  <c:v>13.301</c:v>
                </c:pt>
                <c:pt idx="8759">
                  <c:v>13.303000000000001</c:v>
                </c:pt>
                <c:pt idx="8760">
                  <c:v>13.304</c:v>
                </c:pt>
                <c:pt idx="8761">
                  <c:v>13.305999999999999</c:v>
                </c:pt>
                <c:pt idx="8762">
                  <c:v>13.308</c:v>
                </c:pt>
                <c:pt idx="8763">
                  <c:v>13.308999999999999</c:v>
                </c:pt>
                <c:pt idx="8764">
                  <c:v>13.311</c:v>
                </c:pt>
                <c:pt idx="8765">
                  <c:v>13.313000000000001</c:v>
                </c:pt>
                <c:pt idx="8766">
                  <c:v>13.314</c:v>
                </c:pt>
                <c:pt idx="8767">
                  <c:v>13.316000000000001</c:v>
                </c:pt>
                <c:pt idx="8768">
                  <c:v>13.318</c:v>
                </c:pt>
                <c:pt idx="8769">
                  <c:v>13.319000000000001</c:v>
                </c:pt>
                <c:pt idx="8770">
                  <c:v>13.321</c:v>
                </c:pt>
                <c:pt idx="8771">
                  <c:v>13.323</c:v>
                </c:pt>
                <c:pt idx="8772">
                  <c:v>13.324999999999999</c:v>
                </c:pt>
                <c:pt idx="8773">
                  <c:v>13.326000000000001</c:v>
                </c:pt>
                <c:pt idx="8774">
                  <c:v>13.327999999999999</c:v>
                </c:pt>
                <c:pt idx="8775">
                  <c:v>13.33</c:v>
                </c:pt>
                <c:pt idx="8776">
                  <c:v>13.331</c:v>
                </c:pt>
                <c:pt idx="8777">
                  <c:v>13.333</c:v>
                </c:pt>
                <c:pt idx="8778">
                  <c:v>13.335000000000001</c:v>
                </c:pt>
                <c:pt idx="8779">
                  <c:v>13.337</c:v>
                </c:pt>
                <c:pt idx="8780">
                  <c:v>13.337999999999999</c:v>
                </c:pt>
                <c:pt idx="8781">
                  <c:v>13.34</c:v>
                </c:pt>
                <c:pt idx="8782">
                  <c:v>13.342000000000001</c:v>
                </c:pt>
                <c:pt idx="8783">
                  <c:v>13.343</c:v>
                </c:pt>
                <c:pt idx="8784">
                  <c:v>13.345000000000001</c:v>
                </c:pt>
                <c:pt idx="8785">
                  <c:v>13.347</c:v>
                </c:pt>
                <c:pt idx="8786">
                  <c:v>13.348000000000001</c:v>
                </c:pt>
                <c:pt idx="8787">
                  <c:v>13.35</c:v>
                </c:pt>
                <c:pt idx="8788">
                  <c:v>13.352</c:v>
                </c:pt>
                <c:pt idx="8789">
                  <c:v>13.353</c:v>
                </c:pt>
                <c:pt idx="8790">
                  <c:v>13.355</c:v>
                </c:pt>
                <c:pt idx="8791">
                  <c:v>13.356999999999999</c:v>
                </c:pt>
                <c:pt idx="8792">
                  <c:v>13.358000000000001</c:v>
                </c:pt>
                <c:pt idx="8793">
                  <c:v>13.36</c:v>
                </c:pt>
                <c:pt idx="8794">
                  <c:v>13.362</c:v>
                </c:pt>
                <c:pt idx="8795">
                  <c:v>13.363</c:v>
                </c:pt>
                <c:pt idx="8796">
                  <c:v>13.365</c:v>
                </c:pt>
                <c:pt idx="8797">
                  <c:v>13.367000000000001</c:v>
                </c:pt>
                <c:pt idx="8798">
                  <c:v>13.369</c:v>
                </c:pt>
                <c:pt idx="8799">
                  <c:v>13.37</c:v>
                </c:pt>
                <c:pt idx="8800">
                  <c:v>13.372</c:v>
                </c:pt>
                <c:pt idx="8801">
                  <c:v>13.374000000000001</c:v>
                </c:pt>
                <c:pt idx="8802">
                  <c:v>13.375</c:v>
                </c:pt>
                <c:pt idx="8803">
                  <c:v>13.377000000000001</c:v>
                </c:pt>
                <c:pt idx="8804">
                  <c:v>13.379</c:v>
                </c:pt>
                <c:pt idx="8805">
                  <c:v>13.38</c:v>
                </c:pt>
                <c:pt idx="8806">
                  <c:v>13.382</c:v>
                </c:pt>
                <c:pt idx="8807">
                  <c:v>13.384</c:v>
                </c:pt>
                <c:pt idx="8808">
                  <c:v>13.385</c:v>
                </c:pt>
                <c:pt idx="8809">
                  <c:v>13.387</c:v>
                </c:pt>
                <c:pt idx="8810">
                  <c:v>13.388999999999999</c:v>
                </c:pt>
                <c:pt idx="8811">
                  <c:v>13.39</c:v>
                </c:pt>
                <c:pt idx="8812">
                  <c:v>13.391999999999999</c:v>
                </c:pt>
                <c:pt idx="8813">
                  <c:v>13.394</c:v>
                </c:pt>
                <c:pt idx="8814">
                  <c:v>13.396000000000001</c:v>
                </c:pt>
                <c:pt idx="8815">
                  <c:v>13.397</c:v>
                </c:pt>
                <c:pt idx="8816">
                  <c:v>13.398999999999999</c:v>
                </c:pt>
                <c:pt idx="8817">
                  <c:v>13.4</c:v>
                </c:pt>
                <c:pt idx="8818">
                  <c:v>13.401999999999999</c:v>
                </c:pt>
                <c:pt idx="8819">
                  <c:v>13.404</c:v>
                </c:pt>
                <c:pt idx="8820">
                  <c:v>13.406000000000001</c:v>
                </c:pt>
                <c:pt idx="8821">
                  <c:v>13.407</c:v>
                </c:pt>
                <c:pt idx="8822">
                  <c:v>13.409000000000001</c:v>
                </c:pt>
                <c:pt idx="8823">
                  <c:v>13.41</c:v>
                </c:pt>
                <c:pt idx="8824">
                  <c:v>13.412000000000001</c:v>
                </c:pt>
                <c:pt idx="8825">
                  <c:v>13.414</c:v>
                </c:pt>
                <c:pt idx="8826">
                  <c:v>13.414999999999999</c:v>
                </c:pt>
                <c:pt idx="8827">
                  <c:v>13.417</c:v>
                </c:pt>
                <c:pt idx="8828">
                  <c:v>13.419</c:v>
                </c:pt>
                <c:pt idx="8829">
                  <c:v>13.42</c:v>
                </c:pt>
                <c:pt idx="8830">
                  <c:v>13.422000000000001</c:v>
                </c:pt>
                <c:pt idx="8831">
                  <c:v>13.423999999999999</c:v>
                </c:pt>
                <c:pt idx="8832">
                  <c:v>13.425000000000001</c:v>
                </c:pt>
                <c:pt idx="8833">
                  <c:v>13.427</c:v>
                </c:pt>
                <c:pt idx="8834">
                  <c:v>13.429</c:v>
                </c:pt>
                <c:pt idx="8835">
                  <c:v>13.43</c:v>
                </c:pt>
                <c:pt idx="8836">
                  <c:v>13.432</c:v>
                </c:pt>
                <c:pt idx="8837">
                  <c:v>13.433999999999999</c:v>
                </c:pt>
                <c:pt idx="8838">
                  <c:v>13.436</c:v>
                </c:pt>
                <c:pt idx="8839">
                  <c:v>13.436999999999999</c:v>
                </c:pt>
                <c:pt idx="8840">
                  <c:v>13.439</c:v>
                </c:pt>
                <c:pt idx="8841">
                  <c:v>13.441000000000001</c:v>
                </c:pt>
                <c:pt idx="8842">
                  <c:v>13.442</c:v>
                </c:pt>
                <c:pt idx="8843">
                  <c:v>13.444000000000001</c:v>
                </c:pt>
                <c:pt idx="8844">
                  <c:v>13.445</c:v>
                </c:pt>
                <c:pt idx="8845">
                  <c:v>13.446999999999999</c:v>
                </c:pt>
                <c:pt idx="8846">
                  <c:v>13.449</c:v>
                </c:pt>
                <c:pt idx="8847">
                  <c:v>13.45</c:v>
                </c:pt>
                <c:pt idx="8848">
                  <c:v>13.452</c:v>
                </c:pt>
                <c:pt idx="8849">
                  <c:v>13.454000000000001</c:v>
                </c:pt>
                <c:pt idx="8850">
                  <c:v>13.456</c:v>
                </c:pt>
                <c:pt idx="8851">
                  <c:v>13.457000000000001</c:v>
                </c:pt>
                <c:pt idx="8852">
                  <c:v>13.459</c:v>
                </c:pt>
                <c:pt idx="8853">
                  <c:v>13.461</c:v>
                </c:pt>
                <c:pt idx="8854">
                  <c:v>13.462</c:v>
                </c:pt>
                <c:pt idx="8855">
                  <c:v>13.464</c:v>
                </c:pt>
                <c:pt idx="8856">
                  <c:v>13.465999999999999</c:v>
                </c:pt>
                <c:pt idx="8857">
                  <c:v>13.468</c:v>
                </c:pt>
                <c:pt idx="8858">
                  <c:v>13.468999999999999</c:v>
                </c:pt>
                <c:pt idx="8859">
                  <c:v>13.471</c:v>
                </c:pt>
                <c:pt idx="8860">
                  <c:v>13.472</c:v>
                </c:pt>
                <c:pt idx="8861">
                  <c:v>13.474</c:v>
                </c:pt>
                <c:pt idx="8862">
                  <c:v>13.476000000000001</c:v>
                </c:pt>
                <c:pt idx="8863">
                  <c:v>13.477</c:v>
                </c:pt>
                <c:pt idx="8864">
                  <c:v>13.478999999999999</c:v>
                </c:pt>
                <c:pt idx="8865">
                  <c:v>13.481</c:v>
                </c:pt>
                <c:pt idx="8866">
                  <c:v>13.481999999999999</c:v>
                </c:pt>
                <c:pt idx="8867">
                  <c:v>13.484</c:v>
                </c:pt>
                <c:pt idx="8868">
                  <c:v>13.486000000000001</c:v>
                </c:pt>
                <c:pt idx="8869">
                  <c:v>13.488</c:v>
                </c:pt>
                <c:pt idx="8870">
                  <c:v>13.489000000000001</c:v>
                </c:pt>
                <c:pt idx="8871">
                  <c:v>13.491</c:v>
                </c:pt>
                <c:pt idx="8872">
                  <c:v>13.492000000000001</c:v>
                </c:pt>
                <c:pt idx="8873">
                  <c:v>13.494</c:v>
                </c:pt>
                <c:pt idx="8874">
                  <c:v>13.496</c:v>
                </c:pt>
                <c:pt idx="8875">
                  <c:v>13.497</c:v>
                </c:pt>
                <c:pt idx="8876">
                  <c:v>13.499000000000001</c:v>
                </c:pt>
                <c:pt idx="8877">
                  <c:v>13.500999999999999</c:v>
                </c:pt>
                <c:pt idx="8878">
                  <c:v>13.502000000000001</c:v>
                </c:pt>
                <c:pt idx="8879">
                  <c:v>13.504</c:v>
                </c:pt>
                <c:pt idx="8880">
                  <c:v>13.506</c:v>
                </c:pt>
                <c:pt idx="8881">
                  <c:v>13.507999999999999</c:v>
                </c:pt>
                <c:pt idx="8882">
                  <c:v>13.509</c:v>
                </c:pt>
                <c:pt idx="8883">
                  <c:v>13.510999999999999</c:v>
                </c:pt>
                <c:pt idx="8884">
                  <c:v>13.512</c:v>
                </c:pt>
                <c:pt idx="8885">
                  <c:v>13.513999999999999</c:v>
                </c:pt>
                <c:pt idx="8886">
                  <c:v>13.516</c:v>
                </c:pt>
                <c:pt idx="8887">
                  <c:v>13.516999999999999</c:v>
                </c:pt>
                <c:pt idx="8888">
                  <c:v>13.519</c:v>
                </c:pt>
                <c:pt idx="8889">
                  <c:v>13.521000000000001</c:v>
                </c:pt>
                <c:pt idx="8890">
                  <c:v>13.522</c:v>
                </c:pt>
                <c:pt idx="8891">
                  <c:v>13.523999999999999</c:v>
                </c:pt>
                <c:pt idx="8892">
                  <c:v>13.525</c:v>
                </c:pt>
                <c:pt idx="8893">
                  <c:v>13.526999999999999</c:v>
                </c:pt>
                <c:pt idx="8894">
                  <c:v>13.529</c:v>
                </c:pt>
                <c:pt idx="8895">
                  <c:v>13.53</c:v>
                </c:pt>
                <c:pt idx="8896">
                  <c:v>13.532</c:v>
                </c:pt>
                <c:pt idx="8897">
                  <c:v>13.532999999999999</c:v>
                </c:pt>
                <c:pt idx="8898">
                  <c:v>13.535</c:v>
                </c:pt>
                <c:pt idx="8899">
                  <c:v>13.537000000000001</c:v>
                </c:pt>
                <c:pt idx="8900">
                  <c:v>13.539</c:v>
                </c:pt>
                <c:pt idx="8901">
                  <c:v>13.54</c:v>
                </c:pt>
                <c:pt idx="8902">
                  <c:v>13.542</c:v>
                </c:pt>
                <c:pt idx="8903">
                  <c:v>13.542999999999999</c:v>
                </c:pt>
                <c:pt idx="8904">
                  <c:v>13.545</c:v>
                </c:pt>
                <c:pt idx="8905">
                  <c:v>13.547000000000001</c:v>
                </c:pt>
                <c:pt idx="8906">
                  <c:v>13.548999999999999</c:v>
                </c:pt>
                <c:pt idx="8907">
                  <c:v>13.55</c:v>
                </c:pt>
                <c:pt idx="8908">
                  <c:v>13.552</c:v>
                </c:pt>
                <c:pt idx="8909">
                  <c:v>13.553000000000001</c:v>
                </c:pt>
                <c:pt idx="8910">
                  <c:v>13.555</c:v>
                </c:pt>
                <c:pt idx="8911">
                  <c:v>13.557</c:v>
                </c:pt>
                <c:pt idx="8912">
                  <c:v>13.558</c:v>
                </c:pt>
                <c:pt idx="8913">
                  <c:v>13.56</c:v>
                </c:pt>
                <c:pt idx="8914">
                  <c:v>13.561999999999999</c:v>
                </c:pt>
                <c:pt idx="8915">
                  <c:v>13.563000000000001</c:v>
                </c:pt>
                <c:pt idx="8916">
                  <c:v>13.565</c:v>
                </c:pt>
                <c:pt idx="8917">
                  <c:v>13.567</c:v>
                </c:pt>
                <c:pt idx="8918">
                  <c:v>13.569000000000001</c:v>
                </c:pt>
                <c:pt idx="8919">
                  <c:v>13.57</c:v>
                </c:pt>
                <c:pt idx="8920">
                  <c:v>13.571999999999999</c:v>
                </c:pt>
                <c:pt idx="8921">
                  <c:v>13.573</c:v>
                </c:pt>
                <c:pt idx="8922">
                  <c:v>13.574999999999999</c:v>
                </c:pt>
                <c:pt idx="8923">
                  <c:v>13.577</c:v>
                </c:pt>
                <c:pt idx="8924">
                  <c:v>13.579000000000001</c:v>
                </c:pt>
                <c:pt idx="8925">
                  <c:v>13.58</c:v>
                </c:pt>
                <c:pt idx="8926">
                  <c:v>13.582000000000001</c:v>
                </c:pt>
                <c:pt idx="8927">
                  <c:v>13.584</c:v>
                </c:pt>
                <c:pt idx="8928">
                  <c:v>13.585000000000001</c:v>
                </c:pt>
                <c:pt idx="8929">
                  <c:v>13.587</c:v>
                </c:pt>
                <c:pt idx="8930">
                  <c:v>13.589</c:v>
                </c:pt>
                <c:pt idx="8931">
                  <c:v>13.59</c:v>
                </c:pt>
                <c:pt idx="8932">
                  <c:v>13.592000000000001</c:v>
                </c:pt>
                <c:pt idx="8933">
                  <c:v>13.593999999999999</c:v>
                </c:pt>
                <c:pt idx="8934">
                  <c:v>13.596</c:v>
                </c:pt>
                <c:pt idx="8935">
                  <c:v>13.597</c:v>
                </c:pt>
                <c:pt idx="8936">
                  <c:v>13.599</c:v>
                </c:pt>
                <c:pt idx="8937">
                  <c:v>13.6</c:v>
                </c:pt>
                <c:pt idx="8938">
                  <c:v>13.603</c:v>
                </c:pt>
                <c:pt idx="8939">
                  <c:v>13.603999999999999</c:v>
                </c:pt>
                <c:pt idx="8940">
                  <c:v>13.606</c:v>
                </c:pt>
                <c:pt idx="8941">
                  <c:v>13.606999999999999</c:v>
                </c:pt>
                <c:pt idx="8942">
                  <c:v>13.609</c:v>
                </c:pt>
                <c:pt idx="8943">
                  <c:v>13.611000000000001</c:v>
                </c:pt>
                <c:pt idx="8944">
                  <c:v>13.612</c:v>
                </c:pt>
                <c:pt idx="8945">
                  <c:v>13.614000000000001</c:v>
                </c:pt>
                <c:pt idx="8946">
                  <c:v>13.616</c:v>
                </c:pt>
                <c:pt idx="8947">
                  <c:v>13.617000000000001</c:v>
                </c:pt>
                <c:pt idx="8948">
                  <c:v>13.619</c:v>
                </c:pt>
                <c:pt idx="8949">
                  <c:v>13.621</c:v>
                </c:pt>
                <c:pt idx="8950">
                  <c:v>13.622</c:v>
                </c:pt>
                <c:pt idx="8951">
                  <c:v>13.624000000000001</c:v>
                </c:pt>
                <c:pt idx="8952">
                  <c:v>13.625999999999999</c:v>
                </c:pt>
                <c:pt idx="8953">
                  <c:v>13.627000000000001</c:v>
                </c:pt>
                <c:pt idx="8954">
                  <c:v>13.629</c:v>
                </c:pt>
                <c:pt idx="8955">
                  <c:v>13.631</c:v>
                </c:pt>
                <c:pt idx="8956">
                  <c:v>13.632</c:v>
                </c:pt>
                <c:pt idx="8957">
                  <c:v>13.634</c:v>
                </c:pt>
                <c:pt idx="8958">
                  <c:v>13.635999999999999</c:v>
                </c:pt>
                <c:pt idx="8959">
                  <c:v>13.637</c:v>
                </c:pt>
                <c:pt idx="8960">
                  <c:v>13.638999999999999</c:v>
                </c:pt>
                <c:pt idx="8961">
                  <c:v>13.641</c:v>
                </c:pt>
                <c:pt idx="8962">
                  <c:v>13.641999999999999</c:v>
                </c:pt>
                <c:pt idx="8963">
                  <c:v>13.644</c:v>
                </c:pt>
                <c:pt idx="8964">
                  <c:v>13.646000000000001</c:v>
                </c:pt>
                <c:pt idx="8965">
                  <c:v>13.648</c:v>
                </c:pt>
                <c:pt idx="8966">
                  <c:v>13.648999999999999</c:v>
                </c:pt>
                <c:pt idx="8967">
                  <c:v>13.651</c:v>
                </c:pt>
                <c:pt idx="8968">
                  <c:v>13.651999999999999</c:v>
                </c:pt>
                <c:pt idx="8969">
                  <c:v>13.654</c:v>
                </c:pt>
                <c:pt idx="8970">
                  <c:v>13.656000000000001</c:v>
                </c:pt>
                <c:pt idx="8971">
                  <c:v>13.657</c:v>
                </c:pt>
                <c:pt idx="8972">
                  <c:v>13.659000000000001</c:v>
                </c:pt>
                <c:pt idx="8973">
                  <c:v>13.661</c:v>
                </c:pt>
                <c:pt idx="8974">
                  <c:v>13.662000000000001</c:v>
                </c:pt>
                <c:pt idx="8975">
                  <c:v>13.664</c:v>
                </c:pt>
                <c:pt idx="8976">
                  <c:v>13.666</c:v>
                </c:pt>
                <c:pt idx="8977">
                  <c:v>13.667999999999999</c:v>
                </c:pt>
                <c:pt idx="8978">
                  <c:v>13.669</c:v>
                </c:pt>
                <c:pt idx="8979">
                  <c:v>13.670999999999999</c:v>
                </c:pt>
                <c:pt idx="8980">
                  <c:v>13.672000000000001</c:v>
                </c:pt>
                <c:pt idx="8981">
                  <c:v>13.673999999999999</c:v>
                </c:pt>
                <c:pt idx="8982">
                  <c:v>13.676</c:v>
                </c:pt>
                <c:pt idx="8983">
                  <c:v>13.677</c:v>
                </c:pt>
                <c:pt idx="8984">
                  <c:v>13.679</c:v>
                </c:pt>
                <c:pt idx="8985">
                  <c:v>13.680999999999999</c:v>
                </c:pt>
                <c:pt idx="8986">
                  <c:v>13.683</c:v>
                </c:pt>
                <c:pt idx="8987">
                  <c:v>13.683999999999999</c:v>
                </c:pt>
                <c:pt idx="8988">
                  <c:v>13.686</c:v>
                </c:pt>
                <c:pt idx="8989">
                  <c:v>13.688000000000001</c:v>
                </c:pt>
                <c:pt idx="8990">
                  <c:v>13.689</c:v>
                </c:pt>
                <c:pt idx="8991">
                  <c:v>13.691000000000001</c:v>
                </c:pt>
                <c:pt idx="8992">
                  <c:v>13.693</c:v>
                </c:pt>
                <c:pt idx="8993">
                  <c:v>13.694000000000001</c:v>
                </c:pt>
                <c:pt idx="8994">
                  <c:v>13.696</c:v>
                </c:pt>
                <c:pt idx="8995">
                  <c:v>13.698</c:v>
                </c:pt>
                <c:pt idx="8996">
                  <c:v>13.699</c:v>
                </c:pt>
                <c:pt idx="8997">
                  <c:v>13.701000000000001</c:v>
                </c:pt>
                <c:pt idx="8998">
                  <c:v>13.702999999999999</c:v>
                </c:pt>
                <c:pt idx="8999">
                  <c:v>13.704000000000001</c:v>
                </c:pt>
                <c:pt idx="9000">
                  <c:v>13.706</c:v>
                </c:pt>
                <c:pt idx="9001">
                  <c:v>13.708</c:v>
                </c:pt>
                <c:pt idx="9002">
                  <c:v>13.709</c:v>
                </c:pt>
                <c:pt idx="9003">
                  <c:v>13.711</c:v>
                </c:pt>
                <c:pt idx="9004">
                  <c:v>13.712999999999999</c:v>
                </c:pt>
                <c:pt idx="9005">
                  <c:v>13.715</c:v>
                </c:pt>
                <c:pt idx="9006">
                  <c:v>13.715999999999999</c:v>
                </c:pt>
                <c:pt idx="9007">
                  <c:v>13.718</c:v>
                </c:pt>
                <c:pt idx="9008">
                  <c:v>13.718999999999999</c:v>
                </c:pt>
                <c:pt idx="9009">
                  <c:v>13.721</c:v>
                </c:pt>
                <c:pt idx="9010">
                  <c:v>13.723000000000001</c:v>
                </c:pt>
                <c:pt idx="9011">
                  <c:v>13.724</c:v>
                </c:pt>
                <c:pt idx="9012">
                  <c:v>13.726000000000001</c:v>
                </c:pt>
                <c:pt idx="9013">
                  <c:v>13.728</c:v>
                </c:pt>
                <c:pt idx="9014">
                  <c:v>13.728999999999999</c:v>
                </c:pt>
                <c:pt idx="9015">
                  <c:v>13.731</c:v>
                </c:pt>
                <c:pt idx="9016">
                  <c:v>13.733000000000001</c:v>
                </c:pt>
                <c:pt idx="9017">
                  <c:v>13.734999999999999</c:v>
                </c:pt>
                <c:pt idx="9018">
                  <c:v>13.736000000000001</c:v>
                </c:pt>
                <c:pt idx="9019">
                  <c:v>13.738</c:v>
                </c:pt>
                <c:pt idx="9020">
                  <c:v>13.739000000000001</c:v>
                </c:pt>
                <c:pt idx="9021">
                  <c:v>13.741</c:v>
                </c:pt>
                <c:pt idx="9022">
                  <c:v>13.743</c:v>
                </c:pt>
                <c:pt idx="9023">
                  <c:v>13.744</c:v>
                </c:pt>
                <c:pt idx="9024">
                  <c:v>13.746</c:v>
                </c:pt>
                <c:pt idx="9025">
                  <c:v>13.747999999999999</c:v>
                </c:pt>
                <c:pt idx="9026">
                  <c:v>13.749000000000001</c:v>
                </c:pt>
                <c:pt idx="9027">
                  <c:v>13.750999999999999</c:v>
                </c:pt>
                <c:pt idx="9028">
                  <c:v>13.753</c:v>
                </c:pt>
                <c:pt idx="9029">
                  <c:v>13.754</c:v>
                </c:pt>
                <c:pt idx="9030">
                  <c:v>13.756</c:v>
                </c:pt>
                <c:pt idx="9031">
                  <c:v>13.757999999999999</c:v>
                </c:pt>
                <c:pt idx="9032">
                  <c:v>13.759</c:v>
                </c:pt>
                <c:pt idx="9033">
                  <c:v>13.760999999999999</c:v>
                </c:pt>
                <c:pt idx="9034">
                  <c:v>13.763</c:v>
                </c:pt>
                <c:pt idx="9035">
                  <c:v>13.763999999999999</c:v>
                </c:pt>
                <c:pt idx="9036">
                  <c:v>13.766</c:v>
                </c:pt>
                <c:pt idx="9037">
                  <c:v>13.768000000000001</c:v>
                </c:pt>
                <c:pt idx="9038">
                  <c:v>13.769</c:v>
                </c:pt>
                <c:pt idx="9039">
                  <c:v>13.771000000000001</c:v>
                </c:pt>
                <c:pt idx="9040">
                  <c:v>13.773</c:v>
                </c:pt>
                <c:pt idx="9041">
                  <c:v>13.773999999999999</c:v>
                </c:pt>
                <c:pt idx="9042">
                  <c:v>13.776</c:v>
                </c:pt>
                <c:pt idx="9043">
                  <c:v>13.778</c:v>
                </c:pt>
                <c:pt idx="9044">
                  <c:v>13.779</c:v>
                </c:pt>
                <c:pt idx="9045">
                  <c:v>13.781000000000001</c:v>
                </c:pt>
                <c:pt idx="9046">
                  <c:v>13.782999999999999</c:v>
                </c:pt>
                <c:pt idx="9047">
                  <c:v>13.784000000000001</c:v>
                </c:pt>
                <c:pt idx="9048">
                  <c:v>13.786</c:v>
                </c:pt>
                <c:pt idx="9049">
                  <c:v>13.788</c:v>
                </c:pt>
                <c:pt idx="9050">
                  <c:v>13.789</c:v>
                </c:pt>
                <c:pt idx="9051">
                  <c:v>13.791</c:v>
                </c:pt>
                <c:pt idx="9052">
                  <c:v>13.792999999999999</c:v>
                </c:pt>
                <c:pt idx="9053">
                  <c:v>13.794</c:v>
                </c:pt>
                <c:pt idx="9054">
                  <c:v>13.795999999999999</c:v>
                </c:pt>
                <c:pt idx="9055">
                  <c:v>13.798</c:v>
                </c:pt>
                <c:pt idx="9056">
                  <c:v>13.798999999999999</c:v>
                </c:pt>
                <c:pt idx="9057">
                  <c:v>13.801</c:v>
                </c:pt>
                <c:pt idx="9058">
                  <c:v>13.803000000000001</c:v>
                </c:pt>
                <c:pt idx="9059">
                  <c:v>13.804</c:v>
                </c:pt>
                <c:pt idx="9060">
                  <c:v>13.805999999999999</c:v>
                </c:pt>
                <c:pt idx="9061">
                  <c:v>13.808</c:v>
                </c:pt>
                <c:pt idx="9062">
                  <c:v>13.81</c:v>
                </c:pt>
                <c:pt idx="9063">
                  <c:v>13.811</c:v>
                </c:pt>
                <c:pt idx="9064">
                  <c:v>13.813000000000001</c:v>
                </c:pt>
                <c:pt idx="9065">
                  <c:v>13.815</c:v>
                </c:pt>
                <c:pt idx="9066">
                  <c:v>13.816000000000001</c:v>
                </c:pt>
                <c:pt idx="9067">
                  <c:v>13.818</c:v>
                </c:pt>
                <c:pt idx="9068">
                  <c:v>13.82</c:v>
                </c:pt>
                <c:pt idx="9069">
                  <c:v>13.821</c:v>
                </c:pt>
                <c:pt idx="9070">
                  <c:v>13.823</c:v>
                </c:pt>
                <c:pt idx="9071">
                  <c:v>13.824999999999999</c:v>
                </c:pt>
                <c:pt idx="9072">
                  <c:v>13.826000000000001</c:v>
                </c:pt>
                <c:pt idx="9073">
                  <c:v>13.827999999999999</c:v>
                </c:pt>
                <c:pt idx="9074">
                  <c:v>13.83</c:v>
                </c:pt>
                <c:pt idx="9075">
                  <c:v>13.831</c:v>
                </c:pt>
                <c:pt idx="9076">
                  <c:v>13.833</c:v>
                </c:pt>
                <c:pt idx="9077">
                  <c:v>13.835000000000001</c:v>
                </c:pt>
                <c:pt idx="9078">
                  <c:v>13.836</c:v>
                </c:pt>
                <c:pt idx="9079">
                  <c:v>13.837999999999999</c:v>
                </c:pt>
                <c:pt idx="9080">
                  <c:v>13.84</c:v>
                </c:pt>
                <c:pt idx="9081">
                  <c:v>13.840999999999999</c:v>
                </c:pt>
                <c:pt idx="9082">
                  <c:v>13.843</c:v>
                </c:pt>
                <c:pt idx="9083">
                  <c:v>13.845000000000001</c:v>
                </c:pt>
                <c:pt idx="9084">
                  <c:v>13.847</c:v>
                </c:pt>
                <c:pt idx="9085">
                  <c:v>13.848000000000001</c:v>
                </c:pt>
                <c:pt idx="9086">
                  <c:v>13.85</c:v>
                </c:pt>
                <c:pt idx="9087">
                  <c:v>13.852</c:v>
                </c:pt>
                <c:pt idx="9088">
                  <c:v>13.853</c:v>
                </c:pt>
                <c:pt idx="9089">
                  <c:v>13.855</c:v>
                </c:pt>
                <c:pt idx="9090">
                  <c:v>13.856999999999999</c:v>
                </c:pt>
                <c:pt idx="9091">
                  <c:v>13.858000000000001</c:v>
                </c:pt>
                <c:pt idx="9092">
                  <c:v>13.86</c:v>
                </c:pt>
                <c:pt idx="9093">
                  <c:v>13.862</c:v>
                </c:pt>
                <c:pt idx="9094">
                  <c:v>13.863</c:v>
                </c:pt>
                <c:pt idx="9095">
                  <c:v>13.865</c:v>
                </c:pt>
                <c:pt idx="9096">
                  <c:v>13.867000000000001</c:v>
                </c:pt>
                <c:pt idx="9097">
                  <c:v>13.868</c:v>
                </c:pt>
                <c:pt idx="9098">
                  <c:v>13.87</c:v>
                </c:pt>
                <c:pt idx="9099">
                  <c:v>13.872</c:v>
                </c:pt>
                <c:pt idx="9100">
                  <c:v>13.872999999999999</c:v>
                </c:pt>
                <c:pt idx="9101">
                  <c:v>13.875</c:v>
                </c:pt>
                <c:pt idx="9102">
                  <c:v>13.877000000000001</c:v>
                </c:pt>
                <c:pt idx="9103">
                  <c:v>13.878</c:v>
                </c:pt>
                <c:pt idx="9104">
                  <c:v>13.88</c:v>
                </c:pt>
                <c:pt idx="9105">
                  <c:v>13.882</c:v>
                </c:pt>
                <c:pt idx="9106">
                  <c:v>13.882999999999999</c:v>
                </c:pt>
                <c:pt idx="9107">
                  <c:v>13.885</c:v>
                </c:pt>
                <c:pt idx="9108">
                  <c:v>13.887</c:v>
                </c:pt>
                <c:pt idx="9109">
                  <c:v>13.888</c:v>
                </c:pt>
                <c:pt idx="9110">
                  <c:v>13.89</c:v>
                </c:pt>
                <c:pt idx="9111">
                  <c:v>13.891999999999999</c:v>
                </c:pt>
                <c:pt idx="9112">
                  <c:v>13.893000000000001</c:v>
                </c:pt>
                <c:pt idx="9113">
                  <c:v>13.895</c:v>
                </c:pt>
                <c:pt idx="9114">
                  <c:v>13.897</c:v>
                </c:pt>
                <c:pt idx="9115">
                  <c:v>13.898</c:v>
                </c:pt>
                <c:pt idx="9116">
                  <c:v>13.9</c:v>
                </c:pt>
                <c:pt idx="9117">
                  <c:v>13.901999999999999</c:v>
                </c:pt>
                <c:pt idx="9118">
                  <c:v>13.903</c:v>
                </c:pt>
                <c:pt idx="9119">
                  <c:v>13.904999999999999</c:v>
                </c:pt>
                <c:pt idx="9120">
                  <c:v>13.907</c:v>
                </c:pt>
                <c:pt idx="9121">
                  <c:v>13.907999999999999</c:v>
                </c:pt>
                <c:pt idx="9122">
                  <c:v>13.91</c:v>
                </c:pt>
                <c:pt idx="9123">
                  <c:v>13.912000000000001</c:v>
                </c:pt>
                <c:pt idx="9124">
                  <c:v>13.913</c:v>
                </c:pt>
                <c:pt idx="9125">
                  <c:v>13.914999999999999</c:v>
                </c:pt>
                <c:pt idx="9126">
                  <c:v>13.917</c:v>
                </c:pt>
                <c:pt idx="9127">
                  <c:v>13.917999999999999</c:v>
                </c:pt>
                <c:pt idx="9128">
                  <c:v>13.92</c:v>
                </c:pt>
                <c:pt idx="9129">
                  <c:v>13.922000000000001</c:v>
                </c:pt>
                <c:pt idx="9130">
                  <c:v>13.923</c:v>
                </c:pt>
                <c:pt idx="9131">
                  <c:v>13.925000000000001</c:v>
                </c:pt>
                <c:pt idx="9132">
                  <c:v>13.927</c:v>
                </c:pt>
                <c:pt idx="9133">
                  <c:v>13.928000000000001</c:v>
                </c:pt>
                <c:pt idx="9134">
                  <c:v>13.93</c:v>
                </c:pt>
                <c:pt idx="9135">
                  <c:v>13.932</c:v>
                </c:pt>
                <c:pt idx="9136">
                  <c:v>13.933</c:v>
                </c:pt>
                <c:pt idx="9137">
                  <c:v>13.935</c:v>
                </c:pt>
                <c:pt idx="9138">
                  <c:v>13.936999999999999</c:v>
                </c:pt>
                <c:pt idx="9139">
                  <c:v>13.938000000000001</c:v>
                </c:pt>
                <c:pt idx="9140">
                  <c:v>13.94</c:v>
                </c:pt>
                <c:pt idx="9141">
                  <c:v>13.942</c:v>
                </c:pt>
                <c:pt idx="9142">
                  <c:v>13.943</c:v>
                </c:pt>
                <c:pt idx="9143">
                  <c:v>13.945</c:v>
                </c:pt>
                <c:pt idx="9144">
                  <c:v>13.946</c:v>
                </c:pt>
                <c:pt idx="9145">
                  <c:v>13.948</c:v>
                </c:pt>
                <c:pt idx="9146">
                  <c:v>13.95</c:v>
                </c:pt>
                <c:pt idx="9147">
                  <c:v>13.951000000000001</c:v>
                </c:pt>
                <c:pt idx="9148">
                  <c:v>13.952999999999999</c:v>
                </c:pt>
                <c:pt idx="9149">
                  <c:v>13.955</c:v>
                </c:pt>
                <c:pt idx="9150">
                  <c:v>13.956</c:v>
                </c:pt>
                <c:pt idx="9151">
                  <c:v>13.958</c:v>
                </c:pt>
                <c:pt idx="9152">
                  <c:v>13.96</c:v>
                </c:pt>
                <c:pt idx="9153">
                  <c:v>13.962</c:v>
                </c:pt>
                <c:pt idx="9154">
                  <c:v>13.962999999999999</c:v>
                </c:pt>
                <c:pt idx="9155">
                  <c:v>13.965</c:v>
                </c:pt>
                <c:pt idx="9156">
                  <c:v>13.965999999999999</c:v>
                </c:pt>
                <c:pt idx="9157">
                  <c:v>13.968</c:v>
                </c:pt>
                <c:pt idx="9158">
                  <c:v>13.97</c:v>
                </c:pt>
                <c:pt idx="9159">
                  <c:v>13.971</c:v>
                </c:pt>
                <c:pt idx="9160">
                  <c:v>13.973000000000001</c:v>
                </c:pt>
                <c:pt idx="9161">
                  <c:v>13.975</c:v>
                </c:pt>
                <c:pt idx="9162">
                  <c:v>13.976000000000001</c:v>
                </c:pt>
                <c:pt idx="9163">
                  <c:v>13.978</c:v>
                </c:pt>
                <c:pt idx="9164">
                  <c:v>13.98</c:v>
                </c:pt>
                <c:pt idx="9165">
                  <c:v>13.981</c:v>
                </c:pt>
                <c:pt idx="9166">
                  <c:v>13.983000000000001</c:v>
                </c:pt>
                <c:pt idx="9167">
                  <c:v>13.984</c:v>
                </c:pt>
                <c:pt idx="9168">
                  <c:v>13.986000000000001</c:v>
                </c:pt>
                <c:pt idx="9169">
                  <c:v>13.988</c:v>
                </c:pt>
                <c:pt idx="9170">
                  <c:v>13.989000000000001</c:v>
                </c:pt>
                <c:pt idx="9171">
                  <c:v>13.991</c:v>
                </c:pt>
                <c:pt idx="9172">
                  <c:v>13.993</c:v>
                </c:pt>
                <c:pt idx="9173">
                  <c:v>13.994999999999999</c:v>
                </c:pt>
                <c:pt idx="9174">
                  <c:v>13.996</c:v>
                </c:pt>
                <c:pt idx="9175">
                  <c:v>13.997999999999999</c:v>
                </c:pt>
                <c:pt idx="9176">
                  <c:v>13.999000000000001</c:v>
                </c:pt>
                <c:pt idx="9177">
                  <c:v>14.000999999999999</c:v>
                </c:pt>
                <c:pt idx="9178">
                  <c:v>14.003</c:v>
                </c:pt>
                <c:pt idx="9179">
                  <c:v>14.004</c:v>
                </c:pt>
                <c:pt idx="9180">
                  <c:v>14.006</c:v>
                </c:pt>
                <c:pt idx="9181">
                  <c:v>14.007999999999999</c:v>
                </c:pt>
                <c:pt idx="9182">
                  <c:v>14.009</c:v>
                </c:pt>
                <c:pt idx="9183">
                  <c:v>14.010999999999999</c:v>
                </c:pt>
                <c:pt idx="9184">
                  <c:v>14.013</c:v>
                </c:pt>
                <c:pt idx="9185">
                  <c:v>14.015000000000001</c:v>
                </c:pt>
                <c:pt idx="9186">
                  <c:v>14.016</c:v>
                </c:pt>
                <c:pt idx="9187">
                  <c:v>14.018000000000001</c:v>
                </c:pt>
                <c:pt idx="9188">
                  <c:v>14.02</c:v>
                </c:pt>
                <c:pt idx="9189">
                  <c:v>14.021000000000001</c:v>
                </c:pt>
                <c:pt idx="9190">
                  <c:v>14.023</c:v>
                </c:pt>
                <c:pt idx="9191">
                  <c:v>14.025</c:v>
                </c:pt>
                <c:pt idx="9192">
                  <c:v>14.026</c:v>
                </c:pt>
                <c:pt idx="9193">
                  <c:v>14.028</c:v>
                </c:pt>
                <c:pt idx="9194">
                  <c:v>14.03</c:v>
                </c:pt>
                <c:pt idx="9195">
                  <c:v>14.031000000000001</c:v>
                </c:pt>
                <c:pt idx="9196">
                  <c:v>14.032999999999999</c:v>
                </c:pt>
                <c:pt idx="9197">
                  <c:v>14.035</c:v>
                </c:pt>
                <c:pt idx="9198">
                  <c:v>14.037000000000001</c:v>
                </c:pt>
                <c:pt idx="9199">
                  <c:v>14.038</c:v>
                </c:pt>
                <c:pt idx="9200">
                  <c:v>14.04</c:v>
                </c:pt>
                <c:pt idx="9201">
                  <c:v>14.042</c:v>
                </c:pt>
                <c:pt idx="9202">
                  <c:v>14.042999999999999</c:v>
                </c:pt>
                <c:pt idx="9203">
                  <c:v>14.045</c:v>
                </c:pt>
                <c:pt idx="9204">
                  <c:v>14.047000000000001</c:v>
                </c:pt>
                <c:pt idx="9205">
                  <c:v>14.048</c:v>
                </c:pt>
                <c:pt idx="9206">
                  <c:v>14.05</c:v>
                </c:pt>
                <c:pt idx="9207">
                  <c:v>14.052</c:v>
                </c:pt>
                <c:pt idx="9208">
                  <c:v>14.053000000000001</c:v>
                </c:pt>
                <c:pt idx="9209">
                  <c:v>14.055</c:v>
                </c:pt>
                <c:pt idx="9210">
                  <c:v>14.057</c:v>
                </c:pt>
                <c:pt idx="9211">
                  <c:v>14.058</c:v>
                </c:pt>
                <c:pt idx="9212">
                  <c:v>14.06</c:v>
                </c:pt>
                <c:pt idx="9213">
                  <c:v>14.061999999999999</c:v>
                </c:pt>
                <c:pt idx="9214">
                  <c:v>14.063000000000001</c:v>
                </c:pt>
                <c:pt idx="9215">
                  <c:v>14.065</c:v>
                </c:pt>
                <c:pt idx="9216">
                  <c:v>14.067</c:v>
                </c:pt>
                <c:pt idx="9217">
                  <c:v>14.068</c:v>
                </c:pt>
                <c:pt idx="9218">
                  <c:v>14.07</c:v>
                </c:pt>
                <c:pt idx="9219">
                  <c:v>14.071999999999999</c:v>
                </c:pt>
                <c:pt idx="9220">
                  <c:v>14.073</c:v>
                </c:pt>
                <c:pt idx="9221">
                  <c:v>14.074999999999999</c:v>
                </c:pt>
                <c:pt idx="9222">
                  <c:v>14.077</c:v>
                </c:pt>
                <c:pt idx="9223">
                  <c:v>14.077999999999999</c:v>
                </c:pt>
                <c:pt idx="9224">
                  <c:v>14.08</c:v>
                </c:pt>
                <c:pt idx="9225">
                  <c:v>14.082000000000001</c:v>
                </c:pt>
                <c:pt idx="9226">
                  <c:v>14.083</c:v>
                </c:pt>
                <c:pt idx="9227">
                  <c:v>14.085000000000001</c:v>
                </c:pt>
                <c:pt idx="9228">
                  <c:v>14.087</c:v>
                </c:pt>
                <c:pt idx="9229">
                  <c:v>14.089</c:v>
                </c:pt>
                <c:pt idx="9230">
                  <c:v>14.09</c:v>
                </c:pt>
                <c:pt idx="9231">
                  <c:v>14.092000000000001</c:v>
                </c:pt>
                <c:pt idx="9232">
                  <c:v>14.093</c:v>
                </c:pt>
                <c:pt idx="9233">
                  <c:v>14.095000000000001</c:v>
                </c:pt>
                <c:pt idx="9234">
                  <c:v>14.097</c:v>
                </c:pt>
                <c:pt idx="9235">
                  <c:v>14.098000000000001</c:v>
                </c:pt>
                <c:pt idx="9236">
                  <c:v>14.1</c:v>
                </c:pt>
                <c:pt idx="9237">
                  <c:v>14.102</c:v>
                </c:pt>
                <c:pt idx="9238">
                  <c:v>14.103999999999999</c:v>
                </c:pt>
                <c:pt idx="9239">
                  <c:v>14.105</c:v>
                </c:pt>
                <c:pt idx="9240">
                  <c:v>14.106999999999999</c:v>
                </c:pt>
                <c:pt idx="9241">
                  <c:v>14.109</c:v>
                </c:pt>
                <c:pt idx="9242">
                  <c:v>14.11</c:v>
                </c:pt>
                <c:pt idx="9243">
                  <c:v>14.112</c:v>
                </c:pt>
                <c:pt idx="9244">
                  <c:v>14.114000000000001</c:v>
                </c:pt>
                <c:pt idx="9245">
                  <c:v>14.115</c:v>
                </c:pt>
                <c:pt idx="9246">
                  <c:v>14.117000000000001</c:v>
                </c:pt>
                <c:pt idx="9247">
                  <c:v>14.119</c:v>
                </c:pt>
                <c:pt idx="9248">
                  <c:v>14.12</c:v>
                </c:pt>
                <c:pt idx="9249">
                  <c:v>14.122</c:v>
                </c:pt>
                <c:pt idx="9250">
                  <c:v>14.124000000000001</c:v>
                </c:pt>
                <c:pt idx="9251">
                  <c:v>14.125</c:v>
                </c:pt>
                <c:pt idx="9252">
                  <c:v>14.127000000000001</c:v>
                </c:pt>
                <c:pt idx="9253">
                  <c:v>14.129</c:v>
                </c:pt>
                <c:pt idx="9254">
                  <c:v>14.13</c:v>
                </c:pt>
                <c:pt idx="9255">
                  <c:v>14.132</c:v>
                </c:pt>
                <c:pt idx="9256">
                  <c:v>14.134</c:v>
                </c:pt>
                <c:pt idx="9257">
                  <c:v>14.135</c:v>
                </c:pt>
                <c:pt idx="9258">
                  <c:v>14.137</c:v>
                </c:pt>
                <c:pt idx="9259">
                  <c:v>14.138999999999999</c:v>
                </c:pt>
                <c:pt idx="9260">
                  <c:v>14.14</c:v>
                </c:pt>
                <c:pt idx="9261">
                  <c:v>14.141999999999999</c:v>
                </c:pt>
                <c:pt idx="9262">
                  <c:v>14.144</c:v>
                </c:pt>
                <c:pt idx="9263">
                  <c:v>14.145</c:v>
                </c:pt>
                <c:pt idx="9264">
                  <c:v>14.147</c:v>
                </c:pt>
                <c:pt idx="9265">
                  <c:v>14.148999999999999</c:v>
                </c:pt>
                <c:pt idx="9266">
                  <c:v>14.15</c:v>
                </c:pt>
                <c:pt idx="9267">
                  <c:v>14.151999999999999</c:v>
                </c:pt>
                <c:pt idx="9268">
                  <c:v>14.154</c:v>
                </c:pt>
                <c:pt idx="9269">
                  <c:v>14.154999999999999</c:v>
                </c:pt>
                <c:pt idx="9270">
                  <c:v>14.157</c:v>
                </c:pt>
                <c:pt idx="9271">
                  <c:v>14.159000000000001</c:v>
                </c:pt>
                <c:pt idx="9272">
                  <c:v>14.16</c:v>
                </c:pt>
                <c:pt idx="9273">
                  <c:v>14.162000000000001</c:v>
                </c:pt>
                <c:pt idx="9274">
                  <c:v>14.164</c:v>
                </c:pt>
                <c:pt idx="9275">
                  <c:v>14.164999999999999</c:v>
                </c:pt>
                <c:pt idx="9276">
                  <c:v>14.167</c:v>
                </c:pt>
                <c:pt idx="9277">
                  <c:v>14.169</c:v>
                </c:pt>
                <c:pt idx="9278">
                  <c:v>14.17</c:v>
                </c:pt>
                <c:pt idx="9279">
                  <c:v>14.172000000000001</c:v>
                </c:pt>
                <c:pt idx="9280">
                  <c:v>14.173999999999999</c:v>
                </c:pt>
                <c:pt idx="9281">
                  <c:v>14.175000000000001</c:v>
                </c:pt>
                <c:pt idx="9282">
                  <c:v>14.177</c:v>
                </c:pt>
                <c:pt idx="9283">
                  <c:v>14.179</c:v>
                </c:pt>
                <c:pt idx="9284">
                  <c:v>14.18</c:v>
                </c:pt>
                <c:pt idx="9285">
                  <c:v>14.182</c:v>
                </c:pt>
                <c:pt idx="9286">
                  <c:v>14.183999999999999</c:v>
                </c:pt>
                <c:pt idx="9287">
                  <c:v>14.186</c:v>
                </c:pt>
                <c:pt idx="9288">
                  <c:v>14.186999999999999</c:v>
                </c:pt>
                <c:pt idx="9289">
                  <c:v>14.189</c:v>
                </c:pt>
                <c:pt idx="9290">
                  <c:v>14.191000000000001</c:v>
                </c:pt>
                <c:pt idx="9291">
                  <c:v>14.192</c:v>
                </c:pt>
                <c:pt idx="9292">
                  <c:v>14.194000000000001</c:v>
                </c:pt>
                <c:pt idx="9293">
                  <c:v>14.196</c:v>
                </c:pt>
                <c:pt idx="9294">
                  <c:v>14.196999999999999</c:v>
                </c:pt>
                <c:pt idx="9295">
                  <c:v>14.199</c:v>
                </c:pt>
                <c:pt idx="9296">
                  <c:v>14.2</c:v>
                </c:pt>
                <c:pt idx="9297">
                  <c:v>14.202</c:v>
                </c:pt>
                <c:pt idx="9298">
                  <c:v>14.204000000000001</c:v>
                </c:pt>
                <c:pt idx="9299">
                  <c:v>14.205</c:v>
                </c:pt>
                <c:pt idx="9300">
                  <c:v>14.207000000000001</c:v>
                </c:pt>
                <c:pt idx="9301">
                  <c:v>14.209</c:v>
                </c:pt>
                <c:pt idx="9302">
                  <c:v>14.21</c:v>
                </c:pt>
                <c:pt idx="9303">
                  <c:v>14.212</c:v>
                </c:pt>
                <c:pt idx="9304">
                  <c:v>14.212999999999999</c:v>
                </c:pt>
                <c:pt idx="9305">
                  <c:v>14.215</c:v>
                </c:pt>
                <c:pt idx="9306">
                  <c:v>14.217000000000001</c:v>
                </c:pt>
                <c:pt idx="9307">
                  <c:v>14.218</c:v>
                </c:pt>
                <c:pt idx="9308">
                  <c:v>14.22</c:v>
                </c:pt>
                <c:pt idx="9309">
                  <c:v>14.222</c:v>
                </c:pt>
                <c:pt idx="9310">
                  <c:v>14.223000000000001</c:v>
                </c:pt>
                <c:pt idx="9311">
                  <c:v>14.225</c:v>
                </c:pt>
                <c:pt idx="9312">
                  <c:v>14.227</c:v>
                </c:pt>
                <c:pt idx="9313">
                  <c:v>14.228999999999999</c:v>
                </c:pt>
                <c:pt idx="9314">
                  <c:v>14.23</c:v>
                </c:pt>
                <c:pt idx="9315">
                  <c:v>14.231999999999999</c:v>
                </c:pt>
                <c:pt idx="9316">
                  <c:v>14.233000000000001</c:v>
                </c:pt>
                <c:pt idx="9317">
                  <c:v>14.234999999999999</c:v>
                </c:pt>
                <c:pt idx="9318">
                  <c:v>14.237</c:v>
                </c:pt>
                <c:pt idx="9319">
                  <c:v>14.239000000000001</c:v>
                </c:pt>
                <c:pt idx="9320">
                  <c:v>14.24</c:v>
                </c:pt>
                <c:pt idx="9321">
                  <c:v>14.242000000000001</c:v>
                </c:pt>
                <c:pt idx="9322">
                  <c:v>14.243</c:v>
                </c:pt>
                <c:pt idx="9323">
                  <c:v>14.244999999999999</c:v>
                </c:pt>
                <c:pt idx="9324">
                  <c:v>14.247</c:v>
                </c:pt>
                <c:pt idx="9325">
                  <c:v>14.249000000000001</c:v>
                </c:pt>
                <c:pt idx="9326">
                  <c:v>14.25</c:v>
                </c:pt>
                <c:pt idx="9327">
                  <c:v>14.252000000000001</c:v>
                </c:pt>
                <c:pt idx="9328">
                  <c:v>14.254</c:v>
                </c:pt>
                <c:pt idx="9329">
                  <c:v>14.255000000000001</c:v>
                </c:pt>
                <c:pt idx="9330">
                  <c:v>14.257</c:v>
                </c:pt>
                <c:pt idx="9331">
                  <c:v>14.257999999999999</c:v>
                </c:pt>
                <c:pt idx="9332">
                  <c:v>14.26</c:v>
                </c:pt>
                <c:pt idx="9333">
                  <c:v>14.262</c:v>
                </c:pt>
                <c:pt idx="9334">
                  <c:v>14.263</c:v>
                </c:pt>
                <c:pt idx="9335">
                  <c:v>14.265000000000001</c:v>
                </c:pt>
                <c:pt idx="9336">
                  <c:v>14.266999999999999</c:v>
                </c:pt>
                <c:pt idx="9337">
                  <c:v>14.269</c:v>
                </c:pt>
                <c:pt idx="9338">
                  <c:v>14.27</c:v>
                </c:pt>
                <c:pt idx="9339">
                  <c:v>14.272</c:v>
                </c:pt>
                <c:pt idx="9340">
                  <c:v>14.273</c:v>
                </c:pt>
                <c:pt idx="9341">
                  <c:v>14.276</c:v>
                </c:pt>
                <c:pt idx="9342">
                  <c:v>14.276999999999999</c:v>
                </c:pt>
                <c:pt idx="9343">
                  <c:v>14.279</c:v>
                </c:pt>
                <c:pt idx="9344">
                  <c:v>14.28</c:v>
                </c:pt>
                <c:pt idx="9345">
                  <c:v>14.282</c:v>
                </c:pt>
                <c:pt idx="9346">
                  <c:v>14.284000000000001</c:v>
                </c:pt>
                <c:pt idx="9347">
                  <c:v>14.286</c:v>
                </c:pt>
                <c:pt idx="9348">
                  <c:v>14.287000000000001</c:v>
                </c:pt>
                <c:pt idx="9349">
                  <c:v>14.289</c:v>
                </c:pt>
                <c:pt idx="9350">
                  <c:v>14.291</c:v>
                </c:pt>
                <c:pt idx="9351">
                  <c:v>14.292</c:v>
                </c:pt>
                <c:pt idx="9352">
                  <c:v>14.294</c:v>
                </c:pt>
                <c:pt idx="9353">
                  <c:v>14.295999999999999</c:v>
                </c:pt>
                <c:pt idx="9354">
                  <c:v>14.297000000000001</c:v>
                </c:pt>
                <c:pt idx="9355">
                  <c:v>14.298999999999999</c:v>
                </c:pt>
                <c:pt idx="9356">
                  <c:v>14.301</c:v>
                </c:pt>
                <c:pt idx="9357">
                  <c:v>14.302</c:v>
                </c:pt>
                <c:pt idx="9358">
                  <c:v>14.304</c:v>
                </c:pt>
                <c:pt idx="9359">
                  <c:v>14.305999999999999</c:v>
                </c:pt>
                <c:pt idx="9360">
                  <c:v>14.307</c:v>
                </c:pt>
                <c:pt idx="9361">
                  <c:v>14.308999999999999</c:v>
                </c:pt>
                <c:pt idx="9362">
                  <c:v>14.31</c:v>
                </c:pt>
                <c:pt idx="9363">
                  <c:v>14.311999999999999</c:v>
                </c:pt>
                <c:pt idx="9364">
                  <c:v>14.314</c:v>
                </c:pt>
                <c:pt idx="9365">
                  <c:v>14.316000000000001</c:v>
                </c:pt>
                <c:pt idx="9366">
                  <c:v>14.317</c:v>
                </c:pt>
                <c:pt idx="9367">
                  <c:v>14.319000000000001</c:v>
                </c:pt>
                <c:pt idx="9368">
                  <c:v>14.321</c:v>
                </c:pt>
                <c:pt idx="9369">
                  <c:v>14.321999999999999</c:v>
                </c:pt>
                <c:pt idx="9370">
                  <c:v>14.324</c:v>
                </c:pt>
                <c:pt idx="9371">
                  <c:v>14.326000000000001</c:v>
                </c:pt>
                <c:pt idx="9372">
                  <c:v>14.327</c:v>
                </c:pt>
                <c:pt idx="9373">
                  <c:v>14.329000000000001</c:v>
                </c:pt>
                <c:pt idx="9374">
                  <c:v>14.331</c:v>
                </c:pt>
                <c:pt idx="9375">
                  <c:v>14.332000000000001</c:v>
                </c:pt>
                <c:pt idx="9376">
                  <c:v>14.335000000000001</c:v>
                </c:pt>
                <c:pt idx="9377">
                  <c:v>14.336</c:v>
                </c:pt>
                <c:pt idx="9378">
                  <c:v>14.337999999999999</c:v>
                </c:pt>
                <c:pt idx="9379">
                  <c:v>14.339</c:v>
                </c:pt>
                <c:pt idx="9380">
                  <c:v>14.340999999999999</c:v>
                </c:pt>
                <c:pt idx="9381">
                  <c:v>14.343</c:v>
                </c:pt>
                <c:pt idx="9382">
                  <c:v>14.343999999999999</c:v>
                </c:pt>
                <c:pt idx="9383">
                  <c:v>14.346</c:v>
                </c:pt>
                <c:pt idx="9384">
                  <c:v>14.348000000000001</c:v>
                </c:pt>
                <c:pt idx="9385">
                  <c:v>14.349</c:v>
                </c:pt>
                <c:pt idx="9386">
                  <c:v>14.351000000000001</c:v>
                </c:pt>
                <c:pt idx="9387">
                  <c:v>14.353</c:v>
                </c:pt>
                <c:pt idx="9388">
                  <c:v>14.355</c:v>
                </c:pt>
                <c:pt idx="9389">
                  <c:v>14.356</c:v>
                </c:pt>
                <c:pt idx="9390">
                  <c:v>14.358000000000001</c:v>
                </c:pt>
                <c:pt idx="9391">
                  <c:v>14.359</c:v>
                </c:pt>
                <c:pt idx="9392">
                  <c:v>14.361000000000001</c:v>
                </c:pt>
                <c:pt idx="9393">
                  <c:v>14.363</c:v>
                </c:pt>
                <c:pt idx="9394">
                  <c:v>14.364000000000001</c:v>
                </c:pt>
                <c:pt idx="9395">
                  <c:v>14.366</c:v>
                </c:pt>
                <c:pt idx="9396">
                  <c:v>14.368</c:v>
                </c:pt>
                <c:pt idx="9397">
                  <c:v>14.369</c:v>
                </c:pt>
                <c:pt idx="9398">
                  <c:v>14.371</c:v>
                </c:pt>
                <c:pt idx="9399">
                  <c:v>14.372999999999999</c:v>
                </c:pt>
                <c:pt idx="9400">
                  <c:v>14.375</c:v>
                </c:pt>
                <c:pt idx="9401">
                  <c:v>14.375999999999999</c:v>
                </c:pt>
                <c:pt idx="9402">
                  <c:v>14.378</c:v>
                </c:pt>
                <c:pt idx="9403">
                  <c:v>14.379</c:v>
                </c:pt>
                <c:pt idx="9404">
                  <c:v>14.381</c:v>
                </c:pt>
                <c:pt idx="9405">
                  <c:v>14.382999999999999</c:v>
                </c:pt>
                <c:pt idx="9406">
                  <c:v>14.384</c:v>
                </c:pt>
                <c:pt idx="9407">
                  <c:v>14.385999999999999</c:v>
                </c:pt>
                <c:pt idx="9408">
                  <c:v>14.388</c:v>
                </c:pt>
                <c:pt idx="9409">
                  <c:v>14.388999999999999</c:v>
                </c:pt>
                <c:pt idx="9410">
                  <c:v>14.391</c:v>
                </c:pt>
                <c:pt idx="9411">
                  <c:v>14.393000000000001</c:v>
                </c:pt>
                <c:pt idx="9412">
                  <c:v>14.395</c:v>
                </c:pt>
                <c:pt idx="9413">
                  <c:v>14.396000000000001</c:v>
                </c:pt>
                <c:pt idx="9414">
                  <c:v>14.398</c:v>
                </c:pt>
                <c:pt idx="9415">
                  <c:v>14.398999999999999</c:v>
                </c:pt>
                <c:pt idx="9416">
                  <c:v>14.401</c:v>
                </c:pt>
                <c:pt idx="9417">
                  <c:v>14.403</c:v>
                </c:pt>
                <c:pt idx="9418">
                  <c:v>14.404</c:v>
                </c:pt>
                <c:pt idx="9419">
                  <c:v>14.406000000000001</c:v>
                </c:pt>
                <c:pt idx="9420">
                  <c:v>14.407999999999999</c:v>
                </c:pt>
                <c:pt idx="9421">
                  <c:v>14.409000000000001</c:v>
                </c:pt>
                <c:pt idx="9422">
                  <c:v>14.411</c:v>
                </c:pt>
                <c:pt idx="9423">
                  <c:v>14.413</c:v>
                </c:pt>
                <c:pt idx="9424">
                  <c:v>14.414999999999999</c:v>
                </c:pt>
                <c:pt idx="9425">
                  <c:v>14.416</c:v>
                </c:pt>
                <c:pt idx="9426">
                  <c:v>14.417999999999999</c:v>
                </c:pt>
                <c:pt idx="9427">
                  <c:v>14.419</c:v>
                </c:pt>
                <c:pt idx="9428">
                  <c:v>14.420999999999999</c:v>
                </c:pt>
                <c:pt idx="9429">
                  <c:v>14.423</c:v>
                </c:pt>
                <c:pt idx="9430">
                  <c:v>14.423999999999999</c:v>
                </c:pt>
                <c:pt idx="9431">
                  <c:v>14.426</c:v>
                </c:pt>
                <c:pt idx="9432">
                  <c:v>14.428000000000001</c:v>
                </c:pt>
                <c:pt idx="9433">
                  <c:v>14.429</c:v>
                </c:pt>
                <c:pt idx="9434">
                  <c:v>14.430999999999999</c:v>
                </c:pt>
                <c:pt idx="9435">
                  <c:v>14.433</c:v>
                </c:pt>
                <c:pt idx="9436">
                  <c:v>14.433999999999999</c:v>
                </c:pt>
                <c:pt idx="9437">
                  <c:v>14.436</c:v>
                </c:pt>
                <c:pt idx="9438">
                  <c:v>14.438000000000001</c:v>
                </c:pt>
                <c:pt idx="9439">
                  <c:v>14.439</c:v>
                </c:pt>
                <c:pt idx="9440">
                  <c:v>14.441000000000001</c:v>
                </c:pt>
                <c:pt idx="9441">
                  <c:v>14.443</c:v>
                </c:pt>
                <c:pt idx="9442">
                  <c:v>14.444000000000001</c:v>
                </c:pt>
                <c:pt idx="9443">
                  <c:v>14.446</c:v>
                </c:pt>
                <c:pt idx="9444">
                  <c:v>14.448</c:v>
                </c:pt>
                <c:pt idx="9445">
                  <c:v>14.449</c:v>
                </c:pt>
                <c:pt idx="9446">
                  <c:v>14.451000000000001</c:v>
                </c:pt>
                <c:pt idx="9447">
                  <c:v>14.452999999999999</c:v>
                </c:pt>
                <c:pt idx="9448">
                  <c:v>14.454000000000001</c:v>
                </c:pt>
                <c:pt idx="9449">
                  <c:v>14.456</c:v>
                </c:pt>
                <c:pt idx="9450">
                  <c:v>14.458</c:v>
                </c:pt>
                <c:pt idx="9451">
                  <c:v>14.459</c:v>
                </c:pt>
                <c:pt idx="9452">
                  <c:v>14.461</c:v>
                </c:pt>
                <c:pt idx="9453">
                  <c:v>14.462999999999999</c:v>
                </c:pt>
                <c:pt idx="9454">
                  <c:v>14.464</c:v>
                </c:pt>
                <c:pt idx="9455">
                  <c:v>14.465999999999999</c:v>
                </c:pt>
                <c:pt idx="9456">
                  <c:v>14.468</c:v>
                </c:pt>
                <c:pt idx="9457">
                  <c:v>14.468999999999999</c:v>
                </c:pt>
                <c:pt idx="9458">
                  <c:v>14.471</c:v>
                </c:pt>
                <c:pt idx="9459">
                  <c:v>14.473000000000001</c:v>
                </c:pt>
                <c:pt idx="9460">
                  <c:v>14.475</c:v>
                </c:pt>
                <c:pt idx="9461">
                  <c:v>14.476000000000001</c:v>
                </c:pt>
                <c:pt idx="9462">
                  <c:v>14.478</c:v>
                </c:pt>
                <c:pt idx="9463">
                  <c:v>14.478999999999999</c:v>
                </c:pt>
                <c:pt idx="9464">
                  <c:v>14.481</c:v>
                </c:pt>
                <c:pt idx="9465">
                  <c:v>14.483000000000001</c:v>
                </c:pt>
                <c:pt idx="9466">
                  <c:v>14.484</c:v>
                </c:pt>
                <c:pt idx="9467">
                  <c:v>14.486000000000001</c:v>
                </c:pt>
                <c:pt idx="9468">
                  <c:v>14.488</c:v>
                </c:pt>
                <c:pt idx="9469">
                  <c:v>14.489000000000001</c:v>
                </c:pt>
                <c:pt idx="9470">
                  <c:v>14.491</c:v>
                </c:pt>
                <c:pt idx="9471">
                  <c:v>14.493</c:v>
                </c:pt>
                <c:pt idx="9472">
                  <c:v>14.494</c:v>
                </c:pt>
                <c:pt idx="9473">
                  <c:v>14.496</c:v>
                </c:pt>
                <c:pt idx="9474">
                  <c:v>14.497999999999999</c:v>
                </c:pt>
                <c:pt idx="9475">
                  <c:v>14.499000000000001</c:v>
                </c:pt>
                <c:pt idx="9476">
                  <c:v>14.500999999999999</c:v>
                </c:pt>
                <c:pt idx="9477">
                  <c:v>14.503</c:v>
                </c:pt>
                <c:pt idx="9478">
                  <c:v>14.504</c:v>
                </c:pt>
                <c:pt idx="9479">
                  <c:v>14.506</c:v>
                </c:pt>
                <c:pt idx="9480">
                  <c:v>14.507999999999999</c:v>
                </c:pt>
                <c:pt idx="9481">
                  <c:v>14.509</c:v>
                </c:pt>
                <c:pt idx="9482">
                  <c:v>14.510999999999999</c:v>
                </c:pt>
                <c:pt idx="9483">
                  <c:v>14.513</c:v>
                </c:pt>
                <c:pt idx="9484">
                  <c:v>14.513999999999999</c:v>
                </c:pt>
                <c:pt idx="9485">
                  <c:v>14.516</c:v>
                </c:pt>
                <c:pt idx="9486">
                  <c:v>14.518000000000001</c:v>
                </c:pt>
                <c:pt idx="9487">
                  <c:v>14.519</c:v>
                </c:pt>
                <c:pt idx="9488">
                  <c:v>14.521000000000001</c:v>
                </c:pt>
                <c:pt idx="9489">
                  <c:v>14.523</c:v>
                </c:pt>
                <c:pt idx="9490">
                  <c:v>14.523999999999999</c:v>
                </c:pt>
                <c:pt idx="9491">
                  <c:v>14.526</c:v>
                </c:pt>
                <c:pt idx="9492">
                  <c:v>14.528</c:v>
                </c:pt>
                <c:pt idx="9493">
                  <c:v>14.529</c:v>
                </c:pt>
                <c:pt idx="9494">
                  <c:v>14.531000000000001</c:v>
                </c:pt>
                <c:pt idx="9495">
                  <c:v>14.532999999999999</c:v>
                </c:pt>
                <c:pt idx="9496">
                  <c:v>14.534000000000001</c:v>
                </c:pt>
                <c:pt idx="9497">
                  <c:v>14.536</c:v>
                </c:pt>
                <c:pt idx="9498">
                  <c:v>14.538</c:v>
                </c:pt>
                <c:pt idx="9499">
                  <c:v>14.539</c:v>
                </c:pt>
                <c:pt idx="9500">
                  <c:v>14.541</c:v>
                </c:pt>
                <c:pt idx="9501">
                  <c:v>14.542999999999999</c:v>
                </c:pt>
                <c:pt idx="9502">
                  <c:v>14.544</c:v>
                </c:pt>
                <c:pt idx="9503">
                  <c:v>14.545999999999999</c:v>
                </c:pt>
                <c:pt idx="9504">
                  <c:v>14.548</c:v>
                </c:pt>
                <c:pt idx="9505">
                  <c:v>14.548999999999999</c:v>
                </c:pt>
                <c:pt idx="9506">
                  <c:v>14.551</c:v>
                </c:pt>
                <c:pt idx="9507">
                  <c:v>14.553000000000001</c:v>
                </c:pt>
                <c:pt idx="9508">
                  <c:v>14.554</c:v>
                </c:pt>
                <c:pt idx="9509">
                  <c:v>14.555999999999999</c:v>
                </c:pt>
                <c:pt idx="9510">
                  <c:v>14.558</c:v>
                </c:pt>
                <c:pt idx="9511">
                  <c:v>14.558999999999999</c:v>
                </c:pt>
                <c:pt idx="9512">
                  <c:v>14.561</c:v>
                </c:pt>
                <c:pt idx="9513">
                  <c:v>14.563000000000001</c:v>
                </c:pt>
                <c:pt idx="9514">
                  <c:v>14.564</c:v>
                </c:pt>
                <c:pt idx="9515">
                  <c:v>14.566000000000001</c:v>
                </c:pt>
                <c:pt idx="9516">
                  <c:v>14.568</c:v>
                </c:pt>
                <c:pt idx="9517">
                  <c:v>14.569000000000001</c:v>
                </c:pt>
                <c:pt idx="9518">
                  <c:v>14.571</c:v>
                </c:pt>
                <c:pt idx="9519">
                  <c:v>14.573</c:v>
                </c:pt>
                <c:pt idx="9520">
                  <c:v>14.574</c:v>
                </c:pt>
                <c:pt idx="9521">
                  <c:v>14.576000000000001</c:v>
                </c:pt>
                <c:pt idx="9522">
                  <c:v>14.577999999999999</c:v>
                </c:pt>
                <c:pt idx="9523">
                  <c:v>14.579000000000001</c:v>
                </c:pt>
                <c:pt idx="9524">
                  <c:v>14.581</c:v>
                </c:pt>
                <c:pt idx="9525">
                  <c:v>14.583</c:v>
                </c:pt>
                <c:pt idx="9526">
                  <c:v>14.584</c:v>
                </c:pt>
                <c:pt idx="9527">
                  <c:v>14.586</c:v>
                </c:pt>
                <c:pt idx="9528">
                  <c:v>14.587999999999999</c:v>
                </c:pt>
                <c:pt idx="9529">
                  <c:v>14.589</c:v>
                </c:pt>
                <c:pt idx="9530">
                  <c:v>14.590999999999999</c:v>
                </c:pt>
                <c:pt idx="9531">
                  <c:v>14.593</c:v>
                </c:pt>
                <c:pt idx="9532">
                  <c:v>14.593999999999999</c:v>
                </c:pt>
                <c:pt idx="9533">
                  <c:v>14.596</c:v>
                </c:pt>
                <c:pt idx="9534">
                  <c:v>14.598000000000001</c:v>
                </c:pt>
                <c:pt idx="9535">
                  <c:v>14.599</c:v>
                </c:pt>
                <c:pt idx="9536">
                  <c:v>14.601000000000001</c:v>
                </c:pt>
                <c:pt idx="9537">
                  <c:v>14.603</c:v>
                </c:pt>
                <c:pt idx="9538">
                  <c:v>14.603999999999999</c:v>
                </c:pt>
                <c:pt idx="9539">
                  <c:v>14.606</c:v>
                </c:pt>
                <c:pt idx="9540">
                  <c:v>14.608000000000001</c:v>
                </c:pt>
                <c:pt idx="9541">
                  <c:v>14.609</c:v>
                </c:pt>
                <c:pt idx="9542">
                  <c:v>14.611000000000001</c:v>
                </c:pt>
                <c:pt idx="9543">
                  <c:v>14.613</c:v>
                </c:pt>
                <c:pt idx="9544">
                  <c:v>14.614000000000001</c:v>
                </c:pt>
                <c:pt idx="9545">
                  <c:v>14.616</c:v>
                </c:pt>
                <c:pt idx="9546">
                  <c:v>14.618</c:v>
                </c:pt>
                <c:pt idx="9547">
                  <c:v>14.619</c:v>
                </c:pt>
                <c:pt idx="9548">
                  <c:v>14.621</c:v>
                </c:pt>
                <c:pt idx="9549">
                  <c:v>14.622999999999999</c:v>
                </c:pt>
                <c:pt idx="9550">
                  <c:v>14.624000000000001</c:v>
                </c:pt>
                <c:pt idx="9551">
                  <c:v>14.625999999999999</c:v>
                </c:pt>
                <c:pt idx="9552">
                  <c:v>14.628</c:v>
                </c:pt>
                <c:pt idx="9553">
                  <c:v>14.629</c:v>
                </c:pt>
                <c:pt idx="9554">
                  <c:v>14.631</c:v>
                </c:pt>
                <c:pt idx="9555">
                  <c:v>14.632999999999999</c:v>
                </c:pt>
                <c:pt idx="9556">
                  <c:v>14.634</c:v>
                </c:pt>
                <c:pt idx="9557">
                  <c:v>14.635999999999999</c:v>
                </c:pt>
                <c:pt idx="9558">
                  <c:v>14.638</c:v>
                </c:pt>
                <c:pt idx="9559">
                  <c:v>14.638999999999999</c:v>
                </c:pt>
                <c:pt idx="9560">
                  <c:v>14.641</c:v>
                </c:pt>
                <c:pt idx="9561">
                  <c:v>14.643000000000001</c:v>
                </c:pt>
                <c:pt idx="9562">
                  <c:v>14.644</c:v>
                </c:pt>
                <c:pt idx="9563">
                  <c:v>14.646000000000001</c:v>
                </c:pt>
                <c:pt idx="9564">
                  <c:v>14.648</c:v>
                </c:pt>
                <c:pt idx="9565">
                  <c:v>14.648999999999999</c:v>
                </c:pt>
                <c:pt idx="9566">
                  <c:v>14.651</c:v>
                </c:pt>
                <c:pt idx="9567">
                  <c:v>14.653</c:v>
                </c:pt>
                <c:pt idx="9568">
                  <c:v>14.654999999999999</c:v>
                </c:pt>
                <c:pt idx="9569">
                  <c:v>14.656000000000001</c:v>
                </c:pt>
                <c:pt idx="9570">
                  <c:v>14.657999999999999</c:v>
                </c:pt>
                <c:pt idx="9571">
                  <c:v>14.66</c:v>
                </c:pt>
                <c:pt idx="9572">
                  <c:v>14.661</c:v>
                </c:pt>
                <c:pt idx="9573">
                  <c:v>14.663</c:v>
                </c:pt>
                <c:pt idx="9574">
                  <c:v>14.664</c:v>
                </c:pt>
                <c:pt idx="9575">
                  <c:v>14.666</c:v>
                </c:pt>
                <c:pt idx="9576">
                  <c:v>14.667999999999999</c:v>
                </c:pt>
                <c:pt idx="9577">
                  <c:v>14.67</c:v>
                </c:pt>
                <c:pt idx="9578">
                  <c:v>14.670999999999999</c:v>
                </c:pt>
                <c:pt idx="9579">
                  <c:v>14.673</c:v>
                </c:pt>
                <c:pt idx="9580">
                  <c:v>14.675000000000001</c:v>
                </c:pt>
                <c:pt idx="9581">
                  <c:v>14.676</c:v>
                </c:pt>
                <c:pt idx="9582">
                  <c:v>14.678000000000001</c:v>
                </c:pt>
                <c:pt idx="9583">
                  <c:v>14.68</c:v>
                </c:pt>
                <c:pt idx="9584">
                  <c:v>14.680999999999999</c:v>
                </c:pt>
                <c:pt idx="9585">
                  <c:v>14.683</c:v>
                </c:pt>
                <c:pt idx="9586">
                  <c:v>14.685</c:v>
                </c:pt>
                <c:pt idx="9587">
                  <c:v>14.686</c:v>
                </c:pt>
                <c:pt idx="9588">
                  <c:v>14.688000000000001</c:v>
                </c:pt>
                <c:pt idx="9589">
                  <c:v>14.69</c:v>
                </c:pt>
                <c:pt idx="9590">
                  <c:v>14.692</c:v>
                </c:pt>
                <c:pt idx="9591">
                  <c:v>14.693</c:v>
                </c:pt>
                <c:pt idx="9592">
                  <c:v>14.695</c:v>
                </c:pt>
                <c:pt idx="9593">
                  <c:v>14.696999999999999</c:v>
                </c:pt>
                <c:pt idx="9594">
                  <c:v>14.698</c:v>
                </c:pt>
                <c:pt idx="9595">
                  <c:v>14.7</c:v>
                </c:pt>
                <c:pt idx="9596">
                  <c:v>14.702</c:v>
                </c:pt>
                <c:pt idx="9597">
                  <c:v>14.702999999999999</c:v>
                </c:pt>
                <c:pt idx="9598">
                  <c:v>14.705</c:v>
                </c:pt>
                <c:pt idx="9599">
                  <c:v>14.707000000000001</c:v>
                </c:pt>
                <c:pt idx="9600">
                  <c:v>14.709</c:v>
                </c:pt>
                <c:pt idx="9601">
                  <c:v>14.71</c:v>
                </c:pt>
                <c:pt idx="9602">
                  <c:v>14.712</c:v>
                </c:pt>
                <c:pt idx="9603">
                  <c:v>14.712999999999999</c:v>
                </c:pt>
                <c:pt idx="9604">
                  <c:v>14.715</c:v>
                </c:pt>
                <c:pt idx="9605">
                  <c:v>14.717000000000001</c:v>
                </c:pt>
                <c:pt idx="9606">
                  <c:v>14.718</c:v>
                </c:pt>
                <c:pt idx="9607">
                  <c:v>14.72</c:v>
                </c:pt>
                <c:pt idx="9608">
                  <c:v>14.722</c:v>
                </c:pt>
                <c:pt idx="9609">
                  <c:v>14.723000000000001</c:v>
                </c:pt>
                <c:pt idx="9610">
                  <c:v>14.725</c:v>
                </c:pt>
                <c:pt idx="9611">
                  <c:v>14.727</c:v>
                </c:pt>
                <c:pt idx="9612">
                  <c:v>14.728</c:v>
                </c:pt>
                <c:pt idx="9613">
                  <c:v>14.73</c:v>
                </c:pt>
                <c:pt idx="9614">
                  <c:v>14.731999999999999</c:v>
                </c:pt>
                <c:pt idx="9615">
                  <c:v>14.733000000000001</c:v>
                </c:pt>
                <c:pt idx="9616">
                  <c:v>14.734999999999999</c:v>
                </c:pt>
                <c:pt idx="9617">
                  <c:v>14.737</c:v>
                </c:pt>
                <c:pt idx="9618">
                  <c:v>14.739000000000001</c:v>
                </c:pt>
                <c:pt idx="9619">
                  <c:v>14.74</c:v>
                </c:pt>
                <c:pt idx="9620">
                  <c:v>14.742000000000001</c:v>
                </c:pt>
                <c:pt idx="9621">
                  <c:v>14.743</c:v>
                </c:pt>
                <c:pt idx="9622">
                  <c:v>14.744999999999999</c:v>
                </c:pt>
                <c:pt idx="9623">
                  <c:v>14.747</c:v>
                </c:pt>
                <c:pt idx="9624">
                  <c:v>14.747999999999999</c:v>
                </c:pt>
                <c:pt idx="9625">
                  <c:v>14.75</c:v>
                </c:pt>
                <c:pt idx="9626">
                  <c:v>14.752000000000001</c:v>
                </c:pt>
                <c:pt idx="9627">
                  <c:v>14.753</c:v>
                </c:pt>
                <c:pt idx="9628">
                  <c:v>14.755000000000001</c:v>
                </c:pt>
                <c:pt idx="9629">
                  <c:v>14.757</c:v>
                </c:pt>
                <c:pt idx="9630">
                  <c:v>14.757999999999999</c:v>
                </c:pt>
                <c:pt idx="9631">
                  <c:v>14.76</c:v>
                </c:pt>
                <c:pt idx="9632">
                  <c:v>14.762</c:v>
                </c:pt>
                <c:pt idx="9633">
                  <c:v>14.763</c:v>
                </c:pt>
                <c:pt idx="9634">
                  <c:v>14.765000000000001</c:v>
                </c:pt>
                <c:pt idx="9635">
                  <c:v>14.766999999999999</c:v>
                </c:pt>
                <c:pt idx="9636">
                  <c:v>14.768000000000001</c:v>
                </c:pt>
                <c:pt idx="9637">
                  <c:v>14.77</c:v>
                </c:pt>
                <c:pt idx="9638">
                  <c:v>14.772</c:v>
                </c:pt>
                <c:pt idx="9639">
                  <c:v>14.773</c:v>
                </c:pt>
                <c:pt idx="9640">
                  <c:v>14.775</c:v>
                </c:pt>
                <c:pt idx="9641">
                  <c:v>14.776999999999999</c:v>
                </c:pt>
                <c:pt idx="9642">
                  <c:v>14.778</c:v>
                </c:pt>
                <c:pt idx="9643">
                  <c:v>14.78</c:v>
                </c:pt>
                <c:pt idx="9644">
                  <c:v>14.782</c:v>
                </c:pt>
                <c:pt idx="9645">
                  <c:v>14.782999999999999</c:v>
                </c:pt>
                <c:pt idx="9646">
                  <c:v>14.785</c:v>
                </c:pt>
                <c:pt idx="9647">
                  <c:v>14.787000000000001</c:v>
                </c:pt>
                <c:pt idx="9648">
                  <c:v>14.788</c:v>
                </c:pt>
                <c:pt idx="9649">
                  <c:v>14.79</c:v>
                </c:pt>
                <c:pt idx="9650">
                  <c:v>14.792</c:v>
                </c:pt>
                <c:pt idx="9651">
                  <c:v>14.792999999999999</c:v>
                </c:pt>
                <c:pt idx="9652">
                  <c:v>14.795</c:v>
                </c:pt>
                <c:pt idx="9653">
                  <c:v>14.797000000000001</c:v>
                </c:pt>
                <c:pt idx="9654">
                  <c:v>14.798</c:v>
                </c:pt>
                <c:pt idx="9655">
                  <c:v>14.8</c:v>
                </c:pt>
                <c:pt idx="9656">
                  <c:v>14.802</c:v>
                </c:pt>
                <c:pt idx="9657">
                  <c:v>14.803000000000001</c:v>
                </c:pt>
                <c:pt idx="9658">
                  <c:v>14.805</c:v>
                </c:pt>
                <c:pt idx="9659">
                  <c:v>14.807</c:v>
                </c:pt>
                <c:pt idx="9660">
                  <c:v>14.808999999999999</c:v>
                </c:pt>
                <c:pt idx="9661">
                  <c:v>14.81</c:v>
                </c:pt>
                <c:pt idx="9662">
                  <c:v>14.811999999999999</c:v>
                </c:pt>
                <c:pt idx="9663">
                  <c:v>14.814</c:v>
                </c:pt>
                <c:pt idx="9664">
                  <c:v>14.815</c:v>
                </c:pt>
                <c:pt idx="9665">
                  <c:v>14.817</c:v>
                </c:pt>
                <c:pt idx="9666">
                  <c:v>14.82</c:v>
                </c:pt>
                <c:pt idx="9667">
                  <c:v>14.823</c:v>
                </c:pt>
                <c:pt idx="9668">
                  <c:v>14.824999999999999</c:v>
                </c:pt>
                <c:pt idx="9669">
                  <c:v>14.827999999999999</c:v>
                </c:pt>
                <c:pt idx="9670">
                  <c:v>14.831</c:v>
                </c:pt>
                <c:pt idx="9671">
                  <c:v>14.833</c:v>
                </c:pt>
                <c:pt idx="9672">
                  <c:v>14.837</c:v>
                </c:pt>
                <c:pt idx="9673">
                  <c:v>14.839</c:v>
                </c:pt>
                <c:pt idx="9674">
                  <c:v>14.842000000000001</c:v>
                </c:pt>
                <c:pt idx="9675">
                  <c:v>14.843999999999999</c:v>
                </c:pt>
                <c:pt idx="9676">
                  <c:v>14.847</c:v>
                </c:pt>
                <c:pt idx="9677">
                  <c:v>14.85</c:v>
                </c:pt>
                <c:pt idx="9678">
                  <c:v>14.852</c:v>
                </c:pt>
                <c:pt idx="9679">
                  <c:v>14.855</c:v>
                </c:pt>
                <c:pt idx="9680">
                  <c:v>14.858000000000001</c:v>
                </c:pt>
                <c:pt idx="9681">
                  <c:v>14.86</c:v>
                </c:pt>
                <c:pt idx="9682">
                  <c:v>14.863</c:v>
                </c:pt>
                <c:pt idx="9683">
                  <c:v>14.866</c:v>
                </c:pt>
                <c:pt idx="9684">
                  <c:v>14.868</c:v>
                </c:pt>
                <c:pt idx="9685">
                  <c:v>14.871</c:v>
                </c:pt>
                <c:pt idx="9686">
                  <c:v>14.874000000000001</c:v>
                </c:pt>
                <c:pt idx="9687">
                  <c:v>14.875999999999999</c:v>
                </c:pt>
                <c:pt idx="9688">
                  <c:v>14.879</c:v>
                </c:pt>
                <c:pt idx="9689">
                  <c:v>14.882</c:v>
                </c:pt>
                <c:pt idx="9690">
                  <c:v>14.884</c:v>
                </c:pt>
                <c:pt idx="9691">
                  <c:v>14.887</c:v>
                </c:pt>
                <c:pt idx="9692">
                  <c:v>14.89</c:v>
                </c:pt>
                <c:pt idx="9693">
                  <c:v>14.891999999999999</c:v>
                </c:pt>
                <c:pt idx="9694">
                  <c:v>14.895</c:v>
                </c:pt>
                <c:pt idx="9695">
                  <c:v>14.898</c:v>
                </c:pt>
                <c:pt idx="9696">
                  <c:v>14.9</c:v>
                </c:pt>
                <c:pt idx="9697">
                  <c:v>14.904</c:v>
                </c:pt>
                <c:pt idx="9698">
                  <c:v>14.906000000000001</c:v>
                </c:pt>
                <c:pt idx="9699">
                  <c:v>14.909000000000001</c:v>
                </c:pt>
                <c:pt idx="9700">
                  <c:v>14.911</c:v>
                </c:pt>
                <c:pt idx="9701">
                  <c:v>14.914</c:v>
                </c:pt>
                <c:pt idx="9702">
                  <c:v>14.917</c:v>
                </c:pt>
                <c:pt idx="9703">
                  <c:v>14.919</c:v>
                </c:pt>
                <c:pt idx="9704">
                  <c:v>14.922000000000001</c:v>
                </c:pt>
                <c:pt idx="9705">
                  <c:v>14.923999999999999</c:v>
                </c:pt>
                <c:pt idx="9706">
                  <c:v>14.927</c:v>
                </c:pt>
                <c:pt idx="9707">
                  <c:v>14.93</c:v>
                </c:pt>
                <c:pt idx="9708">
                  <c:v>14.932</c:v>
                </c:pt>
                <c:pt idx="9709">
                  <c:v>14.936</c:v>
                </c:pt>
                <c:pt idx="9710">
                  <c:v>14.938000000000001</c:v>
                </c:pt>
                <c:pt idx="9711">
                  <c:v>14.941000000000001</c:v>
                </c:pt>
                <c:pt idx="9712">
                  <c:v>14.944000000000001</c:v>
                </c:pt>
                <c:pt idx="9713">
                  <c:v>14.946</c:v>
                </c:pt>
                <c:pt idx="9714">
                  <c:v>14.949</c:v>
                </c:pt>
                <c:pt idx="9715">
                  <c:v>14.952</c:v>
                </c:pt>
                <c:pt idx="9716">
                  <c:v>14.954000000000001</c:v>
                </c:pt>
                <c:pt idx="9717">
                  <c:v>14.957000000000001</c:v>
                </c:pt>
                <c:pt idx="9718">
                  <c:v>14.96</c:v>
                </c:pt>
                <c:pt idx="9719">
                  <c:v>14.962</c:v>
                </c:pt>
                <c:pt idx="9720">
                  <c:v>14.965</c:v>
                </c:pt>
                <c:pt idx="9721">
                  <c:v>14.968</c:v>
                </c:pt>
                <c:pt idx="9722">
                  <c:v>14.97</c:v>
                </c:pt>
                <c:pt idx="9723">
                  <c:v>14.973000000000001</c:v>
                </c:pt>
                <c:pt idx="9724">
                  <c:v>14.976000000000001</c:v>
                </c:pt>
                <c:pt idx="9725">
                  <c:v>14.978</c:v>
                </c:pt>
                <c:pt idx="9726">
                  <c:v>14.981</c:v>
                </c:pt>
                <c:pt idx="9727">
                  <c:v>14.984</c:v>
                </c:pt>
                <c:pt idx="9728">
                  <c:v>14.986000000000001</c:v>
                </c:pt>
                <c:pt idx="9729">
                  <c:v>14.989000000000001</c:v>
                </c:pt>
                <c:pt idx="9730">
                  <c:v>14.992000000000001</c:v>
                </c:pt>
                <c:pt idx="9731">
                  <c:v>14.994</c:v>
                </c:pt>
                <c:pt idx="9732">
                  <c:v>14.997</c:v>
                </c:pt>
                <c:pt idx="9733">
                  <c:v>15</c:v>
                </c:pt>
                <c:pt idx="9734">
                  <c:v>15.003</c:v>
                </c:pt>
                <c:pt idx="9735">
                  <c:v>15.005000000000001</c:v>
                </c:pt>
                <c:pt idx="9736">
                  <c:v>15.007999999999999</c:v>
                </c:pt>
                <c:pt idx="9737">
                  <c:v>15.010999999999999</c:v>
                </c:pt>
                <c:pt idx="9738">
                  <c:v>15.013999999999999</c:v>
                </c:pt>
                <c:pt idx="9739">
                  <c:v>15.016999999999999</c:v>
                </c:pt>
                <c:pt idx="9740">
                  <c:v>15.019</c:v>
                </c:pt>
                <c:pt idx="9741">
                  <c:v>15.022</c:v>
                </c:pt>
                <c:pt idx="9742">
                  <c:v>15.025</c:v>
                </c:pt>
                <c:pt idx="9743">
                  <c:v>15.026999999999999</c:v>
                </c:pt>
                <c:pt idx="9744">
                  <c:v>15.03</c:v>
                </c:pt>
                <c:pt idx="9745">
                  <c:v>15.032999999999999</c:v>
                </c:pt>
                <c:pt idx="9746">
                  <c:v>15.035</c:v>
                </c:pt>
                <c:pt idx="9747">
                  <c:v>15.038</c:v>
                </c:pt>
                <c:pt idx="9748">
                  <c:v>15.041</c:v>
                </c:pt>
                <c:pt idx="9749">
                  <c:v>15.042999999999999</c:v>
                </c:pt>
                <c:pt idx="9750">
                  <c:v>15.045999999999999</c:v>
                </c:pt>
                <c:pt idx="9751">
                  <c:v>15.05</c:v>
                </c:pt>
                <c:pt idx="9752">
                  <c:v>15.052</c:v>
                </c:pt>
                <c:pt idx="9753">
                  <c:v>15.055</c:v>
                </c:pt>
                <c:pt idx="9754">
                  <c:v>15.057</c:v>
                </c:pt>
                <c:pt idx="9755">
                  <c:v>15.06</c:v>
                </c:pt>
                <c:pt idx="9756">
                  <c:v>15.063000000000001</c:v>
                </c:pt>
                <c:pt idx="9757">
                  <c:v>15.065</c:v>
                </c:pt>
                <c:pt idx="9758">
                  <c:v>15.068</c:v>
                </c:pt>
                <c:pt idx="9759">
                  <c:v>15.071</c:v>
                </c:pt>
                <c:pt idx="9760">
                  <c:v>15.074</c:v>
                </c:pt>
                <c:pt idx="9761">
                  <c:v>15.076000000000001</c:v>
                </c:pt>
                <c:pt idx="9762">
                  <c:v>15.079000000000001</c:v>
                </c:pt>
                <c:pt idx="9763">
                  <c:v>15.082000000000001</c:v>
                </c:pt>
                <c:pt idx="9764">
                  <c:v>15.084</c:v>
                </c:pt>
                <c:pt idx="9765">
                  <c:v>15.087</c:v>
                </c:pt>
                <c:pt idx="9766">
                  <c:v>15.09</c:v>
                </c:pt>
                <c:pt idx="9767">
                  <c:v>15.092000000000001</c:v>
                </c:pt>
                <c:pt idx="9768">
                  <c:v>15.095000000000001</c:v>
                </c:pt>
                <c:pt idx="9769">
                  <c:v>15.098000000000001</c:v>
                </c:pt>
                <c:pt idx="9770">
                  <c:v>15.1</c:v>
                </c:pt>
                <c:pt idx="9771">
                  <c:v>15.103</c:v>
                </c:pt>
                <c:pt idx="9772">
                  <c:v>15.106</c:v>
                </c:pt>
                <c:pt idx="9773">
                  <c:v>15.108000000000001</c:v>
                </c:pt>
                <c:pt idx="9774">
                  <c:v>15.111000000000001</c:v>
                </c:pt>
                <c:pt idx="9775">
                  <c:v>15.115</c:v>
                </c:pt>
                <c:pt idx="9776">
                  <c:v>15.117000000000001</c:v>
                </c:pt>
                <c:pt idx="9777">
                  <c:v>15.12</c:v>
                </c:pt>
                <c:pt idx="9778">
                  <c:v>15.122</c:v>
                </c:pt>
                <c:pt idx="9779">
                  <c:v>15.125</c:v>
                </c:pt>
                <c:pt idx="9780">
                  <c:v>15.128</c:v>
                </c:pt>
                <c:pt idx="9781">
                  <c:v>15.13</c:v>
                </c:pt>
                <c:pt idx="9782">
                  <c:v>15.132999999999999</c:v>
                </c:pt>
                <c:pt idx="9783">
                  <c:v>15.135999999999999</c:v>
                </c:pt>
                <c:pt idx="9784">
                  <c:v>15.138</c:v>
                </c:pt>
                <c:pt idx="9785">
                  <c:v>15.141</c:v>
                </c:pt>
                <c:pt idx="9786">
                  <c:v>15.144</c:v>
                </c:pt>
                <c:pt idx="9787">
                  <c:v>15.146000000000001</c:v>
                </c:pt>
                <c:pt idx="9788">
                  <c:v>15.148999999999999</c:v>
                </c:pt>
                <c:pt idx="9789">
                  <c:v>15.151999999999999</c:v>
                </c:pt>
                <c:pt idx="9790">
                  <c:v>15.154</c:v>
                </c:pt>
                <c:pt idx="9791">
                  <c:v>15.157</c:v>
                </c:pt>
                <c:pt idx="9792">
                  <c:v>15.16</c:v>
                </c:pt>
                <c:pt idx="9793">
                  <c:v>15.162000000000001</c:v>
                </c:pt>
                <c:pt idx="9794">
                  <c:v>15.164999999999999</c:v>
                </c:pt>
                <c:pt idx="9795">
                  <c:v>15.167999999999999</c:v>
                </c:pt>
                <c:pt idx="9796">
                  <c:v>15.17</c:v>
                </c:pt>
                <c:pt idx="9797">
                  <c:v>15.173</c:v>
                </c:pt>
                <c:pt idx="9798">
                  <c:v>15.176</c:v>
                </c:pt>
                <c:pt idx="9799">
                  <c:v>15.178000000000001</c:v>
                </c:pt>
                <c:pt idx="9800">
                  <c:v>15.180999999999999</c:v>
                </c:pt>
                <c:pt idx="9801">
                  <c:v>15.183999999999999</c:v>
                </c:pt>
                <c:pt idx="9802">
                  <c:v>15.186</c:v>
                </c:pt>
                <c:pt idx="9803">
                  <c:v>15.189</c:v>
                </c:pt>
                <c:pt idx="9804">
                  <c:v>15.192</c:v>
                </c:pt>
                <c:pt idx="9805">
                  <c:v>15.195</c:v>
                </c:pt>
                <c:pt idx="9806">
                  <c:v>15.198</c:v>
                </c:pt>
                <c:pt idx="9807">
                  <c:v>15.2</c:v>
                </c:pt>
                <c:pt idx="9808">
                  <c:v>15.202999999999999</c:v>
                </c:pt>
                <c:pt idx="9809">
                  <c:v>15.206</c:v>
                </c:pt>
                <c:pt idx="9810">
                  <c:v>15.208</c:v>
                </c:pt>
                <c:pt idx="9811">
                  <c:v>15.211</c:v>
                </c:pt>
                <c:pt idx="9812">
                  <c:v>15.214</c:v>
                </c:pt>
                <c:pt idx="9813">
                  <c:v>15.215999999999999</c:v>
                </c:pt>
                <c:pt idx="9814">
                  <c:v>15.218999999999999</c:v>
                </c:pt>
                <c:pt idx="9815">
                  <c:v>15.222</c:v>
                </c:pt>
                <c:pt idx="9816">
                  <c:v>15.224</c:v>
                </c:pt>
                <c:pt idx="9817">
                  <c:v>15.227</c:v>
                </c:pt>
                <c:pt idx="9818">
                  <c:v>15.228999999999999</c:v>
                </c:pt>
                <c:pt idx="9819">
                  <c:v>15.231999999999999</c:v>
                </c:pt>
                <c:pt idx="9820">
                  <c:v>15.234999999999999</c:v>
                </c:pt>
                <c:pt idx="9821">
                  <c:v>15.237</c:v>
                </c:pt>
                <c:pt idx="9822">
                  <c:v>15.24</c:v>
                </c:pt>
                <c:pt idx="9823">
                  <c:v>15.243</c:v>
                </c:pt>
                <c:pt idx="9824">
                  <c:v>15.244999999999999</c:v>
                </c:pt>
                <c:pt idx="9825">
                  <c:v>15.247999999999999</c:v>
                </c:pt>
                <c:pt idx="9826">
                  <c:v>15.250999999999999</c:v>
                </c:pt>
                <c:pt idx="9827">
                  <c:v>15.253</c:v>
                </c:pt>
                <c:pt idx="9828">
                  <c:v>15.256</c:v>
                </c:pt>
                <c:pt idx="9829">
                  <c:v>15.259</c:v>
                </c:pt>
                <c:pt idx="9830">
                  <c:v>15.262</c:v>
                </c:pt>
                <c:pt idx="9831">
                  <c:v>15.265000000000001</c:v>
                </c:pt>
                <c:pt idx="9832">
                  <c:v>15.266999999999999</c:v>
                </c:pt>
                <c:pt idx="9833">
                  <c:v>15.27</c:v>
                </c:pt>
                <c:pt idx="9834">
                  <c:v>15.273</c:v>
                </c:pt>
                <c:pt idx="9835">
                  <c:v>15.275</c:v>
                </c:pt>
                <c:pt idx="9836">
                  <c:v>15.278</c:v>
                </c:pt>
                <c:pt idx="9837">
                  <c:v>15.281000000000001</c:v>
                </c:pt>
                <c:pt idx="9838">
                  <c:v>15.282999999999999</c:v>
                </c:pt>
                <c:pt idx="9839">
                  <c:v>15.286</c:v>
                </c:pt>
                <c:pt idx="9840">
                  <c:v>15.289</c:v>
                </c:pt>
                <c:pt idx="9841">
                  <c:v>15.292</c:v>
                </c:pt>
                <c:pt idx="9842">
                  <c:v>15.294</c:v>
                </c:pt>
                <c:pt idx="9843">
                  <c:v>15.297000000000001</c:v>
                </c:pt>
                <c:pt idx="9844">
                  <c:v>15.298999999999999</c:v>
                </c:pt>
                <c:pt idx="9845">
                  <c:v>15.302</c:v>
                </c:pt>
                <c:pt idx="9846">
                  <c:v>15.305</c:v>
                </c:pt>
                <c:pt idx="9847">
                  <c:v>15.307</c:v>
                </c:pt>
                <c:pt idx="9848">
                  <c:v>15.31</c:v>
                </c:pt>
                <c:pt idx="9849">
                  <c:v>15.313000000000001</c:v>
                </c:pt>
                <c:pt idx="9850">
                  <c:v>15.315</c:v>
                </c:pt>
                <c:pt idx="9851">
                  <c:v>15.318</c:v>
                </c:pt>
                <c:pt idx="9852">
                  <c:v>15.321</c:v>
                </c:pt>
                <c:pt idx="9853">
                  <c:v>15.323</c:v>
                </c:pt>
                <c:pt idx="9854">
                  <c:v>15.326000000000001</c:v>
                </c:pt>
                <c:pt idx="9855">
                  <c:v>15.329000000000001</c:v>
                </c:pt>
                <c:pt idx="9856">
                  <c:v>15.331</c:v>
                </c:pt>
                <c:pt idx="9857">
                  <c:v>15.334</c:v>
                </c:pt>
                <c:pt idx="9858">
                  <c:v>15.337</c:v>
                </c:pt>
                <c:pt idx="9859">
                  <c:v>15.339</c:v>
                </c:pt>
                <c:pt idx="9860">
                  <c:v>15.343</c:v>
                </c:pt>
                <c:pt idx="9861">
                  <c:v>15.345000000000001</c:v>
                </c:pt>
                <c:pt idx="9862">
                  <c:v>15.348000000000001</c:v>
                </c:pt>
                <c:pt idx="9863">
                  <c:v>15.35</c:v>
                </c:pt>
                <c:pt idx="9864">
                  <c:v>15.353</c:v>
                </c:pt>
                <c:pt idx="9865">
                  <c:v>15.356</c:v>
                </c:pt>
                <c:pt idx="9866">
                  <c:v>15.358000000000001</c:v>
                </c:pt>
                <c:pt idx="9867">
                  <c:v>15.361000000000001</c:v>
                </c:pt>
                <c:pt idx="9868">
                  <c:v>15.364000000000001</c:v>
                </c:pt>
                <c:pt idx="9869">
                  <c:v>15.366</c:v>
                </c:pt>
                <c:pt idx="9870">
                  <c:v>15.369</c:v>
                </c:pt>
                <c:pt idx="9871">
                  <c:v>15.372</c:v>
                </c:pt>
                <c:pt idx="9872">
                  <c:v>15.375</c:v>
                </c:pt>
                <c:pt idx="9873">
                  <c:v>15.378</c:v>
                </c:pt>
                <c:pt idx="9874">
                  <c:v>15.38</c:v>
                </c:pt>
                <c:pt idx="9875">
                  <c:v>15.382999999999999</c:v>
                </c:pt>
                <c:pt idx="9876">
                  <c:v>15.385999999999999</c:v>
                </c:pt>
                <c:pt idx="9877">
                  <c:v>15.388999999999999</c:v>
                </c:pt>
                <c:pt idx="9878">
                  <c:v>15.391</c:v>
                </c:pt>
                <c:pt idx="9879">
                  <c:v>15.394</c:v>
                </c:pt>
                <c:pt idx="9880">
                  <c:v>15.396000000000001</c:v>
                </c:pt>
                <c:pt idx="9881">
                  <c:v>15.398999999999999</c:v>
                </c:pt>
                <c:pt idx="9882">
                  <c:v>15.401999999999999</c:v>
                </c:pt>
                <c:pt idx="9883">
                  <c:v>15.404999999999999</c:v>
                </c:pt>
                <c:pt idx="9884">
                  <c:v>15.407</c:v>
                </c:pt>
                <c:pt idx="9885">
                  <c:v>15.41</c:v>
                </c:pt>
                <c:pt idx="9886">
                  <c:v>15.413</c:v>
                </c:pt>
                <c:pt idx="9887">
                  <c:v>15.414999999999999</c:v>
                </c:pt>
                <c:pt idx="9888">
                  <c:v>15.417999999999999</c:v>
                </c:pt>
                <c:pt idx="9889">
                  <c:v>15.420999999999999</c:v>
                </c:pt>
                <c:pt idx="9890">
                  <c:v>15.423</c:v>
                </c:pt>
                <c:pt idx="9891">
                  <c:v>15.426</c:v>
                </c:pt>
                <c:pt idx="9892">
                  <c:v>15.429</c:v>
                </c:pt>
                <c:pt idx="9893">
                  <c:v>15.430999999999999</c:v>
                </c:pt>
                <c:pt idx="9894">
                  <c:v>15.433999999999999</c:v>
                </c:pt>
                <c:pt idx="9895">
                  <c:v>15.436999999999999</c:v>
                </c:pt>
                <c:pt idx="9896">
                  <c:v>15.439</c:v>
                </c:pt>
                <c:pt idx="9897">
                  <c:v>15.442</c:v>
                </c:pt>
                <c:pt idx="9898">
                  <c:v>15.445</c:v>
                </c:pt>
                <c:pt idx="9899">
                  <c:v>15.446999999999999</c:v>
                </c:pt>
                <c:pt idx="9900">
                  <c:v>15.45</c:v>
                </c:pt>
                <c:pt idx="9901">
                  <c:v>15.452999999999999</c:v>
                </c:pt>
                <c:pt idx="9902">
                  <c:v>15.456</c:v>
                </c:pt>
                <c:pt idx="9903">
                  <c:v>15.458</c:v>
                </c:pt>
                <c:pt idx="9904">
                  <c:v>15.461</c:v>
                </c:pt>
                <c:pt idx="9905">
                  <c:v>15.462999999999999</c:v>
                </c:pt>
                <c:pt idx="9906">
                  <c:v>15.465999999999999</c:v>
                </c:pt>
                <c:pt idx="9907">
                  <c:v>15.468999999999999</c:v>
                </c:pt>
                <c:pt idx="9908">
                  <c:v>15.471</c:v>
                </c:pt>
                <c:pt idx="9909">
                  <c:v>15.474</c:v>
                </c:pt>
                <c:pt idx="9910">
                  <c:v>15.477</c:v>
                </c:pt>
                <c:pt idx="9911">
                  <c:v>15.478999999999999</c:v>
                </c:pt>
                <c:pt idx="9912">
                  <c:v>15.481999999999999</c:v>
                </c:pt>
                <c:pt idx="9913">
                  <c:v>15.484999999999999</c:v>
                </c:pt>
                <c:pt idx="9914">
                  <c:v>15.487</c:v>
                </c:pt>
                <c:pt idx="9915">
                  <c:v>15.49</c:v>
                </c:pt>
                <c:pt idx="9916">
                  <c:v>15.493</c:v>
                </c:pt>
                <c:pt idx="9917">
                  <c:v>15.494999999999999</c:v>
                </c:pt>
                <c:pt idx="9918">
                  <c:v>15.497999999999999</c:v>
                </c:pt>
                <c:pt idx="9919">
                  <c:v>15.5</c:v>
                </c:pt>
                <c:pt idx="9920">
                  <c:v>15.503</c:v>
                </c:pt>
                <c:pt idx="9921">
                  <c:v>15.506</c:v>
                </c:pt>
                <c:pt idx="9922">
                  <c:v>15.507999999999999</c:v>
                </c:pt>
                <c:pt idx="9923">
                  <c:v>15.510999999999999</c:v>
                </c:pt>
                <c:pt idx="9924">
                  <c:v>15.513999999999999</c:v>
                </c:pt>
                <c:pt idx="9925">
                  <c:v>15.516999999999999</c:v>
                </c:pt>
                <c:pt idx="9926">
                  <c:v>15.519</c:v>
                </c:pt>
                <c:pt idx="9927">
                  <c:v>15.522</c:v>
                </c:pt>
                <c:pt idx="9928">
                  <c:v>15.525</c:v>
                </c:pt>
                <c:pt idx="9929">
                  <c:v>15.526999999999999</c:v>
                </c:pt>
                <c:pt idx="9930">
                  <c:v>15.53</c:v>
                </c:pt>
                <c:pt idx="9931">
                  <c:v>15.532999999999999</c:v>
                </c:pt>
                <c:pt idx="9932">
                  <c:v>15.535</c:v>
                </c:pt>
                <c:pt idx="9933">
                  <c:v>15.538</c:v>
                </c:pt>
                <c:pt idx="9934">
                  <c:v>15.541</c:v>
                </c:pt>
                <c:pt idx="9935">
                  <c:v>15.542999999999999</c:v>
                </c:pt>
                <c:pt idx="9936">
                  <c:v>15.545999999999999</c:v>
                </c:pt>
                <c:pt idx="9937">
                  <c:v>15.548999999999999</c:v>
                </c:pt>
                <c:pt idx="9938">
                  <c:v>15.551</c:v>
                </c:pt>
                <c:pt idx="9939">
                  <c:v>15.554</c:v>
                </c:pt>
                <c:pt idx="9940">
                  <c:v>15.557</c:v>
                </c:pt>
                <c:pt idx="9941">
                  <c:v>15.56</c:v>
                </c:pt>
                <c:pt idx="9942">
                  <c:v>15.561999999999999</c:v>
                </c:pt>
                <c:pt idx="9943">
                  <c:v>15.565</c:v>
                </c:pt>
                <c:pt idx="9944">
                  <c:v>15.567</c:v>
                </c:pt>
                <c:pt idx="9945">
                  <c:v>15.57</c:v>
                </c:pt>
                <c:pt idx="9946">
                  <c:v>15.573</c:v>
                </c:pt>
                <c:pt idx="9947">
                  <c:v>15.574999999999999</c:v>
                </c:pt>
                <c:pt idx="9948">
                  <c:v>15.577999999999999</c:v>
                </c:pt>
                <c:pt idx="9949">
                  <c:v>15.581</c:v>
                </c:pt>
                <c:pt idx="9950">
                  <c:v>15.583</c:v>
                </c:pt>
                <c:pt idx="9951">
                  <c:v>15.586</c:v>
                </c:pt>
                <c:pt idx="9952">
                  <c:v>15.589</c:v>
                </c:pt>
                <c:pt idx="9953">
                  <c:v>15.590999999999999</c:v>
                </c:pt>
                <c:pt idx="9954">
                  <c:v>15.593999999999999</c:v>
                </c:pt>
                <c:pt idx="9955">
                  <c:v>15.597</c:v>
                </c:pt>
                <c:pt idx="9956">
                  <c:v>15.599</c:v>
                </c:pt>
                <c:pt idx="9957">
                  <c:v>15.603</c:v>
                </c:pt>
                <c:pt idx="9958">
                  <c:v>15.606</c:v>
                </c:pt>
                <c:pt idx="9959">
                  <c:v>15.608000000000001</c:v>
                </c:pt>
                <c:pt idx="9960">
                  <c:v>15.611000000000001</c:v>
                </c:pt>
                <c:pt idx="9961">
                  <c:v>15.614000000000001</c:v>
                </c:pt>
                <c:pt idx="9962">
                  <c:v>15.616</c:v>
                </c:pt>
                <c:pt idx="9963">
                  <c:v>15.619</c:v>
                </c:pt>
                <c:pt idx="9964">
                  <c:v>15.622</c:v>
                </c:pt>
                <c:pt idx="9965">
                  <c:v>15.624000000000001</c:v>
                </c:pt>
                <c:pt idx="9966">
                  <c:v>15.627000000000001</c:v>
                </c:pt>
                <c:pt idx="9967">
                  <c:v>15.63</c:v>
                </c:pt>
                <c:pt idx="9968">
                  <c:v>15.632</c:v>
                </c:pt>
                <c:pt idx="9969">
                  <c:v>15.635</c:v>
                </c:pt>
                <c:pt idx="9970">
                  <c:v>15.637</c:v>
                </c:pt>
                <c:pt idx="9971">
                  <c:v>15.64</c:v>
                </c:pt>
                <c:pt idx="9972">
                  <c:v>15.643000000000001</c:v>
                </c:pt>
                <c:pt idx="9973">
                  <c:v>15.645</c:v>
                </c:pt>
                <c:pt idx="9974">
                  <c:v>15.648</c:v>
                </c:pt>
                <c:pt idx="9975">
                  <c:v>15.65</c:v>
                </c:pt>
                <c:pt idx="9976">
                  <c:v>15.653</c:v>
                </c:pt>
                <c:pt idx="9977">
                  <c:v>15.656000000000001</c:v>
                </c:pt>
                <c:pt idx="9978">
                  <c:v>15.657999999999999</c:v>
                </c:pt>
                <c:pt idx="9979">
                  <c:v>15.661</c:v>
                </c:pt>
                <c:pt idx="9980">
                  <c:v>15.663</c:v>
                </c:pt>
                <c:pt idx="9981">
                  <c:v>15.666</c:v>
                </c:pt>
                <c:pt idx="9982">
                  <c:v>15.67</c:v>
                </c:pt>
                <c:pt idx="9983">
                  <c:v>15.672000000000001</c:v>
                </c:pt>
                <c:pt idx="9984">
                  <c:v>15.675000000000001</c:v>
                </c:pt>
                <c:pt idx="9985">
                  <c:v>15.677</c:v>
                </c:pt>
                <c:pt idx="9986">
                  <c:v>15.68</c:v>
                </c:pt>
                <c:pt idx="9987">
                  <c:v>15.683</c:v>
                </c:pt>
                <c:pt idx="9988">
                  <c:v>15.685</c:v>
                </c:pt>
                <c:pt idx="9989">
                  <c:v>15.688000000000001</c:v>
                </c:pt>
                <c:pt idx="9990">
                  <c:v>15.691000000000001</c:v>
                </c:pt>
                <c:pt idx="9991">
                  <c:v>15.693</c:v>
                </c:pt>
                <c:pt idx="9992">
                  <c:v>15.696999999999999</c:v>
                </c:pt>
                <c:pt idx="9993">
                  <c:v>15.699</c:v>
                </c:pt>
                <c:pt idx="9994">
                  <c:v>15.702</c:v>
                </c:pt>
                <c:pt idx="9995">
                  <c:v>15.704000000000001</c:v>
                </c:pt>
                <c:pt idx="9996">
                  <c:v>15.707000000000001</c:v>
                </c:pt>
                <c:pt idx="9997">
                  <c:v>15.71</c:v>
                </c:pt>
                <c:pt idx="9998">
                  <c:v>15.712</c:v>
                </c:pt>
                <c:pt idx="9999">
                  <c:v>15.715</c:v>
                </c:pt>
                <c:pt idx="10000">
                  <c:v>15.718</c:v>
                </c:pt>
                <c:pt idx="10001">
                  <c:v>15.72</c:v>
                </c:pt>
                <c:pt idx="10002">
                  <c:v>15.723000000000001</c:v>
                </c:pt>
                <c:pt idx="10003">
                  <c:v>15.726000000000001</c:v>
                </c:pt>
                <c:pt idx="10004">
                  <c:v>15.728999999999999</c:v>
                </c:pt>
                <c:pt idx="10005">
                  <c:v>15.731</c:v>
                </c:pt>
                <c:pt idx="10006">
                  <c:v>15.734</c:v>
                </c:pt>
                <c:pt idx="10007">
                  <c:v>15.737</c:v>
                </c:pt>
                <c:pt idx="10008">
                  <c:v>15.739000000000001</c:v>
                </c:pt>
                <c:pt idx="10009">
                  <c:v>15.742000000000001</c:v>
                </c:pt>
                <c:pt idx="10010">
                  <c:v>15.744</c:v>
                </c:pt>
                <c:pt idx="10011">
                  <c:v>15.747</c:v>
                </c:pt>
                <c:pt idx="10012">
                  <c:v>15.75</c:v>
                </c:pt>
                <c:pt idx="10013">
                  <c:v>15.753</c:v>
                </c:pt>
                <c:pt idx="10014">
                  <c:v>15.755000000000001</c:v>
                </c:pt>
                <c:pt idx="10015">
                  <c:v>15.757999999999999</c:v>
                </c:pt>
                <c:pt idx="10016">
                  <c:v>15.760999999999999</c:v>
                </c:pt>
                <c:pt idx="10017">
                  <c:v>15.763</c:v>
                </c:pt>
                <c:pt idx="10018">
                  <c:v>15.766</c:v>
                </c:pt>
                <c:pt idx="10019">
                  <c:v>15.769</c:v>
                </c:pt>
                <c:pt idx="10020">
                  <c:v>15.772</c:v>
                </c:pt>
                <c:pt idx="10021">
                  <c:v>15.773999999999999</c:v>
                </c:pt>
                <c:pt idx="10022">
                  <c:v>15.776999999999999</c:v>
                </c:pt>
                <c:pt idx="10023">
                  <c:v>15.78</c:v>
                </c:pt>
                <c:pt idx="10024">
                  <c:v>15.782</c:v>
                </c:pt>
                <c:pt idx="10025">
                  <c:v>15.785</c:v>
                </c:pt>
                <c:pt idx="10026">
                  <c:v>15.788</c:v>
                </c:pt>
                <c:pt idx="10027">
                  <c:v>15.79</c:v>
                </c:pt>
                <c:pt idx="10028">
                  <c:v>15.792999999999999</c:v>
                </c:pt>
                <c:pt idx="10029">
                  <c:v>15.795999999999999</c:v>
                </c:pt>
                <c:pt idx="10030">
                  <c:v>15.798</c:v>
                </c:pt>
                <c:pt idx="10031">
                  <c:v>15.801</c:v>
                </c:pt>
                <c:pt idx="10032">
                  <c:v>15.804</c:v>
                </c:pt>
                <c:pt idx="10033">
                  <c:v>15.805999999999999</c:v>
                </c:pt>
                <c:pt idx="10034">
                  <c:v>15.808999999999999</c:v>
                </c:pt>
                <c:pt idx="10035">
                  <c:v>15.811999999999999</c:v>
                </c:pt>
                <c:pt idx="10036">
                  <c:v>15.814</c:v>
                </c:pt>
                <c:pt idx="10037">
                  <c:v>15.817</c:v>
                </c:pt>
                <c:pt idx="10038">
                  <c:v>15.82</c:v>
                </c:pt>
                <c:pt idx="10039">
                  <c:v>15.821999999999999</c:v>
                </c:pt>
                <c:pt idx="10040">
                  <c:v>15.824999999999999</c:v>
                </c:pt>
                <c:pt idx="10041">
                  <c:v>15.827999999999999</c:v>
                </c:pt>
                <c:pt idx="10042">
                  <c:v>15.83</c:v>
                </c:pt>
                <c:pt idx="10043">
                  <c:v>15.833</c:v>
                </c:pt>
                <c:pt idx="10044">
                  <c:v>15.836</c:v>
                </c:pt>
                <c:pt idx="10045">
                  <c:v>15.837999999999999</c:v>
                </c:pt>
                <c:pt idx="10046">
                  <c:v>15.840999999999999</c:v>
                </c:pt>
                <c:pt idx="10047">
                  <c:v>15.843999999999999</c:v>
                </c:pt>
                <c:pt idx="10048">
                  <c:v>15.846</c:v>
                </c:pt>
                <c:pt idx="10049">
                  <c:v>15.849</c:v>
                </c:pt>
                <c:pt idx="10050">
                  <c:v>15.852</c:v>
                </c:pt>
                <c:pt idx="10051">
                  <c:v>15.853999999999999</c:v>
                </c:pt>
                <c:pt idx="10052">
                  <c:v>15.856999999999999</c:v>
                </c:pt>
                <c:pt idx="10053">
                  <c:v>15.86</c:v>
                </c:pt>
                <c:pt idx="10054">
                  <c:v>15.863</c:v>
                </c:pt>
                <c:pt idx="10055">
                  <c:v>15.865</c:v>
                </c:pt>
                <c:pt idx="10056">
                  <c:v>15.868</c:v>
                </c:pt>
                <c:pt idx="10057">
                  <c:v>15.87</c:v>
                </c:pt>
                <c:pt idx="10058">
                  <c:v>15.872999999999999</c:v>
                </c:pt>
                <c:pt idx="10059">
                  <c:v>15.875999999999999</c:v>
                </c:pt>
                <c:pt idx="10060">
                  <c:v>15.878</c:v>
                </c:pt>
                <c:pt idx="10061">
                  <c:v>15.881</c:v>
                </c:pt>
                <c:pt idx="10062">
                  <c:v>15.884</c:v>
                </c:pt>
                <c:pt idx="10063">
                  <c:v>15.885999999999999</c:v>
                </c:pt>
                <c:pt idx="10064">
                  <c:v>15.888999999999999</c:v>
                </c:pt>
                <c:pt idx="10065">
                  <c:v>15.891</c:v>
                </c:pt>
                <c:pt idx="10066">
                  <c:v>15.894</c:v>
                </c:pt>
                <c:pt idx="10067">
                  <c:v>15.897</c:v>
                </c:pt>
                <c:pt idx="10068">
                  <c:v>15.898999999999999</c:v>
                </c:pt>
                <c:pt idx="10069">
                  <c:v>15.901999999999999</c:v>
                </c:pt>
                <c:pt idx="10070">
                  <c:v>15.904999999999999</c:v>
                </c:pt>
                <c:pt idx="10071">
                  <c:v>15.907</c:v>
                </c:pt>
                <c:pt idx="10072">
                  <c:v>15.91</c:v>
                </c:pt>
                <c:pt idx="10073">
                  <c:v>15.913</c:v>
                </c:pt>
                <c:pt idx="10074">
                  <c:v>15.914999999999999</c:v>
                </c:pt>
                <c:pt idx="10075">
                  <c:v>15.917999999999999</c:v>
                </c:pt>
                <c:pt idx="10076">
                  <c:v>15.920999999999999</c:v>
                </c:pt>
                <c:pt idx="10077">
                  <c:v>15.923</c:v>
                </c:pt>
                <c:pt idx="10078">
                  <c:v>15.927</c:v>
                </c:pt>
                <c:pt idx="10079">
                  <c:v>15.929</c:v>
                </c:pt>
                <c:pt idx="10080">
                  <c:v>15.932</c:v>
                </c:pt>
                <c:pt idx="10081">
                  <c:v>15.933999999999999</c:v>
                </c:pt>
                <c:pt idx="10082">
                  <c:v>15.936999999999999</c:v>
                </c:pt>
                <c:pt idx="10083">
                  <c:v>15.94</c:v>
                </c:pt>
                <c:pt idx="10084">
                  <c:v>15.943</c:v>
                </c:pt>
                <c:pt idx="10085">
                  <c:v>15.945</c:v>
                </c:pt>
                <c:pt idx="10086">
                  <c:v>15.948</c:v>
                </c:pt>
                <c:pt idx="10087">
                  <c:v>15.95</c:v>
                </c:pt>
                <c:pt idx="10088">
                  <c:v>15.952999999999999</c:v>
                </c:pt>
                <c:pt idx="10089">
                  <c:v>15.956</c:v>
                </c:pt>
                <c:pt idx="10090">
                  <c:v>15.959</c:v>
                </c:pt>
                <c:pt idx="10091">
                  <c:v>15.962</c:v>
                </c:pt>
                <c:pt idx="10092">
                  <c:v>15.964</c:v>
                </c:pt>
                <c:pt idx="10093">
                  <c:v>15.967000000000001</c:v>
                </c:pt>
                <c:pt idx="10094">
                  <c:v>15.97</c:v>
                </c:pt>
                <c:pt idx="10095">
                  <c:v>15.972</c:v>
                </c:pt>
                <c:pt idx="10096">
                  <c:v>15.975</c:v>
                </c:pt>
                <c:pt idx="10097">
                  <c:v>15.978</c:v>
                </c:pt>
                <c:pt idx="10098">
                  <c:v>15.98</c:v>
                </c:pt>
                <c:pt idx="10099">
                  <c:v>15.983000000000001</c:v>
                </c:pt>
                <c:pt idx="10100">
                  <c:v>15.986000000000001</c:v>
                </c:pt>
                <c:pt idx="10101">
                  <c:v>15.988</c:v>
                </c:pt>
                <c:pt idx="10102">
                  <c:v>15.991</c:v>
                </c:pt>
                <c:pt idx="10103">
                  <c:v>15.994</c:v>
                </c:pt>
                <c:pt idx="10104">
                  <c:v>15.996</c:v>
                </c:pt>
                <c:pt idx="10105">
                  <c:v>15.999000000000001</c:v>
                </c:pt>
                <c:pt idx="10106">
                  <c:v>16.001999999999999</c:v>
                </c:pt>
                <c:pt idx="10107">
                  <c:v>16.004000000000001</c:v>
                </c:pt>
                <c:pt idx="10108">
                  <c:v>16.007000000000001</c:v>
                </c:pt>
                <c:pt idx="10109">
                  <c:v>16.010000000000002</c:v>
                </c:pt>
                <c:pt idx="10110">
                  <c:v>16.012</c:v>
                </c:pt>
                <c:pt idx="10111">
                  <c:v>16.015000000000001</c:v>
                </c:pt>
                <c:pt idx="10112">
                  <c:v>16.016999999999999</c:v>
                </c:pt>
                <c:pt idx="10113">
                  <c:v>16.02</c:v>
                </c:pt>
                <c:pt idx="10114">
                  <c:v>16.021999999999998</c:v>
                </c:pt>
                <c:pt idx="10115">
                  <c:v>16.024999999999999</c:v>
                </c:pt>
                <c:pt idx="10116">
                  <c:v>16.027999999999999</c:v>
                </c:pt>
                <c:pt idx="10117">
                  <c:v>16.03</c:v>
                </c:pt>
                <c:pt idx="10118">
                  <c:v>16.033000000000001</c:v>
                </c:pt>
                <c:pt idx="10119">
                  <c:v>16.036000000000001</c:v>
                </c:pt>
                <c:pt idx="10120">
                  <c:v>16.038</c:v>
                </c:pt>
                <c:pt idx="10121">
                  <c:v>16.041</c:v>
                </c:pt>
                <c:pt idx="10122">
                  <c:v>16.044</c:v>
                </c:pt>
                <c:pt idx="10123">
                  <c:v>16.045999999999999</c:v>
                </c:pt>
                <c:pt idx="10124">
                  <c:v>16.048999999999999</c:v>
                </c:pt>
                <c:pt idx="10125">
                  <c:v>16.052</c:v>
                </c:pt>
                <c:pt idx="10126">
                  <c:v>16.056000000000001</c:v>
                </c:pt>
                <c:pt idx="10127">
                  <c:v>16.058</c:v>
                </c:pt>
                <c:pt idx="10128">
                  <c:v>16.061</c:v>
                </c:pt>
                <c:pt idx="10129">
                  <c:v>16.062999999999999</c:v>
                </c:pt>
                <c:pt idx="10130">
                  <c:v>16.065999999999999</c:v>
                </c:pt>
                <c:pt idx="10131">
                  <c:v>16.068999999999999</c:v>
                </c:pt>
                <c:pt idx="10132">
                  <c:v>16.071000000000002</c:v>
                </c:pt>
                <c:pt idx="10133">
                  <c:v>16.074000000000002</c:v>
                </c:pt>
                <c:pt idx="10134">
                  <c:v>16.077000000000002</c:v>
                </c:pt>
                <c:pt idx="10135">
                  <c:v>16.079000000000001</c:v>
                </c:pt>
                <c:pt idx="10136">
                  <c:v>16.082000000000001</c:v>
                </c:pt>
                <c:pt idx="10137">
                  <c:v>16.085000000000001</c:v>
                </c:pt>
                <c:pt idx="10138">
                  <c:v>16.087</c:v>
                </c:pt>
                <c:pt idx="10139">
                  <c:v>16.091000000000001</c:v>
                </c:pt>
                <c:pt idx="10140">
                  <c:v>16.093</c:v>
                </c:pt>
                <c:pt idx="10141">
                  <c:v>16.096</c:v>
                </c:pt>
                <c:pt idx="10142">
                  <c:v>16.097999999999999</c:v>
                </c:pt>
                <c:pt idx="10143">
                  <c:v>16.102</c:v>
                </c:pt>
                <c:pt idx="10144">
                  <c:v>16.103999999999999</c:v>
                </c:pt>
                <c:pt idx="10145">
                  <c:v>16.106999999999999</c:v>
                </c:pt>
                <c:pt idx="10146">
                  <c:v>16.11</c:v>
                </c:pt>
                <c:pt idx="10147">
                  <c:v>16.113</c:v>
                </c:pt>
                <c:pt idx="10148">
                  <c:v>16.116</c:v>
                </c:pt>
                <c:pt idx="10149">
                  <c:v>16.117999999999999</c:v>
                </c:pt>
                <c:pt idx="10150">
                  <c:v>16.120999999999999</c:v>
                </c:pt>
                <c:pt idx="10151">
                  <c:v>16.123999999999999</c:v>
                </c:pt>
                <c:pt idx="10152">
                  <c:v>16.126000000000001</c:v>
                </c:pt>
                <c:pt idx="10153">
                  <c:v>16.129000000000001</c:v>
                </c:pt>
                <c:pt idx="10154">
                  <c:v>16.132000000000001</c:v>
                </c:pt>
                <c:pt idx="10155">
                  <c:v>16.134</c:v>
                </c:pt>
                <c:pt idx="10156">
                  <c:v>16.137</c:v>
                </c:pt>
                <c:pt idx="10157">
                  <c:v>16.14</c:v>
                </c:pt>
                <c:pt idx="10158">
                  <c:v>16.141999999999999</c:v>
                </c:pt>
                <c:pt idx="10159">
                  <c:v>16.145</c:v>
                </c:pt>
                <c:pt idx="10160">
                  <c:v>16.146999999999998</c:v>
                </c:pt>
                <c:pt idx="10161">
                  <c:v>16.149999999999999</c:v>
                </c:pt>
                <c:pt idx="10162">
                  <c:v>16.152999999999999</c:v>
                </c:pt>
                <c:pt idx="10163">
                  <c:v>16.155999999999999</c:v>
                </c:pt>
                <c:pt idx="10164">
                  <c:v>16.158999999999999</c:v>
                </c:pt>
                <c:pt idx="10165">
                  <c:v>16.161999999999999</c:v>
                </c:pt>
                <c:pt idx="10166">
                  <c:v>16.164000000000001</c:v>
                </c:pt>
                <c:pt idx="10167">
                  <c:v>16.167000000000002</c:v>
                </c:pt>
                <c:pt idx="10168">
                  <c:v>16.170000000000002</c:v>
                </c:pt>
                <c:pt idx="10169">
                  <c:v>16.172000000000001</c:v>
                </c:pt>
                <c:pt idx="10170">
                  <c:v>16.175000000000001</c:v>
                </c:pt>
                <c:pt idx="10171">
                  <c:v>16.178000000000001</c:v>
                </c:pt>
                <c:pt idx="10172">
                  <c:v>16.18</c:v>
                </c:pt>
                <c:pt idx="10173">
                  <c:v>16.183</c:v>
                </c:pt>
                <c:pt idx="10174">
                  <c:v>16.186</c:v>
                </c:pt>
                <c:pt idx="10175">
                  <c:v>16.189</c:v>
                </c:pt>
                <c:pt idx="10176">
                  <c:v>16.190999999999999</c:v>
                </c:pt>
                <c:pt idx="10177">
                  <c:v>16.193999999999999</c:v>
                </c:pt>
                <c:pt idx="10178">
                  <c:v>16.196000000000002</c:v>
                </c:pt>
                <c:pt idx="10179">
                  <c:v>16.199000000000002</c:v>
                </c:pt>
                <c:pt idx="10180">
                  <c:v>16.202000000000002</c:v>
                </c:pt>
                <c:pt idx="10181">
                  <c:v>16.204000000000001</c:v>
                </c:pt>
                <c:pt idx="10182">
                  <c:v>16.207000000000001</c:v>
                </c:pt>
                <c:pt idx="10183">
                  <c:v>16.21</c:v>
                </c:pt>
                <c:pt idx="10184">
                  <c:v>16.212</c:v>
                </c:pt>
                <c:pt idx="10185">
                  <c:v>16.215</c:v>
                </c:pt>
                <c:pt idx="10186">
                  <c:v>16.218</c:v>
                </c:pt>
                <c:pt idx="10187">
                  <c:v>16.22</c:v>
                </c:pt>
                <c:pt idx="10188">
                  <c:v>16.222999999999999</c:v>
                </c:pt>
                <c:pt idx="10189">
                  <c:v>16.225999999999999</c:v>
                </c:pt>
                <c:pt idx="10190">
                  <c:v>16.228999999999999</c:v>
                </c:pt>
                <c:pt idx="10191">
                  <c:v>16.231000000000002</c:v>
                </c:pt>
                <c:pt idx="10192">
                  <c:v>16.233000000000001</c:v>
                </c:pt>
                <c:pt idx="10193">
                  <c:v>16.236000000000001</c:v>
                </c:pt>
                <c:pt idx="10194">
                  <c:v>16.239000000000001</c:v>
                </c:pt>
                <c:pt idx="10195">
                  <c:v>16.242000000000001</c:v>
                </c:pt>
                <c:pt idx="10196">
                  <c:v>16.244</c:v>
                </c:pt>
                <c:pt idx="10197">
                  <c:v>16.247</c:v>
                </c:pt>
                <c:pt idx="10198">
                  <c:v>16.25</c:v>
                </c:pt>
                <c:pt idx="10199">
                  <c:v>16.251999999999999</c:v>
                </c:pt>
                <c:pt idx="10200">
                  <c:v>16.254999999999999</c:v>
                </c:pt>
                <c:pt idx="10201">
                  <c:v>16.257999999999999</c:v>
                </c:pt>
                <c:pt idx="10202">
                  <c:v>16.260000000000002</c:v>
                </c:pt>
                <c:pt idx="10203">
                  <c:v>16.263000000000002</c:v>
                </c:pt>
                <c:pt idx="10204">
                  <c:v>16.265999999999998</c:v>
                </c:pt>
                <c:pt idx="10205">
                  <c:v>16.268000000000001</c:v>
                </c:pt>
                <c:pt idx="10206">
                  <c:v>16.271000000000001</c:v>
                </c:pt>
                <c:pt idx="10207">
                  <c:v>16.274000000000001</c:v>
                </c:pt>
                <c:pt idx="10208">
                  <c:v>16.276</c:v>
                </c:pt>
                <c:pt idx="10209">
                  <c:v>16.279</c:v>
                </c:pt>
                <c:pt idx="10210">
                  <c:v>16.282</c:v>
                </c:pt>
                <c:pt idx="10211">
                  <c:v>16.283999999999999</c:v>
                </c:pt>
                <c:pt idx="10212">
                  <c:v>16.286999999999999</c:v>
                </c:pt>
                <c:pt idx="10213">
                  <c:v>16.29</c:v>
                </c:pt>
                <c:pt idx="10214">
                  <c:v>16.292000000000002</c:v>
                </c:pt>
                <c:pt idx="10215">
                  <c:v>16.295000000000002</c:v>
                </c:pt>
                <c:pt idx="10216">
                  <c:v>16.297999999999998</c:v>
                </c:pt>
                <c:pt idx="10217">
                  <c:v>16.3</c:v>
                </c:pt>
                <c:pt idx="10218">
                  <c:v>16.303000000000001</c:v>
                </c:pt>
                <c:pt idx="10219">
                  <c:v>16.306000000000001</c:v>
                </c:pt>
                <c:pt idx="10220">
                  <c:v>16.308</c:v>
                </c:pt>
                <c:pt idx="10221">
                  <c:v>16.311</c:v>
                </c:pt>
                <c:pt idx="10222">
                  <c:v>16.314</c:v>
                </c:pt>
                <c:pt idx="10223">
                  <c:v>16.315999999999999</c:v>
                </c:pt>
                <c:pt idx="10224">
                  <c:v>16.318999999999999</c:v>
                </c:pt>
                <c:pt idx="10225">
                  <c:v>16.321999999999999</c:v>
                </c:pt>
                <c:pt idx="10226">
                  <c:v>16.324000000000002</c:v>
                </c:pt>
                <c:pt idx="10227">
                  <c:v>16.327000000000002</c:v>
                </c:pt>
                <c:pt idx="10228">
                  <c:v>16.329999999999998</c:v>
                </c:pt>
                <c:pt idx="10229">
                  <c:v>16.332000000000001</c:v>
                </c:pt>
                <c:pt idx="10230">
                  <c:v>16.335000000000001</c:v>
                </c:pt>
                <c:pt idx="10231">
                  <c:v>16.338000000000001</c:v>
                </c:pt>
                <c:pt idx="10232">
                  <c:v>16.34</c:v>
                </c:pt>
                <c:pt idx="10233">
                  <c:v>16.343</c:v>
                </c:pt>
                <c:pt idx="10234">
                  <c:v>16.346</c:v>
                </c:pt>
                <c:pt idx="10235">
                  <c:v>16.347999999999999</c:v>
                </c:pt>
                <c:pt idx="10236">
                  <c:v>16.350999999999999</c:v>
                </c:pt>
                <c:pt idx="10237">
                  <c:v>16.353999999999999</c:v>
                </c:pt>
                <c:pt idx="10238">
                  <c:v>16.356000000000002</c:v>
                </c:pt>
                <c:pt idx="10239">
                  <c:v>16.359000000000002</c:v>
                </c:pt>
                <c:pt idx="10240">
                  <c:v>16.361999999999998</c:v>
                </c:pt>
                <c:pt idx="10241">
                  <c:v>16.364000000000001</c:v>
                </c:pt>
                <c:pt idx="10242">
                  <c:v>16.367000000000001</c:v>
                </c:pt>
                <c:pt idx="10243">
                  <c:v>16.369</c:v>
                </c:pt>
                <c:pt idx="10244">
                  <c:v>16.372</c:v>
                </c:pt>
                <c:pt idx="10245">
                  <c:v>16.375</c:v>
                </c:pt>
                <c:pt idx="10246">
                  <c:v>16.376999999999999</c:v>
                </c:pt>
                <c:pt idx="10247">
                  <c:v>16.38</c:v>
                </c:pt>
                <c:pt idx="10248">
                  <c:v>16.382000000000001</c:v>
                </c:pt>
                <c:pt idx="10249">
                  <c:v>16.385000000000002</c:v>
                </c:pt>
                <c:pt idx="10250">
                  <c:v>16.387</c:v>
                </c:pt>
                <c:pt idx="10251">
                  <c:v>16.39</c:v>
                </c:pt>
                <c:pt idx="10252">
                  <c:v>16.393000000000001</c:v>
                </c:pt>
                <c:pt idx="10253">
                  <c:v>16.395</c:v>
                </c:pt>
                <c:pt idx="10254">
                  <c:v>16.398</c:v>
                </c:pt>
                <c:pt idx="10255">
                  <c:v>16.401</c:v>
                </c:pt>
                <c:pt idx="10256">
                  <c:v>16.402999999999999</c:v>
                </c:pt>
                <c:pt idx="10257">
                  <c:v>16.405999999999999</c:v>
                </c:pt>
                <c:pt idx="10258">
                  <c:v>16.408999999999999</c:v>
                </c:pt>
                <c:pt idx="10259">
                  <c:v>16.411000000000001</c:v>
                </c:pt>
                <c:pt idx="10260">
                  <c:v>16.414000000000001</c:v>
                </c:pt>
                <c:pt idx="10261">
                  <c:v>16.417000000000002</c:v>
                </c:pt>
                <c:pt idx="10262">
                  <c:v>16.419</c:v>
                </c:pt>
                <c:pt idx="10263">
                  <c:v>16.422000000000001</c:v>
                </c:pt>
                <c:pt idx="10264">
                  <c:v>16.425000000000001</c:v>
                </c:pt>
                <c:pt idx="10265">
                  <c:v>16.427</c:v>
                </c:pt>
                <c:pt idx="10266">
                  <c:v>16.43</c:v>
                </c:pt>
                <c:pt idx="10267">
                  <c:v>16.433</c:v>
                </c:pt>
                <c:pt idx="10268">
                  <c:v>16.434999999999999</c:v>
                </c:pt>
                <c:pt idx="10269">
                  <c:v>16.437999999999999</c:v>
                </c:pt>
                <c:pt idx="10270">
                  <c:v>16.440999999999999</c:v>
                </c:pt>
                <c:pt idx="10271">
                  <c:v>16.443000000000001</c:v>
                </c:pt>
                <c:pt idx="10272">
                  <c:v>16.446000000000002</c:v>
                </c:pt>
                <c:pt idx="10273">
                  <c:v>16.449000000000002</c:v>
                </c:pt>
                <c:pt idx="10274">
                  <c:v>16.451000000000001</c:v>
                </c:pt>
                <c:pt idx="10275">
                  <c:v>16.454000000000001</c:v>
                </c:pt>
                <c:pt idx="10276">
                  <c:v>16.457000000000001</c:v>
                </c:pt>
                <c:pt idx="10277">
                  <c:v>16.459</c:v>
                </c:pt>
                <c:pt idx="10278">
                  <c:v>16.462</c:v>
                </c:pt>
                <c:pt idx="10279">
                  <c:v>16.465</c:v>
                </c:pt>
                <c:pt idx="10280">
                  <c:v>16.466999999999999</c:v>
                </c:pt>
                <c:pt idx="10281">
                  <c:v>16.47</c:v>
                </c:pt>
                <c:pt idx="10282">
                  <c:v>16.472999999999999</c:v>
                </c:pt>
                <c:pt idx="10283">
                  <c:v>16.475000000000001</c:v>
                </c:pt>
                <c:pt idx="10284">
                  <c:v>16.478000000000002</c:v>
                </c:pt>
                <c:pt idx="10285">
                  <c:v>16.481000000000002</c:v>
                </c:pt>
                <c:pt idx="10286">
                  <c:v>16.483000000000001</c:v>
                </c:pt>
                <c:pt idx="10287">
                  <c:v>16.486000000000001</c:v>
                </c:pt>
                <c:pt idx="10288">
                  <c:v>16.489000000000001</c:v>
                </c:pt>
                <c:pt idx="10289">
                  <c:v>16.491</c:v>
                </c:pt>
                <c:pt idx="10290">
                  <c:v>16.494</c:v>
                </c:pt>
                <c:pt idx="10291">
                  <c:v>16.497</c:v>
                </c:pt>
                <c:pt idx="10292">
                  <c:v>16.498999999999999</c:v>
                </c:pt>
                <c:pt idx="10293">
                  <c:v>16.501999999999999</c:v>
                </c:pt>
                <c:pt idx="10294">
                  <c:v>16.504999999999999</c:v>
                </c:pt>
                <c:pt idx="10295">
                  <c:v>16.507000000000001</c:v>
                </c:pt>
                <c:pt idx="10296">
                  <c:v>16.510000000000002</c:v>
                </c:pt>
                <c:pt idx="10297">
                  <c:v>16.513000000000002</c:v>
                </c:pt>
                <c:pt idx="10298">
                  <c:v>16.515000000000001</c:v>
                </c:pt>
                <c:pt idx="10299">
                  <c:v>16.518000000000001</c:v>
                </c:pt>
                <c:pt idx="10300">
                  <c:v>16.521000000000001</c:v>
                </c:pt>
                <c:pt idx="10301">
                  <c:v>16.523</c:v>
                </c:pt>
                <c:pt idx="10302">
                  <c:v>16.526</c:v>
                </c:pt>
                <c:pt idx="10303">
                  <c:v>16.529</c:v>
                </c:pt>
                <c:pt idx="10304">
                  <c:v>16.530999999999999</c:v>
                </c:pt>
                <c:pt idx="10305">
                  <c:v>16.533999999999999</c:v>
                </c:pt>
                <c:pt idx="10306">
                  <c:v>16.536999999999999</c:v>
                </c:pt>
                <c:pt idx="10307">
                  <c:v>16.539000000000001</c:v>
                </c:pt>
                <c:pt idx="10308">
                  <c:v>16.542000000000002</c:v>
                </c:pt>
                <c:pt idx="10309">
                  <c:v>16.545000000000002</c:v>
                </c:pt>
                <c:pt idx="10310">
                  <c:v>16.547000000000001</c:v>
                </c:pt>
                <c:pt idx="10311">
                  <c:v>16.55</c:v>
                </c:pt>
                <c:pt idx="10312">
                  <c:v>16.553000000000001</c:v>
                </c:pt>
                <c:pt idx="10313">
                  <c:v>16.556000000000001</c:v>
                </c:pt>
                <c:pt idx="10314">
                  <c:v>16.558</c:v>
                </c:pt>
                <c:pt idx="10315">
                  <c:v>16.561</c:v>
                </c:pt>
                <c:pt idx="10316">
                  <c:v>16.562999999999999</c:v>
                </c:pt>
                <c:pt idx="10317">
                  <c:v>16.565999999999999</c:v>
                </c:pt>
                <c:pt idx="10318">
                  <c:v>16.568999999999999</c:v>
                </c:pt>
                <c:pt idx="10319">
                  <c:v>16.571000000000002</c:v>
                </c:pt>
                <c:pt idx="10320">
                  <c:v>16.574000000000002</c:v>
                </c:pt>
                <c:pt idx="10321">
                  <c:v>16.577000000000002</c:v>
                </c:pt>
                <c:pt idx="10322">
                  <c:v>16.579000000000001</c:v>
                </c:pt>
                <c:pt idx="10323">
                  <c:v>16.582000000000001</c:v>
                </c:pt>
                <c:pt idx="10324">
                  <c:v>16.585000000000001</c:v>
                </c:pt>
                <c:pt idx="10325">
                  <c:v>16.587</c:v>
                </c:pt>
                <c:pt idx="10326">
                  <c:v>16.59</c:v>
                </c:pt>
                <c:pt idx="10327">
                  <c:v>16.593</c:v>
                </c:pt>
                <c:pt idx="10328">
                  <c:v>16.594999999999999</c:v>
                </c:pt>
                <c:pt idx="10329">
                  <c:v>16.597999999999999</c:v>
                </c:pt>
                <c:pt idx="10330">
                  <c:v>16.600999999999999</c:v>
                </c:pt>
                <c:pt idx="10331">
                  <c:v>16.603000000000002</c:v>
                </c:pt>
                <c:pt idx="10332">
                  <c:v>16.606000000000002</c:v>
                </c:pt>
                <c:pt idx="10333">
                  <c:v>16.609000000000002</c:v>
                </c:pt>
                <c:pt idx="10334">
                  <c:v>16.611000000000001</c:v>
                </c:pt>
                <c:pt idx="10335">
                  <c:v>16.614000000000001</c:v>
                </c:pt>
                <c:pt idx="10336">
                  <c:v>16.617000000000001</c:v>
                </c:pt>
                <c:pt idx="10337">
                  <c:v>16.619</c:v>
                </c:pt>
                <c:pt idx="10338">
                  <c:v>16.622</c:v>
                </c:pt>
                <c:pt idx="10339">
                  <c:v>16.625</c:v>
                </c:pt>
                <c:pt idx="10340">
                  <c:v>16.626999999999999</c:v>
                </c:pt>
                <c:pt idx="10341">
                  <c:v>16.63</c:v>
                </c:pt>
                <c:pt idx="10342">
                  <c:v>16.632999999999999</c:v>
                </c:pt>
                <c:pt idx="10343">
                  <c:v>16.635000000000002</c:v>
                </c:pt>
                <c:pt idx="10344">
                  <c:v>16.638000000000002</c:v>
                </c:pt>
                <c:pt idx="10345">
                  <c:v>16.640999999999998</c:v>
                </c:pt>
                <c:pt idx="10346">
                  <c:v>16.643000000000001</c:v>
                </c:pt>
                <c:pt idx="10347">
                  <c:v>16.646000000000001</c:v>
                </c:pt>
                <c:pt idx="10348">
                  <c:v>16.649000000000001</c:v>
                </c:pt>
                <c:pt idx="10349">
                  <c:v>16.651</c:v>
                </c:pt>
                <c:pt idx="10350">
                  <c:v>16.654</c:v>
                </c:pt>
                <c:pt idx="10351">
                  <c:v>16.657</c:v>
                </c:pt>
                <c:pt idx="10352">
                  <c:v>16.658999999999999</c:v>
                </c:pt>
                <c:pt idx="10353">
                  <c:v>16.661999999999999</c:v>
                </c:pt>
                <c:pt idx="10354">
                  <c:v>16.664999999999999</c:v>
                </c:pt>
                <c:pt idx="10355">
                  <c:v>16.667000000000002</c:v>
                </c:pt>
                <c:pt idx="10356">
                  <c:v>16.670000000000002</c:v>
                </c:pt>
                <c:pt idx="10357">
                  <c:v>16.672999999999998</c:v>
                </c:pt>
                <c:pt idx="10358">
                  <c:v>16.675000000000001</c:v>
                </c:pt>
                <c:pt idx="10359">
                  <c:v>16.678000000000001</c:v>
                </c:pt>
                <c:pt idx="10360">
                  <c:v>16.681000000000001</c:v>
                </c:pt>
                <c:pt idx="10361">
                  <c:v>16.683</c:v>
                </c:pt>
                <c:pt idx="10362">
                  <c:v>16.686</c:v>
                </c:pt>
                <c:pt idx="10363">
                  <c:v>16.689</c:v>
                </c:pt>
                <c:pt idx="10364">
                  <c:v>16.690999999999999</c:v>
                </c:pt>
                <c:pt idx="10365">
                  <c:v>16.693999999999999</c:v>
                </c:pt>
                <c:pt idx="10366">
                  <c:v>16.696999999999999</c:v>
                </c:pt>
                <c:pt idx="10367">
                  <c:v>16.699000000000002</c:v>
                </c:pt>
                <c:pt idx="10368">
                  <c:v>16.702000000000002</c:v>
                </c:pt>
                <c:pt idx="10369">
                  <c:v>16.704999999999998</c:v>
                </c:pt>
                <c:pt idx="10370">
                  <c:v>16.707000000000001</c:v>
                </c:pt>
                <c:pt idx="10371">
                  <c:v>16.71</c:v>
                </c:pt>
                <c:pt idx="10372">
                  <c:v>16.713000000000001</c:v>
                </c:pt>
                <c:pt idx="10373">
                  <c:v>16.715</c:v>
                </c:pt>
                <c:pt idx="10374">
                  <c:v>16.718</c:v>
                </c:pt>
                <c:pt idx="10375">
                  <c:v>16.721</c:v>
                </c:pt>
                <c:pt idx="10376">
                  <c:v>16.722999999999999</c:v>
                </c:pt>
                <c:pt idx="10377">
                  <c:v>16.725999999999999</c:v>
                </c:pt>
                <c:pt idx="10378">
                  <c:v>16.728999999999999</c:v>
                </c:pt>
                <c:pt idx="10379">
                  <c:v>16.731000000000002</c:v>
                </c:pt>
                <c:pt idx="10380">
                  <c:v>16.734000000000002</c:v>
                </c:pt>
                <c:pt idx="10381">
                  <c:v>16.736999999999998</c:v>
                </c:pt>
                <c:pt idx="10382">
                  <c:v>16.739000000000001</c:v>
                </c:pt>
                <c:pt idx="10383">
                  <c:v>16.742000000000001</c:v>
                </c:pt>
                <c:pt idx="10384">
                  <c:v>16.744</c:v>
                </c:pt>
                <c:pt idx="10385">
                  <c:v>16.747</c:v>
                </c:pt>
                <c:pt idx="10386">
                  <c:v>16.748999999999999</c:v>
                </c:pt>
                <c:pt idx="10387">
                  <c:v>16.751999999999999</c:v>
                </c:pt>
                <c:pt idx="10388">
                  <c:v>16.754000000000001</c:v>
                </c:pt>
                <c:pt idx="10389">
                  <c:v>16.757000000000001</c:v>
                </c:pt>
                <c:pt idx="10390">
                  <c:v>16.760000000000002</c:v>
                </c:pt>
                <c:pt idx="10391">
                  <c:v>16.762</c:v>
                </c:pt>
                <c:pt idx="10392">
                  <c:v>16.765000000000001</c:v>
                </c:pt>
                <c:pt idx="10393">
                  <c:v>16.768000000000001</c:v>
                </c:pt>
                <c:pt idx="10394">
                  <c:v>16.77</c:v>
                </c:pt>
                <c:pt idx="10395">
                  <c:v>16.773</c:v>
                </c:pt>
                <c:pt idx="10396">
                  <c:v>16.776</c:v>
                </c:pt>
                <c:pt idx="10397">
                  <c:v>16.777999999999999</c:v>
                </c:pt>
                <c:pt idx="10398">
                  <c:v>16.780999999999999</c:v>
                </c:pt>
                <c:pt idx="10399">
                  <c:v>16.783999999999999</c:v>
                </c:pt>
                <c:pt idx="10400">
                  <c:v>16.786000000000001</c:v>
                </c:pt>
                <c:pt idx="10401">
                  <c:v>16.789000000000001</c:v>
                </c:pt>
                <c:pt idx="10402">
                  <c:v>16.792000000000002</c:v>
                </c:pt>
                <c:pt idx="10403">
                  <c:v>16.794</c:v>
                </c:pt>
                <c:pt idx="10404">
                  <c:v>16.797000000000001</c:v>
                </c:pt>
                <c:pt idx="10405">
                  <c:v>16.8</c:v>
                </c:pt>
                <c:pt idx="10406">
                  <c:v>16.802</c:v>
                </c:pt>
                <c:pt idx="10407">
                  <c:v>16.805</c:v>
                </c:pt>
                <c:pt idx="10408">
                  <c:v>16.808</c:v>
                </c:pt>
                <c:pt idx="10409">
                  <c:v>16.809999999999999</c:v>
                </c:pt>
                <c:pt idx="10410">
                  <c:v>16.812999999999999</c:v>
                </c:pt>
                <c:pt idx="10411">
                  <c:v>16.815999999999999</c:v>
                </c:pt>
                <c:pt idx="10412">
                  <c:v>16.818000000000001</c:v>
                </c:pt>
                <c:pt idx="10413">
                  <c:v>16.821000000000002</c:v>
                </c:pt>
                <c:pt idx="10414">
                  <c:v>16.824000000000002</c:v>
                </c:pt>
                <c:pt idx="10415">
                  <c:v>16.826000000000001</c:v>
                </c:pt>
                <c:pt idx="10416">
                  <c:v>16.829000000000001</c:v>
                </c:pt>
                <c:pt idx="10417">
                  <c:v>16.832000000000001</c:v>
                </c:pt>
                <c:pt idx="10418">
                  <c:v>16.834</c:v>
                </c:pt>
                <c:pt idx="10419">
                  <c:v>16.837</c:v>
                </c:pt>
                <c:pt idx="10420">
                  <c:v>16.84</c:v>
                </c:pt>
                <c:pt idx="10421">
                  <c:v>16.841999999999999</c:v>
                </c:pt>
                <c:pt idx="10422">
                  <c:v>16.844999999999999</c:v>
                </c:pt>
                <c:pt idx="10423">
                  <c:v>16.847999999999999</c:v>
                </c:pt>
                <c:pt idx="10424">
                  <c:v>16.850000000000001</c:v>
                </c:pt>
                <c:pt idx="10425">
                  <c:v>16.853000000000002</c:v>
                </c:pt>
                <c:pt idx="10426">
                  <c:v>16.856000000000002</c:v>
                </c:pt>
                <c:pt idx="10427">
                  <c:v>16.858000000000001</c:v>
                </c:pt>
                <c:pt idx="10428">
                  <c:v>16.861000000000001</c:v>
                </c:pt>
                <c:pt idx="10429">
                  <c:v>16.864000000000001</c:v>
                </c:pt>
                <c:pt idx="10430">
                  <c:v>16.866</c:v>
                </c:pt>
                <c:pt idx="10431">
                  <c:v>16.869</c:v>
                </c:pt>
                <c:pt idx="10432">
                  <c:v>16.872</c:v>
                </c:pt>
                <c:pt idx="10433">
                  <c:v>16.873999999999999</c:v>
                </c:pt>
                <c:pt idx="10434">
                  <c:v>16.876999999999999</c:v>
                </c:pt>
                <c:pt idx="10435">
                  <c:v>16.88</c:v>
                </c:pt>
                <c:pt idx="10436">
                  <c:v>16.882000000000001</c:v>
                </c:pt>
                <c:pt idx="10437">
                  <c:v>16.885000000000002</c:v>
                </c:pt>
                <c:pt idx="10438">
                  <c:v>16.888000000000002</c:v>
                </c:pt>
                <c:pt idx="10439">
                  <c:v>16.89</c:v>
                </c:pt>
                <c:pt idx="10440">
                  <c:v>16.893000000000001</c:v>
                </c:pt>
                <c:pt idx="10441">
                  <c:v>16.896000000000001</c:v>
                </c:pt>
                <c:pt idx="10442">
                  <c:v>16.898</c:v>
                </c:pt>
                <c:pt idx="10443">
                  <c:v>16.901</c:v>
                </c:pt>
                <c:pt idx="10444">
                  <c:v>16.904</c:v>
                </c:pt>
                <c:pt idx="10445">
                  <c:v>16.905999999999999</c:v>
                </c:pt>
                <c:pt idx="10446">
                  <c:v>16.908999999999999</c:v>
                </c:pt>
                <c:pt idx="10447">
                  <c:v>16.911999999999999</c:v>
                </c:pt>
                <c:pt idx="10448">
                  <c:v>16.914000000000001</c:v>
                </c:pt>
                <c:pt idx="10449">
                  <c:v>16.917000000000002</c:v>
                </c:pt>
                <c:pt idx="10450">
                  <c:v>16.920000000000002</c:v>
                </c:pt>
                <c:pt idx="10451">
                  <c:v>16.922000000000001</c:v>
                </c:pt>
                <c:pt idx="10452">
                  <c:v>16.925000000000001</c:v>
                </c:pt>
                <c:pt idx="10453">
                  <c:v>16.928000000000001</c:v>
                </c:pt>
                <c:pt idx="10454">
                  <c:v>16.93</c:v>
                </c:pt>
                <c:pt idx="10455">
                  <c:v>16.933</c:v>
                </c:pt>
                <c:pt idx="10456">
                  <c:v>16.936</c:v>
                </c:pt>
                <c:pt idx="10457">
                  <c:v>16.937999999999999</c:v>
                </c:pt>
                <c:pt idx="10458">
                  <c:v>16.940999999999999</c:v>
                </c:pt>
                <c:pt idx="10459">
                  <c:v>16.943999999999999</c:v>
                </c:pt>
                <c:pt idx="10460">
                  <c:v>16.946000000000002</c:v>
                </c:pt>
                <c:pt idx="10461">
                  <c:v>16.949000000000002</c:v>
                </c:pt>
                <c:pt idx="10462">
                  <c:v>16.952000000000002</c:v>
                </c:pt>
                <c:pt idx="10463">
                  <c:v>16.954000000000001</c:v>
                </c:pt>
                <c:pt idx="10464">
                  <c:v>16.957000000000001</c:v>
                </c:pt>
                <c:pt idx="10465">
                  <c:v>16.96</c:v>
                </c:pt>
                <c:pt idx="10466">
                  <c:v>16.962</c:v>
                </c:pt>
                <c:pt idx="10467">
                  <c:v>16.965</c:v>
                </c:pt>
                <c:pt idx="10468">
                  <c:v>16.968</c:v>
                </c:pt>
                <c:pt idx="10469">
                  <c:v>16.97</c:v>
                </c:pt>
                <c:pt idx="10470">
                  <c:v>16.972999999999999</c:v>
                </c:pt>
                <c:pt idx="10471">
                  <c:v>16.975999999999999</c:v>
                </c:pt>
                <c:pt idx="10472">
                  <c:v>16.978000000000002</c:v>
                </c:pt>
                <c:pt idx="10473">
                  <c:v>16.981000000000002</c:v>
                </c:pt>
                <c:pt idx="10474">
                  <c:v>16.984000000000002</c:v>
                </c:pt>
                <c:pt idx="10475">
                  <c:v>16.986000000000001</c:v>
                </c:pt>
                <c:pt idx="10476">
                  <c:v>16.989000000000001</c:v>
                </c:pt>
                <c:pt idx="10477">
                  <c:v>16.992000000000001</c:v>
                </c:pt>
                <c:pt idx="10478">
                  <c:v>16.994</c:v>
                </c:pt>
                <c:pt idx="10479">
                  <c:v>16.997</c:v>
                </c:pt>
                <c:pt idx="10480">
                  <c:v>17</c:v>
                </c:pt>
                <c:pt idx="10481">
                  <c:v>17.001999999999999</c:v>
                </c:pt>
                <c:pt idx="10482">
                  <c:v>17.004999999999999</c:v>
                </c:pt>
                <c:pt idx="10483">
                  <c:v>17.007999999999999</c:v>
                </c:pt>
                <c:pt idx="10484">
                  <c:v>17.010000000000002</c:v>
                </c:pt>
                <c:pt idx="10485">
                  <c:v>17.013000000000002</c:v>
                </c:pt>
                <c:pt idx="10486">
                  <c:v>17.015999999999998</c:v>
                </c:pt>
                <c:pt idx="10487">
                  <c:v>17.018000000000001</c:v>
                </c:pt>
                <c:pt idx="10488">
                  <c:v>17.021000000000001</c:v>
                </c:pt>
                <c:pt idx="10489">
                  <c:v>17.023</c:v>
                </c:pt>
                <c:pt idx="10490">
                  <c:v>17.026</c:v>
                </c:pt>
                <c:pt idx="10491">
                  <c:v>17.029</c:v>
                </c:pt>
                <c:pt idx="10492">
                  <c:v>17.030999999999999</c:v>
                </c:pt>
                <c:pt idx="10493">
                  <c:v>17.033999999999999</c:v>
                </c:pt>
                <c:pt idx="10494">
                  <c:v>17.036999999999999</c:v>
                </c:pt>
                <c:pt idx="10495">
                  <c:v>17.039000000000001</c:v>
                </c:pt>
                <c:pt idx="10496">
                  <c:v>17.042000000000002</c:v>
                </c:pt>
                <c:pt idx="10497">
                  <c:v>17.045000000000002</c:v>
                </c:pt>
                <c:pt idx="10498">
                  <c:v>17.047000000000001</c:v>
                </c:pt>
                <c:pt idx="10499">
                  <c:v>17.05</c:v>
                </c:pt>
                <c:pt idx="10500">
                  <c:v>17.053000000000001</c:v>
                </c:pt>
                <c:pt idx="10501">
                  <c:v>17.056000000000001</c:v>
                </c:pt>
                <c:pt idx="10502">
                  <c:v>17.058</c:v>
                </c:pt>
                <c:pt idx="10503">
                  <c:v>17.061</c:v>
                </c:pt>
                <c:pt idx="10504">
                  <c:v>17.062999999999999</c:v>
                </c:pt>
                <c:pt idx="10505">
                  <c:v>17.065999999999999</c:v>
                </c:pt>
                <c:pt idx="10506">
                  <c:v>17.068999999999999</c:v>
                </c:pt>
                <c:pt idx="10507">
                  <c:v>17.071000000000002</c:v>
                </c:pt>
                <c:pt idx="10508">
                  <c:v>17.074000000000002</c:v>
                </c:pt>
                <c:pt idx="10509">
                  <c:v>17.077000000000002</c:v>
                </c:pt>
                <c:pt idx="10510">
                  <c:v>17.079000000000001</c:v>
                </c:pt>
                <c:pt idx="10511">
                  <c:v>17.082000000000001</c:v>
                </c:pt>
                <c:pt idx="10512">
                  <c:v>17.085000000000001</c:v>
                </c:pt>
                <c:pt idx="10513">
                  <c:v>17.087</c:v>
                </c:pt>
                <c:pt idx="10514">
                  <c:v>17.09</c:v>
                </c:pt>
                <c:pt idx="10515">
                  <c:v>17.093</c:v>
                </c:pt>
                <c:pt idx="10516">
                  <c:v>17.094999999999999</c:v>
                </c:pt>
                <c:pt idx="10517">
                  <c:v>17.097999999999999</c:v>
                </c:pt>
                <c:pt idx="10518">
                  <c:v>17.100000000000001</c:v>
                </c:pt>
                <c:pt idx="10519">
                  <c:v>17.103000000000002</c:v>
                </c:pt>
                <c:pt idx="10520">
                  <c:v>17.105</c:v>
                </c:pt>
                <c:pt idx="10521">
                  <c:v>17.108000000000001</c:v>
                </c:pt>
                <c:pt idx="10522">
                  <c:v>17.11</c:v>
                </c:pt>
                <c:pt idx="10523">
                  <c:v>17.113</c:v>
                </c:pt>
                <c:pt idx="10524">
                  <c:v>17.116</c:v>
                </c:pt>
                <c:pt idx="10525">
                  <c:v>17.117999999999999</c:v>
                </c:pt>
                <c:pt idx="10526">
                  <c:v>17.120999999999999</c:v>
                </c:pt>
                <c:pt idx="10527">
                  <c:v>17.123999999999999</c:v>
                </c:pt>
                <c:pt idx="10528">
                  <c:v>17.126000000000001</c:v>
                </c:pt>
                <c:pt idx="10529">
                  <c:v>17.129000000000001</c:v>
                </c:pt>
                <c:pt idx="10530">
                  <c:v>17.132000000000001</c:v>
                </c:pt>
                <c:pt idx="10531">
                  <c:v>17.134</c:v>
                </c:pt>
                <c:pt idx="10532">
                  <c:v>17.137</c:v>
                </c:pt>
                <c:pt idx="10533">
                  <c:v>17.14</c:v>
                </c:pt>
                <c:pt idx="10534">
                  <c:v>17.141999999999999</c:v>
                </c:pt>
                <c:pt idx="10535">
                  <c:v>17.145</c:v>
                </c:pt>
                <c:pt idx="10536">
                  <c:v>17.148</c:v>
                </c:pt>
                <c:pt idx="10537">
                  <c:v>17.149999999999999</c:v>
                </c:pt>
                <c:pt idx="10538">
                  <c:v>17.152999999999999</c:v>
                </c:pt>
                <c:pt idx="10539">
                  <c:v>17.155999999999999</c:v>
                </c:pt>
                <c:pt idx="10540">
                  <c:v>17.158000000000001</c:v>
                </c:pt>
                <c:pt idx="10541">
                  <c:v>17.161000000000001</c:v>
                </c:pt>
                <c:pt idx="10542">
                  <c:v>17.164000000000001</c:v>
                </c:pt>
                <c:pt idx="10543">
                  <c:v>17.166</c:v>
                </c:pt>
                <c:pt idx="10544">
                  <c:v>17.169</c:v>
                </c:pt>
                <c:pt idx="10545">
                  <c:v>17.172000000000001</c:v>
                </c:pt>
                <c:pt idx="10546">
                  <c:v>17.173999999999999</c:v>
                </c:pt>
                <c:pt idx="10547">
                  <c:v>17.177</c:v>
                </c:pt>
                <c:pt idx="10548">
                  <c:v>17.18</c:v>
                </c:pt>
                <c:pt idx="10549">
                  <c:v>17.181999999999999</c:v>
                </c:pt>
                <c:pt idx="10550">
                  <c:v>17.184999999999999</c:v>
                </c:pt>
                <c:pt idx="10551">
                  <c:v>17.187999999999999</c:v>
                </c:pt>
                <c:pt idx="10552">
                  <c:v>17.190000000000001</c:v>
                </c:pt>
                <c:pt idx="10553">
                  <c:v>17.193000000000001</c:v>
                </c:pt>
                <c:pt idx="10554">
                  <c:v>17.196000000000002</c:v>
                </c:pt>
                <c:pt idx="10555">
                  <c:v>17.198</c:v>
                </c:pt>
                <c:pt idx="10556">
                  <c:v>17.201000000000001</c:v>
                </c:pt>
                <c:pt idx="10557">
                  <c:v>17.204000000000001</c:v>
                </c:pt>
                <c:pt idx="10558">
                  <c:v>17.206</c:v>
                </c:pt>
                <c:pt idx="10559">
                  <c:v>17.209</c:v>
                </c:pt>
                <c:pt idx="10560">
                  <c:v>17.212</c:v>
                </c:pt>
                <c:pt idx="10561">
                  <c:v>17.213999999999999</c:v>
                </c:pt>
                <c:pt idx="10562">
                  <c:v>17.216999999999999</c:v>
                </c:pt>
                <c:pt idx="10563">
                  <c:v>17.22</c:v>
                </c:pt>
                <c:pt idx="10564">
                  <c:v>17.222000000000001</c:v>
                </c:pt>
                <c:pt idx="10565">
                  <c:v>17.225000000000001</c:v>
                </c:pt>
                <c:pt idx="10566">
                  <c:v>17.228000000000002</c:v>
                </c:pt>
                <c:pt idx="10567">
                  <c:v>17.23</c:v>
                </c:pt>
                <c:pt idx="10568">
                  <c:v>17.233000000000001</c:v>
                </c:pt>
                <c:pt idx="10569">
                  <c:v>17.236000000000001</c:v>
                </c:pt>
                <c:pt idx="10570">
                  <c:v>17.238</c:v>
                </c:pt>
                <c:pt idx="10571">
                  <c:v>17.241</c:v>
                </c:pt>
                <c:pt idx="10572">
                  <c:v>17.244</c:v>
                </c:pt>
                <c:pt idx="10573">
                  <c:v>17.245999999999999</c:v>
                </c:pt>
                <c:pt idx="10574">
                  <c:v>17.248999999999999</c:v>
                </c:pt>
                <c:pt idx="10575">
                  <c:v>17.251999999999999</c:v>
                </c:pt>
                <c:pt idx="10576">
                  <c:v>17.254000000000001</c:v>
                </c:pt>
                <c:pt idx="10577">
                  <c:v>17.257000000000001</c:v>
                </c:pt>
                <c:pt idx="10578">
                  <c:v>17.260000000000002</c:v>
                </c:pt>
                <c:pt idx="10579">
                  <c:v>17.262</c:v>
                </c:pt>
                <c:pt idx="10580">
                  <c:v>17.265000000000001</c:v>
                </c:pt>
                <c:pt idx="10581">
                  <c:v>17.268000000000001</c:v>
                </c:pt>
                <c:pt idx="10582">
                  <c:v>17.27</c:v>
                </c:pt>
                <c:pt idx="10583">
                  <c:v>17.273</c:v>
                </c:pt>
                <c:pt idx="10584">
                  <c:v>17.276</c:v>
                </c:pt>
                <c:pt idx="10585">
                  <c:v>17.277999999999999</c:v>
                </c:pt>
                <c:pt idx="10586">
                  <c:v>17.280999999999999</c:v>
                </c:pt>
                <c:pt idx="10587">
                  <c:v>17.283999999999999</c:v>
                </c:pt>
                <c:pt idx="10588">
                  <c:v>17.286000000000001</c:v>
                </c:pt>
                <c:pt idx="10589">
                  <c:v>17.289000000000001</c:v>
                </c:pt>
                <c:pt idx="10590">
                  <c:v>17.292000000000002</c:v>
                </c:pt>
                <c:pt idx="10591">
                  <c:v>17.294</c:v>
                </c:pt>
                <c:pt idx="10592">
                  <c:v>17.297000000000001</c:v>
                </c:pt>
                <c:pt idx="10593">
                  <c:v>17.3</c:v>
                </c:pt>
                <c:pt idx="10594">
                  <c:v>17.302</c:v>
                </c:pt>
                <c:pt idx="10595">
                  <c:v>17.305</c:v>
                </c:pt>
                <c:pt idx="10596">
                  <c:v>17.308</c:v>
                </c:pt>
                <c:pt idx="10597">
                  <c:v>17.309999999999999</c:v>
                </c:pt>
                <c:pt idx="10598">
                  <c:v>17.312999999999999</c:v>
                </c:pt>
                <c:pt idx="10599">
                  <c:v>17.315999999999999</c:v>
                </c:pt>
                <c:pt idx="10600">
                  <c:v>17.318000000000001</c:v>
                </c:pt>
                <c:pt idx="10601">
                  <c:v>17.321000000000002</c:v>
                </c:pt>
                <c:pt idx="10602">
                  <c:v>17.324000000000002</c:v>
                </c:pt>
                <c:pt idx="10603">
                  <c:v>17.326000000000001</c:v>
                </c:pt>
                <c:pt idx="10604">
                  <c:v>17.329000000000001</c:v>
                </c:pt>
                <c:pt idx="10605">
                  <c:v>17.332000000000001</c:v>
                </c:pt>
                <c:pt idx="10606">
                  <c:v>17.334</c:v>
                </c:pt>
                <c:pt idx="10607">
                  <c:v>17.337</c:v>
                </c:pt>
                <c:pt idx="10608">
                  <c:v>17.34</c:v>
                </c:pt>
                <c:pt idx="10609">
                  <c:v>17.341999999999999</c:v>
                </c:pt>
                <c:pt idx="10610">
                  <c:v>17.344999999999999</c:v>
                </c:pt>
                <c:pt idx="10611">
                  <c:v>17.347999999999999</c:v>
                </c:pt>
                <c:pt idx="10612">
                  <c:v>17.350000000000001</c:v>
                </c:pt>
                <c:pt idx="10613">
                  <c:v>17.353000000000002</c:v>
                </c:pt>
                <c:pt idx="10614">
                  <c:v>17.356000000000002</c:v>
                </c:pt>
                <c:pt idx="10615">
                  <c:v>17.358000000000001</c:v>
                </c:pt>
                <c:pt idx="10616">
                  <c:v>17.361000000000001</c:v>
                </c:pt>
                <c:pt idx="10617">
                  <c:v>17.364000000000001</c:v>
                </c:pt>
                <c:pt idx="10618">
                  <c:v>17.366</c:v>
                </c:pt>
                <c:pt idx="10619">
                  <c:v>17.369</c:v>
                </c:pt>
                <c:pt idx="10620">
                  <c:v>17.372</c:v>
                </c:pt>
                <c:pt idx="10621">
                  <c:v>17.373999999999999</c:v>
                </c:pt>
                <c:pt idx="10622">
                  <c:v>17.376999999999999</c:v>
                </c:pt>
                <c:pt idx="10623">
                  <c:v>17.38</c:v>
                </c:pt>
                <c:pt idx="10624">
                  <c:v>17.382000000000001</c:v>
                </c:pt>
                <c:pt idx="10625">
                  <c:v>17.385000000000002</c:v>
                </c:pt>
                <c:pt idx="10626">
                  <c:v>17.388000000000002</c:v>
                </c:pt>
                <c:pt idx="10627">
                  <c:v>17.39</c:v>
                </c:pt>
                <c:pt idx="10628">
                  <c:v>17.393000000000001</c:v>
                </c:pt>
                <c:pt idx="10629">
                  <c:v>17.396000000000001</c:v>
                </c:pt>
                <c:pt idx="10630">
                  <c:v>17.398</c:v>
                </c:pt>
                <c:pt idx="10631">
                  <c:v>17.401</c:v>
                </c:pt>
                <c:pt idx="10632">
                  <c:v>17.404</c:v>
                </c:pt>
                <c:pt idx="10633">
                  <c:v>17.405999999999999</c:v>
                </c:pt>
                <c:pt idx="10634">
                  <c:v>17.408999999999999</c:v>
                </c:pt>
                <c:pt idx="10635">
                  <c:v>17.411999999999999</c:v>
                </c:pt>
                <c:pt idx="10636">
                  <c:v>17.414000000000001</c:v>
                </c:pt>
                <c:pt idx="10637">
                  <c:v>17.417000000000002</c:v>
                </c:pt>
                <c:pt idx="10638">
                  <c:v>17.420000000000002</c:v>
                </c:pt>
                <c:pt idx="10639">
                  <c:v>17.422000000000001</c:v>
                </c:pt>
                <c:pt idx="10640">
                  <c:v>17.425000000000001</c:v>
                </c:pt>
                <c:pt idx="10641">
                  <c:v>17.428000000000001</c:v>
                </c:pt>
                <c:pt idx="10642">
                  <c:v>17.43</c:v>
                </c:pt>
                <c:pt idx="10643">
                  <c:v>17.433</c:v>
                </c:pt>
                <c:pt idx="10644">
                  <c:v>17.436</c:v>
                </c:pt>
                <c:pt idx="10645">
                  <c:v>17.437999999999999</c:v>
                </c:pt>
                <c:pt idx="10646">
                  <c:v>17.440999999999999</c:v>
                </c:pt>
                <c:pt idx="10647">
                  <c:v>17.443999999999999</c:v>
                </c:pt>
                <c:pt idx="10648">
                  <c:v>17.446000000000002</c:v>
                </c:pt>
                <c:pt idx="10649">
                  <c:v>17.449000000000002</c:v>
                </c:pt>
                <c:pt idx="10650">
                  <c:v>17.452000000000002</c:v>
                </c:pt>
                <c:pt idx="10651">
                  <c:v>17.454000000000001</c:v>
                </c:pt>
                <c:pt idx="10652">
                  <c:v>17.457000000000001</c:v>
                </c:pt>
                <c:pt idx="10653">
                  <c:v>17.46</c:v>
                </c:pt>
                <c:pt idx="10654">
                  <c:v>17.462</c:v>
                </c:pt>
                <c:pt idx="10655">
                  <c:v>17.465</c:v>
                </c:pt>
                <c:pt idx="10656">
                  <c:v>17.466999999999999</c:v>
                </c:pt>
                <c:pt idx="10657">
                  <c:v>17.47</c:v>
                </c:pt>
                <c:pt idx="10658">
                  <c:v>17.472999999999999</c:v>
                </c:pt>
                <c:pt idx="10659">
                  <c:v>17.475000000000001</c:v>
                </c:pt>
                <c:pt idx="10660">
                  <c:v>17.478000000000002</c:v>
                </c:pt>
                <c:pt idx="10661">
                  <c:v>17.481000000000002</c:v>
                </c:pt>
                <c:pt idx="10662">
                  <c:v>17.483000000000001</c:v>
                </c:pt>
                <c:pt idx="10663">
                  <c:v>17.486000000000001</c:v>
                </c:pt>
                <c:pt idx="10664">
                  <c:v>17.489000000000001</c:v>
                </c:pt>
                <c:pt idx="10665">
                  <c:v>17.491</c:v>
                </c:pt>
                <c:pt idx="10666">
                  <c:v>17.494</c:v>
                </c:pt>
                <c:pt idx="10667">
                  <c:v>17.497</c:v>
                </c:pt>
                <c:pt idx="10668">
                  <c:v>17.498999999999999</c:v>
                </c:pt>
                <c:pt idx="10669">
                  <c:v>17.501999999999999</c:v>
                </c:pt>
                <c:pt idx="10670">
                  <c:v>17.504999999999999</c:v>
                </c:pt>
                <c:pt idx="10671">
                  <c:v>17.507000000000001</c:v>
                </c:pt>
                <c:pt idx="10672">
                  <c:v>17.510000000000002</c:v>
                </c:pt>
                <c:pt idx="10673">
                  <c:v>17.513000000000002</c:v>
                </c:pt>
                <c:pt idx="10674">
                  <c:v>17.515000000000001</c:v>
                </c:pt>
                <c:pt idx="10675">
                  <c:v>17.518000000000001</c:v>
                </c:pt>
                <c:pt idx="10676">
                  <c:v>17.521000000000001</c:v>
                </c:pt>
                <c:pt idx="10677">
                  <c:v>17.523</c:v>
                </c:pt>
                <c:pt idx="10678">
                  <c:v>17.526</c:v>
                </c:pt>
                <c:pt idx="10679">
                  <c:v>17.529</c:v>
                </c:pt>
                <c:pt idx="10680">
                  <c:v>17.530999999999999</c:v>
                </c:pt>
                <c:pt idx="10681">
                  <c:v>17.533999999999999</c:v>
                </c:pt>
                <c:pt idx="10682">
                  <c:v>17.536999999999999</c:v>
                </c:pt>
                <c:pt idx="10683">
                  <c:v>17.539000000000001</c:v>
                </c:pt>
                <c:pt idx="10684">
                  <c:v>17.542000000000002</c:v>
                </c:pt>
                <c:pt idx="10685">
                  <c:v>17.545000000000002</c:v>
                </c:pt>
                <c:pt idx="10686">
                  <c:v>17.547000000000001</c:v>
                </c:pt>
                <c:pt idx="10687">
                  <c:v>17.55</c:v>
                </c:pt>
                <c:pt idx="10688">
                  <c:v>17.553000000000001</c:v>
                </c:pt>
                <c:pt idx="10689">
                  <c:v>17.556000000000001</c:v>
                </c:pt>
                <c:pt idx="10690">
                  <c:v>17.558</c:v>
                </c:pt>
                <c:pt idx="10691">
                  <c:v>17.561</c:v>
                </c:pt>
                <c:pt idx="10692">
                  <c:v>17.562999999999999</c:v>
                </c:pt>
                <c:pt idx="10693">
                  <c:v>17.565999999999999</c:v>
                </c:pt>
                <c:pt idx="10694">
                  <c:v>17.568999999999999</c:v>
                </c:pt>
                <c:pt idx="10695">
                  <c:v>17.571000000000002</c:v>
                </c:pt>
                <c:pt idx="10696">
                  <c:v>17.574000000000002</c:v>
                </c:pt>
                <c:pt idx="10697">
                  <c:v>17.577000000000002</c:v>
                </c:pt>
                <c:pt idx="10698">
                  <c:v>17.579000000000001</c:v>
                </c:pt>
                <c:pt idx="10699">
                  <c:v>17.582000000000001</c:v>
                </c:pt>
                <c:pt idx="10700">
                  <c:v>17.585000000000001</c:v>
                </c:pt>
                <c:pt idx="10701">
                  <c:v>17.587</c:v>
                </c:pt>
                <c:pt idx="10702">
                  <c:v>17.59</c:v>
                </c:pt>
                <c:pt idx="10703">
                  <c:v>17.593</c:v>
                </c:pt>
                <c:pt idx="10704">
                  <c:v>17.594999999999999</c:v>
                </c:pt>
                <c:pt idx="10705">
                  <c:v>17.597999999999999</c:v>
                </c:pt>
                <c:pt idx="10706">
                  <c:v>17.600999999999999</c:v>
                </c:pt>
                <c:pt idx="10707">
                  <c:v>17.603000000000002</c:v>
                </c:pt>
                <c:pt idx="10708">
                  <c:v>17.606000000000002</c:v>
                </c:pt>
                <c:pt idx="10709">
                  <c:v>17.609000000000002</c:v>
                </c:pt>
                <c:pt idx="10710">
                  <c:v>17.611000000000001</c:v>
                </c:pt>
                <c:pt idx="10711">
                  <c:v>17.614000000000001</c:v>
                </c:pt>
                <c:pt idx="10712">
                  <c:v>17.617000000000001</c:v>
                </c:pt>
                <c:pt idx="10713">
                  <c:v>17.619</c:v>
                </c:pt>
                <c:pt idx="10714">
                  <c:v>17.622</c:v>
                </c:pt>
                <c:pt idx="10715">
                  <c:v>17.625</c:v>
                </c:pt>
                <c:pt idx="10716">
                  <c:v>17.626999999999999</c:v>
                </c:pt>
                <c:pt idx="10717">
                  <c:v>17.63</c:v>
                </c:pt>
                <c:pt idx="10718">
                  <c:v>17.632999999999999</c:v>
                </c:pt>
                <c:pt idx="10719">
                  <c:v>17.635000000000002</c:v>
                </c:pt>
                <c:pt idx="10720">
                  <c:v>17.638000000000002</c:v>
                </c:pt>
                <c:pt idx="10721">
                  <c:v>17.640999999999998</c:v>
                </c:pt>
                <c:pt idx="10722">
                  <c:v>17.643000000000001</c:v>
                </c:pt>
                <c:pt idx="10723">
                  <c:v>17.646000000000001</c:v>
                </c:pt>
                <c:pt idx="10724">
                  <c:v>17.649000000000001</c:v>
                </c:pt>
                <c:pt idx="10725">
                  <c:v>17.651</c:v>
                </c:pt>
                <c:pt idx="10726">
                  <c:v>17.654</c:v>
                </c:pt>
                <c:pt idx="10727">
                  <c:v>17.657</c:v>
                </c:pt>
                <c:pt idx="10728">
                  <c:v>17.658999999999999</c:v>
                </c:pt>
                <c:pt idx="10729">
                  <c:v>17.661999999999999</c:v>
                </c:pt>
                <c:pt idx="10730">
                  <c:v>17.664999999999999</c:v>
                </c:pt>
                <c:pt idx="10731">
                  <c:v>17.667000000000002</c:v>
                </c:pt>
                <c:pt idx="10732">
                  <c:v>17.670000000000002</c:v>
                </c:pt>
                <c:pt idx="10733">
                  <c:v>17.672999999999998</c:v>
                </c:pt>
                <c:pt idx="10734">
                  <c:v>17.675000000000001</c:v>
                </c:pt>
                <c:pt idx="10735">
                  <c:v>17.678000000000001</c:v>
                </c:pt>
                <c:pt idx="10736">
                  <c:v>17.681000000000001</c:v>
                </c:pt>
                <c:pt idx="10737">
                  <c:v>17.683</c:v>
                </c:pt>
                <c:pt idx="10738">
                  <c:v>17.686</c:v>
                </c:pt>
                <c:pt idx="10739">
                  <c:v>17.689</c:v>
                </c:pt>
                <c:pt idx="10740">
                  <c:v>17.690999999999999</c:v>
                </c:pt>
                <c:pt idx="10741">
                  <c:v>17.693999999999999</c:v>
                </c:pt>
                <c:pt idx="10742">
                  <c:v>17.696999999999999</c:v>
                </c:pt>
                <c:pt idx="10743">
                  <c:v>17.699000000000002</c:v>
                </c:pt>
                <c:pt idx="10744">
                  <c:v>17.702000000000002</c:v>
                </c:pt>
                <c:pt idx="10745">
                  <c:v>17.704999999999998</c:v>
                </c:pt>
                <c:pt idx="10746">
                  <c:v>17.707000000000001</c:v>
                </c:pt>
                <c:pt idx="10747">
                  <c:v>17.71</c:v>
                </c:pt>
                <c:pt idx="10748">
                  <c:v>17.713000000000001</c:v>
                </c:pt>
                <c:pt idx="10749">
                  <c:v>17.715</c:v>
                </c:pt>
                <c:pt idx="10750">
                  <c:v>17.718</c:v>
                </c:pt>
                <c:pt idx="10751">
                  <c:v>17.721</c:v>
                </c:pt>
                <c:pt idx="10752">
                  <c:v>17.722999999999999</c:v>
                </c:pt>
                <c:pt idx="10753">
                  <c:v>17.725999999999999</c:v>
                </c:pt>
                <c:pt idx="10754">
                  <c:v>17.728999999999999</c:v>
                </c:pt>
                <c:pt idx="10755">
                  <c:v>17.731000000000002</c:v>
                </c:pt>
                <c:pt idx="10756">
                  <c:v>17.734000000000002</c:v>
                </c:pt>
                <c:pt idx="10757">
                  <c:v>17.736999999999998</c:v>
                </c:pt>
                <c:pt idx="10758">
                  <c:v>17.739000000000001</c:v>
                </c:pt>
                <c:pt idx="10759">
                  <c:v>17.742000000000001</c:v>
                </c:pt>
                <c:pt idx="10760">
                  <c:v>17.745000000000001</c:v>
                </c:pt>
                <c:pt idx="10761">
                  <c:v>17.747</c:v>
                </c:pt>
                <c:pt idx="10762">
                  <c:v>17.75</c:v>
                </c:pt>
                <c:pt idx="10763">
                  <c:v>17.753</c:v>
                </c:pt>
                <c:pt idx="10764">
                  <c:v>17.754999999999999</c:v>
                </c:pt>
                <c:pt idx="10765">
                  <c:v>17.757999999999999</c:v>
                </c:pt>
                <c:pt idx="10766">
                  <c:v>17.760999999999999</c:v>
                </c:pt>
                <c:pt idx="10767">
                  <c:v>17.763000000000002</c:v>
                </c:pt>
                <c:pt idx="10768">
                  <c:v>17.765999999999998</c:v>
                </c:pt>
                <c:pt idx="10769">
                  <c:v>17.768999999999998</c:v>
                </c:pt>
                <c:pt idx="10770">
                  <c:v>17.771000000000001</c:v>
                </c:pt>
                <c:pt idx="10771">
                  <c:v>17.774000000000001</c:v>
                </c:pt>
                <c:pt idx="10772">
                  <c:v>17.777000000000001</c:v>
                </c:pt>
                <c:pt idx="10773">
                  <c:v>17.779</c:v>
                </c:pt>
                <c:pt idx="10774">
                  <c:v>17.782</c:v>
                </c:pt>
                <c:pt idx="10775">
                  <c:v>17.783999999999999</c:v>
                </c:pt>
                <c:pt idx="10776">
                  <c:v>17.786999999999999</c:v>
                </c:pt>
                <c:pt idx="10777">
                  <c:v>17.79</c:v>
                </c:pt>
                <c:pt idx="10778">
                  <c:v>17.792000000000002</c:v>
                </c:pt>
                <c:pt idx="10779">
                  <c:v>17.795000000000002</c:v>
                </c:pt>
                <c:pt idx="10780">
                  <c:v>17.797999999999998</c:v>
                </c:pt>
                <c:pt idx="10781">
                  <c:v>17.8</c:v>
                </c:pt>
                <c:pt idx="10782">
                  <c:v>17.803000000000001</c:v>
                </c:pt>
                <c:pt idx="10783">
                  <c:v>17.806000000000001</c:v>
                </c:pt>
                <c:pt idx="10784">
                  <c:v>17.809000000000001</c:v>
                </c:pt>
                <c:pt idx="10785">
                  <c:v>17.811</c:v>
                </c:pt>
                <c:pt idx="10786">
                  <c:v>17.814</c:v>
                </c:pt>
                <c:pt idx="10787">
                  <c:v>17.815999999999999</c:v>
                </c:pt>
                <c:pt idx="10788">
                  <c:v>17.818999999999999</c:v>
                </c:pt>
                <c:pt idx="10789">
                  <c:v>17.821999999999999</c:v>
                </c:pt>
                <c:pt idx="10790">
                  <c:v>17.824000000000002</c:v>
                </c:pt>
                <c:pt idx="10791">
                  <c:v>17.827000000000002</c:v>
                </c:pt>
                <c:pt idx="10792">
                  <c:v>17.829000000000001</c:v>
                </c:pt>
                <c:pt idx="10793">
                  <c:v>17.832000000000001</c:v>
                </c:pt>
                <c:pt idx="10794">
                  <c:v>17.834</c:v>
                </c:pt>
                <c:pt idx="10795">
                  <c:v>17.837</c:v>
                </c:pt>
                <c:pt idx="10796">
                  <c:v>17.84</c:v>
                </c:pt>
                <c:pt idx="10797">
                  <c:v>17.841999999999999</c:v>
                </c:pt>
                <c:pt idx="10798">
                  <c:v>17.844999999999999</c:v>
                </c:pt>
                <c:pt idx="10799">
                  <c:v>17.847999999999999</c:v>
                </c:pt>
                <c:pt idx="10800">
                  <c:v>17.850000000000001</c:v>
                </c:pt>
                <c:pt idx="10801">
                  <c:v>17.853000000000002</c:v>
                </c:pt>
                <c:pt idx="10802">
                  <c:v>17.856000000000002</c:v>
                </c:pt>
                <c:pt idx="10803">
                  <c:v>17.858000000000001</c:v>
                </c:pt>
                <c:pt idx="10804">
                  <c:v>17.861000000000001</c:v>
                </c:pt>
                <c:pt idx="10805">
                  <c:v>17.864000000000001</c:v>
                </c:pt>
                <c:pt idx="10806">
                  <c:v>17.866</c:v>
                </c:pt>
                <c:pt idx="10807">
                  <c:v>17.869</c:v>
                </c:pt>
                <c:pt idx="10808">
                  <c:v>17.872</c:v>
                </c:pt>
                <c:pt idx="10809">
                  <c:v>17.873999999999999</c:v>
                </c:pt>
                <c:pt idx="10810">
                  <c:v>17.876999999999999</c:v>
                </c:pt>
                <c:pt idx="10811">
                  <c:v>17.88</c:v>
                </c:pt>
                <c:pt idx="10812">
                  <c:v>17.882000000000001</c:v>
                </c:pt>
                <c:pt idx="10813">
                  <c:v>17.885000000000002</c:v>
                </c:pt>
                <c:pt idx="10814">
                  <c:v>17.888000000000002</c:v>
                </c:pt>
                <c:pt idx="10815">
                  <c:v>17.89</c:v>
                </c:pt>
                <c:pt idx="10816">
                  <c:v>17.893000000000001</c:v>
                </c:pt>
                <c:pt idx="10817">
                  <c:v>17.896000000000001</c:v>
                </c:pt>
                <c:pt idx="10818">
                  <c:v>17.898</c:v>
                </c:pt>
                <c:pt idx="10819">
                  <c:v>17.901</c:v>
                </c:pt>
                <c:pt idx="10820">
                  <c:v>17.904</c:v>
                </c:pt>
                <c:pt idx="10821">
                  <c:v>17.905999999999999</c:v>
                </c:pt>
                <c:pt idx="10822">
                  <c:v>17.908999999999999</c:v>
                </c:pt>
                <c:pt idx="10823">
                  <c:v>17.911999999999999</c:v>
                </c:pt>
                <c:pt idx="10824">
                  <c:v>17.914000000000001</c:v>
                </c:pt>
                <c:pt idx="10825">
                  <c:v>17.917000000000002</c:v>
                </c:pt>
                <c:pt idx="10826">
                  <c:v>17.920000000000002</c:v>
                </c:pt>
                <c:pt idx="10827">
                  <c:v>17.922000000000001</c:v>
                </c:pt>
                <c:pt idx="10828">
                  <c:v>17.925000000000001</c:v>
                </c:pt>
                <c:pt idx="10829">
                  <c:v>17.928000000000001</c:v>
                </c:pt>
                <c:pt idx="10830">
                  <c:v>17.93</c:v>
                </c:pt>
                <c:pt idx="10831">
                  <c:v>17.933</c:v>
                </c:pt>
                <c:pt idx="10832">
                  <c:v>17.936</c:v>
                </c:pt>
                <c:pt idx="10833">
                  <c:v>17.937999999999999</c:v>
                </c:pt>
                <c:pt idx="10834">
                  <c:v>17.940999999999999</c:v>
                </c:pt>
                <c:pt idx="10835">
                  <c:v>17.943999999999999</c:v>
                </c:pt>
                <c:pt idx="10836">
                  <c:v>17.946000000000002</c:v>
                </c:pt>
                <c:pt idx="10837">
                  <c:v>17.949000000000002</c:v>
                </c:pt>
                <c:pt idx="10838">
                  <c:v>17.952000000000002</c:v>
                </c:pt>
                <c:pt idx="10839">
                  <c:v>17.954000000000001</c:v>
                </c:pt>
                <c:pt idx="10840">
                  <c:v>17.957000000000001</c:v>
                </c:pt>
                <c:pt idx="10841">
                  <c:v>17.96</c:v>
                </c:pt>
                <c:pt idx="10842">
                  <c:v>17.962</c:v>
                </c:pt>
                <c:pt idx="10843">
                  <c:v>17.965</c:v>
                </c:pt>
                <c:pt idx="10844">
                  <c:v>17.968</c:v>
                </c:pt>
                <c:pt idx="10845">
                  <c:v>17.97</c:v>
                </c:pt>
                <c:pt idx="10846">
                  <c:v>17.972999999999999</c:v>
                </c:pt>
                <c:pt idx="10847">
                  <c:v>17.975999999999999</c:v>
                </c:pt>
                <c:pt idx="10848">
                  <c:v>17.978000000000002</c:v>
                </c:pt>
                <c:pt idx="10849">
                  <c:v>17.981000000000002</c:v>
                </c:pt>
                <c:pt idx="10850">
                  <c:v>17.984000000000002</c:v>
                </c:pt>
                <c:pt idx="10851">
                  <c:v>17.986000000000001</c:v>
                </c:pt>
                <c:pt idx="10852">
                  <c:v>17.989000000000001</c:v>
                </c:pt>
                <c:pt idx="10853">
                  <c:v>17.992000000000001</c:v>
                </c:pt>
                <c:pt idx="10854">
                  <c:v>17.994</c:v>
                </c:pt>
                <c:pt idx="10855">
                  <c:v>17.997</c:v>
                </c:pt>
                <c:pt idx="10856">
                  <c:v>18</c:v>
                </c:pt>
                <c:pt idx="10857">
                  <c:v>18.001999999999999</c:v>
                </c:pt>
                <c:pt idx="10858">
                  <c:v>18.004999999999999</c:v>
                </c:pt>
                <c:pt idx="10859">
                  <c:v>18.007999999999999</c:v>
                </c:pt>
                <c:pt idx="10860">
                  <c:v>18.010000000000002</c:v>
                </c:pt>
                <c:pt idx="10861">
                  <c:v>18.013000000000002</c:v>
                </c:pt>
                <c:pt idx="10862">
                  <c:v>18.015999999999998</c:v>
                </c:pt>
                <c:pt idx="10863">
                  <c:v>18.018000000000001</c:v>
                </c:pt>
                <c:pt idx="10864">
                  <c:v>18.021000000000001</c:v>
                </c:pt>
                <c:pt idx="10865">
                  <c:v>18.024000000000001</c:v>
                </c:pt>
                <c:pt idx="10866">
                  <c:v>18.026</c:v>
                </c:pt>
                <c:pt idx="10867">
                  <c:v>18.029</c:v>
                </c:pt>
                <c:pt idx="10868">
                  <c:v>18.032</c:v>
                </c:pt>
                <c:pt idx="10869">
                  <c:v>18.033999999999999</c:v>
                </c:pt>
                <c:pt idx="10870">
                  <c:v>18.036999999999999</c:v>
                </c:pt>
                <c:pt idx="10871">
                  <c:v>18.04</c:v>
                </c:pt>
                <c:pt idx="10872">
                  <c:v>18.042000000000002</c:v>
                </c:pt>
                <c:pt idx="10873">
                  <c:v>18.045000000000002</c:v>
                </c:pt>
                <c:pt idx="10874">
                  <c:v>18.047999999999998</c:v>
                </c:pt>
                <c:pt idx="10875">
                  <c:v>18.05</c:v>
                </c:pt>
                <c:pt idx="10876">
                  <c:v>18.053000000000001</c:v>
                </c:pt>
                <c:pt idx="10877">
                  <c:v>18.056000000000001</c:v>
                </c:pt>
                <c:pt idx="10878">
                  <c:v>18.058</c:v>
                </c:pt>
                <c:pt idx="10879">
                  <c:v>18.061</c:v>
                </c:pt>
                <c:pt idx="10880">
                  <c:v>18.064</c:v>
                </c:pt>
                <c:pt idx="10881">
                  <c:v>18.065999999999999</c:v>
                </c:pt>
                <c:pt idx="10882">
                  <c:v>18.068999999999999</c:v>
                </c:pt>
                <c:pt idx="10883">
                  <c:v>18.071999999999999</c:v>
                </c:pt>
                <c:pt idx="10884">
                  <c:v>18.074000000000002</c:v>
                </c:pt>
                <c:pt idx="10885">
                  <c:v>18.077000000000002</c:v>
                </c:pt>
                <c:pt idx="10886">
                  <c:v>18.079999999999998</c:v>
                </c:pt>
                <c:pt idx="10887">
                  <c:v>18.082000000000001</c:v>
                </c:pt>
                <c:pt idx="10888">
                  <c:v>18.085000000000001</c:v>
                </c:pt>
                <c:pt idx="10889">
                  <c:v>18.088000000000001</c:v>
                </c:pt>
                <c:pt idx="10890">
                  <c:v>18.09</c:v>
                </c:pt>
                <c:pt idx="10891">
                  <c:v>18.093</c:v>
                </c:pt>
                <c:pt idx="10892">
                  <c:v>18.096</c:v>
                </c:pt>
                <c:pt idx="10893">
                  <c:v>18.097999999999999</c:v>
                </c:pt>
                <c:pt idx="10894">
                  <c:v>18.100999999999999</c:v>
                </c:pt>
                <c:pt idx="10895">
                  <c:v>18.103999999999999</c:v>
                </c:pt>
                <c:pt idx="10896">
                  <c:v>18.106000000000002</c:v>
                </c:pt>
                <c:pt idx="10897">
                  <c:v>18.109000000000002</c:v>
                </c:pt>
                <c:pt idx="10898">
                  <c:v>18.111999999999998</c:v>
                </c:pt>
                <c:pt idx="10899">
                  <c:v>18.114000000000001</c:v>
                </c:pt>
                <c:pt idx="10900">
                  <c:v>18.117000000000001</c:v>
                </c:pt>
                <c:pt idx="10901">
                  <c:v>18.12</c:v>
                </c:pt>
                <c:pt idx="10902">
                  <c:v>18.122</c:v>
                </c:pt>
                <c:pt idx="10903">
                  <c:v>18.125</c:v>
                </c:pt>
                <c:pt idx="10904">
                  <c:v>18.126999999999999</c:v>
                </c:pt>
                <c:pt idx="10905">
                  <c:v>18.13</c:v>
                </c:pt>
                <c:pt idx="10906">
                  <c:v>18.132999999999999</c:v>
                </c:pt>
                <c:pt idx="10907">
                  <c:v>18.135000000000002</c:v>
                </c:pt>
                <c:pt idx="10908">
                  <c:v>18.138000000000002</c:v>
                </c:pt>
                <c:pt idx="10909">
                  <c:v>18.140999999999998</c:v>
                </c:pt>
                <c:pt idx="10910">
                  <c:v>18.143000000000001</c:v>
                </c:pt>
                <c:pt idx="10911">
                  <c:v>18.146000000000001</c:v>
                </c:pt>
                <c:pt idx="10912">
                  <c:v>18.149000000000001</c:v>
                </c:pt>
                <c:pt idx="10913">
                  <c:v>18.151</c:v>
                </c:pt>
                <c:pt idx="10914">
                  <c:v>18.154</c:v>
                </c:pt>
                <c:pt idx="10915">
                  <c:v>18.157</c:v>
                </c:pt>
                <c:pt idx="10916">
                  <c:v>18.158999999999999</c:v>
                </c:pt>
                <c:pt idx="10917">
                  <c:v>18.161999999999999</c:v>
                </c:pt>
                <c:pt idx="10918">
                  <c:v>18.164999999999999</c:v>
                </c:pt>
                <c:pt idx="10919">
                  <c:v>18.167000000000002</c:v>
                </c:pt>
                <c:pt idx="10920">
                  <c:v>18.170000000000002</c:v>
                </c:pt>
                <c:pt idx="10921">
                  <c:v>18.172999999999998</c:v>
                </c:pt>
                <c:pt idx="10922">
                  <c:v>18.175000000000001</c:v>
                </c:pt>
                <c:pt idx="10923">
                  <c:v>18.178000000000001</c:v>
                </c:pt>
                <c:pt idx="10924">
                  <c:v>18.181000000000001</c:v>
                </c:pt>
                <c:pt idx="10925">
                  <c:v>18.183</c:v>
                </c:pt>
                <c:pt idx="10926">
                  <c:v>18.186</c:v>
                </c:pt>
                <c:pt idx="10927">
                  <c:v>18.189</c:v>
                </c:pt>
                <c:pt idx="10928">
                  <c:v>18.190999999999999</c:v>
                </c:pt>
                <c:pt idx="10929">
                  <c:v>18.193999999999999</c:v>
                </c:pt>
                <c:pt idx="10930">
                  <c:v>18.196999999999999</c:v>
                </c:pt>
                <c:pt idx="10931">
                  <c:v>18.199000000000002</c:v>
                </c:pt>
                <c:pt idx="10932">
                  <c:v>18.202000000000002</c:v>
                </c:pt>
                <c:pt idx="10933">
                  <c:v>18.204000000000001</c:v>
                </c:pt>
                <c:pt idx="10934">
                  <c:v>18.207000000000001</c:v>
                </c:pt>
                <c:pt idx="10935">
                  <c:v>18.21</c:v>
                </c:pt>
                <c:pt idx="10936">
                  <c:v>18.212</c:v>
                </c:pt>
                <c:pt idx="10937">
                  <c:v>18.215</c:v>
                </c:pt>
                <c:pt idx="10938">
                  <c:v>18.218</c:v>
                </c:pt>
                <c:pt idx="10939">
                  <c:v>18.22</c:v>
                </c:pt>
                <c:pt idx="10940">
                  <c:v>18.222999999999999</c:v>
                </c:pt>
                <c:pt idx="10941">
                  <c:v>18.225999999999999</c:v>
                </c:pt>
                <c:pt idx="10942">
                  <c:v>18.228999999999999</c:v>
                </c:pt>
                <c:pt idx="10943">
                  <c:v>18.231000000000002</c:v>
                </c:pt>
                <c:pt idx="10944">
                  <c:v>18.234000000000002</c:v>
                </c:pt>
                <c:pt idx="10945">
                  <c:v>18.236999999999998</c:v>
                </c:pt>
                <c:pt idx="10946">
                  <c:v>18.239000000000001</c:v>
                </c:pt>
                <c:pt idx="10947">
                  <c:v>18.242000000000001</c:v>
                </c:pt>
                <c:pt idx="10948">
                  <c:v>18.245000000000001</c:v>
                </c:pt>
                <c:pt idx="10949">
                  <c:v>18.247</c:v>
                </c:pt>
                <c:pt idx="10950">
                  <c:v>18.25</c:v>
                </c:pt>
                <c:pt idx="10951">
                  <c:v>18.251999999999999</c:v>
                </c:pt>
                <c:pt idx="10952">
                  <c:v>18.254999999999999</c:v>
                </c:pt>
                <c:pt idx="10953">
                  <c:v>18.257999999999999</c:v>
                </c:pt>
                <c:pt idx="10954">
                  <c:v>18.260000000000002</c:v>
                </c:pt>
                <c:pt idx="10955">
                  <c:v>18.263000000000002</c:v>
                </c:pt>
                <c:pt idx="10956">
                  <c:v>18.265999999999998</c:v>
                </c:pt>
                <c:pt idx="10957">
                  <c:v>18.268000000000001</c:v>
                </c:pt>
                <c:pt idx="10958">
                  <c:v>18.271000000000001</c:v>
                </c:pt>
                <c:pt idx="10959">
                  <c:v>18.274000000000001</c:v>
                </c:pt>
                <c:pt idx="10960">
                  <c:v>18.276</c:v>
                </c:pt>
                <c:pt idx="10961">
                  <c:v>18.279</c:v>
                </c:pt>
                <c:pt idx="10962">
                  <c:v>18.282</c:v>
                </c:pt>
                <c:pt idx="10963">
                  <c:v>18.283999999999999</c:v>
                </c:pt>
                <c:pt idx="10964">
                  <c:v>18.286999999999999</c:v>
                </c:pt>
                <c:pt idx="10965">
                  <c:v>18.289000000000001</c:v>
                </c:pt>
                <c:pt idx="10966">
                  <c:v>18.292000000000002</c:v>
                </c:pt>
                <c:pt idx="10967">
                  <c:v>18.295000000000002</c:v>
                </c:pt>
                <c:pt idx="10968">
                  <c:v>18.297000000000001</c:v>
                </c:pt>
                <c:pt idx="10969">
                  <c:v>18.3</c:v>
                </c:pt>
                <c:pt idx="10970">
                  <c:v>18.303000000000001</c:v>
                </c:pt>
                <c:pt idx="10971">
                  <c:v>18.305</c:v>
                </c:pt>
                <c:pt idx="10972">
                  <c:v>18.308</c:v>
                </c:pt>
                <c:pt idx="10973">
                  <c:v>18.311</c:v>
                </c:pt>
                <c:pt idx="10974">
                  <c:v>18.312999999999999</c:v>
                </c:pt>
                <c:pt idx="10975">
                  <c:v>18.315999999999999</c:v>
                </c:pt>
                <c:pt idx="10976">
                  <c:v>18.318999999999999</c:v>
                </c:pt>
                <c:pt idx="10977">
                  <c:v>18.321000000000002</c:v>
                </c:pt>
                <c:pt idx="10978">
                  <c:v>18.324000000000002</c:v>
                </c:pt>
                <c:pt idx="10979">
                  <c:v>18.327000000000002</c:v>
                </c:pt>
                <c:pt idx="10980">
                  <c:v>18.329000000000001</c:v>
                </c:pt>
                <c:pt idx="10981">
                  <c:v>18.332000000000001</c:v>
                </c:pt>
                <c:pt idx="10982">
                  <c:v>18.335000000000001</c:v>
                </c:pt>
                <c:pt idx="10983">
                  <c:v>18.337</c:v>
                </c:pt>
                <c:pt idx="10984">
                  <c:v>18.34</c:v>
                </c:pt>
                <c:pt idx="10985">
                  <c:v>18.343</c:v>
                </c:pt>
                <c:pt idx="10986">
                  <c:v>18.344999999999999</c:v>
                </c:pt>
                <c:pt idx="10987">
                  <c:v>18.347999999999999</c:v>
                </c:pt>
                <c:pt idx="10988">
                  <c:v>18.350999999999999</c:v>
                </c:pt>
                <c:pt idx="10989">
                  <c:v>18.353000000000002</c:v>
                </c:pt>
                <c:pt idx="10990">
                  <c:v>18.356000000000002</c:v>
                </c:pt>
                <c:pt idx="10991">
                  <c:v>18.359000000000002</c:v>
                </c:pt>
                <c:pt idx="10992">
                  <c:v>18.361000000000001</c:v>
                </c:pt>
                <c:pt idx="10993">
                  <c:v>18.364000000000001</c:v>
                </c:pt>
                <c:pt idx="10994">
                  <c:v>18.367000000000001</c:v>
                </c:pt>
                <c:pt idx="10995">
                  <c:v>18.369</c:v>
                </c:pt>
                <c:pt idx="10996">
                  <c:v>18.372</c:v>
                </c:pt>
                <c:pt idx="10997">
                  <c:v>18.375</c:v>
                </c:pt>
                <c:pt idx="10998">
                  <c:v>18.376999999999999</c:v>
                </c:pt>
                <c:pt idx="10999">
                  <c:v>18.38</c:v>
                </c:pt>
                <c:pt idx="11000">
                  <c:v>18.382999999999999</c:v>
                </c:pt>
                <c:pt idx="11001">
                  <c:v>18.385000000000002</c:v>
                </c:pt>
                <c:pt idx="11002">
                  <c:v>18.388000000000002</c:v>
                </c:pt>
                <c:pt idx="11003">
                  <c:v>18.390999999999998</c:v>
                </c:pt>
                <c:pt idx="11004">
                  <c:v>18.393000000000001</c:v>
                </c:pt>
                <c:pt idx="11005">
                  <c:v>18.396000000000001</c:v>
                </c:pt>
                <c:pt idx="11006">
                  <c:v>18.399000000000001</c:v>
                </c:pt>
                <c:pt idx="11007">
                  <c:v>18.401</c:v>
                </c:pt>
                <c:pt idx="11008">
                  <c:v>18.404</c:v>
                </c:pt>
                <c:pt idx="11009">
                  <c:v>18.407</c:v>
                </c:pt>
                <c:pt idx="11010">
                  <c:v>18.408999999999999</c:v>
                </c:pt>
                <c:pt idx="11011">
                  <c:v>18.411999999999999</c:v>
                </c:pt>
                <c:pt idx="11012">
                  <c:v>18.414999999999999</c:v>
                </c:pt>
                <c:pt idx="11013">
                  <c:v>18.417000000000002</c:v>
                </c:pt>
                <c:pt idx="11014">
                  <c:v>18.420000000000002</c:v>
                </c:pt>
                <c:pt idx="11015">
                  <c:v>18.422999999999998</c:v>
                </c:pt>
                <c:pt idx="11016">
                  <c:v>18.425000000000001</c:v>
                </c:pt>
                <c:pt idx="11017">
                  <c:v>18.428000000000001</c:v>
                </c:pt>
                <c:pt idx="11018">
                  <c:v>18.431000000000001</c:v>
                </c:pt>
                <c:pt idx="11019">
                  <c:v>18.433</c:v>
                </c:pt>
                <c:pt idx="11020">
                  <c:v>18.436</c:v>
                </c:pt>
                <c:pt idx="11021">
                  <c:v>18.439</c:v>
                </c:pt>
                <c:pt idx="11022">
                  <c:v>18.440999999999999</c:v>
                </c:pt>
                <c:pt idx="11023">
                  <c:v>18.443999999999999</c:v>
                </c:pt>
                <c:pt idx="11024">
                  <c:v>18.446999999999999</c:v>
                </c:pt>
                <c:pt idx="11025">
                  <c:v>18.449000000000002</c:v>
                </c:pt>
                <c:pt idx="11026">
                  <c:v>18.452000000000002</c:v>
                </c:pt>
                <c:pt idx="11027">
                  <c:v>18.454999999999998</c:v>
                </c:pt>
                <c:pt idx="11028">
                  <c:v>18.457000000000001</c:v>
                </c:pt>
                <c:pt idx="11029">
                  <c:v>18.46</c:v>
                </c:pt>
                <c:pt idx="11030">
                  <c:v>18.463000000000001</c:v>
                </c:pt>
                <c:pt idx="11031">
                  <c:v>18.465</c:v>
                </c:pt>
                <c:pt idx="11032">
                  <c:v>18.468</c:v>
                </c:pt>
                <c:pt idx="11033">
                  <c:v>18.471</c:v>
                </c:pt>
                <c:pt idx="11034">
                  <c:v>18.472999999999999</c:v>
                </c:pt>
                <c:pt idx="11035">
                  <c:v>18.475999999999999</c:v>
                </c:pt>
                <c:pt idx="11036">
                  <c:v>18.478999999999999</c:v>
                </c:pt>
                <c:pt idx="11037">
                  <c:v>18.481000000000002</c:v>
                </c:pt>
                <c:pt idx="11038">
                  <c:v>18.484000000000002</c:v>
                </c:pt>
                <c:pt idx="11039">
                  <c:v>18.486999999999998</c:v>
                </c:pt>
                <c:pt idx="11040">
                  <c:v>18.489000000000001</c:v>
                </c:pt>
                <c:pt idx="11041">
                  <c:v>18.492000000000001</c:v>
                </c:pt>
                <c:pt idx="11042">
                  <c:v>18.495000000000001</c:v>
                </c:pt>
                <c:pt idx="11043">
                  <c:v>18.497</c:v>
                </c:pt>
                <c:pt idx="11044">
                  <c:v>18.5</c:v>
                </c:pt>
                <c:pt idx="11045">
                  <c:v>18.503</c:v>
                </c:pt>
                <c:pt idx="11046">
                  <c:v>18.504999999999999</c:v>
                </c:pt>
                <c:pt idx="11047">
                  <c:v>18.507999999999999</c:v>
                </c:pt>
                <c:pt idx="11048">
                  <c:v>18.510999999999999</c:v>
                </c:pt>
                <c:pt idx="11049">
                  <c:v>18.513000000000002</c:v>
                </c:pt>
                <c:pt idx="11050">
                  <c:v>18.515999999999998</c:v>
                </c:pt>
                <c:pt idx="11051">
                  <c:v>18.518999999999998</c:v>
                </c:pt>
                <c:pt idx="11052">
                  <c:v>18.521000000000001</c:v>
                </c:pt>
                <c:pt idx="11053">
                  <c:v>18.524000000000001</c:v>
                </c:pt>
                <c:pt idx="11054">
                  <c:v>18.527000000000001</c:v>
                </c:pt>
                <c:pt idx="11055">
                  <c:v>18.529</c:v>
                </c:pt>
                <c:pt idx="11056">
                  <c:v>18.532</c:v>
                </c:pt>
                <c:pt idx="11057">
                  <c:v>18.535</c:v>
                </c:pt>
                <c:pt idx="11058">
                  <c:v>18.536999999999999</c:v>
                </c:pt>
                <c:pt idx="11059">
                  <c:v>18.54</c:v>
                </c:pt>
                <c:pt idx="11060">
                  <c:v>18.542000000000002</c:v>
                </c:pt>
                <c:pt idx="11061">
                  <c:v>18.545000000000002</c:v>
                </c:pt>
                <c:pt idx="11062">
                  <c:v>18.547000000000001</c:v>
                </c:pt>
                <c:pt idx="11063">
                  <c:v>18.55</c:v>
                </c:pt>
                <c:pt idx="11064">
                  <c:v>18.553000000000001</c:v>
                </c:pt>
                <c:pt idx="11065">
                  <c:v>18.555</c:v>
                </c:pt>
                <c:pt idx="11066">
                  <c:v>18.558</c:v>
                </c:pt>
                <c:pt idx="11067">
                  <c:v>18.559999999999999</c:v>
                </c:pt>
                <c:pt idx="11068">
                  <c:v>18.562000000000001</c:v>
                </c:pt>
                <c:pt idx="11069">
                  <c:v>18.565000000000001</c:v>
                </c:pt>
                <c:pt idx="11070">
                  <c:v>18.568000000000001</c:v>
                </c:pt>
                <c:pt idx="11071">
                  <c:v>18.57</c:v>
                </c:pt>
                <c:pt idx="11072">
                  <c:v>18.573</c:v>
                </c:pt>
                <c:pt idx="11073">
                  <c:v>18.576000000000001</c:v>
                </c:pt>
                <c:pt idx="11074">
                  <c:v>18.577999999999999</c:v>
                </c:pt>
                <c:pt idx="11075">
                  <c:v>18.581</c:v>
                </c:pt>
                <c:pt idx="11076">
                  <c:v>18.584</c:v>
                </c:pt>
                <c:pt idx="11077">
                  <c:v>18.585999999999999</c:v>
                </c:pt>
                <c:pt idx="11078">
                  <c:v>18.588999999999999</c:v>
                </c:pt>
                <c:pt idx="11079">
                  <c:v>18.591999999999999</c:v>
                </c:pt>
                <c:pt idx="11080">
                  <c:v>18.594000000000001</c:v>
                </c:pt>
                <c:pt idx="11081">
                  <c:v>18.597000000000001</c:v>
                </c:pt>
                <c:pt idx="11082">
                  <c:v>18.600000000000001</c:v>
                </c:pt>
                <c:pt idx="11083">
                  <c:v>18.602</c:v>
                </c:pt>
                <c:pt idx="11084">
                  <c:v>18.605</c:v>
                </c:pt>
                <c:pt idx="11085">
                  <c:v>18.608000000000001</c:v>
                </c:pt>
                <c:pt idx="11086">
                  <c:v>18.61</c:v>
                </c:pt>
                <c:pt idx="11087">
                  <c:v>18.613</c:v>
                </c:pt>
                <c:pt idx="11088">
                  <c:v>18.616</c:v>
                </c:pt>
                <c:pt idx="11089">
                  <c:v>18.617999999999999</c:v>
                </c:pt>
                <c:pt idx="11090">
                  <c:v>18.620999999999999</c:v>
                </c:pt>
                <c:pt idx="11091">
                  <c:v>18.623999999999999</c:v>
                </c:pt>
                <c:pt idx="11092">
                  <c:v>18.626000000000001</c:v>
                </c:pt>
                <c:pt idx="11093">
                  <c:v>18.629000000000001</c:v>
                </c:pt>
                <c:pt idx="11094">
                  <c:v>18.632000000000001</c:v>
                </c:pt>
                <c:pt idx="11095">
                  <c:v>18.634</c:v>
                </c:pt>
                <c:pt idx="11096">
                  <c:v>18.637</c:v>
                </c:pt>
                <c:pt idx="11097">
                  <c:v>18.64</c:v>
                </c:pt>
                <c:pt idx="11098">
                  <c:v>18.641999999999999</c:v>
                </c:pt>
                <c:pt idx="11099">
                  <c:v>18.645</c:v>
                </c:pt>
                <c:pt idx="11100">
                  <c:v>18.648</c:v>
                </c:pt>
                <c:pt idx="11101">
                  <c:v>18.649999999999999</c:v>
                </c:pt>
                <c:pt idx="11102">
                  <c:v>18.652999999999999</c:v>
                </c:pt>
                <c:pt idx="11103">
                  <c:v>18.655999999999999</c:v>
                </c:pt>
                <c:pt idx="11104">
                  <c:v>18.658000000000001</c:v>
                </c:pt>
                <c:pt idx="11105">
                  <c:v>18.661000000000001</c:v>
                </c:pt>
                <c:pt idx="11106">
                  <c:v>18.664000000000001</c:v>
                </c:pt>
                <c:pt idx="11107">
                  <c:v>18.666</c:v>
                </c:pt>
                <c:pt idx="11108">
                  <c:v>18.669</c:v>
                </c:pt>
                <c:pt idx="11109">
                  <c:v>18.672000000000001</c:v>
                </c:pt>
                <c:pt idx="11110">
                  <c:v>18.673999999999999</c:v>
                </c:pt>
                <c:pt idx="11111">
                  <c:v>18.677</c:v>
                </c:pt>
                <c:pt idx="11112">
                  <c:v>18.68</c:v>
                </c:pt>
                <c:pt idx="11113">
                  <c:v>18.681999999999999</c:v>
                </c:pt>
                <c:pt idx="11114">
                  <c:v>18.684999999999999</c:v>
                </c:pt>
                <c:pt idx="11115">
                  <c:v>18.687999999999999</c:v>
                </c:pt>
                <c:pt idx="11116">
                  <c:v>18.690000000000001</c:v>
                </c:pt>
                <c:pt idx="11117">
                  <c:v>18.693000000000001</c:v>
                </c:pt>
                <c:pt idx="11118">
                  <c:v>18.696000000000002</c:v>
                </c:pt>
                <c:pt idx="11119">
                  <c:v>18.698</c:v>
                </c:pt>
                <c:pt idx="11120">
                  <c:v>18.701000000000001</c:v>
                </c:pt>
                <c:pt idx="11121">
                  <c:v>18.704000000000001</c:v>
                </c:pt>
                <c:pt idx="11122">
                  <c:v>18.706</c:v>
                </c:pt>
                <c:pt idx="11123">
                  <c:v>18.709</c:v>
                </c:pt>
                <c:pt idx="11124">
                  <c:v>18.712</c:v>
                </c:pt>
                <c:pt idx="11125">
                  <c:v>18.713999999999999</c:v>
                </c:pt>
                <c:pt idx="11126">
                  <c:v>18.716999999999999</c:v>
                </c:pt>
                <c:pt idx="11127">
                  <c:v>18.72</c:v>
                </c:pt>
                <c:pt idx="11128">
                  <c:v>18.722000000000001</c:v>
                </c:pt>
                <c:pt idx="11129">
                  <c:v>18.725000000000001</c:v>
                </c:pt>
                <c:pt idx="11130">
                  <c:v>18.728000000000002</c:v>
                </c:pt>
                <c:pt idx="11131">
                  <c:v>18.73</c:v>
                </c:pt>
                <c:pt idx="11132">
                  <c:v>18.733000000000001</c:v>
                </c:pt>
                <c:pt idx="11133">
                  <c:v>18.736000000000001</c:v>
                </c:pt>
                <c:pt idx="11134">
                  <c:v>18.738</c:v>
                </c:pt>
                <c:pt idx="11135">
                  <c:v>18.741</c:v>
                </c:pt>
                <c:pt idx="11136">
                  <c:v>18.744</c:v>
                </c:pt>
                <c:pt idx="11137">
                  <c:v>18.745999999999999</c:v>
                </c:pt>
                <c:pt idx="11138">
                  <c:v>18.748999999999999</c:v>
                </c:pt>
                <c:pt idx="11139">
                  <c:v>18.751999999999999</c:v>
                </c:pt>
                <c:pt idx="11140">
                  <c:v>18.754000000000001</c:v>
                </c:pt>
                <c:pt idx="11141">
                  <c:v>18.757000000000001</c:v>
                </c:pt>
                <c:pt idx="11142">
                  <c:v>18.760000000000002</c:v>
                </c:pt>
                <c:pt idx="11143">
                  <c:v>18.762</c:v>
                </c:pt>
                <c:pt idx="11144">
                  <c:v>18.765000000000001</c:v>
                </c:pt>
                <c:pt idx="11145">
                  <c:v>18.768000000000001</c:v>
                </c:pt>
                <c:pt idx="11146">
                  <c:v>18.77</c:v>
                </c:pt>
                <c:pt idx="11147">
                  <c:v>18.773</c:v>
                </c:pt>
                <c:pt idx="11148">
                  <c:v>18.776</c:v>
                </c:pt>
                <c:pt idx="11149">
                  <c:v>18.777999999999999</c:v>
                </c:pt>
                <c:pt idx="11150">
                  <c:v>18.780999999999999</c:v>
                </c:pt>
                <c:pt idx="11151">
                  <c:v>18.783999999999999</c:v>
                </c:pt>
                <c:pt idx="11152">
                  <c:v>18.786000000000001</c:v>
                </c:pt>
                <c:pt idx="11153">
                  <c:v>18.789000000000001</c:v>
                </c:pt>
                <c:pt idx="11154">
                  <c:v>18.792000000000002</c:v>
                </c:pt>
                <c:pt idx="11155">
                  <c:v>18.794</c:v>
                </c:pt>
                <c:pt idx="11156">
                  <c:v>18.797000000000001</c:v>
                </c:pt>
                <c:pt idx="11157">
                  <c:v>18.8</c:v>
                </c:pt>
                <c:pt idx="11158">
                  <c:v>18.802</c:v>
                </c:pt>
                <c:pt idx="11159">
                  <c:v>18.805</c:v>
                </c:pt>
                <c:pt idx="11160">
                  <c:v>18.808</c:v>
                </c:pt>
                <c:pt idx="11161">
                  <c:v>18.809999999999999</c:v>
                </c:pt>
                <c:pt idx="11162">
                  <c:v>18.812999999999999</c:v>
                </c:pt>
                <c:pt idx="11163">
                  <c:v>18.815999999999999</c:v>
                </c:pt>
                <c:pt idx="11164">
                  <c:v>18.818000000000001</c:v>
                </c:pt>
                <c:pt idx="11165">
                  <c:v>18.821000000000002</c:v>
                </c:pt>
                <c:pt idx="11166">
                  <c:v>18.824000000000002</c:v>
                </c:pt>
                <c:pt idx="11167">
                  <c:v>18.826000000000001</c:v>
                </c:pt>
                <c:pt idx="11168">
                  <c:v>18.829000000000001</c:v>
                </c:pt>
                <c:pt idx="11169">
                  <c:v>18.832000000000001</c:v>
                </c:pt>
                <c:pt idx="11170">
                  <c:v>18.834</c:v>
                </c:pt>
                <c:pt idx="11171">
                  <c:v>18.837</c:v>
                </c:pt>
                <c:pt idx="11172">
                  <c:v>18.84</c:v>
                </c:pt>
                <c:pt idx="11173">
                  <c:v>18.841999999999999</c:v>
                </c:pt>
                <c:pt idx="11174">
                  <c:v>18.844999999999999</c:v>
                </c:pt>
                <c:pt idx="11175">
                  <c:v>18.847999999999999</c:v>
                </c:pt>
                <c:pt idx="11176">
                  <c:v>18.850000000000001</c:v>
                </c:pt>
                <c:pt idx="11177">
                  <c:v>18.853000000000002</c:v>
                </c:pt>
                <c:pt idx="11178">
                  <c:v>18.856000000000002</c:v>
                </c:pt>
                <c:pt idx="11179">
                  <c:v>18.858000000000001</c:v>
                </c:pt>
                <c:pt idx="11180">
                  <c:v>18.861000000000001</c:v>
                </c:pt>
                <c:pt idx="11181">
                  <c:v>18.864000000000001</c:v>
                </c:pt>
                <c:pt idx="11182">
                  <c:v>18.866</c:v>
                </c:pt>
                <c:pt idx="11183">
                  <c:v>18.869</c:v>
                </c:pt>
                <c:pt idx="11184">
                  <c:v>18.872</c:v>
                </c:pt>
                <c:pt idx="11185">
                  <c:v>18.873999999999999</c:v>
                </c:pt>
                <c:pt idx="11186">
                  <c:v>18.876999999999999</c:v>
                </c:pt>
                <c:pt idx="11187">
                  <c:v>18.88</c:v>
                </c:pt>
                <c:pt idx="11188">
                  <c:v>18.882000000000001</c:v>
                </c:pt>
                <c:pt idx="11189">
                  <c:v>18.885000000000002</c:v>
                </c:pt>
                <c:pt idx="11190">
                  <c:v>18.888000000000002</c:v>
                </c:pt>
                <c:pt idx="11191">
                  <c:v>18.89</c:v>
                </c:pt>
                <c:pt idx="11192">
                  <c:v>18.893000000000001</c:v>
                </c:pt>
                <c:pt idx="11193">
                  <c:v>18.896000000000001</c:v>
                </c:pt>
                <c:pt idx="11194">
                  <c:v>18.898</c:v>
                </c:pt>
                <c:pt idx="11195">
                  <c:v>18.901</c:v>
                </c:pt>
                <c:pt idx="11196">
                  <c:v>18.904</c:v>
                </c:pt>
                <c:pt idx="11197">
                  <c:v>18.905999999999999</c:v>
                </c:pt>
                <c:pt idx="11198">
                  <c:v>18.908999999999999</c:v>
                </c:pt>
                <c:pt idx="11199">
                  <c:v>18.911999999999999</c:v>
                </c:pt>
                <c:pt idx="11200">
                  <c:v>18.914000000000001</c:v>
                </c:pt>
                <c:pt idx="11201">
                  <c:v>18.917000000000002</c:v>
                </c:pt>
                <c:pt idx="11202">
                  <c:v>18.919</c:v>
                </c:pt>
                <c:pt idx="11203">
                  <c:v>18.922000000000001</c:v>
                </c:pt>
                <c:pt idx="11204">
                  <c:v>18.923999999999999</c:v>
                </c:pt>
                <c:pt idx="11205">
                  <c:v>18.927</c:v>
                </c:pt>
                <c:pt idx="11206">
                  <c:v>18.93</c:v>
                </c:pt>
                <c:pt idx="11207">
                  <c:v>18.931999999999999</c:v>
                </c:pt>
                <c:pt idx="11208">
                  <c:v>18.934999999999999</c:v>
                </c:pt>
                <c:pt idx="11209">
                  <c:v>18.937999999999999</c:v>
                </c:pt>
                <c:pt idx="11210">
                  <c:v>18.940999999999999</c:v>
                </c:pt>
                <c:pt idx="11211">
                  <c:v>18.943000000000001</c:v>
                </c:pt>
                <c:pt idx="11212">
                  <c:v>18.946000000000002</c:v>
                </c:pt>
                <c:pt idx="11213">
                  <c:v>18.949000000000002</c:v>
                </c:pt>
                <c:pt idx="11214">
                  <c:v>18.951000000000001</c:v>
                </c:pt>
                <c:pt idx="11215">
                  <c:v>18.954000000000001</c:v>
                </c:pt>
                <c:pt idx="11216">
                  <c:v>18.957000000000001</c:v>
                </c:pt>
                <c:pt idx="11217">
                  <c:v>18.959</c:v>
                </c:pt>
                <c:pt idx="11218">
                  <c:v>18.962</c:v>
                </c:pt>
                <c:pt idx="11219">
                  <c:v>18.963999999999999</c:v>
                </c:pt>
                <c:pt idx="11220">
                  <c:v>18.966999999999999</c:v>
                </c:pt>
                <c:pt idx="11221">
                  <c:v>18.97</c:v>
                </c:pt>
                <c:pt idx="11222">
                  <c:v>18.972000000000001</c:v>
                </c:pt>
                <c:pt idx="11223">
                  <c:v>18.975000000000001</c:v>
                </c:pt>
                <c:pt idx="11224">
                  <c:v>18.978000000000002</c:v>
                </c:pt>
                <c:pt idx="11225">
                  <c:v>18.98</c:v>
                </c:pt>
                <c:pt idx="11226">
                  <c:v>18.983000000000001</c:v>
                </c:pt>
                <c:pt idx="11227">
                  <c:v>18.986000000000001</c:v>
                </c:pt>
                <c:pt idx="11228">
                  <c:v>18.989000000000001</c:v>
                </c:pt>
                <c:pt idx="11229">
                  <c:v>18.991</c:v>
                </c:pt>
                <c:pt idx="11230">
                  <c:v>18.994</c:v>
                </c:pt>
                <c:pt idx="11231">
                  <c:v>18.995999999999999</c:v>
                </c:pt>
                <c:pt idx="11232">
                  <c:v>18.998999999999999</c:v>
                </c:pt>
                <c:pt idx="11233">
                  <c:v>19.001999999999999</c:v>
                </c:pt>
                <c:pt idx="11234">
                  <c:v>19.004000000000001</c:v>
                </c:pt>
                <c:pt idx="11235">
                  <c:v>19.007000000000001</c:v>
                </c:pt>
                <c:pt idx="11236">
                  <c:v>19.010000000000002</c:v>
                </c:pt>
                <c:pt idx="11237">
                  <c:v>19.012</c:v>
                </c:pt>
                <c:pt idx="11238">
                  <c:v>19.015000000000001</c:v>
                </c:pt>
                <c:pt idx="11239">
                  <c:v>19.018000000000001</c:v>
                </c:pt>
                <c:pt idx="11240">
                  <c:v>19.02</c:v>
                </c:pt>
                <c:pt idx="11241">
                  <c:v>19.023</c:v>
                </c:pt>
                <c:pt idx="11242">
                  <c:v>19.026</c:v>
                </c:pt>
                <c:pt idx="11243">
                  <c:v>19.027999999999999</c:v>
                </c:pt>
                <c:pt idx="11244">
                  <c:v>19.030999999999999</c:v>
                </c:pt>
                <c:pt idx="11245">
                  <c:v>19.033999999999999</c:v>
                </c:pt>
                <c:pt idx="11246">
                  <c:v>19.036000000000001</c:v>
                </c:pt>
                <c:pt idx="11247">
                  <c:v>19.039000000000001</c:v>
                </c:pt>
                <c:pt idx="11248">
                  <c:v>19.041</c:v>
                </c:pt>
                <c:pt idx="11249">
                  <c:v>19.044</c:v>
                </c:pt>
                <c:pt idx="11250">
                  <c:v>19.047000000000001</c:v>
                </c:pt>
                <c:pt idx="11251">
                  <c:v>19.048999999999999</c:v>
                </c:pt>
                <c:pt idx="11252">
                  <c:v>19.052</c:v>
                </c:pt>
                <c:pt idx="11253">
                  <c:v>19.055</c:v>
                </c:pt>
                <c:pt idx="11254">
                  <c:v>19.056999999999999</c:v>
                </c:pt>
                <c:pt idx="11255">
                  <c:v>19.059999999999999</c:v>
                </c:pt>
                <c:pt idx="11256">
                  <c:v>19.062999999999999</c:v>
                </c:pt>
                <c:pt idx="11257">
                  <c:v>19.065000000000001</c:v>
                </c:pt>
                <c:pt idx="11258">
                  <c:v>19.068000000000001</c:v>
                </c:pt>
                <c:pt idx="11259">
                  <c:v>19.071000000000002</c:v>
                </c:pt>
                <c:pt idx="11260">
                  <c:v>19.073</c:v>
                </c:pt>
                <c:pt idx="11261">
                  <c:v>19.076000000000001</c:v>
                </c:pt>
                <c:pt idx="11262">
                  <c:v>19.079000000000001</c:v>
                </c:pt>
                <c:pt idx="11263">
                  <c:v>19.081</c:v>
                </c:pt>
                <c:pt idx="11264">
                  <c:v>19.084</c:v>
                </c:pt>
                <c:pt idx="11265">
                  <c:v>19.087</c:v>
                </c:pt>
                <c:pt idx="11266">
                  <c:v>19.088999999999999</c:v>
                </c:pt>
                <c:pt idx="11267">
                  <c:v>19.091999999999999</c:v>
                </c:pt>
                <c:pt idx="11268">
                  <c:v>19.094999999999999</c:v>
                </c:pt>
                <c:pt idx="11269">
                  <c:v>19.097000000000001</c:v>
                </c:pt>
                <c:pt idx="11270">
                  <c:v>19.100000000000001</c:v>
                </c:pt>
                <c:pt idx="11271">
                  <c:v>19.103000000000002</c:v>
                </c:pt>
                <c:pt idx="11272">
                  <c:v>19.105</c:v>
                </c:pt>
                <c:pt idx="11273">
                  <c:v>19.108000000000001</c:v>
                </c:pt>
                <c:pt idx="11274">
                  <c:v>19.111000000000001</c:v>
                </c:pt>
                <c:pt idx="11275">
                  <c:v>19.113</c:v>
                </c:pt>
                <c:pt idx="11276">
                  <c:v>19.116</c:v>
                </c:pt>
                <c:pt idx="11277">
                  <c:v>19.119</c:v>
                </c:pt>
                <c:pt idx="11278">
                  <c:v>19.120999999999999</c:v>
                </c:pt>
                <c:pt idx="11279">
                  <c:v>19.123999999999999</c:v>
                </c:pt>
                <c:pt idx="11280">
                  <c:v>19.126999999999999</c:v>
                </c:pt>
                <c:pt idx="11281">
                  <c:v>19.129000000000001</c:v>
                </c:pt>
                <c:pt idx="11282">
                  <c:v>19.132000000000001</c:v>
                </c:pt>
                <c:pt idx="11283">
                  <c:v>19.135000000000002</c:v>
                </c:pt>
                <c:pt idx="11284">
                  <c:v>19.137</c:v>
                </c:pt>
                <c:pt idx="11285">
                  <c:v>19.14</c:v>
                </c:pt>
                <c:pt idx="11286">
                  <c:v>19.143000000000001</c:v>
                </c:pt>
                <c:pt idx="11287">
                  <c:v>19.145</c:v>
                </c:pt>
                <c:pt idx="11288">
                  <c:v>19.148</c:v>
                </c:pt>
                <c:pt idx="11289">
                  <c:v>19.151</c:v>
                </c:pt>
                <c:pt idx="11290">
                  <c:v>19.152999999999999</c:v>
                </c:pt>
                <c:pt idx="11291">
                  <c:v>19.155999999999999</c:v>
                </c:pt>
                <c:pt idx="11292">
                  <c:v>19.158999999999999</c:v>
                </c:pt>
                <c:pt idx="11293">
                  <c:v>19.161000000000001</c:v>
                </c:pt>
                <c:pt idx="11294">
                  <c:v>19.164000000000001</c:v>
                </c:pt>
                <c:pt idx="11295">
                  <c:v>19.167000000000002</c:v>
                </c:pt>
                <c:pt idx="11296">
                  <c:v>19.169</c:v>
                </c:pt>
                <c:pt idx="11297">
                  <c:v>19.172000000000001</c:v>
                </c:pt>
                <c:pt idx="11298">
                  <c:v>19.175000000000001</c:v>
                </c:pt>
                <c:pt idx="11299">
                  <c:v>19.177</c:v>
                </c:pt>
                <c:pt idx="11300">
                  <c:v>19.18</c:v>
                </c:pt>
                <c:pt idx="11301">
                  <c:v>19.183</c:v>
                </c:pt>
                <c:pt idx="11302">
                  <c:v>19.184999999999999</c:v>
                </c:pt>
                <c:pt idx="11303">
                  <c:v>19.187999999999999</c:v>
                </c:pt>
                <c:pt idx="11304">
                  <c:v>19.190999999999999</c:v>
                </c:pt>
                <c:pt idx="11305">
                  <c:v>19.193000000000001</c:v>
                </c:pt>
                <c:pt idx="11306">
                  <c:v>19.196000000000002</c:v>
                </c:pt>
                <c:pt idx="11307">
                  <c:v>19.199000000000002</c:v>
                </c:pt>
                <c:pt idx="11308">
                  <c:v>19.201000000000001</c:v>
                </c:pt>
                <c:pt idx="11309">
                  <c:v>19.204000000000001</c:v>
                </c:pt>
                <c:pt idx="11310">
                  <c:v>19.207000000000001</c:v>
                </c:pt>
                <c:pt idx="11311">
                  <c:v>19.209</c:v>
                </c:pt>
                <c:pt idx="11312">
                  <c:v>19.212</c:v>
                </c:pt>
                <c:pt idx="11313">
                  <c:v>19.215</c:v>
                </c:pt>
                <c:pt idx="11314">
                  <c:v>19.216999999999999</c:v>
                </c:pt>
                <c:pt idx="11315">
                  <c:v>19.22</c:v>
                </c:pt>
                <c:pt idx="11316">
                  <c:v>19.222999999999999</c:v>
                </c:pt>
                <c:pt idx="11317">
                  <c:v>19.225000000000001</c:v>
                </c:pt>
                <c:pt idx="11318">
                  <c:v>19.228000000000002</c:v>
                </c:pt>
                <c:pt idx="11319">
                  <c:v>19.231000000000002</c:v>
                </c:pt>
                <c:pt idx="11320">
                  <c:v>19.233000000000001</c:v>
                </c:pt>
                <c:pt idx="11321">
                  <c:v>19.236000000000001</c:v>
                </c:pt>
                <c:pt idx="11322">
                  <c:v>19.239000000000001</c:v>
                </c:pt>
                <c:pt idx="11323">
                  <c:v>19.241</c:v>
                </c:pt>
                <c:pt idx="11324">
                  <c:v>19.244</c:v>
                </c:pt>
                <c:pt idx="11325">
                  <c:v>19.247</c:v>
                </c:pt>
                <c:pt idx="11326">
                  <c:v>19.248999999999999</c:v>
                </c:pt>
                <c:pt idx="11327">
                  <c:v>19.251999999999999</c:v>
                </c:pt>
                <c:pt idx="11328">
                  <c:v>19.254999999999999</c:v>
                </c:pt>
                <c:pt idx="11329">
                  <c:v>19.257000000000001</c:v>
                </c:pt>
                <c:pt idx="11330">
                  <c:v>19.260000000000002</c:v>
                </c:pt>
                <c:pt idx="11331">
                  <c:v>19.263000000000002</c:v>
                </c:pt>
                <c:pt idx="11332">
                  <c:v>19.265000000000001</c:v>
                </c:pt>
                <c:pt idx="11333">
                  <c:v>19.268000000000001</c:v>
                </c:pt>
                <c:pt idx="11334">
                  <c:v>19.27</c:v>
                </c:pt>
                <c:pt idx="11335">
                  <c:v>19.273</c:v>
                </c:pt>
                <c:pt idx="11336">
                  <c:v>19.274999999999999</c:v>
                </c:pt>
                <c:pt idx="11337">
                  <c:v>19.277999999999999</c:v>
                </c:pt>
                <c:pt idx="11338">
                  <c:v>19.28</c:v>
                </c:pt>
                <c:pt idx="11339">
                  <c:v>19.283000000000001</c:v>
                </c:pt>
                <c:pt idx="11340">
                  <c:v>19.285</c:v>
                </c:pt>
                <c:pt idx="11341">
                  <c:v>19.288</c:v>
                </c:pt>
                <c:pt idx="11342">
                  <c:v>19.291</c:v>
                </c:pt>
                <c:pt idx="11343">
                  <c:v>19.292999999999999</c:v>
                </c:pt>
                <c:pt idx="11344">
                  <c:v>19.295999999999999</c:v>
                </c:pt>
                <c:pt idx="11345">
                  <c:v>19.298999999999999</c:v>
                </c:pt>
                <c:pt idx="11346">
                  <c:v>19.300999999999998</c:v>
                </c:pt>
                <c:pt idx="11347">
                  <c:v>19.303999999999998</c:v>
                </c:pt>
                <c:pt idx="11348">
                  <c:v>19.306999999999999</c:v>
                </c:pt>
                <c:pt idx="11349">
                  <c:v>19.309000000000001</c:v>
                </c:pt>
                <c:pt idx="11350">
                  <c:v>19.312000000000001</c:v>
                </c:pt>
                <c:pt idx="11351">
                  <c:v>19.315000000000001</c:v>
                </c:pt>
                <c:pt idx="11352">
                  <c:v>19.317</c:v>
                </c:pt>
                <c:pt idx="11353">
                  <c:v>19.32</c:v>
                </c:pt>
                <c:pt idx="11354">
                  <c:v>19.323</c:v>
                </c:pt>
                <c:pt idx="11355">
                  <c:v>19.324999999999999</c:v>
                </c:pt>
                <c:pt idx="11356">
                  <c:v>19.327999999999999</c:v>
                </c:pt>
                <c:pt idx="11357">
                  <c:v>19.331</c:v>
                </c:pt>
                <c:pt idx="11358">
                  <c:v>19.332999999999998</c:v>
                </c:pt>
                <c:pt idx="11359">
                  <c:v>19.335999999999999</c:v>
                </c:pt>
                <c:pt idx="11360">
                  <c:v>19.338999999999999</c:v>
                </c:pt>
                <c:pt idx="11361">
                  <c:v>19.341000000000001</c:v>
                </c:pt>
                <c:pt idx="11362">
                  <c:v>19.344000000000001</c:v>
                </c:pt>
                <c:pt idx="11363">
                  <c:v>19.347000000000001</c:v>
                </c:pt>
                <c:pt idx="11364">
                  <c:v>19.349</c:v>
                </c:pt>
                <c:pt idx="11365">
                  <c:v>19.352</c:v>
                </c:pt>
                <c:pt idx="11366">
                  <c:v>19.355</c:v>
                </c:pt>
                <c:pt idx="11367">
                  <c:v>19.356999999999999</c:v>
                </c:pt>
                <c:pt idx="11368">
                  <c:v>19.36</c:v>
                </c:pt>
                <c:pt idx="11369">
                  <c:v>19.363</c:v>
                </c:pt>
                <c:pt idx="11370">
                  <c:v>19.364999999999998</c:v>
                </c:pt>
                <c:pt idx="11371">
                  <c:v>19.367999999999999</c:v>
                </c:pt>
                <c:pt idx="11372">
                  <c:v>19.370999999999999</c:v>
                </c:pt>
                <c:pt idx="11373">
                  <c:v>19.373000000000001</c:v>
                </c:pt>
                <c:pt idx="11374">
                  <c:v>19.376000000000001</c:v>
                </c:pt>
                <c:pt idx="11375">
                  <c:v>19.379000000000001</c:v>
                </c:pt>
                <c:pt idx="11376">
                  <c:v>19.381</c:v>
                </c:pt>
                <c:pt idx="11377">
                  <c:v>19.384</c:v>
                </c:pt>
                <c:pt idx="11378">
                  <c:v>19.387</c:v>
                </c:pt>
                <c:pt idx="11379">
                  <c:v>19.388999999999999</c:v>
                </c:pt>
                <c:pt idx="11380">
                  <c:v>19.391999999999999</c:v>
                </c:pt>
                <c:pt idx="11381">
                  <c:v>19.395</c:v>
                </c:pt>
                <c:pt idx="11382">
                  <c:v>19.396999999999998</c:v>
                </c:pt>
                <c:pt idx="11383">
                  <c:v>19.399999999999999</c:v>
                </c:pt>
                <c:pt idx="11384">
                  <c:v>19.402999999999999</c:v>
                </c:pt>
                <c:pt idx="11385">
                  <c:v>19.405000000000001</c:v>
                </c:pt>
                <c:pt idx="11386">
                  <c:v>19.408000000000001</c:v>
                </c:pt>
                <c:pt idx="11387">
                  <c:v>19.41</c:v>
                </c:pt>
                <c:pt idx="11388">
                  <c:v>19.413</c:v>
                </c:pt>
                <c:pt idx="11389">
                  <c:v>19.416</c:v>
                </c:pt>
                <c:pt idx="11390">
                  <c:v>19.417999999999999</c:v>
                </c:pt>
                <c:pt idx="11391">
                  <c:v>19.420999999999999</c:v>
                </c:pt>
                <c:pt idx="11392">
                  <c:v>19.423999999999999</c:v>
                </c:pt>
                <c:pt idx="11393">
                  <c:v>19.425999999999998</c:v>
                </c:pt>
                <c:pt idx="11394">
                  <c:v>19.428999999999998</c:v>
                </c:pt>
                <c:pt idx="11395">
                  <c:v>19.431999999999999</c:v>
                </c:pt>
                <c:pt idx="11396">
                  <c:v>19.434000000000001</c:v>
                </c:pt>
                <c:pt idx="11397">
                  <c:v>19.437000000000001</c:v>
                </c:pt>
                <c:pt idx="11398">
                  <c:v>19.440000000000001</c:v>
                </c:pt>
                <c:pt idx="11399">
                  <c:v>19.442</c:v>
                </c:pt>
                <c:pt idx="11400">
                  <c:v>19.445</c:v>
                </c:pt>
                <c:pt idx="11401">
                  <c:v>19.448</c:v>
                </c:pt>
                <c:pt idx="11402">
                  <c:v>19.45</c:v>
                </c:pt>
                <c:pt idx="11403">
                  <c:v>19.452999999999999</c:v>
                </c:pt>
                <c:pt idx="11404">
                  <c:v>19.456</c:v>
                </c:pt>
                <c:pt idx="11405">
                  <c:v>19.457999999999998</c:v>
                </c:pt>
                <c:pt idx="11406">
                  <c:v>19.460999999999999</c:v>
                </c:pt>
                <c:pt idx="11407">
                  <c:v>19.463999999999999</c:v>
                </c:pt>
                <c:pt idx="11408">
                  <c:v>19.466000000000001</c:v>
                </c:pt>
                <c:pt idx="11409">
                  <c:v>19.469000000000001</c:v>
                </c:pt>
                <c:pt idx="11410">
                  <c:v>19.472000000000001</c:v>
                </c:pt>
                <c:pt idx="11411">
                  <c:v>19.474</c:v>
                </c:pt>
                <c:pt idx="11412">
                  <c:v>19.477</c:v>
                </c:pt>
                <c:pt idx="11413">
                  <c:v>19.48</c:v>
                </c:pt>
                <c:pt idx="11414">
                  <c:v>19.481999999999999</c:v>
                </c:pt>
                <c:pt idx="11415">
                  <c:v>19.484999999999999</c:v>
                </c:pt>
                <c:pt idx="11416">
                  <c:v>19.488</c:v>
                </c:pt>
                <c:pt idx="11417">
                  <c:v>19.489999999999998</c:v>
                </c:pt>
                <c:pt idx="11418">
                  <c:v>19.492999999999999</c:v>
                </c:pt>
                <c:pt idx="11419">
                  <c:v>19.495999999999999</c:v>
                </c:pt>
                <c:pt idx="11420">
                  <c:v>19.498000000000001</c:v>
                </c:pt>
                <c:pt idx="11421">
                  <c:v>19.501000000000001</c:v>
                </c:pt>
                <c:pt idx="11422">
                  <c:v>19.504000000000001</c:v>
                </c:pt>
                <c:pt idx="11423">
                  <c:v>19.506</c:v>
                </c:pt>
                <c:pt idx="11424">
                  <c:v>19.509</c:v>
                </c:pt>
                <c:pt idx="11425">
                  <c:v>19.512</c:v>
                </c:pt>
                <c:pt idx="11426">
                  <c:v>19.513999999999999</c:v>
                </c:pt>
                <c:pt idx="11427">
                  <c:v>19.516999999999999</c:v>
                </c:pt>
                <c:pt idx="11428">
                  <c:v>19.52</c:v>
                </c:pt>
                <c:pt idx="11429">
                  <c:v>19.521999999999998</c:v>
                </c:pt>
                <c:pt idx="11430">
                  <c:v>19.524999999999999</c:v>
                </c:pt>
                <c:pt idx="11431">
                  <c:v>19.527999999999999</c:v>
                </c:pt>
                <c:pt idx="11432">
                  <c:v>19.53</c:v>
                </c:pt>
                <c:pt idx="11433">
                  <c:v>19.533000000000001</c:v>
                </c:pt>
                <c:pt idx="11434">
                  <c:v>19.536000000000001</c:v>
                </c:pt>
                <c:pt idx="11435">
                  <c:v>19.538</c:v>
                </c:pt>
                <c:pt idx="11436">
                  <c:v>19.541</c:v>
                </c:pt>
                <c:pt idx="11437">
                  <c:v>19.544</c:v>
                </c:pt>
                <c:pt idx="11438">
                  <c:v>19.545999999999999</c:v>
                </c:pt>
                <c:pt idx="11439">
                  <c:v>19.548999999999999</c:v>
                </c:pt>
                <c:pt idx="11440">
                  <c:v>19.552</c:v>
                </c:pt>
                <c:pt idx="11441">
                  <c:v>19.553999999999998</c:v>
                </c:pt>
                <c:pt idx="11442">
                  <c:v>19.556999999999999</c:v>
                </c:pt>
                <c:pt idx="11443">
                  <c:v>19.559999999999999</c:v>
                </c:pt>
                <c:pt idx="11444">
                  <c:v>19.562000000000001</c:v>
                </c:pt>
                <c:pt idx="11445">
                  <c:v>19.565000000000001</c:v>
                </c:pt>
                <c:pt idx="11446">
                  <c:v>19.568000000000001</c:v>
                </c:pt>
                <c:pt idx="11447">
                  <c:v>19.57</c:v>
                </c:pt>
                <c:pt idx="11448">
                  <c:v>19.573</c:v>
                </c:pt>
                <c:pt idx="11449">
                  <c:v>19.576000000000001</c:v>
                </c:pt>
                <c:pt idx="11450">
                  <c:v>19.577999999999999</c:v>
                </c:pt>
                <c:pt idx="11451">
                  <c:v>19.581</c:v>
                </c:pt>
                <c:pt idx="11452">
                  <c:v>19.584</c:v>
                </c:pt>
                <c:pt idx="11453">
                  <c:v>19.585999999999999</c:v>
                </c:pt>
                <c:pt idx="11454">
                  <c:v>19.588999999999999</c:v>
                </c:pt>
                <c:pt idx="11455">
                  <c:v>19.591999999999999</c:v>
                </c:pt>
                <c:pt idx="11456">
                  <c:v>19.594000000000001</c:v>
                </c:pt>
                <c:pt idx="11457">
                  <c:v>19.597000000000001</c:v>
                </c:pt>
                <c:pt idx="11458">
                  <c:v>19.600000000000001</c:v>
                </c:pt>
                <c:pt idx="11459">
                  <c:v>19.602</c:v>
                </c:pt>
                <c:pt idx="11460">
                  <c:v>19.605</c:v>
                </c:pt>
                <c:pt idx="11461">
                  <c:v>19.608000000000001</c:v>
                </c:pt>
                <c:pt idx="11462">
                  <c:v>19.61</c:v>
                </c:pt>
                <c:pt idx="11463">
                  <c:v>19.613</c:v>
                </c:pt>
                <c:pt idx="11464">
                  <c:v>19.616</c:v>
                </c:pt>
                <c:pt idx="11465">
                  <c:v>19.617999999999999</c:v>
                </c:pt>
                <c:pt idx="11466">
                  <c:v>19.620999999999999</c:v>
                </c:pt>
                <c:pt idx="11467">
                  <c:v>19.623999999999999</c:v>
                </c:pt>
                <c:pt idx="11468">
                  <c:v>19.626000000000001</c:v>
                </c:pt>
                <c:pt idx="11469">
                  <c:v>19.629000000000001</c:v>
                </c:pt>
                <c:pt idx="11470">
                  <c:v>19.632000000000001</c:v>
                </c:pt>
                <c:pt idx="11471">
                  <c:v>19.634</c:v>
                </c:pt>
                <c:pt idx="11472">
                  <c:v>19.637</c:v>
                </c:pt>
                <c:pt idx="11473">
                  <c:v>19.638999999999999</c:v>
                </c:pt>
                <c:pt idx="11474">
                  <c:v>19.641999999999999</c:v>
                </c:pt>
                <c:pt idx="11475">
                  <c:v>19.645</c:v>
                </c:pt>
                <c:pt idx="11476">
                  <c:v>19.646999999999998</c:v>
                </c:pt>
                <c:pt idx="11477">
                  <c:v>19.649999999999999</c:v>
                </c:pt>
                <c:pt idx="11478">
                  <c:v>19.652000000000001</c:v>
                </c:pt>
                <c:pt idx="11479">
                  <c:v>19.655000000000001</c:v>
                </c:pt>
                <c:pt idx="11480">
                  <c:v>19.658000000000001</c:v>
                </c:pt>
                <c:pt idx="11481">
                  <c:v>19.66</c:v>
                </c:pt>
                <c:pt idx="11482">
                  <c:v>19.663</c:v>
                </c:pt>
                <c:pt idx="11483">
                  <c:v>19.666</c:v>
                </c:pt>
                <c:pt idx="11484">
                  <c:v>19.667999999999999</c:v>
                </c:pt>
                <c:pt idx="11485">
                  <c:v>19.670999999999999</c:v>
                </c:pt>
                <c:pt idx="11486">
                  <c:v>19.673999999999999</c:v>
                </c:pt>
                <c:pt idx="11487">
                  <c:v>19.675999999999998</c:v>
                </c:pt>
                <c:pt idx="11488">
                  <c:v>19.678999999999998</c:v>
                </c:pt>
                <c:pt idx="11489">
                  <c:v>19.681999999999999</c:v>
                </c:pt>
                <c:pt idx="11490">
                  <c:v>19.684000000000001</c:v>
                </c:pt>
                <c:pt idx="11491">
                  <c:v>19.687000000000001</c:v>
                </c:pt>
                <c:pt idx="11492">
                  <c:v>19.690000000000001</c:v>
                </c:pt>
                <c:pt idx="11493">
                  <c:v>19.692</c:v>
                </c:pt>
                <c:pt idx="11494">
                  <c:v>19.695</c:v>
                </c:pt>
                <c:pt idx="11495">
                  <c:v>19.698</c:v>
                </c:pt>
                <c:pt idx="11496">
                  <c:v>19.7</c:v>
                </c:pt>
                <c:pt idx="11497">
                  <c:v>19.702999999999999</c:v>
                </c:pt>
                <c:pt idx="11498">
                  <c:v>19.706</c:v>
                </c:pt>
                <c:pt idx="11499">
                  <c:v>19.707999999999998</c:v>
                </c:pt>
                <c:pt idx="11500">
                  <c:v>19.710999999999999</c:v>
                </c:pt>
                <c:pt idx="11501">
                  <c:v>19.713999999999999</c:v>
                </c:pt>
                <c:pt idx="11502">
                  <c:v>19.716000000000001</c:v>
                </c:pt>
                <c:pt idx="11503">
                  <c:v>19.719000000000001</c:v>
                </c:pt>
                <c:pt idx="11504">
                  <c:v>19.722000000000001</c:v>
                </c:pt>
                <c:pt idx="11505">
                  <c:v>19.724</c:v>
                </c:pt>
                <c:pt idx="11506">
                  <c:v>19.727</c:v>
                </c:pt>
                <c:pt idx="11507">
                  <c:v>19.73</c:v>
                </c:pt>
                <c:pt idx="11508">
                  <c:v>19.731999999999999</c:v>
                </c:pt>
                <c:pt idx="11509">
                  <c:v>19.734999999999999</c:v>
                </c:pt>
                <c:pt idx="11510">
                  <c:v>19.738</c:v>
                </c:pt>
                <c:pt idx="11511">
                  <c:v>19.739999999999998</c:v>
                </c:pt>
                <c:pt idx="11512">
                  <c:v>19.742999999999999</c:v>
                </c:pt>
                <c:pt idx="11513">
                  <c:v>19.745999999999999</c:v>
                </c:pt>
                <c:pt idx="11514">
                  <c:v>19.748000000000001</c:v>
                </c:pt>
                <c:pt idx="11515">
                  <c:v>19.751000000000001</c:v>
                </c:pt>
                <c:pt idx="11516">
                  <c:v>19.754000000000001</c:v>
                </c:pt>
                <c:pt idx="11517">
                  <c:v>19.756</c:v>
                </c:pt>
                <c:pt idx="11518">
                  <c:v>19.759</c:v>
                </c:pt>
                <c:pt idx="11519">
                  <c:v>19.762</c:v>
                </c:pt>
                <c:pt idx="11520">
                  <c:v>19.763999999999999</c:v>
                </c:pt>
                <c:pt idx="11521">
                  <c:v>19.766999999999999</c:v>
                </c:pt>
                <c:pt idx="11522">
                  <c:v>19.77</c:v>
                </c:pt>
                <c:pt idx="11523">
                  <c:v>19.771999999999998</c:v>
                </c:pt>
                <c:pt idx="11524">
                  <c:v>19.774999999999999</c:v>
                </c:pt>
                <c:pt idx="11525">
                  <c:v>19.777999999999999</c:v>
                </c:pt>
                <c:pt idx="11526">
                  <c:v>19.78</c:v>
                </c:pt>
                <c:pt idx="11527">
                  <c:v>19.783000000000001</c:v>
                </c:pt>
                <c:pt idx="11528">
                  <c:v>19.786000000000001</c:v>
                </c:pt>
                <c:pt idx="11529">
                  <c:v>19.788</c:v>
                </c:pt>
                <c:pt idx="11530">
                  <c:v>19.791</c:v>
                </c:pt>
                <c:pt idx="11531">
                  <c:v>19.794</c:v>
                </c:pt>
                <c:pt idx="11532">
                  <c:v>19.795999999999999</c:v>
                </c:pt>
                <c:pt idx="11533">
                  <c:v>19.798999999999999</c:v>
                </c:pt>
                <c:pt idx="11534">
                  <c:v>19.802</c:v>
                </c:pt>
                <c:pt idx="11535">
                  <c:v>19.803999999999998</c:v>
                </c:pt>
                <c:pt idx="11536">
                  <c:v>19.806999999999999</c:v>
                </c:pt>
                <c:pt idx="11537">
                  <c:v>19.809999999999999</c:v>
                </c:pt>
                <c:pt idx="11538">
                  <c:v>19.812000000000001</c:v>
                </c:pt>
                <c:pt idx="11539">
                  <c:v>19.815000000000001</c:v>
                </c:pt>
                <c:pt idx="11540">
                  <c:v>19.817</c:v>
                </c:pt>
                <c:pt idx="11541">
                  <c:v>19.82</c:v>
                </c:pt>
                <c:pt idx="11542">
                  <c:v>19.823</c:v>
                </c:pt>
                <c:pt idx="11543">
                  <c:v>19.824999999999999</c:v>
                </c:pt>
                <c:pt idx="11544">
                  <c:v>19.827999999999999</c:v>
                </c:pt>
                <c:pt idx="11545">
                  <c:v>19.831</c:v>
                </c:pt>
                <c:pt idx="11546">
                  <c:v>19.832999999999998</c:v>
                </c:pt>
                <c:pt idx="11547">
                  <c:v>19.835999999999999</c:v>
                </c:pt>
                <c:pt idx="11548">
                  <c:v>19.838999999999999</c:v>
                </c:pt>
                <c:pt idx="11549">
                  <c:v>19.841000000000001</c:v>
                </c:pt>
                <c:pt idx="11550">
                  <c:v>19.844000000000001</c:v>
                </c:pt>
                <c:pt idx="11551">
                  <c:v>19.847000000000001</c:v>
                </c:pt>
                <c:pt idx="11552">
                  <c:v>19.849</c:v>
                </c:pt>
                <c:pt idx="11553">
                  <c:v>19.852</c:v>
                </c:pt>
                <c:pt idx="11554">
                  <c:v>19.855</c:v>
                </c:pt>
                <c:pt idx="11555">
                  <c:v>19.856999999999999</c:v>
                </c:pt>
                <c:pt idx="11556">
                  <c:v>19.86</c:v>
                </c:pt>
                <c:pt idx="11557">
                  <c:v>19.863</c:v>
                </c:pt>
                <c:pt idx="11558">
                  <c:v>19.864999999999998</c:v>
                </c:pt>
                <c:pt idx="11559">
                  <c:v>19.867999999999999</c:v>
                </c:pt>
                <c:pt idx="11560">
                  <c:v>19.870999999999999</c:v>
                </c:pt>
                <c:pt idx="11561">
                  <c:v>19.873000000000001</c:v>
                </c:pt>
                <c:pt idx="11562">
                  <c:v>19.876000000000001</c:v>
                </c:pt>
                <c:pt idx="11563">
                  <c:v>19.879000000000001</c:v>
                </c:pt>
                <c:pt idx="11564">
                  <c:v>19.881</c:v>
                </c:pt>
                <c:pt idx="11565">
                  <c:v>19.884</c:v>
                </c:pt>
                <c:pt idx="11566">
                  <c:v>19.887</c:v>
                </c:pt>
                <c:pt idx="11567">
                  <c:v>19.888999999999999</c:v>
                </c:pt>
                <c:pt idx="11568">
                  <c:v>19.891999999999999</c:v>
                </c:pt>
                <c:pt idx="11569">
                  <c:v>19.895</c:v>
                </c:pt>
                <c:pt idx="11570">
                  <c:v>19.896999999999998</c:v>
                </c:pt>
                <c:pt idx="11571">
                  <c:v>19.899999999999999</c:v>
                </c:pt>
                <c:pt idx="11572">
                  <c:v>19.902999999999999</c:v>
                </c:pt>
                <c:pt idx="11573">
                  <c:v>19.905000000000001</c:v>
                </c:pt>
                <c:pt idx="11574">
                  <c:v>19.908000000000001</c:v>
                </c:pt>
                <c:pt idx="11575">
                  <c:v>19.911000000000001</c:v>
                </c:pt>
                <c:pt idx="11576">
                  <c:v>19.913</c:v>
                </c:pt>
                <c:pt idx="11577">
                  <c:v>19.916</c:v>
                </c:pt>
                <c:pt idx="11578">
                  <c:v>19.919</c:v>
                </c:pt>
                <c:pt idx="11579">
                  <c:v>19.920999999999999</c:v>
                </c:pt>
                <c:pt idx="11580">
                  <c:v>19.923999999999999</c:v>
                </c:pt>
                <c:pt idx="11581">
                  <c:v>19.927</c:v>
                </c:pt>
                <c:pt idx="11582">
                  <c:v>19.928999999999998</c:v>
                </c:pt>
                <c:pt idx="11583">
                  <c:v>19.931999999999999</c:v>
                </c:pt>
                <c:pt idx="11584">
                  <c:v>19.934999999999999</c:v>
                </c:pt>
                <c:pt idx="11585">
                  <c:v>19.937000000000001</c:v>
                </c:pt>
                <c:pt idx="11586">
                  <c:v>19.940000000000001</c:v>
                </c:pt>
                <c:pt idx="11587">
                  <c:v>19.943000000000001</c:v>
                </c:pt>
                <c:pt idx="11588">
                  <c:v>19.945</c:v>
                </c:pt>
                <c:pt idx="11589">
                  <c:v>19.948</c:v>
                </c:pt>
                <c:pt idx="11590">
                  <c:v>19.951000000000001</c:v>
                </c:pt>
                <c:pt idx="11591">
                  <c:v>19.952999999999999</c:v>
                </c:pt>
                <c:pt idx="11592">
                  <c:v>19.956</c:v>
                </c:pt>
                <c:pt idx="11593">
                  <c:v>19.959</c:v>
                </c:pt>
                <c:pt idx="11594">
                  <c:v>19.960999999999999</c:v>
                </c:pt>
                <c:pt idx="11595">
                  <c:v>19.963999999999999</c:v>
                </c:pt>
                <c:pt idx="11596">
                  <c:v>19.966999999999999</c:v>
                </c:pt>
                <c:pt idx="11597">
                  <c:v>19.969000000000001</c:v>
                </c:pt>
                <c:pt idx="11598">
                  <c:v>19.972000000000001</c:v>
                </c:pt>
                <c:pt idx="11599">
                  <c:v>19.975000000000001</c:v>
                </c:pt>
                <c:pt idx="11600">
                  <c:v>19.977</c:v>
                </c:pt>
                <c:pt idx="11601">
                  <c:v>19.98</c:v>
                </c:pt>
                <c:pt idx="11602">
                  <c:v>19.983000000000001</c:v>
                </c:pt>
                <c:pt idx="11603">
                  <c:v>19.984999999999999</c:v>
                </c:pt>
                <c:pt idx="11604">
                  <c:v>19.988</c:v>
                </c:pt>
                <c:pt idx="11605">
                  <c:v>19.991</c:v>
                </c:pt>
                <c:pt idx="11606">
                  <c:v>19.992999999999999</c:v>
                </c:pt>
                <c:pt idx="11607">
                  <c:v>19.995999999999999</c:v>
                </c:pt>
                <c:pt idx="11608">
                  <c:v>19.998999999999999</c:v>
                </c:pt>
                <c:pt idx="11609">
                  <c:v>20.001000000000001</c:v>
                </c:pt>
                <c:pt idx="11610">
                  <c:v>20.004000000000001</c:v>
                </c:pt>
                <c:pt idx="11611">
                  <c:v>20.006</c:v>
                </c:pt>
                <c:pt idx="11612">
                  <c:v>20.009</c:v>
                </c:pt>
                <c:pt idx="11613">
                  <c:v>20.012</c:v>
                </c:pt>
                <c:pt idx="11614">
                  <c:v>20.013999999999999</c:v>
                </c:pt>
                <c:pt idx="11615">
                  <c:v>20.016999999999999</c:v>
                </c:pt>
                <c:pt idx="11616">
                  <c:v>20.018999999999998</c:v>
                </c:pt>
                <c:pt idx="11617">
                  <c:v>20.021999999999998</c:v>
                </c:pt>
                <c:pt idx="11618">
                  <c:v>20.024999999999999</c:v>
                </c:pt>
                <c:pt idx="11619">
                  <c:v>20.027000000000001</c:v>
                </c:pt>
                <c:pt idx="11620">
                  <c:v>20.03</c:v>
                </c:pt>
                <c:pt idx="11621">
                  <c:v>20.033000000000001</c:v>
                </c:pt>
                <c:pt idx="11622">
                  <c:v>20.035</c:v>
                </c:pt>
                <c:pt idx="11623">
                  <c:v>20.038</c:v>
                </c:pt>
                <c:pt idx="11624">
                  <c:v>20.041</c:v>
                </c:pt>
                <c:pt idx="11625">
                  <c:v>20.042999999999999</c:v>
                </c:pt>
                <c:pt idx="11626">
                  <c:v>20.045999999999999</c:v>
                </c:pt>
                <c:pt idx="11627">
                  <c:v>20.048999999999999</c:v>
                </c:pt>
                <c:pt idx="11628">
                  <c:v>20.050999999999998</c:v>
                </c:pt>
                <c:pt idx="11629">
                  <c:v>20.053999999999998</c:v>
                </c:pt>
                <c:pt idx="11630">
                  <c:v>20.056999999999999</c:v>
                </c:pt>
                <c:pt idx="11631">
                  <c:v>20.059000000000001</c:v>
                </c:pt>
                <c:pt idx="11632">
                  <c:v>20.062000000000001</c:v>
                </c:pt>
                <c:pt idx="11633">
                  <c:v>20.065000000000001</c:v>
                </c:pt>
                <c:pt idx="11634">
                  <c:v>20.067</c:v>
                </c:pt>
                <c:pt idx="11635">
                  <c:v>20.07</c:v>
                </c:pt>
                <c:pt idx="11636">
                  <c:v>20.073</c:v>
                </c:pt>
                <c:pt idx="11637">
                  <c:v>20.074999999999999</c:v>
                </c:pt>
                <c:pt idx="11638">
                  <c:v>20.077999999999999</c:v>
                </c:pt>
                <c:pt idx="11639">
                  <c:v>20.081</c:v>
                </c:pt>
                <c:pt idx="11640">
                  <c:v>20.082999999999998</c:v>
                </c:pt>
                <c:pt idx="11641">
                  <c:v>20.085999999999999</c:v>
                </c:pt>
                <c:pt idx="11642">
                  <c:v>20.088999999999999</c:v>
                </c:pt>
                <c:pt idx="11643">
                  <c:v>20.091000000000001</c:v>
                </c:pt>
                <c:pt idx="11644">
                  <c:v>20.094000000000001</c:v>
                </c:pt>
                <c:pt idx="11645">
                  <c:v>20.097000000000001</c:v>
                </c:pt>
                <c:pt idx="11646">
                  <c:v>20.099</c:v>
                </c:pt>
                <c:pt idx="11647">
                  <c:v>20.102</c:v>
                </c:pt>
                <c:pt idx="11648">
                  <c:v>20.105</c:v>
                </c:pt>
                <c:pt idx="11649">
                  <c:v>20.106999999999999</c:v>
                </c:pt>
                <c:pt idx="11650">
                  <c:v>20.11</c:v>
                </c:pt>
                <c:pt idx="11651">
                  <c:v>20.111999999999998</c:v>
                </c:pt>
                <c:pt idx="11652">
                  <c:v>20.114999999999998</c:v>
                </c:pt>
                <c:pt idx="11653">
                  <c:v>20.117999999999999</c:v>
                </c:pt>
                <c:pt idx="11654">
                  <c:v>20.12</c:v>
                </c:pt>
                <c:pt idx="11655">
                  <c:v>20.123000000000001</c:v>
                </c:pt>
                <c:pt idx="11656">
                  <c:v>20.126000000000001</c:v>
                </c:pt>
                <c:pt idx="11657">
                  <c:v>20.129000000000001</c:v>
                </c:pt>
                <c:pt idx="11658">
                  <c:v>20.131</c:v>
                </c:pt>
                <c:pt idx="11659">
                  <c:v>20.134</c:v>
                </c:pt>
                <c:pt idx="11660">
                  <c:v>20.137</c:v>
                </c:pt>
                <c:pt idx="11661">
                  <c:v>20.138999999999999</c:v>
                </c:pt>
                <c:pt idx="11662">
                  <c:v>20.141999999999999</c:v>
                </c:pt>
                <c:pt idx="11663">
                  <c:v>20.143999999999998</c:v>
                </c:pt>
                <c:pt idx="11664">
                  <c:v>20.146999999999998</c:v>
                </c:pt>
                <c:pt idx="11665">
                  <c:v>20.149999999999999</c:v>
                </c:pt>
                <c:pt idx="11666">
                  <c:v>20.152999999999999</c:v>
                </c:pt>
                <c:pt idx="11667">
                  <c:v>20.155000000000001</c:v>
                </c:pt>
                <c:pt idx="11668">
                  <c:v>20.158000000000001</c:v>
                </c:pt>
                <c:pt idx="11669">
                  <c:v>20.161000000000001</c:v>
                </c:pt>
                <c:pt idx="11670">
                  <c:v>20.163</c:v>
                </c:pt>
                <c:pt idx="11671">
                  <c:v>20.166</c:v>
                </c:pt>
                <c:pt idx="11672">
                  <c:v>20.169</c:v>
                </c:pt>
                <c:pt idx="11673">
                  <c:v>20.170999999999999</c:v>
                </c:pt>
                <c:pt idx="11674">
                  <c:v>20.173999999999999</c:v>
                </c:pt>
                <c:pt idx="11675">
                  <c:v>20.175999999999998</c:v>
                </c:pt>
                <c:pt idx="11676">
                  <c:v>20.178999999999998</c:v>
                </c:pt>
                <c:pt idx="11677">
                  <c:v>20.181999999999999</c:v>
                </c:pt>
                <c:pt idx="11678">
                  <c:v>20.184000000000001</c:v>
                </c:pt>
                <c:pt idx="11679">
                  <c:v>20.187000000000001</c:v>
                </c:pt>
                <c:pt idx="11680">
                  <c:v>20.190000000000001</c:v>
                </c:pt>
                <c:pt idx="11681">
                  <c:v>20.193000000000001</c:v>
                </c:pt>
                <c:pt idx="11682">
                  <c:v>20.195</c:v>
                </c:pt>
                <c:pt idx="11683">
                  <c:v>20.198</c:v>
                </c:pt>
                <c:pt idx="11684">
                  <c:v>20.2</c:v>
                </c:pt>
                <c:pt idx="11685">
                  <c:v>20.202999999999999</c:v>
                </c:pt>
                <c:pt idx="11686">
                  <c:v>20.206</c:v>
                </c:pt>
                <c:pt idx="11687">
                  <c:v>20.207999999999998</c:v>
                </c:pt>
                <c:pt idx="11688">
                  <c:v>20.210999999999999</c:v>
                </c:pt>
                <c:pt idx="11689">
                  <c:v>20.213000000000001</c:v>
                </c:pt>
                <c:pt idx="11690">
                  <c:v>20.216000000000001</c:v>
                </c:pt>
                <c:pt idx="11691">
                  <c:v>20.219000000000001</c:v>
                </c:pt>
                <c:pt idx="11692">
                  <c:v>20.221</c:v>
                </c:pt>
                <c:pt idx="11693">
                  <c:v>20.224</c:v>
                </c:pt>
                <c:pt idx="11694">
                  <c:v>20.227</c:v>
                </c:pt>
                <c:pt idx="11695">
                  <c:v>20.228999999999999</c:v>
                </c:pt>
                <c:pt idx="11696">
                  <c:v>20.231999999999999</c:v>
                </c:pt>
                <c:pt idx="11697">
                  <c:v>20.234999999999999</c:v>
                </c:pt>
                <c:pt idx="11698">
                  <c:v>20.236999999999998</c:v>
                </c:pt>
                <c:pt idx="11699">
                  <c:v>20.239999999999998</c:v>
                </c:pt>
                <c:pt idx="11700">
                  <c:v>20.242999999999999</c:v>
                </c:pt>
                <c:pt idx="11701">
                  <c:v>20.245000000000001</c:v>
                </c:pt>
                <c:pt idx="11702">
                  <c:v>20.248000000000001</c:v>
                </c:pt>
                <c:pt idx="11703">
                  <c:v>20.251000000000001</c:v>
                </c:pt>
                <c:pt idx="11704">
                  <c:v>20.253</c:v>
                </c:pt>
                <c:pt idx="11705">
                  <c:v>20.256</c:v>
                </c:pt>
                <c:pt idx="11706">
                  <c:v>20.259</c:v>
                </c:pt>
                <c:pt idx="11707">
                  <c:v>20.260999999999999</c:v>
                </c:pt>
                <c:pt idx="11708">
                  <c:v>20.263999999999999</c:v>
                </c:pt>
                <c:pt idx="11709">
                  <c:v>20.266999999999999</c:v>
                </c:pt>
                <c:pt idx="11710">
                  <c:v>20.268999999999998</c:v>
                </c:pt>
                <c:pt idx="11711">
                  <c:v>20.271999999999998</c:v>
                </c:pt>
                <c:pt idx="11712">
                  <c:v>20.274999999999999</c:v>
                </c:pt>
                <c:pt idx="11713">
                  <c:v>20.277000000000001</c:v>
                </c:pt>
                <c:pt idx="11714">
                  <c:v>20.28</c:v>
                </c:pt>
                <c:pt idx="11715">
                  <c:v>20.283000000000001</c:v>
                </c:pt>
                <c:pt idx="11716">
                  <c:v>20.285</c:v>
                </c:pt>
                <c:pt idx="11717">
                  <c:v>20.288</c:v>
                </c:pt>
                <c:pt idx="11718">
                  <c:v>20.291</c:v>
                </c:pt>
                <c:pt idx="11719">
                  <c:v>20.292999999999999</c:v>
                </c:pt>
                <c:pt idx="11720">
                  <c:v>20.295999999999999</c:v>
                </c:pt>
                <c:pt idx="11721">
                  <c:v>20.298999999999999</c:v>
                </c:pt>
                <c:pt idx="11722">
                  <c:v>20.300999999999998</c:v>
                </c:pt>
                <c:pt idx="11723">
                  <c:v>20.303999999999998</c:v>
                </c:pt>
                <c:pt idx="11724">
                  <c:v>20.306999999999999</c:v>
                </c:pt>
                <c:pt idx="11725">
                  <c:v>20.309000000000001</c:v>
                </c:pt>
                <c:pt idx="11726">
                  <c:v>20.312000000000001</c:v>
                </c:pt>
                <c:pt idx="11727">
                  <c:v>20.315000000000001</c:v>
                </c:pt>
                <c:pt idx="11728">
                  <c:v>20.317</c:v>
                </c:pt>
                <c:pt idx="11729">
                  <c:v>20.32</c:v>
                </c:pt>
                <c:pt idx="11730">
                  <c:v>20.323</c:v>
                </c:pt>
                <c:pt idx="11731">
                  <c:v>20.324999999999999</c:v>
                </c:pt>
                <c:pt idx="11732">
                  <c:v>20.327999999999999</c:v>
                </c:pt>
                <c:pt idx="11733">
                  <c:v>20.331</c:v>
                </c:pt>
                <c:pt idx="11734">
                  <c:v>20.332999999999998</c:v>
                </c:pt>
                <c:pt idx="11735">
                  <c:v>20.335999999999999</c:v>
                </c:pt>
                <c:pt idx="11736">
                  <c:v>20.338999999999999</c:v>
                </c:pt>
                <c:pt idx="11737">
                  <c:v>20.341000000000001</c:v>
                </c:pt>
                <c:pt idx="11738">
                  <c:v>20.344000000000001</c:v>
                </c:pt>
                <c:pt idx="11739">
                  <c:v>20.347000000000001</c:v>
                </c:pt>
                <c:pt idx="11740">
                  <c:v>20.349</c:v>
                </c:pt>
                <c:pt idx="11741">
                  <c:v>20.352</c:v>
                </c:pt>
                <c:pt idx="11742">
                  <c:v>20.355</c:v>
                </c:pt>
                <c:pt idx="11743">
                  <c:v>20.356999999999999</c:v>
                </c:pt>
                <c:pt idx="11744">
                  <c:v>20.36</c:v>
                </c:pt>
                <c:pt idx="11745">
                  <c:v>20.363</c:v>
                </c:pt>
                <c:pt idx="11746">
                  <c:v>20.364999999999998</c:v>
                </c:pt>
                <c:pt idx="11747">
                  <c:v>20.369</c:v>
                </c:pt>
                <c:pt idx="11748">
                  <c:v>20.370999999999999</c:v>
                </c:pt>
                <c:pt idx="11749">
                  <c:v>20.373000000000001</c:v>
                </c:pt>
                <c:pt idx="11750">
                  <c:v>20.376000000000001</c:v>
                </c:pt>
                <c:pt idx="11751">
                  <c:v>20.379000000000001</c:v>
                </c:pt>
                <c:pt idx="11752">
                  <c:v>20.381</c:v>
                </c:pt>
                <c:pt idx="11753">
                  <c:v>20.384</c:v>
                </c:pt>
                <c:pt idx="11754">
                  <c:v>20.387</c:v>
                </c:pt>
                <c:pt idx="11755">
                  <c:v>20.388999999999999</c:v>
                </c:pt>
                <c:pt idx="11756">
                  <c:v>20.391999999999999</c:v>
                </c:pt>
                <c:pt idx="11757">
                  <c:v>20.395</c:v>
                </c:pt>
                <c:pt idx="11758">
                  <c:v>20.396999999999998</c:v>
                </c:pt>
                <c:pt idx="11759">
                  <c:v>20.399999999999999</c:v>
                </c:pt>
                <c:pt idx="11760">
                  <c:v>20.402999999999999</c:v>
                </c:pt>
                <c:pt idx="11761">
                  <c:v>20.405999999999999</c:v>
                </c:pt>
                <c:pt idx="11762">
                  <c:v>20.408999999999999</c:v>
                </c:pt>
                <c:pt idx="11763">
                  <c:v>20.411000000000001</c:v>
                </c:pt>
                <c:pt idx="11764">
                  <c:v>20.414000000000001</c:v>
                </c:pt>
                <c:pt idx="11765">
                  <c:v>20.417000000000002</c:v>
                </c:pt>
                <c:pt idx="11766">
                  <c:v>20.419</c:v>
                </c:pt>
                <c:pt idx="11767">
                  <c:v>20.422000000000001</c:v>
                </c:pt>
                <c:pt idx="11768">
                  <c:v>20.425000000000001</c:v>
                </c:pt>
                <c:pt idx="11769">
                  <c:v>20.427</c:v>
                </c:pt>
                <c:pt idx="11770">
                  <c:v>20.43</c:v>
                </c:pt>
                <c:pt idx="11771">
                  <c:v>20.433</c:v>
                </c:pt>
                <c:pt idx="11772">
                  <c:v>20.436</c:v>
                </c:pt>
                <c:pt idx="11773">
                  <c:v>20.439</c:v>
                </c:pt>
                <c:pt idx="11774">
                  <c:v>20.440999999999999</c:v>
                </c:pt>
                <c:pt idx="11775">
                  <c:v>20.443999999999999</c:v>
                </c:pt>
                <c:pt idx="11776">
                  <c:v>20.446999999999999</c:v>
                </c:pt>
                <c:pt idx="11777">
                  <c:v>20.449000000000002</c:v>
                </c:pt>
                <c:pt idx="11778">
                  <c:v>20.452000000000002</c:v>
                </c:pt>
                <c:pt idx="11779">
                  <c:v>20.454999999999998</c:v>
                </c:pt>
                <c:pt idx="11780">
                  <c:v>20.457000000000001</c:v>
                </c:pt>
                <c:pt idx="11781">
                  <c:v>20.46</c:v>
                </c:pt>
                <c:pt idx="11782">
                  <c:v>20.463000000000001</c:v>
                </c:pt>
                <c:pt idx="11783">
                  <c:v>20.465</c:v>
                </c:pt>
                <c:pt idx="11784">
                  <c:v>20.468</c:v>
                </c:pt>
                <c:pt idx="11785">
                  <c:v>20.471</c:v>
                </c:pt>
                <c:pt idx="11786">
                  <c:v>20.472999999999999</c:v>
                </c:pt>
                <c:pt idx="11787">
                  <c:v>20.475999999999999</c:v>
                </c:pt>
                <c:pt idx="11788">
                  <c:v>20.478999999999999</c:v>
                </c:pt>
                <c:pt idx="11789">
                  <c:v>20.481000000000002</c:v>
                </c:pt>
                <c:pt idx="11790">
                  <c:v>20.484000000000002</c:v>
                </c:pt>
                <c:pt idx="11791">
                  <c:v>20.486999999999998</c:v>
                </c:pt>
                <c:pt idx="11792">
                  <c:v>20.49</c:v>
                </c:pt>
                <c:pt idx="11793">
                  <c:v>20.492000000000001</c:v>
                </c:pt>
                <c:pt idx="11794">
                  <c:v>20.495000000000001</c:v>
                </c:pt>
                <c:pt idx="11795">
                  <c:v>20.498000000000001</c:v>
                </c:pt>
                <c:pt idx="11796">
                  <c:v>20.501000000000001</c:v>
                </c:pt>
                <c:pt idx="11797">
                  <c:v>20.503</c:v>
                </c:pt>
                <c:pt idx="11798">
                  <c:v>20.506</c:v>
                </c:pt>
                <c:pt idx="11799">
                  <c:v>20.509</c:v>
                </c:pt>
                <c:pt idx="11800">
                  <c:v>20.510999999999999</c:v>
                </c:pt>
                <c:pt idx="11801">
                  <c:v>20.513999999999999</c:v>
                </c:pt>
                <c:pt idx="11802">
                  <c:v>20.515999999999998</c:v>
                </c:pt>
                <c:pt idx="11803">
                  <c:v>20.518999999999998</c:v>
                </c:pt>
                <c:pt idx="11804">
                  <c:v>20.523</c:v>
                </c:pt>
                <c:pt idx="11805">
                  <c:v>20.524999999999999</c:v>
                </c:pt>
                <c:pt idx="11806">
                  <c:v>20.527999999999999</c:v>
                </c:pt>
                <c:pt idx="11807">
                  <c:v>20.53</c:v>
                </c:pt>
                <c:pt idx="11808">
                  <c:v>20.533000000000001</c:v>
                </c:pt>
                <c:pt idx="11809">
                  <c:v>20.536000000000001</c:v>
                </c:pt>
                <c:pt idx="11810">
                  <c:v>20.538</c:v>
                </c:pt>
                <c:pt idx="11811">
                  <c:v>20.541</c:v>
                </c:pt>
                <c:pt idx="11812">
                  <c:v>20.544</c:v>
                </c:pt>
                <c:pt idx="11813">
                  <c:v>20.545999999999999</c:v>
                </c:pt>
                <c:pt idx="11814">
                  <c:v>20.548999999999999</c:v>
                </c:pt>
                <c:pt idx="11815">
                  <c:v>20.552</c:v>
                </c:pt>
                <c:pt idx="11816">
                  <c:v>20.553999999999998</c:v>
                </c:pt>
                <c:pt idx="11817">
                  <c:v>20.556999999999999</c:v>
                </c:pt>
                <c:pt idx="11818">
                  <c:v>20.56</c:v>
                </c:pt>
                <c:pt idx="11819">
                  <c:v>20.562000000000001</c:v>
                </c:pt>
                <c:pt idx="11820">
                  <c:v>20.565000000000001</c:v>
                </c:pt>
                <c:pt idx="11821">
                  <c:v>20.568000000000001</c:v>
                </c:pt>
                <c:pt idx="11822">
                  <c:v>20.57</c:v>
                </c:pt>
                <c:pt idx="11823">
                  <c:v>20.573</c:v>
                </c:pt>
                <c:pt idx="11824">
                  <c:v>20.576000000000001</c:v>
                </c:pt>
                <c:pt idx="11825">
                  <c:v>20.579000000000001</c:v>
                </c:pt>
                <c:pt idx="11826">
                  <c:v>20.582000000000001</c:v>
                </c:pt>
                <c:pt idx="11827">
                  <c:v>20.584</c:v>
                </c:pt>
                <c:pt idx="11828">
                  <c:v>20.587</c:v>
                </c:pt>
                <c:pt idx="11829">
                  <c:v>20.59</c:v>
                </c:pt>
                <c:pt idx="11830">
                  <c:v>20.593</c:v>
                </c:pt>
                <c:pt idx="11831">
                  <c:v>20.594999999999999</c:v>
                </c:pt>
                <c:pt idx="11832">
                  <c:v>20.597999999999999</c:v>
                </c:pt>
                <c:pt idx="11833">
                  <c:v>20.600999999999999</c:v>
                </c:pt>
                <c:pt idx="11834">
                  <c:v>20.603000000000002</c:v>
                </c:pt>
                <c:pt idx="11835">
                  <c:v>20.606000000000002</c:v>
                </c:pt>
                <c:pt idx="11836">
                  <c:v>20.61</c:v>
                </c:pt>
                <c:pt idx="11837">
                  <c:v>20.611999999999998</c:v>
                </c:pt>
                <c:pt idx="11838">
                  <c:v>20.614999999999998</c:v>
                </c:pt>
                <c:pt idx="11839">
                  <c:v>20.617000000000001</c:v>
                </c:pt>
                <c:pt idx="11840">
                  <c:v>20.62</c:v>
                </c:pt>
                <c:pt idx="11841">
                  <c:v>20.623000000000001</c:v>
                </c:pt>
                <c:pt idx="11842">
                  <c:v>20.626000000000001</c:v>
                </c:pt>
                <c:pt idx="11843">
                  <c:v>20.629000000000001</c:v>
                </c:pt>
                <c:pt idx="11844">
                  <c:v>20.631</c:v>
                </c:pt>
                <c:pt idx="11845">
                  <c:v>20.634</c:v>
                </c:pt>
                <c:pt idx="11846">
                  <c:v>20.637</c:v>
                </c:pt>
                <c:pt idx="11847">
                  <c:v>20.638999999999999</c:v>
                </c:pt>
                <c:pt idx="11848">
                  <c:v>20.641999999999999</c:v>
                </c:pt>
                <c:pt idx="11849">
                  <c:v>20.645</c:v>
                </c:pt>
                <c:pt idx="11850">
                  <c:v>20.646999999999998</c:v>
                </c:pt>
                <c:pt idx="11851">
                  <c:v>20.65</c:v>
                </c:pt>
                <c:pt idx="11852">
                  <c:v>20.652999999999999</c:v>
                </c:pt>
                <c:pt idx="11853">
                  <c:v>20.655000000000001</c:v>
                </c:pt>
                <c:pt idx="11854">
                  <c:v>20.658000000000001</c:v>
                </c:pt>
                <c:pt idx="11855">
                  <c:v>20.661000000000001</c:v>
                </c:pt>
                <c:pt idx="11856">
                  <c:v>20.663</c:v>
                </c:pt>
                <c:pt idx="11857">
                  <c:v>20.666</c:v>
                </c:pt>
                <c:pt idx="11858">
                  <c:v>20.669</c:v>
                </c:pt>
                <c:pt idx="11859">
                  <c:v>20.670999999999999</c:v>
                </c:pt>
                <c:pt idx="11860">
                  <c:v>20.673999999999999</c:v>
                </c:pt>
                <c:pt idx="11861">
                  <c:v>20.675999999999998</c:v>
                </c:pt>
                <c:pt idx="11862">
                  <c:v>20.678999999999998</c:v>
                </c:pt>
                <c:pt idx="11863">
                  <c:v>20.681999999999999</c:v>
                </c:pt>
                <c:pt idx="11864">
                  <c:v>20.684000000000001</c:v>
                </c:pt>
                <c:pt idx="11865">
                  <c:v>20.687000000000001</c:v>
                </c:pt>
                <c:pt idx="11866">
                  <c:v>20.69</c:v>
                </c:pt>
                <c:pt idx="11867">
                  <c:v>20.693000000000001</c:v>
                </c:pt>
                <c:pt idx="11868">
                  <c:v>20.696000000000002</c:v>
                </c:pt>
                <c:pt idx="11869">
                  <c:v>20.699000000000002</c:v>
                </c:pt>
                <c:pt idx="11870">
                  <c:v>20.701000000000001</c:v>
                </c:pt>
                <c:pt idx="11871">
                  <c:v>20.704000000000001</c:v>
                </c:pt>
                <c:pt idx="11872">
                  <c:v>20.707000000000001</c:v>
                </c:pt>
                <c:pt idx="11873">
                  <c:v>20.709</c:v>
                </c:pt>
                <c:pt idx="11874">
                  <c:v>20.713000000000001</c:v>
                </c:pt>
                <c:pt idx="11875">
                  <c:v>20.715</c:v>
                </c:pt>
                <c:pt idx="11876">
                  <c:v>20.718</c:v>
                </c:pt>
                <c:pt idx="11877">
                  <c:v>20.721</c:v>
                </c:pt>
                <c:pt idx="11878">
                  <c:v>20.722999999999999</c:v>
                </c:pt>
                <c:pt idx="11879">
                  <c:v>20.725999999999999</c:v>
                </c:pt>
                <c:pt idx="11880">
                  <c:v>20.728999999999999</c:v>
                </c:pt>
                <c:pt idx="11881">
                  <c:v>20.731000000000002</c:v>
                </c:pt>
                <c:pt idx="11882">
                  <c:v>20.734000000000002</c:v>
                </c:pt>
                <c:pt idx="11883">
                  <c:v>20.736999999999998</c:v>
                </c:pt>
                <c:pt idx="11884">
                  <c:v>20.739000000000001</c:v>
                </c:pt>
                <c:pt idx="11885">
                  <c:v>20.742000000000001</c:v>
                </c:pt>
                <c:pt idx="11886">
                  <c:v>20.744</c:v>
                </c:pt>
                <c:pt idx="11887">
                  <c:v>20.747</c:v>
                </c:pt>
                <c:pt idx="11888">
                  <c:v>20.75</c:v>
                </c:pt>
                <c:pt idx="11889">
                  <c:v>20.751999999999999</c:v>
                </c:pt>
                <c:pt idx="11890">
                  <c:v>20.754999999999999</c:v>
                </c:pt>
                <c:pt idx="11891">
                  <c:v>20.757999999999999</c:v>
                </c:pt>
                <c:pt idx="11892">
                  <c:v>20.76</c:v>
                </c:pt>
                <c:pt idx="11893">
                  <c:v>20.763000000000002</c:v>
                </c:pt>
                <c:pt idx="11894">
                  <c:v>20.765999999999998</c:v>
                </c:pt>
                <c:pt idx="11895">
                  <c:v>20.768000000000001</c:v>
                </c:pt>
                <c:pt idx="11896">
                  <c:v>20.771000000000001</c:v>
                </c:pt>
                <c:pt idx="11897">
                  <c:v>20.774000000000001</c:v>
                </c:pt>
                <c:pt idx="11898">
                  <c:v>20.776</c:v>
                </c:pt>
                <c:pt idx="11899">
                  <c:v>20.779</c:v>
                </c:pt>
                <c:pt idx="11900">
                  <c:v>20.782</c:v>
                </c:pt>
                <c:pt idx="11901">
                  <c:v>20.783999999999999</c:v>
                </c:pt>
                <c:pt idx="11902">
                  <c:v>20.786999999999999</c:v>
                </c:pt>
                <c:pt idx="11903">
                  <c:v>20.79</c:v>
                </c:pt>
                <c:pt idx="11904">
                  <c:v>20.792000000000002</c:v>
                </c:pt>
                <c:pt idx="11905">
                  <c:v>20.795000000000002</c:v>
                </c:pt>
                <c:pt idx="11906">
                  <c:v>20.797999999999998</c:v>
                </c:pt>
                <c:pt idx="11907">
                  <c:v>20.8</c:v>
                </c:pt>
                <c:pt idx="11908">
                  <c:v>20.803000000000001</c:v>
                </c:pt>
                <c:pt idx="11909">
                  <c:v>20.806000000000001</c:v>
                </c:pt>
                <c:pt idx="11910">
                  <c:v>20.808</c:v>
                </c:pt>
                <c:pt idx="11911">
                  <c:v>20.811</c:v>
                </c:pt>
                <c:pt idx="11912">
                  <c:v>20.814</c:v>
                </c:pt>
                <c:pt idx="11913">
                  <c:v>20.815999999999999</c:v>
                </c:pt>
                <c:pt idx="11914">
                  <c:v>20.818999999999999</c:v>
                </c:pt>
                <c:pt idx="11915">
                  <c:v>20.821999999999999</c:v>
                </c:pt>
                <c:pt idx="11916">
                  <c:v>20.824000000000002</c:v>
                </c:pt>
                <c:pt idx="11917">
                  <c:v>20.827000000000002</c:v>
                </c:pt>
                <c:pt idx="11918">
                  <c:v>20.83</c:v>
                </c:pt>
                <c:pt idx="11919">
                  <c:v>20.832000000000001</c:v>
                </c:pt>
                <c:pt idx="11920">
                  <c:v>20.835000000000001</c:v>
                </c:pt>
                <c:pt idx="11921">
                  <c:v>20.837</c:v>
                </c:pt>
                <c:pt idx="11922">
                  <c:v>20.84</c:v>
                </c:pt>
                <c:pt idx="11923">
                  <c:v>20.843</c:v>
                </c:pt>
                <c:pt idx="11924">
                  <c:v>20.844999999999999</c:v>
                </c:pt>
                <c:pt idx="11925">
                  <c:v>20.847999999999999</c:v>
                </c:pt>
                <c:pt idx="11926">
                  <c:v>20.850999999999999</c:v>
                </c:pt>
                <c:pt idx="11927">
                  <c:v>20.853000000000002</c:v>
                </c:pt>
                <c:pt idx="11928">
                  <c:v>20.856000000000002</c:v>
                </c:pt>
                <c:pt idx="11929">
                  <c:v>20.859000000000002</c:v>
                </c:pt>
                <c:pt idx="11930">
                  <c:v>20.861000000000001</c:v>
                </c:pt>
                <c:pt idx="11931">
                  <c:v>20.864000000000001</c:v>
                </c:pt>
                <c:pt idx="11932">
                  <c:v>20.867000000000001</c:v>
                </c:pt>
                <c:pt idx="11933">
                  <c:v>20.869</c:v>
                </c:pt>
                <c:pt idx="11934">
                  <c:v>20.872</c:v>
                </c:pt>
                <c:pt idx="11935">
                  <c:v>20.875</c:v>
                </c:pt>
                <c:pt idx="11936">
                  <c:v>20.876999999999999</c:v>
                </c:pt>
                <c:pt idx="11937">
                  <c:v>20.88</c:v>
                </c:pt>
                <c:pt idx="11938">
                  <c:v>20.882999999999999</c:v>
                </c:pt>
                <c:pt idx="11939">
                  <c:v>20.885999999999999</c:v>
                </c:pt>
                <c:pt idx="11940">
                  <c:v>20.888999999999999</c:v>
                </c:pt>
                <c:pt idx="11941">
                  <c:v>20.890999999999998</c:v>
                </c:pt>
                <c:pt idx="11942">
                  <c:v>20.893999999999998</c:v>
                </c:pt>
                <c:pt idx="11943">
                  <c:v>20.896999999999998</c:v>
                </c:pt>
                <c:pt idx="11944">
                  <c:v>20.899000000000001</c:v>
                </c:pt>
                <c:pt idx="11945">
                  <c:v>20.902000000000001</c:v>
                </c:pt>
                <c:pt idx="11946">
                  <c:v>20.905000000000001</c:v>
                </c:pt>
                <c:pt idx="11947">
                  <c:v>20.907</c:v>
                </c:pt>
                <c:pt idx="11948">
                  <c:v>20.91</c:v>
                </c:pt>
                <c:pt idx="11949">
                  <c:v>20.913</c:v>
                </c:pt>
                <c:pt idx="11950">
                  <c:v>20.914999999999999</c:v>
                </c:pt>
                <c:pt idx="11951">
                  <c:v>20.917999999999999</c:v>
                </c:pt>
                <c:pt idx="11952">
                  <c:v>20.920999999999999</c:v>
                </c:pt>
                <c:pt idx="11953">
                  <c:v>20.922999999999998</c:v>
                </c:pt>
                <c:pt idx="11954">
                  <c:v>20.925999999999998</c:v>
                </c:pt>
                <c:pt idx="11955">
                  <c:v>20.928999999999998</c:v>
                </c:pt>
                <c:pt idx="11956">
                  <c:v>20.931000000000001</c:v>
                </c:pt>
                <c:pt idx="11957">
                  <c:v>20.934000000000001</c:v>
                </c:pt>
                <c:pt idx="11958">
                  <c:v>20.937000000000001</c:v>
                </c:pt>
                <c:pt idx="11959">
                  <c:v>20.939</c:v>
                </c:pt>
                <c:pt idx="11960">
                  <c:v>20.942</c:v>
                </c:pt>
                <c:pt idx="11961">
                  <c:v>20.945</c:v>
                </c:pt>
                <c:pt idx="11962">
                  <c:v>20.946999999999999</c:v>
                </c:pt>
                <c:pt idx="11963">
                  <c:v>20.951000000000001</c:v>
                </c:pt>
                <c:pt idx="11964">
                  <c:v>20.952999999999999</c:v>
                </c:pt>
                <c:pt idx="11965">
                  <c:v>20.956</c:v>
                </c:pt>
                <c:pt idx="11966">
                  <c:v>20.959</c:v>
                </c:pt>
                <c:pt idx="11967">
                  <c:v>20.960999999999999</c:v>
                </c:pt>
                <c:pt idx="11968">
                  <c:v>20.963999999999999</c:v>
                </c:pt>
                <c:pt idx="11969">
                  <c:v>20.966999999999999</c:v>
                </c:pt>
                <c:pt idx="11970">
                  <c:v>20.969000000000001</c:v>
                </c:pt>
                <c:pt idx="11971">
                  <c:v>20.972000000000001</c:v>
                </c:pt>
                <c:pt idx="11972">
                  <c:v>20.975000000000001</c:v>
                </c:pt>
                <c:pt idx="11973">
                  <c:v>20.977</c:v>
                </c:pt>
                <c:pt idx="11974">
                  <c:v>20.98</c:v>
                </c:pt>
                <c:pt idx="11975">
                  <c:v>20.983000000000001</c:v>
                </c:pt>
                <c:pt idx="11976">
                  <c:v>20.984999999999999</c:v>
                </c:pt>
                <c:pt idx="11977">
                  <c:v>20.988</c:v>
                </c:pt>
                <c:pt idx="11978">
                  <c:v>20.991</c:v>
                </c:pt>
                <c:pt idx="11979">
                  <c:v>20.992999999999999</c:v>
                </c:pt>
                <c:pt idx="11980">
                  <c:v>20.997</c:v>
                </c:pt>
                <c:pt idx="11981">
                  <c:v>21</c:v>
                </c:pt>
                <c:pt idx="11982">
                  <c:v>21.003</c:v>
                </c:pt>
                <c:pt idx="11983">
                  <c:v>21.004999999999999</c:v>
                </c:pt>
                <c:pt idx="11984">
                  <c:v>21.007999999999999</c:v>
                </c:pt>
                <c:pt idx="11985">
                  <c:v>21.010999999999999</c:v>
                </c:pt>
                <c:pt idx="11986">
                  <c:v>21.013000000000002</c:v>
                </c:pt>
                <c:pt idx="11987">
                  <c:v>21.015999999999998</c:v>
                </c:pt>
                <c:pt idx="11988">
                  <c:v>21.018999999999998</c:v>
                </c:pt>
                <c:pt idx="11989">
                  <c:v>21.021000000000001</c:v>
                </c:pt>
                <c:pt idx="11990">
                  <c:v>21.024000000000001</c:v>
                </c:pt>
                <c:pt idx="11991">
                  <c:v>21.027000000000001</c:v>
                </c:pt>
                <c:pt idx="11992">
                  <c:v>21.029</c:v>
                </c:pt>
                <c:pt idx="11993">
                  <c:v>21.032</c:v>
                </c:pt>
                <c:pt idx="11994">
                  <c:v>21.035</c:v>
                </c:pt>
                <c:pt idx="11995">
                  <c:v>21.036999999999999</c:v>
                </c:pt>
                <c:pt idx="11996">
                  <c:v>21.04</c:v>
                </c:pt>
                <c:pt idx="11997">
                  <c:v>21.042999999999999</c:v>
                </c:pt>
                <c:pt idx="11998">
                  <c:v>21.045000000000002</c:v>
                </c:pt>
                <c:pt idx="11999">
                  <c:v>21.047999999999998</c:v>
                </c:pt>
                <c:pt idx="12000">
                  <c:v>21.050999999999998</c:v>
                </c:pt>
                <c:pt idx="12001">
                  <c:v>21.053000000000001</c:v>
                </c:pt>
                <c:pt idx="12002">
                  <c:v>21.056000000000001</c:v>
                </c:pt>
                <c:pt idx="12003">
                  <c:v>21.059000000000001</c:v>
                </c:pt>
                <c:pt idx="12004">
                  <c:v>21.061</c:v>
                </c:pt>
                <c:pt idx="12005">
                  <c:v>21.064</c:v>
                </c:pt>
                <c:pt idx="12006">
                  <c:v>21.067</c:v>
                </c:pt>
                <c:pt idx="12007">
                  <c:v>21.068999999999999</c:v>
                </c:pt>
                <c:pt idx="12008">
                  <c:v>21.071999999999999</c:v>
                </c:pt>
                <c:pt idx="12009">
                  <c:v>21.074999999999999</c:v>
                </c:pt>
                <c:pt idx="12010">
                  <c:v>21.077000000000002</c:v>
                </c:pt>
                <c:pt idx="12011">
                  <c:v>21.08</c:v>
                </c:pt>
                <c:pt idx="12012">
                  <c:v>21.082999999999998</c:v>
                </c:pt>
                <c:pt idx="12013">
                  <c:v>21.085000000000001</c:v>
                </c:pt>
                <c:pt idx="12014">
                  <c:v>21.087</c:v>
                </c:pt>
                <c:pt idx="12015">
                  <c:v>21.09</c:v>
                </c:pt>
                <c:pt idx="12016">
                  <c:v>21.091999999999999</c:v>
                </c:pt>
                <c:pt idx="12017">
                  <c:v>21.094999999999999</c:v>
                </c:pt>
                <c:pt idx="12018">
                  <c:v>21.097999999999999</c:v>
                </c:pt>
                <c:pt idx="12019">
                  <c:v>21.1</c:v>
                </c:pt>
                <c:pt idx="12020">
                  <c:v>21.102</c:v>
                </c:pt>
                <c:pt idx="12021">
                  <c:v>21.105</c:v>
                </c:pt>
                <c:pt idx="12022">
                  <c:v>21.106999999999999</c:v>
                </c:pt>
                <c:pt idx="12023">
                  <c:v>21.11</c:v>
                </c:pt>
                <c:pt idx="12024">
                  <c:v>21.113</c:v>
                </c:pt>
                <c:pt idx="12025">
                  <c:v>21.114999999999998</c:v>
                </c:pt>
                <c:pt idx="12026">
                  <c:v>21.117999999999999</c:v>
                </c:pt>
                <c:pt idx="12027">
                  <c:v>21.120999999999999</c:v>
                </c:pt>
                <c:pt idx="12028">
                  <c:v>21.123000000000001</c:v>
                </c:pt>
                <c:pt idx="12029">
                  <c:v>21.126999999999999</c:v>
                </c:pt>
                <c:pt idx="12030">
                  <c:v>21.129000000000001</c:v>
                </c:pt>
                <c:pt idx="12031">
                  <c:v>21.132000000000001</c:v>
                </c:pt>
                <c:pt idx="12032">
                  <c:v>21.135000000000002</c:v>
                </c:pt>
                <c:pt idx="12033">
                  <c:v>21.137</c:v>
                </c:pt>
                <c:pt idx="12034">
                  <c:v>21.14</c:v>
                </c:pt>
                <c:pt idx="12035">
                  <c:v>21.143000000000001</c:v>
                </c:pt>
                <c:pt idx="12036">
                  <c:v>21.145</c:v>
                </c:pt>
                <c:pt idx="12037">
                  <c:v>21.148</c:v>
                </c:pt>
                <c:pt idx="12038">
                  <c:v>21.151</c:v>
                </c:pt>
                <c:pt idx="12039">
                  <c:v>21.152999999999999</c:v>
                </c:pt>
                <c:pt idx="12040">
                  <c:v>21.155999999999999</c:v>
                </c:pt>
                <c:pt idx="12041">
                  <c:v>21.158999999999999</c:v>
                </c:pt>
                <c:pt idx="12042">
                  <c:v>21.161000000000001</c:v>
                </c:pt>
                <c:pt idx="12043">
                  <c:v>21.164000000000001</c:v>
                </c:pt>
                <c:pt idx="12044">
                  <c:v>21.167000000000002</c:v>
                </c:pt>
                <c:pt idx="12045">
                  <c:v>21.169</c:v>
                </c:pt>
                <c:pt idx="12046">
                  <c:v>21.172000000000001</c:v>
                </c:pt>
                <c:pt idx="12047">
                  <c:v>21.175000000000001</c:v>
                </c:pt>
                <c:pt idx="12048">
                  <c:v>21.177</c:v>
                </c:pt>
                <c:pt idx="12049">
                  <c:v>21.18</c:v>
                </c:pt>
                <c:pt idx="12050">
                  <c:v>21.183</c:v>
                </c:pt>
                <c:pt idx="12051">
                  <c:v>21.184999999999999</c:v>
                </c:pt>
                <c:pt idx="12052">
                  <c:v>21.187999999999999</c:v>
                </c:pt>
                <c:pt idx="12053">
                  <c:v>21.190999999999999</c:v>
                </c:pt>
                <c:pt idx="12054">
                  <c:v>21.193000000000001</c:v>
                </c:pt>
                <c:pt idx="12055">
                  <c:v>21.196000000000002</c:v>
                </c:pt>
                <c:pt idx="12056">
                  <c:v>21.199000000000002</c:v>
                </c:pt>
                <c:pt idx="12057">
                  <c:v>21.201000000000001</c:v>
                </c:pt>
                <c:pt idx="12058">
                  <c:v>21.204000000000001</c:v>
                </c:pt>
                <c:pt idx="12059">
                  <c:v>21.207000000000001</c:v>
                </c:pt>
                <c:pt idx="12060">
                  <c:v>21.209</c:v>
                </c:pt>
                <c:pt idx="12061">
                  <c:v>21.212</c:v>
                </c:pt>
                <c:pt idx="12062">
                  <c:v>21.215</c:v>
                </c:pt>
                <c:pt idx="12063">
                  <c:v>21.216999999999999</c:v>
                </c:pt>
                <c:pt idx="12064">
                  <c:v>21.22</c:v>
                </c:pt>
                <c:pt idx="12065">
                  <c:v>21.222999999999999</c:v>
                </c:pt>
                <c:pt idx="12066">
                  <c:v>21.225000000000001</c:v>
                </c:pt>
                <c:pt idx="12067">
                  <c:v>21.228000000000002</c:v>
                </c:pt>
                <c:pt idx="12068">
                  <c:v>21.231000000000002</c:v>
                </c:pt>
                <c:pt idx="12069">
                  <c:v>21.233000000000001</c:v>
                </c:pt>
                <c:pt idx="12070">
                  <c:v>21.236000000000001</c:v>
                </c:pt>
                <c:pt idx="12071">
                  <c:v>21.239000000000001</c:v>
                </c:pt>
                <c:pt idx="12072">
                  <c:v>21.241</c:v>
                </c:pt>
                <c:pt idx="12073">
                  <c:v>21.244</c:v>
                </c:pt>
                <c:pt idx="12074">
                  <c:v>21.247</c:v>
                </c:pt>
                <c:pt idx="12075">
                  <c:v>21.248999999999999</c:v>
                </c:pt>
                <c:pt idx="12076">
                  <c:v>21.251999999999999</c:v>
                </c:pt>
                <c:pt idx="12077">
                  <c:v>21.254999999999999</c:v>
                </c:pt>
                <c:pt idx="12078">
                  <c:v>21.257000000000001</c:v>
                </c:pt>
                <c:pt idx="12079">
                  <c:v>21.26</c:v>
                </c:pt>
                <c:pt idx="12080">
                  <c:v>21.263000000000002</c:v>
                </c:pt>
                <c:pt idx="12081">
                  <c:v>21.265000000000001</c:v>
                </c:pt>
                <c:pt idx="12082">
                  <c:v>21.268000000000001</c:v>
                </c:pt>
                <c:pt idx="12083">
                  <c:v>21.271000000000001</c:v>
                </c:pt>
                <c:pt idx="12084">
                  <c:v>21.273</c:v>
                </c:pt>
                <c:pt idx="12085">
                  <c:v>21.276</c:v>
                </c:pt>
                <c:pt idx="12086">
                  <c:v>21.279</c:v>
                </c:pt>
                <c:pt idx="12087">
                  <c:v>21.280999999999999</c:v>
                </c:pt>
                <c:pt idx="12088">
                  <c:v>21.283999999999999</c:v>
                </c:pt>
                <c:pt idx="12089">
                  <c:v>21.286999999999999</c:v>
                </c:pt>
                <c:pt idx="12090">
                  <c:v>21.289000000000001</c:v>
                </c:pt>
                <c:pt idx="12091">
                  <c:v>21.292000000000002</c:v>
                </c:pt>
                <c:pt idx="12092">
                  <c:v>21.295000000000002</c:v>
                </c:pt>
                <c:pt idx="12093">
                  <c:v>21.297000000000001</c:v>
                </c:pt>
                <c:pt idx="12094">
                  <c:v>21.3</c:v>
                </c:pt>
                <c:pt idx="12095">
                  <c:v>21.303000000000001</c:v>
                </c:pt>
                <c:pt idx="12096">
                  <c:v>21.305</c:v>
                </c:pt>
                <c:pt idx="12097">
                  <c:v>21.308</c:v>
                </c:pt>
                <c:pt idx="12098">
                  <c:v>21.311</c:v>
                </c:pt>
                <c:pt idx="12099">
                  <c:v>21.312999999999999</c:v>
                </c:pt>
                <c:pt idx="12100">
                  <c:v>21.315999999999999</c:v>
                </c:pt>
                <c:pt idx="12101">
                  <c:v>21.318999999999999</c:v>
                </c:pt>
                <c:pt idx="12102">
                  <c:v>21.321000000000002</c:v>
                </c:pt>
                <c:pt idx="12103">
                  <c:v>21.324000000000002</c:v>
                </c:pt>
                <c:pt idx="12104">
                  <c:v>21.327000000000002</c:v>
                </c:pt>
                <c:pt idx="12105">
                  <c:v>21.329000000000001</c:v>
                </c:pt>
                <c:pt idx="12106">
                  <c:v>21.332000000000001</c:v>
                </c:pt>
                <c:pt idx="12107">
                  <c:v>21.334</c:v>
                </c:pt>
                <c:pt idx="12108">
                  <c:v>21.337</c:v>
                </c:pt>
                <c:pt idx="12109">
                  <c:v>21.34</c:v>
                </c:pt>
                <c:pt idx="12110">
                  <c:v>21.341999999999999</c:v>
                </c:pt>
                <c:pt idx="12111">
                  <c:v>21.344999999999999</c:v>
                </c:pt>
                <c:pt idx="12112">
                  <c:v>21.347999999999999</c:v>
                </c:pt>
                <c:pt idx="12113">
                  <c:v>21.35</c:v>
                </c:pt>
                <c:pt idx="12114">
                  <c:v>21.353000000000002</c:v>
                </c:pt>
                <c:pt idx="12115">
                  <c:v>21.356000000000002</c:v>
                </c:pt>
                <c:pt idx="12116">
                  <c:v>21.358000000000001</c:v>
                </c:pt>
                <c:pt idx="12117">
                  <c:v>21.361000000000001</c:v>
                </c:pt>
                <c:pt idx="12118">
                  <c:v>21.364000000000001</c:v>
                </c:pt>
                <c:pt idx="12119">
                  <c:v>21.366</c:v>
                </c:pt>
                <c:pt idx="12120">
                  <c:v>21.369</c:v>
                </c:pt>
                <c:pt idx="12121">
                  <c:v>21.372</c:v>
                </c:pt>
                <c:pt idx="12122">
                  <c:v>21.373999999999999</c:v>
                </c:pt>
                <c:pt idx="12123">
                  <c:v>21.376999999999999</c:v>
                </c:pt>
                <c:pt idx="12124">
                  <c:v>21.38</c:v>
                </c:pt>
                <c:pt idx="12125">
                  <c:v>21.382000000000001</c:v>
                </c:pt>
                <c:pt idx="12126">
                  <c:v>21.385000000000002</c:v>
                </c:pt>
                <c:pt idx="12127">
                  <c:v>21.388000000000002</c:v>
                </c:pt>
                <c:pt idx="12128">
                  <c:v>21.39</c:v>
                </c:pt>
                <c:pt idx="12129">
                  <c:v>21.393000000000001</c:v>
                </c:pt>
                <c:pt idx="12130">
                  <c:v>21.396000000000001</c:v>
                </c:pt>
                <c:pt idx="12131">
                  <c:v>21.398</c:v>
                </c:pt>
                <c:pt idx="12132">
                  <c:v>21.401</c:v>
                </c:pt>
                <c:pt idx="12133">
                  <c:v>21.404</c:v>
                </c:pt>
                <c:pt idx="12134">
                  <c:v>21.405999999999999</c:v>
                </c:pt>
                <c:pt idx="12135">
                  <c:v>21.408999999999999</c:v>
                </c:pt>
                <c:pt idx="12136">
                  <c:v>21.411999999999999</c:v>
                </c:pt>
                <c:pt idx="12137">
                  <c:v>21.414000000000001</c:v>
                </c:pt>
                <c:pt idx="12138">
                  <c:v>21.417000000000002</c:v>
                </c:pt>
                <c:pt idx="12139">
                  <c:v>21.42</c:v>
                </c:pt>
                <c:pt idx="12140">
                  <c:v>21.422000000000001</c:v>
                </c:pt>
                <c:pt idx="12141">
                  <c:v>21.425000000000001</c:v>
                </c:pt>
                <c:pt idx="12142">
                  <c:v>21.428000000000001</c:v>
                </c:pt>
                <c:pt idx="12143">
                  <c:v>21.43</c:v>
                </c:pt>
                <c:pt idx="12144">
                  <c:v>21.433</c:v>
                </c:pt>
                <c:pt idx="12145">
                  <c:v>21.436</c:v>
                </c:pt>
                <c:pt idx="12146">
                  <c:v>21.437999999999999</c:v>
                </c:pt>
                <c:pt idx="12147">
                  <c:v>21.440999999999999</c:v>
                </c:pt>
                <c:pt idx="12148">
                  <c:v>21.443999999999999</c:v>
                </c:pt>
                <c:pt idx="12149">
                  <c:v>21.446000000000002</c:v>
                </c:pt>
                <c:pt idx="12150">
                  <c:v>21.449000000000002</c:v>
                </c:pt>
                <c:pt idx="12151">
                  <c:v>21.452000000000002</c:v>
                </c:pt>
                <c:pt idx="12152">
                  <c:v>21.454000000000001</c:v>
                </c:pt>
                <c:pt idx="12153">
                  <c:v>21.457000000000001</c:v>
                </c:pt>
                <c:pt idx="12154">
                  <c:v>21.459</c:v>
                </c:pt>
                <c:pt idx="12155">
                  <c:v>21.462</c:v>
                </c:pt>
                <c:pt idx="12156">
                  <c:v>21.463999999999999</c:v>
                </c:pt>
                <c:pt idx="12157">
                  <c:v>21.466999999999999</c:v>
                </c:pt>
                <c:pt idx="12158">
                  <c:v>21.47</c:v>
                </c:pt>
                <c:pt idx="12159">
                  <c:v>21.472000000000001</c:v>
                </c:pt>
                <c:pt idx="12160">
                  <c:v>21.475000000000001</c:v>
                </c:pt>
                <c:pt idx="12161">
                  <c:v>21.478000000000002</c:v>
                </c:pt>
                <c:pt idx="12162">
                  <c:v>21.48</c:v>
                </c:pt>
                <c:pt idx="12163">
                  <c:v>21.483000000000001</c:v>
                </c:pt>
                <c:pt idx="12164">
                  <c:v>21.486000000000001</c:v>
                </c:pt>
                <c:pt idx="12165">
                  <c:v>21.489000000000001</c:v>
                </c:pt>
                <c:pt idx="12166">
                  <c:v>21.491</c:v>
                </c:pt>
                <c:pt idx="12167">
                  <c:v>21.494</c:v>
                </c:pt>
                <c:pt idx="12168">
                  <c:v>21.497</c:v>
                </c:pt>
                <c:pt idx="12169">
                  <c:v>21.498999999999999</c:v>
                </c:pt>
                <c:pt idx="12170">
                  <c:v>21.501999999999999</c:v>
                </c:pt>
                <c:pt idx="12171">
                  <c:v>21.504999999999999</c:v>
                </c:pt>
                <c:pt idx="12172">
                  <c:v>21.507000000000001</c:v>
                </c:pt>
                <c:pt idx="12173">
                  <c:v>21.51</c:v>
                </c:pt>
                <c:pt idx="12174">
                  <c:v>21.512</c:v>
                </c:pt>
                <c:pt idx="12175">
                  <c:v>21.515000000000001</c:v>
                </c:pt>
                <c:pt idx="12176">
                  <c:v>21.518000000000001</c:v>
                </c:pt>
                <c:pt idx="12177">
                  <c:v>21.521000000000001</c:v>
                </c:pt>
                <c:pt idx="12178">
                  <c:v>21.523</c:v>
                </c:pt>
                <c:pt idx="12179">
                  <c:v>21.526</c:v>
                </c:pt>
                <c:pt idx="12180">
                  <c:v>21.529</c:v>
                </c:pt>
                <c:pt idx="12181">
                  <c:v>21.530999999999999</c:v>
                </c:pt>
                <c:pt idx="12182">
                  <c:v>21.533999999999999</c:v>
                </c:pt>
                <c:pt idx="12183">
                  <c:v>21.536999999999999</c:v>
                </c:pt>
                <c:pt idx="12184">
                  <c:v>21.539000000000001</c:v>
                </c:pt>
                <c:pt idx="12185">
                  <c:v>21.542000000000002</c:v>
                </c:pt>
                <c:pt idx="12186">
                  <c:v>21.545000000000002</c:v>
                </c:pt>
                <c:pt idx="12187">
                  <c:v>21.547000000000001</c:v>
                </c:pt>
                <c:pt idx="12188">
                  <c:v>21.55</c:v>
                </c:pt>
                <c:pt idx="12189">
                  <c:v>21.553000000000001</c:v>
                </c:pt>
                <c:pt idx="12190">
                  <c:v>21.555</c:v>
                </c:pt>
                <c:pt idx="12191">
                  <c:v>21.558</c:v>
                </c:pt>
                <c:pt idx="12192">
                  <c:v>21.561</c:v>
                </c:pt>
                <c:pt idx="12193">
                  <c:v>21.562999999999999</c:v>
                </c:pt>
                <c:pt idx="12194">
                  <c:v>21.565999999999999</c:v>
                </c:pt>
                <c:pt idx="12195">
                  <c:v>21.568999999999999</c:v>
                </c:pt>
                <c:pt idx="12196">
                  <c:v>21.571000000000002</c:v>
                </c:pt>
                <c:pt idx="12197">
                  <c:v>21.574000000000002</c:v>
                </c:pt>
                <c:pt idx="12198">
                  <c:v>21.576000000000001</c:v>
                </c:pt>
                <c:pt idx="12199">
                  <c:v>21.579000000000001</c:v>
                </c:pt>
                <c:pt idx="12200">
                  <c:v>21.582000000000001</c:v>
                </c:pt>
                <c:pt idx="12201">
                  <c:v>21.584</c:v>
                </c:pt>
                <c:pt idx="12202">
                  <c:v>21.587</c:v>
                </c:pt>
                <c:pt idx="12203">
                  <c:v>21.59</c:v>
                </c:pt>
                <c:pt idx="12204">
                  <c:v>21.593</c:v>
                </c:pt>
                <c:pt idx="12205">
                  <c:v>21.594999999999999</c:v>
                </c:pt>
                <c:pt idx="12206">
                  <c:v>21.597999999999999</c:v>
                </c:pt>
                <c:pt idx="12207">
                  <c:v>21.600999999999999</c:v>
                </c:pt>
                <c:pt idx="12208">
                  <c:v>21.603000000000002</c:v>
                </c:pt>
                <c:pt idx="12209">
                  <c:v>21.606000000000002</c:v>
                </c:pt>
                <c:pt idx="12210">
                  <c:v>21.609000000000002</c:v>
                </c:pt>
                <c:pt idx="12211">
                  <c:v>21.611000000000001</c:v>
                </c:pt>
                <c:pt idx="12212">
                  <c:v>21.614000000000001</c:v>
                </c:pt>
                <c:pt idx="12213">
                  <c:v>21.616</c:v>
                </c:pt>
                <c:pt idx="12214">
                  <c:v>21.619</c:v>
                </c:pt>
                <c:pt idx="12215">
                  <c:v>21.622</c:v>
                </c:pt>
                <c:pt idx="12216">
                  <c:v>21.623999999999999</c:v>
                </c:pt>
                <c:pt idx="12217">
                  <c:v>21.626999999999999</c:v>
                </c:pt>
                <c:pt idx="12218">
                  <c:v>21.63</c:v>
                </c:pt>
                <c:pt idx="12219">
                  <c:v>21.632000000000001</c:v>
                </c:pt>
                <c:pt idx="12220">
                  <c:v>21.635000000000002</c:v>
                </c:pt>
                <c:pt idx="12221">
                  <c:v>21.638000000000002</c:v>
                </c:pt>
                <c:pt idx="12222">
                  <c:v>21.640999999999998</c:v>
                </c:pt>
                <c:pt idx="12223">
                  <c:v>21.643000000000001</c:v>
                </c:pt>
                <c:pt idx="12224">
                  <c:v>21.646000000000001</c:v>
                </c:pt>
                <c:pt idx="12225">
                  <c:v>21.649000000000001</c:v>
                </c:pt>
                <c:pt idx="12226">
                  <c:v>21.651</c:v>
                </c:pt>
                <c:pt idx="12227">
                  <c:v>21.654</c:v>
                </c:pt>
                <c:pt idx="12228">
                  <c:v>21.655999999999999</c:v>
                </c:pt>
                <c:pt idx="12229">
                  <c:v>21.658999999999999</c:v>
                </c:pt>
                <c:pt idx="12230">
                  <c:v>21.661999999999999</c:v>
                </c:pt>
                <c:pt idx="12231">
                  <c:v>21.666</c:v>
                </c:pt>
                <c:pt idx="12232">
                  <c:v>21.667999999999999</c:v>
                </c:pt>
                <c:pt idx="12233">
                  <c:v>21.670999999999999</c:v>
                </c:pt>
                <c:pt idx="12234">
                  <c:v>21.672999999999998</c:v>
                </c:pt>
                <c:pt idx="12235">
                  <c:v>21.675999999999998</c:v>
                </c:pt>
                <c:pt idx="12236">
                  <c:v>21.678999999999998</c:v>
                </c:pt>
                <c:pt idx="12237">
                  <c:v>21.681000000000001</c:v>
                </c:pt>
                <c:pt idx="12238">
                  <c:v>21.684000000000001</c:v>
                </c:pt>
                <c:pt idx="12239">
                  <c:v>21.687000000000001</c:v>
                </c:pt>
                <c:pt idx="12240">
                  <c:v>21.689</c:v>
                </c:pt>
                <c:pt idx="12241">
                  <c:v>21.692</c:v>
                </c:pt>
                <c:pt idx="12242">
                  <c:v>21.695</c:v>
                </c:pt>
                <c:pt idx="12243">
                  <c:v>21.696999999999999</c:v>
                </c:pt>
                <c:pt idx="12244">
                  <c:v>21.7</c:v>
                </c:pt>
                <c:pt idx="12245">
                  <c:v>21.702999999999999</c:v>
                </c:pt>
                <c:pt idx="12246">
                  <c:v>21.704999999999998</c:v>
                </c:pt>
                <c:pt idx="12247">
                  <c:v>21.707999999999998</c:v>
                </c:pt>
                <c:pt idx="12248">
                  <c:v>21.710999999999999</c:v>
                </c:pt>
                <c:pt idx="12249">
                  <c:v>21.713000000000001</c:v>
                </c:pt>
                <c:pt idx="12250">
                  <c:v>21.716000000000001</c:v>
                </c:pt>
                <c:pt idx="12251">
                  <c:v>21.719000000000001</c:v>
                </c:pt>
                <c:pt idx="12252">
                  <c:v>21.721</c:v>
                </c:pt>
                <c:pt idx="12253">
                  <c:v>21.724</c:v>
                </c:pt>
                <c:pt idx="12254">
                  <c:v>21.727</c:v>
                </c:pt>
                <c:pt idx="12255">
                  <c:v>21.728999999999999</c:v>
                </c:pt>
                <c:pt idx="12256">
                  <c:v>21.731999999999999</c:v>
                </c:pt>
                <c:pt idx="12257">
                  <c:v>21.734000000000002</c:v>
                </c:pt>
                <c:pt idx="12258">
                  <c:v>21.736999999999998</c:v>
                </c:pt>
                <c:pt idx="12259">
                  <c:v>21.74</c:v>
                </c:pt>
                <c:pt idx="12260">
                  <c:v>21.742000000000001</c:v>
                </c:pt>
                <c:pt idx="12261">
                  <c:v>21.745000000000001</c:v>
                </c:pt>
                <c:pt idx="12262">
                  <c:v>21.748000000000001</c:v>
                </c:pt>
                <c:pt idx="12263">
                  <c:v>21.75</c:v>
                </c:pt>
                <c:pt idx="12264">
                  <c:v>21.753</c:v>
                </c:pt>
                <c:pt idx="12265">
                  <c:v>21.756</c:v>
                </c:pt>
                <c:pt idx="12266">
                  <c:v>21.757999999999999</c:v>
                </c:pt>
                <c:pt idx="12267">
                  <c:v>21.760999999999999</c:v>
                </c:pt>
                <c:pt idx="12268">
                  <c:v>21.763999999999999</c:v>
                </c:pt>
                <c:pt idx="12269">
                  <c:v>21.765999999999998</c:v>
                </c:pt>
                <c:pt idx="12270">
                  <c:v>21.768999999999998</c:v>
                </c:pt>
                <c:pt idx="12271">
                  <c:v>21.771999999999998</c:v>
                </c:pt>
                <c:pt idx="12272">
                  <c:v>21.774000000000001</c:v>
                </c:pt>
                <c:pt idx="12273">
                  <c:v>21.777000000000001</c:v>
                </c:pt>
                <c:pt idx="12274">
                  <c:v>21.78</c:v>
                </c:pt>
                <c:pt idx="12275">
                  <c:v>21.782</c:v>
                </c:pt>
                <c:pt idx="12276">
                  <c:v>21.785</c:v>
                </c:pt>
                <c:pt idx="12277">
                  <c:v>21.788</c:v>
                </c:pt>
                <c:pt idx="12278">
                  <c:v>21.79</c:v>
                </c:pt>
                <c:pt idx="12279">
                  <c:v>21.792999999999999</c:v>
                </c:pt>
                <c:pt idx="12280">
                  <c:v>21.797000000000001</c:v>
                </c:pt>
                <c:pt idx="12281">
                  <c:v>21.798999999999999</c:v>
                </c:pt>
                <c:pt idx="12282">
                  <c:v>21.802</c:v>
                </c:pt>
                <c:pt idx="12283">
                  <c:v>21.803999999999998</c:v>
                </c:pt>
                <c:pt idx="12284">
                  <c:v>21.806999999999999</c:v>
                </c:pt>
                <c:pt idx="12285">
                  <c:v>21.81</c:v>
                </c:pt>
                <c:pt idx="12286">
                  <c:v>21.812000000000001</c:v>
                </c:pt>
                <c:pt idx="12287">
                  <c:v>21.815000000000001</c:v>
                </c:pt>
                <c:pt idx="12288">
                  <c:v>21.817</c:v>
                </c:pt>
                <c:pt idx="12289">
                  <c:v>21.82</c:v>
                </c:pt>
                <c:pt idx="12290">
                  <c:v>21.821999999999999</c:v>
                </c:pt>
                <c:pt idx="12291">
                  <c:v>21.824999999999999</c:v>
                </c:pt>
                <c:pt idx="12292">
                  <c:v>21.827000000000002</c:v>
                </c:pt>
                <c:pt idx="12293">
                  <c:v>21.83</c:v>
                </c:pt>
                <c:pt idx="12294">
                  <c:v>21.832000000000001</c:v>
                </c:pt>
                <c:pt idx="12295">
                  <c:v>21.835000000000001</c:v>
                </c:pt>
                <c:pt idx="12296">
                  <c:v>21.838000000000001</c:v>
                </c:pt>
                <c:pt idx="12297">
                  <c:v>21.841000000000001</c:v>
                </c:pt>
                <c:pt idx="12298">
                  <c:v>21.843</c:v>
                </c:pt>
                <c:pt idx="12299">
                  <c:v>21.846</c:v>
                </c:pt>
                <c:pt idx="12300">
                  <c:v>21.849</c:v>
                </c:pt>
                <c:pt idx="12301">
                  <c:v>21.850999999999999</c:v>
                </c:pt>
                <c:pt idx="12302">
                  <c:v>21.853999999999999</c:v>
                </c:pt>
                <c:pt idx="12303">
                  <c:v>21.856999999999999</c:v>
                </c:pt>
                <c:pt idx="12304">
                  <c:v>21.859000000000002</c:v>
                </c:pt>
                <c:pt idx="12305">
                  <c:v>21.861999999999998</c:v>
                </c:pt>
                <c:pt idx="12306">
                  <c:v>21.864000000000001</c:v>
                </c:pt>
                <c:pt idx="12307">
                  <c:v>21.867000000000001</c:v>
                </c:pt>
                <c:pt idx="12308">
                  <c:v>21.87</c:v>
                </c:pt>
                <c:pt idx="12309">
                  <c:v>21.873000000000001</c:v>
                </c:pt>
                <c:pt idx="12310">
                  <c:v>21.875</c:v>
                </c:pt>
                <c:pt idx="12311">
                  <c:v>21.878</c:v>
                </c:pt>
                <c:pt idx="12312">
                  <c:v>21.881</c:v>
                </c:pt>
                <c:pt idx="12313">
                  <c:v>21.882999999999999</c:v>
                </c:pt>
                <c:pt idx="12314">
                  <c:v>21.885999999999999</c:v>
                </c:pt>
                <c:pt idx="12315">
                  <c:v>21.888999999999999</c:v>
                </c:pt>
                <c:pt idx="12316">
                  <c:v>21.890999999999998</c:v>
                </c:pt>
                <c:pt idx="12317">
                  <c:v>21.893999999999998</c:v>
                </c:pt>
                <c:pt idx="12318">
                  <c:v>21.896000000000001</c:v>
                </c:pt>
                <c:pt idx="12319">
                  <c:v>21.899000000000001</c:v>
                </c:pt>
                <c:pt idx="12320">
                  <c:v>21.902000000000001</c:v>
                </c:pt>
                <c:pt idx="12321">
                  <c:v>21.904</c:v>
                </c:pt>
                <c:pt idx="12322">
                  <c:v>21.907</c:v>
                </c:pt>
                <c:pt idx="12323">
                  <c:v>21.91</c:v>
                </c:pt>
                <c:pt idx="12324">
                  <c:v>21.911999999999999</c:v>
                </c:pt>
                <c:pt idx="12325">
                  <c:v>21.914999999999999</c:v>
                </c:pt>
                <c:pt idx="12326">
                  <c:v>21.917999999999999</c:v>
                </c:pt>
                <c:pt idx="12327">
                  <c:v>21.92</c:v>
                </c:pt>
                <c:pt idx="12328">
                  <c:v>21.922999999999998</c:v>
                </c:pt>
                <c:pt idx="12329">
                  <c:v>21.925999999999998</c:v>
                </c:pt>
                <c:pt idx="12330">
                  <c:v>21.928999999999998</c:v>
                </c:pt>
                <c:pt idx="12331">
                  <c:v>21.931000000000001</c:v>
                </c:pt>
                <c:pt idx="12332">
                  <c:v>21.934000000000001</c:v>
                </c:pt>
                <c:pt idx="12333">
                  <c:v>21.937000000000001</c:v>
                </c:pt>
                <c:pt idx="12334">
                  <c:v>21.939</c:v>
                </c:pt>
                <c:pt idx="12335">
                  <c:v>21.942</c:v>
                </c:pt>
                <c:pt idx="12336">
                  <c:v>21.945</c:v>
                </c:pt>
                <c:pt idx="12337">
                  <c:v>21.946999999999999</c:v>
                </c:pt>
                <c:pt idx="12338">
                  <c:v>21.95</c:v>
                </c:pt>
                <c:pt idx="12339">
                  <c:v>21.952999999999999</c:v>
                </c:pt>
                <c:pt idx="12340">
                  <c:v>21.954999999999998</c:v>
                </c:pt>
                <c:pt idx="12341">
                  <c:v>21.957999999999998</c:v>
                </c:pt>
                <c:pt idx="12342">
                  <c:v>21.960999999999999</c:v>
                </c:pt>
                <c:pt idx="12343">
                  <c:v>21.963000000000001</c:v>
                </c:pt>
                <c:pt idx="12344">
                  <c:v>21.966000000000001</c:v>
                </c:pt>
                <c:pt idx="12345">
                  <c:v>21.969000000000001</c:v>
                </c:pt>
                <c:pt idx="12346">
                  <c:v>21.971</c:v>
                </c:pt>
                <c:pt idx="12347">
                  <c:v>21.974</c:v>
                </c:pt>
                <c:pt idx="12348">
                  <c:v>21.975999999999999</c:v>
                </c:pt>
                <c:pt idx="12349">
                  <c:v>21.978999999999999</c:v>
                </c:pt>
                <c:pt idx="12350">
                  <c:v>21.981999999999999</c:v>
                </c:pt>
                <c:pt idx="12351">
                  <c:v>21.984000000000002</c:v>
                </c:pt>
                <c:pt idx="12352">
                  <c:v>21.986999999999998</c:v>
                </c:pt>
                <c:pt idx="12353">
                  <c:v>21.99</c:v>
                </c:pt>
                <c:pt idx="12354">
                  <c:v>21.992000000000001</c:v>
                </c:pt>
                <c:pt idx="12355">
                  <c:v>21.995000000000001</c:v>
                </c:pt>
                <c:pt idx="12356">
                  <c:v>21.998000000000001</c:v>
                </c:pt>
                <c:pt idx="12357">
                  <c:v>22</c:v>
                </c:pt>
                <c:pt idx="12358">
                  <c:v>22.003</c:v>
                </c:pt>
                <c:pt idx="12359">
                  <c:v>22.006</c:v>
                </c:pt>
                <c:pt idx="12360">
                  <c:v>22.009</c:v>
                </c:pt>
                <c:pt idx="12361">
                  <c:v>22.010999999999999</c:v>
                </c:pt>
                <c:pt idx="12362">
                  <c:v>22.013999999999999</c:v>
                </c:pt>
                <c:pt idx="12363">
                  <c:v>22.015999999999998</c:v>
                </c:pt>
                <c:pt idx="12364">
                  <c:v>22.018999999999998</c:v>
                </c:pt>
                <c:pt idx="12365">
                  <c:v>22.021999999999998</c:v>
                </c:pt>
                <c:pt idx="12366">
                  <c:v>22.024000000000001</c:v>
                </c:pt>
                <c:pt idx="12367">
                  <c:v>22.027000000000001</c:v>
                </c:pt>
                <c:pt idx="12368">
                  <c:v>22.03</c:v>
                </c:pt>
                <c:pt idx="12369">
                  <c:v>22.032</c:v>
                </c:pt>
                <c:pt idx="12370">
                  <c:v>22.035</c:v>
                </c:pt>
                <c:pt idx="12371">
                  <c:v>22.038</c:v>
                </c:pt>
                <c:pt idx="12372">
                  <c:v>22.041</c:v>
                </c:pt>
                <c:pt idx="12373">
                  <c:v>22.042999999999999</c:v>
                </c:pt>
                <c:pt idx="12374">
                  <c:v>22.045999999999999</c:v>
                </c:pt>
                <c:pt idx="12375">
                  <c:v>22.048999999999999</c:v>
                </c:pt>
                <c:pt idx="12376">
                  <c:v>22.050999999999998</c:v>
                </c:pt>
                <c:pt idx="12377">
                  <c:v>22.053999999999998</c:v>
                </c:pt>
                <c:pt idx="12378">
                  <c:v>22.056999999999999</c:v>
                </c:pt>
                <c:pt idx="12379">
                  <c:v>22.059000000000001</c:v>
                </c:pt>
                <c:pt idx="12380">
                  <c:v>22.062000000000001</c:v>
                </c:pt>
                <c:pt idx="12381">
                  <c:v>22.064</c:v>
                </c:pt>
                <c:pt idx="12382">
                  <c:v>22.067</c:v>
                </c:pt>
                <c:pt idx="12383">
                  <c:v>22.07</c:v>
                </c:pt>
                <c:pt idx="12384">
                  <c:v>22.073</c:v>
                </c:pt>
                <c:pt idx="12385">
                  <c:v>22.074999999999999</c:v>
                </c:pt>
                <c:pt idx="12386">
                  <c:v>22.077999999999999</c:v>
                </c:pt>
                <c:pt idx="12387">
                  <c:v>22.08</c:v>
                </c:pt>
                <c:pt idx="12388">
                  <c:v>22.082999999999998</c:v>
                </c:pt>
                <c:pt idx="12389">
                  <c:v>22.085999999999999</c:v>
                </c:pt>
                <c:pt idx="12390">
                  <c:v>22.088999999999999</c:v>
                </c:pt>
                <c:pt idx="12391">
                  <c:v>22.091000000000001</c:v>
                </c:pt>
                <c:pt idx="12392">
                  <c:v>22.094000000000001</c:v>
                </c:pt>
                <c:pt idx="12393">
                  <c:v>22.097000000000001</c:v>
                </c:pt>
                <c:pt idx="12394">
                  <c:v>22.099</c:v>
                </c:pt>
                <c:pt idx="12395">
                  <c:v>22.102</c:v>
                </c:pt>
                <c:pt idx="12396">
                  <c:v>22.103999999999999</c:v>
                </c:pt>
                <c:pt idx="12397">
                  <c:v>22.106999999999999</c:v>
                </c:pt>
                <c:pt idx="12398">
                  <c:v>22.11</c:v>
                </c:pt>
                <c:pt idx="12399">
                  <c:v>22.111999999999998</c:v>
                </c:pt>
                <c:pt idx="12400">
                  <c:v>22.114999999999998</c:v>
                </c:pt>
                <c:pt idx="12401">
                  <c:v>22.117999999999999</c:v>
                </c:pt>
                <c:pt idx="12402">
                  <c:v>22.12</c:v>
                </c:pt>
                <c:pt idx="12403">
                  <c:v>22.123000000000001</c:v>
                </c:pt>
                <c:pt idx="12404">
                  <c:v>22.126000000000001</c:v>
                </c:pt>
                <c:pt idx="12405">
                  <c:v>22.129000000000001</c:v>
                </c:pt>
                <c:pt idx="12406">
                  <c:v>22.131</c:v>
                </c:pt>
                <c:pt idx="12407">
                  <c:v>22.134</c:v>
                </c:pt>
                <c:pt idx="12408">
                  <c:v>22.137</c:v>
                </c:pt>
                <c:pt idx="12409">
                  <c:v>22.138999999999999</c:v>
                </c:pt>
                <c:pt idx="12410">
                  <c:v>22.141999999999999</c:v>
                </c:pt>
                <c:pt idx="12411">
                  <c:v>22.145</c:v>
                </c:pt>
                <c:pt idx="12412">
                  <c:v>22.146999999999998</c:v>
                </c:pt>
                <c:pt idx="12413">
                  <c:v>22.15</c:v>
                </c:pt>
                <c:pt idx="12414">
                  <c:v>22.152000000000001</c:v>
                </c:pt>
                <c:pt idx="12415">
                  <c:v>22.155000000000001</c:v>
                </c:pt>
                <c:pt idx="12416">
                  <c:v>22.158000000000001</c:v>
                </c:pt>
                <c:pt idx="12417">
                  <c:v>22.161000000000001</c:v>
                </c:pt>
                <c:pt idx="12418">
                  <c:v>22.163</c:v>
                </c:pt>
                <c:pt idx="12419">
                  <c:v>22.166</c:v>
                </c:pt>
                <c:pt idx="12420">
                  <c:v>22.17</c:v>
                </c:pt>
                <c:pt idx="12421">
                  <c:v>22.172000000000001</c:v>
                </c:pt>
                <c:pt idx="12422">
                  <c:v>22.175000000000001</c:v>
                </c:pt>
                <c:pt idx="12423">
                  <c:v>22.177</c:v>
                </c:pt>
                <c:pt idx="12424">
                  <c:v>22.18</c:v>
                </c:pt>
                <c:pt idx="12425">
                  <c:v>22.181999999999999</c:v>
                </c:pt>
                <c:pt idx="12426">
                  <c:v>22.184999999999999</c:v>
                </c:pt>
                <c:pt idx="12427">
                  <c:v>22.187000000000001</c:v>
                </c:pt>
                <c:pt idx="12428">
                  <c:v>22.19</c:v>
                </c:pt>
                <c:pt idx="12429">
                  <c:v>22.193000000000001</c:v>
                </c:pt>
                <c:pt idx="12430">
                  <c:v>22.195</c:v>
                </c:pt>
                <c:pt idx="12431">
                  <c:v>22.198</c:v>
                </c:pt>
                <c:pt idx="12432">
                  <c:v>22.201000000000001</c:v>
                </c:pt>
                <c:pt idx="12433">
                  <c:v>22.202999999999999</c:v>
                </c:pt>
                <c:pt idx="12434">
                  <c:v>22.206</c:v>
                </c:pt>
                <c:pt idx="12435">
                  <c:v>22.209</c:v>
                </c:pt>
                <c:pt idx="12436">
                  <c:v>22.210999999999999</c:v>
                </c:pt>
                <c:pt idx="12437">
                  <c:v>22.213999999999999</c:v>
                </c:pt>
                <c:pt idx="12438">
                  <c:v>22.216999999999999</c:v>
                </c:pt>
                <c:pt idx="12439">
                  <c:v>22.219000000000001</c:v>
                </c:pt>
                <c:pt idx="12440">
                  <c:v>22.222000000000001</c:v>
                </c:pt>
                <c:pt idx="12441">
                  <c:v>22.225000000000001</c:v>
                </c:pt>
                <c:pt idx="12442">
                  <c:v>22.227</c:v>
                </c:pt>
                <c:pt idx="12443">
                  <c:v>22.23</c:v>
                </c:pt>
                <c:pt idx="12444">
                  <c:v>22.233000000000001</c:v>
                </c:pt>
                <c:pt idx="12445">
                  <c:v>22.234999999999999</c:v>
                </c:pt>
                <c:pt idx="12446">
                  <c:v>22.238</c:v>
                </c:pt>
                <c:pt idx="12447">
                  <c:v>22.241</c:v>
                </c:pt>
                <c:pt idx="12448">
                  <c:v>22.242999999999999</c:v>
                </c:pt>
                <c:pt idx="12449">
                  <c:v>22.245999999999999</c:v>
                </c:pt>
                <c:pt idx="12450">
                  <c:v>22.248999999999999</c:v>
                </c:pt>
                <c:pt idx="12451">
                  <c:v>22.251000000000001</c:v>
                </c:pt>
                <c:pt idx="12452">
                  <c:v>22.254000000000001</c:v>
                </c:pt>
                <c:pt idx="12453">
                  <c:v>22.257000000000001</c:v>
                </c:pt>
                <c:pt idx="12454">
                  <c:v>22.259</c:v>
                </c:pt>
                <c:pt idx="12455">
                  <c:v>22.262</c:v>
                </c:pt>
                <c:pt idx="12456">
                  <c:v>22.265000000000001</c:v>
                </c:pt>
                <c:pt idx="12457">
                  <c:v>22.266999999999999</c:v>
                </c:pt>
                <c:pt idx="12458">
                  <c:v>22.27</c:v>
                </c:pt>
                <c:pt idx="12459">
                  <c:v>22.273</c:v>
                </c:pt>
                <c:pt idx="12460">
                  <c:v>22.274999999999999</c:v>
                </c:pt>
                <c:pt idx="12461">
                  <c:v>22.277999999999999</c:v>
                </c:pt>
                <c:pt idx="12462">
                  <c:v>22.280999999999999</c:v>
                </c:pt>
                <c:pt idx="12463">
                  <c:v>22.283000000000001</c:v>
                </c:pt>
                <c:pt idx="12464">
                  <c:v>22.286000000000001</c:v>
                </c:pt>
                <c:pt idx="12465">
                  <c:v>22.289000000000001</c:v>
                </c:pt>
                <c:pt idx="12466">
                  <c:v>22.291</c:v>
                </c:pt>
                <c:pt idx="12467">
                  <c:v>22.294</c:v>
                </c:pt>
                <c:pt idx="12468">
                  <c:v>22.297000000000001</c:v>
                </c:pt>
                <c:pt idx="12469">
                  <c:v>22.298999999999999</c:v>
                </c:pt>
                <c:pt idx="12470">
                  <c:v>22.302</c:v>
                </c:pt>
                <c:pt idx="12471">
                  <c:v>22.305</c:v>
                </c:pt>
                <c:pt idx="12472">
                  <c:v>22.306999999999999</c:v>
                </c:pt>
                <c:pt idx="12473">
                  <c:v>22.31</c:v>
                </c:pt>
                <c:pt idx="12474">
                  <c:v>22.312999999999999</c:v>
                </c:pt>
                <c:pt idx="12475">
                  <c:v>22.315000000000001</c:v>
                </c:pt>
                <c:pt idx="12476">
                  <c:v>22.318000000000001</c:v>
                </c:pt>
                <c:pt idx="12477">
                  <c:v>22.321000000000002</c:v>
                </c:pt>
                <c:pt idx="12478">
                  <c:v>22.323</c:v>
                </c:pt>
                <c:pt idx="12479">
                  <c:v>22.326000000000001</c:v>
                </c:pt>
                <c:pt idx="12480">
                  <c:v>22.329000000000001</c:v>
                </c:pt>
                <c:pt idx="12481">
                  <c:v>22.331</c:v>
                </c:pt>
                <c:pt idx="12482">
                  <c:v>22.334</c:v>
                </c:pt>
                <c:pt idx="12483">
                  <c:v>22.337</c:v>
                </c:pt>
                <c:pt idx="12484">
                  <c:v>22.338999999999999</c:v>
                </c:pt>
                <c:pt idx="12485">
                  <c:v>22.343</c:v>
                </c:pt>
                <c:pt idx="12486">
                  <c:v>22.346</c:v>
                </c:pt>
                <c:pt idx="12487">
                  <c:v>22.347999999999999</c:v>
                </c:pt>
                <c:pt idx="12488">
                  <c:v>22.350999999999999</c:v>
                </c:pt>
                <c:pt idx="12489">
                  <c:v>22.353000000000002</c:v>
                </c:pt>
                <c:pt idx="12490">
                  <c:v>22.356000000000002</c:v>
                </c:pt>
                <c:pt idx="12491">
                  <c:v>22.359000000000002</c:v>
                </c:pt>
                <c:pt idx="12492">
                  <c:v>22.361000000000001</c:v>
                </c:pt>
                <c:pt idx="12493">
                  <c:v>22.364000000000001</c:v>
                </c:pt>
                <c:pt idx="12494">
                  <c:v>22.367000000000001</c:v>
                </c:pt>
                <c:pt idx="12495">
                  <c:v>22.369</c:v>
                </c:pt>
                <c:pt idx="12496">
                  <c:v>22.372</c:v>
                </c:pt>
                <c:pt idx="12497">
                  <c:v>22.375</c:v>
                </c:pt>
                <c:pt idx="12498">
                  <c:v>22.376999999999999</c:v>
                </c:pt>
                <c:pt idx="12499">
                  <c:v>22.38</c:v>
                </c:pt>
                <c:pt idx="12500">
                  <c:v>22.382999999999999</c:v>
                </c:pt>
                <c:pt idx="12501">
                  <c:v>22.385000000000002</c:v>
                </c:pt>
                <c:pt idx="12502">
                  <c:v>22.388000000000002</c:v>
                </c:pt>
                <c:pt idx="12503">
                  <c:v>22.390999999999998</c:v>
                </c:pt>
                <c:pt idx="12504">
                  <c:v>22.393000000000001</c:v>
                </c:pt>
                <c:pt idx="12505">
                  <c:v>22.396000000000001</c:v>
                </c:pt>
                <c:pt idx="12506">
                  <c:v>22.399000000000001</c:v>
                </c:pt>
                <c:pt idx="12507">
                  <c:v>22.401</c:v>
                </c:pt>
                <c:pt idx="12508">
                  <c:v>22.404</c:v>
                </c:pt>
                <c:pt idx="12509">
                  <c:v>22.407</c:v>
                </c:pt>
                <c:pt idx="12510">
                  <c:v>22.408999999999999</c:v>
                </c:pt>
                <c:pt idx="12511">
                  <c:v>22.411999999999999</c:v>
                </c:pt>
                <c:pt idx="12512">
                  <c:v>22.414999999999999</c:v>
                </c:pt>
                <c:pt idx="12513">
                  <c:v>22.417000000000002</c:v>
                </c:pt>
                <c:pt idx="12514">
                  <c:v>22.42</c:v>
                </c:pt>
                <c:pt idx="12515">
                  <c:v>22.422999999999998</c:v>
                </c:pt>
                <c:pt idx="12516">
                  <c:v>22.425000000000001</c:v>
                </c:pt>
                <c:pt idx="12517">
                  <c:v>22.428000000000001</c:v>
                </c:pt>
                <c:pt idx="12518">
                  <c:v>22.43</c:v>
                </c:pt>
                <c:pt idx="12519">
                  <c:v>22.433</c:v>
                </c:pt>
                <c:pt idx="12520">
                  <c:v>22.436</c:v>
                </c:pt>
                <c:pt idx="12521">
                  <c:v>22.437999999999999</c:v>
                </c:pt>
                <c:pt idx="12522">
                  <c:v>22.440999999999999</c:v>
                </c:pt>
                <c:pt idx="12523">
                  <c:v>22.443999999999999</c:v>
                </c:pt>
                <c:pt idx="12524">
                  <c:v>22.446000000000002</c:v>
                </c:pt>
                <c:pt idx="12525">
                  <c:v>22.449000000000002</c:v>
                </c:pt>
                <c:pt idx="12526">
                  <c:v>22.452000000000002</c:v>
                </c:pt>
                <c:pt idx="12527">
                  <c:v>22.454000000000001</c:v>
                </c:pt>
                <c:pt idx="12528">
                  <c:v>22.457000000000001</c:v>
                </c:pt>
                <c:pt idx="12529">
                  <c:v>22.46</c:v>
                </c:pt>
                <c:pt idx="12530">
                  <c:v>22.462</c:v>
                </c:pt>
                <c:pt idx="12531">
                  <c:v>22.465</c:v>
                </c:pt>
                <c:pt idx="12532">
                  <c:v>22.468</c:v>
                </c:pt>
                <c:pt idx="12533">
                  <c:v>22.47</c:v>
                </c:pt>
                <c:pt idx="12534">
                  <c:v>22.472999999999999</c:v>
                </c:pt>
                <c:pt idx="12535">
                  <c:v>22.475999999999999</c:v>
                </c:pt>
                <c:pt idx="12536">
                  <c:v>22.478000000000002</c:v>
                </c:pt>
                <c:pt idx="12537">
                  <c:v>22.481000000000002</c:v>
                </c:pt>
                <c:pt idx="12538">
                  <c:v>22.484000000000002</c:v>
                </c:pt>
                <c:pt idx="12539">
                  <c:v>22.486000000000001</c:v>
                </c:pt>
                <c:pt idx="12540">
                  <c:v>22.489000000000001</c:v>
                </c:pt>
                <c:pt idx="12541">
                  <c:v>22.492000000000001</c:v>
                </c:pt>
                <c:pt idx="12542">
                  <c:v>22.494</c:v>
                </c:pt>
                <c:pt idx="12543">
                  <c:v>22.497</c:v>
                </c:pt>
                <c:pt idx="12544">
                  <c:v>22.5</c:v>
                </c:pt>
                <c:pt idx="12545">
                  <c:v>22.501999999999999</c:v>
                </c:pt>
                <c:pt idx="12546">
                  <c:v>22.504999999999999</c:v>
                </c:pt>
                <c:pt idx="12547">
                  <c:v>22.507000000000001</c:v>
                </c:pt>
                <c:pt idx="12548">
                  <c:v>22.51</c:v>
                </c:pt>
                <c:pt idx="12549">
                  <c:v>22.513000000000002</c:v>
                </c:pt>
                <c:pt idx="12550">
                  <c:v>22.515000000000001</c:v>
                </c:pt>
                <c:pt idx="12551">
                  <c:v>22.518000000000001</c:v>
                </c:pt>
                <c:pt idx="12552">
                  <c:v>22.521000000000001</c:v>
                </c:pt>
                <c:pt idx="12553">
                  <c:v>22.523</c:v>
                </c:pt>
                <c:pt idx="12554">
                  <c:v>22.526</c:v>
                </c:pt>
                <c:pt idx="12555">
                  <c:v>22.529</c:v>
                </c:pt>
                <c:pt idx="12556">
                  <c:v>22.532</c:v>
                </c:pt>
                <c:pt idx="12557">
                  <c:v>22.533999999999999</c:v>
                </c:pt>
                <c:pt idx="12558">
                  <c:v>22.536999999999999</c:v>
                </c:pt>
                <c:pt idx="12559">
                  <c:v>22.539000000000001</c:v>
                </c:pt>
                <c:pt idx="12560">
                  <c:v>22.542000000000002</c:v>
                </c:pt>
                <c:pt idx="12561">
                  <c:v>22.545000000000002</c:v>
                </c:pt>
                <c:pt idx="12562">
                  <c:v>22.547000000000001</c:v>
                </c:pt>
                <c:pt idx="12563">
                  <c:v>22.55</c:v>
                </c:pt>
                <c:pt idx="12564">
                  <c:v>22.552</c:v>
                </c:pt>
                <c:pt idx="12565">
                  <c:v>22.555</c:v>
                </c:pt>
                <c:pt idx="12566">
                  <c:v>22.558</c:v>
                </c:pt>
                <c:pt idx="12567">
                  <c:v>22.56</c:v>
                </c:pt>
                <c:pt idx="12568">
                  <c:v>22.562999999999999</c:v>
                </c:pt>
                <c:pt idx="12569">
                  <c:v>22.565999999999999</c:v>
                </c:pt>
                <c:pt idx="12570">
                  <c:v>22.568000000000001</c:v>
                </c:pt>
                <c:pt idx="12571">
                  <c:v>22.571000000000002</c:v>
                </c:pt>
                <c:pt idx="12572">
                  <c:v>22.574000000000002</c:v>
                </c:pt>
                <c:pt idx="12573">
                  <c:v>22.576000000000001</c:v>
                </c:pt>
                <c:pt idx="12574">
                  <c:v>22.579000000000001</c:v>
                </c:pt>
                <c:pt idx="12575">
                  <c:v>22.582000000000001</c:v>
                </c:pt>
                <c:pt idx="12576">
                  <c:v>22.584</c:v>
                </c:pt>
                <c:pt idx="12577">
                  <c:v>22.587</c:v>
                </c:pt>
                <c:pt idx="12578">
                  <c:v>22.59</c:v>
                </c:pt>
                <c:pt idx="12579">
                  <c:v>22.591999999999999</c:v>
                </c:pt>
                <c:pt idx="12580">
                  <c:v>22.594999999999999</c:v>
                </c:pt>
                <c:pt idx="12581">
                  <c:v>22.597999999999999</c:v>
                </c:pt>
                <c:pt idx="12582">
                  <c:v>22.6</c:v>
                </c:pt>
                <c:pt idx="12583">
                  <c:v>22.603000000000002</c:v>
                </c:pt>
                <c:pt idx="12584">
                  <c:v>22.606000000000002</c:v>
                </c:pt>
                <c:pt idx="12585">
                  <c:v>22.608000000000001</c:v>
                </c:pt>
                <c:pt idx="12586">
                  <c:v>22.611000000000001</c:v>
                </c:pt>
                <c:pt idx="12587">
                  <c:v>22.614000000000001</c:v>
                </c:pt>
                <c:pt idx="12588">
                  <c:v>22.616</c:v>
                </c:pt>
                <c:pt idx="12589">
                  <c:v>22.619</c:v>
                </c:pt>
                <c:pt idx="12590">
                  <c:v>22.622</c:v>
                </c:pt>
                <c:pt idx="12591">
                  <c:v>22.623999999999999</c:v>
                </c:pt>
                <c:pt idx="12592">
                  <c:v>22.626999999999999</c:v>
                </c:pt>
                <c:pt idx="12593">
                  <c:v>22.63</c:v>
                </c:pt>
                <c:pt idx="12594">
                  <c:v>22.632000000000001</c:v>
                </c:pt>
                <c:pt idx="12595">
                  <c:v>22.635000000000002</c:v>
                </c:pt>
                <c:pt idx="12596">
                  <c:v>22.638000000000002</c:v>
                </c:pt>
                <c:pt idx="12597">
                  <c:v>22.64</c:v>
                </c:pt>
                <c:pt idx="12598">
                  <c:v>22.643000000000001</c:v>
                </c:pt>
                <c:pt idx="12599">
                  <c:v>22.646000000000001</c:v>
                </c:pt>
                <c:pt idx="12600">
                  <c:v>22.648</c:v>
                </c:pt>
                <c:pt idx="12601">
                  <c:v>22.651</c:v>
                </c:pt>
                <c:pt idx="12602">
                  <c:v>22.654</c:v>
                </c:pt>
                <c:pt idx="12603">
                  <c:v>22.655999999999999</c:v>
                </c:pt>
                <c:pt idx="12604">
                  <c:v>22.658999999999999</c:v>
                </c:pt>
                <c:pt idx="12605">
                  <c:v>22.661999999999999</c:v>
                </c:pt>
                <c:pt idx="12606">
                  <c:v>22.664000000000001</c:v>
                </c:pt>
                <c:pt idx="12607">
                  <c:v>22.667000000000002</c:v>
                </c:pt>
                <c:pt idx="12608">
                  <c:v>22.669</c:v>
                </c:pt>
                <c:pt idx="12609">
                  <c:v>22.672000000000001</c:v>
                </c:pt>
                <c:pt idx="12610">
                  <c:v>22.675000000000001</c:v>
                </c:pt>
                <c:pt idx="12611">
                  <c:v>22.677</c:v>
                </c:pt>
                <c:pt idx="12612">
                  <c:v>22.68</c:v>
                </c:pt>
                <c:pt idx="12613">
                  <c:v>22.683</c:v>
                </c:pt>
                <c:pt idx="12614">
                  <c:v>22.684999999999999</c:v>
                </c:pt>
                <c:pt idx="12615">
                  <c:v>22.687999999999999</c:v>
                </c:pt>
                <c:pt idx="12616">
                  <c:v>22.690999999999999</c:v>
                </c:pt>
                <c:pt idx="12617">
                  <c:v>22.693000000000001</c:v>
                </c:pt>
                <c:pt idx="12618">
                  <c:v>22.696000000000002</c:v>
                </c:pt>
                <c:pt idx="12619">
                  <c:v>22.699000000000002</c:v>
                </c:pt>
                <c:pt idx="12620">
                  <c:v>22.701000000000001</c:v>
                </c:pt>
                <c:pt idx="12621">
                  <c:v>22.704000000000001</c:v>
                </c:pt>
                <c:pt idx="12622">
                  <c:v>22.707000000000001</c:v>
                </c:pt>
                <c:pt idx="12623">
                  <c:v>22.709</c:v>
                </c:pt>
                <c:pt idx="12624">
                  <c:v>22.712</c:v>
                </c:pt>
                <c:pt idx="12625">
                  <c:v>22.715</c:v>
                </c:pt>
                <c:pt idx="12626">
                  <c:v>22.716999999999999</c:v>
                </c:pt>
                <c:pt idx="12627">
                  <c:v>22.72</c:v>
                </c:pt>
                <c:pt idx="12628">
                  <c:v>22.722999999999999</c:v>
                </c:pt>
                <c:pt idx="12629">
                  <c:v>22.725000000000001</c:v>
                </c:pt>
                <c:pt idx="12630">
                  <c:v>22.728000000000002</c:v>
                </c:pt>
                <c:pt idx="12631">
                  <c:v>22.731000000000002</c:v>
                </c:pt>
                <c:pt idx="12632">
                  <c:v>22.733000000000001</c:v>
                </c:pt>
                <c:pt idx="12633">
                  <c:v>22.736000000000001</c:v>
                </c:pt>
                <c:pt idx="12634">
                  <c:v>22.739000000000001</c:v>
                </c:pt>
                <c:pt idx="12635">
                  <c:v>22.741</c:v>
                </c:pt>
                <c:pt idx="12636">
                  <c:v>22.744</c:v>
                </c:pt>
                <c:pt idx="12637">
                  <c:v>22.747</c:v>
                </c:pt>
                <c:pt idx="12638">
                  <c:v>22.748999999999999</c:v>
                </c:pt>
                <c:pt idx="12639">
                  <c:v>22.751999999999999</c:v>
                </c:pt>
                <c:pt idx="12640">
                  <c:v>22.754999999999999</c:v>
                </c:pt>
                <c:pt idx="12641">
                  <c:v>22.757000000000001</c:v>
                </c:pt>
                <c:pt idx="12642">
                  <c:v>22.76</c:v>
                </c:pt>
                <c:pt idx="12643">
                  <c:v>22.763000000000002</c:v>
                </c:pt>
                <c:pt idx="12644">
                  <c:v>22.765000000000001</c:v>
                </c:pt>
                <c:pt idx="12645">
                  <c:v>22.768000000000001</c:v>
                </c:pt>
                <c:pt idx="12646">
                  <c:v>22.771000000000001</c:v>
                </c:pt>
                <c:pt idx="12647">
                  <c:v>22.773</c:v>
                </c:pt>
                <c:pt idx="12648">
                  <c:v>22.776</c:v>
                </c:pt>
                <c:pt idx="12649">
                  <c:v>22.779</c:v>
                </c:pt>
                <c:pt idx="12650">
                  <c:v>22.780999999999999</c:v>
                </c:pt>
                <c:pt idx="12651">
                  <c:v>22.783999999999999</c:v>
                </c:pt>
                <c:pt idx="12652">
                  <c:v>22.786999999999999</c:v>
                </c:pt>
                <c:pt idx="12653">
                  <c:v>22.789000000000001</c:v>
                </c:pt>
                <c:pt idx="12654">
                  <c:v>22.792000000000002</c:v>
                </c:pt>
                <c:pt idx="12655">
                  <c:v>22.795000000000002</c:v>
                </c:pt>
                <c:pt idx="12656">
                  <c:v>22.797000000000001</c:v>
                </c:pt>
                <c:pt idx="12657">
                  <c:v>22.8</c:v>
                </c:pt>
                <c:pt idx="12658">
                  <c:v>22.803000000000001</c:v>
                </c:pt>
                <c:pt idx="12659">
                  <c:v>22.805</c:v>
                </c:pt>
                <c:pt idx="12660">
                  <c:v>22.808</c:v>
                </c:pt>
                <c:pt idx="12661">
                  <c:v>22.811</c:v>
                </c:pt>
                <c:pt idx="12662">
                  <c:v>22.812999999999999</c:v>
                </c:pt>
                <c:pt idx="12663">
                  <c:v>22.815999999999999</c:v>
                </c:pt>
                <c:pt idx="12664">
                  <c:v>22.818999999999999</c:v>
                </c:pt>
                <c:pt idx="12665">
                  <c:v>22.821000000000002</c:v>
                </c:pt>
                <c:pt idx="12666">
                  <c:v>22.824000000000002</c:v>
                </c:pt>
                <c:pt idx="12667">
                  <c:v>22.827000000000002</c:v>
                </c:pt>
                <c:pt idx="12668">
                  <c:v>22.829000000000001</c:v>
                </c:pt>
                <c:pt idx="12669">
                  <c:v>22.832000000000001</c:v>
                </c:pt>
                <c:pt idx="12670">
                  <c:v>22.835000000000001</c:v>
                </c:pt>
                <c:pt idx="12671">
                  <c:v>22.837</c:v>
                </c:pt>
                <c:pt idx="12672">
                  <c:v>22.84</c:v>
                </c:pt>
                <c:pt idx="12673">
                  <c:v>22.843</c:v>
                </c:pt>
                <c:pt idx="12674">
                  <c:v>22.844999999999999</c:v>
                </c:pt>
                <c:pt idx="12675">
                  <c:v>22.847999999999999</c:v>
                </c:pt>
                <c:pt idx="12676">
                  <c:v>22.850999999999999</c:v>
                </c:pt>
                <c:pt idx="12677">
                  <c:v>22.853000000000002</c:v>
                </c:pt>
                <c:pt idx="12678">
                  <c:v>22.856000000000002</c:v>
                </c:pt>
                <c:pt idx="12679">
                  <c:v>22.859000000000002</c:v>
                </c:pt>
                <c:pt idx="12680">
                  <c:v>22.861000000000001</c:v>
                </c:pt>
                <c:pt idx="12681">
                  <c:v>22.864000000000001</c:v>
                </c:pt>
                <c:pt idx="12682">
                  <c:v>22.867000000000001</c:v>
                </c:pt>
                <c:pt idx="12683">
                  <c:v>22.869</c:v>
                </c:pt>
                <c:pt idx="12684">
                  <c:v>22.872</c:v>
                </c:pt>
                <c:pt idx="12685">
                  <c:v>22.875</c:v>
                </c:pt>
                <c:pt idx="12686">
                  <c:v>22.876999999999999</c:v>
                </c:pt>
                <c:pt idx="12687">
                  <c:v>22.88</c:v>
                </c:pt>
                <c:pt idx="12688">
                  <c:v>22.882999999999999</c:v>
                </c:pt>
                <c:pt idx="12689">
                  <c:v>22.885999999999999</c:v>
                </c:pt>
                <c:pt idx="12690">
                  <c:v>22.888999999999999</c:v>
                </c:pt>
                <c:pt idx="12691">
                  <c:v>22.891999999999999</c:v>
                </c:pt>
                <c:pt idx="12692">
                  <c:v>22.893999999999998</c:v>
                </c:pt>
                <c:pt idx="12693">
                  <c:v>22.896999999999998</c:v>
                </c:pt>
                <c:pt idx="12694">
                  <c:v>22.899000000000001</c:v>
                </c:pt>
                <c:pt idx="12695">
                  <c:v>22.902000000000001</c:v>
                </c:pt>
                <c:pt idx="12696">
                  <c:v>22.905000000000001</c:v>
                </c:pt>
                <c:pt idx="12697">
                  <c:v>22.907</c:v>
                </c:pt>
                <c:pt idx="12698">
                  <c:v>22.91</c:v>
                </c:pt>
                <c:pt idx="12699">
                  <c:v>22.911999999999999</c:v>
                </c:pt>
                <c:pt idx="12700">
                  <c:v>22.914999999999999</c:v>
                </c:pt>
                <c:pt idx="12701">
                  <c:v>22.917000000000002</c:v>
                </c:pt>
                <c:pt idx="12702">
                  <c:v>22.92</c:v>
                </c:pt>
                <c:pt idx="12703">
                  <c:v>22.922999999999998</c:v>
                </c:pt>
                <c:pt idx="12704">
                  <c:v>22.925999999999998</c:v>
                </c:pt>
                <c:pt idx="12705">
                  <c:v>22.928999999999998</c:v>
                </c:pt>
                <c:pt idx="12706">
                  <c:v>22.931999999999999</c:v>
                </c:pt>
                <c:pt idx="12707">
                  <c:v>22.934000000000001</c:v>
                </c:pt>
                <c:pt idx="12708">
                  <c:v>22.937000000000001</c:v>
                </c:pt>
                <c:pt idx="12709">
                  <c:v>22.94</c:v>
                </c:pt>
                <c:pt idx="12710">
                  <c:v>22.943000000000001</c:v>
                </c:pt>
                <c:pt idx="12711">
                  <c:v>22.945</c:v>
                </c:pt>
                <c:pt idx="12712">
                  <c:v>22.948</c:v>
                </c:pt>
                <c:pt idx="12713">
                  <c:v>22.951000000000001</c:v>
                </c:pt>
                <c:pt idx="12714">
                  <c:v>22.952999999999999</c:v>
                </c:pt>
                <c:pt idx="12715">
                  <c:v>22.956</c:v>
                </c:pt>
                <c:pt idx="12716">
                  <c:v>22.959</c:v>
                </c:pt>
                <c:pt idx="12717">
                  <c:v>22.960999999999999</c:v>
                </c:pt>
                <c:pt idx="12718">
                  <c:v>22.963999999999999</c:v>
                </c:pt>
                <c:pt idx="12719">
                  <c:v>22.966999999999999</c:v>
                </c:pt>
                <c:pt idx="12720">
                  <c:v>22.969000000000001</c:v>
                </c:pt>
                <c:pt idx="12721">
                  <c:v>22.972000000000001</c:v>
                </c:pt>
                <c:pt idx="12722">
                  <c:v>22.975000000000001</c:v>
                </c:pt>
                <c:pt idx="12723">
                  <c:v>22.977</c:v>
                </c:pt>
                <c:pt idx="12724">
                  <c:v>22.98</c:v>
                </c:pt>
                <c:pt idx="12725">
                  <c:v>22.983000000000001</c:v>
                </c:pt>
                <c:pt idx="12726">
                  <c:v>22.984999999999999</c:v>
                </c:pt>
                <c:pt idx="12727">
                  <c:v>22.988</c:v>
                </c:pt>
                <c:pt idx="12728">
                  <c:v>22.991</c:v>
                </c:pt>
                <c:pt idx="12729">
                  <c:v>22.992999999999999</c:v>
                </c:pt>
                <c:pt idx="12730">
                  <c:v>22.995999999999999</c:v>
                </c:pt>
                <c:pt idx="12731">
                  <c:v>22.998999999999999</c:v>
                </c:pt>
                <c:pt idx="12732">
                  <c:v>23.001000000000001</c:v>
                </c:pt>
                <c:pt idx="12733">
                  <c:v>23.004000000000001</c:v>
                </c:pt>
                <c:pt idx="12734">
                  <c:v>23.007000000000001</c:v>
                </c:pt>
                <c:pt idx="12735">
                  <c:v>23.009</c:v>
                </c:pt>
                <c:pt idx="12736">
                  <c:v>23.012</c:v>
                </c:pt>
                <c:pt idx="12737">
                  <c:v>23.015000000000001</c:v>
                </c:pt>
                <c:pt idx="12738">
                  <c:v>23.016999999999999</c:v>
                </c:pt>
                <c:pt idx="12739">
                  <c:v>23.02</c:v>
                </c:pt>
                <c:pt idx="12740">
                  <c:v>23.023</c:v>
                </c:pt>
                <c:pt idx="12741">
                  <c:v>23.024999999999999</c:v>
                </c:pt>
                <c:pt idx="12742">
                  <c:v>23.027999999999999</c:v>
                </c:pt>
                <c:pt idx="12743">
                  <c:v>23.03</c:v>
                </c:pt>
                <c:pt idx="12744">
                  <c:v>23.033000000000001</c:v>
                </c:pt>
                <c:pt idx="12745">
                  <c:v>23.036000000000001</c:v>
                </c:pt>
                <c:pt idx="12746">
                  <c:v>23.038</c:v>
                </c:pt>
                <c:pt idx="12747">
                  <c:v>23.041</c:v>
                </c:pt>
                <c:pt idx="12748">
                  <c:v>23.044</c:v>
                </c:pt>
                <c:pt idx="12749">
                  <c:v>23.045999999999999</c:v>
                </c:pt>
                <c:pt idx="12750">
                  <c:v>23.048999999999999</c:v>
                </c:pt>
                <c:pt idx="12751">
                  <c:v>23.052</c:v>
                </c:pt>
                <c:pt idx="12752">
                  <c:v>23.053999999999998</c:v>
                </c:pt>
                <c:pt idx="12753">
                  <c:v>23.056999999999999</c:v>
                </c:pt>
                <c:pt idx="12754">
                  <c:v>23.06</c:v>
                </c:pt>
                <c:pt idx="12755">
                  <c:v>23.062000000000001</c:v>
                </c:pt>
                <c:pt idx="12756">
                  <c:v>23.065000000000001</c:v>
                </c:pt>
                <c:pt idx="12757">
                  <c:v>23.068000000000001</c:v>
                </c:pt>
                <c:pt idx="12758">
                  <c:v>23.07</c:v>
                </c:pt>
                <c:pt idx="12759">
                  <c:v>23.073</c:v>
                </c:pt>
                <c:pt idx="12760">
                  <c:v>23.076000000000001</c:v>
                </c:pt>
                <c:pt idx="12761">
                  <c:v>23.077999999999999</c:v>
                </c:pt>
                <c:pt idx="12762">
                  <c:v>23.081</c:v>
                </c:pt>
                <c:pt idx="12763">
                  <c:v>23.084</c:v>
                </c:pt>
                <c:pt idx="12764">
                  <c:v>23.085999999999999</c:v>
                </c:pt>
                <c:pt idx="12765">
                  <c:v>23.088999999999999</c:v>
                </c:pt>
                <c:pt idx="12766">
                  <c:v>23.091999999999999</c:v>
                </c:pt>
                <c:pt idx="12767">
                  <c:v>23.094000000000001</c:v>
                </c:pt>
                <c:pt idx="12768">
                  <c:v>23.097000000000001</c:v>
                </c:pt>
                <c:pt idx="12769">
                  <c:v>23.099</c:v>
                </c:pt>
                <c:pt idx="12770">
                  <c:v>23.102</c:v>
                </c:pt>
                <c:pt idx="12771">
                  <c:v>23.105</c:v>
                </c:pt>
                <c:pt idx="12772">
                  <c:v>23.106999999999999</c:v>
                </c:pt>
                <c:pt idx="12773">
                  <c:v>23.11</c:v>
                </c:pt>
                <c:pt idx="12774">
                  <c:v>23.113</c:v>
                </c:pt>
                <c:pt idx="12775">
                  <c:v>23.114999999999998</c:v>
                </c:pt>
                <c:pt idx="12776">
                  <c:v>23.117999999999999</c:v>
                </c:pt>
                <c:pt idx="12777">
                  <c:v>23.120999999999999</c:v>
                </c:pt>
                <c:pt idx="12778">
                  <c:v>23.123000000000001</c:v>
                </c:pt>
                <c:pt idx="12779">
                  <c:v>23.126000000000001</c:v>
                </c:pt>
                <c:pt idx="12780">
                  <c:v>23.129000000000001</c:v>
                </c:pt>
                <c:pt idx="12781">
                  <c:v>23.131</c:v>
                </c:pt>
                <c:pt idx="12782">
                  <c:v>23.134</c:v>
                </c:pt>
                <c:pt idx="12783">
                  <c:v>23.137</c:v>
                </c:pt>
                <c:pt idx="12784">
                  <c:v>23.138999999999999</c:v>
                </c:pt>
                <c:pt idx="12785">
                  <c:v>23.141999999999999</c:v>
                </c:pt>
                <c:pt idx="12786">
                  <c:v>23.145</c:v>
                </c:pt>
                <c:pt idx="12787">
                  <c:v>23.146999999999998</c:v>
                </c:pt>
                <c:pt idx="12788">
                  <c:v>23.15</c:v>
                </c:pt>
                <c:pt idx="12789">
                  <c:v>23.152999999999999</c:v>
                </c:pt>
                <c:pt idx="12790">
                  <c:v>23.155000000000001</c:v>
                </c:pt>
                <c:pt idx="12791">
                  <c:v>23.158000000000001</c:v>
                </c:pt>
                <c:pt idx="12792">
                  <c:v>23.161000000000001</c:v>
                </c:pt>
                <c:pt idx="12793">
                  <c:v>23.163</c:v>
                </c:pt>
                <c:pt idx="12794">
                  <c:v>23.166</c:v>
                </c:pt>
                <c:pt idx="12795">
                  <c:v>23.169</c:v>
                </c:pt>
                <c:pt idx="12796">
                  <c:v>23.170999999999999</c:v>
                </c:pt>
                <c:pt idx="12797">
                  <c:v>23.173999999999999</c:v>
                </c:pt>
                <c:pt idx="12798">
                  <c:v>23.177</c:v>
                </c:pt>
                <c:pt idx="12799">
                  <c:v>23.178999999999998</c:v>
                </c:pt>
                <c:pt idx="12800">
                  <c:v>23.181999999999999</c:v>
                </c:pt>
                <c:pt idx="12801">
                  <c:v>23.184999999999999</c:v>
                </c:pt>
                <c:pt idx="12802">
                  <c:v>23.187000000000001</c:v>
                </c:pt>
                <c:pt idx="12803">
                  <c:v>23.19</c:v>
                </c:pt>
                <c:pt idx="12804">
                  <c:v>23.193000000000001</c:v>
                </c:pt>
                <c:pt idx="12805">
                  <c:v>23.195</c:v>
                </c:pt>
                <c:pt idx="12806">
                  <c:v>23.198</c:v>
                </c:pt>
                <c:pt idx="12807">
                  <c:v>23.201000000000001</c:v>
                </c:pt>
                <c:pt idx="12808">
                  <c:v>23.202999999999999</c:v>
                </c:pt>
                <c:pt idx="12809">
                  <c:v>23.206</c:v>
                </c:pt>
                <c:pt idx="12810">
                  <c:v>23.209</c:v>
                </c:pt>
                <c:pt idx="12811">
                  <c:v>23.210999999999999</c:v>
                </c:pt>
                <c:pt idx="12812">
                  <c:v>23.211400000000001</c:v>
                </c:pt>
                <c:pt idx="12813">
                  <c:v>23.212599999999998</c:v>
                </c:pt>
                <c:pt idx="12814">
                  <c:v>23.212800000000001</c:v>
                </c:pt>
              </c:numCache>
            </c:numRef>
          </c:xVal>
          <c:yVal>
            <c:numRef>
              <c:f>'Fibrous Concrete (New Fibre)'!$F$6:$F$20005</c:f>
              <c:numCache>
                <c:formatCode>General</c:formatCode>
                <c:ptCount val="20000"/>
                <c:pt idx="0">
                  <c:v>0</c:v>
                </c:pt>
                <c:pt idx="1">
                  <c:v>33.1</c:v>
                </c:pt>
                <c:pt idx="2">
                  <c:v>66.2</c:v>
                </c:pt>
                <c:pt idx="3">
                  <c:v>165.5</c:v>
                </c:pt>
                <c:pt idx="4">
                  <c:v>198.6</c:v>
                </c:pt>
                <c:pt idx="5">
                  <c:v>231.7</c:v>
                </c:pt>
                <c:pt idx="6">
                  <c:v>264.8</c:v>
                </c:pt>
                <c:pt idx="7">
                  <c:v>297.89999999999998</c:v>
                </c:pt>
                <c:pt idx="8">
                  <c:v>331</c:v>
                </c:pt>
                <c:pt idx="9">
                  <c:v>364</c:v>
                </c:pt>
                <c:pt idx="10">
                  <c:v>397.1</c:v>
                </c:pt>
                <c:pt idx="11">
                  <c:v>463.3</c:v>
                </c:pt>
                <c:pt idx="12">
                  <c:v>496.4</c:v>
                </c:pt>
                <c:pt idx="13">
                  <c:v>529.5</c:v>
                </c:pt>
                <c:pt idx="14">
                  <c:v>562.6</c:v>
                </c:pt>
                <c:pt idx="15">
                  <c:v>595.70000000000005</c:v>
                </c:pt>
                <c:pt idx="16">
                  <c:v>628.79999999999995</c:v>
                </c:pt>
                <c:pt idx="17">
                  <c:v>661.9</c:v>
                </c:pt>
                <c:pt idx="18">
                  <c:v>728.1</c:v>
                </c:pt>
                <c:pt idx="19">
                  <c:v>794.3</c:v>
                </c:pt>
                <c:pt idx="20">
                  <c:v>860.5</c:v>
                </c:pt>
                <c:pt idx="21">
                  <c:v>893.6</c:v>
                </c:pt>
                <c:pt idx="22">
                  <c:v>926.7</c:v>
                </c:pt>
                <c:pt idx="23">
                  <c:v>959.8</c:v>
                </c:pt>
                <c:pt idx="24">
                  <c:v>992.9</c:v>
                </c:pt>
                <c:pt idx="25">
                  <c:v>1026</c:v>
                </c:pt>
                <c:pt idx="26">
                  <c:v>1059.0999999999999</c:v>
                </c:pt>
                <c:pt idx="27">
                  <c:v>1092.2</c:v>
                </c:pt>
                <c:pt idx="28">
                  <c:v>1125.3</c:v>
                </c:pt>
                <c:pt idx="29">
                  <c:v>1158.3</c:v>
                </c:pt>
                <c:pt idx="30">
                  <c:v>1191.4000000000001</c:v>
                </c:pt>
                <c:pt idx="31">
                  <c:v>1224.5</c:v>
                </c:pt>
                <c:pt idx="32">
                  <c:v>1257.5999999999999</c:v>
                </c:pt>
                <c:pt idx="33">
                  <c:v>1290.7</c:v>
                </c:pt>
                <c:pt idx="34">
                  <c:v>1323.8</c:v>
                </c:pt>
                <c:pt idx="35">
                  <c:v>1356.9</c:v>
                </c:pt>
                <c:pt idx="36">
                  <c:v>1390</c:v>
                </c:pt>
                <c:pt idx="37">
                  <c:v>1423.1</c:v>
                </c:pt>
                <c:pt idx="38">
                  <c:v>1456.2</c:v>
                </c:pt>
                <c:pt idx="39">
                  <c:v>1489.3</c:v>
                </c:pt>
                <c:pt idx="40">
                  <c:v>1522.4</c:v>
                </c:pt>
                <c:pt idx="41">
                  <c:v>1555.5</c:v>
                </c:pt>
                <c:pt idx="42">
                  <c:v>1588.6</c:v>
                </c:pt>
                <c:pt idx="43">
                  <c:v>1621.7</c:v>
                </c:pt>
                <c:pt idx="44">
                  <c:v>1654.8</c:v>
                </c:pt>
                <c:pt idx="45">
                  <c:v>1687.9</c:v>
                </c:pt>
                <c:pt idx="46">
                  <c:v>1721</c:v>
                </c:pt>
                <c:pt idx="47">
                  <c:v>1754.1</c:v>
                </c:pt>
                <c:pt idx="48">
                  <c:v>1787.2</c:v>
                </c:pt>
                <c:pt idx="49">
                  <c:v>1820.2</c:v>
                </c:pt>
                <c:pt idx="50">
                  <c:v>1853.3</c:v>
                </c:pt>
                <c:pt idx="51">
                  <c:v>1886.4</c:v>
                </c:pt>
                <c:pt idx="52">
                  <c:v>1919.5</c:v>
                </c:pt>
                <c:pt idx="53">
                  <c:v>1952.6</c:v>
                </c:pt>
                <c:pt idx="54">
                  <c:v>1985.7</c:v>
                </c:pt>
                <c:pt idx="55">
                  <c:v>2018.8</c:v>
                </c:pt>
                <c:pt idx="56">
                  <c:v>2051.9</c:v>
                </c:pt>
                <c:pt idx="57">
                  <c:v>2085</c:v>
                </c:pt>
                <c:pt idx="58">
                  <c:v>2118.1</c:v>
                </c:pt>
                <c:pt idx="59">
                  <c:v>2151.1999999999998</c:v>
                </c:pt>
                <c:pt idx="60">
                  <c:v>2184.3000000000002</c:v>
                </c:pt>
                <c:pt idx="61">
                  <c:v>2217.4</c:v>
                </c:pt>
                <c:pt idx="62">
                  <c:v>2250.5</c:v>
                </c:pt>
                <c:pt idx="63">
                  <c:v>2283.6</c:v>
                </c:pt>
                <c:pt idx="64">
                  <c:v>2316.6999999999998</c:v>
                </c:pt>
                <c:pt idx="65">
                  <c:v>2349.8000000000002</c:v>
                </c:pt>
                <c:pt idx="66">
                  <c:v>2382.9</c:v>
                </c:pt>
                <c:pt idx="67">
                  <c:v>2416</c:v>
                </c:pt>
                <c:pt idx="68">
                  <c:v>2449.1</c:v>
                </c:pt>
                <c:pt idx="69">
                  <c:v>2482.1999999999998</c:v>
                </c:pt>
                <c:pt idx="70">
                  <c:v>2515.3000000000002</c:v>
                </c:pt>
                <c:pt idx="71">
                  <c:v>2548.4</c:v>
                </c:pt>
                <c:pt idx="72">
                  <c:v>2581.5</c:v>
                </c:pt>
                <c:pt idx="73">
                  <c:v>2614.6</c:v>
                </c:pt>
                <c:pt idx="74">
                  <c:v>2647.6</c:v>
                </c:pt>
                <c:pt idx="75">
                  <c:v>2680.7</c:v>
                </c:pt>
                <c:pt idx="76">
                  <c:v>2713.8</c:v>
                </c:pt>
                <c:pt idx="77">
                  <c:v>2746.9</c:v>
                </c:pt>
                <c:pt idx="78">
                  <c:v>2813.1</c:v>
                </c:pt>
                <c:pt idx="79">
                  <c:v>2879.3</c:v>
                </c:pt>
                <c:pt idx="80">
                  <c:v>2912.4</c:v>
                </c:pt>
                <c:pt idx="81">
                  <c:v>2945.5</c:v>
                </c:pt>
                <c:pt idx="82">
                  <c:v>2978.6</c:v>
                </c:pt>
                <c:pt idx="83">
                  <c:v>3011.7</c:v>
                </c:pt>
                <c:pt idx="84">
                  <c:v>3077.9</c:v>
                </c:pt>
                <c:pt idx="85">
                  <c:v>3111</c:v>
                </c:pt>
                <c:pt idx="86">
                  <c:v>3144.1</c:v>
                </c:pt>
                <c:pt idx="87">
                  <c:v>3177.2</c:v>
                </c:pt>
                <c:pt idx="88">
                  <c:v>3243.4</c:v>
                </c:pt>
                <c:pt idx="89">
                  <c:v>3276.4</c:v>
                </c:pt>
                <c:pt idx="90">
                  <c:v>3309.5</c:v>
                </c:pt>
                <c:pt idx="91">
                  <c:v>3342.6</c:v>
                </c:pt>
                <c:pt idx="92">
                  <c:v>3375.7</c:v>
                </c:pt>
                <c:pt idx="93">
                  <c:v>3408.8</c:v>
                </c:pt>
                <c:pt idx="94">
                  <c:v>3441.9</c:v>
                </c:pt>
                <c:pt idx="95">
                  <c:v>3475</c:v>
                </c:pt>
                <c:pt idx="96">
                  <c:v>3508.1</c:v>
                </c:pt>
                <c:pt idx="97">
                  <c:v>3541.2</c:v>
                </c:pt>
                <c:pt idx="98">
                  <c:v>3574.3</c:v>
                </c:pt>
                <c:pt idx="99">
                  <c:v>3607.4</c:v>
                </c:pt>
                <c:pt idx="100">
                  <c:v>3640.5</c:v>
                </c:pt>
                <c:pt idx="101">
                  <c:v>3706.7</c:v>
                </c:pt>
                <c:pt idx="102">
                  <c:v>3739.8</c:v>
                </c:pt>
                <c:pt idx="103">
                  <c:v>3806</c:v>
                </c:pt>
                <c:pt idx="104">
                  <c:v>3839.1</c:v>
                </c:pt>
                <c:pt idx="105">
                  <c:v>3872.2</c:v>
                </c:pt>
                <c:pt idx="106">
                  <c:v>3905.3</c:v>
                </c:pt>
                <c:pt idx="107">
                  <c:v>3938.4</c:v>
                </c:pt>
                <c:pt idx="108">
                  <c:v>3971.5</c:v>
                </c:pt>
                <c:pt idx="109">
                  <c:v>4004.6</c:v>
                </c:pt>
                <c:pt idx="110">
                  <c:v>4037.7</c:v>
                </c:pt>
                <c:pt idx="111">
                  <c:v>4070.7</c:v>
                </c:pt>
                <c:pt idx="112">
                  <c:v>4103.8</c:v>
                </c:pt>
                <c:pt idx="113">
                  <c:v>4136.8999999999996</c:v>
                </c:pt>
                <c:pt idx="114">
                  <c:v>4170</c:v>
                </c:pt>
                <c:pt idx="115">
                  <c:v>4203.1000000000004</c:v>
                </c:pt>
                <c:pt idx="116">
                  <c:v>4269.3</c:v>
                </c:pt>
                <c:pt idx="117">
                  <c:v>4302.3999999999996</c:v>
                </c:pt>
                <c:pt idx="118">
                  <c:v>4335.5</c:v>
                </c:pt>
                <c:pt idx="119">
                  <c:v>4368.6000000000004</c:v>
                </c:pt>
                <c:pt idx="120">
                  <c:v>4401.7</c:v>
                </c:pt>
                <c:pt idx="121">
                  <c:v>4434.8</c:v>
                </c:pt>
                <c:pt idx="122">
                  <c:v>4501</c:v>
                </c:pt>
                <c:pt idx="123">
                  <c:v>4567.2</c:v>
                </c:pt>
                <c:pt idx="124">
                  <c:v>4633.3999999999996</c:v>
                </c:pt>
                <c:pt idx="125">
                  <c:v>4666.5</c:v>
                </c:pt>
                <c:pt idx="126">
                  <c:v>4699.6000000000004</c:v>
                </c:pt>
                <c:pt idx="127">
                  <c:v>4732.7</c:v>
                </c:pt>
                <c:pt idx="128">
                  <c:v>4765.7</c:v>
                </c:pt>
                <c:pt idx="129">
                  <c:v>4831.8999999999996</c:v>
                </c:pt>
                <c:pt idx="130">
                  <c:v>4865</c:v>
                </c:pt>
                <c:pt idx="131">
                  <c:v>4931.2</c:v>
                </c:pt>
                <c:pt idx="132">
                  <c:v>4997.3999999999996</c:v>
                </c:pt>
                <c:pt idx="133">
                  <c:v>5030.5</c:v>
                </c:pt>
                <c:pt idx="134">
                  <c:v>5096.7</c:v>
                </c:pt>
                <c:pt idx="135">
                  <c:v>5162.8999999999996</c:v>
                </c:pt>
                <c:pt idx="136">
                  <c:v>5229.1000000000004</c:v>
                </c:pt>
                <c:pt idx="137">
                  <c:v>5295.3</c:v>
                </c:pt>
                <c:pt idx="138">
                  <c:v>5328.4</c:v>
                </c:pt>
                <c:pt idx="139">
                  <c:v>5361.5</c:v>
                </c:pt>
                <c:pt idx="140">
                  <c:v>5394.6</c:v>
                </c:pt>
                <c:pt idx="141">
                  <c:v>5427.7</c:v>
                </c:pt>
                <c:pt idx="142">
                  <c:v>5460.8</c:v>
                </c:pt>
                <c:pt idx="143">
                  <c:v>5526.9</c:v>
                </c:pt>
                <c:pt idx="144">
                  <c:v>5593.1</c:v>
                </c:pt>
                <c:pt idx="145">
                  <c:v>5626.2</c:v>
                </c:pt>
                <c:pt idx="146">
                  <c:v>5659.3</c:v>
                </c:pt>
                <c:pt idx="147">
                  <c:v>5692.4</c:v>
                </c:pt>
                <c:pt idx="148">
                  <c:v>5725.5</c:v>
                </c:pt>
                <c:pt idx="149">
                  <c:v>5758.6</c:v>
                </c:pt>
                <c:pt idx="150">
                  <c:v>5791.7</c:v>
                </c:pt>
                <c:pt idx="151">
                  <c:v>5857.9</c:v>
                </c:pt>
                <c:pt idx="152">
                  <c:v>5891</c:v>
                </c:pt>
                <c:pt idx="153">
                  <c:v>5924.1</c:v>
                </c:pt>
                <c:pt idx="154">
                  <c:v>5957.2</c:v>
                </c:pt>
                <c:pt idx="155">
                  <c:v>6023.4</c:v>
                </c:pt>
                <c:pt idx="156">
                  <c:v>6056.5</c:v>
                </c:pt>
                <c:pt idx="157">
                  <c:v>6089.6</c:v>
                </c:pt>
                <c:pt idx="158">
                  <c:v>6122.7</c:v>
                </c:pt>
                <c:pt idx="159">
                  <c:v>6155.8</c:v>
                </c:pt>
                <c:pt idx="160">
                  <c:v>6188.8</c:v>
                </c:pt>
                <c:pt idx="161">
                  <c:v>6221.9</c:v>
                </c:pt>
                <c:pt idx="162">
                  <c:v>6288.1</c:v>
                </c:pt>
                <c:pt idx="163">
                  <c:v>6354.3</c:v>
                </c:pt>
                <c:pt idx="164">
                  <c:v>6387.4</c:v>
                </c:pt>
                <c:pt idx="165">
                  <c:v>6420.5</c:v>
                </c:pt>
                <c:pt idx="166">
                  <c:v>6453.6</c:v>
                </c:pt>
                <c:pt idx="167">
                  <c:v>6519.8</c:v>
                </c:pt>
                <c:pt idx="168">
                  <c:v>6552.9</c:v>
                </c:pt>
                <c:pt idx="169">
                  <c:v>6586</c:v>
                </c:pt>
                <c:pt idx="170">
                  <c:v>6619.1</c:v>
                </c:pt>
                <c:pt idx="171">
                  <c:v>6652.2</c:v>
                </c:pt>
                <c:pt idx="172">
                  <c:v>6718.4</c:v>
                </c:pt>
                <c:pt idx="173">
                  <c:v>6751.5</c:v>
                </c:pt>
                <c:pt idx="174">
                  <c:v>6784.6</c:v>
                </c:pt>
                <c:pt idx="175">
                  <c:v>6817.7</c:v>
                </c:pt>
                <c:pt idx="176">
                  <c:v>6850.8</c:v>
                </c:pt>
                <c:pt idx="177">
                  <c:v>6883.9</c:v>
                </c:pt>
                <c:pt idx="178">
                  <c:v>6950.1</c:v>
                </c:pt>
                <c:pt idx="179">
                  <c:v>6983.1</c:v>
                </c:pt>
                <c:pt idx="180">
                  <c:v>7016.2</c:v>
                </c:pt>
                <c:pt idx="181">
                  <c:v>7049.3</c:v>
                </c:pt>
                <c:pt idx="182">
                  <c:v>7082.4</c:v>
                </c:pt>
                <c:pt idx="183">
                  <c:v>7115.5</c:v>
                </c:pt>
                <c:pt idx="184">
                  <c:v>7148.6</c:v>
                </c:pt>
                <c:pt idx="185">
                  <c:v>7181.7</c:v>
                </c:pt>
                <c:pt idx="186">
                  <c:v>7214.8</c:v>
                </c:pt>
                <c:pt idx="187">
                  <c:v>7247.9</c:v>
                </c:pt>
                <c:pt idx="188">
                  <c:v>7281</c:v>
                </c:pt>
                <c:pt idx="189">
                  <c:v>7314.1</c:v>
                </c:pt>
                <c:pt idx="190">
                  <c:v>7347.2</c:v>
                </c:pt>
                <c:pt idx="191">
                  <c:v>7380.3</c:v>
                </c:pt>
                <c:pt idx="192">
                  <c:v>7413.4</c:v>
                </c:pt>
                <c:pt idx="193">
                  <c:v>7446.5</c:v>
                </c:pt>
                <c:pt idx="194">
                  <c:v>7479.6</c:v>
                </c:pt>
                <c:pt idx="195">
                  <c:v>7512.7</c:v>
                </c:pt>
                <c:pt idx="196">
                  <c:v>7545.8</c:v>
                </c:pt>
                <c:pt idx="197">
                  <c:v>7578.9</c:v>
                </c:pt>
                <c:pt idx="198">
                  <c:v>7612</c:v>
                </c:pt>
                <c:pt idx="199">
                  <c:v>7645.1</c:v>
                </c:pt>
                <c:pt idx="200">
                  <c:v>7678.2</c:v>
                </c:pt>
                <c:pt idx="201">
                  <c:v>7711.2</c:v>
                </c:pt>
                <c:pt idx="202">
                  <c:v>7744.3</c:v>
                </c:pt>
                <c:pt idx="203">
                  <c:v>7777.4</c:v>
                </c:pt>
                <c:pt idx="204">
                  <c:v>7810.5</c:v>
                </c:pt>
                <c:pt idx="205">
                  <c:v>7843.6</c:v>
                </c:pt>
                <c:pt idx="206">
                  <c:v>7876.7</c:v>
                </c:pt>
                <c:pt idx="207">
                  <c:v>7909.8</c:v>
                </c:pt>
                <c:pt idx="208">
                  <c:v>7942.9</c:v>
                </c:pt>
                <c:pt idx="209">
                  <c:v>7976</c:v>
                </c:pt>
                <c:pt idx="210">
                  <c:v>8009.1</c:v>
                </c:pt>
                <c:pt idx="211">
                  <c:v>8042.2</c:v>
                </c:pt>
                <c:pt idx="212">
                  <c:v>8075.3</c:v>
                </c:pt>
                <c:pt idx="213">
                  <c:v>8108.4</c:v>
                </c:pt>
                <c:pt idx="214">
                  <c:v>8141.5</c:v>
                </c:pt>
                <c:pt idx="215">
                  <c:v>8207.7000000000007</c:v>
                </c:pt>
                <c:pt idx="216">
                  <c:v>8273.9</c:v>
                </c:pt>
                <c:pt idx="217">
                  <c:v>8307</c:v>
                </c:pt>
                <c:pt idx="218">
                  <c:v>8340.1</c:v>
                </c:pt>
                <c:pt idx="219">
                  <c:v>8373.1</c:v>
                </c:pt>
                <c:pt idx="220">
                  <c:v>8406.2000000000007</c:v>
                </c:pt>
                <c:pt idx="221">
                  <c:v>8439.2999999999993</c:v>
                </c:pt>
                <c:pt idx="222">
                  <c:v>8505.5</c:v>
                </c:pt>
                <c:pt idx="223">
                  <c:v>8538.6</c:v>
                </c:pt>
                <c:pt idx="224">
                  <c:v>8604.7999999999993</c:v>
                </c:pt>
                <c:pt idx="225">
                  <c:v>8637.9</c:v>
                </c:pt>
                <c:pt idx="226">
                  <c:v>8671</c:v>
                </c:pt>
                <c:pt idx="227">
                  <c:v>8704.1</c:v>
                </c:pt>
                <c:pt idx="228">
                  <c:v>8737.2000000000007</c:v>
                </c:pt>
                <c:pt idx="229">
                  <c:v>8770.2999999999993</c:v>
                </c:pt>
                <c:pt idx="230">
                  <c:v>8803.4</c:v>
                </c:pt>
                <c:pt idx="231">
                  <c:v>8836.5</c:v>
                </c:pt>
                <c:pt idx="232">
                  <c:v>8869.6</c:v>
                </c:pt>
                <c:pt idx="233">
                  <c:v>8935.7999999999993</c:v>
                </c:pt>
                <c:pt idx="234">
                  <c:v>8968.9</c:v>
                </c:pt>
                <c:pt idx="235">
                  <c:v>9002</c:v>
                </c:pt>
                <c:pt idx="236">
                  <c:v>9035.1</c:v>
                </c:pt>
                <c:pt idx="237">
                  <c:v>9068.2000000000007</c:v>
                </c:pt>
                <c:pt idx="238">
                  <c:v>9101.2999999999993</c:v>
                </c:pt>
                <c:pt idx="239">
                  <c:v>9167.4</c:v>
                </c:pt>
                <c:pt idx="240">
                  <c:v>9200.5</c:v>
                </c:pt>
                <c:pt idx="241">
                  <c:v>9233.6</c:v>
                </c:pt>
                <c:pt idx="242">
                  <c:v>9266.7000000000007</c:v>
                </c:pt>
                <c:pt idx="243">
                  <c:v>9299.7999999999993</c:v>
                </c:pt>
                <c:pt idx="244">
                  <c:v>9366</c:v>
                </c:pt>
                <c:pt idx="245">
                  <c:v>9399.1</c:v>
                </c:pt>
                <c:pt idx="246">
                  <c:v>9432.2000000000007</c:v>
                </c:pt>
                <c:pt idx="247">
                  <c:v>9465.2999999999993</c:v>
                </c:pt>
                <c:pt idx="248">
                  <c:v>9498.4</c:v>
                </c:pt>
                <c:pt idx="249">
                  <c:v>9531.5</c:v>
                </c:pt>
                <c:pt idx="250">
                  <c:v>9564.6</c:v>
                </c:pt>
                <c:pt idx="251">
                  <c:v>9597.7000000000007</c:v>
                </c:pt>
                <c:pt idx="252">
                  <c:v>9630.7999999999993</c:v>
                </c:pt>
                <c:pt idx="253">
                  <c:v>9663.9</c:v>
                </c:pt>
                <c:pt idx="254">
                  <c:v>9697</c:v>
                </c:pt>
                <c:pt idx="255">
                  <c:v>9730.1</c:v>
                </c:pt>
                <c:pt idx="256">
                  <c:v>9763.2000000000007</c:v>
                </c:pt>
                <c:pt idx="257">
                  <c:v>9829.4</c:v>
                </c:pt>
                <c:pt idx="258">
                  <c:v>9895.5</c:v>
                </c:pt>
                <c:pt idx="259">
                  <c:v>9928.6</c:v>
                </c:pt>
                <c:pt idx="260">
                  <c:v>9961.7000000000007</c:v>
                </c:pt>
                <c:pt idx="261">
                  <c:v>10027.9</c:v>
                </c:pt>
                <c:pt idx="262">
                  <c:v>10061</c:v>
                </c:pt>
                <c:pt idx="263">
                  <c:v>10094.1</c:v>
                </c:pt>
                <c:pt idx="264">
                  <c:v>10127.200000000001</c:v>
                </c:pt>
                <c:pt idx="265">
                  <c:v>10160.299999999999</c:v>
                </c:pt>
                <c:pt idx="266">
                  <c:v>10193.4</c:v>
                </c:pt>
                <c:pt idx="267">
                  <c:v>10226.5</c:v>
                </c:pt>
                <c:pt idx="268">
                  <c:v>10259.6</c:v>
                </c:pt>
                <c:pt idx="269">
                  <c:v>10292.700000000001</c:v>
                </c:pt>
                <c:pt idx="270">
                  <c:v>10325.799999999999</c:v>
                </c:pt>
                <c:pt idx="271">
                  <c:v>10358.9</c:v>
                </c:pt>
                <c:pt idx="272">
                  <c:v>10425.1</c:v>
                </c:pt>
                <c:pt idx="273">
                  <c:v>10458.200000000001</c:v>
                </c:pt>
                <c:pt idx="274">
                  <c:v>10491.3</c:v>
                </c:pt>
                <c:pt idx="275">
                  <c:v>10524.4</c:v>
                </c:pt>
                <c:pt idx="276">
                  <c:v>10590.6</c:v>
                </c:pt>
                <c:pt idx="277">
                  <c:v>10656.7</c:v>
                </c:pt>
                <c:pt idx="278">
                  <c:v>10689.8</c:v>
                </c:pt>
                <c:pt idx="279">
                  <c:v>10722.9</c:v>
                </c:pt>
                <c:pt idx="280">
                  <c:v>10756</c:v>
                </c:pt>
                <c:pt idx="281">
                  <c:v>10789.1</c:v>
                </c:pt>
                <c:pt idx="282">
                  <c:v>10822.2</c:v>
                </c:pt>
                <c:pt idx="283">
                  <c:v>10855.3</c:v>
                </c:pt>
                <c:pt idx="284">
                  <c:v>10921.5</c:v>
                </c:pt>
                <c:pt idx="285">
                  <c:v>10954.6</c:v>
                </c:pt>
                <c:pt idx="286">
                  <c:v>10987.7</c:v>
                </c:pt>
                <c:pt idx="287">
                  <c:v>11020.8</c:v>
                </c:pt>
                <c:pt idx="288">
                  <c:v>11053.9</c:v>
                </c:pt>
                <c:pt idx="289">
                  <c:v>11087</c:v>
                </c:pt>
                <c:pt idx="290">
                  <c:v>11153.2</c:v>
                </c:pt>
                <c:pt idx="291">
                  <c:v>11186.3</c:v>
                </c:pt>
                <c:pt idx="292">
                  <c:v>11219.4</c:v>
                </c:pt>
                <c:pt idx="293">
                  <c:v>11252.5</c:v>
                </c:pt>
                <c:pt idx="294">
                  <c:v>11285.6</c:v>
                </c:pt>
                <c:pt idx="295">
                  <c:v>11318.6</c:v>
                </c:pt>
                <c:pt idx="296">
                  <c:v>11351.7</c:v>
                </c:pt>
                <c:pt idx="297">
                  <c:v>11384.8</c:v>
                </c:pt>
                <c:pt idx="298">
                  <c:v>11417.9</c:v>
                </c:pt>
                <c:pt idx="299">
                  <c:v>11451</c:v>
                </c:pt>
                <c:pt idx="300">
                  <c:v>11484.1</c:v>
                </c:pt>
                <c:pt idx="301">
                  <c:v>11550.3</c:v>
                </c:pt>
                <c:pt idx="302">
                  <c:v>11583.4</c:v>
                </c:pt>
                <c:pt idx="303">
                  <c:v>11616.5</c:v>
                </c:pt>
                <c:pt idx="304">
                  <c:v>11649.6</c:v>
                </c:pt>
                <c:pt idx="305">
                  <c:v>11682.7</c:v>
                </c:pt>
                <c:pt idx="306">
                  <c:v>11715.8</c:v>
                </c:pt>
                <c:pt idx="307">
                  <c:v>11748.9</c:v>
                </c:pt>
                <c:pt idx="308">
                  <c:v>11782</c:v>
                </c:pt>
                <c:pt idx="309">
                  <c:v>11815.1</c:v>
                </c:pt>
                <c:pt idx="310">
                  <c:v>11848.2</c:v>
                </c:pt>
                <c:pt idx="311">
                  <c:v>11881.3</c:v>
                </c:pt>
                <c:pt idx="312">
                  <c:v>11914.4</c:v>
                </c:pt>
                <c:pt idx="313">
                  <c:v>11947.5</c:v>
                </c:pt>
                <c:pt idx="314">
                  <c:v>11980.6</c:v>
                </c:pt>
                <c:pt idx="315">
                  <c:v>12013.7</c:v>
                </c:pt>
                <c:pt idx="316">
                  <c:v>12046.8</c:v>
                </c:pt>
                <c:pt idx="317">
                  <c:v>12079.8</c:v>
                </c:pt>
                <c:pt idx="318">
                  <c:v>12112.9</c:v>
                </c:pt>
                <c:pt idx="319">
                  <c:v>12146</c:v>
                </c:pt>
                <c:pt idx="320">
                  <c:v>12212.2</c:v>
                </c:pt>
                <c:pt idx="321">
                  <c:v>12245.3</c:v>
                </c:pt>
                <c:pt idx="322">
                  <c:v>12278.4</c:v>
                </c:pt>
                <c:pt idx="323">
                  <c:v>12311.5</c:v>
                </c:pt>
                <c:pt idx="324">
                  <c:v>12344.6</c:v>
                </c:pt>
                <c:pt idx="325">
                  <c:v>12377.7</c:v>
                </c:pt>
                <c:pt idx="326">
                  <c:v>12410.8</c:v>
                </c:pt>
                <c:pt idx="327">
                  <c:v>12443.9</c:v>
                </c:pt>
                <c:pt idx="328">
                  <c:v>12477</c:v>
                </c:pt>
                <c:pt idx="329">
                  <c:v>12543.2</c:v>
                </c:pt>
                <c:pt idx="330">
                  <c:v>12609.4</c:v>
                </c:pt>
                <c:pt idx="331">
                  <c:v>12675.6</c:v>
                </c:pt>
                <c:pt idx="332">
                  <c:v>12708.7</c:v>
                </c:pt>
                <c:pt idx="333">
                  <c:v>12741.8</c:v>
                </c:pt>
                <c:pt idx="334">
                  <c:v>12774.8</c:v>
                </c:pt>
                <c:pt idx="335">
                  <c:v>12807.9</c:v>
                </c:pt>
                <c:pt idx="336">
                  <c:v>12841</c:v>
                </c:pt>
                <c:pt idx="337">
                  <c:v>12907.2</c:v>
                </c:pt>
                <c:pt idx="338">
                  <c:v>12940.3</c:v>
                </c:pt>
                <c:pt idx="339">
                  <c:v>12973.4</c:v>
                </c:pt>
                <c:pt idx="340">
                  <c:v>13006.5</c:v>
                </c:pt>
                <c:pt idx="341">
                  <c:v>13072.7</c:v>
                </c:pt>
                <c:pt idx="342">
                  <c:v>13105.8</c:v>
                </c:pt>
                <c:pt idx="343">
                  <c:v>13138.9</c:v>
                </c:pt>
                <c:pt idx="344">
                  <c:v>13172</c:v>
                </c:pt>
                <c:pt idx="345">
                  <c:v>13205.1</c:v>
                </c:pt>
                <c:pt idx="346">
                  <c:v>13271.3</c:v>
                </c:pt>
                <c:pt idx="347">
                  <c:v>13337.5</c:v>
                </c:pt>
                <c:pt idx="348">
                  <c:v>13370.6</c:v>
                </c:pt>
                <c:pt idx="349">
                  <c:v>13436.8</c:v>
                </c:pt>
                <c:pt idx="350">
                  <c:v>13503</c:v>
                </c:pt>
                <c:pt idx="351">
                  <c:v>13536.1</c:v>
                </c:pt>
                <c:pt idx="352">
                  <c:v>13569.2</c:v>
                </c:pt>
                <c:pt idx="353">
                  <c:v>13635.3</c:v>
                </c:pt>
                <c:pt idx="354">
                  <c:v>13701.5</c:v>
                </c:pt>
                <c:pt idx="355">
                  <c:v>13734.6</c:v>
                </c:pt>
                <c:pt idx="356">
                  <c:v>13767.7</c:v>
                </c:pt>
                <c:pt idx="357">
                  <c:v>13833.9</c:v>
                </c:pt>
                <c:pt idx="358">
                  <c:v>13867</c:v>
                </c:pt>
                <c:pt idx="359">
                  <c:v>13900.1</c:v>
                </c:pt>
                <c:pt idx="360">
                  <c:v>13966.3</c:v>
                </c:pt>
                <c:pt idx="361">
                  <c:v>14032.5</c:v>
                </c:pt>
                <c:pt idx="362">
                  <c:v>14098.7</c:v>
                </c:pt>
                <c:pt idx="363">
                  <c:v>14131.8</c:v>
                </c:pt>
                <c:pt idx="364">
                  <c:v>14198</c:v>
                </c:pt>
                <c:pt idx="365">
                  <c:v>14264.1</c:v>
                </c:pt>
                <c:pt idx="366">
                  <c:v>14330.3</c:v>
                </c:pt>
                <c:pt idx="367">
                  <c:v>14396.5</c:v>
                </c:pt>
                <c:pt idx="368">
                  <c:v>14462.7</c:v>
                </c:pt>
                <c:pt idx="369">
                  <c:v>14528.9</c:v>
                </c:pt>
                <c:pt idx="370">
                  <c:v>14562</c:v>
                </c:pt>
                <c:pt idx="371">
                  <c:v>14595.1</c:v>
                </c:pt>
                <c:pt idx="372">
                  <c:v>14628.2</c:v>
                </c:pt>
                <c:pt idx="373">
                  <c:v>14661.3</c:v>
                </c:pt>
                <c:pt idx="374">
                  <c:v>14694.4</c:v>
                </c:pt>
                <c:pt idx="375">
                  <c:v>14727.5</c:v>
                </c:pt>
                <c:pt idx="376">
                  <c:v>14760.6</c:v>
                </c:pt>
                <c:pt idx="377">
                  <c:v>14793.7</c:v>
                </c:pt>
                <c:pt idx="378">
                  <c:v>14826.8</c:v>
                </c:pt>
                <c:pt idx="379">
                  <c:v>14859.9</c:v>
                </c:pt>
                <c:pt idx="380">
                  <c:v>14893</c:v>
                </c:pt>
                <c:pt idx="381">
                  <c:v>14959.2</c:v>
                </c:pt>
                <c:pt idx="382">
                  <c:v>15025.3</c:v>
                </c:pt>
                <c:pt idx="383">
                  <c:v>15091.5</c:v>
                </c:pt>
                <c:pt idx="384">
                  <c:v>15157.7</c:v>
                </c:pt>
                <c:pt idx="385">
                  <c:v>15223.9</c:v>
                </c:pt>
                <c:pt idx="386">
                  <c:v>15290.1</c:v>
                </c:pt>
                <c:pt idx="387">
                  <c:v>15323.2</c:v>
                </c:pt>
                <c:pt idx="388">
                  <c:v>15389.4</c:v>
                </c:pt>
                <c:pt idx="389">
                  <c:v>15455.6</c:v>
                </c:pt>
                <c:pt idx="390">
                  <c:v>15488.7</c:v>
                </c:pt>
                <c:pt idx="391">
                  <c:v>15521.8</c:v>
                </c:pt>
                <c:pt idx="392">
                  <c:v>15554.9</c:v>
                </c:pt>
                <c:pt idx="393">
                  <c:v>15588</c:v>
                </c:pt>
                <c:pt idx="394">
                  <c:v>15654.2</c:v>
                </c:pt>
                <c:pt idx="395">
                  <c:v>15720.3</c:v>
                </c:pt>
                <c:pt idx="396">
                  <c:v>15753.4</c:v>
                </c:pt>
                <c:pt idx="397">
                  <c:v>15786.5</c:v>
                </c:pt>
                <c:pt idx="398">
                  <c:v>15819.6</c:v>
                </c:pt>
                <c:pt idx="399">
                  <c:v>15885.8</c:v>
                </c:pt>
                <c:pt idx="400">
                  <c:v>15952</c:v>
                </c:pt>
                <c:pt idx="401">
                  <c:v>15985.1</c:v>
                </c:pt>
                <c:pt idx="402">
                  <c:v>16051.3</c:v>
                </c:pt>
                <c:pt idx="403">
                  <c:v>16084.4</c:v>
                </c:pt>
                <c:pt idx="404">
                  <c:v>16117.5</c:v>
                </c:pt>
                <c:pt idx="405">
                  <c:v>16150.6</c:v>
                </c:pt>
                <c:pt idx="406">
                  <c:v>16183.7</c:v>
                </c:pt>
                <c:pt idx="407">
                  <c:v>16216.8</c:v>
                </c:pt>
                <c:pt idx="408">
                  <c:v>16249.9</c:v>
                </c:pt>
                <c:pt idx="409">
                  <c:v>16283</c:v>
                </c:pt>
                <c:pt idx="410">
                  <c:v>16316.1</c:v>
                </c:pt>
                <c:pt idx="411">
                  <c:v>16349.2</c:v>
                </c:pt>
                <c:pt idx="412">
                  <c:v>16382.3</c:v>
                </c:pt>
                <c:pt idx="413">
                  <c:v>16415.400000000001</c:v>
                </c:pt>
                <c:pt idx="414">
                  <c:v>16448.5</c:v>
                </c:pt>
                <c:pt idx="415">
                  <c:v>16514.599999999999</c:v>
                </c:pt>
                <c:pt idx="416">
                  <c:v>16580.8</c:v>
                </c:pt>
                <c:pt idx="417">
                  <c:v>16613.900000000001</c:v>
                </c:pt>
                <c:pt idx="418">
                  <c:v>16680.099999999999</c:v>
                </c:pt>
                <c:pt idx="419">
                  <c:v>16746.3</c:v>
                </c:pt>
                <c:pt idx="420">
                  <c:v>16812.5</c:v>
                </c:pt>
                <c:pt idx="421">
                  <c:v>16845.599999999999</c:v>
                </c:pt>
                <c:pt idx="422">
                  <c:v>16878.7</c:v>
                </c:pt>
                <c:pt idx="423">
                  <c:v>16911.8</c:v>
                </c:pt>
                <c:pt idx="424">
                  <c:v>16944.900000000001</c:v>
                </c:pt>
                <c:pt idx="425">
                  <c:v>16978</c:v>
                </c:pt>
                <c:pt idx="426">
                  <c:v>17011.099999999999</c:v>
                </c:pt>
                <c:pt idx="427">
                  <c:v>17044.2</c:v>
                </c:pt>
                <c:pt idx="428">
                  <c:v>17077.3</c:v>
                </c:pt>
                <c:pt idx="429">
                  <c:v>17143.400000000001</c:v>
                </c:pt>
                <c:pt idx="430">
                  <c:v>17176.5</c:v>
                </c:pt>
                <c:pt idx="431">
                  <c:v>17209.599999999999</c:v>
                </c:pt>
                <c:pt idx="432">
                  <c:v>17242.7</c:v>
                </c:pt>
                <c:pt idx="433">
                  <c:v>17308.900000000001</c:v>
                </c:pt>
                <c:pt idx="434">
                  <c:v>17375.099999999999</c:v>
                </c:pt>
                <c:pt idx="435">
                  <c:v>17441.3</c:v>
                </c:pt>
                <c:pt idx="436">
                  <c:v>17474.400000000001</c:v>
                </c:pt>
                <c:pt idx="437">
                  <c:v>17507.5</c:v>
                </c:pt>
                <c:pt idx="438">
                  <c:v>17540.599999999999</c:v>
                </c:pt>
                <c:pt idx="439">
                  <c:v>17573.7</c:v>
                </c:pt>
                <c:pt idx="440">
                  <c:v>17606.8</c:v>
                </c:pt>
                <c:pt idx="441">
                  <c:v>17639.900000000001</c:v>
                </c:pt>
                <c:pt idx="442">
                  <c:v>17706.099999999999</c:v>
                </c:pt>
                <c:pt idx="443">
                  <c:v>17739.2</c:v>
                </c:pt>
                <c:pt idx="444">
                  <c:v>17772.3</c:v>
                </c:pt>
                <c:pt idx="445">
                  <c:v>17805.400000000001</c:v>
                </c:pt>
                <c:pt idx="446">
                  <c:v>17871.599999999999</c:v>
                </c:pt>
                <c:pt idx="447">
                  <c:v>17904.7</c:v>
                </c:pt>
                <c:pt idx="448">
                  <c:v>17937.8</c:v>
                </c:pt>
                <c:pt idx="449">
                  <c:v>17970.8</c:v>
                </c:pt>
                <c:pt idx="450">
                  <c:v>18003.900000000001</c:v>
                </c:pt>
                <c:pt idx="451">
                  <c:v>18037</c:v>
                </c:pt>
                <c:pt idx="452">
                  <c:v>18070.099999999999</c:v>
                </c:pt>
                <c:pt idx="453">
                  <c:v>18103.2</c:v>
                </c:pt>
                <c:pt idx="454">
                  <c:v>18136.3</c:v>
                </c:pt>
                <c:pt idx="455">
                  <c:v>18169.400000000001</c:v>
                </c:pt>
                <c:pt idx="456">
                  <c:v>18202.5</c:v>
                </c:pt>
                <c:pt idx="457">
                  <c:v>18235.599999999999</c:v>
                </c:pt>
                <c:pt idx="458">
                  <c:v>18268.7</c:v>
                </c:pt>
                <c:pt idx="459">
                  <c:v>18301.8</c:v>
                </c:pt>
                <c:pt idx="460">
                  <c:v>18368</c:v>
                </c:pt>
                <c:pt idx="461">
                  <c:v>18434.2</c:v>
                </c:pt>
                <c:pt idx="462">
                  <c:v>18467.3</c:v>
                </c:pt>
                <c:pt idx="463">
                  <c:v>18500.400000000001</c:v>
                </c:pt>
                <c:pt idx="464">
                  <c:v>18533.5</c:v>
                </c:pt>
                <c:pt idx="465">
                  <c:v>18566.599999999999</c:v>
                </c:pt>
                <c:pt idx="466">
                  <c:v>18599.7</c:v>
                </c:pt>
                <c:pt idx="467">
                  <c:v>18632.7</c:v>
                </c:pt>
                <c:pt idx="468">
                  <c:v>18665.8</c:v>
                </c:pt>
                <c:pt idx="469">
                  <c:v>18698.900000000001</c:v>
                </c:pt>
                <c:pt idx="470">
                  <c:v>18732</c:v>
                </c:pt>
                <c:pt idx="471">
                  <c:v>18765.099999999999</c:v>
                </c:pt>
                <c:pt idx="472">
                  <c:v>18798.2</c:v>
                </c:pt>
                <c:pt idx="473">
                  <c:v>18831.3</c:v>
                </c:pt>
                <c:pt idx="474">
                  <c:v>18864.400000000001</c:v>
                </c:pt>
                <c:pt idx="475">
                  <c:v>18930.599999999999</c:v>
                </c:pt>
                <c:pt idx="476">
                  <c:v>18996.8</c:v>
                </c:pt>
                <c:pt idx="477">
                  <c:v>19029.900000000001</c:v>
                </c:pt>
                <c:pt idx="478">
                  <c:v>19096.099999999999</c:v>
                </c:pt>
                <c:pt idx="479">
                  <c:v>19129.2</c:v>
                </c:pt>
                <c:pt idx="480">
                  <c:v>19162.3</c:v>
                </c:pt>
                <c:pt idx="481">
                  <c:v>19195.400000000001</c:v>
                </c:pt>
                <c:pt idx="482">
                  <c:v>19228.5</c:v>
                </c:pt>
                <c:pt idx="483">
                  <c:v>19294.7</c:v>
                </c:pt>
                <c:pt idx="484">
                  <c:v>19327.8</c:v>
                </c:pt>
                <c:pt idx="485">
                  <c:v>19360.900000000001</c:v>
                </c:pt>
                <c:pt idx="486">
                  <c:v>19427</c:v>
                </c:pt>
                <c:pt idx="487">
                  <c:v>19493.2</c:v>
                </c:pt>
                <c:pt idx="488">
                  <c:v>19559.400000000001</c:v>
                </c:pt>
                <c:pt idx="489">
                  <c:v>19592.5</c:v>
                </c:pt>
                <c:pt idx="490">
                  <c:v>19625.599999999999</c:v>
                </c:pt>
                <c:pt idx="491">
                  <c:v>19658.7</c:v>
                </c:pt>
                <c:pt idx="492">
                  <c:v>19724.900000000001</c:v>
                </c:pt>
                <c:pt idx="493">
                  <c:v>19791.099999999999</c:v>
                </c:pt>
                <c:pt idx="494">
                  <c:v>19857.3</c:v>
                </c:pt>
                <c:pt idx="495">
                  <c:v>19890.400000000001</c:v>
                </c:pt>
                <c:pt idx="496">
                  <c:v>19923.5</c:v>
                </c:pt>
                <c:pt idx="497">
                  <c:v>19956.599999999999</c:v>
                </c:pt>
                <c:pt idx="498">
                  <c:v>19989.7</c:v>
                </c:pt>
                <c:pt idx="499">
                  <c:v>20022.8</c:v>
                </c:pt>
                <c:pt idx="500">
                  <c:v>20055.8</c:v>
                </c:pt>
                <c:pt idx="501">
                  <c:v>20088.900000000001</c:v>
                </c:pt>
                <c:pt idx="502">
                  <c:v>20155.099999999999</c:v>
                </c:pt>
                <c:pt idx="503">
                  <c:v>20188.2</c:v>
                </c:pt>
                <c:pt idx="504">
                  <c:v>20254.400000000001</c:v>
                </c:pt>
                <c:pt idx="505">
                  <c:v>20287.5</c:v>
                </c:pt>
                <c:pt idx="506">
                  <c:v>20320.599999999999</c:v>
                </c:pt>
                <c:pt idx="507">
                  <c:v>20353.7</c:v>
                </c:pt>
                <c:pt idx="508">
                  <c:v>20419.900000000001</c:v>
                </c:pt>
                <c:pt idx="509">
                  <c:v>20486.099999999999</c:v>
                </c:pt>
                <c:pt idx="510">
                  <c:v>20552.3</c:v>
                </c:pt>
                <c:pt idx="511">
                  <c:v>20585.400000000001</c:v>
                </c:pt>
                <c:pt idx="512">
                  <c:v>20618.5</c:v>
                </c:pt>
                <c:pt idx="513">
                  <c:v>20651.599999999999</c:v>
                </c:pt>
                <c:pt idx="514">
                  <c:v>20684.7</c:v>
                </c:pt>
                <c:pt idx="515">
                  <c:v>20717.8</c:v>
                </c:pt>
                <c:pt idx="516">
                  <c:v>20750.900000000001</c:v>
                </c:pt>
                <c:pt idx="517">
                  <c:v>20784</c:v>
                </c:pt>
                <c:pt idx="518">
                  <c:v>20817.099999999999</c:v>
                </c:pt>
                <c:pt idx="519">
                  <c:v>20883.2</c:v>
                </c:pt>
                <c:pt idx="520">
                  <c:v>20949.400000000001</c:v>
                </c:pt>
                <c:pt idx="521">
                  <c:v>20982.5</c:v>
                </c:pt>
                <c:pt idx="522">
                  <c:v>21015.599999999999</c:v>
                </c:pt>
                <c:pt idx="523">
                  <c:v>21048.7</c:v>
                </c:pt>
                <c:pt idx="524">
                  <c:v>21081.8</c:v>
                </c:pt>
                <c:pt idx="525">
                  <c:v>21114.9</c:v>
                </c:pt>
                <c:pt idx="526">
                  <c:v>21148</c:v>
                </c:pt>
                <c:pt idx="527">
                  <c:v>21181.1</c:v>
                </c:pt>
                <c:pt idx="528">
                  <c:v>21214.1</c:v>
                </c:pt>
                <c:pt idx="529">
                  <c:v>21247.200000000001</c:v>
                </c:pt>
                <c:pt idx="530">
                  <c:v>21280.2</c:v>
                </c:pt>
                <c:pt idx="531">
                  <c:v>21313.1</c:v>
                </c:pt>
                <c:pt idx="532">
                  <c:v>21346</c:v>
                </c:pt>
                <c:pt idx="533">
                  <c:v>21379</c:v>
                </c:pt>
                <c:pt idx="534">
                  <c:v>21411.8</c:v>
                </c:pt>
                <c:pt idx="535">
                  <c:v>21476.6</c:v>
                </c:pt>
                <c:pt idx="536">
                  <c:v>21540.6</c:v>
                </c:pt>
                <c:pt idx="537">
                  <c:v>21572.400000000001</c:v>
                </c:pt>
                <c:pt idx="538">
                  <c:v>21604</c:v>
                </c:pt>
                <c:pt idx="539">
                  <c:v>21634.3</c:v>
                </c:pt>
                <c:pt idx="540">
                  <c:v>21664.9</c:v>
                </c:pt>
                <c:pt idx="541">
                  <c:v>21694.9</c:v>
                </c:pt>
                <c:pt idx="542">
                  <c:v>21724.1</c:v>
                </c:pt>
                <c:pt idx="543">
                  <c:v>21752.6</c:v>
                </c:pt>
                <c:pt idx="544">
                  <c:v>21780.3</c:v>
                </c:pt>
                <c:pt idx="545">
                  <c:v>21807.1</c:v>
                </c:pt>
                <c:pt idx="546">
                  <c:v>21858.2</c:v>
                </c:pt>
                <c:pt idx="547">
                  <c:v>21904.5</c:v>
                </c:pt>
                <c:pt idx="548">
                  <c:v>21951</c:v>
                </c:pt>
                <c:pt idx="549">
                  <c:v>21997.9</c:v>
                </c:pt>
                <c:pt idx="550">
                  <c:v>22039.9</c:v>
                </c:pt>
                <c:pt idx="551">
                  <c:v>22056.799999999999</c:v>
                </c:pt>
                <c:pt idx="552">
                  <c:v>22093.4</c:v>
                </c:pt>
                <c:pt idx="553">
                  <c:v>22110.2</c:v>
                </c:pt>
                <c:pt idx="554">
                  <c:v>22125.9</c:v>
                </c:pt>
                <c:pt idx="555">
                  <c:v>22140.5</c:v>
                </c:pt>
                <c:pt idx="556">
                  <c:v>22152.2</c:v>
                </c:pt>
                <c:pt idx="557">
                  <c:v>22165</c:v>
                </c:pt>
                <c:pt idx="558">
                  <c:v>22188.1</c:v>
                </c:pt>
                <c:pt idx="559">
                  <c:v>22208.6</c:v>
                </c:pt>
                <c:pt idx="560">
                  <c:v>22218</c:v>
                </c:pt>
                <c:pt idx="561">
                  <c:v>22227</c:v>
                </c:pt>
                <c:pt idx="562">
                  <c:v>22236.5</c:v>
                </c:pt>
                <c:pt idx="563">
                  <c:v>22244.5</c:v>
                </c:pt>
                <c:pt idx="564">
                  <c:v>22259.3</c:v>
                </c:pt>
                <c:pt idx="565">
                  <c:v>22272.5</c:v>
                </c:pt>
                <c:pt idx="566">
                  <c:v>22278</c:v>
                </c:pt>
                <c:pt idx="567">
                  <c:v>22284</c:v>
                </c:pt>
                <c:pt idx="568">
                  <c:v>22289.7</c:v>
                </c:pt>
                <c:pt idx="569">
                  <c:v>22300.400000000001</c:v>
                </c:pt>
                <c:pt idx="570">
                  <c:v>22310.400000000001</c:v>
                </c:pt>
                <c:pt idx="571">
                  <c:v>22320.1</c:v>
                </c:pt>
                <c:pt idx="572">
                  <c:v>22328.5</c:v>
                </c:pt>
                <c:pt idx="573">
                  <c:v>22332.7</c:v>
                </c:pt>
                <c:pt idx="574">
                  <c:v>22336.799999999999</c:v>
                </c:pt>
                <c:pt idx="575">
                  <c:v>22345.1</c:v>
                </c:pt>
                <c:pt idx="576">
                  <c:v>22352.799999999999</c:v>
                </c:pt>
                <c:pt idx="577">
                  <c:v>22359.9</c:v>
                </c:pt>
                <c:pt idx="578">
                  <c:v>22367</c:v>
                </c:pt>
                <c:pt idx="579">
                  <c:v>22370.3</c:v>
                </c:pt>
                <c:pt idx="580">
                  <c:v>22373.8</c:v>
                </c:pt>
                <c:pt idx="581">
                  <c:v>22377.200000000001</c:v>
                </c:pt>
                <c:pt idx="582">
                  <c:v>22380.5</c:v>
                </c:pt>
                <c:pt idx="583">
                  <c:v>22383.9</c:v>
                </c:pt>
                <c:pt idx="584">
                  <c:v>22387.1</c:v>
                </c:pt>
                <c:pt idx="585">
                  <c:v>22393.5</c:v>
                </c:pt>
                <c:pt idx="586">
                  <c:v>22396.6</c:v>
                </c:pt>
                <c:pt idx="587">
                  <c:v>22399.8</c:v>
                </c:pt>
                <c:pt idx="588">
                  <c:v>22403</c:v>
                </c:pt>
                <c:pt idx="589">
                  <c:v>22409.4</c:v>
                </c:pt>
                <c:pt idx="590">
                  <c:v>22415.8</c:v>
                </c:pt>
                <c:pt idx="591">
                  <c:v>22419.1</c:v>
                </c:pt>
                <c:pt idx="592">
                  <c:v>22425.8</c:v>
                </c:pt>
                <c:pt idx="593">
                  <c:v>22432.7</c:v>
                </c:pt>
                <c:pt idx="594">
                  <c:v>22436.400000000001</c:v>
                </c:pt>
                <c:pt idx="595">
                  <c:v>22440</c:v>
                </c:pt>
                <c:pt idx="596">
                  <c:v>22443.4</c:v>
                </c:pt>
                <c:pt idx="597">
                  <c:v>22451.3</c:v>
                </c:pt>
                <c:pt idx="598">
                  <c:v>22455.200000000001</c:v>
                </c:pt>
                <c:pt idx="599">
                  <c:v>22459.3</c:v>
                </c:pt>
                <c:pt idx="600">
                  <c:v>22463.3</c:v>
                </c:pt>
                <c:pt idx="601">
                  <c:v>22467.9</c:v>
                </c:pt>
                <c:pt idx="602">
                  <c:v>22472.1</c:v>
                </c:pt>
                <c:pt idx="603">
                  <c:v>22476.9</c:v>
                </c:pt>
                <c:pt idx="604">
                  <c:v>22481.599999999999</c:v>
                </c:pt>
                <c:pt idx="605">
                  <c:v>22486.2</c:v>
                </c:pt>
                <c:pt idx="606">
                  <c:v>22491.4</c:v>
                </c:pt>
                <c:pt idx="607">
                  <c:v>22496.2</c:v>
                </c:pt>
                <c:pt idx="608">
                  <c:v>22506.9</c:v>
                </c:pt>
                <c:pt idx="609">
                  <c:v>22512.3</c:v>
                </c:pt>
                <c:pt idx="610">
                  <c:v>22518.1</c:v>
                </c:pt>
                <c:pt idx="611">
                  <c:v>22529.4</c:v>
                </c:pt>
                <c:pt idx="612">
                  <c:v>22535.200000000001</c:v>
                </c:pt>
                <c:pt idx="613">
                  <c:v>22541.1</c:v>
                </c:pt>
                <c:pt idx="614">
                  <c:v>22553.4</c:v>
                </c:pt>
                <c:pt idx="615">
                  <c:v>22565.7</c:v>
                </c:pt>
                <c:pt idx="616">
                  <c:v>22572</c:v>
                </c:pt>
                <c:pt idx="617">
                  <c:v>22584.799999999999</c:v>
                </c:pt>
                <c:pt idx="618">
                  <c:v>22598</c:v>
                </c:pt>
                <c:pt idx="619">
                  <c:v>22611.200000000001</c:v>
                </c:pt>
                <c:pt idx="620">
                  <c:v>22624.5</c:v>
                </c:pt>
                <c:pt idx="621">
                  <c:v>22638</c:v>
                </c:pt>
                <c:pt idx="622">
                  <c:v>22644.7</c:v>
                </c:pt>
                <c:pt idx="623">
                  <c:v>22658.5</c:v>
                </c:pt>
                <c:pt idx="624">
                  <c:v>22672.3</c:v>
                </c:pt>
                <c:pt idx="625">
                  <c:v>22679.3</c:v>
                </c:pt>
                <c:pt idx="626">
                  <c:v>22686.3</c:v>
                </c:pt>
                <c:pt idx="627">
                  <c:v>22693.3</c:v>
                </c:pt>
                <c:pt idx="628">
                  <c:v>22700.400000000001</c:v>
                </c:pt>
                <c:pt idx="629">
                  <c:v>22714.5</c:v>
                </c:pt>
                <c:pt idx="630">
                  <c:v>22728.7</c:v>
                </c:pt>
                <c:pt idx="631">
                  <c:v>22735.8</c:v>
                </c:pt>
                <c:pt idx="632">
                  <c:v>22742.9</c:v>
                </c:pt>
                <c:pt idx="633">
                  <c:v>22757.1</c:v>
                </c:pt>
                <c:pt idx="634">
                  <c:v>22764.2</c:v>
                </c:pt>
                <c:pt idx="635">
                  <c:v>22771.3</c:v>
                </c:pt>
                <c:pt idx="636">
                  <c:v>22778.400000000001</c:v>
                </c:pt>
                <c:pt idx="637">
                  <c:v>22792.6</c:v>
                </c:pt>
                <c:pt idx="638">
                  <c:v>22799.7</c:v>
                </c:pt>
                <c:pt idx="639">
                  <c:v>22806.7</c:v>
                </c:pt>
                <c:pt idx="640">
                  <c:v>22813.7</c:v>
                </c:pt>
                <c:pt idx="641">
                  <c:v>22827.8</c:v>
                </c:pt>
                <c:pt idx="642">
                  <c:v>22841.8</c:v>
                </c:pt>
                <c:pt idx="643">
                  <c:v>22848.799999999999</c:v>
                </c:pt>
                <c:pt idx="644">
                  <c:v>22855.8</c:v>
                </c:pt>
                <c:pt idx="645">
                  <c:v>22862.799999999999</c:v>
                </c:pt>
                <c:pt idx="646">
                  <c:v>22876.7</c:v>
                </c:pt>
                <c:pt idx="647">
                  <c:v>22890.6</c:v>
                </c:pt>
                <c:pt idx="648">
                  <c:v>22897.5</c:v>
                </c:pt>
                <c:pt idx="649">
                  <c:v>22911.4</c:v>
                </c:pt>
                <c:pt idx="650">
                  <c:v>22925.200000000001</c:v>
                </c:pt>
                <c:pt idx="651">
                  <c:v>22939</c:v>
                </c:pt>
                <c:pt idx="652">
                  <c:v>22945.9</c:v>
                </c:pt>
                <c:pt idx="653">
                  <c:v>22959.7</c:v>
                </c:pt>
                <c:pt idx="654">
                  <c:v>22966.5</c:v>
                </c:pt>
                <c:pt idx="655">
                  <c:v>22973.4</c:v>
                </c:pt>
                <c:pt idx="656">
                  <c:v>22980.3</c:v>
                </c:pt>
                <c:pt idx="657">
                  <c:v>22987.1</c:v>
                </c:pt>
                <c:pt idx="658">
                  <c:v>22994</c:v>
                </c:pt>
                <c:pt idx="659">
                  <c:v>23000.799999999999</c:v>
                </c:pt>
                <c:pt idx="660">
                  <c:v>23007.7</c:v>
                </c:pt>
                <c:pt idx="661">
                  <c:v>23021.3</c:v>
                </c:pt>
                <c:pt idx="662">
                  <c:v>23028.1</c:v>
                </c:pt>
                <c:pt idx="663">
                  <c:v>23034.9</c:v>
                </c:pt>
                <c:pt idx="664">
                  <c:v>23048.400000000001</c:v>
                </c:pt>
                <c:pt idx="665">
                  <c:v>23055.200000000001</c:v>
                </c:pt>
                <c:pt idx="666">
                  <c:v>23068.7</c:v>
                </c:pt>
                <c:pt idx="667">
                  <c:v>23082</c:v>
                </c:pt>
                <c:pt idx="668">
                  <c:v>23088.7</c:v>
                </c:pt>
                <c:pt idx="669">
                  <c:v>23095.3</c:v>
                </c:pt>
                <c:pt idx="670">
                  <c:v>23101.9</c:v>
                </c:pt>
                <c:pt idx="671">
                  <c:v>23108.5</c:v>
                </c:pt>
                <c:pt idx="672">
                  <c:v>23115</c:v>
                </c:pt>
                <c:pt idx="673">
                  <c:v>23128</c:v>
                </c:pt>
                <c:pt idx="674">
                  <c:v>23140.9</c:v>
                </c:pt>
                <c:pt idx="675">
                  <c:v>23147.3</c:v>
                </c:pt>
                <c:pt idx="676">
                  <c:v>23153.599999999999</c:v>
                </c:pt>
                <c:pt idx="677">
                  <c:v>23159.9</c:v>
                </c:pt>
                <c:pt idx="678">
                  <c:v>23166.3</c:v>
                </c:pt>
                <c:pt idx="679">
                  <c:v>23178.7</c:v>
                </c:pt>
                <c:pt idx="680">
                  <c:v>23191</c:v>
                </c:pt>
                <c:pt idx="681">
                  <c:v>23197.3</c:v>
                </c:pt>
                <c:pt idx="682">
                  <c:v>23209.4</c:v>
                </c:pt>
                <c:pt idx="683">
                  <c:v>23221.3</c:v>
                </c:pt>
                <c:pt idx="684">
                  <c:v>23233.3</c:v>
                </c:pt>
                <c:pt idx="685">
                  <c:v>23245.1</c:v>
                </c:pt>
                <c:pt idx="686">
                  <c:v>23256.9</c:v>
                </c:pt>
                <c:pt idx="687">
                  <c:v>23268.400000000001</c:v>
                </c:pt>
                <c:pt idx="688">
                  <c:v>23274.2</c:v>
                </c:pt>
                <c:pt idx="689">
                  <c:v>23279.8</c:v>
                </c:pt>
                <c:pt idx="690">
                  <c:v>23291.200000000001</c:v>
                </c:pt>
                <c:pt idx="691">
                  <c:v>23302.400000000001</c:v>
                </c:pt>
                <c:pt idx="692">
                  <c:v>23313.599999999999</c:v>
                </c:pt>
                <c:pt idx="693">
                  <c:v>23324.7</c:v>
                </c:pt>
                <c:pt idx="694">
                  <c:v>23335.599999999999</c:v>
                </c:pt>
                <c:pt idx="695">
                  <c:v>23341.1</c:v>
                </c:pt>
                <c:pt idx="696">
                  <c:v>23352</c:v>
                </c:pt>
                <c:pt idx="697">
                  <c:v>23357.4</c:v>
                </c:pt>
                <c:pt idx="698">
                  <c:v>23362.799999999999</c:v>
                </c:pt>
                <c:pt idx="699">
                  <c:v>23373.5</c:v>
                </c:pt>
                <c:pt idx="700">
                  <c:v>23384.2</c:v>
                </c:pt>
                <c:pt idx="701">
                  <c:v>23394.9</c:v>
                </c:pt>
                <c:pt idx="702">
                  <c:v>23400.2</c:v>
                </c:pt>
                <c:pt idx="703">
                  <c:v>23410.9</c:v>
                </c:pt>
                <c:pt idx="704">
                  <c:v>23421.5</c:v>
                </c:pt>
                <c:pt idx="705">
                  <c:v>23426.799999999999</c:v>
                </c:pt>
                <c:pt idx="706">
                  <c:v>23432.1</c:v>
                </c:pt>
                <c:pt idx="707">
                  <c:v>23442.799999999999</c:v>
                </c:pt>
                <c:pt idx="708">
                  <c:v>23448.2</c:v>
                </c:pt>
                <c:pt idx="709">
                  <c:v>23453.5</c:v>
                </c:pt>
                <c:pt idx="710">
                  <c:v>23464.3</c:v>
                </c:pt>
                <c:pt idx="711">
                  <c:v>23469.7</c:v>
                </c:pt>
                <c:pt idx="712">
                  <c:v>23475.1</c:v>
                </c:pt>
                <c:pt idx="713">
                  <c:v>23486</c:v>
                </c:pt>
                <c:pt idx="714">
                  <c:v>23497</c:v>
                </c:pt>
                <c:pt idx="715">
                  <c:v>23508</c:v>
                </c:pt>
                <c:pt idx="716">
                  <c:v>23513.5</c:v>
                </c:pt>
                <c:pt idx="717">
                  <c:v>23524.6</c:v>
                </c:pt>
                <c:pt idx="718">
                  <c:v>23535.8</c:v>
                </c:pt>
                <c:pt idx="719">
                  <c:v>23541.5</c:v>
                </c:pt>
                <c:pt idx="720">
                  <c:v>23552.799999999999</c:v>
                </c:pt>
                <c:pt idx="721">
                  <c:v>23564.3</c:v>
                </c:pt>
                <c:pt idx="722">
                  <c:v>23570</c:v>
                </c:pt>
                <c:pt idx="723">
                  <c:v>23581.5</c:v>
                </c:pt>
                <c:pt idx="724">
                  <c:v>23598.9</c:v>
                </c:pt>
                <c:pt idx="725">
                  <c:v>23616.400000000001</c:v>
                </c:pt>
                <c:pt idx="726">
                  <c:v>23628</c:v>
                </c:pt>
                <c:pt idx="727">
                  <c:v>23645.599999999999</c:v>
                </c:pt>
                <c:pt idx="728">
                  <c:v>23657.3</c:v>
                </c:pt>
                <c:pt idx="729">
                  <c:v>23669</c:v>
                </c:pt>
                <c:pt idx="730">
                  <c:v>23680.7</c:v>
                </c:pt>
                <c:pt idx="731">
                  <c:v>23698.2</c:v>
                </c:pt>
                <c:pt idx="732">
                  <c:v>23715.8</c:v>
                </c:pt>
                <c:pt idx="733">
                  <c:v>23739.1</c:v>
                </c:pt>
                <c:pt idx="734">
                  <c:v>23756.5</c:v>
                </c:pt>
                <c:pt idx="735">
                  <c:v>23773.8</c:v>
                </c:pt>
                <c:pt idx="736">
                  <c:v>23785.3</c:v>
                </c:pt>
                <c:pt idx="737">
                  <c:v>23802.6</c:v>
                </c:pt>
                <c:pt idx="738">
                  <c:v>23825.4</c:v>
                </c:pt>
                <c:pt idx="739">
                  <c:v>23859.4</c:v>
                </c:pt>
                <c:pt idx="740">
                  <c:v>23887.599999999999</c:v>
                </c:pt>
                <c:pt idx="741">
                  <c:v>23910</c:v>
                </c:pt>
                <c:pt idx="742">
                  <c:v>23932.2</c:v>
                </c:pt>
                <c:pt idx="743">
                  <c:v>23965.3</c:v>
                </c:pt>
                <c:pt idx="744">
                  <c:v>23998.2</c:v>
                </c:pt>
                <c:pt idx="745">
                  <c:v>24025.5</c:v>
                </c:pt>
                <c:pt idx="746">
                  <c:v>24069</c:v>
                </c:pt>
                <c:pt idx="747">
                  <c:v>24117.5</c:v>
                </c:pt>
                <c:pt idx="748">
                  <c:v>24155.1</c:v>
                </c:pt>
                <c:pt idx="749">
                  <c:v>24187.3</c:v>
                </c:pt>
                <c:pt idx="750">
                  <c:v>24219.3</c:v>
                </c:pt>
                <c:pt idx="751">
                  <c:v>24245.9</c:v>
                </c:pt>
                <c:pt idx="752">
                  <c:v>24272.400000000001</c:v>
                </c:pt>
                <c:pt idx="753">
                  <c:v>24298.9</c:v>
                </c:pt>
                <c:pt idx="754">
                  <c:v>24330.6</c:v>
                </c:pt>
                <c:pt idx="755">
                  <c:v>24341.1</c:v>
                </c:pt>
                <c:pt idx="756">
                  <c:v>24362.3</c:v>
                </c:pt>
                <c:pt idx="757">
                  <c:v>24378.2</c:v>
                </c:pt>
                <c:pt idx="758">
                  <c:v>24388.799999999999</c:v>
                </c:pt>
                <c:pt idx="759">
                  <c:v>24410.1</c:v>
                </c:pt>
                <c:pt idx="760">
                  <c:v>24431.599999999999</c:v>
                </c:pt>
                <c:pt idx="761">
                  <c:v>24447.8</c:v>
                </c:pt>
                <c:pt idx="762">
                  <c:v>24464</c:v>
                </c:pt>
                <c:pt idx="763">
                  <c:v>24469.4</c:v>
                </c:pt>
                <c:pt idx="764">
                  <c:v>24485.8</c:v>
                </c:pt>
                <c:pt idx="765">
                  <c:v>24502.2</c:v>
                </c:pt>
                <c:pt idx="766">
                  <c:v>24513.3</c:v>
                </c:pt>
                <c:pt idx="767">
                  <c:v>24529.9</c:v>
                </c:pt>
                <c:pt idx="768">
                  <c:v>24546.7</c:v>
                </c:pt>
                <c:pt idx="769">
                  <c:v>24563.5</c:v>
                </c:pt>
                <c:pt idx="770">
                  <c:v>24574.7</c:v>
                </c:pt>
                <c:pt idx="771">
                  <c:v>24586</c:v>
                </c:pt>
                <c:pt idx="772">
                  <c:v>24602.9</c:v>
                </c:pt>
                <c:pt idx="773">
                  <c:v>24614.2</c:v>
                </c:pt>
                <c:pt idx="774">
                  <c:v>24625.599999999999</c:v>
                </c:pt>
                <c:pt idx="775">
                  <c:v>24642.5</c:v>
                </c:pt>
                <c:pt idx="776">
                  <c:v>24653.8</c:v>
                </c:pt>
                <c:pt idx="777">
                  <c:v>24665.1</c:v>
                </c:pt>
                <c:pt idx="778">
                  <c:v>24676.400000000001</c:v>
                </c:pt>
                <c:pt idx="779">
                  <c:v>24687.599999999999</c:v>
                </c:pt>
                <c:pt idx="780">
                  <c:v>24698.799999999999</c:v>
                </c:pt>
                <c:pt idx="781">
                  <c:v>24709.9</c:v>
                </c:pt>
                <c:pt idx="782">
                  <c:v>24721</c:v>
                </c:pt>
                <c:pt idx="783">
                  <c:v>24732.1</c:v>
                </c:pt>
                <c:pt idx="784">
                  <c:v>24748.5</c:v>
                </c:pt>
                <c:pt idx="785">
                  <c:v>24759.5</c:v>
                </c:pt>
                <c:pt idx="786">
                  <c:v>24770.3</c:v>
                </c:pt>
                <c:pt idx="787">
                  <c:v>24781.200000000001</c:v>
                </c:pt>
                <c:pt idx="788">
                  <c:v>24792</c:v>
                </c:pt>
                <c:pt idx="789">
                  <c:v>24802.799999999999</c:v>
                </c:pt>
                <c:pt idx="790">
                  <c:v>24813.5</c:v>
                </c:pt>
                <c:pt idx="791">
                  <c:v>24824.1</c:v>
                </c:pt>
                <c:pt idx="792">
                  <c:v>24834.799999999999</c:v>
                </c:pt>
                <c:pt idx="793">
                  <c:v>24840.1</c:v>
                </c:pt>
                <c:pt idx="794">
                  <c:v>24856</c:v>
                </c:pt>
                <c:pt idx="795">
                  <c:v>24866.5</c:v>
                </c:pt>
                <c:pt idx="796">
                  <c:v>24877.1</c:v>
                </c:pt>
                <c:pt idx="797">
                  <c:v>24887.7</c:v>
                </c:pt>
                <c:pt idx="798">
                  <c:v>24898.3</c:v>
                </c:pt>
                <c:pt idx="799">
                  <c:v>24914.2</c:v>
                </c:pt>
                <c:pt idx="800">
                  <c:v>24919.5</c:v>
                </c:pt>
                <c:pt idx="801">
                  <c:v>24930.1</c:v>
                </c:pt>
                <c:pt idx="802">
                  <c:v>24940.9</c:v>
                </c:pt>
                <c:pt idx="803">
                  <c:v>24951.599999999999</c:v>
                </c:pt>
                <c:pt idx="804">
                  <c:v>24967.8</c:v>
                </c:pt>
                <c:pt idx="805">
                  <c:v>24973.3</c:v>
                </c:pt>
                <c:pt idx="806">
                  <c:v>24989.7</c:v>
                </c:pt>
                <c:pt idx="807">
                  <c:v>25000.7</c:v>
                </c:pt>
                <c:pt idx="808">
                  <c:v>25006.2</c:v>
                </c:pt>
                <c:pt idx="809">
                  <c:v>25023</c:v>
                </c:pt>
                <c:pt idx="810">
                  <c:v>25034.3</c:v>
                </c:pt>
                <c:pt idx="811">
                  <c:v>25045.599999999999</c:v>
                </c:pt>
                <c:pt idx="812">
                  <c:v>25057.200000000001</c:v>
                </c:pt>
                <c:pt idx="813">
                  <c:v>25068.799999999999</c:v>
                </c:pt>
                <c:pt idx="814">
                  <c:v>25086.3</c:v>
                </c:pt>
                <c:pt idx="815">
                  <c:v>25098.1</c:v>
                </c:pt>
                <c:pt idx="816">
                  <c:v>25109.9</c:v>
                </c:pt>
                <c:pt idx="817">
                  <c:v>25127.9</c:v>
                </c:pt>
                <c:pt idx="818">
                  <c:v>25140</c:v>
                </c:pt>
                <c:pt idx="819">
                  <c:v>25146</c:v>
                </c:pt>
                <c:pt idx="820">
                  <c:v>25152.2</c:v>
                </c:pt>
                <c:pt idx="821">
                  <c:v>25164.5</c:v>
                </c:pt>
                <c:pt idx="822">
                  <c:v>25176.7</c:v>
                </c:pt>
                <c:pt idx="823">
                  <c:v>25189.1</c:v>
                </c:pt>
                <c:pt idx="824">
                  <c:v>25207.9</c:v>
                </c:pt>
                <c:pt idx="825">
                  <c:v>25220.400000000001</c:v>
                </c:pt>
                <c:pt idx="826">
                  <c:v>25232.9</c:v>
                </c:pt>
                <c:pt idx="827">
                  <c:v>25245.5</c:v>
                </c:pt>
                <c:pt idx="828">
                  <c:v>25264.400000000001</c:v>
                </c:pt>
                <c:pt idx="829">
                  <c:v>25277</c:v>
                </c:pt>
                <c:pt idx="830">
                  <c:v>25289.7</c:v>
                </c:pt>
                <c:pt idx="831">
                  <c:v>25302.3</c:v>
                </c:pt>
                <c:pt idx="832">
                  <c:v>25315</c:v>
                </c:pt>
                <c:pt idx="833">
                  <c:v>25333.9</c:v>
                </c:pt>
                <c:pt idx="834">
                  <c:v>25346.5</c:v>
                </c:pt>
                <c:pt idx="835">
                  <c:v>25359.1</c:v>
                </c:pt>
                <c:pt idx="836">
                  <c:v>25378</c:v>
                </c:pt>
                <c:pt idx="837">
                  <c:v>25384.3</c:v>
                </c:pt>
                <c:pt idx="838">
                  <c:v>25396.799999999999</c:v>
                </c:pt>
                <c:pt idx="839">
                  <c:v>25409.3</c:v>
                </c:pt>
                <c:pt idx="840">
                  <c:v>25421.8</c:v>
                </c:pt>
                <c:pt idx="841">
                  <c:v>25434.2</c:v>
                </c:pt>
                <c:pt idx="842">
                  <c:v>25452.799999999999</c:v>
                </c:pt>
                <c:pt idx="843">
                  <c:v>25465.200000000001</c:v>
                </c:pt>
                <c:pt idx="844">
                  <c:v>25477.5</c:v>
                </c:pt>
                <c:pt idx="845">
                  <c:v>25489.9</c:v>
                </c:pt>
                <c:pt idx="846">
                  <c:v>25502.1</c:v>
                </c:pt>
                <c:pt idx="847">
                  <c:v>25514.400000000001</c:v>
                </c:pt>
                <c:pt idx="848">
                  <c:v>25526.6</c:v>
                </c:pt>
                <c:pt idx="849">
                  <c:v>25538.7</c:v>
                </c:pt>
                <c:pt idx="850">
                  <c:v>25550.799999999999</c:v>
                </c:pt>
                <c:pt idx="851">
                  <c:v>25562.9</c:v>
                </c:pt>
                <c:pt idx="852">
                  <c:v>25575</c:v>
                </c:pt>
                <c:pt idx="853">
                  <c:v>25593.1</c:v>
                </c:pt>
                <c:pt idx="854">
                  <c:v>25605</c:v>
                </c:pt>
                <c:pt idx="855">
                  <c:v>25617</c:v>
                </c:pt>
                <c:pt idx="856">
                  <c:v>25628.9</c:v>
                </c:pt>
                <c:pt idx="857">
                  <c:v>25640.799999999999</c:v>
                </c:pt>
                <c:pt idx="858">
                  <c:v>25652.6</c:v>
                </c:pt>
                <c:pt idx="859">
                  <c:v>25664.3</c:v>
                </c:pt>
                <c:pt idx="860">
                  <c:v>25676.1</c:v>
                </c:pt>
                <c:pt idx="861">
                  <c:v>25693.599999999999</c:v>
                </c:pt>
                <c:pt idx="862">
                  <c:v>25711.1</c:v>
                </c:pt>
                <c:pt idx="863">
                  <c:v>25722.6</c:v>
                </c:pt>
                <c:pt idx="864">
                  <c:v>25739.9</c:v>
                </c:pt>
                <c:pt idx="865">
                  <c:v>25751.4</c:v>
                </c:pt>
                <c:pt idx="866">
                  <c:v>25762.9</c:v>
                </c:pt>
                <c:pt idx="867">
                  <c:v>25774.3</c:v>
                </c:pt>
                <c:pt idx="868">
                  <c:v>25791.3</c:v>
                </c:pt>
                <c:pt idx="869">
                  <c:v>25808.3</c:v>
                </c:pt>
                <c:pt idx="870">
                  <c:v>25825.200000000001</c:v>
                </c:pt>
                <c:pt idx="871">
                  <c:v>25836.400000000001</c:v>
                </c:pt>
                <c:pt idx="872">
                  <c:v>25847.5</c:v>
                </c:pt>
                <c:pt idx="873">
                  <c:v>25864.3</c:v>
                </c:pt>
                <c:pt idx="874">
                  <c:v>25869.8</c:v>
                </c:pt>
                <c:pt idx="875">
                  <c:v>25892</c:v>
                </c:pt>
                <c:pt idx="876">
                  <c:v>25903</c:v>
                </c:pt>
                <c:pt idx="877">
                  <c:v>25919.5</c:v>
                </c:pt>
                <c:pt idx="878">
                  <c:v>25930.400000000001</c:v>
                </c:pt>
                <c:pt idx="879">
                  <c:v>25946.799999999999</c:v>
                </c:pt>
                <c:pt idx="880">
                  <c:v>25957.7</c:v>
                </c:pt>
                <c:pt idx="881">
                  <c:v>25974</c:v>
                </c:pt>
                <c:pt idx="882">
                  <c:v>25984.799999999999</c:v>
                </c:pt>
                <c:pt idx="883">
                  <c:v>25995.599999999999</c:v>
                </c:pt>
                <c:pt idx="884">
                  <c:v>26006.3</c:v>
                </c:pt>
                <c:pt idx="885">
                  <c:v>26017.1</c:v>
                </c:pt>
                <c:pt idx="886">
                  <c:v>26033.1</c:v>
                </c:pt>
                <c:pt idx="887">
                  <c:v>26043.8</c:v>
                </c:pt>
                <c:pt idx="888">
                  <c:v>26059.8</c:v>
                </c:pt>
                <c:pt idx="889">
                  <c:v>26070.400000000001</c:v>
                </c:pt>
                <c:pt idx="890">
                  <c:v>26081</c:v>
                </c:pt>
                <c:pt idx="891">
                  <c:v>26086.2</c:v>
                </c:pt>
                <c:pt idx="892">
                  <c:v>26096.799999999999</c:v>
                </c:pt>
                <c:pt idx="893">
                  <c:v>26107.3</c:v>
                </c:pt>
                <c:pt idx="894">
                  <c:v>26123</c:v>
                </c:pt>
                <c:pt idx="895">
                  <c:v>26133.4</c:v>
                </c:pt>
                <c:pt idx="896">
                  <c:v>26149.1</c:v>
                </c:pt>
                <c:pt idx="897">
                  <c:v>26159.5</c:v>
                </c:pt>
                <c:pt idx="898">
                  <c:v>26169.9</c:v>
                </c:pt>
                <c:pt idx="899">
                  <c:v>26180.3</c:v>
                </c:pt>
                <c:pt idx="900">
                  <c:v>26185.4</c:v>
                </c:pt>
                <c:pt idx="901">
                  <c:v>26195.8</c:v>
                </c:pt>
                <c:pt idx="902">
                  <c:v>26206.1</c:v>
                </c:pt>
                <c:pt idx="903">
                  <c:v>26216.400000000001</c:v>
                </c:pt>
                <c:pt idx="904">
                  <c:v>26231.9</c:v>
                </c:pt>
                <c:pt idx="905">
                  <c:v>26242.2</c:v>
                </c:pt>
                <c:pt idx="906">
                  <c:v>26252.5</c:v>
                </c:pt>
                <c:pt idx="907">
                  <c:v>26262.7</c:v>
                </c:pt>
                <c:pt idx="908">
                  <c:v>26278.1</c:v>
                </c:pt>
                <c:pt idx="909">
                  <c:v>26283.3</c:v>
                </c:pt>
                <c:pt idx="910">
                  <c:v>26293.5</c:v>
                </c:pt>
                <c:pt idx="911">
                  <c:v>26298.7</c:v>
                </c:pt>
                <c:pt idx="912">
                  <c:v>26308.9</c:v>
                </c:pt>
                <c:pt idx="913">
                  <c:v>26319.200000000001</c:v>
                </c:pt>
                <c:pt idx="914">
                  <c:v>26329.5</c:v>
                </c:pt>
                <c:pt idx="915">
                  <c:v>26344.799999999999</c:v>
                </c:pt>
                <c:pt idx="916">
                  <c:v>26355.1</c:v>
                </c:pt>
                <c:pt idx="917">
                  <c:v>26365.4</c:v>
                </c:pt>
                <c:pt idx="918">
                  <c:v>26375.599999999999</c:v>
                </c:pt>
                <c:pt idx="919">
                  <c:v>26385.9</c:v>
                </c:pt>
                <c:pt idx="920">
                  <c:v>26396.1</c:v>
                </c:pt>
                <c:pt idx="921">
                  <c:v>26401.3</c:v>
                </c:pt>
                <c:pt idx="922">
                  <c:v>26416.6</c:v>
                </c:pt>
                <c:pt idx="923">
                  <c:v>26426.9</c:v>
                </c:pt>
                <c:pt idx="924">
                  <c:v>26442.3</c:v>
                </c:pt>
                <c:pt idx="925">
                  <c:v>26447.4</c:v>
                </c:pt>
                <c:pt idx="926">
                  <c:v>26457.7</c:v>
                </c:pt>
                <c:pt idx="927">
                  <c:v>26467.9</c:v>
                </c:pt>
                <c:pt idx="928">
                  <c:v>26483.3</c:v>
                </c:pt>
                <c:pt idx="929">
                  <c:v>26493.599999999999</c:v>
                </c:pt>
                <c:pt idx="930">
                  <c:v>26498.7</c:v>
                </c:pt>
                <c:pt idx="931">
                  <c:v>26509</c:v>
                </c:pt>
                <c:pt idx="932">
                  <c:v>26514.1</c:v>
                </c:pt>
                <c:pt idx="933">
                  <c:v>26524.400000000001</c:v>
                </c:pt>
                <c:pt idx="934">
                  <c:v>26539.9</c:v>
                </c:pt>
                <c:pt idx="935">
                  <c:v>26550.2</c:v>
                </c:pt>
                <c:pt idx="936">
                  <c:v>26560.5</c:v>
                </c:pt>
                <c:pt idx="937">
                  <c:v>26570.799999999999</c:v>
                </c:pt>
                <c:pt idx="938">
                  <c:v>26581.200000000001</c:v>
                </c:pt>
                <c:pt idx="939">
                  <c:v>26596.799999999999</c:v>
                </c:pt>
                <c:pt idx="940">
                  <c:v>26607.1</c:v>
                </c:pt>
                <c:pt idx="941">
                  <c:v>26617.5</c:v>
                </c:pt>
                <c:pt idx="942">
                  <c:v>26628</c:v>
                </c:pt>
                <c:pt idx="943">
                  <c:v>26638.400000000001</c:v>
                </c:pt>
                <c:pt idx="944">
                  <c:v>26654.1</c:v>
                </c:pt>
                <c:pt idx="945">
                  <c:v>26664.6</c:v>
                </c:pt>
                <c:pt idx="946">
                  <c:v>26675.1</c:v>
                </c:pt>
                <c:pt idx="947">
                  <c:v>26685.7</c:v>
                </c:pt>
                <c:pt idx="948">
                  <c:v>26691</c:v>
                </c:pt>
                <c:pt idx="949">
                  <c:v>26701.5</c:v>
                </c:pt>
                <c:pt idx="950">
                  <c:v>26712.2</c:v>
                </c:pt>
                <c:pt idx="951">
                  <c:v>26722.799999999999</c:v>
                </c:pt>
                <c:pt idx="952">
                  <c:v>26733.4</c:v>
                </c:pt>
                <c:pt idx="953">
                  <c:v>26744.1</c:v>
                </c:pt>
                <c:pt idx="954">
                  <c:v>26754.799999999999</c:v>
                </c:pt>
                <c:pt idx="955">
                  <c:v>26770.799999999999</c:v>
                </c:pt>
                <c:pt idx="956">
                  <c:v>26781.599999999999</c:v>
                </c:pt>
                <c:pt idx="957">
                  <c:v>26792.3</c:v>
                </c:pt>
                <c:pt idx="958">
                  <c:v>26803.1</c:v>
                </c:pt>
                <c:pt idx="959">
                  <c:v>26808.400000000001</c:v>
                </c:pt>
                <c:pt idx="960">
                  <c:v>26819.200000000001</c:v>
                </c:pt>
                <c:pt idx="961">
                  <c:v>26830.1</c:v>
                </c:pt>
                <c:pt idx="962">
                  <c:v>26840.9</c:v>
                </c:pt>
                <c:pt idx="963">
                  <c:v>26851.7</c:v>
                </c:pt>
                <c:pt idx="964">
                  <c:v>26868</c:v>
                </c:pt>
                <c:pt idx="965">
                  <c:v>26878.799999999999</c:v>
                </c:pt>
                <c:pt idx="966">
                  <c:v>26889.7</c:v>
                </c:pt>
                <c:pt idx="967">
                  <c:v>26900.5</c:v>
                </c:pt>
                <c:pt idx="968">
                  <c:v>26906</c:v>
                </c:pt>
                <c:pt idx="969">
                  <c:v>26916.799999999999</c:v>
                </c:pt>
                <c:pt idx="970">
                  <c:v>26922.3</c:v>
                </c:pt>
                <c:pt idx="971">
                  <c:v>26933.200000000001</c:v>
                </c:pt>
                <c:pt idx="972">
                  <c:v>26944.1</c:v>
                </c:pt>
                <c:pt idx="973">
                  <c:v>26955</c:v>
                </c:pt>
                <c:pt idx="974">
                  <c:v>26965.9</c:v>
                </c:pt>
                <c:pt idx="975">
                  <c:v>26976.799999999999</c:v>
                </c:pt>
                <c:pt idx="976">
                  <c:v>26987.7</c:v>
                </c:pt>
                <c:pt idx="977">
                  <c:v>26998.6</c:v>
                </c:pt>
                <c:pt idx="978">
                  <c:v>27009.5</c:v>
                </c:pt>
                <c:pt idx="979">
                  <c:v>27020.400000000001</c:v>
                </c:pt>
                <c:pt idx="980">
                  <c:v>27031.4</c:v>
                </c:pt>
                <c:pt idx="981">
                  <c:v>27036.799999999999</c:v>
                </c:pt>
                <c:pt idx="982">
                  <c:v>27047.8</c:v>
                </c:pt>
                <c:pt idx="983">
                  <c:v>27058.7</c:v>
                </c:pt>
                <c:pt idx="984">
                  <c:v>27075.1</c:v>
                </c:pt>
                <c:pt idx="985">
                  <c:v>27086.1</c:v>
                </c:pt>
                <c:pt idx="986">
                  <c:v>27097</c:v>
                </c:pt>
                <c:pt idx="987">
                  <c:v>27108</c:v>
                </c:pt>
                <c:pt idx="988">
                  <c:v>27118.9</c:v>
                </c:pt>
                <c:pt idx="989">
                  <c:v>27124.400000000001</c:v>
                </c:pt>
                <c:pt idx="990">
                  <c:v>27135.3</c:v>
                </c:pt>
                <c:pt idx="991">
                  <c:v>27146.3</c:v>
                </c:pt>
                <c:pt idx="992">
                  <c:v>27151.7</c:v>
                </c:pt>
                <c:pt idx="993">
                  <c:v>27162.7</c:v>
                </c:pt>
                <c:pt idx="994">
                  <c:v>27179.1</c:v>
                </c:pt>
                <c:pt idx="995">
                  <c:v>27190</c:v>
                </c:pt>
                <c:pt idx="996">
                  <c:v>27195.5</c:v>
                </c:pt>
                <c:pt idx="997">
                  <c:v>27211.8</c:v>
                </c:pt>
                <c:pt idx="998">
                  <c:v>27222.7</c:v>
                </c:pt>
                <c:pt idx="999">
                  <c:v>27228.2</c:v>
                </c:pt>
                <c:pt idx="1000">
                  <c:v>27239.1</c:v>
                </c:pt>
                <c:pt idx="1001">
                  <c:v>27250</c:v>
                </c:pt>
                <c:pt idx="1002">
                  <c:v>27260.799999999999</c:v>
                </c:pt>
                <c:pt idx="1003">
                  <c:v>27271.7</c:v>
                </c:pt>
                <c:pt idx="1004">
                  <c:v>27282.5</c:v>
                </c:pt>
                <c:pt idx="1005">
                  <c:v>27293.4</c:v>
                </c:pt>
                <c:pt idx="1006">
                  <c:v>27304.2</c:v>
                </c:pt>
                <c:pt idx="1007">
                  <c:v>27315</c:v>
                </c:pt>
                <c:pt idx="1008">
                  <c:v>27325.8</c:v>
                </c:pt>
                <c:pt idx="1009">
                  <c:v>27336.6</c:v>
                </c:pt>
                <c:pt idx="1010">
                  <c:v>27342</c:v>
                </c:pt>
                <c:pt idx="1011">
                  <c:v>27352.799999999999</c:v>
                </c:pt>
                <c:pt idx="1012">
                  <c:v>27363.599999999999</c:v>
                </c:pt>
                <c:pt idx="1013">
                  <c:v>27374.400000000001</c:v>
                </c:pt>
                <c:pt idx="1014">
                  <c:v>27385.1</c:v>
                </c:pt>
                <c:pt idx="1015">
                  <c:v>27395.8</c:v>
                </c:pt>
                <c:pt idx="1016">
                  <c:v>27406.6</c:v>
                </c:pt>
                <c:pt idx="1017">
                  <c:v>27422.6</c:v>
                </c:pt>
                <c:pt idx="1018">
                  <c:v>27433.3</c:v>
                </c:pt>
                <c:pt idx="1019">
                  <c:v>27444</c:v>
                </c:pt>
                <c:pt idx="1020">
                  <c:v>27454.6</c:v>
                </c:pt>
                <c:pt idx="1021">
                  <c:v>27460</c:v>
                </c:pt>
                <c:pt idx="1022">
                  <c:v>27470.5</c:v>
                </c:pt>
                <c:pt idx="1023">
                  <c:v>27475.8</c:v>
                </c:pt>
                <c:pt idx="1024">
                  <c:v>27486.400000000001</c:v>
                </c:pt>
                <c:pt idx="1025">
                  <c:v>27502.2</c:v>
                </c:pt>
                <c:pt idx="1026">
                  <c:v>27512.6</c:v>
                </c:pt>
                <c:pt idx="1027">
                  <c:v>27528.3</c:v>
                </c:pt>
                <c:pt idx="1028">
                  <c:v>27538.7</c:v>
                </c:pt>
                <c:pt idx="1029">
                  <c:v>27543.9</c:v>
                </c:pt>
                <c:pt idx="1030">
                  <c:v>27554.3</c:v>
                </c:pt>
                <c:pt idx="1031">
                  <c:v>27564.6</c:v>
                </c:pt>
                <c:pt idx="1032">
                  <c:v>27569.7</c:v>
                </c:pt>
                <c:pt idx="1033">
                  <c:v>27580</c:v>
                </c:pt>
                <c:pt idx="1034">
                  <c:v>27585</c:v>
                </c:pt>
                <c:pt idx="1035">
                  <c:v>27595.200000000001</c:v>
                </c:pt>
                <c:pt idx="1036">
                  <c:v>27605.3</c:v>
                </c:pt>
                <c:pt idx="1037">
                  <c:v>27620.400000000001</c:v>
                </c:pt>
                <c:pt idx="1038">
                  <c:v>27630.5</c:v>
                </c:pt>
                <c:pt idx="1039">
                  <c:v>27640.5</c:v>
                </c:pt>
                <c:pt idx="1040">
                  <c:v>27650.5</c:v>
                </c:pt>
                <c:pt idx="1041">
                  <c:v>27660.400000000001</c:v>
                </c:pt>
                <c:pt idx="1042">
                  <c:v>27665.3</c:v>
                </c:pt>
                <c:pt idx="1043">
                  <c:v>27675.200000000001</c:v>
                </c:pt>
                <c:pt idx="1044">
                  <c:v>27685</c:v>
                </c:pt>
                <c:pt idx="1045">
                  <c:v>27694.799999999999</c:v>
                </c:pt>
                <c:pt idx="1046">
                  <c:v>27704.5</c:v>
                </c:pt>
                <c:pt idx="1047">
                  <c:v>27719.1</c:v>
                </c:pt>
                <c:pt idx="1048">
                  <c:v>27728.799999999999</c:v>
                </c:pt>
                <c:pt idx="1049">
                  <c:v>27738.400000000001</c:v>
                </c:pt>
                <c:pt idx="1050">
                  <c:v>27743.200000000001</c:v>
                </c:pt>
                <c:pt idx="1051">
                  <c:v>27752.799999999999</c:v>
                </c:pt>
                <c:pt idx="1052">
                  <c:v>27762.3</c:v>
                </c:pt>
                <c:pt idx="1053">
                  <c:v>27767</c:v>
                </c:pt>
                <c:pt idx="1054">
                  <c:v>27776.5</c:v>
                </c:pt>
                <c:pt idx="1055">
                  <c:v>27781.1</c:v>
                </c:pt>
                <c:pt idx="1056">
                  <c:v>27790.5</c:v>
                </c:pt>
                <c:pt idx="1057">
                  <c:v>27804.400000000001</c:v>
                </c:pt>
                <c:pt idx="1058">
                  <c:v>27813.7</c:v>
                </c:pt>
                <c:pt idx="1059">
                  <c:v>27822.9</c:v>
                </c:pt>
                <c:pt idx="1060">
                  <c:v>27832.1</c:v>
                </c:pt>
                <c:pt idx="1061">
                  <c:v>27841.200000000001</c:v>
                </c:pt>
                <c:pt idx="1062">
                  <c:v>27850.2</c:v>
                </c:pt>
                <c:pt idx="1063">
                  <c:v>27854.7</c:v>
                </c:pt>
                <c:pt idx="1064">
                  <c:v>27863.7</c:v>
                </c:pt>
                <c:pt idx="1065">
                  <c:v>27872.5</c:v>
                </c:pt>
                <c:pt idx="1066">
                  <c:v>27881.3</c:v>
                </c:pt>
                <c:pt idx="1067">
                  <c:v>27890</c:v>
                </c:pt>
                <c:pt idx="1068">
                  <c:v>27903</c:v>
                </c:pt>
                <c:pt idx="1069">
                  <c:v>27911.599999999999</c:v>
                </c:pt>
                <c:pt idx="1070">
                  <c:v>27920.1</c:v>
                </c:pt>
                <c:pt idx="1071">
                  <c:v>27924.400000000001</c:v>
                </c:pt>
                <c:pt idx="1072">
                  <c:v>27932.9</c:v>
                </c:pt>
                <c:pt idx="1073">
                  <c:v>27941.200000000001</c:v>
                </c:pt>
                <c:pt idx="1074">
                  <c:v>27945.4</c:v>
                </c:pt>
                <c:pt idx="1075">
                  <c:v>27953.599999999999</c:v>
                </c:pt>
                <c:pt idx="1076">
                  <c:v>27957.7</c:v>
                </c:pt>
                <c:pt idx="1077">
                  <c:v>27965.8</c:v>
                </c:pt>
                <c:pt idx="1078">
                  <c:v>27973.9</c:v>
                </c:pt>
                <c:pt idx="1079">
                  <c:v>27985.9</c:v>
                </c:pt>
                <c:pt idx="1080">
                  <c:v>27994</c:v>
                </c:pt>
                <c:pt idx="1081">
                  <c:v>28001.9</c:v>
                </c:pt>
                <c:pt idx="1082">
                  <c:v>28009.8</c:v>
                </c:pt>
                <c:pt idx="1083">
                  <c:v>28017.599999999999</c:v>
                </c:pt>
                <c:pt idx="1084">
                  <c:v>28021.5</c:v>
                </c:pt>
                <c:pt idx="1085">
                  <c:v>28029.3</c:v>
                </c:pt>
                <c:pt idx="1086">
                  <c:v>28037</c:v>
                </c:pt>
                <c:pt idx="1087">
                  <c:v>28044.7</c:v>
                </c:pt>
                <c:pt idx="1088">
                  <c:v>28052.400000000001</c:v>
                </c:pt>
                <c:pt idx="1089">
                  <c:v>28060.1</c:v>
                </c:pt>
                <c:pt idx="1090">
                  <c:v>28071.5</c:v>
                </c:pt>
                <c:pt idx="1091">
                  <c:v>28079.200000000001</c:v>
                </c:pt>
                <c:pt idx="1092">
                  <c:v>28083</c:v>
                </c:pt>
                <c:pt idx="1093">
                  <c:v>28090.6</c:v>
                </c:pt>
                <c:pt idx="1094">
                  <c:v>28098.3</c:v>
                </c:pt>
                <c:pt idx="1095">
                  <c:v>28102.1</c:v>
                </c:pt>
                <c:pt idx="1096">
                  <c:v>28105.9</c:v>
                </c:pt>
                <c:pt idx="1097">
                  <c:v>28113.599999999999</c:v>
                </c:pt>
                <c:pt idx="1098">
                  <c:v>28121.3</c:v>
                </c:pt>
                <c:pt idx="1099">
                  <c:v>28129</c:v>
                </c:pt>
                <c:pt idx="1100">
                  <c:v>28136.7</c:v>
                </c:pt>
                <c:pt idx="1101">
                  <c:v>28148.3</c:v>
                </c:pt>
                <c:pt idx="1102">
                  <c:v>28156.1</c:v>
                </c:pt>
                <c:pt idx="1103">
                  <c:v>28160</c:v>
                </c:pt>
                <c:pt idx="1104">
                  <c:v>28167.8</c:v>
                </c:pt>
                <c:pt idx="1105">
                  <c:v>28175.7</c:v>
                </c:pt>
                <c:pt idx="1106">
                  <c:v>28183.599999999999</c:v>
                </c:pt>
                <c:pt idx="1107">
                  <c:v>28191.599999999999</c:v>
                </c:pt>
                <c:pt idx="1108">
                  <c:v>28199.599999999999</c:v>
                </c:pt>
                <c:pt idx="1109">
                  <c:v>28203.599999999999</c:v>
                </c:pt>
                <c:pt idx="1110">
                  <c:v>28211.7</c:v>
                </c:pt>
                <c:pt idx="1111">
                  <c:v>28219.7</c:v>
                </c:pt>
                <c:pt idx="1112">
                  <c:v>28231.9</c:v>
                </c:pt>
                <c:pt idx="1113">
                  <c:v>28236</c:v>
                </c:pt>
                <c:pt idx="1114">
                  <c:v>28244.2</c:v>
                </c:pt>
                <c:pt idx="1115">
                  <c:v>28252.5</c:v>
                </c:pt>
                <c:pt idx="1116">
                  <c:v>28256.6</c:v>
                </c:pt>
                <c:pt idx="1117">
                  <c:v>28264.9</c:v>
                </c:pt>
                <c:pt idx="1118">
                  <c:v>28273.3</c:v>
                </c:pt>
                <c:pt idx="1119">
                  <c:v>28281.7</c:v>
                </c:pt>
                <c:pt idx="1120">
                  <c:v>28290.1</c:v>
                </c:pt>
                <c:pt idx="1121">
                  <c:v>28298.5</c:v>
                </c:pt>
                <c:pt idx="1122">
                  <c:v>28311.3</c:v>
                </c:pt>
                <c:pt idx="1123">
                  <c:v>28315.5</c:v>
                </c:pt>
                <c:pt idx="1124">
                  <c:v>28324</c:v>
                </c:pt>
                <c:pt idx="1125">
                  <c:v>28328.3</c:v>
                </c:pt>
                <c:pt idx="1126">
                  <c:v>28336.799999999999</c:v>
                </c:pt>
                <c:pt idx="1127">
                  <c:v>28345.4</c:v>
                </c:pt>
                <c:pt idx="1128">
                  <c:v>28349.7</c:v>
                </c:pt>
                <c:pt idx="1129">
                  <c:v>28358.3</c:v>
                </c:pt>
                <c:pt idx="1130">
                  <c:v>28366.9</c:v>
                </c:pt>
                <c:pt idx="1131">
                  <c:v>28379.8</c:v>
                </c:pt>
                <c:pt idx="1132">
                  <c:v>28388.5</c:v>
                </c:pt>
                <c:pt idx="1133">
                  <c:v>28397.1</c:v>
                </c:pt>
                <c:pt idx="1134">
                  <c:v>28405.8</c:v>
                </c:pt>
                <c:pt idx="1135">
                  <c:v>28414.400000000001</c:v>
                </c:pt>
                <c:pt idx="1136">
                  <c:v>28418.799999999999</c:v>
                </c:pt>
                <c:pt idx="1137">
                  <c:v>28427.4</c:v>
                </c:pt>
                <c:pt idx="1138">
                  <c:v>28431.8</c:v>
                </c:pt>
                <c:pt idx="1139">
                  <c:v>28436.1</c:v>
                </c:pt>
                <c:pt idx="1140">
                  <c:v>28444.799999999999</c:v>
                </c:pt>
                <c:pt idx="1141">
                  <c:v>28453.5</c:v>
                </c:pt>
                <c:pt idx="1142">
                  <c:v>28462.2</c:v>
                </c:pt>
                <c:pt idx="1143">
                  <c:v>28470.9</c:v>
                </c:pt>
                <c:pt idx="1144">
                  <c:v>28479.599999999999</c:v>
                </c:pt>
                <c:pt idx="1145">
                  <c:v>28488.3</c:v>
                </c:pt>
                <c:pt idx="1146">
                  <c:v>28492.6</c:v>
                </c:pt>
                <c:pt idx="1147">
                  <c:v>28501.3</c:v>
                </c:pt>
                <c:pt idx="1148">
                  <c:v>28510</c:v>
                </c:pt>
                <c:pt idx="1149">
                  <c:v>28518.7</c:v>
                </c:pt>
                <c:pt idx="1150">
                  <c:v>28523</c:v>
                </c:pt>
                <c:pt idx="1151">
                  <c:v>28531.599999999999</c:v>
                </c:pt>
                <c:pt idx="1152">
                  <c:v>28540.3</c:v>
                </c:pt>
                <c:pt idx="1153">
                  <c:v>28544.6</c:v>
                </c:pt>
                <c:pt idx="1154">
                  <c:v>28553.3</c:v>
                </c:pt>
                <c:pt idx="1155">
                  <c:v>28561.9</c:v>
                </c:pt>
                <c:pt idx="1156">
                  <c:v>28570.6</c:v>
                </c:pt>
                <c:pt idx="1157">
                  <c:v>28579.200000000001</c:v>
                </c:pt>
                <c:pt idx="1158">
                  <c:v>28587.8</c:v>
                </c:pt>
                <c:pt idx="1159">
                  <c:v>28592.2</c:v>
                </c:pt>
                <c:pt idx="1160">
                  <c:v>28600.799999999999</c:v>
                </c:pt>
                <c:pt idx="1161">
                  <c:v>28609.4</c:v>
                </c:pt>
                <c:pt idx="1162">
                  <c:v>28618.1</c:v>
                </c:pt>
                <c:pt idx="1163">
                  <c:v>28626.7</c:v>
                </c:pt>
                <c:pt idx="1164">
                  <c:v>28635.4</c:v>
                </c:pt>
                <c:pt idx="1165">
                  <c:v>28639.7</c:v>
                </c:pt>
                <c:pt idx="1166">
                  <c:v>28648.400000000001</c:v>
                </c:pt>
                <c:pt idx="1167">
                  <c:v>28657</c:v>
                </c:pt>
                <c:pt idx="1168">
                  <c:v>28665.7</c:v>
                </c:pt>
                <c:pt idx="1169">
                  <c:v>28670.1</c:v>
                </c:pt>
                <c:pt idx="1170">
                  <c:v>28678.799999999999</c:v>
                </c:pt>
                <c:pt idx="1171">
                  <c:v>28683.200000000001</c:v>
                </c:pt>
                <c:pt idx="1172">
                  <c:v>28691.9</c:v>
                </c:pt>
                <c:pt idx="1173">
                  <c:v>28696.3</c:v>
                </c:pt>
                <c:pt idx="1174">
                  <c:v>28705.1</c:v>
                </c:pt>
                <c:pt idx="1175">
                  <c:v>28709.5</c:v>
                </c:pt>
                <c:pt idx="1176">
                  <c:v>28718.3</c:v>
                </c:pt>
                <c:pt idx="1177">
                  <c:v>28727.200000000001</c:v>
                </c:pt>
                <c:pt idx="1178">
                  <c:v>28736.2</c:v>
                </c:pt>
                <c:pt idx="1179">
                  <c:v>28745.1</c:v>
                </c:pt>
                <c:pt idx="1180">
                  <c:v>28749.599999999999</c:v>
                </c:pt>
                <c:pt idx="1181">
                  <c:v>28754.1</c:v>
                </c:pt>
                <c:pt idx="1182">
                  <c:v>28763.200000000001</c:v>
                </c:pt>
                <c:pt idx="1183">
                  <c:v>28767.7</c:v>
                </c:pt>
                <c:pt idx="1184">
                  <c:v>28776.9</c:v>
                </c:pt>
                <c:pt idx="1185">
                  <c:v>28781.4</c:v>
                </c:pt>
                <c:pt idx="1186">
                  <c:v>28786</c:v>
                </c:pt>
                <c:pt idx="1187">
                  <c:v>28795.3</c:v>
                </c:pt>
                <c:pt idx="1188">
                  <c:v>28804.7</c:v>
                </c:pt>
                <c:pt idx="1189">
                  <c:v>28814.1</c:v>
                </c:pt>
                <c:pt idx="1190">
                  <c:v>28818.799999999999</c:v>
                </c:pt>
                <c:pt idx="1191">
                  <c:v>28828.3</c:v>
                </c:pt>
                <c:pt idx="1192">
                  <c:v>28837.8</c:v>
                </c:pt>
                <c:pt idx="1193">
                  <c:v>28847.4</c:v>
                </c:pt>
                <c:pt idx="1194">
                  <c:v>28857.1</c:v>
                </c:pt>
                <c:pt idx="1195">
                  <c:v>28866.9</c:v>
                </c:pt>
                <c:pt idx="1196">
                  <c:v>28876.6</c:v>
                </c:pt>
                <c:pt idx="1197">
                  <c:v>28881.599999999999</c:v>
                </c:pt>
                <c:pt idx="1198">
                  <c:v>28891.5</c:v>
                </c:pt>
                <c:pt idx="1199">
                  <c:v>28901.5</c:v>
                </c:pt>
                <c:pt idx="1200">
                  <c:v>28911.5</c:v>
                </c:pt>
                <c:pt idx="1201">
                  <c:v>28921.599999999999</c:v>
                </c:pt>
                <c:pt idx="1202">
                  <c:v>28931.7</c:v>
                </c:pt>
                <c:pt idx="1203">
                  <c:v>28941.9</c:v>
                </c:pt>
                <c:pt idx="1204">
                  <c:v>28952.1</c:v>
                </c:pt>
                <c:pt idx="1205">
                  <c:v>28962.3</c:v>
                </c:pt>
                <c:pt idx="1206">
                  <c:v>28972.6</c:v>
                </c:pt>
                <c:pt idx="1207">
                  <c:v>28977.7</c:v>
                </c:pt>
                <c:pt idx="1208">
                  <c:v>28982.9</c:v>
                </c:pt>
                <c:pt idx="1209">
                  <c:v>28988</c:v>
                </c:pt>
                <c:pt idx="1210">
                  <c:v>28998.3</c:v>
                </c:pt>
                <c:pt idx="1211">
                  <c:v>29003.5</c:v>
                </c:pt>
                <c:pt idx="1212">
                  <c:v>29013.8</c:v>
                </c:pt>
                <c:pt idx="1213">
                  <c:v>29018.9</c:v>
                </c:pt>
                <c:pt idx="1214">
                  <c:v>29024</c:v>
                </c:pt>
                <c:pt idx="1215">
                  <c:v>29034.3</c:v>
                </c:pt>
                <c:pt idx="1216">
                  <c:v>29044.5</c:v>
                </c:pt>
                <c:pt idx="1217">
                  <c:v>29049.599999999999</c:v>
                </c:pt>
                <c:pt idx="1218">
                  <c:v>29059.8</c:v>
                </c:pt>
                <c:pt idx="1219">
                  <c:v>29064.9</c:v>
                </c:pt>
                <c:pt idx="1220">
                  <c:v>29074.9</c:v>
                </c:pt>
                <c:pt idx="1221">
                  <c:v>29085</c:v>
                </c:pt>
                <c:pt idx="1222">
                  <c:v>29094.9</c:v>
                </c:pt>
                <c:pt idx="1223">
                  <c:v>29104.799999999999</c:v>
                </c:pt>
                <c:pt idx="1224">
                  <c:v>29114.7</c:v>
                </c:pt>
                <c:pt idx="1225">
                  <c:v>29119.5</c:v>
                </c:pt>
                <c:pt idx="1226">
                  <c:v>29124.400000000001</c:v>
                </c:pt>
                <c:pt idx="1227">
                  <c:v>29134.2</c:v>
                </c:pt>
                <c:pt idx="1228">
                  <c:v>29143.7</c:v>
                </c:pt>
                <c:pt idx="1229">
                  <c:v>29153.200000000001</c:v>
                </c:pt>
                <c:pt idx="1230">
                  <c:v>29157.9</c:v>
                </c:pt>
                <c:pt idx="1231">
                  <c:v>29162.6</c:v>
                </c:pt>
                <c:pt idx="1232">
                  <c:v>29172</c:v>
                </c:pt>
                <c:pt idx="1233">
                  <c:v>29176.6</c:v>
                </c:pt>
                <c:pt idx="1234">
                  <c:v>29181.3</c:v>
                </c:pt>
                <c:pt idx="1235">
                  <c:v>29185.9</c:v>
                </c:pt>
                <c:pt idx="1236">
                  <c:v>29195</c:v>
                </c:pt>
                <c:pt idx="1237">
                  <c:v>29199.4</c:v>
                </c:pt>
                <c:pt idx="1238">
                  <c:v>29203.9</c:v>
                </c:pt>
                <c:pt idx="1239">
                  <c:v>29212.9</c:v>
                </c:pt>
                <c:pt idx="1240">
                  <c:v>29217.3</c:v>
                </c:pt>
                <c:pt idx="1241">
                  <c:v>29226.1</c:v>
                </c:pt>
                <c:pt idx="1242">
                  <c:v>29234.9</c:v>
                </c:pt>
                <c:pt idx="1243">
                  <c:v>29239.3</c:v>
                </c:pt>
                <c:pt idx="1244">
                  <c:v>29248</c:v>
                </c:pt>
                <c:pt idx="1245">
                  <c:v>29252.3</c:v>
                </c:pt>
                <c:pt idx="1246">
                  <c:v>29256.6</c:v>
                </c:pt>
                <c:pt idx="1247">
                  <c:v>29260.9</c:v>
                </c:pt>
                <c:pt idx="1248">
                  <c:v>29269.5</c:v>
                </c:pt>
                <c:pt idx="1249">
                  <c:v>29278</c:v>
                </c:pt>
                <c:pt idx="1250">
                  <c:v>29282.2</c:v>
                </c:pt>
                <c:pt idx="1251">
                  <c:v>29286.5</c:v>
                </c:pt>
                <c:pt idx="1252">
                  <c:v>29294.9</c:v>
                </c:pt>
                <c:pt idx="1253">
                  <c:v>29303.3</c:v>
                </c:pt>
                <c:pt idx="1254">
                  <c:v>29311.599999999999</c:v>
                </c:pt>
                <c:pt idx="1255">
                  <c:v>29315.8</c:v>
                </c:pt>
                <c:pt idx="1256">
                  <c:v>29324.2</c:v>
                </c:pt>
                <c:pt idx="1257">
                  <c:v>29328.3</c:v>
                </c:pt>
                <c:pt idx="1258">
                  <c:v>29336.6</c:v>
                </c:pt>
                <c:pt idx="1259">
                  <c:v>29340.7</c:v>
                </c:pt>
                <c:pt idx="1260">
                  <c:v>29344.9</c:v>
                </c:pt>
                <c:pt idx="1261">
                  <c:v>29353.1</c:v>
                </c:pt>
                <c:pt idx="1262">
                  <c:v>29357.200000000001</c:v>
                </c:pt>
                <c:pt idx="1263">
                  <c:v>29361.3</c:v>
                </c:pt>
                <c:pt idx="1264">
                  <c:v>29365.4</c:v>
                </c:pt>
                <c:pt idx="1265">
                  <c:v>29373.599999999999</c:v>
                </c:pt>
                <c:pt idx="1266">
                  <c:v>29377.7</c:v>
                </c:pt>
                <c:pt idx="1267">
                  <c:v>29385.9</c:v>
                </c:pt>
                <c:pt idx="1268">
                  <c:v>29394.1</c:v>
                </c:pt>
                <c:pt idx="1269">
                  <c:v>29402.3</c:v>
                </c:pt>
                <c:pt idx="1270">
                  <c:v>29406.3</c:v>
                </c:pt>
                <c:pt idx="1271">
                  <c:v>29414.5</c:v>
                </c:pt>
                <c:pt idx="1272">
                  <c:v>29418.6</c:v>
                </c:pt>
                <c:pt idx="1273">
                  <c:v>29426.7</c:v>
                </c:pt>
                <c:pt idx="1274">
                  <c:v>29430.799999999999</c:v>
                </c:pt>
                <c:pt idx="1275">
                  <c:v>29434.9</c:v>
                </c:pt>
                <c:pt idx="1276">
                  <c:v>29443</c:v>
                </c:pt>
                <c:pt idx="1277">
                  <c:v>29451.200000000001</c:v>
                </c:pt>
                <c:pt idx="1278">
                  <c:v>29455.200000000001</c:v>
                </c:pt>
                <c:pt idx="1279">
                  <c:v>29459.3</c:v>
                </c:pt>
                <c:pt idx="1280">
                  <c:v>29467.4</c:v>
                </c:pt>
                <c:pt idx="1281">
                  <c:v>29475.5</c:v>
                </c:pt>
                <c:pt idx="1282">
                  <c:v>29483.599999999999</c:v>
                </c:pt>
                <c:pt idx="1283">
                  <c:v>29491.599999999999</c:v>
                </c:pt>
                <c:pt idx="1284">
                  <c:v>29495.7</c:v>
                </c:pt>
                <c:pt idx="1285">
                  <c:v>29499.7</c:v>
                </c:pt>
                <c:pt idx="1286">
                  <c:v>29507.7</c:v>
                </c:pt>
                <c:pt idx="1287">
                  <c:v>29511.7</c:v>
                </c:pt>
                <c:pt idx="1288">
                  <c:v>29515.7</c:v>
                </c:pt>
                <c:pt idx="1289">
                  <c:v>29523.7</c:v>
                </c:pt>
                <c:pt idx="1290">
                  <c:v>29527.7</c:v>
                </c:pt>
                <c:pt idx="1291">
                  <c:v>29531.599999999999</c:v>
                </c:pt>
                <c:pt idx="1292">
                  <c:v>29539.599999999999</c:v>
                </c:pt>
                <c:pt idx="1293">
                  <c:v>29547.5</c:v>
                </c:pt>
                <c:pt idx="1294">
                  <c:v>29555.4</c:v>
                </c:pt>
                <c:pt idx="1295">
                  <c:v>29559.3</c:v>
                </c:pt>
                <c:pt idx="1296">
                  <c:v>29567.200000000001</c:v>
                </c:pt>
                <c:pt idx="1297">
                  <c:v>29575.1</c:v>
                </c:pt>
                <c:pt idx="1298">
                  <c:v>29579</c:v>
                </c:pt>
                <c:pt idx="1299">
                  <c:v>29586.9</c:v>
                </c:pt>
                <c:pt idx="1300">
                  <c:v>29590.799999999999</c:v>
                </c:pt>
                <c:pt idx="1301">
                  <c:v>29594.799999999999</c:v>
                </c:pt>
                <c:pt idx="1302">
                  <c:v>29602.6</c:v>
                </c:pt>
                <c:pt idx="1303">
                  <c:v>29610.5</c:v>
                </c:pt>
                <c:pt idx="1304">
                  <c:v>29614.5</c:v>
                </c:pt>
                <c:pt idx="1305">
                  <c:v>29618.400000000001</c:v>
                </c:pt>
                <c:pt idx="1306">
                  <c:v>29626.400000000001</c:v>
                </c:pt>
                <c:pt idx="1307">
                  <c:v>29634.3</c:v>
                </c:pt>
                <c:pt idx="1308">
                  <c:v>29642.3</c:v>
                </c:pt>
                <c:pt idx="1309">
                  <c:v>29650.3</c:v>
                </c:pt>
                <c:pt idx="1310">
                  <c:v>29658.400000000001</c:v>
                </c:pt>
                <c:pt idx="1311">
                  <c:v>29666.400000000001</c:v>
                </c:pt>
                <c:pt idx="1312">
                  <c:v>29670.5</c:v>
                </c:pt>
                <c:pt idx="1313">
                  <c:v>29678.7</c:v>
                </c:pt>
                <c:pt idx="1314">
                  <c:v>29682.799999999999</c:v>
                </c:pt>
                <c:pt idx="1315">
                  <c:v>29686.9</c:v>
                </c:pt>
                <c:pt idx="1316">
                  <c:v>29695.200000000001</c:v>
                </c:pt>
                <c:pt idx="1317">
                  <c:v>29699.4</c:v>
                </c:pt>
                <c:pt idx="1318">
                  <c:v>29707.8</c:v>
                </c:pt>
                <c:pt idx="1319">
                  <c:v>29716.3</c:v>
                </c:pt>
                <c:pt idx="1320">
                  <c:v>29724.9</c:v>
                </c:pt>
                <c:pt idx="1321">
                  <c:v>29729.200000000001</c:v>
                </c:pt>
                <c:pt idx="1322">
                  <c:v>29737.9</c:v>
                </c:pt>
                <c:pt idx="1323">
                  <c:v>29746.7</c:v>
                </c:pt>
                <c:pt idx="1324">
                  <c:v>29751.1</c:v>
                </c:pt>
                <c:pt idx="1325">
                  <c:v>29760</c:v>
                </c:pt>
                <c:pt idx="1326">
                  <c:v>29768.9</c:v>
                </c:pt>
                <c:pt idx="1327">
                  <c:v>29778.1</c:v>
                </c:pt>
                <c:pt idx="1328">
                  <c:v>29787.3</c:v>
                </c:pt>
                <c:pt idx="1329">
                  <c:v>29796.6</c:v>
                </c:pt>
                <c:pt idx="1330">
                  <c:v>29801.200000000001</c:v>
                </c:pt>
                <c:pt idx="1331">
                  <c:v>29810.6</c:v>
                </c:pt>
                <c:pt idx="1332">
                  <c:v>29820</c:v>
                </c:pt>
                <c:pt idx="1333">
                  <c:v>29824.799999999999</c:v>
                </c:pt>
                <c:pt idx="1334">
                  <c:v>29834.400000000001</c:v>
                </c:pt>
                <c:pt idx="1335">
                  <c:v>29844.2</c:v>
                </c:pt>
                <c:pt idx="1336">
                  <c:v>29854</c:v>
                </c:pt>
                <c:pt idx="1337">
                  <c:v>29858.9</c:v>
                </c:pt>
                <c:pt idx="1338">
                  <c:v>29863.8</c:v>
                </c:pt>
                <c:pt idx="1339">
                  <c:v>29873.7</c:v>
                </c:pt>
                <c:pt idx="1340">
                  <c:v>29883.7</c:v>
                </c:pt>
                <c:pt idx="1341">
                  <c:v>29893.8</c:v>
                </c:pt>
                <c:pt idx="1342">
                  <c:v>29904</c:v>
                </c:pt>
                <c:pt idx="1343">
                  <c:v>29909</c:v>
                </c:pt>
                <c:pt idx="1344">
                  <c:v>29919.200000000001</c:v>
                </c:pt>
                <c:pt idx="1345">
                  <c:v>29929.5</c:v>
                </c:pt>
                <c:pt idx="1346">
                  <c:v>29939.7</c:v>
                </c:pt>
                <c:pt idx="1347">
                  <c:v>29944.799999999999</c:v>
                </c:pt>
                <c:pt idx="1348">
                  <c:v>29955.1</c:v>
                </c:pt>
                <c:pt idx="1349">
                  <c:v>29960.3</c:v>
                </c:pt>
                <c:pt idx="1350">
                  <c:v>29970.6</c:v>
                </c:pt>
                <c:pt idx="1351">
                  <c:v>29975.8</c:v>
                </c:pt>
                <c:pt idx="1352">
                  <c:v>29986.1</c:v>
                </c:pt>
                <c:pt idx="1353">
                  <c:v>29996.400000000001</c:v>
                </c:pt>
                <c:pt idx="1354">
                  <c:v>30006.799999999999</c:v>
                </c:pt>
                <c:pt idx="1355">
                  <c:v>30011.9</c:v>
                </c:pt>
                <c:pt idx="1356">
                  <c:v>30022.2</c:v>
                </c:pt>
                <c:pt idx="1357">
                  <c:v>30032.5</c:v>
                </c:pt>
                <c:pt idx="1358">
                  <c:v>30037.7</c:v>
                </c:pt>
                <c:pt idx="1359">
                  <c:v>30048</c:v>
                </c:pt>
                <c:pt idx="1360">
                  <c:v>30058.3</c:v>
                </c:pt>
                <c:pt idx="1361">
                  <c:v>30068.5</c:v>
                </c:pt>
                <c:pt idx="1362">
                  <c:v>30078.799999999999</c:v>
                </c:pt>
                <c:pt idx="1363">
                  <c:v>30089</c:v>
                </c:pt>
                <c:pt idx="1364">
                  <c:v>30099.200000000001</c:v>
                </c:pt>
                <c:pt idx="1365">
                  <c:v>30104.3</c:v>
                </c:pt>
                <c:pt idx="1366">
                  <c:v>30114.5</c:v>
                </c:pt>
                <c:pt idx="1367">
                  <c:v>30124.7</c:v>
                </c:pt>
                <c:pt idx="1368">
                  <c:v>30134.9</c:v>
                </c:pt>
                <c:pt idx="1369">
                  <c:v>30140</c:v>
                </c:pt>
                <c:pt idx="1370">
                  <c:v>30145.1</c:v>
                </c:pt>
                <c:pt idx="1371">
                  <c:v>30155.3</c:v>
                </c:pt>
                <c:pt idx="1372">
                  <c:v>30165.5</c:v>
                </c:pt>
                <c:pt idx="1373">
                  <c:v>30175.599999999999</c:v>
                </c:pt>
                <c:pt idx="1374">
                  <c:v>30180.7</c:v>
                </c:pt>
                <c:pt idx="1375">
                  <c:v>30190.9</c:v>
                </c:pt>
                <c:pt idx="1376">
                  <c:v>30196</c:v>
                </c:pt>
                <c:pt idx="1377">
                  <c:v>30206.1</c:v>
                </c:pt>
                <c:pt idx="1378">
                  <c:v>30216.3</c:v>
                </c:pt>
                <c:pt idx="1379">
                  <c:v>30226.5</c:v>
                </c:pt>
                <c:pt idx="1380">
                  <c:v>30236.7</c:v>
                </c:pt>
                <c:pt idx="1381">
                  <c:v>30241.8</c:v>
                </c:pt>
                <c:pt idx="1382">
                  <c:v>30252</c:v>
                </c:pt>
                <c:pt idx="1383">
                  <c:v>30257.1</c:v>
                </c:pt>
                <c:pt idx="1384">
                  <c:v>30262.2</c:v>
                </c:pt>
                <c:pt idx="1385">
                  <c:v>30272.400000000001</c:v>
                </c:pt>
                <c:pt idx="1386">
                  <c:v>30282.6</c:v>
                </c:pt>
                <c:pt idx="1387">
                  <c:v>30287.7</c:v>
                </c:pt>
                <c:pt idx="1388">
                  <c:v>30298</c:v>
                </c:pt>
                <c:pt idx="1389">
                  <c:v>30308.3</c:v>
                </c:pt>
                <c:pt idx="1390">
                  <c:v>30318.5</c:v>
                </c:pt>
                <c:pt idx="1391">
                  <c:v>30328.799999999999</c:v>
                </c:pt>
                <c:pt idx="1392">
                  <c:v>30334</c:v>
                </c:pt>
                <c:pt idx="1393">
                  <c:v>30344.3</c:v>
                </c:pt>
                <c:pt idx="1394">
                  <c:v>30349.4</c:v>
                </c:pt>
                <c:pt idx="1395">
                  <c:v>30359.8</c:v>
                </c:pt>
                <c:pt idx="1396">
                  <c:v>30370.2</c:v>
                </c:pt>
                <c:pt idx="1397">
                  <c:v>30380.5</c:v>
                </c:pt>
                <c:pt idx="1398">
                  <c:v>30385.7</c:v>
                </c:pt>
                <c:pt idx="1399">
                  <c:v>30396.1</c:v>
                </c:pt>
                <c:pt idx="1400">
                  <c:v>30406.6</c:v>
                </c:pt>
                <c:pt idx="1401">
                  <c:v>30417</c:v>
                </c:pt>
                <c:pt idx="1402">
                  <c:v>30427.5</c:v>
                </c:pt>
                <c:pt idx="1403">
                  <c:v>30432.7</c:v>
                </c:pt>
                <c:pt idx="1404">
                  <c:v>30443.200000000001</c:v>
                </c:pt>
                <c:pt idx="1405">
                  <c:v>30453.7</c:v>
                </c:pt>
                <c:pt idx="1406">
                  <c:v>30459</c:v>
                </c:pt>
                <c:pt idx="1407">
                  <c:v>30464.2</c:v>
                </c:pt>
                <c:pt idx="1408">
                  <c:v>30474.799999999999</c:v>
                </c:pt>
                <c:pt idx="1409">
                  <c:v>30485.3</c:v>
                </c:pt>
                <c:pt idx="1410">
                  <c:v>30495.8</c:v>
                </c:pt>
                <c:pt idx="1411">
                  <c:v>30506.400000000001</c:v>
                </c:pt>
                <c:pt idx="1412">
                  <c:v>30516.9</c:v>
                </c:pt>
                <c:pt idx="1413">
                  <c:v>30522.2</c:v>
                </c:pt>
                <c:pt idx="1414">
                  <c:v>30532.799999999999</c:v>
                </c:pt>
                <c:pt idx="1415">
                  <c:v>30543.3</c:v>
                </c:pt>
                <c:pt idx="1416">
                  <c:v>30553.8</c:v>
                </c:pt>
                <c:pt idx="1417">
                  <c:v>30559.1</c:v>
                </c:pt>
                <c:pt idx="1418">
                  <c:v>30569.599999999999</c:v>
                </c:pt>
                <c:pt idx="1419">
                  <c:v>30580</c:v>
                </c:pt>
                <c:pt idx="1420">
                  <c:v>30590.5</c:v>
                </c:pt>
                <c:pt idx="1421">
                  <c:v>30595.7</c:v>
                </c:pt>
                <c:pt idx="1422">
                  <c:v>30606.1</c:v>
                </c:pt>
                <c:pt idx="1423">
                  <c:v>30616.5</c:v>
                </c:pt>
                <c:pt idx="1424">
                  <c:v>30626.9</c:v>
                </c:pt>
                <c:pt idx="1425">
                  <c:v>30637.200000000001</c:v>
                </c:pt>
                <c:pt idx="1426">
                  <c:v>30647.5</c:v>
                </c:pt>
                <c:pt idx="1427">
                  <c:v>30652.7</c:v>
                </c:pt>
                <c:pt idx="1428">
                  <c:v>30662.9</c:v>
                </c:pt>
                <c:pt idx="1429">
                  <c:v>30673.1</c:v>
                </c:pt>
                <c:pt idx="1430">
                  <c:v>30678.1</c:v>
                </c:pt>
                <c:pt idx="1431">
                  <c:v>30688.3</c:v>
                </c:pt>
                <c:pt idx="1432">
                  <c:v>30693.3</c:v>
                </c:pt>
                <c:pt idx="1433">
                  <c:v>30703.4</c:v>
                </c:pt>
                <c:pt idx="1434">
                  <c:v>30718.400000000001</c:v>
                </c:pt>
                <c:pt idx="1435">
                  <c:v>30728.400000000001</c:v>
                </c:pt>
                <c:pt idx="1436">
                  <c:v>30738.400000000001</c:v>
                </c:pt>
                <c:pt idx="1437">
                  <c:v>30748.3</c:v>
                </c:pt>
                <c:pt idx="1438">
                  <c:v>30753.200000000001</c:v>
                </c:pt>
                <c:pt idx="1439">
                  <c:v>30758.2</c:v>
                </c:pt>
                <c:pt idx="1440">
                  <c:v>30768</c:v>
                </c:pt>
                <c:pt idx="1441">
                  <c:v>30777.9</c:v>
                </c:pt>
                <c:pt idx="1442">
                  <c:v>30787.599999999999</c:v>
                </c:pt>
                <c:pt idx="1443">
                  <c:v>30797.4</c:v>
                </c:pt>
                <c:pt idx="1444">
                  <c:v>30807.1</c:v>
                </c:pt>
                <c:pt idx="1445">
                  <c:v>30816.9</c:v>
                </c:pt>
                <c:pt idx="1446">
                  <c:v>30826.5</c:v>
                </c:pt>
                <c:pt idx="1447">
                  <c:v>30836.2</c:v>
                </c:pt>
                <c:pt idx="1448">
                  <c:v>30845.9</c:v>
                </c:pt>
                <c:pt idx="1449">
                  <c:v>30855.5</c:v>
                </c:pt>
                <c:pt idx="1450">
                  <c:v>30865.1</c:v>
                </c:pt>
                <c:pt idx="1451">
                  <c:v>30869.9</c:v>
                </c:pt>
                <c:pt idx="1452">
                  <c:v>30879.5</c:v>
                </c:pt>
                <c:pt idx="1453">
                  <c:v>30889.1</c:v>
                </c:pt>
                <c:pt idx="1454">
                  <c:v>30898.7</c:v>
                </c:pt>
                <c:pt idx="1455">
                  <c:v>30913</c:v>
                </c:pt>
                <c:pt idx="1456">
                  <c:v>30917.8</c:v>
                </c:pt>
                <c:pt idx="1457">
                  <c:v>30927.3</c:v>
                </c:pt>
                <c:pt idx="1458">
                  <c:v>30936.799999999999</c:v>
                </c:pt>
                <c:pt idx="1459">
                  <c:v>30946.3</c:v>
                </c:pt>
                <c:pt idx="1460">
                  <c:v>30955.8</c:v>
                </c:pt>
                <c:pt idx="1461">
                  <c:v>30965.3</c:v>
                </c:pt>
                <c:pt idx="1462">
                  <c:v>30974.799999999999</c:v>
                </c:pt>
                <c:pt idx="1463">
                  <c:v>30984.3</c:v>
                </c:pt>
                <c:pt idx="1464">
                  <c:v>30993.8</c:v>
                </c:pt>
                <c:pt idx="1465">
                  <c:v>31003.200000000001</c:v>
                </c:pt>
                <c:pt idx="1466">
                  <c:v>31022.2</c:v>
                </c:pt>
                <c:pt idx="1467">
                  <c:v>31031.599999999999</c:v>
                </c:pt>
                <c:pt idx="1468">
                  <c:v>31045.7</c:v>
                </c:pt>
                <c:pt idx="1469">
                  <c:v>31059.8</c:v>
                </c:pt>
                <c:pt idx="1470">
                  <c:v>31074</c:v>
                </c:pt>
                <c:pt idx="1471">
                  <c:v>31088</c:v>
                </c:pt>
                <c:pt idx="1472">
                  <c:v>31102.1</c:v>
                </c:pt>
                <c:pt idx="1473">
                  <c:v>31120.7</c:v>
                </c:pt>
                <c:pt idx="1474">
                  <c:v>31134.7</c:v>
                </c:pt>
                <c:pt idx="1475">
                  <c:v>31148.6</c:v>
                </c:pt>
                <c:pt idx="1476">
                  <c:v>31162.5</c:v>
                </c:pt>
                <c:pt idx="1477">
                  <c:v>31176.400000000001</c:v>
                </c:pt>
                <c:pt idx="1478">
                  <c:v>31194.9</c:v>
                </c:pt>
                <c:pt idx="1479">
                  <c:v>31218.2</c:v>
                </c:pt>
                <c:pt idx="1480">
                  <c:v>31232.3</c:v>
                </c:pt>
                <c:pt idx="1481">
                  <c:v>31256.1</c:v>
                </c:pt>
                <c:pt idx="1482">
                  <c:v>31280.2</c:v>
                </c:pt>
                <c:pt idx="1483">
                  <c:v>31314</c:v>
                </c:pt>
                <c:pt idx="1484">
                  <c:v>31364.5</c:v>
                </c:pt>
                <c:pt idx="1485">
                  <c:v>31435</c:v>
                </c:pt>
                <c:pt idx="1486">
                  <c:v>31509.5</c:v>
                </c:pt>
                <c:pt idx="1487">
                  <c:v>31734.400000000001</c:v>
                </c:pt>
                <c:pt idx="1488">
                  <c:v>32267.4</c:v>
                </c:pt>
                <c:pt idx="1489">
                  <c:v>32506.6</c:v>
                </c:pt>
                <c:pt idx="1490">
                  <c:v>32608</c:v>
                </c:pt>
                <c:pt idx="1491">
                  <c:v>32672.799999999999</c:v>
                </c:pt>
                <c:pt idx="1492">
                  <c:v>32716.400000000001</c:v>
                </c:pt>
                <c:pt idx="1493">
                  <c:v>32761.599999999999</c:v>
                </c:pt>
                <c:pt idx="1494">
                  <c:v>32807</c:v>
                </c:pt>
                <c:pt idx="1495">
                  <c:v>32837.300000000003</c:v>
                </c:pt>
                <c:pt idx="1496">
                  <c:v>32867.599999999999</c:v>
                </c:pt>
                <c:pt idx="1497">
                  <c:v>32898.1</c:v>
                </c:pt>
                <c:pt idx="1498">
                  <c:v>32936.199999999997</c:v>
                </c:pt>
                <c:pt idx="1499">
                  <c:v>32959.1</c:v>
                </c:pt>
                <c:pt idx="1500">
                  <c:v>32981.9</c:v>
                </c:pt>
                <c:pt idx="1501">
                  <c:v>33004.800000000003</c:v>
                </c:pt>
                <c:pt idx="1502">
                  <c:v>33027.5</c:v>
                </c:pt>
                <c:pt idx="1503">
                  <c:v>33050.199999999997</c:v>
                </c:pt>
                <c:pt idx="1504">
                  <c:v>33087.9</c:v>
                </c:pt>
                <c:pt idx="1505">
                  <c:v>33110.6</c:v>
                </c:pt>
                <c:pt idx="1506">
                  <c:v>33140.5</c:v>
                </c:pt>
                <c:pt idx="1507">
                  <c:v>33155.5</c:v>
                </c:pt>
                <c:pt idx="1508">
                  <c:v>33185.199999999997</c:v>
                </c:pt>
                <c:pt idx="1509">
                  <c:v>33200</c:v>
                </c:pt>
                <c:pt idx="1510">
                  <c:v>33229.599999999999</c:v>
                </c:pt>
                <c:pt idx="1511">
                  <c:v>33251.800000000003</c:v>
                </c:pt>
                <c:pt idx="1512">
                  <c:v>33273.9</c:v>
                </c:pt>
                <c:pt idx="1513">
                  <c:v>33288.699999999997</c:v>
                </c:pt>
                <c:pt idx="1514">
                  <c:v>33310.9</c:v>
                </c:pt>
                <c:pt idx="1515">
                  <c:v>33325.699999999997</c:v>
                </c:pt>
                <c:pt idx="1516">
                  <c:v>33355.4</c:v>
                </c:pt>
                <c:pt idx="1517">
                  <c:v>33377.800000000003</c:v>
                </c:pt>
                <c:pt idx="1518">
                  <c:v>33408</c:v>
                </c:pt>
                <c:pt idx="1519">
                  <c:v>33423</c:v>
                </c:pt>
                <c:pt idx="1520">
                  <c:v>33438.300000000003</c:v>
                </c:pt>
                <c:pt idx="1521">
                  <c:v>33453.599999999999</c:v>
                </c:pt>
                <c:pt idx="1522">
                  <c:v>33476.5</c:v>
                </c:pt>
                <c:pt idx="1523">
                  <c:v>33499.599999999999</c:v>
                </c:pt>
                <c:pt idx="1524">
                  <c:v>33515.1</c:v>
                </c:pt>
                <c:pt idx="1525">
                  <c:v>33546.199999999997</c:v>
                </c:pt>
                <c:pt idx="1526">
                  <c:v>33561.800000000003</c:v>
                </c:pt>
                <c:pt idx="1527">
                  <c:v>33577.4</c:v>
                </c:pt>
                <c:pt idx="1528">
                  <c:v>33592.9</c:v>
                </c:pt>
                <c:pt idx="1529">
                  <c:v>33616.300000000003</c:v>
                </c:pt>
                <c:pt idx="1530">
                  <c:v>33631.699999999997</c:v>
                </c:pt>
                <c:pt idx="1531">
                  <c:v>33654.9</c:v>
                </c:pt>
                <c:pt idx="1532">
                  <c:v>33677.9</c:v>
                </c:pt>
                <c:pt idx="1533">
                  <c:v>33700.300000000003</c:v>
                </c:pt>
                <c:pt idx="1534">
                  <c:v>33715.1</c:v>
                </c:pt>
                <c:pt idx="1535">
                  <c:v>33730.1</c:v>
                </c:pt>
                <c:pt idx="1536">
                  <c:v>33744.699999999997</c:v>
                </c:pt>
                <c:pt idx="1537">
                  <c:v>33766.400000000001</c:v>
                </c:pt>
                <c:pt idx="1538">
                  <c:v>33780.6</c:v>
                </c:pt>
                <c:pt idx="1539">
                  <c:v>33801.199999999997</c:v>
                </c:pt>
                <c:pt idx="1540">
                  <c:v>33814.699999999997</c:v>
                </c:pt>
                <c:pt idx="1541">
                  <c:v>33834.9</c:v>
                </c:pt>
                <c:pt idx="1542">
                  <c:v>33854.6</c:v>
                </c:pt>
                <c:pt idx="1543">
                  <c:v>33867.4</c:v>
                </c:pt>
                <c:pt idx="1544">
                  <c:v>33879.9</c:v>
                </c:pt>
                <c:pt idx="1545">
                  <c:v>33886.400000000001</c:v>
                </c:pt>
                <c:pt idx="1546">
                  <c:v>33910.199999999997</c:v>
                </c:pt>
                <c:pt idx="1547">
                  <c:v>33922.1</c:v>
                </c:pt>
                <c:pt idx="1548">
                  <c:v>33933.800000000003</c:v>
                </c:pt>
                <c:pt idx="1549">
                  <c:v>33951</c:v>
                </c:pt>
                <c:pt idx="1550">
                  <c:v>33962</c:v>
                </c:pt>
                <c:pt idx="1551">
                  <c:v>33973.1</c:v>
                </c:pt>
                <c:pt idx="1552">
                  <c:v>33983.9</c:v>
                </c:pt>
                <c:pt idx="1553">
                  <c:v>33994.699999999997</c:v>
                </c:pt>
                <c:pt idx="1554">
                  <c:v>34005.199999999997</c:v>
                </c:pt>
                <c:pt idx="1555">
                  <c:v>34015.300000000003</c:v>
                </c:pt>
                <c:pt idx="1556">
                  <c:v>34025.4</c:v>
                </c:pt>
                <c:pt idx="1557">
                  <c:v>34035.300000000003</c:v>
                </c:pt>
                <c:pt idx="1558">
                  <c:v>34054.800000000003</c:v>
                </c:pt>
                <c:pt idx="1559">
                  <c:v>34064.300000000003</c:v>
                </c:pt>
                <c:pt idx="1560">
                  <c:v>34073.599999999999</c:v>
                </c:pt>
                <c:pt idx="1561">
                  <c:v>34082.800000000003</c:v>
                </c:pt>
                <c:pt idx="1562">
                  <c:v>34091.800000000003</c:v>
                </c:pt>
                <c:pt idx="1563">
                  <c:v>34105</c:v>
                </c:pt>
                <c:pt idx="1564">
                  <c:v>34113.699999999997</c:v>
                </c:pt>
                <c:pt idx="1565">
                  <c:v>34122.1</c:v>
                </c:pt>
                <c:pt idx="1566">
                  <c:v>34130.5</c:v>
                </c:pt>
                <c:pt idx="1567">
                  <c:v>34142.5</c:v>
                </c:pt>
                <c:pt idx="1568">
                  <c:v>34150.5</c:v>
                </c:pt>
                <c:pt idx="1569">
                  <c:v>34162.199999999997</c:v>
                </c:pt>
                <c:pt idx="1570">
                  <c:v>34170</c:v>
                </c:pt>
                <c:pt idx="1571">
                  <c:v>34173.800000000003</c:v>
                </c:pt>
                <c:pt idx="1572">
                  <c:v>34185</c:v>
                </c:pt>
                <c:pt idx="1573">
                  <c:v>34192.300000000003</c:v>
                </c:pt>
                <c:pt idx="1574">
                  <c:v>34199.599999999999</c:v>
                </c:pt>
                <c:pt idx="1575">
                  <c:v>34210.300000000003</c:v>
                </c:pt>
                <c:pt idx="1576">
                  <c:v>34217.300000000003</c:v>
                </c:pt>
                <c:pt idx="1577">
                  <c:v>34224.199999999997</c:v>
                </c:pt>
                <c:pt idx="1578">
                  <c:v>34231.1</c:v>
                </c:pt>
                <c:pt idx="1579">
                  <c:v>34241.4</c:v>
                </c:pt>
                <c:pt idx="1580">
                  <c:v>34248.1</c:v>
                </c:pt>
                <c:pt idx="1581">
                  <c:v>34254.9</c:v>
                </c:pt>
                <c:pt idx="1582">
                  <c:v>34261.699999999997</c:v>
                </c:pt>
                <c:pt idx="1583">
                  <c:v>34268.400000000001</c:v>
                </c:pt>
                <c:pt idx="1584">
                  <c:v>34275.1</c:v>
                </c:pt>
                <c:pt idx="1585">
                  <c:v>34285.199999999997</c:v>
                </c:pt>
                <c:pt idx="1586">
                  <c:v>34292</c:v>
                </c:pt>
                <c:pt idx="1587">
                  <c:v>34298.699999999997</c:v>
                </c:pt>
                <c:pt idx="1588">
                  <c:v>34305.599999999999</c:v>
                </c:pt>
                <c:pt idx="1589">
                  <c:v>34312.5</c:v>
                </c:pt>
                <c:pt idx="1590">
                  <c:v>34323</c:v>
                </c:pt>
                <c:pt idx="1591">
                  <c:v>34330</c:v>
                </c:pt>
                <c:pt idx="1592">
                  <c:v>34333.599999999999</c:v>
                </c:pt>
                <c:pt idx="1593">
                  <c:v>34340.699999999997</c:v>
                </c:pt>
                <c:pt idx="1594">
                  <c:v>34348</c:v>
                </c:pt>
                <c:pt idx="1595">
                  <c:v>34359.1</c:v>
                </c:pt>
                <c:pt idx="1596">
                  <c:v>34370.300000000003</c:v>
                </c:pt>
                <c:pt idx="1597">
                  <c:v>34378</c:v>
                </c:pt>
                <c:pt idx="1598">
                  <c:v>34381.800000000003</c:v>
                </c:pt>
                <c:pt idx="1599">
                  <c:v>34389.599999999999</c:v>
                </c:pt>
                <c:pt idx="1600">
                  <c:v>34397.5</c:v>
                </c:pt>
                <c:pt idx="1601">
                  <c:v>34405.800000000003</c:v>
                </c:pt>
                <c:pt idx="1602">
                  <c:v>34414</c:v>
                </c:pt>
                <c:pt idx="1603">
                  <c:v>34422.1</c:v>
                </c:pt>
                <c:pt idx="1604">
                  <c:v>34434.800000000003</c:v>
                </c:pt>
                <c:pt idx="1605">
                  <c:v>34443.4</c:v>
                </c:pt>
                <c:pt idx="1606">
                  <c:v>34452.1</c:v>
                </c:pt>
                <c:pt idx="1607">
                  <c:v>34460.9</c:v>
                </c:pt>
                <c:pt idx="1608">
                  <c:v>34469.9</c:v>
                </c:pt>
                <c:pt idx="1609">
                  <c:v>34479.1</c:v>
                </c:pt>
                <c:pt idx="1610">
                  <c:v>34488.300000000003</c:v>
                </c:pt>
                <c:pt idx="1611">
                  <c:v>34497.9</c:v>
                </c:pt>
                <c:pt idx="1612">
                  <c:v>34507.5</c:v>
                </c:pt>
                <c:pt idx="1613">
                  <c:v>34527.4</c:v>
                </c:pt>
                <c:pt idx="1614">
                  <c:v>34537.599999999999</c:v>
                </c:pt>
                <c:pt idx="1615">
                  <c:v>34547.800000000003</c:v>
                </c:pt>
                <c:pt idx="1616">
                  <c:v>34558.400000000001</c:v>
                </c:pt>
                <c:pt idx="1617">
                  <c:v>34563.599999999999</c:v>
                </c:pt>
                <c:pt idx="1618">
                  <c:v>34574.6</c:v>
                </c:pt>
                <c:pt idx="1619">
                  <c:v>34586.1</c:v>
                </c:pt>
                <c:pt idx="1620">
                  <c:v>34597.9</c:v>
                </c:pt>
                <c:pt idx="1621">
                  <c:v>34610.400000000001</c:v>
                </c:pt>
                <c:pt idx="1622">
                  <c:v>34623.199999999997</c:v>
                </c:pt>
                <c:pt idx="1623">
                  <c:v>34642.400000000001</c:v>
                </c:pt>
                <c:pt idx="1624">
                  <c:v>34655.800000000003</c:v>
                </c:pt>
                <c:pt idx="1625">
                  <c:v>34676.300000000003</c:v>
                </c:pt>
                <c:pt idx="1626">
                  <c:v>34690.9</c:v>
                </c:pt>
                <c:pt idx="1627">
                  <c:v>34706</c:v>
                </c:pt>
                <c:pt idx="1628">
                  <c:v>34713.800000000003</c:v>
                </c:pt>
                <c:pt idx="1629">
                  <c:v>34729.599999999999</c:v>
                </c:pt>
                <c:pt idx="1630">
                  <c:v>34746.400000000001</c:v>
                </c:pt>
                <c:pt idx="1631">
                  <c:v>34763.199999999997</c:v>
                </c:pt>
                <c:pt idx="1632">
                  <c:v>34780.400000000001</c:v>
                </c:pt>
                <c:pt idx="1633">
                  <c:v>34807</c:v>
                </c:pt>
                <c:pt idx="1634">
                  <c:v>34834.400000000001</c:v>
                </c:pt>
                <c:pt idx="1635">
                  <c:v>34853</c:v>
                </c:pt>
                <c:pt idx="1636">
                  <c:v>34862.199999999997</c:v>
                </c:pt>
                <c:pt idx="1637">
                  <c:v>34881.1</c:v>
                </c:pt>
                <c:pt idx="1638">
                  <c:v>34900.199999999997</c:v>
                </c:pt>
                <c:pt idx="1639">
                  <c:v>34919.300000000003</c:v>
                </c:pt>
                <c:pt idx="1640">
                  <c:v>34938.5</c:v>
                </c:pt>
                <c:pt idx="1641">
                  <c:v>34957.699999999997</c:v>
                </c:pt>
                <c:pt idx="1642">
                  <c:v>34986.400000000001</c:v>
                </c:pt>
                <c:pt idx="1643">
                  <c:v>35005.300000000003</c:v>
                </c:pt>
                <c:pt idx="1644">
                  <c:v>35024</c:v>
                </c:pt>
                <c:pt idx="1645">
                  <c:v>35042.800000000003</c:v>
                </c:pt>
                <c:pt idx="1646">
                  <c:v>35061.4</c:v>
                </c:pt>
                <c:pt idx="1647">
                  <c:v>35079.5</c:v>
                </c:pt>
                <c:pt idx="1648">
                  <c:v>35097</c:v>
                </c:pt>
                <c:pt idx="1649">
                  <c:v>35114.6</c:v>
                </c:pt>
                <c:pt idx="1650">
                  <c:v>35131.699999999997</c:v>
                </c:pt>
                <c:pt idx="1651">
                  <c:v>35148.9</c:v>
                </c:pt>
                <c:pt idx="1652">
                  <c:v>35174.1</c:v>
                </c:pt>
                <c:pt idx="1653">
                  <c:v>35190.699999999997</c:v>
                </c:pt>
                <c:pt idx="1654">
                  <c:v>35207.300000000003</c:v>
                </c:pt>
                <c:pt idx="1655">
                  <c:v>35215.4</c:v>
                </c:pt>
                <c:pt idx="1656">
                  <c:v>35231.599999999999</c:v>
                </c:pt>
                <c:pt idx="1657">
                  <c:v>35247.800000000003</c:v>
                </c:pt>
                <c:pt idx="1658">
                  <c:v>35255.800000000003</c:v>
                </c:pt>
                <c:pt idx="1659">
                  <c:v>35272</c:v>
                </c:pt>
                <c:pt idx="1660">
                  <c:v>35296.199999999997</c:v>
                </c:pt>
                <c:pt idx="1661">
                  <c:v>35312.5</c:v>
                </c:pt>
                <c:pt idx="1662">
                  <c:v>35345.1</c:v>
                </c:pt>
                <c:pt idx="1663">
                  <c:v>35361.800000000003</c:v>
                </c:pt>
                <c:pt idx="1664">
                  <c:v>35378.5</c:v>
                </c:pt>
                <c:pt idx="1665">
                  <c:v>35386.800000000003</c:v>
                </c:pt>
                <c:pt idx="1666">
                  <c:v>35403.699999999997</c:v>
                </c:pt>
                <c:pt idx="1667">
                  <c:v>35421</c:v>
                </c:pt>
                <c:pt idx="1668">
                  <c:v>35438.400000000001</c:v>
                </c:pt>
                <c:pt idx="1669">
                  <c:v>35447.300000000003</c:v>
                </c:pt>
                <c:pt idx="1670">
                  <c:v>35464.9</c:v>
                </c:pt>
                <c:pt idx="1671">
                  <c:v>35482.699999999997</c:v>
                </c:pt>
                <c:pt idx="1672">
                  <c:v>35509.4</c:v>
                </c:pt>
                <c:pt idx="1673">
                  <c:v>35527.300000000003</c:v>
                </c:pt>
                <c:pt idx="1674">
                  <c:v>35536.199999999997</c:v>
                </c:pt>
                <c:pt idx="1675">
                  <c:v>35554.1</c:v>
                </c:pt>
                <c:pt idx="1676">
                  <c:v>35580.699999999997</c:v>
                </c:pt>
                <c:pt idx="1677">
                  <c:v>35598.199999999997</c:v>
                </c:pt>
                <c:pt idx="1678">
                  <c:v>35615.699999999997</c:v>
                </c:pt>
                <c:pt idx="1679">
                  <c:v>35641.5</c:v>
                </c:pt>
                <c:pt idx="1680">
                  <c:v>35658.400000000001</c:v>
                </c:pt>
                <c:pt idx="1681">
                  <c:v>35674.9</c:v>
                </c:pt>
                <c:pt idx="1682">
                  <c:v>35707.800000000003</c:v>
                </c:pt>
                <c:pt idx="1683">
                  <c:v>35723.5</c:v>
                </c:pt>
                <c:pt idx="1684">
                  <c:v>35731.599999999999</c:v>
                </c:pt>
                <c:pt idx="1685">
                  <c:v>35746.400000000001</c:v>
                </c:pt>
                <c:pt idx="1686">
                  <c:v>35761.1</c:v>
                </c:pt>
                <c:pt idx="1687">
                  <c:v>35768.300000000003</c:v>
                </c:pt>
                <c:pt idx="1688">
                  <c:v>35782.400000000001</c:v>
                </c:pt>
                <c:pt idx="1689">
                  <c:v>35796.1</c:v>
                </c:pt>
                <c:pt idx="1690">
                  <c:v>35809.4</c:v>
                </c:pt>
                <c:pt idx="1691">
                  <c:v>35822.6</c:v>
                </c:pt>
                <c:pt idx="1692">
                  <c:v>35841</c:v>
                </c:pt>
                <c:pt idx="1693">
                  <c:v>35847.300000000003</c:v>
                </c:pt>
                <c:pt idx="1694">
                  <c:v>35859.300000000003</c:v>
                </c:pt>
                <c:pt idx="1695">
                  <c:v>35871.199999999997</c:v>
                </c:pt>
                <c:pt idx="1696">
                  <c:v>35876.9</c:v>
                </c:pt>
                <c:pt idx="1697">
                  <c:v>35888</c:v>
                </c:pt>
                <c:pt idx="1698">
                  <c:v>35899.199999999997</c:v>
                </c:pt>
                <c:pt idx="1699">
                  <c:v>35909.9</c:v>
                </c:pt>
                <c:pt idx="1700">
                  <c:v>35920.6</c:v>
                </c:pt>
                <c:pt idx="1701">
                  <c:v>35936.5</c:v>
                </c:pt>
                <c:pt idx="1702">
                  <c:v>35947</c:v>
                </c:pt>
                <c:pt idx="1703">
                  <c:v>35957.4</c:v>
                </c:pt>
                <c:pt idx="1704">
                  <c:v>35967.800000000003</c:v>
                </c:pt>
                <c:pt idx="1705">
                  <c:v>35978.199999999997</c:v>
                </c:pt>
                <c:pt idx="1706">
                  <c:v>35988.6</c:v>
                </c:pt>
                <c:pt idx="1707">
                  <c:v>35993.800000000003</c:v>
                </c:pt>
                <c:pt idx="1708">
                  <c:v>36004.400000000001</c:v>
                </c:pt>
                <c:pt idx="1709">
                  <c:v>36015.1</c:v>
                </c:pt>
                <c:pt idx="1710">
                  <c:v>36020.5</c:v>
                </c:pt>
                <c:pt idx="1711">
                  <c:v>36036.699999999997</c:v>
                </c:pt>
                <c:pt idx="1712">
                  <c:v>36047.699999999997</c:v>
                </c:pt>
                <c:pt idx="1713">
                  <c:v>36058.9</c:v>
                </c:pt>
                <c:pt idx="1714">
                  <c:v>36075.9</c:v>
                </c:pt>
                <c:pt idx="1715">
                  <c:v>36081.800000000003</c:v>
                </c:pt>
                <c:pt idx="1716">
                  <c:v>36094</c:v>
                </c:pt>
                <c:pt idx="1717">
                  <c:v>36099.800000000003</c:v>
                </c:pt>
                <c:pt idx="1718">
                  <c:v>36112.199999999997</c:v>
                </c:pt>
                <c:pt idx="1719">
                  <c:v>36118.699999999997</c:v>
                </c:pt>
                <c:pt idx="1720">
                  <c:v>36138.1</c:v>
                </c:pt>
                <c:pt idx="1721">
                  <c:v>36151.300000000003</c:v>
                </c:pt>
                <c:pt idx="1722">
                  <c:v>36171.699999999997</c:v>
                </c:pt>
                <c:pt idx="1723">
                  <c:v>36192.699999999997</c:v>
                </c:pt>
                <c:pt idx="1724">
                  <c:v>36207</c:v>
                </c:pt>
                <c:pt idx="1725">
                  <c:v>36221.5</c:v>
                </c:pt>
                <c:pt idx="1726">
                  <c:v>36236</c:v>
                </c:pt>
                <c:pt idx="1727">
                  <c:v>36243.4</c:v>
                </c:pt>
                <c:pt idx="1728">
                  <c:v>36266.300000000003</c:v>
                </c:pt>
                <c:pt idx="1729">
                  <c:v>36281.9</c:v>
                </c:pt>
                <c:pt idx="1730">
                  <c:v>36297.5</c:v>
                </c:pt>
                <c:pt idx="1731">
                  <c:v>36313.199999999997</c:v>
                </c:pt>
                <c:pt idx="1732">
                  <c:v>36329</c:v>
                </c:pt>
                <c:pt idx="1733">
                  <c:v>36344.800000000003</c:v>
                </c:pt>
                <c:pt idx="1734">
                  <c:v>36360.699999999997</c:v>
                </c:pt>
                <c:pt idx="1735">
                  <c:v>36376.699999999997</c:v>
                </c:pt>
                <c:pt idx="1736">
                  <c:v>36384.6</c:v>
                </c:pt>
                <c:pt idx="1737">
                  <c:v>36400.6</c:v>
                </c:pt>
                <c:pt idx="1738">
                  <c:v>36416.400000000001</c:v>
                </c:pt>
                <c:pt idx="1739">
                  <c:v>36432</c:v>
                </c:pt>
                <c:pt idx="1740">
                  <c:v>36447.599999999999</c:v>
                </c:pt>
                <c:pt idx="1741">
                  <c:v>36470.800000000003</c:v>
                </c:pt>
                <c:pt idx="1742">
                  <c:v>36486</c:v>
                </c:pt>
                <c:pt idx="1743">
                  <c:v>36501.1</c:v>
                </c:pt>
                <c:pt idx="1744">
                  <c:v>36515.9</c:v>
                </c:pt>
                <c:pt idx="1745">
                  <c:v>36530.5</c:v>
                </c:pt>
                <c:pt idx="1746">
                  <c:v>36538</c:v>
                </c:pt>
                <c:pt idx="1747">
                  <c:v>36552.300000000003</c:v>
                </c:pt>
                <c:pt idx="1748">
                  <c:v>36566.1</c:v>
                </c:pt>
                <c:pt idx="1749">
                  <c:v>36573.1</c:v>
                </c:pt>
                <c:pt idx="1750">
                  <c:v>36586.800000000003</c:v>
                </c:pt>
                <c:pt idx="1751">
                  <c:v>36606.800000000003</c:v>
                </c:pt>
                <c:pt idx="1752">
                  <c:v>36620</c:v>
                </c:pt>
                <c:pt idx="1753">
                  <c:v>36633.1</c:v>
                </c:pt>
                <c:pt idx="1754">
                  <c:v>36646.1</c:v>
                </c:pt>
                <c:pt idx="1755">
                  <c:v>36652.400000000001</c:v>
                </c:pt>
                <c:pt idx="1756">
                  <c:v>36664.9</c:v>
                </c:pt>
                <c:pt idx="1757">
                  <c:v>36677.199999999997</c:v>
                </c:pt>
                <c:pt idx="1758">
                  <c:v>36689.300000000003</c:v>
                </c:pt>
                <c:pt idx="1759">
                  <c:v>36695.1</c:v>
                </c:pt>
                <c:pt idx="1760">
                  <c:v>36712.800000000003</c:v>
                </c:pt>
                <c:pt idx="1761">
                  <c:v>36724.400000000001</c:v>
                </c:pt>
                <c:pt idx="1762">
                  <c:v>36735.699999999997</c:v>
                </c:pt>
                <c:pt idx="1763">
                  <c:v>36758.1</c:v>
                </c:pt>
                <c:pt idx="1764">
                  <c:v>36769</c:v>
                </c:pt>
                <c:pt idx="1765">
                  <c:v>36779.699999999997</c:v>
                </c:pt>
                <c:pt idx="1766">
                  <c:v>36785</c:v>
                </c:pt>
                <c:pt idx="1767">
                  <c:v>36795.5</c:v>
                </c:pt>
                <c:pt idx="1768">
                  <c:v>36805.599999999999</c:v>
                </c:pt>
                <c:pt idx="1769">
                  <c:v>36820.800000000003</c:v>
                </c:pt>
                <c:pt idx="1770">
                  <c:v>36830.6</c:v>
                </c:pt>
                <c:pt idx="1771">
                  <c:v>36845</c:v>
                </c:pt>
                <c:pt idx="1772">
                  <c:v>36854.400000000001</c:v>
                </c:pt>
                <c:pt idx="1773">
                  <c:v>36863.599999999999</c:v>
                </c:pt>
                <c:pt idx="1774">
                  <c:v>36868.300000000003</c:v>
                </c:pt>
                <c:pt idx="1775">
                  <c:v>36877.199999999997</c:v>
                </c:pt>
                <c:pt idx="1776">
                  <c:v>36886.199999999997</c:v>
                </c:pt>
                <c:pt idx="1777">
                  <c:v>36894.9</c:v>
                </c:pt>
                <c:pt idx="1778">
                  <c:v>36903.5</c:v>
                </c:pt>
                <c:pt idx="1779">
                  <c:v>36911.800000000003</c:v>
                </c:pt>
                <c:pt idx="1780">
                  <c:v>36924.199999999997</c:v>
                </c:pt>
                <c:pt idx="1781">
                  <c:v>36936.5</c:v>
                </c:pt>
                <c:pt idx="1782">
                  <c:v>36944.5</c:v>
                </c:pt>
                <c:pt idx="1783">
                  <c:v>36952.300000000003</c:v>
                </c:pt>
                <c:pt idx="1784">
                  <c:v>36960.199999999997</c:v>
                </c:pt>
                <c:pt idx="1785">
                  <c:v>36968.1</c:v>
                </c:pt>
                <c:pt idx="1786">
                  <c:v>36975.800000000003</c:v>
                </c:pt>
                <c:pt idx="1787">
                  <c:v>36987.300000000003</c:v>
                </c:pt>
                <c:pt idx="1788">
                  <c:v>36995</c:v>
                </c:pt>
                <c:pt idx="1789">
                  <c:v>37006.5</c:v>
                </c:pt>
                <c:pt idx="1790">
                  <c:v>37017.9</c:v>
                </c:pt>
                <c:pt idx="1791">
                  <c:v>37025.599999999999</c:v>
                </c:pt>
                <c:pt idx="1792">
                  <c:v>37029.5</c:v>
                </c:pt>
                <c:pt idx="1793">
                  <c:v>37037.1</c:v>
                </c:pt>
                <c:pt idx="1794">
                  <c:v>37044.9</c:v>
                </c:pt>
                <c:pt idx="1795">
                  <c:v>37060.5</c:v>
                </c:pt>
                <c:pt idx="1796">
                  <c:v>37068.300000000003</c:v>
                </c:pt>
                <c:pt idx="1797">
                  <c:v>37080.300000000003</c:v>
                </c:pt>
                <c:pt idx="1798">
                  <c:v>37092.300000000003</c:v>
                </c:pt>
                <c:pt idx="1799">
                  <c:v>37104.6</c:v>
                </c:pt>
                <c:pt idx="1800">
                  <c:v>37112.9</c:v>
                </c:pt>
                <c:pt idx="1801">
                  <c:v>37121.199999999997</c:v>
                </c:pt>
                <c:pt idx="1802">
                  <c:v>37129.5</c:v>
                </c:pt>
                <c:pt idx="1803">
                  <c:v>37137.9</c:v>
                </c:pt>
                <c:pt idx="1804">
                  <c:v>37150.9</c:v>
                </c:pt>
                <c:pt idx="1805">
                  <c:v>37168.6</c:v>
                </c:pt>
                <c:pt idx="1806">
                  <c:v>37177.599999999999</c:v>
                </c:pt>
                <c:pt idx="1807">
                  <c:v>37191.1</c:v>
                </c:pt>
                <c:pt idx="1808">
                  <c:v>37200.300000000003</c:v>
                </c:pt>
                <c:pt idx="1809">
                  <c:v>37214.1</c:v>
                </c:pt>
                <c:pt idx="1810">
                  <c:v>37227.9</c:v>
                </c:pt>
                <c:pt idx="1811">
                  <c:v>37246.800000000003</c:v>
                </c:pt>
                <c:pt idx="1812">
                  <c:v>37261</c:v>
                </c:pt>
                <c:pt idx="1813">
                  <c:v>37270.699999999997</c:v>
                </c:pt>
                <c:pt idx="1814">
                  <c:v>37280.300000000003</c:v>
                </c:pt>
                <c:pt idx="1815">
                  <c:v>37294.9</c:v>
                </c:pt>
                <c:pt idx="1816">
                  <c:v>37304.6</c:v>
                </c:pt>
                <c:pt idx="1817">
                  <c:v>37314.300000000003</c:v>
                </c:pt>
                <c:pt idx="1818">
                  <c:v>37328.9</c:v>
                </c:pt>
                <c:pt idx="1819">
                  <c:v>37343.599999999999</c:v>
                </c:pt>
                <c:pt idx="1820">
                  <c:v>37353.300000000003</c:v>
                </c:pt>
                <c:pt idx="1821">
                  <c:v>37368</c:v>
                </c:pt>
                <c:pt idx="1822">
                  <c:v>37377.699999999997</c:v>
                </c:pt>
                <c:pt idx="1823">
                  <c:v>37392.199999999997</c:v>
                </c:pt>
                <c:pt idx="1824">
                  <c:v>37397</c:v>
                </c:pt>
                <c:pt idx="1825">
                  <c:v>37406.6</c:v>
                </c:pt>
                <c:pt idx="1826">
                  <c:v>37416.199999999997</c:v>
                </c:pt>
                <c:pt idx="1827">
                  <c:v>37430.400000000001</c:v>
                </c:pt>
                <c:pt idx="1828">
                  <c:v>37449.199999999997</c:v>
                </c:pt>
                <c:pt idx="1829">
                  <c:v>37458.5</c:v>
                </c:pt>
                <c:pt idx="1830">
                  <c:v>37467.699999999997</c:v>
                </c:pt>
                <c:pt idx="1831">
                  <c:v>37481.300000000003</c:v>
                </c:pt>
                <c:pt idx="1832">
                  <c:v>37490.400000000001</c:v>
                </c:pt>
                <c:pt idx="1833">
                  <c:v>37499.4</c:v>
                </c:pt>
                <c:pt idx="1834">
                  <c:v>37508.1</c:v>
                </c:pt>
                <c:pt idx="1835">
                  <c:v>37516.9</c:v>
                </c:pt>
                <c:pt idx="1836">
                  <c:v>37529.9</c:v>
                </c:pt>
                <c:pt idx="1837">
                  <c:v>37538.5</c:v>
                </c:pt>
                <c:pt idx="1838">
                  <c:v>37546.9</c:v>
                </c:pt>
                <c:pt idx="1839">
                  <c:v>37555.4</c:v>
                </c:pt>
                <c:pt idx="1840">
                  <c:v>37563.800000000003</c:v>
                </c:pt>
                <c:pt idx="1841">
                  <c:v>37568</c:v>
                </c:pt>
                <c:pt idx="1842">
                  <c:v>37576.199999999997</c:v>
                </c:pt>
                <c:pt idx="1843">
                  <c:v>37584.5</c:v>
                </c:pt>
                <c:pt idx="1844">
                  <c:v>37592.6</c:v>
                </c:pt>
                <c:pt idx="1845">
                  <c:v>37600.699999999997</c:v>
                </c:pt>
                <c:pt idx="1846">
                  <c:v>37608.800000000003</c:v>
                </c:pt>
                <c:pt idx="1847">
                  <c:v>37620.9</c:v>
                </c:pt>
                <c:pt idx="1848">
                  <c:v>37628.9</c:v>
                </c:pt>
                <c:pt idx="1849">
                  <c:v>37641</c:v>
                </c:pt>
                <c:pt idx="1850">
                  <c:v>37649.1</c:v>
                </c:pt>
                <c:pt idx="1851">
                  <c:v>37657.1</c:v>
                </c:pt>
                <c:pt idx="1852">
                  <c:v>37665.199999999997</c:v>
                </c:pt>
                <c:pt idx="1853">
                  <c:v>37669.300000000003</c:v>
                </c:pt>
                <c:pt idx="1854">
                  <c:v>37673.4</c:v>
                </c:pt>
                <c:pt idx="1855">
                  <c:v>37681.5</c:v>
                </c:pt>
                <c:pt idx="1856">
                  <c:v>37689.699999999997</c:v>
                </c:pt>
                <c:pt idx="1857">
                  <c:v>37702.199999999997</c:v>
                </c:pt>
                <c:pt idx="1858">
                  <c:v>37710.5</c:v>
                </c:pt>
                <c:pt idx="1859">
                  <c:v>37718.9</c:v>
                </c:pt>
                <c:pt idx="1860">
                  <c:v>37727.300000000003</c:v>
                </c:pt>
                <c:pt idx="1861">
                  <c:v>37731.5</c:v>
                </c:pt>
                <c:pt idx="1862">
                  <c:v>37740</c:v>
                </c:pt>
                <c:pt idx="1863">
                  <c:v>37748.6</c:v>
                </c:pt>
                <c:pt idx="1864">
                  <c:v>37757.300000000003</c:v>
                </c:pt>
                <c:pt idx="1865">
                  <c:v>37761.800000000003</c:v>
                </c:pt>
                <c:pt idx="1866">
                  <c:v>37766.199999999997</c:v>
                </c:pt>
                <c:pt idx="1867">
                  <c:v>37779.599999999999</c:v>
                </c:pt>
                <c:pt idx="1868">
                  <c:v>37788.6</c:v>
                </c:pt>
                <c:pt idx="1869">
                  <c:v>37797.599999999999</c:v>
                </c:pt>
                <c:pt idx="1870">
                  <c:v>37811.199999999997</c:v>
                </c:pt>
                <c:pt idx="1871">
                  <c:v>37820.400000000001</c:v>
                </c:pt>
                <c:pt idx="1872">
                  <c:v>37829.699999999997</c:v>
                </c:pt>
                <c:pt idx="1873">
                  <c:v>37834.400000000001</c:v>
                </c:pt>
                <c:pt idx="1874">
                  <c:v>37839.1</c:v>
                </c:pt>
                <c:pt idx="1875">
                  <c:v>37848.5</c:v>
                </c:pt>
                <c:pt idx="1876">
                  <c:v>37858</c:v>
                </c:pt>
                <c:pt idx="1877">
                  <c:v>37867.5</c:v>
                </c:pt>
                <c:pt idx="1878">
                  <c:v>37882.1</c:v>
                </c:pt>
                <c:pt idx="1879">
                  <c:v>37891.699999999997</c:v>
                </c:pt>
                <c:pt idx="1880">
                  <c:v>37901.4</c:v>
                </c:pt>
                <c:pt idx="1881">
                  <c:v>37911.199999999997</c:v>
                </c:pt>
                <c:pt idx="1882">
                  <c:v>37916.1</c:v>
                </c:pt>
                <c:pt idx="1883">
                  <c:v>37926</c:v>
                </c:pt>
                <c:pt idx="1884">
                  <c:v>37935.9</c:v>
                </c:pt>
                <c:pt idx="1885">
                  <c:v>37945.9</c:v>
                </c:pt>
                <c:pt idx="1886">
                  <c:v>37950.9</c:v>
                </c:pt>
                <c:pt idx="1887">
                  <c:v>37961</c:v>
                </c:pt>
                <c:pt idx="1888">
                  <c:v>37971.1</c:v>
                </c:pt>
                <c:pt idx="1889">
                  <c:v>37981.300000000003</c:v>
                </c:pt>
                <c:pt idx="1890">
                  <c:v>37991.5</c:v>
                </c:pt>
                <c:pt idx="1891">
                  <c:v>38006.800000000003</c:v>
                </c:pt>
                <c:pt idx="1892">
                  <c:v>38017.199999999997</c:v>
                </c:pt>
                <c:pt idx="1893">
                  <c:v>38027.5</c:v>
                </c:pt>
                <c:pt idx="1894">
                  <c:v>38038</c:v>
                </c:pt>
                <c:pt idx="1895">
                  <c:v>38048.400000000001</c:v>
                </c:pt>
                <c:pt idx="1896">
                  <c:v>38058.9</c:v>
                </c:pt>
                <c:pt idx="1897">
                  <c:v>38069.5</c:v>
                </c:pt>
                <c:pt idx="1898">
                  <c:v>38085.5</c:v>
                </c:pt>
                <c:pt idx="1899">
                  <c:v>38096.1</c:v>
                </c:pt>
                <c:pt idx="1900">
                  <c:v>38106.9</c:v>
                </c:pt>
                <c:pt idx="1901">
                  <c:v>38117.699999999997</c:v>
                </c:pt>
                <c:pt idx="1902">
                  <c:v>38123.199999999997</c:v>
                </c:pt>
                <c:pt idx="1903">
                  <c:v>38134</c:v>
                </c:pt>
                <c:pt idx="1904">
                  <c:v>38145</c:v>
                </c:pt>
                <c:pt idx="1905">
                  <c:v>38156</c:v>
                </c:pt>
                <c:pt idx="1906">
                  <c:v>38161.599999999999</c:v>
                </c:pt>
                <c:pt idx="1907">
                  <c:v>38178.300000000003</c:v>
                </c:pt>
                <c:pt idx="1908">
                  <c:v>38189.5</c:v>
                </c:pt>
                <c:pt idx="1909">
                  <c:v>38206.400000000001</c:v>
                </c:pt>
                <c:pt idx="1910">
                  <c:v>38217.699999999997</c:v>
                </c:pt>
                <c:pt idx="1911">
                  <c:v>38229</c:v>
                </c:pt>
                <c:pt idx="1912">
                  <c:v>38234.699999999997</c:v>
                </c:pt>
                <c:pt idx="1913">
                  <c:v>38246.1</c:v>
                </c:pt>
                <c:pt idx="1914">
                  <c:v>38257.599999999999</c:v>
                </c:pt>
                <c:pt idx="1915">
                  <c:v>38269.1</c:v>
                </c:pt>
                <c:pt idx="1916">
                  <c:v>38280.6</c:v>
                </c:pt>
                <c:pt idx="1917">
                  <c:v>38292.199999999997</c:v>
                </c:pt>
                <c:pt idx="1918">
                  <c:v>38298</c:v>
                </c:pt>
                <c:pt idx="1919">
                  <c:v>38309.599999999999</c:v>
                </c:pt>
                <c:pt idx="1920">
                  <c:v>38321.199999999997</c:v>
                </c:pt>
                <c:pt idx="1921">
                  <c:v>38332.800000000003</c:v>
                </c:pt>
                <c:pt idx="1922">
                  <c:v>38344.400000000001</c:v>
                </c:pt>
                <c:pt idx="1923">
                  <c:v>38356</c:v>
                </c:pt>
                <c:pt idx="1924">
                  <c:v>38361.699999999997</c:v>
                </c:pt>
                <c:pt idx="1925">
                  <c:v>38373.300000000003</c:v>
                </c:pt>
                <c:pt idx="1926">
                  <c:v>38384.9</c:v>
                </c:pt>
                <c:pt idx="1927">
                  <c:v>38396.400000000001</c:v>
                </c:pt>
                <c:pt idx="1928">
                  <c:v>38413.699999999997</c:v>
                </c:pt>
                <c:pt idx="1929">
                  <c:v>38425.300000000003</c:v>
                </c:pt>
                <c:pt idx="1930">
                  <c:v>38436.800000000003</c:v>
                </c:pt>
                <c:pt idx="1931">
                  <c:v>38448.199999999997</c:v>
                </c:pt>
                <c:pt idx="1932">
                  <c:v>38459.699999999997</c:v>
                </c:pt>
                <c:pt idx="1933">
                  <c:v>38471.199999999997</c:v>
                </c:pt>
                <c:pt idx="1934">
                  <c:v>38482.6</c:v>
                </c:pt>
                <c:pt idx="1935">
                  <c:v>38488.300000000003</c:v>
                </c:pt>
                <c:pt idx="1936">
                  <c:v>38499.699999999997</c:v>
                </c:pt>
                <c:pt idx="1937">
                  <c:v>38516.699999999997</c:v>
                </c:pt>
                <c:pt idx="1938">
                  <c:v>38528.1</c:v>
                </c:pt>
                <c:pt idx="1939">
                  <c:v>38539.4</c:v>
                </c:pt>
                <c:pt idx="1940">
                  <c:v>38550.699999999997</c:v>
                </c:pt>
                <c:pt idx="1941">
                  <c:v>38562</c:v>
                </c:pt>
                <c:pt idx="1942">
                  <c:v>38573.199999999997</c:v>
                </c:pt>
                <c:pt idx="1943">
                  <c:v>38584.400000000001</c:v>
                </c:pt>
                <c:pt idx="1944">
                  <c:v>38590</c:v>
                </c:pt>
                <c:pt idx="1945">
                  <c:v>38601.199999999997</c:v>
                </c:pt>
                <c:pt idx="1946">
                  <c:v>38612.300000000003</c:v>
                </c:pt>
                <c:pt idx="1947">
                  <c:v>38623.300000000003</c:v>
                </c:pt>
                <c:pt idx="1948">
                  <c:v>38634.400000000001</c:v>
                </c:pt>
                <c:pt idx="1949">
                  <c:v>38650.9</c:v>
                </c:pt>
                <c:pt idx="1950">
                  <c:v>38661.800000000003</c:v>
                </c:pt>
                <c:pt idx="1951">
                  <c:v>38672.6</c:v>
                </c:pt>
                <c:pt idx="1952">
                  <c:v>38683.4</c:v>
                </c:pt>
                <c:pt idx="1953">
                  <c:v>38694.1</c:v>
                </c:pt>
                <c:pt idx="1954">
                  <c:v>38704.699999999997</c:v>
                </c:pt>
                <c:pt idx="1955">
                  <c:v>38710</c:v>
                </c:pt>
                <c:pt idx="1956">
                  <c:v>38720.400000000001</c:v>
                </c:pt>
                <c:pt idx="1957">
                  <c:v>38730.800000000003</c:v>
                </c:pt>
                <c:pt idx="1958">
                  <c:v>38746.300000000003</c:v>
                </c:pt>
                <c:pt idx="1959">
                  <c:v>38756.5</c:v>
                </c:pt>
                <c:pt idx="1960">
                  <c:v>38766.6</c:v>
                </c:pt>
                <c:pt idx="1961">
                  <c:v>38776.800000000003</c:v>
                </c:pt>
                <c:pt idx="1962">
                  <c:v>38786.699999999997</c:v>
                </c:pt>
                <c:pt idx="1963">
                  <c:v>38796.6</c:v>
                </c:pt>
                <c:pt idx="1964">
                  <c:v>38801.4</c:v>
                </c:pt>
                <c:pt idx="1965">
                  <c:v>38811.1</c:v>
                </c:pt>
                <c:pt idx="1966">
                  <c:v>38820.800000000003</c:v>
                </c:pt>
                <c:pt idx="1967">
                  <c:v>38830.300000000003</c:v>
                </c:pt>
                <c:pt idx="1968">
                  <c:v>38844.5</c:v>
                </c:pt>
                <c:pt idx="1969">
                  <c:v>38853.9</c:v>
                </c:pt>
                <c:pt idx="1970">
                  <c:v>38863.300000000003</c:v>
                </c:pt>
                <c:pt idx="1971">
                  <c:v>38872.5</c:v>
                </c:pt>
                <c:pt idx="1972">
                  <c:v>38881.699999999997</c:v>
                </c:pt>
                <c:pt idx="1973">
                  <c:v>38890.800000000003</c:v>
                </c:pt>
                <c:pt idx="1974">
                  <c:v>38899.800000000003</c:v>
                </c:pt>
                <c:pt idx="1975">
                  <c:v>38908.800000000003</c:v>
                </c:pt>
                <c:pt idx="1976">
                  <c:v>38917.699999999997</c:v>
                </c:pt>
                <c:pt idx="1977">
                  <c:v>38926.6</c:v>
                </c:pt>
                <c:pt idx="1978">
                  <c:v>38935.4</c:v>
                </c:pt>
                <c:pt idx="1979">
                  <c:v>38944.199999999997</c:v>
                </c:pt>
                <c:pt idx="1980">
                  <c:v>38952.9</c:v>
                </c:pt>
                <c:pt idx="1981">
                  <c:v>38961.599999999999</c:v>
                </c:pt>
                <c:pt idx="1982">
                  <c:v>38970.199999999997</c:v>
                </c:pt>
                <c:pt idx="1983">
                  <c:v>38978.800000000003</c:v>
                </c:pt>
                <c:pt idx="1984">
                  <c:v>38983.1</c:v>
                </c:pt>
                <c:pt idx="1985">
                  <c:v>38991.599999999999</c:v>
                </c:pt>
                <c:pt idx="1986">
                  <c:v>39000.1</c:v>
                </c:pt>
                <c:pt idx="1987">
                  <c:v>39008.5</c:v>
                </c:pt>
                <c:pt idx="1988">
                  <c:v>39021.199999999997</c:v>
                </c:pt>
                <c:pt idx="1989">
                  <c:v>39029.599999999999</c:v>
                </c:pt>
                <c:pt idx="1990">
                  <c:v>39037.9</c:v>
                </c:pt>
                <c:pt idx="1991">
                  <c:v>39046.199999999997</c:v>
                </c:pt>
                <c:pt idx="1992">
                  <c:v>39054.5</c:v>
                </c:pt>
                <c:pt idx="1993">
                  <c:v>39062.800000000003</c:v>
                </c:pt>
                <c:pt idx="1994">
                  <c:v>39071.1</c:v>
                </c:pt>
                <c:pt idx="1995">
                  <c:v>39075.199999999997</c:v>
                </c:pt>
                <c:pt idx="1996">
                  <c:v>39087.4</c:v>
                </c:pt>
                <c:pt idx="1997">
                  <c:v>39095.599999999999</c:v>
                </c:pt>
                <c:pt idx="1998">
                  <c:v>39103.800000000003</c:v>
                </c:pt>
                <c:pt idx="1999">
                  <c:v>39111.9</c:v>
                </c:pt>
                <c:pt idx="2000">
                  <c:v>39120</c:v>
                </c:pt>
                <c:pt idx="2001">
                  <c:v>39128.1</c:v>
                </c:pt>
                <c:pt idx="2002">
                  <c:v>39136.1</c:v>
                </c:pt>
                <c:pt idx="2003">
                  <c:v>39144.1</c:v>
                </c:pt>
                <c:pt idx="2004">
                  <c:v>39148.1</c:v>
                </c:pt>
                <c:pt idx="2005">
                  <c:v>39156</c:v>
                </c:pt>
                <c:pt idx="2006">
                  <c:v>39164</c:v>
                </c:pt>
                <c:pt idx="2007">
                  <c:v>39171.9</c:v>
                </c:pt>
                <c:pt idx="2008">
                  <c:v>39183.800000000003</c:v>
                </c:pt>
                <c:pt idx="2009">
                  <c:v>39191.599999999999</c:v>
                </c:pt>
                <c:pt idx="2010">
                  <c:v>39199.5</c:v>
                </c:pt>
                <c:pt idx="2011">
                  <c:v>39207.300000000003</c:v>
                </c:pt>
                <c:pt idx="2012">
                  <c:v>39215.1</c:v>
                </c:pt>
                <c:pt idx="2013">
                  <c:v>39222.800000000003</c:v>
                </c:pt>
                <c:pt idx="2014">
                  <c:v>39230.6</c:v>
                </c:pt>
                <c:pt idx="2015">
                  <c:v>39234.5</c:v>
                </c:pt>
                <c:pt idx="2016">
                  <c:v>39242.1</c:v>
                </c:pt>
                <c:pt idx="2017">
                  <c:v>39253.699999999997</c:v>
                </c:pt>
                <c:pt idx="2018">
                  <c:v>39261.300000000003</c:v>
                </c:pt>
                <c:pt idx="2019">
                  <c:v>39269</c:v>
                </c:pt>
                <c:pt idx="2020">
                  <c:v>39276.6</c:v>
                </c:pt>
                <c:pt idx="2021">
                  <c:v>39284.199999999997</c:v>
                </c:pt>
                <c:pt idx="2022">
                  <c:v>39291.800000000003</c:v>
                </c:pt>
                <c:pt idx="2023">
                  <c:v>39299.4</c:v>
                </c:pt>
                <c:pt idx="2024">
                  <c:v>39303.199999999997</c:v>
                </c:pt>
                <c:pt idx="2025">
                  <c:v>39310.699999999997</c:v>
                </c:pt>
                <c:pt idx="2026">
                  <c:v>39318.199999999997</c:v>
                </c:pt>
                <c:pt idx="2027">
                  <c:v>39325.699999999997</c:v>
                </c:pt>
                <c:pt idx="2028">
                  <c:v>39337</c:v>
                </c:pt>
                <c:pt idx="2029">
                  <c:v>39340.699999999997</c:v>
                </c:pt>
                <c:pt idx="2030">
                  <c:v>39351.9</c:v>
                </c:pt>
                <c:pt idx="2031">
                  <c:v>39359.4</c:v>
                </c:pt>
                <c:pt idx="2032">
                  <c:v>39366.800000000003</c:v>
                </c:pt>
                <c:pt idx="2033">
                  <c:v>39374.199999999997</c:v>
                </c:pt>
                <c:pt idx="2034">
                  <c:v>39381.599999999999</c:v>
                </c:pt>
                <c:pt idx="2035">
                  <c:v>39389</c:v>
                </c:pt>
                <c:pt idx="2036">
                  <c:v>39396.300000000003</c:v>
                </c:pt>
                <c:pt idx="2037">
                  <c:v>39403.599999999999</c:v>
                </c:pt>
                <c:pt idx="2038">
                  <c:v>39410.9</c:v>
                </c:pt>
                <c:pt idx="2039">
                  <c:v>39418.199999999997</c:v>
                </c:pt>
                <c:pt idx="2040">
                  <c:v>39429.1</c:v>
                </c:pt>
                <c:pt idx="2041">
                  <c:v>39432.699999999997</c:v>
                </c:pt>
                <c:pt idx="2042">
                  <c:v>39439.9</c:v>
                </c:pt>
                <c:pt idx="2043">
                  <c:v>39447.1</c:v>
                </c:pt>
                <c:pt idx="2044">
                  <c:v>39450.6</c:v>
                </c:pt>
                <c:pt idx="2045">
                  <c:v>39457.699999999997</c:v>
                </c:pt>
                <c:pt idx="2046">
                  <c:v>39464.9</c:v>
                </c:pt>
                <c:pt idx="2047">
                  <c:v>39472</c:v>
                </c:pt>
                <c:pt idx="2048">
                  <c:v>39482.6</c:v>
                </c:pt>
                <c:pt idx="2049">
                  <c:v>39489.599999999999</c:v>
                </c:pt>
                <c:pt idx="2050">
                  <c:v>39500.199999999997</c:v>
                </c:pt>
                <c:pt idx="2051">
                  <c:v>39507.199999999997</c:v>
                </c:pt>
                <c:pt idx="2052">
                  <c:v>39510.699999999997</c:v>
                </c:pt>
                <c:pt idx="2053">
                  <c:v>39517.699999999997</c:v>
                </c:pt>
                <c:pt idx="2054">
                  <c:v>39524.800000000003</c:v>
                </c:pt>
                <c:pt idx="2055">
                  <c:v>39531.800000000003</c:v>
                </c:pt>
                <c:pt idx="2056">
                  <c:v>39538.800000000003</c:v>
                </c:pt>
                <c:pt idx="2057">
                  <c:v>39545.800000000003</c:v>
                </c:pt>
                <c:pt idx="2058">
                  <c:v>39556.400000000001</c:v>
                </c:pt>
                <c:pt idx="2059">
                  <c:v>39563.5</c:v>
                </c:pt>
                <c:pt idx="2060">
                  <c:v>39570.6</c:v>
                </c:pt>
                <c:pt idx="2061">
                  <c:v>39577.699999999997</c:v>
                </c:pt>
                <c:pt idx="2062">
                  <c:v>39581.300000000003</c:v>
                </c:pt>
                <c:pt idx="2063">
                  <c:v>39588.400000000001</c:v>
                </c:pt>
                <c:pt idx="2064">
                  <c:v>39595.599999999999</c:v>
                </c:pt>
                <c:pt idx="2065">
                  <c:v>39602.9</c:v>
                </c:pt>
                <c:pt idx="2066">
                  <c:v>39606.6</c:v>
                </c:pt>
                <c:pt idx="2067">
                  <c:v>39617.5</c:v>
                </c:pt>
                <c:pt idx="2068">
                  <c:v>39624.9</c:v>
                </c:pt>
                <c:pt idx="2069">
                  <c:v>39636.1</c:v>
                </c:pt>
                <c:pt idx="2070">
                  <c:v>39643.5</c:v>
                </c:pt>
                <c:pt idx="2071">
                  <c:v>39651.1</c:v>
                </c:pt>
                <c:pt idx="2072">
                  <c:v>39658.699999999997</c:v>
                </c:pt>
                <c:pt idx="2073">
                  <c:v>39662.6</c:v>
                </c:pt>
                <c:pt idx="2074">
                  <c:v>39670.300000000003</c:v>
                </c:pt>
                <c:pt idx="2075">
                  <c:v>39678.1</c:v>
                </c:pt>
                <c:pt idx="2076">
                  <c:v>39686.1</c:v>
                </c:pt>
                <c:pt idx="2077">
                  <c:v>39698</c:v>
                </c:pt>
                <c:pt idx="2078">
                  <c:v>39706.199999999997</c:v>
                </c:pt>
                <c:pt idx="2079">
                  <c:v>39714.199999999997</c:v>
                </c:pt>
                <c:pt idx="2080">
                  <c:v>39722.5</c:v>
                </c:pt>
                <c:pt idx="2081">
                  <c:v>39730.699999999997</c:v>
                </c:pt>
                <c:pt idx="2082">
                  <c:v>39734.9</c:v>
                </c:pt>
                <c:pt idx="2083">
                  <c:v>39743.300000000003</c:v>
                </c:pt>
                <c:pt idx="2084">
                  <c:v>39751.9</c:v>
                </c:pt>
                <c:pt idx="2085">
                  <c:v>39760.5</c:v>
                </c:pt>
                <c:pt idx="2086">
                  <c:v>39769.199999999997</c:v>
                </c:pt>
                <c:pt idx="2087">
                  <c:v>39777.9</c:v>
                </c:pt>
                <c:pt idx="2088">
                  <c:v>39791</c:v>
                </c:pt>
                <c:pt idx="2089">
                  <c:v>39799.800000000003</c:v>
                </c:pt>
                <c:pt idx="2090">
                  <c:v>39808.800000000003</c:v>
                </c:pt>
                <c:pt idx="2091">
                  <c:v>39817.800000000003</c:v>
                </c:pt>
                <c:pt idx="2092">
                  <c:v>39826.800000000003</c:v>
                </c:pt>
                <c:pt idx="2093">
                  <c:v>39835.9</c:v>
                </c:pt>
                <c:pt idx="2094">
                  <c:v>39840.5</c:v>
                </c:pt>
                <c:pt idx="2095">
                  <c:v>39849.599999999999</c:v>
                </c:pt>
                <c:pt idx="2096">
                  <c:v>39863.4</c:v>
                </c:pt>
                <c:pt idx="2097">
                  <c:v>39872.6</c:v>
                </c:pt>
                <c:pt idx="2098">
                  <c:v>39886.5</c:v>
                </c:pt>
                <c:pt idx="2099">
                  <c:v>39895.699999999997</c:v>
                </c:pt>
                <c:pt idx="2100">
                  <c:v>39900.400000000001</c:v>
                </c:pt>
                <c:pt idx="2101">
                  <c:v>39909.599999999999</c:v>
                </c:pt>
                <c:pt idx="2102">
                  <c:v>39923.5</c:v>
                </c:pt>
                <c:pt idx="2103">
                  <c:v>39932.800000000003</c:v>
                </c:pt>
                <c:pt idx="2104">
                  <c:v>39942</c:v>
                </c:pt>
                <c:pt idx="2105">
                  <c:v>39951.199999999997</c:v>
                </c:pt>
                <c:pt idx="2106">
                  <c:v>39960.400000000001</c:v>
                </c:pt>
                <c:pt idx="2107">
                  <c:v>39974.199999999997</c:v>
                </c:pt>
                <c:pt idx="2108">
                  <c:v>39987.9</c:v>
                </c:pt>
                <c:pt idx="2109">
                  <c:v>40001.599999999999</c:v>
                </c:pt>
                <c:pt idx="2110">
                  <c:v>40024.300000000003</c:v>
                </c:pt>
                <c:pt idx="2111">
                  <c:v>40042.400000000001</c:v>
                </c:pt>
                <c:pt idx="2112">
                  <c:v>40064.9</c:v>
                </c:pt>
                <c:pt idx="2113">
                  <c:v>40078.400000000001</c:v>
                </c:pt>
                <c:pt idx="2114">
                  <c:v>40087.300000000003</c:v>
                </c:pt>
                <c:pt idx="2115">
                  <c:v>40100.699999999997</c:v>
                </c:pt>
                <c:pt idx="2116">
                  <c:v>40109.5</c:v>
                </c:pt>
                <c:pt idx="2117">
                  <c:v>40118.400000000001</c:v>
                </c:pt>
                <c:pt idx="2118">
                  <c:v>40127.199999999997</c:v>
                </c:pt>
                <c:pt idx="2119">
                  <c:v>40140.400000000001</c:v>
                </c:pt>
                <c:pt idx="2120">
                  <c:v>40149.1</c:v>
                </c:pt>
                <c:pt idx="2121">
                  <c:v>40162.199999999997</c:v>
                </c:pt>
                <c:pt idx="2122">
                  <c:v>40175.199999999997</c:v>
                </c:pt>
                <c:pt idx="2123">
                  <c:v>40183.9</c:v>
                </c:pt>
                <c:pt idx="2124">
                  <c:v>40192.6</c:v>
                </c:pt>
                <c:pt idx="2125">
                  <c:v>40201.300000000003</c:v>
                </c:pt>
                <c:pt idx="2126">
                  <c:v>40214.300000000003</c:v>
                </c:pt>
                <c:pt idx="2127">
                  <c:v>40223</c:v>
                </c:pt>
                <c:pt idx="2128">
                  <c:v>40236.1</c:v>
                </c:pt>
                <c:pt idx="2129">
                  <c:v>40244.800000000003</c:v>
                </c:pt>
                <c:pt idx="2130">
                  <c:v>40253.5</c:v>
                </c:pt>
                <c:pt idx="2131">
                  <c:v>40262.300000000003</c:v>
                </c:pt>
                <c:pt idx="2132">
                  <c:v>40271.1</c:v>
                </c:pt>
                <c:pt idx="2133">
                  <c:v>40275.5</c:v>
                </c:pt>
                <c:pt idx="2134">
                  <c:v>40284.300000000003</c:v>
                </c:pt>
                <c:pt idx="2135">
                  <c:v>40293.199999999997</c:v>
                </c:pt>
                <c:pt idx="2136">
                  <c:v>40302.1</c:v>
                </c:pt>
                <c:pt idx="2137">
                  <c:v>40315.599999999999</c:v>
                </c:pt>
                <c:pt idx="2138">
                  <c:v>40324.6</c:v>
                </c:pt>
                <c:pt idx="2139">
                  <c:v>40338.300000000003</c:v>
                </c:pt>
                <c:pt idx="2140">
                  <c:v>40347.4</c:v>
                </c:pt>
                <c:pt idx="2141">
                  <c:v>40352</c:v>
                </c:pt>
                <c:pt idx="2142">
                  <c:v>40361.199999999997</c:v>
                </c:pt>
                <c:pt idx="2143">
                  <c:v>40370.5</c:v>
                </c:pt>
                <c:pt idx="2144">
                  <c:v>40380</c:v>
                </c:pt>
                <c:pt idx="2145">
                  <c:v>40389.4</c:v>
                </c:pt>
                <c:pt idx="2146">
                  <c:v>40403.800000000003</c:v>
                </c:pt>
                <c:pt idx="2147">
                  <c:v>40413.4</c:v>
                </c:pt>
                <c:pt idx="2148">
                  <c:v>40423.1</c:v>
                </c:pt>
                <c:pt idx="2149">
                  <c:v>40432.699999999997</c:v>
                </c:pt>
                <c:pt idx="2150">
                  <c:v>40442.5</c:v>
                </c:pt>
                <c:pt idx="2151">
                  <c:v>40452.400000000001</c:v>
                </c:pt>
                <c:pt idx="2152">
                  <c:v>40457.300000000003</c:v>
                </c:pt>
                <c:pt idx="2153">
                  <c:v>40467.199999999997</c:v>
                </c:pt>
                <c:pt idx="2154">
                  <c:v>40477.300000000003</c:v>
                </c:pt>
                <c:pt idx="2155">
                  <c:v>40487.300000000003</c:v>
                </c:pt>
                <c:pt idx="2156">
                  <c:v>40502.5</c:v>
                </c:pt>
                <c:pt idx="2157">
                  <c:v>40512.6</c:v>
                </c:pt>
                <c:pt idx="2158">
                  <c:v>40522.800000000003</c:v>
                </c:pt>
                <c:pt idx="2159">
                  <c:v>40533</c:v>
                </c:pt>
                <c:pt idx="2160">
                  <c:v>40543.199999999997</c:v>
                </c:pt>
                <c:pt idx="2161">
                  <c:v>40553.5</c:v>
                </c:pt>
                <c:pt idx="2162">
                  <c:v>40568.9</c:v>
                </c:pt>
                <c:pt idx="2163">
                  <c:v>40579.199999999997</c:v>
                </c:pt>
                <c:pt idx="2164">
                  <c:v>40589.5</c:v>
                </c:pt>
                <c:pt idx="2165">
                  <c:v>40604.9</c:v>
                </c:pt>
                <c:pt idx="2166">
                  <c:v>40615.199999999997</c:v>
                </c:pt>
                <c:pt idx="2167">
                  <c:v>40625.599999999999</c:v>
                </c:pt>
                <c:pt idx="2168">
                  <c:v>40635.9</c:v>
                </c:pt>
                <c:pt idx="2169">
                  <c:v>40646.199999999997</c:v>
                </c:pt>
                <c:pt idx="2170">
                  <c:v>40656.5</c:v>
                </c:pt>
                <c:pt idx="2171">
                  <c:v>40661.599999999999</c:v>
                </c:pt>
                <c:pt idx="2172">
                  <c:v>40671.9</c:v>
                </c:pt>
                <c:pt idx="2173">
                  <c:v>40682.199999999997</c:v>
                </c:pt>
                <c:pt idx="2174">
                  <c:v>40692.5</c:v>
                </c:pt>
                <c:pt idx="2175">
                  <c:v>40702.800000000003</c:v>
                </c:pt>
                <c:pt idx="2176">
                  <c:v>40713.1</c:v>
                </c:pt>
                <c:pt idx="2177">
                  <c:v>40728.5</c:v>
                </c:pt>
                <c:pt idx="2178">
                  <c:v>40733.599999999999</c:v>
                </c:pt>
                <c:pt idx="2179">
                  <c:v>40743.800000000003</c:v>
                </c:pt>
                <c:pt idx="2180">
                  <c:v>40754.1</c:v>
                </c:pt>
                <c:pt idx="2181">
                  <c:v>40769.4</c:v>
                </c:pt>
                <c:pt idx="2182">
                  <c:v>40774.5</c:v>
                </c:pt>
                <c:pt idx="2183">
                  <c:v>40789.800000000003</c:v>
                </c:pt>
                <c:pt idx="2184">
                  <c:v>40800</c:v>
                </c:pt>
                <c:pt idx="2185">
                  <c:v>40810.1</c:v>
                </c:pt>
                <c:pt idx="2186">
                  <c:v>40825.300000000003</c:v>
                </c:pt>
                <c:pt idx="2187">
                  <c:v>40835.4</c:v>
                </c:pt>
                <c:pt idx="2188">
                  <c:v>40845.4</c:v>
                </c:pt>
                <c:pt idx="2189">
                  <c:v>40850.5</c:v>
                </c:pt>
                <c:pt idx="2190">
                  <c:v>40860.400000000001</c:v>
                </c:pt>
                <c:pt idx="2191">
                  <c:v>40870.300000000003</c:v>
                </c:pt>
                <c:pt idx="2192">
                  <c:v>40880.199999999997</c:v>
                </c:pt>
                <c:pt idx="2193">
                  <c:v>40890</c:v>
                </c:pt>
                <c:pt idx="2194">
                  <c:v>40899.699999999997</c:v>
                </c:pt>
                <c:pt idx="2195">
                  <c:v>40909.4</c:v>
                </c:pt>
                <c:pt idx="2196">
                  <c:v>40919.1</c:v>
                </c:pt>
                <c:pt idx="2197">
                  <c:v>40933.4</c:v>
                </c:pt>
                <c:pt idx="2198">
                  <c:v>40942.9</c:v>
                </c:pt>
                <c:pt idx="2199">
                  <c:v>40947.599999999999</c:v>
                </c:pt>
                <c:pt idx="2200">
                  <c:v>40956.9</c:v>
                </c:pt>
                <c:pt idx="2201">
                  <c:v>40966.1</c:v>
                </c:pt>
                <c:pt idx="2202">
                  <c:v>40975.300000000003</c:v>
                </c:pt>
                <c:pt idx="2203">
                  <c:v>40984.300000000003</c:v>
                </c:pt>
                <c:pt idx="2204">
                  <c:v>40993.199999999997</c:v>
                </c:pt>
                <c:pt idx="2205">
                  <c:v>41006.6</c:v>
                </c:pt>
                <c:pt idx="2206">
                  <c:v>41015.4</c:v>
                </c:pt>
                <c:pt idx="2207">
                  <c:v>41024.199999999997</c:v>
                </c:pt>
                <c:pt idx="2208">
                  <c:v>41032.699999999997</c:v>
                </c:pt>
                <c:pt idx="2209">
                  <c:v>41037.1</c:v>
                </c:pt>
                <c:pt idx="2210">
                  <c:v>41045.599999999999</c:v>
                </c:pt>
                <c:pt idx="2211">
                  <c:v>41054</c:v>
                </c:pt>
                <c:pt idx="2212">
                  <c:v>41062.300000000003</c:v>
                </c:pt>
                <c:pt idx="2213">
                  <c:v>41070.6</c:v>
                </c:pt>
                <c:pt idx="2214">
                  <c:v>41078.9</c:v>
                </c:pt>
                <c:pt idx="2215">
                  <c:v>41087.1</c:v>
                </c:pt>
                <c:pt idx="2216">
                  <c:v>41099.199999999997</c:v>
                </c:pt>
                <c:pt idx="2217">
                  <c:v>41107.199999999997</c:v>
                </c:pt>
                <c:pt idx="2218">
                  <c:v>41111.199999999997</c:v>
                </c:pt>
                <c:pt idx="2219">
                  <c:v>41119.1</c:v>
                </c:pt>
                <c:pt idx="2220">
                  <c:v>41123</c:v>
                </c:pt>
                <c:pt idx="2221">
                  <c:v>41134.800000000003</c:v>
                </c:pt>
                <c:pt idx="2222">
                  <c:v>41142.5</c:v>
                </c:pt>
                <c:pt idx="2223">
                  <c:v>41150.199999999997</c:v>
                </c:pt>
                <c:pt idx="2224">
                  <c:v>41161.599999999999</c:v>
                </c:pt>
                <c:pt idx="2225">
                  <c:v>41169.199999999997</c:v>
                </c:pt>
                <c:pt idx="2226">
                  <c:v>41176.800000000003</c:v>
                </c:pt>
                <c:pt idx="2227">
                  <c:v>41180.5</c:v>
                </c:pt>
                <c:pt idx="2228">
                  <c:v>41188</c:v>
                </c:pt>
                <c:pt idx="2229">
                  <c:v>41191.699999999997</c:v>
                </c:pt>
                <c:pt idx="2230">
                  <c:v>41199.1</c:v>
                </c:pt>
                <c:pt idx="2231">
                  <c:v>41206.400000000001</c:v>
                </c:pt>
                <c:pt idx="2232">
                  <c:v>41213.599999999999</c:v>
                </c:pt>
                <c:pt idx="2233">
                  <c:v>41220.800000000003</c:v>
                </c:pt>
                <c:pt idx="2234">
                  <c:v>41228</c:v>
                </c:pt>
                <c:pt idx="2235">
                  <c:v>41242.199999999997</c:v>
                </c:pt>
                <c:pt idx="2236">
                  <c:v>41249.4</c:v>
                </c:pt>
                <c:pt idx="2237">
                  <c:v>41256.400000000001</c:v>
                </c:pt>
                <c:pt idx="2238">
                  <c:v>41259.9</c:v>
                </c:pt>
                <c:pt idx="2239">
                  <c:v>41266.9</c:v>
                </c:pt>
                <c:pt idx="2240">
                  <c:v>41273.800000000003</c:v>
                </c:pt>
                <c:pt idx="2241">
                  <c:v>41277.300000000003</c:v>
                </c:pt>
                <c:pt idx="2242">
                  <c:v>41287.599999999999</c:v>
                </c:pt>
                <c:pt idx="2243">
                  <c:v>41291</c:v>
                </c:pt>
                <c:pt idx="2244">
                  <c:v>41301.199999999997</c:v>
                </c:pt>
                <c:pt idx="2245">
                  <c:v>41307.9</c:v>
                </c:pt>
                <c:pt idx="2246">
                  <c:v>41314.699999999997</c:v>
                </c:pt>
                <c:pt idx="2247">
                  <c:v>41321.4</c:v>
                </c:pt>
                <c:pt idx="2248">
                  <c:v>41328</c:v>
                </c:pt>
                <c:pt idx="2249">
                  <c:v>41334.699999999997</c:v>
                </c:pt>
                <c:pt idx="2250">
                  <c:v>41337.9</c:v>
                </c:pt>
                <c:pt idx="2251">
                  <c:v>41344.5</c:v>
                </c:pt>
                <c:pt idx="2252">
                  <c:v>41351</c:v>
                </c:pt>
                <c:pt idx="2253">
                  <c:v>41357.5</c:v>
                </c:pt>
                <c:pt idx="2254">
                  <c:v>41367.199999999997</c:v>
                </c:pt>
                <c:pt idx="2255">
                  <c:v>41373.599999999999</c:v>
                </c:pt>
                <c:pt idx="2256">
                  <c:v>41380</c:v>
                </c:pt>
                <c:pt idx="2257">
                  <c:v>41386.300000000003</c:v>
                </c:pt>
                <c:pt idx="2258">
                  <c:v>41392.6</c:v>
                </c:pt>
                <c:pt idx="2259">
                  <c:v>41398.800000000003</c:v>
                </c:pt>
                <c:pt idx="2260">
                  <c:v>41405</c:v>
                </c:pt>
                <c:pt idx="2261">
                  <c:v>41411.199999999997</c:v>
                </c:pt>
                <c:pt idx="2262">
                  <c:v>41420.400000000001</c:v>
                </c:pt>
                <c:pt idx="2263">
                  <c:v>41426.5</c:v>
                </c:pt>
                <c:pt idx="2264">
                  <c:v>41435.5</c:v>
                </c:pt>
                <c:pt idx="2265">
                  <c:v>41441.5</c:v>
                </c:pt>
                <c:pt idx="2266">
                  <c:v>41444.5</c:v>
                </c:pt>
                <c:pt idx="2267">
                  <c:v>41450.400000000001</c:v>
                </c:pt>
                <c:pt idx="2268">
                  <c:v>41453.4</c:v>
                </c:pt>
                <c:pt idx="2269">
                  <c:v>41459.199999999997</c:v>
                </c:pt>
                <c:pt idx="2270">
                  <c:v>41465</c:v>
                </c:pt>
                <c:pt idx="2271">
                  <c:v>41470.699999999997</c:v>
                </c:pt>
                <c:pt idx="2272">
                  <c:v>41479.199999999997</c:v>
                </c:pt>
                <c:pt idx="2273">
                  <c:v>41484.800000000003</c:v>
                </c:pt>
                <c:pt idx="2274">
                  <c:v>41490.400000000001</c:v>
                </c:pt>
                <c:pt idx="2275">
                  <c:v>41498.699999999997</c:v>
                </c:pt>
                <c:pt idx="2276">
                  <c:v>41501.4</c:v>
                </c:pt>
                <c:pt idx="2277">
                  <c:v>41506.9</c:v>
                </c:pt>
                <c:pt idx="2278">
                  <c:v>41512.199999999997</c:v>
                </c:pt>
                <c:pt idx="2279">
                  <c:v>41514.800000000003</c:v>
                </c:pt>
                <c:pt idx="2280">
                  <c:v>41520.1</c:v>
                </c:pt>
                <c:pt idx="2281">
                  <c:v>41525.300000000003</c:v>
                </c:pt>
                <c:pt idx="2282">
                  <c:v>41530.400000000001</c:v>
                </c:pt>
                <c:pt idx="2283">
                  <c:v>41535.5</c:v>
                </c:pt>
                <c:pt idx="2284">
                  <c:v>41543.1</c:v>
                </c:pt>
                <c:pt idx="2285">
                  <c:v>41548.1</c:v>
                </c:pt>
                <c:pt idx="2286">
                  <c:v>41553</c:v>
                </c:pt>
                <c:pt idx="2287">
                  <c:v>41558</c:v>
                </c:pt>
                <c:pt idx="2288">
                  <c:v>41560.300000000003</c:v>
                </c:pt>
                <c:pt idx="2289">
                  <c:v>41565.1</c:v>
                </c:pt>
                <c:pt idx="2290">
                  <c:v>41569.9</c:v>
                </c:pt>
                <c:pt idx="2291">
                  <c:v>41574.6</c:v>
                </c:pt>
                <c:pt idx="2292">
                  <c:v>41579.199999999997</c:v>
                </c:pt>
                <c:pt idx="2293">
                  <c:v>41583.9</c:v>
                </c:pt>
                <c:pt idx="2294">
                  <c:v>41588.400000000001</c:v>
                </c:pt>
                <c:pt idx="2295">
                  <c:v>41595.300000000003</c:v>
                </c:pt>
                <c:pt idx="2296">
                  <c:v>41599.800000000003</c:v>
                </c:pt>
                <c:pt idx="2297">
                  <c:v>41604.300000000003</c:v>
                </c:pt>
                <c:pt idx="2298">
                  <c:v>41608.800000000003</c:v>
                </c:pt>
                <c:pt idx="2299">
                  <c:v>41611</c:v>
                </c:pt>
                <c:pt idx="2300">
                  <c:v>41615.4</c:v>
                </c:pt>
                <c:pt idx="2301">
                  <c:v>41619.800000000003</c:v>
                </c:pt>
                <c:pt idx="2302">
                  <c:v>41624.199999999997</c:v>
                </c:pt>
                <c:pt idx="2303">
                  <c:v>41630.699999999997</c:v>
                </c:pt>
                <c:pt idx="2304">
                  <c:v>41635.1</c:v>
                </c:pt>
                <c:pt idx="2305">
                  <c:v>41639.4</c:v>
                </c:pt>
                <c:pt idx="2306">
                  <c:v>41643.800000000003</c:v>
                </c:pt>
                <c:pt idx="2307">
                  <c:v>41648.1</c:v>
                </c:pt>
                <c:pt idx="2308">
                  <c:v>41652.5</c:v>
                </c:pt>
                <c:pt idx="2309">
                  <c:v>41654.699999999997</c:v>
                </c:pt>
                <c:pt idx="2310">
                  <c:v>41659</c:v>
                </c:pt>
                <c:pt idx="2311">
                  <c:v>41663.4</c:v>
                </c:pt>
                <c:pt idx="2312">
                  <c:v>41667.800000000003</c:v>
                </c:pt>
                <c:pt idx="2313">
                  <c:v>41672.1</c:v>
                </c:pt>
                <c:pt idx="2314">
                  <c:v>41678.800000000003</c:v>
                </c:pt>
                <c:pt idx="2315">
                  <c:v>41683.199999999997</c:v>
                </c:pt>
                <c:pt idx="2316">
                  <c:v>41687.599999999999</c:v>
                </c:pt>
                <c:pt idx="2317">
                  <c:v>41692.1</c:v>
                </c:pt>
                <c:pt idx="2318">
                  <c:v>41696.6</c:v>
                </c:pt>
                <c:pt idx="2319">
                  <c:v>41698.9</c:v>
                </c:pt>
                <c:pt idx="2320">
                  <c:v>41701.199999999997</c:v>
                </c:pt>
                <c:pt idx="2321">
                  <c:v>41708.1</c:v>
                </c:pt>
                <c:pt idx="2322">
                  <c:v>41712.800000000003</c:v>
                </c:pt>
                <c:pt idx="2323">
                  <c:v>41719.800000000003</c:v>
                </c:pt>
                <c:pt idx="2324">
                  <c:v>41724.5</c:v>
                </c:pt>
                <c:pt idx="2325">
                  <c:v>41729.300000000003</c:v>
                </c:pt>
                <c:pt idx="2326">
                  <c:v>41734.1</c:v>
                </c:pt>
                <c:pt idx="2327">
                  <c:v>41739</c:v>
                </c:pt>
                <c:pt idx="2328">
                  <c:v>41743.9</c:v>
                </c:pt>
                <c:pt idx="2329">
                  <c:v>41749</c:v>
                </c:pt>
                <c:pt idx="2330">
                  <c:v>41754</c:v>
                </c:pt>
                <c:pt idx="2331">
                  <c:v>41756.6</c:v>
                </c:pt>
                <c:pt idx="2332">
                  <c:v>41764.400000000001</c:v>
                </c:pt>
                <c:pt idx="2333">
                  <c:v>41769.5</c:v>
                </c:pt>
                <c:pt idx="2334">
                  <c:v>41777.5</c:v>
                </c:pt>
                <c:pt idx="2335">
                  <c:v>41782.800000000003</c:v>
                </c:pt>
                <c:pt idx="2336">
                  <c:v>41788.199999999997</c:v>
                </c:pt>
                <c:pt idx="2337">
                  <c:v>41793.699999999997</c:v>
                </c:pt>
                <c:pt idx="2338">
                  <c:v>41796.5</c:v>
                </c:pt>
                <c:pt idx="2339">
                  <c:v>41802</c:v>
                </c:pt>
                <c:pt idx="2340">
                  <c:v>41807.599999999999</c:v>
                </c:pt>
                <c:pt idx="2341">
                  <c:v>41816.199999999997</c:v>
                </c:pt>
                <c:pt idx="2342">
                  <c:v>41821.9</c:v>
                </c:pt>
                <c:pt idx="2343">
                  <c:v>41830.5</c:v>
                </c:pt>
                <c:pt idx="2344">
                  <c:v>41839.300000000003</c:v>
                </c:pt>
                <c:pt idx="2345">
                  <c:v>41842.199999999997</c:v>
                </c:pt>
                <c:pt idx="2346">
                  <c:v>41848.1</c:v>
                </c:pt>
                <c:pt idx="2347">
                  <c:v>41854.1</c:v>
                </c:pt>
                <c:pt idx="2348">
                  <c:v>41860.1</c:v>
                </c:pt>
                <c:pt idx="2349">
                  <c:v>41866.1</c:v>
                </c:pt>
                <c:pt idx="2350">
                  <c:v>41872.199999999997</c:v>
                </c:pt>
                <c:pt idx="2351">
                  <c:v>41881.300000000003</c:v>
                </c:pt>
                <c:pt idx="2352">
                  <c:v>41890.5</c:v>
                </c:pt>
                <c:pt idx="2353">
                  <c:v>41899.699999999997</c:v>
                </c:pt>
                <c:pt idx="2354">
                  <c:v>41905.9</c:v>
                </c:pt>
                <c:pt idx="2355">
                  <c:v>41909</c:v>
                </c:pt>
                <c:pt idx="2356">
                  <c:v>41915.199999999997</c:v>
                </c:pt>
                <c:pt idx="2357">
                  <c:v>41918.300000000003</c:v>
                </c:pt>
                <c:pt idx="2358">
                  <c:v>41924.5</c:v>
                </c:pt>
                <c:pt idx="2359">
                  <c:v>41930.800000000003</c:v>
                </c:pt>
                <c:pt idx="2360">
                  <c:v>41940.199999999997</c:v>
                </c:pt>
                <c:pt idx="2361">
                  <c:v>41949.5</c:v>
                </c:pt>
                <c:pt idx="2362">
                  <c:v>41955.8</c:v>
                </c:pt>
                <c:pt idx="2363">
                  <c:v>41962</c:v>
                </c:pt>
                <c:pt idx="2364">
                  <c:v>41968.3</c:v>
                </c:pt>
                <c:pt idx="2365">
                  <c:v>41971.4</c:v>
                </c:pt>
                <c:pt idx="2366">
                  <c:v>41977.599999999999</c:v>
                </c:pt>
                <c:pt idx="2367">
                  <c:v>41983.9</c:v>
                </c:pt>
                <c:pt idx="2368">
                  <c:v>41987</c:v>
                </c:pt>
                <c:pt idx="2369">
                  <c:v>41993.1</c:v>
                </c:pt>
                <c:pt idx="2370">
                  <c:v>41999.3</c:v>
                </c:pt>
                <c:pt idx="2371">
                  <c:v>42005.5</c:v>
                </c:pt>
                <c:pt idx="2372">
                  <c:v>42011.6</c:v>
                </c:pt>
                <c:pt idx="2373">
                  <c:v>42020.800000000003</c:v>
                </c:pt>
                <c:pt idx="2374">
                  <c:v>42026.9</c:v>
                </c:pt>
                <c:pt idx="2375">
                  <c:v>42029.9</c:v>
                </c:pt>
                <c:pt idx="2376">
                  <c:v>42035.9</c:v>
                </c:pt>
                <c:pt idx="2377">
                  <c:v>42041.9</c:v>
                </c:pt>
                <c:pt idx="2378">
                  <c:v>42047.9</c:v>
                </c:pt>
                <c:pt idx="2379">
                  <c:v>42053.9</c:v>
                </c:pt>
                <c:pt idx="2380">
                  <c:v>42059.8</c:v>
                </c:pt>
                <c:pt idx="2381">
                  <c:v>42068.6</c:v>
                </c:pt>
                <c:pt idx="2382">
                  <c:v>42074.5</c:v>
                </c:pt>
                <c:pt idx="2383">
                  <c:v>42080.3</c:v>
                </c:pt>
                <c:pt idx="2384">
                  <c:v>42086.1</c:v>
                </c:pt>
                <c:pt idx="2385">
                  <c:v>42089.1</c:v>
                </c:pt>
                <c:pt idx="2386">
                  <c:v>42094.8</c:v>
                </c:pt>
                <c:pt idx="2387">
                  <c:v>42100.6</c:v>
                </c:pt>
                <c:pt idx="2388">
                  <c:v>42106.3</c:v>
                </c:pt>
                <c:pt idx="2389">
                  <c:v>42112</c:v>
                </c:pt>
                <c:pt idx="2390">
                  <c:v>42117.7</c:v>
                </c:pt>
                <c:pt idx="2391">
                  <c:v>42123.3</c:v>
                </c:pt>
                <c:pt idx="2392">
                  <c:v>42131.8</c:v>
                </c:pt>
                <c:pt idx="2393">
                  <c:v>42137.5</c:v>
                </c:pt>
                <c:pt idx="2394">
                  <c:v>42143.1</c:v>
                </c:pt>
                <c:pt idx="2395">
                  <c:v>42148.7</c:v>
                </c:pt>
                <c:pt idx="2396">
                  <c:v>42151.5</c:v>
                </c:pt>
                <c:pt idx="2397">
                  <c:v>42157.1</c:v>
                </c:pt>
                <c:pt idx="2398">
                  <c:v>42162.7</c:v>
                </c:pt>
                <c:pt idx="2399">
                  <c:v>42168.3</c:v>
                </c:pt>
                <c:pt idx="2400">
                  <c:v>42176.6</c:v>
                </c:pt>
                <c:pt idx="2401">
                  <c:v>42182.2</c:v>
                </c:pt>
                <c:pt idx="2402">
                  <c:v>42187.7</c:v>
                </c:pt>
                <c:pt idx="2403">
                  <c:v>42193.3</c:v>
                </c:pt>
                <c:pt idx="2404">
                  <c:v>42198.8</c:v>
                </c:pt>
                <c:pt idx="2405">
                  <c:v>42201.599999999999</c:v>
                </c:pt>
                <c:pt idx="2406">
                  <c:v>42207.1</c:v>
                </c:pt>
                <c:pt idx="2407">
                  <c:v>42212.6</c:v>
                </c:pt>
                <c:pt idx="2408">
                  <c:v>42218.1</c:v>
                </c:pt>
                <c:pt idx="2409">
                  <c:v>42223.5</c:v>
                </c:pt>
                <c:pt idx="2410">
                  <c:v>42229</c:v>
                </c:pt>
                <c:pt idx="2411">
                  <c:v>42234.400000000001</c:v>
                </c:pt>
                <c:pt idx="2412">
                  <c:v>42239.8</c:v>
                </c:pt>
                <c:pt idx="2413">
                  <c:v>42248</c:v>
                </c:pt>
                <c:pt idx="2414">
                  <c:v>42253.3</c:v>
                </c:pt>
                <c:pt idx="2415">
                  <c:v>42256</c:v>
                </c:pt>
                <c:pt idx="2416">
                  <c:v>42261.4</c:v>
                </c:pt>
                <c:pt idx="2417">
                  <c:v>42266.7</c:v>
                </c:pt>
                <c:pt idx="2418">
                  <c:v>42272</c:v>
                </c:pt>
                <c:pt idx="2419">
                  <c:v>42277.3</c:v>
                </c:pt>
                <c:pt idx="2420">
                  <c:v>42282.6</c:v>
                </c:pt>
                <c:pt idx="2421">
                  <c:v>42287.9</c:v>
                </c:pt>
                <c:pt idx="2422">
                  <c:v>42295.7</c:v>
                </c:pt>
                <c:pt idx="2423">
                  <c:v>42300.9</c:v>
                </c:pt>
                <c:pt idx="2424">
                  <c:v>42303.5</c:v>
                </c:pt>
                <c:pt idx="2425">
                  <c:v>42306.1</c:v>
                </c:pt>
                <c:pt idx="2426">
                  <c:v>42313.8</c:v>
                </c:pt>
                <c:pt idx="2427">
                  <c:v>42318.9</c:v>
                </c:pt>
                <c:pt idx="2428">
                  <c:v>42324</c:v>
                </c:pt>
                <c:pt idx="2429">
                  <c:v>42329.1</c:v>
                </c:pt>
                <c:pt idx="2430">
                  <c:v>42336.6</c:v>
                </c:pt>
                <c:pt idx="2431">
                  <c:v>42341.599999999999</c:v>
                </c:pt>
                <c:pt idx="2432">
                  <c:v>42346.6</c:v>
                </c:pt>
                <c:pt idx="2433">
                  <c:v>42351.6</c:v>
                </c:pt>
                <c:pt idx="2434">
                  <c:v>42356.5</c:v>
                </c:pt>
                <c:pt idx="2435">
                  <c:v>42358.9</c:v>
                </c:pt>
                <c:pt idx="2436">
                  <c:v>42363.8</c:v>
                </c:pt>
                <c:pt idx="2437">
                  <c:v>42366.2</c:v>
                </c:pt>
                <c:pt idx="2438">
                  <c:v>42368.6</c:v>
                </c:pt>
                <c:pt idx="2439">
                  <c:v>42373.4</c:v>
                </c:pt>
                <c:pt idx="2440">
                  <c:v>42378.1</c:v>
                </c:pt>
                <c:pt idx="2441">
                  <c:v>42382.9</c:v>
                </c:pt>
                <c:pt idx="2442">
                  <c:v>42389.9</c:v>
                </c:pt>
                <c:pt idx="2443">
                  <c:v>42392.2</c:v>
                </c:pt>
                <c:pt idx="2444">
                  <c:v>42394.5</c:v>
                </c:pt>
                <c:pt idx="2445">
                  <c:v>42399.1</c:v>
                </c:pt>
                <c:pt idx="2446">
                  <c:v>42403.7</c:v>
                </c:pt>
                <c:pt idx="2447">
                  <c:v>42405.9</c:v>
                </c:pt>
                <c:pt idx="2448">
                  <c:v>42408.2</c:v>
                </c:pt>
                <c:pt idx="2449">
                  <c:v>42410.400000000001</c:v>
                </c:pt>
                <c:pt idx="2450">
                  <c:v>42414.9</c:v>
                </c:pt>
                <c:pt idx="2451">
                  <c:v>42419.3</c:v>
                </c:pt>
                <c:pt idx="2452">
                  <c:v>42421.5</c:v>
                </c:pt>
                <c:pt idx="2453">
                  <c:v>42423.7</c:v>
                </c:pt>
                <c:pt idx="2454">
                  <c:v>42428</c:v>
                </c:pt>
                <c:pt idx="2455">
                  <c:v>42434.5</c:v>
                </c:pt>
                <c:pt idx="2456">
                  <c:v>42436.6</c:v>
                </c:pt>
                <c:pt idx="2457">
                  <c:v>42440.9</c:v>
                </c:pt>
                <c:pt idx="2458">
                  <c:v>42443</c:v>
                </c:pt>
                <c:pt idx="2459">
                  <c:v>42447.199999999997</c:v>
                </c:pt>
                <c:pt idx="2460">
                  <c:v>42449.3</c:v>
                </c:pt>
                <c:pt idx="2461">
                  <c:v>42453.5</c:v>
                </c:pt>
                <c:pt idx="2462">
                  <c:v>42457.599999999999</c:v>
                </c:pt>
                <c:pt idx="2463">
                  <c:v>42461.7</c:v>
                </c:pt>
                <c:pt idx="2464">
                  <c:v>42465.8</c:v>
                </c:pt>
                <c:pt idx="2465">
                  <c:v>42469.8</c:v>
                </c:pt>
                <c:pt idx="2466">
                  <c:v>42473.9</c:v>
                </c:pt>
                <c:pt idx="2467">
                  <c:v>42477.9</c:v>
                </c:pt>
                <c:pt idx="2468">
                  <c:v>42481.9</c:v>
                </c:pt>
                <c:pt idx="2469">
                  <c:v>42483.9</c:v>
                </c:pt>
                <c:pt idx="2470">
                  <c:v>42487.9</c:v>
                </c:pt>
                <c:pt idx="2471">
                  <c:v>42489.8</c:v>
                </c:pt>
                <c:pt idx="2472">
                  <c:v>42493.7</c:v>
                </c:pt>
                <c:pt idx="2473">
                  <c:v>42497.599999999999</c:v>
                </c:pt>
                <c:pt idx="2474">
                  <c:v>42501.5</c:v>
                </c:pt>
                <c:pt idx="2475">
                  <c:v>42503.5</c:v>
                </c:pt>
                <c:pt idx="2476">
                  <c:v>42507.3</c:v>
                </c:pt>
                <c:pt idx="2477">
                  <c:v>42513.1</c:v>
                </c:pt>
                <c:pt idx="2478">
                  <c:v>42516.9</c:v>
                </c:pt>
                <c:pt idx="2479">
                  <c:v>42520.7</c:v>
                </c:pt>
                <c:pt idx="2480">
                  <c:v>42524.5</c:v>
                </c:pt>
                <c:pt idx="2481">
                  <c:v>42526.400000000001</c:v>
                </c:pt>
                <c:pt idx="2482">
                  <c:v>42528.3</c:v>
                </c:pt>
                <c:pt idx="2483">
                  <c:v>42532</c:v>
                </c:pt>
                <c:pt idx="2484">
                  <c:v>42535.8</c:v>
                </c:pt>
                <c:pt idx="2485">
                  <c:v>42539.5</c:v>
                </c:pt>
                <c:pt idx="2486">
                  <c:v>42543.199999999997</c:v>
                </c:pt>
                <c:pt idx="2487">
                  <c:v>42545.1</c:v>
                </c:pt>
                <c:pt idx="2488">
                  <c:v>42546.9</c:v>
                </c:pt>
                <c:pt idx="2489">
                  <c:v>42550.6</c:v>
                </c:pt>
                <c:pt idx="2490">
                  <c:v>42554.3</c:v>
                </c:pt>
                <c:pt idx="2491">
                  <c:v>42558</c:v>
                </c:pt>
                <c:pt idx="2492">
                  <c:v>42559.8</c:v>
                </c:pt>
                <c:pt idx="2493">
                  <c:v>42561.599999999999</c:v>
                </c:pt>
                <c:pt idx="2494">
                  <c:v>42563.4</c:v>
                </c:pt>
                <c:pt idx="2495">
                  <c:v>42565.3</c:v>
                </c:pt>
                <c:pt idx="2496">
                  <c:v>42568.9</c:v>
                </c:pt>
                <c:pt idx="2497">
                  <c:v>42570.7</c:v>
                </c:pt>
                <c:pt idx="2498">
                  <c:v>42572.5</c:v>
                </c:pt>
                <c:pt idx="2499">
                  <c:v>42574.3</c:v>
                </c:pt>
                <c:pt idx="2500">
                  <c:v>42578</c:v>
                </c:pt>
                <c:pt idx="2501">
                  <c:v>42581.599999999999</c:v>
                </c:pt>
                <c:pt idx="2502">
                  <c:v>42585.2</c:v>
                </c:pt>
                <c:pt idx="2503">
                  <c:v>42588.800000000003</c:v>
                </c:pt>
                <c:pt idx="2504">
                  <c:v>42592.4</c:v>
                </c:pt>
                <c:pt idx="2505">
                  <c:v>42594.2</c:v>
                </c:pt>
                <c:pt idx="2506">
                  <c:v>42597.8</c:v>
                </c:pt>
                <c:pt idx="2507">
                  <c:v>42601.4</c:v>
                </c:pt>
                <c:pt idx="2508">
                  <c:v>42605</c:v>
                </c:pt>
                <c:pt idx="2509">
                  <c:v>42608.6</c:v>
                </c:pt>
                <c:pt idx="2510">
                  <c:v>42612.2</c:v>
                </c:pt>
                <c:pt idx="2511">
                  <c:v>42615.8</c:v>
                </c:pt>
                <c:pt idx="2512">
                  <c:v>42617.599999999999</c:v>
                </c:pt>
                <c:pt idx="2513">
                  <c:v>42619.4</c:v>
                </c:pt>
                <c:pt idx="2514">
                  <c:v>42623</c:v>
                </c:pt>
                <c:pt idx="2515">
                  <c:v>42626.6</c:v>
                </c:pt>
                <c:pt idx="2516">
                  <c:v>42628.4</c:v>
                </c:pt>
                <c:pt idx="2517">
                  <c:v>42630.2</c:v>
                </c:pt>
                <c:pt idx="2518">
                  <c:v>42633.7</c:v>
                </c:pt>
                <c:pt idx="2519">
                  <c:v>42635.5</c:v>
                </c:pt>
                <c:pt idx="2520">
                  <c:v>42637.3</c:v>
                </c:pt>
                <c:pt idx="2521">
                  <c:v>42639.1</c:v>
                </c:pt>
                <c:pt idx="2522">
                  <c:v>42640.9</c:v>
                </c:pt>
                <c:pt idx="2523">
                  <c:v>42642.7</c:v>
                </c:pt>
                <c:pt idx="2524">
                  <c:v>42644.4</c:v>
                </c:pt>
                <c:pt idx="2525">
                  <c:v>42646.2</c:v>
                </c:pt>
                <c:pt idx="2526">
                  <c:v>42649.7</c:v>
                </c:pt>
                <c:pt idx="2527">
                  <c:v>42653.2</c:v>
                </c:pt>
                <c:pt idx="2528">
                  <c:v>42655</c:v>
                </c:pt>
                <c:pt idx="2529">
                  <c:v>42656.7</c:v>
                </c:pt>
                <c:pt idx="2530">
                  <c:v>42660.2</c:v>
                </c:pt>
                <c:pt idx="2531">
                  <c:v>42661.9</c:v>
                </c:pt>
                <c:pt idx="2532">
                  <c:v>42665.3</c:v>
                </c:pt>
                <c:pt idx="2533">
                  <c:v>42667</c:v>
                </c:pt>
                <c:pt idx="2534">
                  <c:v>42668.7</c:v>
                </c:pt>
                <c:pt idx="2535">
                  <c:v>42670.400000000001</c:v>
                </c:pt>
                <c:pt idx="2536">
                  <c:v>42672.1</c:v>
                </c:pt>
                <c:pt idx="2537">
                  <c:v>42673.8</c:v>
                </c:pt>
                <c:pt idx="2538">
                  <c:v>42675.4</c:v>
                </c:pt>
                <c:pt idx="2539">
                  <c:v>42677.1</c:v>
                </c:pt>
                <c:pt idx="2540">
                  <c:v>42680.4</c:v>
                </c:pt>
                <c:pt idx="2541">
                  <c:v>42683.7</c:v>
                </c:pt>
                <c:pt idx="2542">
                  <c:v>42685.3</c:v>
                </c:pt>
                <c:pt idx="2543">
                  <c:v>42687</c:v>
                </c:pt>
                <c:pt idx="2544">
                  <c:v>42688.6</c:v>
                </c:pt>
                <c:pt idx="2545">
                  <c:v>42691.8</c:v>
                </c:pt>
                <c:pt idx="2546">
                  <c:v>42693.4</c:v>
                </c:pt>
                <c:pt idx="2547">
                  <c:v>42696.7</c:v>
                </c:pt>
                <c:pt idx="2548">
                  <c:v>42699.9</c:v>
                </c:pt>
                <c:pt idx="2549">
                  <c:v>42703.1</c:v>
                </c:pt>
                <c:pt idx="2550">
                  <c:v>42704.7</c:v>
                </c:pt>
                <c:pt idx="2551">
                  <c:v>42706.2</c:v>
                </c:pt>
                <c:pt idx="2552">
                  <c:v>42709.4</c:v>
                </c:pt>
                <c:pt idx="2553">
                  <c:v>42712.6</c:v>
                </c:pt>
                <c:pt idx="2554">
                  <c:v>42714.2</c:v>
                </c:pt>
                <c:pt idx="2555">
                  <c:v>42717.3</c:v>
                </c:pt>
                <c:pt idx="2556">
                  <c:v>42720.5</c:v>
                </c:pt>
                <c:pt idx="2557">
                  <c:v>42723.7</c:v>
                </c:pt>
                <c:pt idx="2558">
                  <c:v>42726.8</c:v>
                </c:pt>
                <c:pt idx="2559">
                  <c:v>42730</c:v>
                </c:pt>
                <c:pt idx="2560">
                  <c:v>42731.6</c:v>
                </c:pt>
                <c:pt idx="2561">
                  <c:v>42734.7</c:v>
                </c:pt>
                <c:pt idx="2562">
                  <c:v>42736.3</c:v>
                </c:pt>
                <c:pt idx="2563">
                  <c:v>42737.9</c:v>
                </c:pt>
                <c:pt idx="2564">
                  <c:v>42739.5</c:v>
                </c:pt>
                <c:pt idx="2565">
                  <c:v>42742.7</c:v>
                </c:pt>
                <c:pt idx="2566">
                  <c:v>42744.3</c:v>
                </c:pt>
                <c:pt idx="2567">
                  <c:v>42745.8</c:v>
                </c:pt>
                <c:pt idx="2568">
                  <c:v>42749.1</c:v>
                </c:pt>
                <c:pt idx="2569">
                  <c:v>42752.3</c:v>
                </c:pt>
                <c:pt idx="2570">
                  <c:v>42753.9</c:v>
                </c:pt>
                <c:pt idx="2571">
                  <c:v>42755.5</c:v>
                </c:pt>
                <c:pt idx="2572">
                  <c:v>42758.7</c:v>
                </c:pt>
                <c:pt idx="2573">
                  <c:v>42762</c:v>
                </c:pt>
                <c:pt idx="2574">
                  <c:v>42763.7</c:v>
                </c:pt>
                <c:pt idx="2575">
                  <c:v>42767</c:v>
                </c:pt>
                <c:pt idx="2576">
                  <c:v>42768.6</c:v>
                </c:pt>
                <c:pt idx="2577">
                  <c:v>42771.9</c:v>
                </c:pt>
                <c:pt idx="2578">
                  <c:v>42773.599999999999</c:v>
                </c:pt>
                <c:pt idx="2579">
                  <c:v>42775.3</c:v>
                </c:pt>
                <c:pt idx="2580">
                  <c:v>42778.7</c:v>
                </c:pt>
                <c:pt idx="2581">
                  <c:v>42780.4</c:v>
                </c:pt>
                <c:pt idx="2582">
                  <c:v>42783.9</c:v>
                </c:pt>
                <c:pt idx="2583">
                  <c:v>42785.599999999999</c:v>
                </c:pt>
                <c:pt idx="2584">
                  <c:v>42787.4</c:v>
                </c:pt>
                <c:pt idx="2585">
                  <c:v>42790.9</c:v>
                </c:pt>
                <c:pt idx="2586">
                  <c:v>42794.5</c:v>
                </c:pt>
                <c:pt idx="2587">
                  <c:v>42798.1</c:v>
                </c:pt>
                <c:pt idx="2588">
                  <c:v>42801.7</c:v>
                </c:pt>
                <c:pt idx="2589">
                  <c:v>42803.5</c:v>
                </c:pt>
                <c:pt idx="2590">
                  <c:v>42807.199999999997</c:v>
                </c:pt>
                <c:pt idx="2591">
                  <c:v>42809.1</c:v>
                </c:pt>
                <c:pt idx="2592">
                  <c:v>42812.9</c:v>
                </c:pt>
                <c:pt idx="2593">
                  <c:v>42816.7</c:v>
                </c:pt>
                <c:pt idx="2594">
                  <c:v>42820.5</c:v>
                </c:pt>
                <c:pt idx="2595">
                  <c:v>42824.5</c:v>
                </c:pt>
                <c:pt idx="2596">
                  <c:v>42828.5</c:v>
                </c:pt>
                <c:pt idx="2597">
                  <c:v>42832.5</c:v>
                </c:pt>
                <c:pt idx="2598">
                  <c:v>42836.5</c:v>
                </c:pt>
                <c:pt idx="2599">
                  <c:v>42840.6</c:v>
                </c:pt>
                <c:pt idx="2600">
                  <c:v>42842.7</c:v>
                </c:pt>
                <c:pt idx="2601">
                  <c:v>42846.9</c:v>
                </c:pt>
                <c:pt idx="2602">
                  <c:v>42849</c:v>
                </c:pt>
                <c:pt idx="2603">
                  <c:v>42853.4</c:v>
                </c:pt>
                <c:pt idx="2604">
                  <c:v>42857.9</c:v>
                </c:pt>
                <c:pt idx="2605">
                  <c:v>42860</c:v>
                </c:pt>
                <c:pt idx="2606">
                  <c:v>42864.6</c:v>
                </c:pt>
                <c:pt idx="2607">
                  <c:v>42869.2</c:v>
                </c:pt>
                <c:pt idx="2608">
                  <c:v>42871.6</c:v>
                </c:pt>
                <c:pt idx="2609">
                  <c:v>42876.4</c:v>
                </c:pt>
                <c:pt idx="2610">
                  <c:v>42881.2</c:v>
                </c:pt>
                <c:pt idx="2611">
                  <c:v>42886.1</c:v>
                </c:pt>
                <c:pt idx="2612">
                  <c:v>42891.1</c:v>
                </c:pt>
                <c:pt idx="2613">
                  <c:v>42896.2</c:v>
                </c:pt>
                <c:pt idx="2614">
                  <c:v>42898.8</c:v>
                </c:pt>
                <c:pt idx="2615">
                  <c:v>42901.4</c:v>
                </c:pt>
                <c:pt idx="2616">
                  <c:v>42906.7</c:v>
                </c:pt>
                <c:pt idx="2617">
                  <c:v>42912.1</c:v>
                </c:pt>
                <c:pt idx="2618">
                  <c:v>42917.5</c:v>
                </c:pt>
                <c:pt idx="2619">
                  <c:v>42920.4</c:v>
                </c:pt>
                <c:pt idx="2620">
                  <c:v>42925.9</c:v>
                </c:pt>
                <c:pt idx="2621">
                  <c:v>42934.5</c:v>
                </c:pt>
                <c:pt idx="2622">
                  <c:v>42940.2</c:v>
                </c:pt>
                <c:pt idx="2623">
                  <c:v>42943.199999999997</c:v>
                </c:pt>
                <c:pt idx="2624">
                  <c:v>42949</c:v>
                </c:pt>
                <c:pt idx="2625">
                  <c:v>42951.9</c:v>
                </c:pt>
                <c:pt idx="2626">
                  <c:v>42957.9</c:v>
                </c:pt>
                <c:pt idx="2627">
                  <c:v>42960.9</c:v>
                </c:pt>
                <c:pt idx="2628">
                  <c:v>42967</c:v>
                </c:pt>
                <c:pt idx="2629">
                  <c:v>42973.1</c:v>
                </c:pt>
                <c:pt idx="2630">
                  <c:v>42979.3</c:v>
                </c:pt>
                <c:pt idx="2631">
                  <c:v>42985.5</c:v>
                </c:pt>
                <c:pt idx="2632">
                  <c:v>42991.8</c:v>
                </c:pt>
                <c:pt idx="2633">
                  <c:v>42998.1</c:v>
                </c:pt>
                <c:pt idx="2634">
                  <c:v>43007.5</c:v>
                </c:pt>
                <c:pt idx="2635">
                  <c:v>43013.8</c:v>
                </c:pt>
                <c:pt idx="2636">
                  <c:v>43020.2</c:v>
                </c:pt>
                <c:pt idx="2637">
                  <c:v>43026.6</c:v>
                </c:pt>
                <c:pt idx="2638">
                  <c:v>43033</c:v>
                </c:pt>
                <c:pt idx="2639">
                  <c:v>43036.2</c:v>
                </c:pt>
                <c:pt idx="2640">
                  <c:v>43042.6</c:v>
                </c:pt>
                <c:pt idx="2641">
                  <c:v>43052.2</c:v>
                </c:pt>
                <c:pt idx="2642">
                  <c:v>43058.6</c:v>
                </c:pt>
                <c:pt idx="2643">
                  <c:v>43065</c:v>
                </c:pt>
                <c:pt idx="2644">
                  <c:v>43071.4</c:v>
                </c:pt>
                <c:pt idx="2645">
                  <c:v>43077.7</c:v>
                </c:pt>
                <c:pt idx="2646">
                  <c:v>43084.1</c:v>
                </c:pt>
                <c:pt idx="2647">
                  <c:v>43087.3</c:v>
                </c:pt>
                <c:pt idx="2648">
                  <c:v>43093.599999999999</c:v>
                </c:pt>
                <c:pt idx="2649">
                  <c:v>43099.9</c:v>
                </c:pt>
                <c:pt idx="2650">
                  <c:v>43106.2</c:v>
                </c:pt>
                <c:pt idx="2651">
                  <c:v>43112.4</c:v>
                </c:pt>
                <c:pt idx="2652">
                  <c:v>43118.6</c:v>
                </c:pt>
                <c:pt idx="2653">
                  <c:v>43127.9</c:v>
                </c:pt>
                <c:pt idx="2654">
                  <c:v>43134.1</c:v>
                </c:pt>
                <c:pt idx="2655">
                  <c:v>43140.2</c:v>
                </c:pt>
                <c:pt idx="2656">
                  <c:v>43146.3</c:v>
                </c:pt>
                <c:pt idx="2657">
                  <c:v>43149.3</c:v>
                </c:pt>
                <c:pt idx="2658">
                  <c:v>43155.3</c:v>
                </c:pt>
                <c:pt idx="2659">
                  <c:v>43161.3</c:v>
                </c:pt>
                <c:pt idx="2660">
                  <c:v>43167.199999999997</c:v>
                </c:pt>
                <c:pt idx="2661">
                  <c:v>43173.1</c:v>
                </c:pt>
                <c:pt idx="2662">
                  <c:v>43179</c:v>
                </c:pt>
                <c:pt idx="2663">
                  <c:v>43187.7</c:v>
                </c:pt>
                <c:pt idx="2664">
                  <c:v>43193.5</c:v>
                </c:pt>
                <c:pt idx="2665">
                  <c:v>43199.3</c:v>
                </c:pt>
                <c:pt idx="2666">
                  <c:v>43202.2</c:v>
                </c:pt>
                <c:pt idx="2667">
                  <c:v>43208</c:v>
                </c:pt>
                <c:pt idx="2668">
                  <c:v>43213.7</c:v>
                </c:pt>
                <c:pt idx="2669">
                  <c:v>43219.4</c:v>
                </c:pt>
                <c:pt idx="2670">
                  <c:v>43225.1</c:v>
                </c:pt>
                <c:pt idx="2671">
                  <c:v>43230.7</c:v>
                </c:pt>
                <c:pt idx="2672">
                  <c:v>43236.3</c:v>
                </c:pt>
                <c:pt idx="2673">
                  <c:v>43242</c:v>
                </c:pt>
                <c:pt idx="2674">
                  <c:v>43247.6</c:v>
                </c:pt>
                <c:pt idx="2675">
                  <c:v>43253.2</c:v>
                </c:pt>
                <c:pt idx="2676">
                  <c:v>43258.8</c:v>
                </c:pt>
                <c:pt idx="2677">
                  <c:v>43264.4</c:v>
                </c:pt>
                <c:pt idx="2678">
                  <c:v>43270</c:v>
                </c:pt>
                <c:pt idx="2679">
                  <c:v>43275.5</c:v>
                </c:pt>
                <c:pt idx="2680">
                  <c:v>43281.1</c:v>
                </c:pt>
                <c:pt idx="2681">
                  <c:v>43286.7</c:v>
                </c:pt>
                <c:pt idx="2682">
                  <c:v>43292.2</c:v>
                </c:pt>
                <c:pt idx="2683">
                  <c:v>43297.8</c:v>
                </c:pt>
                <c:pt idx="2684">
                  <c:v>43306.2</c:v>
                </c:pt>
                <c:pt idx="2685">
                  <c:v>43309</c:v>
                </c:pt>
                <c:pt idx="2686">
                  <c:v>43314.6</c:v>
                </c:pt>
                <c:pt idx="2687">
                  <c:v>43320.1</c:v>
                </c:pt>
                <c:pt idx="2688">
                  <c:v>43325.8</c:v>
                </c:pt>
                <c:pt idx="2689">
                  <c:v>43331.4</c:v>
                </c:pt>
                <c:pt idx="2690">
                  <c:v>43334.2</c:v>
                </c:pt>
                <c:pt idx="2691">
                  <c:v>43342.6</c:v>
                </c:pt>
                <c:pt idx="2692">
                  <c:v>43348.3</c:v>
                </c:pt>
                <c:pt idx="2693">
                  <c:v>43354</c:v>
                </c:pt>
                <c:pt idx="2694">
                  <c:v>43359.6</c:v>
                </c:pt>
                <c:pt idx="2695">
                  <c:v>43365.3</c:v>
                </c:pt>
                <c:pt idx="2696">
                  <c:v>43371</c:v>
                </c:pt>
                <c:pt idx="2697">
                  <c:v>43376.800000000003</c:v>
                </c:pt>
                <c:pt idx="2698">
                  <c:v>43382.6</c:v>
                </c:pt>
                <c:pt idx="2699">
                  <c:v>43388.3</c:v>
                </c:pt>
                <c:pt idx="2700">
                  <c:v>43394.2</c:v>
                </c:pt>
                <c:pt idx="2701">
                  <c:v>43400</c:v>
                </c:pt>
                <c:pt idx="2702">
                  <c:v>43405.9</c:v>
                </c:pt>
                <c:pt idx="2703">
                  <c:v>43414.7</c:v>
                </c:pt>
                <c:pt idx="2704">
                  <c:v>43420.6</c:v>
                </c:pt>
                <c:pt idx="2705">
                  <c:v>43426.6</c:v>
                </c:pt>
                <c:pt idx="2706">
                  <c:v>43429.599999999999</c:v>
                </c:pt>
                <c:pt idx="2707">
                  <c:v>43435.6</c:v>
                </c:pt>
                <c:pt idx="2708">
                  <c:v>43441.599999999999</c:v>
                </c:pt>
                <c:pt idx="2709">
                  <c:v>43447.7</c:v>
                </c:pt>
                <c:pt idx="2710">
                  <c:v>43450.7</c:v>
                </c:pt>
                <c:pt idx="2711">
                  <c:v>43459.9</c:v>
                </c:pt>
                <c:pt idx="2712">
                  <c:v>43466.1</c:v>
                </c:pt>
                <c:pt idx="2713">
                  <c:v>43472.3</c:v>
                </c:pt>
                <c:pt idx="2714">
                  <c:v>43475.4</c:v>
                </c:pt>
                <c:pt idx="2715">
                  <c:v>43481.7</c:v>
                </c:pt>
                <c:pt idx="2716">
                  <c:v>43488</c:v>
                </c:pt>
                <c:pt idx="2717">
                  <c:v>43494.3</c:v>
                </c:pt>
                <c:pt idx="2718">
                  <c:v>43500.7</c:v>
                </c:pt>
                <c:pt idx="2719">
                  <c:v>43503.9</c:v>
                </c:pt>
                <c:pt idx="2720">
                  <c:v>43510.3</c:v>
                </c:pt>
                <c:pt idx="2721">
                  <c:v>43520</c:v>
                </c:pt>
                <c:pt idx="2722">
                  <c:v>43526.5</c:v>
                </c:pt>
                <c:pt idx="2723">
                  <c:v>43533</c:v>
                </c:pt>
                <c:pt idx="2724">
                  <c:v>43542.9</c:v>
                </c:pt>
                <c:pt idx="2725">
                  <c:v>43546.2</c:v>
                </c:pt>
                <c:pt idx="2726">
                  <c:v>43552.800000000003</c:v>
                </c:pt>
                <c:pt idx="2727">
                  <c:v>43559.4</c:v>
                </c:pt>
                <c:pt idx="2728">
                  <c:v>43566.1</c:v>
                </c:pt>
                <c:pt idx="2729">
                  <c:v>43576.2</c:v>
                </c:pt>
                <c:pt idx="2730">
                  <c:v>43579.5</c:v>
                </c:pt>
                <c:pt idx="2731">
                  <c:v>43589.7</c:v>
                </c:pt>
                <c:pt idx="2732">
                  <c:v>43596.5</c:v>
                </c:pt>
                <c:pt idx="2733">
                  <c:v>43603.3</c:v>
                </c:pt>
                <c:pt idx="2734">
                  <c:v>43610.1</c:v>
                </c:pt>
                <c:pt idx="2735">
                  <c:v>43613.599999999999</c:v>
                </c:pt>
                <c:pt idx="2736">
                  <c:v>43620.4</c:v>
                </c:pt>
                <c:pt idx="2737">
                  <c:v>43627.4</c:v>
                </c:pt>
                <c:pt idx="2738">
                  <c:v>43634.3</c:v>
                </c:pt>
                <c:pt idx="2739">
                  <c:v>43641.3</c:v>
                </c:pt>
                <c:pt idx="2740">
                  <c:v>43648.3</c:v>
                </c:pt>
                <c:pt idx="2741">
                  <c:v>43655.3</c:v>
                </c:pt>
                <c:pt idx="2742">
                  <c:v>43662.3</c:v>
                </c:pt>
                <c:pt idx="2743">
                  <c:v>43669.4</c:v>
                </c:pt>
                <c:pt idx="2744">
                  <c:v>43680</c:v>
                </c:pt>
                <c:pt idx="2745">
                  <c:v>43687.199999999997</c:v>
                </c:pt>
                <c:pt idx="2746">
                  <c:v>43690.8</c:v>
                </c:pt>
                <c:pt idx="2747">
                  <c:v>43697.9</c:v>
                </c:pt>
                <c:pt idx="2748">
                  <c:v>43705.2</c:v>
                </c:pt>
                <c:pt idx="2749">
                  <c:v>43716</c:v>
                </c:pt>
                <c:pt idx="2750">
                  <c:v>43723.3</c:v>
                </c:pt>
                <c:pt idx="2751">
                  <c:v>43730.6</c:v>
                </c:pt>
                <c:pt idx="2752">
                  <c:v>43738</c:v>
                </c:pt>
                <c:pt idx="2753">
                  <c:v>43749</c:v>
                </c:pt>
                <c:pt idx="2754">
                  <c:v>43756.5</c:v>
                </c:pt>
                <c:pt idx="2755">
                  <c:v>43764</c:v>
                </c:pt>
                <c:pt idx="2756">
                  <c:v>43771.5</c:v>
                </c:pt>
                <c:pt idx="2757">
                  <c:v>43779</c:v>
                </c:pt>
                <c:pt idx="2758">
                  <c:v>43786.7</c:v>
                </c:pt>
                <c:pt idx="2759">
                  <c:v>43798.1</c:v>
                </c:pt>
                <c:pt idx="2760">
                  <c:v>43805.8</c:v>
                </c:pt>
                <c:pt idx="2761">
                  <c:v>43817.4</c:v>
                </c:pt>
                <c:pt idx="2762">
                  <c:v>43825.2</c:v>
                </c:pt>
                <c:pt idx="2763">
                  <c:v>43833.1</c:v>
                </c:pt>
                <c:pt idx="2764">
                  <c:v>43840.9</c:v>
                </c:pt>
                <c:pt idx="2765">
                  <c:v>43848.800000000003</c:v>
                </c:pt>
                <c:pt idx="2766">
                  <c:v>43856.800000000003</c:v>
                </c:pt>
                <c:pt idx="2767">
                  <c:v>43864.800000000003</c:v>
                </c:pt>
                <c:pt idx="2768">
                  <c:v>43872.800000000003</c:v>
                </c:pt>
                <c:pt idx="2769">
                  <c:v>43880.800000000003</c:v>
                </c:pt>
                <c:pt idx="2770">
                  <c:v>43892.9</c:v>
                </c:pt>
                <c:pt idx="2771">
                  <c:v>43905</c:v>
                </c:pt>
                <c:pt idx="2772">
                  <c:v>43913.1</c:v>
                </c:pt>
                <c:pt idx="2773">
                  <c:v>43921.2</c:v>
                </c:pt>
                <c:pt idx="2774">
                  <c:v>43929.4</c:v>
                </c:pt>
                <c:pt idx="2775">
                  <c:v>43937.4</c:v>
                </c:pt>
                <c:pt idx="2776">
                  <c:v>43941.5</c:v>
                </c:pt>
                <c:pt idx="2777">
                  <c:v>43949.599999999999</c:v>
                </c:pt>
                <c:pt idx="2778">
                  <c:v>43957.7</c:v>
                </c:pt>
                <c:pt idx="2779">
                  <c:v>43969.7</c:v>
                </c:pt>
                <c:pt idx="2780">
                  <c:v>43977.7</c:v>
                </c:pt>
                <c:pt idx="2781">
                  <c:v>43985.599999999999</c:v>
                </c:pt>
                <c:pt idx="2782">
                  <c:v>43993.599999999999</c:v>
                </c:pt>
                <c:pt idx="2783">
                  <c:v>44001.5</c:v>
                </c:pt>
                <c:pt idx="2784">
                  <c:v>44009.3</c:v>
                </c:pt>
                <c:pt idx="2785">
                  <c:v>44017.1</c:v>
                </c:pt>
                <c:pt idx="2786">
                  <c:v>44024.800000000003</c:v>
                </c:pt>
                <c:pt idx="2787">
                  <c:v>44028.6</c:v>
                </c:pt>
                <c:pt idx="2788">
                  <c:v>44040</c:v>
                </c:pt>
                <c:pt idx="2789">
                  <c:v>44047.5</c:v>
                </c:pt>
                <c:pt idx="2790">
                  <c:v>44055</c:v>
                </c:pt>
                <c:pt idx="2791">
                  <c:v>44066</c:v>
                </c:pt>
                <c:pt idx="2792">
                  <c:v>44073.3</c:v>
                </c:pt>
                <c:pt idx="2793">
                  <c:v>44077</c:v>
                </c:pt>
                <c:pt idx="2794">
                  <c:v>44084.2</c:v>
                </c:pt>
                <c:pt idx="2795">
                  <c:v>44091.3</c:v>
                </c:pt>
                <c:pt idx="2796">
                  <c:v>44098.3</c:v>
                </c:pt>
                <c:pt idx="2797">
                  <c:v>44105.2</c:v>
                </c:pt>
                <c:pt idx="2798">
                  <c:v>44112.1</c:v>
                </c:pt>
                <c:pt idx="2799">
                  <c:v>44118.9</c:v>
                </c:pt>
                <c:pt idx="2800">
                  <c:v>44125.7</c:v>
                </c:pt>
                <c:pt idx="2801">
                  <c:v>44132.3</c:v>
                </c:pt>
                <c:pt idx="2802">
                  <c:v>44138.9</c:v>
                </c:pt>
                <c:pt idx="2803">
                  <c:v>44145.5</c:v>
                </c:pt>
                <c:pt idx="2804">
                  <c:v>44152</c:v>
                </c:pt>
                <c:pt idx="2805">
                  <c:v>44158.400000000001</c:v>
                </c:pt>
                <c:pt idx="2806">
                  <c:v>44161.599999999999</c:v>
                </c:pt>
                <c:pt idx="2807">
                  <c:v>44168</c:v>
                </c:pt>
                <c:pt idx="2808">
                  <c:v>44174.3</c:v>
                </c:pt>
                <c:pt idx="2809">
                  <c:v>44183.8</c:v>
                </c:pt>
                <c:pt idx="2810">
                  <c:v>44190</c:v>
                </c:pt>
                <c:pt idx="2811">
                  <c:v>44196.3</c:v>
                </c:pt>
                <c:pt idx="2812">
                  <c:v>44202.5</c:v>
                </c:pt>
                <c:pt idx="2813">
                  <c:v>44208.7</c:v>
                </c:pt>
                <c:pt idx="2814">
                  <c:v>44214.8</c:v>
                </c:pt>
                <c:pt idx="2815">
                  <c:v>44221</c:v>
                </c:pt>
                <c:pt idx="2816">
                  <c:v>44227.199999999997</c:v>
                </c:pt>
                <c:pt idx="2817">
                  <c:v>44233.3</c:v>
                </c:pt>
                <c:pt idx="2818">
                  <c:v>44239.5</c:v>
                </c:pt>
                <c:pt idx="2819">
                  <c:v>44248.800000000003</c:v>
                </c:pt>
                <c:pt idx="2820">
                  <c:v>44254.9</c:v>
                </c:pt>
                <c:pt idx="2821">
                  <c:v>44261.1</c:v>
                </c:pt>
                <c:pt idx="2822">
                  <c:v>44267.4</c:v>
                </c:pt>
                <c:pt idx="2823">
                  <c:v>44273.599999999999</c:v>
                </c:pt>
                <c:pt idx="2824">
                  <c:v>44276.800000000003</c:v>
                </c:pt>
                <c:pt idx="2825">
                  <c:v>44283</c:v>
                </c:pt>
                <c:pt idx="2826">
                  <c:v>44289.3</c:v>
                </c:pt>
                <c:pt idx="2827">
                  <c:v>44298.9</c:v>
                </c:pt>
                <c:pt idx="2828">
                  <c:v>44305.3</c:v>
                </c:pt>
                <c:pt idx="2829">
                  <c:v>44314.9</c:v>
                </c:pt>
                <c:pt idx="2830">
                  <c:v>44321.4</c:v>
                </c:pt>
                <c:pt idx="2831">
                  <c:v>44327.9</c:v>
                </c:pt>
                <c:pt idx="2832">
                  <c:v>44331.199999999997</c:v>
                </c:pt>
                <c:pt idx="2833">
                  <c:v>44337.8</c:v>
                </c:pt>
                <c:pt idx="2834">
                  <c:v>44344.5</c:v>
                </c:pt>
                <c:pt idx="2835">
                  <c:v>44354.6</c:v>
                </c:pt>
                <c:pt idx="2836">
                  <c:v>44361.4</c:v>
                </c:pt>
                <c:pt idx="2837">
                  <c:v>44368.3</c:v>
                </c:pt>
                <c:pt idx="2838">
                  <c:v>44375.199999999997</c:v>
                </c:pt>
                <c:pt idx="2839">
                  <c:v>44385.599999999999</c:v>
                </c:pt>
                <c:pt idx="2840">
                  <c:v>44392.5</c:v>
                </c:pt>
                <c:pt idx="2841">
                  <c:v>44399.6</c:v>
                </c:pt>
                <c:pt idx="2842">
                  <c:v>44403.1</c:v>
                </c:pt>
                <c:pt idx="2843">
                  <c:v>44410.2</c:v>
                </c:pt>
                <c:pt idx="2844">
                  <c:v>44417.4</c:v>
                </c:pt>
                <c:pt idx="2845">
                  <c:v>44424.6</c:v>
                </c:pt>
                <c:pt idx="2846">
                  <c:v>44431.8</c:v>
                </c:pt>
                <c:pt idx="2847">
                  <c:v>44439.199999999997</c:v>
                </c:pt>
                <c:pt idx="2848">
                  <c:v>44446.5</c:v>
                </c:pt>
                <c:pt idx="2849">
                  <c:v>44457.4</c:v>
                </c:pt>
                <c:pt idx="2850">
                  <c:v>44464.800000000003</c:v>
                </c:pt>
                <c:pt idx="2851">
                  <c:v>44472.2</c:v>
                </c:pt>
                <c:pt idx="2852">
                  <c:v>44479.6</c:v>
                </c:pt>
                <c:pt idx="2853">
                  <c:v>44483.3</c:v>
                </c:pt>
                <c:pt idx="2854">
                  <c:v>44490.8</c:v>
                </c:pt>
                <c:pt idx="2855">
                  <c:v>44498.2</c:v>
                </c:pt>
                <c:pt idx="2856">
                  <c:v>44505.7</c:v>
                </c:pt>
                <c:pt idx="2857">
                  <c:v>44516.9</c:v>
                </c:pt>
                <c:pt idx="2858">
                  <c:v>44524.3</c:v>
                </c:pt>
                <c:pt idx="2859">
                  <c:v>44535.5</c:v>
                </c:pt>
                <c:pt idx="2860">
                  <c:v>44546.6</c:v>
                </c:pt>
                <c:pt idx="2861">
                  <c:v>44550.3</c:v>
                </c:pt>
                <c:pt idx="2862">
                  <c:v>44557.8</c:v>
                </c:pt>
                <c:pt idx="2863">
                  <c:v>44565.2</c:v>
                </c:pt>
                <c:pt idx="2864">
                  <c:v>44572.5</c:v>
                </c:pt>
                <c:pt idx="2865">
                  <c:v>44579.9</c:v>
                </c:pt>
                <c:pt idx="2866">
                  <c:v>44587.199999999997</c:v>
                </c:pt>
                <c:pt idx="2867">
                  <c:v>44601.9</c:v>
                </c:pt>
                <c:pt idx="2868">
                  <c:v>44609.2</c:v>
                </c:pt>
                <c:pt idx="2869">
                  <c:v>44620.1</c:v>
                </c:pt>
                <c:pt idx="2870">
                  <c:v>44627.3</c:v>
                </c:pt>
                <c:pt idx="2871">
                  <c:v>44634.5</c:v>
                </c:pt>
                <c:pt idx="2872">
                  <c:v>44641.7</c:v>
                </c:pt>
                <c:pt idx="2873">
                  <c:v>44648.9</c:v>
                </c:pt>
                <c:pt idx="2874">
                  <c:v>44656.1</c:v>
                </c:pt>
                <c:pt idx="2875">
                  <c:v>44666.7</c:v>
                </c:pt>
                <c:pt idx="2876">
                  <c:v>44677.4</c:v>
                </c:pt>
                <c:pt idx="2877">
                  <c:v>44684.5</c:v>
                </c:pt>
                <c:pt idx="2878">
                  <c:v>44691.6</c:v>
                </c:pt>
                <c:pt idx="2879">
                  <c:v>44698.6</c:v>
                </c:pt>
                <c:pt idx="2880">
                  <c:v>44702.1</c:v>
                </c:pt>
                <c:pt idx="2881">
                  <c:v>44709.1</c:v>
                </c:pt>
                <c:pt idx="2882">
                  <c:v>44716.1</c:v>
                </c:pt>
                <c:pt idx="2883">
                  <c:v>44723.1</c:v>
                </c:pt>
                <c:pt idx="2884">
                  <c:v>44730</c:v>
                </c:pt>
                <c:pt idx="2885">
                  <c:v>44737</c:v>
                </c:pt>
                <c:pt idx="2886">
                  <c:v>44747.3</c:v>
                </c:pt>
                <c:pt idx="2887">
                  <c:v>44754.3</c:v>
                </c:pt>
                <c:pt idx="2888">
                  <c:v>44761.2</c:v>
                </c:pt>
                <c:pt idx="2889">
                  <c:v>44768</c:v>
                </c:pt>
                <c:pt idx="2890">
                  <c:v>44771.4</c:v>
                </c:pt>
                <c:pt idx="2891">
                  <c:v>44778.3</c:v>
                </c:pt>
                <c:pt idx="2892">
                  <c:v>44785.1</c:v>
                </c:pt>
                <c:pt idx="2893">
                  <c:v>44791.9</c:v>
                </c:pt>
                <c:pt idx="2894">
                  <c:v>44798.7</c:v>
                </c:pt>
                <c:pt idx="2895">
                  <c:v>44808.9</c:v>
                </c:pt>
                <c:pt idx="2896">
                  <c:v>44815.7</c:v>
                </c:pt>
                <c:pt idx="2897">
                  <c:v>44822.400000000001</c:v>
                </c:pt>
                <c:pt idx="2898">
                  <c:v>44829.1</c:v>
                </c:pt>
                <c:pt idx="2899">
                  <c:v>44835.8</c:v>
                </c:pt>
                <c:pt idx="2900">
                  <c:v>44842.5</c:v>
                </c:pt>
                <c:pt idx="2901">
                  <c:v>44849.1</c:v>
                </c:pt>
                <c:pt idx="2902">
                  <c:v>44859</c:v>
                </c:pt>
                <c:pt idx="2903">
                  <c:v>44865.599999999999</c:v>
                </c:pt>
                <c:pt idx="2904">
                  <c:v>44872.2</c:v>
                </c:pt>
                <c:pt idx="2905">
                  <c:v>44882</c:v>
                </c:pt>
                <c:pt idx="2906">
                  <c:v>44888.5</c:v>
                </c:pt>
                <c:pt idx="2907">
                  <c:v>44894.9</c:v>
                </c:pt>
                <c:pt idx="2908">
                  <c:v>44898.2</c:v>
                </c:pt>
                <c:pt idx="2909">
                  <c:v>44901.3</c:v>
                </c:pt>
                <c:pt idx="2910">
                  <c:v>44907.7</c:v>
                </c:pt>
                <c:pt idx="2911">
                  <c:v>44917.3</c:v>
                </c:pt>
                <c:pt idx="2912">
                  <c:v>44923.6</c:v>
                </c:pt>
                <c:pt idx="2913">
                  <c:v>44933</c:v>
                </c:pt>
                <c:pt idx="2914">
                  <c:v>44939.199999999997</c:v>
                </c:pt>
                <c:pt idx="2915">
                  <c:v>44945.4</c:v>
                </c:pt>
                <c:pt idx="2916">
                  <c:v>44951.6</c:v>
                </c:pt>
                <c:pt idx="2917">
                  <c:v>44957.7</c:v>
                </c:pt>
                <c:pt idx="2918">
                  <c:v>44963.8</c:v>
                </c:pt>
                <c:pt idx="2919">
                  <c:v>44969.9</c:v>
                </c:pt>
                <c:pt idx="2920">
                  <c:v>44975.9</c:v>
                </c:pt>
                <c:pt idx="2921">
                  <c:v>44984.800000000003</c:v>
                </c:pt>
                <c:pt idx="2922">
                  <c:v>44990.8</c:v>
                </c:pt>
                <c:pt idx="2923">
                  <c:v>44999.7</c:v>
                </c:pt>
                <c:pt idx="2924">
                  <c:v>45005.5</c:v>
                </c:pt>
                <c:pt idx="2925">
                  <c:v>45011.4</c:v>
                </c:pt>
                <c:pt idx="2926">
                  <c:v>45017.2</c:v>
                </c:pt>
                <c:pt idx="2927">
                  <c:v>45023</c:v>
                </c:pt>
                <c:pt idx="2928">
                  <c:v>45028.800000000003</c:v>
                </c:pt>
                <c:pt idx="2929">
                  <c:v>45034.5</c:v>
                </c:pt>
                <c:pt idx="2930">
                  <c:v>45040.2</c:v>
                </c:pt>
                <c:pt idx="2931">
                  <c:v>45046</c:v>
                </c:pt>
                <c:pt idx="2932">
                  <c:v>45051.7</c:v>
                </c:pt>
                <c:pt idx="2933">
                  <c:v>45060.2</c:v>
                </c:pt>
                <c:pt idx="2934">
                  <c:v>45065.9</c:v>
                </c:pt>
                <c:pt idx="2935">
                  <c:v>45071.6</c:v>
                </c:pt>
                <c:pt idx="2936">
                  <c:v>45074.400000000001</c:v>
                </c:pt>
                <c:pt idx="2937">
                  <c:v>45080.1</c:v>
                </c:pt>
                <c:pt idx="2938">
                  <c:v>45085.8</c:v>
                </c:pt>
                <c:pt idx="2939">
                  <c:v>45091.5</c:v>
                </c:pt>
                <c:pt idx="2940">
                  <c:v>45094.400000000001</c:v>
                </c:pt>
                <c:pt idx="2941">
                  <c:v>45102.9</c:v>
                </c:pt>
                <c:pt idx="2942">
                  <c:v>45108.7</c:v>
                </c:pt>
                <c:pt idx="2943">
                  <c:v>45114.5</c:v>
                </c:pt>
                <c:pt idx="2944">
                  <c:v>45123.1</c:v>
                </c:pt>
                <c:pt idx="2945">
                  <c:v>45128.9</c:v>
                </c:pt>
                <c:pt idx="2946">
                  <c:v>45134.8</c:v>
                </c:pt>
                <c:pt idx="2947">
                  <c:v>45137.7</c:v>
                </c:pt>
                <c:pt idx="2948">
                  <c:v>45143.6</c:v>
                </c:pt>
                <c:pt idx="2949">
                  <c:v>45149.599999999999</c:v>
                </c:pt>
                <c:pt idx="2950">
                  <c:v>45155.6</c:v>
                </c:pt>
                <c:pt idx="2951">
                  <c:v>45164.6</c:v>
                </c:pt>
                <c:pt idx="2952">
                  <c:v>45170.7</c:v>
                </c:pt>
                <c:pt idx="2953">
                  <c:v>45176.800000000003</c:v>
                </c:pt>
                <c:pt idx="2954">
                  <c:v>45183</c:v>
                </c:pt>
                <c:pt idx="2955">
                  <c:v>45192.3</c:v>
                </c:pt>
                <c:pt idx="2956">
                  <c:v>45198.5</c:v>
                </c:pt>
                <c:pt idx="2957">
                  <c:v>45204.9</c:v>
                </c:pt>
                <c:pt idx="2958">
                  <c:v>45211.3</c:v>
                </c:pt>
                <c:pt idx="2959">
                  <c:v>45217.8</c:v>
                </c:pt>
                <c:pt idx="2960">
                  <c:v>45224.3</c:v>
                </c:pt>
                <c:pt idx="2961">
                  <c:v>45230.8</c:v>
                </c:pt>
                <c:pt idx="2962">
                  <c:v>45240.7</c:v>
                </c:pt>
                <c:pt idx="2963">
                  <c:v>45247.4</c:v>
                </c:pt>
                <c:pt idx="2964">
                  <c:v>45254.2</c:v>
                </c:pt>
                <c:pt idx="2965">
                  <c:v>45260.9</c:v>
                </c:pt>
                <c:pt idx="2966">
                  <c:v>45267.8</c:v>
                </c:pt>
                <c:pt idx="2967">
                  <c:v>45271.3</c:v>
                </c:pt>
                <c:pt idx="2968">
                  <c:v>45278.2</c:v>
                </c:pt>
                <c:pt idx="2969">
                  <c:v>45285.2</c:v>
                </c:pt>
                <c:pt idx="2970">
                  <c:v>45295.7</c:v>
                </c:pt>
                <c:pt idx="2971">
                  <c:v>45302.8</c:v>
                </c:pt>
                <c:pt idx="2972">
                  <c:v>45309.9</c:v>
                </c:pt>
                <c:pt idx="2973">
                  <c:v>45317.1</c:v>
                </c:pt>
                <c:pt idx="2974">
                  <c:v>45324.3</c:v>
                </c:pt>
                <c:pt idx="2975">
                  <c:v>45331.5</c:v>
                </c:pt>
                <c:pt idx="2976">
                  <c:v>45338.8</c:v>
                </c:pt>
                <c:pt idx="2977">
                  <c:v>45346.1</c:v>
                </c:pt>
                <c:pt idx="2978">
                  <c:v>45349.7</c:v>
                </c:pt>
                <c:pt idx="2979">
                  <c:v>45364.4</c:v>
                </c:pt>
                <c:pt idx="2980">
                  <c:v>45371.7</c:v>
                </c:pt>
                <c:pt idx="2981">
                  <c:v>45379.1</c:v>
                </c:pt>
                <c:pt idx="2982">
                  <c:v>45390.1</c:v>
                </c:pt>
                <c:pt idx="2983">
                  <c:v>45397.5</c:v>
                </c:pt>
                <c:pt idx="2984">
                  <c:v>45404.9</c:v>
                </c:pt>
                <c:pt idx="2985">
                  <c:v>45412.3</c:v>
                </c:pt>
                <c:pt idx="2986">
                  <c:v>45416</c:v>
                </c:pt>
                <c:pt idx="2987">
                  <c:v>45427</c:v>
                </c:pt>
                <c:pt idx="2988">
                  <c:v>45434.400000000001</c:v>
                </c:pt>
                <c:pt idx="2989">
                  <c:v>45441.8</c:v>
                </c:pt>
                <c:pt idx="2990">
                  <c:v>45452.7</c:v>
                </c:pt>
                <c:pt idx="2991">
                  <c:v>45460.1</c:v>
                </c:pt>
                <c:pt idx="2992">
                  <c:v>45471</c:v>
                </c:pt>
                <c:pt idx="2993">
                  <c:v>45478.3</c:v>
                </c:pt>
                <c:pt idx="2994">
                  <c:v>45481.9</c:v>
                </c:pt>
                <c:pt idx="2995">
                  <c:v>45489.2</c:v>
                </c:pt>
                <c:pt idx="2996">
                  <c:v>45496.4</c:v>
                </c:pt>
                <c:pt idx="2997">
                  <c:v>45503.6</c:v>
                </c:pt>
                <c:pt idx="2998">
                  <c:v>45510.8</c:v>
                </c:pt>
                <c:pt idx="2999">
                  <c:v>45521.5</c:v>
                </c:pt>
                <c:pt idx="3000">
                  <c:v>45528.6</c:v>
                </c:pt>
                <c:pt idx="3001">
                  <c:v>45535.7</c:v>
                </c:pt>
                <c:pt idx="3002">
                  <c:v>45542.7</c:v>
                </c:pt>
                <c:pt idx="3003">
                  <c:v>45549.8</c:v>
                </c:pt>
                <c:pt idx="3004">
                  <c:v>45556.800000000003</c:v>
                </c:pt>
                <c:pt idx="3005">
                  <c:v>45563.7</c:v>
                </c:pt>
                <c:pt idx="3006">
                  <c:v>45574.1</c:v>
                </c:pt>
                <c:pt idx="3007">
                  <c:v>45581.1</c:v>
                </c:pt>
                <c:pt idx="3008">
                  <c:v>45591.4</c:v>
                </c:pt>
                <c:pt idx="3009">
                  <c:v>45598.3</c:v>
                </c:pt>
                <c:pt idx="3010">
                  <c:v>45605.2</c:v>
                </c:pt>
                <c:pt idx="3011">
                  <c:v>45612</c:v>
                </c:pt>
                <c:pt idx="3012">
                  <c:v>45618.8</c:v>
                </c:pt>
                <c:pt idx="3013">
                  <c:v>45625.7</c:v>
                </c:pt>
                <c:pt idx="3014">
                  <c:v>45629.1</c:v>
                </c:pt>
                <c:pt idx="3015">
                  <c:v>45635.9</c:v>
                </c:pt>
                <c:pt idx="3016">
                  <c:v>45642.7</c:v>
                </c:pt>
                <c:pt idx="3017">
                  <c:v>45652.800000000003</c:v>
                </c:pt>
                <c:pt idx="3018">
                  <c:v>45659.6</c:v>
                </c:pt>
                <c:pt idx="3019">
                  <c:v>45666.400000000001</c:v>
                </c:pt>
                <c:pt idx="3020">
                  <c:v>45673.2</c:v>
                </c:pt>
                <c:pt idx="3021">
                  <c:v>45680</c:v>
                </c:pt>
                <c:pt idx="3022">
                  <c:v>45686.7</c:v>
                </c:pt>
                <c:pt idx="3023">
                  <c:v>45693.5</c:v>
                </c:pt>
                <c:pt idx="3024">
                  <c:v>45700.3</c:v>
                </c:pt>
                <c:pt idx="3025">
                  <c:v>45707.1</c:v>
                </c:pt>
                <c:pt idx="3026">
                  <c:v>45713.9</c:v>
                </c:pt>
                <c:pt idx="3027">
                  <c:v>45720.7</c:v>
                </c:pt>
                <c:pt idx="3028">
                  <c:v>45731</c:v>
                </c:pt>
                <c:pt idx="3029">
                  <c:v>45737.8</c:v>
                </c:pt>
                <c:pt idx="3030">
                  <c:v>45744.7</c:v>
                </c:pt>
                <c:pt idx="3031">
                  <c:v>45751.6</c:v>
                </c:pt>
                <c:pt idx="3032">
                  <c:v>45755.1</c:v>
                </c:pt>
                <c:pt idx="3033">
                  <c:v>45762</c:v>
                </c:pt>
                <c:pt idx="3034">
                  <c:v>45768.9</c:v>
                </c:pt>
                <c:pt idx="3035">
                  <c:v>45775.9</c:v>
                </c:pt>
                <c:pt idx="3036">
                  <c:v>45786.400000000001</c:v>
                </c:pt>
                <c:pt idx="3037">
                  <c:v>45796.9</c:v>
                </c:pt>
                <c:pt idx="3038">
                  <c:v>45804</c:v>
                </c:pt>
                <c:pt idx="3039">
                  <c:v>45811.1</c:v>
                </c:pt>
                <c:pt idx="3040">
                  <c:v>45818.2</c:v>
                </c:pt>
                <c:pt idx="3041">
                  <c:v>45825.4</c:v>
                </c:pt>
                <c:pt idx="3042">
                  <c:v>45832.6</c:v>
                </c:pt>
                <c:pt idx="3043">
                  <c:v>45839.8</c:v>
                </c:pt>
                <c:pt idx="3044">
                  <c:v>45847.1</c:v>
                </c:pt>
                <c:pt idx="3045">
                  <c:v>45858</c:v>
                </c:pt>
                <c:pt idx="3046">
                  <c:v>45869</c:v>
                </c:pt>
                <c:pt idx="3047">
                  <c:v>45876.3</c:v>
                </c:pt>
                <c:pt idx="3048">
                  <c:v>45887.4</c:v>
                </c:pt>
                <c:pt idx="3049">
                  <c:v>45891.1</c:v>
                </c:pt>
                <c:pt idx="3050">
                  <c:v>45898.6</c:v>
                </c:pt>
                <c:pt idx="3051">
                  <c:v>45906</c:v>
                </c:pt>
                <c:pt idx="3052">
                  <c:v>45913.5</c:v>
                </c:pt>
                <c:pt idx="3053">
                  <c:v>45921.1</c:v>
                </c:pt>
                <c:pt idx="3054">
                  <c:v>45928.6</c:v>
                </c:pt>
                <c:pt idx="3055">
                  <c:v>45936.2</c:v>
                </c:pt>
                <c:pt idx="3056">
                  <c:v>45947.5</c:v>
                </c:pt>
                <c:pt idx="3057">
                  <c:v>45955.1</c:v>
                </c:pt>
                <c:pt idx="3058">
                  <c:v>45962.7</c:v>
                </c:pt>
                <c:pt idx="3059">
                  <c:v>45970.3</c:v>
                </c:pt>
                <c:pt idx="3060">
                  <c:v>45977.9</c:v>
                </c:pt>
                <c:pt idx="3061">
                  <c:v>45981.7</c:v>
                </c:pt>
                <c:pt idx="3062">
                  <c:v>45989.3</c:v>
                </c:pt>
                <c:pt idx="3063">
                  <c:v>45997</c:v>
                </c:pt>
                <c:pt idx="3064">
                  <c:v>46008.4</c:v>
                </c:pt>
                <c:pt idx="3065">
                  <c:v>46015.9</c:v>
                </c:pt>
                <c:pt idx="3066">
                  <c:v>46027.3</c:v>
                </c:pt>
                <c:pt idx="3067">
                  <c:v>46034.9</c:v>
                </c:pt>
                <c:pt idx="3068">
                  <c:v>46038.7</c:v>
                </c:pt>
                <c:pt idx="3069">
                  <c:v>46046.2</c:v>
                </c:pt>
                <c:pt idx="3070">
                  <c:v>46053.7</c:v>
                </c:pt>
                <c:pt idx="3071">
                  <c:v>46064.9</c:v>
                </c:pt>
                <c:pt idx="3072">
                  <c:v>46072.4</c:v>
                </c:pt>
                <c:pt idx="3073">
                  <c:v>46076.1</c:v>
                </c:pt>
                <c:pt idx="3074">
                  <c:v>46087.199999999997</c:v>
                </c:pt>
                <c:pt idx="3075">
                  <c:v>46094.6</c:v>
                </c:pt>
                <c:pt idx="3076">
                  <c:v>46105.599999999999</c:v>
                </c:pt>
                <c:pt idx="3077">
                  <c:v>46112.9</c:v>
                </c:pt>
                <c:pt idx="3078">
                  <c:v>46120.2</c:v>
                </c:pt>
                <c:pt idx="3079">
                  <c:v>46123.9</c:v>
                </c:pt>
                <c:pt idx="3080">
                  <c:v>46131.1</c:v>
                </c:pt>
                <c:pt idx="3081">
                  <c:v>46138.3</c:v>
                </c:pt>
                <c:pt idx="3082">
                  <c:v>46145.5</c:v>
                </c:pt>
                <c:pt idx="3083">
                  <c:v>46152.7</c:v>
                </c:pt>
                <c:pt idx="3084">
                  <c:v>46163.5</c:v>
                </c:pt>
                <c:pt idx="3085">
                  <c:v>46170.6</c:v>
                </c:pt>
                <c:pt idx="3086">
                  <c:v>46177.8</c:v>
                </c:pt>
                <c:pt idx="3087">
                  <c:v>46184.9</c:v>
                </c:pt>
                <c:pt idx="3088">
                  <c:v>46191.9</c:v>
                </c:pt>
                <c:pt idx="3089">
                  <c:v>46199</c:v>
                </c:pt>
                <c:pt idx="3090">
                  <c:v>46206.1</c:v>
                </c:pt>
                <c:pt idx="3091">
                  <c:v>46209.599999999999</c:v>
                </c:pt>
                <c:pt idx="3092">
                  <c:v>46220.1</c:v>
                </c:pt>
                <c:pt idx="3093">
                  <c:v>46230.6</c:v>
                </c:pt>
                <c:pt idx="3094">
                  <c:v>46241</c:v>
                </c:pt>
                <c:pt idx="3095">
                  <c:v>46248</c:v>
                </c:pt>
                <c:pt idx="3096">
                  <c:v>46254.9</c:v>
                </c:pt>
                <c:pt idx="3097">
                  <c:v>46261.8</c:v>
                </c:pt>
                <c:pt idx="3098">
                  <c:v>46268.7</c:v>
                </c:pt>
                <c:pt idx="3099">
                  <c:v>46275.5</c:v>
                </c:pt>
                <c:pt idx="3100">
                  <c:v>46282.400000000001</c:v>
                </c:pt>
                <c:pt idx="3101">
                  <c:v>46289.2</c:v>
                </c:pt>
                <c:pt idx="3102">
                  <c:v>46295.9</c:v>
                </c:pt>
                <c:pt idx="3103">
                  <c:v>46306</c:v>
                </c:pt>
                <c:pt idx="3104">
                  <c:v>46312.7</c:v>
                </c:pt>
                <c:pt idx="3105">
                  <c:v>46319.4</c:v>
                </c:pt>
                <c:pt idx="3106">
                  <c:v>46326.1</c:v>
                </c:pt>
                <c:pt idx="3107">
                  <c:v>46329.4</c:v>
                </c:pt>
                <c:pt idx="3108">
                  <c:v>46336</c:v>
                </c:pt>
                <c:pt idx="3109">
                  <c:v>46345.9</c:v>
                </c:pt>
                <c:pt idx="3110">
                  <c:v>46352.3</c:v>
                </c:pt>
                <c:pt idx="3111">
                  <c:v>46358.8</c:v>
                </c:pt>
                <c:pt idx="3112">
                  <c:v>46368.5</c:v>
                </c:pt>
                <c:pt idx="3113">
                  <c:v>46374.9</c:v>
                </c:pt>
                <c:pt idx="3114">
                  <c:v>46381.2</c:v>
                </c:pt>
                <c:pt idx="3115">
                  <c:v>46387.6</c:v>
                </c:pt>
                <c:pt idx="3116">
                  <c:v>46393.8</c:v>
                </c:pt>
                <c:pt idx="3117">
                  <c:v>46400.1</c:v>
                </c:pt>
                <c:pt idx="3118">
                  <c:v>46406.2</c:v>
                </c:pt>
                <c:pt idx="3119">
                  <c:v>46412.3</c:v>
                </c:pt>
                <c:pt idx="3120">
                  <c:v>46418.400000000001</c:v>
                </c:pt>
                <c:pt idx="3121">
                  <c:v>46424.4</c:v>
                </c:pt>
                <c:pt idx="3122">
                  <c:v>46433.4</c:v>
                </c:pt>
                <c:pt idx="3123">
                  <c:v>46439.4</c:v>
                </c:pt>
                <c:pt idx="3124">
                  <c:v>46445.3</c:v>
                </c:pt>
                <c:pt idx="3125">
                  <c:v>46451.1</c:v>
                </c:pt>
                <c:pt idx="3126">
                  <c:v>46454</c:v>
                </c:pt>
                <c:pt idx="3127">
                  <c:v>46459.8</c:v>
                </c:pt>
                <c:pt idx="3128">
                  <c:v>46465.5</c:v>
                </c:pt>
                <c:pt idx="3129">
                  <c:v>46474</c:v>
                </c:pt>
                <c:pt idx="3130">
                  <c:v>46482.400000000001</c:v>
                </c:pt>
                <c:pt idx="3131">
                  <c:v>46488</c:v>
                </c:pt>
                <c:pt idx="3132">
                  <c:v>46493.5</c:v>
                </c:pt>
                <c:pt idx="3133">
                  <c:v>46501.8</c:v>
                </c:pt>
                <c:pt idx="3134">
                  <c:v>46504.5</c:v>
                </c:pt>
                <c:pt idx="3135">
                  <c:v>46510</c:v>
                </c:pt>
                <c:pt idx="3136">
                  <c:v>46515.4</c:v>
                </c:pt>
                <c:pt idx="3137">
                  <c:v>46520.800000000003</c:v>
                </c:pt>
                <c:pt idx="3138">
                  <c:v>46531.5</c:v>
                </c:pt>
                <c:pt idx="3139">
                  <c:v>46536.800000000003</c:v>
                </c:pt>
                <c:pt idx="3140">
                  <c:v>46544.7</c:v>
                </c:pt>
                <c:pt idx="3141">
                  <c:v>46550</c:v>
                </c:pt>
                <c:pt idx="3142">
                  <c:v>46555.3</c:v>
                </c:pt>
                <c:pt idx="3143">
                  <c:v>46563.199999999997</c:v>
                </c:pt>
                <c:pt idx="3144">
                  <c:v>46568.4</c:v>
                </c:pt>
                <c:pt idx="3145">
                  <c:v>46573.7</c:v>
                </c:pt>
                <c:pt idx="3146">
                  <c:v>46578.9</c:v>
                </c:pt>
                <c:pt idx="3147">
                  <c:v>46584.1</c:v>
                </c:pt>
                <c:pt idx="3148">
                  <c:v>46594.5</c:v>
                </c:pt>
                <c:pt idx="3149">
                  <c:v>46599.7</c:v>
                </c:pt>
                <c:pt idx="3150">
                  <c:v>46604.9</c:v>
                </c:pt>
                <c:pt idx="3151">
                  <c:v>46610.1</c:v>
                </c:pt>
                <c:pt idx="3152">
                  <c:v>46615.4</c:v>
                </c:pt>
                <c:pt idx="3153">
                  <c:v>46620.6</c:v>
                </c:pt>
                <c:pt idx="3154">
                  <c:v>46625.8</c:v>
                </c:pt>
                <c:pt idx="3155">
                  <c:v>46631.1</c:v>
                </c:pt>
                <c:pt idx="3156">
                  <c:v>46639</c:v>
                </c:pt>
                <c:pt idx="3157">
                  <c:v>46644.3</c:v>
                </c:pt>
                <c:pt idx="3158">
                  <c:v>46654.9</c:v>
                </c:pt>
                <c:pt idx="3159">
                  <c:v>46660.2</c:v>
                </c:pt>
                <c:pt idx="3160">
                  <c:v>46662.9</c:v>
                </c:pt>
                <c:pt idx="3161">
                  <c:v>46668.2</c:v>
                </c:pt>
                <c:pt idx="3162">
                  <c:v>46673.599999999999</c:v>
                </c:pt>
                <c:pt idx="3163">
                  <c:v>46679</c:v>
                </c:pt>
                <c:pt idx="3164">
                  <c:v>46684.5</c:v>
                </c:pt>
                <c:pt idx="3165">
                  <c:v>46690</c:v>
                </c:pt>
                <c:pt idx="3166">
                  <c:v>46698.3</c:v>
                </c:pt>
                <c:pt idx="3167">
                  <c:v>46703.8</c:v>
                </c:pt>
                <c:pt idx="3168">
                  <c:v>46709.4</c:v>
                </c:pt>
                <c:pt idx="3169">
                  <c:v>46715</c:v>
                </c:pt>
                <c:pt idx="3170">
                  <c:v>46720.5</c:v>
                </c:pt>
                <c:pt idx="3171">
                  <c:v>46726.2</c:v>
                </c:pt>
                <c:pt idx="3172">
                  <c:v>46731.9</c:v>
                </c:pt>
                <c:pt idx="3173">
                  <c:v>46737.599999999999</c:v>
                </c:pt>
                <c:pt idx="3174">
                  <c:v>46743.3</c:v>
                </c:pt>
                <c:pt idx="3175">
                  <c:v>46749.1</c:v>
                </c:pt>
                <c:pt idx="3176">
                  <c:v>46757.8</c:v>
                </c:pt>
                <c:pt idx="3177">
                  <c:v>46763.6</c:v>
                </c:pt>
                <c:pt idx="3178">
                  <c:v>46769.4</c:v>
                </c:pt>
                <c:pt idx="3179">
                  <c:v>46775.199999999997</c:v>
                </c:pt>
                <c:pt idx="3180">
                  <c:v>46781.1</c:v>
                </c:pt>
                <c:pt idx="3181">
                  <c:v>46787</c:v>
                </c:pt>
                <c:pt idx="3182">
                  <c:v>46792.9</c:v>
                </c:pt>
                <c:pt idx="3183">
                  <c:v>46798.8</c:v>
                </c:pt>
                <c:pt idx="3184">
                  <c:v>46804.7</c:v>
                </c:pt>
                <c:pt idx="3185">
                  <c:v>46813.599999999999</c:v>
                </c:pt>
                <c:pt idx="3186">
                  <c:v>46819.5</c:v>
                </c:pt>
                <c:pt idx="3187">
                  <c:v>46825.5</c:v>
                </c:pt>
                <c:pt idx="3188">
                  <c:v>46831.4</c:v>
                </c:pt>
                <c:pt idx="3189">
                  <c:v>46837.4</c:v>
                </c:pt>
                <c:pt idx="3190">
                  <c:v>46843.3</c:v>
                </c:pt>
                <c:pt idx="3191">
                  <c:v>46849.2</c:v>
                </c:pt>
                <c:pt idx="3192">
                  <c:v>46855.199999999997</c:v>
                </c:pt>
                <c:pt idx="3193">
                  <c:v>46861.1</c:v>
                </c:pt>
                <c:pt idx="3194">
                  <c:v>46872.9</c:v>
                </c:pt>
                <c:pt idx="3195">
                  <c:v>46878.8</c:v>
                </c:pt>
                <c:pt idx="3196">
                  <c:v>46884.7</c:v>
                </c:pt>
                <c:pt idx="3197">
                  <c:v>46890.6</c:v>
                </c:pt>
                <c:pt idx="3198">
                  <c:v>46896.5</c:v>
                </c:pt>
                <c:pt idx="3199">
                  <c:v>46902.3</c:v>
                </c:pt>
                <c:pt idx="3200">
                  <c:v>46908.1</c:v>
                </c:pt>
                <c:pt idx="3201">
                  <c:v>46916.800000000003</c:v>
                </c:pt>
                <c:pt idx="3202">
                  <c:v>46925.4</c:v>
                </c:pt>
                <c:pt idx="3203">
                  <c:v>46931.199999999997</c:v>
                </c:pt>
                <c:pt idx="3204">
                  <c:v>46936.9</c:v>
                </c:pt>
                <c:pt idx="3205">
                  <c:v>46945.4</c:v>
                </c:pt>
                <c:pt idx="3206">
                  <c:v>46948.3</c:v>
                </c:pt>
                <c:pt idx="3207">
                  <c:v>46953.9</c:v>
                </c:pt>
                <c:pt idx="3208">
                  <c:v>46959.5</c:v>
                </c:pt>
                <c:pt idx="3209">
                  <c:v>46965</c:v>
                </c:pt>
                <c:pt idx="3210">
                  <c:v>46970.5</c:v>
                </c:pt>
                <c:pt idx="3211">
                  <c:v>46975.9</c:v>
                </c:pt>
                <c:pt idx="3212">
                  <c:v>46984.1</c:v>
                </c:pt>
                <c:pt idx="3213">
                  <c:v>46989.5</c:v>
                </c:pt>
                <c:pt idx="3214">
                  <c:v>46994.8</c:v>
                </c:pt>
                <c:pt idx="3215">
                  <c:v>47002.8</c:v>
                </c:pt>
                <c:pt idx="3216">
                  <c:v>47008</c:v>
                </c:pt>
                <c:pt idx="3217">
                  <c:v>47013.2</c:v>
                </c:pt>
                <c:pt idx="3218">
                  <c:v>47018.400000000001</c:v>
                </c:pt>
                <c:pt idx="3219">
                  <c:v>47023.5</c:v>
                </c:pt>
                <c:pt idx="3220">
                  <c:v>47028.6</c:v>
                </c:pt>
                <c:pt idx="3221">
                  <c:v>47033.7</c:v>
                </c:pt>
                <c:pt idx="3222">
                  <c:v>47041.2</c:v>
                </c:pt>
                <c:pt idx="3223">
                  <c:v>47046.2</c:v>
                </c:pt>
                <c:pt idx="3224">
                  <c:v>47051.1</c:v>
                </c:pt>
                <c:pt idx="3225">
                  <c:v>47058.5</c:v>
                </c:pt>
                <c:pt idx="3226">
                  <c:v>47063.3</c:v>
                </c:pt>
                <c:pt idx="3227">
                  <c:v>47070.6</c:v>
                </c:pt>
                <c:pt idx="3228">
                  <c:v>47075.4</c:v>
                </c:pt>
                <c:pt idx="3229">
                  <c:v>47080.2</c:v>
                </c:pt>
                <c:pt idx="3230">
                  <c:v>47089.7</c:v>
                </c:pt>
                <c:pt idx="3231">
                  <c:v>47094.400000000001</c:v>
                </c:pt>
                <c:pt idx="3232">
                  <c:v>47099</c:v>
                </c:pt>
                <c:pt idx="3233">
                  <c:v>47101.4</c:v>
                </c:pt>
                <c:pt idx="3234">
                  <c:v>47106</c:v>
                </c:pt>
                <c:pt idx="3235">
                  <c:v>47110.6</c:v>
                </c:pt>
                <c:pt idx="3236">
                  <c:v>47115.199999999997</c:v>
                </c:pt>
                <c:pt idx="3237">
                  <c:v>47119.8</c:v>
                </c:pt>
                <c:pt idx="3238">
                  <c:v>47124.3</c:v>
                </c:pt>
                <c:pt idx="3239">
                  <c:v>47131.1</c:v>
                </c:pt>
                <c:pt idx="3240">
                  <c:v>47135.6</c:v>
                </c:pt>
                <c:pt idx="3241">
                  <c:v>47140.1</c:v>
                </c:pt>
                <c:pt idx="3242">
                  <c:v>47146.8</c:v>
                </c:pt>
                <c:pt idx="3243">
                  <c:v>47151.3</c:v>
                </c:pt>
                <c:pt idx="3244">
                  <c:v>47155.7</c:v>
                </c:pt>
                <c:pt idx="3245">
                  <c:v>47160.1</c:v>
                </c:pt>
                <c:pt idx="3246">
                  <c:v>47162.3</c:v>
                </c:pt>
                <c:pt idx="3247">
                  <c:v>47166.7</c:v>
                </c:pt>
                <c:pt idx="3248">
                  <c:v>47171.1</c:v>
                </c:pt>
                <c:pt idx="3249">
                  <c:v>47177.599999999999</c:v>
                </c:pt>
                <c:pt idx="3250">
                  <c:v>47184.2</c:v>
                </c:pt>
                <c:pt idx="3251">
                  <c:v>47188.5</c:v>
                </c:pt>
                <c:pt idx="3252">
                  <c:v>47192.800000000003</c:v>
                </c:pt>
                <c:pt idx="3253">
                  <c:v>47195</c:v>
                </c:pt>
                <c:pt idx="3254">
                  <c:v>47199.3</c:v>
                </c:pt>
                <c:pt idx="3255">
                  <c:v>47203.6</c:v>
                </c:pt>
                <c:pt idx="3256">
                  <c:v>47207.9</c:v>
                </c:pt>
                <c:pt idx="3257">
                  <c:v>47212.2</c:v>
                </c:pt>
                <c:pt idx="3258">
                  <c:v>47218.6</c:v>
                </c:pt>
                <c:pt idx="3259">
                  <c:v>47222.9</c:v>
                </c:pt>
                <c:pt idx="3260">
                  <c:v>47227.1</c:v>
                </c:pt>
                <c:pt idx="3261">
                  <c:v>47231.4</c:v>
                </c:pt>
                <c:pt idx="3262">
                  <c:v>47235.7</c:v>
                </c:pt>
                <c:pt idx="3263">
                  <c:v>47239.9</c:v>
                </c:pt>
                <c:pt idx="3264">
                  <c:v>47246.3</c:v>
                </c:pt>
                <c:pt idx="3265">
                  <c:v>47248.4</c:v>
                </c:pt>
                <c:pt idx="3266">
                  <c:v>47252.7</c:v>
                </c:pt>
                <c:pt idx="3267">
                  <c:v>47259</c:v>
                </c:pt>
                <c:pt idx="3268">
                  <c:v>47263.3</c:v>
                </c:pt>
                <c:pt idx="3269">
                  <c:v>47267.5</c:v>
                </c:pt>
                <c:pt idx="3270">
                  <c:v>47271.7</c:v>
                </c:pt>
                <c:pt idx="3271">
                  <c:v>47278.1</c:v>
                </c:pt>
                <c:pt idx="3272">
                  <c:v>47282.3</c:v>
                </c:pt>
                <c:pt idx="3273">
                  <c:v>47286.5</c:v>
                </c:pt>
                <c:pt idx="3274">
                  <c:v>47290.8</c:v>
                </c:pt>
                <c:pt idx="3275">
                  <c:v>47297.1</c:v>
                </c:pt>
                <c:pt idx="3276">
                  <c:v>47303.4</c:v>
                </c:pt>
                <c:pt idx="3277">
                  <c:v>47307.6</c:v>
                </c:pt>
                <c:pt idx="3278">
                  <c:v>47311.8</c:v>
                </c:pt>
                <c:pt idx="3279">
                  <c:v>47316</c:v>
                </c:pt>
                <c:pt idx="3280">
                  <c:v>47320.2</c:v>
                </c:pt>
                <c:pt idx="3281">
                  <c:v>47324.4</c:v>
                </c:pt>
                <c:pt idx="3282">
                  <c:v>47326.5</c:v>
                </c:pt>
                <c:pt idx="3283">
                  <c:v>47330.6</c:v>
                </c:pt>
                <c:pt idx="3284">
                  <c:v>47332.7</c:v>
                </c:pt>
                <c:pt idx="3285">
                  <c:v>47339</c:v>
                </c:pt>
                <c:pt idx="3286">
                  <c:v>47343.1</c:v>
                </c:pt>
                <c:pt idx="3287">
                  <c:v>47347.3</c:v>
                </c:pt>
                <c:pt idx="3288">
                  <c:v>47351.4</c:v>
                </c:pt>
                <c:pt idx="3289">
                  <c:v>47355.5</c:v>
                </c:pt>
                <c:pt idx="3290">
                  <c:v>47359.6</c:v>
                </c:pt>
                <c:pt idx="3291">
                  <c:v>47363.7</c:v>
                </c:pt>
                <c:pt idx="3292">
                  <c:v>47365.8</c:v>
                </c:pt>
                <c:pt idx="3293">
                  <c:v>47369.9</c:v>
                </c:pt>
                <c:pt idx="3294">
                  <c:v>47374</c:v>
                </c:pt>
                <c:pt idx="3295">
                  <c:v>47380.1</c:v>
                </c:pt>
                <c:pt idx="3296">
                  <c:v>47384.2</c:v>
                </c:pt>
                <c:pt idx="3297">
                  <c:v>47388.3</c:v>
                </c:pt>
                <c:pt idx="3298">
                  <c:v>47394.400000000001</c:v>
                </c:pt>
                <c:pt idx="3299">
                  <c:v>47398.5</c:v>
                </c:pt>
                <c:pt idx="3300">
                  <c:v>47402.5</c:v>
                </c:pt>
                <c:pt idx="3301">
                  <c:v>47406.6</c:v>
                </c:pt>
                <c:pt idx="3302">
                  <c:v>47410.6</c:v>
                </c:pt>
                <c:pt idx="3303">
                  <c:v>47414.7</c:v>
                </c:pt>
                <c:pt idx="3304">
                  <c:v>47418.7</c:v>
                </c:pt>
                <c:pt idx="3305">
                  <c:v>47422.8</c:v>
                </c:pt>
                <c:pt idx="3306">
                  <c:v>47428.800000000003</c:v>
                </c:pt>
                <c:pt idx="3307">
                  <c:v>47432.9</c:v>
                </c:pt>
                <c:pt idx="3308">
                  <c:v>47436.9</c:v>
                </c:pt>
                <c:pt idx="3309">
                  <c:v>47440.9</c:v>
                </c:pt>
                <c:pt idx="3310">
                  <c:v>47444.9</c:v>
                </c:pt>
                <c:pt idx="3311">
                  <c:v>47447</c:v>
                </c:pt>
                <c:pt idx="3312">
                  <c:v>47451</c:v>
                </c:pt>
                <c:pt idx="3313">
                  <c:v>47455</c:v>
                </c:pt>
                <c:pt idx="3314">
                  <c:v>47461</c:v>
                </c:pt>
                <c:pt idx="3315">
                  <c:v>47465.1</c:v>
                </c:pt>
                <c:pt idx="3316">
                  <c:v>47469.1</c:v>
                </c:pt>
                <c:pt idx="3317">
                  <c:v>47473.1</c:v>
                </c:pt>
                <c:pt idx="3318">
                  <c:v>47477.1</c:v>
                </c:pt>
                <c:pt idx="3319">
                  <c:v>47481.1</c:v>
                </c:pt>
                <c:pt idx="3320">
                  <c:v>47485.2</c:v>
                </c:pt>
                <c:pt idx="3321">
                  <c:v>47489.2</c:v>
                </c:pt>
                <c:pt idx="3322">
                  <c:v>47493.2</c:v>
                </c:pt>
                <c:pt idx="3323">
                  <c:v>47497.2</c:v>
                </c:pt>
                <c:pt idx="3324">
                  <c:v>47501.2</c:v>
                </c:pt>
                <c:pt idx="3325">
                  <c:v>47507.3</c:v>
                </c:pt>
                <c:pt idx="3326">
                  <c:v>47511.3</c:v>
                </c:pt>
                <c:pt idx="3327">
                  <c:v>47517.3</c:v>
                </c:pt>
                <c:pt idx="3328">
                  <c:v>47521.3</c:v>
                </c:pt>
                <c:pt idx="3329">
                  <c:v>47523.4</c:v>
                </c:pt>
                <c:pt idx="3330">
                  <c:v>47527.4</c:v>
                </c:pt>
                <c:pt idx="3331">
                  <c:v>47531.4</c:v>
                </c:pt>
                <c:pt idx="3332">
                  <c:v>47535.4</c:v>
                </c:pt>
                <c:pt idx="3333">
                  <c:v>47541.4</c:v>
                </c:pt>
                <c:pt idx="3334">
                  <c:v>47545.4</c:v>
                </c:pt>
                <c:pt idx="3335">
                  <c:v>47549.5</c:v>
                </c:pt>
                <c:pt idx="3336">
                  <c:v>47553.5</c:v>
                </c:pt>
                <c:pt idx="3337">
                  <c:v>47557.5</c:v>
                </c:pt>
                <c:pt idx="3338">
                  <c:v>47561.5</c:v>
                </c:pt>
                <c:pt idx="3339">
                  <c:v>47565.5</c:v>
                </c:pt>
                <c:pt idx="3340">
                  <c:v>47569.5</c:v>
                </c:pt>
                <c:pt idx="3341">
                  <c:v>47573.5</c:v>
                </c:pt>
                <c:pt idx="3342">
                  <c:v>47577.5</c:v>
                </c:pt>
                <c:pt idx="3343">
                  <c:v>47581.4</c:v>
                </c:pt>
                <c:pt idx="3344">
                  <c:v>47587.4</c:v>
                </c:pt>
                <c:pt idx="3345">
                  <c:v>47591.4</c:v>
                </c:pt>
                <c:pt idx="3346">
                  <c:v>47595.4</c:v>
                </c:pt>
                <c:pt idx="3347">
                  <c:v>47597.4</c:v>
                </c:pt>
                <c:pt idx="3348">
                  <c:v>47601.3</c:v>
                </c:pt>
                <c:pt idx="3349">
                  <c:v>47605.3</c:v>
                </c:pt>
                <c:pt idx="3350">
                  <c:v>47609.3</c:v>
                </c:pt>
                <c:pt idx="3351">
                  <c:v>47613.2</c:v>
                </c:pt>
                <c:pt idx="3352">
                  <c:v>47617.2</c:v>
                </c:pt>
                <c:pt idx="3353">
                  <c:v>47621.2</c:v>
                </c:pt>
                <c:pt idx="3354">
                  <c:v>47625.1</c:v>
                </c:pt>
                <c:pt idx="3355">
                  <c:v>47631.1</c:v>
                </c:pt>
                <c:pt idx="3356">
                  <c:v>47635</c:v>
                </c:pt>
                <c:pt idx="3357">
                  <c:v>47641</c:v>
                </c:pt>
                <c:pt idx="3358">
                  <c:v>47645</c:v>
                </c:pt>
                <c:pt idx="3359">
                  <c:v>47648.9</c:v>
                </c:pt>
                <c:pt idx="3360">
                  <c:v>47652.9</c:v>
                </c:pt>
                <c:pt idx="3361">
                  <c:v>47656.9</c:v>
                </c:pt>
                <c:pt idx="3362">
                  <c:v>47660.800000000003</c:v>
                </c:pt>
                <c:pt idx="3363">
                  <c:v>47666.8</c:v>
                </c:pt>
                <c:pt idx="3364">
                  <c:v>47670.8</c:v>
                </c:pt>
                <c:pt idx="3365">
                  <c:v>47674.8</c:v>
                </c:pt>
                <c:pt idx="3366">
                  <c:v>47678.7</c:v>
                </c:pt>
                <c:pt idx="3367">
                  <c:v>47682.7</c:v>
                </c:pt>
                <c:pt idx="3368">
                  <c:v>47684.7</c:v>
                </c:pt>
                <c:pt idx="3369">
                  <c:v>47688.7</c:v>
                </c:pt>
                <c:pt idx="3370">
                  <c:v>47696.7</c:v>
                </c:pt>
                <c:pt idx="3371">
                  <c:v>47700.7</c:v>
                </c:pt>
                <c:pt idx="3372">
                  <c:v>47704.7</c:v>
                </c:pt>
                <c:pt idx="3373">
                  <c:v>47710.8</c:v>
                </c:pt>
                <c:pt idx="3374">
                  <c:v>47714.8</c:v>
                </c:pt>
                <c:pt idx="3375">
                  <c:v>47718.8</c:v>
                </c:pt>
                <c:pt idx="3376">
                  <c:v>47722.9</c:v>
                </c:pt>
                <c:pt idx="3377">
                  <c:v>47724.9</c:v>
                </c:pt>
                <c:pt idx="3378">
                  <c:v>47729</c:v>
                </c:pt>
                <c:pt idx="3379">
                  <c:v>47735</c:v>
                </c:pt>
                <c:pt idx="3380">
                  <c:v>47739.1</c:v>
                </c:pt>
                <c:pt idx="3381">
                  <c:v>47743.199999999997</c:v>
                </c:pt>
                <c:pt idx="3382">
                  <c:v>47749.3</c:v>
                </c:pt>
                <c:pt idx="3383">
                  <c:v>47753.4</c:v>
                </c:pt>
                <c:pt idx="3384">
                  <c:v>47757.5</c:v>
                </c:pt>
                <c:pt idx="3385">
                  <c:v>47761.599999999999</c:v>
                </c:pt>
                <c:pt idx="3386">
                  <c:v>47765.8</c:v>
                </c:pt>
                <c:pt idx="3387">
                  <c:v>47769.9</c:v>
                </c:pt>
                <c:pt idx="3388">
                  <c:v>47774</c:v>
                </c:pt>
                <c:pt idx="3389">
                  <c:v>47778.1</c:v>
                </c:pt>
                <c:pt idx="3390">
                  <c:v>47784.3</c:v>
                </c:pt>
                <c:pt idx="3391">
                  <c:v>47788.5</c:v>
                </c:pt>
                <c:pt idx="3392">
                  <c:v>47792.6</c:v>
                </c:pt>
                <c:pt idx="3393">
                  <c:v>47796.800000000003</c:v>
                </c:pt>
                <c:pt idx="3394">
                  <c:v>47800.9</c:v>
                </c:pt>
                <c:pt idx="3395">
                  <c:v>47805.1</c:v>
                </c:pt>
                <c:pt idx="3396">
                  <c:v>47811.3</c:v>
                </c:pt>
                <c:pt idx="3397">
                  <c:v>47815.4</c:v>
                </c:pt>
                <c:pt idx="3398">
                  <c:v>47819.6</c:v>
                </c:pt>
                <c:pt idx="3399">
                  <c:v>47821.7</c:v>
                </c:pt>
                <c:pt idx="3400">
                  <c:v>47827.9</c:v>
                </c:pt>
                <c:pt idx="3401">
                  <c:v>47832</c:v>
                </c:pt>
                <c:pt idx="3402">
                  <c:v>47838.2</c:v>
                </c:pt>
                <c:pt idx="3403">
                  <c:v>47842.400000000001</c:v>
                </c:pt>
                <c:pt idx="3404">
                  <c:v>47844.5</c:v>
                </c:pt>
                <c:pt idx="3405">
                  <c:v>47848.6</c:v>
                </c:pt>
                <c:pt idx="3406">
                  <c:v>47852.7</c:v>
                </c:pt>
                <c:pt idx="3407">
                  <c:v>47856.9</c:v>
                </c:pt>
                <c:pt idx="3408">
                  <c:v>47863.1</c:v>
                </c:pt>
                <c:pt idx="3409">
                  <c:v>47867.3</c:v>
                </c:pt>
                <c:pt idx="3410">
                  <c:v>47871.5</c:v>
                </c:pt>
                <c:pt idx="3411">
                  <c:v>47875.6</c:v>
                </c:pt>
                <c:pt idx="3412">
                  <c:v>47879.8</c:v>
                </c:pt>
                <c:pt idx="3413">
                  <c:v>47884</c:v>
                </c:pt>
                <c:pt idx="3414">
                  <c:v>47888.2</c:v>
                </c:pt>
                <c:pt idx="3415">
                  <c:v>47892.5</c:v>
                </c:pt>
                <c:pt idx="3416">
                  <c:v>47896.7</c:v>
                </c:pt>
                <c:pt idx="3417">
                  <c:v>47901</c:v>
                </c:pt>
                <c:pt idx="3418">
                  <c:v>47905.3</c:v>
                </c:pt>
                <c:pt idx="3419">
                  <c:v>47911.7</c:v>
                </c:pt>
                <c:pt idx="3420">
                  <c:v>47916</c:v>
                </c:pt>
                <c:pt idx="3421">
                  <c:v>47920.4</c:v>
                </c:pt>
                <c:pt idx="3422">
                  <c:v>47924.800000000003</c:v>
                </c:pt>
                <c:pt idx="3423">
                  <c:v>47927</c:v>
                </c:pt>
                <c:pt idx="3424">
                  <c:v>47931.4</c:v>
                </c:pt>
                <c:pt idx="3425">
                  <c:v>47935.9</c:v>
                </c:pt>
                <c:pt idx="3426">
                  <c:v>47940.4</c:v>
                </c:pt>
                <c:pt idx="3427">
                  <c:v>47944.9</c:v>
                </c:pt>
                <c:pt idx="3428">
                  <c:v>47954.1</c:v>
                </c:pt>
                <c:pt idx="3429">
                  <c:v>47958.7</c:v>
                </c:pt>
                <c:pt idx="3430">
                  <c:v>47965.8</c:v>
                </c:pt>
                <c:pt idx="3431">
                  <c:v>47968.1</c:v>
                </c:pt>
                <c:pt idx="3432">
                  <c:v>47972.800000000003</c:v>
                </c:pt>
                <c:pt idx="3433">
                  <c:v>47977.7</c:v>
                </c:pt>
                <c:pt idx="3434">
                  <c:v>47982.5</c:v>
                </c:pt>
                <c:pt idx="3435">
                  <c:v>47987.4</c:v>
                </c:pt>
                <c:pt idx="3436">
                  <c:v>47992.5</c:v>
                </c:pt>
                <c:pt idx="3437">
                  <c:v>48000</c:v>
                </c:pt>
                <c:pt idx="3438">
                  <c:v>48005.2</c:v>
                </c:pt>
                <c:pt idx="3439">
                  <c:v>48010.400000000001</c:v>
                </c:pt>
                <c:pt idx="3440">
                  <c:v>48015.6</c:v>
                </c:pt>
                <c:pt idx="3441">
                  <c:v>48023.6</c:v>
                </c:pt>
                <c:pt idx="3442">
                  <c:v>48029</c:v>
                </c:pt>
                <c:pt idx="3443">
                  <c:v>48034.5</c:v>
                </c:pt>
                <c:pt idx="3444">
                  <c:v>48037.3</c:v>
                </c:pt>
                <c:pt idx="3445">
                  <c:v>48045.8</c:v>
                </c:pt>
                <c:pt idx="3446">
                  <c:v>48051.5</c:v>
                </c:pt>
                <c:pt idx="3447">
                  <c:v>48057.3</c:v>
                </c:pt>
                <c:pt idx="3448">
                  <c:v>48066.2</c:v>
                </c:pt>
                <c:pt idx="3449">
                  <c:v>48072.2</c:v>
                </c:pt>
                <c:pt idx="3450">
                  <c:v>48078.3</c:v>
                </c:pt>
                <c:pt idx="3451">
                  <c:v>48081.5</c:v>
                </c:pt>
                <c:pt idx="3452">
                  <c:v>48090.9</c:v>
                </c:pt>
                <c:pt idx="3453">
                  <c:v>48097.3</c:v>
                </c:pt>
                <c:pt idx="3454">
                  <c:v>48106.8</c:v>
                </c:pt>
                <c:pt idx="3455">
                  <c:v>48113.4</c:v>
                </c:pt>
                <c:pt idx="3456">
                  <c:v>48123.3</c:v>
                </c:pt>
                <c:pt idx="3457">
                  <c:v>48129.9</c:v>
                </c:pt>
                <c:pt idx="3458">
                  <c:v>48136.7</c:v>
                </c:pt>
                <c:pt idx="3459">
                  <c:v>48143.5</c:v>
                </c:pt>
                <c:pt idx="3460">
                  <c:v>48150.3</c:v>
                </c:pt>
                <c:pt idx="3461">
                  <c:v>48157.2</c:v>
                </c:pt>
                <c:pt idx="3462">
                  <c:v>48160.7</c:v>
                </c:pt>
                <c:pt idx="3463">
                  <c:v>48174.6</c:v>
                </c:pt>
                <c:pt idx="3464">
                  <c:v>48181.599999999999</c:v>
                </c:pt>
                <c:pt idx="3465">
                  <c:v>48192.2</c:v>
                </c:pt>
                <c:pt idx="3466">
                  <c:v>48199.199999999997</c:v>
                </c:pt>
                <c:pt idx="3467">
                  <c:v>48206.3</c:v>
                </c:pt>
                <c:pt idx="3468">
                  <c:v>48213.4</c:v>
                </c:pt>
                <c:pt idx="3469">
                  <c:v>48216.9</c:v>
                </c:pt>
                <c:pt idx="3470">
                  <c:v>48224</c:v>
                </c:pt>
                <c:pt idx="3471">
                  <c:v>48231</c:v>
                </c:pt>
                <c:pt idx="3472">
                  <c:v>48238.1</c:v>
                </c:pt>
                <c:pt idx="3473">
                  <c:v>48248.6</c:v>
                </c:pt>
                <c:pt idx="3474">
                  <c:v>48255.6</c:v>
                </c:pt>
                <c:pt idx="3475">
                  <c:v>48266.1</c:v>
                </c:pt>
                <c:pt idx="3476">
                  <c:v>48273</c:v>
                </c:pt>
                <c:pt idx="3477">
                  <c:v>48276.4</c:v>
                </c:pt>
                <c:pt idx="3478">
                  <c:v>48283.3</c:v>
                </c:pt>
                <c:pt idx="3479">
                  <c:v>48290.1</c:v>
                </c:pt>
                <c:pt idx="3480">
                  <c:v>48300.3</c:v>
                </c:pt>
                <c:pt idx="3481">
                  <c:v>48307</c:v>
                </c:pt>
                <c:pt idx="3482">
                  <c:v>48313.599999999999</c:v>
                </c:pt>
                <c:pt idx="3483">
                  <c:v>48323.6</c:v>
                </c:pt>
                <c:pt idx="3484">
                  <c:v>48330.2</c:v>
                </c:pt>
                <c:pt idx="3485">
                  <c:v>48336.7</c:v>
                </c:pt>
                <c:pt idx="3486">
                  <c:v>48343.199999999997</c:v>
                </c:pt>
                <c:pt idx="3487">
                  <c:v>48352.9</c:v>
                </c:pt>
                <c:pt idx="3488">
                  <c:v>48359.3</c:v>
                </c:pt>
                <c:pt idx="3489">
                  <c:v>48365.599999999999</c:v>
                </c:pt>
                <c:pt idx="3490">
                  <c:v>48375</c:v>
                </c:pt>
                <c:pt idx="3491">
                  <c:v>48381.3</c:v>
                </c:pt>
                <c:pt idx="3492">
                  <c:v>48390.7</c:v>
                </c:pt>
                <c:pt idx="3493">
                  <c:v>48396.9</c:v>
                </c:pt>
                <c:pt idx="3494">
                  <c:v>48403.1</c:v>
                </c:pt>
                <c:pt idx="3495">
                  <c:v>48409.2</c:v>
                </c:pt>
                <c:pt idx="3496">
                  <c:v>48412.3</c:v>
                </c:pt>
                <c:pt idx="3497">
                  <c:v>48418.400000000001</c:v>
                </c:pt>
                <c:pt idx="3498">
                  <c:v>48427.5</c:v>
                </c:pt>
                <c:pt idx="3499">
                  <c:v>48430.5</c:v>
                </c:pt>
                <c:pt idx="3500">
                  <c:v>48436.5</c:v>
                </c:pt>
                <c:pt idx="3501">
                  <c:v>48442.5</c:v>
                </c:pt>
                <c:pt idx="3502">
                  <c:v>48451.5</c:v>
                </c:pt>
                <c:pt idx="3503">
                  <c:v>48460.5</c:v>
                </c:pt>
                <c:pt idx="3504">
                  <c:v>48466.400000000001</c:v>
                </c:pt>
                <c:pt idx="3505">
                  <c:v>48472.4</c:v>
                </c:pt>
                <c:pt idx="3506">
                  <c:v>48478.3</c:v>
                </c:pt>
                <c:pt idx="3507">
                  <c:v>48481.2</c:v>
                </c:pt>
                <c:pt idx="3508">
                  <c:v>48487.1</c:v>
                </c:pt>
                <c:pt idx="3509">
                  <c:v>48492.9</c:v>
                </c:pt>
                <c:pt idx="3510">
                  <c:v>48501.7</c:v>
                </c:pt>
                <c:pt idx="3511">
                  <c:v>48507.5</c:v>
                </c:pt>
                <c:pt idx="3512">
                  <c:v>48516.2</c:v>
                </c:pt>
                <c:pt idx="3513">
                  <c:v>48519.1</c:v>
                </c:pt>
                <c:pt idx="3514">
                  <c:v>48524.9</c:v>
                </c:pt>
                <c:pt idx="3515">
                  <c:v>48530.6</c:v>
                </c:pt>
                <c:pt idx="3516">
                  <c:v>48536.3</c:v>
                </c:pt>
                <c:pt idx="3517">
                  <c:v>48542.1</c:v>
                </c:pt>
                <c:pt idx="3518">
                  <c:v>48547.8</c:v>
                </c:pt>
                <c:pt idx="3519">
                  <c:v>48553.4</c:v>
                </c:pt>
                <c:pt idx="3520">
                  <c:v>48564.7</c:v>
                </c:pt>
                <c:pt idx="3521">
                  <c:v>48570.400000000001</c:v>
                </c:pt>
                <c:pt idx="3522">
                  <c:v>48576</c:v>
                </c:pt>
                <c:pt idx="3523">
                  <c:v>48581.599999999999</c:v>
                </c:pt>
                <c:pt idx="3524">
                  <c:v>48587.199999999997</c:v>
                </c:pt>
                <c:pt idx="3525">
                  <c:v>48592.7</c:v>
                </c:pt>
                <c:pt idx="3526">
                  <c:v>48598.2</c:v>
                </c:pt>
                <c:pt idx="3527">
                  <c:v>48603.8</c:v>
                </c:pt>
                <c:pt idx="3528">
                  <c:v>48609.3</c:v>
                </c:pt>
                <c:pt idx="3529">
                  <c:v>48614.8</c:v>
                </c:pt>
                <c:pt idx="3530">
                  <c:v>48622.9</c:v>
                </c:pt>
                <c:pt idx="3531">
                  <c:v>48628.4</c:v>
                </c:pt>
                <c:pt idx="3532">
                  <c:v>48633.8</c:v>
                </c:pt>
                <c:pt idx="3533">
                  <c:v>48636.5</c:v>
                </c:pt>
                <c:pt idx="3534">
                  <c:v>48641.9</c:v>
                </c:pt>
                <c:pt idx="3535">
                  <c:v>48647.3</c:v>
                </c:pt>
                <c:pt idx="3536">
                  <c:v>48652.6</c:v>
                </c:pt>
                <c:pt idx="3537">
                  <c:v>48657.9</c:v>
                </c:pt>
                <c:pt idx="3538">
                  <c:v>48663.3</c:v>
                </c:pt>
                <c:pt idx="3539">
                  <c:v>48671.199999999997</c:v>
                </c:pt>
                <c:pt idx="3540">
                  <c:v>48676.5</c:v>
                </c:pt>
                <c:pt idx="3541">
                  <c:v>48681.7</c:v>
                </c:pt>
                <c:pt idx="3542">
                  <c:v>48687</c:v>
                </c:pt>
                <c:pt idx="3543">
                  <c:v>48694.8</c:v>
                </c:pt>
                <c:pt idx="3544">
                  <c:v>48700</c:v>
                </c:pt>
                <c:pt idx="3545">
                  <c:v>48705.2</c:v>
                </c:pt>
                <c:pt idx="3546">
                  <c:v>48710.3</c:v>
                </c:pt>
                <c:pt idx="3547">
                  <c:v>48715.5</c:v>
                </c:pt>
                <c:pt idx="3548">
                  <c:v>48720.6</c:v>
                </c:pt>
                <c:pt idx="3549">
                  <c:v>48728.3</c:v>
                </c:pt>
                <c:pt idx="3550">
                  <c:v>48733.4</c:v>
                </c:pt>
                <c:pt idx="3551">
                  <c:v>48738.5</c:v>
                </c:pt>
                <c:pt idx="3552">
                  <c:v>48741</c:v>
                </c:pt>
                <c:pt idx="3553">
                  <c:v>48746.1</c:v>
                </c:pt>
                <c:pt idx="3554">
                  <c:v>48751.1</c:v>
                </c:pt>
                <c:pt idx="3555">
                  <c:v>48756.1</c:v>
                </c:pt>
                <c:pt idx="3556">
                  <c:v>48761.1</c:v>
                </c:pt>
                <c:pt idx="3557">
                  <c:v>48766.1</c:v>
                </c:pt>
                <c:pt idx="3558">
                  <c:v>48773.599999999999</c:v>
                </c:pt>
                <c:pt idx="3559">
                  <c:v>48778.6</c:v>
                </c:pt>
                <c:pt idx="3560">
                  <c:v>48783.5</c:v>
                </c:pt>
                <c:pt idx="3561">
                  <c:v>48788.4</c:v>
                </c:pt>
                <c:pt idx="3562">
                  <c:v>48795.8</c:v>
                </c:pt>
                <c:pt idx="3563">
                  <c:v>48800.7</c:v>
                </c:pt>
                <c:pt idx="3564">
                  <c:v>48805.599999999999</c:v>
                </c:pt>
                <c:pt idx="3565">
                  <c:v>48810.400000000001</c:v>
                </c:pt>
                <c:pt idx="3566">
                  <c:v>48815.3</c:v>
                </c:pt>
                <c:pt idx="3567">
                  <c:v>48822.5</c:v>
                </c:pt>
                <c:pt idx="3568">
                  <c:v>48827.3</c:v>
                </c:pt>
                <c:pt idx="3569">
                  <c:v>48832.1</c:v>
                </c:pt>
                <c:pt idx="3570">
                  <c:v>48836.9</c:v>
                </c:pt>
                <c:pt idx="3571">
                  <c:v>48841.7</c:v>
                </c:pt>
                <c:pt idx="3572">
                  <c:v>48846.5</c:v>
                </c:pt>
                <c:pt idx="3573">
                  <c:v>48848.800000000003</c:v>
                </c:pt>
                <c:pt idx="3574">
                  <c:v>48853.599999999999</c:v>
                </c:pt>
                <c:pt idx="3575">
                  <c:v>48858.3</c:v>
                </c:pt>
                <c:pt idx="3576">
                  <c:v>48865.4</c:v>
                </c:pt>
                <c:pt idx="3577">
                  <c:v>48870.1</c:v>
                </c:pt>
                <c:pt idx="3578">
                  <c:v>48877.1</c:v>
                </c:pt>
                <c:pt idx="3579">
                  <c:v>48881.7</c:v>
                </c:pt>
                <c:pt idx="3580">
                  <c:v>48884.1</c:v>
                </c:pt>
                <c:pt idx="3581">
                  <c:v>48891</c:v>
                </c:pt>
                <c:pt idx="3582">
                  <c:v>48895.6</c:v>
                </c:pt>
                <c:pt idx="3583">
                  <c:v>48900.2</c:v>
                </c:pt>
                <c:pt idx="3584">
                  <c:v>48904.800000000003</c:v>
                </c:pt>
                <c:pt idx="3585">
                  <c:v>48909.4</c:v>
                </c:pt>
                <c:pt idx="3586">
                  <c:v>48916.2</c:v>
                </c:pt>
                <c:pt idx="3587">
                  <c:v>48920.800000000003</c:v>
                </c:pt>
                <c:pt idx="3588">
                  <c:v>48925.3</c:v>
                </c:pt>
                <c:pt idx="3589">
                  <c:v>48929.8</c:v>
                </c:pt>
                <c:pt idx="3590">
                  <c:v>48934.3</c:v>
                </c:pt>
                <c:pt idx="3591">
                  <c:v>48938.7</c:v>
                </c:pt>
                <c:pt idx="3592">
                  <c:v>48941</c:v>
                </c:pt>
                <c:pt idx="3593">
                  <c:v>48945.4</c:v>
                </c:pt>
                <c:pt idx="3594">
                  <c:v>48949.8</c:v>
                </c:pt>
                <c:pt idx="3595">
                  <c:v>48956.4</c:v>
                </c:pt>
                <c:pt idx="3596">
                  <c:v>48960.800000000003</c:v>
                </c:pt>
                <c:pt idx="3597">
                  <c:v>48965.1</c:v>
                </c:pt>
                <c:pt idx="3598">
                  <c:v>48969.5</c:v>
                </c:pt>
                <c:pt idx="3599">
                  <c:v>48973.8</c:v>
                </c:pt>
                <c:pt idx="3600">
                  <c:v>48978.1</c:v>
                </c:pt>
                <c:pt idx="3601">
                  <c:v>48982.3</c:v>
                </c:pt>
                <c:pt idx="3602">
                  <c:v>48988.7</c:v>
                </c:pt>
                <c:pt idx="3603">
                  <c:v>48992.9</c:v>
                </c:pt>
                <c:pt idx="3604">
                  <c:v>48997.1</c:v>
                </c:pt>
                <c:pt idx="3605">
                  <c:v>49001.3</c:v>
                </c:pt>
                <c:pt idx="3606">
                  <c:v>49007.6</c:v>
                </c:pt>
                <c:pt idx="3607">
                  <c:v>49009.7</c:v>
                </c:pt>
                <c:pt idx="3608">
                  <c:v>49013.9</c:v>
                </c:pt>
                <c:pt idx="3609">
                  <c:v>49018</c:v>
                </c:pt>
                <c:pt idx="3610">
                  <c:v>49020.1</c:v>
                </c:pt>
                <c:pt idx="3611">
                  <c:v>49024.2</c:v>
                </c:pt>
                <c:pt idx="3612">
                  <c:v>49028.3</c:v>
                </c:pt>
                <c:pt idx="3613">
                  <c:v>49032.5</c:v>
                </c:pt>
                <c:pt idx="3614">
                  <c:v>49036.6</c:v>
                </c:pt>
                <c:pt idx="3615">
                  <c:v>49042.7</c:v>
                </c:pt>
                <c:pt idx="3616">
                  <c:v>49046.8</c:v>
                </c:pt>
                <c:pt idx="3617">
                  <c:v>49050.9</c:v>
                </c:pt>
                <c:pt idx="3618">
                  <c:v>49055</c:v>
                </c:pt>
                <c:pt idx="3619">
                  <c:v>49059.1</c:v>
                </c:pt>
                <c:pt idx="3620">
                  <c:v>49061.2</c:v>
                </c:pt>
                <c:pt idx="3621">
                  <c:v>49067.3</c:v>
                </c:pt>
                <c:pt idx="3622">
                  <c:v>49071.4</c:v>
                </c:pt>
                <c:pt idx="3623">
                  <c:v>49075.5</c:v>
                </c:pt>
                <c:pt idx="3624">
                  <c:v>49081.7</c:v>
                </c:pt>
                <c:pt idx="3625">
                  <c:v>49085.8</c:v>
                </c:pt>
                <c:pt idx="3626">
                  <c:v>49092</c:v>
                </c:pt>
                <c:pt idx="3627">
                  <c:v>49096.1</c:v>
                </c:pt>
                <c:pt idx="3628">
                  <c:v>49098.2</c:v>
                </c:pt>
                <c:pt idx="3629">
                  <c:v>49102.400000000001</c:v>
                </c:pt>
                <c:pt idx="3630">
                  <c:v>49106.5</c:v>
                </c:pt>
                <c:pt idx="3631">
                  <c:v>49110.7</c:v>
                </c:pt>
                <c:pt idx="3632">
                  <c:v>49114.9</c:v>
                </c:pt>
                <c:pt idx="3633">
                  <c:v>49119.1</c:v>
                </c:pt>
                <c:pt idx="3634">
                  <c:v>49123.3</c:v>
                </c:pt>
                <c:pt idx="3635">
                  <c:v>49129.7</c:v>
                </c:pt>
                <c:pt idx="3636">
                  <c:v>49134</c:v>
                </c:pt>
                <c:pt idx="3637">
                  <c:v>49138.2</c:v>
                </c:pt>
                <c:pt idx="3638">
                  <c:v>49142.5</c:v>
                </c:pt>
                <c:pt idx="3639">
                  <c:v>49146.8</c:v>
                </c:pt>
                <c:pt idx="3640">
                  <c:v>49149</c:v>
                </c:pt>
                <c:pt idx="3641">
                  <c:v>49155.5</c:v>
                </c:pt>
                <c:pt idx="3642">
                  <c:v>49162.1</c:v>
                </c:pt>
                <c:pt idx="3643">
                  <c:v>49166.5</c:v>
                </c:pt>
                <c:pt idx="3644">
                  <c:v>49170.9</c:v>
                </c:pt>
                <c:pt idx="3645">
                  <c:v>49177.5</c:v>
                </c:pt>
                <c:pt idx="3646">
                  <c:v>49182</c:v>
                </c:pt>
                <c:pt idx="3647">
                  <c:v>49188.7</c:v>
                </c:pt>
                <c:pt idx="3648">
                  <c:v>49193.2</c:v>
                </c:pt>
                <c:pt idx="3649">
                  <c:v>49197.7</c:v>
                </c:pt>
                <c:pt idx="3650">
                  <c:v>49202.2</c:v>
                </c:pt>
                <c:pt idx="3651">
                  <c:v>49206.7</c:v>
                </c:pt>
                <c:pt idx="3652">
                  <c:v>49211.3</c:v>
                </c:pt>
                <c:pt idx="3653">
                  <c:v>49218.2</c:v>
                </c:pt>
                <c:pt idx="3654">
                  <c:v>49222.7</c:v>
                </c:pt>
                <c:pt idx="3655">
                  <c:v>49227.4</c:v>
                </c:pt>
                <c:pt idx="3656">
                  <c:v>49232</c:v>
                </c:pt>
                <c:pt idx="3657">
                  <c:v>49236.6</c:v>
                </c:pt>
                <c:pt idx="3658">
                  <c:v>49238.9</c:v>
                </c:pt>
                <c:pt idx="3659">
                  <c:v>49243.6</c:v>
                </c:pt>
                <c:pt idx="3660">
                  <c:v>49248.3</c:v>
                </c:pt>
                <c:pt idx="3661">
                  <c:v>49255.3</c:v>
                </c:pt>
                <c:pt idx="3662">
                  <c:v>49260</c:v>
                </c:pt>
                <c:pt idx="3663">
                  <c:v>49264.7</c:v>
                </c:pt>
                <c:pt idx="3664">
                  <c:v>49269.4</c:v>
                </c:pt>
                <c:pt idx="3665">
                  <c:v>49274.2</c:v>
                </c:pt>
                <c:pt idx="3666">
                  <c:v>49278.9</c:v>
                </c:pt>
                <c:pt idx="3667">
                  <c:v>49283.7</c:v>
                </c:pt>
                <c:pt idx="3668">
                  <c:v>49286.1</c:v>
                </c:pt>
                <c:pt idx="3669">
                  <c:v>49290.8</c:v>
                </c:pt>
                <c:pt idx="3670">
                  <c:v>49298</c:v>
                </c:pt>
                <c:pt idx="3671">
                  <c:v>49302.8</c:v>
                </c:pt>
                <c:pt idx="3672">
                  <c:v>49307.6</c:v>
                </c:pt>
                <c:pt idx="3673">
                  <c:v>49314.8</c:v>
                </c:pt>
                <c:pt idx="3674">
                  <c:v>49319.6</c:v>
                </c:pt>
                <c:pt idx="3675">
                  <c:v>49324.4</c:v>
                </c:pt>
                <c:pt idx="3676">
                  <c:v>49326.8</c:v>
                </c:pt>
                <c:pt idx="3677">
                  <c:v>49334.1</c:v>
                </c:pt>
                <c:pt idx="3678">
                  <c:v>49338.9</c:v>
                </c:pt>
                <c:pt idx="3679">
                  <c:v>49343.7</c:v>
                </c:pt>
                <c:pt idx="3680">
                  <c:v>49351</c:v>
                </c:pt>
                <c:pt idx="3681">
                  <c:v>49355.8</c:v>
                </c:pt>
                <c:pt idx="3682">
                  <c:v>49360.7</c:v>
                </c:pt>
                <c:pt idx="3683">
                  <c:v>49365.5</c:v>
                </c:pt>
                <c:pt idx="3684">
                  <c:v>49370.400000000001</c:v>
                </c:pt>
                <c:pt idx="3685">
                  <c:v>49375.3</c:v>
                </c:pt>
                <c:pt idx="3686">
                  <c:v>49380.1</c:v>
                </c:pt>
                <c:pt idx="3687">
                  <c:v>49382.5</c:v>
                </c:pt>
                <c:pt idx="3688">
                  <c:v>49387.4</c:v>
                </c:pt>
                <c:pt idx="3689">
                  <c:v>49392.3</c:v>
                </c:pt>
                <c:pt idx="3690">
                  <c:v>49397.1</c:v>
                </c:pt>
                <c:pt idx="3691">
                  <c:v>49402</c:v>
                </c:pt>
                <c:pt idx="3692">
                  <c:v>49406.9</c:v>
                </c:pt>
                <c:pt idx="3693">
                  <c:v>49411.7</c:v>
                </c:pt>
                <c:pt idx="3694">
                  <c:v>49416.6</c:v>
                </c:pt>
                <c:pt idx="3695">
                  <c:v>49421.5</c:v>
                </c:pt>
                <c:pt idx="3696">
                  <c:v>49426.400000000001</c:v>
                </c:pt>
                <c:pt idx="3697">
                  <c:v>49433.7</c:v>
                </c:pt>
                <c:pt idx="3698">
                  <c:v>49438.6</c:v>
                </c:pt>
                <c:pt idx="3699">
                  <c:v>49443.4</c:v>
                </c:pt>
                <c:pt idx="3700">
                  <c:v>49448.3</c:v>
                </c:pt>
                <c:pt idx="3701">
                  <c:v>49453.2</c:v>
                </c:pt>
                <c:pt idx="3702">
                  <c:v>49460.5</c:v>
                </c:pt>
                <c:pt idx="3703">
                  <c:v>49465.4</c:v>
                </c:pt>
                <c:pt idx="3704">
                  <c:v>49467.9</c:v>
                </c:pt>
                <c:pt idx="3705">
                  <c:v>49472.800000000003</c:v>
                </c:pt>
                <c:pt idx="3706">
                  <c:v>49477.7</c:v>
                </c:pt>
                <c:pt idx="3707">
                  <c:v>49482.6</c:v>
                </c:pt>
                <c:pt idx="3708">
                  <c:v>49487.6</c:v>
                </c:pt>
                <c:pt idx="3709">
                  <c:v>49492.5</c:v>
                </c:pt>
                <c:pt idx="3710">
                  <c:v>49502.400000000001</c:v>
                </c:pt>
                <c:pt idx="3711">
                  <c:v>49507.3</c:v>
                </c:pt>
                <c:pt idx="3712">
                  <c:v>49514.7</c:v>
                </c:pt>
                <c:pt idx="3713">
                  <c:v>49517.2</c:v>
                </c:pt>
                <c:pt idx="3714">
                  <c:v>49522.2</c:v>
                </c:pt>
                <c:pt idx="3715">
                  <c:v>49527.1</c:v>
                </c:pt>
                <c:pt idx="3716">
                  <c:v>49532.1</c:v>
                </c:pt>
                <c:pt idx="3717">
                  <c:v>49537.1</c:v>
                </c:pt>
                <c:pt idx="3718">
                  <c:v>49544.6</c:v>
                </c:pt>
                <c:pt idx="3719">
                  <c:v>49549.5</c:v>
                </c:pt>
                <c:pt idx="3720">
                  <c:v>49557</c:v>
                </c:pt>
                <c:pt idx="3721">
                  <c:v>49559.5</c:v>
                </c:pt>
                <c:pt idx="3722">
                  <c:v>49564.5</c:v>
                </c:pt>
                <c:pt idx="3723">
                  <c:v>49569.5</c:v>
                </c:pt>
                <c:pt idx="3724">
                  <c:v>49574.5</c:v>
                </c:pt>
                <c:pt idx="3725">
                  <c:v>49579.5</c:v>
                </c:pt>
                <c:pt idx="3726">
                  <c:v>49582</c:v>
                </c:pt>
                <c:pt idx="3727">
                  <c:v>49589.5</c:v>
                </c:pt>
                <c:pt idx="3728">
                  <c:v>49596.9</c:v>
                </c:pt>
                <c:pt idx="3729">
                  <c:v>49599.4</c:v>
                </c:pt>
                <c:pt idx="3730">
                  <c:v>49606.9</c:v>
                </c:pt>
                <c:pt idx="3731">
                  <c:v>49611.9</c:v>
                </c:pt>
                <c:pt idx="3732">
                  <c:v>49614.400000000001</c:v>
                </c:pt>
                <c:pt idx="3733">
                  <c:v>49619.3</c:v>
                </c:pt>
                <c:pt idx="3734">
                  <c:v>49624.3</c:v>
                </c:pt>
                <c:pt idx="3735">
                  <c:v>49629.3</c:v>
                </c:pt>
                <c:pt idx="3736">
                  <c:v>49634.2</c:v>
                </c:pt>
                <c:pt idx="3737">
                  <c:v>49641.599999999999</c:v>
                </c:pt>
                <c:pt idx="3738">
                  <c:v>49646.5</c:v>
                </c:pt>
                <c:pt idx="3739">
                  <c:v>49653.9</c:v>
                </c:pt>
                <c:pt idx="3740">
                  <c:v>49656.4</c:v>
                </c:pt>
                <c:pt idx="3741">
                  <c:v>49661.3</c:v>
                </c:pt>
                <c:pt idx="3742">
                  <c:v>49666.1</c:v>
                </c:pt>
                <c:pt idx="3743">
                  <c:v>49668.6</c:v>
                </c:pt>
                <c:pt idx="3744">
                  <c:v>49673.4</c:v>
                </c:pt>
                <c:pt idx="3745">
                  <c:v>49678.3</c:v>
                </c:pt>
                <c:pt idx="3746">
                  <c:v>49683.1</c:v>
                </c:pt>
                <c:pt idx="3747">
                  <c:v>49688</c:v>
                </c:pt>
                <c:pt idx="3748">
                  <c:v>49692.800000000003</c:v>
                </c:pt>
                <c:pt idx="3749">
                  <c:v>49697.599999999999</c:v>
                </c:pt>
                <c:pt idx="3750">
                  <c:v>49704.800000000003</c:v>
                </c:pt>
                <c:pt idx="3751">
                  <c:v>49709.599999999999</c:v>
                </c:pt>
                <c:pt idx="3752">
                  <c:v>49712</c:v>
                </c:pt>
                <c:pt idx="3753">
                  <c:v>49714.3</c:v>
                </c:pt>
                <c:pt idx="3754">
                  <c:v>49719.1</c:v>
                </c:pt>
                <c:pt idx="3755">
                  <c:v>49723.9</c:v>
                </c:pt>
                <c:pt idx="3756">
                  <c:v>49728.6</c:v>
                </c:pt>
                <c:pt idx="3757">
                  <c:v>49735.7</c:v>
                </c:pt>
                <c:pt idx="3758">
                  <c:v>49740.5</c:v>
                </c:pt>
                <c:pt idx="3759">
                  <c:v>49745.2</c:v>
                </c:pt>
                <c:pt idx="3760">
                  <c:v>49749.9</c:v>
                </c:pt>
                <c:pt idx="3761">
                  <c:v>49754.6</c:v>
                </c:pt>
                <c:pt idx="3762">
                  <c:v>49759.4</c:v>
                </c:pt>
                <c:pt idx="3763">
                  <c:v>49764.1</c:v>
                </c:pt>
                <c:pt idx="3764">
                  <c:v>49766.400000000001</c:v>
                </c:pt>
                <c:pt idx="3765">
                  <c:v>49771.1</c:v>
                </c:pt>
                <c:pt idx="3766">
                  <c:v>49778.2</c:v>
                </c:pt>
                <c:pt idx="3767">
                  <c:v>49782.9</c:v>
                </c:pt>
                <c:pt idx="3768">
                  <c:v>49787.6</c:v>
                </c:pt>
                <c:pt idx="3769">
                  <c:v>49794.6</c:v>
                </c:pt>
                <c:pt idx="3770">
                  <c:v>49799.3</c:v>
                </c:pt>
                <c:pt idx="3771">
                  <c:v>49804</c:v>
                </c:pt>
                <c:pt idx="3772">
                  <c:v>49808.6</c:v>
                </c:pt>
                <c:pt idx="3773">
                  <c:v>49813.3</c:v>
                </c:pt>
                <c:pt idx="3774">
                  <c:v>49817.9</c:v>
                </c:pt>
                <c:pt idx="3775">
                  <c:v>49822.6</c:v>
                </c:pt>
                <c:pt idx="3776">
                  <c:v>49827.199999999997</c:v>
                </c:pt>
                <c:pt idx="3777">
                  <c:v>49834.1</c:v>
                </c:pt>
                <c:pt idx="3778">
                  <c:v>49841</c:v>
                </c:pt>
                <c:pt idx="3779">
                  <c:v>49845.599999999999</c:v>
                </c:pt>
                <c:pt idx="3780">
                  <c:v>49850.2</c:v>
                </c:pt>
                <c:pt idx="3781">
                  <c:v>49852.5</c:v>
                </c:pt>
                <c:pt idx="3782">
                  <c:v>49854.7</c:v>
                </c:pt>
                <c:pt idx="3783">
                  <c:v>49859.199999999997</c:v>
                </c:pt>
                <c:pt idx="3784">
                  <c:v>49863.8</c:v>
                </c:pt>
                <c:pt idx="3785">
                  <c:v>49868.2</c:v>
                </c:pt>
                <c:pt idx="3786">
                  <c:v>49874.9</c:v>
                </c:pt>
                <c:pt idx="3787">
                  <c:v>49877.1</c:v>
                </c:pt>
                <c:pt idx="3788">
                  <c:v>49883.7</c:v>
                </c:pt>
                <c:pt idx="3789">
                  <c:v>49888.1</c:v>
                </c:pt>
                <c:pt idx="3790">
                  <c:v>49894.6</c:v>
                </c:pt>
                <c:pt idx="3791">
                  <c:v>49898.9</c:v>
                </c:pt>
                <c:pt idx="3792">
                  <c:v>49903.199999999997</c:v>
                </c:pt>
                <c:pt idx="3793">
                  <c:v>49905.3</c:v>
                </c:pt>
                <c:pt idx="3794">
                  <c:v>49911.7</c:v>
                </c:pt>
                <c:pt idx="3795">
                  <c:v>49915.8</c:v>
                </c:pt>
                <c:pt idx="3796">
                  <c:v>49920</c:v>
                </c:pt>
                <c:pt idx="3797">
                  <c:v>49928.2</c:v>
                </c:pt>
                <c:pt idx="3798">
                  <c:v>49932.3</c:v>
                </c:pt>
                <c:pt idx="3799">
                  <c:v>49936.3</c:v>
                </c:pt>
                <c:pt idx="3800">
                  <c:v>49940.3</c:v>
                </c:pt>
                <c:pt idx="3801">
                  <c:v>49944.3</c:v>
                </c:pt>
                <c:pt idx="3802">
                  <c:v>49948.2</c:v>
                </c:pt>
                <c:pt idx="3803">
                  <c:v>49952.1</c:v>
                </c:pt>
                <c:pt idx="3804">
                  <c:v>49959.8</c:v>
                </c:pt>
                <c:pt idx="3805">
                  <c:v>49963.6</c:v>
                </c:pt>
                <c:pt idx="3806">
                  <c:v>49969.2</c:v>
                </c:pt>
                <c:pt idx="3807">
                  <c:v>49972.9</c:v>
                </c:pt>
                <c:pt idx="3808">
                  <c:v>49976.6</c:v>
                </c:pt>
                <c:pt idx="3809">
                  <c:v>49978.400000000001</c:v>
                </c:pt>
                <c:pt idx="3810">
                  <c:v>49982</c:v>
                </c:pt>
                <c:pt idx="3811">
                  <c:v>49985.599999999999</c:v>
                </c:pt>
                <c:pt idx="3812">
                  <c:v>49989.1</c:v>
                </c:pt>
                <c:pt idx="3813">
                  <c:v>49994.3</c:v>
                </c:pt>
                <c:pt idx="3814">
                  <c:v>49999.4</c:v>
                </c:pt>
                <c:pt idx="3815">
                  <c:v>50004.5</c:v>
                </c:pt>
                <c:pt idx="3816">
                  <c:v>50007.9</c:v>
                </c:pt>
                <c:pt idx="3817">
                  <c:v>50009.5</c:v>
                </c:pt>
                <c:pt idx="3818">
                  <c:v>50012.9</c:v>
                </c:pt>
                <c:pt idx="3819">
                  <c:v>50016.2</c:v>
                </c:pt>
                <c:pt idx="3820">
                  <c:v>50019.4</c:v>
                </c:pt>
                <c:pt idx="3821">
                  <c:v>50022.6</c:v>
                </c:pt>
                <c:pt idx="3822">
                  <c:v>50025.8</c:v>
                </c:pt>
                <c:pt idx="3823">
                  <c:v>50029</c:v>
                </c:pt>
                <c:pt idx="3824">
                  <c:v>50033.7</c:v>
                </c:pt>
                <c:pt idx="3825">
                  <c:v>50036.800000000003</c:v>
                </c:pt>
                <c:pt idx="3826">
                  <c:v>50039.9</c:v>
                </c:pt>
                <c:pt idx="3827">
                  <c:v>50043</c:v>
                </c:pt>
                <c:pt idx="3828">
                  <c:v>50046.1</c:v>
                </c:pt>
                <c:pt idx="3829">
                  <c:v>50047.7</c:v>
                </c:pt>
                <c:pt idx="3830">
                  <c:v>50050.7</c:v>
                </c:pt>
                <c:pt idx="3831">
                  <c:v>50053.7</c:v>
                </c:pt>
                <c:pt idx="3832">
                  <c:v>50058.3</c:v>
                </c:pt>
                <c:pt idx="3833">
                  <c:v>50061.3</c:v>
                </c:pt>
                <c:pt idx="3834">
                  <c:v>50064.3</c:v>
                </c:pt>
                <c:pt idx="3835">
                  <c:v>50067.3</c:v>
                </c:pt>
                <c:pt idx="3836">
                  <c:v>50070.3</c:v>
                </c:pt>
                <c:pt idx="3837">
                  <c:v>50073.3</c:v>
                </c:pt>
                <c:pt idx="3838">
                  <c:v>50076.3</c:v>
                </c:pt>
                <c:pt idx="3839">
                  <c:v>50077.8</c:v>
                </c:pt>
                <c:pt idx="3840">
                  <c:v>50080.800000000003</c:v>
                </c:pt>
                <c:pt idx="3841">
                  <c:v>50083.8</c:v>
                </c:pt>
                <c:pt idx="3842">
                  <c:v>50088.4</c:v>
                </c:pt>
                <c:pt idx="3843">
                  <c:v>50091.4</c:v>
                </c:pt>
                <c:pt idx="3844">
                  <c:v>50095.9</c:v>
                </c:pt>
                <c:pt idx="3845">
                  <c:v>50099</c:v>
                </c:pt>
                <c:pt idx="3846">
                  <c:v>50103.6</c:v>
                </c:pt>
                <c:pt idx="3847">
                  <c:v>50106.6</c:v>
                </c:pt>
                <c:pt idx="3848">
                  <c:v>50108.2</c:v>
                </c:pt>
                <c:pt idx="3849">
                  <c:v>50111.3</c:v>
                </c:pt>
                <c:pt idx="3850">
                  <c:v>50114.400000000001</c:v>
                </c:pt>
                <c:pt idx="3851">
                  <c:v>50119.1</c:v>
                </c:pt>
                <c:pt idx="3852">
                  <c:v>50122.2</c:v>
                </c:pt>
                <c:pt idx="3853">
                  <c:v>50127</c:v>
                </c:pt>
                <c:pt idx="3854">
                  <c:v>50130.2</c:v>
                </c:pt>
                <c:pt idx="3855">
                  <c:v>50131.8</c:v>
                </c:pt>
                <c:pt idx="3856">
                  <c:v>50135</c:v>
                </c:pt>
                <c:pt idx="3857">
                  <c:v>50138.3</c:v>
                </c:pt>
                <c:pt idx="3858">
                  <c:v>50141.599999999999</c:v>
                </c:pt>
                <c:pt idx="3859">
                  <c:v>50144.9</c:v>
                </c:pt>
                <c:pt idx="3860">
                  <c:v>50148.2</c:v>
                </c:pt>
                <c:pt idx="3861">
                  <c:v>50155</c:v>
                </c:pt>
                <c:pt idx="3862">
                  <c:v>50158.400000000001</c:v>
                </c:pt>
                <c:pt idx="3863">
                  <c:v>50161.8</c:v>
                </c:pt>
                <c:pt idx="3864">
                  <c:v>50165.3</c:v>
                </c:pt>
                <c:pt idx="3865">
                  <c:v>50168.800000000003</c:v>
                </c:pt>
                <c:pt idx="3866">
                  <c:v>50172.3</c:v>
                </c:pt>
                <c:pt idx="3867">
                  <c:v>50175.8</c:v>
                </c:pt>
                <c:pt idx="3868">
                  <c:v>50179.4</c:v>
                </c:pt>
                <c:pt idx="3869">
                  <c:v>50183</c:v>
                </c:pt>
                <c:pt idx="3870">
                  <c:v>50188.4</c:v>
                </c:pt>
                <c:pt idx="3871">
                  <c:v>50193.9</c:v>
                </c:pt>
                <c:pt idx="3872">
                  <c:v>50197.599999999999</c:v>
                </c:pt>
                <c:pt idx="3873">
                  <c:v>50201.2</c:v>
                </c:pt>
                <c:pt idx="3874">
                  <c:v>50204.9</c:v>
                </c:pt>
                <c:pt idx="3875">
                  <c:v>50208.7</c:v>
                </c:pt>
                <c:pt idx="3876">
                  <c:v>50212.4</c:v>
                </c:pt>
                <c:pt idx="3877">
                  <c:v>50216.2</c:v>
                </c:pt>
                <c:pt idx="3878">
                  <c:v>50220</c:v>
                </c:pt>
                <c:pt idx="3879">
                  <c:v>50223.8</c:v>
                </c:pt>
                <c:pt idx="3880">
                  <c:v>50229.5</c:v>
                </c:pt>
                <c:pt idx="3881">
                  <c:v>50233.3</c:v>
                </c:pt>
                <c:pt idx="3882">
                  <c:v>50237.2</c:v>
                </c:pt>
                <c:pt idx="3883">
                  <c:v>50242.9</c:v>
                </c:pt>
                <c:pt idx="3884">
                  <c:v>50246.8</c:v>
                </c:pt>
                <c:pt idx="3885">
                  <c:v>50250.7</c:v>
                </c:pt>
                <c:pt idx="3886">
                  <c:v>50254.5</c:v>
                </c:pt>
                <c:pt idx="3887">
                  <c:v>50258.400000000001</c:v>
                </c:pt>
                <c:pt idx="3888">
                  <c:v>50262.3</c:v>
                </c:pt>
                <c:pt idx="3889">
                  <c:v>50268.1</c:v>
                </c:pt>
                <c:pt idx="3890">
                  <c:v>50272</c:v>
                </c:pt>
                <c:pt idx="3891">
                  <c:v>50275.9</c:v>
                </c:pt>
                <c:pt idx="3892">
                  <c:v>50279.8</c:v>
                </c:pt>
                <c:pt idx="3893">
                  <c:v>50283.7</c:v>
                </c:pt>
                <c:pt idx="3894">
                  <c:v>50287.6</c:v>
                </c:pt>
                <c:pt idx="3895">
                  <c:v>50289.5</c:v>
                </c:pt>
                <c:pt idx="3896">
                  <c:v>50295.3</c:v>
                </c:pt>
                <c:pt idx="3897">
                  <c:v>50301.1</c:v>
                </c:pt>
                <c:pt idx="3898">
                  <c:v>50306.9</c:v>
                </c:pt>
                <c:pt idx="3899">
                  <c:v>50310.7</c:v>
                </c:pt>
                <c:pt idx="3900">
                  <c:v>50314.6</c:v>
                </c:pt>
                <c:pt idx="3901">
                  <c:v>50318.400000000001</c:v>
                </c:pt>
                <c:pt idx="3902">
                  <c:v>50322.2</c:v>
                </c:pt>
                <c:pt idx="3903">
                  <c:v>50324.1</c:v>
                </c:pt>
                <c:pt idx="3904">
                  <c:v>50329.8</c:v>
                </c:pt>
                <c:pt idx="3905">
                  <c:v>50333.599999999999</c:v>
                </c:pt>
                <c:pt idx="3906">
                  <c:v>50337.4</c:v>
                </c:pt>
                <c:pt idx="3907">
                  <c:v>50341.1</c:v>
                </c:pt>
                <c:pt idx="3908">
                  <c:v>50348.6</c:v>
                </c:pt>
                <c:pt idx="3909">
                  <c:v>50352.2</c:v>
                </c:pt>
                <c:pt idx="3910">
                  <c:v>50354.1</c:v>
                </c:pt>
                <c:pt idx="3911">
                  <c:v>50357.7</c:v>
                </c:pt>
                <c:pt idx="3912">
                  <c:v>50361.4</c:v>
                </c:pt>
                <c:pt idx="3913">
                  <c:v>50365</c:v>
                </c:pt>
                <c:pt idx="3914">
                  <c:v>50368.7</c:v>
                </c:pt>
                <c:pt idx="3915">
                  <c:v>50372.3</c:v>
                </c:pt>
                <c:pt idx="3916">
                  <c:v>50377.599999999999</c:v>
                </c:pt>
                <c:pt idx="3917">
                  <c:v>50381.1</c:v>
                </c:pt>
                <c:pt idx="3918">
                  <c:v>50384.7</c:v>
                </c:pt>
                <c:pt idx="3919">
                  <c:v>50388.2</c:v>
                </c:pt>
                <c:pt idx="3920">
                  <c:v>50391.7</c:v>
                </c:pt>
                <c:pt idx="3921">
                  <c:v>50395.199999999997</c:v>
                </c:pt>
                <c:pt idx="3922">
                  <c:v>50400.4</c:v>
                </c:pt>
                <c:pt idx="3923">
                  <c:v>50405.5</c:v>
                </c:pt>
                <c:pt idx="3924">
                  <c:v>50408.9</c:v>
                </c:pt>
                <c:pt idx="3925">
                  <c:v>50415.8</c:v>
                </c:pt>
                <c:pt idx="3926">
                  <c:v>50419.1</c:v>
                </c:pt>
                <c:pt idx="3927">
                  <c:v>50422.5</c:v>
                </c:pt>
                <c:pt idx="3928">
                  <c:v>50425.9</c:v>
                </c:pt>
                <c:pt idx="3929">
                  <c:v>50429.2</c:v>
                </c:pt>
                <c:pt idx="3930">
                  <c:v>50432.6</c:v>
                </c:pt>
                <c:pt idx="3931">
                  <c:v>50434.2</c:v>
                </c:pt>
                <c:pt idx="3932">
                  <c:v>50439.199999999997</c:v>
                </c:pt>
                <c:pt idx="3933">
                  <c:v>50442.5</c:v>
                </c:pt>
                <c:pt idx="3934">
                  <c:v>50445.8</c:v>
                </c:pt>
                <c:pt idx="3935">
                  <c:v>50450.7</c:v>
                </c:pt>
                <c:pt idx="3936">
                  <c:v>50454</c:v>
                </c:pt>
                <c:pt idx="3937">
                  <c:v>50457.3</c:v>
                </c:pt>
                <c:pt idx="3938">
                  <c:v>50460.5</c:v>
                </c:pt>
                <c:pt idx="3939">
                  <c:v>50462.2</c:v>
                </c:pt>
                <c:pt idx="3940">
                  <c:v>50465.4</c:v>
                </c:pt>
                <c:pt idx="3941">
                  <c:v>50470.3</c:v>
                </c:pt>
                <c:pt idx="3942">
                  <c:v>50473.5</c:v>
                </c:pt>
                <c:pt idx="3943">
                  <c:v>50479.9</c:v>
                </c:pt>
                <c:pt idx="3944">
                  <c:v>50483.199999999997</c:v>
                </c:pt>
                <c:pt idx="3945">
                  <c:v>50486.400000000001</c:v>
                </c:pt>
                <c:pt idx="3946">
                  <c:v>50491.199999999997</c:v>
                </c:pt>
                <c:pt idx="3947">
                  <c:v>50494.400000000001</c:v>
                </c:pt>
                <c:pt idx="3948">
                  <c:v>50496</c:v>
                </c:pt>
                <c:pt idx="3949">
                  <c:v>50500.800000000003</c:v>
                </c:pt>
                <c:pt idx="3950">
                  <c:v>50503.9</c:v>
                </c:pt>
                <c:pt idx="3951">
                  <c:v>50507.1</c:v>
                </c:pt>
                <c:pt idx="3952">
                  <c:v>50511.9</c:v>
                </c:pt>
                <c:pt idx="3953">
                  <c:v>50515.1</c:v>
                </c:pt>
                <c:pt idx="3954">
                  <c:v>50518.3</c:v>
                </c:pt>
                <c:pt idx="3955">
                  <c:v>50521.4</c:v>
                </c:pt>
                <c:pt idx="3956">
                  <c:v>50526.2</c:v>
                </c:pt>
                <c:pt idx="3957">
                  <c:v>50529.4</c:v>
                </c:pt>
                <c:pt idx="3958">
                  <c:v>50532.5</c:v>
                </c:pt>
                <c:pt idx="3959">
                  <c:v>50537.3</c:v>
                </c:pt>
                <c:pt idx="3960">
                  <c:v>50542</c:v>
                </c:pt>
                <c:pt idx="3961">
                  <c:v>50546.8</c:v>
                </c:pt>
                <c:pt idx="3962">
                  <c:v>50550</c:v>
                </c:pt>
                <c:pt idx="3963">
                  <c:v>50553.1</c:v>
                </c:pt>
                <c:pt idx="3964">
                  <c:v>50556.3</c:v>
                </c:pt>
                <c:pt idx="3965">
                  <c:v>50557.9</c:v>
                </c:pt>
                <c:pt idx="3966">
                  <c:v>50561</c:v>
                </c:pt>
                <c:pt idx="3967">
                  <c:v>50565.8</c:v>
                </c:pt>
                <c:pt idx="3968">
                  <c:v>50568.9</c:v>
                </c:pt>
                <c:pt idx="3969">
                  <c:v>50572.1</c:v>
                </c:pt>
                <c:pt idx="3970">
                  <c:v>50576.800000000003</c:v>
                </c:pt>
                <c:pt idx="3971">
                  <c:v>50580</c:v>
                </c:pt>
                <c:pt idx="3972">
                  <c:v>50583.1</c:v>
                </c:pt>
                <c:pt idx="3973">
                  <c:v>50584.7</c:v>
                </c:pt>
                <c:pt idx="3974">
                  <c:v>50589.4</c:v>
                </c:pt>
                <c:pt idx="3975">
                  <c:v>50592.5</c:v>
                </c:pt>
                <c:pt idx="3976">
                  <c:v>50597.2</c:v>
                </c:pt>
                <c:pt idx="3977">
                  <c:v>50600.4</c:v>
                </c:pt>
                <c:pt idx="3978">
                  <c:v>50605.1</c:v>
                </c:pt>
                <c:pt idx="3979">
                  <c:v>50608.2</c:v>
                </c:pt>
                <c:pt idx="3980">
                  <c:v>50611.3</c:v>
                </c:pt>
                <c:pt idx="3981">
                  <c:v>50616</c:v>
                </c:pt>
                <c:pt idx="3982">
                  <c:v>50617.5</c:v>
                </c:pt>
                <c:pt idx="3983">
                  <c:v>50620.6</c:v>
                </c:pt>
                <c:pt idx="3984">
                  <c:v>50623.7</c:v>
                </c:pt>
                <c:pt idx="3985">
                  <c:v>50626.8</c:v>
                </c:pt>
                <c:pt idx="3986">
                  <c:v>50628.4</c:v>
                </c:pt>
                <c:pt idx="3987">
                  <c:v>50634.6</c:v>
                </c:pt>
                <c:pt idx="3988">
                  <c:v>50637.7</c:v>
                </c:pt>
                <c:pt idx="3989">
                  <c:v>50640.800000000003</c:v>
                </c:pt>
                <c:pt idx="3990">
                  <c:v>50643.9</c:v>
                </c:pt>
                <c:pt idx="3991">
                  <c:v>50646.9</c:v>
                </c:pt>
                <c:pt idx="3992">
                  <c:v>50650</c:v>
                </c:pt>
                <c:pt idx="3993">
                  <c:v>50653.1</c:v>
                </c:pt>
                <c:pt idx="3994">
                  <c:v>50656.2</c:v>
                </c:pt>
                <c:pt idx="3995">
                  <c:v>50659.3</c:v>
                </c:pt>
                <c:pt idx="3996">
                  <c:v>50663.9</c:v>
                </c:pt>
                <c:pt idx="3997">
                  <c:v>50667</c:v>
                </c:pt>
                <c:pt idx="3998">
                  <c:v>50673.2</c:v>
                </c:pt>
                <c:pt idx="3999">
                  <c:v>50674.7</c:v>
                </c:pt>
                <c:pt idx="4000">
                  <c:v>50677.8</c:v>
                </c:pt>
                <c:pt idx="4001">
                  <c:v>50680.9</c:v>
                </c:pt>
                <c:pt idx="4002">
                  <c:v>50684</c:v>
                </c:pt>
                <c:pt idx="4003">
                  <c:v>50687.1</c:v>
                </c:pt>
                <c:pt idx="4004">
                  <c:v>50691.8</c:v>
                </c:pt>
                <c:pt idx="4005">
                  <c:v>50694.9</c:v>
                </c:pt>
                <c:pt idx="4006">
                  <c:v>50698</c:v>
                </c:pt>
                <c:pt idx="4007">
                  <c:v>50704.2</c:v>
                </c:pt>
                <c:pt idx="4008">
                  <c:v>50707.3</c:v>
                </c:pt>
                <c:pt idx="4009">
                  <c:v>50708.9</c:v>
                </c:pt>
                <c:pt idx="4010">
                  <c:v>50712</c:v>
                </c:pt>
                <c:pt idx="4011">
                  <c:v>50715.199999999997</c:v>
                </c:pt>
                <c:pt idx="4012">
                  <c:v>50718.3</c:v>
                </c:pt>
                <c:pt idx="4013">
                  <c:v>50723.1</c:v>
                </c:pt>
                <c:pt idx="4014">
                  <c:v>50726.2</c:v>
                </c:pt>
                <c:pt idx="4015">
                  <c:v>50731</c:v>
                </c:pt>
                <c:pt idx="4016">
                  <c:v>50734.2</c:v>
                </c:pt>
                <c:pt idx="4017">
                  <c:v>50739</c:v>
                </c:pt>
                <c:pt idx="4018">
                  <c:v>50740.6</c:v>
                </c:pt>
                <c:pt idx="4019">
                  <c:v>50743.8</c:v>
                </c:pt>
                <c:pt idx="4020">
                  <c:v>50747</c:v>
                </c:pt>
                <c:pt idx="4021">
                  <c:v>50750.2</c:v>
                </c:pt>
                <c:pt idx="4022">
                  <c:v>50753.5</c:v>
                </c:pt>
                <c:pt idx="4023">
                  <c:v>50758.3</c:v>
                </c:pt>
                <c:pt idx="4024">
                  <c:v>50761.599999999999</c:v>
                </c:pt>
                <c:pt idx="4025">
                  <c:v>50766.5</c:v>
                </c:pt>
                <c:pt idx="4026">
                  <c:v>50768.2</c:v>
                </c:pt>
                <c:pt idx="4027">
                  <c:v>50771.5</c:v>
                </c:pt>
                <c:pt idx="4028">
                  <c:v>50774.8</c:v>
                </c:pt>
                <c:pt idx="4029">
                  <c:v>50778.1</c:v>
                </c:pt>
                <c:pt idx="4030">
                  <c:v>50784.800000000003</c:v>
                </c:pt>
                <c:pt idx="4031">
                  <c:v>50788.1</c:v>
                </c:pt>
                <c:pt idx="4032">
                  <c:v>50793.2</c:v>
                </c:pt>
                <c:pt idx="4033">
                  <c:v>50796.6</c:v>
                </c:pt>
                <c:pt idx="4034">
                  <c:v>50801.599999999999</c:v>
                </c:pt>
                <c:pt idx="4035">
                  <c:v>50805</c:v>
                </c:pt>
                <c:pt idx="4036">
                  <c:v>50808.4</c:v>
                </c:pt>
                <c:pt idx="4037">
                  <c:v>50811.8</c:v>
                </c:pt>
                <c:pt idx="4038">
                  <c:v>50815.199999999997</c:v>
                </c:pt>
                <c:pt idx="4039">
                  <c:v>50818.7</c:v>
                </c:pt>
                <c:pt idx="4040">
                  <c:v>50823.8</c:v>
                </c:pt>
                <c:pt idx="4041">
                  <c:v>50827.3</c:v>
                </c:pt>
                <c:pt idx="4042">
                  <c:v>50832.4</c:v>
                </c:pt>
                <c:pt idx="4043">
                  <c:v>50835.9</c:v>
                </c:pt>
                <c:pt idx="4044">
                  <c:v>50839.3</c:v>
                </c:pt>
                <c:pt idx="4045">
                  <c:v>50842.8</c:v>
                </c:pt>
                <c:pt idx="4046">
                  <c:v>50846.3</c:v>
                </c:pt>
                <c:pt idx="4047">
                  <c:v>50849.8</c:v>
                </c:pt>
                <c:pt idx="4048">
                  <c:v>50853.2</c:v>
                </c:pt>
                <c:pt idx="4049">
                  <c:v>50858.5</c:v>
                </c:pt>
                <c:pt idx="4050">
                  <c:v>50861.9</c:v>
                </c:pt>
                <c:pt idx="4051">
                  <c:v>50865.4</c:v>
                </c:pt>
                <c:pt idx="4052">
                  <c:v>50868.9</c:v>
                </c:pt>
                <c:pt idx="4053">
                  <c:v>50874.1</c:v>
                </c:pt>
                <c:pt idx="4054">
                  <c:v>50877.599999999999</c:v>
                </c:pt>
                <c:pt idx="4055">
                  <c:v>50881.1</c:v>
                </c:pt>
                <c:pt idx="4056">
                  <c:v>50882.8</c:v>
                </c:pt>
                <c:pt idx="4057">
                  <c:v>50888.1</c:v>
                </c:pt>
                <c:pt idx="4058">
                  <c:v>50891.5</c:v>
                </c:pt>
                <c:pt idx="4059">
                  <c:v>50893.3</c:v>
                </c:pt>
                <c:pt idx="4060">
                  <c:v>50898.5</c:v>
                </c:pt>
                <c:pt idx="4061">
                  <c:v>50903.7</c:v>
                </c:pt>
                <c:pt idx="4062">
                  <c:v>50907.1</c:v>
                </c:pt>
                <c:pt idx="4063">
                  <c:v>50910.6</c:v>
                </c:pt>
                <c:pt idx="4064">
                  <c:v>50912.3</c:v>
                </c:pt>
                <c:pt idx="4065">
                  <c:v>50917.5</c:v>
                </c:pt>
                <c:pt idx="4066">
                  <c:v>50920.9</c:v>
                </c:pt>
                <c:pt idx="4067">
                  <c:v>50924.3</c:v>
                </c:pt>
                <c:pt idx="4068">
                  <c:v>50929.5</c:v>
                </c:pt>
                <c:pt idx="4069">
                  <c:v>50932.9</c:v>
                </c:pt>
                <c:pt idx="4070">
                  <c:v>50936.3</c:v>
                </c:pt>
                <c:pt idx="4071">
                  <c:v>50941.4</c:v>
                </c:pt>
                <c:pt idx="4072">
                  <c:v>50943</c:v>
                </c:pt>
                <c:pt idx="4073">
                  <c:v>50946.400000000001</c:v>
                </c:pt>
                <c:pt idx="4074">
                  <c:v>50949.8</c:v>
                </c:pt>
                <c:pt idx="4075">
                  <c:v>50953.2</c:v>
                </c:pt>
                <c:pt idx="4076">
                  <c:v>50958.2</c:v>
                </c:pt>
                <c:pt idx="4077">
                  <c:v>50963.199999999997</c:v>
                </c:pt>
                <c:pt idx="4078">
                  <c:v>50966.5</c:v>
                </c:pt>
                <c:pt idx="4079">
                  <c:v>50971.5</c:v>
                </c:pt>
                <c:pt idx="4080">
                  <c:v>50974.8</c:v>
                </c:pt>
                <c:pt idx="4081">
                  <c:v>50978.1</c:v>
                </c:pt>
                <c:pt idx="4082">
                  <c:v>50981.4</c:v>
                </c:pt>
                <c:pt idx="4083">
                  <c:v>50984.7</c:v>
                </c:pt>
                <c:pt idx="4084">
                  <c:v>50991.3</c:v>
                </c:pt>
                <c:pt idx="4085">
                  <c:v>50996.2</c:v>
                </c:pt>
                <c:pt idx="4086">
                  <c:v>50999.4</c:v>
                </c:pt>
                <c:pt idx="4087">
                  <c:v>51002.7</c:v>
                </c:pt>
                <c:pt idx="4088">
                  <c:v>51005.9</c:v>
                </c:pt>
                <c:pt idx="4089">
                  <c:v>51009.2</c:v>
                </c:pt>
                <c:pt idx="4090">
                  <c:v>51012.4</c:v>
                </c:pt>
                <c:pt idx="4091">
                  <c:v>51015.7</c:v>
                </c:pt>
                <c:pt idx="4092">
                  <c:v>51018.9</c:v>
                </c:pt>
                <c:pt idx="4093">
                  <c:v>51023.8</c:v>
                </c:pt>
                <c:pt idx="4094">
                  <c:v>51027</c:v>
                </c:pt>
                <c:pt idx="4095">
                  <c:v>51031.8</c:v>
                </c:pt>
                <c:pt idx="4096">
                  <c:v>51035</c:v>
                </c:pt>
                <c:pt idx="4097">
                  <c:v>51036.6</c:v>
                </c:pt>
                <c:pt idx="4098">
                  <c:v>51039.8</c:v>
                </c:pt>
                <c:pt idx="4099">
                  <c:v>51043</c:v>
                </c:pt>
                <c:pt idx="4100">
                  <c:v>51046.2</c:v>
                </c:pt>
                <c:pt idx="4101">
                  <c:v>51049.4</c:v>
                </c:pt>
                <c:pt idx="4102">
                  <c:v>51052.6</c:v>
                </c:pt>
                <c:pt idx="4103">
                  <c:v>51057.4</c:v>
                </c:pt>
                <c:pt idx="4104">
                  <c:v>51060.6</c:v>
                </c:pt>
                <c:pt idx="4105">
                  <c:v>51063.7</c:v>
                </c:pt>
                <c:pt idx="4106">
                  <c:v>51066.9</c:v>
                </c:pt>
                <c:pt idx="4107">
                  <c:v>51071.6</c:v>
                </c:pt>
                <c:pt idx="4108">
                  <c:v>51074.8</c:v>
                </c:pt>
                <c:pt idx="4109">
                  <c:v>51077.9</c:v>
                </c:pt>
                <c:pt idx="4110">
                  <c:v>51081.1</c:v>
                </c:pt>
                <c:pt idx="4111">
                  <c:v>51084.2</c:v>
                </c:pt>
                <c:pt idx="4112">
                  <c:v>51087.4</c:v>
                </c:pt>
                <c:pt idx="4113">
                  <c:v>51092.1</c:v>
                </c:pt>
                <c:pt idx="4114">
                  <c:v>51095.199999999997</c:v>
                </c:pt>
                <c:pt idx="4115">
                  <c:v>51098.3</c:v>
                </c:pt>
                <c:pt idx="4116">
                  <c:v>51101.4</c:v>
                </c:pt>
                <c:pt idx="4117">
                  <c:v>51104.6</c:v>
                </c:pt>
                <c:pt idx="4118">
                  <c:v>51107.7</c:v>
                </c:pt>
                <c:pt idx="4119">
                  <c:v>51110.8</c:v>
                </c:pt>
                <c:pt idx="4120">
                  <c:v>51113.9</c:v>
                </c:pt>
                <c:pt idx="4121">
                  <c:v>51120</c:v>
                </c:pt>
                <c:pt idx="4122">
                  <c:v>51123.1</c:v>
                </c:pt>
                <c:pt idx="4123">
                  <c:v>51126.2</c:v>
                </c:pt>
                <c:pt idx="4124">
                  <c:v>51129.3</c:v>
                </c:pt>
                <c:pt idx="4125">
                  <c:v>51132.4</c:v>
                </c:pt>
                <c:pt idx="4126">
                  <c:v>51137</c:v>
                </c:pt>
                <c:pt idx="4127">
                  <c:v>51140</c:v>
                </c:pt>
                <c:pt idx="4128">
                  <c:v>51143.1</c:v>
                </c:pt>
                <c:pt idx="4129">
                  <c:v>51146.1</c:v>
                </c:pt>
                <c:pt idx="4130">
                  <c:v>51150.7</c:v>
                </c:pt>
                <c:pt idx="4131">
                  <c:v>51153.7</c:v>
                </c:pt>
                <c:pt idx="4132">
                  <c:v>51158.3</c:v>
                </c:pt>
                <c:pt idx="4133">
                  <c:v>51159.8</c:v>
                </c:pt>
                <c:pt idx="4134">
                  <c:v>51162.8</c:v>
                </c:pt>
                <c:pt idx="4135">
                  <c:v>51167.3</c:v>
                </c:pt>
                <c:pt idx="4136">
                  <c:v>51170.400000000001</c:v>
                </c:pt>
                <c:pt idx="4137">
                  <c:v>51174.9</c:v>
                </c:pt>
                <c:pt idx="4138">
                  <c:v>51177.9</c:v>
                </c:pt>
                <c:pt idx="4139">
                  <c:v>51180.9</c:v>
                </c:pt>
                <c:pt idx="4140">
                  <c:v>51185.4</c:v>
                </c:pt>
                <c:pt idx="4141">
                  <c:v>51188.3</c:v>
                </c:pt>
                <c:pt idx="4142">
                  <c:v>51191.3</c:v>
                </c:pt>
                <c:pt idx="4143">
                  <c:v>51194.3</c:v>
                </c:pt>
                <c:pt idx="4144">
                  <c:v>51197.3</c:v>
                </c:pt>
                <c:pt idx="4145">
                  <c:v>51200.2</c:v>
                </c:pt>
                <c:pt idx="4146">
                  <c:v>51203.199999999997</c:v>
                </c:pt>
                <c:pt idx="4147">
                  <c:v>51207.7</c:v>
                </c:pt>
                <c:pt idx="4148">
                  <c:v>51210.6</c:v>
                </c:pt>
                <c:pt idx="4149">
                  <c:v>51215</c:v>
                </c:pt>
                <c:pt idx="4150">
                  <c:v>51218</c:v>
                </c:pt>
                <c:pt idx="4151">
                  <c:v>51220.9</c:v>
                </c:pt>
                <c:pt idx="4152">
                  <c:v>51225.3</c:v>
                </c:pt>
                <c:pt idx="4153">
                  <c:v>51226.8</c:v>
                </c:pt>
                <c:pt idx="4154">
                  <c:v>51231.199999999997</c:v>
                </c:pt>
                <c:pt idx="4155">
                  <c:v>51234.1</c:v>
                </c:pt>
                <c:pt idx="4156">
                  <c:v>51238.5</c:v>
                </c:pt>
                <c:pt idx="4157">
                  <c:v>51241.4</c:v>
                </c:pt>
                <c:pt idx="4158">
                  <c:v>51244.3</c:v>
                </c:pt>
                <c:pt idx="4159">
                  <c:v>51247.199999999997</c:v>
                </c:pt>
                <c:pt idx="4160">
                  <c:v>51251.5</c:v>
                </c:pt>
                <c:pt idx="4161">
                  <c:v>51254.400000000001</c:v>
                </c:pt>
                <c:pt idx="4162">
                  <c:v>51257.3</c:v>
                </c:pt>
                <c:pt idx="4163">
                  <c:v>51261.599999999999</c:v>
                </c:pt>
                <c:pt idx="4164">
                  <c:v>51265.9</c:v>
                </c:pt>
                <c:pt idx="4165">
                  <c:v>51268.800000000003</c:v>
                </c:pt>
                <c:pt idx="4166">
                  <c:v>51273.1</c:v>
                </c:pt>
                <c:pt idx="4167">
                  <c:v>51276</c:v>
                </c:pt>
                <c:pt idx="4168">
                  <c:v>51278.8</c:v>
                </c:pt>
                <c:pt idx="4169">
                  <c:v>51280.3</c:v>
                </c:pt>
                <c:pt idx="4170">
                  <c:v>51283.1</c:v>
                </c:pt>
                <c:pt idx="4171">
                  <c:v>51286</c:v>
                </c:pt>
                <c:pt idx="4172">
                  <c:v>51288.800000000003</c:v>
                </c:pt>
                <c:pt idx="4173">
                  <c:v>51293</c:v>
                </c:pt>
                <c:pt idx="4174">
                  <c:v>51295.9</c:v>
                </c:pt>
                <c:pt idx="4175">
                  <c:v>51300.1</c:v>
                </c:pt>
                <c:pt idx="4176">
                  <c:v>51302.9</c:v>
                </c:pt>
                <c:pt idx="4177">
                  <c:v>51307.1</c:v>
                </c:pt>
                <c:pt idx="4178">
                  <c:v>51308.5</c:v>
                </c:pt>
                <c:pt idx="4179">
                  <c:v>51311.3</c:v>
                </c:pt>
                <c:pt idx="4180">
                  <c:v>51314.1</c:v>
                </c:pt>
                <c:pt idx="4181">
                  <c:v>51316.800000000003</c:v>
                </c:pt>
                <c:pt idx="4182">
                  <c:v>51319.6</c:v>
                </c:pt>
                <c:pt idx="4183">
                  <c:v>51323.7</c:v>
                </c:pt>
                <c:pt idx="4184">
                  <c:v>51326.400000000001</c:v>
                </c:pt>
                <c:pt idx="4185">
                  <c:v>51329.1</c:v>
                </c:pt>
                <c:pt idx="4186">
                  <c:v>51331.8</c:v>
                </c:pt>
                <c:pt idx="4187">
                  <c:v>51334.400000000001</c:v>
                </c:pt>
                <c:pt idx="4188">
                  <c:v>51337.1</c:v>
                </c:pt>
                <c:pt idx="4189">
                  <c:v>51339.7</c:v>
                </c:pt>
                <c:pt idx="4190">
                  <c:v>51342.400000000001</c:v>
                </c:pt>
                <c:pt idx="4191">
                  <c:v>51344.9</c:v>
                </c:pt>
                <c:pt idx="4192">
                  <c:v>51348.800000000003</c:v>
                </c:pt>
                <c:pt idx="4193">
                  <c:v>51351.3</c:v>
                </c:pt>
                <c:pt idx="4194">
                  <c:v>51355.1</c:v>
                </c:pt>
                <c:pt idx="4195">
                  <c:v>51357.599999999999</c:v>
                </c:pt>
                <c:pt idx="4196">
                  <c:v>51360.1</c:v>
                </c:pt>
                <c:pt idx="4197">
                  <c:v>51362.6</c:v>
                </c:pt>
                <c:pt idx="4198">
                  <c:v>51366.3</c:v>
                </c:pt>
                <c:pt idx="4199">
                  <c:v>51368.7</c:v>
                </c:pt>
                <c:pt idx="4200">
                  <c:v>51371.199999999997</c:v>
                </c:pt>
                <c:pt idx="4201">
                  <c:v>51374.8</c:v>
                </c:pt>
                <c:pt idx="4202">
                  <c:v>51377.2</c:v>
                </c:pt>
                <c:pt idx="4203">
                  <c:v>51379.6</c:v>
                </c:pt>
                <c:pt idx="4204">
                  <c:v>51383.199999999997</c:v>
                </c:pt>
                <c:pt idx="4205">
                  <c:v>51384.4</c:v>
                </c:pt>
                <c:pt idx="4206">
                  <c:v>51388</c:v>
                </c:pt>
                <c:pt idx="4207">
                  <c:v>51390.3</c:v>
                </c:pt>
                <c:pt idx="4208">
                  <c:v>51393.9</c:v>
                </c:pt>
                <c:pt idx="4209">
                  <c:v>51396.3</c:v>
                </c:pt>
                <c:pt idx="4210">
                  <c:v>51399.9</c:v>
                </c:pt>
                <c:pt idx="4211">
                  <c:v>51402.3</c:v>
                </c:pt>
                <c:pt idx="4212">
                  <c:v>51404.800000000003</c:v>
                </c:pt>
                <c:pt idx="4213">
                  <c:v>51407.199999999997</c:v>
                </c:pt>
                <c:pt idx="4214">
                  <c:v>51408.4</c:v>
                </c:pt>
                <c:pt idx="4215">
                  <c:v>51412.1</c:v>
                </c:pt>
                <c:pt idx="4216">
                  <c:v>51414.6</c:v>
                </c:pt>
                <c:pt idx="4217">
                  <c:v>51418.400000000001</c:v>
                </c:pt>
                <c:pt idx="4218">
                  <c:v>51420.9</c:v>
                </c:pt>
                <c:pt idx="4219">
                  <c:v>51423.5</c:v>
                </c:pt>
                <c:pt idx="4220">
                  <c:v>51427.4</c:v>
                </c:pt>
                <c:pt idx="4221">
                  <c:v>51430</c:v>
                </c:pt>
                <c:pt idx="4222">
                  <c:v>51432.6</c:v>
                </c:pt>
                <c:pt idx="4223">
                  <c:v>51435.3</c:v>
                </c:pt>
                <c:pt idx="4224">
                  <c:v>51439.4</c:v>
                </c:pt>
                <c:pt idx="4225">
                  <c:v>51442.2</c:v>
                </c:pt>
                <c:pt idx="4226">
                  <c:v>51445</c:v>
                </c:pt>
                <c:pt idx="4227">
                  <c:v>51447.8</c:v>
                </c:pt>
                <c:pt idx="4228">
                  <c:v>51452.2</c:v>
                </c:pt>
                <c:pt idx="4229">
                  <c:v>51455.199999999997</c:v>
                </c:pt>
                <c:pt idx="4230">
                  <c:v>51458.2</c:v>
                </c:pt>
                <c:pt idx="4231">
                  <c:v>51461.3</c:v>
                </c:pt>
                <c:pt idx="4232">
                  <c:v>51462.8</c:v>
                </c:pt>
                <c:pt idx="4233">
                  <c:v>51466.1</c:v>
                </c:pt>
                <c:pt idx="4234">
                  <c:v>51469.3</c:v>
                </c:pt>
                <c:pt idx="4235">
                  <c:v>51474.3</c:v>
                </c:pt>
                <c:pt idx="4236">
                  <c:v>51479.3</c:v>
                </c:pt>
                <c:pt idx="4237">
                  <c:v>51482.8</c:v>
                </c:pt>
                <c:pt idx="4238">
                  <c:v>51488.3</c:v>
                </c:pt>
                <c:pt idx="4239">
                  <c:v>51492.1</c:v>
                </c:pt>
                <c:pt idx="4240">
                  <c:v>51495.8</c:v>
                </c:pt>
                <c:pt idx="4241">
                  <c:v>51497.7</c:v>
                </c:pt>
                <c:pt idx="4242">
                  <c:v>51501.599999999999</c:v>
                </c:pt>
                <c:pt idx="4243">
                  <c:v>51505.8</c:v>
                </c:pt>
                <c:pt idx="4244">
                  <c:v>51510</c:v>
                </c:pt>
                <c:pt idx="4245">
                  <c:v>51516.5</c:v>
                </c:pt>
                <c:pt idx="4246">
                  <c:v>51521</c:v>
                </c:pt>
                <c:pt idx="4247">
                  <c:v>51527.8</c:v>
                </c:pt>
                <c:pt idx="4248">
                  <c:v>51532.4</c:v>
                </c:pt>
                <c:pt idx="4249">
                  <c:v>51534.9</c:v>
                </c:pt>
                <c:pt idx="4250">
                  <c:v>51539.8</c:v>
                </c:pt>
                <c:pt idx="4251">
                  <c:v>51547.4</c:v>
                </c:pt>
                <c:pt idx="4252">
                  <c:v>51552.5</c:v>
                </c:pt>
                <c:pt idx="4253">
                  <c:v>51557.8</c:v>
                </c:pt>
                <c:pt idx="4254">
                  <c:v>51563.3</c:v>
                </c:pt>
                <c:pt idx="4255">
                  <c:v>51574.2</c:v>
                </c:pt>
                <c:pt idx="4256">
                  <c:v>51579.9</c:v>
                </c:pt>
                <c:pt idx="4257">
                  <c:v>51588.5</c:v>
                </c:pt>
                <c:pt idx="4258">
                  <c:v>51594.3</c:v>
                </c:pt>
                <c:pt idx="4259">
                  <c:v>51597.3</c:v>
                </c:pt>
                <c:pt idx="4260">
                  <c:v>51603.199999999997</c:v>
                </c:pt>
                <c:pt idx="4261">
                  <c:v>51612.2</c:v>
                </c:pt>
                <c:pt idx="4262">
                  <c:v>51618.400000000001</c:v>
                </c:pt>
                <c:pt idx="4263">
                  <c:v>51624.5</c:v>
                </c:pt>
                <c:pt idx="4264">
                  <c:v>51633.9</c:v>
                </c:pt>
                <c:pt idx="4265">
                  <c:v>51643.3</c:v>
                </c:pt>
                <c:pt idx="4266">
                  <c:v>51649.7</c:v>
                </c:pt>
                <c:pt idx="4267">
                  <c:v>51656</c:v>
                </c:pt>
                <c:pt idx="4268">
                  <c:v>51662.400000000001</c:v>
                </c:pt>
                <c:pt idx="4269">
                  <c:v>51668.800000000003</c:v>
                </c:pt>
                <c:pt idx="4270">
                  <c:v>51678.400000000001</c:v>
                </c:pt>
                <c:pt idx="4271">
                  <c:v>51684.9</c:v>
                </c:pt>
                <c:pt idx="4272">
                  <c:v>51694.5</c:v>
                </c:pt>
                <c:pt idx="4273">
                  <c:v>51700.9</c:v>
                </c:pt>
                <c:pt idx="4274">
                  <c:v>51707.3</c:v>
                </c:pt>
                <c:pt idx="4275">
                  <c:v>51713.599999999999</c:v>
                </c:pt>
                <c:pt idx="4276">
                  <c:v>51719.9</c:v>
                </c:pt>
                <c:pt idx="4277">
                  <c:v>51726.3</c:v>
                </c:pt>
                <c:pt idx="4278">
                  <c:v>51732.6</c:v>
                </c:pt>
                <c:pt idx="4279">
                  <c:v>51741.9</c:v>
                </c:pt>
                <c:pt idx="4280">
                  <c:v>51751.1</c:v>
                </c:pt>
                <c:pt idx="4281">
                  <c:v>51757.2</c:v>
                </c:pt>
                <c:pt idx="4282">
                  <c:v>51766.3</c:v>
                </c:pt>
                <c:pt idx="4283">
                  <c:v>51772.2</c:v>
                </c:pt>
                <c:pt idx="4284">
                  <c:v>51778.1</c:v>
                </c:pt>
                <c:pt idx="4285">
                  <c:v>51783.9</c:v>
                </c:pt>
                <c:pt idx="4286">
                  <c:v>51792.7</c:v>
                </c:pt>
                <c:pt idx="4287">
                  <c:v>51798.5</c:v>
                </c:pt>
                <c:pt idx="4288">
                  <c:v>51807</c:v>
                </c:pt>
                <c:pt idx="4289">
                  <c:v>51815.4</c:v>
                </c:pt>
                <c:pt idx="4290">
                  <c:v>51823.6</c:v>
                </c:pt>
                <c:pt idx="4291">
                  <c:v>51829.1</c:v>
                </c:pt>
                <c:pt idx="4292">
                  <c:v>51834.6</c:v>
                </c:pt>
                <c:pt idx="4293">
                  <c:v>51840</c:v>
                </c:pt>
                <c:pt idx="4294">
                  <c:v>51848</c:v>
                </c:pt>
                <c:pt idx="4295">
                  <c:v>51861.3</c:v>
                </c:pt>
                <c:pt idx="4296">
                  <c:v>51871.8</c:v>
                </c:pt>
                <c:pt idx="4297">
                  <c:v>51877</c:v>
                </c:pt>
                <c:pt idx="4298">
                  <c:v>51887.4</c:v>
                </c:pt>
                <c:pt idx="4299">
                  <c:v>51895.199999999997</c:v>
                </c:pt>
                <c:pt idx="4300">
                  <c:v>51905.5</c:v>
                </c:pt>
                <c:pt idx="4301">
                  <c:v>51915.7</c:v>
                </c:pt>
                <c:pt idx="4302">
                  <c:v>51923.4</c:v>
                </c:pt>
                <c:pt idx="4303">
                  <c:v>51933.5</c:v>
                </c:pt>
                <c:pt idx="4304">
                  <c:v>51941.2</c:v>
                </c:pt>
                <c:pt idx="4305">
                  <c:v>51948.800000000003</c:v>
                </c:pt>
                <c:pt idx="4306">
                  <c:v>51958.9</c:v>
                </c:pt>
                <c:pt idx="4307">
                  <c:v>51969.1</c:v>
                </c:pt>
                <c:pt idx="4308">
                  <c:v>51979.3</c:v>
                </c:pt>
                <c:pt idx="4309">
                  <c:v>51986.9</c:v>
                </c:pt>
                <c:pt idx="4310">
                  <c:v>51994.6</c:v>
                </c:pt>
                <c:pt idx="4311">
                  <c:v>52002.3</c:v>
                </c:pt>
                <c:pt idx="4312">
                  <c:v>52012.6</c:v>
                </c:pt>
                <c:pt idx="4313">
                  <c:v>52025.5</c:v>
                </c:pt>
                <c:pt idx="4314">
                  <c:v>52033.3</c:v>
                </c:pt>
                <c:pt idx="4315">
                  <c:v>52041</c:v>
                </c:pt>
                <c:pt idx="4316">
                  <c:v>52048.9</c:v>
                </c:pt>
                <c:pt idx="4317">
                  <c:v>52059.5</c:v>
                </c:pt>
                <c:pt idx="4318">
                  <c:v>52067.4</c:v>
                </c:pt>
                <c:pt idx="4319">
                  <c:v>52080.7</c:v>
                </c:pt>
                <c:pt idx="4320">
                  <c:v>52088.7</c:v>
                </c:pt>
                <c:pt idx="4321">
                  <c:v>52099.5</c:v>
                </c:pt>
                <c:pt idx="4322">
                  <c:v>52107.6</c:v>
                </c:pt>
                <c:pt idx="4323">
                  <c:v>52118.5</c:v>
                </c:pt>
                <c:pt idx="4324">
                  <c:v>52132.2</c:v>
                </c:pt>
                <c:pt idx="4325">
                  <c:v>52143.199999999997</c:v>
                </c:pt>
                <c:pt idx="4326">
                  <c:v>52154.2</c:v>
                </c:pt>
                <c:pt idx="4327">
                  <c:v>52159.8</c:v>
                </c:pt>
                <c:pt idx="4328">
                  <c:v>52170.9</c:v>
                </c:pt>
                <c:pt idx="4329">
                  <c:v>52184.9</c:v>
                </c:pt>
                <c:pt idx="4330">
                  <c:v>52196.2</c:v>
                </c:pt>
                <c:pt idx="4331">
                  <c:v>52204.6</c:v>
                </c:pt>
                <c:pt idx="4332">
                  <c:v>52215.9</c:v>
                </c:pt>
                <c:pt idx="4333">
                  <c:v>52227.199999999997</c:v>
                </c:pt>
                <c:pt idx="4334">
                  <c:v>52244.2</c:v>
                </c:pt>
                <c:pt idx="4335">
                  <c:v>52252.7</c:v>
                </c:pt>
                <c:pt idx="4336">
                  <c:v>52261.2</c:v>
                </c:pt>
                <c:pt idx="4337">
                  <c:v>52272.5</c:v>
                </c:pt>
                <c:pt idx="4338">
                  <c:v>52283.9</c:v>
                </c:pt>
                <c:pt idx="4339">
                  <c:v>52292.4</c:v>
                </c:pt>
                <c:pt idx="4340">
                  <c:v>52303.7</c:v>
                </c:pt>
                <c:pt idx="4341">
                  <c:v>52315</c:v>
                </c:pt>
                <c:pt idx="4342">
                  <c:v>52323.4</c:v>
                </c:pt>
                <c:pt idx="4343">
                  <c:v>52334.7</c:v>
                </c:pt>
                <c:pt idx="4344">
                  <c:v>52348.7</c:v>
                </c:pt>
                <c:pt idx="4345">
                  <c:v>52359.9</c:v>
                </c:pt>
                <c:pt idx="4346">
                  <c:v>52371.1</c:v>
                </c:pt>
                <c:pt idx="4347">
                  <c:v>52379.5</c:v>
                </c:pt>
                <c:pt idx="4348">
                  <c:v>52387.8</c:v>
                </c:pt>
                <c:pt idx="4349">
                  <c:v>52398.9</c:v>
                </c:pt>
                <c:pt idx="4350">
                  <c:v>52412.7</c:v>
                </c:pt>
                <c:pt idx="4351">
                  <c:v>52421</c:v>
                </c:pt>
                <c:pt idx="4352">
                  <c:v>52432</c:v>
                </c:pt>
                <c:pt idx="4353">
                  <c:v>52437.5</c:v>
                </c:pt>
                <c:pt idx="4354">
                  <c:v>52454</c:v>
                </c:pt>
                <c:pt idx="4355">
                  <c:v>52464.9</c:v>
                </c:pt>
                <c:pt idx="4356">
                  <c:v>52475.8</c:v>
                </c:pt>
                <c:pt idx="4357">
                  <c:v>52486.7</c:v>
                </c:pt>
                <c:pt idx="4358">
                  <c:v>52497.5</c:v>
                </c:pt>
                <c:pt idx="4359">
                  <c:v>52508.3</c:v>
                </c:pt>
                <c:pt idx="4360">
                  <c:v>52516.4</c:v>
                </c:pt>
                <c:pt idx="4361">
                  <c:v>52527.1</c:v>
                </c:pt>
                <c:pt idx="4362">
                  <c:v>52537.8</c:v>
                </c:pt>
                <c:pt idx="4363">
                  <c:v>52545.8</c:v>
                </c:pt>
                <c:pt idx="4364">
                  <c:v>52559</c:v>
                </c:pt>
                <c:pt idx="4365">
                  <c:v>52569.599999999999</c:v>
                </c:pt>
                <c:pt idx="4366">
                  <c:v>52580.1</c:v>
                </c:pt>
                <c:pt idx="4367">
                  <c:v>52587.9</c:v>
                </c:pt>
                <c:pt idx="4368">
                  <c:v>52598.3</c:v>
                </c:pt>
                <c:pt idx="4369">
                  <c:v>52606</c:v>
                </c:pt>
                <c:pt idx="4370">
                  <c:v>52616.2</c:v>
                </c:pt>
                <c:pt idx="4371">
                  <c:v>52626.400000000001</c:v>
                </c:pt>
                <c:pt idx="4372">
                  <c:v>52636.4</c:v>
                </c:pt>
                <c:pt idx="4373">
                  <c:v>52641.3</c:v>
                </c:pt>
                <c:pt idx="4374">
                  <c:v>52651.199999999997</c:v>
                </c:pt>
                <c:pt idx="4375">
                  <c:v>52661.1</c:v>
                </c:pt>
                <c:pt idx="4376">
                  <c:v>52675.7</c:v>
                </c:pt>
                <c:pt idx="4377">
                  <c:v>52680.5</c:v>
                </c:pt>
                <c:pt idx="4378">
                  <c:v>52690.1</c:v>
                </c:pt>
                <c:pt idx="4379">
                  <c:v>52699.5</c:v>
                </c:pt>
                <c:pt idx="4380">
                  <c:v>52708.9</c:v>
                </c:pt>
                <c:pt idx="4381">
                  <c:v>52718.2</c:v>
                </c:pt>
                <c:pt idx="4382">
                  <c:v>52725.1</c:v>
                </c:pt>
                <c:pt idx="4383">
                  <c:v>52734.3</c:v>
                </c:pt>
                <c:pt idx="4384">
                  <c:v>52741</c:v>
                </c:pt>
                <c:pt idx="4385">
                  <c:v>52754.5</c:v>
                </c:pt>
                <c:pt idx="4386">
                  <c:v>52765.599999999999</c:v>
                </c:pt>
                <c:pt idx="4387">
                  <c:v>52776.6</c:v>
                </c:pt>
                <c:pt idx="4388">
                  <c:v>52780.9</c:v>
                </c:pt>
                <c:pt idx="4389">
                  <c:v>52789.5</c:v>
                </c:pt>
                <c:pt idx="4390">
                  <c:v>52798.1</c:v>
                </c:pt>
                <c:pt idx="4391">
                  <c:v>52806.6</c:v>
                </c:pt>
                <c:pt idx="4392">
                  <c:v>52812.9</c:v>
                </c:pt>
                <c:pt idx="4393">
                  <c:v>52821.2</c:v>
                </c:pt>
                <c:pt idx="4394">
                  <c:v>52827.4</c:v>
                </c:pt>
                <c:pt idx="4395">
                  <c:v>52835.5</c:v>
                </c:pt>
                <c:pt idx="4396">
                  <c:v>52845.5</c:v>
                </c:pt>
                <c:pt idx="4397">
                  <c:v>52853.5</c:v>
                </c:pt>
                <c:pt idx="4398">
                  <c:v>52859.4</c:v>
                </c:pt>
                <c:pt idx="4399">
                  <c:v>52865.2</c:v>
                </c:pt>
                <c:pt idx="4400">
                  <c:v>52872.9</c:v>
                </c:pt>
                <c:pt idx="4401">
                  <c:v>52880.4</c:v>
                </c:pt>
                <c:pt idx="4402">
                  <c:v>52886</c:v>
                </c:pt>
                <c:pt idx="4403">
                  <c:v>52893.3</c:v>
                </c:pt>
                <c:pt idx="4404">
                  <c:v>52898.7</c:v>
                </c:pt>
                <c:pt idx="4405">
                  <c:v>52905.7</c:v>
                </c:pt>
                <c:pt idx="4406">
                  <c:v>52912.6</c:v>
                </c:pt>
                <c:pt idx="4407">
                  <c:v>52921.1</c:v>
                </c:pt>
                <c:pt idx="4408">
                  <c:v>52926.2</c:v>
                </c:pt>
                <c:pt idx="4409">
                  <c:v>52932.7</c:v>
                </c:pt>
                <c:pt idx="4410">
                  <c:v>52939.1</c:v>
                </c:pt>
                <c:pt idx="4411">
                  <c:v>52945.3</c:v>
                </c:pt>
                <c:pt idx="4412">
                  <c:v>52949.9</c:v>
                </c:pt>
                <c:pt idx="4413">
                  <c:v>52955.9</c:v>
                </c:pt>
                <c:pt idx="4414">
                  <c:v>52960.3</c:v>
                </c:pt>
                <c:pt idx="4415">
                  <c:v>52964.7</c:v>
                </c:pt>
                <c:pt idx="4416">
                  <c:v>52970.3</c:v>
                </c:pt>
                <c:pt idx="4417">
                  <c:v>52975.8</c:v>
                </c:pt>
                <c:pt idx="4418">
                  <c:v>52981.3</c:v>
                </c:pt>
                <c:pt idx="4419">
                  <c:v>52986.6</c:v>
                </c:pt>
                <c:pt idx="4420">
                  <c:v>52990.5</c:v>
                </c:pt>
                <c:pt idx="4421">
                  <c:v>52994.3</c:v>
                </c:pt>
                <c:pt idx="4422">
                  <c:v>52999.3</c:v>
                </c:pt>
                <c:pt idx="4423">
                  <c:v>53004.2</c:v>
                </c:pt>
                <c:pt idx="4424">
                  <c:v>53007.8</c:v>
                </c:pt>
                <c:pt idx="4425">
                  <c:v>53011.4</c:v>
                </c:pt>
                <c:pt idx="4426">
                  <c:v>53016.1</c:v>
                </c:pt>
                <c:pt idx="4427">
                  <c:v>53020.7</c:v>
                </c:pt>
                <c:pt idx="4428">
                  <c:v>53025.3</c:v>
                </c:pt>
                <c:pt idx="4429">
                  <c:v>53029.9</c:v>
                </c:pt>
                <c:pt idx="4430">
                  <c:v>53034.400000000001</c:v>
                </c:pt>
                <c:pt idx="4431">
                  <c:v>53038.9</c:v>
                </c:pt>
                <c:pt idx="4432">
                  <c:v>53042.2</c:v>
                </c:pt>
                <c:pt idx="4433">
                  <c:v>53046.6</c:v>
                </c:pt>
                <c:pt idx="4434">
                  <c:v>53051</c:v>
                </c:pt>
                <c:pt idx="4435">
                  <c:v>53055.4</c:v>
                </c:pt>
                <c:pt idx="4436">
                  <c:v>53058.7</c:v>
                </c:pt>
                <c:pt idx="4437">
                  <c:v>53062</c:v>
                </c:pt>
                <c:pt idx="4438">
                  <c:v>53066.400000000001</c:v>
                </c:pt>
                <c:pt idx="4439">
                  <c:v>53073</c:v>
                </c:pt>
                <c:pt idx="4440">
                  <c:v>53077.4</c:v>
                </c:pt>
                <c:pt idx="4441">
                  <c:v>53080.7</c:v>
                </c:pt>
                <c:pt idx="4442">
                  <c:v>53085.2</c:v>
                </c:pt>
                <c:pt idx="4443">
                  <c:v>53088.5</c:v>
                </c:pt>
                <c:pt idx="4444">
                  <c:v>53093</c:v>
                </c:pt>
                <c:pt idx="4445">
                  <c:v>53097.5</c:v>
                </c:pt>
                <c:pt idx="4446">
                  <c:v>53099.7</c:v>
                </c:pt>
                <c:pt idx="4447">
                  <c:v>53104.3</c:v>
                </c:pt>
                <c:pt idx="4448">
                  <c:v>53107.7</c:v>
                </c:pt>
                <c:pt idx="4449">
                  <c:v>53112.3</c:v>
                </c:pt>
                <c:pt idx="4450">
                  <c:v>53116.9</c:v>
                </c:pt>
                <c:pt idx="4451">
                  <c:v>53122.6</c:v>
                </c:pt>
                <c:pt idx="4452">
                  <c:v>53126.1</c:v>
                </c:pt>
                <c:pt idx="4453">
                  <c:v>53129.5</c:v>
                </c:pt>
                <c:pt idx="4454">
                  <c:v>53134.2</c:v>
                </c:pt>
                <c:pt idx="4455">
                  <c:v>53138.9</c:v>
                </c:pt>
                <c:pt idx="4456">
                  <c:v>53143.5</c:v>
                </c:pt>
                <c:pt idx="4457">
                  <c:v>53145.9</c:v>
                </c:pt>
                <c:pt idx="4458">
                  <c:v>53150.6</c:v>
                </c:pt>
                <c:pt idx="4459">
                  <c:v>53155.3</c:v>
                </c:pt>
                <c:pt idx="4460">
                  <c:v>53158.9</c:v>
                </c:pt>
                <c:pt idx="4461">
                  <c:v>53163.6</c:v>
                </c:pt>
                <c:pt idx="4462">
                  <c:v>53167.199999999997</c:v>
                </c:pt>
                <c:pt idx="4463">
                  <c:v>53171.9</c:v>
                </c:pt>
                <c:pt idx="4464">
                  <c:v>53176.7</c:v>
                </c:pt>
                <c:pt idx="4465">
                  <c:v>53181.5</c:v>
                </c:pt>
                <c:pt idx="4466">
                  <c:v>53185.2</c:v>
                </c:pt>
                <c:pt idx="4467">
                  <c:v>53190</c:v>
                </c:pt>
                <c:pt idx="4468">
                  <c:v>53193.599999999999</c:v>
                </c:pt>
                <c:pt idx="4469">
                  <c:v>53198.5</c:v>
                </c:pt>
                <c:pt idx="4470">
                  <c:v>53203.4</c:v>
                </c:pt>
                <c:pt idx="4471">
                  <c:v>53207.1</c:v>
                </c:pt>
                <c:pt idx="4472">
                  <c:v>53212</c:v>
                </c:pt>
                <c:pt idx="4473">
                  <c:v>53216.9</c:v>
                </c:pt>
                <c:pt idx="4474">
                  <c:v>53221.9</c:v>
                </c:pt>
                <c:pt idx="4475">
                  <c:v>53225.599999999999</c:v>
                </c:pt>
                <c:pt idx="4476">
                  <c:v>53231.9</c:v>
                </c:pt>
                <c:pt idx="4477">
                  <c:v>53236.9</c:v>
                </c:pt>
                <c:pt idx="4478">
                  <c:v>53240.7</c:v>
                </c:pt>
                <c:pt idx="4479">
                  <c:v>53244.5</c:v>
                </c:pt>
                <c:pt idx="4480">
                  <c:v>53248.3</c:v>
                </c:pt>
                <c:pt idx="4481">
                  <c:v>53254.7</c:v>
                </c:pt>
                <c:pt idx="4482">
                  <c:v>53258.5</c:v>
                </c:pt>
                <c:pt idx="4483">
                  <c:v>53263.7</c:v>
                </c:pt>
                <c:pt idx="4484">
                  <c:v>53267.5</c:v>
                </c:pt>
                <c:pt idx="4485">
                  <c:v>53272.7</c:v>
                </c:pt>
                <c:pt idx="4486">
                  <c:v>53277.9</c:v>
                </c:pt>
                <c:pt idx="4487">
                  <c:v>53283.1</c:v>
                </c:pt>
                <c:pt idx="4488">
                  <c:v>53287</c:v>
                </c:pt>
                <c:pt idx="4489">
                  <c:v>53292.3</c:v>
                </c:pt>
                <c:pt idx="4490">
                  <c:v>53296.3</c:v>
                </c:pt>
                <c:pt idx="4491">
                  <c:v>53301.599999999999</c:v>
                </c:pt>
                <c:pt idx="4492">
                  <c:v>53305.599999999999</c:v>
                </c:pt>
                <c:pt idx="4493">
                  <c:v>53311</c:v>
                </c:pt>
                <c:pt idx="4494">
                  <c:v>53316.4</c:v>
                </c:pt>
                <c:pt idx="4495">
                  <c:v>53320.6</c:v>
                </c:pt>
                <c:pt idx="4496">
                  <c:v>53326.1</c:v>
                </c:pt>
                <c:pt idx="4497">
                  <c:v>53330.3</c:v>
                </c:pt>
                <c:pt idx="4498">
                  <c:v>53335.9</c:v>
                </c:pt>
                <c:pt idx="4499">
                  <c:v>53341.599999999999</c:v>
                </c:pt>
                <c:pt idx="4500">
                  <c:v>53345.9</c:v>
                </c:pt>
                <c:pt idx="4501">
                  <c:v>53351.8</c:v>
                </c:pt>
                <c:pt idx="4502">
                  <c:v>53354.8</c:v>
                </c:pt>
                <c:pt idx="4503">
                  <c:v>53360.800000000003</c:v>
                </c:pt>
                <c:pt idx="4504">
                  <c:v>53368.4</c:v>
                </c:pt>
                <c:pt idx="4505">
                  <c:v>53373.1</c:v>
                </c:pt>
                <c:pt idx="4506">
                  <c:v>53379.4</c:v>
                </c:pt>
                <c:pt idx="4507">
                  <c:v>53385.9</c:v>
                </c:pt>
                <c:pt idx="4508">
                  <c:v>53389.1</c:v>
                </c:pt>
                <c:pt idx="4509">
                  <c:v>53397.4</c:v>
                </c:pt>
                <c:pt idx="4510">
                  <c:v>53404.3</c:v>
                </c:pt>
                <c:pt idx="4511">
                  <c:v>53409.4</c:v>
                </c:pt>
                <c:pt idx="4512">
                  <c:v>53414.8</c:v>
                </c:pt>
                <c:pt idx="4513">
                  <c:v>53420.1</c:v>
                </c:pt>
                <c:pt idx="4514">
                  <c:v>53429.2</c:v>
                </c:pt>
                <c:pt idx="4515">
                  <c:v>53436.7</c:v>
                </c:pt>
                <c:pt idx="4516">
                  <c:v>53444.2</c:v>
                </c:pt>
                <c:pt idx="4517">
                  <c:v>53451.9</c:v>
                </c:pt>
                <c:pt idx="4518">
                  <c:v>53461.599999999999</c:v>
                </c:pt>
                <c:pt idx="4519">
                  <c:v>53471.4</c:v>
                </c:pt>
                <c:pt idx="4520">
                  <c:v>53479.3</c:v>
                </c:pt>
                <c:pt idx="4521">
                  <c:v>53487.1</c:v>
                </c:pt>
                <c:pt idx="4522">
                  <c:v>53499.1</c:v>
                </c:pt>
                <c:pt idx="4523">
                  <c:v>53515.199999999997</c:v>
                </c:pt>
                <c:pt idx="4524">
                  <c:v>53529.4</c:v>
                </c:pt>
                <c:pt idx="4525">
                  <c:v>53549.599999999999</c:v>
                </c:pt>
                <c:pt idx="4526">
                  <c:v>53587.7</c:v>
                </c:pt>
                <c:pt idx="4527">
                  <c:v>53629.4</c:v>
                </c:pt>
                <c:pt idx="4528">
                  <c:v>53657.1</c:v>
                </c:pt>
                <c:pt idx="4529">
                  <c:v>53682.7</c:v>
                </c:pt>
                <c:pt idx="4530">
                  <c:v>53704.1</c:v>
                </c:pt>
                <c:pt idx="4531">
                  <c:v>53717.4</c:v>
                </c:pt>
                <c:pt idx="4532">
                  <c:v>53728.6</c:v>
                </c:pt>
                <c:pt idx="4533">
                  <c:v>53739.7</c:v>
                </c:pt>
                <c:pt idx="4534">
                  <c:v>53750.7</c:v>
                </c:pt>
                <c:pt idx="4535">
                  <c:v>53758</c:v>
                </c:pt>
                <c:pt idx="4536">
                  <c:v>53766.9</c:v>
                </c:pt>
                <c:pt idx="4537">
                  <c:v>53777.5</c:v>
                </c:pt>
                <c:pt idx="4538">
                  <c:v>53786.2</c:v>
                </c:pt>
                <c:pt idx="4539">
                  <c:v>53793</c:v>
                </c:pt>
                <c:pt idx="4540">
                  <c:v>53798.2</c:v>
                </c:pt>
                <c:pt idx="4541">
                  <c:v>53808.2</c:v>
                </c:pt>
                <c:pt idx="4542">
                  <c:v>53814.9</c:v>
                </c:pt>
                <c:pt idx="4543">
                  <c:v>53821.5</c:v>
                </c:pt>
                <c:pt idx="4544">
                  <c:v>53828</c:v>
                </c:pt>
                <c:pt idx="4545">
                  <c:v>53832.800000000003</c:v>
                </c:pt>
                <c:pt idx="4546">
                  <c:v>53842.400000000001</c:v>
                </c:pt>
                <c:pt idx="4547">
                  <c:v>53848.6</c:v>
                </c:pt>
                <c:pt idx="4548">
                  <c:v>53853.2</c:v>
                </c:pt>
                <c:pt idx="4549">
                  <c:v>53859.4</c:v>
                </c:pt>
                <c:pt idx="4550">
                  <c:v>53867</c:v>
                </c:pt>
                <c:pt idx="4551">
                  <c:v>53873.1</c:v>
                </c:pt>
                <c:pt idx="4552">
                  <c:v>53879</c:v>
                </c:pt>
                <c:pt idx="4553">
                  <c:v>53882</c:v>
                </c:pt>
                <c:pt idx="4554">
                  <c:v>53887.9</c:v>
                </c:pt>
                <c:pt idx="4555">
                  <c:v>53895.1</c:v>
                </c:pt>
                <c:pt idx="4556">
                  <c:v>53900.9</c:v>
                </c:pt>
                <c:pt idx="4557">
                  <c:v>53906.6</c:v>
                </c:pt>
                <c:pt idx="4558">
                  <c:v>53910.8</c:v>
                </c:pt>
                <c:pt idx="4559">
                  <c:v>53916.5</c:v>
                </c:pt>
                <c:pt idx="4560">
                  <c:v>53923.4</c:v>
                </c:pt>
                <c:pt idx="4561">
                  <c:v>53928.9</c:v>
                </c:pt>
                <c:pt idx="4562">
                  <c:v>53934.400000000001</c:v>
                </c:pt>
                <c:pt idx="4563">
                  <c:v>53938.6</c:v>
                </c:pt>
                <c:pt idx="4564">
                  <c:v>53942.7</c:v>
                </c:pt>
                <c:pt idx="4565">
                  <c:v>53949.4</c:v>
                </c:pt>
                <c:pt idx="4566">
                  <c:v>53954.8</c:v>
                </c:pt>
                <c:pt idx="4567">
                  <c:v>53960.3</c:v>
                </c:pt>
                <c:pt idx="4568">
                  <c:v>53964.3</c:v>
                </c:pt>
                <c:pt idx="4569">
                  <c:v>53969.7</c:v>
                </c:pt>
                <c:pt idx="4570">
                  <c:v>53975.1</c:v>
                </c:pt>
                <c:pt idx="4571">
                  <c:v>53980.4</c:v>
                </c:pt>
                <c:pt idx="4572">
                  <c:v>53984.5</c:v>
                </c:pt>
                <c:pt idx="4573">
                  <c:v>53989.8</c:v>
                </c:pt>
                <c:pt idx="4574">
                  <c:v>53995.199999999997</c:v>
                </c:pt>
                <c:pt idx="4575">
                  <c:v>54000.6</c:v>
                </c:pt>
                <c:pt idx="4576">
                  <c:v>54004.7</c:v>
                </c:pt>
                <c:pt idx="4577">
                  <c:v>54010.1</c:v>
                </c:pt>
                <c:pt idx="4578">
                  <c:v>54014.1</c:v>
                </c:pt>
                <c:pt idx="4579">
                  <c:v>54019.6</c:v>
                </c:pt>
                <c:pt idx="4580">
                  <c:v>54025</c:v>
                </c:pt>
                <c:pt idx="4581">
                  <c:v>54030.400000000001</c:v>
                </c:pt>
                <c:pt idx="4582">
                  <c:v>54037.3</c:v>
                </c:pt>
                <c:pt idx="4583">
                  <c:v>54040</c:v>
                </c:pt>
                <c:pt idx="4584">
                  <c:v>54044.1</c:v>
                </c:pt>
                <c:pt idx="4585">
                  <c:v>54049.599999999999</c:v>
                </c:pt>
                <c:pt idx="4586">
                  <c:v>54056.4</c:v>
                </c:pt>
                <c:pt idx="4587">
                  <c:v>54060.6</c:v>
                </c:pt>
                <c:pt idx="4588">
                  <c:v>54064.7</c:v>
                </c:pt>
                <c:pt idx="4589">
                  <c:v>54070.2</c:v>
                </c:pt>
                <c:pt idx="4590">
                  <c:v>54074.400000000001</c:v>
                </c:pt>
                <c:pt idx="4591">
                  <c:v>54081.3</c:v>
                </c:pt>
                <c:pt idx="4592">
                  <c:v>54086.9</c:v>
                </c:pt>
                <c:pt idx="4593">
                  <c:v>54091</c:v>
                </c:pt>
                <c:pt idx="4594">
                  <c:v>54095.199999999997</c:v>
                </c:pt>
                <c:pt idx="4595">
                  <c:v>54100.800000000003</c:v>
                </c:pt>
                <c:pt idx="4596">
                  <c:v>54106.5</c:v>
                </c:pt>
                <c:pt idx="4597">
                  <c:v>54113.599999999999</c:v>
                </c:pt>
                <c:pt idx="4598">
                  <c:v>54117.9</c:v>
                </c:pt>
                <c:pt idx="4599">
                  <c:v>54122.2</c:v>
                </c:pt>
                <c:pt idx="4600">
                  <c:v>54126.5</c:v>
                </c:pt>
                <c:pt idx="4601">
                  <c:v>54132.3</c:v>
                </c:pt>
                <c:pt idx="4602">
                  <c:v>54139.6</c:v>
                </c:pt>
                <c:pt idx="4603">
                  <c:v>54145.5</c:v>
                </c:pt>
                <c:pt idx="4604">
                  <c:v>54151.6</c:v>
                </c:pt>
                <c:pt idx="4605">
                  <c:v>54156.1</c:v>
                </c:pt>
                <c:pt idx="4606">
                  <c:v>54162.1</c:v>
                </c:pt>
                <c:pt idx="4607">
                  <c:v>54169.8</c:v>
                </c:pt>
                <c:pt idx="4608">
                  <c:v>54176.1</c:v>
                </c:pt>
                <c:pt idx="4609">
                  <c:v>54222.400000000001</c:v>
                </c:pt>
                <c:pt idx="4610">
                  <c:v>54284.7</c:v>
                </c:pt>
                <c:pt idx="4611">
                  <c:v>54297.9</c:v>
                </c:pt>
                <c:pt idx="4612">
                  <c:v>54306</c:v>
                </c:pt>
                <c:pt idx="4613">
                  <c:v>54314.1</c:v>
                </c:pt>
                <c:pt idx="4614">
                  <c:v>54320.5</c:v>
                </c:pt>
                <c:pt idx="4615">
                  <c:v>54326.7</c:v>
                </c:pt>
                <c:pt idx="4616">
                  <c:v>54332.800000000003</c:v>
                </c:pt>
                <c:pt idx="4617">
                  <c:v>54338.9</c:v>
                </c:pt>
                <c:pt idx="4618">
                  <c:v>54345</c:v>
                </c:pt>
                <c:pt idx="4619">
                  <c:v>54349.599999999999</c:v>
                </c:pt>
                <c:pt idx="4620">
                  <c:v>54354.1</c:v>
                </c:pt>
                <c:pt idx="4621">
                  <c:v>54360.2</c:v>
                </c:pt>
                <c:pt idx="4622">
                  <c:v>54367.5</c:v>
                </c:pt>
                <c:pt idx="4623">
                  <c:v>54373.1</c:v>
                </c:pt>
                <c:pt idx="4624">
                  <c:v>54377.3</c:v>
                </c:pt>
                <c:pt idx="4625">
                  <c:v>54381.5</c:v>
                </c:pt>
                <c:pt idx="4626">
                  <c:v>54386.9</c:v>
                </c:pt>
                <c:pt idx="4627">
                  <c:v>54393.5</c:v>
                </c:pt>
                <c:pt idx="4628">
                  <c:v>54397.4</c:v>
                </c:pt>
                <c:pt idx="4629">
                  <c:v>54402.5</c:v>
                </c:pt>
                <c:pt idx="4630">
                  <c:v>54406.2</c:v>
                </c:pt>
                <c:pt idx="4631">
                  <c:v>54411</c:v>
                </c:pt>
                <c:pt idx="4632">
                  <c:v>54414.6</c:v>
                </c:pt>
                <c:pt idx="4633">
                  <c:v>54419.3</c:v>
                </c:pt>
                <c:pt idx="4634">
                  <c:v>54423.9</c:v>
                </c:pt>
                <c:pt idx="4635">
                  <c:v>54427.3</c:v>
                </c:pt>
                <c:pt idx="4636">
                  <c:v>54431.7</c:v>
                </c:pt>
                <c:pt idx="4637">
                  <c:v>54436</c:v>
                </c:pt>
                <c:pt idx="4638">
                  <c:v>54440.3</c:v>
                </c:pt>
                <c:pt idx="4639">
                  <c:v>54443.5</c:v>
                </c:pt>
                <c:pt idx="4640">
                  <c:v>54447.6</c:v>
                </c:pt>
                <c:pt idx="4641">
                  <c:v>54450.7</c:v>
                </c:pt>
                <c:pt idx="4642">
                  <c:v>54453.7</c:v>
                </c:pt>
                <c:pt idx="4643">
                  <c:v>54457.599999999999</c:v>
                </c:pt>
                <c:pt idx="4644">
                  <c:v>54461.5</c:v>
                </c:pt>
                <c:pt idx="4645">
                  <c:v>54464.3</c:v>
                </c:pt>
                <c:pt idx="4646">
                  <c:v>54467.1</c:v>
                </c:pt>
                <c:pt idx="4647">
                  <c:v>54471.7</c:v>
                </c:pt>
                <c:pt idx="4648">
                  <c:v>54475.3</c:v>
                </c:pt>
                <c:pt idx="4649">
                  <c:v>54478</c:v>
                </c:pt>
                <c:pt idx="4650">
                  <c:v>54481.4</c:v>
                </c:pt>
                <c:pt idx="4651">
                  <c:v>54484.800000000003</c:v>
                </c:pt>
                <c:pt idx="4652">
                  <c:v>54486.5</c:v>
                </c:pt>
                <c:pt idx="4653">
                  <c:v>54489.7</c:v>
                </c:pt>
                <c:pt idx="4654">
                  <c:v>54492.9</c:v>
                </c:pt>
                <c:pt idx="4655">
                  <c:v>54495.199999999997</c:v>
                </c:pt>
                <c:pt idx="4656">
                  <c:v>54498.3</c:v>
                </c:pt>
                <c:pt idx="4657">
                  <c:v>54500.5</c:v>
                </c:pt>
                <c:pt idx="4658">
                  <c:v>54502.7</c:v>
                </c:pt>
                <c:pt idx="4659">
                  <c:v>54505.5</c:v>
                </c:pt>
                <c:pt idx="4660">
                  <c:v>54508.9</c:v>
                </c:pt>
                <c:pt idx="4661">
                  <c:v>54511</c:v>
                </c:pt>
                <c:pt idx="4662">
                  <c:v>54513</c:v>
                </c:pt>
                <c:pt idx="4663">
                  <c:v>54515.5</c:v>
                </c:pt>
                <c:pt idx="4664">
                  <c:v>54517.4</c:v>
                </c:pt>
                <c:pt idx="4665">
                  <c:v>54519.199999999997</c:v>
                </c:pt>
                <c:pt idx="4666">
                  <c:v>54522.2</c:v>
                </c:pt>
                <c:pt idx="4667">
                  <c:v>54523.9</c:v>
                </c:pt>
                <c:pt idx="4668">
                  <c:v>54525.599999999999</c:v>
                </c:pt>
                <c:pt idx="4669">
                  <c:v>54527.3</c:v>
                </c:pt>
                <c:pt idx="4670">
                  <c:v>54529.5</c:v>
                </c:pt>
                <c:pt idx="4671">
                  <c:v>54531.7</c:v>
                </c:pt>
                <c:pt idx="4672">
                  <c:v>54533.8</c:v>
                </c:pt>
                <c:pt idx="4673">
                  <c:v>54535.4</c:v>
                </c:pt>
                <c:pt idx="4674">
                  <c:v>54537</c:v>
                </c:pt>
                <c:pt idx="4675">
                  <c:v>54539.1</c:v>
                </c:pt>
                <c:pt idx="4676">
                  <c:v>54541.2</c:v>
                </c:pt>
                <c:pt idx="4677">
                  <c:v>54542.8</c:v>
                </c:pt>
                <c:pt idx="4678">
                  <c:v>54545</c:v>
                </c:pt>
                <c:pt idx="4679">
                  <c:v>54546.6</c:v>
                </c:pt>
                <c:pt idx="4680">
                  <c:v>54548.2</c:v>
                </c:pt>
                <c:pt idx="4681">
                  <c:v>54550.400000000001</c:v>
                </c:pt>
                <c:pt idx="4682">
                  <c:v>54553.2</c:v>
                </c:pt>
                <c:pt idx="4683">
                  <c:v>54554.9</c:v>
                </c:pt>
                <c:pt idx="4684">
                  <c:v>54557.3</c:v>
                </c:pt>
                <c:pt idx="4685">
                  <c:v>54559.1</c:v>
                </c:pt>
                <c:pt idx="4686">
                  <c:v>54560.3</c:v>
                </c:pt>
                <c:pt idx="4687">
                  <c:v>54562.8</c:v>
                </c:pt>
                <c:pt idx="4688">
                  <c:v>54566.1</c:v>
                </c:pt>
                <c:pt idx="4689">
                  <c:v>54568.1</c:v>
                </c:pt>
                <c:pt idx="4690">
                  <c:v>54570.1</c:v>
                </c:pt>
                <c:pt idx="4691">
                  <c:v>54572.2</c:v>
                </c:pt>
                <c:pt idx="4692">
                  <c:v>54575.199999999997</c:v>
                </c:pt>
                <c:pt idx="4693">
                  <c:v>54578.2</c:v>
                </c:pt>
                <c:pt idx="4694">
                  <c:v>54581.2</c:v>
                </c:pt>
                <c:pt idx="4695">
                  <c:v>54583.6</c:v>
                </c:pt>
                <c:pt idx="4696">
                  <c:v>54586.9</c:v>
                </c:pt>
                <c:pt idx="4697">
                  <c:v>54589.5</c:v>
                </c:pt>
                <c:pt idx="4698">
                  <c:v>54592.1</c:v>
                </c:pt>
                <c:pt idx="4699">
                  <c:v>54595.7</c:v>
                </c:pt>
                <c:pt idx="4700">
                  <c:v>54599.3</c:v>
                </c:pt>
                <c:pt idx="4701">
                  <c:v>54601.2</c:v>
                </c:pt>
                <c:pt idx="4702">
                  <c:v>54605</c:v>
                </c:pt>
                <c:pt idx="4703">
                  <c:v>54608</c:v>
                </c:pt>
                <c:pt idx="4704">
                  <c:v>54612.1</c:v>
                </c:pt>
                <c:pt idx="4705">
                  <c:v>54616.2</c:v>
                </c:pt>
                <c:pt idx="4706">
                  <c:v>54619.3</c:v>
                </c:pt>
                <c:pt idx="4707">
                  <c:v>54623.7</c:v>
                </c:pt>
                <c:pt idx="4708">
                  <c:v>54626.9</c:v>
                </c:pt>
                <c:pt idx="4709">
                  <c:v>54630.2</c:v>
                </c:pt>
                <c:pt idx="4710">
                  <c:v>54634.7</c:v>
                </c:pt>
                <c:pt idx="4711">
                  <c:v>54639.199999999997</c:v>
                </c:pt>
                <c:pt idx="4712">
                  <c:v>54642.6</c:v>
                </c:pt>
                <c:pt idx="4713">
                  <c:v>54646.1</c:v>
                </c:pt>
                <c:pt idx="4714">
                  <c:v>54650.8</c:v>
                </c:pt>
                <c:pt idx="4715">
                  <c:v>54655.6</c:v>
                </c:pt>
                <c:pt idx="4716">
                  <c:v>54661.8</c:v>
                </c:pt>
                <c:pt idx="4717">
                  <c:v>54668</c:v>
                </c:pt>
                <c:pt idx="4718">
                  <c:v>54683.199999999997</c:v>
                </c:pt>
                <c:pt idx="4719">
                  <c:v>54706.1</c:v>
                </c:pt>
                <c:pt idx="4720">
                  <c:v>54719.1</c:v>
                </c:pt>
                <c:pt idx="4721">
                  <c:v>54726.9</c:v>
                </c:pt>
                <c:pt idx="4722">
                  <c:v>54732.2</c:v>
                </c:pt>
                <c:pt idx="4723">
                  <c:v>54740.2</c:v>
                </c:pt>
                <c:pt idx="4724">
                  <c:v>54747.1</c:v>
                </c:pt>
                <c:pt idx="4725">
                  <c:v>54754.1</c:v>
                </c:pt>
                <c:pt idx="4726">
                  <c:v>54758.3</c:v>
                </c:pt>
                <c:pt idx="4727">
                  <c:v>54765.4</c:v>
                </c:pt>
                <c:pt idx="4728">
                  <c:v>54772.6</c:v>
                </c:pt>
                <c:pt idx="4729">
                  <c:v>54778.400000000001</c:v>
                </c:pt>
                <c:pt idx="4730">
                  <c:v>54782.9</c:v>
                </c:pt>
                <c:pt idx="4731">
                  <c:v>54788.800000000003</c:v>
                </c:pt>
                <c:pt idx="4732">
                  <c:v>54796.5</c:v>
                </c:pt>
                <c:pt idx="4733">
                  <c:v>54802.8</c:v>
                </c:pt>
                <c:pt idx="4734">
                  <c:v>54809.2</c:v>
                </c:pt>
                <c:pt idx="4735">
                  <c:v>54814.2</c:v>
                </c:pt>
                <c:pt idx="4736">
                  <c:v>54822.6</c:v>
                </c:pt>
                <c:pt idx="4737">
                  <c:v>54829.3</c:v>
                </c:pt>
                <c:pt idx="4738">
                  <c:v>54836.3</c:v>
                </c:pt>
                <c:pt idx="4739">
                  <c:v>54843.5</c:v>
                </c:pt>
                <c:pt idx="4740">
                  <c:v>54849</c:v>
                </c:pt>
                <c:pt idx="4741">
                  <c:v>54856.6</c:v>
                </c:pt>
                <c:pt idx="4742">
                  <c:v>54864.6</c:v>
                </c:pt>
                <c:pt idx="4743">
                  <c:v>54870.5</c:v>
                </c:pt>
                <c:pt idx="4744">
                  <c:v>54878.6</c:v>
                </c:pt>
                <c:pt idx="4745">
                  <c:v>54887.1</c:v>
                </c:pt>
                <c:pt idx="4746">
                  <c:v>54893.8</c:v>
                </c:pt>
                <c:pt idx="4747">
                  <c:v>54902.8</c:v>
                </c:pt>
                <c:pt idx="4748">
                  <c:v>54912</c:v>
                </c:pt>
                <c:pt idx="4749">
                  <c:v>54923.9</c:v>
                </c:pt>
                <c:pt idx="4750">
                  <c:v>54928.9</c:v>
                </c:pt>
                <c:pt idx="4751">
                  <c:v>54938.9</c:v>
                </c:pt>
                <c:pt idx="4752">
                  <c:v>54946.400000000001</c:v>
                </c:pt>
                <c:pt idx="4753">
                  <c:v>54959.5</c:v>
                </c:pt>
                <c:pt idx="4754">
                  <c:v>54970</c:v>
                </c:pt>
                <c:pt idx="4755">
                  <c:v>54980.800000000003</c:v>
                </c:pt>
                <c:pt idx="4756">
                  <c:v>54991.7</c:v>
                </c:pt>
                <c:pt idx="4757">
                  <c:v>55002.7</c:v>
                </c:pt>
                <c:pt idx="4758">
                  <c:v>55013.7</c:v>
                </c:pt>
                <c:pt idx="4759">
                  <c:v>55024.9</c:v>
                </c:pt>
                <c:pt idx="4760">
                  <c:v>55036</c:v>
                </c:pt>
                <c:pt idx="4761">
                  <c:v>55049.9</c:v>
                </c:pt>
                <c:pt idx="4762">
                  <c:v>55061</c:v>
                </c:pt>
                <c:pt idx="4763">
                  <c:v>55074.8</c:v>
                </c:pt>
                <c:pt idx="4764">
                  <c:v>55085.7</c:v>
                </c:pt>
                <c:pt idx="4765">
                  <c:v>55099.3</c:v>
                </c:pt>
                <c:pt idx="4766">
                  <c:v>55110</c:v>
                </c:pt>
                <c:pt idx="4767">
                  <c:v>55125.7</c:v>
                </c:pt>
                <c:pt idx="4768">
                  <c:v>55138.7</c:v>
                </c:pt>
                <c:pt idx="4769">
                  <c:v>55146.2</c:v>
                </c:pt>
                <c:pt idx="4770">
                  <c:v>55156.1</c:v>
                </c:pt>
                <c:pt idx="4771">
                  <c:v>55166</c:v>
                </c:pt>
                <c:pt idx="4772">
                  <c:v>55175.7</c:v>
                </c:pt>
                <c:pt idx="4773">
                  <c:v>55185.1</c:v>
                </c:pt>
                <c:pt idx="4774">
                  <c:v>55192.1</c:v>
                </c:pt>
                <c:pt idx="4775">
                  <c:v>55203.5</c:v>
                </c:pt>
                <c:pt idx="4776">
                  <c:v>55212.4</c:v>
                </c:pt>
                <c:pt idx="4777">
                  <c:v>55221.2</c:v>
                </c:pt>
                <c:pt idx="4778">
                  <c:v>55231.8</c:v>
                </c:pt>
                <c:pt idx="4779">
                  <c:v>55240.4</c:v>
                </c:pt>
                <c:pt idx="4780">
                  <c:v>55246.6</c:v>
                </c:pt>
                <c:pt idx="4781">
                  <c:v>55254.9</c:v>
                </c:pt>
                <c:pt idx="4782">
                  <c:v>55265</c:v>
                </c:pt>
                <c:pt idx="4783">
                  <c:v>55273</c:v>
                </c:pt>
                <c:pt idx="4784">
                  <c:v>55280.9</c:v>
                </c:pt>
                <c:pt idx="4785">
                  <c:v>55286.7</c:v>
                </c:pt>
                <c:pt idx="4786">
                  <c:v>55294.400000000001</c:v>
                </c:pt>
                <c:pt idx="4787">
                  <c:v>55304</c:v>
                </c:pt>
                <c:pt idx="4788">
                  <c:v>55311.6</c:v>
                </c:pt>
                <c:pt idx="4789">
                  <c:v>55317.3</c:v>
                </c:pt>
                <c:pt idx="4790">
                  <c:v>55324.7</c:v>
                </c:pt>
                <c:pt idx="4791">
                  <c:v>55332.2</c:v>
                </c:pt>
                <c:pt idx="4792">
                  <c:v>55341.3</c:v>
                </c:pt>
                <c:pt idx="4793">
                  <c:v>55346.9</c:v>
                </c:pt>
                <c:pt idx="4794">
                  <c:v>55354.1</c:v>
                </c:pt>
                <c:pt idx="4795">
                  <c:v>55361.4</c:v>
                </c:pt>
                <c:pt idx="4796">
                  <c:v>55368.6</c:v>
                </c:pt>
                <c:pt idx="4797">
                  <c:v>55377.5</c:v>
                </c:pt>
                <c:pt idx="4798">
                  <c:v>55384.6</c:v>
                </c:pt>
                <c:pt idx="4799">
                  <c:v>55391.7</c:v>
                </c:pt>
                <c:pt idx="4800">
                  <c:v>55397</c:v>
                </c:pt>
                <c:pt idx="4801">
                  <c:v>55404</c:v>
                </c:pt>
                <c:pt idx="4802">
                  <c:v>55412.7</c:v>
                </c:pt>
                <c:pt idx="4803">
                  <c:v>55417.9</c:v>
                </c:pt>
                <c:pt idx="4804">
                  <c:v>55424.800000000003</c:v>
                </c:pt>
                <c:pt idx="4805">
                  <c:v>55431.7</c:v>
                </c:pt>
                <c:pt idx="4806">
                  <c:v>55438.5</c:v>
                </c:pt>
                <c:pt idx="4807">
                  <c:v>55447</c:v>
                </c:pt>
                <c:pt idx="4808">
                  <c:v>55455.5</c:v>
                </c:pt>
                <c:pt idx="4809">
                  <c:v>55460.5</c:v>
                </c:pt>
                <c:pt idx="4810">
                  <c:v>55467.3</c:v>
                </c:pt>
                <c:pt idx="4811">
                  <c:v>55474</c:v>
                </c:pt>
                <c:pt idx="4812">
                  <c:v>55480.6</c:v>
                </c:pt>
                <c:pt idx="4813">
                  <c:v>55485.599999999999</c:v>
                </c:pt>
                <c:pt idx="4814">
                  <c:v>55492.3</c:v>
                </c:pt>
                <c:pt idx="4815">
                  <c:v>55500.6</c:v>
                </c:pt>
                <c:pt idx="4816">
                  <c:v>55507.3</c:v>
                </c:pt>
                <c:pt idx="4817">
                  <c:v>55515.6</c:v>
                </c:pt>
                <c:pt idx="4818">
                  <c:v>55522.2</c:v>
                </c:pt>
                <c:pt idx="4819">
                  <c:v>55527.199999999997</c:v>
                </c:pt>
                <c:pt idx="4820">
                  <c:v>55533.9</c:v>
                </c:pt>
                <c:pt idx="4821">
                  <c:v>55542.3</c:v>
                </c:pt>
                <c:pt idx="4822">
                  <c:v>55549</c:v>
                </c:pt>
                <c:pt idx="4823">
                  <c:v>55554.1</c:v>
                </c:pt>
                <c:pt idx="4824">
                  <c:v>55559.199999999997</c:v>
                </c:pt>
                <c:pt idx="4825">
                  <c:v>55567.7</c:v>
                </c:pt>
                <c:pt idx="4826">
                  <c:v>55574.5</c:v>
                </c:pt>
                <c:pt idx="4827">
                  <c:v>55583.1</c:v>
                </c:pt>
                <c:pt idx="4828">
                  <c:v>55590</c:v>
                </c:pt>
                <c:pt idx="4829">
                  <c:v>55595.199999999997</c:v>
                </c:pt>
                <c:pt idx="4830">
                  <c:v>55602.1</c:v>
                </c:pt>
                <c:pt idx="4831">
                  <c:v>55610.9</c:v>
                </c:pt>
                <c:pt idx="4832">
                  <c:v>55616.2</c:v>
                </c:pt>
                <c:pt idx="4833">
                  <c:v>55623.199999999997</c:v>
                </c:pt>
                <c:pt idx="4834">
                  <c:v>55628.5</c:v>
                </c:pt>
                <c:pt idx="4835">
                  <c:v>55635.7</c:v>
                </c:pt>
                <c:pt idx="4836">
                  <c:v>55644.7</c:v>
                </c:pt>
                <c:pt idx="4837">
                  <c:v>55653.7</c:v>
                </c:pt>
                <c:pt idx="4838">
                  <c:v>55659.1</c:v>
                </c:pt>
                <c:pt idx="4839">
                  <c:v>55664.5</c:v>
                </c:pt>
                <c:pt idx="4840">
                  <c:v>55671.8</c:v>
                </c:pt>
                <c:pt idx="4841">
                  <c:v>55679.199999999997</c:v>
                </c:pt>
                <c:pt idx="4842">
                  <c:v>55688.4</c:v>
                </c:pt>
                <c:pt idx="4843">
                  <c:v>55695.8</c:v>
                </c:pt>
                <c:pt idx="4844">
                  <c:v>55699.5</c:v>
                </c:pt>
                <c:pt idx="4845">
                  <c:v>55708.9</c:v>
                </c:pt>
                <c:pt idx="4846">
                  <c:v>55716.4</c:v>
                </c:pt>
                <c:pt idx="4847">
                  <c:v>55725.9</c:v>
                </c:pt>
                <c:pt idx="4848">
                  <c:v>55733.4</c:v>
                </c:pt>
                <c:pt idx="4849">
                  <c:v>55739.199999999997</c:v>
                </c:pt>
                <c:pt idx="4850">
                  <c:v>55746.9</c:v>
                </c:pt>
                <c:pt idx="4851">
                  <c:v>55754.6</c:v>
                </c:pt>
                <c:pt idx="4852">
                  <c:v>55764.4</c:v>
                </c:pt>
                <c:pt idx="4853">
                  <c:v>55770.2</c:v>
                </c:pt>
                <c:pt idx="4854">
                  <c:v>55776.2</c:v>
                </c:pt>
                <c:pt idx="4855">
                  <c:v>55784.1</c:v>
                </c:pt>
                <c:pt idx="4856">
                  <c:v>55796.1</c:v>
                </c:pt>
                <c:pt idx="4857">
                  <c:v>55804.1</c:v>
                </c:pt>
                <c:pt idx="4858">
                  <c:v>55812.2</c:v>
                </c:pt>
                <c:pt idx="4859">
                  <c:v>55820.4</c:v>
                </c:pt>
                <c:pt idx="4860">
                  <c:v>55828.6</c:v>
                </c:pt>
                <c:pt idx="4861">
                  <c:v>55836.9</c:v>
                </c:pt>
                <c:pt idx="4862">
                  <c:v>55847.3</c:v>
                </c:pt>
                <c:pt idx="4863">
                  <c:v>55853.599999999999</c:v>
                </c:pt>
                <c:pt idx="4864">
                  <c:v>55862.1</c:v>
                </c:pt>
                <c:pt idx="4865">
                  <c:v>55870.6</c:v>
                </c:pt>
                <c:pt idx="4866">
                  <c:v>55883.5</c:v>
                </c:pt>
                <c:pt idx="4867">
                  <c:v>55892.2</c:v>
                </c:pt>
                <c:pt idx="4868">
                  <c:v>55898.7</c:v>
                </c:pt>
                <c:pt idx="4869">
                  <c:v>55905.3</c:v>
                </c:pt>
                <c:pt idx="4870">
                  <c:v>55914.1</c:v>
                </c:pt>
                <c:pt idx="4871">
                  <c:v>55925.2</c:v>
                </c:pt>
                <c:pt idx="4872">
                  <c:v>55934.2</c:v>
                </c:pt>
                <c:pt idx="4873">
                  <c:v>55941</c:v>
                </c:pt>
                <c:pt idx="4874">
                  <c:v>55950.1</c:v>
                </c:pt>
                <c:pt idx="4875">
                  <c:v>55959.3</c:v>
                </c:pt>
                <c:pt idx="4876">
                  <c:v>55970.9</c:v>
                </c:pt>
                <c:pt idx="4877">
                  <c:v>55982.7</c:v>
                </c:pt>
                <c:pt idx="4878">
                  <c:v>55989.7</c:v>
                </c:pt>
                <c:pt idx="4879">
                  <c:v>55996.9</c:v>
                </c:pt>
                <c:pt idx="4880">
                  <c:v>56006.6</c:v>
                </c:pt>
                <c:pt idx="4881">
                  <c:v>56018.7</c:v>
                </c:pt>
                <c:pt idx="4882">
                  <c:v>56028.6</c:v>
                </c:pt>
                <c:pt idx="4883">
                  <c:v>56038.5</c:v>
                </c:pt>
                <c:pt idx="4884">
                  <c:v>56048.6</c:v>
                </c:pt>
                <c:pt idx="4885">
                  <c:v>56058.8</c:v>
                </c:pt>
                <c:pt idx="4886">
                  <c:v>56069.1</c:v>
                </c:pt>
                <c:pt idx="4887">
                  <c:v>56079.5</c:v>
                </c:pt>
                <c:pt idx="4888">
                  <c:v>56090</c:v>
                </c:pt>
                <c:pt idx="4889">
                  <c:v>56098</c:v>
                </c:pt>
                <c:pt idx="4890">
                  <c:v>56108.7</c:v>
                </c:pt>
                <c:pt idx="4891">
                  <c:v>56122.2</c:v>
                </c:pt>
                <c:pt idx="4892">
                  <c:v>56133.1</c:v>
                </c:pt>
                <c:pt idx="4893">
                  <c:v>56138.6</c:v>
                </c:pt>
                <c:pt idx="4894">
                  <c:v>56149.7</c:v>
                </c:pt>
                <c:pt idx="4895">
                  <c:v>56163.5</c:v>
                </c:pt>
                <c:pt idx="4896">
                  <c:v>56177.4</c:v>
                </c:pt>
                <c:pt idx="4897">
                  <c:v>56188.5</c:v>
                </c:pt>
                <c:pt idx="4898">
                  <c:v>56199.6</c:v>
                </c:pt>
                <c:pt idx="4899">
                  <c:v>56207.9</c:v>
                </c:pt>
                <c:pt idx="4900">
                  <c:v>56221.7</c:v>
                </c:pt>
                <c:pt idx="4901">
                  <c:v>56232.6</c:v>
                </c:pt>
                <c:pt idx="4902">
                  <c:v>56243.4</c:v>
                </c:pt>
                <c:pt idx="4903">
                  <c:v>56254.2</c:v>
                </c:pt>
                <c:pt idx="4904">
                  <c:v>56262</c:v>
                </c:pt>
                <c:pt idx="4905">
                  <c:v>56272.4</c:v>
                </c:pt>
                <c:pt idx="4906">
                  <c:v>56285.3</c:v>
                </c:pt>
                <c:pt idx="4907">
                  <c:v>56295.4</c:v>
                </c:pt>
                <c:pt idx="4908">
                  <c:v>56305.1</c:v>
                </c:pt>
                <c:pt idx="4909">
                  <c:v>56314.8</c:v>
                </c:pt>
                <c:pt idx="4910">
                  <c:v>56324.3</c:v>
                </c:pt>
                <c:pt idx="4911">
                  <c:v>56335.6</c:v>
                </c:pt>
                <c:pt idx="4912">
                  <c:v>56342.5</c:v>
                </c:pt>
                <c:pt idx="4913">
                  <c:v>56351.1</c:v>
                </c:pt>
                <c:pt idx="4914">
                  <c:v>56359.5</c:v>
                </c:pt>
                <c:pt idx="4915">
                  <c:v>56367.7</c:v>
                </c:pt>
                <c:pt idx="4916">
                  <c:v>56377.599999999999</c:v>
                </c:pt>
                <c:pt idx="4917">
                  <c:v>56385.3</c:v>
                </c:pt>
                <c:pt idx="4918">
                  <c:v>56391</c:v>
                </c:pt>
                <c:pt idx="4919">
                  <c:v>56398.3</c:v>
                </c:pt>
                <c:pt idx="4920">
                  <c:v>56408.9</c:v>
                </c:pt>
                <c:pt idx="4921">
                  <c:v>56415.7</c:v>
                </c:pt>
                <c:pt idx="4922">
                  <c:v>56420.800000000003</c:v>
                </c:pt>
                <c:pt idx="4923">
                  <c:v>56425.599999999999</c:v>
                </c:pt>
                <c:pt idx="4924">
                  <c:v>56432</c:v>
                </c:pt>
                <c:pt idx="4925">
                  <c:v>56439.7</c:v>
                </c:pt>
                <c:pt idx="4926">
                  <c:v>56445.599999999999</c:v>
                </c:pt>
                <c:pt idx="4927">
                  <c:v>56451.4</c:v>
                </c:pt>
                <c:pt idx="4928">
                  <c:v>56455.7</c:v>
                </c:pt>
                <c:pt idx="4929">
                  <c:v>56461.2</c:v>
                </c:pt>
                <c:pt idx="4930">
                  <c:v>56467.8</c:v>
                </c:pt>
                <c:pt idx="4931">
                  <c:v>56473</c:v>
                </c:pt>
                <c:pt idx="4932">
                  <c:v>56478.1</c:v>
                </c:pt>
                <c:pt idx="4933">
                  <c:v>56482.9</c:v>
                </c:pt>
                <c:pt idx="4934">
                  <c:v>56486.3</c:v>
                </c:pt>
                <c:pt idx="4935">
                  <c:v>56492</c:v>
                </c:pt>
                <c:pt idx="4936">
                  <c:v>56496.4</c:v>
                </c:pt>
                <c:pt idx="4937">
                  <c:v>56500.6</c:v>
                </c:pt>
                <c:pt idx="4938">
                  <c:v>56504.6</c:v>
                </c:pt>
                <c:pt idx="4939">
                  <c:v>56507.4</c:v>
                </c:pt>
                <c:pt idx="4940">
                  <c:v>56512.1</c:v>
                </c:pt>
                <c:pt idx="4941">
                  <c:v>56515.6</c:v>
                </c:pt>
                <c:pt idx="4942">
                  <c:v>56519</c:v>
                </c:pt>
                <c:pt idx="4943">
                  <c:v>56521.3</c:v>
                </c:pt>
                <c:pt idx="4944">
                  <c:v>56524.3</c:v>
                </c:pt>
                <c:pt idx="4945">
                  <c:v>56528</c:v>
                </c:pt>
                <c:pt idx="4946">
                  <c:v>56531.3</c:v>
                </c:pt>
                <c:pt idx="4947">
                  <c:v>56533.4</c:v>
                </c:pt>
                <c:pt idx="4948">
                  <c:v>56535.9</c:v>
                </c:pt>
                <c:pt idx="4949">
                  <c:v>56538.2</c:v>
                </c:pt>
                <c:pt idx="4950">
                  <c:v>56540.4</c:v>
                </c:pt>
                <c:pt idx="4951">
                  <c:v>56543</c:v>
                </c:pt>
                <c:pt idx="4952">
                  <c:v>56544.5</c:v>
                </c:pt>
                <c:pt idx="4953">
                  <c:v>56546.400000000001</c:v>
                </c:pt>
                <c:pt idx="4954">
                  <c:v>56547.8</c:v>
                </c:pt>
                <c:pt idx="4955">
                  <c:v>56549.9</c:v>
                </c:pt>
                <c:pt idx="4956">
                  <c:v>56552</c:v>
                </c:pt>
                <c:pt idx="4957">
                  <c:v>56553.599999999999</c:v>
                </c:pt>
                <c:pt idx="4958">
                  <c:v>56554.8</c:v>
                </c:pt>
                <c:pt idx="4959">
                  <c:v>56556.4</c:v>
                </c:pt>
                <c:pt idx="4960">
                  <c:v>56557.9</c:v>
                </c:pt>
                <c:pt idx="4961">
                  <c:v>56559</c:v>
                </c:pt>
                <c:pt idx="4962">
                  <c:v>56560.1</c:v>
                </c:pt>
                <c:pt idx="4963">
                  <c:v>56561.5</c:v>
                </c:pt>
                <c:pt idx="4964">
                  <c:v>56562.6</c:v>
                </c:pt>
                <c:pt idx="4965">
                  <c:v>56564.5</c:v>
                </c:pt>
                <c:pt idx="4966">
                  <c:v>56566.400000000001</c:v>
                </c:pt>
                <c:pt idx="4967">
                  <c:v>56567.9</c:v>
                </c:pt>
                <c:pt idx="4968">
                  <c:v>56569</c:v>
                </c:pt>
                <c:pt idx="4969">
                  <c:v>56570.6</c:v>
                </c:pt>
                <c:pt idx="4970">
                  <c:v>56572.2</c:v>
                </c:pt>
                <c:pt idx="4971">
                  <c:v>56574.3</c:v>
                </c:pt>
                <c:pt idx="4972">
                  <c:v>56575.6</c:v>
                </c:pt>
                <c:pt idx="4973">
                  <c:v>56577.4</c:v>
                </c:pt>
                <c:pt idx="4974">
                  <c:v>56578.8</c:v>
                </c:pt>
                <c:pt idx="4975">
                  <c:v>56580.7</c:v>
                </c:pt>
                <c:pt idx="4976">
                  <c:v>56583.1</c:v>
                </c:pt>
                <c:pt idx="4977">
                  <c:v>56585.599999999999</c:v>
                </c:pt>
                <c:pt idx="4978">
                  <c:v>56587.199999999997</c:v>
                </c:pt>
                <c:pt idx="4979">
                  <c:v>56588.9</c:v>
                </c:pt>
                <c:pt idx="4980">
                  <c:v>56590.5</c:v>
                </c:pt>
                <c:pt idx="4981">
                  <c:v>56593.8</c:v>
                </c:pt>
                <c:pt idx="4982">
                  <c:v>56596.2</c:v>
                </c:pt>
                <c:pt idx="4983">
                  <c:v>56598.7</c:v>
                </c:pt>
                <c:pt idx="4984">
                  <c:v>56601.1</c:v>
                </c:pt>
                <c:pt idx="4985">
                  <c:v>56603.7</c:v>
                </c:pt>
                <c:pt idx="4986">
                  <c:v>56607</c:v>
                </c:pt>
                <c:pt idx="4987">
                  <c:v>56609.7</c:v>
                </c:pt>
                <c:pt idx="4988">
                  <c:v>56611.7</c:v>
                </c:pt>
                <c:pt idx="4989">
                  <c:v>56614.5</c:v>
                </c:pt>
                <c:pt idx="4990">
                  <c:v>56618.1</c:v>
                </c:pt>
                <c:pt idx="4991">
                  <c:v>56621.1</c:v>
                </c:pt>
                <c:pt idx="4992">
                  <c:v>56624.2</c:v>
                </c:pt>
                <c:pt idx="4993">
                  <c:v>56626.5</c:v>
                </c:pt>
                <c:pt idx="4994">
                  <c:v>56629.7</c:v>
                </c:pt>
                <c:pt idx="4995">
                  <c:v>56633.599999999999</c:v>
                </c:pt>
                <c:pt idx="4996">
                  <c:v>56636.9</c:v>
                </c:pt>
                <c:pt idx="4997">
                  <c:v>56641.2</c:v>
                </c:pt>
                <c:pt idx="4998">
                  <c:v>56644.6</c:v>
                </c:pt>
                <c:pt idx="4999">
                  <c:v>56646.5</c:v>
                </c:pt>
                <c:pt idx="5000">
                  <c:v>56650.9</c:v>
                </c:pt>
                <c:pt idx="5001">
                  <c:v>56654.6</c:v>
                </c:pt>
                <c:pt idx="5002">
                  <c:v>56658.400000000001</c:v>
                </c:pt>
                <c:pt idx="5003">
                  <c:v>56661.4</c:v>
                </c:pt>
                <c:pt idx="5004">
                  <c:v>56666.400000000001</c:v>
                </c:pt>
                <c:pt idx="5005">
                  <c:v>56671.5</c:v>
                </c:pt>
                <c:pt idx="5006">
                  <c:v>56676.800000000003</c:v>
                </c:pt>
                <c:pt idx="5007">
                  <c:v>56681.1</c:v>
                </c:pt>
                <c:pt idx="5008">
                  <c:v>56684.4</c:v>
                </c:pt>
                <c:pt idx="5009">
                  <c:v>56688.9</c:v>
                </c:pt>
                <c:pt idx="5010">
                  <c:v>56694.7</c:v>
                </c:pt>
                <c:pt idx="5011">
                  <c:v>56699.5</c:v>
                </c:pt>
                <c:pt idx="5012">
                  <c:v>56703.1</c:v>
                </c:pt>
                <c:pt idx="5013">
                  <c:v>56706.8</c:v>
                </c:pt>
                <c:pt idx="5014">
                  <c:v>56711.9</c:v>
                </c:pt>
                <c:pt idx="5015">
                  <c:v>56717</c:v>
                </c:pt>
                <c:pt idx="5016">
                  <c:v>56724.800000000003</c:v>
                </c:pt>
                <c:pt idx="5017">
                  <c:v>56730.1</c:v>
                </c:pt>
                <c:pt idx="5018">
                  <c:v>56734.2</c:v>
                </c:pt>
                <c:pt idx="5019">
                  <c:v>56739.7</c:v>
                </c:pt>
                <c:pt idx="5020">
                  <c:v>56746.5</c:v>
                </c:pt>
                <c:pt idx="5021">
                  <c:v>56752.1</c:v>
                </c:pt>
                <c:pt idx="5022">
                  <c:v>56757.7</c:v>
                </c:pt>
                <c:pt idx="5023">
                  <c:v>56762</c:v>
                </c:pt>
                <c:pt idx="5024">
                  <c:v>56766.3</c:v>
                </c:pt>
                <c:pt idx="5025">
                  <c:v>56774.8</c:v>
                </c:pt>
                <c:pt idx="5026">
                  <c:v>56780.6</c:v>
                </c:pt>
                <c:pt idx="5027">
                  <c:v>56786.3</c:v>
                </c:pt>
                <c:pt idx="5028">
                  <c:v>56792</c:v>
                </c:pt>
                <c:pt idx="5029">
                  <c:v>56797.8</c:v>
                </c:pt>
                <c:pt idx="5030">
                  <c:v>56805</c:v>
                </c:pt>
                <c:pt idx="5031">
                  <c:v>56810.7</c:v>
                </c:pt>
                <c:pt idx="5032">
                  <c:v>56815</c:v>
                </c:pt>
                <c:pt idx="5033">
                  <c:v>56820.7</c:v>
                </c:pt>
                <c:pt idx="5034">
                  <c:v>56827.8</c:v>
                </c:pt>
                <c:pt idx="5035">
                  <c:v>56833.5</c:v>
                </c:pt>
                <c:pt idx="5036">
                  <c:v>56840.5</c:v>
                </c:pt>
                <c:pt idx="5037">
                  <c:v>56844.800000000003</c:v>
                </c:pt>
                <c:pt idx="5038">
                  <c:v>56849</c:v>
                </c:pt>
                <c:pt idx="5039">
                  <c:v>56856</c:v>
                </c:pt>
                <c:pt idx="5040">
                  <c:v>56861.599999999999</c:v>
                </c:pt>
                <c:pt idx="5041">
                  <c:v>56868.6</c:v>
                </c:pt>
                <c:pt idx="5042">
                  <c:v>56871.4</c:v>
                </c:pt>
                <c:pt idx="5043">
                  <c:v>56876.9</c:v>
                </c:pt>
                <c:pt idx="5044">
                  <c:v>56883.9</c:v>
                </c:pt>
                <c:pt idx="5045">
                  <c:v>56892.2</c:v>
                </c:pt>
                <c:pt idx="5046">
                  <c:v>56896.3</c:v>
                </c:pt>
                <c:pt idx="5047">
                  <c:v>56901.8</c:v>
                </c:pt>
                <c:pt idx="5048">
                  <c:v>56907.3</c:v>
                </c:pt>
                <c:pt idx="5049">
                  <c:v>56914.2</c:v>
                </c:pt>
                <c:pt idx="5050">
                  <c:v>56919.7</c:v>
                </c:pt>
                <c:pt idx="5051">
                  <c:v>56923.8</c:v>
                </c:pt>
                <c:pt idx="5052">
                  <c:v>56929.3</c:v>
                </c:pt>
                <c:pt idx="5053">
                  <c:v>56933.4</c:v>
                </c:pt>
                <c:pt idx="5054">
                  <c:v>56940.2</c:v>
                </c:pt>
                <c:pt idx="5055">
                  <c:v>56947</c:v>
                </c:pt>
                <c:pt idx="5056">
                  <c:v>56951.1</c:v>
                </c:pt>
                <c:pt idx="5057">
                  <c:v>56956.5</c:v>
                </c:pt>
                <c:pt idx="5058">
                  <c:v>56961.9</c:v>
                </c:pt>
                <c:pt idx="5059">
                  <c:v>56968.7</c:v>
                </c:pt>
                <c:pt idx="5060">
                  <c:v>56974.1</c:v>
                </c:pt>
                <c:pt idx="5061">
                  <c:v>56978.1</c:v>
                </c:pt>
                <c:pt idx="5062">
                  <c:v>56983.5</c:v>
                </c:pt>
                <c:pt idx="5063">
                  <c:v>56987.5</c:v>
                </c:pt>
                <c:pt idx="5064">
                  <c:v>56994.1</c:v>
                </c:pt>
                <c:pt idx="5065">
                  <c:v>57000.800000000003</c:v>
                </c:pt>
                <c:pt idx="5066">
                  <c:v>57006.1</c:v>
                </c:pt>
                <c:pt idx="5067">
                  <c:v>57010.1</c:v>
                </c:pt>
                <c:pt idx="5068">
                  <c:v>57015.3</c:v>
                </c:pt>
                <c:pt idx="5069">
                  <c:v>57021.9</c:v>
                </c:pt>
                <c:pt idx="5070">
                  <c:v>57027.199999999997</c:v>
                </c:pt>
                <c:pt idx="5071">
                  <c:v>57032.4</c:v>
                </c:pt>
                <c:pt idx="5072">
                  <c:v>57036.4</c:v>
                </c:pt>
                <c:pt idx="5073">
                  <c:v>57041.599999999999</c:v>
                </c:pt>
                <c:pt idx="5074">
                  <c:v>57046.8</c:v>
                </c:pt>
                <c:pt idx="5075">
                  <c:v>57054.6</c:v>
                </c:pt>
                <c:pt idx="5076">
                  <c:v>57058.5</c:v>
                </c:pt>
                <c:pt idx="5077">
                  <c:v>57063.7</c:v>
                </c:pt>
                <c:pt idx="5078">
                  <c:v>57068.9</c:v>
                </c:pt>
                <c:pt idx="5079">
                  <c:v>57075.4</c:v>
                </c:pt>
                <c:pt idx="5080">
                  <c:v>57079.199999999997</c:v>
                </c:pt>
                <c:pt idx="5081">
                  <c:v>57084.4</c:v>
                </c:pt>
                <c:pt idx="5082">
                  <c:v>57087</c:v>
                </c:pt>
                <c:pt idx="5083">
                  <c:v>57093.5</c:v>
                </c:pt>
                <c:pt idx="5084">
                  <c:v>57100</c:v>
                </c:pt>
                <c:pt idx="5085">
                  <c:v>57106.5</c:v>
                </c:pt>
                <c:pt idx="5086">
                  <c:v>57110.400000000001</c:v>
                </c:pt>
                <c:pt idx="5087">
                  <c:v>57115.6</c:v>
                </c:pt>
                <c:pt idx="5088">
                  <c:v>57122.1</c:v>
                </c:pt>
                <c:pt idx="5089">
                  <c:v>57127.4</c:v>
                </c:pt>
                <c:pt idx="5090">
                  <c:v>57132.6</c:v>
                </c:pt>
                <c:pt idx="5091">
                  <c:v>57136.6</c:v>
                </c:pt>
                <c:pt idx="5092">
                  <c:v>57141.8</c:v>
                </c:pt>
                <c:pt idx="5093">
                  <c:v>57148.4</c:v>
                </c:pt>
                <c:pt idx="5094">
                  <c:v>57155.1</c:v>
                </c:pt>
                <c:pt idx="5095">
                  <c:v>57159</c:v>
                </c:pt>
                <c:pt idx="5096">
                  <c:v>57165.7</c:v>
                </c:pt>
                <c:pt idx="5097">
                  <c:v>57171</c:v>
                </c:pt>
                <c:pt idx="5098">
                  <c:v>57176.4</c:v>
                </c:pt>
                <c:pt idx="5099">
                  <c:v>57183</c:v>
                </c:pt>
                <c:pt idx="5100">
                  <c:v>57187.1</c:v>
                </c:pt>
                <c:pt idx="5101">
                  <c:v>57192.4</c:v>
                </c:pt>
                <c:pt idx="5102">
                  <c:v>57196.5</c:v>
                </c:pt>
                <c:pt idx="5103">
                  <c:v>57203.199999999997</c:v>
                </c:pt>
                <c:pt idx="5104">
                  <c:v>57208.6</c:v>
                </c:pt>
                <c:pt idx="5105">
                  <c:v>57212.6</c:v>
                </c:pt>
                <c:pt idx="5106">
                  <c:v>57218</c:v>
                </c:pt>
                <c:pt idx="5107">
                  <c:v>57223.4</c:v>
                </c:pt>
                <c:pt idx="5108">
                  <c:v>57230.1</c:v>
                </c:pt>
                <c:pt idx="5109">
                  <c:v>57235.5</c:v>
                </c:pt>
                <c:pt idx="5110">
                  <c:v>57239.5</c:v>
                </c:pt>
                <c:pt idx="5111">
                  <c:v>57244.9</c:v>
                </c:pt>
                <c:pt idx="5112">
                  <c:v>57250.2</c:v>
                </c:pt>
                <c:pt idx="5113">
                  <c:v>57255.5</c:v>
                </c:pt>
                <c:pt idx="5114">
                  <c:v>57260.800000000003</c:v>
                </c:pt>
                <c:pt idx="5115">
                  <c:v>57266.1</c:v>
                </c:pt>
                <c:pt idx="5116">
                  <c:v>57271.4</c:v>
                </c:pt>
                <c:pt idx="5117">
                  <c:v>57276.7</c:v>
                </c:pt>
                <c:pt idx="5118">
                  <c:v>57283.199999999997</c:v>
                </c:pt>
                <c:pt idx="5119">
                  <c:v>57288.4</c:v>
                </c:pt>
                <c:pt idx="5120">
                  <c:v>57292.3</c:v>
                </c:pt>
                <c:pt idx="5121">
                  <c:v>57297.4</c:v>
                </c:pt>
                <c:pt idx="5122">
                  <c:v>57302.5</c:v>
                </c:pt>
                <c:pt idx="5123">
                  <c:v>57307.7</c:v>
                </c:pt>
                <c:pt idx="5124">
                  <c:v>57312.7</c:v>
                </c:pt>
                <c:pt idx="5125">
                  <c:v>57319</c:v>
                </c:pt>
                <c:pt idx="5126">
                  <c:v>57322.8</c:v>
                </c:pt>
                <c:pt idx="5127">
                  <c:v>57327.8</c:v>
                </c:pt>
                <c:pt idx="5128">
                  <c:v>57331.5</c:v>
                </c:pt>
                <c:pt idx="5129">
                  <c:v>57336.5</c:v>
                </c:pt>
                <c:pt idx="5130">
                  <c:v>57340.2</c:v>
                </c:pt>
                <c:pt idx="5131">
                  <c:v>57345.1</c:v>
                </c:pt>
                <c:pt idx="5132">
                  <c:v>57350</c:v>
                </c:pt>
                <c:pt idx="5133">
                  <c:v>57354.8</c:v>
                </c:pt>
                <c:pt idx="5134">
                  <c:v>57360.9</c:v>
                </c:pt>
                <c:pt idx="5135">
                  <c:v>57365.7</c:v>
                </c:pt>
                <c:pt idx="5136">
                  <c:v>57369.3</c:v>
                </c:pt>
                <c:pt idx="5137">
                  <c:v>57374.1</c:v>
                </c:pt>
                <c:pt idx="5138">
                  <c:v>57378.9</c:v>
                </c:pt>
                <c:pt idx="5139">
                  <c:v>57384.9</c:v>
                </c:pt>
                <c:pt idx="5140">
                  <c:v>57389.7</c:v>
                </c:pt>
                <c:pt idx="5141">
                  <c:v>57393.2</c:v>
                </c:pt>
                <c:pt idx="5142">
                  <c:v>57398</c:v>
                </c:pt>
                <c:pt idx="5143">
                  <c:v>57403.9</c:v>
                </c:pt>
                <c:pt idx="5144">
                  <c:v>57408.6</c:v>
                </c:pt>
                <c:pt idx="5145">
                  <c:v>57413.4</c:v>
                </c:pt>
                <c:pt idx="5146">
                  <c:v>57418.1</c:v>
                </c:pt>
                <c:pt idx="5147">
                  <c:v>57422.8</c:v>
                </c:pt>
                <c:pt idx="5148">
                  <c:v>57427.5</c:v>
                </c:pt>
                <c:pt idx="5149">
                  <c:v>57433.4</c:v>
                </c:pt>
                <c:pt idx="5150">
                  <c:v>57436.9</c:v>
                </c:pt>
                <c:pt idx="5151">
                  <c:v>57441.599999999999</c:v>
                </c:pt>
                <c:pt idx="5152">
                  <c:v>57445.1</c:v>
                </c:pt>
                <c:pt idx="5153">
                  <c:v>57451</c:v>
                </c:pt>
                <c:pt idx="5154">
                  <c:v>57456.800000000003</c:v>
                </c:pt>
                <c:pt idx="5155">
                  <c:v>57460.3</c:v>
                </c:pt>
                <c:pt idx="5156">
                  <c:v>57465</c:v>
                </c:pt>
                <c:pt idx="5157">
                  <c:v>57470.8</c:v>
                </c:pt>
                <c:pt idx="5158">
                  <c:v>57475.5</c:v>
                </c:pt>
                <c:pt idx="5159">
                  <c:v>57480.1</c:v>
                </c:pt>
                <c:pt idx="5160">
                  <c:v>57484.800000000003</c:v>
                </c:pt>
                <c:pt idx="5161">
                  <c:v>57489.4</c:v>
                </c:pt>
                <c:pt idx="5162">
                  <c:v>57495.199999999997</c:v>
                </c:pt>
                <c:pt idx="5163">
                  <c:v>57498.7</c:v>
                </c:pt>
                <c:pt idx="5164">
                  <c:v>57503.4</c:v>
                </c:pt>
                <c:pt idx="5165">
                  <c:v>57509.2</c:v>
                </c:pt>
                <c:pt idx="5166">
                  <c:v>57512.7</c:v>
                </c:pt>
                <c:pt idx="5167">
                  <c:v>57518.6</c:v>
                </c:pt>
                <c:pt idx="5168">
                  <c:v>57524.5</c:v>
                </c:pt>
                <c:pt idx="5169">
                  <c:v>57528</c:v>
                </c:pt>
                <c:pt idx="5170">
                  <c:v>57532.800000000003</c:v>
                </c:pt>
                <c:pt idx="5171">
                  <c:v>57537.599999999999</c:v>
                </c:pt>
                <c:pt idx="5172">
                  <c:v>57542.400000000001</c:v>
                </c:pt>
                <c:pt idx="5173">
                  <c:v>57547.199999999997</c:v>
                </c:pt>
                <c:pt idx="5174">
                  <c:v>57552.1</c:v>
                </c:pt>
                <c:pt idx="5175">
                  <c:v>57557</c:v>
                </c:pt>
                <c:pt idx="5176">
                  <c:v>57562</c:v>
                </c:pt>
                <c:pt idx="5177">
                  <c:v>57567</c:v>
                </c:pt>
                <c:pt idx="5178">
                  <c:v>57573.3</c:v>
                </c:pt>
                <c:pt idx="5179">
                  <c:v>57578.400000000001</c:v>
                </c:pt>
                <c:pt idx="5180">
                  <c:v>57582.2</c:v>
                </c:pt>
                <c:pt idx="5181">
                  <c:v>57587.4</c:v>
                </c:pt>
                <c:pt idx="5182">
                  <c:v>57591.3</c:v>
                </c:pt>
                <c:pt idx="5183">
                  <c:v>57597.9</c:v>
                </c:pt>
                <c:pt idx="5184">
                  <c:v>57603.199999999997</c:v>
                </c:pt>
                <c:pt idx="5185">
                  <c:v>57607.3</c:v>
                </c:pt>
                <c:pt idx="5186">
                  <c:v>57612.7</c:v>
                </c:pt>
                <c:pt idx="5187">
                  <c:v>57618.2</c:v>
                </c:pt>
                <c:pt idx="5188">
                  <c:v>57625.2</c:v>
                </c:pt>
                <c:pt idx="5189">
                  <c:v>57629.3</c:v>
                </c:pt>
                <c:pt idx="5190">
                  <c:v>57635</c:v>
                </c:pt>
                <c:pt idx="5191">
                  <c:v>57639.3</c:v>
                </c:pt>
                <c:pt idx="5192">
                  <c:v>57646.400000000001</c:v>
                </c:pt>
                <c:pt idx="5193">
                  <c:v>57653.7</c:v>
                </c:pt>
                <c:pt idx="5194">
                  <c:v>57659.6</c:v>
                </c:pt>
                <c:pt idx="5195">
                  <c:v>57664</c:v>
                </c:pt>
                <c:pt idx="5196">
                  <c:v>57669.9</c:v>
                </c:pt>
                <c:pt idx="5197">
                  <c:v>57675.9</c:v>
                </c:pt>
                <c:pt idx="5198">
                  <c:v>57683.4</c:v>
                </c:pt>
                <c:pt idx="5199">
                  <c:v>57688</c:v>
                </c:pt>
                <c:pt idx="5200">
                  <c:v>57694.1</c:v>
                </c:pt>
                <c:pt idx="5201">
                  <c:v>57698.8</c:v>
                </c:pt>
                <c:pt idx="5202">
                  <c:v>57706.5</c:v>
                </c:pt>
                <c:pt idx="5203">
                  <c:v>57712.7</c:v>
                </c:pt>
                <c:pt idx="5204">
                  <c:v>57719</c:v>
                </c:pt>
                <c:pt idx="5205">
                  <c:v>57725.3</c:v>
                </c:pt>
                <c:pt idx="5206">
                  <c:v>57731.7</c:v>
                </c:pt>
                <c:pt idx="5207">
                  <c:v>57738.1</c:v>
                </c:pt>
                <c:pt idx="5208">
                  <c:v>57746.2</c:v>
                </c:pt>
                <c:pt idx="5209">
                  <c:v>57752.6</c:v>
                </c:pt>
                <c:pt idx="5210">
                  <c:v>57757.5</c:v>
                </c:pt>
                <c:pt idx="5211">
                  <c:v>57764.1</c:v>
                </c:pt>
                <c:pt idx="5212">
                  <c:v>57770.6</c:v>
                </c:pt>
                <c:pt idx="5213">
                  <c:v>57779</c:v>
                </c:pt>
                <c:pt idx="5214">
                  <c:v>57783.9</c:v>
                </c:pt>
                <c:pt idx="5215">
                  <c:v>57789</c:v>
                </c:pt>
                <c:pt idx="5216">
                  <c:v>57797.4</c:v>
                </c:pt>
                <c:pt idx="5217">
                  <c:v>57804.2</c:v>
                </c:pt>
                <c:pt idx="5218">
                  <c:v>57812.7</c:v>
                </c:pt>
                <c:pt idx="5219">
                  <c:v>57817.8</c:v>
                </c:pt>
                <c:pt idx="5220">
                  <c:v>57824.800000000003</c:v>
                </c:pt>
                <c:pt idx="5221">
                  <c:v>57831.8</c:v>
                </c:pt>
                <c:pt idx="5222">
                  <c:v>57838.8</c:v>
                </c:pt>
                <c:pt idx="5223">
                  <c:v>57847.6</c:v>
                </c:pt>
                <c:pt idx="5224">
                  <c:v>57853</c:v>
                </c:pt>
                <c:pt idx="5225">
                  <c:v>57860.2</c:v>
                </c:pt>
                <c:pt idx="5226">
                  <c:v>57867.5</c:v>
                </c:pt>
                <c:pt idx="5227">
                  <c:v>57876.7</c:v>
                </c:pt>
                <c:pt idx="5228">
                  <c:v>57886</c:v>
                </c:pt>
                <c:pt idx="5229">
                  <c:v>57891.7</c:v>
                </c:pt>
                <c:pt idx="5230">
                  <c:v>57897.4</c:v>
                </c:pt>
                <c:pt idx="5231">
                  <c:v>57905.2</c:v>
                </c:pt>
                <c:pt idx="5232">
                  <c:v>57915</c:v>
                </c:pt>
                <c:pt idx="5233">
                  <c:v>57923</c:v>
                </c:pt>
                <c:pt idx="5234">
                  <c:v>57929.2</c:v>
                </c:pt>
                <c:pt idx="5235">
                  <c:v>57939.5</c:v>
                </c:pt>
                <c:pt idx="5236">
                  <c:v>57945.9</c:v>
                </c:pt>
                <c:pt idx="5237">
                  <c:v>57956.7</c:v>
                </c:pt>
                <c:pt idx="5238">
                  <c:v>57967.8</c:v>
                </c:pt>
                <c:pt idx="5239">
                  <c:v>57974.5</c:v>
                </c:pt>
                <c:pt idx="5240">
                  <c:v>57981.5</c:v>
                </c:pt>
                <c:pt idx="5241">
                  <c:v>57990.8</c:v>
                </c:pt>
                <c:pt idx="5242">
                  <c:v>58002.9</c:v>
                </c:pt>
                <c:pt idx="5243">
                  <c:v>58012.7</c:v>
                </c:pt>
                <c:pt idx="5244">
                  <c:v>58020.1</c:v>
                </c:pt>
                <c:pt idx="5245">
                  <c:v>58030.400000000001</c:v>
                </c:pt>
                <c:pt idx="5246">
                  <c:v>58043.3</c:v>
                </c:pt>
                <c:pt idx="5247">
                  <c:v>58053.7</c:v>
                </c:pt>
                <c:pt idx="5248">
                  <c:v>58064.3</c:v>
                </c:pt>
                <c:pt idx="5249">
                  <c:v>58072.3</c:v>
                </c:pt>
                <c:pt idx="5250">
                  <c:v>58080.3</c:v>
                </c:pt>
                <c:pt idx="5251">
                  <c:v>58091.1</c:v>
                </c:pt>
                <c:pt idx="5252">
                  <c:v>58107.199999999997</c:v>
                </c:pt>
                <c:pt idx="5253">
                  <c:v>58115.199999999997</c:v>
                </c:pt>
                <c:pt idx="5254">
                  <c:v>58125.7</c:v>
                </c:pt>
                <c:pt idx="5255">
                  <c:v>58136.1</c:v>
                </c:pt>
                <c:pt idx="5256">
                  <c:v>58146.400000000001</c:v>
                </c:pt>
                <c:pt idx="5257">
                  <c:v>58159</c:v>
                </c:pt>
                <c:pt idx="5258">
                  <c:v>58166.3</c:v>
                </c:pt>
                <c:pt idx="5259">
                  <c:v>58175.9</c:v>
                </c:pt>
                <c:pt idx="5260">
                  <c:v>58182.6</c:v>
                </c:pt>
                <c:pt idx="5261">
                  <c:v>58191.5</c:v>
                </c:pt>
                <c:pt idx="5262">
                  <c:v>58202.2</c:v>
                </c:pt>
                <c:pt idx="5263">
                  <c:v>58212.3</c:v>
                </c:pt>
                <c:pt idx="5264">
                  <c:v>58218.1</c:v>
                </c:pt>
                <c:pt idx="5265">
                  <c:v>58225.2</c:v>
                </c:pt>
                <c:pt idx="5266">
                  <c:v>58234.3</c:v>
                </c:pt>
                <c:pt idx="5267">
                  <c:v>58242.2</c:v>
                </c:pt>
                <c:pt idx="5268">
                  <c:v>58248.3</c:v>
                </c:pt>
                <c:pt idx="5269">
                  <c:v>58251.199999999997</c:v>
                </c:pt>
                <c:pt idx="5270">
                  <c:v>58258</c:v>
                </c:pt>
                <c:pt idx="5271">
                  <c:v>58263.1</c:v>
                </c:pt>
                <c:pt idx="5272">
                  <c:v>58268.9</c:v>
                </c:pt>
                <c:pt idx="5273">
                  <c:v>58273.4</c:v>
                </c:pt>
                <c:pt idx="5274">
                  <c:v>58277.599999999999</c:v>
                </c:pt>
                <c:pt idx="5275">
                  <c:v>58280.6</c:v>
                </c:pt>
                <c:pt idx="5276">
                  <c:v>58285.2</c:v>
                </c:pt>
                <c:pt idx="5277">
                  <c:v>58289.599999999999</c:v>
                </c:pt>
                <c:pt idx="5278">
                  <c:v>58292.2</c:v>
                </c:pt>
                <c:pt idx="5279">
                  <c:v>58295.4</c:v>
                </c:pt>
                <c:pt idx="5280">
                  <c:v>58298.6</c:v>
                </c:pt>
                <c:pt idx="5281">
                  <c:v>58301.5</c:v>
                </c:pt>
                <c:pt idx="5282">
                  <c:v>58305.2</c:v>
                </c:pt>
                <c:pt idx="5283">
                  <c:v>58308.1</c:v>
                </c:pt>
                <c:pt idx="5284">
                  <c:v>58310.2</c:v>
                </c:pt>
                <c:pt idx="5285">
                  <c:v>58312.4</c:v>
                </c:pt>
                <c:pt idx="5286">
                  <c:v>58315.9</c:v>
                </c:pt>
                <c:pt idx="5287">
                  <c:v>58319.5</c:v>
                </c:pt>
                <c:pt idx="5288">
                  <c:v>58322.400000000001</c:v>
                </c:pt>
                <c:pt idx="5289">
                  <c:v>58324.6</c:v>
                </c:pt>
                <c:pt idx="5290">
                  <c:v>58327.5</c:v>
                </c:pt>
                <c:pt idx="5291">
                  <c:v>58331.3</c:v>
                </c:pt>
                <c:pt idx="5292">
                  <c:v>58334.400000000001</c:v>
                </c:pt>
                <c:pt idx="5293">
                  <c:v>58337.599999999999</c:v>
                </c:pt>
                <c:pt idx="5294">
                  <c:v>58340.800000000003</c:v>
                </c:pt>
                <c:pt idx="5295">
                  <c:v>58343.3</c:v>
                </c:pt>
                <c:pt idx="5296">
                  <c:v>58347.5</c:v>
                </c:pt>
                <c:pt idx="5297">
                  <c:v>58351.1</c:v>
                </c:pt>
                <c:pt idx="5298">
                  <c:v>58354.7</c:v>
                </c:pt>
                <c:pt idx="5299">
                  <c:v>58357.4</c:v>
                </c:pt>
                <c:pt idx="5300">
                  <c:v>58361.2</c:v>
                </c:pt>
                <c:pt idx="5301">
                  <c:v>58366</c:v>
                </c:pt>
                <c:pt idx="5302">
                  <c:v>58370</c:v>
                </c:pt>
                <c:pt idx="5303">
                  <c:v>58374</c:v>
                </c:pt>
                <c:pt idx="5304">
                  <c:v>58378.1</c:v>
                </c:pt>
                <c:pt idx="5305">
                  <c:v>58382.400000000001</c:v>
                </c:pt>
                <c:pt idx="5306">
                  <c:v>58387.7</c:v>
                </c:pt>
                <c:pt idx="5307">
                  <c:v>58392.1</c:v>
                </c:pt>
                <c:pt idx="5308">
                  <c:v>58395.4</c:v>
                </c:pt>
                <c:pt idx="5309">
                  <c:v>58400</c:v>
                </c:pt>
                <c:pt idx="5310">
                  <c:v>58404.6</c:v>
                </c:pt>
                <c:pt idx="5311">
                  <c:v>58409.2</c:v>
                </c:pt>
                <c:pt idx="5312">
                  <c:v>58415.199999999997</c:v>
                </c:pt>
                <c:pt idx="5313">
                  <c:v>58420</c:v>
                </c:pt>
                <c:pt idx="5314">
                  <c:v>58423.7</c:v>
                </c:pt>
                <c:pt idx="5315">
                  <c:v>58428.6</c:v>
                </c:pt>
                <c:pt idx="5316">
                  <c:v>58434.9</c:v>
                </c:pt>
                <c:pt idx="5317">
                  <c:v>58441.3</c:v>
                </c:pt>
                <c:pt idx="5318">
                  <c:v>58445.2</c:v>
                </c:pt>
                <c:pt idx="5319">
                  <c:v>58449.1</c:v>
                </c:pt>
                <c:pt idx="5320">
                  <c:v>58454.5</c:v>
                </c:pt>
                <c:pt idx="5321">
                  <c:v>58461.2</c:v>
                </c:pt>
                <c:pt idx="5322">
                  <c:v>58466.7</c:v>
                </c:pt>
                <c:pt idx="5323">
                  <c:v>58472.4</c:v>
                </c:pt>
                <c:pt idx="5324">
                  <c:v>58476.7</c:v>
                </c:pt>
                <c:pt idx="5325">
                  <c:v>58483.9</c:v>
                </c:pt>
                <c:pt idx="5326">
                  <c:v>58489.8</c:v>
                </c:pt>
                <c:pt idx="5327">
                  <c:v>58495.8</c:v>
                </c:pt>
                <c:pt idx="5328">
                  <c:v>58501.8</c:v>
                </c:pt>
                <c:pt idx="5329">
                  <c:v>58506.6</c:v>
                </c:pt>
                <c:pt idx="5330">
                  <c:v>58514.400000000001</c:v>
                </c:pt>
                <c:pt idx="5331">
                  <c:v>58520.800000000003</c:v>
                </c:pt>
                <c:pt idx="5332">
                  <c:v>58527.199999999997</c:v>
                </c:pt>
                <c:pt idx="5333">
                  <c:v>58533.8</c:v>
                </c:pt>
                <c:pt idx="5334">
                  <c:v>58540.4</c:v>
                </c:pt>
                <c:pt idx="5335">
                  <c:v>58547.1</c:v>
                </c:pt>
                <c:pt idx="5336">
                  <c:v>58555.6</c:v>
                </c:pt>
                <c:pt idx="5337">
                  <c:v>58562.3</c:v>
                </c:pt>
                <c:pt idx="5338">
                  <c:v>58567.4</c:v>
                </c:pt>
                <c:pt idx="5339">
                  <c:v>58574.2</c:v>
                </c:pt>
                <c:pt idx="5340">
                  <c:v>58581</c:v>
                </c:pt>
                <c:pt idx="5341">
                  <c:v>58589.4</c:v>
                </c:pt>
                <c:pt idx="5342">
                  <c:v>58596.2</c:v>
                </c:pt>
                <c:pt idx="5343">
                  <c:v>58601.1</c:v>
                </c:pt>
                <c:pt idx="5344">
                  <c:v>58607.6</c:v>
                </c:pt>
                <c:pt idx="5345">
                  <c:v>58614.1</c:v>
                </c:pt>
                <c:pt idx="5346">
                  <c:v>58622.1</c:v>
                </c:pt>
                <c:pt idx="5347">
                  <c:v>58628.3</c:v>
                </c:pt>
                <c:pt idx="5348">
                  <c:v>58632.800000000003</c:v>
                </c:pt>
                <c:pt idx="5349">
                  <c:v>58638.7</c:v>
                </c:pt>
                <c:pt idx="5350">
                  <c:v>58647.4</c:v>
                </c:pt>
                <c:pt idx="5351">
                  <c:v>58652.9</c:v>
                </c:pt>
                <c:pt idx="5352">
                  <c:v>58657</c:v>
                </c:pt>
                <c:pt idx="5353">
                  <c:v>58660.800000000003</c:v>
                </c:pt>
                <c:pt idx="5354">
                  <c:v>58665.9</c:v>
                </c:pt>
                <c:pt idx="5355">
                  <c:v>58672.1</c:v>
                </c:pt>
                <c:pt idx="5356">
                  <c:v>58679</c:v>
                </c:pt>
                <c:pt idx="5357">
                  <c:v>58682.400000000001</c:v>
                </c:pt>
                <c:pt idx="5358">
                  <c:v>58686.8</c:v>
                </c:pt>
                <c:pt idx="5359">
                  <c:v>58691</c:v>
                </c:pt>
                <c:pt idx="5360">
                  <c:v>58695.9</c:v>
                </c:pt>
                <c:pt idx="5361">
                  <c:v>58699.8</c:v>
                </c:pt>
                <c:pt idx="5362">
                  <c:v>58703.6</c:v>
                </c:pt>
                <c:pt idx="5363">
                  <c:v>58705.4</c:v>
                </c:pt>
                <c:pt idx="5364">
                  <c:v>58708.800000000003</c:v>
                </c:pt>
                <c:pt idx="5365">
                  <c:v>58713.9</c:v>
                </c:pt>
                <c:pt idx="5366">
                  <c:v>58717.2</c:v>
                </c:pt>
                <c:pt idx="5367">
                  <c:v>58719.7</c:v>
                </c:pt>
                <c:pt idx="5368">
                  <c:v>58722.8</c:v>
                </c:pt>
                <c:pt idx="5369">
                  <c:v>58725.9</c:v>
                </c:pt>
                <c:pt idx="5370">
                  <c:v>58729.8</c:v>
                </c:pt>
                <c:pt idx="5371">
                  <c:v>58732.800000000003</c:v>
                </c:pt>
                <c:pt idx="5372">
                  <c:v>58735.8</c:v>
                </c:pt>
                <c:pt idx="5373">
                  <c:v>58737.3</c:v>
                </c:pt>
                <c:pt idx="5374">
                  <c:v>58740.3</c:v>
                </c:pt>
                <c:pt idx="5375">
                  <c:v>58744</c:v>
                </c:pt>
                <c:pt idx="5376">
                  <c:v>58747.7</c:v>
                </c:pt>
                <c:pt idx="5377">
                  <c:v>58750</c:v>
                </c:pt>
                <c:pt idx="5378">
                  <c:v>58753</c:v>
                </c:pt>
                <c:pt idx="5379">
                  <c:v>58756.1</c:v>
                </c:pt>
                <c:pt idx="5380">
                  <c:v>58760</c:v>
                </c:pt>
                <c:pt idx="5381">
                  <c:v>58763.1</c:v>
                </c:pt>
                <c:pt idx="5382">
                  <c:v>58766.3</c:v>
                </c:pt>
                <c:pt idx="5383">
                  <c:v>58767.9</c:v>
                </c:pt>
                <c:pt idx="5384">
                  <c:v>58772</c:v>
                </c:pt>
                <c:pt idx="5385">
                  <c:v>58777</c:v>
                </c:pt>
                <c:pt idx="5386">
                  <c:v>58779.5</c:v>
                </c:pt>
                <c:pt idx="5387">
                  <c:v>58782.9</c:v>
                </c:pt>
                <c:pt idx="5388">
                  <c:v>58785.5</c:v>
                </c:pt>
                <c:pt idx="5389">
                  <c:v>58789.9</c:v>
                </c:pt>
                <c:pt idx="5390">
                  <c:v>58793.4</c:v>
                </c:pt>
                <c:pt idx="5391">
                  <c:v>58797.9</c:v>
                </c:pt>
                <c:pt idx="5392">
                  <c:v>58800.7</c:v>
                </c:pt>
                <c:pt idx="5393">
                  <c:v>58804.4</c:v>
                </c:pt>
                <c:pt idx="5394">
                  <c:v>58808.1</c:v>
                </c:pt>
                <c:pt idx="5395">
                  <c:v>58812.800000000003</c:v>
                </c:pt>
                <c:pt idx="5396">
                  <c:v>58816.6</c:v>
                </c:pt>
                <c:pt idx="5397">
                  <c:v>58819.5</c:v>
                </c:pt>
                <c:pt idx="5398">
                  <c:v>58823.4</c:v>
                </c:pt>
                <c:pt idx="5399">
                  <c:v>58828.3</c:v>
                </c:pt>
                <c:pt idx="5400">
                  <c:v>58833.3</c:v>
                </c:pt>
                <c:pt idx="5401">
                  <c:v>58837.3</c:v>
                </c:pt>
                <c:pt idx="5402">
                  <c:v>58841.4</c:v>
                </c:pt>
                <c:pt idx="5403">
                  <c:v>58844.5</c:v>
                </c:pt>
                <c:pt idx="5404">
                  <c:v>58849.599999999999</c:v>
                </c:pt>
                <c:pt idx="5405">
                  <c:v>58854.9</c:v>
                </c:pt>
                <c:pt idx="5406">
                  <c:v>58858</c:v>
                </c:pt>
                <c:pt idx="5407">
                  <c:v>58862.3</c:v>
                </c:pt>
                <c:pt idx="5408">
                  <c:v>58866.6</c:v>
                </c:pt>
                <c:pt idx="5409">
                  <c:v>58872</c:v>
                </c:pt>
                <c:pt idx="5410">
                  <c:v>58876.4</c:v>
                </c:pt>
                <c:pt idx="5411">
                  <c:v>58880.9</c:v>
                </c:pt>
                <c:pt idx="5412">
                  <c:v>58885.3</c:v>
                </c:pt>
                <c:pt idx="5413">
                  <c:v>58889.9</c:v>
                </c:pt>
                <c:pt idx="5414">
                  <c:v>58895.6</c:v>
                </c:pt>
                <c:pt idx="5415">
                  <c:v>58900.3</c:v>
                </c:pt>
                <c:pt idx="5416">
                  <c:v>58903.8</c:v>
                </c:pt>
                <c:pt idx="5417">
                  <c:v>58908.5</c:v>
                </c:pt>
                <c:pt idx="5418">
                  <c:v>58913.3</c:v>
                </c:pt>
                <c:pt idx="5419">
                  <c:v>58920.5</c:v>
                </c:pt>
                <c:pt idx="5420">
                  <c:v>58925.4</c:v>
                </c:pt>
                <c:pt idx="5421">
                  <c:v>58927.8</c:v>
                </c:pt>
                <c:pt idx="5422">
                  <c:v>58932.800000000003</c:v>
                </c:pt>
                <c:pt idx="5423">
                  <c:v>58939</c:v>
                </c:pt>
                <c:pt idx="5424">
                  <c:v>58944</c:v>
                </c:pt>
                <c:pt idx="5425">
                  <c:v>58950.400000000001</c:v>
                </c:pt>
                <c:pt idx="5426">
                  <c:v>58954.2</c:v>
                </c:pt>
                <c:pt idx="5427">
                  <c:v>58959.4</c:v>
                </c:pt>
                <c:pt idx="5428">
                  <c:v>58965.8</c:v>
                </c:pt>
                <c:pt idx="5429">
                  <c:v>58972.3</c:v>
                </c:pt>
                <c:pt idx="5430">
                  <c:v>58976.2</c:v>
                </c:pt>
                <c:pt idx="5431">
                  <c:v>58981.4</c:v>
                </c:pt>
                <c:pt idx="5432">
                  <c:v>58985.3</c:v>
                </c:pt>
                <c:pt idx="5433">
                  <c:v>58990.6</c:v>
                </c:pt>
                <c:pt idx="5434">
                  <c:v>58997.1</c:v>
                </c:pt>
                <c:pt idx="5435">
                  <c:v>59002.400000000001</c:v>
                </c:pt>
                <c:pt idx="5436">
                  <c:v>59007.6</c:v>
                </c:pt>
                <c:pt idx="5437">
                  <c:v>59012.9</c:v>
                </c:pt>
                <c:pt idx="5438">
                  <c:v>59018.1</c:v>
                </c:pt>
                <c:pt idx="5439">
                  <c:v>59024.6</c:v>
                </c:pt>
                <c:pt idx="5440">
                  <c:v>59027.3</c:v>
                </c:pt>
                <c:pt idx="5441">
                  <c:v>59032.5</c:v>
                </c:pt>
                <c:pt idx="5442">
                  <c:v>59037.7</c:v>
                </c:pt>
                <c:pt idx="5443">
                  <c:v>59042.9</c:v>
                </c:pt>
                <c:pt idx="5444">
                  <c:v>59049.4</c:v>
                </c:pt>
                <c:pt idx="5445">
                  <c:v>59053.2</c:v>
                </c:pt>
                <c:pt idx="5446">
                  <c:v>59059.7</c:v>
                </c:pt>
                <c:pt idx="5447">
                  <c:v>59064.800000000003</c:v>
                </c:pt>
                <c:pt idx="5448">
                  <c:v>59071.199999999997</c:v>
                </c:pt>
                <c:pt idx="5449">
                  <c:v>59076.4</c:v>
                </c:pt>
                <c:pt idx="5450">
                  <c:v>59081.5</c:v>
                </c:pt>
                <c:pt idx="5451">
                  <c:v>59086.6</c:v>
                </c:pt>
                <c:pt idx="5452">
                  <c:v>59091.7</c:v>
                </c:pt>
                <c:pt idx="5453">
                  <c:v>59098.1</c:v>
                </c:pt>
                <c:pt idx="5454">
                  <c:v>59102</c:v>
                </c:pt>
                <c:pt idx="5455">
                  <c:v>59107.1</c:v>
                </c:pt>
                <c:pt idx="5456">
                  <c:v>59112.2</c:v>
                </c:pt>
                <c:pt idx="5457">
                  <c:v>59118.6</c:v>
                </c:pt>
                <c:pt idx="5458">
                  <c:v>59123.8</c:v>
                </c:pt>
                <c:pt idx="5459">
                  <c:v>59130.2</c:v>
                </c:pt>
                <c:pt idx="5460">
                  <c:v>59135.4</c:v>
                </c:pt>
                <c:pt idx="5461">
                  <c:v>59139.3</c:v>
                </c:pt>
                <c:pt idx="5462">
                  <c:v>59144.5</c:v>
                </c:pt>
                <c:pt idx="5463">
                  <c:v>59151</c:v>
                </c:pt>
                <c:pt idx="5464">
                  <c:v>59156.3</c:v>
                </c:pt>
                <c:pt idx="5465">
                  <c:v>59161.599999999999</c:v>
                </c:pt>
                <c:pt idx="5466">
                  <c:v>59166.9</c:v>
                </c:pt>
                <c:pt idx="5467">
                  <c:v>59173.599999999999</c:v>
                </c:pt>
                <c:pt idx="5468">
                  <c:v>59178.9</c:v>
                </c:pt>
                <c:pt idx="5469">
                  <c:v>59184.3</c:v>
                </c:pt>
                <c:pt idx="5470">
                  <c:v>59188.4</c:v>
                </c:pt>
                <c:pt idx="5471">
                  <c:v>59195.199999999997</c:v>
                </c:pt>
                <c:pt idx="5472">
                  <c:v>59202.1</c:v>
                </c:pt>
                <c:pt idx="5473">
                  <c:v>59207.6</c:v>
                </c:pt>
                <c:pt idx="5474">
                  <c:v>59213.2</c:v>
                </c:pt>
                <c:pt idx="5475">
                  <c:v>59218.8</c:v>
                </c:pt>
                <c:pt idx="5476">
                  <c:v>59225.8</c:v>
                </c:pt>
                <c:pt idx="5477">
                  <c:v>59231.5</c:v>
                </c:pt>
                <c:pt idx="5478">
                  <c:v>59237.2</c:v>
                </c:pt>
                <c:pt idx="5479">
                  <c:v>59241.4</c:v>
                </c:pt>
                <c:pt idx="5480">
                  <c:v>59245.8</c:v>
                </c:pt>
                <c:pt idx="5481">
                  <c:v>59253</c:v>
                </c:pt>
                <c:pt idx="5482">
                  <c:v>59258.8</c:v>
                </c:pt>
                <c:pt idx="5483">
                  <c:v>59264.6</c:v>
                </c:pt>
                <c:pt idx="5484">
                  <c:v>59270.5</c:v>
                </c:pt>
                <c:pt idx="5485">
                  <c:v>59276.4</c:v>
                </c:pt>
                <c:pt idx="5486">
                  <c:v>59283.7</c:v>
                </c:pt>
                <c:pt idx="5487">
                  <c:v>59291.199999999997</c:v>
                </c:pt>
                <c:pt idx="5488">
                  <c:v>59295.6</c:v>
                </c:pt>
                <c:pt idx="5489">
                  <c:v>59301.599999999999</c:v>
                </c:pt>
                <c:pt idx="5490">
                  <c:v>59307.6</c:v>
                </c:pt>
                <c:pt idx="5491">
                  <c:v>59315.199999999997</c:v>
                </c:pt>
                <c:pt idx="5492">
                  <c:v>59321.2</c:v>
                </c:pt>
                <c:pt idx="5493">
                  <c:v>59327.3</c:v>
                </c:pt>
                <c:pt idx="5494">
                  <c:v>59331.9</c:v>
                </c:pt>
                <c:pt idx="5495">
                  <c:v>59338</c:v>
                </c:pt>
                <c:pt idx="5496">
                  <c:v>59345.599999999999</c:v>
                </c:pt>
                <c:pt idx="5497">
                  <c:v>59354.9</c:v>
                </c:pt>
                <c:pt idx="5498">
                  <c:v>59359.5</c:v>
                </c:pt>
                <c:pt idx="5499">
                  <c:v>59365.7</c:v>
                </c:pt>
                <c:pt idx="5500">
                  <c:v>59373.5</c:v>
                </c:pt>
                <c:pt idx="5501">
                  <c:v>59379.8</c:v>
                </c:pt>
                <c:pt idx="5502">
                  <c:v>59386</c:v>
                </c:pt>
                <c:pt idx="5503">
                  <c:v>59390.8</c:v>
                </c:pt>
                <c:pt idx="5504">
                  <c:v>59397.1</c:v>
                </c:pt>
                <c:pt idx="5505">
                  <c:v>59405</c:v>
                </c:pt>
                <c:pt idx="5506">
                  <c:v>59413</c:v>
                </c:pt>
                <c:pt idx="5507">
                  <c:v>59417.8</c:v>
                </c:pt>
                <c:pt idx="5508">
                  <c:v>59424.2</c:v>
                </c:pt>
                <c:pt idx="5509">
                  <c:v>59430.6</c:v>
                </c:pt>
                <c:pt idx="5510">
                  <c:v>59438.6</c:v>
                </c:pt>
                <c:pt idx="5511">
                  <c:v>59445.1</c:v>
                </c:pt>
                <c:pt idx="5512">
                  <c:v>59448.3</c:v>
                </c:pt>
                <c:pt idx="5513">
                  <c:v>59449.9</c:v>
                </c:pt>
                <c:pt idx="5514">
                  <c:v>59451.5</c:v>
                </c:pt>
                <c:pt idx="5515">
                  <c:v>59456.4</c:v>
                </c:pt>
                <c:pt idx="5516">
                  <c:v>59462.8</c:v>
                </c:pt>
                <c:pt idx="5517">
                  <c:v>59474.1</c:v>
                </c:pt>
                <c:pt idx="5518">
                  <c:v>59480.5</c:v>
                </c:pt>
                <c:pt idx="5519">
                  <c:v>59488.6</c:v>
                </c:pt>
                <c:pt idx="5520">
                  <c:v>59493.4</c:v>
                </c:pt>
                <c:pt idx="5521">
                  <c:v>59501.3</c:v>
                </c:pt>
                <c:pt idx="5522">
                  <c:v>59507.6</c:v>
                </c:pt>
                <c:pt idx="5523">
                  <c:v>59515.5</c:v>
                </c:pt>
                <c:pt idx="5524">
                  <c:v>59520.3</c:v>
                </c:pt>
                <c:pt idx="5525">
                  <c:v>59526.400000000001</c:v>
                </c:pt>
                <c:pt idx="5526">
                  <c:v>59534.1</c:v>
                </c:pt>
                <c:pt idx="5527">
                  <c:v>59543.3</c:v>
                </c:pt>
                <c:pt idx="5528">
                  <c:v>59547.8</c:v>
                </c:pt>
                <c:pt idx="5529">
                  <c:v>59553.8</c:v>
                </c:pt>
                <c:pt idx="5530">
                  <c:v>59558.3</c:v>
                </c:pt>
                <c:pt idx="5531">
                  <c:v>59564.3</c:v>
                </c:pt>
                <c:pt idx="5532">
                  <c:v>59571.6</c:v>
                </c:pt>
                <c:pt idx="5533">
                  <c:v>59577.4</c:v>
                </c:pt>
                <c:pt idx="5534">
                  <c:v>59583.1</c:v>
                </c:pt>
                <c:pt idx="5535">
                  <c:v>59588.9</c:v>
                </c:pt>
                <c:pt idx="5536">
                  <c:v>59595.9</c:v>
                </c:pt>
                <c:pt idx="5537">
                  <c:v>59602.9</c:v>
                </c:pt>
                <c:pt idx="5538">
                  <c:v>59607.1</c:v>
                </c:pt>
                <c:pt idx="5539">
                  <c:v>59611.3</c:v>
                </c:pt>
                <c:pt idx="5540">
                  <c:v>59616.800000000003</c:v>
                </c:pt>
                <c:pt idx="5541">
                  <c:v>59623.7</c:v>
                </c:pt>
                <c:pt idx="5542">
                  <c:v>59629.2</c:v>
                </c:pt>
                <c:pt idx="5543">
                  <c:v>59633.3</c:v>
                </c:pt>
                <c:pt idx="5544">
                  <c:v>59638.7</c:v>
                </c:pt>
                <c:pt idx="5545">
                  <c:v>59644.2</c:v>
                </c:pt>
                <c:pt idx="5546">
                  <c:v>59651</c:v>
                </c:pt>
                <c:pt idx="5547">
                  <c:v>59657.9</c:v>
                </c:pt>
                <c:pt idx="5548">
                  <c:v>59663.4</c:v>
                </c:pt>
                <c:pt idx="5549">
                  <c:v>59667.6</c:v>
                </c:pt>
                <c:pt idx="5550">
                  <c:v>59673.2</c:v>
                </c:pt>
                <c:pt idx="5551">
                  <c:v>59678.9</c:v>
                </c:pt>
                <c:pt idx="5552">
                  <c:v>59684.6</c:v>
                </c:pt>
                <c:pt idx="5553">
                  <c:v>59691.8</c:v>
                </c:pt>
                <c:pt idx="5554">
                  <c:v>59696.2</c:v>
                </c:pt>
                <c:pt idx="5555">
                  <c:v>59702.2</c:v>
                </c:pt>
                <c:pt idx="5556">
                  <c:v>59709.7</c:v>
                </c:pt>
                <c:pt idx="5557">
                  <c:v>59717.4</c:v>
                </c:pt>
                <c:pt idx="5558">
                  <c:v>59722</c:v>
                </c:pt>
                <c:pt idx="5559">
                  <c:v>59728.2</c:v>
                </c:pt>
                <c:pt idx="5560">
                  <c:v>59734.7</c:v>
                </c:pt>
                <c:pt idx="5561">
                  <c:v>59742.8</c:v>
                </c:pt>
                <c:pt idx="5562">
                  <c:v>59749.4</c:v>
                </c:pt>
                <c:pt idx="5563">
                  <c:v>59754.400000000001</c:v>
                </c:pt>
                <c:pt idx="5564">
                  <c:v>59761.2</c:v>
                </c:pt>
                <c:pt idx="5565">
                  <c:v>59768.1</c:v>
                </c:pt>
                <c:pt idx="5566">
                  <c:v>59775</c:v>
                </c:pt>
                <c:pt idx="5567">
                  <c:v>59785.7</c:v>
                </c:pt>
                <c:pt idx="5568">
                  <c:v>59789.3</c:v>
                </c:pt>
                <c:pt idx="5569">
                  <c:v>59796.5</c:v>
                </c:pt>
                <c:pt idx="5570">
                  <c:v>59803.8</c:v>
                </c:pt>
                <c:pt idx="5571">
                  <c:v>59813</c:v>
                </c:pt>
                <c:pt idx="5572">
                  <c:v>59822.400000000001</c:v>
                </c:pt>
                <c:pt idx="5573">
                  <c:v>59828</c:v>
                </c:pt>
                <c:pt idx="5574">
                  <c:v>59835.5</c:v>
                </c:pt>
                <c:pt idx="5575">
                  <c:v>59845</c:v>
                </c:pt>
                <c:pt idx="5576">
                  <c:v>59852.6</c:v>
                </c:pt>
                <c:pt idx="5577">
                  <c:v>59860.3</c:v>
                </c:pt>
                <c:pt idx="5578">
                  <c:v>59867.9</c:v>
                </c:pt>
                <c:pt idx="5579">
                  <c:v>59875.6</c:v>
                </c:pt>
                <c:pt idx="5580">
                  <c:v>59883.3</c:v>
                </c:pt>
                <c:pt idx="5581">
                  <c:v>59892.9</c:v>
                </c:pt>
                <c:pt idx="5582">
                  <c:v>59898.6</c:v>
                </c:pt>
                <c:pt idx="5583">
                  <c:v>59904.3</c:v>
                </c:pt>
                <c:pt idx="5584">
                  <c:v>59912</c:v>
                </c:pt>
                <c:pt idx="5585">
                  <c:v>59921.4</c:v>
                </c:pt>
                <c:pt idx="5586">
                  <c:v>59930.9</c:v>
                </c:pt>
                <c:pt idx="5587">
                  <c:v>59936.6</c:v>
                </c:pt>
                <c:pt idx="5588">
                  <c:v>59944.1</c:v>
                </c:pt>
                <c:pt idx="5589">
                  <c:v>59951.5</c:v>
                </c:pt>
                <c:pt idx="5590">
                  <c:v>59958.9</c:v>
                </c:pt>
                <c:pt idx="5591">
                  <c:v>59968.2</c:v>
                </c:pt>
                <c:pt idx="5592">
                  <c:v>59973.7</c:v>
                </c:pt>
                <c:pt idx="5593">
                  <c:v>59979.199999999997</c:v>
                </c:pt>
                <c:pt idx="5594">
                  <c:v>59986.5</c:v>
                </c:pt>
                <c:pt idx="5595">
                  <c:v>59993.7</c:v>
                </c:pt>
                <c:pt idx="5596">
                  <c:v>60002.7</c:v>
                </c:pt>
                <c:pt idx="5597">
                  <c:v>60009.9</c:v>
                </c:pt>
                <c:pt idx="5598">
                  <c:v>60015.3</c:v>
                </c:pt>
                <c:pt idx="5599">
                  <c:v>60020.7</c:v>
                </c:pt>
                <c:pt idx="5600">
                  <c:v>60029.599999999999</c:v>
                </c:pt>
                <c:pt idx="5601">
                  <c:v>60036.7</c:v>
                </c:pt>
                <c:pt idx="5602">
                  <c:v>60045.599999999999</c:v>
                </c:pt>
                <c:pt idx="5603">
                  <c:v>60050.9</c:v>
                </c:pt>
                <c:pt idx="5604">
                  <c:v>60058</c:v>
                </c:pt>
                <c:pt idx="5605">
                  <c:v>60065.1</c:v>
                </c:pt>
                <c:pt idx="5606">
                  <c:v>60073.9</c:v>
                </c:pt>
                <c:pt idx="5607">
                  <c:v>60081</c:v>
                </c:pt>
                <c:pt idx="5608">
                  <c:v>60086.3</c:v>
                </c:pt>
                <c:pt idx="5609">
                  <c:v>60093.5</c:v>
                </c:pt>
                <c:pt idx="5610">
                  <c:v>60102.400000000001</c:v>
                </c:pt>
                <c:pt idx="5611">
                  <c:v>60111.3</c:v>
                </c:pt>
                <c:pt idx="5612">
                  <c:v>60116.6</c:v>
                </c:pt>
                <c:pt idx="5613">
                  <c:v>60125.599999999999</c:v>
                </c:pt>
                <c:pt idx="5614">
                  <c:v>60131</c:v>
                </c:pt>
                <c:pt idx="5615">
                  <c:v>60138.2</c:v>
                </c:pt>
                <c:pt idx="5616">
                  <c:v>60149.1</c:v>
                </c:pt>
                <c:pt idx="5617">
                  <c:v>60154.6</c:v>
                </c:pt>
                <c:pt idx="5618">
                  <c:v>60160</c:v>
                </c:pt>
                <c:pt idx="5619">
                  <c:v>60167.3</c:v>
                </c:pt>
                <c:pt idx="5620">
                  <c:v>60174.7</c:v>
                </c:pt>
                <c:pt idx="5621">
                  <c:v>60183.9</c:v>
                </c:pt>
                <c:pt idx="5622">
                  <c:v>60189.5</c:v>
                </c:pt>
                <c:pt idx="5623">
                  <c:v>60195</c:v>
                </c:pt>
                <c:pt idx="5624">
                  <c:v>60202.5</c:v>
                </c:pt>
                <c:pt idx="5625">
                  <c:v>60211.8</c:v>
                </c:pt>
                <c:pt idx="5626">
                  <c:v>60219.3</c:v>
                </c:pt>
                <c:pt idx="5627">
                  <c:v>60226.9</c:v>
                </c:pt>
                <c:pt idx="5628">
                  <c:v>60232.5</c:v>
                </c:pt>
                <c:pt idx="5629">
                  <c:v>60238.2</c:v>
                </c:pt>
                <c:pt idx="5630">
                  <c:v>60245.8</c:v>
                </c:pt>
                <c:pt idx="5631">
                  <c:v>60257.2</c:v>
                </c:pt>
                <c:pt idx="5632">
                  <c:v>60264.800000000003</c:v>
                </c:pt>
                <c:pt idx="5633">
                  <c:v>60270.6</c:v>
                </c:pt>
                <c:pt idx="5634">
                  <c:v>60278.2</c:v>
                </c:pt>
                <c:pt idx="5635">
                  <c:v>60285.9</c:v>
                </c:pt>
                <c:pt idx="5636">
                  <c:v>60293.599999999999</c:v>
                </c:pt>
                <c:pt idx="5637">
                  <c:v>60301.3</c:v>
                </c:pt>
                <c:pt idx="5638">
                  <c:v>60307.1</c:v>
                </c:pt>
                <c:pt idx="5639">
                  <c:v>60312.9</c:v>
                </c:pt>
                <c:pt idx="5640">
                  <c:v>60322.5</c:v>
                </c:pt>
                <c:pt idx="5641">
                  <c:v>60332.2</c:v>
                </c:pt>
                <c:pt idx="5642">
                  <c:v>60338</c:v>
                </c:pt>
                <c:pt idx="5643">
                  <c:v>60347.7</c:v>
                </c:pt>
                <c:pt idx="5644">
                  <c:v>60355.5</c:v>
                </c:pt>
                <c:pt idx="5645">
                  <c:v>60363.3</c:v>
                </c:pt>
                <c:pt idx="5646">
                  <c:v>60373</c:v>
                </c:pt>
                <c:pt idx="5647">
                  <c:v>60380.800000000003</c:v>
                </c:pt>
                <c:pt idx="5648">
                  <c:v>60384.7</c:v>
                </c:pt>
                <c:pt idx="5649">
                  <c:v>60392.4</c:v>
                </c:pt>
                <c:pt idx="5650">
                  <c:v>60400.2</c:v>
                </c:pt>
                <c:pt idx="5651">
                  <c:v>60408</c:v>
                </c:pt>
                <c:pt idx="5652">
                  <c:v>60415.9</c:v>
                </c:pt>
                <c:pt idx="5653">
                  <c:v>60421.7</c:v>
                </c:pt>
                <c:pt idx="5654">
                  <c:v>60429.5</c:v>
                </c:pt>
                <c:pt idx="5655">
                  <c:v>60437.3</c:v>
                </c:pt>
                <c:pt idx="5656">
                  <c:v>60447.1</c:v>
                </c:pt>
                <c:pt idx="5657">
                  <c:v>60455</c:v>
                </c:pt>
                <c:pt idx="5658">
                  <c:v>60460.800000000003</c:v>
                </c:pt>
                <c:pt idx="5659">
                  <c:v>60466.7</c:v>
                </c:pt>
                <c:pt idx="5660">
                  <c:v>60474.6</c:v>
                </c:pt>
                <c:pt idx="5661">
                  <c:v>60482.400000000001</c:v>
                </c:pt>
                <c:pt idx="5662">
                  <c:v>60490.3</c:v>
                </c:pt>
                <c:pt idx="5663">
                  <c:v>60498.2</c:v>
                </c:pt>
                <c:pt idx="5664">
                  <c:v>60504.1</c:v>
                </c:pt>
                <c:pt idx="5665">
                  <c:v>60512</c:v>
                </c:pt>
                <c:pt idx="5666">
                  <c:v>60521.9</c:v>
                </c:pt>
                <c:pt idx="5667">
                  <c:v>60529.8</c:v>
                </c:pt>
                <c:pt idx="5668">
                  <c:v>60537.8</c:v>
                </c:pt>
                <c:pt idx="5669">
                  <c:v>60543.7</c:v>
                </c:pt>
                <c:pt idx="5670">
                  <c:v>60551.7</c:v>
                </c:pt>
                <c:pt idx="5671">
                  <c:v>60561.7</c:v>
                </c:pt>
                <c:pt idx="5672">
                  <c:v>60569.7</c:v>
                </c:pt>
                <c:pt idx="5673">
                  <c:v>60577.7</c:v>
                </c:pt>
                <c:pt idx="5674">
                  <c:v>60583.8</c:v>
                </c:pt>
                <c:pt idx="5675">
                  <c:v>60591.8</c:v>
                </c:pt>
                <c:pt idx="5676">
                  <c:v>60601.9</c:v>
                </c:pt>
                <c:pt idx="5677">
                  <c:v>60610.1</c:v>
                </c:pt>
                <c:pt idx="5678">
                  <c:v>60618.2</c:v>
                </c:pt>
                <c:pt idx="5679">
                  <c:v>60626.3</c:v>
                </c:pt>
                <c:pt idx="5680">
                  <c:v>60634.5</c:v>
                </c:pt>
                <c:pt idx="5681">
                  <c:v>60642.7</c:v>
                </c:pt>
                <c:pt idx="5682">
                  <c:v>60651</c:v>
                </c:pt>
                <c:pt idx="5683">
                  <c:v>60659.199999999997</c:v>
                </c:pt>
                <c:pt idx="5684">
                  <c:v>60665.4</c:v>
                </c:pt>
                <c:pt idx="5685">
                  <c:v>60673.7</c:v>
                </c:pt>
                <c:pt idx="5686">
                  <c:v>60684.1</c:v>
                </c:pt>
                <c:pt idx="5687">
                  <c:v>60692.5</c:v>
                </c:pt>
                <c:pt idx="5688">
                  <c:v>60700.800000000003</c:v>
                </c:pt>
                <c:pt idx="5689">
                  <c:v>60707.1</c:v>
                </c:pt>
                <c:pt idx="5690">
                  <c:v>60713.4</c:v>
                </c:pt>
                <c:pt idx="5691">
                  <c:v>60721.8</c:v>
                </c:pt>
                <c:pt idx="5692">
                  <c:v>60732.3</c:v>
                </c:pt>
                <c:pt idx="5693">
                  <c:v>60742.9</c:v>
                </c:pt>
                <c:pt idx="5694">
                  <c:v>60749.2</c:v>
                </c:pt>
                <c:pt idx="5695">
                  <c:v>60757.599999999999</c:v>
                </c:pt>
                <c:pt idx="5696">
                  <c:v>60768.2</c:v>
                </c:pt>
                <c:pt idx="5697">
                  <c:v>60776.6</c:v>
                </c:pt>
                <c:pt idx="5698">
                  <c:v>60785</c:v>
                </c:pt>
                <c:pt idx="5699">
                  <c:v>60791.3</c:v>
                </c:pt>
                <c:pt idx="5700">
                  <c:v>60797.599999999999</c:v>
                </c:pt>
                <c:pt idx="5701">
                  <c:v>60808.1</c:v>
                </c:pt>
                <c:pt idx="5702">
                  <c:v>60816.5</c:v>
                </c:pt>
                <c:pt idx="5703">
                  <c:v>60827</c:v>
                </c:pt>
                <c:pt idx="5704">
                  <c:v>60833.3</c:v>
                </c:pt>
                <c:pt idx="5705">
                  <c:v>60841.599999999999</c:v>
                </c:pt>
                <c:pt idx="5706">
                  <c:v>60852</c:v>
                </c:pt>
                <c:pt idx="5707">
                  <c:v>60860.4</c:v>
                </c:pt>
                <c:pt idx="5708">
                  <c:v>60868.7</c:v>
                </c:pt>
                <c:pt idx="5709">
                  <c:v>60877</c:v>
                </c:pt>
                <c:pt idx="5710">
                  <c:v>60885.2</c:v>
                </c:pt>
                <c:pt idx="5711">
                  <c:v>60895.6</c:v>
                </c:pt>
                <c:pt idx="5712">
                  <c:v>60903.8</c:v>
                </c:pt>
                <c:pt idx="5713">
                  <c:v>60910</c:v>
                </c:pt>
                <c:pt idx="5714">
                  <c:v>60918.2</c:v>
                </c:pt>
                <c:pt idx="5715">
                  <c:v>60926.400000000001</c:v>
                </c:pt>
                <c:pt idx="5716">
                  <c:v>60938.7</c:v>
                </c:pt>
                <c:pt idx="5717">
                  <c:v>60946.8</c:v>
                </c:pt>
                <c:pt idx="5718">
                  <c:v>60955</c:v>
                </c:pt>
                <c:pt idx="5719">
                  <c:v>60961.1</c:v>
                </c:pt>
                <c:pt idx="5720">
                  <c:v>60969.1</c:v>
                </c:pt>
                <c:pt idx="5721">
                  <c:v>60979.199999999997</c:v>
                </c:pt>
                <c:pt idx="5722">
                  <c:v>60989.1</c:v>
                </c:pt>
                <c:pt idx="5723">
                  <c:v>60995.1</c:v>
                </c:pt>
                <c:pt idx="5724">
                  <c:v>61003.1</c:v>
                </c:pt>
                <c:pt idx="5725">
                  <c:v>61010.9</c:v>
                </c:pt>
                <c:pt idx="5726">
                  <c:v>61020.6</c:v>
                </c:pt>
                <c:pt idx="5727">
                  <c:v>61028.3</c:v>
                </c:pt>
                <c:pt idx="5728">
                  <c:v>61032.1</c:v>
                </c:pt>
                <c:pt idx="5729">
                  <c:v>61039.7</c:v>
                </c:pt>
                <c:pt idx="5730">
                  <c:v>61047.199999999997</c:v>
                </c:pt>
                <c:pt idx="5731">
                  <c:v>61056.5</c:v>
                </c:pt>
                <c:pt idx="5732">
                  <c:v>61063.8</c:v>
                </c:pt>
                <c:pt idx="5733">
                  <c:v>61069.2</c:v>
                </c:pt>
                <c:pt idx="5734">
                  <c:v>61078.1</c:v>
                </c:pt>
                <c:pt idx="5735">
                  <c:v>61086.9</c:v>
                </c:pt>
                <c:pt idx="5736">
                  <c:v>61093.8</c:v>
                </c:pt>
                <c:pt idx="5737">
                  <c:v>61100.7</c:v>
                </c:pt>
                <c:pt idx="5738">
                  <c:v>61107.4</c:v>
                </c:pt>
                <c:pt idx="5739">
                  <c:v>61110.6</c:v>
                </c:pt>
                <c:pt idx="5740">
                  <c:v>61118.8</c:v>
                </c:pt>
                <c:pt idx="5741">
                  <c:v>61125.3</c:v>
                </c:pt>
                <c:pt idx="5742">
                  <c:v>61131.6</c:v>
                </c:pt>
                <c:pt idx="5743">
                  <c:v>61136.2</c:v>
                </c:pt>
                <c:pt idx="5744">
                  <c:v>61143.9</c:v>
                </c:pt>
                <c:pt idx="5745">
                  <c:v>61151.4</c:v>
                </c:pt>
                <c:pt idx="5746">
                  <c:v>61158.9</c:v>
                </c:pt>
                <c:pt idx="5747">
                  <c:v>61163.3</c:v>
                </c:pt>
                <c:pt idx="5748">
                  <c:v>61169.1</c:v>
                </c:pt>
                <c:pt idx="5749">
                  <c:v>61173.4</c:v>
                </c:pt>
                <c:pt idx="5750">
                  <c:v>61179</c:v>
                </c:pt>
                <c:pt idx="5751">
                  <c:v>61186</c:v>
                </c:pt>
                <c:pt idx="5752">
                  <c:v>61190.1</c:v>
                </c:pt>
                <c:pt idx="5753">
                  <c:v>61194.3</c:v>
                </c:pt>
                <c:pt idx="5754">
                  <c:v>61199.7</c:v>
                </c:pt>
                <c:pt idx="5755">
                  <c:v>61206.400000000001</c:v>
                </c:pt>
                <c:pt idx="5756">
                  <c:v>61213</c:v>
                </c:pt>
                <c:pt idx="5757">
                  <c:v>61218.3</c:v>
                </c:pt>
                <c:pt idx="5758">
                  <c:v>61223.5</c:v>
                </c:pt>
                <c:pt idx="5759">
                  <c:v>61227.4</c:v>
                </c:pt>
                <c:pt idx="5760">
                  <c:v>61233.9</c:v>
                </c:pt>
                <c:pt idx="5761">
                  <c:v>61239</c:v>
                </c:pt>
                <c:pt idx="5762">
                  <c:v>61245.4</c:v>
                </c:pt>
                <c:pt idx="5763">
                  <c:v>61249.2</c:v>
                </c:pt>
                <c:pt idx="5764">
                  <c:v>61255.5</c:v>
                </c:pt>
                <c:pt idx="5765">
                  <c:v>61258</c:v>
                </c:pt>
                <c:pt idx="5766">
                  <c:v>61262.9</c:v>
                </c:pt>
                <c:pt idx="5767">
                  <c:v>61267.9</c:v>
                </c:pt>
                <c:pt idx="5768">
                  <c:v>61272.800000000003</c:v>
                </c:pt>
                <c:pt idx="5769">
                  <c:v>61277.8</c:v>
                </c:pt>
                <c:pt idx="5770">
                  <c:v>61283.9</c:v>
                </c:pt>
                <c:pt idx="5771">
                  <c:v>61288.7</c:v>
                </c:pt>
                <c:pt idx="5772">
                  <c:v>61293.599999999999</c:v>
                </c:pt>
                <c:pt idx="5773">
                  <c:v>61297.2</c:v>
                </c:pt>
                <c:pt idx="5774">
                  <c:v>61304.4</c:v>
                </c:pt>
                <c:pt idx="5775">
                  <c:v>61310.3</c:v>
                </c:pt>
                <c:pt idx="5776">
                  <c:v>61315.1</c:v>
                </c:pt>
                <c:pt idx="5777">
                  <c:v>61318.6</c:v>
                </c:pt>
                <c:pt idx="5778">
                  <c:v>61323.4</c:v>
                </c:pt>
                <c:pt idx="5779">
                  <c:v>61326.9</c:v>
                </c:pt>
                <c:pt idx="5780">
                  <c:v>61332.800000000003</c:v>
                </c:pt>
                <c:pt idx="5781">
                  <c:v>61337.4</c:v>
                </c:pt>
                <c:pt idx="5782">
                  <c:v>61340.9</c:v>
                </c:pt>
                <c:pt idx="5783">
                  <c:v>61346.8</c:v>
                </c:pt>
                <c:pt idx="5784">
                  <c:v>61352.6</c:v>
                </c:pt>
                <c:pt idx="5785">
                  <c:v>61357.2</c:v>
                </c:pt>
                <c:pt idx="5786">
                  <c:v>61361.9</c:v>
                </c:pt>
                <c:pt idx="5787">
                  <c:v>61366.5</c:v>
                </c:pt>
                <c:pt idx="5788">
                  <c:v>61371.199999999997</c:v>
                </c:pt>
                <c:pt idx="5789">
                  <c:v>61377.1</c:v>
                </c:pt>
                <c:pt idx="5790">
                  <c:v>61381.8</c:v>
                </c:pt>
                <c:pt idx="5791">
                  <c:v>61385.3</c:v>
                </c:pt>
                <c:pt idx="5792">
                  <c:v>61390.1</c:v>
                </c:pt>
                <c:pt idx="5793">
                  <c:v>61394.8</c:v>
                </c:pt>
                <c:pt idx="5794">
                  <c:v>61400.800000000003</c:v>
                </c:pt>
                <c:pt idx="5795">
                  <c:v>61405.7</c:v>
                </c:pt>
                <c:pt idx="5796">
                  <c:v>61411.8</c:v>
                </c:pt>
                <c:pt idx="5797">
                  <c:v>61415.5</c:v>
                </c:pt>
                <c:pt idx="5798">
                  <c:v>61420.4</c:v>
                </c:pt>
                <c:pt idx="5799">
                  <c:v>61426.6</c:v>
                </c:pt>
                <c:pt idx="5800">
                  <c:v>61430.400000000001</c:v>
                </c:pt>
                <c:pt idx="5801">
                  <c:v>61435.5</c:v>
                </c:pt>
                <c:pt idx="5802">
                  <c:v>61441.8</c:v>
                </c:pt>
                <c:pt idx="5803">
                  <c:v>61446.9</c:v>
                </c:pt>
                <c:pt idx="5804">
                  <c:v>61453.4</c:v>
                </c:pt>
                <c:pt idx="5805">
                  <c:v>61458.5</c:v>
                </c:pt>
                <c:pt idx="5806">
                  <c:v>61463.7</c:v>
                </c:pt>
                <c:pt idx="5807">
                  <c:v>61468.9</c:v>
                </c:pt>
                <c:pt idx="5808">
                  <c:v>61474.1</c:v>
                </c:pt>
                <c:pt idx="5809">
                  <c:v>61480.5</c:v>
                </c:pt>
                <c:pt idx="5810">
                  <c:v>61484.4</c:v>
                </c:pt>
                <c:pt idx="5811">
                  <c:v>61489.5</c:v>
                </c:pt>
                <c:pt idx="5812">
                  <c:v>61494.6</c:v>
                </c:pt>
                <c:pt idx="5813">
                  <c:v>61502.2</c:v>
                </c:pt>
                <c:pt idx="5814">
                  <c:v>61505.9</c:v>
                </c:pt>
                <c:pt idx="5815">
                  <c:v>61510.9</c:v>
                </c:pt>
                <c:pt idx="5816">
                  <c:v>61515.8</c:v>
                </c:pt>
                <c:pt idx="5817">
                  <c:v>61521.7</c:v>
                </c:pt>
                <c:pt idx="5818">
                  <c:v>61525.2</c:v>
                </c:pt>
                <c:pt idx="5819">
                  <c:v>61529.8</c:v>
                </c:pt>
                <c:pt idx="5820">
                  <c:v>61534.3</c:v>
                </c:pt>
                <c:pt idx="5821">
                  <c:v>61537.5</c:v>
                </c:pt>
                <c:pt idx="5822">
                  <c:v>61543.9</c:v>
                </c:pt>
                <c:pt idx="5823">
                  <c:v>61549.1</c:v>
                </c:pt>
                <c:pt idx="5824">
                  <c:v>61553.1</c:v>
                </c:pt>
                <c:pt idx="5825">
                  <c:v>61556.1</c:v>
                </c:pt>
                <c:pt idx="5826">
                  <c:v>61559.9</c:v>
                </c:pt>
                <c:pt idx="5827">
                  <c:v>61564.4</c:v>
                </c:pt>
                <c:pt idx="5828">
                  <c:v>61567.1</c:v>
                </c:pt>
                <c:pt idx="5829">
                  <c:v>61568.7</c:v>
                </c:pt>
                <c:pt idx="5830">
                  <c:v>61571.3</c:v>
                </c:pt>
                <c:pt idx="5831">
                  <c:v>61574.5</c:v>
                </c:pt>
                <c:pt idx="5832">
                  <c:v>61579.199999999997</c:v>
                </c:pt>
                <c:pt idx="5833">
                  <c:v>61583</c:v>
                </c:pt>
                <c:pt idx="5834">
                  <c:v>61586.6</c:v>
                </c:pt>
                <c:pt idx="5835">
                  <c:v>61588.7</c:v>
                </c:pt>
                <c:pt idx="5836">
                  <c:v>61591.5</c:v>
                </c:pt>
                <c:pt idx="5837">
                  <c:v>61595</c:v>
                </c:pt>
                <c:pt idx="5838">
                  <c:v>61596.9</c:v>
                </c:pt>
                <c:pt idx="5839">
                  <c:v>61599.5</c:v>
                </c:pt>
                <c:pt idx="5840">
                  <c:v>61601.5</c:v>
                </c:pt>
                <c:pt idx="5841">
                  <c:v>61605.3</c:v>
                </c:pt>
                <c:pt idx="5842">
                  <c:v>61608.4</c:v>
                </c:pt>
                <c:pt idx="5843">
                  <c:v>61610.9</c:v>
                </c:pt>
                <c:pt idx="5844">
                  <c:v>61613.4</c:v>
                </c:pt>
                <c:pt idx="5845">
                  <c:v>61616.5</c:v>
                </c:pt>
                <c:pt idx="5846">
                  <c:v>61619.7</c:v>
                </c:pt>
                <c:pt idx="5847">
                  <c:v>61622.2</c:v>
                </c:pt>
                <c:pt idx="5848">
                  <c:v>61624.800000000003</c:v>
                </c:pt>
                <c:pt idx="5849">
                  <c:v>61626.1</c:v>
                </c:pt>
                <c:pt idx="5850">
                  <c:v>61628.7</c:v>
                </c:pt>
                <c:pt idx="5851">
                  <c:v>61632</c:v>
                </c:pt>
                <c:pt idx="5852">
                  <c:v>61635.4</c:v>
                </c:pt>
                <c:pt idx="5853">
                  <c:v>61638.1</c:v>
                </c:pt>
                <c:pt idx="5854">
                  <c:v>61640.800000000003</c:v>
                </c:pt>
                <c:pt idx="5855">
                  <c:v>61644.3</c:v>
                </c:pt>
                <c:pt idx="5856">
                  <c:v>61646.5</c:v>
                </c:pt>
                <c:pt idx="5857">
                  <c:v>61650.8</c:v>
                </c:pt>
                <c:pt idx="5858">
                  <c:v>61653.8</c:v>
                </c:pt>
                <c:pt idx="5859">
                  <c:v>61656.1</c:v>
                </c:pt>
                <c:pt idx="5860">
                  <c:v>61659.9</c:v>
                </c:pt>
                <c:pt idx="5861">
                  <c:v>61663</c:v>
                </c:pt>
                <c:pt idx="5862">
                  <c:v>61667</c:v>
                </c:pt>
                <c:pt idx="5863">
                  <c:v>61669.4</c:v>
                </c:pt>
                <c:pt idx="5864">
                  <c:v>61673.5</c:v>
                </c:pt>
                <c:pt idx="5865">
                  <c:v>61677.7</c:v>
                </c:pt>
                <c:pt idx="5866">
                  <c:v>61681.1</c:v>
                </c:pt>
                <c:pt idx="5867">
                  <c:v>61683.6</c:v>
                </c:pt>
                <c:pt idx="5868">
                  <c:v>61686.3</c:v>
                </c:pt>
                <c:pt idx="5869">
                  <c:v>61689.9</c:v>
                </c:pt>
                <c:pt idx="5870">
                  <c:v>61695.3</c:v>
                </c:pt>
                <c:pt idx="5871">
                  <c:v>61699.1</c:v>
                </c:pt>
                <c:pt idx="5872">
                  <c:v>61702.9</c:v>
                </c:pt>
                <c:pt idx="5873">
                  <c:v>61706.9</c:v>
                </c:pt>
                <c:pt idx="5874">
                  <c:v>61710.8</c:v>
                </c:pt>
                <c:pt idx="5875">
                  <c:v>61716</c:v>
                </c:pt>
                <c:pt idx="5876">
                  <c:v>61720.2</c:v>
                </c:pt>
                <c:pt idx="5877">
                  <c:v>61723.4</c:v>
                </c:pt>
                <c:pt idx="5878">
                  <c:v>61729</c:v>
                </c:pt>
                <c:pt idx="5879">
                  <c:v>61733.7</c:v>
                </c:pt>
                <c:pt idx="5880">
                  <c:v>61738.400000000001</c:v>
                </c:pt>
                <c:pt idx="5881">
                  <c:v>61744.6</c:v>
                </c:pt>
                <c:pt idx="5882">
                  <c:v>61748.2</c:v>
                </c:pt>
                <c:pt idx="5883">
                  <c:v>61753.5</c:v>
                </c:pt>
                <c:pt idx="5884">
                  <c:v>61760.1</c:v>
                </c:pt>
                <c:pt idx="5885">
                  <c:v>61767.1</c:v>
                </c:pt>
                <c:pt idx="5886">
                  <c:v>61771.4</c:v>
                </c:pt>
                <c:pt idx="5887">
                  <c:v>61775.8</c:v>
                </c:pt>
                <c:pt idx="5888">
                  <c:v>61778.8</c:v>
                </c:pt>
                <c:pt idx="5889">
                  <c:v>61786.5</c:v>
                </c:pt>
                <c:pt idx="5890">
                  <c:v>61795.9</c:v>
                </c:pt>
                <c:pt idx="5891">
                  <c:v>61802.5</c:v>
                </c:pt>
                <c:pt idx="5892">
                  <c:v>61809.3</c:v>
                </c:pt>
                <c:pt idx="5893">
                  <c:v>61817.8</c:v>
                </c:pt>
                <c:pt idx="5894">
                  <c:v>61824.800000000003</c:v>
                </c:pt>
                <c:pt idx="5895">
                  <c:v>61833.8</c:v>
                </c:pt>
                <c:pt idx="5896">
                  <c:v>61837.4</c:v>
                </c:pt>
                <c:pt idx="5897">
                  <c:v>61844.800000000003</c:v>
                </c:pt>
                <c:pt idx="5898">
                  <c:v>61852.2</c:v>
                </c:pt>
                <c:pt idx="5899">
                  <c:v>61861.599999999999</c:v>
                </c:pt>
                <c:pt idx="5900">
                  <c:v>61871.199999999997</c:v>
                </c:pt>
                <c:pt idx="5901">
                  <c:v>61878.8</c:v>
                </c:pt>
                <c:pt idx="5902">
                  <c:v>61884.6</c:v>
                </c:pt>
                <c:pt idx="5903">
                  <c:v>61892.3</c:v>
                </c:pt>
                <c:pt idx="5904">
                  <c:v>61903.9</c:v>
                </c:pt>
                <c:pt idx="5905">
                  <c:v>61911.7</c:v>
                </c:pt>
                <c:pt idx="5906">
                  <c:v>61917.5</c:v>
                </c:pt>
                <c:pt idx="5907">
                  <c:v>61925.2</c:v>
                </c:pt>
                <c:pt idx="5908">
                  <c:v>61932.9</c:v>
                </c:pt>
                <c:pt idx="5909">
                  <c:v>61942.5</c:v>
                </c:pt>
                <c:pt idx="5910">
                  <c:v>61950.2</c:v>
                </c:pt>
                <c:pt idx="5911">
                  <c:v>61955.9</c:v>
                </c:pt>
                <c:pt idx="5912">
                  <c:v>61963.6</c:v>
                </c:pt>
                <c:pt idx="5913">
                  <c:v>61974.9</c:v>
                </c:pt>
                <c:pt idx="5914">
                  <c:v>61982.400000000001</c:v>
                </c:pt>
                <c:pt idx="5915">
                  <c:v>61988</c:v>
                </c:pt>
                <c:pt idx="5916">
                  <c:v>61993.599999999999</c:v>
                </c:pt>
                <c:pt idx="5917">
                  <c:v>62001</c:v>
                </c:pt>
                <c:pt idx="5918">
                  <c:v>62012.1</c:v>
                </c:pt>
                <c:pt idx="5919">
                  <c:v>62019.4</c:v>
                </c:pt>
                <c:pt idx="5920">
                  <c:v>62028.5</c:v>
                </c:pt>
                <c:pt idx="5921">
                  <c:v>62033.9</c:v>
                </c:pt>
                <c:pt idx="5922">
                  <c:v>62042.9</c:v>
                </c:pt>
                <c:pt idx="5923">
                  <c:v>62051.7</c:v>
                </c:pt>
                <c:pt idx="5924">
                  <c:v>62057</c:v>
                </c:pt>
                <c:pt idx="5925">
                  <c:v>62064</c:v>
                </c:pt>
                <c:pt idx="5926">
                  <c:v>62070.9</c:v>
                </c:pt>
                <c:pt idx="5927">
                  <c:v>62076</c:v>
                </c:pt>
                <c:pt idx="5928">
                  <c:v>62084.3</c:v>
                </c:pt>
                <c:pt idx="5929">
                  <c:v>62092.5</c:v>
                </c:pt>
                <c:pt idx="5930">
                  <c:v>62097.4</c:v>
                </c:pt>
                <c:pt idx="5931">
                  <c:v>62103.8</c:v>
                </c:pt>
                <c:pt idx="5932">
                  <c:v>62110</c:v>
                </c:pt>
                <c:pt idx="5933">
                  <c:v>62117.7</c:v>
                </c:pt>
                <c:pt idx="5934">
                  <c:v>62123.7</c:v>
                </c:pt>
                <c:pt idx="5935">
                  <c:v>62127.9</c:v>
                </c:pt>
                <c:pt idx="5936">
                  <c:v>62132.2</c:v>
                </c:pt>
                <c:pt idx="5937">
                  <c:v>62139</c:v>
                </c:pt>
                <c:pt idx="5938">
                  <c:v>62147.1</c:v>
                </c:pt>
                <c:pt idx="5939">
                  <c:v>62150.9</c:v>
                </c:pt>
                <c:pt idx="5940">
                  <c:v>62155.7</c:v>
                </c:pt>
                <c:pt idx="5941">
                  <c:v>62160.6</c:v>
                </c:pt>
                <c:pt idx="5942">
                  <c:v>62167.7</c:v>
                </c:pt>
                <c:pt idx="5943">
                  <c:v>62172.1</c:v>
                </c:pt>
                <c:pt idx="5944">
                  <c:v>62176.4</c:v>
                </c:pt>
                <c:pt idx="5945">
                  <c:v>62178.400000000001</c:v>
                </c:pt>
                <c:pt idx="5946">
                  <c:v>62183.5</c:v>
                </c:pt>
                <c:pt idx="5947">
                  <c:v>62188.5</c:v>
                </c:pt>
                <c:pt idx="5948">
                  <c:v>62193.1</c:v>
                </c:pt>
                <c:pt idx="5949">
                  <c:v>62196.7</c:v>
                </c:pt>
                <c:pt idx="5950">
                  <c:v>62199.5</c:v>
                </c:pt>
                <c:pt idx="5951">
                  <c:v>62203.8</c:v>
                </c:pt>
                <c:pt idx="5952">
                  <c:v>62208.7</c:v>
                </c:pt>
                <c:pt idx="5953">
                  <c:v>62211.199999999997</c:v>
                </c:pt>
                <c:pt idx="5954">
                  <c:v>62213.7</c:v>
                </c:pt>
                <c:pt idx="5955">
                  <c:v>62216.800000000003</c:v>
                </c:pt>
                <c:pt idx="5956">
                  <c:v>62220.7</c:v>
                </c:pt>
                <c:pt idx="5957">
                  <c:v>62223.8</c:v>
                </c:pt>
                <c:pt idx="5958">
                  <c:v>62227.6</c:v>
                </c:pt>
                <c:pt idx="5959">
                  <c:v>62229.9</c:v>
                </c:pt>
                <c:pt idx="5960">
                  <c:v>62233.7</c:v>
                </c:pt>
                <c:pt idx="5961">
                  <c:v>62237.599999999999</c:v>
                </c:pt>
                <c:pt idx="5962">
                  <c:v>62239.9</c:v>
                </c:pt>
                <c:pt idx="5963">
                  <c:v>62243</c:v>
                </c:pt>
                <c:pt idx="5964">
                  <c:v>62244.6</c:v>
                </c:pt>
                <c:pt idx="5965">
                  <c:v>62249.3</c:v>
                </c:pt>
                <c:pt idx="5966">
                  <c:v>62252.5</c:v>
                </c:pt>
                <c:pt idx="5967">
                  <c:v>62256.6</c:v>
                </c:pt>
                <c:pt idx="5968">
                  <c:v>62259.1</c:v>
                </c:pt>
                <c:pt idx="5969">
                  <c:v>62262.400000000001</c:v>
                </c:pt>
                <c:pt idx="5970">
                  <c:v>62266.7</c:v>
                </c:pt>
                <c:pt idx="5971">
                  <c:v>62270.2</c:v>
                </c:pt>
                <c:pt idx="5972">
                  <c:v>62273.7</c:v>
                </c:pt>
                <c:pt idx="5973">
                  <c:v>62276.4</c:v>
                </c:pt>
                <c:pt idx="5974">
                  <c:v>62281</c:v>
                </c:pt>
                <c:pt idx="5975">
                  <c:v>62285.7</c:v>
                </c:pt>
                <c:pt idx="5976">
                  <c:v>62289.5</c:v>
                </c:pt>
                <c:pt idx="5977">
                  <c:v>62294.3</c:v>
                </c:pt>
                <c:pt idx="5978">
                  <c:v>62298.2</c:v>
                </c:pt>
                <c:pt idx="5979">
                  <c:v>62302.1</c:v>
                </c:pt>
                <c:pt idx="5980">
                  <c:v>62307.1</c:v>
                </c:pt>
                <c:pt idx="5981">
                  <c:v>62311.199999999997</c:v>
                </c:pt>
                <c:pt idx="5982">
                  <c:v>62314.2</c:v>
                </c:pt>
                <c:pt idx="5983">
                  <c:v>62318.3</c:v>
                </c:pt>
                <c:pt idx="5984">
                  <c:v>62322.5</c:v>
                </c:pt>
                <c:pt idx="5985">
                  <c:v>62326.7</c:v>
                </c:pt>
                <c:pt idx="5986">
                  <c:v>62331</c:v>
                </c:pt>
                <c:pt idx="5987">
                  <c:v>62334.2</c:v>
                </c:pt>
                <c:pt idx="5988">
                  <c:v>62337.4</c:v>
                </c:pt>
                <c:pt idx="5989">
                  <c:v>62342.9</c:v>
                </c:pt>
                <c:pt idx="5990">
                  <c:v>62349.4</c:v>
                </c:pt>
                <c:pt idx="5991">
                  <c:v>62353.8</c:v>
                </c:pt>
                <c:pt idx="5992">
                  <c:v>62357.2</c:v>
                </c:pt>
                <c:pt idx="5993">
                  <c:v>62361.599999999999</c:v>
                </c:pt>
                <c:pt idx="5994">
                  <c:v>62367.199999999997</c:v>
                </c:pt>
                <c:pt idx="5995">
                  <c:v>62372.9</c:v>
                </c:pt>
                <c:pt idx="5996">
                  <c:v>62376.3</c:v>
                </c:pt>
                <c:pt idx="5997">
                  <c:v>62382.1</c:v>
                </c:pt>
                <c:pt idx="5998">
                  <c:v>62386.7</c:v>
                </c:pt>
                <c:pt idx="5999">
                  <c:v>62392.5</c:v>
                </c:pt>
                <c:pt idx="6000">
                  <c:v>62397.2</c:v>
                </c:pt>
                <c:pt idx="6001">
                  <c:v>62401.9</c:v>
                </c:pt>
                <c:pt idx="6002">
                  <c:v>62406.6</c:v>
                </c:pt>
                <c:pt idx="6003">
                  <c:v>62411.4</c:v>
                </c:pt>
                <c:pt idx="6004">
                  <c:v>62417.4</c:v>
                </c:pt>
                <c:pt idx="6005">
                  <c:v>62422.2</c:v>
                </c:pt>
                <c:pt idx="6006">
                  <c:v>62425.8</c:v>
                </c:pt>
                <c:pt idx="6007">
                  <c:v>62430.7</c:v>
                </c:pt>
                <c:pt idx="6008">
                  <c:v>62438</c:v>
                </c:pt>
                <c:pt idx="6009">
                  <c:v>62444.1</c:v>
                </c:pt>
                <c:pt idx="6010">
                  <c:v>62447.8</c:v>
                </c:pt>
                <c:pt idx="6011">
                  <c:v>62452.7</c:v>
                </c:pt>
                <c:pt idx="6012">
                  <c:v>62457.599999999999</c:v>
                </c:pt>
                <c:pt idx="6013">
                  <c:v>62462.5</c:v>
                </c:pt>
                <c:pt idx="6014">
                  <c:v>62468.6</c:v>
                </c:pt>
                <c:pt idx="6015">
                  <c:v>62473.5</c:v>
                </c:pt>
                <c:pt idx="6016">
                  <c:v>62477.1</c:v>
                </c:pt>
                <c:pt idx="6017">
                  <c:v>62482</c:v>
                </c:pt>
                <c:pt idx="6018">
                  <c:v>62488.1</c:v>
                </c:pt>
                <c:pt idx="6019">
                  <c:v>62492.9</c:v>
                </c:pt>
                <c:pt idx="6020">
                  <c:v>62498.8</c:v>
                </c:pt>
                <c:pt idx="6021">
                  <c:v>62503.6</c:v>
                </c:pt>
                <c:pt idx="6022">
                  <c:v>62509.4</c:v>
                </c:pt>
                <c:pt idx="6023">
                  <c:v>62514.1</c:v>
                </c:pt>
                <c:pt idx="6024">
                  <c:v>62517.5</c:v>
                </c:pt>
                <c:pt idx="6025">
                  <c:v>62522.1</c:v>
                </c:pt>
                <c:pt idx="6026">
                  <c:v>62526.6</c:v>
                </c:pt>
                <c:pt idx="6027">
                  <c:v>62532.2</c:v>
                </c:pt>
                <c:pt idx="6028">
                  <c:v>62538.8</c:v>
                </c:pt>
                <c:pt idx="6029">
                  <c:v>62542.1</c:v>
                </c:pt>
                <c:pt idx="6030">
                  <c:v>62546.5</c:v>
                </c:pt>
                <c:pt idx="6031">
                  <c:v>62550.7</c:v>
                </c:pt>
                <c:pt idx="6032">
                  <c:v>62556</c:v>
                </c:pt>
                <c:pt idx="6033">
                  <c:v>62559.199999999997</c:v>
                </c:pt>
                <c:pt idx="6034">
                  <c:v>62563.4</c:v>
                </c:pt>
                <c:pt idx="6035">
                  <c:v>62567.5</c:v>
                </c:pt>
                <c:pt idx="6036">
                  <c:v>62571.6</c:v>
                </c:pt>
                <c:pt idx="6037">
                  <c:v>62576.6</c:v>
                </c:pt>
                <c:pt idx="6038">
                  <c:v>62580.6</c:v>
                </c:pt>
                <c:pt idx="6039">
                  <c:v>62584.5</c:v>
                </c:pt>
                <c:pt idx="6040">
                  <c:v>62588.5</c:v>
                </c:pt>
                <c:pt idx="6041">
                  <c:v>62592.3</c:v>
                </c:pt>
                <c:pt idx="6042">
                  <c:v>62597.1</c:v>
                </c:pt>
                <c:pt idx="6043">
                  <c:v>62600.9</c:v>
                </c:pt>
                <c:pt idx="6044">
                  <c:v>62603.7</c:v>
                </c:pt>
                <c:pt idx="6045">
                  <c:v>62608.4</c:v>
                </c:pt>
                <c:pt idx="6046">
                  <c:v>62613</c:v>
                </c:pt>
                <c:pt idx="6047">
                  <c:v>62617.5</c:v>
                </c:pt>
                <c:pt idx="6048">
                  <c:v>62620.2</c:v>
                </c:pt>
                <c:pt idx="6049">
                  <c:v>62624.6</c:v>
                </c:pt>
                <c:pt idx="6050">
                  <c:v>62629</c:v>
                </c:pt>
                <c:pt idx="6051">
                  <c:v>62632.4</c:v>
                </c:pt>
                <c:pt idx="6052">
                  <c:v>62635.8</c:v>
                </c:pt>
                <c:pt idx="6053">
                  <c:v>62639.1</c:v>
                </c:pt>
                <c:pt idx="6054">
                  <c:v>62642.5</c:v>
                </c:pt>
                <c:pt idx="6055">
                  <c:v>62646.6</c:v>
                </c:pt>
                <c:pt idx="6056">
                  <c:v>62650.6</c:v>
                </c:pt>
                <c:pt idx="6057">
                  <c:v>62653.7</c:v>
                </c:pt>
                <c:pt idx="6058">
                  <c:v>62656.9</c:v>
                </c:pt>
                <c:pt idx="6059">
                  <c:v>62660</c:v>
                </c:pt>
                <c:pt idx="6060">
                  <c:v>62663</c:v>
                </c:pt>
                <c:pt idx="6061">
                  <c:v>62666</c:v>
                </c:pt>
                <c:pt idx="6062">
                  <c:v>62668.3</c:v>
                </c:pt>
                <c:pt idx="6063">
                  <c:v>62672</c:v>
                </c:pt>
                <c:pt idx="6064">
                  <c:v>62674.9</c:v>
                </c:pt>
                <c:pt idx="6065">
                  <c:v>62678.400000000001</c:v>
                </c:pt>
                <c:pt idx="6066">
                  <c:v>62681.3</c:v>
                </c:pt>
                <c:pt idx="6067">
                  <c:v>62683.4</c:v>
                </c:pt>
                <c:pt idx="6068">
                  <c:v>62686.2</c:v>
                </c:pt>
                <c:pt idx="6069">
                  <c:v>62689</c:v>
                </c:pt>
                <c:pt idx="6070">
                  <c:v>62692.4</c:v>
                </c:pt>
                <c:pt idx="6071">
                  <c:v>62695.8</c:v>
                </c:pt>
                <c:pt idx="6072">
                  <c:v>62697.8</c:v>
                </c:pt>
                <c:pt idx="6073">
                  <c:v>62700.5</c:v>
                </c:pt>
                <c:pt idx="6074">
                  <c:v>62703.199999999997</c:v>
                </c:pt>
                <c:pt idx="6075">
                  <c:v>62707.3</c:v>
                </c:pt>
                <c:pt idx="6076">
                  <c:v>62709.9</c:v>
                </c:pt>
                <c:pt idx="6077">
                  <c:v>62712</c:v>
                </c:pt>
                <c:pt idx="6078">
                  <c:v>62715.3</c:v>
                </c:pt>
                <c:pt idx="6079">
                  <c:v>62718.6</c:v>
                </c:pt>
                <c:pt idx="6080">
                  <c:v>62721.3</c:v>
                </c:pt>
                <c:pt idx="6081">
                  <c:v>62723.9</c:v>
                </c:pt>
                <c:pt idx="6082">
                  <c:v>62725.9</c:v>
                </c:pt>
                <c:pt idx="6083">
                  <c:v>62729.9</c:v>
                </c:pt>
                <c:pt idx="6084">
                  <c:v>62733.2</c:v>
                </c:pt>
                <c:pt idx="6085">
                  <c:v>62735.9</c:v>
                </c:pt>
                <c:pt idx="6086">
                  <c:v>62737.9</c:v>
                </c:pt>
                <c:pt idx="6087">
                  <c:v>62739.9</c:v>
                </c:pt>
                <c:pt idx="6088">
                  <c:v>62741.2</c:v>
                </c:pt>
                <c:pt idx="6089">
                  <c:v>62744.5</c:v>
                </c:pt>
                <c:pt idx="6090">
                  <c:v>62747.9</c:v>
                </c:pt>
                <c:pt idx="6091">
                  <c:v>62750.5</c:v>
                </c:pt>
                <c:pt idx="6092">
                  <c:v>62752.5</c:v>
                </c:pt>
                <c:pt idx="6093">
                  <c:v>62756.5</c:v>
                </c:pt>
                <c:pt idx="6094">
                  <c:v>62759.9</c:v>
                </c:pt>
                <c:pt idx="6095">
                  <c:v>62762.6</c:v>
                </c:pt>
                <c:pt idx="6096">
                  <c:v>62764.6</c:v>
                </c:pt>
                <c:pt idx="6097">
                  <c:v>62768</c:v>
                </c:pt>
                <c:pt idx="6098">
                  <c:v>62771.4</c:v>
                </c:pt>
                <c:pt idx="6099">
                  <c:v>62773.5</c:v>
                </c:pt>
                <c:pt idx="6100">
                  <c:v>62776.2</c:v>
                </c:pt>
                <c:pt idx="6101">
                  <c:v>62779</c:v>
                </c:pt>
                <c:pt idx="6102">
                  <c:v>62781.8</c:v>
                </c:pt>
                <c:pt idx="6103">
                  <c:v>62786</c:v>
                </c:pt>
                <c:pt idx="6104">
                  <c:v>62788.9</c:v>
                </c:pt>
                <c:pt idx="6105">
                  <c:v>62791.1</c:v>
                </c:pt>
                <c:pt idx="6106">
                  <c:v>62794</c:v>
                </c:pt>
                <c:pt idx="6107">
                  <c:v>62797</c:v>
                </c:pt>
                <c:pt idx="6108">
                  <c:v>62800.7</c:v>
                </c:pt>
                <c:pt idx="6109">
                  <c:v>62803.7</c:v>
                </c:pt>
                <c:pt idx="6110">
                  <c:v>62806.8</c:v>
                </c:pt>
                <c:pt idx="6111">
                  <c:v>62809.9</c:v>
                </c:pt>
                <c:pt idx="6112">
                  <c:v>62814.7</c:v>
                </c:pt>
                <c:pt idx="6113">
                  <c:v>62817.9</c:v>
                </c:pt>
                <c:pt idx="6114">
                  <c:v>62821.2</c:v>
                </c:pt>
                <c:pt idx="6115">
                  <c:v>62823.7</c:v>
                </c:pt>
                <c:pt idx="6116">
                  <c:v>62827</c:v>
                </c:pt>
                <c:pt idx="6117">
                  <c:v>62831.199999999997</c:v>
                </c:pt>
                <c:pt idx="6118">
                  <c:v>62835.6</c:v>
                </c:pt>
                <c:pt idx="6119">
                  <c:v>62839.1</c:v>
                </c:pt>
                <c:pt idx="6120">
                  <c:v>62841.7</c:v>
                </c:pt>
                <c:pt idx="6121">
                  <c:v>62847.1</c:v>
                </c:pt>
                <c:pt idx="6122">
                  <c:v>62851.6</c:v>
                </c:pt>
                <c:pt idx="6123">
                  <c:v>62854.400000000001</c:v>
                </c:pt>
                <c:pt idx="6124">
                  <c:v>62858</c:v>
                </c:pt>
                <c:pt idx="6125">
                  <c:v>62860.800000000003</c:v>
                </c:pt>
                <c:pt idx="6126">
                  <c:v>62865.5</c:v>
                </c:pt>
                <c:pt idx="6127">
                  <c:v>62870.2</c:v>
                </c:pt>
                <c:pt idx="6128">
                  <c:v>62874</c:v>
                </c:pt>
                <c:pt idx="6129">
                  <c:v>62876.9</c:v>
                </c:pt>
                <c:pt idx="6130">
                  <c:v>62880.7</c:v>
                </c:pt>
                <c:pt idx="6131">
                  <c:v>62884.6</c:v>
                </c:pt>
                <c:pt idx="6132">
                  <c:v>62891.4</c:v>
                </c:pt>
                <c:pt idx="6133">
                  <c:v>62894.3</c:v>
                </c:pt>
                <c:pt idx="6134">
                  <c:v>62897.2</c:v>
                </c:pt>
                <c:pt idx="6135">
                  <c:v>62901.1</c:v>
                </c:pt>
                <c:pt idx="6136">
                  <c:v>62905.9</c:v>
                </c:pt>
                <c:pt idx="6137">
                  <c:v>62909.8</c:v>
                </c:pt>
                <c:pt idx="6138">
                  <c:v>62912.800000000003</c:v>
                </c:pt>
                <c:pt idx="6139">
                  <c:v>62915.7</c:v>
                </c:pt>
                <c:pt idx="6140">
                  <c:v>62919.6</c:v>
                </c:pt>
                <c:pt idx="6141">
                  <c:v>62925.5</c:v>
                </c:pt>
                <c:pt idx="6142">
                  <c:v>62931.4</c:v>
                </c:pt>
                <c:pt idx="6143">
                  <c:v>62934.3</c:v>
                </c:pt>
                <c:pt idx="6144">
                  <c:v>62938.2</c:v>
                </c:pt>
                <c:pt idx="6145">
                  <c:v>62942.2</c:v>
                </c:pt>
                <c:pt idx="6146">
                  <c:v>62947.1</c:v>
                </c:pt>
                <c:pt idx="6147">
                  <c:v>62951</c:v>
                </c:pt>
                <c:pt idx="6148">
                  <c:v>62953.9</c:v>
                </c:pt>
                <c:pt idx="6149">
                  <c:v>62956.9</c:v>
                </c:pt>
                <c:pt idx="6150">
                  <c:v>62960.800000000003</c:v>
                </c:pt>
                <c:pt idx="6151">
                  <c:v>62966.7</c:v>
                </c:pt>
                <c:pt idx="6152">
                  <c:v>62970.6</c:v>
                </c:pt>
                <c:pt idx="6153">
                  <c:v>62974.5</c:v>
                </c:pt>
                <c:pt idx="6154">
                  <c:v>62979.4</c:v>
                </c:pt>
                <c:pt idx="6155">
                  <c:v>62983.3</c:v>
                </c:pt>
                <c:pt idx="6156">
                  <c:v>62986.2</c:v>
                </c:pt>
                <c:pt idx="6157">
                  <c:v>62990.1</c:v>
                </c:pt>
                <c:pt idx="6158">
                  <c:v>62994</c:v>
                </c:pt>
                <c:pt idx="6159">
                  <c:v>62997.9</c:v>
                </c:pt>
                <c:pt idx="6160">
                  <c:v>63002.7</c:v>
                </c:pt>
                <c:pt idx="6161">
                  <c:v>63007.5</c:v>
                </c:pt>
                <c:pt idx="6162">
                  <c:v>63011.4</c:v>
                </c:pt>
                <c:pt idx="6163">
                  <c:v>63014.2</c:v>
                </c:pt>
                <c:pt idx="6164">
                  <c:v>63019.9</c:v>
                </c:pt>
                <c:pt idx="6165">
                  <c:v>63023.7</c:v>
                </c:pt>
                <c:pt idx="6166">
                  <c:v>63028.4</c:v>
                </c:pt>
                <c:pt idx="6167">
                  <c:v>63031.1</c:v>
                </c:pt>
                <c:pt idx="6168">
                  <c:v>63033.9</c:v>
                </c:pt>
                <c:pt idx="6169">
                  <c:v>63038.5</c:v>
                </c:pt>
                <c:pt idx="6170">
                  <c:v>63044</c:v>
                </c:pt>
                <c:pt idx="6171">
                  <c:v>63046.7</c:v>
                </c:pt>
                <c:pt idx="6172">
                  <c:v>63051.199999999997</c:v>
                </c:pt>
                <c:pt idx="6173">
                  <c:v>63054.8</c:v>
                </c:pt>
                <c:pt idx="6174">
                  <c:v>63059.3</c:v>
                </c:pt>
                <c:pt idx="6175">
                  <c:v>63062.8</c:v>
                </c:pt>
                <c:pt idx="6176">
                  <c:v>63066.3</c:v>
                </c:pt>
                <c:pt idx="6177">
                  <c:v>63069.8</c:v>
                </c:pt>
                <c:pt idx="6178">
                  <c:v>63073.3</c:v>
                </c:pt>
                <c:pt idx="6179">
                  <c:v>63077.7</c:v>
                </c:pt>
                <c:pt idx="6180">
                  <c:v>63082</c:v>
                </c:pt>
                <c:pt idx="6181">
                  <c:v>63084.6</c:v>
                </c:pt>
                <c:pt idx="6182">
                  <c:v>63088.1</c:v>
                </c:pt>
                <c:pt idx="6183">
                  <c:v>63091.6</c:v>
                </c:pt>
                <c:pt idx="6184">
                  <c:v>63096.800000000003</c:v>
                </c:pt>
                <c:pt idx="6185">
                  <c:v>63099.4</c:v>
                </c:pt>
                <c:pt idx="6186">
                  <c:v>63102.9</c:v>
                </c:pt>
                <c:pt idx="6187">
                  <c:v>63105.5</c:v>
                </c:pt>
                <c:pt idx="6188">
                  <c:v>63109.9</c:v>
                </c:pt>
                <c:pt idx="6189">
                  <c:v>63114.400000000001</c:v>
                </c:pt>
                <c:pt idx="6190">
                  <c:v>63118.8</c:v>
                </c:pt>
                <c:pt idx="6191">
                  <c:v>63121.5</c:v>
                </c:pt>
                <c:pt idx="6192">
                  <c:v>63125.1</c:v>
                </c:pt>
                <c:pt idx="6193">
                  <c:v>63129.7</c:v>
                </c:pt>
                <c:pt idx="6194">
                  <c:v>63134.3</c:v>
                </c:pt>
                <c:pt idx="6195">
                  <c:v>63138.1</c:v>
                </c:pt>
                <c:pt idx="6196">
                  <c:v>63140.9</c:v>
                </c:pt>
                <c:pt idx="6197">
                  <c:v>63146.6</c:v>
                </c:pt>
                <c:pt idx="6198">
                  <c:v>63151.3</c:v>
                </c:pt>
                <c:pt idx="6199">
                  <c:v>63155.199999999997</c:v>
                </c:pt>
                <c:pt idx="6200">
                  <c:v>63159.1</c:v>
                </c:pt>
                <c:pt idx="6201">
                  <c:v>63163.1</c:v>
                </c:pt>
                <c:pt idx="6202">
                  <c:v>63168</c:v>
                </c:pt>
                <c:pt idx="6203">
                  <c:v>63171.1</c:v>
                </c:pt>
                <c:pt idx="6204">
                  <c:v>63175.1</c:v>
                </c:pt>
                <c:pt idx="6205">
                  <c:v>63178.2</c:v>
                </c:pt>
                <c:pt idx="6206">
                  <c:v>63182.3</c:v>
                </c:pt>
                <c:pt idx="6207">
                  <c:v>63186.5</c:v>
                </c:pt>
                <c:pt idx="6208">
                  <c:v>63191.8</c:v>
                </c:pt>
                <c:pt idx="6209">
                  <c:v>63196</c:v>
                </c:pt>
                <c:pt idx="6210">
                  <c:v>63199.199999999997</c:v>
                </c:pt>
                <c:pt idx="6211">
                  <c:v>63204.6</c:v>
                </c:pt>
                <c:pt idx="6212">
                  <c:v>63210</c:v>
                </c:pt>
                <c:pt idx="6213">
                  <c:v>63213.3</c:v>
                </c:pt>
                <c:pt idx="6214">
                  <c:v>63217.8</c:v>
                </c:pt>
                <c:pt idx="6215">
                  <c:v>63221.1</c:v>
                </c:pt>
                <c:pt idx="6216">
                  <c:v>63225.7</c:v>
                </c:pt>
                <c:pt idx="6217">
                  <c:v>63230.2</c:v>
                </c:pt>
                <c:pt idx="6218">
                  <c:v>63237.1</c:v>
                </c:pt>
                <c:pt idx="6219">
                  <c:v>63241.8</c:v>
                </c:pt>
                <c:pt idx="6220">
                  <c:v>63245.3</c:v>
                </c:pt>
                <c:pt idx="6221">
                  <c:v>63250</c:v>
                </c:pt>
                <c:pt idx="6222">
                  <c:v>63256</c:v>
                </c:pt>
                <c:pt idx="6223">
                  <c:v>63262</c:v>
                </c:pt>
                <c:pt idx="6224">
                  <c:v>63265.7</c:v>
                </c:pt>
                <c:pt idx="6225">
                  <c:v>63270.6</c:v>
                </c:pt>
                <c:pt idx="6226">
                  <c:v>63275.6</c:v>
                </c:pt>
                <c:pt idx="6227">
                  <c:v>63283.1</c:v>
                </c:pt>
                <c:pt idx="6228">
                  <c:v>63288.2</c:v>
                </c:pt>
                <c:pt idx="6229">
                  <c:v>63293.3</c:v>
                </c:pt>
                <c:pt idx="6230">
                  <c:v>63299.8</c:v>
                </c:pt>
                <c:pt idx="6231">
                  <c:v>63305</c:v>
                </c:pt>
                <c:pt idx="6232">
                  <c:v>63311.7</c:v>
                </c:pt>
                <c:pt idx="6233">
                  <c:v>63315.7</c:v>
                </c:pt>
                <c:pt idx="6234">
                  <c:v>63322.400000000001</c:v>
                </c:pt>
                <c:pt idx="6235">
                  <c:v>63326.400000000001</c:v>
                </c:pt>
                <c:pt idx="6236">
                  <c:v>63333.2</c:v>
                </c:pt>
                <c:pt idx="6237">
                  <c:v>63338.7</c:v>
                </c:pt>
                <c:pt idx="6238">
                  <c:v>63344.2</c:v>
                </c:pt>
                <c:pt idx="6239">
                  <c:v>63348.4</c:v>
                </c:pt>
                <c:pt idx="6240">
                  <c:v>63354</c:v>
                </c:pt>
                <c:pt idx="6241">
                  <c:v>63361</c:v>
                </c:pt>
                <c:pt idx="6242">
                  <c:v>63368</c:v>
                </c:pt>
                <c:pt idx="6243">
                  <c:v>63373.599999999999</c:v>
                </c:pt>
                <c:pt idx="6244">
                  <c:v>63377.9</c:v>
                </c:pt>
                <c:pt idx="6245">
                  <c:v>63386.3</c:v>
                </c:pt>
                <c:pt idx="6246">
                  <c:v>63393.4</c:v>
                </c:pt>
                <c:pt idx="6247">
                  <c:v>63400.5</c:v>
                </c:pt>
                <c:pt idx="6248">
                  <c:v>63404.800000000003</c:v>
                </c:pt>
                <c:pt idx="6249">
                  <c:v>63410.5</c:v>
                </c:pt>
                <c:pt idx="6250">
                  <c:v>63417.599999999999</c:v>
                </c:pt>
                <c:pt idx="6251">
                  <c:v>63424.7</c:v>
                </c:pt>
                <c:pt idx="6252">
                  <c:v>63428.9</c:v>
                </c:pt>
                <c:pt idx="6253">
                  <c:v>63434.6</c:v>
                </c:pt>
                <c:pt idx="6254">
                  <c:v>63440.4</c:v>
                </c:pt>
                <c:pt idx="6255">
                  <c:v>63447.5</c:v>
                </c:pt>
                <c:pt idx="6256">
                  <c:v>63453.2</c:v>
                </c:pt>
                <c:pt idx="6257">
                  <c:v>63458.9</c:v>
                </c:pt>
                <c:pt idx="6258">
                  <c:v>63464.6</c:v>
                </c:pt>
                <c:pt idx="6259">
                  <c:v>63471.7</c:v>
                </c:pt>
                <c:pt idx="6260">
                  <c:v>63478.8</c:v>
                </c:pt>
                <c:pt idx="6261">
                  <c:v>63484.5</c:v>
                </c:pt>
                <c:pt idx="6262">
                  <c:v>63488.7</c:v>
                </c:pt>
                <c:pt idx="6263">
                  <c:v>63494.3</c:v>
                </c:pt>
                <c:pt idx="6264">
                  <c:v>63501.3</c:v>
                </c:pt>
                <c:pt idx="6265">
                  <c:v>63506.8</c:v>
                </c:pt>
                <c:pt idx="6266">
                  <c:v>63513.599999999999</c:v>
                </c:pt>
                <c:pt idx="6267">
                  <c:v>63517.7</c:v>
                </c:pt>
                <c:pt idx="6268">
                  <c:v>63523</c:v>
                </c:pt>
                <c:pt idx="6269">
                  <c:v>63529.4</c:v>
                </c:pt>
                <c:pt idx="6270">
                  <c:v>63535.7</c:v>
                </c:pt>
                <c:pt idx="6271">
                  <c:v>63540.7</c:v>
                </c:pt>
                <c:pt idx="6272">
                  <c:v>63544.3</c:v>
                </c:pt>
                <c:pt idx="6273">
                  <c:v>63549</c:v>
                </c:pt>
                <c:pt idx="6274">
                  <c:v>63556.800000000003</c:v>
                </c:pt>
                <c:pt idx="6275">
                  <c:v>63560</c:v>
                </c:pt>
                <c:pt idx="6276">
                  <c:v>63564.2</c:v>
                </c:pt>
                <c:pt idx="6277">
                  <c:v>63567.1</c:v>
                </c:pt>
                <c:pt idx="6278">
                  <c:v>63572</c:v>
                </c:pt>
                <c:pt idx="6279">
                  <c:v>63575.5</c:v>
                </c:pt>
                <c:pt idx="6280">
                  <c:v>63578</c:v>
                </c:pt>
                <c:pt idx="6281">
                  <c:v>63581.2</c:v>
                </c:pt>
                <c:pt idx="6282">
                  <c:v>63583.5</c:v>
                </c:pt>
                <c:pt idx="6283">
                  <c:v>63587.8</c:v>
                </c:pt>
                <c:pt idx="6284">
                  <c:v>63591.199999999997</c:v>
                </c:pt>
                <c:pt idx="6285">
                  <c:v>63593.7</c:v>
                </c:pt>
                <c:pt idx="6286">
                  <c:v>63596</c:v>
                </c:pt>
                <c:pt idx="6287">
                  <c:v>63598.2</c:v>
                </c:pt>
                <c:pt idx="6288">
                  <c:v>63600.9</c:v>
                </c:pt>
                <c:pt idx="6289">
                  <c:v>63603.199999999997</c:v>
                </c:pt>
                <c:pt idx="6290">
                  <c:v>63604.7</c:v>
                </c:pt>
                <c:pt idx="6291">
                  <c:v>63606.400000000001</c:v>
                </c:pt>
                <c:pt idx="6292">
                  <c:v>63608</c:v>
                </c:pt>
                <c:pt idx="6293">
                  <c:v>63609.9</c:v>
                </c:pt>
                <c:pt idx="6294">
                  <c:v>63611.7</c:v>
                </c:pt>
                <c:pt idx="6295">
                  <c:v>63613.2</c:v>
                </c:pt>
                <c:pt idx="6296">
                  <c:v>63614.3</c:v>
                </c:pt>
                <c:pt idx="6297">
                  <c:v>63615.9</c:v>
                </c:pt>
                <c:pt idx="6298">
                  <c:v>63617.599999999999</c:v>
                </c:pt>
                <c:pt idx="6299">
                  <c:v>63618.9</c:v>
                </c:pt>
                <c:pt idx="6300">
                  <c:v>63619.9</c:v>
                </c:pt>
                <c:pt idx="6301">
                  <c:v>63621.1</c:v>
                </c:pt>
                <c:pt idx="6302">
                  <c:v>63622.400000000001</c:v>
                </c:pt>
                <c:pt idx="6303">
                  <c:v>63624.1</c:v>
                </c:pt>
                <c:pt idx="6304">
                  <c:v>63625</c:v>
                </c:pt>
                <c:pt idx="6305">
                  <c:v>63626.400000000001</c:v>
                </c:pt>
                <c:pt idx="6306">
                  <c:v>63628.1</c:v>
                </c:pt>
                <c:pt idx="6307">
                  <c:v>63629.8</c:v>
                </c:pt>
                <c:pt idx="6308">
                  <c:v>63631.3</c:v>
                </c:pt>
                <c:pt idx="6309">
                  <c:v>63632.4</c:v>
                </c:pt>
                <c:pt idx="6310">
                  <c:v>63633.9</c:v>
                </c:pt>
                <c:pt idx="6311">
                  <c:v>63635.5</c:v>
                </c:pt>
                <c:pt idx="6312">
                  <c:v>63637.4</c:v>
                </c:pt>
                <c:pt idx="6313">
                  <c:v>63639.5</c:v>
                </c:pt>
                <c:pt idx="6314">
                  <c:v>63640.800000000003</c:v>
                </c:pt>
                <c:pt idx="6315">
                  <c:v>63642.5</c:v>
                </c:pt>
                <c:pt idx="6316">
                  <c:v>63644.3</c:v>
                </c:pt>
                <c:pt idx="6317">
                  <c:v>63646.5</c:v>
                </c:pt>
                <c:pt idx="6318">
                  <c:v>63648.3</c:v>
                </c:pt>
                <c:pt idx="6319">
                  <c:v>63650.2</c:v>
                </c:pt>
                <c:pt idx="6320">
                  <c:v>63651.7</c:v>
                </c:pt>
                <c:pt idx="6321">
                  <c:v>63654.6</c:v>
                </c:pt>
                <c:pt idx="6322">
                  <c:v>63657.1</c:v>
                </c:pt>
                <c:pt idx="6323">
                  <c:v>63658.6</c:v>
                </c:pt>
                <c:pt idx="6324">
                  <c:v>63661.1</c:v>
                </c:pt>
                <c:pt idx="6325">
                  <c:v>63663.199999999997</c:v>
                </c:pt>
                <c:pt idx="6326">
                  <c:v>63665.8</c:v>
                </c:pt>
                <c:pt idx="6327">
                  <c:v>63668.4</c:v>
                </c:pt>
                <c:pt idx="6328">
                  <c:v>63670.5</c:v>
                </c:pt>
                <c:pt idx="6329">
                  <c:v>63672.1</c:v>
                </c:pt>
                <c:pt idx="6330">
                  <c:v>63674.2</c:v>
                </c:pt>
                <c:pt idx="6331">
                  <c:v>63676.800000000003</c:v>
                </c:pt>
                <c:pt idx="6332">
                  <c:v>63679</c:v>
                </c:pt>
                <c:pt idx="6333">
                  <c:v>63681.1</c:v>
                </c:pt>
                <c:pt idx="6334">
                  <c:v>63683.8</c:v>
                </c:pt>
                <c:pt idx="6335">
                  <c:v>63685.9</c:v>
                </c:pt>
                <c:pt idx="6336">
                  <c:v>63688.6</c:v>
                </c:pt>
                <c:pt idx="6337">
                  <c:v>63690.7</c:v>
                </c:pt>
                <c:pt idx="6338">
                  <c:v>63691.8</c:v>
                </c:pt>
                <c:pt idx="6339">
                  <c:v>63693.9</c:v>
                </c:pt>
                <c:pt idx="6340">
                  <c:v>63696</c:v>
                </c:pt>
                <c:pt idx="6341">
                  <c:v>63698.1</c:v>
                </c:pt>
                <c:pt idx="6342">
                  <c:v>63700.800000000003</c:v>
                </c:pt>
                <c:pt idx="6343">
                  <c:v>63702.3</c:v>
                </c:pt>
                <c:pt idx="6344">
                  <c:v>63705</c:v>
                </c:pt>
                <c:pt idx="6345">
                  <c:v>63707.1</c:v>
                </c:pt>
                <c:pt idx="6346">
                  <c:v>63709.7</c:v>
                </c:pt>
                <c:pt idx="6347">
                  <c:v>63711.8</c:v>
                </c:pt>
                <c:pt idx="6348">
                  <c:v>63713.9</c:v>
                </c:pt>
                <c:pt idx="6349">
                  <c:v>63715.9</c:v>
                </c:pt>
                <c:pt idx="6350">
                  <c:v>63718</c:v>
                </c:pt>
                <c:pt idx="6351">
                  <c:v>63721.1</c:v>
                </c:pt>
                <c:pt idx="6352">
                  <c:v>63722.6</c:v>
                </c:pt>
                <c:pt idx="6353">
                  <c:v>63724.6</c:v>
                </c:pt>
                <c:pt idx="6354">
                  <c:v>63726.6</c:v>
                </c:pt>
                <c:pt idx="6355">
                  <c:v>63729.1</c:v>
                </c:pt>
                <c:pt idx="6356">
                  <c:v>63731.1</c:v>
                </c:pt>
                <c:pt idx="6357">
                  <c:v>63733</c:v>
                </c:pt>
                <c:pt idx="6358">
                  <c:v>63734.400000000001</c:v>
                </c:pt>
                <c:pt idx="6359">
                  <c:v>63736.800000000003</c:v>
                </c:pt>
                <c:pt idx="6360">
                  <c:v>63739.1</c:v>
                </c:pt>
                <c:pt idx="6361">
                  <c:v>63741</c:v>
                </c:pt>
                <c:pt idx="6362">
                  <c:v>63742.8</c:v>
                </c:pt>
                <c:pt idx="6363">
                  <c:v>63744.6</c:v>
                </c:pt>
                <c:pt idx="6364">
                  <c:v>63746.8</c:v>
                </c:pt>
                <c:pt idx="6365">
                  <c:v>63748.9</c:v>
                </c:pt>
                <c:pt idx="6366">
                  <c:v>63750.2</c:v>
                </c:pt>
                <c:pt idx="6367">
                  <c:v>63751.8</c:v>
                </c:pt>
                <c:pt idx="6368">
                  <c:v>63753.5</c:v>
                </c:pt>
                <c:pt idx="6369">
                  <c:v>63755.5</c:v>
                </c:pt>
                <c:pt idx="6370">
                  <c:v>63757.4</c:v>
                </c:pt>
                <c:pt idx="6371">
                  <c:v>63759</c:v>
                </c:pt>
                <c:pt idx="6372">
                  <c:v>63760.1</c:v>
                </c:pt>
                <c:pt idx="6373">
                  <c:v>63762</c:v>
                </c:pt>
                <c:pt idx="6374">
                  <c:v>63763.8</c:v>
                </c:pt>
                <c:pt idx="6375">
                  <c:v>63765.3</c:v>
                </c:pt>
                <c:pt idx="6376">
                  <c:v>63766.3</c:v>
                </c:pt>
                <c:pt idx="6377">
                  <c:v>63767.7</c:v>
                </c:pt>
                <c:pt idx="6378">
                  <c:v>63769.4</c:v>
                </c:pt>
                <c:pt idx="6379">
                  <c:v>63771.1</c:v>
                </c:pt>
                <c:pt idx="6380">
                  <c:v>63772.4</c:v>
                </c:pt>
                <c:pt idx="6381">
                  <c:v>63773.7</c:v>
                </c:pt>
                <c:pt idx="6382">
                  <c:v>63774.9</c:v>
                </c:pt>
                <c:pt idx="6383">
                  <c:v>63776.4</c:v>
                </c:pt>
                <c:pt idx="6384">
                  <c:v>63777.5</c:v>
                </c:pt>
                <c:pt idx="6385">
                  <c:v>63778.7</c:v>
                </c:pt>
                <c:pt idx="6386">
                  <c:v>63779.5</c:v>
                </c:pt>
                <c:pt idx="6387">
                  <c:v>63780.800000000003</c:v>
                </c:pt>
                <c:pt idx="6388">
                  <c:v>63782.3</c:v>
                </c:pt>
                <c:pt idx="6389">
                  <c:v>63783.3</c:v>
                </c:pt>
                <c:pt idx="6390">
                  <c:v>63784</c:v>
                </c:pt>
                <c:pt idx="6391">
                  <c:v>63784.9</c:v>
                </c:pt>
                <c:pt idx="6392">
                  <c:v>63786.2</c:v>
                </c:pt>
                <c:pt idx="6393">
                  <c:v>63786.8</c:v>
                </c:pt>
                <c:pt idx="6394">
                  <c:v>63787.6</c:v>
                </c:pt>
                <c:pt idx="6395">
                  <c:v>63788.3</c:v>
                </c:pt>
                <c:pt idx="6396">
                  <c:v>63789</c:v>
                </c:pt>
                <c:pt idx="6397">
                  <c:v>63790</c:v>
                </c:pt>
                <c:pt idx="6398">
                  <c:v>63790.6</c:v>
                </c:pt>
                <c:pt idx="6399">
                  <c:v>63791</c:v>
                </c:pt>
                <c:pt idx="6400">
                  <c:v>63791.6</c:v>
                </c:pt>
                <c:pt idx="6401">
                  <c:v>63792.2</c:v>
                </c:pt>
                <c:pt idx="6402">
                  <c:v>63792.800000000003</c:v>
                </c:pt>
                <c:pt idx="6403">
                  <c:v>63793.2</c:v>
                </c:pt>
                <c:pt idx="6404">
                  <c:v>63793.5</c:v>
                </c:pt>
                <c:pt idx="6405">
                  <c:v>63793.9</c:v>
                </c:pt>
                <c:pt idx="6406">
                  <c:v>63794.400000000001</c:v>
                </c:pt>
                <c:pt idx="6407">
                  <c:v>63795</c:v>
                </c:pt>
                <c:pt idx="6408">
                  <c:v>63795.5</c:v>
                </c:pt>
                <c:pt idx="6409">
                  <c:v>63795.8</c:v>
                </c:pt>
                <c:pt idx="6410">
                  <c:v>63796.2</c:v>
                </c:pt>
                <c:pt idx="6411">
                  <c:v>63796.6</c:v>
                </c:pt>
                <c:pt idx="6412">
                  <c:v>63797.1</c:v>
                </c:pt>
                <c:pt idx="6413">
                  <c:v>63797.4</c:v>
                </c:pt>
                <c:pt idx="6414">
                  <c:v>63797.7</c:v>
                </c:pt>
                <c:pt idx="6415">
                  <c:v>63798.1</c:v>
                </c:pt>
                <c:pt idx="6416">
                  <c:v>63798.6</c:v>
                </c:pt>
                <c:pt idx="6417">
                  <c:v>63799.3</c:v>
                </c:pt>
                <c:pt idx="6418">
                  <c:v>63799.6</c:v>
                </c:pt>
                <c:pt idx="6419">
                  <c:v>63800</c:v>
                </c:pt>
                <c:pt idx="6420">
                  <c:v>63800.5</c:v>
                </c:pt>
                <c:pt idx="6421">
                  <c:v>63801.3</c:v>
                </c:pt>
                <c:pt idx="6422">
                  <c:v>63801.599999999999</c:v>
                </c:pt>
                <c:pt idx="6423">
                  <c:v>63802.2</c:v>
                </c:pt>
                <c:pt idx="6424">
                  <c:v>63802.7</c:v>
                </c:pt>
                <c:pt idx="6425">
                  <c:v>63803.4</c:v>
                </c:pt>
                <c:pt idx="6426">
                  <c:v>63804.4</c:v>
                </c:pt>
                <c:pt idx="6427">
                  <c:v>63805</c:v>
                </c:pt>
                <c:pt idx="6428">
                  <c:v>63805.5</c:v>
                </c:pt>
                <c:pt idx="6429">
                  <c:v>63806.2</c:v>
                </c:pt>
                <c:pt idx="6430">
                  <c:v>63807.199999999997</c:v>
                </c:pt>
                <c:pt idx="6431">
                  <c:v>63808</c:v>
                </c:pt>
                <c:pt idx="6432">
                  <c:v>63809</c:v>
                </c:pt>
                <c:pt idx="6433">
                  <c:v>63809.599999999999</c:v>
                </c:pt>
                <c:pt idx="6434">
                  <c:v>63810.6</c:v>
                </c:pt>
                <c:pt idx="6435">
                  <c:v>63812</c:v>
                </c:pt>
                <c:pt idx="6436">
                  <c:v>63813</c:v>
                </c:pt>
                <c:pt idx="6437">
                  <c:v>63813.7</c:v>
                </c:pt>
                <c:pt idx="6438">
                  <c:v>63814.7</c:v>
                </c:pt>
                <c:pt idx="6439">
                  <c:v>63815.8</c:v>
                </c:pt>
                <c:pt idx="6440">
                  <c:v>63817.2</c:v>
                </c:pt>
                <c:pt idx="6441">
                  <c:v>63818.400000000001</c:v>
                </c:pt>
                <c:pt idx="6442">
                  <c:v>63819.6</c:v>
                </c:pt>
                <c:pt idx="6443">
                  <c:v>63820.6</c:v>
                </c:pt>
                <c:pt idx="6444">
                  <c:v>63821.9</c:v>
                </c:pt>
                <c:pt idx="6445">
                  <c:v>63823.6</c:v>
                </c:pt>
                <c:pt idx="6446">
                  <c:v>63825.4</c:v>
                </c:pt>
                <c:pt idx="6447">
                  <c:v>63826.8</c:v>
                </c:pt>
                <c:pt idx="6448">
                  <c:v>63828</c:v>
                </c:pt>
                <c:pt idx="6449">
                  <c:v>63829.599999999999</c:v>
                </c:pt>
                <c:pt idx="6450">
                  <c:v>63832.1</c:v>
                </c:pt>
                <c:pt idx="6451">
                  <c:v>63833.9</c:v>
                </c:pt>
                <c:pt idx="6452">
                  <c:v>63834.8</c:v>
                </c:pt>
                <c:pt idx="6453">
                  <c:v>63836.7</c:v>
                </c:pt>
                <c:pt idx="6454">
                  <c:v>63839.199999999997</c:v>
                </c:pt>
                <c:pt idx="6455">
                  <c:v>63841.8</c:v>
                </c:pt>
                <c:pt idx="6456">
                  <c:v>63844</c:v>
                </c:pt>
                <c:pt idx="6457">
                  <c:v>63846.2</c:v>
                </c:pt>
                <c:pt idx="6458">
                  <c:v>63848.5</c:v>
                </c:pt>
                <c:pt idx="6459">
                  <c:v>63851.6</c:v>
                </c:pt>
                <c:pt idx="6460">
                  <c:v>63854.8</c:v>
                </c:pt>
                <c:pt idx="6461">
                  <c:v>63856.1</c:v>
                </c:pt>
                <c:pt idx="6462">
                  <c:v>63858.8</c:v>
                </c:pt>
                <c:pt idx="6463">
                  <c:v>63861.5</c:v>
                </c:pt>
                <c:pt idx="6464">
                  <c:v>63865.1</c:v>
                </c:pt>
                <c:pt idx="6465">
                  <c:v>63868.1</c:v>
                </c:pt>
                <c:pt idx="6466">
                  <c:v>63871.8</c:v>
                </c:pt>
                <c:pt idx="6467">
                  <c:v>63874.1</c:v>
                </c:pt>
                <c:pt idx="6468">
                  <c:v>63877.2</c:v>
                </c:pt>
                <c:pt idx="6469">
                  <c:v>63881.1</c:v>
                </c:pt>
                <c:pt idx="6470">
                  <c:v>63884.2</c:v>
                </c:pt>
                <c:pt idx="6471">
                  <c:v>63886.6</c:v>
                </c:pt>
                <c:pt idx="6472">
                  <c:v>63889.1</c:v>
                </c:pt>
                <c:pt idx="6473">
                  <c:v>63892.3</c:v>
                </c:pt>
                <c:pt idx="6474">
                  <c:v>63897.2</c:v>
                </c:pt>
                <c:pt idx="6475">
                  <c:v>63900.4</c:v>
                </c:pt>
                <c:pt idx="6476">
                  <c:v>63903.7</c:v>
                </c:pt>
                <c:pt idx="6477">
                  <c:v>63906.9</c:v>
                </c:pt>
                <c:pt idx="6478">
                  <c:v>63911.8</c:v>
                </c:pt>
                <c:pt idx="6479">
                  <c:v>63915</c:v>
                </c:pt>
                <c:pt idx="6480">
                  <c:v>63918.2</c:v>
                </c:pt>
                <c:pt idx="6481">
                  <c:v>63921.3</c:v>
                </c:pt>
                <c:pt idx="6482">
                  <c:v>63923.7</c:v>
                </c:pt>
                <c:pt idx="6483">
                  <c:v>63926.9</c:v>
                </c:pt>
                <c:pt idx="6484">
                  <c:v>63931.5</c:v>
                </c:pt>
                <c:pt idx="6485">
                  <c:v>63933.8</c:v>
                </c:pt>
                <c:pt idx="6486">
                  <c:v>63936.9</c:v>
                </c:pt>
                <c:pt idx="6487">
                  <c:v>63940</c:v>
                </c:pt>
                <c:pt idx="6488">
                  <c:v>63944.6</c:v>
                </c:pt>
                <c:pt idx="6489">
                  <c:v>63947.6</c:v>
                </c:pt>
                <c:pt idx="6490">
                  <c:v>63949.8</c:v>
                </c:pt>
                <c:pt idx="6491">
                  <c:v>63952.1</c:v>
                </c:pt>
                <c:pt idx="6492">
                  <c:v>63955.1</c:v>
                </c:pt>
                <c:pt idx="6493">
                  <c:v>63958.8</c:v>
                </c:pt>
                <c:pt idx="6494">
                  <c:v>63962.5</c:v>
                </c:pt>
                <c:pt idx="6495">
                  <c:v>63965.5</c:v>
                </c:pt>
                <c:pt idx="6496">
                  <c:v>63968.5</c:v>
                </c:pt>
                <c:pt idx="6497">
                  <c:v>63972.2</c:v>
                </c:pt>
                <c:pt idx="6498">
                  <c:v>63975.9</c:v>
                </c:pt>
                <c:pt idx="6499">
                  <c:v>63978.9</c:v>
                </c:pt>
                <c:pt idx="6500">
                  <c:v>63981.9</c:v>
                </c:pt>
                <c:pt idx="6501">
                  <c:v>63984.800000000003</c:v>
                </c:pt>
                <c:pt idx="6502">
                  <c:v>63988.6</c:v>
                </c:pt>
                <c:pt idx="6503">
                  <c:v>63991.6</c:v>
                </c:pt>
                <c:pt idx="6504">
                  <c:v>63994.6</c:v>
                </c:pt>
                <c:pt idx="6505">
                  <c:v>63996.800000000003</c:v>
                </c:pt>
                <c:pt idx="6506">
                  <c:v>64000.6</c:v>
                </c:pt>
                <c:pt idx="6507">
                  <c:v>64004.4</c:v>
                </c:pt>
                <c:pt idx="6508">
                  <c:v>64007.5</c:v>
                </c:pt>
                <c:pt idx="6509">
                  <c:v>64009.7</c:v>
                </c:pt>
                <c:pt idx="6510">
                  <c:v>64012.1</c:v>
                </c:pt>
                <c:pt idx="6511">
                  <c:v>64015.9</c:v>
                </c:pt>
                <c:pt idx="6512">
                  <c:v>64019.8</c:v>
                </c:pt>
                <c:pt idx="6513">
                  <c:v>64023.7</c:v>
                </c:pt>
                <c:pt idx="6514">
                  <c:v>64026</c:v>
                </c:pt>
                <c:pt idx="6515">
                  <c:v>64029.2</c:v>
                </c:pt>
                <c:pt idx="6516">
                  <c:v>64033.1</c:v>
                </c:pt>
                <c:pt idx="6517">
                  <c:v>64037.8</c:v>
                </c:pt>
                <c:pt idx="6518">
                  <c:v>64039.4</c:v>
                </c:pt>
                <c:pt idx="6519">
                  <c:v>64042.5</c:v>
                </c:pt>
                <c:pt idx="6520">
                  <c:v>64045.7</c:v>
                </c:pt>
                <c:pt idx="6521">
                  <c:v>64049.599999999999</c:v>
                </c:pt>
                <c:pt idx="6522">
                  <c:v>64053.5</c:v>
                </c:pt>
                <c:pt idx="6523">
                  <c:v>64056.5</c:v>
                </c:pt>
                <c:pt idx="6524">
                  <c:v>64058.8</c:v>
                </c:pt>
                <c:pt idx="6525">
                  <c:v>64062.6</c:v>
                </c:pt>
                <c:pt idx="6526">
                  <c:v>64066.3</c:v>
                </c:pt>
                <c:pt idx="6527">
                  <c:v>64068.5</c:v>
                </c:pt>
                <c:pt idx="6528">
                  <c:v>64071.4</c:v>
                </c:pt>
                <c:pt idx="6529">
                  <c:v>64074.2</c:v>
                </c:pt>
                <c:pt idx="6530">
                  <c:v>64077</c:v>
                </c:pt>
                <c:pt idx="6531">
                  <c:v>64080.4</c:v>
                </c:pt>
                <c:pt idx="6532">
                  <c:v>64083</c:v>
                </c:pt>
                <c:pt idx="6533">
                  <c:v>64085.5</c:v>
                </c:pt>
                <c:pt idx="6534">
                  <c:v>64088</c:v>
                </c:pt>
                <c:pt idx="6535">
                  <c:v>64091.1</c:v>
                </c:pt>
                <c:pt idx="6536">
                  <c:v>64093.9</c:v>
                </c:pt>
                <c:pt idx="6537">
                  <c:v>64095.6</c:v>
                </c:pt>
                <c:pt idx="6538">
                  <c:v>64097.7</c:v>
                </c:pt>
                <c:pt idx="6539">
                  <c:v>64099.8</c:v>
                </c:pt>
                <c:pt idx="6540">
                  <c:v>64102.3</c:v>
                </c:pt>
                <c:pt idx="6541">
                  <c:v>64104.3</c:v>
                </c:pt>
                <c:pt idx="6542">
                  <c:v>64105.599999999999</c:v>
                </c:pt>
                <c:pt idx="6543">
                  <c:v>64107.9</c:v>
                </c:pt>
                <c:pt idx="6544">
                  <c:v>64110</c:v>
                </c:pt>
                <c:pt idx="6545">
                  <c:v>64112.1</c:v>
                </c:pt>
                <c:pt idx="6546">
                  <c:v>64113.7</c:v>
                </c:pt>
                <c:pt idx="6547">
                  <c:v>64114.9</c:v>
                </c:pt>
                <c:pt idx="6548">
                  <c:v>64116.4</c:v>
                </c:pt>
                <c:pt idx="6549">
                  <c:v>64118.3</c:v>
                </c:pt>
                <c:pt idx="6550">
                  <c:v>64120.2</c:v>
                </c:pt>
                <c:pt idx="6551">
                  <c:v>64121.599999999999</c:v>
                </c:pt>
                <c:pt idx="6552">
                  <c:v>64123.1</c:v>
                </c:pt>
                <c:pt idx="6553">
                  <c:v>64124.5</c:v>
                </c:pt>
                <c:pt idx="6554">
                  <c:v>64126.3</c:v>
                </c:pt>
                <c:pt idx="6555">
                  <c:v>64128.1</c:v>
                </c:pt>
                <c:pt idx="6556">
                  <c:v>64129.5</c:v>
                </c:pt>
                <c:pt idx="6557">
                  <c:v>64130.2</c:v>
                </c:pt>
                <c:pt idx="6558">
                  <c:v>64132.1</c:v>
                </c:pt>
                <c:pt idx="6559">
                  <c:v>64134</c:v>
                </c:pt>
                <c:pt idx="6560">
                  <c:v>64135.9</c:v>
                </c:pt>
                <c:pt idx="6561">
                  <c:v>64137.1</c:v>
                </c:pt>
                <c:pt idx="6562">
                  <c:v>64138.8</c:v>
                </c:pt>
                <c:pt idx="6563">
                  <c:v>64140.9</c:v>
                </c:pt>
                <c:pt idx="6564">
                  <c:v>64142.7</c:v>
                </c:pt>
                <c:pt idx="6565">
                  <c:v>64144.5</c:v>
                </c:pt>
                <c:pt idx="6566">
                  <c:v>64146.3</c:v>
                </c:pt>
                <c:pt idx="6567">
                  <c:v>64147.8</c:v>
                </c:pt>
                <c:pt idx="6568">
                  <c:v>64150.3</c:v>
                </c:pt>
                <c:pt idx="6569">
                  <c:v>64153.599999999999</c:v>
                </c:pt>
                <c:pt idx="6570">
                  <c:v>64155.7</c:v>
                </c:pt>
                <c:pt idx="6571">
                  <c:v>64157.9</c:v>
                </c:pt>
                <c:pt idx="6572">
                  <c:v>64160.800000000003</c:v>
                </c:pt>
                <c:pt idx="6573">
                  <c:v>64163.8</c:v>
                </c:pt>
                <c:pt idx="6574">
                  <c:v>64166.2</c:v>
                </c:pt>
                <c:pt idx="6575">
                  <c:v>64168.1</c:v>
                </c:pt>
                <c:pt idx="6576">
                  <c:v>64170.7</c:v>
                </c:pt>
                <c:pt idx="6577">
                  <c:v>64172.6</c:v>
                </c:pt>
                <c:pt idx="6578">
                  <c:v>64175.3</c:v>
                </c:pt>
                <c:pt idx="6579">
                  <c:v>64178</c:v>
                </c:pt>
                <c:pt idx="6580">
                  <c:v>64180.1</c:v>
                </c:pt>
                <c:pt idx="6581">
                  <c:v>64183</c:v>
                </c:pt>
                <c:pt idx="6582">
                  <c:v>64186.5</c:v>
                </c:pt>
                <c:pt idx="6583">
                  <c:v>64190.1</c:v>
                </c:pt>
                <c:pt idx="6584">
                  <c:v>64193.1</c:v>
                </c:pt>
                <c:pt idx="6585">
                  <c:v>64196</c:v>
                </c:pt>
                <c:pt idx="6586">
                  <c:v>64199</c:v>
                </c:pt>
                <c:pt idx="6587">
                  <c:v>64202</c:v>
                </c:pt>
                <c:pt idx="6588">
                  <c:v>64205.8</c:v>
                </c:pt>
                <c:pt idx="6589">
                  <c:v>64209.599999999999</c:v>
                </c:pt>
                <c:pt idx="6590">
                  <c:v>64212.6</c:v>
                </c:pt>
                <c:pt idx="6591">
                  <c:v>64215.7</c:v>
                </c:pt>
                <c:pt idx="6592">
                  <c:v>64218.7</c:v>
                </c:pt>
                <c:pt idx="6593">
                  <c:v>64222.6</c:v>
                </c:pt>
                <c:pt idx="6594">
                  <c:v>64224.9</c:v>
                </c:pt>
                <c:pt idx="6595">
                  <c:v>64227.9</c:v>
                </c:pt>
                <c:pt idx="6596">
                  <c:v>64231</c:v>
                </c:pt>
                <c:pt idx="6597">
                  <c:v>64234.8</c:v>
                </c:pt>
                <c:pt idx="6598">
                  <c:v>64238.7</c:v>
                </c:pt>
                <c:pt idx="6599">
                  <c:v>64241.8</c:v>
                </c:pt>
                <c:pt idx="6600">
                  <c:v>64244.9</c:v>
                </c:pt>
                <c:pt idx="6601">
                  <c:v>64247.9</c:v>
                </c:pt>
                <c:pt idx="6602">
                  <c:v>64251.8</c:v>
                </c:pt>
                <c:pt idx="6603">
                  <c:v>64254.9</c:v>
                </c:pt>
                <c:pt idx="6604">
                  <c:v>64257.3</c:v>
                </c:pt>
                <c:pt idx="6605">
                  <c:v>64260.4</c:v>
                </c:pt>
                <c:pt idx="6606">
                  <c:v>64263.5</c:v>
                </c:pt>
                <c:pt idx="6607">
                  <c:v>64266.6</c:v>
                </c:pt>
                <c:pt idx="6608">
                  <c:v>64270.5</c:v>
                </c:pt>
                <c:pt idx="6609">
                  <c:v>64274.5</c:v>
                </c:pt>
                <c:pt idx="6610">
                  <c:v>64277.7</c:v>
                </c:pt>
                <c:pt idx="6611">
                  <c:v>64280.800000000003</c:v>
                </c:pt>
                <c:pt idx="6612">
                  <c:v>64284.800000000003</c:v>
                </c:pt>
                <c:pt idx="6613">
                  <c:v>64288</c:v>
                </c:pt>
                <c:pt idx="6614">
                  <c:v>64290.5</c:v>
                </c:pt>
                <c:pt idx="6615">
                  <c:v>64294.5</c:v>
                </c:pt>
                <c:pt idx="6616">
                  <c:v>64299.4</c:v>
                </c:pt>
                <c:pt idx="6617">
                  <c:v>64302.7</c:v>
                </c:pt>
                <c:pt idx="6618">
                  <c:v>64305.1</c:v>
                </c:pt>
                <c:pt idx="6619">
                  <c:v>64308.4</c:v>
                </c:pt>
                <c:pt idx="6620">
                  <c:v>64312.6</c:v>
                </c:pt>
                <c:pt idx="6621">
                  <c:v>64315.9</c:v>
                </c:pt>
                <c:pt idx="6622">
                  <c:v>64319.199999999997</c:v>
                </c:pt>
                <c:pt idx="6623">
                  <c:v>64322.6</c:v>
                </c:pt>
                <c:pt idx="6624">
                  <c:v>64326</c:v>
                </c:pt>
                <c:pt idx="6625">
                  <c:v>64329.4</c:v>
                </c:pt>
                <c:pt idx="6626">
                  <c:v>64333.7</c:v>
                </c:pt>
                <c:pt idx="6627">
                  <c:v>64337.1</c:v>
                </c:pt>
                <c:pt idx="6628">
                  <c:v>64340.6</c:v>
                </c:pt>
                <c:pt idx="6629">
                  <c:v>64344.9</c:v>
                </c:pt>
                <c:pt idx="6630">
                  <c:v>64348.4</c:v>
                </c:pt>
                <c:pt idx="6631">
                  <c:v>64351.9</c:v>
                </c:pt>
                <c:pt idx="6632">
                  <c:v>64356.3</c:v>
                </c:pt>
                <c:pt idx="6633">
                  <c:v>64359</c:v>
                </c:pt>
                <c:pt idx="6634">
                  <c:v>64362.5</c:v>
                </c:pt>
                <c:pt idx="6635">
                  <c:v>64367</c:v>
                </c:pt>
                <c:pt idx="6636">
                  <c:v>64369.599999999999</c:v>
                </c:pt>
                <c:pt idx="6637">
                  <c:v>64374.1</c:v>
                </c:pt>
                <c:pt idx="6638">
                  <c:v>64377.8</c:v>
                </c:pt>
                <c:pt idx="6639">
                  <c:v>64382.3</c:v>
                </c:pt>
                <c:pt idx="6640">
                  <c:v>64385.9</c:v>
                </c:pt>
                <c:pt idx="6641">
                  <c:v>64389.599999999999</c:v>
                </c:pt>
                <c:pt idx="6642">
                  <c:v>64393.3</c:v>
                </c:pt>
                <c:pt idx="6643">
                  <c:v>64396.9</c:v>
                </c:pt>
                <c:pt idx="6644">
                  <c:v>64401.5</c:v>
                </c:pt>
                <c:pt idx="6645">
                  <c:v>64407.1</c:v>
                </c:pt>
                <c:pt idx="6646">
                  <c:v>64409.9</c:v>
                </c:pt>
                <c:pt idx="6647">
                  <c:v>64414.6</c:v>
                </c:pt>
                <c:pt idx="6648">
                  <c:v>64417.4</c:v>
                </c:pt>
                <c:pt idx="6649">
                  <c:v>64422.1</c:v>
                </c:pt>
                <c:pt idx="6650">
                  <c:v>64426.8</c:v>
                </c:pt>
                <c:pt idx="6651">
                  <c:v>64429.599999999999</c:v>
                </c:pt>
                <c:pt idx="6652">
                  <c:v>64433.4</c:v>
                </c:pt>
                <c:pt idx="6653">
                  <c:v>64439.1</c:v>
                </c:pt>
                <c:pt idx="6654">
                  <c:v>64442.9</c:v>
                </c:pt>
                <c:pt idx="6655">
                  <c:v>64446.7</c:v>
                </c:pt>
                <c:pt idx="6656">
                  <c:v>64450.6</c:v>
                </c:pt>
                <c:pt idx="6657">
                  <c:v>64454.400000000001</c:v>
                </c:pt>
                <c:pt idx="6658">
                  <c:v>64459.199999999997</c:v>
                </c:pt>
                <c:pt idx="6659">
                  <c:v>64463.1</c:v>
                </c:pt>
                <c:pt idx="6660">
                  <c:v>64468.9</c:v>
                </c:pt>
                <c:pt idx="6661">
                  <c:v>64471.9</c:v>
                </c:pt>
                <c:pt idx="6662">
                  <c:v>64476.800000000003</c:v>
                </c:pt>
                <c:pt idx="6663">
                  <c:v>64480.7</c:v>
                </c:pt>
                <c:pt idx="6664">
                  <c:v>64484.7</c:v>
                </c:pt>
                <c:pt idx="6665">
                  <c:v>64487.6</c:v>
                </c:pt>
                <c:pt idx="6666">
                  <c:v>64491.6</c:v>
                </c:pt>
                <c:pt idx="6667">
                  <c:v>64496.6</c:v>
                </c:pt>
                <c:pt idx="6668">
                  <c:v>64502.6</c:v>
                </c:pt>
                <c:pt idx="6669">
                  <c:v>64505.7</c:v>
                </c:pt>
                <c:pt idx="6670">
                  <c:v>64509.7</c:v>
                </c:pt>
                <c:pt idx="6671">
                  <c:v>64513.8</c:v>
                </c:pt>
                <c:pt idx="6672">
                  <c:v>64517.9</c:v>
                </c:pt>
                <c:pt idx="6673">
                  <c:v>64523.1</c:v>
                </c:pt>
                <c:pt idx="6674">
                  <c:v>64527.199999999997</c:v>
                </c:pt>
                <c:pt idx="6675">
                  <c:v>64530.3</c:v>
                </c:pt>
                <c:pt idx="6676">
                  <c:v>64536.6</c:v>
                </c:pt>
                <c:pt idx="6677">
                  <c:v>64541.9</c:v>
                </c:pt>
                <c:pt idx="6678">
                  <c:v>64546.2</c:v>
                </c:pt>
                <c:pt idx="6679">
                  <c:v>64549.4</c:v>
                </c:pt>
                <c:pt idx="6680">
                  <c:v>64552.6</c:v>
                </c:pt>
                <c:pt idx="6681">
                  <c:v>64556.9</c:v>
                </c:pt>
                <c:pt idx="6682">
                  <c:v>64562.3</c:v>
                </c:pt>
                <c:pt idx="6683">
                  <c:v>64566.7</c:v>
                </c:pt>
                <c:pt idx="6684">
                  <c:v>64571.1</c:v>
                </c:pt>
                <c:pt idx="6685">
                  <c:v>64575.5</c:v>
                </c:pt>
                <c:pt idx="6686">
                  <c:v>64581.1</c:v>
                </c:pt>
                <c:pt idx="6687">
                  <c:v>64585.5</c:v>
                </c:pt>
                <c:pt idx="6688">
                  <c:v>64591.1</c:v>
                </c:pt>
                <c:pt idx="6689">
                  <c:v>64594.5</c:v>
                </c:pt>
                <c:pt idx="6690">
                  <c:v>64599</c:v>
                </c:pt>
                <c:pt idx="6691">
                  <c:v>64604.7</c:v>
                </c:pt>
                <c:pt idx="6692">
                  <c:v>64609.3</c:v>
                </c:pt>
                <c:pt idx="6693">
                  <c:v>64613.9</c:v>
                </c:pt>
                <c:pt idx="6694">
                  <c:v>64618.5</c:v>
                </c:pt>
                <c:pt idx="6695">
                  <c:v>64625.4</c:v>
                </c:pt>
                <c:pt idx="6696">
                  <c:v>64631.1</c:v>
                </c:pt>
                <c:pt idx="6697">
                  <c:v>64635.8</c:v>
                </c:pt>
                <c:pt idx="6698">
                  <c:v>64639.199999999997</c:v>
                </c:pt>
                <c:pt idx="6699">
                  <c:v>64643.9</c:v>
                </c:pt>
                <c:pt idx="6700">
                  <c:v>64649.7</c:v>
                </c:pt>
                <c:pt idx="6701">
                  <c:v>64655.5</c:v>
                </c:pt>
                <c:pt idx="6702">
                  <c:v>64658.9</c:v>
                </c:pt>
                <c:pt idx="6703">
                  <c:v>64664.7</c:v>
                </c:pt>
                <c:pt idx="6704">
                  <c:v>64669.4</c:v>
                </c:pt>
                <c:pt idx="6705">
                  <c:v>64675.199999999997</c:v>
                </c:pt>
                <c:pt idx="6706">
                  <c:v>64679.8</c:v>
                </c:pt>
                <c:pt idx="6707">
                  <c:v>64684.5</c:v>
                </c:pt>
                <c:pt idx="6708">
                  <c:v>64687.9</c:v>
                </c:pt>
                <c:pt idx="6709">
                  <c:v>64693.7</c:v>
                </c:pt>
                <c:pt idx="6710">
                  <c:v>64699.5</c:v>
                </c:pt>
                <c:pt idx="6711">
                  <c:v>64704.1</c:v>
                </c:pt>
                <c:pt idx="6712">
                  <c:v>64707.6</c:v>
                </c:pt>
                <c:pt idx="6713">
                  <c:v>64713.4</c:v>
                </c:pt>
                <c:pt idx="6714">
                  <c:v>64718</c:v>
                </c:pt>
                <c:pt idx="6715">
                  <c:v>64722.6</c:v>
                </c:pt>
                <c:pt idx="6716">
                  <c:v>64728.4</c:v>
                </c:pt>
                <c:pt idx="6717">
                  <c:v>64731.9</c:v>
                </c:pt>
                <c:pt idx="6718">
                  <c:v>64735.4</c:v>
                </c:pt>
                <c:pt idx="6719">
                  <c:v>64740.1</c:v>
                </c:pt>
                <c:pt idx="6720">
                  <c:v>64745.9</c:v>
                </c:pt>
                <c:pt idx="6721">
                  <c:v>64751.8</c:v>
                </c:pt>
                <c:pt idx="6722">
                  <c:v>64755.3</c:v>
                </c:pt>
                <c:pt idx="6723">
                  <c:v>64760</c:v>
                </c:pt>
                <c:pt idx="6724">
                  <c:v>64765.9</c:v>
                </c:pt>
                <c:pt idx="6725">
                  <c:v>64773.1</c:v>
                </c:pt>
                <c:pt idx="6726">
                  <c:v>64776.7</c:v>
                </c:pt>
                <c:pt idx="6727">
                  <c:v>64781.5</c:v>
                </c:pt>
                <c:pt idx="6728">
                  <c:v>64787.6</c:v>
                </c:pt>
                <c:pt idx="6729">
                  <c:v>64793.7</c:v>
                </c:pt>
                <c:pt idx="6730">
                  <c:v>64798.6</c:v>
                </c:pt>
                <c:pt idx="6731">
                  <c:v>64803.6</c:v>
                </c:pt>
                <c:pt idx="6732">
                  <c:v>64808.6</c:v>
                </c:pt>
                <c:pt idx="6733">
                  <c:v>64814.9</c:v>
                </c:pt>
                <c:pt idx="6734">
                  <c:v>64821.2</c:v>
                </c:pt>
                <c:pt idx="6735">
                  <c:v>64825.1</c:v>
                </c:pt>
                <c:pt idx="6736">
                  <c:v>64830.3</c:v>
                </c:pt>
                <c:pt idx="6737">
                  <c:v>64835.4</c:v>
                </c:pt>
                <c:pt idx="6738">
                  <c:v>64840.7</c:v>
                </c:pt>
                <c:pt idx="6739">
                  <c:v>64847.4</c:v>
                </c:pt>
                <c:pt idx="6740">
                  <c:v>64852.7</c:v>
                </c:pt>
                <c:pt idx="6741">
                  <c:v>64858</c:v>
                </c:pt>
                <c:pt idx="6742">
                  <c:v>64863.5</c:v>
                </c:pt>
                <c:pt idx="6743">
                  <c:v>64870.3</c:v>
                </c:pt>
                <c:pt idx="6744">
                  <c:v>64875.8</c:v>
                </c:pt>
                <c:pt idx="6745">
                  <c:v>64881.3</c:v>
                </c:pt>
                <c:pt idx="6746">
                  <c:v>64885.5</c:v>
                </c:pt>
                <c:pt idx="6747">
                  <c:v>64889.7</c:v>
                </c:pt>
                <c:pt idx="6748">
                  <c:v>64896.7</c:v>
                </c:pt>
                <c:pt idx="6749">
                  <c:v>64903.7</c:v>
                </c:pt>
                <c:pt idx="6750">
                  <c:v>64909.4</c:v>
                </c:pt>
                <c:pt idx="6751">
                  <c:v>64916.5</c:v>
                </c:pt>
                <c:pt idx="6752">
                  <c:v>64923.6</c:v>
                </c:pt>
                <c:pt idx="6753">
                  <c:v>64929.3</c:v>
                </c:pt>
                <c:pt idx="6754">
                  <c:v>64935</c:v>
                </c:pt>
                <c:pt idx="6755">
                  <c:v>64940.7</c:v>
                </c:pt>
                <c:pt idx="6756">
                  <c:v>64946.400000000001</c:v>
                </c:pt>
                <c:pt idx="6757">
                  <c:v>64954.9</c:v>
                </c:pt>
                <c:pt idx="6758">
                  <c:v>64960.7</c:v>
                </c:pt>
                <c:pt idx="6759">
                  <c:v>64966.400000000001</c:v>
                </c:pt>
                <c:pt idx="6760">
                  <c:v>64970.7</c:v>
                </c:pt>
                <c:pt idx="6761">
                  <c:v>64979.199999999997</c:v>
                </c:pt>
                <c:pt idx="6762">
                  <c:v>64986.3</c:v>
                </c:pt>
                <c:pt idx="6763">
                  <c:v>64992</c:v>
                </c:pt>
                <c:pt idx="6764">
                  <c:v>64996.3</c:v>
                </c:pt>
                <c:pt idx="6765">
                  <c:v>65002</c:v>
                </c:pt>
                <c:pt idx="6766">
                  <c:v>65009.1</c:v>
                </c:pt>
                <c:pt idx="6767">
                  <c:v>65014.7</c:v>
                </c:pt>
                <c:pt idx="6768">
                  <c:v>65020.4</c:v>
                </c:pt>
                <c:pt idx="6769">
                  <c:v>65024.6</c:v>
                </c:pt>
                <c:pt idx="6770">
                  <c:v>65030.3</c:v>
                </c:pt>
                <c:pt idx="6771">
                  <c:v>65037.4</c:v>
                </c:pt>
                <c:pt idx="6772">
                  <c:v>65045.8</c:v>
                </c:pt>
                <c:pt idx="6773">
                  <c:v>65050</c:v>
                </c:pt>
                <c:pt idx="6774">
                  <c:v>65055.6</c:v>
                </c:pt>
                <c:pt idx="6775">
                  <c:v>65059.8</c:v>
                </c:pt>
                <c:pt idx="6776">
                  <c:v>65066.8</c:v>
                </c:pt>
                <c:pt idx="6777">
                  <c:v>65073.8</c:v>
                </c:pt>
                <c:pt idx="6778">
                  <c:v>65078</c:v>
                </c:pt>
                <c:pt idx="6779">
                  <c:v>65086.3</c:v>
                </c:pt>
                <c:pt idx="6780">
                  <c:v>65090.5</c:v>
                </c:pt>
                <c:pt idx="6781">
                  <c:v>65098.8</c:v>
                </c:pt>
                <c:pt idx="6782">
                  <c:v>65104.3</c:v>
                </c:pt>
                <c:pt idx="6783">
                  <c:v>65108.4</c:v>
                </c:pt>
                <c:pt idx="6784">
                  <c:v>65113.9</c:v>
                </c:pt>
                <c:pt idx="6785">
                  <c:v>65120.7</c:v>
                </c:pt>
                <c:pt idx="6786">
                  <c:v>65126.1</c:v>
                </c:pt>
                <c:pt idx="6787">
                  <c:v>65131.5</c:v>
                </c:pt>
                <c:pt idx="6788">
                  <c:v>65135.6</c:v>
                </c:pt>
                <c:pt idx="6789">
                  <c:v>65143.6</c:v>
                </c:pt>
                <c:pt idx="6790">
                  <c:v>65150.3</c:v>
                </c:pt>
                <c:pt idx="6791">
                  <c:v>65155.6</c:v>
                </c:pt>
                <c:pt idx="6792">
                  <c:v>65159.6</c:v>
                </c:pt>
                <c:pt idx="6793">
                  <c:v>65164.800000000003</c:v>
                </c:pt>
                <c:pt idx="6794">
                  <c:v>65168.800000000003</c:v>
                </c:pt>
                <c:pt idx="6795">
                  <c:v>65176.6</c:v>
                </c:pt>
                <c:pt idx="6796">
                  <c:v>65181.8</c:v>
                </c:pt>
                <c:pt idx="6797">
                  <c:v>65187</c:v>
                </c:pt>
                <c:pt idx="6798">
                  <c:v>65193.4</c:v>
                </c:pt>
                <c:pt idx="6799">
                  <c:v>65199.8</c:v>
                </c:pt>
                <c:pt idx="6800">
                  <c:v>65204.9</c:v>
                </c:pt>
                <c:pt idx="6801">
                  <c:v>65210</c:v>
                </c:pt>
                <c:pt idx="6802">
                  <c:v>65213.8</c:v>
                </c:pt>
                <c:pt idx="6803">
                  <c:v>65218.8</c:v>
                </c:pt>
                <c:pt idx="6804">
                  <c:v>65225.1</c:v>
                </c:pt>
                <c:pt idx="6805">
                  <c:v>65231.4</c:v>
                </c:pt>
                <c:pt idx="6806">
                  <c:v>65235.1</c:v>
                </c:pt>
                <c:pt idx="6807">
                  <c:v>65241.3</c:v>
                </c:pt>
                <c:pt idx="6808">
                  <c:v>65246.3</c:v>
                </c:pt>
                <c:pt idx="6809">
                  <c:v>65252.5</c:v>
                </c:pt>
                <c:pt idx="6810">
                  <c:v>65257.4</c:v>
                </c:pt>
                <c:pt idx="6811">
                  <c:v>65262.400000000001</c:v>
                </c:pt>
                <c:pt idx="6812">
                  <c:v>65267.3</c:v>
                </c:pt>
                <c:pt idx="6813">
                  <c:v>65272.2</c:v>
                </c:pt>
                <c:pt idx="6814">
                  <c:v>65275.8</c:v>
                </c:pt>
                <c:pt idx="6815">
                  <c:v>65279.5</c:v>
                </c:pt>
                <c:pt idx="6816">
                  <c:v>65284.3</c:v>
                </c:pt>
                <c:pt idx="6817">
                  <c:v>65288</c:v>
                </c:pt>
                <c:pt idx="6818">
                  <c:v>65294</c:v>
                </c:pt>
                <c:pt idx="6819">
                  <c:v>65301.3</c:v>
                </c:pt>
                <c:pt idx="6820">
                  <c:v>65306.1</c:v>
                </c:pt>
                <c:pt idx="6821">
                  <c:v>65310.9</c:v>
                </c:pt>
                <c:pt idx="6822">
                  <c:v>65314.5</c:v>
                </c:pt>
                <c:pt idx="6823">
                  <c:v>65319.199999999997</c:v>
                </c:pt>
                <c:pt idx="6824">
                  <c:v>65325.2</c:v>
                </c:pt>
                <c:pt idx="6825">
                  <c:v>65329.9</c:v>
                </c:pt>
                <c:pt idx="6826">
                  <c:v>65335.9</c:v>
                </c:pt>
                <c:pt idx="6827">
                  <c:v>65339.4</c:v>
                </c:pt>
                <c:pt idx="6828">
                  <c:v>65345.3</c:v>
                </c:pt>
                <c:pt idx="6829">
                  <c:v>65351.199999999997</c:v>
                </c:pt>
                <c:pt idx="6830">
                  <c:v>65355.9</c:v>
                </c:pt>
                <c:pt idx="6831">
                  <c:v>65359.5</c:v>
                </c:pt>
                <c:pt idx="6832">
                  <c:v>65365.4</c:v>
                </c:pt>
                <c:pt idx="6833">
                  <c:v>65370.1</c:v>
                </c:pt>
                <c:pt idx="6834">
                  <c:v>65377.2</c:v>
                </c:pt>
                <c:pt idx="6835">
                  <c:v>65380.800000000003</c:v>
                </c:pt>
                <c:pt idx="6836">
                  <c:v>65385.5</c:v>
                </c:pt>
                <c:pt idx="6837">
                  <c:v>65390.3</c:v>
                </c:pt>
                <c:pt idx="6838">
                  <c:v>65395.1</c:v>
                </c:pt>
                <c:pt idx="6839">
                  <c:v>65401.1</c:v>
                </c:pt>
                <c:pt idx="6840">
                  <c:v>65404.7</c:v>
                </c:pt>
                <c:pt idx="6841">
                  <c:v>65409.599999999999</c:v>
                </c:pt>
                <c:pt idx="6842">
                  <c:v>65414.5</c:v>
                </c:pt>
                <c:pt idx="6843">
                  <c:v>65420.7</c:v>
                </c:pt>
                <c:pt idx="6844">
                  <c:v>65426.9</c:v>
                </c:pt>
                <c:pt idx="6845">
                  <c:v>65432</c:v>
                </c:pt>
                <c:pt idx="6846">
                  <c:v>65437</c:v>
                </c:pt>
                <c:pt idx="6847">
                  <c:v>65443.4</c:v>
                </c:pt>
                <c:pt idx="6848">
                  <c:v>65449.9</c:v>
                </c:pt>
                <c:pt idx="6849">
                  <c:v>65455.1</c:v>
                </c:pt>
                <c:pt idx="6850">
                  <c:v>65459.1</c:v>
                </c:pt>
                <c:pt idx="6851">
                  <c:v>65464.4</c:v>
                </c:pt>
                <c:pt idx="6852">
                  <c:v>65469.7</c:v>
                </c:pt>
                <c:pt idx="6853">
                  <c:v>65477.9</c:v>
                </c:pt>
                <c:pt idx="6854">
                  <c:v>65482</c:v>
                </c:pt>
                <c:pt idx="6855">
                  <c:v>65487.5</c:v>
                </c:pt>
                <c:pt idx="6856">
                  <c:v>65493</c:v>
                </c:pt>
                <c:pt idx="6857">
                  <c:v>65501.4</c:v>
                </c:pt>
                <c:pt idx="6858">
                  <c:v>65507</c:v>
                </c:pt>
                <c:pt idx="6859">
                  <c:v>65512.6</c:v>
                </c:pt>
                <c:pt idx="6860">
                  <c:v>65518.2</c:v>
                </c:pt>
                <c:pt idx="6861">
                  <c:v>65525.2</c:v>
                </c:pt>
                <c:pt idx="6862">
                  <c:v>65530.8</c:v>
                </c:pt>
                <c:pt idx="6863">
                  <c:v>65537.8</c:v>
                </c:pt>
                <c:pt idx="6864">
                  <c:v>65542</c:v>
                </c:pt>
                <c:pt idx="6865">
                  <c:v>65549</c:v>
                </c:pt>
                <c:pt idx="6866">
                  <c:v>65554.5</c:v>
                </c:pt>
                <c:pt idx="6867">
                  <c:v>65560</c:v>
                </c:pt>
                <c:pt idx="6868">
                  <c:v>65565.399999999994</c:v>
                </c:pt>
                <c:pt idx="6869">
                  <c:v>65570.8</c:v>
                </c:pt>
                <c:pt idx="6870">
                  <c:v>65576.2</c:v>
                </c:pt>
                <c:pt idx="6871">
                  <c:v>65582.7</c:v>
                </c:pt>
                <c:pt idx="6872">
                  <c:v>65587.899999999994</c:v>
                </c:pt>
                <c:pt idx="6873">
                  <c:v>65594.399999999994</c:v>
                </c:pt>
                <c:pt idx="6874">
                  <c:v>65598.100000000006</c:v>
                </c:pt>
                <c:pt idx="6875">
                  <c:v>65604.399999999994</c:v>
                </c:pt>
                <c:pt idx="6876">
                  <c:v>65609.3</c:v>
                </c:pt>
                <c:pt idx="6877">
                  <c:v>65614.2</c:v>
                </c:pt>
                <c:pt idx="6878">
                  <c:v>65618.899999999994</c:v>
                </c:pt>
                <c:pt idx="6879">
                  <c:v>65621.3</c:v>
                </c:pt>
                <c:pt idx="6880">
                  <c:v>65625.899999999994</c:v>
                </c:pt>
                <c:pt idx="6881">
                  <c:v>65631.600000000006</c:v>
                </c:pt>
                <c:pt idx="6882">
                  <c:v>65637.2</c:v>
                </c:pt>
                <c:pt idx="6883">
                  <c:v>65641.7</c:v>
                </c:pt>
                <c:pt idx="6884">
                  <c:v>65648.3</c:v>
                </c:pt>
                <c:pt idx="6885">
                  <c:v>65653.600000000006</c:v>
                </c:pt>
                <c:pt idx="6886">
                  <c:v>65657.8</c:v>
                </c:pt>
                <c:pt idx="6887">
                  <c:v>65662</c:v>
                </c:pt>
                <c:pt idx="6888">
                  <c:v>65665.100000000006</c:v>
                </c:pt>
                <c:pt idx="6889">
                  <c:v>65669.100000000006</c:v>
                </c:pt>
                <c:pt idx="6890">
                  <c:v>65674.100000000006</c:v>
                </c:pt>
                <c:pt idx="6891">
                  <c:v>65678</c:v>
                </c:pt>
                <c:pt idx="6892">
                  <c:v>65682.7</c:v>
                </c:pt>
                <c:pt idx="6893">
                  <c:v>65687.399999999994</c:v>
                </c:pt>
                <c:pt idx="6894">
                  <c:v>65691.100000000006</c:v>
                </c:pt>
                <c:pt idx="6895">
                  <c:v>65695.7</c:v>
                </c:pt>
                <c:pt idx="6896">
                  <c:v>65699.199999999997</c:v>
                </c:pt>
                <c:pt idx="6897">
                  <c:v>65702.8</c:v>
                </c:pt>
                <c:pt idx="6898">
                  <c:v>65705.3</c:v>
                </c:pt>
                <c:pt idx="6899">
                  <c:v>65708.7</c:v>
                </c:pt>
                <c:pt idx="6900">
                  <c:v>65711.899999999994</c:v>
                </c:pt>
                <c:pt idx="6901">
                  <c:v>65715.100000000006</c:v>
                </c:pt>
                <c:pt idx="6902">
                  <c:v>65717.399999999994</c:v>
                </c:pt>
                <c:pt idx="6903">
                  <c:v>65721.2</c:v>
                </c:pt>
                <c:pt idx="6904">
                  <c:v>65725</c:v>
                </c:pt>
                <c:pt idx="6905">
                  <c:v>65727.8</c:v>
                </c:pt>
                <c:pt idx="6906">
                  <c:v>65730.600000000006</c:v>
                </c:pt>
                <c:pt idx="6907">
                  <c:v>65733.3</c:v>
                </c:pt>
                <c:pt idx="6908">
                  <c:v>65736</c:v>
                </c:pt>
                <c:pt idx="6909">
                  <c:v>65739.3</c:v>
                </c:pt>
                <c:pt idx="6910">
                  <c:v>65742.399999999994</c:v>
                </c:pt>
                <c:pt idx="6911">
                  <c:v>65744.899999999994</c:v>
                </c:pt>
                <c:pt idx="6912">
                  <c:v>65747.3</c:v>
                </c:pt>
                <c:pt idx="6913">
                  <c:v>65749.7</c:v>
                </c:pt>
                <c:pt idx="6914">
                  <c:v>65752.600000000006</c:v>
                </c:pt>
                <c:pt idx="6915">
                  <c:v>65754.899999999994</c:v>
                </c:pt>
                <c:pt idx="6916">
                  <c:v>65756.600000000006</c:v>
                </c:pt>
                <c:pt idx="6917">
                  <c:v>65758.8</c:v>
                </c:pt>
                <c:pt idx="6918">
                  <c:v>65761.5</c:v>
                </c:pt>
                <c:pt idx="6919">
                  <c:v>65763.7</c:v>
                </c:pt>
                <c:pt idx="6920">
                  <c:v>65765.8</c:v>
                </c:pt>
                <c:pt idx="6921">
                  <c:v>65768</c:v>
                </c:pt>
                <c:pt idx="6922">
                  <c:v>65770.2</c:v>
                </c:pt>
                <c:pt idx="6923">
                  <c:v>65772.3</c:v>
                </c:pt>
                <c:pt idx="6924">
                  <c:v>65775</c:v>
                </c:pt>
                <c:pt idx="6925">
                  <c:v>65777.2</c:v>
                </c:pt>
                <c:pt idx="6926">
                  <c:v>65778.899999999994</c:v>
                </c:pt>
                <c:pt idx="6927">
                  <c:v>65781.100000000006</c:v>
                </c:pt>
                <c:pt idx="6928">
                  <c:v>65783.899999999994</c:v>
                </c:pt>
                <c:pt idx="6929">
                  <c:v>65786.7</c:v>
                </c:pt>
                <c:pt idx="6930">
                  <c:v>65789</c:v>
                </c:pt>
                <c:pt idx="6931">
                  <c:v>65791.399999999994</c:v>
                </c:pt>
                <c:pt idx="6932">
                  <c:v>65793.8</c:v>
                </c:pt>
                <c:pt idx="6933">
                  <c:v>65796.800000000003</c:v>
                </c:pt>
                <c:pt idx="6934">
                  <c:v>65799.3</c:v>
                </c:pt>
                <c:pt idx="6935">
                  <c:v>65801.8</c:v>
                </c:pt>
                <c:pt idx="6936">
                  <c:v>65803.7</c:v>
                </c:pt>
                <c:pt idx="6937">
                  <c:v>65807</c:v>
                </c:pt>
                <c:pt idx="6938">
                  <c:v>65809.600000000006</c:v>
                </c:pt>
                <c:pt idx="6939">
                  <c:v>65812.3</c:v>
                </c:pt>
                <c:pt idx="6940">
                  <c:v>65815.7</c:v>
                </c:pt>
                <c:pt idx="6941">
                  <c:v>65817.8</c:v>
                </c:pt>
                <c:pt idx="6942">
                  <c:v>65821.3</c:v>
                </c:pt>
                <c:pt idx="6943">
                  <c:v>65824.800000000003</c:v>
                </c:pt>
                <c:pt idx="6944">
                  <c:v>65827.7</c:v>
                </c:pt>
                <c:pt idx="6945">
                  <c:v>65830.600000000006</c:v>
                </c:pt>
                <c:pt idx="6946">
                  <c:v>65832.800000000003</c:v>
                </c:pt>
                <c:pt idx="6947">
                  <c:v>65835.7</c:v>
                </c:pt>
                <c:pt idx="6948">
                  <c:v>65839.399999999994</c:v>
                </c:pt>
                <c:pt idx="6949">
                  <c:v>65842.399999999994</c:v>
                </c:pt>
                <c:pt idx="6950">
                  <c:v>65845.3</c:v>
                </c:pt>
                <c:pt idx="6951">
                  <c:v>65848.3</c:v>
                </c:pt>
                <c:pt idx="6952">
                  <c:v>65852.100000000006</c:v>
                </c:pt>
                <c:pt idx="6953">
                  <c:v>65855.899999999994</c:v>
                </c:pt>
                <c:pt idx="6954">
                  <c:v>65858.100000000006</c:v>
                </c:pt>
                <c:pt idx="6955">
                  <c:v>65861.2</c:v>
                </c:pt>
                <c:pt idx="6956">
                  <c:v>65864.2</c:v>
                </c:pt>
                <c:pt idx="6957">
                  <c:v>65868</c:v>
                </c:pt>
                <c:pt idx="6958">
                  <c:v>65871.8</c:v>
                </c:pt>
                <c:pt idx="6959">
                  <c:v>65874.8</c:v>
                </c:pt>
                <c:pt idx="6960">
                  <c:v>65877.8</c:v>
                </c:pt>
                <c:pt idx="6961">
                  <c:v>65880.800000000003</c:v>
                </c:pt>
                <c:pt idx="6962">
                  <c:v>65884.600000000006</c:v>
                </c:pt>
                <c:pt idx="6963">
                  <c:v>65887.600000000006</c:v>
                </c:pt>
                <c:pt idx="6964">
                  <c:v>65889.8</c:v>
                </c:pt>
                <c:pt idx="6965">
                  <c:v>65892.800000000003</c:v>
                </c:pt>
                <c:pt idx="6966">
                  <c:v>65896.600000000006</c:v>
                </c:pt>
                <c:pt idx="6967">
                  <c:v>65899.600000000006</c:v>
                </c:pt>
                <c:pt idx="6968">
                  <c:v>65903.3</c:v>
                </c:pt>
                <c:pt idx="6969">
                  <c:v>65905.5</c:v>
                </c:pt>
                <c:pt idx="6970">
                  <c:v>65908.5</c:v>
                </c:pt>
                <c:pt idx="6971">
                  <c:v>65912.2</c:v>
                </c:pt>
                <c:pt idx="6972">
                  <c:v>65916</c:v>
                </c:pt>
                <c:pt idx="6973">
                  <c:v>65918.2</c:v>
                </c:pt>
                <c:pt idx="6974">
                  <c:v>65921.2</c:v>
                </c:pt>
                <c:pt idx="6975">
                  <c:v>65923.5</c:v>
                </c:pt>
                <c:pt idx="6976">
                  <c:v>65926.5</c:v>
                </c:pt>
                <c:pt idx="6977">
                  <c:v>65930.3</c:v>
                </c:pt>
                <c:pt idx="6978">
                  <c:v>65933.3</c:v>
                </c:pt>
                <c:pt idx="6979">
                  <c:v>65936.399999999994</c:v>
                </c:pt>
                <c:pt idx="6980">
                  <c:v>65939.5</c:v>
                </c:pt>
                <c:pt idx="6981">
                  <c:v>65944.899999999994</c:v>
                </c:pt>
                <c:pt idx="6982">
                  <c:v>65948.100000000006</c:v>
                </c:pt>
                <c:pt idx="6983">
                  <c:v>65950.399999999994</c:v>
                </c:pt>
                <c:pt idx="6984">
                  <c:v>65953.600000000006</c:v>
                </c:pt>
                <c:pt idx="6985">
                  <c:v>65956.800000000003</c:v>
                </c:pt>
                <c:pt idx="6986">
                  <c:v>65960.800000000003</c:v>
                </c:pt>
                <c:pt idx="6987">
                  <c:v>65964.899999999994</c:v>
                </c:pt>
                <c:pt idx="6988">
                  <c:v>65967.3</c:v>
                </c:pt>
                <c:pt idx="6989">
                  <c:v>65970.600000000006</c:v>
                </c:pt>
                <c:pt idx="6990">
                  <c:v>65974.8</c:v>
                </c:pt>
                <c:pt idx="6991">
                  <c:v>65978.2</c:v>
                </c:pt>
                <c:pt idx="6992">
                  <c:v>65981.600000000006</c:v>
                </c:pt>
                <c:pt idx="6993">
                  <c:v>65983.3</c:v>
                </c:pt>
                <c:pt idx="6994">
                  <c:v>65986.8</c:v>
                </c:pt>
                <c:pt idx="6995">
                  <c:v>65991.100000000006</c:v>
                </c:pt>
                <c:pt idx="6996">
                  <c:v>65995.5</c:v>
                </c:pt>
                <c:pt idx="6997">
                  <c:v>65999.100000000006</c:v>
                </c:pt>
                <c:pt idx="6998">
                  <c:v>66001.8</c:v>
                </c:pt>
                <c:pt idx="6999">
                  <c:v>66006.3</c:v>
                </c:pt>
                <c:pt idx="7000">
                  <c:v>66009.899999999994</c:v>
                </c:pt>
                <c:pt idx="7001">
                  <c:v>66014.600000000006</c:v>
                </c:pt>
                <c:pt idx="7002">
                  <c:v>66017.399999999994</c:v>
                </c:pt>
                <c:pt idx="7003">
                  <c:v>66021.100000000006</c:v>
                </c:pt>
                <c:pt idx="7004">
                  <c:v>66024.899999999994</c:v>
                </c:pt>
                <c:pt idx="7005">
                  <c:v>66031.7</c:v>
                </c:pt>
                <c:pt idx="7006">
                  <c:v>66035.600000000006</c:v>
                </c:pt>
                <c:pt idx="7007">
                  <c:v>66039.5</c:v>
                </c:pt>
                <c:pt idx="7008">
                  <c:v>66043.399999999994</c:v>
                </c:pt>
                <c:pt idx="7009">
                  <c:v>66048.399999999994</c:v>
                </c:pt>
                <c:pt idx="7010">
                  <c:v>66052.5</c:v>
                </c:pt>
                <c:pt idx="7011">
                  <c:v>66055.600000000006</c:v>
                </c:pt>
                <c:pt idx="7012">
                  <c:v>66058.7</c:v>
                </c:pt>
                <c:pt idx="7013">
                  <c:v>66062.8</c:v>
                </c:pt>
                <c:pt idx="7014">
                  <c:v>66067.100000000006</c:v>
                </c:pt>
                <c:pt idx="7015">
                  <c:v>66072.5</c:v>
                </c:pt>
                <c:pt idx="7016">
                  <c:v>66078</c:v>
                </c:pt>
                <c:pt idx="7017">
                  <c:v>66081.2</c:v>
                </c:pt>
                <c:pt idx="7018">
                  <c:v>66085.7</c:v>
                </c:pt>
                <c:pt idx="7019">
                  <c:v>66091.3</c:v>
                </c:pt>
                <c:pt idx="7020">
                  <c:v>66095.899999999994</c:v>
                </c:pt>
                <c:pt idx="7021">
                  <c:v>66100.600000000006</c:v>
                </c:pt>
                <c:pt idx="7022">
                  <c:v>66105.3</c:v>
                </c:pt>
                <c:pt idx="7023">
                  <c:v>66110.100000000006</c:v>
                </c:pt>
                <c:pt idx="7024">
                  <c:v>66116.100000000006</c:v>
                </c:pt>
                <c:pt idx="7025">
                  <c:v>66121</c:v>
                </c:pt>
                <c:pt idx="7026">
                  <c:v>66124.7</c:v>
                </c:pt>
                <c:pt idx="7027">
                  <c:v>66130.899999999994</c:v>
                </c:pt>
                <c:pt idx="7028">
                  <c:v>66136</c:v>
                </c:pt>
                <c:pt idx="7029">
                  <c:v>66142.3</c:v>
                </c:pt>
                <c:pt idx="7030">
                  <c:v>66147.5</c:v>
                </c:pt>
                <c:pt idx="7031">
                  <c:v>66152.600000000006</c:v>
                </c:pt>
                <c:pt idx="7032">
                  <c:v>66157.8</c:v>
                </c:pt>
                <c:pt idx="7033">
                  <c:v>66164.3</c:v>
                </c:pt>
                <c:pt idx="7034">
                  <c:v>66169.5</c:v>
                </c:pt>
                <c:pt idx="7035">
                  <c:v>66176.100000000006</c:v>
                </c:pt>
                <c:pt idx="7036">
                  <c:v>66180</c:v>
                </c:pt>
                <c:pt idx="7037">
                  <c:v>66185.3</c:v>
                </c:pt>
                <c:pt idx="7038">
                  <c:v>66191.8</c:v>
                </c:pt>
                <c:pt idx="7039">
                  <c:v>66197</c:v>
                </c:pt>
                <c:pt idx="7040">
                  <c:v>66202.2</c:v>
                </c:pt>
                <c:pt idx="7041">
                  <c:v>66207.399999999994</c:v>
                </c:pt>
                <c:pt idx="7042">
                  <c:v>66212.5</c:v>
                </c:pt>
                <c:pt idx="7043">
                  <c:v>66219</c:v>
                </c:pt>
                <c:pt idx="7044">
                  <c:v>66224.100000000006</c:v>
                </c:pt>
                <c:pt idx="7045">
                  <c:v>66229.100000000006</c:v>
                </c:pt>
                <c:pt idx="7046">
                  <c:v>66234.100000000006</c:v>
                </c:pt>
                <c:pt idx="7047">
                  <c:v>66239.100000000006</c:v>
                </c:pt>
                <c:pt idx="7048">
                  <c:v>66245.3</c:v>
                </c:pt>
                <c:pt idx="7049">
                  <c:v>66251.399999999994</c:v>
                </c:pt>
                <c:pt idx="7050">
                  <c:v>66255.100000000006</c:v>
                </c:pt>
                <c:pt idx="7051">
                  <c:v>66259.899999999994</c:v>
                </c:pt>
                <c:pt idx="7052">
                  <c:v>66266</c:v>
                </c:pt>
                <c:pt idx="7053">
                  <c:v>66271.899999999994</c:v>
                </c:pt>
                <c:pt idx="7054">
                  <c:v>66276.600000000006</c:v>
                </c:pt>
                <c:pt idx="7055">
                  <c:v>66280.100000000006</c:v>
                </c:pt>
                <c:pt idx="7056">
                  <c:v>66284.800000000003</c:v>
                </c:pt>
                <c:pt idx="7057">
                  <c:v>66290.600000000006</c:v>
                </c:pt>
                <c:pt idx="7058">
                  <c:v>66296.399999999994</c:v>
                </c:pt>
                <c:pt idx="7059">
                  <c:v>66301</c:v>
                </c:pt>
                <c:pt idx="7060">
                  <c:v>66304.5</c:v>
                </c:pt>
                <c:pt idx="7061">
                  <c:v>66309.100000000006</c:v>
                </c:pt>
                <c:pt idx="7062">
                  <c:v>66314.8</c:v>
                </c:pt>
                <c:pt idx="7063">
                  <c:v>66320.5</c:v>
                </c:pt>
                <c:pt idx="7064">
                  <c:v>66325.100000000006</c:v>
                </c:pt>
                <c:pt idx="7065">
                  <c:v>66329.7</c:v>
                </c:pt>
                <c:pt idx="7066">
                  <c:v>66336.600000000006</c:v>
                </c:pt>
                <c:pt idx="7067">
                  <c:v>66341.2</c:v>
                </c:pt>
                <c:pt idx="7068">
                  <c:v>66345.899999999994</c:v>
                </c:pt>
                <c:pt idx="7069">
                  <c:v>66350.5</c:v>
                </c:pt>
                <c:pt idx="7070">
                  <c:v>66355.100000000006</c:v>
                </c:pt>
                <c:pt idx="7071">
                  <c:v>66361</c:v>
                </c:pt>
                <c:pt idx="7072">
                  <c:v>66365.7</c:v>
                </c:pt>
                <c:pt idx="7073">
                  <c:v>66369.3</c:v>
                </c:pt>
                <c:pt idx="7074">
                  <c:v>66372.899999999994</c:v>
                </c:pt>
                <c:pt idx="7075">
                  <c:v>66377.7</c:v>
                </c:pt>
                <c:pt idx="7076">
                  <c:v>66383.7</c:v>
                </c:pt>
                <c:pt idx="7077">
                  <c:v>66388.600000000006</c:v>
                </c:pt>
                <c:pt idx="7078">
                  <c:v>66393.399999999994</c:v>
                </c:pt>
                <c:pt idx="7079">
                  <c:v>66398.399999999994</c:v>
                </c:pt>
                <c:pt idx="7080">
                  <c:v>66403.3</c:v>
                </c:pt>
                <c:pt idx="7081">
                  <c:v>66408.3</c:v>
                </c:pt>
                <c:pt idx="7082">
                  <c:v>66414.5</c:v>
                </c:pt>
                <c:pt idx="7083">
                  <c:v>66418.3</c:v>
                </c:pt>
                <c:pt idx="7084">
                  <c:v>66424.600000000006</c:v>
                </c:pt>
                <c:pt idx="7085">
                  <c:v>66429.600000000006</c:v>
                </c:pt>
                <c:pt idx="7086">
                  <c:v>66435.899999999994</c:v>
                </c:pt>
                <c:pt idx="7087">
                  <c:v>66441</c:v>
                </c:pt>
                <c:pt idx="7088">
                  <c:v>66446</c:v>
                </c:pt>
                <c:pt idx="7089">
                  <c:v>66451.100000000006</c:v>
                </c:pt>
                <c:pt idx="7090">
                  <c:v>66456.100000000006</c:v>
                </c:pt>
                <c:pt idx="7091">
                  <c:v>66462.3</c:v>
                </c:pt>
                <c:pt idx="7092">
                  <c:v>66468.600000000006</c:v>
                </c:pt>
                <c:pt idx="7093">
                  <c:v>66472.2</c:v>
                </c:pt>
                <c:pt idx="7094">
                  <c:v>66477.2</c:v>
                </c:pt>
                <c:pt idx="7095">
                  <c:v>66483.3</c:v>
                </c:pt>
                <c:pt idx="7096">
                  <c:v>66489.3</c:v>
                </c:pt>
                <c:pt idx="7097">
                  <c:v>66495.199999999997</c:v>
                </c:pt>
                <c:pt idx="7098">
                  <c:v>66498.7</c:v>
                </c:pt>
                <c:pt idx="7099">
                  <c:v>66504.600000000006</c:v>
                </c:pt>
                <c:pt idx="7100">
                  <c:v>66510.3</c:v>
                </c:pt>
                <c:pt idx="7101">
                  <c:v>66516</c:v>
                </c:pt>
                <c:pt idx="7102">
                  <c:v>66519.3</c:v>
                </c:pt>
                <c:pt idx="7103">
                  <c:v>66523.7</c:v>
                </c:pt>
                <c:pt idx="7104">
                  <c:v>66529.2</c:v>
                </c:pt>
                <c:pt idx="7105">
                  <c:v>66534.5</c:v>
                </c:pt>
                <c:pt idx="7106">
                  <c:v>66537.600000000006</c:v>
                </c:pt>
                <c:pt idx="7107">
                  <c:v>66541.8</c:v>
                </c:pt>
                <c:pt idx="7108">
                  <c:v>66545.899999999994</c:v>
                </c:pt>
                <c:pt idx="7109">
                  <c:v>66551</c:v>
                </c:pt>
                <c:pt idx="7110">
                  <c:v>66556</c:v>
                </c:pt>
                <c:pt idx="7111">
                  <c:v>66558.899999999994</c:v>
                </c:pt>
                <c:pt idx="7112">
                  <c:v>66562.8</c:v>
                </c:pt>
                <c:pt idx="7113">
                  <c:v>66564.7</c:v>
                </c:pt>
                <c:pt idx="7114">
                  <c:v>66569.399999999994</c:v>
                </c:pt>
                <c:pt idx="7115">
                  <c:v>66573.2</c:v>
                </c:pt>
                <c:pt idx="7116">
                  <c:v>66576.899999999994</c:v>
                </c:pt>
                <c:pt idx="7117">
                  <c:v>66580.600000000006</c:v>
                </c:pt>
                <c:pt idx="7118">
                  <c:v>66584.2</c:v>
                </c:pt>
                <c:pt idx="7119">
                  <c:v>66588.7</c:v>
                </c:pt>
                <c:pt idx="7120">
                  <c:v>66592.3</c:v>
                </c:pt>
                <c:pt idx="7121">
                  <c:v>66594.899999999994</c:v>
                </c:pt>
                <c:pt idx="7122">
                  <c:v>66597.600000000006</c:v>
                </c:pt>
                <c:pt idx="7123">
                  <c:v>66601.100000000006</c:v>
                </c:pt>
                <c:pt idx="7124">
                  <c:v>66605.5</c:v>
                </c:pt>
                <c:pt idx="7125">
                  <c:v>66609.8</c:v>
                </c:pt>
                <c:pt idx="7126">
                  <c:v>66613.3</c:v>
                </c:pt>
                <c:pt idx="7127">
                  <c:v>66615.899999999994</c:v>
                </c:pt>
                <c:pt idx="7128">
                  <c:v>66619.399999999994</c:v>
                </c:pt>
                <c:pt idx="7129">
                  <c:v>66623.7</c:v>
                </c:pt>
                <c:pt idx="7130">
                  <c:v>66628</c:v>
                </c:pt>
                <c:pt idx="7131">
                  <c:v>66631.5</c:v>
                </c:pt>
                <c:pt idx="7132">
                  <c:v>66634.899999999994</c:v>
                </c:pt>
                <c:pt idx="7133">
                  <c:v>66639.199999999997</c:v>
                </c:pt>
                <c:pt idx="7134">
                  <c:v>66642.7</c:v>
                </c:pt>
                <c:pt idx="7135">
                  <c:v>66646.100000000006</c:v>
                </c:pt>
                <c:pt idx="7136">
                  <c:v>66649.600000000006</c:v>
                </c:pt>
                <c:pt idx="7137">
                  <c:v>66652.2</c:v>
                </c:pt>
                <c:pt idx="7138">
                  <c:v>66656.5</c:v>
                </c:pt>
                <c:pt idx="7139">
                  <c:v>66659.899999999994</c:v>
                </c:pt>
                <c:pt idx="7140">
                  <c:v>66663.3</c:v>
                </c:pt>
                <c:pt idx="7141">
                  <c:v>66667.600000000006</c:v>
                </c:pt>
                <c:pt idx="7142">
                  <c:v>66671</c:v>
                </c:pt>
                <c:pt idx="7143">
                  <c:v>66675.199999999997</c:v>
                </c:pt>
                <c:pt idx="7144">
                  <c:v>66679.399999999994</c:v>
                </c:pt>
                <c:pt idx="7145">
                  <c:v>66681.899999999994</c:v>
                </c:pt>
                <c:pt idx="7146">
                  <c:v>66685.100000000006</c:v>
                </c:pt>
                <c:pt idx="7147">
                  <c:v>66688.3</c:v>
                </c:pt>
                <c:pt idx="7148">
                  <c:v>66692.3</c:v>
                </c:pt>
                <c:pt idx="7149">
                  <c:v>66695.399999999994</c:v>
                </c:pt>
                <c:pt idx="7150">
                  <c:v>66698.5</c:v>
                </c:pt>
                <c:pt idx="7151">
                  <c:v>66700.7</c:v>
                </c:pt>
                <c:pt idx="7152">
                  <c:v>66703.600000000006</c:v>
                </c:pt>
                <c:pt idx="7153">
                  <c:v>66707.899999999994</c:v>
                </c:pt>
                <c:pt idx="7154">
                  <c:v>66710.7</c:v>
                </c:pt>
                <c:pt idx="7155">
                  <c:v>66712</c:v>
                </c:pt>
                <c:pt idx="7156">
                  <c:v>66714.600000000006</c:v>
                </c:pt>
                <c:pt idx="7157">
                  <c:v>66717.2</c:v>
                </c:pt>
                <c:pt idx="7158">
                  <c:v>66720.3</c:v>
                </c:pt>
                <c:pt idx="7159">
                  <c:v>66722.600000000006</c:v>
                </c:pt>
                <c:pt idx="7160">
                  <c:v>66724.800000000003</c:v>
                </c:pt>
                <c:pt idx="7161">
                  <c:v>66727</c:v>
                </c:pt>
                <c:pt idx="7162">
                  <c:v>66729.7</c:v>
                </c:pt>
                <c:pt idx="7163">
                  <c:v>66732.100000000006</c:v>
                </c:pt>
                <c:pt idx="7164">
                  <c:v>66734.100000000006</c:v>
                </c:pt>
                <c:pt idx="7165">
                  <c:v>66735.5</c:v>
                </c:pt>
                <c:pt idx="7166">
                  <c:v>66737.7</c:v>
                </c:pt>
                <c:pt idx="7167">
                  <c:v>66739.399999999994</c:v>
                </c:pt>
                <c:pt idx="7168">
                  <c:v>66741.100000000006</c:v>
                </c:pt>
                <c:pt idx="7169">
                  <c:v>66742.2</c:v>
                </c:pt>
                <c:pt idx="7170">
                  <c:v>66743.8</c:v>
                </c:pt>
                <c:pt idx="7171">
                  <c:v>66745.7</c:v>
                </c:pt>
                <c:pt idx="7172">
                  <c:v>66747.5</c:v>
                </c:pt>
                <c:pt idx="7173">
                  <c:v>66749.3</c:v>
                </c:pt>
                <c:pt idx="7174">
                  <c:v>66750.3</c:v>
                </c:pt>
                <c:pt idx="7175">
                  <c:v>66751.7</c:v>
                </c:pt>
                <c:pt idx="7176">
                  <c:v>66753.100000000006</c:v>
                </c:pt>
                <c:pt idx="7177">
                  <c:v>66754.8</c:v>
                </c:pt>
                <c:pt idx="7178">
                  <c:v>66756.100000000006</c:v>
                </c:pt>
                <c:pt idx="7179">
                  <c:v>66757.5</c:v>
                </c:pt>
                <c:pt idx="7180">
                  <c:v>66758.8</c:v>
                </c:pt>
                <c:pt idx="7181">
                  <c:v>66760.5</c:v>
                </c:pt>
                <c:pt idx="7182">
                  <c:v>66762.3</c:v>
                </c:pt>
                <c:pt idx="7183">
                  <c:v>66763.3</c:v>
                </c:pt>
                <c:pt idx="7184">
                  <c:v>66764.7</c:v>
                </c:pt>
                <c:pt idx="7185">
                  <c:v>66766.2</c:v>
                </c:pt>
                <c:pt idx="7186">
                  <c:v>66768.100000000006</c:v>
                </c:pt>
                <c:pt idx="7187">
                  <c:v>66769.600000000006</c:v>
                </c:pt>
                <c:pt idx="7188">
                  <c:v>66770.8</c:v>
                </c:pt>
                <c:pt idx="7189">
                  <c:v>66772.800000000003</c:v>
                </c:pt>
                <c:pt idx="7190">
                  <c:v>66774.8</c:v>
                </c:pt>
                <c:pt idx="7191">
                  <c:v>66776.899999999994</c:v>
                </c:pt>
                <c:pt idx="7192">
                  <c:v>66778.7</c:v>
                </c:pt>
                <c:pt idx="7193">
                  <c:v>66780</c:v>
                </c:pt>
                <c:pt idx="7194">
                  <c:v>66781.3</c:v>
                </c:pt>
                <c:pt idx="7195">
                  <c:v>66783.199999999997</c:v>
                </c:pt>
                <c:pt idx="7196">
                  <c:v>66785.5</c:v>
                </c:pt>
                <c:pt idx="7197">
                  <c:v>66787.899999999994</c:v>
                </c:pt>
                <c:pt idx="7198">
                  <c:v>66789.399999999994</c:v>
                </c:pt>
                <c:pt idx="7199">
                  <c:v>66791.399999999994</c:v>
                </c:pt>
                <c:pt idx="7200">
                  <c:v>66794</c:v>
                </c:pt>
                <c:pt idx="7201">
                  <c:v>66797.100000000006</c:v>
                </c:pt>
                <c:pt idx="7202">
                  <c:v>66799.199999999997</c:v>
                </c:pt>
                <c:pt idx="7203">
                  <c:v>66800.800000000003</c:v>
                </c:pt>
                <c:pt idx="7204">
                  <c:v>66803.5</c:v>
                </c:pt>
                <c:pt idx="7205">
                  <c:v>66805.7</c:v>
                </c:pt>
                <c:pt idx="7206">
                  <c:v>66807.899999999994</c:v>
                </c:pt>
                <c:pt idx="7207">
                  <c:v>66810.2</c:v>
                </c:pt>
                <c:pt idx="7208">
                  <c:v>66813</c:v>
                </c:pt>
                <c:pt idx="7209">
                  <c:v>66814.7</c:v>
                </c:pt>
                <c:pt idx="7210">
                  <c:v>66818.2</c:v>
                </c:pt>
                <c:pt idx="7211">
                  <c:v>66820.5</c:v>
                </c:pt>
                <c:pt idx="7212">
                  <c:v>66822.899999999994</c:v>
                </c:pt>
                <c:pt idx="7213">
                  <c:v>66825.3</c:v>
                </c:pt>
                <c:pt idx="7214">
                  <c:v>66828.2</c:v>
                </c:pt>
                <c:pt idx="7215">
                  <c:v>66830.600000000006</c:v>
                </c:pt>
                <c:pt idx="7216">
                  <c:v>66833.100000000006</c:v>
                </c:pt>
                <c:pt idx="7217">
                  <c:v>66835.5</c:v>
                </c:pt>
                <c:pt idx="7218">
                  <c:v>66838.5</c:v>
                </c:pt>
                <c:pt idx="7219">
                  <c:v>66842.2</c:v>
                </c:pt>
                <c:pt idx="7220">
                  <c:v>66844.7</c:v>
                </c:pt>
                <c:pt idx="7221">
                  <c:v>66847.199999999997</c:v>
                </c:pt>
                <c:pt idx="7222">
                  <c:v>66849.7</c:v>
                </c:pt>
                <c:pt idx="7223">
                  <c:v>66852.899999999994</c:v>
                </c:pt>
                <c:pt idx="7224">
                  <c:v>66855.399999999994</c:v>
                </c:pt>
                <c:pt idx="7225">
                  <c:v>66857.399999999994</c:v>
                </c:pt>
                <c:pt idx="7226">
                  <c:v>66860.600000000006</c:v>
                </c:pt>
                <c:pt idx="7227">
                  <c:v>66863.899999999994</c:v>
                </c:pt>
                <c:pt idx="7228">
                  <c:v>66867.199999999997</c:v>
                </c:pt>
                <c:pt idx="7229">
                  <c:v>66869.899999999994</c:v>
                </c:pt>
                <c:pt idx="7230">
                  <c:v>66871.899999999994</c:v>
                </c:pt>
                <c:pt idx="7231">
                  <c:v>66874.600000000006</c:v>
                </c:pt>
                <c:pt idx="7232">
                  <c:v>66878</c:v>
                </c:pt>
                <c:pt idx="7233">
                  <c:v>66881.5</c:v>
                </c:pt>
                <c:pt idx="7234">
                  <c:v>66884.3</c:v>
                </c:pt>
                <c:pt idx="7235">
                  <c:v>66887.199999999997</c:v>
                </c:pt>
                <c:pt idx="7236">
                  <c:v>66890.100000000006</c:v>
                </c:pt>
                <c:pt idx="7237">
                  <c:v>66893.8</c:v>
                </c:pt>
                <c:pt idx="7238">
                  <c:v>66897.5</c:v>
                </c:pt>
                <c:pt idx="7239">
                  <c:v>66900.5</c:v>
                </c:pt>
                <c:pt idx="7240">
                  <c:v>66903.7</c:v>
                </c:pt>
                <c:pt idx="7241">
                  <c:v>66907.5</c:v>
                </c:pt>
                <c:pt idx="7242">
                  <c:v>66910.8</c:v>
                </c:pt>
                <c:pt idx="7243">
                  <c:v>66914</c:v>
                </c:pt>
                <c:pt idx="7244">
                  <c:v>66916.5</c:v>
                </c:pt>
                <c:pt idx="7245">
                  <c:v>66921.399999999994</c:v>
                </c:pt>
                <c:pt idx="7246">
                  <c:v>66925.7</c:v>
                </c:pt>
                <c:pt idx="7247">
                  <c:v>66929.2</c:v>
                </c:pt>
                <c:pt idx="7248">
                  <c:v>66932.7</c:v>
                </c:pt>
                <c:pt idx="7249">
                  <c:v>66937.2</c:v>
                </c:pt>
                <c:pt idx="7250">
                  <c:v>66940.800000000003</c:v>
                </c:pt>
                <c:pt idx="7251">
                  <c:v>66944.5</c:v>
                </c:pt>
                <c:pt idx="7252">
                  <c:v>66949.2</c:v>
                </c:pt>
                <c:pt idx="7253">
                  <c:v>66953</c:v>
                </c:pt>
                <c:pt idx="7254">
                  <c:v>66957.8</c:v>
                </c:pt>
                <c:pt idx="7255">
                  <c:v>66960.7</c:v>
                </c:pt>
                <c:pt idx="7256">
                  <c:v>66964.7</c:v>
                </c:pt>
                <c:pt idx="7257">
                  <c:v>66968.7</c:v>
                </c:pt>
                <c:pt idx="7258">
                  <c:v>66971.7</c:v>
                </c:pt>
                <c:pt idx="7259">
                  <c:v>66976.899999999994</c:v>
                </c:pt>
                <c:pt idx="7260">
                  <c:v>66981</c:v>
                </c:pt>
                <c:pt idx="7261">
                  <c:v>66986.3</c:v>
                </c:pt>
                <c:pt idx="7262">
                  <c:v>66989.5</c:v>
                </c:pt>
                <c:pt idx="7263">
                  <c:v>66994.899999999994</c:v>
                </c:pt>
                <c:pt idx="7264">
                  <c:v>66999.199999999997</c:v>
                </c:pt>
                <c:pt idx="7265">
                  <c:v>67004.7</c:v>
                </c:pt>
                <c:pt idx="7266">
                  <c:v>67010.2</c:v>
                </c:pt>
                <c:pt idx="7267">
                  <c:v>67014.8</c:v>
                </c:pt>
                <c:pt idx="7268">
                  <c:v>67018.100000000006</c:v>
                </c:pt>
                <c:pt idx="7269">
                  <c:v>67023.899999999994</c:v>
                </c:pt>
                <c:pt idx="7270">
                  <c:v>67028.5</c:v>
                </c:pt>
                <c:pt idx="7271">
                  <c:v>67034.3</c:v>
                </c:pt>
                <c:pt idx="7272">
                  <c:v>67037.8</c:v>
                </c:pt>
                <c:pt idx="7273">
                  <c:v>67042.5</c:v>
                </c:pt>
                <c:pt idx="7274">
                  <c:v>67048.5</c:v>
                </c:pt>
                <c:pt idx="7275">
                  <c:v>67054.600000000006</c:v>
                </c:pt>
                <c:pt idx="7276">
                  <c:v>67058.2</c:v>
                </c:pt>
                <c:pt idx="7277">
                  <c:v>67060.7</c:v>
                </c:pt>
                <c:pt idx="7278">
                  <c:v>67065.600000000006</c:v>
                </c:pt>
                <c:pt idx="7279">
                  <c:v>67073.100000000006</c:v>
                </c:pt>
                <c:pt idx="7280">
                  <c:v>67078.100000000006</c:v>
                </c:pt>
                <c:pt idx="7281">
                  <c:v>67083.199999999997</c:v>
                </c:pt>
                <c:pt idx="7282">
                  <c:v>67089.600000000006</c:v>
                </c:pt>
                <c:pt idx="7283">
                  <c:v>67096</c:v>
                </c:pt>
                <c:pt idx="7284">
                  <c:v>67101.100000000006</c:v>
                </c:pt>
                <c:pt idx="7285">
                  <c:v>67106.399999999994</c:v>
                </c:pt>
                <c:pt idx="7286">
                  <c:v>67111.600000000006</c:v>
                </c:pt>
                <c:pt idx="7287">
                  <c:v>67116.800000000003</c:v>
                </c:pt>
                <c:pt idx="7288">
                  <c:v>67122.100000000006</c:v>
                </c:pt>
                <c:pt idx="7289">
                  <c:v>67130</c:v>
                </c:pt>
                <c:pt idx="7290">
                  <c:v>67135.199999999997</c:v>
                </c:pt>
                <c:pt idx="7291">
                  <c:v>67139.199999999997</c:v>
                </c:pt>
                <c:pt idx="7292">
                  <c:v>67144.5</c:v>
                </c:pt>
                <c:pt idx="7293">
                  <c:v>67151.100000000006</c:v>
                </c:pt>
                <c:pt idx="7294">
                  <c:v>67159</c:v>
                </c:pt>
                <c:pt idx="7295">
                  <c:v>67164.2</c:v>
                </c:pt>
                <c:pt idx="7296">
                  <c:v>67168.2</c:v>
                </c:pt>
                <c:pt idx="7297">
                  <c:v>67174.7</c:v>
                </c:pt>
                <c:pt idx="7298">
                  <c:v>67181.2</c:v>
                </c:pt>
                <c:pt idx="7299">
                  <c:v>67186.399999999994</c:v>
                </c:pt>
                <c:pt idx="7300">
                  <c:v>67191.5</c:v>
                </c:pt>
                <c:pt idx="7301">
                  <c:v>67198</c:v>
                </c:pt>
                <c:pt idx="7302">
                  <c:v>67204.399999999994</c:v>
                </c:pt>
                <c:pt idx="7303">
                  <c:v>67210.7</c:v>
                </c:pt>
                <c:pt idx="7304">
                  <c:v>67215.8</c:v>
                </c:pt>
                <c:pt idx="7305">
                  <c:v>67220.899999999994</c:v>
                </c:pt>
                <c:pt idx="7306">
                  <c:v>67225.899999999994</c:v>
                </c:pt>
                <c:pt idx="7307">
                  <c:v>67232.2</c:v>
                </c:pt>
                <c:pt idx="7308">
                  <c:v>67235.899999999994</c:v>
                </c:pt>
                <c:pt idx="7309">
                  <c:v>67240.899999999994</c:v>
                </c:pt>
                <c:pt idx="7310">
                  <c:v>67247.100000000006</c:v>
                </c:pt>
                <c:pt idx="7311">
                  <c:v>67253.3</c:v>
                </c:pt>
                <c:pt idx="7312">
                  <c:v>67258.2</c:v>
                </c:pt>
                <c:pt idx="7313">
                  <c:v>67264.399999999994</c:v>
                </c:pt>
                <c:pt idx="7314">
                  <c:v>67269.3</c:v>
                </c:pt>
                <c:pt idx="7315">
                  <c:v>67274.2</c:v>
                </c:pt>
                <c:pt idx="7316">
                  <c:v>67280.399999999994</c:v>
                </c:pt>
                <c:pt idx="7317">
                  <c:v>67285.3</c:v>
                </c:pt>
                <c:pt idx="7318">
                  <c:v>67290.2</c:v>
                </c:pt>
                <c:pt idx="7319">
                  <c:v>67296.3</c:v>
                </c:pt>
                <c:pt idx="7320">
                  <c:v>67302.399999999994</c:v>
                </c:pt>
                <c:pt idx="7321">
                  <c:v>67308.600000000006</c:v>
                </c:pt>
                <c:pt idx="7322">
                  <c:v>67314.7</c:v>
                </c:pt>
                <c:pt idx="7323">
                  <c:v>67318.399999999994</c:v>
                </c:pt>
                <c:pt idx="7324">
                  <c:v>67324.5</c:v>
                </c:pt>
                <c:pt idx="7325">
                  <c:v>67330.7</c:v>
                </c:pt>
                <c:pt idx="7326">
                  <c:v>67335.600000000006</c:v>
                </c:pt>
                <c:pt idx="7327">
                  <c:v>67340.5</c:v>
                </c:pt>
                <c:pt idx="7328">
                  <c:v>67345.399999999994</c:v>
                </c:pt>
                <c:pt idx="7329">
                  <c:v>67351.600000000006</c:v>
                </c:pt>
                <c:pt idx="7330">
                  <c:v>67357.8</c:v>
                </c:pt>
                <c:pt idx="7331">
                  <c:v>67361.5</c:v>
                </c:pt>
                <c:pt idx="7332">
                  <c:v>67366.5</c:v>
                </c:pt>
                <c:pt idx="7333">
                  <c:v>67371.399999999994</c:v>
                </c:pt>
                <c:pt idx="7334">
                  <c:v>67377.600000000006</c:v>
                </c:pt>
                <c:pt idx="7335">
                  <c:v>67382.600000000006</c:v>
                </c:pt>
                <c:pt idx="7336">
                  <c:v>67387.600000000006</c:v>
                </c:pt>
                <c:pt idx="7337">
                  <c:v>67392.600000000006</c:v>
                </c:pt>
                <c:pt idx="7338">
                  <c:v>67398.8</c:v>
                </c:pt>
                <c:pt idx="7339">
                  <c:v>67406.3</c:v>
                </c:pt>
                <c:pt idx="7340">
                  <c:v>67411.3</c:v>
                </c:pt>
                <c:pt idx="7341">
                  <c:v>67416.3</c:v>
                </c:pt>
                <c:pt idx="7342">
                  <c:v>67421.3</c:v>
                </c:pt>
                <c:pt idx="7343">
                  <c:v>67427.5</c:v>
                </c:pt>
                <c:pt idx="7344">
                  <c:v>67433.8</c:v>
                </c:pt>
                <c:pt idx="7345">
                  <c:v>67438.8</c:v>
                </c:pt>
                <c:pt idx="7346">
                  <c:v>67442.5</c:v>
                </c:pt>
                <c:pt idx="7347">
                  <c:v>67447.5</c:v>
                </c:pt>
                <c:pt idx="7348">
                  <c:v>67453.7</c:v>
                </c:pt>
                <c:pt idx="7349">
                  <c:v>67458.7</c:v>
                </c:pt>
                <c:pt idx="7350">
                  <c:v>67463.7</c:v>
                </c:pt>
                <c:pt idx="7351">
                  <c:v>67467.399999999994</c:v>
                </c:pt>
                <c:pt idx="7352">
                  <c:v>67474.899999999994</c:v>
                </c:pt>
                <c:pt idx="7353">
                  <c:v>67479.899999999994</c:v>
                </c:pt>
                <c:pt idx="7354">
                  <c:v>67484.899999999994</c:v>
                </c:pt>
                <c:pt idx="7355">
                  <c:v>67489.899999999994</c:v>
                </c:pt>
                <c:pt idx="7356">
                  <c:v>67494.8</c:v>
                </c:pt>
                <c:pt idx="7357">
                  <c:v>67501.100000000006</c:v>
                </c:pt>
                <c:pt idx="7358">
                  <c:v>67506</c:v>
                </c:pt>
                <c:pt idx="7359">
                  <c:v>67511</c:v>
                </c:pt>
                <c:pt idx="7360">
                  <c:v>67516</c:v>
                </c:pt>
                <c:pt idx="7361">
                  <c:v>67521</c:v>
                </c:pt>
                <c:pt idx="7362">
                  <c:v>67523.399999999994</c:v>
                </c:pt>
                <c:pt idx="7363">
                  <c:v>67529.600000000006</c:v>
                </c:pt>
                <c:pt idx="7364">
                  <c:v>67534.600000000006</c:v>
                </c:pt>
                <c:pt idx="7365">
                  <c:v>67539.5</c:v>
                </c:pt>
                <c:pt idx="7366">
                  <c:v>67544.5</c:v>
                </c:pt>
                <c:pt idx="7367">
                  <c:v>67550.7</c:v>
                </c:pt>
                <c:pt idx="7368">
                  <c:v>67556.800000000003</c:v>
                </c:pt>
                <c:pt idx="7369">
                  <c:v>67560.5</c:v>
                </c:pt>
                <c:pt idx="7370">
                  <c:v>67565.399999999994</c:v>
                </c:pt>
                <c:pt idx="7371">
                  <c:v>67571.600000000006</c:v>
                </c:pt>
                <c:pt idx="7372">
                  <c:v>67576.5</c:v>
                </c:pt>
                <c:pt idx="7373">
                  <c:v>67581.399999999994</c:v>
                </c:pt>
                <c:pt idx="7374">
                  <c:v>67587.5</c:v>
                </c:pt>
                <c:pt idx="7375">
                  <c:v>67592.399999999994</c:v>
                </c:pt>
                <c:pt idx="7376">
                  <c:v>67599.600000000006</c:v>
                </c:pt>
                <c:pt idx="7377">
                  <c:v>67604.5</c:v>
                </c:pt>
                <c:pt idx="7378">
                  <c:v>67610.5</c:v>
                </c:pt>
                <c:pt idx="7379">
                  <c:v>67614.2</c:v>
                </c:pt>
                <c:pt idx="7380">
                  <c:v>67620.2</c:v>
                </c:pt>
                <c:pt idx="7381">
                  <c:v>67626.2</c:v>
                </c:pt>
                <c:pt idx="7382">
                  <c:v>67629.8</c:v>
                </c:pt>
                <c:pt idx="7383">
                  <c:v>67635.7</c:v>
                </c:pt>
                <c:pt idx="7384">
                  <c:v>67640.5</c:v>
                </c:pt>
                <c:pt idx="7385">
                  <c:v>67645.2</c:v>
                </c:pt>
                <c:pt idx="7386">
                  <c:v>67651.100000000006</c:v>
                </c:pt>
                <c:pt idx="7387">
                  <c:v>67655.899999999994</c:v>
                </c:pt>
                <c:pt idx="7388">
                  <c:v>67659.399999999994</c:v>
                </c:pt>
                <c:pt idx="7389">
                  <c:v>67664.100000000006</c:v>
                </c:pt>
                <c:pt idx="7390">
                  <c:v>67669.899999999994</c:v>
                </c:pt>
                <c:pt idx="7391">
                  <c:v>67675.8</c:v>
                </c:pt>
                <c:pt idx="7392">
                  <c:v>67679.199999999997</c:v>
                </c:pt>
                <c:pt idx="7393">
                  <c:v>67685</c:v>
                </c:pt>
                <c:pt idx="7394">
                  <c:v>67689.600000000006</c:v>
                </c:pt>
                <c:pt idx="7395">
                  <c:v>67695.399999999994</c:v>
                </c:pt>
                <c:pt idx="7396">
                  <c:v>67699.899999999994</c:v>
                </c:pt>
                <c:pt idx="7397">
                  <c:v>67704.5</c:v>
                </c:pt>
                <c:pt idx="7398">
                  <c:v>67709</c:v>
                </c:pt>
                <c:pt idx="7399">
                  <c:v>67713.5</c:v>
                </c:pt>
                <c:pt idx="7400">
                  <c:v>67719.100000000006</c:v>
                </c:pt>
                <c:pt idx="7401">
                  <c:v>67723.5</c:v>
                </c:pt>
                <c:pt idx="7402">
                  <c:v>67728</c:v>
                </c:pt>
                <c:pt idx="7403">
                  <c:v>67732.399999999994</c:v>
                </c:pt>
                <c:pt idx="7404">
                  <c:v>67737.8</c:v>
                </c:pt>
                <c:pt idx="7405">
                  <c:v>67743.199999999997</c:v>
                </c:pt>
                <c:pt idx="7406">
                  <c:v>67747.5</c:v>
                </c:pt>
                <c:pt idx="7407">
                  <c:v>67751.8</c:v>
                </c:pt>
                <c:pt idx="7408">
                  <c:v>67754.899999999994</c:v>
                </c:pt>
                <c:pt idx="7409">
                  <c:v>67760.2</c:v>
                </c:pt>
                <c:pt idx="7410">
                  <c:v>67764.3</c:v>
                </c:pt>
                <c:pt idx="7411">
                  <c:v>67767.399999999994</c:v>
                </c:pt>
                <c:pt idx="7412">
                  <c:v>67772.5</c:v>
                </c:pt>
                <c:pt idx="7413">
                  <c:v>67776.5</c:v>
                </c:pt>
                <c:pt idx="7414">
                  <c:v>67781.5</c:v>
                </c:pt>
                <c:pt idx="7415">
                  <c:v>67786.5</c:v>
                </c:pt>
                <c:pt idx="7416">
                  <c:v>67790.399999999994</c:v>
                </c:pt>
                <c:pt idx="7417">
                  <c:v>67793.3</c:v>
                </c:pt>
                <c:pt idx="7418">
                  <c:v>67798.2</c:v>
                </c:pt>
                <c:pt idx="7419">
                  <c:v>67802</c:v>
                </c:pt>
                <c:pt idx="7420">
                  <c:v>67805.8</c:v>
                </c:pt>
                <c:pt idx="7421">
                  <c:v>67809.600000000006</c:v>
                </c:pt>
                <c:pt idx="7422">
                  <c:v>67813.3</c:v>
                </c:pt>
                <c:pt idx="7423">
                  <c:v>67817.899999999994</c:v>
                </c:pt>
                <c:pt idx="7424">
                  <c:v>67821.600000000006</c:v>
                </c:pt>
                <c:pt idx="7425">
                  <c:v>67825.3</c:v>
                </c:pt>
                <c:pt idx="7426">
                  <c:v>67828.100000000006</c:v>
                </c:pt>
                <c:pt idx="7427">
                  <c:v>67832.600000000006</c:v>
                </c:pt>
                <c:pt idx="7428">
                  <c:v>67836.2</c:v>
                </c:pt>
                <c:pt idx="7429">
                  <c:v>67840.800000000003</c:v>
                </c:pt>
                <c:pt idx="7430">
                  <c:v>67843.5</c:v>
                </c:pt>
                <c:pt idx="7431">
                  <c:v>67847.100000000006</c:v>
                </c:pt>
                <c:pt idx="7432">
                  <c:v>67851.5</c:v>
                </c:pt>
                <c:pt idx="7433">
                  <c:v>67856</c:v>
                </c:pt>
                <c:pt idx="7434">
                  <c:v>67859.600000000006</c:v>
                </c:pt>
                <c:pt idx="7435">
                  <c:v>67863.199999999997</c:v>
                </c:pt>
                <c:pt idx="7436">
                  <c:v>67866.7</c:v>
                </c:pt>
                <c:pt idx="7437">
                  <c:v>67871.199999999997</c:v>
                </c:pt>
                <c:pt idx="7438">
                  <c:v>67874.8</c:v>
                </c:pt>
                <c:pt idx="7439">
                  <c:v>67878.399999999994</c:v>
                </c:pt>
                <c:pt idx="7440">
                  <c:v>67881</c:v>
                </c:pt>
                <c:pt idx="7441">
                  <c:v>67885.5</c:v>
                </c:pt>
                <c:pt idx="7442">
                  <c:v>67890</c:v>
                </c:pt>
                <c:pt idx="7443">
                  <c:v>67892.7</c:v>
                </c:pt>
                <c:pt idx="7444">
                  <c:v>67897.2</c:v>
                </c:pt>
                <c:pt idx="7445">
                  <c:v>67900.7</c:v>
                </c:pt>
                <c:pt idx="7446">
                  <c:v>67904.3</c:v>
                </c:pt>
                <c:pt idx="7447">
                  <c:v>67908.800000000003</c:v>
                </c:pt>
                <c:pt idx="7448">
                  <c:v>67912.399999999994</c:v>
                </c:pt>
                <c:pt idx="7449">
                  <c:v>67915.100000000006</c:v>
                </c:pt>
                <c:pt idx="7450">
                  <c:v>67918.7</c:v>
                </c:pt>
                <c:pt idx="7451">
                  <c:v>67922.3</c:v>
                </c:pt>
                <c:pt idx="7452">
                  <c:v>67927.600000000006</c:v>
                </c:pt>
                <c:pt idx="7453">
                  <c:v>67932.100000000006</c:v>
                </c:pt>
                <c:pt idx="7454">
                  <c:v>67934.8</c:v>
                </c:pt>
                <c:pt idx="7455">
                  <c:v>67938.399999999994</c:v>
                </c:pt>
                <c:pt idx="7456">
                  <c:v>67942.8</c:v>
                </c:pt>
                <c:pt idx="7457">
                  <c:v>67946.399999999994</c:v>
                </c:pt>
                <c:pt idx="7458">
                  <c:v>67949.899999999994</c:v>
                </c:pt>
                <c:pt idx="7459">
                  <c:v>67952.600000000006</c:v>
                </c:pt>
                <c:pt idx="7460">
                  <c:v>67955.3</c:v>
                </c:pt>
                <c:pt idx="7461">
                  <c:v>67959.7</c:v>
                </c:pt>
                <c:pt idx="7462">
                  <c:v>67963.199999999997</c:v>
                </c:pt>
                <c:pt idx="7463">
                  <c:v>67967.600000000006</c:v>
                </c:pt>
                <c:pt idx="7464">
                  <c:v>67970.2</c:v>
                </c:pt>
                <c:pt idx="7465">
                  <c:v>67974.600000000006</c:v>
                </c:pt>
                <c:pt idx="7466">
                  <c:v>67978.100000000006</c:v>
                </c:pt>
                <c:pt idx="7467">
                  <c:v>67982.399999999994</c:v>
                </c:pt>
                <c:pt idx="7468">
                  <c:v>67985.899999999994</c:v>
                </c:pt>
                <c:pt idx="7469">
                  <c:v>67989.399999999994</c:v>
                </c:pt>
                <c:pt idx="7470">
                  <c:v>67992.800000000003</c:v>
                </c:pt>
                <c:pt idx="7471">
                  <c:v>67997.100000000006</c:v>
                </c:pt>
                <c:pt idx="7472">
                  <c:v>68000.600000000006</c:v>
                </c:pt>
                <c:pt idx="7473">
                  <c:v>68004.899999999994</c:v>
                </c:pt>
                <c:pt idx="7474">
                  <c:v>68008.3</c:v>
                </c:pt>
                <c:pt idx="7475">
                  <c:v>68010.8</c:v>
                </c:pt>
                <c:pt idx="7476">
                  <c:v>68015.899999999994</c:v>
                </c:pt>
                <c:pt idx="7477">
                  <c:v>68019.3</c:v>
                </c:pt>
                <c:pt idx="7478">
                  <c:v>68021.899999999994</c:v>
                </c:pt>
                <c:pt idx="7479">
                  <c:v>68025.2</c:v>
                </c:pt>
                <c:pt idx="7480">
                  <c:v>68029.399999999994</c:v>
                </c:pt>
                <c:pt idx="7481">
                  <c:v>68032.800000000003</c:v>
                </c:pt>
                <c:pt idx="7482">
                  <c:v>68036.100000000006</c:v>
                </c:pt>
                <c:pt idx="7483">
                  <c:v>68040.3</c:v>
                </c:pt>
                <c:pt idx="7484">
                  <c:v>68043.600000000006</c:v>
                </c:pt>
                <c:pt idx="7485">
                  <c:v>68046.899999999994</c:v>
                </c:pt>
                <c:pt idx="7486">
                  <c:v>68050.2</c:v>
                </c:pt>
                <c:pt idx="7487">
                  <c:v>68053.5</c:v>
                </c:pt>
                <c:pt idx="7488">
                  <c:v>68056.800000000003</c:v>
                </c:pt>
                <c:pt idx="7489">
                  <c:v>68061.7</c:v>
                </c:pt>
                <c:pt idx="7490">
                  <c:v>68065.7</c:v>
                </c:pt>
                <c:pt idx="7491">
                  <c:v>68068.899999999994</c:v>
                </c:pt>
                <c:pt idx="7492">
                  <c:v>68072.100000000006</c:v>
                </c:pt>
                <c:pt idx="7493">
                  <c:v>68075.3</c:v>
                </c:pt>
                <c:pt idx="7494">
                  <c:v>68078.5</c:v>
                </c:pt>
                <c:pt idx="7495">
                  <c:v>68082.5</c:v>
                </c:pt>
                <c:pt idx="7496">
                  <c:v>68084.800000000003</c:v>
                </c:pt>
                <c:pt idx="7497">
                  <c:v>68087.199999999997</c:v>
                </c:pt>
                <c:pt idx="7498">
                  <c:v>68090.3</c:v>
                </c:pt>
                <c:pt idx="7499">
                  <c:v>68094.100000000006</c:v>
                </c:pt>
                <c:pt idx="7500">
                  <c:v>68097.2</c:v>
                </c:pt>
                <c:pt idx="7501">
                  <c:v>68100.3</c:v>
                </c:pt>
                <c:pt idx="7502">
                  <c:v>68104.100000000006</c:v>
                </c:pt>
                <c:pt idx="7503">
                  <c:v>68107.100000000006</c:v>
                </c:pt>
                <c:pt idx="7504">
                  <c:v>68110.899999999994</c:v>
                </c:pt>
                <c:pt idx="7505">
                  <c:v>68113.100000000006</c:v>
                </c:pt>
                <c:pt idx="7506">
                  <c:v>68115.399999999994</c:v>
                </c:pt>
                <c:pt idx="7507">
                  <c:v>68117.600000000006</c:v>
                </c:pt>
                <c:pt idx="7508">
                  <c:v>68120.600000000006</c:v>
                </c:pt>
                <c:pt idx="7509">
                  <c:v>68124.3</c:v>
                </c:pt>
                <c:pt idx="7510">
                  <c:v>68127.3</c:v>
                </c:pt>
                <c:pt idx="7511">
                  <c:v>68130.3</c:v>
                </c:pt>
                <c:pt idx="7512">
                  <c:v>68134</c:v>
                </c:pt>
                <c:pt idx="7513">
                  <c:v>68137.7</c:v>
                </c:pt>
                <c:pt idx="7514">
                  <c:v>68141.5</c:v>
                </c:pt>
                <c:pt idx="7515">
                  <c:v>68143.8</c:v>
                </c:pt>
                <c:pt idx="7516">
                  <c:v>68146.8</c:v>
                </c:pt>
                <c:pt idx="7517">
                  <c:v>68150.600000000006</c:v>
                </c:pt>
                <c:pt idx="7518">
                  <c:v>68153.600000000006</c:v>
                </c:pt>
                <c:pt idx="7519">
                  <c:v>68157.5</c:v>
                </c:pt>
                <c:pt idx="7520">
                  <c:v>68160.600000000006</c:v>
                </c:pt>
                <c:pt idx="7521">
                  <c:v>68163.8</c:v>
                </c:pt>
                <c:pt idx="7522">
                  <c:v>68166.899999999994</c:v>
                </c:pt>
                <c:pt idx="7523">
                  <c:v>68170.100000000006</c:v>
                </c:pt>
                <c:pt idx="7524">
                  <c:v>68174.100000000006</c:v>
                </c:pt>
                <c:pt idx="7525">
                  <c:v>68176.600000000006</c:v>
                </c:pt>
                <c:pt idx="7526">
                  <c:v>68179.899999999994</c:v>
                </c:pt>
                <c:pt idx="7527">
                  <c:v>68184</c:v>
                </c:pt>
                <c:pt idx="7528">
                  <c:v>68188.2</c:v>
                </c:pt>
                <c:pt idx="7529">
                  <c:v>68191.5</c:v>
                </c:pt>
                <c:pt idx="7530">
                  <c:v>68195</c:v>
                </c:pt>
                <c:pt idx="7531">
                  <c:v>68198.399999999994</c:v>
                </c:pt>
                <c:pt idx="7532">
                  <c:v>68201.8</c:v>
                </c:pt>
                <c:pt idx="7533">
                  <c:v>68206.2</c:v>
                </c:pt>
                <c:pt idx="7534">
                  <c:v>68208.899999999994</c:v>
                </c:pt>
                <c:pt idx="7535">
                  <c:v>68212.5</c:v>
                </c:pt>
                <c:pt idx="7536">
                  <c:v>68216.899999999994</c:v>
                </c:pt>
                <c:pt idx="7537">
                  <c:v>68221.399999999994</c:v>
                </c:pt>
                <c:pt idx="7538">
                  <c:v>68226</c:v>
                </c:pt>
                <c:pt idx="7539">
                  <c:v>68229.7</c:v>
                </c:pt>
                <c:pt idx="7540">
                  <c:v>68233.3</c:v>
                </c:pt>
                <c:pt idx="7541">
                  <c:v>68237</c:v>
                </c:pt>
                <c:pt idx="7542">
                  <c:v>68241.7</c:v>
                </c:pt>
                <c:pt idx="7543">
                  <c:v>68244.5</c:v>
                </c:pt>
                <c:pt idx="7544">
                  <c:v>68247.3</c:v>
                </c:pt>
                <c:pt idx="7545">
                  <c:v>68252.100000000006</c:v>
                </c:pt>
                <c:pt idx="7546">
                  <c:v>68255.899999999994</c:v>
                </c:pt>
                <c:pt idx="7547">
                  <c:v>68260.600000000006</c:v>
                </c:pt>
                <c:pt idx="7548">
                  <c:v>68264.5</c:v>
                </c:pt>
                <c:pt idx="7549">
                  <c:v>68269.3</c:v>
                </c:pt>
                <c:pt idx="7550">
                  <c:v>68273.2</c:v>
                </c:pt>
                <c:pt idx="7551">
                  <c:v>68276.100000000006</c:v>
                </c:pt>
                <c:pt idx="7552">
                  <c:v>68281.899999999994</c:v>
                </c:pt>
                <c:pt idx="7553">
                  <c:v>68285.8</c:v>
                </c:pt>
                <c:pt idx="7554">
                  <c:v>68288.800000000003</c:v>
                </c:pt>
                <c:pt idx="7555">
                  <c:v>68292.7</c:v>
                </c:pt>
                <c:pt idx="7556">
                  <c:v>68296.7</c:v>
                </c:pt>
                <c:pt idx="7557">
                  <c:v>68300.7</c:v>
                </c:pt>
                <c:pt idx="7558">
                  <c:v>68304.600000000006</c:v>
                </c:pt>
                <c:pt idx="7559">
                  <c:v>68308.600000000006</c:v>
                </c:pt>
                <c:pt idx="7560">
                  <c:v>68312.7</c:v>
                </c:pt>
                <c:pt idx="7561">
                  <c:v>68316.7</c:v>
                </c:pt>
                <c:pt idx="7562">
                  <c:v>68321.8</c:v>
                </c:pt>
                <c:pt idx="7563">
                  <c:v>68325.8</c:v>
                </c:pt>
                <c:pt idx="7564">
                  <c:v>68328.899999999994</c:v>
                </c:pt>
                <c:pt idx="7565">
                  <c:v>68332.899999999994</c:v>
                </c:pt>
                <c:pt idx="7566">
                  <c:v>68337</c:v>
                </c:pt>
                <c:pt idx="7567">
                  <c:v>68342.100000000006</c:v>
                </c:pt>
                <c:pt idx="7568">
                  <c:v>68347.3</c:v>
                </c:pt>
                <c:pt idx="7569">
                  <c:v>68351.399999999994</c:v>
                </c:pt>
                <c:pt idx="7570">
                  <c:v>68355.5</c:v>
                </c:pt>
                <c:pt idx="7571">
                  <c:v>68359.600000000006</c:v>
                </c:pt>
                <c:pt idx="7572">
                  <c:v>68364.800000000003</c:v>
                </c:pt>
                <c:pt idx="7573">
                  <c:v>68367.899999999994</c:v>
                </c:pt>
                <c:pt idx="7574">
                  <c:v>68373</c:v>
                </c:pt>
                <c:pt idx="7575">
                  <c:v>68377.100000000006</c:v>
                </c:pt>
                <c:pt idx="7576">
                  <c:v>68382.3</c:v>
                </c:pt>
                <c:pt idx="7577">
                  <c:v>68386.399999999994</c:v>
                </c:pt>
                <c:pt idx="7578">
                  <c:v>68390.5</c:v>
                </c:pt>
                <c:pt idx="7579">
                  <c:v>68393.600000000006</c:v>
                </c:pt>
                <c:pt idx="7580">
                  <c:v>68396.7</c:v>
                </c:pt>
                <c:pt idx="7581">
                  <c:v>68401.8</c:v>
                </c:pt>
                <c:pt idx="7582">
                  <c:v>68405.899999999994</c:v>
                </c:pt>
                <c:pt idx="7583">
                  <c:v>68409</c:v>
                </c:pt>
                <c:pt idx="7584">
                  <c:v>68414.100000000006</c:v>
                </c:pt>
                <c:pt idx="7585">
                  <c:v>68419.3</c:v>
                </c:pt>
                <c:pt idx="7586">
                  <c:v>68424.399999999994</c:v>
                </c:pt>
                <c:pt idx="7587">
                  <c:v>68428.5</c:v>
                </c:pt>
                <c:pt idx="7588">
                  <c:v>68433.600000000006</c:v>
                </c:pt>
                <c:pt idx="7589">
                  <c:v>68437.600000000006</c:v>
                </c:pt>
                <c:pt idx="7590">
                  <c:v>68442.7</c:v>
                </c:pt>
                <c:pt idx="7591">
                  <c:v>68446.7</c:v>
                </c:pt>
                <c:pt idx="7592">
                  <c:v>68449.8</c:v>
                </c:pt>
                <c:pt idx="7593">
                  <c:v>68454.8</c:v>
                </c:pt>
                <c:pt idx="7594">
                  <c:v>68458.8</c:v>
                </c:pt>
                <c:pt idx="7595">
                  <c:v>68463.8</c:v>
                </c:pt>
                <c:pt idx="7596">
                  <c:v>68467.8</c:v>
                </c:pt>
                <c:pt idx="7597">
                  <c:v>68471.7</c:v>
                </c:pt>
                <c:pt idx="7598">
                  <c:v>68474.7</c:v>
                </c:pt>
                <c:pt idx="7599">
                  <c:v>68479.600000000006</c:v>
                </c:pt>
                <c:pt idx="7600">
                  <c:v>68484.399999999994</c:v>
                </c:pt>
                <c:pt idx="7601">
                  <c:v>68488.3</c:v>
                </c:pt>
                <c:pt idx="7602">
                  <c:v>68492.100000000006</c:v>
                </c:pt>
                <c:pt idx="7603">
                  <c:v>68495.8</c:v>
                </c:pt>
                <c:pt idx="7604">
                  <c:v>68500.5</c:v>
                </c:pt>
                <c:pt idx="7605">
                  <c:v>68505.2</c:v>
                </c:pt>
                <c:pt idx="7606">
                  <c:v>68507.899999999994</c:v>
                </c:pt>
                <c:pt idx="7607">
                  <c:v>68512.399999999994</c:v>
                </c:pt>
                <c:pt idx="7608">
                  <c:v>68515.100000000006</c:v>
                </c:pt>
                <c:pt idx="7609">
                  <c:v>68520.399999999994</c:v>
                </c:pt>
                <c:pt idx="7610">
                  <c:v>68523.899999999994</c:v>
                </c:pt>
                <c:pt idx="7611">
                  <c:v>68527.3</c:v>
                </c:pt>
                <c:pt idx="7612">
                  <c:v>68530.7</c:v>
                </c:pt>
                <c:pt idx="7613">
                  <c:v>68534.899999999994</c:v>
                </c:pt>
                <c:pt idx="7614">
                  <c:v>68539.100000000006</c:v>
                </c:pt>
                <c:pt idx="7615">
                  <c:v>68542.3</c:v>
                </c:pt>
                <c:pt idx="7616">
                  <c:v>68545.600000000006</c:v>
                </c:pt>
                <c:pt idx="7617">
                  <c:v>68548.800000000003</c:v>
                </c:pt>
                <c:pt idx="7618">
                  <c:v>68551.899999999994</c:v>
                </c:pt>
                <c:pt idx="7619">
                  <c:v>68555.8</c:v>
                </c:pt>
                <c:pt idx="7620">
                  <c:v>68558.899999999994</c:v>
                </c:pt>
                <c:pt idx="7621">
                  <c:v>68562</c:v>
                </c:pt>
                <c:pt idx="7622">
                  <c:v>68565</c:v>
                </c:pt>
                <c:pt idx="7623">
                  <c:v>68566.5</c:v>
                </c:pt>
                <c:pt idx="7624">
                  <c:v>68568.7</c:v>
                </c:pt>
                <c:pt idx="7625">
                  <c:v>68571.600000000006</c:v>
                </c:pt>
                <c:pt idx="7626">
                  <c:v>68574.5</c:v>
                </c:pt>
                <c:pt idx="7627">
                  <c:v>68576.7</c:v>
                </c:pt>
                <c:pt idx="7628">
                  <c:v>68580.3</c:v>
                </c:pt>
                <c:pt idx="7629">
                  <c:v>68583.8</c:v>
                </c:pt>
                <c:pt idx="7630">
                  <c:v>68586.600000000006</c:v>
                </c:pt>
                <c:pt idx="7631">
                  <c:v>68589.3</c:v>
                </c:pt>
                <c:pt idx="7632">
                  <c:v>68592.100000000006</c:v>
                </c:pt>
                <c:pt idx="7633">
                  <c:v>68595.5</c:v>
                </c:pt>
                <c:pt idx="7634">
                  <c:v>68598.2</c:v>
                </c:pt>
                <c:pt idx="7635">
                  <c:v>68601.5</c:v>
                </c:pt>
                <c:pt idx="7636">
                  <c:v>68604.100000000006</c:v>
                </c:pt>
                <c:pt idx="7637">
                  <c:v>68607.3</c:v>
                </c:pt>
                <c:pt idx="7638">
                  <c:v>68610.5</c:v>
                </c:pt>
                <c:pt idx="7639">
                  <c:v>68612.399999999994</c:v>
                </c:pt>
                <c:pt idx="7640">
                  <c:v>68615.5</c:v>
                </c:pt>
                <c:pt idx="7641">
                  <c:v>68618</c:v>
                </c:pt>
                <c:pt idx="7642">
                  <c:v>68620.5</c:v>
                </c:pt>
                <c:pt idx="7643">
                  <c:v>68623.5</c:v>
                </c:pt>
                <c:pt idx="7644">
                  <c:v>68625.899999999994</c:v>
                </c:pt>
                <c:pt idx="7645">
                  <c:v>68628.899999999994</c:v>
                </c:pt>
                <c:pt idx="7646">
                  <c:v>68630.600000000006</c:v>
                </c:pt>
                <c:pt idx="7647">
                  <c:v>68634.2</c:v>
                </c:pt>
                <c:pt idx="7648">
                  <c:v>68636.5</c:v>
                </c:pt>
                <c:pt idx="7649">
                  <c:v>68638.2</c:v>
                </c:pt>
                <c:pt idx="7650">
                  <c:v>68640.5</c:v>
                </c:pt>
                <c:pt idx="7651">
                  <c:v>68643.399999999994</c:v>
                </c:pt>
                <c:pt idx="7652">
                  <c:v>68646.899999999994</c:v>
                </c:pt>
                <c:pt idx="7653">
                  <c:v>68648.7</c:v>
                </c:pt>
                <c:pt idx="7654">
                  <c:v>68651</c:v>
                </c:pt>
                <c:pt idx="7655">
                  <c:v>68653.399999999994</c:v>
                </c:pt>
                <c:pt idx="7656">
                  <c:v>68656.3</c:v>
                </c:pt>
                <c:pt idx="7657">
                  <c:v>68658.8</c:v>
                </c:pt>
                <c:pt idx="7658">
                  <c:v>68661.2</c:v>
                </c:pt>
                <c:pt idx="7659">
                  <c:v>68664.3</c:v>
                </c:pt>
                <c:pt idx="7660">
                  <c:v>68666.899999999994</c:v>
                </c:pt>
                <c:pt idx="7661">
                  <c:v>68669.5</c:v>
                </c:pt>
                <c:pt idx="7662">
                  <c:v>68672.899999999994</c:v>
                </c:pt>
                <c:pt idx="7663">
                  <c:v>68675</c:v>
                </c:pt>
                <c:pt idx="7664">
                  <c:v>68677.8</c:v>
                </c:pt>
                <c:pt idx="7665">
                  <c:v>68681.399999999994</c:v>
                </c:pt>
                <c:pt idx="7666">
                  <c:v>68684.3</c:v>
                </c:pt>
                <c:pt idx="7667">
                  <c:v>68688.100000000006</c:v>
                </c:pt>
                <c:pt idx="7668">
                  <c:v>68691.3</c:v>
                </c:pt>
                <c:pt idx="7669">
                  <c:v>68694.5</c:v>
                </c:pt>
                <c:pt idx="7670">
                  <c:v>68698.600000000006</c:v>
                </c:pt>
                <c:pt idx="7671">
                  <c:v>68701.899999999994</c:v>
                </c:pt>
                <c:pt idx="7672">
                  <c:v>68706.3</c:v>
                </c:pt>
                <c:pt idx="7673">
                  <c:v>68709.8</c:v>
                </c:pt>
                <c:pt idx="7674">
                  <c:v>68713.399999999994</c:v>
                </c:pt>
                <c:pt idx="7675">
                  <c:v>68718.100000000006</c:v>
                </c:pt>
                <c:pt idx="7676">
                  <c:v>68721.899999999994</c:v>
                </c:pt>
                <c:pt idx="7677">
                  <c:v>68726.600000000006</c:v>
                </c:pt>
                <c:pt idx="7678">
                  <c:v>68729.5</c:v>
                </c:pt>
                <c:pt idx="7679">
                  <c:v>68734.399999999994</c:v>
                </c:pt>
                <c:pt idx="7680">
                  <c:v>68739.399999999994</c:v>
                </c:pt>
                <c:pt idx="7681">
                  <c:v>68743.5</c:v>
                </c:pt>
                <c:pt idx="7682">
                  <c:v>68746.5</c:v>
                </c:pt>
                <c:pt idx="7683">
                  <c:v>68750.600000000006</c:v>
                </c:pt>
                <c:pt idx="7684">
                  <c:v>68753.600000000006</c:v>
                </c:pt>
                <c:pt idx="7685">
                  <c:v>68758.8</c:v>
                </c:pt>
                <c:pt idx="7686">
                  <c:v>68762.899999999994</c:v>
                </c:pt>
                <c:pt idx="7687">
                  <c:v>68767</c:v>
                </c:pt>
                <c:pt idx="7688">
                  <c:v>68771.199999999997</c:v>
                </c:pt>
                <c:pt idx="7689">
                  <c:v>68777.3</c:v>
                </c:pt>
                <c:pt idx="7690">
                  <c:v>68780.399999999994</c:v>
                </c:pt>
                <c:pt idx="7691">
                  <c:v>68785.5</c:v>
                </c:pt>
                <c:pt idx="7692">
                  <c:v>68789.600000000006</c:v>
                </c:pt>
                <c:pt idx="7693">
                  <c:v>68792.600000000006</c:v>
                </c:pt>
                <c:pt idx="7694">
                  <c:v>68796.7</c:v>
                </c:pt>
                <c:pt idx="7695">
                  <c:v>68800.7</c:v>
                </c:pt>
                <c:pt idx="7696">
                  <c:v>68805.600000000006</c:v>
                </c:pt>
                <c:pt idx="7697">
                  <c:v>68809.600000000006</c:v>
                </c:pt>
                <c:pt idx="7698">
                  <c:v>68813.5</c:v>
                </c:pt>
                <c:pt idx="7699">
                  <c:v>68817.399999999994</c:v>
                </c:pt>
                <c:pt idx="7700">
                  <c:v>68821.3</c:v>
                </c:pt>
                <c:pt idx="7701">
                  <c:v>68825.2</c:v>
                </c:pt>
                <c:pt idx="7702">
                  <c:v>68829</c:v>
                </c:pt>
                <c:pt idx="7703">
                  <c:v>68831.899999999994</c:v>
                </c:pt>
                <c:pt idx="7704">
                  <c:v>68837.600000000006</c:v>
                </c:pt>
                <c:pt idx="7705">
                  <c:v>68841.399999999994</c:v>
                </c:pt>
                <c:pt idx="7706">
                  <c:v>68844.2</c:v>
                </c:pt>
                <c:pt idx="7707">
                  <c:v>68848.899999999994</c:v>
                </c:pt>
                <c:pt idx="7708">
                  <c:v>68852.7</c:v>
                </c:pt>
                <c:pt idx="7709">
                  <c:v>68857.399999999994</c:v>
                </c:pt>
                <c:pt idx="7710">
                  <c:v>68862.100000000006</c:v>
                </c:pt>
                <c:pt idx="7711">
                  <c:v>68865</c:v>
                </c:pt>
                <c:pt idx="7712">
                  <c:v>68868.7</c:v>
                </c:pt>
                <c:pt idx="7713">
                  <c:v>68873.5</c:v>
                </c:pt>
                <c:pt idx="7714">
                  <c:v>68877.3</c:v>
                </c:pt>
                <c:pt idx="7715">
                  <c:v>68881.100000000006</c:v>
                </c:pt>
                <c:pt idx="7716">
                  <c:v>68884.899999999994</c:v>
                </c:pt>
                <c:pt idx="7717">
                  <c:v>68888.800000000003</c:v>
                </c:pt>
                <c:pt idx="7718">
                  <c:v>68893.600000000006</c:v>
                </c:pt>
                <c:pt idx="7719">
                  <c:v>68898.5</c:v>
                </c:pt>
                <c:pt idx="7720">
                  <c:v>68902.399999999994</c:v>
                </c:pt>
                <c:pt idx="7721">
                  <c:v>68905.399999999994</c:v>
                </c:pt>
                <c:pt idx="7722">
                  <c:v>68909.3</c:v>
                </c:pt>
                <c:pt idx="7723">
                  <c:v>68914.399999999994</c:v>
                </c:pt>
                <c:pt idx="7724">
                  <c:v>68918.399999999994</c:v>
                </c:pt>
                <c:pt idx="7725">
                  <c:v>68921.5</c:v>
                </c:pt>
                <c:pt idx="7726">
                  <c:v>68926.600000000006</c:v>
                </c:pt>
                <c:pt idx="7727">
                  <c:v>68931.7</c:v>
                </c:pt>
                <c:pt idx="7728">
                  <c:v>68936.899999999994</c:v>
                </c:pt>
                <c:pt idx="7729">
                  <c:v>68941.100000000006</c:v>
                </c:pt>
                <c:pt idx="7730">
                  <c:v>68945.3</c:v>
                </c:pt>
                <c:pt idx="7731">
                  <c:v>68949.5</c:v>
                </c:pt>
                <c:pt idx="7732">
                  <c:v>68953.7</c:v>
                </c:pt>
                <c:pt idx="7733">
                  <c:v>68959.100000000006</c:v>
                </c:pt>
                <c:pt idx="7734">
                  <c:v>68962.3</c:v>
                </c:pt>
                <c:pt idx="7735">
                  <c:v>68965.5</c:v>
                </c:pt>
                <c:pt idx="7736">
                  <c:v>68970.899999999994</c:v>
                </c:pt>
                <c:pt idx="7737">
                  <c:v>68976.3</c:v>
                </c:pt>
                <c:pt idx="7738">
                  <c:v>68981.7</c:v>
                </c:pt>
                <c:pt idx="7739">
                  <c:v>68986</c:v>
                </c:pt>
                <c:pt idx="7740">
                  <c:v>68990.3</c:v>
                </c:pt>
                <c:pt idx="7741">
                  <c:v>68996.7</c:v>
                </c:pt>
                <c:pt idx="7742">
                  <c:v>69001</c:v>
                </c:pt>
                <c:pt idx="7743">
                  <c:v>69005.3</c:v>
                </c:pt>
                <c:pt idx="7744">
                  <c:v>69008.5</c:v>
                </c:pt>
                <c:pt idx="7745">
                  <c:v>69012.800000000003</c:v>
                </c:pt>
                <c:pt idx="7746">
                  <c:v>69017</c:v>
                </c:pt>
                <c:pt idx="7747">
                  <c:v>69022.2</c:v>
                </c:pt>
                <c:pt idx="7748">
                  <c:v>69026.399999999994</c:v>
                </c:pt>
                <c:pt idx="7749">
                  <c:v>69030.600000000006</c:v>
                </c:pt>
                <c:pt idx="7750">
                  <c:v>69034.7</c:v>
                </c:pt>
                <c:pt idx="7751">
                  <c:v>69039.8</c:v>
                </c:pt>
                <c:pt idx="7752">
                  <c:v>69043.899999999994</c:v>
                </c:pt>
                <c:pt idx="7753">
                  <c:v>69047.899999999994</c:v>
                </c:pt>
                <c:pt idx="7754">
                  <c:v>69051.899999999994</c:v>
                </c:pt>
                <c:pt idx="7755">
                  <c:v>69056.899999999994</c:v>
                </c:pt>
                <c:pt idx="7756">
                  <c:v>69060.899999999994</c:v>
                </c:pt>
                <c:pt idx="7757">
                  <c:v>69065.8</c:v>
                </c:pt>
                <c:pt idx="7758">
                  <c:v>69068.7</c:v>
                </c:pt>
                <c:pt idx="7759">
                  <c:v>69073.600000000006</c:v>
                </c:pt>
                <c:pt idx="7760">
                  <c:v>69078.399999999994</c:v>
                </c:pt>
                <c:pt idx="7761">
                  <c:v>69083.199999999997</c:v>
                </c:pt>
                <c:pt idx="7762">
                  <c:v>69086.100000000006</c:v>
                </c:pt>
                <c:pt idx="7763">
                  <c:v>69088.899999999994</c:v>
                </c:pt>
                <c:pt idx="7764">
                  <c:v>69092.7</c:v>
                </c:pt>
                <c:pt idx="7765">
                  <c:v>69099.3</c:v>
                </c:pt>
                <c:pt idx="7766">
                  <c:v>69102.100000000006</c:v>
                </c:pt>
                <c:pt idx="7767">
                  <c:v>69106.7</c:v>
                </c:pt>
                <c:pt idx="7768">
                  <c:v>69110.5</c:v>
                </c:pt>
                <c:pt idx="7769">
                  <c:v>69114.100000000006</c:v>
                </c:pt>
                <c:pt idx="7770">
                  <c:v>69118.7</c:v>
                </c:pt>
                <c:pt idx="7771">
                  <c:v>69121.5</c:v>
                </c:pt>
                <c:pt idx="7772">
                  <c:v>69124.2</c:v>
                </c:pt>
                <c:pt idx="7773">
                  <c:v>69127.8</c:v>
                </c:pt>
                <c:pt idx="7774">
                  <c:v>69132.399999999994</c:v>
                </c:pt>
                <c:pt idx="7775">
                  <c:v>69136.899999999994</c:v>
                </c:pt>
                <c:pt idx="7776">
                  <c:v>69141.399999999994</c:v>
                </c:pt>
                <c:pt idx="7777">
                  <c:v>69145</c:v>
                </c:pt>
                <c:pt idx="7778">
                  <c:v>69148.5</c:v>
                </c:pt>
                <c:pt idx="7779">
                  <c:v>69153</c:v>
                </c:pt>
                <c:pt idx="7780">
                  <c:v>69156.5</c:v>
                </c:pt>
                <c:pt idx="7781">
                  <c:v>69159.199999999997</c:v>
                </c:pt>
                <c:pt idx="7782">
                  <c:v>69162.7</c:v>
                </c:pt>
                <c:pt idx="7783">
                  <c:v>69167.100000000006</c:v>
                </c:pt>
                <c:pt idx="7784">
                  <c:v>69171.399999999994</c:v>
                </c:pt>
                <c:pt idx="7785">
                  <c:v>69175.8</c:v>
                </c:pt>
                <c:pt idx="7786">
                  <c:v>69178.399999999994</c:v>
                </c:pt>
                <c:pt idx="7787">
                  <c:v>69181.8</c:v>
                </c:pt>
                <c:pt idx="7788">
                  <c:v>69186.100000000006</c:v>
                </c:pt>
                <c:pt idx="7789">
                  <c:v>69189.600000000006</c:v>
                </c:pt>
                <c:pt idx="7790">
                  <c:v>69193</c:v>
                </c:pt>
                <c:pt idx="7791">
                  <c:v>69196.399999999994</c:v>
                </c:pt>
                <c:pt idx="7792">
                  <c:v>69199.899999999994</c:v>
                </c:pt>
                <c:pt idx="7793">
                  <c:v>69204.100000000006</c:v>
                </c:pt>
                <c:pt idx="7794">
                  <c:v>69208.399999999994</c:v>
                </c:pt>
                <c:pt idx="7795">
                  <c:v>69211.8</c:v>
                </c:pt>
                <c:pt idx="7796">
                  <c:v>69214.3</c:v>
                </c:pt>
                <c:pt idx="7797">
                  <c:v>69218.600000000006</c:v>
                </c:pt>
                <c:pt idx="7798">
                  <c:v>69222.8</c:v>
                </c:pt>
                <c:pt idx="7799">
                  <c:v>69225.399999999994</c:v>
                </c:pt>
                <c:pt idx="7800">
                  <c:v>69229.600000000006</c:v>
                </c:pt>
                <c:pt idx="7801">
                  <c:v>69233</c:v>
                </c:pt>
                <c:pt idx="7802">
                  <c:v>69237.3</c:v>
                </c:pt>
                <c:pt idx="7803">
                  <c:v>69240.7</c:v>
                </c:pt>
                <c:pt idx="7804">
                  <c:v>69244.100000000006</c:v>
                </c:pt>
                <c:pt idx="7805">
                  <c:v>69248.399999999994</c:v>
                </c:pt>
                <c:pt idx="7806">
                  <c:v>69251</c:v>
                </c:pt>
                <c:pt idx="7807">
                  <c:v>69255.3</c:v>
                </c:pt>
                <c:pt idx="7808">
                  <c:v>69258.7</c:v>
                </c:pt>
                <c:pt idx="7809">
                  <c:v>69261.3</c:v>
                </c:pt>
                <c:pt idx="7810">
                  <c:v>69265.600000000006</c:v>
                </c:pt>
                <c:pt idx="7811">
                  <c:v>69269.100000000006</c:v>
                </c:pt>
                <c:pt idx="7812">
                  <c:v>69274.399999999994</c:v>
                </c:pt>
                <c:pt idx="7813">
                  <c:v>69277.8</c:v>
                </c:pt>
                <c:pt idx="7814">
                  <c:v>69281.3</c:v>
                </c:pt>
                <c:pt idx="7815">
                  <c:v>69284.800000000003</c:v>
                </c:pt>
                <c:pt idx="7816">
                  <c:v>69289.2</c:v>
                </c:pt>
                <c:pt idx="7817">
                  <c:v>69293.600000000006</c:v>
                </c:pt>
                <c:pt idx="7818">
                  <c:v>69296.2</c:v>
                </c:pt>
                <c:pt idx="7819">
                  <c:v>69298.8</c:v>
                </c:pt>
                <c:pt idx="7820">
                  <c:v>69302.3</c:v>
                </c:pt>
                <c:pt idx="7821">
                  <c:v>69305.8</c:v>
                </c:pt>
                <c:pt idx="7822">
                  <c:v>69310.100000000006</c:v>
                </c:pt>
                <c:pt idx="7823">
                  <c:v>69313.5</c:v>
                </c:pt>
                <c:pt idx="7824">
                  <c:v>69316.899999999994</c:v>
                </c:pt>
                <c:pt idx="7825">
                  <c:v>69320.3</c:v>
                </c:pt>
                <c:pt idx="7826">
                  <c:v>69324.5</c:v>
                </c:pt>
                <c:pt idx="7827">
                  <c:v>69327.8</c:v>
                </c:pt>
                <c:pt idx="7828">
                  <c:v>69328.7</c:v>
                </c:pt>
                <c:pt idx="7829">
                  <c:v>69329.5</c:v>
                </c:pt>
                <c:pt idx="7830">
                  <c:v>69330.3</c:v>
                </c:pt>
                <c:pt idx="7831">
                  <c:v>69332.800000000003</c:v>
                </c:pt>
                <c:pt idx="7832">
                  <c:v>69336.800000000003</c:v>
                </c:pt>
                <c:pt idx="7833">
                  <c:v>69340.7</c:v>
                </c:pt>
                <c:pt idx="7834">
                  <c:v>69344.600000000006</c:v>
                </c:pt>
                <c:pt idx="7835">
                  <c:v>69348.5</c:v>
                </c:pt>
                <c:pt idx="7836">
                  <c:v>69351.5</c:v>
                </c:pt>
                <c:pt idx="7837">
                  <c:v>69355.3</c:v>
                </c:pt>
                <c:pt idx="7838">
                  <c:v>69359.8</c:v>
                </c:pt>
                <c:pt idx="7839">
                  <c:v>69362.7</c:v>
                </c:pt>
                <c:pt idx="7840">
                  <c:v>69366.3</c:v>
                </c:pt>
                <c:pt idx="7841">
                  <c:v>69369.2</c:v>
                </c:pt>
                <c:pt idx="7842">
                  <c:v>69372.7</c:v>
                </c:pt>
                <c:pt idx="7843">
                  <c:v>69376.800000000003</c:v>
                </c:pt>
                <c:pt idx="7844">
                  <c:v>69378.899999999994</c:v>
                </c:pt>
                <c:pt idx="7845">
                  <c:v>69380.899999999994</c:v>
                </c:pt>
                <c:pt idx="7846">
                  <c:v>69383.600000000006</c:v>
                </c:pt>
                <c:pt idx="7847">
                  <c:v>69387.5</c:v>
                </c:pt>
                <c:pt idx="7848">
                  <c:v>69390.100000000006</c:v>
                </c:pt>
                <c:pt idx="7849">
                  <c:v>69392.7</c:v>
                </c:pt>
                <c:pt idx="7850">
                  <c:v>69395.8</c:v>
                </c:pt>
                <c:pt idx="7851">
                  <c:v>69398.8</c:v>
                </c:pt>
                <c:pt idx="7852">
                  <c:v>69401.8</c:v>
                </c:pt>
                <c:pt idx="7853">
                  <c:v>69404.100000000006</c:v>
                </c:pt>
                <c:pt idx="7854">
                  <c:v>69406.399999999994</c:v>
                </c:pt>
                <c:pt idx="7855">
                  <c:v>69409.2</c:v>
                </c:pt>
                <c:pt idx="7856">
                  <c:v>69411.399999999994</c:v>
                </c:pt>
                <c:pt idx="7857">
                  <c:v>69413.399999999994</c:v>
                </c:pt>
                <c:pt idx="7858">
                  <c:v>69415.5</c:v>
                </c:pt>
                <c:pt idx="7859">
                  <c:v>69417.5</c:v>
                </c:pt>
                <c:pt idx="7860">
                  <c:v>69419.899999999994</c:v>
                </c:pt>
                <c:pt idx="7861">
                  <c:v>69422.2</c:v>
                </c:pt>
                <c:pt idx="7862">
                  <c:v>69423.5</c:v>
                </c:pt>
                <c:pt idx="7863">
                  <c:v>69425.2</c:v>
                </c:pt>
                <c:pt idx="7864">
                  <c:v>69427</c:v>
                </c:pt>
                <c:pt idx="7865">
                  <c:v>69429</c:v>
                </c:pt>
                <c:pt idx="7866">
                  <c:v>69431</c:v>
                </c:pt>
                <c:pt idx="7867">
                  <c:v>69432.100000000006</c:v>
                </c:pt>
                <c:pt idx="7868">
                  <c:v>69433.5</c:v>
                </c:pt>
                <c:pt idx="7869">
                  <c:v>69435</c:v>
                </c:pt>
                <c:pt idx="7870">
                  <c:v>69436.7</c:v>
                </c:pt>
                <c:pt idx="7871">
                  <c:v>69438</c:v>
                </c:pt>
                <c:pt idx="7872">
                  <c:v>69439.3</c:v>
                </c:pt>
                <c:pt idx="7873">
                  <c:v>69440.2</c:v>
                </c:pt>
                <c:pt idx="7874">
                  <c:v>69441.8</c:v>
                </c:pt>
                <c:pt idx="7875">
                  <c:v>69443.8</c:v>
                </c:pt>
                <c:pt idx="7876">
                  <c:v>69444.600000000006</c:v>
                </c:pt>
                <c:pt idx="7877">
                  <c:v>69445.600000000006</c:v>
                </c:pt>
                <c:pt idx="7878">
                  <c:v>69446.600000000006</c:v>
                </c:pt>
                <c:pt idx="7879">
                  <c:v>69447.8</c:v>
                </c:pt>
                <c:pt idx="7880">
                  <c:v>69449</c:v>
                </c:pt>
                <c:pt idx="7881">
                  <c:v>69449.600000000006</c:v>
                </c:pt>
                <c:pt idx="7882">
                  <c:v>69450.5</c:v>
                </c:pt>
                <c:pt idx="7883">
                  <c:v>69451.3</c:v>
                </c:pt>
                <c:pt idx="7884">
                  <c:v>69452.2</c:v>
                </c:pt>
                <c:pt idx="7885">
                  <c:v>69452.800000000003</c:v>
                </c:pt>
                <c:pt idx="7886">
                  <c:v>69453.3</c:v>
                </c:pt>
                <c:pt idx="7887">
                  <c:v>69453.7</c:v>
                </c:pt>
                <c:pt idx="7888">
                  <c:v>69454.2</c:v>
                </c:pt>
                <c:pt idx="7889">
                  <c:v>69454.899999999994</c:v>
                </c:pt>
                <c:pt idx="7890">
                  <c:v>69455.5</c:v>
                </c:pt>
                <c:pt idx="7891">
                  <c:v>69455.7</c:v>
                </c:pt>
                <c:pt idx="7892">
                  <c:v>69456</c:v>
                </c:pt>
                <c:pt idx="7893">
                  <c:v>69456.3</c:v>
                </c:pt>
                <c:pt idx="7894">
                  <c:v>69456.600000000006</c:v>
                </c:pt>
                <c:pt idx="7895">
                  <c:v>69456.800000000003</c:v>
                </c:pt>
                <c:pt idx="7896">
                  <c:v>69457</c:v>
                </c:pt>
                <c:pt idx="7897">
                  <c:v>69457.100000000006</c:v>
                </c:pt>
                <c:pt idx="7898">
                  <c:v>69457.2</c:v>
                </c:pt>
                <c:pt idx="7899">
                  <c:v>69457.3</c:v>
                </c:pt>
                <c:pt idx="7900">
                  <c:v>69457.399999999994</c:v>
                </c:pt>
                <c:pt idx="7901">
                  <c:v>69457.5</c:v>
                </c:pt>
                <c:pt idx="7902">
                  <c:v>69457.5</c:v>
                </c:pt>
                <c:pt idx="7903">
                  <c:v>69457.5</c:v>
                </c:pt>
                <c:pt idx="7904">
                  <c:v>69457.600000000006</c:v>
                </c:pt>
                <c:pt idx="7905">
                  <c:v>69457.600000000006</c:v>
                </c:pt>
                <c:pt idx="7906">
                  <c:v>69457.600000000006</c:v>
                </c:pt>
                <c:pt idx="7907">
                  <c:v>69457.600000000006</c:v>
                </c:pt>
                <c:pt idx="7908">
                  <c:v>69457.600000000006</c:v>
                </c:pt>
                <c:pt idx="7909">
                  <c:v>69457.5</c:v>
                </c:pt>
                <c:pt idx="7910">
                  <c:v>69457.5</c:v>
                </c:pt>
                <c:pt idx="7911">
                  <c:v>69457.5</c:v>
                </c:pt>
                <c:pt idx="7912">
                  <c:v>69457.5</c:v>
                </c:pt>
                <c:pt idx="7913">
                  <c:v>69457.5</c:v>
                </c:pt>
                <c:pt idx="7914">
                  <c:v>69457.600000000006</c:v>
                </c:pt>
                <c:pt idx="7915">
                  <c:v>69457.600000000006</c:v>
                </c:pt>
                <c:pt idx="7916">
                  <c:v>69457.600000000006</c:v>
                </c:pt>
                <c:pt idx="7917">
                  <c:v>69457.7</c:v>
                </c:pt>
                <c:pt idx="7918">
                  <c:v>69457.7</c:v>
                </c:pt>
                <c:pt idx="7919">
                  <c:v>69457.899999999994</c:v>
                </c:pt>
                <c:pt idx="7920">
                  <c:v>69458</c:v>
                </c:pt>
                <c:pt idx="7921">
                  <c:v>69458.100000000006</c:v>
                </c:pt>
                <c:pt idx="7922">
                  <c:v>69458.3</c:v>
                </c:pt>
                <c:pt idx="7923">
                  <c:v>69458.399999999994</c:v>
                </c:pt>
                <c:pt idx="7924">
                  <c:v>69458.600000000006</c:v>
                </c:pt>
                <c:pt idx="7925">
                  <c:v>69458.899999999994</c:v>
                </c:pt>
                <c:pt idx="7926">
                  <c:v>69459.100000000006</c:v>
                </c:pt>
                <c:pt idx="7927">
                  <c:v>69459.399999999994</c:v>
                </c:pt>
                <c:pt idx="7928">
                  <c:v>69459.8</c:v>
                </c:pt>
                <c:pt idx="7929">
                  <c:v>69460.100000000006</c:v>
                </c:pt>
                <c:pt idx="7930">
                  <c:v>69460.7</c:v>
                </c:pt>
                <c:pt idx="7931">
                  <c:v>69461</c:v>
                </c:pt>
                <c:pt idx="7932">
                  <c:v>69461.5</c:v>
                </c:pt>
                <c:pt idx="7933">
                  <c:v>69462.2</c:v>
                </c:pt>
                <c:pt idx="7934">
                  <c:v>69462.899999999994</c:v>
                </c:pt>
                <c:pt idx="7935">
                  <c:v>69463.5</c:v>
                </c:pt>
                <c:pt idx="7936">
                  <c:v>69464</c:v>
                </c:pt>
                <c:pt idx="7937">
                  <c:v>69464.7</c:v>
                </c:pt>
                <c:pt idx="7938">
                  <c:v>69465.600000000006</c:v>
                </c:pt>
                <c:pt idx="7939">
                  <c:v>69466.600000000006</c:v>
                </c:pt>
                <c:pt idx="7940">
                  <c:v>69467.100000000006</c:v>
                </c:pt>
                <c:pt idx="7941">
                  <c:v>69468</c:v>
                </c:pt>
                <c:pt idx="7942">
                  <c:v>69468.899999999994</c:v>
                </c:pt>
                <c:pt idx="7943">
                  <c:v>69470</c:v>
                </c:pt>
                <c:pt idx="7944">
                  <c:v>69470.899999999994</c:v>
                </c:pt>
                <c:pt idx="7945">
                  <c:v>69471.899999999994</c:v>
                </c:pt>
                <c:pt idx="7946">
                  <c:v>69473</c:v>
                </c:pt>
                <c:pt idx="7947">
                  <c:v>69474</c:v>
                </c:pt>
                <c:pt idx="7948">
                  <c:v>69475.399999999994</c:v>
                </c:pt>
                <c:pt idx="7949">
                  <c:v>69476.600000000006</c:v>
                </c:pt>
                <c:pt idx="7950">
                  <c:v>69477.8</c:v>
                </c:pt>
                <c:pt idx="7951">
                  <c:v>69478.8</c:v>
                </c:pt>
                <c:pt idx="7952">
                  <c:v>69480.399999999994</c:v>
                </c:pt>
                <c:pt idx="7953">
                  <c:v>69481.7</c:v>
                </c:pt>
                <c:pt idx="7954">
                  <c:v>69483.5</c:v>
                </c:pt>
                <c:pt idx="7955">
                  <c:v>69485</c:v>
                </c:pt>
                <c:pt idx="7956">
                  <c:v>69486.2</c:v>
                </c:pt>
                <c:pt idx="7957">
                  <c:v>69488.2</c:v>
                </c:pt>
                <c:pt idx="7958">
                  <c:v>69490.3</c:v>
                </c:pt>
                <c:pt idx="7959">
                  <c:v>69492</c:v>
                </c:pt>
                <c:pt idx="7960">
                  <c:v>69493.399999999994</c:v>
                </c:pt>
                <c:pt idx="7961">
                  <c:v>69495.199999999997</c:v>
                </c:pt>
                <c:pt idx="7962">
                  <c:v>69497.600000000006</c:v>
                </c:pt>
                <c:pt idx="7963">
                  <c:v>69499.600000000006</c:v>
                </c:pt>
                <c:pt idx="7964">
                  <c:v>69501.600000000006</c:v>
                </c:pt>
                <c:pt idx="7965">
                  <c:v>69503.100000000006</c:v>
                </c:pt>
                <c:pt idx="7966">
                  <c:v>69504.2</c:v>
                </c:pt>
                <c:pt idx="7967">
                  <c:v>69505.8</c:v>
                </c:pt>
                <c:pt idx="7968">
                  <c:v>69508.600000000006</c:v>
                </c:pt>
                <c:pt idx="7969">
                  <c:v>69510.8</c:v>
                </c:pt>
                <c:pt idx="7970">
                  <c:v>69513.100000000006</c:v>
                </c:pt>
                <c:pt idx="7971">
                  <c:v>69515.399999999994</c:v>
                </c:pt>
                <c:pt idx="7972">
                  <c:v>69517.8</c:v>
                </c:pt>
                <c:pt idx="7973">
                  <c:v>69520.800000000003</c:v>
                </c:pt>
                <c:pt idx="7974">
                  <c:v>69523.199999999997</c:v>
                </c:pt>
                <c:pt idx="7975">
                  <c:v>69525.7</c:v>
                </c:pt>
                <c:pt idx="7976">
                  <c:v>69528.2</c:v>
                </c:pt>
                <c:pt idx="7977">
                  <c:v>69530.7</c:v>
                </c:pt>
                <c:pt idx="7978">
                  <c:v>69534.5</c:v>
                </c:pt>
                <c:pt idx="7979">
                  <c:v>69537.100000000006</c:v>
                </c:pt>
                <c:pt idx="7980">
                  <c:v>69539.100000000006</c:v>
                </c:pt>
                <c:pt idx="7981">
                  <c:v>69541.7</c:v>
                </c:pt>
                <c:pt idx="7982">
                  <c:v>69544.399999999994</c:v>
                </c:pt>
                <c:pt idx="7983">
                  <c:v>69547.8</c:v>
                </c:pt>
                <c:pt idx="7984">
                  <c:v>69551.199999999997</c:v>
                </c:pt>
                <c:pt idx="7985">
                  <c:v>69552.5</c:v>
                </c:pt>
                <c:pt idx="7986">
                  <c:v>69554.600000000006</c:v>
                </c:pt>
                <c:pt idx="7987">
                  <c:v>69557.399999999994</c:v>
                </c:pt>
                <c:pt idx="7988">
                  <c:v>69560.3</c:v>
                </c:pt>
                <c:pt idx="7989">
                  <c:v>69563.8</c:v>
                </c:pt>
                <c:pt idx="7990">
                  <c:v>69566.7</c:v>
                </c:pt>
                <c:pt idx="7991">
                  <c:v>69568.899999999994</c:v>
                </c:pt>
                <c:pt idx="7992">
                  <c:v>69572.7</c:v>
                </c:pt>
                <c:pt idx="7993">
                  <c:v>69575.600000000006</c:v>
                </c:pt>
                <c:pt idx="7994">
                  <c:v>69579.399999999994</c:v>
                </c:pt>
                <c:pt idx="7995">
                  <c:v>69582.399999999994</c:v>
                </c:pt>
                <c:pt idx="7996">
                  <c:v>69584.7</c:v>
                </c:pt>
                <c:pt idx="7997">
                  <c:v>69588.600000000006</c:v>
                </c:pt>
                <c:pt idx="7998">
                  <c:v>69592.399999999994</c:v>
                </c:pt>
                <c:pt idx="7999">
                  <c:v>69595.600000000006</c:v>
                </c:pt>
                <c:pt idx="8000">
                  <c:v>69597.899999999994</c:v>
                </c:pt>
                <c:pt idx="8001">
                  <c:v>69601.100000000006</c:v>
                </c:pt>
                <c:pt idx="8002">
                  <c:v>69604.2</c:v>
                </c:pt>
                <c:pt idx="8003">
                  <c:v>69608.2</c:v>
                </c:pt>
                <c:pt idx="8004">
                  <c:v>69612.2</c:v>
                </c:pt>
                <c:pt idx="8005">
                  <c:v>69614.600000000006</c:v>
                </c:pt>
                <c:pt idx="8006">
                  <c:v>69617.8</c:v>
                </c:pt>
                <c:pt idx="8007">
                  <c:v>69621.899999999994</c:v>
                </c:pt>
                <c:pt idx="8008">
                  <c:v>69625.899999999994</c:v>
                </c:pt>
                <c:pt idx="8009">
                  <c:v>69628.3</c:v>
                </c:pt>
                <c:pt idx="8010">
                  <c:v>69631.600000000006</c:v>
                </c:pt>
                <c:pt idx="8011">
                  <c:v>69635.7</c:v>
                </c:pt>
                <c:pt idx="8012">
                  <c:v>69639.7</c:v>
                </c:pt>
                <c:pt idx="8013">
                  <c:v>69643</c:v>
                </c:pt>
                <c:pt idx="8014">
                  <c:v>69645.5</c:v>
                </c:pt>
                <c:pt idx="8015">
                  <c:v>69648.800000000003</c:v>
                </c:pt>
                <c:pt idx="8016">
                  <c:v>69652.100000000006</c:v>
                </c:pt>
                <c:pt idx="8017">
                  <c:v>69656.2</c:v>
                </c:pt>
                <c:pt idx="8018">
                  <c:v>69659.5</c:v>
                </c:pt>
                <c:pt idx="8019">
                  <c:v>69662.899999999994</c:v>
                </c:pt>
                <c:pt idx="8020">
                  <c:v>69667.100000000006</c:v>
                </c:pt>
                <c:pt idx="8021">
                  <c:v>69671.3</c:v>
                </c:pt>
                <c:pt idx="8022">
                  <c:v>69674.600000000006</c:v>
                </c:pt>
                <c:pt idx="8023">
                  <c:v>69678</c:v>
                </c:pt>
                <c:pt idx="8024">
                  <c:v>69680.600000000006</c:v>
                </c:pt>
                <c:pt idx="8025">
                  <c:v>69684.800000000003</c:v>
                </c:pt>
                <c:pt idx="8026">
                  <c:v>69689.100000000006</c:v>
                </c:pt>
                <c:pt idx="8027">
                  <c:v>69693.5</c:v>
                </c:pt>
                <c:pt idx="8028">
                  <c:v>69696.100000000006</c:v>
                </c:pt>
                <c:pt idx="8029">
                  <c:v>69699.5</c:v>
                </c:pt>
                <c:pt idx="8030">
                  <c:v>69703.899999999994</c:v>
                </c:pt>
                <c:pt idx="8031">
                  <c:v>69708.3</c:v>
                </c:pt>
                <c:pt idx="8032">
                  <c:v>69711.899999999994</c:v>
                </c:pt>
                <c:pt idx="8033">
                  <c:v>69713.600000000006</c:v>
                </c:pt>
                <c:pt idx="8034">
                  <c:v>69716.3</c:v>
                </c:pt>
                <c:pt idx="8035">
                  <c:v>69719.899999999994</c:v>
                </c:pt>
                <c:pt idx="8036">
                  <c:v>69724.5</c:v>
                </c:pt>
                <c:pt idx="8037">
                  <c:v>69729</c:v>
                </c:pt>
                <c:pt idx="8038">
                  <c:v>69731.8</c:v>
                </c:pt>
                <c:pt idx="8039">
                  <c:v>69735.399999999994</c:v>
                </c:pt>
                <c:pt idx="8040">
                  <c:v>69740.100000000006</c:v>
                </c:pt>
                <c:pt idx="8041">
                  <c:v>69744.800000000003</c:v>
                </c:pt>
                <c:pt idx="8042">
                  <c:v>69748.5</c:v>
                </c:pt>
                <c:pt idx="8043">
                  <c:v>69751.3</c:v>
                </c:pt>
                <c:pt idx="8044">
                  <c:v>69754.2</c:v>
                </c:pt>
                <c:pt idx="8045">
                  <c:v>69758</c:v>
                </c:pt>
                <c:pt idx="8046">
                  <c:v>69760.899999999994</c:v>
                </c:pt>
                <c:pt idx="8047">
                  <c:v>69764.800000000003</c:v>
                </c:pt>
                <c:pt idx="8048">
                  <c:v>69768.600000000006</c:v>
                </c:pt>
                <c:pt idx="8049">
                  <c:v>69770.600000000006</c:v>
                </c:pt>
                <c:pt idx="8050">
                  <c:v>69775.5</c:v>
                </c:pt>
                <c:pt idx="8051">
                  <c:v>69779.399999999994</c:v>
                </c:pt>
                <c:pt idx="8052">
                  <c:v>69783.399999999994</c:v>
                </c:pt>
                <c:pt idx="8053">
                  <c:v>69787.3</c:v>
                </c:pt>
                <c:pt idx="8054">
                  <c:v>69791.3</c:v>
                </c:pt>
                <c:pt idx="8055">
                  <c:v>69794.3</c:v>
                </c:pt>
                <c:pt idx="8056">
                  <c:v>69799.3</c:v>
                </c:pt>
                <c:pt idx="8057">
                  <c:v>69804.399999999994</c:v>
                </c:pt>
                <c:pt idx="8058">
                  <c:v>69808.399999999994</c:v>
                </c:pt>
                <c:pt idx="8059">
                  <c:v>69811.5</c:v>
                </c:pt>
                <c:pt idx="8060">
                  <c:v>69815.5</c:v>
                </c:pt>
                <c:pt idx="8061">
                  <c:v>69819.600000000006</c:v>
                </c:pt>
                <c:pt idx="8062">
                  <c:v>69823.7</c:v>
                </c:pt>
                <c:pt idx="8063">
                  <c:v>69827.8</c:v>
                </c:pt>
                <c:pt idx="8064">
                  <c:v>69831.899999999994</c:v>
                </c:pt>
                <c:pt idx="8065">
                  <c:v>69835</c:v>
                </c:pt>
                <c:pt idx="8066">
                  <c:v>69839.199999999997</c:v>
                </c:pt>
                <c:pt idx="8067">
                  <c:v>69844.399999999994</c:v>
                </c:pt>
                <c:pt idx="8068">
                  <c:v>69848.600000000006</c:v>
                </c:pt>
                <c:pt idx="8069">
                  <c:v>69852.800000000003</c:v>
                </c:pt>
                <c:pt idx="8070">
                  <c:v>69855.899999999994</c:v>
                </c:pt>
                <c:pt idx="8071">
                  <c:v>69860.100000000006</c:v>
                </c:pt>
                <c:pt idx="8072">
                  <c:v>69865.399999999994</c:v>
                </c:pt>
                <c:pt idx="8073">
                  <c:v>69870.7</c:v>
                </c:pt>
                <c:pt idx="8074">
                  <c:v>69874.899999999994</c:v>
                </c:pt>
                <c:pt idx="8075">
                  <c:v>69878.100000000006</c:v>
                </c:pt>
                <c:pt idx="8076">
                  <c:v>69881.3</c:v>
                </c:pt>
                <c:pt idx="8077">
                  <c:v>69885.600000000006</c:v>
                </c:pt>
                <c:pt idx="8078">
                  <c:v>69889.899999999994</c:v>
                </c:pt>
                <c:pt idx="8079">
                  <c:v>69894.2</c:v>
                </c:pt>
                <c:pt idx="8080">
                  <c:v>69896.399999999994</c:v>
                </c:pt>
                <c:pt idx="8081">
                  <c:v>69900.7</c:v>
                </c:pt>
                <c:pt idx="8082">
                  <c:v>69905</c:v>
                </c:pt>
                <c:pt idx="8083">
                  <c:v>69907.199999999997</c:v>
                </c:pt>
                <c:pt idx="8084">
                  <c:v>69911.600000000006</c:v>
                </c:pt>
                <c:pt idx="8085">
                  <c:v>69915.899999999994</c:v>
                </c:pt>
                <c:pt idx="8086">
                  <c:v>69918.100000000006</c:v>
                </c:pt>
                <c:pt idx="8087">
                  <c:v>69922.399999999994</c:v>
                </c:pt>
                <c:pt idx="8088">
                  <c:v>69926.7</c:v>
                </c:pt>
                <c:pt idx="8089">
                  <c:v>69928.899999999994</c:v>
                </c:pt>
                <c:pt idx="8090">
                  <c:v>69933.2</c:v>
                </c:pt>
                <c:pt idx="8091">
                  <c:v>69937.5</c:v>
                </c:pt>
                <c:pt idx="8092">
                  <c:v>69939.7</c:v>
                </c:pt>
                <c:pt idx="8093">
                  <c:v>69944</c:v>
                </c:pt>
                <c:pt idx="8094">
                  <c:v>69948.2</c:v>
                </c:pt>
                <c:pt idx="8095">
                  <c:v>69950.399999999994</c:v>
                </c:pt>
                <c:pt idx="8096">
                  <c:v>69954.600000000006</c:v>
                </c:pt>
                <c:pt idx="8097">
                  <c:v>69958.899999999994</c:v>
                </c:pt>
                <c:pt idx="8098">
                  <c:v>69961</c:v>
                </c:pt>
                <c:pt idx="8099">
                  <c:v>69965.2</c:v>
                </c:pt>
                <c:pt idx="8100">
                  <c:v>69967.3</c:v>
                </c:pt>
                <c:pt idx="8101">
                  <c:v>69971.5</c:v>
                </c:pt>
                <c:pt idx="8102">
                  <c:v>69975.600000000006</c:v>
                </c:pt>
                <c:pt idx="8103">
                  <c:v>69977.7</c:v>
                </c:pt>
                <c:pt idx="8104">
                  <c:v>69981.8</c:v>
                </c:pt>
                <c:pt idx="8105">
                  <c:v>69983.899999999994</c:v>
                </c:pt>
                <c:pt idx="8106">
                  <c:v>69988</c:v>
                </c:pt>
                <c:pt idx="8107">
                  <c:v>69992.100000000006</c:v>
                </c:pt>
                <c:pt idx="8108">
                  <c:v>69996.2</c:v>
                </c:pt>
                <c:pt idx="8109">
                  <c:v>69998.2</c:v>
                </c:pt>
                <c:pt idx="8110">
                  <c:v>70002.3</c:v>
                </c:pt>
                <c:pt idx="8111">
                  <c:v>70006.3</c:v>
                </c:pt>
                <c:pt idx="8112">
                  <c:v>70008.399999999994</c:v>
                </c:pt>
                <c:pt idx="8113">
                  <c:v>70012.399999999994</c:v>
                </c:pt>
                <c:pt idx="8114">
                  <c:v>70016.399999999994</c:v>
                </c:pt>
                <c:pt idx="8115">
                  <c:v>70018.399999999994</c:v>
                </c:pt>
                <c:pt idx="8116">
                  <c:v>70022.399999999994</c:v>
                </c:pt>
                <c:pt idx="8117">
                  <c:v>70026.3</c:v>
                </c:pt>
                <c:pt idx="8118">
                  <c:v>70028.3</c:v>
                </c:pt>
                <c:pt idx="8119">
                  <c:v>70032.3</c:v>
                </c:pt>
                <c:pt idx="8120">
                  <c:v>70036.2</c:v>
                </c:pt>
                <c:pt idx="8121">
                  <c:v>70038.2</c:v>
                </c:pt>
                <c:pt idx="8122">
                  <c:v>70042.100000000006</c:v>
                </c:pt>
                <c:pt idx="8123">
                  <c:v>70045.899999999994</c:v>
                </c:pt>
                <c:pt idx="8124">
                  <c:v>70047.899999999994</c:v>
                </c:pt>
                <c:pt idx="8125">
                  <c:v>70051.7</c:v>
                </c:pt>
                <c:pt idx="8126">
                  <c:v>70055.5</c:v>
                </c:pt>
                <c:pt idx="8127">
                  <c:v>70057.5</c:v>
                </c:pt>
                <c:pt idx="8128">
                  <c:v>70061.2</c:v>
                </c:pt>
                <c:pt idx="8129">
                  <c:v>70065</c:v>
                </c:pt>
                <c:pt idx="8130">
                  <c:v>70066.899999999994</c:v>
                </c:pt>
                <c:pt idx="8131">
                  <c:v>70070.600000000006</c:v>
                </c:pt>
                <c:pt idx="8132">
                  <c:v>70074.3</c:v>
                </c:pt>
                <c:pt idx="8133">
                  <c:v>70076.2</c:v>
                </c:pt>
                <c:pt idx="8134">
                  <c:v>70079.899999999994</c:v>
                </c:pt>
                <c:pt idx="8135">
                  <c:v>70083.5</c:v>
                </c:pt>
                <c:pt idx="8136">
                  <c:v>70085.3</c:v>
                </c:pt>
                <c:pt idx="8137">
                  <c:v>70089</c:v>
                </c:pt>
                <c:pt idx="8138">
                  <c:v>70092.600000000006</c:v>
                </c:pt>
                <c:pt idx="8139">
                  <c:v>70094.3</c:v>
                </c:pt>
                <c:pt idx="8140">
                  <c:v>70097.899999999994</c:v>
                </c:pt>
                <c:pt idx="8141">
                  <c:v>70101.399999999994</c:v>
                </c:pt>
                <c:pt idx="8142">
                  <c:v>70103.199999999997</c:v>
                </c:pt>
                <c:pt idx="8143">
                  <c:v>70106.7</c:v>
                </c:pt>
                <c:pt idx="8144">
                  <c:v>70110.2</c:v>
                </c:pt>
                <c:pt idx="8145">
                  <c:v>70113.600000000006</c:v>
                </c:pt>
                <c:pt idx="8146">
                  <c:v>70115.3</c:v>
                </c:pt>
                <c:pt idx="8147">
                  <c:v>70118.8</c:v>
                </c:pt>
                <c:pt idx="8148">
                  <c:v>70120.5</c:v>
                </c:pt>
                <c:pt idx="8149">
                  <c:v>70123.899999999994</c:v>
                </c:pt>
                <c:pt idx="8150">
                  <c:v>70127.199999999997</c:v>
                </c:pt>
                <c:pt idx="8151">
                  <c:v>70128.899999999994</c:v>
                </c:pt>
                <c:pt idx="8152">
                  <c:v>70132.2</c:v>
                </c:pt>
                <c:pt idx="8153">
                  <c:v>70135.600000000006</c:v>
                </c:pt>
                <c:pt idx="8154">
                  <c:v>70137.2</c:v>
                </c:pt>
                <c:pt idx="8155">
                  <c:v>70140.5</c:v>
                </c:pt>
                <c:pt idx="8156">
                  <c:v>70143.8</c:v>
                </c:pt>
                <c:pt idx="8157">
                  <c:v>70145.399999999994</c:v>
                </c:pt>
                <c:pt idx="8158">
                  <c:v>70148.600000000006</c:v>
                </c:pt>
                <c:pt idx="8159">
                  <c:v>70151.8</c:v>
                </c:pt>
                <c:pt idx="8160">
                  <c:v>70153.399999999994</c:v>
                </c:pt>
                <c:pt idx="8161">
                  <c:v>70156.600000000006</c:v>
                </c:pt>
                <c:pt idx="8162">
                  <c:v>70159.7</c:v>
                </c:pt>
                <c:pt idx="8163">
                  <c:v>70162.8</c:v>
                </c:pt>
                <c:pt idx="8164">
                  <c:v>70164.399999999994</c:v>
                </c:pt>
                <c:pt idx="8165">
                  <c:v>70167.5</c:v>
                </c:pt>
                <c:pt idx="8166">
                  <c:v>70169</c:v>
                </c:pt>
                <c:pt idx="8167">
                  <c:v>70172.100000000006</c:v>
                </c:pt>
                <c:pt idx="8168">
                  <c:v>70175.100000000006</c:v>
                </c:pt>
                <c:pt idx="8169">
                  <c:v>70176.600000000006</c:v>
                </c:pt>
                <c:pt idx="8170">
                  <c:v>70179.600000000006</c:v>
                </c:pt>
                <c:pt idx="8171">
                  <c:v>70182.600000000006</c:v>
                </c:pt>
                <c:pt idx="8172">
                  <c:v>70184</c:v>
                </c:pt>
                <c:pt idx="8173">
                  <c:v>70186.899999999994</c:v>
                </c:pt>
                <c:pt idx="8174">
                  <c:v>70189.899999999994</c:v>
                </c:pt>
                <c:pt idx="8175">
                  <c:v>70191.3</c:v>
                </c:pt>
                <c:pt idx="8176">
                  <c:v>70194.2</c:v>
                </c:pt>
                <c:pt idx="8177">
                  <c:v>70197.100000000006</c:v>
                </c:pt>
                <c:pt idx="8178">
                  <c:v>70198.600000000006</c:v>
                </c:pt>
                <c:pt idx="8179">
                  <c:v>70201.5</c:v>
                </c:pt>
                <c:pt idx="8180">
                  <c:v>70204.399999999994</c:v>
                </c:pt>
                <c:pt idx="8181">
                  <c:v>70205.8</c:v>
                </c:pt>
                <c:pt idx="8182">
                  <c:v>70208.7</c:v>
                </c:pt>
                <c:pt idx="8183">
                  <c:v>70211.600000000006</c:v>
                </c:pt>
                <c:pt idx="8184">
                  <c:v>70213.100000000006</c:v>
                </c:pt>
                <c:pt idx="8185">
                  <c:v>70261</c:v>
                </c:pt>
                <c:pt idx="8186">
                  <c:v>70262.7</c:v>
                </c:pt>
                <c:pt idx="8187">
                  <c:v>70266</c:v>
                </c:pt>
                <c:pt idx="8188">
                  <c:v>70267.7</c:v>
                </c:pt>
                <c:pt idx="8189">
                  <c:v>70271.100000000006</c:v>
                </c:pt>
                <c:pt idx="8190">
                  <c:v>70274.5</c:v>
                </c:pt>
                <c:pt idx="8191">
                  <c:v>70276.2</c:v>
                </c:pt>
                <c:pt idx="8192">
                  <c:v>70279.600000000006</c:v>
                </c:pt>
                <c:pt idx="8193">
                  <c:v>70283</c:v>
                </c:pt>
                <c:pt idx="8194">
                  <c:v>70284.7</c:v>
                </c:pt>
                <c:pt idx="8195">
                  <c:v>70288.100000000006</c:v>
                </c:pt>
                <c:pt idx="8196">
                  <c:v>70293.2</c:v>
                </c:pt>
                <c:pt idx="8197">
                  <c:v>70294.899999999994</c:v>
                </c:pt>
                <c:pt idx="8198">
                  <c:v>70298.399999999994</c:v>
                </c:pt>
                <c:pt idx="8199">
                  <c:v>70300.100000000006</c:v>
                </c:pt>
                <c:pt idx="8200">
                  <c:v>70303.600000000006</c:v>
                </c:pt>
                <c:pt idx="8201">
                  <c:v>70307.199999999997</c:v>
                </c:pt>
                <c:pt idx="8202">
                  <c:v>70308.899999999994</c:v>
                </c:pt>
                <c:pt idx="8203">
                  <c:v>70312.600000000006</c:v>
                </c:pt>
                <c:pt idx="8204">
                  <c:v>70316.3</c:v>
                </c:pt>
                <c:pt idx="8205">
                  <c:v>70320</c:v>
                </c:pt>
                <c:pt idx="8206">
                  <c:v>70321.899999999994</c:v>
                </c:pt>
                <c:pt idx="8207">
                  <c:v>70325.7</c:v>
                </c:pt>
                <c:pt idx="8208">
                  <c:v>70327.5</c:v>
                </c:pt>
                <c:pt idx="8209">
                  <c:v>70331.399999999994</c:v>
                </c:pt>
                <c:pt idx="8210">
                  <c:v>70333.3</c:v>
                </c:pt>
                <c:pt idx="8211">
                  <c:v>70337.3</c:v>
                </c:pt>
                <c:pt idx="8212">
                  <c:v>70341.3</c:v>
                </c:pt>
                <c:pt idx="8213">
                  <c:v>70345.3</c:v>
                </c:pt>
                <c:pt idx="8214">
                  <c:v>70347.399999999994</c:v>
                </c:pt>
                <c:pt idx="8215">
                  <c:v>70351.5</c:v>
                </c:pt>
                <c:pt idx="8216">
                  <c:v>70353.600000000006</c:v>
                </c:pt>
                <c:pt idx="8217">
                  <c:v>70357.899999999994</c:v>
                </c:pt>
                <c:pt idx="8218">
                  <c:v>70362.2</c:v>
                </c:pt>
                <c:pt idx="8219">
                  <c:v>70364.3</c:v>
                </c:pt>
                <c:pt idx="8220">
                  <c:v>70368.7</c:v>
                </c:pt>
                <c:pt idx="8221">
                  <c:v>70373.2</c:v>
                </c:pt>
                <c:pt idx="8222">
                  <c:v>70375.5</c:v>
                </c:pt>
                <c:pt idx="8223">
                  <c:v>70380.100000000006</c:v>
                </c:pt>
                <c:pt idx="8224">
                  <c:v>70384.800000000003</c:v>
                </c:pt>
                <c:pt idx="8225">
                  <c:v>70387.199999999997</c:v>
                </c:pt>
                <c:pt idx="8226">
                  <c:v>70392</c:v>
                </c:pt>
                <c:pt idx="8227">
                  <c:v>70396.899999999994</c:v>
                </c:pt>
                <c:pt idx="8228">
                  <c:v>70399.3</c:v>
                </c:pt>
                <c:pt idx="8229">
                  <c:v>70404.399999999994</c:v>
                </c:pt>
                <c:pt idx="8230">
                  <c:v>70409.5</c:v>
                </c:pt>
                <c:pt idx="8231">
                  <c:v>70412.100000000006</c:v>
                </c:pt>
                <c:pt idx="8232">
                  <c:v>70417.3</c:v>
                </c:pt>
                <c:pt idx="8233">
                  <c:v>70422.600000000006</c:v>
                </c:pt>
                <c:pt idx="8234">
                  <c:v>70425.3</c:v>
                </c:pt>
                <c:pt idx="8235">
                  <c:v>70430.7</c:v>
                </c:pt>
                <c:pt idx="8236">
                  <c:v>70436.3</c:v>
                </c:pt>
                <c:pt idx="8237">
                  <c:v>70439</c:v>
                </c:pt>
                <c:pt idx="8238">
                  <c:v>70444.600000000006</c:v>
                </c:pt>
                <c:pt idx="8239">
                  <c:v>70450.3</c:v>
                </c:pt>
                <c:pt idx="8240">
                  <c:v>70453.100000000006</c:v>
                </c:pt>
                <c:pt idx="8241">
                  <c:v>70458.899999999994</c:v>
                </c:pt>
                <c:pt idx="8242">
                  <c:v>70464.7</c:v>
                </c:pt>
                <c:pt idx="8243">
                  <c:v>70467.600000000006</c:v>
                </c:pt>
                <c:pt idx="8244">
                  <c:v>70473.399999999994</c:v>
                </c:pt>
                <c:pt idx="8245">
                  <c:v>70479.199999999997</c:v>
                </c:pt>
                <c:pt idx="8246">
                  <c:v>70482.100000000006</c:v>
                </c:pt>
                <c:pt idx="8247">
                  <c:v>70488</c:v>
                </c:pt>
                <c:pt idx="8248">
                  <c:v>70493.8</c:v>
                </c:pt>
                <c:pt idx="8249">
                  <c:v>70496.800000000003</c:v>
                </c:pt>
                <c:pt idx="8250">
                  <c:v>70502.600000000006</c:v>
                </c:pt>
                <c:pt idx="8251">
                  <c:v>70508.5</c:v>
                </c:pt>
                <c:pt idx="8252">
                  <c:v>70511.399999999994</c:v>
                </c:pt>
                <c:pt idx="8253">
                  <c:v>70517.2</c:v>
                </c:pt>
                <c:pt idx="8254">
                  <c:v>70523</c:v>
                </c:pt>
                <c:pt idx="8255">
                  <c:v>70525.899999999994</c:v>
                </c:pt>
                <c:pt idx="8256">
                  <c:v>70531.7</c:v>
                </c:pt>
                <c:pt idx="8257">
                  <c:v>70537.5</c:v>
                </c:pt>
                <c:pt idx="8258">
                  <c:v>70540.399999999994</c:v>
                </c:pt>
                <c:pt idx="8259">
                  <c:v>70546.2</c:v>
                </c:pt>
                <c:pt idx="8260">
                  <c:v>70551.899999999994</c:v>
                </c:pt>
                <c:pt idx="8261">
                  <c:v>70554.8</c:v>
                </c:pt>
                <c:pt idx="8262">
                  <c:v>70560.5</c:v>
                </c:pt>
                <c:pt idx="8263">
                  <c:v>70566.3</c:v>
                </c:pt>
                <c:pt idx="8264">
                  <c:v>70569.100000000006</c:v>
                </c:pt>
                <c:pt idx="8265">
                  <c:v>70574.8</c:v>
                </c:pt>
                <c:pt idx="8266">
                  <c:v>70580.600000000006</c:v>
                </c:pt>
                <c:pt idx="8267">
                  <c:v>70583.399999999994</c:v>
                </c:pt>
                <c:pt idx="8268">
                  <c:v>70589.100000000006</c:v>
                </c:pt>
                <c:pt idx="8269">
                  <c:v>70594.8</c:v>
                </c:pt>
                <c:pt idx="8270">
                  <c:v>70597.600000000006</c:v>
                </c:pt>
                <c:pt idx="8271">
                  <c:v>70603.3</c:v>
                </c:pt>
                <c:pt idx="8272">
                  <c:v>70606.100000000006</c:v>
                </c:pt>
                <c:pt idx="8273">
                  <c:v>70611.7</c:v>
                </c:pt>
                <c:pt idx="8274">
                  <c:v>70617.3</c:v>
                </c:pt>
                <c:pt idx="8275">
                  <c:v>70620.100000000006</c:v>
                </c:pt>
                <c:pt idx="8276">
                  <c:v>70625.7</c:v>
                </c:pt>
                <c:pt idx="8277">
                  <c:v>70631.199999999997</c:v>
                </c:pt>
                <c:pt idx="8278">
                  <c:v>70633.899999999994</c:v>
                </c:pt>
                <c:pt idx="8279">
                  <c:v>70639.399999999994</c:v>
                </c:pt>
                <c:pt idx="8280">
                  <c:v>70644.800000000003</c:v>
                </c:pt>
                <c:pt idx="8281">
                  <c:v>70650.2</c:v>
                </c:pt>
                <c:pt idx="8282">
                  <c:v>70652.800000000003</c:v>
                </c:pt>
                <c:pt idx="8283">
                  <c:v>70658.100000000006</c:v>
                </c:pt>
                <c:pt idx="8284">
                  <c:v>70660.600000000006</c:v>
                </c:pt>
                <c:pt idx="8285">
                  <c:v>70665.7</c:v>
                </c:pt>
                <c:pt idx="8286">
                  <c:v>70670.8</c:v>
                </c:pt>
                <c:pt idx="8287">
                  <c:v>70673.2</c:v>
                </c:pt>
                <c:pt idx="8288">
                  <c:v>70678.100000000006</c:v>
                </c:pt>
                <c:pt idx="8289">
                  <c:v>70683</c:v>
                </c:pt>
                <c:pt idx="8290">
                  <c:v>70687.7</c:v>
                </c:pt>
                <c:pt idx="8291">
                  <c:v>70692.3</c:v>
                </c:pt>
                <c:pt idx="8292">
                  <c:v>70694.7</c:v>
                </c:pt>
                <c:pt idx="8293">
                  <c:v>70699.199999999997</c:v>
                </c:pt>
                <c:pt idx="8294">
                  <c:v>70703.600000000006</c:v>
                </c:pt>
                <c:pt idx="8295">
                  <c:v>70705.7</c:v>
                </c:pt>
                <c:pt idx="8296">
                  <c:v>70710</c:v>
                </c:pt>
                <c:pt idx="8297">
                  <c:v>70714.3</c:v>
                </c:pt>
                <c:pt idx="8298">
                  <c:v>70716.3</c:v>
                </c:pt>
                <c:pt idx="8299">
                  <c:v>70720.399999999994</c:v>
                </c:pt>
                <c:pt idx="8300">
                  <c:v>70724.399999999994</c:v>
                </c:pt>
                <c:pt idx="8301">
                  <c:v>70726.399999999994</c:v>
                </c:pt>
                <c:pt idx="8302">
                  <c:v>70730.3</c:v>
                </c:pt>
                <c:pt idx="8303">
                  <c:v>70734.100000000006</c:v>
                </c:pt>
                <c:pt idx="8304">
                  <c:v>70736</c:v>
                </c:pt>
                <c:pt idx="8305">
                  <c:v>70739.7</c:v>
                </c:pt>
                <c:pt idx="8306">
                  <c:v>70743.399999999994</c:v>
                </c:pt>
                <c:pt idx="8307">
                  <c:v>70747</c:v>
                </c:pt>
                <c:pt idx="8308">
                  <c:v>70748.800000000003</c:v>
                </c:pt>
                <c:pt idx="8309">
                  <c:v>70752.3</c:v>
                </c:pt>
                <c:pt idx="8310">
                  <c:v>70755.7</c:v>
                </c:pt>
                <c:pt idx="8311">
                  <c:v>70757.5</c:v>
                </c:pt>
                <c:pt idx="8312">
                  <c:v>70760.800000000003</c:v>
                </c:pt>
                <c:pt idx="8313">
                  <c:v>70764.100000000006</c:v>
                </c:pt>
                <c:pt idx="8314">
                  <c:v>70765.8</c:v>
                </c:pt>
                <c:pt idx="8315">
                  <c:v>70769</c:v>
                </c:pt>
                <c:pt idx="8316">
                  <c:v>70772.100000000006</c:v>
                </c:pt>
                <c:pt idx="8317">
                  <c:v>70773.7</c:v>
                </c:pt>
                <c:pt idx="8318">
                  <c:v>70776.800000000003</c:v>
                </c:pt>
                <c:pt idx="8319">
                  <c:v>70779.899999999994</c:v>
                </c:pt>
                <c:pt idx="8320">
                  <c:v>70781.399999999994</c:v>
                </c:pt>
                <c:pt idx="8321">
                  <c:v>70784.3</c:v>
                </c:pt>
                <c:pt idx="8322">
                  <c:v>70787.199999999997</c:v>
                </c:pt>
                <c:pt idx="8323">
                  <c:v>70788.600000000006</c:v>
                </c:pt>
                <c:pt idx="8324">
                  <c:v>70791.5</c:v>
                </c:pt>
                <c:pt idx="8325">
                  <c:v>70794.2</c:v>
                </c:pt>
                <c:pt idx="8326">
                  <c:v>70795.600000000006</c:v>
                </c:pt>
                <c:pt idx="8327">
                  <c:v>70798.3</c:v>
                </c:pt>
                <c:pt idx="8328">
                  <c:v>70800.899999999994</c:v>
                </c:pt>
                <c:pt idx="8329">
                  <c:v>70802.2</c:v>
                </c:pt>
                <c:pt idx="8330">
                  <c:v>70804.7</c:v>
                </c:pt>
                <c:pt idx="8331">
                  <c:v>70805.899999999994</c:v>
                </c:pt>
                <c:pt idx="8332">
                  <c:v>70808.399999999994</c:v>
                </c:pt>
                <c:pt idx="8333">
                  <c:v>70810.8</c:v>
                </c:pt>
                <c:pt idx="8334">
                  <c:v>70811.899999999994</c:v>
                </c:pt>
                <c:pt idx="8335">
                  <c:v>70814.3</c:v>
                </c:pt>
                <c:pt idx="8336">
                  <c:v>70816.5</c:v>
                </c:pt>
                <c:pt idx="8337">
                  <c:v>70818.7</c:v>
                </c:pt>
                <c:pt idx="8338">
                  <c:v>70819.8</c:v>
                </c:pt>
                <c:pt idx="8339">
                  <c:v>70822</c:v>
                </c:pt>
                <c:pt idx="8340">
                  <c:v>70823</c:v>
                </c:pt>
                <c:pt idx="8341">
                  <c:v>70825.100000000006</c:v>
                </c:pt>
                <c:pt idx="8342">
                  <c:v>70827.199999999997</c:v>
                </c:pt>
                <c:pt idx="8343">
                  <c:v>70828.2</c:v>
                </c:pt>
                <c:pt idx="8344">
                  <c:v>70830.2</c:v>
                </c:pt>
                <c:pt idx="8345">
                  <c:v>70832.2</c:v>
                </c:pt>
                <c:pt idx="8346">
                  <c:v>70833.100000000006</c:v>
                </c:pt>
                <c:pt idx="8347">
                  <c:v>70835.100000000006</c:v>
                </c:pt>
                <c:pt idx="8348">
                  <c:v>70837</c:v>
                </c:pt>
                <c:pt idx="8349">
                  <c:v>70838</c:v>
                </c:pt>
                <c:pt idx="8350">
                  <c:v>70839.899999999994</c:v>
                </c:pt>
                <c:pt idx="8351">
                  <c:v>70841.8</c:v>
                </c:pt>
                <c:pt idx="8352">
                  <c:v>70842.7</c:v>
                </c:pt>
                <c:pt idx="8353">
                  <c:v>70844.600000000006</c:v>
                </c:pt>
                <c:pt idx="8354">
                  <c:v>70846.5</c:v>
                </c:pt>
                <c:pt idx="8355">
                  <c:v>70847.5</c:v>
                </c:pt>
                <c:pt idx="8356">
                  <c:v>70849.399999999994</c:v>
                </c:pt>
                <c:pt idx="8357">
                  <c:v>70851.3</c:v>
                </c:pt>
                <c:pt idx="8358">
                  <c:v>70852.3</c:v>
                </c:pt>
                <c:pt idx="8359">
                  <c:v>70854.2</c:v>
                </c:pt>
                <c:pt idx="8360">
                  <c:v>70856.2</c:v>
                </c:pt>
                <c:pt idx="8361">
                  <c:v>70858.2</c:v>
                </c:pt>
                <c:pt idx="8362">
                  <c:v>70859.199999999997</c:v>
                </c:pt>
                <c:pt idx="8363">
                  <c:v>70861.2</c:v>
                </c:pt>
                <c:pt idx="8364">
                  <c:v>70863.3</c:v>
                </c:pt>
                <c:pt idx="8365">
                  <c:v>70864.3</c:v>
                </c:pt>
                <c:pt idx="8366">
                  <c:v>70866.399999999994</c:v>
                </c:pt>
                <c:pt idx="8367">
                  <c:v>70867.399999999994</c:v>
                </c:pt>
                <c:pt idx="8368">
                  <c:v>70869.600000000006</c:v>
                </c:pt>
                <c:pt idx="8369">
                  <c:v>70871.7</c:v>
                </c:pt>
                <c:pt idx="8370">
                  <c:v>70872.800000000003</c:v>
                </c:pt>
                <c:pt idx="8371">
                  <c:v>70875</c:v>
                </c:pt>
                <c:pt idx="8372">
                  <c:v>70877.3</c:v>
                </c:pt>
                <c:pt idx="8373">
                  <c:v>70879.5</c:v>
                </c:pt>
                <c:pt idx="8374">
                  <c:v>70880.600000000006</c:v>
                </c:pt>
                <c:pt idx="8375">
                  <c:v>70882.899999999994</c:v>
                </c:pt>
                <c:pt idx="8376">
                  <c:v>70884.100000000006</c:v>
                </c:pt>
                <c:pt idx="8377">
                  <c:v>70886.399999999994</c:v>
                </c:pt>
                <c:pt idx="8378">
                  <c:v>70888.800000000003</c:v>
                </c:pt>
                <c:pt idx="8379">
                  <c:v>70891.100000000006</c:v>
                </c:pt>
                <c:pt idx="8380">
                  <c:v>70892.3</c:v>
                </c:pt>
                <c:pt idx="8381">
                  <c:v>70894.7</c:v>
                </c:pt>
                <c:pt idx="8382">
                  <c:v>70897.100000000006</c:v>
                </c:pt>
                <c:pt idx="8383">
                  <c:v>70898.3</c:v>
                </c:pt>
                <c:pt idx="8384">
                  <c:v>70900.7</c:v>
                </c:pt>
                <c:pt idx="8385">
                  <c:v>70903.100000000006</c:v>
                </c:pt>
                <c:pt idx="8386">
                  <c:v>70904.3</c:v>
                </c:pt>
                <c:pt idx="8387">
                  <c:v>70906.7</c:v>
                </c:pt>
                <c:pt idx="8388">
                  <c:v>70909.100000000006</c:v>
                </c:pt>
                <c:pt idx="8389">
                  <c:v>70910.3</c:v>
                </c:pt>
                <c:pt idx="8390">
                  <c:v>70912.800000000003</c:v>
                </c:pt>
                <c:pt idx="8391">
                  <c:v>70915.199999999997</c:v>
                </c:pt>
                <c:pt idx="8392">
                  <c:v>70917.600000000006</c:v>
                </c:pt>
                <c:pt idx="8393">
                  <c:v>70918.8</c:v>
                </c:pt>
                <c:pt idx="8394">
                  <c:v>70921.2</c:v>
                </c:pt>
                <c:pt idx="8395">
                  <c:v>70922.399999999994</c:v>
                </c:pt>
                <c:pt idx="8396">
                  <c:v>70924.800000000003</c:v>
                </c:pt>
                <c:pt idx="8397">
                  <c:v>70927.199999999997</c:v>
                </c:pt>
                <c:pt idx="8398">
                  <c:v>70928.399999999994</c:v>
                </c:pt>
                <c:pt idx="8399">
                  <c:v>70930.8</c:v>
                </c:pt>
                <c:pt idx="8400">
                  <c:v>70933.2</c:v>
                </c:pt>
                <c:pt idx="8401">
                  <c:v>70934.399999999994</c:v>
                </c:pt>
                <c:pt idx="8402">
                  <c:v>70936.800000000003</c:v>
                </c:pt>
                <c:pt idx="8403">
                  <c:v>70939.100000000006</c:v>
                </c:pt>
                <c:pt idx="8404">
                  <c:v>70941.5</c:v>
                </c:pt>
                <c:pt idx="8405">
                  <c:v>70942.600000000006</c:v>
                </c:pt>
                <c:pt idx="8406">
                  <c:v>70945</c:v>
                </c:pt>
                <c:pt idx="8407">
                  <c:v>70946.100000000006</c:v>
                </c:pt>
                <c:pt idx="8408">
                  <c:v>70948.5</c:v>
                </c:pt>
                <c:pt idx="8409">
                  <c:v>70950.8</c:v>
                </c:pt>
                <c:pt idx="8410">
                  <c:v>70951.899999999994</c:v>
                </c:pt>
                <c:pt idx="8411">
                  <c:v>70954.2</c:v>
                </c:pt>
                <c:pt idx="8412">
                  <c:v>70956.5</c:v>
                </c:pt>
                <c:pt idx="8413">
                  <c:v>70957.7</c:v>
                </c:pt>
                <c:pt idx="8414">
                  <c:v>70960</c:v>
                </c:pt>
                <c:pt idx="8415">
                  <c:v>70962.3</c:v>
                </c:pt>
                <c:pt idx="8416">
                  <c:v>70964.600000000006</c:v>
                </c:pt>
                <c:pt idx="8417">
                  <c:v>70965.7</c:v>
                </c:pt>
                <c:pt idx="8418">
                  <c:v>70968</c:v>
                </c:pt>
                <c:pt idx="8419">
                  <c:v>70969.2</c:v>
                </c:pt>
                <c:pt idx="8420">
                  <c:v>70971.5</c:v>
                </c:pt>
                <c:pt idx="8421">
                  <c:v>70973.8</c:v>
                </c:pt>
                <c:pt idx="8422">
                  <c:v>70974.899999999994</c:v>
                </c:pt>
                <c:pt idx="8423">
                  <c:v>70977.3</c:v>
                </c:pt>
                <c:pt idx="8424">
                  <c:v>70979.600000000006</c:v>
                </c:pt>
                <c:pt idx="8425">
                  <c:v>70980.800000000003</c:v>
                </c:pt>
                <c:pt idx="8426">
                  <c:v>70983.199999999997</c:v>
                </c:pt>
                <c:pt idx="8427">
                  <c:v>70985.600000000006</c:v>
                </c:pt>
                <c:pt idx="8428">
                  <c:v>70988</c:v>
                </c:pt>
                <c:pt idx="8429">
                  <c:v>70989.2</c:v>
                </c:pt>
                <c:pt idx="8430">
                  <c:v>70991.600000000006</c:v>
                </c:pt>
                <c:pt idx="8431">
                  <c:v>70992.800000000003</c:v>
                </c:pt>
                <c:pt idx="8432">
                  <c:v>70995.3</c:v>
                </c:pt>
                <c:pt idx="8433">
                  <c:v>70997.8</c:v>
                </c:pt>
                <c:pt idx="8434">
                  <c:v>70999.100000000006</c:v>
                </c:pt>
                <c:pt idx="8435">
                  <c:v>71001.7</c:v>
                </c:pt>
                <c:pt idx="8436">
                  <c:v>71004.2</c:v>
                </c:pt>
                <c:pt idx="8437">
                  <c:v>71005.600000000006</c:v>
                </c:pt>
                <c:pt idx="8438">
                  <c:v>71008.2</c:v>
                </c:pt>
                <c:pt idx="8439">
                  <c:v>71010.899999999994</c:v>
                </c:pt>
                <c:pt idx="8440">
                  <c:v>71012.2</c:v>
                </c:pt>
                <c:pt idx="8441">
                  <c:v>71014.899999999994</c:v>
                </c:pt>
                <c:pt idx="8442">
                  <c:v>71017.7</c:v>
                </c:pt>
                <c:pt idx="8443">
                  <c:v>71019.100000000006</c:v>
                </c:pt>
                <c:pt idx="8444">
                  <c:v>71021.899999999994</c:v>
                </c:pt>
                <c:pt idx="8445">
                  <c:v>71024.7</c:v>
                </c:pt>
                <c:pt idx="8446">
                  <c:v>71026.100000000006</c:v>
                </c:pt>
                <c:pt idx="8447">
                  <c:v>71029</c:v>
                </c:pt>
                <c:pt idx="8448">
                  <c:v>71031.899999999994</c:v>
                </c:pt>
                <c:pt idx="8449">
                  <c:v>71033.399999999994</c:v>
                </c:pt>
                <c:pt idx="8450">
                  <c:v>71036.3</c:v>
                </c:pt>
                <c:pt idx="8451">
                  <c:v>71039.3</c:v>
                </c:pt>
                <c:pt idx="8452">
                  <c:v>71042.3</c:v>
                </c:pt>
                <c:pt idx="8453">
                  <c:v>71043.7</c:v>
                </c:pt>
                <c:pt idx="8454">
                  <c:v>71046.7</c:v>
                </c:pt>
                <c:pt idx="8455">
                  <c:v>71049.8</c:v>
                </c:pt>
                <c:pt idx="8456">
                  <c:v>71051.3</c:v>
                </c:pt>
                <c:pt idx="8457">
                  <c:v>71054.3</c:v>
                </c:pt>
                <c:pt idx="8458">
                  <c:v>71055.899999999994</c:v>
                </c:pt>
                <c:pt idx="8459">
                  <c:v>71058.899999999994</c:v>
                </c:pt>
                <c:pt idx="8460">
                  <c:v>71062</c:v>
                </c:pt>
                <c:pt idx="8461">
                  <c:v>71065.100000000006</c:v>
                </c:pt>
                <c:pt idx="8462">
                  <c:v>71066.600000000006</c:v>
                </c:pt>
                <c:pt idx="8463">
                  <c:v>71069.7</c:v>
                </c:pt>
                <c:pt idx="8464">
                  <c:v>71072.7</c:v>
                </c:pt>
                <c:pt idx="8465">
                  <c:v>71074.3</c:v>
                </c:pt>
                <c:pt idx="8466">
                  <c:v>71077.3</c:v>
                </c:pt>
                <c:pt idx="8467">
                  <c:v>71078.899999999994</c:v>
                </c:pt>
                <c:pt idx="8468">
                  <c:v>71082</c:v>
                </c:pt>
                <c:pt idx="8469">
                  <c:v>71085</c:v>
                </c:pt>
                <c:pt idx="8470">
                  <c:v>71086.600000000006</c:v>
                </c:pt>
                <c:pt idx="8471">
                  <c:v>71089.600000000006</c:v>
                </c:pt>
                <c:pt idx="8472">
                  <c:v>71092.7</c:v>
                </c:pt>
                <c:pt idx="8473">
                  <c:v>71094.2</c:v>
                </c:pt>
                <c:pt idx="8474">
                  <c:v>71097.3</c:v>
                </c:pt>
                <c:pt idx="8475">
                  <c:v>71100.399999999994</c:v>
                </c:pt>
                <c:pt idx="8476">
                  <c:v>71103.5</c:v>
                </c:pt>
                <c:pt idx="8477">
                  <c:v>71106.5</c:v>
                </c:pt>
                <c:pt idx="8478">
                  <c:v>71108.100000000006</c:v>
                </c:pt>
                <c:pt idx="8479">
                  <c:v>71111.199999999997</c:v>
                </c:pt>
                <c:pt idx="8480">
                  <c:v>71114.2</c:v>
                </c:pt>
                <c:pt idx="8481">
                  <c:v>71115.8</c:v>
                </c:pt>
                <c:pt idx="8482">
                  <c:v>71118.899999999994</c:v>
                </c:pt>
                <c:pt idx="8483">
                  <c:v>71122</c:v>
                </c:pt>
                <c:pt idx="8484">
                  <c:v>71123.5</c:v>
                </c:pt>
                <c:pt idx="8485">
                  <c:v>71126.600000000006</c:v>
                </c:pt>
                <c:pt idx="8486">
                  <c:v>71129.600000000006</c:v>
                </c:pt>
                <c:pt idx="8487">
                  <c:v>71132.7</c:v>
                </c:pt>
                <c:pt idx="8488">
                  <c:v>71134.2</c:v>
                </c:pt>
                <c:pt idx="8489">
                  <c:v>71137.3</c:v>
                </c:pt>
                <c:pt idx="8490">
                  <c:v>71138.8</c:v>
                </c:pt>
                <c:pt idx="8491">
                  <c:v>71141.8</c:v>
                </c:pt>
                <c:pt idx="8492">
                  <c:v>71144.800000000003</c:v>
                </c:pt>
                <c:pt idx="8493">
                  <c:v>71146.3</c:v>
                </c:pt>
                <c:pt idx="8494">
                  <c:v>71149.2</c:v>
                </c:pt>
                <c:pt idx="8495">
                  <c:v>71152.100000000006</c:v>
                </c:pt>
                <c:pt idx="8496">
                  <c:v>71155</c:v>
                </c:pt>
                <c:pt idx="8497">
                  <c:v>71156.399999999994</c:v>
                </c:pt>
                <c:pt idx="8498">
                  <c:v>71159.199999999997</c:v>
                </c:pt>
                <c:pt idx="8499">
                  <c:v>71160.600000000006</c:v>
                </c:pt>
                <c:pt idx="8500">
                  <c:v>71163.3</c:v>
                </c:pt>
                <c:pt idx="8501">
                  <c:v>71166</c:v>
                </c:pt>
                <c:pt idx="8502">
                  <c:v>71167.3</c:v>
                </c:pt>
                <c:pt idx="8503">
                  <c:v>71169.899999999994</c:v>
                </c:pt>
                <c:pt idx="8504">
                  <c:v>71172.399999999994</c:v>
                </c:pt>
                <c:pt idx="8505">
                  <c:v>71173.7</c:v>
                </c:pt>
                <c:pt idx="8506">
                  <c:v>71176.100000000006</c:v>
                </c:pt>
                <c:pt idx="8507">
                  <c:v>71178.5</c:v>
                </c:pt>
                <c:pt idx="8508">
                  <c:v>71180.800000000003</c:v>
                </c:pt>
                <c:pt idx="8509">
                  <c:v>71181.899999999994</c:v>
                </c:pt>
                <c:pt idx="8510">
                  <c:v>71184.2</c:v>
                </c:pt>
                <c:pt idx="8511">
                  <c:v>71185.3</c:v>
                </c:pt>
                <c:pt idx="8512">
                  <c:v>71187.3</c:v>
                </c:pt>
                <c:pt idx="8513">
                  <c:v>71189.5</c:v>
                </c:pt>
                <c:pt idx="8514">
                  <c:v>71190.399999999994</c:v>
                </c:pt>
                <c:pt idx="8515">
                  <c:v>71192.5</c:v>
                </c:pt>
                <c:pt idx="8516">
                  <c:v>71194.399999999994</c:v>
                </c:pt>
                <c:pt idx="8517">
                  <c:v>71195.3</c:v>
                </c:pt>
                <c:pt idx="8518">
                  <c:v>71197.2</c:v>
                </c:pt>
                <c:pt idx="8519">
                  <c:v>71199.100000000006</c:v>
                </c:pt>
                <c:pt idx="8520">
                  <c:v>71200.899999999994</c:v>
                </c:pt>
                <c:pt idx="8521">
                  <c:v>71201.8</c:v>
                </c:pt>
                <c:pt idx="8522">
                  <c:v>71203.5</c:v>
                </c:pt>
                <c:pt idx="8523">
                  <c:v>71204.399999999994</c:v>
                </c:pt>
                <c:pt idx="8524">
                  <c:v>71207</c:v>
                </c:pt>
                <c:pt idx="8525">
                  <c:v>71207.8</c:v>
                </c:pt>
                <c:pt idx="8526">
                  <c:v>71209.5</c:v>
                </c:pt>
                <c:pt idx="8527">
                  <c:v>71210.3</c:v>
                </c:pt>
                <c:pt idx="8528">
                  <c:v>71212</c:v>
                </c:pt>
                <c:pt idx="8529">
                  <c:v>71213.7</c:v>
                </c:pt>
                <c:pt idx="8530">
                  <c:v>71214.5</c:v>
                </c:pt>
                <c:pt idx="8531">
                  <c:v>71216.2</c:v>
                </c:pt>
                <c:pt idx="8532">
                  <c:v>71217.8</c:v>
                </c:pt>
                <c:pt idx="8533">
                  <c:v>71218.7</c:v>
                </c:pt>
                <c:pt idx="8534">
                  <c:v>71220.3</c:v>
                </c:pt>
                <c:pt idx="8535">
                  <c:v>71222</c:v>
                </c:pt>
                <c:pt idx="8536">
                  <c:v>71223.7</c:v>
                </c:pt>
                <c:pt idx="8537">
                  <c:v>71224.600000000006</c:v>
                </c:pt>
                <c:pt idx="8538">
                  <c:v>71226.3</c:v>
                </c:pt>
                <c:pt idx="8539">
                  <c:v>71228.100000000006</c:v>
                </c:pt>
                <c:pt idx="8540">
                  <c:v>71228.899999999994</c:v>
                </c:pt>
                <c:pt idx="8541">
                  <c:v>71230.7</c:v>
                </c:pt>
                <c:pt idx="8542">
                  <c:v>71232.5</c:v>
                </c:pt>
                <c:pt idx="8543">
                  <c:v>71233.399999999994</c:v>
                </c:pt>
                <c:pt idx="8544">
                  <c:v>71235.199999999997</c:v>
                </c:pt>
                <c:pt idx="8545">
                  <c:v>71237.100000000006</c:v>
                </c:pt>
                <c:pt idx="8546">
                  <c:v>71238</c:v>
                </c:pt>
                <c:pt idx="8547">
                  <c:v>71239.899999999994</c:v>
                </c:pt>
                <c:pt idx="8548">
                  <c:v>71241.8</c:v>
                </c:pt>
                <c:pt idx="8549">
                  <c:v>71242.8</c:v>
                </c:pt>
                <c:pt idx="8550">
                  <c:v>71244.7</c:v>
                </c:pt>
                <c:pt idx="8551">
                  <c:v>71246.7</c:v>
                </c:pt>
                <c:pt idx="8552">
                  <c:v>71247.7</c:v>
                </c:pt>
                <c:pt idx="8553">
                  <c:v>71249.600000000006</c:v>
                </c:pt>
                <c:pt idx="8554">
                  <c:v>71251.7</c:v>
                </c:pt>
                <c:pt idx="8555">
                  <c:v>71252.7</c:v>
                </c:pt>
                <c:pt idx="8556">
                  <c:v>71254.7</c:v>
                </c:pt>
                <c:pt idx="8557">
                  <c:v>71256.800000000003</c:v>
                </c:pt>
                <c:pt idx="8558">
                  <c:v>71258.8</c:v>
                </c:pt>
                <c:pt idx="8559">
                  <c:v>71259.899999999994</c:v>
                </c:pt>
                <c:pt idx="8560">
                  <c:v>71262</c:v>
                </c:pt>
                <c:pt idx="8561">
                  <c:v>71264.100000000006</c:v>
                </c:pt>
                <c:pt idx="8562">
                  <c:v>71265.100000000006</c:v>
                </c:pt>
                <c:pt idx="8563">
                  <c:v>71267.3</c:v>
                </c:pt>
                <c:pt idx="8564">
                  <c:v>71269.399999999994</c:v>
                </c:pt>
                <c:pt idx="8565">
                  <c:v>71270.5</c:v>
                </c:pt>
                <c:pt idx="8566">
                  <c:v>71272.7</c:v>
                </c:pt>
                <c:pt idx="8567">
                  <c:v>71274.899999999994</c:v>
                </c:pt>
                <c:pt idx="8568">
                  <c:v>71276</c:v>
                </c:pt>
                <c:pt idx="8569">
                  <c:v>71278.2</c:v>
                </c:pt>
                <c:pt idx="8570">
                  <c:v>71280.5</c:v>
                </c:pt>
                <c:pt idx="8571">
                  <c:v>71282.7</c:v>
                </c:pt>
                <c:pt idx="8572">
                  <c:v>71283.899999999994</c:v>
                </c:pt>
                <c:pt idx="8573">
                  <c:v>71286.2</c:v>
                </c:pt>
                <c:pt idx="8574">
                  <c:v>71287.3</c:v>
                </c:pt>
                <c:pt idx="8575">
                  <c:v>71289.600000000006</c:v>
                </c:pt>
                <c:pt idx="8576">
                  <c:v>71292</c:v>
                </c:pt>
                <c:pt idx="8577">
                  <c:v>71293.2</c:v>
                </c:pt>
                <c:pt idx="8578">
                  <c:v>71295.600000000006</c:v>
                </c:pt>
                <c:pt idx="8579">
                  <c:v>71298</c:v>
                </c:pt>
                <c:pt idx="8580">
                  <c:v>71300.399999999994</c:v>
                </c:pt>
                <c:pt idx="8581">
                  <c:v>71301.600000000006</c:v>
                </c:pt>
                <c:pt idx="8582">
                  <c:v>71304.100000000006</c:v>
                </c:pt>
                <c:pt idx="8583">
                  <c:v>71306.600000000006</c:v>
                </c:pt>
                <c:pt idx="8584">
                  <c:v>71307.899999999994</c:v>
                </c:pt>
                <c:pt idx="8585">
                  <c:v>71310.399999999994</c:v>
                </c:pt>
                <c:pt idx="8586">
                  <c:v>71312.899999999994</c:v>
                </c:pt>
                <c:pt idx="8587">
                  <c:v>71314.2</c:v>
                </c:pt>
                <c:pt idx="8588">
                  <c:v>71316.800000000003</c:v>
                </c:pt>
                <c:pt idx="8589">
                  <c:v>71319.399999999994</c:v>
                </c:pt>
                <c:pt idx="8590">
                  <c:v>71322</c:v>
                </c:pt>
                <c:pt idx="8591">
                  <c:v>71323.399999999994</c:v>
                </c:pt>
                <c:pt idx="8592">
                  <c:v>71326</c:v>
                </c:pt>
                <c:pt idx="8593">
                  <c:v>71328.7</c:v>
                </c:pt>
                <c:pt idx="8594">
                  <c:v>71330.100000000006</c:v>
                </c:pt>
                <c:pt idx="8595">
                  <c:v>71332.800000000003</c:v>
                </c:pt>
                <c:pt idx="8596">
                  <c:v>71335.5</c:v>
                </c:pt>
                <c:pt idx="8597">
                  <c:v>71336.899999999994</c:v>
                </c:pt>
                <c:pt idx="8598">
                  <c:v>71339.600000000006</c:v>
                </c:pt>
                <c:pt idx="8599">
                  <c:v>71342.399999999994</c:v>
                </c:pt>
                <c:pt idx="8600">
                  <c:v>71343.8</c:v>
                </c:pt>
                <c:pt idx="8601">
                  <c:v>71346.600000000006</c:v>
                </c:pt>
                <c:pt idx="8602">
                  <c:v>71349.5</c:v>
                </c:pt>
                <c:pt idx="8603">
                  <c:v>71352.3</c:v>
                </c:pt>
                <c:pt idx="8604">
                  <c:v>71353.7</c:v>
                </c:pt>
                <c:pt idx="8605">
                  <c:v>71356.600000000006</c:v>
                </c:pt>
                <c:pt idx="8606">
                  <c:v>71359.399999999994</c:v>
                </c:pt>
                <c:pt idx="8607">
                  <c:v>71360.899999999994</c:v>
                </c:pt>
                <c:pt idx="8608">
                  <c:v>71363.7</c:v>
                </c:pt>
                <c:pt idx="8609">
                  <c:v>71365.2</c:v>
                </c:pt>
                <c:pt idx="8610">
                  <c:v>71368.100000000006</c:v>
                </c:pt>
                <c:pt idx="8611">
                  <c:v>71371</c:v>
                </c:pt>
                <c:pt idx="8612">
                  <c:v>71372.399999999994</c:v>
                </c:pt>
                <c:pt idx="8613">
                  <c:v>71376.800000000003</c:v>
                </c:pt>
                <c:pt idx="8614">
                  <c:v>71378.2</c:v>
                </c:pt>
                <c:pt idx="8615">
                  <c:v>71381.100000000006</c:v>
                </c:pt>
                <c:pt idx="8616">
                  <c:v>71382.600000000006</c:v>
                </c:pt>
                <c:pt idx="8617">
                  <c:v>71385.5</c:v>
                </c:pt>
                <c:pt idx="8618">
                  <c:v>71388.399999999994</c:v>
                </c:pt>
                <c:pt idx="8619">
                  <c:v>71391.399999999994</c:v>
                </c:pt>
                <c:pt idx="8620">
                  <c:v>71392.800000000003</c:v>
                </c:pt>
                <c:pt idx="8621">
                  <c:v>71395.8</c:v>
                </c:pt>
                <c:pt idx="8622">
                  <c:v>71398.7</c:v>
                </c:pt>
                <c:pt idx="8623">
                  <c:v>71401.7</c:v>
                </c:pt>
                <c:pt idx="8624">
                  <c:v>71403.100000000006</c:v>
                </c:pt>
                <c:pt idx="8625">
                  <c:v>71406.100000000006</c:v>
                </c:pt>
                <c:pt idx="8626">
                  <c:v>71407.600000000006</c:v>
                </c:pt>
                <c:pt idx="8627">
                  <c:v>71410.600000000006</c:v>
                </c:pt>
                <c:pt idx="8628">
                  <c:v>71413.600000000006</c:v>
                </c:pt>
                <c:pt idx="8629">
                  <c:v>71416.600000000006</c:v>
                </c:pt>
                <c:pt idx="8630">
                  <c:v>71419.7</c:v>
                </c:pt>
                <c:pt idx="8631">
                  <c:v>71421.2</c:v>
                </c:pt>
                <c:pt idx="8632">
                  <c:v>71424.2</c:v>
                </c:pt>
                <c:pt idx="8633">
                  <c:v>71425.8</c:v>
                </c:pt>
                <c:pt idx="8634">
                  <c:v>71428.899999999994</c:v>
                </c:pt>
                <c:pt idx="8635">
                  <c:v>71432</c:v>
                </c:pt>
                <c:pt idx="8636">
                  <c:v>71433.600000000006</c:v>
                </c:pt>
                <c:pt idx="8637">
                  <c:v>71436.7</c:v>
                </c:pt>
                <c:pt idx="8638">
                  <c:v>71440</c:v>
                </c:pt>
                <c:pt idx="8639">
                  <c:v>71443.199999999997</c:v>
                </c:pt>
                <c:pt idx="8640">
                  <c:v>71444.800000000003</c:v>
                </c:pt>
                <c:pt idx="8641">
                  <c:v>71448.100000000006</c:v>
                </c:pt>
                <c:pt idx="8642">
                  <c:v>71451.399999999994</c:v>
                </c:pt>
                <c:pt idx="8643">
                  <c:v>71453</c:v>
                </c:pt>
                <c:pt idx="8644">
                  <c:v>71456.399999999994</c:v>
                </c:pt>
                <c:pt idx="8645">
                  <c:v>71458.100000000006</c:v>
                </c:pt>
                <c:pt idx="8646">
                  <c:v>71461.600000000006</c:v>
                </c:pt>
                <c:pt idx="8647">
                  <c:v>71465</c:v>
                </c:pt>
                <c:pt idx="8648">
                  <c:v>71466.8</c:v>
                </c:pt>
                <c:pt idx="8649">
                  <c:v>71470.399999999994</c:v>
                </c:pt>
                <c:pt idx="8650">
                  <c:v>71474</c:v>
                </c:pt>
                <c:pt idx="8651">
                  <c:v>71475.8</c:v>
                </c:pt>
                <c:pt idx="8652">
                  <c:v>71479.5</c:v>
                </c:pt>
                <c:pt idx="8653">
                  <c:v>71483.199999999997</c:v>
                </c:pt>
                <c:pt idx="8654">
                  <c:v>71487</c:v>
                </c:pt>
                <c:pt idx="8655">
                  <c:v>71488.899999999994</c:v>
                </c:pt>
                <c:pt idx="8656">
                  <c:v>71492.7</c:v>
                </c:pt>
                <c:pt idx="8657">
                  <c:v>71494.7</c:v>
                </c:pt>
                <c:pt idx="8658">
                  <c:v>71498.600000000006</c:v>
                </c:pt>
                <c:pt idx="8659">
                  <c:v>71502.600000000006</c:v>
                </c:pt>
                <c:pt idx="8660">
                  <c:v>71504.600000000006</c:v>
                </c:pt>
                <c:pt idx="8661">
                  <c:v>71508.7</c:v>
                </c:pt>
                <c:pt idx="8662">
                  <c:v>71512.800000000003</c:v>
                </c:pt>
                <c:pt idx="8663">
                  <c:v>71514.8</c:v>
                </c:pt>
                <c:pt idx="8664">
                  <c:v>71519</c:v>
                </c:pt>
                <c:pt idx="8665">
                  <c:v>71523.199999999997</c:v>
                </c:pt>
                <c:pt idx="8666">
                  <c:v>71527.399999999994</c:v>
                </c:pt>
                <c:pt idx="8667">
                  <c:v>71529.600000000006</c:v>
                </c:pt>
                <c:pt idx="8668">
                  <c:v>71533.8</c:v>
                </c:pt>
                <c:pt idx="8669">
                  <c:v>71538.2</c:v>
                </c:pt>
                <c:pt idx="8670">
                  <c:v>71540.399999999994</c:v>
                </c:pt>
                <c:pt idx="8671">
                  <c:v>71544.7</c:v>
                </c:pt>
                <c:pt idx="8672">
                  <c:v>71547</c:v>
                </c:pt>
                <c:pt idx="8673">
                  <c:v>71551.399999999994</c:v>
                </c:pt>
                <c:pt idx="8674">
                  <c:v>71555.8</c:v>
                </c:pt>
                <c:pt idx="8675">
                  <c:v>71558.100000000006</c:v>
                </c:pt>
                <c:pt idx="8676">
                  <c:v>71562.600000000006</c:v>
                </c:pt>
                <c:pt idx="8677">
                  <c:v>71567.100000000006</c:v>
                </c:pt>
                <c:pt idx="8678">
                  <c:v>71571.600000000006</c:v>
                </c:pt>
                <c:pt idx="8679">
                  <c:v>71573.899999999994</c:v>
                </c:pt>
                <c:pt idx="8680">
                  <c:v>71578.5</c:v>
                </c:pt>
                <c:pt idx="8681">
                  <c:v>71580.800000000003</c:v>
                </c:pt>
                <c:pt idx="8682">
                  <c:v>71585.5</c:v>
                </c:pt>
                <c:pt idx="8683">
                  <c:v>71590.100000000006</c:v>
                </c:pt>
                <c:pt idx="8684">
                  <c:v>71594.8</c:v>
                </c:pt>
                <c:pt idx="8685">
                  <c:v>71597.2</c:v>
                </c:pt>
                <c:pt idx="8686">
                  <c:v>71601.899999999994</c:v>
                </c:pt>
                <c:pt idx="8687">
                  <c:v>71606.7</c:v>
                </c:pt>
                <c:pt idx="8688">
                  <c:v>71609.100000000006</c:v>
                </c:pt>
                <c:pt idx="8689">
                  <c:v>71613.899999999994</c:v>
                </c:pt>
                <c:pt idx="8690">
                  <c:v>71618.7</c:v>
                </c:pt>
                <c:pt idx="8691">
                  <c:v>71621.2</c:v>
                </c:pt>
                <c:pt idx="8692">
                  <c:v>71626</c:v>
                </c:pt>
                <c:pt idx="8693">
                  <c:v>71631</c:v>
                </c:pt>
                <c:pt idx="8694">
                  <c:v>71635.899999999994</c:v>
                </c:pt>
                <c:pt idx="8695">
                  <c:v>71638.399999999994</c:v>
                </c:pt>
                <c:pt idx="8696">
                  <c:v>71643.399999999994</c:v>
                </c:pt>
                <c:pt idx="8697">
                  <c:v>71645.899999999994</c:v>
                </c:pt>
                <c:pt idx="8698">
                  <c:v>71653.399999999994</c:v>
                </c:pt>
                <c:pt idx="8699">
                  <c:v>71656</c:v>
                </c:pt>
                <c:pt idx="8700">
                  <c:v>71661</c:v>
                </c:pt>
                <c:pt idx="8701">
                  <c:v>71663.600000000006</c:v>
                </c:pt>
                <c:pt idx="8702">
                  <c:v>71668.600000000006</c:v>
                </c:pt>
                <c:pt idx="8703">
                  <c:v>71673.7</c:v>
                </c:pt>
                <c:pt idx="8704">
                  <c:v>71676.3</c:v>
                </c:pt>
                <c:pt idx="8705">
                  <c:v>71681.399999999994</c:v>
                </c:pt>
                <c:pt idx="8706">
                  <c:v>71686.399999999994</c:v>
                </c:pt>
                <c:pt idx="8707">
                  <c:v>71689</c:v>
                </c:pt>
                <c:pt idx="8708">
                  <c:v>71694</c:v>
                </c:pt>
                <c:pt idx="8709">
                  <c:v>71699.100000000006</c:v>
                </c:pt>
                <c:pt idx="8710">
                  <c:v>71701.600000000006</c:v>
                </c:pt>
                <c:pt idx="8711">
                  <c:v>71706.600000000006</c:v>
                </c:pt>
                <c:pt idx="8712">
                  <c:v>71711.600000000006</c:v>
                </c:pt>
                <c:pt idx="8713">
                  <c:v>71714</c:v>
                </c:pt>
                <c:pt idx="8714">
                  <c:v>71719</c:v>
                </c:pt>
                <c:pt idx="8715">
                  <c:v>71723.8</c:v>
                </c:pt>
                <c:pt idx="8716">
                  <c:v>71726.3</c:v>
                </c:pt>
                <c:pt idx="8717">
                  <c:v>71731.100000000006</c:v>
                </c:pt>
                <c:pt idx="8718">
                  <c:v>71735.8</c:v>
                </c:pt>
                <c:pt idx="8719">
                  <c:v>71738.2</c:v>
                </c:pt>
                <c:pt idx="8720">
                  <c:v>71742.899999999994</c:v>
                </c:pt>
                <c:pt idx="8721">
                  <c:v>71747.600000000006</c:v>
                </c:pt>
                <c:pt idx="8722">
                  <c:v>71749.899999999994</c:v>
                </c:pt>
                <c:pt idx="8723">
                  <c:v>71754.399999999994</c:v>
                </c:pt>
                <c:pt idx="8724">
                  <c:v>71759</c:v>
                </c:pt>
                <c:pt idx="8725">
                  <c:v>71761.2</c:v>
                </c:pt>
                <c:pt idx="8726">
                  <c:v>71765.7</c:v>
                </c:pt>
                <c:pt idx="8727">
                  <c:v>71770.100000000006</c:v>
                </c:pt>
                <c:pt idx="8728">
                  <c:v>71772.3</c:v>
                </c:pt>
                <c:pt idx="8729">
                  <c:v>71776.600000000006</c:v>
                </c:pt>
                <c:pt idx="8730">
                  <c:v>71780.899999999994</c:v>
                </c:pt>
                <c:pt idx="8731">
                  <c:v>71783.100000000006</c:v>
                </c:pt>
                <c:pt idx="8732">
                  <c:v>71787.399999999994</c:v>
                </c:pt>
                <c:pt idx="8733">
                  <c:v>71791.600000000006</c:v>
                </c:pt>
                <c:pt idx="8734">
                  <c:v>71793.7</c:v>
                </c:pt>
                <c:pt idx="8735">
                  <c:v>71797.899999999994</c:v>
                </c:pt>
                <c:pt idx="8736">
                  <c:v>71800</c:v>
                </c:pt>
                <c:pt idx="8737">
                  <c:v>71804.100000000006</c:v>
                </c:pt>
                <c:pt idx="8738">
                  <c:v>71808.2</c:v>
                </c:pt>
                <c:pt idx="8739">
                  <c:v>71810.3</c:v>
                </c:pt>
                <c:pt idx="8740">
                  <c:v>71814.399999999994</c:v>
                </c:pt>
                <c:pt idx="8741">
                  <c:v>71818.5</c:v>
                </c:pt>
                <c:pt idx="8742">
                  <c:v>71822.600000000006</c:v>
                </c:pt>
                <c:pt idx="8743">
                  <c:v>71824.600000000006</c:v>
                </c:pt>
                <c:pt idx="8744">
                  <c:v>71828.7</c:v>
                </c:pt>
                <c:pt idx="8745">
                  <c:v>71830.7</c:v>
                </c:pt>
                <c:pt idx="8746">
                  <c:v>71834.8</c:v>
                </c:pt>
                <c:pt idx="8747">
                  <c:v>71838.8</c:v>
                </c:pt>
                <c:pt idx="8748">
                  <c:v>71840.899999999994</c:v>
                </c:pt>
                <c:pt idx="8749">
                  <c:v>71844.899999999994</c:v>
                </c:pt>
                <c:pt idx="8750">
                  <c:v>71849</c:v>
                </c:pt>
                <c:pt idx="8751">
                  <c:v>71851</c:v>
                </c:pt>
                <c:pt idx="8752">
                  <c:v>71855.100000000006</c:v>
                </c:pt>
                <c:pt idx="8753">
                  <c:v>71859.100000000006</c:v>
                </c:pt>
                <c:pt idx="8754">
                  <c:v>71863.199999999997</c:v>
                </c:pt>
                <c:pt idx="8755">
                  <c:v>71865.3</c:v>
                </c:pt>
                <c:pt idx="8756">
                  <c:v>71869.3</c:v>
                </c:pt>
                <c:pt idx="8757">
                  <c:v>71871.399999999994</c:v>
                </c:pt>
                <c:pt idx="8758">
                  <c:v>71875.5</c:v>
                </c:pt>
                <c:pt idx="8759">
                  <c:v>71879.600000000006</c:v>
                </c:pt>
                <c:pt idx="8760">
                  <c:v>71881.7</c:v>
                </c:pt>
                <c:pt idx="8761">
                  <c:v>71885.8</c:v>
                </c:pt>
                <c:pt idx="8762">
                  <c:v>71889.899999999994</c:v>
                </c:pt>
                <c:pt idx="8763">
                  <c:v>71892</c:v>
                </c:pt>
                <c:pt idx="8764">
                  <c:v>71896.100000000006</c:v>
                </c:pt>
                <c:pt idx="8765">
                  <c:v>71900.3</c:v>
                </c:pt>
                <c:pt idx="8766">
                  <c:v>71902.3</c:v>
                </c:pt>
                <c:pt idx="8767">
                  <c:v>71906.5</c:v>
                </c:pt>
                <c:pt idx="8768">
                  <c:v>71910.600000000006</c:v>
                </c:pt>
                <c:pt idx="8769">
                  <c:v>71912.7</c:v>
                </c:pt>
                <c:pt idx="8770">
                  <c:v>71916.899999999994</c:v>
                </c:pt>
                <c:pt idx="8771">
                  <c:v>71921</c:v>
                </c:pt>
                <c:pt idx="8772">
                  <c:v>71925.2</c:v>
                </c:pt>
                <c:pt idx="8773">
                  <c:v>71927.199999999997</c:v>
                </c:pt>
                <c:pt idx="8774">
                  <c:v>71931.399999999994</c:v>
                </c:pt>
                <c:pt idx="8775">
                  <c:v>71935.5</c:v>
                </c:pt>
                <c:pt idx="8776">
                  <c:v>71937.600000000006</c:v>
                </c:pt>
                <c:pt idx="8777">
                  <c:v>71941.7</c:v>
                </c:pt>
                <c:pt idx="8778">
                  <c:v>71945.8</c:v>
                </c:pt>
                <c:pt idx="8779">
                  <c:v>71949.899999999994</c:v>
                </c:pt>
                <c:pt idx="8780">
                  <c:v>71951.899999999994</c:v>
                </c:pt>
                <c:pt idx="8781">
                  <c:v>71956</c:v>
                </c:pt>
                <c:pt idx="8782">
                  <c:v>71960.100000000006</c:v>
                </c:pt>
                <c:pt idx="8783">
                  <c:v>71962.100000000006</c:v>
                </c:pt>
                <c:pt idx="8784">
                  <c:v>71966.2</c:v>
                </c:pt>
                <c:pt idx="8785">
                  <c:v>71970.2</c:v>
                </c:pt>
                <c:pt idx="8786">
                  <c:v>71972.2</c:v>
                </c:pt>
                <c:pt idx="8787">
                  <c:v>71976.2</c:v>
                </c:pt>
                <c:pt idx="8788">
                  <c:v>71980.2</c:v>
                </c:pt>
                <c:pt idx="8789">
                  <c:v>71982.2</c:v>
                </c:pt>
                <c:pt idx="8790">
                  <c:v>71986.2</c:v>
                </c:pt>
                <c:pt idx="8791">
                  <c:v>71990.2</c:v>
                </c:pt>
                <c:pt idx="8792">
                  <c:v>71992.2</c:v>
                </c:pt>
                <c:pt idx="8793">
                  <c:v>71996.2</c:v>
                </c:pt>
                <c:pt idx="8794">
                  <c:v>72000.2</c:v>
                </c:pt>
                <c:pt idx="8795">
                  <c:v>72002.2</c:v>
                </c:pt>
                <c:pt idx="8796">
                  <c:v>72006.2</c:v>
                </c:pt>
                <c:pt idx="8797">
                  <c:v>72010.100000000006</c:v>
                </c:pt>
                <c:pt idx="8798">
                  <c:v>72014.100000000006</c:v>
                </c:pt>
                <c:pt idx="8799">
                  <c:v>72016.100000000006</c:v>
                </c:pt>
                <c:pt idx="8800">
                  <c:v>72020.100000000006</c:v>
                </c:pt>
                <c:pt idx="8801">
                  <c:v>72024</c:v>
                </c:pt>
                <c:pt idx="8802">
                  <c:v>72026</c:v>
                </c:pt>
                <c:pt idx="8803">
                  <c:v>72030</c:v>
                </c:pt>
                <c:pt idx="8804">
                  <c:v>72033.899999999994</c:v>
                </c:pt>
                <c:pt idx="8805">
                  <c:v>72035.899999999994</c:v>
                </c:pt>
                <c:pt idx="8806">
                  <c:v>72039.8</c:v>
                </c:pt>
                <c:pt idx="8807">
                  <c:v>72043.600000000006</c:v>
                </c:pt>
                <c:pt idx="8808">
                  <c:v>72045.600000000006</c:v>
                </c:pt>
                <c:pt idx="8809">
                  <c:v>72049.399999999994</c:v>
                </c:pt>
                <c:pt idx="8810">
                  <c:v>72053.2</c:v>
                </c:pt>
                <c:pt idx="8811">
                  <c:v>72055</c:v>
                </c:pt>
                <c:pt idx="8812">
                  <c:v>72058.7</c:v>
                </c:pt>
                <c:pt idx="8813">
                  <c:v>72062.3</c:v>
                </c:pt>
                <c:pt idx="8814">
                  <c:v>72065.8</c:v>
                </c:pt>
                <c:pt idx="8815">
                  <c:v>72067.600000000006</c:v>
                </c:pt>
                <c:pt idx="8816">
                  <c:v>72071.100000000006</c:v>
                </c:pt>
                <c:pt idx="8817">
                  <c:v>72072.7</c:v>
                </c:pt>
                <c:pt idx="8818">
                  <c:v>72076</c:v>
                </c:pt>
                <c:pt idx="8819">
                  <c:v>72079.199999999997</c:v>
                </c:pt>
                <c:pt idx="8820">
                  <c:v>72082.2</c:v>
                </c:pt>
                <c:pt idx="8821">
                  <c:v>72083.8</c:v>
                </c:pt>
                <c:pt idx="8822">
                  <c:v>72086.7</c:v>
                </c:pt>
                <c:pt idx="8823">
                  <c:v>72088.100000000006</c:v>
                </c:pt>
                <c:pt idx="8824">
                  <c:v>72090.899999999994</c:v>
                </c:pt>
                <c:pt idx="8825">
                  <c:v>72093.600000000006</c:v>
                </c:pt>
                <c:pt idx="8826">
                  <c:v>72094.8</c:v>
                </c:pt>
                <c:pt idx="8827">
                  <c:v>72097.3</c:v>
                </c:pt>
                <c:pt idx="8828">
                  <c:v>72099.7</c:v>
                </c:pt>
                <c:pt idx="8829">
                  <c:v>72100.800000000003</c:v>
                </c:pt>
                <c:pt idx="8830">
                  <c:v>72103.100000000006</c:v>
                </c:pt>
                <c:pt idx="8831">
                  <c:v>72105.3</c:v>
                </c:pt>
                <c:pt idx="8832">
                  <c:v>72106.3</c:v>
                </c:pt>
                <c:pt idx="8833">
                  <c:v>72108.3</c:v>
                </c:pt>
                <c:pt idx="8834">
                  <c:v>72110.2</c:v>
                </c:pt>
                <c:pt idx="8835">
                  <c:v>72111.199999999997</c:v>
                </c:pt>
                <c:pt idx="8836">
                  <c:v>72113</c:v>
                </c:pt>
                <c:pt idx="8837">
                  <c:v>72114.8</c:v>
                </c:pt>
                <c:pt idx="8838">
                  <c:v>72116.399999999994</c:v>
                </c:pt>
                <c:pt idx="8839">
                  <c:v>72117.3</c:v>
                </c:pt>
                <c:pt idx="8840">
                  <c:v>72118.899999999994</c:v>
                </c:pt>
                <c:pt idx="8841">
                  <c:v>72120.399999999994</c:v>
                </c:pt>
                <c:pt idx="8842">
                  <c:v>72121.2</c:v>
                </c:pt>
                <c:pt idx="8843">
                  <c:v>72122.7</c:v>
                </c:pt>
                <c:pt idx="8844">
                  <c:v>72123.399999999994</c:v>
                </c:pt>
                <c:pt idx="8845">
                  <c:v>72124.899999999994</c:v>
                </c:pt>
                <c:pt idx="8846">
                  <c:v>72126.3</c:v>
                </c:pt>
                <c:pt idx="8847">
                  <c:v>72127</c:v>
                </c:pt>
                <c:pt idx="8848">
                  <c:v>72128.3</c:v>
                </c:pt>
                <c:pt idx="8849">
                  <c:v>72129.7</c:v>
                </c:pt>
                <c:pt idx="8850">
                  <c:v>72131</c:v>
                </c:pt>
                <c:pt idx="8851">
                  <c:v>72131.600000000006</c:v>
                </c:pt>
                <c:pt idx="8852">
                  <c:v>72132.899999999994</c:v>
                </c:pt>
                <c:pt idx="8853">
                  <c:v>72134.100000000006</c:v>
                </c:pt>
                <c:pt idx="8854">
                  <c:v>72134.7</c:v>
                </c:pt>
                <c:pt idx="8855">
                  <c:v>72136</c:v>
                </c:pt>
                <c:pt idx="8856">
                  <c:v>72137.100000000006</c:v>
                </c:pt>
                <c:pt idx="8857">
                  <c:v>72138.3</c:v>
                </c:pt>
                <c:pt idx="8858">
                  <c:v>72138.899999999994</c:v>
                </c:pt>
                <c:pt idx="8859">
                  <c:v>72140.100000000006</c:v>
                </c:pt>
                <c:pt idx="8860">
                  <c:v>72140.7</c:v>
                </c:pt>
                <c:pt idx="8861">
                  <c:v>72141.8</c:v>
                </c:pt>
                <c:pt idx="8862">
                  <c:v>72143</c:v>
                </c:pt>
                <c:pt idx="8863">
                  <c:v>72143.5</c:v>
                </c:pt>
                <c:pt idx="8864">
                  <c:v>72144.600000000006</c:v>
                </c:pt>
                <c:pt idx="8865">
                  <c:v>72145.7</c:v>
                </c:pt>
                <c:pt idx="8866">
                  <c:v>72146.3</c:v>
                </c:pt>
                <c:pt idx="8867">
                  <c:v>72147.3</c:v>
                </c:pt>
                <c:pt idx="8868">
                  <c:v>72148.399999999994</c:v>
                </c:pt>
                <c:pt idx="8869">
                  <c:v>72149.5</c:v>
                </c:pt>
                <c:pt idx="8870">
                  <c:v>72150</c:v>
                </c:pt>
                <c:pt idx="8871">
                  <c:v>72151</c:v>
                </c:pt>
                <c:pt idx="8872">
                  <c:v>72151.5</c:v>
                </c:pt>
                <c:pt idx="8873">
                  <c:v>72152.5</c:v>
                </c:pt>
                <c:pt idx="8874">
                  <c:v>72153.5</c:v>
                </c:pt>
                <c:pt idx="8875">
                  <c:v>72154</c:v>
                </c:pt>
                <c:pt idx="8876">
                  <c:v>72155</c:v>
                </c:pt>
                <c:pt idx="8877">
                  <c:v>72155.899999999994</c:v>
                </c:pt>
                <c:pt idx="8878">
                  <c:v>72156.399999999994</c:v>
                </c:pt>
                <c:pt idx="8879">
                  <c:v>72157.399999999994</c:v>
                </c:pt>
                <c:pt idx="8880">
                  <c:v>72158.3</c:v>
                </c:pt>
                <c:pt idx="8881">
                  <c:v>72159.3</c:v>
                </c:pt>
                <c:pt idx="8882">
                  <c:v>72159.8</c:v>
                </c:pt>
                <c:pt idx="8883">
                  <c:v>72160.7</c:v>
                </c:pt>
                <c:pt idx="8884">
                  <c:v>72161.2</c:v>
                </c:pt>
                <c:pt idx="8885">
                  <c:v>72162.2</c:v>
                </c:pt>
                <c:pt idx="8886">
                  <c:v>72163.100000000006</c:v>
                </c:pt>
                <c:pt idx="8887">
                  <c:v>72163.600000000006</c:v>
                </c:pt>
                <c:pt idx="8888">
                  <c:v>72164.600000000006</c:v>
                </c:pt>
                <c:pt idx="8889">
                  <c:v>72165.600000000006</c:v>
                </c:pt>
                <c:pt idx="8890">
                  <c:v>72166.100000000006</c:v>
                </c:pt>
                <c:pt idx="8891">
                  <c:v>72167.199999999997</c:v>
                </c:pt>
                <c:pt idx="8892">
                  <c:v>72167.7</c:v>
                </c:pt>
                <c:pt idx="8893">
                  <c:v>72168.800000000003</c:v>
                </c:pt>
                <c:pt idx="8894">
                  <c:v>72169.899999999994</c:v>
                </c:pt>
                <c:pt idx="8895">
                  <c:v>72170.399999999994</c:v>
                </c:pt>
                <c:pt idx="8896">
                  <c:v>72171.600000000006</c:v>
                </c:pt>
                <c:pt idx="8897">
                  <c:v>72172.2</c:v>
                </c:pt>
                <c:pt idx="8898">
                  <c:v>72173.399999999994</c:v>
                </c:pt>
                <c:pt idx="8899">
                  <c:v>72174.600000000006</c:v>
                </c:pt>
                <c:pt idx="8900">
                  <c:v>72175.8</c:v>
                </c:pt>
                <c:pt idx="8901">
                  <c:v>72176.5</c:v>
                </c:pt>
                <c:pt idx="8902">
                  <c:v>72177.8</c:v>
                </c:pt>
                <c:pt idx="8903">
                  <c:v>72178.399999999994</c:v>
                </c:pt>
                <c:pt idx="8904">
                  <c:v>72179.8</c:v>
                </c:pt>
                <c:pt idx="8905">
                  <c:v>72181.2</c:v>
                </c:pt>
                <c:pt idx="8906">
                  <c:v>72182.600000000006</c:v>
                </c:pt>
                <c:pt idx="8907">
                  <c:v>72183.399999999994</c:v>
                </c:pt>
                <c:pt idx="8908">
                  <c:v>72184.800000000003</c:v>
                </c:pt>
                <c:pt idx="8909">
                  <c:v>72185.600000000006</c:v>
                </c:pt>
                <c:pt idx="8910">
                  <c:v>72187.100000000006</c:v>
                </c:pt>
                <c:pt idx="8911">
                  <c:v>72188.7</c:v>
                </c:pt>
                <c:pt idx="8912">
                  <c:v>72189.5</c:v>
                </c:pt>
                <c:pt idx="8913">
                  <c:v>72191.100000000006</c:v>
                </c:pt>
                <c:pt idx="8914">
                  <c:v>72192.7</c:v>
                </c:pt>
                <c:pt idx="8915">
                  <c:v>72193.600000000006</c:v>
                </c:pt>
                <c:pt idx="8916">
                  <c:v>72195.199999999997</c:v>
                </c:pt>
                <c:pt idx="8917">
                  <c:v>72196.899999999994</c:v>
                </c:pt>
                <c:pt idx="8918">
                  <c:v>72198.600000000006</c:v>
                </c:pt>
                <c:pt idx="8919">
                  <c:v>72199.5</c:v>
                </c:pt>
                <c:pt idx="8920">
                  <c:v>72201.2</c:v>
                </c:pt>
                <c:pt idx="8921">
                  <c:v>72202</c:v>
                </c:pt>
                <c:pt idx="8922">
                  <c:v>72203.8</c:v>
                </c:pt>
                <c:pt idx="8923">
                  <c:v>72205.5</c:v>
                </c:pt>
                <c:pt idx="8924">
                  <c:v>72207.199999999997</c:v>
                </c:pt>
                <c:pt idx="8925">
                  <c:v>72208.100000000006</c:v>
                </c:pt>
                <c:pt idx="8926">
                  <c:v>72209.8</c:v>
                </c:pt>
                <c:pt idx="8927">
                  <c:v>72211.5</c:v>
                </c:pt>
                <c:pt idx="8928">
                  <c:v>72212.399999999994</c:v>
                </c:pt>
                <c:pt idx="8929">
                  <c:v>72214.100000000006</c:v>
                </c:pt>
                <c:pt idx="8930">
                  <c:v>72215.8</c:v>
                </c:pt>
                <c:pt idx="8931">
                  <c:v>72216.7</c:v>
                </c:pt>
                <c:pt idx="8932">
                  <c:v>72218.399999999994</c:v>
                </c:pt>
                <c:pt idx="8933">
                  <c:v>72220.100000000006</c:v>
                </c:pt>
                <c:pt idx="8934">
                  <c:v>72221.8</c:v>
                </c:pt>
                <c:pt idx="8935">
                  <c:v>72222.600000000006</c:v>
                </c:pt>
                <c:pt idx="8936">
                  <c:v>72224.3</c:v>
                </c:pt>
                <c:pt idx="8937">
                  <c:v>72225.2</c:v>
                </c:pt>
                <c:pt idx="8938">
                  <c:v>72227.7</c:v>
                </c:pt>
                <c:pt idx="8939">
                  <c:v>72228.5</c:v>
                </c:pt>
                <c:pt idx="8940">
                  <c:v>72230.2</c:v>
                </c:pt>
                <c:pt idx="8941">
                  <c:v>72231</c:v>
                </c:pt>
                <c:pt idx="8942">
                  <c:v>72232.7</c:v>
                </c:pt>
                <c:pt idx="8943">
                  <c:v>72234.399999999994</c:v>
                </c:pt>
                <c:pt idx="8944">
                  <c:v>72235.199999999997</c:v>
                </c:pt>
                <c:pt idx="8945">
                  <c:v>72236.899999999994</c:v>
                </c:pt>
                <c:pt idx="8946">
                  <c:v>72238.5</c:v>
                </c:pt>
                <c:pt idx="8947">
                  <c:v>72239.3</c:v>
                </c:pt>
                <c:pt idx="8948">
                  <c:v>72241</c:v>
                </c:pt>
                <c:pt idx="8949">
                  <c:v>72242.600000000006</c:v>
                </c:pt>
                <c:pt idx="8950">
                  <c:v>72243.399999999994</c:v>
                </c:pt>
                <c:pt idx="8951">
                  <c:v>72245.100000000006</c:v>
                </c:pt>
                <c:pt idx="8952">
                  <c:v>72246.7</c:v>
                </c:pt>
                <c:pt idx="8953">
                  <c:v>72247.5</c:v>
                </c:pt>
                <c:pt idx="8954">
                  <c:v>72249.100000000006</c:v>
                </c:pt>
                <c:pt idx="8955">
                  <c:v>72250.7</c:v>
                </c:pt>
                <c:pt idx="8956">
                  <c:v>72251.5</c:v>
                </c:pt>
                <c:pt idx="8957">
                  <c:v>72253.100000000006</c:v>
                </c:pt>
                <c:pt idx="8958">
                  <c:v>72254.600000000006</c:v>
                </c:pt>
                <c:pt idx="8959">
                  <c:v>72255.399999999994</c:v>
                </c:pt>
                <c:pt idx="8960">
                  <c:v>72256.899999999994</c:v>
                </c:pt>
                <c:pt idx="8961">
                  <c:v>72258.399999999994</c:v>
                </c:pt>
                <c:pt idx="8962">
                  <c:v>72259.199999999997</c:v>
                </c:pt>
                <c:pt idx="8963">
                  <c:v>72260.600000000006</c:v>
                </c:pt>
                <c:pt idx="8964">
                  <c:v>72262.100000000006</c:v>
                </c:pt>
                <c:pt idx="8965">
                  <c:v>72263.5</c:v>
                </c:pt>
                <c:pt idx="8966">
                  <c:v>72264.2</c:v>
                </c:pt>
                <c:pt idx="8967">
                  <c:v>72265.600000000006</c:v>
                </c:pt>
                <c:pt idx="8968">
                  <c:v>72266.3</c:v>
                </c:pt>
                <c:pt idx="8969">
                  <c:v>72267.600000000006</c:v>
                </c:pt>
                <c:pt idx="8970">
                  <c:v>72268.899999999994</c:v>
                </c:pt>
                <c:pt idx="8971">
                  <c:v>72269.600000000006</c:v>
                </c:pt>
                <c:pt idx="8972">
                  <c:v>72270.8</c:v>
                </c:pt>
                <c:pt idx="8973">
                  <c:v>72272.100000000006</c:v>
                </c:pt>
                <c:pt idx="8974">
                  <c:v>72272.7</c:v>
                </c:pt>
                <c:pt idx="8975">
                  <c:v>72273.899999999994</c:v>
                </c:pt>
                <c:pt idx="8976">
                  <c:v>72275.100000000006</c:v>
                </c:pt>
                <c:pt idx="8977">
                  <c:v>72276.3</c:v>
                </c:pt>
                <c:pt idx="8978">
                  <c:v>72276.800000000003</c:v>
                </c:pt>
                <c:pt idx="8979">
                  <c:v>72278</c:v>
                </c:pt>
                <c:pt idx="8980">
                  <c:v>72278.5</c:v>
                </c:pt>
                <c:pt idx="8981">
                  <c:v>72279.600000000006</c:v>
                </c:pt>
                <c:pt idx="8982">
                  <c:v>72280.7</c:v>
                </c:pt>
                <c:pt idx="8983">
                  <c:v>72281.2</c:v>
                </c:pt>
                <c:pt idx="8984">
                  <c:v>72282.3</c:v>
                </c:pt>
                <c:pt idx="8985">
                  <c:v>72283.399999999994</c:v>
                </c:pt>
                <c:pt idx="8986">
                  <c:v>72284.399999999994</c:v>
                </c:pt>
                <c:pt idx="8987">
                  <c:v>72284.899999999994</c:v>
                </c:pt>
                <c:pt idx="8988">
                  <c:v>72285.899999999994</c:v>
                </c:pt>
                <c:pt idx="8989">
                  <c:v>72287</c:v>
                </c:pt>
                <c:pt idx="8990">
                  <c:v>72287.5</c:v>
                </c:pt>
                <c:pt idx="8991">
                  <c:v>72288.5</c:v>
                </c:pt>
                <c:pt idx="8992">
                  <c:v>72289.5</c:v>
                </c:pt>
                <c:pt idx="8993">
                  <c:v>72290</c:v>
                </c:pt>
                <c:pt idx="8994">
                  <c:v>72291</c:v>
                </c:pt>
                <c:pt idx="8995">
                  <c:v>72292</c:v>
                </c:pt>
                <c:pt idx="8996">
                  <c:v>72292.5</c:v>
                </c:pt>
                <c:pt idx="8997">
                  <c:v>72293.5</c:v>
                </c:pt>
                <c:pt idx="8998">
                  <c:v>72294.5</c:v>
                </c:pt>
                <c:pt idx="8999">
                  <c:v>72295</c:v>
                </c:pt>
                <c:pt idx="9000">
                  <c:v>72296</c:v>
                </c:pt>
                <c:pt idx="9001">
                  <c:v>72297</c:v>
                </c:pt>
                <c:pt idx="9002">
                  <c:v>72297.5</c:v>
                </c:pt>
                <c:pt idx="9003">
                  <c:v>72298.600000000006</c:v>
                </c:pt>
                <c:pt idx="9004">
                  <c:v>72299.600000000006</c:v>
                </c:pt>
                <c:pt idx="9005">
                  <c:v>72300.600000000006</c:v>
                </c:pt>
                <c:pt idx="9006">
                  <c:v>72301.100000000006</c:v>
                </c:pt>
                <c:pt idx="9007">
                  <c:v>72302.2</c:v>
                </c:pt>
                <c:pt idx="9008">
                  <c:v>72302.7</c:v>
                </c:pt>
                <c:pt idx="9009">
                  <c:v>72303.7</c:v>
                </c:pt>
                <c:pt idx="9010">
                  <c:v>72304.800000000003</c:v>
                </c:pt>
                <c:pt idx="9011">
                  <c:v>72305.3</c:v>
                </c:pt>
                <c:pt idx="9012">
                  <c:v>72306.399999999994</c:v>
                </c:pt>
                <c:pt idx="9013">
                  <c:v>72307.399999999994</c:v>
                </c:pt>
                <c:pt idx="9014">
                  <c:v>72307.899999999994</c:v>
                </c:pt>
                <c:pt idx="9015">
                  <c:v>72309</c:v>
                </c:pt>
                <c:pt idx="9016">
                  <c:v>72310.100000000006</c:v>
                </c:pt>
                <c:pt idx="9017">
                  <c:v>72311.100000000006</c:v>
                </c:pt>
                <c:pt idx="9018">
                  <c:v>72311.7</c:v>
                </c:pt>
                <c:pt idx="9019">
                  <c:v>72312.7</c:v>
                </c:pt>
                <c:pt idx="9020">
                  <c:v>72313.3</c:v>
                </c:pt>
                <c:pt idx="9021">
                  <c:v>72314.3</c:v>
                </c:pt>
                <c:pt idx="9022">
                  <c:v>72315.399999999994</c:v>
                </c:pt>
                <c:pt idx="9023">
                  <c:v>72316</c:v>
                </c:pt>
                <c:pt idx="9024">
                  <c:v>72317.100000000006</c:v>
                </c:pt>
                <c:pt idx="9025">
                  <c:v>72318.2</c:v>
                </c:pt>
                <c:pt idx="9026">
                  <c:v>72318.8</c:v>
                </c:pt>
                <c:pt idx="9027">
                  <c:v>72319.899999999994</c:v>
                </c:pt>
                <c:pt idx="9028">
                  <c:v>72321.100000000006</c:v>
                </c:pt>
                <c:pt idx="9029">
                  <c:v>72321.7</c:v>
                </c:pt>
                <c:pt idx="9030">
                  <c:v>72322.899999999994</c:v>
                </c:pt>
                <c:pt idx="9031">
                  <c:v>72324.100000000006</c:v>
                </c:pt>
                <c:pt idx="9032">
                  <c:v>72324.7</c:v>
                </c:pt>
                <c:pt idx="9033">
                  <c:v>72326</c:v>
                </c:pt>
                <c:pt idx="9034">
                  <c:v>72327.3</c:v>
                </c:pt>
                <c:pt idx="9035">
                  <c:v>72328</c:v>
                </c:pt>
                <c:pt idx="9036">
                  <c:v>72329.3</c:v>
                </c:pt>
                <c:pt idx="9037">
                  <c:v>72330.7</c:v>
                </c:pt>
                <c:pt idx="9038">
                  <c:v>72331.399999999994</c:v>
                </c:pt>
                <c:pt idx="9039">
                  <c:v>72332.899999999994</c:v>
                </c:pt>
                <c:pt idx="9040">
                  <c:v>72334.399999999994</c:v>
                </c:pt>
                <c:pt idx="9041">
                  <c:v>72335.100000000006</c:v>
                </c:pt>
                <c:pt idx="9042">
                  <c:v>72336.7</c:v>
                </c:pt>
                <c:pt idx="9043">
                  <c:v>72338.3</c:v>
                </c:pt>
                <c:pt idx="9044">
                  <c:v>72339.100000000006</c:v>
                </c:pt>
                <c:pt idx="9045">
                  <c:v>72340.800000000003</c:v>
                </c:pt>
                <c:pt idx="9046">
                  <c:v>72342.600000000006</c:v>
                </c:pt>
                <c:pt idx="9047">
                  <c:v>72343.5</c:v>
                </c:pt>
                <c:pt idx="9048">
                  <c:v>72345.3</c:v>
                </c:pt>
                <c:pt idx="9049">
                  <c:v>72347.199999999997</c:v>
                </c:pt>
                <c:pt idx="9050">
                  <c:v>72348.2</c:v>
                </c:pt>
                <c:pt idx="9051">
                  <c:v>72350.100000000006</c:v>
                </c:pt>
                <c:pt idx="9052">
                  <c:v>72352.100000000006</c:v>
                </c:pt>
                <c:pt idx="9053">
                  <c:v>72353.2</c:v>
                </c:pt>
                <c:pt idx="9054">
                  <c:v>72355.199999999997</c:v>
                </c:pt>
                <c:pt idx="9055">
                  <c:v>72357.399999999994</c:v>
                </c:pt>
                <c:pt idx="9056">
                  <c:v>72358.5</c:v>
                </c:pt>
                <c:pt idx="9057">
                  <c:v>72360.7</c:v>
                </c:pt>
                <c:pt idx="9058">
                  <c:v>72362.899999999994</c:v>
                </c:pt>
                <c:pt idx="9059">
                  <c:v>72364.100000000006</c:v>
                </c:pt>
                <c:pt idx="9060">
                  <c:v>72366.399999999994</c:v>
                </c:pt>
                <c:pt idx="9061">
                  <c:v>72368.7</c:v>
                </c:pt>
                <c:pt idx="9062">
                  <c:v>72371.100000000006</c:v>
                </c:pt>
                <c:pt idx="9063">
                  <c:v>72372.3</c:v>
                </c:pt>
                <c:pt idx="9064">
                  <c:v>72374.7</c:v>
                </c:pt>
                <c:pt idx="9065">
                  <c:v>72377.2</c:v>
                </c:pt>
                <c:pt idx="9066">
                  <c:v>72378.399999999994</c:v>
                </c:pt>
                <c:pt idx="9067">
                  <c:v>72380.899999999994</c:v>
                </c:pt>
                <c:pt idx="9068">
                  <c:v>72383.399999999994</c:v>
                </c:pt>
                <c:pt idx="9069">
                  <c:v>72384.7</c:v>
                </c:pt>
                <c:pt idx="9070">
                  <c:v>72387.199999999997</c:v>
                </c:pt>
                <c:pt idx="9071">
                  <c:v>72389.8</c:v>
                </c:pt>
                <c:pt idx="9072">
                  <c:v>72391.100000000006</c:v>
                </c:pt>
                <c:pt idx="9073">
                  <c:v>72393.7</c:v>
                </c:pt>
                <c:pt idx="9074">
                  <c:v>72396.3</c:v>
                </c:pt>
                <c:pt idx="9075">
                  <c:v>72397.600000000006</c:v>
                </c:pt>
                <c:pt idx="9076">
                  <c:v>72400.3</c:v>
                </c:pt>
                <c:pt idx="9077">
                  <c:v>72402.899999999994</c:v>
                </c:pt>
                <c:pt idx="9078">
                  <c:v>72404.3</c:v>
                </c:pt>
                <c:pt idx="9079">
                  <c:v>72406.899999999994</c:v>
                </c:pt>
                <c:pt idx="9080">
                  <c:v>72409.600000000006</c:v>
                </c:pt>
                <c:pt idx="9081">
                  <c:v>72411</c:v>
                </c:pt>
                <c:pt idx="9082">
                  <c:v>72413.7</c:v>
                </c:pt>
                <c:pt idx="9083">
                  <c:v>72416.399999999994</c:v>
                </c:pt>
                <c:pt idx="9084">
                  <c:v>72419.199999999997</c:v>
                </c:pt>
                <c:pt idx="9085">
                  <c:v>72420.600000000006</c:v>
                </c:pt>
                <c:pt idx="9086">
                  <c:v>72423.399999999994</c:v>
                </c:pt>
                <c:pt idx="9087">
                  <c:v>72426.2</c:v>
                </c:pt>
                <c:pt idx="9088">
                  <c:v>72427.600000000006</c:v>
                </c:pt>
                <c:pt idx="9089">
                  <c:v>72430.5</c:v>
                </c:pt>
                <c:pt idx="9090">
                  <c:v>72433.399999999994</c:v>
                </c:pt>
                <c:pt idx="9091">
                  <c:v>72434.8</c:v>
                </c:pt>
                <c:pt idx="9092">
                  <c:v>72437.7</c:v>
                </c:pt>
                <c:pt idx="9093">
                  <c:v>72440.7</c:v>
                </c:pt>
                <c:pt idx="9094">
                  <c:v>72442.100000000006</c:v>
                </c:pt>
                <c:pt idx="9095">
                  <c:v>72445.100000000006</c:v>
                </c:pt>
                <c:pt idx="9096">
                  <c:v>72448.2</c:v>
                </c:pt>
                <c:pt idx="9097">
                  <c:v>72449.7</c:v>
                </c:pt>
                <c:pt idx="9098">
                  <c:v>72452.7</c:v>
                </c:pt>
                <c:pt idx="9099">
                  <c:v>72455.8</c:v>
                </c:pt>
                <c:pt idx="9100">
                  <c:v>72457.399999999994</c:v>
                </c:pt>
                <c:pt idx="9101">
                  <c:v>72460.600000000006</c:v>
                </c:pt>
                <c:pt idx="9102">
                  <c:v>72463.7</c:v>
                </c:pt>
                <c:pt idx="9103">
                  <c:v>72465.3</c:v>
                </c:pt>
                <c:pt idx="9104">
                  <c:v>72468.600000000006</c:v>
                </c:pt>
                <c:pt idx="9105">
                  <c:v>72471.8</c:v>
                </c:pt>
                <c:pt idx="9106">
                  <c:v>72473.5</c:v>
                </c:pt>
                <c:pt idx="9107">
                  <c:v>72476.800000000003</c:v>
                </c:pt>
                <c:pt idx="9108">
                  <c:v>72480.2</c:v>
                </c:pt>
                <c:pt idx="9109">
                  <c:v>72481.899999999994</c:v>
                </c:pt>
                <c:pt idx="9110">
                  <c:v>72485.3</c:v>
                </c:pt>
                <c:pt idx="9111">
                  <c:v>72488.800000000003</c:v>
                </c:pt>
                <c:pt idx="9112">
                  <c:v>72490.600000000006</c:v>
                </c:pt>
                <c:pt idx="9113">
                  <c:v>72494.2</c:v>
                </c:pt>
                <c:pt idx="9114">
                  <c:v>72497.8</c:v>
                </c:pt>
                <c:pt idx="9115">
                  <c:v>72499.600000000006</c:v>
                </c:pt>
                <c:pt idx="9116">
                  <c:v>72503.3</c:v>
                </c:pt>
                <c:pt idx="9117">
                  <c:v>72507</c:v>
                </c:pt>
                <c:pt idx="9118">
                  <c:v>72508.899999999994</c:v>
                </c:pt>
                <c:pt idx="9119">
                  <c:v>72512.7</c:v>
                </c:pt>
                <c:pt idx="9120">
                  <c:v>72516.600000000006</c:v>
                </c:pt>
                <c:pt idx="9121">
                  <c:v>72518.600000000006</c:v>
                </c:pt>
                <c:pt idx="9122">
                  <c:v>72522.5</c:v>
                </c:pt>
                <c:pt idx="9123">
                  <c:v>72526.5</c:v>
                </c:pt>
                <c:pt idx="9124">
                  <c:v>72528.5</c:v>
                </c:pt>
                <c:pt idx="9125">
                  <c:v>72532.600000000006</c:v>
                </c:pt>
                <c:pt idx="9126">
                  <c:v>72536.7</c:v>
                </c:pt>
                <c:pt idx="9127">
                  <c:v>72538.8</c:v>
                </c:pt>
                <c:pt idx="9128">
                  <c:v>72542.899999999994</c:v>
                </c:pt>
                <c:pt idx="9129">
                  <c:v>72547.100000000006</c:v>
                </c:pt>
                <c:pt idx="9130">
                  <c:v>72549.2</c:v>
                </c:pt>
                <c:pt idx="9131">
                  <c:v>72553.5</c:v>
                </c:pt>
                <c:pt idx="9132">
                  <c:v>72557.7</c:v>
                </c:pt>
                <c:pt idx="9133">
                  <c:v>72559.899999999994</c:v>
                </c:pt>
                <c:pt idx="9134">
                  <c:v>72564.100000000006</c:v>
                </c:pt>
                <c:pt idx="9135">
                  <c:v>72568.399999999994</c:v>
                </c:pt>
                <c:pt idx="9136">
                  <c:v>72570.600000000006</c:v>
                </c:pt>
                <c:pt idx="9137">
                  <c:v>72574.899999999994</c:v>
                </c:pt>
                <c:pt idx="9138">
                  <c:v>72579.199999999997</c:v>
                </c:pt>
                <c:pt idx="9139">
                  <c:v>72581.3</c:v>
                </c:pt>
                <c:pt idx="9140">
                  <c:v>72585.7</c:v>
                </c:pt>
                <c:pt idx="9141">
                  <c:v>72590</c:v>
                </c:pt>
                <c:pt idx="9142">
                  <c:v>72592.100000000006</c:v>
                </c:pt>
                <c:pt idx="9143">
                  <c:v>72596.399999999994</c:v>
                </c:pt>
                <c:pt idx="9144">
                  <c:v>72598.5</c:v>
                </c:pt>
                <c:pt idx="9145">
                  <c:v>72602.8</c:v>
                </c:pt>
                <c:pt idx="9146">
                  <c:v>72607.100000000006</c:v>
                </c:pt>
                <c:pt idx="9147">
                  <c:v>72609.3</c:v>
                </c:pt>
                <c:pt idx="9148">
                  <c:v>72613.5</c:v>
                </c:pt>
                <c:pt idx="9149">
                  <c:v>72617.8</c:v>
                </c:pt>
                <c:pt idx="9150">
                  <c:v>72619.899999999994</c:v>
                </c:pt>
                <c:pt idx="9151">
                  <c:v>72624.2</c:v>
                </c:pt>
                <c:pt idx="9152">
                  <c:v>72628.5</c:v>
                </c:pt>
                <c:pt idx="9153">
                  <c:v>72632.800000000003</c:v>
                </c:pt>
                <c:pt idx="9154">
                  <c:v>72634.899999999994</c:v>
                </c:pt>
                <c:pt idx="9155">
                  <c:v>72639.199999999997</c:v>
                </c:pt>
                <c:pt idx="9156">
                  <c:v>72641.3</c:v>
                </c:pt>
                <c:pt idx="9157">
                  <c:v>72645.600000000006</c:v>
                </c:pt>
                <c:pt idx="9158">
                  <c:v>72649.899999999994</c:v>
                </c:pt>
                <c:pt idx="9159">
                  <c:v>72652</c:v>
                </c:pt>
                <c:pt idx="9160">
                  <c:v>72656.3</c:v>
                </c:pt>
                <c:pt idx="9161">
                  <c:v>72660.600000000006</c:v>
                </c:pt>
                <c:pt idx="9162">
                  <c:v>72662.7</c:v>
                </c:pt>
                <c:pt idx="9163">
                  <c:v>72667</c:v>
                </c:pt>
                <c:pt idx="9164">
                  <c:v>72671.199999999997</c:v>
                </c:pt>
                <c:pt idx="9165">
                  <c:v>72673.3</c:v>
                </c:pt>
                <c:pt idx="9166">
                  <c:v>72677.399999999994</c:v>
                </c:pt>
                <c:pt idx="9167">
                  <c:v>72679.5</c:v>
                </c:pt>
                <c:pt idx="9168">
                  <c:v>72683.600000000006</c:v>
                </c:pt>
                <c:pt idx="9169">
                  <c:v>72687.600000000006</c:v>
                </c:pt>
                <c:pt idx="9170">
                  <c:v>72689.600000000006</c:v>
                </c:pt>
                <c:pt idx="9171">
                  <c:v>72693.600000000006</c:v>
                </c:pt>
                <c:pt idx="9172">
                  <c:v>72697.5</c:v>
                </c:pt>
                <c:pt idx="9173">
                  <c:v>72701.3</c:v>
                </c:pt>
                <c:pt idx="9174">
                  <c:v>72703.199999999997</c:v>
                </c:pt>
                <c:pt idx="9175">
                  <c:v>72706.8</c:v>
                </c:pt>
                <c:pt idx="9176">
                  <c:v>72708.600000000006</c:v>
                </c:pt>
                <c:pt idx="9177">
                  <c:v>72712.2</c:v>
                </c:pt>
                <c:pt idx="9178">
                  <c:v>72715.600000000006</c:v>
                </c:pt>
                <c:pt idx="9179">
                  <c:v>72717.2</c:v>
                </c:pt>
                <c:pt idx="9180">
                  <c:v>72720.5</c:v>
                </c:pt>
                <c:pt idx="9181">
                  <c:v>72723.600000000006</c:v>
                </c:pt>
                <c:pt idx="9182">
                  <c:v>72725.100000000006</c:v>
                </c:pt>
                <c:pt idx="9183">
                  <c:v>72728.2</c:v>
                </c:pt>
                <c:pt idx="9184">
                  <c:v>72731</c:v>
                </c:pt>
                <c:pt idx="9185">
                  <c:v>72733.8</c:v>
                </c:pt>
                <c:pt idx="9186">
                  <c:v>72735.100000000006</c:v>
                </c:pt>
                <c:pt idx="9187">
                  <c:v>72737.8</c:v>
                </c:pt>
                <c:pt idx="9188">
                  <c:v>72740.2</c:v>
                </c:pt>
                <c:pt idx="9189">
                  <c:v>72741.399999999994</c:v>
                </c:pt>
                <c:pt idx="9190">
                  <c:v>72743.899999999994</c:v>
                </c:pt>
                <c:pt idx="9191">
                  <c:v>72746.100000000006</c:v>
                </c:pt>
                <c:pt idx="9192">
                  <c:v>72747.199999999997</c:v>
                </c:pt>
                <c:pt idx="9193">
                  <c:v>72749.399999999994</c:v>
                </c:pt>
                <c:pt idx="9194">
                  <c:v>72751.399999999994</c:v>
                </c:pt>
                <c:pt idx="9195">
                  <c:v>72752.399999999994</c:v>
                </c:pt>
                <c:pt idx="9196">
                  <c:v>72754.5</c:v>
                </c:pt>
                <c:pt idx="9197">
                  <c:v>72756.399999999994</c:v>
                </c:pt>
                <c:pt idx="9198">
                  <c:v>72758.2</c:v>
                </c:pt>
                <c:pt idx="9199">
                  <c:v>72759.199999999997</c:v>
                </c:pt>
                <c:pt idx="9200">
                  <c:v>72761</c:v>
                </c:pt>
                <c:pt idx="9201">
                  <c:v>72762.8</c:v>
                </c:pt>
                <c:pt idx="9202">
                  <c:v>72763.7</c:v>
                </c:pt>
                <c:pt idx="9203">
                  <c:v>72765.399999999994</c:v>
                </c:pt>
                <c:pt idx="9204">
                  <c:v>72767.100000000006</c:v>
                </c:pt>
                <c:pt idx="9205">
                  <c:v>72768</c:v>
                </c:pt>
                <c:pt idx="9206">
                  <c:v>72769.7</c:v>
                </c:pt>
                <c:pt idx="9207">
                  <c:v>72771.399999999994</c:v>
                </c:pt>
                <c:pt idx="9208">
                  <c:v>72772.2</c:v>
                </c:pt>
                <c:pt idx="9209">
                  <c:v>72773.899999999994</c:v>
                </c:pt>
                <c:pt idx="9210">
                  <c:v>72775.7</c:v>
                </c:pt>
                <c:pt idx="9211">
                  <c:v>72776.5</c:v>
                </c:pt>
                <c:pt idx="9212">
                  <c:v>72778.3</c:v>
                </c:pt>
                <c:pt idx="9213">
                  <c:v>72780</c:v>
                </c:pt>
                <c:pt idx="9214">
                  <c:v>72780.899999999994</c:v>
                </c:pt>
                <c:pt idx="9215">
                  <c:v>72782.7</c:v>
                </c:pt>
                <c:pt idx="9216">
                  <c:v>72784.600000000006</c:v>
                </c:pt>
                <c:pt idx="9217">
                  <c:v>72785.5</c:v>
                </c:pt>
                <c:pt idx="9218">
                  <c:v>72787.3</c:v>
                </c:pt>
                <c:pt idx="9219">
                  <c:v>72789.2</c:v>
                </c:pt>
                <c:pt idx="9220">
                  <c:v>72790.2</c:v>
                </c:pt>
                <c:pt idx="9221">
                  <c:v>72792.2</c:v>
                </c:pt>
                <c:pt idx="9222">
                  <c:v>72794.2</c:v>
                </c:pt>
                <c:pt idx="9223">
                  <c:v>72795.199999999997</c:v>
                </c:pt>
                <c:pt idx="9224">
                  <c:v>72797.2</c:v>
                </c:pt>
                <c:pt idx="9225">
                  <c:v>72799.3</c:v>
                </c:pt>
                <c:pt idx="9226">
                  <c:v>72800.399999999994</c:v>
                </c:pt>
                <c:pt idx="9227">
                  <c:v>72802.399999999994</c:v>
                </c:pt>
                <c:pt idx="9228">
                  <c:v>72804.600000000006</c:v>
                </c:pt>
                <c:pt idx="9229">
                  <c:v>72806.8</c:v>
                </c:pt>
                <c:pt idx="9230">
                  <c:v>72807.899999999994</c:v>
                </c:pt>
                <c:pt idx="9231">
                  <c:v>72810.100000000006</c:v>
                </c:pt>
                <c:pt idx="9232">
                  <c:v>72811.199999999997</c:v>
                </c:pt>
                <c:pt idx="9233">
                  <c:v>72813.5</c:v>
                </c:pt>
                <c:pt idx="9234">
                  <c:v>72815.7</c:v>
                </c:pt>
                <c:pt idx="9235">
                  <c:v>72816.899999999994</c:v>
                </c:pt>
                <c:pt idx="9236">
                  <c:v>72819.199999999997</c:v>
                </c:pt>
                <c:pt idx="9237">
                  <c:v>72821.5</c:v>
                </c:pt>
                <c:pt idx="9238">
                  <c:v>72823.899999999994</c:v>
                </c:pt>
                <c:pt idx="9239">
                  <c:v>72825.100000000006</c:v>
                </c:pt>
                <c:pt idx="9240">
                  <c:v>72827.5</c:v>
                </c:pt>
                <c:pt idx="9241">
                  <c:v>72829.899999999994</c:v>
                </c:pt>
                <c:pt idx="9242">
                  <c:v>72831.100000000006</c:v>
                </c:pt>
                <c:pt idx="9243">
                  <c:v>72833.600000000006</c:v>
                </c:pt>
                <c:pt idx="9244">
                  <c:v>72836.100000000006</c:v>
                </c:pt>
                <c:pt idx="9245">
                  <c:v>72837.3</c:v>
                </c:pt>
                <c:pt idx="9246">
                  <c:v>72839.8</c:v>
                </c:pt>
                <c:pt idx="9247">
                  <c:v>72842.3</c:v>
                </c:pt>
                <c:pt idx="9248">
                  <c:v>72843.600000000006</c:v>
                </c:pt>
                <c:pt idx="9249">
                  <c:v>72846.2</c:v>
                </c:pt>
                <c:pt idx="9250">
                  <c:v>72848.7</c:v>
                </c:pt>
                <c:pt idx="9251">
                  <c:v>72850.100000000006</c:v>
                </c:pt>
                <c:pt idx="9252">
                  <c:v>72852.7</c:v>
                </c:pt>
                <c:pt idx="9253">
                  <c:v>72855.3</c:v>
                </c:pt>
                <c:pt idx="9254">
                  <c:v>72856.7</c:v>
                </c:pt>
                <c:pt idx="9255">
                  <c:v>72859.399999999994</c:v>
                </c:pt>
                <c:pt idx="9256">
                  <c:v>72862.100000000006</c:v>
                </c:pt>
                <c:pt idx="9257">
                  <c:v>72863.399999999994</c:v>
                </c:pt>
                <c:pt idx="9258">
                  <c:v>72866.2</c:v>
                </c:pt>
                <c:pt idx="9259">
                  <c:v>72869</c:v>
                </c:pt>
                <c:pt idx="9260">
                  <c:v>72870.399999999994</c:v>
                </c:pt>
                <c:pt idx="9261">
                  <c:v>72873.2</c:v>
                </c:pt>
                <c:pt idx="9262">
                  <c:v>72876.100000000006</c:v>
                </c:pt>
                <c:pt idx="9263">
                  <c:v>72877.600000000006</c:v>
                </c:pt>
                <c:pt idx="9264">
                  <c:v>72880.5</c:v>
                </c:pt>
                <c:pt idx="9265">
                  <c:v>72883.399999999994</c:v>
                </c:pt>
                <c:pt idx="9266">
                  <c:v>72884.899999999994</c:v>
                </c:pt>
                <c:pt idx="9267">
                  <c:v>72887.899999999994</c:v>
                </c:pt>
                <c:pt idx="9268">
                  <c:v>72890.899999999994</c:v>
                </c:pt>
                <c:pt idx="9269">
                  <c:v>72892.399999999994</c:v>
                </c:pt>
                <c:pt idx="9270">
                  <c:v>72895.399999999994</c:v>
                </c:pt>
                <c:pt idx="9271">
                  <c:v>72898.5</c:v>
                </c:pt>
                <c:pt idx="9272">
                  <c:v>72900.100000000006</c:v>
                </c:pt>
                <c:pt idx="9273">
                  <c:v>72903.199999999997</c:v>
                </c:pt>
                <c:pt idx="9274">
                  <c:v>72906.3</c:v>
                </c:pt>
                <c:pt idx="9275">
                  <c:v>72907.899999999994</c:v>
                </c:pt>
                <c:pt idx="9276">
                  <c:v>72911</c:v>
                </c:pt>
                <c:pt idx="9277">
                  <c:v>72914.2</c:v>
                </c:pt>
                <c:pt idx="9278">
                  <c:v>72915.8</c:v>
                </c:pt>
                <c:pt idx="9279">
                  <c:v>72919</c:v>
                </c:pt>
                <c:pt idx="9280">
                  <c:v>72922.2</c:v>
                </c:pt>
                <c:pt idx="9281">
                  <c:v>72923.899999999994</c:v>
                </c:pt>
                <c:pt idx="9282">
                  <c:v>72927.100000000006</c:v>
                </c:pt>
                <c:pt idx="9283">
                  <c:v>72930.399999999994</c:v>
                </c:pt>
                <c:pt idx="9284">
                  <c:v>72932</c:v>
                </c:pt>
                <c:pt idx="9285">
                  <c:v>72935.3</c:v>
                </c:pt>
                <c:pt idx="9286">
                  <c:v>72938.600000000006</c:v>
                </c:pt>
                <c:pt idx="9287">
                  <c:v>72942</c:v>
                </c:pt>
                <c:pt idx="9288">
                  <c:v>72943.600000000006</c:v>
                </c:pt>
                <c:pt idx="9289">
                  <c:v>72947</c:v>
                </c:pt>
                <c:pt idx="9290">
                  <c:v>72950.399999999994</c:v>
                </c:pt>
                <c:pt idx="9291">
                  <c:v>72952.100000000006</c:v>
                </c:pt>
                <c:pt idx="9292">
                  <c:v>72955.600000000006</c:v>
                </c:pt>
                <c:pt idx="9293">
                  <c:v>72959.100000000006</c:v>
                </c:pt>
                <c:pt idx="9294">
                  <c:v>72960.800000000003</c:v>
                </c:pt>
                <c:pt idx="9295">
                  <c:v>72964.3</c:v>
                </c:pt>
                <c:pt idx="9296">
                  <c:v>72966.100000000006</c:v>
                </c:pt>
                <c:pt idx="9297">
                  <c:v>72969.7</c:v>
                </c:pt>
                <c:pt idx="9298">
                  <c:v>72973.3</c:v>
                </c:pt>
                <c:pt idx="9299">
                  <c:v>72975.100000000006</c:v>
                </c:pt>
                <c:pt idx="9300">
                  <c:v>72978.7</c:v>
                </c:pt>
                <c:pt idx="9301">
                  <c:v>72982.399999999994</c:v>
                </c:pt>
                <c:pt idx="9302">
                  <c:v>72984.3</c:v>
                </c:pt>
                <c:pt idx="9303">
                  <c:v>72988</c:v>
                </c:pt>
                <c:pt idx="9304">
                  <c:v>72989.8</c:v>
                </c:pt>
                <c:pt idx="9305">
                  <c:v>72993.5</c:v>
                </c:pt>
                <c:pt idx="9306">
                  <c:v>72997.2</c:v>
                </c:pt>
                <c:pt idx="9307">
                  <c:v>72999.100000000006</c:v>
                </c:pt>
                <c:pt idx="9308">
                  <c:v>73002.8</c:v>
                </c:pt>
                <c:pt idx="9309">
                  <c:v>73006.5</c:v>
                </c:pt>
                <c:pt idx="9310">
                  <c:v>73008.3</c:v>
                </c:pt>
                <c:pt idx="9311">
                  <c:v>73011.899999999994</c:v>
                </c:pt>
                <c:pt idx="9312">
                  <c:v>73015.5</c:v>
                </c:pt>
                <c:pt idx="9313">
                  <c:v>73019</c:v>
                </c:pt>
                <c:pt idx="9314">
                  <c:v>73020.800000000003</c:v>
                </c:pt>
                <c:pt idx="9315">
                  <c:v>73024.2</c:v>
                </c:pt>
                <c:pt idx="9316">
                  <c:v>73025.899999999994</c:v>
                </c:pt>
                <c:pt idx="9317">
                  <c:v>73029.2</c:v>
                </c:pt>
                <c:pt idx="9318">
                  <c:v>73032.5</c:v>
                </c:pt>
                <c:pt idx="9319">
                  <c:v>73035.5</c:v>
                </c:pt>
                <c:pt idx="9320">
                  <c:v>73037.100000000006</c:v>
                </c:pt>
                <c:pt idx="9321">
                  <c:v>73040.100000000006</c:v>
                </c:pt>
                <c:pt idx="9322">
                  <c:v>73041.600000000006</c:v>
                </c:pt>
                <c:pt idx="9323">
                  <c:v>73044.399999999994</c:v>
                </c:pt>
                <c:pt idx="9324">
                  <c:v>73047.199999999997</c:v>
                </c:pt>
                <c:pt idx="9325">
                  <c:v>73049.8</c:v>
                </c:pt>
                <c:pt idx="9326">
                  <c:v>73051.100000000006</c:v>
                </c:pt>
                <c:pt idx="9327">
                  <c:v>73053.600000000006</c:v>
                </c:pt>
                <c:pt idx="9328">
                  <c:v>73055.899999999994</c:v>
                </c:pt>
                <c:pt idx="9329">
                  <c:v>73057.100000000006</c:v>
                </c:pt>
                <c:pt idx="9330">
                  <c:v>73059.399999999994</c:v>
                </c:pt>
                <c:pt idx="9331">
                  <c:v>73060.5</c:v>
                </c:pt>
                <c:pt idx="9332">
                  <c:v>73062.7</c:v>
                </c:pt>
                <c:pt idx="9333">
                  <c:v>73064.7</c:v>
                </c:pt>
                <c:pt idx="9334">
                  <c:v>73065.7</c:v>
                </c:pt>
                <c:pt idx="9335">
                  <c:v>73067.600000000006</c:v>
                </c:pt>
                <c:pt idx="9336">
                  <c:v>73069.5</c:v>
                </c:pt>
                <c:pt idx="9337">
                  <c:v>73071.399999999994</c:v>
                </c:pt>
                <c:pt idx="9338">
                  <c:v>73072.2</c:v>
                </c:pt>
                <c:pt idx="9339">
                  <c:v>73074</c:v>
                </c:pt>
                <c:pt idx="9340">
                  <c:v>73074.8</c:v>
                </c:pt>
                <c:pt idx="9341">
                  <c:v>73077.3</c:v>
                </c:pt>
                <c:pt idx="9342">
                  <c:v>73078.100000000006</c:v>
                </c:pt>
                <c:pt idx="9343">
                  <c:v>73079.7</c:v>
                </c:pt>
                <c:pt idx="9344">
                  <c:v>73080.399999999994</c:v>
                </c:pt>
                <c:pt idx="9345">
                  <c:v>73082</c:v>
                </c:pt>
                <c:pt idx="9346">
                  <c:v>73083.399999999994</c:v>
                </c:pt>
                <c:pt idx="9347">
                  <c:v>73084.800000000003</c:v>
                </c:pt>
                <c:pt idx="9348">
                  <c:v>73085.5</c:v>
                </c:pt>
                <c:pt idx="9349">
                  <c:v>73086.8</c:v>
                </c:pt>
                <c:pt idx="9350">
                  <c:v>73088.100000000006</c:v>
                </c:pt>
                <c:pt idx="9351">
                  <c:v>73088.800000000003</c:v>
                </c:pt>
                <c:pt idx="9352">
                  <c:v>73089.899999999994</c:v>
                </c:pt>
                <c:pt idx="9353">
                  <c:v>73091.100000000006</c:v>
                </c:pt>
                <c:pt idx="9354">
                  <c:v>73091.7</c:v>
                </c:pt>
                <c:pt idx="9355">
                  <c:v>73092.800000000003</c:v>
                </c:pt>
                <c:pt idx="9356">
                  <c:v>73093.8</c:v>
                </c:pt>
                <c:pt idx="9357">
                  <c:v>73094.399999999994</c:v>
                </c:pt>
                <c:pt idx="9358">
                  <c:v>73095.3</c:v>
                </c:pt>
                <c:pt idx="9359">
                  <c:v>73096.2</c:v>
                </c:pt>
                <c:pt idx="9360">
                  <c:v>73096.7</c:v>
                </c:pt>
                <c:pt idx="9361">
                  <c:v>73097.5</c:v>
                </c:pt>
                <c:pt idx="9362">
                  <c:v>73097.899999999994</c:v>
                </c:pt>
                <c:pt idx="9363">
                  <c:v>73098.7</c:v>
                </c:pt>
                <c:pt idx="9364">
                  <c:v>73099.399999999994</c:v>
                </c:pt>
                <c:pt idx="9365">
                  <c:v>73100.100000000006</c:v>
                </c:pt>
                <c:pt idx="9366">
                  <c:v>73100.399999999994</c:v>
                </c:pt>
                <c:pt idx="9367">
                  <c:v>73101.100000000006</c:v>
                </c:pt>
                <c:pt idx="9368">
                  <c:v>73101.7</c:v>
                </c:pt>
                <c:pt idx="9369">
                  <c:v>73101.899999999994</c:v>
                </c:pt>
                <c:pt idx="9370">
                  <c:v>73102.5</c:v>
                </c:pt>
                <c:pt idx="9371">
                  <c:v>73103</c:v>
                </c:pt>
                <c:pt idx="9372">
                  <c:v>73103.199999999997</c:v>
                </c:pt>
                <c:pt idx="9373">
                  <c:v>73103.7</c:v>
                </c:pt>
                <c:pt idx="9374">
                  <c:v>73104.100000000006</c:v>
                </c:pt>
                <c:pt idx="9375">
                  <c:v>73104.399999999994</c:v>
                </c:pt>
                <c:pt idx="9376">
                  <c:v>73105</c:v>
                </c:pt>
                <c:pt idx="9377">
                  <c:v>73105.2</c:v>
                </c:pt>
                <c:pt idx="9378">
                  <c:v>73105.600000000006</c:v>
                </c:pt>
                <c:pt idx="9379">
                  <c:v>73105.8</c:v>
                </c:pt>
                <c:pt idx="9380">
                  <c:v>73106.2</c:v>
                </c:pt>
                <c:pt idx="9381">
                  <c:v>73106.5</c:v>
                </c:pt>
                <c:pt idx="9382">
                  <c:v>73106.7</c:v>
                </c:pt>
                <c:pt idx="9383">
                  <c:v>73107.100000000006</c:v>
                </c:pt>
                <c:pt idx="9384">
                  <c:v>73107.5</c:v>
                </c:pt>
                <c:pt idx="9385">
                  <c:v>73107.7</c:v>
                </c:pt>
                <c:pt idx="9386">
                  <c:v>73108.100000000006</c:v>
                </c:pt>
                <c:pt idx="9387">
                  <c:v>73108.5</c:v>
                </c:pt>
                <c:pt idx="9388">
                  <c:v>73109</c:v>
                </c:pt>
                <c:pt idx="9389">
                  <c:v>73109.2</c:v>
                </c:pt>
                <c:pt idx="9390">
                  <c:v>73109.7</c:v>
                </c:pt>
                <c:pt idx="9391">
                  <c:v>73109.899999999994</c:v>
                </c:pt>
                <c:pt idx="9392">
                  <c:v>73110.5</c:v>
                </c:pt>
                <c:pt idx="9393">
                  <c:v>73111.100000000006</c:v>
                </c:pt>
                <c:pt idx="9394">
                  <c:v>73111.399999999994</c:v>
                </c:pt>
                <c:pt idx="9395">
                  <c:v>73112.100000000006</c:v>
                </c:pt>
                <c:pt idx="9396">
                  <c:v>73112.800000000003</c:v>
                </c:pt>
                <c:pt idx="9397">
                  <c:v>73113.2</c:v>
                </c:pt>
                <c:pt idx="9398">
                  <c:v>73114</c:v>
                </c:pt>
                <c:pt idx="9399">
                  <c:v>73114.899999999994</c:v>
                </c:pt>
                <c:pt idx="9400">
                  <c:v>73115.899999999994</c:v>
                </c:pt>
                <c:pt idx="9401">
                  <c:v>73116.399999999994</c:v>
                </c:pt>
                <c:pt idx="9402">
                  <c:v>73117.5</c:v>
                </c:pt>
                <c:pt idx="9403">
                  <c:v>73118</c:v>
                </c:pt>
                <c:pt idx="9404">
                  <c:v>73119.3</c:v>
                </c:pt>
                <c:pt idx="9405">
                  <c:v>73120.600000000006</c:v>
                </c:pt>
                <c:pt idx="9406">
                  <c:v>73121.3</c:v>
                </c:pt>
                <c:pt idx="9407">
                  <c:v>73122.7</c:v>
                </c:pt>
                <c:pt idx="9408">
                  <c:v>73124.3</c:v>
                </c:pt>
                <c:pt idx="9409">
                  <c:v>73125.100000000006</c:v>
                </c:pt>
                <c:pt idx="9410">
                  <c:v>73126.8</c:v>
                </c:pt>
                <c:pt idx="9411">
                  <c:v>73128.5</c:v>
                </c:pt>
                <c:pt idx="9412">
                  <c:v>73130.399999999994</c:v>
                </c:pt>
                <c:pt idx="9413">
                  <c:v>73131.3</c:v>
                </c:pt>
                <c:pt idx="9414">
                  <c:v>73133.3</c:v>
                </c:pt>
                <c:pt idx="9415">
                  <c:v>73134.3</c:v>
                </c:pt>
                <c:pt idx="9416">
                  <c:v>73136.399999999994</c:v>
                </c:pt>
                <c:pt idx="9417">
                  <c:v>73138.5</c:v>
                </c:pt>
                <c:pt idx="9418">
                  <c:v>73139.600000000006</c:v>
                </c:pt>
                <c:pt idx="9419">
                  <c:v>73141.8</c:v>
                </c:pt>
                <c:pt idx="9420">
                  <c:v>73144.100000000006</c:v>
                </c:pt>
                <c:pt idx="9421">
                  <c:v>73145.2</c:v>
                </c:pt>
                <c:pt idx="9422">
                  <c:v>73147.600000000006</c:v>
                </c:pt>
                <c:pt idx="9423">
                  <c:v>73149.899999999994</c:v>
                </c:pt>
                <c:pt idx="9424">
                  <c:v>73152.3</c:v>
                </c:pt>
                <c:pt idx="9425">
                  <c:v>73153.600000000006</c:v>
                </c:pt>
                <c:pt idx="9426">
                  <c:v>73156</c:v>
                </c:pt>
                <c:pt idx="9427">
                  <c:v>73157.2</c:v>
                </c:pt>
                <c:pt idx="9428">
                  <c:v>73159.7</c:v>
                </c:pt>
                <c:pt idx="9429">
                  <c:v>73162.3</c:v>
                </c:pt>
                <c:pt idx="9430">
                  <c:v>73163.5</c:v>
                </c:pt>
                <c:pt idx="9431">
                  <c:v>73166.100000000006</c:v>
                </c:pt>
                <c:pt idx="9432">
                  <c:v>73168.7</c:v>
                </c:pt>
                <c:pt idx="9433">
                  <c:v>73170</c:v>
                </c:pt>
                <c:pt idx="9434">
                  <c:v>73172.600000000006</c:v>
                </c:pt>
                <c:pt idx="9435">
                  <c:v>73175.3</c:v>
                </c:pt>
                <c:pt idx="9436">
                  <c:v>73176.600000000006</c:v>
                </c:pt>
                <c:pt idx="9437">
                  <c:v>73179.3</c:v>
                </c:pt>
                <c:pt idx="9438">
                  <c:v>73182.100000000006</c:v>
                </c:pt>
                <c:pt idx="9439">
                  <c:v>73183.399999999994</c:v>
                </c:pt>
                <c:pt idx="9440">
                  <c:v>73186.2</c:v>
                </c:pt>
                <c:pt idx="9441">
                  <c:v>73189.100000000006</c:v>
                </c:pt>
                <c:pt idx="9442">
                  <c:v>73190.5</c:v>
                </c:pt>
                <c:pt idx="9443">
                  <c:v>73193.399999999994</c:v>
                </c:pt>
                <c:pt idx="9444">
                  <c:v>73196.3</c:v>
                </c:pt>
                <c:pt idx="9445">
                  <c:v>73197.8</c:v>
                </c:pt>
                <c:pt idx="9446">
                  <c:v>73200.7</c:v>
                </c:pt>
                <c:pt idx="9447">
                  <c:v>73203.7</c:v>
                </c:pt>
                <c:pt idx="9448">
                  <c:v>73205.2</c:v>
                </c:pt>
                <c:pt idx="9449">
                  <c:v>73208.3</c:v>
                </c:pt>
                <c:pt idx="9450">
                  <c:v>73211.3</c:v>
                </c:pt>
                <c:pt idx="9451">
                  <c:v>73212.899999999994</c:v>
                </c:pt>
                <c:pt idx="9452">
                  <c:v>73215.899999999994</c:v>
                </c:pt>
                <c:pt idx="9453">
                  <c:v>73219</c:v>
                </c:pt>
                <c:pt idx="9454">
                  <c:v>73220.600000000006</c:v>
                </c:pt>
                <c:pt idx="9455">
                  <c:v>73223.7</c:v>
                </c:pt>
                <c:pt idx="9456">
                  <c:v>73226.8</c:v>
                </c:pt>
                <c:pt idx="9457">
                  <c:v>73228.3</c:v>
                </c:pt>
                <c:pt idx="9458">
                  <c:v>73231.399999999994</c:v>
                </c:pt>
                <c:pt idx="9459">
                  <c:v>73234.5</c:v>
                </c:pt>
                <c:pt idx="9460">
                  <c:v>73237.600000000006</c:v>
                </c:pt>
                <c:pt idx="9461">
                  <c:v>73239.100000000006</c:v>
                </c:pt>
                <c:pt idx="9462">
                  <c:v>73242.100000000006</c:v>
                </c:pt>
                <c:pt idx="9463">
                  <c:v>73243.600000000006</c:v>
                </c:pt>
                <c:pt idx="9464">
                  <c:v>73246.7</c:v>
                </c:pt>
                <c:pt idx="9465">
                  <c:v>73249.7</c:v>
                </c:pt>
                <c:pt idx="9466">
                  <c:v>73251.100000000006</c:v>
                </c:pt>
                <c:pt idx="9467">
                  <c:v>73254.100000000006</c:v>
                </c:pt>
                <c:pt idx="9468">
                  <c:v>73257.100000000006</c:v>
                </c:pt>
                <c:pt idx="9469">
                  <c:v>73258.5</c:v>
                </c:pt>
                <c:pt idx="9470">
                  <c:v>73261.399999999994</c:v>
                </c:pt>
                <c:pt idx="9471">
                  <c:v>73264.399999999994</c:v>
                </c:pt>
                <c:pt idx="9472">
                  <c:v>73265.8</c:v>
                </c:pt>
                <c:pt idx="9473">
                  <c:v>73268.7</c:v>
                </c:pt>
                <c:pt idx="9474">
                  <c:v>73271.600000000006</c:v>
                </c:pt>
                <c:pt idx="9475">
                  <c:v>73273</c:v>
                </c:pt>
                <c:pt idx="9476">
                  <c:v>73275.899999999994</c:v>
                </c:pt>
                <c:pt idx="9477">
                  <c:v>73278.8</c:v>
                </c:pt>
                <c:pt idx="9478">
                  <c:v>73280.2</c:v>
                </c:pt>
                <c:pt idx="9479">
                  <c:v>73283.100000000006</c:v>
                </c:pt>
                <c:pt idx="9480">
                  <c:v>73285.899999999994</c:v>
                </c:pt>
                <c:pt idx="9481">
                  <c:v>73287.3</c:v>
                </c:pt>
                <c:pt idx="9482">
                  <c:v>73290.100000000006</c:v>
                </c:pt>
                <c:pt idx="9483">
                  <c:v>73292.899999999994</c:v>
                </c:pt>
                <c:pt idx="9484">
                  <c:v>73294.3</c:v>
                </c:pt>
                <c:pt idx="9485">
                  <c:v>73297</c:v>
                </c:pt>
                <c:pt idx="9486">
                  <c:v>73299.7</c:v>
                </c:pt>
                <c:pt idx="9487">
                  <c:v>73301</c:v>
                </c:pt>
                <c:pt idx="9488">
                  <c:v>73303.600000000006</c:v>
                </c:pt>
                <c:pt idx="9489">
                  <c:v>73306.100000000006</c:v>
                </c:pt>
                <c:pt idx="9490">
                  <c:v>73307.3</c:v>
                </c:pt>
                <c:pt idx="9491">
                  <c:v>73309.7</c:v>
                </c:pt>
                <c:pt idx="9492">
                  <c:v>73312.100000000006</c:v>
                </c:pt>
                <c:pt idx="9493">
                  <c:v>73313.2</c:v>
                </c:pt>
                <c:pt idx="9494">
                  <c:v>73315.399999999994</c:v>
                </c:pt>
                <c:pt idx="9495">
                  <c:v>73317.399999999994</c:v>
                </c:pt>
                <c:pt idx="9496">
                  <c:v>73318.399999999994</c:v>
                </c:pt>
                <c:pt idx="9497">
                  <c:v>73320.3</c:v>
                </c:pt>
                <c:pt idx="9498">
                  <c:v>73322.100000000006</c:v>
                </c:pt>
                <c:pt idx="9499">
                  <c:v>73323</c:v>
                </c:pt>
                <c:pt idx="9500">
                  <c:v>73324.600000000006</c:v>
                </c:pt>
                <c:pt idx="9501">
                  <c:v>73326.100000000006</c:v>
                </c:pt>
                <c:pt idx="9502">
                  <c:v>73326.8</c:v>
                </c:pt>
                <c:pt idx="9503">
                  <c:v>73328.100000000006</c:v>
                </c:pt>
                <c:pt idx="9504">
                  <c:v>73329.3</c:v>
                </c:pt>
                <c:pt idx="9505">
                  <c:v>73329.899999999994</c:v>
                </c:pt>
                <c:pt idx="9506">
                  <c:v>73330.899999999994</c:v>
                </c:pt>
                <c:pt idx="9507">
                  <c:v>73331.899999999994</c:v>
                </c:pt>
                <c:pt idx="9508">
                  <c:v>73332.3</c:v>
                </c:pt>
                <c:pt idx="9509">
                  <c:v>73333.100000000006</c:v>
                </c:pt>
                <c:pt idx="9510">
                  <c:v>73333.899999999994</c:v>
                </c:pt>
                <c:pt idx="9511">
                  <c:v>73334.2</c:v>
                </c:pt>
                <c:pt idx="9512">
                  <c:v>73334.899999999994</c:v>
                </c:pt>
                <c:pt idx="9513">
                  <c:v>73335.399999999994</c:v>
                </c:pt>
                <c:pt idx="9514">
                  <c:v>73335.7</c:v>
                </c:pt>
                <c:pt idx="9515">
                  <c:v>73336.2</c:v>
                </c:pt>
                <c:pt idx="9516">
                  <c:v>73336.7</c:v>
                </c:pt>
                <c:pt idx="9517">
                  <c:v>73336.899999999994</c:v>
                </c:pt>
                <c:pt idx="9518">
                  <c:v>73337.3</c:v>
                </c:pt>
                <c:pt idx="9519">
                  <c:v>73337.7</c:v>
                </c:pt>
                <c:pt idx="9520">
                  <c:v>73337.899999999994</c:v>
                </c:pt>
                <c:pt idx="9521">
                  <c:v>73338.2</c:v>
                </c:pt>
                <c:pt idx="9522">
                  <c:v>73338.5</c:v>
                </c:pt>
                <c:pt idx="9523">
                  <c:v>73338.7</c:v>
                </c:pt>
                <c:pt idx="9524">
                  <c:v>73339</c:v>
                </c:pt>
                <c:pt idx="9525">
                  <c:v>73339.199999999997</c:v>
                </c:pt>
                <c:pt idx="9526">
                  <c:v>73339.399999999994</c:v>
                </c:pt>
                <c:pt idx="9527">
                  <c:v>73339.600000000006</c:v>
                </c:pt>
                <c:pt idx="9528">
                  <c:v>73339.899999999994</c:v>
                </c:pt>
                <c:pt idx="9529">
                  <c:v>73340</c:v>
                </c:pt>
                <c:pt idx="9530">
                  <c:v>73340.2</c:v>
                </c:pt>
                <c:pt idx="9531">
                  <c:v>73340.399999999994</c:v>
                </c:pt>
                <c:pt idx="9532">
                  <c:v>73340.399999999994</c:v>
                </c:pt>
                <c:pt idx="9533">
                  <c:v>73340.600000000006</c:v>
                </c:pt>
                <c:pt idx="9534">
                  <c:v>73340.800000000003</c:v>
                </c:pt>
                <c:pt idx="9535">
                  <c:v>73340.800000000003</c:v>
                </c:pt>
                <c:pt idx="9536">
                  <c:v>73340.899999999994</c:v>
                </c:pt>
                <c:pt idx="9537">
                  <c:v>73341</c:v>
                </c:pt>
                <c:pt idx="9538">
                  <c:v>73341.100000000006</c:v>
                </c:pt>
                <c:pt idx="9539">
                  <c:v>73341.2</c:v>
                </c:pt>
                <c:pt idx="9540">
                  <c:v>73341.3</c:v>
                </c:pt>
                <c:pt idx="9541">
                  <c:v>73341.3</c:v>
                </c:pt>
                <c:pt idx="9542">
                  <c:v>73341.3</c:v>
                </c:pt>
                <c:pt idx="9543">
                  <c:v>73341.399999999994</c:v>
                </c:pt>
                <c:pt idx="9544">
                  <c:v>73341.399999999994</c:v>
                </c:pt>
                <c:pt idx="9545">
                  <c:v>73341.399999999994</c:v>
                </c:pt>
                <c:pt idx="9546">
                  <c:v>73341.399999999994</c:v>
                </c:pt>
                <c:pt idx="9547">
                  <c:v>73341.399999999994</c:v>
                </c:pt>
                <c:pt idx="9548">
                  <c:v>73341.5</c:v>
                </c:pt>
                <c:pt idx="9549">
                  <c:v>73341.5</c:v>
                </c:pt>
                <c:pt idx="9550">
                  <c:v>73341.399999999994</c:v>
                </c:pt>
                <c:pt idx="9551">
                  <c:v>73341.399999999994</c:v>
                </c:pt>
                <c:pt idx="9552">
                  <c:v>73341.399999999994</c:v>
                </c:pt>
                <c:pt idx="9553">
                  <c:v>73341.399999999994</c:v>
                </c:pt>
                <c:pt idx="9554">
                  <c:v>73341.399999999994</c:v>
                </c:pt>
                <c:pt idx="9555">
                  <c:v>73341.399999999994</c:v>
                </c:pt>
                <c:pt idx="9556">
                  <c:v>73341.399999999994</c:v>
                </c:pt>
                <c:pt idx="9557">
                  <c:v>73341.399999999994</c:v>
                </c:pt>
                <c:pt idx="9558">
                  <c:v>73341.3</c:v>
                </c:pt>
                <c:pt idx="9559">
                  <c:v>73341.3</c:v>
                </c:pt>
                <c:pt idx="9560">
                  <c:v>73341.3</c:v>
                </c:pt>
                <c:pt idx="9561">
                  <c:v>73341.3</c:v>
                </c:pt>
                <c:pt idx="9562">
                  <c:v>73341.3</c:v>
                </c:pt>
                <c:pt idx="9563">
                  <c:v>73341.2</c:v>
                </c:pt>
                <c:pt idx="9564">
                  <c:v>73341.2</c:v>
                </c:pt>
                <c:pt idx="9565">
                  <c:v>73341.2</c:v>
                </c:pt>
                <c:pt idx="9566">
                  <c:v>73341.2</c:v>
                </c:pt>
                <c:pt idx="9567">
                  <c:v>73341.2</c:v>
                </c:pt>
                <c:pt idx="9568">
                  <c:v>73341.2</c:v>
                </c:pt>
                <c:pt idx="9569">
                  <c:v>73341.100000000006</c:v>
                </c:pt>
                <c:pt idx="9570">
                  <c:v>73341.100000000006</c:v>
                </c:pt>
                <c:pt idx="9571">
                  <c:v>73341.2</c:v>
                </c:pt>
                <c:pt idx="9572">
                  <c:v>73341.2</c:v>
                </c:pt>
                <c:pt idx="9573">
                  <c:v>73341.2</c:v>
                </c:pt>
                <c:pt idx="9574">
                  <c:v>73341.2</c:v>
                </c:pt>
                <c:pt idx="9575">
                  <c:v>73341.2</c:v>
                </c:pt>
                <c:pt idx="9576">
                  <c:v>73341.3</c:v>
                </c:pt>
                <c:pt idx="9577">
                  <c:v>73341.3</c:v>
                </c:pt>
                <c:pt idx="9578">
                  <c:v>73341.399999999994</c:v>
                </c:pt>
                <c:pt idx="9579">
                  <c:v>73341.399999999994</c:v>
                </c:pt>
                <c:pt idx="9580">
                  <c:v>73341.600000000006</c:v>
                </c:pt>
                <c:pt idx="9581">
                  <c:v>73341.600000000006</c:v>
                </c:pt>
                <c:pt idx="9582">
                  <c:v>73341.8</c:v>
                </c:pt>
                <c:pt idx="9583">
                  <c:v>73341.899999999994</c:v>
                </c:pt>
                <c:pt idx="9584">
                  <c:v>73342</c:v>
                </c:pt>
                <c:pt idx="9585">
                  <c:v>73342.2</c:v>
                </c:pt>
                <c:pt idx="9586">
                  <c:v>73342.399999999994</c:v>
                </c:pt>
                <c:pt idx="9587">
                  <c:v>73342.600000000006</c:v>
                </c:pt>
                <c:pt idx="9588">
                  <c:v>73342.8</c:v>
                </c:pt>
                <c:pt idx="9589">
                  <c:v>73343.100000000006</c:v>
                </c:pt>
                <c:pt idx="9590">
                  <c:v>73343.399999999994</c:v>
                </c:pt>
                <c:pt idx="9591">
                  <c:v>73343.600000000006</c:v>
                </c:pt>
                <c:pt idx="9592">
                  <c:v>73343.899999999994</c:v>
                </c:pt>
                <c:pt idx="9593">
                  <c:v>73344.399999999994</c:v>
                </c:pt>
                <c:pt idx="9594">
                  <c:v>73344.5</c:v>
                </c:pt>
                <c:pt idx="9595">
                  <c:v>73345</c:v>
                </c:pt>
                <c:pt idx="9596">
                  <c:v>73345.5</c:v>
                </c:pt>
                <c:pt idx="9597">
                  <c:v>73345.7</c:v>
                </c:pt>
                <c:pt idx="9598">
                  <c:v>73346.2</c:v>
                </c:pt>
                <c:pt idx="9599">
                  <c:v>73346.8</c:v>
                </c:pt>
                <c:pt idx="9600">
                  <c:v>73347.399999999994</c:v>
                </c:pt>
                <c:pt idx="9601">
                  <c:v>73347.7</c:v>
                </c:pt>
                <c:pt idx="9602">
                  <c:v>73348.3</c:v>
                </c:pt>
                <c:pt idx="9603">
                  <c:v>73348.7</c:v>
                </c:pt>
                <c:pt idx="9604">
                  <c:v>73349.399999999994</c:v>
                </c:pt>
                <c:pt idx="9605">
                  <c:v>73350.3</c:v>
                </c:pt>
                <c:pt idx="9606">
                  <c:v>73350.8</c:v>
                </c:pt>
                <c:pt idx="9607">
                  <c:v>73351.8</c:v>
                </c:pt>
                <c:pt idx="9608">
                  <c:v>73352.899999999994</c:v>
                </c:pt>
                <c:pt idx="9609">
                  <c:v>73353.5</c:v>
                </c:pt>
                <c:pt idx="9610">
                  <c:v>73354.899999999994</c:v>
                </c:pt>
                <c:pt idx="9611">
                  <c:v>73356.399999999994</c:v>
                </c:pt>
                <c:pt idx="9612">
                  <c:v>73357.3</c:v>
                </c:pt>
                <c:pt idx="9613">
                  <c:v>73359.100000000006</c:v>
                </c:pt>
                <c:pt idx="9614">
                  <c:v>73361.2</c:v>
                </c:pt>
                <c:pt idx="9615">
                  <c:v>73362.3</c:v>
                </c:pt>
                <c:pt idx="9616">
                  <c:v>73364.800000000003</c:v>
                </c:pt>
                <c:pt idx="9617">
                  <c:v>73367.5</c:v>
                </c:pt>
                <c:pt idx="9618">
                  <c:v>73370.8</c:v>
                </c:pt>
                <c:pt idx="9619">
                  <c:v>73372.2</c:v>
                </c:pt>
                <c:pt idx="9620">
                  <c:v>73375.7</c:v>
                </c:pt>
                <c:pt idx="9621">
                  <c:v>73377.600000000006</c:v>
                </c:pt>
                <c:pt idx="9622">
                  <c:v>73381.600000000006</c:v>
                </c:pt>
                <c:pt idx="9623">
                  <c:v>73385.899999999994</c:v>
                </c:pt>
                <c:pt idx="9624">
                  <c:v>73388.2</c:v>
                </c:pt>
                <c:pt idx="9625">
                  <c:v>73392.899999999994</c:v>
                </c:pt>
                <c:pt idx="9626">
                  <c:v>73398</c:v>
                </c:pt>
                <c:pt idx="9627">
                  <c:v>73400.600000000006</c:v>
                </c:pt>
                <c:pt idx="9628">
                  <c:v>73406</c:v>
                </c:pt>
                <c:pt idx="9629">
                  <c:v>73411.600000000006</c:v>
                </c:pt>
                <c:pt idx="9630">
                  <c:v>73414.399999999994</c:v>
                </c:pt>
                <c:pt idx="9631">
                  <c:v>73420.3</c:v>
                </c:pt>
                <c:pt idx="9632">
                  <c:v>73426.2</c:v>
                </c:pt>
                <c:pt idx="9633">
                  <c:v>73429.3</c:v>
                </c:pt>
                <c:pt idx="9634">
                  <c:v>73435.3</c:v>
                </c:pt>
                <c:pt idx="9635">
                  <c:v>73441.399999999994</c:v>
                </c:pt>
                <c:pt idx="9636">
                  <c:v>73444.5</c:v>
                </c:pt>
                <c:pt idx="9637">
                  <c:v>73450.600000000006</c:v>
                </c:pt>
                <c:pt idx="9638">
                  <c:v>73456.600000000006</c:v>
                </c:pt>
                <c:pt idx="9639">
                  <c:v>73459.5</c:v>
                </c:pt>
                <c:pt idx="9640">
                  <c:v>73465.399999999994</c:v>
                </c:pt>
                <c:pt idx="9641">
                  <c:v>73471.100000000006</c:v>
                </c:pt>
                <c:pt idx="9642">
                  <c:v>73473.899999999994</c:v>
                </c:pt>
                <c:pt idx="9643">
                  <c:v>73479.399999999994</c:v>
                </c:pt>
                <c:pt idx="9644">
                  <c:v>73484.800000000003</c:v>
                </c:pt>
                <c:pt idx="9645">
                  <c:v>73487.3</c:v>
                </c:pt>
                <c:pt idx="9646">
                  <c:v>73492.399999999994</c:v>
                </c:pt>
                <c:pt idx="9647">
                  <c:v>73497.2</c:v>
                </c:pt>
                <c:pt idx="9648">
                  <c:v>73499.399999999994</c:v>
                </c:pt>
                <c:pt idx="9649">
                  <c:v>73504.100000000006</c:v>
                </c:pt>
                <c:pt idx="9650">
                  <c:v>73508.5</c:v>
                </c:pt>
                <c:pt idx="9651">
                  <c:v>73510.5</c:v>
                </c:pt>
                <c:pt idx="9652">
                  <c:v>73514.7</c:v>
                </c:pt>
                <c:pt idx="9653">
                  <c:v>73518.7</c:v>
                </c:pt>
                <c:pt idx="9654">
                  <c:v>73520.5</c:v>
                </c:pt>
                <c:pt idx="9655">
                  <c:v>73524.100000000006</c:v>
                </c:pt>
                <c:pt idx="9656">
                  <c:v>73527.7</c:v>
                </c:pt>
                <c:pt idx="9657">
                  <c:v>73529.399999999994</c:v>
                </c:pt>
                <c:pt idx="9658">
                  <c:v>73532.800000000003</c:v>
                </c:pt>
                <c:pt idx="9659">
                  <c:v>73536</c:v>
                </c:pt>
                <c:pt idx="9660">
                  <c:v>73539.199999999997</c:v>
                </c:pt>
                <c:pt idx="9661">
                  <c:v>73540.800000000003</c:v>
                </c:pt>
                <c:pt idx="9662">
                  <c:v>73543.600000000006</c:v>
                </c:pt>
                <c:pt idx="9663">
                  <c:v>73546.5</c:v>
                </c:pt>
                <c:pt idx="9664">
                  <c:v>73547.899999999994</c:v>
                </c:pt>
                <c:pt idx="9665">
                  <c:v>73550.7</c:v>
                </c:pt>
                <c:pt idx="9666">
                  <c:v>73554.5</c:v>
                </c:pt>
                <c:pt idx="9667">
                  <c:v>73558.3</c:v>
                </c:pt>
                <c:pt idx="9668">
                  <c:v>73560.7</c:v>
                </c:pt>
                <c:pt idx="9669">
                  <c:v>73564.100000000006</c:v>
                </c:pt>
                <c:pt idx="9670">
                  <c:v>73567.3</c:v>
                </c:pt>
                <c:pt idx="9671">
                  <c:v>73569.399999999994</c:v>
                </c:pt>
                <c:pt idx="9672">
                  <c:v>73573.5</c:v>
                </c:pt>
                <c:pt idx="9673">
                  <c:v>73575.5</c:v>
                </c:pt>
                <c:pt idx="9674">
                  <c:v>73578.100000000006</c:v>
                </c:pt>
                <c:pt idx="9675">
                  <c:v>73579.8</c:v>
                </c:pt>
                <c:pt idx="9676">
                  <c:v>73582.399999999994</c:v>
                </c:pt>
                <c:pt idx="9677">
                  <c:v>73584.7</c:v>
                </c:pt>
                <c:pt idx="9678">
                  <c:v>73586.2</c:v>
                </c:pt>
                <c:pt idx="9679">
                  <c:v>73588.399999999994</c:v>
                </c:pt>
                <c:pt idx="9680">
                  <c:v>73590.3</c:v>
                </c:pt>
                <c:pt idx="9681">
                  <c:v>73591.600000000006</c:v>
                </c:pt>
                <c:pt idx="9682">
                  <c:v>73593.399999999994</c:v>
                </c:pt>
                <c:pt idx="9683">
                  <c:v>73595.100000000006</c:v>
                </c:pt>
                <c:pt idx="9684">
                  <c:v>73596.2</c:v>
                </c:pt>
                <c:pt idx="9685">
                  <c:v>73597.600000000006</c:v>
                </c:pt>
                <c:pt idx="9686">
                  <c:v>73599.100000000006</c:v>
                </c:pt>
                <c:pt idx="9687">
                  <c:v>73599.899999999994</c:v>
                </c:pt>
                <c:pt idx="9688">
                  <c:v>73601.2</c:v>
                </c:pt>
                <c:pt idx="9689">
                  <c:v>73602.2</c:v>
                </c:pt>
                <c:pt idx="9690">
                  <c:v>73602.8</c:v>
                </c:pt>
                <c:pt idx="9691">
                  <c:v>73603.8</c:v>
                </c:pt>
                <c:pt idx="9692">
                  <c:v>73604.5</c:v>
                </c:pt>
                <c:pt idx="9693">
                  <c:v>73604.899999999994</c:v>
                </c:pt>
                <c:pt idx="9694">
                  <c:v>73605.399999999994</c:v>
                </c:pt>
                <c:pt idx="9695">
                  <c:v>73605.8</c:v>
                </c:pt>
                <c:pt idx="9696">
                  <c:v>73606</c:v>
                </c:pt>
                <c:pt idx="9697">
                  <c:v>73606.100000000006</c:v>
                </c:pt>
                <c:pt idx="9698">
                  <c:v>73606.2</c:v>
                </c:pt>
                <c:pt idx="9699">
                  <c:v>73606</c:v>
                </c:pt>
                <c:pt idx="9700">
                  <c:v>73605.8</c:v>
                </c:pt>
                <c:pt idx="9701">
                  <c:v>73605.5</c:v>
                </c:pt>
                <c:pt idx="9702">
                  <c:v>73605</c:v>
                </c:pt>
                <c:pt idx="9703">
                  <c:v>73604.600000000006</c:v>
                </c:pt>
                <c:pt idx="9704">
                  <c:v>73603.899999999994</c:v>
                </c:pt>
                <c:pt idx="9705">
                  <c:v>73603.3</c:v>
                </c:pt>
                <c:pt idx="9706">
                  <c:v>73602.5</c:v>
                </c:pt>
                <c:pt idx="9707">
                  <c:v>73601.600000000006</c:v>
                </c:pt>
                <c:pt idx="9708">
                  <c:v>73600.899999999994</c:v>
                </c:pt>
                <c:pt idx="9709">
                  <c:v>73599.5</c:v>
                </c:pt>
                <c:pt idx="9710">
                  <c:v>73598.899999999994</c:v>
                </c:pt>
                <c:pt idx="9711">
                  <c:v>73597.8</c:v>
                </c:pt>
                <c:pt idx="9712">
                  <c:v>73596.899999999994</c:v>
                </c:pt>
                <c:pt idx="9713">
                  <c:v>73596.2</c:v>
                </c:pt>
                <c:pt idx="9714">
                  <c:v>73595.399999999994</c:v>
                </c:pt>
                <c:pt idx="9715">
                  <c:v>73594.7</c:v>
                </c:pt>
                <c:pt idx="9716">
                  <c:v>73594.2</c:v>
                </c:pt>
                <c:pt idx="9717">
                  <c:v>73593.8</c:v>
                </c:pt>
                <c:pt idx="9718">
                  <c:v>73593.5</c:v>
                </c:pt>
                <c:pt idx="9719">
                  <c:v>73593.2</c:v>
                </c:pt>
                <c:pt idx="9720">
                  <c:v>73593.3</c:v>
                </c:pt>
                <c:pt idx="9721">
                  <c:v>73593.399999999994</c:v>
                </c:pt>
                <c:pt idx="9722">
                  <c:v>73593.8</c:v>
                </c:pt>
                <c:pt idx="9723">
                  <c:v>73594.3</c:v>
                </c:pt>
                <c:pt idx="9724">
                  <c:v>73595.100000000006</c:v>
                </c:pt>
                <c:pt idx="9725">
                  <c:v>73595.899999999994</c:v>
                </c:pt>
                <c:pt idx="9726">
                  <c:v>73597.100000000006</c:v>
                </c:pt>
                <c:pt idx="9727">
                  <c:v>73598.5</c:v>
                </c:pt>
                <c:pt idx="9728">
                  <c:v>73599.5</c:v>
                </c:pt>
                <c:pt idx="9729">
                  <c:v>73601.3</c:v>
                </c:pt>
                <c:pt idx="9730">
                  <c:v>73603.3</c:v>
                </c:pt>
                <c:pt idx="9731">
                  <c:v>73604.7</c:v>
                </c:pt>
                <c:pt idx="9732">
                  <c:v>73606.899999999994</c:v>
                </c:pt>
                <c:pt idx="9733">
                  <c:v>73609.3</c:v>
                </c:pt>
                <c:pt idx="9734">
                  <c:v>73611.8</c:v>
                </c:pt>
                <c:pt idx="9735">
                  <c:v>73613.5</c:v>
                </c:pt>
                <c:pt idx="9736">
                  <c:v>73616.100000000006</c:v>
                </c:pt>
                <c:pt idx="9737">
                  <c:v>73618.8</c:v>
                </c:pt>
                <c:pt idx="9738">
                  <c:v>73621.600000000006</c:v>
                </c:pt>
                <c:pt idx="9739">
                  <c:v>73624.399999999994</c:v>
                </c:pt>
                <c:pt idx="9740">
                  <c:v>73626.3</c:v>
                </c:pt>
                <c:pt idx="9741">
                  <c:v>73629.100000000006</c:v>
                </c:pt>
                <c:pt idx="9742">
                  <c:v>73632</c:v>
                </c:pt>
                <c:pt idx="9743">
                  <c:v>73633.899999999994</c:v>
                </c:pt>
                <c:pt idx="9744">
                  <c:v>73636.7</c:v>
                </c:pt>
                <c:pt idx="9745">
                  <c:v>73639.5</c:v>
                </c:pt>
                <c:pt idx="9746">
                  <c:v>73641.399999999994</c:v>
                </c:pt>
                <c:pt idx="9747">
                  <c:v>73644.100000000006</c:v>
                </c:pt>
                <c:pt idx="9748">
                  <c:v>73646.8</c:v>
                </c:pt>
                <c:pt idx="9749">
                  <c:v>73648.600000000006</c:v>
                </c:pt>
                <c:pt idx="9750">
                  <c:v>73651.199999999997</c:v>
                </c:pt>
                <c:pt idx="9751">
                  <c:v>73654.600000000006</c:v>
                </c:pt>
                <c:pt idx="9752">
                  <c:v>73656.2</c:v>
                </c:pt>
                <c:pt idx="9753">
                  <c:v>73658.600000000006</c:v>
                </c:pt>
                <c:pt idx="9754">
                  <c:v>73660.2</c:v>
                </c:pt>
                <c:pt idx="9755">
                  <c:v>73662.5</c:v>
                </c:pt>
                <c:pt idx="9756">
                  <c:v>73664.600000000006</c:v>
                </c:pt>
                <c:pt idx="9757">
                  <c:v>73666</c:v>
                </c:pt>
                <c:pt idx="9758">
                  <c:v>73667.899999999994</c:v>
                </c:pt>
                <c:pt idx="9759">
                  <c:v>73669.8</c:v>
                </c:pt>
                <c:pt idx="9760">
                  <c:v>73671.5</c:v>
                </c:pt>
                <c:pt idx="9761">
                  <c:v>73672.600000000006</c:v>
                </c:pt>
                <c:pt idx="9762">
                  <c:v>73674.100000000006</c:v>
                </c:pt>
                <c:pt idx="9763">
                  <c:v>73675.5</c:v>
                </c:pt>
                <c:pt idx="9764">
                  <c:v>73676.399999999994</c:v>
                </c:pt>
                <c:pt idx="9765">
                  <c:v>73677.600000000006</c:v>
                </c:pt>
                <c:pt idx="9766">
                  <c:v>73678.600000000006</c:v>
                </c:pt>
                <c:pt idx="9767">
                  <c:v>73679.3</c:v>
                </c:pt>
                <c:pt idx="9768">
                  <c:v>73680.2</c:v>
                </c:pt>
                <c:pt idx="9769">
                  <c:v>73681</c:v>
                </c:pt>
                <c:pt idx="9770">
                  <c:v>73681.399999999994</c:v>
                </c:pt>
                <c:pt idx="9771">
                  <c:v>73682.100000000006</c:v>
                </c:pt>
                <c:pt idx="9772">
                  <c:v>73682.7</c:v>
                </c:pt>
                <c:pt idx="9773">
                  <c:v>73683</c:v>
                </c:pt>
                <c:pt idx="9774">
                  <c:v>73683.5</c:v>
                </c:pt>
                <c:pt idx="9775">
                  <c:v>73684.100000000006</c:v>
                </c:pt>
                <c:pt idx="9776">
                  <c:v>73684.3</c:v>
                </c:pt>
                <c:pt idx="9777">
                  <c:v>73684.7</c:v>
                </c:pt>
                <c:pt idx="9778">
                  <c:v>73685</c:v>
                </c:pt>
                <c:pt idx="9779">
                  <c:v>73685.3</c:v>
                </c:pt>
                <c:pt idx="9780">
                  <c:v>73685.7</c:v>
                </c:pt>
                <c:pt idx="9781">
                  <c:v>73685.899999999994</c:v>
                </c:pt>
                <c:pt idx="9782">
                  <c:v>73686.3</c:v>
                </c:pt>
                <c:pt idx="9783">
                  <c:v>73686.8</c:v>
                </c:pt>
                <c:pt idx="9784">
                  <c:v>73687</c:v>
                </c:pt>
                <c:pt idx="9785">
                  <c:v>73687.5</c:v>
                </c:pt>
                <c:pt idx="9786">
                  <c:v>73688</c:v>
                </c:pt>
                <c:pt idx="9787">
                  <c:v>73688.3</c:v>
                </c:pt>
                <c:pt idx="9788">
                  <c:v>73688.899999999994</c:v>
                </c:pt>
                <c:pt idx="9789">
                  <c:v>73689.5</c:v>
                </c:pt>
                <c:pt idx="9790">
                  <c:v>73689.899999999994</c:v>
                </c:pt>
                <c:pt idx="9791">
                  <c:v>73690.600000000006</c:v>
                </c:pt>
                <c:pt idx="9792">
                  <c:v>73691.399999999994</c:v>
                </c:pt>
                <c:pt idx="9793">
                  <c:v>73692</c:v>
                </c:pt>
                <c:pt idx="9794">
                  <c:v>73692.800000000003</c:v>
                </c:pt>
                <c:pt idx="9795">
                  <c:v>73693.7</c:v>
                </c:pt>
                <c:pt idx="9796">
                  <c:v>73694.3</c:v>
                </c:pt>
                <c:pt idx="9797">
                  <c:v>73695.3</c:v>
                </c:pt>
                <c:pt idx="9798">
                  <c:v>73696.3</c:v>
                </c:pt>
                <c:pt idx="9799">
                  <c:v>73697.100000000006</c:v>
                </c:pt>
                <c:pt idx="9800">
                  <c:v>73698.2</c:v>
                </c:pt>
                <c:pt idx="9801">
                  <c:v>73699.399999999994</c:v>
                </c:pt>
                <c:pt idx="9802">
                  <c:v>73700.3</c:v>
                </c:pt>
                <c:pt idx="9803">
                  <c:v>73701.600000000006</c:v>
                </c:pt>
                <c:pt idx="9804">
                  <c:v>73702.899999999994</c:v>
                </c:pt>
                <c:pt idx="9805">
                  <c:v>73704.3</c:v>
                </c:pt>
                <c:pt idx="9806">
                  <c:v>73705.8</c:v>
                </c:pt>
                <c:pt idx="9807">
                  <c:v>73706.8</c:v>
                </c:pt>
                <c:pt idx="9808">
                  <c:v>73708.399999999994</c:v>
                </c:pt>
                <c:pt idx="9809">
                  <c:v>73710</c:v>
                </c:pt>
                <c:pt idx="9810">
                  <c:v>73711.100000000006</c:v>
                </c:pt>
                <c:pt idx="9811">
                  <c:v>73712.899999999994</c:v>
                </c:pt>
                <c:pt idx="9812">
                  <c:v>73714.600000000006</c:v>
                </c:pt>
                <c:pt idx="9813">
                  <c:v>73715.8</c:v>
                </c:pt>
                <c:pt idx="9814">
                  <c:v>73717.7</c:v>
                </c:pt>
                <c:pt idx="9815">
                  <c:v>73719.5</c:v>
                </c:pt>
                <c:pt idx="9816">
                  <c:v>73720.800000000003</c:v>
                </c:pt>
                <c:pt idx="9817">
                  <c:v>73722.600000000006</c:v>
                </c:pt>
                <c:pt idx="9818">
                  <c:v>73723.899999999994</c:v>
                </c:pt>
                <c:pt idx="9819">
                  <c:v>73725.7</c:v>
                </c:pt>
                <c:pt idx="9820">
                  <c:v>73727.600000000006</c:v>
                </c:pt>
                <c:pt idx="9821">
                  <c:v>73728.7</c:v>
                </c:pt>
                <c:pt idx="9822">
                  <c:v>73730.399999999994</c:v>
                </c:pt>
                <c:pt idx="9823">
                  <c:v>73732.100000000006</c:v>
                </c:pt>
                <c:pt idx="9824">
                  <c:v>73733.100000000006</c:v>
                </c:pt>
                <c:pt idx="9825">
                  <c:v>73734.600000000006</c:v>
                </c:pt>
                <c:pt idx="9826">
                  <c:v>73736.100000000006</c:v>
                </c:pt>
                <c:pt idx="9827">
                  <c:v>73736.899999999994</c:v>
                </c:pt>
                <c:pt idx="9828">
                  <c:v>73738.2</c:v>
                </c:pt>
                <c:pt idx="9829">
                  <c:v>73739.3</c:v>
                </c:pt>
                <c:pt idx="9830">
                  <c:v>73740.3</c:v>
                </c:pt>
                <c:pt idx="9831">
                  <c:v>73741.2</c:v>
                </c:pt>
                <c:pt idx="9832">
                  <c:v>73741.8</c:v>
                </c:pt>
                <c:pt idx="9833">
                  <c:v>73742.399999999994</c:v>
                </c:pt>
                <c:pt idx="9834">
                  <c:v>73743</c:v>
                </c:pt>
                <c:pt idx="9835">
                  <c:v>73743.399999999994</c:v>
                </c:pt>
                <c:pt idx="9836">
                  <c:v>73743.8</c:v>
                </c:pt>
                <c:pt idx="9837">
                  <c:v>73744.2</c:v>
                </c:pt>
                <c:pt idx="9838">
                  <c:v>73744.399999999994</c:v>
                </c:pt>
                <c:pt idx="9839">
                  <c:v>73744.600000000006</c:v>
                </c:pt>
                <c:pt idx="9840">
                  <c:v>73744.800000000003</c:v>
                </c:pt>
                <c:pt idx="9841">
                  <c:v>73744.899999999994</c:v>
                </c:pt>
                <c:pt idx="9842">
                  <c:v>73745</c:v>
                </c:pt>
                <c:pt idx="9843">
                  <c:v>73745.100000000006</c:v>
                </c:pt>
                <c:pt idx="9844">
                  <c:v>73745.100000000006</c:v>
                </c:pt>
                <c:pt idx="9845">
                  <c:v>73745.100000000006</c:v>
                </c:pt>
                <c:pt idx="9846">
                  <c:v>73745.100000000006</c:v>
                </c:pt>
                <c:pt idx="9847">
                  <c:v>73745.100000000006</c:v>
                </c:pt>
                <c:pt idx="9848">
                  <c:v>73745.100000000006</c:v>
                </c:pt>
                <c:pt idx="9849">
                  <c:v>73745.100000000006</c:v>
                </c:pt>
                <c:pt idx="9850">
                  <c:v>73745.100000000006</c:v>
                </c:pt>
                <c:pt idx="9851">
                  <c:v>73745</c:v>
                </c:pt>
                <c:pt idx="9852">
                  <c:v>73745</c:v>
                </c:pt>
                <c:pt idx="9853">
                  <c:v>73745</c:v>
                </c:pt>
                <c:pt idx="9854">
                  <c:v>73745</c:v>
                </c:pt>
                <c:pt idx="9855">
                  <c:v>73744.899999999994</c:v>
                </c:pt>
                <c:pt idx="9856">
                  <c:v>73744.899999999994</c:v>
                </c:pt>
                <c:pt idx="9857">
                  <c:v>73744.899999999994</c:v>
                </c:pt>
                <c:pt idx="9858">
                  <c:v>73744.800000000003</c:v>
                </c:pt>
                <c:pt idx="9859">
                  <c:v>73744.800000000003</c:v>
                </c:pt>
                <c:pt idx="9860">
                  <c:v>73744.800000000003</c:v>
                </c:pt>
                <c:pt idx="9861">
                  <c:v>73744.7</c:v>
                </c:pt>
                <c:pt idx="9862">
                  <c:v>73744.7</c:v>
                </c:pt>
                <c:pt idx="9863">
                  <c:v>73744.7</c:v>
                </c:pt>
                <c:pt idx="9864">
                  <c:v>73744.600000000006</c:v>
                </c:pt>
                <c:pt idx="9865">
                  <c:v>73744.600000000006</c:v>
                </c:pt>
                <c:pt idx="9866">
                  <c:v>73744.5</c:v>
                </c:pt>
                <c:pt idx="9867">
                  <c:v>73744.5</c:v>
                </c:pt>
                <c:pt idx="9868">
                  <c:v>73744.399999999994</c:v>
                </c:pt>
                <c:pt idx="9869">
                  <c:v>73744.3</c:v>
                </c:pt>
                <c:pt idx="9870">
                  <c:v>73744.2</c:v>
                </c:pt>
                <c:pt idx="9871">
                  <c:v>73744.100000000006</c:v>
                </c:pt>
                <c:pt idx="9872">
                  <c:v>73743.899999999994</c:v>
                </c:pt>
                <c:pt idx="9873">
                  <c:v>73743.7</c:v>
                </c:pt>
                <c:pt idx="9874">
                  <c:v>73743.600000000006</c:v>
                </c:pt>
                <c:pt idx="9875">
                  <c:v>73743.3</c:v>
                </c:pt>
                <c:pt idx="9876">
                  <c:v>73743.100000000006</c:v>
                </c:pt>
                <c:pt idx="9877">
                  <c:v>73742.7</c:v>
                </c:pt>
                <c:pt idx="9878">
                  <c:v>73742.5</c:v>
                </c:pt>
                <c:pt idx="9879">
                  <c:v>73742.100000000006</c:v>
                </c:pt>
                <c:pt idx="9880">
                  <c:v>73741.8</c:v>
                </c:pt>
                <c:pt idx="9881">
                  <c:v>73741.399999999994</c:v>
                </c:pt>
                <c:pt idx="9882">
                  <c:v>73740.800000000003</c:v>
                </c:pt>
                <c:pt idx="9883">
                  <c:v>73740.3</c:v>
                </c:pt>
                <c:pt idx="9884">
                  <c:v>73739.899999999994</c:v>
                </c:pt>
                <c:pt idx="9885">
                  <c:v>73739.199999999997</c:v>
                </c:pt>
                <c:pt idx="9886">
                  <c:v>73738.5</c:v>
                </c:pt>
                <c:pt idx="9887">
                  <c:v>73738</c:v>
                </c:pt>
                <c:pt idx="9888">
                  <c:v>73737.2</c:v>
                </c:pt>
                <c:pt idx="9889">
                  <c:v>73736.399999999994</c:v>
                </c:pt>
                <c:pt idx="9890">
                  <c:v>73735.7</c:v>
                </c:pt>
                <c:pt idx="9891">
                  <c:v>73734.8</c:v>
                </c:pt>
                <c:pt idx="9892">
                  <c:v>73733.8</c:v>
                </c:pt>
                <c:pt idx="9893">
                  <c:v>73733.100000000006</c:v>
                </c:pt>
                <c:pt idx="9894">
                  <c:v>73732</c:v>
                </c:pt>
                <c:pt idx="9895">
                  <c:v>73730.899999999994</c:v>
                </c:pt>
                <c:pt idx="9896">
                  <c:v>73730.100000000006</c:v>
                </c:pt>
                <c:pt idx="9897">
                  <c:v>73728.800000000003</c:v>
                </c:pt>
                <c:pt idx="9898">
                  <c:v>73727.5</c:v>
                </c:pt>
                <c:pt idx="9899">
                  <c:v>73726.600000000006</c:v>
                </c:pt>
                <c:pt idx="9900">
                  <c:v>73725.2</c:v>
                </c:pt>
                <c:pt idx="9901">
                  <c:v>73723.8</c:v>
                </c:pt>
                <c:pt idx="9902">
                  <c:v>73722.3</c:v>
                </c:pt>
                <c:pt idx="9903">
                  <c:v>73721.3</c:v>
                </c:pt>
                <c:pt idx="9904">
                  <c:v>73719.7</c:v>
                </c:pt>
                <c:pt idx="9905">
                  <c:v>73718.600000000006</c:v>
                </c:pt>
                <c:pt idx="9906">
                  <c:v>73717</c:v>
                </c:pt>
                <c:pt idx="9907">
                  <c:v>73715.399999999994</c:v>
                </c:pt>
                <c:pt idx="9908">
                  <c:v>73714.2</c:v>
                </c:pt>
                <c:pt idx="9909">
                  <c:v>73712.5</c:v>
                </c:pt>
                <c:pt idx="9910">
                  <c:v>73710.8</c:v>
                </c:pt>
                <c:pt idx="9911">
                  <c:v>73709.7</c:v>
                </c:pt>
                <c:pt idx="9912">
                  <c:v>73708</c:v>
                </c:pt>
                <c:pt idx="9913">
                  <c:v>73706.3</c:v>
                </c:pt>
                <c:pt idx="9914">
                  <c:v>73705.100000000006</c:v>
                </c:pt>
                <c:pt idx="9915">
                  <c:v>73703.5</c:v>
                </c:pt>
                <c:pt idx="9916">
                  <c:v>73701.8</c:v>
                </c:pt>
                <c:pt idx="9917">
                  <c:v>73700.7</c:v>
                </c:pt>
                <c:pt idx="9918">
                  <c:v>73699.199999999997</c:v>
                </c:pt>
                <c:pt idx="9919">
                  <c:v>73698.100000000006</c:v>
                </c:pt>
                <c:pt idx="9920">
                  <c:v>73696.600000000006</c:v>
                </c:pt>
                <c:pt idx="9921">
                  <c:v>73695.100000000006</c:v>
                </c:pt>
                <c:pt idx="9922">
                  <c:v>73694.2</c:v>
                </c:pt>
                <c:pt idx="9923">
                  <c:v>73692.7</c:v>
                </c:pt>
                <c:pt idx="9924">
                  <c:v>73691.399999999994</c:v>
                </c:pt>
                <c:pt idx="9925">
                  <c:v>73690.100000000006</c:v>
                </c:pt>
                <c:pt idx="9926">
                  <c:v>73689.2</c:v>
                </c:pt>
                <c:pt idx="9927">
                  <c:v>73688</c:v>
                </c:pt>
                <c:pt idx="9928">
                  <c:v>73686.8</c:v>
                </c:pt>
                <c:pt idx="9929">
                  <c:v>73686.100000000006</c:v>
                </c:pt>
                <c:pt idx="9930">
                  <c:v>73685</c:v>
                </c:pt>
                <c:pt idx="9931">
                  <c:v>73684</c:v>
                </c:pt>
                <c:pt idx="9932">
                  <c:v>73683.399999999994</c:v>
                </c:pt>
                <c:pt idx="9933">
                  <c:v>73682.5</c:v>
                </c:pt>
                <c:pt idx="9934">
                  <c:v>73681.7</c:v>
                </c:pt>
                <c:pt idx="9935">
                  <c:v>73681.2</c:v>
                </c:pt>
                <c:pt idx="9936">
                  <c:v>73680.5</c:v>
                </c:pt>
                <c:pt idx="9937">
                  <c:v>73679.8</c:v>
                </c:pt>
                <c:pt idx="9938">
                  <c:v>73679.5</c:v>
                </c:pt>
                <c:pt idx="9939">
                  <c:v>73679</c:v>
                </c:pt>
                <c:pt idx="9940">
                  <c:v>73678.600000000006</c:v>
                </c:pt>
                <c:pt idx="9941">
                  <c:v>73678.3</c:v>
                </c:pt>
                <c:pt idx="9942">
                  <c:v>73678.100000000006</c:v>
                </c:pt>
                <c:pt idx="9943">
                  <c:v>73677.899999999994</c:v>
                </c:pt>
                <c:pt idx="9944">
                  <c:v>73677.899999999994</c:v>
                </c:pt>
                <c:pt idx="9945">
                  <c:v>73677.899999999994</c:v>
                </c:pt>
                <c:pt idx="9946">
                  <c:v>73677.899999999994</c:v>
                </c:pt>
                <c:pt idx="9947">
                  <c:v>73678</c:v>
                </c:pt>
                <c:pt idx="9948">
                  <c:v>73678.2</c:v>
                </c:pt>
                <c:pt idx="9949">
                  <c:v>73678.399999999994</c:v>
                </c:pt>
                <c:pt idx="9950">
                  <c:v>73678.600000000006</c:v>
                </c:pt>
                <c:pt idx="9951">
                  <c:v>73679</c:v>
                </c:pt>
                <c:pt idx="9952">
                  <c:v>73679.5</c:v>
                </c:pt>
                <c:pt idx="9953">
                  <c:v>73679.899999999994</c:v>
                </c:pt>
                <c:pt idx="9954">
                  <c:v>73680.5</c:v>
                </c:pt>
                <c:pt idx="9955">
                  <c:v>73681.2</c:v>
                </c:pt>
                <c:pt idx="9956">
                  <c:v>73681.7</c:v>
                </c:pt>
                <c:pt idx="9957">
                  <c:v>73682.8</c:v>
                </c:pt>
                <c:pt idx="9958">
                  <c:v>73683.8</c:v>
                </c:pt>
                <c:pt idx="9959">
                  <c:v>73684.5</c:v>
                </c:pt>
                <c:pt idx="9960">
                  <c:v>73685.7</c:v>
                </c:pt>
                <c:pt idx="9961">
                  <c:v>73686.899999999994</c:v>
                </c:pt>
                <c:pt idx="9962">
                  <c:v>73687.899999999994</c:v>
                </c:pt>
                <c:pt idx="9963">
                  <c:v>73689.399999999994</c:v>
                </c:pt>
                <c:pt idx="9964">
                  <c:v>73691</c:v>
                </c:pt>
                <c:pt idx="9965">
                  <c:v>73692.2</c:v>
                </c:pt>
                <c:pt idx="9966">
                  <c:v>73694.100000000006</c:v>
                </c:pt>
                <c:pt idx="9967">
                  <c:v>73696.2</c:v>
                </c:pt>
                <c:pt idx="9968">
                  <c:v>73697.7</c:v>
                </c:pt>
                <c:pt idx="9969">
                  <c:v>73700</c:v>
                </c:pt>
                <c:pt idx="9970">
                  <c:v>73701.8</c:v>
                </c:pt>
                <c:pt idx="9971">
                  <c:v>73704.399999999994</c:v>
                </c:pt>
                <c:pt idx="9972">
                  <c:v>73707.199999999997</c:v>
                </c:pt>
                <c:pt idx="9973">
                  <c:v>73709.2</c:v>
                </c:pt>
                <c:pt idx="9974">
                  <c:v>73712.3</c:v>
                </c:pt>
                <c:pt idx="9975">
                  <c:v>73714.5</c:v>
                </c:pt>
                <c:pt idx="9976">
                  <c:v>73717.8</c:v>
                </c:pt>
                <c:pt idx="9977">
                  <c:v>73721.2</c:v>
                </c:pt>
                <c:pt idx="9978">
                  <c:v>73723.7</c:v>
                </c:pt>
                <c:pt idx="9979">
                  <c:v>73727.199999999997</c:v>
                </c:pt>
                <c:pt idx="9980">
                  <c:v>73729.7</c:v>
                </c:pt>
                <c:pt idx="9981">
                  <c:v>73733.5</c:v>
                </c:pt>
                <c:pt idx="9982">
                  <c:v>73738.600000000006</c:v>
                </c:pt>
                <c:pt idx="9983">
                  <c:v>73741.100000000006</c:v>
                </c:pt>
                <c:pt idx="9984">
                  <c:v>73745</c:v>
                </c:pt>
                <c:pt idx="9985">
                  <c:v>73747.600000000006</c:v>
                </c:pt>
                <c:pt idx="9986">
                  <c:v>73751.600000000006</c:v>
                </c:pt>
                <c:pt idx="9987">
                  <c:v>73755.5</c:v>
                </c:pt>
                <c:pt idx="9988">
                  <c:v>73758.100000000006</c:v>
                </c:pt>
                <c:pt idx="9989">
                  <c:v>73762.100000000006</c:v>
                </c:pt>
                <c:pt idx="9990">
                  <c:v>73766</c:v>
                </c:pt>
                <c:pt idx="9991">
                  <c:v>73768.7</c:v>
                </c:pt>
                <c:pt idx="9992">
                  <c:v>73774</c:v>
                </c:pt>
                <c:pt idx="9993">
                  <c:v>73776.600000000006</c:v>
                </c:pt>
                <c:pt idx="9994">
                  <c:v>73780.600000000006</c:v>
                </c:pt>
                <c:pt idx="9995">
                  <c:v>73783.3</c:v>
                </c:pt>
                <c:pt idx="9996">
                  <c:v>73787.399999999994</c:v>
                </c:pt>
                <c:pt idx="9997">
                  <c:v>73791.5</c:v>
                </c:pt>
                <c:pt idx="9998">
                  <c:v>73794.2</c:v>
                </c:pt>
                <c:pt idx="9999">
                  <c:v>73798.399999999994</c:v>
                </c:pt>
                <c:pt idx="10000">
                  <c:v>73802.8</c:v>
                </c:pt>
                <c:pt idx="10001">
                  <c:v>73805.7</c:v>
                </c:pt>
                <c:pt idx="10002">
                  <c:v>73810.100000000006</c:v>
                </c:pt>
                <c:pt idx="10003">
                  <c:v>73814.7</c:v>
                </c:pt>
                <c:pt idx="10004">
                  <c:v>73819.3</c:v>
                </c:pt>
                <c:pt idx="10005">
                  <c:v>73822.5</c:v>
                </c:pt>
                <c:pt idx="10006">
                  <c:v>73827.3</c:v>
                </c:pt>
                <c:pt idx="10007">
                  <c:v>73832.5</c:v>
                </c:pt>
                <c:pt idx="10008">
                  <c:v>73835.899999999994</c:v>
                </c:pt>
                <c:pt idx="10009">
                  <c:v>73841.100000000006</c:v>
                </c:pt>
                <c:pt idx="10010">
                  <c:v>73844.7</c:v>
                </c:pt>
                <c:pt idx="10011">
                  <c:v>73850.3</c:v>
                </c:pt>
                <c:pt idx="10012">
                  <c:v>73855.899999999994</c:v>
                </c:pt>
                <c:pt idx="10013">
                  <c:v>73861.8</c:v>
                </c:pt>
                <c:pt idx="10014">
                  <c:v>73865.7</c:v>
                </c:pt>
                <c:pt idx="10015">
                  <c:v>73871.7</c:v>
                </c:pt>
                <c:pt idx="10016">
                  <c:v>73877.8</c:v>
                </c:pt>
                <c:pt idx="10017">
                  <c:v>73882</c:v>
                </c:pt>
                <c:pt idx="10018">
                  <c:v>73888.3</c:v>
                </c:pt>
                <c:pt idx="10019">
                  <c:v>73894.7</c:v>
                </c:pt>
                <c:pt idx="10020">
                  <c:v>73901.100000000006</c:v>
                </c:pt>
                <c:pt idx="10021">
                  <c:v>73905.399999999994</c:v>
                </c:pt>
                <c:pt idx="10022">
                  <c:v>73911.899999999994</c:v>
                </c:pt>
                <c:pt idx="10023">
                  <c:v>73918.399999999994</c:v>
                </c:pt>
                <c:pt idx="10024">
                  <c:v>73922.8</c:v>
                </c:pt>
                <c:pt idx="10025">
                  <c:v>73929.3</c:v>
                </c:pt>
                <c:pt idx="10026">
                  <c:v>73935.7</c:v>
                </c:pt>
                <c:pt idx="10027">
                  <c:v>73940</c:v>
                </c:pt>
                <c:pt idx="10028">
                  <c:v>73946.3</c:v>
                </c:pt>
                <c:pt idx="10029">
                  <c:v>73952.5</c:v>
                </c:pt>
                <c:pt idx="10030">
                  <c:v>73956.7</c:v>
                </c:pt>
                <c:pt idx="10031">
                  <c:v>73962.8</c:v>
                </c:pt>
                <c:pt idx="10032">
                  <c:v>73968.800000000003</c:v>
                </c:pt>
                <c:pt idx="10033">
                  <c:v>73972.800000000003</c:v>
                </c:pt>
                <c:pt idx="10034">
                  <c:v>73978.600000000006</c:v>
                </c:pt>
                <c:pt idx="10035">
                  <c:v>73984.3</c:v>
                </c:pt>
                <c:pt idx="10036">
                  <c:v>73988.100000000006</c:v>
                </c:pt>
                <c:pt idx="10037">
                  <c:v>73993.7</c:v>
                </c:pt>
                <c:pt idx="10038">
                  <c:v>73999.199999999997</c:v>
                </c:pt>
                <c:pt idx="10039">
                  <c:v>74002.8</c:v>
                </c:pt>
                <c:pt idx="10040">
                  <c:v>74008.2</c:v>
                </c:pt>
                <c:pt idx="10041">
                  <c:v>74013.5</c:v>
                </c:pt>
                <c:pt idx="10042">
                  <c:v>74016.899999999994</c:v>
                </c:pt>
                <c:pt idx="10043">
                  <c:v>74022.2</c:v>
                </c:pt>
                <c:pt idx="10044">
                  <c:v>74027.3</c:v>
                </c:pt>
                <c:pt idx="10045">
                  <c:v>74030.7</c:v>
                </c:pt>
                <c:pt idx="10046">
                  <c:v>74035.7</c:v>
                </c:pt>
                <c:pt idx="10047">
                  <c:v>74040.800000000003</c:v>
                </c:pt>
                <c:pt idx="10048">
                  <c:v>74044.100000000006</c:v>
                </c:pt>
                <c:pt idx="10049">
                  <c:v>74049.100000000006</c:v>
                </c:pt>
                <c:pt idx="10050">
                  <c:v>74054</c:v>
                </c:pt>
                <c:pt idx="10051">
                  <c:v>74057.3</c:v>
                </c:pt>
                <c:pt idx="10052">
                  <c:v>74062.2</c:v>
                </c:pt>
                <c:pt idx="10053">
                  <c:v>74067</c:v>
                </c:pt>
                <c:pt idx="10054">
                  <c:v>74071.899999999994</c:v>
                </c:pt>
                <c:pt idx="10055">
                  <c:v>74075.199999999997</c:v>
                </c:pt>
                <c:pt idx="10056">
                  <c:v>74080</c:v>
                </c:pt>
                <c:pt idx="10057">
                  <c:v>74083.199999999997</c:v>
                </c:pt>
                <c:pt idx="10058">
                  <c:v>74088.100000000006</c:v>
                </c:pt>
                <c:pt idx="10059">
                  <c:v>74092.899999999994</c:v>
                </c:pt>
                <c:pt idx="10060">
                  <c:v>74096.2</c:v>
                </c:pt>
                <c:pt idx="10061">
                  <c:v>74101</c:v>
                </c:pt>
                <c:pt idx="10062">
                  <c:v>74105.899999999994</c:v>
                </c:pt>
                <c:pt idx="10063">
                  <c:v>74109.2</c:v>
                </c:pt>
                <c:pt idx="10064">
                  <c:v>74114.100000000006</c:v>
                </c:pt>
                <c:pt idx="10065">
                  <c:v>74117.5</c:v>
                </c:pt>
                <c:pt idx="10066">
                  <c:v>74122.5</c:v>
                </c:pt>
                <c:pt idx="10067">
                  <c:v>74127.600000000006</c:v>
                </c:pt>
                <c:pt idx="10068">
                  <c:v>74131</c:v>
                </c:pt>
                <c:pt idx="10069">
                  <c:v>74136.2</c:v>
                </c:pt>
                <c:pt idx="10070">
                  <c:v>74141.600000000006</c:v>
                </c:pt>
                <c:pt idx="10071">
                  <c:v>74145.2</c:v>
                </c:pt>
                <c:pt idx="10072">
                  <c:v>74150.7</c:v>
                </c:pt>
                <c:pt idx="10073">
                  <c:v>74156.3</c:v>
                </c:pt>
                <c:pt idx="10074">
                  <c:v>74160.100000000006</c:v>
                </c:pt>
                <c:pt idx="10075">
                  <c:v>74165.899999999994</c:v>
                </c:pt>
                <c:pt idx="10076">
                  <c:v>74171.8</c:v>
                </c:pt>
                <c:pt idx="10077">
                  <c:v>74176</c:v>
                </c:pt>
                <c:pt idx="10078">
                  <c:v>74184.2</c:v>
                </c:pt>
                <c:pt idx="10079">
                  <c:v>74188.399999999994</c:v>
                </c:pt>
                <c:pt idx="10080">
                  <c:v>74194.8</c:v>
                </c:pt>
                <c:pt idx="10081">
                  <c:v>74199.199999999997</c:v>
                </c:pt>
                <c:pt idx="10082">
                  <c:v>74205.8</c:v>
                </c:pt>
                <c:pt idx="10083">
                  <c:v>74212.5</c:v>
                </c:pt>
                <c:pt idx="10084">
                  <c:v>74219.3</c:v>
                </c:pt>
                <c:pt idx="10085">
                  <c:v>74223.8</c:v>
                </c:pt>
                <c:pt idx="10086">
                  <c:v>74230.7</c:v>
                </c:pt>
                <c:pt idx="10087">
                  <c:v>74235.399999999994</c:v>
                </c:pt>
                <c:pt idx="10088">
                  <c:v>74242.3</c:v>
                </c:pt>
                <c:pt idx="10089">
                  <c:v>74249.3</c:v>
                </c:pt>
                <c:pt idx="10090">
                  <c:v>74256.3</c:v>
                </c:pt>
                <c:pt idx="10091">
                  <c:v>74263.3</c:v>
                </c:pt>
                <c:pt idx="10092">
                  <c:v>74268</c:v>
                </c:pt>
                <c:pt idx="10093">
                  <c:v>74274.899999999994</c:v>
                </c:pt>
                <c:pt idx="10094">
                  <c:v>74281.7</c:v>
                </c:pt>
                <c:pt idx="10095">
                  <c:v>74286.3</c:v>
                </c:pt>
                <c:pt idx="10096">
                  <c:v>74293.100000000006</c:v>
                </c:pt>
                <c:pt idx="10097">
                  <c:v>74299.7</c:v>
                </c:pt>
                <c:pt idx="10098">
                  <c:v>74304.2</c:v>
                </c:pt>
                <c:pt idx="10099">
                  <c:v>74310.600000000006</c:v>
                </c:pt>
                <c:pt idx="10100">
                  <c:v>74317.100000000006</c:v>
                </c:pt>
                <c:pt idx="10101">
                  <c:v>74321.399999999994</c:v>
                </c:pt>
                <c:pt idx="10102">
                  <c:v>74327.7</c:v>
                </c:pt>
                <c:pt idx="10103">
                  <c:v>74333.8</c:v>
                </c:pt>
                <c:pt idx="10104">
                  <c:v>74337.899999999994</c:v>
                </c:pt>
                <c:pt idx="10105">
                  <c:v>74343.899999999994</c:v>
                </c:pt>
                <c:pt idx="10106">
                  <c:v>74349.899999999994</c:v>
                </c:pt>
                <c:pt idx="10107">
                  <c:v>74353.8</c:v>
                </c:pt>
                <c:pt idx="10108">
                  <c:v>74359.600000000006</c:v>
                </c:pt>
                <c:pt idx="10109">
                  <c:v>74365.3</c:v>
                </c:pt>
                <c:pt idx="10110">
                  <c:v>74369</c:v>
                </c:pt>
                <c:pt idx="10111">
                  <c:v>74374.600000000006</c:v>
                </c:pt>
                <c:pt idx="10112">
                  <c:v>74378.2</c:v>
                </c:pt>
                <c:pt idx="10113">
                  <c:v>74383.600000000006</c:v>
                </c:pt>
                <c:pt idx="10114">
                  <c:v>74387.100000000006</c:v>
                </c:pt>
                <c:pt idx="10115">
                  <c:v>74392.399999999994</c:v>
                </c:pt>
                <c:pt idx="10116">
                  <c:v>74397.600000000006</c:v>
                </c:pt>
                <c:pt idx="10117">
                  <c:v>74401</c:v>
                </c:pt>
                <c:pt idx="10118">
                  <c:v>74406.100000000006</c:v>
                </c:pt>
                <c:pt idx="10119">
                  <c:v>74411</c:v>
                </c:pt>
                <c:pt idx="10120">
                  <c:v>74414.3</c:v>
                </c:pt>
                <c:pt idx="10121">
                  <c:v>74419.100000000006</c:v>
                </c:pt>
                <c:pt idx="10122">
                  <c:v>74423.899999999994</c:v>
                </c:pt>
                <c:pt idx="10123">
                  <c:v>74427.100000000006</c:v>
                </c:pt>
                <c:pt idx="10124">
                  <c:v>74431.7</c:v>
                </c:pt>
                <c:pt idx="10125">
                  <c:v>74436.3</c:v>
                </c:pt>
                <c:pt idx="10126">
                  <c:v>74442.399999999994</c:v>
                </c:pt>
                <c:pt idx="10127">
                  <c:v>74445.399999999994</c:v>
                </c:pt>
                <c:pt idx="10128">
                  <c:v>74449.899999999994</c:v>
                </c:pt>
                <c:pt idx="10129">
                  <c:v>74452.899999999994</c:v>
                </c:pt>
                <c:pt idx="10130">
                  <c:v>74457.3</c:v>
                </c:pt>
                <c:pt idx="10131">
                  <c:v>74461.7</c:v>
                </c:pt>
                <c:pt idx="10132">
                  <c:v>74464.600000000006</c:v>
                </c:pt>
                <c:pt idx="10133">
                  <c:v>74469</c:v>
                </c:pt>
                <c:pt idx="10134">
                  <c:v>74473.399999999994</c:v>
                </c:pt>
                <c:pt idx="10135">
                  <c:v>74476.399999999994</c:v>
                </c:pt>
                <c:pt idx="10136">
                  <c:v>74480.800000000003</c:v>
                </c:pt>
                <c:pt idx="10137">
                  <c:v>74485.3</c:v>
                </c:pt>
                <c:pt idx="10138">
                  <c:v>74488.3</c:v>
                </c:pt>
                <c:pt idx="10139">
                  <c:v>74494.399999999994</c:v>
                </c:pt>
                <c:pt idx="10140">
                  <c:v>74497.399999999994</c:v>
                </c:pt>
                <c:pt idx="10141">
                  <c:v>74502.100000000006</c:v>
                </c:pt>
                <c:pt idx="10142">
                  <c:v>74505.3</c:v>
                </c:pt>
                <c:pt idx="10143">
                  <c:v>74511.600000000006</c:v>
                </c:pt>
                <c:pt idx="10144">
                  <c:v>74514.8</c:v>
                </c:pt>
                <c:pt idx="10145">
                  <c:v>74519.7</c:v>
                </c:pt>
                <c:pt idx="10146">
                  <c:v>74524.7</c:v>
                </c:pt>
                <c:pt idx="10147">
                  <c:v>74529.8</c:v>
                </c:pt>
                <c:pt idx="10148">
                  <c:v>74535</c:v>
                </c:pt>
                <c:pt idx="10149">
                  <c:v>74538.399999999994</c:v>
                </c:pt>
                <c:pt idx="10150">
                  <c:v>74543.8</c:v>
                </c:pt>
                <c:pt idx="10151">
                  <c:v>74549.2</c:v>
                </c:pt>
                <c:pt idx="10152">
                  <c:v>74552.800000000003</c:v>
                </c:pt>
                <c:pt idx="10153">
                  <c:v>74558.5</c:v>
                </c:pt>
                <c:pt idx="10154">
                  <c:v>74564.3</c:v>
                </c:pt>
                <c:pt idx="10155">
                  <c:v>74568.100000000006</c:v>
                </c:pt>
                <c:pt idx="10156">
                  <c:v>74574.100000000006</c:v>
                </c:pt>
                <c:pt idx="10157">
                  <c:v>74580.2</c:v>
                </c:pt>
                <c:pt idx="10158">
                  <c:v>74584.399999999994</c:v>
                </c:pt>
                <c:pt idx="10159">
                  <c:v>74590.899999999994</c:v>
                </c:pt>
                <c:pt idx="10160">
                  <c:v>74595.199999999997</c:v>
                </c:pt>
                <c:pt idx="10161">
                  <c:v>74601.899999999994</c:v>
                </c:pt>
                <c:pt idx="10162">
                  <c:v>74608.800000000003</c:v>
                </c:pt>
                <c:pt idx="10163">
                  <c:v>74615.899999999994</c:v>
                </c:pt>
                <c:pt idx="10164">
                  <c:v>74623.199999999997</c:v>
                </c:pt>
                <c:pt idx="10165">
                  <c:v>74630.600000000006</c:v>
                </c:pt>
                <c:pt idx="10166">
                  <c:v>74635.600000000006</c:v>
                </c:pt>
                <c:pt idx="10167">
                  <c:v>74643.5</c:v>
                </c:pt>
                <c:pt idx="10168">
                  <c:v>74651.5</c:v>
                </c:pt>
                <c:pt idx="10169">
                  <c:v>74656.800000000003</c:v>
                </c:pt>
                <c:pt idx="10170">
                  <c:v>74665.2</c:v>
                </c:pt>
                <c:pt idx="10171">
                  <c:v>74673.600000000006</c:v>
                </c:pt>
                <c:pt idx="10172">
                  <c:v>74679.3</c:v>
                </c:pt>
                <c:pt idx="10173">
                  <c:v>74688</c:v>
                </c:pt>
                <c:pt idx="10174">
                  <c:v>74696.800000000003</c:v>
                </c:pt>
                <c:pt idx="10175">
                  <c:v>74705.7</c:v>
                </c:pt>
                <c:pt idx="10176">
                  <c:v>74711.600000000006</c:v>
                </c:pt>
                <c:pt idx="10177">
                  <c:v>74720.600000000006</c:v>
                </c:pt>
                <c:pt idx="10178">
                  <c:v>74726.7</c:v>
                </c:pt>
                <c:pt idx="10179">
                  <c:v>74735.7</c:v>
                </c:pt>
                <c:pt idx="10180">
                  <c:v>74744.800000000003</c:v>
                </c:pt>
                <c:pt idx="10181">
                  <c:v>74750.8</c:v>
                </c:pt>
                <c:pt idx="10182">
                  <c:v>74759.8</c:v>
                </c:pt>
                <c:pt idx="10183">
                  <c:v>74768.800000000003</c:v>
                </c:pt>
                <c:pt idx="10184">
                  <c:v>74774.7</c:v>
                </c:pt>
                <c:pt idx="10185">
                  <c:v>74783.600000000006</c:v>
                </c:pt>
                <c:pt idx="10186">
                  <c:v>74792.399999999994</c:v>
                </c:pt>
                <c:pt idx="10187">
                  <c:v>74798.2</c:v>
                </c:pt>
                <c:pt idx="10188">
                  <c:v>74806.8</c:v>
                </c:pt>
                <c:pt idx="10189">
                  <c:v>74815.3</c:v>
                </c:pt>
                <c:pt idx="10190">
                  <c:v>74823.600000000006</c:v>
                </c:pt>
                <c:pt idx="10191">
                  <c:v>74829.2</c:v>
                </c:pt>
                <c:pt idx="10192">
                  <c:v>74834.7</c:v>
                </c:pt>
                <c:pt idx="10193">
                  <c:v>74842.899999999994</c:v>
                </c:pt>
                <c:pt idx="10194">
                  <c:v>74850.899999999994</c:v>
                </c:pt>
                <c:pt idx="10195">
                  <c:v>74858.8</c:v>
                </c:pt>
                <c:pt idx="10196">
                  <c:v>74864</c:v>
                </c:pt>
                <c:pt idx="10197">
                  <c:v>74871.600000000006</c:v>
                </c:pt>
                <c:pt idx="10198">
                  <c:v>74879.199999999997</c:v>
                </c:pt>
                <c:pt idx="10199">
                  <c:v>74884.2</c:v>
                </c:pt>
                <c:pt idx="10200">
                  <c:v>74891.5</c:v>
                </c:pt>
                <c:pt idx="10201">
                  <c:v>74898.7</c:v>
                </c:pt>
                <c:pt idx="10202">
                  <c:v>74903.399999999994</c:v>
                </c:pt>
                <c:pt idx="10203">
                  <c:v>74910.3</c:v>
                </c:pt>
                <c:pt idx="10204">
                  <c:v>74917.100000000006</c:v>
                </c:pt>
                <c:pt idx="10205">
                  <c:v>74921.600000000006</c:v>
                </c:pt>
                <c:pt idx="10206">
                  <c:v>74928.100000000006</c:v>
                </c:pt>
                <c:pt idx="10207">
                  <c:v>74934.5</c:v>
                </c:pt>
                <c:pt idx="10208">
                  <c:v>74938.7</c:v>
                </c:pt>
                <c:pt idx="10209">
                  <c:v>74944.899999999994</c:v>
                </c:pt>
                <c:pt idx="10210">
                  <c:v>74950.899999999994</c:v>
                </c:pt>
                <c:pt idx="10211">
                  <c:v>74954.8</c:v>
                </c:pt>
                <c:pt idx="10212">
                  <c:v>74960.600000000006</c:v>
                </c:pt>
                <c:pt idx="10213">
                  <c:v>74966.2</c:v>
                </c:pt>
                <c:pt idx="10214">
                  <c:v>74969.8</c:v>
                </c:pt>
                <c:pt idx="10215">
                  <c:v>74975.3</c:v>
                </c:pt>
                <c:pt idx="10216">
                  <c:v>74980.5</c:v>
                </c:pt>
                <c:pt idx="10217">
                  <c:v>74984</c:v>
                </c:pt>
                <c:pt idx="10218">
                  <c:v>74989</c:v>
                </c:pt>
                <c:pt idx="10219">
                  <c:v>74994</c:v>
                </c:pt>
                <c:pt idx="10220">
                  <c:v>74997.2</c:v>
                </c:pt>
                <c:pt idx="10221">
                  <c:v>75002</c:v>
                </c:pt>
                <c:pt idx="10222">
                  <c:v>75006.7</c:v>
                </c:pt>
                <c:pt idx="10223">
                  <c:v>75009.8</c:v>
                </c:pt>
                <c:pt idx="10224">
                  <c:v>75014.3</c:v>
                </c:pt>
                <c:pt idx="10225">
                  <c:v>75018.7</c:v>
                </c:pt>
                <c:pt idx="10226">
                  <c:v>75021.600000000006</c:v>
                </c:pt>
                <c:pt idx="10227">
                  <c:v>75025.899999999994</c:v>
                </c:pt>
                <c:pt idx="10228">
                  <c:v>75030.100000000006</c:v>
                </c:pt>
                <c:pt idx="10229">
                  <c:v>75032.899999999994</c:v>
                </c:pt>
                <c:pt idx="10230">
                  <c:v>75037</c:v>
                </c:pt>
                <c:pt idx="10231">
                  <c:v>75041</c:v>
                </c:pt>
                <c:pt idx="10232">
                  <c:v>75043.600000000006</c:v>
                </c:pt>
                <c:pt idx="10233">
                  <c:v>75047.5</c:v>
                </c:pt>
                <c:pt idx="10234">
                  <c:v>75051.3</c:v>
                </c:pt>
                <c:pt idx="10235">
                  <c:v>75053.8</c:v>
                </c:pt>
                <c:pt idx="10236">
                  <c:v>75057.600000000006</c:v>
                </c:pt>
                <c:pt idx="10237">
                  <c:v>75061.2</c:v>
                </c:pt>
                <c:pt idx="10238">
                  <c:v>75063.7</c:v>
                </c:pt>
                <c:pt idx="10239">
                  <c:v>75067.3</c:v>
                </c:pt>
                <c:pt idx="10240">
                  <c:v>75070.8</c:v>
                </c:pt>
                <c:pt idx="10241">
                  <c:v>75073.2</c:v>
                </c:pt>
                <c:pt idx="10242">
                  <c:v>75076.7</c:v>
                </c:pt>
                <c:pt idx="10243">
                  <c:v>75079.100000000006</c:v>
                </c:pt>
                <c:pt idx="10244">
                  <c:v>75082.600000000006</c:v>
                </c:pt>
                <c:pt idx="10245">
                  <c:v>75086.100000000006</c:v>
                </c:pt>
                <c:pt idx="10246">
                  <c:v>75088.399999999994</c:v>
                </c:pt>
                <c:pt idx="10247">
                  <c:v>75092</c:v>
                </c:pt>
                <c:pt idx="10248">
                  <c:v>75094.3</c:v>
                </c:pt>
                <c:pt idx="10249">
                  <c:v>75097.899999999994</c:v>
                </c:pt>
                <c:pt idx="10250">
                  <c:v>75100.2</c:v>
                </c:pt>
                <c:pt idx="10251">
                  <c:v>75103.8</c:v>
                </c:pt>
                <c:pt idx="10252">
                  <c:v>75107.5</c:v>
                </c:pt>
                <c:pt idx="10253">
                  <c:v>75109.899999999994</c:v>
                </c:pt>
                <c:pt idx="10254">
                  <c:v>75113.600000000006</c:v>
                </c:pt>
                <c:pt idx="10255">
                  <c:v>75117.3</c:v>
                </c:pt>
                <c:pt idx="10256">
                  <c:v>75119.899999999994</c:v>
                </c:pt>
                <c:pt idx="10257">
                  <c:v>75123.7</c:v>
                </c:pt>
                <c:pt idx="10258">
                  <c:v>75127.5</c:v>
                </c:pt>
                <c:pt idx="10259">
                  <c:v>75130.100000000006</c:v>
                </c:pt>
                <c:pt idx="10260">
                  <c:v>75134</c:v>
                </c:pt>
                <c:pt idx="10261">
                  <c:v>75138</c:v>
                </c:pt>
                <c:pt idx="10262">
                  <c:v>75140.600000000006</c:v>
                </c:pt>
                <c:pt idx="10263">
                  <c:v>75144.7</c:v>
                </c:pt>
                <c:pt idx="10264">
                  <c:v>75148.7</c:v>
                </c:pt>
                <c:pt idx="10265">
                  <c:v>75151.399999999994</c:v>
                </c:pt>
                <c:pt idx="10266">
                  <c:v>75155.5</c:v>
                </c:pt>
                <c:pt idx="10267">
                  <c:v>75159.600000000006</c:v>
                </c:pt>
                <c:pt idx="10268">
                  <c:v>75162.399999999994</c:v>
                </c:pt>
                <c:pt idx="10269">
                  <c:v>75166.5</c:v>
                </c:pt>
                <c:pt idx="10270">
                  <c:v>75170.7</c:v>
                </c:pt>
                <c:pt idx="10271">
                  <c:v>75173.399999999994</c:v>
                </c:pt>
                <c:pt idx="10272">
                  <c:v>75177.600000000006</c:v>
                </c:pt>
                <c:pt idx="10273">
                  <c:v>75181.8</c:v>
                </c:pt>
                <c:pt idx="10274">
                  <c:v>75184.5</c:v>
                </c:pt>
                <c:pt idx="10275">
                  <c:v>75188.7</c:v>
                </c:pt>
                <c:pt idx="10276">
                  <c:v>75192.899999999994</c:v>
                </c:pt>
                <c:pt idx="10277">
                  <c:v>75195.7</c:v>
                </c:pt>
                <c:pt idx="10278">
                  <c:v>75199.899999999994</c:v>
                </c:pt>
                <c:pt idx="10279">
                  <c:v>75204</c:v>
                </c:pt>
                <c:pt idx="10280">
                  <c:v>75206.8</c:v>
                </c:pt>
                <c:pt idx="10281">
                  <c:v>75211</c:v>
                </c:pt>
                <c:pt idx="10282">
                  <c:v>75215.199999999997</c:v>
                </c:pt>
                <c:pt idx="10283">
                  <c:v>75218</c:v>
                </c:pt>
                <c:pt idx="10284">
                  <c:v>75222.2</c:v>
                </c:pt>
                <c:pt idx="10285">
                  <c:v>75226.399999999994</c:v>
                </c:pt>
                <c:pt idx="10286">
                  <c:v>75229.2</c:v>
                </c:pt>
                <c:pt idx="10287">
                  <c:v>75233.5</c:v>
                </c:pt>
                <c:pt idx="10288">
                  <c:v>75237.7</c:v>
                </c:pt>
                <c:pt idx="10289">
                  <c:v>75240.600000000006</c:v>
                </c:pt>
                <c:pt idx="10290">
                  <c:v>75244.899999999994</c:v>
                </c:pt>
                <c:pt idx="10291">
                  <c:v>75249.2</c:v>
                </c:pt>
                <c:pt idx="10292">
                  <c:v>75252.100000000006</c:v>
                </c:pt>
                <c:pt idx="10293">
                  <c:v>75256.5</c:v>
                </c:pt>
                <c:pt idx="10294">
                  <c:v>75261</c:v>
                </c:pt>
                <c:pt idx="10295">
                  <c:v>75263.899999999994</c:v>
                </c:pt>
                <c:pt idx="10296">
                  <c:v>75268.5</c:v>
                </c:pt>
                <c:pt idx="10297">
                  <c:v>75273</c:v>
                </c:pt>
                <c:pt idx="10298">
                  <c:v>75276.100000000006</c:v>
                </c:pt>
                <c:pt idx="10299">
                  <c:v>75280.7</c:v>
                </c:pt>
                <c:pt idx="10300">
                  <c:v>75285.399999999994</c:v>
                </c:pt>
                <c:pt idx="10301">
                  <c:v>75288.600000000006</c:v>
                </c:pt>
                <c:pt idx="10302">
                  <c:v>75293.399999999994</c:v>
                </c:pt>
                <c:pt idx="10303">
                  <c:v>75298.3</c:v>
                </c:pt>
                <c:pt idx="10304">
                  <c:v>75301.600000000006</c:v>
                </c:pt>
                <c:pt idx="10305">
                  <c:v>75306.600000000006</c:v>
                </c:pt>
                <c:pt idx="10306">
                  <c:v>75311.7</c:v>
                </c:pt>
                <c:pt idx="10307">
                  <c:v>75315.199999999997</c:v>
                </c:pt>
                <c:pt idx="10308">
                  <c:v>75320.5</c:v>
                </c:pt>
                <c:pt idx="10309">
                  <c:v>75325.899999999994</c:v>
                </c:pt>
                <c:pt idx="10310">
                  <c:v>75329.600000000006</c:v>
                </c:pt>
                <c:pt idx="10311">
                  <c:v>75335.3</c:v>
                </c:pt>
                <c:pt idx="10312">
                  <c:v>75341.100000000006</c:v>
                </c:pt>
                <c:pt idx="10313">
                  <c:v>75347.3</c:v>
                </c:pt>
                <c:pt idx="10314">
                  <c:v>75351.3</c:v>
                </c:pt>
                <c:pt idx="10315">
                  <c:v>75357.8</c:v>
                </c:pt>
                <c:pt idx="10316">
                  <c:v>75362.2</c:v>
                </c:pt>
                <c:pt idx="10317">
                  <c:v>75369</c:v>
                </c:pt>
                <c:pt idx="10318">
                  <c:v>75376.2</c:v>
                </c:pt>
                <c:pt idx="10319">
                  <c:v>75381.100000000006</c:v>
                </c:pt>
                <c:pt idx="10320">
                  <c:v>75388.7</c:v>
                </c:pt>
                <c:pt idx="10321">
                  <c:v>75396.7</c:v>
                </c:pt>
                <c:pt idx="10322">
                  <c:v>75402.2</c:v>
                </c:pt>
                <c:pt idx="10323">
                  <c:v>75410.600000000006</c:v>
                </c:pt>
                <c:pt idx="10324">
                  <c:v>75419.399999999994</c:v>
                </c:pt>
                <c:pt idx="10325">
                  <c:v>75425.5</c:v>
                </c:pt>
                <c:pt idx="10326">
                  <c:v>75434.8</c:v>
                </c:pt>
                <c:pt idx="10327">
                  <c:v>75444.399999999994</c:v>
                </c:pt>
                <c:pt idx="10328">
                  <c:v>75451</c:v>
                </c:pt>
                <c:pt idx="10329">
                  <c:v>75461</c:v>
                </c:pt>
                <c:pt idx="10330">
                  <c:v>75471.3</c:v>
                </c:pt>
                <c:pt idx="10331">
                  <c:v>75478.3</c:v>
                </c:pt>
                <c:pt idx="10332">
                  <c:v>75489</c:v>
                </c:pt>
                <c:pt idx="10333">
                  <c:v>75499.8</c:v>
                </c:pt>
                <c:pt idx="10334">
                  <c:v>75507.100000000006</c:v>
                </c:pt>
                <c:pt idx="10335">
                  <c:v>75518.100000000006</c:v>
                </c:pt>
                <c:pt idx="10336">
                  <c:v>75529.2</c:v>
                </c:pt>
                <c:pt idx="10337">
                  <c:v>75536.600000000006</c:v>
                </c:pt>
                <c:pt idx="10338">
                  <c:v>75547.8</c:v>
                </c:pt>
                <c:pt idx="10339">
                  <c:v>75559</c:v>
                </c:pt>
                <c:pt idx="10340">
                  <c:v>75566.399999999994</c:v>
                </c:pt>
                <c:pt idx="10341">
                  <c:v>75577.600000000006</c:v>
                </c:pt>
                <c:pt idx="10342">
                  <c:v>75588.600000000006</c:v>
                </c:pt>
                <c:pt idx="10343">
                  <c:v>75596</c:v>
                </c:pt>
                <c:pt idx="10344">
                  <c:v>75607</c:v>
                </c:pt>
                <c:pt idx="10345">
                  <c:v>75617.8</c:v>
                </c:pt>
                <c:pt idx="10346">
                  <c:v>75625</c:v>
                </c:pt>
                <c:pt idx="10347">
                  <c:v>75635.7</c:v>
                </c:pt>
                <c:pt idx="10348">
                  <c:v>75646.2</c:v>
                </c:pt>
                <c:pt idx="10349">
                  <c:v>75653.2</c:v>
                </c:pt>
                <c:pt idx="10350">
                  <c:v>75663.5</c:v>
                </c:pt>
                <c:pt idx="10351">
                  <c:v>75673.7</c:v>
                </c:pt>
                <c:pt idx="10352">
                  <c:v>75680.399999999994</c:v>
                </c:pt>
                <c:pt idx="10353">
                  <c:v>75690.3</c:v>
                </c:pt>
                <c:pt idx="10354">
                  <c:v>75700</c:v>
                </c:pt>
                <c:pt idx="10355">
                  <c:v>75706.3</c:v>
                </c:pt>
                <c:pt idx="10356">
                  <c:v>75715.7</c:v>
                </c:pt>
                <c:pt idx="10357">
                  <c:v>75724.800000000003</c:v>
                </c:pt>
                <c:pt idx="10358">
                  <c:v>75730.8</c:v>
                </c:pt>
                <c:pt idx="10359">
                  <c:v>75739.600000000006</c:v>
                </c:pt>
                <c:pt idx="10360">
                  <c:v>75748.100000000006</c:v>
                </c:pt>
                <c:pt idx="10361">
                  <c:v>75753.600000000006</c:v>
                </c:pt>
                <c:pt idx="10362">
                  <c:v>75761.7</c:v>
                </c:pt>
                <c:pt idx="10363">
                  <c:v>75769.600000000006</c:v>
                </c:pt>
                <c:pt idx="10364">
                  <c:v>75774.600000000006</c:v>
                </c:pt>
                <c:pt idx="10365">
                  <c:v>75782</c:v>
                </c:pt>
                <c:pt idx="10366">
                  <c:v>75789.100000000006</c:v>
                </c:pt>
                <c:pt idx="10367">
                  <c:v>75793.7</c:v>
                </c:pt>
                <c:pt idx="10368">
                  <c:v>75800.399999999994</c:v>
                </c:pt>
                <c:pt idx="10369">
                  <c:v>75806.8</c:v>
                </c:pt>
                <c:pt idx="10370">
                  <c:v>75811</c:v>
                </c:pt>
                <c:pt idx="10371">
                  <c:v>75817</c:v>
                </c:pt>
                <c:pt idx="10372">
                  <c:v>75822.8</c:v>
                </c:pt>
                <c:pt idx="10373">
                  <c:v>75826.600000000006</c:v>
                </c:pt>
                <c:pt idx="10374">
                  <c:v>75832</c:v>
                </c:pt>
                <c:pt idx="10375">
                  <c:v>75837.2</c:v>
                </c:pt>
                <c:pt idx="10376">
                  <c:v>75840.600000000006</c:v>
                </c:pt>
                <c:pt idx="10377">
                  <c:v>75845.5</c:v>
                </c:pt>
                <c:pt idx="10378">
                  <c:v>75850.3</c:v>
                </c:pt>
                <c:pt idx="10379">
                  <c:v>75853.399999999994</c:v>
                </c:pt>
                <c:pt idx="10380">
                  <c:v>75857.8</c:v>
                </c:pt>
                <c:pt idx="10381">
                  <c:v>75862.100000000006</c:v>
                </c:pt>
                <c:pt idx="10382">
                  <c:v>75864.899999999994</c:v>
                </c:pt>
                <c:pt idx="10383">
                  <c:v>75869</c:v>
                </c:pt>
                <c:pt idx="10384">
                  <c:v>75871.600000000006</c:v>
                </c:pt>
                <c:pt idx="10385">
                  <c:v>75875.399999999994</c:v>
                </c:pt>
                <c:pt idx="10386">
                  <c:v>75877.899999999994</c:v>
                </c:pt>
                <c:pt idx="10387">
                  <c:v>75881.399999999994</c:v>
                </c:pt>
                <c:pt idx="10388">
                  <c:v>75883.7</c:v>
                </c:pt>
                <c:pt idx="10389">
                  <c:v>75887.100000000006</c:v>
                </c:pt>
                <c:pt idx="10390">
                  <c:v>75890.3</c:v>
                </c:pt>
                <c:pt idx="10391">
                  <c:v>75892.399999999994</c:v>
                </c:pt>
                <c:pt idx="10392">
                  <c:v>75895.5</c:v>
                </c:pt>
                <c:pt idx="10393">
                  <c:v>75898.5</c:v>
                </c:pt>
                <c:pt idx="10394">
                  <c:v>75900.399999999994</c:v>
                </c:pt>
                <c:pt idx="10395">
                  <c:v>75903.199999999997</c:v>
                </c:pt>
                <c:pt idx="10396">
                  <c:v>75905.899999999994</c:v>
                </c:pt>
                <c:pt idx="10397">
                  <c:v>75907.7</c:v>
                </c:pt>
                <c:pt idx="10398">
                  <c:v>75910.2</c:v>
                </c:pt>
                <c:pt idx="10399">
                  <c:v>75912.7</c:v>
                </c:pt>
                <c:pt idx="10400">
                  <c:v>75914.3</c:v>
                </c:pt>
                <c:pt idx="10401">
                  <c:v>75916.7</c:v>
                </c:pt>
                <c:pt idx="10402">
                  <c:v>75919</c:v>
                </c:pt>
                <c:pt idx="10403">
                  <c:v>75920.5</c:v>
                </c:pt>
                <c:pt idx="10404">
                  <c:v>75922.7</c:v>
                </c:pt>
                <c:pt idx="10405">
                  <c:v>75924.899999999994</c:v>
                </c:pt>
                <c:pt idx="10406">
                  <c:v>75926.3</c:v>
                </c:pt>
                <c:pt idx="10407">
                  <c:v>75928.3</c:v>
                </c:pt>
                <c:pt idx="10408">
                  <c:v>75930.3</c:v>
                </c:pt>
                <c:pt idx="10409">
                  <c:v>75931.600000000006</c:v>
                </c:pt>
                <c:pt idx="10410">
                  <c:v>75933.600000000006</c:v>
                </c:pt>
                <c:pt idx="10411">
                  <c:v>75935.5</c:v>
                </c:pt>
                <c:pt idx="10412">
                  <c:v>75936.7</c:v>
                </c:pt>
                <c:pt idx="10413">
                  <c:v>75938.5</c:v>
                </c:pt>
                <c:pt idx="10414">
                  <c:v>75940.3</c:v>
                </c:pt>
                <c:pt idx="10415">
                  <c:v>75941.5</c:v>
                </c:pt>
                <c:pt idx="10416">
                  <c:v>75943.199999999997</c:v>
                </c:pt>
                <c:pt idx="10417">
                  <c:v>75944.899999999994</c:v>
                </c:pt>
                <c:pt idx="10418">
                  <c:v>75946</c:v>
                </c:pt>
                <c:pt idx="10419">
                  <c:v>75947.600000000006</c:v>
                </c:pt>
                <c:pt idx="10420">
                  <c:v>75949.2</c:v>
                </c:pt>
                <c:pt idx="10421">
                  <c:v>75950.3</c:v>
                </c:pt>
                <c:pt idx="10422">
                  <c:v>75951.8</c:v>
                </c:pt>
                <c:pt idx="10423">
                  <c:v>75953.3</c:v>
                </c:pt>
                <c:pt idx="10424">
                  <c:v>75954.3</c:v>
                </c:pt>
                <c:pt idx="10425">
                  <c:v>75955.7</c:v>
                </c:pt>
                <c:pt idx="10426">
                  <c:v>75957.100000000006</c:v>
                </c:pt>
                <c:pt idx="10427">
                  <c:v>75958</c:v>
                </c:pt>
                <c:pt idx="10428">
                  <c:v>75959.3</c:v>
                </c:pt>
                <c:pt idx="10429">
                  <c:v>75960.600000000006</c:v>
                </c:pt>
                <c:pt idx="10430">
                  <c:v>75961.399999999994</c:v>
                </c:pt>
                <c:pt idx="10431">
                  <c:v>75962.7</c:v>
                </c:pt>
                <c:pt idx="10432">
                  <c:v>75963.8</c:v>
                </c:pt>
                <c:pt idx="10433">
                  <c:v>75964.600000000006</c:v>
                </c:pt>
                <c:pt idx="10434">
                  <c:v>75965.7</c:v>
                </c:pt>
                <c:pt idx="10435">
                  <c:v>75966.8</c:v>
                </c:pt>
                <c:pt idx="10436">
                  <c:v>75967.600000000006</c:v>
                </c:pt>
                <c:pt idx="10437">
                  <c:v>75968.600000000006</c:v>
                </c:pt>
                <c:pt idx="10438">
                  <c:v>75969.600000000006</c:v>
                </c:pt>
                <c:pt idx="10439">
                  <c:v>75970.3</c:v>
                </c:pt>
                <c:pt idx="10440">
                  <c:v>75971.3</c:v>
                </c:pt>
                <c:pt idx="10441">
                  <c:v>75972.2</c:v>
                </c:pt>
                <c:pt idx="10442">
                  <c:v>75972.899999999994</c:v>
                </c:pt>
                <c:pt idx="10443">
                  <c:v>75973.8</c:v>
                </c:pt>
                <c:pt idx="10444">
                  <c:v>75974.7</c:v>
                </c:pt>
                <c:pt idx="10445">
                  <c:v>75975.3</c:v>
                </c:pt>
                <c:pt idx="10446">
                  <c:v>75976.2</c:v>
                </c:pt>
                <c:pt idx="10447">
                  <c:v>75977.100000000006</c:v>
                </c:pt>
                <c:pt idx="10448">
                  <c:v>75977.8</c:v>
                </c:pt>
                <c:pt idx="10449">
                  <c:v>75978.7</c:v>
                </c:pt>
                <c:pt idx="10450">
                  <c:v>75979.600000000006</c:v>
                </c:pt>
                <c:pt idx="10451">
                  <c:v>75980.2</c:v>
                </c:pt>
                <c:pt idx="10452">
                  <c:v>75981.100000000006</c:v>
                </c:pt>
                <c:pt idx="10453">
                  <c:v>75982</c:v>
                </c:pt>
                <c:pt idx="10454">
                  <c:v>75982.7</c:v>
                </c:pt>
                <c:pt idx="10455">
                  <c:v>75983.600000000006</c:v>
                </c:pt>
                <c:pt idx="10456">
                  <c:v>75984.600000000006</c:v>
                </c:pt>
                <c:pt idx="10457">
                  <c:v>75985.2</c:v>
                </c:pt>
                <c:pt idx="10458">
                  <c:v>75986.2</c:v>
                </c:pt>
                <c:pt idx="10459">
                  <c:v>75987.3</c:v>
                </c:pt>
                <c:pt idx="10460">
                  <c:v>75988</c:v>
                </c:pt>
                <c:pt idx="10461">
                  <c:v>75989</c:v>
                </c:pt>
                <c:pt idx="10462">
                  <c:v>75990.100000000006</c:v>
                </c:pt>
                <c:pt idx="10463">
                  <c:v>75990.8</c:v>
                </c:pt>
                <c:pt idx="10464">
                  <c:v>75991.899999999994</c:v>
                </c:pt>
                <c:pt idx="10465">
                  <c:v>75993.100000000006</c:v>
                </c:pt>
                <c:pt idx="10466">
                  <c:v>75993.899999999994</c:v>
                </c:pt>
                <c:pt idx="10467">
                  <c:v>75995.100000000006</c:v>
                </c:pt>
                <c:pt idx="10468">
                  <c:v>75996.3</c:v>
                </c:pt>
                <c:pt idx="10469">
                  <c:v>75997.100000000006</c:v>
                </c:pt>
                <c:pt idx="10470">
                  <c:v>75998.399999999994</c:v>
                </c:pt>
                <c:pt idx="10471">
                  <c:v>75999.7</c:v>
                </c:pt>
                <c:pt idx="10472">
                  <c:v>76000.600000000006</c:v>
                </c:pt>
                <c:pt idx="10473">
                  <c:v>76002</c:v>
                </c:pt>
                <c:pt idx="10474">
                  <c:v>76003.399999999994</c:v>
                </c:pt>
                <c:pt idx="10475">
                  <c:v>76004.399999999994</c:v>
                </c:pt>
                <c:pt idx="10476">
                  <c:v>76005.899999999994</c:v>
                </c:pt>
                <c:pt idx="10477">
                  <c:v>76007.5</c:v>
                </c:pt>
                <c:pt idx="10478">
                  <c:v>76008.5</c:v>
                </c:pt>
                <c:pt idx="10479">
                  <c:v>76010.2</c:v>
                </c:pt>
                <c:pt idx="10480">
                  <c:v>76011.899999999994</c:v>
                </c:pt>
                <c:pt idx="10481">
                  <c:v>76013</c:v>
                </c:pt>
                <c:pt idx="10482">
                  <c:v>76014.8</c:v>
                </c:pt>
                <c:pt idx="10483">
                  <c:v>76016.7</c:v>
                </c:pt>
                <c:pt idx="10484">
                  <c:v>76017.899999999994</c:v>
                </c:pt>
                <c:pt idx="10485">
                  <c:v>76019.899999999994</c:v>
                </c:pt>
                <c:pt idx="10486">
                  <c:v>76021.899999999994</c:v>
                </c:pt>
                <c:pt idx="10487">
                  <c:v>76023.3</c:v>
                </c:pt>
                <c:pt idx="10488">
                  <c:v>76025.399999999994</c:v>
                </c:pt>
                <c:pt idx="10489">
                  <c:v>76026.899999999994</c:v>
                </c:pt>
                <c:pt idx="10490">
                  <c:v>76029.2</c:v>
                </c:pt>
                <c:pt idx="10491">
                  <c:v>76031.5</c:v>
                </c:pt>
                <c:pt idx="10492">
                  <c:v>76033.100000000006</c:v>
                </c:pt>
                <c:pt idx="10493">
                  <c:v>76035.5</c:v>
                </c:pt>
                <c:pt idx="10494">
                  <c:v>76038.100000000006</c:v>
                </c:pt>
                <c:pt idx="10495">
                  <c:v>76039.8</c:v>
                </c:pt>
                <c:pt idx="10496">
                  <c:v>76042.5</c:v>
                </c:pt>
                <c:pt idx="10497">
                  <c:v>76045.2</c:v>
                </c:pt>
                <c:pt idx="10498">
                  <c:v>76047.100000000006</c:v>
                </c:pt>
                <c:pt idx="10499">
                  <c:v>76050</c:v>
                </c:pt>
                <c:pt idx="10500">
                  <c:v>76053</c:v>
                </c:pt>
                <c:pt idx="10501">
                  <c:v>76056.2</c:v>
                </c:pt>
                <c:pt idx="10502">
                  <c:v>76058.2</c:v>
                </c:pt>
                <c:pt idx="10503">
                  <c:v>76061.5</c:v>
                </c:pt>
                <c:pt idx="10504">
                  <c:v>76063.7</c:v>
                </c:pt>
                <c:pt idx="10505">
                  <c:v>76067.199999999997</c:v>
                </c:pt>
                <c:pt idx="10506">
                  <c:v>76070.7</c:v>
                </c:pt>
                <c:pt idx="10507">
                  <c:v>76073.100000000006</c:v>
                </c:pt>
                <c:pt idx="10508">
                  <c:v>76076.899999999994</c:v>
                </c:pt>
                <c:pt idx="10509">
                  <c:v>76080.7</c:v>
                </c:pt>
                <c:pt idx="10510">
                  <c:v>76083.3</c:v>
                </c:pt>
                <c:pt idx="10511">
                  <c:v>76087.399999999994</c:v>
                </c:pt>
                <c:pt idx="10512">
                  <c:v>76091.5</c:v>
                </c:pt>
                <c:pt idx="10513">
                  <c:v>76094.2</c:v>
                </c:pt>
                <c:pt idx="10514">
                  <c:v>76098.600000000006</c:v>
                </c:pt>
                <c:pt idx="10515">
                  <c:v>76103</c:v>
                </c:pt>
                <c:pt idx="10516">
                  <c:v>76106</c:v>
                </c:pt>
                <c:pt idx="10517">
                  <c:v>76110.600000000006</c:v>
                </c:pt>
                <c:pt idx="10518">
                  <c:v>76113.8</c:v>
                </c:pt>
                <c:pt idx="10519">
                  <c:v>76118.600000000006</c:v>
                </c:pt>
                <c:pt idx="10520">
                  <c:v>76121.8</c:v>
                </c:pt>
                <c:pt idx="10521">
                  <c:v>76126.8</c:v>
                </c:pt>
                <c:pt idx="10522">
                  <c:v>76130.3</c:v>
                </c:pt>
                <c:pt idx="10523">
                  <c:v>76135.5</c:v>
                </c:pt>
                <c:pt idx="10524">
                  <c:v>76140.800000000003</c:v>
                </c:pt>
                <c:pt idx="10525">
                  <c:v>76144.399999999994</c:v>
                </c:pt>
                <c:pt idx="10526">
                  <c:v>76149.899999999994</c:v>
                </c:pt>
                <c:pt idx="10527">
                  <c:v>76155.5</c:v>
                </c:pt>
                <c:pt idx="10528">
                  <c:v>76159.3</c:v>
                </c:pt>
                <c:pt idx="10529">
                  <c:v>76165</c:v>
                </c:pt>
                <c:pt idx="10530">
                  <c:v>76170.899999999994</c:v>
                </c:pt>
                <c:pt idx="10531">
                  <c:v>76174.899999999994</c:v>
                </c:pt>
                <c:pt idx="10532">
                  <c:v>76180.800000000003</c:v>
                </c:pt>
                <c:pt idx="10533">
                  <c:v>76186.899999999994</c:v>
                </c:pt>
                <c:pt idx="10534">
                  <c:v>76190.899999999994</c:v>
                </c:pt>
                <c:pt idx="10535">
                  <c:v>76197.100000000006</c:v>
                </c:pt>
                <c:pt idx="10536">
                  <c:v>76203.199999999997</c:v>
                </c:pt>
                <c:pt idx="10537">
                  <c:v>76207.399999999994</c:v>
                </c:pt>
                <c:pt idx="10538">
                  <c:v>76213.5</c:v>
                </c:pt>
                <c:pt idx="10539">
                  <c:v>76219.7</c:v>
                </c:pt>
                <c:pt idx="10540">
                  <c:v>76223.899999999994</c:v>
                </c:pt>
                <c:pt idx="10541">
                  <c:v>76230</c:v>
                </c:pt>
                <c:pt idx="10542">
                  <c:v>76236.2</c:v>
                </c:pt>
                <c:pt idx="10543">
                  <c:v>76240.2</c:v>
                </c:pt>
                <c:pt idx="10544">
                  <c:v>76246.3</c:v>
                </c:pt>
                <c:pt idx="10545">
                  <c:v>76252.3</c:v>
                </c:pt>
                <c:pt idx="10546">
                  <c:v>76256.3</c:v>
                </c:pt>
                <c:pt idx="10547">
                  <c:v>76262.3</c:v>
                </c:pt>
                <c:pt idx="10548">
                  <c:v>76268.2</c:v>
                </c:pt>
                <c:pt idx="10549">
                  <c:v>76272.100000000006</c:v>
                </c:pt>
                <c:pt idx="10550">
                  <c:v>76277.8</c:v>
                </c:pt>
                <c:pt idx="10551">
                  <c:v>76283.5</c:v>
                </c:pt>
                <c:pt idx="10552">
                  <c:v>76287.3</c:v>
                </c:pt>
                <c:pt idx="10553">
                  <c:v>76292.899999999994</c:v>
                </c:pt>
                <c:pt idx="10554">
                  <c:v>76298.399999999994</c:v>
                </c:pt>
                <c:pt idx="10555">
                  <c:v>76302</c:v>
                </c:pt>
                <c:pt idx="10556">
                  <c:v>76307.3</c:v>
                </c:pt>
                <c:pt idx="10557">
                  <c:v>76312.600000000006</c:v>
                </c:pt>
                <c:pt idx="10558">
                  <c:v>76316</c:v>
                </c:pt>
                <c:pt idx="10559">
                  <c:v>76321</c:v>
                </c:pt>
                <c:pt idx="10560">
                  <c:v>76326</c:v>
                </c:pt>
                <c:pt idx="10561">
                  <c:v>76329.2</c:v>
                </c:pt>
                <c:pt idx="10562">
                  <c:v>76333.899999999994</c:v>
                </c:pt>
                <c:pt idx="10563">
                  <c:v>76338.600000000006</c:v>
                </c:pt>
                <c:pt idx="10564">
                  <c:v>76341.5</c:v>
                </c:pt>
                <c:pt idx="10565">
                  <c:v>76345.899999999994</c:v>
                </c:pt>
                <c:pt idx="10566">
                  <c:v>76350.2</c:v>
                </c:pt>
                <c:pt idx="10567">
                  <c:v>76352.899999999994</c:v>
                </c:pt>
                <c:pt idx="10568">
                  <c:v>76357</c:v>
                </c:pt>
                <c:pt idx="10569">
                  <c:v>76360.800000000003</c:v>
                </c:pt>
                <c:pt idx="10570">
                  <c:v>76363.399999999994</c:v>
                </c:pt>
                <c:pt idx="10571">
                  <c:v>76367</c:v>
                </c:pt>
                <c:pt idx="10572">
                  <c:v>76370.600000000006</c:v>
                </c:pt>
                <c:pt idx="10573">
                  <c:v>76372.899999999994</c:v>
                </c:pt>
                <c:pt idx="10574">
                  <c:v>76376.3</c:v>
                </c:pt>
                <c:pt idx="10575">
                  <c:v>76379.5</c:v>
                </c:pt>
                <c:pt idx="10576">
                  <c:v>76381.600000000006</c:v>
                </c:pt>
                <c:pt idx="10577">
                  <c:v>76384.7</c:v>
                </c:pt>
                <c:pt idx="10578">
                  <c:v>76387.8</c:v>
                </c:pt>
                <c:pt idx="10579">
                  <c:v>76389.7</c:v>
                </c:pt>
                <c:pt idx="10580">
                  <c:v>76392.600000000006</c:v>
                </c:pt>
                <c:pt idx="10581">
                  <c:v>76395.399999999994</c:v>
                </c:pt>
                <c:pt idx="10582">
                  <c:v>76397.3</c:v>
                </c:pt>
                <c:pt idx="10583">
                  <c:v>76400</c:v>
                </c:pt>
                <c:pt idx="10584">
                  <c:v>76402.7</c:v>
                </c:pt>
                <c:pt idx="10585">
                  <c:v>76404.5</c:v>
                </c:pt>
                <c:pt idx="10586">
                  <c:v>76407.100000000006</c:v>
                </c:pt>
                <c:pt idx="10587">
                  <c:v>76409.600000000006</c:v>
                </c:pt>
                <c:pt idx="10588">
                  <c:v>76411.3</c:v>
                </c:pt>
                <c:pt idx="10589">
                  <c:v>76413.8</c:v>
                </c:pt>
                <c:pt idx="10590">
                  <c:v>76416.3</c:v>
                </c:pt>
                <c:pt idx="10591">
                  <c:v>76417.899999999994</c:v>
                </c:pt>
                <c:pt idx="10592">
                  <c:v>76420.3</c:v>
                </c:pt>
                <c:pt idx="10593">
                  <c:v>76422.7</c:v>
                </c:pt>
                <c:pt idx="10594">
                  <c:v>76424.3</c:v>
                </c:pt>
                <c:pt idx="10595">
                  <c:v>76426.600000000006</c:v>
                </c:pt>
                <c:pt idx="10596">
                  <c:v>76429</c:v>
                </c:pt>
                <c:pt idx="10597">
                  <c:v>76430.5</c:v>
                </c:pt>
                <c:pt idx="10598">
                  <c:v>76432.899999999994</c:v>
                </c:pt>
                <c:pt idx="10599">
                  <c:v>76435.199999999997</c:v>
                </c:pt>
                <c:pt idx="10600">
                  <c:v>76436.7</c:v>
                </c:pt>
                <c:pt idx="10601">
                  <c:v>76439</c:v>
                </c:pt>
                <c:pt idx="10602">
                  <c:v>76441.399999999994</c:v>
                </c:pt>
                <c:pt idx="10603">
                  <c:v>76442.899999999994</c:v>
                </c:pt>
                <c:pt idx="10604">
                  <c:v>76445.3</c:v>
                </c:pt>
                <c:pt idx="10605">
                  <c:v>76447.600000000006</c:v>
                </c:pt>
                <c:pt idx="10606">
                  <c:v>76449.2</c:v>
                </c:pt>
                <c:pt idx="10607">
                  <c:v>76451.600000000006</c:v>
                </c:pt>
                <c:pt idx="10608">
                  <c:v>76454.100000000006</c:v>
                </c:pt>
                <c:pt idx="10609">
                  <c:v>76455.7</c:v>
                </c:pt>
                <c:pt idx="10610">
                  <c:v>76458.3</c:v>
                </c:pt>
                <c:pt idx="10611">
                  <c:v>76460.800000000003</c:v>
                </c:pt>
                <c:pt idx="10612">
                  <c:v>76462.5</c:v>
                </c:pt>
                <c:pt idx="10613">
                  <c:v>76465.2</c:v>
                </c:pt>
                <c:pt idx="10614">
                  <c:v>76467.8</c:v>
                </c:pt>
                <c:pt idx="10615">
                  <c:v>76469.7</c:v>
                </c:pt>
                <c:pt idx="10616">
                  <c:v>76472.399999999994</c:v>
                </c:pt>
                <c:pt idx="10617">
                  <c:v>76475.3</c:v>
                </c:pt>
                <c:pt idx="10618">
                  <c:v>76477.2</c:v>
                </c:pt>
                <c:pt idx="10619">
                  <c:v>76480.100000000006</c:v>
                </c:pt>
                <c:pt idx="10620">
                  <c:v>76483.199999999997</c:v>
                </c:pt>
                <c:pt idx="10621">
                  <c:v>76485.2</c:v>
                </c:pt>
                <c:pt idx="10622">
                  <c:v>76488.399999999994</c:v>
                </c:pt>
                <c:pt idx="10623">
                  <c:v>76491.600000000006</c:v>
                </c:pt>
                <c:pt idx="10624">
                  <c:v>76493.8</c:v>
                </c:pt>
                <c:pt idx="10625">
                  <c:v>76497.100000000006</c:v>
                </c:pt>
                <c:pt idx="10626">
                  <c:v>76500.600000000006</c:v>
                </c:pt>
                <c:pt idx="10627">
                  <c:v>76503</c:v>
                </c:pt>
                <c:pt idx="10628">
                  <c:v>76506.600000000006</c:v>
                </c:pt>
                <c:pt idx="10629">
                  <c:v>76510.399999999994</c:v>
                </c:pt>
                <c:pt idx="10630">
                  <c:v>76513</c:v>
                </c:pt>
                <c:pt idx="10631">
                  <c:v>76517</c:v>
                </c:pt>
                <c:pt idx="10632">
                  <c:v>76521.100000000006</c:v>
                </c:pt>
                <c:pt idx="10633">
                  <c:v>76523.899999999994</c:v>
                </c:pt>
                <c:pt idx="10634">
                  <c:v>76528.3</c:v>
                </c:pt>
                <c:pt idx="10635">
                  <c:v>76532.800000000003</c:v>
                </c:pt>
                <c:pt idx="10636">
                  <c:v>76535.899999999994</c:v>
                </c:pt>
                <c:pt idx="10637">
                  <c:v>76540.600000000006</c:v>
                </c:pt>
                <c:pt idx="10638">
                  <c:v>76545.5</c:v>
                </c:pt>
                <c:pt idx="10639">
                  <c:v>76548.899999999994</c:v>
                </c:pt>
                <c:pt idx="10640">
                  <c:v>76554.100000000006</c:v>
                </c:pt>
                <c:pt idx="10641">
                  <c:v>76559.3</c:v>
                </c:pt>
                <c:pt idx="10642">
                  <c:v>76563</c:v>
                </c:pt>
                <c:pt idx="10643">
                  <c:v>76568.5</c:v>
                </c:pt>
                <c:pt idx="10644">
                  <c:v>76574.100000000006</c:v>
                </c:pt>
                <c:pt idx="10645">
                  <c:v>76577.899999999994</c:v>
                </c:pt>
                <c:pt idx="10646">
                  <c:v>76583.7</c:v>
                </c:pt>
                <c:pt idx="10647">
                  <c:v>76589.600000000006</c:v>
                </c:pt>
                <c:pt idx="10648">
                  <c:v>76593.600000000006</c:v>
                </c:pt>
                <c:pt idx="10649">
                  <c:v>76599.5</c:v>
                </c:pt>
                <c:pt idx="10650">
                  <c:v>76605.600000000006</c:v>
                </c:pt>
                <c:pt idx="10651">
                  <c:v>76609.600000000006</c:v>
                </c:pt>
                <c:pt idx="10652">
                  <c:v>76615.7</c:v>
                </c:pt>
                <c:pt idx="10653">
                  <c:v>76621.8</c:v>
                </c:pt>
                <c:pt idx="10654">
                  <c:v>76625.899999999994</c:v>
                </c:pt>
                <c:pt idx="10655">
                  <c:v>76632</c:v>
                </c:pt>
                <c:pt idx="10656">
                  <c:v>76636.100000000006</c:v>
                </c:pt>
                <c:pt idx="10657">
                  <c:v>76642.2</c:v>
                </c:pt>
                <c:pt idx="10658">
                  <c:v>76648.3</c:v>
                </c:pt>
                <c:pt idx="10659">
                  <c:v>76652.3</c:v>
                </c:pt>
                <c:pt idx="10660">
                  <c:v>76658.399999999994</c:v>
                </c:pt>
                <c:pt idx="10661">
                  <c:v>76664.399999999994</c:v>
                </c:pt>
                <c:pt idx="10662">
                  <c:v>76668.5</c:v>
                </c:pt>
                <c:pt idx="10663">
                  <c:v>76674.5</c:v>
                </c:pt>
                <c:pt idx="10664">
                  <c:v>76680.5</c:v>
                </c:pt>
                <c:pt idx="10665">
                  <c:v>76684.5</c:v>
                </c:pt>
                <c:pt idx="10666">
                  <c:v>76690.5</c:v>
                </c:pt>
                <c:pt idx="10667">
                  <c:v>76696.5</c:v>
                </c:pt>
                <c:pt idx="10668">
                  <c:v>76700.5</c:v>
                </c:pt>
                <c:pt idx="10669">
                  <c:v>76706.5</c:v>
                </c:pt>
                <c:pt idx="10670">
                  <c:v>76712.5</c:v>
                </c:pt>
                <c:pt idx="10671">
                  <c:v>76716.5</c:v>
                </c:pt>
                <c:pt idx="10672">
                  <c:v>76722.600000000006</c:v>
                </c:pt>
                <c:pt idx="10673">
                  <c:v>76728.7</c:v>
                </c:pt>
                <c:pt idx="10674">
                  <c:v>76732.800000000003</c:v>
                </c:pt>
                <c:pt idx="10675">
                  <c:v>76739</c:v>
                </c:pt>
                <c:pt idx="10676">
                  <c:v>76745.2</c:v>
                </c:pt>
                <c:pt idx="10677">
                  <c:v>76749.399999999994</c:v>
                </c:pt>
                <c:pt idx="10678">
                  <c:v>76755.600000000006</c:v>
                </c:pt>
                <c:pt idx="10679">
                  <c:v>76762</c:v>
                </c:pt>
                <c:pt idx="10680">
                  <c:v>76766.2</c:v>
                </c:pt>
                <c:pt idx="10681">
                  <c:v>76772.600000000006</c:v>
                </c:pt>
                <c:pt idx="10682">
                  <c:v>76779.100000000006</c:v>
                </c:pt>
                <c:pt idx="10683">
                  <c:v>76783.5</c:v>
                </c:pt>
                <c:pt idx="10684">
                  <c:v>76790</c:v>
                </c:pt>
                <c:pt idx="10685">
                  <c:v>76796.600000000006</c:v>
                </c:pt>
                <c:pt idx="10686">
                  <c:v>76801.100000000006</c:v>
                </c:pt>
                <c:pt idx="10687">
                  <c:v>76807.8</c:v>
                </c:pt>
                <c:pt idx="10688">
                  <c:v>76814.600000000006</c:v>
                </c:pt>
                <c:pt idx="10689">
                  <c:v>76821.399999999994</c:v>
                </c:pt>
                <c:pt idx="10690">
                  <c:v>76826</c:v>
                </c:pt>
                <c:pt idx="10691">
                  <c:v>76832.899999999994</c:v>
                </c:pt>
                <c:pt idx="10692">
                  <c:v>76837.600000000006</c:v>
                </c:pt>
                <c:pt idx="10693">
                  <c:v>76844.600000000006</c:v>
                </c:pt>
                <c:pt idx="10694">
                  <c:v>76851.7</c:v>
                </c:pt>
                <c:pt idx="10695">
                  <c:v>76856.5</c:v>
                </c:pt>
                <c:pt idx="10696">
                  <c:v>76863.7</c:v>
                </c:pt>
                <c:pt idx="10697">
                  <c:v>76871</c:v>
                </c:pt>
                <c:pt idx="10698">
                  <c:v>76875.899999999994</c:v>
                </c:pt>
                <c:pt idx="10699">
                  <c:v>76883.399999999994</c:v>
                </c:pt>
                <c:pt idx="10700">
                  <c:v>76890.8</c:v>
                </c:pt>
                <c:pt idx="10701">
                  <c:v>76895.899999999994</c:v>
                </c:pt>
                <c:pt idx="10702">
                  <c:v>76903.5</c:v>
                </c:pt>
                <c:pt idx="10703">
                  <c:v>76911.199999999997</c:v>
                </c:pt>
                <c:pt idx="10704">
                  <c:v>76916.3</c:v>
                </c:pt>
                <c:pt idx="10705">
                  <c:v>76924.100000000006</c:v>
                </c:pt>
                <c:pt idx="10706">
                  <c:v>76931.899999999994</c:v>
                </c:pt>
                <c:pt idx="10707">
                  <c:v>76937.2</c:v>
                </c:pt>
                <c:pt idx="10708">
                  <c:v>76945.100000000006</c:v>
                </c:pt>
                <c:pt idx="10709">
                  <c:v>76952.899999999994</c:v>
                </c:pt>
                <c:pt idx="10710">
                  <c:v>76958.2</c:v>
                </c:pt>
                <c:pt idx="10711">
                  <c:v>76966.100000000006</c:v>
                </c:pt>
                <c:pt idx="10712">
                  <c:v>76973.899999999994</c:v>
                </c:pt>
                <c:pt idx="10713">
                  <c:v>76979.100000000006</c:v>
                </c:pt>
                <c:pt idx="10714">
                  <c:v>76986.8</c:v>
                </c:pt>
                <c:pt idx="10715">
                  <c:v>76994.399999999994</c:v>
                </c:pt>
                <c:pt idx="10716">
                  <c:v>76999.399999999994</c:v>
                </c:pt>
                <c:pt idx="10717">
                  <c:v>77006.7</c:v>
                </c:pt>
                <c:pt idx="10718">
                  <c:v>77014</c:v>
                </c:pt>
                <c:pt idx="10719">
                  <c:v>77018.7</c:v>
                </c:pt>
                <c:pt idx="10720">
                  <c:v>77025.600000000006</c:v>
                </c:pt>
                <c:pt idx="10721">
                  <c:v>77032.3</c:v>
                </c:pt>
                <c:pt idx="10722">
                  <c:v>77036.7</c:v>
                </c:pt>
                <c:pt idx="10723">
                  <c:v>77043.100000000006</c:v>
                </c:pt>
                <c:pt idx="10724">
                  <c:v>77049.2</c:v>
                </c:pt>
                <c:pt idx="10725">
                  <c:v>77053.2</c:v>
                </c:pt>
                <c:pt idx="10726">
                  <c:v>77059.100000000006</c:v>
                </c:pt>
                <c:pt idx="10727">
                  <c:v>77064.7</c:v>
                </c:pt>
                <c:pt idx="10728">
                  <c:v>77068.3</c:v>
                </c:pt>
                <c:pt idx="10729">
                  <c:v>77073.600000000006</c:v>
                </c:pt>
                <c:pt idx="10730">
                  <c:v>77078.600000000006</c:v>
                </c:pt>
                <c:pt idx="10731">
                  <c:v>77082</c:v>
                </c:pt>
                <c:pt idx="10732">
                  <c:v>77086.8</c:v>
                </c:pt>
                <c:pt idx="10733">
                  <c:v>77091.5</c:v>
                </c:pt>
                <c:pt idx="10734">
                  <c:v>77094.5</c:v>
                </c:pt>
                <c:pt idx="10735">
                  <c:v>77099</c:v>
                </c:pt>
                <c:pt idx="10736">
                  <c:v>77103.5</c:v>
                </c:pt>
                <c:pt idx="10737">
                  <c:v>77106.399999999994</c:v>
                </c:pt>
                <c:pt idx="10738">
                  <c:v>77110.7</c:v>
                </c:pt>
                <c:pt idx="10739">
                  <c:v>77114.899999999994</c:v>
                </c:pt>
                <c:pt idx="10740">
                  <c:v>77117.7</c:v>
                </c:pt>
                <c:pt idx="10741">
                  <c:v>77121.899999999994</c:v>
                </c:pt>
                <c:pt idx="10742">
                  <c:v>77126.100000000006</c:v>
                </c:pt>
                <c:pt idx="10743">
                  <c:v>77128.899999999994</c:v>
                </c:pt>
                <c:pt idx="10744">
                  <c:v>77133.100000000006</c:v>
                </c:pt>
                <c:pt idx="10745">
                  <c:v>77137.3</c:v>
                </c:pt>
                <c:pt idx="10746">
                  <c:v>77140.100000000006</c:v>
                </c:pt>
                <c:pt idx="10747">
                  <c:v>77144.399999999994</c:v>
                </c:pt>
                <c:pt idx="10748">
                  <c:v>77148.7</c:v>
                </c:pt>
                <c:pt idx="10749">
                  <c:v>77151.5</c:v>
                </c:pt>
                <c:pt idx="10750">
                  <c:v>77155.899999999994</c:v>
                </c:pt>
                <c:pt idx="10751">
                  <c:v>77160.3</c:v>
                </c:pt>
                <c:pt idx="10752">
                  <c:v>77163.3</c:v>
                </c:pt>
                <c:pt idx="10753">
                  <c:v>77167.8</c:v>
                </c:pt>
                <c:pt idx="10754">
                  <c:v>77172.399999999994</c:v>
                </c:pt>
                <c:pt idx="10755">
                  <c:v>77175.5</c:v>
                </c:pt>
                <c:pt idx="10756">
                  <c:v>77180.3</c:v>
                </c:pt>
                <c:pt idx="10757">
                  <c:v>77185.2</c:v>
                </c:pt>
                <c:pt idx="10758">
                  <c:v>77188.600000000006</c:v>
                </c:pt>
                <c:pt idx="10759">
                  <c:v>77193.8</c:v>
                </c:pt>
                <c:pt idx="10760">
                  <c:v>77199.100000000006</c:v>
                </c:pt>
                <c:pt idx="10761">
                  <c:v>77202.8</c:v>
                </c:pt>
                <c:pt idx="10762">
                  <c:v>77208.5</c:v>
                </c:pt>
                <c:pt idx="10763">
                  <c:v>77214.5</c:v>
                </c:pt>
                <c:pt idx="10764">
                  <c:v>77218.7</c:v>
                </c:pt>
                <c:pt idx="10765">
                  <c:v>77225.100000000006</c:v>
                </c:pt>
                <c:pt idx="10766">
                  <c:v>77231.899999999994</c:v>
                </c:pt>
                <c:pt idx="10767">
                  <c:v>77236.600000000006</c:v>
                </c:pt>
                <c:pt idx="10768">
                  <c:v>77244</c:v>
                </c:pt>
                <c:pt idx="10769">
                  <c:v>77251.7</c:v>
                </c:pt>
                <c:pt idx="10770">
                  <c:v>77257.100000000006</c:v>
                </c:pt>
                <c:pt idx="10771">
                  <c:v>77265.399999999994</c:v>
                </c:pt>
                <c:pt idx="10772">
                  <c:v>77274.2</c:v>
                </c:pt>
                <c:pt idx="10773">
                  <c:v>77280.2</c:v>
                </c:pt>
                <c:pt idx="10774">
                  <c:v>77289.600000000006</c:v>
                </c:pt>
                <c:pt idx="10775">
                  <c:v>77296</c:v>
                </c:pt>
                <c:pt idx="10776">
                  <c:v>77306</c:v>
                </c:pt>
                <c:pt idx="10777">
                  <c:v>77316.3</c:v>
                </c:pt>
                <c:pt idx="10778">
                  <c:v>77323.3</c:v>
                </c:pt>
                <c:pt idx="10779">
                  <c:v>77334.100000000006</c:v>
                </c:pt>
                <c:pt idx="10780">
                  <c:v>77345</c:v>
                </c:pt>
                <c:pt idx="10781">
                  <c:v>77352.399999999994</c:v>
                </c:pt>
                <c:pt idx="10782">
                  <c:v>77363.7</c:v>
                </c:pt>
                <c:pt idx="10783">
                  <c:v>77375</c:v>
                </c:pt>
                <c:pt idx="10784">
                  <c:v>77386.399999999994</c:v>
                </c:pt>
                <c:pt idx="10785">
                  <c:v>77394.100000000006</c:v>
                </c:pt>
                <c:pt idx="10786">
                  <c:v>77405.600000000006</c:v>
                </c:pt>
                <c:pt idx="10787">
                  <c:v>77413.2</c:v>
                </c:pt>
                <c:pt idx="10788">
                  <c:v>77424.7</c:v>
                </c:pt>
                <c:pt idx="10789">
                  <c:v>77436.100000000006</c:v>
                </c:pt>
                <c:pt idx="10790">
                  <c:v>77443.600000000006</c:v>
                </c:pt>
                <c:pt idx="10791">
                  <c:v>77454.8</c:v>
                </c:pt>
                <c:pt idx="10792">
                  <c:v>77462.2</c:v>
                </c:pt>
                <c:pt idx="10793">
                  <c:v>77473.2</c:v>
                </c:pt>
                <c:pt idx="10794">
                  <c:v>77480.5</c:v>
                </c:pt>
                <c:pt idx="10795">
                  <c:v>77491.3</c:v>
                </c:pt>
                <c:pt idx="10796">
                  <c:v>77501.899999999994</c:v>
                </c:pt>
                <c:pt idx="10797">
                  <c:v>77508.899999999994</c:v>
                </c:pt>
                <c:pt idx="10798">
                  <c:v>77519.199999999997</c:v>
                </c:pt>
                <c:pt idx="10799">
                  <c:v>77529.399999999994</c:v>
                </c:pt>
                <c:pt idx="10800">
                  <c:v>77536.100000000006</c:v>
                </c:pt>
                <c:pt idx="10801">
                  <c:v>77546</c:v>
                </c:pt>
                <c:pt idx="10802">
                  <c:v>77555.600000000006</c:v>
                </c:pt>
                <c:pt idx="10803">
                  <c:v>77562</c:v>
                </c:pt>
                <c:pt idx="10804">
                  <c:v>77571.3</c:v>
                </c:pt>
                <c:pt idx="10805">
                  <c:v>77580.399999999994</c:v>
                </c:pt>
                <c:pt idx="10806">
                  <c:v>77586.399999999994</c:v>
                </c:pt>
                <c:pt idx="10807">
                  <c:v>77595.100000000006</c:v>
                </c:pt>
                <c:pt idx="10808">
                  <c:v>77603.600000000006</c:v>
                </c:pt>
                <c:pt idx="10809">
                  <c:v>77609.100000000006</c:v>
                </c:pt>
                <c:pt idx="10810">
                  <c:v>77617.100000000006</c:v>
                </c:pt>
                <c:pt idx="10811">
                  <c:v>77624.899999999994</c:v>
                </c:pt>
                <c:pt idx="10812">
                  <c:v>77630</c:v>
                </c:pt>
                <c:pt idx="10813">
                  <c:v>77637.3</c:v>
                </c:pt>
                <c:pt idx="10814">
                  <c:v>77644.399999999994</c:v>
                </c:pt>
                <c:pt idx="10815">
                  <c:v>77649</c:v>
                </c:pt>
                <c:pt idx="10816">
                  <c:v>77655.7</c:v>
                </c:pt>
                <c:pt idx="10817">
                  <c:v>77662.100000000006</c:v>
                </c:pt>
                <c:pt idx="10818">
                  <c:v>77666.2</c:v>
                </c:pt>
                <c:pt idx="10819">
                  <c:v>77672.3</c:v>
                </c:pt>
                <c:pt idx="10820">
                  <c:v>77678.2</c:v>
                </c:pt>
                <c:pt idx="10821">
                  <c:v>77682</c:v>
                </c:pt>
                <c:pt idx="10822">
                  <c:v>77687.5</c:v>
                </c:pt>
                <c:pt idx="10823">
                  <c:v>77692.899999999994</c:v>
                </c:pt>
                <c:pt idx="10824">
                  <c:v>77696.5</c:v>
                </c:pt>
                <c:pt idx="10825">
                  <c:v>77701.7</c:v>
                </c:pt>
                <c:pt idx="10826">
                  <c:v>77706.8</c:v>
                </c:pt>
                <c:pt idx="10827">
                  <c:v>77710.2</c:v>
                </c:pt>
                <c:pt idx="10828">
                  <c:v>77715.199999999997</c:v>
                </c:pt>
                <c:pt idx="10829">
                  <c:v>77720.100000000006</c:v>
                </c:pt>
                <c:pt idx="10830">
                  <c:v>77723.399999999994</c:v>
                </c:pt>
                <c:pt idx="10831">
                  <c:v>77728.399999999994</c:v>
                </c:pt>
                <c:pt idx="10832">
                  <c:v>77733.3</c:v>
                </c:pt>
                <c:pt idx="10833">
                  <c:v>77736.7</c:v>
                </c:pt>
                <c:pt idx="10834">
                  <c:v>77741.7</c:v>
                </c:pt>
                <c:pt idx="10835">
                  <c:v>77746.7</c:v>
                </c:pt>
                <c:pt idx="10836">
                  <c:v>77750.100000000006</c:v>
                </c:pt>
                <c:pt idx="10837">
                  <c:v>77755.199999999997</c:v>
                </c:pt>
                <c:pt idx="10838">
                  <c:v>77760.3</c:v>
                </c:pt>
                <c:pt idx="10839">
                  <c:v>77763.8</c:v>
                </c:pt>
                <c:pt idx="10840">
                  <c:v>77769.100000000006</c:v>
                </c:pt>
                <c:pt idx="10841">
                  <c:v>77774.399999999994</c:v>
                </c:pt>
                <c:pt idx="10842">
                  <c:v>77778</c:v>
                </c:pt>
                <c:pt idx="10843">
                  <c:v>77783.399999999994</c:v>
                </c:pt>
                <c:pt idx="10844">
                  <c:v>77788.800000000003</c:v>
                </c:pt>
                <c:pt idx="10845">
                  <c:v>77792.5</c:v>
                </c:pt>
                <c:pt idx="10846">
                  <c:v>77798</c:v>
                </c:pt>
                <c:pt idx="10847">
                  <c:v>77803.600000000006</c:v>
                </c:pt>
                <c:pt idx="10848">
                  <c:v>77807.3</c:v>
                </c:pt>
                <c:pt idx="10849">
                  <c:v>77812.899999999994</c:v>
                </c:pt>
                <c:pt idx="10850">
                  <c:v>77818.5</c:v>
                </c:pt>
                <c:pt idx="10851">
                  <c:v>77822.3</c:v>
                </c:pt>
                <c:pt idx="10852">
                  <c:v>77828</c:v>
                </c:pt>
                <c:pt idx="10853">
                  <c:v>77833.600000000006</c:v>
                </c:pt>
                <c:pt idx="10854">
                  <c:v>77837.399999999994</c:v>
                </c:pt>
                <c:pt idx="10855">
                  <c:v>77843.100000000006</c:v>
                </c:pt>
                <c:pt idx="10856">
                  <c:v>77848.800000000003</c:v>
                </c:pt>
                <c:pt idx="10857">
                  <c:v>77852.600000000006</c:v>
                </c:pt>
                <c:pt idx="10858">
                  <c:v>77858.3</c:v>
                </c:pt>
                <c:pt idx="10859">
                  <c:v>77863.899999999994</c:v>
                </c:pt>
                <c:pt idx="10860">
                  <c:v>77867.7</c:v>
                </c:pt>
                <c:pt idx="10861">
                  <c:v>77873.399999999994</c:v>
                </c:pt>
                <c:pt idx="10862">
                  <c:v>77879.100000000006</c:v>
                </c:pt>
                <c:pt idx="10863">
                  <c:v>77882.8</c:v>
                </c:pt>
                <c:pt idx="10864">
                  <c:v>77888.5</c:v>
                </c:pt>
                <c:pt idx="10865">
                  <c:v>77894.100000000006</c:v>
                </c:pt>
                <c:pt idx="10866">
                  <c:v>77897.899999999994</c:v>
                </c:pt>
                <c:pt idx="10867">
                  <c:v>77903.5</c:v>
                </c:pt>
                <c:pt idx="10868">
                  <c:v>77909.100000000006</c:v>
                </c:pt>
                <c:pt idx="10869">
                  <c:v>77912.899999999994</c:v>
                </c:pt>
                <c:pt idx="10870">
                  <c:v>77918.5</c:v>
                </c:pt>
                <c:pt idx="10871">
                  <c:v>77924</c:v>
                </c:pt>
                <c:pt idx="10872">
                  <c:v>77927.8</c:v>
                </c:pt>
                <c:pt idx="10873">
                  <c:v>77933.3</c:v>
                </c:pt>
                <c:pt idx="10874">
                  <c:v>77938.899999999994</c:v>
                </c:pt>
                <c:pt idx="10875">
                  <c:v>77942.600000000006</c:v>
                </c:pt>
                <c:pt idx="10876">
                  <c:v>77948.2</c:v>
                </c:pt>
                <c:pt idx="10877">
                  <c:v>77953.7</c:v>
                </c:pt>
                <c:pt idx="10878">
                  <c:v>77957.399999999994</c:v>
                </c:pt>
                <c:pt idx="10879">
                  <c:v>77962.899999999994</c:v>
                </c:pt>
                <c:pt idx="10880">
                  <c:v>77968.399999999994</c:v>
                </c:pt>
                <c:pt idx="10881">
                  <c:v>77972</c:v>
                </c:pt>
                <c:pt idx="10882">
                  <c:v>77977.5</c:v>
                </c:pt>
                <c:pt idx="10883">
                  <c:v>77983</c:v>
                </c:pt>
                <c:pt idx="10884">
                  <c:v>77986.600000000006</c:v>
                </c:pt>
                <c:pt idx="10885">
                  <c:v>77992</c:v>
                </c:pt>
                <c:pt idx="10886">
                  <c:v>77997.5</c:v>
                </c:pt>
                <c:pt idx="10887">
                  <c:v>78001.100000000006</c:v>
                </c:pt>
                <c:pt idx="10888">
                  <c:v>78006.5</c:v>
                </c:pt>
                <c:pt idx="10889">
                  <c:v>78012</c:v>
                </c:pt>
                <c:pt idx="10890">
                  <c:v>78015.600000000006</c:v>
                </c:pt>
                <c:pt idx="10891">
                  <c:v>78021</c:v>
                </c:pt>
                <c:pt idx="10892">
                  <c:v>78026.399999999994</c:v>
                </c:pt>
                <c:pt idx="10893">
                  <c:v>78030</c:v>
                </c:pt>
                <c:pt idx="10894">
                  <c:v>78035.5</c:v>
                </c:pt>
                <c:pt idx="10895">
                  <c:v>78040.899999999994</c:v>
                </c:pt>
                <c:pt idx="10896">
                  <c:v>78044.600000000006</c:v>
                </c:pt>
                <c:pt idx="10897">
                  <c:v>78050.100000000006</c:v>
                </c:pt>
                <c:pt idx="10898">
                  <c:v>78055.600000000006</c:v>
                </c:pt>
                <c:pt idx="10899">
                  <c:v>78059.3</c:v>
                </c:pt>
                <c:pt idx="10900">
                  <c:v>78064.800000000003</c:v>
                </c:pt>
                <c:pt idx="10901">
                  <c:v>78070.399999999994</c:v>
                </c:pt>
                <c:pt idx="10902">
                  <c:v>78074.2</c:v>
                </c:pt>
                <c:pt idx="10903">
                  <c:v>78079.8</c:v>
                </c:pt>
                <c:pt idx="10904">
                  <c:v>78083.600000000006</c:v>
                </c:pt>
                <c:pt idx="10905">
                  <c:v>78089.3</c:v>
                </c:pt>
                <c:pt idx="10906">
                  <c:v>78095</c:v>
                </c:pt>
                <c:pt idx="10907">
                  <c:v>78098.8</c:v>
                </c:pt>
                <c:pt idx="10908">
                  <c:v>78104.600000000006</c:v>
                </c:pt>
                <c:pt idx="10909">
                  <c:v>78110.5</c:v>
                </c:pt>
                <c:pt idx="10910">
                  <c:v>78114.399999999994</c:v>
                </c:pt>
                <c:pt idx="10911">
                  <c:v>78120.2</c:v>
                </c:pt>
                <c:pt idx="10912">
                  <c:v>78126.2</c:v>
                </c:pt>
                <c:pt idx="10913">
                  <c:v>78130.100000000006</c:v>
                </c:pt>
                <c:pt idx="10914">
                  <c:v>78136.100000000006</c:v>
                </c:pt>
                <c:pt idx="10915">
                  <c:v>78142.100000000006</c:v>
                </c:pt>
                <c:pt idx="10916">
                  <c:v>78146.100000000006</c:v>
                </c:pt>
                <c:pt idx="10917">
                  <c:v>78152.100000000006</c:v>
                </c:pt>
                <c:pt idx="10918">
                  <c:v>78158.2</c:v>
                </c:pt>
                <c:pt idx="10919">
                  <c:v>78162.3</c:v>
                </c:pt>
                <c:pt idx="10920">
                  <c:v>78168.399999999994</c:v>
                </c:pt>
                <c:pt idx="10921">
                  <c:v>78174.5</c:v>
                </c:pt>
                <c:pt idx="10922">
                  <c:v>78178.600000000006</c:v>
                </c:pt>
                <c:pt idx="10923">
                  <c:v>78184.800000000003</c:v>
                </c:pt>
                <c:pt idx="10924">
                  <c:v>78191</c:v>
                </c:pt>
                <c:pt idx="10925">
                  <c:v>78195.199999999997</c:v>
                </c:pt>
                <c:pt idx="10926">
                  <c:v>78201.399999999994</c:v>
                </c:pt>
                <c:pt idx="10927">
                  <c:v>78207.7</c:v>
                </c:pt>
                <c:pt idx="10928">
                  <c:v>78211.8</c:v>
                </c:pt>
                <c:pt idx="10929">
                  <c:v>78218.100000000006</c:v>
                </c:pt>
                <c:pt idx="10930">
                  <c:v>78224.399999999994</c:v>
                </c:pt>
                <c:pt idx="10931">
                  <c:v>78228.7</c:v>
                </c:pt>
                <c:pt idx="10932">
                  <c:v>78235</c:v>
                </c:pt>
                <c:pt idx="10933">
                  <c:v>78239.199999999997</c:v>
                </c:pt>
                <c:pt idx="10934">
                  <c:v>78245.600000000006</c:v>
                </c:pt>
                <c:pt idx="10935">
                  <c:v>78252</c:v>
                </c:pt>
                <c:pt idx="10936">
                  <c:v>78256.2</c:v>
                </c:pt>
                <c:pt idx="10937">
                  <c:v>78262.600000000006</c:v>
                </c:pt>
                <c:pt idx="10938">
                  <c:v>78268.899999999994</c:v>
                </c:pt>
                <c:pt idx="10939">
                  <c:v>78273.2</c:v>
                </c:pt>
                <c:pt idx="10940">
                  <c:v>78279.600000000006</c:v>
                </c:pt>
                <c:pt idx="10941">
                  <c:v>78285.899999999994</c:v>
                </c:pt>
                <c:pt idx="10942">
                  <c:v>78292.3</c:v>
                </c:pt>
                <c:pt idx="10943">
                  <c:v>78296.5</c:v>
                </c:pt>
                <c:pt idx="10944">
                  <c:v>78302.899999999994</c:v>
                </c:pt>
                <c:pt idx="10945">
                  <c:v>78309.2</c:v>
                </c:pt>
                <c:pt idx="10946">
                  <c:v>78313.399999999994</c:v>
                </c:pt>
                <c:pt idx="10947">
                  <c:v>78319.7</c:v>
                </c:pt>
                <c:pt idx="10948">
                  <c:v>78326</c:v>
                </c:pt>
                <c:pt idx="10949">
                  <c:v>78330.100000000006</c:v>
                </c:pt>
                <c:pt idx="10950">
                  <c:v>78336.399999999994</c:v>
                </c:pt>
                <c:pt idx="10951">
                  <c:v>78340.5</c:v>
                </c:pt>
                <c:pt idx="10952">
                  <c:v>78346.7</c:v>
                </c:pt>
                <c:pt idx="10953">
                  <c:v>78352.899999999994</c:v>
                </c:pt>
                <c:pt idx="10954">
                  <c:v>78357</c:v>
                </c:pt>
                <c:pt idx="10955">
                  <c:v>78363.100000000006</c:v>
                </c:pt>
                <c:pt idx="10956">
                  <c:v>78369.2</c:v>
                </c:pt>
                <c:pt idx="10957">
                  <c:v>78373.2</c:v>
                </c:pt>
                <c:pt idx="10958">
                  <c:v>78379.199999999997</c:v>
                </c:pt>
                <c:pt idx="10959">
                  <c:v>78385.100000000006</c:v>
                </c:pt>
                <c:pt idx="10960">
                  <c:v>78389.100000000006</c:v>
                </c:pt>
                <c:pt idx="10961">
                  <c:v>78394.899999999994</c:v>
                </c:pt>
                <c:pt idx="10962">
                  <c:v>78400.7</c:v>
                </c:pt>
                <c:pt idx="10963">
                  <c:v>78404.5</c:v>
                </c:pt>
                <c:pt idx="10964">
                  <c:v>78410.2</c:v>
                </c:pt>
                <c:pt idx="10965">
                  <c:v>78413.899999999994</c:v>
                </c:pt>
                <c:pt idx="10966">
                  <c:v>78419.5</c:v>
                </c:pt>
                <c:pt idx="10967">
                  <c:v>78424.899999999994</c:v>
                </c:pt>
                <c:pt idx="10968">
                  <c:v>78428.5</c:v>
                </c:pt>
                <c:pt idx="10969">
                  <c:v>78433.8</c:v>
                </c:pt>
                <c:pt idx="10970">
                  <c:v>78439</c:v>
                </c:pt>
                <c:pt idx="10971">
                  <c:v>78442.399999999994</c:v>
                </c:pt>
                <c:pt idx="10972">
                  <c:v>78447.399999999994</c:v>
                </c:pt>
                <c:pt idx="10973">
                  <c:v>78452.399999999994</c:v>
                </c:pt>
                <c:pt idx="10974">
                  <c:v>78455.7</c:v>
                </c:pt>
                <c:pt idx="10975">
                  <c:v>78460.5</c:v>
                </c:pt>
                <c:pt idx="10976">
                  <c:v>78465.2</c:v>
                </c:pt>
                <c:pt idx="10977">
                  <c:v>78468.3</c:v>
                </c:pt>
                <c:pt idx="10978">
                  <c:v>78473</c:v>
                </c:pt>
                <c:pt idx="10979">
                  <c:v>78477.5</c:v>
                </c:pt>
                <c:pt idx="10980">
                  <c:v>78480.5</c:v>
                </c:pt>
                <c:pt idx="10981">
                  <c:v>78485</c:v>
                </c:pt>
                <c:pt idx="10982">
                  <c:v>78489.399999999994</c:v>
                </c:pt>
                <c:pt idx="10983">
                  <c:v>78492.3</c:v>
                </c:pt>
                <c:pt idx="10984">
                  <c:v>78496.7</c:v>
                </c:pt>
                <c:pt idx="10985">
                  <c:v>78501</c:v>
                </c:pt>
                <c:pt idx="10986">
                  <c:v>78503.899999999994</c:v>
                </c:pt>
                <c:pt idx="10987">
                  <c:v>78508.2</c:v>
                </c:pt>
                <c:pt idx="10988">
                  <c:v>78512.5</c:v>
                </c:pt>
                <c:pt idx="10989">
                  <c:v>78515.399999999994</c:v>
                </c:pt>
                <c:pt idx="10990">
                  <c:v>78519.7</c:v>
                </c:pt>
                <c:pt idx="10991">
                  <c:v>78524</c:v>
                </c:pt>
                <c:pt idx="10992">
                  <c:v>78526.8</c:v>
                </c:pt>
                <c:pt idx="10993">
                  <c:v>78531.199999999997</c:v>
                </c:pt>
                <c:pt idx="10994">
                  <c:v>78535.5</c:v>
                </c:pt>
                <c:pt idx="10995">
                  <c:v>78538.399999999994</c:v>
                </c:pt>
                <c:pt idx="10996">
                  <c:v>78542.8</c:v>
                </c:pt>
                <c:pt idx="10997">
                  <c:v>78547.100000000006</c:v>
                </c:pt>
                <c:pt idx="10998">
                  <c:v>78550</c:v>
                </c:pt>
                <c:pt idx="10999">
                  <c:v>78554.399999999994</c:v>
                </c:pt>
                <c:pt idx="11000">
                  <c:v>78558.8</c:v>
                </c:pt>
                <c:pt idx="11001">
                  <c:v>78561.7</c:v>
                </c:pt>
                <c:pt idx="11002">
                  <c:v>78566.100000000006</c:v>
                </c:pt>
                <c:pt idx="11003">
                  <c:v>78570.5</c:v>
                </c:pt>
                <c:pt idx="11004">
                  <c:v>78573.399999999994</c:v>
                </c:pt>
                <c:pt idx="11005">
                  <c:v>78577.7</c:v>
                </c:pt>
                <c:pt idx="11006">
                  <c:v>78582</c:v>
                </c:pt>
                <c:pt idx="11007">
                  <c:v>78584.899999999994</c:v>
                </c:pt>
                <c:pt idx="11008">
                  <c:v>78589.2</c:v>
                </c:pt>
                <c:pt idx="11009">
                  <c:v>78593.399999999994</c:v>
                </c:pt>
                <c:pt idx="11010">
                  <c:v>78596.2</c:v>
                </c:pt>
                <c:pt idx="11011">
                  <c:v>78600.3</c:v>
                </c:pt>
                <c:pt idx="11012">
                  <c:v>78604.399999999994</c:v>
                </c:pt>
                <c:pt idx="11013">
                  <c:v>78607.199999999997</c:v>
                </c:pt>
                <c:pt idx="11014">
                  <c:v>78611.199999999997</c:v>
                </c:pt>
                <c:pt idx="11015">
                  <c:v>78615.100000000006</c:v>
                </c:pt>
                <c:pt idx="11016">
                  <c:v>78617.7</c:v>
                </c:pt>
                <c:pt idx="11017">
                  <c:v>78621.600000000006</c:v>
                </c:pt>
                <c:pt idx="11018">
                  <c:v>78625.399999999994</c:v>
                </c:pt>
                <c:pt idx="11019">
                  <c:v>78627.899999999994</c:v>
                </c:pt>
                <c:pt idx="11020">
                  <c:v>78631.600000000006</c:v>
                </c:pt>
                <c:pt idx="11021">
                  <c:v>78635.199999999997</c:v>
                </c:pt>
                <c:pt idx="11022">
                  <c:v>78637.600000000006</c:v>
                </c:pt>
                <c:pt idx="11023">
                  <c:v>78641.2</c:v>
                </c:pt>
                <c:pt idx="11024">
                  <c:v>78644.600000000006</c:v>
                </c:pt>
                <c:pt idx="11025">
                  <c:v>78646.899999999994</c:v>
                </c:pt>
                <c:pt idx="11026">
                  <c:v>78650.3</c:v>
                </c:pt>
                <c:pt idx="11027">
                  <c:v>78653.600000000006</c:v>
                </c:pt>
                <c:pt idx="11028">
                  <c:v>78655.8</c:v>
                </c:pt>
                <c:pt idx="11029">
                  <c:v>78659</c:v>
                </c:pt>
                <c:pt idx="11030">
                  <c:v>78662.100000000006</c:v>
                </c:pt>
                <c:pt idx="11031">
                  <c:v>78664.2</c:v>
                </c:pt>
                <c:pt idx="11032">
                  <c:v>78667.199999999997</c:v>
                </c:pt>
                <c:pt idx="11033">
                  <c:v>78670.2</c:v>
                </c:pt>
                <c:pt idx="11034">
                  <c:v>78672.100000000006</c:v>
                </c:pt>
                <c:pt idx="11035">
                  <c:v>78675</c:v>
                </c:pt>
                <c:pt idx="11036">
                  <c:v>78677.7</c:v>
                </c:pt>
                <c:pt idx="11037">
                  <c:v>78679.5</c:v>
                </c:pt>
                <c:pt idx="11038">
                  <c:v>78682.2</c:v>
                </c:pt>
                <c:pt idx="11039">
                  <c:v>78684.800000000003</c:v>
                </c:pt>
                <c:pt idx="11040">
                  <c:v>78686.5</c:v>
                </c:pt>
                <c:pt idx="11041">
                  <c:v>78689</c:v>
                </c:pt>
                <c:pt idx="11042">
                  <c:v>78691.399999999994</c:v>
                </c:pt>
                <c:pt idx="11043">
                  <c:v>78693</c:v>
                </c:pt>
                <c:pt idx="11044">
                  <c:v>78695.399999999994</c:v>
                </c:pt>
                <c:pt idx="11045">
                  <c:v>78697.7</c:v>
                </c:pt>
                <c:pt idx="11046">
                  <c:v>78699.3</c:v>
                </c:pt>
                <c:pt idx="11047">
                  <c:v>78701.5</c:v>
                </c:pt>
                <c:pt idx="11048">
                  <c:v>78703.8</c:v>
                </c:pt>
                <c:pt idx="11049">
                  <c:v>78705.3</c:v>
                </c:pt>
                <c:pt idx="11050">
                  <c:v>78707.5</c:v>
                </c:pt>
                <c:pt idx="11051">
                  <c:v>78709.7</c:v>
                </c:pt>
                <c:pt idx="11052">
                  <c:v>78711.199999999997</c:v>
                </c:pt>
                <c:pt idx="11053">
                  <c:v>78713.5</c:v>
                </c:pt>
                <c:pt idx="11054">
                  <c:v>78715.8</c:v>
                </c:pt>
                <c:pt idx="11055">
                  <c:v>78717.3</c:v>
                </c:pt>
                <c:pt idx="11056">
                  <c:v>78719.7</c:v>
                </c:pt>
                <c:pt idx="11057">
                  <c:v>78722</c:v>
                </c:pt>
                <c:pt idx="11058">
                  <c:v>78723.7</c:v>
                </c:pt>
                <c:pt idx="11059">
                  <c:v>78726.100000000006</c:v>
                </c:pt>
                <c:pt idx="11060">
                  <c:v>78727.8</c:v>
                </c:pt>
                <c:pt idx="11061">
                  <c:v>78730.399999999994</c:v>
                </c:pt>
                <c:pt idx="11062">
                  <c:v>78732.100000000006</c:v>
                </c:pt>
                <c:pt idx="11063">
                  <c:v>78734.8</c:v>
                </c:pt>
                <c:pt idx="11064">
                  <c:v>78737.600000000006</c:v>
                </c:pt>
                <c:pt idx="11065">
                  <c:v>78739.399999999994</c:v>
                </c:pt>
                <c:pt idx="11066">
                  <c:v>78742.3</c:v>
                </c:pt>
                <c:pt idx="11067">
                  <c:v>78744.3</c:v>
                </c:pt>
                <c:pt idx="11068">
                  <c:v>78746.399999999994</c:v>
                </c:pt>
                <c:pt idx="11069">
                  <c:v>78749.5</c:v>
                </c:pt>
                <c:pt idx="11070">
                  <c:v>78752.7</c:v>
                </c:pt>
                <c:pt idx="11071">
                  <c:v>78754.8</c:v>
                </c:pt>
                <c:pt idx="11072">
                  <c:v>78758.2</c:v>
                </c:pt>
                <c:pt idx="11073">
                  <c:v>78761.7</c:v>
                </c:pt>
                <c:pt idx="11074">
                  <c:v>78764.100000000006</c:v>
                </c:pt>
                <c:pt idx="11075">
                  <c:v>78767.7</c:v>
                </c:pt>
                <c:pt idx="11076">
                  <c:v>78771.5</c:v>
                </c:pt>
                <c:pt idx="11077">
                  <c:v>78774.100000000006</c:v>
                </c:pt>
                <c:pt idx="11078">
                  <c:v>78778.2</c:v>
                </c:pt>
                <c:pt idx="11079">
                  <c:v>78782.399999999994</c:v>
                </c:pt>
                <c:pt idx="11080">
                  <c:v>78785.3</c:v>
                </c:pt>
                <c:pt idx="11081">
                  <c:v>78789.7</c:v>
                </c:pt>
                <c:pt idx="11082">
                  <c:v>78794.399999999994</c:v>
                </c:pt>
                <c:pt idx="11083">
                  <c:v>78797.600000000006</c:v>
                </c:pt>
                <c:pt idx="11084">
                  <c:v>78802.600000000006</c:v>
                </c:pt>
                <c:pt idx="11085">
                  <c:v>78807.8</c:v>
                </c:pt>
                <c:pt idx="11086">
                  <c:v>78811.3</c:v>
                </c:pt>
                <c:pt idx="11087">
                  <c:v>78816.800000000003</c:v>
                </c:pt>
                <c:pt idx="11088">
                  <c:v>78822.5</c:v>
                </c:pt>
                <c:pt idx="11089">
                  <c:v>78826.399999999994</c:v>
                </c:pt>
                <c:pt idx="11090">
                  <c:v>78832.399999999994</c:v>
                </c:pt>
                <c:pt idx="11091">
                  <c:v>78838.600000000006</c:v>
                </c:pt>
                <c:pt idx="11092">
                  <c:v>78842.8</c:v>
                </c:pt>
                <c:pt idx="11093">
                  <c:v>78849.3</c:v>
                </c:pt>
                <c:pt idx="11094">
                  <c:v>78855.899999999994</c:v>
                </c:pt>
                <c:pt idx="11095">
                  <c:v>78860.399999999994</c:v>
                </c:pt>
                <c:pt idx="11096">
                  <c:v>78867.199999999997</c:v>
                </c:pt>
                <c:pt idx="11097">
                  <c:v>78874.100000000006</c:v>
                </c:pt>
                <c:pt idx="11098">
                  <c:v>78878.7</c:v>
                </c:pt>
                <c:pt idx="11099">
                  <c:v>78885.8</c:v>
                </c:pt>
                <c:pt idx="11100">
                  <c:v>78892.899999999994</c:v>
                </c:pt>
                <c:pt idx="11101">
                  <c:v>78897.600000000006</c:v>
                </c:pt>
                <c:pt idx="11102">
                  <c:v>78904.7</c:v>
                </c:pt>
                <c:pt idx="11103">
                  <c:v>78911.899999999994</c:v>
                </c:pt>
                <c:pt idx="11104">
                  <c:v>78916.600000000006</c:v>
                </c:pt>
                <c:pt idx="11105">
                  <c:v>78923.8</c:v>
                </c:pt>
                <c:pt idx="11106">
                  <c:v>78930.899999999994</c:v>
                </c:pt>
                <c:pt idx="11107">
                  <c:v>78935.600000000006</c:v>
                </c:pt>
                <c:pt idx="11108">
                  <c:v>78942.7</c:v>
                </c:pt>
                <c:pt idx="11109">
                  <c:v>78949.7</c:v>
                </c:pt>
                <c:pt idx="11110">
                  <c:v>78954.399999999994</c:v>
                </c:pt>
                <c:pt idx="11111">
                  <c:v>78961.3</c:v>
                </c:pt>
                <c:pt idx="11112">
                  <c:v>78968.3</c:v>
                </c:pt>
                <c:pt idx="11113">
                  <c:v>78972.800000000003</c:v>
                </c:pt>
                <c:pt idx="11114">
                  <c:v>78979.7</c:v>
                </c:pt>
                <c:pt idx="11115">
                  <c:v>78986.399999999994</c:v>
                </c:pt>
                <c:pt idx="11116">
                  <c:v>78990.899999999994</c:v>
                </c:pt>
                <c:pt idx="11117">
                  <c:v>78997.600000000006</c:v>
                </c:pt>
                <c:pt idx="11118">
                  <c:v>79004.2</c:v>
                </c:pt>
                <c:pt idx="11119">
                  <c:v>79008.5</c:v>
                </c:pt>
                <c:pt idx="11120">
                  <c:v>79015</c:v>
                </c:pt>
                <c:pt idx="11121">
                  <c:v>79021.399999999994</c:v>
                </c:pt>
                <c:pt idx="11122">
                  <c:v>79025.7</c:v>
                </c:pt>
                <c:pt idx="11123">
                  <c:v>79031.899999999994</c:v>
                </c:pt>
                <c:pt idx="11124">
                  <c:v>79038.100000000006</c:v>
                </c:pt>
                <c:pt idx="11125">
                  <c:v>79042.2</c:v>
                </c:pt>
                <c:pt idx="11126">
                  <c:v>79048.2</c:v>
                </c:pt>
                <c:pt idx="11127">
                  <c:v>79054.100000000006</c:v>
                </c:pt>
                <c:pt idx="11128">
                  <c:v>79058</c:v>
                </c:pt>
                <c:pt idx="11129">
                  <c:v>79063.8</c:v>
                </c:pt>
                <c:pt idx="11130">
                  <c:v>79069.5</c:v>
                </c:pt>
                <c:pt idx="11131">
                  <c:v>79073.2</c:v>
                </c:pt>
                <c:pt idx="11132">
                  <c:v>79078.8</c:v>
                </c:pt>
                <c:pt idx="11133">
                  <c:v>79084.3</c:v>
                </c:pt>
                <c:pt idx="11134">
                  <c:v>79087.899999999994</c:v>
                </c:pt>
                <c:pt idx="11135">
                  <c:v>79093.2</c:v>
                </c:pt>
                <c:pt idx="11136">
                  <c:v>79098.5</c:v>
                </c:pt>
                <c:pt idx="11137">
                  <c:v>79102</c:v>
                </c:pt>
                <c:pt idx="11138">
                  <c:v>79107.3</c:v>
                </c:pt>
                <c:pt idx="11139">
                  <c:v>79112.5</c:v>
                </c:pt>
                <c:pt idx="11140">
                  <c:v>79116</c:v>
                </c:pt>
                <c:pt idx="11141">
                  <c:v>79121.2</c:v>
                </c:pt>
                <c:pt idx="11142">
                  <c:v>79126.399999999994</c:v>
                </c:pt>
                <c:pt idx="11143">
                  <c:v>79129.899999999994</c:v>
                </c:pt>
                <c:pt idx="11144">
                  <c:v>79135.199999999997</c:v>
                </c:pt>
                <c:pt idx="11145">
                  <c:v>79140.5</c:v>
                </c:pt>
                <c:pt idx="11146">
                  <c:v>79144.100000000006</c:v>
                </c:pt>
                <c:pt idx="11147">
                  <c:v>79149.5</c:v>
                </c:pt>
                <c:pt idx="11148">
                  <c:v>79154.899999999994</c:v>
                </c:pt>
                <c:pt idx="11149">
                  <c:v>79158.600000000006</c:v>
                </c:pt>
                <c:pt idx="11150">
                  <c:v>79164.2</c:v>
                </c:pt>
                <c:pt idx="11151">
                  <c:v>79169.899999999994</c:v>
                </c:pt>
                <c:pt idx="11152">
                  <c:v>79173.8</c:v>
                </c:pt>
                <c:pt idx="11153">
                  <c:v>79179.600000000006</c:v>
                </c:pt>
                <c:pt idx="11154">
                  <c:v>79185.5</c:v>
                </c:pt>
                <c:pt idx="11155">
                  <c:v>79189.5</c:v>
                </c:pt>
                <c:pt idx="11156">
                  <c:v>79195.600000000006</c:v>
                </c:pt>
                <c:pt idx="11157">
                  <c:v>79201.8</c:v>
                </c:pt>
                <c:pt idx="11158">
                  <c:v>79205.899999999994</c:v>
                </c:pt>
                <c:pt idx="11159">
                  <c:v>79212.2</c:v>
                </c:pt>
                <c:pt idx="11160">
                  <c:v>79218.600000000006</c:v>
                </c:pt>
                <c:pt idx="11161">
                  <c:v>79222.899999999994</c:v>
                </c:pt>
                <c:pt idx="11162">
                  <c:v>79229.399999999994</c:v>
                </c:pt>
                <c:pt idx="11163">
                  <c:v>79235.899999999994</c:v>
                </c:pt>
                <c:pt idx="11164">
                  <c:v>79240.399999999994</c:v>
                </c:pt>
                <c:pt idx="11165">
                  <c:v>79247</c:v>
                </c:pt>
                <c:pt idx="11166">
                  <c:v>79253.8</c:v>
                </c:pt>
                <c:pt idx="11167">
                  <c:v>79258.3</c:v>
                </c:pt>
                <c:pt idx="11168">
                  <c:v>79265.100000000006</c:v>
                </c:pt>
                <c:pt idx="11169">
                  <c:v>79272</c:v>
                </c:pt>
                <c:pt idx="11170">
                  <c:v>79276.600000000006</c:v>
                </c:pt>
                <c:pt idx="11171">
                  <c:v>79283.5</c:v>
                </c:pt>
                <c:pt idx="11172">
                  <c:v>79290.5</c:v>
                </c:pt>
                <c:pt idx="11173">
                  <c:v>79295.199999999997</c:v>
                </c:pt>
                <c:pt idx="11174">
                  <c:v>79302.3</c:v>
                </c:pt>
                <c:pt idx="11175">
                  <c:v>79309.399999999994</c:v>
                </c:pt>
                <c:pt idx="11176">
                  <c:v>79314.100000000006</c:v>
                </c:pt>
                <c:pt idx="11177">
                  <c:v>79321.3</c:v>
                </c:pt>
                <c:pt idx="11178">
                  <c:v>79328.5</c:v>
                </c:pt>
                <c:pt idx="11179">
                  <c:v>79333.3</c:v>
                </c:pt>
                <c:pt idx="11180">
                  <c:v>79340.5</c:v>
                </c:pt>
                <c:pt idx="11181">
                  <c:v>79347.8</c:v>
                </c:pt>
                <c:pt idx="11182">
                  <c:v>79352.7</c:v>
                </c:pt>
                <c:pt idx="11183">
                  <c:v>79360</c:v>
                </c:pt>
                <c:pt idx="11184">
                  <c:v>79367.3</c:v>
                </c:pt>
                <c:pt idx="11185">
                  <c:v>79372.2</c:v>
                </c:pt>
                <c:pt idx="11186">
                  <c:v>79379.600000000006</c:v>
                </c:pt>
                <c:pt idx="11187">
                  <c:v>79386.899999999994</c:v>
                </c:pt>
                <c:pt idx="11188">
                  <c:v>79391.8</c:v>
                </c:pt>
                <c:pt idx="11189">
                  <c:v>79399.199999999997</c:v>
                </c:pt>
                <c:pt idx="11190">
                  <c:v>79406.5</c:v>
                </c:pt>
                <c:pt idx="11191">
                  <c:v>79411.5</c:v>
                </c:pt>
                <c:pt idx="11192">
                  <c:v>79418.8</c:v>
                </c:pt>
                <c:pt idx="11193">
                  <c:v>79426.100000000006</c:v>
                </c:pt>
                <c:pt idx="11194">
                  <c:v>79431</c:v>
                </c:pt>
                <c:pt idx="11195">
                  <c:v>79438.399999999994</c:v>
                </c:pt>
                <c:pt idx="11196">
                  <c:v>79445.7</c:v>
                </c:pt>
                <c:pt idx="11197">
                  <c:v>79450.5</c:v>
                </c:pt>
                <c:pt idx="11198">
                  <c:v>79457.8</c:v>
                </c:pt>
                <c:pt idx="11199">
                  <c:v>79465.100000000006</c:v>
                </c:pt>
                <c:pt idx="11200">
                  <c:v>79469.899999999994</c:v>
                </c:pt>
                <c:pt idx="11201">
                  <c:v>79477.100000000006</c:v>
                </c:pt>
                <c:pt idx="11202">
                  <c:v>79481.899999999994</c:v>
                </c:pt>
                <c:pt idx="11203">
                  <c:v>79489.100000000006</c:v>
                </c:pt>
                <c:pt idx="11204">
                  <c:v>79493.899999999994</c:v>
                </c:pt>
                <c:pt idx="11205">
                  <c:v>79501.100000000006</c:v>
                </c:pt>
                <c:pt idx="11206">
                  <c:v>79508.3</c:v>
                </c:pt>
                <c:pt idx="11207">
                  <c:v>79513.100000000006</c:v>
                </c:pt>
                <c:pt idx="11208">
                  <c:v>79520.2</c:v>
                </c:pt>
                <c:pt idx="11209">
                  <c:v>79527.399999999994</c:v>
                </c:pt>
                <c:pt idx="11210">
                  <c:v>79534.5</c:v>
                </c:pt>
                <c:pt idx="11211">
                  <c:v>79539.3</c:v>
                </c:pt>
                <c:pt idx="11212">
                  <c:v>79546.399999999994</c:v>
                </c:pt>
                <c:pt idx="11213">
                  <c:v>79553.5</c:v>
                </c:pt>
                <c:pt idx="11214">
                  <c:v>79558.3</c:v>
                </c:pt>
                <c:pt idx="11215">
                  <c:v>79565.399999999994</c:v>
                </c:pt>
                <c:pt idx="11216">
                  <c:v>79572.600000000006</c:v>
                </c:pt>
                <c:pt idx="11217">
                  <c:v>79577.3</c:v>
                </c:pt>
                <c:pt idx="11218">
                  <c:v>79584.5</c:v>
                </c:pt>
                <c:pt idx="11219">
                  <c:v>79589.2</c:v>
                </c:pt>
                <c:pt idx="11220">
                  <c:v>79596.399999999994</c:v>
                </c:pt>
                <c:pt idx="11221">
                  <c:v>79603.5</c:v>
                </c:pt>
                <c:pt idx="11222">
                  <c:v>79608.2</c:v>
                </c:pt>
                <c:pt idx="11223">
                  <c:v>79615.3</c:v>
                </c:pt>
                <c:pt idx="11224">
                  <c:v>79622.3</c:v>
                </c:pt>
                <c:pt idx="11225">
                  <c:v>79627</c:v>
                </c:pt>
                <c:pt idx="11226">
                  <c:v>79633.899999999994</c:v>
                </c:pt>
                <c:pt idx="11227">
                  <c:v>79640.800000000003</c:v>
                </c:pt>
                <c:pt idx="11228">
                  <c:v>79647.5</c:v>
                </c:pt>
                <c:pt idx="11229">
                  <c:v>79652</c:v>
                </c:pt>
                <c:pt idx="11230">
                  <c:v>79658.5</c:v>
                </c:pt>
                <c:pt idx="11231">
                  <c:v>79662.8</c:v>
                </c:pt>
                <c:pt idx="11232">
                  <c:v>79669.2</c:v>
                </c:pt>
                <c:pt idx="11233">
                  <c:v>79675.3</c:v>
                </c:pt>
                <c:pt idx="11234">
                  <c:v>79679.3</c:v>
                </c:pt>
                <c:pt idx="11235">
                  <c:v>79685.2</c:v>
                </c:pt>
                <c:pt idx="11236">
                  <c:v>79690.8</c:v>
                </c:pt>
                <c:pt idx="11237">
                  <c:v>79694.5</c:v>
                </c:pt>
                <c:pt idx="11238">
                  <c:v>79699.8</c:v>
                </c:pt>
                <c:pt idx="11239">
                  <c:v>79704.899999999994</c:v>
                </c:pt>
                <c:pt idx="11240">
                  <c:v>79708.2</c:v>
                </c:pt>
                <c:pt idx="11241">
                  <c:v>79713</c:v>
                </c:pt>
                <c:pt idx="11242">
                  <c:v>79717.600000000006</c:v>
                </c:pt>
                <c:pt idx="11243">
                  <c:v>79720.5</c:v>
                </c:pt>
                <c:pt idx="11244">
                  <c:v>79724.800000000003</c:v>
                </c:pt>
                <c:pt idx="11245">
                  <c:v>79728.899999999994</c:v>
                </c:pt>
                <c:pt idx="11246">
                  <c:v>79731.5</c:v>
                </c:pt>
                <c:pt idx="11247">
                  <c:v>79735.3</c:v>
                </c:pt>
                <c:pt idx="11248">
                  <c:v>79737.7</c:v>
                </c:pt>
                <c:pt idx="11249">
                  <c:v>79741.3</c:v>
                </c:pt>
                <c:pt idx="11250">
                  <c:v>79744.7</c:v>
                </c:pt>
                <c:pt idx="11251">
                  <c:v>79746.899999999994</c:v>
                </c:pt>
                <c:pt idx="11252">
                  <c:v>79750.100000000006</c:v>
                </c:pt>
                <c:pt idx="11253">
                  <c:v>79753.3</c:v>
                </c:pt>
                <c:pt idx="11254">
                  <c:v>79755.3</c:v>
                </c:pt>
                <c:pt idx="11255">
                  <c:v>79758.399999999994</c:v>
                </c:pt>
                <c:pt idx="11256">
                  <c:v>79761.3</c:v>
                </c:pt>
                <c:pt idx="11257">
                  <c:v>79763.3</c:v>
                </c:pt>
                <c:pt idx="11258">
                  <c:v>79766.2</c:v>
                </c:pt>
                <c:pt idx="11259">
                  <c:v>79769</c:v>
                </c:pt>
                <c:pt idx="11260">
                  <c:v>79770.899999999994</c:v>
                </c:pt>
                <c:pt idx="11261">
                  <c:v>79773.7</c:v>
                </c:pt>
                <c:pt idx="11262">
                  <c:v>79776.399999999994</c:v>
                </c:pt>
                <c:pt idx="11263">
                  <c:v>79778.3</c:v>
                </c:pt>
                <c:pt idx="11264">
                  <c:v>79781</c:v>
                </c:pt>
                <c:pt idx="11265">
                  <c:v>79783.7</c:v>
                </c:pt>
                <c:pt idx="11266">
                  <c:v>79785.5</c:v>
                </c:pt>
                <c:pt idx="11267">
                  <c:v>79788.2</c:v>
                </c:pt>
                <c:pt idx="11268">
                  <c:v>79790.899999999994</c:v>
                </c:pt>
                <c:pt idx="11269">
                  <c:v>79792.7</c:v>
                </c:pt>
                <c:pt idx="11270">
                  <c:v>79795.399999999994</c:v>
                </c:pt>
                <c:pt idx="11271">
                  <c:v>79798.100000000006</c:v>
                </c:pt>
                <c:pt idx="11272">
                  <c:v>79799.899999999994</c:v>
                </c:pt>
                <c:pt idx="11273">
                  <c:v>79802.7</c:v>
                </c:pt>
                <c:pt idx="11274">
                  <c:v>79805.399999999994</c:v>
                </c:pt>
                <c:pt idx="11275">
                  <c:v>79807.199999999997</c:v>
                </c:pt>
                <c:pt idx="11276">
                  <c:v>79810</c:v>
                </c:pt>
                <c:pt idx="11277">
                  <c:v>79812.800000000003</c:v>
                </c:pt>
                <c:pt idx="11278">
                  <c:v>79814.7</c:v>
                </c:pt>
                <c:pt idx="11279">
                  <c:v>79817.600000000006</c:v>
                </c:pt>
                <c:pt idx="11280">
                  <c:v>79820.5</c:v>
                </c:pt>
                <c:pt idx="11281">
                  <c:v>79822.5</c:v>
                </c:pt>
                <c:pt idx="11282">
                  <c:v>79825.5</c:v>
                </c:pt>
                <c:pt idx="11283">
                  <c:v>79828.600000000006</c:v>
                </c:pt>
                <c:pt idx="11284">
                  <c:v>79830.600000000006</c:v>
                </c:pt>
                <c:pt idx="11285">
                  <c:v>79833.8</c:v>
                </c:pt>
                <c:pt idx="11286">
                  <c:v>79837.100000000006</c:v>
                </c:pt>
                <c:pt idx="11287">
                  <c:v>79839.3</c:v>
                </c:pt>
                <c:pt idx="11288">
                  <c:v>79842.600000000006</c:v>
                </c:pt>
                <c:pt idx="11289">
                  <c:v>79846.100000000006</c:v>
                </c:pt>
                <c:pt idx="11290">
                  <c:v>79848.399999999994</c:v>
                </c:pt>
                <c:pt idx="11291">
                  <c:v>79852</c:v>
                </c:pt>
                <c:pt idx="11292">
                  <c:v>79855.7</c:v>
                </c:pt>
                <c:pt idx="11293">
                  <c:v>79858.2</c:v>
                </c:pt>
                <c:pt idx="11294">
                  <c:v>79862</c:v>
                </c:pt>
                <c:pt idx="11295">
                  <c:v>79866</c:v>
                </c:pt>
                <c:pt idx="11296">
                  <c:v>79868.7</c:v>
                </c:pt>
                <c:pt idx="11297">
                  <c:v>79872.800000000003</c:v>
                </c:pt>
                <c:pt idx="11298">
                  <c:v>79877</c:v>
                </c:pt>
                <c:pt idx="11299">
                  <c:v>79879.899999999994</c:v>
                </c:pt>
                <c:pt idx="11300">
                  <c:v>79884.399999999994</c:v>
                </c:pt>
                <c:pt idx="11301">
                  <c:v>79889</c:v>
                </c:pt>
                <c:pt idx="11302">
                  <c:v>79892.100000000006</c:v>
                </c:pt>
                <c:pt idx="11303">
                  <c:v>79897</c:v>
                </c:pt>
                <c:pt idx="11304">
                  <c:v>79902</c:v>
                </c:pt>
                <c:pt idx="11305">
                  <c:v>79905.399999999994</c:v>
                </c:pt>
                <c:pt idx="11306">
                  <c:v>79910.7</c:v>
                </c:pt>
                <c:pt idx="11307">
                  <c:v>79916.2</c:v>
                </c:pt>
                <c:pt idx="11308">
                  <c:v>79920</c:v>
                </c:pt>
                <c:pt idx="11309">
                  <c:v>79925.7</c:v>
                </c:pt>
                <c:pt idx="11310">
                  <c:v>79931.7</c:v>
                </c:pt>
                <c:pt idx="11311">
                  <c:v>79935.7</c:v>
                </c:pt>
                <c:pt idx="11312">
                  <c:v>79942</c:v>
                </c:pt>
                <c:pt idx="11313">
                  <c:v>79948.399999999994</c:v>
                </c:pt>
                <c:pt idx="11314">
                  <c:v>79952.7</c:v>
                </c:pt>
                <c:pt idx="11315">
                  <c:v>79959.399999999994</c:v>
                </c:pt>
                <c:pt idx="11316">
                  <c:v>79966.2</c:v>
                </c:pt>
                <c:pt idx="11317">
                  <c:v>79970.8</c:v>
                </c:pt>
                <c:pt idx="11318">
                  <c:v>79977.8</c:v>
                </c:pt>
                <c:pt idx="11319">
                  <c:v>79984.899999999994</c:v>
                </c:pt>
                <c:pt idx="11320">
                  <c:v>79989.600000000006</c:v>
                </c:pt>
                <c:pt idx="11321">
                  <c:v>79996.800000000003</c:v>
                </c:pt>
                <c:pt idx="11322">
                  <c:v>80004</c:v>
                </c:pt>
                <c:pt idx="11323">
                  <c:v>80008.800000000003</c:v>
                </c:pt>
                <c:pt idx="11324">
                  <c:v>80016.100000000006</c:v>
                </c:pt>
                <c:pt idx="11325">
                  <c:v>80023.3</c:v>
                </c:pt>
                <c:pt idx="11326">
                  <c:v>80028.100000000006</c:v>
                </c:pt>
                <c:pt idx="11327">
                  <c:v>80035.3</c:v>
                </c:pt>
                <c:pt idx="11328">
                  <c:v>80042.5</c:v>
                </c:pt>
                <c:pt idx="11329">
                  <c:v>80047.199999999997</c:v>
                </c:pt>
                <c:pt idx="11330">
                  <c:v>80054.3</c:v>
                </c:pt>
                <c:pt idx="11331">
                  <c:v>80061.3</c:v>
                </c:pt>
                <c:pt idx="11332">
                  <c:v>80065.899999999994</c:v>
                </c:pt>
                <c:pt idx="11333">
                  <c:v>80072.800000000003</c:v>
                </c:pt>
                <c:pt idx="11334">
                  <c:v>80077.399999999994</c:v>
                </c:pt>
                <c:pt idx="11335">
                  <c:v>80084.2</c:v>
                </c:pt>
                <c:pt idx="11336">
                  <c:v>80088.7</c:v>
                </c:pt>
                <c:pt idx="11337">
                  <c:v>80095.399999999994</c:v>
                </c:pt>
                <c:pt idx="11338">
                  <c:v>80099.899999999994</c:v>
                </c:pt>
                <c:pt idx="11339">
                  <c:v>80106.5</c:v>
                </c:pt>
                <c:pt idx="11340">
                  <c:v>80111</c:v>
                </c:pt>
                <c:pt idx="11341">
                  <c:v>80117.600000000006</c:v>
                </c:pt>
                <c:pt idx="11342">
                  <c:v>80124.2</c:v>
                </c:pt>
                <c:pt idx="11343">
                  <c:v>80128.600000000006</c:v>
                </c:pt>
                <c:pt idx="11344">
                  <c:v>80135.3</c:v>
                </c:pt>
                <c:pt idx="11345">
                  <c:v>80141.899999999994</c:v>
                </c:pt>
                <c:pt idx="11346">
                  <c:v>80146.399999999994</c:v>
                </c:pt>
                <c:pt idx="11347">
                  <c:v>80153.100000000006</c:v>
                </c:pt>
                <c:pt idx="11348">
                  <c:v>80159.899999999994</c:v>
                </c:pt>
                <c:pt idx="11349">
                  <c:v>80164.5</c:v>
                </c:pt>
                <c:pt idx="11350">
                  <c:v>80171.399999999994</c:v>
                </c:pt>
                <c:pt idx="11351">
                  <c:v>80178.399999999994</c:v>
                </c:pt>
                <c:pt idx="11352">
                  <c:v>80183.100000000006</c:v>
                </c:pt>
                <c:pt idx="11353">
                  <c:v>80190.2</c:v>
                </c:pt>
                <c:pt idx="11354">
                  <c:v>80197.3</c:v>
                </c:pt>
                <c:pt idx="11355">
                  <c:v>80202.2</c:v>
                </c:pt>
                <c:pt idx="11356">
                  <c:v>80209.5</c:v>
                </c:pt>
                <c:pt idx="11357">
                  <c:v>80216.800000000003</c:v>
                </c:pt>
                <c:pt idx="11358">
                  <c:v>80221.8</c:v>
                </c:pt>
                <c:pt idx="11359">
                  <c:v>80229.2</c:v>
                </c:pt>
                <c:pt idx="11360">
                  <c:v>80236.7</c:v>
                </c:pt>
                <c:pt idx="11361">
                  <c:v>80241.8</c:v>
                </c:pt>
                <c:pt idx="11362">
                  <c:v>80249.3</c:v>
                </c:pt>
                <c:pt idx="11363">
                  <c:v>80256.899999999994</c:v>
                </c:pt>
                <c:pt idx="11364">
                  <c:v>80262</c:v>
                </c:pt>
                <c:pt idx="11365">
                  <c:v>80269.5</c:v>
                </c:pt>
                <c:pt idx="11366">
                  <c:v>80277.100000000006</c:v>
                </c:pt>
                <c:pt idx="11367">
                  <c:v>80282.100000000006</c:v>
                </c:pt>
                <c:pt idx="11368">
                  <c:v>80289.600000000006</c:v>
                </c:pt>
                <c:pt idx="11369">
                  <c:v>80297.100000000006</c:v>
                </c:pt>
                <c:pt idx="11370">
                  <c:v>80302</c:v>
                </c:pt>
                <c:pt idx="11371">
                  <c:v>80309.3</c:v>
                </c:pt>
                <c:pt idx="11372">
                  <c:v>80316.600000000006</c:v>
                </c:pt>
                <c:pt idx="11373">
                  <c:v>80321.399999999994</c:v>
                </c:pt>
                <c:pt idx="11374">
                  <c:v>80328.600000000006</c:v>
                </c:pt>
                <c:pt idx="11375">
                  <c:v>80335.600000000006</c:v>
                </c:pt>
                <c:pt idx="11376">
                  <c:v>80340.3</c:v>
                </c:pt>
                <c:pt idx="11377">
                  <c:v>80347.100000000006</c:v>
                </c:pt>
                <c:pt idx="11378">
                  <c:v>80353.899999999994</c:v>
                </c:pt>
                <c:pt idx="11379">
                  <c:v>80358.399999999994</c:v>
                </c:pt>
                <c:pt idx="11380">
                  <c:v>80365</c:v>
                </c:pt>
                <c:pt idx="11381">
                  <c:v>80371.600000000006</c:v>
                </c:pt>
                <c:pt idx="11382">
                  <c:v>80375.899999999994</c:v>
                </c:pt>
                <c:pt idx="11383">
                  <c:v>80382.2</c:v>
                </c:pt>
                <c:pt idx="11384">
                  <c:v>80388.5</c:v>
                </c:pt>
                <c:pt idx="11385">
                  <c:v>80392.600000000006</c:v>
                </c:pt>
                <c:pt idx="11386">
                  <c:v>80398.600000000006</c:v>
                </c:pt>
                <c:pt idx="11387">
                  <c:v>80402.600000000006</c:v>
                </c:pt>
                <c:pt idx="11388">
                  <c:v>80408.5</c:v>
                </c:pt>
                <c:pt idx="11389">
                  <c:v>80414.3</c:v>
                </c:pt>
                <c:pt idx="11390">
                  <c:v>80418</c:v>
                </c:pt>
                <c:pt idx="11391">
                  <c:v>80423.600000000006</c:v>
                </c:pt>
                <c:pt idx="11392">
                  <c:v>80429.100000000006</c:v>
                </c:pt>
                <c:pt idx="11393">
                  <c:v>80432.600000000006</c:v>
                </c:pt>
                <c:pt idx="11394">
                  <c:v>80437.899999999994</c:v>
                </c:pt>
                <c:pt idx="11395">
                  <c:v>80443</c:v>
                </c:pt>
                <c:pt idx="11396">
                  <c:v>80446.3</c:v>
                </c:pt>
                <c:pt idx="11397">
                  <c:v>80451.3</c:v>
                </c:pt>
                <c:pt idx="11398">
                  <c:v>80456.100000000006</c:v>
                </c:pt>
                <c:pt idx="11399">
                  <c:v>80459.199999999997</c:v>
                </c:pt>
                <c:pt idx="11400">
                  <c:v>80463.8</c:v>
                </c:pt>
                <c:pt idx="11401">
                  <c:v>80468.3</c:v>
                </c:pt>
                <c:pt idx="11402">
                  <c:v>80471.199999999997</c:v>
                </c:pt>
                <c:pt idx="11403">
                  <c:v>80475.5</c:v>
                </c:pt>
                <c:pt idx="11404">
                  <c:v>80479.8</c:v>
                </c:pt>
                <c:pt idx="11405">
                  <c:v>80482.5</c:v>
                </c:pt>
                <c:pt idx="11406">
                  <c:v>80486.600000000006</c:v>
                </c:pt>
                <c:pt idx="11407">
                  <c:v>80490.7</c:v>
                </c:pt>
                <c:pt idx="11408">
                  <c:v>80493.3</c:v>
                </c:pt>
                <c:pt idx="11409">
                  <c:v>80497.3</c:v>
                </c:pt>
                <c:pt idx="11410">
                  <c:v>80501.2</c:v>
                </c:pt>
                <c:pt idx="11411">
                  <c:v>80503.8</c:v>
                </c:pt>
                <c:pt idx="11412">
                  <c:v>80507.600000000006</c:v>
                </c:pt>
                <c:pt idx="11413">
                  <c:v>80511.5</c:v>
                </c:pt>
                <c:pt idx="11414">
                  <c:v>80514</c:v>
                </c:pt>
                <c:pt idx="11415">
                  <c:v>80517.899999999994</c:v>
                </c:pt>
                <c:pt idx="11416">
                  <c:v>80521.8</c:v>
                </c:pt>
                <c:pt idx="11417">
                  <c:v>80524.3</c:v>
                </c:pt>
                <c:pt idx="11418">
                  <c:v>80528.2</c:v>
                </c:pt>
                <c:pt idx="11419">
                  <c:v>80532.100000000006</c:v>
                </c:pt>
                <c:pt idx="11420">
                  <c:v>80534.8</c:v>
                </c:pt>
                <c:pt idx="11421">
                  <c:v>80538.7</c:v>
                </c:pt>
                <c:pt idx="11422">
                  <c:v>80542.7</c:v>
                </c:pt>
                <c:pt idx="11423">
                  <c:v>80545.399999999994</c:v>
                </c:pt>
                <c:pt idx="11424">
                  <c:v>80549.399999999994</c:v>
                </c:pt>
                <c:pt idx="11425">
                  <c:v>80553.399999999994</c:v>
                </c:pt>
                <c:pt idx="11426">
                  <c:v>80556</c:v>
                </c:pt>
                <c:pt idx="11427">
                  <c:v>80560</c:v>
                </c:pt>
                <c:pt idx="11428">
                  <c:v>80564</c:v>
                </c:pt>
                <c:pt idx="11429">
                  <c:v>80566.600000000006</c:v>
                </c:pt>
                <c:pt idx="11430">
                  <c:v>80570.5</c:v>
                </c:pt>
                <c:pt idx="11431">
                  <c:v>80574.3</c:v>
                </c:pt>
                <c:pt idx="11432">
                  <c:v>80576.800000000003</c:v>
                </c:pt>
                <c:pt idx="11433">
                  <c:v>80580.5</c:v>
                </c:pt>
                <c:pt idx="11434">
                  <c:v>80584.100000000006</c:v>
                </c:pt>
                <c:pt idx="11435">
                  <c:v>80586.399999999994</c:v>
                </c:pt>
                <c:pt idx="11436">
                  <c:v>80589.8</c:v>
                </c:pt>
                <c:pt idx="11437">
                  <c:v>80593</c:v>
                </c:pt>
                <c:pt idx="11438">
                  <c:v>80595.100000000006</c:v>
                </c:pt>
                <c:pt idx="11439">
                  <c:v>80598.100000000006</c:v>
                </c:pt>
                <c:pt idx="11440">
                  <c:v>80601</c:v>
                </c:pt>
                <c:pt idx="11441">
                  <c:v>80602.8</c:v>
                </c:pt>
                <c:pt idx="11442">
                  <c:v>80605.399999999994</c:v>
                </c:pt>
                <c:pt idx="11443">
                  <c:v>80607.899999999994</c:v>
                </c:pt>
                <c:pt idx="11444">
                  <c:v>80609.399999999994</c:v>
                </c:pt>
                <c:pt idx="11445">
                  <c:v>80611.7</c:v>
                </c:pt>
                <c:pt idx="11446">
                  <c:v>80613.8</c:v>
                </c:pt>
                <c:pt idx="11447">
                  <c:v>80615.100000000006</c:v>
                </c:pt>
                <c:pt idx="11448">
                  <c:v>80617</c:v>
                </c:pt>
                <c:pt idx="11449">
                  <c:v>80618.8</c:v>
                </c:pt>
                <c:pt idx="11450">
                  <c:v>80620</c:v>
                </c:pt>
                <c:pt idx="11451">
                  <c:v>80621.7</c:v>
                </c:pt>
                <c:pt idx="11452">
                  <c:v>80623.3</c:v>
                </c:pt>
                <c:pt idx="11453">
                  <c:v>80624.399999999994</c:v>
                </c:pt>
                <c:pt idx="11454">
                  <c:v>80626.100000000006</c:v>
                </c:pt>
                <c:pt idx="11455">
                  <c:v>80627.7</c:v>
                </c:pt>
                <c:pt idx="11456">
                  <c:v>80628.800000000003</c:v>
                </c:pt>
                <c:pt idx="11457">
                  <c:v>80630.600000000006</c:v>
                </c:pt>
                <c:pt idx="11458">
                  <c:v>80632.399999999994</c:v>
                </c:pt>
                <c:pt idx="11459">
                  <c:v>80633.600000000006</c:v>
                </c:pt>
                <c:pt idx="11460">
                  <c:v>80635.600000000006</c:v>
                </c:pt>
                <c:pt idx="11461">
                  <c:v>80637.7</c:v>
                </c:pt>
                <c:pt idx="11462">
                  <c:v>80639.199999999997</c:v>
                </c:pt>
                <c:pt idx="11463">
                  <c:v>80641.5</c:v>
                </c:pt>
                <c:pt idx="11464">
                  <c:v>80644</c:v>
                </c:pt>
                <c:pt idx="11465">
                  <c:v>80645.8</c:v>
                </c:pt>
                <c:pt idx="11466">
                  <c:v>80648.600000000006</c:v>
                </c:pt>
                <c:pt idx="11467">
                  <c:v>80651.7</c:v>
                </c:pt>
                <c:pt idx="11468">
                  <c:v>80653.8</c:v>
                </c:pt>
                <c:pt idx="11469">
                  <c:v>80657.2</c:v>
                </c:pt>
                <c:pt idx="11470">
                  <c:v>80660.800000000003</c:v>
                </c:pt>
                <c:pt idx="11471">
                  <c:v>80663.399999999994</c:v>
                </c:pt>
                <c:pt idx="11472">
                  <c:v>80667.399999999994</c:v>
                </c:pt>
                <c:pt idx="11473">
                  <c:v>80670.2</c:v>
                </c:pt>
                <c:pt idx="11474">
                  <c:v>80674.7</c:v>
                </c:pt>
                <c:pt idx="11475">
                  <c:v>80679.399999999994</c:v>
                </c:pt>
                <c:pt idx="11476">
                  <c:v>80682.7</c:v>
                </c:pt>
                <c:pt idx="11477">
                  <c:v>80687.899999999994</c:v>
                </c:pt>
                <c:pt idx="11478">
                  <c:v>80691.399999999994</c:v>
                </c:pt>
                <c:pt idx="11479">
                  <c:v>80697</c:v>
                </c:pt>
                <c:pt idx="11480">
                  <c:v>80702.899999999994</c:v>
                </c:pt>
                <c:pt idx="11481">
                  <c:v>80707</c:v>
                </c:pt>
                <c:pt idx="11482">
                  <c:v>80713.399999999994</c:v>
                </c:pt>
                <c:pt idx="11483">
                  <c:v>80720.100000000006</c:v>
                </c:pt>
                <c:pt idx="11484">
                  <c:v>80724.7</c:v>
                </c:pt>
                <c:pt idx="11485">
                  <c:v>80731.899999999994</c:v>
                </c:pt>
                <c:pt idx="11486">
                  <c:v>80739.399999999994</c:v>
                </c:pt>
                <c:pt idx="11487">
                  <c:v>80744.5</c:v>
                </c:pt>
                <c:pt idx="11488">
                  <c:v>80752.600000000006</c:v>
                </c:pt>
                <c:pt idx="11489">
                  <c:v>80760.899999999994</c:v>
                </c:pt>
                <c:pt idx="11490">
                  <c:v>80766.7</c:v>
                </c:pt>
                <c:pt idx="11491">
                  <c:v>80775.600000000006</c:v>
                </c:pt>
                <c:pt idx="11492">
                  <c:v>80784.800000000003</c:v>
                </c:pt>
                <c:pt idx="11493">
                  <c:v>80791.100000000006</c:v>
                </c:pt>
                <c:pt idx="11494">
                  <c:v>80800.800000000003</c:v>
                </c:pt>
                <c:pt idx="11495">
                  <c:v>80810.7</c:v>
                </c:pt>
                <c:pt idx="11496">
                  <c:v>80817.399999999994</c:v>
                </c:pt>
                <c:pt idx="11497">
                  <c:v>80827.7</c:v>
                </c:pt>
                <c:pt idx="11498">
                  <c:v>80838.100000000006</c:v>
                </c:pt>
                <c:pt idx="11499">
                  <c:v>80845.100000000006</c:v>
                </c:pt>
                <c:pt idx="11500">
                  <c:v>80855.7</c:v>
                </c:pt>
                <c:pt idx="11501">
                  <c:v>80866.399999999994</c:v>
                </c:pt>
                <c:pt idx="11502">
                  <c:v>80873.600000000006</c:v>
                </c:pt>
                <c:pt idx="11503">
                  <c:v>80884.3</c:v>
                </c:pt>
                <c:pt idx="11504">
                  <c:v>80894.899999999994</c:v>
                </c:pt>
                <c:pt idx="11505">
                  <c:v>80902</c:v>
                </c:pt>
                <c:pt idx="11506">
                  <c:v>80912.600000000006</c:v>
                </c:pt>
                <c:pt idx="11507">
                  <c:v>80923</c:v>
                </c:pt>
                <c:pt idx="11508">
                  <c:v>80929.899999999994</c:v>
                </c:pt>
                <c:pt idx="11509">
                  <c:v>80940.100000000006</c:v>
                </c:pt>
                <c:pt idx="11510">
                  <c:v>80950.2</c:v>
                </c:pt>
                <c:pt idx="11511">
                  <c:v>80956.800000000003</c:v>
                </c:pt>
                <c:pt idx="11512">
                  <c:v>80966.600000000006</c:v>
                </c:pt>
                <c:pt idx="11513">
                  <c:v>80976.100000000006</c:v>
                </c:pt>
                <c:pt idx="11514">
                  <c:v>80982.399999999994</c:v>
                </c:pt>
                <c:pt idx="11515">
                  <c:v>80991.600000000006</c:v>
                </c:pt>
                <c:pt idx="11516">
                  <c:v>81000.600000000006</c:v>
                </c:pt>
                <c:pt idx="11517">
                  <c:v>81006.5</c:v>
                </c:pt>
                <c:pt idx="11518">
                  <c:v>81015.199999999997</c:v>
                </c:pt>
                <c:pt idx="11519">
                  <c:v>81023.600000000006</c:v>
                </c:pt>
                <c:pt idx="11520">
                  <c:v>81029</c:v>
                </c:pt>
                <c:pt idx="11521">
                  <c:v>81037</c:v>
                </c:pt>
                <c:pt idx="11522">
                  <c:v>81044.800000000003</c:v>
                </c:pt>
                <c:pt idx="11523">
                  <c:v>81049.8</c:v>
                </c:pt>
                <c:pt idx="11524">
                  <c:v>81057.100000000006</c:v>
                </c:pt>
                <c:pt idx="11525">
                  <c:v>81064.100000000006</c:v>
                </c:pt>
                <c:pt idx="11526">
                  <c:v>81068.600000000006</c:v>
                </c:pt>
                <c:pt idx="11527">
                  <c:v>81075.199999999997</c:v>
                </c:pt>
                <c:pt idx="11528">
                  <c:v>81081.399999999994</c:v>
                </c:pt>
                <c:pt idx="11529">
                  <c:v>81085.399999999994</c:v>
                </c:pt>
                <c:pt idx="11530">
                  <c:v>81091.199999999997</c:v>
                </c:pt>
                <c:pt idx="11531">
                  <c:v>81096.7</c:v>
                </c:pt>
                <c:pt idx="11532">
                  <c:v>81100.2</c:v>
                </c:pt>
                <c:pt idx="11533">
                  <c:v>81105.2</c:v>
                </c:pt>
                <c:pt idx="11534">
                  <c:v>81110</c:v>
                </c:pt>
                <c:pt idx="11535">
                  <c:v>81113</c:v>
                </c:pt>
                <c:pt idx="11536">
                  <c:v>81117.399999999994</c:v>
                </c:pt>
                <c:pt idx="11537">
                  <c:v>81121.5</c:v>
                </c:pt>
                <c:pt idx="11538">
                  <c:v>81124.100000000006</c:v>
                </c:pt>
                <c:pt idx="11539">
                  <c:v>81127.8</c:v>
                </c:pt>
                <c:pt idx="11540">
                  <c:v>81130.2</c:v>
                </c:pt>
                <c:pt idx="11541">
                  <c:v>81133.7</c:v>
                </c:pt>
                <c:pt idx="11542">
                  <c:v>81137</c:v>
                </c:pt>
                <c:pt idx="11543">
                  <c:v>81139.100000000006</c:v>
                </c:pt>
                <c:pt idx="11544">
                  <c:v>81142.100000000006</c:v>
                </c:pt>
                <c:pt idx="11545">
                  <c:v>81145</c:v>
                </c:pt>
                <c:pt idx="11546">
                  <c:v>81146.899999999994</c:v>
                </c:pt>
                <c:pt idx="11547">
                  <c:v>81149.7</c:v>
                </c:pt>
                <c:pt idx="11548">
                  <c:v>81152.3</c:v>
                </c:pt>
                <c:pt idx="11549">
                  <c:v>81154</c:v>
                </c:pt>
                <c:pt idx="11550">
                  <c:v>81156.5</c:v>
                </c:pt>
                <c:pt idx="11551">
                  <c:v>81158.899999999994</c:v>
                </c:pt>
                <c:pt idx="11552">
                  <c:v>81160.5</c:v>
                </c:pt>
                <c:pt idx="11553">
                  <c:v>81162.8</c:v>
                </c:pt>
                <c:pt idx="11554">
                  <c:v>81165</c:v>
                </c:pt>
                <c:pt idx="11555">
                  <c:v>81166.5</c:v>
                </c:pt>
                <c:pt idx="11556">
                  <c:v>81168.7</c:v>
                </c:pt>
                <c:pt idx="11557">
                  <c:v>81170.8</c:v>
                </c:pt>
                <c:pt idx="11558">
                  <c:v>81172.100000000006</c:v>
                </c:pt>
                <c:pt idx="11559">
                  <c:v>81174.2</c:v>
                </c:pt>
                <c:pt idx="11560">
                  <c:v>81176.100000000006</c:v>
                </c:pt>
                <c:pt idx="11561">
                  <c:v>81177.399999999994</c:v>
                </c:pt>
                <c:pt idx="11562">
                  <c:v>81179.399999999994</c:v>
                </c:pt>
                <c:pt idx="11563">
                  <c:v>81181.3</c:v>
                </c:pt>
                <c:pt idx="11564">
                  <c:v>81182.5</c:v>
                </c:pt>
                <c:pt idx="11565">
                  <c:v>81184.399999999994</c:v>
                </c:pt>
                <c:pt idx="11566">
                  <c:v>81186.2</c:v>
                </c:pt>
                <c:pt idx="11567">
                  <c:v>81187.399999999994</c:v>
                </c:pt>
                <c:pt idx="11568">
                  <c:v>81189.2</c:v>
                </c:pt>
                <c:pt idx="11569">
                  <c:v>81191.100000000006</c:v>
                </c:pt>
                <c:pt idx="11570">
                  <c:v>81192.3</c:v>
                </c:pt>
                <c:pt idx="11571">
                  <c:v>81194.100000000006</c:v>
                </c:pt>
                <c:pt idx="11572">
                  <c:v>81195.899999999994</c:v>
                </c:pt>
                <c:pt idx="11573">
                  <c:v>81197.100000000006</c:v>
                </c:pt>
                <c:pt idx="11574">
                  <c:v>81199</c:v>
                </c:pt>
                <c:pt idx="11575">
                  <c:v>81200.800000000003</c:v>
                </c:pt>
                <c:pt idx="11576">
                  <c:v>81202.100000000006</c:v>
                </c:pt>
                <c:pt idx="11577">
                  <c:v>81204</c:v>
                </c:pt>
                <c:pt idx="11578">
                  <c:v>81205.899999999994</c:v>
                </c:pt>
                <c:pt idx="11579">
                  <c:v>81207.199999999997</c:v>
                </c:pt>
                <c:pt idx="11580">
                  <c:v>81209.100000000006</c:v>
                </c:pt>
                <c:pt idx="11581">
                  <c:v>81211.100000000006</c:v>
                </c:pt>
                <c:pt idx="11582">
                  <c:v>81212.399999999994</c:v>
                </c:pt>
                <c:pt idx="11583">
                  <c:v>81214.399999999994</c:v>
                </c:pt>
                <c:pt idx="11584">
                  <c:v>81216.399999999994</c:v>
                </c:pt>
                <c:pt idx="11585">
                  <c:v>81217.8</c:v>
                </c:pt>
                <c:pt idx="11586">
                  <c:v>81219.8</c:v>
                </c:pt>
                <c:pt idx="11587">
                  <c:v>81221.899999999994</c:v>
                </c:pt>
                <c:pt idx="11588">
                  <c:v>81223.3</c:v>
                </c:pt>
                <c:pt idx="11589">
                  <c:v>81225.399999999994</c:v>
                </c:pt>
                <c:pt idx="11590">
                  <c:v>81227.600000000006</c:v>
                </c:pt>
                <c:pt idx="11591">
                  <c:v>81229</c:v>
                </c:pt>
                <c:pt idx="11592">
                  <c:v>81231.100000000006</c:v>
                </c:pt>
                <c:pt idx="11593">
                  <c:v>81233.3</c:v>
                </c:pt>
                <c:pt idx="11594">
                  <c:v>81234.8</c:v>
                </c:pt>
                <c:pt idx="11595">
                  <c:v>81237</c:v>
                </c:pt>
                <c:pt idx="11596">
                  <c:v>81239.199999999997</c:v>
                </c:pt>
                <c:pt idx="11597">
                  <c:v>81240.7</c:v>
                </c:pt>
                <c:pt idx="11598">
                  <c:v>81243</c:v>
                </c:pt>
                <c:pt idx="11599">
                  <c:v>81245.2</c:v>
                </c:pt>
                <c:pt idx="11600">
                  <c:v>81246.8</c:v>
                </c:pt>
                <c:pt idx="11601">
                  <c:v>81249.100000000006</c:v>
                </c:pt>
                <c:pt idx="11602">
                  <c:v>81251.399999999994</c:v>
                </c:pt>
                <c:pt idx="11603">
                  <c:v>81252.899999999994</c:v>
                </c:pt>
                <c:pt idx="11604">
                  <c:v>81255.3</c:v>
                </c:pt>
                <c:pt idx="11605">
                  <c:v>81257.600000000006</c:v>
                </c:pt>
                <c:pt idx="11606">
                  <c:v>81259.199999999997</c:v>
                </c:pt>
                <c:pt idx="11607">
                  <c:v>81261.600000000006</c:v>
                </c:pt>
                <c:pt idx="11608">
                  <c:v>81264</c:v>
                </c:pt>
                <c:pt idx="11609">
                  <c:v>81265.600000000006</c:v>
                </c:pt>
                <c:pt idx="11610">
                  <c:v>81268</c:v>
                </c:pt>
                <c:pt idx="11611">
                  <c:v>81269.600000000006</c:v>
                </c:pt>
                <c:pt idx="11612">
                  <c:v>81272</c:v>
                </c:pt>
                <c:pt idx="11613">
                  <c:v>81274.399999999994</c:v>
                </c:pt>
                <c:pt idx="11614">
                  <c:v>81276</c:v>
                </c:pt>
                <c:pt idx="11615">
                  <c:v>81278.399999999994</c:v>
                </c:pt>
                <c:pt idx="11616">
                  <c:v>81280</c:v>
                </c:pt>
                <c:pt idx="11617">
                  <c:v>81282.399999999994</c:v>
                </c:pt>
                <c:pt idx="11618">
                  <c:v>81284.7</c:v>
                </c:pt>
                <c:pt idx="11619">
                  <c:v>81286.3</c:v>
                </c:pt>
                <c:pt idx="11620">
                  <c:v>81288.7</c:v>
                </c:pt>
                <c:pt idx="11621">
                  <c:v>81291</c:v>
                </c:pt>
                <c:pt idx="11622">
                  <c:v>81292.600000000006</c:v>
                </c:pt>
                <c:pt idx="11623">
                  <c:v>81295</c:v>
                </c:pt>
                <c:pt idx="11624">
                  <c:v>81297.3</c:v>
                </c:pt>
                <c:pt idx="11625">
                  <c:v>81298.8</c:v>
                </c:pt>
                <c:pt idx="11626">
                  <c:v>81301.100000000006</c:v>
                </c:pt>
                <c:pt idx="11627">
                  <c:v>81303.399999999994</c:v>
                </c:pt>
                <c:pt idx="11628">
                  <c:v>81304.899999999994</c:v>
                </c:pt>
                <c:pt idx="11629">
                  <c:v>81307.199999999997</c:v>
                </c:pt>
                <c:pt idx="11630">
                  <c:v>81309.5</c:v>
                </c:pt>
                <c:pt idx="11631">
                  <c:v>81311</c:v>
                </c:pt>
                <c:pt idx="11632">
                  <c:v>81313.2</c:v>
                </c:pt>
                <c:pt idx="11633">
                  <c:v>81315.5</c:v>
                </c:pt>
                <c:pt idx="11634">
                  <c:v>81316.899999999994</c:v>
                </c:pt>
                <c:pt idx="11635">
                  <c:v>81319.199999999997</c:v>
                </c:pt>
                <c:pt idx="11636">
                  <c:v>81321.399999999994</c:v>
                </c:pt>
                <c:pt idx="11637">
                  <c:v>81322.8</c:v>
                </c:pt>
                <c:pt idx="11638">
                  <c:v>81325</c:v>
                </c:pt>
                <c:pt idx="11639">
                  <c:v>81327.199999999997</c:v>
                </c:pt>
                <c:pt idx="11640">
                  <c:v>81328.600000000006</c:v>
                </c:pt>
                <c:pt idx="11641">
                  <c:v>81330.8</c:v>
                </c:pt>
                <c:pt idx="11642">
                  <c:v>81332.899999999994</c:v>
                </c:pt>
                <c:pt idx="11643">
                  <c:v>81334.399999999994</c:v>
                </c:pt>
                <c:pt idx="11644">
                  <c:v>81336.5</c:v>
                </c:pt>
                <c:pt idx="11645">
                  <c:v>81338.600000000006</c:v>
                </c:pt>
                <c:pt idx="11646">
                  <c:v>81340</c:v>
                </c:pt>
                <c:pt idx="11647">
                  <c:v>81342.2</c:v>
                </c:pt>
                <c:pt idx="11648">
                  <c:v>81344.3</c:v>
                </c:pt>
                <c:pt idx="11649">
                  <c:v>81345.7</c:v>
                </c:pt>
                <c:pt idx="11650">
                  <c:v>81347.8</c:v>
                </c:pt>
                <c:pt idx="11651">
                  <c:v>81349.3</c:v>
                </c:pt>
                <c:pt idx="11652">
                  <c:v>81351.399999999994</c:v>
                </c:pt>
                <c:pt idx="11653">
                  <c:v>81353.7</c:v>
                </c:pt>
                <c:pt idx="11654">
                  <c:v>81355.199999999997</c:v>
                </c:pt>
                <c:pt idx="11655">
                  <c:v>81357.399999999994</c:v>
                </c:pt>
                <c:pt idx="11656">
                  <c:v>81359.8</c:v>
                </c:pt>
                <c:pt idx="11657">
                  <c:v>81362.2</c:v>
                </c:pt>
                <c:pt idx="11658">
                  <c:v>81363.899999999994</c:v>
                </c:pt>
                <c:pt idx="11659">
                  <c:v>81366.5</c:v>
                </c:pt>
                <c:pt idx="11660">
                  <c:v>81369.3</c:v>
                </c:pt>
                <c:pt idx="11661">
                  <c:v>81371.199999999997</c:v>
                </c:pt>
                <c:pt idx="11662">
                  <c:v>81374.100000000006</c:v>
                </c:pt>
                <c:pt idx="11663">
                  <c:v>81376.2</c:v>
                </c:pt>
                <c:pt idx="11664">
                  <c:v>81379.5</c:v>
                </c:pt>
                <c:pt idx="11665">
                  <c:v>81382.899999999994</c:v>
                </c:pt>
                <c:pt idx="11666">
                  <c:v>81386.7</c:v>
                </c:pt>
                <c:pt idx="11667">
                  <c:v>81389.100000000006</c:v>
                </c:pt>
                <c:pt idx="11668">
                  <c:v>81393.100000000006</c:v>
                </c:pt>
                <c:pt idx="11669">
                  <c:v>81397.3</c:v>
                </c:pt>
                <c:pt idx="11670">
                  <c:v>81400.2</c:v>
                </c:pt>
                <c:pt idx="11671">
                  <c:v>81404.800000000003</c:v>
                </c:pt>
                <c:pt idx="11672">
                  <c:v>81409.600000000006</c:v>
                </c:pt>
                <c:pt idx="11673">
                  <c:v>81413</c:v>
                </c:pt>
                <c:pt idx="11674">
                  <c:v>81418.2</c:v>
                </c:pt>
                <c:pt idx="11675">
                  <c:v>81421.8</c:v>
                </c:pt>
                <c:pt idx="11676">
                  <c:v>81427.399999999994</c:v>
                </c:pt>
                <c:pt idx="11677">
                  <c:v>81433.3</c:v>
                </c:pt>
                <c:pt idx="11678">
                  <c:v>81437.3</c:v>
                </c:pt>
                <c:pt idx="11679">
                  <c:v>81443.5</c:v>
                </c:pt>
                <c:pt idx="11680">
                  <c:v>81449.8</c:v>
                </c:pt>
                <c:pt idx="11681">
                  <c:v>81456.399999999994</c:v>
                </c:pt>
                <c:pt idx="11682">
                  <c:v>81460.899999999994</c:v>
                </c:pt>
                <c:pt idx="11683">
                  <c:v>81467.8</c:v>
                </c:pt>
                <c:pt idx="11684">
                  <c:v>81472.399999999994</c:v>
                </c:pt>
                <c:pt idx="11685">
                  <c:v>81479.600000000006</c:v>
                </c:pt>
                <c:pt idx="11686">
                  <c:v>81487</c:v>
                </c:pt>
                <c:pt idx="11687">
                  <c:v>81492</c:v>
                </c:pt>
                <c:pt idx="11688">
                  <c:v>81499.7</c:v>
                </c:pt>
                <c:pt idx="11689">
                  <c:v>81504.899999999994</c:v>
                </c:pt>
                <c:pt idx="11690">
                  <c:v>81512.800000000003</c:v>
                </c:pt>
                <c:pt idx="11691">
                  <c:v>81520.899999999994</c:v>
                </c:pt>
                <c:pt idx="11692">
                  <c:v>81526.3</c:v>
                </c:pt>
                <c:pt idx="11693">
                  <c:v>81534.600000000006</c:v>
                </c:pt>
                <c:pt idx="11694">
                  <c:v>81543</c:v>
                </c:pt>
                <c:pt idx="11695">
                  <c:v>81548.600000000006</c:v>
                </c:pt>
                <c:pt idx="11696">
                  <c:v>81557.100000000006</c:v>
                </c:pt>
                <c:pt idx="11697">
                  <c:v>81565.600000000006</c:v>
                </c:pt>
                <c:pt idx="11698">
                  <c:v>81571.3</c:v>
                </c:pt>
                <c:pt idx="11699">
                  <c:v>81579.899999999994</c:v>
                </c:pt>
                <c:pt idx="11700">
                  <c:v>81588.399999999994</c:v>
                </c:pt>
                <c:pt idx="11701">
                  <c:v>81594</c:v>
                </c:pt>
                <c:pt idx="11702">
                  <c:v>81602.399999999994</c:v>
                </c:pt>
                <c:pt idx="11703">
                  <c:v>81610.7</c:v>
                </c:pt>
                <c:pt idx="11704">
                  <c:v>81616.100000000006</c:v>
                </c:pt>
                <c:pt idx="11705">
                  <c:v>81624.100000000006</c:v>
                </c:pt>
                <c:pt idx="11706">
                  <c:v>81631.899999999994</c:v>
                </c:pt>
                <c:pt idx="11707">
                  <c:v>81637</c:v>
                </c:pt>
                <c:pt idx="11708">
                  <c:v>81644.5</c:v>
                </c:pt>
                <c:pt idx="11709">
                  <c:v>81651.7</c:v>
                </c:pt>
                <c:pt idx="11710">
                  <c:v>81656.399999999994</c:v>
                </c:pt>
                <c:pt idx="11711">
                  <c:v>81663.199999999997</c:v>
                </c:pt>
                <c:pt idx="11712">
                  <c:v>81669.7</c:v>
                </c:pt>
                <c:pt idx="11713">
                  <c:v>81673.899999999994</c:v>
                </c:pt>
                <c:pt idx="11714">
                  <c:v>81680.100000000006</c:v>
                </c:pt>
                <c:pt idx="11715">
                  <c:v>81685.899999999994</c:v>
                </c:pt>
                <c:pt idx="11716">
                  <c:v>81689.7</c:v>
                </c:pt>
                <c:pt idx="11717">
                  <c:v>81695.100000000006</c:v>
                </c:pt>
                <c:pt idx="11718">
                  <c:v>81700.3</c:v>
                </c:pt>
                <c:pt idx="11719">
                  <c:v>81703.7</c:v>
                </c:pt>
                <c:pt idx="11720">
                  <c:v>81708.5</c:v>
                </c:pt>
                <c:pt idx="11721">
                  <c:v>81713.100000000006</c:v>
                </c:pt>
                <c:pt idx="11722">
                  <c:v>81716</c:v>
                </c:pt>
                <c:pt idx="11723">
                  <c:v>81720.2</c:v>
                </c:pt>
                <c:pt idx="11724">
                  <c:v>81724.3</c:v>
                </c:pt>
                <c:pt idx="11725">
                  <c:v>81726.899999999994</c:v>
                </c:pt>
                <c:pt idx="11726">
                  <c:v>81730.600000000006</c:v>
                </c:pt>
                <c:pt idx="11727">
                  <c:v>81734.100000000006</c:v>
                </c:pt>
                <c:pt idx="11728">
                  <c:v>81736.3</c:v>
                </c:pt>
                <c:pt idx="11729">
                  <c:v>81739.600000000006</c:v>
                </c:pt>
                <c:pt idx="11730">
                  <c:v>81742.600000000006</c:v>
                </c:pt>
                <c:pt idx="11731">
                  <c:v>81744.600000000006</c:v>
                </c:pt>
                <c:pt idx="11732">
                  <c:v>81747.3</c:v>
                </c:pt>
                <c:pt idx="11733">
                  <c:v>81749.899999999994</c:v>
                </c:pt>
                <c:pt idx="11734">
                  <c:v>81751.600000000006</c:v>
                </c:pt>
                <c:pt idx="11735">
                  <c:v>81753.899999999994</c:v>
                </c:pt>
                <c:pt idx="11736">
                  <c:v>81756.2</c:v>
                </c:pt>
                <c:pt idx="11737">
                  <c:v>81757.600000000006</c:v>
                </c:pt>
                <c:pt idx="11738">
                  <c:v>81759.600000000006</c:v>
                </c:pt>
                <c:pt idx="11739">
                  <c:v>81761.5</c:v>
                </c:pt>
                <c:pt idx="11740">
                  <c:v>81762.7</c:v>
                </c:pt>
                <c:pt idx="11741">
                  <c:v>81764.399999999994</c:v>
                </c:pt>
                <c:pt idx="11742">
                  <c:v>81766</c:v>
                </c:pt>
                <c:pt idx="11743">
                  <c:v>81767</c:v>
                </c:pt>
                <c:pt idx="11744">
                  <c:v>81768.5</c:v>
                </c:pt>
                <c:pt idx="11745">
                  <c:v>81769.8</c:v>
                </c:pt>
                <c:pt idx="11746">
                  <c:v>81770.7</c:v>
                </c:pt>
                <c:pt idx="11747">
                  <c:v>81772.2</c:v>
                </c:pt>
                <c:pt idx="11748">
                  <c:v>81773</c:v>
                </c:pt>
                <c:pt idx="11749">
                  <c:v>81773.7</c:v>
                </c:pt>
                <c:pt idx="11750">
                  <c:v>81774.7</c:v>
                </c:pt>
                <c:pt idx="11751">
                  <c:v>81775.600000000006</c:v>
                </c:pt>
                <c:pt idx="11752">
                  <c:v>81776.2</c:v>
                </c:pt>
                <c:pt idx="11753">
                  <c:v>81777</c:v>
                </c:pt>
                <c:pt idx="11754">
                  <c:v>81777.8</c:v>
                </c:pt>
                <c:pt idx="11755">
                  <c:v>81778.2</c:v>
                </c:pt>
                <c:pt idx="11756">
                  <c:v>81778.899999999994</c:v>
                </c:pt>
                <c:pt idx="11757">
                  <c:v>81779.5</c:v>
                </c:pt>
                <c:pt idx="11758">
                  <c:v>81779.899999999994</c:v>
                </c:pt>
                <c:pt idx="11759">
                  <c:v>81780.399999999994</c:v>
                </c:pt>
                <c:pt idx="11760">
                  <c:v>81780.899999999994</c:v>
                </c:pt>
                <c:pt idx="11761">
                  <c:v>81781.3</c:v>
                </c:pt>
                <c:pt idx="11762">
                  <c:v>81781.7</c:v>
                </c:pt>
                <c:pt idx="11763">
                  <c:v>81782</c:v>
                </c:pt>
                <c:pt idx="11764">
                  <c:v>81782.399999999994</c:v>
                </c:pt>
                <c:pt idx="11765">
                  <c:v>81782.7</c:v>
                </c:pt>
                <c:pt idx="11766">
                  <c:v>81783</c:v>
                </c:pt>
                <c:pt idx="11767">
                  <c:v>81783.3</c:v>
                </c:pt>
                <c:pt idx="11768">
                  <c:v>81783.600000000006</c:v>
                </c:pt>
                <c:pt idx="11769">
                  <c:v>81783.899999999994</c:v>
                </c:pt>
                <c:pt idx="11770">
                  <c:v>81784.2</c:v>
                </c:pt>
                <c:pt idx="11771">
                  <c:v>81784.600000000006</c:v>
                </c:pt>
                <c:pt idx="11772">
                  <c:v>81785</c:v>
                </c:pt>
                <c:pt idx="11773">
                  <c:v>81785.399999999994</c:v>
                </c:pt>
                <c:pt idx="11774">
                  <c:v>81785.600000000006</c:v>
                </c:pt>
                <c:pt idx="11775">
                  <c:v>81786.100000000006</c:v>
                </c:pt>
                <c:pt idx="11776">
                  <c:v>81786.600000000006</c:v>
                </c:pt>
                <c:pt idx="11777">
                  <c:v>81786.899999999994</c:v>
                </c:pt>
                <c:pt idx="11778">
                  <c:v>81787.399999999994</c:v>
                </c:pt>
                <c:pt idx="11779">
                  <c:v>81788</c:v>
                </c:pt>
                <c:pt idx="11780">
                  <c:v>81788.399999999994</c:v>
                </c:pt>
                <c:pt idx="11781">
                  <c:v>81789</c:v>
                </c:pt>
                <c:pt idx="11782">
                  <c:v>81789.600000000006</c:v>
                </c:pt>
                <c:pt idx="11783">
                  <c:v>81790.100000000006</c:v>
                </c:pt>
                <c:pt idx="11784">
                  <c:v>81790.8</c:v>
                </c:pt>
                <c:pt idx="11785">
                  <c:v>81791.5</c:v>
                </c:pt>
                <c:pt idx="11786">
                  <c:v>81791.899999999994</c:v>
                </c:pt>
                <c:pt idx="11787">
                  <c:v>81792.600000000006</c:v>
                </c:pt>
                <c:pt idx="11788">
                  <c:v>81793.3</c:v>
                </c:pt>
                <c:pt idx="11789">
                  <c:v>81793.8</c:v>
                </c:pt>
                <c:pt idx="11790">
                  <c:v>81794.399999999994</c:v>
                </c:pt>
                <c:pt idx="11791">
                  <c:v>81795</c:v>
                </c:pt>
                <c:pt idx="11792">
                  <c:v>81795.5</c:v>
                </c:pt>
                <c:pt idx="11793">
                  <c:v>81795.8</c:v>
                </c:pt>
                <c:pt idx="11794">
                  <c:v>81796.3</c:v>
                </c:pt>
                <c:pt idx="11795">
                  <c:v>81796.7</c:v>
                </c:pt>
                <c:pt idx="11796">
                  <c:v>81797</c:v>
                </c:pt>
                <c:pt idx="11797">
                  <c:v>81797.100000000006</c:v>
                </c:pt>
                <c:pt idx="11798">
                  <c:v>81797.3</c:v>
                </c:pt>
                <c:pt idx="11799">
                  <c:v>81797.399999999994</c:v>
                </c:pt>
                <c:pt idx="11800">
                  <c:v>81797.399999999994</c:v>
                </c:pt>
                <c:pt idx="11801">
                  <c:v>81797.399999999994</c:v>
                </c:pt>
                <c:pt idx="11802">
                  <c:v>81797.3</c:v>
                </c:pt>
                <c:pt idx="11803">
                  <c:v>81797.2</c:v>
                </c:pt>
                <c:pt idx="11804">
                  <c:v>81797</c:v>
                </c:pt>
                <c:pt idx="11805">
                  <c:v>81796.800000000003</c:v>
                </c:pt>
                <c:pt idx="11806">
                  <c:v>81796.600000000006</c:v>
                </c:pt>
                <c:pt idx="11807">
                  <c:v>81796.399999999994</c:v>
                </c:pt>
                <c:pt idx="11808">
                  <c:v>81796.100000000006</c:v>
                </c:pt>
                <c:pt idx="11809">
                  <c:v>81795.8</c:v>
                </c:pt>
                <c:pt idx="11810">
                  <c:v>81795.600000000006</c:v>
                </c:pt>
                <c:pt idx="11811">
                  <c:v>81795.199999999997</c:v>
                </c:pt>
                <c:pt idx="11812">
                  <c:v>81794.8</c:v>
                </c:pt>
                <c:pt idx="11813">
                  <c:v>81794.5</c:v>
                </c:pt>
                <c:pt idx="11814">
                  <c:v>81794.100000000006</c:v>
                </c:pt>
                <c:pt idx="11815">
                  <c:v>81793.7</c:v>
                </c:pt>
                <c:pt idx="11816">
                  <c:v>81793.399999999994</c:v>
                </c:pt>
                <c:pt idx="11817">
                  <c:v>81792.899999999994</c:v>
                </c:pt>
                <c:pt idx="11818">
                  <c:v>81792.399999999994</c:v>
                </c:pt>
                <c:pt idx="11819">
                  <c:v>81792</c:v>
                </c:pt>
                <c:pt idx="11820">
                  <c:v>81791.5</c:v>
                </c:pt>
                <c:pt idx="11821">
                  <c:v>81790.899999999994</c:v>
                </c:pt>
                <c:pt idx="11822">
                  <c:v>81790.5</c:v>
                </c:pt>
                <c:pt idx="11823">
                  <c:v>81789.8</c:v>
                </c:pt>
                <c:pt idx="11824">
                  <c:v>81789.100000000006</c:v>
                </c:pt>
                <c:pt idx="11825">
                  <c:v>81788.399999999994</c:v>
                </c:pt>
                <c:pt idx="11826">
                  <c:v>81787.600000000006</c:v>
                </c:pt>
                <c:pt idx="11827">
                  <c:v>81787.100000000006</c:v>
                </c:pt>
                <c:pt idx="11828">
                  <c:v>81786.2</c:v>
                </c:pt>
                <c:pt idx="11829">
                  <c:v>81785.399999999994</c:v>
                </c:pt>
                <c:pt idx="11830">
                  <c:v>81784.5</c:v>
                </c:pt>
                <c:pt idx="11831">
                  <c:v>81783.8</c:v>
                </c:pt>
                <c:pt idx="11832">
                  <c:v>81782.899999999994</c:v>
                </c:pt>
                <c:pt idx="11833">
                  <c:v>81782</c:v>
                </c:pt>
                <c:pt idx="11834">
                  <c:v>81781.3</c:v>
                </c:pt>
                <c:pt idx="11835">
                  <c:v>81780.399999999994</c:v>
                </c:pt>
                <c:pt idx="11836">
                  <c:v>81779.199999999997</c:v>
                </c:pt>
                <c:pt idx="11837">
                  <c:v>81778.5</c:v>
                </c:pt>
                <c:pt idx="11838">
                  <c:v>81777.600000000006</c:v>
                </c:pt>
                <c:pt idx="11839">
                  <c:v>81777</c:v>
                </c:pt>
                <c:pt idx="11840">
                  <c:v>81776.100000000006</c:v>
                </c:pt>
                <c:pt idx="11841">
                  <c:v>81775.199999999997</c:v>
                </c:pt>
                <c:pt idx="11842">
                  <c:v>81774.3</c:v>
                </c:pt>
                <c:pt idx="11843">
                  <c:v>81773.399999999994</c:v>
                </c:pt>
                <c:pt idx="11844">
                  <c:v>81772.899999999994</c:v>
                </c:pt>
                <c:pt idx="11845">
                  <c:v>81772</c:v>
                </c:pt>
                <c:pt idx="11846">
                  <c:v>81771.100000000006</c:v>
                </c:pt>
                <c:pt idx="11847">
                  <c:v>81770.5</c:v>
                </c:pt>
                <c:pt idx="11848">
                  <c:v>81769.7</c:v>
                </c:pt>
                <c:pt idx="11849">
                  <c:v>81768.899999999994</c:v>
                </c:pt>
                <c:pt idx="11850">
                  <c:v>81768.3</c:v>
                </c:pt>
                <c:pt idx="11851">
                  <c:v>81767.5</c:v>
                </c:pt>
                <c:pt idx="11852">
                  <c:v>81766.7</c:v>
                </c:pt>
                <c:pt idx="11853">
                  <c:v>81766.2</c:v>
                </c:pt>
                <c:pt idx="11854">
                  <c:v>81765.399999999994</c:v>
                </c:pt>
                <c:pt idx="11855">
                  <c:v>81764.800000000003</c:v>
                </c:pt>
                <c:pt idx="11856">
                  <c:v>81764.399999999994</c:v>
                </c:pt>
                <c:pt idx="11857">
                  <c:v>81763.8</c:v>
                </c:pt>
                <c:pt idx="11858">
                  <c:v>81763.199999999997</c:v>
                </c:pt>
                <c:pt idx="11859">
                  <c:v>81763</c:v>
                </c:pt>
                <c:pt idx="11860">
                  <c:v>81762.600000000006</c:v>
                </c:pt>
                <c:pt idx="11861">
                  <c:v>81762.399999999994</c:v>
                </c:pt>
                <c:pt idx="11862">
                  <c:v>81762.3</c:v>
                </c:pt>
                <c:pt idx="11863">
                  <c:v>81762.100000000006</c:v>
                </c:pt>
                <c:pt idx="11864">
                  <c:v>81762.100000000006</c:v>
                </c:pt>
                <c:pt idx="11865">
                  <c:v>81762.2</c:v>
                </c:pt>
                <c:pt idx="11866">
                  <c:v>81762.3</c:v>
                </c:pt>
                <c:pt idx="11867">
                  <c:v>81762.600000000006</c:v>
                </c:pt>
                <c:pt idx="11868">
                  <c:v>81763</c:v>
                </c:pt>
                <c:pt idx="11869">
                  <c:v>81763.399999999994</c:v>
                </c:pt>
                <c:pt idx="11870">
                  <c:v>81763.8</c:v>
                </c:pt>
                <c:pt idx="11871">
                  <c:v>81764.399999999994</c:v>
                </c:pt>
                <c:pt idx="11872">
                  <c:v>81765.2</c:v>
                </c:pt>
                <c:pt idx="11873">
                  <c:v>81765.7</c:v>
                </c:pt>
                <c:pt idx="11874">
                  <c:v>81766.899999999994</c:v>
                </c:pt>
                <c:pt idx="11875">
                  <c:v>81767.5</c:v>
                </c:pt>
                <c:pt idx="11876">
                  <c:v>81768.600000000006</c:v>
                </c:pt>
                <c:pt idx="11877">
                  <c:v>81769.600000000006</c:v>
                </c:pt>
                <c:pt idx="11878">
                  <c:v>81770.3</c:v>
                </c:pt>
                <c:pt idx="11879">
                  <c:v>81771.5</c:v>
                </c:pt>
                <c:pt idx="11880">
                  <c:v>81772.7</c:v>
                </c:pt>
                <c:pt idx="11881">
                  <c:v>81773.600000000006</c:v>
                </c:pt>
                <c:pt idx="11882">
                  <c:v>81775</c:v>
                </c:pt>
                <c:pt idx="11883">
                  <c:v>81776.399999999994</c:v>
                </c:pt>
                <c:pt idx="11884">
                  <c:v>81777.399999999994</c:v>
                </c:pt>
                <c:pt idx="11885">
                  <c:v>81779</c:v>
                </c:pt>
                <c:pt idx="11886">
                  <c:v>81780.100000000006</c:v>
                </c:pt>
                <c:pt idx="11887">
                  <c:v>81781.899999999994</c:v>
                </c:pt>
                <c:pt idx="11888">
                  <c:v>81783.899999999994</c:v>
                </c:pt>
                <c:pt idx="11889">
                  <c:v>81785.2</c:v>
                </c:pt>
                <c:pt idx="11890">
                  <c:v>81787.399999999994</c:v>
                </c:pt>
                <c:pt idx="11891">
                  <c:v>81789.7</c:v>
                </c:pt>
                <c:pt idx="11892">
                  <c:v>81791.3</c:v>
                </c:pt>
                <c:pt idx="11893">
                  <c:v>81793.8</c:v>
                </c:pt>
                <c:pt idx="11894">
                  <c:v>81796.5</c:v>
                </c:pt>
                <c:pt idx="11895">
                  <c:v>81798.399999999994</c:v>
                </c:pt>
                <c:pt idx="11896">
                  <c:v>81801.3</c:v>
                </c:pt>
                <c:pt idx="11897">
                  <c:v>81804.2</c:v>
                </c:pt>
                <c:pt idx="11898">
                  <c:v>81806.3</c:v>
                </c:pt>
                <c:pt idx="11899">
                  <c:v>81809.399999999994</c:v>
                </c:pt>
                <c:pt idx="11900">
                  <c:v>81812.600000000006</c:v>
                </c:pt>
                <c:pt idx="11901">
                  <c:v>81814.7</c:v>
                </c:pt>
                <c:pt idx="11902">
                  <c:v>81817.899999999994</c:v>
                </c:pt>
                <c:pt idx="11903">
                  <c:v>81821.2</c:v>
                </c:pt>
                <c:pt idx="11904">
                  <c:v>81823.3</c:v>
                </c:pt>
                <c:pt idx="11905">
                  <c:v>81826.600000000006</c:v>
                </c:pt>
                <c:pt idx="11906">
                  <c:v>81829.899999999994</c:v>
                </c:pt>
                <c:pt idx="11907">
                  <c:v>81832.100000000006</c:v>
                </c:pt>
                <c:pt idx="11908">
                  <c:v>81835.5</c:v>
                </c:pt>
                <c:pt idx="11909">
                  <c:v>81838.899999999994</c:v>
                </c:pt>
                <c:pt idx="11910">
                  <c:v>81841.100000000006</c:v>
                </c:pt>
                <c:pt idx="11911">
                  <c:v>81844.5</c:v>
                </c:pt>
                <c:pt idx="11912">
                  <c:v>81848</c:v>
                </c:pt>
                <c:pt idx="11913">
                  <c:v>81850.3</c:v>
                </c:pt>
                <c:pt idx="11914">
                  <c:v>81853.8</c:v>
                </c:pt>
                <c:pt idx="11915">
                  <c:v>81857.3</c:v>
                </c:pt>
                <c:pt idx="11916">
                  <c:v>81859.600000000006</c:v>
                </c:pt>
                <c:pt idx="11917">
                  <c:v>81863.199999999997</c:v>
                </c:pt>
                <c:pt idx="11918">
                  <c:v>81866.7</c:v>
                </c:pt>
                <c:pt idx="11919">
                  <c:v>81869</c:v>
                </c:pt>
                <c:pt idx="11920">
                  <c:v>81872.5</c:v>
                </c:pt>
                <c:pt idx="11921">
                  <c:v>81874.7</c:v>
                </c:pt>
                <c:pt idx="11922">
                  <c:v>81878.100000000006</c:v>
                </c:pt>
                <c:pt idx="11923">
                  <c:v>81881.3</c:v>
                </c:pt>
                <c:pt idx="11924">
                  <c:v>81883.399999999994</c:v>
                </c:pt>
                <c:pt idx="11925">
                  <c:v>81886.5</c:v>
                </c:pt>
                <c:pt idx="11926">
                  <c:v>81889.399999999994</c:v>
                </c:pt>
                <c:pt idx="11927">
                  <c:v>81891.3</c:v>
                </c:pt>
                <c:pt idx="11928">
                  <c:v>81894</c:v>
                </c:pt>
                <c:pt idx="11929">
                  <c:v>81896.7</c:v>
                </c:pt>
                <c:pt idx="11930">
                  <c:v>81898.399999999994</c:v>
                </c:pt>
                <c:pt idx="11931">
                  <c:v>81900.800000000003</c:v>
                </c:pt>
                <c:pt idx="11932">
                  <c:v>81903.3</c:v>
                </c:pt>
                <c:pt idx="11933">
                  <c:v>81904.7</c:v>
                </c:pt>
                <c:pt idx="11934">
                  <c:v>81907</c:v>
                </c:pt>
                <c:pt idx="11935">
                  <c:v>81909.100000000006</c:v>
                </c:pt>
                <c:pt idx="11936">
                  <c:v>81910.5</c:v>
                </c:pt>
                <c:pt idx="11937">
                  <c:v>81912.5</c:v>
                </c:pt>
                <c:pt idx="11938">
                  <c:v>81914.399999999994</c:v>
                </c:pt>
                <c:pt idx="11939">
                  <c:v>81916.3</c:v>
                </c:pt>
                <c:pt idx="11940">
                  <c:v>81918.100000000006</c:v>
                </c:pt>
                <c:pt idx="11941">
                  <c:v>81919.3</c:v>
                </c:pt>
                <c:pt idx="11942">
                  <c:v>81920.800000000003</c:v>
                </c:pt>
                <c:pt idx="11943">
                  <c:v>81922.399999999994</c:v>
                </c:pt>
                <c:pt idx="11944">
                  <c:v>81923.399999999994</c:v>
                </c:pt>
                <c:pt idx="11945">
                  <c:v>81924.600000000006</c:v>
                </c:pt>
                <c:pt idx="11946">
                  <c:v>81925.8</c:v>
                </c:pt>
                <c:pt idx="11947">
                  <c:v>81926.600000000006</c:v>
                </c:pt>
                <c:pt idx="11948">
                  <c:v>81927.399999999994</c:v>
                </c:pt>
                <c:pt idx="11949">
                  <c:v>81928.100000000006</c:v>
                </c:pt>
                <c:pt idx="11950">
                  <c:v>81928.600000000006</c:v>
                </c:pt>
                <c:pt idx="11951">
                  <c:v>81928.899999999994</c:v>
                </c:pt>
                <c:pt idx="11952">
                  <c:v>81929.3</c:v>
                </c:pt>
                <c:pt idx="11953">
                  <c:v>81929.3</c:v>
                </c:pt>
                <c:pt idx="11954">
                  <c:v>81929.2</c:v>
                </c:pt>
                <c:pt idx="11955">
                  <c:v>81929.100000000006</c:v>
                </c:pt>
                <c:pt idx="11956">
                  <c:v>81928.800000000003</c:v>
                </c:pt>
                <c:pt idx="11957">
                  <c:v>81928.399999999994</c:v>
                </c:pt>
                <c:pt idx="11958">
                  <c:v>81927.8</c:v>
                </c:pt>
                <c:pt idx="11959">
                  <c:v>81927.3</c:v>
                </c:pt>
                <c:pt idx="11960">
                  <c:v>81926.399999999994</c:v>
                </c:pt>
                <c:pt idx="11961">
                  <c:v>81925.5</c:v>
                </c:pt>
                <c:pt idx="11962">
                  <c:v>81924.800000000003</c:v>
                </c:pt>
                <c:pt idx="11963">
                  <c:v>81923.3</c:v>
                </c:pt>
                <c:pt idx="11964">
                  <c:v>81922.5</c:v>
                </c:pt>
                <c:pt idx="11965">
                  <c:v>81921.100000000006</c:v>
                </c:pt>
                <c:pt idx="11966">
                  <c:v>81919.7</c:v>
                </c:pt>
                <c:pt idx="11967">
                  <c:v>81918.8</c:v>
                </c:pt>
                <c:pt idx="11968">
                  <c:v>81917.3</c:v>
                </c:pt>
                <c:pt idx="11969">
                  <c:v>81915.7</c:v>
                </c:pt>
                <c:pt idx="11970">
                  <c:v>81914.600000000006</c:v>
                </c:pt>
                <c:pt idx="11971">
                  <c:v>81912.899999999994</c:v>
                </c:pt>
                <c:pt idx="11972">
                  <c:v>81911.100000000006</c:v>
                </c:pt>
                <c:pt idx="11973">
                  <c:v>81909.8</c:v>
                </c:pt>
                <c:pt idx="11974">
                  <c:v>81907.899999999994</c:v>
                </c:pt>
                <c:pt idx="11975">
                  <c:v>81905.8</c:v>
                </c:pt>
                <c:pt idx="11976">
                  <c:v>81904.2</c:v>
                </c:pt>
                <c:pt idx="11977">
                  <c:v>81902</c:v>
                </c:pt>
                <c:pt idx="11978">
                  <c:v>81899.600000000006</c:v>
                </c:pt>
                <c:pt idx="11979">
                  <c:v>81897.8</c:v>
                </c:pt>
                <c:pt idx="11980">
                  <c:v>81894.3</c:v>
                </c:pt>
                <c:pt idx="11981">
                  <c:v>81891.399999999994</c:v>
                </c:pt>
                <c:pt idx="11982">
                  <c:v>81888.399999999994</c:v>
                </c:pt>
                <c:pt idx="11983">
                  <c:v>81886.399999999994</c:v>
                </c:pt>
                <c:pt idx="11984">
                  <c:v>81883.199999999997</c:v>
                </c:pt>
                <c:pt idx="11985">
                  <c:v>81879.7</c:v>
                </c:pt>
                <c:pt idx="11986">
                  <c:v>81877.5</c:v>
                </c:pt>
                <c:pt idx="11987">
                  <c:v>81874</c:v>
                </c:pt>
                <c:pt idx="11988">
                  <c:v>81870.3</c:v>
                </c:pt>
                <c:pt idx="11989">
                  <c:v>81867.899999999994</c:v>
                </c:pt>
                <c:pt idx="11990">
                  <c:v>81864.2</c:v>
                </c:pt>
                <c:pt idx="11991">
                  <c:v>81860.399999999994</c:v>
                </c:pt>
                <c:pt idx="11992">
                  <c:v>81857.899999999994</c:v>
                </c:pt>
                <c:pt idx="11993">
                  <c:v>81854</c:v>
                </c:pt>
                <c:pt idx="11994">
                  <c:v>81850.100000000006</c:v>
                </c:pt>
                <c:pt idx="11995">
                  <c:v>81847.399999999994</c:v>
                </c:pt>
                <c:pt idx="11996">
                  <c:v>81843.399999999994</c:v>
                </c:pt>
                <c:pt idx="11997">
                  <c:v>81839.3</c:v>
                </c:pt>
                <c:pt idx="11998">
                  <c:v>81836.600000000006</c:v>
                </c:pt>
                <c:pt idx="11999">
                  <c:v>81832.399999999994</c:v>
                </c:pt>
                <c:pt idx="12000">
                  <c:v>81828.100000000006</c:v>
                </c:pt>
                <c:pt idx="12001">
                  <c:v>81825.3</c:v>
                </c:pt>
                <c:pt idx="12002">
                  <c:v>81820.899999999994</c:v>
                </c:pt>
                <c:pt idx="12003">
                  <c:v>81816.5</c:v>
                </c:pt>
                <c:pt idx="12004">
                  <c:v>81813.5</c:v>
                </c:pt>
                <c:pt idx="12005">
                  <c:v>81809</c:v>
                </c:pt>
                <c:pt idx="12006">
                  <c:v>81804.399999999994</c:v>
                </c:pt>
                <c:pt idx="12007">
                  <c:v>81801.3</c:v>
                </c:pt>
                <c:pt idx="12008">
                  <c:v>81796.7</c:v>
                </c:pt>
                <c:pt idx="12009">
                  <c:v>81792</c:v>
                </c:pt>
                <c:pt idx="12010">
                  <c:v>81788.899999999994</c:v>
                </c:pt>
                <c:pt idx="12011">
                  <c:v>81784.2</c:v>
                </c:pt>
                <c:pt idx="12012">
                  <c:v>81779.600000000006</c:v>
                </c:pt>
                <c:pt idx="12013">
                  <c:v>81776.5</c:v>
                </c:pt>
                <c:pt idx="12014">
                  <c:v>81773.3</c:v>
                </c:pt>
                <c:pt idx="12015">
                  <c:v>81768.7</c:v>
                </c:pt>
                <c:pt idx="12016">
                  <c:v>81765.5</c:v>
                </c:pt>
                <c:pt idx="12017">
                  <c:v>81760.800000000003</c:v>
                </c:pt>
                <c:pt idx="12018">
                  <c:v>81756.100000000006</c:v>
                </c:pt>
                <c:pt idx="12019">
                  <c:v>81752.899999999994</c:v>
                </c:pt>
                <c:pt idx="12020">
                  <c:v>81749.7</c:v>
                </c:pt>
                <c:pt idx="12021">
                  <c:v>81744.899999999994</c:v>
                </c:pt>
                <c:pt idx="12022">
                  <c:v>81741.600000000006</c:v>
                </c:pt>
                <c:pt idx="12023">
                  <c:v>81736.600000000006</c:v>
                </c:pt>
                <c:pt idx="12024">
                  <c:v>81731.7</c:v>
                </c:pt>
                <c:pt idx="12025">
                  <c:v>81728.399999999994</c:v>
                </c:pt>
                <c:pt idx="12026">
                  <c:v>81723.399999999994</c:v>
                </c:pt>
                <c:pt idx="12027">
                  <c:v>81718.399999999994</c:v>
                </c:pt>
                <c:pt idx="12028">
                  <c:v>81715.199999999997</c:v>
                </c:pt>
                <c:pt idx="12029">
                  <c:v>81708.7</c:v>
                </c:pt>
                <c:pt idx="12030">
                  <c:v>81705.600000000006</c:v>
                </c:pt>
                <c:pt idx="12031">
                  <c:v>81701</c:v>
                </c:pt>
                <c:pt idx="12032">
                  <c:v>81696.800000000003</c:v>
                </c:pt>
                <c:pt idx="12033">
                  <c:v>81694</c:v>
                </c:pt>
                <c:pt idx="12034">
                  <c:v>81690.3</c:v>
                </c:pt>
                <c:pt idx="12035">
                  <c:v>81686.8</c:v>
                </c:pt>
                <c:pt idx="12036">
                  <c:v>81684.5</c:v>
                </c:pt>
                <c:pt idx="12037">
                  <c:v>81681.899999999994</c:v>
                </c:pt>
                <c:pt idx="12038">
                  <c:v>81679.399999999994</c:v>
                </c:pt>
                <c:pt idx="12039">
                  <c:v>81677.7</c:v>
                </c:pt>
                <c:pt idx="12040">
                  <c:v>81676</c:v>
                </c:pt>
                <c:pt idx="12041">
                  <c:v>81674.3</c:v>
                </c:pt>
                <c:pt idx="12042">
                  <c:v>81673.399999999994</c:v>
                </c:pt>
                <c:pt idx="12043">
                  <c:v>81672.3</c:v>
                </c:pt>
                <c:pt idx="12044">
                  <c:v>81671.5</c:v>
                </c:pt>
                <c:pt idx="12045">
                  <c:v>81671.100000000006</c:v>
                </c:pt>
                <c:pt idx="12046">
                  <c:v>81670.5</c:v>
                </c:pt>
                <c:pt idx="12047">
                  <c:v>81670.2</c:v>
                </c:pt>
                <c:pt idx="12048">
                  <c:v>81670</c:v>
                </c:pt>
                <c:pt idx="12049">
                  <c:v>81669.7</c:v>
                </c:pt>
                <c:pt idx="12050">
                  <c:v>81669.5</c:v>
                </c:pt>
                <c:pt idx="12051">
                  <c:v>81669.399999999994</c:v>
                </c:pt>
                <c:pt idx="12052">
                  <c:v>81669.3</c:v>
                </c:pt>
                <c:pt idx="12053">
                  <c:v>81669.100000000006</c:v>
                </c:pt>
                <c:pt idx="12054">
                  <c:v>81669.100000000006</c:v>
                </c:pt>
                <c:pt idx="12055">
                  <c:v>81668.899999999994</c:v>
                </c:pt>
                <c:pt idx="12056">
                  <c:v>81668.899999999994</c:v>
                </c:pt>
                <c:pt idx="12057">
                  <c:v>81668.800000000003</c:v>
                </c:pt>
                <c:pt idx="12058">
                  <c:v>81668.800000000003</c:v>
                </c:pt>
                <c:pt idx="12059">
                  <c:v>81668.800000000003</c:v>
                </c:pt>
                <c:pt idx="12060">
                  <c:v>81668.800000000003</c:v>
                </c:pt>
                <c:pt idx="12061">
                  <c:v>81669</c:v>
                </c:pt>
                <c:pt idx="12062">
                  <c:v>81669.2</c:v>
                </c:pt>
                <c:pt idx="12063">
                  <c:v>81669.399999999994</c:v>
                </c:pt>
                <c:pt idx="12064">
                  <c:v>81669.899999999994</c:v>
                </c:pt>
                <c:pt idx="12065">
                  <c:v>81670.399999999994</c:v>
                </c:pt>
                <c:pt idx="12066">
                  <c:v>81670.899999999994</c:v>
                </c:pt>
                <c:pt idx="12067">
                  <c:v>81671.7</c:v>
                </c:pt>
                <c:pt idx="12068">
                  <c:v>81672.7</c:v>
                </c:pt>
                <c:pt idx="12069">
                  <c:v>81673.5</c:v>
                </c:pt>
                <c:pt idx="12070">
                  <c:v>81674.7</c:v>
                </c:pt>
                <c:pt idx="12071">
                  <c:v>81676.100000000006</c:v>
                </c:pt>
                <c:pt idx="12072">
                  <c:v>81677.100000000006</c:v>
                </c:pt>
                <c:pt idx="12073">
                  <c:v>81678.7</c:v>
                </c:pt>
                <c:pt idx="12074">
                  <c:v>81680.3</c:v>
                </c:pt>
                <c:pt idx="12075">
                  <c:v>81681.399999999994</c:v>
                </c:pt>
                <c:pt idx="12076">
                  <c:v>81683.100000000006</c:v>
                </c:pt>
                <c:pt idx="12077">
                  <c:v>81684.7</c:v>
                </c:pt>
                <c:pt idx="12078">
                  <c:v>81685.7</c:v>
                </c:pt>
                <c:pt idx="12079">
                  <c:v>81687.199999999997</c:v>
                </c:pt>
                <c:pt idx="12080">
                  <c:v>81688.600000000006</c:v>
                </c:pt>
                <c:pt idx="12081">
                  <c:v>81689.399999999994</c:v>
                </c:pt>
                <c:pt idx="12082">
                  <c:v>81690.399999999994</c:v>
                </c:pt>
                <c:pt idx="12083">
                  <c:v>81691.3</c:v>
                </c:pt>
                <c:pt idx="12084">
                  <c:v>81691.8</c:v>
                </c:pt>
                <c:pt idx="12085">
                  <c:v>81692.3</c:v>
                </c:pt>
                <c:pt idx="12086">
                  <c:v>81692.5</c:v>
                </c:pt>
                <c:pt idx="12087">
                  <c:v>81692.600000000006</c:v>
                </c:pt>
                <c:pt idx="12088">
                  <c:v>81692.5</c:v>
                </c:pt>
                <c:pt idx="12089">
                  <c:v>81692.100000000006</c:v>
                </c:pt>
                <c:pt idx="12090">
                  <c:v>81691.8</c:v>
                </c:pt>
                <c:pt idx="12091">
                  <c:v>81691</c:v>
                </c:pt>
                <c:pt idx="12092">
                  <c:v>81690.100000000006</c:v>
                </c:pt>
                <c:pt idx="12093">
                  <c:v>81689.399999999994</c:v>
                </c:pt>
                <c:pt idx="12094">
                  <c:v>81688.100000000006</c:v>
                </c:pt>
                <c:pt idx="12095">
                  <c:v>81686.8</c:v>
                </c:pt>
                <c:pt idx="12096">
                  <c:v>81685.7</c:v>
                </c:pt>
                <c:pt idx="12097">
                  <c:v>81684.100000000006</c:v>
                </c:pt>
                <c:pt idx="12098">
                  <c:v>81682.399999999994</c:v>
                </c:pt>
                <c:pt idx="12099">
                  <c:v>81681.2</c:v>
                </c:pt>
                <c:pt idx="12100">
                  <c:v>81679.3</c:v>
                </c:pt>
                <c:pt idx="12101">
                  <c:v>81677.3</c:v>
                </c:pt>
                <c:pt idx="12102">
                  <c:v>81675.899999999994</c:v>
                </c:pt>
                <c:pt idx="12103">
                  <c:v>81673.8</c:v>
                </c:pt>
                <c:pt idx="12104">
                  <c:v>81671.600000000006</c:v>
                </c:pt>
                <c:pt idx="12105">
                  <c:v>81670.100000000006</c:v>
                </c:pt>
                <c:pt idx="12106">
                  <c:v>81667.8</c:v>
                </c:pt>
                <c:pt idx="12107">
                  <c:v>81666.2</c:v>
                </c:pt>
                <c:pt idx="12108">
                  <c:v>81663.8</c:v>
                </c:pt>
                <c:pt idx="12109">
                  <c:v>81661.3</c:v>
                </c:pt>
                <c:pt idx="12110">
                  <c:v>81659.600000000006</c:v>
                </c:pt>
                <c:pt idx="12111">
                  <c:v>81656.899999999994</c:v>
                </c:pt>
                <c:pt idx="12112">
                  <c:v>81654.100000000006</c:v>
                </c:pt>
                <c:pt idx="12113">
                  <c:v>81652.100000000006</c:v>
                </c:pt>
                <c:pt idx="12114">
                  <c:v>81649.100000000006</c:v>
                </c:pt>
                <c:pt idx="12115">
                  <c:v>81646</c:v>
                </c:pt>
                <c:pt idx="12116">
                  <c:v>81643.8</c:v>
                </c:pt>
                <c:pt idx="12117">
                  <c:v>81640.5</c:v>
                </c:pt>
                <c:pt idx="12118">
                  <c:v>81636.899999999994</c:v>
                </c:pt>
                <c:pt idx="12119">
                  <c:v>81634.5</c:v>
                </c:pt>
                <c:pt idx="12120">
                  <c:v>81630.7</c:v>
                </c:pt>
                <c:pt idx="12121">
                  <c:v>81626.8</c:v>
                </c:pt>
                <c:pt idx="12122">
                  <c:v>81624.100000000006</c:v>
                </c:pt>
                <c:pt idx="12123">
                  <c:v>81619.899999999994</c:v>
                </c:pt>
                <c:pt idx="12124">
                  <c:v>81615.600000000006</c:v>
                </c:pt>
                <c:pt idx="12125">
                  <c:v>81612.600000000006</c:v>
                </c:pt>
                <c:pt idx="12126">
                  <c:v>81608</c:v>
                </c:pt>
                <c:pt idx="12127">
                  <c:v>81603.199999999997</c:v>
                </c:pt>
                <c:pt idx="12128">
                  <c:v>81599.8</c:v>
                </c:pt>
                <c:pt idx="12129">
                  <c:v>81594.600000000006</c:v>
                </c:pt>
                <c:pt idx="12130">
                  <c:v>81589.2</c:v>
                </c:pt>
                <c:pt idx="12131">
                  <c:v>81585.399999999994</c:v>
                </c:pt>
                <c:pt idx="12132">
                  <c:v>81579.399999999994</c:v>
                </c:pt>
                <c:pt idx="12133">
                  <c:v>81573.2</c:v>
                </c:pt>
                <c:pt idx="12134">
                  <c:v>81568.899999999994</c:v>
                </c:pt>
                <c:pt idx="12135">
                  <c:v>81562.100000000006</c:v>
                </c:pt>
                <c:pt idx="12136">
                  <c:v>81555</c:v>
                </c:pt>
                <c:pt idx="12137">
                  <c:v>81550.100000000006</c:v>
                </c:pt>
                <c:pt idx="12138">
                  <c:v>81542.5</c:v>
                </c:pt>
                <c:pt idx="12139">
                  <c:v>81534.7</c:v>
                </c:pt>
                <c:pt idx="12140">
                  <c:v>81529.3</c:v>
                </c:pt>
                <c:pt idx="12141">
                  <c:v>81521</c:v>
                </c:pt>
                <c:pt idx="12142">
                  <c:v>81512.600000000006</c:v>
                </c:pt>
                <c:pt idx="12143">
                  <c:v>81506.899999999994</c:v>
                </c:pt>
                <c:pt idx="12144">
                  <c:v>81498.2</c:v>
                </c:pt>
                <c:pt idx="12145">
                  <c:v>81489.5</c:v>
                </c:pt>
                <c:pt idx="12146">
                  <c:v>81483.600000000006</c:v>
                </c:pt>
                <c:pt idx="12147">
                  <c:v>81474.899999999994</c:v>
                </c:pt>
                <c:pt idx="12148">
                  <c:v>81466.100000000006</c:v>
                </c:pt>
                <c:pt idx="12149">
                  <c:v>81460.3</c:v>
                </c:pt>
                <c:pt idx="12150">
                  <c:v>81451.5</c:v>
                </c:pt>
                <c:pt idx="12151">
                  <c:v>81442.8</c:v>
                </c:pt>
                <c:pt idx="12152">
                  <c:v>81437</c:v>
                </c:pt>
                <c:pt idx="12153">
                  <c:v>81428.399999999994</c:v>
                </c:pt>
                <c:pt idx="12154">
                  <c:v>81422.600000000006</c:v>
                </c:pt>
                <c:pt idx="12155">
                  <c:v>81414</c:v>
                </c:pt>
                <c:pt idx="12156">
                  <c:v>81408.3</c:v>
                </c:pt>
                <c:pt idx="12157">
                  <c:v>81399.7</c:v>
                </c:pt>
                <c:pt idx="12158">
                  <c:v>81391.100000000006</c:v>
                </c:pt>
                <c:pt idx="12159">
                  <c:v>81385.399999999994</c:v>
                </c:pt>
                <c:pt idx="12160">
                  <c:v>81376.800000000003</c:v>
                </c:pt>
                <c:pt idx="12161">
                  <c:v>81368.3</c:v>
                </c:pt>
                <c:pt idx="12162">
                  <c:v>81362.7</c:v>
                </c:pt>
                <c:pt idx="12163">
                  <c:v>81354.2</c:v>
                </c:pt>
                <c:pt idx="12164">
                  <c:v>81345.899999999994</c:v>
                </c:pt>
                <c:pt idx="12165">
                  <c:v>81337.600000000006</c:v>
                </c:pt>
                <c:pt idx="12166">
                  <c:v>81332.2</c:v>
                </c:pt>
                <c:pt idx="12167">
                  <c:v>81324.2</c:v>
                </c:pt>
                <c:pt idx="12168">
                  <c:v>81316.600000000006</c:v>
                </c:pt>
                <c:pt idx="12169">
                  <c:v>81311.399999999994</c:v>
                </c:pt>
                <c:pt idx="12170">
                  <c:v>81304</c:v>
                </c:pt>
                <c:pt idx="12171">
                  <c:v>81297.100000000006</c:v>
                </c:pt>
                <c:pt idx="12172">
                  <c:v>81292.3</c:v>
                </c:pt>
                <c:pt idx="12173">
                  <c:v>81285.7</c:v>
                </c:pt>
                <c:pt idx="12174">
                  <c:v>81281.600000000006</c:v>
                </c:pt>
                <c:pt idx="12175">
                  <c:v>81275.199999999997</c:v>
                </c:pt>
                <c:pt idx="12176">
                  <c:v>81269.3</c:v>
                </c:pt>
                <c:pt idx="12177">
                  <c:v>81263.600000000006</c:v>
                </c:pt>
                <c:pt idx="12178">
                  <c:v>81259.899999999994</c:v>
                </c:pt>
                <c:pt idx="12179">
                  <c:v>81254.600000000006</c:v>
                </c:pt>
                <c:pt idx="12180">
                  <c:v>81249.399999999994</c:v>
                </c:pt>
                <c:pt idx="12181">
                  <c:v>81246.100000000006</c:v>
                </c:pt>
                <c:pt idx="12182">
                  <c:v>81241.3</c:v>
                </c:pt>
                <c:pt idx="12183">
                  <c:v>81236.600000000006</c:v>
                </c:pt>
                <c:pt idx="12184">
                  <c:v>81233.600000000006</c:v>
                </c:pt>
                <c:pt idx="12185">
                  <c:v>81229.100000000006</c:v>
                </c:pt>
                <c:pt idx="12186">
                  <c:v>81224.899999999994</c:v>
                </c:pt>
                <c:pt idx="12187">
                  <c:v>81222.100000000006</c:v>
                </c:pt>
                <c:pt idx="12188">
                  <c:v>81218</c:v>
                </c:pt>
                <c:pt idx="12189">
                  <c:v>81214.2</c:v>
                </c:pt>
                <c:pt idx="12190">
                  <c:v>81211.600000000006</c:v>
                </c:pt>
                <c:pt idx="12191">
                  <c:v>81208</c:v>
                </c:pt>
                <c:pt idx="12192">
                  <c:v>81204.5</c:v>
                </c:pt>
                <c:pt idx="12193">
                  <c:v>81202.2</c:v>
                </c:pt>
                <c:pt idx="12194">
                  <c:v>81198.899999999994</c:v>
                </c:pt>
                <c:pt idx="12195">
                  <c:v>81195.8</c:v>
                </c:pt>
                <c:pt idx="12196">
                  <c:v>81193.7</c:v>
                </c:pt>
                <c:pt idx="12197">
                  <c:v>81190.8</c:v>
                </c:pt>
                <c:pt idx="12198">
                  <c:v>81188.899999999994</c:v>
                </c:pt>
                <c:pt idx="12199">
                  <c:v>81186</c:v>
                </c:pt>
                <c:pt idx="12200">
                  <c:v>81183.3</c:v>
                </c:pt>
                <c:pt idx="12201">
                  <c:v>81181.600000000006</c:v>
                </c:pt>
                <c:pt idx="12202">
                  <c:v>81179</c:v>
                </c:pt>
                <c:pt idx="12203">
                  <c:v>81176.5</c:v>
                </c:pt>
                <c:pt idx="12204">
                  <c:v>81174</c:v>
                </c:pt>
                <c:pt idx="12205">
                  <c:v>81172.399999999994</c:v>
                </c:pt>
                <c:pt idx="12206">
                  <c:v>81170.100000000006</c:v>
                </c:pt>
                <c:pt idx="12207">
                  <c:v>81167.899999999994</c:v>
                </c:pt>
                <c:pt idx="12208">
                  <c:v>81166.399999999994</c:v>
                </c:pt>
                <c:pt idx="12209">
                  <c:v>81164.399999999994</c:v>
                </c:pt>
                <c:pt idx="12210">
                  <c:v>81162.5</c:v>
                </c:pt>
                <c:pt idx="12211">
                  <c:v>81161.2</c:v>
                </c:pt>
                <c:pt idx="12212">
                  <c:v>81159.600000000006</c:v>
                </c:pt>
                <c:pt idx="12213">
                  <c:v>81158.600000000006</c:v>
                </c:pt>
                <c:pt idx="12214">
                  <c:v>81157.2</c:v>
                </c:pt>
                <c:pt idx="12215">
                  <c:v>81156</c:v>
                </c:pt>
                <c:pt idx="12216">
                  <c:v>81155.3</c:v>
                </c:pt>
                <c:pt idx="12217">
                  <c:v>81154.5</c:v>
                </c:pt>
                <c:pt idx="12218">
                  <c:v>81153.8</c:v>
                </c:pt>
                <c:pt idx="12219">
                  <c:v>81153.7</c:v>
                </c:pt>
                <c:pt idx="12220">
                  <c:v>81153.2</c:v>
                </c:pt>
                <c:pt idx="12221">
                  <c:v>81153.100000000006</c:v>
                </c:pt>
                <c:pt idx="12222">
                  <c:v>81153</c:v>
                </c:pt>
                <c:pt idx="12223">
                  <c:v>81153.2</c:v>
                </c:pt>
                <c:pt idx="12224">
                  <c:v>81153.5</c:v>
                </c:pt>
                <c:pt idx="12225">
                  <c:v>81153.899999999994</c:v>
                </c:pt>
                <c:pt idx="12226">
                  <c:v>81154.3</c:v>
                </c:pt>
                <c:pt idx="12227">
                  <c:v>81154.899999999994</c:v>
                </c:pt>
                <c:pt idx="12228">
                  <c:v>81155.3</c:v>
                </c:pt>
                <c:pt idx="12229">
                  <c:v>81156.100000000006</c:v>
                </c:pt>
                <c:pt idx="12230">
                  <c:v>81156.899999999994</c:v>
                </c:pt>
                <c:pt idx="12231">
                  <c:v>81158</c:v>
                </c:pt>
                <c:pt idx="12232">
                  <c:v>81158.5</c:v>
                </c:pt>
                <c:pt idx="12233">
                  <c:v>81159.3</c:v>
                </c:pt>
                <c:pt idx="12234">
                  <c:v>81159.8</c:v>
                </c:pt>
                <c:pt idx="12235">
                  <c:v>81160.600000000006</c:v>
                </c:pt>
                <c:pt idx="12236">
                  <c:v>81161.2</c:v>
                </c:pt>
                <c:pt idx="12237">
                  <c:v>81161.7</c:v>
                </c:pt>
                <c:pt idx="12238">
                  <c:v>81162.2</c:v>
                </c:pt>
                <c:pt idx="12239">
                  <c:v>81162.7</c:v>
                </c:pt>
                <c:pt idx="12240">
                  <c:v>81163</c:v>
                </c:pt>
                <c:pt idx="12241">
                  <c:v>81163.3</c:v>
                </c:pt>
                <c:pt idx="12242">
                  <c:v>81163.600000000006</c:v>
                </c:pt>
                <c:pt idx="12243">
                  <c:v>81163.8</c:v>
                </c:pt>
                <c:pt idx="12244">
                  <c:v>81164</c:v>
                </c:pt>
                <c:pt idx="12245">
                  <c:v>81164</c:v>
                </c:pt>
                <c:pt idx="12246">
                  <c:v>81164.100000000006</c:v>
                </c:pt>
                <c:pt idx="12247">
                  <c:v>81164.100000000006</c:v>
                </c:pt>
                <c:pt idx="12248">
                  <c:v>81164.100000000006</c:v>
                </c:pt>
                <c:pt idx="12249">
                  <c:v>81164</c:v>
                </c:pt>
                <c:pt idx="12250">
                  <c:v>81163.899999999994</c:v>
                </c:pt>
                <c:pt idx="12251">
                  <c:v>81163.8</c:v>
                </c:pt>
                <c:pt idx="12252">
                  <c:v>81163.8</c:v>
                </c:pt>
                <c:pt idx="12253">
                  <c:v>81163.600000000006</c:v>
                </c:pt>
                <c:pt idx="12254">
                  <c:v>81163.5</c:v>
                </c:pt>
                <c:pt idx="12255">
                  <c:v>81163.399999999994</c:v>
                </c:pt>
                <c:pt idx="12256">
                  <c:v>81163.199999999997</c:v>
                </c:pt>
                <c:pt idx="12257">
                  <c:v>81163.100000000006</c:v>
                </c:pt>
                <c:pt idx="12258">
                  <c:v>81162.899999999994</c:v>
                </c:pt>
                <c:pt idx="12259">
                  <c:v>81162.7</c:v>
                </c:pt>
                <c:pt idx="12260">
                  <c:v>81162.600000000006</c:v>
                </c:pt>
                <c:pt idx="12261">
                  <c:v>81162.3</c:v>
                </c:pt>
                <c:pt idx="12262">
                  <c:v>81161.899999999994</c:v>
                </c:pt>
                <c:pt idx="12263">
                  <c:v>81161.7</c:v>
                </c:pt>
                <c:pt idx="12264">
                  <c:v>81161.2</c:v>
                </c:pt>
                <c:pt idx="12265">
                  <c:v>81160.7</c:v>
                </c:pt>
                <c:pt idx="12266">
                  <c:v>81160.2</c:v>
                </c:pt>
                <c:pt idx="12267">
                  <c:v>81159.5</c:v>
                </c:pt>
                <c:pt idx="12268">
                  <c:v>81158.600000000006</c:v>
                </c:pt>
                <c:pt idx="12269">
                  <c:v>81158</c:v>
                </c:pt>
                <c:pt idx="12270">
                  <c:v>81156.899999999994</c:v>
                </c:pt>
                <c:pt idx="12271">
                  <c:v>81155.8</c:v>
                </c:pt>
                <c:pt idx="12272">
                  <c:v>81154.8</c:v>
                </c:pt>
                <c:pt idx="12273">
                  <c:v>81153.399999999994</c:v>
                </c:pt>
                <c:pt idx="12274">
                  <c:v>81151.899999999994</c:v>
                </c:pt>
                <c:pt idx="12275">
                  <c:v>81150.7</c:v>
                </c:pt>
                <c:pt idx="12276">
                  <c:v>81149</c:v>
                </c:pt>
                <c:pt idx="12277">
                  <c:v>81147.100000000006</c:v>
                </c:pt>
                <c:pt idx="12278">
                  <c:v>81145.8</c:v>
                </c:pt>
                <c:pt idx="12279">
                  <c:v>81143.7</c:v>
                </c:pt>
                <c:pt idx="12280">
                  <c:v>81140.800000000003</c:v>
                </c:pt>
                <c:pt idx="12281">
                  <c:v>81139.3</c:v>
                </c:pt>
                <c:pt idx="12282">
                  <c:v>81137</c:v>
                </c:pt>
                <c:pt idx="12283">
                  <c:v>81135.5</c:v>
                </c:pt>
                <c:pt idx="12284">
                  <c:v>81133</c:v>
                </c:pt>
                <c:pt idx="12285">
                  <c:v>81130.5</c:v>
                </c:pt>
                <c:pt idx="12286">
                  <c:v>81128.800000000003</c:v>
                </c:pt>
                <c:pt idx="12287">
                  <c:v>81126</c:v>
                </c:pt>
                <c:pt idx="12288">
                  <c:v>81124.2</c:v>
                </c:pt>
                <c:pt idx="12289">
                  <c:v>81121.2</c:v>
                </c:pt>
                <c:pt idx="12290">
                  <c:v>81119.199999999997</c:v>
                </c:pt>
                <c:pt idx="12291">
                  <c:v>81116</c:v>
                </c:pt>
                <c:pt idx="12292">
                  <c:v>81113.8</c:v>
                </c:pt>
                <c:pt idx="12293">
                  <c:v>81110.3</c:v>
                </c:pt>
                <c:pt idx="12294">
                  <c:v>81107.899999999994</c:v>
                </c:pt>
                <c:pt idx="12295">
                  <c:v>81104.2</c:v>
                </c:pt>
                <c:pt idx="12296">
                  <c:v>81100.3</c:v>
                </c:pt>
                <c:pt idx="12297">
                  <c:v>81096.3</c:v>
                </c:pt>
                <c:pt idx="12298">
                  <c:v>81093.5</c:v>
                </c:pt>
                <c:pt idx="12299">
                  <c:v>81089.2</c:v>
                </c:pt>
                <c:pt idx="12300">
                  <c:v>81084.7</c:v>
                </c:pt>
                <c:pt idx="12301">
                  <c:v>81081.7</c:v>
                </c:pt>
                <c:pt idx="12302">
                  <c:v>81077</c:v>
                </c:pt>
                <c:pt idx="12303">
                  <c:v>81072.100000000006</c:v>
                </c:pt>
                <c:pt idx="12304">
                  <c:v>81068.800000000003</c:v>
                </c:pt>
                <c:pt idx="12305">
                  <c:v>81063.7</c:v>
                </c:pt>
                <c:pt idx="12306">
                  <c:v>81060.2</c:v>
                </c:pt>
                <c:pt idx="12307">
                  <c:v>81054.7</c:v>
                </c:pt>
                <c:pt idx="12308">
                  <c:v>81049.100000000006</c:v>
                </c:pt>
                <c:pt idx="12309">
                  <c:v>81043.199999999997</c:v>
                </c:pt>
                <c:pt idx="12310">
                  <c:v>81039.100000000006</c:v>
                </c:pt>
                <c:pt idx="12311">
                  <c:v>81032.899999999994</c:v>
                </c:pt>
                <c:pt idx="12312">
                  <c:v>81026.399999999994</c:v>
                </c:pt>
                <c:pt idx="12313">
                  <c:v>81021.899999999994</c:v>
                </c:pt>
                <c:pt idx="12314">
                  <c:v>81015</c:v>
                </c:pt>
                <c:pt idx="12315">
                  <c:v>81007.8</c:v>
                </c:pt>
                <c:pt idx="12316">
                  <c:v>81002.899999999994</c:v>
                </c:pt>
                <c:pt idx="12317">
                  <c:v>80995.3</c:v>
                </c:pt>
                <c:pt idx="12318">
                  <c:v>80990</c:v>
                </c:pt>
                <c:pt idx="12319">
                  <c:v>80982.2</c:v>
                </c:pt>
                <c:pt idx="12320">
                  <c:v>80974.100000000006</c:v>
                </c:pt>
                <c:pt idx="12321">
                  <c:v>80968.600000000006</c:v>
                </c:pt>
                <c:pt idx="12322">
                  <c:v>80960.399999999994</c:v>
                </c:pt>
                <c:pt idx="12323">
                  <c:v>80952.100000000006</c:v>
                </c:pt>
                <c:pt idx="12324">
                  <c:v>80946.600000000006</c:v>
                </c:pt>
                <c:pt idx="12325">
                  <c:v>80938.3</c:v>
                </c:pt>
                <c:pt idx="12326">
                  <c:v>80930.100000000006</c:v>
                </c:pt>
                <c:pt idx="12327">
                  <c:v>80924.7</c:v>
                </c:pt>
                <c:pt idx="12328">
                  <c:v>80916.600000000006</c:v>
                </c:pt>
                <c:pt idx="12329">
                  <c:v>80908.600000000006</c:v>
                </c:pt>
                <c:pt idx="12330">
                  <c:v>80900.7</c:v>
                </c:pt>
                <c:pt idx="12331">
                  <c:v>80895.399999999994</c:v>
                </c:pt>
                <c:pt idx="12332">
                  <c:v>80887.7</c:v>
                </c:pt>
                <c:pt idx="12333">
                  <c:v>80880.100000000006</c:v>
                </c:pt>
                <c:pt idx="12334">
                  <c:v>80875</c:v>
                </c:pt>
                <c:pt idx="12335">
                  <c:v>80867.5</c:v>
                </c:pt>
                <c:pt idx="12336">
                  <c:v>80860.2</c:v>
                </c:pt>
                <c:pt idx="12337">
                  <c:v>80855.3</c:v>
                </c:pt>
                <c:pt idx="12338">
                  <c:v>80848</c:v>
                </c:pt>
                <c:pt idx="12339">
                  <c:v>80840.800000000003</c:v>
                </c:pt>
                <c:pt idx="12340">
                  <c:v>80836</c:v>
                </c:pt>
                <c:pt idx="12341">
                  <c:v>80828.899999999994</c:v>
                </c:pt>
                <c:pt idx="12342">
                  <c:v>80821.899999999994</c:v>
                </c:pt>
                <c:pt idx="12343">
                  <c:v>80817.3</c:v>
                </c:pt>
                <c:pt idx="12344">
                  <c:v>80810.399999999994</c:v>
                </c:pt>
                <c:pt idx="12345">
                  <c:v>80803.600000000006</c:v>
                </c:pt>
                <c:pt idx="12346">
                  <c:v>80799.100000000006</c:v>
                </c:pt>
                <c:pt idx="12347">
                  <c:v>80792.5</c:v>
                </c:pt>
                <c:pt idx="12348">
                  <c:v>80788.2</c:v>
                </c:pt>
                <c:pt idx="12349">
                  <c:v>80781.7</c:v>
                </c:pt>
                <c:pt idx="12350">
                  <c:v>80775.399999999994</c:v>
                </c:pt>
                <c:pt idx="12351">
                  <c:v>80771.3</c:v>
                </c:pt>
                <c:pt idx="12352">
                  <c:v>80765.2</c:v>
                </c:pt>
                <c:pt idx="12353">
                  <c:v>80759.3</c:v>
                </c:pt>
                <c:pt idx="12354">
                  <c:v>80755.5</c:v>
                </c:pt>
                <c:pt idx="12355">
                  <c:v>80749.8</c:v>
                </c:pt>
                <c:pt idx="12356">
                  <c:v>80744.2</c:v>
                </c:pt>
                <c:pt idx="12357">
                  <c:v>80740.600000000006</c:v>
                </c:pt>
                <c:pt idx="12358">
                  <c:v>80735.199999999997</c:v>
                </c:pt>
                <c:pt idx="12359">
                  <c:v>80730</c:v>
                </c:pt>
                <c:pt idx="12360">
                  <c:v>80724.899999999994</c:v>
                </c:pt>
                <c:pt idx="12361">
                  <c:v>80721.5</c:v>
                </c:pt>
                <c:pt idx="12362">
                  <c:v>80716.5</c:v>
                </c:pt>
                <c:pt idx="12363">
                  <c:v>80713.3</c:v>
                </c:pt>
                <c:pt idx="12364">
                  <c:v>80708.399999999994</c:v>
                </c:pt>
                <c:pt idx="12365">
                  <c:v>80703.600000000006</c:v>
                </c:pt>
                <c:pt idx="12366">
                  <c:v>80700.5</c:v>
                </c:pt>
                <c:pt idx="12367">
                  <c:v>80695.8</c:v>
                </c:pt>
                <c:pt idx="12368">
                  <c:v>80691.100000000006</c:v>
                </c:pt>
                <c:pt idx="12369">
                  <c:v>80688</c:v>
                </c:pt>
                <c:pt idx="12370">
                  <c:v>80683.399999999994</c:v>
                </c:pt>
                <c:pt idx="12371">
                  <c:v>80678.7</c:v>
                </c:pt>
                <c:pt idx="12372">
                  <c:v>80674.100000000006</c:v>
                </c:pt>
                <c:pt idx="12373">
                  <c:v>80671</c:v>
                </c:pt>
                <c:pt idx="12374">
                  <c:v>80666.3</c:v>
                </c:pt>
                <c:pt idx="12375">
                  <c:v>80661.5</c:v>
                </c:pt>
                <c:pt idx="12376">
                  <c:v>80658.399999999994</c:v>
                </c:pt>
                <c:pt idx="12377">
                  <c:v>80653.600000000006</c:v>
                </c:pt>
                <c:pt idx="12378">
                  <c:v>80648.800000000003</c:v>
                </c:pt>
                <c:pt idx="12379">
                  <c:v>80645.600000000006</c:v>
                </c:pt>
                <c:pt idx="12380">
                  <c:v>80640.7</c:v>
                </c:pt>
                <c:pt idx="12381">
                  <c:v>80637.5</c:v>
                </c:pt>
                <c:pt idx="12382">
                  <c:v>80632.600000000006</c:v>
                </c:pt>
                <c:pt idx="12383">
                  <c:v>80627.7</c:v>
                </c:pt>
                <c:pt idx="12384">
                  <c:v>80622.8</c:v>
                </c:pt>
                <c:pt idx="12385">
                  <c:v>80619.600000000006</c:v>
                </c:pt>
                <c:pt idx="12386">
                  <c:v>80614.7</c:v>
                </c:pt>
                <c:pt idx="12387">
                  <c:v>80611.5</c:v>
                </c:pt>
                <c:pt idx="12388">
                  <c:v>80606.8</c:v>
                </c:pt>
                <c:pt idx="12389">
                  <c:v>80602.100000000006</c:v>
                </c:pt>
                <c:pt idx="12390">
                  <c:v>80597.5</c:v>
                </c:pt>
                <c:pt idx="12391">
                  <c:v>80594.5</c:v>
                </c:pt>
                <c:pt idx="12392">
                  <c:v>80590.100000000006</c:v>
                </c:pt>
                <c:pt idx="12393">
                  <c:v>80586</c:v>
                </c:pt>
                <c:pt idx="12394">
                  <c:v>80583.100000000006</c:v>
                </c:pt>
                <c:pt idx="12395">
                  <c:v>80579.100000000006</c:v>
                </c:pt>
                <c:pt idx="12396">
                  <c:v>80576.5</c:v>
                </c:pt>
                <c:pt idx="12397">
                  <c:v>80572.600000000006</c:v>
                </c:pt>
                <c:pt idx="12398">
                  <c:v>80568.899999999994</c:v>
                </c:pt>
                <c:pt idx="12399">
                  <c:v>80566.5</c:v>
                </c:pt>
                <c:pt idx="12400">
                  <c:v>80563</c:v>
                </c:pt>
                <c:pt idx="12401">
                  <c:v>80559.5</c:v>
                </c:pt>
                <c:pt idx="12402">
                  <c:v>80557.3</c:v>
                </c:pt>
                <c:pt idx="12403">
                  <c:v>80554</c:v>
                </c:pt>
                <c:pt idx="12404">
                  <c:v>80550.8</c:v>
                </c:pt>
                <c:pt idx="12405">
                  <c:v>80547.7</c:v>
                </c:pt>
                <c:pt idx="12406">
                  <c:v>80545.600000000006</c:v>
                </c:pt>
                <c:pt idx="12407">
                  <c:v>80542.7</c:v>
                </c:pt>
                <c:pt idx="12408">
                  <c:v>80539.8</c:v>
                </c:pt>
                <c:pt idx="12409">
                  <c:v>80538</c:v>
                </c:pt>
                <c:pt idx="12410">
                  <c:v>80535.3</c:v>
                </c:pt>
                <c:pt idx="12411">
                  <c:v>80532.7</c:v>
                </c:pt>
                <c:pt idx="12412">
                  <c:v>80531.100000000006</c:v>
                </c:pt>
                <c:pt idx="12413">
                  <c:v>80528.800000000003</c:v>
                </c:pt>
                <c:pt idx="12414">
                  <c:v>80527.5</c:v>
                </c:pt>
                <c:pt idx="12415">
                  <c:v>80525.399999999994</c:v>
                </c:pt>
                <c:pt idx="12416">
                  <c:v>80523.600000000006</c:v>
                </c:pt>
                <c:pt idx="12417">
                  <c:v>80522</c:v>
                </c:pt>
                <c:pt idx="12418">
                  <c:v>80521</c:v>
                </c:pt>
                <c:pt idx="12419">
                  <c:v>80519.600000000006</c:v>
                </c:pt>
                <c:pt idx="12420">
                  <c:v>80518.2</c:v>
                </c:pt>
                <c:pt idx="12421">
                  <c:v>80517.5</c:v>
                </c:pt>
                <c:pt idx="12422">
                  <c:v>80516.600000000006</c:v>
                </c:pt>
                <c:pt idx="12423">
                  <c:v>80516</c:v>
                </c:pt>
                <c:pt idx="12424">
                  <c:v>80515.399999999994</c:v>
                </c:pt>
                <c:pt idx="12425">
                  <c:v>80514.899999999994</c:v>
                </c:pt>
                <c:pt idx="12426">
                  <c:v>80514.399999999994</c:v>
                </c:pt>
                <c:pt idx="12427">
                  <c:v>80514.100000000006</c:v>
                </c:pt>
                <c:pt idx="12428">
                  <c:v>80513.7</c:v>
                </c:pt>
                <c:pt idx="12429">
                  <c:v>80513.3</c:v>
                </c:pt>
                <c:pt idx="12430">
                  <c:v>80513.100000000006</c:v>
                </c:pt>
                <c:pt idx="12431">
                  <c:v>80512.800000000003</c:v>
                </c:pt>
                <c:pt idx="12432">
                  <c:v>80512.5</c:v>
                </c:pt>
                <c:pt idx="12433">
                  <c:v>80512.2</c:v>
                </c:pt>
                <c:pt idx="12434">
                  <c:v>80511.899999999994</c:v>
                </c:pt>
                <c:pt idx="12435">
                  <c:v>80511.600000000006</c:v>
                </c:pt>
                <c:pt idx="12436">
                  <c:v>80511.399999999994</c:v>
                </c:pt>
                <c:pt idx="12437">
                  <c:v>80511</c:v>
                </c:pt>
                <c:pt idx="12438">
                  <c:v>80510.600000000006</c:v>
                </c:pt>
                <c:pt idx="12439">
                  <c:v>80510.3</c:v>
                </c:pt>
                <c:pt idx="12440">
                  <c:v>80509.899999999994</c:v>
                </c:pt>
                <c:pt idx="12441">
                  <c:v>80509.399999999994</c:v>
                </c:pt>
                <c:pt idx="12442">
                  <c:v>80509</c:v>
                </c:pt>
                <c:pt idx="12443">
                  <c:v>80508.399999999994</c:v>
                </c:pt>
                <c:pt idx="12444">
                  <c:v>80507.7</c:v>
                </c:pt>
                <c:pt idx="12445">
                  <c:v>80507.199999999997</c:v>
                </c:pt>
                <c:pt idx="12446">
                  <c:v>80506.399999999994</c:v>
                </c:pt>
                <c:pt idx="12447">
                  <c:v>80505.600000000006</c:v>
                </c:pt>
                <c:pt idx="12448">
                  <c:v>80505</c:v>
                </c:pt>
                <c:pt idx="12449">
                  <c:v>80504</c:v>
                </c:pt>
                <c:pt idx="12450">
                  <c:v>80502.899999999994</c:v>
                </c:pt>
                <c:pt idx="12451">
                  <c:v>80502.100000000006</c:v>
                </c:pt>
                <c:pt idx="12452">
                  <c:v>80501</c:v>
                </c:pt>
                <c:pt idx="12453">
                  <c:v>80499.7</c:v>
                </c:pt>
                <c:pt idx="12454">
                  <c:v>80498.8</c:v>
                </c:pt>
                <c:pt idx="12455">
                  <c:v>80497.399999999994</c:v>
                </c:pt>
                <c:pt idx="12456">
                  <c:v>80496</c:v>
                </c:pt>
                <c:pt idx="12457">
                  <c:v>80495</c:v>
                </c:pt>
                <c:pt idx="12458">
                  <c:v>80493.399999999994</c:v>
                </c:pt>
                <c:pt idx="12459">
                  <c:v>80491.8</c:v>
                </c:pt>
                <c:pt idx="12460">
                  <c:v>80490.7</c:v>
                </c:pt>
                <c:pt idx="12461">
                  <c:v>80488.899999999994</c:v>
                </c:pt>
                <c:pt idx="12462">
                  <c:v>80487.100000000006</c:v>
                </c:pt>
                <c:pt idx="12463">
                  <c:v>80485.8</c:v>
                </c:pt>
                <c:pt idx="12464">
                  <c:v>80483.899999999994</c:v>
                </c:pt>
                <c:pt idx="12465">
                  <c:v>80481.8</c:v>
                </c:pt>
                <c:pt idx="12466">
                  <c:v>80480.3</c:v>
                </c:pt>
                <c:pt idx="12467">
                  <c:v>80478.100000000006</c:v>
                </c:pt>
                <c:pt idx="12468">
                  <c:v>80475.7</c:v>
                </c:pt>
                <c:pt idx="12469">
                  <c:v>80474</c:v>
                </c:pt>
                <c:pt idx="12470">
                  <c:v>80471.399999999994</c:v>
                </c:pt>
                <c:pt idx="12471">
                  <c:v>80468.7</c:v>
                </c:pt>
                <c:pt idx="12472">
                  <c:v>80466.8</c:v>
                </c:pt>
                <c:pt idx="12473">
                  <c:v>80463.7</c:v>
                </c:pt>
                <c:pt idx="12474">
                  <c:v>80460.600000000006</c:v>
                </c:pt>
                <c:pt idx="12475">
                  <c:v>80458.399999999994</c:v>
                </c:pt>
                <c:pt idx="12476">
                  <c:v>80455</c:v>
                </c:pt>
                <c:pt idx="12477">
                  <c:v>80451.600000000006</c:v>
                </c:pt>
                <c:pt idx="12478">
                  <c:v>80449.100000000006</c:v>
                </c:pt>
                <c:pt idx="12479">
                  <c:v>80445.3</c:v>
                </c:pt>
                <c:pt idx="12480">
                  <c:v>80441.5</c:v>
                </c:pt>
                <c:pt idx="12481">
                  <c:v>80438.7</c:v>
                </c:pt>
                <c:pt idx="12482">
                  <c:v>80434.600000000006</c:v>
                </c:pt>
                <c:pt idx="12483">
                  <c:v>80430.399999999994</c:v>
                </c:pt>
                <c:pt idx="12484">
                  <c:v>80427.399999999994</c:v>
                </c:pt>
                <c:pt idx="12485">
                  <c:v>80421.2</c:v>
                </c:pt>
                <c:pt idx="12486">
                  <c:v>80416.399999999994</c:v>
                </c:pt>
                <c:pt idx="12487">
                  <c:v>80413</c:v>
                </c:pt>
                <c:pt idx="12488">
                  <c:v>80407.8</c:v>
                </c:pt>
                <c:pt idx="12489">
                  <c:v>80404.399999999994</c:v>
                </c:pt>
                <c:pt idx="12490">
                  <c:v>80398.7</c:v>
                </c:pt>
                <c:pt idx="12491">
                  <c:v>80392.800000000003</c:v>
                </c:pt>
                <c:pt idx="12492">
                  <c:v>80388.899999999994</c:v>
                </c:pt>
                <c:pt idx="12493">
                  <c:v>80382.5</c:v>
                </c:pt>
                <c:pt idx="12494">
                  <c:v>80375.899999999994</c:v>
                </c:pt>
                <c:pt idx="12495">
                  <c:v>80371.5</c:v>
                </c:pt>
                <c:pt idx="12496">
                  <c:v>80364.5</c:v>
                </c:pt>
                <c:pt idx="12497">
                  <c:v>80357.399999999994</c:v>
                </c:pt>
                <c:pt idx="12498">
                  <c:v>80352.5</c:v>
                </c:pt>
                <c:pt idx="12499">
                  <c:v>80345</c:v>
                </c:pt>
                <c:pt idx="12500">
                  <c:v>80337.399999999994</c:v>
                </c:pt>
                <c:pt idx="12501">
                  <c:v>80332.2</c:v>
                </c:pt>
                <c:pt idx="12502">
                  <c:v>80324.399999999994</c:v>
                </c:pt>
                <c:pt idx="12503">
                  <c:v>80316.5</c:v>
                </c:pt>
                <c:pt idx="12504">
                  <c:v>80311.199999999997</c:v>
                </c:pt>
                <c:pt idx="12505">
                  <c:v>80303.199999999997</c:v>
                </c:pt>
                <c:pt idx="12506">
                  <c:v>80295.100000000006</c:v>
                </c:pt>
                <c:pt idx="12507">
                  <c:v>80289.7</c:v>
                </c:pt>
                <c:pt idx="12508">
                  <c:v>80281.600000000006</c:v>
                </c:pt>
                <c:pt idx="12509">
                  <c:v>80273.399999999994</c:v>
                </c:pt>
                <c:pt idx="12510">
                  <c:v>80267.899999999994</c:v>
                </c:pt>
                <c:pt idx="12511">
                  <c:v>80259.7</c:v>
                </c:pt>
                <c:pt idx="12512">
                  <c:v>80251.5</c:v>
                </c:pt>
                <c:pt idx="12513">
                  <c:v>80246</c:v>
                </c:pt>
                <c:pt idx="12514">
                  <c:v>80237.600000000006</c:v>
                </c:pt>
                <c:pt idx="12515">
                  <c:v>80229.3</c:v>
                </c:pt>
                <c:pt idx="12516">
                  <c:v>80223.7</c:v>
                </c:pt>
                <c:pt idx="12517">
                  <c:v>80215.199999999997</c:v>
                </c:pt>
                <c:pt idx="12518">
                  <c:v>80209.5</c:v>
                </c:pt>
                <c:pt idx="12519">
                  <c:v>80200.899999999994</c:v>
                </c:pt>
                <c:pt idx="12520">
                  <c:v>80192.3</c:v>
                </c:pt>
                <c:pt idx="12521">
                  <c:v>80186.399999999994</c:v>
                </c:pt>
                <c:pt idx="12522">
                  <c:v>80177.7</c:v>
                </c:pt>
                <c:pt idx="12523">
                  <c:v>80168.899999999994</c:v>
                </c:pt>
                <c:pt idx="12524">
                  <c:v>80163</c:v>
                </c:pt>
                <c:pt idx="12525">
                  <c:v>80154.100000000006</c:v>
                </c:pt>
                <c:pt idx="12526">
                  <c:v>80145.2</c:v>
                </c:pt>
                <c:pt idx="12527">
                  <c:v>80139.3</c:v>
                </c:pt>
                <c:pt idx="12528">
                  <c:v>80130.399999999994</c:v>
                </c:pt>
                <c:pt idx="12529">
                  <c:v>80121.5</c:v>
                </c:pt>
                <c:pt idx="12530">
                  <c:v>80115.5</c:v>
                </c:pt>
                <c:pt idx="12531">
                  <c:v>80106.7</c:v>
                </c:pt>
                <c:pt idx="12532">
                  <c:v>80097.8</c:v>
                </c:pt>
                <c:pt idx="12533">
                  <c:v>80092</c:v>
                </c:pt>
                <c:pt idx="12534">
                  <c:v>80083.199999999997</c:v>
                </c:pt>
                <c:pt idx="12535">
                  <c:v>80074.5</c:v>
                </c:pt>
                <c:pt idx="12536">
                  <c:v>80068.600000000006</c:v>
                </c:pt>
                <c:pt idx="12537">
                  <c:v>80059.899999999994</c:v>
                </c:pt>
                <c:pt idx="12538">
                  <c:v>80051.3</c:v>
                </c:pt>
                <c:pt idx="12539">
                  <c:v>80045.399999999994</c:v>
                </c:pt>
                <c:pt idx="12540">
                  <c:v>80036.7</c:v>
                </c:pt>
                <c:pt idx="12541">
                  <c:v>80027.899999999994</c:v>
                </c:pt>
                <c:pt idx="12542">
                  <c:v>80022</c:v>
                </c:pt>
                <c:pt idx="12543">
                  <c:v>80013</c:v>
                </c:pt>
                <c:pt idx="12544">
                  <c:v>80003.8</c:v>
                </c:pt>
                <c:pt idx="12545">
                  <c:v>79997.600000000006</c:v>
                </c:pt>
                <c:pt idx="12546">
                  <c:v>79988.100000000006</c:v>
                </c:pt>
                <c:pt idx="12547">
                  <c:v>79981.5</c:v>
                </c:pt>
                <c:pt idx="12548">
                  <c:v>79971.399999999994</c:v>
                </c:pt>
                <c:pt idx="12549">
                  <c:v>79960.800000000003</c:v>
                </c:pt>
                <c:pt idx="12550">
                  <c:v>79953.5</c:v>
                </c:pt>
                <c:pt idx="12551">
                  <c:v>79942.100000000006</c:v>
                </c:pt>
                <c:pt idx="12552">
                  <c:v>79930</c:v>
                </c:pt>
                <c:pt idx="12553">
                  <c:v>79921.600000000006</c:v>
                </c:pt>
                <c:pt idx="12554">
                  <c:v>79908.399999999994</c:v>
                </c:pt>
                <c:pt idx="12555">
                  <c:v>79894.399999999994</c:v>
                </c:pt>
                <c:pt idx="12556">
                  <c:v>79879.7</c:v>
                </c:pt>
                <c:pt idx="12557">
                  <c:v>79869.399999999994</c:v>
                </c:pt>
                <c:pt idx="12558">
                  <c:v>79853.399999999994</c:v>
                </c:pt>
                <c:pt idx="12559">
                  <c:v>79842.3</c:v>
                </c:pt>
                <c:pt idx="12560">
                  <c:v>79825</c:v>
                </c:pt>
                <c:pt idx="12561">
                  <c:v>79807</c:v>
                </c:pt>
                <c:pt idx="12562">
                  <c:v>79794.8</c:v>
                </c:pt>
                <c:pt idx="12563">
                  <c:v>79776</c:v>
                </c:pt>
                <c:pt idx="12564">
                  <c:v>79763.3</c:v>
                </c:pt>
                <c:pt idx="12565">
                  <c:v>79744</c:v>
                </c:pt>
                <c:pt idx="12566">
                  <c:v>79724.800000000003</c:v>
                </c:pt>
                <c:pt idx="12567">
                  <c:v>79712</c:v>
                </c:pt>
                <c:pt idx="12568">
                  <c:v>79692.899999999994</c:v>
                </c:pt>
                <c:pt idx="12569">
                  <c:v>79674.100000000006</c:v>
                </c:pt>
                <c:pt idx="12570">
                  <c:v>79661.7</c:v>
                </c:pt>
                <c:pt idx="12571">
                  <c:v>79643.3</c:v>
                </c:pt>
                <c:pt idx="12572">
                  <c:v>79625.399999999994</c:v>
                </c:pt>
                <c:pt idx="12573">
                  <c:v>79613.600000000006</c:v>
                </c:pt>
                <c:pt idx="12574">
                  <c:v>79596.399999999994</c:v>
                </c:pt>
                <c:pt idx="12575">
                  <c:v>79579.5</c:v>
                </c:pt>
                <c:pt idx="12576">
                  <c:v>79568.5</c:v>
                </c:pt>
                <c:pt idx="12577">
                  <c:v>79552.3</c:v>
                </c:pt>
                <c:pt idx="12578">
                  <c:v>79536.5</c:v>
                </c:pt>
                <c:pt idx="12579">
                  <c:v>79526.2</c:v>
                </c:pt>
                <c:pt idx="12580">
                  <c:v>79511.100000000006</c:v>
                </c:pt>
                <c:pt idx="12581">
                  <c:v>79496.3</c:v>
                </c:pt>
                <c:pt idx="12582">
                  <c:v>79486.7</c:v>
                </c:pt>
                <c:pt idx="12583">
                  <c:v>79472.600000000006</c:v>
                </c:pt>
                <c:pt idx="12584">
                  <c:v>79459</c:v>
                </c:pt>
                <c:pt idx="12585">
                  <c:v>79450.2</c:v>
                </c:pt>
                <c:pt idx="12586">
                  <c:v>79437.3</c:v>
                </c:pt>
                <c:pt idx="12587">
                  <c:v>79425</c:v>
                </c:pt>
                <c:pt idx="12588">
                  <c:v>79417.100000000006</c:v>
                </c:pt>
                <c:pt idx="12589">
                  <c:v>79405.7</c:v>
                </c:pt>
                <c:pt idx="12590">
                  <c:v>79394.899999999994</c:v>
                </c:pt>
                <c:pt idx="12591">
                  <c:v>79387.899999999994</c:v>
                </c:pt>
                <c:pt idx="12592">
                  <c:v>79377.899999999994</c:v>
                </c:pt>
                <c:pt idx="12593">
                  <c:v>79368.399999999994</c:v>
                </c:pt>
                <c:pt idx="12594">
                  <c:v>79362.3</c:v>
                </c:pt>
                <c:pt idx="12595">
                  <c:v>79353.600000000006</c:v>
                </c:pt>
                <c:pt idx="12596">
                  <c:v>79345.2</c:v>
                </c:pt>
                <c:pt idx="12597">
                  <c:v>79339.8</c:v>
                </c:pt>
                <c:pt idx="12598">
                  <c:v>79332</c:v>
                </c:pt>
                <c:pt idx="12599">
                  <c:v>79324.5</c:v>
                </c:pt>
                <c:pt idx="12600">
                  <c:v>79319.600000000006</c:v>
                </c:pt>
                <c:pt idx="12601">
                  <c:v>79312.3</c:v>
                </c:pt>
                <c:pt idx="12602">
                  <c:v>79305.3</c:v>
                </c:pt>
                <c:pt idx="12603">
                  <c:v>79300.7</c:v>
                </c:pt>
                <c:pt idx="12604">
                  <c:v>79293.8</c:v>
                </c:pt>
                <c:pt idx="12605">
                  <c:v>79287</c:v>
                </c:pt>
                <c:pt idx="12606">
                  <c:v>79282.399999999994</c:v>
                </c:pt>
                <c:pt idx="12607">
                  <c:v>79275.600000000006</c:v>
                </c:pt>
                <c:pt idx="12608">
                  <c:v>79271.100000000006</c:v>
                </c:pt>
                <c:pt idx="12609">
                  <c:v>79264.2</c:v>
                </c:pt>
                <c:pt idx="12610">
                  <c:v>79257.3</c:v>
                </c:pt>
                <c:pt idx="12611">
                  <c:v>79252.600000000006</c:v>
                </c:pt>
                <c:pt idx="12612">
                  <c:v>79245.600000000006</c:v>
                </c:pt>
                <c:pt idx="12613">
                  <c:v>79238.5</c:v>
                </c:pt>
                <c:pt idx="12614">
                  <c:v>79233.7</c:v>
                </c:pt>
                <c:pt idx="12615">
                  <c:v>79226.399999999994</c:v>
                </c:pt>
                <c:pt idx="12616">
                  <c:v>79219</c:v>
                </c:pt>
                <c:pt idx="12617">
                  <c:v>79214.100000000006</c:v>
                </c:pt>
                <c:pt idx="12618">
                  <c:v>79206.600000000006</c:v>
                </c:pt>
                <c:pt idx="12619">
                  <c:v>79199.100000000006</c:v>
                </c:pt>
                <c:pt idx="12620">
                  <c:v>79194.100000000006</c:v>
                </c:pt>
                <c:pt idx="12621">
                  <c:v>79186.5</c:v>
                </c:pt>
                <c:pt idx="12622">
                  <c:v>79178.899999999994</c:v>
                </c:pt>
                <c:pt idx="12623">
                  <c:v>79173.8</c:v>
                </c:pt>
                <c:pt idx="12624">
                  <c:v>79166.2</c:v>
                </c:pt>
                <c:pt idx="12625">
                  <c:v>79158.600000000006</c:v>
                </c:pt>
                <c:pt idx="12626">
                  <c:v>79153.5</c:v>
                </c:pt>
                <c:pt idx="12627">
                  <c:v>79146</c:v>
                </c:pt>
                <c:pt idx="12628">
                  <c:v>79138.5</c:v>
                </c:pt>
                <c:pt idx="12629">
                  <c:v>79133.5</c:v>
                </c:pt>
                <c:pt idx="12630">
                  <c:v>79126</c:v>
                </c:pt>
                <c:pt idx="12631">
                  <c:v>79118.7</c:v>
                </c:pt>
                <c:pt idx="12632">
                  <c:v>79113.8</c:v>
                </c:pt>
                <c:pt idx="12633">
                  <c:v>79106.5</c:v>
                </c:pt>
                <c:pt idx="12634">
                  <c:v>79099.3</c:v>
                </c:pt>
                <c:pt idx="12635">
                  <c:v>79094.600000000006</c:v>
                </c:pt>
                <c:pt idx="12636">
                  <c:v>79087.600000000006</c:v>
                </c:pt>
                <c:pt idx="12637">
                  <c:v>79080.7</c:v>
                </c:pt>
                <c:pt idx="12638">
                  <c:v>79076.100000000006</c:v>
                </c:pt>
                <c:pt idx="12639">
                  <c:v>79069.3</c:v>
                </c:pt>
                <c:pt idx="12640">
                  <c:v>79062.600000000006</c:v>
                </c:pt>
                <c:pt idx="12641">
                  <c:v>79058.2</c:v>
                </c:pt>
                <c:pt idx="12642">
                  <c:v>79051.600000000006</c:v>
                </c:pt>
                <c:pt idx="12643">
                  <c:v>79045.100000000006</c:v>
                </c:pt>
                <c:pt idx="12644">
                  <c:v>79040.800000000003</c:v>
                </c:pt>
                <c:pt idx="12645">
                  <c:v>79034.3</c:v>
                </c:pt>
                <c:pt idx="12646">
                  <c:v>79027.899999999994</c:v>
                </c:pt>
                <c:pt idx="12647">
                  <c:v>79023.600000000006</c:v>
                </c:pt>
                <c:pt idx="12648">
                  <c:v>79017.100000000006</c:v>
                </c:pt>
                <c:pt idx="12649">
                  <c:v>79010.5</c:v>
                </c:pt>
                <c:pt idx="12650">
                  <c:v>79006.100000000006</c:v>
                </c:pt>
                <c:pt idx="12651">
                  <c:v>78999.399999999994</c:v>
                </c:pt>
                <c:pt idx="12652">
                  <c:v>78992.7</c:v>
                </c:pt>
                <c:pt idx="12653">
                  <c:v>78988.100000000006</c:v>
                </c:pt>
                <c:pt idx="12654">
                  <c:v>78981.2</c:v>
                </c:pt>
                <c:pt idx="12655">
                  <c:v>78974.2</c:v>
                </c:pt>
                <c:pt idx="12656">
                  <c:v>78969.399999999994</c:v>
                </c:pt>
                <c:pt idx="12657">
                  <c:v>78962.3</c:v>
                </c:pt>
                <c:pt idx="12658">
                  <c:v>78955.100000000006</c:v>
                </c:pt>
                <c:pt idx="12659">
                  <c:v>78950.2</c:v>
                </c:pt>
                <c:pt idx="12660">
                  <c:v>78942.8</c:v>
                </c:pt>
                <c:pt idx="12661">
                  <c:v>78935.3</c:v>
                </c:pt>
                <c:pt idx="12662">
                  <c:v>78930.3</c:v>
                </c:pt>
                <c:pt idx="12663">
                  <c:v>78922.7</c:v>
                </c:pt>
                <c:pt idx="12664">
                  <c:v>78915</c:v>
                </c:pt>
                <c:pt idx="12665">
                  <c:v>78909.7</c:v>
                </c:pt>
                <c:pt idx="12666">
                  <c:v>78901.7</c:v>
                </c:pt>
                <c:pt idx="12667">
                  <c:v>78893.600000000006</c:v>
                </c:pt>
                <c:pt idx="12668">
                  <c:v>78888</c:v>
                </c:pt>
                <c:pt idx="12669">
                  <c:v>78879.5</c:v>
                </c:pt>
                <c:pt idx="12670">
                  <c:v>78870.600000000006</c:v>
                </c:pt>
                <c:pt idx="12671">
                  <c:v>78864.5</c:v>
                </c:pt>
                <c:pt idx="12672">
                  <c:v>78855</c:v>
                </c:pt>
                <c:pt idx="12673">
                  <c:v>78845</c:v>
                </c:pt>
                <c:pt idx="12674">
                  <c:v>78838</c:v>
                </c:pt>
                <c:pt idx="12675">
                  <c:v>78826.899999999994</c:v>
                </c:pt>
                <c:pt idx="12676">
                  <c:v>78814.8</c:v>
                </c:pt>
                <c:pt idx="12677">
                  <c:v>78805.7</c:v>
                </c:pt>
                <c:pt idx="12678">
                  <c:v>78791.899999999994</c:v>
                </c:pt>
                <c:pt idx="12679">
                  <c:v>78776.899999999994</c:v>
                </c:pt>
                <c:pt idx="12680">
                  <c:v>78766.100000000006</c:v>
                </c:pt>
                <c:pt idx="12681">
                  <c:v>78748.800000000003</c:v>
                </c:pt>
                <c:pt idx="12682">
                  <c:v>78730.899999999994</c:v>
                </c:pt>
                <c:pt idx="12683">
                  <c:v>78716.800000000003</c:v>
                </c:pt>
                <c:pt idx="12684">
                  <c:v>78695.899999999994</c:v>
                </c:pt>
                <c:pt idx="12685">
                  <c:v>78674.600000000006</c:v>
                </c:pt>
                <c:pt idx="12686">
                  <c:v>78658.7</c:v>
                </c:pt>
                <c:pt idx="12687">
                  <c:v>78635.7</c:v>
                </c:pt>
                <c:pt idx="12688">
                  <c:v>78611.399999999994</c:v>
                </c:pt>
                <c:pt idx="12689">
                  <c:v>78586.399999999994</c:v>
                </c:pt>
                <c:pt idx="12690">
                  <c:v>78561.399999999994</c:v>
                </c:pt>
                <c:pt idx="12691">
                  <c:v>78536.2</c:v>
                </c:pt>
                <c:pt idx="12692">
                  <c:v>78519.3</c:v>
                </c:pt>
                <c:pt idx="12693">
                  <c:v>78494.100000000006</c:v>
                </c:pt>
                <c:pt idx="12694">
                  <c:v>78477.399999999994</c:v>
                </c:pt>
                <c:pt idx="12695">
                  <c:v>78452.600000000006</c:v>
                </c:pt>
                <c:pt idx="12696">
                  <c:v>78428.100000000006</c:v>
                </c:pt>
                <c:pt idx="12697">
                  <c:v>78411.899999999994</c:v>
                </c:pt>
                <c:pt idx="12698">
                  <c:v>78387.899999999994</c:v>
                </c:pt>
                <c:pt idx="12699">
                  <c:v>78371.899999999994</c:v>
                </c:pt>
                <c:pt idx="12700">
                  <c:v>78348</c:v>
                </c:pt>
                <c:pt idx="12701">
                  <c:v>78331.8</c:v>
                </c:pt>
                <c:pt idx="12702">
                  <c:v>78307.7</c:v>
                </c:pt>
                <c:pt idx="12703">
                  <c:v>78283.199999999997</c:v>
                </c:pt>
                <c:pt idx="12704">
                  <c:v>78258.2</c:v>
                </c:pt>
                <c:pt idx="12705">
                  <c:v>78233.2</c:v>
                </c:pt>
                <c:pt idx="12706">
                  <c:v>78207.399999999994</c:v>
                </c:pt>
                <c:pt idx="12707">
                  <c:v>78190.2</c:v>
                </c:pt>
                <c:pt idx="12708">
                  <c:v>78164.399999999994</c:v>
                </c:pt>
                <c:pt idx="12709">
                  <c:v>78138.2</c:v>
                </c:pt>
                <c:pt idx="12710">
                  <c:v>78112.3</c:v>
                </c:pt>
                <c:pt idx="12711">
                  <c:v>78095.3</c:v>
                </c:pt>
                <c:pt idx="12712">
                  <c:v>78070.100000000006</c:v>
                </c:pt>
                <c:pt idx="12713">
                  <c:v>78046.3</c:v>
                </c:pt>
                <c:pt idx="12714">
                  <c:v>78030</c:v>
                </c:pt>
                <c:pt idx="12715">
                  <c:v>78007.3</c:v>
                </c:pt>
                <c:pt idx="12716">
                  <c:v>77985.8</c:v>
                </c:pt>
                <c:pt idx="12717">
                  <c:v>77971.399999999994</c:v>
                </c:pt>
                <c:pt idx="12718">
                  <c:v>77952.3</c:v>
                </c:pt>
                <c:pt idx="12719">
                  <c:v>77935.7</c:v>
                </c:pt>
                <c:pt idx="12720">
                  <c:v>77924</c:v>
                </c:pt>
                <c:pt idx="12721">
                  <c:v>77909.100000000006</c:v>
                </c:pt>
                <c:pt idx="12722">
                  <c:v>77895.600000000006</c:v>
                </c:pt>
                <c:pt idx="12723">
                  <c:v>77887.3</c:v>
                </c:pt>
                <c:pt idx="12724">
                  <c:v>77875.899999999994</c:v>
                </c:pt>
                <c:pt idx="12725">
                  <c:v>77865.399999999994</c:v>
                </c:pt>
                <c:pt idx="12726">
                  <c:v>77859</c:v>
                </c:pt>
                <c:pt idx="12727">
                  <c:v>77849.8</c:v>
                </c:pt>
                <c:pt idx="12728">
                  <c:v>77841.2</c:v>
                </c:pt>
                <c:pt idx="12729">
                  <c:v>77835.600000000006</c:v>
                </c:pt>
                <c:pt idx="12730">
                  <c:v>77827.5</c:v>
                </c:pt>
                <c:pt idx="12731">
                  <c:v>77819.600000000006</c:v>
                </c:pt>
                <c:pt idx="12732">
                  <c:v>77814.399999999994</c:v>
                </c:pt>
                <c:pt idx="12733">
                  <c:v>77806.600000000006</c:v>
                </c:pt>
                <c:pt idx="12734">
                  <c:v>77798.8</c:v>
                </c:pt>
                <c:pt idx="12735">
                  <c:v>77793.5</c:v>
                </c:pt>
                <c:pt idx="12736">
                  <c:v>77785.5</c:v>
                </c:pt>
                <c:pt idx="12737">
                  <c:v>77777.399999999994</c:v>
                </c:pt>
                <c:pt idx="12738">
                  <c:v>77771.8</c:v>
                </c:pt>
                <c:pt idx="12739">
                  <c:v>77763.3</c:v>
                </c:pt>
                <c:pt idx="12740">
                  <c:v>77754.600000000006</c:v>
                </c:pt>
                <c:pt idx="12741">
                  <c:v>77748.600000000006</c:v>
                </c:pt>
                <c:pt idx="12742">
                  <c:v>77739.399999999994</c:v>
                </c:pt>
                <c:pt idx="12743">
                  <c:v>77733.2</c:v>
                </c:pt>
                <c:pt idx="12744">
                  <c:v>77723.7</c:v>
                </c:pt>
                <c:pt idx="12745">
                  <c:v>77713.899999999994</c:v>
                </c:pt>
                <c:pt idx="12746">
                  <c:v>77707.3</c:v>
                </c:pt>
                <c:pt idx="12747">
                  <c:v>77697.2</c:v>
                </c:pt>
                <c:pt idx="12748">
                  <c:v>77687</c:v>
                </c:pt>
                <c:pt idx="12749">
                  <c:v>77680.100000000006</c:v>
                </c:pt>
                <c:pt idx="12750">
                  <c:v>77669.7</c:v>
                </c:pt>
                <c:pt idx="12751">
                  <c:v>77659.100000000006</c:v>
                </c:pt>
                <c:pt idx="12752">
                  <c:v>77652</c:v>
                </c:pt>
                <c:pt idx="12753">
                  <c:v>77641.2</c:v>
                </c:pt>
                <c:pt idx="12754">
                  <c:v>77630.3</c:v>
                </c:pt>
                <c:pt idx="12755">
                  <c:v>77623</c:v>
                </c:pt>
                <c:pt idx="12756">
                  <c:v>77611.8</c:v>
                </c:pt>
                <c:pt idx="12757">
                  <c:v>77600.600000000006</c:v>
                </c:pt>
                <c:pt idx="12758">
                  <c:v>77593.100000000006</c:v>
                </c:pt>
                <c:pt idx="12759">
                  <c:v>77581.8</c:v>
                </c:pt>
                <c:pt idx="12760">
                  <c:v>77570.399999999994</c:v>
                </c:pt>
                <c:pt idx="12761">
                  <c:v>77562.899999999994</c:v>
                </c:pt>
                <c:pt idx="12762">
                  <c:v>77551.5</c:v>
                </c:pt>
                <c:pt idx="12763">
                  <c:v>77540.2</c:v>
                </c:pt>
                <c:pt idx="12764">
                  <c:v>77532.7</c:v>
                </c:pt>
                <c:pt idx="12765">
                  <c:v>77521.399999999994</c:v>
                </c:pt>
                <c:pt idx="12766">
                  <c:v>77510.2</c:v>
                </c:pt>
                <c:pt idx="12767">
                  <c:v>77502.7</c:v>
                </c:pt>
                <c:pt idx="12768">
                  <c:v>77491.399999999994</c:v>
                </c:pt>
                <c:pt idx="12769">
                  <c:v>77483.899999999994</c:v>
                </c:pt>
                <c:pt idx="12770">
                  <c:v>77472.399999999994</c:v>
                </c:pt>
                <c:pt idx="12771">
                  <c:v>77460.800000000003</c:v>
                </c:pt>
                <c:pt idx="12772">
                  <c:v>77452.899999999994</c:v>
                </c:pt>
                <c:pt idx="12773">
                  <c:v>77440.7</c:v>
                </c:pt>
                <c:pt idx="12774">
                  <c:v>77428</c:v>
                </c:pt>
                <c:pt idx="12775">
                  <c:v>77419.199999999997</c:v>
                </c:pt>
                <c:pt idx="12776">
                  <c:v>77405.399999999994</c:v>
                </c:pt>
                <c:pt idx="12777">
                  <c:v>77390.7</c:v>
                </c:pt>
                <c:pt idx="12778">
                  <c:v>77380.399999999994</c:v>
                </c:pt>
                <c:pt idx="12779">
                  <c:v>77363.8</c:v>
                </c:pt>
                <c:pt idx="12780">
                  <c:v>77345.5</c:v>
                </c:pt>
                <c:pt idx="12781">
                  <c:v>77332.100000000006</c:v>
                </c:pt>
                <c:pt idx="12782">
                  <c:v>77309.100000000006</c:v>
                </c:pt>
                <c:pt idx="12783">
                  <c:v>77279.3</c:v>
                </c:pt>
                <c:pt idx="12784">
                  <c:v>77253</c:v>
                </c:pt>
                <c:pt idx="12785">
                  <c:v>77196.2</c:v>
                </c:pt>
                <c:pt idx="12786">
                  <c:v>77110.3</c:v>
                </c:pt>
                <c:pt idx="12787">
                  <c:v>77033.100000000006</c:v>
                </c:pt>
                <c:pt idx="12788">
                  <c:v>76872.5</c:v>
                </c:pt>
                <c:pt idx="12789">
                  <c:v>76641.7</c:v>
                </c:pt>
                <c:pt idx="12790">
                  <c:v>76446</c:v>
                </c:pt>
                <c:pt idx="12791">
                  <c:v>76090</c:v>
                </c:pt>
                <c:pt idx="12792">
                  <c:v>75666</c:v>
                </c:pt>
                <c:pt idx="12793">
                  <c:v>75353</c:v>
                </c:pt>
                <c:pt idx="12794">
                  <c:v>74850.5</c:v>
                </c:pt>
                <c:pt idx="12795">
                  <c:v>74320.3</c:v>
                </c:pt>
                <c:pt idx="12796">
                  <c:v>73958</c:v>
                </c:pt>
                <c:pt idx="12797">
                  <c:v>73412.7</c:v>
                </c:pt>
                <c:pt idx="12798">
                  <c:v>72873.399999999994</c:v>
                </c:pt>
                <c:pt idx="12799">
                  <c:v>72520.800000000003</c:v>
                </c:pt>
                <c:pt idx="12800">
                  <c:v>72013.600000000006</c:v>
                </c:pt>
                <c:pt idx="12801">
                  <c:v>71544.800000000003</c:v>
                </c:pt>
                <c:pt idx="12802">
                  <c:v>71259.8</c:v>
                </c:pt>
                <c:pt idx="12803">
                  <c:v>70884.100000000006</c:v>
                </c:pt>
                <c:pt idx="12804">
                  <c:v>70697.2</c:v>
                </c:pt>
                <c:pt idx="12805">
                  <c:v>70583.3</c:v>
                </c:pt>
                <c:pt idx="12806">
                  <c:v>70417.600000000006</c:v>
                </c:pt>
                <c:pt idx="12807">
                  <c:v>70258.8</c:v>
                </c:pt>
                <c:pt idx="12808">
                  <c:v>70157.3</c:v>
                </c:pt>
                <c:pt idx="12809">
                  <c:v>70011.8</c:v>
                </c:pt>
                <c:pt idx="12810">
                  <c:v>69874.2</c:v>
                </c:pt>
                <c:pt idx="12811">
                  <c:v>69786.7</c:v>
                </c:pt>
                <c:pt idx="12812">
                  <c:v>69661.600000000006</c:v>
                </c:pt>
                <c:pt idx="12813">
                  <c:v>69543.3</c:v>
                </c:pt>
                <c:pt idx="12814">
                  <c:v>69468.100000000006</c:v>
                </c:pt>
              </c:numCache>
            </c:numRef>
          </c:yVal>
          <c:smooth val="0"/>
          <c:extLst>
            <c:ext xmlns:c16="http://schemas.microsoft.com/office/drawing/2014/chart" uri="{C3380CC4-5D6E-409C-BE32-E72D297353CC}">
              <c16:uniqueId val="{00000001-EE96-45D7-99A5-B0BF94DFCB41}"/>
            </c:ext>
          </c:extLst>
        </c:ser>
        <c:ser>
          <c:idx val="2"/>
          <c:order val="2"/>
          <c:tx>
            <c:v>FC-0.31-S-0.5-45</c:v>
          </c:tx>
          <c:spPr>
            <a:ln w="12700">
              <a:solidFill>
                <a:srgbClr val="FF0000"/>
              </a:solidFill>
              <a:prstDash val="dash"/>
            </a:ln>
          </c:spPr>
          <c:marker>
            <c:symbol val="none"/>
          </c:marker>
          <c:xVal>
            <c:numRef>
              <c:f>'Fibrous Concrete (New Fibre)'!$H$6:$H$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4999999999999997E-3</c:v>
                </c:pt>
                <c:pt idx="15">
                  <c:v>8.0000000000000002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500000000000001E-2</c:v>
                </c:pt>
                <c:pt idx="28">
                  <c:v>1.4999999999999999E-2</c:v>
                </c:pt>
                <c:pt idx="29">
                  <c:v>1.55E-2</c:v>
                </c:pt>
                <c:pt idx="30">
                  <c:v>1.6500000000000001E-2</c:v>
                </c:pt>
                <c:pt idx="31">
                  <c:v>1.7000000000000001E-2</c:v>
                </c:pt>
                <c:pt idx="32">
                  <c:v>1.7500000000000002E-2</c:v>
                </c:pt>
                <c:pt idx="33">
                  <c:v>1.7999999999999999E-2</c:v>
                </c:pt>
                <c:pt idx="34">
                  <c:v>1.8499999999999999E-2</c:v>
                </c:pt>
                <c:pt idx="35">
                  <c:v>1.9E-2</c:v>
                </c:pt>
                <c:pt idx="36">
                  <c:v>0.02</c:v>
                </c:pt>
                <c:pt idx="37">
                  <c:v>2.0500000000000001E-2</c:v>
                </c:pt>
                <c:pt idx="38">
                  <c:v>2.1000000000000001E-2</c:v>
                </c:pt>
                <c:pt idx="39">
                  <c:v>2.1999999999999999E-2</c:v>
                </c:pt>
                <c:pt idx="40">
                  <c:v>2.2499999999999999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000000000000003E-2</c:v>
                </c:pt>
                <c:pt idx="79">
                  <c:v>4.2500000000000003E-2</c:v>
                </c:pt>
                <c:pt idx="80">
                  <c:v>4.2999999999999997E-2</c:v>
                </c:pt>
                <c:pt idx="81">
                  <c:v>4.3999999999999997E-2</c:v>
                </c:pt>
                <c:pt idx="82">
                  <c:v>4.4499999999999998E-2</c:v>
                </c:pt>
                <c:pt idx="83">
                  <c:v>4.4999999999999998E-2</c:v>
                </c:pt>
                <c:pt idx="84">
                  <c:v>4.5499999999999999E-2</c:v>
                </c:pt>
                <c:pt idx="85">
                  <c:v>4.5999999999999999E-2</c:v>
                </c:pt>
                <c:pt idx="86">
                  <c:v>4.65E-2</c:v>
                </c:pt>
                <c:pt idx="87">
                  <c:v>4.7E-2</c:v>
                </c:pt>
                <c:pt idx="88">
                  <c:v>4.7500000000000001E-2</c:v>
                </c:pt>
                <c:pt idx="89">
                  <c:v>4.8500000000000001E-2</c:v>
                </c:pt>
                <c:pt idx="90">
                  <c:v>4.9000000000000002E-2</c:v>
                </c:pt>
                <c:pt idx="91">
                  <c:v>4.9500000000000002E-2</c:v>
                </c:pt>
                <c:pt idx="92">
                  <c:v>0.05</c:v>
                </c:pt>
                <c:pt idx="93">
                  <c:v>5.0500000000000003E-2</c:v>
                </c:pt>
                <c:pt idx="94">
                  <c:v>5.0999999999999997E-2</c:v>
                </c:pt>
                <c:pt idx="95">
                  <c:v>5.1499999999999997E-2</c:v>
                </c:pt>
                <c:pt idx="96">
                  <c:v>5.1999999999999998E-2</c:v>
                </c:pt>
                <c:pt idx="97">
                  <c:v>5.2499999999999998E-2</c:v>
                </c:pt>
                <c:pt idx="98">
                  <c:v>5.2999999999999999E-2</c:v>
                </c:pt>
                <c:pt idx="99">
                  <c:v>5.3499999999999999E-2</c:v>
                </c:pt>
                <c:pt idx="100">
                  <c:v>5.3999999999999999E-2</c:v>
                </c:pt>
                <c:pt idx="101">
                  <c:v>5.4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0.06</c:v>
                </c:pt>
                <c:pt idx="111">
                  <c:v>6.0499999999999998E-2</c:v>
                </c:pt>
                <c:pt idx="112">
                  <c:v>6.0999999999999999E-2</c:v>
                </c:pt>
                <c:pt idx="113">
                  <c:v>6.2E-2</c:v>
                </c:pt>
                <c:pt idx="114">
                  <c:v>6.25E-2</c:v>
                </c:pt>
                <c:pt idx="115">
                  <c:v>6.3E-2</c:v>
                </c:pt>
                <c:pt idx="116">
                  <c:v>6.3500000000000001E-2</c:v>
                </c:pt>
                <c:pt idx="117">
                  <c:v>6.4000000000000001E-2</c:v>
                </c:pt>
                <c:pt idx="118">
                  <c:v>6.4500000000000002E-2</c:v>
                </c:pt>
                <c:pt idx="119">
                  <c:v>6.5000000000000002E-2</c:v>
                </c:pt>
                <c:pt idx="120">
                  <c:v>6.5500000000000003E-2</c:v>
                </c:pt>
                <c:pt idx="121">
                  <c:v>6.6000000000000003E-2</c:v>
                </c:pt>
                <c:pt idx="122">
                  <c:v>6.7000000000000004E-2</c:v>
                </c:pt>
                <c:pt idx="123">
                  <c:v>6.7500000000000004E-2</c:v>
                </c:pt>
                <c:pt idx="124">
                  <c:v>6.8500000000000005E-2</c:v>
                </c:pt>
                <c:pt idx="125">
                  <c:v>6.9000000000000006E-2</c:v>
                </c:pt>
                <c:pt idx="126">
                  <c:v>6.9500000000000006E-2</c:v>
                </c:pt>
                <c:pt idx="127">
                  <c:v>7.0000000000000007E-2</c:v>
                </c:pt>
                <c:pt idx="128">
                  <c:v>7.0499999999999993E-2</c:v>
                </c:pt>
                <c:pt idx="129">
                  <c:v>7.0999999999999994E-2</c:v>
                </c:pt>
                <c:pt idx="130">
                  <c:v>7.1499999999999994E-2</c:v>
                </c:pt>
                <c:pt idx="131">
                  <c:v>7.1999999999999995E-2</c:v>
                </c:pt>
                <c:pt idx="132">
                  <c:v>7.2999999999999995E-2</c:v>
                </c:pt>
                <c:pt idx="133">
                  <c:v>7.3499999999999996E-2</c:v>
                </c:pt>
                <c:pt idx="134">
                  <c:v>7.3999999999999996E-2</c:v>
                </c:pt>
                <c:pt idx="135">
                  <c:v>7.4499999999999997E-2</c:v>
                </c:pt>
                <c:pt idx="136">
                  <c:v>7.4999999999999997E-2</c:v>
                </c:pt>
                <c:pt idx="137">
                  <c:v>7.5499999999999998E-2</c:v>
                </c:pt>
                <c:pt idx="138">
                  <c:v>7.5999999999999998E-2</c:v>
                </c:pt>
                <c:pt idx="139">
                  <c:v>7.6499999999999999E-2</c:v>
                </c:pt>
                <c:pt idx="140">
                  <c:v>7.6999999999999999E-2</c:v>
                </c:pt>
                <c:pt idx="141">
                  <c:v>7.7499999999999999E-2</c:v>
                </c:pt>
                <c:pt idx="142">
                  <c:v>7.8E-2</c:v>
                </c:pt>
                <c:pt idx="143">
                  <c:v>7.85E-2</c:v>
                </c:pt>
                <c:pt idx="144">
                  <c:v>7.9000000000000001E-2</c:v>
                </c:pt>
                <c:pt idx="145">
                  <c:v>7.9500000000000001E-2</c:v>
                </c:pt>
                <c:pt idx="146">
                  <c:v>0.08</c:v>
                </c:pt>
                <c:pt idx="147">
                  <c:v>8.0500000000000002E-2</c:v>
                </c:pt>
                <c:pt idx="148">
                  <c:v>8.1000000000000003E-2</c:v>
                </c:pt>
                <c:pt idx="149">
                  <c:v>8.1500000000000003E-2</c:v>
                </c:pt>
                <c:pt idx="150">
                  <c:v>8.2000000000000003E-2</c:v>
                </c:pt>
                <c:pt idx="151">
                  <c:v>8.2500000000000004E-2</c:v>
                </c:pt>
                <c:pt idx="152">
                  <c:v>8.3000000000000004E-2</c:v>
                </c:pt>
                <c:pt idx="153">
                  <c:v>8.3500000000000005E-2</c:v>
                </c:pt>
                <c:pt idx="154">
                  <c:v>8.4000000000000005E-2</c:v>
                </c:pt>
                <c:pt idx="155">
                  <c:v>8.4500000000000006E-2</c:v>
                </c:pt>
                <c:pt idx="156">
                  <c:v>8.5000000000000006E-2</c:v>
                </c:pt>
                <c:pt idx="157">
                  <c:v>8.5500000000000007E-2</c:v>
                </c:pt>
                <c:pt idx="158">
                  <c:v>8.5999999999999993E-2</c:v>
                </c:pt>
                <c:pt idx="159">
                  <c:v>8.6499999999999994E-2</c:v>
                </c:pt>
                <c:pt idx="160">
                  <c:v>8.6999999999999994E-2</c:v>
                </c:pt>
                <c:pt idx="161">
                  <c:v>8.7499999999999994E-2</c:v>
                </c:pt>
                <c:pt idx="162">
                  <c:v>8.7999999999999995E-2</c:v>
                </c:pt>
                <c:pt idx="163">
                  <c:v>8.8499999999999995E-2</c:v>
                </c:pt>
                <c:pt idx="164">
                  <c:v>8.8999999999999996E-2</c:v>
                </c:pt>
                <c:pt idx="165">
                  <c:v>8.9499999999999996E-2</c:v>
                </c:pt>
                <c:pt idx="166">
                  <c:v>0.09</c:v>
                </c:pt>
                <c:pt idx="167">
                  <c:v>9.0499999999999997E-2</c:v>
                </c:pt>
                <c:pt idx="168">
                  <c:v>9.0999999999999998E-2</c:v>
                </c:pt>
                <c:pt idx="169">
                  <c:v>9.1499999999999998E-2</c:v>
                </c:pt>
                <c:pt idx="170">
                  <c:v>9.1999999999999998E-2</c:v>
                </c:pt>
                <c:pt idx="171">
                  <c:v>9.2499999999999999E-2</c:v>
                </c:pt>
                <c:pt idx="172">
                  <c:v>9.2999999999999999E-2</c:v>
                </c:pt>
                <c:pt idx="173">
                  <c:v>9.35E-2</c:v>
                </c:pt>
                <c:pt idx="174">
                  <c:v>9.4E-2</c:v>
                </c:pt>
                <c:pt idx="175">
                  <c:v>9.4500000000000001E-2</c:v>
                </c:pt>
                <c:pt idx="176">
                  <c:v>9.5000000000000001E-2</c:v>
                </c:pt>
                <c:pt idx="177">
                  <c:v>9.5500000000000002E-2</c:v>
                </c:pt>
                <c:pt idx="178">
                  <c:v>9.6000000000000002E-2</c:v>
                </c:pt>
                <c:pt idx="179">
                  <c:v>9.7000000000000003E-2</c:v>
                </c:pt>
                <c:pt idx="180">
                  <c:v>9.7500000000000003E-2</c:v>
                </c:pt>
                <c:pt idx="181">
                  <c:v>9.8000000000000004E-2</c:v>
                </c:pt>
                <c:pt idx="182">
                  <c:v>9.8500000000000004E-2</c:v>
                </c:pt>
                <c:pt idx="183">
                  <c:v>9.9000000000000005E-2</c:v>
                </c:pt>
                <c:pt idx="184">
                  <c:v>9.9500000000000005E-2</c:v>
                </c:pt>
                <c:pt idx="185">
                  <c:v>0.1</c:v>
                </c:pt>
                <c:pt idx="186">
                  <c:v>0.10050000000000001</c:v>
                </c:pt>
                <c:pt idx="187">
                  <c:v>0.10100000000000001</c:v>
                </c:pt>
                <c:pt idx="188">
                  <c:v>0.10150000000000001</c:v>
                </c:pt>
                <c:pt idx="189">
                  <c:v>0.10199999999999999</c:v>
                </c:pt>
                <c:pt idx="190">
                  <c:v>0.10299999999999999</c:v>
                </c:pt>
                <c:pt idx="191">
                  <c:v>0.10349999999999999</c:v>
                </c:pt>
                <c:pt idx="192">
                  <c:v>0.104</c:v>
                </c:pt>
                <c:pt idx="193">
                  <c:v>0.1045</c:v>
                </c:pt>
                <c:pt idx="194">
                  <c:v>0.105</c:v>
                </c:pt>
                <c:pt idx="195">
                  <c:v>0.1055</c:v>
                </c:pt>
                <c:pt idx="196">
                  <c:v>0.106</c:v>
                </c:pt>
                <c:pt idx="197">
                  <c:v>0.1065</c:v>
                </c:pt>
                <c:pt idx="198">
                  <c:v>0.1075</c:v>
                </c:pt>
                <c:pt idx="199">
                  <c:v>0.1085</c:v>
                </c:pt>
                <c:pt idx="200">
                  <c:v>0.109</c:v>
                </c:pt>
                <c:pt idx="201">
                  <c:v>0.1095</c:v>
                </c:pt>
                <c:pt idx="202">
                  <c:v>0.11</c:v>
                </c:pt>
                <c:pt idx="203">
                  <c:v>0.1105</c:v>
                </c:pt>
                <c:pt idx="204">
                  <c:v>0.111</c:v>
                </c:pt>
                <c:pt idx="205">
                  <c:v>0.1115</c:v>
                </c:pt>
                <c:pt idx="206">
                  <c:v>0.112</c:v>
                </c:pt>
                <c:pt idx="207">
                  <c:v>0.113</c:v>
                </c:pt>
                <c:pt idx="208">
                  <c:v>0.1135</c:v>
                </c:pt>
                <c:pt idx="209">
                  <c:v>0.114</c:v>
                </c:pt>
                <c:pt idx="210">
                  <c:v>0.1145</c:v>
                </c:pt>
                <c:pt idx="211">
                  <c:v>0.115</c:v>
                </c:pt>
                <c:pt idx="212">
                  <c:v>0.11550000000000001</c:v>
                </c:pt>
                <c:pt idx="213">
                  <c:v>0.11600000000000001</c:v>
                </c:pt>
                <c:pt idx="214">
                  <c:v>0.11700000000000001</c:v>
                </c:pt>
                <c:pt idx="215">
                  <c:v>0.11749999999999999</c:v>
                </c:pt>
                <c:pt idx="216">
                  <c:v>0.11799999999999999</c:v>
                </c:pt>
                <c:pt idx="217">
                  <c:v>0.11849999999999999</c:v>
                </c:pt>
                <c:pt idx="218">
                  <c:v>0.11899999999999999</c:v>
                </c:pt>
                <c:pt idx="219">
                  <c:v>0.1195</c:v>
                </c:pt>
                <c:pt idx="220">
                  <c:v>0.12</c:v>
                </c:pt>
                <c:pt idx="221">
                  <c:v>0.1205</c:v>
                </c:pt>
                <c:pt idx="222">
                  <c:v>0.121</c:v>
                </c:pt>
                <c:pt idx="223">
                  <c:v>0.1215</c:v>
                </c:pt>
                <c:pt idx="224">
                  <c:v>0.122</c:v>
                </c:pt>
                <c:pt idx="225">
                  <c:v>0.123</c:v>
                </c:pt>
                <c:pt idx="226">
                  <c:v>0.1235</c:v>
                </c:pt>
                <c:pt idx="227">
                  <c:v>0.124</c:v>
                </c:pt>
                <c:pt idx="228">
                  <c:v>0.1245</c:v>
                </c:pt>
                <c:pt idx="229">
                  <c:v>0.125</c:v>
                </c:pt>
                <c:pt idx="230">
                  <c:v>0.126</c:v>
                </c:pt>
                <c:pt idx="231">
                  <c:v>0.1265</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00000000000001</c:v>
                </c:pt>
                <c:pt idx="243">
                  <c:v>0.13250000000000001</c:v>
                </c:pt>
                <c:pt idx="244">
                  <c:v>0.13300000000000001</c:v>
                </c:pt>
                <c:pt idx="245">
                  <c:v>0.13350000000000001</c:v>
                </c:pt>
                <c:pt idx="246">
                  <c:v>0.13400000000000001</c:v>
                </c:pt>
                <c:pt idx="247">
                  <c:v>0.13450000000000001</c:v>
                </c:pt>
                <c:pt idx="248">
                  <c:v>0.13500000000000001</c:v>
                </c:pt>
                <c:pt idx="249">
                  <c:v>0.13550000000000001</c:v>
                </c:pt>
                <c:pt idx="250">
                  <c:v>0.13600000000000001</c:v>
                </c:pt>
                <c:pt idx="251">
                  <c:v>0.13650000000000001</c:v>
                </c:pt>
                <c:pt idx="252">
                  <c:v>0.13750000000000001</c:v>
                </c:pt>
                <c:pt idx="253">
                  <c:v>0.13850000000000001</c:v>
                </c:pt>
                <c:pt idx="254">
                  <c:v>0.13950000000000001</c:v>
                </c:pt>
                <c:pt idx="255">
                  <c:v>0.14000000000000001</c:v>
                </c:pt>
                <c:pt idx="256">
                  <c:v>0.14050000000000001</c:v>
                </c:pt>
                <c:pt idx="257">
                  <c:v>0.14099999999999999</c:v>
                </c:pt>
                <c:pt idx="258">
                  <c:v>0.14149999999999999</c:v>
                </c:pt>
                <c:pt idx="259">
                  <c:v>0.14199999999999999</c:v>
                </c:pt>
                <c:pt idx="260">
                  <c:v>0.14249999999999999</c:v>
                </c:pt>
                <c:pt idx="261">
                  <c:v>0.14299999999999999</c:v>
                </c:pt>
                <c:pt idx="262">
                  <c:v>0.14349999999999999</c:v>
                </c:pt>
                <c:pt idx="263">
                  <c:v>0.14399999999999999</c:v>
                </c:pt>
                <c:pt idx="264">
                  <c:v>0.14449999999999999</c:v>
                </c:pt>
                <c:pt idx="265">
                  <c:v>0.14549999999999999</c:v>
                </c:pt>
                <c:pt idx="266">
                  <c:v>0.14649999999999999</c:v>
                </c:pt>
                <c:pt idx="267">
                  <c:v>0.14699999999999999</c:v>
                </c:pt>
                <c:pt idx="268">
                  <c:v>0.14749999999999999</c:v>
                </c:pt>
                <c:pt idx="269">
                  <c:v>0.14799999999999999</c:v>
                </c:pt>
                <c:pt idx="270">
                  <c:v>0.14849999999999999</c:v>
                </c:pt>
                <c:pt idx="271">
                  <c:v>0.14899999999999999</c:v>
                </c:pt>
                <c:pt idx="272">
                  <c:v>0.14949999999999999</c:v>
                </c:pt>
                <c:pt idx="273">
                  <c:v>0.15</c:v>
                </c:pt>
                <c:pt idx="274">
                  <c:v>0.15049999999999999</c:v>
                </c:pt>
                <c:pt idx="275">
                  <c:v>0.1515</c:v>
                </c:pt>
                <c:pt idx="276">
                  <c:v>0.152</c:v>
                </c:pt>
                <c:pt idx="277">
                  <c:v>0.1525</c:v>
                </c:pt>
                <c:pt idx="278">
                  <c:v>0.153</c:v>
                </c:pt>
                <c:pt idx="279">
                  <c:v>0.154</c:v>
                </c:pt>
                <c:pt idx="280">
                  <c:v>0.1545</c:v>
                </c:pt>
                <c:pt idx="281">
                  <c:v>0.155</c:v>
                </c:pt>
                <c:pt idx="282">
                  <c:v>0.1555</c:v>
                </c:pt>
                <c:pt idx="283">
                  <c:v>0.1565</c:v>
                </c:pt>
                <c:pt idx="284">
                  <c:v>0.157</c:v>
                </c:pt>
                <c:pt idx="285">
                  <c:v>0.1575</c:v>
                </c:pt>
                <c:pt idx="286">
                  <c:v>0.158</c:v>
                </c:pt>
                <c:pt idx="287">
                  <c:v>0.1585</c:v>
                </c:pt>
                <c:pt idx="288">
                  <c:v>0.159</c:v>
                </c:pt>
                <c:pt idx="289">
                  <c:v>0.1595</c:v>
                </c:pt>
                <c:pt idx="290">
                  <c:v>0.16</c:v>
                </c:pt>
                <c:pt idx="291">
                  <c:v>0.1605</c:v>
                </c:pt>
                <c:pt idx="292">
                  <c:v>0.161</c:v>
                </c:pt>
                <c:pt idx="293">
                  <c:v>0.1615</c:v>
                </c:pt>
                <c:pt idx="294">
                  <c:v>0.16200000000000001</c:v>
                </c:pt>
                <c:pt idx="295">
                  <c:v>0.16300000000000001</c:v>
                </c:pt>
                <c:pt idx="296">
                  <c:v>0.16350000000000001</c:v>
                </c:pt>
                <c:pt idx="297">
                  <c:v>0.16400000000000001</c:v>
                </c:pt>
                <c:pt idx="298">
                  <c:v>0.16450000000000001</c:v>
                </c:pt>
                <c:pt idx="299">
                  <c:v>0.16500000000000001</c:v>
                </c:pt>
                <c:pt idx="300">
                  <c:v>0.16550000000000001</c:v>
                </c:pt>
                <c:pt idx="301">
                  <c:v>0.16600000000000001</c:v>
                </c:pt>
                <c:pt idx="302">
                  <c:v>0.16650000000000001</c:v>
                </c:pt>
                <c:pt idx="303">
                  <c:v>0.16700000000000001</c:v>
                </c:pt>
                <c:pt idx="304">
                  <c:v>0.16750000000000001</c:v>
                </c:pt>
                <c:pt idx="305">
                  <c:v>0.16850000000000001</c:v>
                </c:pt>
                <c:pt idx="306">
                  <c:v>0.16950000000000001</c:v>
                </c:pt>
                <c:pt idx="307">
                  <c:v>0.17</c:v>
                </c:pt>
                <c:pt idx="308">
                  <c:v>0.17050000000000001</c:v>
                </c:pt>
                <c:pt idx="309">
                  <c:v>0.17100000000000001</c:v>
                </c:pt>
                <c:pt idx="310">
                  <c:v>0.17150000000000001</c:v>
                </c:pt>
                <c:pt idx="311">
                  <c:v>0.17199999999999999</c:v>
                </c:pt>
                <c:pt idx="312">
                  <c:v>0.17249999999999999</c:v>
                </c:pt>
                <c:pt idx="313">
                  <c:v>0.17299999999999999</c:v>
                </c:pt>
                <c:pt idx="314">
                  <c:v>0.17349999999999999</c:v>
                </c:pt>
                <c:pt idx="315">
                  <c:v>0.17399999999999999</c:v>
                </c:pt>
                <c:pt idx="316">
                  <c:v>0.17499999999999999</c:v>
                </c:pt>
                <c:pt idx="317">
                  <c:v>0.17549999999999999</c:v>
                </c:pt>
                <c:pt idx="318">
                  <c:v>0.17649999999999999</c:v>
                </c:pt>
                <c:pt idx="319">
                  <c:v>0.17699999999999999</c:v>
                </c:pt>
                <c:pt idx="320">
                  <c:v>0.17749999999999999</c:v>
                </c:pt>
                <c:pt idx="321">
                  <c:v>0.17799999999999999</c:v>
                </c:pt>
                <c:pt idx="322">
                  <c:v>0.17849999999999999</c:v>
                </c:pt>
                <c:pt idx="323">
                  <c:v>0.17899999999999999</c:v>
                </c:pt>
                <c:pt idx="324">
                  <c:v>0.17949999999999999</c:v>
                </c:pt>
                <c:pt idx="325">
                  <c:v>0.18</c:v>
                </c:pt>
                <c:pt idx="326">
                  <c:v>0.18049999999999999</c:v>
                </c:pt>
                <c:pt idx="327">
                  <c:v>0.18099999999999999</c:v>
                </c:pt>
                <c:pt idx="328">
                  <c:v>0.18149999999999999</c:v>
                </c:pt>
                <c:pt idx="329">
                  <c:v>0.182</c:v>
                </c:pt>
                <c:pt idx="330">
                  <c:v>0.1825</c:v>
                </c:pt>
                <c:pt idx="331">
                  <c:v>0.183</c:v>
                </c:pt>
                <c:pt idx="332">
                  <c:v>0.1835</c:v>
                </c:pt>
                <c:pt idx="333">
                  <c:v>0.184</c:v>
                </c:pt>
                <c:pt idx="334">
                  <c:v>0.185</c:v>
                </c:pt>
                <c:pt idx="335">
                  <c:v>0.1855</c:v>
                </c:pt>
                <c:pt idx="336">
                  <c:v>0.186</c:v>
                </c:pt>
                <c:pt idx="337">
                  <c:v>0.1865</c:v>
                </c:pt>
                <c:pt idx="338">
                  <c:v>0.1875</c:v>
                </c:pt>
                <c:pt idx="339">
                  <c:v>0.188</c:v>
                </c:pt>
                <c:pt idx="340">
                  <c:v>0.189</c:v>
                </c:pt>
                <c:pt idx="341">
                  <c:v>0.1895</c:v>
                </c:pt>
                <c:pt idx="342">
                  <c:v>0.1905</c:v>
                </c:pt>
                <c:pt idx="343">
                  <c:v>0.191</c:v>
                </c:pt>
                <c:pt idx="344">
                  <c:v>0.1915</c:v>
                </c:pt>
                <c:pt idx="345">
                  <c:v>0.192</c:v>
                </c:pt>
                <c:pt idx="346">
                  <c:v>0.1925</c:v>
                </c:pt>
                <c:pt idx="347">
                  <c:v>0.193</c:v>
                </c:pt>
                <c:pt idx="348">
                  <c:v>0.19350000000000001</c:v>
                </c:pt>
                <c:pt idx="349">
                  <c:v>0.19400000000000001</c:v>
                </c:pt>
                <c:pt idx="350">
                  <c:v>0.19450000000000001</c:v>
                </c:pt>
                <c:pt idx="351">
                  <c:v>0.19500000000000001</c:v>
                </c:pt>
                <c:pt idx="352">
                  <c:v>0.19550000000000001</c:v>
                </c:pt>
                <c:pt idx="353">
                  <c:v>0.19600000000000001</c:v>
                </c:pt>
                <c:pt idx="354">
                  <c:v>0.19650000000000001</c:v>
                </c:pt>
                <c:pt idx="355">
                  <c:v>0.19700000000000001</c:v>
                </c:pt>
                <c:pt idx="356">
                  <c:v>0.19750000000000001</c:v>
                </c:pt>
                <c:pt idx="357">
                  <c:v>0.19800000000000001</c:v>
                </c:pt>
                <c:pt idx="358">
                  <c:v>0.19850000000000001</c:v>
                </c:pt>
                <c:pt idx="359">
                  <c:v>0.19950000000000001</c:v>
                </c:pt>
                <c:pt idx="360">
                  <c:v>0.2</c:v>
                </c:pt>
                <c:pt idx="361">
                  <c:v>0.20050000000000001</c:v>
                </c:pt>
                <c:pt idx="362">
                  <c:v>0.20100000000000001</c:v>
                </c:pt>
                <c:pt idx="363">
                  <c:v>0.20200000000000001</c:v>
                </c:pt>
                <c:pt idx="364">
                  <c:v>0.20250000000000001</c:v>
                </c:pt>
                <c:pt idx="365">
                  <c:v>0.20349999999999999</c:v>
                </c:pt>
                <c:pt idx="366">
                  <c:v>0.20399999999999999</c:v>
                </c:pt>
                <c:pt idx="367">
                  <c:v>0.20449999999999999</c:v>
                </c:pt>
                <c:pt idx="368">
                  <c:v>0.20499999999999999</c:v>
                </c:pt>
                <c:pt idx="369">
                  <c:v>0.20599999999999999</c:v>
                </c:pt>
                <c:pt idx="370">
                  <c:v>0.20699999999999999</c:v>
                </c:pt>
                <c:pt idx="371">
                  <c:v>0.20799999999999999</c:v>
                </c:pt>
                <c:pt idx="372">
                  <c:v>0.20899999999999999</c:v>
                </c:pt>
                <c:pt idx="373">
                  <c:v>0.20949999999999999</c:v>
                </c:pt>
                <c:pt idx="374">
                  <c:v>0.21</c:v>
                </c:pt>
                <c:pt idx="375">
                  <c:v>0.21049999999999999</c:v>
                </c:pt>
                <c:pt idx="376">
                  <c:v>0.21099999999999999</c:v>
                </c:pt>
                <c:pt idx="377">
                  <c:v>0.21149999999999999</c:v>
                </c:pt>
                <c:pt idx="378">
                  <c:v>0.21199999999999999</c:v>
                </c:pt>
                <c:pt idx="379">
                  <c:v>0.21249999999999999</c:v>
                </c:pt>
                <c:pt idx="380">
                  <c:v>0.21299999999999999</c:v>
                </c:pt>
                <c:pt idx="381">
                  <c:v>0.214</c:v>
                </c:pt>
                <c:pt idx="382">
                  <c:v>0.2145</c:v>
                </c:pt>
                <c:pt idx="383">
                  <c:v>0.215</c:v>
                </c:pt>
                <c:pt idx="384">
                  <c:v>0.2155</c:v>
                </c:pt>
                <c:pt idx="385">
                  <c:v>0.2165</c:v>
                </c:pt>
                <c:pt idx="386">
                  <c:v>0.2175</c:v>
                </c:pt>
                <c:pt idx="387">
                  <c:v>0.2185</c:v>
                </c:pt>
                <c:pt idx="388">
                  <c:v>0.2195</c:v>
                </c:pt>
                <c:pt idx="389">
                  <c:v>0.2205</c:v>
                </c:pt>
                <c:pt idx="390">
                  <c:v>0.2215</c:v>
                </c:pt>
                <c:pt idx="391">
                  <c:v>0.222</c:v>
                </c:pt>
                <c:pt idx="392">
                  <c:v>0.2225</c:v>
                </c:pt>
                <c:pt idx="393">
                  <c:v>0.223</c:v>
                </c:pt>
                <c:pt idx="394">
                  <c:v>0.224</c:v>
                </c:pt>
                <c:pt idx="395">
                  <c:v>0.22450000000000001</c:v>
                </c:pt>
                <c:pt idx="396">
                  <c:v>0.22550000000000001</c:v>
                </c:pt>
                <c:pt idx="397">
                  <c:v>0.22600000000000001</c:v>
                </c:pt>
                <c:pt idx="398">
                  <c:v>0.22650000000000001</c:v>
                </c:pt>
                <c:pt idx="399">
                  <c:v>0.22700000000000001</c:v>
                </c:pt>
                <c:pt idx="400">
                  <c:v>0.22800000000000001</c:v>
                </c:pt>
                <c:pt idx="401">
                  <c:v>0.22850000000000001</c:v>
                </c:pt>
                <c:pt idx="402">
                  <c:v>0.22900000000000001</c:v>
                </c:pt>
                <c:pt idx="403">
                  <c:v>0.23</c:v>
                </c:pt>
                <c:pt idx="404">
                  <c:v>0.23100000000000001</c:v>
                </c:pt>
                <c:pt idx="405">
                  <c:v>0.23150000000000001</c:v>
                </c:pt>
                <c:pt idx="406">
                  <c:v>0.23200000000000001</c:v>
                </c:pt>
                <c:pt idx="407">
                  <c:v>0.23250000000000001</c:v>
                </c:pt>
                <c:pt idx="408">
                  <c:v>0.23300000000000001</c:v>
                </c:pt>
                <c:pt idx="409">
                  <c:v>0.23350000000000001</c:v>
                </c:pt>
                <c:pt idx="410">
                  <c:v>0.23400000000000001</c:v>
                </c:pt>
                <c:pt idx="411">
                  <c:v>0.23449999999999999</c:v>
                </c:pt>
                <c:pt idx="412">
                  <c:v>0.23499999999999999</c:v>
                </c:pt>
                <c:pt idx="413">
                  <c:v>0.23549999999999999</c:v>
                </c:pt>
                <c:pt idx="414">
                  <c:v>0.23599999999999999</c:v>
                </c:pt>
                <c:pt idx="415">
                  <c:v>0.23699999999999999</c:v>
                </c:pt>
                <c:pt idx="416">
                  <c:v>0.23749999999999999</c:v>
                </c:pt>
                <c:pt idx="417">
                  <c:v>0.23849999999999999</c:v>
                </c:pt>
                <c:pt idx="418">
                  <c:v>0.23899999999999999</c:v>
                </c:pt>
                <c:pt idx="419">
                  <c:v>0.23949999999999999</c:v>
                </c:pt>
                <c:pt idx="420">
                  <c:v>0.24</c:v>
                </c:pt>
                <c:pt idx="421">
                  <c:v>0.24049999999999999</c:v>
                </c:pt>
                <c:pt idx="422">
                  <c:v>0.24099999999999999</c:v>
                </c:pt>
                <c:pt idx="423">
                  <c:v>0.24149999999999999</c:v>
                </c:pt>
                <c:pt idx="424">
                  <c:v>0.24249999999999999</c:v>
                </c:pt>
                <c:pt idx="425">
                  <c:v>0.24349999999999999</c:v>
                </c:pt>
                <c:pt idx="426">
                  <c:v>0.2445</c:v>
                </c:pt>
                <c:pt idx="427">
                  <c:v>0.245</c:v>
                </c:pt>
                <c:pt idx="428">
                  <c:v>0.2455</c:v>
                </c:pt>
                <c:pt idx="429">
                  <c:v>0.246</c:v>
                </c:pt>
                <c:pt idx="430">
                  <c:v>0.247</c:v>
                </c:pt>
                <c:pt idx="431">
                  <c:v>0.2475</c:v>
                </c:pt>
                <c:pt idx="432">
                  <c:v>0.248</c:v>
                </c:pt>
                <c:pt idx="433">
                  <c:v>0.2485</c:v>
                </c:pt>
                <c:pt idx="434">
                  <c:v>0.2495</c:v>
                </c:pt>
                <c:pt idx="435">
                  <c:v>0.2505</c:v>
                </c:pt>
                <c:pt idx="436">
                  <c:v>0.251</c:v>
                </c:pt>
                <c:pt idx="437">
                  <c:v>0.2515</c:v>
                </c:pt>
                <c:pt idx="438">
                  <c:v>0.252</c:v>
                </c:pt>
                <c:pt idx="439">
                  <c:v>0.2525</c:v>
                </c:pt>
                <c:pt idx="440">
                  <c:v>0.253</c:v>
                </c:pt>
                <c:pt idx="441">
                  <c:v>0.2535</c:v>
                </c:pt>
                <c:pt idx="442">
                  <c:v>0.254</c:v>
                </c:pt>
                <c:pt idx="443">
                  <c:v>0.2545</c:v>
                </c:pt>
                <c:pt idx="444">
                  <c:v>0.255</c:v>
                </c:pt>
                <c:pt idx="445">
                  <c:v>0.2555</c:v>
                </c:pt>
                <c:pt idx="446">
                  <c:v>0.25600000000000001</c:v>
                </c:pt>
                <c:pt idx="447">
                  <c:v>0.25700000000000001</c:v>
                </c:pt>
                <c:pt idx="448">
                  <c:v>0.25750000000000001</c:v>
                </c:pt>
                <c:pt idx="449">
                  <c:v>0.25800000000000001</c:v>
                </c:pt>
                <c:pt idx="450">
                  <c:v>0.25850000000000001</c:v>
                </c:pt>
                <c:pt idx="451">
                  <c:v>0.25900000000000001</c:v>
                </c:pt>
                <c:pt idx="452">
                  <c:v>0.25950000000000001</c:v>
                </c:pt>
                <c:pt idx="453">
                  <c:v>0.26</c:v>
                </c:pt>
                <c:pt idx="454">
                  <c:v>0.26100000000000001</c:v>
                </c:pt>
                <c:pt idx="455">
                  <c:v>0.26150000000000001</c:v>
                </c:pt>
                <c:pt idx="456">
                  <c:v>0.26250000000000001</c:v>
                </c:pt>
                <c:pt idx="457">
                  <c:v>0.26350000000000001</c:v>
                </c:pt>
                <c:pt idx="458">
                  <c:v>0.26450000000000001</c:v>
                </c:pt>
                <c:pt idx="459">
                  <c:v>0.26550000000000001</c:v>
                </c:pt>
                <c:pt idx="460">
                  <c:v>0.26600000000000001</c:v>
                </c:pt>
                <c:pt idx="461">
                  <c:v>0.26650000000000001</c:v>
                </c:pt>
                <c:pt idx="462">
                  <c:v>0.26700000000000002</c:v>
                </c:pt>
                <c:pt idx="463">
                  <c:v>0.26750000000000002</c:v>
                </c:pt>
                <c:pt idx="464">
                  <c:v>0.26800000000000002</c:v>
                </c:pt>
                <c:pt idx="465">
                  <c:v>0.26850000000000002</c:v>
                </c:pt>
                <c:pt idx="466">
                  <c:v>0.26950000000000002</c:v>
                </c:pt>
                <c:pt idx="467">
                  <c:v>0.27</c:v>
                </c:pt>
                <c:pt idx="468">
                  <c:v>0.27050000000000002</c:v>
                </c:pt>
                <c:pt idx="469">
                  <c:v>0.27100000000000002</c:v>
                </c:pt>
                <c:pt idx="470">
                  <c:v>0.27200000000000002</c:v>
                </c:pt>
                <c:pt idx="471">
                  <c:v>0.27300000000000002</c:v>
                </c:pt>
                <c:pt idx="472">
                  <c:v>0.27350000000000002</c:v>
                </c:pt>
                <c:pt idx="473">
                  <c:v>0.27450000000000002</c:v>
                </c:pt>
                <c:pt idx="474">
                  <c:v>0.27550000000000002</c:v>
                </c:pt>
                <c:pt idx="475">
                  <c:v>0.27650000000000002</c:v>
                </c:pt>
                <c:pt idx="476">
                  <c:v>0.27750000000000002</c:v>
                </c:pt>
                <c:pt idx="477">
                  <c:v>0.27850000000000003</c:v>
                </c:pt>
                <c:pt idx="478">
                  <c:v>0.27900000000000003</c:v>
                </c:pt>
                <c:pt idx="479">
                  <c:v>0.27950000000000003</c:v>
                </c:pt>
                <c:pt idx="480">
                  <c:v>0.28000000000000003</c:v>
                </c:pt>
                <c:pt idx="481">
                  <c:v>0.28100000000000003</c:v>
                </c:pt>
                <c:pt idx="482">
                  <c:v>0.28149999999999997</c:v>
                </c:pt>
                <c:pt idx="483">
                  <c:v>0.28199999999999997</c:v>
                </c:pt>
                <c:pt idx="484">
                  <c:v>0.28249999999999997</c:v>
                </c:pt>
                <c:pt idx="485">
                  <c:v>0.28349999999999997</c:v>
                </c:pt>
                <c:pt idx="486">
                  <c:v>0.28399999999999997</c:v>
                </c:pt>
                <c:pt idx="487">
                  <c:v>0.28449999999999998</c:v>
                </c:pt>
                <c:pt idx="488">
                  <c:v>0.28499999999999998</c:v>
                </c:pt>
                <c:pt idx="489">
                  <c:v>0.28549999999999998</c:v>
                </c:pt>
                <c:pt idx="490">
                  <c:v>0.28599999999999998</c:v>
                </c:pt>
                <c:pt idx="491">
                  <c:v>0.28649999999999998</c:v>
                </c:pt>
                <c:pt idx="492">
                  <c:v>0.28699999999999998</c:v>
                </c:pt>
                <c:pt idx="493">
                  <c:v>0.28749999999999998</c:v>
                </c:pt>
                <c:pt idx="494">
                  <c:v>0.28799999999999998</c:v>
                </c:pt>
                <c:pt idx="495">
                  <c:v>0.28849999999999998</c:v>
                </c:pt>
                <c:pt idx="496">
                  <c:v>0.28949999999999998</c:v>
                </c:pt>
                <c:pt idx="497">
                  <c:v>0.28999999999999998</c:v>
                </c:pt>
                <c:pt idx="498">
                  <c:v>0.29049999999999998</c:v>
                </c:pt>
                <c:pt idx="499">
                  <c:v>0.29099999999999998</c:v>
                </c:pt>
                <c:pt idx="500">
                  <c:v>0.29199999999999998</c:v>
                </c:pt>
                <c:pt idx="501">
                  <c:v>0.29249999999999998</c:v>
                </c:pt>
                <c:pt idx="502">
                  <c:v>0.29299999999999998</c:v>
                </c:pt>
                <c:pt idx="503">
                  <c:v>0.29349999999999998</c:v>
                </c:pt>
                <c:pt idx="504">
                  <c:v>0.29449999999999998</c:v>
                </c:pt>
                <c:pt idx="505">
                  <c:v>0.29499999999999998</c:v>
                </c:pt>
                <c:pt idx="506">
                  <c:v>0.29599999999999999</c:v>
                </c:pt>
                <c:pt idx="507">
                  <c:v>0.29699999999999999</c:v>
                </c:pt>
                <c:pt idx="508">
                  <c:v>0.29799999999999999</c:v>
                </c:pt>
                <c:pt idx="509">
                  <c:v>0.29899999999999999</c:v>
                </c:pt>
                <c:pt idx="510">
                  <c:v>0.3</c:v>
                </c:pt>
                <c:pt idx="511">
                  <c:v>0.30099999999999999</c:v>
                </c:pt>
                <c:pt idx="512">
                  <c:v>0.30199999999999999</c:v>
                </c:pt>
                <c:pt idx="513">
                  <c:v>0.30249999999999999</c:v>
                </c:pt>
                <c:pt idx="514">
                  <c:v>0.30299999999999999</c:v>
                </c:pt>
                <c:pt idx="515">
                  <c:v>0.30349999999999999</c:v>
                </c:pt>
                <c:pt idx="516">
                  <c:v>0.30449999999999999</c:v>
                </c:pt>
                <c:pt idx="517">
                  <c:v>0.30499999999999999</c:v>
                </c:pt>
                <c:pt idx="518">
                  <c:v>0.30549999999999999</c:v>
                </c:pt>
                <c:pt idx="519">
                  <c:v>0.30599999999999999</c:v>
                </c:pt>
                <c:pt idx="520">
                  <c:v>0.307</c:v>
                </c:pt>
                <c:pt idx="521">
                  <c:v>0.308</c:v>
                </c:pt>
                <c:pt idx="522">
                  <c:v>0.3085</c:v>
                </c:pt>
                <c:pt idx="523">
                  <c:v>0.309</c:v>
                </c:pt>
                <c:pt idx="524">
                  <c:v>0.3095</c:v>
                </c:pt>
                <c:pt idx="525">
                  <c:v>0.31</c:v>
                </c:pt>
                <c:pt idx="526">
                  <c:v>0.3105</c:v>
                </c:pt>
                <c:pt idx="527">
                  <c:v>0.3115</c:v>
                </c:pt>
                <c:pt idx="528">
                  <c:v>0.312</c:v>
                </c:pt>
                <c:pt idx="529">
                  <c:v>0.3125</c:v>
                </c:pt>
                <c:pt idx="530">
                  <c:v>0.3135</c:v>
                </c:pt>
                <c:pt idx="531">
                  <c:v>0.3145</c:v>
                </c:pt>
                <c:pt idx="532">
                  <c:v>0.315</c:v>
                </c:pt>
                <c:pt idx="533">
                  <c:v>0.316</c:v>
                </c:pt>
                <c:pt idx="534">
                  <c:v>0.3165</c:v>
                </c:pt>
                <c:pt idx="535">
                  <c:v>0.317</c:v>
                </c:pt>
                <c:pt idx="536">
                  <c:v>0.3175</c:v>
                </c:pt>
                <c:pt idx="537">
                  <c:v>0.318</c:v>
                </c:pt>
                <c:pt idx="538">
                  <c:v>0.31850000000000001</c:v>
                </c:pt>
                <c:pt idx="539">
                  <c:v>0.31950000000000001</c:v>
                </c:pt>
                <c:pt idx="540">
                  <c:v>0.32</c:v>
                </c:pt>
                <c:pt idx="541">
                  <c:v>0.32050000000000001</c:v>
                </c:pt>
                <c:pt idx="542">
                  <c:v>0.32100000000000001</c:v>
                </c:pt>
                <c:pt idx="543">
                  <c:v>0.32150000000000001</c:v>
                </c:pt>
                <c:pt idx="544">
                  <c:v>0.32200000000000001</c:v>
                </c:pt>
                <c:pt idx="545">
                  <c:v>0.32250000000000001</c:v>
                </c:pt>
                <c:pt idx="546">
                  <c:v>0.32300000000000001</c:v>
                </c:pt>
                <c:pt idx="547">
                  <c:v>0.32350000000000001</c:v>
                </c:pt>
                <c:pt idx="548">
                  <c:v>0.32450000000000001</c:v>
                </c:pt>
                <c:pt idx="549">
                  <c:v>0.32500000000000001</c:v>
                </c:pt>
                <c:pt idx="550">
                  <c:v>0.32600000000000001</c:v>
                </c:pt>
                <c:pt idx="551">
                  <c:v>0.32650000000000001</c:v>
                </c:pt>
                <c:pt idx="552">
                  <c:v>0.32750000000000001</c:v>
                </c:pt>
                <c:pt idx="553">
                  <c:v>0.32850000000000001</c:v>
                </c:pt>
                <c:pt idx="554">
                  <c:v>0.32900000000000001</c:v>
                </c:pt>
                <c:pt idx="555">
                  <c:v>0.33</c:v>
                </c:pt>
                <c:pt idx="556">
                  <c:v>0.33100000000000002</c:v>
                </c:pt>
                <c:pt idx="557">
                  <c:v>0.33200000000000002</c:v>
                </c:pt>
                <c:pt idx="558">
                  <c:v>0.33250000000000002</c:v>
                </c:pt>
                <c:pt idx="559">
                  <c:v>0.33300000000000002</c:v>
                </c:pt>
                <c:pt idx="560">
                  <c:v>0.33400000000000002</c:v>
                </c:pt>
                <c:pt idx="561">
                  <c:v>0.33500000000000002</c:v>
                </c:pt>
                <c:pt idx="562">
                  <c:v>0.33600000000000002</c:v>
                </c:pt>
                <c:pt idx="563">
                  <c:v>0.33700000000000002</c:v>
                </c:pt>
                <c:pt idx="564">
                  <c:v>0.33750000000000002</c:v>
                </c:pt>
                <c:pt idx="565">
                  <c:v>0.33850000000000002</c:v>
                </c:pt>
                <c:pt idx="566">
                  <c:v>0.33900000000000002</c:v>
                </c:pt>
                <c:pt idx="567">
                  <c:v>0.33950000000000002</c:v>
                </c:pt>
                <c:pt idx="568">
                  <c:v>0.34</c:v>
                </c:pt>
                <c:pt idx="569">
                  <c:v>0.34050000000000002</c:v>
                </c:pt>
                <c:pt idx="570">
                  <c:v>0.34100000000000003</c:v>
                </c:pt>
                <c:pt idx="571">
                  <c:v>0.34200000000000003</c:v>
                </c:pt>
                <c:pt idx="572">
                  <c:v>0.34300000000000003</c:v>
                </c:pt>
                <c:pt idx="573">
                  <c:v>0.34350000000000003</c:v>
                </c:pt>
                <c:pt idx="574">
                  <c:v>0.34399999999999997</c:v>
                </c:pt>
                <c:pt idx="575">
                  <c:v>0.34449999999999997</c:v>
                </c:pt>
                <c:pt idx="576">
                  <c:v>0.34499999999999997</c:v>
                </c:pt>
                <c:pt idx="577">
                  <c:v>0.34599999999999997</c:v>
                </c:pt>
                <c:pt idx="578">
                  <c:v>0.34699999999999998</c:v>
                </c:pt>
                <c:pt idx="579">
                  <c:v>0.34749999999999998</c:v>
                </c:pt>
                <c:pt idx="580">
                  <c:v>0.34849999999999998</c:v>
                </c:pt>
                <c:pt idx="581">
                  <c:v>0.34899999999999998</c:v>
                </c:pt>
                <c:pt idx="582">
                  <c:v>0.34949999999999998</c:v>
                </c:pt>
                <c:pt idx="583">
                  <c:v>0.35</c:v>
                </c:pt>
                <c:pt idx="584">
                  <c:v>0.35099999999999998</c:v>
                </c:pt>
                <c:pt idx="585">
                  <c:v>0.35199999999999998</c:v>
                </c:pt>
                <c:pt idx="586">
                  <c:v>0.35249999999999998</c:v>
                </c:pt>
                <c:pt idx="587">
                  <c:v>0.35299999999999998</c:v>
                </c:pt>
                <c:pt idx="588">
                  <c:v>0.35349999999999998</c:v>
                </c:pt>
                <c:pt idx="589">
                  <c:v>0.35449999999999998</c:v>
                </c:pt>
                <c:pt idx="590">
                  <c:v>0.35549999999999998</c:v>
                </c:pt>
                <c:pt idx="591">
                  <c:v>0.35599999999999998</c:v>
                </c:pt>
                <c:pt idx="592">
                  <c:v>0.35649999999999998</c:v>
                </c:pt>
                <c:pt idx="593">
                  <c:v>0.35699999999999998</c:v>
                </c:pt>
                <c:pt idx="594">
                  <c:v>0.35749999999999998</c:v>
                </c:pt>
                <c:pt idx="595">
                  <c:v>0.35799999999999998</c:v>
                </c:pt>
                <c:pt idx="596">
                  <c:v>0.35849999999999999</c:v>
                </c:pt>
                <c:pt idx="597">
                  <c:v>0.35949999999999999</c:v>
                </c:pt>
                <c:pt idx="598">
                  <c:v>0.36049999999999999</c:v>
                </c:pt>
                <c:pt idx="599">
                  <c:v>0.36099999999999999</c:v>
                </c:pt>
                <c:pt idx="600">
                  <c:v>0.36149999999999999</c:v>
                </c:pt>
                <c:pt idx="601">
                  <c:v>0.36199999999999999</c:v>
                </c:pt>
                <c:pt idx="602">
                  <c:v>0.36299999999999999</c:v>
                </c:pt>
                <c:pt idx="603">
                  <c:v>0.36399999999999999</c:v>
                </c:pt>
                <c:pt idx="604">
                  <c:v>0.36499999999999999</c:v>
                </c:pt>
                <c:pt idx="605">
                  <c:v>0.36549999999999999</c:v>
                </c:pt>
                <c:pt idx="606">
                  <c:v>0.36599999999999999</c:v>
                </c:pt>
                <c:pt idx="607">
                  <c:v>0.36699999999999999</c:v>
                </c:pt>
                <c:pt idx="608">
                  <c:v>0.36749999999999999</c:v>
                </c:pt>
                <c:pt idx="609">
                  <c:v>0.36799999999999999</c:v>
                </c:pt>
                <c:pt idx="610">
                  <c:v>0.36849999999999999</c:v>
                </c:pt>
                <c:pt idx="611">
                  <c:v>0.36899999999999999</c:v>
                </c:pt>
                <c:pt idx="612">
                  <c:v>0.3695</c:v>
                </c:pt>
                <c:pt idx="613">
                  <c:v>0.3705</c:v>
                </c:pt>
                <c:pt idx="614">
                  <c:v>0.371</c:v>
                </c:pt>
                <c:pt idx="615">
                  <c:v>0.372</c:v>
                </c:pt>
                <c:pt idx="616">
                  <c:v>0.3725</c:v>
                </c:pt>
                <c:pt idx="617">
                  <c:v>0.373</c:v>
                </c:pt>
                <c:pt idx="618">
                  <c:v>0.3735</c:v>
                </c:pt>
                <c:pt idx="619">
                  <c:v>0.374</c:v>
                </c:pt>
                <c:pt idx="620">
                  <c:v>0.3745</c:v>
                </c:pt>
                <c:pt idx="621">
                  <c:v>0.3755</c:v>
                </c:pt>
                <c:pt idx="622">
                  <c:v>0.3765</c:v>
                </c:pt>
                <c:pt idx="623">
                  <c:v>0.377</c:v>
                </c:pt>
                <c:pt idx="624">
                  <c:v>0.3775</c:v>
                </c:pt>
                <c:pt idx="625">
                  <c:v>0.378</c:v>
                </c:pt>
                <c:pt idx="626">
                  <c:v>0.3785</c:v>
                </c:pt>
                <c:pt idx="627">
                  <c:v>0.379</c:v>
                </c:pt>
                <c:pt idx="628">
                  <c:v>0.3795</c:v>
                </c:pt>
                <c:pt idx="629">
                  <c:v>0.38</c:v>
                </c:pt>
                <c:pt idx="630">
                  <c:v>0.3805</c:v>
                </c:pt>
                <c:pt idx="631">
                  <c:v>0.38100000000000001</c:v>
                </c:pt>
                <c:pt idx="632">
                  <c:v>0.38150000000000001</c:v>
                </c:pt>
                <c:pt idx="633">
                  <c:v>0.38200000000000001</c:v>
                </c:pt>
                <c:pt idx="634">
                  <c:v>0.38250000000000001</c:v>
                </c:pt>
                <c:pt idx="635">
                  <c:v>0.38300000000000001</c:v>
                </c:pt>
                <c:pt idx="636">
                  <c:v>0.38400000000000001</c:v>
                </c:pt>
                <c:pt idx="637">
                  <c:v>0.38500000000000001</c:v>
                </c:pt>
                <c:pt idx="638">
                  <c:v>0.38550000000000001</c:v>
                </c:pt>
                <c:pt idx="639">
                  <c:v>0.38600000000000001</c:v>
                </c:pt>
                <c:pt idx="640">
                  <c:v>0.38650000000000001</c:v>
                </c:pt>
                <c:pt idx="641">
                  <c:v>0.38700000000000001</c:v>
                </c:pt>
                <c:pt idx="642">
                  <c:v>0.38800000000000001</c:v>
                </c:pt>
                <c:pt idx="643">
                  <c:v>0.38850000000000001</c:v>
                </c:pt>
                <c:pt idx="644">
                  <c:v>0.38900000000000001</c:v>
                </c:pt>
                <c:pt idx="645">
                  <c:v>0.38950000000000001</c:v>
                </c:pt>
                <c:pt idx="646">
                  <c:v>0.39050000000000001</c:v>
                </c:pt>
                <c:pt idx="647">
                  <c:v>0.39150000000000001</c:v>
                </c:pt>
                <c:pt idx="648">
                  <c:v>0.39200000000000002</c:v>
                </c:pt>
                <c:pt idx="649">
                  <c:v>0.39250000000000002</c:v>
                </c:pt>
                <c:pt idx="650">
                  <c:v>0.39300000000000002</c:v>
                </c:pt>
                <c:pt idx="651">
                  <c:v>0.39350000000000002</c:v>
                </c:pt>
                <c:pt idx="652">
                  <c:v>0.39400000000000002</c:v>
                </c:pt>
                <c:pt idx="653">
                  <c:v>0.39500000000000002</c:v>
                </c:pt>
                <c:pt idx="654">
                  <c:v>0.39600000000000002</c:v>
                </c:pt>
                <c:pt idx="655">
                  <c:v>0.39700000000000002</c:v>
                </c:pt>
                <c:pt idx="656">
                  <c:v>0.39750000000000002</c:v>
                </c:pt>
                <c:pt idx="657">
                  <c:v>0.39800000000000002</c:v>
                </c:pt>
                <c:pt idx="658">
                  <c:v>0.39900000000000002</c:v>
                </c:pt>
                <c:pt idx="659">
                  <c:v>0.4</c:v>
                </c:pt>
                <c:pt idx="660">
                  <c:v>0.40050000000000002</c:v>
                </c:pt>
                <c:pt idx="661">
                  <c:v>0.40100000000000002</c:v>
                </c:pt>
                <c:pt idx="662">
                  <c:v>0.40150000000000002</c:v>
                </c:pt>
                <c:pt idx="663">
                  <c:v>0.40250000000000002</c:v>
                </c:pt>
                <c:pt idx="664">
                  <c:v>0.40350000000000003</c:v>
                </c:pt>
                <c:pt idx="665">
                  <c:v>0.40450000000000003</c:v>
                </c:pt>
                <c:pt idx="666">
                  <c:v>0.40500000000000003</c:v>
                </c:pt>
                <c:pt idx="667">
                  <c:v>0.40550000000000003</c:v>
                </c:pt>
                <c:pt idx="668">
                  <c:v>0.40600000000000003</c:v>
                </c:pt>
                <c:pt idx="669">
                  <c:v>0.40699999999999997</c:v>
                </c:pt>
                <c:pt idx="670">
                  <c:v>0.40749999999999997</c:v>
                </c:pt>
                <c:pt idx="671">
                  <c:v>0.40849999999999997</c:v>
                </c:pt>
                <c:pt idx="672">
                  <c:v>0.40899999999999997</c:v>
                </c:pt>
                <c:pt idx="673">
                  <c:v>0.40949999999999998</c:v>
                </c:pt>
                <c:pt idx="674">
                  <c:v>0.41</c:v>
                </c:pt>
                <c:pt idx="675">
                  <c:v>0.41099999999999998</c:v>
                </c:pt>
                <c:pt idx="676">
                  <c:v>0.41199999999999998</c:v>
                </c:pt>
                <c:pt idx="677">
                  <c:v>0.41249999999999998</c:v>
                </c:pt>
                <c:pt idx="678">
                  <c:v>0.41299999999999998</c:v>
                </c:pt>
                <c:pt idx="679">
                  <c:v>0.41349999999999998</c:v>
                </c:pt>
                <c:pt idx="680">
                  <c:v>0.41449999999999998</c:v>
                </c:pt>
                <c:pt idx="681">
                  <c:v>0.41499999999999998</c:v>
                </c:pt>
                <c:pt idx="682">
                  <c:v>0.41549999999999998</c:v>
                </c:pt>
                <c:pt idx="683">
                  <c:v>0.41599999999999998</c:v>
                </c:pt>
                <c:pt idx="684">
                  <c:v>0.41649999999999998</c:v>
                </c:pt>
                <c:pt idx="685">
                  <c:v>0.41699999999999998</c:v>
                </c:pt>
                <c:pt idx="686">
                  <c:v>0.41749999999999998</c:v>
                </c:pt>
                <c:pt idx="687">
                  <c:v>0.41799999999999998</c:v>
                </c:pt>
                <c:pt idx="688">
                  <c:v>0.41849999999999998</c:v>
                </c:pt>
                <c:pt idx="689">
                  <c:v>0.41949999999999998</c:v>
                </c:pt>
                <c:pt idx="690">
                  <c:v>0.42</c:v>
                </c:pt>
                <c:pt idx="691">
                  <c:v>0.42049999999999998</c:v>
                </c:pt>
                <c:pt idx="692">
                  <c:v>0.42149999999999999</c:v>
                </c:pt>
                <c:pt idx="693">
                  <c:v>0.42199999999999999</c:v>
                </c:pt>
                <c:pt idx="694">
                  <c:v>0.42249999999999999</c:v>
                </c:pt>
                <c:pt idx="695">
                  <c:v>0.42299999999999999</c:v>
                </c:pt>
                <c:pt idx="696">
                  <c:v>0.42399999999999999</c:v>
                </c:pt>
                <c:pt idx="697">
                  <c:v>0.42449999999999999</c:v>
                </c:pt>
                <c:pt idx="698">
                  <c:v>0.42549999999999999</c:v>
                </c:pt>
                <c:pt idx="699">
                  <c:v>0.42649999999999999</c:v>
                </c:pt>
                <c:pt idx="700">
                  <c:v>0.42699999999999999</c:v>
                </c:pt>
                <c:pt idx="701">
                  <c:v>0.42749999999999999</c:v>
                </c:pt>
                <c:pt idx="702">
                  <c:v>0.42799999999999999</c:v>
                </c:pt>
                <c:pt idx="703">
                  <c:v>0.42849999999999999</c:v>
                </c:pt>
                <c:pt idx="704">
                  <c:v>0.42899999999999999</c:v>
                </c:pt>
                <c:pt idx="705">
                  <c:v>0.43</c:v>
                </c:pt>
                <c:pt idx="706">
                  <c:v>0.43099999999999999</c:v>
                </c:pt>
                <c:pt idx="707">
                  <c:v>0.432</c:v>
                </c:pt>
                <c:pt idx="708">
                  <c:v>0.4325</c:v>
                </c:pt>
                <c:pt idx="709">
                  <c:v>0.433</c:v>
                </c:pt>
                <c:pt idx="710">
                  <c:v>0.4335</c:v>
                </c:pt>
                <c:pt idx="711">
                  <c:v>0.434</c:v>
                </c:pt>
                <c:pt idx="712">
                  <c:v>0.435</c:v>
                </c:pt>
                <c:pt idx="713">
                  <c:v>0.436</c:v>
                </c:pt>
                <c:pt idx="714">
                  <c:v>0.4365</c:v>
                </c:pt>
                <c:pt idx="715">
                  <c:v>0.437</c:v>
                </c:pt>
                <c:pt idx="716">
                  <c:v>0.4375</c:v>
                </c:pt>
                <c:pt idx="717">
                  <c:v>0.439</c:v>
                </c:pt>
                <c:pt idx="718">
                  <c:v>0.44</c:v>
                </c:pt>
                <c:pt idx="719">
                  <c:v>0.441</c:v>
                </c:pt>
                <c:pt idx="720">
                  <c:v>0.442</c:v>
                </c:pt>
                <c:pt idx="721">
                  <c:v>0.443</c:v>
                </c:pt>
                <c:pt idx="722">
                  <c:v>0.44400000000000001</c:v>
                </c:pt>
                <c:pt idx="723">
                  <c:v>0.44500000000000001</c:v>
                </c:pt>
                <c:pt idx="724">
                  <c:v>0.44600000000000001</c:v>
                </c:pt>
                <c:pt idx="725">
                  <c:v>0.44700000000000001</c:v>
                </c:pt>
                <c:pt idx="726">
                  <c:v>0.44750000000000001</c:v>
                </c:pt>
                <c:pt idx="727">
                  <c:v>0.44900000000000001</c:v>
                </c:pt>
                <c:pt idx="728">
                  <c:v>0.45</c:v>
                </c:pt>
                <c:pt idx="729">
                  <c:v>0.45100000000000001</c:v>
                </c:pt>
                <c:pt idx="730">
                  <c:v>0.45250000000000001</c:v>
                </c:pt>
                <c:pt idx="731">
                  <c:v>0.45450000000000002</c:v>
                </c:pt>
                <c:pt idx="732">
                  <c:v>0.45600000000000002</c:v>
                </c:pt>
                <c:pt idx="733">
                  <c:v>0.45950000000000002</c:v>
                </c:pt>
                <c:pt idx="734">
                  <c:v>0.46400000000000002</c:v>
                </c:pt>
                <c:pt idx="735">
                  <c:v>0.48849999999999999</c:v>
                </c:pt>
                <c:pt idx="736">
                  <c:v>0.51149999999999995</c:v>
                </c:pt>
                <c:pt idx="737">
                  <c:v>0.52949999999999997</c:v>
                </c:pt>
                <c:pt idx="738">
                  <c:v>0.53600000000000003</c:v>
                </c:pt>
                <c:pt idx="739">
                  <c:v>0.54049999999999998</c:v>
                </c:pt>
                <c:pt idx="740">
                  <c:v>0.54349999999999998</c:v>
                </c:pt>
                <c:pt idx="741">
                  <c:v>0.54649999999999999</c:v>
                </c:pt>
                <c:pt idx="742">
                  <c:v>0.54849999999999999</c:v>
                </c:pt>
                <c:pt idx="743">
                  <c:v>0.55049999999999999</c:v>
                </c:pt>
                <c:pt idx="744">
                  <c:v>0.55249999999999999</c:v>
                </c:pt>
                <c:pt idx="745">
                  <c:v>0.55400000000000005</c:v>
                </c:pt>
                <c:pt idx="746">
                  <c:v>0.55600000000000005</c:v>
                </c:pt>
                <c:pt idx="747">
                  <c:v>0.55700000000000005</c:v>
                </c:pt>
                <c:pt idx="748">
                  <c:v>0.55800000000000005</c:v>
                </c:pt>
                <c:pt idx="749">
                  <c:v>0.5595</c:v>
                </c:pt>
                <c:pt idx="750">
                  <c:v>0.56100000000000005</c:v>
                </c:pt>
                <c:pt idx="751">
                  <c:v>0.56200000000000006</c:v>
                </c:pt>
                <c:pt idx="752">
                  <c:v>0.5635</c:v>
                </c:pt>
                <c:pt idx="753">
                  <c:v>0.56499999999999995</c:v>
                </c:pt>
                <c:pt idx="754">
                  <c:v>0.5665</c:v>
                </c:pt>
                <c:pt idx="755">
                  <c:v>0.5675</c:v>
                </c:pt>
                <c:pt idx="756">
                  <c:v>0.56850000000000001</c:v>
                </c:pt>
                <c:pt idx="757">
                  <c:v>0.56950000000000001</c:v>
                </c:pt>
                <c:pt idx="758">
                  <c:v>0.57050000000000001</c:v>
                </c:pt>
                <c:pt idx="759">
                  <c:v>0.57199999999999995</c:v>
                </c:pt>
                <c:pt idx="760">
                  <c:v>0.57350000000000001</c:v>
                </c:pt>
                <c:pt idx="761">
                  <c:v>0.57499999999999996</c:v>
                </c:pt>
                <c:pt idx="762">
                  <c:v>0.57599999999999996</c:v>
                </c:pt>
                <c:pt idx="763">
                  <c:v>0.57699999999999996</c:v>
                </c:pt>
                <c:pt idx="764">
                  <c:v>0.57799999999999996</c:v>
                </c:pt>
                <c:pt idx="765">
                  <c:v>0.57899999999999996</c:v>
                </c:pt>
                <c:pt idx="766">
                  <c:v>0.57999999999999996</c:v>
                </c:pt>
                <c:pt idx="767">
                  <c:v>0.58099999999999996</c:v>
                </c:pt>
                <c:pt idx="768">
                  <c:v>0.58199999999999996</c:v>
                </c:pt>
                <c:pt idx="769">
                  <c:v>0.58350000000000002</c:v>
                </c:pt>
                <c:pt idx="770">
                  <c:v>0.58450000000000002</c:v>
                </c:pt>
                <c:pt idx="771">
                  <c:v>0.58599999999999997</c:v>
                </c:pt>
                <c:pt idx="772">
                  <c:v>0.58699999999999997</c:v>
                </c:pt>
                <c:pt idx="773">
                  <c:v>0.58799999999999997</c:v>
                </c:pt>
                <c:pt idx="774">
                  <c:v>0.58850000000000002</c:v>
                </c:pt>
                <c:pt idx="775">
                  <c:v>0.58950000000000002</c:v>
                </c:pt>
                <c:pt idx="776">
                  <c:v>0.59050000000000002</c:v>
                </c:pt>
                <c:pt idx="777">
                  <c:v>0.59150000000000003</c:v>
                </c:pt>
                <c:pt idx="778">
                  <c:v>0.59299999999999997</c:v>
                </c:pt>
                <c:pt idx="779">
                  <c:v>0.59399999999999997</c:v>
                </c:pt>
                <c:pt idx="780">
                  <c:v>0.59550000000000003</c:v>
                </c:pt>
                <c:pt idx="781">
                  <c:v>0.59650000000000003</c:v>
                </c:pt>
                <c:pt idx="782">
                  <c:v>0.59750000000000003</c:v>
                </c:pt>
                <c:pt idx="783">
                  <c:v>0.59799999999999998</c:v>
                </c:pt>
                <c:pt idx="784">
                  <c:v>0.59899999999999998</c:v>
                </c:pt>
                <c:pt idx="785">
                  <c:v>0.6</c:v>
                </c:pt>
                <c:pt idx="786">
                  <c:v>0.60099999999999998</c:v>
                </c:pt>
                <c:pt idx="787">
                  <c:v>0.60199999999999998</c:v>
                </c:pt>
                <c:pt idx="788">
                  <c:v>0.60350000000000004</c:v>
                </c:pt>
                <c:pt idx="789">
                  <c:v>0.60450000000000004</c:v>
                </c:pt>
                <c:pt idx="790">
                  <c:v>0.60550000000000004</c:v>
                </c:pt>
                <c:pt idx="791">
                  <c:v>0.60650000000000004</c:v>
                </c:pt>
                <c:pt idx="792">
                  <c:v>0.60750000000000004</c:v>
                </c:pt>
                <c:pt idx="793">
                  <c:v>0.60799999999999998</c:v>
                </c:pt>
                <c:pt idx="794">
                  <c:v>0.60899999999999999</c:v>
                </c:pt>
                <c:pt idx="795">
                  <c:v>0.61</c:v>
                </c:pt>
                <c:pt idx="796">
                  <c:v>0.61099999999999999</c:v>
                </c:pt>
                <c:pt idx="797">
                  <c:v>0.61199999999999999</c:v>
                </c:pt>
                <c:pt idx="798">
                  <c:v>0.61350000000000005</c:v>
                </c:pt>
                <c:pt idx="799">
                  <c:v>0.61499999999999999</c:v>
                </c:pt>
                <c:pt idx="800">
                  <c:v>0.61550000000000005</c:v>
                </c:pt>
                <c:pt idx="801">
                  <c:v>0.61650000000000005</c:v>
                </c:pt>
                <c:pt idx="802">
                  <c:v>0.61750000000000005</c:v>
                </c:pt>
                <c:pt idx="803">
                  <c:v>0.61850000000000005</c:v>
                </c:pt>
                <c:pt idx="804">
                  <c:v>0.61899999999999999</c:v>
                </c:pt>
                <c:pt idx="805">
                  <c:v>0.62050000000000005</c:v>
                </c:pt>
                <c:pt idx="806">
                  <c:v>0.621</c:v>
                </c:pt>
                <c:pt idx="807">
                  <c:v>0.62250000000000005</c:v>
                </c:pt>
                <c:pt idx="808">
                  <c:v>0.62350000000000005</c:v>
                </c:pt>
                <c:pt idx="809">
                  <c:v>0.62450000000000006</c:v>
                </c:pt>
                <c:pt idx="810">
                  <c:v>0.62549999999999994</c:v>
                </c:pt>
                <c:pt idx="811">
                  <c:v>0.62649999999999995</c:v>
                </c:pt>
                <c:pt idx="812">
                  <c:v>0.62749999999999995</c:v>
                </c:pt>
                <c:pt idx="813">
                  <c:v>0.628</c:v>
                </c:pt>
                <c:pt idx="814">
                  <c:v>0.629</c:v>
                </c:pt>
                <c:pt idx="815">
                  <c:v>0.63</c:v>
                </c:pt>
                <c:pt idx="816">
                  <c:v>0.63100000000000001</c:v>
                </c:pt>
                <c:pt idx="817">
                  <c:v>0.63200000000000001</c:v>
                </c:pt>
                <c:pt idx="818">
                  <c:v>0.63349999999999995</c:v>
                </c:pt>
                <c:pt idx="819">
                  <c:v>0.63500000000000001</c:v>
                </c:pt>
                <c:pt idx="820">
                  <c:v>0.63600000000000001</c:v>
                </c:pt>
                <c:pt idx="821">
                  <c:v>0.63649999999999995</c:v>
                </c:pt>
                <c:pt idx="822">
                  <c:v>0.63749999999999996</c:v>
                </c:pt>
                <c:pt idx="823">
                  <c:v>0.63849999999999996</c:v>
                </c:pt>
                <c:pt idx="824">
                  <c:v>0.63900000000000001</c:v>
                </c:pt>
                <c:pt idx="825">
                  <c:v>0.64</c:v>
                </c:pt>
                <c:pt idx="826">
                  <c:v>0.64100000000000001</c:v>
                </c:pt>
                <c:pt idx="827">
                  <c:v>0.64249999999999996</c:v>
                </c:pt>
                <c:pt idx="828">
                  <c:v>0.64349999999999996</c:v>
                </c:pt>
                <c:pt idx="829">
                  <c:v>0.64449999999999996</c:v>
                </c:pt>
                <c:pt idx="830">
                  <c:v>0.64549999999999996</c:v>
                </c:pt>
                <c:pt idx="831">
                  <c:v>0.64649999999999996</c:v>
                </c:pt>
                <c:pt idx="832">
                  <c:v>0.64749999999999996</c:v>
                </c:pt>
                <c:pt idx="833">
                  <c:v>0.64800000000000002</c:v>
                </c:pt>
                <c:pt idx="834">
                  <c:v>0.64900000000000002</c:v>
                </c:pt>
                <c:pt idx="835">
                  <c:v>0.65</c:v>
                </c:pt>
                <c:pt idx="836">
                  <c:v>0.65100000000000002</c:v>
                </c:pt>
                <c:pt idx="837">
                  <c:v>0.65200000000000002</c:v>
                </c:pt>
                <c:pt idx="838">
                  <c:v>0.65300000000000002</c:v>
                </c:pt>
                <c:pt idx="839">
                  <c:v>0.65400000000000003</c:v>
                </c:pt>
                <c:pt idx="840">
                  <c:v>0.65549999999999997</c:v>
                </c:pt>
                <c:pt idx="841">
                  <c:v>0.65649999999999997</c:v>
                </c:pt>
                <c:pt idx="842">
                  <c:v>0.65700000000000003</c:v>
                </c:pt>
                <c:pt idx="843">
                  <c:v>0.65800000000000003</c:v>
                </c:pt>
                <c:pt idx="844">
                  <c:v>0.65900000000000003</c:v>
                </c:pt>
                <c:pt idx="845">
                  <c:v>0.66</c:v>
                </c:pt>
                <c:pt idx="846">
                  <c:v>0.66100000000000003</c:v>
                </c:pt>
                <c:pt idx="847">
                  <c:v>0.66200000000000003</c:v>
                </c:pt>
                <c:pt idx="848">
                  <c:v>0.66300000000000003</c:v>
                </c:pt>
                <c:pt idx="849">
                  <c:v>0.66400000000000003</c:v>
                </c:pt>
                <c:pt idx="850">
                  <c:v>0.66500000000000004</c:v>
                </c:pt>
                <c:pt idx="851">
                  <c:v>0.66600000000000004</c:v>
                </c:pt>
                <c:pt idx="852">
                  <c:v>0.66700000000000004</c:v>
                </c:pt>
                <c:pt idx="853">
                  <c:v>0.66800000000000004</c:v>
                </c:pt>
                <c:pt idx="854">
                  <c:v>0.66900000000000004</c:v>
                </c:pt>
                <c:pt idx="855">
                  <c:v>0.66949999999999998</c:v>
                </c:pt>
                <c:pt idx="856">
                  <c:v>0.67049999999999998</c:v>
                </c:pt>
                <c:pt idx="857">
                  <c:v>0.67149999999999999</c:v>
                </c:pt>
                <c:pt idx="858">
                  <c:v>0.67300000000000004</c:v>
                </c:pt>
                <c:pt idx="859">
                  <c:v>0.67400000000000004</c:v>
                </c:pt>
                <c:pt idx="860">
                  <c:v>0.67500000000000004</c:v>
                </c:pt>
                <c:pt idx="861">
                  <c:v>0.67600000000000005</c:v>
                </c:pt>
                <c:pt idx="862">
                  <c:v>0.67700000000000005</c:v>
                </c:pt>
                <c:pt idx="863">
                  <c:v>0.67800000000000005</c:v>
                </c:pt>
                <c:pt idx="864">
                  <c:v>0.67900000000000005</c:v>
                </c:pt>
                <c:pt idx="865">
                  <c:v>0.68</c:v>
                </c:pt>
                <c:pt idx="866">
                  <c:v>0.68100000000000005</c:v>
                </c:pt>
                <c:pt idx="867">
                  <c:v>0.68149999999999999</c:v>
                </c:pt>
                <c:pt idx="868">
                  <c:v>0.68200000000000005</c:v>
                </c:pt>
                <c:pt idx="869">
                  <c:v>0.6835</c:v>
                </c:pt>
                <c:pt idx="870">
                  <c:v>0.68500000000000005</c:v>
                </c:pt>
                <c:pt idx="871">
                  <c:v>0.68600000000000005</c:v>
                </c:pt>
                <c:pt idx="872">
                  <c:v>0.68700000000000006</c:v>
                </c:pt>
                <c:pt idx="873">
                  <c:v>0.6875</c:v>
                </c:pt>
                <c:pt idx="874">
                  <c:v>0.6885</c:v>
                </c:pt>
                <c:pt idx="875">
                  <c:v>0.6895</c:v>
                </c:pt>
                <c:pt idx="876">
                  <c:v>0.6905</c:v>
                </c:pt>
                <c:pt idx="877">
                  <c:v>0.69099999999999995</c:v>
                </c:pt>
                <c:pt idx="878">
                  <c:v>0.6925</c:v>
                </c:pt>
                <c:pt idx="879">
                  <c:v>0.69350000000000001</c:v>
                </c:pt>
                <c:pt idx="880">
                  <c:v>0.69450000000000001</c:v>
                </c:pt>
                <c:pt idx="881">
                  <c:v>0.69550000000000001</c:v>
                </c:pt>
                <c:pt idx="882">
                  <c:v>0.69599999999999995</c:v>
                </c:pt>
                <c:pt idx="883">
                  <c:v>0.69699999999999995</c:v>
                </c:pt>
                <c:pt idx="884">
                  <c:v>0.69799999999999995</c:v>
                </c:pt>
                <c:pt idx="885">
                  <c:v>0.69899999999999995</c:v>
                </c:pt>
                <c:pt idx="886">
                  <c:v>0.7</c:v>
                </c:pt>
                <c:pt idx="887">
                  <c:v>0.70050000000000001</c:v>
                </c:pt>
                <c:pt idx="888">
                  <c:v>0.70150000000000001</c:v>
                </c:pt>
                <c:pt idx="889">
                  <c:v>0.70250000000000001</c:v>
                </c:pt>
                <c:pt idx="890">
                  <c:v>0.70399999999999996</c:v>
                </c:pt>
                <c:pt idx="891">
                  <c:v>0.70499999999999996</c:v>
                </c:pt>
                <c:pt idx="892">
                  <c:v>0.70599999999999996</c:v>
                </c:pt>
                <c:pt idx="893">
                  <c:v>0.70699999999999996</c:v>
                </c:pt>
                <c:pt idx="894">
                  <c:v>0.70750000000000002</c:v>
                </c:pt>
                <c:pt idx="895">
                  <c:v>0.70850000000000002</c:v>
                </c:pt>
                <c:pt idx="896">
                  <c:v>0.70950000000000002</c:v>
                </c:pt>
                <c:pt idx="897">
                  <c:v>0.71050000000000002</c:v>
                </c:pt>
                <c:pt idx="898">
                  <c:v>0.71099999999999997</c:v>
                </c:pt>
                <c:pt idx="899">
                  <c:v>0.71250000000000002</c:v>
                </c:pt>
                <c:pt idx="900">
                  <c:v>0.71350000000000002</c:v>
                </c:pt>
                <c:pt idx="901">
                  <c:v>0.71450000000000002</c:v>
                </c:pt>
                <c:pt idx="902">
                  <c:v>0.71550000000000002</c:v>
                </c:pt>
                <c:pt idx="903">
                  <c:v>0.71650000000000003</c:v>
                </c:pt>
                <c:pt idx="904">
                  <c:v>0.71750000000000003</c:v>
                </c:pt>
                <c:pt idx="905">
                  <c:v>0.71850000000000003</c:v>
                </c:pt>
                <c:pt idx="906">
                  <c:v>0.71950000000000003</c:v>
                </c:pt>
                <c:pt idx="907">
                  <c:v>0.72</c:v>
                </c:pt>
                <c:pt idx="908">
                  <c:v>0.72099999999999997</c:v>
                </c:pt>
                <c:pt idx="909">
                  <c:v>0.72199999999999998</c:v>
                </c:pt>
                <c:pt idx="910">
                  <c:v>0.72299999999999998</c:v>
                </c:pt>
                <c:pt idx="911">
                  <c:v>0.72450000000000003</c:v>
                </c:pt>
                <c:pt idx="912">
                  <c:v>0.72550000000000003</c:v>
                </c:pt>
                <c:pt idx="913">
                  <c:v>0.72650000000000003</c:v>
                </c:pt>
                <c:pt idx="914">
                  <c:v>0.72750000000000004</c:v>
                </c:pt>
                <c:pt idx="915">
                  <c:v>0.72799999999999998</c:v>
                </c:pt>
                <c:pt idx="916">
                  <c:v>0.72899999999999998</c:v>
                </c:pt>
                <c:pt idx="917">
                  <c:v>0.73</c:v>
                </c:pt>
                <c:pt idx="918">
                  <c:v>0.73099999999999998</c:v>
                </c:pt>
                <c:pt idx="919">
                  <c:v>0.73150000000000004</c:v>
                </c:pt>
                <c:pt idx="920">
                  <c:v>0.73250000000000004</c:v>
                </c:pt>
                <c:pt idx="921">
                  <c:v>0.73350000000000004</c:v>
                </c:pt>
                <c:pt idx="922">
                  <c:v>0.73499999999999999</c:v>
                </c:pt>
                <c:pt idx="923">
                  <c:v>0.73599999999999999</c:v>
                </c:pt>
                <c:pt idx="924">
                  <c:v>0.73699999999999999</c:v>
                </c:pt>
                <c:pt idx="925">
                  <c:v>0.73799999999999999</c:v>
                </c:pt>
                <c:pt idx="926">
                  <c:v>0.73899999999999999</c:v>
                </c:pt>
                <c:pt idx="927">
                  <c:v>0.73950000000000005</c:v>
                </c:pt>
                <c:pt idx="928">
                  <c:v>0.74050000000000005</c:v>
                </c:pt>
                <c:pt idx="929">
                  <c:v>0.74150000000000005</c:v>
                </c:pt>
                <c:pt idx="930">
                  <c:v>0.74250000000000005</c:v>
                </c:pt>
                <c:pt idx="931">
                  <c:v>0.74350000000000005</c:v>
                </c:pt>
                <c:pt idx="932">
                  <c:v>0.74450000000000005</c:v>
                </c:pt>
                <c:pt idx="933">
                  <c:v>0.74550000000000005</c:v>
                </c:pt>
                <c:pt idx="934">
                  <c:v>0.74650000000000005</c:v>
                </c:pt>
                <c:pt idx="935">
                  <c:v>0.74750000000000005</c:v>
                </c:pt>
                <c:pt idx="936">
                  <c:v>0.74850000000000005</c:v>
                </c:pt>
                <c:pt idx="937">
                  <c:v>0.74950000000000006</c:v>
                </c:pt>
                <c:pt idx="938">
                  <c:v>0.75</c:v>
                </c:pt>
                <c:pt idx="939">
                  <c:v>0.751</c:v>
                </c:pt>
                <c:pt idx="940">
                  <c:v>0.752</c:v>
                </c:pt>
                <c:pt idx="941">
                  <c:v>0.753</c:v>
                </c:pt>
                <c:pt idx="942">
                  <c:v>0.754</c:v>
                </c:pt>
                <c:pt idx="943">
                  <c:v>0.755</c:v>
                </c:pt>
                <c:pt idx="944">
                  <c:v>0.75600000000000001</c:v>
                </c:pt>
                <c:pt idx="945">
                  <c:v>0.75749999999999995</c:v>
                </c:pt>
                <c:pt idx="946">
                  <c:v>0.75849999999999995</c:v>
                </c:pt>
                <c:pt idx="947">
                  <c:v>0.75900000000000001</c:v>
                </c:pt>
                <c:pt idx="948">
                  <c:v>0.76</c:v>
                </c:pt>
                <c:pt idx="949">
                  <c:v>0.76100000000000001</c:v>
                </c:pt>
                <c:pt idx="950">
                  <c:v>0.76200000000000001</c:v>
                </c:pt>
                <c:pt idx="951">
                  <c:v>0.76300000000000001</c:v>
                </c:pt>
                <c:pt idx="952">
                  <c:v>0.76349999999999996</c:v>
                </c:pt>
                <c:pt idx="953">
                  <c:v>0.76500000000000001</c:v>
                </c:pt>
                <c:pt idx="954">
                  <c:v>0.76600000000000001</c:v>
                </c:pt>
                <c:pt idx="955">
                  <c:v>0.76700000000000002</c:v>
                </c:pt>
                <c:pt idx="956">
                  <c:v>0.76800000000000002</c:v>
                </c:pt>
                <c:pt idx="957">
                  <c:v>0.76900000000000002</c:v>
                </c:pt>
                <c:pt idx="958">
                  <c:v>0.76949999999999996</c:v>
                </c:pt>
                <c:pt idx="959">
                  <c:v>0.77049999999999996</c:v>
                </c:pt>
                <c:pt idx="960">
                  <c:v>0.77149999999999996</c:v>
                </c:pt>
                <c:pt idx="961">
                  <c:v>0.77249999999999996</c:v>
                </c:pt>
                <c:pt idx="962">
                  <c:v>0.77300000000000002</c:v>
                </c:pt>
                <c:pt idx="963">
                  <c:v>0.77400000000000002</c:v>
                </c:pt>
                <c:pt idx="964">
                  <c:v>0.77549999999999997</c:v>
                </c:pt>
                <c:pt idx="965">
                  <c:v>0.77649999999999997</c:v>
                </c:pt>
                <c:pt idx="966">
                  <c:v>0.77749999999999997</c:v>
                </c:pt>
                <c:pt idx="967">
                  <c:v>0.77849999999999997</c:v>
                </c:pt>
                <c:pt idx="968">
                  <c:v>0.77949999999999997</c:v>
                </c:pt>
                <c:pt idx="969">
                  <c:v>0.78049999999999997</c:v>
                </c:pt>
                <c:pt idx="970">
                  <c:v>0.78100000000000003</c:v>
                </c:pt>
                <c:pt idx="971">
                  <c:v>0.78200000000000003</c:v>
                </c:pt>
                <c:pt idx="972">
                  <c:v>0.78300000000000003</c:v>
                </c:pt>
                <c:pt idx="973">
                  <c:v>0.78400000000000003</c:v>
                </c:pt>
                <c:pt idx="974">
                  <c:v>0.78500000000000003</c:v>
                </c:pt>
                <c:pt idx="975">
                  <c:v>0.78600000000000003</c:v>
                </c:pt>
                <c:pt idx="976">
                  <c:v>0.78700000000000003</c:v>
                </c:pt>
                <c:pt idx="977">
                  <c:v>0.78800000000000003</c:v>
                </c:pt>
                <c:pt idx="978">
                  <c:v>0.78900000000000003</c:v>
                </c:pt>
                <c:pt idx="979">
                  <c:v>0.79</c:v>
                </c:pt>
                <c:pt idx="980">
                  <c:v>0.79049999999999998</c:v>
                </c:pt>
                <c:pt idx="981">
                  <c:v>0.79149999999999998</c:v>
                </c:pt>
                <c:pt idx="982">
                  <c:v>0.79249999999999998</c:v>
                </c:pt>
                <c:pt idx="983">
                  <c:v>0.79349999999999998</c:v>
                </c:pt>
                <c:pt idx="984">
                  <c:v>0.79400000000000004</c:v>
                </c:pt>
                <c:pt idx="985">
                  <c:v>0.79500000000000004</c:v>
                </c:pt>
                <c:pt idx="986">
                  <c:v>0.79649999999999999</c:v>
                </c:pt>
                <c:pt idx="987">
                  <c:v>0.79700000000000004</c:v>
                </c:pt>
                <c:pt idx="988">
                  <c:v>0.79800000000000004</c:v>
                </c:pt>
                <c:pt idx="989">
                  <c:v>0.79900000000000004</c:v>
                </c:pt>
                <c:pt idx="990">
                  <c:v>0.8</c:v>
                </c:pt>
                <c:pt idx="991">
                  <c:v>0.80100000000000005</c:v>
                </c:pt>
                <c:pt idx="992">
                  <c:v>0.80249999999999999</c:v>
                </c:pt>
                <c:pt idx="993">
                  <c:v>0.80349999999999999</c:v>
                </c:pt>
                <c:pt idx="994">
                  <c:v>0.80449999999999999</c:v>
                </c:pt>
                <c:pt idx="995">
                  <c:v>0.80500000000000005</c:v>
                </c:pt>
                <c:pt idx="996">
                  <c:v>0.80600000000000005</c:v>
                </c:pt>
                <c:pt idx="997">
                  <c:v>0.8075</c:v>
                </c:pt>
                <c:pt idx="998">
                  <c:v>0.8085</c:v>
                </c:pt>
                <c:pt idx="999">
                  <c:v>0.8095</c:v>
                </c:pt>
                <c:pt idx="1000">
                  <c:v>0.8105</c:v>
                </c:pt>
                <c:pt idx="1001">
                  <c:v>0.8115</c:v>
                </c:pt>
                <c:pt idx="1002">
                  <c:v>0.8125</c:v>
                </c:pt>
                <c:pt idx="1003">
                  <c:v>0.8135</c:v>
                </c:pt>
                <c:pt idx="1004">
                  <c:v>0.8145</c:v>
                </c:pt>
                <c:pt idx="1005">
                  <c:v>0.81599999999999995</c:v>
                </c:pt>
                <c:pt idx="1006">
                  <c:v>0.8175</c:v>
                </c:pt>
                <c:pt idx="1007">
                  <c:v>0.81950000000000001</c:v>
                </c:pt>
                <c:pt idx="1008">
                  <c:v>0.82050000000000001</c:v>
                </c:pt>
                <c:pt idx="1009">
                  <c:v>0.82250000000000001</c:v>
                </c:pt>
                <c:pt idx="1010">
                  <c:v>0.82450000000000001</c:v>
                </c:pt>
                <c:pt idx="1011">
                  <c:v>0.82699999999999996</c:v>
                </c:pt>
                <c:pt idx="1012">
                  <c:v>0.83050000000000002</c:v>
                </c:pt>
                <c:pt idx="1013">
                  <c:v>0.83799999999999997</c:v>
                </c:pt>
                <c:pt idx="1014">
                  <c:v>0.88400000000000001</c:v>
                </c:pt>
                <c:pt idx="1015">
                  <c:v>0.92749999999999999</c:v>
                </c:pt>
                <c:pt idx="1016">
                  <c:v>0.93500000000000005</c:v>
                </c:pt>
                <c:pt idx="1017">
                  <c:v>0.94</c:v>
                </c:pt>
                <c:pt idx="1018">
                  <c:v>0.94399999999999995</c:v>
                </c:pt>
                <c:pt idx="1019">
                  <c:v>0.94650000000000001</c:v>
                </c:pt>
                <c:pt idx="1020">
                  <c:v>0.94899999999999995</c:v>
                </c:pt>
                <c:pt idx="1021">
                  <c:v>0.95099999999999996</c:v>
                </c:pt>
                <c:pt idx="1022">
                  <c:v>0.95399999999999996</c:v>
                </c:pt>
                <c:pt idx="1023">
                  <c:v>0.95550000000000002</c:v>
                </c:pt>
                <c:pt idx="1024">
                  <c:v>0.95750000000000002</c:v>
                </c:pt>
                <c:pt idx="1025">
                  <c:v>0.95899999999999996</c:v>
                </c:pt>
                <c:pt idx="1026">
                  <c:v>0.96050000000000002</c:v>
                </c:pt>
                <c:pt idx="1027">
                  <c:v>0.96199999999999997</c:v>
                </c:pt>
                <c:pt idx="1028">
                  <c:v>0.96350000000000002</c:v>
                </c:pt>
                <c:pt idx="1029">
                  <c:v>0.96550000000000002</c:v>
                </c:pt>
                <c:pt idx="1030">
                  <c:v>0.96699999999999997</c:v>
                </c:pt>
                <c:pt idx="1031">
                  <c:v>0.96799999999999997</c:v>
                </c:pt>
                <c:pt idx="1032">
                  <c:v>0.96950000000000003</c:v>
                </c:pt>
                <c:pt idx="1033">
                  <c:v>0.97050000000000003</c:v>
                </c:pt>
                <c:pt idx="1034">
                  <c:v>0.97199999999999998</c:v>
                </c:pt>
                <c:pt idx="1035">
                  <c:v>0.97350000000000003</c:v>
                </c:pt>
                <c:pt idx="1036">
                  <c:v>0.97499999999999998</c:v>
                </c:pt>
                <c:pt idx="1037">
                  <c:v>0.97699999999999998</c:v>
                </c:pt>
                <c:pt idx="1038">
                  <c:v>0.97799999999999998</c:v>
                </c:pt>
                <c:pt idx="1039">
                  <c:v>0.97899999999999998</c:v>
                </c:pt>
                <c:pt idx="1040">
                  <c:v>0.98</c:v>
                </c:pt>
                <c:pt idx="1041">
                  <c:v>0.98150000000000004</c:v>
                </c:pt>
                <c:pt idx="1042">
                  <c:v>0.98250000000000004</c:v>
                </c:pt>
                <c:pt idx="1043">
                  <c:v>0.98399999999999999</c:v>
                </c:pt>
                <c:pt idx="1044">
                  <c:v>0.98550000000000004</c:v>
                </c:pt>
                <c:pt idx="1045">
                  <c:v>0.98650000000000004</c:v>
                </c:pt>
                <c:pt idx="1046">
                  <c:v>0.98750000000000004</c:v>
                </c:pt>
                <c:pt idx="1047">
                  <c:v>0.98899999999999999</c:v>
                </c:pt>
                <c:pt idx="1048">
                  <c:v>0.99</c:v>
                </c:pt>
                <c:pt idx="1049">
                  <c:v>0.99099999999999999</c:v>
                </c:pt>
                <c:pt idx="1050">
                  <c:v>0.99299999999999999</c:v>
                </c:pt>
                <c:pt idx="1051">
                  <c:v>0.99399999999999999</c:v>
                </c:pt>
                <c:pt idx="1052">
                  <c:v>0.99550000000000005</c:v>
                </c:pt>
                <c:pt idx="1053">
                  <c:v>0.99650000000000005</c:v>
                </c:pt>
                <c:pt idx="1054">
                  <c:v>0.99750000000000005</c:v>
                </c:pt>
                <c:pt idx="1055">
                  <c:v>0.999</c:v>
                </c:pt>
                <c:pt idx="1056">
                  <c:v>1</c:v>
                </c:pt>
                <c:pt idx="1057">
                  <c:v>1.0009999999999999</c:v>
                </c:pt>
                <c:pt idx="1058">
                  <c:v>1.002</c:v>
                </c:pt>
                <c:pt idx="1059">
                  <c:v>1.0029999999999999</c:v>
                </c:pt>
                <c:pt idx="1060">
                  <c:v>1.0049999999999999</c:v>
                </c:pt>
                <c:pt idx="1061">
                  <c:v>1.006</c:v>
                </c:pt>
                <c:pt idx="1062">
                  <c:v>1.0069999999999999</c:v>
                </c:pt>
                <c:pt idx="1063">
                  <c:v>1.008</c:v>
                </c:pt>
                <c:pt idx="1064">
                  <c:v>1.0089999999999999</c:v>
                </c:pt>
                <c:pt idx="1065">
                  <c:v>1.0105</c:v>
                </c:pt>
                <c:pt idx="1066">
                  <c:v>1.0115000000000001</c:v>
                </c:pt>
                <c:pt idx="1067">
                  <c:v>1.012</c:v>
                </c:pt>
                <c:pt idx="1068">
                  <c:v>1.0135000000000001</c:v>
                </c:pt>
                <c:pt idx="1069">
                  <c:v>1.0145</c:v>
                </c:pt>
                <c:pt idx="1070">
                  <c:v>1.016</c:v>
                </c:pt>
                <c:pt idx="1071">
                  <c:v>1.0169999999999999</c:v>
                </c:pt>
                <c:pt idx="1072">
                  <c:v>1.018</c:v>
                </c:pt>
                <c:pt idx="1073">
                  <c:v>1.0195000000000001</c:v>
                </c:pt>
                <c:pt idx="1074">
                  <c:v>1.0205</c:v>
                </c:pt>
                <c:pt idx="1075">
                  <c:v>1.0215000000000001</c:v>
                </c:pt>
                <c:pt idx="1076">
                  <c:v>1.0225</c:v>
                </c:pt>
                <c:pt idx="1077">
                  <c:v>1.024</c:v>
                </c:pt>
                <c:pt idx="1078">
                  <c:v>1.0249999999999999</c:v>
                </c:pt>
                <c:pt idx="1079">
                  <c:v>1.0265</c:v>
                </c:pt>
                <c:pt idx="1080">
                  <c:v>1.0275000000000001</c:v>
                </c:pt>
                <c:pt idx="1081">
                  <c:v>1.0285</c:v>
                </c:pt>
                <c:pt idx="1082">
                  <c:v>1.0295000000000001</c:v>
                </c:pt>
                <c:pt idx="1083">
                  <c:v>1.0305</c:v>
                </c:pt>
                <c:pt idx="1084">
                  <c:v>1.0315000000000001</c:v>
                </c:pt>
                <c:pt idx="1085">
                  <c:v>1.0325</c:v>
                </c:pt>
                <c:pt idx="1086">
                  <c:v>1.0335000000000001</c:v>
                </c:pt>
                <c:pt idx="1087">
                  <c:v>1.0349999999999999</c:v>
                </c:pt>
                <c:pt idx="1088">
                  <c:v>1.036</c:v>
                </c:pt>
                <c:pt idx="1089">
                  <c:v>1.0375000000000001</c:v>
                </c:pt>
                <c:pt idx="1090">
                  <c:v>1.0385</c:v>
                </c:pt>
                <c:pt idx="1091">
                  <c:v>1.0389999999999999</c:v>
                </c:pt>
                <c:pt idx="1092">
                  <c:v>1.04</c:v>
                </c:pt>
                <c:pt idx="1093">
                  <c:v>1.0415000000000001</c:v>
                </c:pt>
                <c:pt idx="1094">
                  <c:v>1.0425</c:v>
                </c:pt>
                <c:pt idx="1095">
                  <c:v>1.0435000000000001</c:v>
                </c:pt>
                <c:pt idx="1096">
                  <c:v>1.0445</c:v>
                </c:pt>
                <c:pt idx="1097">
                  <c:v>1.046</c:v>
                </c:pt>
                <c:pt idx="1098">
                  <c:v>1.0475000000000001</c:v>
                </c:pt>
                <c:pt idx="1099">
                  <c:v>1.0485</c:v>
                </c:pt>
                <c:pt idx="1100">
                  <c:v>1.0495000000000001</c:v>
                </c:pt>
                <c:pt idx="1101">
                  <c:v>1.0505</c:v>
                </c:pt>
                <c:pt idx="1102">
                  <c:v>1.0515000000000001</c:v>
                </c:pt>
                <c:pt idx="1103">
                  <c:v>1.0525</c:v>
                </c:pt>
                <c:pt idx="1104">
                  <c:v>1.0535000000000001</c:v>
                </c:pt>
                <c:pt idx="1105">
                  <c:v>1.0545</c:v>
                </c:pt>
                <c:pt idx="1106">
                  <c:v>1.056</c:v>
                </c:pt>
                <c:pt idx="1107">
                  <c:v>1.0569999999999999</c:v>
                </c:pt>
                <c:pt idx="1108">
                  <c:v>1.0585</c:v>
                </c:pt>
                <c:pt idx="1109">
                  <c:v>1.0595000000000001</c:v>
                </c:pt>
                <c:pt idx="1110">
                  <c:v>1.0605</c:v>
                </c:pt>
                <c:pt idx="1111">
                  <c:v>1.0615000000000001</c:v>
                </c:pt>
                <c:pt idx="1112">
                  <c:v>1.0620000000000001</c:v>
                </c:pt>
                <c:pt idx="1113">
                  <c:v>1.0640000000000001</c:v>
                </c:pt>
                <c:pt idx="1114">
                  <c:v>1.0645</c:v>
                </c:pt>
                <c:pt idx="1115">
                  <c:v>1.0660000000000001</c:v>
                </c:pt>
                <c:pt idx="1116">
                  <c:v>1.0669999999999999</c:v>
                </c:pt>
                <c:pt idx="1117">
                  <c:v>1.0680000000000001</c:v>
                </c:pt>
                <c:pt idx="1118">
                  <c:v>1.069</c:v>
                </c:pt>
                <c:pt idx="1119">
                  <c:v>1.07</c:v>
                </c:pt>
                <c:pt idx="1120">
                  <c:v>1.0714999999999999</c:v>
                </c:pt>
                <c:pt idx="1121">
                  <c:v>1.0725</c:v>
                </c:pt>
                <c:pt idx="1122">
                  <c:v>1.0734999999999999</c:v>
                </c:pt>
                <c:pt idx="1123">
                  <c:v>1.0745</c:v>
                </c:pt>
                <c:pt idx="1124">
                  <c:v>1.0754999999999999</c:v>
                </c:pt>
                <c:pt idx="1125">
                  <c:v>1.077</c:v>
                </c:pt>
                <c:pt idx="1126">
                  <c:v>1.0780000000000001</c:v>
                </c:pt>
                <c:pt idx="1127">
                  <c:v>1.079</c:v>
                </c:pt>
                <c:pt idx="1128">
                  <c:v>1.08</c:v>
                </c:pt>
                <c:pt idx="1129">
                  <c:v>1.081</c:v>
                </c:pt>
                <c:pt idx="1130">
                  <c:v>1.0825</c:v>
                </c:pt>
                <c:pt idx="1131">
                  <c:v>1.0834999999999999</c:v>
                </c:pt>
                <c:pt idx="1132">
                  <c:v>1.0845</c:v>
                </c:pt>
                <c:pt idx="1133">
                  <c:v>1.0854999999999999</c:v>
                </c:pt>
                <c:pt idx="1134">
                  <c:v>1.0865</c:v>
                </c:pt>
                <c:pt idx="1135">
                  <c:v>1.0880000000000001</c:v>
                </c:pt>
                <c:pt idx="1136">
                  <c:v>1.089</c:v>
                </c:pt>
                <c:pt idx="1137">
                  <c:v>1.0905</c:v>
                </c:pt>
                <c:pt idx="1138">
                  <c:v>1.091</c:v>
                </c:pt>
                <c:pt idx="1139">
                  <c:v>1.0920000000000001</c:v>
                </c:pt>
                <c:pt idx="1140">
                  <c:v>1.093</c:v>
                </c:pt>
                <c:pt idx="1141">
                  <c:v>1.0940000000000001</c:v>
                </c:pt>
                <c:pt idx="1142">
                  <c:v>1.095</c:v>
                </c:pt>
                <c:pt idx="1143">
                  <c:v>1.0960000000000001</c:v>
                </c:pt>
                <c:pt idx="1144">
                  <c:v>1.0974999999999999</c:v>
                </c:pt>
                <c:pt idx="1145">
                  <c:v>1.099</c:v>
                </c:pt>
                <c:pt idx="1146">
                  <c:v>1.1000000000000001</c:v>
                </c:pt>
                <c:pt idx="1147">
                  <c:v>1.101</c:v>
                </c:pt>
                <c:pt idx="1148">
                  <c:v>1.1020000000000001</c:v>
                </c:pt>
                <c:pt idx="1149">
                  <c:v>1.103</c:v>
                </c:pt>
                <c:pt idx="1150">
                  <c:v>1.1040000000000001</c:v>
                </c:pt>
                <c:pt idx="1151">
                  <c:v>1.1054999999999999</c:v>
                </c:pt>
                <c:pt idx="1152">
                  <c:v>1.1065</c:v>
                </c:pt>
                <c:pt idx="1153">
                  <c:v>1.1080000000000001</c:v>
                </c:pt>
                <c:pt idx="1154">
                  <c:v>1.109</c:v>
                </c:pt>
                <c:pt idx="1155">
                  <c:v>1.1100000000000001</c:v>
                </c:pt>
                <c:pt idx="1156">
                  <c:v>1.111</c:v>
                </c:pt>
                <c:pt idx="1157">
                  <c:v>1.1120000000000001</c:v>
                </c:pt>
                <c:pt idx="1158">
                  <c:v>1.1125</c:v>
                </c:pt>
                <c:pt idx="1159">
                  <c:v>1.1134999999999999</c:v>
                </c:pt>
                <c:pt idx="1160">
                  <c:v>1.115</c:v>
                </c:pt>
                <c:pt idx="1161">
                  <c:v>1.1160000000000001</c:v>
                </c:pt>
                <c:pt idx="1162">
                  <c:v>1.1174999999999999</c:v>
                </c:pt>
                <c:pt idx="1163">
                  <c:v>1.1185</c:v>
                </c:pt>
                <c:pt idx="1164">
                  <c:v>1.1194999999999999</c:v>
                </c:pt>
                <c:pt idx="1165">
                  <c:v>1.121</c:v>
                </c:pt>
                <c:pt idx="1166">
                  <c:v>1.1214999999999999</c:v>
                </c:pt>
                <c:pt idx="1167">
                  <c:v>1.123</c:v>
                </c:pt>
                <c:pt idx="1168">
                  <c:v>1.1240000000000001</c:v>
                </c:pt>
                <c:pt idx="1169">
                  <c:v>1.125</c:v>
                </c:pt>
                <c:pt idx="1170">
                  <c:v>1.1259999999999999</c:v>
                </c:pt>
                <c:pt idx="1171">
                  <c:v>1.127</c:v>
                </c:pt>
                <c:pt idx="1172">
                  <c:v>1.1285000000000001</c:v>
                </c:pt>
                <c:pt idx="1173">
                  <c:v>1.1299999999999999</c:v>
                </c:pt>
                <c:pt idx="1174">
                  <c:v>1.131</c:v>
                </c:pt>
                <c:pt idx="1175">
                  <c:v>1.1319999999999999</c:v>
                </c:pt>
                <c:pt idx="1176">
                  <c:v>1.133</c:v>
                </c:pt>
                <c:pt idx="1177">
                  <c:v>1.1339999999999999</c:v>
                </c:pt>
                <c:pt idx="1178">
                  <c:v>1.1345000000000001</c:v>
                </c:pt>
                <c:pt idx="1179">
                  <c:v>1.1355</c:v>
                </c:pt>
                <c:pt idx="1180">
                  <c:v>1.137</c:v>
                </c:pt>
                <c:pt idx="1181">
                  <c:v>1.1379999999999999</c:v>
                </c:pt>
                <c:pt idx="1182">
                  <c:v>1.1395</c:v>
                </c:pt>
                <c:pt idx="1183">
                  <c:v>1.141</c:v>
                </c:pt>
                <c:pt idx="1184">
                  <c:v>1.1419999999999999</c:v>
                </c:pt>
                <c:pt idx="1185">
                  <c:v>1.143</c:v>
                </c:pt>
                <c:pt idx="1186">
                  <c:v>1.1435</c:v>
                </c:pt>
                <c:pt idx="1187">
                  <c:v>1.1445000000000001</c:v>
                </c:pt>
                <c:pt idx="1188">
                  <c:v>1.1455</c:v>
                </c:pt>
                <c:pt idx="1189">
                  <c:v>1.147</c:v>
                </c:pt>
                <c:pt idx="1190">
                  <c:v>1.1485000000000001</c:v>
                </c:pt>
                <c:pt idx="1191">
                  <c:v>1.1495</c:v>
                </c:pt>
                <c:pt idx="1192">
                  <c:v>1.1505000000000001</c:v>
                </c:pt>
                <c:pt idx="1193">
                  <c:v>1.1515</c:v>
                </c:pt>
                <c:pt idx="1194">
                  <c:v>1.1525000000000001</c:v>
                </c:pt>
                <c:pt idx="1195">
                  <c:v>1.1535</c:v>
                </c:pt>
                <c:pt idx="1196">
                  <c:v>1.1545000000000001</c:v>
                </c:pt>
                <c:pt idx="1197">
                  <c:v>1.1555</c:v>
                </c:pt>
                <c:pt idx="1198">
                  <c:v>1.1565000000000001</c:v>
                </c:pt>
                <c:pt idx="1199">
                  <c:v>1.1579999999999999</c:v>
                </c:pt>
                <c:pt idx="1200">
                  <c:v>1.159</c:v>
                </c:pt>
                <c:pt idx="1201">
                  <c:v>1.1605000000000001</c:v>
                </c:pt>
                <c:pt idx="1202">
                  <c:v>1.1615</c:v>
                </c:pt>
                <c:pt idx="1203">
                  <c:v>1.1625000000000001</c:v>
                </c:pt>
                <c:pt idx="1204">
                  <c:v>1.1639999999999999</c:v>
                </c:pt>
                <c:pt idx="1205">
                  <c:v>1.1655</c:v>
                </c:pt>
                <c:pt idx="1206">
                  <c:v>1.1665000000000001</c:v>
                </c:pt>
                <c:pt idx="1207">
                  <c:v>1.1675</c:v>
                </c:pt>
                <c:pt idx="1208">
                  <c:v>1.169</c:v>
                </c:pt>
                <c:pt idx="1209">
                  <c:v>1.17</c:v>
                </c:pt>
                <c:pt idx="1210">
                  <c:v>1.171</c:v>
                </c:pt>
                <c:pt idx="1211">
                  <c:v>1.1719999999999999</c:v>
                </c:pt>
                <c:pt idx="1212">
                  <c:v>1.173</c:v>
                </c:pt>
                <c:pt idx="1213">
                  <c:v>1.1745000000000001</c:v>
                </c:pt>
                <c:pt idx="1214">
                  <c:v>1.1755</c:v>
                </c:pt>
                <c:pt idx="1215">
                  <c:v>1.1765000000000001</c:v>
                </c:pt>
                <c:pt idx="1216">
                  <c:v>1.1775</c:v>
                </c:pt>
                <c:pt idx="1217">
                  <c:v>1.1785000000000001</c:v>
                </c:pt>
                <c:pt idx="1218">
                  <c:v>1.1795</c:v>
                </c:pt>
                <c:pt idx="1219">
                  <c:v>1.1815</c:v>
                </c:pt>
                <c:pt idx="1220">
                  <c:v>1.1825000000000001</c:v>
                </c:pt>
                <c:pt idx="1221">
                  <c:v>1.1835</c:v>
                </c:pt>
                <c:pt idx="1222">
                  <c:v>1.1845000000000001</c:v>
                </c:pt>
                <c:pt idx="1223">
                  <c:v>1.1855</c:v>
                </c:pt>
                <c:pt idx="1224">
                  <c:v>1.1865000000000001</c:v>
                </c:pt>
                <c:pt idx="1225">
                  <c:v>1.1879999999999999</c:v>
                </c:pt>
                <c:pt idx="1226">
                  <c:v>1.1890000000000001</c:v>
                </c:pt>
                <c:pt idx="1227">
                  <c:v>1.19</c:v>
                </c:pt>
                <c:pt idx="1228">
                  <c:v>1.1910000000000001</c:v>
                </c:pt>
                <c:pt idx="1229">
                  <c:v>1.1924999999999999</c:v>
                </c:pt>
                <c:pt idx="1230">
                  <c:v>1.1935</c:v>
                </c:pt>
                <c:pt idx="1231">
                  <c:v>1.194</c:v>
                </c:pt>
                <c:pt idx="1232">
                  <c:v>1.1950000000000001</c:v>
                </c:pt>
                <c:pt idx="1233">
                  <c:v>1.196</c:v>
                </c:pt>
                <c:pt idx="1234">
                  <c:v>1.1970000000000001</c:v>
                </c:pt>
                <c:pt idx="1235">
                  <c:v>1.1984999999999999</c:v>
                </c:pt>
                <c:pt idx="1236">
                  <c:v>1.1995</c:v>
                </c:pt>
                <c:pt idx="1237">
                  <c:v>1.2010000000000001</c:v>
                </c:pt>
                <c:pt idx="1238">
                  <c:v>1.202</c:v>
                </c:pt>
                <c:pt idx="1239">
                  <c:v>1.2030000000000001</c:v>
                </c:pt>
                <c:pt idx="1240">
                  <c:v>1.204</c:v>
                </c:pt>
                <c:pt idx="1241">
                  <c:v>1.2055</c:v>
                </c:pt>
                <c:pt idx="1242">
                  <c:v>1.2064999999999999</c:v>
                </c:pt>
                <c:pt idx="1243">
                  <c:v>1.2075</c:v>
                </c:pt>
                <c:pt idx="1244">
                  <c:v>1.2084999999999999</c:v>
                </c:pt>
                <c:pt idx="1245">
                  <c:v>1.2095</c:v>
                </c:pt>
                <c:pt idx="1246">
                  <c:v>1.2110000000000001</c:v>
                </c:pt>
                <c:pt idx="1247">
                  <c:v>1.212</c:v>
                </c:pt>
                <c:pt idx="1248">
                  <c:v>1.2130000000000001</c:v>
                </c:pt>
                <c:pt idx="1249">
                  <c:v>1.214</c:v>
                </c:pt>
                <c:pt idx="1250">
                  <c:v>1.2155</c:v>
                </c:pt>
                <c:pt idx="1251">
                  <c:v>1.216</c:v>
                </c:pt>
                <c:pt idx="1252">
                  <c:v>1.2170000000000001</c:v>
                </c:pt>
                <c:pt idx="1253">
                  <c:v>1.218</c:v>
                </c:pt>
                <c:pt idx="1254">
                  <c:v>1.2190000000000001</c:v>
                </c:pt>
                <c:pt idx="1255">
                  <c:v>1.2210000000000001</c:v>
                </c:pt>
                <c:pt idx="1256">
                  <c:v>1.222</c:v>
                </c:pt>
                <c:pt idx="1257">
                  <c:v>1.2235</c:v>
                </c:pt>
                <c:pt idx="1258">
                  <c:v>1.2244999999999999</c:v>
                </c:pt>
                <c:pt idx="1259">
                  <c:v>1.2255</c:v>
                </c:pt>
                <c:pt idx="1260">
                  <c:v>1.2264999999999999</c:v>
                </c:pt>
                <c:pt idx="1261">
                  <c:v>1.2270000000000001</c:v>
                </c:pt>
                <c:pt idx="1262">
                  <c:v>1.2284999999999999</c:v>
                </c:pt>
                <c:pt idx="1263">
                  <c:v>1.2295</c:v>
                </c:pt>
                <c:pt idx="1264">
                  <c:v>1.2310000000000001</c:v>
                </c:pt>
                <c:pt idx="1265">
                  <c:v>1.232</c:v>
                </c:pt>
                <c:pt idx="1266">
                  <c:v>1.2330000000000001</c:v>
                </c:pt>
                <c:pt idx="1267">
                  <c:v>1.234</c:v>
                </c:pt>
                <c:pt idx="1268">
                  <c:v>1.2350000000000001</c:v>
                </c:pt>
                <c:pt idx="1269">
                  <c:v>1.2364999999999999</c:v>
                </c:pt>
                <c:pt idx="1270">
                  <c:v>1.2375</c:v>
                </c:pt>
                <c:pt idx="1271">
                  <c:v>1.2384999999999999</c:v>
                </c:pt>
                <c:pt idx="1272">
                  <c:v>1.2395</c:v>
                </c:pt>
                <c:pt idx="1273">
                  <c:v>1.2404999999999999</c:v>
                </c:pt>
                <c:pt idx="1274">
                  <c:v>1.2415</c:v>
                </c:pt>
                <c:pt idx="1275">
                  <c:v>1.2430000000000001</c:v>
                </c:pt>
                <c:pt idx="1276">
                  <c:v>1.2444999999999999</c:v>
                </c:pt>
                <c:pt idx="1277">
                  <c:v>1.2455000000000001</c:v>
                </c:pt>
                <c:pt idx="1278">
                  <c:v>1.2464999999999999</c:v>
                </c:pt>
                <c:pt idx="1279">
                  <c:v>1.2475000000000001</c:v>
                </c:pt>
                <c:pt idx="1280">
                  <c:v>1.2484999999999999</c:v>
                </c:pt>
                <c:pt idx="1281">
                  <c:v>1.25</c:v>
                </c:pt>
                <c:pt idx="1282">
                  <c:v>1.2509999999999999</c:v>
                </c:pt>
                <c:pt idx="1283">
                  <c:v>1.2524999999999999</c:v>
                </c:pt>
                <c:pt idx="1284">
                  <c:v>1.2535000000000001</c:v>
                </c:pt>
                <c:pt idx="1285">
                  <c:v>1.2544999999999999</c:v>
                </c:pt>
                <c:pt idx="1286">
                  <c:v>1.2555000000000001</c:v>
                </c:pt>
                <c:pt idx="1287">
                  <c:v>1.2569999999999999</c:v>
                </c:pt>
                <c:pt idx="1288">
                  <c:v>1.258</c:v>
                </c:pt>
                <c:pt idx="1289">
                  <c:v>1.2585</c:v>
                </c:pt>
                <c:pt idx="1290">
                  <c:v>1.2595000000000001</c:v>
                </c:pt>
                <c:pt idx="1291">
                  <c:v>1.2609999999999999</c:v>
                </c:pt>
                <c:pt idx="1292">
                  <c:v>1.2625</c:v>
                </c:pt>
                <c:pt idx="1293">
                  <c:v>1.2635000000000001</c:v>
                </c:pt>
                <c:pt idx="1294">
                  <c:v>1.2649999999999999</c:v>
                </c:pt>
                <c:pt idx="1295">
                  <c:v>1.266</c:v>
                </c:pt>
                <c:pt idx="1296">
                  <c:v>1.2669999999999999</c:v>
                </c:pt>
                <c:pt idx="1297">
                  <c:v>1.268</c:v>
                </c:pt>
                <c:pt idx="1298">
                  <c:v>1.2695000000000001</c:v>
                </c:pt>
                <c:pt idx="1299">
                  <c:v>1.2705</c:v>
                </c:pt>
                <c:pt idx="1300">
                  <c:v>1.2715000000000001</c:v>
                </c:pt>
                <c:pt idx="1301">
                  <c:v>1.2725</c:v>
                </c:pt>
                <c:pt idx="1302">
                  <c:v>1.2729999999999999</c:v>
                </c:pt>
                <c:pt idx="1303">
                  <c:v>1.274</c:v>
                </c:pt>
                <c:pt idx="1304">
                  <c:v>1.2749999999999999</c:v>
                </c:pt>
                <c:pt idx="1305">
                  <c:v>1.2765</c:v>
                </c:pt>
                <c:pt idx="1306">
                  <c:v>1.2805</c:v>
                </c:pt>
                <c:pt idx="1307">
                  <c:v>1.2835000000000001</c:v>
                </c:pt>
                <c:pt idx="1308">
                  <c:v>1.2849999999999999</c:v>
                </c:pt>
                <c:pt idx="1309">
                  <c:v>1.2865</c:v>
                </c:pt>
                <c:pt idx="1310">
                  <c:v>1.288</c:v>
                </c:pt>
                <c:pt idx="1311">
                  <c:v>1.2895000000000001</c:v>
                </c:pt>
                <c:pt idx="1312">
                  <c:v>1.2905</c:v>
                </c:pt>
                <c:pt idx="1313">
                  <c:v>1.2915000000000001</c:v>
                </c:pt>
                <c:pt idx="1314">
                  <c:v>1.2925</c:v>
                </c:pt>
                <c:pt idx="1315">
                  <c:v>1.2935000000000001</c:v>
                </c:pt>
                <c:pt idx="1316">
                  <c:v>1.2949999999999999</c:v>
                </c:pt>
                <c:pt idx="1317">
                  <c:v>1.296</c:v>
                </c:pt>
                <c:pt idx="1318">
                  <c:v>1.2965</c:v>
                </c:pt>
                <c:pt idx="1319">
                  <c:v>1.298</c:v>
                </c:pt>
                <c:pt idx="1320">
                  <c:v>1.2989999999999999</c:v>
                </c:pt>
                <c:pt idx="1321">
                  <c:v>1.3</c:v>
                </c:pt>
                <c:pt idx="1322">
                  <c:v>1.3015000000000001</c:v>
                </c:pt>
                <c:pt idx="1323">
                  <c:v>1.302</c:v>
                </c:pt>
                <c:pt idx="1324">
                  <c:v>1.3029999999999999</c:v>
                </c:pt>
                <c:pt idx="1325">
                  <c:v>1.304</c:v>
                </c:pt>
                <c:pt idx="1326">
                  <c:v>1.3049999999999999</c:v>
                </c:pt>
                <c:pt idx="1327">
                  <c:v>1.3055000000000001</c:v>
                </c:pt>
                <c:pt idx="1328">
                  <c:v>1.3065</c:v>
                </c:pt>
                <c:pt idx="1329">
                  <c:v>1.3075000000000001</c:v>
                </c:pt>
                <c:pt idx="1330">
                  <c:v>1.3080000000000001</c:v>
                </c:pt>
                <c:pt idx="1331">
                  <c:v>1.3089999999999999</c:v>
                </c:pt>
                <c:pt idx="1332">
                  <c:v>1.31</c:v>
                </c:pt>
                <c:pt idx="1333">
                  <c:v>1.3109999999999999</c:v>
                </c:pt>
                <c:pt idx="1334">
                  <c:v>1.3120000000000001</c:v>
                </c:pt>
                <c:pt idx="1335">
                  <c:v>1.3134999999999999</c:v>
                </c:pt>
                <c:pt idx="1336">
                  <c:v>1.3140000000000001</c:v>
                </c:pt>
                <c:pt idx="1337">
                  <c:v>1.3149999999999999</c:v>
                </c:pt>
                <c:pt idx="1338">
                  <c:v>1.3160000000000001</c:v>
                </c:pt>
                <c:pt idx="1339">
                  <c:v>1.3165</c:v>
                </c:pt>
                <c:pt idx="1340">
                  <c:v>1.3174999999999999</c:v>
                </c:pt>
                <c:pt idx="1341">
                  <c:v>1.3185</c:v>
                </c:pt>
                <c:pt idx="1342">
                  <c:v>1.3194999999999999</c:v>
                </c:pt>
                <c:pt idx="1343">
                  <c:v>1.32</c:v>
                </c:pt>
                <c:pt idx="1344">
                  <c:v>1.321</c:v>
                </c:pt>
                <c:pt idx="1345">
                  <c:v>1.3220000000000001</c:v>
                </c:pt>
                <c:pt idx="1346">
                  <c:v>1.323</c:v>
                </c:pt>
                <c:pt idx="1347">
                  <c:v>1.3245</c:v>
                </c:pt>
                <c:pt idx="1348">
                  <c:v>1.3254999999999999</c:v>
                </c:pt>
                <c:pt idx="1349">
                  <c:v>1.3265</c:v>
                </c:pt>
                <c:pt idx="1350">
                  <c:v>1.3274999999999999</c:v>
                </c:pt>
                <c:pt idx="1351">
                  <c:v>1.3280000000000001</c:v>
                </c:pt>
                <c:pt idx="1352">
                  <c:v>1.329</c:v>
                </c:pt>
                <c:pt idx="1353">
                  <c:v>1.33</c:v>
                </c:pt>
                <c:pt idx="1354">
                  <c:v>1.3305</c:v>
                </c:pt>
                <c:pt idx="1355">
                  <c:v>1.3314999999999999</c:v>
                </c:pt>
                <c:pt idx="1356">
                  <c:v>1.3325</c:v>
                </c:pt>
                <c:pt idx="1357">
                  <c:v>1.3334999999999999</c:v>
                </c:pt>
                <c:pt idx="1358">
                  <c:v>1.3345</c:v>
                </c:pt>
                <c:pt idx="1359">
                  <c:v>1.3354999999999999</c:v>
                </c:pt>
                <c:pt idx="1360">
                  <c:v>1.3365</c:v>
                </c:pt>
                <c:pt idx="1361">
                  <c:v>1.3374999999999999</c:v>
                </c:pt>
                <c:pt idx="1362">
                  <c:v>1.3385</c:v>
                </c:pt>
                <c:pt idx="1363">
                  <c:v>1.3394999999999999</c:v>
                </c:pt>
                <c:pt idx="1364">
                  <c:v>1.3405</c:v>
                </c:pt>
                <c:pt idx="1365">
                  <c:v>1.3414999999999999</c:v>
                </c:pt>
                <c:pt idx="1366">
                  <c:v>1.3425</c:v>
                </c:pt>
                <c:pt idx="1367">
                  <c:v>1.343</c:v>
                </c:pt>
                <c:pt idx="1368">
                  <c:v>1.3440000000000001</c:v>
                </c:pt>
                <c:pt idx="1369">
                  <c:v>1.345</c:v>
                </c:pt>
                <c:pt idx="1370">
                  <c:v>1.3460000000000001</c:v>
                </c:pt>
                <c:pt idx="1371">
                  <c:v>1.347</c:v>
                </c:pt>
                <c:pt idx="1372">
                  <c:v>1.3480000000000001</c:v>
                </c:pt>
                <c:pt idx="1373">
                  <c:v>1.349</c:v>
                </c:pt>
                <c:pt idx="1374">
                  <c:v>1.35</c:v>
                </c:pt>
                <c:pt idx="1375">
                  <c:v>1.351</c:v>
                </c:pt>
                <c:pt idx="1376">
                  <c:v>1.3520000000000001</c:v>
                </c:pt>
                <c:pt idx="1377">
                  <c:v>1.353</c:v>
                </c:pt>
                <c:pt idx="1378">
                  <c:v>1.3540000000000001</c:v>
                </c:pt>
                <c:pt idx="1379">
                  <c:v>1.3545</c:v>
                </c:pt>
                <c:pt idx="1380">
                  <c:v>1.3554999999999999</c:v>
                </c:pt>
                <c:pt idx="1381">
                  <c:v>1.3565</c:v>
                </c:pt>
                <c:pt idx="1382">
                  <c:v>1.3574999999999999</c:v>
                </c:pt>
                <c:pt idx="1383">
                  <c:v>1.3585</c:v>
                </c:pt>
                <c:pt idx="1384">
                  <c:v>1.3594999999999999</c:v>
                </c:pt>
                <c:pt idx="1385">
                  <c:v>1.3605</c:v>
                </c:pt>
                <c:pt idx="1386">
                  <c:v>1.3614999999999999</c:v>
                </c:pt>
                <c:pt idx="1387">
                  <c:v>1.3620000000000001</c:v>
                </c:pt>
                <c:pt idx="1388">
                  <c:v>1.363</c:v>
                </c:pt>
                <c:pt idx="1389">
                  <c:v>1.3634999999999999</c:v>
                </c:pt>
                <c:pt idx="1390">
                  <c:v>1.3645</c:v>
                </c:pt>
                <c:pt idx="1391">
                  <c:v>1.3654999999999999</c:v>
                </c:pt>
                <c:pt idx="1392">
                  <c:v>1.3660000000000001</c:v>
                </c:pt>
                <c:pt idx="1393">
                  <c:v>1.367</c:v>
                </c:pt>
                <c:pt idx="1394">
                  <c:v>1.3680000000000001</c:v>
                </c:pt>
                <c:pt idx="1395">
                  <c:v>1.369</c:v>
                </c:pt>
                <c:pt idx="1396">
                  <c:v>1.37</c:v>
                </c:pt>
                <c:pt idx="1397">
                  <c:v>1.371</c:v>
                </c:pt>
                <c:pt idx="1398">
                  <c:v>1.3720000000000001</c:v>
                </c:pt>
                <c:pt idx="1399">
                  <c:v>1.373</c:v>
                </c:pt>
                <c:pt idx="1400">
                  <c:v>1.3740000000000001</c:v>
                </c:pt>
                <c:pt idx="1401">
                  <c:v>1.3745000000000001</c:v>
                </c:pt>
                <c:pt idx="1402">
                  <c:v>1.3754999999999999</c:v>
                </c:pt>
                <c:pt idx="1403">
                  <c:v>1.3765000000000001</c:v>
                </c:pt>
                <c:pt idx="1404">
                  <c:v>1.377</c:v>
                </c:pt>
                <c:pt idx="1405">
                  <c:v>1.3779999999999999</c:v>
                </c:pt>
                <c:pt idx="1406">
                  <c:v>1.379</c:v>
                </c:pt>
                <c:pt idx="1407">
                  <c:v>1.38</c:v>
                </c:pt>
                <c:pt idx="1408">
                  <c:v>1.381</c:v>
                </c:pt>
                <c:pt idx="1409">
                  <c:v>1.3825000000000001</c:v>
                </c:pt>
                <c:pt idx="1410">
                  <c:v>1.3835</c:v>
                </c:pt>
                <c:pt idx="1411">
                  <c:v>1.3845000000000001</c:v>
                </c:pt>
                <c:pt idx="1412">
                  <c:v>1.385</c:v>
                </c:pt>
                <c:pt idx="1413">
                  <c:v>1.3859999999999999</c:v>
                </c:pt>
                <c:pt idx="1414">
                  <c:v>1.387</c:v>
                </c:pt>
                <c:pt idx="1415">
                  <c:v>1.3875</c:v>
                </c:pt>
                <c:pt idx="1416">
                  <c:v>1.3885000000000001</c:v>
                </c:pt>
                <c:pt idx="1417">
                  <c:v>1.3895</c:v>
                </c:pt>
                <c:pt idx="1418">
                  <c:v>1.3905000000000001</c:v>
                </c:pt>
                <c:pt idx="1419">
                  <c:v>1.3915</c:v>
                </c:pt>
                <c:pt idx="1420">
                  <c:v>1.3925000000000001</c:v>
                </c:pt>
                <c:pt idx="1421">
                  <c:v>1.3935</c:v>
                </c:pt>
                <c:pt idx="1422">
                  <c:v>1.3945000000000001</c:v>
                </c:pt>
                <c:pt idx="1423">
                  <c:v>1.3955</c:v>
                </c:pt>
                <c:pt idx="1424">
                  <c:v>1.3965000000000001</c:v>
                </c:pt>
                <c:pt idx="1425">
                  <c:v>1.397</c:v>
                </c:pt>
                <c:pt idx="1426">
                  <c:v>1.3979999999999999</c:v>
                </c:pt>
                <c:pt idx="1427">
                  <c:v>1.399</c:v>
                </c:pt>
                <c:pt idx="1428">
                  <c:v>1.3995</c:v>
                </c:pt>
                <c:pt idx="1429">
                  <c:v>1.4005000000000001</c:v>
                </c:pt>
                <c:pt idx="1430">
                  <c:v>1.4015</c:v>
                </c:pt>
                <c:pt idx="1431">
                  <c:v>1.4025000000000001</c:v>
                </c:pt>
                <c:pt idx="1432">
                  <c:v>1.4035</c:v>
                </c:pt>
                <c:pt idx="1433">
                  <c:v>1.4045000000000001</c:v>
                </c:pt>
                <c:pt idx="1434">
                  <c:v>1.4055</c:v>
                </c:pt>
                <c:pt idx="1435">
                  <c:v>1.4065000000000001</c:v>
                </c:pt>
                <c:pt idx="1436">
                  <c:v>1.407</c:v>
                </c:pt>
                <c:pt idx="1437">
                  <c:v>1.4079999999999999</c:v>
                </c:pt>
                <c:pt idx="1438">
                  <c:v>1.409</c:v>
                </c:pt>
                <c:pt idx="1439">
                  <c:v>1.4095</c:v>
                </c:pt>
                <c:pt idx="1440">
                  <c:v>1.4105000000000001</c:v>
                </c:pt>
                <c:pt idx="1441">
                  <c:v>1.4115</c:v>
                </c:pt>
                <c:pt idx="1442">
                  <c:v>1.4125000000000001</c:v>
                </c:pt>
                <c:pt idx="1443">
                  <c:v>1.4135</c:v>
                </c:pt>
                <c:pt idx="1444">
                  <c:v>1.415</c:v>
                </c:pt>
                <c:pt idx="1445">
                  <c:v>1.4159999999999999</c:v>
                </c:pt>
                <c:pt idx="1446">
                  <c:v>1.417</c:v>
                </c:pt>
                <c:pt idx="1447">
                  <c:v>1.4179999999999999</c:v>
                </c:pt>
                <c:pt idx="1448">
                  <c:v>1.419</c:v>
                </c:pt>
                <c:pt idx="1449">
                  <c:v>1.42</c:v>
                </c:pt>
                <c:pt idx="1450">
                  <c:v>1.421</c:v>
                </c:pt>
                <c:pt idx="1451">
                  <c:v>1.4219999999999999</c:v>
                </c:pt>
                <c:pt idx="1452">
                  <c:v>1.423</c:v>
                </c:pt>
                <c:pt idx="1453">
                  <c:v>1.4245000000000001</c:v>
                </c:pt>
                <c:pt idx="1454">
                  <c:v>1.4255</c:v>
                </c:pt>
                <c:pt idx="1455">
                  <c:v>1.4265000000000001</c:v>
                </c:pt>
                <c:pt idx="1456">
                  <c:v>1.427</c:v>
                </c:pt>
                <c:pt idx="1457">
                  <c:v>1.4279999999999999</c:v>
                </c:pt>
                <c:pt idx="1458">
                  <c:v>1.429</c:v>
                </c:pt>
                <c:pt idx="1459">
                  <c:v>1.4295</c:v>
                </c:pt>
                <c:pt idx="1460">
                  <c:v>1.43</c:v>
                </c:pt>
                <c:pt idx="1461">
                  <c:v>1.4315</c:v>
                </c:pt>
                <c:pt idx="1462">
                  <c:v>1.4325000000000001</c:v>
                </c:pt>
                <c:pt idx="1463">
                  <c:v>1.4330000000000001</c:v>
                </c:pt>
                <c:pt idx="1464">
                  <c:v>1.4345000000000001</c:v>
                </c:pt>
                <c:pt idx="1465">
                  <c:v>1.4355</c:v>
                </c:pt>
                <c:pt idx="1466">
                  <c:v>1.4365000000000001</c:v>
                </c:pt>
                <c:pt idx="1467">
                  <c:v>1.4375</c:v>
                </c:pt>
                <c:pt idx="1468">
                  <c:v>1.4379999999999999</c:v>
                </c:pt>
                <c:pt idx="1469">
                  <c:v>1.4390000000000001</c:v>
                </c:pt>
                <c:pt idx="1470">
                  <c:v>1.44</c:v>
                </c:pt>
                <c:pt idx="1471">
                  <c:v>1.4410000000000001</c:v>
                </c:pt>
                <c:pt idx="1472">
                  <c:v>1.4415</c:v>
                </c:pt>
                <c:pt idx="1473">
                  <c:v>1.4424999999999999</c:v>
                </c:pt>
                <c:pt idx="1474">
                  <c:v>1.4435</c:v>
                </c:pt>
                <c:pt idx="1475">
                  <c:v>1.4444999999999999</c:v>
                </c:pt>
                <c:pt idx="1476">
                  <c:v>1.4455</c:v>
                </c:pt>
                <c:pt idx="1477">
                  <c:v>1.4464999999999999</c:v>
                </c:pt>
                <c:pt idx="1478">
                  <c:v>1.4475</c:v>
                </c:pt>
                <c:pt idx="1479">
                  <c:v>1.4484999999999999</c:v>
                </c:pt>
                <c:pt idx="1480">
                  <c:v>1.4495</c:v>
                </c:pt>
                <c:pt idx="1481">
                  <c:v>1.4510000000000001</c:v>
                </c:pt>
                <c:pt idx="1482">
                  <c:v>1.452</c:v>
                </c:pt>
                <c:pt idx="1483">
                  <c:v>1.4524999999999999</c:v>
                </c:pt>
                <c:pt idx="1484">
                  <c:v>1.4535</c:v>
                </c:pt>
                <c:pt idx="1485">
                  <c:v>1.4544999999999999</c:v>
                </c:pt>
                <c:pt idx="1486">
                  <c:v>1.4555</c:v>
                </c:pt>
                <c:pt idx="1487">
                  <c:v>1.4564999999999999</c:v>
                </c:pt>
                <c:pt idx="1488">
                  <c:v>1.4575</c:v>
                </c:pt>
                <c:pt idx="1489">
                  <c:v>1.4590000000000001</c:v>
                </c:pt>
                <c:pt idx="1490">
                  <c:v>1.4595</c:v>
                </c:pt>
                <c:pt idx="1491">
                  <c:v>1.4604999999999999</c:v>
                </c:pt>
                <c:pt idx="1492">
                  <c:v>1.4615</c:v>
                </c:pt>
                <c:pt idx="1493">
                  <c:v>1.4624999999999999</c:v>
                </c:pt>
                <c:pt idx="1494">
                  <c:v>1.4630000000000001</c:v>
                </c:pt>
                <c:pt idx="1495">
                  <c:v>1.464</c:v>
                </c:pt>
                <c:pt idx="1496">
                  <c:v>1.4650000000000001</c:v>
                </c:pt>
                <c:pt idx="1497">
                  <c:v>1.466</c:v>
                </c:pt>
                <c:pt idx="1498">
                  <c:v>1.4664999999999999</c:v>
                </c:pt>
                <c:pt idx="1499">
                  <c:v>1.468</c:v>
                </c:pt>
                <c:pt idx="1500">
                  <c:v>1.4695</c:v>
                </c:pt>
                <c:pt idx="1501">
                  <c:v>1.47</c:v>
                </c:pt>
                <c:pt idx="1502">
                  <c:v>1.4710000000000001</c:v>
                </c:pt>
                <c:pt idx="1503">
                  <c:v>1.472</c:v>
                </c:pt>
                <c:pt idx="1504">
                  <c:v>1.4730000000000001</c:v>
                </c:pt>
                <c:pt idx="1505">
                  <c:v>1.4735</c:v>
                </c:pt>
                <c:pt idx="1506">
                  <c:v>1.4744999999999999</c:v>
                </c:pt>
                <c:pt idx="1507">
                  <c:v>1.4755</c:v>
                </c:pt>
                <c:pt idx="1508">
                  <c:v>1.476</c:v>
                </c:pt>
                <c:pt idx="1509">
                  <c:v>1.4770000000000001</c:v>
                </c:pt>
                <c:pt idx="1510">
                  <c:v>1.478</c:v>
                </c:pt>
                <c:pt idx="1511">
                  <c:v>1.4795</c:v>
                </c:pt>
                <c:pt idx="1512">
                  <c:v>1.4804999999999999</c:v>
                </c:pt>
                <c:pt idx="1513">
                  <c:v>1.4815</c:v>
                </c:pt>
                <c:pt idx="1514">
                  <c:v>1.4824999999999999</c:v>
                </c:pt>
                <c:pt idx="1515">
                  <c:v>1.4830000000000001</c:v>
                </c:pt>
                <c:pt idx="1516">
                  <c:v>1.484</c:v>
                </c:pt>
                <c:pt idx="1517">
                  <c:v>1.4850000000000001</c:v>
                </c:pt>
                <c:pt idx="1518">
                  <c:v>1.4855</c:v>
                </c:pt>
                <c:pt idx="1519">
                  <c:v>1.4864999999999999</c:v>
                </c:pt>
                <c:pt idx="1520">
                  <c:v>1.4875</c:v>
                </c:pt>
                <c:pt idx="1521">
                  <c:v>1.4884999999999999</c:v>
                </c:pt>
                <c:pt idx="1522">
                  <c:v>1.4895</c:v>
                </c:pt>
                <c:pt idx="1523">
                  <c:v>1.4904999999999999</c:v>
                </c:pt>
                <c:pt idx="1524">
                  <c:v>1.4915</c:v>
                </c:pt>
                <c:pt idx="1525">
                  <c:v>1.4924999999999999</c:v>
                </c:pt>
                <c:pt idx="1526">
                  <c:v>1.4935</c:v>
                </c:pt>
                <c:pt idx="1527">
                  <c:v>1.494</c:v>
                </c:pt>
                <c:pt idx="1528">
                  <c:v>1.4950000000000001</c:v>
                </c:pt>
                <c:pt idx="1529">
                  <c:v>1.496</c:v>
                </c:pt>
                <c:pt idx="1530">
                  <c:v>1.4970000000000001</c:v>
                </c:pt>
                <c:pt idx="1531">
                  <c:v>1.4975000000000001</c:v>
                </c:pt>
                <c:pt idx="1532">
                  <c:v>1.4984999999999999</c:v>
                </c:pt>
                <c:pt idx="1533">
                  <c:v>1.4995000000000001</c:v>
                </c:pt>
                <c:pt idx="1534">
                  <c:v>1.5004999999999999</c:v>
                </c:pt>
                <c:pt idx="1535">
                  <c:v>1.502</c:v>
                </c:pt>
                <c:pt idx="1536">
                  <c:v>1.5029999999999999</c:v>
                </c:pt>
                <c:pt idx="1537">
                  <c:v>1.504</c:v>
                </c:pt>
                <c:pt idx="1538">
                  <c:v>1.5044999999999999</c:v>
                </c:pt>
                <c:pt idx="1539">
                  <c:v>1.5055000000000001</c:v>
                </c:pt>
                <c:pt idx="1540">
                  <c:v>1.5065</c:v>
                </c:pt>
                <c:pt idx="1541">
                  <c:v>1.5069999999999999</c:v>
                </c:pt>
                <c:pt idx="1542">
                  <c:v>1.508</c:v>
                </c:pt>
                <c:pt idx="1543">
                  <c:v>1.5089999999999999</c:v>
                </c:pt>
                <c:pt idx="1544">
                  <c:v>1.51</c:v>
                </c:pt>
                <c:pt idx="1545">
                  <c:v>1.5109999999999999</c:v>
                </c:pt>
                <c:pt idx="1546">
                  <c:v>1.512</c:v>
                </c:pt>
                <c:pt idx="1547">
                  <c:v>1.5129999999999999</c:v>
                </c:pt>
                <c:pt idx="1548">
                  <c:v>1.5145</c:v>
                </c:pt>
                <c:pt idx="1549">
                  <c:v>1.5155000000000001</c:v>
                </c:pt>
                <c:pt idx="1550">
                  <c:v>1.5165</c:v>
                </c:pt>
                <c:pt idx="1551">
                  <c:v>1.5175000000000001</c:v>
                </c:pt>
                <c:pt idx="1552">
                  <c:v>1.518</c:v>
                </c:pt>
                <c:pt idx="1553">
                  <c:v>1.5195000000000001</c:v>
                </c:pt>
                <c:pt idx="1554">
                  <c:v>1.5205</c:v>
                </c:pt>
                <c:pt idx="1555">
                  <c:v>1.5209999999999999</c:v>
                </c:pt>
                <c:pt idx="1556">
                  <c:v>1.522</c:v>
                </c:pt>
                <c:pt idx="1557">
                  <c:v>1.5235000000000001</c:v>
                </c:pt>
                <c:pt idx="1558">
                  <c:v>1.5249999999999999</c:v>
                </c:pt>
                <c:pt idx="1559">
                  <c:v>1.526</c:v>
                </c:pt>
                <c:pt idx="1560">
                  <c:v>1.5265</c:v>
                </c:pt>
                <c:pt idx="1561">
                  <c:v>1.5275000000000001</c:v>
                </c:pt>
                <c:pt idx="1562">
                  <c:v>1.5285</c:v>
                </c:pt>
                <c:pt idx="1563">
                  <c:v>1.5295000000000001</c:v>
                </c:pt>
                <c:pt idx="1564">
                  <c:v>1.5305</c:v>
                </c:pt>
                <c:pt idx="1565">
                  <c:v>1.5309999999999999</c:v>
                </c:pt>
                <c:pt idx="1566">
                  <c:v>1.5325</c:v>
                </c:pt>
                <c:pt idx="1567">
                  <c:v>1.5329999999999999</c:v>
                </c:pt>
                <c:pt idx="1568">
                  <c:v>1.5345</c:v>
                </c:pt>
                <c:pt idx="1569">
                  <c:v>1.5355000000000001</c:v>
                </c:pt>
                <c:pt idx="1570">
                  <c:v>1.5365</c:v>
                </c:pt>
                <c:pt idx="1571">
                  <c:v>1.5375000000000001</c:v>
                </c:pt>
                <c:pt idx="1572">
                  <c:v>1.5385</c:v>
                </c:pt>
                <c:pt idx="1573">
                  <c:v>1.5395000000000001</c:v>
                </c:pt>
                <c:pt idx="1574">
                  <c:v>1.54</c:v>
                </c:pt>
                <c:pt idx="1575">
                  <c:v>1.5409999999999999</c:v>
                </c:pt>
                <c:pt idx="1576">
                  <c:v>1.5429999999999999</c:v>
                </c:pt>
                <c:pt idx="1577">
                  <c:v>1.544</c:v>
                </c:pt>
                <c:pt idx="1578">
                  <c:v>1.5449999999999999</c:v>
                </c:pt>
                <c:pt idx="1579">
                  <c:v>1.5465</c:v>
                </c:pt>
                <c:pt idx="1580">
                  <c:v>1.5469999999999999</c:v>
                </c:pt>
                <c:pt idx="1581">
                  <c:v>1.548</c:v>
                </c:pt>
                <c:pt idx="1582">
                  <c:v>1.5489999999999999</c:v>
                </c:pt>
                <c:pt idx="1583">
                  <c:v>1.55</c:v>
                </c:pt>
                <c:pt idx="1584">
                  <c:v>1.5509999999999999</c:v>
                </c:pt>
                <c:pt idx="1585">
                  <c:v>1.552</c:v>
                </c:pt>
                <c:pt idx="1586">
                  <c:v>1.5529999999999999</c:v>
                </c:pt>
                <c:pt idx="1587">
                  <c:v>1.554</c:v>
                </c:pt>
                <c:pt idx="1588">
                  <c:v>1.5555000000000001</c:v>
                </c:pt>
                <c:pt idx="1589">
                  <c:v>1.5565</c:v>
                </c:pt>
                <c:pt idx="1590">
                  <c:v>1.5575000000000001</c:v>
                </c:pt>
                <c:pt idx="1591">
                  <c:v>1.5585</c:v>
                </c:pt>
                <c:pt idx="1592">
                  <c:v>1.5589999999999999</c:v>
                </c:pt>
                <c:pt idx="1593">
                  <c:v>1.56</c:v>
                </c:pt>
                <c:pt idx="1594">
                  <c:v>1.5605</c:v>
                </c:pt>
                <c:pt idx="1595">
                  <c:v>1.5620000000000001</c:v>
                </c:pt>
                <c:pt idx="1596">
                  <c:v>1.5629999999999999</c:v>
                </c:pt>
                <c:pt idx="1597">
                  <c:v>1.5640000000000001</c:v>
                </c:pt>
                <c:pt idx="1598">
                  <c:v>1.5649999999999999</c:v>
                </c:pt>
                <c:pt idx="1599">
                  <c:v>1.5660000000000001</c:v>
                </c:pt>
                <c:pt idx="1600">
                  <c:v>1.5669999999999999</c:v>
                </c:pt>
                <c:pt idx="1601">
                  <c:v>1.5680000000000001</c:v>
                </c:pt>
                <c:pt idx="1602">
                  <c:v>1.569</c:v>
                </c:pt>
                <c:pt idx="1603">
                  <c:v>1.57</c:v>
                </c:pt>
                <c:pt idx="1604">
                  <c:v>1.5705</c:v>
                </c:pt>
                <c:pt idx="1605">
                  <c:v>1.5714999999999999</c:v>
                </c:pt>
                <c:pt idx="1606">
                  <c:v>1.5725</c:v>
                </c:pt>
                <c:pt idx="1607">
                  <c:v>1.5734999999999999</c:v>
                </c:pt>
                <c:pt idx="1608">
                  <c:v>1.5745</c:v>
                </c:pt>
                <c:pt idx="1609">
                  <c:v>1.5754999999999999</c:v>
                </c:pt>
                <c:pt idx="1610">
                  <c:v>1.5765</c:v>
                </c:pt>
                <c:pt idx="1611">
                  <c:v>1.5774999999999999</c:v>
                </c:pt>
                <c:pt idx="1612">
                  <c:v>1.5785</c:v>
                </c:pt>
                <c:pt idx="1613">
                  <c:v>1.5794999999999999</c:v>
                </c:pt>
                <c:pt idx="1614">
                  <c:v>1.58</c:v>
                </c:pt>
                <c:pt idx="1615">
                  <c:v>1.581</c:v>
                </c:pt>
                <c:pt idx="1616">
                  <c:v>1.5820000000000001</c:v>
                </c:pt>
                <c:pt idx="1617">
                  <c:v>1.583</c:v>
                </c:pt>
                <c:pt idx="1618">
                  <c:v>1.5840000000000001</c:v>
                </c:pt>
                <c:pt idx="1619">
                  <c:v>1.585</c:v>
                </c:pt>
                <c:pt idx="1620">
                  <c:v>1.5865</c:v>
                </c:pt>
                <c:pt idx="1621">
                  <c:v>1.5874999999999999</c:v>
                </c:pt>
                <c:pt idx="1622">
                  <c:v>1.5885</c:v>
                </c:pt>
                <c:pt idx="1623">
                  <c:v>1.5894999999999999</c:v>
                </c:pt>
                <c:pt idx="1624">
                  <c:v>1.59</c:v>
                </c:pt>
                <c:pt idx="1625">
                  <c:v>1.591</c:v>
                </c:pt>
                <c:pt idx="1626">
                  <c:v>1.5925</c:v>
                </c:pt>
                <c:pt idx="1627">
                  <c:v>1.5934999999999999</c:v>
                </c:pt>
                <c:pt idx="1628">
                  <c:v>1.5945</c:v>
                </c:pt>
                <c:pt idx="1629">
                  <c:v>1.5954999999999999</c:v>
                </c:pt>
                <c:pt idx="1630">
                  <c:v>1.597</c:v>
                </c:pt>
                <c:pt idx="1631">
                  <c:v>1.5980000000000001</c:v>
                </c:pt>
                <c:pt idx="1632">
                  <c:v>1.599</c:v>
                </c:pt>
                <c:pt idx="1633">
                  <c:v>1.5994999999999999</c:v>
                </c:pt>
                <c:pt idx="1634">
                  <c:v>1.6005</c:v>
                </c:pt>
                <c:pt idx="1635">
                  <c:v>1.6014999999999999</c:v>
                </c:pt>
                <c:pt idx="1636">
                  <c:v>1.6025</c:v>
                </c:pt>
                <c:pt idx="1637">
                  <c:v>1.6034999999999999</c:v>
                </c:pt>
                <c:pt idx="1638">
                  <c:v>1.6045</c:v>
                </c:pt>
                <c:pt idx="1639">
                  <c:v>1.6054999999999999</c:v>
                </c:pt>
                <c:pt idx="1640">
                  <c:v>1.607</c:v>
                </c:pt>
                <c:pt idx="1641">
                  <c:v>1.6080000000000001</c:v>
                </c:pt>
                <c:pt idx="1642">
                  <c:v>1.609</c:v>
                </c:pt>
                <c:pt idx="1643">
                  <c:v>1.61</c:v>
                </c:pt>
                <c:pt idx="1644">
                  <c:v>1.611</c:v>
                </c:pt>
                <c:pt idx="1645">
                  <c:v>1.6125</c:v>
                </c:pt>
                <c:pt idx="1646">
                  <c:v>1.6134999999999999</c:v>
                </c:pt>
                <c:pt idx="1647">
                  <c:v>1.6145</c:v>
                </c:pt>
                <c:pt idx="1648">
                  <c:v>1.6154999999999999</c:v>
                </c:pt>
                <c:pt idx="1649">
                  <c:v>1.617</c:v>
                </c:pt>
                <c:pt idx="1650">
                  <c:v>1.6180000000000001</c:v>
                </c:pt>
                <c:pt idx="1651">
                  <c:v>1.619</c:v>
                </c:pt>
                <c:pt idx="1652">
                  <c:v>1.62</c:v>
                </c:pt>
                <c:pt idx="1653">
                  <c:v>1.6205000000000001</c:v>
                </c:pt>
                <c:pt idx="1654">
                  <c:v>1.6214999999999999</c:v>
                </c:pt>
                <c:pt idx="1655">
                  <c:v>1.623</c:v>
                </c:pt>
                <c:pt idx="1656">
                  <c:v>1.6245000000000001</c:v>
                </c:pt>
                <c:pt idx="1657">
                  <c:v>1.6254999999999999</c:v>
                </c:pt>
                <c:pt idx="1658">
                  <c:v>1.6265000000000001</c:v>
                </c:pt>
                <c:pt idx="1659">
                  <c:v>1.6279999999999999</c:v>
                </c:pt>
                <c:pt idx="1660">
                  <c:v>1.629</c:v>
                </c:pt>
                <c:pt idx="1661">
                  <c:v>1.63</c:v>
                </c:pt>
                <c:pt idx="1662">
                  <c:v>1.631</c:v>
                </c:pt>
                <c:pt idx="1663">
                  <c:v>1.6319999999999999</c:v>
                </c:pt>
                <c:pt idx="1664">
                  <c:v>1.633</c:v>
                </c:pt>
                <c:pt idx="1665">
                  <c:v>1.6339999999999999</c:v>
                </c:pt>
                <c:pt idx="1666">
                  <c:v>1.6355</c:v>
                </c:pt>
                <c:pt idx="1667">
                  <c:v>1.6365000000000001</c:v>
                </c:pt>
                <c:pt idx="1668">
                  <c:v>1.6375</c:v>
                </c:pt>
                <c:pt idx="1669">
                  <c:v>1.6385000000000001</c:v>
                </c:pt>
                <c:pt idx="1670">
                  <c:v>1.6395</c:v>
                </c:pt>
                <c:pt idx="1671">
                  <c:v>1.641</c:v>
                </c:pt>
                <c:pt idx="1672">
                  <c:v>1.6419999999999999</c:v>
                </c:pt>
                <c:pt idx="1673">
                  <c:v>1.643</c:v>
                </c:pt>
                <c:pt idx="1674">
                  <c:v>1.6439999999999999</c:v>
                </c:pt>
                <c:pt idx="1675">
                  <c:v>1.645</c:v>
                </c:pt>
                <c:pt idx="1676">
                  <c:v>1.6465000000000001</c:v>
                </c:pt>
                <c:pt idx="1677">
                  <c:v>1.6479999999999999</c:v>
                </c:pt>
                <c:pt idx="1678">
                  <c:v>1.649</c:v>
                </c:pt>
                <c:pt idx="1679">
                  <c:v>1.65</c:v>
                </c:pt>
                <c:pt idx="1680">
                  <c:v>1.651</c:v>
                </c:pt>
                <c:pt idx="1681">
                  <c:v>1.6519999999999999</c:v>
                </c:pt>
                <c:pt idx="1682">
                  <c:v>1.653</c:v>
                </c:pt>
                <c:pt idx="1683">
                  <c:v>1.6539999999999999</c:v>
                </c:pt>
                <c:pt idx="1684">
                  <c:v>1.655</c:v>
                </c:pt>
                <c:pt idx="1685">
                  <c:v>1.6559999999999999</c:v>
                </c:pt>
                <c:pt idx="1686">
                  <c:v>1.6575</c:v>
                </c:pt>
                <c:pt idx="1687">
                  <c:v>1.6585000000000001</c:v>
                </c:pt>
                <c:pt idx="1688">
                  <c:v>1.6595</c:v>
                </c:pt>
                <c:pt idx="1689">
                  <c:v>1.6605000000000001</c:v>
                </c:pt>
                <c:pt idx="1690">
                  <c:v>1.6615</c:v>
                </c:pt>
                <c:pt idx="1691">
                  <c:v>1.6625000000000001</c:v>
                </c:pt>
                <c:pt idx="1692">
                  <c:v>1.6635</c:v>
                </c:pt>
                <c:pt idx="1693">
                  <c:v>1.6645000000000001</c:v>
                </c:pt>
                <c:pt idx="1694">
                  <c:v>1.6655</c:v>
                </c:pt>
                <c:pt idx="1695">
                  <c:v>1.667</c:v>
                </c:pt>
                <c:pt idx="1696">
                  <c:v>1.6679999999999999</c:v>
                </c:pt>
                <c:pt idx="1697">
                  <c:v>1.6695</c:v>
                </c:pt>
                <c:pt idx="1698">
                  <c:v>1.6705000000000001</c:v>
                </c:pt>
                <c:pt idx="1699">
                  <c:v>1.6715</c:v>
                </c:pt>
                <c:pt idx="1700">
                  <c:v>1.6725000000000001</c:v>
                </c:pt>
                <c:pt idx="1701">
                  <c:v>1.6735</c:v>
                </c:pt>
                <c:pt idx="1702">
                  <c:v>1.675</c:v>
                </c:pt>
                <c:pt idx="1703">
                  <c:v>1.6765000000000001</c:v>
                </c:pt>
                <c:pt idx="1704">
                  <c:v>1.6775</c:v>
                </c:pt>
                <c:pt idx="1705">
                  <c:v>1.6785000000000001</c:v>
                </c:pt>
                <c:pt idx="1706">
                  <c:v>1.6795</c:v>
                </c:pt>
                <c:pt idx="1707">
                  <c:v>1.681</c:v>
                </c:pt>
                <c:pt idx="1708">
                  <c:v>1.6819999999999999</c:v>
                </c:pt>
                <c:pt idx="1709">
                  <c:v>1.6830000000000001</c:v>
                </c:pt>
                <c:pt idx="1710">
                  <c:v>1.6839999999999999</c:v>
                </c:pt>
                <c:pt idx="1711">
                  <c:v>1.6845000000000001</c:v>
                </c:pt>
                <c:pt idx="1712">
                  <c:v>1.6859999999999999</c:v>
                </c:pt>
                <c:pt idx="1713">
                  <c:v>1.6875</c:v>
                </c:pt>
                <c:pt idx="1714">
                  <c:v>1.6884999999999999</c:v>
                </c:pt>
                <c:pt idx="1715">
                  <c:v>1.69</c:v>
                </c:pt>
                <c:pt idx="1716">
                  <c:v>1.6910000000000001</c:v>
                </c:pt>
                <c:pt idx="1717">
                  <c:v>1.6919999999999999</c:v>
                </c:pt>
                <c:pt idx="1718">
                  <c:v>1.6930000000000001</c:v>
                </c:pt>
                <c:pt idx="1719">
                  <c:v>1.694</c:v>
                </c:pt>
                <c:pt idx="1720">
                  <c:v>1.6950000000000001</c:v>
                </c:pt>
                <c:pt idx="1721">
                  <c:v>1.696</c:v>
                </c:pt>
                <c:pt idx="1722">
                  <c:v>1.6970000000000001</c:v>
                </c:pt>
                <c:pt idx="1723">
                  <c:v>1.6984999999999999</c:v>
                </c:pt>
                <c:pt idx="1724">
                  <c:v>1.7</c:v>
                </c:pt>
                <c:pt idx="1725">
                  <c:v>1.7010000000000001</c:v>
                </c:pt>
                <c:pt idx="1726">
                  <c:v>1.702</c:v>
                </c:pt>
                <c:pt idx="1727">
                  <c:v>1.7030000000000001</c:v>
                </c:pt>
                <c:pt idx="1728">
                  <c:v>1.7035</c:v>
                </c:pt>
                <c:pt idx="1729">
                  <c:v>1.7044999999999999</c:v>
                </c:pt>
                <c:pt idx="1730">
                  <c:v>1.7055</c:v>
                </c:pt>
                <c:pt idx="1731">
                  <c:v>1.7064999999999999</c:v>
                </c:pt>
                <c:pt idx="1732">
                  <c:v>1.708</c:v>
                </c:pt>
                <c:pt idx="1733">
                  <c:v>1.7095</c:v>
                </c:pt>
                <c:pt idx="1734">
                  <c:v>1.7104999999999999</c:v>
                </c:pt>
                <c:pt idx="1735">
                  <c:v>1.7115</c:v>
                </c:pt>
                <c:pt idx="1736">
                  <c:v>1.7130000000000001</c:v>
                </c:pt>
                <c:pt idx="1737">
                  <c:v>1.714</c:v>
                </c:pt>
                <c:pt idx="1738">
                  <c:v>1.7150000000000001</c:v>
                </c:pt>
                <c:pt idx="1739">
                  <c:v>1.716</c:v>
                </c:pt>
                <c:pt idx="1740">
                  <c:v>1.7170000000000001</c:v>
                </c:pt>
                <c:pt idx="1741">
                  <c:v>1.718</c:v>
                </c:pt>
                <c:pt idx="1742">
                  <c:v>1.7190000000000001</c:v>
                </c:pt>
                <c:pt idx="1743">
                  <c:v>1.72</c:v>
                </c:pt>
                <c:pt idx="1744">
                  <c:v>1.7210000000000001</c:v>
                </c:pt>
                <c:pt idx="1745">
                  <c:v>1.7224999999999999</c:v>
                </c:pt>
                <c:pt idx="1746">
                  <c:v>1.7235</c:v>
                </c:pt>
                <c:pt idx="1747">
                  <c:v>1.7244999999999999</c:v>
                </c:pt>
                <c:pt idx="1748">
                  <c:v>1.7255</c:v>
                </c:pt>
                <c:pt idx="1749">
                  <c:v>1.7264999999999999</c:v>
                </c:pt>
                <c:pt idx="1750">
                  <c:v>1.7275</c:v>
                </c:pt>
                <c:pt idx="1751">
                  <c:v>1.7290000000000001</c:v>
                </c:pt>
                <c:pt idx="1752">
                  <c:v>1.73</c:v>
                </c:pt>
                <c:pt idx="1753">
                  <c:v>1.7315</c:v>
                </c:pt>
                <c:pt idx="1754">
                  <c:v>1.7324999999999999</c:v>
                </c:pt>
                <c:pt idx="1755">
                  <c:v>1.7335</c:v>
                </c:pt>
                <c:pt idx="1756">
                  <c:v>1.7344999999999999</c:v>
                </c:pt>
                <c:pt idx="1757">
                  <c:v>1.7355</c:v>
                </c:pt>
                <c:pt idx="1758">
                  <c:v>1.7364999999999999</c:v>
                </c:pt>
                <c:pt idx="1759">
                  <c:v>1.738</c:v>
                </c:pt>
                <c:pt idx="1760">
                  <c:v>1.7390000000000001</c:v>
                </c:pt>
                <c:pt idx="1761">
                  <c:v>1.74</c:v>
                </c:pt>
                <c:pt idx="1762">
                  <c:v>1.7410000000000001</c:v>
                </c:pt>
                <c:pt idx="1763">
                  <c:v>1.7424999999999999</c:v>
                </c:pt>
                <c:pt idx="1764">
                  <c:v>1.7435</c:v>
                </c:pt>
                <c:pt idx="1765">
                  <c:v>1.744</c:v>
                </c:pt>
                <c:pt idx="1766">
                  <c:v>1.7455000000000001</c:v>
                </c:pt>
                <c:pt idx="1767">
                  <c:v>1.7464999999999999</c:v>
                </c:pt>
                <c:pt idx="1768">
                  <c:v>1.7475000000000001</c:v>
                </c:pt>
                <c:pt idx="1769">
                  <c:v>1.7484999999999999</c:v>
                </c:pt>
                <c:pt idx="1770">
                  <c:v>1.75</c:v>
                </c:pt>
                <c:pt idx="1771">
                  <c:v>1.7515000000000001</c:v>
                </c:pt>
                <c:pt idx="1772">
                  <c:v>1.7524999999999999</c:v>
                </c:pt>
                <c:pt idx="1773">
                  <c:v>1.754</c:v>
                </c:pt>
                <c:pt idx="1774">
                  <c:v>1.7549999999999999</c:v>
                </c:pt>
                <c:pt idx="1775">
                  <c:v>1.7555000000000001</c:v>
                </c:pt>
                <c:pt idx="1776">
                  <c:v>1.7569999999999999</c:v>
                </c:pt>
                <c:pt idx="1777">
                  <c:v>1.758</c:v>
                </c:pt>
                <c:pt idx="1778">
                  <c:v>1.7589999999999999</c:v>
                </c:pt>
                <c:pt idx="1779">
                  <c:v>1.7605</c:v>
                </c:pt>
                <c:pt idx="1780">
                  <c:v>1.7615000000000001</c:v>
                </c:pt>
                <c:pt idx="1781">
                  <c:v>1.7635000000000001</c:v>
                </c:pt>
                <c:pt idx="1782">
                  <c:v>1.7645</c:v>
                </c:pt>
                <c:pt idx="1783">
                  <c:v>1.7649999999999999</c:v>
                </c:pt>
                <c:pt idx="1784">
                  <c:v>1.766</c:v>
                </c:pt>
                <c:pt idx="1785">
                  <c:v>1.7675000000000001</c:v>
                </c:pt>
                <c:pt idx="1786">
                  <c:v>1.7685</c:v>
                </c:pt>
                <c:pt idx="1787">
                  <c:v>1.7695000000000001</c:v>
                </c:pt>
                <c:pt idx="1788">
                  <c:v>1.7709999999999999</c:v>
                </c:pt>
                <c:pt idx="1789">
                  <c:v>1.772</c:v>
                </c:pt>
                <c:pt idx="1790">
                  <c:v>1.7729999999999999</c:v>
                </c:pt>
                <c:pt idx="1791">
                  <c:v>1.774</c:v>
                </c:pt>
                <c:pt idx="1792">
                  <c:v>1.7755000000000001</c:v>
                </c:pt>
                <c:pt idx="1793">
                  <c:v>1.7765</c:v>
                </c:pt>
                <c:pt idx="1794">
                  <c:v>1.7775000000000001</c:v>
                </c:pt>
                <c:pt idx="1795">
                  <c:v>1.7785</c:v>
                </c:pt>
                <c:pt idx="1796">
                  <c:v>1.7795000000000001</c:v>
                </c:pt>
                <c:pt idx="1797">
                  <c:v>1.7805</c:v>
                </c:pt>
                <c:pt idx="1798">
                  <c:v>1.782</c:v>
                </c:pt>
                <c:pt idx="1799">
                  <c:v>1.7829999999999999</c:v>
                </c:pt>
                <c:pt idx="1800">
                  <c:v>1.7845</c:v>
                </c:pt>
                <c:pt idx="1801">
                  <c:v>1.7855000000000001</c:v>
                </c:pt>
                <c:pt idx="1802">
                  <c:v>1.7865</c:v>
                </c:pt>
                <c:pt idx="1803">
                  <c:v>1.7875000000000001</c:v>
                </c:pt>
                <c:pt idx="1804">
                  <c:v>1.7885</c:v>
                </c:pt>
                <c:pt idx="1805">
                  <c:v>1.79</c:v>
                </c:pt>
                <c:pt idx="1806">
                  <c:v>1.7909999999999999</c:v>
                </c:pt>
                <c:pt idx="1807">
                  <c:v>1.792</c:v>
                </c:pt>
                <c:pt idx="1808">
                  <c:v>1.7929999999999999</c:v>
                </c:pt>
                <c:pt idx="1809">
                  <c:v>1.7945</c:v>
                </c:pt>
                <c:pt idx="1810">
                  <c:v>1.7955000000000001</c:v>
                </c:pt>
                <c:pt idx="1811">
                  <c:v>1.7965</c:v>
                </c:pt>
                <c:pt idx="1812">
                  <c:v>1.7969999999999999</c:v>
                </c:pt>
                <c:pt idx="1813">
                  <c:v>1.798</c:v>
                </c:pt>
                <c:pt idx="1814">
                  <c:v>1.7989999999999999</c:v>
                </c:pt>
                <c:pt idx="1815">
                  <c:v>1.8</c:v>
                </c:pt>
                <c:pt idx="1816">
                  <c:v>1.802</c:v>
                </c:pt>
                <c:pt idx="1817">
                  <c:v>1.8029999999999999</c:v>
                </c:pt>
                <c:pt idx="1818">
                  <c:v>1.804</c:v>
                </c:pt>
                <c:pt idx="1819">
                  <c:v>1.8049999999999999</c:v>
                </c:pt>
                <c:pt idx="1820">
                  <c:v>1.806</c:v>
                </c:pt>
                <c:pt idx="1821">
                  <c:v>1.8075000000000001</c:v>
                </c:pt>
                <c:pt idx="1822">
                  <c:v>1.8085</c:v>
                </c:pt>
                <c:pt idx="1823">
                  <c:v>1.8089999999999999</c:v>
                </c:pt>
                <c:pt idx="1824">
                  <c:v>1.81</c:v>
                </c:pt>
                <c:pt idx="1825">
                  <c:v>1.8115000000000001</c:v>
                </c:pt>
                <c:pt idx="1826">
                  <c:v>1.8125</c:v>
                </c:pt>
                <c:pt idx="1827">
                  <c:v>1.8134999999999999</c:v>
                </c:pt>
                <c:pt idx="1828">
                  <c:v>1.8149999999999999</c:v>
                </c:pt>
                <c:pt idx="1829">
                  <c:v>1.8165</c:v>
                </c:pt>
                <c:pt idx="1830">
                  <c:v>1.8174999999999999</c:v>
                </c:pt>
                <c:pt idx="1831">
                  <c:v>1.8180000000000001</c:v>
                </c:pt>
                <c:pt idx="1832">
                  <c:v>1.819</c:v>
                </c:pt>
                <c:pt idx="1833">
                  <c:v>1.82</c:v>
                </c:pt>
                <c:pt idx="1834">
                  <c:v>1.821</c:v>
                </c:pt>
                <c:pt idx="1835">
                  <c:v>1.8220000000000001</c:v>
                </c:pt>
                <c:pt idx="1836">
                  <c:v>1.8240000000000001</c:v>
                </c:pt>
                <c:pt idx="1837">
                  <c:v>1.825</c:v>
                </c:pt>
                <c:pt idx="1838">
                  <c:v>1.8260000000000001</c:v>
                </c:pt>
                <c:pt idx="1839">
                  <c:v>1.827</c:v>
                </c:pt>
                <c:pt idx="1840">
                  <c:v>1.8285</c:v>
                </c:pt>
                <c:pt idx="1841">
                  <c:v>1.8294999999999999</c:v>
                </c:pt>
                <c:pt idx="1842">
                  <c:v>1.83</c:v>
                </c:pt>
                <c:pt idx="1843">
                  <c:v>1.831</c:v>
                </c:pt>
                <c:pt idx="1844">
                  <c:v>1.833</c:v>
                </c:pt>
                <c:pt idx="1845">
                  <c:v>1.8340000000000001</c:v>
                </c:pt>
                <c:pt idx="1846">
                  <c:v>1.835</c:v>
                </c:pt>
                <c:pt idx="1847">
                  <c:v>1.8365</c:v>
                </c:pt>
                <c:pt idx="1848">
                  <c:v>1.8374999999999999</c:v>
                </c:pt>
                <c:pt idx="1849">
                  <c:v>1.839</c:v>
                </c:pt>
                <c:pt idx="1850">
                  <c:v>1.8394999999999999</c:v>
                </c:pt>
                <c:pt idx="1851">
                  <c:v>1.8405</c:v>
                </c:pt>
                <c:pt idx="1852">
                  <c:v>1.8414999999999999</c:v>
                </c:pt>
                <c:pt idx="1853">
                  <c:v>1.843</c:v>
                </c:pt>
                <c:pt idx="1854">
                  <c:v>1.8440000000000001</c:v>
                </c:pt>
                <c:pt idx="1855">
                  <c:v>1.8454999999999999</c:v>
                </c:pt>
                <c:pt idx="1856">
                  <c:v>1.8465</c:v>
                </c:pt>
                <c:pt idx="1857">
                  <c:v>1.8480000000000001</c:v>
                </c:pt>
                <c:pt idx="1858">
                  <c:v>1.849</c:v>
                </c:pt>
                <c:pt idx="1859">
                  <c:v>1.85</c:v>
                </c:pt>
                <c:pt idx="1860">
                  <c:v>1.851</c:v>
                </c:pt>
                <c:pt idx="1861">
                  <c:v>1.8514999999999999</c:v>
                </c:pt>
                <c:pt idx="1862">
                  <c:v>1.853</c:v>
                </c:pt>
                <c:pt idx="1863">
                  <c:v>1.8540000000000001</c:v>
                </c:pt>
                <c:pt idx="1864">
                  <c:v>1.8554999999999999</c:v>
                </c:pt>
                <c:pt idx="1865">
                  <c:v>1.8565</c:v>
                </c:pt>
                <c:pt idx="1866">
                  <c:v>1.8580000000000001</c:v>
                </c:pt>
                <c:pt idx="1867">
                  <c:v>1.859</c:v>
                </c:pt>
                <c:pt idx="1868">
                  <c:v>1.8605</c:v>
                </c:pt>
                <c:pt idx="1869">
                  <c:v>1.861</c:v>
                </c:pt>
                <c:pt idx="1870">
                  <c:v>1.8620000000000001</c:v>
                </c:pt>
                <c:pt idx="1871">
                  <c:v>1.863</c:v>
                </c:pt>
                <c:pt idx="1872">
                  <c:v>1.8645</c:v>
                </c:pt>
                <c:pt idx="1873">
                  <c:v>1.8660000000000001</c:v>
                </c:pt>
                <c:pt idx="1874">
                  <c:v>1.867</c:v>
                </c:pt>
                <c:pt idx="1875">
                  <c:v>1.8680000000000001</c:v>
                </c:pt>
                <c:pt idx="1876">
                  <c:v>1.869</c:v>
                </c:pt>
                <c:pt idx="1877">
                  <c:v>1.8705000000000001</c:v>
                </c:pt>
                <c:pt idx="1878">
                  <c:v>1.8714999999999999</c:v>
                </c:pt>
                <c:pt idx="1879">
                  <c:v>1.8725000000000001</c:v>
                </c:pt>
                <c:pt idx="1880">
                  <c:v>1.8734999999999999</c:v>
                </c:pt>
                <c:pt idx="1881">
                  <c:v>1.8745000000000001</c:v>
                </c:pt>
                <c:pt idx="1882">
                  <c:v>1.8754999999999999</c:v>
                </c:pt>
                <c:pt idx="1883">
                  <c:v>1.8765000000000001</c:v>
                </c:pt>
                <c:pt idx="1884">
                  <c:v>1.8779999999999999</c:v>
                </c:pt>
                <c:pt idx="1885">
                  <c:v>1.8794999999999999</c:v>
                </c:pt>
                <c:pt idx="1886">
                  <c:v>1.8805000000000001</c:v>
                </c:pt>
                <c:pt idx="1887">
                  <c:v>1.8815</c:v>
                </c:pt>
                <c:pt idx="1888">
                  <c:v>1.883</c:v>
                </c:pt>
                <c:pt idx="1889">
                  <c:v>1.8839999999999999</c:v>
                </c:pt>
                <c:pt idx="1890">
                  <c:v>1.8855</c:v>
                </c:pt>
                <c:pt idx="1891">
                  <c:v>1.8865000000000001</c:v>
                </c:pt>
                <c:pt idx="1892">
                  <c:v>1.8879999999999999</c:v>
                </c:pt>
                <c:pt idx="1893">
                  <c:v>1.889</c:v>
                </c:pt>
                <c:pt idx="1894">
                  <c:v>1.8905000000000001</c:v>
                </c:pt>
                <c:pt idx="1895">
                  <c:v>1.8915</c:v>
                </c:pt>
                <c:pt idx="1896">
                  <c:v>1.8925000000000001</c:v>
                </c:pt>
                <c:pt idx="1897">
                  <c:v>1.8935</c:v>
                </c:pt>
                <c:pt idx="1898">
                  <c:v>1.8945000000000001</c:v>
                </c:pt>
                <c:pt idx="1899">
                  <c:v>1.8959999999999999</c:v>
                </c:pt>
                <c:pt idx="1900">
                  <c:v>1.8979999999999999</c:v>
                </c:pt>
                <c:pt idx="1901">
                  <c:v>1.899</c:v>
                </c:pt>
                <c:pt idx="1902">
                  <c:v>1.9</c:v>
                </c:pt>
                <c:pt idx="1903">
                  <c:v>1.901</c:v>
                </c:pt>
                <c:pt idx="1904">
                  <c:v>1.9025000000000001</c:v>
                </c:pt>
                <c:pt idx="1905">
                  <c:v>1.9039999999999999</c:v>
                </c:pt>
                <c:pt idx="1906">
                  <c:v>1.905</c:v>
                </c:pt>
                <c:pt idx="1907">
                  <c:v>1.9059999999999999</c:v>
                </c:pt>
                <c:pt idx="1908">
                  <c:v>1.9075</c:v>
                </c:pt>
                <c:pt idx="1909">
                  <c:v>1.9085000000000001</c:v>
                </c:pt>
                <c:pt idx="1910">
                  <c:v>1.9095</c:v>
                </c:pt>
                <c:pt idx="1911">
                  <c:v>1.911</c:v>
                </c:pt>
                <c:pt idx="1912">
                  <c:v>1.9119999999999999</c:v>
                </c:pt>
                <c:pt idx="1913">
                  <c:v>1.913</c:v>
                </c:pt>
                <c:pt idx="1914">
                  <c:v>1.9139999999999999</c:v>
                </c:pt>
                <c:pt idx="1915">
                  <c:v>1.915</c:v>
                </c:pt>
                <c:pt idx="1916">
                  <c:v>1.9159999999999999</c:v>
                </c:pt>
                <c:pt idx="1917">
                  <c:v>1.9179999999999999</c:v>
                </c:pt>
                <c:pt idx="1918">
                  <c:v>1.919</c:v>
                </c:pt>
                <c:pt idx="1919">
                  <c:v>1.92</c:v>
                </c:pt>
                <c:pt idx="1920">
                  <c:v>1.921</c:v>
                </c:pt>
                <c:pt idx="1921">
                  <c:v>1.9225000000000001</c:v>
                </c:pt>
                <c:pt idx="1922">
                  <c:v>1.9235</c:v>
                </c:pt>
                <c:pt idx="1923">
                  <c:v>1.9245000000000001</c:v>
                </c:pt>
                <c:pt idx="1924">
                  <c:v>1.9255</c:v>
                </c:pt>
                <c:pt idx="1925">
                  <c:v>1.9265000000000001</c:v>
                </c:pt>
                <c:pt idx="1926">
                  <c:v>1.9279999999999999</c:v>
                </c:pt>
                <c:pt idx="1927">
                  <c:v>1.9295</c:v>
                </c:pt>
                <c:pt idx="1928">
                  <c:v>1.9305000000000001</c:v>
                </c:pt>
                <c:pt idx="1929">
                  <c:v>1.9315</c:v>
                </c:pt>
                <c:pt idx="1930">
                  <c:v>1.9325000000000001</c:v>
                </c:pt>
                <c:pt idx="1931">
                  <c:v>1.9330000000000001</c:v>
                </c:pt>
                <c:pt idx="1932">
                  <c:v>1.9339999999999999</c:v>
                </c:pt>
                <c:pt idx="1933">
                  <c:v>1.9359999999999999</c:v>
                </c:pt>
                <c:pt idx="1934">
                  <c:v>1.9370000000000001</c:v>
                </c:pt>
                <c:pt idx="1935">
                  <c:v>1.9379999999999999</c:v>
                </c:pt>
                <c:pt idx="1936">
                  <c:v>1.9395</c:v>
                </c:pt>
                <c:pt idx="1937">
                  <c:v>1.9410000000000001</c:v>
                </c:pt>
                <c:pt idx="1938">
                  <c:v>1.9419999999999999</c:v>
                </c:pt>
                <c:pt idx="1939">
                  <c:v>1.9430000000000001</c:v>
                </c:pt>
                <c:pt idx="1940">
                  <c:v>1.944</c:v>
                </c:pt>
                <c:pt idx="1941">
                  <c:v>1.9450000000000001</c:v>
                </c:pt>
                <c:pt idx="1942">
                  <c:v>1.946</c:v>
                </c:pt>
                <c:pt idx="1943">
                  <c:v>1.9475</c:v>
                </c:pt>
                <c:pt idx="1944">
                  <c:v>1.9484999999999999</c:v>
                </c:pt>
                <c:pt idx="1945">
                  <c:v>1.9504999999999999</c:v>
                </c:pt>
                <c:pt idx="1946">
                  <c:v>1.9515</c:v>
                </c:pt>
                <c:pt idx="1947">
                  <c:v>1.952</c:v>
                </c:pt>
                <c:pt idx="1948">
                  <c:v>1.9530000000000001</c:v>
                </c:pt>
                <c:pt idx="1949">
                  <c:v>1.954</c:v>
                </c:pt>
                <c:pt idx="1950">
                  <c:v>1.9550000000000001</c:v>
                </c:pt>
                <c:pt idx="1951">
                  <c:v>1.9564999999999999</c:v>
                </c:pt>
                <c:pt idx="1952">
                  <c:v>1.9575</c:v>
                </c:pt>
                <c:pt idx="1953">
                  <c:v>1.9590000000000001</c:v>
                </c:pt>
                <c:pt idx="1954">
                  <c:v>1.9604999999999999</c:v>
                </c:pt>
                <c:pt idx="1955">
                  <c:v>1.9615</c:v>
                </c:pt>
                <c:pt idx="1956">
                  <c:v>1.9624999999999999</c:v>
                </c:pt>
                <c:pt idx="1957">
                  <c:v>1.9635</c:v>
                </c:pt>
                <c:pt idx="1958">
                  <c:v>1.9644999999999999</c:v>
                </c:pt>
                <c:pt idx="1959">
                  <c:v>1.9655</c:v>
                </c:pt>
                <c:pt idx="1960">
                  <c:v>1.9664999999999999</c:v>
                </c:pt>
                <c:pt idx="1961">
                  <c:v>1.968</c:v>
                </c:pt>
                <c:pt idx="1962">
                  <c:v>1.9690000000000001</c:v>
                </c:pt>
                <c:pt idx="1963">
                  <c:v>1.9704999999999999</c:v>
                </c:pt>
                <c:pt idx="1964">
                  <c:v>1.9715</c:v>
                </c:pt>
                <c:pt idx="1965">
                  <c:v>1.9724999999999999</c:v>
                </c:pt>
                <c:pt idx="1966">
                  <c:v>1.9735</c:v>
                </c:pt>
                <c:pt idx="1967">
                  <c:v>1.9744999999999999</c:v>
                </c:pt>
                <c:pt idx="1968">
                  <c:v>1.9750000000000001</c:v>
                </c:pt>
                <c:pt idx="1969">
                  <c:v>1.976</c:v>
                </c:pt>
                <c:pt idx="1970">
                  <c:v>1.978</c:v>
                </c:pt>
                <c:pt idx="1971">
                  <c:v>1.9790000000000001</c:v>
                </c:pt>
                <c:pt idx="1972">
                  <c:v>1.98</c:v>
                </c:pt>
                <c:pt idx="1973">
                  <c:v>1.9815</c:v>
                </c:pt>
                <c:pt idx="1974">
                  <c:v>1.9830000000000001</c:v>
                </c:pt>
                <c:pt idx="1975">
                  <c:v>1.984</c:v>
                </c:pt>
                <c:pt idx="1976">
                  <c:v>1.9844999999999999</c:v>
                </c:pt>
                <c:pt idx="1977">
                  <c:v>1.9855</c:v>
                </c:pt>
                <c:pt idx="1978">
                  <c:v>1.9864999999999999</c:v>
                </c:pt>
                <c:pt idx="1979">
                  <c:v>1.988</c:v>
                </c:pt>
                <c:pt idx="1980">
                  <c:v>1.9890000000000001</c:v>
                </c:pt>
                <c:pt idx="1981">
                  <c:v>1.99</c:v>
                </c:pt>
                <c:pt idx="1982">
                  <c:v>1.9915</c:v>
                </c:pt>
                <c:pt idx="1983">
                  <c:v>1.9924999999999999</c:v>
                </c:pt>
                <c:pt idx="1984">
                  <c:v>1.994</c:v>
                </c:pt>
                <c:pt idx="1985">
                  <c:v>1.9944999999999999</c:v>
                </c:pt>
                <c:pt idx="1986">
                  <c:v>1.9955000000000001</c:v>
                </c:pt>
                <c:pt idx="1987">
                  <c:v>1.9964999999999999</c:v>
                </c:pt>
                <c:pt idx="1988">
                  <c:v>1.9984999999999999</c:v>
                </c:pt>
                <c:pt idx="1989">
                  <c:v>1.9995000000000001</c:v>
                </c:pt>
                <c:pt idx="1990">
                  <c:v>2.0005000000000002</c:v>
                </c:pt>
                <c:pt idx="1991">
                  <c:v>2.0019999999999998</c:v>
                </c:pt>
                <c:pt idx="1992">
                  <c:v>2.0030000000000001</c:v>
                </c:pt>
                <c:pt idx="1993">
                  <c:v>2.004</c:v>
                </c:pt>
                <c:pt idx="1994">
                  <c:v>2.0055000000000001</c:v>
                </c:pt>
                <c:pt idx="1995">
                  <c:v>2.0065</c:v>
                </c:pt>
                <c:pt idx="1996">
                  <c:v>2.0074999999999998</c:v>
                </c:pt>
                <c:pt idx="1997">
                  <c:v>2.0085000000000002</c:v>
                </c:pt>
                <c:pt idx="1998">
                  <c:v>2.0099999999999998</c:v>
                </c:pt>
                <c:pt idx="1999">
                  <c:v>2.0110000000000001</c:v>
                </c:pt>
                <c:pt idx="2000">
                  <c:v>2.012</c:v>
                </c:pt>
                <c:pt idx="2001">
                  <c:v>2.0135000000000001</c:v>
                </c:pt>
                <c:pt idx="2002">
                  <c:v>2.0145</c:v>
                </c:pt>
                <c:pt idx="2003">
                  <c:v>2.0154999999999998</c:v>
                </c:pt>
                <c:pt idx="2004">
                  <c:v>2.0165000000000002</c:v>
                </c:pt>
                <c:pt idx="2005">
                  <c:v>2.0179999999999998</c:v>
                </c:pt>
                <c:pt idx="2006">
                  <c:v>2.0190000000000001</c:v>
                </c:pt>
                <c:pt idx="2007">
                  <c:v>2.0205000000000002</c:v>
                </c:pt>
                <c:pt idx="2008">
                  <c:v>2.0215000000000001</c:v>
                </c:pt>
                <c:pt idx="2009">
                  <c:v>2.0225</c:v>
                </c:pt>
                <c:pt idx="2010">
                  <c:v>2.0234999999999999</c:v>
                </c:pt>
                <c:pt idx="2011">
                  <c:v>2.0245000000000002</c:v>
                </c:pt>
                <c:pt idx="2012">
                  <c:v>2.0259999999999998</c:v>
                </c:pt>
                <c:pt idx="2013">
                  <c:v>2.0270000000000001</c:v>
                </c:pt>
                <c:pt idx="2014">
                  <c:v>2.028</c:v>
                </c:pt>
                <c:pt idx="2015">
                  <c:v>2.0295000000000001</c:v>
                </c:pt>
                <c:pt idx="2016">
                  <c:v>2.0305</c:v>
                </c:pt>
                <c:pt idx="2017">
                  <c:v>2.032</c:v>
                </c:pt>
                <c:pt idx="2018">
                  <c:v>2.0329999999999999</c:v>
                </c:pt>
                <c:pt idx="2019">
                  <c:v>2.0335000000000001</c:v>
                </c:pt>
                <c:pt idx="2020">
                  <c:v>2.0345</c:v>
                </c:pt>
                <c:pt idx="2021">
                  <c:v>2.036</c:v>
                </c:pt>
                <c:pt idx="2022">
                  <c:v>2.0369999999999999</c:v>
                </c:pt>
                <c:pt idx="2023">
                  <c:v>2.0379999999999998</c:v>
                </c:pt>
                <c:pt idx="2024">
                  <c:v>2.0390000000000001</c:v>
                </c:pt>
                <c:pt idx="2025">
                  <c:v>2.0394999999999999</c:v>
                </c:pt>
                <c:pt idx="2026">
                  <c:v>2.04</c:v>
                </c:pt>
                <c:pt idx="2027">
                  <c:v>2.0409999999999999</c:v>
                </c:pt>
                <c:pt idx="2028">
                  <c:v>2.0455000000000001</c:v>
                </c:pt>
                <c:pt idx="2029">
                  <c:v>2.0724999999999998</c:v>
                </c:pt>
                <c:pt idx="2030">
                  <c:v>2.0754999999999999</c:v>
                </c:pt>
                <c:pt idx="2031">
                  <c:v>2.0775000000000001</c:v>
                </c:pt>
                <c:pt idx="2032">
                  <c:v>2.0790000000000002</c:v>
                </c:pt>
                <c:pt idx="2033">
                  <c:v>2.08</c:v>
                </c:pt>
                <c:pt idx="2034">
                  <c:v>2.0804999999999998</c:v>
                </c:pt>
                <c:pt idx="2035">
                  <c:v>2.081</c:v>
                </c:pt>
                <c:pt idx="2036">
                  <c:v>2.0819999999999999</c:v>
                </c:pt>
                <c:pt idx="2037">
                  <c:v>2.0830000000000002</c:v>
                </c:pt>
                <c:pt idx="2038">
                  <c:v>2.0834999999999999</c:v>
                </c:pt>
                <c:pt idx="2039">
                  <c:v>2.0840000000000001</c:v>
                </c:pt>
                <c:pt idx="2040">
                  <c:v>2.0844999999999998</c:v>
                </c:pt>
                <c:pt idx="2041">
                  <c:v>2.0855000000000001</c:v>
                </c:pt>
                <c:pt idx="2042">
                  <c:v>2.0865</c:v>
                </c:pt>
                <c:pt idx="2043">
                  <c:v>2.0870000000000002</c:v>
                </c:pt>
                <c:pt idx="2044">
                  <c:v>2.0880000000000001</c:v>
                </c:pt>
                <c:pt idx="2045">
                  <c:v>2.0884999999999998</c:v>
                </c:pt>
                <c:pt idx="2046">
                  <c:v>2.089</c:v>
                </c:pt>
                <c:pt idx="2047">
                  <c:v>2.0895000000000001</c:v>
                </c:pt>
                <c:pt idx="2048">
                  <c:v>2.09</c:v>
                </c:pt>
                <c:pt idx="2049">
                  <c:v>2.0910000000000002</c:v>
                </c:pt>
                <c:pt idx="2050">
                  <c:v>2.0914999999999999</c:v>
                </c:pt>
                <c:pt idx="2051">
                  <c:v>2.0920000000000001</c:v>
                </c:pt>
                <c:pt idx="2052">
                  <c:v>2.093</c:v>
                </c:pt>
                <c:pt idx="2053">
                  <c:v>2.0939999999999999</c:v>
                </c:pt>
                <c:pt idx="2054">
                  <c:v>2.0954999999999999</c:v>
                </c:pt>
                <c:pt idx="2055">
                  <c:v>2.0964999999999998</c:v>
                </c:pt>
                <c:pt idx="2056">
                  <c:v>2.0979999999999999</c:v>
                </c:pt>
                <c:pt idx="2057">
                  <c:v>2.0990000000000002</c:v>
                </c:pt>
                <c:pt idx="2058">
                  <c:v>2.1004999999999998</c:v>
                </c:pt>
                <c:pt idx="2059">
                  <c:v>2.101</c:v>
                </c:pt>
                <c:pt idx="2060">
                  <c:v>2.1025</c:v>
                </c:pt>
                <c:pt idx="2061">
                  <c:v>2.1034999999999999</c:v>
                </c:pt>
                <c:pt idx="2062">
                  <c:v>2.1044999999999998</c:v>
                </c:pt>
                <c:pt idx="2063">
                  <c:v>2.1055000000000001</c:v>
                </c:pt>
                <c:pt idx="2064">
                  <c:v>2.1065</c:v>
                </c:pt>
                <c:pt idx="2065">
                  <c:v>2.1070000000000002</c:v>
                </c:pt>
                <c:pt idx="2066">
                  <c:v>2.1074999999999999</c:v>
                </c:pt>
                <c:pt idx="2067">
                  <c:v>2.1084999999999998</c:v>
                </c:pt>
                <c:pt idx="2068">
                  <c:v>2.109</c:v>
                </c:pt>
                <c:pt idx="2069">
                  <c:v>2.1095000000000002</c:v>
                </c:pt>
                <c:pt idx="2070">
                  <c:v>2.1105</c:v>
                </c:pt>
                <c:pt idx="2071">
                  <c:v>2.1114999999999999</c:v>
                </c:pt>
                <c:pt idx="2072">
                  <c:v>2.1120000000000001</c:v>
                </c:pt>
                <c:pt idx="2073">
                  <c:v>2.113</c:v>
                </c:pt>
                <c:pt idx="2074">
                  <c:v>2.1139999999999999</c:v>
                </c:pt>
                <c:pt idx="2075">
                  <c:v>2.1150000000000002</c:v>
                </c:pt>
                <c:pt idx="2076">
                  <c:v>2.1160000000000001</c:v>
                </c:pt>
                <c:pt idx="2077">
                  <c:v>2.117</c:v>
                </c:pt>
                <c:pt idx="2078">
                  <c:v>2.1179999999999999</c:v>
                </c:pt>
                <c:pt idx="2079">
                  <c:v>2.1190000000000002</c:v>
                </c:pt>
                <c:pt idx="2080">
                  <c:v>2.1194999999999999</c:v>
                </c:pt>
                <c:pt idx="2081">
                  <c:v>2.1204999999999998</c:v>
                </c:pt>
                <c:pt idx="2082">
                  <c:v>2.1219999999999999</c:v>
                </c:pt>
                <c:pt idx="2083">
                  <c:v>2.1230000000000002</c:v>
                </c:pt>
                <c:pt idx="2084">
                  <c:v>2.1234999999999999</c:v>
                </c:pt>
                <c:pt idx="2085">
                  <c:v>2.1244999999999998</c:v>
                </c:pt>
                <c:pt idx="2086">
                  <c:v>2.1255000000000002</c:v>
                </c:pt>
                <c:pt idx="2087">
                  <c:v>2.1259999999999999</c:v>
                </c:pt>
                <c:pt idx="2088">
                  <c:v>2.1269999999999998</c:v>
                </c:pt>
                <c:pt idx="2089">
                  <c:v>2.1280000000000001</c:v>
                </c:pt>
                <c:pt idx="2090">
                  <c:v>2.129</c:v>
                </c:pt>
                <c:pt idx="2091">
                  <c:v>2.1305000000000001</c:v>
                </c:pt>
                <c:pt idx="2092">
                  <c:v>2.1315</c:v>
                </c:pt>
                <c:pt idx="2093">
                  <c:v>2.133</c:v>
                </c:pt>
                <c:pt idx="2094">
                  <c:v>2.1339999999999999</c:v>
                </c:pt>
                <c:pt idx="2095">
                  <c:v>2.1349999999999998</c:v>
                </c:pt>
                <c:pt idx="2096">
                  <c:v>2.1355</c:v>
                </c:pt>
                <c:pt idx="2097">
                  <c:v>2.1364999999999998</c:v>
                </c:pt>
                <c:pt idx="2098">
                  <c:v>2.1375000000000002</c:v>
                </c:pt>
                <c:pt idx="2099">
                  <c:v>2.1385000000000001</c:v>
                </c:pt>
                <c:pt idx="2100">
                  <c:v>2.14</c:v>
                </c:pt>
                <c:pt idx="2101">
                  <c:v>2.141</c:v>
                </c:pt>
                <c:pt idx="2102">
                  <c:v>2.1425000000000001</c:v>
                </c:pt>
                <c:pt idx="2103">
                  <c:v>2.1440000000000001</c:v>
                </c:pt>
                <c:pt idx="2104">
                  <c:v>2.1455000000000002</c:v>
                </c:pt>
                <c:pt idx="2105">
                  <c:v>2.1469999999999998</c:v>
                </c:pt>
                <c:pt idx="2106">
                  <c:v>2.1484999999999999</c:v>
                </c:pt>
                <c:pt idx="2107">
                  <c:v>2.1495000000000002</c:v>
                </c:pt>
                <c:pt idx="2108">
                  <c:v>2.1505000000000001</c:v>
                </c:pt>
                <c:pt idx="2109">
                  <c:v>2.1515</c:v>
                </c:pt>
                <c:pt idx="2110">
                  <c:v>2.1524999999999999</c:v>
                </c:pt>
                <c:pt idx="2111">
                  <c:v>2.153</c:v>
                </c:pt>
                <c:pt idx="2112">
                  <c:v>2.1539999999999999</c:v>
                </c:pt>
                <c:pt idx="2113">
                  <c:v>2.1545000000000001</c:v>
                </c:pt>
                <c:pt idx="2114">
                  <c:v>2.1549999999999998</c:v>
                </c:pt>
                <c:pt idx="2115">
                  <c:v>2.1560000000000001</c:v>
                </c:pt>
                <c:pt idx="2116">
                  <c:v>2.157</c:v>
                </c:pt>
                <c:pt idx="2117">
                  <c:v>2.1579999999999999</c:v>
                </c:pt>
                <c:pt idx="2118">
                  <c:v>2.1589999999999998</c:v>
                </c:pt>
                <c:pt idx="2119">
                  <c:v>2.16</c:v>
                </c:pt>
                <c:pt idx="2120">
                  <c:v>2.1604999999999999</c:v>
                </c:pt>
                <c:pt idx="2121">
                  <c:v>2.1615000000000002</c:v>
                </c:pt>
                <c:pt idx="2122">
                  <c:v>2.1619999999999999</c:v>
                </c:pt>
                <c:pt idx="2123">
                  <c:v>2.1629999999999998</c:v>
                </c:pt>
                <c:pt idx="2124">
                  <c:v>2.1640000000000001</c:v>
                </c:pt>
                <c:pt idx="2125">
                  <c:v>2.165</c:v>
                </c:pt>
                <c:pt idx="2126">
                  <c:v>2.1665000000000001</c:v>
                </c:pt>
                <c:pt idx="2127">
                  <c:v>2.1669999999999998</c:v>
                </c:pt>
                <c:pt idx="2128">
                  <c:v>2.1684999999999999</c:v>
                </c:pt>
                <c:pt idx="2129">
                  <c:v>2.1695000000000002</c:v>
                </c:pt>
                <c:pt idx="2130">
                  <c:v>2.17</c:v>
                </c:pt>
                <c:pt idx="2131">
                  <c:v>2.1709999999999998</c:v>
                </c:pt>
                <c:pt idx="2132">
                  <c:v>2.1715</c:v>
                </c:pt>
                <c:pt idx="2133">
                  <c:v>2.1724999999999999</c:v>
                </c:pt>
                <c:pt idx="2134">
                  <c:v>2.1735000000000002</c:v>
                </c:pt>
                <c:pt idx="2135">
                  <c:v>2.1745000000000001</c:v>
                </c:pt>
                <c:pt idx="2136">
                  <c:v>2.1755</c:v>
                </c:pt>
                <c:pt idx="2137">
                  <c:v>2.1764999999999999</c:v>
                </c:pt>
                <c:pt idx="2138">
                  <c:v>2.1775000000000002</c:v>
                </c:pt>
                <c:pt idx="2139">
                  <c:v>2.1785000000000001</c:v>
                </c:pt>
                <c:pt idx="2140">
                  <c:v>2.1795</c:v>
                </c:pt>
                <c:pt idx="2141">
                  <c:v>2.1800000000000002</c:v>
                </c:pt>
                <c:pt idx="2142">
                  <c:v>2.181</c:v>
                </c:pt>
                <c:pt idx="2143">
                  <c:v>2.1819999999999999</c:v>
                </c:pt>
                <c:pt idx="2144">
                  <c:v>2.1829999999999998</c:v>
                </c:pt>
                <c:pt idx="2145">
                  <c:v>2.1840000000000002</c:v>
                </c:pt>
                <c:pt idx="2146">
                  <c:v>2.1850000000000001</c:v>
                </c:pt>
                <c:pt idx="2147">
                  <c:v>2.1855000000000002</c:v>
                </c:pt>
                <c:pt idx="2148">
                  <c:v>2.1865000000000001</c:v>
                </c:pt>
                <c:pt idx="2149">
                  <c:v>2.1875</c:v>
                </c:pt>
                <c:pt idx="2150">
                  <c:v>2.1884999999999999</c:v>
                </c:pt>
                <c:pt idx="2151">
                  <c:v>2.1894999999999998</c:v>
                </c:pt>
                <c:pt idx="2152">
                  <c:v>2.19</c:v>
                </c:pt>
                <c:pt idx="2153">
                  <c:v>2.1909999999999998</c:v>
                </c:pt>
                <c:pt idx="2154">
                  <c:v>2.1920000000000002</c:v>
                </c:pt>
                <c:pt idx="2155">
                  <c:v>2.1930000000000001</c:v>
                </c:pt>
                <c:pt idx="2156">
                  <c:v>2.194</c:v>
                </c:pt>
                <c:pt idx="2157">
                  <c:v>2.1949999999999998</c:v>
                </c:pt>
                <c:pt idx="2158">
                  <c:v>2.1960000000000002</c:v>
                </c:pt>
                <c:pt idx="2159">
                  <c:v>2.1970000000000001</c:v>
                </c:pt>
                <c:pt idx="2160">
                  <c:v>2.198</c:v>
                </c:pt>
                <c:pt idx="2161">
                  <c:v>2.1995</c:v>
                </c:pt>
                <c:pt idx="2162">
                  <c:v>2.2000000000000002</c:v>
                </c:pt>
                <c:pt idx="2163">
                  <c:v>2.2010000000000001</c:v>
                </c:pt>
                <c:pt idx="2164">
                  <c:v>2.202</c:v>
                </c:pt>
                <c:pt idx="2165">
                  <c:v>2.2025000000000001</c:v>
                </c:pt>
                <c:pt idx="2166">
                  <c:v>2.2035</c:v>
                </c:pt>
                <c:pt idx="2167">
                  <c:v>2.2044999999999999</c:v>
                </c:pt>
                <c:pt idx="2168">
                  <c:v>2.2050000000000001</c:v>
                </c:pt>
                <c:pt idx="2169">
                  <c:v>2.206</c:v>
                </c:pt>
                <c:pt idx="2170">
                  <c:v>2.2069999999999999</c:v>
                </c:pt>
                <c:pt idx="2171">
                  <c:v>2.2080000000000002</c:v>
                </c:pt>
                <c:pt idx="2172">
                  <c:v>2.2090000000000001</c:v>
                </c:pt>
                <c:pt idx="2173">
                  <c:v>2.21</c:v>
                </c:pt>
                <c:pt idx="2174">
                  <c:v>2.2109999999999999</c:v>
                </c:pt>
                <c:pt idx="2175">
                  <c:v>2.2120000000000002</c:v>
                </c:pt>
                <c:pt idx="2176">
                  <c:v>2.2130000000000001</c:v>
                </c:pt>
                <c:pt idx="2177">
                  <c:v>2.214</c:v>
                </c:pt>
                <c:pt idx="2178">
                  <c:v>2.2149999999999999</c:v>
                </c:pt>
                <c:pt idx="2179">
                  <c:v>2.2155</c:v>
                </c:pt>
                <c:pt idx="2180">
                  <c:v>2.2164999999999999</c:v>
                </c:pt>
                <c:pt idx="2181">
                  <c:v>2.218</c:v>
                </c:pt>
                <c:pt idx="2182">
                  <c:v>2.2185000000000001</c:v>
                </c:pt>
                <c:pt idx="2183">
                  <c:v>2.2195</c:v>
                </c:pt>
                <c:pt idx="2184">
                  <c:v>2.2204999999999999</c:v>
                </c:pt>
                <c:pt idx="2185">
                  <c:v>2.2214999999999998</c:v>
                </c:pt>
                <c:pt idx="2186">
                  <c:v>2.2225000000000001</c:v>
                </c:pt>
                <c:pt idx="2187">
                  <c:v>2.2244999999999999</c:v>
                </c:pt>
                <c:pt idx="2188">
                  <c:v>2.226</c:v>
                </c:pt>
                <c:pt idx="2189">
                  <c:v>2.2269999999999999</c:v>
                </c:pt>
                <c:pt idx="2190">
                  <c:v>2.2275</c:v>
                </c:pt>
                <c:pt idx="2191">
                  <c:v>2.2284999999999999</c:v>
                </c:pt>
                <c:pt idx="2192">
                  <c:v>2.2294999999999998</c:v>
                </c:pt>
                <c:pt idx="2193">
                  <c:v>2.2305000000000001</c:v>
                </c:pt>
                <c:pt idx="2194">
                  <c:v>2.2315</c:v>
                </c:pt>
                <c:pt idx="2195">
                  <c:v>2.2324999999999999</c:v>
                </c:pt>
                <c:pt idx="2196">
                  <c:v>2.2334999999999998</c:v>
                </c:pt>
                <c:pt idx="2197">
                  <c:v>2.2345000000000002</c:v>
                </c:pt>
                <c:pt idx="2198">
                  <c:v>2.2355</c:v>
                </c:pt>
                <c:pt idx="2199">
                  <c:v>2.2360000000000002</c:v>
                </c:pt>
                <c:pt idx="2200">
                  <c:v>2.2370000000000001</c:v>
                </c:pt>
                <c:pt idx="2201">
                  <c:v>2.2374999999999998</c:v>
                </c:pt>
                <c:pt idx="2202">
                  <c:v>2.2385000000000002</c:v>
                </c:pt>
                <c:pt idx="2203">
                  <c:v>2.2395</c:v>
                </c:pt>
                <c:pt idx="2204">
                  <c:v>2.2400000000000002</c:v>
                </c:pt>
                <c:pt idx="2205">
                  <c:v>2.2410000000000001</c:v>
                </c:pt>
                <c:pt idx="2206">
                  <c:v>2.242</c:v>
                </c:pt>
                <c:pt idx="2207">
                  <c:v>2.2425000000000002</c:v>
                </c:pt>
                <c:pt idx="2208">
                  <c:v>2.2440000000000002</c:v>
                </c:pt>
                <c:pt idx="2209">
                  <c:v>2.2450000000000001</c:v>
                </c:pt>
                <c:pt idx="2210">
                  <c:v>2.246</c:v>
                </c:pt>
                <c:pt idx="2211">
                  <c:v>2.2469999999999999</c:v>
                </c:pt>
                <c:pt idx="2212">
                  <c:v>2.2480000000000002</c:v>
                </c:pt>
                <c:pt idx="2213">
                  <c:v>2.2490000000000001</c:v>
                </c:pt>
                <c:pt idx="2214">
                  <c:v>2.2494999999999998</c:v>
                </c:pt>
                <c:pt idx="2215">
                  <c:v>2.2505000000000002</c:v>
                </c:pt>
                <c:pt idx="2216">
                  <c:v>2.2509999999999999</c:v>
                </c:pt>
                <c:pt idx="2217">
                  <c:v>2.2524999999999999</c:v>
                </c:pt>
                <c:pt idx="2218">
                  <c:v>2.2534999999999998</c:v>
                </c:pt>
                <c:pt idx="2219">
                  <c:v>2.2545000000000002</c:v>
                </c:pt>
                <c:pt idx="2220">
                  <c:v>2.2549999999999999</c:v>
                </c:pt>
                <c:pt idx="2221">
                  <c:v>2.2559999999999998</c:v>
                </c:pt>
                <c:pt idx="2222">
                  <c:v>2.2570000000000001</c:v>
                </c:pt>
                <c:pt idx="2223">
                  <c:v>2.258</c:v>
                </c:pt>
                <c:pt idx="2224">
                  <c:v>2.2589999999999999</c:v>
                </c:pt>
                <c:pt idx="2225">
                  <c:v>2.2605</c:v>
                </c:pt>
                <c:pt idx="2226">
                  <c:v>2.2614999999999998</c:v>
                </c:pt>
                <c:pt idx="2227">
                  <c:v>2.2625000000000002</c:v>
                </c:pt>
                <c:pt idx="2228">
                  <c:v>2.2629999999999999</c:v>
                </c:pt>
                <c:pt idx="2229">
                  <c:v>2.2639999999999998</c:v>
                </c:pt>
                <c:pt idx="2230">
                  <c:v>2.2645</c:v>
                </c:pt>
                <c:pt idx="2231">
                  <c:v>2.2654999999999998</c:v>
                </c:pt>
                <c:pt idx="2232">
                  <c:v>2.2665000000000002</c:v>
                </c:pt>
                <c:pt idx="2233">
                  <c:v>2.2675000000000001</c:v>
                </c:pt>
                <c:pt idx="2234">
                  <c:v>2.2685</c:v>
                </c:pt>
                <c:pt idx="2235">
                  <c:v>2.2694999999999999</c:v>
                </c:pt>
                <c:pt idx="2236">
                  <c:v>2.2705000000000002</c:v>
                </c:pt>
                <c:pt idx="2237">
                  <c:v>2.2719999999999998</c:v>
                </c:pt>
                <c:pt idx="2238">
                  <c:v>2.2730000000000001</c:v>
                </c:pt>
                <c:pt idx="2239">
                  <c:v>2.2745000000000002</c:v>
                </c:pt>
                <c:pt idx="2240">
                  <c:v>2.2755000000000001</c:v>
                </c:pt>
                <c:pt idx="2241">
                  <c:v>2.2774999999999999</c:v>
                </c:pt>
                <c:pt idx="2242">
                  <c:v>2.2795000000000001</c:v>
                </c:pt>
                <c:pt idx="2243">
                  <c:v>2.2805</c:v>
                </c:pt>
                <c:pt idx="2244">
                  <c:v>2.2814999999999999</c:v>
                </c:pt>
                <c:pt idx="2245">
                  <c:v>2.2825000000000002</c:v>
                </c:pt>
                <c:pt idx="2246">
                  <c:v>2.2839999999999998</c:v>
                </c:pt>
                <c:pt idx="2247">
                  <c:v>2.286</c:v>
                </c:pt>
                <c:pt idx="2248">
                  <c:v>2.2879999999999998</c:v>
                </c:pt>
                <c:pt idx="2249">
                  <c:v>2.2894999999999999</c:v>
                </c:pt>
                <c:pt idx="2250">
                  <c:v>2.2909999999999999</c:v>
                </c:pt>
                <c:pt idx="2251">
                  <c:v>2.2919999999999998</c:v>
                </c:pt>
                <c:pt idx="2252">
                  <c:v>2.294</c:v>
                </c:pt>
                <c:pt idx="2253">
                  <c:v>2.2945000000000002</c:v>
                </c:pt>
                <c:pt idx="2254">
                  <c:v>2.2959999999999998</c:v>
                </c:pt>
                <c:pt idx="2255">
                  <c:v>2.2970000000000002</c:v>
                </c:pt>
                <c:pt idx="2256">
                  <c:v>2.2974999999999999</c:v>
                </c:pt>
                <c:pt idx="2257">
                  <c:v>2.2985000000000002</c:v>
                </c:pt>
                <c:pt idx="2258">
                  <c:v>2.2995000000000001</c:v>
                </c:pt>
                <c:pt idx="2259">
                  <c:v>2.2999999999999998</c:v>
                </c:pt>
                <c:pt idx="2260">
                  <c:v>2.3010000000000002</c:v>
                </c:pt>
                <c:pt idx="2261">
                  <c:v>2.3025000000000002</c:v>
                </c:pt>
                <c:pt idx="2262">
                  <c:v>2.3035000000000001</c:v>
                </c:pt>
                <c:pt idx="2263">
                  <c:v>2.3045</c:v>
                </c:pt>
                <c:pt idx="2264">
                  <c:v>2.3054999999999999</c:v>
                </c:pt>
                <c:pt idx="2265">
                  <c:v>2.3065000000000002</c:v>
                </c:pt>
                <c:pt idx="2266">
                  <c:v>2.3075000000000001</c:v>
                </c:pt>
                <c:pt idx="2267">
                  <c:v>2.3085</c:v>
                </c:pt>
                <c:pt idx="2268">
                  <c:v>2.31</c:v>
                </c:pt>
                <c:pt idx="2269">
                  <c:v>2.3109999999999999</c:v>
                </c:pt>
                <c:pt idx="2270">
                  <c:v>2.3125</c:v>
                </c:pt>
                <c:pt idx="2271">
                  <c:v>2.3140000000000001</c:v>
                </c:pt>
                <c:pt idx="2272">
                  <c:v>2.3149999999999999</c:v>
                </c:pt>
                <c:pt idx="2273">
                  <c:v>2.3159999999999998</c:v>
                </c:pt>
                <c:pt idx="2274">
                  <c:v>2.3174999999999999</c:v>
                </c:pt>
                <c:pt idx="2275">
                  <c:v>2.3195000000000001</c:v>
                </c:pt>
                <c:pt idx="2276">
                  <c:v>2.3205</c:v>
                </c:pt>
                <c:pt idx="2277">
                  <c:v>2.3220000000000001</c:v>
                </c:pt>
                <c:pt idx="2278">
                  <c:v>2.323</c:v>
                </c:pt>
                <c:pt idx="2279">
                  <c:v>2.3239999999999998</c:v>
                </c:pt>
                <c:pt idx="2280">
                  <c:v>2.3254999999999999</c:v>
                </c:pt>
                <c:pt idx="2281">
                  <c:v>2.3264999999999998</c:v>
                </c:pt>
                <c:pt idx="2282">
                  <c:v>2.3279999999999998</c:v>
                </c:pt>
                <c:pt idx="2283">
                  <c:v>2.3290000000000002</c:v>
                </c:pt>
                <c:pt idx="2284">
                  <c:v>2.33</c:v>
                </c:pt>
                <c:pt idx="2285">
                  <c:v>2.331</c:v>
                </c:pt>
                <c:pt idx="2286">
                  <c:v>2.3319999999999999</c:v>
                </c:pt>
                <c:pt idx="2287">
                  <c:v>2.3330000000000002</c:v>
                </c:pt>
                <c:pt idx="2288">
                  <c:v>2.3344999999999998</c:v>
                </c:pt>
                <c:pt idx="2289">
                  <c:v>2.3355000000000001</c:v>
                </c:pt>
                <c:pt idx="2290">
                  <c:v>2.3365</c:v>
                </c:pt>
                <c:pt idx="2291">
                  <c:v>2.3370000000000002</c:v>
                </c:pt>
                <c:pt idx="2292">
                  <c:v>2.3374999999999999</c:v>
                </c:pt>
                <c:pt idx="2293">
                  <c:v>2.3384999999999998</c:v>
                </c:pt>
                <c:pt idx="2294">
                  <c:v>2.339</c:v>
                </c:pt>
                <c:pt idx="2295">
                  <c:v>2.34</c:v>
                </c:pt>
                <c:pt idx="2296">
                  <c:v>2.3410000000000002</c:v>
                </c:pt>
                <c:pt idx="2297">
                  <c:v>2.3414999999999999</c:v>
                </c:pt>
                <c:pt idx="2298">
                  <c:v>2.3424999999999998</c:v>
                </c:pt>
                <c:pt idx="2299">
                  <c:v>2.3435000000000001</c:v>
                </c:pt>
                <c:pt idx="2300">
                  <c:v>2.3450000000000002</c:v>
                </c:pt>
                <c:pt idx="2301">
                  <c:v>2.3464999999999998</c:v>
                </c:pt>
                <c:pt idx="2302">
                  <c:v>2.3475000000000001</c:v>
                </c:pt>
                <c:pt idx="2303">
                  <c:v>2.3490000000000002</c:v>
                </c:pt>
                <c:pt idx="2304">
                  <c:v>2.3494999999999999</c:v>
                </c:pt>
                <c:pt idx="2305">
                  <c:v>2.351</c:v>
                </c:pt>
                <c:pt idx="2306">
                  <c:v>2.3519999999999999</c:v>
                </c:pt>
                <c:pt idx="2307">
                  <c:v>2.3530000000000002</c:v>
                </c:pt>
                <c:pt idx="2308">
                  <c:v>2.3540000000000001</c:v>
                </c:pt>
                <c:pt idx="2309">
                  <c:v>2.355</c:v>
                </c:pt>
                <c:pt idx="2310">
                  <c:v>2.3559999999999999</c:v>
                </c:pt>
                <c:pt idx="2311">
                  <c:v>2.3565</c:v>
                </c:pt>
                <c:pt idx="2312">
                  <c:v>2.3574999999999999</c:v>
                </c:pt>
                <c:pt idx="2313">
                  <c:v>2.3584999999999998</c:v>
                </c:pt>
                <c:pt idx="2314">
                  <c:v>2.359</c:v>
                </c:pt>
                <c:pt idx="2315">
                  <c:v>2.36</c:v>
                </c:pt>
                <c:pt idx="2316">
                  <c:v>2.3605</c:v>
                </c:pt>
                <c:pt idx="2317">
                  <c:v>2.3610000000000002</c:v>
                </c:pt>
                <c:pt idx="2318">
                  <c:v>2.3620000000000001</c:v>
                </c:pt>
                <c:pt idx="2319">
                  <c:v>2.363</c:v>
                </c:pt>
                <c:pt idx="2320">
                  <c:v>2.3639999999999999</c:v>
                </c:pt>
                <c:pt idx="2321">
                  <c:v>2.3650000000000002</c:v>
                </c:pt>
                <c:pt idx="2322">
                  <c:v>2.3660000000000001</c:v>
                </c:pt>
                <c:pt idx="2323">
                  <c:v>2.367</c:v>
                </c:pt>
                <c:pt idx="2324">
                  <c:v>2.3679999999999999</c:v>
                </c:pt>
                <c:pt idx="2325">
                  <c:v>2.3694999999999999</c:v>
                </c:pt>
                <c:pt idx="2326">
                  <c:v>2.3704999999999998</c:v>
                </c:pt>
                <c:pt idx="2327">
                  <c:v>2.3715000000000002</c:v>
                </c:pt>
                <c:pt idx="2328">
                  <c:v>2.3730000000000002</c:v>
                </c:pt>
                <c:pt idx="2329">
                  <c:v>2.375</c:v>
                </c:pt>
                <c:pt idx="2330">
                  <c:v>2.3774999999999999</c:v>
                </c:pt>
                <c:pt idx="2331">
                  <c:v>2.38</c:v>
                </c:pt>
                <c:pt idx="2332">
                  <c:v>2.383</c:v>
                </c:pt>
                <c:pt idx="2333">
                  <c:v>2.3849999999999998</c:v>
                </c:pt>
                <c:pt idx="2334">
                  <c:v>2.3875000000000002</c:v>
                </c:pt>
                <c:pt idx="2335">
                  <c:v>2.3889999999999998</c:v>
                </c:pt>
                <c:pt idx="2336">
                  <c:v>2.3915000000000002</c:v>
                </c:pt>
                <c:pt idx="2337">
                  <c:v>2.3955000000000002</c:v>
                </c:pt>
                <c:pt idx="2338">
                  <c:v>2.3984999999999999</c:v>
                </c:pt>
                <c:pt idx="2339">
                  <c:v>2.3995000000000002</c:v>
                </c:pt>
                <c:pt idx="2340">
                  <c:v>2.4005000000000001</c:v>
                </c:pt>
                <c:pt idx="2341">
                  <c:v>2.4015</c:v>
                </c:pt>
                <c:pt idx="2342">
                  <c:v>2.4020000000000001</c:v>
                </c:pt>
                <c:pt idx="2343">
                  <c:v>2.4024999999999999</c:v>
                </c:pt>
                <c:pt idx="2344">
                  <c:v>2.4035000000000002</c:v>
                </c:pt>
                <c:pt idx="2345">
                  <c:v>2.4045000000000001</c:v>
                </c:pt>
                <c:pt idx="2346">
                  <c:v>2.4055</c:v>
                </c:pt>
                <c:pt idx="2347">
                  <c:v>2.4060000000000001</c:v>
                </c:pt>
                <c:pt idx="2348">
                  <c:v>2.4064999999999999</c:v>
                </c:pt>
                <c:pt idx="2349">
                  <c:v>2.4079999999999999</c:v>
                </c:pt>
                <c:pt idx="2350">
                  <c:v>2.4089999999999998</c:v>
                </c:pt>
                <c:pt idx="2351">
                  <c:v>2.41</c:v>
                </c:pt>
                <c:pt idx="2352">
                  <c:v>2.411</c:v>
                </c:pt>
                <c:pt idx="2353">
                  <c:v>2.4119999999999999</c:v>
                </c:pt>
                <c:pt idx="2354">
                  <c:v>2.4125000000000001</c:v>
                </c:pt>
                <c:pt idx="2355">
                  <c:v>2.4140000000000001</c:v>
                </c:pt>
                <c:pt idx="2356">
                  <c:v>2.4159999999999999</c:v>
                </c:pt>
                <c:pt idx="2357">
                  <c:v>2.4175</c:v>
                </c:pt>
                <c:pt idx="2358">
                  <c:v>2.4184999999999999</c:v>
                </c:pt>
                <c:pt idx="2359">
                  <c:v>2.42</c:v>
                </c:pt>
                <c:pt idx="2360">
                  <c:v>2.4209999999999998</c:v>
                </c:pt>
                <c:pt idx="2361">
                  <c:v>2.4220000000000002</c:v>
                </c:pt>
                <c:pt idx="2362">
                  <c:v>2.4235000000000002</c:v>
                </c:pt>
                <c:pt idx="2363">
                  <c:v>2.4245000000000001</c:v>
                </c:pt>
                <c:pt idx="2364">
                  <c:v>2.4255</c:v>
                </c:pt>
                <c:pt idx="2365">
                  <c:v>2.4260000000000002</c:v>
                </c:pt>
                <c:pt idx="2366">
                  <c:v>2.427</c:v>
                </c:pt>
                <c:pt idx="2367">
                  <c:v>2.4275000000000002</c:v>
                </c:pt>
                <c:pt idx="2368">
                  <c:v>2.4285000000000001</c:v>
                </c:pt>
                <c:pt idx="2369">
                  <c:v>2.4289999999999998</c:v>
                </c:pt>
                <c:pt idx="2370">
                  <c:v>2.4300000000000002</c:v>
                </c:pt>
                <c:pt idx="2371">
                  <c:v>2.431</c:v>
                </c:pt>
                <c:pt idx="2372">
                  <c:v>2.4325000000000001</c:v>
                </c:pt>
                <c:pt idx="2373">
                  <c:v>2.4335</c:v>
                </c:pt>
                <c:pt idx="2374">
                  <c:v>2.4340000000000002</c:v>
                </c:pt>
                <c:pt idx="2375">
                  <c:v>2.4350000000000001</c:v>
                </c:pt>
                <c:pt idx="2376">
                  <c:v>2.4359999999999999</c:v>
                </c:pt>
                <c:pt idx="2377">
                  <c:v>2.4375</c:v>
                </c:pt>
                <c:pt idx="2378">
                  <c:v>2.4390000000000001</c:v>
                </c:pt>
                <c:pt idx="2379">
                  <c:v>2.44</c:v>
                </c:pt>
                <c:pt idx="2380">
                  <c:v>2.4415</c:v>
                </c:pt>
                <c:pt idx="2381">
                  <c:v>2.4424999999999999</c:v>
                </c:pt>
                <c:pt idx="2382">
                  <c:v>2.4434999999999998</c:v>
                </c:pt>
                <c:pt idx="2383">
                  <c:v>2.4445000000000001</c:v>
                </c:pt>
                <c:pt idx="2384">
                  <c:v>2.4449999999999998</c:v>
                </c:pt>
                <c:pt idx="2385">
                  <c:v>2.4474999999999998</c:v>
                </c:pt>
                <c:pt idx="2386">
                  <c:v>2.4504999999999999</c:v>
                </c:pt>
                <c:pt idx="2387">
                  <c:v>2.4550000000000001</c:v>
                </c:pt>
                <c:pt idx="2388">
                  <c:v>2.4580000000000002</c:v>
                </c:pt>
                <c:pt idx="2389">
                  <c:v>2.4594999999999998</c:v>
                </c:pt>
                <c:pt idx="2390">
                  <c:v>2.4605000000000001</c:v>
                </c:pt>
                <c:pt idx="2391">
                  <c:v>2.4609999999999999</c:v>
                </c:pt>
                <c:pt idx="2392">
                  <c:v>2.4620000000000002</c:v>
                </c:pt>
                <c:pt idx="2393">
                  <c:v>2.4630000000000001</c:v>
                </c:pt>
                <c:pt idx="2394">
                  <c:v>2.464</c:v>
                </c:pt>
                <c:pt idx="2395">
                  <c:v>2.4645000000000001</c:v>
                </c:pt>
                <c:pt idx="2396">
                  <c:v>2.4649999999999999</c:v>
                </c:pt>
                <c:pt idx="2397">
                  <c:v>2.4655</c:v>
                </c:pt>
                <c:pt idx="2398">
                  <c:v>2.4664999999999999</c:v>
                </c:pt>
                <c:pt idx="2399">
                  <c:v>2.4674999999999998</c:v>
                </c:pt>
                <c:pt idx="2400">
                  <c:v>2.4685000000000001</c:v>
                </c:pt>
                <c:pt idx="2401">
                  <c:v>2.4695</c:v>
                </c:pt>
                <c:pt idx="2402">
                  <c:v>2.4704999999999999</c:v>
                </c:pt>
                <c:pt idx="2403">
                  <c:v>2.4710000000000001</c:v>
                </c:pt>
                <c:pt idx="2404">
                  <c:v>2.4725000000000001</c:v>
                </c:pt>
                <c:pt idx="2405">
                  <c:v>2.4740000000000002</c:v>
                </c:pt>
                <c:pt idx="2406">
                  <c:v>2.476</c:v>
                </c:pt>
                <c:pt idx="2407">
                  <c:v>2.4775</c:v>
                </c:pt>
                <c:pt idx="2408">
                  <c:v>2.4784999999999999</c:v>
                </c:pt>
                <c:pt idx="2409">
                  <c:v>2.4794999999999998</c:v>
                </c:pt>
                <c:pt idx="2410">
                  <c:v>2.4805000000000001</c:v>
                </c:pt>
                <c:pt idx="2411">
                  <c:v>2.4809999999999999</c:v>
                </c:pt>
                <c:pt idx="2412">
                  <c:v>2.4820000000000002</c:v>
                </c:pt>
                <c:pt idx="2413">
                  <c:v>2.4830000000000001</c:v>
                </c:pt>
                <c:pt idx="2414">
                  <c:v>2.484</c:v>
                </c:pt>
                <c:pt idx="2415">
                  <c:v>2.4849999999999999</c:v>
                </c:pt>
                <c:pt idx="2416">
                  <c:v>2.4860000000000002</c:v>
                </c:pt>
                <c:pt idx="2417">
                  <c:v>2.4870000000000001</c:v>
                </c:pt>
                <c:pt idx="2418">
                  <c:v>2.4895</c:v>
                </c:pt>
                <c:pt idx="2419">
                  <c:v>2.4914999999999998</c:v>
                </c:pt>
                <c:pt idx="2420">
                  <c:v>2.4929999999999999</c:v>
                </c:pt>
                <c:pt idx="2421">
                  <c:v>2.4935</c:v>
                </c:pt>
                <c:pt idx="2422">
                  <c:v>2.4944999999999999</c:v>
                </c:pt>
                <c:pt idx="2423">
                  <c:v>2.4954999999999998</c:v>
                </c:pt>
                <c:pt idx="2424">
                  <c:v>2.496</c:v>
                </c:pt>
                <c:pt idx="2425">
                  <c:v>2.4969999999999999</c:v>
                </c:pt>
                <c:pt idx="2426">
                  <c:v>2.4980000000000002</c:v>
                </c:pt>
                <c:pt idx="2427">
                  <c:v>2.4990000000000001</c:v>
                </c:pt>
                <c:pt idx="2428">
                  <c:v>2.5</c:v>
                </c:pt>
                <c:pt idx="2429">
                  <c:v>2.5005000000000002</c:v>
                </c:pt>
                <c:pt idx="2430">
                  <c:v>2.5019999999999998</c:v>
                </c:pt>
                <c:pt idx="2431">
                  <c:v>2.5034999999999998</c:v>
                </c:pt>
                <c:pt idx="2432">
                  <c:v>2.508</c:v>
                </c:pt>
                <c:pt idx="2433">
                  <c:v>2.5110000000000001</c:v>
                </c:pt>
                <c:pt idx="2434">
                  <c:v>2.5125000000000002</c:v>
                </c:pt>
                <c:pt idx="2435">
                  <c:v>2.5139999999999998</c:v>
                </c:pt>
                <c:pt idx="2436">
                  <c:v>2.5154999999999998</c:v>
                </c:pt>
                <c:pt idx="2437">
                  <c:v>2.516</c:v>
                </c:pt>
                <c:pt idx="2438">
                  <c:v>2.5169999999999999</c:v>
                </c:pt>
                <c:pt idx="2439">
                  <c:v>2.5179999999999998</c:v>
                </c:pt>
                <c:pt idx="2440">
                  <c:v>2.5185</c:v>
                </c:pt>
                <c:pt idx="2441">
                  <c:v>2.5194999999999999</c:v>
                </c:pt>
                <c:pt idx="2442">
                  <c:v>2.5205000000000002</c:v>
                </c:pt>
                <c:pt idx="2443">
                  <c:v>2.5209999999999999</c:v>
                </c:pt>
                <c:pt idx="2444">
                  <c:v>2.5219999999999998</c:v>
                </c:pt>
                <c:pt idx="2445">
                  <c:v>2.5234999999999999</c:v>
                </c:pt>
                <c:pt idx="2446">
                  <c:v>2.5249999999999999</c:v>
                </c:pt>
                <c:pt idx="2447">
                  <c:v>2.5270000000000001</c:v>
                </c:pt>
                <c:pt idx="2448">
                  <c:v>2.5289999999999999</c:v>
                </c:pt>
                <c:pt idx="2449">
                  <c:v>2.5310000000000001</c:v>
                </c:pt>
                <c:pt idx="2450">
                  <c:v>2.532</c:v>
                </c:pt>
                <c:pt idx="2451">
                  <c:v>2.5329999999999999</c:v>
                </c:pt>
                <c:pt idx="2452">
                  <c:v>2.5335000000000001</c:v>
                </c:pt>
                <c:pt idx="2453">
                  <c:v>2.5345</c:v>
                </c:pt>
                <c:pt idx="2454">
                  <c:v>2.5354999999999999</c:v>
                </c:pt>
                <c:pt idx="2455">
                  <c:v>2.536</c:v>
                </c:pt>
                <c:pt idx="2456">
                  <c:v>2.5369999999999999</c:v>
                </c:pt>
                <c:pt idx="2457">
                  <c:v>2.5379999999999998</c:v>
                </c:pt>
                <c:pt idx="2458">
                  <c:v>2.5390000000000001</c:v>
                </c:pt>
                <c:pt idx="2459">
                  <c:v>2.54</c:v>
                </c:pt>
                <c:pt idx="2460">
                  <c:v>2.5409999999999999</c:v>
                </c:pt>
                <c:pt idx="2461">
                  <c:v>2.5415000000000001</c:v>
                </c:pt>
                <c:pt idx="2462">
                  <c:v>2.5425</c:v>
                </c:pt>
                <c:pt idx="2463">
                  <c:v>2.5434999999999999</c:v>
                </c:pt>
                <c:pt idx="2464">
                  <c:v>2.544</c:v>
                </c:pt>
                <c:pt idx="2465">
                  <c:v>2.5449999999999999</c:v>
                </c:pt>
                <c:pt idx="2466">
                  <c:v>2.5459999999999998</c:v>
                </c:pt>
                <c:pt idx="2467">
                  <c:v>2.5465</c:v>
                </c:pt>
                <c:pt idx="2468">
                  <c:v>2.5485000000000002</c:v>
                </c:pt>
                <c:pt idx="2469">
                  <c:v>2.5495000000000001</c:v>
                </c:pt>
                <c:pt idx="2470">
                  <c:v>2.5505</c:v>
                </c:pt>
                <c:pt idx="2471">
                  <c:v>2.552</c:v>
                </c:pt>
                <c:pt idx="2472">
                  <c:v>2.5539999999999998</c:v>
                </c:pt>
                <c:pt idx="2473">
                  <c:v>2.5684999999999998</c:v>
                </c:pt>
                <c:pt idx="2474">
                  <c:v>2.5695000000000001</c:v>
                </c:pt>
                <c:pt idx="2475">
                  <c:v>2.5710000000000002</c:v>
                </c:pt>
                <c:pt idx="2476">
                  <c:v>2.5720000000000001</c:v>
                </c:pt>
                <c:pt idx="2477">
                  <c:v>2.573</c:v>
                </c:pt>
                <c:pt idx="2478">
                  <c:v>2.5754999999999999</c:v>
                </c:pt>
                <c:pt idx="2479">
                  <c:v>2.5785</c:v>
                </c:pt>
                <c:pt idx="2480">
                  <c:v>2.5825</c:v>
                </c:pt>
                <c:pt idx="2481">
                  <c:v>2.5954999999999999</c:v>
                </c:pt>
                <c:pt idx="2482">
                  <c:v>2.5979999999999999</c:v>
                </c:pt>
                <c:pt idx="2483">
                  <c:v>2.6</c:v>
                </c:pt>
                <c:pt idx="2484">
                  <c:v>2.6019999999999999</c:v>
                </c:pt>
                <c:pt idx="2485">
                  <c:v>2.6034999999999999</c:v>
                </c:pt>
                <c:pt idx="2486">
                  <c:v>2.605</c:v>
                </c:pt>
                <c:pt idx="2487">
                  <c:v>2.6065</c:v>
                </c:pt>
                <c:pt idx="2488">
                  <c:v>2.6074999999999999</c:v>
                </c:pt>
                <c:pt idx="2489">
                  <c:v>2.6080000000000001</c:v>
                </c:pt>
                <c:pt idx="2490">
                  <c:v>2.609</c:v>
                </c:pt>
                <c:pt idx="2491">
                  <c:v>2.6105</c:v>
                </c:pt>
                <c:pt idx="2492">
                  <c:v>2.6114999999999999</c:v>
                </c:pt>
                <c:pt idx="2493">
                  <c:v>2.613</c:v>
                </c:pt>
                <c:pt idx="2494">
                  <c:v>2.6145</c:v>
                </c:pt>
                <c:pt idx="2495">
                  <c:v>2.6154999999999999</c:v>
                </c:pt>
                <c:pt idx="2496">
                  <c:v>2.6164999999999998</c:v>
                </c:pt>
                <c:pt idx="2497">
                  <c:v>2.6175000000000002</c:v>
                </c:pt>
                <c:pt idx="2498">
                  <c:v>2.6179999999999999</c:v>
                </c:pt>
                <c:pt idx="2499">
                  <c:v>2.6190000000000002</c:v>
                </c:pt>
                <c:pt idx="2500">
                  <c:v>2.62</c:v>
                </c:pt>
                <c:pt idx="2501">
                  <c:v>2.6215000000000002</c:v>
                </c:pt>
                <c:pt idx="2502">
                  <c:v>2.6225000000000001</c:v>
                </c:pt>
                <c:pt idx="2503">
                  <c:v>2.6234999999999999</c:v>
                </c:pt>
                <c:pt idx="2504">
                  <c:v>2.6244999999999998</c:v>
                </c:pt>
                <c:pt idx="2505">
                  <c:v>2.6255000000000002</c:v>
                </c:pt>
                <c:pt idx="2506">
                  <c:v>2.6265000000000001</c:v>
                </c:pt>
                <c:pt idx="2507">
                  <c:v>2.6269999999999998</c:v>
                </c:pt>
                <c:pt idx="2508">
                  <c:v>2.6280000000000001</c:v>
                </c:pt>
                <c:pt idx="2509">
                  <c:v>2.629</c:v>
                </c:pt>
                <c:pt idx="2510">
                  <c:v>2.63</c:v>
                </c:pt>
                <c:pt idx="2511">
                  <c:v>2.6309999999999998</c:v>
                </c:pt>
                <c:pt idx="2512">
                  <c:v>2.6320000000000001</c:v>
                </c:pt>
                <c:pt idx="2513">
                  <c:v>2.6335000000000002</c:v>
                </c:pt>
                <c:pt idx="2514">
                  <c:v>2.6345000000000001</c:v>
                </c:pt>
                <c:pt idx="2515">
                  <c:v>2.6355</c:v>
                </c:pt>
                <c:pt idx="2516">
                  <c:v>2.6360000000000001</c:v>
                </c:pt>
                <c:pt idx="2517">
                  <c:v>2.637</c:v>
                </c:pt>
                <c:pt idx="2518">
                  <c:v>2.6379999999999999</c:v>
                </c:pt>
                <c:pt idx="2519">
                  <c:v>2.6389999999999998</c:v>
                </c:pt>
                <c:pt idx="2520">
                  <c:v>2.6395</c:v>
                </c:pt>
                <c:pt idx="2521">
                  <c:v>2.6404999999999998</c:v>
                </c:pt>
                <c:pt idx="2522">
                  <c:v>2.6415000000000002</c:v>
                </c:pt>
                <c:pt idx="2523">
                  <c:v>2.6425000000000001</c:v>
                </c:pt>
                <c:pt idx="2524">
                  <c:v>2.6435</c:v>
                </c:pt>
                <c:pt idx="2525">
                  <c:v>2.6444999999999999</c:v>
                </c:pt>
                <c:pt idx="2526">
                  <c:v>2.6459999999999999</c:v>
                </c:pt>
                <c:pt idx="2527">
                  <c:v>2.6469999999999998</c:v>
                </c:pt>
                <c:pt idx="2528">
                  <c:v>2.6475</c:v>
                </c:pt>
                <c:pt idx="2529">
                  <c:v>2.6484999999999999</c:v>
                </c:pt>
                <c:pt idx="2530">
                  <c:v>2.6495000000000002</c:v>
                </c:pt>
                <c:pt idx="2531">
                  <c:v>2.6505000000000001</c:v>
                </c:pt>
                <c:pt idx="2532">
                  <c:v>2.6520000000000001</c:v>
                </c:pt>
                <c:pt idx="2533">
                  <c:v>2.653</c:v>
                </c:pt>
                <c:pt idx="2534">
                  <c:v>2.6539999999999999</c:v>
                </c:pt>
                <c:pt idx="2535">
                  <c:v>2.6549999999999998</c:v>
                </c:pt>
                <c:pt idx="2536">
                  <c:v>2.6560000000000001</c:v>
                </c:pt>
                <c:pt idx="2537">
                  <c:v>2.657</c:v>
                </c:pt>
                <c:pt idx="2538">
                  <c:v>2.6575000000000002</c:v>
                </c:pt>
                <c:pt idx="2539">
                  <c:v>2.6585000000000001</c:v>
                </c:pt>
                <c:pt idx="2540">
                  <c:v>2.6595</c:v>
                </c:pt>
                <c:pt idx="2541">
                  <c:v>2.66</c:v>
                </c:pt>
                <c:pt idx="2542">
                  <c:v>2.661</c:v>
                </c:pt>
                <c:pt idx="2543">
                  <c:v>2.6619999999999999</c:v>
                </c:pt>
                <c:pt idx="2544">
                  <c:v>2.6629999999999998</c:v>
                </c:pt>
                <c:pt idx="2545">
                  <c:v>2.6640000000000001</c:v>
                </c:pt>
                <c:pt idx="2546">
                  <c:v>2.6655000000000002</c:v>
                </c:pt>
                <c:pt idx="2547">
                  <c:v>2.6665000000000001</c:v>
                </c:pt>
                <c:pt idx="2548">
                  <c:v>2.6675</c:v>
                </c:pt>
                <c:pt idx="2549">
                  <c:v>2.6684999999999999</c:v>
                </c:pt>
                <c:pt idx="2550">
                  <c:v>2.6695000000000002</c:v>
                </c:pt>
                <c:pt idx="2551">
                  <c:v>2.67</c:v>
                </c:pt>
                <c:pt idx="2552">
                  <c:v>2.6709999999999998</c:v>
                </c:pt>
                <c:pt idx="2553">
                  <c:v>2.6720000000000002</c:v>
                </c:pt>
                <c:pt idx="2554">
                  <c:v>2.6735000000000002</c:v>
                </c:pt>
                <c:pt idx="2555">
                  <c:v>2.6745000000000001</c:v>
                </c:pt>
                <c:pt idx="2556">
                  <c:v>2.6755</c:v>
                </c:pt>
                <c:pt idx="2557">
                  <c:v>2.6764999999999999</c:v>
                </c:pt>
                <c:pt idx="2558">
                  <c:v>2.6775000000000002</c:v>
                </c:pt>
                <c:pt idx="2559">
                  <c:v>2.6785000000000001</c:v>
                </c:pt>
                <c:pt idx="2560">
                  <c:v>2.6795</c:v>
                </c:pt>
                <c:pt idx="2561">
                  <c:v>2.6804999999999999</c:v>
                </c:pt>
                <c:pt idx="2562">
                  <c:v>2.6815000000000002</c:v>
                </c:pt>
                <c:pt idx="2563">
                  <c:v>2.6825000000000001</c:v>
                </c:pt>
                <c:pt idx="2564">
                  <c:v>2.6835</c:v>
                </c:pt>
                <c:pt idx="2565">
                  <c:v>2.6844999999999999</c:v>
                </c:pt>
                <c:pt idx="2566">
                  <c:v>2.6859999999999999</c:v>
                </c:pt>
                <c:pt idx="2567">
                  <c:v>2.6869999999999998</c:v>
                </c:pt>
                <c:pt idx="2568">
                  <c:v>2.6880000000000002</c:v>
                </c:pt>
                <c:pt idx="2569">
                  <c:v>2.6890000000000001</c:v>
                </c:pt>
                <c:pt idx="2570">
                  <c:v>2.69</c:v>
                </c:pt>
                <c:pt idx="2571">
                  <c:v>2.6909999999999998</c:v>
                </c:pt>
                <c:pt idx="2572">
                  <c:v>2.6920000000000002</c:v>
                </c:pt>
                <c:pt idx="2573">
                  <c:v>2.6930000000000001</c:v>
                </c:pt>
                <c:pt idx="2574">
                  <c:v>2.694</c:v>
                </c:pt>
                <c:pt idx="2575">
                  <c:v>2.6949999999999998</c:v>
                </c:pt>
                <c:pt idx="2576">
                  <c:v>2.6960000000000002</c:v>
                </c:pt>
                <c:pt idx="2577">
                  <c:v>2.6970000000000001</c:v>
                </c:pt>
                <c:pt idx="2578">
                  <c:v>2.698</c:v>
                </c:pt>
                <c:pt idx="2579">
                  <c:v>2.6985000000000001</c:v>
                </c:pt>
                <c:pt idx="2580">
                  <c:v>2.6995</c:v>
                </c:pt>
                <c:pt idx="2581">
                  <c:v>2.7</c:v>
                </c:pt>
                <c:pt idx="2582">
                  <c:v>2.7010000000000001</c:v>
                </c:pt>
                <c:pt idx="2583">
                  <c:v>2.7025000000000001</c:v>
                </c:pt>
                <c:pt idx="2584">
                  <c:v>2.7035</c:v>
                </c:pt>
                <c:pt idx="2585">
                  <c:v>2.7050000000000001</c:v>
                </c:pt>
                <c:pt idx="2586">
                  <c:v>2.706</c:v>
                </c:pt>
                <c:pt idx="2587">
                  <c:v>2.7065000000000001</c:v>
                </c:pt>
                <c:pt idx="2588">
                  <c:v>2.7075</c:v>
                </c:pt>
                <c:pt idx="2589">
                  <c:v>2.7084999999999999</c:v>
                </c:pt>
                <c:pt idx="2590">
                  <c:v>2.7090000000000001</c:v>
                </c:pt>
                <c:pt idx="2591">
                  <c:v>2.71</c:v>
                </c:pt>
                <c:pt idx="2592">
                  <c:v>2.7105000000000001</c:v>
                </c:pt>
                <c:pt idx="2593">
                  <c:v>2.7115</c:v>
                </c:pt>
                <c:pt idx="2594">
                  <c:v>2.7124999999999999</c:v>
                </c:pt>
                <c:pt idx="2595">
                  <c:v>2.7134999999999998</c:v>
                </c:pt>
                <c:pt idx="2596">
                  <c:v>2.7145000000000001</c:v>
                </c:pt>
                <c:pt idx="2597">
                  <c:v>2.7155</c:v>
                </c:pt>
                <c:pt idx="2598">
                  <c:v>2.7164999999999999</c:v>
                </c:pt>
                <c:pt idx="2599">
                  <c:v>2.7174999999999998</c:v>
                </c:pt>
                <c:pt idx="2600">
                  <c:v>2.7185000000000001</c:v>
                </c:pt>
                <c:pt idx="2601">
                  <c:v>2.7195</c:v>
                </c:pt>
                <c:pt idx="2602">
                  <c:v>2.72</c:v>
                </c:pt>
                <c:pt idx="2603">
                  <c:v>2.7210000000000001</c:v>
                </c:pt>
                <c:pt idx="2604">
                  <c:v>2.722</c:v>
                </c:pt>
                <c:pt idx="2605">
                  <c:v>2.7229999999999999</c:v>
                </c:pt>
                <c:pt idx="2606">
                  <c:v>2.7240000000000002</c:v>
                </c:pt>
                <c:pt idx="2607">
                  <c:v>2.7254999999999998</c:v>
                </c:pt>
                <c:pt idx="2608">
                  <c:v>2.7265000000000001</c:v>
                </c:pt>
                <c:pt idx="2609">
                  <c:v>2.7269999999999999</c:v>
                </c:pt>
                <c:pt idx="2610">
                  <c:v>2.7280000000000002</c:v>
                </c:pt>
                <c:pt idx="2611">
                  <c:v>2.7290000000000001</c:v>
                </c:pt>
                <c:pt idx="2612">
                  <c:v>2.7294999999999998</c:v>
                </c:pt>
                <c:pt idx="2613">
                  <c:v>2.7305000000000001</c:v>
                </c:pt>
                <c:pt idx="2614">
                  <c:v>2.7315</c:v>
                </c:pt>
                <c:pt idx="2615">
                  <c:v>2.7324999999999999</c:v>
                </c:pt>
                <c:pt idx="2616">
                  <c:v>2.7334999999999998</c:v>
                </c:pt>
                <c:pt idx="2617">
                  <c:v>2.7345000000000002</c:v>
                </c:pt>
                <c:pt idx="2618">
                  <c:v>2.7355</c:v>
                </c:pt>
                <c:pt idx="2619">
                  <c:v>2.7360000000000002</c:v>
                </c:pt>
                <c:pt idx="2620">
                  <c:v>2.7370000000000001</c:v>
                </c:pt>
                <c:pt idx="2621">
                  <c:v>2.738</c:v>
                </c:pt>
                <c:pt idx="2622">
                  <c:v>2.7389999999999999</c:v>
                </c:pt>
                <c:pt idx="2623">
                  <c:v>2.7395</c:v>
                </c:pt>
                <c:pt idx="2624">
                  <c:v>2.7404999999999999</c:v>
                </c:pt>
                <c:pt idx="2625">
                  <c:v>2.7414999999999998</c:v>
                </c:pt>
                <c:pt idx="2626">
                  <c:v>2.7429999999999999</c:v>
                </c:pt>
                <c:pt idx="2627">
                  <c:v>2.7440000000000002</c:v>
                </c:pt>
                <c:pt idx="2628">
                  <c:v>2.7450000000000001</c:v>
                </c:pt>
                <c:pt idx="2629">
                  <c:v>2.746</c:v>
                </c:pt>
                <c:pt idx="2630">
                  <c:v>2.7469999999999999</c:v>
                </c:pt>
                <c:pt idx="2631">
                  <c:v>2.7480000000000002</c:v>
                </c:pt>
                <c:pt idx="2632">
                  <c:v>2.7484999999999999</c:v>
                </c:pt>
                <c:pt idx="2633">
                  <c:v>2.7494999999999998</c:v>
                </c:pt>
                <c:pt idx="2634">
                  <c:v>2.75</c:v>
                </c:pt>
                <c:pt idx="2635">
                  <c:v>2.7509999999999999</c:v>
                </c:pt>
                <c:pt idx="2636">
                  <c:v>2.7519999999999998</c:v>
                </c:pt>
                <c:pt idx="2637">
                  <c:v>2.7524999999999999</c:v>
                </c:pt>
                <c:pt idx="2638">
                  <c:v>2.7534999999999998</c:v>
                </c:pt>
                <c:pt idx="2639">
                  <c:v>2.7549999999999999</c:v>
                </c:pt>
                <c:pt idx="2640">
                  <c:v>2.7559999999999998</c:v>
                </c:pt>
                <c:pt idx="2641">
                  <c:v>2.7570000000000001</c:v>
                </c:pt>
                <c:pt idx="2642">
                  <c:v>2.758</c:v>
                </c:pt>
                <c:pt idx="2643">
                  <c:v>2.7589999999999999</c:v>
                </c:pt>
                <c:pt idx="2644">
                  <c:v>2.7595000000000001</c:v>
                </c:pt>
                <c:pt idx="2645">
                  <c:v>2.7605</c:v>
                </c:pt>
                <c:pt idx="2646">
                  <c:v>2.7614999999999998</c:v>
                </c:pt>
                <c:pt idx="2647">
                  <c:v>2.7625000000000002</c:v>
                </c:pt>
                <c:pt idx="2648">
                  <c:v>2.7635000000000001</c:v>
                </c:pt>
                <c:pt idx="2649">
                  <c:v>2.7639999999999998</c:v>
                </c:pt>
                <c:pt idx="2650">
                  <c:v>2.7654999999999998</c:v>
                </c:pt>
                <c:pt idx="2651">
                  <c:v>2.7665000000000002</c:v>
                </c:pt>
                <c:pt idx="2652">
                  <c:v>2.7675000000000001</c:v>
                </c:pt>
                <c:pt idx="2653">
                  <c:v>2.7685</c:v>
                </c:pt>
                <c:pt idx="2654">
                  <c:v>2.7694999999999999</c:v>
                </c:pt>
                <c:pt idx="2655">
                  <c:v>2.77</c:v>
                </c:pt>
                <c:pt idx="2656">
                  <c:v>2.7709999999999999</c:v>
                </c:pt>
                <c:pt idx="2657">
                  <c:v>2.7719999999999998</c:v>
                </c:pt>
                <c:pt idx="2658">
                  <c:v>2.7725</c:v>
                </c:pt>
                <c:pt idx="2659">
                  <c:v>2.7734999999999999</c:v>
                </c:pt>
                <c:pt idx="2660">
                  <c:v>2.7745000000000002</c:v>
                </c:pt>
                <c:pt idx="2661">
                  <c:v>2.7755000000000001</c:v>
                </c:pt>
                <c:pt idx="2662">
                  <c:v>2.7765</c:v>
                </c:pt>
                <c:pt idx="2663">
                  <c:v>2.7774999999999999</c:v>
                </c:pt>
                <c:pt idx="2664">
                  <c:v>2.7789999999999999</c:v>
                </c:pt>
                <c:pt idx="2665">
                  <c:v>2.7795000000000001</c:v>
                </c:pt>
                <c:pt idx="2666">
                  <c:v>2.7805</c:v>
                </c:pt>
                <c:pt idx="2667">
                  <c:v>2.7814999999999999</c:v>
                </c:pt>
                <c:pt idx="2668">
                  <c:v>2.7825000000000002</c:v>
                </c:pt>
                <c:pt idx="2669">
                  <c:v>2.7835000000000001</c:v>
                </c:pt>
                <c:pt idx="2670">
                  <c:v>2.7839999999999998</c:v>
                </c:pt>
                <c:pt idx="2671">
                  <c:v>2.7854999999999999</c:v>
                </c:pt>
                <c:pt idx="2672">
                  <c:v>2.786</c:v>
                </c:pt>
                <c:pt idx="2673">
                  <c:v>2.7869999999999999</c:v>
                </c:pt>
                <c:pt idx="2674">
                  <c:v>2.7879999999999998</c:v>
                </c:pt>
                <c:pt idx="2675">
                  <c:v>2.7890000000000001</c:v>
                </c:pt>
                <c:pt idx="2676">
                  <c:v>2.79</c:v>
                </c:pt>
                <c:pt idx="2677">
                  <c:v>2.7909999999999999</c:v>
                </c:pt>
                <c:pt idx="2678">
                  <c:v>2.7919999999999998</c:v>
                </c:pt>
                <c:pt idx="2679">
                  <c:v>2.7925</c:v>
                </c:pt>
                <c:pt idx="2680">
                  <c:v>2.7934999999999999</c:v>
                </c:pt>
                <c:pt idx="2681">
                  <c:v>2.7945000000000002</c:v>
                </c:pt>
                <c:pt idx="2682">
                  <c:v>2.7955000000000001</c:v>
                </c:pt>
                <c:pt idx="2683">
                  <c:v>2.7965</c:v>
                </c:pt>
                <c:pt idx="2684">
                  <c:v>2.7974999999999999</c:v>
                </c:pt>
                <c:pt idx="2685">
                  <c:v>2.7989999999999999</c:v>
                </c:pt>
                <c:pt idx="2686">
                  <c:v>2.8</c:v>
                </c:pt>
                <c:pt idx="2687">
                  <c:v>2.8010000000000002</c:v>
                </c:pt>
                <c:pt idx="2688">
                  <c:v>2.802</c:v>
                </c:pt>
                <c:pt idx="2689">
                  <c:v>2.8025000000000002</c:v>
                </c:pt>
                <c:pt idx="2690">
                  <c:v>2.8035000000000001</c:v>
                </c:pt>
                <c:pt idx="2691">
                  <c:v>2.8045</c:v>
                </c:pt>
                <c:pt idx="2692">
                  <c:v>2.8050000000000002</c:v>
                </c:pt>
                <c:pt idx="2693">
                  <c:v>2.806</c:v>
                </c:pt>
                <c:pt idx="2694">
                  <c:v>2.8069999999999999</c:v>
                </c:pt>
                <c:pt idx="2695">
                  <c:v>2.8079999999999998</c:v>
                </c:pt>
                <c:pt idx="2696">
                  <c:v>2.8090000000000002</c:v>
                </c:pt>
                <c:pt idx="2697">
                  <c:v>2.8105000000000002</c:v>
                </c:pt>
                <c:pt idx="2698">
                  <c:v>2.8115000000000001</c:v>
                </c:pt>
                <c:pt idx="2699">
                  <c:v>2.8119999999999998</c:v>
                </c:pt>
                <c:pt idx="2700">
                  <c:v>2.8130000000000002</c:v>
                </c:pt>
                <c:pt idx="2701">
                  <c:v>2.8140000000000001</c:v>
                </c:pt>
                <c:pt idx="2702">
                  <c:v>2.8149999999999999</c:v>
                </c:pt>
                <c:pt idx="2703">
                  <c:v>2.8159999999999998</c:v>
                </c:pt>
                <c:pt idx="2704">
                  <c:v>2.8170000000000002</c:v>
                </c:pt>
                <c:pt idx="2705">
                  <c:v>2.8184999999999998</c:v>
                </c:pt>
                <c:pt idx="2706">
                  <c:v>2.8195000000000001</c:v>
                </c:pt>
                <c:pt idx="2707">
                  <c:v>2.8210000000000002</c:v>
                </c:pt>
                <c:pt idx="2708">
                  <c:v>2.8220000000000001</c:v>
                </c:pt>
                <c:pt idx="2709">
                  <c:v>2.823</c:v>
                </c:pt>
                <c:pt idx="2710">
                  <c:v>2.8239999999999998</c:v>
                </c:pt>
                <c:pt idx="2711">
                  <c:v>2.8250000000000002</c:v>
                </c:pt>
                <c:pt idx="2712">
                  <c:v>2.8260000000000001</c:v>
                </c:pt>
                <c:pt idx="2713">
                  <c:v>2.8264999999999998</c:v>
                </c:pt>
                <c:pt idx="2714">
                  <c:v>2.8275000000000001</c:v>
                </c:pt>
                <c:pt idx="2715">
                  <c:v>2.8285</c:v>
                </c:pt>
                <c:pt idx="2716">
                  <c:v>2.8294999999999999</c:v>
                </c:pt>
                <c:pt idx="2717">
                  <c:v>2.8304999999999998</c:v>
                </c:pt>
                <c:pt idx="2718">
                  <c:v>2.8319999999999999</c:v>
                </c:pt>
                <c:pt idx="2719">
                  <c:v>2.8330000000000002</c:v>
                </c:pt>
                <c:pt idx="2720">
                  <c:v>2.8340000000000001</c:v>
                </c:pt>
                <c:pt idx="2721">
                  <c:v>2.835</c:v>
                </c:pt>
                <c:pt idx="2722">
                  <c:v>2.8365</c:v>
                </c:pt>
                <c:pt idx="2723">
                  <c:v>2.8370000000000002</c:v>
                </c:pt>
                <c:pt idx="2724">
                  <c:v>2.8380000000000001</c:v>
                </c:pt>
                <c:pt idx="2725">
                  <c:v>2.839</c:v>
                </c:pt>
                <c:pt idx="2726">
                  <c:v>2.8395000000000001</c:v>
                </c:pt>
                <c:pt idx="2727">
                  <c:v>2.8405</c:v>
                </c:pt>
                <c:pt idx="2728">
                  <c:v>2.8420000000000001</c:v>
                </c:pt>
                <c:pt idx="2729">
                  <c:v>2.8435000000000001</c:v>
                </c:pt>
                <c:pt idx="2730">
                  <c:v>2.8450000000000002</c:v>
                </c:pt>
                <c:pt idx="2731">
                  <c:v>2.847</c:v>
                </c:pt>
                <c:pt idx="2732">
                  <c:v>2.8490000000000002</c:v>
                </c:pt>
                <c:pt idx="2733">
                  <c:v>2.851</c:v>
                </c:pt>
                <c:pt idx="2734">
                  <c:v>2.8519999999999999</c:v>
                </c:pt>
                <c:pt idx="2735">
                  <c:v>2.8525</c:v>
                </c:pt>
                <c:pt idx="2736">
                  <c:v>2.8540000000000001</c:v>
                </c:pt>
                <c:pt idx="2737">
                  <c:v>2.855</c:v>
                </c:pt>
                <c:pt idx="2738">
                  <c:v>2.8555000000000001</c:v>
                </c:pt>
                <c:pt idx="2739">
                  <c:v>2.8559999999999999</c:v>
                </c:pt>
                <c:pt idx="2740">
                  <c:v>2.8570000000000002</c:v>
                </c:pt>
                <c:pt idx="2741">
                  <c:v>2.8580000000000001</c:v>
                </c:pt>
                <c:pt idx="2742">
                  <c:v>2.859</c:v>
                </c:pt>
                <c:pt idx="2743">
                  <c:v>2.8605</c:v>
                </c:pt>
                <c:pt idx="2744">
                  <c:v>2.8614999999999999</c:v>
                </c:pt>
                <c:pt idx="2745">
                  <c:v>2.8624999999999998</c:v>
                </c:pt>
                <c:pt idx="2746">
                  <c:v>2.863</c:v>
                </c:pt>
                <c:pt idx="2747">
                  <c:v>2.8639999999999999</c:v>
                </c:pt>
                <c:pt idx="2748">
                  <c:v>2.8645</c:v>
                </c:pt>
                <c:pt idx="2749">
                  <c:v>2.8654999999999999</c:v>
                </c:pt>
                <c:pt idx="2750">
                  <c:v>2.8664999999999998</c:v>
                </c:pt>
                <c:pt idx="2751">
                  <c:v>2.867</c:v>
                </c:pt>
                <c:pt idx="2752">
                  <c:v>2.8690000000000002</c:v>
                </c:pt>
                <c:pt idx="2753">
                  <c:v>2.87</c:v>
                </c:pt>
                <c:pt idx="2754">
                  <c:v>2.871</c:v>
                </c:pt>
                <c:pt idx="2755">
                  <c:v>2.8725000000000001</c:v>
                </c:pt>
                <c:pt idx="2756">
                  <c:v>2.8734999999999999</c:v>
                </c:pt>
                <c:pt idx="2757">
                  <c:v>2.8744999999999998</c:v>
                </c:pt>
                <c:pt idx="2758">
                  <c:v>2.8759999999999999</c:v>
                </c:pt>
                <c:pt idx="2759">
                  <c:v>2.8765000000000001</c:v>
                </c:pt>
                <c:pt idx="2760">
                  <c:v>2.8774999999999999</c:v>
                </c:pt>
                <c:pt idx="2761">
                  <c:v>2.8784999999999998</c:v>
                </c:pt>
                <c:pt idx="2762">
                  <c:v>2.88</c:v>
                </c:pt>
                <c:pt idx="2763">
                  <c:v>2.8855</c:v>
                </c:pt>
                <c:pt idx="2764">
                  <c:v>2.8879999999999999</c:v>
                </c:pt>
                <c:pt idx="2765">
                  <c:v>2.8889999999999998</c:v>
                </c:pt>
                <c:pt idx="2766">
                  <c:v>2.89</c:v>
                </c:pt>
                <c:pt idx="2767">
                  <c:v>2.891</c:v>
                </c:pt>
                <c:pt idx="2768">
                  <c:v>2.8919999999999999</c:v>
                </c:pt>
                <c:pt idx="2769">
                  <c:v>2.8929999999999998</c:v>
                </c:pt>
                <c:pt idx="2770">
                  <c:v>2.8940000000000001</c:v>
                </c:pt>
                <c:pt idx="2771">
                  <c:v>2.8955000000000002</c:v>
                </c:pt>
                <c:pt idx="2772">
                  <c:v>2.8965000000000001</c:v>
                </c:pt>
                <c:pt idx="2773">
                  <c:v>2.8975</c:v>
                </c:pt>
                <c:pt idx="2774">
                  <c:v>2.8984999999999999</c:v>
                </c:pt>
                <c:pt idx="2775">
                  <c:v>2.899</c:v>
                </c:pt>
                <c:pt idx="2776">
                  <c:v>2.8995000000000002</c:v>
                </c:pt>
                <c:pt idx="2777">
                  <c:v>2.9009999999999998</c:v>
                </c:pt>
                <c:pt idx="2778">
                  <c:v>2.9020000000000001</c:v>
                </c:pt>
                <c:pt idx="2779">
                  <c:v>2.9024999999999999</c:v>
                </c:pt>
                <c:pt idx="2780">
                  <c:v>2.9035000000000002</c:v>
                </c:pt>
                <c:pt idx="2781">
                  <c:v>2.9039999999999999</c:v>
                </c:pt>
                <c:pt idx="2782">
                  <c:v>2.9055</c:v>
                </c:pt>
                <c:pt idx="2783">
                  <c:v>2.9064999999999999</c:v>
                </c:pt>
                <c:pt idx="2784">
                  <c:v>2.9075000000000002</c:v>
                </c:pt>
                <c:pt idx="2785">
                  <c:v>2.9085000000000001</c:v>
                </c:pt>
                <c:pt idx="2786">
                  <c:v>2.91</c:v>
                </c:pt>
                <c:pt idx="2787">
                  <c:v>2.9115000000000002</c:v>
                </c:pt>
                <c:pt idx="2788">
                  <c:v>2.9129999999999998</c:v>
                </c:pt>
                <c:pt idx="2789">
                  <c:v>2.9144999999999999</c:v>
                </c:pt>
                <c:pt idx="2790">
                  <c:v>2.9159999999999999</c:v>
                </c:pt>
                <c:pt idx="2791">
                  <c:v>2.9175</c:v>
                </c:pt>
                <c:pt idx="2792">
                  <c:v>2.919</c:v>
                </c:pt>
                <c:pt idx="2793">
                  <c:v>2.92</c:v>
                </c:pt>
                <c:pt idx="2794">
                  <c:v>2.9209999999999998</c:v>
                </c:pt>
                <c:pt idx="2795">
                  <c:v>2.9220000000000002</c:v>
                </c:pt>
                <c:pt idx="2796">
                  <c:v>2.923</c:v>
                </c:pt>
                <c:pt idx="2797">
                  <c:v>2.9239999999999999</c:v>
                </c:pt>
                <c:pt idx="2798">
                  <c:v>2.9249999999999998</c:v>
                </c:pt>
                <c:pt idx="2799">
                  <c:v>2.9260000000000002</c:v>
                </c:pt>
                <c:pt idx="2800">
                  <c:v>2.9264999999999999</c:v>
                </c:pt>
                <c:pt idx="2801">
                  <c:v>2.9275000000000002</c:v>
                </c:pt>
                <c:pt idx="2802">
                  <c:v>2.9285000000000001</c:v>
                </c:pt>
                <c:pt idx="2803">
                  <c:v>2.9289999999999998</c:v>
                </c:pt>
                <c:pt idx="2804">
                  <c:v>2.9304999999999999</c:v>
                </c:pt>
                <c:pt idx="2805">
                  <c:v>2.9315000000000002</c:v>
                </c:pt>
                <c:pt idx="2806">
                  <c:v>2.9325000000000001</c:v>
                </c:pt>
                <c:pt idx="2807">
                  <c:v>2.9335</c:v>
                </c:pt>
                <c:pt idx="2808">
                  <c:v>2.9344999999999999</c:v>
                </c:pt>
                <c:pt idx="2809">
                  <c:v>2.9355000000000002</c:v>
                </c:pt>
                <c:pt idx="2810">
                  <c:v>2.9365000000000001</c:v>
                </c:pt>
                <c:pt idx="2811">
                  <c:v>2.9384999999999999</c:v>
                </c:pt>
                <c:pt idx="2812">
                  <c:v>2.9430000000000001</c:v>
                </c:pt>
                <c:pt idx="2813">
                  <c:v>2.944</c:v>
                </c:pt>
                <c:pt idx="2814">
                  <c:v>2.9455</c:v>
                </c:pt>
                <c:pt idx="2815">
                  <c:v>2.9464999999999999</c:v>
                </c:pt>
                <c:pt idx="2816">
                  <c:v>2.9485000000000001</c:v>
                </c:pt>
                <c:pt idx="2817">
                  <c:v>2.9495</c:v>
                </c:pt>
                <c:pt idx="2818">
                  <c:v>2.9525000000000001</c:v>
                </c:pt>
                <c:pt idx="2819">
                  <c:v>2.956</c:v>
                </c:pt>
                <c:pt idx="2820">
                  <c:v>2.9575</c:v>
                </c:pt>
                <c:pt idx="2821">
                  <c:v>2.9580000000000002</c:v>
                </c:pt>
                <c:pt idx="2822">
                  <c:v>2.9590000000000001</c:v>
                </c:pt>
                <c:pt idx="2823">
                  <c:v>2.96</c:v>
                </c:pt>
                <c:pt idx="2824">
                  <c:v>2.9609999999999999</c:v>
                </c:pt>
                <c:pt idx="2825">
                  <c:v>2.9624999999999999</c:v>
                </c:pt>
                <c:pt idx="2826">
                  <c:v>2.9634999999999998</c:v>
                </c:pt>
                <c:pt idx="2827">
                  <c:v>2.9645000000000001</c:v>
                </c:pt>
                <c:pt idx="2828">
                  <c:v>2.9655</c:v>
                </c:pt>
                <c:pt idx="2829">
                  <c:v>2.9660000000000002</c:v>
                </c:pt>
                <c:pt idx="2830">
                  <c:v>2.9670000000000001</c:v>
                </c:pt>
                <c:pt idx="2831">
                  <c:v>2.968</c:v>
                </c:pt>
                <c:pt idx="2832">
                  <c:v>2.9685000000000001</c:v>
                </c:pt>
                <c:pt idx="2833">
                  <c:v>2.9695</c:v>
                </c:pt>
                <c:pt idx="2834">
                  <c:v>2.9704999999999999</c:v>
                </c:pt>
                <c:pt idx="2835">
                  <c:v>2.9714999999999998</c:v>
                </c:pt>
                <c:pt idx="2836">
                  <c:v>2.972</c:v>
                </c:pt>
                <c:pt idx="2837">
                  <c:v>2.9729999999999999</c:v>
                </c:pt>
                <c:pt idx="2838">
                  <c:v>2.9740000000000002</c:v>
                </c:pt>
                <c:pt idx="2839">
                  <c:v>2.9750000000000001</c:v>
                </c:pt>
                <c:pt idx="2840">
                  <c:v>2.976</c:v>
                </c:pt>
                <c:pt idx="2841">
                  <c:v>2.9769999999999999</c:v>
                </c:pt>
                <c:pt idx="2842">
                  <c:v>2.9780000000000002</c:v>
                </c:pt>
                <c:pt idx="2843">
                  <c:v>2.9784999999999999</c:v>
                </c:pt>
                <c:pt idx="2844">
                  <c:v>2.9794999999999998</c:v>
                </c:pt>
                <c:pt idx="2845">
                  <c:v>2.9805000000000001</c:v>
                </c:pt>
                <c:pt idx="2846">
                  <c:v>2.9820000000000002</c:v>
                </c:pt>
                <c:pt idx="2847">
                  <c:v>2.984</c:v>
                </c:pt>
                <c:pt idx="2848">
                  <c:v>2.9870000000000001</c:v>
                </c:pt>
                <c:pt idx="2849">
                  <c:v>2.9904999999999999</c:v>
                </c:pt>
                <c:pt idx="2850">
                  <c:v>2.992</c:v>
                </c:pt>
                <c:pt idx="2851">
                  <c:v>2.9929999999999999</c:v>
                </c:pt>
                <c:pt idx="2852">
                  <c:v>2.9935</c:v>
                </c:pt>
                <c:pt idx="2853">
                  <c:v>2.9950000000000001</c:v>
                </c:pt>
                <c:pt idx="2854">
                  <c:v>2.9965000000000002</c:v>
                </c:pt>
                <c:pt idx="2855">
                  <c:v>2.9980000000000002</c:v>
                </c:pt>
                <c:pt idx="2856">
                  <c:v>2.9994999999999998</c:v>
                </c:pt>
                <c:pt idx="2857">
                  <c:v>3.0005000000000002</c:v>
                </c:pt>
                <c:pt idx="2858">
                  <c:v>3.0019999999999998</c:v>
                </c:pt>
                <c:pt idx="2859">
                  <c:v>3.0034999999999998</c:v>
                </c:pt>
                <c:pt idx="2860">
                  <c:v>3.0049999999999999</c:v>
                </c:pt>
                <c:pt idx="2861">
                  <c:v>3.0065</c:v>
                </c:pt>
                <c:pt idx="2862">
                  <c:v>3.0074999999999998</c:v>
                </c:pt>
                <c:pt idx="2863">
                  <c:v>3.0085000000000002</c:v>
                </c:pt>
                <c:pt idx="2864">
                  <c:v>3.0095000000000001</c:v>
                </c:pt>
                <c:pt idx="2865">
                  <c:v>3.0105</c:v>
                </c:pt>
                <c:pt idx="2866">
                  <c:v>3.0110000000000001</c:v>
                </c:pt>
                <c:pt idx="2867">
                  <c:v>3.012</c:v>
                </c:pt>
                <c:pt idx="2868">
                  <c:v>3.0129999999999999</c:v>
                </c:pt>
                <c:pt idx="2869">
                  <c:v>3.0139999999999998</c:v>
                </c:pt>
                <c:pt idx="2870">
                  <c:v>3.0154999999999998</c:v>
                </c:pt>
                <c:pt idx="2871">
                  <c:v>3.016</c:v>
                </c:pt>
                <c:pt idx="2872">
                  <c:v>3.0169999999999999</c:v>
                </c:pt>
                <c:pt idx="2873">
                  <c:v>3.0179999999999998</c:v>
                </c:pt>
                <c:pt idx="2874">
                  <c:v>3.0190000000000001</c:v>
                </c:pt>
                <c:pt idx="2875">
                  <c:v>3.0194999999999999</c:v>
                </c:pt>
                <c:pt idx="2876">
                  <c:v>3.0205000000000002</c:v>
                </c:pt>
                <c:pt idx="2877">
                  <c:v>3.0215000000000001</c:v>
                </c:pt>
                <c:pt idx="2878">
                  <c:v>3.0285000000000002</c:v>
                </c:pt>
                <c:pt idx="2879">
                  <c:v>3.0310000000000001</c:v>
                </c:pt>
                <c:pt idx="2880">
                  <c:v>3.032</c:v>
                </c:pt>
                <c:pt idx="2881">
                  <c:v>3.0329999999999999</c:v>
                </c:pt>
                <c:pt idx="2882">
                  <c:v>3.0339999999999998</c:v>
                </c:pt>
                <c:pt idx="2883">
                  <c:v>3.0350000000000001</c:v>
                </c:pt>
                <c:pt idx="2884">
                  <c:v>3.0354999999999999</c:v>
                </c:pt>
                <c:pt idx="2885">
                  <c:v>3.0365000000000002</c:v>
                </c:pt>
                <c:pt idx="2886">
                  <c:v>3.0375000000000001</c:v>
                </c:pt>
                <c:pt idx="2887">
                  <c:v>3.0379999999999998</c:v>
                </c:pt>
                <c:pt idx="2888">
                  <c:v>3.0394999999999999</c:v>
                </c:pt>
                <c:pt idx="2889">
                  <c:v>3.0405000000000002</c:v>
                </c:pt>
                <c:pt idx="2890">
                  <c:v>3.0415000000000001</c:v>
                </c:pt>
                <c:pt idx="2891">
                  <c:v>3.0430000000000001</c:v>
                </c:pt>
                <c:pt idx="2892">
                  <c:v>3.0434999999999999</c:v>
                </c:pt>
                <c:pt idx="2893">
                  <c:v>3.0445000000000002</c:v>
                </c:pt>
                <c:pt idx="2894">
                  <c:v>3.0459999999999998</c:v>
                </c:pt>
                <c:pt idx="2895">
                  <c:v>3.0474999999999999</c:v>
                </c:pt>
                <c:pt idx="2896">
                  <c:v>3.05</c:v>
                </c:pt>
                <c:pt idx="2897">
                  <c:v>3.0514999999999999</c:v>
                </c:pt>
                <c:pt idx="2898">
                  <c:v>3.0529999999999999</c:v>
                </c:pt>
                <c:pt idx="2899">
                  <c:v>3.0550000000000002</c:v>
                </c:pt>
                <c:pt idx="2900">
                  <c:v>3.0554999999999999</c:v>
                </c:pt>
                <c:pt idx="2901">
                  <c:v>3.0569999999999999</c:v>
                </c:pt>
                <c:pt idx="2902">
                  <c:v>3.0579999999999998</c:v>
                </c:pt>
                <c:pt idx="2903">
                  <c:v>3.0590000000000002</c:v>
                </c:pt>
                <c:pt idx="2904">
                  <c:v>3.0594999999999999</c:v>
                </c:pt>
                <c:pt idx="2905">
                  <c:v>3.0605000000000002</c:v>
                </c:pt>
                <c:pt idx="2906">
                  <c:v>3.0615000000000001</c:v>
                </c:pt>
                <c:pt idx="2907">
                  <c:v>3.0625</c:v>
                </c:pt>
                <c:pt idx="2908">
                  <c:v>3.0640000000000001</c:v>
                </c:pt>
                <c:pt idx="2909">
                  <c:v>3.0649999999999999</c:v>
                </c:pt>
                <c:pt idx="2910">
                  <c:v>3.0659999999999998</c:v>
                </c:pt>
                <c:pt idx="2911">
                  <c:v>3.0670000000000002</c:v>
                </c:pt>
                <c:pt idx="2912">
                  <c:v>3.0674999999999999</c:v>
                </c:pt>
                <c:pt idx="2913">
                  <c:v>3.0684999999999998</c:v>
                </c:pt>
                <c:pt idx="2914">
                  <c:v>3.0695000000000001</c:v>
                </c:pt>
                <c:pt idx="2915">
                  <c:v>3.07</c:v>
                </c:pt>
                <c:pt idx="2916">
                  <c:v>3.0710000000000002</c:v>
                </c:pt>
                <c:pt idx="2917">
                  <c:v>3.0720000000000001</c:v>
                </c:pt>
                <c:pt idx="2918">
                  <c:v>3.073</c:v>
                </c:pt>
                <c:pt idx="2919">
                  <c:v>3.0739999999999998</c:v>
                </c:pt>
                <c:pt idx="2920">
                  <c:v>3.0750000000000002</c:v>
                </c:pt>
                <c:pt idx="2921">
                  <c:v>3.0760000000000001</c:v>
                </c:pt>
                <c:pt idx="2922">
                  <c:v>3.077</c:v>
                </c:pt>
                <c:pt idx="2923">
                  <c:v>3.0779999999999998</c:v>
                </c:pt>
                <c:pt idx="2924">
                  <c:v>3.0790000000000002</c:v>
                </c:pt>
                <c:pt idx="2925">
                  <c:v>3.08</c:v>
                </c:pt>
                <c:pt idx="2926">
                  <c:v>3.081</c:v>
                </c:pt>
                <c:pt idx="2927">
                  <c:v>3.0815000000000001</c:v>
                </c:pt>
                <c:pt idx="2928">
                  <c:v>3.0830000000000002</c:v>
                </c:pt>
                <c:pt idx="2929">
                  <c:v>3.0840000000000001</c:v>
                </c:pt>
                <c:pt idx="2930">
                  <c:v>3.085</c:v>
                </c:pt>
                <c:pt idx="2931">
                  <c:v>3.0865</c:v>
                </c:pt>
                <c:pt idx="2932">
                  <c:v>3.0874999999999999</c:v>
                </c:pt>
                <c:pt idx="2933">
                  <c:v>3.0884999999999998</c:v>
                </c:pt>
                <c:pt idx="2934">
                  <c:v>3.089</c:v>
                </c:pt>
                <c:pt idx="2935">
                  <c:v>3.0895000000000001</c:v>
                </c:pt>
                <c:pt idx="2936">
                  <c:v>3.0910000000000002</c:v>
                </c:pt>
                <c:pt idx="2937">
                  <c:v>3.0920000000000001</c:v>
                </c:pt>
                <c:pt idx="2938">
                  <c:v>3.093</c:v>
                </c:pt>
                <c:pt idx="2939">
                  <c:v>3.0939999999999999</c:v>
                </c:pt>
                <c:pt idx="2940">
                  <c:v>3.0950000000000002</c:v>
                </c:pt>
                <c:pt idx="2941">
                  <c:v>3.097</c:v>
                </c:pt>
                <c:pt idx="2942">
                  <c:v>3.0990000000000002</c:v>
                </c:pt>
                <c:pt idx="2943">
                  <c:v>3.101</c:v>
                </c:pt>
                <c:pt idx="2944">
                  <c:v>3.1025</c:v>
                </c:pt>
                <c:pt idx="2945">
                  <c:v>3.1040000000000001</c:v>
                </c:pt>
                <c:pt idx="2946">
                  <c:v>3.1059999999999999</c:v>
                </c:pt>
                <c:pt idx="2947">
                  <c:v>3.1074999999999999</c:v>
                </c:pt>
                <c:pt idx="2948">
                  <c:v>3.1084999999999998</c:v>
                </c:pt>
                <c:pt idx="2949">
                  <c:v>3.1095000000000002</c:v>
                </c:pt>
                <c:pt idx="2950">
                  <c:v>3.1105</c:v>
                </c:pt>
                <c:pt idx="2951">
                  <c:v>3.1114999999999999</c:v>
                </c:pt>
                <c:pt idx="2952">
                  <c:v>3.1124999999999998</c:v>
                </c:pt>
                <c:pt idx="2953">
                  <c:v>3.113</c:v>
                </c:pt>
                <c:pt idx="2954">
                  <c:v>3.1145</c:v>
                </c:pt>
                <c:pt idx="2955">
                  <c:v>3.1154999999999999</c:v>
                </c:pt>
                <c:pt idx="2956">
                  <c:v>3.1164999999999998</c:v>
                </c:pt>
                <c:pt idx="2957">
                  <c:v>3.1175000000000002</c:v>
                </c:pt>
                <c:pt idx="2958">
                  <c:v>3.1185</c:v>
                </c:pt>
                <c:pt idx="2959">
                  <c:v>3.1194999999999999</c:v>
                </c:pt>
                <c:pt idx="2960">
                  <c:v>3.1259999999999999</c:v>
                </c:pt>
                <c:pt idx="2961">
                  <c:v>3.1274999999999999</c:v>
                </c:pt>
                <c:pt idx="2962">
                  <c:v>3.1284999999999998</c:v>
                </c:pt>
                <c:pt idx="2963">
                  <c:v>3.1295000000000002</c:v>
                </c:pt>
                <c:pt idx="2964">
                  <c:v>3.1305000000000001</c:v>
                </c:pt>
                <c:pt idx="2965">
                  <c:v>3.1320000000000001</c:v>
                </c:pt>
                <c:pt idx="2966">
                  <c:v>3.133</c:v>
                </c:pt>
                <c:pt idx="2967">
                  <c:v>3.1339999999999999</c:v>
                </c:pt>
                <c:pt idx="2968">
                  <c:v>3.1355</c:v>
                </c:pt>
                <c:pt idx="2969">
                  <c:v>3.1364999999999998</c:v>
                </c:pt>
                <c:pt idx="2970">
                  <c:v>3.137</c:v>
                </c:pt>
                <c:pt idx="2971">
                  <c:v>3.1379999999999999</c:v>
                </c:pt>
                <c:pt idx="2972">
                  <c:v>3.1389999999999998</c:v>
                </c:pt>
                <c:pt idx="2973">
                  <c:v>3.14</c:v>
                </c:pt>
                <c:pt idx="2974">
                  <c:v>3.1415000000000002</c:v>
                </c:pt>
                <c:pt idx="2975">
                  <c:v>3.1425000000000001</c:v>
                </c:pt>
                <c:pt idx="2976">
                  <c:v>3.1429999999999998</c:v>
                </c:pt>
                <c:pt idx="2977">
                  <c:v>3.1440000000000001</c:v>
                </c:pt>
                <c:pt idx="2978">
                  <c:v>3.145</c:v>
                </c:pt>
                <c:pt idx="2979">
                  <c:v>3.1455000000000002</c:v>
                </c:pt>
                <c:pt idx="2980">
                  <c:v>3.1465000000000001</c:v>
                </c:pt>
                <c:pt idx="2981">
                  <c:v>3.1475</c:v>
                </c:pt>
                <c:pt idx="2982">
                  <c:v>3.1484999999999999</c:v>
                </c:pt>
                <c:pt idx="2983">
                  <c:v>3.15</c:v>
                </c:pt>
                <c:pt idx="2984">
                  <c:v>3.1515</c:v>
                </c:pt>
                <c:pt idx="2985">
                  <c:v>3.1524999999999999</c:v>
                </c:pt>
                <c:pt idx="2986">
                  <c:v>3.1539999999999999</c:v>
                </c:pt>
                <c:pt idx="2987">
                  <c:v>3.1549999999999998</c:v>
                </c:pt>
                <c:pt idx="2988">
                  <c:v>3.1560000000000001</c:v>
                </c:pt>
                <c:pt idx="2989">
                  <c:v>3.1575000000000002</c:v>
                </c:pt>
                <c:pt idx="2990">
                  <c:v>3.1589999999999998</c:v>
                </c:pt>
                <c:pt idx="2991">
                  <c:v>3.1604999999999999</c:v>
                </c:pt>
                <c:pt idx="2992">
                  <c:v>3.1625000000000001</c:v>
                </c:pt>
                <c:pt idx="2993">
                  <c:v>3.1635</c:v>
                </c:pt>
                <c:pt idx="2994">
                  <c:v>3.1644999999999999</c:v>
                </c:pt>
                <c:pt idx="2995">
                  <c:v>3.1659999999999999</c:v>
                </c:pt>
                <c:pt idx="2996">
                  <c:v>3.1669999999999998</c:v>
                </c:pt>
                <c:pt idx="2997">
                  <c:v>3.1680000000000001</c:v>
                </c:pt>
                <c:pt idx="2998">
                  <c:v>3.169</c:v>
                </c:pt>
                <c:pt idx="2999">
                  <c:v>3.17</c:v>
                </c:pt>
                <c:pt idx="3000">
                  <c:v>3.1709999999999998</c:v>
                </c:pt>
                <c:pt idx="3001">
                  <c:v>3.1720000000000002</c:v>
                </c:pt>
                <c:pt idx="3002">
                  <c:v>3.173</c:v>
                </c:pt>
                <c:pt idx="3003">
                  <c:v>3.1739999999999999</c:v>
                </c:pt>
                <c:pt idx="3004">
                  <c:v>3.1745000000000001</c:v>
                </c:pt>
                <c:pt idx="3005">
                  <c:v>3.1755</c:v>
                </c:pt>
                <c:pt idx="3006">
                  <c:v>3.1764999999999999</c:v>
                </c:pt>
                <c:pt idx="3007">
                  <c:v>3.1775000000000002</c:v>
                </c:pt>
                <c:pt idx="3008">
                  <c:v>3.1789999999999998</c:v>
                </c:pt>
                <c:pt idx="3009">
                  <c:v>3.1804999999999999</c:v>
                </c:pt>
                <c:pt idx="3010">
                  <c:v>3.1815000000000002</c:v>
                </c:pt>
                <c:pt idx="3011">
                  <c:v>3.1825000000000001</c:v>
                </c:pt>
                <c:pt idx="3012">
                  <c:v>3.1835</c:v>
                </c:pt>
                <c:pt idx="3013">
                  <c:v>3.1850000000000001</c:v>
                </c:pt>
                <c:pt idx="3014">
                  <c:v>3.1865000000000001</c:v>
                </c:pt>
                <c:pt idx="3015">
                  <c:v>3.1875</c:v>
                </c:pt>
                <c:pt idx="3016">
                  <c:v>3.1884999999999999</c:v>
                </c:pt>
                <c:pt idx="3017">
                  <c:v>3.19</c:v>
                </c:pt>
                <c:pt idx="3018">
                  <c:v>3.1909999999999998</c:v>
                </c:pt>
                <c:pt idx="3019">
                  <c:v>3.1920000000000002</c:v>
                </c:pt>
                <c:pt idx="3020">
                  <c:v>3.1934999999999998</c:v>
                </c:pt>
                <c:pt idx="3021">
                  <c:v>3.1945000000000001</c:v>
                </c:pt>
                <c:pt idx="3022">
                  <c:v>3.1955</c:v>
                </c:pt>
                <c:pt idx="3023">
                  <c:v>3.1964999999999999</c:v>
                </c:pt>
                <c:pt idx="3024">
                  <c:v>3.1974999999999998</c:v>
                </c:pt>
                <c:pt idx="3025">
                  <c:v>3.1985000000000001</c:v>
                </c:pt>
                <c:pt idx="3026">
                  <c:v>3.2</c:v>
                </c:pt>
                <c:pt idx="3027">
                  <c:v>3.2014999999999998</c:v>
                </c:pt>
                <c:pt idx="3028">
                  <c:v>3.2029999999999998</c:v>
                </c:pt>
                <c:pt idx="3029">
                  <c:v>3.2040000000000002</c:v>
                </c:pt>
                <c:pt idx="3030">
                  <c:v>3.2050000000000001</c:v>
                </c:pt>
                <c:pt idx="3031">
                  <c:v>3.206</c:v>
                </c:pt>
                <c:pt idx="3032">
                  <c:v>3.2075</c:v>
                </c:pt>
                <c:pt idx="3033">
                  <c:v>3.2090000000000001</c:v>
                </c:pt>
                <c:pt idx="3034">
                  <c:v>3.21</c:v>
                </c:pt>
                <c:pt idx="3035">
                  <c:v>3.2115</c:v>
                </c:pt>
                <c:pt idx="3036">
                  <c:v>3.2120000000000002</c:v>
                </c:pt>
                <c:pt idx="3037">
                  <c:v>3.2130000000000001</c:v>
                </c:pt>
                <c:pt idx="3038">
                  <c:v>3.214</c:v>
                </c:pt>
                <c:pt idx="3039">
                  <c:v>3.218</c:v>
                </c:pt>
                <c:pt idx="3040">
                  <c:v>3.2195</c:v>
                </c:pt>
                <c:pt idx="3041">
                  <c:v>3.2204999999999999</c:v>
                </c:pt>
                <c:pt idx="3042">
                  <c:v>3.222</c:v>
                </c:pt>
                <c:pt idx="3043">
                  <c:v>3.2229999999999999</c:v>
                </c:pt>
                <c:pt idx="3044">
                  <c:v>3.2240000000000002</c:v>
                </c:pt>
                <c:pt idx="3045">
                  <c:v>3.2244999999999999</c:v>
                </c:pt>
                <c:pt idx="3046">
                  <c:v>3.2254999999999998</c:v>
                </c:pt>
                <c:pt idx="3047">
                  <c:v>3.2265000000000001</c:v>
                </c:pt>
                <c:pt idx="3048">
                  <c:v>3.2269999999999999</c:v>
                </c:pt>
                <c:pt idx="3049">
                  <c:v>3.2284999999999999</c:v>
                </c:pt>
                <c:pt idx="3050">
                  <c:v>3.2294999999999998</c:v>
                </c:pt>
                <c:pt idx="3051">
                  <c:v>3.2305000000000001</c:v>
                </c:pt>
                <c:pt idx="3052">
                  <c:v>3.2320000000000002</c:v>
                </c:pt>
                <c:pt idx="3053">
                  <c:v>3.2330000000000001</c:v>
                </c:pt>
                <c:pt idx="3054">
                  <c:v>3.234</c:v>
                </c:pt>
                <c:pt idx="3055">
                  <c:v>3.2349999999999999</c:v>
                </c:pt>
                <c:pt idx="3056">
                  <c:v>3.2355</c:v>
                </c:pt>
                <c:pt idx="3057">
                  <c:v>3.2364999999999999</c:v>
                </c:pt>
                <c:pt idx="3058">
                  <c:v>3.238</c:v>
                </c:pt>
                <c:pt idx="3059">
                  <c:v>3.2395</c:v>
                </c:pt>
                <c:pt idx="3060">
                  <c:v>3.2404999999999999</c:v>
                </c:pt>
                <c:pt idx="3061">
                  <c:v>3.2414999999999998</c:v>
                </c:pt>
                <c:pt idx="3062">
                  <c:v>3.2429999999999999</c:v>
                </c:pt>
                <c:pt idx="3063">
                  <c:v>3.2440000000000002</c:v>
                </c:pt>
                <c:pt idx="3064">
                  <c:v>3.2450000000000001</c:v>
                </c:pt>
                <c:pt idx="3065">
                  <c:v>3.246</c:v>
                </c:pt>
                <c:pt idx="3066">
                  <c:v>3.2475000000000001</c:v>
                </c:pt>
                <c:pt idx="3067">
                  <c:v>3.2484999999999999</c:v>
                </c:pt>
                <c:pt idx="3068">
                  <c:v>3.2494999999999998</c:v>
                </c:pt>
                <c:pt idx="3069">
                  <c:v>3.2509999999999999</c:v>
                </c:pt>
                <c:pt idx="3070">
                  <c:v>3.2519999999999998</c:v>
                </c:pt>
                <c:pt idx="3071">
                  <c:v>3.2530000000000001</c:v>
                </c:pt>
                <c:pt idx="3072">
                  <c:v>3.254</c:v>
                </c:pt>
                <c:pt idx="3073">
                  <c:v>3.2555000000000001</c:v>
                </c:pt>
                <c:pt idx="3074">
                  <c:v>3.2565</c:v>
                </c:pt>
                <c:pt idx="3075">
                  <c:v>3.2574999999999998</c:v>
                </c:pt>
                <c:pt idx="3076">
                  <c:v>3.2585000000000002</c:v>
                </c:pt>
                <c:pt idx="3077">
                  <c:v>3.2595000000000001</c:v>
                </c:pt>
                <c:pt idx="3078">
                  <c:v>3.2605</c:v>
                </c:pt>
                <c:pt idx="3079">
                  <c:v>3.2614999999999998</c:v>
                </c:pt>
                <c:pt idx="3080">
                  <c:v>3.2635000000000001</c:v>
                </c:pt>
                <c:pt idx="3081">
                  <c:v>3.2675000000000001</c:v>
                </c:pt>
                <c:pt idx="3082">
                  <c:v>3.2690000000000001</c:v>
                </c:pt>
                <c:pt idx="3083">
                  <c:v>3.2705000000000002</c:v>
                </c:pt>
                <c:pt idx="3084">
                  <c:v>3.2715000000000001</c:v>
                </c:pt>
                <c:pt idx="3085">
                  <c:v>3.2719999999999998</c:v>
                </c:pt>
                <c:pt idx="3086">
                  <c:v>3.2730000000000001</c:v>
                </c:pt>
                <c:pt idx="3087">
                  <c:v>3.2745000000000002</c:v>
                </c:pt>
                <c:pt idx="3088">
                  <c:v>3.2755000000000001</c:v>
                </c:pt>
                <c:pt idx="3089">
                  <c:v>3.2770000000000001</c:v>
                </c:pt>
                <c:pt idx="3090">
                  <c:v>3.278</c:v>
                </c:pt>
                <c:pt idx="3091">
                  <c:v>3.2789999999999999</c:v>
                </c:pt>
                <c:pt idx="3092">
                  <c:v>3.28</c:v>
                </c:pt>
                <c:pt idx="3093">
                  <c:v>3.2805</c:v>
                </c:pt>
                <c:pt idx="3094">
                  <c:v>3.282</c:v>
                </c:pt>
                <c:pt idx="3095">
                  <c:v>3.2829999999999999</c:v>
                </c:pt>
                <c:pt idx="3096">
                  <c:v>3.2845</c:v>
                </c:pt>
                <c:pt idx="3097">
                  <c:v>3.2854999999999999</c:v>
                </c:pt>
                <c:pt idx="3098">
                  <c:v>3.2869999999999999</c:v>
                </c:pt>
                <c:pt idx="3099">
                  <c:v>3.2879999999999998</c:v>
                </c:pt>
                <c:pt idx="3100">
                  <c:v>3.2894999999999999</c:v>
                </c:pt>
                <c:pt idx="3101">
                  <c:v>3.2915000000000001</c:v>
                </c:pt>
                <c:pt idx="3102">
                  <c:v>3.2930000000000001</c:v>
                </c:pt>
                <c:pt idx="3103">
                  <c:v>3.2945000000000002</c:v>
                </c:pt>
                <c:pt idx="3104">
                  <c:v>3.2955000000000001</c:v>
                </c:pt>
                <c:pt idx="3105">
                  <c:v>3.2965</c:v>
                </c:pt>
                <c:pt idx="3106">
                  <c:v>3.298</c:v>
                </c:pt>
                <c:pt idx="3107">
                  <c:v>3.2985000000000002</c:v>
                </c:pt>
                <c:pt idx="3108">
                  <c:v>3.2995000000000001</c:v>
                </c:pt>
                <c:pt idx="3109">
                  <c:v>3.3</c:v>
                </c:pt>
                <c:pt idx="3110">
                  <c:v>3.3010000000000002</c:v>
                </c:pt>
                <c:pt idx="3111">
                  <c:v>3.302</c:v>
                </c:pt>
                <c:pt idx="3112">
                  <c:v>3.3029999999999999</c:v>
                </c:pt>
                <c:pt idx="3113">
                  <c:v>3.3039999999999998</c:v>
                </c:pt>
                <c:pt idx="3114">
                  <c:v>3.3050000000000002</c:v>
                </c:pt>
                <c:pt idx="3115">
                  <c:v>3.306</c:v>
                </c:pt>
                <c:pt idx="3116">
                  <c:v>3.3075000000000001</c:v>
                </c:pt>
                <c:pt idx="3117">
                  <c:v>3.3085</c:v>
                </c:pt>
                <c:pt idx="3118">
                  <c:v>3.3094999999999999</c:v>
                </c:pt>
                <c:pt idx="3119">
                  <c:v>3.3105000000000002</c:v>
                </c:pt>
                <c:pt idx="3120">
                  <c:v>3.3109999999999999</c:v>
                </c:pt>
                <c:pt idx="3121">
                  <c:v>3.3119999999999998</c:v>
                </c:pt>
                <c:pt idx="3122">
                  <c:v>3.3130000000000002</c:v>
                </c:pt>
                <c:pt idx="3123">
                  <c:v>3.3144999999999998</c:v>
                </c:pt>
                <c:pt idx="3124">
                  <c:v>3.3159999999999998</c:v>
                </c:pt>
                <c:pt idx="3125">
                  <c:v>3.3170000000000002</c:v>
                </c:pt>
                <c:pt idx="3126">
                  <c:v>3.3180000000000001</c:v>
                </c:pt>
                <c:pt idx="3127">
                  <c:v>3.319</c:v>
                </c:pt>
                <c:pt idx="3128">
                  <c:v>3.3195000000000001</c:v>
                </c:pt>
                <c:pt idx="3129">
                  <c:v>3.3205</c:v>
                </c:pt>
                <c:pt idx="3130">
                  <c:v>3.3220000000000001</c:v>
                </c:pt>
                <c:pt idx="3131">
                  <c:v>3.323</c:v>
                </c:pt>
                <c:pt idx="3132">
                  <c:v>3.3239999999999998</c:v>
                </c:pt>
                <c:pt idx="3133">
                  <c:v>3.3250000000000002</c:v>
                </c:pt>
                <c:pt idx="3134">
                  <c:v>3.3264999999999998</c:v>
                </c:pt>
                <c:pt idx="3135">
                  <c:v>3.3275000000000001</c:v>
                </c:pt>
                <c:pt idx="3136">
                  <c:v>3.3290000000000002</c:v>
                </c:pt>
                <c:pt idx="3137">
                  <c:v>3.33</c:v>
                </c:pt>
                <c:pt idx="3138">
                  <c:v>3.331</c:v>
                </c:pt>
                <c:pt idx="3139">
                  <c:v>3.3325</c:v>
                </c:pt>
                <c:pt idx="3140">
                  <c:v>3.3334999999999999</c:v>
                </c:pt>
                <c:pt idx="3141">
                  <c:v>3.3344999999999998</c:v>
                </c:pt>
                <c:pt idx="3142">
                  <c:v>3.3359999999999999</c:v>
                </c:pt>
                <c:pt idx="3143">
                  <c:v>3.3370000000000002</c:v>
                </c:pt>
                <c:pt idx="3144">
                  <c:v>3.3384999999999998</c:v>
                </c:pt>
                <c:pt idx="3145">
                  <c:v>3.3395000000000001</c:v>
                </c:pt>
                <c:pt idx="3146">
                  <c:v>3.3410000000000002</c:v>
                </c:pt>
                <c:pt idx="3147">
                  <c:v>3.3424999999999998</c:v>
                </c:pt>
                <c:pt idx="3148">
                  <c:v>3.3435000000000001</c:v>
                </c:pt>
                <c:pt idx="3149">
                  <c:v>3.3454999999999999</c:v>
                </c:pt>
                <c:pt idx="3150">
                  <c:v>3.347</c:v>
                </c:pt>
                <c:pt idx="3151">
                  <c:v>3.3485</c:v>
                </c:pt>
                <c:pt idx="3152">
                  <c:v>3.35</c:v>
                </c:pt>
                <c:pt idx="3153">
                  <c:v>3.351</c:v>
                </c:pt>
                <c:pt idx="3154">
                  <c:v>3.3519999999999999</c:v>
                </c:pt>
                <c:pt idx="3155">
                  <c:v>3.3530000000000002</c:v>
                </c:pt>
                <c:pt idx="3156">
                  <c:v>3.3544999999999998</c:v>
                </c:pt>
                <c:pt idx="3157">
                  <c:v>3.3559999999999999</c:v>
                </c:pt>
                <c:pt idx="3158">
                  <c:v>3.3574999999999999</c:v>
                </c:pt>
                <c:pt idx="3159">
                  <c:v>3.3584999999999998</c:v>
                </c:pt>
                <c:pt idx="3160">
                  <c:v>3.3595000000000002</c:v>
                </c:pt>
                <c:pt idx="3161">
                  <c:v>3.3610000000000002</c:v>
                </c:pt>
                <c:pt idx="3162">
                  <c:v>3.363</c:v>
                </c:pt>
                <c:pt idx="3163">
                  <c:v>3.3654999999999999</c:v>
                </c:pt>
                <c:pt idx="3164">
                  <c:v>3.367</c:v>
                </c:pt>
                <c:pt idx="3165">
                  <c:v>3.3685</c:v>
                </c:pt>
                <c:pt idx="3166">
                  <c:v>3.37</c:v>
                </c:pt>
                <c:pt idx="3167">
                  <c:v>3.371</c:v>
                </c:pt>
                <c:pt idx="3168">
                  <c:v>3.3719999999999999</c:v>
                </c:pt>
                <c:pt idx="3169">
                  <c:v>3.3734999999999999</c:v>
                </c:pt>
                <c:pt idx="3170">
                  <c:v>3.3740000000000001</c:v>
                </c:pt>
                <c:pt idx="3171">
                  <c:v>3.375</c:v>
                </c:pt>
                <c:pt idx="3172">
                  <c:v>3.3759999999999999</c:v>
                </c:pt>
                <c:pt idx="3173">
                  <c:v>3.3769999999999998</c:v>
                </c:pt>
                <c:pt idx="3174">
                  <c:v>3.3780000000000001</c:v>
                </c:pt>
                <c:pt idx="3175">
                  <c:v>3.3795000000000002</c:v>
                </c:pt>
                <c:pt idx="3176">
                  <c:v>3.3805000000000001</c:v>
                </c:pt>
                <c:pt idx="3177">
                  <c:v>3.3815</c:v>
                </c:pt>
                <c:pt idx="3178">
                  <c:v>3.383</c:v>
                </c:pt>
                <c:pt idx="3179">
                  <c:v>3.3839999999999999</c:v>
                </c:pt>
                <c:pt idx="3180">
                  <c:v>3.3845000000000001</c:v>
                </c:pt>
                <c:pt idx="3181">
                  <c:v>3.3855</c:v>
                </c:pt>
                <c:pt idx="3182">
                  <c:v>3.387</c:v>
                </c:pt>
                <c:pt idx="3183">
                  <c:v>3.3889999999999998</c:v>
                </c:pt>
                <c:pt idx="3184">
                  <c:v>3.39</c:v>
                </c:pt>
                <c:pt idx="3185">
                  <c:v>3.3915000000000002</c:v>
                </c:pt>
                <c:pt idx="3186">
                  <c:v>3.3925000000000001</c:v>
                </c:pt>
                <c:pt idx="3187">
                  <c:v>3.3935</c:v>
                </c:pt>
                <c:pt idx="3188">
                  <c:v>3.3944999999999999</c:v>
                </c:pt>
                <c:pt idx="3189">
                  <c:v>3.3955000000000002</c:v>
                </c:pt>
                <c:pt idx="3190">
                  <c:v>3.3975</c:v>
                </c:pt>
                <c:pt idx="3191">
                  <c:v>3.3984999999999999</c:v>
                </c:pt>
                <c:pt idx="3192">
                  <c:v>3.4</c:v>
                </c:pt>
                <c:pt idx="3193">
                  <c:v>3.4009999999999998</c:v>
                </c:pt>
                <c:pt idx="3194">
                  <c:v>3.4020000000000001</c:v>
                </c:pt>
                <c:pt idx="3195">
                  <c:v>3.403</c:v>
                </c:pt>
                <c:pt idx="3196">
                  <c:v>3.4039999999999999</c:v>
                </c:pt>
                <c:pt idx="3197">
                  <c:v>3.4049999999999998</c:v>
                </c:pt>
                <c:pt idx="3198">
                  <c:v>3.4060000000000001</c:v>
                </c:pt>
                <c:pt idx="3199">
                  <c:v>3.4075000000000002</c:v>
                </c:pt>
                <c:pt idx="3200">
                  <c:v>3.4089999999999998</c:v>
                </c:pt>
                <c:pt idx="3201">
                  <c:v>3.4104999999999999</c:v>
                </c:pt>
                <c:pt idx="3202">
                  <c:v>3.4115000000000002</c:v>
                </c:pt>
                <c:pt idx="3203">
                  <c:v>3.4129999999999998</c:v>
                </c:pt>
                <c:pt idx="3204">
                  <c:v>3.4144999999999999</c:v>
                </c:pt>
                <c:pt idx="3205">
                  <c:v>3.415</c:v>
                </c:pt>
                <c:pt idx="3206">
                  <c:v>3.4165000000000001</c:v>
                </c:pt>
                <c:pt idx="3207">
                  <c:v>3.4180000000000001</c:v>
                </c:pt>
                <c:pt idx="3208">
                  <c:v>3.42</c:v>
                </c:pt>
                <c:pt idx="3209">
                  <c:v>3.4220000000000002</c:v>
                </c:pt>
                <c:pt idx="3210">
                  <c:v>3.4245000000000001</c:v>
                </c:pt>
                <c:pt idx="3211">
                  <c:v>3.4260000000000002</c:v>
                </c:pt>
                <c:pt idx="3212">
                  <c:v>3.4275000000000002</c:v>
                </c:pt>
                <c:pt idx="3213">
                  <c:v>3.4285000000000001</c:v>
                </c:pt>
                <c:pt idx="3214">
                  <c:v>3.4289999999999998</c:v>
                </c:pt>
                <c:pt idx="3215">
                  <c:v>3.43</c:v>
                </c:pt>
                <c:pt idx="3216">
                  <c:v>3.431</c:v>
                </c:pt>
                <c:pt idx="3217">
                  <c:v>3.4319999999999999</c:v>
                </c:pt>
                <c:pt idx="3218">
                  <c:v>3.4335</c:v>
                </c:pt>
                <c:pt idx="3219">
                  <c:v>3.4344999999999999</c:v>
                </c:pt>
                <c:pt idx="3220">
                  <c:v>3.4359999999999999</c:v>
                </c:pt>
                <c:pt idx="3221">
                  <c:v>3.4369999999999998</c:v>
                </c:pt>
                <c:pt idx="3222">
                  <c:v>3.4375</c:v>
                </c:pt>
                <c:pt idx="3223">
                  <c:v>3.4380000000000002</c:v>
                </c:pt>
                <c:pt idx="3224">
                  <c:v>3.4390000000000001</c:v>
                </c:pt>
                <c:pt idx="3225">
                  <c:v>3.44</c:v>
                </c:pt>
                <c:pt idx="3226">
                  <c:v>3.4409999999999998</c:v>
                </c:pt>
                <c:pt idx="3227">
                  <c:v>3.4430000000000001</c:v>
                </c:pt>
                <c:pt idx="3228">
                  <c:v>3.444</c:v>
                </c:pt>
                <c:pt idx="3229">
                  <c:v>3.4449999999999998</c:v>
                </c:pt>
                <c:pt idx="3230">
                  <c:v>3.4460000000000002</c:v>
                </c:pt>
                <c:pt idx="3231">
                  <c:v>3.4474999999999998</c:v>
                </c:pt>
                <c:pt idx="3232">
                  <c:v>3.4485000000000001</c:v>
                </c:pt>
                <c:pt idx="3233">
                  <c:v>3.4495</c:v>
                </c:pt>
                <c:pt idx="3234">
                  <c:v>3.4504999999999999</c:v>
                </c:pt>
                <c:pt idx="3235">
                  <c:v>3.4514999999999998</c:v>
                </c:pt>
                <c:pt idx="3236">
                  <c:v>3.4525000000000001</c:v>
                </c:pt>
                <c:pt idx="3237">
                  <c:v>3.4535</c:v>
                </c:pt>
                <c:pt idx="3238">
                  <c:v>3.4550000000000001</c:v>
                </c:pt>
                <c:pt idx="3239">
                  <c:v>3.456</c:v>
                </c:pt>
                <c:pt idx="3240">
                  <c:v>3.4569999999999999</c:v>
                </c:pt>
                <c:pt idx="3241">
                  <c:v>3.4580000000000002</c:v>
                </c:pt>
                <c:pt idx="3242">
                  <c:v>3.4590000000000001</c:v>
                </c:pt>
                <c:pt idx="3243">
                  <c:v>3.46</c:v>
                </c:pt>
                <c:pt idx="3244">
                  <c:v>3.4620000000000002</c:v>
                </c:pt>
                <c:pt idx="3245">
                  <c:v>3.4630000000000001</c:v>
                </c:pt>
                <c:pt idx="3246">
                  <c:v>3.4645000000000001</c:v>
                </c:pt>
                <c:pt idx="3247">
                  <c:v>3.4660000000000002</c:v>
                </c:pt>
                <c:pt idx="3248">
                  <c:v>3.4670000000000001</c:v>
                </c:pt>
                <c:pt idx="3249">
                  <c:v>3.468</c:v>
                </c:pt>
                <c:pt idx="3250">
                  <c:v>3.4689999999999999</c:v>
                </c:pt>
                <c:pt idx="3251">
                  <c:v>3.47</c:v>
                </c:pt>
                <c:pt idx="3252">
                  <c:v>3.4714999999999998</c:v>
                </c:pt>
                <c:pt idx="3253">
                  <c:v>3.4725000000000001</c:v>
                </c:pt>
                <c:pt idx="3254">
                  <c:v>3.4740000000000002</c:v>
                </c:pt>
                <c:pt idx="3255">
                  <c:v>3.4750000000000001</c:v>
                </c:pt>
                <c:pt idx="3256">
                  <c:v>3.476</c:v>
                </c:pt>
                <c:pt idx="3257">
                  <c:v>3.4769999999999999</c:v>
                </c:pt>
                <c:pt idx="3258">
                  <c:v>3.4780000000000002</c:v>
                </c:pt>
                <c:pt idx="3259">
                  <c:v>3.4790000000000001</c:v>
                </c:pt>
                <c:pt idx="3260">
                  <c:v>3.48</c:v>
                </c:pt>
                <c:pt idx="3261">
                  <c:v>3.4809999999999999</c:v>
                </c:pt>
                <c:pt idx="3262">
                  <c:v>3.4820000000000002</c:v>
                </c:pt>
                <c:pt idx="3263">
                  <c:v>3.4834999999999998</c:v>
                </c:pt>
                <c:pt idx="3264">
                  <c:v>3.4845000000000002</c:v>
                </c:pt>
                <c:pt idx="3265">
                  <c:v>3.4860000000000002</c:v>
                </c:pt>
                <c:pt idx="3266">
                  <c:v>3.4870000000000001</c:v>
                </c:pt>
                <c:pt idx="3267">
                  <c:v>3.488</c:v>
                </c:pt>
                <c:pt idx="3268">
                  <c:v>3.4895</c:v>
                </c:pt>
                <c:pt idx="3269">
                  <c:v>3.4910000000000001</c:v>
                </c:pt>
                <c:pt idx="3270">
                  <c:v>3.4925000000000002</c:v>
                </c:pt>
                <c:pt idx="3271">
                  <c:v>3.4935</c:v>
                </c:pt>
                <c:pt idx="3272">
                  <c:v>3.4954999999999998</c:v>
                </c:pt>
                <c:pt idx="3273">
                  <c:v>3.4965000000000002</c:v>
                </c:pt>
                <c:pt idx="3274">
                  <c:v>3.4975000000000001</c:v>
                </c:pt>
                <c:pt idx="3275">
                  <c:v>3.4984999999999999</c:v>
                </c:pt>
                <c:pt idx="3276">
                  <c:v>3.4994999999999998</c:v>
                </c:pt>
                <c:pt idx="3277">
                  <c:v>3.5009999999999999</c:v>
                </c:pt>
                <c:pt idx="3278">
                  <c:v>3.5024999999999999</c:v>
                </c:pt>
                <c:pt idx="3279">
                  <c:v>3.5034999999999998</c:v>
                </c:pt>
                <c:pt idx="3280">
                  <c:v>3.5045000000000002</c:v>
                </c:pt>
                <c:pt idx="3281">
                  <c:v>3.5055000000000001</c:v>
                </c:pt>
                <c:pt idx="3282">
                  <c:v>3.5070000000000001</c:v>
                </c:pt>
                <c:pt idx="3283">
                  <c:v>3.508</c:v>
                </c:pt>
                <c:pt idx="3284">
                  <c:v>3.5089999999999999</c:v>
                </c:pt>
                <c:pt idx="3285">
                  <c:v>3.51</c:v>
                </c:pt>
                <c:pt idx="3286">
                  <c:v>3.5110000000000001</c:v>
                </c:pt>
                <c:pt idx="3287">
                  <c:v>3.5125000000000002</c:v>
                </c:pt>
                <c:pt idx="3288">
                  <c:v>3.5135000000000001</c:v>
                </c:pt>
                <c:pt idx="3289">
                  <c:v>3.5145</c:v>
                </c:pt>
                <c:pt idx="3290">
                  <c:v>3.516</c:v>
                </c:pt>
                <c:pt idx="3291">
                  <c:v>3.5165000000000002</c:v>
                </c:pt>
                <c:pt idx="3292">
                  <c:v>3.5175000000000001</c:v>
                </c:pt>
                <c:pt idx="3293">
                  <c:v>3.5185</c:v>
                </c:pt>
                <c:pt idx="3294">
                  <c:v>3.5194999999999999</c:v>
                </c:pt>
                <c:pt idx="3295">
                  <c:v>3.5209999999999999</c:v>
                </c:pt>
                <c:pt idx="3296">
                  <c:v>3.5219999999999998</c:v>
                </c:pt>
                <c:pt idx="3297">
                  <c:v>3.5234999999999999</c:v>
                </c:pt>
                <c:pt idx="3298">
                  <c:v>3.5245000000000002</c:v>
                </c:pt>
                <c:pt idx="3299">
                  <c:v>3.5249999999999999</c:v>
                </c:pt>
                <c:pt idx="3300">
                  <c:v>3.5265</c:v>
                </c:pt>
                <c:pt idx="3301">
                  <c:v>3.5274999999999999</c:v>
                </c:pt>
                <c:pt idx="3302">
                  <c:v>3.5289999999999999</c:v>
                </c:pt>
                <c:pt idx="3303">
                  <c:v>3.53</c:v>
                </c:pt>
                <c:pt idx="3304">
                  <c:v>3.5310000000000001</c:v>
                </c:pt>
                <c:pt idx="3305">
                  <c:v>3.5325000000000002</c:v>
                </c:pt>
                <c:pt idx="3306">
                  <c:v>3.5335000000000001</c:v>
                </c:pt>
                <c:pt idx="3307">
                  <c:v>3.5345</c:v>
                </c:pt>
                <c:pt idx="3308">
                  <c:v>3.5354999999999999</c:v>
                </c:pt>
                <c:pt idx="3309">
                  <c:v>3.5365000000000002</c:v>
                </c:pt>
                <c:pt idx="3310">
                  <c:v>3.5375000000000001</c:v>
                </c:pt>
                <c:pt idx="3311">
                  <c:v>3.5385</c:v>
                </c:pt>
                <c:pt idx="3312">
                  <c:v>3.5394999999999999</c:v>
                </c:pt>
                <c:pt idx="3313">
                  <c:v>3.5405000000000002</c:v>
                </c:pt>
                <c:pt idx="3314">
                  <c:v>3.5415000000000001</c:v>
                </c:pt>
                <c:pt idx="3315">
                  <c:v>3.5430000000000001</c:v>
                </c:pt>
                <c:pt idx="3316">
                  <c:v>3.5445000000000002</c:v>
                </c:pt>
                <c:pt idx="3317">
                  <c:v>3.5455000000000001</c:v>
                </c:pt>
                <c:pt idx="3318">
                  <c:v>3.5459999999999998</c:v>
                </c:pt>
                <c:pt idx="3319">
                  <c:v>3.5474999999999999</c:v>
                </c:pt>
                <c:pt idx="3320">
                  <c:v>3.5485000000000002</c:v>
                </c:pt>
                <c:pt idx="3321">
                  <c:v>3.5495000000000001</c:v>
                </c:pt>
                <c:pt idx="3322">
                  <c:v>3.5505</c:v>
                </c:pt>
                <c:pt idx="3323">
                  <c:v>3.5514999999999999</c:v>
                </c:pt>
                <c:pt idx="3324">
                  <c:v>3.5525000000000002</c:v>
                </c:pt>
                <c:pt idx="3325">
                  <c:v>3.5535000000000001</c:v>
                </c:pt>
                <c:pt idx="3326">
                  <c:v>3.5550000000000002</c:v>
                </c:pt>
                <c:pt idx="3327">
                  <c:v>3.556</c:v>
                </c:pt>
                <c:pt idx="3328">
                  <c:v>3.5565000000000002</c:v>
                </c:pt>
                <c:pt idx="3329">
                  <c:v>3.5575000000000001</c:v>
                </c:pt>
                <c:pt idx="3330">
                  <c:v>3.5585</c:v>
                </c:pt>
                <c:pt idx="3331">
                  <c:v>3.56</c:v>
                </c:pt>
                <c:pt idx="3332">
                  <c:v>3.5609999999999999</c:v>
                </c:pt>
                <c:pt idx="3333">
                  <c:v>3.5619999999999998</c:v>
                </c:pt>
                <c:pt idx="3334">
                  <c:v>3.5630000000000002</c:v>
                </c:pt>
                <c:pt idx="3335">
                  <c:v>3.5644999999999998</c:v>
                </c:pt>
                <c:pt idx="3336">
                  <c:v>3.5655000000000001</c:v>
                </c:pt>
                <c:pt idx="3337">
                  <c:v>3.5665</c:v>
                </c:pt>
                <c:pt idx="3338">
                  <c:v>3.5674999999999999</c:v>
                </c:pt>
                <c:pt idx="3339">
                  <c:v>3.5684999999999998</c:v>
                </c:pt>
                <c:pt idx="3340">
                  <c:v>3.5695000000000001</c:v>
                </c:pt>
                <c:pt idx="3341">
                  <c:v>3.57</c:v>
                </c:pt>
                <c:pt idx="3342">
                  <c:v>3.5710000000000002</c:v>
                </c:pt>
                <c:pt idx="3343">
                  <c:v>3.5720000000000001</c:v>
                </c:pt>
                <c:pt idx="3344">
                  <c:v>3.5735000000000001</c:v>
                </c:pt>
                <c:pt idx="3345">
                  <c:v>3.5745</c:v>
                </c:pt>
                <c:pt idx="3346">
                  <c:v>3.5760000000000001</c:v>
                </c:pt>
                <c:pt idx="3347">
                  <c:v>3.577</c:v>
                </c:pt>
                <c:pt idx="3348">
                  <c:v>3.5785</c:v>
                </c:pt>
                <c:pt idx="3349">
                  <c:v>3.5794999999999999</c:v>
                </c:pt>
                <c:pt idx="3350">
                  <c:v>3.58</c:v>
                </c:pt>
                <c:pt idx="3351">
                  <c:v>3.5815000000000001</c:v>
                </c:pt>
                <c:pt idx="3352">
                  <c:v>3.5830000000000002</c:v>
                </c:pt>
                <c:pt idx="3353">
                  <c:v>3.5840000000000001</c:v>
                </c:pt>
                <c:pt idx="3354">
                  <c:v>3.5855000000000001</c:v>
                </c:pt>
                <c:pt idx="3355">
                  <c:v>3.5870000000000002</c:v>
                </c:pt>
                <c:pt idx="3356">
                  <c:v>3.5874999999999999</c:v>
                </c:pt>
                <c:pt idx="3357">
                  <c:v>3.5884999999999998</c:v>
                </c:pt>
                <c:pt idx="3358">
                  <c:v>3.5895000000000001</c:v>
                </c:pt>
                <c:pt idx="3359">
                  <c:v>3.5905</c:v>
                </c:pt>
                <c:pt idx="3360">
                  <c:v>3.5920000000000001</c:v>
                </c:pt>
                <c:pt idx="3361">
                  <c:v>3.593</c:v>
                </c:pt>
                <c:pt idx="3362">
                  <c:v>3.5945</c:v>
                </c:pt>
                <c:pt idx="3363">
                  <c:v>3.5954999999999999</c:v>
                </c:pt>
                <c:pt idx="3364">
                  <c:v>3.5964999999999998</c:v>
                </c:pt>
                <c:pt idx="3365">
                  <c:v>3.5975000000000001</c:v>
                </c:pt>
                <c:pt idx="3366">
                  <c:v>3.5985</c:v>
                </c:pt>
                <c:pt idx="3367">
                  <c:v>3.6</c:v>
                </c:pt>
                <c:pt idx="3368">
                  <c:v>3.6015000000000001</c:v>
                </c:pt>
                <c:pt idx="3369">
                  <c:v>3.6030000000000002</c:v>
                </c:pt>
                <c:pt idx="3370">
                  <c:v>3.6040000000000001</c:v>
                </c:pt>
                <c:pt idx="3371">
                  <c:v>3.6059999999999999</c:v>
                </c:pt>
                <c:pt idx="3372">
                  <c:v>3.6065</c:v>
                </c:pt>
                <c:pt idx="3373">
                  <c:v>3.6074999999999999</c:v>
                </c:pt>
                <c:pt idx="3374">
                  <c:v>3.6084999999999998</c:v>
                </c:pt>
                <c:pt idx="3375">
                  <c:v>3.6095000000000002</c:v>
                </c:pt>
                <c:pt idx="3376">
                  <c:v>3.6110000000000002</c:v>
                </c:pt>
                <c:pt idx="3377">
                  <c:v>3.6124999999999998</c:v>
                </c:pt>
                <c:pt idx="3378">
                  <c:v>3.6135000000000002</c:v>
                </c:pt>
                <c:pt idx="3379">
                  <c:v>3.6154999999999999</c:v>
                </c:pt>
                <c:pt idx="3380">
                  <c:v>3.6164999999999998</c:v>
                </c:pt>
                <c:pt idx="3381">
                  <c:v>3.6175000000000002</c:v>
                </c:pt>
                <c:pt idx="3382">
                  <c:v>3.6185</c:v>
                </c:pt>
                <c:pt idx="3383">
                  <c:v>3.62</c:v>
                </c:pt>
                <c:pt idx="3384">
                  <c:v>3.6215000000000002</c:v>
                </c:pt>
                <c:pt idx="3385">
                  <c:v>3.6234999999999999</c:v>
                </c:pt>
                <c:pt idx="3386">
                  <c:v>3.6255000000000002</c:v>
                </c:pt>
                <c:pt idx="3387">
                  <c:v>3.6265000000000001</c:v>
                </c:pt>
                <c:pt idx="3388">
                  <c:v>3.6280000000000001</c:v>
                </c:pt>
                <c:pt idx="3389">
                  <c:v>3.629</c:v>
                </c:pt>
                <c:pt idx="3390">
                  <c:v>3.6305000000000001</c:v>
                </c:pt>
                <c:pt idx="3391">
                  <c:v>3.6324999999999998</c:v>
                </c:pt>
                <c:pt idx="3392">
                  <c:v>3.6349999999999998</c:v>
                </c:pt>
                <c:pt idx="3393">
                  <c:v>3.6480000000000001</c:v>
                </c:pt>
                <c:pt idx="3394">
                  <c:v>3.6495000000000002</c:v>
                </c:pt>
                <c:pt idx="3395">
                  <c:v>3.6509999999999998</c:v>
                </c:pt>
                <c:pt idx="3396">
                  <c:v>3.6524999999999999</c:v>
                </c:pt>
                <c:pt idx="3397">
                  <c:v>3.6535000000000002</c:v>
                </c:pt>
                <c:pt idx="3398">
                  <c:v>3.6549999999999998</c:v>
                </c:pt>
                <c:pt idx="3399">
                  <c:v>3.6560000000000001</c:v>
                </c:pt>
                <c:pt idx="3400">
                  <c:v>3.657</c:v>
                </c:pt>
                <c:pt idx="3401">
                  <c:v>3.6589999999999998</c:v>
                </c:pt>
                <c:pt idx="3402">
                  <c:v>3.66</c:v>
                </c:pt>
                <c:pt idx="3403">
                  <c:v>3.6615000000000002</c:v>
                </c:pt>
                <c:pt idx="3404">
                  <c:v>3.6625000000000001</c:v>
                </c:pt>
                <c:pt idx="3405">
                  <c:v>3.6644999999999999</c:v>
                </c:pt>
                <c:pt idx="3406">
                  <c:v>3.6655000000000002</c:v>
                </c:pt>
                <c:pt idx="3407">
                  <c:v>3.6669999999999998</c:v>
                </c:pt>
                <c:pt idx="3408">
                  <c:v>3.6680000000000001</c:v>
                </c:pt>
                <c:pt idx="3409">
                  <c:v>3.6695000000000002</c:v>
                </c:pt>
                <c:pt idx="3410">
                  <c:v>3.6709999999999998</c:v>
                </c:pt>
                <c:pt idx="3411">
                  <c:v>3.673</c:v>
                </c:pt>
                <c:pt idx="3412">
                  <c:v>3.6739999999999999</c:v>
                </c:pt>
                <c:pt idx="3413">
                  <c:v>3.6755</c:v>
                </c:pt>
                <c:pt idx="3414">
                  <c:v>3.677</c:v>
                </c:pt>
                <c:pt idx="3415">
                  <c:v>3.6779999999999999</c:v>
                </c:pt>
                <c:pt idx="3416">
                  <c:v>3.6789999999999998</c:v>
                </c:pt>
                <c:pt idx="3417">
                  <c:v>3.681</c:v>
                </c:pt>
                <c:pt idx="3418">
                  <c:v>3.6825000000000001</c:v>
                </c:pt>
                <c:pt idx="3419">
                  <c:v>3.6835</c:v>
                </c:pt>
                <c:pt idx="3420">
                  <c:v>3.6850000000000001</c:v>
                </c:pt>
                <c:pt idx="3421">
                  <c:v>3.6865000000000001</c:v>
                </c:pt>
                <c:pt idx="3422">
                  <c:v>3.6880000000000002</c:v>
                </c:pt>
                <c:pt idx="3423">
                  <c:v>3.6894999999999998</c:v>
                </c:pt>
                <c:pt idx="3424">
                  <c:v>3.6909999999999998</c:v>
                </c:pt>
                <c:pt idx="3425">
                  <c:v>3.6930000000000001</c:v>
                </c:pt>
                <c:pt idx="3426">
                  <c:v>3.694</c:v>
                </c:pt>
                <c:pt idx="3427">
                  <c:v>3.6949999999999998</c:v>
                </c:pt>
                <c:pt idx="3428">
                  <c:v>3.6970000000000001</c:v>
                </c:pt>
                <c:pt idx="3429">
                  <c:v>3.698</c:v>
                </c:pt>
                <c:pt idx="3430">
                  <c:v>3.6995</c:v>
                </c:pt>
                <c:pt idx="3431">
                  <c:v>3.7010000000000001</c:v>
                </c:pt>
                <c:pt idx="3432">
                  <c:v>3.7025000000000001</c:v>
                </c:pt>
                <c:pt idx="3433">
                  <c:v>3.7040000000000002</c:v>
                </c:pt>
                <c:pt idx="3434">
                  <c:v>3.7054999999999998</c:v>
                </c:pt>
                <c:pt idx="3435">
                  <c:v>3.7069999999999999</c:v>
                </c:pt>
                <c:pt idx="3436">
                  <c:v>3.7084999999999999</c:v>
                </c:pt>
                <c:pt idx="3437">
                  <c:v>3.7094999999999998</c:v>
                </c:pt>
                <c:pt idx="3438">
                  <c:v>3.7115</c:v>
                </c:pt>
                <c:pt idx="3439">
                  <c:v>3.7130000000000001</c:v>
                </c:pt>
                <c:pt idx="3440">
                  <c:v>3.714</c:v>
                </c:pt>
                <c:pt idx="3441">
                  <c:v>3.7160000000000002</c:v>
                </c:pt>
                <c:pt idx="3442">
                  <c:v>3.7170000000000001</c:v>
                </c:pt>
                <c:pt idx="3443">
                  <c:v>3.7185000000000001</c:v>
                </c:pt>
                <c:pt idx="3444">
                  <c:v>3.72</c:v>
                </c:pt>
                <c:pt idx="3445">
                  <c:v>3.722</c:v>
                </c:pt>
                <c:pt idx="3446">
                  <c:v>3.7235</c:v>
                </c:pt>
                <c:pt idx="3447">
                  <c:v>3.7244999999999999</c:v>
                </c:pt>
                <c:pt idx="3448">
                  <c:v>3.726</c:v>
                </c:pt>
                <c:pt idx="3449">
                  <c:v>3.7275</c:v>
                </c:pt>
                <c:pt idx="3450">
                  <c:v>3.7290000000000001</c:v>
                </c:pt>
                <c:pt idx="3451">
                  <c:v>3.7305000000000001</c:v>
                </c:pt>
                <c:pt idx="3452">
                  <c:v>3.7320000000000002</c:v>
                </c:pt>
                <c:pt idx="3453">
                  <c:v>3.7330000000000001</c:v>
                </c:pt>
                <c:pt idx="3454">
                  <c:v>3.7349999999999999</c:v>
                </c:pt>
                <c:pt idx="3455">
                  <c:v>3.7360000000000002</c:v>
                </c:pt>
                <c:pt idx="3456">
                  <c:v>3.7374999999999998</c:v>
                </c:pt>
                <c:pt idx="3457">
                  <c:v>3.7385000000000002</c:v>
                </c:pt>
                <c:pt idx="3458">
                  <c:v>3.74</c:v>
                </c:pt>
                <c:pt idx="3459">
                  <c:v>3.742</c:v>
                </c:pt>
                <c:pt idx="3460">
                  <c:v>3.7435</c:v>
                </c:pt>
                <c:pt idx="3461">
                  <c:v>3.7450000000000001</c:v>
                </c:pt>
                <c:pt idx="3462">
                  <c:v>3.7465000000000002</c:v>
                </c:pt>
                <c:pt idx="3463">
                  <c:v>3.7475000000000001</c:v>
                </c:pt>
                <c:pt idx="3464">
                  <c:v>3.7490000000000001</c:v>
                </c:pt>
                <c:pt idx="3465">
                  <c:v>3.7505000000000002</c:v>
                </c:pt>
                <c:pt idx="3466">
                  <c:v>3.7519999999999998</c:v>
                </c:pt>
                <c:pt idx="3467">
                  <c:v>3.7534999999999998</c:v>
                </c:pt>
                <c:pt idx="3468">
                  <c:v>3.7549999999999999</c:v>
                </c:pt>
                <c:pt idx="3469">
                  <c:v>3.7559999999999998</c:v>
                </c:pt>
                <c:pt idx="3470">
                  <c:v>3.7574999999999998</c:v>
                </c:pt>
                <c:pt idx="3471">
                  <c:v>3.7585000000000002</c:v>
                </c:pt>
                <c:pt idx="3472">
                  <c:v>3.7595000000000001</c:v>
                </c:pt>
                <c:pt idx="3473">
                  <c:v>3.7610000000000001</c:v>
                </c:pt>
                <c:pt idx="3474">
                  <c:v>3.7629999999999999</c:v>
                </c:pt>
                <c:pt idx="3475">
                  <c:v>3.7639999999999998</c:v>
                </c:pt>
                <c:pt idx="3476">
                  <c:v>3.7650000000000001</c:v>
                </c:pt>
                <c:pt idx="3477">
                  <c:v>3.7665000000000002</c:v>
                </c:pt>
                <c:pt idx="3478">
                  <c:v>3.7675000000000001</c:v>
                </c:pt>
                <c:pt idx="3479">
                  <c:v>3.7690000000000001</c:v>
                </c:pt>
                <c:pt idx="3480">
                  <c:v>3.77</c:v>
                </c:pt>
                <c:pt idx="3481">
                  <c:v>3.7709999999999999</c:v>
                </c:pt>
                <c:pt idx="3482">
                  <c:v>3.7719999999999998</c:v>
                </c:pt>
                <c:pt idx="3483">
                  <c:v>3.7734999999999999</c:v>
                </c:pt>
                <c:pt idx="3484">
                  <c:v>3.7745000000000002</c:v>
                </c:pt>
                <c:pt idx="3485">
                  <c:v>3.7755000000000001</c:v>
                </c:pt>
                <c:pt idx="3486">
                  <c:v>3.7765</c:v>
                </c:pt>
                <c:pt idx="3487">
                  <c:v>3.7770000000000001</c:v>
                </c:pt>
                <c:pt idx="3488">
                  <c:v>3.778</c:v>
                </c:pt>
                <c:pt idx="3489">
                  <c:v>3.7789999999999999</c:v>
                </c:pt>
                <c:pt idx="3490">
                  <c:v>3.78</c:v>
                </c:pt>
                <c:pt idx="3491">
                  <c:v>3.7810000000000001</c:v>
                </c:pt>
                <c:pt idx="3492">
                  <c:v>3.7825000000000002</c:v>
                </c:pt>
                <c:pt idx="3493">
                  <c:v>3.7835000000000001</c:v>
                </c:pt>
                <c:pt idx="3494">
                  <c:v>3.7845</c:v>
                </c:pt>
                <c:pt idx="3495">
                  <c:v>3.7854999999999999</c:v>
                </c:pt>
                <c:pt idx="3496">
                  <c:v>3.786</c:v>
                </c:pt>
                <c:pt idx="3497">
                  <c:v>3.7869999999999999</c:v>
                </c:pt>
                <c:pt idx="3498">
                  <c:v>3.7879999999999998</c:v>
                </c:pt>
                <c:pt idx="3499">
                  <c:v>3.7885</c:v>
                </c:pt>
                <c:pt idx="3500">
                  <c:v>3.7894999999999999</c:v>
                </c:pt>
                <c:pt idx="3501">
                  <c:v>3.7905000000000002</c:v>
                </c:pt>
                <c:pt idx="3502">
                  <c:v>3.7919999999999998</c:v>
                </c:pt>
                <c:pt idx="3503">
                  <c:v>3.7930000000000001</c:v>
                </c:pt>
                <c:pt idx="3504">
                  <c:v>3.794</c:v>
                </c:pt>
                <c:pt idx="3505">
                  <c:v>3.7949999999999999</c:v>
                </c:pt>
                <c:pt idx="3506">
                  <c:v>3.7959999999999998</c:v>
                </c:pt>
                <c:pt idx="3507">
                  <c:v>3.7970000000000002</c:v>
                </c:pt>
                <c:pt idx="3508">
                  <c:v>3.798</c:v>
                </c:pt>
                <c:pt idx="3509">
                  <c:v>3.7985000000000002</c:v>
                </c:pt>
                <c:pt idx="3510">
                  <c:v>3.7995000000000001</c:v>
                </c:pt>
                <c:pt idx="3511">
                  <c:v>3.8005</c:v>
                </c:pt>
                <c:pt idx="3512">
                  <c:v>3.8014999999999999</c:v>
                </c:pt>
                <c:pt idx="3513">
                  <c:v>3.8029999999999999</c:v>
                </c:pt>
                <c:pt idx="3514">
                  <c:v>3.8039999999999998</c:v>
                </c:pt>
                <c:pt idx="3515">
                  <c:v>3.8050000000000002</c:v>
                </c:pt>
                <c:pt idx="3516">
                  <c:v>3.8065000000000002</c:v>
                </c:pt>
                <c:pt idx="3517">
                  <c:v>3.8075000000000001</c:v>
                </c:pt>
                <c:pt idx="3518">
                  <c:v>3.8079999999999998</c:v>
                </c:pt>
                <c:pt idx="3519">
                  <c:v>3.8090000000000002</c:v>
                </c:pt>
                <c:pt idx="3520">
                  <c:v>3.81</c:v>
                </c:pt>
                <c:pt idx="3521">
                  <c:v>3.8109999999999999</c:v>
                </c:pt>
                <c:pt idx="3522">
                  <c:v>3.8119999999999998</c:v>
                </c:pt>
                <c:pt idx="3523">
                  <c:v>3.8134999999999999</c:v>
                </c:pt>
                <c:pt idx="3524">
                  <c:v>3.8144999999999998</c:v>
                </c:pt>
                <c:pt idx="3525">
                  <c:v>3.8155000000000001</c:v>
                </c:pt>
                <c:pt idx="3526">
                  <c:v>3.8165</c:v>
                </c:pt>
                <c:pt idx="3527">
                  <c:v>3.8174999999999999</c:v>
                </c:pt>
                <c:pt idx="3528">
                  <c:v>3.8184999999999998</c:v>
                </c:pt>
                <c:pt idx="3529">
                  <c:v>3.819</c:v>
                </c:pt>
                <c:pt idx="3530">
                  <c:v>3.8205</c:v>
                </c:pt>
                <c:pt idx="3531">
                  <c:v>3.8214999999999999</c:v>
                </c:pt>
                <c:pt idx="3532">
                  <c:v>3.8224999999999998</c:v>
                </c:pt>
                <c:pt idx="3533">
                  <c:v>3.8245</c:v>
                </c:pt>
                <c:pt idx="3534">
                  <c:v>3.8254999999999999</c:v>
                </c:pt>
                <c:pt idx="3535">
                  <c:v>3.827</c:v>
                </c:pt>
                <c:pt idx="3536">
                  <c:v>3.8279999999999998</c:v>
                </c:pt>
                <c:pt idx="3537">
                  <c:v>3.8294999999999999</c:v>
                </c:pt>
                <c:pt idx="3538">
                  <c:v>3.8304999999999998</c:v>
                </c:pt>
                <c:pt idx="3539">
                  <c:v>3.8319999999999999</c:v>
                </c:pt>
                <c:pt idx="3540">
                  <c:v>3.8340000000000001</c:v>
                </c:pt>
                <c:pt idx="3541">
                  <c:v>3.8355000000000001</c:v>
                </c:pt>
                <c:pt idx="3542">
                  <c:v>3.8370000000000002</c:v>
                </c:pt>
                <c:pt idx="3543">
                  <c:v>3.8384999999999998</c:v>
                </c:pt>
                <c:pt idx="3544">
                  <c:v>3.84</c:v>
                </c:pt>
                <c:pt idx="3545">
                  <c:v>3.8414999999999999</c:v>
                </c:pt>
                <c:pt idx="3546">
                  <c:v>3.8435000000000001</c:v>
                </c:pt>
                <c:pt idx="3547">
                  <c:v>3.8454999999999999</c:v>
                </c:pt>
                <c:pt idx="3548">
                  <c:v>3.847</c:v>
                </c:pt>
                <c:pt idx="3549">
                  <c:v>3.8479999999999999</c:v>
                </c:pt>
                <c:pt idx="3550">
                  <c:v>3.8494999999999999</c:v>
                </c:pt>
                <c:pt idx="3551">
                  <c:v>3.851</c:v>
                </c:pt>
                <c:pt idx="3552">
                  <c:v>3.8519999999999999</c:v>
                </c:pt>
                <c:pt idx="3553">
                  <c:v>3.8540000000000001</c:v>
                </c:pt>
                <c:pt idx="3554">
                  <c:v>3.8555000000000001</c:v>
                </c:pt>
                <c:pt idx="3555">
                  <c:v>3.8570000000000002</c:v>
                </c:pt>
                <c:pt idx="3556">
                  <c:v>3.8580000000000001</c:v>
                </c:pt>
                <c:pt idx="3557">
                  <c:v>3.86</c:v>
                </c:pt>
                <c:pt idx="3558">
                  <c:v>3.8610000000000002</c:v>
                </c:pt>
                <c:pt idx="3559">
                  <c:v>3.863</c:v>
                </c:pt>
                <c:pt idx="3560">
                  <c:v>3.8650000000000002</c:v>
                </c:pt>
                <c:pt idx="3561">
                  <c:v>3.8664999999999998</c:v>
                </c:pt>
                <c:pt idx="3562">
                  <c:v>3.8679999999999999</c:v>
                </c:pt>
                <c:pt idx="3563">
                  <c:v>3.8690000000000002</c:v>
                </c:pt>
                <c:pt idx="3564">
                  <c:v>3.8704999999999998</c:v>
                </c:pt>
                <c:pt idx="3565">
                  <c:v>3.8719999999999999</c:v>
                </c:pt>
                <c:pt idx="3566">
                  <c:v>3.8734999999999999</c:v>
                </c:pt>
                <c:pt idx="3567">
                  <c:v>3.875</c:v>
                </c:pt>
                <c:pt idx="3568">
                  <c:v>3.8765000000000001</c:v>
                </c:pt>
                <c:pt idx="3569">
                  <c:v>3.8780000000000001</c:v>
                </c:pt>
                <c:pt idx="3570">
                  <c:v>3.879</c:v>
                </c:pt>
                <c:pt idx="3571">
                  <c:v>3.8805000000000001</c:v>
                </c:pt>
                <c:pt idx="3572">
                  <c:v>3.8820000000000001</c:v>
                </c:pt>
                <c:pt idx="3573">
                  <c:v>3.8839999999999999</c:v>
                </c:pt>
                <c:pt idx="3574">
                  <c:v>3.8855</c:v>
                </c:pt>
                <c:pt idx="3575">
                  <c:v>3.887</c:v>
                </c:pt>
                <c:pt idx="3576">
                  <c:v>3.8879999999999999</c:v>
                </c:pt>
                <c:pt idx="3577">
                  <c:v>3.8895</c:v>
                </c:pt>
                <c:pt idx="3578">
                  <c:v>3.8904999999999998</c:v>
                </c:pt>
                <c:pt idx="3579">
                  <c:v>3.8919999999999999</c:v>
                </c:pt>
                <c:pt idx="3580">
                  <c:v>3.8935</c:v>
                </c:pt>
                <c:pt idx="3581">
                  <c:v>3.895</c:v>
                </c:pt>
                <c:pt idx="3582">
                  <c:v>3.8969999999999998</c:v>
                </c:pt>
                <c:pt idx="3583">
                  <c:v>3.8980000000000001</c:v>
                </c:pt>
                <c:pt idx="3584">
                  <c:v>3.899</c:v>
                </c:pt>
                <c:pt idx="3585">
                  <c:v>3.9</c:v>
                </c:pt>
                <c:pt idx="3586">
                  <c:v>3.9015</c:v>
                </c:pt>
                <c:pt idx="3587">
                  <c:v>3.903</c:v>
                </c:pt>
                <c:pt idx="3588">
                  <c:v>3.9049999999999998</c:v>
                </c:pt>
                <c:pt idx="3589">
                  <c:v>3.9060000000000001</c:v>
                </c:pt>
                <c:pt idx="3590">
                  <c:v>3.9075000000000002</c:v>
                </c:pt>
                <c:pt idx="3591">
                  <c:v>3.9085000000000001</c:v>
                </c:pt>
                <c:pt idx="3592">
                  <c:v>3.9095</c:v>
                </c:pt>
                <c:pt idx="3593">
                  <c:v>3.9104999999999999</c:v>
                </c:pt>
                <c:pt idx="3594">
                  <c:v>3.9115000000000002</c:v>
                </c:pt>
                <c:pt idx="3595">
                  <c:v>3.9135</c:v>
                </c:pt>
                <c:pt idx="3596">
                  <c:v>3.9144999999999999</c:v>
                </c:pt>
                <c:pt idx="3597">
                  <c:v>3.9159999999999999</c:v>
                </c:pt>
                <c:pt idx="3598">
                  <c:v>3.9169999999999998</c:v>
                </c:pt>
                <c:pt idx="3599">
                  <c:v>3.9184999999999999</c:v>
                </c:pt>
                <c:pt idx="3600">
                  <c:v>3.9195000000000002</c:v>
                </c:pt>
                <c:pt idx="3601">
                  <c:v>3.9205000000000001</c:v>
                </c:pt>
                <c:pt idx="3602">
                  <c:v>3.9215</c:v>
                </c:pt>
                <c:pt idx="3603">
                  <c:v>3.9224999999999999</c:v>
                </c:pt>
                <c:pt idx="3604">
                  <c:v>3.9245000000000001</c:v>
                </c:pt>
                <c:pt idx="3605">
                  <c:v>3.9255</c:v>
                </c:pt>
                <c:pt idx="3606">
                  <c:v>3.9264999999999999</c:v>
                </c:pt>
                <c:pt idx="3607">
                  <c:v>3.9275000000000002</c:v>
                </c:pt>
                <c:pt idx="3608">
                  <c:v>3.9289999999999998</c:v>
                </c:pt>
                <c:pt idx="3609">
                  <c:v>3.9295</c:v>
                </c:pt>
                <c:pt idx="3610">
                  <c:v>3.9304999999999999</c:v>
                </c:pt>
                <c:pt idx="3611">
                  <c:v>3.9315000000000002</c:v>
                </c:pt>
                <c:pt idx="3612">
                  <c:v>3.9329999999999998</c:v>
                </c:pt>
                <c:pt idx="3613">
                  <c:v>3.9340000000000002</c:v>
                </c:pt>
                <c:pt idx="3614">
                  <c:v>3.9350000000000001</c:v>
                </c:pt>
                <c:pt idx="3615">
                  <c:v>3.9365000000000001</c:v>
                </c:pt>
                <c:pt idx="3616">
                  <c:v>3.9375</c:v>
                </c:pt>
                <c:pt idx="3617">
                  <c:v>3.9384999999999999</c:v>
                </c:pt>
                <c:pt idx="3618">
                  <c:v>3.9390000000000001</c:v>
                </c:pt>
                <c:pt idx="3619">
                  <c:v>3.94</c:v>
                </c:pt>
                <c:pt idx="3620">
                  <c:v>3.9409999999999998</c:v>
                </c:pt>
                <c:pt idx="3621">
                  <c:v>3.9420000000000002</c:v>
                </c:pt>
                <c:pt idx="3622">
                  <c:v>3.9434999999999998</c:v>
                </c:pt>
                <c:pt idx="3623">
                  <c:v>3.9449999999999998</c:v>
                </c:pt>
                <c:pt idx="3624">
                  <c:v>3.9460000000000002</c:v>
                </c:pt>
                <c:pt idx="3625">
                  <c:v>3.9470000000000001</c:v>
                </c:pt>
                <c:pt idx="3626">
                  <c:v>3.948</c:v>
                </c:pt>
                <c:pt idx="3627">
                  <c:v>3.9485000000000001</c:v>
                </c:pt>
                <c:pt idx="3628">
                  <c:v>3.9495</c:v>
                </c:pt>
                <c:pt idx="3629">
                  <c:v>3.9504999999999999</c:v>
                </c:pt>
                <c:pt idx="3630">
                  <c:v>3.9514999999999998</c:v>
                </c:pt>
                <c:pt idx="3631">
                  <c:v>3.952</c:v>
                </c:pt>
                <c:pt idx="3632">
                  <c:v>3.9529999999999998</c:v>
                </c:pt>
                <c:pt idx="3633">
                  <c:v>3.9544999999999999</c:v>
                </c:pt>
                <c:pt idx="3634">
                  <c:v>3.9554999999999998</c:v>
                </c:pt>
                <c:pt idx="3635">
                  <c:v>3.956</c:v>
                </c:pt>
                <c:pt idx="3636">
                  <c:v>3.9569999999999999</c:v>
                </c:pt>
                <c:pt idx="3637">
                  <c:v>3.9580000000000002</c:v>
                </c:pt>
                <c:pt idx="3638">
                  <c:v>3.9590000000000001</c:v>
                </c:pt>
                <c:pt idx="3639">
                  <c:v>3.9594999999999998</c:v>
                </c:pt>
                <c:pt idx="3640">
                  <c:v>3.9605000000000001</c:v>
                </c:pt>
                <c:pt idx="3641">
                  <c:v>3.9615</c:v>
                </c:pt>
                <c:pt idx="3642">
                  <c:v>3.9630000000000001</c:v>
                </c:pt>
                <c:pt idx="3643">
                  <c:v>3.964</c:v>
                </c:pt>
                <c:pt idx="3644">
                  <c:v>3.9649999999999999</c:v>
                </c:pt>
                <c:pt idx="3645">
                  <c:v>3.9664999999999999</c:v>
                </c:pt>
                <c:pt idx="3646">
                  <c:v>3.9674999999999998</c:v>
                </c:pt>
                <c:pt idx="3647">
                  <c:v>3.9685000000000001</c:v>
                </c:pt>
                <c:pt idx="3648">
                  <c:v>3.9689999999999999</c:v>
                </c:pt>
                <c:pt idx="3649">
                  <c:v>3.97</c:v>
                </c:pt>
                <c:pt idx="3650">
                  <c:v>3.9704999999999999</c:v>
                </c:pt>
                <c:pt idx="3651">
                  <c:v>3.9714999999999998</c:v>
                </c:pt>
                <c:pt idx="3652">
                  <c:v>3.9725000000000001</c:v>
                </c:pt>
                <c:pt idx="3653">
                  <c:v>3.9729999999999999</c:v>
                </c:pt>
                <c:pt idx="3654">
                  <c:v>3.9740000000000002</c:v>
                </c:pt>
                <c:pt idx="3655">
                  <c:v>3.9754999999999998</c:v>
                </c:pt>
                <c:pt idx="3656">
                  <c:v>3.9765000000000001</c:v>
                </c:pt>
                <c:pt idx="3657">
                  <c:v>3.9775</c:v>
                </c:pt>
                <c:pt idx="3658">
                  <c:v>3.9784999999999999</c:v>
                </c:pt>
                <c:pt idx="3659">
                  <c:v>3.9794999999999998</c:v>
                </c:pt>
                <c:pt idx="3660">
                  <c:v>3.98</c:v>
                </c:pt>
                <c:pt idx="3661">
                  <c:v>3.9809999999999999</c:v>
                </c:pt>
                <c:pt idx="3662">
                  <c:v>3.9820000000000002</c:v>
                </c:pt>
                <c:pt idx="3663">
                  <c:v>3.9834999999999998</c:v>
                </c:pt>
                <c:pt idx="3664">
                  <c:v>3.9845000000000002</c:v>
                </c:pt>
                <c:pt idx="3665">
                  <c:v>3.9855</c:v>
                </c:pt>
                <c:pt idx="3666">
                  <c:v>3.9864999999999999</c:v>
                </c:pt>
                <c:pt idx="3667">
                  <c:v>3.9874999999999998</c:v>
                </c:pt>
                <c:pt idx="3668">
                  <c:v>3.988</c:v>
                </c:pt>
                <c:pt idx="3669">
                  <c:v>3.9889999999999999</c:v>
                </c:pt>
                <c:pt idx="3670">
                  <c:v>3.99</c:v>
                </c:pt>
                <c:pt idx="3671">
                  <c:v>3.9904999999999999</c:v>
                </c:pt>
                <c:pt idx="3672">
                  <c:v>3.9914999999999998</c:v>
                </c:pt>
                <c:pt idx="3673">
                  <c:v>3.9925000000000002</c:v>
                </c:pt>
                <c:pt idx="3674">
                  <c:v>3.9935</c:v>
                </c:pt>
                <c:pt idx="3675">
                  <c:v>3.9944999999999999</c:v>
                </c:pt>
                <c:pt idx="3676">
                  <c:v>3.9954999999999998</c:v>
                </c:pt>
                <c:pt idx="3677">
                  <c:v>3.9965000000000002</c:v>
                </c:pt>
                <c:pt idx="3678">
                  <c:v>3.9980000000000002</c:v>
                </c:pt>
                <c:pt idx="3679">
                  <c:v>3.9990000000000001</c:v>
                </c:pt>
                <c:pt idx="3680">
                  <c:v>3.9994999999999998</c:v>
                </c:pt>
                <c:pt idx="3681">
                  <c:v>4.0004999999999997</c:v>
                </c:pt>
                <c:pt idx="3682">
                  <c:v>4.0015000000000001</c:v>
                </c:pt>
                <c:pt idx="3683">
                  <c:v>4.0019999999999998</c:v>
                </c:pt>
                <c:pt idx="3684">
                  <c:v>4.0030000000000001</c:v>
                </c:pt>
                <c:pt idx="3685">
                  <c:v>4.0039999999999996</c:v>
                </c:pt>
                <c:pt idx="3686">
                  <c:v>4.0049999999999999</c:v>
                </c:pt>
                <c:pt idx="3687">
                  <c:v>4.0065</c:v>
                </c:pt>
                <c:pt idx="3688">
                  <c:v>4.0075000000000003</c:v>
                </c:pt>
                <c:pt idx="3689">
                  <c:v>4.0084999999999997</c:v>
                </c:pt>
                <c:pt idx="3690">
                  <c:v>4.01</c:v>
                </c:pt>
                <c:pt idx="3691">
                  <c:v>4.0110000000000001</c:v>
                </c:pt>
                <c:pt idx="3692">
                  <c:v>4.0119999999999996</c:v>
                </c:pt>
                <c:pt idx="3693">
                  <c:v>4.0134999999999996</c:v>
                </c:pt>
                <c:pt idx="3694">
                  <c:v>4.0145</c:v>
                </c:pt>
                <c:pt idx="3695">
                  <c:v>4.0149999999999997</c:v>
                </c:pt>
                <c:pt idx="3696">
                  <c:v>4.016</c:v>
                </c:pt>
                <c:pt idx="3697">
                  <c:v>4.0175000000000001</c:v>
                </c:pt>
                <c:pt idx="3698">
                  <c:v>4.0185000000000004</c:v>
                </c:pt>
                <c:pt idx="3699">
                  <c:v>4.0194999999999999</c:v>
                </c:pt>
                <c:pt idx="3700">
                  <c:v>4.0209999999999999</c:v>
                </c:pt>
                <c:pt idx="3701">
                  <c:v>4.0220000000000002</c:v>
                </c:pt>
                <c:pt idx="3702">
                  <c:v>4.0229999999999997</c:v>
                </c:pt>
                <c:pt idx="3703">
                  <c:v>4.024</c:v>
                </c:pt>
                <c:pt idx="3704">
                  <c:v>4.0244999999999997</c:v>
                </c:pt>
                <c:pt idx="3705">
                  <c:v>4.0255000000000001</c:v>
                </c:pt>
                <c:pt idx="3706">
                  <c:v>4.0265000000000004</c:v>
                </c:pt>
                <c:pt idx="3707">
                  <c:v>4.0274999999999999</c:v>
                </c:pt>
                <c:pt idx="3708">
                  <c:v>4.0289999999999999</c:v>
                </c:pt>
                <c:pt idx="3709">
                  <c:v>4.0305</c:v>
                </c:pt>
                <c:pt idx="3710">
                  <c:v>4.0315000000000003</c:v>
                </c:pt>
                <c:pt idx="3711">
                  <c:v>4.0330000000000004</c:v>
                </c:pt>
                <c:pt idx="3712">
                  <c:v>4.0339999999999998</c:v>
                </c:pt>
                <c:pt idx="3713">
                  <c:v>4.0350000000000001</c:v>
                </c:pt>
                <c:pt idx="3714">
                  <c:v>4.0365000000000002</c:v>
                </c:pt>
                <c:pt idx="3715">
                  <c:v>4.0380000000000003</c:v>
                </c:pt>
                <c:pt idx="3716">
                  <c:v>4.0389999999999997</c:v>
                </c:pt>
                <c:pt idx="3717">
                  <c:v>4.0404999999999998</c:v>
                </c:pt>
                <c:pt idx="3718">
                  <c:v>4.0415000000000001</c:v>
                </c:pt>
                <c:pt idx="3719">
                  <c:v>4.0419999999999998</c:v>
                </c:pt>
                <c:pt idx="3720">
                  <c:v>4.0430000000000001</c:v>
                </c:pt>
                <c:pt idx="3721">
                  <c:v>4.0439999999999996</c:v>
                </c:pt>
                <c:pt idx="3722">
                  <c:v>4.0449999999999999</c:v>
                </c:pt>
                <c:pt idx="3723">
                  <c:v>4.0465</c:v>
                </c:pt>
                <c:pt idx="3724">
                  <c:v>4.0475000000000003</c:v>
                </c:pt>
                <c:pt idx="3725">
                  <c:v>4.048</c:v>
                </c:pt>
                <c:pt idx="3726">
                  <c:v>4.0484999999999998</c:v>
                </c:pt>
                <c:pt idx="3727">
                  <c:v>4.05</c:v>
                </c:pt>
                <c:pt idx="3728">
                  <c:v>4.0510000000000002</c:v>
                </c:pt>
                <c:pt idx="3729">
                  <c:v>4.0525000000000002</c:v>
                </c:pt>
                <c:pt idx="3730">
                  <c:v>4.0534999999999997</c:v>
                </c:pt>
                <c:pt idx="3731">
                  <c:v>4.0545</c:v>
                </c:pt>
                <c:pt idx="3732">
                  <c:v>4.0555000000000003</c:v>
                </c:pt>
                <c:pt idx="3733">
                  <c:v>4.0564999999999998</c:v>
                </c:pt>
                <c:pt idx="3734">
                  <c:v>4.0575000000000001</c:v>
                </c:pt>
                <c:pt idx="3735">
                  <c:v>4.0585000000000004</c:v>
                </c:pt>
                <c:pt idx="3736">
                  <c:v>4.0594999999999999</c:v>
                </c:pt>
                <c:pt idx="3737">
                  <c:v>4.0599999999999996</c:v>
                </c:pt>
                <c:pt idx="3738">
                  <c:v>4.0609999999999999</c:v>
                </c:pt>
                <c:pt idx="3739">
                  <c:v>4.0629999999999997</c:v>
                </c:pt>
                <c:pt idx="3740">
                  <c:v>4.0640000000000001</c:v>
                </c:pt>
                <c:pt idx="3741">
                  <c:v>4.0655000000000001</c:v>
                </c:pt>
                <c:pt idx="3742">
                  <c:v>4.0674999999999999</c:v>
                </c:pt>
                <c:pt idx="3743">
                  <c:v>4.069</c:v>
                </c:pt>
                <c:pt idx="3744">
                  <c:v>4.0705</c:v>
                </c:pt>
                <c:pt idx="3745">
                  <c:v>4.0715000000000003</c:v>
                </c:pt>
                <c:pt idx="3746">
                  <c:v>4.0724999999999998</c:v>
                </c:pt>
                <c:pt idx="3747">
                  <c:v>4.0735000000000001</c:v>
                </c:pt>
                <c:pt idx="3748">
                  <c:v>4.0744999999999996</c:v>
                </c:pt>
                <c:pt idx="3749">
                  <c:v>4.0754999999999999</c:v>
                </c:pt>
                <c:pt idx="3750">
                  <c:v>4.077</c:v>
                </c:pt>
                <c:pt idx="3751">
                  <c:v>4.0780000000000003</c:v>
                </c:pt>
                <c:pt idx="3752">
                  <c:v>4.0789999999999997</c:v>
                </c:pt>
                <c:pt idx="3753">
                  <c:v>4.08</c:v>
                </c:pt>
                <c:pt idx="3754">
                  <c:v>4.0804999999999998</c:v>
                </c:pt>
                <c:pt idx="3755">
                  <c:v>4.0815000000000001</c:v>
                </c:pt>
                <c:pt idx="3756">
                  <c:v>4.0824999999999996</c:v>
                </c:pt>
                <c:pt idx="3757">
                  <c:v>4.0834999999999999</c:v>
                </c:pt>
                <c:pt idx="3758">
                  <c:v>4.0845000000000002</c:v>
                </c:pt>
                <c:pt idx="3759">
                  <c:v>4.0854999999999997</c:v>
                </c:pt>
                <c:pt idx="3760">
                  <c:v>4.0875000000000004</c:v>
                </c:pt>
                <c:pt idx="3761">
                  <c:v>4.09</c:v>
                </c:pt>
                <c:pt idx="3762">
                  <c:v>4.0919999999999996</c:v>
                </c:pt>
                <c:pt idx="3763">
                  <c:v>4.0934999999999997</c:v>
                </c:pt>
                <c:pt idx="3764">
                  <c:v>4.0949999999999998</c:v>
                </c:pt>
                <c:pt idx="3765">
                  <c:v>4.0964999999999998</c:v>
                </c:pt>
                <c:pt idx="3766">
                  <c:v>4.0975000000000001</c:v>
                </c:pt>
                <c:pt idx="3767">
                  <c:v>4.0984999999999996</c:v>
                </c:pt>
                <c:pt idx="3768">
                  <c:v>4.0994999999999999</c:v>
                </c:pt>
                <c:pt idx="3769">
                  <c:v>4.1005000000000003</c:v>
                </c:pt>
                <c:pt idx="3770">
                  <c:v>4.1020000000000003</c:v>
                </c:pt>
                <c:pt idx="3771">
                  <c:v>4.1029999999999998</c:v>
                </c:pt>
                <c:pt idx="3772">
                  <c:v>4.1040000000000001</c:v>
                </c:pt>
                <c:pt idx="3773">
                  <c:v>4.1050000000000004</c:v>
                </c:pt>
                <c:pt idx="3774">
                  <c:v>4.1064999999999996</c:v>
                </c:pt>
                <c:pt idx="3775">
                  <c:v>4.1070000000000002</c:v>
                </c:pt>
                <c:pt idx="3776">
                  <c:v>4.1085000000000003</c:v>
                </c:pt>
                <c:pt idx="3777">
                  <c:v>4.1094999999999997</c:v>
                </c:pt>
                <c:pt idx="3778">
                  <c:v>4.1105</c:v>
                </c:pt>
                <c:pt idx="3779">
                  <c:v>4.1124999999999998</c:v>
                </c:pt>
                <c:pt idx="3780">
                  <c:v>4.1135000000000002</c:v>
                </c:pt>
                <c:pt idx="3781">
                  <c:v>4.1154999999999999</c:v>
                </c:pt>
                <c:pt idx="3782">
                  <c:v>4.1165000000000003</c:v>
                </c:pt>
                <c:pt idx="3783">
                  <c:v>4.1174999999999997</c:v>
                </c:pt>
                <c:pt idx="3784">
                  <c:v>4.1189999999999998</c:v>
                </c:pt>
                <c:pt idx="3785">
                  <c:v>4.12</c:v>
                </c:pt>
                <c:pt idx="3786">
                  <c:v>4.1210000000000004</c:v>
                </c:pt>
                <c:pt idx="3787">
                  <c:v>4.1224999999999996</c:v>
                </c:pt>
                <c:pt idx="3788">
                  <c:v>4.1245000000000003</c:v>
                </c:pt>
                <c:pt idx="3789">
                  <c:v>4.1254999999999997</c:v>
                </c:pt>
                <c:pt idx="3790">
                  <c:v>4.1265000000000001</c:v>
                </c:pt>
                <c:pt idx="3791">
                  <c:v>4.1280000000000001</c:v>
                </c:pt>
                <c:pt idx="3792">
                  <c:v>4.1289999999999996</c:v>
                </c:pt>
                <c:pt idx="3793">
                  <c:v>4.13</c:v>
                </c:pt>
                <c:pt idx="3794">
                  <c:v>4.1319999999999997</c:v>
                </c:pt>
                <c:pt idx="3795">
                  <c:v>4.1345000000000001</c:v>
                </c:pt>
                <c:pt idx="3796">
                  <c:v>4.1360000000000001</c:v>
                </c:pt>
                <c:pt idx="3797">
                  <c:v>4.1384999999999996</c:v>
                </c:pt>
                <c:pt idx="3798">
                  <c:v>4.141</c:v>
                </c:pt>
                <c:pt idx="3799">
                  <c:v>4.1435000000000004</c:v>
                </c:pt>
                <c:pt idx="3800">
                  <c:v>4.1455000000000002</c:v>
                </c:pt>
                <c:pt idx="3801">
                  <c:v>4.1475</c:v>
                </c:pt>
                <c:pt idx="3802">
                  <c:v>4.149</c:v>
                </c:pt>
                <c:pt idx="3803">
                  <c:v>4.1505000000000001</c:v>
                </c:pt>
                <c:pt idx="3804">
                  <c:v>4.1515000000000004</c:v>
                </c:pt>
                <c:pt idx="3805">
                  <c:v>4.1535000000000002</c:v>
                </c:pt>
                <c:pt idx="3806">
                  <c:v>4.1555</c:v>
                </c:pt>
                <c:pt idx="3807">
                  <c:v>4.1580000000000004</c:v>
                </c:pt>
                <c:pt idx="3808">
                  <c:v>4.1595000000000004</c:v>
                </c:pt>
                <c:pt idx="3809">
                  <c:v>4.1615000000000002</c:v>
                </c:pt>
                <c:pt idx="3810">
                  <c:v>4.1630000000000003</c:v>
                </c:pt>
                <c:pt idx="3811">
                  <c:v>4.165</c:v>
                </c:pt>
                <c:pt idx="3812">
                  <c:v>4.1675000000000004</c:v>
                </c:pt>
                <c:pt idx="3813">
                  <c:v>4.1695000000000002</c:v>
                </c:pt>
                <c:pt idx="3814">
                  <c:v>4.1715</c:v>
                </c:pt>
                <c:pt idx="3815">
                  <c:v>4.173</c:v>
                </c:pt>
                <c:pt idx="3816">
                  <c:v>4.1755000000000004</c:v>
                </c:pt>
                <c:pt idx="3817">
                  <c:v>4.1779999999999999</c:v>
                </c:pt>
                <c:pt idx="3818">
                  <c:v>4.18</c:v>
                </c:pt>
                <c:pt idx="3819">
                  <c:v>4.1814999999999998</c:v>
                </c:pt>
                <c:pt idx="3820">
                  <c:v>4.1835000000000004</c:v>
                </c:pt>
                <c:pt idx="3821">
                  <c:v>4.1855000000000002</c:v>
                </c:pt>
                <c:pt idx="3822">
                  <c:v>4.1875</c:v>
                </c:pt>
                <c:pt idx="3823">
                  <c:v>4.1894999999999998</c:v>
                </c:pt>
                <c:pt idx="3824">
                  <c:v>4.1909999999999998</c:v>
                </c:pt>
                <c:pt idx="3825">
                  <c:v>4.1929999999999996</c:v>
                </c:pt>
                <c:pt idx="3826">
                  <c:v>4.194</c:v>
                </c:pt>
                <c:pt idx="3827">
                  <c:v>4.1965000000000003</c:v>
                </c:pt>
                <c:pt idx="3828">
                  <c:v>4.1985000000000001</c:v>
                </c:pt>
                <c:pt idx="3829">
                  <c:v>4.2004999999999999</c:v>
                </c:pt>
                <c:pt idx="3830">
                  <c:v>4.202</c:v>
                </c:pt>
                <c:pt idx="3831">
                  <c:v>4.2039999999999997</c:v>
                </c:pt>
                <c:pt idx="3832">
                  <c:v>4.2060000000000004</c:v>
                </c:pt>
                <c:pt idx="3833">
                  <c:v>4.2080000000000002</c:v>
                </c:pt>
                <c:pt idx="3834">
                  <c:v>4.2095000000000002</c:v>
                </c:pt>
                <c:pt idx="3835">
                  <c:v>4.2110000000000003</c:v>
                </c:pt>
                <c:pt idx="3836">
                  <c:v>4.2130000000000001</c:v>
                </c:pt>
                <c:pt idx="3837">
                  <c:v>4.2149999999999999</c:v>
                </c:pt>
                <c:pt idx="3838">
                  <c:v>4.2175000000000002</c:v>
                </c:pt>
                <c:pt idx="3839">
                  <c:v>4.2195</c:v>
                </c:pt>
                <c:pt idx="3840">
                  <c:v>4.2214999999999998</c:v>
                </c:pt>
                <c:pt idx="3841">
                  <c:v>4.2234999999999996</c:v>
                </c:pt>
                <c:pt idx="3842">
                  <c:v>4.2255000000000003</c:v>
                </c:pt>
                <c:pt idx="3843">
                  <c:v>4.2275</c:v>
                </c:pt>
                <c:pt idx="3844">
                  <c:v>4.2290000000000001</c:v>
                </c:pt>
                <c:pt idx="3845">
                  <c:v>4.2305000000000001</c:v>
                </c:pt>
                <c:pt idx="3846">
                  <c:v>4.2324999999999999</c:v>
                </c:pt>
                <c:pt idx="3847">
                  <c:v>4.2344999999999997</c:v>
                </c:pt>
                <c:pt idx="3848">
                  <c:v>4.2370000000000001</c:v>
                </c:pt>
                <c:pt idx="3849">
                  <c:v>4.2389999999999999</c:v>
                </c:pt>
                <c:pt idx="3850">
                  <c:v>4.2404999999999999</c:v>
                </c:pt>
                <c:pt idx="3851">
                  <c:v>4.2430000000000003</c:v>
                </c:pt>
                <c:pt idx="3852">
                  <c:v>4.2445000000000004</c:v>
                </c:pt>
                <c:pt idx="3853">
                  <c:v>4.2469999999999999</c:v>
                </c:pt>
                <c:pt idx="3854">
                  <c:v>4.2484999999999999</c:v>
                </c:pt>
                <c:pt idx="3855">
                  <c:v>4.25</c:v>
                </c:pt>
                <c:pt idx="3856">
                  <c:v>4.2515000000000001</c:v>
                </c:pt>
                <c:pt idx="3857">
                  <c:v>4.2534999999999998</c:v>
                </c:pt>
                <c:pt idx="3858">
                  <c:v>4.2549999999999999</c:v>
                </c:pt>
                <c:pt idx="3859">
                  <c:v>4.2569999999999997</c:v>
                </c:pt>
                <c:pt idx="3860">
                  <c:v>4.2590000000000003</c:v>
                </c:pt>
                <c:pt idx="3861">
                  <c:v>4.2610000000000001</c:v>
                </c:pt>
                <c:pt idx="3862">
                  <c:v>4.2634999999999996</c:v>
                </c:pt>
                <c:pt idx="3863">
                  <c:v>4.2649999999999997</c:v>
                </c:pt>
                <c:pt idx="3864">
                  <c:v>4.2670000000000003</c:v>
                </c:pt>
                <c:pt idx="3865">
                  <c:v>4.2690000000000001</c:v>
                </c:pt>
                <c:pt idx="3866">
                  <c:v>4.2705000000000002</c:v>
                </c:pt>
                <c:pt idx="3867">
                  <c:v>4.2725</c:v>
                </c:pt>
                <c:pt idx="3868">
                  <c:v>4.274</c:v>
                </c:pt>
                <c:pt idx="3869">
                  <c:v>4.2755000000000001</c:v>
                </c:pt>
                <c:pt idx="3870">
                  <c:v>4.2774999999999999</c:v>
                </c:pt>
                <c:pt idx="3871">
                  <c:v>4.28</c:v>
                </c:pt>
                <c:pt idx="3872">
                  <c:v>4.282</c:v>
                </c:pt>
                <c:pt idx="3873">
                  <c:v>4.2835000000000001</c:v>
                </c:pt>
                <c:pt idx="3874">
                  <c:v>4.2854999999999999</c:v>
                </c:pt>
                <c:pt idx="3875">
                  <c:v>4.2889999999999997</c:v>
                </c:pt>
                <c:pt idx="3876">
                  <c:v>4.2949999999999999</c:v>
                </c:pt>
                <c:pt idx="3877">
                  <c:v>4.2995000000000001</c:v>
                </c:pt>
                <c:pt idx="3878">
                  <c:v>4.3025000000000002</c:v>
                </c:pt>
                <c:pt idx="3879">
                  <c:v>4.3049999999999997</c:v>
                </c:pt>
                <c:pt idx="3880">
                  <c:v>4.3075000000000001</c:v>
                </c:pt>
                <c:pt idx="3881">
                  <c:v>4.3105000000000002</c:v>
                </c:pt>
                <c:pt idx="3882">
                  <c:v>4.3129999999999997</c:v>
                </c:pt>
                <c:pt idx="3883">
                  <c:v>4.3150000000000004</c:v>
                </c:pt>
                <c:pt idx="3884">
                  <c:v>4.3179999999999996</c:v>
                </c:pt>
                <c:pt idx="3885">
                  <c:v>4.3209999999999997</c:v>
                </c:pt>
                <c:pt idx="3886">
                  <c:v>4.3235000000000001</c:v>
                </c:pt>
                <c:pt idx="3887">
                  <c:v>4.3259999999999996</c:v>
                </c:pt>
                <c:pt idx="3888">
                  <c:v>4.3289999999999997</c:v>
                </c:pt>
                <c:pt idx="3889">
                  <c:v>4.3319999999999999</c:v>
                </c:pt>
                <c:pt idx="3890">
                  <c:v>4.3339999999999996</c:v>
                </c:pt>
                <c:pt idx="3891">
                  <c:v>4.3365</c:v>
                </c:pt>
                <c:pt idx="3892">
                  <c:v>4.34</c:v>
                </c:pt>
                <c:pt idx="3893">
                  <c:v>4.3425000000000002</c:v>
                </c:pt>
                <c:pt idx="3894">
                  <c:v>4.3445</c:v>
                </c:pt>
                <c:pt idx="3895">
                  <c:v>4.3475000000000001</c:v>
                </c:pt>
                <c:pt idx="3896">
                  <c:v>4.3499999999999996</c:v>
                </c:pt>
                <c:pt idx="3897">
                  <c:v>4.3525</c:v>
                </c:pt>
                <c:pt idx="3898">
                  <c:v>4.3550000000000004</c:v>
                </c:pt>
                <c:pt idx="3899">
                  <c:v>4.3579999999999997</c:v>
                </c:pt>
                <c:pt idx="3900">
                  <c:v>4.3609999999999998</c:v>
                </c:pt>
                <c:pt idx="3901">
                  <c:v>4.3630000000000004</c:v>
                </c:pt>
                <c:pt idx="3902">
                  <c:v>4.3650000000000002</c:v>
                </c:pt>
                <c:pt idx="3903">
                  <c:v>4.3674999999999997</c:v>
                </c:pt>
                <c:pt idx="3904">
                  <c:v>4.37</c:v>
                </c:pt>
                <c:pt idx="3905">
                  <c:v>4.3724999999999996</c:v>
                </c:pt>
                <c:pt idx="3906">
                  <c:v>4.375</c:v>
                </c:pt>
                <c:pt idx="3907">
                  <c:v>4.3780000000000001</c:v>
                </c:pt>
                <c:pt idx="3908">
                  <c:v>4.3810000000000002</c:v>
                </c:pt>
                <c:pt idx="3909">
                  <c:v>4.3834999999999997</c:v>
                </c:pt>
                <c:pt idx="3910">
                  <c:v>4.3860000000000001</c:v>
                </c:pt>
                <c:pt idx="3911">
                  <c:v>4.3890000000000002</c:v>
                </c:pt>
                <c:pt idx="3912">
                  <c:v>4.3914999999999997</c:v>
                </c:pt>
                <c:pt idx="3913">
                  <c:v>4.3940000000000001</c:v>
                </c:pt>
                <c:pt idx="3914">
                  <c:v>4.3959999999999999</c:v>
                </c:pt>
                <c:pt idx="3915">
                  <c:v>4.399</c:v>
                </c:pt>
                <c:pt idx="3916">
                  <c:v>4.4020000000000001</c:v>
                </c:pt>
                <c:pt idx="3917">
                  <c:v>4.4044999999999996</c:v>
                </c:pt>
                <c:pt idx="3918">
                  <c:v>4.407</c:v>
                </c:pt>
                <c:pt idx="3919">
                  <c:v>4.41</c:v>
                </c:pt>
                <c:pt idx="3920">
                  <c:v>4.4130000000000003</c:v>
                </c:pt>
                <c:pt idx="3921">
                  <c:v>4.415</c:v>
                </c:pt>
                <c:pt idx="3922">
                  <c:v>4.4180000000000001</c:v>
                </c:pt>
                <c:pt idx="3923">
                  <c:v>4.4210000000000003</c:v>
                </c:pt>
                <c:pt idx="3924">
                  <c:v>4.4234999999999998</c:v>
                </c:pt>
                <c:pt idx="3925">
                  <c:v>4.4260000000000002</c:v>
                </c:pt>
                <c:pt idx="3926">
                  <c:v>4.4290000000000003</c:v>
                </c:pt>
                <c:pt idx="3927">
                  <c:v>4.4320000000000004</c:v>
                </c:pt>
                <c:pt idx="3928">
                  <c:v>4.4340000000000002</c:v>
                </c:pt>
                <c:pt idx="3929">
                  <c:v>4.4364999999999997</c:v>
                </c:pt>
                <c:pt idx="3930">
                  <c:v>4.4394999999999998</c:v>
                </c:pt>
                <c:pt idx="3931">
                  <c:v>4.4424999999999999</c:v>
                </c:pt>
                <c:pt idx="3932">
                  <c:v>4.4444999999999997</c:v>
                </c:pt>
                <c:pt idx="3933">
                  <c:v>4.4474999999999998</c:v>
                </c:pt>
                <c:pt idx="3934">
                  <c:v>4.45</c:v>
                </c:pt>
                <c:pt idx="3935">
                  <c:v>4.4524999999999997</c:v>
                </c:pt>
                <c:pt idx="3936">
                  <c:v>4.4545000000000003</c:v>
                </c:pt>
                <c:pt idx="3937">
                  <c:v>4.4574999999999996</c:v>
                </c:pt>
                <c:pt idx="3938">
                  <c:v>4.4604999999999997</c:v>
                </c:pt>
                <c:pt idx="3939">
                  <c:v>4.4630000000000001</c:v>
                </c:pt>
                <c:pt idx="3940">
                  <c:v>4.4654999999999996</c:v>
                </c:pt>
                <c:pt idx="3941">
                  <c:v>4.4675000000000002</c:v>
                </c:pt>
                <c:pt idx="3942">
                  <c:v>4.4710000000000001</c:v>
                </c:pt>
                <c:pt idx="3943">
                  <c:v>4.4729999999999999</c:v>
                </c:pt>
                <c:pt idx="3944">
                  <c:v>4.4755000000000003</c:v>
                </c:pt>
                <c:pt idx="3945">
                  <c:v>4.4775</c:v>
                </c:pt>
                <c:pt idx="3946">
                  <c:v>4.4809999999999999</c:v>
                </c:pt>
                <c:pt idx="3947">
                  <c:v>4.4835000000000003</c:v>
                </c:pt>
                <c:pt idx="3948">
                  <c:v>4.4855</c:v>
                </c:pt>
                <c:pt idx="3949">
                  <c:v>4.4880000000000004</c:v>
                </c:pt>
                <c:pt idx="3950">
                  <c:v>4.4909999999999997</c:v>
                </c:pt>
                <c:pt idx="3951">
                  <c:v>4.4930000000000003</c:v>
                </c:pt>
                <c:pt idx="3952">
                  <c:v>4.4945000000000004</c:v>
                </c:pt>
                <c:pt idx="3953">
                  <c:v>4.4974999999999996</c:v>
                </c:pt>
                <c:pt idx="3954">
                  <c:v>4.5004999999999997</c:v>
                </c:pt>
                <c:pt idx="3955">
                  <c:v>4.5025000000000004</c:v>
                </c:pt>
                <c:pt idx="3956">
                  <c:v>4.5049999999999999</c:v>
                </c:pt>
                <c:pt idx="3957">
                  <c:v>4.5069999999999997</c:v>
                </c:pt>
                <c:pt idx="3958">
                  <c:v>4.5095000000000001</c:v>
                </c:pt>
                <c:pt idx="3959">
                  <c:v>4.5114999999999998</c:v>
                </c:pt>
                <c:pt idx="3960">
                  <c:v>4.5134999999999996</c:v>
                </c:pt>
                <c:pt idx="3961">
                  <c:v>4.5149999999999997</c:v>
                </c:pt>
                <c:pt idx="3962">
                  <c:v>4.5179999999999998</c:v>
                </c:pt>
                <c:pt idx="3963">
                  <c:v>4.5199999999999996</c:v>
                </c:pt>
                <c:pt idx="3964">
                  <c:v>4.5225</c:v>
                </c:pt>
                <c:pt idx="3965">
                  <c:v>4.524</c:v>
                </c:pt>
                <c:pt idx="3966">
                  <c:v>4.5259999999999998</c:v>
                </c:pt>
                <c:pt idx="3967">
                  <c:v>4.5279999999999996</c:v>
                </c:pt>
                <c:pt idx="3968">
                  <c:v>4.53</c:v>
                </c:pt>
                <c:pt idx="3969">
                  <c:v>4.5315000000000003</c:v>
                </c:pt>
                <c:pt idx="3970">
                  <c:v>4.5330000000000004</c:v>
                </c:pt>
                <c:pt idx="3971">
                  <c:v>4.5350000000000001</c:v>
                </c:pt>
                <c:pt idx="3972">
                  <c:v>4.5365000000000002</c:v>
                </c:pt>
                <c:pt idx="3973">
                  <c:v>4.5385</c:v>
                </c:pt>
                <c:pt idx="3974">
                  <c:v>4.5410000000000004</c:v>
                </c:pt>
                <c:pt idx="3975">
                  <c:v>4.5425000000000004</c:v>
                </c:pt>
                <c:pt idx="3976">
                  <c:v>4.5445000000000002</c:v>
                </c:pt>
                <c:pt idx="3977">
                  <c:v>4.5454999999999997</c:v>
                </c:pt>
                <c:pt idx="3978">
                  <c:v>4.5475000000000003</c:v>
                </c:pt>
                <c:pt idx="3979">
                  <c:v>4.5495000000000001</c:v>
                </c:pt>
                <c:pt idx="3980">
                  <c:v>4.5510000000000002</c:v>
                </c:pt>
                <c:pt idx="3981">
                  <c:v>4.5525000000000002</c:v>
                </c:pt>
                <c:pt idx="3982">
                  <c:v>4.5540000000000003</c:v>
                </c:pt>
                <c:pt idx="3983">
                  <c:v>4.5555000000000003</c:v>
                </c:pt>
                <c:pt idx="3984">
                  <c:v>4.5570000000000004</c:v>
                </c:pt>
                <c:pt idx="3985">
                  <c:v>4.5590000000000002</c:v>
                </c:pt>
                <c:pt idx="3986">
                  <c:v>4.5609999999999999</c:v>
                </c:pt>
                <c:pt idx="3987">
                  <c:v>4.5629999999999997</c:v>
                </c:pt>
                <c:pt idx="3988">
                  <c:v>4.5640000000000001</c:v>
                </c:pt>
                <c:pt idx="3989">
                  <c:v>4.5659999999999998</c:v>
                </c:pt>
                <c:pt idx="3990">
                  <c:v>4.5670000000000002</c:v>
                </c:pt>
                <c:pt idx="3991">
                  <c:v>4.569</c:v>
                </c:pt>
                <c:pt idx="3992">
                  <c:v>4.5709999999999997</c:v>
                </c:pt>
                <c:pt idx="3993">
                  <c:v>4.5724999999999998</c:v>
                </c:pt>
                <c:pt idx="3994">
                  <c:v>4.5739999999999998</c:v>
                </c:pt>
                <c:pt idx="3995">
                  <c:v>4.5750000000000002</c:v>
                </c:pt>
                <c:pt idx="3996">
                  <c:v>4.5765000000000002</c:v>
                </c:pt>
                <c:pt idx="3997">
                  <c:v>4.5785</c:v>
                </c:pt>
                <c:pt idx="3998">
                  <c:v>4.5804999999999998</c:v>
                </c:pt>
                <c:pt idx="3999">
                  <c:v>4.5824999999999996</c:v>
                </c:pt>
                <c:pt idx="4000">
                  <c:v>4.5839999999999996</c:v>
                </c:pt>
                <c:pt idx="4001">
                  <c:v>4.5854999999999997</c:v>
                </c:pt>
                <c:pt idx="4002">
                  <c:v>4.5869999999999997</c:v>
                </c:pt>
                <c:pt idx="4003">
                  <c:v>4.5884999999999998</c:v>
                </c:pt>
                <c:pt idx="4004">
                  <c:v>4.59</c:v>
                </c:pt>
                <c:pt idx="4005">
                  <c:v>4.5914999999999999</c:v>
                </c:pt>
                <c:pt idx="4006">
                  <c:v>4.5934999999999997</c:v>
                </c:pt>
                <c:pt idx="4007">
                  <c:v>4.5945</c:v>
                </c:pt>
                <c:pt idx="4008">
                  <c:v>4.5964999999999998</c:v>
                </c:pt>
                <c:pt idx="4009">
                  <c:v>4.5979999999999999</c:v>
                </c:pt>
                <c:pt idx="4010">
                  <c:v>4.5994999999999999</c:v>
                </c:pt>
                <c:pt idx="4011">
                  <c:v>4.6020000000000003</c:v>
                </c:pt>
                <c:pt idx="4012">
                  <c:v>4.6035000000000004</c:v>
                </c:pt>
                <c:pt idx="4013">
                  <c:v>4.6050000000000004</c:v>
                </c:pt>
                <c:pt idx="4014">
                  <c:v>4.6064999999999996</c:v>
                </c:pt>
                <c:pt idx="4015">
                  <c:v>4.6079999999999997</c:v>
                </c:pt>
                <c:pt idx="4016">
                  <c:v>4.6094999999999997</c:v>
                </c:pt>
                <c:pt idx="4017">
                  <c:v>4.6109999999999998</c:v>
                </c:pt>
                <c:pt idx="4018">
                  <c:v>4.6130000000000004</c:v>
                </c:pt>
                <c:pt idx="4019">
                  <c:v>4.6144999999999996</c:v>
                </c:pt>
                <c:pt idx="4020">
                  <c:v>4.6165000000000003</c:v>
                </c:pt>
                <c:pt idx="4021">
                  <c:v>4.6174999999999997</c:v>
                </c:pt>
                <c:pt idx="4022">
                  <c:v>4.6189999999999998</c:v>
                </c:pt>
                <c:pt idx="4023">
                  <c:v>4.6210000000000004</c:v>
                </c:pt>
                <c:pt idx="4024">
                  <c:v>4.6230000000000002</c:v>
                </c:pt>
                <c:pt idx="4025">
                  <c:v>4.6245000000000003</c:v>
                </c:pt>
                <c:pt idx="4026">
                  <c:v>4.6265000000000001</c:v>
                </c:pt>
                <c:pt idx="4027">
                  <c:v>4.6280000000000001</c:v>
                </c:pt>
                <c:pt idx="4028">
                  <c:v>4.6295000000000002</c:v>
                </c:pt>
                <c:pt idx="4029">
                  <c:v>4.6315</c:v>
                </c:pt>
                <c:pt idx="4030">
                  <c:v>4.633</c:v>
                </c:pt>
                <c:pt idx="4031">
                  <c:v>4.6349999999999998</c:v>
                </c:pt>
                <c:pt idx="4032">
                  <c:v>4.6369999999999996</c:v>
                </c:pt>
                <c:pt idx="4033">
                  <c:v>4.6390000000000002</c:v>
                </c:pt>
                <c:pt idx="4034">
                  <c:v>4.641</c:v>
                </c:pt>
                <c:pt idx="4035">
                  <c:v>4.6429999999999998</c:v>
                </c:pt>
                <c:pt idx="4036">
                  <c:v>4.6455000000000002</c:v>
                </c:pt>
                <c:pt idx="4037">
                  <c:v>4.6475</c:v>
                </c:pt>
                <c:pt idx="4038">
                  <c:v>4.6500000000000004</c:v>
                </c:pt>
                <c:pt idx="4039">
                  <c:v>4.6529999999999996</c:v>
                </c:pt>
                <c:pt idx="4040">
                  <c:v>4.6565000000000003</c:v>
                </c:pt>
                <c:pt idx="4041">
                  <c:v>4.6589999999999998</c:v>
                </c:pt>
                <c:pt idx="4042">
                  <c:v>4.6619999999999999</c:v>
                </c:pt>
                <c:pt idx="4043">
                  <c:v>4.6645000000000003</c:v>
                </c:pt>
                <c:pt idx="4044">
                  <c:v>4.6675000000000004</c:v>
                </c:pt>
                <c:pt idx="4045">
                  <c:v>4.67</c:v>
                </c:pt>
                <c:pt idx="4046">
                  <c:v>4.673</c:v>
                </c:pt>
                <c:pt idx="4047">
                  <c:v>4.6755000000000004</c:v>
                </c:pt>
                <c:pt idx="4048">
                  <c:v>4.6784999999999997</c:v>
                </c:pt>
                <c:pt idx="4049">
                  <c:v>4.681</c:v>
                </c:pt>
                <c:pt idx="4050">
                  <c:v>4.6844999999999999</c:v>
                </c:pt>
                <c:pt idx="4051">
                  <c:v>4.6870000000000003</c:v>
                </c:pt>
                <c:pt idx="4052">
                  <c:v>4.6890000000000001</c:v>
                </c:pt>
                <c:pt idx="4053">
                  <c:v>4.6924999999999999</c:v>
                </c:pt>
                <c:pt idx="4054">
                  <c:v>4.6950000000000003</c:v>
                </c:pt>
                <c:pt idx="4055">
                  <c:v>4.6980000000000004</c:v>
                </c:pt>
                <c:pt idx="4056">
                  <c:v>4.7</c:v>
                </c:pt>
                <c:pt idx="4057">
                  <c:v>4.7035</c:v>
                </c:pt>
                <c:pt idx="4058">
                  <c:v>4.7060000000000004</c:v>
                </c:pt>
                <c:pt idx="4059">
                  <c:v>4.7080000000000002</c:v>
                </c:pt>
                <c:pt idx="4060">
                  <c:v>4.7110000000000003</c:v>
                </c:pt>
                <c:pt idx="4061">
                  <c:v>4.7140000000000004</c:v>
                </c:pt>
                <c:pt idx="4062">
                  <c:v>4.7169999999999996</c:v>
                </c:pt>
                <c:pt idx="4063">
                  <c:v>4.7195</c:v>
                </c:pt>
                <c:pt idx="4064">
                  <c:v>4.7220000000000004</c:v>
                </c:pt>
                <c:pt idx="4065">
                  <c:v>4.7255000000000003</c:v>
                </c:pt>
                <c:pt idx="4066">
                  <c:v>4.7279999999999998</c:v>
                </c:pt>
                <c:pt idx="4067">
                  <c:v>4.7300000000000004</c:v>
                </c:pt>
                <c:pt idx="4068">
                  <c:v>4.7335000000000003</c:v>
                </c:pt>
                <c:pt idx="4069">
                  <c:v>4.7359999999999998</c:v>
                </c:pt>
                <c:pt idx="4070">
                  <c:v>4.7385000000000002</c:v>
                </c:pt>
                <c:pt idx="4071">
                  <c:v>4.7409999999999997</c:v>
                </c:pt>
                <c:pt idx="4072">
                  <c:v>4.7439999999999998</c:v>
                </c:pt>
                <c:pt idx="4073">
                  <c:v>4.7465000000000002</c:v>
                </c:pt>
                <c:pt idx="4074">
                  <c:v>4.7489999999999997</c:v>
                </c:pt>
                <c:pt idx="4075">
                  <c:v>4.7515000000000001</c:v>
                </c:pt>
                <c:pt idx="4076">
                  <c:v>4.7545000000000002</c:v>
                </c:pt>
                <c:pt idx="4077">
                  <c:v>4.7569999999999997</c:v>
                </c:pt>
                <c:pt idx="4078">
                  <c:v>4.7605000000000004</c:v>
                </c:pt>
                <c:pt idx="4079">
                  <c:v>4.7629999999999999</c:v>
                </c:pt>
                <c:pt idx="4080">
                  <c:v>4.7655000000000003</c:v>
                </c:pt>
                <c:pt idx="4081">
                  <c:v>4.7679999999999998</c:v>
                </c:pt>
                <c:pt idx="4082">
                  <c:v>4.7699999999999996</c:v>
                </c:pt>
                <c:pt idx="4083">
                  <c:v>4.7735000000000003</c:v>
                </c:pt>
                <c:pt idx="4084">
                  <c:v>4.7759999999999998</c:v>
                </c:pt>
                <c:pt idx="4085">
                  <c:v>4.7785000000000002</c:v>
                </c:pt>
                <c:pt idx="4086">
                  <c:v>4.7809999999999997</c:v>
                </c:pt>
                <c:pt idx="4087">
                  <c:v>4.7839999999999998</c:v>
                </c:pt>
                <c:pt idx="4088">
                  <c:v>4.7869999999999999</c:v>
                </c:pt>
                <c:pt idx="4089">
                  <c:v>4.7885</c:v>
                </c:pt>
                <c:pt idx="4090">
                  <c:v>4.7910000000000004</c:v>
                </c:pt>
                <c:pt idx="4091">
                  <c:v>4.7945000000000002</c:v>
                </c:pt>
                <c:pt idx="4092">
                  <c:v>4.7969999999999997</c:v>
                </c:pt>
                <c:pt idx="4093">
                  <c:v>4.7990000000000004</c:v>
                </c:pt>
                <c:pt idx="4094">
                  <c:v>4.8014999999999999</c:v>
                </c:pt>
                <c:pt idx="4095">
                  <c:v>4.8040000000000003</c:v>
                </c:pt>
                <c:pt idx="4096">
                  <c:v>4.8070000000000004</c:v>
                </c:pt>
                <c:pt idx="4097">
                  <c:v>4.8085000000000004</c:v>
                </c:pt>
                <c:pt idx="4098">
                  <c:v>4.8109999999999999</c:v>
                </c:pt>
                <c:pt idx="4099">
                  <c:v>4.8140000000000001</c:v>
                </c:pt>
                <c:pt idx="4100">
                  <c:v>4.8159999999999998</c:v>
                </c:pt>
                <c:pt idx="4101">
                  <c:v>4.8185000000000002</c:v>
                </c:pt>
                <c:pt idx="4102">
                  <c:v>4.8205</c:v>
                </c:pt>
                <c:pt idx="4103">
                  <c:v>4.8230000000000004</c:v>
                </c:pt>
                <c:pt idx="4104">
                  <c:v>4.8254999999999999</c:v>
                </c:pt>
                <c:pt idx="4105">
                  <c:v>4.8274999999999997</c:v>
                </c:pt>
                <c:pt idx="4106">
                  <c:v>4.8295000000000003</c:v>
                </c:pt>
                <c:pt idx="4107">
                  <c:v>4.8315000000000001</c:v>
                </c:pt>
                <c:pt idx="4108">
                  <c:v>4.8339999999999996</c:v>
                </c:pt>
                <c:pt idx="4109">
                  <c:v>4.8360000000000003</c:v>
                </c:pt>
                <c:pt idx="4110">
                  <c:v>4.8380000000000001</c:v>
                </c:pt>
                <c:pt idx="4111">
                  <c:v>4.84</c:v>
                </c:pt>
                <c:pt idx="4112">
                  <c:v>4.8419999999999996</c:v>
                </c:pt>
                <c:pt idx="4113">
                  <c:v>4.8445</c:v>
                </c:pt>
                <c:pt idx="4114">
                  <c:v>4.8460000000000001</c:v>
                </c:pt>
                <c:pt idx="4115">
                  <c:v>4.8484999999999996</c:v>
                </c:pt>
                <c:pt idx="4116">
                  <c:v>4.8494999999999999</c:v>
                </c:pt>
                <c:pt idx="4117">
                  <c:v>4.8514999999999997</c:v>
                </c:pt>
                <c:pt idx="4118">
                  <c:v>4.8535000000000004</c:v>
                </c:pt>
                <c:pt idx="4119">
                  <c:v>4.8555000000000001</c:v>
                </c:pt>
                <c:pt idx="4120">
                  <c:v>4.8574999999999999</c:v>
                </c:pt>
                <c:pt idx="4121">
                  <c:v>4.859</c:v>
                </c:pt>
                <c:pt idx="4122">
                  <c:v>4.8605</c:v>
                </c:pt>
                <c:pt idx="4123">
                  <c:v>4.8620000000000001</c:v>
                </c:pt>
                <c:pt idx="4124">
                  <c:v>4.8644999999999996</c:v>
                </c:pt>
                <c:pt idx="4125">
                  <c:v>4.8659999999999997</c:v>
                </c:pt>
                <c:pt idx="4126">
                  <c:v>4.8680000000000003</c:v>
                </c:pt>
                <c:pt idx="4127">
                  <c:v>4.8689999999999998</c:v>
                </c:pt>
                <c:pt idx="4128">
                  <c:v>4.8710000000000004</c:v>
                </c:pt>
                <c:pt idx="4129">
                  <c:v>4.8730000000000002</c:v>
                </c:pt>
                <c:pt idx="4130">
                  <c:v>4.875</c:v>
                </c:pt>
                <c:pt idx="4131">
                  <c:v>4.8769999999999998</c:v>
                </c:pt>
                <c:pt idx="4132">
                  <c:v>4.8784999999999998</c:v>
                </c:pt>
                <c:pt idx="4133">
                  <c:v>4.88</c:v>
                </c:pt>
                <c:pt idx="4134">
                  <c:v>4.8815</c:v>
                </c:pt>
                <c:pt idx="4135">
                  <c:v>4.8834999999999997</c:v>
                </c:pt>
                <c:pt idx="4136">
                  <c:v>4.8855000000000004</c:v>
                </c:pt>
                <c:pt idx="4137">
                  <c:v>4.8869999999999996</c:v>
                </c:pt>
                <c:pt idx="4138">
                  <c:v>4.8884999999999996</c:v>
                </c:pt>
                <c:pt idx="4139">
                  <c:v>4.8899999999999997</c:v>
                </c:pt>
                <c:pt idx="4140">
                  <c:v>4.8914999999999997</c:v>
                </c:pt>
                <c:pt idx="4141">
                  <c:v>4.8935000000000004</c:v>
                </c:pt>
                <c:pt idx="4142">
                  <c:v>4.8955000000000002</c:v>
                </c:pt>
                <c:pt idx="4143">
                  <c:v>4.8975</c:v>
                </c:pt>
                <c:pt idx="4144">
                  <c:v>4.899</c:v>
                </c:pt>
                <c:pt idx="4145">
                  <c:v>4.9000000000000004</c:v>
                </c:pt>
                <c:pt idx="4146">
                  <c:v>4.9015000000000004</c:v>
                </c:pt>
                <c:pt idx="4147">
                  <c:v>4.9039999999999999</c:v>
                </c:pt>
                <c:pt idx="4148">
                  <c:v>4.9059999999999997</c:v>
                </c:pt>
                <c:pt idx="4149">
                  <c:v>4.907</c:v>
                </c:pt>
                <c:pt idx="4150">
                  <c:v>4.9089999999999998</c:v>
                </c:pt>
                <c:pt idx="4151">
                  <c:v>4.9104999999999999</c:v>
                </c:pt>
                <c:pt idx="4152">
                  <c:v>4.9124999999999996</c:v>
                </c:pt>
                <c:pt idx="4153">
                  <c:v>4.9139999999999997</c:v>
                </c:pt>
                <c:pt idx="4154">
                  <c:v>4.9165000000000001</c:v>
                </c:pt>
                <c:pt idx="4155">
                  <c:v>4.9184999999999999</c:v>
                </c:pt>
                <c:pt idx="4156">
                  <c:v>4.9195000000000002</c:v>
                </c:pt>
                <c:pt idx="4157">
                  <c:v>4.9210000000000003</c:v>
                </c:pt>
                <c:pt idx="4158">
                  <c:v>4.9225000000000003</c:v>
                </c:pt>
                <c:pt idx="4159">
                  <c:v>4.9240000000000004</c:v>
                </c:pt>
                <c:pt idx="4160">
                  <c:v>4.9264999999999999</c:v>
                </c:pt>
                <c:pt idx="4161">
                  <c:v>4.9284999999999997</c:v>
                </c:pt>
                <c:pt idx="4162">
                  <c:v>4.9295</c:v>
                </c:pt>
                <c:pt idx="4163">
                  <c:v>4.931</c:v>
                </c:pt>
                <c:pt idx="4164">
                  <c:v>4.9329999999999998</c:v>
                </c:pt>
                <c:pt idx="4165">
                  <c:v>4.9349999999999996</c:v>
                </c:pt>
                <c:pt idx="4166">
                  <c:v>4.9375</c:v>
                </c:pt>
                <c:pt idx="4167">
                  <c:v>4.9390000000000001</c:v>
                </c:pt>
                <c:pt idx="4168">
                  <c:v>4.9409999999999998</c:v>
                </c:pt>
                <c:pt idx="4169">
                  <c:v>4.9424999999999999</c:v>
                </c:pt>
                <c:pt idx="4170">
                  <c:v>4.9444999999999997</c:v>
                </c:pt>
                <c:pt idx="4171">
                  <c:v>4.9459999999999997</c:v>
                </c:pt>
                <c:pt idx="4172">
                  <c:v>4.9485000000000001</c:v>
                </c:pt>
                <c:pt idx="4173">
                  <c:v>4.95</c:v>
                </c:pt>
                <c:pt idx="4174">
                  <c:v>4.9524999999999997</c:v>
                </c:pt>
                <c:pt idx="4175">
                  <c:v>4.9545000000000003</c:v>
                </c:pt>
                <c:pt idx="4176">
                  <c:v>4.9580000000000002</c:v>
                </c:pt>
                <c:pt idx="4177">
                  <c:v>4.96</c:v>
                </c:pt>
                <c:pt idx="4178">
                  <c:v>4.9625000000000004</c:v>
                </c:pt>
                <c:pt idx="4179">
                  <c:v>4.9660000000000002</c:v>
                </c:pt>
                <c:pt idx="4180">
                  <c:v>4.9684999999999997</c:v>
                </c:pt>
                <c:pt idx="4181">
                  <c:v>4.9710000000000001</c:v>
                </c:pt>
                <c:pt idx="4182">
                  <c:v>4.9744999999999999</c:v>
                </c:pt>
                <c:pt idx="4183">
                  <c:v>4.9779999999999998</c:v>
                </c:pt>
                <c:pt idx="4184">
                  <c:v>4.9800000000000004</c:v>
                </c:pt>
                <c:pt idx="4185">
                  <c:v>4.9824999999999999</c:v>
                </c:pt>
                <c:pt idx="4186">
                  <c:v>4.9859999999999998</c:v>
                </c:pt>
                <c:pt idx="4187">
                  <c:v>4.9885000000000002</c:v>
                </c:pt>
                <c:pt idx="4188">
                  <c:v>4.9909999999999997</c:v>
                </c:pt>
                <c:pt idx="4189">
                  <c:v>4.9945000000000004</c:v>
                </c:pt>
                <c:pt idx="4190">
                  <c:v>4.9974999999999996</c:v>
                </c:pt>
                <c:pt idx="4191">
                  <c:v>5</c:v>
                </c:pt>
                <c:pt idx="4192">
                  <c:v>5.0025000000000004</c:v>
                </c:pt>
                <c:pt idx="4193">
                  <c:v>5.0060000000000002</c:v>
                </c:pt>
                <c:pt idx="4194">
                  <c:v>5.0084999999999997</c:v>
                </c:pt>
                <c:pt idx="4195">
                  <c:v>5.0110000000000001</c:v>
                </c:pt>
                <c:pt idx="4196">
                  <c:v>5.0140000000000002</c:v>
                </c:pt>
                <c:pt idx="4197">
                  <c:v>5.0175000000000001</c:v>
                </c:pt>
                <c:pt idx="4198">
                  <c:v>5.0199999999999996</c:v>
                </c:pt>
                <c:pt idx="4199">
                  <c:v>5.0225</c:v>
                </c:pt>
                <c:pt idx="4200">
                  <c:v>5.0255000000000001</c:v>
                </c:pt>
                <c:pt idx="4201">
                  <c:v>5.0285000000000002</c:v>
                </c:pt>
                <c:pt idx="4202">
                  <c:v>5.0309999999999997</c:v>
                </c:pt>
                <c:pt idx="4203">
                  <c:v>5.0339999999999998</c:v>
                </c:pt>
                <c:pt idx="4204">
                  <c:v>5.0369999999999999</c:v>
                </c:pt>
                <c:pt idx="4205">
                  <c:v>5.0395000000000003</c:v>
                </c:pt>
                <c:pt idx="4206">
                  <c:v>5.0419999999999998</c:v>
                </c:pt>
                <c:pt idx="4207">
                  <c:v>5.0449999999999999</c:v>
                </c:pt>
                <c:pt idx="4208">
                  <c:v>5.0475000000000003</c:v>
                </c:pt>
                <c:pt idx="4209">
                  <c:v>5.0505000000000004</c:v>
                </c:pt>
                <c:pt idx="4210">
                  <c:v>5.0529999999999999</c:v>
                </c:pt>
                <c:pt idx="4211">
                  <c:v>5.056</c:v>
                </c:pt>
                <c:pt idx="4212">
                  <c:v>5.0585000000000004</c:v>
                </c:pt>
                <c:pt idx="4213">
                  <c:v>5.0605000000000002</c:v>
                </c:pt>
                <c:pt idx="4214">
                  <c:v>5.0635000000000003</c:v>
                </c:pt>
                <c:pt idx="4215">
                  <c:v>5.0664999999999996</c:v>
                </c:pt>
                <c:pt idx="4216">
                  <c:v>5.069</c:v>
                </c:pt>
                <c:pt idx="4217">
                  <c:v>5.0709999999999997</c:v>
                </c:pt>
                <c:pt idx="4218">
                  <c:v>5.0744999999999996</c:v>
                </c:pt>
                <c:pt idx="4219">
                  <c:v>5.0774999999999997</c:v>
                </c:pt>
                <c:pt idx="4220">
                  <c:v>5.0795000000000003</c:v>
                </c:pt>
                <c:pt idx="4221">
                  <c:v>5.0815000000000001</c:v>
                </c:pt>
                <c:pt idx="4222">
                  <c:v>5.0845000000000002</c:v>
                </c:pt>
                <c:pt idx="4223">
                  <c:v>5.0865</c:v>
                </c:pt>
                <c:pt idx="4224">
                  <c:v>5.0884999999999998</c:v>
                </c:pt>
                <c:pt idx="4225">
                  <c:v>5.0914999999999999</c:v>
                </c:pt>
                <c:pt idx="4226">
                  <c:v>5.0945</c:v>
                </c:pt>
                <c:pt idx="4227">
                  <c:v>5.0970000000000004</c:v>
                </c:pt>
                <c:pt idx="4228">
                  <c:v>5.0994999999999999</c:v>
                </c:pt>
                <c:pt idx="4229">
                  <c:v>5.1020000000000003</c:v>
                </c:pt>
                <c:pt idx="4230">
                  <c:v>5.1050000000000004</c:v>
                </c:pt>
                <c:pt idx="4231">
                  <c:v>5.1070000000000002</c:v>
                </c:pt>
                <c:pt idx="4232">
                  <c:v>5.1100000000000003</c:v>
                </c:pt>
                <c:pt idx="4233">
                  <c:v>5.1120000000000001</c:v>
                </c:pt>
                <c:pt idx="4234">
                  <c:v>5.1144999999999996</c:v>
                </c:pt>
                <c:pt idx="4235">
                  <c:v>5.117</c:v>
                </c:pt>
                <c:pt idx="4236">
                  <c:v>5.1195000000000004</c:v>
                </c:pt>
                <c:pt idx="4237">
                  <c:v>5.1219999999999999</c:v>
                </c:pt>
                <c:pt idx="4238">
                  <c:v>5.125</c:v>
                </c:pt>
                <c:pt idx="4239">
                  <c:v>5.1269999999999998</c:v>
                </c:pt>
                <c:pt idx="4240">
                  <c:v>5.1289999999999996</c:v>
                </c:pt>
                <c:pt idx="4241">
                  <c:v>5.1315</c:v>
                </c:pt>
                <c:pt idx="4242">
                  <c:v>5.1345000000000001</c:v>
                </c:pt>
                <c:pt idx="4243">
                  <c:v>5.1369999999999996</c:v>
                </c:pt>
                <c:pt idx="4244">
                  <c:v>5.1390000000000002</c:v>
                </c:pt>
                <c:pt idx="4245">
                  <c:v>5.1414999999999997</c:v>
                </c:pt>
                <c:pt idx="4246">
                  <c:v>5.1435000000000004</c:v>
                </c:pt>
                <c:pt idx="4247">
                  <c:v>5.1464999999999996</c:v>
                </c:pt>
                <c:pt idx="4248">
                  <c:v>5.1479999999999997</c:v>
                </c:pt>
                <c:pt idx="4249">
                  <c:v>5.15</c:v>
                </c:pt>
                <c:pt idx="4250">
                  <c:v>5.1524999999999999</c:v>
                </c:pt>
                <c:pt idx="4251">
                  <c:v>5.1544999999999996</c:v>
                </c:pt>
                <c:pt idx="4252">
                  <c:v>5.157</c:v>
                </c:pt>
                <c:pt idx="4253">
                  <c:v>5.1589999999999998</c:v>
                </c:pt>
                <c:pt idx="4254">
                  <c:v>5.1609999999999996</c:v>
                </c:pt>
                <c:pt idx="4255">
                  <c:v>5.1630000000000003</c:v>
                </c:pt>
                <c:pt idx="4256">
                  <c:v>5.165</c:v>
                </c:pt>
                <c:pt idx="4257">
                  <c:v>5.1669999999999998</c:v>
                </c:pt>
                <c:pt idx="4258">
                  <c:v>5.1684999999999999</c:v>
                </c:pt>
                <c:pt idx="4259">
                  <c:v>5.1704999999999997</c:v>
                </c:pt>
                <c:pt idx="4260">
                  <c:v>5.1725000000000003</c:v>
                </c:pt>
                <c:pt idx="4261">
                  <c:v>5.1745000000000001</c:v>
                </c:pt>
                <c:pt idx="4262">
                  <c:v>5.1764999999999999</c:v>
                </c:pt>
                <c:pt idx="4263">
                  <c:v>5.1784999999999997</c:v>
                </c:pt>
                <c:pt idx="4264">
                  <c:v>5.18</c:v>
                </c:pt>
                <c:pt idx="4265">
                  <c:v>5.1825000000000001</c:v>
                </c:pt>
                <c:pt idx="4266">
                  <c:v>5.1844999999999999</c:v>
                </c:pt>
                <c:pt idx="4267">
                  <c:v>5.1864999999999997</c:v>
                </c:pt>
                <c:pt idx="4268">
                  <c:v>5.1875</c:v>
                </c:pt>
                <c:pt idx="4269">
                  <c:v>5.1894999999999998</c:v>
                </c:pt>
                <c:pt idx="4270">
                  <c:v>5.1909999999999998</c:v>
                </c:pt>
                <c:pt idx="4271">
                  <c:v>5.1935000000000002</c:v>
                </c:pt>
                <c:pt idx="4272">
                  <c:v>5.1955</c:v>
                </c:pt>
                <c:pt idx="4273">
                  <c:v>5.1970000000000001</c:v>
                </c:pt>
                <c:pt idx="4274">
                  <c:v>5.1994999999999996</c:v>
                </c:pt>
                <c:pt idx="4275">
                  <c:v>5.2004999999999999</c:v>
                </c:pt>
                <c:pt idx="4276">
                  <c:v>5.2030000000000003</c:v>
                </c:pt>
                <c:pt idx="4277">
                  <c:v>5.2050000000000001</c:v>
                </c:pt>
                <c:pt idx="4278">
                  <c:v>5.2069999999999999</c:v>
                </c:pt>
                <c:pt idx="4279">
                  <c:v>5.2084999999999999</c:v>
                </c:pt>
                <c:pt idx="4280">
                  <c:v>5.21</c:v>
                </c:pt>
                <c:pt idx="4281">
                  <c:v>5.2119999999999997</c:v>
                </c:pt>
                <c:pt idx="4282">
                  <c:v>5.2140000000000004</c:v>
                </c:pt>
                <c:pt idx="4283">
                  <c:v>5.2169999999999996</c:v>
                </c:pt>
                <c:pt idx="4284">
                  <c:v>5.2184999999999997</c:v>
                </c:pt>
                <c:pt idx="4285">
                  <c:v>5.22</c:v>
                </c:pt>
                <c:pt idx="4286">
                  <c:v>5.2225000000000001</c:v>
                </c:pt>
                <c:pt idx="4287">
                  <c:v>5.2244999999999999</c:v>
                </c:pt>
                <c:pt idx="4288">
                  <c:v>5.2264999999999997</c:v>
                </c:pt>
                <c:pt idx="4289">
                  <c:v>5.2279999999999998</c:v>
                </c:pt>
                <c:pt idx="4290">
                  <c:v>5.23</c:v>
                </c:pt>
                <c:pt idx="4291">
                  <c:v>5.2320000000000002</c:v>
                </c:pt>
                <c:pt idx="4292">
                  <c:v>5.234</c:v>
                </c:pt>
                <c:pt idx="4293">
                  <c:v>5.2355</c:v>
                </c:pt>
                <c:pt idx="4294">
                  <c:v>5.2380000000000004</c:v>
                </c:pt>
                <c:pt idx="4295">
                  <c:v>5.24</c:v>
                </c:pt>
                <c:pt idx="4296">
                  <c:v>5.2415000000000003</c:v>
                </c:pt>
                <c:pt idx="4297">
                  <c:v>5.2430000000000003</c:v>
                </c:pt>
                <c:pt idx="4298">
                  <c:v>5.2445000000000004</c:v>
                </c:pt>
                <c:pt idx="4299">
                  <c:v>5.2469999999999999</c:v>
                </c:pt>
                <c:pt idx="4300">
                  <c:v>5.2489999999999997</c:v>
                </c:pt>
                <c:pt idx="4301">
                  <c:v>5.2510000000000003</c:v>
                </c:pt>
                <c:pt idx="4302">
                  <c:v>5.2530000000000001</c:v>
                </c:pt>
                <c:pt idx="4303">
                  <c:v>5.2549999999999999</c:v>
                </c:pt>
                <c:pt idx="4304">
                  <c:v>5.2575000000000003</c:v>
                </c:pt>
                <c:pt idx="4305">
                  <c:v>5.2595000000000001</c:v>
                </c:pt>
                <c:pt idx="4306">
                  <c:v>5.2614999999999998</c:v>
                </c:pt>
                <c:pt idx="4307">
                  <c:v>5.2629999999999999</c:v>
                </c:pt>
                <c:pt idx="4308">
                  <c:v>5.266</c:v>
                </c:pt>
                <c:pt idx="4309">
                  <c:v>5.2685000000000004</c:v>
                </c:pt>
                <c:pt idx="4310">
                  <c:v>5.2709999999999999</c:v>
                </c:pt>
                <c:pt idx="4311">
                  <c:v>5.2729999999999997</c:v>
                </c:pt>
                <c:pt idx="4312">
                  <c:v>5.2759999999999998</c:v>
                </c:pt>
                <c:pt idx="4313">
                  <c:v>5.2789999999999999</c:v>
                </c:pt>
                <c:pt idx="4314">
                  <c:v>5.282</c:v>
                </c:pt>
                <c:pt idx="4315">
                  <c:v>5.2839999999999998</c:v>
                </c:pt>
                <c:pt idx="4316">
                  <c:v>5.2874999999999996</c:v>
                </c:pt>
                <c:pt idx="4317">
                  <c:v>5.29</c:v>
                </c:pt>
                <c:pt idx="4318">
                  <c:v>5.2925000000000004</c:v>
                </c:pt>
                <c:pt idx="4319">
                  <c:v>5.2954999999999997</c:v>
                </c:pt>
                <c:pt idx="4320">
                  <c:v>5.2984999999999998</c:v>
                </c:pt>
                <c:pt idx="4321">
                  <c:v>5.3010000000000002</c:v>
                </c:pt>
                <c:pt idx="4322">
                  <c:v>5.3029999999999999</c:v>
                </c:pt>
                <c:pt idx="4323">
                  <c:v>5.306</c:v>
                </c:pt>
                <c:pt idx="4324">
                  <c:v>5.3090000000000002</c:v>
                </c:pt>
                <c:pt idx="4325">
                  <c:v>5.3109999999999999</c:v>
                </c:pt>
                <c:pt idx="4326">
                  <c:v>5.3140000000000001</c:v>
                </c:pt>
                <c:pt idx="4327">
                  <c:v>5.3174999999999999</c:v>
                </c:pt>
                <c:pt idx="4328">
                  <c:v>5.32</c:v>
                </c:pt>
                <c:pt idx="4329">
                  <c:v>5.3220000000000001</c:v>
                </c:pt>
                <c:pt idx="4330">
                  <c:v>5.3254999999999999</c:v>
                </c:pt>
                <c:pt idx="4331">
                  <c:v>5.3280000000000003</c:v>
                </c:pt>
                <c:pt idx="4332">
                  <c:v>5.3304999999999998</c:v>
                </c:pt>
                <c:pt idx="4333">
                  <c:v>5.3334999999999999</c:v>
                </c:pt>
                <c:pt idx="4334">
                  <c:v>5.3369999999999997</c:v>
                </c:pt>
                <c:pt idx="4335">
                  <c:v>5.3395000000000001</c:v>
                </c:pt>
                <c:pt idx="4336">
                  <c:v>5.3419999999999996</c:v>
                </c:pt>
                <c:pt idx="4337">
                  <c:v>5.3449999999999998</c:v>
                </c:pt>
                <c:pt idx="4338">
                  <c:v>5.3479999999999999</c:v>
                </c:pt>
                <c:pt idx="4339">
                  <c:v>5.35</c:v>
                </c:pt>
                <c:pt idx="4340">
                  <c:v>5.3529999999999998</c:v>
                </c:pt>
                <c:pt idx="4341">
                  <c:v>5.3559999999999999</c:v>
                </c:pt>
                <c:pt idx="4342">
                  <c:v>5.359</c:v>
                </c:pt>
                <c:pt idx="4343">
                  <c:v>5.3609999999999998</c:v>
                </c:pt>
                <c:pt idx="4344">
                  <c:v>5.3639999999999999</c:v>
                </c:pt>
                <c:pt idx="4345">
                  <c:v>5.367</c:v>
                </c:pt>
                <c:pt idx="4346">
                  <c:v>5.3695000000000004</c:v>
                </c:pt>
                <c:pt idx="4347">
                  <c:v>5.3715000000000002</c:v>
                </c:pt>
                <c:pt idx="4348">
                  <c:v>5.375</c:v>
                </c:pt>
                <c:pt idx="4349">
                  <c:v>5.3775000000000004</c:v>
                </c:pt>
                <c:pt idx="4350">
                  <c:v>5.38</c:v>
                </c:pt>
                <c:pt idx="4351">
                  <c:v>5.383</c:v>
                </c:pt>
                <c:pt idx="4352">
                  <c:v>5.3864999999999998</c:v>
                </c:pt>
                <c:pt idx="4353">
                  <c:v>5.3884999999999996</c:v>
                </c:pt>
                <c:pt idx="4354">
                  <c:v>5.3905000000000003</c:v>
                </c:pt>
                <c:pt idx="4355">
                  <c:v>5.3935000000000004</c:v>
                </c:pt>
                <c:pt idx="4356">
                  <c:v>5.3964999999999996</c:v>
                </c:pt>
                <c:pt idx="4357">
                  <c:v>5.3985000000000003</c:v>
                </c:pt>
                <c:pt idx="4358">
                  <c:v>5.4009999999999998</c:v>
                </c:pt>
                <c:pt idx="4359">
                  <c:v>5.4039999999999999</c:v>
                </c:pt>
                <c:pt idx="4360">
                  <c:v>5.4065000000000003</c:v>
                </c:pt>
                <c:pt idx="4361">
                  <c:v>5.4089999999999998</c:v>
                </c:pt>
                <c:pt idx="4362">
                  <c:v>5.4115000000000002</c:v>
                </c:pt>
                <c:pt idx="4363">
                  <c:v>5.4139999999999997</c:v>
                </c:pt>
                <c:pt idx="4364">
                  <c:v>5.4165000000000001</c:v>
                </c:pt>
                <c:pt idx="4365">
                  <c:v>5.4184999999999999</c:v>
                </c:pt>
                <c:pt idx="4366">
                  <c:v>5.4215</c:v>
                </c:pt>
                <c:pt idx="4367">
                  <c:v>5.4240000000000004</c:v>
                </c:pt>
                <c:pt idx="4368">
                  <c:v>5.4264999999999999</c:v>
                </c:pt>
                <c:pt idx="4369">
                  <c:v>5.4284999999999997</c:v>
                </c:pt>
                <c:pt idx="4370">
                  <c:v>5.431</c:v>
                </c:pt>
                <c:pt idx="4371">
                  <c:v>5.4335000000000004</c:v>
                </c:pt>
                <c:pt idx="4372">
                  <c:v>5.4355000000000002</c:v>
                </c:pt>
                <c:pt idx="4373">
                  <c:v>5.4375</c:v>
                </c:pt>
                <c:pt idx="4374">
                  <c:v>5.4405000000000001</c:v>
                </c:pt>
                <c:pt idx="4375">
                  <c:v>5.4429999999999996</c:v>
                </c:pt>
                <c:pt idx="4376">
                  <c:v>5.4450000000000003</c:v>
                </c:pt>
                <c:pt idx="4377">
                  <c:v>5.4465000000000003</c:v>
                </c:pt>
                <c:pt idx="4378">
                  <c:v>5.4494999999999996</c:v>
                </c:pt>
                <c:pt idx="4379">
                  <c:v>5.452</c:v>
                </c:pt>
                <c:pt idx="4380">
                  <c:v>5.4535</c:v>
                </c:pt>
                <c:pt idx="4381">
                  <c:v>5.4550000000000001</c:v>
                </c:pt>
                <c:pt idx="4382">
                  <c:v>5.4580000000000002</c:v>
                </c:pt>
                <c:pt idx="4383">
                  <c:v>5.4604999999999997</c:v>
                </c:pt>
                <c:pt idx="4384">
                  <c:v>5.4630000000000001</c:v>
                </c:pt>
                <c:pt idx="4385">
                  <c:v>5.4649999999999999</c:v>
                </c:pt>
                <c:pt idx="4386">
                  <c:v>5.4669999999999996</c:v>
                </c:pt>
                <c:pt idx="4387">
                  <c:v>5.4695</c:v>
                </c:pt>
                <c:pt idx="4388">
                  <c:v>5.4714999999999998</c:v>
                </c:pt>
                <c:pt idx="4389">
                  <c:v>5.4729999999999999</c:v>
                </c:pt>
                <c:pt idx="4390">
                  <c:v>5.4749999999999996</c:v>
                </c:pt>
                <c:pt idx="4391">
                  <c:v>5.4775</c:v>
                </c:pt>
                <c:pt idx="4392">
                  <c:v>5.48</c:v>
                </c:pt>
                <c:pt idx="4393">
                  <c:v>5.4814999999999996</c:v>
                </c:pt>
                <c:pt idx="4394">
                  <c:v>5.484</c:v>
                </c:pt>
                <c:pt idx="4395">
                  <c:v>5.4859999999999998</c:v>
                </c:pt>
                <c:pt idx="4396">
                  <c:v>5.4880000000000004</c:v>
                </c:pt>
                <c:pt idx="4397">
                  <c:v>5.49</c:v>
                </c:pt>
                <c:pt idx="4398">
                  <c:v>5.492</c:v>
                </c:pt>
                <c:pt idx="4399">
                  <c:v>5.4939999999999998</c:v>
                </c:pt>
                <c:pt idx="4400">
                  <c:v>5.4954999999999998</c:v>
                </c:pt>
                <c:pt idx="4401">
                  <c:v>5.4974999999999996</c:v>
                </c:pt>
                <c:pt idx="4402">
                  <c:v>5.5</c:v>
                </c:pt>
                <c:pt idx="4403">
                  <c:v>5.5019999999999998</c:v>
                </c:pt>
                <c:pt idx="4404">
                  <c:v>5.5039999999999996</c:v>
                </c:pt>
                <c:pt idx="4405">
                  <c:v>5.5054999999999996</c:v>
                </c:pt>
                <c:pt idx="4406">
                  <c:v>5.5075000000000003</c:v>
                </c:pt>
                <c:pt idx="4407">
                  <c:v>5.51</c:v>
                </c:pt>
                <c:pt idx="4408">
                  <c:v>5.5114999999999998</c:v>
                </c:pt>
                <c:pt idx="4409">
                  <c:v>5.5129999999999999</c:v>
                </c:pt>
                <c:pt idx="4410">
                  <c:v>5.5145</c:v>
                </c:pt>
                <c:pt idx="4411">
                  <c:v>5.5164999999999997</c:v>
                </c:pt>
                <c:pt idx="4412">
                  <c:v>5.5194999999999999</c:v>
                </c:pt>
                <c:pt idx="4413">
                  <c:v>5.5214999999999996</c:v>
                </c:pt>
                <c:pt idx="4414">
                  <c:v>5.5229999999999997</c:v>
                </c:pt>
                <c:pt idx="4415">
                  <c:v>5.5250000000000004</c:v>
                </c:pt>
                <c:pt idx="4416">
                  <c:v>5.5270000000000001</c:v>
                </c:pt>
                <c:pt idx="4417">
                  <c:v>5.5289999999999999</c:v>
                </c:pt>
                <c:pt idx="4418">
                  <c:v>5.5309999999999997</c:v>
                </c:pt>
                <c:pt idx="4419">
                  <c:v>5.5324999999999998</c:v>
                </c:pt>
                <c:pt idx="4420">
                  <c:v>5.5339999999999998</c:v>
                </c:pt>
                <c:pt idx="4421">
                  <c:v>5.5359999999999996</c:v>
                </c:pt>
                <c:pt idx="4422">
                  <c:v>5.5380000000000003</c:v>
                </c:pt>
                <c:pt idx="4423">
                  <c:v>5.5404999999999998</c:v>
                </c:pt>
                <c:pt idx="4424">
                  <c:v>5.5425000000000004</c:v>
                </c:pt>
                <c:pt idx="4425">
                  <c:v>5.5445000000000002</c:v>
                </c:pt>
                <c:pt idx="4426">
                  <c:v>5.5460000000000003</c:v>
                </c:pt>
                <c:pt idx="4427">
                  <c:v>5.548</c:v>
                </c:pt>
                <c:pt idx="4428">
                  <c:v>5.5505000000000004</c:v>
                </c:pt>
                <c:pt idx="4429">
                  <c:v>5.5525000000000002</c:v>
                </c:pt>
                <c:pt idx="4430">
                  <c:v>5.5545</c:v>
                </c:pt>
                <c:pt idx="4431">
                  <c:v>5.556</c:v>
                </c:pt>
                <c:pt idx="4432">
                  <c:v>5.5579999999999998</c:v>
                </c:pt>
                <c:pt idx="4433">
                  <c:v>5.5609999999999999</c:v>
                </c:pt>
                <c:pt idx="4434">
                  <c:v>5.5635000000000003</c:v>
                </c:pt>
                <c:pt idx="4435">
                  <c:v>5.5650000000000004</c:v>
                </c:pt>
                <c:pt idx="4436">
                  <c:v>5.5674999999999999</c:v>
                </c:pt>
                <c:pt idx="4437">
                  <c:v>5.57</c:v>
                </c:pt>
                <c:pt idx="4438">
                  <c:v>5.5724999999999998</c:v>
                </c:pt>
                <c:pt idx="4439">
                  <c:v>5.5744999999999996</c:v>
                </c:pt>
                <c:pt idx="4440">
                  <c:v>5.577</c:v>
                </c:pt>
                <c:pt idx="4441">
                  <c:v>5.58</c:v>
                </c:pt>
                <c:pt idx="4442">
                  <c:v>5.5830000000000002</c:v>
                </c:pt>
                <c:pt idx="4443">
                  <c:v>5.585</c:v>
                </c:pt>
                <c:pt idx="4444">
                  <c:v>5.5880000000000001</c:v>
                </c:pt>
                <c:pt idx="4445">
                  <c:v>5.5904999999999996</c:v>
                </c:pt>
                <c:pt idx="4446">
                  <c:v>5.593</c:v>
                </c:pt>
                <c:pt idx="4447">
                  <c:v>5.5955000000000004</c:v>
                </c:pt>
                <c:pt idx="4448">
                  <c:v>5.5979999999999999</c:v>
                </c:pt>
                <c:pt idx="4449">
                  <c:v>5.6014999999999997</c:v>
                </c:pt>
                <c:pt idx="4450">
                  <c:v>5.6044999999999998</c:v>
                </c:pt>
                <c:pt idx="4451">
                  <c:v>5.6064999999999996</c:v>
                </c:pt>
                <c:pt idx="4452">
                  <c:v>5.6094999999999997</c:v>
                </c:pt>
                <c:pt idx="4453">
                  <c:v>5.6120000000000001</c:v>
                </c:pt>
                <c:pt idx="4454">
                  <c:v>5.6144999999999996</c:v>
                </c:pt>
                <c:pt idx="4455">
                  <c:v>5.6174999999999997</c:v>
                </c:pt>
                <c:pt idx="4456">
                  <c:v>5.62</c:v>
                </c:pt>
                <c:pt idx="4457">
                  <c:v>5.6224999999999996</c:v>
                </c:pt>
                <c:pt idx="4458">
                  <c:v>5.625</c:v>
                </c:pt>
                <c:pt idx="4459">
                  <c:v>5.6275000000000004</c:v>
                </c:pt>
                <c:pt idx="4460">
                  <c:v>5.6304999999999996</c:v>
                </c:pt>
                <c:pt idx="4461">
                  <c:v>5.6325000000000003</c:v>
                </c:pt>
                <c:pt idx="4462">
                  <c:v>5.6349999999999998</c:v>
                </c:pt>
                <c:pt idx="4463">
                  <c:v>5.6375000000000002</c:v>
                </c:pt>
                <c:pt idx="4464">
                  <c:v>5.64</c:v>
                </c:pt>
                <c:pt idx="4465">
                  <c:v>5.6425000000000001</c:v>
                </c:pt>
                <c:pt idx="4466">
                  <c:v>5.6449999999999996</c:v>
                </c:pt>
                <c:pt idx="4467">
                  <c:v>5.6485000000000003</c:v>
                </c:pt>
                <c:pt idx="4468">
                  <c:v>5.6505000000000001</c:v>
                </c:pt>
                <c:pt idx="4469">
                  <c:v>5.6524999999999999</c:v>
                </c:pt>
                <c:pt idx="4470">
                  <c:v>5.6555</c:v>
                </c:pt>
                <c:pt idx="4471">
                  <c:v>5.6580000000000004</c:v>
                </c:pt>
                <c:pt idx="4472">
                  <c:v>5.6604999999999999</c:v>
                </c:pt>
                <c:pt idx="4473">
                  <c:v>5.6630000000000003</c:v>
                </c:pt>
                <c:pt idx="4474">
                  <c:v>5.6654999999999998</c:v>
                </c:pt>
                <c:pt idx="4475">
                  <c:v>5.6684999999999999</c:v>
                </c:pt>
                <c:pt idx="4476">
                  <c:v>5.6704999999999997</c:v>
                </c:pt>
                <c:pt idx="4477">
                  <c:v>5.673</c:v>
                </c:pt>
                <c:pt idx="4478">
                  <c:v>5.6764999999999999</c:v>
                </c:pt>
                <c:pt idx="4479">
                  <c:v>5.6784999999999997</c:v>
                </c:pt>
                <c:pt idx="4480">
                  <c:v>5.6805000000000003</c:v>
                </c:pt>
                <c:pt idx="4481">
                  <c:v>5.6829999999999998</c:v>
                </c:pt>
                <c:pt idx="4482">
                  <c:v>5.6859999999999999</c:v>
                </c:pt>
                <c:pt idx="4483">
                  <c:v>5.6879999999999997</c:v>
                </c:pt>
                <c:pt idx="4484">
                  <c:v>5.6905000000000001</c:v>
                </c:pt>
                <c:pt idx="4485">
                  <c:v>5.6929999999999996</c:v>
                </c:pt>
                <c:pt idx="4486">
                  <c:v>5.6959999999999997</c:v>
                </c:pt>
                <c:pt idx="4487">
                  <c:v>5.6974999999999998</c:v>
                </c:pt>
                <c:pt idx="4488">
                  <c:v>5.6994999999999996</c:v>
                </c:pt>
                <c:pt idx="4489">
                  <c:v>5.702</c:v>
                </c:pt>
                <c:pt idx="4490">
                  <c:v>5.7045000000000003</c:v>
                </c:pt>
                <c:pt idx="4491">
                  <c:v>5.7065000000000001</c:v>
                </c:pt>
                <c:pt idx="4492">
                  <c:v>5.7084999999999999</c:v>
                </c:pt>
                <c:pt idx="4493">
                  <c:v>5.7110000000000003</c:v>
                </c:pt>
                <c:pt idx="4494">
                  <c:v>5.7134999999999998</c:v>
                </c:pt>
                <c:pt idx="4495">
                  <c:v>5.7149999999999999</c:v>
                </c:pt>
                <c:pt idx="4496">
                  <c:v>5.7169999999999996</c:v>
                </c:pt>
                <c:pt idx="4497">
                  <c:v>5.7195</c:v>
                </c:pt>
                <c:pt idx="4498">
                  <c:v>5.7220000000000004</c:v>
                </c:pt>
                <c:pt idx="4499">
                  <c:v>5.7240000000000002</c:v>
                </c:pt>
                <c:pt idx="4500">
                  <c:v>5.726</c:v>
                </c:pt>
                <c:pt idx="4501">
                  <c:v>5.7290000000000001</c:v>
                </c:pt>
                <c:pt idx="4502">
                  <c:v>5.7309999999999999</c:v>
                </c:pt>
                <c:pt idx="4503">
                  <c:v>5.7335000000000003</c:v>
                </c:pt>
                <c:pt idx="4504">
                  <c:v>5.7355</c:v>
                </c:pt>
                <c:pt idx="4505">
                  <c:v>5.7385000000000002</c:v>
                </c:pt>
                <c:pt idx="4506">
                  <c:v>5.7409999999999997</c:v>
                </c:pt>
                <c:pt idx="4507">
                  <c:v>5.7430000000000003</c:v>
                </c:pt>
                <c:pt idx="4508">
                  <c:v>5.7450000000000001</c:v>
                </c:pt>
                <c:pt idx="4509">
                  <c:v>5.7474999999999996</c:v>
                </c:pt>
                <c:pt idx="4510">
                  <c:v>5.75</c:v>
                </c:pt>
                <c:pt idx="4511">
                  <c:v>5.7525000000000004</c:v>
                </c:pt>
                <c:pt idx="4512">
                  <c:v>5.7545000000000002</c:v>
                </c:pt>
                <c:pt idx="4513">
                  <c:v>5.7569999999999997</c:v>
                </c:pt>
                <c:pt idx="4514">
                  <c:v>5.76</c:v>
                </c:pt>
                <c:pt idx="4515">
                  <c:v>5.7619999999999996</c:v>
                </c:pt>
                <c:pt idx="4516">
                  <c:v>5.7640000000000002</c:v>
                </c:pt>
                <c:pt idx="4517">
                  <c:v>5.7664999999999997</c:v>
                </c:pt>
                <c:pt idx="4518">
                  <c:v>5.7690000000000001</c:v>
                </c:pt>
                <c:pt idx="4519">
                  <c:v>5.7709999999999999</c:v>
                </c:pt>
                <c:pt idx="4520">
                  <c:v>5.7735000000000003</c:v>
                </c:pt>
                <c:pt idx="4521">
                  <c:v>5.7759999999999998</c:v>
                </c:pt>
                <c:pt idx="4522">
                  <c:v>5.7789999999999999</c:v>
                </c:pt>
                <c:pt idx="4523">
                  <c:v>5.7805</c:v>
                </c:pt>
                <c:pt idx="4524">
                  <c:v>5.7830000000000004</c:v>
                </c:pt>
                <c:pt idx="4525">
                  <c:v>5.7854999999999999</c:v>
                </c:pt>
                <c:pt idx="4526">
                  <c:v>5.7874999999999996</c:v>
                </c:pt>
                <c:pt idx="4527">
                  <c:v>5.7895000000000003</c:v>
                </c:pt>
                <c:pt idx="4528">
                  <c:v>5.7919999999999998</c:v>
                </c:pt>
                <c:pt idx="4529">
                  <c:v>5.7945000000000002</c:v>
                </c:pt>
                <c:pt idx="4530">
                  <c:v>5.7975000000000003</c:v>
                </c:pt>
                <c:pt idx="4531">
                  <c:v>5.7995000000000001</c:v>
                </c:pt>
                <c:pt idx="4532">
                  <c:v>5.8014999999999999</c:v>
                </c:pt>
                <c:pt idx="4533">
                  <c:v>5.8034999999999997</c:v>
                </c:pt>
                <c:pt idx="4534">
                  <c:v>5.806</c:v>
                </c:pt>
                <c:pt idx="4535">
                  <c:v>5.8079999999999998</c:v>
                </c:pt>
                <c:pt idx="4536">
                  <c:v>5.81</c:v>
                </c:pt>
                <c:pt idx="4537">
                  <c:v>5.8120000000000003</c:v>
                </c:pt>
                <c:pt idx="4538">
                  <c:v>5.8150000000000004</c:v>
                </c:pt>
                <c:pt idx="4539">
                  <c:v>5.8170000000000002</c:v>
                </c:pt>
                <c:pt idx="4540">
                  <c:v>5.819</c:v>
                </c:pt>
                <c:pt idx="4541">
                  <c:v>5.8209999999999997</c:v>
                </c:pt>
                <c:pt idx="4542">
                  <c:v>5.8235000000000001</c:v>
                </c:pt>
                <c:pt idx="4543">
                  <c:v>5.8254999999999999</c:v>
                </c:pt>
                <c:pt idx="4544">
                  <c:v>5.8280000000000003</c:v>
                </c:pt>
                <c:pt idx="4545">
                  <c:v>5.8295000000000003</c:v>
                </c:pt>
                <c:pt idx="4546">
                  <c:v>5.8315000000000001</c:v>
                </c:pt>
                <c:pt idx="4547">
                  <c:v>5.8334999999999999</c:v>
                </c:pt>
                <c:pt idx="4548">
                  <c:v>5.8354999999999997</c:v>
                </c:pt>
                <c:pt idx="4549">
                  <c:v>5.8375000000000004</c:v>
                </c:pt>
                <c:pt idx="4550">
                  <c:v>5.8395000000000001</c:v>
                </c:pt>
                <c:pt idx="4551">
                  <c:v>5.8410000000000002</c:v>
                </c:pt>
                <c:pt idx="4552">
                  <c:v>5.843</c:v>
                </c:pt>
                <c:pt idx="4553">
                  <c:v>5.8455000000000004</c:v>
                </c:pt>
                <c:pt idx="4554">
                  <c:v>5.8475000000000001</c:v>
                </c:pt>
                <c:pt idx="4555">
                  <c:v>5.8494999999999999</c:v>
                </c:pt>
                <c:pt idx="4556">
                  <c:v>5.851</c:v>
                </c:pt>
                <c:pt idx="4557">
                  <c:v>5.8529999999999998</c:v>
                </c:pt>
                <c:pt idx="4558">
                  <c:v>5.8550000000000004</c:v>
                </c:pt>
                <c:pt idx="4559">
                  <c:v>5.8570000000000002</c:v>
                </c:pt>
                <c:pt idx="4560">
                  <c:v>5.859</c:v>
                </c:pt>
                <c:pt idx="4561">
                  <c:v>5.8605</c:v>
                </c:pt>
                <c:pt idx="4562">
                  <c:v>5.8624999999999998</c:v>
                </c:pt>
                <c:pt idx="4563">
                  <c:v>5.8639999999999999</c:v>
                </c:pt>
                <c:pt idx="4564">
                  <c:v>5.8659999999999997</c:v>
                </c:pt>
                <c:pt idx="4565">
                  <c:v>5.8680000000000003</c:v>
                </c:pt>
                <c:pt idx="4566">
                  <c:v>5.87</c:v>
                </c:pt>
                <c:pt idx="4567">
                  <c:v>5.8715000000000002</c:v>
                </c:pt>
                <c:pt idx="4568">
                  <c:v>5.8734999999999999</c:v>
                </c:pt>
                <c:pt idx="4569">
                  <c:v>5.8754999999999997</c:v>
                </c:pt>
                <c:pt idx="4570">
                  <c:v>5.8775000000000004</c:v>
                </c:pt>
                <c:pt idx="4571">
                  <c:v>5.8795000000000002</c:v>
                </c:pt>
                <c:pt idx="4572">
                  <c:v>5.8810000000000002</c:v>
                </c:pt>
                <c:pt idx="4573">
                  <c:v>5.8825000000000003</c:v>
                </c:pt>
                <c:pt idx="4574">
                  <c:v>5.8845000000000001</c:v>
                </c:pt>
                <c:pt idx="4575">
                  <c:v>5.8864999999999998</c:v>
                </c:pt>
                <c:pt idx="4576">
                  <c:v>5.8884999999999996</c:v>
                </c:pt>
                <c:pt idx="4577">
                  <c:v>5.8905000000000003</c:v>
                </c:pt>
                <c:pt idx="4578">
                  <c:v>5.8920000000000003</c:v>
                </c:pt>
                <c:pt idx="4579">
                  <c:v>5.8940000000000001</c:v>
                </c:pt>
                <c:pt idx="4580">
                  <c:v>5.8959999999999999</c:v>
                </c:pt>
                <c:pt idx="4581">
                  <c:v>5.8979999999999997</c:v>
                </c:pt>
                <c:pt idx="4582">
                  <c:v>5.9</c:v>
                </c:pt>
                <c:pt idx="4583">
                  <c:v>5.9020000000000001</c:v>
                </c:pt>
                <c:pt idx="4584">
                  <c:v>5.9039999999999999</c:v>
                </c:pt>
                <c:pt idx="4585">
                  <c:v>5.9055</c:v>
                </c:pt>
                <c:pt idx="4586">
                  <c:v>5.9074999999999998</c:v>
                </c:pt>
                <c:pt idx="4587">
                  <c:v>5.9095000000000004</c:v>
                </c:pt>
                <c:pt idx="4588">
                  <c:v>5.9115000000000002</c:v>
                </c:pt>
                <c:pt idx="4589">
                  <c:v>5.9139999999999997</c:v>
                </c:pt>
                <c:pt idx="4590">
                  <c:v>5.9160000000000004</c:v>
                </c:pt>
                <c:pt idx="4591">
                  <c:v>5.9184999999999999</c:v>
                </c:pt>
                <c:pt idx="4592">
                  <c:v>5.9204999999999997</c:v>
                </c:pt>
                <c:pt idx="4593">
                  <c:v>5.9225000000000003</c:v>
                </c:pt>
                <c:pt idx="4594">
                  <c:v>5.9245000000000001</c:v>
                </c:pt>
                <c:pt idx="4595">
                  <c:v>5.9275000000000002</c:v>
                </c:pt>
                <c:pt idx="4596">
                  <c:v>5.93</c:v>
                </c:pt>
                <c:pt idx="4597">
                  <c:v>5.9320000000000004</c:v>
                </c:pt>
                <c:pt idx="4598">
                  <c:v>5.9349999999999996</c:v>
                </c:pt>
                <c:pt idx="4599">
                  <c:v>5.9379999999999997</c:v>
                </c:pt>
                <c:pt idx="4600">
                  <c:v>5.9409999999999998</c:v>
                </c:pt>
                <c:pt idx="4601">
                  <c:v>5.9429999999999996</c:v>
                </c:pt>
                <c:pt idx="4602">
                  <c:v>5.9459999999999997</c:v>
                </c:pt>
                <c:pt idx="4603">
                  <c:v>5.9485000000000001</c:v>
                </c:pt>
                <c:pt idx="4604">
                  <c:v>5.9509999999999996</c:v>
                </c:pt>
                <c:pt idx="4605">
                  <c:v>5.9535</c:v>
                </c:pt>
                <c:pt idx="4606">
                  <c:v>5.9560000000000004</c:v>
                </c:pt>
                <c:pt idx="4607">
                  <c:v>5.9595000000000002</c:v>
                </c:pt>
                <c:pt idx="4608">
                  <c:v>5.9619999999999997</c:v>
                </c:pt>
                <c:pt idx="4609">
                  <c:v>5.9640000000000004</c:v>
                </c:pt>
                <c:pt idx="4610">
                  <c:v>5.9664999999999999</c:v>
                </c:pt>
                <c:pt idx="4611">
                  <c:v>5.97</c:v>
                </c:pt>
                <c:pt idx="4612">
                  <c:v>5.9725000000000001</c:v>
                </c:pt>
                <c:pt idx="4613">
                  <c:v>5.9749999999999996</c:v>
                </c:pt>
                <c:pt idx="4614">
                  <c:v>5.9779999999999998</c:v>
                </c:pt>
                <c:pt idx="4615">
                  <c:v>5.9809999999999999</c:v>
                </c:pt>
                <c:pt idx="4616">
                  <c:v>5.9829999999999997</c:v>
                </c:pt>
                <c:pt idx="4617">
                  <c:v>5.9859999999999998</c:v>
                </c:pt>
                <c:pt idx="4618">
                  <c:v>5.9885000000000002</c:v>
                </c:pt>
                <c:pt idx="4619">
                  <c:v>5.9915000000000003</c:v>
                </c:pt>
                <c:pt idx="4620">
                  <c:v>5.9939999999999998</c:v>
                </c:pt>
                <c:pt idx="4621">
                  <c:v>5.9969999999999999</c:v>
                </c:pt>
                <c:pt idx="4622">
                  <c:v>6</c:v>
                </c:pt>
                <c:pt idx="4623">
                  <c:v>6.0019999999999998</c:v>
                </c:pt>
                <c:pt idx="4624">
                  <c:v>6.0039999999999996</c:v>
                </c:pt>
                <c:pt idx="4625">
                  <c:v>6.0065</c:v>
                </c:pt>
                <c:pt idx="4626">
                  <c:v>6.0095000000000001</c:v>
                </c:pt>
                <c:pt idx="4627">
                  <c:v>6.0114999999999998</c:v>
                </c:pt>
                <c:pt idx="4628">
                  <c:v>6.0134999999999996</c:v>
                </c:pt>
                <c:pt idx="4629">
                  <c:v>6.016</c:v>
                </c:pt>
                <c:pt idx="4630">
                  <c:v>6.0185000000000004</c:v>
                </c:pt>
                <c:pt idx="4631">
                  <c:v>6.0205000000000002</c:v>
                </c:pt>
                <c:pt idx="4632">
                  <c:v>6.0229999999999997</c:v>
                </c:pt>
                <c:pt idx="4633">
                  <c:v>6.0255000000000001</c:v>
                </c:pt>
                <c:pt idx="4634">
                  <c:v>6.0274999999999999</c:v>
                </c:pt>
                <c:pt idx="4635">
                  <c:v>6.0294999999999996</c:v>
                </c:pt>
                <c:pt idx="4636">
                  <c:v>6.032</c:v>
                </c:pt>
                <c:pt idx="4637">
                  <c:v>6.0350000000000001</c:v>
                </c:pt>
                <c:pt idx="4638">
                  <c:v>6.0369999999999999</c:v>
                </c:pt>
                <c:pt idx="4639">
                  <c:v>6.0389999999999997</c:v>
                </c:pt>
                <c:pt idx="4640">
                  <c:v>6.0419999999999998</c:v>
                </c:pt>
                <c:pt idx="4641">
                  <c:v>6.0445000000000002</c:v>
                </c:pt>
                <c:pt idx="4642">
                  <c:v>6.0465</c:v>
                </c:pt>
                <c:pt idx="4643">
                  <c:v>6.0484999999999998</c:v>
                </c:pt>
                <c:pt idx="4644">
                  <c:v>6.0510000000000002</c:v>
                </c:pt>
                <c:pt idx="4645">
                  <c:v>6.0534999999999997</c:v>
                </c:pt>
                <c:pt idx="4646">
                  <c:v>6.0555000000000003</c:v>
                </c:pt>
                <c:pt idx="4647">
                  <c:v>6.0579999999999998</c:v>
                </c:pt>
                <c:pt idx="4648">
                  <c:v>6.0609999999999999</c:v>
                </c:pt>
                <c:pt idx="4649">
                  <c:v>6.0635000000000003</c:v>
                </c:pt>
                <c:pt idx="4650">
                  <c:v>6.0659999999999998</c:v>
                </c:pt>
                <c:pt idx="4651">
                  <c:v>6.0679999999999996</c:v>
                </c:pt>
                <c:pt idx="4652">
                  <c:v>6.0709999999999997</c:v>
                </c:pt>
                <c:pt idx="4653">
                  <c:v>6.0730000000000004</c:v>
                </c:pt>
                <c:pt idx="4654">
                  <c:v>6.0750000000000002</c:v>
                </c:pt>
                <c:pt idx="4655">
                  <c:v>6.0774999999999997</c:v>
                </c:pt>
                <c:pt idx="4656">
                  <c:v>6.0804999999999998</c:v>
                </c:pt>
                <c:pt idx="4657">
                  <c:v>6.0830000000000002</c:v>
                </c:pt>
                <c:pt idx="4658">
                  <c:v>6.085</c:v>
                </c:pt>
                <c:pt idx="4659">
                  <c:v>6.0875000000000004</c:v>
                </c:pt>
                <c:pt idx="4660">
                  <c:v>6.0904999999999996</c:v>
                </c:pt>
                <c:pt idx="4661">
                  <c:v>6.0925000000000002</c:v>
                </c:pt>
                <c:pt idx="4662">
                  <c:v>6.0945</c:v>
                </c:pt>
                <c:pt idx="4663">
                  <c:v>6.0964999999999998</c:v>
                </c:pt>
                <c:pt idx="4664">
                  <c:v>6.1</c:v>
                </c:pt>
                <c:pt idx="4665">
                  <c:v>6.1020000000000003</c:v>
                </c:pt>
                <c:pt idx="4666">
                  <c:v>6.1040000000000001</c:v>
                </c:pt>
                <c:pt idx="4667">
                  <c:v>6.1064999999999996</c:v>
                </c:pt>
                <c:pt idx="4668">
                  <c:v>6.1094999999999997</c:v>
                </c:pt>
                <c:pt idx="4669">
                  <c:v>6.1115000000000004</c:v>
                </c:pt>
                <c:pt idx="4670">
                  <c:v>6.1135000000000002</c:v>
                </c:pt>
                <c:pt idx="4671">
                  <c:v>6.1154999999999999</c:v>
                </c:pt>
                <c:pt idx="4672">
                  <c:v>6.1180000000000003</c:v>
                </c:pt>
                <c:pt idx="4673">
                  <c:v>6.1210000000000004</c:v>
                </c:pt>
                <c:pt idx="4674">
                  <c:v>6.1230000000000002</c:v>
                </c:pt>
                <c:pt idx="4675">
                  <c:v>6.125</c:v>
                </c:pt>
                <c:pt idx="4676">
                  <c:v>6.1280000000000001</c:v>
                </c:pt>
                <c:pt idx="4677">
                  <c:v>6.13</c:v>
                </c:pt>
                <c:pt idx="4678">
                  <c:v>6.1319999999999997</c:v>
                </c:pt>
                <c:pt idx="4679">
                  <c:v>6.1340000000000003</c:v>
                </c:pt>
                <c:pt idx="4680">
                  <c:v>6.1364999999999998</c:v>
                </c:pt>
                <c:pt idx="4681">
                  <c:v>6.1390000000000002</c:v>
                </c:pt>
                <c:pt idx="4682">
                  <c:v>6.141</c:v>
                </c:pt>
                <c:pt idx="4683">
                  <c:v>6.1435000000000004</c:v>
                </c:pt>
                <c:pt idx="4684">
                  <c:v>6.1459999999999999</c:v>
                </c:pt>
                <c:pt idx="4685">
                  <c:v>6.1485000000000003</c:v>
                </c:pt>
                <c:pt idx="4686">
                  <c:v>6.1505000000000001</c:v>
                </c:pt>
                <c:pt idx="4687">
                  <c:v>6.1524999999999999</c:v>
                </c:pt>
                <c:pt idx="4688">
                  <c:v>6.1544999999999996</c:v>
                </c:pt>
                <c:pt idx="4689">
                  <c:v>6.157</c:v>
                </c:pt>
                <c:pt idx="4690">
                  <c:v>6.1589999999999998</c:v>
                </c:pt>
                <c:pt idx="4691">
                  <c:v>6.1609999999999996</c:v>
                </c:pt>
                <c:pt idx="4692">
                  <c:v>6.1635</c:v>
                </c:pt>
                <c:pt idx="4693">
                  <c:v>6.1660000000000004</c:v>
                </c:pt>
                <c:pt idx="4694">
                  <c:v>6.1680000000000001</c:v>
                </c:pt>
                <c:pt idx="4695">
                  <c:v>6.17</c:v>
                </c:pt>
                <c:pt idx="4696">
                  <c:v>6.1715</c:v>
                </c:pt>
                <c:pt idx="4697">
                  <c:v>6.1734999999999998</c:v>
                </c:pt>
                <c:pt idx="4698">
                  <c:v>6.1745000000000001</c:v>
                </c:pt>
                <c:pt idx="4699">
                  <c:v>6.1769999999999996</c:v>
                </c:pt>
                <c:pt idx="4700">
                  <c:v>6.1784999999999997</c:v>
                </c:pt>
                <c:pt idx="4701">
                  <c:v>6.181</c:v>
                </c:pt>
                <c:pt idx="4702">
                  <c:v>6.1835000000000004</c:v>
                </c:pt>
                <c:pt idx="4703">
                  <c:v>6.1855000000000002</c:v>
                </c:pt>
                <c:pt idx="4704">
                  <c:v>6.1879999999999997</c:v>
                </c:pt>
                <c:pt idx="4705">
                  <c:v>6.1894999999999998</c:v>
                </c:pt>
                <c:pt idx="4706">
                  <c:v>6.1920000000000002</c:v>
                </c:pt>
                <c:pt idx="4707">
                  <c:v>6.1950000000000003</c:v>
                </c:pt>
                <c:pt idx="4708">
                  <c:v>6.1970000000000001</c:v>
                </c:pt>
                <c:pt idx="4709">
                  <c:v>6.1985000000000001</c:v>
                </c:pt>
                <c:pt idx="4710">
                  <c:v>6.2009999999999996</c:v>
                </c:pt>
                <c:pt idx="4711">
                  <c:v>6.2030000000000003</c:v>
                </c:pt>
                <c:pt idx="4712">
                  <c:v>6.2050000000000001</c:v>
                </c:pt>
                <c:pt idx="4713">
                  <c:v>6.2069999999999999</c:v>
                </c:pt>
                <c:pt idx="4714">
                  <c:v>6.2089999999999996</c:v>
                </c:pt>
                <c:pt idx="4715">
                  <c:v>6.2110000000000003</c:v>
                </c:pt>
                <c:pt idx="4716">
                  <c:v>6.2134999999999998</c:v>
                </c:pt>
                <c:pt idx="4717">
                  <c:v>6.2154999999999996</c:v>
                </c:pt>
                <c:pt idx="4718">
                  <c:v>6.2175000000000002</c:v>
                </c:pt>
                <c:pt idx="4719">
                  <c:v>6.2195</c:v>
                </c:pt>
                <c:pt idx="4720">
                  <c:v>6.2214999999999998</c:v>
                </c:pt>
                <c:pt idx="4721">
                  <c:v>6.2240000000000002</c:v>
                </c:pt>
                <c:pt idx="4722">
                  <c:v>6.226</c:v>
                </c:pt>
                <c:pt idx="4723">
                  <c:v>6.2279999999999998</c:v>
                </c:pt>
                <c:pt idx="4724">
                  <c:v>6.23</c:v>
                </c:pt>
                <c:pt idx="4725">
                  <c:v>6.2324999999999999</c:v>
                </c:pt>
                <c:pt idx="4726">
                  <c:v>6.2344999999999997</c:v>
                </c:pt>
                <c:pt idx="4727">
                  <c:v>6.2370000000000001</c:v>
                </c:pt>
                <c:pt idx="4728">
                  <c:v>6.2385000000000002</c:v>
                </c:pt>
                <c:pt idx="4729">
                  <c:v>6.2409999999999997</c:v>
                </c:pt>
                <c:pt idx="4730">
                  <c:v>6.2424999999999997</c:v>
                </c:pt>
                <c:pt idx="4731">
                  <c:v>6.2454999999999998</c:v>
                </c:pt>
                <c:pt idx="4732">
                  <c:v>6.2469999999999999</c:v>
                </c:pt>
                <c:pt idx="4733">
                  <c:v>6.2489999999999997</c:v>
                </c:pt>
                <c:pt idx="4734">
                  <c:v>6.2510000000000003</c:v>
                </c:pt>
                <c:pt idx="4735">
                  <c:v>6.2539999999999996</c:v>
                </c:pt>
                <c:pt idx="4736">
                  <c:v>6.2560000000000002</c:v>
                </c:pt>
                <c:pt idx="4737">
                  <c:v>6.2569999999999997</c:v>
                </c:pt>
                <c:pt idx="4738">
                  <c:v>6.2590000000000003</c:v>
                </c:pt>
                <c:pt idx="4739">
                  <c:v>6.2610000000000001</c:v>
                </c:pt>
                <c:pt idx="4740">
                  <c:v>6.2634999999999996</c:v>
                </c:pt>
                <c:pt idx="4741">
                  <c:v>6.2649999999999997</c:v>
                </c:pt>
                <c:pt idx="4742">
                  <c:v>6.2670000000000003</c:v>
                </c:pt>
                <c:pt idx="4743">
                  <c:v>6.2694999999999999</c:v>
                </c:pt>
                <c:pt idx="4744">
                  <c:v>6.2714999999999996</c:v>
                </c:pt>
                <c:pt idx="4745">
                  <c:v>6.2735000000000003</c:v>
                </c:pt>
                <c:pt idx="4746">
                  <c:v>6.2755000000000001</c:v>
                </c:pt>
                <c:pt idx="4747">
                  <c:v>6.2774999999999999</c:v>
                </c:pt>
                <c:pt idx="4748">
                  <c:v>6.2785000000000002</c:v>
                </c:pt>
                <c:pt idx="4749">
                  <c:v>6.2805</c:v>
                </c:pt>
                <c:pt idx="4750">
                  <c:v>6.2830000000000004</c:v>
                </c:pt>
                <c:pt idx="4751">
                  <c:v>6.2850000000000001</c:v>
                </c:pt>
                <c:pt idx="4752">
                  <c:v>6.2874999999999996</c:v>
                </c:pt>
                <c:pt idx="4753">
                  <c:v>6.2889999999999997</c:v>
                </c:pt>
                <c:pt idx="4754">
                  <c:v>6.2910000000000004</c:v>
                </c:pt>
                <c:pt idx="4755">
                  <c:v>6.2934999999999999</c:v>
                </c:pt>
                <c:pt idx="4756">
                  <c:v>6.2954999999999997</c:v>
                </c:pt>
                <c:pt idx="4757">
                  <c:v>6.2975000000000003</c:v>
                </c:pt>
                <c:pt idx="4758">
                  <c:v>6.2990000000000004</c:v>
                </c:pt>
                <c:pt idx="4759">
                  <c:v>6.3010000000000002</c:v>
                </c:pt>
                <c:pt idx="4760">
                  <c:v>6.3034999999999997</c:v>
                </c:pt>
                <c:pt idx="4761">
                  <c:v>6.3055000000000003</c:v>
                </c:pt>
                <c:pt idx="4762">
                  <c:v>6.3079999999999998</c:v>
                </c:pt>
                <c:pt idx="4763">
                  <c:v>6.31</c:v>
                </c:pt>
                <c:pt idx="4764">
                  <c:v>6.3120000000000003</c:v>
                </c:pt>
                <c:pt idx="4765">
                  <c:v>6.3144999999999998</c:v>
                </c:pt>
                <c:pt idx="4766">
                  <c:v>6.3164999999999996</c:v>
                </c:pt>
                <c:pt idx="4767">
                  <c:v>6.3185000000000002</c:v>
                </c:pt>
                <c:pt idx="4768">
                  <c:v>6.3205</c:v>
                </c:pt>
                <c:pt idx="4769">
                  <c:v>6.3230000000000004</c:v>
                </c:pt>
                <c:pt idx="4770">
                  <c:v>6.3254999999999999</c:v>
                </c:pt>
                <c:pt idx="4771">
                  <c:v>6.3280000000000003</c:v>
                </c:pt>
                <c:pt idx="4772">
                  <c:v>6.3304999999999998</c:v>
                </c:pt>
                <c:pt idx="4773">
                  <c:v>6.3330000000000002</c:v>
                </c:pt>
                <c:pt idx="4774">
                  <c:v>6.3360000000000003</c:v>
                </c:pt>
                <c:pt idx="4775">
                  <c:v>6.3380000000000001</c:v>
                </c:pt>
                <c:pt idx="4776">
                  <c:v>6.34</c:v>
                </c:pt>
                <c:pt idx="4777">
                  <c:v>6.343</c:v>
                </c:pt>
                <c:pt idx="4778">
                  <c:v>6.3460000000000001</c:v>
                </c:pt>
                <c:pt idx="4779">
                  <c:v>6.3479999999999999</c:v>
                </c:pt>
                <c:pt idx="4780">
                  <c:v>6.3505000000000003</c:v>
                </c:pt>
                <c:pt idx="4781">
                  <c:v>6.3535000000000004</c:v>
                </c:pt>
                <c:pt idx="4782">
                  <c:v>6.3559999999999999</c:v>
                </c:pt>
                <c:pt idx="4783">
                  <c:v>6.3585000000000003</c:v>
                </c:pt>
                <c:pt idx="4784">
                  <c:v>6.3609999999999998</c:v>
                </c:pt>
                <c:pt idx="4785">
                  <c:v>6.3635000000000002</c:v>
                </c:pt>
                <c:pt idx="4786">
                  <c:v>6.3659999999999997</c:v>
                </c:pt>
                <c:pt idx="4787">
                  <c:v>6.3674999999999997</c:v>
                </c:pt>
                <c:pt idx="4788">
                  <c:v>6.37</c:v>
                </c:pt>
                <c:pt idx="4789">
                  <c:v>6.3730000000000002</c:v>
                </c:pt>
                <c:pt idx="4790">
                  <c:v>6.3754999999999997</c:v>
                </c:pt>
                <c:pt idx="4791">
                  <c:v>6.3775000000000004</c:v>
                </c:pt>
                <c:pt idx="4792">
                  <c:v>6.3795000000000002</c:v>
                </c:pt>
                <c:pt idx="4793">
                  <c:v>6.3815</c:v>
                </c:pt>
                <c:pt idx="4794">
                  <c:v>6.3845000000000001</c:v>
                </c:pt>
                <c:pt idx="4795">
                  <c:v>6.3864999999999998</c:v>
                </c:pt>
                <c:pt idx="4796">
                  <c:v>6.3884999999999996</c:v>
                </c:pt>
                <c:pt idx="4797">
                  <c:v>6.391</c:v>
                </c:pt>
                <c:pt idx="4798">
                  <c:v>6.3935000000000004</c:v>
                </c:pt>
                <c:pt idx="4799">
                  <c:v>6.3959999999999999</c:v>
                </c:pt>
                <c:pt idx="4800">
                  <c:v>6.3975</c:v>
                </c:pt>
                <c:pt idx="4801">
                  <c:v>6.4</c:v>
                </c:pt>
                <c:pt idx="4802">
                  <c:v>6.4020000000000001</c:v>
                </c:pt>
                <c:pt idx="4803">
                  <c:v>6.4039999999999999</c:v>
                </c:pt>
                <c:pt idx="4804">
                  <c:v>6.4065000000000003</c:v>
                </c:pt>
                <c:pt idx="4805">
                  <c:v>6.4089999999999998</c:v>
                </c:pt>
                <c:pt idx="4806">
                  <c:v>6.4119999999999999</c:v>
                </c:pt>
                <c:pt idx="4807">
                  <c:v>6.4139999999999997</c:v>
                </c:pt>
                <c:pt idx="4808">
                  <c:v>6.4165000000000001</c:v>
                </c:pt>
                <c:pt idx="4809">
                  <c:v>6.4184999999999999</c:v>
                </c:pt>
                <c:pt idx="4810">
                  <c:v>6.4210000000000003</c:v>
                </c:pt>
                <c:pt idx="4811">
                  <c:v>6.4234999999999998</c:v>
                </c:pt>
                <c:pt idx="4812">
                  <c:v>6.4249999999999998</c:v>
                </c:pt>
                <c:pt idx="4813">
                  <c:v>6.4269999999999996</c:v>
                </c:pt>
                <c:pt idx="4814">
                  <c:v>6.4290000000000003</c:v>
                </c:pt>
                <c:pt idx="4815">
                  <c:v>6.4320000000000004</c:v>
                </c:pt>
                <c:pt idx="4816">
                  <c:v>6.4340000000000002</c:v>
                </c:pt>
                <c:pt idx="4817">
                  <c:v>6.4355000000000002</c:v>
                </c:pt>
                <c:pt idx="4818">
                  <c:v>6.4370000000000003</c:v>
                </c:pt>
                <c:pt idx="4819">
                  <c:v>6.4390000000000001</c:v>
                </c:pt>
                <c:pt idx="4820">
                  <c:v>6.4409999999999998</c:v>
                </c:pt>
                <c:pt idx="4821">
                  <c:v>6.4424999999999999</c:v>
                </c:pt>
                <c:pt idx="4822">
                  <c:v>6.444</c:v>
                </c:pt>
                <c:pt idx="4823">
                  <c:v>6.4459999999999997</c:v>
                </c:pt>
                <c:pt idx="4824">
                  <c:v>6.4474999999999998</c:v>
                </c:pt>
                <c:pt idx="4825">
                  <c:v>6.4494999999999996</c:v>
                </c:pt>
                <c:pt idx="4826">
                  <c:v>6.4509999999999996</c:v>
                </c:pt>
                <c:pt idx="4827">
                  <c:v>6.4530000000000003</c:v>
                </c:pt>
                <c:pt idx="4828">
                  <c:v>6.4550000000000001</c:v>
                </c:pt>
                <c:pt idx="4829">
                  <c:v>6.4565000000000001</c:v>
                </c:pt>
                <c:pt idx="4830">
                  <c:v>6.4584999999999999</c:v>
                </c:pt>
                <c:pt idx="4831">
                  <c:v>6.46</c:v>
                </c:pt>
                <c:pt idx="4832">
                  <c:v>6.4619999999999997</c:v>
                </c:pt>
                <c:pt idx="4833">
                  <c:v>6.4640000000000004</c:v>
                </c:pt>
                <c:pt idx="4834">
                  <c:v>6.4649999999999999</c:v>
                </c:pt>
                <c:pt idx="4835">
                  <c:v>6.4669999999999996</c:v>
                </c:pt>
                <c:pt idx="4836">
                  <c:v>6.4684999999999997</c:v>
                </c:pt>
                <c:pt idx="4837">
                  <c:v>6.4705000000000004</c:v>
                </c:pt>
                <c:pt idx="4838">
                  <c:v>6.4729999999999999</c:v>
                </c:pt>
                <c:pt idx="4839">
                  <c:v>6.4749999999999996</c:v>
                </c:pt>
                <c:pt idx="4840">
                  <c:v>6.4764999999999997</c:v>
                </c:pt>
                <c:pt idx="4841">
                  <c:v>6.4779999999999998</c:v>
                </c:pt>
                <c:pt idx="4842">
                  <c:v>6.4794999999999998</c:v>
                </c:pt>
                <c:pt idx="4843">
                  <c:v>6.4814999999999996</c:v>
                </c:pt>
                <c:pt idx="4844">
                  <c:v>6.4835000000000003</c:v>
                </c:pt>
                <c:pt idx="4845">
                  <c:v>6.4850000000000003</c:v>
                </c:pt>
                <c:pt idx="4846">
                  <c:v>6.4865000000000004</c:v>
                </c:pt>
                <c:pt idx="4847">
                  <c:v>6.4880000000000004</c:v>
                </c:pt>
                <c:pt idx="4848">
                  <c:v>6.49</c:v>
                </c:pt>
                <c:pt idx="4849">
                  <c:v>6.492</c:v>
                </c:pt>
                <c:pt idx="4850">
                  <c:v>6.4939999999999998</c:v>
                </c:pt>
                <c:pt idx="4851">
                  <c:v>6.4960000000000004</c:v>
                </c:pt>
                <c:pt idx="4852">
                  <c:v>6.4969999999999999</c:v>
                </c:pt>
                <c:pt idx="4853">
                  <c:v>6.4984999999999999</c:v>
                </c:pt>
                <c:pt idx="4854">
                  <c:v>6.5</c:v>
                </c:pt>
                <c:pt idx="4855">
                  <c:v>6.5019999999999998</c:v>
                </c:pt>
                <c:pt idx="4856">
                  <c:v>6.5039999999999996</c:v>
                </c:pt>
                <c:pt idx="4857">
                  <c:v>6.5054999999999996</c:v>
                </c:pt>
                <c:pt idx="4858">
                  <c:v>6.5069999999999997</c:v>
                </c:pt>
                <c:pt idx="4859">
                  <c:v>6.5084999999999997</c:v>
                </c:pt>
                <c:pt idx="4860">
                  <c:v>6.5105000000000004</c:v>
                </c:pt>
                <c:pt idx="4861">
                  <c:v>6.5125000000000002</c:v>
                </c:pt>
                <c:pt idx="4862">
                  <c:v>6.5145</c:v>
                </c:pt>
                <c:pt idx="4863">
                  <c:v>6.5164999999999997</c:v>
                </c:pt>
                <c:pt idx="4864">
                  <c:v>6.5175000000000001</c:v>
                </c:pt>
                <c:pt idx="4865">
                  <c:v>6.5194999999999999</c:v>
                </c:pt>
                <c:pt idx="4866">
                  <c:v>6.5205000000000002</c:v>
                </c:pt>
                <c:pt idx="4867">
                  <c:v>6.5229999999999997</c:v>
                </c:pt>
                <c:pt idx="4868">
                  <c:v>6.5250000000000004</c:v>
                </c:pt>
                <c:pt idx="4869">
                  <c:v>6.5265000000000004</c:v>
                </c:pt>
                <c:pt idx="4870">
                  <c:v>6.5279999999999996</c:v>
                </c:pt>
                <c:pt idx="4871">
                  <c:v>6.53</c:v>
                </c:pt>
                <c:pt idx="4872">
                  <c:v>6.532</c:v>
                </c:pt>
                <c:pt idx="4873">
                  <c:v>6.5339999999999998</c:v>
                </c:pt>
                <c:pt idx="4874">
                  <c:v>6.5359999999999996</c:v>
                </c:pt>
                <c:pt idx="4875">
                  <c:v>6.5374999999999996</c:v>
                </c:pt>
                <c:pt idx="4876">
                  <c:v>6.5385</c:v>
                </c:pt>
                <c:pt idx="4877">
                  <c:v>6.5404999999999998</c:v>
                </c:pt>
                <c:pt idx="4878">
                  <c:v>6.5425000000000004</c:v>
                </c:pt>
                <c:pt idx="4879">
                  <c:v>6.5449999999999999</c:v>
                </c:pt>
                <c:pt idx="4880">
                  <c:v>6.5469999999999997</c:v>
                </c:pt>
                <c:pt idx="4881">
                  <c:v>6.5484999999999998</c:v>
                </c:pt>
                <c:pt idx="4882">
                  <c:v>6.5495000000000001</c:v>
                </c:pt>
                <c:pt idx="4883">
                  <c:v>6.5514999999999999</c:v>
                </c:pt>
                <c:pt idx="4884">
                  <c:v>6.5534999999999997</c:v>
                </c:pt>
                <c:pt idx="4885">
                  <c:v>6.5555000000000003</c:v>
                </c:pt>
                <c:pt idx="4886">
                  <c:v>6.5570000000000004</c:v>
                </c:pt>
                <c:pt idx="4887">
                  <c:v>6.5585000000000004</c:v>
                </c:pt>
                <c:pt idx="4888">
                  <c:v>6.56</c:v>
                </c:pt>
                <c:pt idx="4889">
                  <c:v>6.5614999999999997</c:v>
                </c:pt>
                <c:pt idx="4890">
                  <c:v>6.5635000000000003</c:v>
                </c:pt>
                <c:pt idx="4891">
                  <c:v>6.5655000000000001</c:v>
                </c:pt>
                <c:pt idx="4892">
                  <c:v>6.5674999999999999</c:v>
                </c:pt>
                <c:pt idx="4893">
                  <c:v>6.569</c:v>
                </c:pt>
                <c:pt idx="4894">
                  <c:v>6.5705</c:v>
                </c:pt>
                <c:pt idx="4895">
                  <c:v>6.5724999999999998</c:v>
                </c:pt>
                <c:pt idx="4896">
                  <c:v>6.5744999999999996</c:v>
                </c:pt>
                <c:pt idx="4897">
                  <c:v>6.5759999999999996</c:v>
                </c:pt>
                <c:pt idx="4898">
                  <c:v>6.5780000000000003</c:v>
                </c:pt>
                <c:pt idx="4899">
                  <c:v>6.5789999999999997</c:v>
                </c:pt>
                <c:pt idx="4900">
                  <c:v>6.5810000000000004</c:v>
                </c:pt>
                <c:pt idx="4901">
                  <c:v>6.5824999999999996</c:v>
                </c:pt>
                <c:pt idx="4902">
                  <c:v>6.5845000000000002</c:v>
                </c:pt>
                <c:pt idx="4903">
                  <c:v>6.5869999999999997</c:v>
                </c:pt>
                <c:pt idx="4904">
                  <c:v>6.5884999999999998</c:v>
                </c:pt>
                <c:pt idx="4905">
                  <c:v>6.59</c:v>
                </c:pt>
                <c:pt idx="4906">
                  <c:v>6.5919999999999996</c:v>
                </c:pt>
                <c:pt idx="4907">
                  <c:v>6.5934999999999997</c:v>
                </c:pt>
                <c:pt idx="4908">
                  <c:v>6.5955000000000004</c:v>
                </c:pt>
                <c:pt idx="4909">
                  <c:v>6.5975000000000001</c:v>
                </c:pt>
                <c:pt idx="4910">
                  <c:v>6.5990000000000002</c:v>
                </c:pt>
                <c:pt idx="4911">
                  <c:v>6.601</c:v>
                </c:pt>
                <c:pt idx="4912">
                  <c:v>6.6029999999999998</c:v>
                </c:pt>
                <c:pt idx="4913">
                  <c:v>6.6050000000000004</c:v>
                </c:pt>
                <c:pt idx="4914">
                  <c:v>6.6070000000000002</c:v>
                </c:pt>
                <c:pt idx="4915">
                  <c:v>6.609</c:v>
                </c:pt>
                <c:pt idx="4916">
                  <c:v>6.6105</c:v>
                </c:pt>
                <c:pt idx="4917">
                  <c:v>6.6124999999999998</c:v>
                </c:pt>
                <c:pt idx="4918">
                  <c:v>6.6150000000000002</c:v>
                </c:pt>
                <c:pt idx="4919">
                  <c:v>6.6165000000000003</c:v>
                </c:pt>
                <c:pt idx="4920">
                  <c:v>6.6180000000000003</c:v>
                </c:pt>
                <c:pt idx="4921">
                  <c:v>6.6195000000000004</c:v>
                </c:pt>
                <c:pt idx="4922">
                  <c:v>6.6210000000000004</c:v>
                </c:pt>
                <c:pt idx="4923">
                  <c:v>6.6230000000000002</c:v>
                </c:pt>
                <c:pt idx="4924">
                  <c:v>6.625</c:v>
                </c:pt>
                <c:pt idx="4925">
                  <c:v>6.6269999999999998</c:v>
                </c:pt>
                <c:pt idx="4926">
                  <c:v>6.6284999999999998</c:v>
                </c:pt>
                <c:pt idx="4927">
                  <c:v>6.6304999999999996</c:v>
                </c:pt>
                <c:pt idx="4928">
                  <c:v>6.6319999999999997</c:v>
                </c:pt>
                <c:pt idx="4929">
                  <c:v>6.6340000000000003</c:v>
                </c:pt>
                <c:pt idx="4930">
                  <c:v>6.6355000000000004</c:v>
                </c:pt>
                <c:pt idx="4931">
                  <c:v>6.6375000000000002</c:v>
                </c:pt>
                <c:pt idx="4932">
                  <c:v>6.6395</c:v>
                </c:pt>
                <c:pt idx="4933">
                  <c:v>6.6405000000000003</c:v>
                </c:pt>
                <c:pt idx="4934">
                  <c:v>6.6425000000000001</c:v>
                </c:pt>
                <c:pt idx="4935">
                  <c:v>6.6444999999999999</c:v>
                </c:pt>
                <c:pt idx="4936">
                  <c:v>6.6464999999999996</c:v>
                </c:pt>
                <c:pt idx="4937">
                  <c:v>6.6485000000000003</c:v>
                </c:pt>
                <c:pt idx="4938">
                  <c:v>6.65</c:v>
                </c:pt>
                <c:pt idx="4939">
                  <c:v>6.6520000000000001</c:v>
                </c:pt>
                <c:pt idx="4940">
                  <c:v>6.6535000000000002</c:v>
                </c:pt>
                <c:pt idx="4941">
                  <c:v>6.6555</c:v>
                </c:pt>
                <c:pt idx="4942">
                  <c:v>6.6574999999999998</c:v>
                </c:pt>
                <c:pt idx="4943">
                  <c:v>6.6589999999999998</c:v>
                </c:pt>
                <c:pt idx="4944">
                  <c:v>6.6609999999999996</c:v>
                </c:pt>
                <c:pt idx="4945">
                  <c:v>6.6624999999999996</c:v>
                </c:pt>
                <c:pt idx="4946">
                  <c:v>6.6645000000000003</c:v>
                </c:pt>
                <c:pt idx="4947">
                  <c:v>6.6665000000000001</c:v>
                </c:pt>
                <c:pt idx="4948">
                  <c:v>6.6689999999999996</c:v>
                </c:pt>
                <c:pt idx="4949">
                  <c:v>6.6704999999999997</c:v>
                </c:pt>
                <c:pt idx="4950">
                  <c:v>6.6719999999999997</c:v>
                </c:pt>
                <c:pt idx="4951">
                  <c:v>6.6734999999999998</c:v>
                </c:pt>
                <c:pt idx="4952">
                  <c:v>6.6755000000000004</c:v>
                </c:pt>
                <c:pt idx="4953">
                  <c:v>6.6775000000000002</c:v>
                </c:pt>
                <c:pt idx="4954">
                  <c:v>6.6790000000000003</c:v>
                </c:pt>
                <c:pt idx="4955">
                  <c:v>6.6805000000000003</c:v>
                </c:pt>
                <c:pt idx="4956">
                  <c:v>6.6829999999999998</c:v>
                </c:pt>
                <c:pt idx="4957">
                  <c:v>6.6844999999999999</c:v>
                </c:pt>
                <c:pt idx="4958">
                  <c:v>6.6870000000000003</c:v>
                </c:pt>
                <c:pt idx="4959">
                  <c:v>6.6890000000000001</c:v>
                </c:pt>
                <c:pt idx="4960">
                  <c:v>6.6905000000000001</c:v>
                </c:pt>
                <c:pt idx="4961">
                  <c:v>6.6924999999999999</c:v>
                </c:pt>
                <c:pt idx="4962">
                  <c:v>6.6935000000000002</c:v>
                </c:pt>
                <c:pt idx="4963">
                  <c:v>6.6955</c:v>
                </c:pt>
                <c:pt idx="4964">
                  <c:v>6.6985000000000001</c:v>
                </c:pt>
                <c:pt idx="4965">
                  <c:v>6.7</c:v>
                </c:pt>
                <c:pt idx="4966">
                  <c:v>6.702</c:v>
                </c:pt>
                <c:pt idx="4967">
                  <c:v>6.7039999999999997</c:v>
                </c:pt>
                <c:pt idx="4968">
                  <c:v>6.7054999999999998</c:v>
                </c:pt>
                <c:pt idx="4969">
                  <c:v>6.7080000000000002</c:v>
                </c:pt>
                <c:pt idx="4970">
                  <c:v>6.71</c:v>
                </c:pt>
                <c:pt idx="4971">
                  <c:v>6.7115</c:v>
                </c:pt>
                <c:pt idx="4972">
                  <c:v>6.7134999999999998</c:v>
                </c:pt>
                <c:pt idx="4973">
                  <c:v>6.7149999999999999</c:v>
                </c:pt>
                <c:pt idx="4974">
                  <c:v>6.7169999999999996</c:v>
                </c:pt>
                <c:pt idx="4975">
                  <c:v>6.7195</c:v>
                </c:pt>
                <c:pt idx="4976">
                  <c:v>6.7220000000000004</c:v>
                </c:pt>
                <c:pt idx="4977">
                  <c:v>6.7234999999999996</c:v>
                </c:pt>
                <c:pt idx="4978">
                  <c:v>6.7249999999999996</c:v>
                </c:pt>
                <c:pt idx="4979">
                  <c:v>6.7275</c:v>
                </c:pt>
                <c:pt idx="4980">
                  <c:v>6.7294999999999998</c:v>
                </c:pt>
                <c:pt idx="4981">
                  <c:v>6.7320000000000002</c:v>
                </c:pt>
                <c:pt idx="4982">
                  <c:v>6.7335000000000003</c:v>
                </c:pt>
                <c:pt idx="4983">
                  <c:v>6.7344999999999997</c:v>
                </c:pt>
                <c:pt idx="4984">
                  <c:v>6.7365000000000004</c:v>
                </c:pt>
                <c:pt idx="4985">
                  <c:v>6.7389999999999999</c:v>
                </c:pt>
                <c:pt idx="4986">
                  <c:v>6.7404999999999999</c:v>
                </c:pt>
                <c:pt idx="4987">
                  <c:v>6.7424999999999997</c:v>
                </c:pt>
                <c:pt idx="4988">
                  <c:v>6.7445000000000004</c:v>
                </c:pt>
                <c:pt idx="4989">
                  <c:v>6.7460000000000004</c:v>
                </c:pt>
                <c:pt idx="4990">
                  <c:v>6.7480000000000002</c:v>
                </c:pt>
                <c:pt idx="4991">
                  <c:v>6.7495000000000003</c:v>
                </c:pt>
                <c:pt idx="4992">
                  <c:v>6.7515000000000001</c:v>
                </c:pt>
                <c:pt idx="4993">
                  <c:v>6.7534999999999998</c:v>
                </c:pt>
                <c:pt idx="4994">
                  <c:v>6.7545000000000002</c:v>
                </c:pt>
                <c:pt idx="4995">
                  <c:v>6.7565</c:v>
                </c:pt>
                <c:pt idx="4996">
                  <c:v>6.7590000000000003</c:v>
                </c:pt>
                <c:pt idx="4997">
                  <c:v>6.7610000000000001</c:v>
                </c:pt>
                <c:pt idx="4998">
                  <c:v>6.7629999999999999</c:v>
                </c:pt>
                <c:pt idx="4999">
                  <c:v>6.7640000000000002</c:v>
                </c:pt>
                <c:pt idx="5000">
                  <c:v>6.7649999999999997</c:v>
                </c:pt>
                <c:pt idx="5001">
                  <c:v>6.766</c:v>
                </c:pt>
                <c:pt idx="5002">
                  <c:v>6.7664999999999997</c:v>
                </c:pt>
                <c:pt idx="5003">
                  <c:v>6.7675000000000001</c:v>
                </c:pt>
                <c:pt idx="5004">
                  <c:v>6.7685000000000004</c:v>
                </c:pt>
                <c:pt idx="5005">
                  <c:v>6.7694999999999999</c:v>
                </c:pt>
                <c:pt idx="5006">
                  <c:v>6.7705000000000002</c:v>
                </c:pt>
                <c:pt idx="5007">
                  <c:v>6.7729999999999997</c:v>
                </c:pt>
                <c:pt idx="5008">
                  <c:v>6.7755000000000001</c:v>
                </c:pt>
                <c:pt idx="5009">
                  <c:v>6.7770000000000001</c:v>
                </c:pt>
                <c:pt idx="5010">
                  <c:v>6.7785000000000002</c:v>
                </c:pt>
                <c:pt idx="5011">
                  <c:v>6.7805</c:v>
                </c:pt>
                <c:pt idx="5012">
                  <c:v>6.7824999999999998</c:v>
                </c:pt>
                <c:pt idx="5013">
                  <c:v>6.7845000000000004</c:v>
                </c:pt>
                <c:pt idx="5014">
                  <c:v>6.7865000000000002</c:v>
                </c:pt>
                <c:pt idx="5015">
                  <c:v>6.7880000000000003</c:v>
                </c:pt>
                <c:pt idx="5016">
                  <c:v>6.79</c:v>
                </c:pt>
                <c:pt idx="5017">
                  <c:v>6.7915000000000001</c:v>
                </c:pt>
                <c:pt idx="5018">
                  <c:v>6.7934999999999999</c:v>
                </c:pt>
                <c:pt idx="5019">
                  <c:v>6.7954999999999997</c:v>
                </c:pt>
                <c:pt idx="5020">
                  <c:v>6.7975000000000003</c:v>
                </c:pt>
                <c:pt idx="5021">
                  <c:v>6.7984999999999998</c:v>
                </c:pt>
                <c:pt idx="5022">
                  <c:v>6.8</c:v>
                </c:pt>
                <c:pt idx="5023">
                  <c:v>6.8019999999999996</c:v>
                </c:pt>
                <c:pt idx="5024">
                  <c:v>6.8034999999999997</c:v>
                </c:pt>
                <c:pt idx="5025">
                  <c:v>6.806</c:v>
                </c:pt>
                <c:pt idx="5026">
                  <c:v>6.8075000000000001</c:v>
                </c:pt>
                <c:pt idx="5027">
                  <c:v>6.8094999999999999</c:v>
                </c:pt>
                <c:pt idx="5028">
                  <c:v>6.8109999999999999</c:v>
                </c:pt>
                <c:pt idx="5029">
                  <c:v>6.8129999999999997</c:v>
                </c:pt>
                <c:pt idx="5030">
                  <c:v>6.8150000000000004</c:v>
                </c:pt>
                <c:pt idx="5031">
                  <c:v>6.8170000000000002</c:v>
                </c:pt>
                <c:pt idx="5032">
                  <c:v>6.819</c:v>
                </c:pt>
                <c:pt idx="5033">
                  <c:v>6.8205</c:v>
                </c:pt>
                <c:pt idx="5034">
                  <c:v>6.8224999999999998</c:v>
                </c:pt>
                <c:pt idx="5035">
                  <c:v>6.8244999999999996</c:v>
                </c:pt>
                <c:pt idx="5036">
                  <c:v>6.8265000000000002</c:v>
                </c:pt>
                <c:pt idx="5037">
                  <c:v>6.8285</c:v>
                </c:pt>
                <c:pt idx="5038">
                  <c:v>6.8310000000000004</c:v>
                </c:pt>
                <c:pt idx="5039">
                  <c:v>6.8319999999999999</c:v>
                </c:pt>
                <c:pt idx="5040">
                  <c:v>6.8339999999999996</c:v>
                </c:pt>
                <c:pt idx="5041">
                  <c:v>6.8360000000000003</c:v>
                </c:pt>
                <c:pt idx="5042">
                  <c:v>6.8384999999999998</c:v>
                </c:pt>
                <c:pt idx="5043">
                  <c:v>6.84</c:v>
                </c:pt>
                <c:pt idx="5044">
                  <c:v>6.8419999999999996</c:v>
                </c:pt>
                <c:pt idx="5045">
                  <c:v>6.8440000000000003</c:v>
                </c:pt>
                <c:pt idx="5046">
                  <c:v>6.8464999999999998</c:v>
                </c:pt>
                <c:pt idx="5047">
                  <c:v>6.8490000000000002</c:v>
                </c:pt>
                <c:pt idx="5048">
                  <c:v>6.8505000000000003</c:v>
                </c:pt>
                <c:pt idx="5049">
                  <c:v>6.8525</c:v>
                </c:pt>
                <c:pt idx="5050">
                  <c:v>6.8544999999999998</c:v>
                </c:pt>
                <c:pt idx="5051">
                  <c:v>6.8559999999999999</c:v>
                </c:pt>
                <c:pt idx="5052">
                  <c:v>6.8579999999999997</c:v>
                </c:pt>
                <c:pt idx="5053">
                  <c:v>6.86</c:v>
                </c:pt>
                <c:pt idx="5054">
                  <c:v>6.8624999999999998</c:v>
                </c:pt>
                <c:pt idx="5055">
                  <c:v>6.8639999999999999</c:v>
                </c:pt>
                <c:pt idx="5056">
                  <c:v>6.8659999999999997</c:v>
                </c:pt>
                <c:pt idx="5057">
                  <c:v>6.8685</c:v>
                </c:pt>
                <c:pt idx="5058">
                  <c:v>6.8704999999999998</c:v>
                </c:pt>
                <c:pt idx="5059">
                  <c:v>6.8719999999999999</c:v>
                </c:pt>
                <c:pt idx="5060">
                  <c:v>6.8739999999999997</c:v>
                </c:pt>
                <c:pt idx="5061">
                  <c:v>6.8760000000000003</c:v>
                </c:pt>
                <c:pt idx="5062">
                  <c:v>6.8784999999999998</c:v>
                </c:pt>
                <c:pt idx="5063">
                  <c:v>6.8804999999999996</c:v>
                </c:pt>
                <c:pt idx="5064">
                  <c:v>6.8819999999999997</c:v>
                </c:pt>
                <c:pt idx="5065">
                  <c:v>6.8840000000000003</c:v>
                </c:pt>
                <c:pt idx="5066">
                  <c:v>6.8860000000000001</c:v>
                </c:pt>
                <c:pt idx="5067">
                  <c:v>6.8884999999999996</c:v>
                </c:pt>
                <c:pt idx="5068">
                  <c:v>6.891</c:v>
                </c:pt>
                <c:pt idx="5069">
                  <c:v>6.8925000000000001</c:v>
                </c:pt>
                <c:pt idx="5070">
                  <c:v>6.8940000000000001</c:v>
                </c:pt>
                <c:pt idx="5071">
                  <c:v>6.8959999999999999</c:v>
                </c:pt>
                <c:pt idx="5072">
                  <c:v>6.899</c:v>
                </c:pt>
                <c:pt idx="5073">
                  <c:v>6.9009999999999998</c:v>
                </c:pt>
                <c:pt idx="5074">
                  <c:v>6.9029999999999996</c:v>
                </c:pt>
                <c:pt idx="5075">
                  <c:v>6.9044999999999996</c:v>
                </c:pt>
                <c:pt idx="5076">
                  <c:v>6.9065000000000003</c:v>
                </c:pt>
                <c:pt idx="5077">
                  <c:v>6.9089999999999998</c:v>
                </c:pt>
                <c:pt idx="5078">
                  <c:v>6.9109999999999996</c:v>
                </c:pt>
                <c:pt idx="5079">
                  <c:v>6.9124999999999996</c:v>
                </c:pt>
                <c:pt idx="5080">
                  <c:v>6.9145000000000003</c:v>
                </c:pt>
                <c:pt idx="5081">
                  <c:v>6.9165000000000001</c:v>
                </c:pt>
                <c:pt idx="5082">
                  <c:v>6.9180000000000001</c:v>
                </c:pt>
                <c:pt idx="5083">
                  <c:v>6.9210000000000003</c:v>
                </c:pt>
                <c:pt idx="5084">
                  <c:v>6.9225000000000003</c:v>
                </c:pt>
                <c:pt idx="5085">
                  <c:v>6.9245000000000001</c:v>
                </c:pt>
                <c:pt idx="5086">
                  <c:v>6.9264999999999999</c:v>
                </c:pt>
                <c:pt idx="5087">
                  <c:v>6.9284999999999997</c:v>
                </c:pt>
                <c:pt idx="5088">
                  <c:v>6.9314999999999998</c:v>
                </c:pt>
                <c:pt idx="5089">
                  <c:v>6.9325000000000001</c:v>
                </c:pt>
                <c:pt idx="5090">
                  <c:v>6.9344999999999999</c:v>
                </c:pt>
                <c:pt idx="5091">
                  <c:v>6.9364999999999997</c:v>
                </c:pt>
                <c:pt idx="5092">
                  <c:v>6.9385000000000003</c:v>
                </c:pt>
                <c:pt idx="5093">
                  <c:v>6.9405000000000001</c:v>
                </c:pt>
                <c:pt idx="5094">
                  <c:v>6.9424999999999999</c:v>
                </c:pt>
                <c:pt idx="5095">
                  <c:v>6.944</c:v>
                </c:pt>
                <c:pt idx="5096">
                  <c:v>6.9459999999999997</c:v>
                </c:pt>
                <c:pt idx="5097">
                  <c:v>6.9489999999999998</c:v>
                </c:pt>
                <c:pt idx="5098">
                  <c:v>6.9504999999999999</c:v>
                </c:pt>
                <c:pt idx="5099">
                  <c:v>6.9524999999999997</c:v>
                </c:pt>
                <c:pt idx="5100">
                  <c:v>6.9539999999999997</c:v>
                </c:pt>
                <c:pt idx="5101">
                  <c:v>6.9560000000000004</c:v>
                </c:pt>
                <c:pt idx="5102">
                  <c:v>6.9580000000000002</c:v>
                </c:pt>
                <c:pt idx="5103">
                  <c:v>6.9604999999999997</c:v>
                </c:pt>
                <c:pt idx="5104">
                  <c:v>6.9625000000000004</c:v>
                </c:pt>
                <c:pt idx="5105">
                  <c:v>6.9645000000000001</c:v>
                </c:pt>
                <c:pt idx="5106">
                  <c:v>6.9660000000000002</c:v>
                </c:pt>
                <c:pt idx="5107">
                  <c:v>6.9684999999999997</c:v>
                </c:pt>
                <c:pt idx="5108">
                  <c:v>6.9710000000000001</c:v>
                </c:pt>
                <c:pt idx="5109">
                  <c:v>6.9720000000000004</c:v>
                </c:pt>
                <c:pt idx="5110">
                  <c:v>6.9740000000000002</c:v>
                </c:pt>
                <c:pt idx="5111">
                  <c:v>6.976</c:v>
                </c:pt>
                <c:pt idx="5112">
                  <c:v>6.9779999999999998</c:v>
                </c:pt>
                <c:pt idx="5113">
                  <c:v>6.9809999999999999</c:v>
                </c:pt>
                <c:pt idx="5114">
                  <c:v>6.9824999999999999</c:v>
                </c:pt>
                <c:pt idx="5115">
                  <c:v>6.9844999999999997</c:v>
                </c:pt>
                <c:pt idx="5116">
                  <c:v>6.9865000000000004</c:v>
                </c:pt>
                <c:pt idx="5117">
                  <c:v>6.9885000000000002</c:v>
                </c:pt>
                <c:pt idx="5118">
                  <c:v>6.9909999999999997</c:v>
                </c:pt>
                <c:pt idx="5119">
                  <c:v>6.9930000000000003</c:v>
                </c:pt>
                <c:pt idx="5120">
                  <c:v>6.9945000000000004</c:v>
                </c:pt>
                <c:pt idx="5121">
                  <c:v>6.9965000000000002</c:v>
                </c:pt>
                <c:pt idx="5122">
                  <c:v>6.9989999999999997</c:v>
                </c:pt>
                <c:pt idx="5123">
                  <c:v>7.0010000000000003</c:v>
                </c:pt>
                <c:pt idx="5124">
                  <c:v>7.0034999999999998</c:v>
                </c:pt>
                <c:pt idx="5125">
                  <c:v>7.0049999999999999</c:v>
                </c:pt>
                <c:pt idx="5126">
                  <c:v>7.0069999999999997</c:v>
                </c:pt>
                <c:pt idx="5127">
                  <c:v>7.0095000000000001</c:v>
                </c:pt>
                <c:pt idx="5128">
                  <c:v>7.0114999999999998</c:v>
                </c:pt>
                <c:pt idx="5129">
                  <c:v>7.0134999999999996</c:v>
                </c:pt>
                <c:pt idx="5130">
                  <c:v>7.0145</c:v>
                </c:pt>
                <c:pt idx="5131">
                  <c:v>7.0164999999999997</c:v>
                </c:pt>
                <c:pt idx="5132">
                  <c:v>7.0194999999999999</c:v>
                </c:pt>
                <c:pt idx="5133">
                  <c:v>7.0214999999999996</c:v>
                </c:pt>
                <c:pt idx="5134">
                  <c:v>7.0235000000000003</c:v>
                </c:pt>
                <c:pt idx="5135">
                  <c:v>7.0250000000000004</c:v>
                </c:pt>
                <c:pt idx="5136">
                  <c:v>7.0274999999999999</c:v>
                </c:pt>
                <c:pt idx="5137">
                  <c:v>7.0294999999999996</c:v>
                </c:pt>
                <c:pt idx="5138">
                  <c:v>7.0315000000000003</c:v>
                </c:pt>
                <c:pt idx="5139">
                  <c:v>7.0335000000000001</c:v>
                </c:pt>
                <c:pt idx="5140">
                  <c:v>7.0354999999999999</c:v>
                </c:pt>
                <c:pt idx="5141">
                  <c:v>7.0369999999999999</c:v>
                </c:pt>
                <c:pt idx="5142">
                  <c:v>7.0395000000000003</c:v>
                </c:pt>
                <c:pt idx="5143">
                  <c:v>7.0419999999999998</c:v>
                </c:pt>
                <c:pt idx="5144">
                  <c:v>7.0439999999999996</c:v>
                </c:pt>
                <c:pt idx="5145">
                  <c:v>7.0460000000000003</c:v>
                </c:pt>
                <c:pt idx="5146">
                  <c:v>7.048</c:v>
                </c:pt>
                <c:pt idx="5147">
                  <c:v>7.05</c:v>
                </c:pt>
                <c:pt idx="5148">
                  <c:v>7.0519999999999996</c:v>
                </c:pt>
                <c:pt idx="5149">
                  <c:v>7.0540000000000003</c:v>
                </c:pt>
                <c:pt idx="5150">
                  <c:v>7.0555000000000003</c:v>
                </c:pt>
                <c:pt idx="5151">
                  <c:v>7.0579999999999998</c:v>
                </c:pt>
                <c:pt idx="5152">
                  <c:v>7.0605000000000002</c:v>
                </c:pt>
                <c:pt idx="5153">
                  <c:v>7.0625</c:v>
                </c:pt>
                <c:pt idx="5154">
                  <c:v>7.0650000000000004</c:v>
                </c:pt>
                <c:pt idx="5155">
                  <c:v>7.0670000000000002</c:v>
                </c:pt>
                <c:pt idx="5156">
                  <c:v>7.069</c:v>
                </c:pt>
                <c:pt idx="5157">
                  <c:v>7.0715000000000003</c:v>
                </c:pt>
                <c:pt idx="5158">
                  <c:v>7.0730000000000004</c:v>
                </c:pt>
                <c:pt idx="5159">
                  <c:v>7.0750000000000002</c:v>
                </c:pt>
                <c:pt idx="5160">
                  <c:v>7.077</c:v>
                </c:pt>
                <c:pt idx="5161">
                  <c:v>7.0795000000000003</c:v>
                </c:pt>
                <c:pt idx="5162">
                  <c:v>7.0815000000000001</c:v>
                </c:pt>
                <c:pt idx="5163">
                  <c:v>7.0839999999999996</c:v>
                </c:pt>
                <c:pt idx="5164">
                  <c:v>7.0860000000000003</c:v>
                </c:pt>
                <c:pt idx="5165">
                  <c:v>7.0880000000000001</c:v>
                </c:pt>
                <c:pt idx="5166">
                  <c:v>7.09</c:v>
                </c:pt>
                <c:pt idx="5167">
                  <c:v>7.0925000000000002</c:v>
                </c:pt>
                <c:pt idx="5168">
                  <c:v>7.0940000000000003</c:v>
                </c:pt>
                <c:pt idx="5169">
                  <c:v>7.0964999999999998</c:v>
                </c:pt>
                <c:pt idx="5170">
                  <c:v>7.0984999999999996</c:v>
                </c:pt>
                <c:pt idx="5171">
                  <c:v>7.1014999999999997</c:v>
                </c:pt>
                <c:pt idx="5172">
                  <c:v>7.1035000000000004</c:v>
                </c:pt>
                <c:pt idx="5173">
                  <c:v>7.1050000000000004</c:v>
                </c:pt>
                <c:pt idx="5174">
                  <c:v>7.1074999999999999</c:v>
                </c:pt>
                <c:pt idx="5175">
                  <c:v>7.11</c:v>
                </c:pt>
                <c:pt idx="5176">
                  <c:v>7.1124999999999998</c:v>
                </c:pt>
                <c:pt idx="5177">
                  <c:v>7.1139999999999999</c:v>
                </c:pt>
                <c:pt idx="5178">
                  <c:v>7.1159999999999997</c:v>
                </c:pt>
                <c:pt idx="5179">
                  <c:v>7.1185</c:v>
                </c:pt>
                <c:pt idx="5180">
                  <c:v>7.1215000000000002</c:v>
                </c:pt>
                <c:pt idx="5181">
                  <c:v>7.1234999999999999</c:v>
                </c:pt>
                <c:pt idx="5182">
                  <c:v>7.1260000000000003</c:v>
                </c:pt>
                <c:pt idx="5183">
                  <c:v>7.1284999999999998</c:v>
                </c:pt>
                <c:pt idx="5184">
                  <c:v>7.1310000000000002</c:v>
                </c:pt>
                <c:pt idx="5185">
                  <c:v>7.133</c:v>
                </c:pt>
                <c:pt idx="5186">
                  <c:v>7.1349999999999998</c:v>
                </c:pt>
                <c:pt idx="5187">
                  <c:v>7.1379999999999999</c:v>
                </c:pt>
                <c:pt idx="5188">
                  <c:v>7.1414999999999997</c:v>
                </c:pt>
                <c:pt idx="5189">
                  <c:v>7.1440000000000001</c:v>
                </c:pt>
                <c:pt idx="5190">
                  <c:v>7.1494999999999997</c:v>
                </c:pt>
                <c:pt idx="5191">
                  <c:v>7.2229999999999999</c:v>
                </c:pt>
                <c:pt idx="5192">
                  <c:v>7.2244999999999999</c:v>
                </c:pt>
                <c:pt idx="5193">
                  <c:v>7.2255000000000003</c:v>
                </c:pt>
                <c:pt idx="5194">
                  <c:v>7.2275</c:v>
                </c:pt>
                <c:pt idx="5195">
                  <c:v>7.2290000000000001</c:v>
                </c:pt>
                <c:pt idx="5196">
                  <c:v>7.2309999999999999</c:v>
                </c:pt>
                <c:pt idx="5197">
                  <c:v>7.234</c:v>
                </c:pt>
                <c:pt idx="5198">
                  <c:v>7.2355</c:v>
                </c:pt>
                <c:pt idx="5199">
                  <c:v>7.2380000000000004</c:v>
                </c:pt>
                <c:pt idx="5200">
                  <c:v>7.2394999999999996</c:v>
                </c:pt>
                <c:pt idx="5201">
                  <c:v>7.2415000000000003</c:v>
                </c:pt>
                <c:pt idx="5202">
                  <c:v>7.2439999999999998</c:v>
                </c:pt>
                <c:pt idx="5203">
                  <c:v>7.2460000000000004</c:v>
                </c:pt>
                <c:pt idx="5204">
                  <c:v>7.2480000000000002</c:v>
                </c:pt>
                <c:pt idx="5205">
                  <c:v>7.2489999999999997</c:v>
                </c:pt>
                <c:pt idx="5206">
                  <c:v>7.2510000000000003</c:v>
                </c:pt>
                <c:pt idx="5207">
                  <c:v>7.2534999999999998</c:v>
                </c:pt>
                <c:pt idx="5208">
                  <c:v>7.2554999999999996</c:v>
                </c:pt>
                <c:pt idx="5209">
                  <c:v>7.2569999999999997</c:v>
                </c:pt>
                <c:pt idx="5210">
                  <c:v>7.2584999999999997</c:v>
                </c:pt>
                <c:pt idx="5211">
                  <c:v>7.2605000000000004</c:v>
                </c:pt>
                <c:pt idx="5212">
                  <c:v>7.2629999999999999</c:v>
                </c:pt>
                <c:pt idx="5213">
                  <c:v>7.2649999999999997</c:v>
                </c:pt>
                <c:pt idx="5214">
                  <c:v>7.2670000000000003</c:v>
                </c:pt>
                <c:pt idx="5215">
                  <c:v>7.2679999999999998</c:v>
                </c:pt>
                <c:pt idx="5216">
                  <c:v>7.27</c:v>
                </c:pt>
                <c:pt idx="5217">
                  <c:v>7.2720000000000002</c:v>
                </c:pt>
                <c:pt idx="5218">
                  <c:v>7.274</c:v>
                </c:pt>
                <c:pt idx="5219">
                  <c:v>7.2759999999999998</c:v>
                </c:pt>
                <c:pt idx="5220">
                  <c:v>7.2774999999999999</c:v>
                </c:pt>
                <c:pt idx="5221">
                  <c:v>7.2794999999999996</c:v>
                </c:pt>
                <c:pt idx="5222">
                  <c:v>7.2815000000000003</c:v>
                </c:pt>
                <c:pt idx="5223">
                  <c:v>7.2835000000000001</c:v>
                </c:pt>
                <c:pt idx="5224">
                  <c:v>7.2854999999999999</c:v>
                </c:pt>
                <c:pt idx="5225">
                  <c:v>7.2869999999999999</c:v>
                </c:pt>
                <c:pt idx="5226">
                  <c:v>7.2885</c:v>
                </c:pt>
                <c:pt idx="5227">
                  <c:v>7.29</c:v>
                </c:pt>
                <c:pt idx="5228">
                  <c:v>7.2919999999999998</c:v>
                </c:pt>
                <c:pt idx="5229">
                  <c:v>7.2939999999999996</c:v>
                </c:pt>
                <c:pt idx="5230">
                  <c:v>7.2960000000000003</c:v>
                </c:pt>
                <c:pt idx="5231">
                  <c:v>7.2975000000000003</c:v>
                </c:pt>
                <c:pt idx="5232">
                  <c:v>7.2995000000000001</c:v>
                </c:pt>
                <c:pt idx="5233">
                  <c:v>7.3014999999999999</c:v>
                </c:pt>
                <c:pt idx="5234">
                  <c:v>7.3034999999999997</c:v>
                </c:pt>
                <c:pt idx="5235">
                  <c:v>7.3055000000000003</c:v>
                </c:pt>
                <c:pt idx="5236">
                  <c:v>7.3075000000000001</c:v>
                </c:pt>
                <c:pt idx="5237">
                  <c:v>7.3085000000000004</c:v>
                </c:pt>
                <c:pt idx="5238">
                  <c:v>7.3105000000000002</c:v>
                </c:pt>
                <c:pt idx="5239">
                  <c:v>7.3125</c:v>
                </c:pt>
                <c:pt idx="5240">
                  <c:v>7.3144999999999998</c:v>
                </c:pt>
                <c:pt idx="5241">
                  <c:v>7.3164999999999996</c:v>
                </c:pt>
                <c:pt idx="5242">
                  <c:v>7.3179999999999996</c:v>
                </c:pt>
                <c:pt idx="5243">
                  <c:v>7.32</c:v>
                </c:pt>
                <c:pt idx="5244">
                  <c:v>7.3220000000000001</c:v>
                </c:pt>
                <c:pt idx="5245">
                  <c:v>7.3239999999999998</c:v>
                </c:pt>
                <c:pt idx="5246">
                  <c:v>7.3259999999999996</c:v>
                </c:pt>
                <c:pt idx="5247">
                  <c:v>7.3274999999999997</c:v>
                </c:pt>
                <c:pt idx="5248">
                  <c:v>7.3289999999999997</c:v>
                </c:pt>
                <c:pt idx="5249">
                  <c:v>7.3310000000000004</c:v>
                </c:pt>
                <c:pt idx="5250">
                  <c:v>7.3324999999999996</c:v>
                </c:pt>
                <c:pt idx="5251">
                  <c:v>7.3354999999999997</c:v>
                </c:pt>
                <c:pt idx="5252">
                  <c:v>7.3369999999999997</c:v>
                </c:pt>
                <c:pt idx="5253">
                  <c:v>7.3390000000000004</c:v>
                </c:pt>
                <c:pt idx="5254">
                  <c:v>7.3404999999999996</c:v>
                </c:pt>
                <c:pt idx="5255">
                  <c:v>7.3425000000000002</c:v>
                </c:pt>
                <c:pt idx="5256">
                  <c:v>7.3449999999999998</c:v>
                </c:pt>
                <c:pt idx="5257">
                  <c:v>7.3464999999999998</c:v>
                </c:pt>
                <c:pt idx="5258">
                  <c:v>7.3479999999999999</c:v>
                </c:pt>
                <c:pt idx="5259">
                  <c:v>7.3494999999999999</c:v>
                </c:pt>
                <c:pt idx="5260">
                  <c:v>7.351</c:v>
                </c:pt>
                <c:pt idx="5261">
                  <c:v>7.3535000000000004</c:v>
                </c:pt>
                <c:pt idx="5262">
                  <c:v>7.3555000000000001</c:v>
                </c:pt>
                <c:pt idx="5263">
                  <c:v>7.3570000000000002</c:v>
                </c:pt>
                <c:pt idx="5264">
                  <c:v>7.359</c:v>
                </c:pt>
                <c:pt idx="5265">
                  <c:v>7.3605</c:v>
                </c:pt>
                <c:pt idx="5266">
                  <c:v>7.3624999999999998</c:v>
                </c:pt>
                <c:pt idx="5267">
                  <c:v>7.3650000000000002</c:v>
                </c:pt>
                <c:pt idx="5268">
                  <c:v>7.367</c:v>
                </c:pt>
                <c:pt idx="5269">
                  <c:v>7.3680000000000003</c:v>
                </c:pt>
                <c:pt idx="5270">
                  <c:v>7.3695000000000004</c:v>
                </c:pt>
                <c:pt idx="5271">
                  <c:v>7.3715000000000002</c:v>
                </c:pt>
                <c:pt idx="5272">
                  <c:v>7.3739999999999997</c:v>
                </c:pt>
                <c:pt idx="5273">
                  <c:v>7.3760000000000003</c:v>
                </c:pt>
                <c:pt idx="5274">
                  <c:v>7.3775000000000004</c:v>
                </c:pt>
                <c:pt idx="5275">
                  <c:v>7.3795000000000002</c:v>
                </c:pt>
                <c:pt idx="5276">
                  <c:v>7.3810000000000002</c:v>
                </c:pt>
                <c:pt idx="5277">
                  <c:v>7.383</c:v>
                </c:pt>
                <c:pt idx="5278">
                  <c:v>7.3855000000000004</c:v>
                </c:pt>
                <c:pt idx="5279">
                  <c:v>7.3869999999999996</c:v>
                </c:pt>
                <c:pt idx="5280">
                  <c:v>7.3884999999999996</c:v>
                </c:pt>
                <c:pt idx="5281">
                  <c:v>7.3905000000000003</c:v>
                </c:pt>
                <c:pt idx="5282">
                  <c:v>7.3920000000000003</c:v>
                </c:pt>
                <c:pt idx="5283">
                  <c:v>7.3944999999999999</c:v>
                </c:pt>
                <c:pt idx="5284">
                  <c:v>7.3964999999999996</c:v>
                </c:pt>
                <c:pt idx="5285">
                  <c:v>7.3979999999999997</c:v>
                </c:pt>
                <c:pt idx="5286">
                  <c:v>7.4</c:v>
                </c:pt>
                <c:pt idx="5287">
                  <c:v>7.4015000000000004</c:v>
                </c:pt>
                <c:pt idx="5288">
                  <c:v>7.4035000000000002</c:v>
                </c:pt>
                <c:pt idx="5289">
                  <c:v>7.4055</c:v>
                </c:pt>
                <c:pt idx="5290">
                  <c:v>7.4074999999999998</c:v>
                </c:pt>
                <c:pt idx="5291">
                  <c:v>7.4089999999999998</c:v>
                </c:pt>
                <c:pt idx="5292">
                  <c:v>7.4104999999999999</c:v>
                </c:pt>
                <c:pt idx="5293">
                  <c:v>7.4119999999999999</c:v>
                </c:pt>
                <c:pt idx="5294">
                  <c:v>7.415</c:v>
                </c:pt>
                <c:pt idx="5295">
                  <c:v>7.4169999999999998</c:v>
                </c:pt>
                <c:pt idx="5296">
                  <c:v>7.4189999999999996</c:v>
                </c:pt>
                <c:pt idx="5297">
                  <c:v>7.4204999999999997</c:v>
                </c:pt>
                <c:pt idx="5298">
                  <c:v>7.4219999999999997</c:v>
                </c:pt>
                <c:pt idx="5299">
                  <c:v>7.4240000000000004</c:v>
                </c:pt>
                <c:pt idx="5300">
                  <c:v>7.4260000000000002</c:v>
                </c:pt>
                <c:pt idx="5301">
                  <c:v>7.4279999999999999</c:v>
                </c:pt>
                <c:pt idx="5302">
                  <c:v>7.4290000000000003</c:v>
                </c:pt>
                <c:pt idx="5303">
                  <c:v>7.431</c:v>
                </c:pt>
                <c:pt idx="5304">
                  <c:v>7.4329999999999998</c:v>
                </c:pt>
                <c:pt idx="5305">
                  <c:v>7.4349999999999996</c:v>
                </c:pt>
                <c:pt idx="5306">
                  <c:v>7.4370000000000003</c:v>
                </c:pt>
                <c:pt idx="5307">
                  <c:v>7.4390000000000001</c:v>
                </c:pt>
                <c:pt idx="5308">
                  <c:v>7.4405000000000001</c:v>
                </c:pt>
                <c:pt idx="5309">
                  <c:v>7.4424999999999999</c:v>
                </c:pt>
                <c:pt idx="5310">
                  <c:v>7.4444999999999997</c:v>
                </c:pt>
                <c:pt idx="5311">
                  <c:v>7.4470000000000001</c:v>
                </c:pt>
                <c:pt idx="5312">
                  <c:v>7.4480000000000004</c:v>
                </c:pt>
                <c:pt idx="5313">
                  <c:v>7.45</c:v>
                </c:pt>
                <c:pt idx="5314">
                  <c:v>7.452</c:v>
                </c:pt>
                <c:pt idx="5315">
                  <c:v>7.4539999999999997</c:v>
                </c:pt>
                <c:pt idx="5316">
                  <c:v>7.4565000000000001</c:v>
                </c:pt>
                <c:pt idx="5317">
                  <c:v>7.4584999999999999</c:v>
                </c:pt>
                <c:pt idx="5318">
                  <c:v>7.4595000000000002</c:v>
                </c:pt>
                <c:pt idx="5319">
                  <c:v>7.4619999999999997</c:v>
                </c:pt>
                <c:pt idx="5320">
                  <c:v>7.4634999999999998</c:v>
                </c:pt>
                <c:pt idx="5321">
                  <c:v>7.4654999999999996</c:v>
                </c:pt>
                <c:pt idx="5322">
                  <c:v>7.468</c:v>
                </c:pt>
                <c:pt idx="5323">
                  <c:v>7.4690000000000003</c:v>
                </c:pt>
                <c:pt idx="5324">
                  <c:v>7.4710000000000001</c:v>
                </c:pt>
                <c:pt idx="5325">
                  <c:v>7.4734999999999996</c:v>
                </c:pt>
                <c:pt idx="5326">
                  <c:v>7.476</c:v>
                </c:pt>
                <c:pt idx="5327">
                  <c:v>7.4779999999999998</c:v>
                </c:pt>
                <c:pt idx="5328">
                  <c:v>7.4794999999999998</c:v>
                </c:pt>
                <c:pt idx="5329">
                  <c:v>7.4814999999999996</c:v>
                </c:pt>
                <c:pt idx="5330">
                  <c:v>7.4835000000000003</c:v>
                </c:pt>
                <c:pt idx="5331">
                  <c:v>7.4855</c:v>
                </c:pt>
                <c:pt idx="5332">
                  <c:v>7.4880000000000004</c:v>
                </c:pt>
                <c:pt idx="5333">
                  <c:v>7.4894999999999996</c:v>
                </c:pt>
                <c:pt idx="5334">
                  <c:v>7.4915000000000003</c:v>
                </c:pt>
                <c:pt idx="5335">
                  <c:v>7.4935</c:v>
                </c:pt>
                <c:pt idx="5336">
                  <c:v>7.4965000000000002</c:v>
                </c:pt>
                <c:pt idx="5337">
                  <c:v>7.4984999999999999</c:v>
                </c:pt>
                <c:pt idx="5338">
                  <c:v>7.5004999999999997</c:v>
                </c:pt>
                <c:pt idx="5339">
                  <c:v>7.5019999999999998</c:v>
                </c:pt>
                <c:pt idx="5340">
                  <c:v>7.5054999999999996</c:v>
                </c:pt>
                <c:pt idx="5341">
                  <c:v>7.5069999999999997</c:v>
                </c:pt>
                <c:pt idx="5342">
                  <c:v>7.5454999999999997</c:v>
                </c:pt>
                <c:pt idx="5343">
                  <c:v>7.548</c:v>
                </c:pt>
                <c:pt idx="5344">
                  <c:v>7.5484999999999998</c:v>
                </c:pt>
                <c:pt idx="5345">
                  <c:v>7.5510000000000002</c:v>
                </c:pt>
                <c:pt idx="5346">
                  <c:v>7.5525000000000002</c:v>
                </c:pt>
                <c:pt idx="5347">
                  <c:v>7.5555000000000003</c:v>
                </c:pt>
                <c:pt idx="5348">
                  <c:v>7.5575000000000001</c:v>
                </c:pt>
                <c:pt idx="5349">
                  <c:v>7.5590000000000002</c:v>
                </c:pt>
                <c:pt idx="5350">
                  <c:v>7.5609999999999999</c:v>
                </c:pt>
                <c:pt idx="5351">
                  <c:v>7.5629999999999997</c:v>
                </c:pt>
                <c:pt idx="5352">
                  <c:v>7.5655000000000001</c:v>
                </c:pt>
                <c:pt idx="5353">
                  <c:v>7.5674999999999999</c:v>
                </c:pt>
                <c:pt idx="5354">
                  <c:v>7.5685000000000002</c:v>
                </c:pt>
                <c:pt idx="5355">
                  <c:v>7.5705</c:v>
                </c:pt>
                <c:pt idx="5356">
                  <c:v>7.5724999999999998</c:v>
                </c:pt>
                <c:pt idx="5357">
                  <c:v>7.5750000000000002</c:v>
                </c:pt>
                <c:pt idx="5358">
                  <c:v>7.577</c:v>
                </c:pt>
                <c:pt idx="5359">
                  <c:v>7.5785</c:v>
                </c:pt>
                <c:pt idx="5360">
                  <c:v>7.5804999999999998</c:v>
                </c:pt>
                <c:pt idx="5361">
                  <c:v>7.5819999999999999</c:v>
                </c:pt>
                <c:pt idx="5362">
                  <c:v>7.5845000000000002</c:v>
                </c:pt>
                <c:pt idx="5363">
                  <c:v>7.5865</c:v>
                </c:pt>
                <c:pt idx="5364">
                  <c:v>7.5880000000000001</c:v>
                </c:pt>
                <c:pt idx="5365">
                  <c:v>7.5895000000000001</c:v>
                </c:pt>
                <c:pt idx="5366">
                  <c:v>7.5910000000000002</c:v>
                </c:pt>
                <c:pt idx="5367">
                  <c:v>7.5934999999999997</c:v>
                </c:pt>
                <c:pt idx="5368">
                  <c:v>7.5960000000000001</c:v>
                </c:pt>
                <c:pt idx="5369">
                  <c:v>7.5979999999999999</c:v>
                </c:pt>
                <c:pt idx="5370">
                  <c:v>7.5994999999999999</c:v>
                </c:pt>
                <c:pt idx="5371">
                  <c:v>7.6014999999999997</c:v>
                </c:pt>
                <c:pt idx="5372">
                  <c:v>7.6035000000000004</c:v>
                </c:pt>
                <c:pt idx="5373">
                  <c:v>7.6050000000000004</c:v>
                </c:pt>
                <c:pt idx="5374">
                  <c:v>7.6070000000000002</c:v>
                </c:pt>
                <c:pt idx="5375">
                  <c:v>7.6085000000000003</c:v>
                </c:pt>
                <c:pt idx="5376">
                  <c:v>7.61</c:v>
                </c:pt>
                <c:pt idx="5377">
                  <c:v>7.6120000000000001</c:v>
                </c:pt>
                <c:pt idx="5378">
                  <c:v>7.6139999999999999</c:v>
                </c:pt>
                <c:pt idx="5379">
                  <c:v>7.6159999999999997</c:v>
                </c:pt>
                <c:pt idx="5380">
                  <c:v>7.6185</c:v>
                </c:pt>
                <c:pt idx="5381">
                  <c:v>7.6195000000000004</c:v>
                </c:pt>
                <c:pt idx="5382">
                  <c:v>7.6219999999999999</c:v>
                </c:pt>
                <c:pt idx="5383">
                  <c:v>7.6239999999999997</c:v>
                </c:pt>
                <c:pt idx="5384">
                  <c:v>7.6260000000000003</c:v>
                </c:pt>
                <c:pt idx="5385">
                  <c:v>7.6275000000000004</c:v>
                </c:pt>
                <c:pt idx="5386">
                  <c:v>7.6295000000000002</c:v>
                </c:pt>
                <c:pt idx="5387">
                  <c:v>7.6304999999999996</c:v>
                </c:pt>
                <c:pt idx="5388">
                  <c:v>7.633</c:v>
                </c:pt>
                <c:pt idx="5389">
                  <c:v>7.6349999999999998</c:v>
                </c:pt>
                <c:pt idx="5390">
                  <c:v>7.6375000000000002</c:v>
                </c:pt>
                <c:pt idx="5391">
                  <c:v>7.6390000000000002</c:v>
                </c:pt>
                <c:pt idx="5392">
                  <c:v>7.641</c:v>
                </c:pt>
                <c:pt idx="5393">
                  <c:v>7.6425000000000001</c:v>
                </c:pt>
                <c:pt idx="5394">
                  <c:v>7.6444999999999999</c:v>
                </c:pt>
                <c:pt idx="5395">
                  <c:v>7.6464999999999996</c:v>
                </c:pt>
                <c:pt idx="5396">
                  <c:v>7.6485000000000003</c:v>
                </c:pt>
                <c:pt idx="5397">
                  <c:v>7.6494999999999997</c:v>
                </c:pt>
                <c:pt idx="5398">
                  <c:v>7.6515000000000004</c:v>
                </c:pt>
                <c:pt idx="5399">
                  <c:v>7.6535000000000002</c:v>
                </c:pt>
                <c:pt idx="5400">
                  <c:v>7.6555</c:v>
                </c:pt>
                <c:pt idx="5401">
                  <c:v>7.6574999999999998</c:v>
                </c:pt>
                <c:pt idx="5402">
                  <c:v>7.6589999999999998</c:v>
                </c:pt>
                <c:pt idx="5403">
                  <c:v>7.6609999999999996</c:v>
                </c:pt>
                <c:pt idx="5404">
                  <c:v>7.6630000000000003</c:v>
                </c:pt>
                <c:pt idx="5405">
                  <c:v>7.665</c:v>
                </c:pt>
                <c:pt idx="5406">
                  <c:v>7.6669999999999998</c:v>
                </c:pt>
                <c:pt idx="5407">
                  <c:v>7.6684999999999999</c:v>
                </c:pt>
                <c:pt idx="5408">
                  <c:v>7.67</c:v>
                </c:pt>
                <c:pt idx="5409">
                  <c:v>7.6719999999999997</c:v>
                </c:pt>
                <c:pt idx="5410">
                  <c:v>7.6740000000000004</c:v>
                </c:pt>
                <c:pt idx="5411">
                  <c:v>7.6764999999999999</c:v>
                </c:pt>
                <c:pt idx="5412">
                  <c:v>7.6779999999999999</c:v>
                </c:pt>
                <c:pt idx="5413">
                  <c:v>7.68</c:v>
                </c:pt>
                <c:pt idx="5414">
                  <c:v>7.6814999999999998</c:v>
                </c:pt>
                <c:pt idx="5415">
                  <c:v>7.6835000000000004</c:v>
                </c:pt>
                <c:pt idx="5416">
                  <c:v>7.6859999999999999</c:v>
                </c:pt>
                <c:pt idx="5417">
                  <c:v>7.6875</c:v>
                </c:pt>
                <c:pt idx="5418">
                  <c:v>7.6890000000000001</c:v>
                </c:pt>
                <c:pt idx="5419">
                  <c:v>7.6909999999999998</c:v>
                </c:pt>
                <c:pt idx="5420">
                  <c:v>7.6924999999999999</c:v>
                </c:pt>
                <c:pt idx="5421">
                  <c:v>7.6950000000000003</c:v>
                </c:pt>
                <c:pt idx="5422">
                  <c:v>7.6970000000000001</c:v>
                </c:pt>
                <c:pt idx="5423">
                  <c:v>7.6985000000000001</c:v>
                </c:pt>
                <c:pt idx="5424">
                  <c:v>7.7004999999999999</c:v>
                </c:pt>
                <c:pt idx="5425">
                  <c:v>7.702</c:v>
                </c:pt>
                <c:pt idx="5426">
                  <c:v>7.7045000000000003</c:v>
                </c:pt>
                <c:pt idx="5427">
                  <c:v>7.7065000000000001</c:v>
                </c:pt>
                <c:pt idx="5428">
                  <c:v>7.7080000000000002</c:v>
                </c:pt>
                <c:pt idx="5429">
                  <c:v>7.7095000000000002</c:v>
                </c:pt>
                <c:pt idx="5430">
                  <c:v>7.7115</c:v>
                </c:pt>
                <c:pt idx="5431">
                  <c:v>7.7134999999999998</c:v>
                </c:pt>
                <c:pt idx="5432">
                  <c:v>7.7164999999999999</c:v>
                </c:pt>
                <c:pt idx="5433">
                  <c:v>7.7175000000000002</c:v>
                </c:pt>
                <c:pt idx="5434">
                  <c:v>7.7195</c:v>
                </c:pt>
                <c:pt idx="5435">
                  <c:v>7.7214999999999998</c:v>
                </c:pt>
                <c:pt idx="5436">
                  <c:v>7.7229999999999999</c:v>
                </c:pt>
                <c:pt idx="5437">
                  <c:v>7.7255000000000003</c:v>
                </c:pt>
                <c:pt idx="5438">
                  <c:v>7.7275</c:v>
                </c:pt>
                <c:pt idx="5439">
                  <c:v>7.7290000000000001</c:v>
                </c:pt>
                <c:pt idx="5440">
                  <c:v>7.7305000000000001</c:v>
                </c:pt>
                <c:pt idx="5441">
                  <c:v>7.7324999999999999</c:v>
                </c:pt>
                <c:pt idx="5442">
                  <c:v>7.7344999999999997</c:v>
                </c:pt>
                <c:pt idx="5443">
                  <c:v>7.7370000000000001</c:v>
                </c:pt>
                <c:pt idx="5444">
                  <c:v>7.7389999999999999</c:v>
                </c:pt>
                <c:pt idx="5445">
                  <c:v>7.7404999999999999</c:v>
                </c:pt>
                <c:pt idx="5446">
                  <c:v>7.7424999999999997</c:v>
                </c:pt>
                <c:pt idx="5447">
                  <c:v>7.7439999999999998</c:v>
                </c:pt>
                <c:pt idx="5448">
                  <c:v>7.7465000000000002</c:v>
                </c:pt>
                <c:pt idx="5449">
                  <c:v>7.7484999999999999</c:v>
                </c:pt>
                <c:pt idx="5450">
                  <c:v>7.7495000000000003</c:v>
                </c:pt>
                <c:pt idx="5451">
                  <c:v>7.7515000000000001</c:v>
                </c:pt>
                <c:pt idx="5452">
                  <c:v>7.7539999999999996</c:v>
                </c:pt>
                <c:pt idx="5453">
                  <c:v>7.7560000000000002</c:v>
                </c:pt>
                <c:pt idx="5454">
                  <c:v>7.758</c:v>
                </c:pt>
                <c:pt idx="5455">
                  <c:v>7.76</c:v>
                </c:pt>
                <c:pt idx="5456">
                  <c:v>7.7614999999999998</c:v>
                </c:pt>
                <c:pt idx="5457">
                  <c:v>7.7634999999999996</c:v>
                </c:pt>
                <c:pt idx="5458">
                  <c:v>7.7655000000000003</c:v>
                </c:pt>
                <c:pt idx="5459">
                  <c:v>7.7675000000000001</c:v>
                </c:pt>
                <c:pt idx="5460">
                  <c:v>7.7694999999999999</c:v>
                </c:pt>
                <c:pt idx="5461">
                  <c:v>7.7720000000000002</c:v>
                </c:pt>
                <c:pt idx="5462">
                  <c:v>7.774</c:v>
                </c:pt>
                <c:pt idx="5463">
                  <c:v>7.7765000000000004</c:v>
                </c:pt>
                <c:pt idx="5464">
                  <c:v>7.7785000000000002</c:v>
                </c:pt>
                <c:pt idx="5465">
                  <c:v>7.7805</c:v>
                </c:pt>
                <c:pt idx="5466">
                  <c:v>7.8079999999999998</c:v>
                </c:pt>
                <c:pt idx="5467">
                  <c:v>7.8094999999999999</c:v>
                </c:pt>
                <c:pt idx="5468">
                  <c:v>7.8105000000000002</c:v>
                </c:pt>
                <c:pt idx="5469">
                  <c:v>7.8125</c:v>
                </c:pt>
                <c:pt idx="5470">
                  <c:v>7.8150000000000004</c:v>
                </c:pt>
                <c:pt idx="5471">
                  <c:v>7.8164999999999996</c:v>
                </c:pt>
                <c:pt idx="5472">
                  <c:v>7.819</c:v>
                </c:pt>
                <c:pt idx="5473">
                  <c:v>7.8209999999999997</c:v>
                </c:pt>
                <c:pt idx="5474">
                  <c:v>7.8235000000000001</c:v>
                </c:pt>
                <c:pt idx="5475">
                  <c:v>7.8254999999999999</c:v>
                </c:pt>
                <c:pt idx="5476">
                  <c:v>7.8274999999999997</c:v>
                </c:pt>
                <c:pt idx="5477">
                  <c:v>7.8295000000000003</c:v>
                </c:pt>
                <c:pt idx="5478">
                  <c:v>7.8310000000000004</c:v>
                </c:pt>
                <c:pt idx="5479">
                  <c:v>7.8330000000000002</c:v>
                </c:pt>
                <c:pt idx="5480">
                  <c:v>7.835</c:v>
                </c:pt>
                <c:pt idx="5481">
                  <c:v>7.8369999999999997</c:v>
                </c:pt>
                <c:pt idx="5482">
                  <c:v>7.8390000000000004</c:v>
                </c:pt>
                <c:pt idx="5483">
                  <c:v>7.8410000000000002</c:v>
                </c:pt>
                <c:pt idx="5484">
                  <c:v>7.8434999999999997</c:v>
                </c:pt>
                <c:pt idx="5485">
                  <c:v>7.8455000000000004</c:v>
                </c:pt>
                <c:pt idx="5486">
                  <c:v>7.8470000000000004</c:v>
                </c:pt>
                <c:pt idx="5487">
                  <c:v>7.8484999999999996</c:v>
                </c:pt>
                <c:pt idx="5488">
                  <c:v>7.8505000000000003</c:v>
                </c:pt>
                <c:pt idx="5489">
                  <c:v>7.8529999999999998</c:v>
                </c:pt>
                <c:pt idx="5490">
                  <c:v>7.8550000000000004</c:v>
                </c:pt>
                <c:pt idx="5491">
                  <c:v>7.8564999999999996</c:v>
                </c:pt>
                <c:pt idx="5492">
                  <c:v>7.8579999999999997</c:v>
                </c:pt>
                <c:pt idx="5493">
                  <c:v>7.86</c:v>
                </c:pt>
                <c:pt idx="5494">
                  <c:v>7.8624999999999998</c:v>
                </c:pt>
                <c:pt idx="5495">
                  <c:v>7.8644999999999996</c:v>
                </c:pt>
                <c:pt idx="5496">
                  <c:v>7.8659999999999997</c:v>
                </c:pt>
                <c:pt idx="5497">
                  <c:v>7.8680000000000003</c:v>
                </c:pt>
                <c:pt idx="5498">
                  <c:v>7.8689999999999998</c:v>
                </c:pt>
                <c:pt idx="5499">
                  <c:v>7.8710000000000004</c:v>
                </c:pt>
                <c:pt idx="5500">
                  <c:v>7.8734999999999999</c:v>
                </c:pt>
                <c:pt idx="5501">
                  <c:v>7.8754999999999997</c:v>
                </c:pt>
                <c:pt idx="5502">
                  <c:v>7.8769999999999998</c:v>
                </c:pt>
                <c:pt idx="5503">
                  <c:v>7.8784999999999998</c:v>
                </c:pt>
                <c:pt idx="5504">
                  <c:v>7.8804999999999996</c:v>
                </c:pt>
                <c:pt idx="5505">
                  <c:v>7.883</c:v>
                </c:pt>
                <c:pt idx="5506">
                  <c:v>7.8849999999999998</c:v>
                </c:pt>
                <c:pt idx="5507">
                  <c:v>7.8864999999999998</c:v>
                </c:pt>
                <c:pt idx="5508">
                  <c:v>7.8879999999999999</c:v>
                </c:pt>
                <c:pt idx="5509">
                  <c:v>7.89</c:v>
                </c:pt>
                <c:pt idx="5510">
                  <c:v>7.8920000000000003</c:v>
                </c:pt>
                <c:pt idx="5511">
                  <c:v>7.8940000000000001</c:v>
                </c:pt>
                <c:pt idx="5512">
                  <c:v>7.8959999999999999</c:v>
                </c:pt>
                <c:pt idx="5513">
                  <c:v>7.8975</c:v>
                </c:pt>
                <c:pt idx="5514">
                  <c:v>7.8994999999999997</c:v>
                </c:pt>
                <c:pt idx="5515">
                  <c:v>7.9015000000000004</c:v>
                </c:pt>
                <c:pt idx="5516">
                  <c:v>7.9039999999999999</c:v>
                </c:pt>
                <c:pt idx="5517">
                  <c:v>7.9055</c:v>
                </c:pt>
                <c:pt idx="5518">
                  <c:v>7.9074999999999998</c:v>
                </c:pt>
                <c:pt idx="5519">
                  <c:v>7.9089999999999998</c:v>
                </c:pt>
                <c:pt idx="5520">
                  <c:v>7.9104999999999999</c:v>
                </c:pt>
                <c:pt idx="5521">
                  <c:v>7.9124999999999996</c:v>
                </c:pt>
                <c:pt idx="5522">
                  <c:v>7.915</c:v>
                </c:pt>
                <c:pt idx="5523">
                  <c:v>7.9165000000000001</c:v>
                </c:pt>
                <c:pt idx="5524">
                  <c:v>7.9189999999999996</c:v>
                </c:pt>
                <c:pt idx="5525">
                  <c:v>7.92</c:v>
                </c:pt>
                <c:pt idx="5526">
                  <c:v>7.9219999999999997</c:v>
                </c:pt>
                <c:pt idx="5527">
                  <c:v>7.9245000000000001</c:v>
                </c:pt>
                <c:pt idx="5528">
                  <c:v>7.9264999999999999</c:v>
                </c:pt>
                <c:pt idx="5529">
                  <c:v>7.9279999999999999</c:v>
                </c:pt>
                <c:pt idx="5530">
                  <c:v>7.9295</c:v>
                </c:pt>
                <c:pt idx="5531">
                  <c:v>7.9314999999999998</c:v>
                </c:pt>
                <c:pt idx="5532">
                  <c:v>7.9335000000000004</c:v>
                </c:pt>
                <c:pt idx="5533">
                  <c:v>7.9355000000000002</c:v>
                </c:pt>
                <c:pt idx="5534">
                  <c:v>7.9379999999999997</c:v>
                </c:pt>
                <c:pt idx="5535">
                  <c:v>7.9394999999999998</c:v>
                </c:pt>
                <c:pt idx="5536">
                  <c:v>7.9414999999999996</c:v>
                </c:pt>
                <c:pt idx="5537">
                  <c:v>7.9435000000000002</c:v>
                </c:pt>
                <c:pt idx="5538">
                  <c:v>7.9455</c:v>
                </c:pt>
                <c:pt idx="5539">
                  <c:v>7.9470000000000001</c:v>
                </c:pt>
                <c:pt idx="5540">
                  <c:v>7.9489999999999998</c:v>
                </c:pt>
                <c:pt idx="5541">
                  <c:v>7.9504999999999999</c:v>
                </c:pt>
                <c:pt idx="5542">
                  <c:v>7.9530000000000003</c:v>
                </c:pt>
                <c:pt idx="5543">
                  <c:v>7.9550000000000001</c:v>
                </c:pt>
                <c:pt idx="5544">
                  <c:v>7.9569999999999999</c:v>
                </c:pt>
                <c:pt idx="5545">
                  <c:v>7.9584999999999999</c:v>
                </c:pt>
                <c:pt idx="5546">
                  <c:v>7.9604999999999997</c:v>
                </c:pt>
                <c:pt idx="5547">
                  <c:v>7.9625000000000004</c:v>
                </c:pt>
                <c:pt idx="5548">
                  <c:v>7.9645000000000001</c:v>
                </c:pt>
                <c:pt idx="5549">
                  <c:v>7.9664999999999999</c:v>
                </c:pt>
                <c:pt idx="5550">
                  <c:v>7.968</c:v>
                </c:pt>
                <c:pt idx="5551">
                  <c:v>7.9695</c:v>
                </c:pt>
                <c:pt idx="5552">
                  <c:v>7.9714999999999998</c:v>
                </c:pt>
                <c:pt idx="5553">
                  <c:v>7.9740000000000002</c:v>
                </c:pt>
                <c:pt idx="5554">
                  <c:v>7.976</c:v>
                </c:pt>
                <c:pt idx="5555">
                  <c:v>7.9779999999999998</c:v>
                </c:pt>
                <c:pt idx="5556">
                  <c:v>7.9794999999999998</c:v>
                </c:pt>
                <c:pt idx="5557">
                  <c:v>7.9814999999999996</c:v>
                </c:pt>
                <c:pt idx="5558">
                  <c:v>7.9835000000000003</c:v>
                </c:pt>
                <c:pt idx="5559">
                  <c:v>7.9859999999999998</c:v>
                </c:pt>
                <c:pt idx="5560">
                  <c:v>7.9874999999999998</c:v>
                </c:pt>
                <c:pt idx="5561">
                  <c:v>7.9889999999999999</c:v>
                </c:pt>
                <c:pt idx="5562">
                  <c:v>7.9909999999999997</c:v>
                </c:pt>
                <c:pt idx="5563">
                  <c:v>7.9930000000000003</c:v>
                </c:pt>
                <c:pt idx="5564">
                  <c:v>7.9954999999999998</c:v>
                </c:pt>
                <c:pt idx="5565">
                  <c:v>7.9974999999999996</c:v>
                </c:pt>
                <c:pt idx="5566">
                  <c:v>7.9989999999999997</c:v>
                </c:pt>
                <c:pt idx="5567">
                  <c:v>8.0005000000000006</c:v>
                </c:pt>
                <c:pt idx="5568">
                  <c:v>8.0030000000000001</c:v>
                </c:pt>
                <c:pt idx="5569">
                  <c:v>8.0050000000000008</c:v>
                </c:pt>
                <c:pt idx="5570">
                  <c:v>8.0069999999999997</c:v>
                </c:pt>
                <c:pt idx="5571">
                  <c:v>8.0079999999999991</c:v>
                </c:pt>
                <c:pt idx="5572">
                  <c:v>8.01</c:v>
                </c:pt>
                <c:pt idx="5573">
                  <c:v>8.0109999999999992</c:v>
                </c:pt>
                <c:pt idx="5574">
                  <c:v>8.0129999999999999</c:v>
                </c:pt>
                <c:pt idx="5575">
                  <c:v>8.0145</c:v>
                </c:pt>
                <c:pt idx="5576">
                  <c:v>8.0165000000000006</c:v>
                </c:pt>
                <c:pt idx="5577">
                  <c:v>8.0184999999999995</c:v>
                </c:pt>
                <c:pt idx="5578">
                  <c:v>8.0205000000000002</c:v>
                </c:pt>
                <c:pt idx="5579">
                  <c:v>8.0229999999999997</c:v>
                </c:pt>
                <c:pt idx="5580">
                  <c:v>8.0254999999999992</c:v>
                </c:pt>
                <c:pt idx="5581">
                  <c:v>8.0265000000000004</c:v>
                </c:pt>
                <c:pt idx="5582">
                  <c:v>8.0284999999999993</c:v>
                </c:pt>
                <c:pt idx="5583">
                  <c:v>8.032</c:v>
                </c:pt>
                <c:pt idx="5584">
                  <c:v>8.0545000000000009</c:v>
                </c:pt>
                <c:pt idx="5585">
                  <c:v>8.0594999999999999</c:v>
                </c:pt>
                <c:pt idx="5586">
                  <c:v>8.06</c:v>
                </c:pt>
                <c:pt idx="5587">
                  <c:v>8.0619999999999994</c:v>
                </c:pt>
                <c:pt idx="5588">
                  <c:v>8.0630000000000006</c:v>
                </c:pt>
                <c:pt idx="5589">
                  <c:v>8.0649999999999995</c:v>
                </c:pt>
                <c:pt idx="5590">
                  <c:v>8.0675000000000008</c:v>
                </c:pt>
                <c:pt idx="5591">
                  <c:v>8.07</c:v>
                </c:pt>
                <c:pt idx="5592">
                  <c:v>8.0724999999999998</c:v>
                </c:pt>
                <c:pt idx="5593">
                  <c:v>8.0734999999999992</c:v>
                </c:pt>
                <c:pt idx="5594">
                  <c:v>8.0754999999999999</c:v>
                </c:pt>
                <c:pt idx="5595">
                  <c:v>8.0779999999999994</c:v>
                </c:pt>
                <c:pt idx="5596">
                  <c:v>8.0805000000000007</c:v>
                </c:pt>
                <c:pt idx="5597">
                  <c:v>8.0824999999999996</c:v>
                </c:pt>
                <c:pt idx="5598">
                  <c:v>8.0839999999999996</c:v>
                </c:pt>
                <c:pt idx="5599">
                  <c:v>8.0860000000000003</c:v>
                </c:pt>
                <c:pt idx="5600">
                  <c:v>8.0884999999999998</c:v>
                </c:pt>
                <c:pt idx="5601">
                  <c:v>8.0905000000000005</c:v>
                </c:pt>
                <c:pt idx="5602">
                  <c:v>8.0924999999999994</c:v>
                </c:pt>
                <c:pt idx="5603">
                  <c:v>8.0939999999999994</c:v>
                </c:pt>
                <c:pt idx="5604">
                  <c:v>8.0960000000000001</c:v>
                </c:pt>
                <c:pt idx="5605">
                  <c:v>8.0980000000000008</c:v>
                </c:pt>
                <c:pt idx="5606">
                  <c:v>8.1</c:v>
                </c:pt>
                <c:pt idx="5607">
                  <c:v>8.1020000000000003</c:v>
                </c:pt>
                <c:pt idx="5608">
                  <c:v>8.1044999999999998</c:v>
                </c:pt>
                <c:pt idx="5609">
                  <c:v>8.1059999999999999</c:v>
                </c:pt>
                <c:pt idx="5610">
                  <c:v>8.1080000000000005</c:v>
                </c:pt>
                <c:pt idx="5611">
                  <c:v>8.1105</c:v>
                </c:pt>
                <c:pt idx="5612">
                  <c:v>8.1120000000000001</c:v>
                </c:pt>
                <c:pt idx="5613">
                  <c:v>8.1140000000000008</c:v>
                </c:pt>
                <c:pt idx="5614">
                  <c:v>8.1155000000000008</c:v>
                </c:pt>
                <c:pt idx="5615">
                  <c:v>8.1174999999999997</c:v>
                </c:pt>
                <c:pt idx="5616">
                  <c:v>8.1195000000000004</c:v>
                </c:pt>
                <c:pt idx="5617">
                  <c:v>8.1219999999999999</c:v>
                </c:pt>
                <c:pt idx="5618">
                  <c:v>8.1234999999999999</c:v>
                </c:pt>
                <c:pt idx="5619">
                  <c:v>8.1255000000000006</c:v>
                </c:pt>
                <c:pt idx="5620">
                  <c:v>8.1274999999999995</c:v>
                </c:pt>
                <c:pt idx="5621">
                  <c:v>8.1295000000000002</c:v>
                </c:pt>
                <c:pt idx="5622">
                  <c:v>8.1315000000000008</c:v>
                </c:pt>
                <c:pt idx="5623">
                  <c:v>8.1334999999999997</c:v>
                </c:pt>
                <c:pt idx="5624">
                  <c:v>8.1349999999999998</c:v>
                </c:pt>
                <c:pt idx="5625">
                  <c:v>8.1370000000000005</c:v>
                </c:pt>
                <c:pt idx="5626">
                  <c:v>8.1389999999999993</c:v>
                </c:pt>
                <c:pt idx="5627">
                  <c:v>8.1415000000000006</c:v>
                </c:pt>
                <c:pt idx="5628">
                  <c:v>8.1434999999999995</c:v>
                </c:pt>
                <c:pt idx="5629">
                  <c:v>8.1449999999999996</c:v>
                </c:pt>
                <c:pt idx="5630">
                  <c:v>8.1470000000000002</c:v>
                </c:pt>
                <c:pt idx="5631">
                  <c:v>8.1485000000000003</c:v>
                </c:pt>
                <c:pt idx="5632">
                  <c:v>8.1504999999999992</c:v>
                </c:pt>
                <c:pt idx="5633">
                  <c:v>8.1524999999999999</c:v>
                </c:pt>
                <c:pt idx="5634">
                  <c:v>8.1539999999999999</c:v>
                </c:pt>
                <c:pt idx="5635">
                  <c:v>8.1560000000000006</c:v>
                </c:pt>
                <c:pt idx="5636">
                  <c:v>8.1575000000000006</c:v>
                </c:pt>
                <c:pt idx="5637">
                  <c:v>8.1594999999999995</c:v>
                </c:pt>
                <c:pt idx="5638">
                  <c:v>8.1620000000000008</c:v>
                </c:pt>
                <c:pt idx="5639">
                  <c:v>8.1639999999999997</c:v>
                </c:pt>
                <c:pt idx="5640">
                  <c:v>8.1654999999999998</c:v>
                </c:pt>
                <c:pt idx="5641">
                  <c:v>8.1675000000000004</c:v>
                </c:pt>
                <c:pt idx="5642">
                  <c:v>8.1690000000000005</c:v>
                </c:pt>
                <c:pt idx="5643">
                  <c:v>8.1709999999999994</c:v>
                </c:pt>
                <c:pt idx="5644">
                  <c:v>8.173</c:v>
                </c:pt>
                <c:pt idx="5645">
                  <c:v>8.1750000000000007</c:v>
                </c:pt>
                <c:pt idx="5646">
                  <c:v>8.1765000000000008</c:v>
                </c:pt>
                <c:pt idx="5647">
                  <c:v>8.1784999999999997</c:v>
                </c:pt>
                <c:pt idx="5648">
                  <c:v>8.1809999999999992</c:v>
                </c:pt>
                <c:pt idx="5649">
                  <c:v>8.1829999999999998</c:v>
                </c:pt>
                <c:pt idx="5650">
                  <c:v>8.1844999999999999</c:v>
                </c:pt>
                <c:pt idx="5651">
                  <c:v>8.1865000000000006</c:v>
                </c:pt>
                <c:pt idx="5652">
                  <c:v>8.1884999999999994</c:v>
                </c:pt>
                <c:pt idx="5653">
                  <c:v>8.1905000000000001</c:v>
                </c:pt>
                <c:pt idx="5654">
                  <c:v>8.1920000000000002</c:v>
                </c:pt>
                <c:pt idx="5655">
                  <c:v>8.1940000000000008</c:v>
                </c:pt>
                <c:pt idx="5656">
                  <c:v>8.1959999999999997</c:v>
                </c:pt>
                <c:pt idx="5657">
                  <c:v>8.1980000000000004</c:v>
                </c:pt>
                <c:pt idx="5658">
                  <c:v>8.1999999999999993</c:v>
                </c:pt>
                <c:pt idx="5659">
                  <c:v>8.2025000000000006</c:v>
                </c:pt>
                <c:pt idx="5660">
                  <c:v>8.2044999999999995</c:v>
                </c:pt>
                <c:pt idx="5661">
                  <c:v>8.2059999999999995</c:v>
                </c:pt>
                <c:pt idx="5662">
                  <c:v>8.2080000000000002</c:v>
                </c:pt>
                <c:pt idx="5663">
                  <c:v>8.2095000000000002</c:v>
                </c:pt>
                <c:pt idx="5664">
                  <c:v>8.2119999999999997</c:v>
                </c:pt>
                <c:pt idx="5665">
                  <c:v>8.2140000000000004</c:v>
                </c:pt>
                <c:pt idx="5666">
                  <c:v>8.2155000000000005</c:v>
                </c:pt>
                <c:pt idx="5667">
                  <c:v>8.2170000000000005</c:v>
                </c:pt>
                <c:pt idx="5668">
                  <c:v>8.2189999999999994</c:v>
                </c:pt>
                <c:pt idx="5669">
                  <c:v>8.2215000000000007</c:v>
                </c:pt>
                <c:pt idx="5670">
                  <c:v>8.2234999999999996</c:v>
                </c:pt>
                <c:pt idx="5671">
                  <c:v>8.2255000000000003</c:v>
                </c:pt>
                <c:pt idx="5672">
                  <c:v>8.2270000000000003</c:v>
                </c:pt>
                <c:pt idx="5673">
                  <c:v>8.2285000000000004</c:v>
                </c:pt>
                <c:pt idx="5674">
                  <c:v>8.2304999999999993</c:v>
                </c:pt>
                <c:pt idx="5675">
                  <c:v>8.2330000000000005</c:v>
                </c:pt>
                <c:pt idx="5676">
                  <c:v>8.2345000000000006</c:v>
                </c:pt>
                <c:pt idx="5677">
                  <c:v>8.2364999999999995</c:v>
                </c:pt>
                <c:pt idx="5678">
                  <c:v>8.2379999999999995</c:v>
                </c:pt>
                <c:pt idx="5679">
                  <c:v>8.2405000000000008</c:v>
                </c:pt>
                <c:pt idx="5680">
                  <c:v>8.2424999999999997</c:v>
                </c:pt>
                <c:pt idx="5681">
                  <c:v>8.2445000000000004</c:v>
                </c:pt>
                <c:pt idx="5682">
                  <c:v>8.2464999999999993</c:v>
                </c:pt>
                <c:pt idx="5683">
                  <c:v>8.2479999999999993</c:v>
                </c:pt>
                <c:pt idx="5684">
                  <c:v>8.25</c:v>
                </c:pt>
                <c:pt idx="5685">
                  <c:v>8.2520000000000007</c:v>
                </c:pt>
                <c:pt idx="5686">
                  <c:v>8.2539999999999996</c:v>
                </c:pt>
                <c:pt idx="5687">
                  <c:v>8.2560000000000002</c:v>
                </c:pt>
                <c:pt idx="5688">
                  <c:v>8.2575000000000003</c:v>
                </c:pt>
                <c:pt idx="5689">
                  <c:v>8.2594999999999992</c:v>
                </c:pt>
                <c:pt idx="5690">
                  <c:v>8.2620000000000005</c:v>
                </c:pt>
                <c:pt idx="5691">
                  <c:v>8.2639999999999993</c:v>
                </c:pt>
                <c:pt idx="5692">
                  <c:v>8.2650000000000006</c:v>
                </c:pt>
                <c:pt idx="5693">
                  <c:v>8.2669999999999995</c:v>
                </c:pt>
                <c:pt idx="5694">
                  <c:v>8.2690000000000001</c:v>
                </c:pt>
                <c:pt idx="5695">
                  <c:v>8.2714999999999996</c:v>
                </c:pt>
                <c:pt idx="5696">
                  <c:v>8.2735000000000003</c:v>
                </c:pt>
                <c:pt idx="5697">
                  <c:v>8.2754999999999992</c:v>
                </c:pt>
                <c:pt idx="5698">
                  <c:v>8.2774999999999999</c:v>
                </c:pt>
                <c:pt idx="5699">
                  <c:v>8.2795000000000005</c:v>
                </c:pt>
                <c:pt idx="5700">
                  <c:v>8.2825000000000006</c:v>
                </c:pt>
                <c:pt idx="5701">
                  <c:v>8.3109999999999999</c:v>
                </c:pt>
                <c:pt idx="5702">
                  <c:v>8.3125</c:v>
                </c:pt>
                <c:pt idx="5703">
                  <c:v>8.3130000000000006</c:v>
                </c:pt>
                <c:pt idx="5704">
                  <c:v>8.3145000000000007</c:v>
                </c:pt>
                <c:pt idx="5705">
                  <c:v>8.3160000000000007</c:v>
                </c:pt>
                <c:pt idx="5706">
                  <c:v>8.3185000000000002</c:v>
                </c:pt>
                <c:pt idx="5707">
                  <c:v>8.3204999999999991</c:v>
                </c:pt>
                <c:pt idx="5708">
                  <c:v>8.3234999999999992</c:v>
                </c:pt>
                <c:pt idx="5709">
                  <c:v>8.3254999999999999</c:v>
                </c:pt>
                <c:pt idx="5710">
                  <c:v>8.327</c:v>
                </c:pt>
                <c:pt idx="5711">
                  <c:v>8.3294999999999995</c:v>
                </c:pt>
                <c:pt idx="5712">
                  <c:v>8.3315000000000001</c:v>
                </c:pt>
                <c:pt idx="5713">
                  <c:v>8.3335000000000008</c:v>
                </c:pt>
                <c:pt idx="5714">
                  <c:v>8.3354999999999997</c:v>
                </c:pt>
                <c:pt idx="5715">
                  <c:v>8.3375000000000004</c:v>
                </c:pt>
                <c:pt idx="5716">
                  <c:v>8.34</c:v>
                </c:pt>
                <c:pt idx="5717">
                  <c:v>8.3420000000000005</c:v>
                </c:pt>
                <c:pt idx="5718">
                  <c:v>8.3439999999999994</c:v>
                </c:pt>
                <c:pt idx="5719">
                  <c:v>8.3460000000000001</c:v>
                </c:pt>
                <c:pt idx="5720">
                  <c:v>8.3480000000000008</c:v>
                </c:pt>
                <c:pt idx="5721">
                  <c:v>8.35</c:v>
                </c:pt>
                <c:pt idx="5722">
                  <c:v>8.3524999999999991</c:v>
                </c:pt>
                <c:pt idx="5723">
                  <c:v>8.3544999999999998</c:v>
                </c:pt>
                <c:pt idx="5724">
                  <c:v>8.3559999999999999</c:v>
                </c:pt>
                <c:pt idx="5725">
                  <c:v>8.3580000000000005</c:v>
                </c:pt>
                <c:pt idx="5726">
                  <c:v>8.36</c:v>
                </c:pt>
                <c:pt idx="5727">
                  <c:v>8.3620000000000001</c:v>
                </c:pt>
                <c:pt idx="5728">
                  <c:v>8.3644999999999996</c:v>
                </c:pt>
                <c:pt idx="5729">
                  <c:v>8.3665000000000003</c:v>
                </c:pt>
                <c:pt idx="5730">
                  <c:v>8.3674999999999997</c:v>
                </c:pt>
                <c:pt idx="5731">
                  <c:v>8.3695000000000004</c:v>
                </c:pt>
                <c:pt idx="5732">
                  <c:v>8.3719999999999999</c:v>
                </c:pt>
                <c:pt idx="5733">
                  <c:v>8.3740000000000006</c:v>
                </c:pt>
                <c:pt idx="5734">
                  <c:v>8.3759999999999994</c:v>
                </c:pt>
                <c:pt idx="5735">
                  <c:v>8.3774999999999995</c:v>
                </c:pt>
                <c:pt idx="5736">
                  <c:v>8.3800000000000008</c:v>
                </c:pt>
                <c:pt idx="5737">
                  <c:v>8.3815000000000008</c:v>
                </c:pt>
                <c:pt idx="5738">
                  <c:v>8.3844999999999992</c:v>
                </c:pt>
                <c:pt idx="5739">
                  <c:v>8.3859999999999992</c:v>
                </c:pt>
                <c:pt idx="5740">
                  <c:v>8.3874999999999993</c:v>
                </c:pt>
                <c:pt idx="5741">
                  <c:v>8.3895</c:v>
                </c:pt>
                <c:pt idx="5742">
                  <c:v>8.3915000000000006</c:v>
                </c:pt>
                <c:pt idx="5743">
                  <c:v>8.3934999999999995</c:v>
                </c:pt>
                <c:pt idx="5744">
                  <c:v>8.3955000000000002</c:v>
                </c:pt>
                <c:pt idx="5745">
                  <c:v>8.3975000000000009</c:v>
                </c:pt>
                <c:pt idx="5746">
                  <c:v>8.3989999999999991</c:v>
                </c:pt>
                <c:pt idx="5747">
                  <c:v>8.4009999999999998</c:v>
                </c:pt>
                <c:pt idx="5748">
                  <c:v>8.4034999999999993</c:v>
                </c:pt>
                <c:pt idx="5749">
                  <c:v>8.4055</c:v>
                </c:pt>
                <c:pt idx="5750">
                  <c:v>8.407</c:v>
                </c:pt>
                <c:pt idx="5751">
                  <c:v>8.4090000000000007</c:v>
                </c:pt>
                <c:pt idx="5752">
                  <c:v>8.4105000000000008</c:v>
                </c:pt>
                <c:pt idx="5753">
                  <c:v>8.4124999999999996</c:v>
                </c:pt>
                <c:pt idx="5754">
                  <c:v>8.4145000000000003</c:v>
                </c:pt>
                <c:pt idx="5755">
                  <c:v>8.4169999999999998</c:v>
                </c:pt>
                <c:pt idx="5756">
                  <c:v>8.4184999999999999</c:v>
                </c:pt>
                <c:pt idx="5757">
                  <c:v>8.4205000000000005</c:v>
                </c:pt>
                <c:pt idx="5758">
                  <c:v>8.423</c:v>
                </c:pt>
                <c:pt idx="5759">
                  <c:v>8.4250000000000007</c:v>
                </c:pt>
                <c:pt idx="5760">
                  <c:v>8.4269999999999996</c:v>
                </c:pt>
                <c:pt idx="5761">
                  <c:v>8.4280000000000008</c:v>
                </c:pt>
                <c:pt idx="5762">
                  <c:v>8.43</c:v>
                </c:pt>
                <c:pt idx="5763">
                  <c:v>8.4320000000000004</c:v>
                </c:pt>
                <c:pt idx="5764">
                  <c:v>8.4344999999999999</c:v>
                </c:pt>
                <c:pt idx="5765">
                  <c:v>8.4359999999999999</c:v>
                </c:pt>
                <c:pt idx="5766">
                  <c:v>8.4375</c:v>
                </c:pt>
                <c:pt idx="5767">
                  <c:v>8.4395000000000007</c:v>
                </c:pt>
                <c:pt idx="5768">
                  <c:v>8.4414999999999996</c:v>
                </c:pt>
                <c:pt idx="5769">
                  <c:v>8.4440000000000008</c:v>
                </c:pt>
                <c:pt idx="5770">
                  <c:v>8.4459999999999997</c:v>
                </c:pt>
                <c:pt idx="5771">
                  <c:v>8.4474999999999998</c:v>
                </c:pt>
                <c:pt idx="5772">
                  <c:v>8.4495000000000005</c:v>
                </c:pt>
                <c:pt idx="5773">
                  <c:v>8.4510000000000005</c:v>
                </c:pt>
                <c:pt idx="5774">
                  <c:v>8.4529999999999994</c:v>
                </c:pt>
                <c:pt idx="5775">
                  <c:v>8.4559999999999995</c:v>
                </c:pt>
                <c:pt idx="5776">
                  <c:v>8.4574999999999996</c:v>
                </c:pt>
                <c:pt idx="5777">
                  <c:v>8.4589999999999996</c:v>
                </c:pt>
                <c:pt idx="5778">
                  <c:v>8.4610000000000003</c:v>
                </c:pt>
                <c:pt idx="5779">
                  <c:v>8.4634999999999998</c:v>
                </c:pt>
                <c:pt idx="5780">
                  <c:v>8.4655000000000005</c:v>
                </c:pt>
                <c:pt idx="5781">
                  <c:v>8.4674999999999994</c:v>
                </c:pt>
                <c:pt idx="5782">
                  <c:v>8.4685000000000006</c:v>
                </c:pt>
                <c:pt idx="5783">
                  <c:v>8.4704999999999995</c:v>
                </c:pt>
                <c:pt idx="5784">
                  <c:v>8.4730000000000008</c:v>
                </c:pt>
                <c:pt idx="5785">
                  <c:v>8.4749999999999996</c:v>
                </c:pt>
                <c:pt idx="5786">
                  <c:v>8.4764999999999997</c:v>
                </c:pt>
                <c:pt idx="5787">
                  <c:v>8.4785000000000004</c:v>
                </c:pt>
                <c:pt idx="5788">
                  <c:v>8.4804999999999993</c:v>
                </c:pt>
                <c:pt idx="5789">
                  <c:v>8.4824999999999999</c:v>
                </c:pt>
                <c:pt idx="5790">
                  <c:v>8.4845000000000006</c:v>
                </c:pt>
                <c:pt idx="5791">
                  <c:v>8.4864999999999995</c:v>
                </c:pt>
                <c:pt idx="5792">
                  <c:v>8.4885000000000002</c:v>
                </c:pt>
                <c:pt idx="5793">
                  <c:v>8.49</c:v>
                </c:pt>
                <c:pt idx="5794">
                  <c:v>8.4924999999999997</c:v>
                </c:pt>
                <c:pt idx="5795">
                  <c:v>8.4945000000000004</c:v>
                </c:pt>
                <c:pt idx="5796">
                  <c:v>8.4964999999999993</c:v>
                </c:pt>
                <c:pt idx="5797">
                  <c:v>8.4979999999999993</c:v>
                </c:pt>
                <c:pt idx="5798">
                  <c:v>8.5</c:v>
                </c:pt>
                <c:pt idx="5799">
                  <c:v>8.5020000000000007</c:v>
                </c:pt>
                <c:pt idx="5800">
                  <c:v>8.5045000000000002</c:v>
                </c:pt>
                <c:pt idx="5801">
                  <c:v>8.5065000000000008</c:v>
                </c:pt>
                <c:pt idx="5802">
                  <c:v>8.5075000000000003</c:v>
                </c:pt>
                <c:pt idx="5803">
                  <c:v>8.5094999999999992</c:v>
                </c:pt>
                <c:pt idx="5804">
                  <c:v>8.5114999999999998</c:v>
                </c:pt>
                <c:pt idx="5805">
                  <c:v>8.5139999999999993</c:v>
                </c:pt>
                <c:pt idx="5806">
                  <c:v>8.516</c:v>
                </c:pt>
                <c:pt idx="5807">
                  <c:v>8.5175000000000001</c:v>
                </c:pt>
                <c:pt idx="5808">
                  <c:v>8.5195000000000007</c:v>
                </c:pt>
                <c:pt idx="5809">
                  <c:v>8.5210000000000008</c:v>
                </c:pt>
                <c:pt idx="5810">
                  <c:v>8.5229999999999997</c:v>
                </c:pt>
                <c:pt idx="5811">
                  <c:v>8.5250000000000004</c:v>
                </c:pt>
                <c:pt idx="5812">
                  <c:v>8.5269999999999992</c:v>
                </c:pt>
                <c:pt idx="5813">
                  <c:v>8.5289999999999999</c:v>
                </c:pt>
                <c:pt idx="5814">
                  <c:v>8.5310000000000006</c:v>
                </c:pt>
                <c:pt idx="5815">
                  <c:v>8.5335000000000001</c:v>
                </c:pt>
                <c:pt idx="5816">
                  <c:v>8.5355000000000008</c:v>
                </c:pt>
                <c:pt idx="5817">
                  <c:v>8.5370000000000008</c:v>
                </c:pt>
                <c:pt idx="5818">
                  <c:v>8.5389999999999997</c:v>
                </c:pt>
                <c:pt idx="5819">
                  <c:v>8.5410000000000004</c:v>
                </c:pt>
                <c:pt idx="5820">
                  <c:v>8.5434999999999999</c:v>
                </c:pt>
                <c:pt idx="5821">
                  <c:v>8.5455000000000005</c:v>
                </c:pt>
                <c:pt idx="5822">
                  <c:v>8.5470000000000006</c:v>
                </c:pt>
                <c:pt idx="5823">
                  <c:v>8.5489999999999995</c:v>
                </c:pt>
                <c:pt idx="5824">
                  <c:v>8.5515000000000008</c:v>
                </c:pt>
                <c:pt idx="5825">
                  <c:v>8.5884999999999998</c:v>
                </c:pt>
                <c:pt idx="5826">
                  <c:v>8.59</c:v>
                </c:pt>
                <c:pt idx="5827">
                  <c:v>8.5914999999999999</c:v>
                </c:pt>
                <c:pt idx="5828">
                  <c:v>8.5945</c:v>
                </c:pt>
                <c:pt idx="5829">
                  <c:v>8.5969999999999995</c:v>
                </c:pt>
                <c:pt idx="5830">
                  <c:v>8.5984999999999996</c:v>
                </c:pt>
                <c:pt idx="5831">
                  <c:v>8.6010000000000009</c:v>
                </c:pt>
                <c:pt idx="5832">
                  <c:v>8.6029999999999998</c:v>
                </c:pt>
                <c:pt idx="5833">
                  <c:v>8.6054999999999993</c:v>
                </c:pt>
                <c:pt idx="5834">
                  <c:v>8.6074999999999999</c:v>
                </c:pt>
                <c:pt idx="5835">
                  <c:v>8.609</c:v>
                </c:pt>
                <c:pt idx="5836">
                  <c:v>8.6110000000000007</c:v>
                </c:pt>
                <c:pt idx="5837">
                  <c:v>8.6135000000000002</c:v>
                </c:pt>
                <c:pt idx="5838">
                  <c:v>8.6155000000000008</c:v>
                </c:pt>
                <c:pt idx="5839">
                  <c:v>8.6180000000000003</c:v>
                </c:pt>
                <c:pt idx="5840">
                  <c:v>8.6195000000000004</c:v>
                </c:pt>
                <c:pt idx="5841">
                  <c:v>8.6214999999999993</c:v>
                </c:pt>
                <c:pt idx="5842">
                  <c:v>8.6234999999999999</c:v>
                </c:pt>
                <c:pt idx="5843">
                  <c:v>8.6259999999999994</c:v>
                </c:pt>
                <c:pt idx="5844">
                  <c:v>8.6280000000000001</c:v>
                </c:pt>
                <c:pt idx="5845">
                  <c:v>8.6295000000000002</c:v>
                </c:pt>
                <c:pt idx="5846">
                  <c:v>8.6315000000000008</c:v>
                </c:pt>
                <c:pt idx="5847">
                  <c:v>8.6340000000000003</c:v>
                </c:pt>
                <c:pt idx="5848">
                  <c:v>8.6359999999999992</c:v>
                </c:pt>
                <c:pt idx="5849">
                  <c:v>8.6385000000000005</c:v>
                </c:pt>
                <c:pt idx="5850">
                  <c:v>8.64</c:v>
                </c:pt>
                <c:pt idx="5851">
                  <c:v>8.6419999999999995</c:v>
                </c:pt>
                <c:pt idx="5852">
                  <c:v>8.6445000000000007</c:v>
                </c:pt>
                <c:pt idx="5853">
                  <c:v>8.6464999999999996</c:v>
                </c:pt>
                <c:pt idx="5854">
                  <c:v>8.6479999999999997</c:v>
                </c:pt>
                <c:pt idx="5855">
                  <c:v>8.6494999999999997</c:v>
                </c:pt>
                <c:pt idx="5856">
                  <c:v>8.6515000000000004</c:v>
                </c:pt>
                <c:pt idx="5857">
                  <c:v>8.6545000000000005</c:v>
                </c:pt>
                <c:pt idx="5858">
                  <c:v>8.6564999999999994</c:v>
                </c:pt>
                <c:pt idx="5859">
                  <c:v>8.6585000000000001</c:v>
                </c:pt>
                <c:pt idx="5860">
                  <c:v>8.66</c:v>
                </c:pt>
                <c:pt idx="5861">
                  <c:v>8.6620000000000008</c:v>
                </c:pt>
                <c:pt idx="5862">
                  <c:v>8.6639999999999997</c:v>
                </c:pt>
                <c:pt idx="5863">
                  <c:v>8.6664999999999992</c:v>
                </c:pt>
                <c:pt idx="5864">
                  <c:v>8.6679999999999993</c:v>
                </c:pt>
                <c:pt idx="5865">
                  <c:v>8.67</c:v>
                </c:pt>
                <c:pt idx="5866">
                  <c:v>8.6720000000000006</c:v>
                </c:pt>
                <c:pt idx="5867">
                  <c:v>8.6739999999999995</c:v>
                </c:pt>
                <c:pt idx="5868">
                  <c:v>8.6760000000000002</c:v>
                </c:pt>
                <c:pt idx="5869">
                  <c:v>8.6780000000000008</c:v>
                </c:pt>
                <c:pt idx="5870">
                  <c:v>8.68</c:v>
                </c:pt>
                <c:pt idx="5871">
                  <c:v>8.6820000000000004</c:v>
                </c:pt>
                <c:pt idx="5872">
                  <c:v>8.6835000000000004</c:v>
                </c:pt>
                <c:pt idx="5873">
                  <c:v>8.6859999999999999</c:v>
                </c:pt>
                <c:pt idx="5874">
                  <c:v>8.6880000000000006</c:v>
                </c:pt>
                <c:pt idx="5875">
                  <c:v>8.6895000000000007</c:v>
                </c:pt>
                <c:pt idx="5876">
                  <c:v>8.6914999999999996</c:v>
                </c:pt>
                <c:pt idx="5877">
                  <c:v>8.6935000000000002</c:v>
                </c:pt>
                <c:pt idx="5878">
                  <c:v>8.6959999999999997</c:v>
                </c:pt>
                <c:pt idx="5879">
                  <c:v>8.6980000000000004</c:v>
                </c:pt>
                <c:pt idx="5880">
                  <c:v>8.6995000000000005</c:v>
                </c:pt>
                <c:pt idx="5881">
                  <c:v>8.702</c:v>
                </c:pt>
                <c:pt idx="5882">
                  <c:v>8.7040000000000006</c:v>
                </c:pt>
                <c:pt idx="5883">
                  <c:v>8.7055000000000007</c:v>
                </c:pt>
                <c:pt idx="5884">
                  <c:v>8.7074999999999996</c:v>
                </c:pt>
                <c:pt idx="5885">
                  <c:v>8.7095000000000002</c:v>
                </c:pt>
                <c:pt idx="5886">
                  <c:v>8.7110000000000003</c:v>
                </c:pt>
                <c:pt idx="5887">
                  <c:v>8.7129999999999992</c:v>
                </c:pt>
                <c:pt idx="5888">
                  <c:v>8.7155000000000005</c:v>
                </c:pt>
                <c:pt idx="5889">
                  <c:v>8.7174999999999994</c:v>
                </c:pt>
                <c:pt idx="5890">
                  <c:v>8.7195</c:v>
                </c:pt>
                <c:pt idx="5891">
                  <c:v>8.7215000000000007</c:v>
                </c:pt>
                <c:pt idx="5892">
                  <c:v>8.7230000000000008</c:v>
                </c:pt>
                <c:pt idx="5893">
                  <c:v>8.7249999999999996</c:v>
                </c:pt>
                <c:pt idx="5894">
                  <c:v>8.7274999999999991</c:v>
                </c:pt>
                <c:pt idx="5895">
                  <c:v>8.7289999999999992</c:v>
                </c:pt>
                <c:pt idx="5896">
                  <c:v>8.7309999999999999</c:v>
                </c:pt>
                <c:pt idx="5897">
                  <c:v>8.7330000000000005</c:v>
                </c:pt>
                <c:pt idx="5898">
                  <c:v>8.7349999999999994</c:v>
                </c:pt>
                <c:pt idx="5899">
                  <c:v>8.7375000000000007</c:v>
                </c:pt>
                <c:pt idx="5900">
                  <c:v>8.7390000000000008</c:v>
                </c:pt>
                <c:pt idx="5901">
                  <c:v>8.7405000000000008</c:v>
                </c:pt>
                <c:pt idx="5902">
                  <c:v>8.7424999999999997</c:v>
                </c:pt>
                <c:pt idx="5903">
                  <c:v>8.7445000000000004</c:v>
                </c:pt>
                <c:pt idx="5904">
                  <c:v>8.7464999999999993</c:v>
                </c:pt>
                <c:pt idx="5905">
                  <c:v>8.7484999999999999</c:v>
                </c:pt>
                <c:pt idx="5906">
                  <c:v>8.75</c:v>
                </c:pt>
                <c:pt idx="5907">
                  <c:v>8.7520000000000007</c:v>
                </c:pt>
                <c:pt idx="5908">
                  <c:v>8.7539999999999996</c:v>
                </c:pt>
                <c:pt idx="5909">
                  <c:v>8.7560000000000002</c:v>
                </c:pt>
                <c:pt idx="5910">
                  <c:v>8.7584999999999997</c:v>
                </c:pt>
                <c:pt idx="5911">
                  <c:v>8.76</c:v>
                </c:pt>
                <c:pt idx="5912">
                  <c:v>8.7614999999999998</c:v>
                </c:pt>
                <c:pt idx="5913">
                  <c:v>8.7635000000000005</c:v>
                </c:pt>
                <c:pt idx="5914">
                  <c:v>8.766</c:v>
                </c:pt>
                <c:pt idx="5915">
                  <c:v>8.7675000000000001</c:v>
                </c:pt>
                <c:pt idx="5916">
                  <c:v>8.7695000000000007</c:v>
                </c:pt>
                <c:pt idx="5917">
                  <c:v>8.7710000000000008</c:v>
                </c:pt>
                <c:pt idx="5918">
                  <c:v>8.7729999999999997</c:v>
                </c:pt>
                <c:pt idx="5919">
                  <c:v>8.7759999999999998</c:v>
                </c:pt>
                <c:pt idx="5920">
                  <c:v>8.7774999999999999</c:v>
                </c:pt>
                <c:pt idx="5921">
                  <c:v>8.7789999999999999</c:v>
                </c:pt>
                <c:pt idx="5922">
                  <c:v>8.7810000000000006</c:v>
                </c:pt>
                <c:pt idx="5923">
                  <c:v>8.7829999999999995</c:v>
                </c:pt>
                <c:pt idx="5924">
                  <c:v>8.7850000000000001</c:v>
                </c:pt>
                <c:pt idx="5925">
                  <c:v>8.7870000000000008</c:v>
                </c:pt>
                <c:pt idx="5926">
                  <c:v>8.7889999999999997</c:v>
                </c:pt>
                <c:pt idx="5927">
                  <c:v>8.7904999999999998</c:v>
                </c:pt>
                <c:pt idx="5928">
                  <c:v>8.7925000000000004</c:v>
                </c:pt>
                <c:pt idx="5929">
                  <c:v>8.7944999999999993</c:v>
                </c:pt>
                <c:pt idx="5930">
                  <c:v>8.7970000000000006</c:v>
                </c:pt>
                <c:pt idx="5931">
                  <c:v>8.7985000000000007</c:v>
                </c:pt>
                <c:pt idx="5932">
                  <c:v>8.8004999999999995</c:v>
                </c:pt>
                <c:pt idx="5933">
                  <c:v>8.8025000000000002</c:v>
                </c:pt>
                <c:pt idx="5934">
                  <c:v>8.8045000000000009</c:v>
                </c:pt>
                <c:pt idx="5935">
                  <c:v>8.8070000000000004</c:v>
                </c:pt>
                <c:pt idx="5936">
                  <c:v>8.8085000000000004</c:v>
                </c:pt>
                <c:pt idx="5937">
                  <c:v>8.8104999999999993</c:v>
                </c:pt>
                <c:pt idx="5938">
                  <c:v>8.8119999999999994</c:v>
                </c:pt>
                <c:pt idx="5939">
                  <c:v>8.8145000000000007</c:v>
                </c:pt>
                <c:pt idx="5940">
                  <c:v>8.8170000000000002</c:v>
                </c:pt>
                <c:pt idx="5941">
                  <c:v>8.8185000000000002</c:v>
                </c:pt>
                <c:pt idx="5942">
                  <c:v>8.8204999999999991</c:v>
                </c:pt>
                <c:pt idx="5943">
                  <c:v>8.8224999999999998</c:v>
                </c:pt>
                <c:pt idx="5944">
                  <c:v>8.8249999999999993</c:v>
                </c:pt>
                <c:pt idx="5945">
                  <c:v>8.827</c:v>
                </c:pt>
                <c:pt idx="5946">
                  <c:v>8.8290000000000006</c:v>
                </c:pt>
                <c:pt idx="5947">
                  <c:v>8.8309999999999995</c:v>
                </c:pt>
                <c:pt idx="5948">
                  <c:v>8.8339999999999996</c:v>
                </c:pt>
                <c:pt idx="5949">
                  <c:v>8.8364999999999991</c:v>
                </c:pt>
                <c:pt idx="5950">
                  <c:v>8.8390000000000004</c:v>
                </c:pt>
                <c:pt idx="5951">
                  <c:v>8.84</c:v>
                </c:pt>
                <c:pt idx="5952">
                  <c:v>8.8420000000000005</c:v>
                </c:pt>
                <c:pt idx="5953">
                  <c:v>8.8445</c:v>
                </c:pt>
                <c:pt idx="5954">
                  <c:v>8.8484999999999996</c:v>
                </c:pt>
                <c:pt idx="5955">
                  <c:v>8.8849999999999998</c:v>
                </c:pt>
                <c:pt idx="5956">
                  <c:v>8.8870000000000005</c:v>
                </c:pt>
                <c:pt idx="5957">
                  <c:v>8.8885000000000005</c:v>
                </c:pt>
                <c:pt idx="5958">
                  <c:v>8.891</c:v>
                </c:pt>
                <c:pt idx="5959">
                  <c:v>8.8930000000000007</c:v>
                </c:pt>
                <c:pt idx="5960">
                  <c:v>8.8960000000000008</c:v>
                </c:pt>
                <c:pt idx="5961">
                  <c:v>8.8979999999999997</c:v>
                </c:pt>
                <c:pt idx="5962">
                  <c:v>8.9</c:v>
                </c:pt>
                <c:pt idx="5963">
                  <c:v>8.9024999999999999</c:v>
                </c:pt>
                <c:pt idx="5964">
                  <c:v>8.9039999999999999</c:v>
                </c:pt>
                <c:pt idx="5965">
                  <c:v>8.907</c:v>
                </c:pt>
                <c:pt idx="5966">
                  <c:v>8.9090000000000007</c:v>
                </c:pt>
                <c:pt idx="5967">
                  <c:v>8.9105000000000008</c:v>
                </c:pt>
                <c:pt idx="5968">
                  <c:v>8.9124999999999996</c:v>
                </c:pt>
                <c:pt idx="5969">
                  <c:v>8.9145000000000003</c:v>
                </c:pt>
                <c:pt idx="5970">
                  <c:v>8.9175000000000004</c:v>
                </c:pt>
                <c:pt idx="5971">
                  <c:v>8.9194999999999993</c:v>
                </c:pt>
                <c:pt idx="5972">
                  <c:v>8.9209999999999994</c:v>
                </c:pt>
                <c:pt idx="5973">
                  <c:v>8.923</c:v>
                </c:pt>
                <c:pt idx="5974">
                  <c:v>8.9254999999999995</c:v>
                </c:pt>
                <c:pt idx="5975">
                  <c:v>8.9275000000000002</c:v>
                </c:pt>
                <c:pt idx="5976">
                  <c:v>8.9295000000000009</c:v>
                </c:pt>
                <c:pt idx="5977">
                  <c:v>8.9314999999999998</c:v>
                </c:pt>
                <c:pt idx="5978">
                  <c:v>8.9329999999999998</c:v>
                </c:pt>
                <c:pt idx="5979">
                  <c:v>8.9359999999999999</c:v>
                </c:pt>
                <c:pt idx="5980">
                  <c:v>8.9380000000000006</c:v>
                </c:pt>
                <c:pt idx="5981">
                  <c:v>8.94</c:v>
                </c:pt>
                <c:pt idx="5982">
                  <c:v>8.9420000000000002</c:v>
                </c:pt>
                <c:pt idx="5983">
                  <c:v>8.9435000000000002</c:v>
                </c:pt>
                <c:pt idx="5984">
                  <c:v>8.9450000000000003</c:v>
                </c:pt>
                <c:pt idx="5985">
                  <c:v>8.9474999999999998</c:v>
                </c:pt>
                <c:pt idx="5986">
                  <c:v>8.9495000000000005</c:v>
                </c:pt>
                <c:pt idx="5987">
                  <c:v>8.9510000000000005</c:v>
                </c:pt>
                <c:pt idx="5988">
                  <c:v>8.9535</c:v>
                </c:pt>
                <c:pt idx="5989">
                  <c:v>8.9555000000000007</c:v>
                </c:pt>
                <c:pt idx="5990">
                  <c:v>8.9580000000000002</c:v>
                </c:pt>
                <c:pt idx="5991">
                  <c:v>8.9600000000000009</c:v>
                </c:pt>
                <c:pt idx="5992">
                  <c:v>8.9614999999999991</c:v>
                </c:pt>
                <c:pt idx="5993">
                  <c:v>8.9634999999999998</c:v>
                </c:pt>
                <c:pt idx="5994">
                  <c:v>8.9649999999999999</c:v>
                </c:pt>
                <c:pt idx="5995">
                  <c:v>8.9670000000000005</c:v>
                </c:pt>
                <c:pt idx="5996">
                  <c:v>8.9695</c:v>
                </c:pt>
                <c:pt idx="5997">
                  <c:v>8.9710000000000001</c:v>
                </c:pt>
                <c:pt idx="5998">
                  <c:v>8.9734999999999996</c:v>
                </c:pt>
                <c:pt idx="5999">
                  <c:v>8.9755000000000003</c:v>
                </c:pt>
                <c:pt idx="6000">
                  <c:v>8.9774999999999991</c:v>
                </c:pt>
                <c:pt idx="6001">
                  <c:v>8.98</c:v>
                </c:pt>
                <c:pt idx="6002">
                  <c:v>8.9815000000000005</c:v>
                </c:pt>
                <c:pt idx="6003">
                  <c:v>8.9824999999999999</c:v>
                </c:pt>
                <c:pt idx="6004">
                  <c:v>8.9845000000000006</c:v>
                </c:pt>
                <c:pt idx="6005">
                  <c:v>8.9870000000000001</c:v>
                </c:pt>
                <c:pt idx="6006">
                  <c:v>8.9890000000000008</c:v>
                </c:pt>
                <c:pt idx="6007">
                  <c:v>8.9909999999999997</c:v>
                </c:pt>
                <c:pt idx="6008">
                  <c:v>8.9930000000000003</c:v>
                </c:pt>
                <c:pt idx="6009">
                  <c:v>8.9949999999999992</c:v>
                </c:pt>
                <c:pt idx="6010">
                  <c:v>8.9975000000000005</c:v>
                </c:pt>
                <c:pt idx="6011">
                  <c:v>8.9994999999999994</c:v>
                </c:pt>
                <c:pt idx="6012">
                  <c:v>9.0015000000000001</c:v>
                </c:pt>
                <c:pt idx="6013">
                  <c:v>9.0024999999999995</c:v>
                </c:pt>
                <c:pt idx="6014">
                  <c:v>9.0045000000000002</c:v>
                </c:pt>
                <c:pt idx="6015">
                  <c:v>9.0065000000000008</c:v>
                </c:pt>
                <c:pt idx="6016">
                  <c:v>9.0090000000000003</c:v>
                </c:pt>
                <c:pt idx="6017">
                  <c:v>9.0105000000000004</c:v>
                </c:pt>
                <c:pt idx="6018">
                  <c:v>9.0129999999999999</c:v>
                </c:pt>
                <c:pt idx="6019">
                  <c:v>9.0150000000000006</c:v>
                </c:pt>
                <c:pt idx="6020">
                  <c:v>9.0169999999999995</c:v>
                </c:pt>
                <c:pt idx="6021">
                  <c:v>9.0195000000000007</c:v>
                </c:pt>
                <c:pt idx="6022">
                  <c:v>9.0210000000000008</c:v>
                </c:pt>
                <c:pt idx="6023">
                  <c:v>9.0225000000000009</c:v>
                </c:pt>
                <c:pt idx="6024">
                  <c:v>9.0239999999999991</c:v>
                </c:pt>
                <c:pt idx="6025">
                  <c:v>9.0265000000000004</c:v>
                </c:pt>
                <c:pt idx="6026">
                  <c:v>9.0284999999999993</c:v>
                </c:pt>
                <c:pt idx="6027">
                  <c:v>9.0305</c:v>
                </c:pt>
                <c:pt idx="6028">
                  <c:v>9.032</c:v>
                </c:pt>
                <c:pt idx="6029">
                  <c:v>9.0340000000000007</c:v>
                </c:pt>
                <c:pt idx="6030">
                  <c:v>9.0359999999999996</c:v>
                </c:pt>
                <c:pt idx="6031">
                  <c:v>9.0389999999999997</c:v>
                </c:pt>
                <c:pt idx="6032">
                  <c:v>9.0404999999999998</c:v>
                </c:pt>
                <c:pt idx="6033">
                  <c:v>9.0419999999999998</c:v>
                </c:pt>
                <c:pt idx="6034">
                  <c:v>9.0440000000000005</c:v>
                </c:pt>
                <c:pt idx="6035">
                  <c:v>9.0459999999999994</c:v>
                </c:pt>
                <c:pt idx="6036">
                  <c:v>9.0474999999999994</c:v>
                </c:pt>
                <c:pt idx="6037">
                  <c:v>9.0495000000000001</c:v>
                </c:pt>
                <c:pt idx="6038">
                  <c:v>9.0519999999999996</c:v>
                </c:pt>
                <c:pt idx="6039">
                  <c:v>9.0534999999999997</c:v>
                </c:pt>
                <c:pt idx="6040">
                  <c:v>9.0555000000000003</c:v>
                </c:pt>
                <c:pt idx="6041">
                  <c:v>9.0574999999999992</c:v>
                </c:pt>
                <c:pt idx="6042">
                  <c:v>9.06</c:v>
                </c:pt>
                <c:pt idx="6043">
                  <c:v>9.0615000000000006</c:v>
                </c:pt>
                <c:pt idx="6044">
                  <c:v>9.0630000000000006</c:v>
                </c:pt>
                <c:pt idx="6045">
                  <c:v>9.0645000000000007</c:v>
                </c:pt>
                <c:pt idx="6046">
                  <c:v>9.0670000000000002</c:v>
                </c:pt>
                <c:pt idx="6047">
                  <c:v>9.0694999999999997</c:v>
                </c:pt>
                <c:pt idx="6048">
                  <c:v>9.0709999999999997</c:v>
                </c:pt>
                <c:pt idx="6049">
                  <c:v>9.0734999999999992</c:v>
                </c:pt>
                <c:pt idx="6050">
                  <c:v>9.0754999999999999</c:v>
                </c:pt>
                <c:pt idx="6051">
                  <c:v>9.0775000000000006</c:v>
                </c:pt>
                <c:pt idx="6052">
                  <c:v>9.0794999999999995</c:v>
                </c:pt>
                <c:pt idx="6053">
                  <c:v>9.0809999999999995</c:v>
                </c:pt>
                <c:pt idx="6054">
                  <c:v>9.0830000000000002</c:v>
                </c:pt>
                <c:pt idx="6055">
                  <c:v>9.0845000000000002</c:v>
                </c:pt>
                <c:pt idx="6056">
                  <c:v>9.0869999999999997</c:v>
                </c:pt>
                <c:pt idx="6057">
                  <c:v>9.0890000000000004</c:v>
                </c:pt>
                <c:pt idx="6058">
                  <c:v>9.0909999999999993</c:v>
                </c:pt>
                <c:pt idx="6059">
                  <c:v>9.093</c:v>
                </c:pt>
                <c:pt idx="6060">
                  <c:v>9.0950000000000006</c:v>
                </c:pt>
                <c:pt idx="6061">
                  <c:v>9.0969999999999995</c:v>
                </c:pt>
                <c:pt idx="6062">
                  <c:v>9.0995000000000008</c:v>
                </c:pt>
                <c:pt idx="6063">
                  <c:v>9.1014999999999997</c:v>
                </c:pt>
                <c:pt idx="6064">
                  <c:v>9.1024999999999991</c:v>
                </c:pt>
                <c:pt idx="6065">
                  <c:v>9.1044999999999998</c:v>
                </c:pt>
                <c:pt idx="6066">
                  <c:v>9.1065000000000005</c:v>
                </c:pt>
                <c:pt idx="6067">
                  <c:v>9.109</c:v>
                </c:pt>
                <c:pt idx="6068">
                  <c:v>9.1110000000000007</c:v>
                </c:pt>
                <c:pt idx="6069">
                  <c:v>9.1129999999999995</c:v>
                </c:pt>
                <c:pt idx="6070">
                  <c:v>9.1150000000000002</c:v>
                </c:pt>
                <c:pt idx="6071">
                  <c:v>9.1170000000000009</c:v>
                </c:pt>
                <c:pt idx="6072">
                  <c:v>9.1195000000000004</c:v>
                </c:pt>
                <c:pt idx="6073">
                  <c:v>9.1214999999999993</c:v>
                </c:pt>
                <c:pt idx="6074">
                  <c:v>9.1225000000000005</c:v>
                </c:pt>
                <c:pt idx="6075">
                  <c:v>9.1244999999999994</c:v>
                </c:pt>
                <c:pt idx="6076">
                  <c:v>9.1265000000000001</c:v>
                </c:pt>
                <c:pt idx="6077">
                  <c:v>9.1289999999999996</c:v>
                </c:pt>
                <c:pt idx="6078">
                  <c:v>9.1310000000000002</c:v>
                </c:pt>
                <c:pt idx="6079">
                  <c:v>9.1329999999999991</c:v>
                </c:pt>
                <c:pt idx="6080">
                  <c:v>9.1349999999999998</c:v>
                </c:pt>
                <c:pt idx="6081">
                  <c:v>9.1374999999999993</c:v>
                </c:pt>
                <c:pt idx="6082">
                  <c:v>9.14</c:v>
                </c:pt>
                <c:pt idx="6083">
                  <c:v>9.1415000000000006</c:v>
                </c:pt>
                <c:pt idx="6084">
                  <c:v>9.1434999999999995</c:v>
                </c:pt>
                <c:pt idx="6085">
                  <c:v>9.1455000000000002</c:v>
                </c:pt>
                <c:pt idx="6086">
                  <c:v>9.1479999999999997</c:v>
                </c:pt>
                <c:pt idx="6087">
                  <c:v>9.1504999999999992</c:v>
                </c:pt>
                <c:pt idx="6088">
                  <c:v>9.1844999999999999</c:v>
                </c:pt>
                <c:pt idx="6089">
                  <c:v>9.1869999999999994</c:v>
                </c:pt>
                <c:pt idx="6090">
                  <c:v>9.1890000000000001</c:v>
                </c:pt>
                <c:pt idx="6091">
                  <c:v>9.1910000000000007</c:v>
                </c:pt>
                <c:pt idx="6092">
                  <c:v>9.1935000000000002</c:v>
                </c:pt>
                <c:pt idx="6093">
                  <c:v>9.1954999999999991</c:v>
                </c:pt>
                <c:pt idx="6094">
                  <c:v>9.1984999999999992</c:v>
                </c:pt>
                <c:pt idx="6095">
                  <c:v>9.1999999999999993</c:v>
                </c:pt>
                <c:pt idx="6096">
                  <c:v>9.202</c:v>
                </c:pt>
                <c:pt idx="6097">
                  <c:v>9.2040000000000006</c:v>
                </c:pt>
                <c:pt idx="6098">
                  <c:v>9.2065000000000001</c:v>
                </c:pt>
                <c:pt idx="6099">
                  <c:v>9.2085000000000008</c:v>
                </c:pt>
                <c:pt idx="6100">
                  <c:v>9.2104999999999997</c:v>
                </c:pt>
                <c:pt idx="6101">
                  <c:v>9.2125000000000004</c:v>
                </c:pt>
                <c:pt idx="6102">
                  <c:v>9.2149999999999999</c:v>
                </c:pt>
                <c:pt idx="6103">
                  <c:v>9.2170000000000005</c:v>
                </c:pt>
                <c:pt idx="6104">
                  <c:v>9.2189999999999994</c:v>
                </c:pt>
                <c:pt idx="6105">
                  <c:v>9.2210000000000001</c:v>
                </c:pt>
                <c:pt idx="6106">
                  <c:v>9.2230000000000008</c:v>
                </c:pt>
                <c:pt idx="6107">
                  <c:v>9.2249999999999996</c:v>
                </c:pt>
                <c:pt idx="6108">
                  <c:v>9.2270000000000003</c:v>
                </c:pt>
                <c:pt idx="6109">
                  <c:v>9.2289999999999992</c:v>
                </c:pt>
                <c:pt idx="6110">
                  <c:v>9.2309999999999999</c:v>
                </c:pt>
                <c:pt idx="6111">
                  <c:v>9.2330000000000005</c:v>
                </c:pt>
                <c:pt idx="6112">
                  <c:v>9.2349999999999994</c:v>
                </c:pt>
                <c:pt idx="6113">
                  <c:v>9.2375000000000007</c:v>
                </c:pt>
                <c:pt idx="6114">
                  <c:v>9.2394999999999996</c:v>
                </c:pt>
                <c:pt idx="6115">
                  <c:v>9.2415000000000003</c:v>
                </c:pt>
                <c:pt idx="6116">
                  <c:v>9.2430000000000003</c:v>
                </c:pt>
                <c:pt idx="6117">
                  <c:v>9.2449999999999992</c:v>
                </c:pt>
                <c:pt idx="6118">
                  <c:v>9.2475000000000005</c:v>
                </c:pt>
                <c:pt idx="6119">
                  <c:v>9.2494999999999994</c:v>
                </c:pt>
                <c:pt idx="6120">
                  <c:v>9.2515000000000001</c:v>
                </c:pt>
                <c:pt idx="6121">
                  <c:v>9.2530000000000001</c:v>
                </c:pt>
                <c:pt idx="6122">
                  <c:v>9.2554999999999996</c:v>
                </c:pt>
                <c:pt idx="6123">
                  <c:v>9.2575000000000003</c:v>
                </c:pt>
                <c:pt idx="6124">
                  <c:v>9.26</c:v>
                </c:pt>
                <c:pt idx="6125">
                  <c:v>9.2614999999999998</c:v>
                </c:pt>
                <c:pt idx="6126">
                  <c:v>9.2629999999999999</c:v>
                </c:pt>
                <c:pt idx="6127">
                  <c:v>9.2645</c:v>
                </c:pt>
                <c:pt idx="6128">
                  <c:v>9.2669999999999995</c:v>
                </c:pt>
                <c:pt idx="6129">
                  <c:v>9.2690000000000001</c:v>
                </c:pt>
                <c:pt idx="6130">
                  <c:v>9.2710000000000008</c:v>
                </c:pt>
                <c:pt idx="6131">
                  <c:v>9.2735000000000003</c:v>
                </c:pt>
                <c:pt idx="6132">
                  <c:v>9.2750000000000004</c:v>
                </c:pt>
                <c:pt idx="6133">
                  <c:v>9.2774999999999999</c:v>
                </c:pt>
                <c:pt idx="6134">
                  <c:v>9.2795000000000005</c:v>
                </c:pt>
                <c:pt idx="6135">
                  <c:v>9.2814999999999994</c:v>
                </c:pt>
                <c:pt idx="6136">
                  <c:v>9.2825000000000006</c:v>
                </c:pt>
                <c:pt idx="6137">
                  <c:v>9.2844999999999995</c:v>
                </c:pt>
                <c:pt idx="6138">
                  <c:v>9.2865000000000002</c:v>
                </c:pt>
                <c:pt idx="6139">
                  <c:v>9.2889999999999997</c:v>
                </c:pt>
                <c:pt idx="6140">
                  <c:v>9.2914999999999992</c:v>
                </c:pt>
                <c:pt idx="6141">
                  <c:v>9.2929999999999993</c:v>
                </c:pt>
                <c:pt idx="6142">
                  <c:v>9.2949999999999999</c:v>
                </c:pt>
                <c:pt idx="6143">
                  <c:v>9.2970000000000006</c:v>
                </c:pt>
                <c:pt idx="6144">
                  <c:v>9.2989999999999995</c:v>
                </c:pt>
                <c:pt idx="6145">
                  <c:v>9.3010000000000002</c:v>
                </c:pt>
                <c:pt idx="6146">
                  <c:v>9.3030000000000008</c:v>
                </c:pt>
                <c:pt idx="6147">
                  <c:v>9.3040000000000003</c:v>
                </c:pt>
                <c:pt idx="6148">
                  <c:v>9.3059999999999992</c:v>
                </c:pt>
                <c:pt idx="6149">
                  <c:v>9.3089999999999993</c:v>
                </c:pt>
                <c:pt idx="6150">
                  <c:v>9.3109999999999999</c:v>
                </c:pt>
                <c:pt idx="6151">
                  <c:v>9.3125</c:v>
                </c:pt>
                <c:pt idx="6152">
                  <c:v>9.3145000000000007</c:v>
                </c:pt>
                <c:pt idx="6153">
                  <c:v>9.3164999999999996</c:v>
                </c:pt>
                <c:pt idx="6154">
                  <c:v>9.3185000000000002</c:v>
                </c:pt>
                <c:pt idx="6155">
                  <c:v>9.3209999999999997</c:v>
                </c:pt>
                <c:pt idx="6156">
                  <c:v>9.3224999999999998</c:v>
                </c:pt>
                <c:pt idx="6157">
                  <c:v>9.3245000000000005</c:v>
                </c:pt>
                <c:pt idx="6158">
                  <c:v>9.3260000000000005</c:v>
                </c:pt>
                <c:pt idx="6159">
                  <c:v>9.3285</c:v>
                </c:pt>
                <c:pt idx="6160">
                  <c:v>9.3305000000000007</c:v>
                </c:pt>
                <c:pt idx="6161">
                  <c:v>9.3324999999999996</c:v>
                </c:pt>
                <c:pt idx="6162">
                  <c:v>9.3339999999999996</c:v>
                </c:pt>
                <c:pt idx="6163">
                  <c:v>9.3360000000000003</c:v>
                </c:pt>
                <c:pt idx="6164">
                  <c:v>9.3379999999999992</c:v>
                </c:pt>
                <c:pt idx="6165">
                  <c:v>9.3405000000000005</c:v>
                </c:pt>
                <c:pt idx="6166">
                  <c:v>9.3424999999999994</c:v>
                </c:pt>
                <c:pt idx="6167">
                  <c:v>9.3439999999999994</c:v>
                </c:pt>
                <c:pt idx="6168">
                  <c:v>9.3460000000000001</c:v>
                </c:pt>
                <c:pt idx="6169">
                  <c:v>9.3480000000000008</c:v>
                </c:pt>
                <c:pt idx="6170">
                  <c:v>9.3505000000000003</c:v>
                </c:pt>
                <c:pt idx="6171">
                  <c:v>9.3524999999999991</c:v>
                </c:pt>
                <c:pt idx="6172">
                  <c:v>9.3539999999999992</c:v>
                </c:pt>
                <c:pt idx="6173">
                  <c:v>9.3554999999999993</c:v>
                </c:pt>
                <c:pt idx="6174">
                  <c:v>9.3574999999999999</c:v>
                </c:pt>
                <c:pt idx="6175">
                  <c:v>9.36</c:v>
                </c:pt>
                <c:pt idx="6176">
                  <c:v>9.3614999999999995</c:v>
                </c:pt>
                <c:pt idx="6177">
                  <c:v>9.3629999999999995</c:v>
                </c:pt>
                <c:pt idx="6178">
                  <c:v>9.3650000000000002</c:v>
                </c:pt>
                <c:pt idx="6179">
                  <c:v>9.3665000000000003</c:v>
                </c:pt>
                <c:pt idx="6180">
                  <c:v>9.3689999999999998</c:v>
                </c:pt>
                <c:pt idx="6181">
                  <c:v>9.3710000000000004</c:v>
                </c:pt>
                <c:pt idx="6182">
                  <c:v>9.3734999999999999</c:v>
                </c:pt>
                <c:pt idx="6183">
                  <c:v>9.375</c:v>
                </c:pt>
                <c:pt idx="6184">
                  <c:v>9.3770000000000007</c:v>
                </c:pt>
                <c:pt idx="6185">
                  <c:v>9.3789999999999996</c:v>
                </c:pt>
                <c:pt idx="6186">
                  <c:v>9.3810000000000002</c:v>
                </c:pt>
                <c:pt idx="6187">
                  <c:v>9.3829999999999991</c:v>
                </c:pt>
                <c:pt idx="6188">
                  <c:v>9.3844999999999992</c:v>
                </c:pt>
                <c:pt idx="6189">
                  <c:v>9.3864999999999998</c:v>
                </c:pt>
                <c:pt idx="6190">
                  <c:v>9.3885000000000005</c:v>
                </c:pt>
                <c:pt idx="6191">
                  <c:v>9.391</c:v>
                </c:pt>
                <c:pt idx="6192">
                  <c:v>9.3934999999999995</c:v>
                </c:pt>
                <c:pt idx="6193">
                  <c:v>9.3949999999999996</c:v>
                </c:pt>
                <c:pt idx="6194">
                  <c:v>9.3970000000000002</c:v>
                </c:pt>
                <c:pt idx="6195">
                  <c:v>9.3985000000000003</c:v>
                </c:pt>
                <c:pt idx="6196">
                  <c:v>9.4009999999999998</c:v>
                </c:pt>
                <c:pt idx="6197">
                  <c:v>9.4030000000000005</c:v>
                </c:pt>
                <c:pt idx="6198">
                  <c:v>9.4045000000000005</c:v>
                </c:pt>
                <c:pt idx="6199">
                  <c:v>9.4064999999999994</c:v>
                </c:pt>
                <c:pt idx="6200">
                  <c:v>9.4085000000000001</c:v>
                </c:pt>
                <c:pt idx="6201">
                  <c:v>9.4109999999999996</c:v>
                </c:pt>
                <c:pt idx="6202">
                  <c:v>9.4130000000000003</c:v>
                </c:pt>
                <c:pt idx="6203">
                  <c:v>9.4145000000000003</c:v>
                </c:pt>
                <c:pt idx="6204">
                  <c:v>9.4164999999999992</c:v>
                </c:pt>
                <c:pt idx="6205">
                  <c:v>9.4184999999999999</c:v>
                </c:pt>
                <c:pt idx="6206">
                  <c:v>9.4209999999999994</c:v>
                </c:pt>
                <c:pt idx="6207">
                  <c:v>9.423</c:v>
                </c:pt>
                <c:pt idx="6208">
                  <c:v>9.4239999999999995</c:v>
                </c:pt>
                <c:pt idx="6209">
                  <c:v>9.4260000000000002</c:v>
                </c:pt>
                <c:pt idx="6210">
                  <c:v>9.4284999999999997</c:v>
                </c:pt>
                <c:pt idx="6211">
                  <c:v>9.4305000000000003</c:v>
                </c:pt>
                <c:pt idx="6212">
                  <c:v>9.4329999999999998</c:v>
                </c:pt>
                <c:pt idx="6213">
                  <c:v>9.4344999999999999</c:v>
                </c:pt>
                <c:pt idx="6214">
                  <c:v>9.4365000000000006</c:v>
                </c:pt>
                <c:pt idx="6215">
                  <c:v>9.4390000000000001</c:v>
                </c:pt>
                <c:pt idx="6216">
                  <c:v>9.4414999999999996</c:v>
                </c:pt>
                <c:pt idx="6217">
                  <c:v>9.4440000000000008</c:v>
                </c:pt>
                <c:pt idx="6218">
                  <c:v>9.4459999999999997</c:v>
                </c:pt>
                <c:pt idx="6219">
                  <c:v>9.4480000000000004</c:v>
                </c:pt>
                <c:pt idx="6220">
                  <c:v>9.4504999999999999</c:v>
                </c:pt>
                <c:pt idx="6221">
                  <c:v>9.4815000000000005</c:v>
                </c:pt>
                <c:pt idx="6222">
                  <c:v>9.4819999999999993</c:v>
                </c:pt>
                <c:pt idx="6223">
                  <c:v>9.484</c:v>
                </c:pt>
                <c:pt idx="6224">
                  <c:v>9.4860000000000007</c:v>
                </c:pt>
                <c:pt idx="6225">
                  <c:v>9.4890000000000008</c:v>
                </c:pt>
                <c:pt idx="6226">
                  <c:v>9.4909999999999997</c:v>
                </c:pt>
                <c:pt idx="6227">
                  <c:v>9.4934999999999992</c:v>
                </c:pt>
                <c:pt idx="6228">
                  <c:v>9.4954999999999998</c:v>
                </c:pt>
                <c:pt idx="6229">
                  <c:v>9.4975000000000005</c:v>
                </c:pt>
                <c:pt idx="6230">
                  <c:v>9.5005000000000006</c:v>
                </c:pt>
                <c:pt idx="6231">
                  <c:v>9.5020000000000007</c:v>
                </c:pt>
                <c:pt idx="6232">
                  <c:v>9.5039999999999996</c:v>
                </c:pt>
                <c:pt idx="6233">
                  <c:v>9.5054999999999996</c:v>
                </c:pt>
                <c:pt idx="6234">
                  <c:v>9.5079999999999991</c:v>
                </c:pt>
                <c:pt idx="6235">
                  <c:v>9.5105000000000004</c:v>
                </c:pt>
                <c:pt idx="6236">
                  <c:v>9.5124999999999993</c:v>
                </c:pt>
                <c:pt idx="6237">
                  <c:v>9.5145</c:v>
                </c:pt>
                <c:pt idx="6238">
                  <c:v>9.5169999999999995</c:v>
                </c:pt>
                <c:pt idx="6239">
                  <c:v>9.5190000000000001</c:v>
                </c:pt>
                <c:pt idx="6240">
                  <c:v>9.5214999999999996</c:v>
                </c:pt>
                <c:pt idx="6241">
                  <c:v>9.5229999999999997</c:v>
                </c:pt>
                <c:pt idx="6242">
                  <c:v>9.5244999999999997</c:v>
                </c:pt>
                <c:pt idx="6243">
                  <c:v>9.5269999999999992</c:v>
                </c:pt>
                <c:pt idx="6244">
                  <c:v>9.5289999999999999</c:v>
                </c:pt>
                <c:pt idx="6245">
                  <c:v>9.5314999999999994</c:v>
                </c:pt>
                <c:pt idx="6246">
                  <c:v>9.5329999999999995</c:v>
                </c:pt>
                <c:pt idx="6247">
                  <c:v>9.5350000000000001</c:v>
                </c:pt>
                <c:pt idx="6248">
                  <c:v>9.5370000000000008</c:v>
                </c:pt>
                <c:pt idx="6249">
                  <c:v>9.5389999999999997</c:v>
                </c:pt>
                <c:pt idx="6250">
                  <c:v>9.5410000000000004</c:v>
                </c:pt>
                <c:pt idx="6251">
                  <c:v>9.5429999999999993</c:v>
                </c:pt>
                <c:pt idx="6252">
                  <c:v>9.5449999999999999</c:v>
                </c:pt>
                <c:pt idx="6253">
                  <c:v>9.5465</c:v>
                </c:pt>
                <c:pt idx="6254">
                  <c:v>9.5495000000000001</c:v>
                </c:pt>
                <c:pt idx="6255">
                  <c:v>9.5515000000000008</c:v>
                </c:pt>
                <c:pt idx="6256">
                  <c:v>9.5534999999999997</c:v>
                </c:pt>
                <c:pt idx="6257">
                  <c:v>9.5555000000000003</c:v>
                </c:pt>
                <c:pt idx="6258">
                  <c:v>9.5570000000000004</c:v>
                </c:pt>
                <c:pt idx="6259">
                  <c:v>9.5594999999999999</c:v>
                </c:pt>
                <c:pt idx="6260">
                  <c:v>9.5615000000000006</c:v>
                </c:pt>
                <c:pt idx="6261">
                  <c:v>9.5634999999999994</c:v>
                </c:pt>
                <c:pt idx="6262">
                  <c:v>9.5645000000000007</c:v>
                </c:pt>
                <c:pt idx="6263">
                  <c:v>9.5670000000000002</c:v>
                </c:pt>
                <c:pt idx="6264">
                  <c:v>9.5690000000000008</c:v>
                </c:pt>
                <c:pt idx="6265">
                  <c:v>9.5715000000000003</c:v>
                </c:pt>
                <c:pt idx="6266">
                  <c:v>9.5734999999999992</c:v>
                </c:pt>
                <c:pt idx="6267">
                  <c:v>9.5749999999999993</c:v>
                </c:pt>
                <c:pt idx="6268">
                  <c:v>9.577</c:v>
                </c:pt>
                <c:pt idx="6269">
                  <c:v>9.5790000000000006</c:v>
                </c:pt>
                <c:pt idx="6270">
                  <c:v>9.5815000000000001</c:v>
                </c:pt>
                <c:pt idx="6271">
                  <c:v>9.5835000000000008</c:v>
                </c:pt>
                <c:pt idx="6272">
                  <c:v>9.5850000000000009</c:v>
                </c:pt>
                <c:pt idx="6273">
                  <c:v>9.5869999999999997</c:v>
                </c:pt>
                <c:pt idx="6274">
                  <c:v>9.5884999999999998</c:v>
                </c:pt>
                <c:pt idx="6275">
                  <c:v>9.5909999999999993</c:v>
                </c:pt>
                <c:pt idx="6276">
                  <c:v>9.593</c:v>
                </c:pt>
                <c:pt idx="6277">
                  <c:v>9.5950000000000006</c:v>
                </c:pt>
                <c:pt idx="6278">
                  <c:v>9.5965000000000007</c:v>
                </c:pt>
                <c:pt idx="6279">
                  <c:v>9.5984999999999996</c:v>
                </c:pt>
                <c:pt idx="6280">
                  <c:v>9.6010000000000009</c:v>
                </c:pt>
                <c:pt idx="6281">
                  <c:v>9.6029999999999998</c:v>
                </c:pt>
                <c:pt idx="6282">
                  <c:v>9.6044999999999998</c:v>
                </c:pt>
                <c:pt idx="6283">
                  <c:v>9.6065000000000005</c:v>
                </c:pt>
                <c:pt idx="6284">
                  <c:v>9.6084999999999994</c:v>
                </c:pt>
                <c:pt idx="6285">
                  <c:v>9.6105</c:v>
                </c:pt>
                <c:pt idx="6286">
                  <c:v>9.6129999999999995</c:v>
                </c:pt>
                <c:pt idx="6287">
                  <c:v>9.6144999999999996</c:v>
                </c:pt>
                <c:pt idx="6288">
                  <c:v>9.6165000000000003</c:v>
                </c:pt>
                <c:pt idx="6289">
                  <c:v>9.6180000000000003</c:v>
                </c:pt>
                <c:pt idx="6290">
                  <c:v>9.6204999999999998</c:v>
                </c:pt>
                <c:pt idx="6291">
                  <c:v>9.6225000000000005</c:v>
                </c:pt>
                <c:pt idx="6292">
                  <c:v>9.6244999999999994</c:v>
                </c:pt>
                <c:pt idx="6293">
                  <c:v>9.6259999999999994</c:v>
                </c:pt>
                <c:pt idx="6294">
                  <c:v>9.6280000000000001</c:v>
                </c:pt>
                <c:pt idx="6295">
                  <c:v>9.6300000000000008</c:v>
                </c:pt>
                <c:pt idx="6296">
                  <c:v>9.6325000000000003</c:v>
                </c:pt>
                <c:pt idx="6297">
                  <c:v>9.6344999999999992</c:v>
                </c:pt>
                <c:pt idx="6298">
                  <c:v>9.6359999999999992</c:v>
                </c:pt>
                <c:pt idx="6299">
                  <c:v>9.6379999999999999</c:v>
                </c:pt>
                <c:pt idx="6300">
                  <c:v>9.6395</c:v>
                </c:pt>
                <c:pt idx="6301">
                  <c:v>9.6419999999999995</c:v>
                </c:pt>
                <c:pt idx="6302">
                  <c:v>9.6440000000000001</c:v>
                </c:pt>
                <c:pt idx="6303">
                  <c:v>9.6455000000000002</c:v>
                </c:pt>
                <c:pt idx="6304">
                  <c:v>9.6470000000000002</c:v>
                </c:pt>
                <c:pt idx="6305">
                  <c:v>9.6489999999999991</c:v>
                </c:pt>
                <c:pt idx="6306">
                  <c:v>9.6515000000000004</c:v>
                </c:pt>
                <c:pt idx="6307">
                  <c:v>9.6534999999999993</c:v>
                </c:pt>
                <c:pt idx="6308">
                  <c:v>9.6555</c:v>
                </c:pt>
                <c:pt idx="6309">
                  <c:v>9.657</c:v>
                </c:pt>
                <c:pt idx="6310">
                  <c:v>9.6590000000000007</c:v>
                </c:pt>
                <c:pt idx="6311">
                  <c:v>9.6605000000000008</c:v>
                </c:pt>
                <c:pt idx="6312">
                  <c:v>9.6624999999999996</c:v>
                </c:pt>
                <c:pt idx="6313">
                  <c:v>9.6645000000000003</c:v>
                </c:pt>
                <c:pt idx="6314">
                  <c:v>9.6664999999999992</c:v>
                </c:pt>
                <c:pt idx="6315">
                  <c:v>9.6679999999999993</c:v>
                </c:pt>
                <c:pt idx="6316">
                  <c:v>9.67</c:v>
                </c:pt>
                <c:pt idx="6317">
                  <c:v>9.6724999999999994</c:v>
                </c:pt>
                <c:pt idx="6318">
                  <c:v>9.6745000000000001</c:v>
                </c:pt>
                <c:pt idx="6319">
                  <c:v>9.6760000000000002</c:v>
                </c:pt>
                <c:pt idx="6320">
                  <c:v>9.6780000000000008</c:v>
                </c:pt>
                <c:pt idx="6321">
                  <c:v>9.6795000000000009</c:v>
                </c:pt>
                <c:pt idx="6322">
                  <c:v>9.6820000000000004</c:v>
                </c:pt>
                <c:pt idx="6323">
                  <c:v>9.6839999999999993</c:v>
                </c:pt>
                <c:pt idx="6324">
                  <c:v>9.6854999999999993</c:v>
                </c:pt>
                <c:pt idx="6325">
                  <c:v>9.6875</c:v>
                </c:pt>
                <c:pt idx="6326">
                  <c:v>9.6895000000000007</c:v>
                </c:pt>
                <c:pt idx="6327">
                  <c:v>9.6914999999999996</c:v>
                </c:pt>
                <c:pt idx="6328">
                  <c:v>9.6940000000000008</c:v>
                </c:pt>
                <c:pt idx="6329">
                  <c:v>9.6954999999999991</c:v>
                </c:pt>
                <c:pt idx="6330">
                  <c:v>9.6974999999999998</c:v>
                </c:pt>
                <c:pt idx="6331">
                  <c:v>9.6989999999999998</c:v>
                </c:pt>
                <c:pt idx="6332">
                  <c:v>9.7010000000000005</c:v>
                </c:pt>
                <c:pt idx="6333">
                  <c:v>9.7029999999999994</c:v>
                </c:pt>
                <c:pt idx="6334">
                  <c:v>9.7050000000000001</c:v>
                </c:pt>
                <c:pt idx="6335">
                  <c:v>9.7065000000000001</c:v>
                </c:pt>
                <c:pt idx="6336">
                  <c:v>9.7089999999999996</c:v>
                </c:pt>
                <c:pt idx="6337">
                  <c:v>9.7114999999999991</c:v>
                </c:pt>
                <c:pt idx="6338">
                  <c:v>9.7134999999999998</c:v>
                </c:pt>
                <c:pt idx="6339">
                  <c:v>9.7155000000000005</c:v>
                </c:pt>
                <c:pt idx="6340">
                  <c:v>9.7170000000000005</c:v>
                </c:pt>
                <c:pt idx="6341">
                  <c:v>9.7185000000000006</c:v>
                </c:pt>
                <c:pt idx="6342">
                  <c:v>9.7204999999999995</c:v>
                </c:pt>
                <c:pt idx="6343">
                  <c:v>9.7225000000000001</c:v>
                </c:pt>
                <c:pt idx="6344">
                  <c:v>9.7245000000000008</c:v>
                </c:pt>
                <c:pt idx="6345">
                  <c:v>9.7264999999999997</c:v>
                </c:pt>
                <c:pt idx="6346">
                  <c:v>9.7279999999999998</c:v>
                </c:pt>
                <c:pt idx="6347">
                  <c:v>9.7304999999999993</c:v>
                </c:pt>
                <c:pt idx="6348">
                  <c:v>9.7324999999999999</c:v>
                </c:pt>
                <c:pt idx="6349">
                  <c:v>9.7345000000000006</c:v>
                </c:pt>
                <c:pt idx="6350">
                  <c:v>9.7364999999999995</c:v>
                </c:pt>
                <c:pt idx="6351">
                  <c:v>9.7379999999999995</c:v>
                </c:pt>
                <c:pt idx="6352">
                  <c:v>9.7405000000000008</c:v>
                </c:pt>
                <c:pt idx="6353">
                  <c:v>9.7430000000000003</c:v>
                </c:pt>
                <c:pt idx="6354">
                  <c:v>9.7439999999999998</c:v>
                </c:pt>
                <c:pt idx="6355">
                  <c:v>9.7720000000000002</c:v>
                </c:pt>
                <c:pt idx="6356">
                  <c:v>9.7774999999999999</c:v>
                </c:pt>
                <c:pt idx="6357">
                  <c:v>9.7789999999999999</c:v>
                </c:pt>
                <c:pt idx="6358">
                  <c:v>9.7814999999999994</c:v>
                </c:pt>
                <c:pt idx="6359">
                  <c:v>9.7835000000000001</c:v>
                </c:pt>
                <c:pt idx="6360">
                  <c:v>9.7855000000000008</c:v>
                </c:pt>
                <c:pt idx="6361">
                  <c:v>9.7880000000000003</c:v>
                </c:pt>
                <c:pt idx="6362">
                  <c:v>9.7904999999999998</c:v>
                </c:pt>
                <c:pt idx="6363">
                  <c:v>9.7929999999999993</c:v>
                </c:pt>
                <c:pt idx="6364">
                  <c:v>9.7944999999999993</c:v>
                </c:pt>
                <c:pt idx="6365">
                  <c:v>9.7970000000000006</c:v>
                </c:pt>
                <c:pt idx="6366">
                  <c:v>9.7989999999999995</c:v>
                </c:pt>
                <c:pt idx="6367">
                  <c:v>9.8010000000000002</c:v>
                </c:pt>
                <c:pt idx="6368">
                  <c:v>9.8030000000000008</c:v>
                </c:pt>
                <c:pt idx="6369">
                  <c:v>9.8049999999999997</c:v>
                </c:pt>
                <c:pt idx="6370">
                  <c:v>9.8070000000000004</c:v>
                </c:pt>
                <c:pt idx="6371">
                  <c:v>9.8089999999999993</c:v>
                </c:pt>
                <c:pt idx="6372">
                  <c:v>9.8115000000000006</c:v>
                </c:pt>
                <c:pt idx="6373">
                  <c:v>9.8134999999999994</c:v>
                </c:pt>
                <c:pt idx="6374">
                  <c:v>9.8149999999999995</c:v>
                </c:pt>
                <c:pt idx="6375">
                  <c:v>9.8175000000000008</c:v>
                </c:pt>
                <c:pt idx="6376">
                  <c:v>9.8194999999999997</c:v>
                </c:pt>
                <c:pt idx="6377">
                  <c:v>9.8209999999999997</c:v>
                </c:pt>
                <c:pt idx="6378">
                  <c:v>9.8230000000000004</c:v>
                </c:pt>
                <c:pt idx="6379">
                  <c:v>9.8249999999999993</c:v>
                </c:pt>
                <c:pt idx="6380">
                  <c:v>9.8264999999999993</c:v>
                </c:pt>
                <c:pt idx="6381">
                  <c:v>9.8294999999999995</c:v>
                </c:pt>
                <c:pt idx="6382">
                  <c:v>9.8315000000000001</c:v>
                </c:pt>
                <c:pt idx="6383">
                  <c:v>9.8335000000000008</c:v>
                </c:pt>
                <c:pt idx="6384">
                  <c:v>9.8350000000000009</c:v>
                </c:pt>
                <c:pt idx="6385">
                  <c:v>9.8369999999999997</c:v>
                </c:pt>
                <c:pt idx="6386">
                  <c:v>9.8390000000000004</c:v>
                </c:pt>
                <c:pt idx="6387">
                  <c:v>9.8414999999999999</c:v>
                </c:pt>
                <c:pt idx="6388">
                  <c:v>9.843</c:v>
                </c:pt>
                <c:pt idx="6389">
                  <c:v>9.8445</c:v>
                </c:pt>
                <c:pt idx="6390">
                  <c:v>9.8469999999999995</c:v>
                </c:pt>
                <c:pt idx="6391">
                  <c:v>9.8490000000000002</c:v>
                </c:pt>
                <c:pt idx="6392">
                  <c:v>9.8510000000000009</c:v>
                </c:pt>
                <c:pt idx="6393">
                  <c:v>9.8529999999999998</c:v>
                </c:pt>
                <c:pt idx="6394">
                  <c:v>9.8550000000000004</c:v>
                </c:pt>
                <c:pt idx="6395">
                  <c:v>9.8565000000000005</c:v>
                </c:pt>
                <c:pt idx="6396">
                  <c:v>9.8584999999999994</c:v>
                </c:pt>
                <c:pt idx="6397">
                  <c:v>9.8605</c:v>
                </c:pt>
                <c:pt idx="6398">
                  <c:v>9.8625000000000007</c:v>
                </c:pt>
                <c:pt idx="6399">
                  <c:v>9.8640000000000008</c:v>
                </c:pt>
                <c:pt idx="6400">
                  <c:v>9.8659999999999997</c:v>
                </c:pt>
                <c:pt idx="6401">
                  <c:v>9.8684999999999992</c:v>
                </c:pt>
                <c:pt idx="6402">
                  <c:v>9.8704999999999998</c:v>
                </c:pt>
                <c:pt idx="6403">
                  <c:v>9.8725000000000005</c:v>
                </c:pt>
                <c:pt idx="6404">
                  <c:v>9.8744999999999994</c:v>
                </c:pt>
                <c:pt idx="6405">
                  <c:v>9.8765000000000001</c:v>
                </c:pt>
                <c:pt idx="6406">
                  <c:v>9.8780000000000001</c:v>
                </c:pt>
                <c:pt idx="6407">
                  <c:v>9.8795000000000002</c:v>
                </c:pt>
                <c:pt idx="6408">
                  <c:v>9.8819999999999997</c:v>
                </c:pt>
                <c:pt idx="6409">
                  <c:v>9.8840000000000003</c:v>
                </c:pt>
                <c:pt idx="6410">
                  <c:v>9.8855000000000004</c:v>
                </c:pt>
                <c:pt idx="6411">
                  <c:v>9.8879999999999999</c:v>
                </c:pt>
                <c:pt idx="6412">
                  <c:v>9.89</c:v>
                </c:pt>
                <c:pt idx="6413">
                  <c:v>9.8919999999999995</c:v>
                </c:pt>
                <c:pt idx="6414">
                  <c:v>9.8934999999999995</c:v>
                </c:pt>
                <c:pt idx="6415">
                  <c:v>9.8960000000000008</c:v>
                </c:pt>
                <c:pt idx="6416">
                  <c:v>9.8970000000000002</c:v>
                </c:pt>
                <c:pt idx="6417">
                  <c:v>9.8989999999999991</c:v>
                </c:pt>
                <c:pt idx="6418">
                  <c:v>9.9015000000000004</c:v>
                </c:pt>
                <c:pt idx="6419">
                  <c:v>9.9034999999999993</c:v>
                </c:pt>
                <c:pt idx="6420">
                  <c:v>9.9055</c:v>
                </c:pt>
                <c:pt idx="6421">
                  <c:v>9.907</c:v>
                </c:pt>
                <c:pt idx="6422">
                  <c:v>9.9090000000000007</c:v>
                </c:pt>
                <c:pt idx="6423">
                  <c:v>9.9109999999999996</c:v>
                </c:pt>
                <c:pt idx="6424">
                  <c:v>9.9135000000000009</c:v>
                </c:pt>
                <c:pt idx="6425">
                  <c:v>9.9149999999999991</c:v>
                </c:pt>
                <c:pt idx="6426">
                  <c:v>9.9169999999999998</c:v>
                </c:pt>
                <c:pt idx="6427">
                  <c:v>9.9190000000000005</c:v>
                </c:pt>
                <c:pt idx="6428">
                  <c:v>9.9209999999999994</c:v>
                </c:pt>
                <c:pt idx="6429">
                  <c:v>9.923</c:v>
                </c:pt>
                <c:pt idx="6430">
                  <c:v>9.9250000000000007</c:v>
                </c:pt>
                <c:pt idx="6431">
                  <c:v>9.9265000000000008</c:v>
                </c:pt>
                <c:pt idx="6432">
                  <c:v>9.9284999999999997</c:v>
                </c:pt>
                <c:pt idx="6433">
                  <c:v>9.9305000000000003</c:v>
                </c:pt>
                <c:pt idx="6434">
                  <c:v>9.9329999999999998</c:v>
                </c:pt>
                <c:pt idx="6435">
                  <c:v>9.9350000000000005</c:v>
                </c:pt>
                <c:pt idx="6436">
                  <c:v>9.9365000000000006</c:v>
                </c:pt>
                <c:pt idx="6437">
                  <c:v>9.9384999999999994</c:v>
                </c:pt>
                <c:pt idx="6438">
                  <c:v>9.94</c:v>
                </c:pt>
                <c:pt idx="6439">
                  <c:v>9.9420000000000002</c:v>
                </c:pt>
                <c:pt idx="6440">
                  <c:v>9.9440000000000008</c:v>
                </c:pt>
                <c:pt idx="6441">
                  <c:v>9.9454999999999991</c:v>
                </c:pt>
                <c:pt idx="6442">
                  <c:v>9.9474999999999998</c:v>
                </c:pt>
                <c:pt idx="6443">
                  <c:v>9.9489999999999998</c:v>
                </c:pt>
                <c:pt idx="6444">
                  <c:v>9.9514999999999993</c:v>
                </c:pt>
                <c:pt idx="6445">
                  <c:v>9.9535</c:v>
                </c:pt>
                <c:pt idx="6446">
                  <c:v>9.9555000000000007</c:v>
                </c:pt>
                <c:pt idx="6447">
                  <c:v>9.9574999999999996</c:v>
                </c:pt>
                <c:pt idx="6448">
                  <c:v>9.9585000000000008</c:v>
                </c:pt>
                <c:pt idx="6449">
                  <c:v>9.9604999999999997</c:v>
                </c:pt>
                <c:pt idx="6450">
                  <c:v>9.9629999999999992</c:v>
                </c:pt>
                <c:pt idx="6451">
                  <c:v>9.9649999999999999</c:v>
                </c:pt>
                <c:pt idx="6452">
                  <c:v>9.9670000000000005</c:v>
                </c:pt>
                <c:pt idx="6453">
                  <c:v>9.9689999999999994</c:v>
                </c:pt>
                <c:pt idx="6454">
                  <c:v>9.9710000000000001</c:v>
                </c:pt>
                <c:pt idx="6455">
                  <c:v>9.9730000000000008</c:v>
                </c:pt>
                <c:pt idx="6456">
                  <c:v>9.9749999999999996</c:v>
                </c:pt>
                <c:pt idx="6457">
                  <c:v>9.9770000000000003</c:v>
                </c:pt>
                <c:pt idx="6458">
                  <c:v>9.9785000000000004</c:v>
                </c:pt>
                <c:pt idx="6459">
                  <c:v>9.98</c:v>
                </c:pt>
                <c:pt idx="6460">
                  <c:v>9.9824999999999999</c:v>
                </c:pt>
                <c:pt idx="6461">
                  <c:v>9.9845000000000006</c:v>
                </c:pt>
                <c:pt idx="6462">
                  <c:v>9.9870000000000001</c:v>
                </c:pt>
                <c:pt idx="6463">
                  <c:v>9.9885000000000002</c:v>
                </c:pt>
                <c:pt idx="6464">
                  <c:v>9.9905000000000008</c:v>
                </c:pt>
                <c:pt idx="6465">
                  <c:v>9.9924999999999997</c:v>
                </c:pt>
                <c:pt idx="6466">
                  <c:v>9.9949999999999992</c:v>
                </c:pt>
                <c:pt idx="6467">
                  <c:v>9.9964999999999993</c:v>
                </c:pt>
                <c:pt idx="6468">
                  <c:v>9.9979999999999993</c:v>
                </c:pt>
                <c:pt idx="6469">
                  <c:v>10</c:v>
                </c:pt>
                <c:pt idx="6470">
                  <c:v>10.002000000000001</c:v>
                </c:pt>
                <c:pt idx="6471">
                  <c:v>10.0045</c:v>
                </c:pt>
                <c:pt idx="6472">
                  <c:v>10.006</c:v>
                </c:pt>
                <c:pt idx="6473">
                  <c:v>10.007999999999999</c:v>
                </c:pt>
                <c:pt idx="6474">
                  <c:v>10.01</c:v>
                </c:pt>
                <c:pt idx="6475">
                  <c:v>10.012</c:v>
                </c:pt>
                <c:pt idx="6476">
                  <c:v>10.013999999999999</c:v>
                </c:pt>
                <c:pt idx="6477">
                  <c:v>10.016</c:v>
                </c:pt>
                <c:pt idx="6478">
                  <c:v>10.018000000000001</c:v>
                </c:pt>
                <c:pt idx="6479">
                  <c:v>10.019</c:v>
                </c:pt>
                <c:pt idx="6480">
                  <c:v>10.0215</c:v>
                </c:pt>
                <c:pt idx="6481">
                  <c:v>10.0235</c:v>
                </c:pt>
                <c:pt idx="6482">
                  <c:v>10.026</c:v>
                </c:pt>
                <c:pt idx="6483">
                  <c:v>10.0275</c:v>
                </c:pt>
                <c:pt idx="6484">
                  <c:v>10.029500000000001</c:v>
                </c:pt>
                <c:pt idx="6485">
                  <c:v>10.031499999999999</c:v>
                </c:pt>
                <c:pt idx="6486">
                  <c:v>10.034000000000001</c:v>
                </c:pt>
                <c:pt idx="6487">
                  <c:v>10.0365</c:v>
                </c:pt>
                <c:pt idx="6488">
                  <c:v>10.038</c:v>
                </c:pt>
                <c:pt idx="6489">
                  <c:v>10.039999999999999</c:v>
                </c:pt>
                <c:pt idx="6490">
                  <c:v>10.068</c:v>
                </c:pt>
                <c:pt idx="6491">
                  <c:v>10.0725</c:v>
                </c:pt>
                <c:pt idx="6492">
                  <c:v>10.0745</c:v>
                </c:pt>
                <c:pt idx="6493">
                  <c:v>10.077</c:v>
                </c:pt>
                <c:pt idx="6494">
                  <c:v>10.077999999999999</c:v>
                </c:pt>
                <c:pt idx="6495">
                  <c:v>10.081</c:v>
                </c:pt>
                <c:pt idx="6496">
                  <c:v>10.0825</c:v>
                </c:pt>
                <c:pt idx="6497">
                  <c:v>10.0845</c:v>
                </c:pt>
                <c:pt idx="6498">
                  <c:v>10.087</c:v>
                </c:pt>
                <c:pt idx="6499">
                  <c:v>10.089499999999999</c:v>
                </c:pt>
                <c:pt idx="6500">
                  <c:v>10.092000000000001</c:v>
                </c:pt>
                <c:pt idx="6501">
                  <c:v>10.093999999999999</c:v>
                </c:pt>
                <c:pt idx="6502">
                  <c:v>10.095000000000001</c:v>
                </c:pt>
                <c:pt idx="6503">
                  <c:v>10.0975</c:v>
                </c:pt>
                <c:pt idx="6504">
                  <c:v>10.1</c:v>
                </c:pt>
                <c:pt idx="6505">
                  <c:v>10.102</c:v>
                </c:pt>
                <c:pt idx="6506">
                  <c:v>10.103999999999999</c:v>
                </c:pt>
                <c:pt idx="6507">
                  <c:v>10.105499999999999</c:v>
                </c:pt>
                <c:pt idx="6508">
                  <c:v>10.1075</c:v>
                </c:pt>
                <c:pt idx="6509">
                  <c:v>10.11</c:v>
                </c:pt>
                <c:pt idx="6510">
                  <c:v>10.112</c:v>
                </c:pt>
                <c:pt idx="6511">
                  <c:v>10.114000000000001</c:v>
                </c:pt>
                <c:pt idx="6512">
                  <c:v>10.115500000000001</c:v>
                </c:pt>
                <c:pt idx="6513">
                  <c:v>10.118</c:v>
                </c:pt>
                <c:pt idx="6514">
                  <c:v>10.119999999999999</c:v>
                </c:pt>
                <c:pt idx="6515">
                  <c:v>10.122</c:v>
                </c:pt>
                <c:pt idx="6516">
                  <c:v>10.124000000000001</c:v>
                </c:pt>
                <c:pt idx="6517">
                  <c:v>10.125500000000001</c:v>
                </c:pt>
                <c:pt idx="6518">
                  <c:v>10.1275</c:v>
                </c:pt>
                <c:pt idx="6519">
                  <c:v>10.130000000000001</c:v>
                </c:pt>
                <c:pt idx="6520">
                  <c:v>10.1325</c:v>
                </c:pt>
                <c:pt idx="6521">
                  <c:v>10.134</c:v>
                </c:pt>
                <c:pt idx="6522">
                  <c:v>10.135999999999999</c:v>
                </c:pt>
                <c:pt idx="6523">
                  <c:v>10.137499999999999</c:v>
                </c:pt>
                <c:pt idx="6524">
                  <c:v>10.1395</c:v>
                </c:pt>
                <c:pt idx="6525">
                  <c:v>10.141500000000001</c:v>
                </c:pt>
                <c:pt idx="6526">
                  <c:v>10.1435</c:v>
                </c:pt>
                <c:pt idx="6527">
                  <c:v>10.145</c:v>
                </c:pt>
                <c:pt idx="6528">
                  <c:v>10.147</c:v>
                </c:pt>
                <c:pt idx="6529">
                  <c:v>10.148999999999999</c:v>
                </c:pt>
                <c:pt idx="6530">
                  <c:v>10.1515</c:v>
                </c:pt>
                <c:pt idx="6531">
                  <c:v>10.153499999999999</c:v>
                </c:pt>
                <c:pt idx="6532">
                  <c:v>10.154999999999999</c:v>
                </c:pt>
                <c:pt idx="6533">
                  <c:v>10.157500000000001</c:v>
                </c:pt>
                <c:pt idx="6534">
                  <c:v>10.1585</c:v>
                </c:pt>
                <c:pt idx="6535">
                  <c:v>10.161</c:v>
                </c:pt>
                <c:pt idx="6536">
                  <c:v>10.163</c:v>
                </c:pt>
                <c:pt idx="6537">
                  <c:v>10.164999999999999</c:v>
                </c:pt>
                <c:pt idx="6538">
                  <c:v>10.166499999999999</c:v>
                </c:pt>
                <c:pt idx="6539">
                  <c:v>10.1685</c:v>
                </c:pt>
                <c:pt idx="6540">
                  <c:v>10.170500000000001</c:v>
                </c:pt>
                <c:pt idx="6541">
                  <c:v>10.173</c:v>
                </c:pt>
                <c:pt idx="6542">
                  <c:v>10.1745</c:v>
                </c:pt>
                <c:pt idx="6543">
                  <c:v>10.176500000000001</c:v>
                </c:pt>
                <c:pt idx="6544">
                  <c:v>10.1785</c:v>
                </c:pt>
                <c:pt idx="6545">
                  <c:v>10.1805</c:v>
                </c:pt>
                <c:pt idx="6546">
                  <c:v>10.182499999999999</c:v>
                </c:pt>
                <c:pt idx="6547">
                  <c:v>10.1845</c:v>
                </c:pt>
                <c:pt idx="6548">
                  <c:v>10.186500000000001</c:v>
                </c:pt>
                <c:pt idx="6549">
                  <c:v>10.188000000000001</c:v>
                </c:pt>
                <c:pt idx="6550">
                  <c:v>10.19</c:v>
                </c:pt>
                <c:pt idx="6551">
                  <c:v>10.192500000000001</c:v>
                </c:pt>
                <c:pt idx="6552">
                  <c:v>10.1945</c:v>
                </c:pt>
                <c:pt idx="6553">
                  <c:v>10.1965</c:v>
                </c:pt>
                <c:pt idx="6554">
                  <c:v>10.198</c:v>
                </c:pt>
                <c:pt idx="6555">
                  <c:v>10.199999999999999</c:v>
                </c:pt>
                <c:pt idx="6556">
                  <c:v>10.202500000000001</c:v>
                </c:pt>
                <c:pt idx="6557">
                  <c:v>10.204499999999999</c:v>
                </c:pt>
                <c:pt idx="6558">
                  <c:v>10.206</c:v>
                </c:pt>
                <c:pt idx="6559">
                  <c:v>10.208</c:v>
                </c:pt>
                <c:pt idx="6560">
                  <c:v>10.210000000000001</c:v>
                </c:pt>
                <c:pt idx="6561">
                  <c:v>10.212</c:v>
                </c:pt>
                <c:pt idx="6562">
                  <c:v>10.214</c:v>
                </c:pt>
                <c:pt idx="6563">
                  <c:v>10.215999999999999</c:v>
                </c:pt>
                <c:pt idx="6564">
                  <c:v>10.218</c:v>
                </c:pt>
                <c:pt idx="6565">
                  <c:v>10.220000000000001</c:v>
                </c:pt>
                <c:pt idx="6566">
                  <c:v>10.222</c:v>
                </c:pt>
                <c:pt idx="6567">
                  <c:v>10.224</c:v>
                </c:pt>
                <c:pt idx="6568">
                  <c:v>10.226000000000001</c:v>
                </c:pt>
                <c:pt idx="6569">
                  <c:v>10.228</c:v>
                </c:pt>
                <c:pt idx="6570">
                  <c:v>10.23</c:v>
                </c:pt>
                <c:pt idx="6571">
                  <c:v>10.2315</c:v>
                </c:pt>
                <c:pt idx="6572">
                  <c:v>10.234</c:v>
                </c:pt>
                <c:pt idx="6573">
                  <c:v>10.236499999999999</c:v>
                </c:pt>
                <c:pt idx="6574">
                  <c:v>10.237500000000001</c:v>
                </c:pt>
                <c:pt idx="6575">
                  <c:v>10.2395</c:v>
                </c:pt>
                <c:pt idx="6576">
                  <c:v>10.2415</c:v>
                </c:pt>
                <c:pt idx="6577">
                  <c:v>10.243499999999999</c:v>
                </c:pt>
                <c:pt idx="6578">
                  <c:v>10.2455</c:v>
                </c:pt>
                <c:pt idx="6579">
                  <c:v>10.247</c:v>
                </c:pt>
                <c:pt idx="6580">
                  <c:v>10.249000000000001</c:v>
                </c:pt>
                <c:pt idx="6581">
                  <c:v>10.250999999999999</c:v>
                </c:pt>
                <c:pt idx="6582">
                  <c:v>10.253500000000001</c:v>
                </c:pt>
                <c:pt idx="6583">
                  <c:v>10.2555</c:v>
                </c:pt>
                <c:pt idx="6584">
                  <c:v>10.257</c:v>
                </c:pt>
                <c:pt idx="6585">
                  <c:v>10.2585</c:v>
                </c:pt>
                <c:pt idx="6586">
                  <c:v>10.2605</c:v>
                </c:pt>
                <c:pt idx="6587">
                  <c:v>10.262499999999999</c:v>
                </c:pt>
                <c:pt idx="6588">
                  <c:v>10.2645</c:v>
                </c:pt>
                <c:pt idx="6589">
                  <c:v>10.266999999999999</c:v>
                </c:pt>
                <c:pt idx="6590">
                  <c:v>10.2685</c:v>
                </c:pt>
                <c:pt idx="6591">
                  <c:v>10.2705</c:v>
                </c:pt>
                <c:pt idx="6592">
                  <c:v>10.273</c:v>
                </c:pt>
                <c:pt idx="6593">
                  <c:v>10.275</c:v>
                </c:pt>
                <c:pt idx="6594">
                  <c:v>10.276999999999999</c:v>
                </c:pt>
                <c:pt idx="6595">
                  <c:v>10.278</c:v>
                </c:pt>
                <c:pt idx="6596">
                  <c:v>10.28</c:v>
                </c:pt>
                <c:pt idx="6597">
                  <c:v>10.282</c:v>
                </c:pt>
                <c:pt idx="6598">
                  <c:v>10.2845</c:v>
                </c:pt>
                <c:pt idx="6599">
                  <c:v>10.2865</c:v>
                </c:pt>
                <c:pt idx="6600">
                  <c:v>10.288500000000001</c:v>
                </c:pt>
                <c:pt idx="6601">
                  <c:v>10.2905</c:v>
                </c:pt>
                <c:pt idx="6602">
                  <c:v>10.2925</c:v>
                </c:pt>
                <c:pt idx="6603">
                  <c:v>10.295</c:v>
                </c:pt>
                <c:pt idx="6604">
                  <c:v>10.2965</c:v>
                </c:pt>
                <c:pt idx="6605">
                  <c:v>10.298</c:v>
                </c:pt>
                <c:pt idx="6606">
                  <c:v>10.3</c:v>
                </c:pt>
                <c:pt idx="6607">
                  <c:v>10.302</c:v>
                </c:pt>
                <c:pt idx="6608">
                  <c:v>10.304500000000001</c:v>
                </c:pt>
                <c:pt idx="6609">
                  <c:v>10.3065</c:v>
                </c:pt>
                <c:pt idx="6610">
                  <c:v>10.3085</c:v>
                </c:pt>
                <c:pt idx="6611">
                  <c:v>10.31</c:v>
                </c:pt>
                <c:pt idx="6612">
                  <c:v>10.3125</c:v>
                </c:pt>
                <c:pt idx="6613">
                  <c:v>10.314500000000001</c:v>
                </c:pt>
                <c:pt idx="6614">
                  <c:v>10.3165</c:v>
                </c:pt>
                <c:pt idx="6615">
                  <c:v>10.318</c:v>
                </c:pt>
                <c:pt idx="6616">
                  <c:v>10.3195</c:v>
                </c:pt>
                <c:pt idx="6617">
                  <c:v>10.3215</c:v>
                </c:pt>
                <c:pt idx="6618">
                  <c:v>10.3245</c:v>
                </c:pt>
                <c:pt idx="6619">
                  <c:v>10.326499999999999</c:v>
                </c:pt>
                <c:pt idx="6620">
                  <c:v>10.329000000000001</c:v>
                </c:pt>
                <c:pt idx="6621">
                  <c:v>10.331</c:v>
                </c:pt>
                <c:pt idx="6622">
                  <c:v>10.333500000000001</c:v>
                </c:pt>
                <c:pt idx="6623">
                  <c:v>10.336</c:v>
                </c:pt>
                <c:pt idx="6624">
                  <c:v>10.337999999999999</c:v>
                </c:pt>
                <c:pt idx="6625">
                  <c:v>10.34</c:v>
                </c:pt>
                <c:pt idx="6626">
                  <c:v>10.342000000000001</c:v>
                </c:pt>
                <c:pt idx="6627">
                  <c:v>10.345000000000001</c:v>
                </c:pt>
                <c:pt idx="6628">
                  <c:v>10.3765</c:v>
                </c:pt>
                <c:pt idx="6629">
                  <c:v>10.3775</c:v>
                </c:pt>
                <c:pt idx="6630">
                  <c:v>10.3805</c:v>
                </c:pt>
                <c:pt idx="6631">
                  <c:v>10.382</c:v>
                </c:pt>
                <c:pt idx="6632">
                  <c:v>10.384</c:v>
                </c:pt>
                <c:pt idx="6633">
                  <c:v>10.3865</c:v>
                </c:pt>
                <c:pt idx="6634">
                  <c:v>10.388500000000001</c:v>
                </c:pt>
                <c:pt idx="6635">
                  <c:v>10.391500000000001</c:v>
                </c:pt>
                <c:pt idx="6636">
                  <c:v>10.3935</c:v>
                </c:pt>
                <c:pt idx="6637">
                  <c:v>10.3955</c:v>
                </c:pt>
                <c:pt idx="6638">
                  <c:v>10.397500000000001</c:v>
                </c:pt>
                <c:pt idx="6639">
                  <c:v>10.3995</c:v>
                </c:pt>
                <c:pt idx="6640">
                  <c:v>10.4015</c:v>
                </c:pt>
                <c:pt idx="6641">
                  <c:v>10.403499999999999</c:v>
                </c:pt>
                <c:pt idx="6642">
                  <c:v>10.404999999999999</c:v>
                </c:pt>
                <c:pt idx="6643">
                  <c:v>10.407500000000001</c:v>
                </c:pt>
                <c:pt idx="6644">
                  <c:v>10.41</c:v>
                </c:pt>
                <c:pt idx="6645">
                  <c:v>10.4125</c:v>
                </c:pt>
                <c:pt idx="6646">
                  <c:v>10.414999999999999</c:v>
                </c:pt>
                <c:pt idx="6647">
                  <c:v>10.4185</c:v>
                </c:pt>
                <c:pt idx="6648">
                  <c:v>10.4245</c:v>
                </c:pt>
                <c:pt idx="6649">
                  <c:v>10.436999999999999</c:v>
                </c:pt>
                <c:pt idx="6650">
                  <c:v>10.442500000000001</c:v>
                </c:pt>
                <c:pt idx="6651">
                  <c:v>10.4465</c:v>
                </c:pt>
                <c:pt idx="6652">
                  <c:v>10.5555</c:v>
                </c:pt>
                <c:pt idx="6653">
                  <c:v>10.5565</c:v>
                </c:pt>
                <c:pt idx="6654">
                  <c:v>10.5595</c:v>
                </c:pt>
                <c:pt idx="6655">
                  <c:v>10.561</c:v>
                </c:pt>
                <c:pt idx="6656">
                  <c:v>10.563499999999999</c:v>
                </c:pt>
                <c:pt idx="6657">
                  <c:v>10.5665</c:v>
                </c:pt>
                <c:pt idx="6658">
                  <c:v>10.5685</c:v>
                </c:pt>
                <c:pt idx="6659">
                  <c:v>10.570499999999999</c:v>
                </c:pt>
                <c:pt idx="6660">
                  <c:v>10.571999999999999</c:v>
                </c:pt>
                <c:pt idx="6661">
                  <c:v>10.573499999999999</c:v>
                </c:pt>
                <c:pt idx="6662">
                  <c:v>10.5755</c:v>
                </c:pt>
                <c:pt idx="6663">
                  <c:v>10.577500000000001</c:v>
                </c:pt>
                <c:pt idx="6664">
                  <c:v>10.579499999999999</c:v>
                </c:pt>
                <c:pt idx="6665">
                  <c:v>10.5815</c:v>
                </c:pt>
                <c:pt idx="6666">
                  <c:v>10.583</c:v>
                </c:pt>
                <c:pt idx="6667">
                  <c:v>10.585000000000001</c:v>
                </c:pt>
                <c:pt idx="6668">
                  <c:v>10.586499999999999</c:v>
                </c:pt>
                <c:pt idx="6669">
                  <c:v>10.5885</c:v>
                </c:pt>
                <c:pt idx="6670">
                  <c:v>10.5905</c:v>
                </c:pt>
                <c:pt idx="6671">
                  <c:v>10.5915</c:v>
                </c:pt>
                <c:pt idx="6672">
                  <c:v>10.593500000000001</c:v>
                </c:pt>
                <c:pt idx="6673">
                  <c:v>10.595000000000001</c:v>
                </c:pt>
                <c:pt idx="6674">
                  <c:v>10.596500000000001</c:v>
                </c:pt>
                <c:pt idx="6675">
                  <c:v>10.599</c:v>
                </c:pt>
                <c:pt idx="6676">
                  <c:v>10.601000000000001</c:v>
                </c:pt>
                <c:pt idx="6677">
                  <c:v>10.602499999999999</c:v>
                </c:pt>
                <c:pt idx="6678">
                  <c:v>10.603999999999999</c:v>
                </c:pt>
                <c:pt idx="6679">
                  <c:v>10.606</c:v>
                </c:pt>
                <c:pt idx="6680">
                  <c:v>10.6075</c:v>
                </c:pt>
                <c:pt idx="6681">
                  <c:v>10.609</c:v>
                </c:pt>
                <c:pt idx="6682">
                  <c:v>10.611000000000001</c:v>
                </c:pt>
                <c:pt idx="6683">
                  <c:v>10.613</c:v>
                </c:pt>
                <c:pt idx="6684">
                  <c:v>10.614000000000001</c:v>
                </c:pt>
                <c:pt idx="6685">
                  <c:v>10.615500000000001</c:v>
                </c:pt>
                <c:pt idx="6686">
                  <c:v>10.6175</c:v>
                </c:pt>
                <c:pt idx="6687">
                  <c:v>10.619</c:v>
                </c:pt>
                <c:pt idx="6688">
                  <c:v>10.621499999999999</c:v>
                </c:pt>
                <c:pt idx="6689">
                  <c:v>10.622999999999999</c:v>
                </c:pt>
                <c:pt idx="6690">
                  <c:v>10.625</c:v>
                </c:pt>
                <c:pt idx="6691">
                  <c:v>10.6265</c:v>
                </c:pt>
                <c:pt idx="6692">
                  <c:v>10.6275</c:v>
                </c:pt>
                <c:pt idx="6693">
                  <c:v>10.6295</c:v>
                </c:pt>
                <c:pt idx="6694">
                  <c:v>10.631500000000001</c:v>
                </c:pt>
                <c:pt idx="6695">
                  <c:v>10.632999999999999</c:v>
                </c:pt>
                <c:pt idx="6696">
                  <c:v>10.634499999999999</c:v>
                </c:pt>
                <c:pt idx="6697">
                  <c:v>10.6365</c:v>
                </c:pt>
                <c:pt idx="6698">
                  <c:v>10.638</c:v>
                </c:pt>
                <c:pt idx="6699">
                  <c:v>10.6395</c:v>
                </c:pt>
                <c:pt idx="6700">
                  <c:v>10.641500000000001</c:v>
                </c:pt>
                <c:pt idx="6701">
                  <c:v>10.6435</c:v>
                </c:pt>
                <c:pt idx="6702">
                  <c:v>10.6455</c:v>
                </c:pt>
                <c:pt idx="6703">
                  <c:v>10.6465</c:v>
                </c:pt>
                <c:pt idx="6704">
                  <c:v>10.648</c:v>
                </c:pt>
                <c:pt idx="6705">
                  <c:v>10.65</c:v>
                </c:pt>
                <c:pt idx="6706">
                  <c:v>10.6515</c:v>
                </c:pt>
                <c:pt idx="6707">
                  <c:v>10.653499999999999</c:v>
                </c:pt>
                <c:pt idx="6708">
                  <c:v>10.6555</c:v>
                </c:pt>
                <c:pt idx="6709">
                  <c:v>10.657</c:v>
                </c:pt>
                <c:pt idx="6710">
                  <c:v>10.6585</c:v>
                </c:pt>
                <c:pt idx="6711">
                  <c:v>10.660500000000001</c:v>
                </c:pt>
                <c:pt idx="6712">
                  <c:v>10.662000000000001</c:v>
                </c:pt>
                <c:pt idx="6713">
                  <c:v>10.663500000000001</c:v>
                </c:pt>
                <c:pt idx="6714">
                  <c:v>10.6655</c:v>
                </c:pt>
                <c:pt idx="6715">
                  <c:v>10.6675</c:v>
                </c:pt>
                <c:pt idx="6716">
                  <c:v>10.6685</c:v>
                </c:pt>
                <c:pt idx="6717">
                  <c:v>10.67</c:v>
                </c:pt>
                <c:pt idx="6718">
                  <c:v>10.672000000000001</c:v>
                </c:pt>
                <c:pt idx="6719">
                  <c:v>10.673999999999999</c:v>
                </c:pt>
                <c:pt idx="6720">
                  <c:v>10.676</c:v>
                </c:pt>
                <c:pt idx="6721">
                  <c:v>10.6775</c:v>
                </c:pt>
                <c:pt idx="6722">
                  <c:v>10.679</c:v>
                </c:pt>
                <c:pt idx="6723">
                  <c:v>10.6805</c:v>
                </c:pt>
                <c:pt idx="6724">
                  <c:v>10.682</c:v>
                </c:pt>
                <c:pt idx="6725">
                  <c:v>10.6845</c:v>
                </c:pt>
                <c:pt idx="6726">
                  <c:v>10.686</c:v>
                </c:pt>
                <c:pt idx="6727">
                  <c:v>10.6875</c:v>
                </c:pt>
                <c:pt idx="6728">
                  <c:v>10.689</c:v>
                </c:pt>
                <c:pt idx="6729">
                  <c:v>10.691000000000001</c:v>
                </c:pt>
                <c:pt idx="6730">
                  <c:v>10.692500000000001</c:v>
                </c:pt>
                <c:pt idx="6731">
                  <c:v>10.6945</c:v>
                </c:pt>
                <c:pt idx="6732">
                  <c:v>10.6965</c:v>
                </c:pt>
                <c:pt idx="6733">
                  <c:v>10.698499999999999</c:v>
                </c:pt>
                <c:pt idx="6734">
                  <c:v>10.6995</c:v>
                </c:pt>
                <c:pt idx="6735">
                  <c:v>10.701000000000001</c:v>
                </c:pt>
                <c:pt idx="6736">
                  <c:v>10.702999999999999</c:v>
                </c:pt>
                <c:pt idx="6737">
                  <c:v>10.705</c:v>
                </c:pt>
                <c:pt idx="6738">
                  <c:v>10.707000000000001</c:v>
                </c:pt>
                <c:pt idx="6739">
                  <c:v>10.708500000000001</c:v>
                </c:pt>
                <c:pt idx="6740">
                  <c:v>10.71</c:v>
                </c:pt>
                <c:pt idx="6741">
                  <c:v>10.711499999999999</c:v>
                </c:pt>
                <c:pt idx="6742">
                  <c:v>10.7135</c:v>
                </c:pt>
                <c:pt idx="6743">
                  <c:v>10.7155</c:v>
                </c:pt>
                <c:pt idx="6744">
                  <c:v>10.717499999999999</c:v>
                </c:pt>
                <c:pt idx="6745">
                  <c:v>10.7195</c:v>
                </c:pt>
                <c:pt idx="6746">
                  <c:v>10.720499999999999</c:v>
                </c:pt>
                <c:pt idx="6747">
                  <c:v>10.722</c:v>
                </c:pt>
                <c:pt idx="6748">
                  <c:v>10.724</c:v>
                </c:pt>
                <c:pt idx="6749">
                  <c:v>10.726000000000001</c:v>
                </c:pt>
                <c:pt idx="6750">
                  <c:v>10.727499999999999</c:v>
                </c:pt>
                <c:pt idx="6751">
                  <c:v>10.7295</c:v>
                </c:pt>
                <c:pt idx="6752">
                  <c:v>10.731</c:v>
                </c:pt>
                <c:pt idx="6753">
                  <c:v>10.7325</c:v>
                </c:pt>
                <c:pt idx="6754">
                  <c:v>10.734500000000001</c:v>
                </c:pt>
                <c:pt idx="6755">
                  <c:v>10.736499999999999</c:v>
                </c:pt>
                <c:pt idx="6756">
                  <c:v>10.7385</c:v>
                </c:pt>
                <c:pt idx="6757">
                  <c:v>10.740500000000001</c:v>
                </c:pt>
                <c:pt idx="6758">
                  <c:v>10.7415</c:v>
                </c:pt>
                <c:pt idx="6759">
                  <c:v>10.743</c:v>
                </c:pt>
                <c:pt idx="6760">
                  <c:v>10.744999999999999</c:v>
                </c:pt>
                <c:pt idx="6761">
                  <c:v>10.747</c:v>
                </c:pt>
                <c:pt idx="6762">
                  <c:v>10.7485</c:v>
                </c:pt>
                <c:pt idx="6763">
                  <c:v>10.750500000000001</c:v>
                </c:pt>
                <c:pt idx="6764">
                  <c:v>10.7525</c:v>
                </c:pt>
                <c:pt idx="6765">
                  <c:v>10.753500000000001</c:v>
                </c:pt>
                <c:pt idx="6766">
                  <c:v>10.7555</c:v>
                </c:pt>
                <c:pt idx="6767">
                  <c:v>10.757</c:v>
                </c:pt>
                <c:pt idx="6768">
                  <c:v>10.759499999999999</c:v>
                </c:pt>
                <c:pt idx="6769">
                  <c:v>10.760999999999999</c:v>
                </c:pt>
                <c:pt idx="6770">
                  <c:v>10.762499999999999</c:v>
                </c:pt>
                <c:pt idx="6771">
                  <c:v>10.763999999999999</c:v>
                </c:pt>
                <c:pt idx="6772">
                  <c:v>10.765499999999999</c:v>
                </c:pt>
                <c:pt idx="6773">
                  <c:v>10.7675</c:v>
                </c:pt>
                <c:pt idx="6774">
                  <c:v>10.77</c:v>
                </c:pt>
                <c:pt idx="6775">
                  <c:v>10.7715</c:v>
                </c:pt>
                <c:pt idx="6776">
                  <c:v>10.7735</c:v>
                </c:pt>
                <c:pt idx="6777">
                  <c:v>10.7745</c:v>
                </c:pt>
                <c:pt idx="6778">
                  <c:v>10.7765</c:v>
                </c:pt>
                <c:pt idx="6779">
                  <c:v>10.778499999999999</c:v>
                </c:pt>
                <c:pt idx="6780">
                  <c:v>10.7805</c:v>
                </c:pt>
                <c:pt idx="6781">
                  <c:v>10.782500000000001</c:v>
                </c:pt>
                <c:pt idx="6782">
                  <c:v>10.7835</c:v>
                </c:pt>
                <c:pt idx="6783">
                  <c:v>10.785</c:v>
                </c:pt>
                <c:pt idx="6784">
                  <c:v>10.787000000000001</c:v>
                </c:pt>
                <c:pt idx="6785">
                  <c:v>10.789</c:v>
                </c:pt>
                <c:pt idx="6786">
                  <c:v>10.791</c:v>
                </c:pt>
                <c:pt idx="6787">
                  <c:v>10.792999999999999</c:v>
                </c:pt>
                <c:pt idx="6788">
                  <c:v>10.794499999999999</c:v>
                </c:pt>
                <c:pt idx="6789">
                  <c:v>10.795999999999999</c:v>
                </c:pt>
                <c:pt idx="6790">
                  <c:v>10.798</c:v>
                </c:pt>
                <c:pt idx="6791">
                  <c:v>10.7995</c:v>
                </c:pt>
                <c:pt idx="6792">
                  <c:v>10.801500000000001</c:v>
                </c:pt>
                <c:pt idx="6793">
                  <c:v>10.8035</c:v>
                </c:pt>
                <c:pt idx="6794">
                  <c:v>10.805</c:v>
                </c:pt>
                <c:pt idx="6795">
                  <c:v>10.8065</c:v>
                </c:pt>
                <c:pt idx="6796">
                  <c:v>10.8085</c:v>
                </c:pt>
                <c:pt idx="6797">
                  <c:v>10.810499999999999</c:v>
                </c:pt>
                <c:pt idx="6798">
                  <c:v>10.8125</c:v>
                </c:pt>
                <c:pt idx="6799">
                  <c:v>10.814</c:v>
                </c:pt>
                <c:pt idx="6800">
                  <c:v>10.8155</c:v>
                </c:pt>
                <c:pt idx="6801">
                  <c:v>10.817500000000001</c:v>
                </c:pt>
                <c:pt idx="6802">
                  <c:v>10.8195</c:v>
                </c:pt>
                <c:pt idx="6803">
                  <c:v>10.8215</c:v>
                </c:pt>
                <c:pt idx="6804">
                  <c:v>10.824</c:v>
                </c:pt>
                <c:pt idx="6805">
                  <c:v>10.94</c:v>
                </c:pt>
                <c:pt idx="6806">
                  <c:v>10.9405</c:v>
                </c:pt>
                <c:pt idx="6807">
                  <c:v>10.942500000000001</c:v>
                </c:pt>
                <c:pt idx="6808">
                  <c:v>10.945</c:v>
                </c:pt>
                <c:pt idx="6809">
                  <c:v>10.9465</c:v>
                </c:pt>
                <c:pt idx="6810">
                  <c:v>10.9495</c:v>
                </c:pt>
                <c:pt idx="6811">
                  <c:v>10.951000000000001</c:v>
                </c:pt>
                <c:pt idx="6812">
                  <c:v>10.9535</c:v>
                </c:pt>
                <c:pt idx="6813">
                  <c:v>10.955</c:v>
                </c:pt>
                <c:pt idx="6814">
                  <c:v>10.9565</c:v>
                </c:pt>
                <c:pt idx="6815">
                  <c:v>10.959</c:v>
                </c:pt>
                <c:pt idx="6816">
                  <c:v>10.9605</c:v>
                </c:pt>
                <c:pt idx="6817">
                  <c:v>10.9625</c:v>
                </c:pt>
                <c:pt idx="6818">
                  <c:v>10.964499999999999</c:v>
                </c:pt>
                <c:pt idx="6819">
                  <c:v>10.9665</c:v>
                </c:pt>
                <c:pt idx="6820">
                  <c:v>10.968500000000001</c:v>
                </c:pt>
                <c:pt idx="6821">
                  <c:v>10.971500000000001</c:v>
                </c:pt>
                <c:pt idx="6822">
                  <c:v>10.973000000000001</c:v>
                </c:pt>
                <c:pt idx="6823">
                  <c:v>10.974500000000001</c:v>
                </c:pt>
                <c:pt idx="6824">
                  <c:v>10.9765</c:v>
                </c:pt>
                <c:pt idx="6825">
                  <c:v>10.9785</c:v>
                </c:pt>
                <c:pt idx="6826">
                  <c:v>10.980499999999999</c:v>
                </c:pt>
                <c:pt idx="6827">
                  <c:v>10.9825</c:v>
                </c:pt>
                <c:pt idx="6828">
                  <c:v>10.984</c:v>
                </c:pt>
                <c:pt idx="6829">
                  <c:v>10.986000000000001</c:v>
                </c:pt>
                <c:pt idx="6830">
                  <c:v>10.988</c:v>
                </c:pt>
                <c:pt idx="6831">
                  <c:v>10.99</c:v>
                </c:pt>
                <c:pt idx="6832">
                  <c:v>10.992000000000001</c:v>
                </c:pt>
                <c:pt idx="6833">
                  <c:v>10.994</c:v>
                </c:pt>
                <c:pt idx="6834">
                  <c:v>10.9955</c:v>
                </c:pt>
                <c:pt idx="6835">
                  <c:v>10.997</c:v>
                </c:pt>
                <c:pt idx="6836">
                  <c:v>10.999000000000001</c:v>
                </c:pt>
                <c:pt idx="6837">
                  <c:v>11.000999999999999</c:v>
                </c:pt>
                <c:pt idx="6838">
                  <c:v>11.003</c:v>
                </c:pt>
                <c:pt idx="6839">
                  <c:v>11.0045</c:v>
                </c:pt>
                <c:pt idx="6840">
                  <c:v>11.007</c:v>
                </c:pt>
                <c:pt idx="6841">
                  <c:v>11.0085</c:v>
                </c:pt>
                <c:pt idx="6842">
                  <c:v>11.009499999999999</c:v>
                </c:pt>
                <c:pt idx="6843">
                  <c:v>11.0115</c:v>
                </c:pt>
                <c:pt idx="6844">
                  <c:v>11.013500000000001</c:v>
                </c:pt>
                <c:pt idx="6845">
                  <c:v>11.015499999999999</c:v>
                </c:pt>
                <c:pt idx="6846">
                  <c:v>11.016999999999999</c:v>
                </c:pt>
                <c:pt idx="6847">
                  <c:v>11.0185</c:v>
                </c:pt>
                <c:pt idx="6848">
                  <c:v>11.02</c:v>
                </c:pt>
                <c:pt idx="6849">
                  <c:v>11.022</c:v>
                </c:pt>
                <c:pt idx="6850">
                  <c:v>11.0235</c:v>
                </c:pt>
                <c:pt idx="6851">
                  <c:v>11.025499999999999</c:v>
                </c:pt>
                <c:pt idx="6852">
                  <c:v>11.026999999999999</c:v>
                </c:pt>
                <c:pt idx="6853">
                  <c:v>11.028499999999999</c:v>
                </c:pt>
                <c:pt idx="6854">
                  <c:v>11.03</c:v>
                </c:pt>
                <c:pt idx="6855">
                  <c:v>11.032</c:v>
                </c:pt>
                <c:pt idx="6856">
                  <c:v>11.034000000000001</c:v>
                </c:pt>
                <c:pt idx="6857">
                  <c:v>11.036</c:v>
                </c:pt>
                <c:pt idx="6858">
                  <c:v>11.0375</c:v>
                </c:pt>
                <c:pt idx="6859">
                  <c:v>11.039</c:v>
                </c:pt>
                <c:pt idx="6860">
                  <c:v>11.0405</c:v>
                </c:pt>
                <c:pt idx="6861">
                  <c:v>11.0425</c:v>
                </c:pt>
                <c:pt idx="6862">
                  <c:v>11.044499999999999</c:v>
                </c:pt>
                <c:pt idx="6863">
                  <c:v>11.0465</c:v>
                </c:pt>
                <c:pt idx="6864">
                  <c:v>11.048</c:v>
                </c:pt>
                <c:pt idx="6865">
                  <c:v>11.0495</c:v>
                </c:pt>
                <c:pt idx="6866">
                  <c:v>11.051</c:v>
                </c:pt>
                <c:pt idx="6867">
                  <c:v>11.0525</c:v>
                </c:pt>
                <c:pt idx="6868">
                  <c:v>11.054500000000001</c:v>
                </c:pt>
                <c:pt idx="6869">
                  <c:v>11.055999999999999</c:v>
                </c:pt>
                <c:pt idx="6870">
                  <c:v>11.058</c:v>
                </c:pt>
                <c:pt idx="6871">
                  <c:v>11.06</c:v>
                </c:pt>
                <c:pt idx="6872">
                  <c:v>11.061500000000001</c:v>
                </c:pt>
                <c:pt idx="6873">
                  <c:v>11.063000000000001</c:v>
                </c:pt>
                <c:pt idx="6874">
                  <c:v>11.065</c:v>
                </c:pt>
                <c:pt idx="6875">
                  <c:v>11.067</c:v>
                </c:pt>
                <c:pt idx="6876">
                  <c:v>11.0685</c:v>
                </c:pt>
                <c:pt idx="6877">
                  <c:v>11.07</c:v>
                </c:pt>
                <c:pt idx="6878">
                  <c:v>11.071999999999999</c:v>
                </c:pt>
                <c:pt idx="6879">
                  <c:v>11.073499999999999</c:v>
                </c:pt>
                <c:pt idx="6880">
                  <c:v>11.0755</c:v>
                </c:pt>
                <c:pt idx="6881">
                  <c:v>11.077</c:v>
                </c:pt>
                <c:pt idx="6882">
                  <c:v>11.079000000000001</c:v>
                </c:pt>
                <c:pt idx="6883">
                  <c:v>11.080500000000001</c:v>
                </c:pt>
                <c:pt idx="6884">
                  <c:v>11.0825</c:v>
                </c:pt>
                <c:pt idx="6885">
                  <c:v>11.084</c:v>
                </c:pt>
                <c:pt idx="6886">
                  <c:v>11.086</c:v>
                </c:pt>
                <c:pt idx="6887">
                  <c:v>11.0875</c:v>
                </c:pt>
                <c:pt idx="6888">
                  <c:v>11.089499999999999</c:v>
                </c:pt>
                <c:pt idx="6889">
                  <c:v>11.090999999999999</c:v>
                </c:pt>
                <c:pt idx="6890">
                  <c:v>11.092499999999999</c:v>
                </c:pt>
                <c:pt idx="6891">
                  <c:v>11.0945</c:v>
                </c:pt>
                <c:pt idx="6892">
                  <c:v>11.095499999999999</c:v>
                </c:pt>
                <c:pt idx="6893">
                  <c:v>11.0975</c:v>
                </c:pt>
                <c:pt idx="6894">
                  <c:v>11.099500000000001</c:v>
                </c:pt>
                <c:pt idx="6895">
                  <c:v>11.1015</c:v>
                </c:pt>
                <c:pt idx="6896">
                  <c:v>11.103</c:v>
                </c:pt>
                <c:pt idx="6897">
                  <c:v>11.105</c:v>
                </c:pt>
                <c:pt idx="6898">
                  <c:v>11.1065</c:v>
                </c:pt>
                <c:pt idx="6899">
                  <c:v>11.108499999999999</c:v>
                </c:pt>
                <c:pt idx="6900">
                  <c:v>11.11</c:v>
                </c:pt>
                <c:pt idx="6901">
                  <c:v>11.112</c:v>
                </c:pt>
                <c:pt idx="6902">
                  <c:v>11.1135</c:v>
                </c:pt>
                <c:pt idx="6903">
                  <c:v>11.115</c:v>
                </c:pt>
                <c:pt idx="6904">
                  <c:v>11.117000000000001</c:v>
                </c:pt>
                <c:pt idx="6905">
                  <c:v>11.119</c:v>
                </c:pt>
                <c:pt idx="6906">
                  <c:v>11.121</c:v>
                </c:pt>
                <c:pt idx="6907">
                  <c:v>11.1225</c:v>
                </c:pt>
                <c:pt idx="6908">
                  <c:v>11.124000000000001</c:v>
                </c:pt>
                <c:pt idx="6909">
                  <c:v>11.125999999999999</c:v>
                </c:pt>
                <c:pt idx="6910">
                  <c:v>11.1275</c:v>
                </c:pt>
                <c:pt idx="6911">
                  <c:v>11.1295</c:v>
                </c:pt>
                <c:pt idx="6912">
                  <c:v>11.131</c:v>
                </c:pt>
                <c:pt idx="6913">
                  <c:v>11.132999999999999</c:v>
                </c:pt>
                <c:pt idx="6914">
                  <c:v>11.134499999999999</c:v>
                </c:pt>
                <c:pt idx="6915">
                  <c:v>11.135999999999999</c:v>
                </c:pt>
                <c:pt idx="6916">
                  <c:v>11.138</c:v>
                </c:pt>
                <c:pt idx="6917">
                  <c:v>11.14</c:v>
                </c:pt>
                <c:pt idx="6918">
                  <c:v>11.141999999999999</c:v>
                </c:pt>
                <c:pt idx="6919">
                  <c:v>11.144</c:v>
                </c:pt>
                <c:pt idx="6920">
                  <c:v>11.145</c:v>
                </c:pt>
                <c:pt idx="6921">
                  <c:v>11.1465</c:v>
                </c:pt>
                <c:pt idx="6922">
                  <c:v>11.1485</c:v>
                </c:pt>
                <c:pt idx="6923">
                  <c:v>11.150499999999999</c:v>
                </c:pt>
                <c:pt idx="6924">
                  <c:v>11.1525</c:v>
                </c:pt>
                <c:pt idx="6925">
                  <c:v>11.154</c:v>
                </c:pt>
                <c:pt idx="6926">
                  <c:v>11.1555</c:v>
                </c:pt>
                <c:pt idx="6927">
                  <c:v>11.157</c:v>
                </c:pt>
                <c:pt idx="6928">
                  <c:v>11.159000000000001</c:v>
                </c:pt>
                <c:pt idx="6929">
                  <c:v>11.161</c:v>
                </c:pt>
                <c:pt idx="6930">
                  <c:v>11.163</c:v>
                </c:pt>
                <c:pt idx="6931">
                  <c:v>11.164999999999999</c:v>
                </c:pt>
                <c:pt idx="6932">
                  <c:v>11.166499999999999</c:v>
                </c:pt>
                <c:pt idx="6933">
                  <c:v>11.1675</c:v>
                </c:pt>
                <c:pt idx="6934">
                  <c:v>11.169499999999999</c:v>
                </c:pt>
                <c:pt idx="6935">
                  <c:v>11.1715</c:v>
                </c:pt>
                <c:pt idx="6936">
                  <c:v>11.173500000000001</c:v>
                </c:pt>
                <c:pt idx="6937">
                  <c:v>11.1755</c:v>
                </c:pt>
                <c:pt idx="6938">
                  <c:v>11.177</c:v>
                </c:pt>
                <c:pt idx="6939">
                  <c:v>11.1785</c:v>
                </c:pt>
                <c:pt idx="6940">
                  <c:v>11.1805</c:v>
                </c:pt>
                <c:pt idx="6941">
                  <c:v>11.182</c:v>
                </c:pt>
                <c:pt idx="6942">
                  <c:v>11.183999999999999</c:v>
                </c:pt>
                <c:pt idx="6943">
                  <c:v>11.186</c:v>
                </c:pt>
                <c:pt idx="6944">
                  <c:v>11.1875</c:v>
                </c:pt>
                <c:pt idx="6945">
                  <c:v>11.189500000000001</c:v>
                </c:pt>
                <c:pt idx="6946">
                  <c:v>11.1905</c:v>
                </c:pt>
                <c:pt idx="6947">
                  <c:v>11.192500000000001</c:v>
                </c:pt>
                <c:pt idx="6948">
                  <c:v>11.195</c:v>
                </c:pt>
                <c:pt idx="6949">
                  <c:v>11.1965</c:v>
                </c:pt>
                <c:pt idx="6950">
                  <c:v>11.198</c:v>
                </c:pt>
                <c:pt idx="6951">
                  <c:v>11.2</c:v>
                </c:pt>
                <c:pt idx="6952">
                  <c:v>11.201499999999999</c:v>
                </c:pt>
                <c:pt idx="6953">
                  <c:v>11.204000000000001</c:v>
                </c:pt>
                <c:pt idx="6954">
                  <c:v>11.206</c:v>
                </c:pt>
                <c:pt idx="6955">
                  <c:v>11.207000000000001</c:v>
                </c:pt>
                <c:pt idx="6956">
                  <c:v>11.209</c:v>
                </c:pt>
                <c:pt idx="6957">
                  <c:v>11.2105</c:v>
                </c:pt>
                <c:pt idx="6958">
                  <c:v>11.2125</c:v>
                </c:pt>
                <c:pt idx="6959">
                  <c:v>11.214499999999999</c:v>
                </c:pt>
                <c:pt idx="6960">
                  <c:v>11.2165</c:v>
                </c:pt>
                <c:pt idx="6961">
                  <c:v>11.218</c:v>
                </c:pt>
                <c:pt idx="6962">
                  <c:v>11.22</c:v>
                </c:pt>
                <c:pt idx="6963">
                  <c:v>11.221</c:v>
                </c:pt>
                <c:pt idx="6964">
                  <c:v>11.223000000000001</c:v>
                </c:pt>
                <c:pt idx="6965">
                  <c:v>11.2255</c:v>
                </c:pt>
                <c:pt idx="6966">
                  <c:v>11.227</c:v>
                </c:pt>
                <c:pt idx="6967">
                  <c:v>11.228999999999999</c:v>
                </c:pt>
                <c:pt idx="6968">
                  <c:v>11.230499999999999</c:v>
                </c:pt>
                <c:pt idx="6969">
                  <c:v>11.2325</c:v>
                </c:pt>
                <c:pt idx="6970">
                  <c:v>11.234500000000001</c:v>
                </c:pt>
                <c:pt idx="6971">
                  <c:v>11.236499999999999</c:v>
                </c:pt>
                <c:pt idx="6972">
                  <c:v>11.2385</c:v>
                </c:pt>
                <c:pt idx="6973">
                  <c:v>11.24</c:v>
                </c:pt>
                <c:pt idx="6974">
                  <c:v>11.242000000000001</c:v>
                </c:pt>
                <c:pt idx="6975">
                  <c:v>11.244</c:v>
                </c:pt>
                <c:pt idx="6976">
                  <c:v>11.343500000000001</c:v>
                </c:pt>
                <c:pt idx="6977">
                  <c:v>11.3535</c:v>
                </c:pt>
                <c:pt idx="6978">
                  <c:v>11.355</c:v>
                </c:pt>
                <c:pt idx="6979">
                  <c:v>11.356999999999999</c:v>
                </c:pt>
                <c:pt idx="6980">
                  <c:v>11.359</c:v>
                </c:pt>
                <c:pt idx="6981">
                  <c:v>11.361499999999999</c:v>
                </c:pt>
                <c:pt idx="6982">
                  <c:v>11.363</c:v>
                </c:pt>
                <c:pt idx="6983">
                  <c:v>11.3645</c:v>
                </c:pt>
                <c:pt idx="6984">
                  <c:v>11.367000000000001</c:v>
                </c:pt>
                <c:pt idx="6985">
                  <c:v>11.368499999999999</c:v>
                </c:pt>
                <c:pt idx="6986">
                  <c:v>11.371499999999999</c:v>
                </c:pt>
                <c:pt idx="6987">
                  <c:v>11.3735</c:v>
                </c:pt>
                <c:pt idx="6988">
                  <c:v>11.375</c:v>
                </c:pt>
                <c:pt idx="6989">
                  <c:v>11.377000000000001</c:v>
                </c:pt>
                <c:pt idx="6990">
                  <c:v>11.379</c:v>
                </c:pt>
                <c:pt idx="6991">
                  <c:v>11.38</c:v>
                </c:pt>
                <c:pt idx="6992">
                  <c:v>11.382</c:v>
                </c:pt>
                <c:pt idx="6993">
                  <c:v>11.382999999999999</c:v>
                </c:pt>
                <c:pt idx="6994">
                  <c:v>11.385</c:v>
                </c:pt>
                <c:pt idx="6995">
                  <c:v>11.387</c:v>
                </c:pt>
                <c:pt idx="6996">
                  <c:v>11.388</c:v>
                </c:pt>
                <c:pt idx="6997">
                  <c:v>11.39</c:v>
                </c:pt>
                <c:pt idx="6998">
                  <c:v>11.391999999999999</c:v>
                </c:pt>
                <c:pt idx="6999">
                  <c:v>11.393000000000001</c:v>
                </c:pt>
                <c:pt idx="7000">
                  <c:v>11.395</c:v>
                </c:pt>
                <c:pt idx="7001">
                  <c:v>11.397</c:v>
                </c:pt>
                <c:pt idx="7002">
                  <c:v>11.398</c:v>
                </c:pt>
                <c:pt idx="7003">
                  <c:v>11.4</c:v>
                </c:pt>
                <c:pt idx="7004">
                  <c:v>11.401</c:v>
                </c:pt>
                <c:pt idx="7005">
                  <c:v>11.403</c:v>
                </c:pt>
                <c:pt idx="7006">
                  <c:v>11.404999999999999</c:v>
                </c:pt>
                <c:pt idx="7007">
                  <c:v>11.406000000000001</c:v>
                </c:pt>
                <c:pt idx="7008">
                  <c:v>11.407999999999999</c:v>
                </c:pt>
                <c:pt idx="7009">
                  <c:v>11.41</c:v>
                </c:pt>
                <c:pt idx="7010">
                  <c:v>11.412000000000001</c:v>
                </c:pt>
                <c:pt idx="7011">
                  <c:v>11.413</c:v>
                </c:pt>
                <c:pt idx="7012">
                  <c:v>11.414999999999999</c:v>
                </c:pt>
                <c:pt idx="7013">
                  <c:v>11.416</c:v>
                </c:pt>
                <c:pt idx="7014">
                  <c:v>11.417999999999999</c:v>
                </c:pt>
                <c:pt idx="7015">
                  <c:v>11.42</c:v>
                </c:pt>
                <c:pt idx="7016">
                  <c:v>11.420999999999999</c:v>
                </c:pt>
                <c:pt idx="7017">
                  <c:v>11.423</c:v>
                </c:pt>
                <c:pt idx="7018">
                  <c:v>11.425000000000001</c:v>
                </c:pt>
                <c:pt idx="7019">
                  <c:v>11.426</c:v>
                </c:pt>
                <c:pt idx="7020">
                  <c:v>11.428000000000001</c:v>
                </c:pt>
                <c:pt idx="7021">
                  <c:v>11.43</c:v>
                </c:pt>
                <c:pt idx="7022">
                  <c:v>11.430999999999999</c:v>
                </c:pt>
                <c:pt idx="7023">
                  <c:v>11.433</c:v>
                </c:pt>
                <c:pt idx="7024">
                  <c:v>11.435</c:v>
                </c:pt>
                <c:pt idx="7025">
                  <c:v>11.436</c:v>
                </c:pt>
                <c:pt idx="7026">
                  <c:v>11.438000000000001</c:v>
                </c:pt>
                <c:pt idx="7027">
                  <c:v>11.44</c:v>
                </c:pt>
                <c:pt idx="7028">
                  <c:v>11.441000000000001</c:v>
                </c:pt>
                <c:pt idx="7029">
                  <c:v>11.443</c:v>
                </c:pt>
                <c:pt idx="7030">
                  <c:v>11.445</c:v>
                </c:pt>
                <c:pt idx="7031">
                  <c:v>11.446</c:v>
                </c:pt>
                <c:pt idx="7032">
                  <c:v>11.448</c:v>
                </c:pt>
                <c:pt idx="7033">
                  <c:v>11.45</c:v>
                </c:pt>
                <c:pt idx="7034">
                  <c:v>11.452</c:v>
                </c:pt>
                <c:pt idx="7035">
                  <c:v>11.452999999999999</c:v>
                </c:pt>
                <c:pt idx="7036">
                  <c:v>11.455</c:v>
                </c:pt>
                <c:pt idx="7037">
                  <c:v>11.457000000000001</c:v>
                </c:pt>
                <c:pt idx="7038">
                  <c:v>11.458</c:v>
                </c:pt>
                <c:pt idx="7039">
                  <c:v>11.46</c:v>
                </c:pt>
                <c:pt idx="7040">
                  <c:v>11.462</c:v>
                </c:pt>
                <c:pt idx="7041">
                  <c:v>11.462999999999999</c:v>
                </c:pt>
                <c:pt idx="7042">
                  <c:v>11.465</c:v>
                </c:pt>
                <c:pt idx="7043">
                  <c:v>11.467000000000001</c:v>
                </c:pt>
                <c:pt idx="7044">
                  <c:v>11.468</c:v>
                </c:pt>
                <c:pt idx="7045">
                  <c:v>11.47</c:v>
                </c:pt>
                <c:pt idx="7046">
                  <c:v>11.472</c:v>
                </c:pt>
                <c:pt idx="7047">
                  <c:v>11.473000000000001</c:v>
                </c:pt>
                <c:pt idx="7048">
                  <c:v>11.475</c:v>
                </c:pt>
                <c:pt idx="7049">
                  <c:v>11.477</c:v>
                </c:pt>
                <c:pt idx="7050">
                  <c:v>11.478</c:v>
                </c:pt>
                <c:pt idx="7051">
                  <c:v>11.48</c:v>
                </c:pt>
                <c:pt idx="7052">
                  <c:v>11.481999999999999</c:v>
                </c:pt>
                <c:pt idx="7053">
                  <c:v>11.483000000000001</c:v>
                </c:pt>
                <c:pt idx="7054">
                  <c:v>11.484999999999999</c:v>
                </c:pt>
                <c:pt idx="7055">
                  <c:v>11.487</c:v>
                </c:pt>
                <c:pt idx="7056">
                  <c:v>11.488</c:v>
                </c:pt>
                <c:pt idx="7057">
                  <c:v>11.49</c:v>
                </c:pt>
                <c:pt idx="7058">
                  <c:v>11.492000000000001</c:v>
                </c:pt>
                <c:pt idx="7059">
                  <c:v>11.493</c:v>
                </c:pt>
                <c:pt idx="7060">
                  <c:v>11.494999999999999</c:v>
                </c:pt>
                <c:pt idx="7061">
                  <c:v>11.496</c:v>
                </c:pt>
                <c:pt idx="7062">
                  <c:v>11.497999999999999</c:v>
                </c:pt>
                <c:pt idx="7063">
                  <c:v>11.5</c:v>
                </c:pt>
                <c:pt idx="7064">
                  <c:v>11.500999999999999</c:v>
                </c:pt>
                <c:pt idx="7065">
                  <c:v>11.503</c:v>
                </c:pt>
                <c:pt idx="7066">
                  <c:v>11.505000000000001</c:v>
                </c:pt>
                <c:pt idx="7067">
                  <c:v>11.506</c:v>
                </c:pt>
                <c:pt idx="7068">
                  <c:v>11.507999999999999</c:v>
                </c:pt>
                <c:pt idx="7069">
                  <c:v>11.51</c:v>
                </c:pt>
                <c:pt idx="7070">
                  <c:v>11.512</c:v>
                </c:pt>
                <c:pt idx="7071">
                  <c:v>11.513</c:v>
                </c:pt>
                <c:pt idx="7072">
                  <c:v>11.515000000000001</c:v>
                </c:pt>
                <c:pt idx="7073">
                  <c:v>11.516</c:v>
                </c:pt>
                <c:pt idx="7074">
                  <c:v>11.518000000000001</c:v>
                </c:pt>
                <c:pt idx="7075">
                  <c:v>11.52</c:v>
                </c:pt>
                <c:pt idx="7076">
                  <c:v>11.521000000000001</c:v>
                </c:pt>
                <c:pt idx="7077">
                  <c:v>11.523</c:v>
                </c:pt>
                <c:pt idx="7078">
                  <c:v>11.525</c:v>
                </c:pt>
                <c:pt idx="7079">
                  <c:v>11.526</c:v>
                </c:pt>
                <c:pt idx="7080">
                  <c:v>11.528</c:v>
                </c:pt>
                <c:pt idx="7081">
                  <c:v>11.53</c:v>
                </c:pt>
                <c:pt idx="7082">
                  <c:v>11.531000000000001</c:v>
                </c:pt>
                <c:pt idx="7083">
                  <c:v>11.532999999999999</c:v>
                </c:pt>
                <c:pt idx="7084">
                  <c:v>11.535</c:v>
                </c:pt>
                <c:pt idx="7085">
                  <c:v>11.536</c:v>
                </c:pt>
                <c:pt idx="7086">
                  <c:v>11.538</c:v>
                </c:pt>
                <c:pt idx="7087">
                  <c:v>11.54</c:v>
                </c:pt>
                <c:pt idx="7088">
                  <c:v>11.541</c:v>
                </c:pt>
                <c:pt idx="7089">
                  <c:v>11.542999999999999</c:v>
                </c:pt>
                <c:pt idx="7090">
                  <c:v>11.545</c:v>
                </c:pt>
                <c:pt idx="7091">
                  <c:v>11.545999999999999</c:v>
                </c:pt>
                <c:pt idx="7092">
                  <c:v>11.561999999999999</c:v>
                </c:pt>
                <c:pt idx="7093">
                  <c:v>11.563000000000001</c:v>
                </c:pt>
                <c:pt idx="7094">
                  <c:v>11.565</c:v>
                </c:pt>
                <c:pt idx="7095">
                  <c:v>11.567</c:v>
                </c:pt>
                <c:pt idx="7096">
                  <c:v>11.568</c:v>
                </c:pt>
                <c:pt idx="7097">
                  <c:v>11.57</c:v>
                </c:pt>
                <c:pt idx="7098">
                  <c:v>11.571999999999999</c:v>
                </c:pt>
                <c:pt idx="7099">
                  <c:v>11.573</c:v>
                </c:pt>
                <c:pt idx="7100">
                  <c:v>11.574999999999999</c:v>
                </c:pt>
                <c:pt idx="7101">
                  <c:v>11.577</c:v>
                </c:pt>
                <c:pt idx="7102">
                  <c:v>11.577999999999999</c:v>
                </c:pt>
                <c:pt idx="7103">
                  <c:v>11.58</c:v>
                </c:pt>
                <c:pt idx="7104">
                  <c:v>11.582000000000001</c:v>
                </c:pt>
                <c:pt idx="7105">
                  <c:v>11.583</c:v>
                </c:pt>
                <c:pt idx="7106">
                  <c:v>11.585000000000001</c:v>
                </c:pt>
                <c:pt idx="7107">
                  <c:v>11.587</c:v>
                </c:pt>
                <c:pt idx="7108">
                  <c:v>11.587999999999999</c:v>
                </c:pt>
                <c:pt idx="7109">
                  <c:v>11.59</c:v>
                </c:pt>
                <c:pt idx="7110">
                  <c:v>11.592000000000001</c:v>
                </c:pt>
                <c:pt idx="7111">
                  <c:v>11.593</c:v>
                </c:pt>
                <c:pt idx="7112">
                  <c:v>11.595000000000001</c:v>
                </c:pt>
                <c:pt idx="7113">
                  <c:v>11.596</c:v>
                </c:pt>
                <c:pt idx="7114">
                  <c:v>11.598000000000001</c:v>
                </c:pt>
                <c:pt idx="7115">
                  <c:v>11.6</c:v>
                </c:pt>
                <c:pt idx="7116">
                  <c:v>11.601000000000001</c:v>
                </c:pt>
                <c:pt idx="7117">
                  <c:v>11.603</c:v>
                </c:pt>
                <c:pt idx="7118">
                  <c:v>11.605</c:v>
                </c:pt>
                <c:pt idx="7119">
                  <c:v>11.606</c:v>
                </c:pt>
                <c:pt idx="7120">
                  <c:v>11.608000000000001</c:v>
                </c:pt>
                <c:pt idx="7121">
                  <c:v>11.609</c:v>
                </c:pt>
                <c:pt idx="7122">
                  <c:v>11.611000000000001</c:v>
                </c:pt>
                <c:pt idx="7123">
                  <c:v>11.613</c:v>
                </c:pt>
                <c:pt idx="7124">
                  <c:v>11.614000000000001</c:v>
                </c:pt>
                <c:pt idx="7125">
                  <c:v>11.616</c:v>
                </c:pt>
                <c:pt idx="7126">
                  <c:v>11.618</c:v>
                </c:pt>
                <c:pt idx="7127">
                  <c:v>11.62</c:v>
                </c:pt>
                <c:pt idx="7128">
                  <c:v>11.621</c:v>
                </c:pt>
                <c:pt idx="7129">
                  <c:v>11.622999999999999</c:v>
                </c:pt>
                <c:pt idx="7130">
                  <c:v>11.625</c:v>
                </c:pt>
                <c:pt idx="7131">
                  <c:v>11.627000000000001</c:v>
                </c:pt>
                <c:pt idx="7132">
                  <c:v>11.629</c:v>
                </c:pt>
                <c:pt idx="7133">
                  <c:v>11.686999999999999</c:v>
                </c:pt>
                <c:pt idx="7134">
                  <c:v>11.706</c:v>
                </c:pt>
                <c:pt idx="7135">
                  <c:v>11.708</c:v>
                </c:pt>
                <c:pt idx="7136">
                  <c:v>11.71</c:v>
                </c:pt>
                <c:pt idx="7137">
                  <c:v>11.711</c:v>
                </c:pt>
                <c:pt idx="7138">
                  <c:v>11.712999999999999</c:v>
                </c:pt>
                <c:pt idx="7139">
                  <c:v>11.715</c:v>
                </c:pt>
                <c:pt idx="7140">
                  <c:v>11.715999999999999</c:v>
                </c:pt>
                <c:pt idx="7141">
                  <c:v>11.718</c:v>
                </c:pt>
                <c:pt idx="7142">
                  <c:v>11.72</c:v>
                </c:pt>
                <c:pt idx="7143">
                  <c:v>11.721</c:v>
                </c:pt>
                <c:pt idx="7144">
                  <c:v>11.723000000000001</c:v>
                </c:pt>
                <c:pt idx="7145">
                  <c:v>11.725</c:v>
                </c:pt>
                <c:pt idx="7146">
                  <c:v>11.726000000000001</c:v>
                </c:pt>
                <c:pt idx="7147">
                  <c:v>11.728</c:v>
                </c:pt>
                <c:pt idx="7148">
                  <c:v>11.73</c:v>
                </c:pt>
                <c:pt idx="7149">
                  <c:v>11.731</c:v>
                </c:pt>
                <c:pt idx="7150">
                  <c:v>11.733000000000001</c:v>
                </c:pt>
                <c:pt idx="7151">
                  <c:v>11.734999999999999</c:v>
                </c:pt>
                <c:pt idx="7152">
                  <c:v>11.736000000000001</c:v>
                </c:pt>
                <c:pt idx="7153">
                  <c:v>11.738</c:v>
                </c:pt>
                <c:pt idx="7154">
                  <c:v>11.74</c:v>
                </c:pt>
                <c:pt idx="7155">
                  <c:v>11.741</c:v>
                </c:pt>
                <c:pt idx="7156">
                  <c:v>11.743</c:v>
                </c:pt>
                <c:pt idx="7157">
                  <c:v>11.744999999999999</c:v>
                </c:pt>
                <c:pt idx="7158">
                  <c:v>11.746</c:v>
                </c:pt>
                <c:pt idx="7159">
                  <c:v>11.747999999999999</c:v>
                </c:pt>
                <c:pt idx="7160">
                  <c:v>11.749000000000001</c:v>
                </c:pt>
                <c:pt idx="7161">
                  <c:v>11.750999999999999</c:v>
                </c:pt>
                <c:pt idx="7162">
                  <c:v>11.753</c:v>
                </c:pt>
                <c:pt idx="7163">
                  <c:v>11.754</c:v>
                </c:pt>
                <c:pt idx="7164">
                  <c:v>11.756</c:v>
                </c:pt>
                <c:pt idx="7165">
                  <c:v>11.757999999999999</c:v>
                </c:pt>
                <c:pt idx="7166">
                  <c:v>11.759</c:v>
                </c:pt>
                <c:pt idx="7167">
                  <c:v>11.760999999999999</c:v>
                </c:pt>
                <c:pt idx="7168">
                  <c:v>11.763</c:v>
                </c:pt>
                <c:pt idx="7169">
                  <c:v>11.765000000000001</c:v>
                </c:pt>
                <c:pt idx="7170">
                  <c:v>11.766</c:v>
                </c:pt>
                <c:pt idx="7171">
                  <c:v>11.768000000000001</c:v>
                </c:pt>
                <c:pt idx="7172">
                  <c:v>11.769</c:v>
                </c:pt>
                <c:pt idx="7173">
                  <c:v>11.771000000000001</c:v>
                </c:pt>
                <c:pt idx="7174">
                  <c:v>11.773</c:v>
                </c:pt>
                <c:pt idx="7175">
                  <c:v>11.773999999999999</c:v>
                </c:pt>
                <c:pt idx="7176">
                  <c:v>11.776</c:v>
                </c:pt>
                <c:pt idx="7177">
                  <c:v>11.778</c:v>
                </c:pt>
                <c:pt idx="7178">
                  <c:v>11.779</c:v>
                </c:pt>
                <c:pt idx="7179">
                  <c:v>11.781000000000001</c:v>
                </c:pt>
                <c:pt idx="7180">
                  <c:v>11.782999999999999</c:v>
                </c:pt>
                <c:pt idx="7181">
                  <c:v>11.785</c:v>
                </c:pt>
                <c:pt idx="7182">
                  <c:v>11.786</c:v>
                </c:pt>
                <c:pt idx="7183">
                  <c:v>11.788</c:v>
                </c:pt>
                <c:pt idx="7184">
                  <c:v>11.789</c:v>
                </c:pt>
                <c:pt idx="7185">
                  <c:v>11.791</c:v>
                </c:pt>
                <c:pt idx="7186">
                  <c:v>11.792999999999999</c:v>
                </c:pt>
                <c:pt idx="7187">
                  <c:v>11.794</c:v>
                </c:pt>
                <c:pt idx="7188">
                  <c:v>11.795999999999999</c:v>
                </c:pt>
                <c:pt idx="7189">
                  <c:v>11.798</c:v>
                </c:pt>
                <c:pt idx="7190">
                  <c:v>11.798999999999999</c:v>
                </c:pt>
                <c:pt idx="7191">
                  <c:v>11.801</c:v>
                </c:pt>
                <c:pt idx="7192">
                  <c:v>11.803000000000001</c:v>
                </c:pt>
                <c:pt idx="7193">
                  <c:v>11.805</c:v>
                </c:pt>
                <c:pt idx="7194">
                  <c:v>11.805999999999999</c:v>
                </c:pt>
                <c:pt idx="7195">
                  <c:v>11.808</c:v>
                </c:pt>
                <c:pt idx="7196">
                  <c:v>11.808999999999999</c:v>
                </c:pt>
                <c:pt idx="7197">
                  <c:v>11.811</c:v>
                </c:pt>
                <c:pt idx="7198">
                  <c:v>11.813000000000001</c:v>
                </c:pt>
                <c:pt idx="7199">
                  <c:v>11.814</c:v>
                </c:pt>
                <c:pt idx="7200">
                  <c:v>11.816000000000001</c:v>
                </c:pt>
                <c:pt idx="7201">
                  <c:v>11.818</c:v>
                </c:pt>
                <c:pt idx="7202">
                  <c:v>11.819000000000001</c:v>
                </c:pt>
                <c:pt idx="7203">
                  <c:v>11.821</c:v>
                </c:pt>
                <c:pt idx="7204">
                  <c:v>11.821999999999999</c:v>
                </c:pt>
                <c:pt idx="7205">
                  <c:v>11.824</c:v>
                </c:pt>
                <c:pt idx="7206">
                  <c:v>11.826000000000001</c:v>
                </c:pt>
                <c:pt idx="7207">
                  <c:v>11.827</c:v>
                </c:pt>
                <c:pt idx="7208">
                  <c:v>11.829000000000001</c:v>
                </c:pt>
                <c:pt idx="7209">
                  <c:v>11.83</c:v>
                </c:pt>
                <c:pt idx="7210">
                  <c:v>11.832000000000001</c:v>
                </c:pt>
                <c:pt idx="7211">
                  <c:v>11.834</c:v>
                </c:pt>
                <c:pt idx="7212">
                  <c:v>11.835000000000001</c:v>
                </c:pt>
                <c:pt idx="7213">
                  <c:v>11.837</c:v>
                </c:pt>
                <c:pt idx="7214">
                  <c:v>11.839</c:v>
                </c:pt>
                <c:pt idx="7215">
                  <c:v>11.84</c:v>
                </c:pt>
                <c:pt idx="7216">
                  <c:v>11.842000000000001</c:v>
                </c:pt>
                <c:pt idx="7217">
                  <c:v>11.843999999999999</c:v>
                </c:pt>
                <c:pt idx="7218">
                  <c:v>11.846</c:v>
                </c:pt>
                <c:pt idx="7219">
                  <c:v>11.847</c:v>
                </c:pt>
                <c:pt idx="7220">
                  <c:v>11.849</c:v>
                </c:pt>
                <c:pt idx="7221">
                  <c:v>11.85</c:v>
                </c:pt>
                <c:pt idx="7222">
                  <c:v>11.852</c:v>
                </c:pt>
                <c:pt idx="7223">
                  <c:v>11.853999999999999</c:v>
                </c:pt>
                <c:pt idx="7224">
                  <c:v>11.855</c:v>
                </c:pt>
                <c:pt idx="7225">
                  <c:v>11.856999999999999</c:v>
                </c:pt>
                <c:pt idx="7226">
                  <c:v>11.859</c:v>
                </c:pt>
                <c:pt idx="7227">
                  <c:v>11.86</c:v>
                </c:pt>
                <c:pt idx="7228">
                  <c:v>11.862</c:v>
                </c:pt>
                <c:pt idx="7229">
                  <c:v>11.864000000000001</c:v>
                </c:pt>
                <c:pt idx="7230">
                  <c:v>11.866</c:v>
                </c:pt>
                <c:pt idx="7231">
                  <c:v>11.867000000000001</c:v>
                </c:pt>
                <c:pt idx="7232">
                  <c:v>11.869</c:v>
                </c:pt>
                <c:pt idx="7233">
                  <c:v>11.871</c:v>
                </c:pt>
                <c:pt idx="7234">
                  <c:v>11.872</c:v>
                </c:pt>
                <c:pt idx="7235">
                  <c:v>11.874000000000001</c:v>
                </c:pt>
                <c:pt idx="7236">
                  <c:v>11.875</c:v>
                </c:pt>
                <c:pt idx="7237">
                  <c:v>11.877000000000001</c:v>
                </c:pt>
                <c:pt idx="7238">
                  <c:v>11.879</c:v>
                </c:pt>
                <c:pt idx="7239">
                  <c:v>11.88</c:v>
                </c:pt>
                <c:pt idx="7240">
                  <c:v>11.882</c:v>
                </c:pt>
                <c:pt idx="7241">
                  <c:v>11.884</c:v>
                </c:pt>
                <c:pt idx="7242">
                  <c:v>11.885999999999999</c:v>
                </c:pt>
                <c:pt idx="7243">
                  <c:v>11.888</c:v>
                </c:pt>
                <c:pt idx="7244">
                  <c:v>11.89</c:v>
                </c:pt>
                <c:pt idx="7245">
                  <c:v>11.891999999999999</c:v>
                </c:pt>
                <c:pt idx="7246">
                  <c:v>11.893000000000001</c:v>
                </c:pt>
                <c:pt idx="7247">
                  <c:v>11.895</c:v>
                </c:pt>
                <c:pt idx="7248">
                  <c:v>11.897</c:v>
                </c:pt>
                <c:pt idx="7249">
                  <c:v>11.898999999999999</c:v>
                </c:pt>
                <c:pt idx="7250">
                  <c:v>11.901</c:v>
                </c:pt>
                <c:pt idx="7251">
                  <c:v>11.903</c:v>
                </c:pt>
                <c:pt idx="7252">
                  <c:v>11.904999999999999</c:v>
                </c:pt>
                <c:pt idx="7253">
                  <c:v>11.907</c:v>
                </c:pt>
                <c:pt idx="7254">
                  <c:v>11.909000000000001</c:v>
                </c:pt>
                <c:pt idx="7255">
                  <c:v>11.911</c:v>
                </c:pt>
                <c:pt idx="7256">
                  <c:v>11.912000000000001</c:v>
                </c:pt>
                <c:pt idx="7257">
                  <c:v>11.914</c:v>
                </c:pt>
                <c:pt idx="7258">
                  <c:v>11.916</c:v>
                </c:pt>
                <c:pt idx="7259">
                  <c:v>11.917</c:v>
                </c:pt>
                <c:pt idx="7260">
                  <c:v>11.919</c:v>
                </c:pt>
                <c:pt idx="7261">
                  <c:v>11.920999999999999</c:v>
                </c:pt>
                <c:pt idx="7262">
                  <c:v>11.922000000000001</c:v>
                </c:pt>
                <c:pt idx="7263">
                  <c:v>11.923999999999999</c:v>
                </c:pt>
                <c:pt idx="7264">
                  <c:v>11.926</c:v>
                </c:pt>
                <c:pt idx="7265">
                  <c:v>11.927</c:v>
                </c:pt>
                <c:pt idx="7266">
                  <c:v>11.929</c:v>
                </c:pt>
                <c:pt idx="7267">
                  <c:v>11.930999999999999</c:v>
                </c:pt>
                <c:pt idx="7268">
                  <c:v>11.932</c:v>
                </c:pt>
                <c:pt idx="7269">
                  <c:v>11.933999999999999</c:v>
                </c:pt>
                <c:pt idx="7270">
                  <c:v>11.936</c:v>
                </c:pt>
                <c:pt idx="7271">
                  <c:v>11.936999999999999</c:v>
                </c:pt>
                <c:pt idx="7272">
                  <c:v>11.939</c:v>
                </c:pt>
                <c:pt idx="7273">
                  <c:v>11.941000000000001</c:v>
                </c:pt>
                <c:pt idx="7274">
                  <c:v>11.942</c:v>
                </c:pt>
                <c:pt idx="7275">
                  <c:v>11.944000000000001</c:v>
                </c:pt>
                <c:pt idx="7276">
                  <c:v>11.946</c:v>
                </c:pt>
                <c:pt idx="7277">
                  <c:v>11.946999999999999</c:v>
                </c:pt>
                <c:pt idx="7278">
                  <c:v>11.949</c:v>
                </c:pt>
                <c:pt idx="7279">
                  <c:v>11.951000000000001</c:v>
                </c:pt>
                <c:pt idx="7280">
                  <c:v>11.952</c:v>
                </c:pt>
                <c:pt idx="7281">
                  <c:v>11.954000000000001</c:v>
                </c:pt>
                <c:pt idx="7282">
                  <c:v>11.956</c:v>
                </c:pt>
                <c:pt idx="7283">
                  <c:v>11.957000000000001</c:v>
                </c:pt>
                <c:pt idx="7284">
                  <c:v>11.959</c:v>
                </c:pt>
                <c:pt idx="7285">
                  <c:v>11.961</c:v>
                </c:pt>
                <c:pt idx="7286">
                  <c:v>11.962</c:v>
                </c:pt>
                <c:pt idx="7287">
                  <c:v>11.964</c:v>
                </c:pt>
                <c:pt idx="7288">
                  <c:v>11.965999999999999</c:v>
                </c:pt>
                <c:pt idx="7289">
                  <c:v>11.967000000000001</c:v>
                </c:pt>
                <c:pt idx="7290">
                  <c:v>11.968999999999999</c:v>
                </c:pt>
                <c:pt idx="7291">
                  <c:v>11.971</c:v>
                </c:pt>
                <c:pt idx="7292">
                  <c:v>11.972</c:v>
                </c:pt>
                <c:pt idx="7293">
                  <c:v>11.974</c:v>
                </c:pt>
                <c:pt idx="7294">
                  <c:v>11.976000000000001</c:v>
                </c:pt>
                <c:pt idx="7295">
                  <c:v>11.977</c:v>
                </c:pt>
                <c:pt idx="7296">
                  <c:v>11.978999999999999</c:v>
                </c:pt>
                <c:pt idx="7297">
                  <c:v>11.981</c:v>
                </c:pt>
                <c:pt idx="7298">
                  <c:v>11.981999999999999</c:v>
                </c:pt>
                <c:pt idx="7299">
                  <c:v>11.984</c:v>
                </c:pt>
                <c:pt idx="7300">
                  <c:v>11.986000000000001</c:v>
                </c:pt>
                <c:pt idx="7301">
                  <c:v>11.987</c:v>
                </c:pt>
                <c:pt idx="7302">
                  <c:v>11.989000000000001</c:v>
                </c:pt>
                <c:pt idx="7303">
                  <c:v>11.991</c:v>
                </c:pt>
                <c:pt idx="7304">
                  <c:v>11.992000000000001</c:v>
                </c:pt>
                <c:pt idx="7305">
                  <c:v>11.994</c:v>
                </c:pt>
                <c:pt idx="7306">
                  <c:v>11.996</c:v>
                </c:pt>
                <c:pt idx="7307">
                  <c:v>11.997</c:v>
                </c:pt>
                <c:pt idx="7308">
                  <c:v>11.999000000000001</c:v>
                </c:pt>
                <c:pt idx="7309">
                  <c:v>12.000999999999999</c:v>
                </c:pt>
                <c:pt idx="7310">
                  <c:v>12.002000000000001</c:v>
                </c:pt>
                <c:pt idx="7311">
                  <c:v>12.004</c:v>
                </c:pt>
                <c:pt idx="7312">
                  <c:v>12.006</c:v>
                </c:pt>
                <c:pt idx="7313">
                  <c:v>12.007</c:v>
                </c:pt>
                <c:pt idx="7314">
                  <c:v>12.009</c:v>
                </c:pt>
                <c:pt idx="7315">
                  <c:v>12.010999999999999</c:v>
                </c:pt>
                <c:pt idx="7316">
                  <c:v>12.012</c:v>
                </c:pt>
                <c:pt idx="7317">
                  <c:v>12.013999999999999</c:v>
                </c:pt>
                <c:pt idx="7318">
                  <c:v>12.016</c:v>
                </c:pt>
                <c:pt idx="7319">
                  <c:v>12.016999999999999</c:v>
                </c:pt>
                <c:pt idx="7320">
                  <c:v>12.019</c:v>
                </c:pt>
                <c:pt idx="7321">
                  <c:v>12.021000000000001</c:v>
                </c:pt>
                <c:pt idx="7322">
                  <c:v>12.022</c:v>
                </c:pt>
                <c:pt idx="7323">
                  <c:v>12.023999999999999</c:v>
                </c:pt>
                <c:pt idx="7324">
                  <c:v>12.026</c:v>
                </c:pt>
                <c:pt idx="7325">
                  <c:v>12.026999999999999</c:v>
                </c:pt>
                <c:pt idx="7326">
                  <c:v>12.029</c:v>
                </c:pt>
                <c:pt idx="7327">
                  <c:v>12.03</c:v>
                </c:pt>
                <c:pt idx="7328">
                  <c:v>12.032</c:v>
                </c:pt>
                <c:pt idx="7329">
                  <c:v>12.034000000000001</c:v>
                </c:pt>
                <c:pt idx="7330">
                  <c:v>12.035</c:v>
                </c:pt>
                <c:pt idx="7331">
                  <c:v>12.037000000000001</c:v>
                </c:pt>
                <c:pt idx="7332">
                  <c:v>12.039</c:v>
                </c:pt>
                <c:pt idx="7333">
                  <c:v>12.04</c:v>
                </c:pt>
                <c:pt idx="7334">
                  <c:v>12.042</c:v>
                </c:pt>
                <c:pt idx="7335">
                  <c:v>12.044</c:v>
                </c:pt>
                <c:pt idx="7336">
                  <c:v>12.045999999999999</c:v>
                </c:pt>
                <c:pt idx="7337">
                  <c:v>12.047000000000001</c:v>
                </c:pt>
                <c:pt idx="7338">
                  <c:v>12.048</c:v>
                </c:pt>
                <c:pt idx="7339">
                  <c:v>12.05</c:v>
                </c:pt>
                <c:pt idx="7340">
                  <c:v>12.052</c:v>
                </c:pt>
                <c:pt idx="7341">
                  <c:v>12.053000000000001</c:v>
                </c:pt>
                <c:pt idx="7342">
                  <c:v>12.055</c:v>
                </c:pt>
                <c:pt idx="7343">
                  <c:v>12.057</c:v>
                </c:pt>
                <c:pt idx="7344">
                  <c:v>12.058</c:v>
                </c:pt>
                <c:pt idx="7345">
                  <c:v>12.06</c:v>
                </c:pt>
                <c:pt idx="7346">
                  <c:v>12.061</c:v>
                </c:pt>
                <c:pt idx="7347">
                  <c:v>12.063000000000001</c:v>
                </c:pt>
                <c:pt idx="7348">
                  <c:v>12.065</c:v>
                </c:pt>
                <c:pt idx="7349">
                  <c:v>12.066000000000001</c:v>
                </c:pt>
                <c:pt idx="7350">
                  <c:v>12.068</c:v>
                </c:pt>
                <c:pt idx="7351">
                  <c:v>12.07</c:v>
                </c:pt>
                <c:pt idx="7352">
                  <c:v>12.071999999999999</c:v>
                </c:pt>
                <c:pt idx="7353">
                  <c:v>12.073</c:v>
                </c:pt>
                <c:pt idx="7354">
                  <c:v>12.074999999999999</c:v>
                </c:pt>
                <c:pt idx="7355">
                  <c:v>12.077</c:v>
                </c:pt>
                <c:pt idx="7356">
                  <c:v>12.077999999999999</c:v>
                </c:pt>
                <c:pt idx="7357">
                  <c:v>12.08</c:v>
                </c:pt>
                <c:pt idx="7358">
                  <c:v>12.081</c:v>
                </c:pt>
                <c:pt idx="7359">
                  <c:v>12.083</c:v>
                </c:pt>
                <c:pt idx="7360">
                  <c:v>12.085000000000001</c:v>
                </c:pt>
                <c:pt idx="7361">
                  <c:v>12.086</c:v>
                </c:pt>
                <c:pt idx="7362">
                  <c:v>12.087999999999999</c:v>
                </c:pt>
                <c:pt idx="7363">
                  <c:v>12.09</c:v>
                </c:pt>
                <c:pt idx="7364">
                  <c:v>12.092000000000001</c:v>
                </c:pt>
                <c:pt idx="7365">
                  <c:v>12.093</c:v>
                </c:pt>
                <c:pt idx="7366">
                  <c:v>12.095000000000001</c:v>
                </c:pt>
                <c:pt idx="7367">
                  <c:v>12.096</c:v>
                </c:pt>
                <c:pt idx="7368">
                  <c:v>12.098000000000001</c:v>
                </c:pt>
                <c:pt idx="7369">
                  <c:v>12.1</c:v>
                </c:pt>
                <c:pt idx="7370">
                  <c:v>12.101000000000001</c:v>
                </c:pt>
                <c:pt idx="7371">
                  <c:v>12.103</c:v>
                </c:pt>
                <c:pt idx="7372">
                  <c:v>12.105</c:v>
                </c:pt>
                <c:pt idx="7373">
                  <c:v>12.106</c:v>
                </c:pt>
                <c:pt idx="7374">
                  <c:v>12.108000000000001</c:v>
                </c:pt>
                <c:pt idx="7375">
                  <c:v>12.11</c:v>
                </c:pt>
                <c:pt idx="7376">
                  <c:v>12.112</c:v>
                </c:pt>
                <c:pt idx="7377">
                  <c:v>12.113</c:v>
                </c:pt>
                <c:pt idx="7378">
                  <c:v>12.115</c:v>
                </c:pt>
                <c:pt idx="7379">
                  <c:v>12.116</c:v>
                </c:pt>
                <c:pt idx="7380">
                  <c:v>12.118</c:v>
                </c:pt>
                <c:pt idx="7381">
                  <c:v>12.12</c:v>
                </c:pt>
                <c:pt idx="7382">
                  <c:v>12.121</c:v>
                </c:pt>
                <c:pt idx="7383">
                  <c:v>12.122999999999999</c:v>
                </c:pt>
                <c:pt idx="7384">
                  <c:v>12.125</c:v>
                </c:pt>
                <c:pt idx="7385">
                  <c:v>12.125999999999999</c:v>
                </c:pt>
                <c:pt idx="7386">
                  <c:v>12.128</c:v>
                </c:pt>
                <c:pt idx="7387">
                  <c:v>12.13</c:v>
                </c:pt>
                <c:pt idx="7388">
                  <c:v>12.132</c:v>
                </c:pt>
                <c:pt idx="7389">
                  <c:v>12.132999999999999</c:v>
                </c:pt>
                <c:pt idx="7390">
                  <c:v>12.135</c:v>
                </c:pt>
                <c:pt idx="7391">
                  <c:v>12.135999999999999</c:v>
                </c:pt>
                <c:pt idx="7392">
                  <c:v>12.138</c:v>
                </c:pt>
                <c:pt idx="7393">
                  <c:v>12.14</c:v>
                </c:pt>
                <c:pt idx="7394">
                  <c:v>12.141</c:v>
                </c:pt>
                <c:pt idx="7395">
                  <c:v>12.143000000000001</c:v>
                </c:pt>
                <c:pt idx="7396">
                  <c:v>12.145</c:v>
                </c:pt>
                <c:pt idx="7397">
                  <c:v>12.146000000000001</c:v>
                </c:pt>
                <c:pt idx="7398">
                  <c:v>12.148</c:v>
                </c:pt>
                <c:pt idx="7399">
                  <c:v>12.15</c:v>
                </c:pt>
                <c:pt idx="7400">
                  <c:v>12.151</c:v>
                </c:pt>
                <c:pt idx="7401">
                  <c:v>12.153</c:v>
                </c:pt>
                <c:pt idx="7402">
                  <c:v>12.154999999999999</c:v>
                </c:pt>
                <c:pt idx="7403">
                  <c:v>12.156000000000001</c:v>
                </c:pt>
                <c:pt idx="7404">
                  <c:v>12.157999999999999</c:v>
                </c:pt>
                <c:pt idx="7405">
                  <c:v>12.16</c:v>
                </c:pt>
                <c:pt idx="7406">
                  <c:v>12.161</c:v>
                </c:pt>
                <c:pt idx="7407">
                  <c:v>12.163</c:v>
                </c:pt>
                <c:pt idx="7408">
                  <c:v>12.164999999999999</c:v>
                </c:pt>
                <c:pt idx="7409">
                  <c:v>12.166</c:v>
                </c:pt>
                <c:pt idx="7410">
                  <c:v>12.167999999999999</c:v>
                </c:pt>
                <c:pt idx="7411">
                  <c:v>12.17</c:v>
                </c:pt>
                <c:pt idx="7412">
                  <c:v>12.172000000000001</c:v>
                </c:pt>
                <c:pt idx="7413">
                  <c:v>12.173</c:v>
                </c:pt>
                <c:pt idx="7414">
                  <c:v>12.175000000000001</c:v>
                </c:pt>
                <c:pt idx="7415">
                  <c:v>12.177</c:v>
                </c:pt>
                <c:pt idx="7416">
                  <c:v>12.179</c:v>
                </c:pt>
                <c:pt idx="7417">
                  <c:v>12.18</c:v>
                </c:pt>
                <c:pt idx="7418">
                  <c:v>12.182</c:v>
                </c:pt>
                <c:pt idx="7419">
                  <c:v>12.183999999999999</c:v>
                </c:pt>
                <c:pt idx="7420">
                  <c:v>12.186</c:v>
                </c:pt>
                <c:pt idx="7421">
                  <c:v>12.186999999999999</c:v>
                </c:pt>
                <c:pt idx="7422">
                  <c:v>12.189</c:v>
                </c:pt>
                <c:pt idx="7423">
                  <c:v>12.191000000000001</c:v>
                </c:pt>
                <c:pt idx="7424">
                  <c:v>12.192</c:v>
                </c:pt>
                <c:pt idx="7425">
                  <c:v>12.194000000000001</c:v>
                </c:pt>
                <c:pt idx="7426">
                  <c:v>12.196</c:v>
                </c:pt>
                <c:pt idx="7427">
                  <c:v>12.198</c:v>
                </c:pt>
                <c:pt idx="7428">
                  <c:v>12.199</c:v>
                </c:pt>
                <c:pt idx="7429">
                  <c:v>12.201000000000001</c:v>
                </c:pt>
                <c:pt idx="7430">
                  <c:v>12.202999999999999</c:v>
                </c:pt>
                <c:pt idx="7431">
                  <c:v>12.205</c:v>
                </c:pt>
                <c:pt idx="7432">
                  <c:v>12.206</c:v>
                </c:pt>
                <c:pt idx="7433">
                  <c:v>12.208</c:v>
                </c:pt>
                <c:pt idx="7434">
                  <c:v>12.209</c:v>
                </c:pt>
                <c:pt idx="7435">
                  <c:v>12.211</c:v>
                </c:pt>
                <c:pt idx="7436">
                  <c:v>12.212999999999999</c:v>
                </c:pt>
                <c:pt idx="7437">
                  <c:v>12.214</c:v>
                </c:pt>
                <c:pt idx="7438">
                  <c:v>12.215999999999999</c:v>
                </c:pt>
                <c:pt idx="7439">
                  <c:v>12.218</c:v>
                </c:pt>
                <c:pt idx="7440">
                  <c:v>12.218999999999999</c:v>
                </c:pt>
                <c:pt idx="7441">
                  <c:v>12.221</c:v>
                </c:pt>
                <c:pt idx="7442">
                  <c:v>12.223000000000001</c:v>
                </c:pt>
                <c:pt idx="7443">
                  <c:v>12.225</c:v>
                </c:pt>
                <c:pt idx="7444">
                  <c:v>12.226000000000001</c:v>
                </c:pt>
                <c:pt idx="7445">
                  <c:v>12.228</c:v>
                </c:pt>
                <c:pt idx="7446">
                  <c:v>12.228999999999999</c:v>
                </c:pt>
                <c:pt idx="7447">
                  <c:v>12.231</c:v>
                </c:pt>
                <c:pt idx="7448">
                  <c:v>12.233000000000001</c:v>
                </c:pt>
                <c:pt idx="7449">
                  <c:v>12.234</c:v>
                </c:pt>
                <c:pt idx="7450">
                  <c:v>12.236000000000001</c:v>
                </c:pt>
                <c:pt idx="7451">
                  <c:v>12.238</c:v>
                </c:pt>
                <c:pt idx="7452">
                  <c:v>12.239000000000001</c:v>
                </c:pt>
                <c:pt idx="7453">
                  <c:v>12.241</c:v>
                </c:pt>
                <c:pt idx="7454">
                  <c:v>12.243</c:v>
                </c:pt>
                <c:pt idx="7455">
                  <c:v>12.244</c:v>
                </c:pt>
                <c:pt idx="7456">
                  <c:v>12.246</c:v>
                </c:pt>
                <c:pt idx="7457">
                  <c:v>12.247999999999999</c:v>
                </c:pt>
                <c:pt idx="7458">
                  <c:v>12.249000000000001</c:v>
                </c:pt>
                <c:pt idx="7459">
                  <c:v>12.250999999999999</c:v>
                </c:pt>
                <c:pt idx="7460">
                  <c:v>12.253</c:v>
                </c:pt>
                <c:pt idx="7461">
                  <c:v>12.254</c:v>
                </c:pt>
                <c:pt idx="7462">
                  <c:v>12.256</c:v>
                </c:pt>
                <c:pt idx="7463">
                  <c:v>12.257999999999999</c:v>
                </c:pt>
                <c:pt idx="7464">
                  <c:v>12.259</c:v>
                </c:pt>
                <c:pt idx="7465">
                  <c:v>12.260999999999999</c:v>
                </c:pt>
                <c:pt idx="7466">
                  <c:v>12.263</c:v>
                </c:pt>
                <c:pt idx="7467">
                  <c:v>12.263999999999999</c:v>
                </c:pt>
                <c:pt idx="7468">
                  <c:v>12.266</c:v>
                </c:pt>
                <c:pt idx="7469">
                  <c:v>12.268000000000001</c:v>
                </c:pt>
                <c:pt idx="7470">
                  <c:v>12.269</c:v>
                </c:pt>
                <c:pt idx="7471">
                  <c:v>12.271000000000001</c:v>
                </c:pt>
                <c:pt idx="7472">
                  <c:v>12.273</c:v>
                </c:pt>
                <c:pt idx="7473">
                  <c:v>12.273999999999999</c:v>
                </c:pt>
                <c:pt idx="7474">
                  <c:v>12.276</c:v>
                </c:pt>
                <c:pt idx="7475">
                  <c:v>12.278</c:v>
                </c:pt>
                <c:pt idx="7476">
                  <c:v>12.279</c:v>
                </c:pt>
                <c:pt idx="7477">
                  <c:v>12.281000000000001</c:v>
                </c:pt>
                <c:pt idx="7478">
                  <c:v>12.282</c:v>
                </c:pt>
                <c:pt idx="7479">
                  <c:v>12.284000000000001</c:v>
                </c:pt>
                <c:pt idx="7480">
                  <c:v>12.286</c:v>
                </c:pt>
                <c:pt idx="7481">
                  <c:v>12.287000000000001</c:v>
                </c:pt>
                <c:pt idx="7482">
                  <c:v>12.289</c:v>
                </c:pt>
                <c:pt idx="7483">
                  <c:v>12.291</c:v>
                </c:pt>
                <c:pt idx="7484">
                  <c:v>12.292999999999999</c:v>
                </c:pt>
                <c:pt idx="7485">
                  <c:v>12.294</c:v>
                </c:pt>
                <c:pt idx="7486">
                  <c:v>12.295999999999999</c:v>
                </c:pt>
                <c:pt idx="7487">
                  <c:v>12.298</c:v>
                </c:pt>
                <c:pt idx="7488">
                  <c:v>12.298999999999999</c:v>
                </c:pt>
                <c:pt idx="7489">
                  <c:v>12.301</c:v>
                </c:pt>
                <c:pt idx="7490">
                  <c:v>12.302</c:v>
                </c:pt>
                <c:pt idx="7491">
                  <c:v>12.304</c:v>
                </c:pt>
                <c:pt idx="7492">
                  <c:v>12.305999999999999</c:v>
                </c:pt>
                <c:pt idx="7493">
                  <c:v>12.307</c:v>
                </c:pt>
                <c:pt idx="7494">
                  <c:v>12.308999999999999</c:v>
                </c:pt>
                <c:pt idx="7495">
                  <c:v>12.311</c:v>
                </c:pt>
                <c:pt idx="7496">
                  <c:v>12.311999999999999</c:v>
                </c:pt>
                <c:pt idx="7497">
                  <c:v>12.314</c:v>
                </c:pt>
                <c:pt idx="7498">
                  <c:v>12.316000000000001</c:v>
                </c:pt>
                <c:pt idx="7499">
                  <c:v>12.318</c:v>
                </c:pt>
                <c:pt idx="7500">
                  <c:v>12.319000000000001</c:v>
                </c:pt>
                <c:pt idx="7501">
                  <c:v>12.321</c:v>
                </c:pt>
                <c:pt idx="7502">
                  <c:v>12.321999999999999</c:v>
                </c:pt>
                <c:pt idx="7503">
                  <c:v>12.324</c:v>
                </c:pt>
                <c:pt idx="7504">
                  <c:v>12.326000000000001</c:v>
                </c:pt>
                <c:pt idx="7505">
                  <c:v>12.327</c:v>
                </c:pt>
                <c:pt idx="7506">
                  <c:v>12.329000000000001</c:v>
                </c:pt>
                <c:pt idx="7507">
                  <c:v>12.331</c:v>
                </c:pt>
                <c:pt idx="7508">
                  <c:v>12.332000000000001</c:v>
                </c:pt>
                <c:pt idx="7509">
                  <c:v>12.334</c:v>
                </c:pt>
                <c:pt idx="7510">
                  <c:v>12.336</c:v>
                </c:pt>
                <c:pt idx="7511">
                  <c:v>12.337</c:v>
                </c:pt>
                <c:pt idx="7512">
                  <c:v>12.339</c:v>
                </c:pt>
                <c:pt idx="7513">
                  <c:v>12.340999999999999</c:v>
                </c:pt>
                <c:pt idx="7514">
                  <c:v>12.342000000000001</c:v>
                </c:pt>
                <c:pt idx="7515">
                  <c:v>12.343999999999999</c:v>
                </c:pt>
                <c:pt idx="7516">
                  <c:v>12.346</c:v>
                </c:pt>
                <c:pt idx="7517">
                  <c:v>12.347</c:v>
                </c:pt>
                <c:pt idx="7518">
                  <c:v>12.349</c:v>
                </c:pt>
                <c:pt idx="7519">
                  <c:v>12.351000000000001</c:v>
                </c:pt>
                <c:pt idx="7520">
                  <c:v>12.352</c:v>
                </c:pt>
                <c:pt idx="7521">
                  <c:v>12.353999999999999</c:v>
                </c:pt>
                <c:pt idx="7522">
                  <c:v>12.356</c:v>
                </c:pt>
                <c:pt idx="7523">
                  <c:v>12.358000000000001</c:v>
                </c:pt>
                <c:pt idx="7524">
                  <c:v>12.359</c:v>
                </c:pt>
                <c:pt idx="7525">
                  <c:v>12.361000000000001</c:v>
                </c:pt>
                <c:pt idx="7526">
                  <c:v>12.362</c:v>
                </c:pt>
                <c:pt idx="7527">
                  <c:v>12.364000000000001</c:v>
                </c:pt>
                <c:pt idx="7528">
                  <c:v>12.366</c:v>
                </c:pt>
                <c:pt idx="7529">
                  <c:v>12.368</c:v>
                </c:pt>
                <c:pt idx="7530">
                  <c:v>12.369</c:v>
                </c:pt>
                <c:pt idx="7531">
                  <c:v>12.371</c:v>
                </c:pt>
                <c:pt idx="7532">
                  <c:v>12.372</c:v>
                </c:pt>
                <c:pt idx="7533">
                  <c:v>12.374000000000001</c:v>
                </c:pt>
                <c:pt idx="7534">
                  <c:v>12.375999999999999</c:v>
                </c:pt>
                <c:pt idx="7535">
                  <c:v>12.377000000000001</c:v>
                </c:pt>
                <c:pt idx="7536">
                  <c:v>12.379</c:v>
                </c:pt>
                <c:pt idx="7537">
                  <c:v>12.381</c:v>
                </c:pt>
                <c:pt idx="7538">
                  <c:v>12.382</c:v>
                </c:pt>
                <c:pt idx="7539">
                  <c:v>12.384</c:v>
                </c:pt>
                <c:pt idx="7540">
                  <c:v>12.385999999999999</c:v>
                </c:pt>
                <c:pt idx="7541">
                  <c:v>12.387</c:v>
                </c:pt>
                <c:pt idx="7542">
                  <c:v>12.388999999999999</c:v>
                </c:pt>
                <c:pt idx="7543">
                  <c:v>12.391</c:v>
                </c:pt>
                <c:pt idx="7544">
                  <c:v>12.391999999999999</c:v>
                </c:pt>
                <c:pt idx="7545">
                  <c:v>12.394</c:v>
                </c:pt>
                <c:pt idx="7546">
                  <c:v>12.396000000000001</c:v>
                </c:pt>
                <c:pt idx="7547">
                  <c:v>12.397</c:v>
                </c:pt>
                <c:pt idx="7548">
                  <c:v>12.398999999999999</c:v>
                </c:pt>
                <c:pt idx="7549">
                  <c:v>12.401</c:v>
                </c:pt>
                <c:pt idx="7550">
                  <c:v>12.401999999999999</c:v>
                </c:pt>
                <c:pt idx="7551">
                  <c:v>12.404</c:v>
                </c:pt>
                <c:pt idx="7552">
                  <c:v>12.406000000000001</c:v>
                </c:pt>
                <c:pt idx="7553">
                  <c:v>12.407</c:v>
                </c:pt>
                <c:pt idx="7554">
                  <c:v>12.409000000000001</c:v>
                </c:pt>
                <c:pt idx="7555">
                  <c:v>12.411</c:v>
                </c:pt>
                <c:pt idx="7556">
                  <c:v>12.412000000000001</c:v>
                </c:pt>
                <c:pt idx="7557">
                  <c:v>12.414</c:v>
                </c:pt>
                <c:pt idx="7558">
                  <c:v>12.416</c:v>
                </c:pt>
                <c:pt idx="7559">
                  <c:v>12.417</c:v>
                </c:pt>
                <c:pt idx="7560">
                  <c:v>12.419</c:v>
                </c:pt>
                <c:pt idx="7561">
                  <c:v>12.420999999999999</c:v>
                </c:pt>
                <c:pt idx="7562">
                  <c:v>12.422000000000001</c:v>
                </c:pt>
                <c:pt idx="7563">
                  <c:v>12.423999999999999</c:v>
                </c:pt>
                <c:pt idx="7564">
                  <c:v>12.426</c:v>
                </c:pt>
                <c:pt idx="7565">
                  <c:v>12.427</c:v>
                </c:pt>
                <c:pt idx="7566">
                  <c:v>12.429</c:v>
                </c:pt>
                <c:pt idx="7567">
                  <c:v>12.430999999999999</c:v>
                </c:pt>
                <c:pt idx="7568">
                  <c:v>12.432</c:v>
                </c:pt>
                <c:pt idx="7569">
                  <c:v>12.433999999999999</c:v>
                </c:pt>
                <c:pt idx="7570">
                  <c:v>12.436</c:v>
                </c:pt>
                <c:pt idx="7571">
                  <c:v>12.436999999999999</c:v>
                </c:pt>
                <c:pt idx="7572">
                  <c:v>12.439</c:v>
                </c:pt>
                <c:pt idx="7573">
                  <c:v>12.441000000000001</c:v>
                </c:pt>
                <c:pt idx="7574">
                  <c:v>12.442</c:v>
                </c:pt>
                <c:pt idx="7575">
                  <c:v>12.444000000000001</c:v>
                </c:pt>
                <c:pt idx="7576">
                  <c:v>12.446</c:v>
                </c:pt>
                <c:pt idx="7577">
                  <c:v>12.446999999999999</c:v>
                </c:pt>
                <c:pt idx="7578">
                  <c:v>12.449</c:v>
                </c:pt>
                <c:pt idx="7579">
                  <c:v>12.451000000000001</c:v>
                </c:pt>
                <c:pt idx="7580">
                  <c:v>12.452999999999999</c:v>
                </c:pt>
                <c:pt idx="7581">
                  <c:v>12.455</c:v>
                </c:pt>
                <c:pt idx="7582">
                  <c:v>12.457000000000001</c:v>
                </c:pt>
                <c:pt idx="7583">
                  <c:v>12.459</c:v>
                </c:pt>
                <c:pt idx="7584">
                  <c:v>12.46</c:v>
                </c:pt>
                <c:pt idx="7585">
                  <c:v>12.462</c:v>
                </c:pt>
                <c:pt idx="7586">
                  <c:v>12.462999999999999</c:v>
                </c:pt>
                <c:pt idx="7587">
                  <c:v>12.465</c:v>
                </c:pt>
                <c:pt idx="7588">
                  <c:v>12.467000000000001</c:v>
                </c:pt>
                <c:pt idx="7589">
                  <c:v>12.468999999999999</c:v>
                </c:pt>
                <c:pt idx="7590">
                  <c:v>12.472</c:v>
                </c:pt>
                <c:pt idx="7591">
                  <c:v>12.473000000000001</c:v>
                </c:pt>
                <c:pt idx="7592">
                  <c:v>12.475</c:v>
                </c:pt>
                <c:pt idx="7593">
                  <c:v>12.477</c:v>
                </c:pt>
                <c:pt idx="7594">
                  <c:v>12.478999999999999</c:v>
                </c:pt>
                <c:pt idx="7595">
                  <c:v>12.481</c:v>
                </c:pt>
                <c:pt idx="7596">
                  <c:v>12.481999999999999</c:v>
                </c:pt>
                <c:pt idx="7597">
                  <c:v>12.484</c:v>
                </c:pt>
                <c:pt idx="7598">
                  <c:v>12.486000000000001</c:v>
                </c:pt>
                <c:pt idx="7599">
                  <c:v>12.487</c:v>
                </c:pt>
                <c:pt idx="7600">
                  <c:v>12.489000000000001</c:v>
                </c:pt>
                <c:pt idx="7601">
                  <c:v>12.491</c:v>
                </c:pt>
                <c:pt idx="7602">
                  <c:v>12.492000000000001</c:v>
                </c:pt>
                <c:pt idx="7603">
                  <c:v>12.494</c:v>
                </c:pt>
                <c:pt idx="7604">
                  <c:v>12.496</c:v>
                </c:pt>
                <c:pt idx="7605">
                  <c:v>12.497</c:v>
                </c:pt>
                <c:pt idx="7606">
                  <c:v>12.499000000000001</c:v>
                </c:pt>
                <c:pt idx="7607">
                  <c:v>12.5</c:v>
                </c:pt>
                <c:pt idx="7608">
                  <c:v>12.502000000000001</c:v>
                </c:pt>
                <c:pt idx="7609">
                  <c:v>12.504</c:v>
                </c:pt>
                <c:pt idx="7610">
                  <c:v>12.506</c:v>
                </c:pt>
                <c:pt idx="7611">
                  <c:v>12.507</c:v>
                </c:pt>
                <c:pt idx="7612">
                  <c:v>12.509</c:v>
                </c:pt>
                <c:pt idx="7613">
                  <c:v>12.51</c:v>
                </c:pt>
                <c:pt idx="7614">
                  <c:v>12.512</c:v>
                </c:pt>
                <c:pt idx="7615">
                  <c:v>12.513999999999999</c:v>
                </c:pt>
                <c:pt idx="7616">
                  <c:v>12.515000000000001</c:v>
                </c:pt>
                <c:pt idx="7617">
                  <c:v>12.516999999999999</c:v>
                </c:pt>
                <c:pt idx="7618">
                  <c:v>12.519</c:v>
                </c:pt>
                <c:pt idx="7619">
                  <c:v>12.52</c:v>
                </c:pt>
                <c:pt idx="7620">
                  <c:v>12.522</c:v>
                </c:pt>
                <c:pt idx="7621">
                  <c:v>12.523999999999999</c:v>
                </c:pt>
                <c:pt idx="7622">
                  <c:v>12.525</c:v>
                </c:pt>
                <c:pt idx="7623">
                  <c:v>12.526999999999999</c:v>
                </c:pt>
                <c:pt idx="7624">
                  <c:v>12.529</c:v>
                </c:pt>
                <c:pt idx="7625">
                  <c:v>12.53</c:v>
                </c:pt>
                <c:pt idx="7626">
                  <c:v>12.532</c:v>
                </c:pt>
                <c:pt idx="7627">
                  <c:v>12.534000000000001</c:v>
                </c:pt>
                <c:pt idx="7628">
                  <c:v>12.535</c:v>
                </c:pt>
                <c:pt idx="7629">
                  <c:v>12.537000000000001</c:v>
                </c:pt>
                <c:pt idx="7630">
                  <c:v>12.539</c:v>
                </c:pt>
                <c:pt idx="7631">
                  <c:v>12.54</c:v>
                </c:pt>
                <c:pt idx="7632">
                  <c:v>12.542</c:v>
                </c:pt>
                <c:pt idx="7633">
                  <c:v>12.544</c:v>
                </c:pt>
                <c:pt idx="7634">
                  <c:v>12.545</c:v>
                </c:pt>
                <c:pt idx="7635">
                  <c:v>12.547000000000001</c:v>
                </c:pt>
                <c:pt idx="7636">
                  <c:v>12.548999999999999</c:v>
                </c:pt>
                <c:pt idx="7637">
                  <c:v>12.55</c:v>
                </c:pt>
                <c:pt idx="7638">
                  <c:v>12.552</c:v>
                </c:pt>
                <c:pt idx="7639">
                  <c:v>12.554</c:v>
                </c:pt>
                <c:pt idx="7640">
                  <c:v>12.555</c:v>
                </c:pt>
                <c:pt idx="7641">
                  <c:v>12.557</c:v>
                </c:pt>
                <c:pt idx="7642">
                  <c:v>12.558999999999999</c:v>
                </c:pt>
                <c:pt idx="7643">
                  <c:v>12.56</c:v>
                </c:pt>
                <c:pt idx="7644">
                  <c:v>12.561999999999999</c:v>
                </c:pt>
                <c:pt idx="7645">
                  <c:v>12.564</c:v>
                </c:pt>
                <c:pt idx="7646">
                  <c:v>12.565</c:v>
                </c:pt>
                <c:pt idx="7647">
                  <c:v>12.567</c:v>
                </c:pt>
                <c:pt idx="7648">
                  <c:v>12.569000000000001</c:v>
                </c:pt>
                <c:pt idx="7649">
                  <c:v>12.57</c:v>
                </c:pt>
                <c:pt idx="7650">
                  <c:v>12.571999999999999</c:v>
                </c:pt>
                <c:pt idx="7651">
                  <c:v>12.574</c:v>
                </c:pt>
                <c:pt idx="7652">
                  <c:v>12.574999999999999</c:v>
                </c:pt>
                <c:pt idx="7653">
                  <c:v>12.577</c:v>
                </c:pt>
                <c:pt idx="7654">
                  <c:v>12.579000000000001</c:v>
                </c:pt>
                <c:pt idx="7655">
                  <c:v>12.58</c:v>
                </c:pt>
                <c:pt idx="7656">
                  <c:v>12.582000000000001</c:v>
                </c:pt>
                <c:pt idx="7657">
                  <c:v>12.584</c:v>
                </c:pt>
                <c:pt idx="7658">
                  <c:v>12.585000000000001</c:v>
                </c:pt>
                <c:pt idx="7659">
                  <c:v>12.587</c:v>
                </c:pt>
                <c:pt idx="7660">
                  <c:v>12.589</c:v>
                </c:pt>
                <c:pt idx="7661">
                  <c:v>12.59</c:v>
                </c:pt>
                <c:pt idx="7662">
                  <c:v>12.592000000000001</c:v>
                </c:pt>
                <c:pt idx="7663">
                  <c:v>12.593999999999999</c:v>
                </c:pt>
                <c:pt idx="7664">
                  <c:v>12.595000000000001</c:v>
                </c:pt>
                <c:pt idx="7665">
                  <c:v>12.597</c:v>
                </c:pt>
                <c:pt idx="7666">
                  <c:v>12.599</c:v>
                </c:pt>
                <c:pt idx="7667">
                  <c:v>12.6</c:v>
                </c:pt>
                <c:pt idx="7668">
                  <c:v>12.602</c:v>
                </c:pt>
                <c:pt idx="7669">
                  <c:v>12.603999999999999</c:v>
                </c:pt>
                <c:pt idx="7670">
                  <c:v>12.605</c:v>
                </c:pt>
                <c:pt idx="7671">
                  <c:v>12.606999999999999</c:v>
                </c:pt>
                <c:pt idx="7672">
                  <c:v>12.609</c:v>
                </c:pt>
                <c:pt idx="7673">
                  <c:v>12.61</c:v>
                </c:pt>
                <c:pt idx="7674">
                  <c:v>12.612</c:v>
                </c:pt>
                <c:pt idx="7675">
                  <c:v>12.614000000000001</c:v>
                </c:pt>
                <c:pt idx="7676">
                  <c:v>12.615</c:v>
                </c:pt>
                <c:pt idx="7677">
                  <c:v>12.617000000000001</c:v>
                </c:pt>
                <c:pt idx="7678">
                  <c:v>12.619</c:v>
                </c:pt>
                <c:pt idx="7679">
                  <c:v>12.62</c:v>
                </c:pt>
                <c:pt idx="7680">
                  <c:v>12.622</c:v>
                </c:pt>
                <c:pt idx="7681">
                  <c:v>12.624000000000001</c:v>
                </c:pt>
                <c:pt idx="7682">
                  <c:v>12.625</c:v>
                </c:pt>
                <c:pt idx="7683">
                  <c:v>12.627000000000001</c:v>
                </c:pt>
                <c:pt idx="7684">
                  <c:v>12.629</c:v>
                </c:pt>
                <c:pt idx="7685">
                  <c:v>12.63</c:v>
                </c:pt>
                <c:pt idx="7686">
                  <c:v>12.632</c:v>
                </c:pt>
                <c:pt idx="7687">
                  <c:v>12.634</c:v>
                </c:pt>
                <c:pt idx="7688">
                  <c:v>12.635</c:v>
                </c:pt>
                <c:pt idx="7689">
                  <c:v>12.637</c:v>
                </c:pt>
                <c:pt idx="7690">
                  <c:v>12.638999999999999</c:v>
                </c:pt>
                <c:pt idx="7691">
                  <c:v>12.64</c:v>
                </c:pt>
                <c:pt idx="7692">
                  <c:v>12.641999999999999</c:v>
                </c:pt>
                <c:pt idx="7693">
                  <c:v>12.644</c:v>
                </c:pt>
                <c:pt idx="7694">
                  <c:v>12.645</c:v>
                </c:pt>
                <c:pt idx="7695">
                  <c:v>12.647</c:v>
                </c:pt>
                <c:pt idx="7696">
                  <c:v>12.648999999999999</c:v>
                </c:pt>
                <c:pt idx="7697">
                  <c:v>12.65</c:v>
                </c:pt>
                <c:pt idx="7698">
                  <c:v>12.651999999999999</c:v>
                </c:pt>
                <c:pt idx="7699">
                  <c:v>12.654</c:v>
                </c:pt>
                <c:pt idx="7700">
                  <c:v>12.654999999999999</c:v>
                </c:pt>
                <c:pt idx="7701">
                  <c:v>12.657</c:v>
                </c:pt>
                <c:pt idx="7702">
                  <c:v>12.659000000000001</c:v>
                </c:pt>
                <c:pt idx="7703">
                  <c:v>12.66</c:v>
                </c:pt>
                <c:pt idx="7704">
                  <c:v>12.662000000000001</c:v>
                </c:pt>
                <c:pt idx="7705">
                  <c:v>12.664</c:v>
                </c:pt>
                <c:pt idx="7706">
                  <c:v>12.664999999999999</c:v>
                </c:pt>
                <c:pt idx="7707">
                  <c:v>12.667</c:v>
                </c:pt>
                <c:pt idx="7708">
                  <c:v>12.669</c:v>
                </c:pt>
                <c:pt idx="7709">
                  <c:v>12.67</c:v>
                </c:pt>
                <c:pt idx="7710">
                  <c:v>12.672000000000001</c:v>
                </c:pt>
                <c:pt idx="7711">
                  <c:v>12.673999999999999</c:v>
                </c:pt>
                <c:pt idx="7712">
                  <c:v>12.675000000000001</c:v>
                </c:pt>
                <c:pt idx="7713">
                  <c:v>12.677</c:v>
                </c:pt>
                <c:pt idx="7714">
                  <c:v>12.679</c:v>
                </c:pt>
                <c:pt idx="7715">
                  <c:v>12.68</c:v>
                </c:pt>
                <c:pt idx="7716">
                  <c:v>12.682</c:v>
                </c:pt>
                <c:pt idx="7717">
                  <c:v>12.683</c:v>
                </c:pt>
                <c:pt idx="7718">
                  <c:v>12.685</c:v>
                </c:pt>
                <c:pt idx="7719">
                  <c:v>12.686999999999999</c:v>
                </c:pt>
                <c:pt idx="7720">
                  <c:v>12.688000000000001</c:v>
                </c:pt>
                <c:pt idx="7721">
                  <c:v>12.69</c:v>
                </c:pt>
                <c:pt idx="7722">
                  <c:v>12.692</c:v>
                </c:pt>
                <c:pt idx="7723">
                  <c:v>12.693</c:v>
                </c:pt>
                <c:pt idx="7724">
                  <c:v>12.695</c:v>
                </c:pt>
                <c:pt idx="7725">
                  <c:v>12.696999999999999</c:v>
                </c:pt>
                <c:pt idx="7726">
                  <c:v>12.699</c:v>
                </c:pt>
                <c:pt idx="7727">
                  <c:v>12.7</c:v>
                </c:pt>
                <c:pt idx="7728">
                  <c:v>12.702</c:v>
                </c:pt>
                <c:pt idx="7729">
                  <c:v>12.702999999999999</c:v>
                </c:pt>
                <c:pt idx="7730">
                  <c:v>12.705</c:v>
                </c:pt>
                <c:pt idx="7731">
                  <c:v>12.707000000000001</c:v>
                </c:pt>
                <c:pt idx="7732">
                  <c:v>12.708</c:v>
                </c:pt>
                <c:pt idx="7733">
                  <c:v>12.71</c:v>
                </c:pt>
                <c:pt idx="7734">
                  <c:v>12.712</c:v>
                </c:pt>
                <c:pt idx="7735">
                  <c:v>12.712999999999999</c:v>
                </c:pt>
                <c:pt idx="7736">
                  <c:v>12.715</c:v>
                </c:pt>
                <c:pt idx="7737">
                  <c:v>12.717000000000001</c:v>
                </c:pt>
                <c:pt idx="7738">
                  <c:v>12.718</c:v>
                </c:pt>
                <c:pt idx="7739">
                  <c:v>12.72</c:v>
                </c:pt>
                <c:pt idx="7740">
                  <c:v>12.722</c:v>
                </c:pt>
                <c:pt idx="7741">
                  <c:v>12.723000000000001</c:v>
                </c:pt>
                <c:pt idx="7742">
                  <c:v>12.725</c:v>
                </c:pt>
                <c:pt idx="7743">
                  <c:v>12.727</c:v>
                </c:pt>
                <c:pt idx="7744">
                  <c:v>12.728</c:v>
                </c:pt>
                <c:pt idx="7745">
                  <c:v>12.73</c:v>
                </c:pt>
                <c:pt idx="7746">
                  <c:v>12.731</c:v>
                </c:pt>
                <c:pt idx="7747">
                  <c:v>12.733000000000001</c:v>
                </c:pt>
                <c:pt idx="7748">
                  <c:v>12.734999999999999</c:v>
                </c:pt>
                <c:pt idx="7749">
                  <c:v>12.736000000000001</c:v>
                </c:pt>
                <c:pt idx="7750">
                  <c:v>12.738</c:v>
                </c:pt>
                <c:pt idx="7751">
                  <c:v>12.74</c:v>
                </c:pt>
                <c:pt idx="7752">
                  <c:v>12.741</c:v>
                </c:pt>
                <c:pt idx="7753">
                  <c:v>12.743</c:v>
                </c:pt>
                <c:pt idx="7754">
                  <c:v>12.744999999999999</c:v>
                </c:pt>
                <c:pt idx="7755">
                  <c:v>12.746</c:v>
                </c:pt>
                <c:pt idx="7756">
                  <c:v>12.747999999999999</c:v>
                </c:pt>
                <c:pt idx="7757">
                  <c:v>12.75</c:v>
                </c:pt>
                <c:pt idx="7758">
                  <c:v>12.750999999999999</c:v>
                </c:pt>
                <c:pt idx="7759">
                  <c:v>12.753</c:v>
                </c:pt>
                <c:pt idx="7760">
                  <c:v>12.755000000000001</c:v>
                </c:pt>
                <c:pt idx="7761">
                  <c:v>12.757</c:v>
                </c:pt>
                <c:pt idx="7762">
                  <c:v>12.757999999999999</c:v>
                </c:pt>
                <c:pt idx="7763">
                  <c:v>12.76</c:v>
                </c:pt>
                <c:pt idx="7764">
                  <c:v>12.760999999999999</c:v>
                </c:pt>
                <c:pt idx="7765">
                  <c:v>12.763</c:v>
                </c:pt>
                <c:pt idx="7766">
                  <c:v>12.765000000000001</c:v>
                </c:pt>
                <c:pt idx="7767">
                  <c:v>12.766</c:v>
                </c:pt>
                <c:pt idx="7768">
                  <c:v>12.768000000000001</c:v>
                </c:pt>
                <c:pt idx="7769">
                  <c:v>12.77</c:v>
                </c:pt>
                <c:pt idx="7770">
                  <c:v>12.772</c:v>
                </c:pt>
                <c:pt idx="7771">
                  <c:v>12.773</c:v>
                </c:pt>
                <c:pt idx="7772">
                  <c:v>12.775</c:v>
                </c:pt>
                <c:pt idx="7773">
                  <c:v>12.776999999999999</c:v>
                </c:pt>
                <c:pt idx="7774">
                  <c:v>12.779</c:v>
                </c:pt>
                <c:pt idx="7775">
                  <c:v>12.78</c:v>
                </c:pt>
                <c:pt idx="7776">
                  <c:v>12.782</c:v>
                </c:pt>
                <c:pt idx="7777">
                  <c:v>12.782999999999999</c:v>
                </c:pt>
                <c:pt idx="7778">
                  <c:v>12.785</c:v>
                </c:pt>
                <c:pt idx="7779">
                  <c:v>12.787000000000001</c:v>
                </c:pt>
                <c:pt idx="7780">
                  <c:v>12.788</c:v>
                </c:pt>
                <c:pt idx="7781">
                  <c:v>12.79</c:v>
                </c:pt>
                <c:pt idx="7782">
                  <c:v>12.792</c:v>
                </c:pt>
                <c:pt idx="7783">
                  <c:v>12.792999999999999</c:v>
                </c:pt>
                <c:pt idx="7784">
                  <c:v>12.795</c:v>
                </c:pt>
                <c:pt idx="7785">
                  <c:v>12.797000000000001</c:v>
                </c:pt>
                <c:pt idx="7786">
                  <c:v>12.798999999999999</c:v>
                </c:pt>
                <c:pt idx="7787">
                  <c:v>12.8</c:v>
                </c:pt>
                <c:pt idx="7788">
                  <c:v>12.802</c:v>
                </c:pt>
                <c:pt idx="7789">
                  <c:v>12.804</c:v>
                </c:pt>
                <c:pt idx="7790">
                  <c:v>12.805</c:v>
                </c:pt>
                <c:pt idx="7791">
                  <c:v>12.807</c:v>
                </c:pt>
                <c:pt idx="7792">
                  <c:v>12.808999999999999</c:v>
                </c:pt>
                <c:pt idx="7793">
                  <c:v>12.811</c:v>
                </c:pt>
                <c:pt idx="7794">
                  <c:v>12.811999999999999</c:v>
                </c:pt>
                <c:pt idx="7795">
                  <c:v>12.814</c:v>
                </c:pt>
                <c:pt idx="7796">
                  <c:v>12.815</c:v>
                </c:pt>
                <c:pt idx="7797">
                  <c:v>12.817</c:v>
                </c:pt>
                <c:pt idx="7798">
                  <c:v>12.819000000000001</c:v>
                </c:pt>
                <c:pt idx="7799">
                  <c:v>12.821</c:v>
                </c:pt>
                <c:pt idx="7800">
                  <c:v>12.821999999999999</c:v>
                </c:pt>
                <c:pt idx="7801">
                  <c:v>12.824</c:v>
                </c:pt>
                <c:pt idx="7802">
                  <c:v>12.826000000000001</c:v>
                </c:pt>
                <c:pt idx="7803">
                  <c:v>12.827</c:v>
                </c:pt>
                <c:pt idx="7804">
                  <c:v>12.829000000000001</c:v>
                </c:pt>
                <c:pt idx="7805">
                  <c:v>12.831</c:v>
                </c:pt>
                <c:pt idx="7806">
                  <c:v>12.832000000000001</c:v>
                </c:pt>
                <c:pt idx="7807">
                  <c:v>12.834</c:v>
                </c:pt>
                <c:pt idx="7808">
                  <c:v>12.836</c:v>
                </c:pt>
                <c:pt idx="7809">
                  <c:v>12.837</c:v>
                </c:pt>
                <c:pt idx="7810">
                  <c:v>12.839</c:v>
                </c:pt>
                <c:pt idx="7811">
                  <c:v>12.840999999999999</c:v>
                </c:pt>
                <c:pt idx="7812">
                  <c:v>12.842000000000001</c:v>
                </c:pt>
                <c:pt idx="7813">
                  <c:v>12.843999999999999</c:v>
                </c:pt>
                <c:pt idx="7814">
                  <c:v>12.846</c:v>
                </c:pt>
                <c:pt idx="7815">
                  <c:v>12.847</c:v>
                </c:pt>
                <c:pt idx="7816">
                  <c:v>12.849</c:v>
                </c:pt>
                <c:pt idx="7817">
                  <c:v>12.851000000000001</c:v>
                </c:pt>
                <c:pt idx="7818">
                  <c:v>12.852</c:v>
                </c:pt>
                <c:pt idx="7819">
                  <c:v>12.853999999999999</c:v>
                </c:pt>
                <c:pt idx="7820">
                  <c:v>12.856</c:v>
                </c:pt>
                <c:pt idx="7821">
                  <c:v>12.856999999999999</c:v>
                </c:pt>
                <c:pt idx="7822">
                  <c:v>12.859</c:v>
                </c:pt>
                <c:pt idx="7823">
                  <c:v>12.861000000000001</c:v>
                </c:pt>
                <c:pt idx="7824">
                  <c:v>12.862</c:v>
                </c:pt>
                <c:pt idx="7825">
                  <c:v>12.864000000000001</c:v>
                </c:pt>
                <c:pt idx="7826">
                  <c:v>12.866</c:v>
                </c:pt>
                <c:pt idx="7827">
                  <c:v>12.867000000000001</c:v>
                </c:pt>
                <c:pt idx="7828">
                  <c:v>12.869</c:v>
                </c:pt>
                <c:pt idx="7829">
                  <c:v>12.871</c:v>
                </c:pt>
                <c:pt idx="7830">
                  <c:v>12.872</c:v>
                </c:pt>
                <c:pt idx="7831">
                  <c:v>12.874000000000001</c:v>
                </c:pt>
                <c:pt idx="7832">
                  <c:v>12.875999999999999</c:v>
                </c:pt>
                <c:pt idx="7833">
                  <c:v>12.877000000000001</c:v>
                </c:pt>
                <c:pt idx="7834">
                  <c:v>12.879</c:v>
                </c:pt>
                <c:pt idx="7835">
                  <c:v>12.881</c:v>
                </c:pt>
                <c:pt idx="7836">
                  <c:v>12.882</c:v>
                </c:pt>
                <c:pt idx="7837">
                  <c:v>12.884</c:v>
                </c:pt>
                <c:pt idx="7838">
                  <c:v>12.885999999999999</c:v>
                </c:pt>
                <c:pt idx="7839">
                  <c:v>12.887</c:v>
                </c:pt>
                <c:pt idx="7840">
                  <c:v>12.888999999999999</c:v>
                </c:pt>
                <c:pt idx="7841">
                  <c:v>12.891</c:v>
                </c:pt>
                <c:pt idx="7842">
                  <c:v>12.891999999999999</c:v>
                </c:pt>
                <c:pt idx="7843">
                  <c:v>12.894</c:v>
                </c:pt>
                <c:pt idx="7844">
                  <c:v>12.896000000000001</c:v>
                </c:pt>
                <c:pt idx="7845">
                  <c:v>12.897</c:v>
                </c:pt>
                <c:pt idx="7846">
                  <c:v>12.898999999999999</c:v>
                </c:pt>
                <c:pt idx="7847">
                  <c:v>12.901</c:v>
                </c:pt>
                <c:pt idx="7848">
                  <c:v>12.901999999999999</c:v>
                </c:pt>
                <c:pt idx="7849">
                  <c:v>12.904</c:v>
                </c:pt>
                <c:pt idx="7850">
                  <c:v>12.906000000000001</c:v>
                </c:pt>
                <c:pt idx="7851">
                  <c:v>12.907</c:v>
                </c:pt>
                <c:pt idx="7852">
                  <c:v>12.909000000000001</c:v>
                </c:pt>
                <c:pt idx="7853">
                  <c:v>12.911</c:v>
                </c:pt>
                <c:pt idx="7854">
                  <c:v>12.912000000000001</c:v>
                </c:pt>
                <c:pt idx="7855">
                  <c:v>12.914</c:v>
                </c:pt>
                <c:pt idx="7856">
                  <c:v>12.916</c:v>
                </c:pt>
                <c:pt idx="7857">
                  <c:v>12.917</c:v>
                </c:pt>
                <c:pt idx="7858">
                  <c:v>12.919</c:v>
                </c:pt>
                <c:pt idx="7859">
                  <c:v>12.920999999999999</c:v>
                </c:pt>
                <c:pt idx="7860">
                  <c:v>12.922000000000001</c:v>
                </c:pt>
                <c:pt idx="7861">
                  <c:v>12.923999999999999</c:v>
                </c:pt>
                <c:pt idx="7862">
                  <c:v>12.926</c:v>
                </c:pt>
                <c:pt idx="7863">
                  <c:v>12.927</c:v>
                </c:pt>
                <c:pt idx="7864">
                  <c:v>12.929</c:v>
                </c:pt>
                <c:pt idx="7865">
                  <c:v>12.930999999999999</c:v>
                </c:pt>
                <c:pt idx="7866">
                  <c:v>12.932</c:v>
                </c:pt>
                <c:pt idx="7867">
                  <c:v>12.933999999999999</c:v>
                </c:pt>
                <c:pt idx="7868">
                  <c:v>12.936</c:v>
                </c:pt>
                <c:pt idx="7869">
                  <c:v>12.936999999999999</c:v>
                </c:pt>
                <c:pt idx="7870">
                  <c:v>12.939</c:v>
                </c:pt>
                <c:pt idx="7871">
                  <c:v>12.941000000000001</c:v>
                </c:pt>
                <c:pt idx="7872">
                  <c:v>12.942</c:v>
                </c:pt>
                <c:pt idx="7873">
                  <c:v>12.944000000000001</c:v>
                </c:pt>
                <c:pt idx="7874">
                  <c:v>12.946</c:v>
                </c:pt>
                <c:pt idx="7875">
                  <c:v>12.946999999999999</c:v>
                </c:pt>
                <c:pt idx="7876">
                  <c:v>12.949</c:v>
                </c:pt>
                <c:pt idx="7877">
                  <c:v>12.95</c:v>
                </c:pt>
                <c:pt idx="7878">
                  <c:v>12.952</c:v>
                </c:pt>
                <c:pt idx="7879">
                  <c:v>12.954000000000001</c:v>
                </c:pt>
                <c:pt idx="7880">
                  <c:v>12.955</c:v>
                </c:pt>
                <c:pt idx="7881">
                  <c:v>12.957000000000001</c:v>
                </c:pt>
                <c:pt idx="7882">
                  <c:v>12.959</c:v>
                </c:pt>
                <c:pt idx="7883">
                  <c:v>12.96</c:v>
                </c:pt>
                <c:pt idx="7884">
                  <c:v>12.962</c:v>
                </c:pt>
                <c:pt idx="7885">
                  <c:v>12.962999999999999</c:v>
                </c:pt>
                <c:pt idx="7886">
                  <c:v>12.965</c:v>
                </c:pt>
                <c:pt idx="7887">
                  <c:v>12.967000000000001</c:v>
                </c:pt>
                <c:pt idx="7888">
                  <c:v>12.968</c:v>
                </c:pt>
                <c:pt idx="7889">
                  <c:v>12.97</c:v>
                </c:pt>
                <c:pt idx="7890">
                  <c:v>12.972</c:v>
                </c:pt>
                <c:pt idx="7891">
                  <c:v>12.973000000000001</c:v>
                </c:pt>
                <c:pt idx="7892">
                  <c:v>12.975</c:v>
                </c:pt>
                <c:pt idx="7893">
                  <c:v>12.977</c:v>
                </c:pt>
                <c:pt idx="7894">
                  <c:v>12.978</c:v>
                </c:pt>
                <c:pt idx="7895">
                  <c:v>12.98</c:v>
                </c:pt>
                <c:pt idx="7896">
                  <c:v>12.981999999999999</c:v>
                </c:pt>
                <c:pt idx="7897">
                  <c:v>12.983000000000001</c:v>
                </c:pt>
                <c:pt idx="7898">
                  <c:v>12.984999999999999</c:v>
                </c:pt>
                <c:pt idx="7899">
                  <c:v>12.987</c:v>
                </c:pt>
                <c:pt idx="7900">
                  <c:v>12.988</c:v>
                </c:pt>
                <c:pt idx="7901">
                  <c:v>12.99</c:v>
                </c:pt>
                <c:pt idx="7902">
                  <c:v>12.992000000000001</c:v>
                </c:pt>
                <c:pt idx="7903">
                  <c:v>12.993</c:v>
                </c:pt>
                <c:pt idx="7904">
                  <c:v>12.994999999999999</c:v>
                </c:pt>
                <c:pt idx="7905">
                  <c:v>12.997</c:v>
                </c:pt>
                <c:pt idx="7906">
                  <c:v>12.997999999999999</c:v>
                </c:pt>
                <c:pt idx="7907">
                  <c:v>13</c:v>
                </c:pt>
                <c:pt idx="7908">
                  <c:v>13.002000000000001</c:v>
                </c:pt>
                <c:pt idx="7909">
                  <c:v>13.003</c:v>
                </c:pt>
                <c:pt idx="7910">
                  <c:v>13.005000000000001</c:v>
                </c:pt>
                <c:pt idx="7911">
                  <c:v>13.007</c:v>
                </c:pt>
                <c:pt idx="7912">
                  <c:v>13.007999999999999</c:v>
                </c:pt>
                <c:pt idx="7913">
                  <c:v>13.01</c:v>
                </c:pt>
                <c:pt idx="7914">
                  <c:v>13.012</c:v>
                </c:pt>
                <c:pt idx="7915">
                  <c:v>13.013</c:v>
                </c:pt>
                <c:pt idx="7916">
                  <c:v>13.015000000000001</c:v>
                </c:pt>
                <c:pt idx="7917">
                  <c:v>13.016999999999999</c:v>
                </c:pt>
                <c:pt idx="7918">
                  <c:v>13.018000000000001</c:v>
                </c:pt>
                <c:pt idx="7919">
                  <c:v>13.02</c:v>
                </c:pt>
                <c:pt idx="7920">
                  <c:v>13.022</c:v>
                </c:pt>
                <c:pt idx="7921">
                  <c:v>13.023</c:v>
                </c:pt>
                <c:pt idx="7922">
                  <c:v>13.025</c:v>
                </c:pt>
                <c:pt idx="7923">
                  <c:v>13.026999999999999</c:v>
                </c:pt>
                <c:pt idx="7924">
                  <c:v>13.028</c:v>
                </c:pt>
                <c:pt idx="7925">
                  <c:v>13.03</c:v>
                </c:pt>
                <c:pt idx="7926">
                  <c:v>13.032</c:v>
                </c:pt>
                <c:pt idx="7927">
                  <c:v>13.032999999999999</c:v>
                </c:pt>
                <c:pt idx="7928">
                  <c:v>13.035</c:v>
                </c:pt>
                <c:pt idx="7929">
                  <c:v>13.037000000000001</c:v>
                </c:pt>
                <c:pt idx="7930">
                  <c:v>13.038</c:v>
                </c:pt>
                <c:pt idx="7931">
                  <c:v>13.04</c:v>
                </c:pt>
                <c:pt idx="7932">
                  <c:v>13.042</c:v>
                </c:pt>
                <c:pt idx="7933">
                  <c:v>13.042999999999999</c:v>
                </c:pt>
                <c:pt idx="7934">
                  <c:v>13.045</c:v>
                </c:pt>
                <c:pt idx="7935">
                  <c:v>13.047000000000001</c:v>
                </c:pt>
                <c:pt idx="7936">
                  <c:v>13.048</c:v>
                </c:pt>
                <c:pt idx="7937">
                  <c:v>13.05</c:v>
                </c:pt>
                <c:pt idx="7938">
                  <c:v>13.052</c:v>
                </c:pt>
                <c:pt idx="7939">
                  <c:v>13.053000000000001</c:v>
                </c:pt>
                <c:pt idx="7940">
                  <c:v>13.055</c:v>
                </c:pt>
                <c:pt idx="7941">
                  <c:v>13.057</c:v>
                </c:pt>
                <c:pt idx="7942">
                  <c:v>13.058</c:v>
                </c:pt>
                <c:pt idx="7943">
                  <c:v>13.06</c:v>
                </c:pt>
                <c:pt idx="7944">
                  <c:v>13.061999999999999</c:v>
                </c:pt>
                <c:pt idx="7945">
                  <c:v>13.063000000000001</c:v>
                </c:pt>
                <c:pt idx="7946">
                  <c:v>13.065</c:v>
                </c:pt>
                <c:pt idx="7947">
                  <c:v>13.067</c:v>
                </c:pt>
                <c:pt idx="7948">
                  <c:v>13.068</c:v>
                </c:pt>
                <c:pt idx="7949">
                  <c:v>13.07</c:v>
                </c:pt>
                <c:pt idx="7950">
                  <c:v>13.071999999999999</c:v>
                </c:pt>
                <c:pt idx="7951">
                  <c:v>13.073</c:v>
                </c:pt>
                <c:pt idx="7952">
                  <c:v>13.074999999999999</c:v>
                </c:pt>
                <c:pt idx="7953">
                  <c:v>13.077</c:v>
                </c:pt>
                <c:pt idx="7954">
                  <c:v>13.077999999999999</c:v>
                </c:pt>
                <c:pt idx="7955">
                  <c:v>13.08</c:v>
                </c:pt>
                <c:pt idx="7956">
                  <c:v>13.082000000000001</c:v>
                </c:pt>
                <c:pt idx="7957">
                  <c:v>13.083</c:v>
                </c:pt>
                <c:pt idx="7958">
                  <c:v>13.085000000000001</c:v>
                </c:pt>
                <c:pt idx="7959">
                  <c:v>13.086</c:v>
                </c:pt>
                <c:pt idx="7960">
                  <c:v>13.087999999999999</c:v>
                </c:pt>
                <c:pt idx="7961">
                  <c:v>13.09</c:v>
                </c:pt>
                <c:pt idx="7962">
                  <c:v>13.092000000000001</c:v>
                </c:pt>
                <c:pt idx="7963">
                  <c:v>13.093</c:v>
                </c:pt>
                <c:pt idx="7964">
                  <c:v>13.095000000000001</c:v>
                </c:pt>
                <c:pt idx="7965">
                  <c:v>13.097</c:v>
                </c:pt>
                <c:pt idx="7966">
                  <c:v>13.099</c:v>
                </c:pt>
                <c:pt idx="7967">
                  <c:v>13.101000000000001</c:v>
                </c:pt>
                <c:pt idx="7968">
                  <c:v>13.103</c:v>
                </c:pt>
                <c:pt idx="7969">
                  <c:v>13.105</c:v>
                </c:pt>
                <c:pt idx="7970">
                  <c:v>13.106999999999999</c:v>
                </c:pt>
                <c:pt idx="7971">
                  <c:v>13.108000000000001</c:v>
                </c:pt>
                <c:pt idx="7972">
                  <c:v>13.11</c:v>
                </c:pt>
                <c:pt idx="7973">
                  <c:v>13.112</c:v>
                </c:pt>
                <c:pt idx="7974">
                  <c:v>13.113</c:v>
                </c:pt>
                <c:pt idx="7975">
                  <c:v>13.115</c:v>
                </c:pt>
                <c:pt idx="7976">
                  <c:v>13.117000000000001</c:v>
                </c:pt>
                <c:pt idx="7977">
                  <c:v>13.119</c:v>
                </c:pt>
                <c:pt idx="7978">
                  <c:v>13.12</c:v>
                </c:pt>
                <c:pt idx="7979">
                  <c:v>13.122</c:v>
                </c:pt>
                <c:pt idx="7980">
                  <c:v>13.124000000000001</c:v>
                </c:pt>
                <c:pt idx="7981">
                  <c:v>13.125999999999999</c:v>
                </c:pt>
                <c:pt idx="7982">
                  <c:v>13.127000000000001</c:v>
                </c:pt>
                <c:pt idx="7983">
                  <c:v>13.129</c:v>
                </c:pt>
                <c:pt idx="7984">
                  <c:v>13.131</c:v>
                </c:pt>
                <c:pt idx="7985">
                  <c:v>13.132</c:v>
                </c:pt>
                <c:pt idx="7986">
                  <c:v>13.134</c:v>
                </c:pt>
                <c:pt idx="7987">
                  <c:v>13.135999999999999</c:v>
                </c:pt>
                <c:pt idx="7988">
                  <c:v>13.137</c:v>
                </c:pt>
                <c:pt idx="7989">
                  <c:v>13.138999999999999</c:v>
                </c:pt>
                <c:pt idx="7990">
                  <c:v>13.141</c:v>
                </c:pt>
                <c:pt idx="7991">
                  <c:v>13.143000000000001</c:v>
                </c:pt>
                <c:pt idx="7992">
                  <c:v>13.144</c:v>
                </c:pt>
                <c:pt idx="7993">
                  <c:v>13.146000000000001</c:v>
                </c:pt>
                <c:pt idx="7994">
                  <c:v>13.148</c:v>
                </c:pt>
                <c:pt idx="7995">
                  <c:v>13.148999999999999</c:v>
                </c:pt>
                <c:pt idx="7996">
                  <c:v>13.151</c:v>
                </c:pt>
                <c:pt idx="7997">
                  <c:v>13.153</c:v>
                </c:pt>
                <c:pt idx="7998">
                  <c:v>13.154</c:v>
                </c:pt>
                <c:pt idx="7999">
                  <c:v>13.156000000000001</c:v>
                </c:pt>
                <c:pt idx="8000">
                  <c:v>13.157999999999999</c:v>
                </c:pt>
                <c:pt idx="8001">
                  <c:v>13.159000000000001</c:v>
                </c:pt>
                <c:pt idx="8002">
                  <c:v>13.161</c:v>
                </c:pt>
                <c:pt idx="8003">
                  <c:v>13.163</c:v>
                </c:pt>
                <c:pt idx="8004">
                  <c:v>13.164</c:v>
                </c:pt>
                <c:pt idx="8005">
                  <c:v>13.166</c:v>
                </c:pt>
                <c:pt idx="8006">
                  <c:v>13.167999999999999</c:v>
                </c:pt>
                <c:pt idx="8007">
                  <c:v>13.169</c:v>
                </c:pt>
                <c:pt idx="8008">
                  <c:v>13.170999999999999</c:v>
                </c:pt>
                <c:pt idx="8009">
                  <c:v>13.173</c:v>
                </c:pt>
                <c:pt idx="8010">
                  <c:v>13.173999999999999</c:v>
                </c:pt>
                <c:pt idx="8011">
                  <c:v>13.176</c:v>
                </c:pt>
                <c:pt idx="8012">
                  <c:v>13.178000000000001</c:v>
                </c:pt>
                <c:pt idx="8013">
                  <c:v>13.179</c:v>
                </c:pt>
                <c:pt idx="8014">
                  <c:v>13.180999999999999</c:v>
                </c:pt>
                <c:pt idx="8015">
                  <c:v>13.182</c:v>
                </c:pt>
                <c:pt idx="8016">
                  <c:v>13.183999999999999</c:v>
                </c:pt>
                <c:pt idx="8017">
                  <c:v>13.186</c:v>
                </c:pt>
                <c:pt idx="8018">
                  <c:v>13.186999999999999</c:v>
                </c:pt>
                <c:pt idx="8019">
                  <c:v>13.189</c:v>
                </c:pt>
                <c:pt idx="8020">
                  <c:v>13.19</c:v>
                </c:pt>
                <c:pt idx="8021">
                  <c:v>13.192</c:v>
                </c:pt>
                <c:pt idx="8022">
                  <c:v>13.194000000000001</c:v>
                </c:pt>
                <c:pt idx="8023">
                  <c:v>13.195</c:v>
                </c:pt>
                <c:pt idx="8024">
                  <c:v>13.196999999999999</c:v>
                </c:pt>
                <c:pt idx="8025">
                  <c:v>13.199</c:v>
                </c:pt>
                <c:pt idx="8026">
                  <c:v>13.2</c:v>
                </c:pt>
                <c:pt idx="8027">
                  <c:v>13.202</c:v>
                </c:pt>
                <c:pt idx="8028">
                  <c:v>13.204000000000001</c:v>
                </c:pt>
                <c:pt idx="8029">
                  <c:v>13.205</c:v>
                </c:pt>
                <c:pt idx="8030">
                  <c:v>13.207000000000001</c:v>
                </c:pt>
                <c:pt idx="8031">
                  <c:v>13.209</c:v>
                </c:pt>
                <c:pt idx="8032">
                  <c:v>13.21</c:v>
                </c:pt>
                <c:pt idx="8033">
                  <c:v>13.212</c:v>
                </c:pt>
                <c:pt idx="8034">
                  <c:v>13.214</c:v>
                </c:pt>
                <c:pt idx="8035">
                  <c:v>13.215</c:v>
                </c:pt>
                <c:pt idx="8036">
                  <c:v>13.217000000000001</c:v>
                </c:pt>
                <c:pt idx="8037">
                  <c:v>13.218999999999999</c:v>
                </c:pt>
                <c:pt idx="8038">
                  <c:v>13.22</c:v>
                </c:pt>
                <c:pt idx="8039">
                  <c:v>13.222</c:v>
                </c:pt>
                <c:pt idx="8040">
                  <c:v>13.224</c:v>
                </c:pt>
                <c:pt idx="8041">
                  <c:v>13.226000000000001</c:v>
                </c:pt>
                <c:pt idx="8042">
                  <c:v>13.227</c:v>
                </c:pt>
                <c:pt idx="8043">
                  <c:v>13.228999999999999</c:v>
                </c:pt>
                <c:pt idx="8044">
                  <c:v>13.23</c:v>
                </c:pt>
                <c:pt idx="8045">
                  <c:v>13.231999999999999</c:v>
                </c:pt>
                <c:pt idx="8046">
                  <c:v>13.234</c:v>
                </c:pt>
                <c:pt idx="8047">
                  <c:v>13.234999999999999</c:v>
                </c:pt>
                <c:pt idx="8048">
                  <c:v>13.237</c:v>
                </c:pt>
                <c:pt idx="8049">
                  <c:v>13.239000000000001</c:v>
                </c:pt>
                <c:pt idx="8050">
                  <c:v>13.24</c:v>
                </c:pt>
                <c:pt idx="8051">
                  <c:v>13.242000000000001</c:v>
                </c:pt>
                <c:pt idx="8052">
                  <c:v>13.244</c:v>
                </c:pt>
                <c:pt idx="8053">
                  <c:v>13.246</c:v>
                </c:pt>
                <c:pt idx="8054">
                  <c:v>13.247</c:v>
                </c:pt>
                <c:pt idx="8055">
                  <c:v>13.249000000000001</c:v>
                </c:pt>
                <c:pt idx="8056">
                  <c:v>13.25</c:v>
                </c:pt>
                <c:pt idx="8057">
                  <c:v>13.252000000000001</c:v>
                </c:pt>
                <c:pt idx="8058">
                  <c:v>13.254</c:v>
                </c:pt>
                <c:pt idx="8059">
                  <c:v>13.255000000000001</c:v>
                </c:pt>
                <c:pt idx="8060">
                  <c:v>13.257</c:v>
                </c:pt>
                <c:pt idx="8061">
                  <c:v>13.259</c:v>
                </c:pt>
                <c:pt idx="8062">
                  <c:v>13.26</c:v>
                </c:pt>
                <c:pt idx="8063">
                  <c:v>13.262</c:v>
                </c:pt>
                <c:pt idx="8064">
                  <c:v>13.263999999999999</c:v>
                </c:pt>
                <c:pt idx="8065">
                  <c:v>13.266</c:v>
                </c:pt>
                <c:pt idx="8066">
                  <c:v>13.266999999999999</c:v>
                </c:pt>
                <c:pt idx="8067">
                  <c:v>13.269</c:v>
                </c:pt>
                <c:pt idx="8068">
                  <c:v>13.271000000000001</c:v>
                </c:pt>
                <c:pt idx="8069">
                  <c:v>13.272</c:v>
                </c:pt>
                <c:pt idx="8070">
                  <c:v>13.273999999999999</c:v>
                </c:pt>
                <c:pt idx="8071">
                  <c:v>13.276</c:v>
                </c:pt>
                <c:pt idx="8072">
                  <c:v>13.276999999999999</c:v>
                </c:pt>
                <c:pt idx="8073">
                  <c:v>13.279</c:v>
                </c:pt>
                <c:pt idx="8074">
                  <c:v>13.28</c:v>
                </c:pt>
                <c:pt idx="8075">
                  <c:v>13.282</c:v>
                </c:pt>
                <c:pt idx="8076">
                  <c:v>13.284000000000001</c:v>
                </c:pt>
                <c:pt idx="8077">
                  <c:v>13.286</c:v>
                </c:pt>
                <c:pt idx="8078">
                  <c:v>13.287000000000001</c:v>
                </c:pt>
                <c:pt idx="8079">
                  <c:v>13.289</c:v>
                </c:pt>
                <c:pt idx="8080">
                  <c:v>13.29</c:v>
                </c:pt>
                <c:pt idx="8081">
                  <c:v>13.292</c:v>
                </c:pt>
                <c:pt idx="8082">
                  <c:v>13.294</c:v>
                </c:pt>
                <c:pt idx="8083">
                  <c:v>13.295</c:v>
                </c:pt>
                <c:pt idx="8084">
                  <c:v>13.297000000000001</c:v>
                </c:pt>
                <c:pt idx="8085">
                  <c:v>13.298999999999999</c:v>
                </c:pt>
                <c:pt idx="8086">
                  <c:v>13.3</c:v>
                </c:pt>
                <c:pt idx="8087">
                  <c:v>13.302</c:v>
                </c:pt>
                <c:pt idx="8088">
                  <c:v>13.304</c:v>
                </c:pt>
                <c:pt idx="8089">
                  <c:v>13.305999999999999</c:v>
                </c:pt>
                <c:pt idx="8090">
                  <c:v>13.307</c:v>
                </c:pt>
                <c:pt idx="8091">
                  <c:v>13.308999999999999</c:v>
                </c:pt>
                <c:pt idx="8092">
                  <c:v>13.31</c:v>
                </c:pt>
                <c:pt idx="8093">
                  <c:v>13.311999999999999</c:v>
                </c:pt>
                <c:pt idx="8094">
                  <c:v>13.314</c:v>
                </c:pt>
                <c:pt idx="8095">
                  <c:v>13.315</c:v>
                </c:pt>
                <c:pt idx="8096">
                  <c:v>13.317</c:v>
                </c:pt>
                <c:pt idx="8097">
                  <c:v>13.319000000000001</c:v>
                </c:pt>
                <c:pt idx="8098">
                  <c:v>13.32</c:v>
                </c:pt>
                <c:pt idx="8099">
                  <c:v>13.321999999999999</c:v>
                </c:pt>
                <c:pt idx="8100">
                  <c:v>13.324</c:v>
                </c:pt>
                <c:pt idx="8101">
                  <c:v>13.326000000000001</c:v>
                </c:pt>
                <c:pt idx="8102">
                  <c:v>13.327</c:v>
                </c:pt>
                <c:pt idx="8103">
                  <c:v>13.329000000000001</c:v>
                </c:pt>
                <c:pt idx="8104">
                  <c:v>13.331</c:v>
                </c:pt>
                <c:pt idx="8105">
                  <c:v>13.332000000000001</c:v>
                </c:pt>
                <c:pt idx="8106">
                  <c:v>13.334</c:v>
                </c:pt>
                <c:pt idx="8107">
                  <c:v>13.335000000000001</c:v>
                </c:pt>
                <c:pt idx="8108">
                  <c:v>13.337</c:v>
                </c:pt>
                <c:pt idx="8109">
                  <c:v>13.339</c:v>
                </c:pt>
                <c:pt idx="8110">
                  <c:v>13.34</c:v>
                </c:pt>
                <c:pt idx="8111">
                  <c:v>13.342000000000001</c:v>
                </c:pt>
                <c:pt idx="8112">
                  <c:v>13.343999999999999</c:v>
                </c:pt>
                <c:pt idx="8113">
                  <c:v>13.346</c:v>
                </c:pt>
                <c:pt idx="8114">
                  <c:v>13.347</c:v>
                </c:pt>
                <c:pt idx="8115">
                  <c:v>13.349</c:v>
                </c:pt>
                <c:pt idx="8116">
                  <c:v>13.35</c:v>
                </c:pt>
                <c:pt idx="8117">
                  <c:v>13.352</c:v>
                </c:pt>
                <c:pt idx="8118">
                  <c:v>13.353999999999999</c:v>
                </c:pt>
                <c:pt idx="8119">
                  <c:v>13.355</c:v>
                </c:pt>
                <c:pt idx="8120">
                  <c:v>13.356999999999999</c:v>
                </c:pt>
                <c:pt idx="8121">
                  <c:v>13.359</c:v>
                </c:pt>
                <c:pt idx="8122">
                  <c:v>13.36</c:v>
                </c:pt>
                <c:pt idx="8123">
                  <c:v>13.362</c:v>
                </c:pt>
                <c:pt idx="8124">
                  <c:v>13.364000000000001</c:v>
                </c:pt>
                <c:pt idx="8125">
                  <c:v>13.366</c:v>
                </c:pt>
                <c:pt idx="8126">
                  <c:v>13.367000000000001</c:v>
                </c:pt>
                <c:pt idx="8127">
                  <c:v>13.369</c:v>
                </c:pt>
                <c:pt idx="8128">
                  <c:v>13.37</c:v>
                </c:pt>
                <c:pt idx="8129">
                  <c:v>13.372</c:v>
                </c:pt>
                <c:pt idx="8130">
                  <c:v>13.374000000000001</c:v>
                </c:pt>
                <c:pt idx="8131">
                  <c:v>13.375</c:v>
                </c:pt>
                <c:pt idx="8132">
                  <c:v>13.377000000000001</c:v>
                </c:pt>
                <c:pt idx="8133">
                  <c:v>13.379</c:v>
                </c:pt>
                <c:pt idx="8134">
                  <c:v>13.38</c:v>
                </c:pt>
                <c:pt idx="8135">
                  <c:v>13.382</c:v>
                </c:pt>
                <c:pt idx="8136">
                  <c:v>13.384</c:v>
                </c:pt>
                <c:pt idx="8137">
                  <c:v>13.385999999999999</c:v>
                </c:pt>
                <c:pt idx="8138">
                  <c:v>13.387</c:v>
                </c:pt>
                <c:pt idx="8139">
                  <c:v>13.388999999999999</c:v>
                </c:pt>
                <c:pt idx="8140">
                  <c:v>13.39</c:v>
                </c:pt>
                <c:pt idx="8141">
                  <c:v>13.391999999999999</c:v>
                </c:pt>
                <c:pt idx="8142">
                  <c:v>13.394</c:v>
                </c:pt>
                <c:pt idx="8143">
                  <c:v>13.395</c:v>
                </c:pt>
                <c:pt idx="8144">
                  <c:v>13.397</c:v>
                </c:pt>
                <c:pt idx="8145">
                  <c:v>13.398999999999999</c:v>
                </c:pt>
                <c:pt idx="8146">
                  <c:v>13.4</c:v>
                </c:pt>
                <c:pt idx="8147">
                  <c:v>13.401999999999999</c:v>
                </c:pt>
                <c:pt idx="8148">
                  <c:v>13.403</c:v>
                </c:pt>
                <c:pt idx="8149">
                  <c:v>13.404999999999999</c:v>
                </c:pt>
                <c:pt idx="8150">
                  <c:v>13.407</c:v>
                </c:pt>
                <c:pt idx="8151">
                  <c:v>13.407999999999999</c:v>
                </c:pt>
                <c:pt idx="8152">
                  <c:v>13.41</c:v>
                </c:pt>
                <c:pt idx="8153">
                  <c:v>13.411</c:v>
                </c:pt>
                <c:pt idx="8154">
                  <c:v>13.413</c:v>
                </c:pt>
                <c:pt idx="8155">
                  <c:v>13.414</c:v>
                </c:pt>
                <c:pt idx="8156">
                  <c:v>13.416</c:v>
                </c:pt>
                <c:pt idx="8157">
                  <c:v>13.417999999999999</c:v>
                </c:pt>
                <c:pt idx="8158">
                  <c:v>13.419</c:v>
                </c:pt>
                <c:pt idx="8159">
                  <c:v>13.420999999999999</c:v>
                </c:pt>
                <c:pt idx="8160">
                  <c:v>13.423</c:v>
                </c:pt>
                <c:pt idx="8161">
                  <c:v>13.423999999999999</c:v>
                </c:pt>
                <c:pt idx="8162">
                  <c:v>13.426</c:v>
                </c:pt>
                <c:pt idx="8163">
                  <c:v>13.428000000000001</c:v>
                </c:pt>
                <c:pt idx="8164">
                  <c:v>13.429</c:v>
                </c:pt>
                <c:pt idx="8165">
                  <c:v>13.430999999999999</c:v>
                </c:pt>
                <c:pt idx="8166">
                  <c:v>13.433</c:v>
                </c:pt>
                <c:pt idx="8167">
                  <c:v>13.433999999999999</c:v>
                </c:pt>
                <c:pt idx="8168">
                  <c:v>13.436</c:v>
                </c:pt>
                <c:pt idx="8169">
                  <c:v>13.438000000000001</c:v>
                </c:pt>
                <c:pt idx="8170">
                  <c:v>13.439</c:v>
                </c:pt>
                <c:pt idx="8171">
                  <c:v>13.441000000000001</c:v>
                </c:pt>
                <c:pt idx="8172">
                  <c:v>13.443</c:v>
                </c:pt>
                <c:pt idx="8173">
                  <c:v>13.444000000000001</c:v>
                </c:pt>
                <c:pt idx="8174">
                  <c:v>13.446</c:v>
                </c:pt>
                <c:pt idx="8175">
                  <c:v>13.448</c:v>
                </c:pt>
                <c:pt idx="8176">
                  <c:v>13.449</c:v>
                </c:pt>
                <c:pt idx="8177">
                  <c:v>13.451000000000001</c:v>
                </c:pt>
                <c:pt idx="8178">
                  <c:v>13.452999999999999</c:v>
                </c:pt>
                <c:pt idx="8179">
                  <c:v>13.454000000000001</c:v>
                </c:pt>
                <c:pt idx="8180">
                  <c:v>13.456</c:v>
                </c:pt>
                <c:pt idx="8181">
                  <c:v>13.458</c:v>
                </c:pt>
                <c:pt idx="8182">
                  <c:v>13.459</c:v>
                </c:pt>
                <c:pt idx="8183">
                  <c:v>13.461</c:v>
                </c:pt>
                <c:pt idx="8184">
                  <c:v>13.462999999999999</c:v>
                </c:pt>
                <c:pt idx="8185">
                  <c:v>13.464</c:v>
                </c:pt>
                <c:pt idx="8186">
                  <c:v>13.465999999999999</c:v>
                </c:pt>
                <c:pt idx="8187">
                  <c:v>13.468</c:v>
                </c:pt>
                <c:pt idx="8188">
                  <c:v>13.468999999999999</c:v>
                </c:pt>
                <c:pt idx="8189">
                  <c:v>13.471</c:v>
                </c:pt>
                <c:pt idx="8190">
                  <c:v>13.473000000000001</c:v>
                </c:pt>
                <c:pt idx="8191">
                  <c:v>13.475</c:v>
                </c:pt>
                <c:pt idx="8192">
                  <c:v>13.477</c:v>
                </c:pt>
                <c:pt idx="8193">
                  <c:v>13.478999999999999</c:v>
                </c:pt>
                <c:pt idx="8194">
                  <c:v>13.48</c:v>
                </c:pt>
                <c:pt idx="8195">
                  <c:v>13.481999999999999</c:v>
                </c:pt>
                <c:pt idx="8196">
                  <c:v>13.484</c:v>
                </c:pt>
                <c:pt idx="8197">
                  <c:v>13.486000000000001</c:v>
                </c:pt>
                <c:pt idx="8198">
                  <c:v>13.488</c:v>
                </c:pt>
                <c:pt idx="8199">
                  <c:v>13.489000000000001</c:v>
                </c:pt>
                <c:pt idx="8200">
                  <c:v>13.491</c:v>
                </c:pt>
                <c:pt idx="8201">
                  <c:v>13.493</c:v>
                </c:pt>
                <c:pt idx="8202">
                  <c:v>13.494999999999999</c:v>
                </c:pt>
                <c:pt idx="8203">
                  <c:v>13.496</c:v>
                </c:pt>
                <c:pt idx="8204">
                  <c:v>13.497999999999999</c:v>
                </c:pt>
                <c:pt idx="8205">
                  <c:v>13.5</c:v>
                </c:pt>
                <c:pt idx="8206">
                  <c:v>13.500999999999999</c:v>
                </c:pt>
                <c:pt idx="8207">
                  <c:v>13.503</c:v>
                </c:pt>
                <c:pt idx="8208">
                  <c:v>13.505000000000001</c:v>
                </c:pt>
                <c:pt idx="8209">
                  <c:v>13.506</c:v>
                </c:pt>
                <c:pt idx="8210">
                  <c:v>13.507999999999999</c:v>
                </c:pt>
                <c:pt idx="8211">
                  <c:v>13.51</c:v>
                </c:pt>
                <c:pt idx="8212">
                  <c:v>13.512</c:v>
                </c:pt>
                <c:pt idx="8213">
                  <c:v>13.513</c:v>
                </c:pt>
                <c:pt idx="8214">
                  <c:v>13.515000000000001</c:v>
                </c:pt>
                <c:pt idx="8215">
                  <c:v>13.516</c:v>
                </c:pt>
                <c:pt idx="8216">
                  <c:v>13.518000000000001</c:v>
                </c:pt>
                <c:pt idx="8217">
                  <c:v>13.52</c:v>
                </c:pt>
                <c:pt idx="8218">
                  <c:v>13.521000000000001</c:v>
                </c:pt>
                <c:pt idx="8219">
                  <c:v>13.523</c:v>
                </c:pt>
                <c:pt idx="8220">
                  <c:v>13.525</c:v>
                </c:pt>
                <c:pt idx="8221">
                  <c:v>13.526</c:v>
                </c:pt>
                <c:pt idx="8222">
                  <c:v>13.528</c:v>
                </c:pt>
                <c:pt idx="8223">
                  <c:v>13.53</c:v>
                </c:pt>
                <c:pt idx="8224">
                  <c:v>13.532</c:v>
                </c:pt>
                <c:pt idx="8225">
                  <c:v>13.532999999999999</c:v>
                </c:pt>
                <c:pt idx="8226">
                  <c:v>13.535</c:v>
                </c:pt>
                <c:pt idx="8227">
                  <c:v>13.536</c:v>
                </c:pt>
                <c:pt idx="8228">
                  <c:v>13.538</c:v>
                </c:pt>
                <c:pt idx="8229">
                  <c:v>13.54</c:v>
                </c:pt>
                <c:pt idx="8230">
                  <c:v>13.542</c:v>
                </c:pt>
                <c:pt idx="8231">
                  <c:v>13.542999999999999</c:v>
                </c:pt>
                <c:pt idx="8232">
                  <c:v>13.545</c:v>
                </c:pt>
                <c:pt idx="8233">
                  <c:v>13.547000000000001</c:v>
                </c:pt>
                <c:pt idx="8234">
                  <c:v>13.548</c:v>
                </c:pt>
                <c:pt idx="8235">
                  <c:v>13.55</c:v>
                </c:pt>
                <c:pt idx="8236">
                  <c:v>13.552</c:v>
                </c:pt>
                <c:pt idx="8237">
                  <c:v>13.553000000000001</c:v>
                </c:pt>
                <c:pt idx="8238">
                  <c:v>13.555</c:v>
                </c:pt>
                <c:pt idx="8239">
                  <c:v>13.557</c:v>
                </c:pt>
                <c:pt idx="8240">
                  <c:v>13.558999999999999</c:v>
                </c:pt>
                <c:pt idx="8241">
                  <c:v>13.56</c:v>
                </c:pt>
                <c:pt idx="8242">
                  <c:v>13.561999999999999</c:v>
                </c:pt>
                <c:pt idx="8243">
                  <c:v>13.563000000000001</c:v>
                </c:pt>
                <c:pt idx="8244">
                  <c:v>13.565</c:v>
                </c:pt>
                <c:pt idx="8245">
                  <c:v>13.567</c:v>
                </c:pt>
                <c:pt idx="8246">
                  <c:v>13.568</c:v>
                </c:pt>
                <c:pt idx="8247">
                  <c:v>13.57</c:v>
                </c:pt>
                <c:pt idx="8248">
                  <c:v>13.571999999999999</c:v>
                </c:pt>
                <c:pt idx="8249">
                  <c:v>13.573</c:v>
                </c:pt>
                <c:pt idx="8250">
                  <c:v>13.574999999999999</c:v>
                </c:pt>
                <c:pt idx="8251">
                  <c:v>13.577</c:v>
                </c:pt>
                <c:pt idx="8252">
                  <c:v>13.579000000000001</c:v>
                </c:pt>
                <c:pt idx="8253">
                  <c:v>13.58</c:v>
                </c:pt>
                <c:pt idx="8254">
                  <c:v>13.582000000000001</c:v>
                </c:pt>
                <c:pt idx="8255">
                  <c:v>13.584</c:v>
                </c:pt>
                <c:pt idx="8256">
                  <c:v>13.585000000000001</c:v>
                </c:pt>
                <c:pt idx="8257">
                  <c:v>13.587</c:v>
                </c:pt>
                <c:pt idx="8258">
                  <c:v>13.587999999999999</c:v>
                </c:pt>
                <c:pt idx="8259">
                  <c:v>13.59</c:v>
                </c:pt>
                <c:pt idx="8260">
                  <c:v>13.592000000000001</c:v>
                </c:pt>
                <c:pt idx="8261">
                  <c:v>13.593</c:v>
                </c:pt>
                <c:pt idx="8262">
                  <c:v>13.595000000000001</c:v>
                </c:pt>
                <c:pt idx="8263">
                  <c:v>13.597</c:v>
                </c:pt>
                <c:pt idx="8264">
                  <c:v>13.599</c:v>
                </c:pt>
                <c:pt idx="8265">
                  <c:v>13.6</c:v>
                </c:pt>
                <c:pt idx="8266">
                  <c:v>13.602</c:v>
                </c:pt>
                <c:pt idx="8267">
                  <c:v>13.603</c:v>
                </c:pt>
                <c:pt idx="8268">
                  <c:v>13.605</c:v>
                </c:pt>
                <c:pt idx="8269">
                  <c:v>13.606999999999999</c:v>
                </c:pt>
                <c:pt idx="8270">
                  <c:v>13.608000000000001</c:v>
                </c:pt>
                <c:pt idx="8271">
                  <c:v>13.61</c:v>
                </c:pt>
                <c:pt idx="8272">
                  <c:v>13.612</c:v>
                </c:pt>
                <c:pt idx="8273">
                  <c:v>13.613</c:v>
                </c:pt>
                <c:pt idx="8274">
                  <c:v>13.615</c:v>
                </c:pt>
                <c:pt idx="8275">
                  <c:v>13.617000000000001</c:v>
                </c:pt>
                <c:pt idx="8276">
                  <c:v>13.619</c:v>
                </c:pt>
                <c:pt idx="8277">
                  <c:v>13.62</c:v>
                </c:pt>
                <c:pt idx="8278">
                  <c:v>13.622</c:v>
                </c:pt>
                <c:pt idx="8279">
                  <c:v>13.622999999999999</c:v>
                </c:pt>
                <c:pt idx="8280">
                  <c:v>13.625</c:v>
                </c:pt>
                <c:pt idx="8281">
                  <c:v>13.627000000000001</c:v>
                </c:pt>
                <c:pt idx="8282">
                  <c:v>13.628</c:v>
                </c:pt>
                <c:pt idx="8283">
                  <c:v>13.63</c:v>
                </c:pt>
                <c:pt idx="8284">
                  <c:v>13.632</c:v>
                </c:pt>
                <c:pt idx="8285">
                  <c:v>13.632999999999999</c:v>
                </c:pt>
                <c:pt idx="8286">
                  <c:v>13.635</c:v>
                </c:pt>
                <c:pt idx="8287">
                  <c:v>13.637</c:v>
                </c:pt>
                <c:pt idx="8288">
                  <c:v>13.638999999999999</c:v>
                </c:pt>
                <c:pt idx="8289">
                  <c:v>13.64</c:v>
                </c:pt>
                <c:pt idx="8290">
                  <c:v>13.641999999999999</c:v>
                </c:pt>
                <c:pt idx="8291">
                  <c:v>13.643000000000001</c:v>
                </c:pt>
                <c:pt idx="8292">
                  <c:v>13.645</c:v>
                </c:pt>
                <c:pt idx="8293">
                  <c:v>13.647</c:v>
                </c:pt>
                <c:pt idx="8294">
                  <c:v>13.648</c:v>
                </c:pt>
                <c:pt idx="8295">
                  <c:v>13.65</c:v>
                </c:pt>
                <c:pt idx="8296">
                  <c:v>13.651999999999999</c:v>
                </c:pt>
                <c:pt idx="8297">
                  <c:v>13.653</c:v>
                </c:pt>
                <c:pt idx="8298">
                  <c:v>13.654999999999999</c:v>
                </c:pt>
                <c:pt idx="8299">
                  <c:v>13.657</c:v>
                </c:pt>
                <c:pt idx="8300">
                  <c:v>13.657999999999999</c:v>
                </c:pt>
                <c:pt idx="8301">
                  <c:v>13.66</c:v>
                </c:pt>
                <c:pt idx="8302">
                  <c:v>13.662000000000001</c:v>
                </c:pt>
                <c:pt idx="8303">
                  <c:v>13.663</c:v>
                </c:pt>
                <c:pt idx="8304">
                  <c:v>13.664999999999999</c:v>
                </c:pt>
                <c:pt idx="8305">
                  <c:v>13.667</c:v>
                </c:pt>
                <c:pt idx="8306">
                  <c:v>13.667999999999999</c:v>
                </c:pt>
                <c:pt idx="8307">
                  <c:v>13.67</c:v>
                </c:pt>
                <c:pt idx="8308">
                  <c:v>13.672000000000001</c:v>
                </c:pt>
                <c:pt idx="8309">
                  <c:v>13.673</c:v>
                </c:pt>
                <c:pt idx="8310">
                  <c:v>13.675000000000001</c:v>
                </c:pt>
                <c:pt idx="8311">
                  <c:v>13.677</c:v>
                </c:pt>
                <c:pt idx="8312">
                  <c:v>13.679</c:v>
                </c:pt>
                <c:pt idx="8313">
                  <c:v>13.68</c:v>
                </c:pt>
                <c:pt idx="8314">
                  <c:v>13.682</c:v>
                </c:pt>
                <c:pt idx="8315">
                  <c:v>13.683999999999999</c:v>
                </c:pt>
                <c:pt idx="8316">
                  <c:v>13.686</c:v>
                </c:pt>
                <c:pt idx="8317">
                  <c:v>13.686999999999999</c:v>
                </c:pt>
                <c:pt idx="8318">
                  <c:v>13.689</c:v>
                </c:pt>
                <c:pt idx="8319">
                  <c:v>13.69</c:v>
                </c:pt>
                <c:pt idx="8320">
                  <c:v>13.692</c:v>
                </c:pt>
                <c:pt idx="8321">
                  <c:v>13.694000000000001</c:v>
                </c:pt>
                <c:pt idx="8322">
                  <c:v>13.696</c:v>
                </c:pt>
                <c:pt idx="8323">
                  <c:v>13.696999999999999</c:v>
                </c:pt>
                <c:pt idx="8324">
                  <c:v>13.699</c:v>
                </c:pt>
                <c:pt idx="8325">
                  <c:v>13.7</c:v>
                </c:pt>
                <c:pt idx="8326">
                  <c:v>13.702</c:v>
                </c:pt>
                <c:pt idx="8327">
                  <c:v>13.704000000000001</c:v>
                </c:pt>
                <c:pt idx="8328">
                  <c:v>13.706</c:v>
                </c:pt>
                <c:pt idx="8329">
                  <c:v>13.707000000000001</c:v>
                </c:pt>
                <c:pt idx="8330">
                  <c:v>13.709</c:v>
                </c:pt>
                <c:pt idx="8331">
                  <c:v>13.711</c:v>
                </c:pt>
                <c:pt idx="8332">
                  <c:v>13.712</c:v>
                </c:pt>
                <c:pt idx="8333">
                  <c:v>13.714</c:v>
                </c:pt>
                <c:pt idx="8334">
                  <c:v>13.715999999999999</c:v>
                </c:pt>
                <c:pt idx="8335">
                  <c:v>13.718</c:v>
                </c:pt>
                <c:pt idx="8336">
                  <c:v>13.718999999999999</c:v>
                </c:pt>
                <c:pt idx="8337">
                  <c:v>13.721</c:v>
                </c:pt>
                <c:pt idx="8338">
                  <c:v>13.722</c:v>
                </c:pt>
                <c:pt idx="8339">
                  <c:v>13.724</c:v>
                </c:pt>
                <c:pt idx="8340">
                  <c:v>13.726000000000001</c:v>
                </c:pt>
                <c:pt idx="8341">
                  <c:v>13.727</c:v>
                </c:pt>
                <c:pt idx="8342">
                  <c:v>13.728999999999999</c:v>
                </c:pt>
                <c:pt idx="8343">
                  <c:v>13.731</c:v>
                </c:pt>
                <c:pt idx="8344">
                  <c:v>13.731999999999999</c:v>
                </c:pt>
                <c:pt idx="8345">
                  <c:v>13.734</c:v>
                </c:pt>
                <c:pt idx="8346">
                  <c:v>13.736000000000001</c:v>
                </c:pt>
                <c:pt idx="8347">
                  <c:v>13.738</c:v>
                </c:pt>
                <c:pt idx="8348">
                  <c:v>13.739000000000001</c:v>
                </c:pt>
                <c:pt idx="8349">
                  <c:v>13.741</c:v>
                </c:pt>
                <c:pt idx="8350">
                  <c:v>13.743</c:v>
                </c:pt>
                <c:pt idx="8351">
                  <c:v>13.744999999999999</c:v>
                </c:pt>
                <c:pt idx="8352">
                  <c:v>13.746</c:v>
                </c:pt>
                <c:pt idx="8353">
                  <c:v>13.747999999999999</c:v>
                </c:pt>
                <c:pt idx="8354">
                  <c:v>13.749000000000001</c:v>
                </c:pt>
                <c:pt idx="8355">
                  <c:v>13.750999999999999</c:v>
                </c:pt>
                <c:pt idx="8356">
                  <c:v>13.753</c:v>
                </c:pt>
                <c:pt idx="8357">
                  <c:v>13.754</c:v>
                </c:pt>
                <c:pt idx="8358">
                  <c:v>13.756</c:v>
                </c:pt>
                <c:pt idx="8359">
                  <c:v>13.757999999999999</c:v>
                </c:pt>
                <c:pt idx="8360">
                  <c:v>13.759</c:v>
                </c:pt>
                <c:pt idx="8361">
                  <c:v>13.760999999999999</c:v>
                </c:pt>
                <c:pt idx="8362">
                  <c:v>13.763</c:v>
                </c:pt>
                <c:pt idx="8363">
                  <c:v>13.765000000000001</c:v>
                </c:pt>
                <c:pt idx="8364">
                  <c:v>13.766</c:v>
                </c:pt>
                <c:pt idx="8365">
                  <c:v>13.768000000000001</c:v>
                </c:pt>
                <c:pt idx="8366">
                  <c:v>13.769</c:v>
                </c:pt>
                <c:pt idx="8367">
                  <c:v>13.771000000000001</c:v>
                </c:pt>
                <c:pt idx="8368">
                  <c:v>13.773</c:v>
                </c:pt>
                <c:pt idx="8369">
                  <c:v>13.773999999999999</c:v>
                </c:pt>
                <c:pt idx="8370">
                  <c:v>13.776</c:v>
                </c:pt>
                <c:pt idx="8371">
                  <c:v>13.778</c:v>
                </c:pt>
                <c:pt idx="8372">
                  <c:v>13.779</c:v>
                </c:pt>
                <c:pt idx="8373">
                  <c:v>13.781000000000001</c:v>
                </c:pt>
                <c:pt idx="8374">
                  <c:v>13.782999999999999</c:v>
                </c:pt>
                <c:pt idx="8375">
                  <c:v>13.784000000000001</c:v>
                </c:pt>
                <c:pt idx="8376">
                  <c:v>13.786</c:v>
                </c:pt>
                <c:pt idx="8377">
                  <c:v>13.788</c:v>
                </c:pt>
                <c:pt idx="8378">
                  <c:v>13.789</c:v>
                </c:pt>
                <c:pt idx="8379">
                  <c:v>13.791</c:v>
                </c:pt>
                <c:pt idx="8380">
                  <c:v>13.792999999999999</c:v>
                </c:pt>
                <c:pt idx="8381">
                  <c:v>13.794</c:v>
                </c:pt>
                <c:pt idx="8382">
                  <c:v>13.795999999999999</c:v>
                </c:pt>
                <c:pt idx="8383">
                  <c:v>13.798</c:v>
                </c:pt>
                <c:pt idx="8384">
                  <c:v>13.798999999999999</c:v>
                </c:pt>
                <c:pt idx="8385">
                  <c:v>13.801</c:v>
                </c:pt>
                <c:pt idx="8386">
                  <c:v>13.803000000000001</c:v>
                </c:pt>
                <c:pt idx="8387">
                  <c:v>13.804</c:v>
                </c:pt>
                <c:pt idx="8388">
                  <c:v>13.805999999999999</c:v>
                </c:pt>
                <c:pt idx="8389">
                  <c:v>13.808</c:v>
                </c:pt>
                <c:pt idx="8390">
                  <c:v>13.808999999999999</c:v>
                </c:pt>
                <c:pt idx="8391">
                  <c:v>13.811</c:v>
                </c:pt>
                <c:pt idx="8392">
                  <c:v>13.813000000000001</c:v>
                </c:pt>
                <c:pt idx="8393">
                  <c:v>13.814</c:v>
                </c:pt>
                <c:pt idx="8394">
                  <c:v>13.816000000000001</c:v>
                </c:pt>
                <c:pt idx="8395">
                  <c:v>13.818</c:v>
                </c:pt>
                <c:pt idx="8396">
                  <c:v>13.819000000000001</c:v>
                </c:pt>
                <c:pt idx="8397">
                  <c:v>13.821</c:v>
                </c:pt>
                <c:pt idx="8398">
                  <c:v>13.823</c:v>
                </c:pt>
                <c:pt idx="8399">
                  <c:v>13.824</c:v>
                </c:pt>
                <c:pt idx="8400">
                  <c:v>13.826000000000001</c:v>
                </c:pt>
                <c:pt idx="8401">
                  <c:v>13.827999999999999</c:v>
                </c:pt>
                <c:pt idx="8402">
                  <c:v>13.829000000000001</c:v>
                </c:pt>
                <c:pt idx="8403">
                  <c:v>13.831</c:v>
                </c:pt>
                <c:pt idx="8404">
                  <c:v>13.833</c:v>
                </c:pt>
                <c:pt idx="8405">
                  <c:v>13.834</c:v>
                </c:pt>
                <c:pt idx="8406">
                  <c:v>13.836</c:v>
                </c:pt>
                <c:pt idx="8407">
                  <c:v>13.837999999999999</c:v>
                </c:pt>
                <c:pt idx="8408">
                  <c:v>13.839</c:v>
                </c:pt>
                <c:pt idx="8409">
                  <c:v>13.840999999999999</c:v>
                </c:pt>
                <c:pt idx="8410">
                  <c:v>13.843</c:v>
                </c:pt>
                <c:pt idx="8411">
                  <c:v>13.843999999999999</c:v>
                </c:pt>
                <c:pt idx="8412">
                  <c:v>13.846</c:v>
                </c:pt>
                <c:pt idx="8413">
                  <c:v>13.848000000000001</c:v>
                </c:pt>
                <c:pt idx="8414">
                  <c:v>13.849</c:v>
                </c:pt>
                <c:pt idx="8415">
                  <c:v>13.851000000000001</c:v>
                </c:pt>
                <c:pt idx="8416">
                  <c:v>13.853</c:v>
                </c:pt>
                <c:pt idx="8417">
                  <c:v>13.853999999999999</c:v>
                </c:pt>
                <c:pt idx="8418">
                  <c:v>13.856</c:v>
                </c:pt>
                <c:pt idx="8419">
                  <c:v>13.856999999999999</c:v>
                </c:pt>
                <c:pt idx="8420">
                  <c:v>13.859</c:v>
                </c:pt>
                <c:pt idx="8421">
                  <c:v>13.86</c:v>
                </c:pt>
                <c:pt idx="8422">
                  <c:v>13.862</c:v>
                </c:pt>
                <c:pt idx="8423">
                  <c:v>13.864000000000001</c:v>
                </c:pt>
                <c:pt idx="8424">
                  <c:v>13.865</c:v>
                </c:pt>
                <c:pt idx="8425">
                  <c:v>13.867000000000001</c:v>
                </c:pt>
                <c:pt idx="8426">
                  <c:v>13.869</c:v>
                </c:pt>
                <c:pt idx="8427">
                  <c:v>13.87</c:v>
                </c:pt>
                <c:pt idx="8428">
                  <c:v>13.872</c:v>
                </c:pt>
                <c:pt idx="8429">
                  <c:v>13.874000000000001</c:v>
                </c:pt>
                <c:pt idx="8430">
                  <c:v>13.875</c:v>
                </c:pt>
                <c:pt idx="8431">
                  <c:v>13.877000000000001</c:v>
                </c:pt>
                <c:pt idx="8432">
                  <c:v>13.879</c:v>
                </c:pt>
                <c:pt idx="8433">
                  <c:v>13.88</c:v>
                </c:pt>
                <c:pt idx="8434">
                  <c:v>13.882</c:v>
                </c:pt>
                <c:pt idx="8435">
                  <c:v>13.884</c:v>
                </c:pt>
                <c:pt idx="8436">
                  <c:v>13.885</c:v>
                </c:pt>
                <c:pt idx="8437">
                  <c:v>13.887</c:v>
                </c:pt>
                <c:pt idx="8438">
                  <c:v>13.888999999999999</c:v>
                </c:pt>
                <c:pt idx="8439">
                  <c:v>13.89</c:v>
                </c:pt>
                <c:pt idx="8440">
                  <c:v>13.891999999999999</c:v>
                </c:pt>
                <c:pt idx="8441">
                  <c:v>13.894</c:v>
                </c:pt>
                <c:pt idx="8442">
                  <c:v>13.895</c:v>
                </c:pt>
                <c:pt idx="8443">
                  <c:v>13.897</c:v>
                </c:pt>
                <c:pt idx="8444">
                  <c:v>13.898999999999999</c:v>
                </c:pt>
                <c:pt idx="8445">
                  <c:v>13.9</c:v>
                </c:pt>
                <c:pt idx="8446">
                  <c:v>13.901999999999999</c:v>
                </c:pt>
                <c:pt idx="8447">
                  <c:v>13.904</c:v>
                </c:pt>
                <c:pt idx="8448">
                  <c:v>13.904999999999999</c:v>
                </c:pt>
                <c:pt idx="8449">
                  <c:v>13.907</c:v>
                </c:pt>
                <c:pt idx="8450">
                  <c:v>13.909000000000001</c:v>
                </c:pt>
                <c:pt idx="8451">
                  <c:v>13.91</c:v>
                </c:pt>
                <c:pt idx="8452">
                  <c:v>13.912000000000001</c:v>
                </c:pt>
                <c:pt idx="8453">
                  <c:v>13.914</c:v>
                </c:pt>
                <c:pt idx="8454">
                  <c:v>13.914999999999999</c:v>
                </c:pt>
                <c:pt idx="8455">
                  <c:v>13.917</c:v>
                </c:pt>
                <c:pt idx="8456">
                  <c:v>13.919</c:v>
                </c:pt>
                <c:pt idx="8457">
                  <c:v>13.92</c:v>
                </c:pt>
                <c:pt idx="8458">
                  <c:v>13.922000000000001</c:v>
                </c:pt>
                <c:pt idx="8459">
                  <c:v>13.923999999999999</c:v>
                </c:pt>
                <c:pt idx="8460">
                  <c:v>13.925000000000001</c:v>
                </c:pt>
                <c:pt idx="8461">
                  <c:v>13.927</c:v>
                </c:pt>
                <c:pt idx="8462">
                  <c:v>13.929</c:v>
                </c:pt>
                <c:pt idx="8463">
                  <c:v>13.93</c:v>
                </c:pt>
                <c:pt idx="8464">
                  <c:v>13.932</c:v>
                </c:pt>
                <c:pt idx="8465">
                  <c:v>13.933999999999999</c:v>
                </c:pt>
                <c:pt idx="8466">
                  <c:v>13.935</c:v>
                </c:pt>
                <c:pt idx="8467">
                  <c:v>13.936999999999999</c:v>
                </c:pt>
                <c:pt idx="8468">
                  <c:v>13.939</c:v>
                </c:pt>
                <c:pt idx="8469">
                  <c:v>13.94</c:v>
                </c:pt>
                <c:pt idx="8470">
                  <c:v>13.942</c:v>
                </c:pt>
                <c:pt idx="8471">
                  <c:v>13.944000000000001</c:v>
                </c:pt>
                <c:pt idx="8472">
                  <c:v>13.945</c:v>
                </c:pt>
                <c:pt idx="8473">
                  <c:v>13.946999999999999</c:v>
                </c:pt>
                <c:pt idx="8474">
                  <c:v>13.949</c:v>
                </c:pt>
                <c:pt idx="8475">
                  <c:v>13.95</c:v>
                </c:pt>
                <c:pt idx="8476">
                  <c:v>13.952</c:v>
                </c:pt>
                <c:pt idx="8477">
                  <c:v>13.954000000000001</c:v>
                </c:pt>
                <c:pt idx="8478">
                  <c:v>13.955</c:v>
                </c:pt>
                <c:pt idx="8479">
                  <c:v>13.957000000000001</c:v>
                </c:pt>
                <c:pt idx="8480">
                  <c:v>13.959</c:v>
                </c:pt>
                <c:pt idx="8481">
                  <c:v>13.96</c:v>
                </c:pt>
                <c:pt idx="8482">
                  <c:v>13.962</c:v>
                </c:pt>
                <c:pt idx="8483">
                  <c:v>13.962999999999999</c:v>
                </c:pt>
                <c:pt idx="8484">
                  <c:v>13.965</c:v>
                </c:pt>
                <c:pt idx="8485">
                  <c:v>13.967000000000001</c:v>
                </c:pt>
                <c:pt idx="8486">
                  <c:v>13.968</c:v>
                </c:pt>
                <c:pt idx="8487">
                  <c:v>13.97</c:v>
                </c:pt>
                <c:pt idx="8488">
                  <c:v>13.972</c:v>
                </c:pt>
                <c:pt idx="8489">
                  <c:v>13.973000000000001</c:v>
                </c:pt>
                <c:pt idx="8490">
                  <c:v>13.975</c:v>
                </c:pt>
                <c:pt idx="8491">
                  <c:v>13.977</c:v>
                </c:pt>
                <c:pt idx="8492">
                  <c:v>13.978999999999999</c:v>
                </c:pt>
                <c:pt idx="8493">
                  <c:v>13.98</c:v>
                </c:pt>
                <c:pt idx="8494">
                  <c:v>13.981999999999999</c:v>
                </c:pt>
                <c:pt idx="8495">
                  <c:v>13.983000000000001</c:v>
                </c:pt>
                <c:pt idx="8496">
                  <c:v>13.984999999999999</c:v>
                </c:pt>
                <c:pt idx="8497">
                  <c:v>13.987</c:v>
                </c:pt>
                <c:pt idx="8498">
                  <c:v>13.988</c:v>
                </c:pt>
                <c:pt idx="8499">
                  <c:v>13.99</c:v>
                </c:pt>
                <c:pt idx="8500">
                  <c:v>13.992000000000001</c:v>
                </c:pt>
                <c:pt idx="8501">
                  <c:v>13.993</c:v>
                </c:pt>
                <c:pt idx="8502">
                  <c:v>13.994999999999999</c:v>
                </c:pt>
                <c:pt idx="8503">
                  <c:v>13.997</c:v>
                </c:pt>
                <c:pt idx="8504">
                  <c:v>13.997999999999999</c:v>
                </c:pt>
                <c:pt idx="8505">
                  <c:v>14</c:v>
                </c:pt>
                <c:pt idx="8506">
                  <c:v>14.002000000000001</c:v>
                </c:pt>
                <c:pt idx="8507">
                  <c:v>14.003</c:v>
                </c:pt>
                <c:pt idx="8508">
                  <c:v>14.005000000000001</c:v>
                </c:pt>
                <c:pt idx="8509">
                  <c:v>14.007</c:v>
                </c:pt>
                <c:pt idx="8510">
                  <c:v>14.007999999999999</c:v>
                </c:pt>
                <c:pt idx="8511">
                  <c:v>14.01</c:v>
                </c:pt>
                <c:pt idx="8512">
                  <c:v>14.012</c:v>
                </c:pt>
                <c:pt idx="8513">
                  <c:v>14.013</c:v>
                </c:pt>
                <c:pt idx="8514">
                  <c:v>14.015000000000001</c:v>
                </c:pt>
                <c:pt idx="8515">
                  <c:v>14.016999999999999</c:v>
                </c:pt>
                <c:pt idx="8516">
                  <c:v>14.018000000000001</c:v>
                </c:pt>
                <c:pt idx="8517">
                  <c:v>14.02</c:v>
                </c:pt>
                <c:pt idx="8518">
                  <c:v>14.022</c:v>
                </c:pt>
                <c:pt idx="8519">
                  <c:v>14.023</c:v>
                </c:pt>
                <c:pt idx="8520">
                  <c:v>14.025</c:v>
                </c:pt>
                <c:pt idx="8521">
                  <c:v>14.026999999999999</c:v>
                </c:pt>
                <c:pt idx="8522">
                  <c:v>14.028</c:v>
                </c:pt>
                <c:pt idx="8523">
                  <c:v>14.03</c:v>
                </c:pt>
                <c:pt idx="8524">
                  <c:v>14.032</c:v>
                </c:pt>
                <c:pt idx="8525">
                  <c:v>14.032999999999999</c:v>
                </c:pt>
                <c:pt idx="8526">
                  <c:v>14.035</c:v>
                </c:pt>
                <c:pt idx="8527">
                  <c:v>14.037000000000001</c:v>
                </c:pt>
                <c:pt idx="8528">
                  <c:v>14.038</c:v>
                </c:pt>
                <c:pt idx="8529">
                  <c:v>14.04</c:v>
                </c:pt>
                <c:pt idx="8530">
                  <c:v>14.042</c:v>
                </c:pt>
                <c:pt idx="8531">
                  <c:v>14.042999999999999</c:v>
                </c:pt>
                <c:pt idx="8532">
                  <c:v>14.045</c:v>
                </c:pt>
                <c:pt idx="8533">
                  <c:v>14.047000000000001</c:v>
                </c:pt>
                <c:pt idx="8534">
                  <c:v>14.048</c:v>
                </c:pt>
                <c:pt idx="8535">
                  <c:v>14.05</c:v>
                </c:pt>
                <c:pt idx="8536">
                  <c:v>14.052</c:v>
                </c:pt>
                <c:pt idx="8537">
                  <c:v>14.053000000000001</c:v>
                </c:pt>
                <c:pt idx="8538">
                  <c:v>14.055</c:v>
                </c:pt>
                <c:pt idx="8539">
                  <c:v>14.057</c:v>
                </c:pt>
                <c:pt idx="8540">
                  <c:v>14.058</c:v>
                </c:pt>
                <c:pt idx="8541">
                  <c:v>14.06</c:v>
                </c:pt>
                <c:pt idx="8542">
                  <c:v>14.061999999999999</c:v>
                </c:pt>
                <c:pt idx="8543">
                  <c:v>14.063000000000001</c:v>
                </c:pt>
                <c:pt idx="8544">
                  <c:v>14.065</c:v>
                </c:pt>
                <c:pt idx="8545">
                  <c:v>14.067</c:v>
                </c:pt>
                <c:pt idx="8546">
                  <c:v>14.068</c:v>
                </c:pt>
                <c:pt idx="8547">
                  <c:v>14.07</c:v>
                </c:pt>
                <c:pt idx="8548">
                  <c:v>14.071999999999999</c:v>
                </c:pt>
                <c:pt idx="8549">
                  <c:v>14.073</c:v>
                </c:pt>
                <c:pt idx="8550">
                  <c:v>14.074999999999999</c:v>
                </c:pt>
                <c:pt idx="8551">
                  <c:v>14.077</c:v>
                </c:pt>
                <c:pt idx="8552">
                  <c:v>14.077999999999999</c:v>
                </c:pt>
                <c:pt idx="8553">
                  <c:v>14.08</c:v>
                </c:pt>
                <c:pt idx="8554">
                  <c:v>14.081</c:v>
                </c:pt>
                <c:pt idx="8555">
                  <c:v>14.083</c:v>
                </c:pt>
                <c:pt idx="8556">
                  <c:v>14.085000000000001</c:v>
                </c:pt>
                <c:pt idx="8557">
                  <c:v>14.086</c:v>
                </c:pt>
                <c:pt idx="8558">
                  <c:v>14.087999999999999</c:v>
                </c:pt>
                <c:pt idx="8559">
                  <c:v>14.09</c:v>
                </c:pt>
                <c:pt idx="8560">
                  <c:v>14.092000000000001</c:v>
                </c:pt>
                <c:pt idx="8561">
                  <c:v>14.093</c:v>
                </c:pt>
                <c:pt idx="8562">
                  <c:v>14.095000000000001</c:v>
                </c:pt>
                <c:pt idx="8563">
                  <c:v>14.096</c:v>
                </c:pt>
                <c:pt idx="8564">
                  <c:v>14.098000000000001</c:v>
                </c:pt>
                <c:pt idx="8565">
                  <c:v>14.1</c:v>
                </c:pt>
                <c:pt idx="8566">
                  <c:v>14.101000000000001</c:v>
                </c:pt>
                <c:pt idx="8567">
                  <c:v>14.103</c:v>
                </c:pt>
                <c:pt idx="8568">
                  <c:v>14.105</c:v>
                </c:pt>
                <c:pt idx="8569">
                  <c:v>14.106</c:v>
                </c:pt>
                <c:pt idx="8570">
                  <c:v>14.108000000000001</c:v>
                </c:pt>
                <c:pt idx="8571">
                  <c:v>14.11</c:v>
                </c:pt>
                <c:pt idx="8572">
                  <c:v>14.112</c:v>
                </c:pt>
                <c:pt idx="8573">
                  <c:v>14.113</c:v>
                </c:pt>
                <c:pt idx="8574">
                  <c:v>14.115</c:v>
                </c:pt>
                <c:pt idx="8575">
                  <c:v>14.116</c:v>
                </c:pt>
                <c:pt idx="8576">
                  <c:v>14.118</c:v>
                </c:pt>
                <c:pt idx="8577">
                  <c:v>14.12</c:v>
                </c:pt>
                <c:pt idx="8578">
                  <c:v>14.121</c:v>
                </c:pt>
                <c:pt idx="8579">
                  <c:v>14.122999999999999</c:v>
                </c:pt>
                <c:pt idx="8580">
                  <c:v>14.125</c:v>
                </c:pt>
                <c:pt idx="8581">
                  <c:v>14.125999999999999</c:v>
                </c:pt>
                <c:pt idx="8582">
                  <c:v>14.128</c:v>
                </c:pt>
                <c:pt idx="8583">
                  <c:v>14.13</c:v>
                </c:pt>
                <c:pt idx="8584">
                  <c:v>14.131</c:v>
                </c:pt>
                <c:pt idx="8585">
                  <c:v>14.132999999999999</c:v>
                </c:pt>
                <c:pt idx="8586">
                  <c:v>14.135</c:v>
                </c:pt>
                <c:pt idx="8587">
                  <c:v>14.135999999999999</c:v>
                </c:pt>
                <c:pt idx="8588">
                  <c:v>14.138</c:v>
                </c:pt>
                <c:pt idx="8589">
                  <c:v>14.14</c:v>
                </c:pt>
                <c:pt idx="8590">
                  <c:v>14.141</c:v>
                </c:pt>
                <c:pt idx="8591">
                  <c:v>14.143000000000001</c:v>
                </c:pt>
                <c:pt idx="8592">
                  <c:v>14.145</c:v>
                </c:pt>
                <c:pt idx="8593">
                  <c:v>14.146000000000001</c:v>
                </c:pt>
                <c:pt idx="8594">
                  <c:v>14.148</c:v>
                </c:pt>
                <c:pt idx="8595">
                  <c:v>14.15</c:v>
                </c:pt>
                <c:pt idx="8596">
                  <c:v>14.151</c:v>
                </c:pt>
                <c:pt idx="8597">
                  <c:v>14.153</c:v>
                </c:pt>
                <c:pt idx="8598">
                  <c:v>14.154999999999999</c:v>
                </c:pt>
                <c:pt idx="8599">
                  <c:v>14.156000000000001</c:v>
                </c:pt>
                <c:pt idx="8600">
                  <c:v>14.157999999999999</c:v>
                </c:pt>
                <c:pt idx="8601">
                  <c:v>14.16</c:v>
                </c:pt>
                <c:pt idx="8602">
                  <c:v>14.161</c:v>
                </c:pt>
                <c:pt idx="8603">
                  <c:v>14.163</c:v>
                </c:pt>
                <c:pt idx="8604">
                  <c:v>14.164999999999999</c:v>
                </c:pt>
                <c:pt idx="8605">
                  <c:v>14.166</c:v>
                </c:pt>
                <c:pt idx="8606">
                  <c:v>14.167999999999999</c:v>
                </c:pt>
                <c:pt idx="8607">
                  <c:v>14.17</c:v>
                </c:pt>
                <c:pt idx="8608">
                  <c:v>14.172000000000001</c:v>
                </c:pt>
                <c:pt idx="8609">
                  <c:v>14.173</c:v>
                </c:pt>
                <c:pt idx="8610">
                  <c:v>14.175000000000001</c:v>
                </c:pt>
                <c:pt idx="8611">
                  <c:v>14.177</c:v>
                </c:pt>
                <c:pt idx="8612">
                  <c:v>14.178000000000001</c:v>
                </c:pt>
                <c:pt idx="8613">
                  <c:v>14.18</c:v>
                </c:pt>
                <c:pt idx="8614">
                  <c:v>14.180999999999999</c:v>
                </c:pt>
                <c:pt idx="8615">
                  <c:v>14.183</c:v>
                </c:pt>
                <c:pt idx="8616">
                  <c:v>14.185</c:v>
                </c:pt>
                <c:pt idx="8617">
                  <c:v>14.186</c:v>
                </c:pt>
                <c:pt idx="8618">
                  <c:v>14.188000000000001</c:v>
                </c:pt>
                <c:pt idx="8619">
                  <c:v>14.19</c:v>
                </c:pt>
                <c:pt idx="8620">
                  <c:v>14.192</c:v>
                </c:pt>
                <c:pt idx="8621">
                  <c:v>14.193</c:v>
                </c:pt>
                <c:pt idx="8622">
                  <c:v>14.195</c:v>
                </c:pt>
                <c:pt idx="8623">
                  <c:v>14.196999999999999</c:v>
                </c:pt>
                <c:pt idx="8624">
                  <c:v>14.198</c:v>
                </c:pt>
                <c:pt idx="8625">
                  <c:v>14.2</c:v>
                </c:pt>
                <c:pt idx="8626">
                  <c:v>14.202</c:v>
                </c:pt>
                <c:pt idx="8627">
                  <c:v>14.202999999999999</c:v>
                </c:pt>
                <c:pt idx="8628">
                  <c:v>14.205</c:v>
                </c:pt>
                <c:pt idx="8629">
                  <c:v>14.207000000000001</c:v>
                </c:pt>
                <c:pt idx="8630">
                  <c:v>14.208</c:v>
                </c:pt>
                <c:pt idx="8631">
                  <c:v>14.21</c:v>
                </c:pt>
                <c:pt idx="8632">
                  <c:v>14.212</c:v>
                </c:pt>
                <c:pt idx="8633">
                  <c:v>14.214</c:v>
                </c:pt>
                <c:pt idx="8634">
                  <c:v>14.215</c:v>
                </c:pt>
                <c:pt idx="8635">
                  <c:v>14.217000000000001</c:v>
                </c:pt>
                <c:pt idx="8636">
                  <c:v>14.218999999999999</c:v>
                </c:pt>
                <c:pt idx="8637">
                  <c:v>14.22</c:v>
                </c:pt>
                <c:pt idx="8638">
                  <c:v>14.222</c:v>
                </c:pt>
                <c:pt idx="8639">
                  <c:v>14.223000000000001</c:v>
                </c:pt>
                <c:pt idx="8640">
                  <c:v>14.225</c:v>
                </c:pt>
                <c:pt idx="8641">
                  <c:v>14.227</c:v>
                </c:pt>
                <c:pt idx="8642">
                  <c:v>14.228</c:v>
                </c:pt>
                <c:pt idx="8643">
                  <c:v>14.23</c:v>
                </c:pt>
                <c:pt idx="8644">
                  <c:v>14.231999999999999</c:v>
                </c:pt>
                <c:pt idx="8645">
                  <c:v>14.233000000000001</c:v>
                </c:pt>
                <c:pt idx="8646">
                  <c:v>14.234999999999999</c:v>
                </c:pt>
                <c:pt idx="8647">
                  <c:v>14.237</c:v>
                </c:pt>
                <c:pt idx="8648">
                  <c:v>14.238</c:v>
                </c:pt>
                <c:pt idx="8649">
                  <c:v>14.24</c:v>
                </c:pt>
                <c:pt idx="8650">
                  <c:v>14.242000000000001</c:v>
                </c:pt>
                <c:pt idx="8651">
                  <c:v>14.243</c:v>
                </c:pt>
                <c:pt idx="8652">
                  <c:v>14.244999999999999</c:v>
                </c:pt>
                <c:pt idx="8653">
                  <c:v>14.247</c:v>
                </c:pt>
                <c:pt idx="8654">
                  <c:v>14.247999999999999</c:v>
                </c:pt>
                <c:pt idx="8655">
                  <c:v>14.25</c:v>
                </c:pt>
                <c:pt idx="8656">
                  <c:v>14.252000000000001</c:v>
                </c:pt>
                <c:pt idx="8657">
                  <c:v>14.254</c:v>
                </c:pt>
                <c:pt idx="8658">
                  <c:v>14.255000000000001</c:v>
                </c:pt>
                <c:pt idx="8659">
                  <c:v>14.257</c:v>
                </c:pt>
                <c:pt idx="8660">
                  <c:v>14.259</c:v>
                </c:pt>
                <c:pt idx="8661">
                  <c:v>14.26</c:v>
                </c:pt>
                <c:pt idx="8662">
                  <c:v>14.262</c:v>
                </c:pt>
                <c:pt idx="8663">
                  <c:v>14.263999999999999</c:v>
                </c:pt>
                <c:pt idx="8664">
                  <c:v>14.265000000000001</c:v>
                </c:pt>
                <c:pt idx="8665">
                  <c:v>14.266999999999999</c:v>
                </c:pt>
                <c:pt idx="8666">
                  <c:v>14.269</c:v>
                </c:pt>
                <c:pt idx="8667">
                  <c:v>14.27</c:v>
                </c:pt>
                <c:pt idx="8668">
                  <c:v>14.272</c:v>
                </c:pt>
                <c:pt idx="8669">
                  <c:v>14.273999999999999</c:v>
                </c:pt>
                <c:pt idx="8670">
                  <c:v>14.276</c:v>
                </c:pt>
                <c:pt idx="8671">
                  <c:v>14.276999999999999</c:v>
                </c:pt>
                <c:pt idx="8672">
                  <c:v>14.279</c:v>
                </c:pt>
                <c:pt idx="8673">
                  <c:v>14.281000000000001</c:v>
                </c:pt>
                <c:pt idx="8674">
                  <c:v>14.282</c:v>
                </c:pt>
                <c:pt idx="8675">
                  <c:v>14.284000000000001</c:v>
                </c:pt>
                <c:pt idx="8676">
                  <c:v>14.286</c:v>
                </c:pt>
                <c:pt idx="8677">
                  <c:v>14.287000000000001</c:v>
                </c:pt>
                <c:pt idx="8678">
                  <c:v>14.289</c:v>
                </c:pt>
                <c:pt idx="8679">
                  <c:v>14.291</c:v>
                </c:pt>
                <c:pt idx="8680">
                  <c:v>14.292</c:v>
                </c:pt>
                <c:pt idx="8681">
                  <c:v>14.294</c:v>
                </c:pt>
                <c:pt idx="8682">
                  <c:v>14.295999999999999</c:v>
                </c:pt>
                <c:pt idx="8683">
                  <c:v>14.297000000000001</c:v>
                </c:pt>
                <c:pt idx="8684">
                  <c:v>14.298999999999999</c:v>
                </c:pt>
                <c:pt idx="8685">
                  <c:v>14.301</c:v>
                </c:pt>
                <c:pt idx="8686">
                  <c:v>14.303000000000001</c:v>
                </c:pt>
                <c:pt idx="8687">
                  <c:v>14.305</c:v>
                </c:pt>
                <c:pt idx="8688">
                  <c:v>14.305999999999999</c:v>
                </c:pt>
                <c:pt idx="8689">
                  <c:v>14.308</c:v>
                </c:pt>
                <c:pt idx="8690">
                  <c:v>14.31</c:v>
                </c:pt>
                <c:pt idx="8691">
                  <c:v>14.311</c:v>
                </c:pt>
                <c:pt idx="8692">
                  <c:v>14.313000000000001</c:v>
                </c:pt>
                <c:pt idx="8693">
                  <c:v>14.314</c:v>
                </c:pt>
                <c:pt idx="8694">
                  <c:v>14.316000000000001</c:v>
                </c:pt>
                <c:pt idx="8695">
                  <c:v>14.318</c:v>
                </c:pt>
                <c:pt idx="8696">
                  <c:v>14.319000000000001</c:v>
                </c:pt>
                <c:pt idx="8697">
                  <c:v>14.321</c:v>
                </c:pt>
                <c:pt idx="8698">
                  <c:v>14.321999999999999</c:v>
                </c:pt>
                <c:pt idx="8699">
                  <c:v>14.324</c:v>
                </c:pt>
                <c:pt idx="8700">
                  <c:v>14.326000000000001</c:v>
                </c:pt>
                <c:pt idx="8701">
                  <c:v>14.327</c:v>
                </c:pt>
                <c:pt idx="8702">
                  <c:v>14.329000000000001</c:v>
                </c:pt>
                <c:pt idx="8703">
                  <c:v>14.331</c:v>
                </c:pt>
                <c:pt idx="8704">
                  <c:v>14.332000000000001</c:v>
                </c:pt>
                <c:pt idx="8705">
                  <c:v>14.334</c:v>
                </c:pt>
                <c:pt idx="8706">
                  <c:v>14.336</c:v>
                </c:pt>
                <c:pt idx="8707">
                  <c:v>14.337999999999999</c:v>
                </c:pt>
                <c:pt idx="8708">
                  <c:v>14.339</c:v>
                </c:pt>
                <c:pt idx="8709">
                  <c:v>14.340999999999999</c:v>
                </c:pt>
                <c:pt idx="8710">
                  <c:v>14.343</c:v>
                </c:pt>
                <c:pt idx="8711">
                  <c:v>14.343999999999999</c:v>
                </c:pt>
                <c:pt idx="8712">
                  <c:v>14.346</c:v>
                </c:pt>
                <c:pt idx="8713">
                  <c:v>14.348000000000001</c:v>
                </c:pt>
                <c:pt idx="8714">
                  <c:v>14.349</c:v>
                </c:pt>
                <c:pt idx="8715">
                  <c:v>14.351000000000001</c:v>
                </c:pt>
                <c:pt idx="8716">
                  <c:v>14.353</c:v>
                </c:pt>
                <c:pt idx="8717">
                  <c:v>14.353999999999999</c:v>
                </c:pt>
                <c:pt idx="8718">
                  <c:v>14.356</c:v>
                </c:pt>
                <c:pt idx="8719">
                  <c:v>14.358000000000001</c:v>
                </c:pt>
                <c:pt idx="8720">
                  <c:v>14.359</c:v>
                </c:pt>
                <c:pt idx="8721">
                  <c:v>14.361000000000001</c:v>
                </c:pt>
                <c:pt idx="8722">
                  <c:v>14.363</c:v>
                </c:pt>
                <c:pt idx="8723">
                  <c:v>14.364000000000001</c:v>
                </c:pt>
                <c:pt idx="8724">
                  <c:v>14.366</c:v>
                </c:pt>
                <c:pt idx="8725">
                  <c:v>14.368</c:v>
                </c:pt>
                <c:pt idx="8726">
                  <c:v>14.369</c:v>
                </c:pt>
                <c:pt idx="8727">
                  <c:v>14.371</c:v>
                </c:pt>
                <c:pt idx="8728">
                  <c:v>14.372999999999999</c:v>
                </c:pt>
                <c:pt idx="8729">
                  <c:v>14.374000000000001</c:v>
                </c:pt>
                <c:pt idx="8730">
                  <c:v>14.375999999999999</c:v>
                </c:pt>
                <c:pt idx="8731">
                  <c:v>14.378</c:v>
                </c:pt>
                <c:pt idx="8732">
                  <c:v>14.379</c:v>
                </c:pt>
                <c:pt idx="8733">
                  <c:v>14.381</c:v>
                </c:pt>
                <c:pt idx="8734">
                  <c:v>14.382999999999999</c:v>
                </c:pt>
                <c:pt idx="8735">
                  <c:v>14.384</c:v>
                </c:pt>
                <c:pt idx="8736">
                  <c:v>14.385999999999999</c:v>
                </c:pt>
                <c:pt idx="8737">
                  <c:v>14.388</c:v>
                </c:pt>
                <c:pt idx="8738">
                  <c:v>14.388999999999999</c:v>
                </c:pt>
                <c:pt idx="8739">
                  <c:v>14.391</c:v>
                </c:pt>
                <c:pt idx="8740">
                  <c:v>14.393000000000001</c:v>
                </c:pt>
                <c:pt idx="8741">
                  <c:v>14.394</c:v>
                </c:pt>
                <c:pt idx="8742">
                  <c:v>14.396000000000001</c:v>
                </c:pt>
                <c:pt idx="8743">
                  <c:v>14.398</c:v>
                </c:pt>
                <c:pt idx="8744">
                  <c:v>14.398999999999999</c:v>
                </c:pt>
                <c:pt idx="8745">
                  <c:v>14.401</c:v>
                </c:pt>
                <c:pt idx="8746">
                  <c:v>14.403</c:v>
                </c:pt>
                <c:pt idx="8747">
                  <c:v>14.404</c:v>
                </c:pt>
                <c:pt idx="8748">
                  <c:v>14.406000000000001</c:v>
                </c:pt>
                <c:pt idx="8749">
                  <c:v>14.407999999999999</c:v>
                </c:pt>
                <c:pt idx="8750">
                  <c:v>14.409000000000001</c:v>
                </c:pt>
                <c:pt idx="8751">
                  <c:v>14.411</c:v>
                </c:pt>
                <c:pt idx="8752">
                  <c:v>14.413</c:v>
                </c:pt>
                <c:pt idx="8753">
                  <c:v>14.414</c:v>
                </c:pt>
                <c:pt idx="8754">
                  <c:v>14.416</c:v>
                </c:pt>
                <c:pt idx="8755">
                  <c:v>14.417999999999999</c:v>
                </c:pt>
                <c:pt idx="8756">
                  <c:v>14.419</c:v>
                </c:pt>
                <c:pt idx="8757">
                  <c:v>14.420999999999999</c:v>
                </c:pt>
                <c:pt idx="8758">
                  <c:v>14.423</c:v>
                </c:pt>
                <c:pt idx="8759">
                  <c:v>14.423999999999999</c:v>
                </c:pt>
                <c:pt idx="8760">
                  <c:v>14.426</c:v>
                </c:pt>
                <c:pt idx="8761">
                  <c:v>14.428000000000001</c:v>
                </c:pt>
                <c:pt idx="8762">
                  <c:v>14.429</c:v>
                </c:pt>
                <c:pt idx="8763">
                  <c:v>14.430999999999999</c:v>
                </c:pt>
                <c:pt idx="8764">
                  <c:v>14.433</c:v>
                </c:pt>
                <c:pt idx="8765">
                  <c:v>14.433999999999999</c:v>
                </c:pt>
                <c:pt idx="8766">
                  <c:v>14.436</c:v>
                </c:pt>
                <c:pt idx="8767">
                  <c:v>14.438000000000001</c:v>
                </c:pt>
                <c:pt idx="8768">
                  <c:v>14.44</c:v>
                </c:pt>
                <c:pt idx="8769">
                  <c:v>14.441000000000001</c:v>
                </c:pt>
                <c:pt idx="8770">
                  <c:v>14.443</c:v>
                </c:pt>
                <c:pt idx="8771">
                  <c:v>14.445</c:v>
                </c:pt>
                <c:pt idx="8772">
                  <c:v>14.446</c:v>
                </c:pt>
                <c:pt idx="8773">
                  <c:v>14.448</c:v>
                </c:pt>
                <c:pt idx="8774">
                  <c:v>14.45</c:v>
                </c:pt>
                <c:pt idx="8775">
                  <c:v>14.451000000000001</c:v>
                </c:pt>
                <c:pt idx="8776">
                  <c:v>14.452999999999999</c:v>
                </c:pt>
                <c:pt idx="8777">
                  <c:v>14.455</c:v>
                </c:pt>
                <c:pt idx="8778">
                  <c:v>14.456</c:v>
                </c:pt>
                <c:pt idx="8779">
                  <c:v>14.458</c:v>
                </c:pt>
                <c:pt idx="8780">
                  <c:v>14.46</c:v>
                </c:pt>
                <c:pt idx="8781">
                  <c:v>14.461</c:v>
                </c:pt>
                <c:pt idx="8782">
                  <c:v>14.462999999999999</c:v>
                </c:pt>
                <c:pt idx="8783">
                  <c:v>14.465</c:v>
                </c:pt>
                <c:pt idx="8784">
                  <c:v>14.465999999999999</c:v>
                </c:pt>
                <c:pt idx="8785">
                  <c:v>14.468</c:v>
                </c:pt>
                <c:pt idx="8786">
                  <c:v>14.47</c:v>
                </c:pt>
                <c:pt idx="8787">
                  <c:v>14.471</c:v>
                </c:pt>
                <c:pt idx="8788">
                  <c:v>14.473000000000001</c:v>
                </c:pt>
                <c:pt idx="8789">
                  <c:v>14.474</c:v>
                </c:pt>
                <c:pt idx="8790">
                  <c:v>14.476000000000001</c:v>
                </c:pt>
                <c:pt idx="8791">
                  <c:v>14.478</c:v>
                </c:pt>
                <c:pt idx="8792">
                  <c:v>14.478999999999999</c:v>
                </c:pt>
                <c:pt idx="8793">
                  <c:v>14.481</c:v>
                </c:pt>
                <c:pt idx="8794">
                  <c:v>14.483000000000001</c:v>
                </c:pt>
                <c:pt idx="8795">
                  <c:v>14.484999999999999</c:v>
                </c:pt>
                <c:pt idx="8796">
                  <c:v>14.486000000000001</c:v>
                </c:pt>
                <c:pt idx="8797">
                  <c:v>14.488</c:v>
                </c:pt>
                <c:pt idx="8798">
                  <c:v>14.489000000000001</c:v>
                </c:pt>
                <c:pt idx="8799">
                  <c:v>14.491</c:v>
                </c:pt>
                <c:pt idx="8800">
                  <c:v>14.493</c:v>
                </c:pt>
                <c:pt idx="8801">
                  <c:v>14.494</c:v>
                </c:pt>
                <c:pt idx="8802">
                  <c:v>14.496</c:v>
                </c:pt>
                <c:pt idx="8803">
                  <c:v>14.497999999999999</c:v>
                </c:pt>
                <c:pt idx="8804">
                  <c:v>14.499000000000001</c:v>
                </c:pt>
                <c:pt idx="8805">
                  <c:v>14.500999999999999</c:v>
                </c:pt>
                <c:pt idx="8806">
                  <c:v>14.503</c:v>
                </c:pt>
                <c:pt idx="8807">
                  <c:v>14.505000000000001</c:v>
                </c:pt>
                <c:pt idx="8808">
                  <c:v>14.506</c:v>
                </c:pt>
                <c:pt idx="8809">
                  <c:v>14.507999999999999</c:v>
                </c:pt>
                <c:pt idx="8810">
                  <c:v>14.509</c:v>
                </c:pt>
                <c:pt idx="8811">
                  <c:v>14.510999999999999</c:v>
                </c:pt>
                <c:pt idx="8812">
                  <c:v>14.513</c:v>
                </c:pt>
                <c:pt idx="8813">
                  <c:v>14.513999999999999</c:v>
                </c:pt>
                <c:pt idx="8814">
                  <c:v>14.516</c:v>
                </c:pt>
                <c:pt idx="8815">
                  <c:v>14.518000000000001</c:v>
                </c:pt>
                <c:pt idx="8816">
                  <c:v>14.52</c:v>
                </c:pt>
                <c:pt idx="8817">
                  <c:v>14.521000000000001</c:v>
                </c:pt>
                <c:pt idx="8818">
                  <c:v>14.523</c:v>
                </c:pt>
                <c:pt idx="8819">
                  <c:v>14.525</c:v>
                </c:pt>
                <c:pt idx="8820">
                  <c:v>14.526</c:v>
                </c:pt>
                <c:pt idx="8821">
                  <c:v>14.528</c:v>
                </c:pt>
                <c:pt idx="8822">
                  <c:v>14.53</c:v>
                </c:pt>
                <c:pt idx="8823">
                  <c:v>14.531000000000001</c:v>
                </c:pt>
                <c:pt idx="8824">
                  <c:v>14.532999999999999</c:v>
                </c:pt>
                <c:pt idx="8825">
                  <c:v>14.535</c:v>
                </c:pt>
                <c:pt idx="8826">
                  <c:v>14.536</c:v>
                </c:pt>
                <c:pt idx="8827">
                  <c:v>14.538</c:v>
                </c:pt>
                <c:pt idx="8828">
                  <c:v>14.539</c:v>
                </c:pt>
                <c:pt idx="8829">
                  <c:v>14.541</c:v>
                </c:pt>
                <c:pt idx="8830">
                  <c:v>14.542999999999999</c:v>
                </c:pt>
                <c:pt idx="8831">
                  <c:v>14.545</c:v>
                </c:pt>
                <c:pt idx="8832">
                  <c:v>14.545999999999999</c:v>
                </c:pt>
                <c:pt idx="8833">
                  <c:v>14.548</c:v>
                </c:pt>
                <c:pt idx="8834">
                  <c:v>14.55</c:v>
                </c:pt>
                <c:pt idx="8835">
                  <c:v>14.551</c:v>
                </c:pt>
                <c:pt idx="8836">
                  <c:v>14.553000000000001</c:v>
                </c:pt>
                <c:pt idx="8837">
                  <c:v>14.555</c:v>
                </c:pt>
                <c:pt idx="8838">
                  <c:v>14.555999999999999</c:v>
                </c:pt>
                <c:pt idx="8839">
                  <c:v>14.558</c:v>
                </c:pt>
                <c:pt idx="8840">
                  <c:v>14.56</c:v>
                </c:pt>
                <c:pt idx="8841">
                  <c:v>14.561</c:v>
                </c:pt>
                <c:pt idx="8842">
                  <c:v>14.563000000000001</c:v>
                </c:pt>
                <c:pt idx="8843">
                  <c:v>14.565</c:v>
                </c:pt>
                <c:pt idx="8844">
                  <c:v>14.566000000000001</c:v>
                </c:pt>
                <c:pt idx="8845">
                  <c:v>14.568</c:v>
                </c:pt>
                <c:pt idx="8846">
                  <c:v>14.57</c:v>
                </c:pt>
                <c:pt idx="8847">
                  <c:v>14.571</c:v>
                </c:pt>
                <c:pt idx="8848">
                  <c:v>14.573</c:v>
                </c:pt>
                <c:pt idx="8849">
                  <c:v>14.574999999999999</c:v>
                </c:pt>
                <c:pt idx="8850">
                  <c:v>14.576000000000001</c:v>
                </c:pt>
                <c:pt idx="8851">
                  <c:v>14.577999999999999</c:v>
                </c:pt>
                <c:pt idx="8852">
                  <c:v>14.58</c:v>
                </c:pt>
                <c:pt idx="8853">
                  <c:v>14.581</c:v>
                </c:pt>
                <c:pt idx="8854">
                  <c:v>14.583</c:v>
                </c:pt>
                <c:pt idx="8855">
                  <c:v>14.585000000000001</c:v>
                </c:pt>
                <c:pt idx="8856">
                  <c:v>14.586</c:v>
                </c:pt>
                <c:pt idx="8857">
                  <c:v>14.587999999999999</c:v>
                </c:pt>
                <c:pt idx="8858">
                  <c:v>14.59</c:v>
                </c:pt>
                <c:pt idx="8859">
                  <c:v>14.590999999999999</c:v>
                </c:pt>
                <c:pt idx="8860">
                  <c:v>14.593</c:v>
                </c:pt>
                <c:pt idx="8861">
                  <c:v>14.595000000000001</c:v>
                </c:pt>
                <c:pt idx="8862">
                  <c:v>14.596</c:v>
                </c:pt>
                <c:pt idx="8863">
                  <c:v>14.598000000000001</c:v>
                </c:pt>
                <c:pt idx="8864">
                  <c:v>14.6</c:v>
                </c:pt>
                <c:pt idx="8865">
                  <c:v>14.601000000000001</c:v>
                </c:pt>
                <c:pt idx="8866">
                  <c:v>14.603</c:v>
                </c:pt>
                <c:pt idx="8867">
                  <c:v>14.605</c:v>
                </c:pt>
                <c:pt idx="8868">
                  <c:v>14.606</c:v>
                </c:pt>
                <c:pt idx="8869">
                  <c:v>14.608000000000001</c:v>
                </c:pt>
                <c:pt idx="8870">
                  <c:v>14.61</c:v>
                </c:pt>
                <c:pt idx="8871">
                  <c:v>14.611000000000001</c:v>
                </c:pt>
                <c:pt idx="8872">
                  <c:v>14.613</c:v>
                </c:pt>
                <c:pt idx="8873">
                  <c:v>14.615</c:v>
                </c:pt>
                <c:pt idx="8874">
                  <c:v>14.616</c:v>
                </c:pt>
                <c:pt idx="8875">
                  <c:v>14.618</c:v>
                </c:pt>
                <c:pt idx="8876">
                  <c:v>14.62</c:v>
                </c:pt>
                <c:pt idx="8877">
                  <c:v>14.621</c:v>
                </c:pt>
                <c:pt idx="8878">
                  <c:v>14.622999999999999</c:v>
                </c:pt>
                <c:pt idx="8879">
                  <c:v>14.625</c:v>
                </c:pt>
                <c:pt idx="8880">
                  <c:v>14.625999999999999</c:v>
                </c:pt>
                <c:pt idx="8881">
                  <c:v>14.628</c:v>
                </c:pt>
                <c:pt idx="8882">
                  <c:v>14.63</c:v>
                </c:pt>
                <c:pt idx="8883">
                  <c:v>14.631</c:v>
                </c:pt>
                <c:pt idx="8884">
                  <c:v>14.632999999999999</c:v>
                </c:pt>
                <c:pt idx="8885">
                  <c:v>14.635</c:v>
                </c:pt>
                <c:pt idx="8886">
                  <c:v>14.635999999999999</c:v>
                </c:pt>
                <c:pt idx="8887">
                  <c:v>14.638</c:v>
                </c:pt>
                <c:pt idx="8888">
                  <c:v>14.64</c:v>
                </c:pt>
                <c:pt idx="8889">
                  <c:v>14.641</c:v>
                </c:pt>
                <c:pt idx="8890">
                  <c:v>14.643000000000001</c:v>
                </c:pt>
                <c:pt idx="8891">
                  <c:v>14.645</c:v>
                </c:pt>
                <c:pt idx="8892">
                  <c:v>14.646000000000001</c:v>
                </c:pt>
                <c:pt idx="8893">
                  <c:v>14.648</c:v>
                </c:pt>
                <c:pt idx="8894">
                  <c:v>14.65</c:v>
                </c:pt>
                <c:pt idx="8895">
                  <c:v>14.651</c:v>
                </c:pt>
                <c:pt idx="8896">
                  <c:v>14.653</c:v>
                </c:pt>
                <c:pt idx="8897">
                  <c:v>14.654999999999999</c:v>
                </c:pt>
                <c:pt idx="8898">
                  <c:v>14.656000000000001</c:v>
                </c:pt>
                <c:pt idx="8899">
                  <c:v>14.657999999999999</c:v>
                </c:pt>
                <c:pt idx="8900">
                  <c:v>14.66</c:v>
                </c:pt>
                <c:pt idx="8901">
                  <c:v>14.661</c:v>
                </c:pt>
                <c:pt idx="8902">
                  <c:v>14.663</c:v>
                </c:pt>
                <c:pt idx="8903">
                  <c:v>14.664999999999999</c:v>
                </c:pt>
                <c:pt idx="8904">
                  <c:v>14.666</c:v>
                </c:pt>
                <c:pt idx="8905">
                  <c:v>14.667999999999999</c:v>
                </c:pt>
                <c:pt idx="8906">
                  <c:v>14.67</c:v>
                </c:pt>
                <c:pt idx="8907">
                  <c:v>14.670999999999999</c:v>
                </c:pt>
                <c:pt idx="8908">
                  <c:v>14.673</c:v>
                </c:pt>
                <c:pt idx="8909">
                  <c:v>14.675000000000001</c:v>
                </c:pt>
                <c:pt idx="8910">
                  <c:v>14.676</c:v>
                </c:pt>
                <c:pt idx="8911">
                  <c:v>14.678000000000001</c:v>
                </c:pt>
                <c:pt idx="8912">
                  <c:v>14.68</c:v>
                </c:pt>
                <c:pt idx="8913">
                  <c:v>14.680999999999999</c:v>
                </c:pt>
                <c:pt idx="8914">
                  <c:v>14.683</c:v>
                </c:pt>
                <c:pt idx="8915">
                  <c:v>14.685</c:v>
                </c:pt>
                <c:pt idx="8916">
                  <c:v>14.686</c:v>
                </c:pt>
                <c:pt idx="8917">
                  <c:v>14.688000000000001</c:v>
                </c:pt>
                <c:pt idx="8918">
                  <c:v>14.69</c:v>
                </c:pt>
                <c:pt idx="8919">
                  <c:v>14.691000000000001</c:v>
                </c:pt>
                <c:pt idx="8920">
                  <c:v>14.693</c:v>
                </c:pt>
                <c:pt idx="8921">
                  <c:v>14.695</c:v>
                </c:pt>
                <c:pt idx="8922">
                  <c:v>14.696</c:v>
                </c:pt>
                <c:pt idx="8923">
                  <c:v>14.698</c:v>
                </c:pt>
                <c:pt idx="8924">
                  <c:v>14.7</c:v>
                </c:pt>
                <c:pt idx="8925">
                  <c:v>14.701000000000001</c:v>
                </c:pt>
                <c:pt idx="8926">
                  <c:v>14.702999999999999</c:v>
                </c:pt>
                <c:pt idx="8927">
                  <c:v>14.705</c:v>
                </c:pt>
                <c:pt idx="8928">
                  <c:v>14.706</c:v>
                </c:pt>
                <c:pt idx="8929">
                  <c:v>14.708</c:v>
                </c:pt>
                <c:pt idx="8930">
                  <c:v>14.71</c:v>
                </c:pt>
                <c:pt idx="8931">
                  <c:v>14.711</c:v>
                </c:pt>
                <c:pt idx="8932">
                  <c:v>14.712999999999999</c:v>
                </c:pt>
                <c:pt idx="8933">
                  <c:v>14.715</c:v>
                </c:pt>
                <c:pt idx="8934">
                  <c:v>14.715999999999999</c:v>
                </c:pt>
                <c:pt idx="8935">
                  <c:v>14.718</c:v>
                </c:pt>
                <c:pt idx="8936">
                  <c:v>14.72</c:v>
                </c:pt>
                <c:pt idx="8937">
                  <c:v>14.721</c:v>
                </c:pt>
                <c:pt idx="8938">
                  <c:v>14.723000000000001</c:v>
                </c:pt>
                <c:pt idx="8939">
                  <c:v>14.725</c:v>
                </c:pt>
                <c:pt idx="8940">
                  <c:v>14.726000000000001</c:v>
                </c:pt>
                <c:pt idx="8941">
                  <c:v>14.728</c:v>
                </c:pt>
                <c:pt idx="8942">
                  <c:v>14.73</c:v>
                </c:pt>
                <c:pt idx="8943">
                  <c:v>14.731</c:v>
                </c:pt>
                <c:pt idx="8944">
                  <c:v>14.733000000000001</c:v>
                </c:pt>
                <c:pt idx="8945">
                  <c:v>14.734999999999999</c:v>
                </c:pt>
                <c:pt idx="8946">
                  <c:v>14.736000000000001</c:v>
                </c:pt>
                <c:pt idx="8947">
                  <c:v>14.738</c:v>
                </c:pt>
                <c:pt idx="8948">
                  <c:v>14.74</c:v>
                </c:pt>
                <c:pt idx="8949">
                  <c:v>14.741</c:v>
                </c:pt>
                <c:pt idx="8950">
                  <c:v>14.743</c:v>
                </c:pt>
                <c:pt idx="8951">
                  <c:v>14.744999999999999</c:v>
                </c:pt>
                <c:pt idx="8952">
                  <c:v>14.746</c:v>
                </c:pt>
                <c:pt idx="8953">
                  <c:v>14.747999999999999</c:v>
                </c:pt>
                <c:pt idx="8954">
                  <c:v>14.75</c:v>
                </c:pt>
                <c:pt idx="8955">
                  <c:v>14.750999999999999</c:v>
                </c:pt>
                <c:pt idx="8956">
                  <c:v>14.753</c:v>
                </c:pt>
                <c:pt idx="8957">
                  <c:v>14.755000000000001</c:v>
                </c:pt>
                <c:pt idx="8958">
                  <c:v>14.756</c:v>
                </c:pt>
                <c:pt idx="8959">
                  <c:v>14.757999999999999</c:v>
                </c:pt>
                <c:pt idx="8960">
                  <c:v>14.76</c:v>
                </c:pt>
                <c:pt idx="8961">
                  <c:v>14.760999999999999</c:v>
                </c:pt>
                <c:pt idx="8962">
                  <c:v>14.763</c:v>
                </c:pt>
                <c:pt idx="8963">
                  <c:v>14.765000000000001</c:v>
                </c:pt>
                <c:pt idx="8964">
                  <c:v>14.766</c:v>
                </c:pt>
                <c:pt idx="8965">
                  <c:v>14.768000000000001</c:v>
                </c:pt>
                <c:pt idx="8966">
                  <c:v>14.769</c:v>
                </c:pt>
                <c:pt idx="8967">
                  <c:v>14.771000000000001</c:v>
                </c:pt>
                <c:pt idx="8968">
                  <c:v>14.772</c:v>
                </c:pt>
                <c:pt idx="8969">
                  <c:v>14.773999999999999</c:v>
                </c:pt>
                <c:pt idx="8970">
                  <c:v>14.776</c:v>
                </c:pt>
                <c:pt idx="8971">
                  <c:v>14.776999999999999</c:v>
                </c:pt>
                <c:pt idx="8972">
                  <c:v>14.779</c:v>
                </c:pt>
                <c:pt idx="8973">
                  <c:v>14.781000000000001</c:v>
                </c:pt>
                <c:pt idx="8974">
                  <c:v>14.782</c:v>
                </c:pt>
                <c:pt idx="8975">
                  <c:v>14.784000000000001</c:v>
                </c:pt>
                <c:pt idx="8976">
                  <c:v>14.786</c:v>
                </c:pt>
                <c:pt idx="8977">
                  <c:v>14.787000000000001</c:v>
                </c:pt>
                <c:pt idx="8978">
                  <c:v>14.789</c:v>
                </c:pt>
                <c:pt idx="8979">
                  <c:v>14.791</c:v>
                </c:pt>
                <c:pt idx="8980">
                  <c:v>14.792</c:v>
                </c:pt>
                <c:pt idx="8981">
                  <c:v>14.794</c:v>
                </c:pt>
                <c:pt idx="8982">
                  <c:v>14.795999999999999</c:v>
                </c:pt>
                <c:pt idx="8983">
                  <c:v>14.797000000000001</c:v>
                </c:pt>
                <c:pt idx="8984">
                  <c:v>14.798999999999999</c:v>
                </c:pt>
                <c:pt idx="8985">
                  <c:v>14.801</c:v>
                </c:pt>
                <c:pt idx="8986">
                  <c:v>14.802</c:v>
                </c:pt>
                <c:pt idx="8987">
                  <c:v>14.804</c:v>
                </c:pt>
                <c:pt idx="8988">
                  <c:v>14.805999999999999</c:v>
                </c:pt>
                <c:pt idx="8989">
                  <c:v>14.807</c:v>
                </c:pt>
                <c:pt idx="8990">
                  <c:v>14.808999999999999</c:v>
                </c:pt>
                <c:pt idx="8991">
                  <c:v>14.811</c:v>
                </c:pt>
                <c:pt idx="8992">
                  <c:v>14.811999999999999</c:v>
                </c:pt>
                <c:pt idx="8993">
                  <c:v>14.814</c:v>
                </c:pt>
                <c:pt idx="8994">
                  <c:v>14.816000000000001</c:v>
                </c:pt>
                <c:pt idx="8995">
                  <c:v>14.817</c:v>
                </c:pt>
                <c:pt idx="8996">
                  <c:v>14.819000000000001</c:v>
                </c:pt>
                <c:pt idx="8997">
                  <c:v>14.821</c:v>
                </c:pt>
                <c:pt idx="8998">
                  <c:v>14.821999999999999</c:v>
                </c:pt>
                <c:pt idx="8999">
                  <c:v>14.824</c:v>
                </c:pt>
                <c:pt idx="9000">
                  <c:v>14.826000000000001</c:v>
                </c:pt>
                <c:pt idx="9001">
                  <c:v>14.827</c:v>
                </c:pt>
                <c:pt idx="9002">
                  <c:v>14.829000000000001</c:v>
                </c:pt>
                <c:pt idx="9003">
                  <c:v>14.831</c:v>
                </c:pt>
                <c:pt idx="9004">
                  <c:v>14.832000000000001</c:v>
                </c:pt>
                <c:pt idx="9005">
                  <c:v>14.834</c:v>
                </c:pt>
                <c:pt idx="9006">
                  <c:v>14.836</c:v>
                </c:pt>
                <c:pt idx="9007">
                  <c:v>14.837</c:v>
                </c:pt>
                <c:pt idx="9008">
                  <c:v>14.839</c:v>
                </c:pt>
                <c:pt idx="9009">
                  <c:v>14.840999999999999</c:v>
                </c:pt>
                <c:pt idx="9010">
                  <c:v>14.842000000000001</c:v>
                </c:pt>
                <c:pt idx="9011">
                  <c:v>14.843999999999999</c:v>
                </c:pt>
                <c:pt idx="9012">
                  <c:v>14.846</c:v>
                </c:pt>
                <c:pt idx="9013">
                  <c:v>14.847</c:v>
                </c:pt>
                <c:pt idx="9014">
                  <c:v>14.849</c:v>
                </c:pt>
                <c:pt idx="9015">
                  <c:v>14.851000000000001</c:v>
                </c:pt>
                <c:pt idx="9016">
                  <c:v>14.852</c:v>
                </c:pt>
                <c:pt idx="9017">
                  <c:v>14.853999999999999</c:v>
                </c:pt>
                <c:pt idx="9018">
                  <c:v>14.856</c:v>
                </c:pt>
                <c:pt idx="9019">
                  <c:v>14.856999999999999</c:v>
                </c:pt>
                <c:pt idx="9020">
                  <c:v>14.859</c:v>
                </c:pt>
                <c:pt idx="9021">
                  <c:v>14.861000000000001</c:v>
                </c:pt>
                <c:pt idx="9022">
                  <c:v>14.862</c:v>
                </c:pt>
                <c:pt idx="9023">
                  <c:v>14.864000000000001</c:v>
                </c:pt>
                <c:pt idx="9024">
                  <c:v>14.866</c:v>
                </c:pt>
                <c:pt idx="9025">
                  <c:v>14.867000000000001</c:v>
                </c:pt>
                <c:pt idx="9026">
                  <c:v>14.869</c:v>
                </c:pt>
                <c:pt idx="9027">
                  <c:v>14.871</c:v>
                </c:pt>
                <c:pt idx="9028">
                  <c:v>14.872</c:v>
                </c:pt>
                <c:pt idx="9029">
                  <c:v>14.874000000000001</c:v>
                </c:pt>
                <c:pt idx="9030">
                  <c:v>14.875999999999999</c:v>
                </c:pt>
                <c:pt idx="9031">
                  <c:v>14.877000000000001</c:v>
                </c:pt>
                <c:pt idx="9032">
                  <c:v>14.879</c:v>
                </c:pt>
                <c:pt idx="9033">
                  <c:v>14.881</c:v>
                </c:pt>
                <c:pt idx="9034">
                  <c:v>14.882</c:v>
                </c:pt>
                <c:pt idx="9035">
                  <c:v>14.884</c:v>
                </c:pt>
                <c:pt idx="9036">
                  <c:v>14.885999999999999</c:v>
                </c:pt>
                <c:pt idx="9037">
                  <c:v>14.887</c:v>
                </c:pt>
                <c:pt idx="9038">
                  <c:v>14.888999999999999</c:v>
                </c:pt>
                <c:pt idx="9039">
                  <c:v>14.891</c:v>
                </c:pt>
                <c:pt idx="9040">
                  <c:v>14.891999999999999</c:v>
                </c:pt>
                <c:pt idx="9041">
                  <c:v>14.894</c:v>
                </c:pt>
                <c:pt idx="9042">
                  <c:v>14.896000000000001</c:v>
                </c:pt>
                <c:pt idx="9043">
                  <c:v>14.897</c:v>
                </c:pt>
                <c:pt idx="9044">
                  <c:v>14.898999999999999</c:v>
                </c:pt>
                <c:pt idx="9045">
                  <c:v>14.901</c:v>
                </c:pt>
                <c:pt idx="9046">
                  <c:v>14.901999999999999</c:v>
                </c:pt>
                <c:pt idx="9047">
                  <c:v>14.904</c:v>
                </c:pt>
                <c:pt idx="9048">
                  <c:v>14.906000000000001</c:v>
                </c:pt>
                <c:pt idx="9049">
                  <c:v>14.907</c:v>
                </c:pt>
                <c:pt idx="9050">
                  <c:v>14.909000000000001</c:v>
                </c:pt>
                <c:pt idx="9051">
                  <c:v>14.911</c:v>
                </c:pt>
                <c:pt idx="9052">
                  <c:v>14.912000000000001</c:v>
                </c:pt>
                <c:pt idx="9053">
                  <c:v>14.914</c:v>
                </c:pt>
                <c:pt idx="9054">
                  <c:v>14.916</c:v>
                </c:pt>
                <c:pt idx="9055">
                  <c:v>14.917</c:v>
                </c:pt>
                <c:pt idx="9056">
                  <c:v>14.919</c:v>
                </c:pt>
                <c:pt idx="9057">
                  <c:v>14.920999999999999</c:v>
                </c:pt>
                <c:pt idx="9058">
                  <c:v>14.922000000000001</c:v>
                </c:pt>
                <c:pt idx="9059">
                  <c:v>14.923999999999999</c:v>
                </c:pt>
                <c:pt idx="9060">
                  <c:v>14.926</c:v>
                </c:pt>
                <c:pt idx="9061">
                  <c:v>14.927</c:v>
                </c:pt>
                <c:pt idx="9062">
                  <c:v>14.929</c:v>
                </c:pt>
                <c:pt idx="9063">
                  <c:v>14.930999999999999</c:v>
                </c:pt>
                <c:pt idx="9064">
                  <c:v>14.932</c:v>
                </c:pt>
                <c:pt idx="9065">
                  <c:v>14.933999999999999</c:v>
                </c:pt>
                <c:pt idx="9066">
                  <c:v>14.936</c:v>
                </c:pt>
                <c:pt idx="9067">
                  <c:v>14.936999999999999</c:v>
                </c:pt>
                <c:pt idx="9068">
                  <c:v>14.939</c:v>
                </c:pt>
                <c:pt idx="9069">
                  <c:v>14.941000000000001</c:v>
                </c:pt>
                <c:pt idx="9070">
                  <c:v>14.942</c:v>
                </c:pt>
                <c:pt idx="9071">
                  <c:v>14.944000000000001</c:v>
                </c:pt>
                <c:pt idx="9072">
                  <c:v>14.946</c:v>
                </c:pt>
                <c:pt idx="9073">
                  <c:v>14.946999999999999</c:v>
                </c:pt>
                <c:pt idx="9074">
                  <c:v>14.949</c:v>
                </c:pt>
                <c:pt idx="9075">
                  <c:v>14.951000000000001</c:v>
                </c:pt>
                <c:pt idx="9076">
                  <c:v>14.952</c:v>
                </c:pt>
                <c:pt idx="9077">
                  <c:v>14.954000000000001</c:v>
                </c:pt>
                <c:pt idx="9078">
                  <c:v>14.956</c:v>
                </c:pt>
                <c:pt idx="9079">
                  <c:v>14.957000000000001</c:v>
                </c:pt>
                <c:pt idx="9080">
                  <c:v>14.959</c:v>
                </c:pt>
                <c:pt idx="9081">
                  <c:v>14.961</c:v>
                </c:pt>
                <c:pt idx="9082">
                  <c:v>14.962</c:v>
                </c:pt>
                <c:pt idx="9083">
                  <c:v>14.964</c:v>
                </c:pt>
                <c:pt idx="9084">
                  <c:v>14.965999999999999</c:v>
                </c:pt>
                <c:pt idx="9085">
                  <c:v>14.967000000000001</c:v>
                </c:pt>
                <c:pt idx="9086">
                  <c:v>14.968999999999999</c:v>
                </c:pt>
                <c:pt idx="9087">
                  <c:v>14.971</c:v>
                </c:pt>
                <c:pt idx="9088">
                  <c:v>14.972</c:v>
                </c:pt>
                <c:pt idx="9089">
                  <c:v>14.974</c:v>
                </c:pt>
                <c:pt idx="9090">
                  <c:v>14.976000000000001</c:v>
                </c:pt>
                <c:pt idx="9091">
                  <c:v>14.977</c:v>
                </c:pt>
                <c:pt idx="9092">
                  <c:v>14.978999999999999</c:v>
                </c:pt>
                <c:pt idx="9093">
                  <c:v>14.981</c:v>
                </c:pt>
                <c:pt idx="9094">
                  <c:v>14.981999999999999</c:v>
                </c:pt>
                <c:pt idx="9095">
                  <c:v>14.984</c:v>
                </c:pt>
                <c:pt idx="9096">
                  <c:v>14.986000000000001</c:v>
                </c:pt>
                <c:pt idx="9097">
                  <c:v>14.988</c:v>
                </c:pt>
                <c:pt idx="9098">
                  <c:v>14.99</c:v>
                </c:pt>
                <c:pt idx="9099">
                  <c:v>14.993</c:v>
                </c:pt>
                <c:pt idx="9100">
                  <c:v>14.994999999999999</c:v>
                </c:pt>
                <c:pt idx="9101">
                  <c:v>14.997999999999999</c:v>
                </c:pt>
                <c:pt idx="9102">
                  <c:v>15</c:v>
                </c:pt>
                <c:pt idx="9103">
                  <c:v>15.003</c:v>
                </c:pt>
                <c:pt idx="9104">
                  <c:v>15.005000000000001</c:v>
                </c:pt>
                <c:pt idx="9105">
                  <c:v>15.009</c:v>
                </c:pt>
                <c:pt idx="9106">
                  <c:v>15.012</c:v>
                </c:pt>
                <c:pt idx="9107">
                  <c:v>15.015000000000001</c:v>
                </c:pt>
                <c:pt idx="9108">
                  <c:v>15.016999999999999</c:v>
                </c:pt>
                <c:pt idx="9109">
                  <c:v>15.021000000000001</c:v>
                </c:pt>
                <c:pt idx="9110">
                  <c:v>15.023</c:v>
                </c:pt>
                <c:pt idx="9111">
                  <c:v>15.026</c:v>
                </c:pt>
                <c:pt idx="9112">
                  <c:v>15.028</c:v>
                </c:pt>
                <c:pt idx="9113">
                  <c:v>15.031000000000001</c:v>
                </c:pt>
                <c:pt idx="9114">
                  <c:v>15.034000000000001</c:v>
                </c:pt>
                <c:pt idx="9115">
                  <c:v>15.037000000000001</c:v>
                </c:pt>
                <c:pt idx="9116">
                  <c:v>15.039</c:v>
                </c:pt>
                <c:pt idx="9117">
                  <c:v>15.042</c:v>
                </c:pt>
                <c:pt idx="9118">
                  <c:v>15.045</c:v>
                </c:pt>
                <c:pt idx="9119">
                  <c:v>15.047000000000001</c:v>
                </c:pt>
                <c:pt idx="9120">
                  <c:v>15.05</c:v>
                </c:pt>
                <c:pt idx="9121">
                  <c:v>15.053000000000001</c:v>
                </c:pt>
                <c:pt idx="9122">
                  <c:v>15.055</c:v>
                </c:pt>
                <c:pt idx="9123">
                  <c:v>15.058</c:v>
                </c:pt>
                <c:pt idx="9124">
                  <c:v>15.061</c:v>
                </c:pt>
                <c:pt idx="9125">
                  <c:v>15.063000000000001</c:v>
                </c:pt>
                <c:pt idx="9126">
                  <c:v>15.066000000000001</c:v>
                </c:pt>
                <c:pt idx="9127">
                  <c:v>15.069000000000001</c:v>
                </c:pt>
                <c:pt idx="9128">
                  <c:v>15.071</c:v>
                </c:pt>
                <c:pt idx="9129">
                  <c:v>15.074</c:v>
                </c:pt>
                <c:pt idx="9130">
                  <c:v>15.077</c:v>
                </c:pt>
                <c:pt idx="9131">
                  <c:v>15.079000000000001</c:v>
                </c:pt>
                <c:pt idx="9132">
                  <c:v>15.082000000000001</c:v>
                </c:pt>
                <c:pt idx="9133">
                  <c:v>15.085000000000001</c:v>
                </c:pt>
                <c:pt idx="9134">
                  <c:v>15.087</c:v>
                </c:pt>
                <c:pt idx="9135">
                  <c:v>15.09</c:v>
                </c:pt>
                <c:pt idx="9136">
                  <c:v>15.093</c:v>
                </c:pt>
                <c:pt idx="9137">
                  <c:v>15.096</c:v>
                </c:pt>
                <c:pt idx="9138">
                  <c:v>15.098000000000001</c:v>
                </c:pt>
                <c:pt idx="9139">
                  <c:v>15.101000000000001</c:v>
                </c:pt>
                <c:pt idx="9140">
                  <c:v>15.103999999999999</c:v>
                </c:pt>
                <c:pt idx="9141">
                  <c:v>15.106</c:v>
                </c:pt>
                <c:pt idx="9142">
                  <c:v>15.109</c:v>
                </c:pt>
                <c:pt idx="9143">
                  <c:v>15.112</c:v>
                </c:pt>
                <c:pt idx="9144">
                  <c:v>15.114000000000001</c:v>
                </c:pt>
                <c:pt idx="9145">
                  <c:v>15.117000000000001</c:v>
                </c:pt>
                <c:pt idx="9146">
                  <c:v>15.12</c:v>
                </c:pt>
                <c:pt idx="9147">
                  <c:v>15.122</c:v>
                </c:pt>
                <c:pt idx="9148">
                  <c:v>15.125</c:v>
                </c:pt>
                <c:pt idx="9149">
                  <c:v>15.128</c:v>
                </c:pt>
                <c:pt idx="9150">
                  <c:v>15.13</c:v>
                </c:pt>
                <c:pt idx="9151">
                  <c:v>15.132999999999999</c:v>
                </c:pt>
                <c:pt idx="9152">
                  <c:v>15.135999999999999</c:v>
                </c:pt>
                <c:pt idx="9153">
                  <c:v>15.138</c:v>
                </c:pt>
                <c:pt idx="9154">
                  <c:v>15.141</c:v>
                </c:pt>
                <c:pt idx="9155">
                  <c:v>15.144</c:v>
                </c:pt>
                <c:pt idx="9156">
                  <c:v>15.146000000000001</c:v>
                </c:pt>
                <c:pt idx="9157">
                  <c:v>15.148999999999999</c:v>
                </c:pt>
                <c:pt idx="9158">
                  <c:v>15.151999999999999</c:v>
                </c:pt>
                <c:pt idx="9159">
                  <c:v>15.154</c:v>
                </c:pt>
                <c:pt idx="9160">
                  <c:v>15.157</c:v>
                </c:pt>
                <c:pt idx="9161">
                  <c:v>15.16</c:v>
                </c:pt>
                <c:pt idx="9162">
                  <c:v>15.163</c:v>
                </c:pt>
                <c:pt idx="9163">
                  <c:v>15.164999999999999</c:v>
                </c:pt>
                <c:pt idx="9164">
                  <c:v>15.169</c:v>
                </c:pt>
                <c:pt idx="9165">
                  <c:v>15.172000000000001</c:v>
                </c:pt>
                <c:pt idx="9166">
                  <c:v>15.173999999999999</c:v>
                </c:pt>
                <c:pt idx="9167">
                  <c:v>15.178000000000001</c:v>
                </c:pt>
                <c:pt idx="9168">
                  <c:v>15.18</c:v>
                </c:pt>
                <c:pt idx="9169">
                  <c:v>15.183</c:v>
                </c:pt>
                <c:pt idx="9170">
                  <c:v>15.186</c:v>
                </c:pt>
                <c:pt idx="9171">
                  <c:v>15.189</c:v>
                </c:pt>
                <c:pt idx="9172">
                  <c:v>15.192</c:v>
                </c:pt>
                <c:pt idx="9173">
                  <c:v>15.194000000000001</c:v>
                </c:pt>
                <c:pt idx="9174">
                  <c:v>15.196999999999999</c:v>
                </c:pt>
                <c:pt idx="9175">
                  <c:v>15.2</c:v>
                </c:pt>
                <c:pt idx="9176">
                  <c:v>15.202</c:v>
                </c:pt>
                <c:pt idx="9177">
                  <c:v>15.205</c:v>
                </c:pt>
                <c:pt idx="9178">
                  <c:v>15.208</c:v>
                </c:pt>
                <c:pt idx="9179">
                  <c:v>15.211</c:v>
                </c:pt>
                <c:pt idx="9180">
                  <c:v>15.212999999999999</c:v>
                </c:pt>
                <c:pt idx="9181">
                  <c:v>15.215999999999999</c:v>
                </c:pt>
                <c:pt idx="9182">
                  <c:v>15.218999999999999</c:v>
                </c:pt>
                <c:pt idx="9183">
                  <c:v>15.221</c:v>
                </c:pt>
                <c:pt idx="9184">
                  <c:v>15.224</c:v>
                </c:pt>
                <c:pt idx="9185">
                  <c:v>15.226000000000001</c:v>
                </c:pt>
                <c:pt idx="9186">
                  <c:v>15.228999999999999</c:v>
                </c:pt>
                <c:pt idx="9187">
                  <c:v>15.231999999999999</c:v>
                </c:pt>
                <c:pt idx="9188">
                  <c:v>15.234</c:v>
                </c:pt>
                <c:pt idx="9189">
                  <c:v>15.237</c:v>
                </c:pt>
                <c:pt idx="9190">
                  <c:v>15.24</c:v>
                </c:pt>
                <c:pt idx="9191">
                  <c:v>15.242000000000001</c:v>
                </c:pt>
                <c:pt idx="9192">
                  <c:v>15.244999999999999</c:v>
                </c:pt>
                <c:pt idx="9193">
                  <c:v>15.247999999999999</c:v>
                </c:pt>
                <c:pt idx="9194">
                  <c:v>15.25</c:v>
                </c:pt>
                <c:pt idx="9195">
                  <c:v>15.253</c:v>
                </c:pt>
                <c:pt idx="9196">
                  <c:v>15.256</c:v>
                </c:pt>
                <c:pt idx="9197">
                  <c:v>15.257999999999999</c:v>
                </c:pt>
                <c:pt idx="9198">
                  <c:v>15.260999999999999</c:v>
                </c:pt>
                <c:pt idx="9199">
                  <c:v>15.263999999999999</c:v>
                </c:pt>
                <c:pt idx="9200">
                  <c:v>15.266</c:v>
                </c:pt>
                <c:pt idx="9201">
                  <c:v>15.269</c:v>
                </c:pt>
                <c:pt idx="9202">
                  <c:v>15.272</c:v>
                </c:pt>
                <c:pt idx="9203">
                  <c:v>15.273999999999999</c:v>
                </c:pt>
                <c:pt idx="9204">
                  <c:v>15.276999999999999</c:v>
                </c:pt>
                <c:pt idx="9205">
                  <c:v>15.28</c:v>
                </c:pt>
                <c:pt idx="9206">
                  <c:v>15.282</c:v>
                </c:pt>
                <c:pt idx="9207">
                  <c:v>15.285</c:v>
                </c:pt>
                <c:pt idx="9208">
                  <c:v>15.288</c:v>
                </c:pt>
                <c:pt idx="9209">
                  <c:v>15.29</c:v>
                </c:pt>
                <c:pt idx="9210">
                  <c:v>15.292999999999999</c:v>
                </c:pt>
                <c:pt idx="9211">
                  <c:v>15.295999999999999</c:v>
                </c:pt>
                <c:pt idx="9212">
                  <c:v>15.298</c:v>
                </c:pt>
                <c:pt idx="9213">
                  <c:v>15.301</c:v>
                </c:pt>
                <c:pt idx="9214">
                  <c:v>15.304</c:v>
                </c:pt>
                <c:pt idx="9215">
                  <c:v>15.305999999999999</c:v>
                </c:pt>
                <c:pt idx="9216">
                  <c:v>15.308999999999999</c:v>
                </c:pt>
                <c:pt idx="9217">
                  <c:v>15.311999999999999</c:v>
                </c:pt>
                <c:pt idx="9218">
                  <c:v>15.314</c:v>
                </c:pt>
                <c:pt idx="9219">
                  <c:v>15.317</c:v>
                </c:pt>
                <c:pt idx="9220">
                  <c:v>15.32</c:v>
                </c:pt>
                <c:pt idx="9221">
                  <c:v>15.323</c:v>
                </c:pt>
                <c:pt idx="9222">
                  <c:v>15.324999999999999</c:v>
                </c:pt>
                <c:pt idx="9223">
                  <c:v>15.327999999999999</c:v>
                </c:pt>
                <c:pt idx="9224">
                  <c:v>15.331</c:v>
                </c:pt>
                <c:pt idx="9225">
                  <c:v>15.333</c:v>
                </c:pt>
                <c:pt idx="9226">
                  <c:v>15.336</c:v>
                </c:pt>
                <c:pt idx="9227">
                  <c:v>15.339</c:v>
                </c:pt>
                <c:pt idx="9228">
                  <c:v>15.340999999999999</c:v>
                </c:pt>
                <c:pt idx="9229">
                  <c:v>15.343999999999999</c:v>
                </c:pt>
                <c:pt idx="9230">
                  <c:v>15.346</c:v>
                </c:pt>
                <c:pt idx="9231">
                  <c:v>15.349</c:v>
                </c:pt>
                <c:pt idx="9232">
                  <c:v>15.352</c:v>
                </c:pt>
                <c:pt idx="9233">
                  <c:v>15.353999999999999</c:v>
                </c:pt>
                <c:pt idx="9234">
                  <c:v>15.356999999999999</c:v>
                </c:pt>
                <c:pt idx="9235">
                  <c:v>15.359</c:v>
                </c:pt>
                <c:pt idx="9236">
                  <c:v>15.362</c:v>
                </c:pt>
                <c:pt idx="9237">
                  <c:v>15.365</c:v>
                </c:pt>
                <c:pt idx="9238">
                  <c:v>15.367000000000001</c:v>
                </c:pt>
                <c:pt idx="9239">
                  <c:v>15.37</c:v>
                </c:pt>
                <c:pt idx="9240">
                  <c:v>15.372999999999999</c:v>
                </c:pt>
                <c:pt idx="9241">
                  <c:v>15.375</c:v>
                </c:pt>
                <c:pt idx="9242">
                  <c:v>15.378</c:v>
                </c:pt>
                <c:pt idx="9243">
                  <c:v>15.381</c:v>
                </c:pt>
                <c:pt idx="9244">
                  <c:v>15.382999999999999</c:v>
                </c:pt>
                <c:pt idx="9245">
                  <c:v>15.387</c:v>
                </c:pt>
                <c:pt idx="9246">
                  <c:v>15.388999999999999</c:v>
                </c:pt>
                <c:pt idx="9247">
                  <c:v>15.391999999999999</c:v>
                </c:pt>
                <c:pt idx="9248">
                  <c:v>15.395</c:v>
                </c:pt>
                <c:pt idx="9249">
                  <c:v>15.397</c:v>
                </c:pt>
                <c:pt idx="9250">
                  <c:v>15.4</c:v>
                </c:pt>
                <c:pt idx="9251">
                  <c:v>15.401999999999999</c:v>
                </c:pt>
                <c:pt idx="9252">
                  <c:v>15.404999999999999</c:v>
                </c:pt>
                <c:pt idx="9253">
                  <c:v>15.407999999999999</c:v>
                </c:pt>
                <c:pt idx="9254">
                  <c:v>15.411</c:v>
                </c:pt>
                <c:pt idx="9255">
                  <c:v>15.413</c:v>
                </c:pt>
                <c:pt idx="9256">
                  <c:v>15.416</c:v>
                </c:pt>
                <c:pt idx="9257">
                  <c:v>15.419</c:v>
                </c:pt>
                <c:pt idx="9258">
                  <c:v>15.420999999999999</c:v>
                </c:pt>
                <c:pt idx="9259">
                  <c:v>15.423999999999999</c:v>
                </c:pt>
                <c:pt idx="9260">
                  <c:v>15.427</c:v>
                </c:pt>
                <c:pt idx="9261">
                  <c:v>15.429</c:v>
                </c:pt>
                <c:pt idx="9262">
                  <c:v>15.432</c:v>
                </c:pt>
                <c:pt idx="9263">
                  <c:v>15.433999999999999</c:v>
                </c:pt>
                <c:pt idx="9264">
                  <c:v>15.436999999999999</c:v>
                </c:pt>
                <c:pt idx="9265">
                  <c:v>15.44</c:v>
                </c:pt>
                <c:pt idx="9266">
                  <c:v>15.443</c:v>
                </c:pt>
                <c:pt idx="9267">
                  <c:v>15.446</c:v>
                </c:pt>
                <c:pt idx="9268">
                  <c:v>15.448</c:v>
                </c:pt>
                <c:pt idx="9269">
                  <c:v>15.451000000000001</c:v>
                </c:pt>
                <c:pt idx="9270">
                  <c:v>15.454000000000001</c:v>
                </c:pt>
                <c:pt idx="9271">
                  <c:v>15.456</c:v>
                </c:pt>
                <c:pt idx="9272">
                  <c:v>15.459</c:v>
                </c:pt>
                <c:pt idx="9273">
                  <c:v>15.462</c:v>
                </c:pt>
                <c:pt idx="9274">
                  <c:v>15.465</c:v>
                </c:pt>
                <c:pt idx="9275">
                  <c:v>15.468</c:v>
                </c:pt>
                <c:pt idx="9276">
                  <c:v>15.47</c:v>
                </c:pt>
                <c:pt idx="9277">
                  <c:v>15.473000000000001</c:v>
                </c:pt>
                <c:pt idx="9278">
                  <c:v>15.476000000000001</c:v>
                </c:pt>
                <c:pt idx="9279">
                  <c:v>15.478</c:v>
                </c:pt>
                <c:pt idx="9280">
                  <c:v>15.481999999999999</c:v>
                </c:pt>
                <c:pt idx="9281">
                  <c:v>15.484</c:v>
                </c:pt>
                <c:pt idx="9282">
                  <c:v>15.487</c:v>
                </c:pt>
                <c:pt idx="9283">
                  <c:v>15.489000000000001</c:v>
                </c:pt>
                <c:pt idx="9284">
                  <c:v>15.492000000000001</c:v>
                </c:pt>
                <c:pt idx="9285">
                  <c:v>15.494999999999999</c:v>
                </c:pt>
                <c:pt idx="9286">
                  <c:v>15.497</c:v>
                </c:pt>
                <c:pt idx="9287">
                  <c:v>15.5</c:v>
                </c:pt>
                <c:pt idx="9288">
                  <c:v>15.503</c:v>
                </c:pt>
                <c:pt idx="9289">
                  <c:v>15.505000000000001</c:v>
                </c:pt>
                <c:pt idx="9290">
                  <c:v>15.507999999999999</c:v>
                </c:pt>
                <c:pt idx="9291">
                  <c:v>15.510999999999999</c:v>
                </c:pt>
                <c:pt idx="9292">
                  <c:v>15.513</c:v>
                </c:pt>
                <c:pt idx="9293">
                  <c:v>15.516</c:v>
                </c:pt>
                <c:pt idx="9294">
                  <c:v>15.519</c:v>
                </c:pt>
                <c:pt idx="9295">
                  <c:v>15.521000000000001</c:v>
                </c:pt>
                <c:pt idx="9296">
                  <c:v>15.523999999999999</c:v>
                </c:pt>
                <c:pt idx="9297">
                  <c:v>15.526999999999999</c:v>
                </c:pt>
                <c:pt idx="9298">
                  <c:v>15.53</c:v>
                </c:pt>
                <c:pt idx="9299">
                  <c:v>15.532</c:v>
                </c:pt>
                <c:pt idx="9300">
                  <c:v>15.535</c:v>
                </c:pt>
                <c:pt idx="9301">
                  <c:v>15.537000000000001</c:v>
                </c:pt>
                <c:pt idx="9302">
                  <c:v>15.541</c:v>
                </c:pt>
                <c:pt idx="9303">
                  <c:v>15.542999999999999</c:v>
                </c:pt>
                <c:pt idx="9304">
                  <c:v>15.545999999999999</c:v>
                </c:pt>
                <c:pt idx="9305">
                  <c:v>15.548</c:v>
                </c:pt>
                <c:pt idx="9306">
                  <c:v>15.551</c:v>
                </c:pt>
                <c:pt idx="9307">
                  <c:v>15.554</c:v>
                </c:pt>
                <c:pt idx="9308">
                  <c:v>15.555999999999999</c:v>
                </c:pt>
                <c:pt idx="9309">
                  <c:v>15.558999999999999</c:v>
                </c:pt>
                <c:pt idx="9310">
                  <c:v>15.561999999999999</c:v>
                </c:pt>
                <c:pt idx="9311">
                  <c:v>15.564</c:v>
                </c:pt>
                <c:pt idx="9312">
                  <c:v>15.567</c:v>
                </c:pt>
                <c:pt idx="9313">
                  <c:v>15.57</c:v>
                </c:pt>
                <c:pt idx="9314">
                  <c:v>15.571999999999999</c:v>
                </c:pt>
                <c:pt idx="9315">
                  <c:v>15.574999999999999</c:v>
                </c:pt>
                <c:pt idx="9316">
                  <c:v>15.577999999999999</c:v>
                </c:pt>
                <c:pt idx="9317">
                  <c:v>15.58</c:v>
                </c:pt>
                <c:pt idx="9318">
                  <c:v>15.583</c:v>
                </c:pt>
                <c:pt idx="9319">
                  <c:v>15.586</c:v>
                </c:pt>
                <c:pt idx="9320">
                  <c:v>15.587999999999999</c:v>
                </c:pt>
                <c:pt idx="9321">
                  <c:v>15.592000000000001</c:v>
                </c:pt>
                <c:pt idx="9322">
                  <c:v>15.593999999999999</c:v>
                </c:pt>
                <c:pt idx="9323">
                  <c:v>15.597</c:v>
                </c:pt>
                <c:pt idx="9324">
                  <c:v>15.599</c:v>
                </c:pt>
                <c:pt idx="9325">
                  <c:v>15.602</c:v>
                </c:pt>
                <c:pt idx="9326">
                  <c:v>15.605</c:v>
                </c:pt>
                <c:pt idx="9327">
                  <c:v>15.608000000000001</c:v>
                </c:pt>
                <c:pt idx="9328">
                  <c:v>15.61</c:v>
                </c:pt>
                <c:pt idx="9329">
                  <c:v>15.613</c:v>
                </c:pt>
                <c:pt idx="9330">
                  <c:v>15.616</c:v>
                </c:pt>
                <c:pt idx="9331">
                  <c:v>15.618</c:v>
                </c:pt>
                <c:pt idx="9332">
                  <c:v>15.621</c:v>
                </c:pt>
                <c:pt idx="9333">
                  <c:v>15.624000000000001</c:v>
                </c:pt>
                <c:pt idx="9334">
                  <c:v>15.625999999999999</c:v>
                </c:pt>
                <c:pt idx="9335">
                  <c:v>15.629</c:v>
                </c:pt>
                <c:pt idx="9336">
                  <c:v>15.632</c:v>
                </c:pt>
                <c:pt idx="9337">
                  <c:v>15.634</c:v>
                </c:pt>
                <c:pt idx="9338">
                  <c:v>15.637</c:v>
                </c:pt>
                <c:pt idx="9339">
                  <c:v>15.64</c:v>
                </c:pt>
                <c:pt idx="9340">
                  <c:v>15.641999999999999</c:v>
                </c:pt>
                <c:pt idx="9341">
                  <c:v>15.645</c:v>
                </c:pt>
                <c:pt idx="9342">
                  <c:v>15.648</c:v>
                </c:pt>
                <c:pt idx="9343">
                  <c:v>15.65</c:v>
                </c:pt>
                <c:pt idx="9344">
                  <c:v>15.653</c:v>
                </c:pt>
                <c:pt idx="9345">
                  <c:v>15.656000000000001</c:v>
                </c:pt>
                <c:pt idx="9346">
                  <c:v>15.657999999999999</c:v>
                </c:pt>
                <c:pt idx="9347">
                  <c:v>15.662000000000001</c:v>
                </c:pt>
                <c:pt idx="9348">
                  <c:v>15.664</c:v>
                </c:pt>
                <c:pt idx="9349">
                  <c:v>15.667</c:v>
                </c:pt>
                <c:pt idx="9350">
                  <c:v>15.669</c:v>
                </c:pt>
                <c:pt idx="9351">
                  <c:v>15.672000000000001</c:v>
                </c:pt>
                <c:pt idx="9352">
                  <c:v>15.675000000000001</c:v>
                </c:pt>
                <c:pt idx="9353">
                  <c:v>15.677</c:v>
                </c:pt>
                <c:pt idx="9354">
                  <c:v>15.68</c:v>
                </c:pt>
                <c:pt idx="9355">
                  <c:v>15.683</c:v>
                </c:pt>
                <c:pt idx="9356">
                  <c:v>15.685</c:v>
                </c:pt>
                <c:pt idx="9357">
                  <c:v>15.688000000000001</c:v>
                </c:pt>
                <c:pt idx="9358">
                  <c:v>15.691000000000001</c:v>
                </c:pt>
                <c:pt idx="9359">
                  <c:v>15.693</c:v>
                </c:pt>
                <c:pt idx="9360">
                  <c:v>15.696</c:v>
                </c:pt>
                <c:pt idx="9361">
                  <c:v>15.699</c:v>
                </c:pt>
                <c:pt idx="9362">
                  <c:v>15.701000000000001</c:v>
                </c:pt>
                <c:pt idx="9363">
                  <c:v>15.704000000000001</c:v>
                </c:pt>
                <c:pt idx="9364">
                  <c:v>15.707000000000001</c:v>
                </c:pt>
                <c:pt idx="9365">
                  <c:v>15.709</c:v>
                </c:pt>
                <c:pt idx="9366">
                  <c:v>15.712999999999999</c:v>
                </c:pt>
                <c:pt idx="9367">
                  <c:v>15.715</c:v>
                </c:pt>
                <c:pt idx="9368">
                  <c:v>15.718</c:v>
                </c:pt>
                <c:pt idx="9369">
                  <c:v>15.72</c:v>
                </c:pt>
                <c:pt idx="9370">
                  <c:v>15.723000000000001</c:v>
                </c:pt>
                <c:pt idx="9371">
                  <c:v>15.725</c:v>
                </c:pt>
                <c:pt idx="9372">
                  <c:v>15.728</c:v>
                </c:pt>
                <c:pt idx="9373">
                  <c:v>15.731</c:v>
                </c:pt>
                <c:pt idx="9374">
                  <c:v>15.733000000000001</c:v>
                </c:pt>
                <c:pt idx="9375">
                  <c:v>15.736000000000001</c:v>
                </c:pt>
                <c:pt idx="9376">
                  <c:v>15.739000000000001</c:v>
                </c:pt>
                <c:pt idx="9377">
                  <c:v>15.741</c:v>
                </c:pt>
                <c:pt idx="9378">
                  <c:v>15.744</c:v>
                </c:pt>
                <c:pt idx="9379">
                  <c:v>15.746</c:v>
                </c:pt>
                <c:pt idx="9380">
                  <c:v>15.749000000000001</c:v>
                </c:pt>
                <c:pt idx="9381">
                  <c:v>15.752000000000001</c:v>
                </c:pt>
                <c:pt idx="9382">
                  <c:v>15.754</c:v>
                </c:pt>
                <c:pt idx="9383">
                  <c:v>15.757</c:v>
                </c:pt>
                <c:pt idx="9384">
                  <c:v>15.76</c:v>
                </c:pt>
                <c:pt idx="9385">
                  <c:v>15.763</c:v>
                </c:pt>
                <c:pt idx="9386">
                  <c:v>15.765000000000001</c:v>
                </c:pt>
                <c:pt idx="9387">
                  <c:v>15.768000000000001</c:v>
                </c:pt>
                <c:pt idx="9388">
                  <c:v>15.771000000000001</c:v>
                </c:pt>
                <c:pt idx="9389">
                  <c:v>15.773</c:v>
                </c:pt>
                <c:pt idx="9390">
                  <c:v>15.776</c:v>
                </c:pt>
                <c:pt idx="9391">
                  <c:v>15.779</c:v>
                </c:pt>
                <c:pt idx="9392">
                  <c:v>15.781000000000001</c:v>
                </c:pt>
                <c:pt idx="9393">
                  <c:v>15.784000000000001</c:v>
                </c:pt>
                <c:pt idx="9394">
                  <c:v>15.787000000000001</c:v>
                </c:pt>
                <c:pt idx="9395">
                  <c:v>15.789</c:v>
                </c:pt>
                <c:pt idx="9396">
                  <c:v>15.792</c:v>
                </c:pt>
                <c:pt idx="9397">
                  <c:v>15.795</c:v>
                </c:pt>
                <c:pt idx="9398">
                  <c:v>15.797000000000001</c:v>
                </c:pt>
                <c:pt idx="9399">
                  <c:v>15.8</c:v>
                </c:pt>
                <c:pt idx="9400">
                  <c:v>15.802</c:v>
                </c:pt>
                <c:pt idx="9401">
                  <c:v>15.805</c:v>
                </c:pt>
                <c:pt idx="9402">
                  <c:v>15.808</c:v>
                </c:pt>
                <c:pt idx="9403">
                  <c:v>15.81</c:v>
                </c:pt>
                <c:pt idx="9404">
                  <c:v>15.813000000000001</c:v>
                </c:pt>
                <c:pt idx="9405">
                  <c:v>15.816000000000001</c:v>
                </c:pt>
                <c:pt idx="9406">
                  <c:v>15.819000000000001</c:v>
                </c:pt>
                <c:pt idx="9407">
                  <c:v>15.821</c:v>
                </c:pt>
                <c:pt idx="9408">
                  <c:v>15.824</c:v>
                </c:pt>
                <c:pt idx="9409">
                  <c:v>15.827</c:v>
                </c:pt>
                <c:pt idx="9410">
                  <c:v>15.829000000000001</c:v>
                </c:pt>
                <c:pt idx="9411">
                  <c:v>15.832000000000001</c:v>
                </c:pt>
                <c:pt idx="9412">
                  <c:v>15.834</c:v>
                </c:pt>
                <c:pt idx="9413">
                  <c:v>15.837</c:v>
                </c:pt>
                <c:pt idx="9414">
                  <c:v>15.84</c:v>
                </c:pt>
                <c:pt idx="9415">
                  <c:v>15.842000000000001</c:v>
                </c:pt>
                <c:pt idx="9416">
                  <c:v>15.845000000000001</c:v>
                </c:pt>
                <c:pt idx="9417">
                  <c:v>15.848000000000001</c:v>
                </c:pt>
                <c:pt idx="9418">
                  <c:v>15.85</c:v>
                </c:pt>
                <c:pt idx="9419">
                  <c:v>15.853</c:v>
                </c:pt>
                <c:pt idx="9420">
                  <c:v>15.856</c:v>
                </c:pt>
                <c:pt idx="9421">
                  <c:v>15.859</c:v>
                </c:pt>
                <c:pt idx="9422">
                  <c:v>15.861000000000001</c:v>
                </c:pt>
                <c:pt idx="9423">
                  <c:v>15.864000000000001</c:v>
                </c:pt>
                <c:pt idx="9424">
                  <c:v>15.867000000000001</c:v>
                </c:pt>
                <c:pt idx="9425">
                  <c:v>15.869</c:v>
                </c:pt>
                <c:pt idx="9426">
                  <c:v>15.872</c:v>
                </c:pt>
                <c:pt idx="9427">
                  <c:v>15.874000000000001</c:v>
                </c:pt>
                <c:pt idx="9428">
                  <c:v>15.877000000000001</c:v>
                </c:pt>
                <c:pt idx="9429">
                  <c:v>15.88</c:v>
                </c:pt>
                <c:pt idx="9430">
                  <c:v>15.882999999999999</c:v>
                </c:pt>
                <c:pt idx="9431">
                  <c:v>15.885</c:v>
                </c:pt>
                <c:pt idx="9432">
                  <c:v>15.888</c:v>
                </c:pt>
                <c:pt idx="9433">
                  <c:v>15.89</c:v>
                </c:pt>
                <c:pt idx="9434">
                  <c:v>15.893000000000001</c:v>
                </c:pt>
                <c:pt idx="9435">
                  <c:v>15.896000000000001</c:v>
                </c:pt>
                <c:pt idx="9436">
                  <c:v>15.898999999999999</c:v>
                </c:pt>
                <c:pt idx="9437">
                  <c:v>15.901</c:v>
                </c:pt>
                <c:pt idx="9438">
                  <c:v>15.904</c:v>
                </c:pt>
                <c:pt idx="9439">
                  <c:v>15.906000000000001</c:v>
                </c:pt>
                <c:pt idx="9440">
                  <c:v>15.909000000000001</c:v>
                </c:pt>
                <c:pt idx="9441">
                  <c:v>15.912000000000001</c:v>
                </c:pt>
                <c:pt idx="9442">
                  <c:v>15.914</c:v>
                </c:pt>
                <c:pt idx="9443">
                  <c:v>15.917</c:v>
                </c:pt>
                <c:pt idx="9444">
                  <c:v>15.92</c:v>
                </c:pt>
                <c:pt idx="9445">
                  <c:v>15.923</c:v>
                </c:pt>
                <c:pt idx="9446">
                  <c:v>15.925000000000001</c:v>
                </c:pt>
                <c:pt idx="9447">
                  <c:v>15.928000000000001</c:v>
                </c:pt>
                <c:pt idx="9448">
                  <c:v>15.930999999999999</c:v>
                </c:pt>
                <c:pt idx="9449">
                  <c:v>15.933</c:v>
                </c:pt>
                <c:pt idx="9450">
                  <c:v>15.936</c:v>
                </c:pt>
                <c:pt idx="9451">
                  <c:v>15.939</c:v>
                </c:pt>
                <c:pt idx="9452">
                  <c:v>15.941000000000001</c:v>
                </c:pt>
                <c:pt idx="9453">
                  <c:v>15.944000000000001</c:v>
                </c:pt>
                <c:pt idx="9454">
                  <c:v>15.946999999999999</c:v>
                </c:pt>
                <c:pt idx="9455">
                  <c:v>15.949</c:v>
                </c:pt>
                <c:pt idx="9456">
                  <c:v>15.952</c:v>
                </c:pt>
                <c:pt idx="9457">
                  <c:v>15.955</c:v>
                </c:pt>
                <c:pt idx="9458">
                  <c:v>15.957000000000001</c:v>
                </c:pt>
                <c:pt idx="9459">
                  <c:v>15.96</c:v>
                </c:pt>
                <c:pt idx="9460">
                  <c:v>15.962999999999999</c:v>
                </c:pt>
                <c:pt idx="9461">
                  <c:v>15.965</c:v>
                </c:pt>
                <c:pt idx="9462">
                  <c:v>15.968</c:v>
                </c:pt>
                <c:pt idx="9463">
                  <c:v>15.971</c:v>
                </c:pt>
                <c:pt idx="9464">
                  <c:v>15.973000000000001</c:v>
                </c:pt>
                <c:pt idx="9465">
                  <c:v>15.976000000000001</c:v>
                </c:pt>
                <c:pt idx="9466">
                  <c:v>15.978999999999999</c:v>
                </c:pt>
                <c:pt idx="9467">
                  <c:v>15.981</c:v>
                </c:pt>
                <c:pt idx="9468">
                  <c:v>15.984</c:v>
                </c:pt>
                <c:pt idx="9469">
                  <c:v>15.988</c:v>
                </c:pt>
                <c:pt idx="9470">
                  <c:v>15.99</c:v>
                </c:pt>
                <c:pt idx="9471">
                  <c:v>15.993</c:v>
                </c:pt>
                <c:pt idx="9472">
                  <c:v>15.994999999999999</c:v>
                </c:pt>
                <c:pt idx="9473">
                  <c:v>15.997999999999999</c:v>
                </c:pt>
                <c:pt idx="9474">
                  <c:v>16.001000000000001</c:v>
                </c:pt>
                <c:pt idx="9475">
                  <c:v>16.003</c:v>
                </c:pt>
                <c:pt idx="9476">
                  <c:v>16.006</c:v>
                </c:pt>
                <c:pt idx="9477">
                  <c:v>16.009</c:v>
                </c:pt>
                <c:pt idx="9478">
                  <c:v>16.010999999999999</c:v>
                </c:pt>
                <c:pt idx="9479">
                  <c:v>16.013999999999999</c:v>
                </c:pt>
                <c:pt idx="9480">
                  <c:v>16.016999999999999</c:v>
                </c:pt>
                <c:pt idx="9481">
                  <c:v>16.018999999999998</c:v>
                </c:pt>
                <c:pt idx="9482">
                  <c:v>16.021999999999998</c:v>
                </c:pt>
                <c:pt idx="9483">
                  <c:v>16.024999999999999</c:v>
                </c:pt>
                <c:pt idx="9484">
                  <c:v>16.027000000000001</c:v>
                </c:pt>
                <c:pt idx="9485">
                  <c:v>16.03</c:v>
                </c:pt>
                <c:pt idx="9486">
                  <c:v>16.033000000000001</c:v>
                </c:pt>
                <c:pt idx="9487">
                  <c:v>16.035</c:v>
                </c:pt>
                <c:pt idx="9488">
                  <c:v>16.038</c:v>
                </c:pt>
                <c:pt idx="9489">
                  <c:v>16.041</c:v>
                </c:pt>
                <c:pt idx="9490">
                  <c:v>16.042999999999999</c:v>
                </c:pt>
                <c:pt idx="9491">
                  <c:v>16.045999999999999</c:v>
                </c:pt>
                <c:pt idx="9492">
                  <c:v>16.048999999999999</c:v>
                </c:pt>
                <c:pt idx="9493">
                  <c:v>16.050999999999998</c:v>
                </c:pt>
                <c:pt idx="9494">
                  <c:v>16.053999999999998</c:v>
                </c:pt>
                <c:pt idx="9495">
                  <c:v>16.056999999999999</c:v>
                </c:pt>
                <c:pt idx="9496">
                  <c:v>16.059000000000001</c:v>
                </c:pt>
                <c:pt idx="9497">
                  <c:v>16.062000000000001</c:v>
                </c:pt>
                <c:pt idx="9498">
                  <c:v>16.065000000000001</c:v>
                </c:pt>
                <c:pt idx="9499">
                  <c:v>16.067</c:v>
                </c:pt>
                <c:pt idx="9500">
                  <c:v>16.07</c:v>
                </c:pt>
                <c:pt idx="9501">
                  <c:v>16.073</c:v>
                </c:pt>
                <c:pt idx="9502">
                  <c:v>16.074999999999999</c:v>
                </c:pt>
                <c:pt idx="9503">
                  <c:v>16.077999999999999</c:v>
                </c:pt>
                <c:pt idx="9504">
                  <c:v>16.079999999999998</c:v>
                </c:pt>
                <c:pt idx="9505">
                  <c:v>16.082999999999998</c:v>
                </c:pt>
                <c:pt idx="9506">
                  <c:v>16.085000000000001</c:v>
                </c:pt>
                <c:pt idx="9507">
                  <c:v>16.088000000000001</c:v>
                </c:pt>
                <c:pt idx="9508">
                  <c:v>16.09</c:v>
                </c:pt>
                <c:pt idx="9509">
                  <c:v>16.093</c:v>
                </c:pt>
                <c:pt idx="9510">
                  <c:v>16.096</c:v>
                </c:pt>
                <c:pt idx="9511">
                  <c:v>16.097999999999999</c:v>
                </c:pt>
                <c:pt idx="9512">
                  <c:v>16.100999999999999</c:v>
                </c:pt>
                <c:pt idx="9513">
                  <c:v>16.103999999999999</c:v>
                </c:pt>
                <c:pt idx="9514">
                  <c:v>16.106000000000002</c:v>
                </c:pt>
                <c:pt idx="9515">
                  <c:v>16.109000000000002</c:v>
                </c:pt>
                <c:pt idx="9516">
                  <c:v>16.111999999999998</c:v>
                </c:pt>
                <c:pt idx="9517">
                  <c:v>16.114000000000001</c:v>
                </c:pt>
                <c:pt idx="9518">
                  <c:v>16.117000000000001</c:v>
                </c:pt>
                <c:pt idx="9519">
                  <c:v>16.12</c:v>
                </c:pt>
                <c:pt idx="9520">
                  <c:v>16.122</c:v>
                </c:pt>
                <c:pt idx="9521">
                  <c:v>16.125</c:v>
                </c:pt>
                <c:pt idx="9522">
                  <c:v>16.128</c:v>
                </c:pt>
                <c:pt idx="9523">
                  <c:v>16.13</c:v>
                </c:pt>
                <c:pt idx="9524">
                  <c:v>16.132999999999999</c:v>
                </c:pt>
                <c:pt idx="9525">
                  <c:v>16.135999999999999</c:v>
                </c:pt>
                <c:pt idx="9526">
                  <c:v>16.138000000000002</c:v>
                </c:pt>
                <c:pt idx="9527">
                  <c:v>16.140999999999998</c:v>
                </c:pt>
                <c:pt idx="9528">
                  <c:v>16.143999999999998</c:v>
                </c:pt>
                <c:pt idx="9529">
                  <c:v>16.146000000000001</c:v>
                </c:pt>
                <c:pt idx="9530">
                  <c:v>16.149000000000001</c:v>
                </c:pt>
                <c:pt idx="9531">
                  <c:v>16.152000000000001</c:v>
                </c:pt>
                <c:pt idx="9532">
                  <c:v>16.154</c:v>
                </c:pt>
                <c:pt idx="9533">
                  <c:v>16.157</c:v>
                </c:pt>
                <c:pt idx="9534">
                  <c:v>16.16</c:v>
                </c:pt>
                <c:pt idx="9535">
                  <c:v>16.161999999999999</c:v>
                </c:pt>
                <c:pt idx="9536">
                  <c:v>16.164999999999999</c:v>
                </c:pt>
                <c:pt idx="9537">
                  <c:v>16.167999999999999</c:v>
                </c:pt>
                <c:pt idx="9538">
                  <c:v>16.170000000000002</c:v>
                </c:pt>
                <c:pt idx="9539">
                  <c:v>16.172999999999998</c:v>
                </c:pt>
                <c:pt idx="9540">
                  <c:v>16.175999999999998</c:v>
                </c:pt>
                <c:pt idx="9541">
                  <c:v>16.178000000000001</c:v>
                </c:pt>
                <c:pt idx="9542">
                  <c:v>16.181000000000001</c:v>
                </c:pt>
                <c:pt idx="9543">
                  <c:v>16.184000000000001</c:v>
                </c:pt>
                <c:pt idx="9544">
                  <c:v>16.186</c:v>
                </c:pt>
                <c:pt idx="9545">
                  <c:v>16.189</c:v>
                </c:pt>
                <c:pt idx="9546">
                  <c:v>16.192</c:v>
                </c:pt>
                <c:pt idx="9547">
                  <c:v>16.193999999999999</c:v>
                </c:pt>
                <c:pt idx="9548">
                  <c:v>16.196999999999999</c:v>
                </c:pt>
                <c:pt idx="9549">
                  <c:v>16.2</c:v>
                </c:pt>
                <c:pt idx="9550">
                  <c:v>16.202000000000002</c:v>
                </c:pt>
                <c:pt idx="9551">
                  <c:v>16.204999999999998</c:v>
                </c:pt>
                <c:pt idx="9552">
                  <c:v>16.207999999999998</c:v>
                </c:pt>
                <c:pt idx="9553">
                  <c:v>16.21</c:v>
                </c:pt>
                <c:pt idx="9554">
                  <c:v>16.213000000000001</c:v>
                </c:pt>
                <c:pt idx="9555">
                  <c:v>16.216000000000001</c:v>
                </c:pt>
                <c:pt idx="9556">
                  <c:v>16.218</c:v>
                </c:pt>
                <c:pt idx="9557">
                  <c:v>16.221</c:v>
                </c:pt>
                <c:pt idx="9558">
                  <c:v>16.224</c:v>
                </c:pt>
                <c:pt idx="9559">
                  <c:v>16.225999999999999</c:v>
                </c:pt>
                <c:pt idx="9560">
                  <c:v>16.228999999999999</c:v>
                </c:pt>
                <c:pt idx="9561">
                  <c:v>16.231999999999999</c:v>
                </c:pt>
                <c:pt idx="9562">
                  <c:v>16.234000000000002</c:v>
                </c:pt>
                <c:pt idx="9563">
                  <c:v>16.236999999999998</c:v>
                </c:pt>
                <c:pt idx="9564">
                  <c:v>16.239999999999998</c:v>
                </c:pt>
                <c:pt idx="9565">
                  <c:v>16.242000000000001</c:v>
                </c:pt>
                <c:pt idx="9566">
                  <c:v>16.245000000000001</c:v>
                </c:pt>
                <c:pt idx="9567">
                  <c:v>16.248000000000001</c:v>
                </c:pt>
                <c:pt idx="9568">
                  <c:v>16.25</c:v>
                </c:pt>
                <c:pt idx="9569">
                  <c:v>16.253</c:v>
                </c:pt>
                <c:pt idx="9570">
                  <c:v>16.256</c:v>
                </c:pt>
                <c:pt idx="9571">
                  <c:v>16.257999999999999</c:v>
                </c:pt>
                <c:pt idx="9572">
                  <c:v>16.260999999999999</c:v>
                </c:pt>
                <c:pt idx="9573">
                  <c:v>16.263999999999999</c:v>
                </c:pt>
                <c:pt idx="9574">
                  <c:v>16.265999999999998</c:v>
                </c:pt>
                <c:pt idx="9575">
                  <c:v>16.268999999999998</c:v>
                </c:pt>
                <c:pt idx="9576">
                  <c:v>16.271999999999998</c:v>
                </c:pt>
                <c:pt idx="9577">
                  <c:v>16.274000000000001</c:v>
                </c:pt>
                <c:pt idx="9578">
                  <c:v>16.277000000000001</c:v>
                </c:pt>
                <c:pt idx="9579">
                  <c:v>16.28</c:v>
                </c:pt>
                <c:pt idx="9580">
                  <c:v>16.282</c:v>
                </c:pt>
                <c:pt idx="9581">
                  <c:v>16.285</c:v>
                </c:pt>
                <c:pt idx="9582">
                  <c:v>16.288</c:v>
                </c:pt>
                <c:pt idx="9583">
                  <c:v>16.29</c:v>
                </c:pt>
                <c:pt idx="9584">
                  <c:v>16.292999999999999</c:v>
                </c:pt>
                <c:pt idx="9585">
                  <c:v>16.295999999999999</c:v>
                </c:pt>
                <c:pt idx="9586">
                  <c:v>16.297999999999998</c:v>
                </c:pt>
                <c:pt idx="9587">
                  <c:v>16.300999999999998</c:v>
                </c:pt>
                <c:pt idx="9588">
                  <c:v>16.303999999999998</c:v>
                </c:pt>
                <c:pt idx="9589">
                  <c:v>16.306000000000001</c:v>
                </c:pt>
                <c:pt idx="9590">
                  <c:v>16.309000000000001</c:v>
                </c:pt>
                <c:pt idx="9591">
                  <c:v>16.312000000000001</c:v>
                </c:pt>
                <c:pt idx="9592">
                  <c:v>16.314</c:v>
                </c:pt>
                <c:pt idx="9593">
                  <c:v>16.317</c:v>
                </c:pt>
                <c:pt idx="9594">
                  <c:v>16.32</c:v>
                </c:pt>
                <c:pt idx="9595">
                  <c:v>16.321999999999999</c:v>
                </c:pt>
                <c:pt idx="9596">
                  <c:v>16.324999999999999</c:v>
                </c:pt>
                <c:pt idx="9597">
                  <c:v>16.327999999999999</c:v>
                </c:pt>
                <c:pt idx="9598">
                  <c:v>16.329999999999998</c:v>
                </c:pt>
                <c:pt idx="9599">
                  <c:v>16.332999999999998</c:v>
                </c:pt>
                <c:pt idx="9600">
                  <c:v>16.335999999999999</c:v>
                </c:pt>
                <c:pt idx="9601">
                  <c:v>16.338000000000001</c:v>
                </c:pt>
                <c:pt idx="9602">
                  <c:v>16.341000000000001</c:v>
                </c:pt>
                <c:pt idx="9603">
                  <c:v>16.344000000000001</c:v>
                </c:pt>
                <c:pt idx="9604">
                  <c:v>16.346</c:v>
                </c:pt>
                <c:pt idx="9605">
                  <c:v>16.349</c:v>
                </c:pt>
                <c:pt idx="9606">
                  <c:v>16.352</c:v>
                </c:pt>
                <c:pt idx="9607">
                  <c:v>16.353999999999999</c:v>
                </c:pt>
                <c:pt idx="9608">
                  <c:v>16.356999999999999</c:v>
                </c:pt>
                <c:pt idx="9609">
                  <c:v>16.36</c:v>
                </c:pt>
                <c:pt idx="9610">
                  <c:v>16.361999999999998</c:v>
                </c:pt>
                <c:pt idx="9611">
                  <c:v>16.364999999999998</c:v>
                </c:pt>
                <c:pt idx="9612">
                  <c:v>16.367999999999999</c:v>
                </c:pt>
                <c:pt idx="9613">
                  <c:v>16.37</c:v>
                </c:pt>
                <c:pt idx="9614">
                  <c:v>16.373000000000001</c:v>
                </c:pt>
                <c:pt idx="9615">
                  <c:v>16.376000000000001</c:v>
                </c:pt>
                <c:pt idx="9616">
                  <c:v>16.378</c:v>
                </c:pt>
                <c:pt idx="9617">
                  <c:v>16.381</c:v>
                </c:pt>
                <c:pt idx="9618">
                  <c:v>16.384</c:v>
                </c:pt>
                <c:pt idx="9619">
                  <c:v>16.385999999999999</c:v>
                </c:pt>
                <c:pt idx="9620">
                  <c:v>16.388999999999999</c:v>
                </c:pt>
                <c:pt idx="9621">
                  <c:v>16.391999999999999</c:v>
                </c:pt>
                <c:pt idx="9622">
                  <c:v>16.393999999999998</c:v>
                </c:pt>
                <c:pt idx="9623">
                  <c:v>16.396999999999998</c:v>
                </c:pt>
                <c:pt idx="9624">
                  <c:v>16.399999999999999</c:v>
                </c:pt>
                <c:pt idx="9625">
                  <c:v>16.402000000000001</c:v>
                </c:pt>
                <c:pt idx="9626">
                  <c:v>16.405000000000001</c:v>
                </c:pt>
                <c:pt idx="9627">
                  <c:v>16.408000000000001</c:v>
                </c:pt>
                <c:pt idx="9628">
                  <c:v>16.41</c:v>
                </c:pt>
                <c:pt idx="9629">
                  <c:v>16.413</c:v>
                </c:pt>
                <c:pt idx="9630">
                  <c:v>16.416</c:v>
                </c:pt>
                <c:pt idx="9631">
                  <c:v>16.417999999999999</c:v>
                </c:pt>
                <c:pt idx="9632">
                  <c:v>16.420999999999999</c:v>
                </c:pt>
                <c:pt idx="9633">
                  <c:v>16.423999999999999</c:v>
                </c:pt>
                <c:pt idx="9634">
                  <c:v>16.425999999999998</c:v>
                </c:pt>
                <c:pt idx="9635">
                  <c:v>16.428999999999998</c:v>
                </c:pt>
                <c:pt idx="9636">
                  <c:v>16.431000000000001</c:v>
                </c:pt>
                <c:pt idx="9637">
                  <c:v>16.434000000000001</c:v>
                </c:pt>
                <c:pt idx="9638">
                  <c:v>16.436</c:v>
                </c:pt>
                <c:pt idx="9639">
                  <c:v>16.439</c:v>
                </c:pt>
                <c:pt idx="9640">
                  <c:v>16.442</c:v>
                </c:pt>
                <c:pt idx="9641">
                  <c:v>16.443999999999999</c:v>
                </c:pt>
                <c:pt idx="9642">
                  <c:v>16.446999999999999</c:v>
                </c:pt>
                <c:pt idx="9643">
                  <c:v>16.449000000000002</c:v>
                </c:pt>
                <c:pt idx="9644">
                  <c:v>16.452000000000002</c:v>
                </c:pt>
                <c:pt idx="9645">
                  <c:v>16.454000000000001</c:v>
                </c:pt>
                <c:pt idx="9646">
                  <c:v>16.457000000000001</c:v>
                </c:pt>
                <c:pt idx="9647">
                  <c:v>16.46</c:v>
                </c:pt>
                <c:pt idx="9648">
                  <c:v>16.463000000000001</c:v>
                </c:pt>
                <c:pt idx="9649">
                  <c:v>16.465</c:v>
                </c:pt>
                <c:pt idx="9650">
                  <c:v>16.468</c:v>
                </c:pt>
                <c:pt idx="9651">
                  <c:v>16.471</c:v>
                </c:pt>
                <c:pt idx="9652">
                  <c:v>16.472999999999999</c:v>
                </c:pt>
                <c:pt idx="9653">
                  <c:v>16.475999999999999</c:v>
                </c:pt>
                <c:pt idx="9654">
                  <c:v>16.478999999999999</c:v>
                </c:pt>
                <c:pt idx="9655">
                  <c:v>16.481000000000002</c:v>
                </c:pt>
                <c:pt idx="9656">
                  <c:v>16.484000000000002</c:v>
                </c:pt>
                <c:pt idx="9657">
                  <c:v>16.486999999999998</c:v>
                </c:pt>
                <c:pt idx="9658">
                  <c:v>16.489000000000001</c:v>
                </c:pt>
                <c:pt idx="9659">
                  <c:v>16.492000000000001</c:v>
                </c:pt>
                <c:pt idx="9660">
                  <c:v>16.495000000000001</c:v>
                </c:pt>
                <c:pt idx="9661">
                  <c:v>16.497</c:v>
                </c:pt>
                <c:pt idx="9662">
                  <c:v>16.5</c:v>
                </c:pt>
                <c:pt idx="9663">
                  <c:v>16.503</c:v>
                </c:pt>
                <c:pt idx="9664">
                  <c:v>16.504999999999999</c:v>
                </c:pt>
                <c:pt idx="9665">
                  <c:v>16.507999999999999</c:v>
                </c:pt>
                <c:pt idx="9666">
                  <c:v>16.510999999999999</c:v>
                </c:pt>
                <c:pt idx="9667">
                  <c:v>16.513000000000002</c:v>
                </c:pt>
                <c:pt idx="9668">
                  <c:v>16.515999999999998</c:v>
                </c:pt>
                <c:pt idx="9669">
                  <c:v>16.518999999999998</c:v>
                </c:pt>
                <c:pt idx="9670">
                  <c:v>16.521000000000001</c:v>
                </c:pt>
                <c:pt idx="9671">
                  <c:v>16.524000000000001</c:v>
                </c:pt>
                <c:pt idx="9672">
                  <c:v>16.527000000000001</c:v>
                </c:pt>
                <c:pt idx="9673">
                  <c:v>16.529</c:v>
                </c:pt>
                <c:pt idx="9674">
                  <c:v>16.532</c:v>
                </c:pt>
                <c:pt idx="9675">
                  <c:v>16.533999999999999</c:v>
                </c:pt>
                <c:pt idx="9676">
                  <c:v>16.536999999999999</c:v>
                </c:pt>
                <c:pt idx="9677">
                  <c:v>16.54</c:v>
                </c:pt>
                <c:pt idx="9678">
                  <c:v>16.542000000000002</c:v>
                </c:pt>
                <c:pt idx="9679">
                  <c:v>16.545000000000002</c:v>
                </c:pt>
                <c:pt idx="9680">
                  <c:v>16.547999999999998</c:v>
                </c:pt>
                <c:pt idx="9681">
                  <c:v>16.55</c:v>
                </c:pt>
                <c:pt idx="9682">
                  <c:v>16.553000000000001</c:v>
                </c:pt>
                <c:pt idx="9683">
                  <c:v>16.556000000000001</c:v>
                </c:pt>
                <c:pt idx="9684">
                  <c:v>16.559000000000001</c:v>
                </c:pt>
                <c:pt idx="9685">
                  <c:v>16.561</c:v>
                </c:pt>
                <c:pt idx="9686">
                  <c:v>16.564</c:v>
                </c:pt>
                <c:pt idx="9687">
                  <c:v>16.567</c:v>
                </c:pt>
                <c:pt idx="9688">
                  <c:v>16.568999999999999</c:v>
                </c:pt>
                <c:pt idx="9689">
                  <c:v>16.571999999999999</c:v>
                </c:pt>
                <c:pt idx="9690">
                  <c:v>16.574000000000002</c:v>
                </c:pt>
                <c:pt idx="9691">
                  <c:v>16.577000000000002</c:v>
                </c:pt>
                <c:pt idx="9692">
                  <c:v>16.579999999999998</c:v>
                </c:pt>
                <c:pt idx="9693">
                  <c:v>16.582999999999998</c:v>
                </c:pt>
                <c:pt idx="9694">
                  <c:v>16.585000000000001</c:v>
                </c:pt>
                <c:pt idx="9695">
                  <c:v>16.588000000000001</c:v>
                </c:pt>
                <c:pt idx="9696">
                  <c:v>16.591000000000001</c:v>
                </c:pt>
                <c:pt idx="9697">
                  <c:v>16.593</c:v>
                </c:pt>
                <c:pt idx="9698">
                  <c:v>16.596</c:v>
                </c:pt>
                <c:pt idx="9699">
                  <c:v>16.599</c:v>
                </c:pt>
                <c:pt idx="9700">
                  <c:v>16.600999999999999</c:v>
                </c:pt>
                <c:pt idx="9701">
                  <c:v>16.603999999999999</c:v>
                </c:pt>
                <c:pt idx="9702">
                  <c:v>16.606000000000002</c:v>
                </c:pt>
                <c:pt idx="9703">
                  <c:v>16.609000000000002</c:v>
                </c:pt>
                <c:pt idx="9704">
                  <c:v>16.611999999999998</c:v>
                </c:pt>
                <c:pt idx="9705">
                  <c:v>16.614000000000001</c:v>
                </c:pt>
                <c:pt idx="9706">
                  <c:v>16.617000000000001</c:v>
                </c:pt>
                <c:pt idx="9707">
                  <c:v>16.62</c:v>
                </c:pt>
                <c:pt idx="9708">
                  <c:v>16.622</c:v>
                </c:pt>
                <c:pt idx="9709">
                  <c:v>16.625</c:v>
                </c:pt>
                <c:pt idx="9710">
                  <c:v>16.628</c:v>
                </c:pt>
                <c:pt idx="9711">
                  <c:v>16.631</c:v>
                </c:pt>
                <c:pt idx="9712">
                  <c:v>16.632999999999999</c:v>
                </c:pt>
                <c:pt idx="9713">
                  <c:v>16.635999999999999</c:v>
                </c:pt>
                <c:pt idx="9714">
                  <c:v>16.638999999999999</c:v>
                </c:pt>
                <c:pt idx="9715">
                  <c:v>16.640999999999998</c:v>
                </c:pt>
                <c:pt idx="9716">
                  <c:v>16.643999999999998</c:v>
                </c:pt>
                <c:pt idx="9717">
                  <c:v>16.646000000000001</c:v>
                </c:pt>
                <c:pt idx="9718">
                  <c:v>16.649000000000001</c:v>
                </c:pt>
                <c:pt idx="9719">
                  <c:v>16.652000000000001</c:v>
                </c:pt>
                <c:pt idx="9720">
                  <c:v>16.654</c:v>
                </c:pt>
                <c:pt idx="9721">
                  <c:v>16.657</c:v>
                </c:pt>
                <c:pt idx="9722">
                  <c:v>16.66</c:v>
                </c:pt>
                <c:pt idx="9723">
                  <c:v>16.663</c:v>
                </c:pt>
                <c:pt idx="9724">
                  <c:v>16.664999999999999</c:v>
                </c:pt>
                <c:pt idx="9725">
                  <c:v>16.667999999999999</c:v>
                </c:pt>
                <c:pt idx="9726">
                  <c:v>16.670999999999999</c:v>
                </c:pt>
                <c:pt idx="9727">
                  <c:v>16.672999999999998</c:v>
                </c:pt>
                <c:pt idx="9728">
                  <c:v>16.675999999999998</c:v>
                </c:pt>
                <c:pt idx="9729">
                  <c:v>16.678999999999998</c:v>
                </c:pt>
                <c:pt idx="9730">
                  <c:v>16.681000000000001</c:v>
                </c:pt>
                <c:pt idx="9731">
                  <c:v>16.684000000000001</c:v>
                </c:pt>
                <c:pt idx="9732">
                  <c:v>16.687000000000001</c:v>
                </c:pt>
                <c:pt idx="9733">
                  <c:v>16.689</c:v>
                </c:pt>
                <c:pt idx="9734">
                  <c:v>16.692</c:v>
                </c:pt>
                <c:pt idx="9735">
                  <c:v>16.695</c:v>
                </c:pt>
                <c:pt idx="9736">
                  <c:v>16.696999999999999</c:v>
                </c:pt>
                <c:pt idx="9737">
                  <c:v>16.7</c:v>
                </c:pt>
                <c:pt idx="9738">
                  <c:v>16.702000000000002</c:v>
                </c:pt>
                <c:pt idx="9739">
                  <c:v>16.704999999999998</c:v>
                </c:pt>
                <c:pt idx="9740">
                  <c:v>16.707999999999998</c:v>
                </c:pt>
                <c:pt idx="9741">
                  <c:v>16.710999999999999</c:v>
                </c:pt>
                <c:pt idx="9742">
                  <c:v>16.713000000000001</c:v>
                </c:pt>
                <c:pt idx="9743">
                  <c:v>16.716000000000001</c:v>
                </c:pt>
                <c:pt idx="9744">
                  <c:v>16.719000000000001</c:v>
                </c:pt>
                <c:pt idx="9745">
                  <c:v>16.721</c:v>
                </c:pt>
                <c:pt idx="9746">
                  <c:v>16.724</c:v>
                </c:pt>
                <c:pt idx="9747">
                  <c:v>16.725999999999999</c:v>
                </c:pt>
                <c:pt idx="9748">
                  <c:v>16.728999999999999</c:v>
                </c:pt>
                <c:pt idx="9749">
                  <c:v>16.731999999999999</c:v>
                </c:pt>
                <c:pt idx="9750">
                  <c:v>16.734000000000002</c:v>
                </c:pt>
                <c:pt idx="9751">
                  <c:v>16.736999999999998</c:v>
                </c:pt>
                <c:pt idx="9752">
                  <c:v>16.739999999999998</c:v>
                </c:pt>
                <c:pt idx="9753">
                  <c:v>16.742000000000001</c:v>
                </c:pt>
                <c:pt idx="9754">
                  <c:v>16.745000000000001</c:v>
                </c:pt>
                <c:pt idx="9755">
                  <c:v>16.748000000000001</c:v>
                </c:pt>
                <c:pt idx="9756">
                  <c:v>16.75</c:v>
                </c:pt>
                <c:pt idx="9757">
                  <c:v>16.753</c:v>
                </c:pt>
                <c:pt idx="9758">
                  <c:v>16.756</c:v>
                </c:pt>
                <c:pt idx="9759">
                  <c:v>16.759</c:v>
                </c:pt>
                <c:pt idx="9760">
                  <c:v>16.760999999999999</c:v>
                </c:pt>
                <c:pt idx="9761">
                  <c:v>16.763999999999999</c:v>
                </c:pt>
                <c:pt idx="9762">
                  <c:v>16.766999999999999</c:v>
                </c:pt>
                <c:pt idx="9763">
                  <c:v>16.768999999999998</c:v>
                </c:pt>
                <c:pt idx="9764">
                  <c:v>16.771999999999998</c:v>
                </c:pt>
                <c:pt idx="9765">
                  <c:v>16.774000000000001</c:v>
                </c:pt>
                <c:pt idx="9766">
                  <c:v>16.777000000000001</c:v>
                </c:pt>
                <c:pt idx="9767">
                  <c:v>16.78</c:v>
                </c:pt>
                <c:pt idx="9768">
                  <c:v>16.782</c:v>
                </c:pt>
                <c:pt idx="9769">
                  <c:v>16.785</c:v>
                </c:pt>
                <c:pt idx="9770">
                  <c:v>16.788</c:v>
                </c:pt>
                <c:pt idx="9771">
                  <c:v>16.79</c:v>
                </c:pt>
                <c:pt idx="9772">
                  <c:v>16.792999999999999</c:v>
                </c:pt>
                <c:pt idx="9773">
                  <c:v>16.795999999999999</c:v>
                </c:pt>
                <c:pt idx="9774">
                  <c:v>16.798999999999999</c:v>
                </c:pt>
                <c:pt idx="9775">
                  <c:v>16.800999999999998</c:v>
                </c:pt>
                <c:pt idx="9776">
                  <c:v>16.803999999999998</c:v>
                </c:pt>
                <c:pt idx="9777">
                  <c:v>16.806000000000001</c:v>
                </c:pt>
                <c:pt idx="9778">
                  <c:v>16.809000000000001</c:v>
                </c:pt>
                <c:pt idx="9779">
                  <c:v>16.812000000000001</c:v>
                </c:pt>
                <c:pt idx="9780">
                  <c:v>16.814</c:v>
                </c:pt>
                <c:pt idx="9781">
                  <c:v>16.817</c:v>
                </c:pt>
                <c:pt idx="9782">
                  <c:v>16.818999999999999</c:v>
                </c:pt>
                <c:pt idx="9783">
                  <c:v>16.821999999999999</c:v>
                </c:pt>
                <c:pt idx="9784">
                  <c:v>16.824000000000002</c:v>
                </c:pt>
                <c:pt idx="9785">
                  <c:v>16.827000000000002</c:v>
                </c:pt>
                <c:pt idx="9786">
                  <c:v>16.829999999999998</c:v>
                </c:pt>
                <c:pt idx="9787">
                  <c:v>16.832000000000001</c:v>
                </c:pt>
                <c:pt idx="9788">
                  <c:v>16.835000000000001</c:v>
                </c:pt>
                <c:pt idx="9789">
                  <c:v>16.838000000000001</c:v>
                </c:pt>
                <c:pt idx="9790">
                  <c:v>16.84</c:v>
                </c:pt>
                <c:pt idx="9791">
                  <c:v>16.843</c:v>
                </c:pt>
                <c:pt idx="9792">
                  <c:v>16.846</c:v>
                </c:pt>
                <c:pt idx="9793">
                  <c:v>16.847999999999999</c:v>
                </c:pt>
                <c:pt idx="9794">
                  <c:v>16.850999999999999</c:v>
                </c:pt>
                <c:pt idx="9795">
                  <c:v>16.853999999999999</c:v>
                </c:pt>
                <c:pt idx="9796">
                  <c:v>16.856000000000002</c:v>
                </c:pt>
                <c:pt idx="9797">
                  <c:v>16.859000000000002</c:v>
                </c:pt>
                <c:pt idx="9798">
                  <c:v>16.861999999999998</c:v>
                </c:pt>
                <c:pt idx="9799">
                  <c:v>16.864000000000001</c:v>
                </c:pt>
                <c:pt idx="9800">
                  <c:v>16.867000000000001</c:v>
                </c:pt>
                <c:pt idx="9801">
                  <c:v>16.87</c:v>
                </c:pt>
                <c:pt idx="9802">
                  <c:v>16.872</c:v>
                </c:pt>
                <c:pt idx="9803">
                  <c:v>16.875</c:v>
                </c:pt>
                <c:pt idx="9804">
                  <c:v>16.878</c:v>
                </c:pt>
                <c:pt idx="9805">
                  <c:v>16.88</c:v>
                </c:pt>
                <c:pt idx="9806">
                  <c:v>16.882999999999999</c:v>
                </c:pt>
                <c:pt idx="9807">
                  <c:v>16.885999999999999</c:v>
                </c:pt>
                <c:pt idx="9808">
                  <c:v>16.888000000000002</c:v>
                </c:pt>
                <c:pt idx="9809">
                  <c:v>16.890999999999998</c:v>
                </c:pt>
                <c:pt idx="9810">
                  <c:v>16.893999999999998</c:v>
                </c:pt>
                <c:pt idx="9811">
                  <c:v>16.896000000000001</c:v>
                </c:pt>
                <c:pt idx="9812">
                  <c:v>16.899000000000001</c:v>
                </c:pt>
                <c:pt idx="9813">
                  <c:v>16.902000000000001</c:v>
                </c:pt>
                <c:pt idx="9814">
                  <c:v>16.904</c:v>
                </c:pt>
                <c:pt idx="9815">
                  <c:v>16.907</c:v>
                </c:pt>
                <c:pt idx="9816">
                  <c:v>16.91</c:v>
                </c:pt>
                <c:pt idx="9817">
                  <c:v>16.911999999999999</c:v>
                </c:pt>
                <c:pt idx="9818">
                  <c:v>16.914999999999999</c:v>
                </c:pt>
                <c:pt idx="9819">
                  <c:v>16.917999999999999</c:v>
                </c:pt>
                <c:pt idx="9820">
                  <c:v>16.920000000000002</c:v>
                </c:pt>
                <c:pt idx="9821">
                  <c:v>16.922999999999998</c:v>
                </c:pt>
                <c:pt idx="9822">
                  <c:v>16.925999999999998</c:v>
                </c:pt>
                <c:pt idx="9823">
                  <c:v>16.928000000000001</c:v>
                </c:pt>
                <c:pt idx="9824">
                  <c:v>16.931000000000001</c:v>
                </c:pt>
                <c:pt idx="9825">
                  <c:v>16.934000000000001</c:v>
                </c:pt>
                <c:pt idx="9826">
                  <c:v>16.936</c:v>
                </c:pt>
                <c:pt idx="9827">
                  <c:v>16.939</c:v>
                </c:pt>
                <c:pt idx="9828">
                  <c:v>16.942</c:v>
                </c:pt>
                <c:pt idx="9829">
                  <c:v>16.943999999999999</c:v>
                </c:pt>
                <c:pt idx="9830">
                  <c:v>16.946999999999999</c:v>
                </c:pt>
                <c:pt idx="9831">
                  <c:v>16.95</c:v>
                </c:pt>
                <c:pt idx="9832">
                  <c:v>16.952000000000002</c:v>
                </c:pt>
                <c:pt idx="9833">
                  <c:v>16.954999999999998</c:v>
                </c:pt>
                <c:pt idx="9834">
                  <c:v>16.957999999999998</c:v>
                </c:pt>
                <c:pt idx="9835">
                  <c:v>16.96</c:v>
                </c:pt>
                <c:pt idx="9836">
                  <c:v>16.963000000000001</c:v>
                </c:pt>
                <c:pt idx="9837">
                  <c:v>16.966000000000001</c:v>
                </c:pt>
                <c:pt idx="9838">
                  <c:v>16.968</c:v>
                </c:pt>
                <c:pt idx="9839">
                  <c:v>16.971</c:v>
                </c:pt>
                <c:pt idx="9840">
                  <c:v>16.974</c:v>
                </c:pt>
                <c:pt idx="9841">
                  <c:v>16.975999999999999</c:v>
                </c:pt>
                <c:pt idx="9842">
                  <c:v>16.978999999999999</c:v>
                </c:pt>
                <c:pt idx="9843">
                  <c:v>16.981999999999999</c:v>
                </c:pt>
                <c:pt idx="9844">
                  <c:v>16.984000000000002</c:v>
                </c:pt>
                <c:pt idx="9845">
                  <c:v>16.986999999999998</c:v>
                </c:pt>
                <c:pt idx="9846">
                  <c:v>16.989999999999998</c:v>
                </c:pt>
                <c:pt idx="9847">
                  <c:v>16.992000000000001</c:v>
                </c:pt>
                <c:pt idx="9848">
                  <c:v>16.995000000000001</c:v>
                </c:pt>
                <c:pt idx="9849">
                  <c:v>16.998000000000001</c:v>
                </c:pt>
                <c:pt idx="9850">
                  <c:v>17</c:v>
                </c:pt>
                <c:pt idx="9851">
                  <c:v>17.003</c:v>
                </c:pt>
                <c:pt idx="9852">
                  <c:v>17.006</c:v>
                </c:pt>
                <c:pt idx="9853">
                  <c:v>17.007999999999999</c:v>
                </c:pt>
                <c:pt idx="9854">
                  <c:v>17.010999999999999</c:v>
                </c:pt>
                <c:pt idx="9855">
                  <c:v>17.013999999999999</c:v>
                </c:pt>
                <c:pt idx="9856">
                  <c:v>17.015999999999998</c:v>
                </c:pt>
                <c:pt idx="9857">
                  <c:v>17.018999999999998</c:v>
                </c:pt>
                <c:pt idx="9858">
                  <c:v>17.021999999999998</c:v>
                </c:pt>
                <c:pt idx="9859">
                  <c:v>17.024000000000001</c:v>
                </c:pt>
                <c:pt idx="9860">
                  <c:v>17.027000000000001</c:v>
                </c:pt>
                <c:pt idx="9861">
                  <c:v>17.03</c:v>
                </c:pt>
                <c:pt idx="9862">
                  <c:v>17.032</c:v>
                </c:pt>
                <c:pt idx="9863">
                  <c:v>17.035</c:v>
                </c:pt>
                <c:pt idx="9864">
                  <c:v>17.038</c:v>
                </c:pt>
                <c:pt idx="9865">
                  <c:v>17.04</c:v>
                </c:pt>
                <c:pt idx="9866">
                  <c:v>17.042999999999999</c:v>
                </c:pt>
                <c:pt idx="9867">
                  <c:v>17.045999999999999</c:v>
                </c:pt>
                <c:pt idx="9868">
                  <c:v>17.047999999999998</c:v>
                </c:pt>
                <c:pt idx="9869">
                  <c:v>17.050999999999998</c:v>
                </c:pt>
                <c:pt idx="9870">
                  <c:v>17.053999999999998</c:v>
                </c:pt>
                <c:pt idx="9871">
                  <c:v>17.056000000000001</c:v>
                </c:pt>
                <c:pt idx="9872">
                  <c:v>17.059000000000001</c:v>
                </c:pt>
                <c:pt idx="9873">
                  <c:v>17.062000000000001</c:v>
                </c:pt>
                <c:pt idx="9874">
                  <c:v>17.064</c:v>
                </c:pt>
                <c:pt idx="9875">
                  <c:v>17.067</c:v>
                </c:pt>
                <c:pt idx="9876">
                  <c:v>17.07</c:v>
                </c:pt>
                <c:pt idx="9877">
                  <c:v>17.071999999999999</c:v>
                </c:pt>
                <c:pt idx="9878">
                  <c:v>17.074999999999999</c:v>
                </c:pt>
                <c:pt idx="9879">
                  <c:v>17.077999999999999</c:v>
                </c:pt>
                <c:pt idx="9880">
                  <c:v>17.079999999999998</c:v>
                </c:pt>
                <c:pt idx="9881">
                  <c:v>17.082999999999998</c:v>
                </c:pt>
                <c:pt idx="9882">
                  <c:v>17.085999999999999</c:v>
                </c:pt>
                <c:pt idx="9883">
                  <c:v>17.088000000000001</c:v>
                </c:pt>
                <c:pt idx="9884">
                  <c:v>17.091000000000001</c:v>
                </c:pt>
                <c:pt idx="9885">
                  <c:v>17.094000000000001</c:v>
                </c:pt>
                <c:pt idx="9886">
                  <c:v>17.096</c:v>
                </c:pt>
                <c:pt idx="9887">
                  <c:v>17.099</c:v>
                </c:pt>
                <c:pt idx="9888">
                  <c:v>17.102</c:v>
                </c:pt>
                <c:pt idx="9889">
                  <c:v>17.103999999999999</c:v>
                </c:pt>
                <c:pt idx="9890">
                  <c:v>17.106999999999999</c:v>
                </c:pt>
                <c:pt idx="9891">
                  <c:v>17.11</c:v>
                </c:pt>
                <c:pt idx="9892">
                  <c:v>17.111999999999998</c:v>
                </c:pt>
                <c:pt idx="9893">
                  <c:v>17.114999999999998</c:v>
                </c:pt>
                <c:pt idx="9894">
                  <c:v>17.117999999999999</c:v>
                </c:pt>
                <c:pt idx="9895">
                  <c:v>17.12</c:v>
                </c:pt>
                <c:pt idx="9896">
                  <c:v>17.123000000000001</c:v>
                </c:pt>
                <c:pt idx="9897">
                  <c:v>17.126000000000001</c:v>
                </c:pt>
                <c:pt idx="9898">
                  <c:v>17.128</c:v>
                </c:pt>
                <c:pt idx="9899">
                  <c:v>17.131</c:v>
                </c:pt>
                <c:pt idx="9900">
                  <c:v>17.134</c:v>
                </c:pt>
                <c:pt idx="9901">
                  <c:v>17.135999999999999</c:v>
                </c:pt>
                <c:pt idx="9902">
                  <c:v>17.138999999999999</c:v>
                </c:pt>
                <c:pt idx="9903">
                  <c:v>17.141999999999999</c:v>
                </c:pt>
                <c:pt idx="9904">
                  <c:v>17.143999999999998</c:v>
                </c:pt>
                <c:pt idx="9905">
                  <c:v>17.146999999999998</c:v>
                </c:pt>
                <c:pt idx="9906">
                  <c:v>17.149999999999999</c:v>
                </c:pt>
                <c:pt idx="9907">
                  <c:v>17.152000000000001</c:v>
                </c:pt>
                <c:pt idx="9908">
                  <c:v>17.155000000000001</c:v>
                </c:pt>
                <c:pt idx="9909">
                  <c:v>17.157</c:v>
                </c:pt>
                <c:pt idx="9910">
                  <c:v>17.16</c:v>
                </c:pt>
                <c:pt idx="9911">
                  <c:v>17.161999999999999</c:v>
                </c:pt>
                <c:pt idx="9912">
                  <c:v>17.164999999999999</c:v>
                </c:pt>
                <c:pt idx="9913">
                  <c:v>17.167999999999999</c:v>
                </c:pt>
                <c:pt idx="9914">
                  <c:v>17.170000000000002</c:v>
                </c:pt>
                <c:pt idx="9915">
                  <c:v>17.172000000000001</c:v>
                </c:pt>
                <c:pt idx="9916">
                  <c:v>17.175000000000001</c:v>
                </c:pt>
                <c:pt idx="9917">
                  <c:v>17.178000000000001</c:v>
                </c:pt>
                <c:pt idx="9918">
                  <c:v>17.18</c:v>
                </c:pt>
                <c:pt idx="9919">
                  <c:v>17.183</c:v>
                </c:pt>
                <c:pt idx="9920">
                  <c:v>17.186</c:v>
                </c:pt>
                <c:pt idx="9921">
                  <c:v>17.187999999999999</c:v>
                </c:pt>
                <c:pt idx="9922">
                  <c:v>17.190999999999999</c:v>
                </c:pt>
                <c:pt idx="9923">
                  <c:v>17.193999999999999</c:v>
                </c:pt>
                <c:pt idx="9924">
                  <c:v>17.196000000000002</c:v>
                </c:pt>
                <c:pt idx="9925">
                  <c:v>17.199000000000002</c:v>
                </c:pt>
                <c:pt idx="9926">
                  <c:v>17.202000000000002</c:v>
                </c:pt>
                <c:pt idx="9927">
                  <c:v>17.204000000000001</c:v>
                </c:pt>
                <c:pt idx="9928">
                  <c:v>17.207000000000001</c:v>
                </c:pt>
                <c:pt idx="9929">
                  <c:v>17.21</c:v>
                </c:pt>
                <c:pt idx="9930">
                  <c:v>17.212</c:v>
                </c:pt>
                <c:pt idx="9931">
                  <c:v>17.215</c:v>
                </c:pt>
                <c:pt idx="9932">
                  <c:v>17.218</c:v>
                </c:pt>
                <c:pt idx="9933">
                  <c:v>17.22</c:v>
                </c:pt>
                <c:pt idx="9934">
                  <c:v>17.222999999999999</c:v>
                </c:pt>
                <c:pt idx="9935">
                  <c:v>17.225999999999999</c:v>
                </c:pt>
                <c:pt idx="9936">
                  <c:v>17.228000000000002</c:v>
                </c:pt>
                <c:pt idx="9937">
                  <c:v>17.231000000000002</c:v>
                </c:pt>
                <c:pt idx="9938">
                  <c:v>17.234000000000002</c:v>
                </c:pt>
                <c:pt idx="9939">
                  <c:v>17.236000000000001</c:v>
                </c:pt>
                <c:pt idx="9940">
                  <c:v>17.239000000000001</c:v>
                </c:pt>
                <c:pt idx="9941">
                  <c:v>17.242000000000001</c:v>
                </c:pt>
                <c:pt idx="9942">
                  <c:v>17.244</c:v>
                </c:pt>
                <c:pt idx="9943">
                  <c:v>17.247</c:v>
                </c:pt>
                <c:pt idx="9944">
                  <c:v>17.25</c:v>
                </c:pt>
                <c:pt idx="9945">
                  <c:v>17.251999999999999</c:v>
                </c:pt>
                <c:pt idx="9946">
                  <c:v>17.254999999999999</c:v>
                </c:pt>
                <c:pt idx="9947">
                  <c:v>17.257999999999999</c:v>
                </c:pt>
                <c:pt idx="9948">
                  <c:v>17.260000000000002</c:v>
                </c:pt>
                <c:pt idx="9949">
                  <c:v>17.263000000000002</c:v>
                </c:pt>
                <c:pt idx="9950">
                  <c:v>17.265999999999998</c:v>
                </c:pt>
                <c:pt idx="9951">
                  <c:v>17.268000000000001</c:v>
                </c:pt>
                <c:pt idx="9952">
                  <c:v>17.271000000000001</c:v>
                </c:pt>
                <c:pt idx="9953">
                  <c:v>17.274000000000001</c:v>
                </c:pt>
                <c:pt idx="9954">
                  <c:v>17.276</c:v>
                </c:pt>
                <c:pt idx="9955">
                  <c:v>17.279</c:v>
                </c:pt>
                <c:pt idx="9956">
                  <c:v>17.282</c:v>
                </c:pt>
                <c:pt idx="9957">
                  <c:v>17.283999999999999</c:v>
                </c:pt>
                <c:pt idx="9958">
                  <c:v>17.286999999999999</c:v>
                </c:pt>
                <c:pt idx="9959">
                  <c:v>17.289000000000001</c:v>
                </c:pt>
                <c:pt idx="9960">
                  <c:v>17.292000000000002</c:v>
                </c:pt>
                <c:pt idx="9961">
                  <c:v>17.295000000000002</c:v>
                </c:pt>
                <c:pt idx="9962">
                  <c:v>17.297000000000001</c:v>
                </c:pt>
                <c:pt idx="9963">
                  <c:v>17.3</c:v>
                </c:pt>
                <c:pt idx="9964">
                  <c:v>17.302</c:v>
                </c:pt>
                <c:pt idx="9965">
                  <c:v>17.305</c:v>
                </c:pt>
                <c:pt idx="9966">
                  <c:v>17.308</c:v>
                </c:pt>
                <c:pt idx="9967">
                  <c:v>17.311</c:v>
                </c:pt>
                <c:pt idx="9968">
                  <c:v>17.312999999999999</c:v>
                </c:pt>
                <c:pt idx="9969">
                  <c:v>17.315999999999999</c:v>
                </c:pt>
                <c:pt idx="9970">
                  <c:v>17.318999999999999</c:v>
                </c:pt>
                <c:pt idx="9971">
                  <c:v>17.321000000000002</c:v>
                </c:pt>
                <c:pt idx="9972">
                  <c:v>17.324000000000002</c:v>
                </c:pt>
                <c:pt idx="9973">
                  <c:v>17.327000000000002</c:v>
                </c:pt>
                <c:pt idx="9974">
                  <c:v>17.329000000000001</c:v>
                </c:pt>
                <c:pt idx="9975">
                  <c:v>17.332000000000001</c:v>
                </c:pt>
                <c:pt idx="9976">
                  <c:v>17.334</c:v>
                </c:pt>
                <c:pt idx="9977">
                  <c:v>17.337</c:v>
                </c:pt>
                <c:pt idx="9978">
                  <c:v>17.34</c:v>
                </c:pt>
                <c:pt idx="9979">
                  <c:v>17.341999999999999</c:v>
                </c:pt>
                <c:pt idx="9980">
                  <c:v>17.344999999999999</c:v>
                </c:pt>
                <c:pt idx="9981">
                  <c:v>17.347999999999999</c:v>
                </c:pt>
                <c:pt idx="9982">
                  <c:v>17.350000000000001</c:v>
                </c:pt>
                <c:pt idx="9983">
                  <c:v>17.353000000000002</c:v>
                </c:pt>
                <c:pt idx="9984">
                  <c:v>17.356000000000002</c:v>
                </c:pt>
                <c:pt idx="9985">
                  <c:v>17.358000000000001</c:v>
                </c:pt>
                <c:pt idx="9986">
                  <c:v>17.361000000000001</c:v>
                </c:pt>
                <c:pt idx="9987">
                  <c:v>17.364000000000001</c:v>
                </c:pt>
                <c:pt idx="9988">
                  <c:v>17.366</c:v>
                </c:pt>
                <c:pt idx="9989">
                  <c:v>17.369</c:v>
                </c:pt>
                <c:pt idx="9990">
                  <c:v>17.372</c:v>
                </c:pt>
                <c:pt idx="9991">
                  <c:v>17.373999999999999</c:v>
                </c:pt>
                <c:pt idx="9992">
                  <c:v>17.376999999999999</c:v>
                </c:pt>
                <c:pt idx="9993">
                  <c:v>17.38</c:v>
                </c:pt>
                <c:pt idx="9994">
                  <c:v>17.382000000000001</c:v>
                </c:pt>
                <c:pt idx="9995">
                  <c:v>17.385000000000002</c:v>
                </c:pt>
                <c:pt idx="9996">
                  <c:v>17.388000000000002</c:v>
                </c:pt>
                <c:pt idx="9997">
                  <c:v>17.39</c:v>
                </c:pt>
                <c:pt idx="9998">
                  <c:v>17.393000000000001</c:v>
                </c:pt>
                <c:pt idx="9999">
                  <c:v>17.396000000000001</c:v>
                </c:pt>
                <c:pt idx="10000">
                  <c:v>17.398</c:v>
                </c:pt>
                <c:pt idx="10001">
                  <c:v>17.401</c:v>
                </c:pt>
                <c:pt idx="10002">
                  <c:v>17.404</c:v>
                </c:pt>
                <c:pt idx="10003">
                  <c:v>17.405999999999999</c:v>
                </c:pt>
                <c:pt idx="10004">
                  <c:v>17.408999999999999</c:v>
                </c:pt>
                <c:pt idx="10005">
                  <c:v>17.411999999999999</c:v>
                </c:pt>
                <c:pt idx="10006">
                  <c:v>17.414000000000001</c:v>
                </c:pt>
                <c:pt idx="10007">
                  <c:v>17.417000000000002</c:v>
                </c:pt>
                <c:pt idx="10008">
                  <c:v>17.420000000000002</c:v>
                </c:pt>
                <c:pt idx="10009">
                  <c:v>17.422000000000001</c:v>
                </c:pt>
                <c:pt idx="10010">
                  <c:v>17.425000000000001</c:v>
                </c:pt>
                <c:pt idx="10011">
                  <c:v>17.427</c:v>
                </c:pt>
                <c:pt idx="10012">
                  <c:v>17.43</c:v>
                </c:pt>
                <c:pt idx="10013">
                  <c:v>17.433</c:v>
                </c:pt>
                <c:pt idx="10014">
                  <c:v>17.434999999999999</c:v>
                </c:pt>
                <c:pt idx="10015">
                  <c:v>17.437999999999999</c:v>
                </c:pt>
                <c:pt idx="10016">
                  <c:v>17.440999999999999</c:v>
                </c:pt>
                <c:pt idx="10017">
                  <c:v>17.443000000000001</c:v>
                </c:pt>
                <c:pt idx="10018">
                  <c:v>17.446000000000002</c:v>
                </c:pt>
                <c:pt idx="10019">
                  <c:v>17.449000000000002</c:v>
                </c:pt>
                <c:pt idx="10020">
                  <c:v>17.451000000000001</c:v>
                </c:pt>
                <c:pt idx="10021">
                  <c:v>17.454000000000001</c:v>
                </c:pt>
                <c:pt idx="10022">
                  <c:v>17.457000000000001</c:v>
                </c:pt>
                <c:pt idx="10023">
                  <c:v>17.459</c:v>
                </c:pt>
                <c:pt idx="10024">
                  <c:v>17.462</c:v>
                </c:pt>
                <c:pt idx="10025">
                  <c:v>17.465</c:v>
                </c:pt>
                <c:pt idx="10026">
                  <c:v>17.466999999999999</c:v>
                </c:pt>
                <c:pt idx="10027">
                  <c:v>17.47</c:v>
                </c:pt>
                <c:pt idx="10028">
                  <c:v>17.472999999999999</c:v>
                </c:pt>
                <c:pt idx="10029">
                  <c:v>17.475000000000001</c:v>
                </c:pt>
                <c:pt idx="10030">
                  <c:v>17.478000000000002</c:v>
                </c:pt>
                <c:pt idx="10031">
                  <c:v>17.481000000000002</c:v>
                </c:pt>
                <c:pt idx="10032">
                  <c:v>17.483000000000001</c:v>
                </c:pt>
                <c:pt idx="10033">
                  <c:v>17.486000000000001</c:v>
                </c:pt>
                <c:pt idx="10034">
                  <c:v>17.489000000000001</c:v>
                </c:pt>
                <c:pt idx="10035">
                  <c:v>17.491</c:v>
                </c:pt>
                <c:pt idx="10036">
                  <c:v>17.494</c:v>
                </c:pt>
                <c:pt idx="10037">
                  <c:v>17.497</c:v>
                </c:pt>
                <c:pt idx="10038">
                  <c:v>17.498999999999999</c:v>
                </c:pt>
                <c:pt idx="10039">
                  <c:v>17.501999999999999</c:v>
                </c:pt>
                <c:pt idx="10040">
                  <c:v>17.504999999999999</c:v>
                </c:pt>
                <c:pt idx="10041">
                  <c:v>17.507000000000001</c:v>
                </c:pt>
                <c:pt idx="10042">
                  <c:v>17.510000000000002</c:v>
                </c:pt>
                <c:pt idx="10043">
                  <c:v>17.513000000000002</c:v>
                </c:pt>
                <c:pt idx="10044">
                  <c:v>17.515000000000001</c:v>
                </c:pt>
                <c:pt idx="10045">
                  <c:v>17.518000000000001</c:v>
                </c:pt>
                <c:pt idx="10046">
                  <c:v>17.521000000000001</c:v>
                </c:pt>
                <c:pt idx="10047">
                  <c:v>17.523</c:v>
                </c:pt>
                <c:pt idx="10048">
                  <c:v>17.526</c:v>
                </c:pt>
                <c:pt idx="10049">
                  <c:v>17.527999999999999</c:v>
                </c:pt>
                <c:pt idx="10050">
                  <c:v>17.530999999999999</c:v>
                </c:pt>
                <c:pt idx="10051">
                  <c:v>17.533999999999999</c:v>
                </c:pt>
                <c:pt idx="10052">
                  <c:v>17.536000000000001</c:v>
                </c:pt>
                <c:pt idx="10053">
                  <c:v>17.539000000000001</c:v>
                </c:pt>
                <c:pt idx="10054">
                  <c:v>17.541</c:v>
                </c:pt>
                <c:pt idx="10055">
                  <c:v>17.544</c:v>
                </c:pt>
                <c:pt idx="10056">
                  <c:v>17.547000000000001</c:v>
                </c:pt>
                <c:pt idx="10057">
                  <c:v>17.548999999999999</c:v>
                </c:pt>
                <c:pt idx="10058">
                  <c:v>17.552</c:v>
                </c:pt>
                <c:pt idx="10059">
                  <c:v>17.555</c:v>
                </c:pt>
                <c:pt idx="10060">
                  <c:v>17.556999999999999</c:v>
                </c:pt>
                <c:pt idx="10061">
                  <c:v>17.559999999999999</c:v>
                </c:pt>
                <c:pt idx="10062">
                  <c:v>17.562999999999999</c:v>
                </c:pt>
                <c:pt idx="10063">
                  <c:v>17.565000000000001</c:v>
                </c:pt>
                <c:pt idx="10064">
                  <c:v>17.568000000000001</c:v>
                </c:pt>
                <c:pt idx="10065">
                  <c:v>17.571000000000002</c:v>
                </c:pt>
                <c:pt idx="10066">
                  <c:v>17.573</c:v>
                </c:pt>
                <c:pt idx="10067">
                  <c:v>17.576000000000001</c:v>
                </c:pt>
                <c:pt idx="10068">
                  <c:v>17.579000000000001</c:v>
                </c:pt>
                <c:pt idx="10069">
                  <c:v>17.581</c:v>
                </c:pt>
                <c:pt idx="10070">
                  <c:v>17.584</c:v>
                </c:pt>
                <c:pt idx="10071">
                  <c:v>17.587</c:v>
                </c:pt>
                <c:pt idx="10072">
                  <c:v>17.588999999999999</c:v>
                </c:pt>
                <c:pt idx="10073">
                  <c:v>17.591999999999999</c:v>
                </c:pt>
                <c:pt idx="10074">
                  <c:v>17.594999999999999</c:v>
                </c:pt>
                <c:pt idx="10075">
                  <c:v>17.597000000000001</c:v>
                </c:pt>
                <c:pt idx="10076">
                  <c:v>17.600000000000001</c:v>
                </c:pt>
                <c:pt idx="10077">
                  <c:v>17.603000000000002</c:v>
                </c:pt>
                <c:pt idx="10078">
                  <c:v>17.605</c:v>
                </c:pt>
                <c:pt idx="10079">
                  <c:v>17.608000000000001</c:v>
                </c:pt>
                <c:pt idx="10080">
                  <c:v>17.611000000000001</c:v>
                </c:pt>
                <c:pt idx="10081">
                  <c:v>17.613</c:v>
                </c:pt>
                <c:pt idx="10082">
                  <c:v>17.616</c:v>
                </c:pt>
                <c:pt idx="10083">
                  <c:v>17.619</c:v>
                </c:pt>
                <c:pt idx="10084">
                  <c:v>17.620999999999999</c:v>
                </c:pt>
                <c:pt idx="10085">
                  <c:v>17.623999999999999</c:v>
                </c:pt>
                <c:pt idx="10086">
                  <c:v>17.626999999999999</c:v>
                </c:pt>
                <c:pt idx="10087">
                  <c:v>17.629000000000001</c:v>
                </c:pt>
                <c:pt idx="10088">
                  <c:v>17.632000000000001</c:v>
                </c:pt>
                <c:pt idx="10089">
                  <c:v>17.635000000000002</c:v>
                </c:pt>
                <c:pt idx="10090">
                  <c:v>17.637</c:v>
                </c:pt>
                <c:pt idx="10091">
                  <c:v>17.64</c:v>
                </c:pt>
                <c:pt idx="10092">
                  <c:v>17.641999999999999</c:v>
                </c:pt>
                <c:pt idx="10093">
                  <c:v>17.645</c:v>
                </c:pt>
                <c:pt idx="10094">
                  <c:v>17.648</c:v>
                </c:pt>
                <c:pt idx="10095">
                  <c:v>17.649999999999999</c:v>
                </c:pt>
                <c:pt idx="10096">
                  <c:v>17.652999999999999</c:v>
                </c:pt>
                <c:pt idx="10097">
                  <c:v>17.655999999999999</c:v>
                </c:pt>
                <c:pt idx="10098">
                  <c:v>17.658999999999999</c:v>
                </c:pt>
                <c:pt idx="10099">
                  <c:v>17.661000000000001</c:v>
                </c:pt>
                <c:pt idx="10100">
                  <c:v>17.664000000000001</c:v>
                </c:pt>
                <c:pt idx="10101">
                  <c:v>17.667000000000002</c:v>
                </c:pt>
                <c:pt idx="10102">
                  <c:v>17.669</c:v>
                </c:pt>
                <c:pt idx="10103">
                  <c:v>17.672000000000001</c:v>
                </c:pt>
                <c:pt idx="10104">
                  <c:v>17.673999999999999</c:v>
                </c:pt>
                <c:pt idx="10105">
                  <c:v>17.677</c:v>
                </c:pt>
                <c:pt idx="10106">
                  <c:v>17.68</c:v>
                </c:pt>
                <c:pt idx="10107">
                  <c:v>17.683</c:v>
                </c:pt>
                <c:pt idx="10108">
                  <c:v>17.684999999999999</c:v>
                </c:pt>
                <c:pt idx="10109">
                  <c:v>17.687999999999999</c:v>
                </c:pt>
                <c:pt idx="10110">
                  <c:v>17.690999999999999</c:v>
                </c:pt>
                <c:pt idx="10111">
                  <c:v>17.693000000000001</c:v>
                </c:pt>
                <c:pt idx="10112">
                  <c:v>17.696000000000002</c:v>
                </c:pt>
                <c:pt idx="10113">
                  <c:v>17.699000000000002</c:v>
                </c:pt>
                <c:pt idx="10114">
                  <c:v>17.701000000000001</c:v>
                </c:pt>
                <c:pt idx="10115">
                  <c:v>17.704000000000001</c:v>
                </c:pt>
                <c:pt idx="10116">
                  <c:v>17.706</c:v>
                </c:pt>
                <c:pt idx="10117">
                  <c:v>17.709</c:v>
                </c:pt>
                <c:pt idx="10118">
                  <c:v>17.712</c:v>
                </c:pt>
                <c:pt idx="10119">
                  <c:v>17.713999999999999</c:v>
                </c:pt>
                <c:pt idx="10120">
                  <c:v>17.716999999999999</c:v>
                </c:pt>
                <c:pt idx="10121">
                  <c:v>17.72</c:v>
                </c:pt>
                <c:pt idx="10122">
                  <c:v>17.722000000000001</c:v>
                </c:pt>
                <c:pt idx="10123">
                  <c:v>17.725000000000001</c:v>
                </c:pt>
                <c:pt idx="10124">
                  <c:v>17.728000000000002</c:v>
                </c:pt>
                <c:pt idx="10125">
                  <c:v>17.731000000000002</c:v>
                </c:pt>
                <c:pt idx="10126">
                  <c:v>17.733000000000001</c:v>
                </c:pt>
                <c:pt idx="10127">
                  <c:v>17.736000000000001</c:v>
                </c:pt>
                <c:pt idx="10128">
                  <c:v>17.739000000000001</c:v>
                </c:pt>
                <c:pt idx="10129">
                  <c:v>17.741</c:v>
                </c:pt>
                <c:pt idx="10130">
                  <c:v>17.744</c:v>
                </c:pt>
                <c:pt idx="10131">
                  <c:v>17.745999999999999</c:v>
                </c:pt>
                <c:pt idx="10132">
                  <c:v>17.748999999999999</c:v>
                </c:pt>
                <c:pt idx="10133">
                  <c:v>17.751999999999999</c:v>
                </c:pt>
                <c:pt idx="10134">
                  <c:v>17.754000000000001</c:v>
                </c:pt>
                <c:pt idx="10135">
                  <c:v>17.757000000000001</c:v>
                </c:pt>
                <c:pt idx="10136">
                  <c:v>17.760000000000002</c:v>
                </c:pt>
                <c:pt idx="10137">
                  <c:v>17.763000000000002</c:v>
                </c:pt>
                <c:pt idx="10138">
                  <c:v>17.765000000000001</c:v>
                </c:pt>
                <c:pt idx="10139">
                  <c:v>17.768000000000001</c:v>
                </c:pt>
                <c:pt idx="10140">
                  <c:v>17.771000000000001</c:v>
                </c:pt>
                <c:pt idx="10141">
                  <c:v>17.773</c:v>
                </c:pt>
                <c:pt idx="10142">
                  <c:v>17.776</c:v>
                </c:pt>
                <c:pt idx="10143">
                  <c:v>17.779</c:v>
                </c:pt>
                <c:pt idx="10144">
                  <c:v>17.780999999999999</c:v>
                </c:pt>
                <c:pt idx="10145">
                  <c:v>17.783999999999999</c:v>
                </c:pt>
                <c:pt idx="10146">
                  <c:v>17.786000000000001</c:v>
                </c:pt>
                <c:pt idx="10147">
                  <c:v>17.789000000000001</c:v>
                </c:pt>
                <c:pt idx="10148">
                  <c:v>17.792000000000002</c:v>
                </c:pt>
                <c:pt idx="10149">
                  <c:v>17.795000000000002</c:v>
                </c:pt>
                <c:pt idx="10150">
                  <c:v>17.797000000000001</c:v>
                </c:pt>
                <c:pt idx="10151">
                  <c:v>17.8</c:v>
                </c:pt>
                <c:pt idx="10152">
                  <c:v>17.802</c:v>
                </c:pt>
                <c:pt idx="10153">
                  <c:v>17.805</c:v>
                </c:pt>
                <c:pt idx="10154">
                  <c:v>17.808</c:v>
                </c:pt>
                <c:pt idx="10155">
                  <c:v>17.811</c:v>
                </c:pt>
                <c:pt idx="10156">
                  <c:v>17.812999999999999</c:v>
                </c:pt>
                <c:pt idx="10157">
                  <c:v>17.815999999999999</c:v>
                </c:pt>
                <c:pt idx="10158">
                  <c:v>17.818999999999999</c:v>
                </c:pt>
                <c:pt idx="10159">
                  <c:v>17.821000000000002</c:v>
                </c:pt>
                <c:pt idx="10160">
                  <c:v>17.824000000000002</c:v>
                </c:pt>
                <c:pt idx="10161">
                  <c:v>17.826000000000001</c:v>
                </c:pt>
                <c:pt idx="10162">
                  <c:v>17.829000000000001</c:v>
                </c:pt>
                <c:pt idx="10163">
                  <c:v>17.832000000000001</c:v>
                </c:pt>
                <c:pt idx="10164">
                  <c:v>17.834</c:v>
                </c:pt>
                <c:pt idx="10165">
                  <c:v>17.837</c:v>
                </c:pt>
                <c:pt idx="10166">
                  <c:v>17.84</c:v>
                </c:pt>
                <c:pt idx="10167">
                  <c:v>17.841999999999999</c:v>
                </c:pt>
                <c:pt idx="10168">
                  <c:v>17.844999999999999</c:v>
                </c:pt>
                <c:pt idx="10169">
                  <c:v>17.847999999999999</c:v>
                </c:pt>
                <c:pt idx="10170">
                  <c:v>17.850000000000001</c:v>
                </c:pt>
                <c:pt idx="10171">
                  <c:v>17.853000000000002</c:v>
                </c:pt>
                <c:pt idx="10172">
                  <c:v>17.856000000000002</c:v>
                </c:pt>
                <c:pt idx="10173">
                  <c:v>17.859000000000002</c:v>
                </c:pt>
                <c:pt idx="10174">
                  <c:v>17.861000000000001</c:v>
                </c:pt>
                <c:pt idx="10175">
                  <c:v>17.864000000000001</c:v>
                </c:pt>
                <c:pt idx="10176">
                  <c:v>17.866</c:v>
                </c:pt>
                <c:pt idx="10177">
                  <c:v>17.869</c:v>
                </c:pt>
                <c:pt idx="10178">
                  <c:v>17.872</c:v>
                </c:pt>
                <c:pt idx="10179">
                  <c:v>17.873999999999999</c:v>
                </c:pt>
                <c:pt idx="10180">
                  <c:v>17.876999999999999</c:v>
                </c:pt>
                <c:pt idx="10181">
                  <c:v>17.88</c:v>
                </c:pt>
                <c:pt idx="10182">
                  <c:v>17.882000000000001</c:v>
                </c:pt>
                <c:pt idx="10183">
                  <c:v>17.885000000000002</c:v>
                </c:pt>
                <c:pt idx="10184">
                  <c:v>17.888000000000002</c:v>
                </c:pt>
                <c:pt idx="10185">
                  <c:v>17.89</c:v>
                </c:pt>
                <c:pt idx="10186">
                  <c:v>17.893000000000001</c:v>
                </c:pt>
                <c:pt idx="10187">
                  <c:v>17.895</c:v>
                </c:pt>
                <c:pt idx="10188">
                  <c:v>17.898</c:v>
                </c:pt>
                <c:pt idx="10189">
                  <c:v>17.899999999999999</c:v>
                </c:pt>
                <c:pt idx="10190">
                  <c:v>17.902999999999999</c:v>
                </c:pt>
                <c:pt idx="10191">
                  <c:v>17.905999999999999</c:v>
                </c:pt>
                <c:pt idx="10192">
                  <c:v>17.908000000000001</c:v>
                </c:pt>
                <c:pt idx="10193">
                  <c:v>17.911000000000001</c:v>
                </c:pt>
                <c:pt idx="10194">
                  <c:v>17.914000000000001</c:v>
                </c:pt>
                <c:pt idx="10195">
                  <c:v>17.916</c:v>
                </c:pt>
                <c:pt idx="10196">
                  <c:v>17.919</c:v>
                </c:pt>
                <c:pt idx="10197">
                  <c:v>17.922000000000001</c:v>
                </c:pt>
                <c:pt idx="10198">
                  <c:v>17.923999999999999</c:v>
                </c:pt>
                <c:pt idx="10199">
                  <c:v>17.927</c:v>
                </c:pt>
                <c:pt idx="10200">
                  <c:v>17.93</c:v>
                </c:pt>
                <c:pt idx="10201">
                  <c:v>17.931999999999999</c:v>
                </c:pt>
                <c:pt idx="10202">
                  <c:v>17.934999999999999</c:v>
                </c:pt>
                <c:pt idx="10203">
                  <c:v>17.937999999999999</c:v>
                </c:pt>
                <c:pt idx="10204">
                  <c:v>17.940000000000001</c:v>
                </c:pt>
                <c:pt idx="10205">
                  <c:v>17.943000000000001</c:v>
                </c:pt>
                <c:pt idx="10206">
                  <c:v>17.946000000000002</c:v>
                </c:pt>
                <c:pt idx="10207">
                  <c:v>17.948</c:v>
                </c:pt>
                <c:pt idx="10208">
                  <c:v>17.951000000000001</c:v>
                </c:pt>
                <c:pt idx="10209">
                  <c:v>17.954000000000001</c:v>
                </c:pt>
                <c:pt idx="10210">
                  <c:v>17.956</c:v>
                </c:pt>
                <c:pt idx="10211">
                  <c:v>17.959</c:v>
                </c:pt>
                <c:pt idx="10212">
                  <c:v>17.962</c:v>
                </c:pt>
                <c:pt idx="10213">
                  <c:v>17.963999999999999</c:v>
                </c:pt>
                <c:pt idx="10214">
                  <c:v>17.966999999999999</c:v>
                </c:pt>
                <c:pt idx="10215">
                  <c:v>17.969000000000001</c:v>
                </c:pt>
                <c:pt idx="10216">
                  <c:v>17.972000000000001</c:v>
                </c:pt>
                <c:pt idx="10217">
                  <c:v>17.975000000000001</c:v>
                </c:pt>
                <c:pt idx="10218">
                  <c:v>17.978000000000002</c:v>
                </c:pt>
                <c:pt idx="10219">
                  <c:v>17.98</c:v>
                </c:pt>
                <c:pt idx="10220">
                  <c:v>17.983000000000001</c:v>
                </c:pt>
                <c:pt idx="10221">
                  <c:v>17.984999999999999</c:v>
                </c:pt>
                <c:pt idx="10222">
                  <c:v>17.988</c:v>
                </c:pt>
                <c:pt idx="10223">
                  <c:v>17.991</c:v>
                </c:pt>
                <c:pt idx="10224">
                  <c:v>17.992999999999999</c:v>
                </c:pt>
                <c:pt idx="10225">
                  <c:v>17.995999999999999</c:v>
                </c:pt>
                <c:pt idx="10226">
                  <c:v>17.998999999999999</c:v>
                </c:pt>
                <c:pt idx="10227">
                  <c:v>18.001000000000001</c:v>
                </c:pt>
                <c:pt idx="10228">
                  <c:v>18.004000000000001</c:v>
                </c:pt>
                <c:pt idx="10229">
                  <c:v>18.007000000000001</c:v>
                </c:pt>
                <c:pt idx="10230">
                  <c:v>18.009</c:v>
                </c:pt>
                <c:pt idx="10231">
                  <c:v>18.012</c:v>
                </c:pt>
                <c:pt idx="10232">
                  <c:v>18.015000000000001</c:v>
                </c:pt>
                <c:pt idx="10233">
                  <c:v>18.016999999999999</c:v>
                </c:pt>
                <c:pt idx="10234">
                  <c:v>18.02</c:v>
                </c:pt>
                <c:pt idx="10235">
                  <c:v>18.023</c:v>
                </c:pt>
                <c:pt idx="10236">
                  <c:v>18.024999999999999</c:v>
                </c:pt>
                <c:pt idx="10237">
                  <c:v>18.027999999999999</c:v>
                </c:pt>
                <c:pt idx="10238">
                  <c:v>18.030999999999999</c:v>
                </c:pt>
                <c:pt idx="10239">
                  <c:v>18.033000000000001</c:v>
                </c:pt>
                <c:pt idx="10240">
                  <c:v>18.036000000000001</c:v>
                </c:pt>
                <c:pt idx="10241">
                  <c:v>18.039000000000001</c:v>
                </c:pt>
                <c:pt idx="10242">
                  <c:v>18.041</c:v>
                </c:pt>
                <c:pt idx="10243">
                  <c:v>18.044</c:v>
                </c:pt>
                <c:pt idx="10244">
                  <c:v>18.047000000000001</c:v>
                </c:pt>
                <c:pt idx="10245">
                  <c:v>18.048999999999999</c:v>
                </c:pt>
                <c:pt idx="10246">
                  <c:v>18.053000000000001</c:v>
                </c:pt>
                <c:pt idx="10247">
                  <c:v>18.055</c:v>
                </c:pt>
                <c:pt idx="10248">
                  <c:v>18.058</c:v>
                </c:pt>
                <c:pt idx="10249">
                  <c:v>18.061</c:v>
                </c:pt>
                <c:pt idx="10250">
                  <c:v>18.062999999999999</c:v>
                </c:pt>
                <c:pt idx="10251">
                  <c:v>18.065999999999999</c:v>
                </c:pt>
                <c:pt idx="10252">
                  <c:v>18.07</c:v>
                </c:pt>
                <c:pt idx="10253">
                  <c:v>18.071999999999999</c:v>
                </c:pt>
                <c:pt idx="10254">
                  <c:v>18.074999999999999</c:v>
                </c:pt>
                <c:pt idx="10255">
                  <c:v>18.077000000000002</c:v>
                </c:pt>
                <c:pt idx="10256">
                  <c:v>18.079999999999998</c:v>
                </c:pt>
                <c:pt idx="10257">
                  <c:v>18.082999999999998</c:v>
                </c:pt>
                <c:pt idx="10258">
                  <c:v>18.085000000000001</c:v>
                </c:pt>
                <c:pt idx="10259">
                  <c:v>18.088000000000001</c:v>
                </c:pt>
                <c:pt idx="10260">
                  <c:v>18.091000000000001</c:v>
                </c:pt>
                <c:pt idx="10261">
                  <c:v>18.093</c:v>
                </c:pt>
                <c:pt idx="10262">
                  <c:v>18.096</c:v>
                </c:pt>
                <c:pt idx="10263">
                  <c:v>18.100000000000001</c:v>
                </c:pt>
                <c:pt idx="10264">
                  <c:v>18.102</c:v>
                </c:pt>
                <c:pt idx="10265">
                  <c:v>18.105</c:v>
                </c:pt>
                <c:pt idx="10266">
                  <c:v>18.106999999999999</c:v>
                </c:pt>
                <c:pt idx="10267">
                  <c:v>18.11</c:v>
                </c:pt>
                <c:pt idx="10268">
                  <c:v>18.113</c:v>
                </c:pt>
                <c:pt idx="10269">
                  <c:v>18.114999999999998</c:v>
                </c:pt>
                <c:pt idx="10270">
                  <c:v>18.117999999999999</c:v>
                </c:pt>
                <c:pt idx="10271">
                  <c:v>18.120999999999999</c:v>
                </c:pt>
                <c:pt idx="10272">
                  <c:v>18.123000000000001</c:v>
                </c:pt>
                <c:pt idx="10273">
                  <c:v>18.126000000000001</c:v>
                </c:pt>
                <c:pt idx="10274">
                  <c:v>18.129000000000001</c:v>
                </c:pt>
                <c:pt idx="10275">
                  <c:v>18.131</c:v>
                </c:pt>
                <c:pt idx="10276">
                  <c:v>18.134</c:v>
                </c:pt>
                <c:pt idx="10277">
                  <c:v>18.137</c:v>
                </c:pt>
                <c:pt idx="10278">
                  <c:v>18.138999999999999</c:v>
                </c:pt>
                <c:pt idx="10279">
                  <c:v>18.141999999999999</c:v>
                </c:pt>
                <c:pt idx="10280">
                  <c:v>18.145</c:v>
                </c:pt>
                <c:pt idx="10281">
                  <c:v>18.146999999999998</c:v>
                </c:pt>
                <c:pt idx="10282">
                  <c:v>18.149999999999999</c:v>
                </c:pt>
                <c:pt idx="10283">
                  <c:v>18.152999999999999</c:v>
                </c:pt>
                <c:pt idx="10284">
                  <c:v>18.155000000000001</c:v>
                </c:pt>
                <c:pt idx="10285">
                  <c:v>18.158000000000001</c:v>
                </c:pt>
                <c:pt idx="10286">
                  <c:v>18.161000000000001</c:v>
                </c:pt>
                <c:pt idx="10287">
                  <c:v>18.163</c:v>
                </c:pt>
                <c:pt idx="10288">
                  <c:v>18.166</c:v>
                </c:pt>
                <c:pt idx="10289">
                  <c:v>18.169</c:v>
                </c:pt>
                <c:pt idx="10290">
                  <c:v>18.172000000000001</c:v>
                </c:pt>
                <c:pt idx="10291">
                  <c:v>18.173999999999999</c:v>
                </c:pt>
                <c:pt idx="10292">
                  <c:v>18.177</c:v>
                </c:pt>
                <c:pt idx="10293">
                  <c:v>18.18</c:v>
                </c:pt>
                <c:pt idx="10294">
                  <c:v>18.183</c:v>
                </c:pt>
                <c:pt idx="10295">
                  <c:v>18.184999999999999</c:v>
                </c:pt>
                <c:pt idx="10296">
                  <c:v>18.187999999999999</c:v>
                </c:pt>
                <c:pt idx="10297">
                  <c:v>18.190000000000001</c:v>
                </c:pt>
                <c:pt idx="10298">
                  <c:v>18.193000000000001</c:v>
                </c:pt>
                <c:pt idx="10299">
                  <c:v>18.196000000000002</c:v>
                </c:pt>
                <c:pt idx="10300">
                  <c:v>18.199000000000002</c:v>
                </c:pt>
                <c:pt idx="10301">
                  <c:v>18.201000000000001</c:v>
                </c:pt>
                <c:pt idx="10302">
                  <c:v>18.204000000000001</c:v>
                </c:pt>
                <c:pt idx="10303">
                  <c:v>18.206</c:v>
                </c:pt>
                <c:pt idx="10304">
                  <c:v>18.209</c:v>
                </c:pt>
                <c:pt idx="10305">
                  <c:v>18.212</c:v>
                </c:pt>
                <c:pt idx="10306">
                  <c:v>18.215</c:v>
                </c:pt>
                <c:pt idx="10307">
                  <c:v>18.216999999999999</c:v>
                </c:pt>
                <c:pt idx="10308">
                  <c:v>18.22</c:v>
                </c:pt>
                <c:pt idx="10309">
                  <c:v>18.222000000000001</c:v>
                </c:pt>
                <c:pt idx="10310">
                  <c:v>18.225000000000001</c:v>
                </c:pt>
                <c:pt idx="10311">
                  <c:v>18.228000000000002</c:v>
                </c:pt>
                <c:pt idx="10312">
                  <c:v>18.23</c:v>
                </c:pt>
                <c:pt idx="10313">
                  <c:v>18.233000000000001</c:v>
                </c:pt>
                <c:pt idx="10314">
                  <c:v>18.236000000000001</c:v>
                </c:pt>
                <c:pt idx="10315">
                  <c:v>18.239000000000001</c:v>
                </c:pt>
                <c:pt idx="10316">
                  <c:v>18.241</c:v>
                </c:pt>
                <c:pt idx="10317">
                  <c:v>18.244</c:v>
                </c:pt>
                <c:pt idx="10318">
                  <c:v>18.245999999999999</c:v>
                </c:pt>
                <c:pt idx="10319">
                  <c:v>18.248999999999999</c:v>
                </c:pt>
                <c:pt idx="10320">
                  <c:v>18.251000000000001</c:v>
                </c:pt>
                <c:pt idx="10321">
                  <c:v>18.254000000000001</c:v>
                </c:pt>
                <c:pt idx="10322">
                  <c:v>18.256</c:v>
                </c:pt>
                <c:pt idx="10323">
                  <c:v>18.259</c:v>
                </c:pt>
                <c:pt idx="10324">
                  <c:v>18.262</c:v>
                </c:pt>
                <c:pt idx="10325">
                  <c:v>18.263999999999999</c:v>
                </c:pt>
                <c:pt idx="10326">
                  <c:v>18.266999999999999</c:v>
                </c:pt>
                <c:pt idx="10327">
                  <c:v>18.27</c:v>
                </c:pt>
                <c:pt idx="10328">
                  <c:v>18.271999999999998</c:v>
                </c:pt>
                <c:pt idx="10329">
                  <c:v>18.274999999999999</c:v>
                </c:pt>
                <c:pt idx="10330">
                  <c:v>18.277999999999999</c:v>
                </c:pt>
                <c:pt idx="10331">
                  <c:v>18.28</c:v>
                </c:pt>
                <c:pt idx="10332">
                  <c:v>18.283000000000001</c:v>
                </c:pt>
                <c:pt idx="10333">
                  <c:v>18.286000000000001</c:v>
                </c:pt>
                <c:pt idx="10334">
                  <c:v>18.288</c:v>
                </c:pt>
                <c:pt idx="10335">
                  <c:v>18.291</c:v>
                </c:pt>
                <c:pt idx="10336">
                  <c:v>18.294</c:v>
                </c:pt>
                <c:pt idx="10337">
                  <c:v>18.295999999999999</c:v>
                </c:pt>
                <c:pt idx="10338">
                  <c:v>18.298999999999999</c:v>
                </c:pt>
                <c:pt idx="10339">
                  <c:v>18.302</c:v>
                </c:pt>
                <c:pt idx="10340">
                  <c:v>18.303999999999998</c:v>
                </c:pt>
                <c:pt idx="10341">
                  <c:v>18.306999999999999</c:v>
                </c:pt>
                <c:pt idx="10342">
                  <c:v>18.309999999999999</c:v>
                </c:pt>
                <c:pt idx="10343">
                  <c:v>18.312000000000001</c:v>
                </c:pt>
                <c:pt idx="10344">
                  <c:v>18.315000000000001</c:v>
                </c:pt>
                <c:pt idx="10345">
                  <c:v>18.318000000000001</c:v>
                </c:pt>
                <c:pt idx="10346">
                  <c:v>18.32</c:v>
                </c:pt>
                <c:pt idx="10347">
                  <c:v>18.323</c:v>
                </c:pt>
                <c:pt idx="10348">
                  <c:v>18.326000000000001</c:v>
                </c:pt>
                <c:pt idx="10349">
                  <c:v>18.327999999999999</c:v>
                </c:pt>
                <c:pt idx="10350">
                  <c:v>18.331</c:v>
                </c:pt>
                <c:pt idx="10351">
                  <c:v>18.334</c:v>
                </c:pt>
                <c:pt idx="10352">
                  <c:v>18.335999999999999</c:v>
                </c:pt>
                <c:pt idx="10353">
                  <c:v>18.338999999999999</c:v>
                </c:pt>
                <c:pt idx="10354">
                  <c:v>18.341999999999999</c:v>
                </c:pt>
                <c:pt idx="10355">
                  <c:v>18.344000000000001</c:v>
                </c:pt>
                <c:pt idx="10356">
                  <c:v>18.347000000000001</c:v>
                </c:pt>
                <c:pt idx="10357">
                  <c:v>18.350000000000001</c:v>
                </c:pt>
                <c:pt idx="10358">
                  <c:v>18.352</c:v>
                </c:pt>
                <c:pt idx="10359">
                  <c:v>18.355</c:v>
                </c:pt>
                <c:pt idx="10360">
                  <c:v>18.358000000000001</c:v>
                </c:pt>
                <c:pt idx="10361">
                  <c:v>18.36</c:v>
                </c:pt>
                <c:pt idx="10362">
                  <c:v>18.363</c:v>
                </c:pt>
                <c:pt idx="10363">
                  <c:v>18.366</c:v>
                </c:pt>
                <c:pt idx="10364">
                  <c:v>18.367999999999999</c:v>
                </c:pt>
                <c:pt idx="10365">
                  <c:v>18.370999999999999</c:v>
                </c:pt>
                <c:pt idx="10366">
                  <c:v>18.373999999999999</c:v>
                </c:pt>
                <c:pt idx="10367">
                  <c:v>18.376999999999999</c:v>
                </c:pt>
                <c:pt idx="10368">
                  <c:v>18.379000000000001</c:v>
                </c:pt>
                <c:pt idx="10369">
                  <c:v>18.382000000000001</c:v>
                </c:pt>
                <c:pt idx="10370">
                  <c:v>18.384</c:v>
                </c:pt>
                <c:pt idx="10371">
                  <c:v>18.387</c:v>
                </c:pt>
                <c:pt idx="10372">
                  <c:v>18.39</c:v>
                </c:pt>
                <c:pt idx="10373">
                  <c:v>18.391999999999999</c:v>
                </c:pt>
                <c:pt idx="10374">
                  <c:v>18.395</c:v>
                </c:pt>
                <c:pt idx="10375">
                  <c:v>18.398</c:v>
                </c:pt>
                <c:pt idx="10376">
                  <c:v>18.399999999999999</c:v>
                </c:pt>
                <c:pt idx="10377">
                  <c:v>18.402999999999999</c:v>
                </c:pt>
                <c:pt idx="10378">
                  <c:v>18.405999999999999</c:v>
                </c:pt>
                <c:pt idx="10379">
                  <c:v>18.408000000000001</c:v>
                </c:pt>
                <c:pt idx="10380">
                  <c:v>18.411000000000001</c:v>
                </c:pt>
                <c:pt idx="10381">
                  <c:v>18.414000000000001</c:v>
                </c:pt>
                <c:pt idx="10382">
                  <c:v>18.416</c:v>
                </c:pt>
                <c:pt idx="10383">
                  <c:v>18.419</c:v>
                </c:pt>
                <c:pt idx="10384">
                  <c:v>18.422000000000001</c:v>
                </c:pt>
                <c:pt idx="10385">
                  <c:v>18.423999999999999</c:v>
                </c:pt>
                <c:pt idx="10386">
                  <c:v>18.427</c:v>
                </c:pt>
                <c:pt idx="10387">
                  <c:v>18.43</c:v>
                </c:pt>
                <c:pt idx="10388">
                  <c:v>18.431999999999999</c:v>
                </c:pt>
                <c:pt idx="10389">
                  <c:v>18.434999999999999</c:v>
                </c:pt>
                <c:pt idx="10390">
                  <c:v>18.437999999999999</c:v>
                </c:pt>
                <c:pt idx="10391">
                  <c:v>18.440000000000001</c:v>
                </c:pt>
                <c:pt idx="10392">
                  <c:v>18.443000000000001</c:v>
                </c:pt>
                <c:pt idx="10393">
                  <c:v>18.446000000000002</c:v>
                </c:pt>
                <c:pt idx="10394">
                  <c:v>18.448</c:v>
                </c:pt>
                <c:pt idx="10395">
                  <c:v>18.451000000000001</c:v>
                </c:pt>
                <c:pt idx="10396">
                  <c:v>18.452999999999999</c:v>
                </c:pt>
                <c:pt idx="10397">
                  <c:v>18.456</c:v>
                </c:pt>
                <c:pt idx="10398">
                  <c:v>18.46</c:v>
                </c:pt>
                <c:pt idx="10399">
                  <c:v>18.462</c:v>
                </c:pt>
                <c:pt idx="10400">
                  <c:v>18.465</c:v>
                </c:pt>
                <c:pt idx="10401">
                  <c:v>18.466999999999999</c:v>
                </c:pt>
                <c:pt idx="10402">
                  <c:v>18.47</c:v>
                </c:pt>
                <c:pt idx="10403">
                  <c:v>18.472999999999999</c:v>
                </c:pt>
                <c:pt idx="10404">
                  <c:v>18.475000000000001</c:v>
                </c:pt>
                <c:pt idx="10405">
                  <c:v>18.478000000000002</c:v>
                </c:pt>
                <c:pt idx="10406">
                  <c:v>18.481000000000002</c:v>
                </c:pt>
                <c:pt idx="10407">
                  <c:v>18.483000000000001</c:v>
                </c:pt>
                <c:pt idx="10408">
                  <c:v>18.486000000000001</c:v>
                </c:pt>
                <c:pt idx="10409">
                  <c:v>18.489000000000001</c:v>
                </c:pt>
                <c:pt idx="10410">
                  <c:v>18.491</c:v>
                </c:pt>
                <c:pt idx="10411">
                  <c:v>18.494</c:v>
                </c:pt>
                <c:pt idx="10412">
                  <c:v>18.497</c:v>
                </c:pt>
                <c:pt idx="10413">
                  <c:v>18.498999999999999</c:v>
                </c:pt>
                <c:pt idx="10414">
                  <c:v>18.501999999999999</c:v>
                </c:pt>
                <c:pt idx="10415">
                  <c:v>18.504999999999999</c:v>
                </c:pt>
                <c:pt idx="10416">
                  <c:v>18.507000000000001</c:v>
                </c:pt>
                <c:pt idx="10417">
                  <c:v>18.510000000000002</c:v>
                </c:pt>
                <c:pt idx="10418">
                  <c:v>18.513000000000002</c:v>
                </c:pt>
                <c:pt idx="10419">
                  <c:v>18.515000000000001</c:v>
                </c:pt>
                <c:pt idx="10420">
                  <c:v>18.518999999999998</c:v>
                </c:pt>
                <c:pt idx="10421">
                  <c:v>18.521000000000001</c:v>
                </c:pt>
                <c:pt idx="10422">
                  <c:v>18.524000000000001</c:v>
                </c:pt>
                <c:pt idx="10423">
                  <c:v>18.526</c:v>
                </c:pt>
                <c:pt idx="10424">
                  <c:v>18.529</c:v>
                </c:pt>
                <c:pt idx="10425">
                  <c:v>18.532</c:v>
                </c:pt>
                <c:pt idx="10426">
                  <c:v>18.533999999999999</c:v>
                </c:pt>
                <c:pt idx="10427">
                  <c:v>18.536999999999999</c:v>
                </c:pt>
                <c:pt idx="10428">
                  <c:v>18.54</c:v>
                </c:pt>
                <c:pt idx="10429">
                  <c:v>18.542000000000002</c:v>
                </c:pt>
                <c:pt idx="10430">
                  <c:v>18.545000000000002</c:v>
                </c:pt>
                <c:pt idx="10431">
                  <c:v>18.547999999999998</c:v>
                </c:pt>
                <c:pt idx="10432">
                  <c:v>18.55</c:v>
                </c:pt>
                <c:pt idx="10433">
                  <c:v>18.553000000000001</c:v>
                </c:pt>
                <c:pt idx="10434">
                  <c:v>18.556000000000001</c:v>
                </c:pt>
                <c:pt idx="10435">
                  <c:v>18.558</c:v>
                </c:pt>
                <c:pt idx="10436">
                  <c:v>18.561</c:v>
                </c:pt>
                <c:pt idx="10437">
                  <c:v>18.564</c:v>
                </c:pt>
                <c:pt idx="10438">
                  <c:v>18.565999999999999</c:v>
                </c:pt>
                <c:pt idx="10439">
                  <c:v>18.568999999999999</c:v>
                </c:pt>
                <c:pt idx="10440">
                  <c:v>18.571999999999999</c:v>
                </c:pt>
                <c:pt idx="10441">
                  <c:v>18.574000000000002</c:v>
                </c:pt>
                <c:pt idx="10442">
                  <c:v>18.577000000000002</c:v>
                </c:pt>
                <c:pt idx="10443">
                  <c:v>18.579999999999998</c:v>
                </c:pt>
                <c:pt idx="10444">
                  <c:v>18.582000000000001</c:v>
                </c:pt>
                <c:pt idx="10445">
                  <c:v>18.585000000000001</c:v>
                </c:pt>
                <c:pt idx="10446">
                  <c:v>18.588000000000001</c:v>
                </c:pt>
                <c:pt idx="10447">
                  <c:v>18.59</c:v>
                </c:pt>
                <c:pt idx="10448">
                  <c:v>18.594000000000001</c:v>
                </c:pt>
                <c:pt idx="10449">
                  <c:v>18.596</c:v>
                </c:pt>
                <c:pt idx="10450">
                  <c:v>18.599</c:v>
                </c:pt>
                <c:pt idx="10451">
                  <c:v>18.600999999999999</c:v>
                </c:pt>
                <c:pt idx="10452">
                  <c:v>18.603999999999999</c:v>
                </c:pt>
                <c:pt idx="10453">
                  <c:v>18.606999999999999</c:v>
                </c:pt>
                <c:pt idx="10454">
                  <c:v>18.609000000000002</c:v>
                </c:pt>
                <c:pt idx="10455">
                  <c:v>18.611999999999998</c:v>
                </c:pt>
                <c:pt idx="10456">
                  <c:v>18.614000000000001</c:v>
                </c:pt>
                <c:pt idx="10457">
                  <c:v>18.617000000000001</c:v>
                </c:pt>
                <c:pt idx="10458">
                  <c:v>18.619</c:v>
                </c:pt>
                <c:pt idx="10459">
                  <c:v>18.622</c:v>
                </c:pt>
                <c:pt idx="10460">
                  <c:v>18.625</c:v>
                </c:pt>
                <c:pt idx="10461">
                  <c:v>18.626999999999999</c:v>
                </c:pt>
                <c:pt idx="10462">
                  <c:v>18.63</c:v>
                </c:pt>
                <c:pt idx="10463">
                  <c:v>18.632999999999999</c:v>
                </c:pt>
                <c:pt idx="10464">
                  <c:v>18.635000000000002</c:v>
                </c:pt>
                <c:pt idx="10465">
                  <c:v>18.638000000000002</c:v>
                </c:pt>
                <c:pt idx="10466">
                  <c:v>18.640999999999998</c:v>
                </c:pt>
                <c:pt idx="10467">
                  <c:v>18.643000000000001</c:v>
                </c:pt>
                <c:pt idx="10468">
                  <c:v>18.646000000000001</c:v>
                </c:pt>
                <c:pt idx="10469">
                  <c:v>18.649000000000001</c:v>
                </c:pt>
                <c:pt idx="10470">
                  <c:v>18.651</c:v>
                </c:pt>
                <c:pt idx="10471">
                  <c:v>18.654</c:v>
                </c:pt>
                <c:pt idx="10472">
                  <c:v>18.657</c:v>
                </c:pt>
                <c:pt idx="10473">
                  <c:v>18.658999999999999</c:v>
                </c:pt>
                <c:pt idx="10474">
                  <c:v>18.661999999999999</c:v>
                </c:pt>
                <c:pt idx="10475">
                  <c:v>18.664999999999999</c:v>
                </c:pt>
                <c:pt idx="10476">
                  <c:v>18.667000000000002</c:v>
                </c:pt>
                <c:pt idx="10477">
                  <c:v>18.670000000000002</c:v>
                </c:pt>
                <c:pt idx="10478">
                  <c:v>18.672999999999998</c:v>
                </c:pt>
                <c:pt idx="10479">
                  <c:v>18.675000000000001</c:v>
                </c:pt>
                <c:pt idx="10480">
                  <c:v>18.678000000000001</c:v>
                </c:pt>
                <c:pt idx="10481">
                  <c:v>18.681000000000001</c:v>
                </c:pt>
                <c:pt idx="10482">
                  <c:v>18.683</c:v>
                </c:pt>
                <c:pt idx="10483">
                  <c:v>18.686</c:v>
                </c:pt>
                <c:pt idx="10484">
                  <c:v>18.689</c:v>
                </c:pt>
                <c:pt idx="10485">
                  <c:v>18.690999999999999</c:v>
                </c:pt>
                <c:pt idx="10486">
                  <c:v>18.693999999999999</c:v>
                </c:pt>
                <c:pt idx="10487">
                  <c:v>18.696999999999999</c:v>
                </c:pt>
                <c:pt idx="10488">
                  <c:v>18.699000000000002</c:v>
                </c:pt>
                <c:pt idx="10489">
                  <c:v>18.702000000000002</c:v>
                </c:pt>
                <c:pt idx="10490">
                  <c:v>18.704999999999998</c:v>
                </c:pt>
                <c:pt idx="10491">
                  <c:v>18.707000000000001</c:v>
                </c:pt>
                <c:pt idx="10492">
                  <c:v>18.71</c:v>
                </c:pt>
                <c:pt idx="10493">
                  <c:v>18.713000000000001</c:v>
                </c:pt>
                <c:pt idx="10494">
                  <c:v>18.715</c:v>
                </c:pt>
                <c:pt idx="10495">
                  <c:v>18.718</c:v>
                </c:pt>
                <c:pt idx="10496">
                  <c:v>18.721</c:v>
                </c:pt>
                <c:pt idx="10497">
                  <c:v>18.722999999999999</c:v>
                </c:pt>
                <c:pt idx="10498">
                  <c:v>18.725999999999999</c:v>
                </c:pt>
                <c:pt idx="10499">
                  <c:v>18.728999999999999</c:v>
                </c:pt>
                <c:pt idx="10500">
                  <c:v>18.731000000000002</c:v>
                </c:pt>
                <c:pt idx="10501">
                  <c:v>18.734000000000002</c:v>
                </c:pt>
                <c:pt idx="10502">
                  <c:v>18.736999999999998</c:v>
                </c:pt>
                <c:pt idx="10503">
                  <c:v>18.739000000000001</c:v>
                </c:pt>
                <c:pt idx="10504">
                  <c:v>18.742000000000001</c:v>
                </c:pt>
                <c:pt idx="10505">
                  <c:v>18.745000000000001</c:v>
                </c:pt>
                <c:pt idx="10506">
                  <c:v>18.747</c:v>
                </c:pt>
                <c:pt idx="10507">
                  <c:v>18.75</c:v>
                </c:pt>
                <c:pt idx="10508">
                  <c:v>18.753</c:v>
                </c:pt>
                <c:pt idx="10509">
                  <c:v>18.754999999999999</c:v>
                </c:pt>
                <c:pt idx="10510">
                  <c:v>18.757999999999999</c:v>
                </c:pt>
                <c:pt idx="10511">
                  <c:v>18.760999999999999</c:v>
                </c:pt>
                <c:pt idx="10512">
                  <c:v>18.763000000000002</c:v>
                </c:pt>
                <c:pt idx="10513">
                  <c:v>18.765999999999998</c:v>
                </c:pt>
                <c:pt idx="10514">
                  <c:v>18.768999999999998</c:v>
                </c:pt>
                <c:pt idx="10515">
                  <c:v>18.771000000000001</c:v>
                </c:pt>
                <c:pt idx="10516">
                  <c:v>18.774000000000001</c:v>
                </c:pt>
                <c:pt idx="10517">
                  <c:v>18.777000000000001</c:v>
                </c:pt>
                <c:pt idx="10518">
                  <c:v>18.779</c:v>
                </c:pt>
                <c:pt idx="10519">
                  <c:v>18.782</c:v>
                </c:pt>
                <c:pt idx="10520">
                  <c:v>18.785</c:v>
                </c:pt>
                <c:pt idx="10521">
                  <c:v>18.786999999999999</c:v>
                </c:pt>
                <c:pt idx="10522">
                  <c:v>18.79</c:v>
                </c:pt>
                <c:pt idx="10523">
                  <c:v>18.792999999999999</c:v>
                </c:pt>
                <c:pt idx="10524">
                  <c:v>18.795000000000002</c:v>
                </c:pt>
                <c:pt idx="10525">
                  <c:v>18.797999999999998</c:v>
                </c:pt>
                <c:pt idx="10526">
                  <c:v>18.800999999999998</c:v>
                </c:pt>
                <c:pt idx="10527">
                  <c:v>18.803000000000001</c:v>
                </c:pt>
                <c:pt idx="10528">
                  <c:v>18.806000000000001</c:v>
                </c:pt>
                <c:pt idx="10529">
                  <c:v>18.809000000000001</c:v>
                </c:pt>
                <c:pt idx="10530">
                  <c:v>18.811</c:v>
                </c:pt>
                <c:pt idx="10531">
                  <c:v>18.814</c:v>
                </c:pt>
                <c:pt idx="10532">
                  <c:v>18.817</c:v>
                </c:pt>
                <c:pt idx="10533">
                  <c:v>18.818999999999999</c:v>
                </c:pt>
                <c:pt idx="10534">
                  <c:v>18.821999999999999</c:v>
                </c:pt>
                <c:pt idx="10535">
                  <c:v>18.824999999999999</c:v>
                </c:pt>
                <c:pt idx="10536">
                  <c:v>18.827000000000002</c:v>
                </c:pt>
                <c:pt idx="10537">
                  <c:v>18.829999999999998</c:v>
                </c:pt>
                <c:pt idx="10538">
                  <c:v>18.832999999999998</c:v>
                </c:pt>
                <c:pt idx="10539">
                  <c:v>18.835000000000001</c:v>
                </c:pt>
                <c:pt idx="10540">
                  <c:v>18.838000000000001</c:v>
                </c:pt>
                <c:pt idx="10541">
                  <c:v>18.841000000000001</c:v>
                </c:pt>
                <c:pt idx="10542">
                  <c:v>18.843</c:v>
                </c:pt>
                <c:pt idx="10543">
                  <c:v>18.846</c:v>
                </c:pt>
                <c:pt idx="10544">
                  <c:v>18.849</c:v>
                </c:pt>
                <c:pt idx="10545">
                  <c:v>18.850999999999999</c:v>
                </c:pt>
                <c:pt idx="10546">
                  <c:v>18.853999999999999</c:v>
                </c:pt>
                <c:pt idx="10547">
                  <c:v>18.856999999999999</c:v>
                </c:pt>
                <c:pt idx="10548">
                  <c:v>18.859000000000002</c:v>
                </c:pt>
                <c:pt idx="10549">
                  <c:v>18.861999999999998</c:v>
                </c:pt>
                <c:pt idx="10550">
                  <c:v>18.864999999999998</c:v>
                </c:pt>
                <c:pt idx="10551">
                  <c:v>18.867000000000001</c:v>
                </c:pt>
                <c:pt idx="10552">
                  <c:v>18.87</c:v>
                </c:pt>
                <c:pt idx="10553">
                  <c:v>18.873000000000001</c:v>
                </c:pt>
                <c:pt idx="10554">
                  <c:v>18.875</c:v>
                </c:pt>
                <c:pt idx="10555">
                  <c:v>18.878</c:v>
                </c:pt>
                <c:pt idx="10556">
                  <c:v>18.881</c:v>
                </c:pt>
                <c:pt idx="10557">
                  <c:v>18.882999999999999</c:v>
                </c:pt>
                <c:pt idx="10558">
                  <c:v>18.885999999999999</c:v>
                </c:pt>
                <c:pt idx="10559">
                  <c:v>18.888999999999999</c:v>
                </c:pt>
                <c:pt idx="10560">
                  <c:v>18.890999999999998</c:v>
                </c:pt>
                <c:pt idx="10561">
                  <c:v>18.893999999999998</c:v>
                </c:pt>
                <c:pt idx="10562">
                  <c:v>18.896999999999998</c:v>
                </c:pt>
                <c:pt idx="10563">
                  <c:v>18.899000000000001</c:v>
                </c:pt>
                <c:pt idx="10564">
                  <c:v>18.902000000000001</c:v>
                </c:pt>
                <c:pt idx="10565">
                  <c:v>18.905000000000001</c:v>
                </c:pt>
                <c:pt idx="10566">
                  <c:v>18.907</c:v>
                </c:pt>
                <c:pt idx="10567">
                  <c:v>18.91</c:v>
                </c:pt>
                <c:pt idx="10568">
                  <c:v>18.913</c:v>
                </c:pt>
                <c:pt idx="10569">
                  <c:v>18.914999999999999</c:v>
                </c:pt>
                <c:pt idx="10570">
                  <c:v>18.917999999999999</c:v>
                </c:pt>
                <c:pt idx="10571">
                  <c:v>18.920999999999999</c:v>
                </c:pt>
                <c:pt idx="10572">
                  <c:v>18.922999999999998</c:v>
                </c:pt>
                <c:pt idx="10573">
                  <c:v>18.925999999999998</c:v>
                </c:pt>
                <c:pt idx="10574">
                  <c:v>18.928999999999998</c:v>
                </c:pt>
                <c:pt idx="10575">
                  <c:v>18.931000000000001</c:v>
                </c:pt>
                <c:pt idx="10576">
                  <c:v>18.934000000000001</c:v>
                </c:pt>
                <c:pt idx="10577">
                  <c:v>18.937000000000001</c:v>
                </c:pt>
                <c:pt idx="10578">
                  <c:v>18.939</c:v>
                </c:pt>
                <c:pt idx="10579">
                  <c:v>18.942</c:v>
                </c:pt>
                <c:pt idx="10580">
                  <c:v>18.945</c:v>
                </c:pt>
                <c:pt idx="10581">
                  <c:v>18.946999999999999</c:v>
                </c:pt>
                <c:pt idx="10582">
                  <c:v>18.95</c:v>
                </c:pt>
                <c:pt idx="10583">
                  <c:v>18.952999999999999</c:v>
                </c:pt>
                <c:pt idx="10584">
                  <c:v>18.954999999999998</c:v>
                </c:pt>
                <c:pt idx="10585">
                  <c:v>18.957999999999998</c:v>
                </c:pt>
                <c:pt idx="10586">
                  <c:v>18.960999999999999</c:v>
                </c:pt>
                <c:pt idx="10587">
                  <c:v>18.963000000000001</c:v>
                </c:pt>
                <c:pt idx="10588">
                  <c:v>18.965</c:v>
                </c:pt>
                <c:pt idx="10589">
                  <c:v>18.968</c:v>
                </c:pt>
                <c:pt idx="10590">
                  <c:v>18.971</c:v>
                </c:pt>
                <c:pt idx="10591">
                  <c:v>18.972999999999999</c:v>
                </c:pt>
                <c:pt idx="10592">
                  <c:v>18.975999999999999</c:v>
                </c:pt>
                <c:pt idx="10593">
                  <c:v>18.978999999999999</c:v>
                </c:pt>
                <c:pt idx="10594">
                  <c:v>18.981000000000002</c:v>
                </c:pt>
                <c:pt idx="10595">
                  <c:v>18.984000000000002</c:v>
                </c:pt>
                <c:pt idx="10596">
                  <c:v>18.986000000000001</c:v>
                </c:pt>
                <c:pt idx="10597">
                  <c:v>18.989000000000001</c:v>
                </c:pt>
                <c:pt idx="10598">
                  <c:v>18.992000000000001</c:v>
                </c:pt>
                <c:pt idx="10599">
                  <c:v>18.994</c:v>
                </c:pt>
                <c:pt idx="10600">
                  <c:v>18.997</c:v>
                </c:pt>
                <c:pt idx="10601">
                  <c:v>19</c:v>
                </c:pt>
                <c:pt idx="10602">
                  <c:v>19.001999999999999</c:v>
                </c:pt>
                <c:pt idx="10603">
                  <c:v>19.004999999999999</c:v>
                </c:pt>
                <c:pt idx="10604">
                  <c:v>19.007999999999999</c:v>
                </c:pt>
                <c:pt idx="10605">
                  <c:v>19.010000000000002</c:v>
                </c:pt>
                <c:pt idx="10606">
                  <c:v>19.013000000000002</c:v>
                </c:pt>
                <c:pt idx="10607">
                  <c:v>19.015999999999998</c:v>
                </c:pt>
                <c:pt idx="10608">
                  <c:v>19.018000000000001</c:v>
                </c:pt>
                <c:pt idx="10609">
                  <c:v>19.021000000000001</c:v>
                </c:pt>
                <c:pt idx="10610">
                  <c:v>19.024000000000001</c:v>
                </c:pt>
                <c:pt idx="10611">
                  <c:v>19.026</c:v>
                </c:pt>
                <c:pt idx="10612">
                  <c:v>19.029</c:v>
                </c:pt>
                <c:pt idx="10613">
                  <c:v>19.032</c:v>
                </c:pt>
                <c:pt idx="10614">
                  <c:v>19.033999999999999</c:v>
                </c:pt>
                <c:pt idx="10615">
                  <c:v>19.036999999999999</c:v>
                </c:pt>
                <c:pt idx="10616">
                  <c:v>19.04</c:v>
                </c:pt>
                <c:pt idx="10617">
                  <c:v>19.042000000000002</c:v>
                </c:pt>
                <c:pt idx="10618">
                  <c:v>19.045000000000002</c:v>
                </c:pt>
                <c:pt idx="10619">
                  <c:v>19.047999999999998</c:v>
                </c:pt>
                <c:pt idx="10620">
                  <c:v>19.05</c:v>
                </c:pt>
                <c:pt idx="10621">
                  <c:v>19.053000000000001</c:v>
                </c:pt>
                <c:pt idx="10622">
                  <c:v>19.056000000000001</c:v>
                </c:pt>
                <c:pt idx="10623">
                  <c:v>19.058</c:v>
                </c:pt>
                <c:pt idx="10624">
                  <c:v>19.061</c:v>
                </c:pt>
                <c:pt idx="10625">
                  <c:v>19.064</c:v>
                </c:pt>
                <c:pt idx="10626">
                  <c:v>19.065999999999999</c:v>
                </c:pt>
                <c:pt idx="10627">
                  <c:v>19.068999999999999</c:v>
                </c:pt>
                <c:pt idx="10628">
                  <c:v>19.071999999999999</c:v>
                </c:pt>
                <c:pt idx="10629">
                  <c:v>19.074000000000002</c:v>
                </c:pt>
                <c:pt idx="10630">
                  <c:v>19.077000000000002</c:v>
                </c:pt>
                <c:pt idx="10631">
                  <c:v>19.079999999999998</c:v>
                </c:pt>
                <c:pt idx="10632">
                  <c:v>19.082000000000001</c:v>
                </c:pt>
                <c:pt idx="10633">
                  <c:v>19.085000000000001</c:v>
                </c:pt>
                <c:pt idx="10634">
                  <c:v>19.088000000000001</c:v>
                </c:pt>
                <c:pt idx="10635">
                  <c:v>19.09</c:v>
                </c:pt>
                <c:pt idx="10636">
                  <c:v>19.093</c:v>
                </c:pt>
                <c:pt idx="10637">
                  <c:v>19.096</c:v>
                </c:pt>
                <c:pt idx="10638">
                  <c:v>19.097999999999999</c:v>
                </c:pt>
                <c:pt idx="10639">
                  <c:v>19.100999999999999</c:v>
                </c:pt>
                <c:pt idx="10640">
                  <c:v>19.103999999999999</c:v>
                </c:pt>
                <c:pt idx="10641">
                  <c:v>19.106000000000002</c:v>
                </c:pt>
                <c:pt idx="10642">
                  <c:v>19.109000000000002</c:v>
                </c:pt>
                <c:pt idx="10643">
                  <c:v>19.111999999999998</c:v>
                </c:pt>
                <c:pt idx="10644">
                  <c:v>19.114000000000001</c:v>
                </c:pt>
                <c:pt idx="10645">
                  <c:v>19.117000000000001</c:v>
                </c:pt>
                <c:pt idx="10646">
                  <c:v>19.12</c:v>
                </c:pt>
                <c:pt idx="10647">
                  <c:v>19.122</c:v>
                </c:pt>
                <c:pt idx="10648">
                  <c:v>19.125</c:v>
                </c:pt>
                <c:pt idx="10649">
                  <c:v>19.128</c:v>
                </c:pt>
                <c:pt idx="10650">
                  <c:v>19.13</c:v>
                </c:pt>
                <c:pt idx="10651">
                  <c:v>19.132999999999999</c:v>
                </c:pt>
                <c:pt idx="10652">
                  <c:v>19.135999999999999</c:v>
                </c:pt>
                <c:pt idx="10653">
                  <c:v>19.138000000000002</c:v>
                </c:pt>
                <c:pt idx="10654">
                  <c:v>19.140999999999998</c:v>
                </c:pt>
                <c:pt idx="10655">
                  <c:v>19.143999999999998</c:v>
                </c:pt>
                <c:pt idx="10656">
                  <c:v>19.146000000000001</c:v>
                </c:pt>
                <c:pt idx="10657">
                  <c:v>19.149000000000001</c:v>
                </c:pt>
                <c:pt idx="10658">
                  <c:v>19.152000000000001</c:v>
                </c:pt>
                <c:pt idx="10659">
                  <c:v>19.154</c:v>
                </c:pt>
                <c:pt idx="10660">
                  <c:v>19.157</c:v>
                </c:pt>
                <c:pt idx="10661">
                  <c:v>19.158999999999999</c:v>
                </c:pt>
                <c:pt idx="10662">
                  <c:v>19.161999999999999</c:v>
                </c:pt>
                <c:pt idx="10663">
                  <c:v>19.164999999999999</c:v>
                </c:pt>
                <c:pt idx="10664">
                  <c:v>19.167000000000002</c:v>
                </c:pt>
                <c:pt idx="10665">
                  <c:v>19.170000000000002</c:v>
                </c:pt>
                <c:pt idx="10666">
                  <c:v>19.172999999999998</c:v>
                </c:pt>
                <c:pt idx="10667">
                  <c:v>19.175000000000001</c:v>
                </c:pt>
                <c:pt idx="10668">
                  <c:v>19.178000000000001</c:v>
                </c:pt>
                <c:pt idx="10669">
                  <c:v>19.181000000000001</c:v>
                </c:pt>
                <c:pt idx="10670">
                  <c:v>19.183</c:v>
                </c:pt>
                <c:pt idx="10671">
                  <c:v>19.186</c:v>
                </c:pt>
                <c:pt idx="10672">
                  <c:v>19.189</c:v>
                </c:pt>
                <c:pt idx="10673">
                  <c:v>19.190999999999999</c:v>
                </c:pt>
                <c:pt idx="10674">
                  <c:v>19.193999999999999</c:v>
                </c:pt>
                <c:pt idx="10675">
                  <c:v>19.196999999999999</c:v>
                </c:pt>
                <c:pt idx="10676">
                  <c:v>19.199000000000002</c:v>
                </c:pt>
                <c:pt idx="10677">
                  <c:v>19.202000000000002</c:v>
                </c:pt>
                <c:pt idx="10678">
                  <c:v>19.204999999999998</c:v>
                </c:pt>
                <c:pt idx="10679">
                  <c:v>19.207000000000001</c:v>
                </c:pt>
                <c:pt idx="10680">
                  <c:v>19.21</c:v>
                </c:pt>
                <c:pt idx="10681">
                  <c:v>19.213000000000001</c:v>
                </c:pt>
                <c:pt idx="10682">
                  <c:v>19.215</c:v>
                </c:pt>
                <c:pt idx="10683">
                  <c:v>19.218</c:v>
                </c:pt>
                <c:pt idx="10684">
                  <c:v>19.221</c:v>
                </c:pt>
                <c:pt idx="10685">
                  <c:v>19.222999999999999</c:v>
                </c:pt>
                <c:pt idx="10686">
                  <c:v>19.225999999999999</c:v>
                </c:pt>
                <c:pt idx="10687">
                  <c:v>19.228999999999999</c:v>
                </c:pt>
                <c:pt idx="10688">
                  <c:v>19.231000000000002</c:v>
                </c:pt>
                <c:pt idx="10689">
                  <c:v>19.234000000000002</c:v>
                </c:pt>
                <c:pt idx="10690">
                  <c:v>19.236999999999998</c:v>
                </c:pt>
                <c:pt idx="10691">
                  <c:v>19.239000000000001</c:v>
                </c:pt>
                <c:pt idx="10692">
                  <c:v>19.242000000000001</c:v>
                </c:pt>
                <c:pt idx="10693">
                  <c:v>19.245000000000001</c:v>
                </c:pt>
                <c:pt idx="10694">
                  <c:v>19.247</c:v>
                </c:pt>
                <c:pt idx="10695">
                  <c:v>19.25</c:v>
                </c:pt>
                <c:pt idx="10696">
                  <c:v>19.253</c:v>
                </c:pt>
                <c:pt idx="10697">
                  <c:v>19.254999999999999</c:v>
                </c:pt>
                <c:pt idx="10698">
                  <c:v>19.257999999999999</c:v>
                </c:pt>
                <c:pt idx="10699">
                  <c:v>19.260999999999999</c:v>
                </c:pt>
                <c:pt idx="10700">
                  <c:v>19.263000000000002</c:v>
                </c:pt>
                <c:pt idx="10701">
                  <c:v>19.265999999999998</c:v>
                </c:pt>
                <c:pt idx="10702">
                  <c:v>19.268999999999998</c:v>
                </c:pt>
                <c:pt idx="10703">
                  <c:v>19.271000000000001</c:v>
                </c:pt>
                <c:pt idx="10704">
                  <c:v>19.274000000000001</c:v>
                </c:pt>
                <c:pt idx="10705">
                  <c:v>19.277000000000001</c:v>
                </c:pt>
                <c:pt idx="10706">
                  <c:v>19.279</c:v>
                </c:pt>
                <c:pt idx="10707">
                  <c:v>19.282</c:v>
                </c:pt>
                <c:pt idx="10708">
                  <c:v>19.285</c:v>
                </c:pt>
                <c:pt idx="10709">
                  <c:v>19.286999999999999</c:v>
                </c:pt>
                <c:pt idx="10710">
                  <c:v>19.29</c:v>
                </c:pt>
                <c:pt idx="10711">
                  <c:v>19.292999999999999</c:v>
                </c:pt>
                <c:pt idx="10712">
                  <c:v>19.295000000000002</c:v>
                </c:pt>
                <c:pt idx="10713">
                  <c:v>19.297999999999998</c:v>
                </c:pt>
                <c:pt idx="10714">
                  <c:v>19.300999999999998</c:v>
                </c:pt>
                <c:pt idx="10715">
                  <c:v>19.303000000000001</c:v>
                </c:pt>
                <c:pt idx="10716">
                  <c:v>19.306000000000001</c:v>
                </c:pt>
                <c:pt idx="10717">
                  <c:v>19.309000000000001</c:v>
                </c:pt>
                <c:pt idx="10718">
                  <c:v>19.311</c:v>
                </c:pt>
                <c:pt idx="10719">
                  <c:v>19.314</c:v>
                </c:pt>
                <c:pt idx="10720">
                  <c:v>19.317</c:v>
                </c:pt>
                <c:pt idx="10721">
                  <c:v>19.318999999999999</c:v>
                </c:pt>
                <c:pt idx="10722">
                  <c:v>19.321999999999999</c:v>
                </c:pt>
                <c:pt idx="10723">
                  <c:v>19.324999999999999</c:v>
                </c:pt>
                <c:pt idx="10724">
                  <c:v>19.327000000000002</c:v>
                </c:pt>
                <c:pt idx="10725">
                  <c:v>19.329999999999998</c:v>
                </c:pt>
                <c:pt idx="10726">
                  <c:v>19.332999999999998</c:v>
                </c:pt>
                <c:pt idx="10727">
                  <c:v>19.335000000000001</c:v>
                </c:pt>
                <c:pt idx="10728">
                  <c:v>19.337</c:v>
                </c:pt>
                <c:pt idx="10729">
                  <c:v>19.34</c:v>
                </c:pt>
                <c:pt idx="10730">
                  <c:v>19.341999999999999</c:v>
                </c:pt>
                <c:pt idx="10731">
                  <c:v>19.344999999999999</c:v>
                </c:pt>
                <c:pt idx="10732">
                  <c:v>19.347999999999999</c:v>
                </c:pt>
                <c:pt idx="10733">
                  <c:v>19.350000000000001</c:v>
                </c:pt>
                <c:pt idx="10734">
                  <c:v>19.353000000000002</c:v>
                </c:pt>
                <c:pt idx="10735">
                  <c:v>19.356000000000002</c:v>
                </c:pt>
                <c:pt idx="10736">
                  <c:v>19.358000000000001</c:v>
                </c:pt>
                <c:pt idx="10737">
                  <c:v>19.361000000000001</c:v>
                </c:pt>
                <c:pt idx="10738">
                  <c:v>19.364000000000001</c:v>
                </c:pt>
                <c:pt idx="10739">
                  <c:v>19.366</c:v>
                </c:pt>
                <c:pt idx="10740">
                  <c:v>19.369</c:v>
                </c:pt>
                <c:pt idx="10741">
                  <c:v>19.372</c:v>
                </c:pt>
                <c:pt idx="10742">
                  <c:v>19.373999999999999</c:v>
                </c:pt>
                <c:pt idx="10743">
                  <c:v>19.376999999999999</c:v>
                </c:pt>
                <c:pt idx="10744">
                  <c:v>19.38</c:v>
                </c:pt>
                <c:pt idx="10745">
                  <c:v>19.382000000000001</c:v>
                </c:pt>
                <c:pt idx="10746">
                  <c:v>19.385000000000002</c:v>
                </c:pt>
                <c:pt idx="10747">
                  <c:v>19.388000000000002</c:v>
                </c:pt>
                <c:pt idx="10748">
                  <c:v>19.39</c:v>
                </c:pt>
                <c:pt idx="10749">
                  <c:v>19.393000000000001</c:v>
                </c:pt>
                <c:pt idx="10750">
                  <c:v>19.396000000000001</c:v>
                </c:pt>
                <c:pt idx="10751">
                  <c:v>19.398</c:v>
                </c:pt>
                <c:pt idx="10752">
                  <c:v>19.401</c:v>
                </c:pt>
                <c:pt idx="10753">
                  <c:v>19.404</c:v>
                </c:pt>
                <c:pt idx="10754">
                  <c:v>19.405999999999999</c:v>
                </c:pt>
                <c:pt idx="10755">
                  <c:v>19.408999999999999</c:v>
                </c:pt>
                <c:pt idx="10756">
                  <c:v>19.411999999999999</c:v>
                </c:pt>
                <c:pt idx="10757">
                  <c:v>19.414000000000001</c:v>
                </c:pt>
                <c:pt idx="10758">
                  <c:v>19.417000000000002</c:v>
                </c:pt>
                <c:pt idx="10759">
                  <c:v>19.420000000000002</c:v>
                </c:pt>
                <c:pt idx="10760">
                  <c:v>19.422000000000001</c:v>
                </c:pt>
                <c:pt idx="10761">
                  <c:v>19.425000000000001</c:v>
                </c:pt>
                <c:pt idx="10762">
                  <c:v>19.428000000000001</c:v>
                </c:pt>
                <c:pt idx="10763">
                  <c:v>19.43</c:v>
                </c:pt>
                <c:pt idx="10764">
                  <c:v>19.433</c:v>
                </c:pt>
                <c:pt idx="10765">
                  <c:v>19.436</c:v>
                </c:pt>
                <c:pt idx="10766">
                  <c:v>19.437999999999999</c:v>
                </c:pt>
                <c:pt idx="10767">
                  <c:v>19.440999999999999</c:v>
                </c:pt>
                <c:pt idx="10768">
                  <c:v>19.443999999999999</c:v>
                </c:pt>
                <c:pt idx="10769">
                  <c:v>19.446000000000002</c:v>
                </c:pt>
                <c:pt idx="10770">
                  <c:v>19.449000000000002</c:v>
                </c:pt>
                <c:pt idx="10771">
                  <c:v>19.452000000000002</c:v>
                </c:pt>
                <c:pt idx="10772">
                  <c:v>19.454000000000001</c:v>
                </c:pt>
                <c:pt idx="10773">
                  <c:v>19.457000000000001</c:v>
                </c:pt>
                <c:pt idx="10774">
                  <c:v>19.46</c:v>
                </c:pt>
                <c:pt idx="10775">
                  <c:v>19.462</c:v>
                </c:pt>
                <c:pt idx="10776">
                  <c:v>19.465</c:v>
                </c:pt>
                <c:pt idx="10777">
                  <c:v>19.468</c:v>
                </c:pt>
                <c:pt idx="10778">
                  <c:v>19.47</c:v>
                </c:pt>
                <c:pt idx="10779">
                  <c:v>19.472999999999999</c:v>
                </c:pt>
                <c:pt idx="10780">
                  <c:v>19.475999999999999</c:v>
                </c:pt>
                <c:pt idx="10781">
                  <c:v>19.478000000000002</c:v>
                </c:pt>
                <c:pt idx="10782">
                  <c:v>19.481000000000002</c:v>
                </c:pt>
                <c:pt idx="10783">
                  <c:v>19.484000000000002</c:v>
                </c:pt>
                <c:pt idx="10784">
                  <c:v>19.486000000000001</c:v>
                </c:pt>
                <c:pt idx="10785">
                  <c:v>19.489000000000001</c:v>
                </c:pt>
                <c:pt idx="10786">
                  <c:v>19.492000000000001</c:v>
                </c:pt>
                <c:pt idx="10787">
                  <c:v>19.494</c:v>
                </c:pt>
                <c:pt idx="10788">
                  <c:v>19.497</c:v>
                </c:pt>
                <c:pt idx="10789">
                  <c:v>19.5</c:v>
                </c:pt>
                <c:pt idx="10790">
                  <c:v>19.501999999999999</c:v>
                </c:pt>
                <c:pt idx="10791">
                  <c:v>19.504999999999999</c:v>
                </c:pt>
                <c:pt idx="10792">
                  <c:v>19.507999999999999</c:v>
                </c:pt>
                <c:pt idx="10793">
                  <c:v>19.510000000000002</c:v>
                </c:pt>
                <c:pt idx="10794">
                  <c:v>19.513000000000002</c:v>
                </c:pt>
                <c:pt idx="10795">
                  <c:v>19.515999999999998</c:v>
                </c:pt>
                <c:pt idx="10796">
                  <c:v>19.518000000000001</c:v>
                </c:pt>
                <c:pt idx="10797">
                  <c:v>19.521000000000001</c:v>
                </c:pt>
                <c:pt idx="10798">
                  <c:v>19.524000000000001</c:v>
                </c:pt>
                <c:pt idx="10799">
                  <c:v>19.526</c:v>
                </c:pt>
                <c:pt idx="10800">
                  <c:v>19.529</c:v>
                </c:pt>
                <c:pt idx="10801">
                  <c:v>19.532</c:v>
                </c:pt>
                <c:pt idx="10802">
                  <c:v>19.533999999999999</c:v>
                </c:pt>
                <c:pt idx="10803">
                  <c:v>19.536999999999999</c:v>
                </c:pt>
                <c:pt idx="10804">
                  <c:v>19.54</c:v>
                </c:pt>
                <c:pt idx="10805">
                  <c:v>19.542000000000002</c:v>
                </c:pt>
                <c:pt idx="10806">
                  <c:v>19.545000000000002</c:v>
                </c:pt>
                <c:pt idx="10807">
                  <c:v>19.547999999999998</c:v>
                </c:pt>
                <c:pt idx="10808">
                  <c:v>19.55</c:v>
                </c:pt>
                <c:pt idx="10809">
                  <c:v>19.553000000000001</c:v>
                </c:pt>
                <c:pt idx="10810">
                  <c:v>19.556000000000001</c:v>
                </c:pt>
                <c:pt idx="10811">
                  <c:v>19.558</c:v>
                </c:pt>
                <c:pt idx="10812">
                  <c:v>19.561</c:v>
                </c:pt>
                <c:pt idx="10813">
                  <c:v>19.564</c:v>
                </c:pt>
                <c:pt idx="10814">
                  <c:v>19.565999999999999</c:v>
                </c:pt>
                <c:pt idx="10815">
                  <c:v>19.568999999999999</c:v>
                </c:pt>
                <c:pt idx="10816">
                  <c:v>19.571999999999999</c:v>
                </c:pt>
                <c:pt idx="10817">
                  <c:v>19.574000000000002</c:v>
                </c:pt>
                <c:pt idx="10818">
                  <c:v>19.577000000000002</c:v>
                </c:pt>
                <c:pt idx="10819">
                  <c:v>19.579999999999998</c:v>
                </c:pt>
                <c:pt idx="10820">
                  <c:v>19.582000000000001</c:v>
                </c:pt>
                <c:pt idx="10821">
                  <c:v>19.585000000000001</c:v>
                </c:pt>
                <c:pt idx="10822">
                  <c:v>19.588000000000001</c:v>
                </c:pt>
                <c:pt idx="10823">
                  <c:v>19.59</c:v>
                </c:pt>
                <c:pt idx="10824">
                  <c:v>19.593</c:v>
                </c:pt>
                <c:pt idx="10825">
                  <c:v>19.596</c:v>
                </c:pt>
                <c:pt idx="10826">
                  <c:v>19.597999999999999</c:v>
                </c:pt>
                <c:pt idx="10827">
                  <c:v>19.600999999999999</c:v>
                </c:pt>
                <c:pt idx="10828">
                  <c:v>19.603999999999999</c:v>
                </c:pt>
                <c:pt idx="10829">
                  <c:v>19.606000000000002</c:v>
                </c:pt>
                <c:pt idx="10830">
                  <c:v>19.609000000000002</c:v>
                </c:pt>
                <c:pt idx="10831">
                  <c:v>19.611999999999998</c:v>
                </c:pt>
                <c:pt idx="10832">
                  <c:v>19.614000000000001</c:v>
                </c:pt>
                <c:pt idx="10833">
                  <c:v>19.617000000000001</c:v>
                </c:pt>
                <c:pt idx="10834">
                  <c:v>19.62</c:v>
                </c:pt>
                <c:pt idx="10835">
                  <c:v>19.622</c:v>
                </c:pt>
                <c:pt idx="10836">
                  <c:v>19.625</c:v>
                </c:pt>
                <c:pt idx="10837">
                  <c:v>19.628</c:v>
                </c:pt>
                <c:pt idx="10838">
                  <c:v>19.63</c:v>
                </c:pt>
                <c:pt idx="10839">
                  <c:v>19.632999999999999</c:v>
                </c:pt>
                <c:pt idx="10840">
                  <c:v>19.635999999999999</c:v>
                </c:pt>
                <c:pt idx="10841">
                  <c:v>19.638000000000002</c:v>
                </c:pt>
                <c:pt idx="10842">
                  <c:v>19.640999999999998</c:v>
                </c:pt>
                <c:pt idx="10843">
                  <c:v>19.643999999999998</c:v>
                </c:pt>
                <c:pt idx="10844">
                  <c:v>19.646000000000001</c:v>
                </c:pt>
                <c:pt idx="10845">
                  <c:v>19.649000000000001</c:v>
                </c:pt>
                <c:pt idx="10846">
                  <c:v>19.652000000000001</c:v>
                </c:pt>
                <c:pt idx="10847">
                  <c:v>19.654</c:v>
                </c:pt>
                <c:pt idx="10848">
                  <c:v>19.657</c:v>
                </c:pt>
                <c:pt idx="10849">
                  <c:v>19.66</c:v>
                </c:pt>
                <c:pt idx="10850">
                  <c:v>19.661999999999999</c:v>
                </c:pt>
                <c:pt idx="10851">
                  <c:v>19.664999999999999</c:v>
                </c:pt>
                <c:pt idx="10852">
                  <c:v>19.667999999999999</c:v>
                </c:pt>
                <c:pt idx="10853">
                  <c:v>19.670000000000002</c:v>
                </c:pt>
                <c:pt idx="10854">
                  <c:v>19.672999999999998</c:v>
                </c:pt>
                <c:pt idx="10855">
                  <c:v>19.675000000000001</c:v>
                </c:pt>
                <c:pt idx="10856">
                  <c:v>19.678000000000001</c:v>
                </c:pt>
                <c:pt idx="10857">
                  <c:v>19.681000000000001</c:v>
                </c:pt>
                <c:pt idx="10858">
                  <c:v>19.683</c:v>
                </c:pt>
                <c:pt idx="10859">
                  <c:v>19.686</c:v>
                </c:pt>
                <c:pt idx="10860">
                  <c:v>19.689</c:v>
                </c:pt>
                <c:pt idx="10861">
                  <c:v>19.690999999999999</c:v>
                </c:pt>
                <c:pt idx="10862">
                  <c:v>19.693999999999999</c:v>
                </c:pt>
                <c:pt idx="10863">
                  <c:v>19.696999999999999</c:v>
                </c:pt>
                <c:pt idx="10864">
                  <c:v>19.699000000000002</c:v>
                </c:pt>
                <c:pt idx="10865">
                  <c:v>19.702000000000002</c:v>
                </c:pt>
                <c:pt idx="10866">
                  <c:v>19.704000000000001</c:v>
                </c:pt>
                <c:pt idx="10867">
                  <c:v>19.707000000000001</c:v>
                </c:pt>
                <c:pt idx="10868">
                  <c:v>19.71</c:v>
                </c:pt>
                <c:pt idx="10869">
                  <c:v>19.712</c:v>
                </c:pt>
                <c:pt idx="10870">
                  <c:v>19.715</c:v>
                </c:pt>
                <c:pt idx="10871">
                  <c:v>19.718</c:v>
                </c:pt>
                <c:pt idx="10872">
                  <c:v>19.72</c:v>
                </c:pt>
                <c:pt idx="10873">
                  <c:v>19.722999999999999</c:v>
                </c:pt>
                <c:pt idx="10874">
                  <c:v>19.725999999999999</c:v>
                </c:pt>
                <c:pt idx="10875">
                  <c:v>19.728000000000002</c:v>
                </c:pt>
                <c:pt idx="10876">
                  <c:v>19.731000000000002</c:v>
                </c:pt>
                <c:pt idx="10877">
                  <c:v>19.734000000000002</c:v>
                </c:pt>
                <c:pt idx="10878">
                  <c:v>19.736000000000001</c:v>
                </c:pt>
                <c:pt idx="10879">
                  <c:v>19.739000000000001</c:v>
                </c:pt>
                <c:pt idx="10880">
                  <c:v>19.742000000000001</c:v>
                </c:pt>
                <c:pt idx="10881">
                  <c:v>19.744</c:v>
                </c:pt>
                <c:pt idx="10882">
                  <c:v>19.747</c:v>
                </c:pt>
                <c:pt idx="10883">
                  <c:v>19.75</c:v>
                </c:pt>
                <c:pt idx="10884">
                  <c:v>19.751999999999999</c:v>
                </c:pt>
                <c:pt idx="10885">
                  <c:v>19.754999999999999</c:v>
                </c:pt>
                <c:pt idx="10886">
                  <c:v>19.757999999999999</c:v>
                </c:pt>
                <c:pt idx="10887">
                  <c:v>19.760000000000002</c:v>
                </c:pt>
                <c:pt idx="10888">
                  <c:v>19.763000000000002</c:v>
                </c:pt>
                <c:pt idx="10889">
                  <c:v>19.765999999999998</c:v>
                </c:pt>
                <c:pt idx="10890">
                  <c:v>19.768000000000001</c:v>
                </c:pt>
                <c:pt idx="10891">
                  <c:v>19.771000000000001</c:v>
                </c:pt>
                <c:pt idx="10892">
                  <c:v>19.774000000000001</c:v>
                </c:pt>
                <c:pt idx="10893">
                  <c:v>19.776</c:v>
                </c:pt>
                <c:pt idx="10894">
                  <c:v>19.779</c:v>
                </c:pt>
                <c:pt idx="10895">
                  <c:v>19.782</c:v>
                </c:pt>
                <c:pt idx="10896">
                  <c:v>19.783999999999999</c:v>
                </c:pt>
                <c:pt idx="10897">
                  <c:v>19.786999999999999</c:v>
                </c:pt>
                <c:pt idx="10898">
                  <c:v>19.79</c:v>
                </c:pt>
                <c:pt idx="10899">
                  <c:v>19.792000000000002</c:v>
                </c:pt>
                <c:pt idx="10900">
                  <c:v>19.795000000000002</c:v>
                </c:pt>
                <c:pt idx="10901">
                  <c:v>19.797999999999998</c:v>
                </c:pt>
                <c:pt idx="10902">
                  <c:v>19.8</c:v>
                </c:pt>
                <c:pt idx="10903">
                  <c:v>19.803000000000001</c:v>
                </c:pt>
                <c:pt idx="10904">
                  <c:v>19.806000000000001</c:v>
                </c:pt>
                <c:pt idx="10905">
                  <c:v>19.808</c:v>
                </c:pt>
                <c:pt idx="10906">
                  <c:v>19.811</c:v>
                </c:pt>
                <c:pt idx="10907">
                  <c:v>19.814</c:v>
                </c:pt>
                <c:pt idx="10908">
                  <c:v>19.815999999999999</c:v>
                </c:pt>
                <c:pt idx="10909">
                  <c:v>19.818999999999999</c:v>
                </c:pt>
                <c:pt idx="10910">
                  <c:v>19.821999999999999</c:v>
                </c:pt>
                <c:pt idx="10911">
                  <c:v>19.824000000000002</c:v>
                </c:pt>
                <c:pt idx="10912">
                  <c:v>19.827000000000002</c:v>
                </c:pt>
                <c:pt idx="10913">
                  <c:v>19.829999999999998</c:v>
                </c:pt>
                <c:pt idx="10914">
                  <c:v>19.832000000000001</c:v>
                </c:pt>
                <c:pt idx="10915">
                  <c:v>19.835000000000001</c:v>
                </c:pt>
                <c:pt idx="10916">
                  <c:v>19.838000000000001</c:v>
                </c:pt>
                <c:pt idx="10917">
                  <c:v>19.84</c:v>
                </c:pt>
                <c:pt idx="10918">
                  <c:v>19.843</c:v>
                </c:pt>
                <c:pt idx="10919">
                  <c:v>19.846</c:v>
                </c:pt>
                <c:pt idx="10920">
                  <c:v>19.847999999999999</c:v>
                </c:pt>
                <c:pt idx="10921">
                  <c:v>19.850999999999999</c:v>
                </c:pt>
                <c:pt idx="10922">
                  <c:v>19.853999999999999</c:v>
                </c:pt>
                <c:pt idx="10923">
                  <c:v>19.856000000000002</c:v>
                </c:pt>
                <c:pt idx="10924">
                  <c:v>19.859000000000002</c:v>
                </c:pt>
                <c:pt idx="10925">
                  <c:v>19.861999999999998</c:v>
                </c:pt>
                <c:pt idx="10926">
                  <c:v>19.864000000000001</c:v>
                </c:pt>
                <c:pt idx="10927">
                  <c:v>19.867000000000001</c:v>
                </c:pt>
                <c:pt idx="10928">
                  <c:v>19.87</c:v>
                </c:pt>
                <c:pt idx="10929">
                  <c:v>19.872</c:v>
                </c:pt>
                <c:pt idx="10930">
                  <c:v>19.875</c:v>
                </c:pt>
                <c:pt idx="10931">
                  <c:v>19.878</c:v>
                </c:pt>
                <c:pt idx="10932">
                  <c:v>19.88</c:v>
                </c:pt>
                <c:pt idx="10933">
                  <c:v>19.882999999999999</c:v>
                </c:pt>
                <c:pt idx="10934">
                  <c:v>19.885999999999999</c:v>
                </c:pt>
                <c:pt idx="10935">
                  <c:v>19.888000000000002</c:v>
                </c:pt>
                <c:pt idx="10936">
                  <c:v>19.890999999999998</c:v>
                </c:pt>
                <c:pt idx="10937">
                  <c:v>19.893999999999998</c:v>
                </c:pt>
                <c:pt idx="10938">
                  <c:v>19.896000000000001</c:v>
                </c:pt>
                <c:pt idx="10939">
                  <c:v>19.899000000000001</c:v>
                </c:pt>
                <c:pt idx="10940">
                  <c:v>19.902000000000001</c:v>
                </c:pt>
                <c:pt idx="10941">
                  <c:v>19.904</c:v>
                </c:pt>
                <c:pt idx="10942">
                  <c:v>19.907</c:v>
                </c:pt>
                <c:pt idx="10943">
                  <c:v>19.91</c:v>
                </c:pt>
                <c:pt idx="10944">
                  <c:v>19.911999999999999</c:v>
                </c:pt>
                <c:pt idx="10945">
                  <c:v>19.914999999999999</c:v>
                </c:pt>
                <c:pt idx="10946">
                  <c:v>19.917999999999999</c:v>
                </c:pt>
                <c:pt idx="10947">
                  <c:v>19.920000000000002</c:v>
                </c:pt>
                <c:pt idx="10948">
                  <c:v>19.922999999999998</c:v>
                </c:pt>
                <c:pt idx="10949">
                  <c:v>19.925999999999998</c:v>
                </c:pt>
                <c:pt idx="10950">
                  <c:v>19.928000000000001</c:v>
                </c:pt>
                <c:pt idx="10951">
                  <c:v>19.931000000000001</c:v>
                </c:pt>
                <c:pt idx="10952">
                  <c:v>19.934000000000001</c:v>
                </c:pt>
                <c:pt idx="10953">
                  <c:v>19.936</c:v>
                </c:pt>
                <c:pt idx="10954">
                  <c:v>19.939</c:v>
                </c:pt>
                <c:pt idx="10955">
                  <c:v>19.942</c:v>
                </c:pt>
                <c:pt idx="10956">
                  <c:v>19.943999999999999</c:v>
                </c:pt>
                <c:pt idx="10957">
                  <c:v>19.946999999999999</c:v>
                </c:pt>
                <c:pt idx="10958">
                  <c:v>19.95</c:v>
                </c:pt>
                <c:pt idx="10959">
                  <c:v>19.952000000000002</c:v>
                </c:pt>
                <c:pt idx="10960">
                  <c:v>19.954999999999998</c:v>
                </c:pt>
                <c:pt idx="10961">
                  <c:v>19.957999999999998</c:v>
                </c:pt>
                <c:pt idx="10962">
                  <c:v>19.96</c:v>
                </c:pt>
                <c:pt idx="10963">
                  <c:v>19.963000000000001</c:v>
                </c:pt>
                <c:pt idx="10964">
                  <c:v>19.966000000000001</c:v>
                </c:pt>
                <c:pt idx="10965">
                  <c:v>19.968</c:v>
                </c:pt>
                <c:pt idx="10966">
                  <c:v>19.971</c:v>
                </c:pt>
                <c:pt idx="10967">
                  <c:v>19.974</c:v>
                </c:pt>
                <c:pt idx="10968">
                  <c:v>19.975999999999999</c:v>
                </c:pt>
                <c:pt idx="10969">
                  <c:v>19.978999999999999</c:v>
                </c:pt>
                <c:pt idx="10970">
                  <c:v>19.981999999999999</c:v>
                </c:pt>
                <c:pt idx="10971">
                  <c:v>19.984000000000002</c:v>
                </c:pt>
                <c:pt idx="10972">
                  <c:v>19.986999999999998</c:v>
                </c:pt>
                <c:pt idx="10973">
                  <c:v>19.989999999999998</c:v>
                </c:pt>
                <c:pt idx="10974">
                  <c:v>19.992000000000001</c:v>
                </c:pt>
                <c:pt idx="10975">
                  <c:v>19.995000000000001</c:v>
                </c:pt>
                <c:pt idx="10976">
                  <c:v>19.998000000000001</c:v>
                </c:pt>
                <c:pt idx="10977">
                  <c:v>20</c:v>
                </c:pt>
                <c:pt idx="10978">
                  <c:v>20.003</c:v>
                </c:pt>
                <c:pt idx="10979">
                  <c:v>20.006</c:v>
                </c:pt>
                <c:pt idx="10980">
                  <c:v>20.007999999999999</c:v>
                </c:pt>
                <c:pt idx="10981">
                  <c:v>20.010999999999999</c:v>
                </c:pt>
                <c:pt idx="10982">
                  <c:v>20.013999999999999</c:v>
                </c:pt>
                <c:pt idx="10983">
                  <c:v>20.015999999999998</c:v>
                </c:pt>
                <c:pt idx="10984">
                  <c:v>20.018999999999998</c:v>
                </c:pt>
                <c:pt idx="10985">
                  <c:v>20.021999999999998</c:v>
                </c:pt>
                <c:pt idx="10986">
                  <c:v>20.024000000000001</c:v>
                </c:pt>
                <c:pt idx="10987">
                  <c:v>20.027000000000001</c:v>
                </c:pt>
                <c:pt idx="10988">
                  <c:v>20.03</c:v>
                </c:pt>
                <c:pt idx="10989">
                  <c:v>20.032</c:v>
                </c:pt>
                <c:pt idx="10990">
                  <c:v>20.035</c:v>
                </c:pt>
                <c:pt idx="10991">
                  <c:v>20.038</c:v>
                </c:pt>
                <c:pt idx="10992">
                  <c:v>20.041</c:v>
                </c:pt>
                <c:pt idx="10993">
                  <c:v>20.042999999999999</c:v>
                </c:pt>
                <c:pt idx="10994">
                  <c:v>20.045999999999999</c:v>
                </c:pt>
                <c:pt idx="10995">
                  <c:v>20.047999999999998</c:v>
                </c:pt>
                <c:pt idx="10996">
                  <c:v>20.050999999999998</c:v>
                </c:pt>
                <c:pt idx="10997">
                  <c:v>20.053999999999998</c:v>
                </c:pt>
                <c:pt idx="10998">
                  <c:v>20.056000000000001</c:v>
                </c:pt>
                <c:pt idx="10999">
                  <c:v>20.059000000000001</c:v>
                </c:pt>
                <c:pt idx="11000">
                  <c:v>20.061</c:v>
                </c:pt>
                <c:pt idx="11001">
                  <c:v>20.064</c:v>
                </c:pt>
                <c:pt idx="11002">
                  <c:v>20.067</c:v>
                </c:pt>
                <c:pt idx="11003">
                  <c:v>20.068999999999999</c:v>
                </c:pt>
                <c:pt idx="11004">
                  <c:v>20.071999999999999</c:v>
                </c:pt>
                <c:pt idx="11005">
                  <c:v>20.074000000000002</c:v>
                </c:pt>
                <c:pt idx="11006">
                  <c:v>20.077000000000002</c:v>
                </c:pt>
                <c:pt idx="11007">
                  <c:v>20.079999999999998</c:v>
                </c:pt>
                <c:pt idx="11008">
                  <c:v>20.082999999999998</c:v>
                </c:pt>
                <c:pt idx="11009">
                  <c:v>20.085000000000001</c:v>
                </c:pt>
                <c:pt idx="11010">
                  <c:v>20.088000000000001</c:v>
                </c:pt>
                <c:pt idx="11011">
                  <c:v>20.09</c:v>
                </c:pt>
                <c:pt idx="11012">
                  <c:v>20.093</c:v>
                </c:pt>
                <c:pt idx="11013">
                  <c:v>20.096</c:v>
                </c:pt>
                <c:pt idx="11014">
                  <c:v>20.099</c:v>
                </c:pt>
                <c:pt idx="11015">
                  <c:v>20.100999999999999</c:v>
                </c:pt>
                <c:pt idx="11016">
                  <c:v>20.103999999999999</c:v>
                </c:pt>
                <c:pt idx="11017">
                  <c:v>20.106000000000002</c:v>
                </c:pt>
                <c:pt idx="11018">
                  <c:v>20.109000000000002</c:v>
                </c:pt>
                <c:pt idx="11019">
                  <c:v>20.111999999999998</c:v>
                </c:pt>
                <c:pt idx="11020">
                  <c:v>20.114000000000001</c:v>
                </c:pt>
                <c:pt idx="11021">
                  <c:v>20.117000000000001</c:v>
                </c:pt>
                <c:pt idx="11022">
                  <c:v>20.12</c:v>
                </c:pt>
                <c:pt idx="11023">
                  <c:v>20.122</c:v>
                </c:pt>
                <c:pt idx="11024">
                  <c:v>20.125</c:v>
                </c:pt>
                <c:pt idx="11025">
                  <c:v>20.128</c:v>
                </c:pt>
                <c:pt idx="11026">
                  <c:v>20.13</c:v>
                </c:pt>
                <c:pt idx="11027">
                  <c:v>20.132999999999999</c:v>
                </c:pt>
                <c:pt idx="11028">
                  <c:v>20.135999999999999</c:v>
                </c:pt>
                <c:pt idx="11029">
                  <c:v>20.138999999999999</c:v>
                </c:pt>
                <c:pt idx="11030">
                  <c:v>20.140999999999998</c:v>
                </c:pt>
                <c:pt idx="11031">
                  <c:v>20.143999999999998</c:v>
                </c:pt>
                <c:pt idx="11032">
                  <c:v>20.146000000000001</c:v>
                </c:pt>
                <c:pt idx="11033">
                  <c:v>20.149000000000001</c:v>
                </c:pt>
                <c:pt idx="11034">
                  <c:v>20.152000000000001</c:v>
                </c:pt>
                <c:pt idx="11035">
                  <c:v>20.154</c:v>
                </c:pt>
                <c:pt idx="11036">
                  <c:v>20.157</c:v>
                </c:pt>
                <c:pt idx="11037">
                  <c:v>20.16</c:v>
                </c:pt>
                <c:pt idx="11038">
                  <c:v>20.163</c:v>
                </c:pt>
                <c:pt idx="11039">
                  <c:v>20.164999999999999</c:v>
                </c:pt>
                <c:pt idx="11040">
                  <c:v>20.167999999999999</c:v>
                </c:pt>
                <c:pt idx="11041">
                  <c:v>20.170999999999999</c:v>
                </c:pt>
                <c:pt idx="11042">
                  <c:v>20.172999999999998</c:v>
                </c:pt>
                <c:pt idx="11043">
                  <c:v>20.175999999999998</c:v>
                </c:pt>
                <c:pt idx="11044">
                  <c:v>20.178999999999998</c:v>
                </c:pt>
                <c:pt idx="11045">
                  <c:v>20.181000000000001</c:v>
                </c:pt>
                <c:pt idx="11046">
                  <c:v>20.184000000000001</c:v>
                </c:pt>
                <c:pt idx="11047">
                  <c:v>20.186</c:v>
                </c:pt>
                <c:pt idx="11048">
                  <c:v>20.189</c:v>
                </c:pt>
                <c:pt idx="11049">
                  <c:v>20.192</c:v>
                </c:pt>
                <c:pt idx="11050">
                  <c:v>20.193999999999999</c:v>
                </c:pt>
                <c:pt idx="11051">
                  <c:v>20.196999999999999</c:v>
                </c:pt>
                <c:pt idx="11052">
                  <c:v>20.2</c:v>
                </c:pt>
                <c:pt idx="11053">
                  <c:v>20.202000000000002</c:v>
                </c:pt>
                <c:pt idx="11054">
                  <c:v>20.204999999999998</c:v>
                </c:pt>
                <c:pt idx="11055">
                  <c:v>20.207999999999998</c:v>
                </c:pt>
                <c:pt idx="11056">
                  <c:v>20.21</c:v>
                </c:pt>
                <c:pt idx="11057">
                  <c:v>20.213000000000001</c:v>
                </c:pt>
                <c:pt idx="11058">
                  <c:v>20.216000000000001</c:v>
                </c:pt>
                <c:pt idx="11059">
                  <c:v>20.219000000000001</c:v>
                </c:pt>
                <c:pt idx="11060">
                  <c:v>20.221</c:v>
                </c:pt>
                <c:pt idx="11061">
                  <c:v>20.224</c:v>
                </c:pt>
                <c:pt idx="11062">
                  <c:v>20.227</c:v>
                </c:pt>
                <c:pt idx="11063">
                  <c:v>20.228999999999999</c:v>
                </c:pt>
                <c:pt idx="11064">
                  <c:v>20.231999999999999</c:v>
                </c:pt>
                <c:pt idx="11065">
                  <c:v>20.234000000000002</c:v>
                </c:pt>
                <c:pt idx="11066">
                  <c:v>20.236999999999998</c:v>
                </c:pt>
                <c:pt idx="11067">
                  <c:v>20.239999999999998</c:v>
                </c:pt>
                <c:pt idx="11068">
                  <c:v>20.242000000000001</c:v>
                </c:pt>
                <c:pt idx="11069">
                  <c:v>20.245000000000001</c:v>
                </c:pt>
                <c:pt idx="11070">
                  <c:v>20.248000000000001</c:v>
                </c:pt>
                <c:pt idx="11071">
                  <c:v>20.25</c:v>
                </c:pt>
                <c:pt idx="11072">
                  <c:v>20.253</c:v>
                </c:pt>
                <c:pt idx="11073">
                  <c:v>20.256</c:v>
                </c:pt>
                <c:pt idx="11074">
                  <c:v>20.259</c:v>
                </c:pt>
                <c:pt idx="11075">
                  <c:v>20.260999999999999</c:v>
                </c:pt>
                <c:pt idx="11076">
                  <c:v>20.263999999999999</c:v>
                </c:pt>
                <c:pt idx="11077">
                  <c:v>20.266999999999999</c:v>
                </c:pt>
                <c:pt idx="11078">
                  <c:v>20.268999999999998</c:v>
                </c:pt>
                <c:pt idx="11079">
                  <c:v>20.271999999999998</c:v>
                </c:pt>
                <c:pt idx="11080">
                  <c:v>20.274000000000001</c:v>
                </c:pt>
                <c:pt idx="11081">
                  <c:v>20.277000000000001</c:v>
                </c:pt>
                <c:pt idx="11082">
                  <c:v>20.28</c:v>
                </c:pt>
                <c:pt idx="11083">
                  <c:v>20.283000000000001</c:v>
                </c:pt>
                <c:pt idx="11084">
                  <c:v>20.285</c:v>
                </c:pt>
                <c:pt idx="11085">
                  <c:v>20.288</c:v>
                </c:pt>
                <c:pt idx="11086">
                  <c:v>20.291</c:v>
                </c:pt>
                <c:pt idx="11087">
                  <c:v>20.292999999999999</c:v>
                </c:pt>
                <c:pt idx="11088">
                  <c:v>20.295999999999999</c:v>
                </c:pt>
                <c:pt idx="11089">
                  <c:v>20.298999999999999</c:v>
                </c:pt>
                <c:pt idx="11090">
                  <c:v>20.300999999999998</c:v>
                </c:pt>
                <c:pt idx="11091">
                  <c:v>20.303999999999998</c:v>
                </c:pt>
                <c:pt idx="11092">
                  <c:v>20.306000000000001</c:v>
                </c:pt>
                <c:pt idx="11093">
                  <c:v>20.309000000000001</c:v>
                </c:pt>
                <c:pt idx="11094">
                  <c:v>20.312000000000001</c:v>
                </c:pt>
                <c:pt idx="11095">
                  <c:v>20.314</c:v>
                </c:pt>
                <c:pt idx="11096">
                  <c:v>20.317</c:v>
                </c:pt>
                <c:pt idx="11097">
                  <c:v>20.32</c:v>
                </c:pt>
                <c:pt idx="11098">
                  <c:v>20.321999999999999</c:v>
                </c:pt>
                <c:pt idx="11099">
                  <c:v>20.324999999999999</c:v>
                </c:pt>
                <c:pt idx="11100">
                  <c:v>20.327999999999999</c:v>
                </c:pt>
                <c:pt idx="11101">
                  <c:v>20.331</c:v>
                </c:pt>
                <c:pt idx="11102">
                  <c:v>20.332999999999998</c:v>
                </c:pt>
                <c:pt idx="11103">
                  <c:v>20.335999999999999</c:v>
                </c:pt>
                <c:pt idx="11104">
                  <c:v>20.338999999999999</c:v>
                </c:pt>
                <c:pt idx="11105">
                  <c:v>20.341000000000001</c:v>
                </c:pt>
                <c:pt idx="11106">
                  <c:v>20.344000000000001</c:v>
                </c:pt>
                <c:pt idx="11107">
                  <c:v>20.346</c:v>
                </c:pt>
                <c:pt idx="11108">
                  <c:v>20.349</c:v>
                </c:pt>
                <c:pt idx="11109">
                  <c:v>20.352</c:v>
                </c:pt>
                <c:pt idx="11110">
                  <c:v>20.353999999999999</c:v>
                </c:pt>
                <c:pt idx="11111">
                  <c:v>20.356999999999999</c:v>
                </c:pt>
                <c:pt idx="11112">
                  <c:v>20.36</c:v>
                </c:pt>
                <c:pt idx="11113">
                  <c:v>20.363</c:v>
                </c:pt>
                <c:pt idx="11114">
                  <c:v>20.364999999999998</c:v>
                </c:pt>
                <c:pt idx="11115">
                  <c:v>20.367999999999999</c:v>
                </c:pt>
                <c:pt idx="11116">
                  <c:v>20.370999999999999</c:v>
                </c:pt>
                <c:pt idx="11117">
                  <c:v>20.373000000000001</c:v>
                </c:pt>
                <c:pt idx="11118">
                  <c:v>20.376000000000001</c:v>
                </c:pt>
                <c:pt idx="11119">
                  <c:v>20.379000000000001</c:v>
                </c:pt>
                <c:pt idx="11120">
                  <c:v>20.381</c:v>
                </c:pt>
                <c:pt idx="11121">
                  <c:v>20.384</c:v>
                </c:pt>
                <c:pt idx="11122">
                  <c:v>20.387</c:v>
                </c:pt>
                <c:pt idx="11123">
                  <c:v>20.388999999999999</c:v>
                </c:pt>
                <c:pt idx="11124">
                  <c:v>20.391999999999999</c:v>
                </c:pt>
                <c:pt idx="11125">
                  <c:v>20.393999999999998</c:v>
                </c:pt>
                <c:pt idx="11126">
                  <c:v>20.396999999999998</c:v>
                </c:pt>
                <c:pt idx="11127">
                  <c:v>20.399999999999999</c:v>
                </c:pt>
                <c:pt idx="11128">
                  <c:v>20.402000000000001</c:v>
                </c:pt>
                <c:pt idx="11129">
                  <c:v>20.405000000000001</c:v>
                </c:pt>
                <c:pt idx="11130">
                  <c:v>20.408000000000001</c:v>
                </c:pt>
                <c:pt idx="11131">
                  <c:v>20.41</c:v>
                </c:pt>
                <c:pt idx="11132">
                  <c:v>20.411999999999999</c:v>
                </c:pt>
                <c:pt idx="11133">
                  <c:v>20.414999999999999</c:v>
                </c:pt>
                <c:pt idx="11134">
                  <c:v>20.417000000000002</c:v>
                </c:pt>
                <c:pt idx="11135">
                  <c:v>20.420000000000002</c:v>
                </c:pt>
                <c:pt idx="11136">
                  <c:v>20.422000000000001</c:v>
                </c:pt>
                <c:pt idx="11137">
                  <c:v>20.425000000000001</c:v>
                </c:pt>
                <c:pt idx="11138">
                  <c:v>20.428000000000001</c:v>
                </c:pt>
                <c:pt idx="11139">
                  <c:v>20.43</c:v>
                </c:pt>
                <c:pt idx="11140">
                  <c:v>20.433</c:v>
                </c:pt>
                <c:pt idx="11141">
                  <c:v>20.434999999999999</c:v>
                </c:pt>
                <c:pt idx="11142">
                  <c:v>20.437999999999999</c:v>
                </c:pt>
                <c:pt idx="11143">
                  <c:v>20.440000000000001</c:v>
                </c:pt>
                <c:pt idx="11144">
                  <c:v>20.443000000000001</c:v>
                </c:pt>
                <c:pt idx="11145">
                  <c:v>20.446000000000002</c:v>
                </c:pt>
                <c:pt idx="11146">
                  <c:v>20.448</c:v>
                </c:pt>
                <c:pt idx="11147">
                  <c:v>20.451000000000001</c:v>
                </c:pt>
                <c:pt idx="11148">
                  <c:v>20.454000000000001</c:v>
                </c:pt>
                <c:pt idx="11149">
                  <c:v>20.456</c:v>
                </c:pt>
                <c:pt idx="11150">
                  <c:v>20.459</c:v>
                </c:pt>
                <c:pt idx="11151">
                  <c:v>20.462</c:v>
                </c:pt>
                <c:pt idx="11152">
                  <c:v>20.463999999999999</c:v>
                </c:pt>
                <c:pt idx="11153">
                  <c:v>20.466999999999999</c:v>
                </c:pt>
                <c:pt idx="11154">
                  <c:v>20.47</c:v>
                </c:pt>
                <c:pt idx="11155">
                  <c:v>20.472000000000001</c:v>
                </c:pt>
                <c:pt idx="11156">
                  <c:v>20.475000000000001</c:v>
                </c:pt>
                <c:pt idx="11157">
                  <c:v>20.478000000000002</c:v>
                </c:pt>
                <c:pt idx="11158">
                  <c:v>20.48</c:v>
                </c:pt>
                <c:pt idx="11159">
                  <c:v>20.483000000000001</c:v>
                </c:pt>
                <c:pt idx="11160">
                  <c:v>20.486000000000001</c:v>
                </c:pt>
                <c:pt idx="11161">
                  <c:v>20.488</c:v>
                </c:pt>
                <c:pt idx="11162">
                  <c:v>20.491</c:v>
                </c:pt>
                <c:pt idx="11163">
                  <c:v>20.494</c:v>
                </c:pt>
                <c:pt idx="11164">
                  <c:v>20.495999999999999</c:v>
                </c:pt>
                <c:pt idx="11165">
                  <c:v>20.498999999999999</c:v>
                </c:pt>
                <c:pt idx="11166">
                  <c:v>20.501999999999999</c:v>
                </c:pt>
                <c:pt idx="11167">
                  <c:v>20.504000000000001</c:v>
                </c:pt>
                <c:pt idx="11168">
                  <c:v>20.507000000000001</c:v>
                </c:pt>
                <c:pt idx="11169">
                  <c:v>20.51</c:v>
                </c:pt>
                <c:pt idx="11170">
                  <c:v>20.512</c:v>
                </c:pt>
                <c:pt idx="11171">
                  <c:v>20.515000000000001</c:v>
                </c:pt>
                <c:pt idx="11172">
                  <c:v>20.518000000000001</c:v>
                </c:pt>
                <c:pt idx="11173">
                  <c:v>20.52</c:v>
                </c:pt>
                <c:pt idx="11174">
                  <c:v>20.523</c:v>
                </c:pt>
                <c:pt idx="11175">
                  <c:v>20.526</c:v>
                </c:pt>
                <c:pt idx="11176">
                  <c:v>20.527999999999999</c:v>
                </c:pt>
                <c:pt idx="11177">
                  <c:v>20.530999999999999</c:v>
                </c:pt>
                <c:pt idx="11178">
                  <c:v>20.533999999999999</c:v>
                </c:pt>
                <c:pt idx="11179">
                  <c:v>20.536000000000001</c:v>
                </c:pt>
                <c:pt idx="11180">
                  <c:v>20.539000000000001</c:v>
                </c:pt>
                <c:pt idx="11181">
                  <c:v>20.542000000000002</c:v>
                </c:pt>
                <c:pt idx="11182">
                  <c:v>20.544</c:v>
                </c:pt>
                <c:pt idx="11183">
                  <c:v>20.547000000000001</c:v>
                </c:pt>
                <c:pt idx="11184">
                  <c:v>20.55</c:v>
                </c:pt>
                <c:pt idx="11185">
                  <c:v>20.552</c:v>
                </c:pt>
                <c:pt idx="11186">
                  <c:v>20.555</c:v>
                </c:pt>
                <c:pt idx="11187">
                  <c:v>20.558</c:v>
                </c:pt>
                <c:pt idx="11188">
                  <c:v>20.56</c:v>
                </c:pt>
                <c:pt idx="11189">
                  <c:v>20.562999999999999</c:v>
                </c:pt>
                <c:pt idx="11190">
                  <c:v>20.565999999999999</c:v>
                </c:pt>
                <c:pt idx="11191">
                  <c:v>20.568000000000001</c:v>
                </c:pt>
                <c:pt idx="11192">
                  <c:v>20.571000000000002</c:v>
                </c:pt>
                <c:pt idx="11193">
                  <c:v>20.574000000000002</c:v>
                </c:pt>
                <c:pt idx="11194">
                  <c:v>20.576000000000001</c:v>
                </c:pt>
                <c:pt idx="11195">
                  <c:v>20.579000000000001</c:v>
                </c:pt>
                <c:pt idx="11196">
                  <c:v>20.582000000000001</c:v>
                </c:pt>
                <c:pt idx="11197">
                  <c:v>20.584</c:v>
                </c:pt>
                <c:pt idx="11198">
                  <c:v>20.587</c:v>
                </c:pt>
                <c:pt idx="11199">
                  <c:v>20.59</c:v>
                </c:pt>
                <c:pt idx="11200">
                  <c:v>20.591999999999999</c:v>
                </c:pt>
                <c:pt idx="11201">
                  <c:v>20.594999999999999</c:v>
                </c:pt>
                <c:pt idx="11202">
                  <c:v>20.597999999999999</c:v>
                </c:pt>
                <c:pt idx="11203">
                  <c:v>20.6</c:v>
                </c:pt>
                <c:pt idx="11204">
                  <c:v>20.603000000000002</c:v>
                </c:pt>
                <c:pt idx="11205">
                  <c:v>20.606000000000002</c:v>
                </c:pt>
                <c:pt idx="11206">
                  <c:v>20.608000000000001</c:v>
                </c:pt>
                <c:pt idx="11207">
                  <c:v>20.611000000000001</c:v>
                </c:pt>
                <c:pt idx="11208">
                  <c:v>20.614000000000001</c:v>
                </c:pt>
                <c:pt idx="11209">
                  <c:v>20.616</c:v>
                </c:pt>
                <c:pt idx="11210">
                  <c:v>20.619</c:v>
                </c:pt>
                <c:pt idx="11211">
                  <c:v>20.622</c:v>
                </c:pt>
                <c:pt idx="11212">
                  <c:v>20.623999999999999</c:v>
                </c:pt>
                <c:pt idx="11213">
                  <c:v>20.626999999999999</c:v>
                </c:pt>
                <c:pt idx="11214">
                  <c:v>20.63</c:v>
                </c:pt>
                <c:pt idx="11215">
                  <c:v>20.632000000000001</c:v>
                </c:pt>
                <c:pt idx="11216">
                  <c:v>20.635000000000002</c:v>
                </c:pt>
                <c:pt idx="11217">
                  <c:v>20.638000000000002</c:v>
                </c:pt>
                <c:pt idx="11218">
                  <c:v>20.64</c:v>
                </c:pt>
                <c:pt idx="11219">
                  <c:v>20.643000000000001</c:v>
                </c:pt>
                <c:pt idx="11220">
                  <c:v>20.646000000000001</c:v>
                </c:pt>
                <c:pt idx="11221">
                  <c:v>20.648</c:v>
                </c:pt>
                <c:pt idx="11222">
                  <c:v>20.651</c:v>
                </c:pt>
                <c:pt idx="11223">
                  <c:v>20.654</c:v>
                </c:pt>
                <c:pt idx="11224">
                  <c:v>20.655999999999999</c:v>
                </c:pt>
                <c:pt idx="11225">
                  <c:v>20.658999999999999</c:v>
                </c:pt>
                <c:pt idx="11226">
                  <c:v>20.661999999999999</c:v>
                </c:pt>
                <c:pt idx="11227">
                  <c:v>20.664000000000001</c:v>
                </c:pt>
                <c:pt idx="11228">
                  <c:v>20.667000000000002</c:v>
                </c:pt>
                <c:pt idx="11229">
                  <c:v>20.67</c:v>
                </c:pt>
                <c:pt idx="11230">
                  <c:v>20.672000000000001</c:v>
                </c:pt>
                <c:pt idx="11231">
                  <c:v>20.675000000000001</c:v>
                </c:pt>
                <c:pt idx="11232">
                  <c:v>20.678000000000001</c:v>
                </c:pt>
                <c:pt idx="11233">
                  <c:v>20.68</c:v>
                </c:pt>
                <c:pt idx="11234">
                  <c:v>20.683</c:v>
                </c:pt>
                <c:pt idx="11235">
                  <c:v>20.686</c:v>
                </c:pt>
                <c:pt idx="11236">
                  <c:v>20.687999999999999</c:v>
                </c:pt>
                <c:pt idx="11237">
                  <c:v>20.690999999999999</c:v>
                </c:pt>
                <c:pt idx="11238">
                  <c:v>20.693999999999999</c:v>
                </c:pt>
                <c:pt idx="11239">
                  <c:v>20.696000000000002</c:v>
                </c:pt>
                <c:pt idx="11240">
                  <c:v>20.699000000000002</c:v>
                </c:pt>
                <c:pt idx="11241">
                  <c:v>20.702000000000002</c:v>
                </c:pt>
                <c:pt idx="11242">
                  <c:v>20.704000000000001</c:v>
                </c:pt>
                <c:pt idx="11243">
                  <c:v>20.707000000000001</c:v>
                </c:pt>
                <c:pt idx="11244">
                  <c:v>20.71</c:v>
                </c:pt>
                <c:pt idx="11245">
                  <c:v>20.712</c:v>
                </c:pt>
                <c:pt idx="11246">
                  <c:v>20.715</c:v>
                </c:pt>
                <c:pt idx="11247">
                  <c:v>20.718</c:v>
                </c:pt>
                <c:pt idx="11248">
                  <c:v>20.72</c:v>
                </c:pt>
                <c:pt idx="11249">
                  <c:v>20.722999999999999</c:v>
                </c:pt>
                <c:pt idx="11250">
                  <c:v>20.725999999999999</c:v>
                </c:pt>
                <c:pt idx="11251">
                  <c:v>20.728000000000002</c:v>
                </c:pt>
                <c:pt idx="11252">
                  <c:v>20.731000000000002</c:v>
                </c:pt>
                <c:pt idx="11253">
                  <c:v>20.734000000000002</c:v>
                </c:pt>
                <c:pt idx="11254">
                  <c:v>20.736000000000001</c:v>
                </c:pt>
                <c:pt idx="11255">
                  <c:v>20.739000000000001</c:v>
                </c:pt>
                <c:pt idx="11256">
                  <c:v>20.742000000000001</c:v>
                </c:pt>
                <c:pt idx="11257">
                  <c:v>20.744</c:v>
                </c:pt>
                <c:pt idx="11258">
                  <c:v>20.747</c:v>
                </c:pt>
                <c:pt idx="11259">
                  <c:v>20.75</c:v>
                </c:pt>
                <c:pt idx="11260">
                  <c:v>20.751999999999999</c:v>
                </c:pt>
                <c:pt idx="11261">
                  <c:v>20.754999999999999</c:v>
                </c:pt>
                <c:pt idx="11262">
                  <c:v>20.757999999999999</c:v>
                </c:pt>
                <c:pt idx="11263">
                  <c:v>20.76</c:v>
                </c:pt>
                <c:pt idx="11264">
                  <c:v>20.763000000000002</c:v>
                </c:pt>
                <c:pt idx="11265">
                  <c:v>20.765999999999998</c:v>
                </c:pt>
                <c:pt idx="11266">
                  <c:v>20.768000000000001</c:v>
                </c:pt>
                <c:pt idx="11267">
                  <c:v>20.771000000000001</c:v>
                </c:pt>
                <c:pt idx="11268">
                  <c:v>20.774000000000001</c:v>
                </c:pt>
                <c:pt idx="11269">
                  <c:v>20.776</c:v>
                </c:pt>
                <c:pt idx="11270">
                  <c:v>20.779</c:v>
                </c:pt>
                <c:pt idx="11271">
                  <c:v>20.780999999999999</c:v>
                </c:pt>
                <c:pt idx="11272">
                  <c:v>20.783999999999999</c:v>
                </c:pt>
                <c:pt idx="11273">
                  <c:v>20.786999999999999</c:v>
                </c:pt>
                <c:pt idx="11274">
                  <c:v>20.789000000000001</c:v>
                </c:pt>
                <c:pt idx="11275">
                  <c:v>20.792000000000002</c:v>
                </c:pt>
                <c:pt idx="11276">
                  <c:v>20.794</c:v>
                </c:pt>
                <c:pt idx="11277">
                  <c:v>20.797000000000001</c:v>
                </c:pt>
                <c:pt idx="11278">
                  <c:v>20.8</c:v>
                </c:pt>
                <c:pt idx="11279">
                  <c:v>20.802</c:v>
                </c:pt>
                <c:pt idx="11280">
                  <c:v>20.805</c:v>
                </c:pt>
                <c:pt idx="11281">
                  <c:v>20.808</c:v>
                </c:pt>
                <c:pt idx="11282">
                  <c:v>20.81</c:v>
                </c:pt>
                <c:pt idx="11283">
                  <c:v>20.812999999999999</c:v>
                </c:pt>
                <c:pt idx="11284">
                  <c:v>20.815999999999999</c:v>
                </c:pt>
                <c:pt idx="11285">
                  <c:v>20.818000000000001</c:v>
                </c:pt>
                <c:pt idx="11286">
                  <c:v>20.821000000000002</c:v>
                </c:pt>
                <c:pt idx="11287">
                  <c:v>20.824000000000002</c:v>
                </c:pt>
                <c:pt idx="11288">
                  <c:v>20.826000000000001</c:v>
                </c:pt>
                <c:pt idx="11289">
                  <c:v>20.829000000000001</c:v>
                </c:pt>
                <c:pt idx="11290">
                  <c:v>20.832000000000001</c:v>
                </c:pt>
                <c:pt idx="11291">
                  <c:v>20.834</c:v>
                </c:pt>
                <c:pt idx="11292">
                  <c:v>20.837</c:v>
                </c:pt>
                <c:pt idx="11293">
                  <c:v>20.84</c:v>
                </c:pt>
                <c:pt idx="11294">
                  <c:v>20.841999999999999</c:v>
                </c:pt>
                <c:pt idx="11295">
                  <c:v>20.844999999999999</c:v>
                </c:pt>
                <c:pt idx="11296">
                  <c:v>20.847999999999999</c:v>
                </c:pt>
                <c:pt idx="11297">
                  <c:v>20.85</c:v>
                </c:pt>
                <c:pt idx="11298">
                  <c:v>20.853000000000002</c:v>
                </c:pt>
                <c:pt idx="11299">
                  <c:v>20.856000000000002</c:v>
                </c:pt>
                <c:pt idx="11300">
                  <c:v>20.858000000000001</c:v>
                </c:pt>
                <c:pt idx="11301">
                  <c:v>20.861000000000001</c:v>
                </c:pt>
                <c:pt idx="11302">
                  <c:v>20.864000000000001</c:v>
                </c:pt>
                <c:pt idx="11303">
                  <c:v>20.866</c:v>
                </c:pt>
                <c:pt idx="11304">
                  <c:v>20.869</c:v>
                </c:pt>
                <c:pt idx="11305">
                  <c:v>20.872</c:v>
                </c:pt>
                <c:pt idx="11306">
                  <c:v>20.873999999999999</c:v>
                </c:pt>
                <c:pt idx="11307">
                  <c:v>20.876999999999999</c:v>
                </c:pt>
                <c:pt idx="11308">
                  <c:v>20.88</c:v>
                </c:pt>
                <c:pt idx="11309">
                  <c:v>20.882000000000001</c:v>
                </c:pt>
                <c:pt idx="11310">
                  <c:v>20.885000000000002</c:v>
                </c:pt>
                <c:pt idx="11311">
                  <c:v>20.888000000000002</c:v>
                </c:pt>
                <c:pt idx="11312">
                  <c:v>20.89</c:v>
                </c:pt>
                <c:pt idx="11313">
                  <c:v>20.893000000000001</c:v>
                </c:pt>
                <c:pt idx="11314">
                  <c:v>20.896000000000001</c:v>
                </c:pt>
                <c:pt idx="11315">
                  <c:v>20.898</c:v>
                </c:pt>
                <c:pt idx="11316">
                  <c:v>20.901</c:v>
                </c:pt>
                <c:pt idx="11317">
                  <c:v>20.904</c:v>
                </c:pt>
                <c:pt idx="11318">
                  <c:v>20.905999999999999</c:v>
                </c:pt>
                <c:pt idx="11319">
                  <c:v>20.908999999999999</c:v>
                </c:pt>
                <c:pt idx="11320">
                  <c:v>20.911999999999999</c:v>
                </c:pt>
                <c:pt idx="11321">
                  <c:v>20.914000000000001</c:v>
                </c:pt>
                <c:pt idx="11322">
                  <c:v>20.917000000000002</c:v>
                </c:pt>
                <c:pt idx="11323">
                  <c:v>20.92</c:v>
                </c:pt>
                <c:pt idx="11324">
                  <c:v>20.922000000000001</c:v>
                </c:pt>
                <c:pt idx="11325">
                  <c:v>20.925000000000001</c:v>
                </c:pt>
                <c:pt idx="11326">
                  <c:v>20.928000000000001</c:v>
                </c:pt>
                <c:pt idx="11327">
                  <c:v>20.93</c:v>
                </c:pt>
                <c:pt idx="11328">
                  <c:v>20.933</c:v>
                </c:pt>
                <c:pt idx="11329">
                  <c:v>20.936</c:v>
                </c:pt>
                <c:pt idx="11330">
                  <c:v>20.937999999999999</c:v>
                </c:pt>
                <c:pt idx="11331">
                  <c:v>20.940999999999999</c:v>
                </c:pt>
                <c:pt idx="11332">
                  <c:v>20.943999999999999</c:v>
                </c:pt>
                <c:pt idx="11333">
                  <c:v>20.946000000000002</c:v>
                </c:pt>
                <c:pt idx="11334">
                  <c:v>20.949000000000002</c:v>
                </c:pt>
                <c:pt idx="11335">
                  <c:v>20.951000000000001</c:v>
                </c:pt>
                <c:pt idx="11336">
                  <c:v>20.954000000000001</c:v>
                </c:pt>
                <c:pt idx="11337">
                  <c:v>20.957000000000001</c:v>
                </c:pt>
                <c:pt idx="11338">
                  <c:v>20.959</c:v>
                </c:pt>
                <c:pt idx="11339">
                  <c:v>20.962</c:v>
                </c:pt>
                <c:pt idx="11340">
                  <c:v>20.965</c:v>
                </c:pt>
                <c:pt idx="11341">
                  <c:v>20.966999999999999</c:v>
                </c:pt>
                <c:pt idx="11342">
                  <c:v>20.97</c:v>
                </c:pt>
                <c:pt idx="11343">
                  <c:v>20.972999999999999</c:v>
                </c:pt>
                <c:pt idx="11344">
                  <c:v>20.975000000000001</c:v>
                </c:pt>
                <c:pt idx="11345">
                  <c:v>20.978000000000002</c:v>
                </c:pt>
                <c:pt idx="11346">
                  <c:v>20.981000000000002</c:v>
                </c:pt>
                <c:pt idx="11347">
                  <c:v>20.983000000000001</c:v>
                </c:pt>
                <c:pt idx="11348">
                  <c:v>20.986000000000001</c:v>
                </c:pt>
                <c:pt idx="11349">
                  <c:v>20.989000000000001</c:v>
                </c:pt>
                <c:pt idx="11350">
                  <c:v>20.991</c:v>
                </c:pt>
                <c:pt idx="11351">
                  <c:v>20.994</c:v>
                </c:pt>
                <c:pt idx="11352">
                  <c:v>20.997</c:v>
                </c:pt>
                <c:pt idx="11353">
                  <c:v>20.998999999999999</c:v>
                </c:pt>
                <c:pt idx="11354">
                  <c:v>21.001999999999999</c:v>
                </c:pt>
                <c:pt idx="11355">
                  <c:v>21.004999999999999</c:v>
                </c:pt>
                <c:pt idx="11356">
                  <c:v>21.007000000000001</c:v>
                </c:pt>
                <c:pt idx="11357">
                  <c:v>21.01</c:v>
                </c:pt>
                <c:pt idx="11358">
                  <c:v>21.013000000000002</c:v>
                </c:pt>
                <c:pt idx="11359">
                  <c:v>21.015000000000001</c:v>
                </c:pt>
                <c:pt idx="11360">
                  <c:v>21.018000000000001</c:v>
                </c:pt>
                <c:pt idx="11361">
                  <c:v>21.021000000000001</c:v>
                </c:pt>
                <c:pt idx="11362">
                  <c:v>21.023</c:v>
                </c:pt>
                <c:pt idx="11363">
                  <c:v>21.026</c:v>
                </c:pt>
                <c:pt idx="11364">
                  <c:v>21.029</c:v>
                </c:pt>
                <c:pt idx="11365">
                  <c:v>21.030999999999999</c:v>
                </c:pt>
                <c:pt idx="11366">
                  <c:v>21.033999999999999</c:v>
                </c:pt>
                <c:pt idx="11367">
                  <c:v>21.036999999999999</c:v>
                </c:pt>
                <c:pt idx="11368">
                  <c:v>21.039000000000001</c:v>
                </c:pt>
                <c:pt idx="11369">
                  <c:v>21.042000000000002</c:v>
                </c:pt>
                <c:pt idx="11370">
                  <c:v>21.045000000000002</c:v>
                </c:pt>
                <c:pt idx="11371">
                  <c:v>21.047000000000001</c:v>
                </c:pt>
                <c:pt idx="11372">
                  <c:v>21.05</c:v>
                </c:pt>
                <c:pt idx="11373">
                  <c:v>21.053000000000001</c:v>
                </c:pt>
                <c:pt idx="11374">
                  <c:v>21.055</c:v>
                </c:pt>
                <c:pt idx="11375">
                  <c:v>21.058</c:v>
                </c:pt>
                <c:pt idx="11376">
                  <c:v>21.061</c:v>
                </c:pt>
                <c:pt idx="11377">
                  <c:v>21.062999999999999</c:v>
                </c:pt>
                <c:pt idx="11378">
                  <c:v>21.065999999999999</c:v>
                </c:pt>
                <c:pt idx="11379">
                  <c:v>21.068999999999999</c:v>
                </c:pt>
                <c:pt idx="11380">
                  <c:v>21.071000000000002</c:v>
                </c:pt>
                <c:pt idx="11381">
                  <c:v>21.074000000000002</c:v>
                </c:pt>
                <c:pt idx="11382">
                  <c:v>21.077000000000002</c:v>
                </c:pt>
                <c:pt idx="11383">
                  <c:v>21.079000000000001</c:v>
                </c:pt>
                <c:pt idx="11384">
                  <c:v>21.082000000000001</c:v>
                </c:pt>
                <c:pt idx="11385">
                  <c:v>21.085000000000001</c:v>
                </c:pt>
                <c:pt idx="11386">
                  <c:v>21.087</c:v>
                </c:pt>
                <c:pt idx="11387">
                  <c:v>21.09</c:v>
                </c:pt>
                <c:pt idx="11388">
                  <c:v>21.093</c:v>
                </c:pt>
                <c:pt idx="11389">
                  <c:v>21.094999999999999</c:v>
                </c:pt>
                <c:pt idx="11390">
                  <c:v>21.097999999999999</c:v>
                </c:pt>
                <c:pt idx="11391">
                  <c:v>21.100999999999999</c:v>
                </c:pt>
                <c:pt idx="11392">
                  <c:v>21.103000000000002</c:v>
                </c:pt>
                <c:pt idx="11393">
                  <c:v>21.106000000000002</c:v>
                </c:pt>
                <c:pt idx="11394">
                  <c:v>21.109000000000002</c:v>
                </c:pt>
                <c:pt idx="11395">
                  <c:v>21.111000000000001</c:v>
                </c:pt>
                <c:pt idx="11396">
                  <c:v>21.114000000000001</c:v>
                </c:pt>
                <c:pt idx="11397">
                  <c:v>21.117000000000001</c:v>
                </c:pt>
                <c:pt idx="11398">
                  <c:v>21.119</c:v>
                </c:pt>
                <c:pt idx="11399">
                  <c:v>21.122</c:v>
                </c:pt>
                <c:pt idx="11400">
                  <c:v>21.125</c:v>
                </c:pt>
                <c:pt idx="11401">
                  <c:v>21.126999999999999</c:v>
                </c:pt>
                <c:pt idx="11402">
                  <c:v>21.13</c:v>
                </c:pt>
                <c:pt idx="11403">
                  <c:v>21.132999999999999</c:v>
                </c:pt>
                <c:pt idx="11404">
                  <c:v>21.135000000000002</c:v>
                </c:pt>
                <c:pt idx="11405">
                  <c:v>21.138000000000002</c:v>
                </c:pt>
                <c:pt idx="11406">
                  <c:v>21.140999999999998</c:v>
                </c:pt>
                <c:pt idx="11407">
                  <c:v>21.143000000000001</c:v>
                </c:pt>
                <c:pt idx="11408">
                  <c:v>21.146000000000001</c:v>
                </c:pt>
                <c:pt idx="11409">
                  <c:v>21.149000000000001</c:v>
                </c:pt>
                <c:pt idx="11410">
                  <c:v>21.151</c:v>
                </c:pt>
                <c:pt idx="11411">
                  <c:v>21.154</c:v>
                </c:pt>
                <c:pt idx="11412">
                  <c:v>21.155999999999999</c:v>
                </c:pt>
                <c:pt idx="11413">
                  <c:v>21.158999999999999</c:v>
                </c:pt>
                <c:pt idx="11414">
                  <c:v>21.161000000000001</c:v>
                </c:pt>
                <c:pt idx="11415">
                  <c:v>21.164000000000001</c:v>
                </c:pt>
                <c:pt idx="11416">
                  <c:v>21.167000000000002</c:v>
                </c:pt>
                <c:pt idx="11417">
                  <c:v>21.169</c:v>
                </c:pt>
                <c:pt idx="11418">
                  <c:v>21.172000000000001</c:v>
                </c:pt>
                <c:pt idx="11419">
                  <c:v>21.175000000000001</c:v>
                </c:pt>
                <c:pt idx="11420">
                  <c:v>21.177</c:v>
                </c:pt>
                <c:pt idx="11421">
                  <c:v>21.18</c:v>
                </c:pt>
                <c:pt idx="11422">
                  <c:v>21.183</c:v>
                </c:pt>
                <c:pt idx="11423">
                  <c:v>21.184999999999999</c:v>
                </c:pt>
                <c:pt idx="11424">
                  <c:v>21.187999999999999</c:v>
                </c:pt>
                <c:pt idx="11425">
                  <c:v>21.190999999999999</c:v>
                </c:pt>
                <c:pt idx="11426">
                  <c:v>21.193000000000001</c:v>
                </c:pt>
                <c:pt idx="11427">
                  <c:v>21.196000000000002</c:v>
                </c:pt>
                <c:pt idx="11428">
                  <c:v>21.199000000000002</c:v>
                </c:pt>
                <c:pt idx="11429">
                  <c:v>21.201000000000001</c:v>
                </c:pt>
                <c:pt idx="11430">
                  <c:v>21.204000000000001</c:v>
                </c:pt>
                <c:pt idx="11431">
                  <c:v>21.207000000000001</c:v>
                </c:pt>
                <c:pt idx="11432">
                  <c:v>21.209</c:v>
                </c:pt>
                <c:pt idx="11433">
                  <c:v>21.212</c:v>
                </c:pt>
                <c:pt idx="11434">
                  <c:v>21.215</c:v>
                </c:pt>
                <c:pt idx="11435">
                  <c:v>21.216999999999999</c:v>
                </c:pt>
                <c:pt idx="11436">
                  <c:v>21.22</c:v>
                </c:pt>
                <c:pt idx="11437">
                  <c:v>21.222999999999999</c:v>
                </c:pt>
                <c:pt idx="11438">
                  <c:v>21.225000000000001</c:v>
                </c:pt>
                <c:pt idx="11439">
                  <c:v>21.228000000000002</c:v>
                </c:pt>
                <c:pt idx="11440">
                  <c:v>21.231000000000002</c:v>
                </c:pt>
                <c:pt idx="11441">
                  <c:v>21.233000000000001</c:v>
                </c:pt>
                <c:pt idx="11442">
                  <c:v>21.236000000000001</c:v>
                </c:pt>
                <c:pt idx="11443">
                  <c:v>21.239000000000001</c:v>
                </c:pt>
                <c:pt idx="11444">
                  <c:v>21.241</c:v>
                </c:pt>
                <c:pt idx="11445">
                  <c:v>21.244</c:v>
                </c:pt>
                <c:pt idx="11446">
                  <c:v>21.247</c:v>
                </c:pt>
                <c:pt idx="11447">
                  <c:v>21.248999999999999</c:v>
                </c:pt>
                <c:pt idx="11448">
                  <c:v>21.251999999999999</c:v>
                </c:pt>
                <c:pt idx="11449">
                  <c:v>21.254999999999999</c:v>
                </c:pt>
                <c:pt idx="11450">
                  <c:v>21.257000000000001</c:v>
                </c:pt>
                <c:pt idx="11451">
                  <c:v>21.26</c:v>
                </c:pt>
                <c:pt idx="11452">
                  <c:v>21.263000000000002</c:v>
                </c:pt>
                <c:pt idx="11453">
                  <c:v>21.265000000000001</c:v>
                </c:pt>
                <c:pt idx="11454">
                  <c:v>21.268000000000001</c:v>
                </c:pt>
                <c:pt idx="11455">
                  <c:v>21.271000000000001</c:v>
                </c:pt>
                <c:pt idx="11456">
                  <c:v>21.273</c:v>
                </c:pt>
                <c:pt idx="11457">
                  <c:v>21.276</c:v>
                </c:pt>
                <c:pt idx="11458">
                  <c:v>21.279</c:v>
                </c:pt>
                <c:pt idx="11459">
                  <c:v>21.280999999999999</c:v>
                </c:pt>
                <c:pt idx="11460">
                  <c:v>21.283999999999999</c:v>
                </c:pt>
                <c:pt idx="11461">
                  <c:v>21.286999999999999</c:v>
                </c:pt>
                <c:pt idx="11462">
                  <c:v>21.289000000000001</c:v>
                </c:pt>
                <c:pt idx="11463">
                  <c:v>21.292000000000002</c:v>
                </c:pt>
                <c:pt idx="11464">
                  <c:v>21.295000000000002</c:v>
                </c:pt>
                <c:pt idx="11465">
                  <c:v>21.297000000000001</c:v>
                </c:pt>
                <c:pt idx="11466">
                  <c:v>21.3</c:v>
                </c:pt>
                <c:pt idx="11467">
                  <c:v>21.303000000000001</c:v>
                </c:pt>
                <c:pt idx="11468">
                  <c:v>21.305</c:v>
                </c:pt>
                <c:pt idx="11469">
                  <c:v>21.308</c:v>
                </c:pt>
                <c:pt idx="11470">
                  <c:v>21.311</c:v>
                </c:pt>
                <c:pt idx="11471">
                  <c:v>21.312999999999999</c:v>
                </c:pt>
                <c:pt idx="11472">
                  <c:v>21.315999999999999</c:v>
                </c:pt>
                <c:pt idx="11473">
                  <c:v>21.318999999999999</c:v>
                </c:pt>
                <c:pt idx="11474">
                  <c:v>21.321000000000002</c:v>
                </c:pt>
                <c:pt idx="11475">
                  <c:v>21.324000000000002</c:v>
                </c:pt>
                <c:pt idx="11476">
                  <c:v>21.327000000000002</c:v>
                </c:pt>
                <c:pt idx="11477">
                  <c:v>21.329000000000001</c:v>
                </c:pt>
                <c:pt idx="11478">
                  <c:v>21.332000000000001</c:v>
                </c:pt>
                <c:pt idx="11479">
                  <c:v>21.334</c:v>
                </c:pt>
                <c:pt idx="11480">
                  <c:v>21.337</c:v>
                </c:pt>
                <c:pt idx="11481">
                  <c:v>21.34</c:v>
                </c:pt>
                <c:pt idx="11482">
                  <c:v>21.341999999999999</c:v>
                </c:pt>
                <c:pt idx="11483">
                  <c:v>21.344999999999999</c:v>
                </c:pt>
                <c:pt idx="11484">
                  <c:v>21.347999999999999</c:v>
                </c:pt>
                <c:pt idx="11485">
                  <c:v>21.35</c:v>
                </c:pt>
                <c:pt idx="11486">
                  <c:v>21.353000000000002</c:v>
                </c:pt>
                <c:pt idx="11487">
                  <c:v>21.356000000000002</c:v>
                </c:pt>
                <c:pt idx="11488">
                  <c:v>21.359000000000002</c:v>
                </c:pt>
                <c:pt idx="11489">
                  <c:v>21.361000000000001</c:v>
                </c:pt>
                <c:pt idx="11490">
                  <c:v>21.364000000000001</c:v>
                </c:pt>
                <c:pt idx="11491">
                  <c:v>21.367000000000001</c:v>
                </c:pt>
                <c:pt idx="11492">
                  <c:v>21.369</c:v>
                </c:pt>
                <c:pt idx="11493">
                  <c:v>21.372</c:v>
                </c:pt>
                <c:pt idx="11494">
                  <c:v>21.373999999999999</c:v>
                </c:pt>
                <c:pt idx="11495">
                  <c:v>21.376999999999999</c:v>
                </c:pt>
                <c:pt idx="11496">
                  <c:v>21.38</c:v>
                </c:pt>
                <c:pt idx="11497">
                  <c:v>21.382999999999999</c:v>
                </c:pt>
                <c:pt idx="11498">
                  <c:v>21.385000000000002</c:v>
                </c:pt>
                <c:pt idx="11499">
                  <c:v>21.388000000000002</c:v>
                </c:pt>
                <c:pt idx="11500">
                  <c:v>21.390999999999998</c:v>
                </c:pt>
                <c:pt idx="11501">
                  <c:v>21.393000000000001</c:v>
                </c:pt>
                <c:pt idx="11502">
                  <c:v>21.396000000000001</c:v>
                </c:pt>
                <c:pt idx="11503">
                  <c:v>21.399000000000001</c:v>
                </c:pt>
                <c:pt idx="11504">
                  <c:v>21.401</c:v>
                </c:pt>
                <c:pt idx="11505">
                  <c:v>21.404</c:v>
                </c:pt>
                <c:pt idx="11506">
                  <c:v>21.405999999999999</c:v>
                </c:pt>
                <c:pt idx="11507">
                  <c:v>21.408999999999999</c:v>
                </c:pt>
                <c:pt idx="11508">
                  <c:v>21.411999999999999</c:v>
                </c:pt>
                <c:pt idx="11509">
                  <c:v>21.414000000000001</c:v>
                </c:pt>
                <c:pt idx="11510">
                  <c:v>21.417000000000002</c:v>
                </c:pt>
                <c:pt idx="11511">
                  <c:v>21.42</c:v>
                </c:pt>
                <c:pt idx="11512">
                  <c:v>21.422000000000001</c:v>
                </c:pt>
                <c:pt idx="11513">
                  <c:v>21.425000000000001</c:v>
                </c:pt>
                <c:pt idx="11514">
                  <c:v>21.428000000000001</c:v>
                </c:pt>
                <c:pt idx="11515">
                  <c:v>21.431000000000001</c:v>
                </c:pt>
                <c:pt idx="11516">
                  <c:v>21.433</c:v>
                </c:pt>
                <c:pt idx="11517">
                  <c:v>21.436</c:v>
                </c:pt>
                <c:pt idx="11518">
                  <c:v>21.439</c:v>
                </c:pt>
                <c:pt idx="11519">
                  <c:v>21.440999999999999</c:v>
                </c:pt>
                <c:pt idx="11520">
                  <c:v>21.443999999999999</c:v>
                </c:pt>
                <c:pt idx="11521">
                  <c:v>21.446000000000002</c:v>
                </c:pt>
                <c:pt idx="11522">
                  <c:v>21.449000000000002</c:v>
                </c:pt>
                <c:pt idx="11523">
                  <c:v>21.452000000000002</c:v>
                </c:pt>
                <c:pt idx="11524">
                  <c:v>21.454000000000001</c:v>
                </c:pt>
                <c:pt idx="11525">
                  <c:v>21.457000000000001</c:v>
                </c:pt>
                <c:pt idx="11526">
                  <c:v>21.46</c:v>
                </c:pt>
                <c:pt idx="11527">
                  <c:v>21.463000000000001</c:v>
                </c:pt>
                <c:pt idx="11528">
                  <c:v>21.465</c:v>
                </c:pt>
                <c:pt idx="11529">
                  <c:v>21.468</c:v>
                </c:pt>
                <c:pt idx="11530">
                  <c:v>21.471</c:v>
                </c:pt>
                <c:pt idx="11531">
                  <c:v>21.472999999999999</c:v>
                </c:pt>
                <c:pt idx="11532">
                  <c:v>21.475999999999999</c:v>
                </c:pt>
                <c:pt idx="11533">
                  <c:v>21.478999999999999</c:v>
                </c:pt>
                <c:pt idx="11534">
                  <c:v>21.481000000000002</c:v>
                </c:pt>
                <c:pt idx="11535">
                  <c:v>21.484000000000002</c:v>
                </c:pt>
                <c:pt idx="11536">
                  <c:v>21.486000000000001</c:v>
                </c:pt>
                <c:pt idx="11537">
                  <c:v>21.489000000000001</c:v>
                </c:pt>
                <c:pt idx="11538">
                  <c:v>21.492000000000001</c:v>
                </c:pt>
                <c:pt idx="11539">
                  <c:v>21.494</c:v>
                </c:pt>
                <c:pt idx="11540">
                  <c:v>21.497</c:v>
                </c:pt>
                <c:pt idx="11541">
                  <c:v>21.5</c:v>
                </c:pt>
                <c:pt idx="11542">
                  <c:v>21.501999999999999</c:v>
                </c:pt>
                <c:pt idx="11543">
                  <c:v>21.504999999999999</c:v>
                </c:pt>
                <c:pt idx="11544">
                  <c:v>21.507000000000001</c:v>
                </c:pt>
                <c:pt idx="11545">
                  <c:v>21.51</c:v>
                </c:pt>
                <c:pt idx="11546">
                  <c:v>21.513000000000002</c:v>
                </c:pt>
                <c:pt idx="11547">
                  <c:v>21.515000000000001</c:v>
                </c:pt>
                <c:pt idx="11548">
                  <c:v>21.518000000000001</c:v>
                </c:pt>
                <c:pt idx="11549">
                  <c:v>21.521000000000001</c:v>
                </c:pt>
                <c:pt idx="11550">
                  <c:v>21.523</c:v>
                </c:pt>
                <c:pt idx="11551">
                  <c:v>21.526</c:v>
                </c:pt>
                <c:pt idx="11552">
                  <c:v>21.529</c:v>
                </c:pt>
                <c:pt idx="11553">
                  <c:v>21.530999999999999</c:v>
                </c:pt>
                <c:pt idx="11554">
                  <c:v>21.533999999999999</c:v>
                </c:pt>
                <c:pt idx="11555">
                  <c:v>21.536999999999999</c:v>
                </c:pt>
                <c:pt idx="11556">
                  <c:v>21.539000000000001</c:v>
                </c:pt>
                <c:pt idx="11557">
                  <c:v>21.542000000000002</c:v>
                </c:pt>
                <c:pt idx="11558">
                  <c:v>21.545000000000002</c:v>
                </c:pt>
                <c:pt idx="11559">
                  <c:v>21.547000000000001</c:v>
                </c:pt>
                <c:pt idx="11560">
                  <c:v>21.55</c:v>
                </c:pt>
                <c:pt idx="11561">
                  <c:v>21.553000000000001</c:v>
                </c:pt>
                <c:pt idx="11562">
                  <c:v>21.555</c:v>
                </c:pt>
                <c:pt idx="11563">
                  <c:v>21.558</c:v>
                </c:pt>
                <c:pt idx="11564">
                  <c:v>21.561</c:v>
                </c:pt>
                <c:pt idx="11565">
                  <c:v>21.562999999999999</c:v>
                </c:pt>
                <c:pt idx="11566">
                  <c:v>21.565999999999999</c:v>
                </c:pt>
                <c:pt idx="11567">
                  <c:v>21.568999999999999</c:v>
                </c:pt>
                <c:pt idx="11568">
                  <c:v>21.571000000000002</c:v>
                </c:pt>
                <c:pt idx="11569">
                  <c:v>21.574000000000002</c:v>
                </c:pt>
                <c:pt idx="11570">
                  <c:v>21.577000000000002</c:v>
                </c:pt>
                <c:pt idx="11571">
                  <c:v>21.579000000000001</c:v>
                </c:pt>
                <c:pt idx="11572">
                  <c:v>21.582000000000001</c:v>
                </c:pt>
                <c:pt idx="11573">
                  <c:v>21.585000000000001</c:v>
                </c:pt>
                <c:pt idx="11574">
                  <c:v>21.587</c:v>
                </c:pt>
                <c:pt idx="11575">
                  <c:v>21.59</c:v>
                </c:pt>
                <c:pt idx="11576">
                  <c:v>21.593</c:v>
                </c:pt>
                <c:pt idx="11577">
                  <c:v>21.594999999999999</c:v>
                </c:pt>
                <c:pt idx="11578">
                  <c:v>21.597999999999999</c:v>
                </c:pt>
                <c:pt idx="11579">
                  <c:v>21.600999999999999</c:v>
                </c:pt>
                <c:pt idx="11580">
                  <c:v>21.603000000000002</c:v>
                </c:pt>
                <c:pt idx="11581">
                  <c:v>21.606000000000002</c:v>
                </c:pt>
                <c:pt idx="11582">
                  <c:v>21.609000000000002</c:v>
                </c:pt>
                <c:pt idx="11583">
                  <c:v>21.611000000000001</c:v>
                </c:pt>
                <c:pt idx="11584">
                  <c:v>21.614000000000001</c:v>
                </c:pt>
                <c:pt idx="11585">
                  <c:v>21.617000000000001</c:v>
                </c:pt>
                <c:pt idx="11586">
                  <c:v>21.619</c:v>
                </c:pt>
                <c:pt idx="11587">
                  <c:v>21.622</c:v>
                </c:pt>
                <c:pt idx="11588">
                  <c:v>21.625</c:v>
                </c:pt>
                <c:pt idx="11589">
                  <c:v>21.626999999999999</c:v>
                </c:pt>
                <c:pt idx="11590">
                  <c:v>21.63</c:v>
                </c:pt>
                <c:pt idx="11591">
                  <c:v>21.632999999999999</c:v>
                </c:pt>
                <c:pt idx="11592">
                  <c:v>21.635000000000002</c:v>
                </c:pt>
                <c:pt idx="11593">
                  <c:v>21.638000000000002</c:v>
                </c:pt>
                <c:pt idx="11594">
                  <c:v>21.640999999999998</c:v>
                </c:pt>
                <c:pt idx="11595">
                  <c:v>21.643000000000001</c:v>
                </c:pt>
                <c:pt idx="11596">
                  <c:v>21.646000000000001</c:v>
                </c:pt>
                <c:pt idx="11597">
                  <c:v>21.649000000000001</c:v>
                </c:pt>
                <c:pt idx="11598">
                  <c:v>21.651</c:v>
                </c:pt>
                <c:pt idx="11599">
                  <c:v>21.654</c:v>
                </c:pt>
                <c:pt idx="11600">
                  <c:v>21.657</c:v>
                </c:pt>
                <c:pt idx="11601">
                  <c:v>21.658999999999999</c:v>
                </c:pt>
                <c:pt idx="11602">
                  <c:v>21.661999999999999</c:v>
                </c:pt>
                <c:pt idx="11603">
                  <c:v>21.664999999999999</c:v>
                </c:pt>
                <c:pt idx="11604">
                  <c:v>21.667000000000002</c:v>
                </c:pt>
                <c:pt idx="11605">
                  <c:v>21.67</c:v>
                </c:pt>
                <c:pt idx="11606">
                  <c:v>21.672999999999998</c:v>
                </c:pt>
                <c:pt idx="11607">
                  <c:v>21.675000000000001</c:v>
                </c:pt>
                <c:pt idx="11608">
                  <c:v>21.678000000000001</c:v>
                </c:pt>
                <c:pt idx="11609">
                  <c:v>21.681000000000001</c:v>
                </c:pt>
                <c:pt idx="11610">
                  <c:v>21.683</c:v>
                </c:pt>
                <c:pt idx="11611">
                  <c:v>21.686</c:v>
                </c:pt>
                <c:pt idx="11612">
                  <c:v>21.689</c:v>
                </c:pt>
                <c:pt idx="11613">
                  <c:v>21.690999999999999</c:v>
                </c:pt>
                <c:pt idx="11614">
                  <c:v>21.693999999999999</c:v>
                </c:pt>
                <c:pt idx="11615">
                  <c:v>21.696999999999999</c:v>
                </c:pt>
                <c:pt idx="11616">
                  <c:v>21.699000000000002</c:v>
                </c:pt>
                <c:pt idx="11617">
                  <c:v>21.702000000000002</c:v>
                </c:pt>
                <c:pt idx="11618">
                  <c:v>21.704999999999998</c:v>
                </c:pt>
                <c:pt idx="11619">
                  <c:v>21.707000000000001</c:v>
                </c:pt>
                <c:pt idx="11620">
                  <c:v>21.71</c:v>
                </c:pt>
                <c:pt idx="11621">
                  <c:v>21.713000000000001</c:v>
                </c:pt>
                <c:pt idx="11622">
                  <c:v>21.715</c:v>
                </c:pt>
                <c:pt idx="11623">
                  <c:v>21.718</c:v>
                </c:pt>
                <c:pt idx="11624">
                  <c:v>21.721</c:v>
                </c:pt>
                <c:pt idx="11625">
                  <c:v>21.722999999999999</c:v>
                </c:pt>
                <c:pt idx="11626">
                  <c:v>21.725999999999999</c:v>
                </c:pt>
                <c:pt idx="11627">
                  <c:v>21.728999999999999</c:v>
                </c:pt>
                <c:pt idx="11628">
                  <c:v>21.731000000000002</c:v>
                </c:pt>
                <c:pt idx="11629">
                  <c:v>21.734000000000002</c:v>
                </c:pt>
                <c:pt idx="11630">
                  <c:v>21.736999999999998</c:v>
                </c:pt>
                <c:pt idx="11631">
                  <c:v>21.739000000000001</c:v>
                </c:pt>
                <c:pt idx="11632">
                  <c:v>21.742000000000001</c:v>
                </c:pt>
                <c:pt idx="11633">
                  <c:v>21.745000000000001</c:v>
                </c:pt>
                <c:pt idx="11634">
                  <c:v>21.747</c:v>
                </c:pt>
                <c:pt idx="11635">
                  <c:v>21.75</c:v>
                </c:pt>
                <c:pt idx="11636">
                  <c:v>21.753</c:v>
                </c:pt>
                <c:pt idx="11637">
                  <c:v>21.756</c:v>
                </c:pt>
                <c:pt idx="11638">
                  <c:v>21.76</c:v>
                </c:pt>
                <c:pt idx="11639">
                  <c:v>21.762</c:v>
                </c:pt>
                <c:pt idx="11640">
                  <c:v>21.765000000000001</c:v>
                </c:pt>
                <c:pt idx="11641">
                  <c:v>21.768000000000001</c:v>
                </c:pt>
                <c:pt idx="11642">
                  <c:v>21.77</c:v>
                </c:pt>
                <c:pt idx="11643">
                  <c:v>21.773</c:v>
                </c:pt>
                <c:pt idx="11644">
                  <c:v>21.776</c:v>
                </c:pt>
                <c:pt idx="11645">
                  <c:v>21.777999999999999</c:v>
                </c:pt>
                <c:pt idx="11646">
                  <c:v>21.780999999999999</c:v>
                </c:pt>
                <c:pt idx="11647">
                  <c:v>21.783999999999999</c:v>
                </c:pt>
                <c:pt idx="11648">
                  <c:v>21.786000000000001</c:v>
                </c:pt>
                <c:pt idx="11649">
                  <c:v>21.789000000000001</c:v>
                </c:pt>
                <c:pt idx="11650">
                  <c:v>21.792999999999999</c:v>
                </c:pt>
                <c:pt idx="11651">
                  <c:v>21.795000000000002</c:v>
                </c:pt>
                <c:pt idx="11652">
                  <c:v>21.797999999999998</c:v>
                </c:pt>
                <c:pt idx="11653">
                  <c:v>21.800999999999998</c:v>
                </c:pt>
                <c:pt idx="11654">
                  <c:v>21.803999999999998</c:v>
                </c:pt>
                <c:pt idx="11655">
                  <c:v>21.806000000000001</c:v>
                </c:pt>
                <c:pt idx="11656">
                  <c:v>21.809000000000001</c:v>
                </c:pt>
                <c:pt idx="11657">
                  <c:v>21.812000000000001</c:v>
                </c:pt>
                <c:pt idx="11658">
                  <c:v>21.814</c:v>
                </c:pt>
                <c:pt idx="11659">
                  <c:v>21.817</c:v>
                </c:pt>
                <c:pt idx="11660">
                  <c:v>21.82</c:v>
                </c:pt>
                <c:pt idx="11661">
                  <c:v>21.821999999999999</c:v>
                </c:pt>
                <c:pt idx="11662">
                  <c:v>21.824999999999999</c:v>
                </c:pt>
                <c:pt idx="11663">
                  <c:v>21.827999999999999</c:v>
                </c:pt>
                <c:pt idx="11664">
                  <c:v>21.83</c:v>
                </c:pt>
                <c:pt idx="11665">
                  <c:v>21.832999999999998</c:v>
                </c:pt>
                <c:pt idx="11666">
                  <c:v>21.835999999999999</c:v>
                </c:pt>
                <c:pt idx="11667">
                  <c:v>21.838000000000001</c:v>
                </c:pt>
                <c:pt idx="11668">
                  <c:v>21.841000000000001</c:v>
                </c:pt>
                <c:pt idx="11669">
                  <c:v>21.844000000000001</c:v>
                </c:pt>
                <c:pt idx="11670">
                  <c:v>21.846</c:v>
                </c:pt>
                <c:pt idx="11671">
                  <c:v>21.849</c:v>
                </c:pt>
                <c:pt idx="11672">
                  <c:v>21.852</c:v>
                </c:pt>
                <c:pt idx="11673">
                  <c:v>21.853999999999999</c:v>
                </c:pt>
                <c:pt idx="11674">
                  <c:v>21.856999999999999</c:v>
                </c:pt>
                <c:pt idx="11675">
                  <c:v>21.859000000000002</c:v>
                </c:pt>
                <c:pt idx="11676">
                  <c:v>21.861999999999998</c:v>
                </c:pt>
                <c:pt idx="11677">
                  <c:v>21.864999999999998</c:v>
                </c:pt>
                <c:pt idx="11678">
                  <c:v>21.867000000000001</c:v>
                </c:pt>
                <c:pt idx="11679">
                  <c:v>21.87</c:v>
                </c:pt>
                <c:pt idx="11680">
                  <c:v>21.872</c:v>
                </c:pt>
                <c:pt idx="11681">
                  <c:v>21.875</c:v>
                </c:pt>
                <c:pt idx="11682">
                  <c:v>21.876999999999999</c:v>
                </c:pt>
                <c:pt idx="11683">
                  <c:v>21.88</c:v>
                </c:pt>
                <c:pt idx="11684">
                  <c:v>21.882999999999999</c:v>
                </c:pt>
                <c:pt idx="11685">
                  <c:v>21.885000000000002</c:v>
                </c:pt>
                <c:pt idx="11686">
                  <c:v>21.888000000000002</c:v>
                </c:pt>
                <c:pt idx="11687">
                  <c:v>21.890999999999998</c:v>
                </c:pt>
                <c:pt idx="11688">
                  <c:v>21.893000000000001</c:v>
                </c:pt>
                <c:pt idx="11689">
                  <c:v>21.896000000000001</c:v>
                </c:pt>
                <c:pt idx="11690">
                  <c:v>21.899000000000001</c:v>
                </c:pt>
                <c:pt idx="11691">
                  <c:v>21.901</c:v>
                </c:pt>
                <c:pt idx="11692">
                  <c:v>21.904</c:v>
                </c:pt>
                <c:pt idx="11693">
                  <c:v>21.907</c:v>
                </c:pt>
                <c:pt idx="11694">
                  <c:v>21.908999999999999</c:v>
                </c:pt>
                <c:pt idx="11695">
                  <c:v>21.911999999999999</c:v>
                </c:pt>
                <c:pt idx="11696">
                  <c:v>21.914999999999999</c:v>
                </c:pt>
                <c:pt idx="11697">
                  <c:v>21.917000000000002</c:v>
                </c:pt>
                <c:pt idx="11698">
                  <c:v>21.92</c:v>
                </c:pt>
                <c:pt idx="11699">
                  <c:v>21.922999999999998</c:v>
                </c:pt>
                <c:pt idx="11700">
                  <c:v>21.925000000000001</c:v>
                </c:pt>
                <c:pt idx="11701">
                  <c:v>21.928000000000001</c:v>
                </c:pt>
                <c:pt idx="11702">
                  <c:v>21.931000000000001</c:v>
                </c:pt>
                <c:pt idx="11703">
                  <c:v>21.933</c:v>
                </c:pt>
                <c:pt idx="11704">
                  <c:v>21.936</c:v>
                </c:pt>
                <c:pt idx="11705">
                  <c:v>21.939</c:v>
                </c:pt>
                <c:pt idx="11706">
                  <c:v>21.940999999999999</c:v>
                </c:pt>
                <c:pt idx="11707">
                  <c:v>21.943999999999999</c:v>
                </c:pt>
                <c:pt idx="11708">
                  <c:v>21.946000000000002</c:v>
                </c:pt>
                <c:pt idx="11709">
                  <c:v>21.949000000000002</c:v>
                </c:pt>
                <c:pt idx="11710">
                  <c:v>21.952000000000002</c:v>
                </c:pt>
                <c:pt idx="11711">
                  <c:v>21.954000000000001</c:v>
                </c:pt>
                <c:pt idx="11712">
                  <c:v>21.957000000000001</c:v>
                </c:pt>
                <c:pt idx="11713">
                  <c:v>21.96</c:v>
                </c:pt>
                <c:pt idx="11714">
                  <c:v>21.963000000000001</c:v>
                </c:pt>
                <c:pt idx="11715">
                  <c:v>21.965</c:v>
                </c:pt>
                <c:pt idx="11716">
                  <c:v>21.968</c:v>
                </c:pt>
                <c:pt idx="11717">
                  <c:v>21.971</c:v>
                </c:pt>
                <c:pt idx="11718">
                  <c:v>21.972999999999999</c:v>
                </c:pt>
                <c:pt idx="11719">
                  <c:v>21.975999999999999</c:v>
                </c:pt>
                <c:pt idx="11720">
                  <c:v>21.978999999999999</c:v>
                </c:pt>
                <c:pt idx="11721">
                  <c:v>21.981000000000002</c:v>
                </c:pt>
                <c:pt idx="11722">
                  <c:v>21.984000000000002</c:v>
                </c:pt>
                <c:pt idx="11723">
                  <c:v>21.986999999999998</c:v>
                </c:pt>
                <c:pt idx="11724">
                  <c:v>21.989000000000001</c:v>
                </c:pt>
                <c:pt idx="11725">
                  <c:v>21.992000000000001</c:v>
                </c:pt>
                <c:pt idx="11726">
                  <c:v>21.994</c:v>
                </c:pt>
                <c:pt idx="11727">
                  <c:v>21.997</c:v>
                </c:pt>
                <c:pt idx="11728">
                  <c:v>22</c:v>
                </c:pt>
                <c:pt idx="11729">
                  <c:v>22.001999999999999</c:v>
                </c:pt>
                <c:pt idx="11730">
                  <c:v>22.004999999999999</c:v>
                </c:pt>
                <c:pt idx="11731">
                  <c:v>22.007999999999999</c:v>
                </c:pt>
                <c:pt idx="11732">
                  <c:v>22.010999999999999</c:v>
                </c:pt>
                <c:pt idx="11733">
                  <c:v>22.013000000000002</c:v>
                </c:pt>
                <c:pt idx="11734">
                  <c:v>22.015999999999998</c:v>
                </c:pt>
                <c:pt idx="11735">
                  <c:v>22.018999999999998</c:v>
                </c:pt>
                <c:pt idx="11736">
                  <c:v>22.021000000000001</c:v>
                </c:pt>
                <c:pt idx="11737">
                  <c:v>22.024000000000001</c:v>
                </c:pt>
                <c:pt idx="11738">
                  <c:v>22.027000000000001</c:v>
                </c:pt>
                <c:pt idx="11739">
                  <c:v>22.029</c:v>
                </c:pt>
                <c:pt idx="11740">
                  <c:v>22.032</c:v>
                </c:pt>
                <c:pt idx="11741">
                  <c:v>22.033999999999999</c:v>
                </c:pt>
                <c:pt idx="11742">
                  <c:v>22.036999999999999</c:v>
                </c:pt>
                <c:pt idx="11743">
                  <c:v>22.04</c:v>
                </c:pt>
                <c:pt idx="11744">
                  <c:v>22.042000000000002</c:v>
                </c:pt>
                <c:pt idx="11745">
                  <c:v>22.045000000000002</c:v>
                </c:pt>
                <c:pt idx="11746">
                  <c:v>22.047999999999998</c:v>
                </c:pt>
                <c:pt idx="11747">
                  <c:v>22.05</c:v>
                </c:pt>
                <c:pt idx="11748">
                  <c:v>22.053000000000001</c:v>
                </c:pt>
                <c:pt idx="11749">
                  <c:v>22.056000000000001</c:v>
                </c:pt>
                <c:pt idx="11750">
                  <c:v>22.059000000000001</c:v>
                </c:pt>
                <c:pt idx="11751">
                  <c:v>22.061</c:v>
                </c:pt>
                <c:pt idx="11752">
                  <c:v>22.064</c:v>
                </c:pt>
                <c:pt idx="11753">
                  <c:v>22.065999999999999</c:v>
                </c:pt>
                <c:pt idx="11754">
                  <c:v>22.068999999999999</c:v>
                </c:pt>
                <c:pt idx="11755">
                  <c:v>22.071999999999999</c:v>
                </c:pt>
                <c:pt idx="11756">
                  <c:v>22.074000000000002</c:v>
                </c:pt>
                <c:pt idx="11757">
                  <c:v>22.077000000000002</c:v>
                </c:pt>
                <c:pt idx="11758">
                  <c:v>22.08</c:v>
                </c:pt>
                <c:pt idx="11759">
                  <c:v>22.082999999999998</c:v>
                </c:pt>
                <c:pt idx="11760">
                  <c:v>22.085000000000001</c:v>
                </c:pt>
                <c:pt idx="11761">
                  <c:v>22.088000000000001</c:v>
                </c:pt>
                <c:pt idx="11762">
                  <c:v>22.09</c:v>
                </c:pt>
                <c:pt idx="11763">
                  <c:v>22.093</c:v>
                </c:pt>
                <c:pt idx="11764">
                  <c:v>22.096</c:v>
                </c:pt>
                <c:pt idx="11765">
                  <c:v>22.099</c:v>
                </c:pt>
                <c:pt idx="11766">
                  <c:v>22.100999999999999</c:v>
                </c:pt>
                <c:pt idx="11767">
                  <c:v>22.103999999999999</c:v>
                </c:pt>
                <c:pt idx="11768">
                  <c:v>22.106000000000002</c:v>
                </c:pt>
                <c:pt idx="11769">
                  <c:v>22.109000000000002</c:v>
                </c:pt>
                <c:pt idx="11770">
                  <c:v>22.111999999999998</c:v>
                </c:pt>
                <c:pt idx="11771">
                  <c:v>22.114000000000001</c:v>
                </c:pt>
                <c:pt idx="11772">
                  <c:v>22.117000000000001</c:v>
                </c:pt>
                <c:pt idx="11773">
                  <c:v>22.12</c:v>
                </c:pt>
                <c:pt idx="11774">
                  <c:v>22.122</c:v>
                </c:pt>
                <c:pt idx="11775">
                  <c:v>22.125</c:v>
                </c:pt>
                <c:pt idx="11776">
                  <c:v>22.128</c:v>
                </c:pt>
                <c:pt idx="11777">
                  <c:v>22.13</c:v>
                </c:pt>
                <c:pt idx="11778">
                  <c:v>22.132999999999999</c:v>
                </c:pt>
                <c:pt idx="11779">
                  <c:v>22.135999999999999</c:v>
                </c:pt>
                <c:pt idx="11780">
                  <c:v>22.138999999999999</c:v>
                </c:pt>
                <c:pt idx="11781">
                  <c:v>22.140999999999998</c:v>
                </c:pt>
                <c:pt idx="11782">
                  <c:v>22.143999999999998</c:v>
                </c:pt>
                <c:pt idx="11783">
                  <c:v>22.146000000000001</c:v>
                </c:pt>
                <c:pt idx="11784">
                  <c:v>22.149000000000001</c:v>
                </c:pt>
                <c:pt idx="11785">
                  <c:v>22.152000000000001</c:v>
                </c:pt>
                <c:pt idx="11786">
                  <c:v>22.154</c:v>
                </c:pt>
                <c:pt idx="11787">
                  <c:v>22.157</c:v>
                </c:pt>
                <c:pt idx="11788">
                  <c:v>22.16</c:v>
                </c:pt>
                <c:pt idx="11789">
                  <c:v>22.163</c:v>
                </c:pt>
                <c:pt idx="11790">
                  <c:v>22.164999999999999</c:v>
                </c:pt>
                <c:pt idx="11791">
                  <c:v>22.167999999999999</c:v>
                </c:pt>
                <c:pt idx="11792">
                  <c:v>22.170999999999999</c:v>
                </c:pt>
                <c:pt idx="11793">
                  <c:v>22.172999999999998</c:v>
                </c:pt>
                <c:pt idx="11794">
                  <c:v>22.175999999999998</c:v>
                </c:pt>
                <c:pt idx="11795">
                  <c:v>22.178999999999998</c:v>
                </c:pt>
                <c:pt idx="11796">
                  <c:v>22.181000000000001</c:v>
                </c:pt>
                <c:pt idx="11797">
                  <c:v>22.184000000000001</c:v>
                </c:pt>
                <c:pt idx="11798">
                  <c:v>22.187000000000001</c:v>
                </c:pt>
                <c:pt idx="11799">
                  <c:v>22.189</c:v>
                </c:pt>
                <c:pt idx="11800">
                  <c:v>22.192</c:v>
                </c:pt>
                <c:pt idx="11801">
                  <c:v>22.193999999999999</c:v>
                </c:pt>
                <c:pt idx="11802">
                  <c:v>22.196999999999999</c:v>
                </c:pt>
                <c:pt idx="11803">
                  <c:v>22.2</c:v>
                </c:pt>
                <c:pt idx="11804">
                  <c:v>22.202000000000002</c:v>
                </c:pt>
                <c:pt idx="11805">
                  <c:v>22.204999999999998</c:v>
                </c:pt>
                <c:pt idx="11806">
                  <c:v>22.207999999999998</c:v>
                </c:pt>
                <c:pt idx="11807">
                  <c:v>22.210999999999999</c:v>
                </c:pt>
                <c:pt idx="11808">
                  <c:v>22.213000000000001</c:v>
                </c:pt>
                <c:pt idx="11809">
                  <c:v>22.216000000000001</c:v>
                </c:pt>
                <c:pt idx="11810">
                  <c:v>22.219000000000001</c:v>
                </c:pt>
                <c:pt idx="11811">
                  <c:v>22.221</c:v>
                </c:pt>
                <c:pt idx="11812">
                  <c:v>22.224</c:v>
                </c:pt>
                <c:pt idx="11813">
                  <c:v>22.225999999999999</c:v>
                </c:pt>
                <c:pt idx="11814">
                  <c:v>22.228999999999999</c:v>
                </c:pt>
                <c:pt idx="11815">
                  <c:v>22.231000000000002</c:v>
                </c:pt>
                <c:pt idx="11816">
                  <c:v>22.234000000000002</c:v>
                </c:pt>
                <c:pt idx="11817">
                  <c:v>22.236000000000001</c:v>
                </c:pt>
                <c:pt idx="11818">
                  <c:v>22.239000000000001</c:v>
                </c:pt>
                <c:pt idx="11819">
                  <c:v>22.241</c:v>
                </c:pt>
                <c:pt idx="11820">
                  <c:v>22.244</c:v>
                </c:pt>
                <c:pt idx="11821">
                  <c:v>22.245999999999999</c:v>
                </c:pt>
                <c:pt idx="11822">
                  <c:v>22.248999999999999</c:v>
                </c:pt>
                <c:pt idx="11823">
                  <c:v>22.251999999999999</c:v>
                </c:pt>
                <c:pt idx="11824">
                  <c:v>22.254000000000001</c:v>
                </c:pt>
                <c:pt idx="11825">
                  <c:v>22.257000000000001</c:v>
                </c:pt>
                <c:pt idx="11826">
                  <c:v>22.26</c:v>
                </c:pt>
                <c:pt idx="11827">
                  <c:v>22.263000000000002</c:v>
                </c:pt>
                <c:pt idx="11828">
                  <c:v>22.265000000000001</c:v>
                </c:pt>
                <c:pt idx="11829">
                  <c:v>22.268000000000001</c:v>
                </c:pt>
                <c:pt idx="11830">
                  <c:v>22.271000000000001</c:v>
                </c:pt>
                <c:pt idx="11831">
                  <c:v>22.273</c:v>
                </c:pt>
                <c:pt idx="11832">
                  <c:v>22.276</c:v>
                </c:pt>
                <c:pt idx="11833">
                  <c:v>22.277999999999999</c:v>
                </c:pt>
                <c:pt idx="11834">
                  <c:v>22.280999999999999</c:v>
                </c:pt>
                <c:pt idx="11835">
                  <c:v>22.283999999999999</c:v>
                </c:pt>
                <c:pt idx="11836">
                  <c:v>22.286000000000001</c:v>
                </c:pt>
                <c:pt idx="11837">
                  <c:v>22.289000000000001</c:v>
                </c:pt>
                <c:pt idx="11838">
                  <c:v>22.292000000000002</c:v>
                </c:pt>
                <c:pt idx="11839">
                  <c:v>22.294</c:v>
                </c:pt>
                <c:pt idx="11840">
                  <c:v>22.297000000000001</c:v>
                </c:pt>
                <c:pt idx="11841">
                  <c:v>22.3</c:v>
                </c:pt>
                <c:pt idx="11842">
                  <c:v>22.302</c:v>
                </c:pt>
                <c:pt idx="11843">
                  <c:v>22.305</c:v>
                </c:pt>
                <c:pt idx="11844">
                  <c:v>22.308</c:v>
                </c:pt>
                <c:pt idx="11845">
                  <c:v>22.31</c:v>
                </c:pt>
                <c:pt idx="11846">
                  <c:v>22.312999999999999</c:v>
                </c:pt>
                <c:pt idx="11847">
                  <c:v>22.315999999999999</c:v>
                </c:pt>
                <c:pt idx="11848">
                  <c:v>22.318000000000001</c:v>
                </c:pt>
                <c:pt idx="11849">
                  <c:v>22.321000000000002</c:v>
                </c:pt>
                <c:pt idx="11850">
                  <c:v>22.324000000000002</c:v>
                </c:pt>
                <c:pt idx="11851">
                  <c:v>22.326000000000001</c:v>
                </c:pt>
                <c:pt idx="11852">
                  <c:v>22.329000000000001</c:v>
                </c:pt>
                <c:pt idx="11853">
                  <c:v>22.332000000000001</c:v>
                </c:pt>
                <c:pt idx="11854">
                  <c:v>22.334</c:v>
                </c:pt>
                <c:pt idx="11855">
                  <c:v>22.337</c:v>
                </c:pt>
                <c:pt idx="11856">
                  <c:v>22.34</c:v>
                </c:pt>
                <c:pt idx="11857">
                  <c:v>22.341999999999999</c:v>
                </c:pt>
                <c:pt idx="11858">
                  <c:v>22.344999999999999</c:v>
                </c:pt>
                <c:pt idx="11859">
                  <c:v>22.347999999999999</c:v>
                </c:pt>
                <c:pt idx="11860">
                  <c:v>22.35</c:v>
                </c:pt>
                <c:pt idx="11861">
                  <c:v>22.353000000000002</c:v>
                </c:pt>
                <c:pt idx="11862">
                  <c:v>22.356000000000002</c:v>
                </c:pt>
                <c:pt idx="11863">
                  <c:v>22.358000000000001</c:v>
                </c:pt>
                <c:pt idx="11864">
                  <c:v>22.361000000000001</c:v>
                </c:pt>
                <c:pt idx="11865">
                  <c:v>22.364000000000001</c:v>
                </c:pt>
                <c:pt idx="11866">
                  <c:v>22.366</c:v>
                </c:pt>
                <c:pt idx="11867">
                  <c:v>22.369</c:v>
                </c:pt>
                <c:pt idx="11868">
                  <c:v>22.372</c:v>
                </c:pt>
                <c:pt idx="11869">
                  <c:v>22.373999999999999</c:v>
                </c:pt>
                <c:pt idx="11870">
                  <c:v>22.376999999999999</c:v>
                </c:pt>
                <c:pt idx="11871">
                  <c:v>22.379000000000001</c:v>
                </c:pt>
                <c:pt idx="11872">
                  <c:v>22.382000000000001</c:v>
                </c:pt>
                <c:pt idx="11873">
                  <c:v>22.385000000000002</c:v>
                </c:pt>
                <c:pt idx="11874">
                  <c:v>22.387</c:v>
                </c:pt>
                <c:pt idx="11875">
                  <c:v>22.39</c:v>
                </c:pt>
                <c:pt idx="11876">
                  <c:v>22.393000000000001</c:v>
                </c:pt>
                <c:pt idx="11877">
                  <c:v>22.395</c:v>
                </c:pt>
                <c:pt idx="11878">
                  <c:v>22.398</c:v>
                </c:pt>
                <c:pt idx="11879">
                  <c:v>22.401</c:v>
                </c:pt>
                <c:pt idx="11880">
                  <c:v>22.402999999999999</c:v>
                </c:pt>
                <c:pt idx="11881">
                  <c:v>22.405999999999999</c:v>
                </c:pt>
                <c:pt idx="11882">
                  <c:v>22.408999999999999</c:v>
                </c:pt>
                <c:pt idx="11883">
                  <c:v>22.411000000000001</c:v>
                </c:pt>
                <c:pt idx="11884">
                  <c:v>22.414000000000001</c:v>
                </c:pt>
                <c:pt idx="11885">
                  <c:v>22.417000000000002</c:v>
                </c:pt>
                <c:pt idx="11886">
                  <c:v>22.419</c:v>
                </c:pt>
                <c:pt idx="11887">
                  <c:v>22.422000000000001</c:v>
                </c:pt>
                <c:pt idx="11888">
                  <c:v>22.425000000000001</c:v>
                </c:pt>
                <c:pt idx="11889">
                  <c:v>22.427</c:v>
                </c:pt>
                <c:pt idx="11890">
                  <c:v>22.43</c:v>
                </c:pt>
                <c:pt idx="11891">
                  <c:v>22.433</c:v>
                </c:pt>
                <c:pt idx="11892">
                  <c:v>22.434999999999999</c:v>
                </c:pt>
                <c:pt idx="11893">
                  <c:v>22.437999999999999</c:v>
                </c:pt>
                <c:pt idx="11894">
                  <c:v>22.440999999999999</c:v>
                </c:pt>
                <c:pt idx="11895">
                  <c:v>22.443000000000001</c:v>
                </c:pt>
                <c:pt idx="11896">
                  <c:v>22.446000000000002</c:v>
                </c:pt>
                <c:pt idx="11897">
                  <c:v>22.449000000000002</c:v>
                </c:pt>
                <c:pt idx="11898">
                  <c:v>22.451000000000001</c:v>
                </c:pt>
                <c:pt idx="11899">
                  <c:v>22.454000000000001</c:v>
                </c:pt>
                <c:pt idx="11900">
                  <c:v>22.457000000000001</c:v>
                </c:pt>
                <c:pt idx="11901">
                  <c:v>22.459</c:v>
                </c:pt>
                <c:pt idx="11902">
                  <c:v>22.462</c:v>
                </c:pt>
                <c:pt idx="11903">
                  <c:v>22.465</c:v>
                </c:pt>
                <c:pt idx="11904">
                  <c:v>22.466999999999999</c:v>
                </c:pt>
                <c:pt idx="11905">
                  <c:v>22.47</c:v>
                </c:pt>
                <c:pt idx="11906">
                  <c:v>22.472999999999999</c:v>
                </c:pt>
                <c:pt idx="11907">
                  <c:v>22.475000000000001</c:v>
                </c:pt>
                <c:pt idx="11908">
                  <c:v>22.478000000000002</c:v>
                </c:pt>
                <c:pt idx="11909">
                  <c:v>22.481000000000002</c:v>
                </c:pt>
                <c:pt idx="11910">
                  <c:v>22.483000000000001</c:v>
                </c:pt>
                <c:pt idx="11911">
                  <c:v>22.486000000000001</c:v>
                </c:pt>
                <c:pt idx="11912">
                  <c:v>22.489000000000001</c:v>
                </c:pt>
                <c:pt idx="11913">
                  <c:v>22.491</c:v>
                </c:pt>
                <c:pt idx="11914">
                  <c:v>22.494</c:v>
                </c:pt>
                <c:pt idx="11915">
                  <c:v>22.497</c:v>
                </c:pt>
                <c:pt idx="11916">
                  <c:v>22.498999999999999</c:v>
                </c:pt>
                <c:pt idx="11917">
                  <c:v>22.501999999999999</c:v>
                </c:pt>
                <c:pt idx="11918">
                  <c:v>22.504999999999999</c:v>
                </c:pt>
                <c:pt idx="11919">
                  <c:v>22.507000000000001</c:v>
                </c:pt>
                <c:pt idx="11920">
                  <c:v>22.51</c:v>
                </c:pt>
                <c:pt idx="11921">
                  <c:v>22.513000000000002</c:v>
                </c:pt>
                <c:pt idx="11922">
                  <c:v>22.515000000000001</c:v>
                </c:pt>
                <c:pt idx="11923">
                  <c:v>22.518000000000001</c:v>
                </c:pt>
                <c:pt idx="11924">
                  <c:v>22.521000000000001</c:v>
                </c:pt>
                <c:pt idx="11925">
                  <c:v>22.523</c:v>
                </c:pt>
                <c:pt idx="11926">
                  <c:v>22.526</c:v>
                </c:pt>
                <c:pt idx="11927">
                  <c:v>22.529</c:v>
                </c:pt>
                <c:pt idx="11928">
                  <c:v>22.530999999999999</c:v>
                </c:pt>
                <c:pt idx="11929">
                  <c:v>22.533999999999999</c:v>
                </c:pt>
                <c:pt idx="11930">
                  <c:v>22.536999999999999</c:v>
                </c:pt>
                <c:pt idx="11931">
                  <c:v>22.539000000000001</c:v>
                </c:pt>
                <c:pt idx="11932">
                  <c:v>22.542000000000002</c:v>
                </c:pt>
                <c:pt idx="11933">
                  <c:v>22.545000000000002</c:v>
                </c:pt>
                <c:pt idx="11934">
                  <c:v>22.547000000000001</c:v>
                </c:pt>
                <c:pt idx="11935">
                  <c:v>22.55</c:v>
                </c:pt>
                <c:pt idx="11936">
                  <c:v>22.553000000000001</c:v>
                </c:pt>
                <c:pt idx="11937">
                  <c:v>22.555</c:v>
                </c:pt>
                <c:pt idx="11938">
                  <c:v>22.558</c:v>
                </c:pt>
                <c:pt idx="11939">
                  <c:v>22.561</c:v>
                </c:pt>
                <c:pt idx="11940">
                  <c:v>22.562999999999999</c:v>
                </c:pt>
                <c:pt idx="11941">
                  <c:v>22.565999999999999</c:v>
                </c:pt>
                <c:pt idx="11942">
                  <c:v>22.568999999999999</c:v>
                </c:pt>
                <c:pt idx="11943">
                  <c:v>22.571000000000002</c:v>
                </c:pt>
                <c:pt idx="11944">
                  <c:v>22.574000000000002</c:v>
                </c:pt>
                <c:pt idx="11945">
                  <c:v>22.577000000000002</c:v>
                </c:pt>
                <c:pt idx="11946">
                  <c:v>22.579000000000001</c:v>
                </c:pt>
                <c:pt idx="11947">
                  <c:v>22.582000000000001</c:v>
                </c:pt>
                <c:pt idx="11948">
                  <c:v>22.584</c:v>
                </c:pt>
                <c:pt idx="11949">
                  <c:v>22.587</c:v>
                </c:pt>
                <c:pt idx="11950">
                  <c:v>22.59</c:v>
                </c:pt>
                <c:pt idx="11951">
                  <c:v>22.591999999999999</c:v>
                </c:pt>
                <c:pt idx="11952">
                  <c:v>22.594999999999999</c:v>
                </c:pt>
                <c:pt idx="11953">
                  <c:v>22.597000000000001</c:v>
                </c:pt>
                <c:pt idx="11954">
                  <c:v>22.6</c:v>
                </c:pt>
                <c:pt idx="11955">
                  <c:v>22.603000000000002</c:v>
                </c:pt>
                <c:pt idx="11956">
                  <c:v>22.605</c:v>
                </c:pt>
                <c:pt idx="11957">
                  <c:v>22.608000000000001</c:v>
                </c:pt>
                <c:pt idx="11958">
                  <c:v>22.611000000000001</c:v>
                </c:pt>
                <c:pt idx="11959">
                  <c:v>22.613</c:v>
                </c:pt>
                <c:pt idx="11960">
                  <c:v>22.616</c:v>
                </c:pt>
                <c:pt idx="11961">
                  <c:v>22.619</c:v>
                </c:pt>
                <c:pt idx="11962">
                  <c:v>22.620999999999999</c:v>
                </c:pt>
                <c:pt idx="11963">
                  <c:v>22.623999999999999</c:v>
                </c:pt>
                <c:pt idx="11964">
                  <c:v>22.626999999999999</c:v>
                </c:pt>
                <c:pt idx="11965">
                  <c:v>22.629000000000001</c:v>
                </c:pt>
                <c:pt idx="11966">
                  <c:v>22.632000000000001</c:v>
                </c:pt>
                <c:pt idx="11967">
                  <c:v>22.634</c:v>
                </c:pt>
                <c:pt idx="11968">
                  <c:v>22.637</c:v>
                </c:pt>
                <c:pt idx="11969">
                  <c:v>22.64</c:v>
                </c:pt>
                <c:pt idx="11970">
                  <c:v>22.641999999999999</c:v>
                </c:pt>
                <c:pt idx="11971">
                  <c:v>22.645</c:v>
                </c:pt>
                <c:pt idx="11972">
                  <c:v>22.648</c:v>
                </c:pt>
                <c:pt idx="11973">
                  <c:v>22.65</c:v>
                </c:pt>
                <c:pt idx="11974">
                  <c:v>22.652999999999999</c:v>
                </c:pt>
                <c:pt idx="11975">
                  <c:v>22.655999999999999</c:v>
                </c:pt>
                <c:pt idx="11976">
                  <c:v>22.658999999999999</c:v>
                </c:pt>
                <c:pt idx="11977">
                  <c:v>22.661000000000001</c:v>
                </c:pt>
                <c:pt idx="11978">
                  <c:v>22.664000000000001</c:v>
                </c:pt>
                <c:pt idx="11979">
                  <c:v>22.667000000000002</c:v>
                </c:pt>
                <c:pt idx="11980">
                  <c:v>22.669</c:v>
                </c:pt>
                <c:pt idx="11981">
                  <c:v>22.672000000000001</c:v>
                </c:pt>
                <c:pt idx="11982">
                  <c:v>22.673999999999999</c:v>
                </c:pt>
                <c:pt idx="11983">
                  <c:v>22.677</c:v>
                </c:pt>
                <c:pt idx="11984">
                  <c:v>22.68</c:v>
                </c:pt>
                <c:pt idx="11985">
                  <c:v>22.683</c:v>
                </c:pt>
                <c:pt idx="11986">
                  <c:v>22.684999999999999</c:v>
                </c:pt>
                <c:pt idx="11987">
                  <c:v>22.687999999999999</c:v>
                </c:pt>
                <c:pt idx="11988">
                  <c:v>22.690999999999999</c:v>
                </c:pt>
                <c:pt idx="11989">
                  <c:v>22.693000000000001</c:v>
                </c:pt>
                <c:pt idx="11990">
                  <c:v>22.696000000000002</c:v>
                </c:pt>
                <c:pt idx="11991">
                  <c:v>22.699000000000002</c:v>
                </c:pt>
                <c:pt idx="11992">
                  <c:v>22.701000000000001</c:v>
                </c:pt>
                <c:pt idx="11993">
                  <c:v>22.704000000000001</c:v>
                </c:pt>
                <c:pt idx="11994">
                  <c:v>22.706</c:v>
                </c:pt>
                <c:pt idx="11995">
                  <c:v>22.709</c:v>
                </c:pt>
                <c:pt idx="11996">
                  <c:v>22.712</c:v>
                </c:pt>
                <c:pt idx="11997">
                  <c:v>22.713999999999999</c:v>
                </c:pt>
                <c:pt idx="11998">
                  <c:v>22.716999999999999</c:v>
                </c:pt>
                <c:pt idx="11999">
                  <c:v>22.72</c:v>
                </c:pt>
                <c:pt idx="12000">
                  <c:v>22.722000000000001</c:v>
                </c:pt>
                <c:pt idx="12001">
                  <c:v>22.725000000000001</c:v>
                </c:pt>
                <c:pt idx="12002">
                  <c:v>22.728000000000002</c:v>
                </c:pt>
                <c:pt idx="12003">
                  <c:v>22.731000000000002</c:v>
                </c:pt>
                <c:pt idx="12004">
                  <c:v>22.733000000000001</c:v>
                </c:pt>
                <c:pt idx="12005">
                  <c:v>22.736000000000001</c:v>
                </c:pt>
                <c:pt idx="12006">
                  <c:v>22.739000000000001</c:v>
                </c:pt>
                <c:pt idx="12007">
                  <c:v>22.741</c:v>
                </c:pt>
                <c:pt idx="12008">
                  <c:v>22.744</c:v>
                </c:pt>
                <c:pt idx="12009">
                  <c:v>22.745999999999999</c:v>
                </c:pt>
                <c:pt idx="12010">
                  <c:v>22.748999999999999</c:v>
                </c:pt>
                <c:pt idx="12011">
                  <c:v>22.751999999999999</c:v>
                </c:pt>
                <c:pt idx="12012">
                  <c:v>22.754000000000001</c:v>
                </c:pt>
                <c:pt idx="12013">
                  <c:v>22.757000000000001</c:v>
                </c:pt>
                <c:pt idx="12014">
                  <c:v>22.76</c:v>
                </c:pt>
                <c:pt idx="12015">
                  <c:v>22.763000000000002</c:v>
                </c:pt>
                <c:pt idx="12016">
                  <c:v>22.765000000000001</c:v>
                </c:pt>
                <c:pt idx="12017">
                  <c:v>22.768000000000001</c:v>
                </c:pt>
                <c:pt idx="12018">
                  <c:v>22.771000000000001</c:v>
                </c:pt>
                <c:pt idx="12019">
                  <c:v>22.773</c:v>
                </c:pt>
                <c:pt idx="12020">
                  <c:v>22.776</c:v>
                </c:pt>
                <c:pt idx="12021">
                  <c:v>22.779</c:v>
                </c:pt>
                <c:pt idx="12022">
                  <c:v>22.780999999999999</c:v>
                </c:pt>
                <c:pt idx="12023">
                  <c:v>22.783999999999999</c:v>
                </c:pt>
                <c:pt idx="12024">
                  <c:v>22.786999999999999</c:v>
                </c:pt>
                <c:pt idx="12025">
                  <c:v>22.789000000000001</c:v>
                </c:pt>
                <c:pt idx="12026">
                  <c:v>22.792000000000002</c:v>
                </c:pt>
                <c:pt idx="12027">
                  <c:v>22.794</c:v>
                </c:pt>
                <c:pt idx="12028">
                  <c:v>22.797000000000001</c:v>
                </c:pt>
                <c:pt idx="12029">
                  <c:v>22.8</c:v>
                </c:pt>
                <c:pt idx="12030">
                  <c:v>22.802</c:v>
                </c:pt>
                <c:pt idx="12031">
                  <c:v>22.805</c:v>
                </c:pt>
                <c:pt idx="12032">
                  <c:v>22.808</c:v>
                </c:pt>
                <c:pt idx="12033">
                  <c:v>22.811</c:v>
                </c:pt>
                <c:pt idx="12034">
                  <c:v>22.812999999999999</c:v>
                </c:pt>
                <c:pt idx="12035">
                  <c:v>22.815999999999999</c:v>
                </c:pt>
                <c:pt idx="12036">
                  <c:v>22.818999999999999</c:v>
                </c:pt>
                <c:pt idx="12037">
                  <c:v>22.821000000000002</c:v>
                </c:pt>
                <c:pt idx="12038">
                  <c:v>22.824000000000002</c:v>
                </c:pt>
                <c:pt idx="12039">
                  <c:v>22.826000000000001</c:v>
                </c:pt>
                <c:pt idx="12040">
                  <c:v>22.829000000000001</c:v>
                </c:pt>
                <c:pt idx="12041">
                  <c:v>22.832000000000001</c:v>
                </c:pt>
                <c:pt idx="12042">
                  <c:v>22.834</c:v>
                </c:pt>
                <c:pt idx="12043">
                  <c:v>22.837</c:v>
                </c:pt>
                <c:pt idx="12044">
                  <c:v>22.84</c:v>
                </c:pt>
                <c:pt idx="12045">
                  <c:v>22.841999999999999</c:v>
                </c:pt>
                <c:pt idx="12046">
                  <c:v>22.844999999999999</c:v>
                </c:pt>
                <c:pt idx="12047">
                  <c:v>22.847999999999999</c:v>
                </c:pt>
                <c:pt idx="12048">
                  <c:v>22.85</c:v>
                </c:pt>
                <c:pt idx="12049">
                  <c:v>22.853000000000002</c:v>
                </c:pt>
                <c:pt idx="12050">
                  <c:v>22.856000000000002</c:v>
                </c:pt>
                <c:pt idx="12051">
                  <c:v>22.859000000000002</c:v>
                </c:pt>
                <c:pt idx="12052">
                  <c:v>22.861000000000001</c:v>
                </c:pt>
                <c:pt idx="12053">
                  <c:v>22.864000000000001</c:v>
                </c:pt>
                <c:pt idx="12054">
                  <c:v>22.867000000000001</c:v>
                </c:pt>
                <c:pt idx="12055">
                  <c:v>22.869</c:v>
                </c:pt>
                <c:pt idx="12056">
                  <c:v>22.872</c:v>
                </c:pt>
                <c:pt idx="12057">
                  <c:v>22.873999999999999</c:v>
                </c:pt>
                <c:pt idx="12058">
                  <c:v>22.876999999999999</c:v>
                </c:pt>
                <c:pt idx="12059">
                  <c:v>22.88</c:v>
                </c:pt>
                <c:pt idx="12060">
                  <c:v>22.882999999999999</c:v>
                </c:pt>
                <c:pt idx="12061">
                  <c:v>22.885000000000002</c:v>
                </c:pt>
                <c:pt idx="12062">
                  <c:v>22.888000000000002</c:v>
                </c:pt>
                <c:pt idx="12063">
                  <c:v>22.89</c:v>
                </c:pt>
                <c:pt idx="12064">
                  <c:v>22.893000000000001</c:v>
                </c:pt>
                <c:pt idx="12065">
                  <c:v>22.896000000000001</c:v>
                </c:pt>
                <c:pt idx="12066">
                  <c:v>22.899000000000001</c:v>
                </c:pt>
                <c:pt idx="12067">
                  <c:v>22.901</c:v>
                </c:pt>
                <c:pt idx="12068">
                  <c:v>22.904</c:v>
                </c:pt>
                <c:pt idx="12069">
                  <c:v>22.905999999999999</c:v>
                </c:pt>
                <c:pt idx="12070">
                  <c:v>22.908999999999999</c:v>
                </c:pt>
                <c:pt idx="12071">
                  <c:v>22.911999999999999</c:v>
                </c:pt>
                <c:pt idx="12072">
                  <c:v>22.914999999999999</c:v>
                </c:pt>
                <c:pt idx="12073">
                  <c:v>22.917000000000002</c:v>
                </c:pt>
                <c:pt idx="12074">
                  <c:v>22.92</c:v>
                </c:pt>
                <c:pt idx="12075">
                  <c:v>22.922000000000001</c:v>
                </c:pt>
                <c:pt idx="12076">
                  <c:v>22.925000000000001</c:v>
                </c:pt>
                <c:pt idx="12077">
                  <c:v>22.928000000000001</c:v>
                </c:pt>
                <c:pt idx="12078">
                  <c:v>22.93</c:v>
                </c:pt>
                <c:pt idx="12079">
                  <c:v>22.933</c:v>
                </c:pt>
                <c:pt idx="12080">
                  <c:v>22.936</c:v>
                </c:pt>
                <c:pt idx="12081">
                  <c:v>22.939</c:v>
                </c:pt>
                <c:pt idx="12082">
                  <c:v>22.940999999999999</c:v>
                </c:pt>
                <c:pt idx="12083">
                  <c:v>22.943999999999999</c:v>
                </c:pt>
                <c:pt idx="12084">
                  <c:v>22.946000000000002</c:v>
                </c:pt>
                <c:pt idx="12085">
                  <c:v>22.949000000000002</c:v>
                </c:pt>
                <c:pt idx="12086">
                  <c:v>22.952000000000002</c:v>
                </c:pt>
                <c:pt idx="12087">
                  <c:v>22.954000000000001</c:v>
                </c:pt>
                <c:pt idx="12088">
                  <c:v>22.957000000000001</c:v>
                </c:pt>
                <c:pt idx="12089">
                  <c:v>22.96</c:v>
                </c:pt>
                <c:pt idx="12090">
                  <c:v>22.962</c:v>
                </c:pt>
                <c:pt idx="12091">
                  <c:v>22.965</c:v>
                </c:pt>
                <c:pt idx="12092">
                  <c:v>22.966999999999999</c:v>
                </c:pt>
                <c:pt idx="12093">
                  <c:v>22.97</c:v>
                </c:pt>
                <c:pt idx="12094">
                  <c:v>22.972000000000001</c:v>
                </c:pt>
                <c:pt idx="12095">
                  <c:v>22.975000000000001</c:v>
                </c:pt>
                <c:pt idx="12096">
                  <c:v>22.978000000000002</c:v>
                </c:pt>
                <c:pt idx="12097">
                  <c:v>22.98</c:v>
                </c:pt>
                <c:pt idx="12098">
                  <c:v>22.983000000000001</c:v>
                </c:pt>
                <c:pt idx="12099">
                  <c:v>22.986000000000001</c:v>
                </c:pt>
                <c:pt idx="12100">
                  <c:v>22.988</c:v>
                </c:pt>
                <c:pt idx="12101">
                  <c:v>22.991</c:v>
                </c:pt>
                <c:pt idx="12102">
                  <c:v>22.992999999999999</c:v>
                </c:pt>
                <c:pt idx="12103">
                  <c:v>22.995999999999999</c:v>
                </c:pt>
                <c:pt idx="12104">
                  <c:v>22.998999999999999</c:v>
                </c:pt>
                <c:pt idx="12105">
                  <c:v>23.001000000000001</c:v>
                </c:pt>
                <c:pt idx="12106">
                  <c:v>23.004000000000001</c:v>
                </c:pt>
                <c:pt idx="12107">
                  <c:v>23.007000000000001</c:v>
                </c:pt>
                <c:pt idx="12108">
                  <c:v>23.009</c:v>
                </c:pt>
                <c:pt idx="12109">
                  <c:v>23.012</c:v>
                </c:pt>
                <c:pt idx="12110">
                  <c:v>23.015000000000001</c:v>
                </c:pt>
                <c:pt idx="12111">
                  <c:v>23.016999999999999</c:v>
                </c:pt>
                <c:pt idx="12112">
                  <c:v>23.02</c:v>
                </c:pt>
                <c:pt idx="12113">
                  <c:v>23.023</c:v>
                </c:pt>
                <c:pt idx="12114">
                  <c:v>23.024999999999999</c:v>
                </c:pt>
                <c:pt idx="12115">
                  <c:v>23.027999999999999</c:v>
                </c:pt>
                <c:pt idx="12116">
                  <c:v>23.03</c:v>
                </c:pt>
                <c:pt idx="12117">
                  <c:v>23.033000000000001</c:v>
                </c:pt>
                <c:pt idx="12118">
                  <c:v>23.036000000000001</c:v>
                </c:pt>
                <c:pt idx="12119">
                  <c:v>23.038</c:v>
                </c:pt>
                <c:pt idx="12120">
                  <c:v>23.041</c:v>
                </c:pt>
                <c:pt idx="12121">
                  <c:v>23.044</c:v>
                </c:pt>
                <c:pt idx="12122">
                  <c:v>23.045999999999999</c:v>
                </c:pt>
                <c:pt idx="12123">
                  <c:v>23.048999999999999</c:v>
                </c:pt>
                <c:pt idx="12124">
                  <c:v>23.052</c:v>
                </c:pt>
                <c:pt idx="12125">
                  <c:v>23.053999999999998</c:v>
                </c:pt>
                <c:pt idx="12126">
                  <c:v>23.056999999999999</c:v>
                </c:pt>
                <c:pt idx="12127">
                  <c:v>23.06</c:v>
                </c:pt>
                <c:pt idx="12128">
                  <c:v>23.062000000000001</c:v>
                </c:pt>
                <c:pt idx="12129">
                  <c:v>23.065000000000001</c:v>
                </c:pt>
                <c:pt idx="12130">
                  <c:v>23.067</c:v>
                </c:pt>
                <c:pt idx="12131">
                  <c:v>23.07</c:v>
                </c:pt>
                <c:pt idx="12132">
                  <c:v>23.073</c:v>
                </c:pt>
                <c:pt idx="12133">
                  <c:v>23.074999999999999</c:v>
                </c:pt>
                <c:pt idx="12134">
                  <c:v>23.077999999999999</c:v>
                </c:pt>
                <c:pt idx="12135">
                  <c:v>23.081</c:v>
                </c:pt>
                <c:pt idx="12136">
                  <c:v>23.082999999999998</c:v>
                </c:pt>
                <c:pt idx="12137">
                  <c:v>23.085999999999999</c:v>
                </c:pt>
                <c:pt idx="12138">
                  <c:v>23.088999999999999</c:v>
                </c:pt>
                <c:pt idx="12139">
                  <c:v>23.091000000000001</c:v>
                </c:pt>
                <c:pt idx="12140">
                  <c:v>23.094000000000001</c:v>
                </c:pt>
                <c:pt idx="12141">
                  <c:v>23.097000000000001</c:v>
                </c:pt>
                <c:pt idx="12142">
                  <c:v>23.099</c:v>
                </c:pt>
                <c:pt idx="12143">
                  <c:v>23.102</c:v>
                </c:pt>
                <c:pt idx="12144">
                  <c:v>23.103999999999999</c:v>
                </c:pt>
                <c:pt idx="12145">
                  <c:v>23.106999999999999</c:v>
                </c:pt>
                <c:pt idx="12146">
                  <c:v>23.11</c:v>
                </c:pt>
                <c:pt idx="12147">
                  <c:v>23.111999999999998</c:v>
                </c:pt>
                <c:pt idx="12148">
                  <c:v>23.114999999999998</c:v>
                </c:pt>
                <c:pt idx="12149">
                  <c:v>23.117999999999999</c:v>
                </c:pt>
                <c:pt idx="12150">
                  <c:v>23.12</c:v>
                </c:pt>
                <c:pt idx="12151">
                  <c:v>23.123000000000001</c:v>
                </c:pt>
                <c:pt idx="12152">
                  <c:v>23.126000000000001</c:v>
                </c:pt>
                <c:pt idx="12153">
                  <c:v>23.128</c:v>
                </c:pt>
                <c:pt idx="12154">
                  <c:v>23.131</c:v>
                </c:pt>
                <c:pt idx="12155">
                  <c:v>23.134</c:v>
                </c:pt>
                <c:pt idx="12156">
                  <c:v>23.135999999999999</c:v>
                </c:pt>
                <c:pt idx="12157">
                  <c:v>23.138999999999999</c:v>
                </c:pt>
                <c:pt idx="12158">
                  <c:v>23.140999999999998</c:v>
                </c:pt>
                <c:pt idx="12159">
                  <c:v>23.143999999999998</c:v>
                </c:pt>
                <c:pt idx="12160">
                  <c:v>23.146999999999998</c:v>
                </c:pt>
                <c:pt idx="12161">
                  <c:v>23.149000000000001</c:v>
                </c:pt>
                <c:pt idx="12162">
                  <c:v>23.152000000000001</c:v>
                </c:pt>
                <c:pt idx="12163">
                  <c:v>23.155000000000001</c:v>
                </c:pt>
                <c:pt idx="12164">
                  <c:v>23.157</c:v>
                </c:pt>
                <c:pt idx="12165">
                  <c:v>23.16</c:v>
                </c:pt>
                <c:pt idx="12166">
                  <c:v>23.163</c:v>
                </c:pt>
                <c:pt idx="12167">
                  <c:v>23.164999999999999</c:v>
                </c:pt>
                <c:pt idx="12168">
                  <c:v>23.167999999999999</c:v>
                </c:pt>
                <c:pt idx="12169">
                  <c:v>23.170999999999999</c:v>
                </c:pt>
                <c:pt idx="12170">
                  <c:v>23.172999999999998</c:v>
                </c:pt>
                <c:pt idx="12171">
                  <c:v>23.175999999999998</c:v>
                </c:pt>
                <c:pt idx="12172">
                  <c:v>23.178000000000001</c:v>
                </c:pt>
                <c:pt idx="12173">
                  <c:v>23.181000000000001</c:v>
                </c:pt>
                <c:pt idx="12174">
                  <c:v>23.184000000000001</c:v>
                </c:pt>
                <c:pt idx="12175">
                  <c:v>23.186</c:v>
                </c:pt>
                <c:pt idx="12176">
                  <c:v>23.189</c:v>
                </c:pt>
                <c:pt idx="12177">
                  <c:v>23.192</c:v>
                </c:pt>
                <c:pt idx="12178">
                  <c:v>23.193999999999999</c:v>
                </c:pt>
                <c:pt idx="12179">
                  <c:v>23.196999999999999</c:v>
                </c:pt>
                <c:pt idx="12180">
                  <c:v>23.2</c:v>
                </c:pt>
                <c:pt idx="12181">
                  <c:v>23.202000000000002</c:v>
                </c:pt>
                <c:pt idx="12182">
                  <c:v>23.204999999999998</c:v>
                </c:pt>
                <c:pt idx="12183">
                  <c:v>23.207999999999998</c:v>
                </c:pt>
                <c:pt idx="12184">
                  <c:v>23.21</c:v>
                </c:pt>
                <c:pt idx="12185">
                  <c:v>23.213000000000001</c:v>
                </c:pt>
                <c:pt idx="12186">
                  <c:v>23.215</c:v>
                </c:pt>
                <c:pt idx="12187">
                  <c:v>23.218</c:v>
                </c:pt>
                <c:pt idx="12188">
                  <c:v>23.221</c:v>
                </c:pt>
                <c:pt idx="12189">
                  <c:v>23.222999999999999</c:v>
                </c:pt>
                <c:pt idx="12190">
                  <c:v>23.225999999999999</c:v>
                </c:pt>
                <c:pt idx="12191">
                  <c:v>23.228999999999999</c:v>
                </c:pt>
                <c:pt idx="12192">
                  <c:v>23.231000000000002</c:v>
                </c:pt>
                <c:pt idx="12193">
                  <c:v>23.234000000000002</c:v>
                </c:pt>
                <c:pt idx="12194">
                  <c:v>23.236999999999998</c:v>
                </c:pt>
                <c:pt idx="12195">
                  <c:v>23.239000000000001</c:v>
                </c:pt>
                <c:pt idx="12196">
                  <c:v>23.242000000000001</c:v>
                </c:pt>
                <c:pt idx="12197">
                  <c:v>23.245000000000001</c:v>
                </c:pt>
                <c:pt idx="12198">
                  <c:v>23.247</c:v>
                </c:pt>
                <c:pt idx="12199">
                  <c:v>23.25</c:v>
                </c:pt>
                <c:pt idx="12200">
                  <c:v>23.251999999999999</c:v>
                </c:pt>
                <c:pt idx="12201">
                  <c:v>23.254999999999999</c:v>
                </c:pt>
                <c:pt idx="12202">
                  <c:v>23.257999999999999</c:v>
                </c:pt>
                <c:pt idx="12203">
                  <c:v>23.26</c:v>
                </c:pt>
                <c:pt idx="12204">
                  <c:v>23.263000000000002</c:v>
                </c:pt>
                <c:pt idx="12205">
                  <c:v>23.265999999999998</c:v>
                </c:pt>
                <c:pt idx="12206">
                  <c:v>23.268000000000001</c:v>
                </c:pt>
                <c:pt idx="12207">
                  <c:v>23.271000000000001</c:v>
                </c:pt>
                <c:pt idx="12208">
                  <c:v>23.274000000000001</c:v>
                </c:pt>
                <c:pt idx="12209">
                  <c:v>23.276</c:v>
                </c:pt>
                <c:pt idx="12210">
                  <c:v>23.279</c:v>
                </c:pt>
                <c:pt idx="12211">
                  <c:v>23.282</c:v>
                </c:pt>
                <c:pt idx="12212">
                  <c:v>23.283999999999999</c:v>
                </c:pt>
                <c:pt idx="12213">
                  <c:v>23.286999999999999</c:v>
                </c:pt>
                <c:pt idx="12214">
                  <c:v>23.289000000000001</c:v>
                </c:pt>
                <c:pt idx="12215">
                  <c:v>23.292000000000002</c:v>
                </c:pt>
                <c:pt idx="12216">
                  <c:v>23.295000000000002</c:v>
                </c:pt>
                <c:pt idx="12217">
                  <c:v>23.297000000000001</c:v>
                </c:pt>
                <c:pt idx="12218">
                  <c:v>23.3</c:v>
                </c:pt>
                <c:pt idx="12219">
                  <c:v>23.303000000000001</c:v>
                </c:pt>
                <c:pt idx="12220">
                  <c:v>23.305</c:v>
                </c:pt>
                <c:pt idx="12221">
                  <c:v>23.308</c:v>
                </c:pt>
                <c:pt idx="12222">
                  <c:v>23.311</c:v>
                </c:pt>
                <c:pt idx="12223">
                  <c:v>23.312999999999999</c:v>
                </c:pt>
                <c:pt idx="12224">
                  <c:v>23.315999999999999</c:v>
                </c:pt>
                <c:pt idx="12225">
                  <c:v>23.318999999999999</c:v>
                </c:pt>
                <c:pt idx="12226">
                  <c:v>23.321000000000002</c:v>
                </c:pt>
                <c:pt idx="12227">
                  <c:v>23.324000000000002</c:v>
                </c:pt>
                <c:pt idx="12228">
                  <c:v>23.326000000000001</c:v>
                </c:pt>
                <c:pt idx="12229">
                  <c:v>23.329000000000001</c:v>
                </c:pt>
                <c:pt idx="12230">
                  <c:v>23.332000000000001</c:v>
                </c:pt>
                <c:pt idx="12231">
                  <c:v>23.334</c:v>
                </c:pt>
                <c:pt idx="12232">
                  <c:v>23.337</c:v>
                </c:pt>
                <c:pt idx="12233">
                  <c:v>23.34</c:v>
                </c:pt>
                <c:pt idx="12234">
                  <c:v>23.341999999999999</c:v>
                </c:pt>
                <c:pt idx="12235">
                  <c:v>23.344999999999999</c:v>
                </c:pt>
                <c:pt idx="12236">
                  <c:v>23.347999999999999</c:v>
                </c:pt>
                <c:pt idx="12237">
                  <c:v>23.35</c:v>
                </c:pt>
                <c:pt idx="12238">
                  <c:v>23.353000000000002</c:v>
                </c:pt>
                <c:pt idx="12239">
                  <c:v>23.356000000000002</c:v>
                </c:pt>
                <c:pt idx="12240">
                  <c:v>23.358000000000001</c:v>
                </c:pt>
                <c:pt idx="12241">
                  <c:v>23.361000000000001</c:v>
                </c:pt>
                <c:pt idx="12242">
                  <c:v>23.363</c:v>
                </c:pt>
                <c:pt idx="12243">
                  <c:v>23.366</c:v>
                </c:pt>
                <c:pt idx="12244">
                  <c:v>23.369</c:v>
                </c:pt>
                <c:pt idx="12245">
                  <c:v>23.370999999999999</c:v>
                </c:pt>
                <c:pt idx="12246">
                  <c:v>23.373999999999999</c:v>
                </c:pt>
                <c:pt idx="12247">
                  <c:v>23.376999999999999</c:v>
                </c:pt>
                <c:pt idx="12248">
                  <c:v>23.379000000000001</c:v>
                </c:pt>
                <c:pt idx="12249">
                  <c:v>23.382000000000001</c:v>
                </c:pt>
                <c:pt idx="12250">
                  <c:v>23.385000000000002</c:v>
                </c:pt>
                <c:pt idx="12251">
                  <c:v>23.387</c:v>
                </c:pt>
                <c:pt idx="12252">
                  <c:v>23.39</c:v>
                </c:pt>
                <c:pt idx="12253">
                  <c:v>23.393000000000001</c:v>
                </c:pt>
                <c:pt idx="12254">
                  <c:v>23.395</c:v>
                </c:pt>
                <c:pt idx="12255">
                  <c:v>23.398</c:v>
                </c:pt>
                <c:pt idx="12256">
                  <c:v>23.4</c:v>
                </c:pt>
                <c:pt idx="12257">
                  <c:v>23.402999999999999</c:v>
                </c:pt>
                <c:pt idx="12258">
                  <c:v>23.405999999999999</c:v>
                </c:pt>
                <c:pt idx="12259">
                  <c:v>23.408000000000001</c:v>
                </c:pt>
                <c:pt idx="12260">
                  <c:v>23.411000000000001</c:v>
                </c:pt>
                <c:pt idx="12261">
                  <c:v>23.414000000000001</c:v>
                </c:pt>
                <c:pt idx="12262">
                  <c:v>23.416</c:v>
                </c:pt>
                <c:pt idx="12263">
                  <c:v>23.419</c:v>
                </c:pt>
                <c:pt idx="12264">
                  <c:v>23.422000000000001</c:v>
                </c:pt>
                <c:pt idx="12265">
                  <c:v>23.423999999999999</c:v>
                </c:pt>
                <c:pt idx="12266">
                  <c:v>23.427</c:v>
                </c:pt>
                <c:pt idx="12267">
                  <c:v>23.43</c:v>
                </c:pt>
                <c:pt idx="12268">
                  <c:v>23.431999999999999</c:v>
                </c:pt>
                <c:pt idx="12269">
                  <c:v>23.434999999999999</c:v>
                </c:pt>
                <c:pt idx="12270">
                  <c:v>23.437000000000001</c:v>
                </c:pt>
                <c:pt idx="12271">
                  <c:v>23.44</c:v>
                </c:pt>
                <c:pt idx="12272">
                  <c:v>23.443000000000001</c:v>
                </c:pt>
                <c:pt idx="12273">
                  <c:v>23.445</c:v>
                </c:pt>
                <c:pt idx="12274">
                  <c:v>23.448</c:v>
                </c:pt>
                <c:pt idx="12275">
                  <c:v>23.451000000000001</c:v>
                </c:pt>
                <c:pt idx="12276">
                  <c:v>23.452999999999999</c:v>
                </c:pt>
                <c:pt idx="12277">
                  <c:v>23.456</c:v>
                </c:pt>
                <c:pt idx="12278">
                  <c:v>23.459</c:v>
                </c:pt>
                <c:pt idx="12279">
                  <c:v>23.460999999999999</c:v>
                </c:pt>
                <c:pt idx="12280">
                  <c:v>23.463999999999999</c:v>
                </c:pt>
                <c:pt idx="12281">
                  <c:v>23.466999999999999</c:v>
                </c:pt>
                <c:pt idx="12282">
                  <c:v>23.469000000000001</c:v>
                </c:pt>
                <c:pt idx="12283">
                  <c:v>23.472000000000001</c:v>
                </c:pt>
                <c:pt idx="12284">
                  <c:v>23.474</c:v>
                </c:pt>
                <c:pt idx="12285">
                  <c:v>23.477</c:v>
                </c:pt>
                <c:pt idx="12286">
                  <c:v>23.48</c:v>
                </c:pt>
                <c:pt idx="12287">
                  <c:v>23.481999999999999</c:v>
                </c:pt>
                <c:pt idx="12288">
                  <c:v>23.484999999999999</c:v>
                </c:pt>
                <c:pt idx="12289">
                  <c:v>23.488</c:v>
                </c:pt>
                <c:pt idx="12290">
                  <c:v>23.49</c:v>
                </c:pt>
                <c:pt idx="12291">
                  <c:v>23.492999999999999</c:v>
                </c:pt>
                <c:pt idx="12292">
                  <c:v>23.495999999999999</c:v>
                </c:pt>
                <c:pt idx="12293">
                  <c:v>23.498000000000001</c:v>
                </c:pt>
                <c:pt idx="12294">
                  <c:v>23.501000000000001</c:v>
                </c:pt>
                <c:pt idx="12295">
                  <c:v>23.504000000000001</c:v>
                </c:pt>
                <c:pt idx="12296">
                  <c:v>23.506</c:v>
                </c:pt>
                <c:pt idx="12297">
                  <c:v>23.509</c:v>
                </c:pt>
                <c:pt idx="12298">
                  <c:v>23.510999999999999</c:v>
                </c:pt>
                <c:pt idx="12299">
                  <c:v>23.513999999999999</c:v>
                </c:pt>
                <c:pt idx="12300">
                  <c:v>23.516999999999999</c:v>
                </c:pt>
                <c:pt idx="12301">
                  <c:v>23.518999999999998</c:v>
                </c:pt>
                <c:pt idx="12302">
                  <c:v>23.521999999999998</c:v>
                </c:pt>
                <c:pt idx="12303">
                  <c:v>23.524999999999999</c:v>
                </c:pt>
                <c:pt idx="12304">
                  <c:v>23.527000000000001</c:v>
                </c:pt>
                <c:pt idx="12305">
                  <c:v>23.53</c:v>
                </c:pt>
                <c:pt idx="12306">
                  <c:v>23.533000000000001</c:v>
                </c:pt>
                <c:pt idx="12307">
                  <c:v>23.535</c:v>
                </c:pt>
                <c:pt idx="12308">
                  <c:v>23.538</c:v>
                </c:pt>
                <c:pt idx="12309">
                  <c:v>23.541</c:v>
                </c:pt>
                <c:pt idx="12310">
                  <c:v>23.542999999999999</c:v>
                </c:pt>
                <c:pt idx="12311">
                  <c:v>23.545999999999999</c:v>
                </c:pt>
                <c:pt idx="12312">
                  <c:v>23.547999999999998</c:v>
                </c:pt>
                <c:pt idx="12313">
                  <c:v>23.550999999999998</c:v>
                </c:pt>
                <c:pt idx="12314">
                  <c:v>23.553999999999998</c:v>
                </c:pt>
                <c:pt idx="12315">
                  <c:v>23.556000000000001</c:v>
                </c:pt>
                <c:pt idx="12316">
                  <c:v>23.559000000000001</c:v>
                </c:pt>
                <c:pt idx="12317">
                  <c:v>23.562000000000001</c:v>
                </c:pt>
                <c:pt idx="12318">
                  <c:v>23.564</c:v>
                </c:pt>
                <c:pt idx="12319">
                  <c:v>23.567</c:v>
                </c:pt>
                <c:pt idx="12320">
                  <c:v>23.57</c:v>
                </c:pt>
                <c:pt idx="12321">
                  <c:v>23.571999999999999</c:v>
                </c:pt>
                <c:pt idx="12322">
                  <c:v>23.574999999999999</c:v>
                </c:pt>
                <c:pt idx="12323">
                  <c:v>23.577999999999999</c:v>
                </c:pt>
                <c:pt idx="12324">
                  <c:v>23.58</c:v>
                </c:pt>
                <c:pt idx="12325">
                  <c:v>23.582999999999998</c:v>
                </c:pt>
                <c:pt idx="12326">
                  <c:v>23.585000000000001</c:v>
                </c:pt>
                <c:pt idx="12327">
                  <c:v>23.588000000000001</c:v>
                </c:pt>
                <c:pt idx="12328">
                  <c:v>23.591000000000001</c:v>
                </c:pt>
                <c:pt idx="12329">
                  <c:v>23.593</c:v>
                </c:pt>
                <c:pt idx="12330">
                  <c:v>23.596</c:v>
                </c:pt>
                <c:pt idx="12331">
                  <c:v>23.599</c:v>
                </c:pt>
                <c:pt idx="12332">
                  <c:v>23.600999999999999</c:v>
                </c:pt>
                <c:pt idx="12333">
                  <c:v>23.603999999999999</c:v>
                </c:pt>
                <c:pt idx="12334">
                  <c:v>23.606999999999999</c:v>
                </c:pt>
                <c:pt idx="12335">
                  <c:v>23.609000000000002</c:v>
                </c:pt>
                <c:pt idx="12336">
                  <c:v>23.611999999999998</c:v>
                </c:pt>
                <c:pt idx="12337">
                  <c:v>23.614999999999998</c:v>
                </c:pt>
                <c:pt idx="12338">
                  <c:v>23.617000000000001</c:v>
                </c:pt>
                <c:pt idx="12339">
                  <c:v>23.62</c:v>
                </c:pt>
                <c:pt idx="12340">
                  <c:v>23.622</c:v>
                </c:pt>
                <c:pt idx="12341">
                  <c:v>23.625</c:v>
                </c:pt>
                <c:pt idx="12342">
                  <c:v>23.628</c:v>
                </c:pt>
                <c:pt idx="12343">
                  <c:v>23.63</c:v>
                </c:pt>
                <c:pt idx="12344">
                  <c:v>23.632999999999999</c:v>
                </c:pt>
                <c:pt idx="12345">
                  <c:v>23.635999999999999</c:v>
                </c:pt>
                <c:pt idx="12346">
                  <c:v>23.638000000000002</c:v>
                </c:pt>
                <c:pt idx="12347">
                  <c:v>23.640999999999998</c:v>
                </c:pt>
                <c:pt idx="12348">
                  <c:v>23.643999999999998</c:v>
                </c:pt>
                <c:pt idx="12349">
                  <c:v>23.646000000000001</c:v>
                </c:pt>
                <c:pt idx="12350">
                  <c:v>23.649000000000001</c:v>
                </c:pt>
                <c:pt idx="12351">
                  <c:v>23.652000000000001</c:v>
                </c:pt>
                <c:pt idx="12352">
                  <c:v>23.654</c:v>
                </c:pt>
                <c:pt idx="12353">
                  <c:v>23.657</c:v>
                </c:pt>
                <c:pt idx="12354">
                  <c:v>23.658999999999999</c:v>
                </c:pt>
                <c:pt idx="12355">
                  <c:v>23.661999999999999</c:v>
                </c:pt>
                <c:pt idx="12356">
                  <c:v>23.664999999999999</c:v>
                </c:pt>
                <c:pt idx="12357">
                  <c:v>23.667000000000002</c:v>
                </c:pt>
                <c:pt idx="12358">
                  <c:v>23.67</c:v>
                </c:pt>
                <c:pt idx="12359">
                  <c:v>23.672999999999998</c:v>
                </c:pt>
                <c:pt idx="12360">
                  <c:v>23.675000000000001</c:v>
                </c:pt>
                <c:pt idx="12361">
                  <c:v>23.678000000000001</c:v>
                </c:pt>
                <c:pt idx="12362">
                  <c:v>23.681000000000001</c:v>
                </c:pt>
                <c:pt idx="12363">
                  <c:v>23.683</c:v>
                </c:pt>
                <c:pt idx="12364">
                  <c:v>23.686</c:v>
                </c:pt>
                <c:pt idx="12365">
                  <c:v>23.689299999999999</c:v>
                </c:pt>
              </c:numCache>
            </c:numRef>
          </c:xVal>
          <c:yVal>
            <c:numRef>
              <c:f>'Fibrous Concrete (New Fibre)'!$I$6:$I$20005</c:f>
              <c:numCache>
                <c:formatCode>General</c:formatCode>
                <c:ptCount val="20000"/>
                <c:pt idx="0">
                  <c:v>0</c:v>
                </c:pt>
                <c:pt idx="1">
                  <c:v>258.3</c:v>
                </c:pt>
                <c:pt idx="2">
                  <c:v>339.1</c:v>
                </c:pt>
                <c:pt idx="3">
                  <c:v>419.1</c:v>
                </c:pt>
                <c:pt idx="4">
                  <c:v>498.4</c:v>
                </c:pt>
                <c:pt idx="5">
                  <c:v>576.9</c:v>
                </c:pt>
                <c:pt idx="6">
                  <c:v>654.70000000000005</c:v>
                </c:pt>
                <c:pt idx="7">
                  <c:v>731.8</c:v>
                </c:pt>
                <c:pt idx="8">
                  <c:v>808.3</c:v>
                </c:pt>
                <c:pt idx="9">
                  <c:v>884.3</c:v>
                </c:pt>
                <c:pt idx="10">
                  <c:v>959.7</c:v>
                </c:pt>
                <c:pt idx="11">
                  <c:v>1034.4000000000001</c:v>
                </c:pt>
                <c:pt idx="12">
                  <c:v>1108</c:v>
                </c:pt>
                <c:pt idx="13">
                  <c:v>1178.0999999999999</c:v>
                </c:pt>
                <c:pt idx="14">
                  <c:v>1280.9000000000001</c:v>
                </c:pt>
                <c:pt idx="15">
                  <c:v>1324</c:v>
                </c:pt>
                <c:pt idx="16">
                  <c:v>1362.4</c:v>
                </c:pt>
                <c:pt idx="17">
                  <c:v>1396.9</c:v>
                </c:pt>
                <c:pt idx="18">
                  <c:v>1420</c:v>
                </c:pt>
                <c:pt idx="19">
                  <c:v>1449.5</c:v>
                </c:pt>
                <c:pt idx="20">
                  <c:v>1476.2</c:v>
                </c:pt>
                <c:pt idx="21">
                  <c:v>1523.9</c:v>
                </c:pt>
                <c:pt idx="22">
                  <c:v>1549.1</c:v>
                </c:pt>
                <c:pt idx="23">
                  <c:v>1578.5</c:v>
                </c:pt>
                <c:pt idx="24">
                  <c:v>1613.3</c:v>
                </c:pt>
                <c:pt idx="25">
                  <c:v>1653</c:v>
                </c:pt>
                <c:pt idx="26">
                  <c:v>1697.8</c:v>
                </c:pt>
                <c:pt idx="27">
                  <c:v>1748.1</c:v>
                </c:pt>
                <c:pt idx="28">
                  <c:v>1804.5</c:v>
                </c:pt>
                <c:pt idx="29">
                  <c:v>1866.5</c:v>
                </c:pt>
                <c:pt idx="30">
                  <c:v>2012.3</c:v>
                </c:pt>
                <c:pt idx="31">
                  <c:v>2083.3000000000002</c:v>
                </c:pt>
                <c:pt idx="32">
                  <c:v>2155.8000000000002</c:v>
                </c:pt>
                <c:pt idx="33">
                  <c:v>2228.6</c:v>
                </c:pt>
                <c:pt idx="34">
                  <c:v>2305</c:v>
                </c:pt>
                <c:pt idx="35">
                  <c:v>2380.6</c:v>
                </c:pt>
                <c:pt idx="36">
                  <c:v>2529.1999999999998</c:v>
                </c:pt>
                <c:pt idx="37">
                  <c:v>2601.1</c:v>
                </c:pt>
                <c:pt idx="38">
                  <c:v>2670.4</c:v>
                </c:pt>
                <c:pt idx="39">
                  <c:v>2798.1</c:v>
                </c:pt>
                <c:pt idx="40">
                  <c:v>2855.8</c:v>
                </c:pt>
                <c:pt idx="41">
                  <c:v>2958.7</c:v>
                </c:pt>
                <c:pt idx="42">
                  <c:v>3004.7</c:v>
                </c:pt>
                <c:pt idx="43">
                  <c:v>3049.1</c:v>
                </c:pt>
                <c:pt idx="44">
                  <c:v>3092.7</c:v>
                </c:pt>
                <c:pt idx="45">
                  <c:v>3135.4</c:v>
                </c:pt>
                <c:pt idx="46">
                  <c:v>3177.6</c:v>
                </c:pt>
                <c:pt idx="47">
                  <c:v>3220.1</c:v>
                </c:pt>
                <c:pt idx="48">
                  <c:v>3261.1</c:v>
                </c:pt>
                <c:pt idx="49">
                  <c:v>3301.7</c:v>
                </c:pt>
                <c:pt idx="50">
                  <c:v>3341.9</c:v>
                </c:pt>
                <c:pt idx="51">
                  <c:v>3381.7</c:v>
                </c:pt>
                <c:pt idx="52">
                  <c:v>3421.2</c:v>
                </c:pt>
                <c:pt idx="53">
                  <c:v>3460.9</c:v>
                </c:pt>
                <c:pt idx="54">
                  <c:v>3499.6</c:v>
                </c:pt>
                <c:pt idx="55">
                  <c:v>3537.9</c:v>
                </c:pt>
                <c:pt idx="56">
                  <c:v>3575.9</c:v>
                </c:pt>
                <c:pt idx="57">
                  <c:v>3613.7</c:v>
                </c:pt>
                <c:pt idx="58">
                  <c:v>3651.2</c:v>
                </c:pt>
                <c:pt idx="59">
                  <c:v>3688.5</c:v>
                </c:pt>
                <c:pt idx="60">
                  <c:v>3725.7</c:v>
                </c:pt>
                <c:pt idx="61">
                  <c:v>3762.6</c:v>
                </c:pt>
                <c:pt idx="62">
                  <c:v>3799.5</c:v>
                </c:pt>
                <c:pt idx="63">
                  <c:v>3836.2</c:v>
                </c:pt>
                <c:pt idx="64">
                  <c:v>3872.9</c:v>
                </c:pt>
                <c:pt idx="65">
                  <c:v>3909.4</c:v>
                </c:pt>
                <c:pt idx="66">
                  <c:v>3946</c:v>
                </c:pt>
                <c:pt idx="67">
                  <c:v>3982.5</c:v>
                </c:pt>
                <c:pt idx="68">
                  <c:v>4018.9</c:v>
                </c:pt>
                <c:pt idx="69">
                  <c:v>4055.5</c:v>
                </c:pt>
                <c:pt idx="70">
                  <c:v>4091.9</c:v>
                </c:pt>
                <c:pt idx="71">
                  <c:v>4128.3999999999996</c:v>
                </c:pt>
                <c:pt idx="72">
                  <c:v>4164.8999999999996</c:v>
                </c:pt>
                <c:pt idx="73">
                  <c:v>4201.3999999999996</c:v>
                </c:pt>
                <c:pt idx="74">
                  <c:v>4237.8999999999996</c:v>
                </c:pt>
                <c:pt idx="75">
                  <c:v>4274.3999999999996</c:v>
                </c:pt>
                <c:pt idx="76">
                  <c:v>4310.8</c:v>
                </c:pt>
                <c:pt idx="77">
                  <c:v>4347.2</c:v>
                </c:pt>
                <c:pt idx="78">
                  <c:v>4383.6000000000004</c:v>
                </c:pt>
                <c:pt idx="79">
                  <c:v>4419.8999999999996</c:v>
                </c:pt>
                <c:pt idx="80">
                  <c:v>4456.1000000000004</c:v>
                </c:pt>
                <c:pt idx="81">
                  <c:v>4528.5</c:v>
                </c:pt>
                <c:pt idx="82">
                  <c:v>4564.6000000000004</c:v>
                </c:pt>
                <c:pt idx="83">
                  <c:v>4600.6000000000004</c:v>
                </c:pt>
                <c:pt idx="84">
                  <c:v>4636.5</c:v>
                </c:pt>
                <c:pt idx="85">
                  <c:v>4672.3999999999996</c:v>
                </c:pt>
                <c:pt idx="86">
                  <c:v>4708.2</c:v>
                </c:pt>
                <c:pt idx="87">
                  <c:v>4744</c:v>
                </c:pt>
                <c:pt idx="88">
                  <c:v>4779.7</c:v>
                </c:pt>
                <c:pt idx="89">
                  <c:v>4851</c:v>
                </c:pt>
                <c:pt idx="90">
                  <c:v>4886.6000000000004</c:v>
                </c:pt>
                <c:pt idx="91">
                  <c:v>4922.2</c:v>
                </c:pt>
                <c:pt idx="92">
                  <c:v>4957.8</c:v>
                </c:pt>
                <c:pt idx="93">
                  <c:v>4993.3</c:v>
                </c:pt>
                <c:pt idx="94">
                  <c:v>5028.8999999999996</c:v>
                </c:pt>
                <c:pt idx="95">
                  <c:v>5064.3999999999996</c:v>
                </c:pt>
                <c:pt idx="96">
                  <c:v>5100</c:v>
                </c:pt>
                <c:pt idx="97">
                  <c:v>5135.6000000000004</c:v>
                </c:pt>
                <c:pt idx="98">
                  <c:v>5171.2</c:v>
                </c:pt>
                <c:pt idx="99">
                  <c:v>5206.8</c:v>
                </c:pt>
                <c:pt idx="100">
                  <c:v>5242.3999999999996</c:v>
                </c:pt>
                <c:pt idx="101">
                  <c:v>5278</c:v>
                </c:pt>
                <c:pt idx="102">
                  <c:v>5349.3</c:v>
                </c:pt>
                <c:pt idx="103">
                  <c:v>5385</c:v>
                </c:pt>
                <c:pt idx="104">
                  <c:v>5456.3</c:v>
                </c:pt>
                <c:pt idx="105">
                  <c:v>5492</c:v>
                </c:pt>
                <c:pt idx="106">
                  <c:v>5527.7</c:v>
                </c:pt>
                <c:pt idx="107">
                  <c:v>5563.4</c:v>
                </c:pt>
                <c:pt idx="108">
                  <c:v>5599.1</c:v>
                </c:pt>
                <c:pt idx="109">
                  <c:v>5634.9</c:v>
                </c:pt>
                <c:pt idx="110">
                  <c:v>5670.6</c:v>
                </c:pt>
                <c:pt idx="111">
                  <c:v>5706.3</c:v>
                </c:pt>
                <c:pt idx="112">
                  <c:v>5741.9</c:v>
                </c:pt>
                <c:pt idx="113">
                  <c:v>5813.3</c:v>
                </c:pt>
                <c:pt idx="114">
                  <c:v>5849</c:v>
                </c:pt>
                <c:pt idx="115">
                  <c:v>5884.6</c:v>
                </c:pt>
                <c:pt idx="116">
                  <c:v>5920.2</c:v>
                </c:pt>
                <c:pt idx="117">
                  <c:v>5955.7</c:v>
                </c:pt>
                <c:pt idx="118">
                  <c:v>5991.2</c:v>
                </c:pt>
                <c:pt idx="119">
                  <c:v>6026.6</c:v>
                </c:pt>
                <c:pt idx="120">
                  <c:v>6062</c:v>
                </c:pt>
                <c:pt idx="121">
                  <c:v>6097.4</c:v>
                </c:pt>
                <c:pt idx="122">
                  <c:v>6168</c:v>
                </c:pt>
                <c:pt idx="123">
                  <c:v>6203.2</c:v>
                </c:pt>
                <c:pt idx="124">
                  <c:v>6273.5</c:v>
                </c:pt>
                <c:pt idx="125">
                  <c:v>6308.6</c:v>
                </c:pt>
                <c:pt idx="126">
                  <c:v>6343.6</c:v>
                </c:pt>
                <c:pt idx="127">
                  <c:v>6378.5</c:v>
                </c:pt>
                <c:pt idx="128">
                  <c:v>6413.5</c:v>
                </c:pt>
                <c:pt idx="129">
                  <c:v>6448.3</c:v>
                </c:pt>
                <c:pt idx="130">
                  <c:v>6483.1</c:v>
                </c:pt>
                <c:pt idx="131">
                  <c:v>6517.9</c:v>
                </c:pt>
                <c:pt idx="132">
                  <c:v>6587.2</c:v>
                </c:pt>
                <c:pt idx="133">
                  <c:v>6621.9</c:v>
                </c:pt>
                <c:pt idx="134">
                  <c:v>6656.5</c:v>
                </c:pt>
                <c:pt idx="135">
                  <c:v>6691</c:v>
                </c:pt>
                <c:pt idx="136">
                  <c:v>6725.5</c:v>
                </c:pt>
                <c:pt idx="137">
                  <c:v>6760</c:v>
                </c:pt>
                <c:pt idx="138">
                  <c:v>6794.4</c:v>
                </c:pt>
                <c:pt idx="139">
                  <c:v>6828.7</c:v>
                </c:pt>
                <c:pt idx="140">
                  <c:v>6863</c:v>
                </c:pt>
                <c:pt idx="141">
                  <c:v>6897.2</c:v>
                </c:pt>
                <c:pt idx="142">
                  <c:v>6931.4</c:v>
                </c:pt>
                <c:pt idx="143">
                  <c:v>6965.5</c:v>
                </c:pt>
                <c:pt idx="144">
                  <c:v>6999.6</c:v>
                </c:pt>
                <c:pt idx="145">
                  <c:v>7033.7</c:v>
                </c:pt>
                <c:pt idx="146">
                  <c:v>7067.6</c:v>
                </c:pt>
                <c:pt idx="147">
                  <c:v>7101.5</c:v>
                </c:pt>
                <c:pt idx="148">
                  <c:v>7135.3</c:v>
                </c:pt>
                <c:pt idx="149">
                  <c:v>7169.1</c:v>
                </c:pt>
                <c:pt idx="150">
                  <c:v>7202.8</c:v>
                </c:pt>
                <c:pt idx="151">
                  <c:v>7236.5</c:v>
                </c:pt>
                <c:pt idx="152">
                  <c:v>7270.2</c:v>
                </c:pt>
                <c:pt idx="153">
                  <c:v>7303.7</c:v>
                </c:pt>
                <c:pt idx="154">
                  <c:v>7337.2</c:v>
                </c:pt>
                <c:pt idx="155">
                  <c:v>7370.7</c:v>
                </c:pt>
                <c:pt idx="156">
                  <c:v>7404</c:v>
                </c:pt>
                <c:pt idx="157">
                  <c:v>7437.2</c:v>
                </c:pt>
                <c:pt idx="158">
                  <c:v>7470.4</c:v>
                </c:pt>
                <c:pt idx="159">
                  <c:v>7503.5</c:v>
                </c:pt>
                <c:pt idx="160">
                  <c:v>7536.4</c:v>
                </c:pt>
                <c:pt idx="161">
                  <c:v>7569.3</c:v>
                </c:pt>
                <c:pt idx="162">
                  <c:v>7602.1</c:v>
                </c:pt>
                <c:pt idx="163">
                  <c:v>7634.7</c:v>
                </c:pt>
                <c:pt idx="164">
                  <c:v>7667.2</c:v>
                </c:pt>
                <c:pt idx="165">
                  <c:v>7699.6</c:v>
                </c:pt>
                <c:pt idx="166">
                  <c:v>7731.9</c:v>
                </c:pt>
                <c:pt idx="167">
                  <c:v>7764</c:v>
                </c:pt>
                <c:pt idx="168">
                  <c:v>7796.1</c:v>
                </c:pt>
                <c:pt idx="169">
                  <c:v>7828.2</c:v>
                </c:pt>
                <c:pt idx="170">
                  <c:v>7860.1</c:v>
                </c:pt>
                <c:pt idx="171">
                  <c:v>7892</c:v>
                </c:pt>
                <c:pt idx="172">
                  <c:v>7923.7</c:v>
                </c:pt>
                <c:pt idx="173">
                  <c:v>7955.4</c:v>
                </c:pt>
                <c:pt idx="174">
                  <c:v>7986.9</c:v>
                </c:pt>
                <c:pt idx="175">
                  <c:v>8018.4</c:v>
                </c:pt>
                <c:pt idx="176">
                  <c:v>8049.8</c:v>
                </c:pt>
                <c:pt idx="177">
                  <c:v>8081.1</c:v>
                </c:pt>
                <c:pt idx="178">
                  <c:v>8112.3</c:v>
                </c:pt>
                <c:pt idx="179">
                  <c:v>8174.7</c:v>
                </c:pt>
                <c:pt idx="180">
                  <c:v>8205.7000000000007</c:v>
                </c:pt>
                <c:pt idx="181">
                  <c:v>8236.7000000000007</c:v>
                </c:pt>
                <c:pt idx="182">
                  <c:v>8267.6</c:v>
                </c:pt>
                <c:pt idx="183">
                  <c:v>8298.4</c:v>
                </c:pt>
                <c:pt idx="184">
                  <c:v>8329.2000000000007</c:v>
                </c:pt>
                <c:pt idx="185">
                  <c:v>8359.9</c:v>
                </c:pt>
                <c:pt idx="186">
                  <c:v>8390.5</c:v>
                </c:pt>
                <c:pt idx="187">
                  <c:v>8421.1</c:v>
                </c:pt>
                <c:pt idx="188">
                  <c:v>8451.7000000000007</c:v>
                </c:pt>
                <c:pt idx="189">
                  <c:v>8482.2999999999993</c:v>
                </c:pt>
                <c:pt idx="190">
                  <c:v>8543.4</c:v>
                </c:pt>
                <c:pt idx="191">
                  <c:v>8573.9</c:v>
                </c:pt>
                <c:pt idx="192">
                  <c:v>8604.5</c:v>
                </c:pt>
                <c:pt idx="193">
                  <c:v>8635</c:v>
                </c:pt>
                <c:pt idx="194">
                  <c:v>8665.5</c:v>
                </c:pt>
                <c:pt idx="195">
                  <c:v>8696</c:v>
                </c:pt>
                <c:pt idx="196">
                  <c:v>8726.5</c:v>
                </c:pt>
                <c:pt idx="197">
                  <c:v>8757</c:v>
                </c:pt>
                <c:pt idx="198">
                  <c:v>8818</c:v>
                </c:pt>
                <c:pt idx="199">
                  <c:v>8878.9</c:v>
                </c:pt>
                <c:pt idx="200">
                  <c:v>8909.2999999999993</c:v>
                </c:pt>
                <c:pt idx="201">
                  <c:v>8939.6</c:v>
                </c:pt>
                <c:pt idx="202">
                  <c:v>8970</c:v>
                </c:pt>
                <c:pt idx="203">
                  <c:v>9000.4</c:v>
                </c:pt>
                <c:pt idx="204">
                  <c:v>9030.7000000000007</c:v>
                </c:pt>
                <c:pt idx="205">
                  <c:v>9060.9</c:v>
                </c:pt>
                <c:pt idx="206">
                  <c:v>9091.1</c:v>
                </c:pt>
                <c:pt idx="207">
                  <c:v>9151.2999999999993</c:v>
                </c:pt>
                <c:pt idx="208">
                  <c:v>9181.4</c:v>
                </c:pt>
                <c:pt idx="209">
                  <c:v>9211.5</c:v>
                </c:pt>
                <c:pt idx="210">
                  <c:v>9241.5</c:v>
                </c:pt>
                <c:pt idx="211">
                  <c:v>9271.6</c:v>
                </c:pt>
                <c:pt idx="212">
                  <c:v>9301.6</c:v>
                </c:pt>
                <c:pt idx="213">
                  <c:v>9331.5</c:v>
                </c:pt>
                <c:pt idx="214">
                  <c:v>9391.4</c:v>
                </c:pt>
                <c:pt idx="215">
                  <c:v>9421.2999999999993</c:v>
                </c:pt>
                <c:pt idx="216">
                  <c:v>9451.2000000000007</c:v>
                </c:pt>
                <c:pt idx="217">
                  <c:v>9481.1</c:v>
                </c:pt>
                <c:pt idx="218">
                  <c:v>9511</c:v>
                </c:pt>
                <c:pt idx="219">
                  <c:v>9540.7999999999993</c:v>
                </c:pt>
                <c:pt idx="220">
                  <c:v>9570.7000000000007</c:v>
                </c:pt>
                <c:pt idx="221">
                  <c:v>9600.5</c:v>
                </c:pt>
                <c:pt idx="222">
                  <c:v>9630.2999999999993</c:v>
                </c:pt>
                <c:pt idx="223">
                  <c:v>9660.1</c:v>
                </c:pt>
                <c:pt idx="224">
                  <c:v>9689.9</c:v>
                </c:pt>
                <c:pt idx="225">
                  <c:v>9749.4</c:v>
                </c:pt>
                <c:pt idx="226">
                  <c:v>9779.1</c:v>
                </c:pt>
                <c:pt idx="227">
                  <c:v>9808.7999999999993</c:v>
                </c:pt>
                <c:pt idx="228">
                  <c:v>9838.5</c:v>
                </c:pt>
                <c:pt idx="229">
                  <c:v>9868.2000000000007</c:v>
                </c:pt>
                <c:pt idx="230">
                  <c:v>9927.5</c:v>
                </c:pt>
                <c:pt idx="231">
                  <c:v>9957.1</c:v>
                </c:pt>
                <c:pt idx="232">
                  <c:v>9986.7000000000007</c:v>
                </c:pt>
                <c:pt idx="233">
                  <c:v>10016.200000000001</c:v>
                </c:pt>
                <c:pt idx="234">
                  <c:v>10045.700000000001</c:v>
                </c:pt>
                <c:pt idx="235">
                  <c:v>10075.200000000001</c:v>
                </c:pt>
                <c:pt idx="236">
                  <c:v>10104.700000000001</c:v>
                </c:pt>
                <c:pt idx="237">
                  <c:v>10134.200000000001</c:v>
                </c:pt>
                <c:pt idx="238">
                  <c:v>10163.6</c:v>
                </c:pt>
                <c:pt idx="239">
                  <c:v>10193</c:v>
                </c:pt>
                <c:pt idx="240">
                  <c:v>10222.4</c:v>
                </c:pt>
                <c:pt idx="241">
                  <c:v>10251.700000000001</c:v>
                </c:pt>
                <c:pt idx="242">
                  <c:v>10281</c:v>
                </c:pt>
                <c:pt idx="243">
                  <c:v>10310.299999999999</c:v>
                </c:pt>
                <c:pt idx="244">
                  <c:v>10339.5</c:v>
                </c:pt>
                <c:pt idx="245">
                  <c:v>10368.799999999999</c:v>
                </c:pt>
                <c:pt idx="246">
                  <c:v>10397.9</c:v>
                </c:pt>
                <c:pt idx="247">
                  <c:v>10427</c:v>
                </c:pt>
                <c:pt idx="248">
                  <c:v>10456.1</c:v>
                </c:pt>
                <c:pt idx="249">
                  <c:v>10485.1</c:v>
                </c:pt>
                <c:pt idx="250">
                  <c:v>10514</c:v>
                </c:pt>
                <c:pt idx="251">
                  <c:v>10543</c:v>
                </c:pt>
                <c:pt idx="252">
                  <c:v>10600.7</c:v>
                </c:pt>
                <c:pt idx="253">
                  <c:v>10658.4</c:v>
                </c:pt>
                <c:pt idx="254">
                  <c:v>10715.9</c:v>
                </c:pt>
                <c:pt idx="255">
                  <c:v>10744.7</c:v>
                </c:pt>
                <c:pt idx="256">
                  <c:v>10773.4</c:v>
                </c:pt>
                <c:pt idx="257">
                  <c:v>10802</c:v>
                </c:pt>
                <c:pt idx="258">
                  <c:v>10830.6</c:v>
                </c:pt>
                <c:pt idx="259">
                  <c:v>10859.2</c:v>
                </c:pt>
                <c:pt idx="260">
                  <c:v>10887.7</c:v>
                </c:pt>
                <c:pt idx="261">
                  <c:v>10916.1</c:v>
                </c:pt>
                <c:pt idx="262">
                  <c:v>10944.6</c:v>
                </c:pt>
                <c:pt idx="263">
                  <c:v>10972.9</c:v>
                </c:pt>
                <c:pt idx="264">
                  <c:v>11001.3</c:v>
                </c:pt>
                <c:pt idx="265">
                  <c:v>11058</c:v>
                </c:pt>
                <c:pt idx="266">
                  <c:v>11114.4</c:v>
                </c:pt>
                <c:pt idx="267">
                  <c:v>11142.6</c:v>
                </c:pt>
                <c:pt idx="268">
                  <c:v>11170.7</c:v>
                </c:pt>
                <c:pt idx="269">
                  <c:v>11198.8</c:v>
                </c:pt>
                <c:pt idx="270">
                  <c:v>11226.8</c:v>
                </c:pt>
                <c:pt idx="271">
                  <c:v>11254.7</c:v>
                </c:pt>
                <c:pt idx="272">
                  <c:v>11282.6</c:v>
                </c:pt>
                <c:pt idx="273">
                  <c:v>11310.5</c:v>
                </c:pt>
                <c:pt idx="274">
                  <c:v>11338.3</c:v>
                </c:pt>
                <c:pt idx="275">
                  <c:v>11393.8</c:v>
                </c:pt>
                <c:pt idx="276">
                  <c:v>11421.5</c:v>
                </c:pt>
                <c:pt idx="277">
                  <c:v>11449.3</c:v>
                </c:pt>
                <c:pt idx="278">
                  <c:v>11476.9</c:v>
                </c:pt>
                <c:pt idx="279">
                  <c:v>11532.1</c:v>
                </c:pt>
                <c:pt idx="280">
                  <c:v>11559.7</c:v>
                </c:pt>
                <c:pt idx="281">
                  <c:v>11587.2</c:v>
                </c:pt>
                <c:pt idx="282">
                  <c:v>11614.7</c:v>
                </c:pt>
                <c:pt idx="283">
                  <c:v>11669.7</c:v>
                </c:pt>
                <c:pt idx="284">
                  <c:v>11697.2</c:v>
                </c:pt>
                <c:pt idx="285">
                  <c:v>11724.6</c:v>
                </c:pt>
                <c:pt idx="286">
                  <c:v>11752.1</c:v>
                </c:pt>
                <c:pt idx="287">
                  <c:v>11779.5</c:v>
                </c:pt>
                <c:pt idx="288">
                  <c:v>11806.9</c:v>
                </c:pt>
                <c:pt idx="289">
                  <c:v>11834.3</c:v>
                </c:pt>
                <c:pt idx="290">
                  <c:v>11861.6</c:v>
                </c:pt>
                <c:pt idx="291">
                  <c:v>11889</c:v>
                </c:pt>
                <c:pt idx="292">
                  <c:v>11916.4</c:v>
                </c:pt>
                <c:pt idx="293">
                  <c:v>11943.7</c:v>
                </c:pt>
                <c:pt idx="294">
                  <c:v>11971</c:v>
                </c:pt>
                <c:pt idx="295">
                  <c:v>12025.6</c:v>
                </c:pt>
                <c:pt idx="296">
                  <c:v>12052.9</c:v>
                </c:pt>
                <c:pt idx="297">
                  <c:v>12080.2</c:v>
                </c:pt>
                <c:pt idx="298">
                  <c:v>12107.4</c:v>
                </c:pt>
                <c:pt idx="299">
                  <c:v>12134.7</c:v>
                </c:pt>
                <c:pt idx="300">
                  <c:v>12161.9</c:v>
                </c:pt>
                <c:pt idx="301">
                  <c:v>12189.2</c:v>
                </c:pt>
                <c:pt idx="302">
                  <c:v>12216.4</c:v>
                </c:pt>
                <c:pt idx="303">
                  <c:v>12243.6</c:v>
                </c:pt>
                <c:pt idx="304">
                  <c:v>12270.9</c:v>
                </c:pt>
                <c:pt idx="305">
                  <c:v>12325.3</c:v>
                </c:pt>
                <c:pt idx="306">
                  <c:v>12379.7</c:v>
                </c:pt>
                <c:pt idx="307">
                  <c:v>12406.9</c:v>
                </c:pt>
                <c:pt idx="308">
                  <c:v>12434.2</c:v>
                </c:pt>
                <c:pt idx="309">
                  <c:v>12461.3</c:v>
                </c:pt>
                <c:pt idx="310">
                  <c:v>12488.5</c:v>
                </c:pt>
                <c:pt idx="311">
                  <c:v>12515.7</c:v>
                </c:pt>
                <c:pt idx="312">
                  <c:v>12542.9</c:v>
                </c:pt>
                <c:pt idx="313">
                  <c:v>12570</c:v>
                </c:pt>
                <c:pt idx="314">
                  <c:v>12597.2</c:v>
                </c:pt>
                <c:pt idx="315">
                  <c:v>12624.3</c:v>
                </c:pt>
                <c:pt idx="316">
                  <c:v>12678.5</c:v>
                </c:pt>
                <c:pt idx="317">
                  <c:v>12705.6</c:v>
                </c:pt>
                <c:pt idx="318">
                  <c:v>12759.8</c:v>
                </c:pt>
                <c:pt idx="319">
                  <c:v>12786.8</c:v>
                </c:pt>
                <c:pt idx="320">
                  <c:v>12813.9</c:v>
                </c:pt>
                <c:pt idx="321">
                  <c:v>12840.9</c:v>
                </c:pt>
                <c:pt idx="322">
                  <c:v>12867.9</c:v>
                </c:pt>
                <c:pt idx="323">
                  <c:v>12894.9</c:v>
                </c:pt>
                <c:pt idx="324">
                  <c:v>12921.9</c:v>
                </c:pt>
                <c:pt idx="325">
                  <c:v>12948.8</c:v>
                </c:pt>
                <c:pt idx="326">
                  <c:v>12975.8</c:v>
                </c:pt>
                <c:pt idx="327">
                  <c:v>13002.7</c:v>
                </c:pt>
                <c:pt idx="328">
                  <c:v>13029.6</c:v>
                </c:pt>
                <c:pt idx="329">
                  <c:v>13056.5</c:v>
                </c:pt>
                <c:pt idx="330">
                  <c:v>13083.4</c:v>
                </c:pt>
                <c:pt idx="331">
                  <c:v>13110.2</c:v>
                </c:pt>
                <c:pt idx="332">
                  <c:v>13137.1</c:v>
                </c:pt>
                <c:pt idx="333">
                  <c:v>13163.9</c:v>
                </c:pt>
                <c:pt idx="334">
                  <c:v>13217.5</c:v>
                </c:pt>
                <c:pt idx="335">
                  <c:v>13244.2</c:v>
                </c:pt>
                <c:pt idx="336">
                  <c:v>13271</c:v>
                </c:pt>
                <c:pt idx="337">
                  <c:v>13297.7</c:v>
                </c:pt>
                <c:pt idx="338">
                  <c:v>13351</c:v>
                </c:pt>
                <c:pt idx="339">
                  <c:v>13377.7</c:v>
                </c:pt>
                <c:pt idx="340">
                  <c:v>13430.9</c:v>
                </c:pt>
                <c:pt idx="341">
                  <c:v>13457.5</c:v>
                </c:pt>
                <c:pt idx="342">
                  <c:v>13510.6</c:v>
                </c:pt>
                <c:pt idx="343">
                  <c:v>13537.2</c:v>
                </c:pt>
                <c:pt idx="344">
                  <c:v>13563.7</c:v>
                </c:pt>
                <c:pt idx="345">
                  <c:v>13590.2</c:v>
                </c:pt>
                <c:pt idx="346">
                  <c:v>13616.6</c:v>
                </c:pt>
                <c:pt idx="347">
                  <c:v>13643.1</c:v>
                </c:pt>
                <c:pt idx="348">
                  <c:v>13669.5</c:v>
                </c:pt>
                <c:pt idx="349">
                  <c:v>13695.9</c:v>
                </c:pt>
                <c:pt idx="350">
                  <c:v>13722.3</c:v>
                </c:pt>
                <c:pt idx="351">
                  <c:v>13748.7</c:v>
                </c:pt>
                <c:pt idx="352">
                  <c:v>13775</c:v>
                </c:pt>
                <c:pt idx="353">
                  <c:v>13801.4</c:v>
                </c:pt>
                <c:pt idx="354">
                  <c:v>13827.7</c:v>
                </c:pt>
                <c:pt idx="355">
                  <c:v>13854</c:v>
                </c:pt>
                <c:pt idx="356">
                  <c:v>13880.3</c:v>
                </c:pt>
                <c:pt idx="357">
                  <c:v>13906.6</c:v>
                </c:pt>
                <c:pt idx="358">
                  <c:v>13932.9</c:v>
                </c:pt>
                <c:pt idx="359">
                  <c:v>13985.3</c:v>
                </c:pt>
                <c:pt idx="360">
                  <c:v>14011.6</c:v>
                </c:pt>
                <c:pt idx="361">
                  <c:v>14037.8</c:v>
                </c:pt>
                <c:pt idx="362">
                  <c:v>14064</c:v>
                </c:pt>
                <c:pt idx="363">
                  <c:v>14116.3</c:v>
                </c:pt>
                <c:pt idx="364">
                  <c:v>14142.4</c:v>
                </c:pt>
                <c:pt idx="365">
                  <c:v>14194.7</c:v>
                </c:pt>
                <c:pt idx="366">
                  <c:v>14220.7</c:v>
                </c:pt>
                <c:pt idx="367">
                  <c:v>14246.8</c:v>
                </c:pt>
                <c:pt idx="368">
                  <c:v>14272.9</c:v>
                </c:pt>
                <c:pt idx="369">
                  <c:v>14324.9</c:v>
                </c:pt>
                <c:pt idx="370">
                  <c:v>14377</c:v>
                </c:pt>
                <c:pt idx="371">
                  <c:v>14428.9</c:v>
                </c:pt>
                <c:pt idx="372">
                  <c:v>14480.8</c:v>
                </c:pt>
                <c:pt idx="373">
                  <c:v>14506.8</c:v>
                </c:pt>
                <c:pt idx="374">
                  <c:v>14532.7</c:v>
                </c:pt>
                <c:pt idx="375">
                  <c:v>14558.6</c:v>
                </c:pt>
                <c:pt idx="376">
                  <c:v>14584.5</c:v>
                </c:pt>
                <c:pt idx="377">
                  <c:v>14610.4</c:v>
                </c:pt>
                <c:pt idx="378">
                  <c:v>14636.3</c:v>
                </c:pt>
                <c:pt idx="379">
                  <c:v>14662.1</c:v>
                </c:pt>
                <c:pt idx="380">
                  <c:v>14688</c:v>
                </c:pt>
                <c:pt idx="381">
                  <c:v>14739.6</c:v>
                </c:pt>
                <c:pt idx="382">
                  <c:v>14765.4</c:v>
                </c:pt>
                <c:pt idx="383">
                  <c:v>14791.1</c:v>
                </c:pt>
                <c:pt idx="384">
                  <c:v>14816.9</c:v>
                </c:pt>
                <c:pt idx="385">
                  <c:v>14868.4</c:v>
                </c:pt>
                <c:pt idx="386">
                  <c:v>14919.8</c:v>
                </c:pt>
                <c:pt idx="387">
                  <c:v>14971.2</c:v>
                </c:pt>
                <c:pt idx="388">
                  <c:v>15022.6</c:v>
                </c:pt>
                <c:pt idx="389">
                  <c:v>15073.9</c:v>
                </c:pt>
                <c:pt idx="390">
                  <c:v>15125.2</c:v>
                </c:pt>
                <c:pt idx="391">
                  <c:v>15150.8</c:v>
                </c:pt>
                <c:pt idx="392">
                  <c:v>15176.4</c:v>
                </c:pt>
                <c:pt idx="393">
                  <c:v>15202</c:v>
                </c:pt>
                <c:pt idx="394">
                  <c:v>15253.1</c:v>
                </c:pt>
                <c:pt idx="395">
                  <c:v>15278.7</c:v>
                </c:pt>
                <c:pt idx="396">
                  <c:v>15329.8</c:v>
                </c:pt>
                <c:pt idx="397">
                  <c:v>15355.3</c:v>
                </c:pt>
                <c:pt idx="398">
                  <c:v>15380.8</c:v>
                </c:pt>
                <c:pt idx="399">
                  <c:v>15406.3</c:v>
                </c:pt>
                <c:pt idx="400">
                  <c:v>15457.3</c:v>
                </c:pt>
                <c:pt idx="401">
                  <c:v>15482.8</c:v>
                </c:pt>
                <c:pt idx="402">
                  <c:v>15508.3</c:v>
                </c:pt>
                <c:pt idx="403">
                  <c:v>15559.2</c:v>
                </c:pt>
                <c:pt idx="404">
                  <c:v>15610</c:v>
                </c:pt>
                <c:pt idx="405">
                  <c:v>15635.5</c:v>
                </c:pt>
                <c:pt idx="406">
                  <c:v>15660.9</c:v>
                </c:pt>
                <c:pt idx="407">
                  <c:v>15686.3</c:v>
                </c:pt>
                <c:pt idx="408">
                  <c:v>15711.7</c:v>
                </c:pt>
                <c:pt idx="409">
                  <c:v>15737</c:v>
                </c:pt>
                <c:pt idx="410">
                  <c:v>15762.4</c:v>
                </c:pt>
                <c:pt idx="411">
                  <c:v>15787.7</c:v>
                </c:pt>
                <c:pt idx="412">
                  <c:v>15813.1</c:v>
                </c:pt>
                <c:pt idx="413">
                  <c:v>15838.4</c:v>
                </c:pt>
                <c:pt idx="414">
                  <c:v>15863.7</c:v>
                </c:pt>
                <c:pt idx="415">
                  <c:v>15914.3</c:v>
                </c:pt>
                <c:pt idx="416">
                  <c:v>15939.6</c:v>
                </c:pt>
                <c:pt idx="417">
                  <c:v>15990.1</c:v>
                </c:pt>
                <c:pt idx="418">
                  <c:v>16015.4</c:v>
                </c:pt>
                <c:pt idx="419">
                  <c:v>16040.6</c:v>
                </c:pt>
                <c:pt idx="420">
                  <c:v>16065.8</c:v>
                </c:pt>
                <c:pt idx="421">
                  <c:v>16091</c:v>
                </c:pt>
                <c:pt idx="422">
                  <c:v>16116.2</c:v>
                </c:pt>
                <c:pt idx="423">
                  <c:v>16141.3</c:v>
                </c:pt>
                <c:pt idx="424">
                  <c:v>16191.6</c:v>
                </c:pt>
                <c:pt idx="425">
                  <c:v>16241.8</c:v>
                </c:pt>
                <c:pt idx="426">
                  <c:v>16292</c:v>
                </c:pt>
                <c:pt idx="427">
                  <c:v>16317.1</c:v>
                </c:pt>
                <c:pt idx="428">
                  <c:v>16342.1</c:v>
                </c:pt>
                <c:pt idx="429">
                  <c:v>16367.2</c:v>
                </c:pt>
                <c:pt idx="430">
                  <c:v>16417.2</c:v>
                </c:pt>
                <c:pt idx="431">
                  <c:v>16442.2</c:v>
                </c:pt>
                <c:pt idx="432">
                  <c:v>16467.2</c:v>
                </c:pt>
                <c:pt idx="433">
                  <c:v>16492.099999999999</c:v>
                </c:pt>
                <c:pt idx="434">
                  <c:v>16542</c:v>
                </c:pt>
                <c:pt idx="435">
                  <c:v>16591.8</c:v>
                </c:pt>
                <c:pt idx="436">
                  <c:v>16616.7</c:v>
                </c:pt>
                <c:pt idx="437">
                  <c:v>16641.599999999999</c:v>
                </c:pt>
                <c:pt idx="438">
                  <c:v>16666.5</c:v>
                </c:pt>
                <c:pt idx="439">
                  <c:v>16691.3</c:v>
                </c:pt>
                <c:pt idx="440">
                  <c:v>16716.099999999999</c:v>
                </c:pt>
                <c:pt idx="441">
                  <c:v>16740.900000000001</c:v>
                </c:pt>
                <c:pt idx="442">
                  <c:v>16765.7</c:v>
                </c:pt>
                <c:pt idx="443">
                  <c:v>16790.400000000001</c:v>
                </c:pt>
                <c:pt idx="444">
                  <c:v>16815.099999999999</c:v>
                </c:pt>
                <c:pt idx="445">
                  <c:v>16839.8</c:v>
                </c:pt>
                <c:pt idx="446">
                  <c:v>16864.400000000001</c:v>
                </c:pt>
                <c:pt idx="447">
                  <c:v>16913.599999999999</c:v>
                </c:pt>
                <c:pt idx="448">
                  <c:v>16938.099999999999</c:v>
                </c:pt>
                <c:pt idx="449">
                  <c:v>16962.7</c:v>
                </c:pt>
                <c:pt idx="450">
                  <c:v>16987.2</c:v>
                </c:pt>
                <c:pt idx="451">
                  <c:v>17011.7</c:v>
                </c:pt>
                <c:pt idx="452">
                  <c:v>17036</c:v>
                </c:pt>
                <c:pt idx="453">
                  <c:v>17060.400000000001</c:v>
                </c:pt>
                <c:pt idx="454">
                  <c:v>17109</c:v>
                </c:pt>
                <c:pt idx="455">
                  <c:v>17133.099999999999</c:v>
                </c:pt>
                <c:pt idx="456">
                  <c:v>17181.599999999999</c:v>
                </c:pt>
                <c:pt idx="457">
                  <c:v>17229.900000000001</c:v>
                </c:pt>
                <c:pt idx="458">
                  <c:v>17278</c:v>
                </c:pt>
                <c:pt idx="459">
                  <c:v>17326.2</c:v>
                </c:pt>
                <c:pt idx="460">
                  <c:v>17350.2</c:v>
                </c:pt>
                <c:pt idx="461">
                  <c:v>17374.2</c:v>
                </c:pt>
                <c:pt idx="462">
                  <c:v>17398.2</c:v>
                </c:pt>
                <c:pt idx="463">
                  <c:v>17422</c:v>
                </c:pt>
                <c:pt idx="464">
                  <c:v>17445.900000000001</c:v>
                </c:pt>
                <c:pt idx="465">
                  <c:v>17469.8</c:v>
                </c:pt>
                <c:pt idx="466">
                  <c:v>17517.3</c:v>
                </c:pt>
                <c:pt idx="467">
                  <c:v>17541.099999999999</c:v>
                </c:pt>
                <c:pt idx="468">
                  <c:v>17564.7</c:v>
                </c:pt>
                <c:pt idx="469">
                  <c:v>17588.400000000001</c:v>
                </c:pt>
                <c:pt idx="470">
                  <c:v>17635.5</c:v>
                </c:pt>
                <c:pt idx="471">
                  <c:v>17682.599999999999</c:v>
                </c:pt>
                <c:pt idx="472">
                  <c:v>17706.099999999999</c:v>
                </c:pt>
                <c:pt idx="473">
                  <c:v>17752.900000000001</c:v>
                </c:pt>
                <c:pt idx="474">
                  <c:v>17799.7</c:v>
                </c:pt>
                <c:pt idx="475">
                  <c:v>17846.3</c:v>
                </c:pt>
                <c:pt idx="476">
                  <c:v>17892.8</c:v>
                </c:pt>
                <c:pt idx="477">
                  <c:v>17939.2</c:v>
                </c:pt>
                <c:pt idx="478">
                  <c:v>17962.3</c:v>
                </c:pt>
                <c:pt idx="479">
                  <c:v>17985.400000000001</c:v>
                </c:pt>
                <c:pt idx="480">
                  <c:v>18008.5</c:v>
                </c:pt>
                <c:pt idx="481">
                  <c:v>18054.599999999999</c:v>
                </c:pt>
                <c:pt idx="482">
                  <c:v>18077.5</c:v>
                </c:pt>
                <c:pt idx="483">
                  <c:v>18100.400000000001</c:v>
                </c:pt>
                <c:pt idx="484">
                  <c:v>18123.3</c:v>
                </c:pt>
                <c:pt idx="485">
                  <c:v>18169.099999999999</c:v>
                </c:pt>
                <c:pt idx="486">
                  <c:v>18191.900000000001</c:v>
                </c:pt>
                <c:pt idx="487">
                  <c:v>18214.599999999999</c:v>
                </c:pt>
                <c:pt idx="488">
                  <c:v>18237.3</c:v>
                </c:pt>
                <c:pt idx="489">
                  <c:v>18260.099999999999</c:v>
                </c:pt>
                <c:pt idx="490">
                  <c:v>18282.8</c:v>
                </c:pt>
                <c:pt idx="491">
                  <c:v>18305.3</c:v>
                </c:pt>
                <c:pt idx="492">
                  <c:v>18327.8</c:v>
                </c:pt>
                <c:pt idx="493">
                  <c:v>18350.3</c:v>
                </c:pt>
                <c:pt idx="494">
                  <c:v>18372.900000000001</c:v>
                </c:pt>
                <c:pt idx="495">
                  <c:v>18395.2</c:v>
                </c:pt>
                <c:pt idx="496">
                  <c:v>18440</c:v>
                </c:pt>
                <c:pt idx="497">
                  <c:v>18462.2</c:v>
                </c:pt>
                <c:pt idx="498">
                  <c:v>18484.5</c:v>
                </c:pt>
                <c:pt idx="499">
                  <c:v>18506.8</c:v>
                </c:pt>
                <c:pt idx="500">
                  <c:v>18551.099999999999</c:v>
                </c:pt>
                <c:pt idx="501">
                  <c:v>18573.2</c:v>
                </c:pt>
                <c:pt idx="502">
                  <c:v>18595.2</c:v>
                </c:pt>
                <c:pt idx="503">
                  <c:v>18617.3</c:v>
                </c:pt>
                <c:pt idx="504">
                  <c:v>18661.2</c:v>
                </c:pt>
                <c:pt idx="505">
                  <c:v>18683.099999999999</c:v>
                </c:pt>
                <c:pt idx="506">
                  <c:v>18726.5</c:v>
                </c:pt>
                <c:pt idx="507">
                  <c:v>18769.900000000001</c:v>
                </c:pt>
                <c:pt idx="508">
                  <c:v>18813.3</c:v>
                </c:pt>
                <c:pt idx="509">
                  <c:v>18856.400000000001</c:v>
                </c:pt>
                <c:pt idx="510">
                  <c:v>18899.5</c:v>
                </c:pt>
                <c:pt idx="511">
                  <c:v>18942.5</c:v>
                </c:pt>
                <c:pt idx="512">
                  <c:v>18985.2</c:v>
                </c:pt>
                <c:pt idx="513">
                  <c:v>19006.400000000001</c:v>
                </c:pt>
                <c:pt idx="514">
                  <c:v>19027.599999999999</c:v>
                </c:pt>
                <c:pt idx="515">
                  <c:v>19048.8</c:v>
                </c:pt>
                <c:pt idx="516">
                  <c:v>19090.900000000001</c:v>
                </c:pt>
                <c:pt idx="517">
                  <c:v>19111.8</c:v>
                </c:pt>
                <c:pt idx="518">
                  <c:v>19132.7</c:v>
                </c:pt>
                <c:pt idx="519">
                  <c:v>19153.5</c:v>
                </c:pt>
                <c:pt idx="520">
                  <c:v>19195</c:v>
                </c:pt>
                <c:pt idx="521">
                  <c:v>19236.3</c:v>
                </c:pt>
                <c:pt idx="522">
                  <c:v>19256.8</c:v>
                </c:pt>
                <c:pt idx="523">
                  <c:v>19277.400000000001</c:v>
                </c:pt>
                <c:pt idx="524">
                  <c:v>19297.7</c:v>
                </c:pt>
                <c:pt idx="525">
                  <c:v>19317.900000000001</c:v>
                </c:pt>
                <c:pt idx="526">
                  <c:v>19338</c:v>
                </c:pt>
                <c:pt idx="527">
                  <c:v>19377.900000000001</c:v>
                </c:pt>
                <c:pt idx="528">
                  <c:v>19397.8</c:v>
                </c:pt>
                <c:pt idx="529">
                  <c:v>19417.5</c:v>
                </c:pt>
                <c:pt idx="530">
                  <c:v>19456.8</c:v>
                </c:pt>
                <c:pt idx="531">
                  <c:v>19495.900000000001</c:v>
                </c:pt>
                <c:pt idx="532">
                  <c:v>19515.3</c:v>
                </c:pt>
                <c:pt idx="533">
                  <c:v>19553.8</c:v>
                </c:pt>
                <c:pt idx="534">
                  <c:v>19572.900000000001</c:v>
                </c:pt>
                <c:pt idx="535">
                  <c:v>19591.900000000001</c:v>
                </c:pt>
                <c:pt idx="536">
                  <c:v>19610.900000000001</c:v>
                </c:pt>
                <c:pt idx="537">
                  <c:v>19629.5</c:v>
                </c:pt>
                <c:pt idx="538">
                  <c:v>19648.2</c:v>
                </c:pt>
                <c:pt idx="539">
                  <c:v>19685.3</c:v>
                </c:pt>
                <c:pt idx="540">
                  <c:v>19703.7</c:v>
                </c:pt>
                <c:pt idx="541">
                  <c:v>19722</c:v>
                </c:pt>
                <c:pt idx="542">
                  <c:v>19740.099999999999</c:v>
                </c:pt>
                <c:pt idx="543">
                  <c:v>19758.2</c:v>
                </c:pt>
                <c:pt idx="544">
                  <c:v>19776.099999999999</c:v>
                </c:pt>
                <c:pt idx="545">
                  <c:v>19793.900000000001</c:v>
                </c:pt>
                <c:pt idx="546">
                  <c:v>19811.599999999999</c:v>
                </c:pt>
                <c:pt idx="547">
                  <c:v>19829</c:v>
                </c:pt>
                <c:pt idx="548">
                  <c:v>19864</c:v>
                </c:pt>
                <c:pt idx="549">
                  <c:v>19881.2</c:v>
                </c:pt>
                <c:pt idx="550">
                  <c:v>19914.8</c:v>
                </c:pt>
                <c:pt idx="551">
                  <c:v>19931.599999999999</c:v>
                </c:pt>
                <c:pt idx="552">
                  <c:v>19964.5</c:v>
                </c:pt>
                <c:pt idx="553">
                  <c:v>19997.3</c:v>
                </c:pt>
                <c:pt idx="554">
                  <c:v>20013.400000000001</c:v>
                </c:pt>
                <c:pt idx="555">
                  <c:v>20045.2</c:v>
                </c:pt>
                <c:pt idx="556">
                  <c:v>20076.3</c:v>
                </c:pt>
                <c:pt idx="557">
                  <c:v>20106.5</c:v>
                </c:pt>
                <c:pt idx="558">
                  <c:v>20120.7</c:v>
                </c:pt>
                <c:pt idx="559">
                  <c:v>20135.400000000001</c:v>
                </c:pt>
                <c:pt idx="560">
                  <c:v>20164.3</c:v>
                </c:pt>
                <c:pt idx="561">
                  <c:v>20193.099999999999</c:v>
                </c:pt>
                <c:pt idx="562">
                  <c:v>20220.599999999999</c:v>
                </c:pt>
                <c:pt idx="563">
                  <c:v>20247.2</c:v>
                </c:pt>
                <c:pt idx="564">
                  <c:v>20260.2</c:v>
                </c:pt>
                <c:pt idx="565">
                  <c:v>20285.599999999999</c:v>
                </c:pt>
                <c:pt idx="566">
                  <c:v>20298</c:v>
                </c:pt>
                <c:pt idx="567">
                  <c:v>20310.2</c:v>
                </c:pt>
                <c:pt idx="568">
                  <c:v>20322.2</c:v>
                </c:pt>
                <c:pt idx="569">
                  <c:v>20334.5</c:v>
                </c:pt>
                <c:pt idx="570">
                  <c:v>20345.900000000001</c:v>
                </c:pt>
                <c:pt idx="571">
                  <c:v>20367.3</c:v>
                </c:pt>
                <c:pt idx="572">
                  <c:v>20388.2</c:v>
                </c:pt>
                <c:pt idx="573">
                  <c:v>20398.900000000001</c:v>
                </c:pt>
                <c:pt idx="574">
                  <c:v>20408.8</c:v>
                </c:pt>
                <c:pt idx="575">
                  <c:v>20418.5</c:v>
                </c:pt>
                <c:pt idx="576">
                  <c:v>20428.5</c:v>
                </c:pt>
                <c:pt idx="577">
                  <c:v>20446.2</c:v>
                </c:pt>
                <c:pt idx="578">
                  <c:v>20463.7</c:v>
                </c:pt>
                <c:pt idx="579">
                  <c:v>20472.099999999999</c:v>
                </c:pt>
                <c:pt idx="580">
                  <c:v>20488.2</c:v>
                </c:pt>
                <c:pt idx="581">
                  <c:v>20495.900000000001</c:v>
                </c:pt>
                <c:pt idx="582">
                  <c:v>20503.5</c:v>
                </c:pt>
                <c:pt idx="583">
                  <c:v>20511.400000000001</c:v>
                </c:pt>
                <c:pt idx="584">
                  <c:v>20525.599999999999</c:v>
                </c:pt>
                <c:pt idx="585">
                  <c:v>20538.7</c:v>
                </c:pt>
                <c:pt idx="586">
                  <c:v>20545.3</c:v>
                </c:pt>
                <c:pt idx="587">
                  <c:v>20551.8</c:v>
                </c:pt>
                <c:pt idx="588">
                  <c:v>20558.2</c:v>
                </c:pt>
                <c:pt idx="589">
                  <c:v>20570.7</c:v>
                </c:pt>
                <c:pt idx="590">
                  <c:v>20582.900000000001</c:v>
                </c:pt>
                <c:pt idx="591">
                  <c:v>20588.8</c:v>
                </c:pt>
                <c:pt idx="592">
                  <c:v>20594.7</c:v>
                </c:pt>
                <c:pt idx="593">
                  <c:v>20600.400000000001</c:v>
                </c:pt>
                <c:pt idx="594">
                  <c:v>20606</c:v>
                </c:pt>
                <c:pt idx="595">
                  <c:v>20611.5</c:v>
                </c:pt>
                <c:pt idx="596">
                  <c:v>20616.900000000001</c:v>
                </c:pt>
                <c:pt idx="597">
                  <c:v>20627.599999999999</c:v>
                </c:pt>
                <c:pt idx="598">
                  <c:v>20638.2</c:v>
                </c:pt>
                <c:pt idx="599">
                  <c:v>20643.3</c:v>
                </c:pt>
                <c:pt idx="600">
                  <c:v>20648.400000000001</c:v>
                </c:pt>
                <c:pt idx="601">
                  <c:v>20653.3</c:v>
                </c:pt>
                <c:pt idx="602">
                  <c:v>20663.5</c:v>
                </c:pt>
                <c:pt idx="603">
                  <c:v>20673.3</c:v>
                </c:pt>
                <c:pt idx="604">
                  <c:v>20682.8</c:v>
                </c:pt>
                <c:pt idx="605">
                  <c:v>20687.5</c:v>
                </c:pt>
                <c:pt idx="606">
                  <c:v>20692.099999999999</c:v>
                </c:pt>
                <c:pt idx="607">
                  <c:v>20701.400000000001</c:v>
                </c:pt>
                <c:pt idx="608">
                  <c:v>20706.099999999999</c:v>
                </c:pt>
                <c:pt idx="609">
                  <c:v>20710.8</c:v>
                </c:pt>
                <c:pt idx="610">
                  <c:v>20715.5</c:v>
                </c:pt>
                <c:pt idx="611">
                  <c:v>20720.099999999999</c:v>
                </c:pt>
                <c:pt idx="612">
                  <c:v>20724.7</c:v>
                </c:pt>
                <c:pt idx="613">
                  <c:v>20733.900000000001</c:v>
                </c:pt>
                <c:pt idx="614">
                  <c:v>20738.5</c:v>
                </c:pt>
                <c:pt idx="615">
                  <c:v>20747.5</c:v>
                </c:pt>
                <c:pt idx="616">
                  <c:v>20752</c:v>
                </c:pt>
                <c:pt idx="617">
                  <c:v>20756.400000000001</c:v>
                </c:pt>
                <c:pt idx="618">
                  <c:v>20760.900000000001</c:v>
                </c:pt>
                <c:pt idx="619">
                  <c:v>20765.400000000001</c:v>
                </c:pt>
                <c:pt idx="620">
                  <c:v>20769.8</c:v>
                </c:pt>
                <c:pt idx="621">
                  <c:v>20778.7</c:v>
                </c:pt>
                <c:pt idx="622">
                  <c:v>20787.5</c:v>
                </c:pt>
                <c:pt idx="623">
                  <c:v>20791.900000000001</c:v>
                </c:pt>
                <c:pt idx="624">
                  <c:v>20796.3</c:v>
                </c:pt>
                <c:pt idx="625">
                  <c:v>20800.8</c:v>
                </c:pt>
                <c:pt idx="626">
                  <c:v>20805.2</c:v>
                </c:pt>
                <c:pt idx="627">
                  <c:v>20809.599999999999</c:v>
                </c:pt>
                <c:pt idx="628">
                  <c:v>20814.099999999999</c:v>
                </c:pt>
                <c:pt idx="629">
                  <c:v>20818.7</c:v>
                </c:pt>
                <c:pt idx="630">
                  <c:v>20823.5</c:v>
                </c:pt>
                <c:pt idx="631">
                  <c:v>20828.2</c:v>
                </c:pt>
                <c:pt idx="632">
                  <c:v>20832.900000000001</c:v>
                </c:pt>
                <c:pt idx="633">
                  <c:v>20837.7</c:v>
                </c:pt>
                <c:pt idx="634">
                  <c:v>20842.5</c:v>
                </c:pt>
                <c:pt idx="635">
                  <c:v>20847.5</c:v>
                </c:pt>
                <c:pt idx="636">
                  <c:v>20857.3</c:v>
                </c:pt>
                <c:pt idx="637">
                  <c:v>20867.3</c:v>
                </c:pt>
                <c:pt idx="638">
                  <c:v>20872.3</c:v>
                </c:pt>
                <c:pt idx="639">
                  <c:v>20877.400000000001</c:v>
                </c:pt>
                <c:pt idx="640">
                  <c:v>20882.400000000001</c:v>
                </c:pt>
                <c:pt idx="641">
                  <c:v>20887.5</c:v>
                </c:pt>
                <c:pt idx="642">
                  <c:v>20897.7</c:v>
                </c:pt>
                <c:pt idx="643">
                  <c:v>20902.7</c:v>
                </c:pt>
                <c:pt idx="644">
                  <c:v>20907.8</c:v>
                </c:pt>
                <c:pt idx="645">
                  <c:v>20912.900000000001</c:v>
                </c:pt>
                <c:pt idx="646">
                  <c:v>20923.099999999999</c:v>
                </c:pt>
                <c:pt idx="647">
                  <c:v>20933.400000000001</c:v>
                </c:pt>
                <c:pt idx="648">
                  <c:v>20938.5</c:v>
                </c:pt>
                <c:pt idx="649">
                  <c:v>20943.599999999999</c:v>
                </c:pt>
                <c:pt idx="650">
                  <c:v>20948.7</c:v>
                </c:pt>
                <c:pt idx="651">
                  <c:v>20953.8</c:v>
                </c:pt>
                <c:pt idx="652">
                  <c:v>20959</c:v>
                </c:pt>
                <c:pt idx="653">
                  <c:v>20969.3</c:v>
                </c:pt>
                <c:pt idx="654">
                  <c:v>20979.599999999999</c:v>
                </c:pt>
                <c:pt idx="655">
                  <c:v>20990</c:v>
                </c:pt>
                <c:pt idx="656">
                  <c:v>20995.200000000001</c:v>
                </c:pt>
                <c:pt idx="657">
                  <c:v>21000.400000000001</c:v>
                </c:pt>
                <c:pt idx="658">
                  <c:v>21010.7</c:v>
                </c:pt>
                <c:pt idx="659">
                  <c:v>21021.1</c:v>
                </c:pt>
                <c:pt idx="660">
                  <c:v>21026.3</c:v>
                </c:pt>
                <c:pt idx="661">
                  <c:v>21031.599999999999</c:v>
                </c:pt>
                <c:pt idx="662">
                  <c:v>21036.799999999999</c:v>
                </c:pt>
                <c:pt idx="663">
                  <c:v>21047.200000000001</c:v>
                </c:pt>
                <c:pt idx="664">
                  <c:v>21057.7</c:v>
                </c:pt>
                <c:pt idx="665">
                  <c:v>21068.1</c:v>
                </c:pt>
                <c:pt idx="666">
                  <c:v>21073.4</c:v>
                </c:pt>
                <c:pt idx="667">
                  <c:v>21078.6</c:v>
                </c:pt>
                <c:pt idx="668">
                  <c:v>21083.9</c:v>
                </c:pt>
                <c:pt idx="669">
                  <c:v>21094.400000000001</c:v>
                </c:pt>
                <c:pt idx="670">
                  <c:v>21099.7</c:v>
                </c:pt>
                <c:pt idx="671">
                  <c:v>21110.2</c:v>
                </c:pt>
                <c:pt idx="672">
                  <c:v>21115.5</c:v>
                </c:pt>
                <c:pt idx="673">
                  <c:v>21120.799999999999</c:v>
                </c:pt>
                <c:pt idx="674">
                  <c:v>21126.1</c:v>
                </c:pt>
                <c:pt idx="675">
                  <c:v>21136.7</c:v>
                </c:pt>
                <c:pt idx="676">
                  <c:v>21147.3</c:v>
                </c:pt>
                <c:pt idx="677">
                  <c:v>21152.6</c:v>
                </c:pt>
                <c:pt idx="678">
                  <c:v>21157.9</c:v>
                </c:pt>
                <c:pt idx="679">
                  <c:v>21163.1</c:v>
                </c:pt>
                <c:pt idx="680">
                  <c:v>21173.7</c:v>
                </c:pt>
                <c:pt idx="681">
                  <c:v>21178.9</c:v>
                </c:pt>
                <c:pt idx="682">
                  <c:v>21184.2</c:v>
                </c:pt>
                <c:pt idx="683">
                  <c:v>21189.4</c:v>
                </c:pt>
                <c:pt idx="684">
                  <c:v>21194.5</c:v>
                </c:pt>
                <c:pt idx="685">
                  <c:v>21199.7</c:v>
                </c:pt>
                <c:pt idx="686">
                  <c:v>21204.799999999999</c:v>
                </c:pt>
                <c:pt idx="687">
                  <c:v>21210</c:v>
                </c:pt>
                <c:pt idx="688">
                  <c:v>21215.200000000001</c:v>
                </c:pt>
                <c:pt idx="689">
                  <c:v>21225.5</c:v>
                </c:pt>
                <c:pt idx="690">
                  <c:v>21230.6</c:v>
                </c:pt>
                <c:pt idx="691">
                  <c:v>21235.8</c:v>
                </c:pt>
                <c:pt idx="692">
                  <c:v>21246.1</c:v>
                </c:pt>
                <c:pt idx="693">
                  <c:v>21251.3</c:v>
                </c:pt>
                <c:pt idx="694">
                  <c:v>21256.6</c:v>
                </c:pt>
                <c:pt idx="695">
                  <c:v>21261.9</c:v>
                </c:pt>
                <c:pt idx="696">
                  <c:v>21272.400000000001</c:v>
                </c:pt>
                <c:pt idx="697">
                  <c:v>21277.7</c:v>
                </c:pt>
                <c:pt idx="698">
                  <c:v>21288.3</c:v>
                </c:pt>
                <c:pt idx="699">
                  <c:v>21298.9</c:v>
                </c:pt>
                <c:pt idx="700">
                  <c:v>21304.2</c:v>
                </c:pt>
                <c:pt idx="701">
                  <c:v>21309.4</c:v>
                </c:pt>
                <c:pt idx="702">
                  <c:v>21314.7</c:v>
                </c:pt>
                <c:pt idx="703">
                  <c:v>21319.9</c:v>
                </c:pt>
                <c:pt idx="704">
                  <c:v>21325.200000000001</c:v>
                </c:pt>
                <c:pt idx="705">
                  <c:v>21335.7</c:v>
                </c:pt>
                <c:pt idx="706">
                  <c:v>21346.3</c:v>
                </c:pt>
                <c:pt idx="707">
                  <c:v>21356.9</c:v>
                </c:pt>
                <c:pt idx="708">
                  <c:v>21362.2</c:v>
                </c:pt>
                <c:pt idx="709">
                  <c:v>21367.5</c:v>
                </c:pt>
                <c:pt idx="710">
                  <c:v>21372.9</c:v>
                </c:pt>
                <c:pt idx="711">
                  <c:v>21378.2</c:v>
                </c:pt>
                <c:pt idx="712">
                  <c:v>21389</c:v>
                </c:pt>
                <c:pt idx="713">
                  <c:v>21399.9</c:v>
                </c:pt>
                <c:pt idx="714">
                  <c:v>21405.5</c:v>
                </c:pt>
                <c:pt idx="715">
                  <c:v>21411.200000000001</c:v>
                </c:pt>
                <c:pt idx="716">
                  <c:v>21416.9</c:v>
                </c:pt>
                <c:pt idx="717">
                  <c:v>21434.3</c:v>
                </c:pt>
                <c:pt idx="718">
                  <c:v>21446.1</c:v>
                </c:pt>
                <c:pt idx="719">
                  <c:v>21457.8</c:v>
                </c:pt>
                <c:pt idx="720">
                  <c:v>21469.599999999999</c:v>
                </c:pt>
                <c:pt idx="721">
                  <c:v>21481.7</c:v>
                </c:pt>
                <c:pt idx="722">
                  <c:v>21493.9</c:v>
                </c:pt>
                <c:pt idx="723">
                  <c:v>21506.3</c:v>
                </c:pt>
                <c:pt idx="724">
                  <c:v>21518.799999999999</c:v>
                </c:pt>
                <c:pt idx="725">
                  <c:v>21531.4</c:v>
                </c:pt>
                <c:pt idx="726">
                  <c:v>21537.8</c:v>
                </c:pt>
                <c:pt idx="727">
                  <c:v>21557.1</c:v>
                </c:pt>
                <c:pt idx="728">
                  <c:v>21570.3</c:v>
                </c:pt>
                <c:pt idx="729">
                  <c:v>21583.7</c:v>
                </c:pt>
                <c:pt idx="730">
                  <c:v>21604</c:v>
                </c:pt>
                <c:pt idx="731">
                  <c:v>21631.1</c:v>
                </c:pt>
                <c:pt idx="732">
                  <c:v>21651.4</c:v>
                </c:pt>
                <c:pt idx="733">
                  <c:v>21698.799999999999</c:v>
                </c:pt>
                <c:pt idx="734">
                  <c:v>21768.400000000001</c:v>
                </c:pt>
                <c:pt idx="735">
                  <c:v>22211.7</c:v>
                </c:pt>
                <c:pt idx="736">
                  <c:v>22628</c:v>
                </c:pt>
                <c:pt idx="737">
                  <c:v>22969</c:v>
                </c:pt>
                <c:pt idx="738">
                  <c:v>23094.799999999999</c:v>
                </c:pt>
                <c:pt idx="739">
                  <c:v>23181.9</c:v>
                </c:pt>
                <c:pt idx="740">
                  <c:v>23239.9</c:v>
                </c:pt>
                <c:pt idx="741">
                  <c:v>23297.8</c:v>
                </c:pt>
                <c:pt idx="742">
                  <c:v>23336.5</c:v>
                </c:pt>
                <c:pt idx="743">
                  <c:v>23375.1</c:v>
                </c:pt>
                <c:pt idx="744">
                  <c:v>23413.7</c:v>
                </c:pt>
                <c:pt idx="745">
                  <c:v>23442.7</c:v>
                </c:pt>
                <c:pt idx="746">
                  <c:v>23481.3</c:v>
                </c:pt>
                <c:pt idx="747">
                  <c:v>23500.5</c:v>
                </c:pt>
                <c:pt idx="748">
                  <c:v>23519.8</c:v>
                </c:pt>
                <c:pt idx="749">
                  <c:v>23548.7</c:v>
                </c:pt>
                <c:pt idx="750">
                  <c:v>23577.599999999999</c:v>
                </c:pt>
                <c:pt idx="751">
                  <c:v>23596.9</c:v>
                </c:pt>
                <c:pt idx="752">
                  <c:v>23625.7</c:v>
                </c:pt>
                <c:pt idx="753">
                  <c:v>23654.6</c:v>
                </c:pt>
                <c:pt idx="754">
                  <c:v>23683.4</c:v>
                </c:pt>
                <c:pt idx="755">
                  <c:v>23702.6</c:v>
                </c:pt>
                <c:pt idx="756">
                  <c:v>23721.8</c:v>
                </c:pt>
                <c:pt idx="757">
                  <c:v>23741</c:v>
                </c:pt>
                <c:pt idx="758">
                  <c:v>23760.2</c:v>
                </c:pt>
                <c:pt idx="759">
                  <c:v>23788.9</c:v>
                </c:pt>
                <c:pt idx="760">
                  <c:v>23817.599999999999</c:v>
                </c:pt>
                <c:pt idx="761">
                  <c:v>23846.3</c:v>
                </c:pt>
                <c:pt idx="762">
                  <c:v>23865.5</c:v>
                </c:pt>
                <c:pt idx="763">
                  <c:v>23884.6</c:v>
                </c:pt>
                <c:pt idx="764">
                  <c:v>23903.7</c:v>
                </c:pt>
                <c:pt idx="765">
                  <c:v>23922.799999999999</c:v>
                </c:pt>
                <c:pt idx="766">
                  <c:v>23941.9</c:v>
                </c:pt>
                <c:pt idx="767">
                  <c:v>23961</c:v>
                </c:pt>
                <c:pt idx="768">
                  <c:v>23980</c:v>
                </c:pt>
                <c:pt idx="769">
                  <c:v>24008.6</c:v>
                </c:pt>
                <c:pt idx="770">
                  <c:v>24027.599999999999</c:v>
                </c:pt>
                <c:pt idx="771">
                  <c:v>24056.2</c:v>
                </c:pt>
                <c:pt idx="772">
                  <c:v>24075.200000000001</c:v>
                </c:pt>
                <c:pt idx="773">
                  <c:v>24094.2</c:v>
                </c:pt>
                <c:pt idx="774">
                  <c:v>24103.7</c:v>
                </c:pt>
                <c:pt idx="775">
                  <c:v>24122.6</c:v>
                </c:pt>
                <c:pt idx="776">
                  <c:v>24141.599999999999</c:v>
                </c:pt>
                <c:pt idx="777">
                  <c:v>24160.5</c:v>
                </c:pt>
                <c:pt idx="778">
                  <c:v>24188.9</c:v>
                </c:pt>
                <c:pt idx="779">
                  <c:v>24207.8</c:v>
                </c:pt>
                <c:pt idx="780">
                  <c:v>24236.2</c:v>
                </c:pt>
                <c:pt idx="781">
                  <c:v>24255</c:v>
                </c:pt>
                <c:pt idx="782">
                  <c:v>24273.9</c:v>
                </c:pt>
                <c:pt idx="783">
                  <c:v>24283.3</c:v>
                </c:pt>
                <c:pt idx="784">
                  <c:v>24302.2</c:v>
                </c:pt>
                <c:pt idx="785">
                  <c:v>24321</c:v>
                </c:pt>
                <c:pt idx="786">
                  <c:v>24339.8</c:v>
                </c:pt>
                <c:pt idx="787">
                  <c:v>24358.6</c:v>
                </c:pt>
                <c:pt idx="788">
                  <c:v>24386.7</c:v>
                </c:pt>
                <c:pt idx="789">
                  <c:v>24405.4</c:v>
                </c:pt>
                <c:pt idx="790">
                  <c:v>24424.2</c:v>
                </c:pt>
                <c:pt idx="791">
                  <c:v>24442.9</c:v>
                </c:pt>
                <c:pt idx="792">
                  <c:v>24461.599999999999</c:v>
                </c:pt>
                <c:pt idx="793">
                  <c:v>24470.799999999999</c:v>
                </c:pt>
                <c:pt idx="794">
                  <c:v>24489.5</c:v>
                </c:pt>
                <c:pt idx="795">
                  <c:v>24508.1</c:v>
                </c:pt>
                <c:pt idx="796">
                  <c:v>24526.6</c:v>
                </c:pt>
                <c:pt idx="797">
                  <c:v>24545.200000000001</c:v>
                </c:pt>
                <c:pt idx="798">
                  <c:v>24572.9</c:v>
                </c:pt>
                <c:pt idx="799">
                  <c:v>24600.6</c:v>
                </c:pt>
                <c:pt idx="800">
                  <c:v>24609.9</c:v>
                </c:pt>
                <c:pt idx="801">
                  <c:v>24628.3</c:v>
                </c:pt>
                <c:pt idx="802">
                  <c:v>24646.7</c:v>
                </c:pt>
                <c:pt idx="803">
                  <c:v>24665</c:v>
                </c:pt>
                <c:pt idx="804">
                  <c:v>24674.2</c:v>
                </c:pt>
                <c:pt idx="805">
                  <c:v>24701.5</c:v>
                </c:pt>
                <c:pt idx="806">
                  <c:v>24710.6</c:v>
                </c:pt>
                <c:pt idx="807">
                  <c:v>24737.9</c:v>
                </c:pt>
                <c:pt idx="808">
                  <c:v>24756</c:v>
                </c:pt>
                <c:pt idx="809">
                  <c:v>24774.1</c:v>
                </c:pt>
                <c:pt idx="810">
                  <c:v>24792.2</c:v>
                </c:pt>
                <c:pt idx="811">
                  <c:v>24810.2</c:v>
                </c:pt>
                <c:pt idx="812">
                  <c:v>24828.1</c:v>
                </c:pt>
                <c:pt idx="813">
                  <c:v>24837</c:v>
                </c:pt>
                <c:pt idx="814">
                  <c:v>24854.799999999999</c:v>
                </c:pt>
                <c:pt idx="815">
                  <c:v>24872.6</c:v>
                </c:pt>
                <c:pt idx="816">
                  <c:v>24890.3</c:v>
                </c:pt>
                <c:pt idx="817">
                  <c:v>24908</c:v>
                </c:pt>
                <c:pt idx="818">
                  <c:v>24934.3</c:v>
                </c:pt>
                <c:pt idx="819">
                  <c:v>24960.3</c:v>
                </c:pt>
                <c:pt idx="820">
                  <c:v>24977.5</c:v>
                </c:pt>
                <c:pt idx="821">
                  <c:v>24985.9</c:v>
                </c:pt>
                <c:pt idx="822">
                  <c:v>25002.400000000001</c:v>
                </c:pt>
                <c:pt idx="823">
                  <c:v>25018.400000000001</c:v>
                </c:pt>
                <c:pt idx="824">
                  <c:v>25026.2</c:v>
                </c:pt>
                <c:pt idx="825">
                  <c:v>25041.5</c:v>
                </c:pt>
                <c:pt idx="826">
                  <c:v>25056.1</c:v>
                </c:pt>
                <c:pt idx="827">
                  <c:v>25076.6</c:v>
                </c:pt>
                <c:pt idx="828">
                  <c:v>25089.9</c:v>
                </c:pt>
                <c:pt idx="829">
                  <c:v>25102.7</c:v>
                </c:pt>
                <c:pt idx="830">
                  <c:v>25115.599999999999</c:v>
                </c:pt>
                <c:pt idx="831">
                  <c:v>25128</c:v>
                </c:pt>
                <c:pt idx="832">
                  <c:v>25139.200000000001</c:v>
                </c:pt>
                <c:pt idx="833">
                  <c:v>25144.2</c:v>
                </c:pt>
                <c:pt idx="834">
                  <c:v>25154.7</c:v>
                </c:pt>
                <c:pt idx="835">
                  <c:v>25164.7</c:v>
                </c:pt>
                <c:pt idx="836">
                  <c:v>25174.400000000001</c:v>
                </c:pt>
                <c:pt idx="837">
                  <c:v>25183.9</c:v>
                </c:pt>
                <c:pt idx="838">
                  <c:v>25193.200000000001</c:v>
                </c:pt>
                <c:pt idx="839">
                  <c:v>25202.5</c:v>
                </c:pt>
                <c:pt idx="840">
                  <c:v>25216.2</c:v>
                </c:pt>
                <c:pt idx="841">
                  <c:v>25225.200000000001</c:v>
                </c:pt>
                <c:pt idx="842">
                  <c:v>25229.8</c:v>
                </c:pt>
                <c:pt idx="843">
                  <c:v>25238.799999999999</c:v>
                </c:pt>
                <c:pt idx="844">
                  <c:v>25247.8</c:v>
                </c:pt>
                <c:pt idx="845">
                  <c:v>25256.9</c:v>
                </c:pt>
                <c:pt idx="846">
                  <c:v>25266.1</c:v>
                </c:pt>
                <c:pt idx="847">
                  <c:v>25275.200000000001</c:v>
                </c:pt>
                <c:pt idx="848">
                  <c:v>25284.5</c:v>
                </c:pt>
                <c:pt idx="849">
                  <c:v>25293.8</c:v>
                </c:pt>
                <c:pt idx="850">
                  <c:v>25303.3</c:v>
                </c:pt>
                <c:pt idx="851">
                  <c:v>25313</c:v>
                </c:pt>
                <c:pt idx="852">
                  <c:v>25322.799999999999</c:v>
                </c:pt>
                <c:pt idx="853">
                  <c:v>25332.9</c:v>
                </c:pt>
                <c:pt idx="854">
                  <c:v>25343.200000000001</c:v>
                </c:pt>
                <c:pt idx="855">
                  <c:v>25348.400000000001</c:v>
                </c:pt>
                <c:pt idx="856">
                  <c:v>25358.9</c:v>
                </c:pt>
                <c:pt idx="857">
                  <c:v>25370.2</c:v>
                </c:pt>
                <c:pt idx="858">
                  <c:v>25387.3</c:v>
                </c:pt>
                <c:pt idx="859">
                  <c:v>25399.1</c:v>
                </c:pt>
                <c:pt idx="860">
                  <c:v>25411.200000000001</c:v>
                </c:pt>
                <c:pt idx="861">
                  <c:v>25423.8</c:v>
                </c:pt>
                <c:pt idx="862">
                  <c:v>25436.9</c:v>
                </c:pt>
                <c:pt idx="863">
                  <c:v>25450.7</c:v>
                </c:pt>
                <c:pt idx="864">
                  <c:v>25465.200000000001</c:v>
                </c:pt>
                <c:pt idx="865">
                  <c:v>25480.400000000001</c:v>
                </c:pt>
                <c:pt idx="866">
                  <c:v>25496.400000000001</c:v>
                </c:pt>
                <c:pt idx="867">
                  <c:v>25504.7</c:v>
                </c:pt>
                <c:pt idx="868">
                  <c:v>25513.7</c:v>
                </c:pt>
                <c:pt idx="869">
                  <c:v>25539.4</c:v>
                </c:pt>
                <c:pt idx="870">
                  <c:v>25567.4</c:v>
                </c:pt>
                <c:pt idx="871">
                  <c:v>25586.9</c:v>
                </c:pt>
                <c:pt idx="872">
                  <c:v>25607.1</c:v>
                </c:pt>
                <c:pt idx="873">
                  <c:v>25616.9</c:v>
                </c:pt>
                <c:pt idx="874">
                  <c:v>25637.9</c:v>
                </c:pt>
                <c:pt idx="875">
                  <c:v>25659.3</c:v>
                </c:pt>
                <c:pt idx="876">
                  <c:v>25681.1</c:v>
                </c:pt>
                <c:pt idx="877">
                  <c:v>25692.1</c:v>
                </c:pt>
                <c:pt idx="878">
                  <c:v>25725.7</c:v>
                </c:pt>
                <c:pt idx="879">
                  <c:v>25748.2</c:v>
                </c:pt>
                <c:pt idx="880">
                  <c:v>25770.7</c:v>
                </c:pt>
                <c:pt idx="881">
                  <c:v>25793.3</c:v>
                </c:pt>
                <c:pt idx="882">
                  <c:v>25804.6</c:v>
                </c:pt>
                <c:pt idx="883">
                  <c:v>25827.200000000001</c:v>
                </c:pt>
                <c:pt idx="884">
                  <c:v>25849.599999999999</c:v>
                </c:pt>
                <c:pt idx="885">
                  <c:v>25872</c:v>
                </c:pt>
                <c:pt idx="886">
                  <c:v>25894.2</c:v>
                </c:pt>
                <c:pt idx="887">
                  <c:v>25905.3</c:v>
                </c:pt>
                <c:pt idx="888">
                  <c:v>25927.5</c:v>
                </c:pt>
                <c:pt idx="889">
                  <c:v>25949.599999999999</c:v>
                </c:pt>
                <c:pt idx="890">
                  <c:v>25982.6</c:v>
                </c:pt>
                <c:pt idx="891">
                  <c:v>26004.5</c:v>
                </c:pt>
                <c:pt idx="892">
                  <c:v>26026.3</c:v>
                </c:pt>
                <c:pt idx="893">
                  <c:v>26048</c:v>
                </c:pt>
                <c:pt idx="894">
                  <c:v>26058.7</c:v>
                </c:pt>
                <c:pt idx="895">
                  <c:v>26080.400000000001</c:v>
                </c:pt>
                <c:pt idx="896">
                  <c:v>26101.599999999999</c:v>
                </c:pt>
                <c:pt idx="897">
                  <c:v>26122.6</c:v>
                </c:pt>
                <c:pt idx="898">
                  <c:v>26132.7</c:v>
                </c:pt>
                <c:pt idx="899">
                  <c:v>26163.200000000001</c:v>
                </c:pt>
                <c:pt idx="900">
                  <c:v>26183.200000000001</c:v>
                </c:pt>
                <c:pt idx="901">
                  <c:v>26202.799999999999</c:v>
                </c:pt>
                <c:pt idx="902">
                  <c:v>26222</c:v>
                </c:pt>
                <c:pt idx="903">
                  <c:v>26241.3</c:v>
                </c:pt>
                <c:pt idx="904">
                  <c:v>26259.7</c:v>
                </c:pt>
                <c:pt idx="905">
                  <c:v>26277.5</c:v>
                </c:pt>
                <c:pt idx="906">
                  <c:v>26294.5</c:v>
                </c:pt>
                <c:pt idx="907">
                  <c:v>26303.4</c:v>
                </c:pt>
                <c:pt idx="908">
                  <c:v>26320.1</c:v>
                </c:pt>
                <c:pt idx="909">
                  <c:v>26336.400000000001</c:v>
                </c:pt>
                <c:pt idx="910">
                  <c:v>26352.2</c:v>
                </c:pt>
                <c:pt idx="911">
                  <c:v>26375.7</c:v>
                </c:pt>
                <c:pt idx="912">
                  <c:v>26391</c:v>
                </c:pt>
                <c:pt idx="913">
                  <c:v>26406.1</c:v>
                </c:pt>
                <c:pt idx="914">
                  <c:v>26421</c:v>
                </c:pt>
                <c:pt idx="915">
                  <c:v>26428.5</c:v>
                </c:pt>
                <c:pt idx="916">
                  <c:v>26443</c:v>
                </c:pt>
                <c:pt idx="917">
                  <c:v>26457.3</c:v>
                </c:pt>
                <c:pt idx="918">
                  <c:v>26471.4</c:v>
                </c:pt>
                <c:pt idx="919">
                  <c:v>26478.3</c:v>
                </c:pt>
                <c:pt idx="920">
                  <c:v>26492.2</c:v>
                </c:pt>
                <c:pt idx="921">
                  <c:v>26506</c:v>
                </c:pt>
                <c:pt idx="922">
                  <c:v>26526.400000000001</c:v>
                </c:pt>
                <c:pt idx="923">
                  <c:v>26539.9</c:v>
                </c:pt>
                <c:pt idx="924">
                  <c:v>26553.3</c:v>
                </c:pt>
                <c:pt idx="925">
                  <c:v>26566.5</c:v>
                </c:pt>
                <c:pt idx="926">
                  <c:v>26579.5</c:v>
                </c:pt>
                <c:pt idx="927">
                  <c:v>26586</c:v>
                </c:pt>
                <c:pt idx="928">
                  <c:v>26598.799999999999</c:v>
                </c:pt>
                <c:pt idx="929">
                  <c:v>26611.5</c:v>
                </c:pt>
                <c:pt idx="930">
                  <c:v>26624</c:v>
                </c:pt>
                <c:pt idx="931">
                  <c:v>26636.2</c:v>
                </c:pt>
                <c:pt idx="932">
                  <c:v>26648.400000000001</c:v>
                </c:pt>
                <c:pt idx="933">
                  <c:v>26660.5</c:v>
                </c:pt>
                <c:pt idx="934">
                  <c:v>26672.400000000001</c:v>
                </c:pt>
                <c:pt idx="935">
                  <c:v>26684.400000000001</c:v>
                </c:pt>
                <c:pt idx="936">
                  <c:v>26696.1</c:v>
                </c:pt>
                <c:pt idx="937">
                  <c:v>26707.8</c:v>
                </c:pt>
                <c:pt idx="938">
                  <c:v>26713.5</c:v>
                </c:pt>
                <c:pt idx="939">
                  <c:v>26725.1</c:v>
                </c:pt>
                <c:pt idx="940">
                  <c:v>26736.7</c:v>
                </c:pt>
                <c:pt idx="941">
                  <c:v>26748.3</c:v>
                </c:pt>
                <c:pt idx="942">
                  <c:v>26759.9</c:v>
                </c:pt>
                <c:pt idx="943">
                  <c:v>26771.599999999999</c:v>
                </c:pt>
                <c:pt idx="944">
                  <c:v>26783.5</c:v>
                </c:pt>
                <c:pt idx="945">
                  <c:v>26801.5</c:v>
                </c:pt>
                <c:pt idx="946">
                  <c:v>26813.7</c:v>
                </c:pt>
                <c:pt idx="947">
                  <c:v>26819.599999999999</c:v>
                </c:pt>
                <c:pt idx="948">
                  <c:v>26832.2</c:v>
                </c:pt>
                <c:pt idx="949">
                  <c:v>26845</c:v>
                </c:pt>
                <c:pt idx="950">
                  <c:v>26858.3</c:v>
                </c:pt>
                <c:pt idx="951">
                  <c:v>26871.599999999999</c:v>
                </c:pt>
                <c:pt idx="952">
                  <c:v>26878.400000000001</c:v>
                </c:pt>
                <c:pt idx="953">
                  <c:v>26899.200000000001</c:v>
                </c:pt>
                <c:pt idx="954">
                  <c:v>26913.4</c:v>
                </c:pt>
                <c:pt idx="955">
                  <c:v>26927.9</c:v>
                </c:pt>
                <c:pt idx="956">
                  <c:v>26942.7</c:v>
                </c:pt>
                <c:pt idx="957">
                  <c:v>26957.5</c:v>
                </c:pt>
                <c:pt idx="958">
                  <c:v>26965.200000000001</c:v>
                </c:pt>
                <c:pt idx="959">
                  <c:v>26980.9</c:v>
                </c:pt>
                <c:pt idx="960">
                  <c:v>26996.9</c:v>
                </c:pt>
                <c:pt idx="961">
                  <c:v>27013.200000000001</c:v>
                </c:pt>
                <c:pt idx="962">
                  <c:v>27021.8</c:v>
                </c:pt>
                <c:pt idx="963">
                  <c:v>27038.5</c:v>
                </c:pt>
                <c:pt idx="964">
                  <c:v>27064.3</c:v>
                </c:pt>
                <c:pt idx="965">
                  <c:v>27081.5</c:v>
                </c:pt>
                <c:pt idx="966">
                  <c:v>27099.3</c:v>
                </c:pt>
                <c:pt idx="967">
                  <c:v>27117.3</c:v>
                </c:pt>
                <c:pt idx="968">
                  <c:v>27135.7</c:v>
                </c:pt>
                <c:pt idx="969">
                  <c:v>27154.5</c:v>
                </c:pt>
                <c:pt idx="970">
                  <c:v>27164.1</c:v>
                </c:pt>
                <c:pt idx="971">
                  <c:v>27183.599999999999</c:v>
                </c:pt>
                <c:pt idx="972">
                  <c:v>27203.7</c:v>
                </c:pt>
                <c:pt idx="973">
                  <c:v>27224.400000000001</c:v>
                </c:pt>
                <c:pt idx="974">
                  <c:v>27246.3</c:v>
                </c:pt>
                <c:pt idx="975">
                  <c:v>27268.2</c:v>
                </c:pt>
                <c:pt idx="976">
                  <c:v>27290</c:v>
                </c:pt>
                <c:pt idx="977">
                  <c:v>27313</c:v>
                </c:pt>
                <c:pt idx="978">
                  <c:v>27336.6</c:v>
                </c:pt>
                <c:pt idx="979">
                  <c:v>27360.6</c:v>
                </c:pt>
                <c:pt idx="980">
                  <c:v>27373.200000000001</c:v>
                </c:pt>
                <c:pt idx="981">
                  <c:v>27397.8</c:v>
                </c:pt>
                <c:pt idx="982">
                  <c:v>27422.6</c:v>
                </c:pt>
                <c:pt idx="983">
                  <c:v>27447.7</c:v>
                </c:pt>
                <c:pt idx="984">
                  <c:v>27460</c:v>
                </c:pt>
                <c:pt idx="985">
                  <c:v>27484.6</c:v>
                </c:pt>
                <c:pt idx="986">
                  <c:v>27520.5</c:v>
                </c:pt>
                <c:pt idx="987">
                  <c:v>27532.2</c:v>
                </c:pt>
                <c:pt idx="988">
                  <c:v>27555.200000000001</c:v>
                </c:pt>
                <c:pt idx="989">
                  <c:v>27577.5</c:v>
                </c:pt>
                <c:pt idx="990">
                  <c:v>27599</c:v>
                </c:pt>
                <c:pt idx="991">
                  <c:v>27619.5</c:v>
                </c:pt>
                <c:pt idx="992">
                  <c:v>27648.7</c:v>
                </c:pt>
                <c:pt idx="993">
                  <c:v>27666.1</c:v>
                </c:pt>
                <c:pt idx="994">
                  <c:v>27682.9</c:v>
                </c:pt>
                <c:pt idx="995">
                  <c:v>27692.2</c:v>
                </c:pt>
                <c:pt idx="996">
                  <c:v>27707.3</c:v>
                </c:pt>
                <c:pt idx="997">
                  <c:v>27730.9</c:v>
                </c:pt>
                <c:pt idx="998">
                  <c:v>27745.200000000001</c:v>
                </c:pt>
                <c:pt idx="999">
                  <c:v>27759</c:v>
                </c:pt>
                <c:pt idx="1000">
                  <c:v>27773.1</c:v>
                </c:pt>
                <c:pt idx="1001">
                  <c:v>27785.599999999999</c:v>
                </c:pt>
                <c:pt idx="1002">
                  <c:v>27798.1</c:v>
                </c:pt>
                <c:pt idx="1003">
                  <c:v>27810.1</c:v>
                </c:pt>
                <c:pt idx="1004">
                  <c:v>27822.3</c:v>
                </c:pt>
                <c:pt idx="1005">
                  <c:v>27839.3</c:v>
                </c:pt>
                <c:pt idx="1006">
                  <c:v>27855.9</c:v>
                </c:pt>
                <c:pt idx="1007">
                  <c:v>27878</c:v>
                </c:pt>
                <c:pt idx="1008">
                  <c:v>27888.400000000001</c:v>
                </c:pt>
                <c:pt idx="1009">
                  <c:v>27908.3</c:v>
                </c:pt>
                <c:pt idx="1010">
                  <c:v>27928</c:v>
                </c:pt>
                <c:pt idx="1011">
                  <c:v>27952.799999999999</c:v>
                </c:pt>
                <c:pt idx="1012">
                  <c:v>27987.599999999999</c:v>
                </c:pt>
                <c:pt idx="1013">
                  <c:v>28061.4</c:v>
                </c:pt>
                <c:pt idx="1014">
                  <c:v>28349.1</c:v>
                </c:pt>
                <c:pt idx="1015">
                  <c:v>28637.9</c:v>
                </c:pt>
                <c:pt idx="1016">
                  <c:v>28725.3</c:v>
                </c:pt>
                <c:pt idx="1017">
                  <c:v>28793</c:v>
                </c:pt>
                <c:pt idx="1018">
                  <c:v>28847.3</c:v>
                </c:pt>
                <c:pt idx="1019">
                  <c:v>28881.200000000001</c:v>
                </c:pt>
                <c:pt idx="1020">
                  <c:v>28915.1</c:v>
                </c:pt>
                <c:pt idx="1021">
                  <c:v>28942.3</c:v>
                </c:pt>
                <c:pt idx="1022">
                  <c:v>28984</c:v>
                </c:pt>
                <c:pt idx="1023">
                  <c:v>29005</c:v>
                </c:pt>
                <c:pt idx="1024">
                  <c:v>29033.3</c:v>
                </c:pt>
                <c:pt idx="1025">
                  <c:v>29055.200000000001</c:v>
                </c:pt>
                <c:pt idx="1026">
                  <c:v>29076.9</c:v>
                </c:pt>
                <c:pt idx="1027">
                  <c:v>29099.200000000001</c:v>
                </c:pt>
                <c:pt idx="1028">
                  <c:v>29121.599999999999</c:v>
                </c:pt>
                <c:pt idx="1029">
                  <c:v>29152.7</c:v>
                </c:pt>
                <c:pt idx="1030">
                  <c:v>29176.400000000001</c:v>
                </c:pt>
                <c:pt idx="1031">
                  <c:v>29192.799999999999</c:v>
                </c:pt>
                <c:pt idx="1032">
                  <c:v>29217.4</c:v>
                </c:pt>
                <c:pt idx="1033">
                  <c:v>29233.7</c:v>
                </c:pt>
                <c:pt idx="1034">
                  <c:v>29259.9</c:v>
                </c:pt>
                <c:pt idx="1035">
                  <c:v>29286.7</c:v>
                </c:pt>
                <c:pt idx="1036">
                  <c:v>29314.7</c:v>
                </c:pt>
                <c:pt idx="1037">
                  <c:v>29357.4</c:v>
                </c:pt>
                <c:pt idx="1038">
                  <c:v>29378.5</c:v>
                </c:pt>
                <c:pt idx="1039">
                  <c:v>29403.200000000001</c:v>
                </c:pt>
                <c:pt idx="1040">
                  <c:v>29427.5</c:v>
                </c:pt>
                <c:pt idx="1041">
                  <c:v>29464.5</c:v>
                </c:pt>
                <c:pt idx="1042">
                  <c:v>29490.2</c:v>
                </c:pt>
                <c:pt idx="1043">
                  <c:v>29535.1</c:v>
                </c:pt>
                <c:pt idx="1044">
                  <c:v>29579.8</c:v>
                </c:pt>
                <c:pt idx="1045">
                  <c:v>29611.5</c:v>
                </c:pt>
                <c:pt idx="1046">
                  <c:v>29643.8</c:v>
                </c:pt>
                <c:pt idx="1047">
                  <c:v>29692.7</c:v>
                </c:pt>
                <c:pt idx="1048">
                  <c:v>29725.5</c:v>
                </c:pt>
                <c:pt idx="1049">
                  <c:v>29758.7</c:v>
                </c:pt>
                <c:pt idx="1050">
                  <c:v>29825.1</c:v>
                </c:pt>
                <c:pt idx="1051">
                  <c:v>29857.9</c:v>
                </c:pt>
                <c:pt idx="1052">
                  <c:v>29905.5</c:v>
                </c:pt>
                <c:pt idx="1053">
                  <c:v>29936.2</c:v>
                </c:pt>
                <c:pt idx="1054">
                  <c:v>29967.200000000001</c:v>
                </c:pt>
                <c:pt idx="1055">
                  <c:v>30009.3</c:v>
                </c:pt>
                <c:pt idx="1056">
                  <c:v>30035.599999999999</c:v>
                </c:pt>
                <c:pt idx="1057">
                  <c:v>30060.400000000001</c:v>
                </c:pt>
                <c:pt idx="1058">
                  <c:v>30083.9</c:v>
                </c:pt>
                <c:pt idx="1059">
                  <c:v>30107.3</c:v>
                </c:pt>
                <c:pt idx="1060">
                  <c:v>30147.200000000001</c:v>
                </c:pt>
                <c:pt idx="1061">
                  <c:v>30166.2</c:v>
                </c:pt>
                <c:pt idx="1062">
                  <c:v>30185.3</c:v>
                </c:pt>
                <c:pt idx="1063">
                  <c:v>30202.3</c:v>
                </c:pt>
                <c:pt idx="1064">
                  <c:v>30219.4</c:v>
                </c:pt>
                <c:pt idx="1065">
                  <c:v>30240.7</c:v>
                </c:pt>
                <c:pt idx="1066">
                  <c:v>30254.6</c:v>
                </c:pt>
                <c:pt idx="1067">
                  <c:v>30260.400000000001</c:v>
                </c:pt>
                <c:pt idx="1068">
                  <c:v>30279.8</c:v>
                </c:pt>
                <c:pt idx="1069">
                  <c:v>30291.3</c:v>
                </c:pt>
                <c:pt idx="1070">
                  <c:v>30307.4</c:v>
                </c:pt>
                <c:pt idx="1071">
                  <c:v>30317.5</c:v>
                </c:pt>
                <c:pt idx="1072">
                  <c:v>30327.7</c:v>
                </c:pt>
                <c:pt idx="1073">
                  <c:v>30341.599999999999</c:v>
                </c:pt>
                <c:pt idx="1074">
                  <c:v>30350.5</c:v>
                </c:pt>
                <c:pt idx="1075">
                  <c:v>30359.200000000001</c:v>
                </c:pt>
                <c:pt idx="1076">
                  <c:v>30367.599999999999</c:v>
                </c:pt>
                <c:pt idx="1077">
                  <c:v>30379.9</c:v>
                </c:pt>
                <c:pt idx="1078">
                  <c:v>30387.8</c:v>
                </c:pt>
                <c:pt idx="1079">
                  <c:v>30399.3</c:v>
                </c:pt>
                <c:pt idx="1080">
                  <c:v>30406.7</c:v>
                </c:pt>
                <c:pt idx="1081">
                  <c:v>30414.2</c:v>
                </c:pt>
                <c:pt idx="1082">
                  <c:v>30421.599999999999</c:v>
                </c:pt>
                <c:pt idx="1083">
                  <c:v>30428.9</c:v>
                </c:pt>
                <c:pt idx="1084">
                  <c:v>30436.2</c:v>
                </c:pt>
                <c:pt idx="1085">
                  <c:v>30443.4</c:v>
                </c:pt>
                <c:pt idx="1086">
                  <c:v>30450.799999999999</c:v>
                </c:pt>
                <c:pt idx="1087">
                  <c:v>30461.7</c:v>
                </c:pt>
                <c:pt idx="1088">
                  <c:v>30469.200000000001</c:v>
                </c:pt>
                <c:pt idx="1089">
                  <c:v>30480.5</c:v>
                </c:pt>
                <c:pt idx="1090">
                  <c:v>30488.3</c:v>
                </c:pt>
                <c:pt idx="1091">
                  <c:v>30492.3</c:v>
                </c:pt>
                <c:pt idx="1092">
                  <c:v>30500.3</c:v>
                </c:pt>
                <c:pt idx="1093">
                  <c:v>30512.400000000001</c:v>
                </c:pt>
                <c:pt idx="1094">
                  <c:v>30521.1</c:v>
                </c:pt>
                <c:pt idx="1095">
                  <c:v>30529.7</c:v>
                </c:pt>
                <c:pt idx="1096">
                  <c:v>30538.7</c:v>
                </c:pt>
                <c:pt idx="1097">
                  <c:v>30552</c:v>
                </c:pt>
                <c:pt idx="1098">
                  <c:v>30566</c:v>
                </c:pt>
                <c:pt idx="1099">
                  <c:v>30575.3</c:v>
                </c:pt>
                <c:pt idx="1100">
                  <c:v>30584.9</c:v>
                </c:pt>
                <c:pt idx="1101">
                  <c:v>30594.6</c:v>
                </c:pt>
                <c:pt idx="1102">
                  <c:v>30604.400000000001</c:v>
                </c:pt>
                <c:pt idx="1103">
                  <c:v>30614.400000000001</c:v>
                </c:pt>
                <c:pt idx="1104">
                  <c:v>30624.5</c:v>
                </c:pt>
                <c:pt idx="1105">
                  <c:v>30634.7</c:v>
                </c:pt>
                <c:pt idx="1106">
                  <c:v>30650.1</c:v>
                </c:pt>
                <c:pt idx="1107">
                  <c:v>30660.400000000001</c:v>
                </c:pt>
                <c:pt idx="1108">
                  <c:v>30676</c:v>
                </c:pt>
                <c:pt idx="1109">
                  <c:v>30686.400000000001</c:v>
                </c:pt>
                <c:pt idx="1110">
                  <c:v>30696.799999999999</c:v>
                </c:pt>
                <c:pt idx="1111">
                  <c:v>30707.200000000001</c:v>
                </c:pt>
                <c:pt idx="1112">
                  <c:v>30712.400000000001</c:v>
                </c:pt>
                <c:pt idx="1113">
                  <c:v>30733.200000000001</c:v>
                </c:pt>
                <c:pt idx="1114">
                  <c:v>30738.400000000001</c:v>
                </c:pt>
                <c:pt idx="1115">
                  <c:v>30754</c:v>
                </c:pt>
                <c:pt idx="1116">
                  <c:v>30764.3</c:v>
                </c:pt>
                <c:pt idx="1117">
                  <c:v>30774.6</c:v>
                </c:pt>
                <c:pt idx="1118">
                  <c:v>30784.799999999999</c:v>
                </c:pt>
                <c:pt idx="1119">
                  <c:v>30794.9</c:v>
                </c:pt>
                <c:pt idx="1120">
                  <c:v>30810.1</c:v>
                </c:pt>
                <c:pt idx="1121">
                  <c:v>30820.1</c:v>
                </c:pt>
                <c:pt idx="1122">
                  <c:v>30830</c:v>
                </c:pt>
                <c:pt idx="1123">
                  <c:v>30839.7</c:v>
                </c:pt>
                <c:pt idx="1124">
                  <c:v>30849.5</c:v>
                </c:pt>
                <c:pt idx="1125">
                  <c:v>30863.9</c:v>
                </c:pt>
                <c:pt idx="1126">
                  <c:v>30873.5</c:v>
                </c:pt>
                <c:pt idx="1127">
                  <c:v>30883</c:v>
                </c:pt>
                <c:pt idx="1128">
                  <c:v>30892.400000000001</c:v>
                </c:pt>
                <c:pt idx="1129">
                  <c:v>30901.7</c:v>
                </c:pt>
                <c:pt idx="1130">
                  <c:v>30915.5</c:v>
                </c:pt>
                <c:pt idx="1131">
                  <c:v>30924.6</c:v>
                </c:pt>
                <c:pt idx="1132">
                  <c:v>30933.8</c:v>
                </c:pt>
                <c:pt idx="1133">
                  <c:v>30942.799999999999</c:v>
                </c:pt>
                <c:pt idx="1134">
                  <c:v>30951.9</c:v>
                </c:pt>
                <c:pt idx="1135">
                  <c:v>30965.3</c:v>
                </c:pt>
                <c:pt idx="1136">
                  <c:v>30974.3</c:v>
                </c:pt>
                <c:pt idx="1137">
                  <c:v>30987.7</c:v>
                </c:pt>
                <c:pt idx="1138">
                  <c:v>30992.2</c:v>
                </c:pt>
                <c:pt idx="1139">
                  <c:v>31001.1</c:v>
                </c:pt>
                <c:pt idx="1140">
                  <c:v>31010.1</c:v>
                </c:pt>
                <c:pt idx="1141">
                  <c:v>31019</c:v>
                </c:pt>
                <c:pt idx="1142">
                  <c:v>31028</c:v>
                </c:pt>
                <c:pt idx="1143">
                  <c:v>31036.9</c:v>
                </c:pt>
                <c:pt idx="1144">
                  <c:v>31050.400000000001</c:v>
                </c:pt>
                <c:pt idx="1145">
                  <c:v>31064</c:v>
                </c:pt>
                <c:pt idx="1146">
                  <c:v>31073.1</c:v>
                </c:pt>
                <c:pt idx="1147">
                  <c:v>31082.2</c:v>
                </c:pt>
                <c:pt idx="1148">
                  <c:v>31091.4</c:v>
                </c:pt>
                <c:pt idx="1149">
                  <c:v>31100.7</c:v>
                </c:pt>
                <c:pt idx="1150">
                  <c:v>31110.1</c:v>
                </c:pt>
                <c:pt idx="1151">
                  <c:v>31124.2</c:v>
                </c:pt>
                <c:pt idx="1152">
                  <c:v>31133.7</c:v>
                </c:pt>
                <c:pt idx="1153">
                  <c:v>31148.1</c:v>
                </c:pt>
                <c:pt idx="1154">
                  <c:v>31157.9</c:v>
                </c:pt>
                <c:pt idx="1155">
                  <c:v>31167.7</c:v>
                </c:pt>
                <c:pt idx="1156">
                  <c:v>31177.4</c:v>
                </c:pt>
                <c:pt idx="1157">
                  <c:v>31187.3</c:v>
                </c:pt>
                <c:pt idx="1158">
                  <c:v>31192.400000000001</c:v>
                </c:pt>
                <c:pt idx="1159">
                  <c:v>31202.5</c:v>
                </c:pt>
                <c:pt idx="1160">
                  <c:v>31217.8</c:v>
                </c:pt>
                <c:pt idx="1161">
                  <c:v>31228.1</c:v>
                </c:pt>
                <c:pt idx="1162">
                  <c:v>31243.599999999999</c:v>
                </c:pt>
                <c:pt idx="1163">
                  <c:v>31254</c:v>
                </c:pt>
                <c:pt idx="1164">
                  <c:v>31264.5</c:v>
                </c:pt>
                <c:pt idx="1165">
                  <c:v>31280.2</c:v>
                </c:pt>
                <c:pt idx="1166">
                  <c:v>31285.5</c:v>
                </c:pt>
                <c:pt idx="1167">
                  <c:v>31301.4</c:v>
                </c:pt>
                <c:pt idx="1168">
                  <c:v>31312</c:v>
                </c:pt>
                <c:pt idx="1169">
                  <c:v>31322.7</c:v>
                </c:pt>
                <c:pt idx="1170">
                  <c:v>31333.4</c:v>
                </c:pt>
                <c:pt idx="1171">
                  <c:v>31344.1</c:v>
                </c:pt>
                <c:pt idx="1172">
                  <c:v>31360.1</c:v>
                </c:pt>
                <c:pt idx="1173">
                  <c:v>31376.2</c:v>
                </c:pt>
                <c:pt idx="1174">
                  <c:v>31386.799999999999</c:v>
                </c:pt>
                <c:pt idx="1175">
                  <c:v>31397.4</c:v>
                </c:pt>
                <c:pt idx="1176">
                  <c:v>31408</c:v>
                </c:pt>
                <c:pt idx="1177">
                  <c:v>31418.7</c:v>
                </c:pt>
                <c:pt idx="1178">
                  <c:v>31423.9</c:v>
                </c:pt>
                <c:pt idx="1179">
                  <c:v>31434.400000000001</c:v>
                </c:pt>
                <c:pt idx="1180">
                  <c:v>31450.1</c:v>
                </c:pt>
                <c:pt idx="1181">
                  <c:v>31460.5</c:v>
                </c:pt>
                <c:pt idx="1182">
                  <c:v>31476</c:v>
                </c:pt>
                <c:pt idx="1183">
                  <c:v>31491.4</c:v>
                </c:pt>
                <c:pt idx="1184">
                  <c:v>31501.599999999999</c:v>
                </c:pt>
                <c:pt idx="1185">
                  <c:v>31511.8</c:v>
                </c:pt>
                <c:pt idx="1186">
                  <c:v>31516.799999999999</c:v>
                </c:pt>
                <c:pt idx="1187">
                  <c:v>31526.9</c:v>
                </c:pt>
                <c:pt idx="1188">
                  <c:v>31536.9</c:v>
                </c:pt>
                <c:pt idx="1189">
                  <c:v>31551.9</c:v>
                </c:pt>
                <c:pt idx="1190">
                  <c:v>31566.9</c:v>
                </c:pt>
                <c:pt idx="1191">
                  <c:v>31576.799999999999</c:v>
                </c:pt>
                <c:pt idx="1192">
                  <c:v>31586.7</c:v>
                </c:pt>
                <c:pt idx="1193">
                  <c:v>31596.7</c:v>
                </c:pt>
                <c:pt idx="1194">
                  <c:v>31606.6</c:v>
                </c:pt>
                <c:pt idx="1195">
                  <c:v>31616.6</c:v>
                </c:pt>
                <c:pt idx="1196">
                  <c:v>31626.5</c:v>
                </c:pt>
                <c:pt idx="1197">
                  <c:v>31636.6</c:v>
                </c:pt>
                <c:pt idx="1198">
                  <c:v>31646.6</c:v>
                </c:pt>
                <c:pt idx="1199">
                  <c:v>31661.9</c:v>
                </c:pt>
                <c:pt idx="1200">
                  <c:v>31672.1</c:v>
                </c:pt>
                <c:pt idx="1201">
                  <c:v>31687.5</c:v>
                </c:pt>
                <c:pt idx="1202">
                  <c:v>31697.9</c:v>
                </c:pt>
                <c:pt idx="1203">
                  <c:v>31708.400000000001</c:v>
                </c:pt>
                <c:pt idx="1204">
                  <c:v>31724.1</c:v>
                </c:pt>
                <c:pt idx="1205">
                  <c:v>31740.400000000001</c:v>
                </c:pt>
                <c:pt idx="1206">
                  <c:v>31751.3</c:v>
                </c:pt>
                <c:pt idx="1207">
                  <c:v>31762.3</c:v>
                </c:pt>
                <c:pt idx="1208">
                  <c:v>31779.200000000001</c:v>
                </c:pt>
                <c:pt idx="1209">
                  <c:v>31790.6</c:v>
                </c:pt>
                <c:pt idx="1210">
                  <c:v>31802.1</c:v>
                </c:pt>
                <c:pt idx="1211">
                  <c:v>31813.7</c:v>
                </c:pt>
                <c:pt idx="1212">
                  <c:v>31825.599999999999</c:v>
                </c:pt>
                <c:pt idx="1213">
                  <c:v>31843.7</c:v>
                </c:pt>
                <c:pt idx="1214">
                  <c:v>31856</c:v>
                </c:pt>
                <c:pt idx="1215">
                  <c:v>31868.400000000001</c:v>
                </c:pt>
                <c:pt idx="1216">
                  <c:v>31880.799999999999</c:v>
                </c:pt>
                <c:pt idx="1217">
                  <c:v>31893.599999999999</c:v>
                </c:pt>
                <c:pt idx="1218">
                  <c:v>31906.400000000001</c:v>
                </c:pt>
                <c:pt idx="1219">
                  <c:v>31932.2</c:v>
                </c:pt>
                <c:pt idx="1220">
                  <c:v>31945.200000000001</c:v>
                </c:pt>
                <c:pt idx="1221">
                  <c:v>31958.3</c:v>
                </c:pt>
                <c:pt idx="1222">
                  <c:v>31971.4</c:v>
                </c:pt>
                <c:pt idx="1223">
                  <c:v>31984.6</c:v>
                </c:pt>
                <c:pt idx="1224">
                  <c:v>31997.7</c:v>
                </c:pt>
                <c:pt idx="1225">
                  <c:v>32017.4</c:v>
                </c:pt>
                <c:pt idx="1226">
                  <c:v>32030.5</c:v>
                </c:pt>
                <c:pt idx="1227">
                  <c:v>32043.599999999999</c:v>
                </c:pt>
                <c:pt idx="1228">
                  <c:v>32056.5</c:v>
                </c:pt>
                <c:pt idx="1229">
                  <c:v>32075.8</c:v>
                </c:pt>
                <c:pt idx="1230">
                  <c:v>32088.6</c:v>
                </c:pt>
                <c:pt idx="1231">
                  <c:v>32095.1</c:v>
                </c:pt>
                <c:pt idx="1232">
                  <c:v>32107.7</c:v>
                </c:pt>
                <c:pt idx="1233">
                  <c:v>32120.3</c:v>
                </c:pt>
                <c:pt idx="1234">
                  <c:v>32132.9</c:v>
                </c:pt>
                <c:pt idx="1235">
                  <c:v>32151.5</c:v>
                </c:pt>
                <c:pt idx="1236">
                  <c:v>32163.8</c:v>
                </c:pt>
                <c:pt idx="1237">
                  <c:v>32182.2</c:v>
                </c:pt>
                <c:pt idx="1238">
                  <c:v>32194.400000000001</c:v>
                </c:pt>
                <c:pt idx="1239">
                  <c:v>32206.5</c:v>
                </c:pt>
                <c:pt idx="1240">
                  <c:v>32218.6</c:v>
                </c:pt>
                <c:pt idx="1241">
                  <c:v>32236.7</c:v>
                </c:pt>
                <c:pt idx="1242">
                  <c:v>32248.7</c:v>
                </c:pt>
                <c:pt idx="1243">
                  <c:v>32260.6</c:v>
                </c:pt>
                <c:pt idx="1244">
                  <c:v>32272.5</c:v>
                </c:pt>
                <c:pt idx="1245">
                  <c:v>32284.3</c:v>
                </c:pt>
                <c:pt idx="1246">
                  <c:v>32302.1</c:v>
                </c:pt>
                <c:pt idx="1247">
                  <c:v>32313.9</c:v>
                </c:pt>
                <c:pt idx="1248">
                  <c:v>32325.599999999999</c:v>
                </c:pt>
                <c:pt idx="1249">
                  <c:v>32337.4</c:v>
                </c:pt>
                <c:pt idx="1250">
                  <c:v>32354.9</c:v>
                </c:pt>
                <c:pt idx="1251">
                  <c:v>32360.7</c:v>
                </c:pt>
                <c:pt idx="1252">
                  <c:v>32372.3</c:v>
                </c:pt>
                <c:pt idx="1253">
                  <c:v>32383.9</c:v>
                </c:pt>
                <c:pt idx="1254">
                  <c:v>32395.5</c:v>
                </c:pt>
                <c:pt idx="1255">
                  <c:v>32418.5</c:v>
                </c:pt>
                <c:pt idx="1256">
                  <c:v>32430</c:v>
                </c:pt>
                <c:pt idx="1257">
                  <c:v>32447.200000000001</c:v>
                </c:pt>
                <c:pt idx="1258">
                  <c:v>32458.7</c:v>
                </c:pt>
                <c:pt idx="1259">
                  <c:v>32470.2</c:v>
                </c:pt>
                <c:pt idx="1260">
                  <c:v>32481.599999999999</c:v>
                </c:pt>
                <c:pt idx="1261">
                  <c:v>32487.3</c:v>
                </c:pt>
                <c:pt idx="1262">
                  <c:v>32504.5</c:v>
                </c:pt>
                <c:pt idx="1263">
                  <c:v>32515.9</c:v>
                </c:pt>
                <c:pt idx="1264">
                  <c:v>32533.1</c:v>
                </c:pt>
                <c:pt idx="1265">
                  <c:v>32544.5</c:v>
                </c:pt>
                <c:pt idx="1266">
                  <c:v>32555.9</c:v>
                </c:pt>
                <c:pt idx="1267">
                  <c:v>32567.4</c:v>
                </c:pt>
                <c:pt idx="1268">
                  <c:v>32578.799999999999</c:v>
                </c:pt>
                <c:pt idx="1269">
                  <c:v>32595.9</c:v>
                </c:pt>
                <c:pt idx="1270">
                  <c:v>32607.3</c:v>
                </c:pt>
                <c:pt idx="1271">
                  <c:v>32618.6</c:v>
                </c:pt>
                <c:pt idx="1272">
                  <c:v>32629.9</c:v>
                </c:pt>
                <c:pt idx="1273">
                  <c:v>32641.200000000001</c:v>
                </c:pt>
                <c:pt idx="1274">
                  <c:v>32652.5</c:v>
                </c:pt>
                <c:pt idx="1275">
                  <c:v>32669.3</c:v>
                </c:pt>
                <c:pt idx="1276">
                  <c:v>32686</c:v>
                </c:pt>
                <c:pt idx="1277">
                  <c:v>32697.1</c:v>
                </c:pt>
                <c:pt idx="1278">
                  <c:v>32708</c:v>
                </c:pt>
                <c:pt idx="1279">
                  <c:v>32718.9</c:v>
                </c:pt>
                <c:pt idx="1280">
                  <c:v>32729.599999999999</c:v>
                </c:pt>
                <c:pt idx="1281">
                  <c:v>32745.8</c:v>
                </c:pt>
                <c:pt idx="1282">
                  <c:v>32756.3</c:v>
                </c:pt>
                <c:pt idx="1283">
                  <c:v>32772</c:v>
                </c:pt>
                <c:pt idx="1284">
                  <c:v>32782.300000000003</c:v>
                </c:pt>
                <c:pt idx="1285">
                  <c:v>32792.400000000001</c:v>
                </c:pt>
                <c:pt idx="1286">
                  <c:v>32802.5</c:v>
                </c:pt>
                <c:pt idx="1287">
                  <c:v>32817.300000000003</c:v>
                </c:pt>
                <c:pt idx="1288">
                  <c:v>32827.1</c:v>
                </c:pt>
                <c:pt idx="1289">
                  <c:v>32831.800000000003</c:v>
                </c:pt>
                <c:pt idx="1290">
                  <c:v>32841.5</c:v>
                </c:pt>
                <c:pt idx="1291">
                  <c:v>32855.5</c:v>
                </c:pt>
                <c:pt idx="1292">
                  <c:v>32869</c:v>
                </c:pt>
                <c:pt idx="1293">
                  <c:v>32878.199999999997</c:v>
                </c:pt>
                <c:pt idx="1294">
                  <c:v>32891.199999999997</c:v>
                </c:pt>
                <c:pt idx="1295">
                  <c:v>32900</c:v>
                </c:pt>
                <c:pt idx="1296">
                  <c:v>32908.6</c:v>
                </c:pt>
                <c:pt idx="1297">
                  <c:v>32917.4</c:v>
                </c:pt>
                <c:pt idx="1298">
                  <c:v>32930.1</c:v>
                </c:pt>
                <c:pt idx="1299">
                  <c:v>32938.400000000001</c:v>
                </c:pt>
                <c:pt idx="1300">
                  <c:v>32946.6</c:v>
                </c:pt>
                <c:pt idx="1301">
                  <c:v>32954.6</c:v>
                </c:pt>
                <c:pt idx="1302">
                  <c:v>32958.699999999997</c:v>
                </c:pt>
                <c:pt idx="1303">
                  <c:v>32966.6</c:v>
                </c:pt>
                <c:pt idx="1304">
                  <c:v>32974.5</c:v>
                </c:pt>
                <c:pt idx="1305">
                  <c:v>32986.1</c:v>
                </c:pt>
                <c:pt idx="1306">
                  <c:v>33017</c:v>
                </c:pt>
                <c:pt idx="1307">
                  <c:v>33039.699999999997</c:v>
                </c:pt>
                <c:pt idx="1308">
                  <c:v>33051.1</c:v>
                </c:pt>
                <c:pt idx="1309">
                  <c:v>33062.400000000001</c:v>
                </c:pt>
                <c:pt idx="1310">
                  <c:v>33073.599999999999</c:v>
                </c:pt>
                <c:pt idx="1311">
                  <c:v>33084.699999999997</c:v>
                </c:pt>
                <c:pt idx="1312">
                  <c:v>33092.1</c:v>
                </c:pt>
                <c:pt idx="1313">
                  <c:v>33099.5</c:v>
                </c:pt>
                <c:pt idx="1314">
                  <c:v>33106.800000000003</c:v>
                </c:pt>
                <c:pt idx="1315">
                  <c:v>33114.1</c:v>
                </c:pt>
                <c:pt idx="1316">
                  <c:v>33125.1</c:v>
                </c:pt>
                <c:pt idx="1317">
                  <c:v>33132.5</c:v>
                </c:pt>
                <c:pt idx="1318">
                  <c:v>33136.1</c:v>
                </c:pt>
                <c:pt idx="1319">
                  <c:v>33147.1</c:v>
                </c:pt>
                <c:pt idx="1320">
                  <c:v>33154.400000000001</c:v>
                </c:pt>
                <c:pt idx="1321">
                  <c:v>33161.699999999997</c:v>
                </c:pt>
                <c:pt idx="1322">
                  <c:v>33172.6</c:v>
                </c:pt>
                <c:pt idx="1323">
                  <c:v>33176.300000000003</c:v>
                </c:pt>
                <c:pt idx="1324">
                  <c:v>33183.5</c:v>
                </c:pt>
                <c:pt idx="1325">
                  <c:v>33190.800000000003</c:v>
                </c:pt>
                <c:pt idx="1326">
                  <c:v>33198</c:v>
                </c:pt>
                <c:pt idx="1327">
                  <c:v>33201.599999999999</c:v>
                </c:pt>
                <c:pt idx="1328">
                  <c:v>33208.800000000003</c:v>
                </c:pt>
                <c:pt idx="1329">
                  <c:v>33216</c:v>
                </c:pt>
                <c:pt idx="1330">
                  <c:v>33219.5</c:v>
                </c:pt>
                <c:pt idx="1331">
                  <c:v>33226.699999999997</c:v>
                </c:pt>
                <c:pt idx="1332">
                  <c:v>33233.800000000003</c:v>
                </c:pt>
                <c:pt idx="1333">
                  <c:v>33240.9</c:v>
                </c:pt>
                <c:pt idx="1334">
                  <c:v>33247.9</c:v>
                </c:pt>
                <c:pt idx="1335">
                  <c:v>33258.5</c:v>
                </c:pt>
                <c:pt idx="1336">
                  <c:v>33262</c:v>
                </c:pt>
                <c:pt idx="1337">
                  <c:v>33269</c:v>
                </c:pt>
                <c:pt idx="1338">
                  <c:v>33276</c:v>
                </c:pt>
                <c:pt idx="1339">
                  <c:v>33279.5</c:v>
                </c:pt>
                <c:pt idx="1340">
                  <c:v>33286.5</c:v>
                </c:pt>
                <c:pt idx="1341">
                  <c:v>33293.4</c:v>
                </c:pt>
                <c:pt idx="1342">
                  <c:v>33300.400000000001</c:v>
                </c:pt>
                <c:pt idx="1343">
                  <c:v>33303.800000000003</c:v>
                </c:pt>
                <c:pt idx="1344">
                  <c:v>33310.800000000003</c:v>
                </c:pt>
                <c:pt idx="1345">
                  <c:v>33317.699999999997</c:v>
                </c:pt>
                <c:pt idx="1346">
                  <c:v>33324.6</c:v>
                </c:pt>
                <c:pt idx="1347">
                  <c:v>33335</c:v>
                </c:pt>
                <c:pt idx="1348">
                  <c:v>33341.9</c:v>
                </c:pt>
                <c:pt idx="1349">
                  <c:v>33348.800000000003</c:v>
                </c:pt>
                <c:pt idx="1350">
                  <c:v>33355.699999999997</c:v>
                </c:pt>
                <c:pt idx="1351">
                  <c:v>33359.1</c:v>
                </c:pt>
                <c:pt idx="1352">
                  <c:v>33366</c:v>
                </c:pt>
                <c:pt idx="1353">
                  <c:v>33372.9</c:v>
                </c:pt>
                <c:pt idx="1354">
                  <c:v>33376.300000000003</c:v>
                </c:pt>
                <c:pt idx="1355">
                  <c:v>33383.199999999997</c:v>
                </c:pt>
                <c:pt idx="1356">
                  <c:v>33390.1</c:v>
                </c:pt>
                <c:pt idx="1357">
                  <c:v>33397.1</c:v>
                </c:pt>
                <c:pt idx="1358">
                  <c:v>33404</c:v>
                </c:pt>
                <c:pt idx="1359">
                  <c:v>33410.9</c:v>
                </c:pt>
                <c:pt idx="1360">
                  <c:v>33417.800000000003</c:v>
                </c:pt>
                <c:pt idx="1361">
                  <c:v>33424.699999999997</c:v>
                </c:pt>
                <c:pt idx="1362">
                  <c:v>33431.699999999997</c:v>
                </c:pt>
                <c:pt idx="1363">
                  <c:v>33438.6</c:v>
                </c:pt>
                <c:pt idx="1364">
                  <c:v>33445.599999999999</c:v>
                </c:pt>
                <c:pt idx="1365">
                  <c:v>33452.5</c:v>
                </c:pt>
                <c:pt idx="1366">
                  <c:v>33459.4</c:v>
                </c:pt>
                <c:pt idx="1367">
                  <c:v>33462.9</c:v>
                </c:pt>
                <c:pt idx="1368">
                  <c:v>33469.9</c:v>
                </c:pt>
                <c:pt idx="1369">
                  <c:v>33476.800000000003</c:v>
                </c:pt>
                <c:pt idx="1370">
                  <c:v>33483.800000000003</c:v>
                </c:pt>
                <c:pt idx="1371">
                  <c:v>33490.699999999997</c:v>
                </c:pt>
                <c:pt idx="1372">
                  <c:v>33497.699999999997</c:v>
                </c:pt>
                <c:pt idx="1373">
                  <c:v>33504.6</c:v>
                </c:pt>
                <c:pt idx="1374">
                  <c:v>33511.599999999999</c:v>
                </c:pt>
                <c:pt idx="1375">
                  <c:v>33518.5</c:v>
                </c:pt>
                <c:pt idx="1376">
                  <c:v>33525.4</c:v>
                </c:pt>
                <c:pt idx="1377">
                  <c:v>33532.400000000001</c:v>
                </c:pt>
                <c:pt idx="1378">
                  <c:v>33539.300000000003</c:v>
                </c:pt>
                <c:pt idx="1379">
                  <c:v>33542.800000000003</c:v>
                </c:pt>
                <c:pt idx="1380">
                  <c:v>33549.699999999997</c:v>
                </c:pt>
                <c:pt idx="1381">
                  <c:v>33556.699999999997</c:v>
                </c:pt>
                <c:pt idx="1382">
                  <c:v>33563.599999999999</c:v>
                </c:pt>
                <c:pt idx="1383">
                  <c:v>33570.5</c:v>
                </c:pt>
                <c:pt idx="1384">
                  <c:v>33577.4</c:v>
                </c:pt>
                <c:pt idx="1385">
                  <c:v>33584.400000000001</c:v>
                </c:pt>
                <c:pt idx="1386">
                  <c:v>33591.300000000003</c:v>
                </c:pt>
                <c:pt idx="1387">
                  <c:v>33594.699999999997</c:v>
                </c:pt>
                <c:pt idx="1388">
                  <c:v>33601.699999999997</c:v>
                </c:pt>
                <c:pt idx="1389">
                  <c:v>33605.1</c:v>
                </c:pt>
                <c:pt idx="1390">
                  <c:v>33612</c:v>
                </c:pt>
                <c:pt idx="1391">
                  <c:v>33618.9</c:v>
                </c:pt>
                <c:pt idx="1392">
                  <c:v>33622.400000000001</c:v>
                </c:pt>
                <c:pt idx="1393">
                  <c:v>33629.300000000003</c:v>
                </c:pt>
                <c:pt idx="1394">
                  <c:v>33636.199999999997</c:v>
                </c:pt>
                <c:pt idx="1395">
                  <c:v>33643.1</c:v>
                </c:pt>
                <c:pt idx="1396">
                  <c:v>33650</c:v>
                </c:pt>
                <c:pt idx="1397">
                  <c:v>33656.9</c:v>
                </c:pt>
                <c:pt idx="1398">
                  <c:v>33663.800000000003</c:v>
                </c:pt>
                <c:pt idx="1399">
                  <c:v>33670.699999999997</c:v>
                </c:pt>
                <c:pt idx="1400">
                  <c:v>33677.599999999999</c:v>
                </c:pt>
                <c:pt idx="1401">
                  <c:v>33681</c:v>
                </c:pt>
                <c:pt idx="1402">
                  <c:v>33687.9</c:v>
                </c:pt>
                <c:pt idx="1403">
                  <c:v>33694.800000000003</c:v>
                </c:pt>
                <c:pt idx="1404">
                  <c:v>33698.199999999997</c:v>
                </c:pt>
                <c:pt idx="1405">
                  <c:v>33705.1</c:v>
                </c:pt>
                <c:pt idx="1406">
                  <c:v>33711.9</c:v>
                </c:pt>
                <c:pt idx="1407">
                  <c:v>33718.800000000003</c:v>
                </c:pt>
                <c:pt idx="1408">
                  <c:v>33725.699999999997</c:v>
                </c:pt>
                <c:pt idx="1409">
                  <c:v>33736</c:v>
                </c:pt>
                <c:pt idx="1410">
                  <c:v>33742.800000000003</c:v>
                </c:pt>
                <c:pt idx="1411">
                  <c:v>33749.699999999997</c:v>
                </c:pt>
                <c:pt idx="1412">
                  <c:v>33753.1</c:v>
                </c:pt>
                <c:pt idx="1413">
                  <c:v>33760</c:v>
                </c:pt>
                <c:pt idx="1414">
                  <c:v>33766.9</c:v>
                </c:pt>
                <c:pt idx="1415">
                  <c:v>33770.300000000003</c:v>
                </c:pt>
                <c:pt idx="1416">
                  <c:v>33777.199999999997</c:v>
                </c:pt>
                <c:pt idx="1417">
                  <c:v>33784.1</c:v>
                </c:pt>
                <c:pt idx="1418">
                  <c:v>33791.1</c:v>
                </c:pt>
                <c:pt idx="1419">
                  <c:v>33798</c:v>
                </c:pt>
                <c:pt idx="1420">
                  <c:v>33804.9</c:v>
                </c:pt>
                <c:pt idx="1421">
                  <c:v>33811.9</c:v>
                </c:pt>
                <c:pt idx="1422">
                  <c:v>33818.800000000003</c:v>
                </c:pt>
                <c:pt idx="1423">
                  <c:v>33825.800000000003</c:v>
                </c:pt>
                <c:pt idx="1424">
                  <c:v>33832.699999999997</c:v>
                </c:pt>
                <c:pt idx="1425">
                  <c:v>33836.199999999997</c:v>
                </c:pt>
                <c:pt idx="1426">
                  <c:v>33843.199999999997</c:v>
                </c:pt>
                <c:pt idx="1427">
                  <c:v>33850.199999999997</c:v>
                </c:pt>
                <c:pt idx="1428">
                  <c:v>33853.699999999997</c:v>
                </c:pt>
                <c:pt idx="1429">
                  <c:v>33860.6</c:v>
                </c:pt>
                <c:pt idx="1430">
                  <c:v>33867.599999999999</c:v>
                </c:pt>
                <c:pt idx="1431">
                  <c:v>33874.6</c:v>
                </c:pt>
                <c:pt idx="1432">
                  <c:v>33881.599999999999</c:v>
                </c:pt>
                <c:pt idx="1433">
                  <c:v>33888.5</c:v>
                </c:pt>
                <c:pt idx="1434">
                  <c:v>33895.5</c:v>
                </c:pt>
                <c:pt idx="1435">
                  <c:v>33902.400000000001</c:v>
                </c:pt>
                <c:pt idx="1436">
                  <c:v>33905.9</c:v>
                </c:pt>
                <c:pt idx="1437">
                  <c:v>33912.9</c:v>
                </c:pt>
                <c:pt idx="1438">
                  <c:v>33919.800000000003</c:v>
                </c:pt>
                <c:pt idx="1439">
                  <c:v>33923.199999999997</c:v>
                </c:pt>
                <c:pt idx="1440">
                  <c:v>33930.1</c:v>
                </c:pt>
                <c:pt idx="1441">
                  <c:v>33937</c:v>
                </c:pt>
                <c:pt idx="1442">
                  <c:v>33943.800000000003</c:v>
                </c:pt>
                <c:pt idx="1443">
                  <c:v>33950.699999999997</c:v>
                </c:pt>
                <c:pt idx="1444">
                  <c:v>33960.9</c:v>
                </c:pt>
                <c:pt idx="1445">
                  <c:v>33967.699999999997</c:v>
                </c:pt>
                <c:pt idx="1446">
                  <c:v>33974.400000000001</c:v>
                </c:pt>
                <c:pt idx="1447">
                  <c:v>33981.199999999997</c:v>
                </c:pt>
                <c:pt idx="1448">
                  <c:v>33987.800000000003</c:v>
                </c:pt>
                <c:pt idx="1449">
                  <c:v>33994.5</c:v>
                </c:pt>
                <c:pt idx="1450">
                  <c:v>34001.1</c:v>
                </c:pt>
                <c:pt idx="1451">
                  <c:v>34007.699999999997</c:v>
                </c:pt>
                <c:pt idx="1452">
                  <c:v>34014.199999999997</c:v>
                </c:pt>
                <c:pt idx="1453">
                  <c:v>34024</c:v>
                </c:pt>
                <c:pt idx="1454">
                  <c:v>34030.5</c:v>
                </c:pt>
                <c:pt idx="1455">
                  <c:v>34037</c:v>
                </c:pt>
                <c:pt idx="1456">
                  <c:v>34040.1</c:v>
                </c:pt>
                <c:pt idx="1457">
                  <c:v>34046.5</c:v>
                </c:pt>
                <c:pt idx="1458">
                  <c:v>34052.800000000003</c:v>
                </c:pt>
                <c:pt idx="1459">
                  <c:v>34056</c:v>
                </c:pt>
                <c:pt idx="1460">
                  <c:v>34059.1</c:v>
                </c:pt>
                <c:pt idx="1461">
                  <c:v>34068.400000000001</c:v>
                </c:pt>
                <c:pt idx="1462">
                  <c:v>34074.5</c:v>
                </c:pt>
                <c:pt idx="1463">
                  <c:v>34077.599999999999</c:v>
                </c:pt>
                <c:pt idx="1464">
                  <c:v>34086.699999999997</c:v>
                </c:pt>
                <c:pt idx="1465">
                  <c:v>34092.800000000003</c:v>
                </c:pt>
                <c:pt idx="1466">
                  <c:v>34098.800000000003</c:v>
                </c:pt>
                <c:pt idx="1467">
                  <c:v>34104.800000000003</c:v>
                </c:pt>
                <c:pt idx="1468">
                  <c:v>34107.800000000003</c:v>
                </c:pt>
                <c:pt idx="1469">
                  <c:v>34113.699999999997</c:v>
                </c:pt>
                <c:pt idx="1470">
                  <c:v>34119.599999999999</c:v>
                </c:pt>
                <c:pt idx="1471">
                  <c:v>34125.5</c:v>
                </c:pt>
                <c:pt idx="1472">
                  <c:v>34128.400000000001</c:v>
                </c:pt>
                <c:pt idx="1473">
                  <c:v>34134.199999999997</c:v>
                </c:pt>
                <c:pt idx="1474">
                  <c:v>34140</c:v>
                </c:pt>
                <c:pt idx="1475">
                  <c:v>34145.800000000003</c:v>
                </c:pt>
                <c:pt idx="1476">
                  <c:v>34151.5</c:v>
                </c:pt>
                <c:pt idx="1477">
                  <c:v>34157.300000000003</c:v>
                </c:pt>
                <c:pt idx="1478">
                  <c:v>34163</c:v>
                </c:pt>
                <c:pt idx="1479">
                  <c:v>34168.6</c:v>
                </c:pt>
                <c:pt idx="1480">
                  <c:v>34174.300000000003</c:v>
                </c:pt>
                <c:pt idx="1481">
                  <c:v>34182.699999999997</c:v>
                </c:pt>
                <c:pt idx="1482">
                  <c:v>34188.300000000003</c:v>
                </c:pt>
                <c:pt idx="1483">
                  <c:v>34191.199999999997</c:v>
                </c:pt>
                <c:pt idx="1484">
                  <c:v>34196.699999999997</c:v>
                </c:pt>
                <c:pt idx="1485">
                  <c:v>34202.300000000003</c:v>
                </c:pt>
                <c:pt idx="1486">
                  <c:v>34207.800000000003</c:v>
                </c:pt>
                <c:pt idx="1487">
                  <c:v>34213.300000000003</c:v>
                </c:pt>
                <c:pt idx="1488">
                  <c:v>34218.800000000003</c:v>
                </c:pt>
                <c:pt idx="1489">
                  <c:v>34227</c:v>
                </c:pt>
                <c:pt idx="1490">
                  <c:v>34229.800000000003</c:v>
                </c:pt>
                <c:pt idx="1491">
                  <c:v>34235.199999999997</c:v>
                </c:pt>
                <c:pt idx="1492">
                  <c:v>34240.699999999997</c:v>
                </c:pt>
                <c:pt idx="1493">
                  <c:v>34246.1</c:v>
                </c:pt>
                <c:pt idx="1494">
                  <c:v>34248.800000000003</c:v>
                </c:pt>
                <c:pt idx="1495">
                  <c:v>34254.199999999997</c:v>
                </c:pt>
                <c:pt idx="1496">
                  <c:v>34259.599999999999</c:v>
                </c:pt>
                <c:pt idx="1497">
                  <c:v>34265</c:v>
                </c:pt>
                <c:pt idx="1498">
                  <c:v>34267.699999999997</c:v>
                </c:pt>
                <c:pt idx="1499">
                  <c:v>34275.800000000003</c:v>
                </c:pt>
                <c:pt idx="1500">
                  <c:v>34283.800000000003</c:v>
                </c:pt>
                <c:pt idx="1501">
                  <c:v>34286.5</c:v>
                </c:pt>
                <c:pt idx="1502">
                  <c:v>34291.9</c:v>
                </c:pt>
                <c:pt idx="1503">
                  <c:v>34297.199999999997</c:v>
                </c:pt>
                <c:pt idx="1504">
                  <c:v>34302.6</c:v>
                </c:pt>
                <c:pt idx="1505">
                  <c:v>34305.199999999997</c:v>
                </c:pt>
                <c:pt idx="1506">
                  <c:v>34310.6</c:v>
                </c:pt>
                <c:pt idx="1507">
                  <c:v>34315.9</c:v>
                </c:pt>
                <c:pt idx="1508">
                  <c:v>34318.6</c:v>
                </c:pt>
                <c:pt idx="1509">
                  <c:v>34323.9</c:v>
                </c:pt>
                <c:pt idx="1510">
                  <c:v>34329.199999999997</c:v>
                </c:pt>
                <c:pt idx="1511">
                  <c:v>34337.199999999997</c:v>
                </c:pt>
                <c:pt idx="1512">
                  <c:v>34342.5</c:v>
                </c:pt>
                <c:pt idx="1513">
                  <c:v>34347.9</c:v>
                </c:pt>
                <c:pt idx="1514">
                  <c:v>34353.199999999997</c:v>
                </c:pt>
                <c:pt idx="1515">
                  <c:v>34355.800000000003</c:v>
                </c:pt>
                <c:pt idx="1516">
                  <c:v>34361.1</c:v>
                </c:pt>
                <c:pt idx="1517">
                  <c:v>34366.400000000001</c:v>
                </c:pt>
                <c:pt idx="1518">
                  <c:v>34369.1</c:v>
                </c:pt>
                <c:pt idx="1519">
                  <c:v>34374.400000000001</c:v>
                </c:pt>
                <c:pt idx="1520">
                  <c:v>34379.699999999997</c:v>
                </c:pt>
                <c:pt idx="1521">
                  <c:v>34384.9</c:v>
                </c:pt>
                <c:pt idx="1522">
                  <c:v>34390.199999999997</c:v>
                </c:pt>
                <c:pt idx="1523">
                  <c:v>34395.5</c:v>
                </c:pt>
                <c:pt idx="1524">
                  <c:v>34400.800000000003</c:v>
                </c:pt>
                <c:pt idx="1525">
                  <c:v>34406</c:v>
                </c:pt>
                <c:pt idx="1526">
                  <c:v>34411.300000000003</c:v>
                </c:pt>
                <c:pt idx="1527">
                  <c:v>34413.9</c:v>
                </c:pt>
                <c:pt idx="1528">
                  <c:v>34419.1</c:v>
                </c:pt>
                <c:pt idx="1529">
                  <c:v>34424.300000000003</c:v>
                </c:pt>
                <c:pt idx="1530">
                  <c:v>34429.599999999999</c:v>
                </c:pt>
                <c:pt idx="1531">
                  <c:v>34432.199999999997</c:v>
                </c:pt>
                <c:pt idx="1532">
                  <c:v>34437.4</c:v>
                </c:pt>
                <c:pt idx="1533">
                  <c:v>34442.6</c:v>
                </c:pt>
                <c:pt idx="1534">
                  <c:v>34447.800000000003</c:v>
                </c:pt>
                <c:pt idx="1535">
                  <c:v>34455.5</c:v>
                </c:pt>
                <c:pt idx="1536">
                  <c:v>34460.699999999997</c:v>
                </c:pt>
                <c:pt idx="1537">
                  <c:v>34465.9</c:v>
                </c:pt>
                <c:pt idx="1538">
                  <c:v>34468.400000000001</c:v>
                </c:pt>
                <c:pt idx="1539">
                  <c:v>34473.599999999999</c:v>
                </c:pt>
                <c:pt idx="1540">
                  <c:v>34478.699999999997</c:v>
                </c:pt>
                <c:pt idx="1541">
                  <c:v>34481.300000000003</c:v>
                </c:pt>
                <c:pt idx="1542">
                  <c:v>34486.400000000001</c:v>
                </c:pt>
                <c:pt idx="1543">
                  <c:v>34491.5</c:v>
                </c:pt>
                <c:pt idx="1544">
                  <c:v>34496.6</c:v>
                </c:pt>
                <c:pt idx="1545">
                  <c:v>34501.699999999997</c:v>
                </c:pt>
                <c:pt idx="1546">
                  <c:v>34506.800000000003</c:v>
                </c:pt>
                <c:pt idx="1547">
                  <c:v>34511.9</c:v>
                </c:pt>
                <c:pt idx="1548">
                  <c:v>34519.5</c:v>
                </c:pt>
                <c:pt idx="1549">
                  <c:v>34524.5</c:v>
                </c:pt>
                <c:pt idx="1550">
                  <c:v>34529.5</c:v>
                </c:pt>
                <c:pt idx="1551">
                  <c:v>34534.6</c:v>
                </c:pt>
                <c:pt idx="1552">
                  <c:v>34537.1</c:v>
                </c:pt>
                <c:pt idx="1553">
                  <c:v>34544.6</c:v>
                </c:pt>
                <c:pt idx="1554">
                  <c:v>34549.599999999999</c:v>
                </c:pt>
                <c:pt idx="1555">
                  <c:v>34552.1</c:v>
                </c:pt>
                <c:pt idx="1556">
                  <c:v>34557</c:v>
                </c:pt>
                <c:pt idx="1557">
                  <c:v>34564.5</c:v>
                </c:pt>
                <c:pt idx="1558">
                  <c:v>34571.9</c:v>
                </c:pt>
                <c:pt idx="1559">
                  <c:v>34576.800000000003</c:v>
                </c:pt>
                <c:pt idx="1560">
                  <c:v>34579.300000000003</c:v>
                </c:pt>
                <c:pt idx="1561">
                  <c:v>34584.199999999997</c:v>
                </c:pt>
                <c:pt idx="1562">
                  <c:v>34589.1</c:v>
                </c:pt>
                <c:pt idx="1563">
                  <c:v>34594</c:v>
                </c:pt>
                <c:pt idx="1564">
                  <c:v>34598.800000000003</c:v>
                </c:pt>
                <c:pt idx="1565">
                  <c:v>34601.300000000003</c:v>
                </c:pt>
                <c:pt idx="1566">
                  <c:v>34608.5</c:v>
                </c:pt>
                <c:pt idx="1567">
                  <c:v>34611</c:v>
                </c:pt>
                <c:pt idx="1568">
                  <c:v>34618.199999999997</c:v>
                </c:pt>
                <c:pt idx="1569">
                  <c:v>34622.9</c:v>
                </c:pt>
                <c:pt idx="1570">
                  <c:v>34627.699999999997</c:v>
                </c:pt>
                <c:pt idx="1571">
                  <c:v>34632.400000000001</c:v>
                </c:pt>
                <c:pt idx="1572">
                  <c:v>34637.1</c:v>
                </c:pt>
                <c:pt idx="1573">
                  <c:v>34641.800000000003</c:v>
                </c:pt>
                <c:pt idx="1574">
                  <c:v>34644.1</c:v>
                </c:pt>
                <c:pt idx="1575">
                  <c:v>34648.800000000003</c:v>
                </c:pt>
                <c:pt idx="1576">
                  <c:v>34658</c:v>
                </c:pt>
                <c:pt idx="1577">
                  <c:v>34662.5</c:v>
                </c:pt>
                <c:pt idx="1578">
                  <c:v>34667.1</c:v>
                </c:pt>
                <c:pt idx="1579">
                  <c:v>34673.800000000003</c:v>
                </c:pt>
                <c:pt idx="1580">
                  <c:v>34676.1</c:v>
                </c:pt>
                <c:pt idx="1581">
                  <c:v>34680.5</c:v>
                </c:pt>
                <c:pt idx="1582">
                  <c:v>34684.9</c:v>
                </c:pt>
                <c:pt idx="1583">
                  <c:v>34689.300000000003</c:v>
                </c:pt>
                <c:pt idx="1584">
                  <c:v>34693.699999999997</c:v>
                </c:pt>
                <c:pt idx="1585">
                  <c:v>34698</c:v>
                </c:pt>
                <c:pt idx="1586">
                  <c:v>34702.400000000001</c:v>
                </c:pt>
                <c:pt idx="1587">
                  <c:v>34706.699999999997</c:v>
                </c:pt>
                <c:pt idx="1588">
                  <c:v>34713.1</c:v>
                </c:pt>
                <c:pt idx="1589">
                  <c:v>34717.4</c:v>
                </c:pt>
                <c:pt idx="1590">
                  <c:v>34721.699999999997</c:v>
                </c:pt>
                <c:pt idx="1591">
                  <c:v>34726</c:v>
                </c:pt>
                <c:pt idx="1592">
                  <c:v>34728.1</c:v>
                </c:pt>
                <c:pt idx="1593">
                  <c:v>34732.400000000001</c:v>
                </c:pt>
                <c:pt idx="1594">
                  <c:v>34734.5</c:v>
                </c:pt>
                <c:pt idx="1595">
                  <c:v>34740.9</c:v>
                </c:pt>
                <c:pt idx="1596">
                  <c:v>34745.1</c:v>
                </c:pt>
                <c:pt idx="1597">
                  <c:v>34749.4</c:v>
                </c:pt>
                <c:pt idx="1598">
                  <c:v>34753.599999999999</c:v>
                </c:pt>
                <c:pt idx="1599">
                  <c:v>34757.9</c:v>
                </c:pt>
                <c:pt idx="1600">
                  <c:v>34762.1</c:v>
                </c:pt>
                <c:pt idx="1601">
                  <c:v>34766.400000000001</c:v>
                </c:pt>
                <c:pt idx="1602">
                  <c:v>34770.6</c:v>
                </c:pt>
                <c:pt idx="1603">
                  <c:v>34774.9</c:v>
                </c:pt>
                <c:pt idx="1604">
                  <c:v>34777.1</c:v>
                </c:pt>
                <c:pt idx="1605">
                  <c:v>34781.4</c:v>
                </c:pt>
                <c:pt idx="1606">
                  <c:v>34785.699999999997</c:v>
                </c:pt>
                <c:pt idx="1607">
                  <c:v>34790</c:v>
                </c:pt>
                <c:pt idx="1608">
                  <c:v>34794.400000000001</c:v>
                </c:pt>
                <c:pt idx="1609">
                  <c:v>34798.800000000003</c:v>
                </c:pt>
                <c:pt idx="1610">
                  <c:v>34803.199999999997</c:v>
                </c:pt>
                <c:pt idx="1611">
                  <c:v>34807.599999999999</c:v>
                </c:pt>
                <c:pt idx="1612">
                  <c:v>34812</c:v>
                </c:pt>
                <c:pt idx="1613">
                  <c:v>34816.5</c:v>
                </c:pt>
                <c:pt idx="1614">
                  <c:v>34818.699999999997</c:v>
                </c:pt>
                <c:pt idx="1615">
                  <c:v>34823.199999999997</c:v>
                </c:pt>
                <c:pt idx="1616">
                  <c:v>34827.800000000003</c:v>
                </c:pt>
                <c:pt idx="1617">
                  <c:v>34832.400000000001</c:v>
                </c:pt>
                <c:pt idx="1618">
                  <c:v>34837</c:v>
                </c:pt>
                <c:pt idx="1619">
                  <c:v>34841.699999999997</c:v>
                </c:pt>
                <c:pt idx="1620">
                  <c:v>34848.699999999997</c:v>
                </c:pt>
                <c:pt idx="1621">
                  <c:v>34853.4</c:v>
                </c:pt>
                <c:pt idx="1622">
                  <c:v>34858.199999999997</c:v>
                </c:pt>
                <c:pt idx="1623">
                  <c:v>34863</c:v>
                </c:pt>
                <c:pt idx="1624">
                  <c:v>34865.5</c:v>
                </c:pt>
                <c:pt idx="1625">
                  <c:v>34870.400000000001</c:v>
                </c:pt>
                <c:pt idx="1626">
                  <c:v>34877.9</c:v>
                </c:pt>
                <c:pt idx="1627">
                  <c:v>34882.9</c:v>
                </c:pt>
                <c:pt idx="1628">
                  <c:v>34888</c:v>
                </c:pt>
                <c:pt idx="1629">
                  <c:v>34893.199999999997</c:v>
                </c:pt>
                <c:pt idx="1630">
                  <c:v>34901</c:v>
                </c:pt>
                <c:pt idx="1631">
                  <c:v>34906.300000000003</c:v>
                </c:pt>
                <c:pt idx="1632">
                  <c:v>34911.599999999999</c:v>
                </c:pt>
                <c:pt idx="1633">
                  <c:v>34914.400000000001</c:v>
                </c:pt>
                <c:pt idx="1634">
                  <c:v>34919.800000000003</c:v>
                </c:pt>
                <c:pt idx="1635">
                  <c:v>34925.4</c:v>
                </c:pt>
                <c:pt idx="1636">
                  <c:v>34930.9</c:v>
                </c:pt>
                <c:pt idx="1637">
                  <c:v>34936.699999999997</c:v>
                </c:pt>
                <c:pt idx="1638">
                  <c:v>34942.400000000001</c:v>
                </c:pt>
                <c:pt idx="1639">
                  <c:v>34948.1</c:v>
                </c:pt>
                <c:pt idx="1640">
                  <c:v>34956.9</c:v>
                </c:pt>
                <c:pt idx="1641">
                  <c:v>34962.800000000003</c:v>
                </c:pt>
                <c:pt idx="1642">
                  <c:v>34968.800000000003</c:v>
                </c:pt>
                <c:pt idx="1643">
                  <c:v>34974.9</c:v>
                </c:pt>
                <c:pt idx="1644">
                  <c:v>34980.9</c:v>
                </c:pt>
                <c:pt idx="1645">
                  <c:v>34990.1</c:v>
                </c:pt>
                <c:pt idx="1646">
                  <c:v>34996.300000000003</c:v>
                </c:pt>
                <c:pt idx="1647">
                  <c:v>35002.5</c:v>
                </c:pt>
                <c:pt idx="1648">
                  <c:v>35008.800000000003</c:v>
                </c:pt>
                <c:pt idx="1649">
                  <c:v>35018.199999999997</c:v>
                </c:pt>
                <c:pt idx="1650">
                  <c:v>35024.6</c:v>
                </c:pt>
                <c:pt idx="1651">
                  <c:v>35030.9</c:v>
                </c:pt>
                <c:pt idx="1652">
                  <c:v>35037.300000000003</c:v>
                </c:pt>
                <c:pt idx="1653">
                  <c:v>35040.5</c:v>
                </c:pt>
                <c:pt idx="1654">
                  <c:v>35046.9</c:v>
                </c:pt>
                <c:pt idx="1655">
                  <c:v>35056.5</c:v>
                </c:pt>
                <c:pt idx="1656">
                  <c:v>35066.199999999997</c:v>
                </c:pt>
                <c:pt idx="1657">
                  <c:v>35072.699999999997</c:v>
                </c:pt>
                <c:pt idx="1658">
                  <c:v>35079.1</c:v>
                </c:pt>
                <c:pt idx="1659">
                  <c:v>35088.800000000003</c:v>
                </c:pt>
                <c:pt idx="1660">
                  <c:v>35095.300000000003</c:v>
                </c:pt>
                <c:pt idx="1661">
                  <c:v>35101.800000000003</c:v>
                </c:pt>
                <c:pt idx="1662">
                  <c:v>35108.199999999997</c:v>
                </c:pt>
                <c:pt idx="1663">
                  <c:v>35114.699999999997</c:v>
                </c:pt>
                <c:pt idx="1664">
                  <c:v>35121.1</c:v>
                </c:pt>
                <c:pt idx="1665">
                  <c:v>35127.5</c:v>
                </c:pt>
                <c:pt idx="1666">
                  <c:v>35137.1</c:v>
                </c:pt>
                <c:pt idx="1667">
                  <c:v>35143.5</c:v>
                </c:pt>
                <c:pt idx="1668">
                  <c:v>35149.800000000003</c:v>
                </c:pt>
                <c:pt idx="1669">
                  <c:v>35156.1</c:v>
                </c:pt>
                <c:pt idx="1670">
                  <c:v>35162.400000000001</c:v>
                </c:pt>
                <c:pt idx="1671">
                  <c:v>35171.800000000003</c:v>
                </c:pt>
                <c:pt idx="1672">
                  <c:v>35178</c:v>
                </c:pt>
                <c:pt idx="1673">
                  <c:v>35184.199999999997</c:v>
                </c:pt>
                <c:pt idx="1674">
                  <c:v>35190.199999999997</c:v>
                </c:pt>
                <c:pt idx="1675">
                  <c:v>35196.300000000003</c:v>
                </c:pt>
                <c:pt idx="1676">
                  <c:v>35205.4</c:v>
                </c:pt>
                <c:pt idx="1677">
                  <c:v>35214.400000000001</c:v>
                </c:pt>
                <c:pt idx="1678">
                  <c:v>35220.300000000003</c:v>
                </c:pt>
                <c:pt idx="1679">
                  <c:v>35226.300000000003</c:v>
                </c:pt>
                <c:pt idx="1680">
                  <c:v>35232.1</c:v>
                </c:pt>
                <c:pt idx="1681">
                  <c:v>35238</c:v>
                </c:pt>
                <c:pt idx="1682">
                  <c:v>35243.800000000003</c:v>
                </c:pt>
                <c:pt idx="1683">
                  <c:v>35249.699999999997</c:v>
                </c:pt>
                <c:pt idx="1684">
                  <c:v>35255.5</c:v>
                </c:pt>
                <c:pt idx="1685">
                  <c:v>35261.199999999997</c:v>
                </c:pt>
                <c:pt idx="1686">
                  <c:v>35269.800000000003</c:v>
                </c:pt>
                <c:pt idx="1687">
                  <c:v>35275.599999999999</c:v>
                </c:pt>
                <c:pt idx="1688">
                  <c:v>35281.300000000003</c:v>
                </c:pt>
                <c:pt idx="1689">
                  <c:v>35287</c:v>
                </c:pt>
                <c:pt idx="1690">
                  <c:v>35292.699999999997</c:v>
                </c:pt>
                <c:pt idx="1691">
                  <c:v>35298.400000000001</c:v>
                </c:pt>
                <c:pt idx="1692">
                  <c:v>35304.1</c:v>
                </c:pt>
                <c:pt idx="1693">
                  <c:v>35309.800000000003</c:v>
                </c:pt>
                <c:pt idx="1694">
                  <c:v>35315.4</c:v>
                </c:pt>
                <c:pt idx="1695">
                  <c:v>35323.9</c:v>
                </c:pt>
                <c:pt idx="1696">
                  <c:v>35329.5</c:v>
                </c:pt>
                <c:pt idx="1697">
                  <c:v>35338</c:v>
                </c:pt>
                <c:pt idx="1698">
                  <c:v>35343.599999999999</c:v>
                </c:pt>
                <c:pt idx="1699">
                  <c:v>35349.199999999997</c:v>
                </c:pt>
                <c:pt idx="1700">
                  <c:v>35354.800000000003</c:v>
                </c:pt>
                <c:pt idx="1701">
                  <c:v>35360.300000000003</c:v>
                </c:pt>
                <c:pt idx="1702">
                  <c:v>35368.699999999997</c:v>
                </c:pt>
                <c:pt idx="1703">
                  <c:v>35376.9</c:v>
                </c:pt>
                <c:pt idx="1704">
                  <c:v>35382.400000000001</c:v>
                </c:pt>
                <c:pt idx="1705">
                  <c:v>35387.9</c:v>
                </c:pt>
                <c:pt idx="1706">
                  <c:v>35393.4</c:v>
                </c:pt>
                <c:pt idx="1707">
                  <c:v>35401.599999999999</c:v>
                </c:pt>
                <c:pt idx="1708">
                  <c:v>35407</c:v>
                </c:pt>
                <c:pt idx="1709">
                  <c:v>35412.400000000001</c:v>
                </c:pt>
                <c:pt idx="1710">
                  <c:v>35417.800000000003</c:v>
                </c:pt>
                <c:pt idx="1711">
                  <c:v>35420.5</c:v>
                </c:pt>
                <c:pt idx="1712">
                  <c:v>35428.5</c:v>
                </c:pt>
                <c:pt idx="1713">
                  <c:v>35436.5</c:v>
                </c:pt>
                <c:pt idx="1714">
                  <c:v>35441.800000000003</c:v>
                </c:pt>
                <c:pt idx="1715">
                  <c:v>35449.699999999997</c:v>
                </c:pt>
                <c:pt idx="1716">
                  <c:v>35454.9</c:v>
                </c:pt>
                <c:pt idx="1717">
                  <c:v>35460.199999999997</c:v>
                </c:pt>
                <c:pt idx="1718">
                  <c:v>35465.4</c:v>
                </c:pt>
                <c:pt idx="1719">
                  <c:v>35470.5</c:v>
                </c:pt>
                <c:pt idx="1720">
                  <c:v>35475.699999999997</c:v>
                </c:pt>
                <c:pt idx="1721">
                  <c:v>35480.800000000003</c:v>
                </c:pt>
                <c:pt idx="1722">
                  <c:v>35485.9</c:v>
                </c:pt>
                <c:pt idx="1723">
                  <c:v>35493.5</c:v>
                </c:pt>
                <c:pt idx="1724">
                  <c:v>35501</c:v>
                </c:pt>
                <c:pt idx="1725">
                  <c:v>35506</c:v>
                </c:pt>
                <c:pt idx="1726">
                  <c:v>35511</c:v>
                </c:pt>
                <c:pt idx="1727">
                  <c:v>35516</c:v>
                </c:pt>
                <c:pt idx="1728">
                  <c:v>35518.400000000001</c:v>
                </c:pt>
                <c:pt idx="1729">
                  <c:v>35523.300000000003</c:v>
                </c:pt>
                <c:pt idx="1730">
                  <c:v>35528.199999999997</c:v>
                </c:pt>
                <c:pt idx="1731">
                  <c:v>35533</c:v>
                </c:pt>
                <c:pt idx="1732">
                  <c:v>35540.199999999997</c:v>
                </c:pt>
                <c:pt idx="1733">
                  <c:v>35547.4</c:v>
                </c:pt>
                <c:pt idx="1734">
                  <c:v>35552.1</c:v>
                </c:pt>
                <c:pt idx="1735">
                  <c:v>35556.9</c:v>
                </c:pt>
                <c:pt idx="1736">
                  <c:v>35563.9</c:v>
                </c:pt>
                <c:pt idx="1737">
                  <c:v>35568.6</c:v>
                </c:pt>
                <c:pt idx="1738">
                  <c:v>35573.300000000003</c:v>
                </c:pt>
                <c:pt idx="1739">
                  <c:v>35577.9</c:v>
                </c:pt>
                <c:pt idx="1740">
                  <c:v>35582.5</c:v>
                </c:pt>
                <c:pt idx="1741">
                  <c:v>35587.1</c:v>
                </c:pt>
                <c:pt idx="1742">
                  <c:v>35591.699999999997</c:v>
                </c:pt>
                <c:pt idx="1743">
                  <c:v>35596.199999999997</c:v>
                </c:pt>
                <c:pt idx="1744">
                  <c:v>35600.699999999997</c:v>
                </c:pt>
                <c:pt idx="1745">
                  <c:v>35607.5</c:v>
                </c:pt>
                <c:pt idx="1746">
                  <c:v>35612</c:v>
                </c:pt>
                <c:pt idx="1747">
                  <c:v>35616.5</c:v>
                </c:pt>
                <c:pt idx="1748">
                  <c:v>35620.9</c:v>
                </c:pt>
                <c:pt idx="1749">
                  <c:v>35625.4</c:v>
                </c:pt>
                <c:pt idx="1750">
                  <c:v>35629.800000000003</c:v>
                </c:pt>
                <c:pt idx="1751">
                  <c:v>35636.400000000001</c:v>
                </c:pt>
                <c:pt idx="1752">
                  <c:v>35640.800000000003</c:v>
                </c:pt>
                <c:pt idx="1753">
                  <c:v>35647.4</c:v>
                </c:pt>
                <c:pt idx="1754">
                  <c:v>35651.699999999997</c:v>
                </c:pt>
                <c:pt idx="1755">
                  <c:v>35656.1</c:v>
                </c:pt>
                <c:pt idx="1756">
                  <c:v>35660.400000000001</c:v>
                </c:pt>
                <c:pt idx="1757">
                  <c:v>35664.800000000003</c:v>
                </c:pt>
                <c:pt idx="1758">
                  <c:v>35669.1</c:v>
                </c:pt>
                <c:pt idx="1759">
                  <c:v>35675.5</c:v>
                </c:pt>
                <c:pt idx="1760">
                  <c:v>35679.800000000003</c:v>
                </c:pt>
                <c:pt idx="1761">
                  <c:v>35684.1</c:v>
                </c:pt>
                <c:pt idx="1762">
                  <c:v>35688.400000000001</c:v>
                </c:pt>
                <c:pt idx="1763">
                  <c:v>35694.800000000003</c:v>
                </c:pt>
                <c:pt idx="1764">
                  <c:v>35699.1</c:v>
                </c:pt>
                <c:pt idx="1765">
                  <c:v>35701.199999999997</c:v>
                </c:pt>
                <c:pt idx="1766">
                  <c:v>35707.599999999999</c:v>
                </c:pt>
                <c:pt idx="1767">
                  <c:v>35711.9</c:v>
                </c:pt>
                <c:pt idx="1768">
                  <c:v>35716.1</c:v>
                </c:pt>
                <c:pt idx="1769">
                  <c:v>35720.300000000003</c:v>
                </c:pt>
                <c:pt idx="1770">
                  <c:v>35726.699999999997</c:v>
                </c:pt>
                <c:pt idx="1771">
                  <c:v>35733.1</c:v>
                </c:pt>
                <c:pt idx="1772">
                  <c:v>35737.300000000003</c:v>
                </c:pt>
                <c:pt idx="1773">
                  <c:v>35743.599999999999</c:v>
                </c:pt>
                <c:pt idx="1774">
                  <c:v>35747.9</c:v>
                </c:pt>
                <c:pt idx="1775">
                  <c:v>35750</c:v>
                </c:pt>
                <c:pt idx="1776">
                  <c:v>35756.300000000003</c:v>
                </c:pt>
                <c:pt idx="1777">
                  <c:v>35760.6</c:v>
                </c:pt>
                <c:pt idx="1778">
                  <c:v>35764.800000000003</c:v>
                </c:pt>
                <c:pt idx="1779">
                  <c:v>35771.1</c:v>
                </c:pt>
                <c:pt idx="1780">
                  <c:v>35775.4</c:v>
                </c:pt>
                <c:pt idx="1781">
                  <c:v>35783.800000000003</c:v>
                </c:pt>
                <c:pt idx="1782">
                  <c:v>35788</c:v>
                </c:pt>
                <c:pt idx="1783">
                  <c:v>35790.1</c:v>
                </c:pt>
                <c:pt idx="1784">
                  <c:v>35794.300000000003</c:v>
                </c:pt>
                <c:pt idx="1785">
                  <c:v>35800.5</c:v>
                </c:pt>
                <c:pt idx="1786">
                  <c:v>35804.699999999997</c:v>
                </c:pt>
                <c:pt idx="1787">
                  <c:v>35808.800000000003</c:v>
                </c:pt>
                <c:pt idx="1788">
                  <c:v>35815</c:v>
                </c:pt>
                <c:pt idx="1789">
                  <c:v>35819.1</c:v>
                </c:pt>
                <c:pt idx="1790">
                  <c:v>35823.199999999997</c:v>
                </c:pt>
                <c:pt idx="1791">
                  <c:v>35827.300000000003</c:v>
                </c:pt>
                <c:pt idx="1792">
                  <c:v>35833.4</c:v>
                </c:pt>
                <c:pt idx="1793">
                  <c:v>35837.4</c:v>
                </c:pt>
                <c:pt idx="1794">
                  <c:v>35841.4</c:v>
                </c:pt>
                <c:pt idx="1795">
                  <c:v>35845.5</c:v>
                </c:pt>
                <c:pt idx="1796">
                  <c:v>35849.5</c:v>
                </c:pt>
                <c:pt idx="1797">
                  <c:v>35853.5</c:v>
                </c:pt>
                <c:pt idx="1798">
                  <c:v>35859.5</c:v>
                </c:pt>
                <c:pt idx="1799">
                  <c:v>35863.5</c:v>
                </c:pt>
                <c:pt idx="1800">
                  <c:v>35869.4</c:v>
                </c:pt>
                <c:pt idx="1801">
                  <c:v>35873.4</c:v>
                </c:pt>
                <c:pt idx="1802">
                  <c:v>35877.4</c:v>
                </c:pt>
                <c:pt idx="1803">
                  <c:v>35881.4</c:v>
                </c:pt>
                <c:pt idx="1804">
                  <c:v>35885.300000000003</c:v>
                </c:pt>
                <c:pt idx="1805">
                  <c:v>35891.300000000003</c:v>
                </c:pt>
                <c:pt idx="1806">
                  <c:v>35895.300000000003</c:v>
                </c:pt>
                <c:pt idx="1807">
                  <c:v>35899.199999999997</c:v>
                </c:pt>
                <c:pt idx="1808">
                  <c:v>35903.199999999997</c:v>
                </c:pt>
                <c:pt idx="1809">
                  <c:v>35909.199999999997</c:v>
                </c:pt>
                <c:pt idx="1810">
                  <c:v>35913.199999999997</c:v>
                </c:pt>
                <c:pt idx="1811">
                  <c:v>35917.1</c:v>
                </c:pt>
                <c:pt idx="1812">
                  <c:v>35919.1</c:v>
                </c:pt>
                <c:pt idx="1813">
                  <c:v>35923.1</c:v>
                </c:pt>
                <c:pt idx="1814">
                  <c:v>35927.199999999997</c:v>
                </c:pt>
                <c:pt idx="1815">
                  <c:v>35931.199999999997</c:v>
                </c:pt>
                <c:pt idx="1816">
                  <c:v>35939.300000000003</c:v>
                </c:pt>
                <c:pt idx="1817">
                  <c:v>35943.300000000003</c:v>
                </c:pt>
                <c:pt idx="1818">
                  <c:v>35947.4</c:v>
                </c:pt>
                <c:pt idx="1819">
                  <c:v>35951.4</c:v>
                </c:pt>
                <c:pt idx="1820">
                  <c:v>35955.5</c:v>
                </c:pt>
                <c:pt idx="1821">
                  <c:v>35961.699999999997</c:v>
                </c:pt>
                <c:pt idx="1822">
                  <c:v>35965.9</c:v>
                </c:pt>
                <c:pt idx="1823">
                  <c:v>35967.9</c:v>
                </c:pt>
                <c:pt idx="1824">
                  <c:v>35972.1</c:v>
                </c:pt>
                <c:pt idx="1825">
                  <c:v>35978.400000000001</c:v>
                </c:pt>
                <c:pt idx="1826">
                  <c:v>35982.6</c:v>
                </c:pt>
                <c:pt idx="1827">
                  <c:v>35986.9</c:v>
                </c:pt>
                <c:pt idx="1828">
                  <c:v>35993.300000000003</c:v>
                </c:pt>
                <c:pt idx="1829">
                  <c:v>35999.699999999997</c:v>
                </c:pt>
                <c:pt idx="1830">
                  <c:v>36004.1</c:v>
                </c:pt>
                <c:pt idx="1831">
                  <c:v>36006.199999999997</c:v>
                </c:pt>
                <c:pt idx="1832">
                  <c:v>36010.699999999997</c:v>
                </c:pt>
                <c:pt idx="1833">
                  <c:v>36015.1</c:v>
                </c:pt>
                <c:pt idx="1834">
                  <c:v>36019.5</c:v>
                </c:pt>
                <c:pt idx="1835">
                  <c:v>36024</c:v>
                </c:pt>
                <c:pt idx="1836">
                  <c:v>36033</c:v>
                </c:pt>
                <c:pt idx="1837">
                  <c:v>36037.599999999999</c:v>
                </c:pt>
                <c:pt idx="1838">
                  <c:v>36042.199999999997</c:v>
                </c:pt>
                <c:pt idx="1839">
                  <c:v>36046.800000000003</c:v>
                </c:pt>
                <c:pt idx="1840">
                  <c:v>36053.800000000003</c:v>
                </c:pt>
                <c:pt idx="1841">
                  <c:v>36058.5</c:v>
                </c:pt>
                <c:pt idx="1842">
                  <c:v>36060.9</c:v>
                </c:pt>
                <c:pt idx="1843">
                  <c:v>36065.599999999999</c:v>
                </c:pt>
                <c:pt idx="1844">
                  <c:v>36075.199999999997</c:v>
                </c:pt>
                <c:pt idx="1845">
                  <c:v>36080.1</c:v>
                </c:pt>
                <c:pt idx="1846">
                  <c:v>36084.9</c:v>
                </c:pt>
                <c:pt idx="1847">
                  <c:v>36092.300000000003</c:v>
                </c:pt>
                <c:pt idx="1848">
                  <c:v>36097.199999999997</c:v>
                </c:pt>
                <c:pt idx="1849">
                  <c:v>36104.6</c:v>
                </c:pt>
                <c:pt idx="1850">
                  <c:v>36107.1</c:v>
                </c:pt>
                <c:pt idx="1851">
                  <c:v>36112.1</c:v>
                </c:pt>
                <c:pt idx="1852">
                  <c:v>36117.1</c:v>
                </c:pt>
                <c:pt idx="1853">
                  <c:v>36124.699999999997</c:v>
                </c:pt>
                <c:pt idx="1854">
                  <c:v>36129.699999999997</c:v>
                </c:pt>
                <c:pt idx="1855">
                  <c:v>36137.300000000003</c:v>
                </c:pt>
                <c:pt idx="1856">
                  <c:v>36142.400000000001</c:v>
                </c:pt>
                <c:pt idx="1857">
                  <c:v>36150.1</c:v>
                </c:pt>
                <c:pt idx="1858">
                  <c:v>36155.199999999997</c:v>
                </c:pt>
                <c:pt idx="1859">
                  <c:v>36160.300000000003</c:v>
                </c:pt>
                <c:pt idx="1860">
                  <c:v>36165.4</c:v>
                </c:pt>
                <c:pt idx="1861">
                  <c:v>36168</c:v>
                </c:pt>
                <c:pt idx="1862">
                  <c:v>36175.699999999997</c:v>
                </c:pt>
                <c:pt idx="1863">
                  <c:v>36180.800000000003</c:v>
                </c:pt>
                <c:pt idx="1864">
                  <c:v>36188.5</c:v>
                </c:pt>
                <c:pt idx="1865">
                  <c:v>36193.699999999997</c:v>
                </c:pt>
                <c:pt idx="1866">
                  <c:v>36201.4</c:v>
                </c:pt>
                <c:pt idx="1867">
                  <c:v>36206.5</c:v>
                </c:pt>
                <c:pt idx="1868">
                  <c:v>36214.199999999997</c:v>
                </c:pt>
                <c:pt idx="1869">
                  <c:v>36216.800000000003</c:v>
                </c:pt>
                <c:pt idx="1870">
                  <c:v>36221.9</c:v>
                </c:pt>
                <c:pt idx="1871">
                  <c:v>36227.1</c:v>
                </c:pt>
                <c:pt idx="1872">
                  <c:v>36234.699999999997</c:v>
                </c:pt>
                <c:pt idx="1873">
                  <c:v>36242.300000000003</c:v>
                </c:pt>
                <c:pt idx="1874">
                  <c:v>36247.4</c:v>
                </c:pt>
                <c:pt idx="1875">
                  <c:v>36252.5</c:v>
                </c:pt>
                <c:pt idx="1876">
                  <c:v>36257.599999999999</c:v>
                </c:pt>
                <c:pt idx="1877">
                  <c:v>36265.1</c:v>
                </c:pt>
                <c:pt idx="1878">
                  <c:v>36270.1</c:v>
                </c:pt>
                <c:pt idx="1879">
                  <c:v>36275.1</c:v>
                </c:pt>
                <c:pt idx="1880">
                  <c:v>36280.1</c:v>
                </c:pt>
                <c:pt idx="1881">
                  <c:v>36285</c:v>
                </c:pt>
                <c:pt idx="1882">
                  <c:v>36289.9</c:v>
                </c:pt>
                <c:pt idx="1883">
                  <c:v>36294.9</c:v>
                </c:pt>
                <c:pt idx="1884">
                  <c:v>36302.199999999997</c:v>
                </c:pt>
                <c:pt idx="1885">
                  <c:v>36309.5</c:v>
                </c:pt>
                <c:pt idx="1886">
                  <c:v>36314.300000000003</c:v>
                </c:pt>
                <c:pt idx="1887">
                  <c:v>36319.1</c:v>
                </c:pt>
                <c:pt idx="1888">
                  <c:v>36326.300000000003</c:v>
                </c:pt>
                <c:pt idx="1889">
                  <c:v>36331.1</c:v>
                </c:pt>
                <c:pt idx="1890">
                  <c:v>36338.300000000003</c:v>
                </c:pt>
                <c:pt idx="1891">
                  <c:v>36343.1</c:v>
                </c:pt>
                <c:pt idx="1892">
                  <c:v>36350.199999999997</c:v>
                </c:pt>
                <c:pt idx="1893">
                  <c:v>36354.9</c:v>
                </c:pt>
                <c:pt idx="1894">
                  <c:v>36362</c:v>
                </c:pt>
                <c:pt idx="1895">
                  <c:v>36366.699999999997</c:v>
                </c:pt>
                <c:pt idx="1896">
                  <c:v>36371.4</c:v>
                </c:pt>
                <c:pt idx="1897">
                  <c:v>36376.1</c:v>
                </c:pt>
                <c:pt idx="1898">
                  <c:v>36380.699999999997</c:v>
                </c:pt>
                <c:pt idx="1899">
                  <c:v>36387.800000000003</c:v>
                </c:pt>
                <c:pt idx="1900">
                  <c:v>36397.1</c:v>
                </c:pt>
                <c:pt idx="1901">
                  <c:v>36401.699999999997</c:v>
                </c:pt>
                <c:pt idx="1902">
                  <c:v>36406.400000000001</c:v>
                </c:pt>
                <c:pt idx="1903">
                  <c:v>36411</c:v>
                </c:pt>
                <c:pt idx="1904">
                  <c:v>36418</c:v>
                </c:pt>
                <c:pt idx="1905">
                  <c:v>36424.9</c:v>
                </c:pt>
                <c:pt idx="1906">
                  <c:v>36429.5</c:v>
                </c:pt>
                <c:pt idx="1907">
                  <c:v>36434.199999999997</c:v>
                </c:pt>
                <c:pt idx="1908">
                  <c:v>36441.1</c:v>
                </c:pt>
                <c:pt idx="1909">
                  <c:v>36445.699999999997</c:v>
                </c:pt>
                <c:pt idx="1910">
                  <c:v>36450.300000000003</c:v>
                </c:pt>
                <c:pt idx="1911">
                  <c:v>36457.199999999997</c:v>
                </c:pt>
                <c:pt idx="1912">
                  <c:v>36461.9</c:v>
                </c:pt>
                <c:pt idx="1913">
                  <c:v>36466.5</c:v>
                </c:pt>
                <c:pt idx="1914">
                  <c:v>36471.1</c:v>
                </c:pt>
                <c:pt idx="1915">
                  <c:v>36475.699999999997</c:v>
                </c:pt>
                <c:pt idx="1916">
                  <c:v>36480.300000000003</c:v>
                </c:pt>
                <c:pt idx="1917">
                  <c:v>36489.5</c:v>
                </c:pt>
                <c:pt idx="1918">
                  <c:v>36494.1</c:v>
                </c:pt>
                <c:pt idx="1919">
                  <c:v>36498.800000000003</c:v>
                </c:pt>
                <c:pt idx="1920">
                  <c:v>36503.4</c:v>
                </c:pt>
                <c:pt idx="1921">
                  <c:v>36510.300000000003</c:v>
                </c:pt>
                <c:pt idx="1922">
                  <c:v>36514.9</c:v>
                </c:pt>
                <c:pt idx="1923">
                  <c:v>36519.599999999999</c:v>
                </c:pt>
                <c:pt idx="1924">
                  <c:v>36524.199999999997</c:v>
                </c:pt>
                <c:pt idx="1925">
                  <c:v>36528.9</c:v>
                </c:pt>
                <c:pt idx="1926">
                  <c:v>36535.800000000003</c:v>
                </c:pt>
                <c:pt idx="1927">
                  <c:v>36542.800000000003</c:v>
                </c:pt>
                <c:pt idx="1928">
                  <c:v>36547.5</c:v>
                </c:pt>
                <c:pt idx="1929">
                  <c:v>36552.1</c:v>
                </c:pt>
                <c:pt idx="1930">
                  <c:v>36556.800000000003</c:v>
                </c:pt>
                <c:pt idx="1931">
                  <c:v>36559.199999999997</c:v>
                </c:pt>
                <c:pt idx="1932">
                  <c:v>36563.9</c:v>
                </c:pt>
                <c:pt idx="1933">
                  <c:v>36573.300000000003</c:v>
                </c:pt>
                <c:pt idx="1934">
                  <c:v>36578</c:v>
                </c:pt>
                <c:pt idx="1935">
                  <c:v>36582.699999999997</c:v>
                </c:pt>
                <c:pt idx="1936">
                  <c:v>36589.800000000003</c:v>
                </c:pt>
                <c:pt idx="1937">
                  <c:v>36596.9</c:v>
                </c:pt>
                <c:pt idx="1938">
                  <c:v>36601.699999999997</c:v>
                </c:pt>
                <c:pt idx="1939">
                  <c:v>36606.5</c:v>
                </c:pt>
                <c:pt idx="1940">
                  <c:v>36611.199999999997</c:v>
                </c:pt>
                <c:pt idx="1941">
                  <c:v>36616</c:v>
                </c:pt>
                <c:pt idx="1942">
                  <c:v>36620.800000000003</c:v>
                </c:pt>
                <c:pt idx="1943">
                  <c:v>36628</c:v>
                </c:pt>
                <c:pt idx="1944">
                  <c:v>36632.800000000003</c:v>
                </c:pt>
                <c:pt idx="1945">
                  <c:v>36642.400000000001</c:v>
                </c:pt>
                <c:pt idx="1946">
                  <c:v>36647.300000000003</c:v>
                </c:pt>
                <c:pt idx="1947">
                  <c:v>36649.699999999997</c:v>
                </c:pt>
                <c:pt idx="1948">
                  <c:v>36654.5</c:v>
                </c:pt>
                <c:pt idx="1949">
                  <c:v>36659.300000000003</c:v>
                </c:pt>
                <c:pt idx="1950">
                  <c:v>36664.199999999997</c:v>
                </c:pt>
                <c:pt idx="1951">
                  <c:v>36671.4</c:v>
                </c:pt>
                <c:pt idx="1952">
                  <c:v>36676.300000000003</c:v>
                </c:pt>
                <c:pt idx="1953">
                  <c:v>36683.5</c:v>
                </c:pt>
                <c:pt idx="1954">
                  <c:v>36690.800000000003</c:v>
                </c:pt>
                <c:pt idx="1955">
                  <c:v>36695.599999999999</c:v>
                </c:pt>
                <c:pt idx="1956">
                  <c:v>36700.400000000001</c:v>
                </c:pt>
                <c:pt idx="1957">
                  <c:v>36705.300000000003</c:v>
                </c:pt>
                <c:pt idx="1958">
                  <c:v>36710.1</c:v>
                </c:pt>
                <c:pt idx="1959">
                  <c:v>36714.9</c:v>
                </c:pt>
                <c:pt idx="1960">
                  <c:v>36719.800000000003</c:v>
                </c:pt>
                <c:pt idx="1961">
                  <c:v>36727</c:v>
                </c:pt>
                <c:pt idx="1962">
                  <c:v>36731.800000000003</c:v>
                </c:pt>
                <c:pt idx="1963">
                  <c:v>36739</c:v>
                </c:pt>
                <c:pt idx="1964">
                  <c:v>36743.800000000003</c:v>
                </c:pt>
                <c:pt idx="1965">
                  <c:v>36748.699999999997</c:v>
                </c:pt>
                <c:pt idx="1966">
                  <c:v>36753.5</c:v>
                </c:pt>
                <c:pt idx="1967">
                  <c:v>36758.199999999997</c:v>
                </c:pt>
                <c:pt idx="1968">
                  <c:v>36760.6</c:v>
                </c:pt>
                <c:pt idx="1969">
                  <c:v>36765.4</c:v>
                </c:pt>
                <c:pt idx="1970">
                  <c:v>36774.9</c:v>
                </c:pt>
                <c:pt idx="1971">
                  <c:v>36779.599999999999</c:v>
                </c:pt>
                <c:pt idx="1972">
                  <c:v>36784.400000000001</c:v>
                </c:pt>
                <c:pt idx="1973">
                  <c:v>36791.5</c:v>
                </c:pt>
                <c:pt idx="1974">
                  <c:v>36798.5</c:v>
                </c:pt>
                <c:pt idx="1975">
                  <c:v>36803.199999999997</c:v>
                </c:pt>
                <c:pt idx="1976">
                  <c:v>36805.5</c:v>
                </c:pt>
                <c:pt idx="1977">
                  <c:v>36810.199999999997</c:v>
                </c:pt>
                <c:pt idx="1978">
                  <c:v>36814.9</c:v>
                </c:pt>
                <c:pt idx="1979">
                  <c:v>36821.800000000003</c:v>
                </c:pt>
                <c:pt idx="1980">
                  <c:v>36826.400000000001</c:v>
                </c:pt>
                <c:pt idx="1981">
                  <c:v>36831</c:v>
                </c:pt>
                <c:pt idx="1982">
                  <c:v>36837.9</c:v>
                </c:pt>
                <c:pt idx="1983">
                  <c:v>36842.400000000001</c:v>
                </c:pt>
                <c:pt idx="1984">
                  <c:v>36849.199999999997</c:v>
                </c:pt>
                <c:pt idx="1985">
                  <c:v>36851.4</c:v>
                </c:pt>
                <c:pt idx="1986">
                  <c:v>36855.9</c:v>
                </c:pt>
                <c:pt idx="1987">
                  <c:v>36860.400000000001</c:v>
                </c:pt>
                <c:pt idx="1988">
                  <c:v>36869.199999999997</c:v>
                </c:pt>
                <c:pt idx="1989">
                  <c:v>36873.599999999999</c:v>
                </c:pt>
                <c:pt idx="1990">
                  <c:v>36877.9</c:v>
                </c:pt>
                <c:pt idx="1991">
                  <c:v>36884.400000000001</c:v>
                </c:pt>
                <c:pt idx="1992">
                  <c:v>36888.699999999997</c:v>
                </c:pt>
                <c:pt idx="1993">
                  <c:v>36893</c:v>
                </c:pt>
                <c:pt idx="1994">
                  <c:v>36899.300000000003</c:v>
                </c:pt>
                <c:pt idx="1995">
                  <c:v>36903.5</c:v>
                </c:pt>
                <c:pt idx="1996">
                  <c:v>36907.699999999997</c:v>
                </c:pt>
                <c:pt idx="1997">
                  <c:v>36911.9</c:v>
                </c:pt>
                <c:pt idx="1998">
                  <c:v>36918.1</c:v>
                </c:pt>
                <c:pt idx="1999">
                  <c:v>36922.199999999997</c:v>
                </c:pt>
                <c:pt idx="2000">
                  <c:v>36926.300000000003</c:v>
                </c:pt>
                <c:pt idx="2001">
                  <c:v>36932.400000000001</c:v>
                </c:pt>
                <c:pt idx="2002">
                  <c:v>36936.5</c:v>
                </c:pt>
                <c:pt idx="2003">
                  <c:v>36940.6</c:v>
                </c:pt>
                <c:pt idx="2004">
                  <c:v>36944.6</c:v>
                </c:pt>
                <c:pt idx="2005">
                  <c:v>36950.699999999997</c:v>
                </c:pt>
                <c:pt idx="2006">
                  <c:v>36954.800000000003</c:v>
                </c:pt>
                <c:pt idx="2007">
                  <c:v>36960.9</c:v>
                </c:pt>
                <c:pt idx="2008">
                  <c:v>36964.9</c:v>
                </c:pt>
                <c:pt idx="2009">
                  <c:v>36969</c:v>
                </c:pt>
                <c:pt idx="2010">
                  <c:v>36973</c:v>
                </c:pt>
                <c:pt idx="2011">
                  <c:v>36977.1</c:v>
                </c:pt>
                <c:pt idx="2012">
                  <c:v>36983.199999999997</c:v>
                </c:pt>
                <c:pt idx="2013">
                  <c:v>36987.300000000003</c:v>
                </c:pt>
                <c:pt idx="2014">
                  <c:v>36991.4</c:v>
                </c:pt>
                <c:pt idx="2015">
                  <c:v>36997.699999999997</c:v>
                </c:pt>
                <c:pt idx="2016">
                  <c:v>37001.800000000003</c:v>
                </c:pt>
                <c:pt idx="2017">
                  <c:v>37008.1</c:v>
                </c:pt>
                <c:pt idx="2018">
                  <c:v>37012.300000000003</c:v>
                </c:pt>
                <c:pt idx="2019">
                  <c:v>37014.400000000001</c:v>
                </c:pt>
                <c:pt idx="2020">
                  <c:v>37018.6</c:v>
                </c:pt>
                <c:pt idx="2021">
                  <c:v>37025</c:v>
                </c:pt>
                <c:pt idx="2022">
                  <c:v>37029.199999999997</c:v>
                </c:pt>
                <c:pt idx="2023">
                  <c:v>37033.5</c:v>
                </c:pt>
                <c:pt idx="2024">
                  <c:v>37037.699999999997</c:v>
                </c:pt>
                <c:pt idx="2025">
                  <c:v>37039.9</c:v>
                </c:pt>
                <c:pt idx="2026">
                  <c:v>37042</c:v>
                </c:pt>
                <c:pt idx="2027">
                  <c:v>37046.199999999997</c:v>
                </c:pt>
                <c:pt idx="2028">
                  <c:v>37065.5</c:v>
                </c:pt>
                <c:pt idx="2029">
                  <c:v>37210.800000000003</c:v>
                </c:pt>
                <c:pt idx="2030">
                  <c:v>37229.1</c:v>
                </c:pt>
                <c:pt idx="2031">
                  <c:v>37241.300000000003</c:v>
                </c:pt>
                <c:pt idx="2032">
                  <c:v>37250.5</c:v>
                </c:pt>
                <c:pt idx="2033">
                  <c:v>37256.6</c:v>
                </c:pt>
                <c:pt idx="2034">
                  <c:v>37259.599999999999</c:v>
                </c:pt>
                <c:pt idx="2035">
                  <c:v>37262.699999999997</c:v>
                </c:pt>
                <c:pt idx="2036">
                  <c:v>37268.800000000003</c:v>
                </c:pt>
                <c:pt idx="2037">
                  <c:v>37274.9</c:v>
                </c:pt>
                <c:pt idx="2038">
                  <c:v>37278</c:v>
                </c:pt>
                <c:pt idx="2039">
                  <c:v>37281.1</c:v>
                </c:pt>
                <c:pt idx="2040">
                  <c:v>37284.1</c:v>
                </c:pt>
                <c:pt idx="2041">
                  <c:v>37290.300000000003</c:v>
                </c:pt>
                <c:pt idx="2042">
                  <c:v>37296.400000000001</c:v>
                </c:pt>
                <c:pt idx="2043">
                  <c:v>37299.5</c:v>
                </c:pt>
                <c:pt idx="2044">
                  <c:v>37305.599999999999</c:v>
                </c:pt>
                <c:pt idx="2045">
                  <c:v>37308.699999999997</c:v>
                </c:pt>
                <c:pt idx="2046">
                  <c:v>37311.800000000003</c:v>
                </c:pt>
                <c:pt idx="2047">
                  <c:v>37314.9</c:v>
                </c:pt>
                <c:pt idx="2048">
                  <c:v>37317.9</c:v>
                </c:pt>
                <c:pt idx="2049">
                  <c:v>37324</c:v>
                </c:pt>
                <c:pt idx="2050">
                  <c:v>37327.1</c:v>
                </c:pt>
                <c:pt idx="2051">
                  <c:v>37330.199999999997</c:v>
                </c:pt>
                <c:pt idx="2052">
                  <c:v>37336.199999999997</c:v>
                </c:pt>
                <c:pt idx="2053">
                  <c:v>37342.300000000003</c:v>
                </c:pt>
                <c:pt idx="2054">
                  <c:v>37351.4</c:v>
                </c:pt>
                <c:pt idx="2055">
                  <c:v>37357.4</c:v>
                </c:pt>
                <c:pt idx="2056">
                  <c:v>37366.5</c:v>
                </c:pt>
                <c:pt idx="2057">
                  <c:v>37372.5</c:v>
                </c:pt>
                <c:pt idx="2058">
                  <c:v>37381.5</c:v>
                </c:pt>
                <c:pt idx="2059">
                  <c:v>37384.400000000001</c:v>
                </c:pt>
                <c:pt idx="2060">
                  <c:v>37393.300000000003</c:v>
                </c:pt>
                <c:pt idx="2061">
                  <c:v>37399.300000000003</c:v>
                </c:pt>
                <c:pt idx="2062">
                  <c:v>37405.199999999997</c:v>
                </c:pt>
                <c:pt idx="2063">
                  <c:v>37411.1</c:v>
                </c:pt>
                <c:pt idx="2064">
                  <c:v>37416.9</c:v>
                </c:pt>
                <c:pt idx="2065">
                  <c:v>37419.9</c:v>
                </c:pt>
                <c:pt idx="2066">
                  <c:v>37422.800000000003</c:v>
                </c:pt>
                <c:pt idx="2067">
                  <c:v>37428.6</c:v>
                </c:pt>
                <c:pt idx="2068">
                  <c:v>37431.599999999999</c:v>
                </c:pt>
                <c:pt idx="2069">
                  <c:v>37434.5</c:v>
                </c:pt>
                <c:pt idx="2070">
                  <c:v>37440.300000000003</c:v>
                </c:pt>
                <c:pt idx="2071">
                  <c:v>37446.1</c:v>
                </c:pt>
                <c:pt idx="2072">
                  <c:v>37449</c:v>
                </c:pt>
                <c:pt idx="2073">
                  <c:v>37454.800000000003</c:v>
                </c:pt>
                <c:pt idx="2074">
                  <c:v>37460.6</c:v>
                </c:pt>
                <c:pt idx="2075">
                  <c:v>37466.400000000001</c:v>
                </c:pt>
                <c:pt idx="2076">
                  <c:v>37472.300000000003</c:v>
                </c:pt>
                <c:pt idx="2077">
                  <c:v>37478.1</c:v>
                </c:pt>
                <c:pt idx="2078">
                  <c:v>37483.9</c:v>
                </c:pt>
                <c:pt idx="2079">
                  <c:v>37489.699999999997</c:v>
                </c:pt>
                <c:pt idx="2080">
                  <c:v>37492.6</c:v>
                </c:pt>
                <c:pt idx="2081">
                  <c:v>37498.5</c:v>
                </c:pt>
                <c:pt idx="2082">
                  <c:v>37507.300000000003</c:v>
                </c:pt>
                <c:pt idx="2083">
                  <c:v>37513.1</c:v>
                </c:pt>
                <c:pt idx="2084">
                  <c:v>37516.1</c:v>
                </c:pt>
                <c:pt idx="2085">
                  <c:v>37522</c:v>
                </c:pt>
                <c:pt idx="2086">
                  <c:v>37527.9</c:v>
                </c:pt>
                <c:pt idx="2087">
                  <c:v>37530.800000000003</c:v>
                </c:pt>
                <c:pt idx="2088">
                  <c:v>37536.800000000003</c:v>
                </c:pt>
                <c:pt idx="2089">
                  <c:v>37542.800000000003</c:v>
                </c:pt>
                <c:pt idx="2090">
                  <c:v>37548.699999999997</c:v>
                </c:pt>
                <c:pt idx="2091">
                  <c:v>37557.800000000003</c:v>
                </c:pt>
                <c:pt idx="2092">
                  <c:v>37563.800000000003</c:v>
                </c:pt>
                <c:pt idx="2093">
                  <c:v>37573</c:v>
                </c:pt>
                <c:pt idx="2094">
                  <c:v>37579.1</c:v>
                </c:pt>
                <c:pt idx="2095">
                  <c:v>37585.199999999997</c:v>
                </c:pt>
                <c:pt idx="2096">
                  <c:v>37588.300000000003</c:v>
                </c:pt>
                <c:pt idx="2097">
                  <c:v>37594.5</c:v>
                </c:pt>
                <c:pt idx="2098">
                  <c:v>37600.800000000003</c:v>
                </c:pt>
                <c:pt idx="2099">
                  <c:v>37607.1</c:v>
                </c:pt>
                <c:pt idx="2100">
                  <c:v>37616.699999999997</c:v>
                </c:pt>
                <c:pt idx="2101">
                  <c:v>37623</c:v>
                </c:pt>
                <c:pt idx="2102">
                  <c:v>37632.800000000003</c:v>
                </c:pt>
                <c:pt idx="2103">
                  <c:v>37642.5</c:v>
                </c:pt>
                <c:pt idx="2104">
                  <c:v>37652.400000000001</c:v>
                </c:pt>
                <c:pt idx="2105">
                  <c:v>37662.400000000001</c:v>
                </c:pt>
                <c:pt idx="2106">
                  <c:v>37672.6</c:v>
                </c:pt>
                <c:pt idx="2107">
                  <c:v>37679.300000000003</c:v>
                </c:pt>
                <c:pt idx="2108">
                  <c:v>37686.199999999997</c:v>
                </c:pt>
                <c:pt idx="2109">
                  <c:v>37693.199999999997</c:v>
                </c:pt>
                <c:pt idx="2110">
                  <c:v>37700.199999999997</c:v>
                </c:pt>
                <c:pt idx="2111">
                  <c:v>37703.800000000003</c:v>
                </c:pt>
                <c:pt idx="2112">
                  <c:v>37711</c:v>
                </c:pt>
                <c:pt idx="2113">
                  <c:v>37714.6</c:v>
                </c:pt>
                <c:pt idx="2114">
                  <c:v>37718.199999999997</c:v>
                </c:pt>
                <c:pt idx="2115">
                  <c:v>37725.5</c:v>
                </c:pt>
                <c:pt idx="2116">
                  <c:v>37732.9</c:v>
                </c:pt>
                <c:pt idx="2117">
                  <c:v>37740.400000000001</c:v>
                </c:pt>
                <c:pt idx="2118">
                  <c:v>37747.800000000003</c:v>
                </c:pt>
                <c:pt idx="2119">
                  <c:v>37755.4</c:v>
                </c:pt>
                <c:pt idx="2120">
                  <c:v>37759.199999999997</c:v>
                </c:pt>
                <c:pt idx="2121">
                  <c:v>37766.800000000003</c:v>
                </c:pt>
                <c:pt idx="2122">
                  <c:v>37770.6</c:v>
                </c:pt>
                <c:pt idx="2123">
                  <c:v>37778.300000000003</c:v>
                </c:pt>
                <c:pt idx="2124">
                  <c:v>37786</c:v>
                </c:pt>
                <c:pt idx="2125">
                  <c:v>37793.699999999997</c:v>
                </c:pt>
                <c:pt idx="2126">
                  <c:v>37805.300000000003</c:v>
                </c:pt>
                <c:pt idx="2127">
                  <c:v>37809.199999999997</c:v>
                </c:pt>
                <c:pt idx="2128">
                  <c:v>37820.9</c:v>
                </c:pt>
                <c:pt idx="2129">
                  <c:v>37828.699999999997</c:v>
                </c:pt>
                <c:pt idx="2130">
                  <c:v>37832.6</c:v>
                </c:pt>
                <c:pt idx="2131">
                  <c:v>37840.400000000001</c:v>
                </c:pt>
                <c:pt idx="2132">
                  <c:v>37844.199999999997</c:v>
                </c:pt>
                <c:pt idx="2133">
                  <c:v>37852</c:v>
                </c:pt>
                <c:pt idx="2134">
                  <c:v>37859.800000000003</c:v>
                </c:pt>
                <c:pt idx="2135">
                  <c:v>37867.5</c:v>
                </c:pt>
                <c:pt idx="2136">
                  <c:v>37875.199999999997</c:v>
                </c:pt>
                <c:pt idx="2137">
                  <c:v>37882.9</c:v>
                </c:pt>
                <c:pt idx="2138">
                  <c:v>37890.6</c:v>
                </c:pt>
                <c:pt idx="2139">
                  <c:v>37898.199999999997</c:v>
                </c:pt>
                <c:pt idx="2140">
                  <c:v>37905.9</c:v>
                </c:pt>
                <c:pt idx="2141">
                  <c:v>37909.599999999999</c:v>
                </c:pt>
                <c:pt idx="2142">
                  <c:v>37917.199999999997</c:v>
                </c:pt>
                <c:pt idx="2143">
                  <c:v>37924.699999999997</c:v>
                </c:pt>
                <c:pt idx="2144">
                  <c:v>37932</c:v>
                </c:pt>
                <c:pt idx="2145">
                  <c:v>37939.4</c:v>
                </c:pt>
                <c:pt idx="2146">
                  <c:v>37946.699999999997</c:v>
                </c:pt>
                <c:pt idx="2147">
                  <c:v>37950.300000000003</c:v>
                </c:pt>
                <c:pt idx="2148">
                  <c:v>37957.599999999999</c:v>
                </c:pt>
                <c:pt idx="2149">
                  <c:v>37964.699999999997</c:v>
                </c:pt>
                <c:pt idx="2150">
                  <c:v>37971.800000000003</c:v>
                </c:pt>
                <c:pt idx="2151">
                  <c:v>37978.9</c:v>
                </c:pt>
                <c:pt idx="2152">
                  <c:v>37982.400000000001</c:v>
                </c:pt>
                <c:pt idx="2153">
                  <c:v>37989.300000000003</c:v>
                </c:pt>
                <c:pt idx="2154">
                  <c:v>37996.199999999997</c:v>
                </c:pt>
                <c:pt idx="2155">
                  <c:v>38003.1</c:v>
                </c:pt>
                <c:pt idx="2156">
                  <c:v>38009.9</c:v>
                </c:pt>
                <c:pt idx="2157">
                  <c:v>38016.699999999997</c:v>
                </c:pt>
                <c:pt idx="2158">
                  <c:v>38023.4</c:v>
                </c:pt>
                <c:pt idx="2159">
                  <c:v>38030.1</c:v>
                </c:pt>
                <c:pt idx="2160">
                  <c:v>38036.699999999997</c:v>
                </c:pt>
                <c:pt idx="2161">
                  <c:v>38046.699999999997</c:v>
                </c:pt>
                <c:pt idx="2162">
                  <c:v>38050</c:v>
                </c:pt>
                <c:pt idx="2163">
                  <c:v>38056.5</c:v>
                </c:pt>
                <c:pt idx="2164">
                  <c:v>38063.1</c:v>
                </c:pt>
                <c:pt idx="2165">
                  <c:v>38066.400000000001</c:v>
                </c:pt>
                <c:pt idx="2166">
                  <c:v>38072.9</c:v>
                </c:pt>
                <c:pt idx="2167">
                  <c:v>38079.4</c:v>
                </c:pt>
                <c:pt idx="2168">
                  <c:v>38082.699999999997</c:v>
                </c:pt>
                <c:pt idx="2169">
                  <c:v>38089.199999999997</c:v>
                </c:pt>
                <c:pt idx="2170">
                  <c:v>38095.699999999997</c:v>
                </c:pt>
                <c:pt idx="2171">
                  <c:v>38102.199999999997</c:v>
                </c:pt>
                <c:pt idx="2172">
                  <c:v>38108.699999999997</c:v>
                </c:pt>
                <c:pt idx="2173">
                  <c:v>38115.300000000003</c:v>
                </c:pt>
                <c:pt idx="2174">
                  <c:v>38121.800000000003</c:v>
                </c:pt>
                <c:pt idx="2175">
                  <c:v>38128.400000000001</c:v>
                </c:pt>
                <c:pt idx="2176">
                  <c:v>38134.9</c:v>
                </c:pt>
                <c:pt idx="2177">
                  <c:v>38141.5</c:v>
                </c:pt>
                <c:pt idx="2178">
                  <c:v>38148.199999999997</c:v>
                </c:pt>
                <c:pt idx="2179">
                  <c:v>38151.5</c:v>
                </c:pt>
                <c:pt idx="2180">
                  <c:v>38158.1</c:v>
                </c:pt>
                <c:pt idx="2181">
                  <c:v>38168.300000000003</c:v>
                </c:pt>
                <c:pt idx="2182">
                  <c:v>38171.599999999999</c:v>
                </c:pt>
                <c:pt idx="2183">
                  <c:v>38178.5</c:v>
                </c:pt>
                <c:pt idx="2184">
                  <c:v>38185.300000000003</c:v>
                </c:pt>
                <c:pt idx="2185">
                  <c:v>38192.199999999997</c:v>
                </c:pt>
                <c:pt idx="2186">
                  <c:v>38199.199999999997</c:v>
                </c:pt>
                <c:pt idx="2187">
                  <c:v>38213.199999999997</c:v>
                </c:pt>
                <c:pt idx="2188">
                  <c:v>38223.800000000003</c:v>
                </c:pt>
                <c:pt idx="2189">
                  <c:v>38231</c:v>
                </c:pt>
                <c:pt idx="2190">
                  <c:v>38234.699999999997</c:v>
                </c:pt>
                <c:pt idx="2191">
                  <c:v>38242</c:v>
                </c:pt>
                <c:pt idx="2192">
                  <c:v>38249.300000000003</c:v>
                </c:pt>
                <c:pt idx="2193">
                  <c:v>38256.800000000003</c:v>
                </c:pt>
                <c:pt idx="2194">
                  <c:v>38264.400000000001</c:v>
                </c:pt>
                <c:pt idx="2195">
                  <c:v>38272</c:v>
                </c:pt>
                <c:pt idx="2196">
                  <c:v>38279.800000000003</c:v>
                </c:pt>
                <c:pt idx="2197">
                  <c:v>38287.599999999999</c:v>
                </c:pt>
                <c:pt idx="2198">
                  <c:v>38295.5</c:v>
                </c:pt>
                <c:pt idx="2199">
                  <c:v>38299.5</c:v>
                </c:pt>
                <c:pt idx="2200">
                  <c:v>38307.4</c:v>
                </c:pt>
                <c:pt idx="2201">
                  <c:v>38311.5</c:v>
                </c:pt>
                <c:pt idx="2202">
                  <c:v>38319.699999999997</c:v>
                </c:pt>
                <c:pt idx="2203">
                  <c:v>38328</c:v>
                </c:pt>
                <c:pt idx="2204">
                  <c:v>38332.199999999997</c:v>
                </c:pt>
                <c:pt idx="2205">
                  <c:v>38340.699999999997</c:v>
                </c:pt>
                <c:pt idx="2206">
                  <c:v>38349.199999999997</c:v>
                </c:pt>
                <c:pt idx="2207">
                  <c:v>38353.4</c:v>
                </c:pt>
                <c:pt idx="2208">
                  <c:v>38366.300000000003</c:v>
                </c:pt>
                <c:pt idx="2209">
                  <c:v>38375</c:v>
                </c:pt>
                <c:pt idx="2210">
                  <c:v>38383.699999999997</c:v>
                </c:pt>
                <c:pt idx="2211">
                  <c:v>38392.5</c:v>
                </c:pt>
                <c:pt idx="2212">
                  <c:v>38401.300000000003</c:v>
                </c:pt>
                <c:pt idx="2213">
                  <c:v>38410.199999999997</c:v>
                </c:pt>
                <c:pt idx="2214">
                  <c:v>38414.699999999997</c:v>
                </c:pt>
                <c:pt idx="2215">
                  <c:v>38423.599999999999</c:v>
                </c:pt>
                <c:pt idx="2216">
                  <c:v>38428</c:v>
                </c:pt>
                <c:pt idx="2217">
                  <c:v>38441.5</c:v>
                </c:pt>
                <c:pt idx="2218">
                  <c:v>38450.5</c:v>
                </c:pt>
                <c:pt idx="2219">
                  <c:v>38459.599999999999</c:v>
                </c:pt>
                <c:pt idx="2220">
                  <c:v>38464.1</c:v>
                </c:pt>
                <c:pt idx="2221">
                  <c:v>38473.1</c:v>
                </c:pt>
                <c:pt idx="2222">
                  <c:v>38482.199999999997</c:v>
                </c:pt>
                <c:pt idx="2223">
                  <c:v>38491.199999999997</c:v>
                </c:pt>
                <c:pt idx="2224">
                  <c:v>38500.300000000003</c:v>
                </c:pt>
                <c:pt idx="2225">
                  <c:v>38513.800000000003</c:v>
                </c:pt>
                <c:pt idx="2226">
                  <c:v>38522.800000000003</c:v>
                </c:pt>
                <c:pt idx="2227">
                  <c:v>38531.800000000003</c:v>
                </c:pt>
                <c:pt idx="2228">
                  <c:v>38536.300000000003</c:v>
                </c:pt>
                <c:pt idx="2229">
                  <c:v>38545.199999999997</c:v>
                </c:pt>
                <c:pt idx="2230">
                  <c:v>38549.699999999997</c:v>
                </c:pt>
                <c:pt idx="2231">
                  <c:v>38558.6</c:v>
                </c:pt>
                <c:pt idx="2232">
                  <c:v>38567.5</c:v>
                </c:pt>
                <c:pt idx="2233">
                  <c:v>38576.300000000003</c:v>
                </c:pt>
                <c:pt idx="2234">
                  <c:v>38585</c:v>
                </c:pt>
                <c:pt idx="2235">
                  <c:v>38593.699999999997</c:v>
                </c:pt>
                <c:pt idx="2236">
                  <c:v>38602.400000000001</c:v>
                </c:pt>
                <c:pt idx="2237">
                  <c:v>38615.300000000003</c:v>
                </c:pt>
                <c:pt idx="2238">
                  <c:v>38623.699999999997</c:v>
                </c:pt>
                <c:pt idx="2239">
                  <c:v>38636.6</c:v>
                </c:pt>
                <c:pt idx="2240">
                  <c:v>38645.1</c:v>
                </c:pt>
                <c:pt idx="2241">
                  <c:v>38662</c:v>
                </c:pt>
                <c:pt idx="2242">
                  <c:v>38678.800000000003</c:v>
                </c:pt>
                <c:pt idx="2243">
                  <c:v>38687.199999999997</c:v>
                </c:pt>
                <c:pt idx="2244">
                  <c:v>38695.599999999999</c:v>
                </c:pt>
                <c:pt idx="2245">
                  <c:v>38703.9</c:v>
                </c:pt>
                <c:pt idx="2246">
                  <c:v>38716.5</c:v>
                </c:pt>
                <c:pt idx="2247">
                  <c:v>38733.300000000003</c:v>
                </c:pt>
                <c:pt idx="2248">
                  <c:v>38750.1</c:v>
                </c:pt>
                <c:pt idx="2249">
                  <c:v>38762.699999999997</c:v>
                </c:pt>
                <c:pt idx="2250">
                  <c:v>38775.4</c:v>
                </c:pt>
                <c:pt idx="2251">
                  <c:v>38783.9</c:v>
                </c:pt>
                <c:pt idx="2252">
                  <c:v>38801</c:v>
                </c:pt>
                <c:pt idx="2253">
                  <c:v>38805.199999999997</c:v>
                </c:pt>
                <c:pt idx="2254">
                  <c:v>38818.300000000003</c:v>
                </c:pt>
                <c:pt idx="2255">
                  <c:v>38827.1</c:v>
                </c:pt>
                <c:pt idx="2256">
                  <c:v>38831.599999999999</c:v>
                </c:pt>
                <c:pt idx="2257">
                  <c:v>38840.400000000001</c:v>
                </c:pt>
                <c:pt idx="2258">
                  <c:v>38849.4</c:v>
                </c:pt>
                <c:pt idx="2259">
                  <c:v>38853.800000000003</c:v>
                </c:pt>
                <c:pt idx="2260">
                  <c:v>38862.9</c:v>
                </c:pt>
                <c:pt idx="2261">
                  <c:v>38876.699999999997</c:v>
                </c:pt>
                <c:pt idx="2262">
                  <c:v>38886.1</c:v>
                </c:pt>
                <c:pt idx="2263">
                  <c:v>38895.5</c:v>
                </c:pt>
                <c:pt idx="2264">
                  <c:v>38905.1</c:v>
                </c:pt>
                <c:pt idx="2265">
                  <c:v>38914.699999999997</c:v>
                </c:pt>
                <c:pt idx="2266">
                  <c:v>38924.300000000003</c:v>
                </c:pt>
                <c:pt idx="2267">
                  <c:v>38934.199999999997</c:v>
                </c:pt>
                <c:pt idx="2268">
                  <c:v>38949.1</c:v>
                </c:pt>
                <c:pt idx="2269">
                  <c:v>38959.199999999997</c:v>
                </c:pt>
                <c:pt idx="2270">
                  <c:v>38974.400000000001</c:v>
                </c:pt>
                <c:pt idx="2271">
                  <c:v>38990</c:v>
                </c:pt>
                <c:pt idx="2272">
                  <c:v>39000.5</c:v>
                </c:pt>
                <c:pt idx="2273">
                  <c:v>39011</c:v>
                </c:pt>
                <c:pt idx="2274">
                  <c:v>39026.800000000003</c:v>
                </c:pt>
                <c:pt idx="2275">
                  <c:v>39048.300000000003</c:v>
                </c:pt>
                <c:pt idx="2276">
                  <c:v>39059.1</c:v>
                </c:pt>
                <c:pt idx="2277">
                  <c:v>39075.300000000003</c:v>
                </c:pt>
                <c:pt idx="2278">
                  <c:v>39086.199999999997</c:v>
                </c:pt>
                <c:pt idx="2279">
                  <c:v>39097.199999999997</c:v>
                </c:pt>
                <c:pt idx="2280">
                  <c:v>39113.699999999997</c:v>
                </c:pt>
                <c:pt idx="2281">
                  <c:v>39124.800000000003</c:v>
                </c:pt>
                <c:pt idx="2282">
                  <c:v>39141.5</c:v>
                </c:pt>
                <c:pt idx="2283">
                  <c:v>39152.699999999997</c:v>
                </c:pt>
                <c:pt idx="2284">
                  <c:v>39163.9</c:v>
                </c:pt>
                <c:pt idx="2285">
                  <c:v>39175.1</c:v>
                </c:pt>
                <c:pt idx="2286">
                  <c:v>39186.400000000001</c:v>
                </c:pt>
                <c:pt idx="2287">
                  <c:v>39197.699999999997</c:v>
                </c:pt>
                <c:pt idx="2288">
                  <c:v>39214.699999999997</c:v>
                </c:pt>
                <c:pt idx="2289">
                  <c:v>39226.1</c:v>
                </c:pt>
                <c:pt idx="2290">
                  <c:v>39237.599999999999</c:v>
                </c:pt>
                <c:pt idx="2291">
                  <c:v>39243.300000000003</c:v>
                </c:pt>
                <c:pt idx="2292">
                  <c:v>39249</c:v>
                </c:pt>
                <c:pt idx="2293">
                  <c:v>39260.6</c:v>
                </c:pt>
                <c:pt idx="2294">
                  <c:v>39266.5</c:v>
                </c:pt>
                <c:pt idx="2295">
                  <c:v>39278.1</c:v>
                </c:pt>
                <c:pt idx="2296">
                  <c:v>39289.800000000003</c:v>
                </c:pt>
                <c:pt idx="2297">
                  <c:v>39295.800000000003</c:v>
                </c:pt>
                <c:pt idx="2298">
                  <c:v>39307.599999999999</c:v>
                </c:pt>
                <c:pt idx="2299">
                  <c:v>39319.5</c:v>
                </c:pt>
                <c:pt idx="2300">
                  <c:v>39337.4</c:v>
                </c:pt>
                <c:pt idx="2301">
                  <c:v>39355.4</c:v>
                </c:pt>
                <c:pt idx="2302">
                  <c:v>39367.4</c:v>
                </c:pt>
                <c:pt idx="2303">
                  <c:v>39385.5</c:v>
                </c:pt>
                <c:pt idx="2304">
                  <c:v>39391.5</c:v>
                </c:pt>
                <c:pt idx="2305">
                  <c:v>39409.599999999999</c:v>
                </c:pt>
                <c:pt idx="2306">
                  <c:v>39421.599999999999</c:v>
                </c:pt>
                <c:pt idx="2307">
                  <c:v>39433.599999999999</c:v>
                </c:pt>
                <c:pt idx="2308">
                  <c:v>39445.599999999999</c:v>
                </c:pt>
                <c:pt idx="2309">
                  <c:v>39457.5</c:v>
                </c:pt>
                <c:pt idx="2310">
                  <c:v>39469.300000000003</c:v>
                </c:pt>
                <c:pt idx="2311">
                  <c:v>39475.300000000003</c:v>
                </c:pt>
                <c:pt idx="2312">
                  <c:v>39487</c:v>
                </c:pt>
                <c:pt idx="2313">
                  <c:v>39498.6</c:v>
                </c:pt>
                <c:pt idx="2314">
                  <c:v>39504.400000000001</c:v>
                </c:pt>
                <c:pt idx="2315">
                  <c:v>39515.9</c:v>
                </c:pt>
                <c:pt idx="2316">
                  <c:v>39521.599999999999</c:v>
                </c:pt>
                <c:pt idx="2317">
                  <c:v>39527.199999999997</c:v>
                </c:pt>
                <c:pt idx="2318">
                  <c:v>39538.400000000001</c:v>
                </c:pt>
                <c:pt idx="2319">
                  <c:v>39549.599999999999</c:v>
                </c:pt>
                <c:pt idx="2320">
                  <c:v>39560.5</c:v>
                </c:pt>
                <c:pt idx="2321">
                  <c:v>39571.5</c:v>
                </c:pt>
                <c:pt idx="2322">
                  <c:v>39582.300000000003</c:v>
                </c:pt>
                <c:pt idx="2323">
                  <c:v>39593.1</c:v>
                </c:pt>
                <c:pt idx="2324">
                  <c:v>39603.699999999997</c:v>
                </c:pt>
                <c:pt idx="2325">
                  <c:v>39619.5</c:v>
                </c:pt>
                <c:pt idx="2326">
                  <c:v>39630</c:v>
                </c:pt>
                <c:pt idx="2327">
                  <c:v>39640.400000000001</c:v>
                </c:pt>
                <c:pt idx="2328">
                  <c:v>39655.800000000003</c:v>
                </c:pt>
                <c:pt idx="2329">
                  <c:v>39676</c:v>
                </c:pt>
                <c:pt idx="2330">
                  <c:v>39701</c:v>
                </c:pt>
                <c:pt idx="2331">
                  <c:v>39725.800000000003</c:v>
                </c:pt>
                <c:pt idx="2332">
                  <c:v>39755.300000000003</c:v>
                </c:pt>
                <c:pt idx="2333">
                  <c:v>39774.5</c:v>
                </c:pt>
                <c:pt idx="2334">
                  <c:v>39798.5</c:v>
                </c:pt>
                <c:pt idx="2335">
                  <c:v>39812.699999999997</c:v>
                </c:pt>
                <c:pt idx="2336">
                  <c:v>39836.199999999997</c:v>
                </c:pt>
                <c:pt idx="2337">
                  <c:v>39873.300000000003</c:v>
                </c:pt>
                <c:pt idx="2338">
                  <c:v>39900.699999999997</c:v>
                </c:pt>
                <c:pt idx="2339">
                  <c:v>39909.800000000003</c:v>
                </c:pt>
                <c:pt idx="2340">
                  <c:v>39918.800000000003</c:v>
                </c:pt>
                <c:pt idx="2341">
                  <c:v>39927.699999999997</c:v>
                </c:pt>
                <c:pt idx="2342">
                  <c:v>39932.199999999997</c:v>
                </c:pt>
                <c:pt idx="2343">
                  <c:v>39936.699999999997</c:v>
                </c:pt>
                <c:pt idx="2344">
                  <c:v>39945.5</c:v>
                </c:pt>
                <c:pt idx="2345">
                  <c:v>39954.199999999997</c:v>
                </c:pt>
                <c:pt idx="2346">
                  <c:v>39962.9</c:v>
                </c:pt>
                <c:pt idx="2347">
                  <c:v>39967.199999999997</c:v>
                </c:pt>
                <c:pt idx="2348">
                  <c:v>39971.599999999999</c:v>
                </c:pt>
                <c:pt idx="2349">
                  <c:v>39984.5</c:v>
                </c:pt>
                <c:pt idx="2350">
                  <c:v>39993.1</c:v>
                </c:pt>
                <c:pt idx="2351">
                  <c:v>40001.599999999999</c:v>
                </c:pt>
                <c:pt idx="2352">
                  <c:v>40010.1</c:v>
                </c:pt>
                <c:pt idx="2353">
                  <c:v>40018.6</c:v>
                </c:pt>
                <c:pt idx="2354">
                  <c:v>40022.699999999997</c:v>
                </c:pt>
                <c:pt idx="2355">
                  <c:v>40035.4</c:v>
                </c:pt>
                <c:pt idx="2356">
                  <c:v>40052</c:v>
                </c:pt>
                <c:pt idx="2357">
                  <c:v>40064.400000000001</c:v>
                </c:pt>
                <c:pt idx="2358">
                  <c:v>40072.6</c:v>
                </c:pt>
                <c:pt idx="2359">
                  <c:v>40084.800000000003</c:v>
                </c:pt>
                <c:pt idx="2360">
                  <c:v>40092.9</c:v>
                </c:pt>
                <c:pt idx="2361">
                  <c:v>40101.1</c:v>
                </c:pt>
                <c:pt idx="2362">
                  <c:v>40113.199999999997</c:v>
                </c:pt>
                <c:pt idx="2363">
                  <c:v>40121.199999999997</c:v>
                </c:pt>
                <c:pt idx="2364">
                  <c:v>40129.1</c:v>
                </c:pt>
                <c:pt idx="2365">
                  <c:v>40133</c:v>
                </c:pt>
                <c:pt idx="2366">
                  <c:v>40141</c:v>
                </c:pt>
                <c:pt idx="2367">
                  <c:v>40144.9</c:v>
                </c:pt>
                <c:pt idx="2368">
                  <c:v>40152.800000000003</c:v>
                </c:pt>
                <c:pt idx="2369">
                  <c:v>40156.699999999997</c:v>
                </c:pt>
                <c:pt idx="2370">
                  <c:v>40164.5</c:v>
                </c:pt>
                <c:pt idx="2371">
                  <c:v>40172.199999999997</c:v>
                </c:pt>
                <c:pt idx="2372">
                  <c:v>40183.800000000003</c:v>
                </c:pt>
                <c:pt idx="2373">
                  <c:v>40191.5</c:v>
                </c:pt>
                <c:pt idx="2374">
                  <c:v>40195.199999999997</c:v>
                </c:pt>
                <c:pt idx="2375">
                  <c:v>40202.9</c:v>
                </c:pt>
                <c:pt idx="2376">
                  <c:v>40210.400000000001</c:v>
                </c:pt>
                <c:pt idx="2377">
                  <c:v>40221.800000000003</c:v>
                </c:pt>
                <c:pt idx="2378">
                  <c:v>40233</c:v>
                </c:pt>
                <c:pt idx="2379">
                  <c:v>40240.5</c:v>
                </c:pt>
                <c:pt idx="2380">
                  <c:v>40251.699999999997</c:v>
                </c:pt>
                <c:pt idx="2381">
                  <c:v>40259.1</c:v>
                </c:pt>
                <c:pt idx="2382">
                  <c:v>40266.5</c:v>
                </c:pt>
                <c:pt idx="2383">
                  <c:v>40273.800000000003</c:v>
                </c:pt>
                <c:pt idx="2384">
                  <c:v>40277.4</c:v>
                </c:pt>
                <c:pt idx="2385">
                  <c:v>40295.5</c:v>
                </c:pt>
                <c:pt idx="2386">
                  <c:v>40317</c:v>
                </c:pt>
                <c:pt idx="2387">
                  <c:v>40349.1</c:v>
                </c:pt>
                <c:pt idx="2388">
                  <c:v>40370.400000000001</c:v>
                </c:pt>
                <c:pt idx="2389">
                  <c:v>40381</c:v>
                </c:pt>
                <c:pt idx="2390">
                  <c:v>40387.9</c:v>
                </c:pt>
                <c:pt idx="2391">
                  <c:v>40391.4</c:v>
                </c:pt>
                <c:pt idx="2392">
                  <c:v>40398.300000000003</c:v>
                </c:pt>
                <c:pt idx="2393">
                  <c:v>40405.300000000003</c:v>
                </c:pt>
                <c:pt idx="2394">
                  <c:v>40412.1</c:v>
                </c:pt>
                <c:pt idx="2395">
                  <c:v>40415.599999999999</c:v>
                </c:pt>
                <c:pt idx="2396">
                  <c:v>40419</c:v>
                </c:pt>
                <c:pt idx="2397">
                  <c:v>40422.400000000001</c:v>
                </c:pt>
                <c:pt idx="2398">
                  <c:v>40429.199999999997</c:v>
                </c:pt>
                <c:pt idx="2399">
                  <c:v>40436</c:v>
                </c:pt>
                <c:pt idx="2400">
                  <c:v>40442.699999999997</c:v>
                </c:pt>
                <c:pt idx="2401">
                  <c:v>40449.5</c:v>
                </c:pt>
                <c:pt idx="2402">
                  <c:v>40456.1</c:v>
                </c:pt>
                <c:pt idx="2403">
                  <c:v>40459.5</c:v>
                </c:pt>
                <c:pt idx="2404">
                  <c:v>40469.5</c:v>
                </c:pt>
                <c:pt idx="2405">
                  <c:v>40479.4</c:v>
                </c:pt>
                <c:pt idx="2406">
                  <c:v>40492.400000000001</c:v>
                </c:pt>
                <c:pt idx="2407">
                  <c:v>40502.199999999997</c:v>
                </c:pt>
                <c:pt idx="2408">
                  <c:v>40508.6</c:v>
                </c:pt>
                <c:pt idx="2409">
                  <c:v>40515.1</c:v>
                </c:pt>
                <c:pt idx="2410">
                  <c:v>40521.5</c:v>
                </c:pt>
                <c:pt idx="2411">
                  <c:v>40524.6</c:v>
                </c:pt>
                <c:pt idx="2412">
                  <c:v>40531</c:v>
                </c:pt>
                <c:pt idx="2413">
                  <c:v>40537.300000000003</c:v>
                </c:pt>
                <c:pt idx="2414">
                  <c:v>40543.5</c:v>
                </c:pt>
                <c:pt idx="2415">
                  <c:v>40549.699999999997</c:v>
                </c:pt>
                <c:pt idx="2416">
                  <c:v>40555.9</c:v>
                </c:pt>
                <c:pt idx="2417">
                  <c:v>40562.1</c:v>
                </c:pt>
                <c:pt idx="2418">
                  <c:v>40577.4</c:v>
                </c:pt>
                <c:pt idx="2419">
                  <c:v>40589.599999999999</c:v>
                </c:pt>
                <c:pt idx="2420">
                  <c:v>40598.800000000003</c:v>
                </c:pt>
                <c:pt idx="2421">
                  <c:v>40601.800000000003</c:v>
                </c:pt>
                <c:pt idx="2422">
                  <c:v>40607.9</c:v>
                </c:pt>
                <c:pt idx="2423">
                  <c:v>40614</c:v>
                </c:pt>
                <c:pt idx="2424">
                  <c:v>40617</c:v>
                </c:pt>
                <c:pt idx="2425">
                  <c:v>40623.1</c:v>
                </c:pt>
                <c:pt idx="2426">
                  <c:v>40629.199999999997</c:v>
                </c:pt>
                <c:pt idx="2427">
                  <c:v>40635.300000000003</c:v>
                </c:pt>
                <c:pt idx="2428">
                  <c:v>40641.4</c:v>
                </c:pt>
                <c:pt idx="2429">
                  <c:v>40644.5</c:v>
                </c:pt>
                <c:pt idx="2430">
                  <c:v>40653.699999999997</c:v>
                </c:pt>
                <c:pt idx="2431">
                  <c:v>40663</c:v>
                </c:pt>
                <c:pt idx="2432">
                  <c:v>40690.800000000003</c:v>
                </c:pt>
                <c:pt idx="2433">
                  <c:v>40709.599999999999</c:v>
                </c:pt>
                <c:pt idx="2434">
                  <c:v>40719.1</c:v>
                </c:pt>
                <c:pt idx="2435">
                  <c:v>40728.6</c:v>
                </c:pt>
                <c:pt idx="2436">
                  <c:v>40738.1</c:v>
                </c:pt>
                <c:pt idx="2437">
                  <c:v>40741.300000000003</c:v>
                </c:pt>
                <c:pt idx="2438">
                  <c:v>40747.699999999997</c:v>
                </c:pt>
                <c:pt idx="2439">
                  <c:v>40754.199999999997</c:v>
                </c:pt>
                <c:pt idx="2440">
                  <c:v>40757.5</c:v>
                </c:pt>
                <c:pt idx="2441">
                  <c:v>40764.1</c:v>
                </c:pt>
                <c:pt idx="2442">
                  <c:v>40770.699999999997</c:v>
                </c:pt>
                <c:pt idx="2443">
                  <c:v>40773.9</c:v>
                </c:pt>
                <c:pt idx="2444">
                  <c:v>40780.5</c:v>
                </c:pt>
                <c:pt idx="2445">
                  <c:v>40790.5</c:v>
                </c:pt>
                <c:pt idx="2446">
                  <c:v>40800.5</c:v>
                </c:pt>
                <c:pt idx="2447">
                  <c:v>40813.9</c:v>
                </c:pt>
                <c:pt idx="2448">
                  <c:v>40827.4</c:v>
                </c:pt>
                <c:pt idx="2449">
                  <c:v>40840.800000000003</c:v>
                </c:pt>
                <c:pt idx="2450">
                  <c:v>40847.599999999999</c:v>
                </c:pt>
                <c:pt idx="2451">
                  <c:v>40854.400000000001</c:v>
                </c:pt>
                <c:pt idx="2452">
                  <c:v>40857.800000000003</c:v>
                </c:pt>
                <c:pt idx="2453">
                  <c:v>40864.6</c:v>
                </c:pt>
                <c:pt idx="2454">
                  <c:v>40871.4</c:v>
                </c:pt>
                <c:pt idx="2455">
                  <c:v>40874.800000000003</c:v>
                </c:pt>
                <c:pt idx="2456">
                  <c:v>40881.699999999997</c:v>
                </c:pt>
                <c:pt idx="2457">
                  <c:v>40888.5</c:v>
                </c:pt>
                <c:pt idx="2458">
                  <c:v>40895.4</c:v>
                </c:pt>
                <c:pt idx="2459">
                  <c:v>40902.199999999997</c:v>
                </c:pt>
                <c:pt idx="2460">
                  <c:v>40909.1</c:v>
                </c:pt>
                <c:pt idx="2461">
                  <c:v>40912.5</c:v>
                </c:pt>
                <c:pt idx="2462">
                  <c:v>40919.4</c:v>
                </c:pt>
                <c:pt idx="2463">
                  <c:v>40926.300000000003</c:v>
                </c:pt>
                <c:pt idx="2464">
                  <c:v>40929.699999999997</c:v>
                </c:pt>
                <c:pt idx="2465">
                  <c:v>40936.6</c:v>
                </c:pt>
                <c:pt idx="2466">
                  <c:v>40943.5</c:v>
                </c:pt>
                <c:pt idx="2467">
                  <c:v>40946.9</c:v>
                </c:pt>
                <c:pt idx="2468">
                  <c:v>40960.699999999997</c:v>
                </c:pt>
                <c:pt idx="2469">
                  <c:v>40967.5</c:v>
                </c:pt>
                <c:pt idx="2470">
                  <c:v>40974.400000000001</c:v>
                </c:pt>
                <c:pt idx="2471">
                  <c:v>40984.699999999997</c:v>
                </c:pt>
                <c:pt idx="2472">
                  <c:v>40998.300000000003</c:v>
                </c:pt>
                <c:pt idx="2473">
                  <c:v>41097.1</c:v>
                </c:pt>
                <c:pt idx="2474">
                  <c:v>41103.9</c:v>
                </c:pt>
                <c:pt idx="2475">
                  <c:v>41114.1</c:v>
                </c:pt>
                <c:pt idx="2476">
                  <c:v>41120.9</c:v>
                </c:pt>
                <c:pt idx="2477">
                  <c:v>41127.699999999997</c:v>
                </c:pt>
                <c:pt idx="2478">
                  <c:v>41144.699999999997</c:v>
                </c:pt>
                <c:pt idx="2479">
                  <c:v>41165.1</c:v>
                </c:pt>
                <c:pt idx="2480">
                  <c:v>41192.1</c:v>
                </c:pt>
                <c:pt idx="2481">
                  <c:v>41280.199999999997</c:v>
                </c:pt>
                <c:pt idx="2482">
                  <c:v>41297.1</c:v>
                </c:pt>
                <c:pt idx="2483">
                  <c:v>41310.699999999997</c:v>
                </c:pt>
                <c:pt idx="2484">
                  <c:v>41324</c:v>
                </c:pt>
                <c:pt idx="2485">
                  <c:v>41333.800000000003</c:v>
                </c:pt>
                <c:pt idx="2486">
                  <c:v>41343.599999999999</c:v>
                </c:pt>
                <c:pt idx="2487">
                  <c:v>41353.300000000003</c:v>
                </c:pt>
                <c:pt idx="2488">
                  <c:v>41359.800000000003</c:v>
                </c:pt>
                <c:pt idx="2489">
                  <c:v>41363</c:v>
                </c:pt>
                <c:pt idx="2490">
                  <c:v>41369.5</c:v>
                </c:pt>
                <c:pt idx="2491">
                  <c:v>41379.199999999997</c:v>
                </c:pt>
                <c:pt idx="2492">
                  <c:v>41385.599999999999</c:v>
                </c:pt>
                <c:pt idx="2493">
                  <c:v>41395.1</c:v>
                </c:pt>
                <c:pt idx="2494">
                  <c:v>41404.6</c:v>
                </c:pt>
                <c:pt idx="2495">
                  <c:v>41410.800000000003</c:v>
                </c:pt>
                <c:pt idx="2496">
                  <c:v>41417</c:v>
                </c:pt>
                <c:pt idx="2497">
                  <c:v>41423.1</c:v>
                </c:pt>
                <c:pt idx="2498">
                  <c:v>41426.1</c:v>
                </c:pt>
                <c:pt idx="2499">
                  <c:v>41432.199999999997</c:v>
                </c:pt>
                <c:pt idx="2500">
                  <c:v>41438.199999999997</c:v>
                </c:pt>
                <c:pt idx="2501">
                  <c:v>41447.1</c:v>
                </c:pt>
                <c:pt idx="2502">
                  <c:v>41453</c:v>
                </c:pt>
                <c:pt idx="2503">
                  <c:v>41458.9</c:v>
                </c:pt>
                <c:pt idx="2504">
                  <c:v>41464.699999999997</c:v>
                </c:pt>
                <c:pt idx="2505">
                  <c:v>41470.6</c:v>
                </c:pt>
                <c:pt idx="2506">
                  <c:v>41476.400000000001</c:v>
                </c:pt>
                <c:pt idx="2507">
                  <c:v>41479.199999999997</c:v>
                </c:pt>
                <c:pt idx="2508">
                  <c:v>41485</c:v>
                </c:pt>
                <c:pt idx="2509">
                  <c:v>41490.800000000003</c:v>
                </c:pt>
                <c:pt idx="2510">
                  <c:v>41496.5</c:v>
                </c:pt>
                <c:pt idx="2511">
                  <c:v>41502.199999999997</c:v>
                </c:pt>
                <c:pt idx="2512">
                  <c:v>41508</c:v>
                </c:pt>
                <c:pt idx="2513">
                  <c:v>41516.6</c:v>
                </c:pt>
                <c:pt idx="2514">
                  <c:v>41522.400000000001</c:v>
                </c:pt>
                <c:pt idx="2515">
                  <c:v>41528.199999999997</c:v>
                </c:pt>
                <c:pt idx="2516">
                  <c:v>41531.1</c:v>
                </c:pt>
                <c:pt idx="2517">
                  <c:v>41536.9</c:v>
                </c:pt>
                <c:pt idx="2518">
                  <c:v>41542.800000000003</c:v>
                </c:pt>
                <c:pt idx="2519">
                  <c:v>41548.699999999997</c:v>
                </c:pt>
                <c:pt idx="2520">
                  <c:v>41551.699999999997</c:v>
                </c:pt>
                <c:pt idx="2521">
                  <c:v>41557.699999999997</c:v>
                </c:pt>
                <c:pt idx="2522">
                  <c:v>41563.699999999997</c:v>
                </c:pt>
                <c:pt idx="2523">
                  <c:v>41569.800000000003</c:v>
                </c:pt>
                <c:pt idx="2524">
                  <c:v>41576</c:v>
                </c:pt>
                <c:pt idx="2525">
                  <c:v>41582.199999999997</c:v>
                </c:pt>
                <c:pt idx="2526">
                  <c:v>41591.5</c:v>
                </c:pt>
                <c:pt idx="2527">
                  <c:v>41597.9</c:v>
                </c:pt>
                <c:pt idx="2528">
                  <c:v>41601.199999999997</c:v>
                </c:pt>
                <c:pt idx="2529">
                  <c:v>41607.599999999999</c:v>
                </c:pt>
                <c:pt idx="2530">
                  <c:v>41614.199999999997</c:v>
                </c:pt>
                <c:pt idx="2531">
                  <c:v>41620.800000000003</c:v>
                </c:pt>
                <c:pt idx="2532">
                  <c:v>41631.1</c:v>
                </c:pt>
                <c:pt idx="2533">
                  <c:v>41638.199999999997</c:v>
                </c:pt>
                <c:pt idx="2534">
                  <c:v>41645.199999999997</c:v>
                </c:pt>
                <c:pt idx="2535">
                  <c:v>41652.300000000003</c:v>
                </c:pt>
                <c:pt idx="2536">
                  <c:v>41659.599999999999</c:v>
                </c:pt>
                <c:pt idx="2537">
                  <c:v>41667</c:v>
                </c:pt>
                <c:pt idx="2538">
                  <c:v>41670.699999999997</c:v>
                </c:pt>
                <c:pt idx="2539">
                  <c:v>41678.199999999997</c:v>
                </c:pt>
                <c:pt idx="2540">
                  <c:v>41686.199999999997</c:v>
                </c:pt>
                <c:pt idx="2541">
                  <c:v>41690.199999999997</c:v>
                </c:pt>
                <c:pt idx="2542">
                  <c:v>41698.400000000001</c:v>
                </c:pt>
                <c:pt idx="2543">
                  <c:v>41706.699999999997</c:v>
                </c:pt>
                <c:pt idx="2544">
                  <c:v>41715.1</c:v>
                </c:pt>
                <c:pt idx="2545">
                  <c:v>41723.5</c:v>
                </c:pt>
                <c:pt idx="2546">
                  <c:v>41736.5</c:v>
                </c:pt>
                <c:pt idx="2547">
                  <c:v>41745.300000000003</c:v>
                </c:pt>
                <c:pt idx="2548">
                  <c:v>41754.199999999997</c:v>
                </c:pt>
                <c:pt idx="2549">
                  <c:v>41763.199999999997</c:v>
                </c:pt>
                <c:pt idx="2550">
                  <c:v>41772.400000000001</c:v>
                </c:pt>
                <c:pt idx="2551">
                  <c:v>41777.1</c:v>
                </c:pt>
                <c:pt idx="2552">
                  <c:v>41786.400000000001</c:v>
                </c:pt>
                <c:pt idx="2553">
                  <c:v>41795.699999999997</c:v>
                </c:pt>
                <c:pt idx="2554">
                  <c:v>41809.9</c:v>
                </c:pt>
                <c:pt idx="2555">
                  <c:v>41819.4</c:v>
                </c:pt>
                <c:pt idx="2556">
                  <c:v>41829</c:v>
                </c:pt>
                <c:pt idx="2557">
                  <c:v>41838.5</c:v>
                </c:pt>
                <c:pt idx="2558">
                  <c:v>41848.1</c:v>
                </c:pt>
                <c:pt idx="2559">
                  <c:v>41857.800000000003</c:v>
                </c:pt>
                <c:pt idx="2560">
                  <c:v>41867.4</c:v>
                </c:pt>
                <c:pt idx="2561">
                  <c:v>41877</c:v>
                </c:pt>
                <c:pt idx="2562">
                  <c:v>41886.5</c:v>
                </c:pt>
                <c:pt idx="2563">
                  <c:v>41896.1</c:v>
                </c:pt>
                <c:pt idx="2564">
                  <c:v>41905.599999999999</c:v>
                </c:pt>
                <c:pt idx="2565">
                  <c:v>41915</c:v>
                </c:pt>
                <c:pt idx="2566">
                  <c:v>41929.1</c:v>
                </c:pt>
                <c:pt idx="2567">
                  <c:v>41938.400000000001</c:v>
                </c:pt>
                <c:pt idx="2568">
                  <c:v>41947.8</c:v>
                </c:pt>
                <c:pt idx="2569">
                  <c:v>41956.9</c:v>
                </c:pt>
                <c:pt idx="2570">
                  <c:v>41966</c:v>
                </c:pt>
                <c:pt idx="2571">
                  <c:v>41975</c:v>
                </c:pt>
                <c:pt idx="2572">
                  <c:v>41984</c:v>
                </c:pt>
                <c:pt idx="2573">
                  <c:v>41993</c:v>
                </c:pt>
                <c:pt idx="2574">
                  <c:v>42001.8</c:v>
                </c:pt>
                <c:pt idx="2575">
                  <c:v>42010.7</c:v>
                </c:pt>
                <c:pt idx="2576">
                  <c:v>42019.4</c:v>
                </c:pt>
                <c:pt idx="2577">
                  <c:v>42028.2</c:v>
                </c:pt>
                <c:pt idx="2578">
                  <c:v>42036.800000000003</c:v>
                </c:pt>
                <c:pt idx="2579">
                  <c:v>42041.2</c:v>
                </c:pt>
                <c:pt idx="2580">
                  <c:v>42049.8</c:v>
                </c:pt>
                <c:pt idx="2581">
                  <c:v>42054.1</c:v>
                </c:pt>
                <c:pt idx="2582">
                  <c:v>42062.7</c:v>
                </c:pt>
                <c:pt idx="2583">
                  <c:v>42075.6</c:v>
                </c:pt>
                <c:pt idx="2584">
                  <c:v>42084.1</c:v>
                </c:pt>
                <c:pt idx="2585">
                  <c:v>42096.9</c:v>
                </c:pt>
                <c:pt idx="2586">
                  <c:v>42105.5</c:v>
                </c:pt>
                <c:pt idx="2587">
                  <c:v>42109.7</c:v>
                </c:pt>
                <c:pt idx="2588">
                  <c:v>42118.2</c:v>
                </c:pt>
                <c:pt idx="2589">
                  <c:v>42126.7</c:v>
                </c:pt>
                <c:pt idx="2590">
                  <c:v>42130.9</c:v>
                </c:pt>
                <c:pt idx="2591">
                  <c:v>42139.3</c:v>
                </c:pt>
                <c:pt idx="2592">
                  <c:v>42143.5</c:v>
                </c:pt>
                <c:pt idx="2593">
                  <c:v>42151.8</c:v>
                </c:pt>
                <c:pt idx="2594">
                  <c:v>42160.1</c:v>
                </c:pt>
                <c:pt idx="2595">
                  <c:v>42168.4</c:v>
                </c:pt>
                <c:pt idx="2596">
                  <c:v>42176.7</c:v>
                </c:pt>
                <c:pt idx="2597">
                  <c:v>42184.9</c:v>
                </c:pt>
                <c:pt idx="2598">
                  <c:v>42193.1</c:v>
                </c:pt>
                <c:pt idx="2599">
                  <c:v>42201.3</c:v>
                </c:pt>
                <c:pt idx="2600">
                  <c:v>42209.4</c:v>
                </c:pt>
                <c:pt idx="2601">
                  <c:v>42217.5</c:v>
                </c:pt>
                <c:pt idx="2602">
                  <c:v>42221.4</c:v>
                </c:pt>
                <c:pt idx="2603">
                  <c:v>42229.4</c:v>
                </c:pt>
                <c:pt idx="2604">
                  <c:v>42237.4</c:v>
                </c:pt>
                <c:pt idx="2605">
                  <c:v>42245.3</c:v>
                </c:pt>
                <c:pt idx="2606">
                  <c:v>42253.1</c:v>
                </c:pt>
                <c:pt idx="2607">
                  <c:v>42264.800000000003</c:v>
                </c:pt>
                <c:pt idx="2608">
                  <c:v>42272.5</c:v>
                </c:pt>
                <c:pt idx="2609">
                  <c:v>42276.3</c:v>
                </c:pt>
                <c:pt idx="2610">
                  <c:v>42284</c:v>
                </c:pt>
                <c:pt idx="2611">
                  <c:v>42291.6</c:v>
                </c:pt>
                <c:pt idx="2612">
                  <c:v>42295.4</c:v>
                </c:pt>
                <c:pt idx="2613">
                  <c:v>42302.9</c:v>
                </c:pt>
                <c:pt idx="2614">
                  <c:v>42310.3</c:v>
                </c:pt>
                <c:pt idx="2615">
                  <c:v>42317.7</c:v>
                </c:pt>
                <c:pt idx="2616">
                  <c:v>42325.1</c:v>
                </c:pt>
                <c:pt idx="2617">
                  <c:v>42332.4</c:v>
                </c:pt>
                <c:pt idx="2618">
                  <c:v>42339.6</c:v>
                </c:pt>
                <c:pt idx="2619">
                  <c:v>42343.199999999997</c:v>
                </c:pt>
                <c:pt idx="2620">
                  <c:v>42350.400000000001</c:v>
                </c:pt>
                <c:pt idx="2621">
                  <c:v>42357.599999999999</c:v>
                </c:pt>
                <c:pt idx="2622">
                  <c:v>42364.7</c:v>
                </c:pt>
                <c:pt idx="2623">
                  <c:v>42368.2</c:v>
                </c:pt>
                <c:pt idx="2624">
                  <c:v>42375.3</c:v>
                </c:pt>
                <c:pt idx="2625">
                  <c:v>42382.3</c:v>
                </c:pt>
                <c:pt idx="2626">
                  <c:v>42392.7</c:v>
                </c:pt>
                <c:pt idx="2627">
                  <c:v>42399.6</c:v>
                </c:pt>
                <c:pt idx="2628">
                  <c:v>42406.5</c:v>
                </c:pt>
                <c:pt idx="2629">
                  <c:v>42413.4</c:v>
                </c:pt>
                <c:pt idx="2630">
                  <c:v>42420.2</c:v>
                </c:pt>
                <c:pt idx="2631">
                  <c:v>42427.1</c:v>
                </c:pt>
                <c:pt idx="2632">
                  <c:v>42430.400000000001</c:v>
                </c:pt>
                <c:pt idx="2633">
                  <c:v>42437.2</c:v>
                </c:pt>
                <c:pt idx="2634">
                  <c:v>42440.6</c:v>
                </c:pt>
                <c:pt idx="2635">
                  <c:v>42447.3</c:v>
                </c:pt>
                <c:pt idx="2636">
                  <c:v>42454</c:v>
                </c:pt>
                <c:pt idx="2637">
                  <c:v>42457.3</c:v>
                </c:pt>
                <c:pt idx="2638">
                  <c:v>42464</c:v>
                </c:pt>
                <c:pt idx="2639">
                  <c:v>42473.9</c:v>
                </c:pt>
                <c:pt idx="2640">
                  <c:v>42480.6</c:v>
                </c:pt>
                <c:pt idx="2641">
                  <c:v>42487.199999999997</c:v>
                </c:pt>
                <c:pt idx="2642">
                  <c:v>42493.7</c:v>
                </c:pt>
                <c:pt idx="2643">
                  <c:v>42500.3</c:v>
                </c:pt>
                <c:pt idx="2644">
                  <c:v>42503.6</c:v>
                </c:pt>
                <c:pt idx="2645">
                  <c:v>42510.2</c:v>
                </c:pt>
                <c:pt idx="2646">
                  <c:v>42516.7</c:v>
                </c:pt>
                <c:pt idx="2647">
                  <c:v>42523.199999999997</c:v>
                </c:pt>
                <c:pt idx="2648">
                  <c:v>42529.8</c:v>
                </c:pt>
                <c:pt idx="2649">
                  <c:v>42533</c:v>
                </c:pt>
                <c:pt idx="2650">
                  <c:v>42542.8</c:v>
                </c:pt>
                <c:pt idx="2651">
                  <c:v>42549.3</c:v>
                </c:pt>
                <c:pt idx="2652">
                  <c:v>42555.8</c:v>
                </c:pt>
                <c:pt idx="2653">
                  <c:v>42562.3</c:v>
                </c:pt>
                <c:pt idx="2654">
                  <c:v>42568.800000000003</c:v>
                </c:pt>
                <c:pt idx="2655">
                  <c:v>42572.1</c:v>
                </c:pt>
                <c:pt idx="2656">
                  <c:v>42578.6</c:v>
                </c:pt>
                <c:pt idx="2657">
                  <c:v>42585.1</c:v>
                </c:pt>
                <c:pt idx="2658">
                  <c:v>42588.3</c:v>
                </c:pt>
                <c:pt idx="2659">
                  <c:v>42594.8</c:v>
                </c:pt>
                <c:pt idx="2660">
                  <c:v>42601.3</c:v>
                </c:pt>
                <c:pt idx="2661">
                  <c:v>42607.8</c:v>
                </c:pt>
                <c:pt idx="2662">
                  <c:v>42614.3</c:v>
                </c:pt>
                <c:pt idx="2663">
                  <c:v>42620.800000000003</c:v>
                </c:pt>
                <c:pt idx="2664">
                  <c:v>42630.5</c:v>
                </c:pt>
                <c:pt idx="2665">
                  <c:v>42633.7</c:v>
                </c:pt>
                <c:pt idx="2666">
                  <c:v>42640.1</c:v>
                </c:pt>
                <c:pt idx="2667">
                  <c:v>42646.6</c:v>
                </c:pt>
                <c:pt idx="2668">
                  <c:v>42653</c:v>
                </c:pt>
                <c:pt idx="2669">
                  <c:v>42659.4</c:v>
                </c:pt>
                <c:pt idx="2670">
                  <c:v>42662.6</c:v>
                </c:pt>
                <c:pt idx="2671">
                  <c:v>42672.1</c:v>
                </c:pt>
                <c:pt idx="2672">
                  <c:v>42675.3</c:v>
                </c:pt>
                <c:pt idx="2673">
                  <c:v>42681.599999999999</c:v>
                </c:pt>
                <c:pt idx="2674">
                  <c:v>42688</c:v>
                </c:pt>
                <c:pt idx="2675">
                  <c:v>42694.3</c:v>
                </c:pt>
                <c:pt idx="2676">
                  <c:v>42700.6</c:v>
                </c:pt>
                <c:pt idx="2677">
                  <c:v>42706.9</c:v>
                </c:pt>
                <c:pt idx="2678">
                  <c:v>42713.2</c:v>
                </c:pt>
                <c:pt idx="2679">
                  <c:v>42716.3</c:v>
                </c:pt>
                <c:pt idx="2680">
                  <c:v>42722.6</c:v>
                </c:pt>
                <c:pt idx="2681">
                  <c:v>42728.9</c:v>
                </c:pt>
                <c:pt idx="2682">
                  <c:v>42735.1</c:v>
                </c:pt>
                <c:pt idx="2683">
                  <c:v>42741.4</c:v>
                </c:pt>
                <c:pt idx="2684">
                  <c:v>42747.6</c:v>
                </c:pt>
                <c:pt idx="2685">
                  <c:v>42757</c:v>
                </c:pt>
                <c:pt idx="2686">
                  <c:v>42763.199999999997</c:v>
                </c:pt>
                <c:pt idx="2687">
                  <c:v>42769.5</c:v>
                </c:pt>
                <c:pt idx="2688">
                  <c:v>42775.7</c:v>
                </c:pt>
                <c:pt idx="2689">
                  <c:v>42778.8</c:v>
                </c:pt>
                <c:pt idx="2690">
                  <c:v>42785.1</c:v>
                </c:pt>
                <c:pt idx="2691">
                  <c:v>42791.3</c:v>
                </c:pt>
                <c:pt idx="2692">
                  <c:v>42794.400000000001</c:v>
                </c:pt>
                <c:pt idx="2693">
                  <c:v>42800.7</c:v>
                </c:pt>
                <c:pt idx="2694">
                  <c:v>42806.9</c:v>
                </c:pt>
                <c:pt idx="2695">
                  <c:v>42813.1</c:v>
                </c:pt>
                <c:pt idx="2696">
                  <c:v>42819.4</c:v>
                </c:pt>
                <c:pt idx="2697">
                  <c:v>42828.800000000003</c:v>
                </c:pt>
                <c:pt idx="2698">
                  <c:v>42835</c:v>
                </c:pt>
                <c:pt idx="2699">
                  <c:v>42838.1</c:v>
                </c:pt>
                <c:pt idx="2700">
                  <c:v>42844.4</c:v>
                </c:pt>
                <c:pt idx="2701">
                  <c:v>42850.7</c:v>
                </c:pt>
                <c:pt idx="2702">
                  <c:v>42857</c:v>
                </c:pt>
                <c:pt idx="2703">
                  <c:v>42863.3</c:v>
                </c:pt>
                <c:pt idx="2704">
                  <c:v>42869.599999999999</c:v>
                </c:pt>
                <c:pt idx="2705">
                  <c:v>42879.1</c:v>
                </c:pt>
                <c:pt idx="2706">
                  <c:v>42885.5</c:v>
                </c:pt>
                <c:pt idx="2707">
                  <c:v>42895</c:v>
                </c:pt>
                <c:pt idx="2708">
                  <c:v>42901.4</c:v>
                </c:pt>
                <c:pt idx="2709">
                  <c:v>42907.8</c:v>
                </c:pt>
                <c:pt idx="2710">
                  <c:v>42914.2</c:v>
                </c:pt>
                <c:pt idx="2711">
                  <c:v>42920.6</c:v>
                </c:pt>
                <c:pt idx="2712">
                  <c:v>42927</c:v>
                </c:pt>
                <c:pt idx="2713">
                  <c:v>42930.2</c:v>
                </c:pt>
                <c:pt idx="2714">
                  <c:v>42936.6</c:v>
                </c:pt>
                <c:pt idx="2715">
                  <c:v>42943.1</c:v>
                </c:pt>
                <c:pt idx="2716">
                  <c:v>42949.5</c:v>
                </c:pt>
                <c:pt idx="2717">
                  <c:v>42956</c:v>
                </c:pt>
                <c:pt idx="2718">
                  <c:v>42965.7</c:v>
                </c:pt>
                <c:pt idx="2719">
                  <c:v>42972.2</c:v>
                </c:pt>
                <c:pt idx="2720">
                  <c:v>42978.7</c:v>
                </c:pt>
                <c:pt idx="2721">
                  <c:v>42985.2</c:v>
                </c:pt>
                <c:pt idx="2722">
                  <c:v>42994.9</c:v>
                </c:pt>
                <c:pt idx="2723">
                  <c:v>42998.2</c:v>
                </c:pt>
                <c:pt idx="2724">
                  <c:v>43004.7</c:v>
                </c:pt>
                <c:pt idx="2725">
                  <c:v>43011.199999999997</c:v>
                </c:pt>
                <c:pt idx="2726">
                  <c:v>43014.5</c:v>
                </c:pt>
                <c:pt idx="2727">
                  <c:v>43021</c:v>
                </c:pt>
                <c:pt idx="2728">
                  <c:v>43030.8</c:v>
                </c:pt>
                <c:pt idx="2729">
                  <c:v>43040.6</c:v>
                </c:pt>
                <c:pt idx="2730">
                  <c:v>43050.5</c:v>
                </c:pt>
                <c:pt idx="2731">
                  <c:v>43063.6</c:v>
                </c:pt>
                <c:pt idx="2732">
                  <c:v>43076.7</c:v>
                </c:pt>
                <c:pt idx="2733">
                  <c:v>43089.8</c:v>
                </c:pt>
                <c:pt idx="2734">
                  <c:v>43096.4</c:v>
                </c:pt>
                <c:pt idx="2735">
                  <c:v>43099.7</c:v>
                </c:pt>
                <c:pt idx="2736">
                  <c:v>43109.599999999999</c:v>
                </c:pt>
                <c:pt idx="2737">
                  <c:v>43116.1</c:v>
                </c:pt>
                <c:pt idx="2738">
                  <c:v>43119.4</c:v>
                </c:pt>
                <c:pt idx="2739">
                  <c:v>43122.7</c:v>
                </c:pt>
                <c:pt idx="2740">
                  <c:v>43129.3</c:v>
                </c:pt>
                <c:pt idx="2741">
                  <c:v>43135.9</c:v>
                </c:pt>
                <c:pt idx="2742">
                  <c:v>43142.5</c:v>
                </c:pt>
                <c:pt idx="2743">
                  <c:v>43152.4</c:v>
                </c:pt>
                <c:pt idx="2744">
                  <c:v>43159.1</c:v>
                </c:pt>
                <c:pt idx="2745">
                  <c:v>43165.7</c:v>
                </c:pt>
                <c:pt idx="2746">
                  <c:v>43169</c:v>
                </c:pt>
                <c:pt idx="2747">
                  <c:v>43175.6</c:v>
                </c:pt>
                <c:pt idx="2748">
                  <c:v>43178.9</c:v>
                </c:pt>
                <c:pt idx="2749">
                  <c:v>43185.5</c:v>
                </c:pt>
                <c:pt idx="2750">
                  <c:v>43192.1</c:v>
                </c:pt>
                <c:pt idx="2751">
                  <c:v>43195.5</c:v>
                </c:pt>
                <c:pt idx="2752">
                  <c:v>43208.7</c:v>
                </c:pt>
                <c:pt idx="2753">
                  <c:v>43215.4</c:v>
                </c:pt>
                <c:pt idx="2754">
                  <c:v>43222</c:v>
                </c:pt>
                <c:pt idx="2755">
                  <c:v>43232</c:v>
                </c:pt>
                <c:pt idx="2756">
                  <c:v>43238.6</c:v>
                </c:pt>
                <c:pt idx="2757">
                  <c:v>43245.3</c:v>
                </c:pt>
                <c:pt idx="2758">
                  <c:v>43255.3</c:v>
                </c:pt>
                <c:pt idx="2759">
                  <c:v>43258.6</c:v>
                </c:pt>
                <c:pt idx="2760">
                  <c:v>43265.3</c:v>
                </c:pt>
                <c:pt idx="2761">
                  <c:v>43272</c:v>
                </c:pt>
                <c:pt idx="2762">
                  <c:v>43282</c:v>
                </c:pt>
                <c:pt idx="2763">
                  <c:v>43318.8</c:v>
                </c:pt>
                <c:pt idx="2764">
                  <c:v>43335.5</c:v>
                </c:pt>
                <c:pt idx="2765">
                  <c:v>43342.2</c:v>
                </c:pt>
                <c:pt idx="2766">
                  <c:v>43348.9</c:v>
                </c:pt>
                <c:pt idx="2767">
                  <c:v>43355.6</c:v>
                </c:pt>
                <c:pt idx="2768">
                  <c:v>43362.400000000001</c:v>
                </c:pt>
                <c:pt idx="2769">
                  <c:v>43369.1</c:v>
                </c:pt>
                <c:pt idx="2770">
                  <c:v>43375.8</c:v>
                </c:pt>
                <c:pt idx="2771">
                  <c:v>43385.9</c:v>
                </c:pt>
                <c:pt idx="2772">
                  <c:v>43392.7</c:v>
                </c:pt>
                <c:pt idx="2773">
                  <c:v>43399.4</c:v>
                </c:pt>
                <c:pt idx="2774">
                  <c:v>43406.1</c:v>
                </c:pt>
                <c:pt idx="2775">
                  <c:v>43409.5</c:v>
                </c:pt>
                <c:pt idx="2776">
                  <c:v>43412.9</c:v>
                </c:pt>
                <c:pt idx="2777">
                  <c:v>43423</c:v>
                </c:pt>
                <c:pt idx="2778">
                  <c:v>43429.7</c:v>
                </c:pt>
                <c:pt idx="2779">
                  <c:v>43433.1</c:v>
                </c:pt>
                <c:pt idx="2780">
                  <c:v>43439.9</c:v>
                </c:pt>
                <c:pt idx="2781">
                  <c:v>43443.199999999997</c:v>
                </c:pt>
                <c:pt idx="2782">
                  <c:v>43453.4</c:v>
                </c:pt>
                <c:pt idx="2783">
                  <c:v>43460.1</c:v>
                </c:pt>
                <c:pt idx="2784">
                  <c:v>43466.9</c:v>
                </c:pt>
                <c:pt idx="2785">
                  <c:v>43473.7</c:v>
                </c:pt>
                <c:pt idx="2786">
                  <c:v>43483.9</c:v>
                </c:pt>
                <c:pt idx="2787">
                  <c:v>43494.2</c:v>
                </c:pt>
                <c:pt idx="2788">
                  <c:v>43504.4</c:v>
                </c:pt>
                <c:pt idx="2789">
                  <c:v>43514.7</c:v>
                </c:pt>
                <c:pt idx="2790">
                  <c:v>43525</c:v>
                </c:pt>
                <c:pt idx="2791">
                  <c:v>43535.4</c:v>
                </c:pt>
                <c:pt idx="2792">
                  <c:v>43545.7</c:v>
                </c:pt>
                <c:pt idx="2793">
                  <c:v>43552.7</c:v>
                </c:pt>
                <c:pt idx="2794">
                  <c:v>43559.6</c:v>
                </c:pt>
                <c:pt idx="2795">
                  <c:v>43566.6</c:v>
                </c:pt>
                <c:pt idx="2796">
                  <c:v>43573.599999999999</c:v>
                </c:pt>
                <c:pt idx="2797">
                  <c:v>43580.5</c:v>
                </c:pt>
                <c:pt idx="2798">
                  <c:v>43587.5</c:v>
                </c:pt>
                <c:pt idx="2799">
                  <c:v>43594.5</c:v>
                </c:pt>
                <c:pt idx="2800">
                  <c:v>43598</c:v>
                </c:pt>
                <c:pt idx="2801">
                  <c:v>43605</c:v>
                </c:pt>
                <c:pt idx="2802">
                  <c:v>43611.9</c:v>
                </c:pt>
                <c:pt idx="2803">
                  <c:v>43615.4</c:v>
                </c:pt>
                <c:pt idx="2804">
                  <c:v>43625.9</c:v>
                </c:pt>
                <c:pt idx="2805">
                  <c:v>43632.800000000003</c:v>
                </c:pt>
                <c:pt idx="2806">
                  <c:v>43639.7</c:v>
                </c:pt>
                <c:pt idx="2807">
                  <c:v>43646.6</c:v>
                </c:pt>
                <c:pt idx="2808">
                  <c:v>43653.5</c:v>
                </c:pt>
                <c:pt idx="2809">
                  <c:v>43660.3</c:v>
                </c:pt>
                <c:pt idx="2810">
                  <c:v>43667</c:v>
                </c:pt>
                <c:pt idx="2811">
                  <c:v>43680.5</c:v>
                </c:pt>
                <c:pt idx="2812">
                  <c:v>43710.7</c:v>
                </c:pt>
                <c:pt idx="2813">
                  <c:v>43717.2</c:v>
                </c:pt>
                <c:pt idx="2814">
                  <c:v>43726.9</c:v>
                </c:pt>
                <c:pt idx="2815">
                  <c:v>43733.4</c:v>
                </c:pt>
                <c:pt idx="2816">
                  <c:v>43746.400000000001</c:v>
                </c:pt>
                <c:pt idx="2817">
                  <c:v>43752.9</c:v>
                </c:pt>
                <c:pt idx="2818">
                  <c:v>43772</c:v>
                </c:pt>
                <c:pt idx="2819">
                  <c:v>43793.9</c:v>
                </c:pt>
                <c:pt idx="2820">
                  <c:v>43803.199999999997</c:v>
                </c:pt>
                <c:pt idx="2821">
                  <c:v>43806.3</c:v>
                </c:pt>
                <c:pt idx="2822">
                  <c:v>43812.5</c:v>
                </c:pt>
                <c:pt idx="2823">
                  <c:v>43818.7</c:v>
                </c:pt>
                <c:pt idx="2824">
                  <c:v>43824.800000000003</c:v>
                </c:pt>
                <c:pt idx="2825">
                  <c:v>43834</c:v>
                </c:pt>
                <c:pt idx="2826">
                  <c:v>43840</c:v>
                </c:pt>
                <c:pt idx="2827">
                  <c:v>43846.1</c:v>
                </c:pt>
                <c:pt idx="2828">
                  <c:v>43852.1</c:v>
                </c:pt>
                <c:pt idx="2829">
                  <c:v>43855.199999999997</c:v>
                </c:pt>
                <c:pt idx="2830">
                  <c:v>43861.2</c:v>
                </c:pt>
                <c:pt idx="2831">
                  <c:v>43867.199999999997</c:v>
                </c:pt>
                <c:pt idx="2832">
                  <c:v>43870.2</c:v>
                </c:pt>
                <c:pt idx="2833">
                  <c:v>43876.2</c:v>
                </c:pt>
                <c:pt idx="2834">
                  <c:v>43882.1</c:v>
                </c:pt>
                <c:pt idx="2835">
                  <c:v>43888</c:v>
                </c:pt>
                <c:pt idx="2836">
                  <c:v>43891</c:v>
                </c:pt>
                <c:pt idx="2837">
                  <c:v>43896.9</c:v>
                </c:pt>
                <c:pt idx="2838">
                  <c:v>43902.7</c:v>
                </c:pt>
                <c:pt idx="2839">
                  <c:v>43908.5</c:v>
                </c:pt>
                <c:pt idx="2840">
                  <c:v>43914.400000000001</c:v>
                </c:pt>
                <c:pt idx="2841">
                  <c:v>43920.2</c:v>
                </c:pt>
                <c:pt idx="2842">
                  <c:v>43925.9</c:v>
                </c:pt>
                <c:pt idx="2843">
                  <c:v>43928.800000000003</c:v>
                </c:pt>
                <c:pt idx="2844">
                  <c:v>43934.5</c:v>
                </c:pt>
                <c:pt idx="2845">
                  <c:v>43940.1</c:v>
                </c:pt>
                <c:pt idx="2846">
                  <c:v>43948.4</c:v>
                </c:pt>
                <c:pt idx="2847">
                  <c:v>43959.4</c:v>
                </c:pt>
                <c:pt idx="2848">
                  <c:v>43975.7</c:v>
                </c:pt>
                <c:pt idx="2849">
                  <c:v>43994.5</c:v>
                </c:pt>
                <c:pt idx="2850">
                  <c:v>44002.5</c:v>
                </c:pt>
                <c:pt idx="2851">
                  <c:v>44007.7</c:v>
                </c:pt>
                <c:pt idx="2852">
                  <c:v>44010.400000000001</c:v>
                </c:pt>
                <c:pt idx="2853">
                  <c:v>44018.1</c:v>
                </c:pt>
                <c:pt idx="2854">
                  <c:v>44025.8</c:v>
                </c:pt>
                <c:pt idx="2855">
                  <c:v>44033.2</c:v>
                </c:pt>
                <c:pt idx="2856">
                  <c:v>44040.6</c:v>
                </c:pt>
                <c:pt idx="2857">
                  <c:v>44045.5</c:v>
                </c:pt>
                <c:pt idx="2858">
                  <c:v>44052.800000000003</c:v>
                </c:pt>
                <c:pt idx="2859">
                  <c:v>44060</c:v>
                </c:pt>
                <c:pt idx="2860">
                  <c:v>44067.1</c:v>
                </c:pt>
                <c:pt idx="2861">
                  <c:v>44074.2</c:v>
                </c:pt>
                <c:pt idx="2862">
                  <c:v>44078.7</c:v>
                </c:pt>
                <c:pt idx="2863">
                  <c:v>44083.3</c:v>
                </c:pt>
                <c:pt idx="2864">
                  <c:v>44087.8</c:v>
                </c:pt>
                <c:pt idx="2865">
                  <c:v>44092.2</c:v>
                </c:pt>
                <c:pt idx="2866">
                  <c:v>44094.400000000001</c:v>
                </c:pt>
                <c:pt idx="2867">
                  <c:v>44098.9</c:v>
                </c:pt>
                <c:pt idx="2868">
                  <c:v>44103.3</c:v>
                </c:pt>
                <c:pt idx="2869">
                  <c:v>44107.7</c:v>
                </c:pt>
                <c:pt idx="2870">
                  <c:v>44114.2</c:v>
                </c:pt>
                <c:pt idx="2871">
                  <c:v>44116.4</c:v>
                </c:pt>
                <c:pt idx="2872">
                  <c:v>44120.7</c:v>
                </c:pt>
                <c:pt idx="2873">
                  <c:v>44124.9</c:v>
                </c:pt>
                <c:pt idx="2874">
                  <c:v>44129</c:v>
                </c:pt>
                <c:pt idx="2875">
                  <c:v>44131.1</c:v>
                </c:pt>
                <c:pt idx="2876">
                  <c:v>44135.199999999997</c:v>
                </c:pt>
                <c:pt idx="2877">
                  <c:v>44139.3</c:v>
                </c:pt>
                <c:pt idx="2878">
                  <c:v>44167.7</c:v>
                </c:pt>
                <c:pt idx="2879">
                  <c:v>44177.7</c:v>
                </c:pt>
                <c:pt idx="2880">
                  <c:v>44181.7</c:v>
                </c:pt>
                <c:pt idx="2881">
                  <c:v>44185.599999999999</c:v>
                </c:pt>
                <c:pt idx="2882">
                  <c:v>44189.599999999999</c:v>
                </c:pt>
                <c:pt idx="2883">
                  <c:v>44193.5</c:v>
                </c:pt>
                <c:pt idx="2884">
                  <c:v>44195.5</c:v>
                </c:pt>
                <c:pt idx="2885">
                  <c:v>44199.4</c:v>
                </c:pt>
                <c:pt idx="2886">
                  <c:v>44203.199999999997</c:v>
                </c:pt>
                <c:pt idx="2887">
                  <c:v>44205.2</c:v>
                </c:pt>
                <c:pt idx="2888">
                  <c:v>44211</c:v>
                </c:pt>
                <c:pt idx="2889">
                  <c:v>44214.8</c:v>
                </c:pt>
                <c:pt idx="2890">
                  <c:v>44218.7</c:v>
                </c:pt>
                <c:pt idx="2891">
                  <c:v>44224.4</c:v>
                </c:pt>
                <c:pt idx="2892">
                  <c:v>44226.3</c:v>
                </c:pt>
                <c:pt idx="2893">
                  <c:v>44230.2</c:v>
                </c:pt>
                <c:pt idx="2894">
                  <c:v>44235.9</c:v>
                </c:pt>
                <c:pt idx="2895">
                  <c:v>44241.7</c:v>
                </c:pt>
                <c:pt idx="2896">
                  <c:v>44251.3</c:v>
                </c:pt>
                <c:pt idx="2897">
                  <c:v>44257.1</c:v>
                </c:pt>
                <c:pt idx="2898">
                  <c:v>44262.8</c:v>
                </c:pt>
                <c:pt idx="2899">
                  <c:v>44270.5</c:v>
                </c:pt>
                <c:pt idx="2900">
                  <c:v>44272.4</c:v>
                </c:pt>
                <c:pt idx="2901">
                  <c:v>44278.2</c:v>
                </c:pt>
                <c:pt idx="2902">
                  <c:v>44282.1</c:v>
                </c:pt>
                <c:pt idx="2903">
                  <c:v>44286</c:v>
                </c:pt>
                <c:pt idx="2904">
                  <c:v>44288</c:v>
                </c:pt>
                <c:pt idx="2905">
                  <c:v>44291.9</c:v>
                </c:pt>
                <c:pt idx="2906">
                  <c:v>44295.8</c:v>
                </c:pt>
                <c:pt idx="2907">
                  <c:v>44299.7</c:v>
                </c:pt>
                <c:pt idx="2908">
                  <c:v>44305.599999999999</c:v>
                </c:pt>
                <c:pt idx="2909">
                  <c:v>44309.5</c:v>
                </c:pt>
                <c:pt idx="2910">
                  <c:v>44313.5</c:v>
                </c:pt>
                <c:pt idx="2911">
                  <c:v>44317.4</c:v>
                </c:pt>
                <c:pt idx="2912">
                  <c:v>44319.4</c:v>
                </c:pt>
                <c:pt idx="2913">
                  <c:v>44323.3</c:v>
                </c:pt>
                <c:pt idx="2914">
                  <c:v>44327.3</c:v>
                </c:pt>
                <c:pt idx="2915">
                  <c:v>44329.3</c:v>
                </c:pt>
                <c:pt idx="2916">
                  <c:v>44333.3</c:v>
                </c:pt>
                <c:pt idx="2917">
                  <c:v>44337.3</c:v>
                </c:pt>
                <c:pt idx="2918">
                  <c:v>44341.2</c:v>
                </c:pt>
                <c:pt idx="2919">
                  <c:v>44345.2</c:v>
                </c:pt>
                <c:pt idx="2920">
                  <c:v>44349.2</c:v>
                </c:pt>
                <c:pt idx="2921">
                  <c:v>44353.2</c:v>
                </c:pt>
                <c:pt idx="2922">
                  <c:v>44357.2</c:v>
                </c:pt>
                <c:pt idx="2923">
                  <c:v>44361.1</c:v>
                </c:pt>
                <c:pt idx="2924">
                  <c:v>44365.1</c:v>
                </c:pt>
                <c:pt idx="2925">
                  <c:v>44369.1</c:v>
                </c:pt>
                <c:pt idx="2926">
                  <c:v>44373.1</c:v>
                </c:pt>
                <c:pt idx="2927">
                  <c:v>44375</c:v>
                </c:pt>
                <c:pt idx="2928">
                  <c:v>44381</c:v>
                </c:pt>
                <c:pt idx="2929">
                  <c:v>44384.9</c:v>
                </c:pt>
                <c:pt idx="2930">
                  <c:v>44388.9</c:v>
                </c:pt>
                <c:pt idx="2931">
                  <c:v>44394.8</c:v>
                </c:pt>
                <c:pt idx="2932">
                  <c:v>44398.7</c:v>
                </c:pt>
                <c:pt idx="2933">
                  <c:v>44402.7</c:v>
                </c:pt>
                <c:pt idx="2934">
                  <c:v>44404.6</c:v>
                </c:pt>
                <c:pt idx="2935">
                  <c:v>44406.6</c:v>
                </c:pt>
                <c:pt idx="2936">
                  <c:v>44412.4</c:v>
                </c:pt>
                <c:pt idx="2937">
                  <c:v>44416.3</c:v>
                </c:pt>
                <c:pt idx="2938">
                  <c:v>44420.2</c:v>
                </c:pt>
                <c:pt idx="2939">
                  <c:v>44424</c:v>
                </c:pt>
                <c:pt idx="2940">
                  <c:v>44427.9</c:v>
                </c:pt>
                <c:pt idx="2941">
                  <c:v>44435.5</c:v>
                </c:pt>
                <c:pt idx="2942">
                  <c:v>44443.1</c:v>
                </c:pt>
                <c:pt idx="2943">
                  <c:v>44450.6</c:v>
                </c:pt>
                <c:pt idx="2944">
                  <c:v>44456.2</c:v>
                </c:pt>
                <c:pt idx="2945">
                  <c:v>44461.8</c:v>
                </c:pt>
                <c:pt idx="2946">
                  <c:v>44469.1</c:v>
                </c:pt>
                <c:pt idx="2947">
                  <c:v>44474.5</c:v>
                </c:pt>
                <c:pt idx="2948">
                  <c:v>44478.2</c:v>
                </c:pt>
                <c:pt idx="2949">
                  <c:v>44481.8</c:v>
                </c:pt>
                <c:pt idx="2950">
                  <c:v>44485.4</c:v>
                </c:pt>
                <c:pt idx="2951">
                  <c:v>44488.9</c:v>
                </c:pt>
                <c:pt idx="2952">
                  <c:v>44492.4</c:v>
                </c:pt>
                <c:pt idx="2953">
                  <c:v>44494.2</c:v>
                </c:pt>
                <c:pt idx="2954">
                  <c:v>44499.4</c:v>
                </c:pt>
                <c:pt idx="2955">
                  <c:v>44502.7</c:v>
                </c:pt>
                <c:pt idx="2956">
                  <c:v>44506.1</c:v>
                </c:pt>
                <c:pt idx="2957">
                  <c:v>44509.5</c:v>
                </c:pt>
                <c:pt idx="2958">
                  <c:v>44512.7</c:v>
                </c:pt>
                <c:pt idx="2959">
                  <c:v>44516</c:v>
                </c:pt>
                <c:pt idx="2960">
                  <c:v>44537.2</c:v>
                </c:pt>
                <c:pt idx="2961">
                  <c:v>44541.9</c:v>
                </c:pt>
                <c:pt idx="2962">
                  <c:v>44545.1</c:v>
                </c:pt>
                <c:pt idx="2963">
                  <c:v>44548.3</c:v>
                </c:pt>
                <c:pt idx="2964">
                  <c:v>44551.4</c:v>
                </c:pt>
                <c:pt idx="2965">
                  <c:v>44556</c:v>
                </c:pt>
                <c:pt idx="2966">
                  <c:v>44559.1</c:v>
                </c:pt>
                <c:pt idx="2967">
                  <c:v>44562.1</c:v>
                </c:pt>
                <c:pt idx="2968">
                  <c:v>44566.5</c:v>
                </c:pt>
                <c:pt idx="2969">
                  <c:v>44569.5</c:v>
                </c:pt>
                <c:pt idx="2970">
                  <c:v>44571</c:v>
                </c:pt>
                <c:pt idx="2971">
                  <c:v>44574</c:v>
                </c:pt>
                <c:pt idx="2972">
                  <c:v>44576.9</c:v>
                </c:pt>
                <c:pt idx="2973">
                  <c:v>44579.9</c:v>
                </c:pt>
                <c:pt idx="2974">
                  <c:v>44584.2</c:v>
                </c:pt>
                <c:pt idx="2975">
                  <c:v>44587.1</c:v>
                </c:pt>
                <c:pt idx="2976">
                  <c:v>44588.5</c:v>
                </c:pt>
                <c:pt idx="2977">
                  <c:v>44591.4</c:v>
                </c:pt>
                <c:pt idx="2978">
                  <c:v>44594.3</c:v>
                </c:pt>
                <c:pt idx="2979">
                  <c:v>44595.7</c:v>
                </c:pt>
                <c:pt idx="2980">
                  <c:v>44598.5</c:v>
                </c:pt>
                <c:pt idx="2981">
                  <c:v>44601.4</c:v>
                </c:pt>
                <c:pt idx="2982">
                  <c:v>44604.2</c:v>
                </c:pt>
                <c:pt idx="2983">
                  <c:v>44608.4</c:v>
                </c:pt>
                <c:pt idx="2984">
                  <c:v>44612.6</c:v>
                </c:pt>
                <c:pt idx="2985">
                  <c:v>44615.3</c:v>
                </c:pt>
                <c:pt idx="2986">
                  <c:v>44619.5</c:v>
                </c:pt>
                <c:pt idx="2987">
                  <c:v>44622.3</c:v>
                </c:pt>
                <c:pt idx="2988">
                  <c:v>44625</c:v>
                </c:pt>
                <c:pt idx="2989">
                  <c:v>44629.1</c:v>
                </c:pt>
                <c:pt idx="2990">
                  <c:v>44633.3</c:v>
                </c:pt>
                <c:pt idx="2991">
                  <c:v>44637.4</c:v>
                </c:pt>
                <c:pt idx="2992">
                  <c:v>44642.8</c:v>
                </c:pt>
                <c:pt idx="2993">
                  <c:v>44645.5</c:v>
                </c:pt>
                <c:pt idx="2994">
                  <c:v>44648.2</c:v>
                </c:pt>
                <c:pt idx="2995">
                  <c:v>44652.3</c:v>
                </c:pt>
                <c:pt idx="2996">
                  <c:v>44655</c:v>
                </c:pt>
                <c:pt idx="2997">
                  <c:v>44657.7</c:v>
                </c:pt>
                <c:pt idx="2998">
                  <c:v>44660.4</c:v>
                </c:pt>
                <c:pt idx="2999">
                  <c:v>44663.199999999997</c:v>
                </c:pt>
                <c:pt idx="3000">
                  <c:v>44665.9</c:v>
                </c:pt>
                <c:pt idx="3001">
                  <c:v>44668.6</c:v>
                </c:pt>
                <c:pt idx="3002">
                  <c:v>44671.3</c:v>
                </c:pt>
                <c:pt idx="3003">
                  <c:v>44674</c:v>
                </c:pt>
                <c:pt idx="3004">
                  <c:v>44675.3</c:v>
                </c:pt>
                <c:pt idx="3005">
                  <c:v>44678</c:v>
                </c:pt>
                <c:pt idx="3006">
                  <c:v>44680.7</c:v>
                </c:pt>
                <c:pt idx="3007">
                  <c:v>44683.4</c:v>
                </c:pt>
                <c:pt idx="3008">
                  <c:v>44687.5</c:v>
                </c:pt>
                <c:pt idx="3009">
                  <c:v>44691.5</c:v>
                </c:pt>
                <c:pt idx="3010">
                  <c:v>44694.2</c:v>
                </c:pt>
                <c:pt idx="3011">
                  <c:v>44696.9</c:v>
                </c:pt>
                <c:pt idx="3012">
                  <c:v>44699.5</c:v>
                </c:pt>
                <c:pt idx="3013">
                  <c:v>44703.5</c:v>
                </c:pt>
                <c:pt idx="3014">
                  <c:v>44707.5</c:v>
                </c:pt>
                <c:pt idx="3015">
                  <c:v>44710.1</c:v>
                </c:pt>
                <c:pt idx="3016">
                  <c:v>44712.7</c:v>
                </c:pt>
                <c:pt idx="3017">
                  <c:v>44716.6</c:v>
                </c:pt>
                <c:pt idx="3018">
                  <c:v>44719.199999999997</c:v>
                </c:pt>
                <c:pt idx="3019">
                  <c:v>44721.8</c:v>
                </c:pt>
                <c:pt idx="3020">
                  <c:v>44725.7</c:v>
                </c:pt>
                <c:pt idx="3021">
                  <c:v>44728.2</c:v>
                </c:pt>
                <c:pt idx="3022">
                  <c:v>44730.8</c:v>
                </c:pt>
                <c:pt idx="3023">
                  <c:v>44733.3</c:v>
                </c:pt>
                <c:pt idx="3024">
                  <c:v>44735.8</c:v>
                </c:pt>
                <c:pt idx="3025">
                  <c:v>44738.400000000001</c:v>
                </c:pt>
                <c:pt idx="3026">
                  <c:v>44742.1</c:v>
                </c:pt>
                <c:pt idx="3027">
                  <c:v>44745.9</c:v>
                </c:pt>
                <c:pt idx="3028">
                  <c:v>44749.7</c:v>
                </c:pt>
                <c:pt idx="3029">
                  <c:v>44752.2</c:v>
                </c:pt>
                <c:pt idx="3030">
                  <c:v>44754.7</c:v>
                </c:pt>
                <c:pt idx="3031">
                  <c:v>44757.2</c:v>
                </c:pt>
                <c:pt idx="3032">
                  <c:v>44761</c:v>
                </c:pt>
                <c:pt idx="3033">
                  <c:v>44764.7</c:v>
                </c:pt>
                <c:pt idx="3034">
                  <c:v>44767.199999999997</c:v>
                </c:pt>
                <c:pt idx="3035">
                  <c:v>44771</c:v>
                </c:pt>
                <c:pt idx="3036">
                  <c:v>44772.3</c:v>
                </c:pt>
                <c:pt idx="3037">
                  <c:v>44774.8</c:v>
                </c:pt>
                <c:pt idx="3038">
                  <c:v>44777.4</c:v>
                </c:pt>
                <c:pt idx="3039">
                  <c:v>44787.5</c:v>
                </c:pt>
                <c:pt idx="3040">
                  <c:v>44791.4</c:v>
                </c:pt>
                <c:pt idx="3041">
                  <c:v>44794</c:v>
                </c:pt>
                <c:pt idx="3042">
                  <c:v>44797.8</c:v>
                </c:pt>
                <c:pt idx="3043">
                  <c:v>44800.4</c:v>
                </c:pt>
                <c:pt idx="3044">
                  <c:v>44803</c:v>
                </c:pt>
                <c:pt idx="3045">
                  <c:v>44804.3</c:v>
                </c:pt>
                <c:pt idx="3046">
                  <c:v>44807</c:v>
                </c:pt>
                <c:pt idx="3047">
                  <c:v>44809.7</c:v>
                </c:pt>
                <c:pt idx="3048">
                  <c:v>44811</c:v>
                </c:pt>
                <c:pt idx="3049">
                  <c:v>44815</c:v>
                </c:pt>
                <c:pt idx="3050">
                  <c:v>44817.7</c:v>
                </c:pt>
                <c:pt idx="3051">
                  <c:v>44820.4</c:v>
                </c:pt>
                <c:pt idx="3052">
                  <c:v>44824.5</c:v>
                </c:pt>
                <c:pt idx="3053">
                  <c:v>44827.3</c:v>
                </c:pt>
                <c:pt idx="3054">
                  <c:v>44830.1</c:v>
                </c:pt>
                <c:pt idx="3055">
                  <c:v>44832.9</c:v>
                </c:pt>
                <c:pt idx="3056">
                  <c:v>44834.3</c:v>
                </c:pt>
                <c:pt idx="3057">
                  <c:v>44837.2</c:v>
                </c:pt>
                <c:pt idx="3058">
                  <c:v>44841.5</c:v>
                </c:pt>
                <c:pt idx="3059">
                  <c:v>44845.8</c:v>
                </c:pt>
                <c:pt idx="3060">
                  <c:v>44848.800000000003</c:v>
                </c:pt>
                <c:pt idx="3061">
                  <c:v>44851.7</c:v>
                </c:pt>
                <c:pt idx="3062">
                  <c:v>44856.2</c:v>
                </c:pt>
                <c:pt idx="3063">
                  <c:v>44859.199999999997</c:v>
                </c:pt>
                <c:pt idx="3064">
                  <c:v>44862.2</c:v>
                </c:pt>
                <c:pt idx="3065">
                  <c:v>44865.2</c:v>
                </c:pt>
                <c:pt idx="3066">
                  <c:v>44869.8</c:v>
                </c:pt>
                <c:pt idx="3067">
                  <c:v>44872.9</c:v>
                </c:pt>
                <c:pt idx="3068">
                  <c:v>44876</c:v>
                </c:pt>
                <c:pt idx="3069">
                  <c:v>44880.7</c:v>
                </c:pt>
                <c:pt idx="3070">
                  <c:v>44883.8</c:v>
                </c:pt>
                <c:pt idx="3071">
                  <c:v>44887</c:v>
                </c:pt>
                <c:pt idx="3072">
                  <c:v>44890.2</c:v>
                </c:pt>
                <c:pt idx="3073">
                  <c:v>44894.9</c:v>
                </c:pt>
                <c:pt idx="3074">
                  <c:v>44898.1</c:v>
                </c:pt>
                <c:pt idx="3075">
                  <c:v>44901.4</c:v>
                </c:pt>
                <c:pt idx="3076">
                  <c:v>44904.6</c:v>
                </c:pt>
                <c:pt idx="3077">
                  <c:v>44907.9</c:v>
                </c:pt>
                <c:pt idx="3078">
                  <c:v>44911.199999999997</c:v>
                </c:pt>
                <c:pt idx="3079">
                  <c:v>44914.5</c:v>
                </c:pt>
                <c:pt idx="3080">
                  <c:v>44921.1</c:v>
                </c:pt>
                <c:pt idx="3081">
                  <c:v>44934.400000000001</c:v>
                </c:pt>
                <c:pt idx="3082">
                  <c:v>44939.5</c:v>
                </c:pt>
                <c:pt idx="3083">
                  <c:v>44944.5</c:v>
                </c:pt>
                <c:pt idx="3084">
                  <c:v>44947.9</c:v>
                </c:pt>
                <c:pt idx="3085">
                  <c:v>44949.599999999999</c:v>
                </c:pt>
                <c:pt idx="3086">
                  <c:v>44953</c:v>
                </c:pt>
                <c:pt idx="3087">
                  <c:v>44958.1</c:v>
                </c:pt>
                <c:pt idx="3088">
                  <c:v>44961.5</c:v>
                </c:pt>
                <c:pt idx="3089">
                  <c:v>44966.7</c:v>
                </c:pt>
                <c:pt idx="3090">
                  <c:v>44970.1</c:v>
                </c:pt>
                <c:pt idx="3091">
                  <c:v>44973.599999999999</c:v>
                </c:pt>
                <c:pt idx="3092">
                  <c:v>44977</c:v>
                </c:pt>
                <c:pt idx="3093">
                  <c:v>44978.8</c:v>
                </c:pt>
                <c:pt idx="3094">
                  <c:v>44984</c:v>
                </c:pt>
                <c:pt idx="3095">
                  <c:v>44987.4</c:v>
                </c:pt>
                <c:pt idx="3096">
                  <c:v>44992.6</c:v>
                </c:pt>
                <c:pt idx="3097">
                  <c:v>44996.1</c:v>
                </c:pt>
                <c:pt idx="3098">
                  <c:v>45001.3</c:v>
                </c:pt>
                <c:pt idx="3099">
                  <c:v>45004.800000000003</c:v>
                </c:pt>
                <c:pt idx="3100">
                  <c:v>45010.1</c:v>
                </c:pt>
                <c:pt idx="3101">
                  <c:v>45017</c:v>
                </c:pt>
                <c:pt idx="3102">
                  <c:v>45022.3</c:v>
                </c:pt>
                <c:pt idx="3103">
                  <c:v>45027.5</c:v>
                </c:pt>
                <c:pt idx="3104">
                  <c:v>45031</c:v>
                </c:pt>
                <c:pt idx="3105">
                  <c:v>45034.5</c:v>
                </c:pt>
                <c:pt idx="3106">
                  <c:v>45039.8</c:v>
                </c:pt>
                <c:pt idx="3107">
                  <c:v>45041.5</c:v>
                </c:pt>
                <c:pt idx="3108">
                  <c:v>45045</c:v>
                </c:pt>
                <c:pt idx="3109">
                  <c:v>45046.8</c:v>
                </c:pt>
                <c:pt idx="3110">
                  <c:v>45050.3</c:v>
                </c:pt>
                <c:pt idx="3111">
                  <c:v>45053.8</c:v>
                </c:pt>
                <c:pt idx="3112">
                  <c:v>45057.3</c:v>
                </c:pt>
                <c:pt idx="3113">
                  <c:v>45060.800000000003</c:v>
                </c:pt>
                <c:pt idx="3114">
                  <c:v>45064.3</c:v>
                </c:pt>
                <c:pt idx="3115">
                  <c:v>45067.8</c:v>
                </c:pt>
                <c:pt idx="3116">
                  <c:v>45073.1</c:v>
                </c:pt>
                <c:pt idx="3117">
                  <c:v>45076.6</c:v>
                </c:pt>
                <c:pt idx="3118">
                  <c:v>45080.1</c:v>
                </c:pt>
                <c:pt idx="3119">
                  <c:v>45083.6</c:v>
                </c:pt>
                <c:pt idx="3120">
                  <c:v>45085.4</c:v>
                </c:pt>
                <c:pt idx="3121">
                  <c:v>45088.9</c:v>
                </c:pt>
                <c:pt idx="3122">
                  <c:v>45092.5</c:v>
                </c:pt>
                <c:pt idx="3123">
                  <c:v>45097.8</c:v>
                </c:pt>
                <c:pt idx="3124">
                  <c:v>45103.1</c:v>
                </c:pt>
                <c:pt idx="3125">
                  <c:v>45106.7</c:v>
                </c:pt>
                <c:pt idx="3126">
                  <c:v>45110.3</c:v>
                </c:pt>
                <c:pt idx="3127">
                  <c:v>45113.9</c:v>
                </c:pt>
                <c:pt idx="3128">
                  <c:v>45115.6</c:v>
                </c:pt>
                <c:pt idx="3129">
                  <c:v>45119.199999999997</c:v>
                </c:pt>
                <c:pt idx="3130">
                  <c:v>45124.6</c:v>
                </c:pt>
                <c:pt idx="3131">
                  <c:v>45128.2</c:v>
                </c:pt>
                <c:pt idx="3132">
                  <c:v>45131.8</c:v>
                </c:pt>
                <c:pt idx="3133">
                  <c:v>45135.4</c:v>
                </c:pt>
                <c:pt idx="3134">
                  <c:v>45140.9</c:v>
                </c:pt>
                <c:pt idx="3135">
                  <c:v>45144.5</c:v>
                </c:pt>
                <c:pt idx="3136">
                  <c:v>45150</c:v>
                </c:pt>
                <c:pt idx="3137">
                  <c:v>45153.599999999999</c:v>
                </c:pt>
                <c:pt idx="3138">
                  <c:v>45157.3</c:v>
                </c:pt>
                <c:pt idx="3139">
                  <c:v>45162.8</c:v>
                </c:pt>
                <c:pt idx="3140">
                  <c:v>45166.5</c:v>
                </c:pt>
                <c:pt idx="3141">
                  <c:v>45170.2</c:v>
                </c:pt>
                <c:pt idx="3142">
                  <c:v>45175.7</c:v>
                </c:pt>
                <c:pt idx="3143">
                  <c:v>45179.4</c:v>
                </c:pt>
                <c:pt idx="3144">
                  <c:v>45185.1</c:v>
                </c:pt>
                <c:pt idx="3145">
                  <c:v>45188.800000000003</c:v>
                </c:pt>
                <c:pt idx="3146">
                  <c:v>45194.5</c:v>
                </c:pt>
                <c:pt idx="3147">
                  <c:v>45200.1</c:v>
                </c:pt>
                <c:pt idx="3148">
                  <c:v>45203.9</c:v>
                </c:pt>
                <c:pt idx="3149">
                  <c:v>45211.5</c:v>
                </c:pt>
                <c:pt idx="3150">
                  <c:v>45217.2</c:v>
                </c:pt>
                <c:pt idx="3151">
                  <c:v>45223</c:v>
                </c:pt>
                <c:pt idx="3152">
                  <c:v>45228.800000000003</c:v>
                </c:pt>
                <c:pt idx="3153">
                  <c:v>45232.6</c:v>
                </c:pt>
                <c:pt idx="3154">
                  <c:v>45236.5</c:v>
                </c:pt>
                <c:pt idx="3155">
                  <c:v>45240.4</c:v>
                </c:pt>
                <c:pt idx="3156">
                  <c:v>45246.2</c:v>
                </c:pt>
                <c:pt idx="3157">
                  <c:v>45252.1</c:v>
                </c:pt>
                <c:pt idx="3158">
                  <c:v>45258</c:v>
                </c:pt>
                <c:pt idx="3159">
                  <c:v>45262</c:v>
                </c:pt>
                <c:pt idx="3160">
                  <c:v>45266</c:v>
                </c:pt>
                <c:pt idx="3161">
                  <c:v>45272</c:v>
                </c:pt>
                <c:pt idx="3162">
                  <c:v>45280</c:v>
                </c:pt>
                <c:pt idx="3163">
                  <c:v>45290</c:v>
                </c:pt>
                <c:pt idx="3164">
                  <c:v>45296.1</c:v>
                </c:pt>
                <c:pt idx="3165">
                  <c:v>45302.2</c:v>
                </c:pt>
                <c:pt idx="3166">
                  <c:v>45308.3</c:v>
                </c:pt>
                <c:pt idx="3167">
                  <c:v>45312.3</c:v>
                </c:pt>
                <c:pt idx="3168">
                  <c:v>45316.4</c:v>
                </c:pt>
                <c:pt idx="3169">
                  <c:v>45322.6</c:v>
                </c:pt>
                <c:pt idx="3170">
                  <c:v>45324.7</c:v>
                </c:pt>
                <c:pt idx="3171">
                  <c:v>45328.800000000003</c:v>
                </c:pt>
                <c:pt idx="3172">
                  <c:v>45333</c:v>
                </c:pt>
                <c:pt idx="3173">
                  <c:v>45337.1</c:v>
                </c:pt>
                <c:pt idx="3174">
                  <c:v>45341.3</c:v>
                </c:pt>
                <c:pt idx="3175">
                  <c:v>45347.6</c:v>
                </c:pt>
                <c:pt idx="3176">
                  <c:v>45351.8</c:v>
                </c:pt>
                <c:pt idx="3177">
                  <c:v>45356</c:v>
                </c:pt>
                <c:pt idx="3178">
                  <c:v>45362.400000000001</c:v>
                </c:pt>
                <c:pt idx="3179">
                  <c:v>45366.6</c:v>
                </c:pt>
                <c:pt idx="3180">
                  <c:v>45368.7</c:v>
                </c:pt>
                <c:pt idx="3181">
                  <c:v>45373</c:v>
                </c:pt>
                <c:pt idx="3182">
                  <c:v>45379.4</c:v>
                </c:pt>
                <c:pt idx="3183">
                  <c:v>45388.1</c:v>
                </c:pt>
                <c:pt idx="3184">
                  <c:v>45392.4</c:v>
                </c:pt>
                <c:pt idx="3185">
                  <c:v>45399</c:v>
                </c:pt>
                <c:pt idx="3186">
                  <c:v>45403.3</c:v>
                </c:pt>
                <c:pt idx="3187">
                  <c:v>45407.7</c:v>
                </c:pt>
                <c:pt idx="3188">
                  <c:v>45412.1</c:v>
                </c:pt>
                <c:pt idx="3189">
                  <c:v>45416.5</c:v>
                </c:pt>
                <c:pt idx="3190">
                  <c:v>45425.4</c:v>
                </c:pt>
                <c:pt idx="3191">
                  <c:v>45429.8</c:v>
                </c:pt>
                <c:pt idx="3192">
                  <c:v>45436.6</c:v>
                </c:pt>
                <c:pt idx="3193">
                  <c:v>45441.1</c:v>
                </c:pt>
                <c:pt idx="3194">
                  <c:v>45445.599999999999</c:v>
                </c:pt>
                <c:pt idx="3195">
                  <c:v>45450.1</c:v>
                </c:pt>
                <c:pt idx="3196">
                  <c:v>45454.7</c:v>
                </c:pt>
                <c:pt idx="3197">
                  <c:v>45459.3</c:v>
                </c:pt>
                <c:pt idx="3198">
                  <c:v>45463.9</c:v>
                </c:pt>
                <c:pt idx="3199">
                  <c:v>45470.8</c:v>
                </c:pt>
                <c:pt idx="3200">
                  <c:v>45477.8</c:v>
                </c:pt>
                <c:pt idx="3201">
                  <c:v>45484.800000000003</c:v>
                </c:pt>
                <c:pt idx="3202">
                  <c:v>45489.5</c:v>
                </c:pt>
                <c:pt idx="3203">
                  <c:v>45496.5</c:v>
                </c:pt>
                <c:pt idx="3204">
                  <c:v>45503.7</c:v>
                </c:pt>
                <c:pt idx="3205">
                  <c:v>45506.1</c:v>
                </c:pt>
                <c:pt idx="3206">
                  <c:v>45513.3</c:v>
                </c:pt>
                <c:pt idx="3207">
                  <c:v>45520.7</c:v>
                </c:pt>
                <c:pt idx="3208">
                  <c:v>45530.5</c:v>
                </c:pt>
                <c:pt idx="3209">
                  <c:v>45540.5</c:v>
                </c:pt>
                <c:pt idx="3210">
                  <c:v>45553</c:v>
                </c:pt>
                <c:pt idx="3211">
                  <c:v>45560.5</c:v>
                </c:pt>
                <c:pt idx="3212">
                  <c:v>45568.2</c:v>
                </c:pt>
                <c:pt idx="3213">
                  <c:v>45573.3</c:v>
                </c:pt>
                <c:pt idx="3214">
                  <c:v>45575.9</c:v>
                </c:pt>
                <c:pt idx="3215">
                  <c:v>45581</c:v>
                </c:pt>
                <c:pt idx="3216">
                  <c:v>45586.3</c:v>
                </c:pt>
                <c:pt idx="3217">
                  <c:v>45591.5</c:v>
                </c:pt>
                <c:pt idx="3218">
                  <c:v>45599.4</c:v>
                </c:pt>
                <c:pt idx="3219">
                  <c:v>45604.7</c:v>
                </c:pt>
                <c:pt idx="3220">
                  <c:v>45612.7</c:v>
                </c:pt>
                <c:pt idx="3221">
                  <c:v>45618</c:v>
                </c:pt>
                <c:pt idx="3222">
                  <c:v>45620.7</c:v>
                </c:pt>
                <c:pt idx="3223">
                  <c:v>45623.4</c:v>
                </c:pt>
                <c:pt idx="3224">
                  <c:v>45628.7</c:v>
                </c:pt>
                <c:pt idx="3225">
                  <c:v>45634.1</c:v>
                </c:pt>
                <c:pt idx="3226">
                  <c:v>45639.5</c:v>
                </c:pt>
                <c:pt idx="3227">
                  <c:v>45650.3</c:v>
                </c:pt>
                <c:pt idx="3228">
                  <c:v>45655.7</c:v>
                </c:pt>
                <c:pt idx="3229">
                  <c:v>45661.2</c:v>
                </c:pt>
                <c:pt idx="3230">
                  <c:v>45666.6</c:v>
                </c:pt>
                <c:pt idx="3231">
                  <c:v>45674.8</c:v>
                </c:pt>
                <c:pt idx="3232">
                  <c:v>45680.2</c:v>
                </c:pt>
                <c:pt idx="3233">
                  <c:v>45685.599999999999</c:v>
                </c:pt>
                <c:pt idx="3234">
                  <c:v>45691.1</c:v>
                </c:pt>
                <c:pt idx="3235">
                  <c:v>45696.5</c:v>
                </c:pt>
                <c:pt idx="3236">
                  <c:v>45702</c:v>
                </c:pt>
                <c:pt idx="3237">
                  <c:v>45707.4</c:v>
                </c:pt>
                <c:pt idx="3238">
                  <c:v>45715.6</c:v>
                </c:pt>
                <c:pt idx="3239">
                  <c:v>45721</c:v>
                </c:pt>
                <c:pt idx="3240">
                  <c:v>45726.400000000001</c:v>
                </c:pt>
                <c:pt idx="3241">
                  <c:v>45731.9</c:v>
                </c:pt>
                <c:pt idx="3242">
                  <c:v>45737.3</c:v>
                </c:pt>
                <c:pt idx="3243">
                  <c:v>45742.7</c:v>
                </c:pt>
                <c:pt idx="3244">
                  <c:v>45753.4</c:v>
                </c:pt>
                <c:pt idx="3245">
                  <c:v>45758.8</c:v>
                </c:pt>
                <c:pt idx="3246">
                  <c:v>45766.8</c:v>
                </c:pt>
                <c:pt idx="3247">
                  <c:v>45774.9</c:v>
                </c:pt>
                <c:pt idx="3248">
                  <c:v>45780.2</c:v>
                </c:pt>
                <c:pt idx="3249">
                  <c:v>45785.599999999999</c:v>
                </c:pt>
                <c:pt idx="3250">
                  <c:v>45790.9</c:v>
                </c:pt>
                <c:pt idx="3251">
                  <c:v>45796.2</c:v>
                </c:pt>
                <c:pt idx="3252">
                  <c:v>45804.2</c:v>
                </c:pt>
                <c:pt idx="3253">
                  <c:v>45809.599999999999</c:v>
                </c:pt>
                <c:pt idx="3254">
                  <c:v>45817.599999999999</c:v>
                </c:pt>
                <c:pt idx="3255">
                  <c:v>45822.9</c:v>
                </c:pt>
                <c:pt idx="3256">
                  <c:v>45828.2</c:v>
                </c:pt>
                <c:pt idx="3257">
                  <c:v>45833.599999999999</c:v>
                </c:pt>
                <c:pt idx="3258">
                  <c:v>45839</c:v>
                </c:pt>
                <c:pt idx="3259">
                  <c:v>45844.3</c:v>
                </c:pt>
                <c:pt idx="3260">
                  <c:v>45849.7</c:v>
                </c:pt>
                <c:pt idx="3261">
                  <c:v>45855.1</c:v>
                </c:pt>
                <c:pt idx="3262">
                  <c:v>45860.5</c:v>
                </c:pt>
                <c:pt idx="3263">
                  <c:v>45868.6</c:v>
                </c:pt>
                <c:pt idx="3264">
                  <c:v>45874</c:v>
                </c:pt>
                <c:pt idx="3265">
                  <c:v>45882.1</c:v>
                </c:pt>
                <c:pt idx="3266">
                  <c:v>45887.5</c:v>
                </c:pt>
                <c:pt idx="3267">
                  <c:v>45892.9</c:v>
                </c:pt>
                <c:pt idx="3268">
                  <c:v>45901</c:v>
                </c:pt>
                <c:pt idx="3269">
                  <c:v>45909.1</c:v>
                </c:pt>
                <c:pt idx="3270">
                  <c:v>45917.2</c:v>
                </c:pt>
                <c:pt idx="3271">
                  <c:v>45922.5</c:v>
                </c:pt>
                <c:pt idx="3272">
                  <c:v>45933.3</c:v>
                </c:pt>
                <c:pt idx="3273">
                  <c:v>45938.7</c:v>
                </c:pt>
                <c:pt idx="3274">
                  <c:v>45944</c:v>
                </c:pt>
                <c:pt idx="3275">
                  <c:v>45949.3</c:v>
                </c:pt>
                <c:pt idx="3276">
                  <c:v>45954.7</c:v>
                </c:pt>
                <c:pt idx="3277">
                  <c:v>45962.7</c:v>
                </c:pt>
                <c:pt idx="3278">
                  <c:v>45970.6</c:v>
                </c:pt>
                <c:pt idx="3279">
                  <c:v>45975.9</c:v>
                </c:pt>
                <c:pt idx="3280">
                  <c:v>45981.2</c:v>
                </c:pt>
                <c:pt idx="3281">
                  <c:v>45986.400000000001</c:v>
                </c:pt>
                <c:pt idx="3282">
                  <c:v>45994.3</c:v>
                </c:pt>
                <c:pt idx="3283">
                  <c:v>45999.5</c:v>
                </c:pt>
                <c:pt idx="3284">
                  <c:v>46004.7</c:v>
                </c:pt>
                <c:pt idx="3285">
                  <c:v>46009.8</c:v>
                </c:pt>
                <c:pt idx="3286">
                  <c:v>46015</c:v>
                </c:pt>
                <c:pt idx="3287">
                  <c:v>46022.6</c:v>
                </c:pt>
                <c:pt idx="3288">
                  <c:v>46027.7</c:v>
                </c:pt>
                <c:pt idx="3289">
                  <c:v>46032.800000000003</c:v>
                </c:pt>
                <c:pt idx="3290">
                  <c:v>46040.3</c:v>
                </c:pt>
                <c:pt idx="3291">
                  <c:v>46042.8</c:v>
                </c:pt>
                <c:pt idx="3292">
                  <c:v>46047.8</c:v>
                </c:pt>
                <c:pt idx="3293">
                  <c:v>46052.7</c:v>
                </c:pt>
                <c:pt idx="3294">
                  <c:v>46057.7</c:v>
                </c:pt>
                <c:pt idx="3295">
                  <c:v>46065</c:v>
                </c:pt>
                <c:pt idx="3296">
                  <c:v>46069.9</c:v>
                </c:pt>
                <c:pt idx="3297">
                  <c:v>46077.1</c:v>
                </c:pt>
                <c:pt idx="3298">
                  <c:v>46081.8</c:v>
                </c:pt>
                <c:pt idx="3299">
                  <c:v>46084.2</c:v>
                </c:pt>
                <c:pt idx="3300">
                  <c:v>46091.3</c:v>
                </c:pt>
                <c:pt idx="3301">
                  <c:v>46095.9</c:v>
                </c:pt>
                <c:pt idx="3302">
                  <c:v>46102.9</c:v>
                </c:pt>
                <c:pt idx="3303">
                  <c:v>46107.4</c:v>
                </c:pt>
                <c:pt idx="3304">
                  <c:v>46112</c:v>
                </c:pt>
                <c:pt idx="3305">
                  <c:v>46118.8</c:v>
                </c:pt>
                <c:pt idx="3306">
                  <c:v>46123.3</c:v>
                </c:pt>
                <c:pt idx="3307">
                  <c:v>46127.8</c:v>
                </c:pt>
                <c:pt idx="3308">
                  <c:v>46132.2</c:v>
                </c:pt>
                <c:pt idx="3309">
                  <c:v>46136.6</c:v>
                </c:pt>
                <c:pt idx="3310">
                  <c:v>46141</c:v>
                </c:pt>
                <c:pt idx="3311">
                  <c:v>46145.3</c:v>
                </c:pt>
                <c:pt idx="3312">
                  <c:v>46149.7</c:v>
                </c:pt>
                <c:pt idx="3313">
                  <c:v>46154</c:v>
                </c:pt>
                <c:pt idx="3314">
                  <c:v>46158.3</c:v>
                </c:pt>
                <c:pt idx="3315">
                  <c:v>46164.7</c:v>
                </c:pt>
                <c:pt idx="3316">
                  <c:v>46171</c:v>
                </c:pt>
                <c:pt idx="3317">
                  <c:v>46175.3</c:v>
                </c:pt>
                <c:pt idx="3318">
                  <c:v>46177.4</c:v>
                </c:pt>
                <c:pt idx="3319">
                  <c:v>46183.7</c:v>
                </c:pt>
                <c:pt idx="3320">
                  <c:v>46187.9</c:v>
                </c:pt>
                <c:pt idx="3321">
                  <c:v>46192</c:v>
                </c:pt>
                <c:pt idx="3322">
                  <c:v>46196.2</c:v>
                </c:pt>
                <c:pt idx="3323">
                  <c:v>46200.3</c:v>
                </c:pt>
                <c:pt idx="3324">
                  <c:v>46204.5</c:v>
                </c:pt>
                <c:pt idx="3325">
                  <c:v>46208.6</c:v>
                </c:pt>
                <c:pt idx="3326">
                  <c:v>46214.8</c:v>
                </c:pt>
                <c:pt idx="3327">
                  <c:v>46218.9</c:v>
                </c:pt>
                <c:pt idx="3328">
                  <c:v>46221</c:v>
                </c:pt>
                <c:pt idx="3329">
                  <c:v>46225.1</c:v>
                </c:pt>
                <c:pt idx="3330">
                  <c:v>46229.2</c:v>
                </c:pt>
                <c:pt idx="3331">
                  <c:v>46235.4</c:v>
                </c:pt>
                <c:pt idx="3332">
                  <c:v>46239.5</c:v>
                </c:pt>
                <c:pt idx="3333">
                  <c:v>46243.6</c:v>
                </c:pt>
                <c:pt idx="3334">
                  <c:v>46247.7</c:v>
                </c:pt>
                <c:pt idx="3335">
                  <c:v>46253.9</c:v>
                </c:pt>
                <c:pt idx="3336">
                  <c:v>46258.1</c:v>
                </c:pt>
                <c:pt idx="3337">
                  <c:v>46262.2</c:v>
                </c:pt>
                <c:pt idx="3338">
                  <c:v>46266.3</c:v>
                </c:pt>
                <c:pt idx="3339">
                  <c:v>46270.5</c:v>
                </c:pt>
                <c:pt idx="3340">
                  <c:v>46274.7</c:v>
                </c:pt>
                <c:pt idx="3341">
                  <c:v>46276.800000000003</c:v>
                </c:pt>
                <c:pt idx="3342">
                  <c:v>46280.9</c:v>
                </c:pt>
                <c:pt idx="3343">
                  <c:v>46285.1</c:v>
                </c:pt>
                <c:pt idx="3344">
                  <c:v>46291.5</c:v>
                </c:pt>
                <c:pt idx="3345">
                  <c:v>46295.7</c:v>
                </c:pt>
                <c:pt idx="3346">
                  <c:v>46302.1</c:v>
                </c:pt>
                <c:pt idx="3347">
                  <c:v>46306.400000000001</c:v>
                </c:pt>
                <c:pt idx="3348">
                  <c:v>46312.800000000003</c:v>
                </c:pt>
                <c:pt idx="3349">
                  <c:v>46317.1</c:v>
                </c:pt>
                <c:pt idx="3350">
                  <c:v>46319.3</c:v>
                </c:pt>
                <c:pt idx="3351">
                  <c:v>46325.9</c:v>
                </c:pt>
                <c:pt idx="3352">
                  <c:v>46332.4</c:v>
                </c:pt>
                <c:pt idx="3353">
                  <c:v>46336.800000000003</c:v>
                </c:pt>
                <c:pt idx="3354">
                  <c:v>46343.5</c:v>
                </c:pt>
                <c:pt idx="3355">
                  <c:v>46350.1</c:v>
                </c:pt>
                <c:pt idx="3356">
                  <c:v>46352.3</c:v>
                </c:pt>
                <c:pt idx="3357">
                  <c:v>46356.800000000003</c:v>
                </c:pt>
                <c:pt idx="3358">
                  <c:v>46361.3</c:v>
                </c:pt>
                <c:pt idx="3359">
                  <c:v>46365.8</c:v>
                </c:pt>
                <c:pt idx="3360">
                  <c:v>46372.5</c:v>
                </c:pt>
                <c:pt idx="3361">
                  <c:v>46377.1</c:v>
                </c:pt>
                <c:pt idx="3362">
                  <c:v>46383.8</c:v>
                </c:pt>
                <c:pt idx="3363">
                  <c:v>46388.4</c:v>
                </c:pt>
                <c:pt idx="3364">
                  <c:v>46392.9</c:v>
                </c:pt>
                <c:pt idx="3365">
                  <c:v>46397.5</c:v>
                </c:pt>
                <c:pt idx="3366">
                  <c:v>46402.1</c:v>
                </c:pt>
                <c:pt idx="3367">
                  <c:v>46408.9</c:v>
                </c:pt>
                <c:pt idx="3368">
                  <c:v>46415.8</c:v>
                </c:pt>
                <c:pt idx="3369">
                  <c:v>46422.7</c:v>
                </c:pt>
                <c:pt idx="3370">
                  <c:v>46427.3</c:v>
                </c:pt>
                <c:pt idx="3371">
                  <c:v>46436.5</c:v>
                </c:pt>
                <c:pt idx="3372">
                  <c:v>46438.8</c:v>
                </c:pt>
                <c:pt idx="3373">
                  <c:v>46443.4</c:v>
                </c:pt>
                <c:pt idx="3374">
                  <c:v>46448.1</c:v>
                </c:pt>
                <c:pt idx="3375">
                  <c:v>46452.7</c:v>
                </c:pt>
                <c:pt idx="3376">
                  <c:v>46459.7</c:v>
                </c:pt>
                <c:pt idx="3377">
                  <c:v>46466.7</c:v>
                </c:pt>
                <c:pt idx="3378">
                  <c:v>46471.4</c:v>
                </c:pt>
                <c:pt idx="3379">
                  <c:v>46480.7</c:v>
                </c:pt>
                <c:pt idx="3380">
                  <c:v>46485.4</c:v>
                </c:pt>
                <c:pt idx="3381">
                  <c:v>46490.1</c:v>
                </c:pt>
                <c:pt idx="3382">
                  <c:v>46494.8</c:v>
                </c:pt>
                <c:pt idx="3383">
                  <c:v>46501.9</c:v>
                </c:pt>
                <c:pt idx="3384">
                  <c:v>46509</c:v>
                </c:pt>
                <c:pt idx="3385">
                  <c:v>46518.5</c:v>
                </c:pt>
                <c:pt idx="3386">
                  <c:v>46527.9</c:v>
                </c:pt>
                <c:pt idx="3387">
                  <c:v>46532.7</c:v>
                </c:pt>
                <c:pt idx="3388">
                  <c:v>46539.8</c:v>
                </c:pt>
                <c:pt idx="3389">
                  <c:v>46544.6</c:v>
                </c:pt>
                <c:pt idx="3390">
                  <c:v>46551.8</c:v>
                </c:pt>
                <c:pt idx="3391">
                  <c:v>46561.5</c:v>
                </c:pt>
                <c:pt idx="3392">
                  <c:v>46573.7</c:v>
                </c:pt>
                <c:pt idx="3393">
                  <c:v>46637.1</c:v>
                </c:pt>
                <c:pt idx="3394">
                  <c:v>46644.5</c:v>
                </c:pt>
                <c:pt idx="3395">
                  <c:v>46651.8</c:v>
                </c:pt>
                <c:pt idx="3396">
                  <c:v>46659.199999999997</c:v>
                </c:pt>
                <c:pt idx="3397">
                  <c:v>46664.2</c:v>
                </c:pt>
                <c:pt idx="3398">
                  <c:v>46671.8</c:v>
                </c:pt>
                <c:pt idx="3399">
                  <c:v>46676.800000000003</c:v>
                </c:pt>
                <c:pt idx="3400">
                  <c:v>46681.9</c:v>
                </c:pt>
                <c:pt idx="3401">
                  <c:v>46692.2</c:v>
                </c:pt>
                <c:pt idx="3402">
                  <c:v>46697.3</c:v>
                </c:pt>
                <c:pt idx="3403">
                  <c:v>46705</c:v>
                </c:pt>
                <c:pt idx="3404">
                  <c:v>46710.1</c:v>
                </c:pt>
                <c:pt idx="3405">
                  <c:v>46720.4</c:v>
                </c:pt>
                <c:pt idx="3406">
                  <c:v>46725.5</c:v>
                </c:pt>
                <c:pt idx="3407">
                  <c:v>46733.2</c:v>
                </c:pt>
                <c:pt idx="3408">
                  <c:v>46738.400000000001</c:v>
                </c:pt>
                <c:pt idx="3409">
                  <c:v>46746.2</c:v>
                </c:pt>
                <c:pt idx="3410">
                  <c:v>46753.9</c:v>
                </c:pt>
                <c:pt idx="3411">
                  <c:v>46764.3</c:v>
                </c:pt>
                <c:pt idx="3412">
                  <c:v>46769.4</c:v>
                </c:pt>
                <c:pt idx="3413">
                  <c:v>46777.2</c:v>
                </c:pt>
                <c:pt idx="3414">
                  <c:v>46784.9</c:v>
                </c:pt>
                <c:pt idx="3415">
                  <c:v>46790.1</c:v>
                </c:pt>
                <c:pt idx="3416">
                  <c:v>46795.3</c:v>
                </c:pt>
                <c:pt idx="3417">
                  <c:v>46805.599999999999</c:v>
                </c:pt>
                <c:pt idx="3418">
                  <c:v>46813.3</c:v>
                </c:pt>
                <c:pt idx="3419">
                  <c:v>46818.400000000001</c:v>
                </c:pt>
                <c:pt idx="3420">
                  <c:v>46826</c:v>
                </c:pt>
                <c:pt idx="3421">
                  <c:v>46833.7</c:v>
                </c:pt>
                <c:pt idx="3422">
                  <c:v>46841.3</c:v>
                </c:pt>
                <c:pt idx="3423">
                  <c:v>46848.9</c:v>
                </c:pt>
                <c:pt idx="3424">
                  <c:v>46856.5</c:v>
                </c:pt>
                <c:pt idx="3425">
                  <c:v>46866.5</c:v>
                </c:pt>
                <c:pt idx="3426">
                  <c:v>46871.5</c:v>
                </c:pt>
                <c:pt idx="3427">
                  <c:v>46876.5</c:v>
                </c:pt>
                <c:pt idx="3428">
                  <c:v>46886.5</c:v>
                </c:pt>
                <c:pt idx="3429">
                  <c:v>46891.4</c:v>
                </c:pt>
                <c:pt idx="3430">
                  <c:v>46898.9</c:v>
                </c:pt>
                <c:pt idx="3431">
                  <c:v>46906.3</c:v>
                </c:pt>
                <c:pt idx="3432">
                  <c:v>46913.599999999999</c:v>
                </c:pt>
                <c:pt idx="3433">
                  <c:v>46921</c:v>
                </c:pt>
                <c:pt idx="3434">
                  <c:v>46928.4</c:v>
                </c:pt>
                <c:pt idx="3435">
                  <c:v>46935.7</c:v>
                </c:pt>
                <c:pt idx="3436">
                  <c:v>46943.1</c:v>
                </c:pt>
                <c:pt idx="3437">
                  <c:v>46947.9</c:v>
                </c:pt>
                <c:pt idx="3438">
                  <c:v>46957.7</c:v>
                </c:pt>
                <c:pt idx="3439">
                  <c:v>46965.1</c:v>
                </c:pt>
                <c:pt idx="3440">
                  <c:v>46969.9</c:v>
                </c:pt>
                <c:pt idx="3441">
                  <c:v>46979.7</c:v>
                </c:pt>
                <c:pt idx="3442">
                  <c:v>46984.6</c:v>
                </c:pt>
                <c:pt idx="3443">
                  <c:v>46991.9</c:v>
                </c:pt>
                <c:pt idx="3444">
                  <c:v>46999.199999999997</c:v>
                </c:pt>
                <c:pt idx="3445">
                  <c:v>47008.800000000003</c:v>
                </c:pt>
                <c:pt idx="3446">
                  <c:v>47016.1</c:v>
                </c:pt>
                <c:pt idx="3447">
                  <c:v>47020.9</c:v>
                </c:pt>
                <c:pt idx="3448">
                  <c:v>47028.1</c:v>
                </c:pt>
                <c:pt idx="3449">
                  <c:v>47035.3</c:v>
                </c:pt>
                <c:pt idx="3450">
                  <c:v>47042.400000000001</c:v>
                </c:pt>
                <c:pt idx="3451">
                  <c:v>47049.5</c:v>
                </c:pt>
                <c:pt idx="3452">
                  <c:v>47056.6</c:v>
                </c:pt>
                <c:pt idx="3453">
                  <c:v>47061.3</c:v>
                </c:pt>
                <c:pt idx="3454">
                  <c:v>47070.6</c:v>
                </c:pt>
                <c:pt idx="3455">
                  <c:v>47075.3</c:v>
                </c:pt>
                <c:pt idx="3456">
                  <c:v>47082.2</c:v>
                </c:pt>
                <c:pt idx="3457">
                  <c:v>47086.8</c:v>
                </c:pt>
                <c:pt idx="3458">
                  <c:v>47093.599999999999</c:v>
                </c:pt>
                <c:pt idx="3459">
                  <c:v>47102.6</c:v>
                </c:pt>
                <c:pt idx="3460">
                  <c:v>47109.3</c:v>
                </c:pt>
                <c:pt idx="3461">
                  <c:v>47115.9</c:v>
                </c:pt>
                <c:pt idx="3462">
                  <c:v>47122.5</c:v>
                </c:pt>
                <c:pt idx="3463">
                  <c:v>47126.9</c:v>
                </c:pt>
                <c:pt idx="3464">
                  <c:v>47133.3</c:v>
                </c:pt>
                <c:pt idx="3465">
                  <c:v>47139.8</c:v>
                </c:pt>
                <c:pt idx="3466">
                  <c:v>47146.1</c:v>
                </c:pt>
                <c:pt idx="3467">
                  <c:v>47152.4</c:v>
                </c:pt>
                <c:pt idx="3468">
                  <c:v>47158.6</c:v>
                </c:pt>
                <c:pt idx="3469">
                  <c:v>47162.7</c:v>
                </c:pt>
                <c:pt idx="3470">
                  <c:v>47168.800000000003</c:v>
                </c:pt>
                <c:pt idx="3471">
                  <c:v>47172.800000000003</c:v>
                </c:pt>
                <c:pt idx="3472">
                  <c:v>47176.800000000003</c:v>
                </c:pt>
                <c:pt idx="3473">
                  <c:v>47182.8</c:v>
                </c:pt>
                <c:pt idx="3474">
                  <c:v>47190.6</c:v>
                </c:pt>
                <c:pt idx="3475">
                  <c:v>47194.5</c:v>
                </c:pt>
                <c:pt idx="3476">
                  <c:v>47198.400000000001</c:v>
                </c:pt>
                <c:pt idx="3477">
                  <c:v>47204.1</c:v>
                </c:pt>
                <c:pt idx="3478">
                  <c:v>47207.9</c:v>
                </c:pt>
                <c:pt idx="3479">
                  <c:v>47213.599999999999</c:v>
                </c:pt>
                <c:pt idx="3480">
                  <c:v>47217.4</c:v>
                </c:pt>
                <c:pt idx="3481">
                  <c:v>47221.1</c:v>
                </c:pt>
                <c:pt idx="3482">
                  <c:v>47224.800000000003</c:v>
                </c:pt>
                <c:pt idx="3483">
                  <c:v>47230.400000000001</c:v>
                </c:pt>
                <c:pt idx="3484">
                  <c:v>47234</c:v>
                </c:pt>
                <c:pt idx="3485">
                  <c:v>47237.7</c:v>
                </c:pt>
                <c:pt idx="3486">
                  <c:v>47241.4</c:v>
                </c:pt>
                <c:pt idx="3487">
                  <c:v>47243.199999999997</c:v>
                </c:pt>
                <c:pt idx="3488">
                  <c:v>47246.8</c:v>
                </c:pt>
                <c:pt idx="3489">
                  <c:v>47250.400000000001</c:v>
                </c:pt>
                <c:pt idx="3490">
                  <c:v>47254</c:v>
                </c:pt>
                <c:pt idx="3491">
                  <c:v>47257.5</c:v>
                </c:pt>
                <c:pt idx="3492">
                  <c:v>47262.8</c:v>
                </c:pt>
                <c:pt idx="3493">
                  <c:v>47266.3</c:v>
                </c:pt>
                <c:pt idx="3494">
                  <c:v>47269.9</c:v>
                </c:pt>
                <c:pt idx="3495">
                  <c:v>47273.4</c:v>
                </c:pt>
                <c:pt idx="3496">
                  <c:v>47275.1</c:v>
                </c:pt>
                <c:pt idx="3497">
                  <c:v>47278.6</c:v>
                </c:pt>
                <c:pt idx="3498">
                  <c:v>47282</c:v>
                </c:pt>
                <c:pt idx="3499">
                  <c:v>47283.7</c:v>
                </c:pt>
                <c:pt idx="3500">
                  <c:v>47287.199999999997</c:v>
                </c:pt>
                <c:pt idx="3501">
                  <c:v>47290.6</c:v>
                </c:pt>
                <c:pt idx="3502">
                  <c:v>47295.7</c:v>
                </c:pt>
                <c:pt idx="3503">
                  <c:v>47299.1</c:v>
                </c:pt>
                <c:pt idx="3504">
                  <c:v>47302.400000000001</c:v>
                </c:pt>
                <c:pt idx="3505">
                  <c:v>47305.8</c:v>
                </c:pt>
                <c:pt idx="3506">
                  <c:v>47309.2</c:v>
                </c:pt>
                <c:pt idx="3507">
                  <c:v>47312.5</c:v>
                </c:pt>
                <c:pt idx="3508">
                  <c:v>47315.8</c:v>
                </c:pt>
                <c:pt idx="3509">
                  <c:v>47317.5</c:v>
                </c:pt>
                <c:pt idx="3510">
                  <c:v>47320.800000000003</c:v>
                </c:pt>
                <c:pt idx="3511">
                  <c:v>47324</c:v>
                </c:pt>
                <c:pt idx="3512">
                  <c:v>47327.3</c:v>
                </c:pt>
                <c:pt idx="3513">
                  <c:v>47332.2</c:v>
                </c:pt>
                <c:pt idx="3514">
                  <c:v>47335.5</c:v>
                </c:pt>
                <c:pt idx="3515">
                  <c:v>47338.7</c:v>
                </c:pt>
                <c:pt idx="3516">
                  <c:v>47343.6</c:v>
                </c:pt>
                <c:pt idx="3517">
                  <c:v>47346.8</c:v>
                </c:pt>
                <c:pt idx="3518">
                  <c:v>47348.4</c:v>
                </c:pt>
                <c:pt idx="3519">
                  <c:v>47351.6</c:v>
                </c:pt>
                <c:pt idx="3520">
                  <c:v>47354.8</c:v>
                </c:pt>
                <c:pt idx="3521">
                  <c:v>47357.9</c:v>
                </c:pt>
                <c:pt idx="3522">
                  <c:v>47361.1</c:v>
                </c:pt>
                <c:pt idx="3523">
                  <c:v>47365.8</c:v>
                </c:pt>
                <c:pt idx="3524">
                  <c:v>47369</c:v>
                </c:pt>
                <c:pt idx="3525">
                  <c:v>47372.1</c:v>
                </c:pt>
                <c:pt idx="3526">
                  <c:v>47375.199999999997</c:v>
                </c:pt>
                <c:pt idx="3527">
                  <c:v>47378.3</c:v>
                </c:pt>
                <c:pt idx="3528">
                  <c:v>47381.4</c:v>
                </c:pt>
                <c:pt idx="3529">
                  <c:v>47382.9</c:v>
                </c:pt>
                <c:pt idx="3530">
                  <c:v>47387.5</c:v>
                </c:pt>
                <c:pt idx="3531">
                  <c:v>47390.6</c:v>
                </c:pt>
                <c:pt idx="3532">
                  <c:v>47393.599999999999</c:v>
                </c:pt>
                <c:pt idx="3533">
                  <c:v>47399.5</c:v>
                </c:pt>
                <c:pt idx="3534">
                  <c:v>47402.5</c:v>
                </c:pt>
                <c:pt idx="3535">
                  <c:v>47406.9</c:v>
                </c:pt>
                <c:pt idx="3536">
                  <c:v>47409.8</c:v>
                </c:pt>
                <c:pt idx="3537">
                  <c:v>47414.2</c:v>
                </c:pt>
                <c:pt idx="3538">
                  <c:v>47417.1</c:v>
                </c:pt>
                <c:pt idx="3539">
                  <c:v>47421.4</c:v>
                </c:pt>
                <c:pt idx="3540">
                  <c:v>47427.1</c:v>
                </c:pt>
                <c:pt idx="3541">
                  <c:v>47431.4</c:v>
                </c:pt>
                <c:pt idx="3542">
                  <c:v>47435.6</c:v>
                </c:pt>
                <c:pt idx="3543">
                  <c:v>47439.8</c:v>
                </c:pt>
                <c:pt idx="3544">
                  <c:v>47444</c:v>
                </c:pt>
                <c:pt idx="3545">
                  <c:v>47448.1</c:v>
                </c:pt>
                <c:pt idx="3546">
                  <c:v>47453.7</c:v>
                </c:pt>
                <c:pt idx="3547">
                  <c:v>47459.199999999997</c:v>
                </c:pt>
                <c:pt idx="3548">
                  <c:v>47463.3</c:v>
                </c:pt>
                <c:pt idx="3549">
                  <c:v>47466.1</c:v>
                </c:pt>
                <c:pt idx="3550">
                  <c:v>47470.2</c:v>
                </c:pt>
                <c:pt idx="3551">
                  <c:v>47474.3</c:v>
                </c:pt>
                <c:pt idx="3552">
                  <c:v>47477.1</c:v>
                </c:pt>
                <c:pt idx="3553">
                  <c:v>47482.6</c:v>
                </c:pt>
                <c:pt idx="3554">
                  <c:v>47486.7</c:v>
                </c:pt>
                <c:pt idx="3555">
                  <c:v>47490.8</c:v>
                </c:pt>
                <c:pt idx="3556">
                  <c:v>47493.599999999999</c:v>
                </c:pt>
                <c:pt idx="3557">
                  <c:v>47499.1</c:v>
                </c:pt>
                <c:pt idx="3558">
                  <c:v>47501.9</c:v>
                </c:pt>
                <c:pt idx="3559">
                  <c:v>47507.5</c:v>
                </c:pt>
                <c:pt idx="3560">
                  <c:v>47513.1</c:v>
                </c:pt>
                <c:pt idx="3561">
                  <c:v>47517.3</c:v>
                </c:pt>
                <c:pt idx="3562">
                  <c:v>47521.5</c:v>
                </c:pt>
                <c:pt idx="3563">
                  <c:v>47524.3</c:v>
                </c:pt>
                <c:pt idx="3564">
                  <c:v>47528.6</c:v>
                </c:pt>
                <c:pt idx="3565">
                  <c:v>47532.9</c:v>
                </c:pt>
                <c:pt idx="3566">
                  <c:v>47537.2</c:v>
                </c:pt>
                <c:pt idx="3567">
                  <c:v>47541.5</c:v>
                </c:pt>
                <c:pt idx="3568">
                  <c:v>47545.9</c:v>
                </c:pt>
                <c:pt idx="3569">
                  <c:v>47550.2</c:v>
                </c:pt>
                <c:pt idx="3570">
                  <c:v>47553.1</c:v>
                </c:pt>
                <c:pt idx="3571">
                  <c:v>47557.5</c:v>
                </c:pt>
                <c:pt idx="3572">
                  <c:v>47561.9</c:v>
                </c:pt>
                <c:pt idx="3573">
                  <c:v>47567.7</c:v>
                </c:pt>
                <c:pt idx="3574">
                  <c:v>47572.2</c:v>
                </c:pt>
                <c:pt idx="3575">
                  <c:v>47576.6</c:v>
                </c:pt>
                <c:pt idx="3576">
                  <c:v>47579.5</c:v>
                </c:pt>
                <c:pt idx="3577">
                  <c:v>47583.9</c:v>
                </c:pt>
                <c:pt idx="3578">
                  <c:v>47586.9</c:v>
                </c:pt>
                <c:pt idx="3579">
                  <c:v>47591.3</c:v>
                </c:pt>
                <c:pt idx="3580">
                  <c:v>47595.8</c:v>
                </c:pt>
                <c:pt idx="3581">
                  <c:v>47600.2</c:v>
                </c:pt>
                <c:pt idx="3582">
                  <c:v>47606.2</c:v>
                </c:pt>
                <c:pt idx="3583">
                  <c:v>47609.1</c:v>
                </c:pt>
                <c:pt idx="3584">
                  <c:v>47612.1</c:v>
                </c:pt>
                <c:pt idx="3585">
                  <c:v>47615.1</c:v>
                </c:pt>
                <c:pt idx="3586">
                  <c:v>47619.6</c:v>
                </c:pt>
                <c:pt idx="3587">
                  <c:v>47624.1</c:v>
                </c:pt>
                <c:pt idx="3588">
                  <c:v>47630.1</c:v>
                </c:pt>
                <c:pt idx="3589">
                  <c:v>47633.1</c:v>
                </c:pt>
                <c:pt idx="3590">
                  <c:v>47637.599999999999</c:v>
                </c:pt>
                <c:pt idx="3591">
                  <c:v>47640.6</c:v>
                </c:pt>
                <c:pt idx="3592">
                  <c:v>47643.7</c:v>
                </c:pt>
                <c:pt idx="3593">
                  <c:v>47646.7</c:v>
                </c:pt>
                <c:pt idx="3594">
                  <c:v>47649.7</c:v>
                </c:pt>
                <c:pt idx="3595">
                  <c:v>47655.9</c:v>
                </c:pt>
                <c:pt idx="3596">
                  <c:v>47658.9</c:v>
                </c:pt>
                <c:pt idx="3597">
                  <c:v>47663.5</c:v>
                </c:pt>
                <c:pt idx="3598">
                  <c:v>47666.6</c:v>
                </c:pt>
                <c:pt idx="3599">
                  <c:v>47671.199999999997</c:v>
                </c:pt>
                <c:pt idx="3600">
                  <c:v>47674.3</c:v>
                </c:pt>
                <c:pt idx="3601">
                  <c:v>47677.5</c:v>
                </c:pt>
                <c:pt idx="3602">
                  <c:v>47680.6</c:v>
                </c:pt>
                <c:pt idx="3603">
                  <c:v>47683.7</c:v>
                </c:pt>
                <c:pt idx="3604">
                  <c:v>47690</c:v>
                </c:pt>
                <c:pt idx="3605">
                  <c:v>47693.1</c:v>
                </c:pt>
                <c:pt idx="3606">
                  <c:v>47696.3</c:v>
                </c:pt>
                <c:pt idx="3607">
                  <c:v>47699.4</c:v>
                </c:pt>
                <c:pt idx="3608">
                  <c:v>47704.2</c:v>
                </c:pt>
                <c:pt idx="3609">
                  <c:v>47705.8</c:v>
                </c:pt>
                <c:pt idx="3610">
                  <c:v>47709</c:v>
                </c:pt>
                <c:pt idx="3611">
                  <c:v>47712.2</c:v>
                </c:pt>
                <c:pt idx="3612">
                  <c:v>47717.1</c:v>
                </c:pt>
                <c:pt idx="3613">
                  <c:v>47720.3</c:v>
                </c:pt>
                <c:pt idx="3614">
                  <c:v>47723.6</c:v>
                </c:pt>
                <c:pt idx="3615">
                  <c:v>47728.5</c:v>
                </c:pt>
                <c:pt idx="3616">
                  <c:v>47731.8</c:v>
                </c:pt>
                <c:pt idx="3617">
                  <c:v>47735.1</c:v>
                </c:pt>
                <c:pt idx="3618">
                  <c:v>47736.800000000003</c:v>
                </c:pt>
                <c:pt idx="3619">
                  <c:v>47740.1</c:v>
                </c:pt>
                <c:pt idx="3620">
                  <c:v>47743.4</c:v>
                </c:pt>
                <c:pt idx="3621">
                  <c:v>47746.8</c:v>
                </c:pt>
                <c:pt idx="3622">
                  <c:v>47751.9</c:v>
                </c:pt>
                <c:pt idx="3623">
                  <c:v>47757</c:v>
                </c:pt>
                <c:pt idx="3624">
                  <c:v>47760.5</c:v>
                </c:pt>
                <c:pt idx="3625">
                  <c:v>47763.9</c:v>
                </c:pt>
                <c:pt idx="3626">
                  <c:v>47767.4</c:v>
                </c:pt>
                <c:pt idx="3627">
                  <c:v>47769.1</c:v>
                </c:pt>
                <c:pt idx="3628">
                  <c:v>47772.6</c:v>
                </c:pt>
                <c:pt idx="3629">
                  <c:v>47776.1</c:v>
                </c:pt>
                <c:pt idx="3630">
                  <c:v>47779.6</c:v>
                </c:pt>
                <c:pt idx="3631">
                  <c:v>47781.4</c:v>
                </c:pt>
                <c:pt idx="3632">
                  <c:v>47784.9</c:v>
                </c:pt>
                <c:pt idx="3633">
                  <c:v>47790.2</c:v>
                </c:pt>
                <c:pt idx="3634">
                  <c:v>47793.8</c:v>
                </c:pt>
                <c:pt idx="3635">
                  <c:v>47795.5</c:v>
                </c:pt>
                <c:pt idx="3636">
                  <c:v>47799.1</c:v>
                </c:pt>
                <c:pt idx="3637">
                  <c:v>47802.7</c:v>
                </c:pt>
                <c:pt idx="3638">
                  <c:v>47806.2</c:v>
                </c:pt>
                <c:pt idx="3639">
                  <c:v>47808</c:v>
                </c:pt>
                <c:pt idx="3640">
                  <c:v>47811.6</c:v>
                </c:pt>
                <c:pt idx="3641">
                  <c:v>47815.199999999997</c:v>
                </c:pt>
                <c:pt idx="3642">
                  <c:v>47820.6</c:v>
                </c:pt>
                <c:pt idx="3643">
                  <c:v>47824.2</c:v>
                </c:pt>
                <c:pt idx="3644">
                  <c:v>47827.8</c:v>
                </c:pt>
                <c:pt idx="3645">
                  <c:v>47833.2</c:v>
                </c:pt>
                <c:pt idx="3646">
                  <c:v>47836.9</c:v>
                </c:pt>
                <c:pt idx="3647">
                  <c:v>47840.5</c:v>
                </c:pt>
                <c:pt idx="3648">
                  <c:v>47842.3</c:v>
                </c:pt>
                <c:pt idx="3649">
                  <c:v>47845.9</c:v>
                </c:pt>
                <c:pt idx="3650">
                  <c:v>47847.7</c:v>
                </c:pt>
                <c:pt idx="3651">
                  <c:v>47851.3</c:v>
                </c:pt>
                <c:pt idx="3652">
                  <c:v>47854.9</c:v>
                </c:pt>
                <c:pt idx="3653">
                  <c:v>47856.7</c:v>
                </c:pt>
                <c:pt idx="3654">
                  <c:v>47860.3</c:v>
                </c:pt>
                <c:pt idx="3655">
                  <c:v>47865.7</c:v>
                </c:pt>
                <c:pt idx="3656">
                  <c:v>47869.2</c:v>
                </c:pt>
                <c:pt idx="3657">
                  <c:v>47872.800000000003</c:v>
                </c:pt>
                <c:pt idx="3658">
                  <c:v>47876.4</c:v>
                </c:pt>
                <c:pt idx="3659">
                  <c:v>47880</c:v>
                </c:pt>
                <c:pt idx="3660">
                  <c:v>47881.7</c:v>
                </c:pt>
                <c:pt idx="3661">
                  <c:v>47885.3</c:v>
                </c:pt>
                <c:pt idx="3662">
                  <c:v>47888.800000000003</c:v>
                </c:pt>
                <c:pt idx="3663">
                  <c:v>47894.1</c:v>
                </c:pt>
                <c:pt idx="3664">
                  <c:v>47897.599999999999</c:v>
                </c:pt>
                <c:pt idx="3665">
                  <c:v>47901.1</c:v>
                </c:pt>
                <c:pt idx="3666">
                  <c:v>47904.6</c:v>
                </c:pt>
                <c:pt idx="3667">
                  <c:v>47908.1</c:v>
                </c:pt>
                <c:pt idx="3668">
                  <c:v>47909.8</c:v>
                </c:pt>
                <c:pt idx="3669">
                  <c:v>47913.3</c:v>
                </c:pt>
                <c:pt idx="3670">
                  <c:v>47916.7</c:v>
                </c:pt>
                <c:pt idx="3671">
                  <c:v>47918.400000000001</c:v>
                </c:pt>
                <c:pt idx="3672">
                  <c:v>47921.9</c:v>
                </c:pt>
                <c:pt idx="3673">
                  <c:v>47925.2</c:v>
                </c:pt>
                <c:pt idx="3674">
                  <c:v>47928.6</c:v>
                </c:pt>
                <c:pt idx="3675">
                  <c:v>47932</c:v>
                </c:pt>
                <c:pt idx="3676">
                  <c:v>47935.3</c:v>
                </c:pt>
                <c:pt idx="3677">
                  <c:v>47938.7</c:v>
                </c:pt>
                <c:pt idx="3678">
                  <c:v>47943.7</c:v>
                </c:pt>
                <c:pt idx="3679">
                  <c:v>47947</c:v>
                </c:pt>
                <c:pt idx="3680">
                  <c:v>47948.6</c:v>
                </c:pt>
                <c:pt idx="3681">
                  <c:v>47951.9</c:v>
                </c:pt>
                <c:pt idx="3682">
                  <c:v>47955.1</c:v>
                </c:pt>
                <c:pt idx="3683">
                  <c:v>47956.800000000003</c:v>
                </c:pt>
                <c:pt idx="3684">
                  <c:v>47960</c:v>
                </c:pt>
                <c:pt idx="3685">
                  <c:v>47963.199999999997</c:v>
                </c:pt>
                <c:pt idx="3686">
                  <c:v>47966.400000000001</c:v>
                </c:pt>
                <c:pt idx="3687">
                  <c:v>47971.199999999997</c:v>
                </c:pt>
                <c:pt idx="3688">
                  <c:v>47974.400000000001</c:v>
                </c:pt>
                <c:pt idx="3689">
                  <c:v>47977.599999999999</c:v>
                </c:pt>
                <c:pt idx="3690">
                  <c:v>47982.3</c:v>
                </c:pt>
                <c:pt idx="3691">
                  <c:v>47985.5</c:v>
                </c:pt>
                <c:pt idx="3692">
                  <c:v>47988.7</c:v>
                </c:pt>
                <c:pt idx="3693">
                  <c:v>47993.4</c:v>
                </c:pt>
                <c:pt idx="3694">
                  <c:v>47996.5</c:v>
                </c:pt>
                <c:pt idx="3695">
                  <c:v>47998.1</c:v>
                </c:pt>
                <c:pt idx="3696">
                  <c:v>48001.2</c:v>
                </c:pt>
                <c:pt idx="3697">
                  <c:v>48005.9</c:v>
                </c:pt>
                <c:pt idx="3698">
                  <c:v>48009</c:v>
                </c:pt>
                <c:pt idx="3699">
                  <c:v>48012.1</c:v>
                </c:pt>
                <c:pt idx="3700">
                  <c:v>48016.800000000003</c:v>
                </c:pt>
                <c:pt idx="3701">
                  <c:v>48019.9</c:v>
                </c:pt>
                <c:pt idx="3702">
                  <c:v>48023</c:v>
                </c:pt>
                <c:pt idx="3703">
                  <c:v>48026.1</c:v>
                </c:pt>
                <c:pt idx="3704">
                  <c:v>48027.7</c:v>
                </c:pt>
                <c:pt idx="3705">
                  <c:v>48030.8</c:v>
                </c:pt>
                <c:pt idx="3706">
                  <c:v>48033.9</c:v>
                </c:pt>
                <c:pt idx="3707">
                  <c:v>48037</c:v>
                </c:pt>
                <c:pt idx="3708">
                  <c:v>48041.7</c:v>
                </c:pt>
                <c:pt idx="3709">
                  <c:v>48046.400000000001</c:v>
                </c:pt>
                <c:pt idx="3710">
                  <c:v>48049.5</c:v>
                </c:pt>
                <c:pt idx="3711">
                  <c:v>48054.3</c:v>
                </c:pt>
                <c:pt idx="3712">
                  <c:v>48057.4</c:v>
                </c:pt>
                <c:pt idx="3713">
                  <c:v>48060.6</c:v>
                </c:pt>
                <c:pt idx="3714">
                  <c:v>48065.3</c:v>
                </c:pt>
                <c:pt idx="3715">
                  <c:v>48070.1</c:v>
                </c:pt>
                <c:pt idx="3716">
                  <c:v>48073.3</c:v>
                </c:pt>
                <c:pt idx="3717">
                  <c:v>48078.1</c:v>
                </c:pt>
                <c:pt idx="3718">
                  <c:v>48081.4</c:v>
                </c:pt>
                <c:pt idx="3719">
                  <c:v>48083</c:v>
                </c:pt>
                <c:pt idx="3720">
                  <c:v>48086.2</c:v>
                </c:pt>
                <c:pt idx="3721">
                  <c:v>48089.5</c:v>
                </c:pt>
                <c:pt idx="3722">
                  <c:v>48092.800000000003</c:v>
                </c:pt>
                <c:pt idx="3723">
                  <c:v>48097.7</c:v>
                </c:pt>
                <c:pt idx="3724">
                  <c:v>48101</c:v>
                </c:pt>
                <c:pt idx="3725">
                  <c:v>48102.7</c:v>
                </c:pt>
                <c:pt idx="3726">
                  <c:v>48104.3</c:v>
                </c:pt>
                <c:pt idx="3727">
                  <c:v>48109.4</c:v>
                </c:pt>
                <c:pt idx="3728">
                  <c:v>48112.800000000003</c:v>
                </c:pt>
                <c:pt idx="3729">
                  <c:v>48117.9</c:v>
                </c:pt>
                <c:pt idx="3730">
                  <c:v>48121.3</c:v>
                </c:pt>
                <c:pt idx="3731">
                  <c:v>48124.800000000003</c:v>
                </c:pt>
                <c:pt idx="3732">
                  <c:v>48128.2</c:v>
                </c:pt>
                <c:pt idx="3733">
                  <c:v>48131.8</c:v>
                </c:pt>
                <c:pt idx="3734">
                  <c:v>48135.3</c:v>
                </c:pt>
                <c:pt idx="3735">
                  <c:v>48138.8</c:v>
                </c:pt>
                <c:pt idx="3736">
                  <c:v>48142.400000000001</c:v>
                </c:pt>
                <c:pt idx="3737">
                  <c:v>48144.2</c:v>
                </c:pt>
                <c:pt idx="3738">
                  <c:v>48147.8</c:v>
                </c:pt>
                <c:pt idx="3739">
                  <c:v>48155.1</c:v>
                </c:pt>
                <c:pt idx="3740">
                  <c:v>48158.8</c:v>
                </c:pt>
                <c:pt idx="3741">
                  <c:v>48164.3</c:v>
                </c:pt>
                <c:pt idx="3742">
                  <c:v>48171.8</c:v>
                </c:pt>
                <c:pt idx="3743">
                  <c:v>48177.4</c:v>
                </c:pt>
                <c:pt idx="3744">
                  <c:v>48183</c:v>
                </c:pt>
                <c:pt idx="3745">
                  <c:v>48186.8</c:v>
                </c:pt>
                <c:pt idx="3746">
                  <c:v>48190.6</c:v>
                </c:pt>
                <c:pt idx="3747">
                  <c:v>48194.400000000001</c:v>
                </c:pt>
                <c:pt idx="3748">
                  <c:v>48198.2</c:v>
                </c:pt>
                <c:pt idx="3749">
                  <c:v>48202.1</c:v>
                </c:pt>
                <c:pt idx="3750">
                  <c:v>48207.8</c:v>
                </c:pt>
                <c:pt idx="3751">
                  <c:v>48211.7</c:v>
                </c:pt>
                <c:pt idx="3752">
                  <c:v>48215.5</c:v>
                </c:pt>
                <c:pt idx="3753">
                  <c:v>48219.4</c:v>
                </c:pt>
                <c:pt idx="3754">
                  <c:v>48221.3</c:v>
                </c:pt>
                <c:pt idx="3755">
                  <c:v>48225.2</c:v>
                </c:pt>
                <c:pt idx="3756">
                  <c:v>48229</c:v>
                </c:pt>
                <c:pt idx="3757">
                  <c:v>48232.9</c:v>
                </c:pt>
                <c:pt idx="3758">
                  <c:v>48236.800000000003</c:v>
                </c:pt>
                <c:pt idx="3759">
                  <c:v>48240.6</c:v>
                </c:pt>
                <c:pt idx="3760">
                  <c:v>48248.4</c:v>
                </c:pt>
                <c:pt idx="3761">
                  <c:v>48258</c:v>
                </c:pt>
                <c:pt idx="3762">
                  <c:v>48265.7</c:v>
                </c:pt>
                <c:pt idx="3763">
                  <c:v>48271.4</c:v>
                </c:pt>
                <c:pt idx="3764">
                  <c:v>48277.2</c:v>
                </c:pt>
                <c:pt idx="3765">
                  <c:v>48282.8</c:v>
                </c:pt>
                <c:pt idx="3766">
                  <c:v>48286.6</c:v>
                </c:pt>
                <c:pt idx="3767">
                  <c:v>48290.400000000001</c:v>
                </c:pt>
                <c:pt idx="3768">
                  <c:v>48294.1</c:v>
                </c:pt>
                <c:pt idx="3769">
                  <c:v>48297.9</c:v>
                </c:pt>
                <c:pt idx="3770">
                  <c:v>48303.4</c:v>
                </c:pt>
                <c:pt idx="3771">
                  <c:v>48307.1</c:v>
                </c:pt>
                <c:pt idx="3772">
                  <c:v>48310.8</c:v>
                </c:pt>
                <c:pt idx="3773">
                  <c:v>48314.5</c:v>
                </c:pt>
                <c:pt idx="3774">
                  <c:v>48319.9</c:v>
                </c:pt>
                <c:pt idx="3775">
                  <c:v>48321.7</c:v>
                </c:pt>
                <c:pt idx="3776">
                  <c:v>48327</c:v>
                </c:pt>
                <c:pt idx="3777">
                  <c:v>48330.6</c:v>
                </c:pt>
                <c:pt idx="3778">
                  <c:v>48334.1</c:v>
                </c:pt>
                <c:pt idx="3779">
                  <c:v>48341.1</c:v>
                </c:pt>
                <c:pt idx="3780">
                  <c:v>48344.6</c:v>
                </c:pt>
                <c:pt idx="3781">
                  <c:v>48351.4</c:v>
                </c:pt>
                <c:pt idx="3782">
                  <c:v>48354.8</c:v>
                </c:pt>
                <c:pt idx="3783">
                  <c:v>48358.2</c:v>
                </c:pt>
                <c:pt idx="3784">
                  <c:v>48363.199999999997</c:v>
                </c:pt>
                <c:pt idx="3785">
                  <c:v>48366.5</c:v>
                </c:pt>
                <c:pt idx="3786">
                  <c:v>48369.8</c:v>
                </c:pt>
                <c:pt idx="3787">
                  <c:v>48374.8</c:v>
                </c:pt>
                <c:pt idx="3788">
                  <c:v>48381.3</c:v>
                </c:pt>
                <c:pt idx="3789">
                  <c:v>48384.5</c:v>
                </c:pt>
                <c:pt idx="3790">
                  <c:v>48387.7</c:v>
                </c:pt>
                <c:pt idx="3791">
                  <c:v>48392.5</c:v>
                </c:pt>
                <c:pt idx="3792">
                  <c:v>48395.7</c:v>
                </c:pt>
                <c:pt idx="3793">
                  <c:v>48398.9</c:v>
                </c:pt>
                <c:pt idx="3794">
                  <c:v>48405.2</c:v>
                </c:pt>
                <c:pt idx="3795">
                  <c:v>48413.1</c:v>
                </c:pt>
                <c:pt idx="3796">
                  <c:v>48417.8</c:v>
                </c:pt>
                <c:pt idx="3797">
                  <c:v>48425.599999999999</c:v>
                </c:pt>
                <c:pt idx="3798">
                  <c:v>48433.3</c:v>
                </c:pt>
                <c:pt idx="3799">
                  <c:v>48441.1</c:v>
                </c:pt>
                <c:pt idx="3800">
                  <c:v>48447.3</c:v>
                </c:pt>
                <c:pt idx="3801">
                  <c:v>48453.5</c:v>
                </c:pt>
                <c:pt idx="3802">
                  <c:v>48458.1</c:v>
                </c:pt>
                <c:pt idx="3803">
                  <c:v>48462.7</c:v>
                </c:pt>
                <c:pt idx="3804">
                  <c:v>48465.8</c:v>
                </c:pt>
                <c:pt idx="3805">
                  <c:v>48472</c:v>
                </c:pt>
                <c:pt idx="3806">
                  <c:v>48478.2</c:v>
                </c:pt>
                <c:pt idx="3807">
                  <c:v>48486</c:v>
                </c:pt>
                <c:pt idx="3808">
                  <c:v>48490.7</c:v>
                </c:pt>
                <c:pt idx="3809">
                  <c:v>48497</c:v>
                </c:pt>
                <c:pt idx="3810">
                  <c:v>48501.8</c:v>
                </c:pt>
                <c:pt idx="3811">
                  <c:v>48508.1</c:v>
                </c:pt>
                <c:pt idx="3812">
                  <c:v>48516.1</c:v>
                </c:pt>
                <c:pt idx="3813">
                  <c:v>48522.5</c:v>
                </c:pt>
                <c:pt idx="3814">
                  <c:v>48529</c:v>
                </c:pt>
                <c:pt idx="3815">
                  <c:v>48534</c:v>
                </c:pt>
                <c:pt idx="3816">
                  <c:v>48542.3</c:v>
                </c:pt>
                <c:pt idx="3817">
                  <c:v>48550.6</c:v>
                </c:pt>
                <c:pt idx="3818">
                  <c:v>48557.4</c:v>
                </c:pt>
                <c:pt idx="3819">
                  <c:v>48562.400000000001</c:v>
                </c:pt>
                <c:pt idx="3820">
                  <c:v>48569.3</c:v>
                </c:pt>
                <c:pt idx="3821">
                  <c:v>48576.2</c:v>
                </c:pt>
                <c:pt idx="3822">
                  <c:v>48583.199999999997</c:v>
                </c:pt>
                <c:pt idx="3823">
                  <c:v>48590.1</c:v>
                </c:pt>
                <c:pt idx="3824">
                  <c:v>48595.4</c:v>
                </c:pt>
                <c:pt idx="3825">
                  <c:v>48602.5</c:v>
                </c:pt>
                <c:pt idx="3826">
                  <c:v>48606</c:v>
                </c:pt>
                <c:pt idx="3827">
                  <c:v>48614.8</c:v>
                </c:pt>
                <c:pt idx="3828">
                  <c:v>48621.9</c:v>
                </c:pt>
                <c:pt idx="3829">
                  <c:v>48628.9</c:v>
                </c:pt>
                <c:pt idx="3830">
                  <c:v>48634.2</c:v>
                </c:pt>
                <c:pt idx="3831">
                  <c:v>48641.1</c:v>
                </c:pt>
                <c:pt idx="3832">
                  <c:v>48648.1</c:v>
                </c:pt>
                <c:pt idx="3833">
                  <c:v>48655</c:v>
                </c:pt>
                <c:pt idx="3834">
                  <c:v>48660.1</c:v>
                </c:pt>
                <c:pt idx="3835">
                  <c:v>48665.1</c:v>
                </c:pt>
                <c:pt idx="3836">
                  <c:v>48671.7</c:v>
                </c:pt>
                <c:pt idx="3837">
                  <c:v>48678.3</c:v>
                </c:pt>
                <c:pt idx="3838">
                  <c:v>48686.400000000001</c:v>
                </c:pt>
                <c:pt idx="3839">
                  <c:v>48692.800000000003</c:v>
                </c:pt>
                <c:pt idx="3840">
                  <c:v>48699.1</c:v>
                </c:pt>
                <c:pt idx="3841">
                  <c:v>48705.1</c:v>
                </c:pt>
                <c:pt idx="3842">
                  <c:v>48711.1</c:v>
                </c:pt>
                <c:pt idx="3843">
                  <c:v>48716.9</c:v>
                </c:pt>
                <c:pt idx="3844">
                  <c:v>48721.3</c:v>
                </c:pt>
                <c:pt idx="3845">
                  <c:v>48725.5</c:v>
                </c:pt>
                <c:pt idx="3846">
                  <c:v>48731</c:v>
                </c:pt>
                <c:pt idx="3847">
                  <c:v>48736.3</c:v>
                </c:pt>
                <c:pt idx="3848">
                  <c:v>48742.8</c:v>
                </c:pt>
                <c:pt idx="3849">
                  <c:v>48747.9</c:v>
                </c:pt>
                <c:pt idx="3850">
                  <c:v>48751.8</c:v>
                </c:pt>
                <c:pt idx="3851">
                  <c:v>48757.9</c:v>
                </c:pt>
                <c:pt idx="3852">
                  <c:v>48761.599999999999</c:v>
                </c:pt>
                <c:pt idx="3853">
                  <c:v>48767.6</c:v>
                </c:pt>
                <c:pt idx="3854">
                  <c:v>48771.1</c:v>
                </c:pt>
                <c:pt idx="3855">
                  <c:v>48774.6</c:v>
                </c:pt>
                <c:pt idx="3856">
                  <c:v>48778</c:v>
                </c:pt>
                <c:pt idx="3857">
                  <c:v>48782.5</c:v>
                </c:pt>
                <c:pt idx="3858">
                  <c:v>48785.8</c:v>
                </c:pt>
                <c:pt idx="3859">
                  <c:v>48790.2</c:v>
                </c:pt>
                <c:pt idx="3860">
                  <c:v>48794.6</c:v>
                </c:pt>
                <c:pt idx="3861">
                  <c:v>48798.9</c:v>
                </c:pt>
                <c:pt idx="3862">
                  <c:v>48804.2</c:v>
                </c:pt>
                <c:pt idx="3863">
                  <c:v>48807.4</c:v>
                </c:pt>
                <c:pt idx="3864">
                  <c:v>48811.6</c:v>
                </c:pt>
                <c:pt idx="3865">
                  <c:v>48815.8</c:v>
                </c:pt>
                <c:pt idx="3866">
                  <c:v>48818.9</c:v>
                </c:pt>
                <c:pt idx="3867">
                  <c:v>48823.1</c:v>
                </c:pt>
                <c:pt idx="3868">
                  <c:v>48826.2</c:v>
                </c:pt>
                <c:pt idx="3869">
                  <c:v>48829.3</c:v>
                </c:pt>
                <c:pt idx="3870">
                  <c:v>48833.4</c:v>
                </c:pt>
                <c:pt idx="3871">
                  <c:v>48838.6</c:v>
                </c:pt>
                <c:pt idx="3872">
                  <c:v>48842.8</c:v>
                </c:pt>
                <c:pt idx="3873">
                  <c:v>48845.9</c:v>
                </c:pt>
                <c:pt idx="3874">
                  <c:v>48850.1</c:v>
                </c:pt>
                <c:pt idx="3875">
                  <c:v>48857.4</c:v>
                </c:pt>
                <c:pt idx="3876">
                  <c:v>48870</c:v>
                </c:pt>
                <c:pt idx="3877">
                  <c:v>48879.5</c:v>
                </c:pt>
                <c:pt idx="3878">
                  <c:v>48885.8</c:v>
                </c:pt>
                <c:pt idx="3879">
                  <c:v>48891.1</c:v>
                </c:pt>
                <c:pt idx="3880">
                  <c:v>48896.3</c:v>
                </c:pt>
                <c:pt idx="3881">
                  <c:v>48902.6</c:v>
                </c:pt>
                <c:pt idx="3882">
                  <c:v>48907.9</c:v>
                </c:pt>
                <c:pt idx="3883">
                  <c:v>48912</c:v>
                </c:pt>
                <c:pt idx="3884">
                  <c:v>48918.2</c:v>
                </c:pt>
                <c:pt idx="3885">
                  <c:v>48924.4</c:v>
                </c:pt>
                <c:pt idx="3886">
                  <c:v>48929.5</c:v>
                </c:pt>
                <c:pt idx="3887">
                  <c:v>48934.5</c:v>
                </c:pt>
                <c:pt idx="3888">
                  <c:v>48940.5</c:v>
                </c:pt>
                <c:pt idx="3889">
                  <c:v>48946.5</c:v>
                </c:pt>
                <c:pt idx="3890">
                  <c:v>48950.5</c:v>
                </c:pt>
                <c:pt idx="3891">
                  <c:v>48955.3</c:v>
                </c:pt>
                <c:pt idx="3892">
                  <c:v>48961.8</c:v>
                </c:pt>
                <c:pt idx="3893">
                  <c:v>48966.400000000001</c:v>
                </c:pt>
                <c:pt idx="3894">
                  <c:v>48970.1</c:v>
                </c:pt>
                <c:pt idx="3895">
                  <c:v>48975.3</c:v>
                </c:pt>
                <c:pt idx="3896">
                  <c:v>48979.7</c:v>
                </c:pt>
                <c:pt idx="3897">
                  <c:v>48984</c:v>
                </c:pt>
                <c:pt idx="3898">
                  <c:v>48988.2</c:v>
                </c:pt>
                <c:pt idx="3899">
                  <c:v>48993.1</c:v>
                </c:pt>
                <c:pt idx="3900">
                  <c:v>48998</c:v>
                </c:pt>
                <c:pt idx="3901">
                  <c:v>49001.1</c:v>
                </c:pt>
                <c:pt idx="3902">
                  <c:v>49004.2</c:v>
                </c:pt>
                <c:pt idx="3903">
                  <c:v>49008</c:v>
                </c:pt>
                <c:pt idx="3904">
                  <c:v>49011.8</c:v>
                </c:pt>
                <c:pt idx="3905">
                  <c:v>49015.5</c:v>
                </c:pt>
                <c:pt idx="3906">
                  <c:v>49019.199999999997</c:v>
                </c:pt>
                <c:pt idx="3907">
                  <c:v>49023.5</c:v>
                </c:pt>
                <c:pt idx="3908">
                  <c:v>49027.8</c:v>
                </c:pt>
                <c:pt idx="3909">
                  <c:v>49031.3</c:v>
                </c:pt>
                <c:pt idx="3910">
                  <c:v>49034.8</c:v>
                </c:pt>
                <c:pt idx="3911">
                  <c:v>49039</c:v>
                </c:pt>
                <c:pt idx="3912">
                  <c:v>49042.5</c:v>
                </c:pt>
                <c:pt idx="3913">
                  <c:v>49046</c:v>
                </c:pt>
                <c:pt idx="3914">
                  <c:v>49048.800000000003</c:v>
                </c:pt>
                <c:pt idx="3915">
                  <c:v>49052.9</c:v>
                </c:pt>
                <c:pt idx="3916">
                  <c:v>49057</c:v>
                </c:pt>
                <c:pt idx="3917">
                  <c:v>49060.5</c:v>
                </c:pt>
                <c:pt idx="3918">
                  <c:v>49063.9</c:v>
                </c:pt>
                <c:pt idx="3919">
                  <c:v>49068</c:v>
                </c:pt>
                <c:pt idx="3920">
                  <c:v>49072.1</c:v>
                </c:pt>
                <c:pt idx="3921">
                  <c:v>49074.8</c:v>
                </c:pt>
                <c:pt idx="3922">
                  <c:v>49078.9</c:v>
                </c:pt>
                <c:pt idx="3923">
                  <c:v>49083</c:v>
                </c:pt>
                <c:pt idx="3924">
                  <c:v>49086.400000000001</c:v>
                </c:pt>
                <c:pt idx="3925">
                  <c:v>49089.8</c:v>
                </c:pt>
                <c:pt idx="3926">
                  <c:v>49093.8</c:v>
                </c:pt>
                <c:pt idx="3927">
                  <c:v>49097.8</c:v>
                </c:pt>
                <c:pt idx="3928">
                  <c:v>49100.5</c:v>
                </c:pt>
                <c:pt idx="3929">
                  <c:v>49103.9</c:v>
                </c:pt>
                <c:pt idx="3930">
                  <c:v>49107.9</c:v>
                </c:pt>
                <c:pt idx="3931">
                  <c:v>49111.9</c:v>
                </c:pt>
                <c:pt idx="3932">
                  <c:v>49114.6</c:v>
                </c:pt>
                <c:pt idx="3933">
                  <c:v>49118.7</c:v>
                </c:pt>
                <c:pt idx="3934">
                  <c:v>49122.1</c:v>
                </c:pt>
                <c:pt idx="3935">
                  <c:v>49125.599999999999</c:v>
                </c:pt>
                <c:pt idx="3936">
                  <c:v>49128.3</c:v>
                </c:pt>
                <c:pt idx="3937">
                  <c:v>49132.5</c:v>
                </c:pt>
                <c:pt idx="3938">
                  <c:v>49136.7</c:v>
                </c:pt>
                <c:pt idx="3939">
                  <c:v>49140.2</c:v>
                </c:pt>
                <c:pt idx="3940">
                  <c:v>49143.8</c:v>
                </c:pt>
                <c:pt idx="3941">
                  <c:v>49146.6</c:v>
                </c:pt>
                <c:pt idx="3942">
                  <c:v>49151.6</c:v>
                </c:pt>
                <c:pt idx="3943">
                  <c:v>49154.5</c:v>
                </c:pt>
                <c:pt idx="3944">
                  <c:v>49158.1</c:v>
                </c:pt>
                <c:pt idx="3945">
                  <c:v>49161</c:v>
                </c:pt>
                <c:pt idx="3946">
                  <c:v>49166.2</c:v>
                </c:pt>
                <c:pt idx="3947">
                  <c:v>49169.8</c:v>
                </c:pt>
                <c:pt idx="3948">
                  <c:v>49172.800000000003</c:v>
                </c:pt>
                <c:pt idx="3949">
                  <c:v>49176.5</c:v>
                </c:pt>
                <c:pt idx="3950">
                  <c:v>49181</c:v>
                </c:pt>
                <c:pt idx="3951">
                  <c:v>49184.1</c:v>
                </c:pt>
                <c:pt idx="3952">
                  <c:v>49186.400000000001</c:v>
                </c:pt>
                <c:pt idx="3953">
                  <c:v>49191</c:v>
                </c:pt>
                <c:pt idx="3954">
                  <c:v>49195.6</c:v>
                </c:pt>
                <c:pt idx="3955">
                  <c:v>49198.8</c:v>
                </c:pt>
                <c:pt idx="3956">
                  <c:v>49202.9</c:v>
                </c:pt>
                <c:pt idx="3957">
                  <c:v>49206.1</c:v>
                </c:pt>
                <c:pt idx="3958">
                  <c:v>49210.3</c:v>
                </c:pt>
                <c:pt idx="3959">
                  <c:v>49213.8</c:v>
                </c:pt>
                <c:pt idx="3960">
                  <c:v>49217.2</c:v>
                </c:pt>
                <c:pt idx="3961">
                  <c:v>49220</c:v>
                </c:pt>
                <c:pt idx="3962">
                  <c:v>49225.4</c:v>
                </c:pt>
                <c:pt idx="3963">
                  <c:v>49229.2</c:v>
                </c:pt>
                <c:pt idx="3964">
                  <c:v>49234.1</c:v>
                </c:pt>
                <c:pt idx="3965">
                  <c:v>49236.9</c:v>
                </c:pt>
                <c:pt idx="3966">
                  <c:v>49241</c:v>
                </c:pt>
                <c:pt idx="3967">
                  <c:v>49245.2</c:v>
                </c:pt>
                <c:pt idx="3968">
                  <c:v>49249.599999999999</c:v>
                </c:pt>
                <c:pt idx="3969">
                  <c:v>49253</c:v>
                </c:pt>
                <c:pt idx="3970">
                  <c:v>49256.5</c:v>
                </c:pt>
                <c:pt idx="3971">
                  <c:v>49261.3</c:v>
                </c:pt>
                <c:pt idx="3972">
                  <c:v>49265.1</c:v>
                </c:pt>
                <c:pt idx="3973">
                  <c:v>49270.2</c:v>
                </c:pt>
                <c:pt idx="3974">
                  <c:v>49276.800000000003</c:v>
                </c:pt>
                <c:pt idx="3975">
                  <c:v>49280.800000000003</c:v>
                </c:pt>
                <c:pt idx="3976">
                  <c:v>49286.400000000001</c:v>
                </c:pt>
                <c:pt idx="3977">
                  <c:v>49289.3</c:v>
                </c:pt>
                <c:pt idx="3978">
                  <c:v>49295.1</c:v>
                </c:pt>
                <c:pt idx="3979">
                  <c:v>49301.1</c:v>
                </c:pt>
                <c:pt idx="3980">
                  <c:v>49305.599999999999</c:v>
                </c:pt>
                <c:pt idx="3981">
                  <c:v>49310.2</c:v>
                </c:pt>
                <c:pt idx="3982">
                  <c:v>49314.9</c:v>
                </c:pt>
                <c:pt idx="3983">
                  <c:v>49319.6</c:v>
                </c:pt>
                <c:pt idx="3984">
                  <c:v>49324.4</c:v>
                </c:pt>
                <c:pt idx="3985">
                  <c:v>49330.8</c:v>
                </c:pt>
                <c:pt idx="3986">
                  <c:v>49337.2</c:v>
                </c:pt>
                <c:pt idx="3987">
                  <c:v>49343.7</c:v>
                </c:pt>
                <c:pt idx="3988">
                  <c:v>49347</c:v>
                </c:pt>
                <c:pt idx="3989">
                  <c:v>49353.5</c:v>
                </c:pt>
                <c:pt idx="3990">
                  <c:v>49356.7</c:v>
                </c:pt>
                <c:pt idx="3991">
                  <c:v>49363.199999999997</c:v>
                </c:pt>
                <c:pt idx="3992">
                  <c:v>49369.7</c:v>
                </c:pt>
                <c:pt idx="3993">
                  <c:v>49374.5</c:v>
                </c:pt>
                <c:pt idx="3994">
                  <c:v>49379.3</c:v>
                </c:pt>
                <c:pt idx="3995">
                  <c:v>49382.5</c:v>
                </c:pt>
                <c:pt idx="3996">
                  <c:v>49387.199999999997</c:v>
                </c:pt>
                <c:pt idx="3997">
                  <c:v>49393.4</c:v>
                </c:pt>
                <c:pt idx="3998">
                  <c:v>49399.6</c:v>
                </c:pt>
                <c:pt idx="3999">
                  <c:v>49405.599999999999</c:v>
                </c:pt>
                <c:pt idx="4000">
                  <c:v>49410</c:v>
                </c:pt>
                <c:pt idx="4001">
                  <c:v>49414.5</c:v>
                </c:pt>
                <c:pt idx="4002">
                  <c:v>49418.8</c:v>
                </c:pt>
                <c:pt idx="4003">
                  <c:v>49423.199999999997</c:v>
                </c:pt>
                <c:pt idx="4004">
                  <c:v>49427.4</c:v>
                </c:pt>
                <c:pt idx="4005">
                  <c:v>49431.6</c:v>
                </c:pt>
                <c:pt idx="4006">
                  <c:v>49437.1</c:v>
                </c:pt>
                <c:pt idx="4007">
                  <c:v>49439.8</c:v>
                </c:pt>
                <c:pt idx="4008">
                  <c:v>49445.2</c:v>
                </c:pt>
                <c:pt idx="4009">
                  <c:v>49449.2</c:v>
                </c:pt>
                <c:pt idx="4010">
                  <c:v>49453.1</c:v>
                </c:pt>
                <c:pt idx="4011">
                  <c:v>49459.7</c:v>
                </c:pt>
                <c:pt idx="4012">
                  <c:v>49463.5</c:v>
                </c:pt>
                <c:pt idx="4013">
                  <c:v>49467.4</c:v>
                </c:pt>
                <c:pt idx="4014">
                  <c:v>49471.199999999997</c:v>
                </c:pt>
                <c:pt idx="4015">
                  <c:v>49475.1</c:v>
                </c:pt>
                <c:pt idx="4016">
                  <c:v>49478.9</c:v>
                </c:pt>
                <c:pt idx="4017">
                  <c:v>49482.7</c:v>
                </c:pt>
                <c:pt idx="4018">
                  <c:v>49487.7</c:v>
                </c:pt>
                <c:pt idx="4019">
                  <c:v>49491.5</c:v>
                </c:pt>
                <c:pt idx="4020">
                  <c:v>49496.5</c:v>
                </c:pt>
                <c:pt idx="4021">
                  <c:v>49499</c:v>
                </c:pt>
                <c:pt idx="4022">
                  <c:v>49502.7</c:v>
                </c:pt>
                <c:pt idx="4023">
                  <c:v>49507.7</c:v>
                </c:pt>
                <c:pt idx="4024">
                  <c:v>49512.7</c:v>
                </c:pt>
                <c:pt idx="4025">
                  <c:v>49516.5</c:v>
                </c:pt>
                <c:pt idx="4026">
                  <c:v>49521.5</c:v>
                </c:pt>
                <c:pt idx="4027">
                  <c:v>49525.3</c:v>
                </c:pt>
                <c:pt idx="4028">
                  <c:v>49529.1</c:v>
                </c:pt>
                <c:pt idx="4029">
                  <c:v>49534.2</c:v>
                </c:pt>
                <c:pt idx="4030">
                  <c:v>49538</c:v>
                </c:pt>
                <c:pt idx="4031">
                  <c:v>49543.1</c:v>
                </c:pt>
                <c:pt idx="4032">
                  <c:v>49548.3</c:v>
                </c:pt>
                <c:pt idx="4033">
                  <c:v>49553.5</c:v>
                </c:pt>
                <c:pt idx="4034">
                  <c:v>49558.8</c:v>
                </c:pt>
                <c:pt idx="4035">
                  <c:v>49564.1</c:v>
                </c:pt>
                <c:pt idx="4036">
                  <c:v>49570.8</c:v>
                </c:pt>
                <c:pt idx="4037">
                  <c:v>49576.2</c:v>
                </c:pt>
                <c:pt idx="4038">
                  <c:v>49583</c:v>
                </c:pt>
                <c:pt idx="4039">
                  <c:v>49591.199999999997</c:v>
                </c:pt>
                <c:pt idx="4040">
                  <c:v>49601</c:v>
                </c:pt>
                <c:pt idx="4041">
                  <c:v>49607.9</c:v>
                </c:pt>
                <c:pt idx="4042">
                  <c:v>49616.4</c:v>
                </c:pt>
                <c:pt idx="4043">
                  <c:v>49623.5</c:v>
                </c:pt>
                <c:pt idx="4044">
                  <c:v>49632</c:v>
                </c:pt>
                <c:pt idx="4045">
                  <c:v>49639.199999999997</c:v>
                </c:pt>
                <c:pt idx="4046">
                  <c:v>49647.8</c:v>
                </c:pt>
                <c:pt idx="4047">
                  <c:v>49655</c:v>
                </c:pt>
                <c:pt idx="4048">
                  <c:v>49663.8</c:v>
                </c:pt>
                <c:pt idx="4049">
                  <c:v>49671.1</c:v>
                </c:pt>
                <c:pt idx="4050">
                  <c:v>49681.3</c:v>
                </c:pt>
                <c:pt idx="4051">
                  <c:v>49688.7</c:v>
                </c:pt>
                <c:pt idx="4052">
                  <c:v>49694.5</c:v>
                </c:pt>
                <c:pt idx="4053">
                  <c:v>49704.800000000003</c:v>
                </c:pt>
                <c:pt idx="4054">
                  <c:v>49712.2</c:v>
                </c:pt>
                <c:pt idx="4055">
                  <c:v>49721.1</c:v>
                </c:pt>
                <c:pt idx="4056">
                  <c:v>49727</c:v>
                </c:pt>
                <c:pt idx="4057">
                  <c:v>49737.3</c:v>
                </c:pt>
                <c:pt idx="4058">
                  <c:v>49744.7</c:v>
                </c:pt>
                <c:pt idx="4059">
                  <c:v>49750.6</c:v>
                </c:pt>
                <c:pt idx="4060">
                  <c:v>49759.5</c:v>
                </c:pt>
                <c:pt idx="4061">
                  <c:v>49768.4</c:v>
                </c:pt>
                <c:pt idx="4062">
                  <c:v>49777.2</c:v>
                </c:pt>
                <c:pt idx="4063">
                  <c:v>49784.6</c:v>
                </c:pt>
                <c:pt idx="4064">
                  <c:v>49792.1</c:v>
                </c:pt>
                <c:pt idx="4065">
                  <c:v>49802.400000000001</c:v>
                </c:pt>
                <c:pt idx="4066">
                  <c:v>49809.9</c:v>
                </c:pt>
                <c:pt idx="4067">
                  <c:v>49815.8</c:v>
                </c:pt>
                <c:pt idx="4068">
                  <c:v>49826.3</c:v>
                </c:pt>
                <c:pt idx="4069">
                  <c:v>49833.7</c:v>
                </c:pt>
                <c:pt idx="4070">
                  <c:v>49841.3</c:v>
                </c:pt>
                <c:pt idx="4071">
                  <c:v>49848.800000000003</c:v>
                </c:pt>
                <c:pt idx="4072">
                  <c:v>49857.9</c:v>
                </c:pt>
                <c:pt idx="4073">
                  <c:v>49865.5</c:v>
                </c:pt>
                <c:pt idx="4074">
                  <c:v>49873.1</c:v>
                </c:pt>
                <c:pt idx="4075">
                  <c:v>49880.800000000003</c:v>
                </c:pt>
                <c:pt idx="4076">
                  <c:v>49890.1</c:v>
                </c:pt>
                <c:pt idx="4077">
                  <c:v>49897.8</c:v>
                </c:pt>
                <c:pt idx="4078">
                  <c:v>49908.800000000003</c:v>
                </c:pt>
                <c:pt idx="4079">
                  <c:v>49916.7</c:v>
                </c:pt>
                <c:pt idx="4080">
                  <c:v>49924.6</c:v>
                </c:pt>
                <c:pt idx="4081">
                  <c:v>49932.5</c:v>
                </c:pt>
                <c:pt idx="4082">
                  <c:v>49938.9</c:v>
                </c:pt>
                <c:pt idx="4083">
                  <c:v>49950.1</c:v>
                </c:pt>
                <c:pt idx="4084">
                  <c:v>49958.2</c:v>
                </c:pt>
                <c:pt idx="4085">
                  <c:v>49966.3</c:v>
                </c:pt>
                <c:pt idx="4086">
                  <c:v>49974.5</c:v>
                </c:pt>
                <c:pt idx="4087">
                  <c:v>49984.4</c:v>
                </c:pt>
                <c:pt idx="4088">
                  <c:v>49994.3</c:v>
                </c:pt>
                <c:pt idx="4089">
                  <c:v>49999.3</c:v>
                </c:pt>
                <c:pt idx="4090">
                  <c:v>50007.6</c:v>
                </c:pt>
                <c:pt idx="4091">
                  <c:v>50019.4</c:v>
                </c:pt>
                <c:pt idx="4092">
                  <c:v>50027.8</c:v>
                </c:pt>
                <c:pt idx="4093">
                  <c:v>50034.6</c:v>
                </c:pt>
                <c:pt idx="4094">
                  <c:v>50043.1</c:v>
                </c:pt>
                <c:pt idx="4095">
                  <c:v>50051.8</c:v>
                </c:pt>
                <c:pt idx="4096">
                  <c:v>50062.2</c:v>
                </c:pt>
                <c:pt idx="4097">
                  <c:v>50067.4</c:v>
                </c:pt>
                <c:pt idx="4098">
                  <c:v>50076.2</c:v>
                </c:pt>
                <c:pt idx="4099">
                  <c:v>50086.8</c:v>
                </c:pt>
                <c:pt idx="4100">
                  <c:v>50094</c:v>
                </c:pt>
                <c:pt idx="4101">
                  <c:v>50102.9</c:v>
                </c:pt>
                <c:pt idx="4102">
                  <c:v>50110.2</c:v>
                </c:pt>
                <c:pt idx="4103">
                  <c:v>50119.3</c:v>
                </c:pt>
                <c:pt idx="4104">
                  <c:v>50128.5</c:v>
                </c:pt>
                <c:pt idx="4105">
                  <c:v>50135.9</c:v>
                </c:pt>
                <c:pt idx="4106">
                  <c:v>50143.4</c:v>
                </c:pt>
                <c:pt idx="4107">
                  <c:v>50151</c:v>
                </c:pt>
                <c:pt idx="4108">
                  <c:v>50160.5</c:v>
                </c:pt>
                <c:pt idx="4109">
                  <c:v>50168.1</c:v>
                </c:pt>
                <c:pt idx="4110">
                  <c:v>50175.8</c:v>
                </c:pt>
                <c:pt idx="4111">
                  <c:v>50183.5</c:v>
                </c:pt>
                <c:pt idx="4112">
                  <c:v>50191.3</c:v>
                </c:pt>
                <c:pt idx="4113">
                  <c:v>50201.2</c:v>
                </c:pt>
                <c:pt idx="4114">
                  <c:v>50207.1</c:v>
                </c:pt>
                <c:pt idx="4115">
                  <c:v>50217</c:v>
                </c:pt>
                <c:pt idx="4116">
                  <c:v>50221.1</c:v>
                </c:pt>
                <c:pt idx="4117">
                  <c:v>50229.1</c:v>
                </c:pt>
                <c:pt idx="4118">
                  <c:v>50237.2</c:v>
                </c:pt>
                <c:pt idx="4119">
                  <c:v>50245.3</c:v>
                </c:pt>
                <c:pt idx="4120">
                  <c:v>50253.5</c:v>
                </c:pt>
                <c:pt idx="4121">
                  <c:v>50259.7</c:v>
                </c:pt>
                <c:pt idx="4122">
                  <c:v>50265.9</c:v>
                </c:pt>
                <c:pt idx="4123">
                  <c:v>50272.1</c:v>
                </c:pt>
                <c:pt idx="4124">
                  <c:v>50282.6</c:v>
                </c:pt>
                <c:pt idx="4125">
                  <c:v>50288.800000000003</c:v>
                </c:pt>
                <c:pt idx="4126">
                  <c:v>50297.3</c:v>
                </c:pt>
                <c:pt idx="4127">
                  <c:v>50301.5</c:v>
                </c:pt>
                <c:pt idx="4128">
                  <c:v>50310</c:v>
                </c:pt>
                <c:pt idx="4129">
                  <c:v>50318.5</c:v>
                </c:pt>
                <c:pt idx="4130">
                  <c:v>50327.1</c:v>
                </c:pt>
                <c:pt idx="4131">
                  <c:v>50335.7</c:v>
                </c:pt>
                <c:pt idx="4132">
                  <c:v>50342.1</c:v>
                </c:pt>
                <c:pt idx="4133">
                  <c:v>50348.6</c:v>
                </c:pt>
                <c:pt idx="4134">
                  <c:v>50355.199999999997</c:v>
                </c:pt>
                <c:pt idx="4135">
                  <c:v>50363.9</c:v>
                </c:pt>
                <c:pt idx="4136">
                  <c:v>50372.7</c:v>
                </c:pt>
                <c:pt idx="4137">
                  <c:v>50379.3</c:v>
                </c:pt>
                <c:pt idx="4138">
                  <c:v>50386</c:v>
                </c:pt>
                <c:pt idx="4139">
                  <c:v>50392.7</c:v>
                </c:pt>
                <c:pt idx="4140">
                  <c:v>50399.4</c:v>
                </c:pt>
                <c:pt idx="4141">
                  <c:v>50408.3</c:v>
                </c:pt>
                <c:pt idx="4142">
                  <c:v>50417.4</c:v>
                </c:pt>
                <c:pt idx="4143">
                  <c:v>50426.5</c:v>
                </c:pt>
                <c:pt idx="4144">
                  <c:v>50433.3</c:v>
                </c:pt>
                <c:pt idx="4145">
                  <c:v>50437.9</c:v>
                </c:pt>
                <c:pt idx="4146">
                  <c:v>50444.800000000003</c:v>
                </c:pt>
                <c:pt idx="4147">
                  <c:v>50456.3</c:v>
                </c:pt>
                <c:pt idx="4148">
                  <c:v>50465.599999999999</c:v>
                </c:pt>
                <c:pt idx="4149">
                  <c:v>50470.3</c:v>
                </c:pt>
                <c:pt idx="4150">
                  <c:v>50479.7</c:v>
                </c:pt>
                <c:pt idx="4151">
                  <c:v>50486.7</c:v>
                </c:pt>
                <c:pt idx="4152">
                  <c:v>50496.2</c:v>
                </c:pt>
                <c:pt idx="4153">
                  <c:v>50503.3</c:v>
                </c:pt>
                <c:pt idx="4154">
                  <c:v>50515.199999999997</c:v>
                </c:pt>
                <c:pt idx="4155">
                  <c:v>50524.800000000003</c:v>
                </c:pt>
                <c:pt idx="4156">
                  <c:v>50529.599999999999</c:v>
                </c:pt>
                <c:pt idx="4157">
                  <c:v>50536.9</c:v>
                </c:pt>
                <c:pt idx="4158">
                  <c:v>50544.1</c:v>
                </c:pt>
                <c:pt idx="4159">
                  <c:v>50551.4</c:v>
                </c:pt>
                <c:pt idx="4160">
                  <c:v>50563.6</c:v>
                </c:pt>
                <c:pt idx="4161">
                  <c:v>50573.4</c:v>
                </c:pt>
                <c:pt idx="4162">
                  <c:v>50578.3</c:v>
                </c:pt>
                <c:pt idx="4163">
                  <c:v>50585.7</c:v>
                </c:pt>
                <c:pt idx="4164">
                  <c:v>50595.6</c:v>
                </c:pt>
                <c:pt idx="4165">
                  <c:v>50605.599999999999</c:v>
                </c:pt>
                <c:pt idx="4166">
                  <c:v>50618.1</c:v>
                </c:pt>
                <c:pt idx="4167">
                  <c:v>50625.7</c:v>
                </c:pt>
                <c:pt idx="4168">
                  <c:v>50635.9</c:v>
                </c:pt>
                <c:pt idx="4169">
                  <c:v>50643.5</c:v>
                </c:pt>
                <c:pt idx="4170">
                  <c:v>50653.9</c:v>
                </c:pt>
                <c:pt idx="4171">
                  <c:v>50661.7</c:v>
                </c:pt>
                <c:pt idx="4172">
                  <c:v>50674.9</c:v>
                </c:pt>
                <c:pt idx="4173">
                  <c:v>50683</c:v>
                </c:pt>
                <c:pt idx="4174">
                  <c:v>50696.4</c:v>
                </c:pt>
                <c:pt idx="4175">
                  <c:v>50707.3</c:v>
                </c:pt>
                <c:pt idx="4176">
                  <c:v>50726.5</c:v>
                </c:pt>
                <c:pt idx="4177">
                  <c:v>50737.599999999999</c:v>
                </c:pt>
                <c:pt idx="4178">
                  <c:v>50751.5</c:v>
                </c:pt>
                <c:pt idx="4179">
                  <c:v>50771.1</c:v>
                </c:pt>
                <c:pt idx="4180">
                  <c:v>50785</c:v>
                </c:pt>
                <c:pt idx="4181">
                  <c:v>50799</c:v>
                </c:pt>
                <c:pt idx="4182">
                  <c:v>50818.5</c:v>
                </c:pt>
                <c:pt idx="4183">
                  <c:v>50837.8</c:v>
                </c:pt>
                <c:pt idx="4184">
                  <c:v>50848.6</c:v>
                </c:pt>
                <c:pt idx="4185">
                  <c:v>50862.2</c:v>
                </c:pt>
                <c:pt idx="4186">
                  <c:v>50880.9</c:v>
                </c:pt>
                <c:pt idx="4187">
                  <c:v>50894</c:v>
                </c:pt>
                <c:pt idx="4188">
                  <c:v>50906.8</c:v>
                </c:pt>
                <c:pt idx="4189">
                  <c:v>50924.4</c:v>
                </c:pt>
                <c:pt idx="4190">
                  <c:v>50938.9</c:v>
                </c:pt>
                <c:pt idx="4191">
                  <c:v>50951.1</c:v>
                </c:pt>
                <c:pt idx="4192">
                  <c:v>50962.6</c:v>
                </c:pt>
                <c:pt idx="4193">
                  <c:v>50978.400000000001</c:v>
                </c:pt>
                <c:pt idx="4194">
                  <c:v>50989.599999999999</c:v>
                </c:pt>
                <c:pt idx="4195">
                  <c:v>51000.4</c:v>
                </c:pt>
                <c:pt idx="4196">
                  <c:v>51013</c:v>
                </c:pt>
                <c:pt idx="4197">
                  <c:v>51027.1</c:v>
                </c:pt>
                <c:pt idx="4198">
                  <c:v>51037.2</c:v>
                </c:pt>
                <c:pt idx="4199">
                  <c:v>51046.9</c:v>
                </c:pt>
                <c:pt idx="4200">
                  <c:v>51058.3</c:v>
                </c:pt>
                <c:pt idx="4201">
                  <c:v>51069.7</c:v>
                </c:pt>
                <c:pt idx="4202">
                  <c:v>51079</c:v>
                </c:pt>
                <c:pt idx="4203">
                  <c:v>51089.9</c:v>
                </c:pt>
                <c:pt idx="4204">
                  <c:v>51100.7</c:v>
                </c:pt>
                <c:pt idx="4205">
                  <c:v>51109.7</c:v>
                </c:pt>
                <c:pt idx="4206">
                  <c:v>51118.6</c:v>
                </c:pt>
                <c:pt idx="4207">
                  <c:v>51129.2</c:v>
                </c:pt>
                <c:pt idx="4208">
                  <c:v>51138</c:v>
                </c:pt>
                <c:pt idx="4209">
                  <c:v>51148.6</c:v>
                </c:pt>
                <c:pt idx="4210">
                  <c:v>51157.4</c:v>
                </c:pt>
                <c:pt idx="4211">
                  <c:v>51167.9</c:v>
                </c:pt>
                <c:pt idx="4212">
                  <c:v>51176.7</c:v>
                </c:pt>
                <c:pt idx="4213">
                  <c:v>51183.7</c:v>
                </c:pt>
                <c:pt idx="4214">
                  <c:v>51194.3</c:v>
                </c:pt>
                <c:pt idx="4215">
                  <c:v>51204.800000000003</c:v>
                </c:pt>
                <c:pt idx="4216">
                  <c:v>51213.599999999999</c:v>
                </c:pt>
                <c:pt idx="4217">
                  <c:v>51220.6</c:v>
                </c:pt>
                <c:pt idx="4218">
                  <c:v>51232.9</c:v>
                </c:pt>
                <c:pt idx="4219">
                  <c:v>51243.5</c:v>
                </c:pt>
                <c:pt idx="4220">
                  <c:v>51250.5</c:v>
                </c:pt>
                <c:pt idx="4221">
                  <c:v>51257.5</c:v>
                </c:pt>
                <c:pt idx="4222">
                  <c:v>51268</c:v>
                </c:pt>
                <c:pt idx="4223">
                  <c:v>51275</c:v>
                </c:pt>
                <c:pt idx="4224">
                  <c:v>51282</c:v>
                </c:pt>
                <c:pt idx="4225">
                  <c:v>51292.4</c:v>
                </c:pt>
                <c:pt idx="4226">
                  <c:v>51302.8</c:v>
                </c:pt>
                <c:pt idx="4227">
                  <c:v>51311.5</c:v>
                </c:pt>
                <c:pt idx="4228">
                  <c:v>51320.2</c:v>
                </c:pt>
                <c:pt idx="4229">
                  <c:v>51328.9</c:v>
                </c:pt>
                <c:pt idx="4230">
                  <c:v>51339.3</c:v>
                </c:pt>
                <c:pt idx="4231">
                  <c:v>51346.2</c:v>
                </c:pt>
                <c:pt idx="4232">
                  <c:v>51356.6</c:v>
                </c:pt>
                <c:pt idx="4233">
                  <c:v>51363.6</c:v>
                </c:pt>
                <c:pt idx="4234">
                  <c:v>51372.3</c:v>
                </c:pt>
                <c:pt idx="4235">
                  <c:v>51381</c:v>
                </c:pt>
                <c:pt idx="4236">
                  <c:v>51389.8</c:v>
                </c:pt>
                <c:pt idx="4237">
                  <c:v>51398.5</c:v>
                </c:pt>
                <c:pt idx="4238">
                  <c:v>51409</c:v>
                </c:pt>
                <c:pt idx="4239">
                  <c:v>51416.1</c:v>
                </c:pt>
                <c:pt idx="4240">
                  <c:v>51423.1</c:v>
                </c:pt>
                <c:pt idx="4241">
                  <c:v>51432</c:v>
                </c:pt>
                <c:pt idx="4242">
                  <c:v>51442.5</c:v>
                </c:pt>
                <c:pt idx="4243">
                  <c:v>51451.4</c:v>
                </c:pt>
                <c:pt idx="4244">
                  <c:v>51458.5</c:v>
                </c:pt>
                <c:pt idx="4245">
                  <c:v>51467.4</c:v>
                </c:pt>
                <c:pt idx="4246">
                  <c:v>51474.5</c:v>
                </c:pt>
                <c:pt idx="4247">
                  <c:v>51485.1</c:v>
                </c:pt>
                <c:pt idx="4248">
                  <c:v>51490.5</c:v>
                </c:pt>
                <c:pt idx="4249">
                  <c:v>51497.599999999999</c:v>
                </c:pt>
                <c:pt idx="4250">
                  <c:v>51506.400000000001</c:v>
                </c:pt>
                <c:pt idx="4251">
                  <c:v>51513.5</c:v>
                </c:pt>
                <c:pt idx="4252">
                  <c:v>51522.400000000001</c:v>
                </c:pt>
                <c:pt idx="4253">
                  <c:v>51529.4</c:v>
                </c:pt>
                <c:pt idx="4254">
                  <c:v>51536.4</c:v>
                </c:pt>
                <c:pt idx="4255">
                  <c:v>51543.5</c:v>
                </c:pt>
                <c:pt idx="4256">
                  <c:v>51550.5</c:v>
                </c:pt>
                <c:pt idx="4257">
                  <c:v>51557.4</c:v>
                </c:pt>
                <c:pt idx="4258">
                  <c:v>51562.6</c:v>
                </c:pt>
                <c:pt idx="4259">
                  <c:v>51569.5</c:v>
                </c:pt>
                <c:pt idx="4260">
                  <c:v>51576.4</c:v>
                </c:pt>
                <c:pt idx="4261">
                  <c:v>51583.199999999997</c:v>
                </c:pt>
                <c:pt idx="4262">
                  <c:v>51590.1</c:v>
                </c:pt>
                <c:pt idx="4263">
                  <c:v>51596.9</c:v>
                </c:pt>
                <c:pt idx="4264">
                  <c:v>51602</c:v>
                </c:pt>
                <c:pt idx="4265">
                  <c:v>51610.400000000001</c:v>
                </c:pt>
                <c:pt idx="4266">
                  <c:v>51617.2</c:v>
                </c:pt>
                <c:pt idx="4267">
                  <c:v>51623.9</c:v>
                </c:pt>
                <c:pt idx="4268">
                  <c:v>51627.199999999997</c:v>
                </c:pt>
                <c:pt idx="4269">
                  <c:v>51633.9</c:v>
                </c:pt>
                <c:pt idx="4270">
                  <c:v>51638.9</c:v>
                </c:pt>
                <c:pt idx="4271">
                  <c:v>51647.199999999997</c:v>
                </c:pt>
                <c:pt idx="4272">
                  <c:v>51653.9</c:v>
                </c:pt>
                <c:pt idx="4273">
                  <c:v>51658.9</c:v>
                </c:pt>
                <c:pt idx="4274">
                  <c:v>51667.1</c:v>
                </c:pt>
                <c:pt idx="4275">
                  <c:v>51670.400000000001</c:v>
                </c:pt>
                <c:pt idx="4276">
                  <c:v>51678.7</c:v>
                </c:pt>
                <c:pt idx="4277">
                  <c:v>51685.2</c:v>
                </c:pt>
                <c:pt idx="4278">
                  <c:v>51691.8</c:v>
                </c:pt>
                <c:pt idx="4279">
                  <c:v>51696.6</c:v>
                </c:pt>
                <c:pt idx="4280">
                  <c:v>51701.5</c:v>
                </c:pt>
                <c:pt idx="4281">
                  <c:v>51707.9</c:v>
                </c:pt>
                <c:pt idx="4282">
                  <c:v>51714.3</c:v>
                </c:pt>
                <c:pt idx="4283">
                  <c:v>51723.8</c:v>
                </c:pt>
                <c:pt idx="4284">
                  <c:v>51728.6</c:v>
                </c:pt>
                <c:pt idx="4285">
                  <c:v>51733.3</c:v>
                </c:pt>
                <c:pt idx="4286">
                  <c:v>51741</c:v>
                </c:pt>
                <c:pt idx="4287">
                  <c:v>51747.1</c:v>
                </c:pt>
                <c:pt idx="4288">
                  <c:v>51753.2</c:v>
                </c:pt>
                <c:pt idx="4289">
                  <c:v>51757.8</c:v>
                </c:pt>
                <c:pt idx="4290">
                  <c:v>51763.7</c:v>
                </c:pt>
                <c:pt idx="4291">
                  <c:v>51769.599999999999</c:v>
                </c:pt>
                <c:pt idx="4292">
                  <c:v>51775.4</c:v>
                </c:pt>
                <c:pt idx="4293">
                  <c:v>51779.7</c:v>
                </c:pt>
                <c:pt idx="4294">
                  <c:v>51786.8</c:v>
                </c:pt>
                <c:pt idx="4295">
                  <c:v>51792.5</c:v>
                </c:pt>
                <c:pt idx="4296">
                  <c:v>51796.5</c:v>
                </c:pt>
                <c:pt idx="4297">
                  <c:v>51800.6</c:v>
                </c:pt>
                <c:pt idx="4298">
                  <c:v>51804.7</c:v>
                </c:pt>
                <c:pt idx="4299">
                  <c:v>51811.4</c:v>
                </c:pt>
                <c:pt idx="4300">
                  <c:v>51816.7</c:v>
                </c:pt>
                <c:pt idx="4301">
                  <c:v>51821.8</c:v>
                </c:pt>
                <c:pt idx="4302">
                  <c:v>51826.9</c:v>
                </c:pt>
                <c:pt idx="4303">
                  <c:v>51832</c:v>
                </c:pt>
                <c:pt idx="4304">
                  <c:v>51838.3</c:v>
                </c:pt>
                <c:pt idx="4305">
                  <c:v>51843.199999999997</c:v>
                </c:pt>
                <c:pt idx="4306">
                  <c:v>51848.1</c:v>
                </c:pt>
                <c:pt idx="4307">
                  <c:v>51851.8</c:v>
                </c:pt>
                <c:pt idx="4308">
                  <c:v>51859</c:v>
                </c:pt>
                <c:pt idx="4309">
                  <c:v>51865</c:v>
                </c:pt>
                <c:pt idx="4310">
                  <c:v>51870.9</c:v>
                </c:pt>
                <c:pt idx="4311">
                  <c:v>51875.6</c:v>
                </c:pt>
                <c:pt idx="4312">
                  <c:v>51882.7</c:v>
                </c:pt>
                <c:pt idx="4313">
                  <c:v>51889.7</c:v>
                </c:pt>
                <c:pt idx="4314">
                  <c:v>51896.7</c:v>
                </c:pt>
                <c:pt idx="4315">
                  <c:v>51901.3</c:v>
                </c:pt>
                <c:pt idx="4316">
                  <c:v>51909.5</c:v>
                </c:pt>
                <c:pt idx="4317">
                  <c:v>51915.3</c:v>
                </c:pt>
                <c:pt idx="4318">
                  <c:v>51921.1</c:v>
                </c:pt>
                <c:pt idx="4319">
                  <c:v>51928</c:v>
                </c:pt>
                <c:pt idx="4320">
                  <c:v>51935</c:v>
                </c:pt>
                <c:pt idx="4321">
                  <c:v>51940.800000000003</c:v>
                </c:pt>
                <c:pt idx="4322">
                  <c:v>51945.5</c:v>
                </c:pt>
                <c:pt idx="4323">
                  <c:v>51952.5</c:v>
                </c:pt>
                <c:pt idx="4324">
                  <c:v>51959.4</c:v>
                </c:pt>
                <c:pt idx="4325">
                  <c:v>51964.1</c:v>
                </c:pt>
                <c:pt idx="4326">
                  <c:v>51971.1</c:v>
                </c:pt>
                <c:pt idx="4327">
                  <c:v>51979.199999999997</c:v>
                </c:pt>
                <c:pt idx="4328">
                  <c:v>51985</c:v>
                </c:pt>
                <c:pt idx="4329">
                  <c:v>51989.7</c:v>
                </c:pt>
                <c:pt idx="4330">
                  <c:v>51997.8</c:v>
                </c:pt>
                <c:pt idx="4331">
                  <c:v>52003.5</c:v>
                </c:pt>
                <c:pt idx="4332">
                  <c:v>52009.3</c:v>
                </c:pt>
                <c:pt idx="4333">
                  <c:v>52016.2</c:v>
                </c:pt>
                <c:pt idx="4334">
                  <c:v>52024.3</c:v>
                </c:pt>
                <c:pt idx="4335">
                  <c:v>52030</c:v>
                </c:pt>
                <c:pt idx="4336">
                  <c:v>52035.7</c:v>
                </c:pt>
                <c:pt idx="4337">
                  <c:v>52042.5</c:v>
                </c:pt>
                <c:pt idx="4338">
                  <c:v>52049.4</c:v>
                </c:pt>
                <c:pt idx="4339">
                  <c:v>52053.9</c:v>
                </c:pt>
                <c:pt idx="4340">
                  <c:v>52060.7</c:v>
                </c:pt>
                <c:pt idx="4341">
                  <c:v>52067.5</c:v>
                </c:pt>
                <c:pt idx="4342">
                  <c:v>52074.2</c:v>
                </c:pt>
                <c:pt idx="4343">
                  <c:v>52078.7</c:v>
                </c:pt>
                <c:pt idx="4344">
                  <c:v>52085.4</c:v>
                </c:pt>
                <c:pt idx="4345">
                  <c:v>52092.1</c:v>
                </c:pt>
                <c:pt idx="4346">
                  <c:v>52097.599999999999</c:v>
                </c:pt>
                <c:pt idx="4347">
                  <c:v>52102.1</c:v>
                </c:pt>
                <c:pt idx="4348">
                  <c:v>52109.8</c:v>
                </c:pt>
                <c:pt idx="4349">
                  <c:v>52115.3</c:v>
                </c:pt>
                <c:pt idx="4350">
                  <c:v>52120.800000000003</c:v>
                </c:pt>
                <c:pt idx="4351">
                  <c:v>52127.3</c:v>
                </c:pt>
                <c:pt idx="4352">
                  <c:v>52135</c:v>
                </c:pt>
                <c:pt idx="4353">
                  <c:v>52139.4</c:v>
                </c:pt>
                <c:pt idx="4354">
                  <c:v>52143.7</c:v>
                </c:pt>
                <c:pt idx="4355">
                  <c:v>52150.3</c:v>
                </c:pt>
                <c:pt idx="4356">
                  <c:v>52156.9</c:v>
                </c:pt>
                <c:pt idx="4357">
                  <c:v>52161.3</c:v>
                </c:pt>
                <c:pt idx="4358">
                  <c:v>52166.8</c:v>
                </c:pt>
                <c:pt idx="4359">
                  <c:v>52173.4</c:v>
                </c:pt>
                <c:pt idx="4360">
                  <c:v>52178.9</c:v>
                </c:pt>
                <c:pt idx="4361">
                  <c:v>52184.5</c:v>
                </c:pt>
                <c:pt idx="4362">
                  <c:v>52190.1</c:v>
                </c:pt>
                <c:pt idx="4363">
                  <c:v>52195.8</c:v>
                </c:pt>
                <c:pt idx="4364">
                  <c:v>52201.4</c:v>
                </c:pt>
                <c:pt idx="4365">
                  <c:v>52206</c:v>
                </c:pt>
                <c:pt idx="4366">
                  <c:v>52212.9</c:v>
                </c:pt>
                <c:pt idx="4367">
                  <c:v>52218.7</c:v>
                </c:pt>
                <c:pt idx="4368">
                  <c:v>52224.5</c:v>
                </c:pt>
                <c:pt idx="4369">
                  <c:v>52229.2</c:v>
                </c:pt>
                <c:pt idx="4370">
                  <c:v>52235.1</c:v>
                </c:pt>
                <c:pt idx="4371">
                  <c:v>52241</c:v>
                </c:pt>
                <c:pt idx="4372">
                  <c:v>52245.8</c:v>
                </c:pt>
                <c:pt idx="4373">
                  <c:v>52250.6</c:v>
                </c:pt>
                <c:pt idx="4374">
                  <c:v>52257.8</c:v>
                </c:pt>
                <c:pt idx="4375">
                  <c:v>52263.9</c:v>
                </c:pt>
                <c:pt idx="4376">
                  <c:v>52268.7</c:v>
                </c:pt>
                <c:pt idx="4377">
                  <c:v>52272.3</c:v>
                </c:pt>
                <c:pt idx="4378">
                  <c:v>52279.6</c:v>
                </c:pt>
                <c:pt idx="4379">
                  <c:v>52285.599999999999</c:v>
                </c:pt>
                <c:pt idx="4380">
                  <c:v>52289.2</c:v>
                </c:pt>
                <c:pt idx="4381">
                  <c:v>52292.800000000003</c:v>
                </c:pt>
                <c:pt idx="4382">
                  <c:v>52300</c:v>
                </c:pt>
                <c:pt idx="4383">
                  <c:v>52305.9</c:v>
                </c:pt>
                <c:pt idx="4384">
                  <c:v>52311.8</c:v>
                </c:pt>
                <c:pt idx="4385">
                  <c:v>52316.4</c:v>
                </c:pt>
                <c:pt idx="4386">
                  <c:v>52321.1</c:v>
                </c:pt>
                <c:pt idx="4387">
                  <c:v>52326.8</c:v>
                </c:pt>
                <c:pt idx="4388">
                  <c:v>52331.3</c:v>
                </c:pt>
                <c:pt idx="4389">
                  <c:v>52334.7</c:v>
                </c:pt>
                <c:pt idx="4390">
                  <c:v>52339.199999999997</c:v>
                </c:pt>
                <c:pt idx="4391">
                  <c:v>52344.7</c:v>
                </c:pt>
                <c:pt idx="4392">
                  <c:v>52350.1</c:v>
                </c:pt>
                <c:pt idx="4393">
                  <c:v>52353.3</c:v>
                </c:pt>
                <c:pt idx="4394">
                  <c:v>52358.6</c:v>
                </c:pt>
                <c:pt idx="4395">
                  <c:v>52362.8</c:v>
                </c:pt>
                <c:pt idx="4396">
                  <c:v>52366.9</c:v>
                </c:pt>
                <c:pt idx="4397">
                  <c:v>52371</c:v>
                </c:pt>
                <c:pt idx="4398">
                  <c:v>52375.1</c:v>
                </c:pt>
                <c:pt idx="4399">
                  <c:v>52379.1</c:v>
                </c:pt>
                <c:pt idx="4400">
                  <c:v>52382.1</c:v>
                </c:pt>
                <c:pt idx="4401">
                  <c:v>52386</c:v>
                </c:pt>
                <c:pt idx="4402">
                  <c:v>52390.9</c:v>
                </c:pt>
                <c:pt idx="4403">
                  <c:v>52394.9</c:v>
                </c:pt>
                <c:pt idx="4404">
                  <c:v>52398.7</c:v>
                </c:pt>
                <c:pt idx="4405">
                  <c:v>52401.599999999999</c:v>
                </c:pt>
                <c:pt idx="4406">
                  <c:v>52405.5</c:v>
                </c:pt>
                <c:pt idx="4407">
                  <c:v>52410.3</c:v>
                </c:pt>
                <c:pt idx="4408">
                  <c:v>52413.2</c:v>
                </c:pt>
                <c:pt idx="4409">
                  <c:v>52416</c:v>
                </c:pt>
                <c:pt idx="4410">
                  <c:v>52418.9</c:v>
                </c:pt>
                <c:pt idx="4411">
                  <c:v>52422.7</c:v>
                </c:pt>
                <c:pt idx="4412">
                  <c:v>52428.4</c:v>
                </c:pt>
                <c:pt idx="4413">
                  <c:v>52432.3</c:v>
                </c:pt>
                <c:pt idx="4414">
                  <c:v>52435.1</c:v>
                </c:pt>
                <c:pt idx="4415">
                  <c:v>52439</c:v>
                </c:pt>
                <c:pt idx="4416">
                  <c:v>52442.8</c:v>
                </c:pt>
                <c:pt idx="4417">
                  <c:v>52446.7</c:v>
                </c:pt>
                <c:pt idx="4418">
                  <c:v>52450.6</c:v>
                </c:pt>
                <c:pt idx="4419">
                  <c:v>52453.5</c:v>
                </c:pt>
                <c:pt idx="4420">
                  <c:v>52456.5</c:v>
                </c:pt>
                <c:pt idx="4421">
                  <c:v>52460.4</c:v>
                </c:pt>
                <c:pt idx="4422">
                  <c:v>52464.4</c:v>
                </c:pt>
                <c:pt idx="4423">
                  <c:v>52469.3</c:v>
                </c:pt>
                <c:pt idx="4424">
                  <c:v>52473.3</c:v>
                </c:pt>
                <c:pt idx="4425">
                  <c:v>52477.3</c:v>
                </c:pt>
                <c:pt idx="4426">
                  <c:v>52480.3</c:v>
                </c:pt>
                <c:pt idx="4427">
                  <c:v>52484.3</c:v>
                </c:pt>
                <c:pt idx="4428">
                  <c:v>52489.4</c:v>
                </c:pt>
                <c:pt idx="4429">
                  <c:v>52493.4</c:v>
                </c:pt>
                <c:pt idx="4430">
                  <c:v>52497.5</c:v>
                </c:pt>
                <c:pt idx="4431">
                  <c:v>52500.5</c:v>
                </c:pt>
                <c:pt idx="4432">
                  <c:v>52504.6</c:v>
                </c:pt>
                <c:pt idx="4433">
                  <c:v>52510.7</c:v>
                </c:pt>
                <c:pt idx="4434">
                  <c:v>52515.8</c:v>
                </c:pt>
                <c:pt idx="4435">
                  <c:v>52518.9</c:v>
                </c:pt>
                <c:pt idx="4436">
                  <c:v>52524</c:v>
                </c:pt>
                <c:pt idx="4437">
                  <c:v>52529.1</c:v>
                </c:pt>
                <c:pt idx="4438">
                  <c:v>52534.2</c:v>
                </c:pt>
                <c:pt idx="4439">
                  <c:v>52538.3</c:v>
                </c:pt>
                <c:pt idx="4440">
                  <c:v>52543.4</c:v>
                </c:pt>
                <c:pt idx="4441">
                  <c:v>52549.599999999999</c:v>
                </c:pt>
                <c:pt idx="4442">
                  <c:v>52555.7</c:v>
                </c:pt>
                <c:pt idx="4443">
                  <c:v>52559.8</c:v>
                </c:pt>
                <c:pt idx="4444">
                  <c:v>52565.9</c:v>
                </c:pt>
                <c:pt idx="4445">
                  <c:v>52571</c:v>
                </c:pt>
                <c:pt idx="4446">
                  <c:v>52576.1</c:v>
                </c:pt>
                <c:pt idx="4447">
                  <c:v>52581.2</c:v>
                </c:pt>
                <c:pt idx="4448">
                  <c:v>52586.2</c:v>
                </c:pt>
                <c:pt idx="4449">
                  <c:v>52593.3</c:v>
                </c:pt>
                <c:pt idx="4450">
                  <c:v>52599.4</c:v>
                </c:pt>
                <c:pt idx="4451">
                  <c:v>52603.4</c:v>
                </c:pt>
                <c:pt idx="4452">
                  <c:v>52609.4</c:v>
                </c:pt>
                <c:pt idx="4453">
                  <c:v>52614.5</c:v>
                </c:pt>
                <c:pt idx="4454">
                  <c:v>52619.5</c:v>
                </c:pt>
                <c:pt idx="4455">
                  <c:v>52625.5</c:v>
                </c:pt>
                <c:pt idx="4456">
                  <c:v>52630.5</c:v>
                </c:pt>
                <c:pt idx="4457">
                  <c:v>52635.5</c:v>
                </c:pt>
                <c:pt idx="4458">
                  <c:v>52640.5</c:v>
                </c:pt>
                <c:pt idx="4459">
                  <c:v>52645.599999999999</c:v>
                </c:pt>
                <c:pt idx="4460">
                  <c:v>52651.6</c:v>
                </c:pt>
                <c:pt idx="4461">
                  <c:v>52655.7</c:v>
                </c:pt>
                <c:pt idx="4462">
                  <c:v>52660.7</c:v>
                </c:pt>
                <c:pt idx="4463">
                  <c:v>52665.9</c:v>
                </c:pt>
                <c:pt idx="4464">
                  <c:v>52671</c:v>
                </c:pt>
                <c:pt idx="4465">
                  <c:v>52676.2</c:v>
                </c:pt>
                <c:pt idx="4466">
                  <c:v>52681.5</c:v>
                </c:pt>
                <c:pt idx="4467">
                  <c:v>52688.9</c:v>
                </c:pt>
                <c:pt idx="4468">
                  <c:v>52693.1</c:v>
                </c:pt>
                <c:pt idx="4469">
                  <c:v>52697.4</c:v>
                </c:pt>
                <c:pt idx="4470">
                  <c:v>52703.9</c:v>
                </c:pt>
                <c:pt idx="4471">
                  <c:v>52709.4</c:v>
                </c:pt>
                <c:pt idx="4472">
                  <c:v>52714.9</c:v>
                </c:pt>
                <c:pt idx="4473">
                  <c:v>52720.5</c:v>
                </c:pt>
                <c:pt idx="4474">
                  <c:v>52726.1</c:v>
                </c:pt>
                <c:pt idx="4475">
                  <c:v>52733</c:v>
                </c:pt>
                <c:pt idx="4476">
                  <c:v>52737.5</c:v>
                </c:pt>
                <c:pt idx="4477">
                  <c:v>52743.3</c:v>
                </c:pt>
                <c:pt idx="4478">
                  <c:v>52751.4</c:v>
                </c:pt>
                <c:pt idx="4479">
                  <c:v>52756.1</c:v>
                </c:pt>
                <c:pt idx="4480">
                  <c:v>52760.800000000003</c:v>
                </c:pt>
                <c:pt idx="4481">
                  <c:v>52766.8</c:v>
                </c:pt>
                <c:pt idx="4482">
                  <c:v>52773.9</c:v>
                </c:pt>
                <c:pt idx="4483">
                  <c:v>52778.7</c:v>
                </c:pt>
                <c:pt idx="4484">
                  <c:v>52784.800000000003</c:v>
                </c:pt>
                <c:pt idx="4485">
                  <c:v>52790.9</c:v>
                </c:pt>
                <c:pt idx="4486">
                  <c:v>52798.2</c:v>
                </c:pt>
                <c:pt idx="4487">
                  <c:v>52801.9</c:v>
                </c:pt>
                <c:pt idx="4488">
                  <c:v>52806.9</c:v>
                </c:pt>
                <c:pt idx="4489">
                  <c:v>52813.1</c:v>
                </c:pt>
                <c:pt idx="4490">
                  <c:v>52819.3</c:v>
                </c:pt>
                <c:pt idx="4491">
                  <c:v>52824.4</c:v>
                </c:pt>
                <c:pt idx="4492">
                  <c:v>52829.4</c:v>
                </c:pt>
                <c:pt idx="4493">
                  <c:v>52835.8</c:v>
                </c:pt>
                <c:pt idx="4494">
                  <c:v>52842.1</c:v>
                </c:pt>
                <c:pt idx="4495">
                  <c:v>52846</c:v>
                </c:pt>
                <c:pt idx="4496">
                  <c:v>52851.1</c:v>
                </c:pt>
                <c:pt idx="4497">
                  <c:v>52857.599999999999</c:v>
                </c:pt>
                <c:pt idx="4498">
                  <c:v>52864</c:v>
                </c:pt>
                <c:pt idx="4499">
                  <c:v>52869.2</c:v>
                </c:pt>
                <c:pt idx="4500">
                  <c:v>52874.5</c:v>
                </c:pt>
                <c:pt idx="4501">
                  <c:v>52882.400000000001</c:v>
                </c:pt>
                <c:pt idx="4502">
                  <c:v>52887.7</c:v>
                </c:pt>
                <c:pt idx="4503">
                  <c:v>52894.3</c:v>
                </c:pt>
                <c:pt idx="4504">
                  <c:v>52899.6</c:v>
                </c:pt>
                <c:pt idx="4505">
                  <c:v>52907.6</c:v>
                </c:pt>
                <c:pt idx="4506">
                  <c:v>52914.400000000001</c:v>
                </c:pt>
                <c:pt idx="4507">
                  <c:v>52919.8</c:v>
                </c:pt>
                <c:pt idx="4508">
                  <c:v>52925.3</c:v>
                </c:pt>
                <c:pt idx="4509">
                  <c:v>52932.2</c:v>
                </c:pt>
                <c:pt idx="4510">
                  <c:v>52939.199999999997</c:v>
                </c:pt>
                <c:pt idx="4511">
                  <c:v>52946.1</c:v>
                </c:pt>
                <c:pt idx="4512">
                  <c:v>52951.8</c:v>
                </c:pt>
                <c:pt idx="4513">
                  <c:v>52958.9</c:v>
                </c:pt>
                <c:pt idx="4514">
                  <c:v>52967.5</c:v>
                </c:pt>
                <c:pt idx="4515">
                  <c:v>52973.3</c:v>
                </c:pt>
                <c:pt idx="4516">
                  <c:v>52979.199999999997</c:v>
                </c:pt>
                <c:pt idx="4517">
                  <c:v>52986.5</c:v>
                </c:pt>
                <c:pt idx="4518">
                  <c:v>52994.1</c:v>
                </c:pt>
                <c:pt idx="4519">
                  <c:v>53000.1</c:v>
                </c:pt>
                <c:pt idx="4520">
                  <c:v>53007.8</c:v>
                </c:pt>
                <c:pt idx="4521">
                  <c:v>53015.6</c:v>
                </c:pt>
                <c:pt idx="4522">
                  <c:v>53025.2</c:v>
                </c:pt>
                <c:pt idx="4523">
                  <c:v>53029.9</c:v>
                </c:pt>
                <c:pt idx="4524">
                  <c:v>53038.1</c:v>
                </c:pt>
                <c:pt idx="4525">
                  <c:v>53046.400000000001</c:v>
                </c:pt>
                <c:pt idx="4526">
                  <c:v>53053</c:v>
                </c:pt>
                <c:pt idx="4527">
                  <c:v>53059.8</c:v>
                </c:pt>
                <c:pt idx="4528">
                  <c:v>53068.3</c:v>
                </c:pt>
                <c:pt idx="4529">
                  <c:v>53077</c:v>
                </c:pt>
                <c:pt idx="4530">
                  <c:v>53087.5</c:v>
                </c:pt>
                <c:pt idx="4531">
                  <c:v>53094.6</c:v>
                </c:pt>
                <c:pt idx="4532">
                  <c:v>53101.7</c:v>
                </c:pt>
                <c:pt idx="4533">
                  <c:v>53108.800000000003</c:v>
                </c:pt>
                <c:pt idx="4534">
                  <c:v>53117.7</c:v>
                </c:pt>
                <c:pt idx="4535">
                  <c:v>53124.9</c:v>
                </c:pt>
                <c:pt idx="4536">
                  <c:v>53132</c:v>
                </c:pt>
                <c:pt idx="4537">
                  <c:v>53139.199999999997</c:v>
                </c:pt>
                <c:pt idx="4538">
                  <c:v>53149.9</c:v>
                </c:pt>
                <c:pt idx="4539">
                  <c:v>53156.9</c:v>
                </c:pt>
                <c:pt idx="4540">
                  <c:v>53163.9</c:v>
                </c:pt>
                <c:pt idx="4541">
                  <c:v>53170.9</c:v>
                </c:pt>
                <c:pt idx="4542">
                  <c:v>53179.6</c:v>
                </c:pt>
                <c:pt idx="4543">
                  <c:v>53186.6</c:v>
                </c:pt>
                <c:pt idx="4544">
                  <c:v>53195.1</c:v>
                </c:pt>
                <c:pt idx="4545">
                  <c:v>53200.1</c:v>
                </c:pt>
                <c:pt idx="4546">
                  <c:v>53206.8</c:v>
                </c:pt>
                <c:pt idx="4547">
                  <c:v>53213.5</c:v>
                </c:pt>
                <c:pt idx="4548">
                  <c:v>53220.1</c:v>
                </c:pt>
                <c:pt idx="4549">
                  <c:v>53226.6</c:v>
                </c:pt>
                <c:pt idx="4550">
                  <c:v>53233.1</c:v>
                </c:pt>
                <c:pt idx="4551">
                  <c:v>53237.9</c:v>
                </c:pt>
                <c:pt idx="4552">
                  <c:v>53244.3</c:v>
                </c:pt>
                <c:pt idx="4553">
                  <c:v>53252.2</c:v>
                </c:pt>
                <c:pt idx="4554">
                  <c:v>53258.5</c:v>
                </c:pt>
                <c:pt idx="4555">
                  <c:v>53264.7</c:v>
                </c:pt>
                <c:pt idx="4556">
                  <c:v>53269.4</c:v>
                </c:pt>
                <c:pt idx="4557">
                  <c:v>53275.6</c:v>
                </c:pt>
                <c:pt idx="4558">
                  <c:v>53281.8</c:v>
                </c:pt>
                <c:pt idx="4559">
                  <c:v>53288</c:v>
                </c:pt>
                <c:pt idx="4560">
                  <c:v>53294.1</c:v>
                </c:pt>
                <c:pt idx="4561">
                  <c:v>53298.7</c:v>
                </c:pt>
                <c:pt idx="4562">
                  <c:v>53304.7</c:v>
                </c:pt>
                <c:pt idx="4563">
                  <c:v>53309.2</c:v>
                </c:pt>
                <c:pt idx="4564">
                  <c:v>53315.1</c:v>
                </c:pt>
                <c:pt idx="4565">
                  <c:v>53321</c:v>
                </c:pt>
                <c:pt idx="4566">
                  <c:v>53326.9</c:v>
                </c:pt>
                <c:pt idx="4567">
                  <c:v>53331.199999999997</c:v>
                </c:pt>
                <c:pt idx="4568">
                  <c:v>53337</c:v>
                </c:pt>
                <c:pt idx="4569">
                  <c:v>53342.6</c:v>
                </c:pt>
                <c:pt idx="4570">
                  <c:v>53348.2</c:v>
                </c:pt>
                <c:pt idx="4571">
                  <c:v>53353.7</c:v>
                </c:pt>
                <c:pt idx="4572">
                  <c:v>53357.8</c:v>
                </c:pt>
                <c:pt idx="4573">
                  <c:v>53361.9</c:v>
                </c:pt>
                <c:pt idx="4574">
                  <c:v>53367.199999999997</c:v>
                </c:pt>
                <c:pt idx="4575">
                  <c:v>53372.4</c:v>
                </c:pt>
                <c:pt idx="4576">
                  <c:v>53377.5</c:v>
                </c:pt>
                <c:pt idx="4577">
                  <c:v>53382.5</c:v>
                </c:pt>
                <c:pt idx="4578">
                  <c:v>53386.2</c:v>
                </c:pt>
                <c:pt idx="4579">
                  <c:v>53391.1</c:v>
                </c:pt>
                <c:pt idx="4580">
                  <c:v>53395.9</c:v>
                </c:pt>
                <c:pt idx="4581">
                  <c:v>53400.6</c:v>
                </c:pt>
                <c:pt idx="4582">
                  <c:v>53405.2</c:v>
                </c:pt>
                <c:pt idx="4583">
                  <c:v>53409.7</c:v>
                </c:pt>
                <c:pt idx="4584">
                  <c:v>53414.2</c:v>
                </c:pt>
                <c:pt idx="4585">
                  <c:v>53417.5</c:v>
                </c:pt>
                <c:pt idx="4586">
                  <c:v>53421.8</c:v>
                </c:pt>
                <c:pt idx="4587">
                  <c:v>53426</c:v>
                </c:pt>
                <c:pt idx="4588">
                  <c:v>53430.1</c:v>
                </c:pt>
                <c:pt idx="4589">
                  <c:v>53435.3</c:v>
                </c:pt>
                <c:pt idx="4590">
                  <c:v>53439.3</c:v>
                </c:pt>
                <c:pt idx="4591">
                  <c:v>53444.4</c:v>
                </c:pt>
                <c:pt idx="4592">
                  <c:v>53448.3</c:v>
                </c:pt>
                <c:pt idx="4593">
                  <c:v>53452.2</c:v>
                </c:pt>
                <c:pt idx="4594">
                  <c:v>53456.2</c:v>
                </c:pt>
                <c:pt idx="4595">
                  <c:v>53462</c:v>
                </c:pt>
                <c:pt idx="4596">
                  <c:v>53466.9</c:v>
                </c:pt>
                <c:pt idx="4597">
                  <c:v>53470.7</c:v>
                </c:pt>
                <c:pt idx="4598">
                  <c:v>53476.6</c:v>
                </c:pt>
                <c:pt idx="4599">
                  <c:v>53482.400000000001</c:v>
                </c:pt>
                <c:pt idx="4600">
                  <c:v>53488.3</c:v>
                </c:pt>
                <c:pt idx="4601">
                  <c:v>53492.3</c:v>
                </c:pt>
                <c:pt idx="4602">
                  <c:v>53498.2</c:v>
                </c:pt>
                <c:pt idx="4603">
                  <c:v>53503.199999999997</c:v>
                </c:pt>
                <c:pt idx="4604">
                  <c:v>53508.3</c:v>
                </c:pt>
                <c:pt idx="4605">
                  <c:v>53513.4</c:v>
                </c:pt>
                <c:pt idx="4606">
                  <c:v>53518.5</c:v>
                </c:pt>
                <c:pt idx="4607">
                  <c:v>53525.8</c:v>
                </c:pt>
                <c:pt idx="4608">
                  <c:v>53531</c:v>
                </c:pt>
                <c:pt idx="4609">
                  <c:v>53535.3</c:v>
                </c:pt>
                <c:pt idx="4610">
                  <c:v>53540.6</c:v>
                </c:pt>
                <c:pt idx="4611">
                  <c:v>53548.1</c:v>
                </c:pt>
                <c:pt idx="4612">
                  <c:v>53553.5</c:v>
                </c:pt>
                <c:pt idx="4613">
                  <c:v>53558.9</c:v>
                </c:pt>
                <c:pt idx="4614">
                  <c:v>53565.4</c:v>
                </c:pt>
                <c:pt idx="4615">
                  <c:v>53571.9</c:v>
                </c:pt>
                <c:pt idx="4616">
                  <c:v>53576.2</c:v>
                </c:pt>
                <c:pt idx="4617">
                  <c:v>53582.7</c:v>
                </c:pt>
                <c:pt idx="4618">
                  <c:v>53588.1</c:v>
                </c:pt>
                <c:pt idx="4619">
                  <c:v>53594.6</c:v>
                </c:pt>
                <c:pt idx="4620">
                  <c:v>53600</c:v>
                </c:pt>
                <c:pt idx="4621">
                  <c:v>53606.400000000001</c:v>
                </c:pt>
                <c:pt idx="4622">
                  <c:v>53612.800000000003</c:v>
                </c:pt>
                <c:pt idx="4623">
                  <c:v>53617</c:v>
                </c:pt>
                <c:pt idx="4624">
                  <c:v>53621.1</c:v>
                </c:pt>
                <c:pt idx="4625">
                  <c:v>53626.3</c:v>
                </c:pt>
                <c:pt idx="4626">
                  <c:v>53632.5</c:v>
                </c:pt>
                <c:pt idx="4627">
                  <c:v>53636.6</c:v>
                </c:pt>
                <c:pt idx="4628">
                  <c:v>53640.6</c:v>
                </c:pt>
                <c:pt idx="4629">
                  <c:v>53645.7</c:v>
                </c:pt>
                <c:pt idx="4630">
                  <c:v>53650.6</c:v>
                </c:pt>
                <c:pt idx="4631">
                  <c:v>53654.6</c:v>
                </c:pt>
                <c:pt idx="4632">
                  <c:v>53659.5</c:v>
                </c:pt>
                <c:pt idx="4633">
                  <c:v>53664.4</c:v>
                </c:pt>
                <c:pt idx="4634">
                  <c:v>53668.3</c:v>
                </c:pt>
                <c:pt idx="4635">
                  <c:v>53672.2</c:v>
                </c:pt>
                <c:pt idx="4636">
                  <c:v>53676.9</c:v>
                </c:pt>
                <c:pt idx="4637">
                  <c:v>53682.7</c:v>
                </c:pt>
                <c:pt idx="4638">
                  <c:v>53686.400000000001</c:v>
                </c:pt>
                <c:pt idx="4639">
                  <c:v>53690.2</c:v>
                </c:pt>
                <c:pt idx="4640">
                  <c:v>53695.8</c:v>
                </c:pt>
                <c:pt idx="4641">
                  <c:v>53700.5</c:v>
                </c:pt>
                <c:pt idx="4642">
                  <c:v>53704.2</c:v>
                </c:pt>
                <c:pt idx="4643">
                  <c:v>53707.9</c:v>
                </c:pt>
                <c:pt idx="4644">
                  <c:v>53712.4</c:v>
                </c:pt>
                <c:pt idx="4645">
                  <c:v>53716.9</c:v>
                </c:pt>
                <c:pt idx="4646">
                  <c:v>53720.6</c:v>
                </c:pt>
                <c:pt idx="4647">
                  <c:v>53725</c:v>
                </c:pt>
                <c:pt idx="4648">
                  <c:v>53730.400000000001</c:v>
                </c:pt>
                <c:pt idx="4649">
                  <c:v>53734.8</c:v>
                </c:pt>
                <c:pt idx="4650">
                  <c:v>53739.199999999997</c:v>
                </c:pt>
                <c:pt idx="4651">
                  <c:v>53742.6</c:v>
                </c:pt>
                <c:pt idx="4652">
                  <c:v>53747.8</c:v>
                </c:pt>
                <c:pt idx="4653">
                  <c:v>53751.199999999997</c:v>
                </c:pt>
                <c:pt idx="4654">
                  <c:v>53754.5</c:v>
                </c:pt>
                <c:pt idx="4655">
                  <c:v>53758.7</c:v>
                </c:pt>
                <c:pt idx="4656">
                  <c:v>53763.6</c:v>
                </c:pt>
                <c:pt idx="4657">
                  <c:v>53767.7</c:v>
                </c:pt>
                <c:pt idx="4658">
                  <c:v>53770.9</c:v>
                </c:pt>
                <c:pt idx="4659">
                  <c:v>53774.9</c:v>
                </c:pt>
                <c:pt idx="4660">
                  <c:v>53779.6</c:v>
                </c:pt>
                <c:pt idx="4661">
                  <c:v>53782.8</c:v>
                </c:pt>
                <c:pt idx="4662">
                  <c:v>53785.9</c:v>
                </c:pt>
                <c:pt idx="4663">
                  <c:v>53789</c:v>
                </c:pt>
                <c:pt idx="4664">
                  <c:v>53794.400000000001</c:v>
                </c:pt>
                <c:pt idx="4665">
                  <c:v>53797.5</c:v>
                </c:pt>
                <c:pt idx="4666">
                  <c:v>53800.6</c:v>
                </c:pt>
                <c:pt idx="4667">
                  <c:v>53804.5</c:v>
                </c:pt>
                <c:pt idx="4668">
                  <c:v>53809.1</c:v>
                </c:pt>
                <c:pt idx="4669">
                  <c:v>53812.3</c:v>
                </c:pt>
                <c:pt idx="4670">
                  <c:v>53815.4</c:v>
                </c:pt>
                <c:pt idx="4671">
                  <c:v>53818.6</c:v>
                </c:pt>
                <c:pt idx="4672">
                  <c:v>53822.6</c:v>
                </c:pt>
                <c:pt idx="4673">
                  <c:v>53827.5</c:v>
                </c:pt>
                <c:pt idx="4674">
                  <c:v>53830.8</c:v>
                </c:pt>
                <c:pt idx="4675">
                  <c:v>53834.1</c:v>
                </c:pt>
                <c:pt idx="4676">
                  <c:v>53839.199999999997</c:v>
                </c:pt>
                <c:pt idx="4677">
                  <c:v>53842.7</c:v>
                </c:pt>
                <c:pt idx="4678">
                  <c:v>53846.2</c:v>
                </c:pt>
                <c:pt idx="4679">
                  <c:v>53849.7</c:v>
                </c:pt>
                <c:pt idx="4680">
                  <c:v>53854.2</c:v>
                </c:pt>
                <c:pt idx="4681">
                  <c:v>53858.8</c:v>
                </c:pt>
                <c:pt idx="4682">
                  <c:v>53862.5</c:v>
                </c:pt>
                <c:pt idx="4683">
                  <c:v>53867.199999999997</c:v>
                </c:pt>
                <c:pt idx="4684">
                  <c:v>53872</c:v>
                </c:pt>
                <c:pt idx="4685">
                  <c:v>53876.7</c:v>
                </c:pt>
                <c:pt idx="4686">
                  <c:v>53880.7</c:v>
                </c:pt>
                <c:pt idx="4687">
                  <c:v>53884.6</c:v>
                </c:pt>
                <c:pt idx="4688">
                  <c:v>53888.6</c:v>
                </c:pt>
                <c:pt idx="4689">
                  <c:v>53893.599999999999</c:v>
                </c:pt>
                <c:pt idx="4690">
                  <c:v>53897.599999999999</c:v>
                </c:pt>
                <c:pt idx="4691">
                  <c:v>53901.7</c:v>
                </c:pt>
                <c:pt idx="4692">
                  <c:v>53906.8</c:v>
                </c:pt>
                <c:pt idx="4693">
                  <c:v>53911.9</c:v>
                </c:pt>
                <c:pt idx="4694">
                  <c:v>53916</c:v>
                </c:pt>
                <c:pt idx="4695">
                  <c:v>53920.1</c:v>
                </c:pt>
                <c:pt idx="4696">
                  <c:v>53923.199999999997</c:v>
                </c:pt>
                <c:pt idx="4697">
                  <c:v>53927.3</c:v>
                </c:pt>
                <c:pt idx="4698">
                  <c:v>53929.4</c:v>
                </c:pt>
                <c:pt idx="4699">
                  <c:v>53934.5</c:v>
                </c:pt>
                <c:pt idx="4700">
                  <c:v>53937.5</c:v>
                </c:pt>
                <c:pt idx="4701">
                  <c:v>53942.6</c:v>
                </c:pt>
                <c:pt idx="4702">
                  <c:v>53947.7</c:v>
                </c:pt>
                <c:pt idx="4703">
                  <c:v>53951.7</c:v>
                </c:pt>
                <c:pt idx="4704">
                  <c:v>53956.800000000003</c:v>
                </c:pt>
                <c:pt idx="4705">
                  <c:v>53959.8</c:v>
                </c:pt>
                <c:pt idx="4706">
                  <c:v>53964.7</c:v>
                </c:pt>
                <c:pt idx="4707">
                  <c:v>53970.7</c:v>
                </c:pt>
                <c:pt idx="4708">
                  <c:v>53974.6</c:v>
                </c:pt>
                <c:pt idx="4709">
                  <c:v>53977.5</c:v>
                </c:pt>
                <c:pt idx="4710">
                  <c:v>53982.400000000001</c:v>
                </c:pt>
                <c:pt idx="4711">
                  <c:v>53986.2</c:v>
                </c:pt>
                <c:pt idx="4712">
                  <c:v>53990.1</c:v>
                </c:pt>
                <c:pt idx="4713">
                  <c:v>53993.9</c:v>
                </c:pt>
                <c:pt idx="4714">
                  <c:v>53997.8</c:v>
                </c:pt>
                <c:pt idx="4715">
                  <c:v>54001.599999999999</c:v>
                </c:pt>
                <c:pt idx="4716">
                  <c:v>54006.400000000001</c:v>
                </c:pt>
                <c:pt idx="4717">
                  <c:v>54010.2</c:v>
                </c:pt>
                <c:pt idx="4718">
                  <c:v>54014</c:v>
                </c:pt>
                <c:pt idx="4719">
                  <c:v>54017.8</c:v>
                </c:pt>
                <c:pt idx="4720">
                  <c:v>54021.599999999999</c:v>
                </c:pt>
                <c:pt idx="4721">
                  <c:v>54026.5</c:v>
                </c:pt>
                <c:pt idx="4722">
                  <c:v>54030.3</c:v>
                </c:pt>
                <c:pt idx="4723">
                  <c:v>54034.2</c:v>
                </c:pt>
                <c:pt idx="4724">
                  <c:v>54038.1</c:v>
                </c:pt>
                <c:pt idx="4725">
                  <c:v>54043</c:v>
                </c:pt>
                <c:pt idx="4726">
                  <c:v>54047</c:v>
                </c:pt>
                <c:pt idx="4727">
                  <c:v>54052</c:v>
                </c:pt>
                <c:pt idx="4728">
                  <c:v>54055</c:v>
                </c:pt>
                <c:pt idx="4729">
                  <c:v>54060.1</c:v>
                </c:pt>
                <c:pt idx="4730">
                  <c:v>54063.1</c:v>
                </c:pt>
                <c:pt idx="4731">
                  <c:v>54069.4</c:v>
                </c:pt>
                <c:pt idx="4732">
                  <c:v>54072.5</c:v>
                </c:pt>
                <c:pt idx="4733">
                  <c:v>54076.800000000003</c:v>
                </c:pt>
                <c:pt idx="4734">
                  <c:v>54081</c:v>
                </c:pt>
                <c:pt idx="4735">
                  <c:v>54087.6</c:v>
                </c:pt>
                <c:pt idx="4736">
                  <c:v>54092</c:v>
                </c:pt>
                <c:pt idx="4737">
                  <c:v>54094.2</c:v>
                </c:pt>
                <c:pt idx="4738">
                  <c:v>54098.7</c:v>
                </c:pt>
                <c:pt idx="4739">
                  <c:v>54103.199999999997</c:v>
                </c:pt>
                <c:pt idx="4740">
                  <c:v>54109</c:v>
                </c:pt>
                <c:pt idx="4741">
                  <c:v>54112.5</c:v>
                </c:pt>
                <c:pt idx="4742">
                  <c:v>54117.1</c:v>
                </c:pt>
                <c:pt idx="4743">
                  <c:v>54123</c:v>
                </c:pt>
                <c:pt idx="4744">
                  <c:v>54127.8</c:v>
                </c:pt>
                <c:pt idx="4745">
                  <c:v>54132.6</c:v>
                </c:pt>
                <c:pt idx="4746">
                  <c:v>54137.4</c:v>
                </c:pt>
                <c:pt idx="4747">
                  <c:v>54142.3</c:v>
                </c:pt>
                <c:pt idx="4748">
                  <c:v>54144.7</c:v>
                </c:pt>
                <c:pt idx="4749">
                  <c:v>54149.599999999999</c:v>
                </c:pt>
                <c:pt idx="4750">
                  <c:v>54155.8</c:v>
                </c:pt>
                <c:pt idx="4751">
                  <c:v>54160.7</c:v>
                </c:pt>
                <c:pt idx="4752">
                  <c:v>54166.8</c:v>
                </c:pt>
                <c:pt idx="4753">
                  <c:v>54170.6</c:v>
                </c:pt>
                <c:pt idx="4754">
                  <c:v>54175.5</c:v>
                </c:pt>
                <c:pt idx="4755">
                  <c:v>54181.7</c:v>
                </c:pt>
                <c:pt idx="4756">
                  <c:v>54186.6</c:v>
                </c:pt>
                <c:pt idx="4757">
                  <c:v>54191.5</c:v>
                </c:pt>
                <c:pt idx="4758">
                  <c:v>54195.199999999997</c:v>
                </c:pt>
                <c:pt idx="4759">
                  <c:v>54200.1</c:v>
                </c:pt>
                <c:pt idx="4760">
                  <c:v>54206.3</c:v>
                </c:pt>
                <c:pt idx="4761">
                  <c:v>54211.199999999997</c:v>
                </c:pt>
                <c:pt idx="4762">
                  <c:v>54217.4</c:v>
                </c:pt>
                <c:pt idx="4763">
                  <c:v>54222.3</c:v>
                </c:pt>
                <c:pt idx="4764">
                  <c:v>54227.199999999997</c:v>
                </c:pt>
                <c:pt idx="4765">
                  <c:v>54233.4</c:v>
                </c:pt>
                <c:pt idx="4766">
                  <c:v>54238.3</c:v>
                </c:pt>
                <c:pt idx="4767">
                  <c:v>54243.3</c:v>
                </c:pt>
                <c:pt idx="4768">
                  <c:v>54248.2</c:v>
                </c:pt>
                <c:pt idx="4769">
                  <c:v>54254.400000000001</c:v>
                </c:pt>
                <c:pt idx="4770">
                  <c:v>54260.7</c:v>
                </c:pt>
                <c:pt idx="4771">
                  <c:v>54266.9</c:v>
                </c:pt>
                <c:pt idx="4772">
                  <c:v>54273.1</c:v>
                </c:pt>
                <c:pt idx="4773">
                  <c:v>54279.3</c:v>
                </c:pt>
                <c:pt idx="4774">
                  <c:v>54286.8</c:v>
                </c:pt>
                <c:pt idx="4775">
                  <c:v>54291.7</c:v>
                </c:pt>
                <c:pt idx="4776">
                  <c:v>54296.6</c:v>
                </c:pt>
                <c:pt idx="4777">
                  <c:v>54303.9</c:v>
                </c:pt>
                <c:pt idx="4778">
                  <c:v>54311.199999999997</c:v>
                </c:pt>
                <c:pt idx="4779">
                  <c:v>54316</c:v>
                </c:pt>
                <c:pt idx="4780">
                  <c:v>54321.8</c:v>
                </c:pt>
                <c:pt idx="4781">
                  <c:v>54328.7</c:v>
                </c:pt>
                <c:pt idx="4782">
                  <c:v>54334.400000000001</c:v>
                </c:pt>
                <c:pt idx="4783">
                  <c:v>54340.1</c:v>
                </c:pt>
                <c:pt idx="4784">
                  <c:v>54345.5</c:v>
                </c:pt>
                <c:pt idx="4785">
                  <c:v>54350.9</c:v>
                </c:pt>
                <c:pt idx="4786">
                  <c:v>54356.2</c:v>
                </c:pt>
                <c:pt idx="4787">
                  <c:v>54359.3</c:v>
                </c:pt>
                <c:pt idx="4788">
                  <c:v>54364.3</c:v>
                </c:pt>
                <c:pt idx="4789">
                  <c:v>54370.3</c:v>
                </c:pt>
                <c:pt idx="4790">
                  <c:v>54375.1</c:v>
                </c:pt>
                <c:pt idx="4791">
                  <c:v>54378.8</c:v>
                </c:pt>
                <c:pt idx="4792">
                  <c:v>54382.5</c:v>
                </c:pt>
                <c:pt idx="4793">
                  <c:v>54386.2</c:v>
                </c:pt>
                <c:pt idx="4794">
                  <c:v>54391.5</c:v>
                </c:pt>
                <c:pt idx="4795">
                  <c:v>54395</c:v>
                </c:pt>
                <c:pt idx="4796">
                  <c:v>54398.5</c:v>
                </c:pt>
                <c:pt idx="4797">
                  <c:v>54402.7</c:v>
                </c:pt>
                <c:pt idx="4798">
                  <c:v>54406.9</c:v>
                </c:pt>
                <c:pt idx="4799">
                  <c:v>54411</c:v>
                </c:pt>
                <c:pt idx="4800">
                  <c:v>54413.4</c:v>
                </c:pt>
                <c:pt idx="4801">
                  <c:v>54417.5</c:v>
                </c:pt>
                <c:pt idx="4802">
                  <c:v>54420.7</c:v>
                </c:pt>
                <c:pt idx="4803">
                  <c:v>54423.9</c:v>
                </c:pt>
                <c:pt idx="4804">
                  <c:v>54427.8</c:v>
                </c:pt>
                <c:pt idx="4805">
                  <c:v>54431.8</c:v>
                </c:pt>
                <c:pt idx="4806">
                  <c:v>54436.5</c:v>
                </c:pt>
                <c:pt idx="4807">
                  <c:v>54439.7</c:v>
                </c:pt>
                <c:pt idx="4808">
                  <c:v>54443.6</c:v>
                </c:pt>
                <c:pt idx="4809">
                  <c:v>54446.7</c:v>
                </c:pt>
                <c:pt idx="4810">
                  <c:v>54450.7</c:v>
                </c:pt>
                <c:pt idx="4811">
                  <c:v>54454.6</c:v>
                </c:pt>
                <c:pt idx="4812">
                  <c:v>54457</c:v>
                </c:pt>
                <c:pt idx="4813">
                  <c:v>54460.2</c:v>
                </c:pt>
                <c:pt idx="4814">
                  <c:v>54463.3</c:v>
                </c:pt>
                <c:pt idx="4815">
                  <c:v>54468.1</c:v>
                </c:pt>
                <c:pt idx="4816">
                  <c:v>54471.199999999997</c:v>
                </c:pt>
                <c:pt idx="4817">
                  <c:v>54473.599999999999</c:v>
                </c:pt>
                <c:pt idx="4818">
                  <c:v>54476</c:v>
                </c:pt>
                <c:pt idx="4819">
                  <c:v>54479.199999999997</c:v>
                </c:pt>
                <c:pt idx="4820">
                  <c:v>54482.3</c:v>
                </c:pt>
                <c:pt idx="4821">
                  <c:v>54484.7</c:v>
                </c:pt>
                <c:pt idx="4822">
                  <c:v>54487</c:v>
                </c:pt>
                <c:pt idx="4823">
                  <c:v>54490.2</c:v>
                </c:pt>
                <c:pt idx="4824">
                  <c:v>54492.5</c:v>
                </c:pt>
                <c:pt idx="4825">
                  <c:v>54495.6</c:v>
                </c:pt>
                <c:pt idx="4826">
                  <c:v>54498</c:v>
                </c:pt>
                <c:pt idx="4827">
                  <c:v>54501.1</c:v>
                </c:pt>
                <c:pt idx="4828">
                  <c:v>54504.2</c:v>
                </c:pt>
                <c:pt idx="4829">
                  <c:v>54506.5</c:v>
                </c:pt>
                <c:pt idx="4830">
                  <c:v>54509.599999999999</c:v>
                </c:pt>
                <c:pt idx="4831">
                  <c:v>54512</c:v>
                </c:pt>
                <c:pt idx="4832">
                  <c:v>54515.1</c:v>
                </c:pt>
                <c:pt idx="4833">
                  <c:v>54518.3</c:v>
                </c:pt>
                <c:pt idx="4834">
                  <c:v>54519.9</c:v>
                </c:pt>
                <c:pt idx="4835">
                  <c:v>54523.1</c:v>
                </c:pt>
                <c:pt idx="4836">
                  <c:v>54525.5</c:v>
                </c:pt>
                <c:pt idx="4837">
                  <c:v>54528.7</c:v>
                </c:pt>
                <c:pt idx="4838">
                  <c:v>54532.800000000003</c:v>
                </c:pt>
                <c:pt idx="4839">
                  <c:v>54536.1</c:v>
                </c:pt>
                <c:pt idx="4840">
                  <c:v>54538.6</c:v>
                </c:pt>
                <c:pt idx="4841">
                  <c:v>54541.1</c:v>
                </c:pt>
                <c:pt idx="4842">
                  <c:v>54543.6</c:v>
                </c:pt>
                <c:pt idx="4843">
                  <c:v>54547.1</c:v>
                </c:pt>
                <c:pt idx="4844">
                  <c:v>54550.5</c:v>
                </c:pt>
                <c:pt idx="4845">
                  <c:v>54553.1</c:v>
                </c:pt>
                <c:pt idx="4846">
                  <c:v>54555.8</c:v>
                </c:pt>
                <c:pt idx="4847">
                  <c:v>54558.400000000001</c:v>
                </c:pt>
                <c:pt idx="4848">
                  <c:v>54562</c:v>
                </c:pt>
                <c:pt idx="4849">
                  <c:v>54565.599999999999</c:v>
                </c:pt>
                <c:pt idx="4850">
                  <c:v>54569.3</c:v>
                </c:pt>
                <c:pt idx="4851">
                  <c:v>54573</c:v>
                </c:pt>
                <c:pt idx="4852">
                  <c:v>54574.8</c:v>
                </c:pt>
                <c:pt idx="4853">
                  <c:v>54577.599999999999</c:v>
                </c:pt>
                <c:pt idx="4854">
                  <c:v>54580.4</c:v>
                </c:pt>
                <c:pt idx="4855">
                  <c:v>54584.2</c:v>
                </c:pt>
                <c:pt idx="4856">
                  <c:v>54588.1</c:v>
                </c:pt>
                <c:pt idx="4857">
                  <c:v>54591</c:v>
                </c:pt>
                <c:pt idx="4858">
                  <c:v>54593.9</c:v>
                </c:pt>
                <c:pt idx="4859">
                  <c:v>54596.9</c:v>
                </c:pt>
                <c:pt idx="4860">
                  <c:v>54600.800000000003</c:v>
                </c:pt>
                <c:pt idx="4861">
                  <c:v>54604.800000000003</c:v>
                </c:pt>
                <c:pt idx="4862">
                  <c:v>54608.800000000003</c:v>
                </c:pt>
                <c:pt idx="4863">
                  <c:v>54612.800000000003</c:v>
                </c:pt>
                <c:pt idx="4864">
                  <c:v>54614.9</c:v>
                </c:pt>
                <c:pt idx="4865">
                  <c:v>54619</c:v>
                </c:pt>
                <c:pt idx="4866">
                  <c:v>54621</c:v>
                </c:pt>
                <c:pt idx="4867">
                  <c:v>54626.3</c:v>
                </c:pt>
                <c:pt idx="4868">
                  <c:v>54630.400000000001</c:v>
                </c:pt>
                <c:pt idx="4869">
                  <c:v>54633.599999999999</c:v>
                </c:pt>
                <c:pt idx="4870">
                  <c:v>54636.800000000003</c:v>
                </c:pt>
                <c:pt idx="4871">
                  <c:v>54641.1</c:v>
                </c:pt>
                <c:pt idx="4872">
                  <c:v>54645.4</c:v>
                </c:pt>
                <c:pt idx="4873">
                  <c:v>54649.8</c:v>
                </c:pt>
                <c:pt idx="4874">
                  <c:v>54654.2</c:v>
                </c:pt>
                <c:pt idx="4875">
                  <c:v>54657.5</c:v>
                </c:pt>
                <c:pt idx="4876">
                  <c:v>54659.8</c:v>
                </c:pt>
                <c:pt idx="4877">
                  <c:v>54664.3</c:v>
                </c:pt>
                <c:pt idx="4878">
                  <c:v>54668.9</c:v>
                </c:pt>
                <c:pt idx="4879">
                  <c:v>54674.6</c:v>
                </c:pt>
                <c:pt idx="4880">
                  <c:v>54679.3</c:v>
                </c:pt>
                <c:pt idx="4881">
                  <c:v>54682.9</c:v>
                </c:pt>
                <c:pt idx="4882">
                  <c:v>54685.3</c:v>
                </c:pt>
                <c:pt idx="4883">
                  <c:v>54690.1</c:v>
                </c:pt>
                <c:pt idx="4884">
                  <c:v>54695.1</c:v>
                </c:pt>
                <c:pt idx="4885">
                  <c:v>54700.1</c:v>
                </c:pt>
                <c:pt idx="4886">
                  <c:v>54703.8</c:v>
                </c:pt>
                <c:pt idx="4887">
                  <c:v>54707.7</c:v>
                </c:pt>
                <c:pt idx="4888">
                  <c:v>54711.7</c:v>
                </c:pt>
                <c:pt idx="4889">
                  <c:v>54715.6</c:v>
                </c:pt>
                <c:pt idx="4890">
                  <c:v>54720.9</c:v>
                </c:pt>
                <c:pt idx="4891">
                  <c:v>54726.3</c:v>
                </c:pt>
                <c:pt idx="4892">
                  <c:v>54731.8</c:v>
                </c:pt>
                <c:pt idx="4893">
                  <c:v>54735.9</c:v>
                </c:pt>
                <c:pt idx="4894">
                  <c:v>54740.1</c:v>
                </c:pt>
                <c:pt idx="4895">
                  <c:v>54745.599999999999</c:v>
                </c:pt>
                <c:pt idx="4896">
                  <c:v>54751.199999999997</c:v>
                </c:pt>
                <c:pt idx="4897">
                  <c:v>54755.4</c:v>
                </c:pt>
                <c:pt idx="4898">
                  <c:v>54761.1</c:v>
                </c:pt>
                <c:pt idx="4899">
                  <c:v>54763.9</c:v>
                </c:pt>
                <c:pt idx="4900">
                  <c:v>54769.5</c:v>
                </c:pt>
                <c:pt idx="4901">
                  <c:v>54773.7</c:v>
                </c:pt>
                <c:pt idx="4902">
                  <c:v>54779.4</c:v>
                </c:pt>
                <c:pt idx="4903">
                  <c:v>54786.400000000001</c:v>
                </c:pt>
                <c:pt idx="4904">
                  <c:v>54790.5</c:v>
                </c:pt>
                <c:pt idx="4905">
                  <c:v>54794.7</c:v>
                </c:pt>
                <c:pt idx="4906">
                  <c:v>54800.1</c:v>
                </c:pt>
                <c:pt idx="4907">
                  <c:v>54804.2</c:v>
                </c:pt>
                <c:pt idx="4908">
                  <c:v>54809.599999999999</c:v>
                </c:pt>
                <c:pt idx="4909">
                  <c:v>54815</c:v>
                </c:pt>
                <c:pt idx="4910">
                  <c:v>54818.9</c:v>
                </c:pt>
                <c:pt idx="4911">
                  <c:v>54824.1</c:v>
                </c:pt>
                <c:pt idx="4912">
                  <c:v>54829.2</c:v>
                </c:pt>
                <c:pt idx="4913">
                  <c:v>54834.2</c:v>
                </c:pt>
                <c:pt idx="4914">
                  <c:v>54839.199999999997</c:v>
                </c:pt>
                <c:pt idx="4915">
                  <c:v>54844.1</c:v>
                </c:pt>
                <c:pt idx="4916">
                  <c:v>54847.8</c:v>
                </c:pt>
                <c:pt idx="4917">
                  <c:v>54852.6</c:v>
                </c:pt>
                <c:pt idx="4918">
                  <c:v>54858.5</c:v>
                </c:pt>
                <c:pt idx="4919">
                  <c:v>54861.9</c:v>
                </c:pt>
                <c:pt idx="4920">
                  <c:v>54865.4</c:v>
                </c:pt>
                <c:pt idx="4921">
                  <c:v>54868.9</c:v>
                </c:pt>
                <c:pt idx="4922">
                  <c:v>54872.3</c:v>
                </c:pt>
                <c:pt idx="4923">
                  <c:v>54876.800000000003</c:v>
                </c:pt>
                <c:pt idx="4924">
                  <c:v>54881.3</c:v>
                </c:pt>
                <c:pt idx="4925">
                  <c:v>54885.7</c:v>
                </c:pt>
                <c:pt idx="4926">
                  <c:v>54889.1</c:v>
                </c:pt>
                <c:pt idx="4927">
                  <c:v>54893.4</c:v>
                </c:pt>
                <c:pt idx="4928">
                  <c:v>54896.7</c:v>
                </c:pt>
                <c:pt idx="4929">
                  <c:v>54901.1</c:v>
                </c:pt>
                <c:pt idx="4930">
                  <c:v>54904.3</c:v>
                </c:pt>
                <c:pt idx="4931">
                  <c:v>54908.6</c:v>
                </c:pt>
                <c:pt idx="4932">
                  <c:v>54912.800000000003</c:v>
                </c:pt>
                <c:pt idx="4933">
                  <c:v>54915</c:v>
                </c:pt>
                <c:pt idx="4934">
                  <c:v>54919.199999999997</c:v>
                </c:pt>
                <c:pt idx="4935">
                  <c:v>54923.4</c:v>
                </c:pt>
                <c:pt idx="4936">
                  <c:v>54927.6</c:v>
                </c:pt>
                <c:pt idx="4937">
                  <c:v>54931.8</c:v>
                </c:pt>
                <c:pt idx="4938">
                  <c:v>54934.9</c:v>
                </c:pt>
                <c:pt idx="4939">
                  <c:v>54939.1</c:v>
                </c:pt>
                <c:pt idx="4940">
                  <c:v>54942.2</c:v>
                </c:pt>
                <c:pt idx="4941">
                  <c:v>54946.3</c:v>
                </c:pt>
                <c:pt idx="4942">
                  <c:v>54950.5</c:v>
                </c:pt>
                <c:pt idx="4943">
                  <c:v>54953.599999999999</c:v>
                </c:pt>
                <c:pt idx="4944">
                  <c:v>54957.7</c:v>
                </c:pt>
                <c:pt idx="4945">
                  <c:v>54960.800000000003</c:v>
                </c:pt>
                <c:pt idx="4946">
                  <c:v>54964.9</c:v>
                </c:pt>
                <c:pt idx="4947">
                  <c:v>54968.9</c:v>
                </c:pt>
                <c:pt idx="4948">
                  <c:v>54974.1</c:v>
                </c:pt>
                <c:pt idx="4949">
                  <c:v>54977.1</c:v>
                </c:pt>
                <c:pt idx="4950">
                  <c:v>54980.2</c:v>
                </c:pt>
                <c:pt idx="4951">
                  <c:v>54983.199999999997</c:v>
                </c:pt>
                <c:pt idx="4952">
                  <c:v>54987.199999999997</c:v>
                </c:pt>
                <c:pt idx="4953">
                  <c:v>54991.3</c:v>
                </c:pt>
                <c:pt idx="4954">
                  <c:v>54994.3</c:v>
                </c:pt>
                <c:pt idx="4955">
                  <c:v>54997.3</c:v>
                </c:pt>
                <c:pt idx="4956">
                  <c:v>55002.3</c:v>
                </c:pt>
                <c:pt idx="4957">
                  <c:v>55005.3</c:v>
                </c:pt>
                <c:pt idx="4958">
                  <c:v>55010.3</c:v>
                </c:pt>
                <c:pt idx="4959">
                  <c:v>55014.3</c:v>
                </c:pt>
                <c:pt idx="4960">
                  <c:v>55017.2</c:v>
                </c:pt>
                <c:pt idx="4961">
                  <c:v>55021.2</c:v>
                </c:pt>
                <c:pt idx="4962">
                  <c:v>55023.1</c:v>
                </c:pt>
                <c:pt idx="4963">
                  <c:v>55027</c:v>
                </c:pt>
                <c:pt idx="4964">
                  <c:v>55032.9</c:v>
                </c:pt>
                <c:pt idx="4965">
                  <c:v>55035.8</c:v>
                </c:pt>
                <c:pt idx="4966">
                  <c:v>55039.7</c:v>
                </c:pt>
                <c:pt idx="4967">
                  <c:v>55043.6</c:v>
                </c:pt>
                <c:pt idx="4968">
                  <c:v>55046.5</c:v>
                </c:pt>
                <c:pt idx="4969">
                  <c:v>55051.3</c:v>
                </c:pt>
                <c:pt idx="4970">
                  <c:v>55055.199999999997</c:v>
                </c:pt>
                <c:pt idx="4971">
                  <c:v>55058</c:v>
                </c:pt>
                <c:pt idx="4972">
                  <c:v>55061.9</c:v>
                </c:pt>
                <c:pt idx="4973">
                  <c:v>55064.7</c:v>
                </c:pt>
                <c:pt idx="4974">
                  <c:v>55068.5</c:v>
                </c:pt>
                <c:pt idx="4975">
                  <c:v>55073.3</c:v>
                </c:pt>
                <c:pt idx="4976">
                  <c:v>55078.1</c:v>
                </c:pt>
                <c:pt idx="4977">
                  <c:v>55080.9</c:v>
                </c:pt>
                <c:pt idx="4978">
                  <c:v>55083.8</c:v>
                </c:pt>
                <c:pt idx="4979">
                  <c:v>55088.5</c:v>
                </c:pt>
                <c:pt idx="4980">
                  <c:v>55092.3</c:v>
                </c:pt>
                <c:pt idx="4981">
                  <c:v>55097</c:v>
                </c:pt>
                <c:pt idx="4982">
                  <c:v>55099.9</c:v>
                </c:pt>
                <c:pt idx="4983">
                  <c:v>55101.8</c:v>
                </c:pt>
                <c:pt idx="4984">
                  <c:v>55105.5</c:v>
                </c:pt>
                <c:pt idx="4985">
                  <c:v>55110.3</c:v>
                </c:pt>
                <c:pt idx="4986">
                  <c:v>55113.1</c:v>
                </c:pt>
                <c:pt idx="4987">
                  <c:v>55116.9</c:v>
                </c:pt>
                <c:pt idx="4988">
                  <c:v>55120.7</c:v>
                </c:pt>
                <c:pt idx="4989">
                  <c:v>55123.5</c:v>
                </c:pt>
                <c:pt idx="4990">
                  <c:v>55127.3</c:v>
                </c:pt>
                <c:pt idx="4991">
                  <c:v>55130.1</c:v>
                </c:pt>
                <c:pt idx="4992">
                  <c:v>55133.8</c:v>
                </c:pt>
                <c:pt idx="4993">
                  <c:v>55137.599999999999</c:v>
                </c:pt>
                <c:pt idx="4994">
                  <c:v>55139.4</c:v>
                </c:pt>
                <c:pt idx="4995">
                  <c:v>55143.1</c:v>
                </c:pt>
                <c:pt idx="4996">
                  <c:v>55147.8</c:v>
                </c:pt>
                <c:pt idx="4997">
                  <c:v>55151.4</c:v>
                </c:pt>
                <c:pt idx="4998">
                  <c:v>55155.1</c:v>
                </c:pt>
                <c:pt idx="4999">
                  <c:v>55156.9</c:v>
                </c:pt>
                <c:pt idx="5000">
                  <c:v>55158.7</c:v>
                </c:pt>
                <c:pt idx="5001">
                  <c:v>55160.5</c:v>
                </c:pt>
                <c:pt idx="5002">
                  <c:v>55161.4</c:v>
                </c:pt>
                <c:pt idx="5003">
                  <c:v>55163.199999999997</c:v>
                </c:pt>
                <c:pt idx="5004">
                  <c:v>55164.9</c:v>
                </c:pt>
                <c:pt idx="5005">
                  <c:v>55166.7</c:v>
                </c:pt>
                <c:pt idx="5006">
                  <c:v>55168.4</c:v>
                </c:pt>
                <c:pt idx="5007">
                  <c:v>55172.800000000003</c:v>
                </c:pt>
                <c:pt idx="5008">
                  <c:v>55177</c:v>
                </c:pt>
                <c:pt idx="5009">
                  <c:v>55179.5</c:v>
                </c:pt>
                <c:pt idx="5010">
                  <c:v>55182.1</c:v>
                </c:pt>
                <c:pt idx="5011">
                  <c:v>55185.4</c:v>
                </c:pt>
                <c:pt idx="5012">
                  <c:v>55188.7</c:v>
                </c:pt>
                <c:pt idx="5013">
                  <c:v>55191.9</c:v>
                </c:pt>
                <c:pt idx="5014">
                  <c:v>55195.1</c:v>
                </c:pt>
                <c:pt idx="5015">
                  <c:v>55197.4</c:v>
                </c:pt>
                <c:pt idx="5016">
                  <c:v>55200.5</c:v>
                </c:pt>
                <c:pt idx="5017">
                  <c:v>55202.8</c:v>
                </c:pt>
                <c:pt idx="5018">
                  <c:v>55205.7</c:v>
                </c:pt>
                <c:pt idx="5019">
                  <c:v>55208.7</c:v>
                </c:pt>
                <c:pt idx="5020">
                  <c:v>55211.7</c:v>
                </c:pt>
                <c:pt idx="5021">
                  <c:v>55213.1</c:v>
                </c:pt>
                <c:pt idx="5022">
                  <c:v>55215.199999999997</c:v>
                </c:pt>
                <c:pt idx="5023">
                  <c:v>55218.1</c:v>
                </c:pt>
                <c:pt idx="5024">
                  <c:v>55220.2</c:v>
                </c:pt>
                <c:pt idx="5025">
                  <c:v>55223.7</c:v>
                </c:pt>
                <c:pt idx="5026">
                  <c:v>55225.7</c:v>
                </c:pt>
                <c:pt idx="5027">
                  <c:v>55228.5</c:v>
                </c:pt>
                <c:pt idx="5028">
                  <c:v>55230.5</c:v>
                </c:pt>
                <c:pt idx="5029">
                  <c:v>55233.2</c:v>
                </c:pt>
                <c:pt idx="5030">
                  <c:v>55235.9</c:v>
                </c:pt>
                <c:pt idx="5031">
                  <c:v>55238.6</c:v>
                </c:pt>
                <c:pt idx="5032">
                  <c:v>55241.3</c:v>
                </c:pt>
                <c:pt idx="5033">
                  <c:v>55243.3</c:v>
                </c:pt>
                <c:pt idx="5034">
                  <c:v>55246</c:v>
                </c:pt>
                <c:pt idx="5035">
                  <c:v>55248.800000000003</c:v>
                </c:pt>
                <c:pt idx="5036">
                  <c:v>55251.5</c:v>
                </c:pt>
                <c:pt idx="5037">
                  <c:v>55254.2</c:v>
                </c:pt>
                <c:pt idx="5038">
                  <c:v>55257.7</c:v>
                </c:pt>
                <c:pt idx="5039">
                  <c:v>55259.1</c:v>
                </c:pt>
                <c:pt idx="5040">
                  <c:v>55261.9</c:v>
                </c:pt>
                <c:pt idx="5041">
                  <c:v>55264.800000000003</c:v>
                </c:pt>
                <c:pt idx="5042">
                  <c:v>55268.4</c:v>
                </c:pt>
                <c:pt idx="5043">
                  <c:v>55270.6</c:v>
                </c:pt>
                <c:pt idx="5044">
                  <c:v>55273.599999999999</c:v>
                </c:pt>
                <c:pt idx="5045">
                  <c:v>55276.6</c:v>
                </c:pt>
                <c:pt idx="5046">
                  <c:v>55280.3</c:v>
                </c:pt>
                <c:pt idx="5047">
                  <c:v>55284.2</c:v>
                </c:pt>
                <c:pt idx="5048">
                  <c:v>55286.5</c:v>
                </c:pt>
                <c:pt idx="5049">
                  <c:v>55289.599999999999</c:v>
                </c:pt>
                <c:pt idx="5050">
                  <c:v>55292.800000000003</c:v>
                </c:pt>
                <c:pt idx="5051">
                  <c:v>55295.199999999997</c:v>
                </c:pt>
                <c:pt idx="5052">
                  <c:v>55298.3</c:v>
                </c:pt>
                <c:pt idx="5053">
                  <c:v>55301.599999999999</c:v>
                </c:pt>
                <c:pt idx="5054">
                  <c:v>55305.599999999999</c:v>
                </c:pt>
                <c:pt idx="5055">
                  <c:v>55308.1</c:v>
                </c:pt>
                <c:pt idx="5056">
                  <c:v>55311.4</c:v>
                </c:pt>
                <c:pt idx="5057">
                  <c:v>55315.6</c:v>
                </c:pt>
                <c:pt idx="5058">
                  <c:v>55318.9</c:v>
                </c:pt>
                <c:pt idx="5059">
                  <c:v>55321.4</c:v>
                </c:pt>
                <c:pt idx="5060">
                  <c:v>55324.800000000003</c:v>
                </c:pt>
                <c:pt idx="5061">
                  <c:v>55328.3</c:v>
                </c:pt>
                <c:pt idx="5062">
                  <c:v>55332.5</c:v>
                </c:pt>
                <c:pt idx="5063">
                  <c:v>55336</c:v>
                </c:pt>
                <c:pt idx="5064">
                  <c:v>55338.6</c:v>
                </c:pt>
                <c:pt idx="5065">
                  <c:v>55342.2</c:v>
                </c:pt>
                <c:pt idx="5066">
                  <c:v>55345.7</c:v>
                </c:pt>
                <c:pt idx="5067">
                  <c:v>55350.1</c:v>
                </c:pt>
                <c:pt idx="5068">
                  <c:v>55354.6</c:v>
                </c:pt>
                <c:pt idx="5069">
                  <c:v>55357.3</c:v>
                </c:pt>
                <c:pt idx="5070">
                  <c:v>55360.1</c:v>
                </c:pt>
                <c:pt idx="5071">
                  <c:v>55363.8</c:v>
                </c:pt>
                <c:pt idx="5072">
                  <c:v>55369.4</c:v>
                </c:pt>
                <c:pt idx="5073">
                  <c:v>55373.1</c:v>
                </c:pt>
                <c:pt idx="5074">
                  <c:v>55376.9</c:v>
                </c:pt>
                <c:pt idx="5075">
                  <c:v>55379.8</c:v>
                </c:pt>
                <c:pt idx="5076">
                  <c:v>55383.7</c:v>
                </c:pt>
                <c:pt idx="5077">
                  <c:v>55388.7</c:v>
                </c:pt>
                <c:pt idx="5078">
                  <c:v>55392.7</c:v>
                </c:pt>
                <c:pt idx="5079">
                  <c:v>55395.6</c:v>
                </c:pt>
                <c:pt idx="5080">
                  <c:v>55399.7</c:v>
                </c:pt>
                <c:pt idx="5081">
                  <c:v>55403.9</c:v>
                </c:pt>
                <c:pt idx="5082">
                  <c:v>55407.1</c:v>
                </c:pt>
                <c:pt idx="5083">
                  <c:v>55413.4</c:v>
                </c:pt>
                <c:pt idx="5084">
                  <c:v>55416.6</c:v>
                </c:pt>
                <c:pt idx="5085">
                  <c:v>55420.9</c:v>
                </c:pt>
                <c:pt idx="5086">
                  <c:v>55425.3</c:v>
                </c:pt>
                <c:pt idx="5087">
                  <c:v>55429.599999999999</c:v>
                </c:pt>
                <c:pt idx="5088">
                  <c:v>55436.2</c:v>
                </c:pt>
                <c:pt idx="5089">
                  <c:v>55438.400000000001</c:v>
                </c:pt>
                <c:pt idx="5090">
                  <c:v>55442.9</c:v>
                </c:pt>
                <c:pt idx="5091">
                  <c:v>55447.3</c:v>
                </c:pt>
                <c:pt idx="5092">
                  <c:v>55451.7</c:v>
                </c:pt>
                <c:pt idx="5093">
                  <c:v>55456.1</c:v>
                </c:pt>
                <c:pt idx="5094">
                  <c:v>55460.4</c:v>
                </c:pt>
                <c:pt idx="5095">
                  <c:v>55463.7</c:v>
                </c:pt>
                <c:pt idx="5096">
                  <c:v>55468</c:v>
                </c:pt>
                <c:pt idx="5097">
                  <c:v>55474.400000000001</c:v>
                </c:pt>
                <c:pt idx="5098">
                  <c:v>55477.599999999999</c:v>
                </c:pt>
                <c:pt idx="5099">
                  <c:v>55481.8</c:v>
                </c:pt>
                <c:pt idx="5100">
                  <c:v>55484.9</c:v>
                </c:pt>
                <c:pt idx="5101">
                  <c:v>55488.9</c:v>
                </c:pt>
                <c:pt idx="5102">
                  <c:v>55493</c:v>
                </c:pt>
                <c:pt idx="5103">
                  <c:v>55498</c:v>
                </c:pt>
                <c:pt idx="5104">
                  <c:v>55501.9</c:v>
                </c:pt>
                <c:pt idx="5105">
                  <c:v>55505.7</c:v>
                </c:pt>
                <c:pt idx="5106">
                  <c:v>55508.5</c:v>
                </c:pt>
                <c:pt idx="5107">
                  <c:v>55513.2</c:v>
                </c:pt>
                <c:pt idx="5108">
                  <c:v>55517.7</c:v>
                </c:pt>
                <c:pt idx="5109">
                  <c:v>55519.6</c:v>
                </c:pt>
                <c:pt idx="5110">
                  <c:v>55523.1</c:v>
                </c:pt>
                <c:pt idx="5111">
                  <c:v>55526.7</c:v>
                </c:pt>
                <c:pt idx="5112">
                  <c:v>55530.1</c:v>
                </c:pt>
                <c:pt idx="5113">
                  <c:v>55535.3</c:v>
                </c:pt>
                <c:pt idx="5114">
                  <c:v>55537.9</c:v>
                </c:pt>
                <c:pt idx="5115">
                  <c:v>55541.3</c:v>
                </c:pt>
                <c:pt idx="5116">
                  <c:v>55544.6</c:v>
                </c:pt>
                <c:pt idx="5117">
                  <c:v>55547.9</c:v>
                </c:pt>
                <c:pt idx="5118">
                  <c:v>55552.1</c:v>
                </c:pt>
                <c:pt idx="5119">
                  <c:v>55555.4</c:v>
                </c:pt>
                <c:pt idx="5120">
                  <c:v>55557.8</c:v>
                </c:pt>
                <c:pt idx="5121">
                  <c:v>55561.1</c:v>
                </c:pt>
                <c:pt idx="5122">
                  <c:v>55565.2</c:v>
                </c:pt>
                <c:pt idx="5123">
                  <c:v>55568.4</c:v>
                </c:pt>
                <c:pt idx="5124">
                  <c:v>55572.5</c:v>
                </c:pt>
                <c:pt idx="5125">
                  <c:v>55574.9</c:v>
                </c:pt>
                <c:pt idx="5126">
                  <c:v>55578.1</c:v>
                </c:pt>
                <c:pt idx="5127">
                  <c:v>55582.2</c:v>
                </c:pt>
                <c:pt idx="5128">
                  <c:v>55585.5</c:v>
                </c:pt>
                <c:pt idx="5129">
                  <c:v>55588.7</c:v>
                </c:pt>
                <c:pt idx="5130">
                  <c:v>55590.400000000001</c:v>
                </c:pt>
                <c:pt idx="5131">
                  <c:v>55593.599999999999</c:v>
                </c:pt>
                <c:pt idx="5132">
                  <c:v>55598.6</c:v>
                </c:pt>
                <c:pt idx="5133">
                  <c:v>55601.9</c:v>
                </c:pt>
                <c:pt idx="5134">
                  <c:v>55605.2</c:v>
                </c:pt>
                <c:pt idx="5135">
                  <c:v>55607.7</c:v>
                </c:pt>
                <c:pt idx="5136">
                  <c:v>55611.8</c:v>
                </c:pt>
                <c:pt idx="5137">
                  <c:v>55615.199999999997</c:v>
                </c:pt>
                <c:pt idx="5138">
                  <c:v>55618.5</c:v>
                </c:pt>
                <c:pt idx="5139">
                  <c:v>55621.9</c:v>
                </c:pt>
                <c:pt idx="5140">
                  <c:v>55625.2</c:v>
                </c:pt>
                <c:pt idx="5141">
                  <c:v>55627.8</c:v>
                </c:pt>
                <c:pt idx="5142">
                  <c:v>55632</c:v>
                </c:pt>
                <c:pt idx="5143">
                  <c:v>55636.2</c:v>
                </c:pt>
                <c:pt idx="5144">
                  <c:v>55639.5</c:v>
                </c:pt>
                <c:pt idx="5145">
                  <c:v>55642.9</c:v>
                </c:pt>
                <c:pt idx="5146">
                  <c:v>55646.3</c:v>
                </c:pt>
                <c:pt idx="5147">
                  <c:v>55649.599999999999</c:v>
                </c:pt>
                <c:pt idx="5148">
                  <c:v>55653</c:v>
                </c:pt>
                <c:pt idx="5149">
                  <c:v>55656.4</c:v>
                </c:pt>
                <c:pt idx="5150">
                  <c:v>55658.9</c:v>
                </c:pt>
                <c:pt idx="5151">
                  <c:v>55663.199999999997</c:v>
                </c:pt>
                <c:pt idx="5152">
                  <c:v>55667.4</c:v>
                </c:pt>
                <c:pt idx="5153">
                  <c:v>55670.8</c:v>
                </c:pt>
                <c:pt idx="5154">
                  <c:v>55675</c:v>
                </c:pt>
                <c:pt idx="5155">
                  <c:v>55678.400000000001</c:v>
                </c:pt>
                <c:pt idx="5156">
                  <c:v>55681.8</c:v>
                </c:pt>
                <c:pt idx="5157">
                  <c:v>55686.1</c:v>
                </c:pt>
                <c:pt idx="5158">
                  <c:v>55688.6</c:v>
                </c:pt>
                <c:pt idx="5159">
                  <c:v>55692.1</c:v>
                </c:pt>
                <c:pt idx="5160">
                  <c:v>55695.5</c:v>
                </c:pt>
                <c:pt idx="5161">
                  <c:v>55699.8</c:v>
                </c:pt>
                <c:pt idx="5162">
                  <c:v>55703.199999999997</c:v>
                </c:pt>
                <c:pt idx="5163">
                  <c:v>55707.5</c:v>
                </c:pt>
                <c:pt idx="5164">
                  <c:v>55711</c:v>
                </c:pt>
                <c:pt idx="5165">
                  <c:v>55714.400000000001</c:v>
                </c:pt>
                <c:pt idx="5166">
                  <c:v>55717.9</c:v>
                </c:pt>
                <c:pt idx="5167">
                  <c:v>55722.2</c:v>
                </c:pt>
                <c:pt idx="5168">
                  <c:v>55724.9</c:v>
                </c:pt>
                <c:pt idx="5169">
                  <c:v>55729.2</c:v>
                </c:pt>
                <c:pt idx="5170">
                  <c:v>55732.7</c:v>
                </c:pt>
                <c:pt idx="5171">
                  <c:v>55737.9</c:v>
                </c:pt>
                <c:pt idx="5172">
                  <c:v>55741.4</c:v>
                </c:pt>
                <c:pt idx="5173">
                  <c:v>55744.1</c:v>
                </c:pt>
                <c:pt idx="5174">
                  <c:v>55748.4</c:v>
                </c:pt>
                <c:pt idx="5175">
                  <c:v>55752.800000000003</c:v>
                </c:pt>
                <c:pt idx="5176">
                  <c:v>55757.2</c:v>
                </c:pt>
                <c:pt idx="5177">
                  <c:v>55759.9</c:v>
                </c:pt>
                <c:pt idx="5178">
                  <c:v>55763.4</c:v>
                </c:pt>
                <c:pt idx="5179">
                  <c:v>55767.8</c:v>
                </c:pt>
                <c:pt idx="5180">
                  <c:v>55773.1</c:v>
                </c:pt>
                <c:pt idx="5181">
                  <c:v>55776.6</c:v>
                </c:pt>
                <c:pt idx="5182">
                  <c:v>55781</c:v>
                </c:pt>
                <c:pt idx="5183">
                  <c:v>55785.4</c:v>
                </c:pt>
                <c:pt idx="5184">
                  <c:v>55789.8</c:v>
                </c:pt>
                <c:pt idx="5185">
                  <c:v>55793.3</c:v>
                </c:pt>
                <c:pt idx="5186">
                  <c:v>55796.800000000003</c:v>
                </c:pt>
                <c:pt idx="5187">
                  <c:v>55802.1</c:v>
                </c:pt>
                <c:pt idx="5188">
                  <c:v>55808.2</c:v>
                </c:pt>
                <c:pt idx="5189">
                  <c:v>55812.6</c:v>
                </c:pt>
                <c:pt idx="5190">
                  <c:v>55822.3</c:v>
                </c:pt>
                <c:pt idx="5191">
                  <c:v>55959.3</c:v>
                </c:pt>
                <c:pt idx="5192">
                  <c:v>55962.8</c:v>
                </c:pt>
                <c:pt idx="5193">
                  <c:v>55965.1</c:v>
                </c:pt>
                <c:pt idx="5194">
                  <c:v>55969.8</c:v>
                </c:pt>
                <c:pt idx="5195">
                  <c:v>55973.3</c:v>
                </c:pt>
                <c:pt idx="5196">
                  <c:v>55978</c:v>
                </c:pt>
                <c:pt idx="5197">
                  <c:v>55985</c:v>
                </c:pt>
                <c:pt idx="5198">
                  <c:v>55988.6</c:v>
                </c:pt>
                <c:pt idx="5199">
                  <c:v>55994.400000000001</c:v>
                </c:pt>
                <c:pt idx="5200">
                  <c:v>55997.9</c:v>
                </c:pt>
                <c:pt idx="5201">
                  <c:v>56002.6</c:v>
                </c:pt>
                <c:pt idx="5202">
                  <c:v>56008.4</c:v>
                </c:pt>
                <c:pt idx="5203">
                  <c:v>56013.1</c:v>
                </c:pt>
                <c:pt idx="5204">
                  <c:v>56017.8</c:v>
                </c:pt>
                <c:pt idx="5205">
                  <c:v>56020.1</c:v>
                </c:pt>
                <c:pt idx="5206">
                  <c:v>56024.7</c:v>
                </c:pt>
                <c:pt idx="5207">
                  <c:v>56030.400000000001</c:v>
                </c:pt>
                <c:pt idx="5208">
                  <c:v>56035</c:v>
                </c:pt>
                <c:pt idx="5209">
                  <c:v>56038.400000000001</c:v>
                </c:pt>
                <c:pt idx="5210">
                  <c:v>56041.8</c:v>
                </c:pt>
                <c:pt idx="5211">
                  <c:v>56046.3</c:v>
                </c:pt>
                <c:pt idx="5212">
                  <c:v>56051.8</c:v>
                </c:pt>
                <c:pt idx="5213">
                  <c:v>56056.2</c:v>
                </c:pt>
                <c:pt idx="5214">
                  <c:v>56060.6</c:v>
                </c:pt>
                <c:pt idx="5215">
                  <c:v>56062.8</c:v>
                </c:pt>
                <c:pt idx="5216">
                  <c:v>56067.199999999997</c:v>
                </c:pt>
                <c:pt idx="5217">
                  <c:v>56071.4</c:v>
                </c:pt>
                <c:pt idx="5218">
                  <c:v>56075.7</c:v>
                </c:pt>
                <c:pt idx="5219">
                  <c:v>56080</c:v>
                </c:pt>
                <c:pt idx="5220">
                  <c:v>56083.199999999997</c:v>
                </c:pt>
                <c:pt idx="5221">
                  <c:v>56087.4</c:v>
                </c:pt>
                <c:pt idx="5222">
                  <c:v>56091.6</c:v>
                </c:pt>
                <c:pt idx="5223">
                  <c:v>56095.8</c:v>
                </c:pt>
                <c:pt idx="5224">
                  <c:v>56100.1</c:v>
                </c:pt>
                <c:pt idx="5225">
                  <c:v>56103.199999999997</c:v>
                </c:pt>
                <c:pt idx="5226">
                  <c:v>56106.400000000001</c:v>
                </c:pt>
                <c:pt idx="5227">
                  <c:v>56109.599999999999</c:v>
                </c:pt>
                <c:pt idx="5228">
                  <c:v>56113.8</c:v>
                </c:pt>
                <c:pt idx="5229">
                  <c:v>56118.1</c:v>
                </c:pt>
                <c:pt idx="5230">
                  <c:v>56122.3</c:v>
                </c:pt>
                <c:pt idx="5231">
                  <c:v>56125.599999999999</c:v>
                </c:pt>
                <c:pt idx="5232">
                  <c:v>56129.9</c:v>
                </c:pt>
                <c:pt idx="5233">
                  <c:v>56134.3</c:v>
                </c:pt>
                <c:pt idx="5234">
                  <c:v>56138.7</c:v>
                </c:pt>
                <c:pt idx="5235">
                  <c:v>56143.1</c:v>
                </c:pt>
                <c:pt idx="5236">
                  <c:v>56147.6</c:v>
                </c:pt>
                <c:pt idx="5237">
                  <c:v>56149.8</c:v>
                </c:pt>
                <c:pt idx="5238">
                  <c:v>56154.400000000001</c:v>
                </c:pt>
                <c:pt idx="5239">
                  <c:v>56159.1</c:v>
                </c:pt>
                <c:pt idx="5240">
                  <c:v>56163.7</c:v>
                </c:pt>
                <c:pt idx="5241">
                  <c:v>56168.5</c:v>
                </c:pt>
                <c:pt idx="5242">
                  <c:v>56172.1</c:v>
                </c:pt>
                <c:pt idx="5243">
                  <c:v>56177</c:v>
                </c:pt>
                <c:pt idx="5244">
                  <c:v>56182</c:v>
                </c:pt>
                <c:pt idx="5245">
                  <c:v>56187</c:v>
                </c:pt>
                <c:pt idx="5246">
                  <c:v>56192.1</c:v>
                </c:pt>
                <c:pt idx="5247">
                  <c:v>56195.9</c:v>
                </c:pt>
                <c:pt idx="5248">
                  <c:v>56199.9</c:v>
                </c:pt>
                <c:pt idx="5249">
                  <c:v>56205.2</c:v>
                </c:pt>
                <c:pt idx="5250">
                  <c:v>56209.3</c:v>
                </c:pt>
                <c:pt idx="5251">
                  <c:v>56217.5</c:v>
                </c:pt>
                <c:pt idx="5252">
                  <c:v>56221.599999999999</c:v>
                </c:pt>
                <c:pt idx="5253">
                  <c:v>56227.199999999997</c:v>
                </c:pt>
                <c:pt idx="5254">
                  <c:v>56231.4</c:v>
                </c:pt>
                <c:pt idx="5255">
                  <c:v>56237.1</c:v>
                </c:pt>
                <c:pt idx="5256">
                  <c:v>56244.2</c:v>
                </c:pt>
                <c:pt idx="5257">
                  <c:v>56248.5</c:v>
                </c:pt>
                <c:pt idx="5258">
                  <c:v>56252.800000000003</c:v>
                </c:pt>
                <c:pt idx="5259">
                  <c:v>56257.2</c:v>
                </c:pt>
                <c:pt idx="5260">
                  <c:v>56261.599999999999</c:v>
                </c:pt>
                <c:pt idx="5261">
                  <c:v>56268.800000000003</c:v>
                </c:pt>
                <c:pt idx="5262">
                  <c:v>56274.7</c:v>
                </c:pt>
                <c:pt idx="5263">
                  <c:v>56279</c:v>
                </c:pt>
                <c:pt idx="5264">
                  <c:v>56284.9</c:v>
                </c:pt>
                <c:pt idx="5265">
                  <c:v>56289.2</c:v>
                </c:pt>
                <c:pt idx="5266">
                  <c:v>56295</c:v>
                </c:pt>
                <c:pt idx="5267">
                  <c:v>56302.2</c:v>
                </c:pt>
                <c:pt idx="5268">
                  <c:v>56308</c:v>
                </c:pt>
                <c:pt idx="5269">
                  <c:v>56310.9</c:v>
                </c:pt>
                <c:pt idx="5270">
                  <c:v>56315.1</c:v>
                </c:pt>
                <c:pt idx="5271">
                  <c:v>56320.800000000003</c:v>
                </c:pt>
                <c:pt idx="5272">
                  <c:v>56327.8</c:v>
                </c:pt>
                <c:pt idx="5273">
                  <c:v>56333.4</c:v>
                </c:pt>
                <c:pt idx="5274">
                  <c:v>56337.599999999999</c:v>
                </c:pt>
                <c:pt idx="5275">
                  <c:v>56343.1</c:v>
                </c:pt>
                <c:pt idx="5276">
                  <c:v>56347.199999999997</c:v>
                </c:pt>
                <c:pt idx="5277">
                  <c:v>56352.7</c:v>
                </c:pt>
                <c:pt idx="5278">
                  <c:v>56359.5</c:v>
                </c:pt>
                <c:pt idx="5279">
                  <c:v>56363.6</c:v>
                </c:pt>
                <c:pt idx="5280">
                  <c:v>56367.6</c:v>
                </c:pt>
                <c:pt idx="5281">
                  <c:v>56373</c:v>
                </c:pt>
                <c:pt idx="5282">
                  <c:v>56377</c:v>
                </c:pt>
                <c:pt idx="5283">
                  <c:v>56383.8</c:v>
                </c:pt>
                <c:pt idx="5284">
                  <c:v>56389.1</c:v>
                </c:pt>
                <c:pt idx="5285">
                  <c:v>56393.1</c:v>
                </c:pt>
                <c:pt idx="5286">
                  <c:v>56398.5</c:v>
                </c:pt>
                <c:pt idx="5287">
                  <c:v>56402.5</c:v>
                </c:pt>
                <c:pt idx="5288">
                  <c:v>56407.8</c:v>
                </c:pt>
                <c:pt idx="5289">
                  <c:v>56413</c:v>
                </c:pt>
                <c:pt idx="5290">
                  <c:v>56418.3</c:v>
                </c:pt>
                <c:pt idx="5291">
                  <c:v>56422.2</c:v>
                </c:pt>
                <c:pt idx="5292">
                  <c:v>56426.1</c:v>
                </c:pt>
                <c:pt idx="5293">
                  <c:v>56430</c:v>
                </c:pt>
                <c:pt idx="5294">
                  <c:v>56437.7</c:v>
                </c:pt>
                <c:pt idx="5295">
                  <c:v>56442.8</c:v>
                </c:pt>
                <c:pt idx="5296">
                  <c:v>56447.9</c:v>
                </c:pt>
                <c:pt idx="5297">
                  <c:v>56451.7</c:v>
                </c:pt>
                <c:pt idx="5298">
                  <c:v>56455.4</c:v>
                </c:pt>
                <c:pt idx="5299">
                  <c:v>56460.4</c:v>
                </c:pt>
                <c:pt idx="5300">
                  <c:v>56465.3</c:v>
                </c:pt>
                <c:pt idx="5301">
                  <c:v>56470.1</c:v>
                </c:pt>
                <c:pt idx="5302">
                  <c:v>56472.5</c:v>
                </c:pt>
                <c:pt idx="5303">
                  <c:v>56477.3</c:v>
                </c:pt>
                <c:pt idx="5304">
                  <c:v>56481.9</c:v>
                </c:pt>
                <c:pt idx="5305">
                  <c:v>56486.5</c:v>
                </c:pt>
                <c:pt idx="5306">
                  <c:v>56491.199999999997</c:v>
                </c:pt>
                <c:pt idx="5307">
                  <c:v>56495.7</c:v>
                </c:pt>
                <c:pt idx="5308">
                  <c:v>56499</c:v>
                </c:pt>
                <c:pt idx="5309">
                  <c:v>56503.4</c:v>
                </c:pt>
                <c:pt idx="5310">
                  <c:v>56507.7</c:v>
                </c:pt>
                <c:pt idx="5311">
                  <c:v>56513.1</c:v>
                </c:pt>
                <c:pt idx="5312">
                  <c:v>56515.199999999997</c:v>
                </c:pt>
                <c:pt idx="5313">
                  <c:v>56519.3</c:v>
                </c:pt>
                <c:pt idx="5314">
                  <c:v>56523.4</c:v>
                </c:pt>
                <c:pt idx="5315">
                  <c:v>56527.5</c:v>
                </c:pt>
                <c:pt idx="5316">
                  <c:v>56532.5</c:v>
                </c:pt>
                <c:pt idx="5317">
                  <c:v>56536.5</c:v>
                </c:pt>
                <c:pt idx="5318">
                  <c:v>56538.400000000001</c:v>
                </c:pt>
                <c:pt idx="5319">
                  <c:v>56543.3</c:v>
                </c:pt>
                <c:pt idx="5320">
                  <c:v>56546.2</c:v>
                </c:pt>
                <c:pt idx="5321">
                  <c:v>56550.1</c:v>
                </c:pt>
                <c:pt idx="5322">
                  <c:v>56554.9</c:v>
                </c:pt>
                <c:pt idx="5323">
                  <c:v>56556.800000000003</c:v>
                </c:pt>
                <c:pt idx="5324">
                  <c:v>56560.6</c:v>
                </c:pt>
                <c:pt idx="5325">
                  <c:v>56565.3</c:v>
                </c:pt>
                <c:pt idx="5326">
                  <c:v>56570.1</c:v>
                </c:pt>
                <c:pt idx="5327">
                  <c:v>56573.9</c:v>
                </c:pt>
                <c:pt idx="5328">
                  <c:v>56576.7</c:v>
                </c:pt>
                <c:pt idx="5329">
                  <c:v>56580.5</c:v>
                </c:pt>
                <c:pt idx="5330">
                  <c:v>56584.4</c:v>
                </c:pt>
                <c:pt idx="5331">
                  <c:v>56588.3</c:v>
                </c:pt>
                <c:pt idx="5332">
                  <c:v>56593.1</c:v>
                </c:pt>
                <c:pt idx="5333">
                  <c:v>56596.1</c:v>
                </c:pt>
                <c:pt idx="5334">
                  <c:v>56600</c:v>
                </c:pt>
                <c:pt idx="5335">
                  <c:v>56603.9</c:v>
                </c:pt>
                <c:pt idx="5336">
                  <c:v>56609.7</c:v>
                </c:pt>
                <c:pt idx="5337">
                  <c:v>56613.7</c:v>
                </c:pt>
                <c:pt idx="5338">
                  <c:v>56617.599999999999</c:v>
                </c:pt>
                <c:pt idx="5339">
                  <c:v>56620.5</c:v>
                </c:pt>
                <c:pt idx="5340">
                  <c:v>56627.5</c:v>
                </c:pt>
                <c:pt idx="5341">
                  <c:v>56630.7</c:v>
                </c:pt>
                <c:pt idx="5342">
                  <c:v>56714.7</c:v>
                </c:pt>
                <c:pt idx="5343">
                  <c:v>56719.9</c:v>
                </c:pt>
                <c:pt idx="5344">
                  <c:v>56721</c:v>
                </c:pt>
                <c:pt idx="5345">
                  <c:v>56726.1</c:v>
                </c:pt>
                <c:pt idx="5346">
                  <c:v>56729.2</c:v>
                </c:pt>
                <c:pt idx="5347">
                  <c:v>56735.4</c:v>
                </c:pt>
                <c:pt idx="5348">
                  <c:v>56739.5</c:v>
                </c:pt>
                <c:pt idx="5349">
                  <c:v>56742.6</c:v>
                </c:pt>
                <c:pt idx="5350">
                  <c:v>56746.7</c:v>
                </c:pt>
                <c:pt idx="5351">
                  <c:v>56750.8</c:v>
                </c:pt>
                <c:pt idx="5352">
                  <c:v>56756</c:v>
                </c:pt>
                <c:pt idx="5353">
                  <c:v>56760.1</c:v>
                </c:pt>
                <c:pt idx="5354">
                  <c:v>56762.1</c:v>
                </c:pt>
                <c:pt idx="5355">
                  <c:v>56766.2</c:v>
                </c:pt>
                <c:pt idx="5356">
                  <c:v>56770.2</c:v>
                </c:pt>
                <c:pt idx="5357">
                  <c:v>56775.199999999997</c:v>
                </c:pt>
                <c:pt idx="5358">
                  <c:v>56779.199999999997</c:v>
                </c:pt>
                <c:pt idx="5359">
                  <c:v>56782.2</c:v>
                </c:pt>
                <c:pt idx="5360">
                  <c:v>56786.1</c:v>
                </c:pt>
                <c:pt idx="5361">
                  <c:v>56789.1</c:v>
                </c:pt>
                <c:pt idx="5362">
                  <c:v>56794.1</c:v>
                </c:pt>
                <c:pt idx="5363">
                  <c:v>56798</c:v>
                </c:pt>
                <c:pt idx="5364">
                  <c:v>56801</c:v>
                </c:pt>
                <c:pt idx="5365">
                  <c:v>56804</c:v>
                </c:pt>
                <c:pt idx="5366">
                  <c:v>56807</c:v>
                </c:pt>
                <c:pt idx="5367">
                  <c:v>56812</c:v>
                </c:pt>
                <c:pt idx="5368">
                  <c:v>56817</c:v>
                </c:pt>
                <c:pt idx="5369">
                  <c:v>56821</c:v>
                </c:pt>
                <c:pt idx="5370">
                  <c:v>56824</c:v>
                </c:pt>
                <c:pt idx="5371">
                  <c:v>56828</c:v>
                </c:pt>
                <c:pt idx="5372">
                  <c:v>56832.1</c:v>
                </c:pt>
                <c:pt idx="5373">
                  <c:v>56835.1</c:v>
                </c:pt>
                <c:pt idx="5374">
                  <c:v>56839.199999999997</c:v>
                </c:pt>
                <c:pt idx="5375">
                  <c:v>56842.3</c:v>
                </c:pt>
                <c:pt idx="5376">
                  <c:v>56845.4</c:v>
                </c:pt>
                <c:pt idx="5377">
                  <c:v>56849.599999999999</c:v>
                </c:pt>
                <c:pt idx="5378">
                  <c:v>56853.8</c:v>
                </c:pt>
                <c:pt idx="5379">
                  <c:v>56858</c:v>
                </c:pt>
                <c:pt idx="5380">
                  <c:v>56863.3</c:v>
                </c:pt>
                <c:pt idx="5381">
                  <c:v>56865.5</c:v>
                </c:pt>
                <c:pt idx="5382">
                  <c:v>56870.8</c:v>
                </c:pt>
                <c:pt idx="5383">
                  <c:v>56875.1</c:v>
                </c:pt>
                <c:pt idx="5384">
                  <c:v>56879.5</c:v>
                </c:pt>
                <c:pt idx="5385">
                  <c:v>56882.7</c:v>
                </c:pt>
                <c:pt idx="5386">
                  <c:v>56887.1</c:v>
                </c:pt>
                <c:pt idx="5387">
                  <c:v>56889.3</c:v>
                </c:pt>
                <c:pt idx="5388">
                  <c:v>56894.8</c:v>
                </c:pt>
                <c:pt idx="5389">
                  <c:v>56899.3</c:v>
                </c:pt>
                <c:pt idx="5390">
                  <c:v>56904.800000000003</c:v>
                </c:pt>
                <c:pt idx="5391">
                  <c:v>56908.2</c:v>
                </c:pt>
                <c:pt idx="5392">
                  <c:v>56912.7</c:v>
                </c:pt>
                <c:pt idx="5393">
                  <c:v>56916.1</c:v>
                </c:pt>
                <c:pt idx="5394">
                  <c:v>56920.6</c:v>
                </c:pt>
                <c:pt idx="5395">
                  <c:v>56925.1</c:v>
                </c:pt>
                <c:pt idx="5396">
                  <c:v>56929.7</c:v>
                </c:pt>
                <c:pt idx="5397">
                  <c:v>56932</c:v>
                </c:pt>
                <c:pt idx="5398">
                  <c:v>56936.6</c:v>
                </c:pt>
                <c:pt idx="5399">
                  <c:v>56941.2</c:v>
                </c:pt>
                <c:pt idx="5400">
                  <c:v>56945.8</c:v>
                </c:pt>
                <c:pt idx="5401">
                  <c:v>56950.5</c:v>
                </c:pt>
                <c:pt idx="5402">
                  <c:v>56954</c:v>
                </c:pt>
                <c:pt idx="5403">
                  <c:v>56958.6</c:v>
                </c:pt>
                <c:pt idx="5404">
                  <c:v>56963.4</c:v>
                </c:pt>
                <c:pt idx="5405">
                  <c:v>56968.1</c:v>
                </c:pt>
                <c:pt idx="5406">
                  <c:v>56972.800000000003</c:v>
                </c:pt>
                <c:pt idx="5407">
                  <c:v>56976.4</c:v>
                </c:pt>
                <c:pt idx="5408">
                  <c:v>56980</c:v>
                </c:pt>
                <c:pt idx="5409">
                  <c:v>56984.800000000003</c:v>
                </c:pt>
                <c:pt idx="5410">
                  <c:v>56989.7</c:v>
                </c:pt>
                <c:pt idx="5411">
                  <c:v>56995.8</c:v>
                </c:pt>
                <c:pt idx="5412">
                  <c:v>56999.4</c:v>
                </c:pt>
                <c:pt idx="5413">
                  <c:v>57004.4</c:v>
                </c:pt>
                <c:pt idx="5414">
                  <c:v>57008.1</c:v>
                </c:pt>
                <c:pt idx="5415">
                  <c:v>57013.1</c:v>
                </c:pt>
                <c:pt idx="5416">
                  <c:v>57019.4</c:v>
                </c:pt>
                <c:pt idx="5417">
                  <c:v>57023.199999999997</c:v>
                </c:pt>
                <c:pt idx="5418">
                  <c:v>57027</c:v>
                </c:pt>
                <c:pt idx="5419">
                  <c:v>57032.1</c:v>
                </c:pt>
                <c:pt idx="5420">
                  <c:v>57036.1</c:v>
                </c:pt>
                <c:pt idx="5421">
                  <c:v>57042.5</c:v>
                </c:pt>
                <c:pt idx="5422">
                  <c:v>57047.7</c:v>
                </c:pt>
                <c:pt idx="5423">
                  <c:v>57051.7</c:v>
                </c:pt>
                <c:pt idx="5424">
                  <c:v>57056.9</c:v>
                </c:pt>
                <c:pt idx="5425">
                  <c:v>57060.9</c:v>
                </c:pt>
                <c:pt idx="5426">
                  <c:v>57067.5</c:v>
                </c:pt>
                <c:pt idx="5427">
                  <c:v>57072.800000000003</c:v>
                </c:pt>
                <c:pt idx="5428">
                  <c:v>57076.7</c:v>
                </c:pt>
                <c:pt idx="5429">
                  <c:v>57080.7</c:v>
                </c:pt>
                <c:pt idx="5430">
                  <c:v>57086</c:v>
                </c:pt>
                <c:pt idx="5431">
                  <c:v>57091.3</c:v>
                </c:pt>
                <c:pt idx="5432">
                  <c:v>57099.199999999997</c:v>
                </c:pt>
                <c:pt idx="5433">
                  <c:v>57101.8</c:v>
                </c:pt>
                <c:pt idx="5434">
                  <c:v>57107</c:v>
                </c:pt>
                <c:pt idx="5435">
                  <c:v>57112.3</c:v>
                </c:pt>
                <c:pt idx="5436">
                  <c:v>57116.1</c:v>
                </c:pt>
                <c:pt idx="5437">
                  <c:v>57122.6</c:v>
                </c:pt>
                <c:pt idx="5438">
                  <c:v>57127.8</c:v>
                </c:pt>
                <c:pt idx="5439">
                  <c:v>57131.6</c:v>
                </c:pt>
                <c:pt idx="5440">
                  <c:v>57135.4</c:v>
                </c:pt>
                <c:pt idx="5441">
                  <c:v>57140.5</c:v>
                </c:pt>
                <c:pt idx="5442">
                  <c:v>57145.599999999999</c:v>
                </c:pt>
                <c:pt idx="5443">
                  <c:v>57152</c:v>
                </c:pt>
                <c:pt idx="5444">
                  <c:v>57157.1</c:v>
                </c:pt>
                <c:pt idx="5445">
                  <c:v>57160.9</c:v>
                </c:pt>
                <c:pt idx="5446">
                  <c:v>57166</c:v>
                </c:pt>
                <c:pt idx="5447">
                  <c:v>57169.8</c:v>
                </c:pt>
                <c:pt idx="5448">
                  <c:v>57176.1</c:v>
                </c:pt>
                <c:pt idx="5449">
                  <c:v>57181.2</c:v>
                </c:pt>
                <c:pt idx="5450">
                  <c:v>57183.8</c:v>
                </c:pt>
                <c:pt idx="5451">
                  <c:v>57188.9</c:v>
                </c:pt>
                <c:pt idx="5452">
                  <c:v>57195.3</c:v>
                </c:pt>
                <c:pt idx="5453">
                  <c:v>57200.4</c:v>
                </c:pt>
                <c:pt idx="5454">
                  <c:v>57205.5</c:v>
                </c:pt>
                <c:pt idx="5455">
                  <c:v>57210.5</c:v>
                </c:pt>
                <c:pt idx="5456">
                  <c:v>57214.2</c:v>
                </c:pt>
                <c:pt idx="5457">
                  <c:v>57219.199999999997</c:v>
                </c:pt>
                <c:pt idx="5458">
                  <c:v>57224.2</c:v>
                </c:pt>
                <c:pt idx="5459">
                  <c:v>57229.2</c:v>
                </c:pt>
                <c:pt idx="5460">
                  <c:v>57234.2</c:v>
                </c:pt>
                <c:pt idx="5461">
                  <c:v>57240.4</c:v>
                </c:pt>
                <c:pt idx="5462">
                  <c:v>57245.3</c:v>
                </c:pt>
                <c:pt idx="5463">
                  <c:v>57250.9</c:v>
                </c:pt>
                <c:pt idx="5464">
                  <c:v>57254.3</c:v>
                </c:pt>
                <c:pt idx="5465">
                  <c:v>57257.2</c:v>
                </c:pt>
                <c:pt idx="5466">
                  <c:v>57303.8</c:v>
                </c:pt>
                <c:pt idx="5467">
                  <c:v>57306.400000000001</c:v>
                </c:pt>
                <c:pt idx="5468">
                  <c:v>57308.3</c:v>
                </c:pt>
                <c:pt idx="5469">
                  <c:v>57311.199999999997</c:v>
                </c:pt>
                <c:pt idx="5470">
                  <c:v>57314</c:v>
                </c:pt>
                <c:pt idx="5471">
                  <c:v>57315.6</c:v>
                </c:pt>
                <c:pt idx="5472">
                  <c:v>57318.2</c:v>
                </c:pt>
                <c:pt idx="5473">
                  <c:v>57320.3</c:v>
                </c:pt>
                <c:pt idx="5474">
                  <c:v>57323</c:v>
                </c:pt>
                <c:pt idx="5475">
                  <c:v>57325.1</c:v>
                </c:pt>
                <c:pt idx="5476">
                  <c:v>57327.199999999997</c:v>
                </c:pt>
                <c:pt idx="5477">
                  <c:v>57329.3</c:v>
                </c:pt>
                <c:pt idx="5478">
                  <c:v>57330.9</c:v>
                </c:pt>
                <c:pt idx="5479">
                  <c:v>57333</c:v>
                </c:pt>
                <c:pt idx="5480">
                  <c:v>57335</c:v>
                </c:pt>
                <c:pt idx="5481">
                  <c:v>57337.1</c:v>
                </c:pt>
                <c:pt idx="5482">
                  <c:v>57339.3</c:v>
                </c:pt>
                <c:pt idx="5483">
                  <c:v>57341.4</c:v>
                </c:pt>
                <c:pt idx="5484">
                  <c:v>57344.1</c:v>
                </c:pt>
                <c:pt idx="5485">
                  <c:v>57346.3</c:v>
                </c:pt>
                <c:pt idx="5486">
                  <c:v>57348</c:v>
                </c:pt>
                <c:pt idx="5487">
                  <c:v>57349.7</c:v>
                </c:pt>
                <c:pt idx="5488">
                  <c:v>57352</c:v>
                </c:pt>
                <c:pt idx="5489">
                  <c:v>57355</c:v>
                </c:pt>
                <c:pt idx="5490">
                  <c:v>57357.4</c:v>
                </c:pt>
                <c:pt idx="5491">
                  <c:v>57359.199999999997</c:v>
                </c:pt>
                <c:pt idx="5492">
                  <c:v>57361.1</c:v>
                </c:pt>
                <c:pt idx="5493">
                  <c:v>57363.6</c:v>
                </c:pt>
                <c:pt idx="5494">
                  <c:v>57366.8</c:v>
                </c:pt>
                <c:pt idx="5495">
                  <c:v>57369.5</c:v>
                </c:pt>
                <c:pt idx="5496">
                  <c:v>57371.4</c:v>
                </c:pt>
                <c:pt idx="5497">
                  <c:v>57374.1</c:v>
                </c:pt>
                <c:pt idx="5498">
                  <c:v>57375.5</c:v>
                </c:pt>
                <c:pt idx="5499">
                  <c:v>57378.2</c:v>
                </c:pt>
                <c:pt idx="5500">
                  <c:v>57381.599999999999</c:v>
                </c:pt>
                <c:pt idx="5501">
                  <c:v>57384.4</c:v>
                </c:pt>
                <c:pt idx="5502">
                  <c:v>57386.5</c:v>
                </c:pt>
                <c:pt idx="5503">
                  <c:v>57388.6</c:v>
                </c:pt>
                <c:pt idx="5504">
                  <c:v>57391.4</c:v>
                </c:pt>
                <c:pt idx="5505">
                  <c:v>57395</c:v>
                </c:pt>
                <c:pt idx="5506">
                  <c:v>57397.8</c:v>
                </c:pt>
                <c:pt idx="5507">
                  <c:v>57400</c:v>
                </c:pt>
                <c:pt idx="5508">
                  <c:v>57402.1</c:v>
                </c:pt>
                <c:pt idx="5509">
                  <c:v>57405</c:v>
                </c:pt>
                <c:pt idx="5510">
                  <c:v>57407.9</c:v>
                </c:pt>
                <c:pt idx="5511">
                  <c:v>57410.8</c:v>
                </c:pt>
                <c:pt idx="5512">
                  <c:v>57413.7</c:v>
                </c:pt>
                <c:pt idx="5513">
                  <c:v>57415.9</c:v>
                </c:pt>
                <c:pt idx="5514">
                  <c:v>57418.8</c:v>
                </c:pt>
                <c:pt idx="5515">
                  <c:v>57421.7</c:v>
                </c:pt>
                <c:pt idx="5516">
                  <c:v>57425.3</c:v>
                </c:pt>
                <c:pt idx="5517">
                  <c:v>57427.5</c:v>
                </c:pt>
                <c:pt idx="5518">
                  <c:v>57430.400000000001</c:v>
                </c:pt>
                <c:pt idx="5519">
                  <c:v>57432.6</c:v>
                </c:pt>
                <c:pt idx="5520">
                  <c:v>57434.9</c:v>
                </c:pt>
                <c:pt idx="5521">
                  <c:v>57437.9</c:v>
                </c:pt>
                <c:pt idx="5522">
                  <c:v>57441.7</c:v>
                </c:pt>
                <c:pt idx="5523">
                  <c:v>57444.1</c:v>
                </c:pt>
                <c:pt idx="5524">
                  <c:v>57448</c:v>
                </c:pt>
                <c:pt idx="5525">
                  <c:v>57449.7</c:v>
                </c:pt>
                <c:pt idx="5526">
                  <c:v>57453</c:v>
                </c:pt>
                <c:pt idx="5527">
                  <c:v>57457.1</c:v>
                </c:pt>
                <c:pt idx="5528">
                  <c:v>57460.5</c:v>
                </c:pt>
                <c:pt idx="5529">
                  <c:v>57463.1</c:v>
                </c:pt>
                <c:pt idx="5530">
                  <c:v>57465.8</c:v>
                </c:pt>
                <c:pt idx="5531">
                  <c:v>57469.3</c:v>
                </c:pt>
                <c:pt idx="5532">
                  <c:v>57472.9</c:v>
                </c:pt>
                <c:pt idx="5533">
                  <c:v>57476.5</c:v>
                </c:pt>
                <c:pt idx="5534">
                  <c:v>57480.9</c:v>
                </c:pt>
                <c:pt idx="5535">
                  <c:v>57483.6</c:v>
                </c:pt>
                <c:pt idx="5536">
                  <c:v>57487.1</c:v>
                </c:pt>
                <c:pt idx="5537">
                  <c:v>57490.6</c:v>
                </c:pt>
                <c:pt idx="5538">
                  <c:v>57493.9</c:v>
                </c:pt>
                <c:pt idx="5539">
                  <c:v>57496.5</c:v>
                </c:pt>
                <c:pt idx="5540">
                  <c:v>57499.7</c:v>
                </c:pt>
                <c:pt idx="5541">
                  <c:v>57501.9</c:v>
                </c:pt>
                <c:pt idx="5542">
                  <c:v>57505.599999999999</c:v>
                </c:pt>
                <c:pt idx="5543">
                  <c:v>57508.3</c:v>
                </c:pt>
                <c:pt idx="5544">
                  <c:v>57510.9</c:v>
                </c:pt>
                <c:pt idx="5545">
                  <c:v>57512.800000000003</c:v>
                </c:pt>
                <c:pt idx="5546">
                  <c:v>57515</c:v>
                </c:pt>
                <c:pt idx="5547">
                  <c:v>57516.9</c:v>
                </c:pt>
                <c:pt idx="5548">
                  <c:v>57518.8</c:v>
                </c:pt>
                <c:pt idx="5549">
                  <c:v>57520.4</c:v>
                </c:pt>
                <c:pt idx="5550">
                  <c:v>57521.4</c:v>
                </c:pt>
                <c:pt idx="5551">
                  <c:v>57522.2</c:v>
                </c:pt>
                <c:pt idx="5552">
                  <c:v>57523.199999999997</c:v>
                </c:pt>
                <c:pt idx="5553">
                  <c:v>57524.3</c:v>
                </c:pt>
                <c:pt idx="5554">
                  <c:v>57525.1</c:v>
                </c:pt>
                <c:pt idx="5555">
                  <c:v>57525.599999999999</c:v>
                </c:pt>
                <c:pt idx="5556">
                  <c:v>57525.9</c:v>
                </c:pt>
                <c:pt idx="5557">
                  <c:v>57526.2</c:v>
                </c:pt>
                <c:pt idx="5558">
                  <c:v>57526.400000000001</c:v>
                </c:pt>
                <c:pt idx="5559">
                  <c:v>57526.6</c:v>
                </c:pt>
                <c:pt idx="5560">
                  <c:v>57526.8</c:v>
                </c:pt>
                <c:pt idx="5561">
                  <c:v>57526.8</c:v>
                </c:pt>
                <c:pt idx="5562">
                  <c:v>57526.9</c:v>
                </c:pt>
                <c:pt idx="5563">
                  <c:v>57526.9</c:v>
                </c:pt>
                <c:pt idx="5564">
                  <c:v>57527</c:v>
                </c:pt>
                <c:pt idx="5565">
                  <c:v>57527.1</c:v>
                </c:pt>
                <c:pt idx="5566">
                  <c:v>57527.1</c:v>
                </c:pt>
                <c:pt idx="5567">
                  <c:v>57527.1</c:v>
                </c:pt>
                <c:pt idx="5568">
                  <c:v>57527.199999999997</c:v>
                </c:pt>
                <c:pt idx="5569">
                  <c:v>57527.199999999997</c:v>
                </c:pt>
                <c:pt idx="5570">
                  <c:v>57527.199999999997</c:v>
                </c:pt>
                <c:pt idx="5571">
                  <c:v>57527.3</c:v>
                </c:pt>
                <c:pt idx="5572">
                  <c:v>57527.3</c:v>
                </c:pt>
                <c:pt idx="5573">
                  <c:v>57527.3</c:v>
                </c:pt>
                <c:pt idx="5574">
                  <c:v>57527.4</c:v>
                </c:pt>
                <c:pt idx="5575">
                  <c:v>57527.4</c:v>
                </c:pt>
                <c:pt idx="5576">
                  <c:v>57527.5</c:v>
                </c:pt>
                <c:pt idx="5577">
                  <c:v>57527.5</c:v>
                </c:pt>
                <c:pt idx="5578">
                  <c:v>57527.6</c:v>
                </c:pt>
                <c:pt idx="5579">
                  <c:v>57527.9</c:v>
                </c:pt>
                <c:pt idx="5580">
                  <c:v>57528.4</c:v>
                </c:pt>
                <c:pt idx="5581">
                  <c:v>57529.4</c:v>
                </c:pt>
                <c:pt idx="5582">
                  <c:v>57530.8</c:v>
                </c:pt>
                <c:pt idx="5583">
                  <c:v>57536.5</c:v>
                </c:pt>
                <c:pt idx="5584">
                  <c:v>57572.1</c:v>
                </c:pt>
                <c:pt idx="5585">
                  <c:v>57579.9</c:v>
                </c:pt>
                <c:pt idx="5586">
                  <c:v>57580.5</c:v>
                </c:pt>
                <c:pt idx="5587">
                  <c:v>57585.3</c:v>
                </c:pt>
                <c:pt idx="5588">
                  <c:v>57588.2</c:v>
                </c:pt>
                <c:pt idx="5589">
                  <c:v>57594</c:v>
                </c:pt>
                <c:pt idx="5590">
                  <c:v>57601.7</c:v>
                </c:pt>
                <c:pt idx="5591">
                  <c:v>57609.4</c:v>
                </c:pt>
                <c:pt idx="5592">
                  <c:v>57617.1</c:v>
                </c:pt>
                <c:pt idx="5593">
                  <c:v>57620.2</c:v>
                </c:pt>
                <c:pt idx="5594">
                  <c:v>57626.3</c:v>
                </c:pt>
                <c:pt idx="5595">
                  <c:v>57634</c:v>
                </c:pt>
                <c:pt idx="5596">
                  <c:v>57641.5</c:v>
                </c:pt>
                <c:pt idx="5597">
                  <c:v>57647.6</c:v>
                </c:pt>
                <c:pt idx="5598">
                  <c:v>57651.8</c:v>
                </c:pt>
                <c:pt idx="5599">
                  <c:v>57657.3</c:v>
                </c:pt>
                <c:pt idx="5600">
                  <c:v>57663.9</c:v>
                </c:pt>
                <c:pt idx="5601">
                  <c:v>57669.3</c:v>
                </c:pt>
                <c:pt idx="5602">
                  <c:v>57674.400000000001</c:v>
                </c:pt>
                <c:pt idx="5603">
                  <c:v>57678.3</c:v>
                </c:pt>
                <c:pt idx="5604">
                  <c:v>57683.199999999997</c:v>
                </c:pt>
                <c:pt idx="5605">
                  <c:v>57687.9</c:v>
                </c:pt>
                <c:pt idx="5606">
                  <c:v>57692.6</c:v>
                </c:pt>
                <c:pt idx="5607">
                  <c:v>57697.2</c:v>
                </c:pt>
                <c:pt idx="5608">
                  <c:v>57702.9</c:v>
                </c:pt>
                <c:pt idx="5609">
                  <c:v>57706.3</c:v>
                </c:pt>
                <c:pt idx="5610">
                  <c:v>57710.8</c:v>
                </c:pt>
                <c:pt idx="5611">
                  <c:v>57716.3</c:v>
                </c:pt>
                <c:pt idx="5612">
                  <c:v>57719.6</c:v>
                </c:pt>
                <c:pt idx="5613">
                  <c:v>57724</c:v>
                </c:pt>
                <c:pt idx="5614">
                  <c:v>57727.3</c:v>
                </c:pt>
                <c:pt idx="5615">
                  <c:v>57731.7</c:v>
                </c:pt>
                <c:pt idx="5616">
                  <c:v>57736.1</c:v>
                </c:pt>
                <c:pt idx="5617">
                  <c:v>57741.5</c:v>
                </c:pt>
                <c:pt idx="5618">
                  <c:v>57744.7</c:v>
                </c:pt>
                <c:pt idx="5619">
                  <c:v>57749</c:v>
                </c:pt>
                <c:pt idx="5620">
                  <c:v>57753.3</c:v>
                </c:pt>
                <c:pt idx="5621">
                  <c:v>57757.599999999999</c:v>
                </c:pt>
                <c:pt idx="5622">
                  <c:v>57761.9</c:v>
                </c:pt>
                <c:pt idx="5623">
                  <c:v>57766.2</c:v>
                </c:pt>
                <c:pt idx="5624">
                  <c:v>57769.4</c:v>
                </c:pt>
                <c:pt idx="5625">
                  <c:v>57773.599999999999</c:v>
                </c:pt>
                <c:pt idx="5626">
                  <c:v>57777.8</c:v>
                </c:pt>
                <c:pt idx="5627">
                  <c:v>57783.1</c:v>
                </c:pt>
                <c:pt idx="5628">
                  <c:v>57787.4</c:v>
                </c:pt>
                <c:pt idx="5629">
                  <c:v>57790.5</c:v>
                </c:pt>
                <c:pt idx="5630">
                  <c:v>57794.7</c:v>
                </c:pt>
                <c:pt idx="5631">
                  <c:v>57797.9</c:v>
                </c:pt>
                <c:pt idx="5632">
                  <c:v>57802.1</c:v>
                </c:pt>
                <c:pt idx="5633">
                  <c:v>57806.3</c:v>
                </c:pt>
                <c:pt idx="5634">
                  <c:v>57809.4</c:v>
                </c:pt>
                <c:pt idx="5635">
                  <c:v>57813.599999999999</c:v>
                </c:pt>
                <c:pt idx="5636">
                  <c:v>57816.7</c:v>
                </c:pt>
                <c:pt idx="5637">
                  <c:v>57820.800000000003</c:v>
                </c:pt>
                <c:pt idx="5638">
                  <c:v>57826</c:v>
                </c:pt>
                <c:pt idx="5639">
                  <c:v>57830.1</c:v>
                </c:pt>
                <c:pt idx="5640">
                  <c:v>57833.1</c:v>
                </c:pt>
                <c:pt idx="5641">
                  <c:v>57837.2</c:v>
                </c:pt>
                <c:pt idx="5642">
                  <c:v>57840.3</c:v>
                </c:pt>
                <c:pt idx="5643">
                  <c:v>57844.4</c:v>
                </c:pt>
                <c:pt idx="5644">
                  <c:v>57848.4</c:v>
                </c:pt>
                <c:pt idx="5645">
                  <c:v>57852.5</c:v>
                </c:pt>
                <c:pt idx="5646">
                  <c:v>57855.5</c:v>
                </c:pt>
                <c:pt idx="5647">
                  <c:v>57859.5</c:v>
                </c:pt>
                <c:pt idx="5648">
                  <c:v>57864.5</c:v>
                </c:pt>
                <c:pt idx="5649">
                  <c:v>57868.6</c:v>
                </c:pt>
                <c:pt idx="5650">
                  <c:v>57871.6</c:v>
                </c:pt>
                <c:pt idx="5651">
                  <c:v>57875.6</c:v>
                </c:pt>
                <c:pt idx="5652">
                  <c:v>57879.7</c:v>
                </c:pt>
                <c:pt idx="5653">
                  <c:v>57883.7</c:v>
                </c:pt>
                <c:pt idx="5654">
                  <c:v>57886.7</c:v>
                </c:pt>
                <c:pt idx="5655">
                  <c:v>57890.8</c:v>
                </c:pt>
                <c:pt idx="5656">
                  <c:v>57894.9</c:v>
                </c:pt>
                <c:pt idx="5657">
                  <c:v>57898.9</c:v>
                </c:pt>
                <c:pt idx="5658">
                  <c:v>57903</c:v>
                </c:pt>
                <c:pt idx="5659">
                  <c:v>57908.2</c:v>
                </c:pt>
                <c:pt idx="5660">
                  <c:v>57912.3</c:v>
                </c:pt>
                <c:pt idx="5661">
                  <c:v>57915.4</c:v>
                </c:pt>
                <c:pt idx="5662">
                  <c:v>57919.6</c:v>
                </c:pt>
                <c:pt idx="5663">
                  <c:v>57922.7</c:v>
                </c:pt>
                <c:pt idx="5664">
                  <c:v>57927.9</c:v>
                </c:pt>
                <c:pt idx="5665">
                  <c:v>57932.1</c:v>
                </c:pt>
                <c:pt idx="5666">
                  <c:v>57935.3</c:v>
                </c:pt>
                <c:pt idx="5667">
                  <c:v>57938.5</c:v>
                </c:pt>
                <c:pt idx="5668">
                  <c:v>57942.8</c:v>
                </c:pt>
                <c:pt idx="5669">
                  <c:v>57948.1</c:v>
                </c:pt>
                <c:pt idx="5670">
                  <c:v>57952.4</c:v>
                </c:pt>
                <c:pt idx="5671">
                  <c:v>57956.7</c:v>
                </c:pt>
                <c:pt idx="5672">
                  <c:v>57960</c:v>
                </c:pt>
                <c:pt idx="5673">
                  <c:v>57963.199999999997</c:v>
                </c:pt>
                <c:pt idx="5674">
                  <c:v>57967.6</c:v>
                </c:pt>
                <c:pt idx="5675">
                  <c:v>57973.1</c:v>
                </c:pt>
                <c:pt idx="5676">
                  <c:v>57976.3</c:v>
                </c:pt>
                <c:pt idx="5677">
                  <c:v>57980.7</c:v>
                </c:pt>
                <c:pt idx="5678">
                  <c:v>57984</c:v>
                </c:pt>
                <c:pt idx="5679">
                  <c:v>57989.5</c:v>
                </c:pt>
                <c:pt idx="5680">
                  <c:v>57993.9</c:v>
                </c:pt>
                <c:pt idx="5681">
                  <c:v>57998.3</c:v>
                </c:pt>
                <c:pt idx="5682">
                  <c:v>58002.7</c:v>
                </c:pt>
                <c:pt idx="5683">
                  <c:v>58006</c:v>
                </c:pt>
                <c:pt idx="5684">
                  <c:v>58010.400000000001</c:v>
                </c:pt>
                <c:pt idx="5685">
                  <c:v>58014.8</c:v>
                </c:pt>
                <c:pt idx="5686">
                  <c:v>58019.199999999997</c:v>
                </c:pt>
                <c:pt idx="5687">
                  <c:v>58023.6</c:v>
                </c:pt>
                <c:pt idx="5688">
                  <c:v>58026.9</c:v>
                </c:pt>
                <c:pt idx="5689">
                  <c:v>58031.3</c:v>
                </c:pt>
                <c:pt idx="5690">
                  <c:v>58036.7</c:v>
                </c:pt>
                <c:pt idx="5691">
                  <c:v>58041.1</c:v>
                </c:pt>
                <c:pt idx="5692">
                  <c:v>58043.3</c:v>
                </c:pt>
                <c:pt idx="5693">
                  <c:v>58047.6</c:v>
                </c:pt>
                <c:pt idx="5694">
                  <c:v>58052</c:v>
                </c:pt>
                <c:pt idx="5695">
                  <c:v>58057.4</c:v>
                </c:pt>
                <c:pt idx="5696">
                  <c:v>58061.8</c:v>
                </c:pt>
                <c:pt idx="5697">
                  <c:v>58066.1</c:v>
                </c:pt>
                <c:pt idx="5698">
                  <c:v>58070.5</c:v>
                </c:pt>
                <c:pt idx="5699">
                  <c:v>58074.8</c:v>
                </c:pt>
                <c:pt idx="5700">
                  <c:v>58081.1</c:v>
                </c:pt>
                <c:pt idx="5701">
                  <c:v>58141.8</c:v>
                </c:pt>
                <c:pt idx="5702">
                  <c:v>58145</c:v>
                </c:pt>
                <c:pt idx="5703">
                  <c:v>58146</c:v>
                </c:pt>
                <c:pt idx="5704">
                  <c:v>58149.2</c:v>
                </c:pt>
                <c:pt idx="5705">
                  <c:v>58152.5</c:v>
                </c:pt>
                <c:pt idx="5706">
                  <c:v>58157.9</c:v>
                </c:pt>
                <c:pt idx="5707">
                  <c:v>58162.2</c:v>
                </c:pt>
                <c:pt idx="5708">
                  <c:v>58168.800000000003</c:v>
                </c:pt>
                <c:pt idx="5709">
                  <c:v>58173.1</c:v>
                </c:pt>
                <c:pt idx="5710">
                  <c:v>58176.4</c:v>
                </c:pt>
                <c:pt idx="5711">
                  <c:v>58181.9</c:v>
                </c:pt>
                <c:pt idx="5712">
                  <c:v>58186.2</c:v>
                </c:pt>
                <c:pt idx="5713">
                  <c:v>58190.6</c:v>
                </c:pt>
                <c:pt idx="5714">
                  <c:v>58195</c:v>
                </c:pt>
                <c:pt idx="5715">
                  <c:v>58199.4</c:v>
                </c:pt>
                <c:pt idx="5716">
                  <c:v>58205</c:v>
                </c:pt>
                <c:pt idx="5717">
                  <c:v>58209.5</c:v>
                </c:pt>
                <c:pt idx="5718">
                  <c:v>58213.9</c:v>
                </c:pt>
                <c:pt idx="5719">
                  <c:v>58218.400000000001</c:v>
                </c:pt>
                <c:pt idx="5720">
                  <c:v>58222.9</c:v>
                </c:pt>
                <c:pt idx="5721">
                  <c:v>58227.4</c:v>
                </c:pt>
                <c:pt idx="5722">
                  <c:v>58233</c:v>
                </c:pt>
                <c:pt idx="5723">
                  <c:v>58237.5</c:v>
                </c:pt>
                <c:pt idx="5724">
                  <c:v>58240.9</c:v>
                </c:pt>
                <c:pt idx="5725">
                  <c:v>58245.4</c:v>
                </c:pt>
                <c:pt idx="5726">
                  <c:v>58250</c:v>
                </c:pt>
                <c:pt idx="5727">
                  <c:v>58254.5</c:v>
                </c:pt>
                <c:pt idx="5728">
                  <c:v>58260.1</c:v>
                </c:pt>
                <c:pt idx="5729">
                  <c:v>58264.7</c:v>
                </c:pt>
                <c:pt idx="5730">
                  <c:v>58266.9</c:v>
                </c:pt>
                <c:pt idx="5731">
                  <c:v>58271.4</c:v>
                </c:pt>
                <c:pt idx="5732">
                  <c:v>58277.1</c:v>
                </c:pt>
                <c:pt idx="5733">
                  <c:v>58281.599999999999</c:v>
                </c:pt>
                <c:pt idx="5734">
                  <c:v>58286</c:v>
                </c:pt>
                <c:pt idx="5735">
                  <c:v>58289.4</c:v>
                </c:pt>
                <c:pt idx="5736">
                  <c:v>58295</c:v>
                </c:pt>
                <c:pt idx="5737">
                  <c:v>58298.3</c:v>
                </c:pt>
                <c:pt idx="5738">
                  <c:v>58305</c:v>
                </c:pt>
                <c:pt idx="5739">
                  <c:v>58308.3</c:v>
                </c:pt>
                <c:pt idx="5740">
                  <c:v>58311.7</c:v>
                </c:pt>
                <c:pt idx="5741">
                  <c:v>58316.1</c:v>
                </c:pt>
                <c:pt idx="5742">
                  <c:v>58320.5</c:v>
                </c:pt>
                <c:pt idx="5743">
                  <c:v>58324.9</c:v>
                </c:pt>
                <c:pt idx="5744">
                  <c:v>58329.2</c:v>
                </c:pt>
                <c:pt idx="5745">
                  <c:v>58333.599999999999</c:v>
                </c:pt>
                <c:pt idx="5746">
                  <c:v>58336.9</c:v>
                </c:pt>
                <c:pt idx="5747">
                  <c:v>58341.2</c:v>
                </c:pt>
                <c:pt idx="5748">
                  <c:v>58346.7</c:v>
                </c:pt>
                <c:pt idx="5749">
                  <c:v>58351</c:v>
                </c:pt>
                <c:pt idx="5750">
                  <c:v>58354.3</c:v>
                </c:pt>
                <c:pt idx="5751">
                  <c:v>58358.6</c:v>
                </c:pt>
                <c:pt idx="5752">
                  <c:v>58361.8</c:v>
                </c:pt>
                <c:pt idx="5753">
                  <c:v>58366.1</c:v>
                </c:pt>
                <c:pt idx="5754">
                  <c:v>58370.5</c:v>
                </c:pt>
                <c:pt idx="5755">
                  <c:v>58375.8</c:v>
                </c:pt>
                <c:pt idx="5756">
                  <c:v>58379</c:v>
                </c:pt>
                <c:pt idx="5757">
                  <c:v>58383.3</c:v>
                </c:pt>
                <c:pt idx="5758">
                  <c:v>58388.7</c:v>
                </c:pt>
                <c:pt idx="5759">
                  <c:v>58392.9</c:v>
                </c:pt>
                <c:pt idx="5760">
                  <c:v>58397.2</c:v>
                </c:pt>
                <c:pt idx="5761">
                  <c:v>58399.3</c:v>
                </c:pt>
                <c:pt idx="5762">
                  <c:v>58403.6</c:v>
                </c:pt>
                <c:pt idx="5763">
                  <c:v>58407.8</c:v>
                </c:pt>
                <c:pt idx="5764">
                  <c:v>58413.1</c:v>
                </c:pt>
                <c:pt idx="5765">
                  <c:v>58416.3</c:v>
                </c:pt>
                <c:pt idx="5766">
                  <c:v>58419.5</c:v>
                </c:pt>
                <c:pt idx="5767">
                  <c:v>58423.7</c:v>
                </c:pt>
                <c:pt idx="5768">
                  <c:v>58427.9</c:v>
                </c:pt>
                <c:pt idx="5769">
                  <c:v>58433.2</c:v>
                </c:pt>
                <c:pt idx="5770">
                  <c:v>58437.4</c:v>
                </c:pt>
                <c:pt idx="5771">
                  <c:v>58440.5</c:v>
                </c:pt>
                <c:pt idx="5772">
                  <c:v>58444.7</c:v>
                </c:pt>
                <c:pt idx="5773">
                  <c:v>58447.8</c:v>
                </c:pt>
                <c:pt idx="5774">
                  <c:v>58451.9</c:v>
                </c:pt>
                <c:pt idx="5775">
                  <c:v>58458.1</c:v>
                </c:pt>
                <c:pt idx="5776">
                  <c:v>58461.3</c:v>
                </c:pt>
                <c:pt idx="5777">
                  <c:v>58464.3</c:v>
                </c:pt>
                <c:pt idx="5778">
                  <c:v>58468.5</c:v>
                </c:pt>
                <c:pt idx="5779">
                  <c:v>58473.599999999999</c:v>
                </c:pt>
                <c:pt idx="5780">
                  <c:v>58477.7</c:v>
                </c:pt>
                <c:pt idx="5781">
                  <c:v>58481.8</c:v>
                </c:pt>
                <c:pt idx="5782">
                  <c:v>58483.8</c:v>
                </c:pt>
                <c:pt idx="5783">
                  <c:v>58487.9</c:v>
                </c:pt>
                <c:pt idx="5784">
                  <c:v>58493</c:v>
                </c:pt>
                <c:pt idx="5785">
                  <c:v>58497</c:v>
                </c:pt>
                <c:pt idx="5786">
                  <c:v>58500.1</c:v>
                </c:pt>
                <c:pt idx="5787">
                  <c:v>58504.1</c:v>
                </c:pt>
                <c:pt idx="5788">
                  <c:v>58508.2</c:v>
                </c:pt>
                <c:pt idx="5789">
                  <c:v>58512.2</c:v>
                </c:pt>
                <c:pt idx="5790">
                  <c:v>58516.3</c:v>
                </c:pt>
                <c:pt idx="5791">
                  <c:v>58520.3</c:v>
                </c:pt>
                <c:pt idx="5792">
                  <c:v>58524.4</c:v>
                </c:pt>
                <c:pt idx="5793">
                  <c:v>58527.4</c:v>
                </c:pt>
                <c:pt idx="5794">
                  <c:v>58532.5</c:v>
                </c:pt>
                <c:pt idx="5795">
                  <c:v>58536.6</c:v>
                </c:pt>
                <c:pt idx="5796">
                  <c:v>58540.6</c:v>
                </c:pt>
                <c:pt idx="5797">
                  <c:v>58543.7</c:v>
                </c:pt>
                <c:pt idx="5798">
                  <c:v>58547.8</c:v>
                </c:pt>
                <c:pt idx="5799">
                  <c:v>58551.9</c:v>
                </c:pt>
                <c:pt idx="5800">
                  <c:v>58557</c:v>
                </c:pt>
                <c:pt idx="5801">
                  <c:v>58561.1</c:v>
                </c:pt>
                <c:pt idx="5802">
                  <c:v>58563.199999999997</c:v>
                </c:pt>
                <c:pt idx="5803">
                  <c:v>58567.4</c:v>
                </c:pt>
                <c:pt idx="5804">
                  <c:v>58571.5</c:v>
                </c:pt>
                <c:pt idx="5805">
                  <c:v>58576.7</c:v>
                </c:pt>
                <c:pt idx="5806">
                  <c:v>58580.9</c:v>
                </c:pt>
                <c:pt idx="5807">
                  <c:v>58584.1</c:v>
                </c:pt>
                <c:pt idx="5808">
                  <c:v>58588.3</c:v>
                </c:pt>
                <c:pt idx="5809">
                  <c:v>58591.5</c:v>
                </c:pt>
                <c:pt idx="5810">
                  <c:v>58595.8</c:v>
                </c:pt>
                <c:pt idx="5811">
                  <c:v>58600</c:v>
                </c:pt>
                <c:pt idx="5812">
                  <c:v>58604.3</c:v>
                </c:pt>
                <c:pt idx="5813">
                  <c:v>58608.6</c:v>
                </c:pt>
                <c:pt idx="5814">
                  <c:v>58612.9</c:v>
                </c:pt>
                <c:pt idx="5815">
                  <c:v>58618.2</c:v>
                </c:pt>
                <c:pt idx="5816">
                  <c:v>58622.5</c:v>
                </c:pt>
                <c:pt idx="5817">
                  <c:v>58625.7</c:v>
                </c:pt>
                <c:pt idx="5818">
                  <c:v>58630</c:v>
                </c:pt>
                <c:pt idx="5819">
                  <c:v>58634.3</c:v>
                </c:pt>
                <c:pt idx="5820">
                  <c:v>58639.6</c:v>
                </c:pt>
                <c:pt idx="5821">
                  <c:v>58643.9</c:v>
                </c:pt>
                <c:pt idx="5822">
                  <c:v>58647.1</c:v>
                </c:pt>
                <c:pt idx="5823">
                  <c:v>58651.4</c:v>
                </c:pt>
                <c:pt idx="5824">
                  <c:v>58656.4</c:v>
                </c:pt>
                <c:pt idx="5825">
                  <c:v>58724.3</c:v>
                </c:pt>
                <c:pt idx="5826">
                  <c:v>58726.9</c:v>
                </c:pt>
                <c:pt idx="5827">
                  <c:v>58729.4</c:v>
                </c:pt>
                <c:pt idx="5828">
                  <c:v>58734.3</c:v>
                </c:pt>
                <c:pt idx="5829">
                  <c:v>58738.3</c:v>
                </c:pt>
                <c:pt idx="5830">
                  <c:v>58740.7</c:v>
                </c:pt>
                <c:pt idx="5831">
                  <c:v>58744.7</c:v>
                </c:pt>
                <c:pt idx="5832">
                  <c:v>58747.9</c:v>
                </c:pt>
                <c:pt idx="5833">
                  <c:v>58751.9</c:v>
                </c:pt>
                <c:pt idx="5834">
                  <c:v>58755.1</c:v>
                </c:pt>
                <c:pt idx="5835">
                  <c:v>58757.5</c:v>
                </c:pt>
                <c:pt idx="5836">
                  <c:v>58760.7</c:v>
                </c:pt>
                <c:pt idx="5837">
                  <c:v>58764.7</c:v>
                </c:pt>
                <c:pt idx="5838">
                  <c:v>58768</c:v>
                </c:pt>
                <c:pt idx="5839">
                  <c:v>58772</c:v>
                </c:pt>
                <c:pt idx="5840">
                  <c:v>58774.5</c:v>
                </c:pt>
                <c:pt idx="5841">
                  <c:v>58777.8</c:v>
                </c:pt>
                <c:pt idx="5842">
                  <c:v>58781.1</c:v>
                </c:pt>
                <c:pt idx="5843">
                  <c:v>58785.2</c:v>
                </c:pt>
                <c:pt idx="5844">
                  <c:v>58788.6</c:v>
                </c:pt>
                <c:pt idx="5845">
                  <c:v>58791.1</c:v>
                </c:pt>
                <c:pt idx="5846">
                  <c:v>58794.5</c:v>
                </c:pt>
                <c:pt idx="5847">
                  <c:v>58798.8</c:v>
                </c:pt>
                <c:pt idx="5848">
                  <c:v>58802.3</c:v>
                </c:pt>
                <c:pt idx="5849">
                  <c:v>58806.6</c:v>
                </c:pt>
                <c:pt idx="5850">
                  <c:v>58809.3</c:v>
                </c:pt>
                <c:pt idx="5851">
                  <c:v>58812.800000000003</c:v>
                </c:pt>
                <c:pt idx="5852">
                  <c:v>58817.2</c:v>
                </c:pt>
                <c:pt idx="5853">
                  <c:v>58820.7</c:v>
                </c:pt>
                <c:pt idx="5854">
                  <c:v>58823.4</c:v>
                </c:pt>
                <c:pt idx="5855">
                  <c:v>58826.1</c:v>
                </c:pt>
                <c:pt idx="5856">
                  <c:v>58829.599999999999</c:v>
                </c:pt>
                <c:pt idx="5857">
                  <c:v>58835</c:v>
                </c:pt>
                <c:pt idx="5858">
                  <c:v>58838.5</c:v>
                </c:pt>
                <c:pt idx="5859">
                  <c:v>58842</c:v>
                </c:pt>
                <c:pt idx="5860">
                  <c:v>58844.7</c:v>
                </c:pt>
                <c:pt idx="5861">
                  <c:v>58848.2</c:v>
                </c:pt>
                <c:pt idx="5862">
                  <c:v>58851.7</c:v>
                </c:pt>
                <c:pt idx="5863">
                  <c:v>58856</c:v>
                </c:pt>
                <c:pt idx="5864">
                  <c:v>58858.5</c:v>
                </c:pt>
                <c:pt idx="5865">
                  <c:v>58861.9</c:v>
                </c:pt>
                <c:pt idx="5866">
                  <c:v>58865.3</c:v>
                </c:pt>
                <c:pt idx="5867">
                  <c:v>58868.5</c:v>
                </c:pt>
                <c:pt idx="5868">
                  <c:v>58871.8</c:v>
                </c:pt>
                <c:pt idx="5869">
                  <c:v>58875</c:v>
                </c:pt>
                <c:pt idx="5870">
                  <c:v>58878.2</c:v>
                </c:pt>
                <c:pt idx="5871">
                  <c:v>58881.3</c:v>
                </c:pt>
                <c:pt idx="5872">
                  <c:v>58883.6</c:v>
                </c:pt>
                <c:pt idx="5873">
                  <c:v>58887.3</c:v>
                </c:pt>
                <c:pt idx="5874">
                  <c:v>58890.3</c:v>
                </c:pt>
                <c:pt idx="5875">
                  <c:v>58892.5</c:v>
                </c:pt>
                <c:pt idx="5876">
                  <c:v>58895.3</c:v>
                </c:pt>
                <c:pt idx="5877">
                  <c:v>58898.1</c:v>
                </c:pt>
                <c:pt idx="5878">
                  <c:v>58901.5</c:v>
                </c:pt>
                <c:pt idx="5879">
                  <c:v>58904.2</c:v>
                </c:pt>
                <c:pt idx="5880">
                  <c:v>58906.2</c:v>
                </c:pt>
                <c:pt idx="5881">
                  <c:v>58909.4</c:v>
                </c:pt>
                <c:pt idx="5882">
                  <c:v>58911.9</c:v>
                </c:pt>
                <c:pt idx="5883">
                  <c:v>58913.8</c:v>
                </c:pt>
                <c:pt idx="5884">
                  <c:v>58916.3</c:v>
                </c:pt>
                <c:pt idx="5885">
                  <c:v>58918.8</c:v>
                </c:pt>
                <c:pt idx="5886">
                  <c:v>58920.6</c:v>
                </c:pt>
                <c:pt idx="5887">
                  <c:v>58923.1</c:v>
                </c:pt>
                <c:pt idx="5888">
                  <c:v>58926.1</c:v>
                </c:pt>
                <c:pt idx="5889">
                  <c:v>58928.5</c:v>
                </c:pt>
                <c:pt idx="5890">
                  <c:v>58930.9</c:v>
                </c:pt>
                <c:pt idx="5891">
                  <c:v>58933.3</c:v>
                </c:pt>
                <c:pt idx="5892">
                  <c:v>58935.1</c:v>
                </c:pt>
                <c:pt idx="5893">
                  <c:v>58937.599999999999</c:v>
                </c:pt>
                <c:pt idx="5894">
                  <c:v>58940.6</c:v>
                </c:pt>
                <c:pt idx="5895">
                  <c:v>58942.400000000001</c:v>
                </c:pt>
                <c:pt idx="5896">
                  <c:v>58944.9</c:v>
                </c:pt>
                <c:pt idx="5897">
                  <c:v>58947.4</c:v>
                </c:pt>
                <c:pt idx="5898">
                  <c:v>58950</c:v>
                </c:pt>
                <c:pt idx="5899">
                  <c:v>58953.2</c:v>
                </c:pt>
                <c:pt idx="5900">
                  <c:v>58955.1</c:v>
                </c:pt>
                <c:pt idx="5901">
                  <c:v>58957</c:v>
                </c:pt>
                <c:pt idx="5902">
                  <c:v>58959.7</c:v>
                </c:pt>
                <c:pt idx="5903">
                  <c:v>58962.400000000001</c:v>
                </c:pt>
                <c:pt idx="5904">
                  <c:v>58965.2</c:v>
                </c:pt>
                <c:pt idx="5905">
                  <c:v>58967.9</c:v>
                </c:pt>
                <c:pt idx="5906">
                  <c:v>58970</c:v>
                </c:pt>
                <c:pt idx="5907">
                  <c:v>58972.9</c:v>
                </c:pt>
                <c:pt idx="5908">
                  <c:v>58975.8</c:v>
                </c:pt>
                <c:pt idx="5909">
                  <c:v>58978.7</c:v>
                </c:pt>
                <c:pt idx="5910">
                  <c:v>58982.400000000001</c:v>
                </c:pt>
                <c:pt idx="5911">
                  <c:v>58984.6</c:v>
                </c:pt>
                <c:pt idx="5912">
                  <c:v>58986.9</c:v>
                </c:pt>
                <c:pt idx="5913">
                  <c:v>58989.9</c:v>
                </c:pt>
                <c:pt idx="5914">
                  <c:v>58993.7</c:v>
                </c:pt>
                <c:pt idx="5915">
                  <c:v>58996</c:v>
                </c:pt>
                <c:pt idx="5916">
                  <c:v>58999.1</c:v>
                </c:pt>
                <c:pt idx="5917">
                  <c:v>59001.5</c:v>
                </c:pt>
                <c:pt idx="5918">
                  <c:v>59004.6</c:v>
                </c:pt>
                <c:pt idx="5919">
                  <c:v>59009.4</c:v>
                </c:pt>
                <c:pt idx="5920">
                  <c:v>59011.7</c:v>
                </c:pt>
                <c:pt idx="5921">
                  <c:v>59014.1</c:v>
                </c:pt>
                <c:pt idx="5922">
                  <c:v>59017.3</c:v>
                </c:pt>
                <c:pt idx="5923">
                  <c:v>59020.6</c:v>
                </c:pt>
                <c:pt idx="5924">
                  <c:v>59023.8</c:v>
                </c:pt>
                <c:pt idx="5925">
                  <c:v>59027</c:v>
                </c:pt>
                <c:pt idx="5926">
                  <c:v>59030.3</c:v>
                </c:pt>
                <c:pt idx="5927">
                  <c:v>59032.7</c:v>
                </c:pt>
                <c:pt idx="5928">
                  <c:v>59036</c:v>
                </c:pt>
                <c:pt idx="5929">
                  <c:v>59039.199999999997</c:v>
                </c:pt>
                <c:pt idx="5930">
                  <c:v>59043.3</c:v>
                </c:pt>
                <c:pt idx="5931">
                  <c:v>59045.8</c:v>
                </c:pt>
                <c:pt idx="5932">
                  <c:v>59049.1</c:v>
                </c:pt>
                <c:pt idx="5933">
                  <c:v>59052.4</c:v>
                </c:pt>
                <c:pt idx="5934">
                  <c:v>59055.8</c:v>
                </c:pt>
                <c:pt idx="5935">
                  <c:v>59060</c:v>
                </c:pt>
                <c:pt idx="5936">
                  <c:v>59062.7</c:v>
                </c:pt>
                <c:pt idx="5937">
                  <c:v>59066.1</c:v>
                </c:pt>
                <c:pt idx="5938">
                  <c:v>59068.7</c:v>
                </c:pt>
                <c:pt idx="5939">
                  <c:v>59073.1</c:v>
                </c:pt>
                <c:pt idx="5940">
                  <c:v>59077.5</c:v>
                </c:pt>
                <c:pt idx="5941">
                  <c:v>59080.3</c:v>
                </c:pt>
                <c:pt idx="5942">
                  <c:v>59083.9</c:v>
                </c:pt>
                <c:pt idx="5943">
                  <c:v>59087.5</c:v>
                </c:pt>
                <c:pt idx="5944">
                  <c:v>59092.2</c:v>
                </c:pt>
                <c:pt idx="5945">
                  <c:v>59095.9</c:v>
                </c:pt>
                <c:pt idx="5946">
                  <c:v>59099.5</c:v>
                </c:pt>
                <c:pt idx="5947">
                  <c:v>59103.199999999997</c:v>
                </c:pt>
                <c:pt idx="5948">
                  <c:v>59108.800000000003</c:v>
                </c:pt>
                <c:pt idx="5949">
                  <c:v>59113.4</c:v>
                </c:pt>
                <c:pt idx="5950">
                  <c:v>59118</c:v>
                </c:pt>
                <c:pt idx="5951">
                  <c:v>59119.8</c:v>
                </c:pt>
                <c:pt idx="5952">
                  <c:v>59123.6</c:v>
                </c:pt>
                <c:pt idx="5953">
                  <c:v>59128</c:v>
                </c:pt>
                <c:pt idx="5954">
                  <c:v>59133.4</c:v>
                </c:pt>
                <c:pt idx="5955">
                  <c:v>59175.8</c:v>
                </c:pt>
                <c:pt idx="5956">
                  <c:v>59177.7</c:v>
                </c:pt>
                <c:pt idx="5957">
                  <c:v>59179</c:v>
                </c:pt>
                <c:pt idx="5958">
                  <c:v>59180.9</c:v>
                </c:pt>
                <c:pt idx="5959">
                  <c:v>59182.3</c:v>
                </c:pt>
                <c:pt idx="5960">
                  <c:v>59184.5</c:v>
                </c:pt>
                <c:pt idx="5961">
                  <c:v>59185.9</c:v>
                </c:pt>
                <c:pt idx="5962">
                  <c:v>59187.4</c:v>
                </c:pt>
                <c:pt idx="5963">
                  <c:v>59189.2</c:v>
                </c:pt>
                <c:pt idx="5964">
                  <c:v>59190.3</c:v>
                </c:pt>
                <c:pt idx="5965">
                  <c:v>59192.5</c:v>
                </c:pt>
                <c:pt idx="5966">
                  <c:v>59193.9</c:v>
                </c:pt>
                <c:pt idx="5967">
                  <c:v>59195</c:v>
                </c:pt>
                <c:pt idx="5968">
                  <c:v>59196.6</c:v>
                </c:pt>
                <c:pt idx="5969">
                  <c:v>59198.1</c:v>
                </c:pt>
                <c:pt idx="5970">
                  <c:v>59200.5</c:v>
                </c:pt>
                <c:pt idx="5971">
                  <c:v>59202.2</c:v>
                </c:pt>
                <c:pt idx="5972">
                  <c:v>59203.4</c:v>
                </c:pt>
                <c:pt idx="5973">
                  <c:v>59205.2</c:v>
                </c:pt>
                <c:pt idx="5974">
                  <c:v>59207.4</c:v>
                </c:pt>
                <c:pt idx="5975">
                  <c:v>59209.2</c:v>
                </c:pt>
                <c:pt idx="5976">
                  <c:v>59211.1</c:v>
                </c:pt>
                <c:pt idx="5977">
                  <c:v>59213</c:v>
                </c:pt>
                <c:pt idx="5978">
                  <c:v>59214.5</c:v>
                </c:pt>
                <c:pt idx="5979">
                  <c:v>59217.5</c:v>
                </c:pt>
                <c:pt idx="5980">
                  <c:v>59219.5</c:v>
                </c:pt>
                <c:pt idx="5981">
                  <c:v>59221.599999999999</c:v>
                </c:pt>
                <c:pt idx="5982">
                  <c:v>59223.7</c:v>
                </c:pt>
                <c:pt idx="5983">
                  <c:v>59225.3</c:v>
                </c:pt>
                <c:pt idx="5984">
                  <c:v>59226.9</c:v>
                </c:pt>
                <c:pt idx="5985">
                  <c:v>59229.599999999999</c:v>
                </c:pt>
                <c:pt idx="5986">
                  <c:v>59231.8</c:v>
                </c:pt>
                <c:pt idx="5987">
                  <c:v>59233.4</c:v>
                </c:pt>
                <c:pt idx="5988">
                  <c:v>59236.2</c:v>
                </c:pt>
                <c:pt idx="5989">
                  <c:v>59238.400000000001</c:v>
                </c:pt>
                <c:pt idx="5990">
                  <c:v>59241.2</c:v>
                </c:pt>
                <c:pt idx="5991">
                  <c:v>59243.4</c:v>
                </c:pt>
                <c:pt idx="5992">
                  <c:v>59245.1</c:v>
                </c:pt>
                <c:pt idx="5993">
                  <c:v>59247.3</c:v>
                </c:pt>
                <c:pt idx="5994">
                  <c:v>59248.9</c:v>
                </c:pt>
                <c:pt idx="5995">
                  <c:v>59251.1</c:v>
                </c:pt>
                <c:pt idx="5996">
                  <c:v>59253.8</c:v>
                </c:pt>
                <c:pt idx="5997">
                  <c:v>59255.4</c:v>
                </c:pt>
                <c:pt idx="5998">
                  <c:v>59258</c:v>
                </c:pt>
                <c:pt idx="5999">
                  <c:v>59260.1</c:v>
                </c:pt>
                <c:pt idx="6000">
                  <c:v>59262.1</c:v>
                </c:pt>
                <c:pt idx="6001">
                  <c:v>59264.6</c:v>
                </c:pt>
                <c:pt idx="6002">
                  <c:v>59266.1</c:v>
                </c:pt>
                <c:pt idx="6003">
                  <c:v>59267.1</c:v>
                </c:pt>
                <c:pt idx="6004">
                  <c:v>59269</c:v>
                </c:pt>
                <c:pt idx="6005">
                  <c:v>59271.4</c:v>
                </c:pt>
                <c:pt idx="6006">
                  <c:v>59273.3</c:v>
                </c:pt>
                <c:pt idx="6007">
                  <c:v>59275.199999999997</c:v>
                </c:pt>
                <c:pt idx="6008">
                  <c:v>59277</c:v>
                </c:pt>
                <c:pt idx="6009">
                  <c:v>59278.8</c:v>
                </c:pt>
                <c:pt idx="6010">
                  <c:v>59281.1</c:v>
                </c:pt>
                <c:pt idx="6011">
                  <c:v>59282.8</c:v>
                </c:pt>
                <c:pt idx="6012">
                  <c:v>59284.6</c:v>
                </c:pt>
                <c:pt idx="6013">
                  <c:v>59285.5</c:v>
                </c:pt>
                <c:pt idx="6014">
                  <c:v>59287.199999999997</c:v>
                </c:pt>
                <c:pt idx="6015">
                  <c:v>59288.9</c:v>
                </c:pt>
                <c:pt idx="6016">
                  <c:v>59291</c:v>
                </c:pt>
                <c:pt idx="6017">
                  <c:v>59292.3</c:v>
                </c:pt>
                <c:pt idx="6018">
                  <c:v>59294.400000000001</c:v>
                </c:pt>
                <c:pt idx="6019">
                  <c:v>59296.1</c:v>
                </c:pt>
                <c:pt idx="6020">
                  <c:v>59297.7</c:v>
                </c:pt>
                <c:pt idx="6021">
                  <c:v>59299.8</c:v>
                </c:pt>
                <c:pt idx="6022">
                  <c:v>59301</c:v>
                </c:pt>
                <c:pt idx="6023">
                  <c:v>59302.2</c:v>
                </c:pt>
                <c:pt idx="6024">
                  <c:v>59303.5</c:v>
                </c:pt>
                <c:pt idx="6025">
                  <c:v>59305.5</c:v>
                </c:pt>
                <c:pt idx="6026">
                  <c:v>59307</c:v>
                </c:pt>
                <c:pt idx="6027">
                  <c:v>59308.6</c:v>
                </c:pt>
                <c:pt idx="6028">
                  <c:v>59309.8</c:v>
                </c:pt>
                <c:pt idx="6029">
                  <c:v>59311.4</c:v>
                </c:pt>
                <c:pt idx="6030">
                  <c:v>59312.9</c:v>
                </c:pt>
                <c:pt idx="6031">
                  <c:v>59315.199999999997</c:v>
                </c:pt>
                <c:pt idx="6032">
                  <c:v>59316.4</c:v>
                </c:pt>
                <c:pt idx="6033">
                  <c:v>59317.5</c:v>
                </c:pt>
                <c:pt idx="6034">
                  <c:v>59319</c:v>
                </c:pt>
                <c:pt idx="6035">
                  <c:v>59320.5</c:v>
                </c:pt>
                <c:pt idx="6036">
                  <c:v>59321.599999999999</c:v>
                </c:pt>
                <c:pt idx="6037">
                  <c:v>59323.1</c:v>
                </c:pt>
                <c:pt idx="6038">
                  <c:v>59324.9</c:v>
                </c:pt>
                <c:pt idx="6039">
                  <c:v>59326</c:v>
                </c:pt>
                <c:pt idx="6040">
                  <c:v>59327.5</c:v>
                </c:pt>
                <c:pt idx="6041">
                  <c:v>59328.9</c:v>
                </c:pt>
                <c:pt idx="6042">
                  <c:v>59330.6</c:v>
                </c:pt>
                <c:pt idx="6043">
                  <c:v>59331.7</c:v>
                </c:pt>
                <c:pt idx="6044">
                  <c:v>59332.7</c:v>
                </c:pt>
                <c:pt idx="6045">
                  <c:v>59333.8</c:v>
                </c:pt>
                <c:pt idx="6046">
                  <c:v>59335.5</c:v>
                </c:pt>
                <c:pt idx="6047">
                  <c:v>59337.2</c:v>
                </c:pt>
                <c:pt idx="6048">
                  <c:v>59338.2</c:v>
                </c:pt>
                <c:pt idx="6049">
                  <c:v>59339.9</c:v>
                </c:pt>
                <c:pt idx="6050">
                  <c:v>59341.3</c:v>
                </c:pt>
                <c:pt idx="6051">
                  <c:v>59342.6</c:v>
                </c:pt>
                <c:pt idx="6052">
                  <c:v>59344</c:v>
                </c:pt>
                <c:pt idx="6053">
                  <c:v>59345</c:v>
                </c:pt>
                <c:pt idx="6054">
                  <c:v>59346.400000000001</c:v>
                </c:pt>
                <c:pt idx="6055">
                  <c:v>59347.4</c:v>
                </c:pt>
                <c:pt idx="6056">
                  <c:v>59349.1</c:v>
                </c:pt>
                <c:pt idx="6057">
                  <c:v>59350.400000000001</c:v>
                </c:pt>
                <c:pt idx="6058">
                  <c:v>59351.8</c:v>
                </c:pt>
                <c:pt idx="6059">
                  <c:v>59353.2</c:v>
                </c:pt>
                <c:pt idx="6060">
                  <c:v>59354.6</c:v>
                </c:pt>
                <c:pt idx="6061">
                  <c:v>59355.9</c:v>
                </c:pt>
                <c:pt idx="6062">
                  <c:v>59357.7</c:v>
                </c:pt>
                <c:pt idx="6063">
                  <c:v>59359.1</c:v>
                </c:pt>
                <c:pt idx="6064">
                  <c:v>59359.8</c:v>
                </c:pt>
                <c:pt idx="6065">
                  <c:v>59361.2</c:v>
                </c:pt>
                <c:pt idx="6066">
                  <c:v>59362.6</c:v>
                </c:pt>
                <c:pt idx="6067">
                  <c:v>59364.3</c:v>
                </c:pt>
                <c:pt idx="6068">
                  <c:v>59365.7</c:v>
                </c:pt>
                <c:pt idx="6069">
                  <c:v>59367.1</c:v>
                </c:pt>
                <c:pt idx="6070">
                  <c:v>59368.6</c:v>
                </c:pt>
                <c:pt idx="6071">
                  <c:v>59370</c:v>
                </c:pt>
                <c:pt idx="6072">
                  <c:v>59371.7</c:v>
                </c:pt>
                <c:pt idx="6073">
                  <c:v>59373.2</c:v>
                </c:pt>
                <c:pt idx="6074">
                  <c:v>59373.9</c:v>
                </c:pt>
                <c:pt idx="6075">
                  <c:v>59375.3</c:v>
                </c:pt>
                <c:pt idx="6076">
                  <c:v>59376.7</c:v>
                </c:pt>
                <c:pt idx="6077">
                  <c:v>59378.5</c:v>
                </c:pt>
                <c:pt idx="6078">
                  <c:v>59380</c:v>
                </c:pt>
                <c:pt idx="6079">
                  <c:v>59381.4</c:v>
                </c:pt>
                <c:pt idx="6080">
                  <c:v>59382.8</c:v>
                </c:pt>
                <c:pt idx="6081">
                  <c:v>59384.6</c:v>
                </c:pt>
                <c:pt idx="6082">
                  <c:v>59386.400000000001</c:v>
                </c:pt>
                <c:pt idx="6083">
                  <c:v>59387.5</c:v>
                </c:pt>
                <c:pt idx="6084">
                  <c:v>59389</c:v>
                </c:pt>
                <c:pt idx="6085">
                  <c:v>59390.400000000001</c:v>
                </c:pt>
                <c:pt idx="6086">
                  <c:v>59392.3</c:v>
                </c:pt>
                <c:pt idx="6087">
                  <c:v>59394.5</c:v>
                </c:pt>
                <c:pt idx="6088">
                  <c:v>59424.7</c:v>
                </c:pt>
                <c:pt idx="6089">
                  <c:v>59427</c:v>
                </c:pt>
                <c:pt idx="6090">
                  <c:v>59428.9</c:v>
                </c:pt>
                <c:pt idx="6091">
                  <c:v>59430.9</c:v>
                </c:pt>
                <c:pt idx="6092">
                  <c:v>59433.2</c:v>
                </c:pt>
                <c:pt idx="6093">
                  <c:v>59435.1</c:v>
                </c:pt>
                <c:pt idx="6094">
                  <c:v>59437.9</c:v>
                </c:pt>
                <c:pt idx="6095">
                  <c:v>59439.199999999997</c:v>
                </c:pt>
                <c:pt idx="6096">
                  <c:v>59441.1</c:v>
                </c:pt>
                <c:pt idx="6097">
                  <c:v>59442.9</c:v>
                </c:pt>
                <c:pt idx="6098">
                  <c:v>59445.2</c:v>
                </c:pt>
                <c:pt idx="6099">
                  <c:v>59447</c:v>
                </c:pt>
                <c:pt idx="6100">
                  <c:v>59448.800000000003</c:v>
                </c:pt>
                <c:pt idx="6101">
                  <c:v>59450.400000000001</c:v>
                </c:pt>
                <c:pt idx="6102">
                  <c:v>59452.4</c:v>
                </c:pt>
                <c:pt idx="6103">
                  <c:v>59454</c:v>
                </c:pt>
                <c:pt idx="6104">
                  <c:v>59455.5</c:v>
                </c:pt>
                <c:pt idx="6105">
                  <c:v>59456.9</c:v>
                </c:pt>
                <c:pt idx="6106">
                  <c:v>59458.400000000001</c:v>
                </c:pt>
                <c:pt idx="6107">
                  <c:v>59459.7</c:v>
                </c:pt>
                <c:pt idx="6108">
                  <c:v>59461</c:v>
                </c:pt>
                <c:pt idx="6109">
                  <c:v>59462.2</c:v>
                </c:pt>
                <c:pt idx="6110">
                  <c:v>59463.4</c:v>
                </c:pt>
                <c:pt idx="6111">
                  <c:v>59464.6</c:v>
                </c:pt>
                <c:pt idx="6112">
                  <c:v>59465.7</c:v>
                </c:pt>
                <c:pt idx="6113">
                  <c:v>59467</c:v>
                </c:pt>
                <c:pt idx="6114">
                  <c:v>59468.1</c:v>
                </c:pt>
                <c:pt idx="6115">
                  <c:v>59469.1</c:v>
                </c:pt>
                <c:pt idx="6116">
                  <c:v>59469.8</c:v>
                </c:pt>
                <c:pt idx="6117">
                  <c:v>59470.8</c:v>
                </c:pt>
                <c:pt idx="6118">
                  <c:v>59472</c:v>
                </c:pt>
                <c:pt idx="6119">
                  <c:v>59473</c:v>
                </c:pt>
                <c:pt idx="6120">
                  <c:v>59473.9</c:v>
                </c:pt>
                <c:pt idx="6121">
                  <c:v>59474.6</c:v>
                </c:pt>
                <c:pt idx="6122">
                  <c:v>59475.8</c:v>
                </c:pt>
                <c:pt idx="6123">
                  <c:v>59476.7</c:v>
                </c:pt>
                <c:pt idx="6124">
                  <c:v>59477.9</c:v>
                </c:pt>
                <c:pt idx="6125">
                  <c:v>59478.6</c:v>
                </c:pt>
                <c:pt idx="6126">
                  <c:v>59479.3</c:v>
                </c:pt>
                <c:pt idx="6127">
                  <c:v>59480.1</c:v>
                </c:pt>
                <c:pt idx="6128">
                  <c:v>59481.3</c:v>
                </c:pt>
                <c:pt idx="6129">
                  <c:v>59482.3</c:v>
                </c:pt>
                <c:pt idx="6130">
                  <c:v>59483.3</c:v>
                </c:pt>
                <c:pt idx="6131">
                  <c:v>59484.6</c:v>
                </c:pt>
                <c:pt idx="6132">
                  <c:v>59485.4</c:v>
                </c:pt>
                <c:pt idx="6133">
                  <c:v>59486.9</c:v>
                </c:pt>
                <c:pt idx="6134">
                  <c:v>59488</c:v>
                </c:pt>
                <c:pt idx="6135">
                  <c:v>59489.2</c:v>
                </c:pt>
                <c:pt idx="6136">
                  <c:v>59489.8</c:v>
                </c:pt>
                <c:pt idx="6137">
                  <c:v>59491.1</c:v>
                </c:pt>
                <c:pt idx="6138">
                  <c:v>59492.4</c:v>
                </c:pt>
                <c:pt idx="6139">
                  <c:v>59494.1</c:v>
                </c:pt>
                <c:pt idx="6140">
                  <c:v>59495.9</c:v>
                </c:pt>
                <c:pt idx="6141">
                  <c:v>59496.9</c:v>
                </c:pt>
                <c:pt idx="6142">
                  <c:v>59498.400000000001</c:v>
                </c:pt>
                <c:pt idx="6143">
                  <c:v>59499.9</c:v>
                </c:pt>
                <c:pt idx="6144">
                  <c:v>59501.5</c:v>
                </c:pt>
                <c:pt idx="6145">
                  <c:v>59503</c:v>
                </c:pt>
                <c:pt idx="6146">
                  <c:v>59504.6</c:v>
                </c:pt>
                <c:pt idx="6147">
                  <c:v>59505.4</c:v>
                </c:pt>
                <c:pt idx="6148">
                  <c:v>59507</c:v>
                </c:pt>
                <c:pt idx="6149">
                  <c:v>59509.4</c:v>
                </c:pt>
                <c:pt idx="6150">
                  <c:v>59511</c:v>
                </c:pt>
                <c:pt idx="6151">
                  <c:v>59512.2</c:v>
                </c:pt>
                <c:pt idx="6152">
                  <c:v>59513.8</c:v>
                </c:pt>
                <c:pt idx="6153">
                  <c:v>59515.3</c:v>
                </c:pt>
                <c:pt idx="6154">
                  <c:v>59516.800000000003</c:v>
                </c:pt>
                <c:pt idx="6155">
                  <c:v>59518.7</c:v>
                </c:pt>
                <c:pt idx="6156">
                  <c:v>59519.8</c:v>
                </c:pt>
                <c:pt idx="6157">
                  <c:v>59521.2</c:v>
                </c:pt>
                <c:pt idx="6158">
                  <c:v>59522.2</c:v>
                </c:pt>
                <c:pt idx="6159">
                  <c:v>59523.8</c:v>
                </c:pt>
                <c:pt idx="6160">
                  <c:v>59525.1</c:v>
                </c:pt>
                <c:pt idx="6161">
                  <c:v>59526.3</c:v>
                </c:pt>
                <c:pt idx="6162">
                  <c:v>59527.1</c:v>
                </c:pt>
                <c:pt idx="6163">
                  <c:v>59528.2</c:v>
                </c:pt>
                <c:pt idx="6164">
                  <c:v>59529.2</c:v>
                </c:pt>
                <c:pt idx="6165">
                  <c:v>59530.3</c:v>
                </c:pt>
                <c:pt idx="6166">
                  <c:v>59531.199999999997</c:v>
                </c:pt>
                <c:pt idx="6167">
                  <c:v>59531.9</c:v>
                </c:pt>
                <c:pt idx="6168">
                  <c:v>59532.6</c:v>
                </c:pt>
                <c:pt idx="6169">
                  <c:v>59533.3</c:v>
                </c:pt>
                <c:pt idx="6170">
                  <c:v>59534.2</c:v>
                </c:pt>
                <c:pt idx="6171">
                  <c:v>59534.8</c:v>
                </c:pt>
                <c:pt idx="6172">
                  <c:v>59535.3</c:v>
                </c:pt>
                <c:pt idx="6173">
                  <c:v>59535.7</c:v>
                </c:pt>
                <c:pt idx="6174">
                  <c:v>59536.2</c:v>
                </c:pt>
                <c:pt idx="6175">
                  <c:v>59536.9</c:v>
                </c:pt>
                <c:pt idx="6176">
                  <c:v>59537.3</c:v>
                </c:pt>
                <c:pt idx="6177">
                  <c:v>59537.599999999999</c:v>
                </c:pt>
                <c:pt idx="6178">
                  <c:v>59538.1</c:v>
                </c:pt>
                <c:pt idx="6179">
                  <c:v>59538.5</c:v>
                </c:pt>
                <c:pt idx="6180">
                  <c:v>59539</c:v>
                </c:pt>
                <c:pt idx="6181">
                  <c:v>59539.5</c:v>
                </c:pt>
                <c:pt idx="6182">
                  <c:v>59540</c:v>
                </c:pt>
                <c:pt idx="6183">
                  <c:v>59540.4</c:v>
                </c:pt>
                <c:pt idx="6184">
                  <c:v>59540.800000000003</c:v>
                </c:pt>
                <c:pt idx="6185">
                  <c:v>59541.3</c:v>
                </c:pt>
                <c:pt idx="6186">
                  <c:v>59541.8</c:v>
                </c:pt>
                <c:pt idx="6187">
                  <c:v>59542.2</c:v>
                </c:pt>
                <c:pt idx="6188">
                  <c:v>59542.6</c:v>
                </c:pt>
                <c:pt idx="6189">
                  <c:v>59543.199999999997</c:v>
                </c:pt>
                <c:pt idx="6190">
                  <c:v>59543.7</c:v>
                </c:pt>
                <c:pt idx="6191">
                  <c:v>59544.4</c:v>
                </c:pt>
                <c:pt idx="6192">
                  <c:v>59545.2</c:v>
                </c:pt>
                <c:pt idx="6193">
                  <c:v>59545.599999999999</c:v>
                </c:pt>
                <c:pt idx="6194">
                  <c:v>59546.3</c:v>
                </c:pt>
                <c:pt idx="6195">
                  <c:v>59546.8</c:v>
                </c:pt>
                <c:pt idx="6196">
                  <c:v>59547.7</c:v>
                </c:pt>
                <c:pt idx="6197">
                  <c:v>59548.4</c:v>
                </c:pt>
                <c:pt idx="6198">
                  <c:v>59549</c:v>
                </c:pt>
                <c:pt idx="6199">
                  <c:v>59549.8</c:v>
                </c:pt>
                <c:pt idx="6200">
                  <c:v>59550.7</c:v>
                </c:pt>
                <c:pt idx="6201">
                  <c:v>59551.8</c:v>
                </c:pt>
                <c:pt idx="6202">
                  <c:v>59552.7</c:v>
                </c:pt>
                <c:pt idx="6203">
                  <c:v>59553.5</c:v>
                </c:pt>
                <c:pt idx="6204">
                  <c:v>59554.5</c:v>
                </c:pt>
                <c:pt idx="6205">
                  <c:v>59555.5</c:v>
                </c:pt>
                <c:pt idx="6206">
                  <c:v>59556.800000000003</c:v>
                </c:pt>
                <c:pt idx="6207">
                  <c:v>59557.9</c:v>
                </c:pt>
                <c:pt idx="6208">
                  <c:v>59558.5</c:v>
                </c:pt>
                <c:pt idx="6209">
                  <c:v>59559.6</c:v>
                </c:pt>
                <c:pt idx="6210">
                  <c:v>59561.1</c:v>
                </c:pt>
                <c:pt idx="6211">
                  <c:v>59562.400000000001</c:v>
                </c:pt>
                <c:pt idx="6212">
                  <c:v>59563.9</c:v>
                </c:pt>
                <c:pt idx="6213">
                  <c:v>59564.800000000003</c:v>
                </c:pt>
                <c:pt idx="6214">
                  <c:v>59566</c:v>
                </c:pt>
                <c:pt idx="6215">
                  <c:v>59567.6</c:v>
                </c:pt>
                <c:pt idx="6216">
                  <c:v>59569.1</c:v>
                </c:pt>
                <c:pt idx="6217">
                  <c:v>59570.7</c:v>
                </c:pt>
                <c:pt idx="6218">
                  <c:v>59572.1</c:v>
                </c:pt>
                <c:pt idx="6219">
                  <c:v>59573.599999999999</c:v>
                </c:pt>
                <c:pt idx="6220">
                  <c:v>59575.7</c:v>
                </c:pt>
                <c:pt idx="6221">
                  <c:v>59600.4</c:v>
                </c:pt>
                <c:pt idx="6222">
                  <c:v>59600.9</c:v>
                </c:pt>
                <c:pt idx="6223">
                  <c:v>59602.400000000001</c:v>
                </c:pt>
                <c:pt idx="6224">
                  <c:v>59604.2</c:v>
                </c:pt>
                <c:pt idx="6225">
                  <c:v>59607.199999999997</c:v>
                </c:pt>
                <c:pt idx="6226">
                  <c:v>59609.1</c:v>
                </c:pt>
                <c:pt idx="6227">
                  <c:v>59611.6</c:v>
                </c:pt>
                <c:pt idx="6228">
                  <c:v>59613.599999999999</c:v>
                </c:pt>
                <c:pt idx="6229">
                  <c:v>59615.6</c:v>
                </c:pt>
                <c:pt idx="6230">
                  <c:v>59618.6</c:v>
                </c:pt>
                <c:pt idx="6231">
                  <c:v>59620.1</c:v>
                </c:pt>
                <c:pt idx="6232">
                  <c:v>59622.1</c:v>
                </c:pt>
                <c:pt idx="6233">
                  <c:v>59623.6</c:v>
                </c:pt>
                <c:pt idx="6234">
                  <c:v>59626.1</c:v>
                </c:pt>
                <c:pt idx="6235">
                  <c:v>59628.6</c:v>
                </c:pt>
                <c:pt idx="6236">
                  <c:v>59630.6</c:v>
                </c:pt>
                <c:pt idx="6237">
                  <c:v>59632.6</c:v>
                </c:pt>
                <c:pt idx="6238">
                  <c:v>59635.199999999997</c:v>
                </c:pt>
                <c:pt idx="6239">
                  <c:v>59637.2</c:v>
                </c:pt>
                <c:pt idx="6240">
                  <c:v>59639.7</c:v>
                </c:pt>
                <c:pt idx="6241">
                  <c:v>59641.2</c:v>
                </c:pt>
                <c:pt idx="6242">
                  <c:v>59642.8</c:v>
                </c:pt>
                <c:pt idx="6243">
                  <c:v>59645.3</c:v>
                </c:pt>
                <c:pt idx="6244">
                  <c:v>59647.3</c:v>
                </c:pt>
                <c:pt idx="6245">
                  <c:v>59649.9</c:v>
                </c:pt>
                <c:pt idx="6246">
                  <c:v>59651.5</c:v>
                </c:pt>
                <c:pt idx="6247">
                  <c:v>59653.5</c:v>
                </c:pt>
                <c:pt idx="6248">
                  <c:v>59655.6</c:v>
                </c:pt>
                <c:pt idx="6249">
                  <c:v>59657.7</c:v>
                </c:pt>
                <c:pt idx="6250">
                  <c:v>59659.8</c:v>
                </c:pt>
                <c:pt idx="6251">
                  <c:v>59661.9</c:v>
                </c:pt>
                <c:pt idx="6252">
                  <c:v>59664</c:v>
                </c:pt>
                <c:pt idx="6253">
                  <c:v>59665.599999999999</c:v>
                </c:pt>
                <c:pt idx="6254">
                  <c:v>59668.7</c:v>
                </c:pt>
                <c:pt idx="6255">
                  <c:v>59670.9</c:v>
                </c:pt>
                <c:pt idx="6256">
                  <c:v>59673</c:v>
                </c:pt>
                <c:pt idx="6257">
                  <c:v>59675.199999999997</c:v>
                </c:pt>
                <c:pt idx="6258">
                  <c:v>59676.800000000003</c:v>
                </c:pt>
                <c:pt idx="6259">
                  <c:v>59679.5</c:v>
                </c:pt>
                <c:pt idx="6260">
                  <c:v>59681.599999999999</c:v>
                </c:pt>
                <c:pt idx="6261">
                  <c:v>59683.8</c:v>
                </c:pt>
                <c:pt idx="6262">
                  <c:v>59684.9</c:v>
                </c:pt>
                <c:pt idx="6263">
                  <c:v>59687.6</c:v>
                </c:pt>
                <c:pt idx="6264">
                  <c:v>59689.8</c:v>
                </c:pt>
                <c:pt idx="6265">
                  <c:v>59692.5</c:v>
                </c:pt>
                <c:pt idx="6266">
                  <c:v>59694.7</c:v>
                </c:pt>
                <c:pt idx="6267">
                  <c:v>59696.3</c:v>
                </c:pt>
                <c:pt idx="6268">
                  <c:v>59698.5</c:v>
                </c:pt>
                <c:pt idx="6269">
                  <c:v>59700.7</c:v>
                </c:pt>
                <c:pt idx="6270">
                  <c:v>59703.4</c:v>
                </c:pt>
                <c:pt idx="6271">
                  <c:v>59705.599999999999</c:v>
                </c:pt>
                <c:pt idx="6272">
                  <c:v>59707.199999999997</c:v>
                </c:pt>
                <c:pt idx="6273">
                  <c:v>59709.4</c:v>
                </c:pt>
                <c:pt idx="6274">
                  <c:v>59711.1</c:v>
                </c:pt>
                <c:pt idx="6275">
                  <c:v>59713.8</c:v>
                </c:pt>
                <c:pt idx="6276">
                  <c:v>59716</c:v>
                </c:pt>
                <c:pt idx="6277">
                  <c:v>59718.2</c:v>
                </c:pt>
                <c:pt idx="6278">
                  <c:v>59719.9</c:v>
                </c:pt>
                <c:pt idx="6279">
                  <c:v>59722.1</c:v>
                </c:pt>
                <c:pt idx="6280">
                  <c:v>59724.800000000003</c:v>
                </c:pt>
                <c:pt idx="6281">
                  <c:v>59727</c:v>
                </c:pt>
                <c:pt idx="6282">
                  <c:v>59728.7</c:v>
                </c:pt>
                <c:pt idx="6283">
                  <c:v>59730.9</c:v>
                </c:pt>
                <c:pt idx="6284">
                  <c:v>59733.2</c:v>
                </c:pt>
                <c:pt idx="6285">
                  <c:v>59735.4</c:v>
                </c:pt>
                <c:pt idx="6286">
                  <c:v>59738.3</c:v>
                </c:pt>
                <c:pt idx="6287">
                  <c:v>59740</c:v>
                </c:pt>
                <c:pt idx="6288">
                  <c:v>59742.2</c:v>
                </c:pt>
                <c:pt idx="6289">
                  <c:v>59744</c:v>
                </c:pt>
                <c:pt idx="6290">
                  <c:v>59746.9</c:v>
                </c:pt>
                <c:pt idx="6291">
                  <c:v>59749.2</c:v>
                </c:pt>
                <c:pt idx="6292">
                  <c:v>59751.6</c:v>
                </c:pt>
                <c:pt idx="6293">
                  <c:v>59753.4</c:v>
                </c:pt>
                <c:pt idx="6294">
                  <c:v>59755.8</c:v>
                </c:pt>
                <c:pt idx="6295">
                  <c:v>59758.2</c:v>
                </c:pt>
                <c:pt idx="6296">
                  <c:v>59761.3</c:v>
                </c:pt>
                <c:pt idx="6297">
                  <c:v>59763.8</c:v>
                </c:pt>
                <c:pt idx="6298">
                  <c:v>59765.7</c:v>
                </c:pt>
                <c:pt idx="6299">
                  <c:v>59768.3</c:v>
                </c:pt>
                <c:pt idx="6300">
                  <c:v>59770.2</c:v>
                </c:pt>
                <c:pt idx="6301">
                  <c:v>59773.5</c:v>
                </c:pt>
                <c:pt idx="6302">
                  <c:v>59776.2</c:v>
                </c:pt>
                <c:pt idx="6303">
                  <c:v>59778.2</c:v>
                </c:pt>
                <c:pt idx="6304">
                  <c:v>59780.2</c:v>
                </c:pt>
                <c:pt idx="6305">
                  <c:v>59783</c:v>
                </c:pt>
                <c:pt idx="6306">
                  <c:v>59786.5</c:v>
                </c:pt>
                <c:pt idx="6307">
                  <c:v>59789.3</c:v>
                </c:pt>
                <c:pt idx="6308">
                  <c:v>59792.2</c:v>
                </c:pt>
                <c:pt idx="6309">
                  <c:v>59794.3</c:v>
                </c:pt>
                <c:pt idx="6310">
                  <c:v>59797.2</c:v>
                </c:pt>
                <c:pt idx="6311">
                  <c:v>59799.4</c:v>
                </c:pt>
                <c:pt idx="6312">
                  <c:v>59802.400000000001</c:v>
                </c:pt>
                <c:pt idx="6313">
                  <c:v>59805.3</c:v>
                </c:pt>
                <c:pt idx="6314">
                  <c:v>59808.3</c:v>
                </c:pt>
                <c:pt idx="6315">
                  <c:v>59810.6</c:v>
                </c:pt>
                <c:pt idx="6316">
                  <c:v>59813.5</c:v>
                </c:pt>
                <c:pt idx="6317">
                  <c:v>59817.3</c:v>
                </c:pt>
                <c:pt idx="6318">
                  <c:v>59820.3</c:v>
                </c:pt>
                <c:pt idx="6319">
                  <c:v>59822.5</c:v>
                </c:pt>
                <c:pt idx="6320">
                  <c:v>59825.5</c:v>
                </c:pt>
                <c:pt idx="6321">
                  <c:v>59827.7</c:v>
                </c:pt>
                <c:pt idx="6322">
                  <c:v>59831.4</c:v>
                </c:pt>
                <c:pt idx="6323">
                  <c:v>59834.400000000001</c:v>
                </c:pt>
                <c:pt idx="6324">
                  <c:v>59836.6</c:v>
                </c:pt>
                <c:pt idx="6325">
                  <c:v>59839.5</c:v>
                </c:pt>
                <c:pt idx="6326">
                  <c:v>59842.3</c:v>
                </c:pt>
                <c:pt idx="6327">
                  <c:v>59845.2</c:v>
                </c:pt>
                <c:pt idx="6328">
                  <c:v>59848.7</c:v>
                </c:pt>
                <c:pt idx="6329">
                  <c:v>59850.9</c:v>
                </c:pt>
                <c:pt idx="6330">
                  <c:v>59853.599999999999</c:v>
                </c:pt>
                <c:pt idx="6331">
                  <c:v>59855.7</c:v>
                </c:pt>
                <c:pt idx="6332">
                  <c:v>59858.400000000001</c:v>
                </c:pt>
                <c:pt idx="6333">
                  <c:v>59861.1</c:v>
                </c:pt>
                <c:pt idx="6334">
                  <c:v>59863.8</c:v>
                </c:pt>
                <c:pt idx="6335">
                  <c:v>59865.8</c:v>
                </c:pt>
                <c:pt idx="6336">
                  <c:v>59869.2</c:v>
                </c:pt>
                <c:pt idx="6337">
                  <c:v>59872.4</c:v>
                </c:pt>
                <c:pt idx="6338">
                  <c:v>59875.1</c:v>
                </c:pt>
                <c:pt idx="6339">
                  <c:v>59877.7</c:v>
                </c:pt>
                <c:pt idx="6340">
                  <c:v>59879.6</c:v>
                </c:pt>
                <c:pt idx="6341">
                  <c:v>59881.5</c:v>
                </c:pt>
                <c:pt idx="6342">
                  <c:v>59884.1</c:v>
                </c:pt>
                <c:pt idx="6343">
                  <c:v>59886.7</c:v>
                </c:pt>
                <c:pt idx="6344">
                  <c:v>59889.2</c:v>
                </c:pt>
                <c:pt idx="6345">
                  <c:v>59891.8</c:v>
                </c:pt>
                <c:pt idx="6346">
                  <c:v>59893.7</c:v>
                </c:pt>
                <c:pt idx="6347">
                  <c:v>59896.800000000003</c:v>
                </c:pt>
                <c:pt idx="6348">
                  <c:v>59899.4</c:v>
                </c:pt>
                <c:pt idx="6349">
                  <c:v>59901.9</c:v>
                </c:pt>
                <c:pt idx="6350">
                  <c:v>59904.5</c:v>
                </c:pt>
                <c:pt idx="6351">
                  <c:v>59906.400000000001</c:v>
                </c:pt>
                <c:pt idx="6352">
                  <c:v>59909.599999999999</c:v>
                </c:pt>
                <c:pt idx="6353">
                  <c:v>59912.800000000003</c:v>
                </c:pt>
                <c:pt idx="6354">
                  <c:v>59914.1</c:v>
                </c:pt>
                <c:pt idx="6355">
                  <c:v>59951.199999999997</c:v>
                </c:pt>
                <c:pt idx="6356">
                  <c:v>59958.5</c:v>
                </c:pt>
                <c:pt idx="6357">
                  <c:v>59960.5</c:v>
                </c:pt>
                <c:pt idx="6358">
                  <c:v>59963.9</c:v>
                </c:pt>
                <c:pt idx="6359">
                  <c:v>59966.6</c:v>
                </c:pt>
                <c:pt idx="6360">
                  <c:v>59969.2</c:v>
                </c:pt>
                <c:pt idx="6361">
                  <c:v>59972.5</c:v>
                </c:pt>
                <c:pt idx="6362">
                  <c:v>59975.8</c:v>
                </c:pt>
                <c:pt idx="6363">
                  <c:v>59979</c:v>
                </c:pt>
                <c:pt idx="6364">
                  <c:v>59981</c:v>
                </c:pt>
                <c:pt idx="6365">
                  <c:v>59984.2</c:v>
                </c:pt>
                <c:pt idx="6366">
                  <c:v>59986.8</c:v>
                </c:pt>
                <c:pt idx="6367">
                  <c:v>59989.3</c:v>
                </c:pt>
                <c:pt idx="6368">
                  <c:v>59991.7</c:v>
                </c:pt>
                <c:pt idx="6369">
                  <c:v>59994</c:v>
                </c:pt>
                <c:pt idx="6370">
                  <c:v>59996.3</c:v>
                </c:pt>
                <c:pt idx="6371">
                  <c:v>59998.5</c:v>
                </c:pt>
                <c:pt idx="6372">
                  <c:v>60001.3</c:v>
                </c:pt>
                <c:pt idx="6373">
                  <c:v>60003.4</c:v>
                </c:pt>
                <c:pt idx="6374">
                  <c:v>60005</c:v>
                </c:pt>
                <c:pt idx="6375">
                  <c:v>60007.5</c:v>
                </c:pt>
                <c:pt idx="6376">
                  <c:v>60009.4</c:v>
                </c:pt>
                <c:pt idx="6377">
                  <c:v>60010.9</c:v>
                </c:pt>
                <c:pt idx="6378">
                  <c:v>60012.800000000003</c:v>
                </c:pt>
                <c:pt idx="6379">
                  <c:v>60014.6</c:v>
                </c:pt>
                <c:pt idx="6380">
                  <c:v>60016</c:v>
                </c:pt>
                <c:pt idx="6381">
                  <c:v>60018.6</c:v>
                </c:pt>
                <c:pt idx="6382">
                  <c:v>60020.4</c:v>
                </c:pt>
                <c:pt idx="6383">
                  <c:v>60022.1</c:v>
                </c:pt>
                <c:pt idx="6384">
                  <c:v>60023.4</c:v>
                </c:pt>
                <c:pt idx="6385">
                  <c:v>60025</c:v>
                </c:pt>
                <c:pt idx="6386">
                  <c:v>60026.6</c:v>
                </c:pt>
                <c:pt idx="6387">
                  <c:v>60028.6</c:v>
                </c:pt>
                <c:pt idx="6388">
                  <c:v>60029.8</c:v>
                </c:pt>
                <c:pt idx="6389">
                  <c:v>60031</c:v>
                </c:pt>
                <c:pt idx="6390">
                  <c:v>60032.9</c:v>
                </c:pt>
                <c:pt idx="6391">
                  <c:v>60034.3</c:v>
                </c:pt>
                <c:pt idx="6392">
                  <c:v>60035.8</c:v>
                </c:pt>
                <c:pt idx="6393">
                  <c:v>60037.2</c:v>
                </c:pt>
                <c:pt idx="6394">
                  <c:v>60038.6</c:v>
                </c:pt>
                <c:pt idx="6395">
                  <c:v>60039.6</c:v>
                </c:pt>
                <c:pt idx="6396">
                  <c:v>60040.9</c:v>
                </c:pt>
                <c:pt idx="6397">
                  <c:v>60042.2</c:v>
                </c:pt>
                <c:pt idx="6398">
                  <c:v>60043.4</c:v>
                </c:pt>
                <c:pt idx="6399">
                  <c:v>60044.3</c:v>
                </c:pt>
                <c:pt idx="6400">
                  <c:v>60045.5</c:v>
                </c:pt>
                <c:pt idx="6401">
                  <c:v>60046.9</c:v>
                </c:pt>
                <c:pt idx="6402">
                  <c:v>60048</c:v>
                </c:pt>
                <c:pt idx="6403">
                  <c:v>60049</c:v>
                </c:pt>
                <c:pt idx="6404">
                  <c:v>60050.1</c:v>
                </c:pt>
                <c:pt idx="6405">
                  <c:v>60051.1</c:v>
                </c:pt>
                <c:pt idx="6406">
                  <c:v>60051.8</c:v>
                </c:pt>
                <c:pt idx="6407">
                  <c:v>60052.5</c:v>
                </c:pt>
                <c:pt idx="6408">
                  <c:v>60053.7</c:v>
                </c:pt>
                <c:pt idx="6409">
                  <c:v>60054.6</c:v>
                </c:pt>
                <c:pt idx="6410">
                  <c:v>60055.3</c:v>
                </c:pt>
                <c:pt idx="6411">
                  <c:v>60056.4</c:v>
                </c:pt>
                <c:pt idx="6412">
                  <c:v>60057.2</c:v>
                </c:pt>
                <c:pt idx="6413">
                  <c:v>60058.1</c:v>
                </c:pt>
                <c:pt idx="6414">
                  <c:v>60058.7</c:v>
                </c:pt>
                <c:pt idx="6415">
                  <c:v>60059.7</c:v>
                </c:pt>
                <c:pt idx="6416">
                  <c:v>60060.1</c:v>
                </c:pt>
                <c:pt idx="6417">
                  <c:v>60060.9</c:v>
                </c:pt>
                <c:pt idx="6418">
                  <c:v>60061.9</c:v>
                </c:pt>
                <c:pt idx="6419">
                  <c:v>60062.6</c:v>
                </c:pt>
                <c:pt idx="6420">
                  <c:v>60063.4</c:v>
                </c:pt>
                <c:pt idx="6421">
                  <c:v>60063.9</c:v>
                </c:pt>
                <c:pt idx="6422">
                  <c:v>60064.5</c:v>
                </c:pt>
                <c:pt idx="6423">
                  <c:v>60065.2</c:v>
                </c:pt>
                <c:pt idx="6424">
                  <c:v>60066</c:v>
                </c:pt>
                <c:pt idx="6425">
                  <c:v>60066.400000000001</c:v>
                </c:pt>
                <c:pt idx="6426">
                  <c:v>60067</c:v>
                </c:pt>
                <c:pt idx="6427">
                  <c:v>60067.5</c:v>
                </c:pt>
                <c:pt idx="6428">
                  <c:v>60068</c:v>
                </c:pt>
                <c:pt idx="6429">
                  <c:v>60068.4</c:v>
                </c:pt>
                <c:pt idx="6430">
                  <c:v>60068.9</c:v>
                </c:pt>
                <c:pt idx="6431">
                  <c:v>60069.2</c:v>
                </c:pt>
                <c:pt idx="6432">
                  <c:v>60069.5</c:v>
                </c:pt>
                <c:pt idx="6433">
                  <c:v>60069.8</c:v>
                </c:pt>
                <c:pt idx="6434">
                  <c:v>60070.2</c:v>
                </c:pt>
                <c:pt idx="6435">
                  <c:v>60070.400000000001</c:v>
                </c:pt>
                <c:pt idx="6436">
                  <c:v>60070.6</c:v>
                </c:pt>
                <c:pt idx="6437">
                  <c:v>60070.8</c:v>
                </c:pt>
                <c:pt idx="6438">
                  <c:v>60071</c:v>
                </c:pt>
                <c:pt idx="6439">
                  <c:v>60071.199999999997</c:v>
                </c:pt>
                <c:pt idx="6440">
                  <c:v>60071.3</c:v>
                </c:pt>
                <c:pt idx="6441">
                  <c:v>60071.4</c:v>
                </c:pt>
                <c:pt idx="6442">
                  <c:v>60071.6</c:v>
                </c:pt>
                <c:pt idx="6443">
                  <c:v>60071.7</c:v>
                </c:pt>
                <c:pt idx="6444">
                  <c:v>60071.8</c:v>
                </c:pt>
                <c:pt idx="6445">
                  <c:v>60071.9</c:v>
                </c:pt>
                <c:pt idx="6446">
                  <c:v>60072</c:v>
                </c:pt>
                <c:pt idx="6447">
                  <c:v>60072.2</c:v>
                </c:pt>
                <c:pt idx="6448">
                  <c:v>60072.2</c:v>
                </c:pt>
                <c:pt idx="6449">
                  <c:v>60072.3</c:v>
                </c:pt>
                <c:pt idx="6450">
                  <c:v>60072.4</c:v>
                </c:pt>
                <c:pt idx="6451">
                  <c:v>60072.5</c:v>
                </c:pt>
                <c:pt idx="6452">
                  <c:v>60072.6</c:v>
                </c:pt>
                <c:pt idx="6453">
                  <c:v>60072.7</c:v>
                </c:pt>
                <c:pt idx="6454">
                  <c:v>60072.800000000003</c:v>
                </c:pt>
                <c:pt idx="6455">
                  <c:v>60072.800000000003</c:v>
                </c:pt>
                <c:pt idx="6456">
                  <c:v>60072.9</c:v>
                </c:pt>
                <c:pt idx="6457">
                  <c:v>60073</c:v>
                </c:pt>
                <c:pt idx="6458">
                  <c:v>60073</c:v>
                </c:pt>
                <c:pt idx="6459">
                  <c:v>60073</c:v>
                </c:pt>
                <c:pt idx="6460">
                  <c:v>60073.1</c:v>
                </c:pt>
                <c:pt idx="6461">
                  <c:v>60073.1</c:v>
                </c:pt>
                <c:pt idx="6462">
                  <c:v>60073.2</c:v>
                </c:pt>
                <c:pt idx="6463">
                  <c:v>60073.2</c:v>
                </c:pt>
                <c:pt idx="6464">
                  <c:v>60073.2</c:v>
                </c:pt>
                <c:pt idx="6465">
                  <c:v>60073.2</c:v>
                </c:pt>
                <c:pt idx="6466">
                  <c:v>60073.2</c:v>
                </c:pt>
                <c:pt idx="6467">
                  <c:v>60073.2</c:v>
                </c:pt>
                <c:pt idx="6468">
                  <c:v>60073.2</c:v>
                </c:pt>
                <c:pt idx="6469">
                  <c:v>60073.1</c:v>
                </c:pt>
                <c:pt idx="6470">
                  <c:v>60073.1</c:v>
                </c:pt>
                <c:pt idx="6471">
                  <c:v>60073</c:v>
                </c:pt>
                <c:pt idx="6472">
                  <c:v>60073</c:v>
                </c:pt>
                <c:pt idx="6473">
                  <c:v>60072.9</c:v>
                </c:pt>
                <c:pt idx="6474">
                  <c:v>60072.800000000003</c:v>
                </c:pt>
                <c:pt idx="6475">
                  <c:v>60072.800000000003</c:v>
                </c:pt>
                <c:pt idx="6476">
                  <c:v>60072.7</c:v>
                </c:pt>
                <c:pt idx="6477">
                  <c:v>60072.6</c:v>
                </c:pt>
                <c:pt idx="6478">
                  <c:v>60072.5</c:v>
                </c:pt>
                <c:pt idx="6479">
                  <c:v>60072.4</c:v>
                </c:pt>
                <c:pt idx="6480">
                  <c:v>60072.3</c:v>
                </c:pt>
                <c:pt idx="6481">
                  <c:v>60072.2</c:v>
                </c:pt>
                <c:pt idx="6482">
                  <c:v>60072</c:v>
                </c:pt>
                <c:pt idx="6483">
                  <c:v>60072</c:v>
                </c:pt>
                <c:pt idx="6484">
                  <c:v>60071.9</c:v>
                </c:pt>
                <c:pt idx="6485">
                  <c:v>60071.7</c:v>
                </c:pt>
                <c:pt idx="6486">
                  <c:v>60071.6</c:v>
                </c:pt>
                <c:pt idx="6487">
                  <c:v>60071.6</c:v>
                </c:pt>
                <c:pt idx="6488">
                  <c:v>60071.7</c:v>
                </c:pt>
                <c:pt idx="6489">
                  <c:v>60071.7</c:v>
                </c:pt>
                <c:pt idx="6490">
                  <c:v>60074.9</c:v>
                </c:pt>
                <c:pt idx="6491">
                  <c:v>60075</c:v>
                </c:pt>
                <c:pt idx="6492">
                  <c:v>60075.4</c:v>
                </c:pt>
                <c:pt idx="6493">
                  <c:v>60076.4</c:v>
                </c:pt>
                <c:pt idx="6494">
                  <c:v>60076.9</c:v>
                </c:pt>
                <c:pt idx="6495">
                  <c:v>60078.400000000001</c:v>
                </c:pt>
                <c:pt idx="6496">
                  <c:v>60079.199999999997</c:v>
                </c:pt>
                <c:pt idx="6497">
                  <c:v>60080.2</c:v>
                </c:pt>
                <c:pt idx="6498">
                  <c:v>60081.5</c:v>
                </c:pt>
                <c:pt idx="6499">
                  <c:v>60082.8</c:v>
                </c:pt>
                <c:pt idx="6500">
                  <c:v>60084.1</c:v>
                </c:pt>
                <c:pt idx="6501">
                  <c:v>60085.1</c:v>
                </c:pt>
                <c:pt idx="6502">
                  <c:v>60085.7</c:v>
                </c:pt>
                <c:pt idx="6503">
                  <c:v>60087</c:v>
                </c:pt>
                <c:pt idx="6504">
                  <c:v>60088.4</c:v>
                </c:pt>
                <c:pt idx="6505">
                  <c:v>60089.5</c:v>
                </c:pt>
                <c:pt idx="6506">
                  <c:v>60090.6</c:v>
                </c:pt>
                <c:pt idx="6507">
                  <c:v>60091.4</c:v>
                </c:pt>
                <c:pt idx="6508">
                  <c:v>60092.5</c:v>
                </c:pt>
                <c:pt idx="6509">
                  <c:v>60093.9</c:v>
                </c:pt>
                <c:pt idx="6510">
                  <c:v>60095</c:v>
                </c:pt>
                <c:pt idx="6511">
                  <c:v>60096.1</c:v>
                </c:pt>
                <c:pt idx="6512">
                  <c:v>60096.9</c:v>
                </c:pt>
                <c:pt idx="6513">
                  <c:v>60098.3</c:v>
                </c:pt>
                <c:pt idx="6514">
                  <c:v>60099.4</c:v>
                </c:pt>
                <c:pt idx="6515">
                  <c:v>60100.6</c:v>
                </c:pt>
                <c:pt idx="6516">
                  <c:v>60101.7</c:v>
                </c:pt>
                <c:pt idx="6517">
                  <c:v>60102.6</c:v>
                </c:pt>
                <c:pt idx="6518">
                  <c:v>60103.8</c:v>
                </c:pt>
                <c:pt idx="6519">
                  <c:v>60105.3</c:v>
                </c:pt>
                <c:pt idx="6520">
                  <c:v>60106.8</c:v>
                </c:pt>
                <c:pt idx="6521">
                  <c:v>60107.7</c:v>
                </c:pt>
                <c:pt idx="6522">
                  <c:v>60109</c:v>
                </c:pt>
                <c:pt idx="6523">
                  <c:v>60109.9</c:v>
                </c:pt>
                <c:pt idx="6524">
                  <c:v>60111.1</c:v>
                </c:pt>
                <c:pt idx="6525">
                  <c:v>60112.4</c:v>
                </c:pt>
                <c:pt idx="6526">
                  <c:v>60113.7</c:v>
                </c:pt>
                <c:pt idx="6527">
                  <c:v>60114.6</c:v>
                </c:pt>
                <c:pt idx="6528">
                  <c:v>60115.8</c:v>
                </c:pt>
                <c:pt idx="6529">
                  <c:v>60117</c:v>
                </c:pt>
                <c:pt idx="6530">
                  <c:v>60118.5</c:v>
                </c:pt>
                <c:pt idx="6531">
                  <c:v>60119.7</c:v>
                </c:pt>
                <c:pt idx="6532">
                  <c:v>60120.6</c:v>
                </c:pt>
                <c:pt idx="6533">
                  <c:v>60122</c:v>
                </c:pt>
                <c:pt idx="6534">
                  <c:v>60122.6</c:v>
                </c:pt>
                <c:pt idx="6535">
                  <c:v>60123.9</c:v>
                </c:pt>
                <c:pt idx="6536">
                  <c:v>60124.9</c:v>
                </c:pt>
                <c:pt idx="6537">
                  <c:v>60125.9</c:v>
                </c:pt>
                <c:pt idx="6538">
                  <c:v>60126.7</c:v>
                </c:pt>
                <c:pt idx="6539">
                  <c:v>60127.6</c:v>
                </c:pt>
                <c:pt idx="6540">
                  <c:v>60128.5</c:v>
                </c:pt>
                <c:pt idx="6541">
                  <c:v>60129.599999999999</c:v>
                </c:pt>
                <c:pt idx="6542">
                  <c:v>60130.2</c:v>
                </c:pt>
                <c:pt idx="6543">
                  <c:v>60131</c:v>
                </c:pt>
                <c:pt idx="6544">
                  <c:v>60131.8</c:v>
                </c:pt>
                <c:pt idx="6545">
                  <c:v>60132.6</c:v>
                </c:pt>
                <c:pt idx="6546">
                  <c:v>60133.4</c:v>
                </c:pt>
                <c:pt idx="6547">
                  <c:v>60134.1</c:v>
                </c:pt>
                <c:pt idx="6548">
                  <c:v>60134.8</c:v>
                </c:pt>
                <c:pt idx="6549">
                  <c:v>60135.4</c:v>
                </c:pt>
                <c:pt idx="6550">
                  <c:v>60136.1</c:v>
                </c:pt>
                <c:pt idx="6551">
                  <c:v>60137</c:v>
                </c:pt>
                <c:pt idx="6552">
                  <c:v>60137.599999999999</c:v>
                </c:pt>
                <c:pt idx="6553">
                  <c:v>60138.3</c:v>
                </c:pt>
                <c:pt idx="6554">
                  <c:v>60138.8</c:v>
                </c:pt>
                <c:pt idx="6555">
                  <c:v>60139.5</c:v>
                </c:pt>
                <c:pt idx="6556">
                  <c:v>60140.2</c:v>
                </c:pt>
                <c:pt idx="6557">
                  <c:v>60140.800000000003</c:v>
                </c:pt>
                <c:pt idx="6558">
                  <c:v>60141.3</c:v>
                </c:pt>
                <c:pt idx="6559">
                  <c:v>60141.8</c:v>
                </c:pt>
                <c:pt idx="6560">
                  <c:v>60142.3</c:v>
                </c:pt>
                <c:pt idx="6561">
                  <c:v>60142.8</c:v>
                </c:pt>
                <c:pt idx="6562">
                  <c:v>60143.3</c:v>
                </c:pt>
                <c:pt idx="6563">
                  <c:v>60143.7</c:v>
                </c:pt>
                <c:pt idx="6564">
                  <c:v>60144.1</c:v>
                </c:pt>
                <c:pt idx="6565">
                  <c:v>60144.4</c:v>
                </c:pt>
                <c:pt idx="6566">
                  <c:v>60144.7</c:v>
                </c:pt>
                <c:pt idx="6567">
                  <c:v>60145</c:v>
                </c:pt>
                <c:pt idx="6568">
                  <c:v>60145.2</c:v>
                </c:pt>
                <c:pt idx="6569">
                  <c:v>60145.4</c:v>
                </c:pt>
                <c:pt idx="6570">
                  <c:v>60145.5</c:v>
                </c:pt>
                <c:pt idx="6571">
                  <c:v>60145.599999999999</c:v>
                </c:pt>
                <c:pt idx="6572">
                  <c:v>60145.7</c:v>
                </c:pt>
                <c:pt idx="6573">
                  <c:v>60145.7</c:v>
                </c:pt>
                <c:pt idx="6574">
                  <c:v>60145.7</c:v>
                </c:pt>
                <c:pt idx="6575">
                  <c:v>60145.7</c:v>
                </c:pt>
                <c:pt idx="6576">
                  <c:v>60145.599999999999</c:v>
                </c:pt>
                <c:pt idx="6577">
                  <c:v>60145.5</c:v>
                </c:pt>
                <c:pt idx="6578">
                  <c:v>60145.4</c:v>
                </c:pt>
                <c:pt idx="6579">
                  <c:v>60145.3</c:v>
                </c:pt>
                <c:pt idx="6580">
                  <c:v>60145.1</c:v>
                </c:pt>
                <c:pt idx="6581">
                  <c:v>60144.9</c:v>
                </c:pt>
                <c:pt idx="6582">
                  <c:v>60144.7</c:v>
                </c:pt>
                <c:pt idx="6583">
                  <c:v>60144.5</c:v>
                </c:pt>
                <c:pt idx="6584">
                  <c:v>60144.3</c:v>
                </c:pt>
                <c:pt idx="6585">
                  <c:v>60144.1</c:v>
                </c:pt>
                <c:pt idx="6586">
                  <c:v>60143.9</c:v>
                </c:pt>
                <c:pt idx="6587">
                  <c:v>60143.6</c:v>
                </c:pt>
                <c:pt idx="6588">
                  <c:v>60143.3</c:v>
                </c:pt>
                <c:pt idx="6589">
                  <c:v>60143</c:v>
                </c:pt>
                <c:pt idx="6590">
                  <c:v>60142.7</c:v>
                </c:pt>
                <c:pt idx="6591">
                  <c:v>60142.400000000001</c:v>
                </c:pt>
                <c:pt idx="6592">
                  <c:v>60142.1</c:v>
                </c:pt>
                <c:pt idx="6593">
                  <c:v>60141.7</c:v>
                </c:pt>
                <c:pt idx="6594">
                  <c:v>60141.4</c:v>
                </c:pt>
                <c:pt idx="6595">
                  <c:v>60141.3</c:v>
                </c:pt>
                <c:pt idx="6596">
                  <c:v>60140.9</c:v>
                </c:pt>
                <c:pt idx="6597">
                  <c:v>60140.6</c:v>
                </c:pt>
                <c:pt idx="6598">
                  <c:v>60140.2</c:v>
                </c:pt>
                <c:pt idx="6599">
                  <c:v>60139.9</c:v>
                </c:pt>
                <c:pt idx="6600">
                  <c:v>60139.5</c:v>
                </c:pt>
                <c:pt idx="6601">
                  <c:v>60139.199999999997</c:v>
                </c:pt>
                <c:pt idx="6602">
                  <c:v>60138.8</c:v>
                </c:pt>
                <c:pt idx="6603">
                  <c:v>60138.400000000001</c:v>
                </c:pt>
                <c:pt idx="6604">
                  <c:v>60138.1</c:v>
                </c:pt>
                <c:pt idx="6605">
                  <c:v>60137.8</c:v>
                </c:pt>
                <c:pt idx="6606">
                  <c:v>60137.4</c:v>
                </c:pt>
                <c:pt idx="6607">
                  <c:v>60137</c:v>
                </c:pt>
                <c:pt idx="6608">
                  <c:v>60136.5</c:v>
                </c:pt>
                <c:pt idx="6609">
                  <c:v>60136.1</c:v>
                </c:pt>
                <c:pt idx="6610">
                  <c:v>60135.6</c:v>
                </c:pt>
                <c:pt idx="6611">
                  <c:v>60135.3</c:v>
                </c:pt>
                <c:pt idx="6612">
                  <c:v>60134.7</c:v>
                </c:pt>
                <c:pt idx="6613">
                  <c:v>60134.2</c:v>
                </c:pt>
                <c:pt idx="6614">
                  <c:v>60133.7</c:v>
                </c:pt>
                <c:pt idx="6615">
                  <c:v>60133.4</c:v>
                </c:pt>
                <c:pt idx="6616">
                  <c:v>60133</c:v>
                </c:pt>
                <c:pt idx="6617">
                  <c:v>60132.6</c:v>
                </c:pt>
                <c:pt idx="6618">
                  <c:v>60131.9</c:v>
                </c:pt>
                <c:pt idx="6619">
                  <c:v>60131.4</c:v>
                </c:pt>
                <c:pt idx="6620">
                  <c:v>60130.8</c:v>
                </c:pt>
                <c:pt idx="6621">
                  <c:v>60130.400000000001</c:v>
                </c:pt>
                <c:pt idx="6622">
                  <c:v>60129.8</c:v>
                </c:pt>
                <c:pt idx="6623">
                  <c:v>60129.2</c:v>
                </c:pt>
                <c:pt idx="6624">
                  <c:v>60128.800000000003</c:v>
                </c:pt>
                <c:pt idx="6625">
                  <c:v>60128.4</c:v>
                </c:pt>
                <c:pt idx="6626">
                  <c:v>60128.1</c:v>
                </c:pt>
                <c:pt idx="6627">
                  <c:v>60128</c:v>
                </c:pt>
                <c:pt idx="6628">
                  <c:v>60125.5</c:v>
                </c:pt>
                <c:pt idx="6629">
                  <c:v>60125.4</c:v>
                </c:pt>
                <c:pt idx="6630">
                  <c:v>60125.2</c:v>
                </c:pt>
                <c:pt idx="6631">
                  <c:v>60125.1</c:v>
                </c:pt>
                <c:pt idx="6632">
                  <c:v>60125</c:v>
                </c:pt>
                <c:pt idx="6633">
                  <c:v>60124.9</c:v>
                </c:pt>
                <c:pt idx="6634">
                  <c:v>60124.9</c:v>
                </c:pt>
                <c:pt idx="6635">
                  <c:v>60124.800000000003</c:v>
                </c:pt>
                <c:pt idx="6636">
                  <c:v>60124.800000000003</c:v>
                </c:pt>
                <c:pt idx="6637">
                  <c:v>60124.800000000003</c:v>
                </c:pt>
                <c:pt idx="6638">
                  <c:v>60124.9</c:v>
                </c:pt>
                <c:pt idx="6639">
                  <c:v>60125.1</c:v>
                </c:pt>
                <c:pt idx="6640">
                  <c:v>60125.4</c:v>
                </c:pt>
                <c:pt idx="6641">
                  <c:v>60125.8</c:v>
                </c:pt>
                <c:pt idx="6642">
                  <c:v>60126.1</c:v>
                </c:pt>
                <c:pt idx="6643">
                  <c:v>60126.6</c:v>
                </c:pt>
                <c:pt idx="6644">
                  <c:v>60127.1</c:v>
                </c:pt>
                <c:pt idx="6645">
                  <c:v>60127.7</c:v>
                </c:pt>
                <c:pt idx="6646">
                  <c:v>60128.2</c:v>
                </c:pt>
                <c:pt idx="6647">
                  <c:v>60129</c:v>
                </c:pt>
                <c:pt idx="6648">
                  <c:v>60130.3</c:v>
                </c:pt>
                <c:pt idx="6649">
                  <c:v>60133.1</c:v>
                </c:pt>
                <c:pt idx="6650">
                  <c:v>60134.400000000001</c:v>
                </c:pt>
                <c:pt idx="6651">
                  <c:v>60135.4</c:v>
                </c:pt>
                <c:pt idx="6652">
                  <c:v>60269.9</c:v>
                </c:pt>
                <c:pt idx="6653">
                  <c:v>60271.3</c:v>
                </c:pt>
                <c:pt idx="6654">
                  <c:v>60275.4</c:v>
                </c:pt>
                <c:pt idx="6655">
                  <c:v>60277.4</c:v>
                </c:pt>
                <c:pt idx="6656">
                  <c:v>60280.9</c:v>
                </c:pt>
                <c:pt idx="6657">
                  <c:v>60285</c:v>
                </c:pt>
                <c:pt idx="6658">
                  <c:v>60287.7</c:v>
                </c:pt>
                <c:pt idx="6659">
                  <c:v>60290.5</c:v>
                </c:pt>
                <c:pt idx="6660">
                  <c:v>60292.5</c:v>
                </c:pt>
                <c:pt idx="6661">
                  <c:v>60294.6</c:v>
                </c:pt>
                <c:pt idx="6662">
                  <c:v>60297.3</c:v>
                </c:pt>
                <c:pt idx="6663">
                  <c:v>60300.1</c:v>
                </c:pt>
                <c:pt idx="6664">
                  <c:v>60302.9</c:v>
                </c:pt>
                <c:pt idx="6665">
                  <c:v>60305.7</c:v>
                </c:pt>
                <c:pt idx="6666">
                  <c:v>60307.8</c:v>
                </c:pt>
                <c:pt idx="6667">
                  <c:v>60310.7</c:v>
                </c:pt>
                <c:pt idx="6668">
                  <c:v>60312.800000000003</c:v>
                </c:pt>
                <c:pt idx="6669">
                  <c:v>60315.7</c:v>
                </c:pt>
                <c:pt idx="6670">
                  <c:v>60318.6</c:v>
                </c:pt>
                <c:pt idx="6671">
                  <c:v>60320.1</c:v>
                </c:pt>
                <c:pt idx="6672">
                  <c:v>60323</c:v>
                </c:pt>
                <c:pt idx="6673">
                  <c:v>60325.2</c:v>
                </c:pt>
                <c:pt idx="6674">
                  <c:v>60327.4</c:v>
                </c:pt>
                <c:pt idx="6675">
                  <c:v>60331.199999999997</c:v>
                </c:pt>
                <c:pt idx="6676">
                  <c:v>60334.2</c:v>
                </c:pt>
                <c:pt idx="6677">
                  <c:v>60336.4</c:v>
                </c:pt>
                <c:pt idx="6678">
                  <c:v>60338.7</c:v>
                </c:pt>
                <c:pt idx="6679">
                  <c:v>60341.8</c:v>
                </c:pt>
                <c:pt idx="6680">
                  <c:v>60344.1</c:v>
                </c:pt>
                <c:pt idx="6681">
                  <c:v>60346.400000000001</c:v>
                </c:pt>
                <c:pt idx="6682">
                  <c:v>60349.5</c:v>
                </c:pt>
                <c:pt idx="6683">
                  <c:v>60352.6</c:v>
                </c:pt>
                <c:pt idx="6684">
                  <c:v>60354.2</c:v>
                </c:pt>
                <c:pt idx="6685">
                  <c:v>60356.5</c:v>
                </c:pt>
                <c:pt idx="6686">
                  <c:v>60359.7</c:v>
                </c:pt>
                <c:pt idx="6687">
                  <c:v>60362.1</c:v>
                </c:pt>
                <c:pt idx="6688">
                  <c:v>60366</c:v>
                </c:pt>
                <c:pt idx="6689">
                  <c:v>60368.4</c:v>
                </c:pt>
                <c:pt idx="6690">
                  <c:v>60371.7</c:v>
                </c:pt>
                <c:pt idx="6691">
                  <c:v>60374.1</c:v>
                </c:pt>
                <c:pt idx="6692">
                  <c:v>60375.7</c:v>
                </c:pt>
                <c:pt idx="6693">
                  <c:v>60379</c:v>
                </c:pt>
                <c:pt idx="6694">
                  <c:v>60382.2</c:v>
                </c:pt>
                <c:pt idx="6695">
                  <c:v>60384.7</c:v>
                </c:pt>
                <c:pt idx="6696">
                  <c:v>60387.199999999997</c:v>
                </c:pt>
                <c:pt idx="6697">
                  <c:v>60390.5</c:v>
                </c:pt>
                <c:pt idx="6698">
                  <c:v>60393</c:v>
                </c:pt>
                <c:pt idx="6699">
                  <c:v>60395.5</c:v>
                </c:pt>
                <c:pt idx="6700">
                  <c:v>60398.8</c:v>
                </c:pt>
                <c:pt idx="6701">
                  <c:v>60402.2</c:v>
                </c:pt>
                <c:pt idx="6702">
                  <c:v>60405.599999999999</c:v>
                </c:pt>
                <c:pt idx="6703">
                  <c:v>60407.3</c:v>
                </c:pt>
                <c:pt idx="6704">
                  <c:v>60409.8</c:v>
                </c:pt>
                <c:pt idx="6705">
                  <c:v>60413.2</c:v>
                </c:pt>
                <c:pt idx="6706">
                  <c:v>60415.8</c:v>
                </c:pt>
                <c:pt idx="6707">
                  <c:v>60419.3</c:v>
                </c:pt>
                <c:pt idx="6708">
                  <c:v>60422.8</c:v>
                </c:pt>
                <c:pt idx="6709">
                  <c:v>60425.4</c:v>
                </c:pt>
                <c:pt idx="6710">
                  <c:v>60428</c:v>
                </c:pt>
                <c:pt idx="6711">
                  <c:v>60431.6</c:v>
                </c:pt>
                <c:pt idx="6712">
                  <c:v>60434.2</c:v>
                </c:pt>
                <c:pt idx="6713">
                  <c:v>60436.9</c:v>
                </c:pt>
                <c:pt idx="6714">
                  <c:v>60440.5</c:v>
                </c:pt>
                <c:pt idx="6715">
                  <c:v>60444.1</c:v>
                </c:pt>
                <c:pt idx="6716">
                  <c:v>60446</c:v>
                </c:pt>
                <c:pt idx="6717">
                  <c:v>60448.7</c:v>
                </c:pt>
                <c:pt idx="6718">
                  <c:v>60452.3</c:v>
                </c:pt>
                <c:pt idx="6719">
                  <c:v>60456</c:v>
                </c:pt>
                <c:pt idx="6720">
                  <c:v>60459.7</c:v>
                </c:pt>
                <c:pt idx="6721">
                  <c:v>60462.5</c:v>
                </c:pt>
                <c:pt idx="6722">
                  <c:v>60465.3</c:v>
                </c:pt>
                <c:pt idx="6723">
                  <c:v>60468</c:v>
                </c:pt>
                <c:pt idx="6724">
                  <c:v>60470.8</c:v>
                </c:pt>
                <c:pt idx="6725">
                  <c:v>60475.5</c:v>
                </c:pt>
                <c:pt idx="6726">
                  <c:v>60478.3</c:v>
                </c:pt>
                <c:pt idx="6727">
                  <c:v>60481.1</c:v>
                </c:pt>
                <c:pt idx="6728">
                  <c:v>60483.9</c:v>
                </c:pt>
                <c:pt idx="6729">
                  <c:v>60487.7</c:v>
                </c:pt>
                <c:pt idx="6730">
                  <c:v>60490.5</c:v>
                </c:pt>
                <c:pt idx="6731">
                  <c:v>60494.2</c:v>
                </c:pt>
                <c:pt idx="6732">
                  <c:v>60498</c:v>
                </c:pt>
                <c:pt idx="6733">
                  <c:v>60501.7</c:v>
                </c:pt>
                <c:pt idx="6734">
                  <c:v>60503.6</c:v>
                </c:pt>
                <c:pt idx="6735">
                  <c:v>60506.400000000001</c:v>
                </c:pt>
                <c:pt idx="6736">
                  <c:v>60510.1</c:v>
                </c:pt>
                <c:pt idx="6737">
                  <c:v>60513.9</c:v>
                </c:pt>
                <c:pt idx="6738">
                  <c:v>60517.599999999999</c:v>
                </c:pt>
                <c:pt idx="6739">
                  <c:v>60520.4</c:v>
                </c:pt>
                <c:pt idx="6740">
                  <c:v>60523.199999999997</c:v>
                </c:pt>
                <c:pt idx="6741">
                  <c:v>60526</c:v>
                </c:pt>
                <c:pt idx="6742">
                  <c:v>60529.7</c:v>
                </c:pt>
                <c:pt idx="6743">
                  <c:v>60533.4</c:v>
                </c:pt>
                <c:pt idx="6744">
                  <c:v>60537.1</c:v>
                </c:pt>
                <c:pt idx="6745">
                  <c:v>60540.9</c:v>
                </c:pt>
                <c:pt idx="6746">
                  <c:v>60542.7</c:v>
                </c:pt>
                <c:pt idx="6747">
                  <c:v>60545.5</c:v>
                </c:pt>
                <c:pt idx="6748">
                  <c:v>60549.2</c:v>
                </c:pt>
                <c:pt idx="6749">
                  <c:v>60553</c:v>
                </c:pt>
                <c:pt idx="6750">
                  <c:v>60555.7</c:v>
                </c:pt>
                <c:pt idx="6751">
                  <c:v>60559.5</c:v>
                </c:pt>
                <c:pt idx="6752">
                  <c:v>60562.3</c:v>
                </c:pt>
                <c:pt idx="6753">
                  <c:v>60565.1</c:v>
                </c:pt>
                <c:pt idx="6754">
                  <c:v>60568.800000000003</c:v>
                </c:pt>
                <c:pt idx="6755">
                  <c:v>60572.5</c:v>
                </c:pt>
                <c:pt idx="6756">
                  <c:v>60576.3</c:v>
                </c:pt>
                <c:pt idx="6757">
                  <c:v>60580</c:v>
                </c:pt>
                <c:pt idx="6758">
                  <c:v>60581.9</c:v>
                </c:pt>
                <c:pt idx="6759">
                  <c:v>60584.7</c:v>
                </c:pt>
                <c:pt idx="6760">
                  <c:v>60588.5</c:v>
                </c:pt>
                <c:pt idx="6761">
                  <c:v>60592.2</c:v>
                </c:pt>
                <c:pt idx="6762">
                  <c:v>60595.1</c:v>
                </c:pt>
                <c:pt idx="6763">
                  <c:v>60598.8</c:v>
                </c:pt>
                <c:pt idx="6764">
                  <c:v>60602.6</c:v>
                </c:pt>
                <c:pt idx="6765">
                  <c:v>60604.5</c:v>
                </c:pt>
                <c:pt idx="6766">
                  <c:v>60608.3</c:v>
                </c:pt>
                <c:pt idx="6767">
                  <c:v>60611.1</c:v>
                </c:pt>
                <c:pt idx="6768">
                  <c:v>60615.9</c:v>
                </c:pt>
                <c:pt idx="6769">
                  <c:v>60618.7</c:v>
                </c:pt>
                <c:pt idx="6770">
                  <c:v>60621.599999999999</c:v>
                </c:pt>
                <c:pt idx="6771">
                  <c:v>60624.4</c:v>
                </c:pt>
                <c:pt idx="6772">
                  <c:v>60627.3</c:v>
                </c:pt>
                <c:pt idx="6773">
                  <c:v>60631.199999999997</c:v>
                </c:pt>
                <c:pt idx="6774">
                  <c:v>60636</c:v>
                </c:pt>
                <c:pt idx="6775">
                  <c:v>60638.9</c:v>
                </c:pt>
                <c:pt idx="6776">
                  <c:v>60642.8</c:v>
                </c:pt>
                <c:pt idx="6777">
                  <c:v>60644.7</c:v>
                </c:pt>
                <c:pt idx="6778">
                  <c:v>60648.6</c:v>
                </c:pt>
                <c:pt idx="6779">
                  <c:v>60652.5</c:v>
                </c:pt>
                <c:pt idx="6780">
                  <c:v>60656.4</c:v>
                </c:pt>
                <c:pt idx="6781">
                  <c:v>60660.4</c:v>
                </c:pt>
                <c:pt idx="6782">
                  <c:v>60662.3</c:v>
                </c:pt>
                <c:pt idx="6783">
                  <c:v>60665.3</c:v>
                </c:pt>
                <c:pt idx="6784">
                  <c:v>60669.2</c:v>
                </c:pt>
                <c:pt idx="6785">
                  <c:v>60673.2</c:v>
                </c:pt>
                <c:pt idx="6786">
                  <c:v>60677.2</c:v>
                </c:pt>
                <c:pt idx="6787">
                  <c:v>60681.1</c:v>
                </c:pt>
                <c:pt idx="6788">
                  <c:v>60684.1</c:v>
                </c:pt>
                <c:pt idx="6789">
                  <c:v>60687.1</c:v>
                </c:pt>
                <c:pt idx="6790">
                  <c:v>60691.1</c:v>
                </c:pt>
                <c:pt idx="6791">
                  <c:v>60694</c:v>
                </c:pt>
                <c:pt idx="6792">
                  <c:v>60698</c:v>
                </c:pt>
                <c:pt idx="6793">
                  <c:v>60702</c:v>
                </c:pt>
                <c:pt idx="6794">
                  <c:v>60704.9</c:v>
                </c:pt>
                <c:pt idx="6795">
                  <c:v>60707.9</c:v>
                </c:pt>
                <c:pt idx="6796">
                  <c:v>60711.8</c:v>
                </c:pt>
                <c:pt idx="6797">
                  <c:v>60715.7</c:v>
                </c:pt>
                <c:pt idx="6798">
                  <c:v>60719.7</c:v>
                </c:pt>
                <c:pt idx="6799">
                  <c:v>60722.6</c:v>
                </c:pt>
                <c:pt idx="6800">
                  <c:v>60725.599999999999</c:v>
                </c:pt>
                <c:pt idx="6801">
                  <c:v>60729.5</c:v>
                </c:pt>
                <c:pt idx="6802">
                  <c:v>60733.4</c:v>
                </c:pt>
                <c:pt idx="6803">
                  <c:v>60737.3</c:v>
                </c:pt>
                <c:pt idx="6804">
                  <c:v>60742.2</c:v>
                </c:pt>
                <c:pt idx="6805">
                  <c:v>60927.1</c:v>
                </c:pt>
                <c:pt idx="6806">
                  <c:v>60927.8</c:v>
                </c:pt>
                <c:pt idx="6807">
                  <c:v>60930.8</c:v>
                </c:pt>
                <c:pt idx="6808">
                  <c:v>60934.6</c:v>
                </c:pt>
                <c:pt idx="6809">
                  <c:v>60936.800000000003</c:v>
                </c:pt>
                <c:pt idx="6810">
                  <c:v>60941.3</c:v>
                </c:pt>
                <c:pt idx="6811">
                  <c:v>60943.5</c:v>
                </c:pt>
                <c:pt idx="6812">
                  <c:v>60947.3</c:v>
                </c:pt>
                <c:pt idx="6813">
                  <c:v>60949.5</c:v>
                </c:pt>
                <c:pt idx="6814">
                  <c:v>60951.8</c:v>
                </c:pt>
                <c:pt idx="6815">
                  <c:v>60955.5</c:v>
                </c:pt>
                <c:pt idx="6816">
                  <c:v>60957.8</c:v>
                </c:pt>
                <c:pt idx="6817">
                  <c:v>60960.800000000003</c:v>
                </c:pt>
                <c:pt idx="6818">
                  <c:v>60963.8</c:v>
                </c:pt>
                <c:pt idx="6819">
                  <c:v>60966.9</c:v>
                </c:pt>
                <c:pt idx="6820">
                  <c:v>60969.9</c:v>
                </c:pt>
                <c:pt idx="6821">
                  <c:v>60974.6</c:v>
                </c:pt>
                <c:pt idx="6822">
                  <c:v>60976.9</c:v>
                </c:pt>
                <c:pt idx="6823">
                  <c:v>60979.199999999997</c:v>
                </c:pt>
                <c:pt idx="6824">
                  <c:v>60982.400000000001</c:v>
                </c:pt>
                <c:pt idx="6825">
                  <c:v>60985.5</c:v>
                </c:pt>
                <c:pt idx="6826">
                  <c:v>60988.7</c:v>
                </c:pt>
                <c:pt idx="6827">
                  <c:v>60991.9</c:v>
                </c:pt>
                <c:pt idx="6828">
                  <c:v>60994.3</c:v>
                </c:pt>
                <c:pt idx="6829">
                  <c:v>60997.599999999999</c:v>
                </c:pt>
                <c:pt idx="6830">
                  <c:v>61000.9</c:v>
                </c:pt>
                <c:pt idx="6831">
                  <c:v>61004.2</c:v>
                </c:pt>
                <c:pt idx="6832">
                  <c:v>61007.5</c:v>
                </c:pt>
                <c:pt idx="6833">
                  <c:v>61010.8</c:v>
                </c:pt>
                <c:pt idx="6834">
                  <c:v>61013.3</c:v>
                </c:pt>
                <c:pt idx="6835">
                  <c:v>61015.9</c:v>
                </c:pt>
                <c:pt idx="6836">
                  <c:v>61019.3</c:v>
                </c:pt>
                <c:pt idx="6837">
                  <c:v>61022.8</c:v>
                </c:pt>
                <c:pt idx="6838">
                  <c:v>61026.3</c:v>
                </c:pt>
                <c:pt idx="6839">
                  <c:v>61029</c:v>
                </c:pt>
                <c:pt idx="6840">
                  <c:v>61033.5</c:v>
                </c:pt>
                <c:pt idx="6841">
                  <c:v>61036.2</c:v>
                </c:pt>
                <c:pt idx="6842">
                  <c:v>61038</c:v>
                </c:pt>
                <c:pt idx="6843">
                  <c:v>61041.7</c:v>
                </c:pt>
                <c:pt idx="6844">
                  <c:v>61045.5</c:v>
                </c:pt>
                <c:pt idx="6845">
                  <c:v>61049.3</c:v>
                </c:pt>
                <c:pt idx="6846">
                  <c:v>61052.1</c:v>
                </c:pt>
                <c:pt idx="6847">
                  <c:v>61055</c:v>
                </c:pt>
                <c:pt idx="6848">
                  <c:v>61057.9</c:v>
                </c:pt>
                <c:pt idx="6849">
                  <c:v>61061.9</c:v>
                </c:pt>
                <c:pt idx="6850">
                  <c:v>61064.9</c:v>
                </c:pt>
                <c:pt idx="6851">
                  <c:v>61068.9</c:v>
                </c:pt>
                <c:pt idx="6852">
                  <c:v>61071.9</c:v>
                </c:pt>
                <c:pt idx="6853">
                  <c:v>61075</c:v>
                </c:pt>
                <c:pt idx="6854">
                  <c:v>61078</c:v>
                </c:pt>
                <c:pt idx="6855">
                  <c:v>61082.1</c:v>
                </c:pt>
                <c:pt idx="6856">
                  <c:v>61086.3</c:v>
                </c:pt>
                <c:pt idx="6857">
                  <c:v>61090.400000000001</c:v>
                </c:pt>
                <c:pt idx="6858">
                  <c:v>61093.5</c:v>
                </c:pt>
                <c:pt idx="6859">
                  <c:v>61096.7</c:v>
                </c:pt>
                <c:pt idx="6860">
                  <c:v>61099.8</c:v>
                </c:pt>
                <c:pt idx="6861">
                  <c:v>61104</c:v>
                </c:pt>
                <c:pt idx="6862">
                  <c:v>61108.1</c:v>
                </c:pt>
                <c:pt idx="6863">
                  <c:v>61112.3</c:v>
                </c:pt>
                <c:pt idx="6864">
                  <c:v>61115.4</c:v>
                </c:pt>
                <c:pt idx="6865">
                  <c:v>61118.5</c:v>
                </c:pt>
                <c:pt idx="6866">
                  <c:v>61121.599999999999</c:v>
                </c:pt>
                <c:pt idx="6867">
                  <c:v>61124.7</c:v>
                </c:pt>
                <c:pt idx="6868">
                  <c:v>61128.9</c:v>
                </c:pt>
                <c:pt idx="6869">
                  <c:v>61131.9</c:v>
                </c:pt>
                <c:pt idx="6870">
                  <c:v>61136</c:v>
                </c:pt>
                <c:pt idx="6871">
                  <c:v>61140.1</c:v>
                </c:pt>
                <c:pt idx="6872">
                  <c:v>61143.1</c:v>
                </c:pt>
                <c:pt idx="6873">
                  <c:v>61146.1</c:v>
                </c:pt>
                <c:pt idx="6874">
                  <c:v>61150.1</c:v>
                </c:pt>
                <c:pt idx="6875">
                  <c:v>61154.1</c:v>
                </c:pt>
                <c:pt idx="6876">
                  <c:v>61157.1</c:v>
                </c:pt>
                <c:pt idx="6877">
                  <c:v>61160.1</c:v>
                </c:pt>
                <c:pt idx="6878">
                  <c:v>61164</c:v>
                </c:pt>
                <c:pt idx="6879">
                  <c:v>61167</c:v>
                </c:pt>
                <c:pt idx="6880">
                  <c:v>61170.9</c:v>
                </c:pt>
                <c:pt idx="6881">
                  <c:v>61173.8</c:v>
                </c:pt>
                <c:pt idx="6882">
                  <c:v>61177.7</c:v>
                </c:pt>
                <c:pt idx="6883">
                  <c:v>61180.7</c:v>
                </c:pt>
                <c:pt idx="6884">
                  <c:v>61184.6</c:v>
                </c:pt>
                <c:pt idx="6885">
                  <c:v>61187.5</c:v>
                </c:pt>
                <c:pt idx="6886">
                  <c:v>61191.4</c:v>
                </c:pt>
                <c:pt idx="6887">
                  <c:v>61194.3</c:v>
                </c:pt>
                <c:pt idx="6888">
                  <c:v>61198.2</c:v>
                </c:pt>
                <c:pt idx="6889">
                  <c:v>61201.1</c:v>
                </c:pt>
                <c:pt idx="6890">
                  <c:v>61204</c:v>
                </c:pt>
                <c:pt idx="6891">
                  <c:v>61207.8</c:v>
                </c:pt>
                <c:pt idx="6892">
                  <c:v>61209.7</c:v>
                </c:pt>
                <c:pt idx="6893">
                  <c:v>61213.599999999999</c:v>
                </c:pt>
                <c:pt idx="6894">
                  <c:v>61217.4</c:v>
                </c:pt>
                <c:pt idx="6895">
                  <c:v>61221.2</c:v>
                </c:pt>
                <c:pt idx="6896">
                  <c:v>61224.1</c:v>
                </c:pt>
                <c:pt idx="6897">
                  <c:v>61227.9</c:v>
                </c:pt>
                <c:pt idx="6898">
                  <c:v>61230.7</c:v>
                </c:pt>
                <c:pt idx="6899">
                  <c:v>61234.5</c:v>
                </c:pt>
                <c:pt idx="6900">
                  <c:v>61237.4</c:v>
                </c:pt>
                <c:pt idx="6901">
                  <c:v>61241.1</c:v>
                </c:pt>
                <c:pt idx="6902">
                  <c:v>61243.9</c:v>
                </c:pt>
                <c:pt idx="6903">
                  <c:v>61246.7</c:v>
                </c:pt>
                <c:pt idx="6904">
                  <c:v>61250.400000000001</c:v>
                </c:pt>
                <c:pt idx="6905">
                  <c:v>61254.2</c:v>
                </c:pt>
                <c:pt idx="6906">
                  <c:v>61257.8</c:v>
                </c:pt>
                <c:pt idx="6907">
                  <c:v>61260.6</c:v>
                </c:pt>
                <c:pt idx="6908">
                  <c:v>61263.4</c:v>
                </c:pt>
                <c:pt idx="6909">
                  <c:v>61267</c:v>
                </c:pt>
                <c:pt idx="6910">
                  <c:v>61269.7</c:v>
                </c:pt>
                <c:pt idx="6911">
                  <c:v>61273.3</c:v>
                </c:pt>
                <c:pt idx="6912">
                  <c:v>61276</c:v>
                </c:pt>
                <c:pt idx="6913">
                  <c:v>61279.5</c:v>
                </c:pt>
                <c:pt idx="6914">
                  <c:v>61282.2</c:v>
                </c:pt>
                <c:pt idx="6915">
                  <c:v>61284.800000000003</c:v>
                </c:pt>
                <c:pt idx="6916">
                  <c:v>61288.4</c:v>
                </c:pt>
                <c:pt idx="6917">
                  <c:v>61291.8</c:v>
                </c:pt>
                <c:pt idx="6918">
                  <c:v>61295.3</c:v>
                </c:pt>
                <c:pt idx="6919">
                  <c:v>61298.8</c:v>
                </c:pt>
                <c:pt idx="6920">
                  <c:v>61300.5</c:v>
                </c:pt>
                <c:pt idx="6921">
                  <c:v>61303.1</c:v>
                </c:pt>
                <c:pt idx="6922">
                  <c:v>61306.5</c:v>
                </c:pt>
                <c:pt idx="6923">
                  <c:v>61310</c:v>
                </c:pt>
                <c:pt idx="6924">
                  <c:v>61313.4</c:v>
                </c:pt>
                <c:pt idx="6925">
                  <c:v>61315.9</c:v>
                </c:pt>
                <c:pt idx="6926">
                  <c:v>61318.5</c:v>
                </c:pt>
                <c:pt idx="6927">
                  <c:v>61321.1</c:v>
                </c:pt>
                <c:pt idx="6928">
                  <c:v>61324.5</c:v>
                </c:pt>
                <c:pt idx="6929">
                  <c:v>61328</c:v>
                </c:pt>
                <c:pt idx="6930">
                  <c:v>61331.4</c:v>
                </c:pt>
                <c:pt idx="6931">
                  <c:v>61334.9</c:v>
                </c:pt>
                <c:pt idx="6932">
                  <c:v>61337.5</c:v>
                </c:pt>
                <c:pt idx="6933">
                  <c:v>61339.3</c:v>
                </c:pt>
                <c:pt idx="6934">
                  <c:v>61342.8</c:v>
                </c:pt>
                <c:pt idx="6935">
                  <c:v>61346.3</c:v>
                </c:pt>
                <c:pt idx="6936">
                  <c:v>61349.9</c:v>
                </c:pt>
                <c:pt idx="6937">
                  <c:v>61353.5</c:v>
                </c:pt>
                <c:pt idx="6938">
                  <c:v>61356.2</c:v>
                </c:pt>
                <c:pt idx="6939">
                  <c:v>61358.9</c:v>
                </c:pt>
                <c:pt idx="6940">
                  <c:v>61362.6</c:v>
                </c:pt>
                <c:pt idx="6941">
                  <c:v>61365.4</c:v>
                </c:pt>
                <c:pt idx="6942">
                  <c:v>61369.2</c:v>
                </c:pt>
                <c:pt idx="6943">
                  <c:v>61373</c:v>
                </c:pt>
                <c:pt idx="6944">
                  <c:v>61375.9</c:v>
                </c:pt>
                <c:pt idx="6945">
                  <c:v>61379.8</c:v>
                </c:pt>
                <c:pt idx="6946">
                  <c:v>61381.8</c:v>
                </c:pt>
                <c:pt idx="6947">
                  <c:v>61385.7</c:v>
                </c:pt>
                <c:pt idx="6948">
                  <c:v>61390.7</c:v>
                </c:pt>
                <c:pt idx="6949">
                  <c:v>61393.8</c:v>
                </c:pt>
                <c:pt idx="6950">
                  <c:v>61396.800000000003</c:v>
                </c:pt>
                <c:pt idx="6951">
                  <c:v>61400.9</c:v>
                </c:pt>
                <c:pt idx="6952">
                  <c:v>61404.1</c:v>
                </c:pt>
                <c:pt idx="6953">
                  <c:v>61409.3</c:v>
                </c:pt>
                <c:pt idx="6954">
                  <c:v>61413.5</c:v>
                </c:pt>
                <c:pt idx="6955">
                  <c:v>61415.6</c:v>
                </c:pt>
                <c:pt idx="6956">
                  <c:v>61419.8</c:v>
                </c:pt>
                <c:pt idx="6957">
                  <c:v>61422.9</c:v>
                </c:pt>
                <c:pt idx="6958">
                  <c:v>61427.199999999997</c:v>
                </c:pt>
                <c:pt idx="6959">
                  <c:v>61431.4</c:v>
                </c:pt>
                <c:pt idx="6960">
                  <c:v>61435.6</c:v>
                </c:pt>
                <c:pt idx="6961">
                  <c:v>61438.7</c:v>
                </c:pt>
                <c:pt idx="6962">
                  <c:v>61442.9</c:v>
                </c:pt>
                <c:pt idx="6963">
                  <c:v>61444.9</c:v>
                </c:pt>
                <c:pt idx="6964">
                  <c:v>61449</c:v>
                </c:pt>
                <c:pt idx="6965">
                  <c:v>61454.1</c:v>
                </c:pt>
                <c:pt idx="6966">
                  <c:v>61457.1</c:v>
                </c:pt>
                <c:pt idx="6967">
                  <c:v>61461.1</c:v>
                </c:pt>
                <c:pt idx="6968">
                  <c:v>61464.1</c:v>
                </c:pt>
                <c:pt idx="6969">
                  <c:v>61468.1</c:v>
                </c:pt>
                <c:pt idx="6970">
                  <c:v>61472.1</c:v>
                </c:pt>
                <c:pt idx="6971">
                  <c:v>61476</c:v>
                </c:pt>
                <c:pt idx="6972">
                  <c:v>61480</c:v>
                </c:pt>
                <c:pt idx="6973">
                  <c:v>61483</c:v>
                </c:pt>
                <c:pt idx="6974">
                  <c:v>61487</c:v>
                </c:pt>
                <c:pt idx="6975">
                  <c:v>61490.9</c:v>
                </c:pt>
                <c:pt idx="6976">
                  <c:v>61630.1</c:v>
                </c:pt>
                <c:pt idx="6977">
                  <c:v>61643.4</c:v>
                </c:pt>
                <c:pt idx="6978">
                  <c:v>61645.4</c:v>
                </c:pt>
                <c:pt idx="6979">
                  <c:v>61648.1</c:v>
                </c:pt>
                <c:pt idx="6980">
                  <c:v>61650.8</c:v>
                </c:pt>
                <c:pt idx="6981">
                  <c:v>61654.1</c:v>
                </c:pt>
                <c:pt idx="6982">
                  <c:v>61656.1</c:v>
                </c:pt>
                <c:pt idx="6983">
                  <c:v>61658.1</c:v>
                </c:pt>
                <c:pt idx="6984">
                  <c:v>61661.4</c:v>
                </c:pt>
                <c:pt idx="6985">
                  <c:v>61663.5</c:v>
                </c:pt>
                <c:pt idx="6986">
                  <c:v>61667.5</c:v>
                </c:pt>
                <c:pt idx="6987">
                  <c:v>61670.2</c:v>
                </c:pt>
                <c:pt idx="6988">
                  <c:v>61672.2</c:v>
                </c:pt>
                <c:pt idx="6989">
                  <c:v>61675</c:v>
                </c:pt>
                <c:pt idx="6990">
                  <c:v>61677.7</c:v>
                </c:pt>
                <c:pt idx="6991">
                  <c:v>61679</c:v>
                </c:pt>
                <c:pt idx="6992">
                  <c:v>61681.8</c:v>
                </c:pt>
                <c:pt idx="6993">
                  <c:v>61683.199999999997</c:v>
                </c:pt>
                <c:pt idx="6994">
                  <c:v>61685.9</c:v>
                </c:pt>
                <c:pt idx="6995">
                  <c:v>61688.6</c:v>
                </c:pt>
                <c:pt idx="6996">
                  <c:v>61690</c:v>
                </c:pt>
                <c:pt idx="6997">
                  <c:v>61692.800000000003</c:v>
                </c:pt>
                <c:pt idx="6998">
                  <c:v>61695.5</c:v>
                </c:pt>
                <c:pt idx="6999">
                  <c:v>61696.9</c:v>
                </c:pt>
                <c:pt idx="7000">
                  <c:v>61699.7</c:v>
                </c:pt>
                <c:pt idx="7001">
                  <c:v>61702.5</c:v>
                </c:pt>
                <c:pt idx="7002">
                  <c:v>61703.9</c:v>
                </c:pt>
                <c:pt idx="7003">
                  <c:v>61706.7</c:v>
                </c:pt>
                <c:pt idx="7004">
                  <c:v>61708.1</c:v>
                </c:pt>
                <c:pt idx="7005">
                  <c:v>61710.9</c:v>
                </c:pt>
                <c:pt idx="7006">
                  <c:v>61713.7</c:v>
                </c:pt>
                <c:pt idx="7007">
                  <c:v>61715.1</c:v>
                </c:pt>
                <c:pt idx="7008">
                  <c:v>61717.9</c:v>
                </c:pt>
                <c:pt idx="7009">
                  <c:v>61720.7</c:v>
                </c:pt>
                <c:pt idx="7010">
                  <c:v>61723.6</c:v>
                </c:pt>
                <c:pt idx="7011">
                  <c:v>61725</c:v>
                </c:pt>
                <c:pt idx="7012">
                  <c:v>61727.8</c:v>
                </c:pt>
                <c:pt idx="7013">
                  <c:v>61729.3</c:v>
                </c:pt>
                <c:pt idx="7014">
                  <c:v>61732.2</c:v>
                </c:pt>
                <c:pt idx="7015">
                  <c:v>61735.1</c:v>
                </c:pt>
                <c:pt idx="7016">
                  <c:v>61736.6</c:v>
                </c:pt>
                <c:pt idx="7017">
                  <c:v>61739.5</c:v>
                </c:pt>
                <c:pt idx="7018">
                  <c:v>61742.5</c:v>
                </c:pt>
                <c:pt idx="7019">
                  <c:v>61744</c:v>
                </c:pt>
                <c:pt idx="7020">
                  <c:v>61747.1</c:v>
                </c:pt>
                <c:pt idx="7021">
                  <c:v>61750.2</c:v>
                </c:pt>
                <c:pt idx="7022">
                  <c:v>61751.8</c:v>
                </c:pt>
                <c:pt idx="7023">
                  <c:v>61754.9</c:v>
                </c:pt>
                <c:pt idx="7024">
                  <c:v>61758.1</c:v>
                </c:pt>
                <c:pt idx="7025">
                  <c:v>61759.8</c:v>
                </c:pt>
                <c:pt idx="7026">
                  <c:v>61763</c:v>
                </c:pt>
                <c:pt idx="7027">
                  <c:v>61766.2</c:v>
                </c:pt>
                <c:pt idx="7028">
                  <c:v>61767.9</c:v>
                </c:pt>
                <c:pt idx="7029">
                  <c:v>61771.199999999997</c:v>
                </c:pt>
                <c:pt idx="7030">
                  <c:v>61774.5</c:v>
                </c:pt>
                <c:pt idx="7031">
                  <c:v>61776.1</c:v>
                </c:pt>
                <c:pt idx="7032">
                  <c:v>61779.4</c:v>
                </c:pt>
                <c:pt idx="7033">
                  <c:v>61782.7</c:v>
                </c:pt>
                <c:pt idx="7034">
                  <c:v>61785.9</c:v>
                </c:pt>
                <c:pt idx="7035">
                  <c:v>61787.5</c:v>
                </c:pt>
                <c:pt idx="7036">
                  <c:v>61790.7</c:v>
                </c:pt>
                <c:pt idx="7037">
                  <c:v>61793.8</c:v>
                </c:pt>
                <c:pt idx="7038">
                  <c:v>61795.4</c:v>
                </c:pt>
                <c:pt idx="7039">
                  <c:v>61798.400000000001</c:v>
                </c:pt>
                <c:pt idx="7040">
                  <c:v>61801.4</c:v>
                </c:pt>
                <c:pt idx="7041">
                  <c:v>61802.9</c:v>
                </c:pt>
                <c:pt idx="7042">
                  <c:v>61805.8</c:v>
                </c:pt>
                <c:pt idx="7043">
                  <c:v>61808.5</c:v>
                </c:pt>
                <c:pt idx="7044">
                  <c:v>61809.9</c:v>
                </c:pt>
                <c:pt idx="7045">
                  <c:v>61812.5</c:v>
                </c:pt>
                <c:pt idx="7046">
                  <c:v>61815.1</c:v>
                </c:pt>
                <c:pt idx="7047">
                  <c:v>61816.3</c:v>
                </c:pt>
                <c:pt idx="7048">
                  <c:v>61818.7</c:v>
                </c:pt>
                <c:pt idx="7049">
                  <c:v>61820.9</c:v>
                </c:pt>
                <c:pt idx="7050">
                  <c:v>61822</c:v>
                </c:pt>
                <c:pt idx="7051">
                  <c:v>61824.2</c:v>
                </c:pt>
                <c:pt idx="7052">
                  <c:v>61826.2</c:v>
                </c:pt>
                <c:pt idx="7053">
                  <c:v>61827.1</c:v>
                </c:pt>
                <c:pt idx="7054">
                  <c:v>61829</c:v>
                </c:pt>
                <c:pt idx="7055">
                  <c:v>61830.8</c:v>
                </c:pt>
                <c:pt idx="7056">
                  <c:v>61831.7</c:v>
                </c:pt>
                <c:pt idx="7057">
                  <c:v>61833.4</c:v>
                </c:pt>
                <c:pt idx="7058">
                  <c:v>61835</c:v>
                </c:pt>
                <c:pt idx="7059">
                  <c:v>61835.8</c:v>
                </c:pt>
                <c:pt idx="7060">
                  <c:v>61837.4</c:v>
                </c:pt>
                <c:pt idx="7061">
                  <c:v>61838.1</c:v>
                </c:pt>
                <c:pt idx="7062">
                  <c:v>61839.6</c:v>
                </c:pt>
                <c:pt idx="7063">
                  <c:v>61841</c:v>
                </c:pt>
                <c:pt idx="7064">
                  <c:v>61841.7</c:v>
                </c:pt>
                <c:pt idx="7065">
                  <c:v>61843.1</c:v>
                </c:pt>
                <c:pt idx="7066">
                  <c:v>61844.5</c:v>
                </c:pt>
                <c:pt idx="7067">
                  <c:v>61845.1</c:v>
                </c:pt>
                <c:pt idx="7068">
                  <c:v>61846.400000000001</c:v>
                </c:pt>
                <c:pt idx="7069">
                  <c:v>61847.7</c:v>
                </c:pt>
                <c:pt idx="7070">
                  <c:v>61849</c:v>
                </c:pt>
                <c:pt idx="7071">
                  <c:v>61849.599999999999</c:v>
                </c:pt>
                <c:pt idx="7072">
                  <c:v>61850.8</c:v>
                </c:pt>
                <c:pt idx="7073">
                  <c:v>61851.4</c:v>
                </c:pt>
                <c:pt idx="7074">
                  <c:v>61852.7</c:v>
                </c:pt>
                <c:pt idx="7075">
                  <c:v>61853.9</c:v>
                </c:pt>
                <c:pt idx="7076">
                  <c:v>61854.5</c:v>
                </c:pt>
                <c:pt idx="7077">
                  <c:v>61855.7</c:v>
                </c:pt>
                <c:pt idx="7078">
                  <c:v>61856.9</c:v>
                </c:pt>
                <c:pt idx="7079">
                  <c:v>61857.5</c:v>
                </c:pt>
                <c:pt idx="7080">
                  <c:v>61858.7</c:v>
                </c:pt>
                <c:pt idx="7081">
                  <c:v>61859.9</c:v>
                </c:pt>
                <c:pt idx="7082">
                  <c:v>61860.5</c:v>
                </c:pt>
                <c:pt idx="7083">
                  <c:v>61861.7</c:v>
                </c:pt>
                <c:pt idx="7084">
                  <c:v>61862.9</c:v>
                </c:pt>
                <c:pt idx="7085">
                  <c:v>61863.5</c:v>
                </c:pt>
                <c:pt idx="7086">
                  <c:v>61864.800000000003</c:v>
                </c:pt>
                <c:pt idx="7087">
                  <c:v>61866.1</c:v>
                </c:pt>
                <c:pt idx="7088">
                  <c:v>61866.8</c:v>
                </c:pt>
                <c:pt idx="7089">
                  <c:v>61868.3</c:v>
                </c:pt>
                <c:pt idx="7090">
                  <c:v>61869.8</c:v>
                </c:pt>
                <c:pt idx="7091">
                  <c:v>61870.5</c:v>
                </c:pt>
                <c:pt idx="7092">
                  <c:v>61882.5</c:v>
                </c:pt>
                <c:pt idx="7093">
                  <c:v>61883.3</c:v>
                </c:pt>
                <c:pt idx="7094">
                  <c:v>61884.9</c:v>
                </c:pt>
                <c:pt idx="7095">
                  <c:v>61886.400000000001</c:v>
                </c:pt>
                <c:pt idx="7096">
                  <c:v>61887.199999999997</c:v>
                </c:pt>
                <c:pt idx="7097">
                  <c:v>61888.7</c:v>
                </c:pt>
                <c:pt idx="7098">
                  <c:v>61890</c:v>
                </c:pt>
                <c:pt idx="7099">
                  <c:v>61890.7</c:v>
                </c:pt>
                <c:pt idx="7100">
                  <c:v>61892</c:v>
                </c:pt>
                <c:pt idx="7101">
                  <c:v>61893.3</c:v>
                </c:pt>
                <c:pt idx="7102">
                  <c:v>61894</c:v>
                </c:pt>
                <c:pt idx="7103">
                  <c:v>61895.3</c:v>
                </c:pt>
                <c:pt idx="7104">
                  <c:v>61896.5</c:v>
                </c:pt>
                <c:pt idx="7105">
                  <c:v>61897</c:v>
                </c:pt>
                <c:pt idx="7106">
                  <c:v>61898</c:v>
                </c:pt>
                <c:pt idx="7107">
                  <c:v>61898.9</c:v>
                </c:pt>
                <c:pt idx="7108">
                  <c:v>61899.3</c:v>
                </c:pt>
                <c:pt idx="7109">
                  <c:v>61900.1</c:v>
                </c:pt>
                <c:pt idx="7110">
                  <c:v>61900.800000000003</c:v>
                </c:pt>
                <c:pt idx="7111">
                  <c:v>61901</c:v>
                </c:pt>
                <c:pt idx="7112">
                  <c:v>61901.599999999999</c:v>
                </c:pt>
                <c:pt idx="7113">
                  <c:v>61901.8</c:v>
                </c:pt>
                <c:pt idx="7114">
                  <c:v>61902.1</c:v>
                </c:pt>
                <c:pt idx="7115">
                  <c:v>61902.400000000001</c:v>
                </c:pt>
                <c:pt idx="7116">
                  <c:v>61902.5</c:v>
                </c:pt>
                <c:pt idx="7117">
                  <c:v>61902.7</c:v>
                </c:pt>
                <c:pt idx="7118">
                  <c:v>61902.9</c:v>
                </c:pt>
                <c:pt idx="7119">
                  <c:v>61902.9</c:v>
                </c:pt>
                <c:pt idx="7120">
                  <c:v>61903</c:v>
                </c:pt>
                <c:pt idx="7121">
                  <c:v>61903</c:v>
                </c:pt>
                <c:pt idx="7122">
                  <c:v>61903</c:v>
                </c:pt>
                <c:pt idx="7123">
                  <c:v>61903</c:v>
                </c:pt>
                <c:pt idx="7124">
                  <c:v>61903</c:v>
                </c:pt>
                <c:pt idx="7125">
                  <c:v>61903</c:v>
                </c:pt>
                <c:pt idx="7126">
                  <c:v>61903</c:v>
                </c:pt>
                <c:pt idx="7127">
                  <c:v>61903.1</c:v>
                </c:pt>
                <c:pt idx="7128">
                  <c:v>61903.1</c:v>
                </c:pt>
                <c:pt idx="7129">
                  <c:v>61903.1</c:v>
                </c:pt>
                <c:pt idx="7130">
                  <c:v>61903.1</c:v>
                </c:pt>
                <c:pt idx="7131">
                  <c:v>61903.1</c:v>
                </c:pt>
                <c:pt idx="7132">
                  <c:v>61903.1</c:v>
                </c:pt>
                <c:pt idx="7133">
                  <c:v>61914.9</c:v>
                </c:pt>
                <c:pt idx="7134">
                  <c:v>61932.7</c:v>
                </c:pt>
                <c:pt idx="7135">
                  <c:v>61934.6</c:v>
                </c:pt>
                <c:pt idx="7136">
                  <c:v>61936.4</c:v>
                </c:pt>
                <c:pt idx="7137">
                  <c:v>61937.4</c:v>
                </c:pt>
                <c:pt idx="7138">
                  <c:v>61939.3</c:v>
                </c:pt>
                <c:pt idx="7139">
                  <c:v>61941.2</c:v>
                </c:pt>
                <c:pt idx="7140">
                  <c:v>61942.1</c:v>
                </c:pt>
                <c:pt idx="7141">
                  <c:v>61944.1</c:v>
                </c:pt>
                <c:pt idx="7142">
                  <c:v>61946</c:v>
                </c:pt>
                <c:pt idx="7143">
                  <c:v>61947</c:v>
                </c:pt>
                <c:pt idx="7144">
                  <c:v>61948.9</c:v>
                </c:pt>
                <c:pt idx="7145">
                  <c:v>61950.9</c:v>
                </c:pt>
                <c:pt idx="7146">
                  <c:v>61951.8</c:v>
                </c:pt>
                <c:pt idx="7147">
                  <c:v>61953.9</c:v>
                </c:pt>
                <c:pt idx="7148">
                  <c:v>61955.9</c:v>
                </c:pt>
                <c:pt idx="7149">
                  <c:v>61957</c:v>
                </c:pt>
                <c:pt idx="7150">
                  <c:v>61959.1</c:v>
                </c:pt>
                <c:pt idx="7151">
                  <c:v>61961.3</c:v>
                </c:pt>
                <c:pt idx="7152">
                  <c:v>61962.400000000001</c:v>
                </c:pt>
                <c:pt idx="7153">
                  <c:v>61964.6</c:v>
                </c:pt>
                <c:pt idx="7154">
                  <c:v>61966.9</c:v>
                </c:pt>
                <c:pt idx="7155">
                  <c:v>61968.1</c:v>
                </c:pt>
                <c:pt idx="7156">
                  <c:v>61970.400000000001</c:v>
                </c:pt>
                <c:pt idx="7157">
                  <c:v>61972.800000000003</c:v>
                </c:pt>
                <c:pt idx="7158">
                  <c:v>61974</c:v>
                </c:pt>
                <c:pt idx="7159">
                  <c:v>61976.4</c:v>
                </c:pt>
                <c:pt idx="7160">
                  <c:v>61977.7</c:v>
                </c:pt>
                <c:pt idx="7161">
                  <c:v>61980.1</c:v>
                </c:pt>
                <c:pt idx="7162">
                  <c:v>61982.7</c:v>
                </c:pt>
                <c:pt idx="7163">
                  <c:v>61983.9</c:v>
                </c:pt>
                <c:pt idx="7164">
                  <c:v>61986.5</c:v>
                </c:pt>
                <c:pt idx="7165">
                  <c:v>61989</c:v>
                </c:pt>
                <c:pt idx="7166">
                  <c:v>61990.3</c:v>
                </c:pt>
                <c:pt idx="7167">
                  <c:v>61992.9</c:v>
                </c:pt>
                <c:pt idx="7168">
                  <c:v>61995.6</c:v>
                </c:pt>
                <c:pt idx="7169">
                  <c:v>61998.2</c:v>
                </c:pt>
                <c:pt idx="7170">
                  <c:v>61999.5</c:v>
                </c:pt>
                <c:pt idx="7171">
                  <c:v>62002.2</c:v>
                </c:pt>
                <c:pt idx="7172">
                  <c:v>62003.5</c:v>
                </c:pt>
                <c:pt idx="7173">
                  <c:v>62006.2</c:v>
                </c:pt>
                <c:pt idx="7174">
                  <c:v>62008.9</c:v>
                </c:pt>
                <c:pt idx="7175">
                  <c:v>62010.2</c:v>
                </c:pt>
                <c:pt idx="7176">
                  <c:v>62012.9</c:v>
                </c:pt>
                <c:pt idx="7177">
                  <c:v>62015.6</c:v>
                </c:pt>
                <c:pt idx="7178">
                  <c:v>62017</c:v>
                </c:pt>
                <c:pt idx="7179">
                  <c:v>62019.7</c:v>
                </c:pt>
                <c:pt idx="7180">
                  <c:v>62022.5</c:v>
                </c:pt>
                <c:pt idx="7181">
                  <c:v>62025.3</c:v>
                </c:pt>
                <c:pt idx="7182">
                  <c:v>62026.7</c:v>
                </c:pt>
                <c:pt idx="7183">
                  <c:v>62029.5</c:v>
                </c:pt>
                <c:pt idx="7184">
                  <c:v>62030.9</c:v>
                </c:pt>
                <c:pt idx="7185">
                  <c:v>62033.8</c:v>
                </c:pt>
                <c:pt idx="7186">
                  <c:v>62036.7</c:v>
                </c:pt>
                <c:pt idx="7187">
                  <c:v>62038.1</c:v>
                </c:pt>
                <c:pt idx="7188">
                  <c:v>62041.1</c:v>
                </c:pt>
                <c:pt idx="7189">
                  <c:v>62044</c:v>
                </c:pt>
                <c:pt idx="7190">
                  <c:v>62045.5</c:v>
                </c:pt>
                <c:pt idx="7191">
                  <c:v>62048.5</c:v>
                </c:pt>
                <c:pt idx="7192">
                  <c:v>62051.5</c:v>
                </c:pt>
                <c:pt idx="7193">
                  <c:v>62054.6</c:v>
                </c:pt>
                <c:pt idx="7194">
                  <c:v>62056.1</c:v>
                </c:pt>
                <c:pt idx="7195">
                  <c:v>62059.1</c:v>
                </c:pt>
                <c:pt idx="7196">
                  <c:v>62060.7</c:v>
                </c:pt>
                <c:pt idx="7197">
                  <c:v>62063.8</c:v>
                </c:pt>
                <c:pt idx="7198">
                  <c:v>62066.9</c:v>
                </c:pt>
                <c:pt idx="7199">
                  <c:v>62068.5</c:v>
                </c:pt>
                <c:pt idx="7200">
                  <c:v>62071.6</c:v>
                </c:pt>
                <c:pt idx="7201">
                  <c:v>62074.8</c:v>
                </c:pt>
                <c:pt idx="7202">
                  <c:v>62076.4</c:v>
                </c:pt>
                <c:pt idx="7203">
                  <c:v>62079.5</c:v>
                </c:pt>
                <c:pt idx="7204">
                  <c:v>62081.1</c:v>
                </c:pt>
                <c:pt idx="7205">
                  <c:v>62084.3</c:v>
                </c:pt>
                <c:pt idx="7206">
                  <c:v>62087.6</c:v>
                </c:pt>
                <c:pt idx="7207">
                  <c:v>62089.2</c:v>
                </c:pt>
                <c:pt idx="7208">
                  <c:v>62092.4</c:v>
                </c:pt>
                <c:pt idx="7209">
                  <c:v>62094</c:v>
                </c:pt>
                <c:pt idx="7210">
                  <c:v>62097.3</c:v>
                </c:pt>
                <c:pt idx="7211">
                  <c:v>62100.6</c:v>
                </c:pt>
                <c:pt idx="7212">
                  <c:v>62102.2</c:v>
                </c:pt>
                <c:pt idx="7213">
                  <c:v>62105.5</c:v>
                </c:pt>
                <c:pt idx="7214">
                  <c:v>62108.800000000003</c:v>
                </c:pt>
                <c:pt idx="7215">
                  <c:v>62110.5</c:v>
                </c:pt>
                <c:pt idx="7216">
                  <c:v>62113.8</c:v>
                </c:pt>
                <c:pt idx="7217">
                  <c:v>62117.2</c:v>
                </c:pt>
                <c:pt idx="7218">
                  <c:v>62120.6</c:v>
                </c:pt>
                <c:pt idx="7219">
                  <c:v>62122.3</c:v>
                </c:pt>
                <c:pt idx="7220">
                  <c:v>62125.8</c:v>
                </c:pt>
                <c:pt idx="7221">
                  <c:v>62127.5</c:v>
                </c:pt>
                <c:pt idx="7222">
                  <c:v>62130.9</c:v>
                </c:pt>
                <c:pt idx="7223">
                  <c:v>62134.400000000001</c:v>
                </c:pt>
                <c:pt idx="7224">
                  <c:v>62136.2</c:v>
                </c:pt>
                <c:pt idx="7225">
                  <c:v>62139.7</c:v>
                </c:pt>
                <c:pt idx="7226">
                  <c:v>62143.3</c:v>
                </c:pt>
                <c:pt idx="7227">
                  <c:v>62145</c:v>
                </c:pt>
                <c:pt idx="7228">
                  <c:v>62148.6</c:v>
                </c:pt>
                <c:pt idx="7229">
                  <c:v>62152.2</c:v>
                </c:pt>
                <c:pt idx="7230">
                  <c:v>62155.8</c:v>
                </c:pt>
                <c:pt idx="7231">
                  <c:v>62157.599999999999</c:v>
                </c:pt>
                <c:pt idx="7232">
                  <c:v>62161.2</c:v>
                </c:pt>
                <c:pt idx="7233">
                  <c:v>62164.800000000003</c:v>
                </c:pt>
                <c:pt idx="7234">
                  <c:v>62166.6</c:v>
                </c:pt>
                <c:pt idx="7235">
                  <c:v>62170.2</c:v>
                </c:pt>
                <c:pt idx="7236">
                  <c:v>62172.1</c:v>
                </c:pt>
                <c:pt idx="7237">
                  <c:v>62175.7</c:v>
                </c:pt>
                <c:pt idx="7238">
                  <c:v>62179.3</c:v>
                </c:pt>
                <c:pt idx="7239">
                  <c:v>62181.1</c:v>
                </c:pt>
                <c:pt idx="7240">
                  <c:v>62184.7</c:v>
                </c:pt>
                <c:pt idx="7241">
                  <c:v>62188.3</c:v>
                </c:pt>
                <c:pt idx="7242">
                  <c:v>62191.9</c:v>
                </c:pt>
                <c:pt idx="7243">
                  <c:v>62195.5</c:v>
                </c:pt>
                <c:pt idx="7244">
                  <c:v>62199.1</c:v>
                </c:pt>
                <c:pt idx="7245">
                  <c:v>62202.6</c:v>
                </c:pt>
                <c:pt idx="7246">
                  <c:v>62204.4</c:v>
                </c:pt>
                <c:pt idx="7247">
                  <c:v>62208</c:v>
                </c:pt>
                <c:pt idx="7248">
                  <c:v>62211.5</c:v>
                </c:pt>
                <c:pt idx="7249">
                  <c:v>62215</c:v>
                </c:pt>
                <c:pt idx="7250">
                  <c:v>62218.5</c:v>
                </c:pt>
                <c:pt idx="7251">
                  <c:v>62222</c:v>
                </c:pt>
                <c:pt idx="7252">
                  <c:v>62225.5</c:v>
                </c:pt>
                <c:pt idx="7253">
                  <c:v>62229</c:v>
                </c:pt>
                <c:pt idx="7254">
                  <c:v>62232.5</c:v>
                </c:pt>
                <c:pt idx="7255">
                  <c:v>62235.9</c:v>
                </c:pt>
                <c:pt idx="7256">
                  <c:v>62237.7</c:v>
                </c:pt>
                <c:pt idx="7257">
                  <c:v>62241.1</c:v>
                </c:pt>
                <c:pt idx="7258">
                  <c:v>62244.6</c:v>
                </c:pt>
                <c:pt idx="7259">
                  <c:v>62246.3</c:v>
                </c:pt>
                <c:pt idx="7260">
                  <c:v>62249.7</c:v>
                </c:pt>
                <c:pt idx="7261">
                  <c:v>62253.2</c:v>
                </c:pt>
                <c:pt idx="7262">
                  <c:v>62254.9</c:v>
                </c:pt>
                <c:pt idx="7263">
                  <c:v>62258.400000000001</c:v>
                </c:pt>
                <c:pt idx="7264">
                  <c:v>62261.8</c:v>
                </c:pt>
                <c:pt idx="7265">
                  <c:v>62263.5</c:v>
                </c:pt>
                <c:pt idx="7266">
                  <c:v>62267</c:v>
                </c:pt>
                <c:pt idx="7267">
                  <c:v>62270.400000000001</c:v>
                </c:pt>
                <c:pt idx="7268">
                  <c:v>62272.1</c:v>
                </c:pt>
                <c:pt idx="7269">
                  <c:v>62275.6</c:v>
                </c:pt>
                <c:pt idx="7270">
                  <c:v>62279</c:v>
                </c:pt>
                <c:pt idx="7271">
                  <c:v>62280.7</c:v>
                </c:pt>
                <c:pt idx="7272">
                  <c:v>62284.2</c:v>
                </c:pt>
                <c:pt idx="7273">
                  <c:v>62287.7</c:v>
                </c:pt>
                <c:pt idx="7274">
                  <c:v>62289.4</c:v>
                </c:pt>
                <c:pt idx="7275">
                  <c:v>62292.9</c:v>
                </c:pt>
                <c:pt idx="7276">
                  <c:v>62296.4</c:v>
                </c:pt>
                <c:pt idx="7277">
                  <c:v>62298.1</c:v>
                </c:pt>
                <c:pt idx="7278">
                  <c:v>62301.599999999999</c:v>
                </c:pt>
                <c:pt idx="7279">
                  <c:v>62305.1</c:v>
                </c:pt>
                <c:pt idx="7280">
                  <c:v>62306.9</c:v>
                </c:pt>
                <c:pt idx="7281">
                  <c:v>62310.400000000001</c:v>
                </c:pt>
                <c:pt idx="7282">
                  <c:v>62314</c:v>
                </c:pt>
                <c:pt idx="7283">
                  <c:v>62315.7</c:v>
                </c:pt>
                <c:pt idx="7284">
                  <c:v>62319.3</c:v>
                </c:pt>
                <c:pt idx="7285">
                  <c:v>62322.9</c:v>
                </c:pt>
                <c:pt idx="7286">
                  <c:v>62324.7</c:v>
                </c:pt>
                <c:pt idx="7287">
                  <c:v>62328.3</c:v>
                </c:pt>
                <c:pt idx="7288">
                  <c:v>62331.9</c:v>
                </c:pt>
                <c:pt idx="7289">
                  <c:v>62333.7</c:v>
                </c:pt>
                <c:pt idx="7290">
                  <c:v>62337.4</c:v>
                </c:pt>
                <c:pt idx="7291">
                  <c:v>62341</c:v>
                </c:pt>
                <c:pt idx="7292">
                  <c:v>62342.8</c:v>
                </c:pt>
                <c:pt idx="7293">
                  <c:v>62346.5</c:v>
                </c:pt>
                <c:pt idx="7294">
                  <c:v>62350.2</c:v>
                </c:pt>
                <c:pt idx="7295">
                  <c:v>62352</c:v>
                </c:pt>
                <c:pt idx="7296">
                  <c:v>62355.7</c:v>
                </c:pt>
                <c:pt idx="7297">
                  <c:v>62359.4</c:v>
                </c:pt>
                <c:pt idx="7298">
                  <c:v>62361.3</c:v>
                </c:pt>
                <c:pt idx="7299">
                  <c:v>62365</c:v>
                </c:pt>
                <c:pt idx="7300">
                  <c:v>62368.7</c:v>
                </c:pt>
                <c:pt idx="7301">
                  <c:v>62370.5</c:v>
                </c:pt>
                <c:pt idx="7302">
                  <c:v>62374.2</c:v>
                </c:pt>
                <c:pt idx="7303">
                  <c:v>62377.9</c:v>
                </c:pt>
                <c:pt idx="7304">
                  <c:v>62379.7</c:v>
                </c:pt>
                <c:pt idx="7305">
                  <c:v>62383.4</c:v>
                </c:pt>
                <c:pt idx="7306">
                  <c:v>62387</c:v>
                </c:pt>
                <c:pt idx="7307">
                  <c:v>62388.9</c:v>
                </c:pt>
                <c:pt idx="7308">
                  <c:v>62392.5</c:v>
                </c:pt>
                <c:pt idx="7309">
                  <c:v>62396.1</c:v>
                </c:pt>
                <c:pt idx="7310">
                  <c:v>62397.9</c:v>
                </c:pt>
                <c:pt idx="7311">
                  <c:v>62401.5</c:v>
                </c:pt>
                <c:pt idx="7312">
                  <c:v>62405.1</c:v>
                </c:pt>
                <c:pt idx="7313">
                  <c:v>62406.8</c:v>
                </c:pt>
                <c:pt idx="7314">
                  <c:v>62410.400000000001</c:v>
                </c:pt>
                <c:pt idx="7315">
                  <c:v>62413.9</c:v>
                </c:pt>
                <c:pt idx="7316">
                  <c:v>62415.7</c:v>
                </c:pt>
                <c:pt idx="7317">
                  <c:v>62419.199999999997</c:v>
                </c:pt>
                <c:pt idx="7318">
                  <c:v>62422.7</c:v>
                </c:pt>
                <c:pt idx="7319">
                  <c:v>62424.4</c:v>
                </c:pt>
                <c:pt idx="7320">
                  <c:v>62427.9</c:v>
                </c:pt>
                <c:pt idx="7321">
                  <c:v>62431.4</c:v>
                </c:pt>
                <c:pt idx="7322">
                  <c:v>62433.1</c:v>
                </c:pt>
                <c:pt idx="7323">
                  <c:v>62436.6</c:v>
                </c:pt>
                <c:pt idx="7324">
                  <c:v>62440</c:v>
                </c:pt>
                <c:pt idx="7325">
                  <c:v>62441.7</c:v>
                </c:pt>
                <c:pt idx="7326">
                  <c:v>62445.2</c:v>
                </c:pt>
                <c:pt idx="7327">
                  <c:v>62446.9</c:v>
                </c:pt>
                <c:pt idx="7328">
                  <c:v>62450.400000000001</c:v>
                </c:pt>
                <c:pt idx="7329">
                  <c:v>62453.8</c:v>
                </c:pt>
                <c:pt idx="7330">
                  <c:v>62455.5</c:v>
                </c:pt>
                <c:pt idx="7331">
                  <c:v>62459</c:v>
                </c:pt>
                <c:pt idx="7332">
                  <c:v>62462.400000000001</c:v>
                </c:pt>
                <c:pt idx="7333">
                  <c:v>62464.1</c:v>
                </c:pt>
                <c:pt idx="7334">
                  <c:v>62467.5</c:v>
                </c:pt>
                <c:pt idx="7335">
                  <c:v>62470.9</c:v>
                </c:pt>
                <c:pt idx="7336">
                  <c:v>62474.2</c:v>
                </c:pt>
                <c:pt idx="7337">
                  <c:v>62475.9</c:v>
                </c:pt>
                <c:pt idx="7338">
                  <c:v>62477.5</c:v>
                </c:pt>
                <c:pt idx="7339">
                  <c:v>62480.800000000003</c:v>
                </c:pt>
                <c:pt idx="7340">
                  <c:v>62484</c:v>
                </c:pt>
                <c:pt idx="7341">
                  <c:v>62485.7</c:v>
                </c:pt>
                <c:pt idx="7342">
                  <c:v>62488.800000000003</c:v>
                </c:pt>
                <c:pt idx="7343">
                  <c:v>62492</c:v>
                </c:pt>
                <c:pt idx="7344">
                  <c:v>62493.5</c:v>
                </c:pt>
                <c:pt idx="7345">
                  <c:v>62496.6</c:v>
                </c:pt>
                <c:pt idx="7346">
                  <c:v>62498.1</c:v>
                </c:pt>
                <c:pt idx="7347">
                  <c:v>62501.1</c:v>
                </c:pt>
                <c:pt idx="7348">
                  <c:v>62504</c:v>
                </c:pt>
                <c:pt idx="7349">
                  <c:v>62505.5</c:v>
                </c:pt>
                <c:pt idx="7350">
                  <c:v>62508.3</c:v>
                </c:pt>
                <c:pt idx="7351">
                  <c:v>62511.1</c:v>
                </c:pt>
                <c:pt idx="7352">
                  <c:v>62513.8</c:v>
                </c:pt>
                <c:pt idx="7353">
                  <c:v>62515.1</c:v>
                </c:pt>
                <c:pt idx="7354">
                  <c:v>62517.7</c:v>
                </c:pt>
                <c:pt idx="7355">
                  <c:v>62520.3</c:v>
                </c:pt>
                <c:pt idx="7356">
                  <c:v>62521.599999999999</c:v>
                </c:pt>
                <c:pt idx="7357">
                  <c:v>62524</c:v>
                </c:pt>
                <c:pt idx="7358">
                  <c:v>62525.2</c:v>
                </c:pt>
                <c:pt idx="7359">
                  <c:v>62527.6</c:v>
                </c:pt>
                <c:pt idx="7360">
                  <c:v>62529.9</c:v>
                </c:pt>
                <c:pt idx="7361">
                  <c:v>62531</c:v>
                </c:pt>
                <c:pt idx="7362">
                  <c:v>62533.2</c:v>
                </c:pt>
                <c:pt idx="7363">
                  <c:v>62535.4</c:v>
                </c:pt>
                <c:pt idx="7364">
                  <c:v>62537.5</c:v>
                </c:pt>
                <c:pt idx="7365">
                  <c:v>62538.6</c:v>
                </c:pt>
                <c:pt idx="7366">
                  <c:v>62540.7</c:v>
                </c:pt>
                <c:pt idx="7367">
                  <c:v>62541.7</c:v>
                </c:pt>
                <c:pt idx="7368">
                  <c:v>62543.8</c:v>
                </c:pt>
                <c:pt idx="7369">
                  <c:v>62545.8</c:v>
                </c:pt>
                <c:pt idx="7370">
                  <c:v>62546.8</c:v>
                </c:pt>
                <c:pt idx="7371">
                  <c:v>62548.7</c:v>
                </c:pt>
                <c:pt idx="7372">
                  <c:v>62550.7</c:v>
                </c:pt>
                <c:pt idx="7373">
                  <c:v>62551.7</c:v>
                </c:pt>
                <c:pt idx="7374">
                  <c:v>62553.599999999999</c:v>
                </c:pt>
                <c:pt idx="7375">
                  <c:v>62555.6</c:v>
                </c:pt>
                <c:pt idx="7376">
                  <c:v>62557.5</c:v>
                </c:pt>
                <c:pt idx="7377">
                  <c:v>62558.5</c:v>
                </c:pt>
                <c:pt idx="7378">
                  <c:v>62560.4</c:v>
                </c:pt>
                <c:pt idx="7379">
                  <c:v>62561.4</c:v>
                </c:pt>
                <c:pt idx="7380">
                  <c:v>62563.4</c:v>
                </c:pt>
                <c:pt idx="7381">
                  <c:v>62565.4</c:v>
                </c:pt>
                <c:pt idx="7382">
                  <c:v>62566.400000000001</c:v>
                </c:pt>
                <c:pt idx="7383">
                  <c:v>62568.4</c:v>
                </c:pt>
                <c:pt idx="7384">
                  <c:v>62570.400000000001</c:v>
                </c:pt>
                <c:pt idx="7385">
                  <c:v>62571.5</c:v>
                </c:pt>
                <c:pt idx="7386">
                  <c:v>62573.599999999999</c:v>
                </c:pt>
                <c:pt idx="7387">
                  <c:v>62575.7</c:v>
                </c:pt>
                <c:pt idx="7388">
                  <c:v>62577.8</c:v>
                </c:pt>
                <c:pt idx="7389">
                  <c:v>62578.9</c:v>
                </c:pt>
                <c:pt idx="7390">
                  <c:v>62581.2</c:v>
                </c:pt>
                <c:pt idx="7391">
                  <c:v>62582.3</c:v>
                </c:pt>
                <c:pt idx="7392">
                  <c:v>62584.6</c:v>
                </c:pt>
                <c:pt idx="7393">
                  <c:v>62586.9</c:v>
                </c:pt>
                <c:pt idx="7394">
                  <c:v>62588</c:v>
                </c:pt>
                <c:pt idx="7395">
                  <c:v>62590.400000000001</c:v>
                </c:pt>
                <c:pt idx="7396">
                  <c:v>62592.800000000003</c:v>
                </c:pt>
                <c:pt idx="7397">
                  <c:v>62594</c:v>
                </c:pt>
                <c:pt idx="7398">
                  <c:v>62596.5</c:v>
                </c:pt>
                <c:pt idx="7399">
                  <c:v>62598.9</c:v>
                </c:pt>
                <c:pt idx="7400">
                  <c:v>62600.2</c:v>
                </c:pt>
                <c:pt idx="7401">
                  <c:v>62602.7</c:v>
                </c:pt>
                <c:pt idx="7402">
                  <c:v>62605.2</c:v>
                </c:pt>
                <c:pt idx="7403">
                  <c:v>62606.5</c:v>
                </c:pt>
                <c:pt idx="7404">
                  <c:v>62609</c:v>
                </c:pt>
                <c:pt idx="7405">
                  <c:v>62611.6</c:v>
                </c:pt>
                <c:pt idx="7406">
                  <c:v>62612.9</c:v>
                </c:pt>
                <c:pt idx="7407">
                  <c:v>62615.4</c:v>
                </c:pt>
                <c:pt idx="7408">
                  <c:v>62618</c:v>
                </c:pt>
                <c:pt idx="7409">
                  <c:v>62619.3</c:v>
                </c:pt>
                <c:pt idx="7410">
                  <c:v>62621.8</c:v>
                </c:pt>
                <c:pt idx="7411">
                  <c:v>62624.4</c:v>
                </c:pt>
                <c:pt idx="7412">
                  <c:v>62627</c:v>
                </c:pt>
                <c:pt idx="7413">
                  <c:v>62628.2</c:v>
                </c:pt>
                <c:pt idx="7414">
                  <c:v>62630.8</c:v>
                </c:pt>
                <c:pt idx="7415">
                  <c:v>62633.3</c:v>
                </c:pt>
                <c:pt idx="7416">
                  <c:v>62635.8</c:v>
                </c:pt>
                <c:pt idx="7417">
                  <c:v>62637.1</c:v>
                </c:pt>
                <c:pt idx="7418">
                  <c:v>62639.6</c:v>
                </c:pt>
                <c:pt idx="7419">
                  <c:v>62642.1</c:v>
                </c:pt>
                <c:pt idx="7420">
                  <c:v>62644.5</c:v>
                </c:pt>
                <c:pt idx="7421">
                  <c:v>62645.7</c:v>
                </c:pt>
                <c:pt idx="7422">
                  <c:v>62648.2</c:v>
                </c:pt>
                <c:pt idx="7423">
                  <c:v>62650.6</c:v>
                </c:pt>
                <c:pt idx="7424">
                  <c:v>62651.8</c:v>
                </c:pt>
                <c:pt idx="7425">
                  <c:v>62654.2</c:v>
                </c:pt>
                <c:pt idx="7426">
                  <c:v>62656.6</c:v>
                </c:pt>
                <c:pt idx="7427">
                  <c:v>62659</c:v>
                </c:pt>
                <c:pt idx="7428">
                  <c:v>62660.2</c:v>
                </c:pt>
                <c:pt idx="7429">
                  <c:v>62662.5</c:v>
                </c:pt>
                <c:pt idx="7430">
                  <c:v>62664.9</c:v>
                </c:pt>
                <c:pt idx="7431">
                  <c:v>62667.3</c:v>
                </c:pt>
                <c:pt idx="7432">
                  <c:v>62668.5</c:v>
                </c:pt>
                <c:pt idx="7433">
                  <c:v>62670.9</c:v>
                </c:pt>
                <c:pt idx="7434">
                  <c:v>62672.1</c:v>
                </c:pt>
                <c:pt idx="7435">
                  <c:v>62674.5</c:v>
                </c:pt>
                <c:pt idx="7436">
                  <c:v>62676.9</c:v>
                </c:pt>
                <c:pt idx="7437">
                  <c:v>62678.2</c:v>
                </c:pt>
                <c:pt idx="7438">
                  <c:v>62680.5</c:v>
                </c:pt>
                <c:pt idx="7439">
                  <c:v>62682.9</c:v>
                </c:pt>
                <c:pt idx="7440">
                  <c:v>62684.1</c:v>
                </c:pt>
                <c:pt idx="7441">
                  <c:v>62686.5</c:v>
                </c:pt>
                <c:pt idx="7442">
                  <c:v>62688.800000000003</c:v>
                </c:pt>
                <c:pt idx="7443">
                  <c:v>62691.1</c:v>
                </c:pt>
                <c:pt idx="7444">
                  <c:v>62692.2</c:v>
                </c:pt>
                <c:pt idx="7445">
                  <c:v>62694.400000000001</c:v>
                </c:pt>
                <c:pt idx="7446">
                  <c:v>62695.5</c:v>
                </c:pt>
                <c:pt idx="7447">
                  <c:v>62697.7</c:v>
                </c:pt>
                <c:pt idx="7448">
                  <c:v>62699.8</c:v>
                </c:pt>
                <c:pt idx="7449">
                  <c:v>62700.800000000003</c:v>
                </c:pt>
                <c:pt idx="7450">
                  <c:v>62702.9</c:v>
                </c:pt>
                <c:pt idx="7451">
                  <c:v>62704.800000000003</c:v>
                </c:pt>
                <c:pt idx="7452">
                  <c:v>62705.7</c:v>
                </c:pt>
                <c:pt idx="7453">
                  <c:v>62707.6</c:v>
                </c:pt>
                <c:pt idx="7454">
                  <c:v>62709.4</c:v>
                </c:pt>
                <c:pt idx="7455">
                  <c:v>62710.2</c:v>
                </c:pt>
                <c:pt idx="7456">
                  <c:v>62711.8</c:v>
                </c:pt>
                <c:pt idx="7457">
                  <c:v>62713.4</c:v>
                </c:pt>
                <c:pt idx="7458">
                  <c:v>62714.2</c:v>
                </c:pt>
                <c:pt idx="7459">
                  <c:v>62715.6</c:v>
                </c:pt>
                <c:pt idx="7460">
                  <c:v>62716.9</c:v>
                </c:pt>
                <c:pt idx="7461">
                  <c:v>62717.599999999999</c:v>
                </c:pt>
                <c:pt idx="7462">
                  <c:v>62718.8</c:v>
                </c:pt>
                <c:pt idx="7463">
                  <c:v>62720</c:v>
                </c:pt>
                <c:pt idx="7464">
                  <c:v>62720.6</c:v>
                </c:pt>
                <c:pt idx="7465">
                  <c:v>62721.599999999999</c:v>
                </c:pt>
                <c:pt idx="7466">
                  <c:v>62722.7</c:v>
                </c:pt>
                <c:pt idx="7467">
                  <c:v>62723.1</c:v>
                </c:pt>
                <c:pt idx="7468">
                  <c:v>62724.1</c:v>
                </c:pt>
                <c:pt idx="7469">
                  <c:v>62725</c:v>
                </c:pt>
                <c:pt idx="7470">
                  <c:v>62725.4</c:v>
                </c:pt>
                <c:pt idx="7471">
                  <c:v>62726.3</c:v>
                </c:pt>
                <c:pt idx="7472">
                  <c:v>62727.1</c:v>
                </c:pt>
                <c:pt idx="7473">
                  <c:v>62727.5</c:v>
                </c:pt>
                <c:pt idx="7474">
                  <c:v>62728.2</c:v>
                </c:pt>
                <c:pt idx="7475">
                  <c:v>62729</c:v>
                </c:pt>
                <c:pt idx="7476">
                  <c:v>62729.4</c:v>
                </c:pt>
                <c:pt idx="7477">
                  <c:v>62730.1</c:v>
                </c:pt>
                <c:pt idx="7478">
                  <c:v>62730.400000000001</c:v>
                </c:pt>
                <c:pt idx="7479">
                  <c:v>62731.1</c:v>
                </c:pt>
                <c:pt idx="7480">
                  <c:v>62731.9</c:v>
                </c:pt>
                <c:pt idx="7481">
                  <c:v>62732.2</c:v>
                </c:pt>
                <c:pt idx="7482">
                  <c:v>62732.9</c:v>
                </c:pt>
                <c:pt idx="7483">
                  <c:v>62733.599999999999</c:v>
                </c:pt>
                <c:pt idx="7484">
                  <c:v>62734.3</c:v>
                </c:pt>
                <c:pt idx="7485">
                  <c:v>62734.7</c:v>
                </c:pt>
                <c:pt idx="7486">
                  <c:v>62735.4</c:v>
                </c:pt>
                <c:pt idx="7487">
                  <c:v>62736.1</c:v>
                </c:pt>
                <c:pt idx="7488">
                  <c:v>62736.5</c:v>
                </c:pt>
                <c:pt idx="7489">
                  <c:v>62737.3</c:v>
                </c:pt>
                <c:pt idx="7490">
                  <c:v>62737.7</c:v>
                </c:pt>
                <c:pt idx="7491">
                  <c:v>62738.5</c:v>
                </c:pt>
                <c:pt idx="7492">
                  <c:v>62739.3</c:v>
                </c:pt>
                <c:pt idx="7493">
                  <c:v>62739.8</c:v>
                </c:pt>
                <c:pt idx="7494">
                  <c:v>62740.7</c:v>
                </c:pt>
                <c:pt idx="7495">
                  <c:v>62741.599999999999</c:v>
                </c:pt>
                <c:pt idx="7496">
                  <c:v>62742.1</c:v>
                </c:pt>
                <c:pt idx="7497">
                  <c:v>62743</c:v>
                </c:pt>
                <c:pt idx="7498">
                  <c:v>62744</c:v>
                </c:pt>
                <c:pt idx="7499">
                  <c:v>62745</c:v>
                </c:pt>
                <c:pt idx="7500">
                  <c:v>62745.5</c:v>
                </c:pt>
                <c:pt idx="7501">
                  <c:v>62746.6</c:v>
                </c:pt>
                <c:pt idx="7502">
                  <c:v>62747.199999999997</c:v>
                </c:pt>
                <c:pt idx="7503">
                  <c:v>62748.3</c:v>
                </c:pt>
                <c:pt idx="7504">
                  <c:v>62749.4</c:v>
                </c:pt>
                <c:pt idx="7505">
                  <c:v>62750</c:v>
                </c:pt>
                <c:pt idx="7506">
                  <c:v>62751.1</c:v>
                </c:pt>
                <c:pt idx="7507">
                  <c:v>62752.3</c:v>
                </c:pt>
                <c:pt idx="7508">
                  <c:v>62752.9</c:v>
                </c:pt>
                <c:pt idx="7509">
                  <c:v>62754.2</c:v>
                </c:pt>
                <c:pt idx="7510">
                  <c:v>62755.4</c:v>
                </c:pt>
                <c:pt idx="7511">
                  <c:v>62756.1</c:v>
                </c:pt>
                <c:pt idx="7512">
                  <c:v>62757.3</c:v>
                </c:pt>
                <c:pt idx="7513">
                  <c:v>62758.6</c:v>
                </c:pt>
                <c:pt idx="7514">
                  <c:v>62759.3</c:v>
                </c:pt>
                <c:pt idx="7515">
                  <c:v>62760.6</c:v>
                </c:pt>
                <c:pt idx="7516">
                  <c:v>62761.9</c:v>
                </c:pt>
                <c:pt idx="7517">
                  <c:v>62762.6</c:v>
                </c:pt>
                <c:pt idx="7518">
                  <c:v>62763.9</c:v>
                </c:pt>
                <c:pt idx="7519">
                  <c:v>62765.3</c:v>
                </c:pt>
                <c:pt idx="7520">
                  <c:v>62766</c:v>
                </c:pt>
                <c:pt idx="7521">
                  <c:v>62767.4</c:v>
                </c:pt>
                <c:pt idx="7522">
                  <c:v>62768.800000000003</c:v>
                </c:pt>
                <c:pt idx="7523">
                  <c:v>62770.2</c:v>
                </c:pt>
                <c:pt idx="7524">
                  <c:v>62770.9</c:v>
                </c:pt>
                <c:pt idx="7525">
                  <c:v>62772.4</c:v>
                </c:pt>
                <c:pt idx="7526">
                  <c:v>62773.1</c:v>
                </c:pt>
                <c:pt idx="7527">
                  <c:v>62774.6</c:v>
                </c:pt>
                <c:pt idx="7528">
                  <c:v>62776</c:v>
                </c:pt>
                <c:pt idx="7529">
                  <c:v>62777.5</c:v>
                </c:pt>
                <c:pt idx="7530">
                  <c:v>62778.3</c:v>
                </c:pt>
                <c:pt idx="7531">
                  <c:v>62779.8</c:v>
                </c:pt>
                <c:pt idx="7532">
                  <c:v>62780.5</c:v>
                </c:pt>
                <c:pt idx="7533">
                  <c:v>62782</c:v>
                </c:pt>
                <c:pt idx="7534">
                  <c:v>62783.6</c:v>
                </c:pt>
                <c:pt idx="7535">
                  <c:v>62784.3</c:v>
                </c:pt>
                <c:pt idx="7536">
                  <c:v>62785.9</c:v>
                </c:pt>
                <c:pt idx="7537">
                  <c:v>62787.4</c:v>
                </c:pt>
                <c:pt idx="7538">
                  <c:v>62788.2</c:v>
                </c:pt>
                <c:pt idx="7539">
                  <c:v>62789.8</c:v>
                </c:pt>
                <c:pt idx="7540">
                  <c:v>62791.4</c:v>
                </c:pt>
                <c:pt idx="7541">
                  <c:v>62792.2</c:v>
                </c:pt>
                <c:pt idx="7542">
                  <c:v>62793.8</c:v>
                </c:pt>
                <c:pt idx="7543">
                  <c:v>62795.5</c:v>
                </c:pt>
                <c:pt idx="7544">
                  <c:v>62796.3</c:v>
                </c:pt>
                <c:pt idx="7545">
                  <c:v>62798</c:v>
                </c:pt>
                <c:pt idx="7546">
                  <c:v>62799.7</c:v>
                </c:pt>
                <c:pt idx="7547">
                  <c:v>62800.5</c:v>
                </c:pt>
                <c:pt idx="7548">
                  <c:v>62802.2</c:v>
                </c:pt>
                <c:pt idx="7549">
                  <c:v>62804</c:v>
                </c:pt>
                <c:pt idx="7550">
                  <c:v>62804.800000000003</c:v>
                </c:pt>
                <c:pt idx="7551">
                  <c:v>62806.6</c:v>
                </c:pt>
                <c:pt idx="7552">
                  <c:v>62808.4</c:v>
                </c:pt>
                <c:pt idx="7553">
                  <c:v>62809.3</c:v>
                </c:pt>
                <c:pt idx="7554">
                  <c:v>62811.1</c:v>
                </c:pt>
                <c:pt idx="7555">
                  <c:v>62813</c:v>
                </c:pt>
                <c:pt idx="7556">
                  <c:v>62813.9</c:v>
                </c:pt>
                <c:pt idx="7557">
                  <c:v>62815.8</c:v>
                </c:pt>
                <c:pt idx="7558">
                  <c:v>62817.7</c:v>
                </c:pt>
                <c:pt idx="7559">
                  <c:v>62818.7</c:v>
                </c:pt>
                <c:pt idx="7560">
                  <c:v>62820.7</c:v>
                </c:pt>
                <c:pt idx="7561">
                  <c:v>62822.7</c:v>
                </c:pt>
                <c:pt idx="7562">
                  <c:v>62823.7</c:v>
                </c:pt>
                <c:pt idx="7563">
                  <c:v>62825.7</c:v>
                </c:pt>
                <c:pt idx="7564">
                  <c:v>62827.8</c:v>
                </c:pt>
                <c:pt idx="7565">
                  <c:v>62828.800000000003</c:v>
                </c:pt>
                <c:pt idx="7566">
                  <c:v>62830.9</c:v>
                </c:pt>
                <c:pt idx="7567">
                  <c:v>62833.1</c:v>
                </c:pt>
                <c:pt idx="7568">
                  <c:v>62834.2</c:v>
                </c:pt>
                <c:pt idx="7569">
                  <c:v>62836.4</c:v>
                </c:pt>
                <c:pt idx="7570">
                  <c:v>62838.7</c:v>
                </c:pt>
                <c:pt idx="7571">
                  <c:v>62839.9</c:v>
                </c:pt>
                <c:pt idx="7572">
                  <c:v>62842.2</c:v>
                </c:pt>
                <c:pt idx="7573">
                  <c:v>62844.6</c:v>
                </c:pt>
                <c:pt idx="7574">
                  <c:v>62845.8</c:v>
                </c:pt>
                <c:pt idx="7575">
                  <c:v>62848.3</c:v>
                </c:pt>
                <c:pt idx="7576">
                  <c:v>62850.8</c:v>
                </c:pt>
                <c:pt idx="7577">
                  <c:v>62852.1</c:v>
                </c:pt>
                <c:pt idx="7578">
                  <c:v>62854.7</c:v>
                </c:pt>
                <c:pt idx="7579">
                  <c:v>62857.3</c:v>
                </c:pt>
                <c:pt idx="7580">
                  <c:v>62860</c:v>
                </c:pt>
                <c:pt idx="7581">
                  <c:v>62862.7</c:v>
                </c:pt>
                <c:pt idx="7582">
                  <c:v>62865.4</c:v>
                </c:pt>
                <c:pt idx="7583">
                  <c:v>62868.2</c:v>
                </c:pt>
                <c:pt idx="7584">
                  <c:v>62869.599999999999</c:v>
                </c:pt>
                <c:pt idx="7585">
                  <c:v>62872.4</c:v>
                </c:pt>
                <c:pt idx="7586">
                  <c:v>62873.8</c:v>
                </c:pt>
                <c:pt idx="7587">
                  <c:v>62876.7</c:v>
                </c:pt>
                <c:pt idx="7588">
                  <c:v>62879.6</c:v>
                </c:pt>
                <c:pt idx="7589">
                  <c:v>62882.5</c:v>
                </c:pt>
                <c:pt idx="7590">
                  <c:v>62886.9</c:v>
                </c:pt>
                <c:pt idx="7591">
                  <c:v>62888.4</c:v>
                </c:pt>
                <c:pt idx="7592">
                  <c:v>62891.3</c:v>
                </c:pt>
                <c:pt idx="7593">
                  <c:v>62894.3</c:v>
                </c:pt>
                <c:pt idx="7594">
                  <c:v>62897.3</c:v>
                </c:pt>
                <c:pt idx="7595">
                  <c:v>62900.3</c:v>
                </c:pt>
                <c:pt idx="7596">
                  <c:v>62901.8</c:v>
                </c:pt>
                <c:pt idx="7597">
                  <c:v>62904.800000000003</c:v>
                </c:pt>
                <c:pt idx="7598">
                  <c:v>62907.8</c:v>
                </c:pt>
                <c:pt idx="7599">
                  <c:v>62909.3</c:v>
                </c:pt>
                <c:pt idx="7600">
                  <c:v>62912.3</c:v>
                </c:pt>
                <c:pt idx="7601">
                  <c:v>62915.3</c:v>
                </c:pt>
                <c:pt idx="7602">
                  <c:v>62916.800000000003</c:v>
                </c:pt>
                <c:pt idx="7603">
                  <c:v>62919.9</c:v>
                </c:pt>
                <c:pt idx="7604">
                  <c:v>62923</c:v>
                </c:pt>
                <c:pt idx="7605">
                  <c:v>62924.5</c:v>
                </c:pt>
                <c:pt idx="7606">
                  <c:v>62927.6</c:v>
                </c:pt>
                <c:pt idx="7607">
                  <c:v>62929.1</c:v>
                </c:pt>
                <c:pt idx="7608">
                  <c:v>62932.3</c:v>
                </c:pt>
                <c:pt idx="7609">
                  <c:v>62935.4</c:v>
                </c:pt>
                <c:pt idx="7610">
                  <c:v>62938.6</c:v>
                </c:pt>
                <c:pt idx="7611">
                  <c:v>62940.2</c:v>
                </c:pt>
                <c:pt idx="7612">
                  <c:v>62943.4</c:v>
                </c:pt>
                <c:pt idx="7613">
                  <c:v>62945</c:v>
                </c:pt>
                <c:pt idx="7614">
                  <c:v>62948.2</c:v>
                </c:pt>
                <c:pt idx="7615">
                  <c:v>62951.5</c:v>
                </c:pt>
                <c:pt idx="7616">
                  <c:v>62953.1</c:v>
                </c:pt>
                <c:pt idx="7617">
                  <c:v>62956.4</c:v>
                </c:pt>
                <c:pt idx="7618">
                  <c:v>62959.7</c:v>
                </c:pt>
                <c:pt idx="7619">
                  <c:v>62961.3</c:v>
                </c:pt>
                <c:pt idx="7620">
                  <c:v>62964.6</c:v>
                </c:pt>
                <c:pt idx="7621">
                  <c:v>62967.9</c:v>
                </c:pt>
                <c:pt idx="7622">
                  <c:v>62969.599999999999</c:v>
                </c:pt>
                <c:pt idx="7623">
                  <c:v>62972.9</c:v>
                </c:pt>
                <c:pt idx="7624">
                  <c:v>62976.2</c:v>
                </c:pt>
                <c:pt idx="7625">
                  <c:v>62977.8</c:v>
                </c:pt>
                <c:pt idx="7626">
                  <c:v>62981.1</c:v>
                </c:pt>
                <c:pt idx="7627">
                  <c:v>62984.4</c:v>
                </c:pt>
                <c:pt idx="7628">
                  <c:v>62986</c:v>
                </c:pt>
                <c:pt idx="7629">
                  <c:v>62989.3</c:v>
                </c:pt>
                <c:pt idx="7630">
                  <c:v>62992.5</c:v>
                </c:pt>
                <c:pt idx="7631">
                  <c:v>62994.1</c:v>
                </c:pt>
                <c:pt idx="7632">
                  <c:v>62997.3</c:v>
                </c:pt>
                <c:pt idx="7633">
                  <c:v>63000.6</c:v>
                </c:pt>
                <c:pt idx="7634">
                  <c:v>63002.1</c:v>
                </c:pt>
                <c:pt idx="7635">
                  <c:v>63005.3</c:v>
                </c:pt>
                <c:pt idx="7636">
                  <c:v>63008.5</c:v>
                </c:pt>
                <c:pt idx="7637">
                  <c:v>63010.1</c:v>
                </c:pt>
                <c:pt idx="7638">
                  <c:v>63013.2</c:v>
                </c:pt>
                <c:pt idx="7639">
                  <c:v>63016.3</c:v>
                </c:pt>
                <c:pt idx="7640">
                  <c:v>63017.8</c:v>
                </c:pt>
                <c:pt idx="7641">
                  <c:v>63020.9</c:v>
                </c:pt>
                <c:pt idx="7642">
                  <c:v>63024</c:v>
                </c:pt>
                <c:pt idx="7643">
                  <c:v>63025.599999999999</c:v>
                </c:pt>
                <c:pt idx="7644">
                  <c:v>63028.6</c:v>
                </c:pt>
                <c:pt idx="7645">
                  <c:v>63031.7</c:v>
                </c:pt>
                <c:pt idx="7646">
                  <c:v>63033.2</c:v>
                </c:pt>
                <c:pt idx="7647">
                  <c:v>63036.2</c:v>
                </c:pt>
                <c:pt idx="7648">
                  <c:v>63039.199999999997</c:v>
                </c:pt>
                <c:pt idx="7649">
                  <c:v>63040.800000000003</c:v>
                </c:pt>
                <c:pt idx="7650">
                  <c:v>63043.8</c:v>
                </c:pt>
                <c:pt idx="7651">
                  <c:v>63046.8</c:v>
                </c:pt>
                <c:pt idx="7652">
                  <c:v>63048.3</c:v>
                </c:pt>
                <c:pt idx="7653">
                  <c:v>63051.3</c:v>
                </c:pt>
                <c:pt idx="7654">
                  <c:v>63054.3</c:v>
                </c:pt>
                <c:pt idx="7655">
                  <c:v>63055.7</c:v>
                </c:pt>
                <c:pt idx="7656">
                  <c:v>63058.7</c:v>
                </c:pt>
                <c:pt idx="7657">
                  <c:v>63061.7</c:v>
                </c:pt>
                <c:pt idx="7658">
                  <c:v>63063.199999999997</c:v>
                </c:pt>
                <c:pt idx="7659">
                  <c:v>63066.1</c:v>
                </c:pt>
                <c:pt idx="7660">
                  <c:v>63069.1</c:v>
                </c:pt>
                <c:pt idx="7661">
                  <c:v>63070.6</c:v>
                </c:pt>
                <c:pt idx="7662">
                  <c:v>63073.5</c:v>
                </c:pt>
                <c:pt idx="7663">
                  <c:v>63076.4</c:v>
                </c:pt>
                <c:pt idx="7664">
                  <c:v>63077.9</c:v>
                </c:pt>
                <c:pt idx="7665">
                  <c:v>63080.800000000003</c:v>
                </c:pt>
                <c:pt idx="7666">
                  <c:v>63083.7</c:v>
                </c:pt>
                <c:pt idx="7667">
                  <c:v>63085.2</c:v>
                </c:pt>
                <c:pt idx="7668">
                  <c:v>63088.1</c:v>
                </c:pt>
                <c:pt idx="7669">
                  <c:v>63091</c:v>
                </c:pt>
                <c:pt idx="7670">
                  <c:v>63092.5</c:v>
                </c:pt>
                <c:pt idx="7671">
                  <c:v>63095.4</c:v>
                </c:pt>
                <c:pt idx="7672">
                  <c:v>63098.3</c:v>
                </c:pt>
                <c:pt idx="7673">
                  <c:v>63099.7</c:v>
                </c:pt>
                <c:pt idx="7674">
                  <c:v>63102.7</c:v>
                </c:pt>
                <c:pt idx="7675">
                  <c:v>63105.599999999999</c:v>
                </c:pt>
                <c:pt idx="7676">
                  <c:v>63107.1</c:v>
                </c:pt>
                <c:pt idx="7677">
                  <c:v>63110</c:v>
                </c:pt>
                <c:pt idx="7678">
                  <c:v>63113</c:v>
                </c:pt>
                <c:pt idx="7679">
                  <c:v>63114.5</c:v>
                </c:pt>
                <c:pt idx="7680">
                  <c:v>63117.4</c:v>
                </c:pt>
                <c:pt idx="7681">
                  <c:v>63120.4</c:v>
                </c:pt>
                <c:pt idx="7682">
                  <c:v>63121.9</c:v>
                </c:pt>
                <c:pt idx="7683">
                  <c:v>63124.9</c:v>
                </c:pt>
                <c:pt idx="7684">
                  <c:v>63127.9</c:v>
                </c:pt>
                <c:pt idx="7685">
                  <c:v>63129.4</c:v>
                </c:pt>
                <c:pt idx="7686">
                  <c:v>63132.4</c:v>
                </c:pt>
                <c:pt idx="7687">
                  <c:v>63135.4</c:v>
                </c:pt>
                <c:pt idx="7688">
                  <c:v>63136.9</c:v>
                </c:pt>
                <c:pt idx="7689">
                  <c:v>63139.8</c:v>
                </c:pt>
                <c:pt idx="7690">
                  <c:v>63142.8</c:v>
                </c:pt>
                <c:pt idx="7691">
                  <c:v>63144.2</c:v>
                </c:pt>
                <c:pt idx="7692">
                  <c:v>63147.1</c:v>
                </c:pt>
                <c:pt idx="7693">
                  <c:v>63150</c:v>
                </c:pt>
                <c:pt idx="7694">
                  <c:v>63151.4</c:v>
                </c:pt>
                <c:pt idx="7695">
                  <c:v>63154.2</c:v>
                </c:pt>
                <c:pt idx="7696">
                  <c:v>63157</c:v>
                </c:pt>
                <c:pt idx="7697">
                  <c:v>63158.400000000001</c:v>
                </c:pt>
                <c:pt idx="7698">
                  <c:v>63161.1</c:v>
                </c:pt>
                <c:pt idx="7699">
                  <c:v>63163.7</c:v>
                </c:pt>
                <c:pt idx="7700">
                  <c:v>63165</c:v>
                </c:pt>
                <c:pt idx="7701">
                  <c:v>63167.6</c:v>
                </c:pt>
                <c:pt idx="7702">
                  <c:v>63170.1</c:v>
                </c:pt>
                <c:pt idx="7703">
                  <c:v>63171.3</c:v>
                </c:pt>
                <c:pt idx="7704">
                  <c:v>63173.7</c:v>
                </c:pt>
                <c:pt idx="7705">
                  <c:v>63176.1</c:v>
                </c:pt>
                <c:pt idx="7706">
                  <c:v>63177.3</c:v>
                </c:pt>
                <c:pt idx="7707">
                  <c:v>63179.5</c:v>
                </c:pt>
                <c:pt idx="7708">
                  <c:v>63181.8</c:v>
                </c:pt>
                <c:pt idx="7709">
                  <c:v>63182.9</c:v>
                </c:pt>
                <c:pt idx="7710">
                  <c:v>63185</c:v>
                </c:pt>
                <c:pt idx="7711">
                  <c:v>63187.199999999997</c:v>
                </c:pt>
                <c:pt idx="7712">
                  <c:v>63188.2</c:v>
                </c:pt>
                <c:pt idx="7713">
                  <c:v>63190.3</c:v>
                </c:pt>
                <c:pt idx="7714">
                  <c:v>63192.4</c:v>
                </c:pt>
                <c:pt idx="7715">
                  <c:v>63193.4</c:v>
                </c:pt>
                <c:pt idx="7716">
                  <c:v>63195.5</c:v>
                </c:pt>
                <c:pt idx="7717">
                  <c:v>63196.5</c:v>
                </c:pt>
                <c:pt idx="7718">
                  <c:v>63198.5</c:v>
                </c:pt>
                <c:pt idx="7719">
                  <c:v>63200.5</c:v>
                </c:pt>
                <c:pt idx="7720">
                  <c:v>63201.5</c:v>
                </c:pt>
                <c:pt idx="7721">
                  <c:v>63203.5</c:v>
                </c:pt>
                <c:pt idx="7722">
                  <c:v>63205.5</c:v>
                </c:pt>
                <c:pt idx="7723">
                  <c:v>63206.400000000001</c:v>
                </c:pt>
                <c:pt idx="7724">
                  <c:v>63208.3</c:v>
                </c:pt>
                <c:pt idx="7725">
                  <c:v>63210.2</c:v>
                </c:pt>
                <c:pt idx="7726">
                  <c:v>63212</c:v>
                </c:pt>
                <c:pt idx="7727">
                  <c:v>63212.9</c:v>
                </c:pt>
                <c:pt idx="7728">
                  <c:v>63214.6</c:v>
                </c:pt>
                <c:pt idx="7729">
                  <c:v>63215.5</c:v>
                </c:pt>
                <c:pt idx="7730">
                  <c:v>63217.1</c:v>
                </c:pt>
                <c:pt idx="7731">
                  <c:v>63218.7</c:v>
                </c:pt>
                <c:pt idx="7732">
                  <c:v>63219.4</c:v>
                </c:pt>
                <c:pt idx="7733">
                  <c:v>63220.9</c:v>
                </c:pt>
                <c:pt idx="7734">
                  <c:v>63222.3</c:v>
                </c:pt>
                <c:pt idx="7735">
                  <c:v>63222.9</c:v>
                </c:pt>
                <c:pt idx="7736">
                  <c:v>63224.2</c:v>
                </c:pt>
                <c:pt idx="7737">
                  <c:v>63225.3</c:v>
                </c:pt>
                <c:pt idx="7738">
                  <c:v>63225.9</c:v>
                </c:pt>
                <c:pt idx="7739">
                  <c:v>63226.9</c:v>
                </c:pt>
                <c:pt idx="7740">
                  <c:v>63227.8</c:v>
                </c:pt>
                <c:pt idx="7741">
                  <c:v>63228.2</c:v>
                </c:pt>
                <c:pt idx="7742">
                  <c:v>63229</c:v>
                </c:pt>
                <c:pt idx="7743">
                  <c:v>63229.7</c:v>
                </c:pt>
                <c:pt idx="7744">
                  <c:v>63230</c:v>
                </c:pt>
                <c:pt idx="7745">
                  <c:v>63230.6</c:v>
                </c:pt>
                <c:pt idx="7746">
                  <c:v>63230.9</c:v>
                </c:pt>
                <c:pt idx="7747">
                  <c:v>63231.3</c:v>
                </c:pt>
                <c:pt idx="7748">
                  <c:v>63231.8</c:v>
                </c:pt>
                <c:pt idx="7749">
                  <c:v>63232</c:v>
                </c:pt>
                <c:pt idx="7750">
                  <c:v>63232.4</c:v>
                </c:pt>
                <c:pt idx="7751">
                  <c:v>63232.7</c:v>
                </c:pt>
                <c:pt idx="7752">
                  <c:v>63232.9</c:v>
                </c:pt>
                <c:pt idx="7753">
                  <c:v>63233.2</c:v>
                </c:pt>
                <c:pt idx="7754">
                  <c:v>63233.5</c:v>
                </c:pt>
                <c:pt idx="7755">
                  <c:v>63233.599999999999</c:v>
                </c:pt>
                <c:pt idx="7756">
                  <c:v>63233.9</c:v>
                </c:pt>
                <c:pt idx="7757">
                  <c:v>63234.2</c:v>
                </c:pt>
                <c:pt idx="7758">
                  <c:v>63234.3</c:v>
                </c:pt>
                <c:pt idx="7759">
                  <c:v>63234.6</c:v>
                </c:pt>
                <c:pt idx="7760">
                  <c:v>63234.8</c:v>
                </c:pt>
                <c:pt idx="7761">
                  <c:v>63235.1</c:v>
                </c:pt>
                <c:pt idx="7762">
                  <c:v>63235.199999999997</c:v>
                </c:pt>
                <c:pt idx="7763">
                  <c:v>63235.4</c:v>
                </c:pt>
                <c:pt idx="7764">
                  <c:v>63235.5</c:v>
                </c:pt>
                <c:pt idx="7765">
                  <c:v>63235.7</c:v>
                </c:pt>
                <c:pt idx="7766">
                  <c:v>63235.9</c:v>
                </c:pt>
                <c:pt idx="7767">
                  <c:v>63236</c:v>
                </c:pt>
                <c:pt idx="7768">
                  <c:v>63236.2</c:v>
                </c:pt>
                <c:pt idx="7769">
                  <c:v>63236.3</c:v>
                </c:pt>
                <c:pt idx="7770">
                  <c:v>63236.4</c:v>
                </c:pt>
                <c:pt idx="7771">
                  <c:v>63236.5</c:v>
                </c:pt>
                <c:pt idx="7772">
                  <c:v>63236.6</c:v>
                </c:pt>
                <c:pt idx="7773">
                  <c:v>63236.800000000003</c:v>
                </c:pt>
                <c:pt idx="7774">
                  <c:v>63236.800000000003</c:v>
                </c:pt>
                <c:pt idx="7775">
                  <c:v>63236.9</c:v>
                </c:pt>
                <c:pt idx="7776">
                  <c:v>63236.9</c:v>
                </c:pt>
                <c:pt idx="7777">
                  <c:v>63236.9</c:v>
                </c:pt>
                <c:pt idx="7778">
                  <c:v>63237</c:v>
                </c:pt>
                <c:pt idx="7779">
                  <c:v>63236.9</c:v>
                </c:pt>
                <c:pt idx="7780">
                  <c:v>63236.9</c:v>
                </c:pt>
                <c:pt idx="7781">
                  <c:v>63236.800000000003</c:v>
                </c:pt>
                <c:pt idx="7782">
                  <c:v>63236.7</c:v>
                </c:pt>
                <c:pt idx="7783">
                  <c:v>63236.6</c:v>
                </c:pt>
                <c:pt idx="7784">
                  <c:v>63236.5</c:v>
                </c:pt>
                <c:pt idx="7785">
                  <c:v>63236.2</c:v>
                </c:pt>
                <c:pt idx="7786">
                  <c:v>63236</c:v>
                </c:pt>
                <c:pt idx="7787">
                  <c:v>63235.8</c:v>
                </c:pt>
                <c:pt idx="7788">
                  <c:v>63235.5</c:v>
                </c:pt>
                <c:pt idx="7789">
                  <c:v>63235</c:v>
                </c:pt>
                <c:pt idx="7790">
                  <c:v>63234.8</c:v>
                </c:pt>
                <c:pt idx="7791">
                  <c:v>63234.400000000001</c:v>
                </c:pt>
                <c:pt idx="7792">
                  <c:v>63233.8</c:v>
                </c:pt>
                <c:pt idx="7793">
                  <c:v>63233.3</c:v>
                </c:pt>
                <c:pt idx="7794">
                  <c:v>63233</c:v>
                </c:pt>
                <c:pt idx="7795">
                  <c:v>63232.4</c:v>
                </c:pt>
                <c:pt idx="7796">
                  <c:v>63232</c:v>
                </c:pt>
                <c:pt idx="7797">
                  <c:v>63231.4</c:v>
                </c:pt>
                <c:pt idx="7798">
                  <c:v>63230.7</c:v>
                </c:pt>
                <c:pt idx="7799">
                  <c:v>63230</c:v>
                </c:pt>
                <c:pt idx="7800">
                  <c:v>63229.7</c:v>
                </c:pt>
                <c:pt idx="7801">
                  <c:v>63229</c:v>
                </c:pt>
                <c:pt idx="7802">
                  <c:v>63228.3</c:v>
                </c:pt>
                <c:pt idx="7803">
                  <c:v>63227.9</c:v>
                </c:pt>
                <c:pt idx="7804">
                  <c:v>63227.199999999997</c:v>
                </c:pt>
                <c:pt idx="7805">
                  <c:v>63226.400000000001</c:v>
                </c:pt>
                <c:pt idx="7806">
                  <c:v>63226.1</c:v>
                </c:pt>
                <c:pt idx="7807">
                  <c:v>63225.4</c:v>
                </c:pt>
                <c:pt idx="7808">
                  <c:v>63224.7</c:v>
                </c:pt>
                <c:pt idx="7809">
                  <c:v>63224.3</c:v>
                </c:pt>
                <c:pt idx="7810">
                  <c:v>63223.6</c:v>
                </c:pt>
                <c:pt idx="7811">
                  <c:v>63222.9</c:v>
                </c:pt>
                <c:pt idx="7812">
                  <c:v>63222.6</c:v>
                </c:pt>
                <c:pt idx="7813">
                  <c:v>63221.9</c:v>
                </c:pt>
                <c:pt idx="7814">
                  <c:v>63221.3</c:v>
                </c:pt>
                <c:pt idx="7815">
                  <c:v>63221</c:v>
                </c:pt>
                <c:pt idx="7816">
                  <c:v>63220.3</c:v>
                </c:pt>
                <c:pt idx="7817">
                  <c:v>63219.7</c:v>
                </c:pt>
                <c:pt idx="7818">
                  <c:v>63219.4</c:v>
                </c:pt>
                <c:pt idx="7819">
                  <c:v>63218.7</c:v>
                </c:pt>
                <c:pt idx="7820">
                  <c:v>63218.1</c:v>
                </c:pt>
                <c:pt idx="7821">
                  <c:v>63217.8</c:v>
                </c:pt>
                <c:pt idx="7822">
                  <c:v>63217.1</c:v>
                </c:pt>
                <c:pt idx="7823">
                  <c:v>63216.4</c:v>
                </c:pt>
                <c:pt idx="7824">
                  <c:v>63216.1</c:v>
                </c:pt>
                <c:pt idx="7825">
                  <c:v>63215.4</c:v>
                </c:pt>
                <c:pt idx="7826">
                  <c:v>63214.8</c:v>
                </c:pt>
                <c:pt idx="7827">
                  <c:v>63214.400000000001</c:v>
                </c:pt>
                <c:pt idx="7828">
                  <c:v>63213.8</c:v>
                </c:pt>
                <c:pt idx="7829">
                  <c:v>63213.1</c:v>
                </c:pt>
                <c:pt idx="7830">
                  <c:v>63212.7</c:v>
                </c:pt>
                <c:pt idx="7831">
                  <c:v>63212.1</c:v>
                </c:pt>
                <c:pt idx="7832">
                  <c:v>63211.4</c:v>
                </c:pt>
                <c:pt idx="7833">
                  <c:v>63211.1</c:v>
                </c:pt>
                <c:pt idx="7834">
                  <c:v>63210.400000000001</c:v>
                </c:pt>
                <c:pt idx="7835">
                  <c:v>63209.8</c:v>
                </c:pt>
                <c:pt idx="7836">
                  <c:v>63209.5</c:v>
                </c:pt>
                <c:pt idx="7837">
                  <c:v>63208.9</c:v>
                </c:pt>
                <c:pt idx="7838">
                  <c:v>63208.4</c:v>
                </c:pt>
                <c:pt idx="7839">
                  <c:v>63208.1</c:v>
                </c:pt>
                <c:pt idx="7840">
                  <c:v>63207.6</c:v>
                </c:pt>
                <c:pt idx="7841">
                  <c:v>63207.1</c:v>
                </c:pt>
                <c:pt idx="7842">
                  <c:v>63206.9</c:v>
                </c:pt>
                <c:pt idx="7843">
                  <c:v>63206.5</c:v>
                </c:pt>
                <c:pt idx="7844">
                  <c:v>63206.1</c:v>
                </c:pt>
                <c:pt idx="7845">
                  <c:v>63206</c:v>
                </c:pt>
                <c:pt idx="7846">
                  <c:v>63205.7</c:v>
                </c:pt>
                <c:pt idx="7847">
                  <c:v>63205.4</c:v>
                </c:pt>
                <c:pt idx="7848">
                  <c:v>63205.3</c:v>
                </c:pt>
                <c:pt idx="7849">
                  <c:v>63205.1</c:v>
                </c:pt>
                <c:pt idx="7850">
                  <c:v>63205</c:v>
                </c:pt>
                <c:pt idx="7851">
                  <c:v>63205</c:v>
                </c:pt>
                <c:pt idx="7852">
                  <c:v>63204.9</c:v>
                </c:pt>
                <c:pt idx="7853">
                  <c:v>63204.9</c:v>
                </c:pt>
                <c:pt idx="7854">
                  <c:v>63204.9</c:v>
                </c:pt>
                <c:pt idx="7855">
                  <c:v>63204.9</c:v>
                </c:pt>
                <c:pt idx="7856">
                  <c:v>63205</c:v>
                </c:pt>
                <c:pt idx="7857">
                  <c:v>63205.1</c:v>
                </c:pt>
                <c:pt idx="7858">
                  <c:v>63205.2</c:v>
                </c:pt>
                <c:pt idx="7859">
                  <c:v>63205.4</c:v>
                </c:pt>
                <c:pt idx="7860">
                  <c:v>63205.5</c:v>
                </c:pt>
                <c:pt idx="7861">
                  <c:v>63205.7</c:v>
                </c:pt>
                <c:pt idx="7862">
                  <c:v>63205.9</c:v>
                </c:pt>
                <c:pt idx="7863">
                  <c:v>63206</c:v>
                </c:pt>
                <c:pt idx="7864">
                  <c:v>63206.3</c:v>
                </c:pt>
                <c:pt idx="7865">
                  <c:v>63206.6</c:v>
                </c:pt>
                <c:pt idx="7866">
                  <c:v>63206.7</c:v>
                </c:pt>
                <c:pt idx="7867">
                  <c:v>63207</c:v>
                </c:pt>
                <c:pt idx="7868">
                  <c:v>63207.3</c:v>
                </c:pt>
                <c:pt idx="7869">
                  <c:v>63207.4</c:v>
                </c:pt>
                <c:pt idx="7870">
                  <c:v>63207.7</c:v>
                </c:pt>
                <c:pt idx="7871">
                  <c:v>63208</c:v>
                </c:pt>
                <c:pt idx="7872">
                  <c:v>63208.1</c:v>
                </c:pt>
                <c:pt idx="7873">
                  <c:v>63208.4</c:v>
                </c:pt>
                <c:pt idx="7874">
                  <c:v>63208.7</c:v>
                </c:pt>
                <c:pt idx="7875">
                  <c:v>63208.800000000003</c:v>
                </c:pt>
                <c:pt idx="7876">
                  <c:v>63209</c:v>
                </c:pt>
                <c:pt idx="7877">
                  <c:v>63209.2</c:v>
                </c:pt>
                <c:pt idx="7878">
                  <c:v>63209.4</c:v>
                </c:pt>
                <c:pt idx="7879">
                  <c:v>63209.599999999999</c:v>
                </c:pt>
                <c:pt idx="7880">
                  <c:v>63209.7</c:v>
                </c:pt>
                <c:pt idx="7881">
                  <c:v>63209.9</c:v>
                </c:pt>
                <c:pt idx="7882">
                  <c:v>63210.1</c:v>
                </c:pt>
                <c:pt idx="7883">
                  <c:v>63210.1</c:v>
                </c:pt>
                <c:pt idx="7884">
                  <c:v>63210.2</c:v>
                </c:pt>
                <c:pt idx="7885">
                  <c:v>63210.3</c:v>
                </c:pt>
                <c:pt idx="7886">
                  <c:v>63210.400000000001</c:v>
                </c:pt>
                <c:pt idx="7887">
                  <c:v>63210.400000000001</c:v>
                </c:pt>
                <c:pt idx="7888">
                  <c:v>63210.400000000001</c:v>
                </c:pt>
                <c:pt idx="7889">
                  <c:v>63210.5</c:v>
                </c:pt>
                <c:pt idx="7890">
                  <c:v>63210.5</c:v>
                </c:pt>
                <c:pt idx="7891">
                  <c:v>63210.5</c:v>
                </c:pt>
                <c:pt idx="7892">
                  <c:v>63210.400000000001</c:v>
                </c:pt>
                <c:pt idx="7893">
                  <c:v>63210.400000000001</c:v>
                </c:pt>
                <c:pt idx="7894">
                  <c:v>63210.400000000001</c:v>
                </c:pt>
                <c:pt idx="7895">
                  <c:v>63210.3</c:v>
                </c:pt>
                <c:pt idx="7896">
                  <c:v>63210.2</c:v>
                </c:pt>
                <c:pt idx="7897">
                  <c:v>63210.2</c:v>
                </c:pt>
                <c:pt idx="7898">
                  <c:v>63210.1</c:v>
                </c:pt>
                <c:pt idx="7899">
                  <c:v>63210</c:v>
                </c:pt>
                <c:pt idx="7900">
                  <c:v>63210</c:v>
                </c:pt>
                <c:pt idx="7901">
                  <c:v>63209.9</c:v>
                </c:pt>
                <c:pt idx="7902">
                  <c:v>63209.8</c:v>
                </c:pt>
                <c:pt idx="7903">
                  <c:v>63209.7</c:v>
                </c:pt>
                <c:pt idx="7904">
                  <c:v>63209.599999999999</c:v>
                </c:pt>
                <c:pt idx="7905">
                  <c:v>63209.5</c:v>
                </c:pt>
                <c:pt idx="7906">
                  <c:v>63209.4</c:v>
                </c:pt>
                <c:pt idx="7907">
                  <c:v>63209.3</c:v>
                </c:pt>
                <c:pt idx="7908">
                  <c:v>63209.2</c:v>
                </c:pt>
                <c:pt idx="7909">
                  <c:v>63209.1</c:v>
                </c:pt>
                <c:pt idx="7910">
                  <c:v>63209</c:v>
                </c:pt>
                <c:pt idx="7911">
                  <c:v>63208.9</c:v>
                </c:pt>
                <c:pt idx="7912">
                  <c:v>63208.9</c:v>
                </c:pt>
                <c:pt idx="7913">
                  <c:v>63208.800000000003</c:v>
                </c:pt>
                <c:pt idx="7914">
                  <c:v>63208.7</c:v>
                </c:pt>
                <c:pt idx="7915">
                  <c:v>63208.7</c:v>
                </c:pt>
                <c:pt idx="7916">
                  <c:v>63208.6</c:v>
                </c:pt>
                <c:pt idx="7917">
                  <c:v>63208.5</c:v>
                </c:pt>
                <c:pt idx="7918">
                  <c:v>63208.5</c:v>
                </c:pt>
                <c:pt idx="7919">
                  <c:v>63208.5</c:v>
                </c:pt>
                <c:pt idx="7920">
                  <c:v>63208.4</c:v>
                </c:pt>
                <c:pt idx="7921">
                  <c:v>63208.4</c:v>
                </c:pt>
                <c:pt idx="7922">
                  <c:v>63208.5</c:v>
                </c:pt>
                <c:pt idx="7923">
                  <c:v>63208.5</c:v>
                </c:pt>
                <c:pt idx="7924">
                  <c:v>63208.6</c:v>
                </c:pt>
                <c:pt idx="7925">
                  <c:v>63208.7</c:v>
                </c:pt>
                <c:pt idx="7926">
                  <c:v>63208.800000000003</c:v>
                </c:pt>
                <c:pt idx="7927">
                  <c:v>63208.9</c:v>
                </c:pt>
                <c:pt idx="7928">
                  <c:v>63209.2</c:v>
                </c:pt>
                <c:pt idx="7929">
                  <c:v>63209.4</c:v>
                </c:pt>
                <c:pt idx="7930">
                  <c:v>63209.599999999999</c:v>
                </c:pt>
                <c:pt idx="7931">
                  <c:v>63210</c:v>
                </c:pt>
                <c:pt idx="7932">
                  <c:v>63210.400000000001</c:v>
                </c:pt>
                <c:pt idx="7933">
                  <c:v>63210.6</c:v>
                </c:pt>
                <c:pt idx="7934">
                  <c:v>63211.1</c:v>
                </c:pt>
                <c:pt idx="7935">
                  <c:v>63211.6</c:v>
                </c:pt>
                <c:pt idx="7936">
                  <c:v>63211.9</c:v>
                </c:pt>
                <c:pt idx="7937">
                  <c:v>63212.5</c:v>
                </c:pt>
                <c:pt idx="7938">
                  <c:v>63213.1</c:v>
                </c:pt>
                <c:pt idx="7939">
                  <c:v>63213.4</c:v>
                </c:pt>
                <c:pt idx="7940">
                  <c:v>63214.1</c:v>
                </c:pt>
                <c:pt idx="7941">
                  <c:v>63214.8</c:v>
                </c:pt>
                <c:pt idx="7942">
                  <c:v>63215.199999999997</c:v>
                </c:pt>
                <c:pt idx="7943">
                  <c:v>63215.9</c:v>
                </c:pt>
                <c:pt idx="7944">
                  <c:v>63216.7</c:v>
                </c:pt>
                <c:pt idx="7945">
                  <c:v>63217</c:v>
                </c:pt>
                <c:pt idx="7946">
                  <c:v>63217.8</c:v>
                </c:pt>
                <c:pt idx="7947">
                  <c:v>63218.6</c:v>
                </c:pt>
                <c:pt idx="7948">
                  <c:v>63219</c:v>
                </c:pt>
                <c:pt idx="7949">
                  <c:v>63219.8</c:v>
                </c:pt>
                <c:pt idx="7950">
                  <c:v>63220.6</c:v>
                </c:pt>
                <c:pt idx="7951">
                  <c:v>63221</c:v>
                </c:pt>
                <c:pt idx="7952">
                  <c:v>63221.8</c:v>
                </c:pt>
                <c:pt idx="7953">
                  <c:v>63222.6</c:v>
                </c:pt>
                <c:pt idx="7954">
                  <c:v>63222.9</c:v>
                </c:pt>
                <c:pt idx="7955">
                  <c:v>63223.7</c:v>
                </c:pt>
                <c:pt idx="7956">
                  <c:v>63224.5</c:v>
                </c:pt>
                <c:pt idx="7957">
                  <c:v>63224.9</c:v>
                </c:pt>
                <c:pt idx="7958">
                  <c:v>63225.7</c:v>
                </c:pt>
                <c:pt idx="7959">
                  <c:v>63226.1</c:v>
                </c:pt>
                <c:pt idx="7960">
                  <c:v>63226.8</c:v>
                </c:pt>
                <c:pt idx="7961">
                  <c:v>63227.6</c:v>
                </c:pt>
                <c:pt idx="7962">
                  <c:v>63228.4</c:v>
                </c:pt>
                <c:pt idx="7963">
                  <c:v>63228.800000000003</c:v>
                </c:pt>
                <c:pt idx="7964">
                  <c:v>63229.599999999999</c:v>
                </c:pt>
                <c:pt idx="7965">
                  <c:v>63230.400000000001</c:v>
                </c:pt>
                <c:pt idx="7966">
                  <c:v>63231.199999999997</c:v>
                </c:pt>
                <c:pt idx="7967">
                  <c:v>63232.1</c:v>
                </c:pt>
                <c:pt idx="7968">
                  <c:v>63232.9</c:v>
                </c:pt>
                <c:pt idx="7969">
                  <c:v>63233.8</c:v>
                </c:pt>
                <c:pt idx="7970">
                  <c:v>63234.7</c:v>
                </c:pt>
                <c:pt idx="7971">
                  <c:v>63235.1</c:v>
                </c:pt>
                <c:pt idx="7972">
                  <c:v>63236</c:v>
                </c:pt>
                <c:pt idx="7973">
                  <c:v>63236.9</c:v>
                </c:pt>
                <c:pt idx="7974">
                  <c:v>63237.3</c:v>
                </c:pt>
                <c:pt idx="7975">
                  <c:v>63238.2</c:v>
                </c:pt>
                <c:pt idx="7976">
                  <c:v>63239.1</c:v>
                </c:pt>
                <c:pt idx="7977">
                  <c:v>63240</c:v>
                </c:pt>
                <c:pt idx="7978">
                  <c:v>63240.4</c:v>
                </c:pt>
                <c:pt idx="7979">
                  <c:v>63241.3</c:v>
                </c:pt>
                <c:pt idx="7980">
                  <c:v>63242.1</c:v>
                </c:pt>
                <c:pt idx="7981">
                  <c:v>63243</c:v>
                </c:pt>
                <c:pt idx="7982">
                  <c:v>63243.4</c:v>
                </c:pt>
                <c:pt idx="7983">
                  <c:v>63244.2</c:v>
                </c:pt>
                <c:pt idx="7984">
                  <c:v>63245</c:v>
                </c:pt>
                <c:pt idx="7985">
                  <c:v>63245.4</c:v>
                </c:pt>
                <c:pt idx="7986">
                  <c:v>63246.2</c:v>
                </c:pt>
                <c:pt idx="7987">
                  <c:v>63246.9</c:v>
                </c:pt>
                <c:pt idx="7988">
                  <c:v>63247.3</c:v>
                </c:pt>
                <c:pt idx="7989">
                  <c:v>63248</c:v>
                </c:pt>
                <c:pt idx="7990">
                  <c:v>63248.7</c:v>
                </c:pt>
                <c:pt idx="7991">
                  <c:v>63249.4</c:v>
                </c:pt>
                <c:pt idx="7992">
                  <c:v>63249.7</c:v>
                </c:pt>
                <c:pt idx="7993">
                  <c:v>63250.3</c:v>
                </c:pt>
                <c:pt idx="7994">
                  <c:v>63250.9</c:v>
                </c:pt>
                <c:pt idx="7995">
                  <c:v>63251.199999999997</c:v>
                </c:pt>
                <c:pt idx="7996">
                  <c:v>63251.7</c:v>
                </c:pt>
                <c:pt idx="7997">
                  <c:v>63252.2</c:v>
                </c:pt>
                <c:pt idx="7998">
                  <c:v>63252.5</c:v>
                </c:pt>
                <c:pt idx="7999">
                  <c:v>63253</c:v>
                </c:pt>
                <c:pt idx="8000">
                  <c:v>63253.4</c:v>
                </c:pt>
                <c:pt idx="8001">
                  <c:v>63253.599999999999</c:v>
                </c:pt>
                <c:pt idx="8002">
                  <c:v>63254.1</c:v>
                </c:pt>
                <c:pt idx="8003">
                  <c:v>63254.5</c:v>
                </c:pt>
                <c:pt idx="8004">
                  <c:v>63254.7</c:v>
                </c:pt>
                <c:pt idx="8005">
                  <c:v>63255.1</c:v>
                </c:pt>
                <c:pt idx="8006">
                  <c:v>63255.4</c:v>
                </c:pt>
                <c:pt idx="8007">
                  <c:v>63255.6</c:v>
                </c:pt>
                <c:pt idx="8008">
                  <c:v>63256</c:v>
                </c:pt>
                <c:pt idx="8009">
                  <c:v>63256.4</c:v>
                </c:pt>
                <c:pt idx="8010">
                  <c:v>63256.6</c:v>
                </c:pt>
                <c:pt idx="8011">
                  <c:v>63256.9</c:v>
                </c:pt>
                <c:pt idx="8012">
                  <c:v>63257.3</c:v>
                </c:pt>
                <c:pt idx="8013">
                  <c:v>63257.5</c:v>
                </c:pt>
                <c:pt idx="8014">
                  <c:v>63257.9</c:v>
                </c:pt>
                <c:pt idx="8015">
                  <c:v>63258.1</c:v>
                </c:pt>
                <c:pt idx="8016">
                  <c:v>63258.5</c:v>
                </c:pt>
                <c:pt idx="8017">
                  <c:v>63258.9</c:v>
                </c:pt>
                <c:pt idx="8018">
                  <c:v>63259.1</c:v>
                </c:pt>
                <c:pt idx="8019">
                  <c:v>63259.6</c:v>
                </c:pt>
                <c:pt idx="8020">
                  <c:v>63259.8</c:v>
                </c:pt>
                <c:pt idx="8021">
                  <c:v>63260.3</c:v>
                </c:pt>
                <c:pt idx="8022">
                  <c:v>63260.7</c:v>
                </c:pt>
                <c:pt idx="8023">
                  <c:v>63261</c:v>
                </c:pt>
                <c:pt idx="8024">
                  <c:v>63261.599999999999</c:v>
                </c:pt>
                <c:pt idx="8025">
                  <c:v>63262.1</c:v>
                </c:pt>
                <c:pt idx="8026">
                  <c:v>63262.400000000001</c:v>
                </c:pt>
                <c:pt idx="8027">
                  <c:v>63263.1</c:v>
                </c:pt>
                <c:pt idx="8028">
                  <c:v>63263.8</c:v>
                </c:pt>
                <c:pt idx="8029">
                  <c:v>63264.2</c:v>
                </c:pt>
                <c:pt idx="8030">
                  <c:v>63265</c:v>
                </c:pt>
                <c:pt idx="8031">
                  <c:v>63265.9</c:v>
                </c:pt>
                <c:pt idx="8032">
                  <c:v>63266.3</c:v>
                </c:pt>
                <c:pt idx="8033">
                  <c:v>63267.3</c:v>
                </c:pt>
                <c:pt idx="8034">
                  <c:v>63268.4</c:v>
                </c:pt>
                <c:pt idx="8035">
                  <c:v>63268.9</c:v>
                </c:pt>
                <c:pt idx="8036">
                  <c:v>63270.1</c:v>
                </c:pt>
                <c:pt idx="8037">
                  <c:v>63271.4</c:v>
                </c:pt>
                <c:pt idx="8038">
                  <c:v>63272</c:v>
                </c:pt>
                <c:pt idx="8039">
                  <c:v>63273.4</c:v>
                </c:pt>
                <c:pt idx="8040">
                  <c:v>63274.8</c:v>
                </c:pt>
                <c:pt idx="8041">
                  <c:v>63276.3</c:v>
                </c:pt>
                <c:pt idx="8042">
                  <c:v>63277.1</c:v>
                </c:pt>
                <c:pt idx="8043">
                  <c:v>63278.6</c:v>
                </c:pt>
                <c:pt idx="8044">
                  <c:v>63279.4</c:v>
                </c:pt>
                <c:pt idx="8045">
                  <c:v>63281.1</c:v>
                </c:pt>
                <c:pt idx="8046">
                  <c:v>63282.7</c:v>
                </c:pt>
                <c:pt idx="8047">
                  <c:v>63283.6</c:v>
                </c:pt>
                <c:pt idx="8048">
                  <c:v>63285.3</c:v>
                </c:pt>
                <c:pt idx="8049">
                  <c:v>63287</c:v>
                </c:pt>
                <c:pt idx="8050">
                  <c:v>63287.9</c:v>
                </c:pt>
                <c:pt idx="8051">
                  <c:v>63289.599999999999</c:v>
                </c:pt>
                <c:pt idx="8052">
                  <c:v>63291.4</c:v>
                </c:pt>
                <c:pt idx="8053">
                  <c:v>63293.1</c:v>
                </c:pt>
                <c:pt idx="8054">
                  <c:v>63294</c:v>
                </c:pt>
                <c:pt idx="8055">
                  <c:v>63295.7</c:v>
                </c:pt>
                <c:pt idx="8056">
                  <c:v>63296.5</c:v>
                </c:pt>
                <c:pt idx="8057">
                  <c:v>63298.2</c:v>
                </c:pt>
                <c:pt idx="8058">
                  <c:v>63299.9</c:v>
                </c:pt>
                <c:pt idx="8059">
                  <c:v>63300.6</c:v>
                </c:pt>
                <c:pt idx="8060">
                  <c:v>63302.3</c:v>
                </c:pt>
                <c:pt idx="8061">
                  <c:v>63303.8</c:v>
                </c:pt>
                <c:pt idx="8062">
                  <c:v>63304.6</c:v>
                </c:pt>
                <c:pt idx="8063">
                  <c:v>63306.1</c:v>
                </c:pt>
                <c:pt idx="8064">
                  <c:v>63307.5</c:v>
                </c:pt>
                <c:pt idx="8065">
                  <c:v>63308.9</c:v>
                </c:pt>
                <c:pt idx="8066">
                  <c:v>63309.599999999999</c:v>
                </c:pt>
                <c:pt idx="8067">
                  <c:v>63311</c:v>
                </c:pt>
                <c:pt idx="8068">
                  <c:v>63312.3</c:v>
                </c:pt>
                <c:pt idx="8069">
                  <c:v>63312.9</c:v>
                </c:pt>
                <c:pt idx="8070">
                  <c:v>63314.2</c:v>
                </c:pt>
                <c:pt idx="8071">
                  <c:v>63315.4</c:v>
                </c:pt>
                <c:pt idx="8072">
                  <c:v>63316.1</c:v>
                </c:pt>
                <c:pt idx="8073">
                  <c:v>63317.3</c:v>
                </c:pt>
                <c:pt idx="8074">
                  <c:v>63317.9</c:v>
                </c:pt>
                <c:pt idx="8075">
                  <c:v>63319</c:v>
                </c:pt>
                <c:pt idx="8076">
                  <c:v>63320.2</c:v>
                </c:pt>
                <c:pt idx="8077">
                  <c:v>63321.4</c:v>
                </c:pt>
                <c:pt idx="8078">
                  <c:v>63321.9</c:v>
                </c:pt>
                <c:pt idx="8079">
                  <c:v>63323.1</c:v>
                </c:pt>
                <c:pt idx="8080">
                  <c:v>63323.7</c:v>
                </c:pt>
                <c:pt idx="8081">
                  <c:v>63324.800000000003</c:v>
                </c:pt>
                <c:pt idx="8082">
                  <c:v>63326</c:v>
                </c:pt>
                <c:pt idx="8083">
                  <c:v>63326.5</c:v>
                </c:pt>
                <c:pt idx="8084">
                  <c:v>63327.7</c:v>
                </c:pt>
                <c:pt idx="8085">
                  <c:v>63328.800000000003</c:v>
                </c:pt>
                <c:pt idx="8086">
                  <c:v>63329.4</c:v>
                </c:pt>
                <c:pt idx="8087">
                  <c:v>63330.6</c:v>
                </c:pt>
                <c:pt idx="8088">
                  <c:v>63331.8</c:v>
                </c:pt>
                <c:pt idx="8089">
                  <c:v>63333</c:v>
                </c:pt>
                <c:pt idx="8090">
                  <c:v>63333.599999999999</c:v>
                </c:pt>
                <c:pt idx="8091">
                  <c:v>63334.8</c:v>
                </c:pt>
                <c:pt idx="8092">
                  <c:v>63335.4</c:v>
                </c:pt>
                <c:pt idx="8093">
                  <c:v>63336.7</c:v>
                </c:pt>
                <c:pt idx="8094">
                  <c:v>63338</c:v>
                </c:pt>
                <c:pt idx="8095">
                  <c:v>63338.6</c:v>
                </c:pt>
                <c:pt idx="8096">
                  <c:v>63340</c:v>
                </c:pt>
                <c:pt idx="8097">
                  <c:v>63341.3</c:v>
                </c:pt>
                <c:pt idx="8098">
                  <c:v>63342</c:v>
                </c:pt>
                <c:pt idx="8099">
                  <c:v>63343.5</c:v>
                </c:pt>
                <c:pt idx="8100">
                  <c:v>63344.9</c:v>
                </c:pt>
                <c:pt idx="8101">
                  <c:v>63346.400000000001</c:v>
                </c:pt>
                <c:pt idx="8102">
                  <c:v>63347.199999999997</c:v>
                </c:pt>
                <c:pt idx="8103">
                  <c:v>63348.800000000003</c:v>
                </c:pt>
                <c:pt idx="8104">
                  <c:v>63350.400000000001</c:v>
                </c:pt>
                <c:pt idx="8105">
                  <c:v>63351.199999999997</c:v>
                </c:pt>
                <c:pt idx="8106">
                  <c:v>63352.9</c:v>
                </c:pt>
                <c:pt idx="8107">
                  <c:v>63353.7</c:v>
                </c:pt>
                <c:pt idx="8108">
                  <c:v>63355.5</c:v>
                </c:pt>
                <c:pt idx="8109">
                  <c:v>63357.3</c:v>
                </c:pt>
                <c:pt idx="8110">
                  <c:v>63358.2</c:v>
                </c:pt>
                <c:pt idx="8111">
                  <c:v>63360</c:v>
                </c:pt>
                <c:pt idx="8112">
                  <c:v>63361.9</c:v>
                </c:pt>
                <c:pt idx="8113">
                  <c:v>63363.7</c:v>
                </c:pt>
                <c:pt idx="8114">
                  <c:v>63364.7</c:v>
                </c:pt>
                <c:pt idx="8115">
                  <c:v>63366.6</c:v>
                </c:pt>
                <c:pt idx="8116">
                  <c:v>63367.6</c:v>
                </c:pt>
                <c:pt idx="8117">
                  <c:v>63369.5</c:v>
                </c:pt>
                <c:pt idx="8118">
                  <c:v>63371.5</c:v>
                </c:pt>
                <c:pt idx="8119">
                  <c:v>63372.5</c:v>
                </c:pt>
                <c:pt idx="8120">
                  <c:v>63374.5</c:v>
                </c:pt>
                <c:pt idx="8121">
                  <c:v>63376.5</c:v>
                </c:pt>
                <c:pt idx="8122">
                  <c:v>63377.5</c:v>
                </c:pt>
                <c:pt idx="8123">
                  <c:v>63379.4</c:v>
                </c:pt>
                <c:pt idx="8124">
                  <c:v>63381.4</c:v>
                </c:pt>
                <c:pt idx="8125">
                  <c:v>63383.4</c:v>
                </c:pt>
                <c:pt idx="8126">
                  <c:v>63384.4</c:v>
                </c:pt>
                <c:pt idx="8127">
                  <c:v>63386.400000000001</c:v>
                </c:pt>
                <c:pt idx="8128">
                  <c:v>63387.3</c:v>
                </c:pt>
                <c:pt idx="8129">
                  <c:v>63389.3</c:v>
                </c:pt>
                <c:pt idx="8130">
                  <c:v>63391.199999999997</c:v>
                </c:pt>
                <c:pt idx="8131">
                  <c:v>63392.2</c:v>
                </c:pt>
                <c:pt idx="8132">
                  <c:v>63394</c:v>
                </c:pt>
                <c:pt idx="8133">
                  <c:v>63395.9</c:v>
                </c:pt>
                <c:pt idx="8134">
                  <c:v>63396.800000000003</c:v>
                </c:pt>
                <c:pt idx="8135">
                  <c:v>63398.7</c:v>
                </c:pt>
                <c:pt idx="8136">
                  <c:v>63400.5</c:v>
                </c:pt>
                <c:pt idx="8137">
                  <c:v>63402.2</c:v>
                </c:pt>
                <c:pt idx="8138">
                  <c:v>63403.1</c:v>
                </c:pt>
                <c:pt idx="8139">
                  <c:v>63404.9</c:v>
                </c:pt>
                <c:pt idx="8140">
                  <c:v>63405.7</c:v>
                </c:pt>
                <c:pt idx="8141">
                  <c:v>63407.4</c:v>
                </c:pt>
                <c:pt idx="8142">
                  <c:v>63409.1</c:v>
                </c:pt>
                <c:pt idx="8143">
                  <c:v>63409.9</c:v>
                </c:pt>
                <c:pt idx="8144">
                  <c:v>63411.6</c:v>
                </c:pt>
                <c:pt idx="8145">
                  <c:v>63413.2</c:v>
                </c:pt>
                <c:pt idx="8146">
                  <c:v>63414</c:v>
                </c:pt>
                <c:pt idx="8147">
                  <c:v>63415.7</c:v>
                </c:pt>
                <c:pt idx="8148">
                  <c:v>63416.5</c:v>
                </c:pt>
                <c:pt idx="8149">
                  <c:v>63418.1</c:v>
                </c:pt>
                <c:pt idx="8150">
                  <c:v>63419.7</c:v>
                </c:pt>
                <c:pt idx="8151">
                  <c:v>63420.5</c:v>
                </c:pt>
                <c:pt idx="8152">
                  <c:v>63422.1</c:v>
                </c:pt>
                <c:pt idx="8153">
                  <c:v>63422.9</c:v>
                </c:pt>
                <c:pt idx="8154">
                  <c:v>63424.5</c:v>
                </c:pt>
                <c:pt idx="8155">
                  <c:v>63425.3</c:v>
                </c:pt>
                <c:pt idx="8156">
                  <c:v>63426.9</c:v>
                </c:pt>
                <c:pt idx="8157">
                  <c:v>63428.5</c:v>
                </c:pt>
                <c:pt idx="8158">
                  <c:v>63429.3</c:v>
                </c:pt>
                <c:pt idx="8159">
                  <c:v>63430.9</c:v>
                </c:pt>
                <c:pt idx="8160">
                  <c:v>63432.6</c:v>
                </c:pt>
                <c:pt idx="8161">
                  <c:v>63433.4</c:v>
                </c:pt>
                <c:pt idx="8162">
                  <c:v>63435.1</c:v>
                </c:pt>
                <c:pt idx="8163">
                  <c:v>63436.7</c:v>
                </c:pt>
                <c:pt idx="8164">
                  <c:v>63437.599999999999</c:v>
                </c:pt>
                <c:pt idx="8165">
                  <c:v>63439.3</c:v>
                </c:pt>
                <c:pt idx="8166">
                  <c:v>63441</c:v>
                </c:pt>
                <c:pt idx="8167">
                  <c:v>63441.9</c:v>
                </c:pt>
                <c:pt idx="8168">
                  <c:v>63443.7</c:v>
                </c:pt>
                <c:pt idx="8169">
                  <c:v>63445.5</c:v>
                </c:pt>
                <c:pt idx="8170">
                  <c:v>63446.400000000001</c:v>
                </c:pt>
                <c:pt idx="8171">
                  <c:v>63448.3</c:v>
                </c:pt>
                <c:pt idx="8172">
                  <c:v>63450.2</c:v>
                </c:pt>
                <c:pt idx="8173">
                  <c:v>63451.1</c:v>
                </c:pt>
                <c:pt idx="8174">
                  <c:v>63453.1</c:v>
                </c:pt>
                <c:pt idx="8175">
                  <c:v>63455</c:v>
                </c:pt>
                <c:pt idx="8176">
                  <c:v>63456</c:v>
                </c:pt>
                <c:pt idx="8177">
                  <c:v>63458</c:v>
                </c:pt>
                <c:pt idx="8178">
                  <c:v>63460.1</c:v>
                </c:pt>
                <c:pt idx="8179">
                  <c:v>63461.1</c:v>
                </c:pt>
                <c:pt idx="8180">
                  <c:v>63463.199999999997</c:v>
                </c:pt>
                <c:pt idx="8181">
                  <c:v>63465.4</c:v>
                </c:pt>
                <c:pt idx="8182">
                  <c:v>63466.400000000001</c:v>
                </c:pt>
                <c:pt idx="8183">
                  <c:v>63468.6</c:v>
                </c:pt>
                <c:pt idx="8184">
                  <c:v>63470.8</c:v>
                </c:pt>
                <c:pt idx="8185">
                  <c:v>63471.9</c:v>
                </c:pt>
                <c:pt idx="8186">
                  <c:v>63474.1</c:v>
                </c:pt>
                <c:pt idx="8187">
                  <c:v>63476.3</c:v>
                </c:pt>
                <c:pt idx="8188">
                  <c:v>63477.5</c:v>
                </c:pt>
                <c:pt idx="8189">
                  <c:v>63479.7</c:v>
                </c:pt>
                <c:pt idx="8190">
                  <c:v>63482</c:v>
                </c:pt>
                <c:pt idx="8191">
                  <c:v>63484.3</c:v>
                </c:pt>
                <c:pt idx="8192">
                  <c:v>63486.6</c:v>
                </c:pt>
                <c:pt idx="8193">
                  <c:v>63488.9</c:v>
                </c:pt>
                <c:pt idx="8194">
                  <c:v>63490.1</c:v>
                </c:pt>
                <c:pt idx="8195">
                  <c:v>63492.4</c:v>
                </c:pt>
                <c:pt idx="8196">
                  <c:v>63494.7</c:v>
                </c:pt>
                <c:pt idx="8197">
                  <c:v>63497.1</c:v>
                </c:pt>
                <c:pt idx="8198">
                  <c:v>63499.4</c:v>
                </c:pt>
                <c:pt idx="8199">
                  <c:v>63500.6</c:v>
                </c:pt>
                <c:pt idx="8200">
                  <c:v>63503</c:v>
                </c:pt>
                <c:pt idx="8201">
                  <c:v>63505.3</c:v>
                </c:pt>
                <c:pt idx="8202">
                  <c:v>63507.6</c:v>
                </c:pt>
                <c:pt idx="8203">
                  <c:v>63508.800000000003</c:v>
                </c:pt>
                <c:pt idx="8204">
                  <c:v>63511.199999999997</c:v>
                </c:pt>
                <c:pt idx="8205">
                  <c:v>63513.5</c:v>
                </c:pt>
                <c:pt idx="8206">
                  <c:v>63514.7</c:v>
                </c:pt>
                <c:pt idx="8207">
                  <c:v>63517.1</c:v>
                </c:pt>
                <c:pt idx="8208">
                  <c:v>63519.4</c:v>
                </c:pt>
                <c:pt idx="8209">
                  <c:v>63520.6</c:v>
                </c:pt>
                <c:pt idx="8210">
                  <c:v>63523</c:v>
                </c:pt>
                <c:pt idx="8211">
                  <c:v>63525.4</c:v>
                </c:pt>
                <c:pt idx="8212">
                  <c:v>63527.8</c:v>
                </c:pt>
                <c:pt idx="8213">
                  <c:v>63529</c:v>
                </c:pt>
                <c:pt idx="8214">
                  <c:v>63531.4</c:v>
                </c:pt>
                <c:pt idx="8215">
                  <c:v>63532.6</c:v>
                </c:pt>
                <c:pt idx="8216">
                  <c:v>63535</c:v>
                </c:pt>
                <c:pt idx="8217">
                  <c:v>63537.4</c:v>
                </c:pt>
                <c:pt idx="8218">
                  <c:v>63538.6</c:v>
                </c:pt>
                <c:pt idx="8219">
                  <c:v>63541.1</c:v>
                </c:pt>
                <c:pt idx="8220">
                  <c:v>63543.5</c:v>
                </c:pt>
                <c:pt idx="8221">
                  <c:v>63544.800000000003</c:v>
                </c:pt>
                <c:pt idx="8222">
                  <c:v>63547.199999999997</c:v>
                </c:pt>
                <c:pt idx="8223">
                  <c:v>63549.7</c:v>
                </c:pt>
                <c:pt idx="8224">
                  <c:v>63552.1</c:v>
                </c:pt>
                <c:pt idx="8225">
                  <c:v>63553.3</c:v>
                </c:pt>
                <c:pt idx="8226">
                  <c:v>63555.8</c:v>
                </c:pt>
                <c:pt idx="8227">
                  <c:v>63557</c:v>
                </c:pt>
                <c:pt idx="8228">
                  <c:v>63559.5</c:v>
                </c:pt>
                <c:pt idx="8229">
                  <c:v>63561.9</c:v>
                </c:pt>
                <c:pt idx="8230">
                  <c:v>63564.3</c:v>
                </c:pt>
                <c:pt idx="8231">
                  <c:v>63565.5</c:v>
                </c:pt>
                <c:pt idx="8232">
                  <c:v>63568</c:v>
                </c:pt>
                <c:pt idx="8233">
                  <c:v>63570.3</c:v>
                </c:pt>
                <c:pt idx="8234">
                  <c:v>63571.6</c:v>
                </c:pt>
                <c:pt idx="8235">
                  <c:v>63573.9</c:v>
                </c:pt>
                <c:pt idx="8236">
                  <c:v>63576.3</c:v>
                </c:pt>
                <c:pt idx="8237">
                  <c:v>63577.5</c:v>
                </c:pt>
                <c:pt idx="8238">
                  <c:v>63579.8</c:v>
                </c:pt>
                <c:pt idx="8239">
                  <c:v>63582.2</c:v>
                </c:pt>
                <c:pt idx="8240">
                  <c:v>63584.5</c:v>
                </c:pt>
                <c:pt idx="8241">
                  <c:v>63585.7</c:v>
                </c:pt>
                <c:pt idx="8242">
                  <c:v>63588</c:v>
                </c:pt>
                <c:pt idx="8243">
                  <c:v>63589.2</c:v>
                </c:pt>
                <c:pt idx="8244">
                  <c:v>63591.5</c:v>
                </c:pt>
                <c:pt idx="8245">
                  <c:v>63593.8</c:v>
                </c:pt>
                <c:pt idx="8246">
                  <c:v>63595</c:v>
                </c:pt>
                <c:pt idx="8247">
                  <c:v>63597.3</c:v>
                </c:pt>
                <c:pt idx="8248">
                  <c:v>63599.6</c:v>
                </c:pt>
                <c:pt idx="8249">
                  <c:v>63600.800000000003</c:v>
                </c:pt>
                <c:pt idx="8250">
                  <c:v>63603.1</c:v>
                </c:pt>
                <c:pt idx="8251">
                  <c:v>63605.5</c:v>
                </c:pt>
                <c:pt idx="8252">
                  <c:v>63607.8</c:v>
                </c:pt>
                <c:pt idx="8253">
                  <c:v>63609</c:v>
                </c:pt>
                <c:pt idx="8254">
                  <c:v>63611.3</c:v>
                </c:pt>
                <c:pt idx="8255">
                  <c:v>63613.599999999999</c:v>
                </c:pt>
                <c:pt idx="8256">
                  <c:v>63614.8</c:v>
                </c:pt>
                <c:pt idx="8257">
                  <c:v>63617.1</c:v>
                </c:pt>
                <c:pt idx="8258">
                  <c:v>63618.2</c:v>
                </c:pt>
                <c:pt idx="8259">
                  <c:v>63620.5</c:v>
                </c:pt>
                <c:pt idx="8260">
                  <c:v>63622.8</c:v>
                </c:pt>
                <c:pt idx="8261">
                  <c:v>63623.9</c:v>
                </c:pt>
                <c:pt idx="8262">
                  <c:v>63626.1</c:v>
                </c:pt>
                <c:pt idx="8263">
                  <c:v>63628.3</c:v>
                </c:pt>
                <c:pt idx="8264">
                  <c:v>63630.400000000001</c:v>
                </c:pt>
                <c:pt idx="8265">
                  <c:v>63631.5</c:v>
                </c:pt>
                <c:pt idx="8266">
                  <c:v>63633.599999999999</c:v>
                </c:pt>
                <c:pt idx="8267">
                  <c:v>63634.6</c:v>
                </c:pt>
                <c:pt idx="8268">
                  <c:v>63636.6</c:v>
                </c:pt>
                <c:pt idx="8269">
                  <c:v>63638.5</c:v>
                </c:pt>
                <c:pt idx="8270">
                  <c:v>63639.5</c:v>
                </c:pt>
                <c:pt idx="8271">
                  <c:v>63641.4</c:v>
                </c:pt>
                <c:pt idx="8272">
                  <c:v>63643.199999999997</c:v>
                </c:pt>
                <c:pt idx="8273">
                  <c:v>63644</c:v>
                </c:pt>
                <c:pt idx="8274">
                  <c:v>63645.8</c:v>
                </c:pt>
                <c:pt idx="8275">
                  <c:v>63647.4</c:v>
                </c:pt>
                <c:pt idx="8276">
                  <c:v>63649.1</c:v>
                </c:pt>
                <c:pt idx="8277">
                  <c:v>63649.8</c:v>
                </c:pt>
                <c:pt idx="8278">
                  <c:v>63651.4</c:v>
                </c:pt>
                <c:pt idx="8279">
                  <c:v>63652.1</c:v>
                </c:pt>
                <c:pt idx="8280">
                  <c:v>63653.599999999999</c:v>
                </c:pt>
                <c:pt idx="8281">
                  <c:v>63655</c:v>
                </c:pt>
                <c:pt idx="8282">
                  <c:v>63655.7</c:v>
                </c:pt>
                <c:pt idx="8283">
                  <c:v>63657.1</c:v>
                </c:pt>
                <c:pt idx="8284">
                  <c:v>63658.400000000001</c:v>
                </c:pt>
                <c:pt idx="8285">
                  <c:v>63659.1</c:v>
                </c:pt>
                <c:pt idx="8286">
                  <c:v>63660.4</c:v>
                </c:pt>
                <c:pt idx="8287">
                  <c:v>63661.599999999999</c:v>
                </c:pt>
                <c:pt idx="8288">
                  <c:v>63662.9</c:v>
                </c:pt>
                <c:pt idx="8289">
                  <c:v>63663.5</c:v>
                </c:pt>
                <c:pt idx="8290">
                  <c:v>63664.7</c:v>
                </c:pt>
                <c:pt idx="8291">
                  <c:v>63665.3</c:v>
                </c:pt>
                <c:pt idx="8292">
                  <c:v>63666.5</c:v>
                </c:pt>
                <c:pt idx="8293">
                  <c:v>63667.6</c:v>
                </c:pt>
                <c:pt idx="8294">
                  <c:v>63668.2</c:v>
                </c:pt>
                <c:pt idx="8295">
                  <c:v>63669.3</c:v>
                </c:pt>
                <c:pt idx="8296">
                  <c:v>63670.400000000001</c:v>
                </c:pt>
                <c:pt idx="8297">
                  <c:v>63670.9</c:v>
                </c:pt>
                <c:pt idx="8298">
                  <c:v>63672</c:v>
                </c:pt>
                <c:pt idx="8299">
                  <c:v>63673</c:v>
                </c:pt>
                <c:pt idx="8300">
                  <c:v>63673.5</c:v>
                </c:pt>
                <c:pt idx="8301">
                  <c:v>63674.5</c:v>
                </c:pt>
                <c:pt idx="8302">
                  <c:v>63675.4</c:v>
                </c:pt>
                <c:pt idx="8303">
                  <c:v>63675.9</c:v>
                </c:pt>
                <c:pt idx="8304">
                  <c:v>63676.800000000003</c:v>
                </c:pt>
                <c:pt idx="8305">
                  <c:v>63677.7</c:v>
                </c:pt>
                <c:pt idx="8306">
                  <c:v>63678.1</c:v>
                </c:pt>
                <c:pt idx="8307">
                  <c:v>63678.9</c:v>
                </c:pt>
                <c:pt idx="8308">
                  <c:v>63679.7</c:v>
                </c:pt>
                <c:pt idx="8309">
                  <c:v>63680.1</c:v>
                </c:pt>
                <c:pt idx="8310">
                  <c:v>63680.9</c:v>
                </c:pt>
                <c:pt idx="8311">
                  <c:v>63681.599999999999</c:v>
                </c:pt>
                <c:pt idx="8312">
                  <c:v>63682.3</c:v>
                </c:pt>
                <c:pt idx="8313">
                  <c:v>63682.7</c:v>
                </c:pt>
                <c:pt idx="8314">
                  <c:v>63683.3</c:v>
                </c:pt>
                <c:pt idx="8315">
                  <c:v>63684</c:v>
                </c:pt>
                <c:pt idx="8316">
                  <c:v>63684.6</c:v>
                </c:pt>
                <c:pt idx="8317">
                  <c:v>63684.9</c:v>
                </c:pt>
                <c:pt idx="8318">
                  <c:v>63685.5</c:v>
                </c:pt>
                <c:pt idx="8319">
                  <c:v>63685.8</c:v>
                </c:pt>
                <c:pt idx="8320">
                  <c:v>63686.400000000001</c:v>
                </c:pt>
                <c:pt idx="8321">
                  <c:v>63687</c:v>
                </c:pt>
                <c:pt idx="8322">
                  <c:v>63687.5</c:v>
                </c:pt>
                <c:pt idx="8323">
                  <c:v>63687.8</c:v>
                </c:pt>
                <c:pt idx="8324">
                  <c:v>63688.4</c:v>
                </c:pt>
                <c:pt idx="8325">
                  <c:v>63688.6</c:v>
                </c:pt>
                <c:pt idx="8326">
                  <c:v>63689.1</c:v>
                </c:pt>
                <c:pt idx="8327">
                  <c:v>63689.599999999999</c:v>
                </c:pt>
                <c:pt idx="8328">
                  <c:v>63690.1</c:v>
                </c:pt>
                <c:pt idx="8329">
                  <c:v>63690.400000000001</c:v>
                </c:pt>
                <c:pt idx="8330">
                  <c:v>63690.9</c:v>
                </c:pt>
                <c:pt idx="8331">
                  <c:v>63691.3</c:v>
                </c:pt>
                <c:pt idx="8332">
                  <c:v>63691.6</c:v>
                </c:pt>
                <c:pt idx="8333">
                  <c:v>63692</c:v>
                </c:pt>
                <c:pt idx="8334">
                  <c:v>63692.4</c:v>
                </c:pt>
                <c:pt idx="8335">
                  <c:v>63692.800000000003</c:v>
                </c:pt>
                <c:pt idx="8336">
                  <c:v>63693</c:v>
                </c:pt>
                <c:pt idx="8337">
                  <c:v>63693.4</c:v>
                </c:pt>
                <c:pt idx="8338">
                  <c:v>63693.599999999999</c:v>
                </c:pt>
                <c:pt idx="8339">
                  <c:v>63694</c:v>
                </c:pt>
                <c:pt idx="8340">
                  <c:v>63694.400000000001</c:v>
                </c:pt>
                <c:pt idx="8341">
                  <c:v>63694.5</c:v>
                </c:pt>
                <c:pt idx="8342">
                  <c:v>63694.9</c:v>
                </c:pt>
                <c:pt idx="8343">
                  <c:v>63695.199999999997</c:v>
                </c:pt>
                <c:pt idx="8344">
                  <c:v>63695.4</c:v>
                </c:pt>
                <c:pt idx="8345">
                  <c:v>63695.7</c:v>
                </c:pt>
                <c:pt idx="8346">
                  <c:v>63696</c:v>
                </c:pt>
                <c:pt idx="8347">
                  <c:v>63696.2</c:v>
                </c:pt>
                <c:pt idx="8348">
                  <c:v>63696.4</c:v>
                </c:pt>
                <c:pt idx="8349">
                  <c:v>63696.6</c:v>
                </c:pt>
                <c:pt idx="8350">
                  <c:v>63696.9</c:v>
                </c:pt>
                <c:pt idx="8351">
                  <c:v>63697.1</c:v>
                </c:pt>
                <c:pt idx="8352">
                  <c:v>63697.2</c:v>
                </c:pt>
                <c:pt idx="8353">
                  <c:v>63697.4</c:v>
                </c:pt>
                <c:pt idx="8354">
                  <c:v>63697.5</c:v>
                </c:pt>
                <c:pt idx="8355">
                  <c:v>63697.7</c:v>
                </c:pt>
                <c:pt idx="8356">
                  <c:v>63697.9</c:v>
                </c:pt>
                <c:pt idx="8357">
                  <c:v>63698</c:v>
                </c:pt>
                <c:pt idx="8358">
                  <c:v>63698.2</c:v>
                </c:pt>
                <c:pt idx="8359">
                  <c:v>63698.3</c:v>
                </c:pt>
                <c:pt idx="8360">
                  <c:v>63698.400000000001</c:v>
                </c:pt>
                <c:pt idx="8361">
                  <c:v>63698.6</c:v>
                </c:pt>
                <c:pt idx="8362">
                  <c:v>63698.7</c:v>
                </c:pt>
                <c:pt idx="8363">
                  <c:v>63698.9</c:v>
                </c:pt>
                <c:pt idx="8364">
                  <c:v>63699</c:v>
                </c:pt>
                <c:pt idx="8365">
                  <c:v>63699.1</c:v>
                </c:pt>
                <c:pt idx="8366">
                  <c:v>63699.199999999997</c:v>
                </c:pt>
                <c:pt idx="8367">
                  <c:v>63699.3</c:v>
                </c:pt>
                <c:pt idx="8368">
                  <c:v>63699.5</c:v>
                </c:pt>
                <c:pt idx="8369">
                  <c:v>63699.5</c:v>
                </c:pt>
                <c:pt idx="8370">
                  <c:v>63699.7</c:v>
                </c:pt>
                <c:pt idx="8371">
                  <c:v>63699.8</c:v>
                </c:pt>
                <c:pt idx="8372">
                  <c:v>63699.9</c:v>
                </c:pt>
                <c:pt idx="8373">
                  <c:v>63700</c:v>
                </c:pt>
                <c:pt idx="8374">
                  <c:v>63700.2</c:v>
                </c:pt>
                <c:pt idx="8375">
                  <c:v>63700.3</c:v>
                </c:pt>
                <c:pt idx="8376">
                  <c:v>63700.4</c:v>
                </c:pt>
                <c:pt idx="8377">
                  <c:v>63700.6</c:v>
                </c:pt>
                <c:pt idx="8378">
                  <c:v>63700.6</c:v>
                </c:pt>
                <c:pt idx="8379">
                  <c:v>63700.800000000003</c:v>
                </c:pt>
                <c:pt idx="8380">
                  <c:v>63701</c:v>
                </c:pt>
                <c:pt idx="8381">
                  <c:v>63701.1</c:v>
                </c:pt>
                <c:pt idx="8382">
                  <c:v>63701.2</c:v>
                </c:pt>
                <c:pt idx="8383">
                  <c:v>63701.4</c:v>
                </c:pt>
                <c:pt idx="8384">
                  <c:v>63701.5</c:v>
                </c:pt>
                <c:pt idx="8385">
                  <c:v>63701.7</c:v>
                </c:pt>
                <c:pt idx="8386">
                  <c:v>63701.8</c:v>
                </c:pt>
                <c:pt idx="8387">
                  <c:v>63701.9</c:v>
                </c:pt>
                <c:pt idx="8388">
                  <c:v>63702.1</c:v>
                </c:pt>
                <c:pt idx="8389">
                  <c:v>63702.3</c:v>
                </c:pt>
                <c:pt idx="8390">
                  <c:v>63702.400000000001</c:v>
                </c:pt>
                <c:pt idx="8391">
                  <c:v>63702.6</c:v>
                </c:pt>
                <c:pt idx="8392">
                  <c:v>63702.8</c:v>
                </c:pt>
                <c:pt idx="8393">
                  <c:v>63702.9</c:v>
                </c:pt>
                <c:pt idx="8394">
                  <c:v>63703.1</c:v>
                </c:pt>
                <c:pt idx="8395">
                  <c:v>63703.3</c:v>
                </c:pt>
                <c:pt idx="8396">
                  <c:v>63703.4</c:v>
                </c:pt>
                <c:pt idx="8397">
                  <c:v>63703.6</c:v>
                </c:pt>
                <c:pt idx="8398">
                  <c:v>63703.8</c:v>
                </c:pt>
                <c:pt idx="8399">
                  <c:v>63703.9</c:v>
                </c:pt>
                <c:pt idx="8400">
                  <c:v>63704.1</c:v>
                </c:pt>
                <c:pt idx="8401">
                  <c:v>63704.3</c:v>
                </c:pt>
                <c:pt idx="8402">
                  <c:v>63704.4</c:v>
                </c:pt>
                <c:pt idx="8403">
                  <c:v>63704.6</c:v>
                </c:pt>
                <c:pt idx="8404">
                  <c:v>63704.9</c:v>
                </c:pt>
                <c:pt idx="8405">
                  <c:v>63705</c:v>
                </c:pt>
                <c:pt idx="8406">
                  <c:v>63705.2</c:v>
                </c:pt>
                <c:pt idx="8407">
                  <c:v>63705.5</c:v>
                </c:pt>
                <c:pt idx="8408">
                  <c:v>63705.599999999999</c:v>
                </c:pt>
                <c:pt idx="8409">
                  <c:v>63705.9</c:v>
                </c:pt>
                <c:pt idx="8410">
                  <c:v>63706.2</c:v>
                </c:pt>
                <c:pt idx="8411">
                  <c:v>63706.3</c:v>
                </c:pt>
                <c:pt idx="8412">
                  <c:v>63706.6</c:v>
                </c:pt>
                <c:pt idx="8413">
                  <c:v>63706.9</c:v>
                </c:pt>
                <c:pt idx="8414">
                  <c:v>63707.1</c:v>
                </c:pt>
                <c:pt idx="8415">
                  <c:v>63707.4</c:v>
                </c:pt>
                <c:pt idx="8416">
                  <c:v>63707.7</c:v>
                </c:pt>
                <c:pt idx="8417">
                  <c:v>63707.9</c:v>
                </c:pt>
                <c:pt idx="8418">
                  <c:v>63708.3</c:v>
                </c:pt>
                <c:pt idx="8419">
                  <c:v>63708.5</c:v>
                </c:pt>
                <c:pt idx="8420">
                  <c:v>63709</c:v>
                </c:pt>
                <c:pt idx="8421">
                  <c:v>63709.2</c:v>
                </c:pt>
                <c:pt idx="8422">
                  <c:v>63709.7</c:v>
                </c:pt>
                <c:pt idx="8423">
                  <c:v>63710.3</c:v>
                </c:pt>
                <c:pt idx="8424">
                  <c:v>63710.6</c:v>
                </c:pt>
                <c:pt idx="8425">
                  <c:v>63711.199999999997</c:v>
                </c:pt>
                <c:pt idx="8426">
                  <c:v>63711.9</c:v>
                </c:pt>
                <c:pt idx="8427">
                  <c:v>63712.3</c:v>
                </c:pt>
                <c:pt idx="8428">
                  <c:v>63713.1</c:v>
                </c:pt>
                <c:pt idx="8429">
                  <c:v>63713.9</c:v>
                </c:pt>
                <c:pt idx="8430">
                  <c:v>63714.3</c:v>
                </c:pt>
                <c:pt idx="8431">
                  <c:v>63715.3</c:v>
                </c:pt>
                <c:pt idx="8432">
                  <c:v>63716.2</c:v>
                </c:pt>
                <c:pt idx="8433">
                  <c:v>63716.7</c:v>
                </c:pt>
                <c:pt idx="8434">
                  <c:v>63717.7</c:v>
                </c:pt>
                <c:pt idx="8435">
                  <c:v>63718.8</c:v>
                </c:pt>
                <c:pt idx="8436">
                  <c:v>63719.3</c:v>
                </c:pt>
                <c:pt idx="8437">
                  <c:v>63720.4</c:v>
                </c:pt>
                <c:pt idx="8438">
                  <c:v>63721.599999999999</c:v>
                </c:pt>
                <c:pt idx="8439">
                  <c:v>63722.2</c:v>
                </c:pt>
                <c:pt idx="8440">
                  <c:v>63723.3</c:v>
                </c:pt>
                <c:pt idx="8441">
                  <c:v>63724.5</c:v>
                </c:pt>
                <c:pt idx="8442">
                  <c:v>63725.1</c:v>
                </c:pt>
                <c:pt idx="8443">
                  <c:v>63726.3</c:v>
                </c:pt>
                <c:pt idx="8444">
                  <c:v>63727.5</c:v>
                </c:pt>
                <c:pt idx="8445">
                  <c:v>63728.1</c:v>
                </c:pt>
                <c:pt idx="8446">
                  <c:v>63729.3</c:v>
                </c:pt>
                <c:pt idx="8447">
                  <c:v>63730.400000000001</c:v>
                </c:pt>
                <c:pt idx="8448">
                  <c:v>63731</c:v>
                </c:pt>
                <c:pt idx="8449">
                  <c:v>63732.2</c:v>
                </c:pt>
                <c:pt idx="8450">
                  <c:v>63733.3</c:v>
                </c:pt>
                <c:pt idx="8451">
                  <c:v>63733.9</c:v>
                </c:pt>
                <c:pt idx="8452">
                  <c:v>63735</c:v>
                </c:pt>
                <c:pt idx="8453">
                  <c:v>63736.1</c:v>
                </c:pt>
                <c:pt idx="8454">
                  <c:v>63736.7</c:v>
                </c:pt>
                <c:pt idx="8455">
                  <c:v>63737.7</c:v>
                </c:pt>
                <c:pt idx="8456">
                  <c:v>63738.8</c:v>
                </c:pt>
                <c:pt idx="8457">
                  <c:v>63739.3</c:v>
                </c:pt>
                <c:pt idx="8458">
                  <c:v>63740.3</c:v>
                </c:pt>
                <c:pt idx="8459">
                  <c:v>63741.3</c:v>
                </c:pt>
                <c:pt idx="8460">
                  <c:v>63741.8</c:v>
                </c:pt>
                <c:pt idx="8461">
                  <c:v>63742.8</c:v>
                </c:pt>
                <c:pt idx="8462">
                  <c:v>63743.8</c:v>
                </c:pt>
                <c:pt idx="8463">
                  <c:v>63744.3</c:v>
                </c:pt>
                <c:pt idx="8464">
                  <c:v>63745.2</c:v>
                </c:pt>
                <c:pt idx="8465">
                  <c:v>63746.2</c:v>
                </c:pt>
                <c:pt idx="8466">
                  <c:v>63746.7</c:v>
                </c:pt>
                <c:pt idx="8467">
                  <c:v>63747.6</c:v>
                </c:pt>
                <c:pt idx="8468">
                  <c:v>63748.6</c:v>
                </c:pt>
                <c:pt idx="8469">
                  <c:v>63749.1</c:v>
                </c:pt>
                <c:pt idx="8470">
                  <c:v>63750</c:v>
                </c:pt>
                <c:pt idx="8471">
                  <c:v>63751</c:v>
                </c:pt>
                <c:pt idx="8472">
                  <c:v>63751.4</c:v>
                </c:pt>
                <c:pt idx="8473">
                  <c:v>63752.4</c:v>
                </c:pt>
                <c:pt idx="8474">
                  <c:v>63753.3</c:v>
                </c:pt>
                <c:pt idx="8475">
                  <c:v>63753.8</c:v>
                </c:pt>
                <c:pt idx="8476">
                  <c:v>63754.7</c:v>
                </c:pt>
                <c:pt idx="8477">
                  <c:v>63755.7</c:v>
                </c:pt>
                <c:pt idx="8478">
                  <c:v>63756.1</c:v>
                </c:pt>
                <c:pt idx="8479">
                  <c:v>63757</c:v>
                </c:pt>
                <c:pt idx="8480">
                  <c:v>63758</c:v>
                </c:pt>
                <c:pt idx="8481">
                  <c:v>63758.400000000001</c:v>
                </c:pt>
                <c:pt idx="8482">
                  <c:v>63759.4</c:v>
                </c:pt>
                <c:pt idx="8483">
                  <c:v>63759.8</c:v>
                </c:pt>
                <c:pt idx="8484">
                  <c:v>63760.7</c:v>
                </c:pt>
                <c:pt idx="8485">
                  <c:v>63761.7</c:v>
                </c:pt>
                <c:pt idx="8486">
                  <c:v>63762.1</c:v>
                </c:pt>
                <c:pt idx="8487">
                  <c:v>63763</c:v>
                </c:pt>
                <c:pt idx="8488">
                  <c:v>63763.9</c:v>
                </c:pt>
                <c:pt idx="8489">
                  <c:v>63764.4</c:v>
                </c:pt>
                <c:pt idx="8490">
                  <c:v>63765.3</c:v>
                </c:pt>
                <c:pt idx="8491">
                  <c:v>63766.1</c:v>
                </c:pt>
                <c:pt idx="8492">
                  <c:v>63767</c:v>
                </c:pt>
                <c:pt idx="8493">
                  <c:v>63767.5</c:v>
                </c:pt>
                <c:pt idx="8494">
                  <c:v>63768.3</c:v>
                </c:pt>
                <c:pt idx="8495">
                  <c:v>63768.800000000003</c:v>
                </c:pt>
                <c:pt idx="8496">
                  <c:v>63769.599999999999</c:v>
                </c:pt>
                <c:pt idx="8497">
                  <c:v>63770.400000000001</c:v>
                </c:pt>
                <c:pt idx="8498">
                  <c:v>63770.9</c:v>
                </c:pt>
                <c:pt idx="8499">
                  <c:v>63771.7</c:v>
                </c:pt>
                <c:pt idx="8500">
                  <c:v>63772.5</c:v>
                </c:pt>
                <c:pt idx="8501">
                  <c:v>63772.9</c:v>
                </c:pt>
                <c:pt idx="8502">
                  <c:v>63773.7</c:v>
                </c:pt>
                <c:pt idx="8503">
                  <c:v>63774.5</c:v>
                </c:pt>
                <c:pt idx="8504">
                  <c:v>63774.9</c:v>
                </c:pt>
                <c:pt idx="8505">
                  <c:v>63775.7</c:v>
                </c:pt>
                <c:pt idx="8506">
                  <c:v>63776.4</c:v>
                </c:pt>
                <c:pt idx="8507">
                  <c:v>63776.800000000003</c:v>
                </c:pt>
                <c:pt idx="8508">
                  <c:v>63777.599999999999</c:v>
                </c:pt>
                <c:pt idx="8509">
                  <c:v>63778.400000000001</c:v>
                </c:pt>
                <c:pt idx="8510">
                  <c:v>63778.8</c:v>
                </c:pt>
                <c:pt idx="8511">
                  <c:v>63779.6</c:v>
                </c:pt>
                <c:pt idx="8512">
                  <c:v>63780.4</c:v>
                </c:pt>
                <c:pt idx="8513">
                  <c:v>63780.800000000003</c:v>
                </c:pt>
                <c:pt idx="8514">
                  <c:v>63781.7</c:v>
                </c:pt>
                <c:pt idx="8515">
                  <c:v>63782.5</c:v>
                </c:pt>
                <c:pt idx="8516">
                  <c:v>63782.9</c:v>
                </c:pt>
                <c:pt idx="8517">
                  <c:v>63783.8</c:v>
                </c:pt>
                <c:pt idx="8518">
                  <c:v>63784.7</c:v>
                </c:pt>
                <c:pt idx="8519">
                  <c:v>63785.1</c:v>
                </c:pt>
                <c:pt idx="8520">
                  <c:v>63786</c:v>
                </c:pt>
                <c:pt idx="8521">
                  <c:v>63786.9</c:v>
                </c:pt>
                <c:pt idx="8522">
                  <c:v>63787.4</c:v>
                </c:pt>
                <c:pt idx="8523">
                  <c:v>63788.4</c:v>
                </c:pt>
                <c:pt idx="8524">
                  <c:v>63789.4</c:v>
                </c:pt>
                <c:pt idx="8525">
                  <c:v>63789.9</c:v>
                </c:pt>
                <c:pt idx="8526">
                  <c:v>63791</c:v>
                </c:pt>
                <c:pt idx="8527">
                  <c:v>63792.1</c:v>
                </c:pt>
                <c:pt idx="8528">
                  <c:v>63792.6</c:v>
                </c:pt>
                <c:pt idx="8529">
                  <c:v>63793.8</c:v>
                </c:pt>
                <c:pt idx="8530">
                  <c:v>63795</c:v>
                </c:pt>
                <c:pt idx="8531">
                  <c:v>63795.6</c:v>
                </c:pt>
                <c:pt idx="8532">
                  <c:v>63796.9</c:v>
                </c:pt>
                <c:pt idx="8533">
                  <c:v>63798.2</c:v>
                </c:pt>
                <c:pt idx="8534">
                  <c:v>63798.8</c:v>
                </c:pt>
                <c:pt idx="8535">
                  <c:v>63800.2</c:v>
                </c:pt>
                <c:pt idx="8536">
                  <c:v>63801.599999999999</c:v>
                </c:pt>
                <c:pt idx="8537">
                  <c:v>63802.400000000001</c:v>
                </c:pt>
                <c:pt idx="8538">
                  <c:v>63803.8</c:v>
                </c:pt>
                <c:pt idx="8539">
                  <c:v>63805.4</c:v>
                </c:pt>
                <c:pt idx="8540">
                  <c:v>63806.1</c:v>
                </c:pt>
                <c:pt idx="8541">
                  <c:v>63807.7</c:v>
                </c:pt>
                <c:pt idx="8542">
                  <c:v>63809.3</c:v>
                </c:pt>
                <c:pt idx="8543">
                  <c:v>63810.1</c:v>
                </c:pt>
                <c:pt idx="8544">
                  <c:v>63811.7</c:v>
                </c:pt>
                <c:pt idx="8545">
                  <c:v>63813.3</c:v>
                </c:pt>
                <c:pt idx="8546">
                  <c:v>63814.2</c:v>
                </c:pt>
                <c:pt idx="8547">
                  <c:v>63815.8</c:v>
                </c:pt>
                <c:pt idx="8548">
                  <c:v>63817.5</c:v>
                </c:pt>
                <c:pt idx="8549">
                  <c:v>63818.3</c:v>
                </c:pt>
                <c:pt idx="8550">
                  <c:v>63820</c:v>
                </c:pt>
                <c:pt idx="8551">
                  <c:v>63821.7</c:v>
                </c:pt>
                <c:pt idx="8552">
                  <c:v>63822.5</c:v>
                </c:pt>
                <c:pt idx="8553">
                  <c:v>63824.2</c:v>
                </c:pt>
                <c:pt idx="8554">
                  <c:v>63825</c:v>
                </c:pt>
                <c:pt idx="8555">
                  <c:v>63826.7</c:v>
                </c:pt>
                <c:pt idx="8556">
                  <c:v>63828.3</c:v>
                </c:pt>
                <c:pt idx="8557">
                  <c:v>63829.1</c:v>
                </c:pt>
                <c:pt idx="8558">
                  <c:v>63830.7</c:v>
                </c:pt>
                <c:pt idx="8559">
                  <c:v>63832.3</c:v>
                </c:pt>
                <c:pt idx="8560">
                  <c:v>63833.9</c:v>
                </c:pt>
                <c:pt idx="8561">
                  <c:v>63834.7</c:v>
                </c:pt>
                <c:pt idx="8562">
                  <c:v>63836.2</c:v>
                </c:pt>
                <c:pt idx="8563">
                  <c:v>63837</c:v>
                </c:pt>
                <c:pt idx="8564">
                  <c:v>63838.5</c:v>
                </c:pt>
                <c:pt idx="8565">
                  <c:v>63840</c:v>
                </c:pt>
                <c:pt idx="8566">
                  <c:v>63840.7</c:v>
                </c:pt>
                <c:pt idx="8567">
                  <c:v>63842.2</c:v>
                </c:pt>
                <c:pt idx="8568">
                  <c:v>63843.6</c:v>
                </c:pt>
                <c:pt idx="8569">
                  <c:v>63844.3</c:v>
                </c:pt>
                <c:pt idx="8570">
                  <c:v>63845.7</c:v>
                </c:pt>
                <c:pt idx="8571">
                  <c:v>63847.1</c:v>
                </c:pt>
                <c:pt idx="8572">
                  <c:v>63848.5</c:v>
                </c:pt>
                <c:pt idx="8573">
                  <c:v>63849.2</c:v>
                </c:pt>
                <c:pt idx="8574">
                  <c:v>63850.6</c:v>
                </c:pt>
                <c:pt idx="8575">
                  <c:v>63851.3</c:v>
                </c:pt>
                <c:pt idx="8576">
                  <c:v>63852.6</c:v>
                </c:pt>
                <c:pt idx="8577">
                  <c:v>63854</c:v>
                </c:pt>
                <c:pt idx="8578">
                  <c:v>63854.7</c:v>
                </c:pt>
                <c:pt idx="8579">
                  <c:v>63856</c:v>
                </c:pt>
                <c:pt idx="8580">
                  <c:v>63857.4</c:v>
                </c:pt>
                <c:pt idx="8581">
                  <c:v>63858</c:v>
                </c:pt>
                <c:pt idx="8582">
                  <c:v>63859.4</c:v>
                </c:pt>
                <c:pt idx="8583">
                  <c:v>63860.7</c:v>
                </c:pt>
                <c:pt idx="8584">
                  <c:v>63861.4</c:v>
                </c:pt>
                <c:pt idx="8585">
                  <c:v>63862.8</c:v>
                </c:pt>
                <c:pt idx="8586">
                  <c:v>63864.1</c:v>
                </c:pt>
                <c:pt idx="8587">
                  <c:v>63864.800000000003</c:v>
                </c:pt>
                <c:pt idx="8588">
                  <c:v>63866.2</c:v>
                </c:pt>
                <c:pt idx="8589">
                  <c:v>63867.6</c:v>
                </c:pt>
                <c:pt idx="8590">
                  <c:v>63868.3</c:v>
                </c:pt>
                <c:pt idx="8591">
                  <c:v>63869.599999999999</c:v>
                </c:pt>
                <c:pt idx="8592">
                  <c:v>63871</c:v>
                </c:pt>
                <c:pt idx="8593">
                  <c:v>63871.7</c:v>
                </c:pt>
                <c:pt idx="8594">
                  <c:v>63873.1</c:v>
                </c:pt>
                <c:pt idx="8595">
                  <c:v>63874.6</c:v>
                </c:pt>
                <c:pt idx="8596">
                  <c:v>63875.3</c:v>
                </c:pt>
                <c:pt idx="8597">
                  <c:v>63876.7</c:v>
                </c:pt>
                <c:pt idx="8598">
                  <c:v>63878.2</c:v>
                </c:pt>
                <c:pt idx="8599">
                  <c:v>63878.9</c:v>
                </c:pt>
                <c:pt idx="8600">
                  <c:v>63880.4</c:v>
                </c:pt>
                <c:pt idx="8601">
                  <c:v>63881.9</c:v>
                </c:pt>
                <c:pt idx="8602">
                  <c:v>63882.7</c:v>
                </c:pt>
                <c:pt idx="8603">
                  <c:v>63884.2</c:v>
                </c:pt>
                <c:pt idx="8604">
                  <c:v>63885.7</c:v>
                </c:pt>
                <c:pt idx="8605">
                  <c:v>63886.5</c:v>
                </c:pt>
                <c:pt idx="8606">
                  <c:v>63888.1</c:v>
                </c:pt>
                <c:pt idx="8607">
                  <c:v>63889.7</c:v>
                </c:pt>
                <c:pt idx="8608">
                  <c:v>63891.3</c:v>
                </c:pt>
                <c:pt idx="8609">
                  <c:v>63892.1</c:v>
                </c:pt>
                <c:pt idx="8610">
                  <c:v>63893.7</c:v>
                </c:pt>
                <c:pt idx="8611">
                  <c:v>63895.3</c:v>
                </c:pt>
                <c:pt idx="8612">
                  <c:v>63896.1</c:v>
                </c:pt>
                <c:pt idx="8613">
                  <c:v>63897.7</c:v>
                </c:pt>
                <c:pt idx="8614">
                  <c:v>63898.5</c:v>
                </c:pt>
                <c:pt idx="8615">
                  <c:v>63900.2</c:v>
                </c:pt>
                <c:pt idx="8616">
                  <c:v>63901.8</c:v>
                </c:pt>
                <c:pt idx="8617">
                  <c:v>63902.6</c:v>
                </c:pt>
                <c:pt idx="8618">
                  <c:v>63904.3</c:v>
                </c:pt>
                <c:pt idx="8619">
                  <c:v>63905.9</c:v>
                </c:pt>
                <c:pt idx="8620">
                  <c:v>63907.5</c:v>
                </c:pt>
                <c:pt idx="8621">
                  <c:v>63908.3</c:v>
                </c:pt>
                <c:pt idx="8622">
                  <c:v>63910</c:v>
                </c:pt>
                <c:pt idx="8623">
                  <c:v>63911.6</c:v>
                </c:pt>
                <c:pt idx="8624">
                  <c:v>63912.4</c:v>
                </c:pt>
                <c:pt idx="8625">
                  <c:v>63914</c:v>
                </c:pt>
                <c:pt idx="8626">
                  <c:v>63915.6</c:v>
                </c:pt>
                <c:pt idx="8627">
                  <c:v>63916.4</c:v>
                </c:pt>
                <c:pt idx="8628">
                  <c:v>63918</c:v>
                </c:pt>
                <c:pt idx="8629">
                  <c:v>63919.5</c:v>
                </c:pt>
                <c:pt idx="8630">
                  <c:v>63920.3</c:v>
                </c:pt>
                <c:pt idx="8631">
                  <c:v>63921.8</c:v>
                </c:pt>
                <c:pt idx="8632">
                  <c:v>63923.4</c:v>
                </c:pt>
                <c:pt idx="8633">
                  <c:v>63924.800000000003</c:v>
                </c:pt>
                <c:pt idx="8634">
                  <c:v>63925.599999999999</c:v>
                </c:pt>
                <c:pt idx="8635">
                  <c:v>63927.1</c:v>
                </c:pt>
                <c:pt idx="8636">
                  <c:v>63928.5</c:v>
                </c:pt>
                <c:pt idx="8637">
                  <c:v>63929.3</c:v>
                </c:pt>
                <c:pt idx="8638">
                  <c:v>63930.7</c:v>
                </c:pt>
                <c:pt idx="8639">
                  <c:v>63931.4</c:v>
                </c:pt>
                <c:pt idx="8640">
                  <c:v>63932.800000000003</c:v>
                </c:pt>
                <c:pt idx="8641">
                  <c:v>63934.2</c:v>
                </c:pt>
                <c:pt idx="8642">
                  <c:v>63934.9</c:v>
                </c:pt>
                <c:pt idx="8643">
                  <c:v>63936.3</c:v>
                </c:pt>
                <c:pt idx="8644">
                  <c:v>63937.599999999999</c:v>
                </c:pt>
                <c:pt idx="8645">
                  <c:v>63938.3</c:v>
                </c:pt>
                <c:pt idx="8646">
                  <c:v>63939.7</c:v>
                </c:pt>
                <c:pt idx="8647">
                  <c:v>63941</c:v>
                </c:pt>
                <c:pt idx="8648">
                  <c:v>63941.7</c:v>
                </c:pt>
                <c:pt idx="8649">
                  <c:v>63943</c:v>
                </c:pt>
                <c:pt idx="8650">
                  <c:v>63944.3</c:v>
                </c:pt>
                <c:pt idx="8651">
                  <c:v>63945</c:v>
                </c:pt>
                <c:pt idx="8652">
                  <c:v>63946.3</c:v>
                </c:pt>
                <c:pt idx="8653">
                  <c:v>63947.6</c:v>
                </c:pt>
                <c:pt idx="8654">
                  <c:v>63948.3</c:v>
                </c:pt>
                <c:pt idx="8655">
                  <c:v>63949.599999999999</c:v>
                </c:pt>
                <c:pt idx="8656">
                  <c:v>63950.9</c:v>
                </c:pt>
                <c:pt idx="8657">
                  <c:v>63952.2</c:v>
                </c:pt>
                <c:pt idx="8658">
                  <c:v>63952.9</c:v>
                </c:pt>
                <c:pt idx="8659">
                  <c:v>63954.2</c:v>
                </c:pt>
                <c:pt idx="8660">
                  <c:v>63955.5</c:v>
                </c:pt>
                <c:pt idx="8661">
                  <c:v>63956.2</c:v>
                </c:pt>
                <c:pt idx="8662">
                  <c:v>63957.5</c:v>
                </c:pt>
                <c:pt idx="8663">
                  <c:v>63958.8</c:v>
                </c:pt>
                <c:pt idx="8664">
                  <c:v>63959.5</c:v>
                </c:pt>
                <c:pt idx="8665">
                  <c:v>63960.800000000003</c:v>
                </c:pt>
                <c:pt idx="8666">
                  <c:v>63962.2</c:v>
                </c:pt>
                <c:pt idx="8667">
                  <c:v>63962.9</c:v>
                </c:pt>
                <c:pt idx="8668">
                  <c:v>63964.2</c:v>
                </c:pt>
                <c:pt idx="8669">
                  <c:v>63965.599999999999</c:v>
                </c:pt>
                <c:pt idx="8670">
                  <c:v>63966.9</c:v>
                </c:pt>
                <c:pt idx="8671">
                  <c:v>63967.6</c:v>
                </c:pt>
                <c:pt idx="8672">
                  <c:v>63969</c:v>
                </c:pt>
                <c:pt idx="8673">
                  <c:v>63970.400000000001</c:v>
                </c:pt>
                <c:pt idx="8674">
                  <c:v>63971.1</c:v>
                </c:pt>
                <c:pt idx="8675">
                  <c:v>63972.5</c:v>
                </c:pt>
                <c:pt idx="8676">
                  <c:v>63973.9</c:v>
                </c:pt>
                <c:pt idx="8677">
                  <c:v>63974.6</c:v>
                </c:pt>
                <c:pt idx="8678">
                  <c:v>63976</c:v>
                </c:pt>
                <c:pt idx="8679">
                  <c:v>63977.4</c:v>
                </c:pt>
                <c:pt idx="8680">
                  <c:v>63978.1</c:v>
                </c:pt>
                <c:pt idx="8681">
                  <c:v>63979.5</c:v>
                </c:pt>
                <c:pt idx="8682">
                  <c:v>63980.9</c:v>
                </c:pt>
                <c:pt idx="8683">
                  <c:v>63981.599999999999</c:v>
                </c:pt>
                <c:pt idx="8684">
                  <c:v>63983</c:v>
                </c:pt>
                <c:pt idx="8685">
                  <c:v>63984.4</c:v>
                </c:pt>
                <c:pt idx="8686">
                  <c:v>63985.9</c:v>
                </c:pt>
                <c:pt idx="8687">
                  <c:v>63987.3</c:v>
                </c:pt>
                <c:pt idx="8688">
                  <c:v>63988</c:v>
                </c:pt>
                <c:pt idx="8689">
                  <c:v>63989.4</c:v>
                </c:pt>
                <c:pt idx="8690">
                  <c:v>63990.9</c:v>
                </c:pt>
                <c:pt idx="8691">
                  <c:v>63991.6</c:v>
                </c:pt>
                <c:pt idx="8692">
                  <c:v>63993</c:v>
                </c:pt>
                <c:pt idx="8693">
                  <c:v>63993.7</c:v>
                </c:pt>
                <c:pt idx="8694">
                  <c:v>63995.199999999997</c:v>
                </c:pt>
                <c:pt idx="8695">
                  <c:v>63996.6</c:v>
                </c:pt>
                <c:pt idx="8696">
                  <c:v>63997.3</c:v>
                </c:pt>
                <c:pt idx="8697">
                  <c:v>63998.8</c:v>
                </c:pt>
                <c:pt idx="8698">
                  <c:v>63999.5</c:v>
                </c:pt>
                <c:pt idx="8699">
                  <c:v>64001</c:v>
                </c:pt>
                <c:pt idx="8700">
                  <c:v>64002.400000000001</c:v>
                </c:pt>
                <c:pt idx="8701">
                  <c:v>64003.1</c:v>
                </c:pt>
                <c:pt idx="8702">
                  <c:v>64004.6</c:v>
                </c:pt>
                <c:pt idx="8703">
                  <c:v>64006</c:v>
                </c:pt>
                <c:pt idx="8704">
                  <c:v>64006.8</c:v>
                </c:pt>
                <c:pt idx="8705">
                  <c:v>64008.2</c:v>
                </c:pt>
                <c:pt idx="8706">
                  <c:v>64009.7</c:v>
                </c:pt>
                <c:pt idx="8707">
                  <c:v>64011.199999999997</c:v>
                </c:pt>
                <c:pt idx="8708">
                  <c:v>64011.9</c:v>
                </c:pt>
                <c:pt idx="8709">
                  <c:v>64013.4</c:v>
                </c:pt>
                <c:pt idx="8710">
                  <c:v>64014.8</c:v>
                </c:pt>
                <c:pt idx="8711">
                  <c:v>64015.6</c:v>
                </c:pt>
                <c:pt idx="8712">
                  <c:v>64017</c:v>
                </c:pt>
                <c:pt idx="8713">
                  <c:v>64018.5</c:v>
                </c:pt>
                <c:pt idx="8714">
                  <c:v>64019.199999999997</c:v>
                </c:pt>
                <c:pt idx="8715">
                  <c:v>64020.7</c:v>
                </c:pt>
                <c:pt idx="8716">
                  <c:v>64022.2</c:v>
                </c:pt>
                <c:pt idx="8717">
                  <c:v>64022.9</c:v>
                </c:pt>
                <c:pt idx="8718">
                  <c:v>64024.4</c:v>
                </c:pt>
                <c:pt idx="8719">
                  <c:v>64025.9</c:v>
                </c:pt>
                <c:pt idx="8720">
                  <c:v>64026.6</c:v>
                </c:pt>
                <c:pt idx="8721">
                  <c:v>64028.1</c:v>
                </c:pt>
                <c:pt idx="8722">
                  <c:v>64029.599999999999</c:v>
                </c:pt>
                <c:pt idx="8723">
                  <c:v>64030.3</c:v>
                </c:pt>
                <c:pt idx="8724">
                  <c:v>64031.8</c:v>
                </c:pt>
                <c:pt idx="8725">
                  <c:v>64033.3</c:v>
                </c:pt>
                <c:pt idx="8726">
                  <c:v>64034.1</c:v>
                </c:pt>
                <c:pt idx="8727">
                  <c:v>64035.6</c:v>
                </c:pt>
                <c:pt idx="8728">
                  <c:v>64037.1</c:v>
                </c:pt>
                <c:pt idx="8729">
                  <c:v>64037.9</c:v>
                </c:pt>
                <c:pt idx="8730">
                  <c:v>64039.4</c:v>
                </c:pt>
                <c:pt idx="8731">
                  <c:v>64040.9</c:v>
                </c:pt>
                <c:pt idx="8732">
                  <c:v>64041.7</c:v>
                </c:pt>
                <c:pt idx="8733">
                  <c:v>64043.199999999997</c:v>
                </c:pt>
                <c:pt idx="8734">
                  <c:v>64044.800000000003</c:v>
                </c:pt>
                <c:pt idx="8735">
                  <c:v>64045.599999999999</c:v>
                </c:pt>
                <c:pt idx="8736">
                  <c:v>64047.1</c:v>
                </c:pt>
                <c:pt idx="8737">
                  <c:v>64048.7</c:v>
                </c:pt>
                <c:pt idx="8738">
                  <c:v>64049.5</c:v>
                </c:pt>
                <c:pt idx="8739">
                  <c:v>64051.1</c:v>
                </c:pt>
                <c:pt idx="8740">
                  <c:v>64052.6</c:v>
                </c:pt>
                <c:pt idx="8741">
                  <c:v>64053.4</c:v>
                </c:pt>
                <c:pt idx="8742">
                  <c:v>64055</c:v>
                </c:pt>
                <c:pt idx="8743">
                  <c:v>64056.6</c:v>
                </c:pt>
                <c:pt idx="8744">
                  <c:v>64057.4</c:v>
                </c:pt>
                <c:pt idx="8745">
                  <c:v>64059.1</c:v>
                </c:pt>
                <c:pt idx="8746">
                  <c:v>64060.7</c:v>
                </c:pt>
                <c:pt idx="8747">
                  <c:v>64061.5</c:v>
                </c:pt>
                <c:pt idx="8748">
                  <c:v>64063.1</c:v>
                </c:pt>
                <c:pt idx="8749">
                  <c:v>64064.800000000003</c:v>
                </c:pt>
                <c:pt idx="8750">
                  <c:v>64065.599999999999</c:v>
                </c:pt>
                <c:pt idx="8751">
                  <c:v>64067.199999999997</c:v>
                </c:pt>
                <c:pt idx="8752">
                  <c:v>64068.9</c:v>
                </c:pt>
                <c:pt idx="8753">
                  <c:v>64069.7</c:v>
                </c:pt>
                <c:pt idx="8754">
                  <c:v>64071.4</c:v>
                </c:pt>
                <c:pt idx="8755">
                  <c:v>64073</c:v>
                </c:pt>
                <c:pt idx="8756">
                  <c:v>64073.9</c:v>
                </c:pt>
                <c:pt idx="8757">
                  <c:v>64075.6</c:v>
                </c:pt>
                <c:pt idx="8758">
                  <c:v>64077.3</c:v>
                </c:pt>
                <c:pt idx="8759">
                  <c:v>64078.1</c:v>
                </c:pt>
                <c:pt idx="8760">
                  <c:v>64079.8</c:v>
                </c:pt>
                <c:pt idx="8761">
                  <c:v>64081.5</c:v>
                </c:pt>
                <c:pt idx="8762">
                  <c:v>64082.400000000001</c:v>
                </c:pt>
                <c:pt idx="8763">
                  <c:v>64084.1</c:v>
                </c:pt>
                <c:pt idx="8764">
                  <c:v>64085.8</c:v>
                </c:pt>
                <c:pt idx="8765">
                  <c:v>64086.7</c:v>
                </c:pt>
                <c:pt idx="8766">
                  <c:v>64088.5</c:v>
                </c:pt>
                <c:pt idx="8767">
                  <c:v>64090.2</c:v>
                </c:pt>
                <c:pt idx="8768">
                  <c:v>64092</c:v>
                </c:pt>
                <c:pt idx="8769">
                  <c:v>64092.9</c:v>
                </c:pt>
                <c:pt idx="8770">
                  <c:v>64094.7</c:v>
                </c:pt>
                <c:pt idx="8771">
                  <c:v>64096.5</c:v>
                </c:pt>
                <c:pt idx="8772">
                  <c:v>64097.4</c:v>
                </c:pt>
                <c:pt idx="8773">
                  <c:v>64099.199999999997</c:v>
                </c:pt>
                <c:pt idx="8774">
                  <c:v>64101</c:v>
                </c:pt>
                <c:pt idx="8775">
                  <c:v>64101.9</c:v>
                </c:pt>
                <c:pt idx="8776">
                  <c:v>64103.8</c:v>
                </c:pt>
                <c:pt idx="8777">
                  <c:v>64105.599999999999</c:v>
                </c:pt>
                <c:pt idx="8778">
                  <c:v>64106.6</c:v>
                </c:pt>
                <c:pt idx="8779">
                  <c:v>64108.4</c:v>
                </c:pt>
                <c:pt idx="8780">
                  <c:v>64110.3</c:v>
                </c:pt>
                <c:pt idx="8781">
                  <c:v>64111.3</c:v>
                </c:pt>
                <c:pt idx="8782">
                  <c:v>64113.1</c:v>
                </c:pt>
                <c:pt idx="8783">
                  <c:v>64115.1</c:v>
                </c:pt>
                <c:pt idx="8784">
                  <c:v>64116</c:v>
                </c:pt>
                <c:pt idx="8785">
                  <c:v>64117.9</c:v>
                </c:pt>
                <c:pt idx="8786">
                  <c:v>64119.9</c:v>
                </c:pt>
                <c:pt idx="8787">
                  <c:v>64120.800000000003</c:v>
                </c:pt>
                <c:pt idx="8788">
                  <c:v>64122.8</c:v>
                </c:pt>
                <c:pt idx="8789">
                  <c:v>64123.8</c:v>
                </c:pt>
                <c:pt idx="8790">
                  <c:v>64125.7</c:v>
                </c:pt>
                <c:pt idx="8791">
                  <c:v>64127.7</c:v>
                </c:pt>
                <c:pt idx="8792">
                  <c:v>64128.7</c:v>
                </c:pt>
                <c:pt idx="8793">
                  <c:v>64130.7</c:v>
                </c:pt>
                <c:pt idx="8794">
                  <c:v>64132.7</c:v>
                </c:pt>
                <c:pt idx="8795">
                  <c:v>64134.7</c:v>
                </c:pt>
                <c:pt idx="8796">
                  <c:v>64135.7</c:v>
                </c:pt>
                <c:pt idx="8797">
                  <c:v>64137.8</c:v>
                </c:pt>
                <c:pt idx="8798">
                  <c:v>64138.8</c:v>
                </c:pt>
                <c:pt idx="8799">
                  <c:v>64140.9</c:v>
                </c:pt>
                <c:pt idx="8800">
                  <c:v>64143</c:v>
                </c:pt>
                <c:pt idx="8801">
                  <c:v>64144</c:v>
                </c:pt>
                <c:pt idx="8802">
                  <c:v>64146.1</c:v>
                </c:pt>
                <c:pt idx="8803">
                  <c:v>64148.2</c:v>
                </c:pt>
                <c:pt idx="8804">
                  <c:v>64149.3</c:v>
                </c:pt>
                <c:pt idx="8805">
                  <c:v>64151.5</c:v>
                </c:pt>
                <c:pt idx="8806">
                  <c:v>64153.599999999999</c:v>
                </c:pt>
                <c:pt idx="8807">
                  <c:v>64155.8</c:v>
                </c:pt>
                <c:pt idx="8808">
                  <c:v>64156.9</c:v>
                </c:pt>
                <c:pt idx="8809">
                  <c:v>64159.1</c:v>
                </c:pt>
                <c:pt idx="8810">
                  <c:v>64160.3</c:v>
                </c:pt>
                <c:pt idx="8811">
                  <c:v>64162.5</c:v>
                </c:pt>
                <c:pt idx="8812">
                  <c:v>64164.800000000003</c:v>
                </c:pt>
                <c:pt idx="8813">
                  <c:v>64165.9</c:v>
                </c:pt>
                <c:pt idx="8814">
                  <c:v>64168.2</c:v>
                </c:pt>
                <c:pt idx="8815">
                  <c:v>64170.6</c:v>
                </c:pt>
                <c:pt idx="8816">
                  <c:v>64173</c:v>
                </c:pt>
                <c:pt idx="8817">
                  <c:v>64174.1</c:v>
                </c:pt>
                <c:pt idx="8818">
                  <c:v>64176.6</c:v>
                </c:pt>
                <c:pt idx="8819">
                  <c:v>64179</c:v>
                </c:pt>
                <c:pt idx="8820">
                  <c:v>64180.2</c:v>
                </c:pt>
                <c:pt idx="8821">
                  <c:v>64182.7</c:v>
                </c:pt>
                <c:pt idx="8822">
                  <c:v>64185.3</c:v>
                </c:pt>
                <c:pt idx="8823">
                  <c:v>64186.5</c:v>
                </c:pt>
                <c:pt idx="8824">
                  <c:v>64189.1</c:v>
                </c:pt>
                <c:pt idx="8825">
                  <c:v>64191.6</c:v>
                </c:pt>
                <c:pt idx="8826">
                  <c:v>64192.9</c:v>
                </c:pt>
                <c:pt idx="8827">
                  <c:v>64195.5</c:v>
                </c:pt>
                <c:pt idx="8828">
                  <c:v>64196.800000000003</c:v>
                </c:pt>
                <c:pt idx="8829">
                  <c:v>64199.5</c:v>
                </c:pt>
                <c:pt idx="8830">
                  <c:v>64202.1</c:v>
                </c:pt>
                <c:pt idx="8831">
                  <c:v>64204.7</c:v>
                </c:pt>
                <c:pt idx="8832">
                  <c:v>64206</c:v>
                </c:pt>
                <c:pt idx="8833">
                  <c:v>64208.7</c:v>
                </c:pt>
                <c:pt idx="8834">
                  <c:v>64211.3</c:v>
                </c:pt>
                <c:pt idx="8835">
                  <c:v>64212.7</c:v>
                </c:pt>
                <c:pt idx="8836">
                  <c:v>64215.3</c:v>
                </c:pt>
                <c:pt idx="8837">
                  <c:v>64218</c:v>
                </c:pt>
                <c:pt idx="8838">
                  <c:v>64219.3</c:v>
                </c:pt>
                <c:pt idx="8839">
                  <c:v>64221.9</c:v>
                </c:pt>
                <c:pt idx="8840">
                  <c:v>64224.6</c:v>
                </c:pt>
                <c:pt idx="8841">
                  <c:v>64225.9</c:v>
                </c:pt>
                <c:pt idx="8842">
                  <c:v>64228.5</c:v>
                </c:pt>
                <c:pt idx="8843">
                  <c:v>64231.1</c:v>
                </c:pt>
                <c:pt idx="8844">
                  <c:v>64232.4</c:v>
                </c:pt>
                <c:pt idx="8845">
                  <c:v>64235</c:v>
                </c:pt>
                <c:pt idx="8846">
                  <c:v>64237.599999999999</c:v>
                </c:pt>
                <c:pt idx="8847">
                  <c:v>64238.9</c:v>
                </c:pt>
                <c:pt idx="8848">
                  <c:v>64241.5</c:v>
                </c:pt>
                <c:pt idx="8849">
                  <c:v>64244.1</c:v>
                </c:pt>
                <c:pt idx="8850">
                  <c:v>64245.4</c:v>
                </c:pt>
                <c:pt idx="8851">
                  <c:v>64248</c:v>
                </c:pt>
                <c:pt idx="8852">
                  <c:v>64250.6</c:v>
                </c:pt>
                <c:pt idx="8853">
                  <c:v>64251.9</c:v>
                </c:pt>
                <c:pt idx="8854">
                  <c:v>64254.5</c:v>
                </c:pt>
                <c:pt idx="8855">
                  <c:v>64257.2</c:v>
                </c:pt>
                <c:pt idx="8856">
                  <c:v>64258.5</c:v>
                </c:pt>
                <c:pt idx="8857">
                  <c:v>64261.1</c:v>
                </c:pt>
                <c:pt idx="8858">
                  <c:v>64263.8</c:v>
                </c:pt>
                <c:pt idx="8859">
                  <c:v>64265.1</c:v>
                </c:pt>
                <c:pt idx="8860">
                  <c:v>64267.8</c:v>
                </c:pt>
                <c:pt idx="8861">
                  <c:v>64270.400000000001</c:v>
                </c:pt>
                <c:pt idx="8862">
                  <c:v>64271.8</c:v>
                </c:pt>
                <c:pt idx="8863">
                  <c:v>64274.400000000001</c:v>
                </c:pt>
                <c:pt idx="8864">
                  <c:v>64277</c:v>
                </c:pt>
                <c:pt idx="8865">
                  <c:v>64278.3</c:v>
                </c:pt>
                <c:pt idx="8866">
                  <c:v>64281</c:v>
                </c:pt>
                <c:pt idx="8867">
                  <c:v>64283.5</c:v>
                </c:pt>
                <c:pt idx="8868">
                  <c:v>64284.800000000003</c:v>
                </c:pt>
                <c:pt idx="8869">
                  <c:v>64287.3</c:v>
                </c:pt>
                <c:pt idx="8870">
                  <c:v>64289.8</c:v>
                </c:pt>
                <c:pt idx="8871">
                  <c:v>64291</c:v>
                </c:pt>
                <c:pt idx="8872">
                  <c:v>64293.5</c:v>
                </c:pt>
                <c:pt idx="8873">
                  <c:v>64295.8</c:v>
                </c:pt>
                <c:pt idx="8874">
                  <c:v>64297</c:v>
                </c:pt>
                <c:pt idx="8875">
                  <c:v>64299.3</c:v>
                </c:pt>
                <c:pt idx="8876">
                  <c:v>64301.5</c:v>
                </c:pt>
                <c:pt idx="8877">
                  <c:v>64302.6</c:v>
                </c:pt>
                <c:pt idx="8878">
                  <c:v>64304.800000000003</c:v>
                </c:pt>
                <c:pt idx="8879">
                  <c:v>64306.8</c:v>
                </c:pt>
                <c:pt idx="8880">
                  <c:v>64307.9</c:v>
                </c:pt>
                <c:pt idx="8881">
                  <c:v>64309.8</c:v>
                </c:pt>
                <c:pt idx="8882">
                  <c:v>64311.8</c:v>
                </c:pt>
                <c:pt idx="8883">
                  <c:v>64312.800000000003</c:v>
                </c:pt>
                <c:pt idx="8884">
                  <c:v>64314.6</c:v>
                </c:pt>
                <c:pt idx="8885">
                  <c:v>64316.5</c:v>
                </c:pt>
                <c:pt idx="8886">
                  <c:v>64317.4</c:v>
                </c:pt>
                <c:pt idx="8887">
                  <c:v>64319.199999999997</c:v>
                </c:pt>
                <c:pt idx="8888">
                  <c:v>64321</c:v>
                </c:pt>
                <c:pt idx="8889">
                  <c:v>64321.9</c:v>
                </c:pt>
                <c:pt idx="8890">
                  <c:v>64323.6</c:v>
                </c:pt>
                <c:pt idx="8891">
                  <c:v>64325.4</c:v>
                </c:pt>
                <c:pt idx="8892">
                  <c:v>64326.2</c:v>
                </c:pt>
                <c:pt idx="8893">
                  <c:v>64328</c:v>
                </c:pt>
                <c:pt idx="8894">
                  <c:v>64329.7</c:v>
                </c:pt>
                <c:pt idx="8895">
                  <c:v>64330.5</c:v>
                </c:pt>
                <c:pt idx="8896">
                  <c:v>64332.2</c:v>
                </c:pt>
                <c:pt idx="8897">
                  <c:v>64333.9</c:v>
                </c:pt>
                <c:pt idx="8898">
                  <c:v>64334.7</c:v>
                </c:pt>
                <c:pt idx="8899">
                  <c:v>64336.3</c:v>
                </c:pt>
                <c:pt idx="8900">
                  <c:v>64337.9</c:v>
                </c:pt>
                <c:pt idx="8901">
                  <c:v>64338.6</c:v>
                </c:pt>
                <c:pt idx="8902">
                  <c:v>64340.1</c:v>
                </c:pt>
                <c:pt idx="8903">
                  <c:v>64341.5</c:v>
                </c:pt>
                <c:pt idx="8904">
                  <c:v>64342.2</c:v>
                </c:pt>
                <c:pt idx="8905">
                  <c:v>64343.6</c:v>
                </c:pt>
                <c:pt idx="8906">
                  <c:v>64344.9</c:v>
                </c:pt>
                <c:pt idx="8907">
                  <c:v>64345.5</c:v>
                </c:pt>
                <c:pt idx="8908">
                  <c:v>64346.6</c:v>
                </c:pt>
                <c:pt idx="8909">
                  <c:v>64347.7</c:v>
                </c:pt>
                <c:pt idx="8910">
                  <c:v>64348.2</c:v>
                </c:pt>
                <c:pt idx="8911">
                  <c:v>64349.2</c:v>
                </c:pt>
                <c:pt idx="8912">
                  <c:v>64350</c:v>
                </c:pt>
                <c:pt idx="8913">
                  <c:v>64350.400000000001</c:v>
                </c:pt>
                <c:pt idx="8914">
                  <c:v>64351.1</c:v>
                </c:pt>
                <c:pt idx="8915">
                  <c:v>64351.7</c:v>
                </c:pt>
                <c:pt idx="8916">
                  <c:v>64352</c:v>
                </c:pt>
                <c:pt idx="8917">
                  <c:v>64352.4</c:v>
                </c:pt>
                <c:pt idx="8918">
                  <c:v>64352.800000000003</c:v>
                </c:pt>
                <c:pt idx="8919">
                  <c:v>64353</c:v>
                </c:pt>
                <c:pt idx="8920">
                  <c:v>64353.3</c:v>
                </c:pt>
                <c:pt idx="8921">
                  <c:v>64353.5</c:v>
                </c:pt>
                <c:pt idx="8922">
                  <c:v>64353.599999999999</c:v>
                </c:pt>
                <c:pt idx="8923">
                  <c:v>64353.8</c:v>
                </c:pt>
                <c:pt idx="8924">
                  <c:v>64353.9</c:v>
                </c:pt>
                <c:pt idx="8925">
                  <c:v>64353.9</c:v>
                </c:pt>
                <c:pt idx="8926">
                  <c:v>64354</c:v>
                </c:pt>
                <c:pt idx="8927">
                  <c:v>64354</c:v>
                </c:pt>
                <c:pt idx="8928">
                  <c:v>64354.1</c:v>
                </c:pt>
                <c:pt idx="8929">
                  <c:v>64354.1</c:v>
                </c:pt>
                <c:pt idx="8930">
                  <c:v>64354.2</c:v>
                </c:pt>
                <c:pt idx="8931">
                  <c:v>64354.2</c:v>
                </c:pt>
                <c:pt idx="8932">
                  <c:v>64354.2</c:v>
                </c:pt>
                <c:pt idx="8933">
                  <c:v>64354.2</c:v>
                </c:pt>
                <c:pt idx="8934">
                  <c:v>64354.3</c:v>
                </c:pt>
                <c:pt idx="8935">
                  <c:v>64354.3</c:v>
                </c:pt>
                <c:pt idx="8936">
                  <c:v>64354.3</c:v>
                </c:pt>
                <c:pt idx="8937">
                  <c:v>64354.3</c:v>
                </c:pt>
                <c:pt idx="8938">
                  <c:v>64354.3</c:v>
                </c:pt>
                <c:pt idx="8939">
                  <c:v>64354.400000000001</c:v>
                </c:pt>
                <c:pt idx="8940">
                  <c:v>64354.400000000001</c:v>
                </c:pt>
                <c:pt idx="8941">
                  <c:v>64354.400000000001</c:v>
                </c:pt>
                <c:pt idx="8942">
                  <c:v>64354.400000000001</c:v>
                </c:pt>
                <c:pt idx="8943">
                  <c:v>64354.5</c:v>
                </c:pt>
                <c:pt idx="8944">
                  <c:v>64354.5</c:v>
                </c:pt>
                <c:pt idx="8945">
                  <c:v>64354.5</c:v>
                </c:pt>
                <c:pt idx="8946">
                  <c:v>64354.5</c:v>
                </c:pt>
                <c:pt idx="8947">
                  <c:v>64354.6</c:v>
                </c:pt>
                <c:pt idx="8948">
                  <c:v>64354.6</c:v>
                </c:pt>
                <c:pt idx="8949">
                  <c:v>64354.7</c:v>
                </c:pt>
                <c:pt idx="8950">
                  <c:v>64354.7</c:v>
                </c:pt>
                <c:pt idx="8951">
                  <c:v>64354.8</c:v>
                </c:pt>
                <c:pt idx="8952">
                  <c:v>64354.8</c:v>
                </c:pt>
                <c:pt idx="8953">
                  <c:v>64354.9</c:v>
                </c:pt>
                <c:pt idx="8954">
                  <c:v>64355</c:v>
                </c:pt>
                <c:pt idx="8955">
                  <c:v>64355.1</c:v>
                </c:pt>
                <c:pt idx="8956">
                  <c:v>64355.199999999997</c:v>
                </c:pt>
                <c:pt idx="8957">
                  <c:v>64355.4</c:v>
                </c:pt>
                <c:pt idx="8958">
                  <c:v>64355.5</c:v>
                </c:pt>
                <c:pt idx="8959">
                  <c:v>64355.7</c:v>
                </c:pt>
                <c:pt idx="8960">
                  <c:v>64356</c:v>
                </c:pt>
                <c:pt idx="8961">
                  <c:v>64356.1</c:v>
                </c:pt>
                <c:pt idx="8962">
                  <c:v>64356.4</c:v>
                </c:pt>
                <c:pt idx="8963">
                  <c:v>64356.7</c:v>
                </c:pt>
                <c:pt idx="8964">
                  <c:v>64356.9</c:v>
                </c:pt>
                <c:pt idx="8965">
                  <c:v>64357.3</c:v>
                </c:pt>
                <c:pt idx="8966">
                  <c:v>64357.5</c:v>
                </c:pt>
                <c:pt idx="8967">
                  <c:v>64358</c:v>
                </c:pt>
                <c:pt idx="8968">
                  <c:v>64358.2</c:v>
                </c:pt>
                <c:pt idx="8969">
                  <c:v>64358.7</c:v>
                </c:pt>
                <c:pt idx="8970">
                  <c:v>64359.199999999997</c:v>
                </c:pt>
                <c:pt idx="8971">
                  <c:v>64359.5</c:v>
                </c:pt>
                <c:pt idx="8972">
                  <c:v>64360.1</c:v>
                </c:pt>
                <c:pt idx="8973">
                  <c:v>64360.7</c:v>
                </c:pt>
                <c:pt idx="8974">
                  <c:v>64361</c:v>
                </c:pt>
                <c:pt idx="8975">
                  <c:v>64361.599999999999</c:v>
                </c:pt>
                <c:pt idx="8976">
                  <c:v>64362.2</c:v>
                </c:pt>
                <c:pt idx="8977">
                  <c:v>64362.5</c:v>
                </c:pt>
                <c:pt idx="8978">
                  <c:v>64363.199999999997</c:v>
                </c:pt>
                <c:pt idx="8979">
                  <c:v>64363.8</c:v>
                </c:pt>
                <c:pt idx="8980">
                  <c:v>64364.1</c:v>
                </c:pt>
                <c:pt idx="8981">
                  <c:v>64364.800000000003</c:v>
                </c:pt>
                <c:pt idx="8982">
                  <c:v>64365.5</c:v>
                </c:pt>
                <c:pt idx="8983">
                  <c:v>64365.8</c:v>
                </c:pt>
                <c:pt idx="8984">
                  <c:v>64366.5</c:v>
                </c:pt>
                <c:pt idx="8985">
                  <c:v>64367.199999999997</c:v>
                </c:pt>
                <c:pt idx="8986">
                  <c:v>64367.5</c:v>
                </c:pt>
                <c:pt idx="8987">
                  <c:v>64368.2</c:v>
                </c:pt>
                <c:pt idx="8988">
                  <c:v>64368.9</c:v>
                </c:pt>
                <c:pt idx="8989">
                  <c:v>64369.2</c:v>
                </c:pt>
                <c:pt idx="8990">
                  <c:v>64369.9</c:v>
                </c:pt>
                <c:pt idx="8991">
                  <c:v>64370.6</c:v>
                </c:pt>
                <c:pt idx="8992">
                  <c:v>64370.9</c:v>
                </c:pt>
                <c:pt idx="8993">
                  <c:v>64371.6</c:v>
                </c:pt>
                <c:pt idx="8994">
                  <c:v>64372.3</c:v>
                </c:pt>
                <c:pt idx="8995">
                  <c:v>64372.7</c:v>
                </c:pt>
                <c:pt idx="8996">
                  <c:v>64373.4</c:v>
                </c:pt>
                <c:pt idx="8997">
                  <c:v>64374.1</c:v>
                </c:pt>
                <c:pt idx="8998">
                  <c:v>64374.5</c:v>
                </c:pt>
                <c:pt idx="8999">
                  <c:v>64375.199999999997</c:v>
                </c:pt>
                <c:pt idx="9000">
                  <c:v>64376</c:v>
                </c:pt>
                <c:pt idx="9001">
                  <c:v>64376.4</c:v>
                </c:pt>
                <c:pt idx="9002">
                  <c:v>64377.1</c:v>
                </c:pt>
                <c:pt idx="9003">
                  <c:v>64377.9</c:v>
                </c:pt>
                <c:pt idx="9004">
                  <c:v>64378.3</c:v>
                </c:pt>
                <c:pt idx="9005">
                  <c:v>64379.1</c:v>
                </c:pt>
                <c:pt idx="9006">
                  <c:v>64380</c:v>
                </c:pt>
                <c:pt idx="9007">
                  <c:v>64380.4</c:v>
                </c:pt>
                <c:pt idx="9008">
                  <c:v>64381.2</c:v>
                </c:pt>
                <c:pt idx="9009">
                  <c:v>64382</c:v>
                </c:pt>
                <c:pt idx="9010">
                  <c:v>64382.5</c:v>
                </c:pt>
                <c:pt idx="9011">
                  <c:v>64383.3</c:v>
                </c:pt>
                <c:pt idx="9012">
                  <c:v>64384.2</c:v>
                </c:pt>
                <c:pt idx="9013">
                  <c:v>64384.6</c:v>
                </c:pt>
                <c:pt idx="9014">
                  <c:v>64385.4</c:v>
                </c:pt>
                <c:pt idx="9015">
                  <c:v>64386.3</c:v>
                </c:pt>
                <c:pt idx="9016">
                  <c:v>64386.7</c:v>
                </c:pt>
                <c:pt idx="9017">
                  <c:v>64387.6</c:v>
                </c:pt>
                <c:pt idx="9018">
                  <c:v>64388.5</c:v>
                </c:pt>
                <c:pt idx="9019">
                  <c:v>64388.9</c:v>
                </c:pt>
                <c:pt idx="9020">
                  <c:v>64389.8</c:v>
                </c:pt>
                <c:pt idx="9021">
                  <c:v>64390.7</c:v>
                </c:pt>
                <c:pt idx="9022">
                  <c:v>64391.1</c:v>
                </c:pt>
                <c:pt idx="9023">
                  <c:v>64392</c:v>
                </c:pt>
                <c:pt idx="9024">
                  <c:v>64392.800000000003</c:v>
                </c:pt>
                <c:pt idx="9025">
                  <c:v>64393.3</c:v>
                </c:pt>
                <c:pt idx="9026">
                  <c:v>64394.1</c:v>
                </c:pt>
                <c:pt idx="9027">
                  <c:v>64395</c:v>
                </c:pt>
                <c:pt idx="9028">
                  <c:v>64395.4</c:v>
                </c:pt>
                <c:pt idx="9029">
                  <c:v>64396.2</c:v>
                </c:pt>
                <c:pt idx="9030">
                  <c:v>64397.1</c:v>
                </c:pt>
                <c:pt idx="9031">
                  <c:v>64397.5</c:v>
                </c:pt>
                <c:pt idx="9032">
                  <c:v>64398.3</c:v>
                </c:pt>
                <c:pt idx="9033">
                  <c:v>64399.1</c:v>
                </c:pt>
                <c:pt idx="9034">
                  <c:v>64399.5</c:v>
                </c:pt>
                <c:pt idx="9035">
                  <c:v>64400.4</c:v>
                </c:pt>
                <c:pt idx="9036">
                  <c:v>64401.2</c:v>
                </c:pt>
                <c:pt idx="9037">
                  <c:v>64401.599999999999</c:v>
                </c:pt>
                <c:pt idx="9038">
                  <c:v>64402.400000000001</c:v>
                </c:pt>
                <c:pt idx="9039">
                  <c:v>64403.199999999997</c:v>
                </c:pt>
                <c:pt idx="9040">
                  <c:v>64403.6</c:v>
                </c:pt>
                <c:pt idx="9041">
                  <c:v>64404.5</c:v>
                </c:pt>
                <c:pt idx="9042">
                  <c:v>64405.3</c:v>
                </c:pt>
                <c:pt idx="9043">
                  <c:v>64405.7</c:v>
                </c:pt>
                <c:pt idx="9044">
                  <c:v>64406.6</c:v>
                </c:pt>
                <c:pt idx="9045">
                  <c:v>64407.4</c:v>
                </c:pt>
                <c:pt idx="9046">
                  <c:v>64407.8</c:v>
                </c:pt>
                <c:pt idx="9047">
                  <c:v>64408.7</c:v>
                </c:pt>
                <c:pt idx="9048">
                  <c:v>64409.599999999999</c:v>
                </c:pt>
                <c:pt idx="9049">
                  <c:v>64410</c:v>
                </c:pt>
                <c:pt idx="9050">
                  <c:v>64410.9</c:v>
                </c:pt>
                <c:pt idx="9051">
                  <c:v>64411.8</c:v>
                </c:pt>
                <c:pt idx="9052">
                  <c:v>64412.3</c:v>
                </c:pt>
                <c:pt idx="9053">
                  <c:v>64413.3</c:v>
                </c:pt>
                <c:pt idx="9054">
                  <c:v>64414.2</c:v>
                </c:pt>
                <c:pt idx="9055">
                  <c:v>64414.7</c:v>
                </c:pt>
                <c:pt idx="9056">
                  <c:v>64415.7</c:v>
                </c:pt>
                <c:pt idx="9057">
                  <c:v>64416.7</c:v>
                </c:pt>
                <c:pt idx="9058">
                  <c:v>64417.2</c:v>
                </c:pt>
                <c:pt idx="9059">
                  <c:v>64418.3</c:v>
                </c:pt>
                <c:pt idx="9060">
                  <c:v>64419.4</c:v>
                </c:pt>
                <c:pt idx="9061">
                  <c:v>64420</c:v>
                </c:pt>
                <c:pt idx="9062">
                  <c:v>64421.1</c:v>
                </c:pt>
                <c:pt idx="9063">
                  <c:v>64422.3</c:v>
                </c:pt>
                <c:pt idx="9064">
                  <c:v>64422.9</c:v>
                </c:pt>
                <c:pt idx="9065">
                  <c:v>64424.1</c:v>
                </c:pt>
                <c:pt idx="9066">
                  <c:v>64425.4</c:v>
                </c:pt>
                <c:pt idx="9067">
                  <c:v>64426.1</c:v>
                </c:pt>
                <c:pt idx="9068">
                  <c:v>64427.4</c:v>
                </c:pt>
                <c:pt idx="9069">
                  <c:v>64428.800000000003</c:v>
                </c:pt>
                <c:pt idx="9070">
                  <c:v>64429.5</c:v>
                </c:pt>
                <c:pt idx="9071">
                  <c:v>64430.9</c:v>
                </c:pt>
                <c:pt idx="9072">
                  <c:v>64432.4</c:v>
                </c:pt>
                <c:pt idx="9073">
                  <c:v>64433.1</c:v>
                </c:pt>
                <c:pt idx="9074">
                  <c:v>64434.6</c:v>
                </c:pt>
                <c:pt idx="9075">
                  <c:v>64436.2</c:v>
                </c:pt>
                <c:pt idx="9076">
                  <c:v>64437</c:v>
                </c:pt>
                <c:pt idx="9077">
                  <c:v>64438.6</c:v>
                </c:pt>
                <c:pt idx="9078">
                  <c:v>64440.2</c:v>
                </c:pt>
                <c:pt idx="9079">
                  <c:v>64441</c:v>
                </c:pt>
                <c:pt idx="9080">
                  <c:v>64442.7</c:v>
                </c:pt>
                <c:pt idx="9081">
                  <c:v>64444.4</c:v>
                </c:pt>
                <c:pt idx="9082">
                  <c:v>64445.2</c:v>
                </c:pt>
                <c:pt idx="9083">
                  <c:v>64446.9</c:v>
                </c:pt>
                <c:pt idx="9084">
                  <c:v>64448.7</c:v>
                </c:pt>
                <c:pt idx="9085">
                  <c:v>64449.599999999999</c:v>
                </c:pt>
                <c:pt idx="9086">
                  <c:v>64451.3</c:v>
                </c:pt>
                <c:pt idx="9087">
                  <c:v>64453.1</c:v>
                </c:pt>
                <c:pt idx="9088">
                  <c:v>64454</c:v>
                </c:pt>
                <c:pt idx="9089">
                  <c:v>64455.8</c:v>
                </c:pt>
                <c:pt idx="9090">
                  <c:v>64457.599999999999</c:v>
                </c:pt>
                <c:pt idx="9091">
                  <c:v>64458.5</c:v>
                </c:pt>
                <c:pt idx="9092">
                  <c:v>64460.3</c:v>
                </c:pt>
                <c:pt idx="9093">
                  <c:v>64462.1</c:v>
                </c:pt>
                <c:pt idx="9094">
                  <c:v>64463</c:v>
                </c:pt>
                <c:pt idx="9095">
                  <c:v>64464.9</c:v>
                </c:pt>
                <c:pt idx="9096">
                  <c:v>64466.7</c:v>
                </c:pt>
                <c:pt idx="9097">
                  <c:v>64468.6</c:v>
                </c:pt>
                <c:pt idx="9098">
                  <c:v>64470.5</c:v>
                </c:pt>
                <c:pt idx="9099">
                  <c:v>64473.4</c:v>
                </c:pt>
                <c:pt idx="9100">
                  <c:v>64475.3</c:v>
                </c:pt>
                <c:pt idx="9101">
                  <c:v>64478.3</c:v>
                </c:pt>
                <c:pt idx="9102">
                  <c:v>64480.2</c:v>
                </c:pt>
                <c:pt idx="9103">
                  <c:v>64483.3</c:v>
                </c:pt>
                <c:pt idx="9104">
                  <c:v>64485.3</c:v>
                </c:pt>
                <c:pt idx="9105">
                  <c:v>64489.4</c:v>
                </c:pt>
                <c:pt idx="9106">
                  <c:v>64492.5</c:v>
                </c:pt>
                <c:pt idx="9107">
                  <c:v>64495.6</c:v>
                </c:pt>
                <c:pt idx="9108">
                  <c:v>64497.7</c:v>
                </c:pt>
                <c:pt idx="9109">
                  <c:v>64501.9</c:v>
                </c:pt>
                <c:pt idx="9110">
                  <c:v>64504</c:v>
                </c:pt>
                <c:pt idx="9111">
                  <c:v>64507.1</c:v>
                </c:pt>
                <c:pt idx="9112">
                  <c:v>64509.2</c:v>
                </c:pt>
                <c:pt idx="9113">
                  <c:v>64512.3</c:v>
                </c:pt>
                <c:pt idx="9114">
                  <c:v>64515.3</c:v>
                </c:pt>
                <c:pt idx="9115">
                  <c:v>64518.3</c:v>
                </c:pt>
                <c:pt idx="9116">
                  <c:v>64520.3</c:v>
                </c:pt>
                <c:pt idx="9117">
                  <c:v>64523.199999999997</c:v>
                </c:pt>
                <c:pt idx="9118">
                  <c:v>64526.1</c:v>
                </c:pt>
                <c:pt idx="9119">
                  <c:v>64528</c:v>
                </c:pt>
                <c:pt idx="9120">
                  <c:v>64530.8</c:v>
                </c:pt>
                <c:pt idx="9121">
                  <c:v>64533.5</c:v>
                </c:pt>
                <c:pt idx="9122">
                  <c:v>64535.3</c:v>
                </c:pt>
                <c:pt idx="9123">
                  <c:v>64537.9</c:v>
                </c:pt>
                <c:pt idx="9124">
                  <c:v>64540.5</c:v>
                </c:pt>
                <c:pt idx="9125">
                  <c:v>64542.1</c:v>
                </c:pt>
                <c:pt idx="9126">
                  <c:v>64544.7</c:v>
                </c:pt>
                <c:pt idx="9127">
                  <c:v>64547.1</c:v>
                </c:pt>
                <c:pt idx="9128">
                  <c:v>64548.800000000003</c:v>
                </c:pt>
                <c:pt idx="9129">
                  <c:v>64551.199999999997</c:v>
                </c:pt>
                <c:pt idx="9130">
                  <c:v>64553.599999999999</c:v>
                </c:pt>
                <c:pt idx="9131">
                  <c:v>64555.199999999997</c:v>
                </c:pt>
                <c:pt idx="9132">
                  <c:v>64557.599999999999</c:v>
                </c:pt>
                <c:pt idx="9133">
                  <c:v>64560</c:v>
                </c:pt>
                <c:pt idx="9134">
                  <c:v>64561.599999999999</c:v>
                </c:pt>
                <c:pt idx="9135">
                  <c:v>64564</c:v>
                </c:pt>
                <c:pt idx="9136">
                  <c:v>64566.400000000001</c:v>
                </c:pt>
                <c:pt idx="9137">
                  <c:v>64568.9</c:v>
                </c:pt>
                <c:pt idx="9138">
                  <c:v>64570.5</c:v>
                </c:pt>
                <c:pt idx="9139">
                  <c:v>64573</c:v>
                </c:pt>
                <c:pt idx="9140">
                  <c:v>64575.5</c:v>
                </c:pt>
                <c:pt idx="9141">
                  <c:v>64577.2</c:v>
                </c:pt>
                <c:pt idx="9142">
                  <c:v>64579.8</c:v>
                </c:pt>
                <c:pt idx="9143">
                  <c:v>64582.400000000001</c:v>
                </c:pt>
                <c:pt idx="9144">
                  <c:v>64584.1</c:v>
                </c:pt>
                <c:pt idx="9145">
                  <c:v>64586.8</c:v>
                </c:pt>
                <c:pt idx="9146">
                  <c:v>64589.5</c:v>
                </c:pt>
                <c:pt idx="9147">
                  <c:v>64591.3</c:v>
                </c:pt>
                <c:pt idx="9148">
                  <c:v>64594</c:v>
                </c:pt>
                <c:pt idx="9149">
                  <c:v>64596.800000000003</c:v>
                </c:pt>
                <c:pt idx="9150">
                  <c:v>64598.6</c:v>
                </c:pt>
                <c:pt idx="9151">
                  <c:v>64601.4</c:v>
                </c:pt>
                <c:pt idx="9152">
                  <c:v>64604.2</c:v>
                </c:pt>
                <c:pt idx="9153">
                  <c:v>64606.1</c:v>
                </c:pt>
                <c:pt idx="9154">
                  <c:v>64608.9</c:v>
                </c:pt>
                <c:pt idx="9155">
                  <c:v>64611.7</c:v>
                </c:pt>
                <c:pt idx="9156">
                  <c:v>64613.5</c:v>
                </c:pt>
                <c:pt idx="9157">
                  <c:v>64616.3</c:v>
                </c:pt>
                <c:pt idx="9158">
                  <c:v>64619</c:v>
                </c:pt>
                <c:pt idx="9159">
                  <c:v>64620.800000000003</c:v>
                </c:pt>
                <c:pt idx="9160">
                  <c:v>64623.5</c:v>
                </c:pt>
                <c:pt idx="9161">
                  <c:v>64626.2</c:v>
                </c:pt>
                <c:pt idx="9162">
                  <c:v>64628.9</c:v>
                </c:pt>
                <c:pt idx="9163">
                  <c:v>64630.6</c:v>
                </c:pt>
                <c:pt idx="9164">
                  <c:v>64634.1</c:v>
                </c:pt>
                <c:pt idx="9165">
                  <c:v>64636.6</c:v>
                </c:pt>
                <c:pt idx="9166">
                  <c:v>64638.3</c:v>
                </c:pt>
                <c:pt idx="9167">
                  <c:v>64641.599999999999</c:v>
                </c:pt>
                <c:pt idx="9168">
                  <c:v>64643.3</c:v>
                </c:pt>
                <c:pt idx="9169">
                  <c:v>64645.8</c:v>
                </c:pt>
                <c:pt idx="9170">
                  <c:v>64648.2</c:v>
                </c:pt>
                <c:pt idx="9171">
                  <c:v>64650.6</c:v>
                </c:pt>
                <c:pt idx="9172">
                  <c:v>64653</c:v>
                </c:pt>
                <c:pt idx="9173">
                  <c:v>64654.6</c:v>
                </c:pt>
                <c:pt idx="9174">
                  <c:v>64657</c:v>
                </c:pt>
                <c:pt idx="9175">
                  <c:v>64659.3</c:v>
                </c:pt>
                <c:pt idx="9176">
                  <c:v>64660.9</c:v>
                </c:pt>
                <c:pt idx="9177">
                  <c:v>64663.3</c:v>
                </c:pt>
                <c:pt idx="9178">
                  <c:v>64665.599999999999</c:v>
                </c:pt>
                <c:pt idx="9179">
                  <c:v>64668</c:v>
                </c:pt>
                <c:pt idx="9180">
                  <c:v>64669.5</c:v>
                </c:pt>
                <c:pt idx="9181">
                  <c:v>64671.9</c:v>
                </c:pt>
                <c:pt idx="9182">
                  <c:v>64674.2</c:v>
                </c:pt>
                <c:pt idx="9183">
                  <c:v>64675.8</c:v>
                </c:pt>
                <c:pt idx="9184">
                  <c:v>64678.1</c:v>
                </c:pt>
                <c:pt idx="9185">
                  <c:v>64679.6</c:v>
                </c:pt>
                <c:pt idx="9186">
                  <c:v>64682</c:v>
                </c:pt>
                <c:pt idx="9187">
                  <c:v>64684.3</c:v>
                </c:pt>
                <c:pt idx="9188">
                  <c:v>64685.8</c:v>
                </c:pt>
                <c:pt idx="9189">
                  <c:v>64688.2</c:v>
                </c:pt>
                <c:pt idx="9190">
                  <c:v>64690.5</c:v>
                </c:pt>
                <c:pt idx="9191">
                  <c:v>64692</c:v>
                </c:pt>
                <c:pt idx="9192">
                  <c:v>64694.3</c:v>
                </c:pt>
                <c:pt idx="9193">
                  <c:v>64696.6</c:v>
                </c:pt>
                <c:pt idx="9194">
                  <c:v>64698.2</c:v>
                </c:pt>
                <c:pt idx="9195">
                  <c:v>64700.5</c:v>
                </c:pt>
                <c:pt idx="9196">
                  <c:v>64702.8</c:v>
                </c:pt>
                <c:pt idx="9197">
                  <c:v>64704.4</c:v>
                </c:pt>
                <c:pt idx="9198">
                  <c:v>64706.7</c:v>
                </c:pt>
                <c:pt idx="9199">
                  <c:v>64709.1</c:v>
                </c:pt>
                <c:pt idx="9200">
                  <c:v>64710.7</c:v>
                </c:pt>
                <c:pt idx="9201">
                  <c:v>64713.1</c:v>
                </c:pt>
                <c:pt idx="9202">
                  <c:v>64715.6</c:v>
                </c:pt>
                <c:pt idx="9203">
                  <c:v>64717.3</c:v>
                </c:pt>
                <c:pt idx="9204">
                  <c:v>64719.8</c:v>
                </c:pt>
                <c:pt idx="9205">
                  <c:v>64722.5</c:v>
                </c:pt>
                <c:pt idx="9206">
                  <c:v>64724.2</c:v>
                </c:pt>
                <c:pt idx="9207">
                  <c:v>64727</c:v>
                </c:pt>
                <c:pt idx="9208">
                  <c:v>64729.8</c:v>
                </c:pt>
                <c:pt idx="9209">
                  <c:v>64731.7</c:v>
                </c:pt>
                <c:pt idx="9210">
                  <c:v>64734.6</c:v>
                </c:pt>
                <c:pt idx="9211">
                  <c:v>64737.5</c:v>
                </c:pt>
                <c:pt idx="9212">
                  <c:v>64739.6</c:v>
                </c:pt>
                <c:pt idx="9213">
                  <c:v>64742.6</c:v>
                </c:pt>
                <c:pt idx="9214">
                  <c:v>64745.8</c:v>
                </c:pt>
                <c:pt idx="9215">
                  <c:v>64747.9</c:v>
                </c:pt>
                <c:pt idx="9216">
                  <c:v>64751.1</c:v>
                </c:pt>
                <c:pt idx="9217">
                  <c:v>64754.400000000001</c:v>
                </c:pt>
                <c:pt idx="9218">
                  <c:v>64756.6</c:v>
                </c:pt>
                <c:pt idx="9219">
                  <c:v>64759.9</c:v>
                </c:pt>
                <c:pt idx="9220">
                  <c:v>64763.3</c:v>
                </c:pt>
                <c:pt idx="9221">
                  <c:v>64766.6</c:v>
                </c:pt>
                <c:pt idx="9222">
                  <c:v>64768.800000000003</c:v>
                </c:pt>
                <c:pt idx="9223">
                  <c:v>64772.1</c:v>
                </c:pt>
                <c:pt idx="9224">
                  <c:v>64775.4</c:v>
                </c:pt>
                <c:pt idx="9225">
                  <c:v>64777.599999999999</c:v>
                </c:pt>
                <c:pt idx="9226">
                  <c:v>64780.9</c:v>
                </c:pt>
                <c:pt idx="9227">
                  <c:v>64784.1</c:v>
                </c:pt>
                <c:pt idx="9228">
                  <c:v>64786.2</c:v>
                </c:pt>
                <c:pt idx="9229">
                  <c:v>64789.3</c:v>
                </c:pt>
                <c:pt idx="9230">
                  <c:v>64791.4</c:v>
                </c:pt>
                <c:pt idx="9231">
                  <c:v>64794.400000000001</c:v>
                </c:pt>
                <c:pt idx="9232">
                  <c:v>64797.4</c:v>
                </c:pt>
                <c:pt idx="9233">
                  <c:v>64799.4</c:v>
                </c:pt>
                <c:pt idx="9234">
                  <c:v>64802.3</c:v>
                </c:pt>
                <c:pt idx="9235">
                  <c:v>64804.2</c:v>
                </c:pt>
                <c:pt idx="9236">
                  <c:v>64807.1</c:v>
                </c:pt>
                <c:pt idx="9237">
                  <c:v>64810</c:v>
                </c:pt>
                <c:pt idx="9238">
                  <c:v>64811.8</c:v>
                </c:pt>
                <c:pt idx="9239">
                  <c:v>64814.6</c:v>
                </c:pt>
                <c:pt idx="9240">
                  <c:v>64817.4</c:v>
                </c:pt>
                <c:pt idx="9241">
                  <c:v>64819.3</c:v>
                </c:pt>
                <c:pt idx="9242">
                  <c:v>64822.1</c:v>
                </c:pt>
                <c:pt idx="9243">
                  <c:v>64824.9</c:v>
                </c:pt>
                <c:pt idx="9244">
                  <c:v>64826.8</c:v>
                </c:pt>
                <c:pt idx="9245">
                  <c:v>64830.7</c:v>
                </c:pt>
                <c:pt idx="9246">
                  <c:v>64832.6</c:v>
                </c:pt>
                <c:pt idx="9247">
                  <c:v>64835.6</c:v>
                </c:pt>
                <c:pt idx="9248">
                  <c:v>64838.6</c:v>
                </c:pt>
                <c:pt idx="9249">
                  <c:v>64840.6</c:v>
                </c:pt>
                <c:pt idx="9250">
                  <c:v>64843.7</c:v>
                </c:pt>
                <c:pt idx="9251">
                  <c:v>64845.8</c:v>
                </c:pt>
                <c:pt idx="9252">
                  <c:v>64849</c:v>
                </c:pt>
                <c:pt idx="9253">
                  <c:v>64852.4</c:v>
                </c:pt>
                <c:pt idx="9254">
                  <c:v>64855.7</c:v>
                </c:pt>
                <c:pt idx="9255">
                  <c:v>64858</c:v>
                </c:pt>
                <c:pt idx="9256">
                  <c:v>64861.5</c:v>
                </c:pt>
                <c:pt idx="9257">
                  <c:v>64865</c:v>
                </c:pt>
                <c:pt idx="9258">
                  <c:v>64867.4</c:v>
                </c:pt>
                <c:pt idx="9259">
                  <c:v>64871.1</c:v>
                </c:pt>
                <c:pt idx="9260">
                  <c:v>64874.8</c:v>
                </c:pt>
                <c:pt idx="9261">
                  <c:v>64877.3</c:v>
                </c:pt>
                <c:pt idx="9262">
                  <c:v>64881.1</c:v>
                </c:pt>
                <c:pt idx="9263">
                  <c:v>64883.7</c:v>
                </c:pt>
                <c:pt idx="9264">
                  <c:v>64887.5</c:v>
                </c:pt>
                <c:pt idx="9265">
                  <c:v>64891.4</c:v>
                </c:pt>
                <c:pt idx="9266">
                  <c:v>64895.3</c:v>
                </c:pt>
                <c:pt idx="9267">
                  <c:v>64899.199999999997</c:v>
                </c:pt>
                <c:pt idx="9268">
                  <c:v>64901.8</c:v>
                </c:pt>
                <c:pt idx="9269">
                  <c:v>64905.7</c:v>
                </c:pt>
                <c:pt idx="9270">
                  <c:v>64909.599999999999</c:v>
                </c:pt>
                <c:pt idx="9271">
                  <c:v>64912.2</c:v>
                </c:pt>
                <c:pt idx="9272">
                  <c:v>64916.1</c:v>
                </c:pt>
                <c:pt idx="9273">
                  <c:v>64920</c:v>
                </c:pt>
                <c:pt idx="9274">
                  <c:v>64923.9</c:v>
                </c:pt>
                <c:pt idx="9275">
                  <c:v>64927.8</c:v>
                </c:pt>
                <c:pt idx="9276">
                  <c:v>64930.400000000001</c:v>
                </c:pt>
                <c:pt idx="9277">
                  <c:v>64934.3</c:v>
                </c:pt>
                <c:pt idx="9278">
                  <c:v>64938.2</c:v>
                </c:pt>
                <c:pt idx="9279">
                  <c:v>64940.800000000003</c:v>
                </c:pt>
                <c:pt idx="9280">
                  <c:v>64946</c:v>
                </c:pt>
                <c:pt idx="9281">
                  <c:v>64948.6</c:v>
                </c:pt>
                <c:pt idx="9282">
                  <c:v>64952.5</c:v>
                </c:pt>
                <c:pt idx="9283">
                  <c:v>64955.1</c:v>
                </c:pt>
                <c:pt idx="9284">
                  <c:v>64959</c:v>
                </c:pt>
                <c:pt idx="9285">
                  <c:v>64962.9</c:v>
                </c:pt>
                <c:pt idx="9286">
                  <c:v>64965.5</c:v>
                </c:pt>
                <c:pt idx="9287">
                  <c:v>64969.4</c:v>
                </c:pt>
                <c:pt idx="9288">
                  <c:v>64973.2</c:v>
                </c:pt>
                <c:pt idx="9289">
                  <c:v>64975.8</c:v>
                </c:pt>
                <c:pt idx="9290">
                  <c:v>64979.6</c:v>
                </c:pt>
                <c:pt idx="9291">
                  <c:v>64983.4</c:v>
                </c:pt>
                <c:pt idx="9292">
                  <c:v>64985.9</c:v>
                </c:pt>
                <c:pt idx="9293">
                  <c:v>64989.7</c:v>
                </c:pt>
                <c:pt idx="9294">
                  <c:v>64993.5</c:v>
                </c:pt>
                <c:pt idx="9295">
                  <c:v>64996</c:v>
                </c:pt>
                <c:pt idx="9296">
                  <c:v>64999.7</c:v>
                </c:pt>
                <c:pt idx="9297">
                  <c:v>65003.5</c:v>
                </c:pt>
                <c:pt idx="9298">
                  <c:v>65007.199999999997</c:v>
                </c:pt>
                <c:pt idx="9299">
                  <c:v>65009.7</c:v>
                </c:pt>
                <c:pt idx="9300">
                  <c:v>65013.4</c:v>
                </c:pt>
                <c:pt idx="9301">
                  <c:v>65015.9</c:v>
                </c:pt>
                <c:pt idx="9302">
                  <c:v>65020.800000000003</c:v>
                </c:pt>
                <c:pt idx="9303">
                  <c:v>65023.199999999997</c:v>
                </c:pt>
                <c:pt idx="9304">
                  <c:v>65026.9</c:v>
                </c:pt>
                <c:pt idx="9305">
                  <c:v>65029.3</c:v>
                </c:pt>
                <c:pt idx="9306">
                  <c:v>65032.9</c:v>
                </c:pt>
                <c:pt idx="9307">
                  <c:v>65036.4</c:v>
                </c:pt>
                <c:pt idx="9308">
                  <c:v>65038.8</c:v>
                </c:pt>
                <c:pt idx="9309">
                  <c:v>65042.2</c:v>
                </c:pt>
                <c:pt idx="9310">
                  <c:v>65045.599999999999</c:v>
                </c:pt>
                <c:pt idx="9311">
                  <c:v>65047.8</c:v>
                </c:pt>
                <c:pt idx="9312">
                  <c:v>65051.1</c:v>
                </c:pt>
                <c:pt idx="9313">
                  <c:v>65054.2</c:v>
                </c:pt>
                <c:pt idx="9314">
                  <c:v>65056.2</c:v>
                </c:pt>
                <c:pt idx="9315">
                  <c:v>65059.199999999997</c:v>
                </c:pt>
                <c:pt idx="9316">
                  <c:v>65062.2</c:v>
                </c:pt>
                <c:pt idx="9317">
                  <c:v>65064</c:v>
                </c:pt>
                <c:pt idx="9318">
                  <c:v>65066.7</c:v>
                </c:pt>
                <c:pt idx="9319">
                  <c:v>65069.4</c:v>
                </c:pt>
                <c:pt idx="9320">
                  <c:v>65071.1</c:v>
                </c:pt>
                <c:pt idx="9321">
                  <c:v>65074.5</c:v>
                </c:pt>
                <c:pt idx="9322">
                  <c:v>65076.1</c:v>
                </c:pt>
                <c:pt idx="9323">
                  <c:v>65078.400000000001</c:v>
                </c:pt>
                <c:pt idx="9324">
                  <c:v>65080</c:v>
                </c:pt>
                <c:pt idx="9325">
                  <c:v>65082.3</c:v>
                </c:pt>
                <c:pt idx="9326">
                  <c:v>65084.4</c:v>
                </c:pt>
                <c:pt idx="9327">
                  <c:v>65086.6</c:v>
                </c:pt>
                <c:pt idx="9328">
                  <c:v>65088</c:v>
                </c:pt>
                <c:pt idx="9329">
                  <c:v>65090</c:v>
                </c:pt>
                <c:pt idx="9330">
                  <c:v>65091.9</c:v>
                </c:pt>
                <c:pt idx="9331">
                  <c:v>65093.3</c:v>
                </c:pt>
                <c:pt idx="9332">
                  <c:v>65095.1</c:v>
                </c:pt>
                <c:pt idx="9333">
                  <c:v>65096.9</c:v>
                </c:pt>
                <c:pt idx="9334">
                  <c:v>65098.1</c:v>
                </c:pt>
                <c:pt idx="9335">
                  <c:v>65099.7</c:v>
                </c:pt>
                <c:pt idx="9336">
                  <c:v>65101.3</c:v>
                </c:pt>
                <c:pt idx="9337">
                  <c:v>65102.3</c:v>
                </c:pt>
                <c:pt idx="9338">
                  <c:v>65103.9</c:v>
                </c:pt>
                <c:pt idx="9339">
                  <c:v>65105.3</c:v>
                </c:pt>
                <c:pt idx="9340">
                  <c:v>65106.1</c:v>
                </c:pt>
                <c:pt idx="9341">
                  <c:v>65107.4</c:v>
                </c:pt>
                <c:pt idx="9342">
                  <c:v>65108.7</c:v>
                </c:pt>
                <c:pt idx="9343">
                  <c:v>65109.4</c:v>
                </c:pt>
                <c:pt idx="9344">
                  <c:v>65110.6</c:v>
                </c:pt>
                <c:pt idx="9345">
                  <c:v>65111.6</c:v>
                </c:pt>
                <c:pt idx="9346">
                  <c:v>65112.3</c:v>
                </c:pt>
                <c:pt idx="9347">
                  <c:v>65113.599999999999</c:v>
                </c:pt>
                <c:pt idx="9348">
                  <c:v>65114.2</c:v>
                </c:pt>
                <c:pt idx="9349">
                  <c:v>65115.1</c:v>
                </c:pt>
                <c:pt idx="9350">
                  <c:v>65115.7</c:v>
                </c:pt>
                <c:pt idx="9351">
                  <c:v>65116.6</c:v>
                </c:pt>
                <c:pt idx="9352">
                  <c:v>65117.4</c:v>
                </c:pt>
                <c:pt idx="9353">
                  <c:v>65118</c:v>
                </c:pt>
                <c:pt idx="9354">
                  <c:v>65118.9</c:v>
                </c:pt>
                <c:pt idx="9355">
                  <c:v>65119.7</c:v>
                </c:pt>
                <c:pt idx="9356">
                  <c:v>65120.3</c:v>
                </c:pt>
                <c:pt idx="9357">
                  <c:v>65121.2</c:v>
                </c:pt>
                <c:pt idx="9358">
                  <c:v>65122.1</c:v>
                </c:pt>
                <c:pt idx="9359">
                  <c:v>65122.7</c:v>
                </c:pt>
                <c:pt idx="9360">
                  <c:v>65123.7</c:v>
                </c:pt>
                <c:pt idx="9361">
                  <c:v>65124.6</c:v>
                </c:pt>
                <c:pt idx="9362">
                  <c:v>65125.3</c:v>
                </c:pt>
                <c:pt idx="9363">
                  <c:v>65126.3</c:v>
                </c:pt>
                <c:pt idx="9364">
                  <c:v>65127.4</c:v>
                </c:pt>
                <c:pt idx="9365">
                  <c:v>65128.1</c:v>
                </c:pt>
                <c:pt idx="9366">
                  <c:v>65129.599999999999</c:v>
                </c:pt>
                <c:pt idx="9367">
                  <c:v>65130.3</c:v>
                </c:pt>
                <c:pt idx="9368">
                  <c:v>65131.5</c:v>
                </c:pt>
                <c:pt idx="9369">
                  <c:v>65132.3</c:v>
                </c:pt>
                <c:pt idx="9370">
                  <c:v>65133.5</c:v>
                </c:pt>
                <c:pt idx="9371">
                  <c:v>65134.3</c:v>
                </c:pt>
                <c:pt idx="9372">
                  <c:v>65135.5</c:v>
                </c:pt>
                <c:pt idx="9373">
                  <c:v>65136.800000000003</c:v>
                </c:pt>
                <c:pt idx="9374">
                  <c:v>65137.599999999999</c:v>
                </c:pt>
                <c:pt idx="9375">
                  <c:v>65138.9</c:v>
                </c:pt>
                <c:pt idx="9376">
                  <c:v>65140.2</c:v>
                </c:pt>
                <c:pt idx="9377">
                  <c:v>65141.1</c:v>
                </c:pt>
                <c:pt idx="9378">
                  <c:v>65142.5</c:v>
                </c:pt>
                <c:pt idx="9379">
                  <c:v>65143.4</c:v>
                </c:pt>
                <c:pt idx="9380">
                  <c:v>65144.800000000003</c:v>
                </c:pt>
                <c:pt idx="9381">
                  <c:v>65146.2</c:v>
                </c:pt>
                <c:pt idx="9382">
                  <c:v>65147.199999999997</c:v>
                </c:pt>
                <c:pt idx="9383">
                  <c:v>65148.6</c:v>
                </c:pt>
                <c:pt idx="9384">
                  <c:v>65150.1</c:v>
                </c:pt>
                <c:pt idx="9385">
                  <c:v>65151.6</c:v>
                </c:pt>
                <c:pt idx="9386">
                  <c:v>65152.6</c:v>
                </c:pt>
                <c:pt idx="9387">
                  <c:v>65154.1</c:v>
                </c:pt>
                <c:pt idx="9388">
                  <c:v>65155.7</c:v>
                </c:pt>
                <c:pt idx="9389">
                  <c:v>65156.800000000003</c:v>
                </c:pt>
                <c:pt idx="9390">
                  <c:v>65158.400000000001</c:v>
                </c:pt>
                <c:pt idx="9391">
                  <c:v>65160.1</c:v>
                </c:pt>
                <c:pt idx="9392">
                  <c:v>65161.2</c:v>
                </c:pt>
                <c:pt idx="9393">
                  <c:v>65162.9</c:v>
                </c:pt>
                <c:pt idx="9394">
                  <c:v>65164.6</c:v>
                </c:pt>
                <c:pt idx="9395">
                  <c:v>65165.8</c:v>
                </c:pt>
                <c:pt idx="9396">
                  <c:v>65167.5</c:v>
                </c:pt>
                <c:pt idx="9397">
                  <c:v>65169.3</c:v>
                </c:pt>
                <c:pt idx="9398">
                  <c:v>65170.5</c:v>
                </c:pt>
                <c:pt idx="9399">
                  <c:v>65172.4</c:v>
                </c:pt>
                <c:pt idx="9400">
                  <c:v>65173.599999999999</c:v>
                </c:pt>
                <c:pt idx="9401">
                  <c:v>65175.5</c:v>
                </c:pt>
                <c:pt idx="9402">
                  <c:v>65177.4</c:v>
                </c:pt>
                <c:pt idx="9403">
                  <c:v>65178.6</c:v>
                </c:pt>
                <c:pt idx="9404">
                  <c:v>65180.6</c:v>
                </c:pt>
                <c:pt idx="9405">
                  <c:v>65182.5</c:v>
                </c:pt>
                <c:pt idx="9406">
                  <c:v>65184.5</c:v>
                </c:pt>
                <c:pt idx="9407">
                  <c:v>65185.8</c:v>
                </c:pt>
                <c:pt idx="9408">
                  <c:v>65187.8</c:v>
                </c:pt>
                <c:pt idx="9409">
                  <c:v>65189.9</c:v>
                </c:pt>
                <c:pt idx="9410">
                  <c:v>65191.3</c:v>
                </c:pt>
                <c:pt idx="9411">
                  <c:v>65193.4</c:v>
                </c:pt>
                <c:pt idx="9412">
                  <c:v>65194.8</c:v>
                </c:pt>
                <c:pt idx="9413">
                  <c:v>65196.9</c:v>
                </c:pt>
                <c:pt idx="9414">
                  <c:v>65199.1</c:v>
                </c:pt>
                <c:pt idx="9415">
                  <c:v>65200.5</c:v>
                </c:pt>
                <c:pt idx="9416">
                  <c:v>65202.7</c:v>
                </c:pt>
                <c:pt idx="9417">
                  <c:v>65205</c:v>
                </c:pt>
                <c:pt idx="9418">
                  <c:v>65206.5</c:v>
                </c:pt>
                <c:pt idx="9419">
                  <c:v>65208.7</c:v>
                </c:pt>
                <c:pt idx="9420">
                  <c:v>65210.9</c:v>
                </c:pt>
                <c:pt idx="9421">
                  <c:v>65213.2</c:v>
                </c:pt>
                <c:pt idx="9422">
                  <c:v>65214.7</c:v>
                </c:pt>
                <c:pt idx="9423">
                  <c:v>65216.9</c:v>
                </c:pt>
                <c:pt idx="9424">
                  <c:v>65219.199999999997</c:v>
                </c:pt>
                <c:pt idx="9425">
                  <c:v>65220.6</c:v>
                </c:pt>
                <c:pt idx="9426">
                  <c:v>65222.9</c:v>
                </c:pt>
                <c:pt idx="9427">
                  <c:v>65224.4</c:v>
                </c:pt>
                <c:pt idx="9428">
                  <c:v>65226.6</c:v>
                </c:pt>
                <c:pt idx="9429">
                  <c:v>65228.800000000003</c:v>
                </c:pt>
                <c:pt idx="9430">
                  <c:v>65231</c:v>
                </c:pt>
                <c:pt idx="9431">
                  <c:v>65232.5</c:v>
                </c:pt>
                <c:pt idx="9432">
                  <c:v>65234.7</c:v>
                </c:pt>
                <c:pt idx="9433">
                  <c:v>65236.1</c:v>
                </c:pt>
                <c:pt idx="9434">
                  <c:v>65238.3</c:v>
                </c:pt>
                <c:pt idx="9435">
                  <c:v>65240.5</c:v>
                </c:pt>
                <c:pt idx="9436">
                  <c:v>65242.7</c:v>
                </c:pt>
                <c:pt idx="9437">
                  <c:v>65244.2</c:v>
                </c:pt>
                <c:pt idx="9438">
                  <c:v>65246.400000000001</c:v>
                </c:pt>
                <c:pt idx="9439">
                  <c:v>65247.8</c:v>
                </c:pt>
                <c:pt idx="9440">
                  <c:v>65249.9</c:v>
                </c:pt>
                <c:pt idx="9441">
                  <c:v>65252</c:v>
                </c:pt>
                <c:pt idx="9442">
                  <c:v>65253.4</c:v>
                </c:pt>
                <c:pt idx="9443">
                  <c:v>65255.5</c:v>
                </c:pt>
                <c:pt idx="9444">
                  <c:v>65257.4</c:v>
                </c:pt>
                <c:pt idx="9445">
                  <c:v>65259.3</c:v>
                </c:pt>
                <c:pt idx="9446">
                  <c:v>65260.6</c:v>
                </c:pt>
                <c:pt idx="9447">
                  <c:v>65262.400000000001</c:v>
                </c:pt>
                <c:pt idx="9448">
                  <c:v>65264.2</c:v>
                </c:pt>
                <c:pt idx="9449">
                  <c:v>65265.3</c:v>
                </c:pt>
                <c:pt idx="9450">
                  <c:v>65266.9</c:v>
                </c:pt>
                <c:pt idx="9451">
                  <c:v>65268.5</c:v>
                </c:pt>
                <c:pt idx="9452">
                  <c:v>65269.5</c:v>
                </c:pt>
                <c:pt idx="9453">
                  <c:v>65271</c:v>
                </c:pt>
                <c:pt idx="9454">
                  <c:v>65272.4</c:v>
                </c:pt>
                <c:pt idx="9455">
                  <c:v>65273.4</c:v>
                </c:pt>
                <c:pt idx="9456">
                  <c:v>65274.8</c:v>
                </c:pt>
                <c:pt idx="9457">
                  <c:v>65276.1</c:v>
                </c:pt>
                <c:pt idx="9458">
                  <c:v>65277</c:v>
                </c:pt>
                <c:pt idx="9459">
                  <c:v>65278.2</c:v>
                </c:pt>
                <c:pt idx="9460">
                  <c:v>65279.5</c:v>
                </c:pt>
                <c:pt idx="9461">
                  <c:v>65280.2</c:v>
                </c:pt>
                <c:pt idx="9462">
                  <c:v>65281.4</c:v>
                </c:pt>
                <c:pt idx="9463">
                  <c:v>65282.5</c:v>
                </c:pt>
                <c:pt idx="9464">
                  <c:v>65283.1</c:v>
                </c:pt>
                <c:pt idx="9465">
                  <c:v>65284.1</c:v>
                </c:pt>
                <c:pt idx="9466">
                  <c:v>65285</c:v>
                </c:pt>
                <c:pt idx="9467">
                  <c:v>65285.5</c:v>
                </c:pt>
                <c:pt idx="9468">
                  <c:v>65286.2</c:v>
                </c:pt>
                <c:pt idx="9469">
                  <c:v>65287.1</c:v>
                </c:pt>
                <c:pt idx="9470">
                  <c:v>65287.4</c:v>
                </c:pt>
                <c:pt idx="9471">
                  <c:v>65287.8</c:v>
                </c:pt>
                <c:pt idx="9472">
                  <c:v>65288.1</c:v>
                </c:pt>
                <c:pt idx="9473">
                  <c:v>65288.3</c:v>
                </c:pt>
                <c:pt idx="9474">
                  <c:v>65288.4</c:v>
                </c:pt>
                <c:pt idx="9475">
                  <c:v>65288.5</c:v>
                </c:pt>
                <c:pt idx="9476">
                  <c:v>65288.3</c:v>
                </c:pt>
                <c:pt idx="9477">
                  <c:v>65288.2</c:v>
                </c:pt>
                <c:pt idx="9478">
                  <c:v>65288.1</c:v>
                </c:pt>
                <c:pt idx="9479">
                  <c:v>65287.7</c:v>
                </c:pt>
                <c:pt idx="9480">
                  <c:v>65287.4</c:v>
                </c:pt>
                <c:pt idx="9481">
                  <c:v>65287.1</c:v>
                </c:pt>
                <c:pt idx="9482">
                  <c:v>65286.7</c:v>
                </c:pt>
                <c:pt idx="9483">
                  <c:v>65286.2</c:v>
                </c:pt>
                <c:pt idx="9484">
                  <c:v>65285.8</c:v>
                </c:pt>
                <c:pt idx="9485">
                  <c:v>65285.3</c:v>
                </c:pt>
                <c:pt idx="9486">
                  <c:v>65284.800000000003</c:v>
                </c:pt>
                <c:pt idx="9487">
                  <c:v>65284.4</c:v>
                </c:pt>
                <c:pt idx="9488">
                  <c:v>65283.9</c:v>
                </c:pt>
                <c:pt idx="9489">
                  <c:v>65283.4</c:v>
                </c:pt>
                <c:pt idx="9490">
                  <c:v>65283.1</c:v>
                </c:pt>
                <c:pt idx="9491">
                  <c:v>65282.7</c:v>
                </c:pt>
                <c:pt idx="9492">
                  <c:v>65282.400000000001</c:v>
                </c:pt>
                <c:pt idx="9493">
                  <c:v>65282.2</c:v>
                </c:pt>
                <c:pt idx="9494">
                  <c:v>65282</c:v>
                </c:pt>
                <c:pt idx="9495">
                  <c:v>65281.9</c:v>
                </c:pt>
                <c:pt idx="9496">
                  <c:v>65281.8</c:v>
                </c:pt>
                <c:pt idx="9497">
                  <c:v>65281.8</c:v>
                </c:pt>
                <c:pt idx="9498">
                  <c:v>65281.9</c:v>
                </c:pt>
                <c:pt idx="9499">
                  <c:v>65282</c:v>
                </c:pt>
                <c:pt idx="9500">
                  <c:v>65282.2</c:v>
                </c:pt>
                <c:pt idx="9501">
                  <c:v>65282.5</c:v>
                </c:pt>
                <c:pt idx="9502">
                  <c:v>65282.7</c:v>
                </c:pt>
                <c:pt idx="9503">
                  <c:v>65283.199999999997</c:v>
                </c:pt>
                <c:pt idx="9504">
                  <c:v>65283.5</c:v>
                </c:pt>
                <c:pt idx="9505">
                  <c:v>65284.1</c:v>
                </c:pt>
                <c:pt idx="9506">
                  <c:v>65284.5</c:v>
                </c:pt>
                <c:pt idx="9507">
                  <c:v>65285.2</c:v>
                </c:pt>
                <c:pt idx="9508">
                  <c:v>65285.7</c:v>
                </c:pt>
                <c:pt idx="9509">
                  <c:v>65286.5</c:v>
                </c:pt>
                <c:pt idx="9510">
                  <c:v>65287.4</c:v>
                </c:pt>
                <c:pt idx="9511">
                  <c:v>65288</c:v>
                </c:pt>
                <c:pt idx="9512">
                  <c:v>65289</c:v>
                </c:pt>
                <c:pt idx="9513">
                  <c:v>65290</c:v>
                </c:pt>
                <c:pt idx="9514">
                  <c:v>65290.8</c:v>
                </c:pt>
                <c:pt idx="9515">
                  <c:v>65292</c:v>
                </c:pt>
                <c:pt idx="9516">
                  <c:v>65293.4</c:v>
                </c:pt>
                <c:pt idx="9517">
                  <c:v>65294.400000000001</c:v>
                </c:pt>
                <c:pt idx="9518">
                  <c:v>65296</c:v>
                </c:pt>
                <c:pt idx="9519">
                  <c:v>65297.9</c:v>
                </c:pt>
                <c:pt idx="9520">
                  <c:v>65299.3</c:v>
                </c:pt>
                <c:pt idx="9521">
                  <c:v>65301.599999999999</c:v>
                </c:pt>
                <c:pt idx="9522">
                  <c:v>65304.1</c:v>
                </c:pt>
                <c:pt idx="9523">
                  <c:v>65306</c:v>
                </c:pt>
                <c:pt idx="9524">
                  <c:v>65309</c:v>
                </c:pt>
                <c:pt idx="9525">
                  <c:v>65312.3</c:v>
                </c:pt>
                <c:pt idx="9526">
                  <c:v>65314.7</c:v>
                </c:pt>
                <c:pt idx="9527">
                  <c:v>65318.5</c:v>
                </c:pt>
                <c:pt idx="9528">
                  <c:v>65322.6</c:v>
                </c:pt>
                <c:pt idx="9529">
                  <c:v>65325.4</c:v>
                </c:pt>
                <c:pt idx="9530">
                  <c:v>65329.9</c:v>
                </c:pt>
                <c:pt idx="9531">
                  <c:v>65334.5</c:v>
                </c:pt>
                <c:pt idx="9532">
                  <c:v>65337.7</c:v>
                </c:pt>
                <c:pt idx="9533">
                  <c:v>65342.5</c:v>
                </c:pt>
                <c:pt idx="9534">
                  <c:v>65347.5</c:v>
                </c:pt>
                <c:pt idx="9535">
                  <c:v>65350.8</c:v>
                </c:pt>
                <c:pt idx="9536">
                  <c:v>65355.9</c:v>
                </c:pt>
                <c:pt idx="9537">
                  <c:v>65361.1</c:v>
                </c:pt>
                <c:pt idx="9538">
                  <c:v>65364.5</c:v>
                </c:pt>
                <c:pt idx="9539">
                  <c:v>65369.7</c:v>
                </c:pt>
                <c:pt idx="9540">
                  <c:v>65375</c:v>
                </c:pt>
                <c:pt idx="9541">
                  <c:v>65378.5</c:v>
                </c:pt>
                <c:pt idx="9542">
                  <c:v>65383.8</c:v>
                </c:pt>
                <c:pt idx="9543">
                  <c:v>65389.2</c:v>
                </c:pt>
                <c:pt idx="9544">
                  <c:v>65392.800000000003</c:v>
                </c:pt>
                <c:pt idx="9545">
                  <c:v>65398.2</c:v>
                </c:pt>
                <c:pt idx="9546">
                  <c:v>65403.7</c:v>
                </c:pt>
                <c:pt idx="9547">
                  <c:v>65407.5</c:v>
                </c:pt>
                <c:pt idx="9548">
                  <c:v>65413.1</c:v>
                </c:pt>
                <c:pt idx="9549">
                  <c:v>65418.8</c:v>
                </c:pt>
                <c:pt idx="9550">
                  <c:v>65422.6</c:v>
                </c:pt>
                <c:pt idx="9551">
                  <c:v>65428.4</c:v>
                </c:pt>
                <c:pt idx="9552">
                  <c:v>65434.2</c:v>
                </c:pt>
                <c:pt idx="9553">
                  <c:v>65438.1</c:v>
                </c:pt>
                <c:pt idx="9554">
                  <c:v>65443.9</c:v>
                </c:pt>
                <c:pt idx="9555">
                  <c:v>65449.7</c:v>
                </c:pt>
                <c:pt idx="9556">
                  <c:v>65453.599999999999</c:v>
                </c:pt>
                <c:pt idx="9557">
                  <c:v>65459.3</c:v>
                </c:pt>
                <c:pt idx="9558">
                  <c:v>65464.9</c:v>
                </c:pt>
                <c:pt idx="9559">
                  <c:v>65468.7</c:v>
                </c:pt>
                <c:pt idx="9560">
                  <c:v>65474.2</c:v>
                </c:pt>
                <c:pt idx="9561">
                  <c:v>65479.6</c:v>
                </c:pt>
                <c:pt idx="9562">
                  <c:v>65483.199999999997</c:v>
                </c:pt>
                <c:pt idx="9563">
                  <c:v>65488.5</c:v>
                </c:pt>
                <c:pt idx="9564">
                  <c:v>65493.599999999999</c:v>
                </c:pt>
                <c:pt idx="9565">
                  <c:v>65497.1</c:v>
                </c:pt>
                <c:pt idx="9566">
                  <c:v>65502.1</c:v>
                </c:pt>
                <c:pt idx="9567">
                  <c:v>65507.1</c:v>
                </c:pt>
                <c:pt idx="9568">
                  <c:v>65510.3</c:v>
                </c:pt>
                <c:pt idx="9569">
                  <c:v>65515.199999999997</c:v>
                </c:pt>
                <c:pt idx="9570">
                  <c:v>65519.9</c:v>
                </c:pt>
                <c:pt idx="9571">
                  <c:v>65523.1</c:v>
                </c:pt>
                <c:pt idx="9572">
                  <c:v>65527.8</c:v>
                </c:pt>
                <c:pt idx="9573">
                  <c:v>65532.4</c:v>
                </c:pt>
                <c:pt idx="9574">
                  <c:v>65535.4</c:v>
                </c:pt>
                <c:pt idx="9575">
                  <c:v>65539.899999999994</c:v>
                </c:pt>
                <c:pt idx="9576">
                  <c:v>65544.399999999994</c:v>
                </c:pt>
                <c:pt idx="9577">
                  <c:v>65547.3</c:v>
                </c:pt>
                <c:pt idx="9578">
                  <c:v>65551.600000000006</c:v>
                </c:pt>
                <c:pt idx="9579">
                  <c:v>65555.899999999994</c:v>
                </c:pt>
                <c:pt idx="9580">
                  <c:v>65558.7</c:v>
                </c:pt>
                <c:pt idx="9581">
                  <c:v>65562.8</c:v>
                </c:pt>
                <c:pt idx="9582">
                  <c:v>65566.8</c:v>
                </c:pt>
                <c:pt idx="9583">
                  <c:v>65569.5</c:v>
                </c:pt>
                <c:pt idx="9584">
                  <c:v>65573.399999999994</c:v>
                </c:pt>
                <c:pt idx="9585">
                  <c:v>65577.2</c:v>
                </c:pt>
                <c:pt idx="9586">
                  <c:v>65579.7</c:v>
                </c:pt>
                <c:pt idx="9587">
                  <c:v>65583.399999999994</c:v>
                </c:pt>
                <c:pt idx="9588">
                  <c:v>65587.100000000006</c:v>
                </c:pt>
                <c:pt idx="9589">
                  <c:v>65589.399999999994</c:v>
                </c:pt>
                <c:pt idx="9590">
                  <c:v>65592.899999999994</c:v>
                </c:pt>
                <c:pt idx="9591">
                  <c:v>65596.399999999994</c:v>
                </c:pt>
                <c:pt idx="9592">
                  <c:v>65598.600000000006</c:v>
                </c:pt>
                <c:pt idx="9593">
                  <c:v>65602</c:v>
                </c:pt>
                <c:pt idx="9594">
                  <c:v>65605.3</c:v>
                </c:pt>
                <c:pt idx="9595">
                  <c:v>65607.399999999994</c:v>
                </c:pt>
                <c:pt idx="9596">
                  <c:v>65610.600000000006</c:v>
                </c:pt>
                <c:pt idx="9597">
                  <c:v>65613.8</c:v>
                </c:pt>
                <c:pt idx="9598">
                  <c:v>65615.899999999994</c:v>
                </c:pt>
                <c:pt idx="9599">
                  <c:v>65618.899999999994</c:v>
                </c:pt>
                <c:pt idx="9600">
                  <c:v>65622</c:v>
                </c:pt>
                <c:pt idx="9601">
                  <c:v>65624</c:v>
                </c:pt>
                <c:pt idx="9602">
                  <c:v>65627.100000000006</c:v>
                </c:pt>
                <c:pt idx="9603">
                  <c:v>65630.100000000006</c:v>
                </c:pt>
                <c:pt idx="9604">
                  <c:v>65632</c:v>
                </c:pt>
                <c:pt idx="9605">
                  <c:v>65635</c:v>
                </c:pt>
                <c:pt idx="9606">
                  <c:v>65637.899999999994</c:v>
                </c:pt>
                <c:pt idx="9607">
                  <c:v>65639.8</c:v>
                </c:pt>
                <c:pt idx="9608">
                  <c:v>65642.7</c:v>
                </c:pt>
                <c:pt idx="9609">
                  <c:v>65645.600000000006</c:v>
                </c:pt>
                <c:pt idx="9610">
                  <c:v>65647.5</c:v>
                </c:pt>
                <c:pt idx="9611">
                  <c:v>65650.3</c:v>
                </c:pt>
                <c:pt idx="9612">
                  <c:v>65653</c:v>
                </c:pt>
                <c:pt idx="9613">
                  <c:v>65654.899999999994</c:v>
                </c:pt>
                <c:pt idx="9614">
                  <c:v>65657.600000000006</c:v>
                </c:pt>
                <c:pt idx="9615">
                  <c:v>65660.3</c:v>
                </c:pt>
                <c:pt idx="9616">
                  <c:v>65662.100000000006</c:v>
                </c:pt>
                <c:pt idx="9617">
                  <c:v>65664.800000000003</c:v>
                </c:pt>
                <c:pt idx="9618">
                  <c:v>65667.5</c:v>
                </c:pt>
                <c:pt idx="9619">
                  <c:v>65669.3</c:v>
                </c:pt>
                <c:pt idx="9620">
                  <c:v>65672</c:v>
                </c:pt>
                <c:pt idx="9621">
                  <c:v>65674.7</c:v>
                </c:pt>
                <c:pt idx="9622">
                  <c:v>65676.5</c:v>
                </c:pt>
                <c:pt idx="9623">
                  <c:v>65679.199999999997</c:v>
                </c:pt>
                <c:pt idx="9624">
                  <c:v>65682</c:v>
                </c:pt>
                <c:pt idx="9625">
                  <c:v>65683.899999999994</c:v>
                </c:pt>
                <c:pt idx="9626">
                  <c:v>65686.7</c:v>
                </c:pt>
                <c:pt idx="9627">
                  <c:v>65689.600000000006</c:v>
                </c:pt>
                <c:pt idx="9628">
                  <c:v>65691.5</c:v>
                </c:pt>
                <c:pt idx="9629">
                  <c:v>65694.399999999994</c:v>
                </c:pt>
                <c:pt idx="9630">
                  <c:v>65697.399999999994</c:v>
                </c:pt>
                <c:pt idx="9631">
                  <c:v>65699.399999999994</c:v>
                </c:pt>
                <c:pt idx="9632">
                  <c:v>65702.399999999994</c:v>
                </c:pt>
                <c:pt idx="9633">
                  <c:v>65705.5</c:v>
                </c:pt>
                <c:pt idx="9634">
                  <c:v>65707.600000000006</c:v>
                </c:pt>
                <c:pt idx="9635">
                  <c:v>65710.8</c:v>
                </c:pt>
                <c:pt idx="9636">
                  <c:v>65712.899999999994</c:v>
                </c:pt>
                <c:pt idx="9637">
                  <c:v>65716.100000000006</c:v>
                </c:pt>
                <c:pt idx="9638">
                  <c:v>65718.3</c:v>
                </c:pt>
                <c:pt idx="9639">
                  <c:v>65721.600000000006</c:v>
                </c:pt>
                <c:pt idx="9640">
                  <c:v>65725</c:v>
                </c:pt>
                <c:pt idx="9641">
                  <c:v>65727.3</c:v>
                </c:pt>
                <c:pt idx="9642">
                  <c:v>65730.7</c:v>
                </c:pt>
                <c:pt idx="9643">
                  <c:v>65733.100000000006</c:v>
                </c:pt>
                <c:pt idx="9644">
                  <c:v>65736.7</c:v>
                </c:pt>
                <c:pt idx="9645">
                  <c:v>65739.199999999997</c:v>
                </c:pt>
                <c:pt idx="9646">
                  <c:v>65742.8</c:v>
                </c:pt>
                <c:pt idx="9647">
                  <c:v>65746.7</c:v>
                </c:pt>
                <c:pt idx="9648">
                  <c:v>65750.600000000006</c:v>
                </c:pt>
                <c:pt idx="9649">
                  <c:v>65753.3</c:v>
                </c:pt>
                <c:pt idx="9650">
                  <c:v>65757.5</c:v>
                </c:pt>
                <c:pt idx="9651">
                  <c:v>65761.7</c:v>
                </c:pt>
                <c:pt idx="9652">
                  <c:v>65764.7</c:v>
                </c:pt>
                <c:pt idx="9653">
                  <c:v>65769.2</c:v>
                </c:pt>
                <c:pt idx="9654">
                  <c:v>65773.899999999994</c:v>
                </c:pt>
                <c:pt idx="9655">
                  <c:v>65777.100000000006</c:v>
                </c:pt>
                <c:pt idx="9656">
                  <c:v>65782.100000000006</c:v>
                </c:pt>
                <c:pt idx="9657">
                  <c:v>65787.3</c:v>
                </c:pt>
                <c:pt idx="9658">
                  <c:v>65790.7</c:v>
                </c:pt>
                <c:pt idx="9659">
                  <c:v>65796.100000000006</c:v>
                </c:pt>
                <c:pt idx="9660">
                  <c:v>65801.7</c:v>
                </c:pt>
                <c:pt idx="9661">
                  <c:v>65805.5</c:v>
                </c:pt>
                <c:pt idx="9662">
                  <c:v>65811.3</c:v>
                </c:pt>
                <c:pt idx="9663">
                  <c:v>65817.3</c:v>
                </c:pt>
                <c:pt idx="9664">
                  <c:v>65821.3</c:v>
                </c:pt>
                <c:pt idx="9665">
                  <c:v>65827.399999999994</c:v>
                </c:pt>
                <c:pt idx="9666">
                  <c:v>65833.7</c:v>
                </c:pt>
                <c:pt idx="9667">
                  <c:v>65837.899999999994</c:v>
                </c:pt>
                <c:pt idx="9668">
                  <c:v>65844.2</c:v>
                </c:pt>
                <c:pt idx="9669">
                  <c:v>65850.7</c:v>
                </c:pt>
                <c:pt idx="9670">
                  <c:v>65855</c:v>
                </c:pt>
                <c:pt idx="9671">
                  <c:v>65861.5</c:v>
                </c:pt>
                <c:pt idx="9672">
                  <c:v>65868.100000000006</c:v>
                </c:pt>
                <c:pt idx="9673">
                  <c:v>65872.5</c:v>
                </c:pt>
                <c:pt idx="9674">
                  <c:v>65879.199999999997</c:v>
                </c:pt>
                <c:pt idx="9675">
                  <c:v>65883.8</c:v>
                </c:pt>
                <c:pt idx="9676">
                  <c:v>65890.5</c:v>
                </c:pt>
                <c:pt idx="9677">
                  <c:v>65897.399999999994</c:v>
                </c:pt>
                <c:pt idx="9678">
                  <c:v>65902.100000000006</c:v>
                </c:pt>
                <c:pt idx="9679">
                  <c:v>65909.100000000006</c:v>
                </c:pt>
                <c:pt idx="9680">
                  <c:v>65916.100000000006</c:v>
                </c:pt>
                <c:pt idx="9681">
                  <c:v>65921</c:v>
                </c:pt>
                <c:pt idx="9682">
                  <c:v>65928.100000000006</c:v>
                </c:pt>
                <c:pt idx="9683">
                  <c:v>65935.3</c:v>
                </c:pt>
                <c:pt idx="9684">
                  <c:v>65942.600000000006</c:v>
                </c:pt>
                <c:pt idx="9685">
                  <c:v>65947.5</c:v>
                </c:pt>
                <c:pt idx="9686">
                  <c:v>65954.899999999994</c:v>
                </c:pt>
                <c:pt idx="9687">
                  <c:v>65962.2</c:v>
                </c:pt>
                <c:pt idx="9688">
                  <c:v>65967.100000000006</c:v>
                </c:pt>
                <c:pt idx="9689">
                  <c:v>65974.399999999994</c:v>
                </c:pt>
                <c:pt idx="9690">
                  <c:v>65979.199999999997</c:v>
                </c:pt>
                <c:pt idx="9691">
                  <c:v>65986.399999999994</c:v>
                </c:pt>
                <c:pt idx="9692">
                  <c:v>65993.5</c:v>
                </c:pt>
                <c:pt idx="9693">
                  <c:v>66000.399999999994</c:v>
                </c:pt>
                <c:pt idx="9694">
                  <c:v>66005.100000000006</c:v>
                </c:pt>
                <c:pt idx="9695">
                  <c:v>66012</c:v>
                </c:pt>
                <c:pt idx="9696">
                  <c:v>66018.7</c:v>
                </c:pt>
                <c:pt idx="9697">
                  <c:v>66023.199999999997</c:v>
                </c:pt>
                <c:pt idx="9698">
                  <c:v>66029.7</c:v>
                </c:pt>
                <c:pt idx="9699">
                  <c:v>66036.2</c:v>
                </c:pt>
                <c:pt idx="9700">
                  <c:v>66040.399999999994</c:v>
                </c:pt>
                <c:pt idx="9701">
                  <c:v>66046.8</c:v>
                </c:pt>
                <c:pt idx="9702">
                  <c:v>66050.899999999994</c:v>
                </c:pt>
                <c:pt idx="9703">
                  <c:v>66057.100000000006</c:v>
                </c:pt>
                <c:pt idx="9704">
                  <c:v>66063.100000000006</c:v>
                </c:pt>
                <c:pt idx="9705">
                  <c:v>66067.100000000006</c:v>
                </c:pt>
                <c:pt idx="9706">
                  <c:v>66073.100000000006</c:v>
                </c:pt>
                <c:pt idx="9707">
                  <c:v>66078.899999999994</c:v>
                </c:pt>
                <c:pt idx="9708">
                  <c:v>66082.8</c:v>
                </c:pt>
                <c:pt idx="9709">
                  <c:v>66088.5</c:v>
                </c:pt>
                <c:pt idx="9710">
                  <c:v>66094.100000000006</c:v>
                </c:pt>
                <c:pt idx="9711">
                  <c:v>66099.7</c:v>
                </c:pt>
                <c:pt idx="9712">
                  <c:v>66103.3</c:v>
                </c:pt>
                <c:pt idx="9713">
                  <c:v>66108.7</c:v>
                </c:pt>
                <c:pt idx="9714">
                  <c:v>66113.899999999994</c:v>
                </c:pt>
                <c:pt idx="9715">
                  <c:v>66117.399999999994</c:v>
                </c:pt>
                <c:pt idx="9716">
                  <c:v>66122.399999999994</c:v>
                </c:pt>
                <c:pt idx="9717">
                  <c:v>66125.600000000006</c:v>
                </c:pt>
                <c:pt idx="9718">
                  <c:v>66130.5</c:v>
                </c:pt>
                <c:pt idx="9719">
                  <c:v>66135.3</c:v>
                </c:pt>
                <c:pt idx="9720">
                  <c:v>66138.3</c:v>
                </c:pt>
                <c:pt idx="9721">
                  <c:v>66142.899999999994</c:v>
                </c:pt>
                <c:pt idx="9722">
                  <c:v>66147.3</c:v>
                </c:pt>
                <c:pt idx="9723">
                  <c:v>66151.7</c:v>
                </c:pt>
                <c:pt idx="9724">
                  <c:v>66154.5</c:v>
                </c:pt>
                <c:pt idx="9725">
                  <c:v>66158.7</c:v>
                </c:pt>
                <c:pt idx="9726">
                  <c:v>66162.8</c:v>
                </c:pt>
                <c:pt idx="9727">
                  <c:v>66165.5</c:v>
                </c:pt>
                <c:pt idx="9728">
                  <c:v>66169.399999999994</c:v>
                </c:pt>
                <c:pt idx="9729">
                  <c:v>66173.2</c:v>
                </c:pt>
                <c:pt idx="9730">
                  <c:v>66175.8</c:v>
                </c:pt>
                <c:pt idx="9731">
                  <c:v>66179.600000000006</c:v>
                </c:pt>
                <c:pt idx="9732">
                  <c:v>66183.199999999997</c:v>
                </c:pt>
                <c:pt idx="9733">
                  <c:v>66185.7</c:v>
                </c:pt>
                <c:pt idx="9734">
                  <c:v>66189.3</c:v>
                </c:pt>
                <c:pt idx="9735">
                  <c:v>66192.800000000003</c:v>
                </c:pt>
                <c:pt idx="9736">
                  <c:v>66195.100000000006</c:v>
                </c:pt>
                <c:pt idx="9737">
                  <c:v>66198.5</c:v>
                </c:pt>
                <c:pt idx="9738">
                  <c:v>66200.800000000003</c:v>
                </c:pt>
                <c:pt idx="9739">
                  <c:v>66204.2</c:v>
                </c:pt>
                <c:pt idx="9740">
                  <c:v>66207.600000000006</c:v>
                </c:pt>
                <c:pt idx="9741">
                  <c:v>66211</c:v>
                </c:pt>
                <c:pt idx="9742">
                  <c:v>66213.2</c:v>
                </c:pt>
                <c:pt idx="9743">
                  <c:v>66216.600000000006</c:v>
                </c:pt>
                <c:pt idx="9744">
                  <c:v>66220</c:v>
                </c:pt>
                <c:pt idx="9745">
                  <c:v>66222.3</c:v>
                </c:pt>
                <c:pt idx="9746">
                  <c:v>66225.7</c:v>
                </c:pt>
                <c:pt idx="9747">
                  <c:v>66227.899999999994</c:v>
                </c:pt>
                <c:pt idx="9748">
                  <c:v>66231.3</c:v>
                </c:pt>
                <c:pt idx="9749">
                  <c:v>66234.7</c:v>
                </c:pt>
                <c:pt idx="9750">
                  <c:v>66236.899999999994</c:v>
                </c:pt>
                <c:pt idx="9751">
                  <c:v>66240.2</c:v>
                </c:pt>
                <c:pt idx="9752">
                  <c:v>66243.399999999994</c:v>
                </c:pt>
                <c:pt idx="9753">
                  <c:v>66245.399999999994</c:v>
                </c:pt>
                <c:pt idx="9754">
                  <c:v>66248.399999999994</c:v>
                </c:pt>
                <c:pt idx="9755">
                  <c:v>66251.199999999997</c:v>
                </c:pt>
                <c:pt idx="9756">
                  <c:v>66252.899999999994</c:v>
                </c:pt>
                <c:pt idx="9757">
                  <c:v>66255.399999999994</c:v>
                </c:pt>
                <c:pt idx="9758">
                  <c:v>66257.600000000006</c:v>
                </c:pt>
                <c:pt idx="9759">
                  <c:v>66259.399999999994</c:v>
                </c:pt>
                <c:pt idx="9760">
                  <c:v>66260.600000000006</c:v>
                </c:pt>
                <c:pt idx="9761">
                  <c:v>66262.100000000006</c:v>
                </c:pt>
                <c:pt idx="9762">
                  <c:v>66263.100000000006</c:v>
                </c:pt>
                <c:pt idx="9763">
                  <c:v>66263.8</c:v>
                </c:pt>
                <c:pt idx="9764">
                  <c:v>66264.5</c:v>
                </c:pt>
                <c:pt idx="9765">
                  <c:v>66264.7</c:v>
                </c:pt>
                <c:pt idx="9766">
                  <c:v>66264.899999999994</c:v>
                </c:pt>
                <c:pt idx="9767">
                  <c:v>66264.7</c:v>
                </c:pt>
                <c:pt idx="9768">
                  <c:v>66264.399999999994</c:v>
                </c:pt>
                <c:pt idx="9769">
                  <c:v>66263.899999999994</c:v>
                </c:pt>
                <c:pt idx="9770">
                  <c:v>66263.100000000006</c:v>
                </c:pt>
                <c:pt idx="9771">
                  <c:v>66262.5</c:v>
                </c:pt>
                <c:pt idx="9772">
                  <c:v>66261.399999999994</c:v>
                </c:pt>
                <c:pt idx="9773">
                  <c:v>66260.100000000006</c:v>
                </c:pt>
                <c:pt idx="9774">
                  <c:v>66258.8</c:v>
                </c:pt>
                <c:pt idx="9775">
                  <c:v>66257.8</c:v>
                </c:pt>
                <c:pt idx="9776">
                  <c:v>66256.2</c:v>
                </c:pt>
                <c:pt idx="9777">
                  <c:v>66255.100000000006</c:v>
                </c:pt>
                <c:pt idx="9778">
                  <c:v>66253.399999999994</c:v>
                </c:pt>
                <c:pt idx="9779">
                  <c:v>66251.600000000006</c:v>
                </c:pt>
                <c:pt idx="9780">
                  <c:v>66250.399999999994</c:v>
                </c:pt>
                <c:pt idx="9781">
                  <c:v>66248.5</c:v>
                </c:pt>
                <c:pt idx="9782">
                  <c:v>66247.199999999997</c:v>
                </c:pt>
                <c:pt idx="9783">
                  <c:v>66245.3</c:v>
                </c:pt>
                <c:pt idx="9784">
                  <c:v>66243.899999999994</c:v>
                </c:pt>
                <c:pt idx="9785">
                  <c:v>66241.899999999994</c:v>
                </c:pt>
                <c:pt idx="9786">
                  <c:v>66239.8</c:v>
                </c:pt>
                <c:pt idx="9787">
                  <c:v>66238.3</c:v>
                </c:pt>
                <c:pt idx="9788">
                  <c:v>66236.100000000006</c:v>
                </c:pt>
                <c:pt idx="9789">
                  <c:v>66233.8</c:v>
                </c:pt>
                <c:pt idx="9790">
                  <c:v>66232.2</c:v>
                </c:pt>
                <c:pt idx="9791">
                  <c:v>66229.8</c:v>
                </c:pt>
                <c:pt idx="9792">
                  <c:v>66227.3</c:v>
                </c:pt>
                <c:pt idx="9793">
                  <c:v>66225.600000000006</c:v>
                </c:pt>
                <c:pt idx="9794">
                  <c:v>66222.899999999994</c:v>
                </c:pt>
                <c:pt idx="9795">
                  <c:v>66220.2</c:v>
                </c:pt>
                <c:pt idx="9796">
                  <c:v>66218.399999999994</c:v>
                </c:pt>
                <c:pt idx="9797">
                  <c:v>66215.600000000006</c:v>
                </c:pt>
                <c:pt idx="9798">
                  <c:v>66212.7</c:v>
                </c:pt>
                <c:pt idx="9799">
                  <c:v>66210.8</c:v>
                </c:pt>
                <c:pt idx="9800">
                  <c:v>66207.899999999994</c:v>
                </c:pt>
                <c:pt idx="9801">
                  <c:v>66205</c:v>
                </c:pt>
                <c:pt idx="9802">
                  <c:v>66203</c:v>
                </c:pt>
                <c:pt idx="9803">
                  <c:v>66200.2</c:v>
                </c:pt>
                <c:pt idx="9804">
                  <c:v>66197.3</c:v>
                </c:pt>
                <c:pt idx="9805">
                  <c:v>66195.399999999994</c:v>
                </c:pt>
                <c:pt idx="9806">
                  <c:v>66192.7</c:v>
                </c:pt>
                <c:pt idx="9807">
                  <c:v>66190</c:v>
                </c:pt>
                <c:pt idx="9808">
                  <c:v>66188.2</c:v>
                </c:pt>
                <c:pt idx="9809">
                  <c:v>66185.600000000006</c:v>
                </c:pt>
                <c:pt idx="9810">
                  <c:v>66183.100000000006</c:v>
                </c:pt>
                <c:pt idx="9811">
                  <c:v>66181.399999999994</c:v>
                </c:pt>
                <c:pt idx="9812">
                  <c:v>66179</c:v>
                </c:pt>
                <c:pt idx="9813">
                  <c:v>66176.600000000006</c:v>
                </c:pt>
                <c:pt idx="9814">
                  <c:v>66175</c:v>
                </c:pt>
                <c:pt idx="9815">
                  <c:v>66172.7</c:v>
                </c:pt>
                <c:pt idx="9816">
                  <c:v>66170.5</c:v>
                </c:pt>
                <c:pt idx="9817">
                  <c:v>66169</c:v>
                </c:pt>
                <c:pt idx="9818">
                  <c:v>66166.8</c:v>
                </c:pt>
                <c:pt idx="9819">
                  <c:v>66164.600000000006</c:v>
                </c:pt>
                <c:pt idx="9820">
                  <c:v>66163.100000000006</c:v>
                </c:pt>
                <c:pt idx="9821">
                  <c:v>66161</c:v>
                </c:pt>
                <c:pt idx="9822">
                  <c:v>66158.8</c:v>
                </c:pt>
                <c:pt idx="9823">
                  <c:v>66157.399999999994</c:v>
                </c:pt>
                <c:pt idx="9824">
                  <c:v>66155.3</c:v>
                </c:pt>
                <c:pt idx="9825">
                  <c:v>66153.100000000006</c:v>
                </c:pt>
                <c:pt idx="9826">
                  <c:v>66151.7</c:v>
                </c:pt>
                <c:pt idx="9827">
                  <c:v>66149.5</c:v>
                </c:pt>
                <c:pt idx="9828">
                  <c:v>66147.3</c:v>
                </c:pt>
                <c:pt idx="9829">
                  <c:v>66145.8</c:v>
                </c:pt>
                <c:pt idx="9830">
                  <c:v>66143.600000000006</c:v>
                </c:pt>
                <c:pt idx="9831">
                  <c:v>66141.399999999994</c:v>
                </c:pt>
                <c:pt idx="9832">
                  <c:v>66139.899999999994</c:v>
                </c:pt>
                <c:pt idx="9833">
                  <c:v>66137.600000000006</c:v>
                </c:pt>
                <c:pt idx="9834">
                  <c:v>66135.3</c:v>
                </c:pt>
                <c:pt idx="9835">
                  <c:v>66133.7</c:v>
                </c:pt>
                <c:pt idx="9836">
                  <c:v>66131.399999999994</c:v>
                </c:pt>
                <c:pt idx="9837">
                  <c:v>66129</c:v>
                </c:pt>
                <c:pt idx="9838">
                  <c:v>66127.399999999994</c:v>
                </c:pt>
                <c:pt idx="9839">
                  <c:v>66125</c:v>
                </c:pt>
                <c:pt idx="9840">
                  <c:v>66122.600000000006</c:v>
                </c:pt>
                <c:pt idx="9841">
                  <c:v>66121</c:v>
                </c:pt>
                <c:pt idx="9842">
                  <c:v>66118.600000000006</c:v>
                </c:pt>
                <c:pt idx="9843">
                  <c:v>66116.3</c:v>
                </c:pt>
                <c:pt idx="9844">
                  <c:v>66114.7</c:v>
                </c:pt>
                <c:pt idx="9845">
                  <c:v>66112.3</c:v>
                </c:pt>
                <c:pt idx="9846">
                  <c:v>66110</c:v>
                </c:pt>
                <c:pt idx="9847">
                  <c:v>66108.5</c:v>
                </c:pt>
                <c:pt idx="9848">
                  <c:v>66106.2</c:v>
                </c:pt>
                <c:pt idx="9849">
                  <c:v>66104</c:v>
                </c:pt>
                <c:pt idx="9850">
                  <c:v>66102.5</c:v>
                </c:pt>
                <c:pt idx="9851">
                  <c:v>66100.3</c:v>
                </c:pt>
                <c:pt idx="9852">
                  <c:v>66098.100000000006</c:v>
                </c:pt>
                <c:pt idx="9853">
                  <c:v>66096.7</c:v>
                </c:pt>
                <c:pt idx="9854">
                  <c:v>66094.5</c:v>
                </c:pt>
                <c:pt idx="9855">
                  <c:v>66092.399999999994</c:v>
                </c:pt>
                <c:pt idx="9856">
                  <c:v>66091</c:v>
                </c:pt>
                <c:pt idx="9857">
                  <c:v>66088.800000000003</c:v>
                </c:pt>
                <c:pt idx="9858">
                  <c:v>66086.7</c:v>
                </c:pt>
                <c:pt idx="9859">
                  <c:v>66085.3</c:v>
                </c:pt>
                <c:pt idx="9860">
                  <c:v>66083.199999999997</c:v>
                </c:pt>
                <c:pt idx="9861">
                  <c:v>66081.2</c:v>
                </c:pt>
                <c:pt idx="9862">
                  <c:v>66079.8</c:v>
                </c:pt>
                <c:pt idx="9863">
                  <c:v>66077.8</c:v>
                </c:pt>
                <c:pt idx="9864">
                  <c:v>66075.899999999994</c:v>
                </c:pt>
                <c:pt idx="9865">
                  <c:v>66074.600000000006</c:v>
                </c:pt>
                <c:pt idx="9866">
                  <c:v>66072.800000000003</c:v>
                </c:pt>
                <c:pt idx="9867">
                  <c:v>66071.100000000006</c:v>
                </c:pt>
                <c:pt idx="9868">
                  <c:v>66070</c:v>
                </c:pt>
                <c:pt idx="9869">
                  <c:v>66068.600000000006</c:v>
                </c:pt>
                <c:pt idx="9870">
                  <c:v>66067.3</c:v>
                </c:pt>
                <c:pt idx="9871">
                  <c:v>66066.5</c:v>
                </c:pt>
                <c:pt idx="9872">
                  <c:v>66065.399999999994</c:v>
                </c:pt>
                <c:pt idx="9873">
                  <c:v>66064.600000000006</c:v>
                </c:pt>
                <c:pt idx="9874">
                  <c:v>66064.100000000006</c:v>
                </c:pt>
                <c:pt idx="9875">
                  <c:v>66063.5</c:v>
                </c:pt>
                <c:pt idx="9876">
                  <c:v>66063.100000000006</c:v>
                </c:pt>
                <c:pt idx="9877">
                  <c:v>66062.899999999994</c:v>
                </c:pt>
                <c:pt idx="9878">
                  <c:v>66062.7</c:v>
                </c:pt>
                <c:pt idx="9879">
                  <c:v>66062.7</c:v>
                </c:pt>
                <c:pt idx="9880">
                  <c:v>66062.8</c:v>
                </c:pt>
                <c:pt idx="9881">
                  <c:v>66062.899999999994</c:v>
                </c:pt>
                <c:pt idx="9882">
                  <c:v>66063.199999999997</c:v>
                </c:pt>
                <c:pt idx="9883">
                  <c:v>66063.399999999994</c:v>
                </c:pt>
                <c:pt idx="9884">
                  <c:v>66063.8</c:v>
                </c:pt>
                <c:pt idx="9885">
                  <c:v>66064.2</c:v>
                </c:pt>
                <c:pt idx="9886">
                  <c:v>66064.5</c:v>
                </c:pt>
                <c:pt idx="9887">
                  <c:v>66064.899999999994</c:v>
                </c:pt>
                <c:pt idx="9888">
                  <c:v>66065.399999999994</c:v>
                </c:pt>
                <c:pt idx="9889">
                  <c:v>66065.7</c:v>
                </c:pt>
                <c:pt idx="9890">
                  <c:v>66066.100000000006</c:v>
                </c:pt>
                <c:pt idx="9891">
                  <c:v>66066.600000000006</c:v>
                </c:pt>
                <c:pt idx="9892">
                  <c:v>66066.8</c:v>
                </c:pt>
                <c:pt idx="9893">
                  <c:v>66067.199999999997</c:v>
                </c:pt>
                <c:pt idx="9894">
                  <c:v>66067.5</c:v>
                </c:pt>
                <c:pt idx="9895">
                  <c:v>66067.7</c:v>
                </c:pt>
                <c:pt idx="9896">
                  <c:v>66067.899999999994</c:v>
                </c:pt>
                <c:pt idx="9897">
                  <c:v>66068</c:v>
                </c:pt>
                <c:pt idx="9898">
                  <c:v>66068.100000000006</c:v>
                </c:pt>
                <c:pt idx="9899">
                  <c:v>66068.100000000006</c:v>
                </c:pt>
                <c:pt idx="9900">
                  <c:v>66068.100000000006</c:v>
                </c:pt>
                <c:pt idx="9901">
                  <c:v>66068</c:v>
                </c:pt>
                <c:pt idx="9902">
                  <c:v>66067.8</c:v>
                </c:pt>
                <c:pt idx="9903">
                  <c:v>66067.600000000006</c:v>
                </c:pt>
                <c:pt idx="9904">
                  <c:v>66067.399999999994</c:v>
                </c:pt>
                <c:pt idx="9905">
                  <c:v>66067.100000000006</c:v>
                </c:pt>
                <c:pt idx="9906">
                  <c:v>66066.7</c:v>
                </c:pt>
                <c:pt idx="9907">
                  <c:v>66066.399999999994</c:v>
                </c:pt>
                <c:pt idx="9908">
                  <c:v>66066</c:v>
                </c:pt>
                <c:pt idx="9909">
                  <c:v>66065.7</c:v>
                </c:pt>
                <c:pt idx="9910">
                  <c:v>66065.2</c:v>
                </c:pt>
                <c:pt idx="9911">
                  <c:v>66064.800000000003</c:v>
                </c:pt>
                <c:pt idx="9912">
                  <c:v>66064.3</c:v>
                </c:pt>
                <c:pt idx="9913">
                  <c:v>66063.8</c:v>
                </c:pt>
                <c:pt idx="9914">
                  <c:v>66063.5</c:v>
                </c:pt>
                <c:pt idx="9915">
                  <c:v>66063.199999999997</c:v>
                </c:pt>
                <c:pt idx="9916">
                  <c:v>66062.7</c:v>
                </c:pt>
                <c:pt idx="9917">
                  <c:v>66062.2</c:v>
                </c:pt>
                <c:pt idx="9918">
                  <c:v>66061.899999999994</c:v>
                </c:pt>
                <c:pt idx="9919">
                  <c:v>66061.5</c:v>
                </c:pt>
                <c:pt idx="9920">
                  <c:v>66061.2</c:v>
                </c:pt>
                <c:pt idx="9921">
                  <c:v>66060.899999999994</c:v>
                </c:pt>
                <c:pt idx="9922">
                  <c:v>66060.600000000006</c:v>
                </c:pt>
                <c:pt idx="9923">
                  <c:v>66060.3</c:v>
                </c:pt>
                <c:pt idx="9924">
                  <c:v>66060.2</c:v>
                </c:pt>
                <c:pt idx="9925">
                  <c:v>66059.899999999994</c:v>
                </c:pt>
                <c:pt idx="9926">
                  <c:v>66059.7</c:v>
                </c:pt>
                <c:pt idx="9927">
                  <c:v>66059.600000000006</c:v>
                </c:pt>
                <c:pt idx="9928">
                  <c:v>66059.399999999994</c:v>
                </c:pt>
                <c:pt idx="9929">
                  <c:v>66059.199999999997</c:v>
                </c:pt>
                <c:pt idx="9930">
                  <c:v>66059.100000000006</c:v>
                </c:pt>
                <c:pt idx="9931">
                  <c:v>66058.899999999994</c:v>
                </c:pt>
                <c:pt idx="9932">
                  <c:v>66058.8</c:v>
                </c:pt>
                <c:pt idx="9933">
                  <c:v>66058.7</c:v>
                </c:pt>
                <c:pt idx="9934">
                  <c:v>66058.5</c:v>
                </c:pt>
                <c:pt idx="9935">
                  <c:v>66058.399999999994</c:v>
                </c:pt>
                <c:pt idx="9936">
                  <c:v>66058.2</c:v>
                </c:pt>
                <c:pt idx="9937">
                  <c:v>66058.100000000006</c:v>
                </c:pt>
                <c:pt idx="9938">
                  <c:v>66057.899999999994</c:v>
                </c:pt>
                <c:pt idx="9939">
                  <c:v>66057.7</c:v>
                </c:pt>
                <c:pt idx="9940">
                  <c:v>66057.5</c:v>
                </c:pt>
                <c:pt idx="9941">
                  <c:v>66057.2</c:v>
                </c:pt>
                <c:pt idx="9942">
                  <c:v>66057</c:v>
                </c:pt>
                <c:pt idx="9943">
                  <c:v>66056.600000000006</c:v>
                </c:pt>
                <c:pt idx="9944">
                  <c:v>66056.2</c:v>
                </c:pt>
                <c:pt idx="9945">
                  <c:v>66055.899999999994</c:v>
                </c:pt>
                <c:pt idx="9946">
                  <c:v>66055.399999999994</c:v>
                </c:pt>
                <c:pt idx="9947">
                  <c:v>66054.8</c:v>
                </c:pt>
                <c:pt idx="9948">
                  <c:v>66054.399999999994</c:v>
                </c:pt>
                <c:pt idx="9949">
                  <c:v>66053.7</c:v>
                </c:pt>
                <c:pt idx="9950">
                  <c:v>66053</c:v>
                </c:pt>
                <c:pt idx="9951">
                  <c:v>66052.399999999994</c:v>
                </c:pt>
                <c:pt idx="9952">
                  <c:v>66051.600000000006</c:v>
                </c:pt>
                <c:pt idx="9953">
                  <c:v>66050.600000000006</c:v>
                </c:pt>
                <c:pt idx="9954">
                  <c:v>66050</c:v>
                </c:pt>
                <c:pt idx="9955">
                  <c:v>66048.899999999994</c:v>
                </c:pt>
                <c:pt idx="9956">
                  <c:v>66047.8</c:v>
                </c:pt>
                <c:pt idx="9957">
                  <c:v>66047.100000000006</c:v>
                </c:pt>
                <c:pt idx="9958">
                  <c:v>66045.899999999994</c:v>
                </c:pt>
                <c:pt idx="9959">
                  <c:v>66045.100000000006</c:v>
                </c:pt>
                <c:pt idx="9960">
                  <c:v>66043.8</c:v>
                </c:pt>
                <c:pt idx="9961">
                  <c:v>66042.399999999994</c:v>
                </c:pt>
                <c:pt idx="9962">
                  <c:v>66041.5</c:v>
                </c:pt>
                <c:pt idx="9963">
                  <c:v>66040</c:v>
                </c:pt>
                <c:pt idx="9964">
                  <c:v>66039</c:v>
                </c:pt>
                <c:pt idx="9965">
                  <c:v>66037.399999999994</c:v>
                </c:pt>
                <c:pt idx="9966">
                  <c:v>66035.7</c:v>
                </c:pt>
                <c:pt idx="9967">
                  <c:v>66033.8</c:v>
                </c:pt>
                <c:pt idx="9968">
                  <c:v>66032.600000000006</c:v>
                </c:pt>
                <c:pt idx="9969">
                  <c:v>66030.600000000006</c:v>
                </c:pt>
                <c:pt idx="9970">
                  <c:v>66028.399999999994</c:v>
                </c:pt>
                <c:pt idx="9971">
                  <c:v>66026.899999999994</c:v>
                </c:pt>
                <c:pt idx="9972">
                  <c:v>66024.600000000006</c:v>
                </c:pt>
                <c:pt idx="9973">
                  <c:v>66022.2</c:v>
                </c:pt>
                <c:pt idx="9974">
                  <c:v>66020.5</c:v>
                </c:pt>
                <c:pt idx="9975">
                  <c:v>66017.899999999994</c:v>
                </c:pt>
                <c:pt idx="9976">
                  <c:v>66016.2</c:v>
                </c:pt>
                <c:pt idx="9977">
                  <c:v>66013.5</c:v>
                </c:pt>
                <c:pt idx="9978">
                  <c:v>66010.8</c:v>
                </c:pt>
                <c:pt idx="9979">
                  <c:v>66009</c:v>
                </c:pt>
                <c:pt idx="9980">
                  <c:v>66006.399999999994</c:v>
                </c:pt>
                <c:pt idx="9981">
                  <c:v>66003.8</c:v>
                </c:pt>
                <c:pt idx="9982">
                  <c:v>66002.100000000006</c:v>
                </c:pt>
                <c:pt idx="9983">
                  <c:v>65999.7</c:v>
                </c:pt>
                <c:pt idx="9984">
                  <c:v>65997.399999999994</c:v>
                </c:pt>
                <c:pt idx="9985">
                  <c:v>65995.899999999994</c:v>
                </c:pt>
                <c:pt idx="9986">
                  <c:v>65993.8</c:v>
                </c:pt>
                <c:pt idx="9987">
                  <c:v>65991.8</c:v>
                </c:pt>
                <c:pt idx="9988">
                  <c:v>65990.600000000006</c:v>
                </c:pt>
                <c:pt idx="9989">
                  <c:v>65988.899999999994</c:v>
                </c:pt>
                <c:pt idx="9990">
                  <c:v>65987.3</c:v>
                </c:pt>
                <c:pt idx="9991">
                  <c:v>65986.3</c:v>
                </c:pt>
                <c:pt idx="9992">
                  <c:v>65984.899999999994</c:v>
                </c:pt>
                <c:pt idx="9993">
                  <c:v>65983.7</c:v>
                </c:pt>
                <c:pt idx="9994">
                  <c:v>65982.899999999994</c:v>
                </c:pt>
                <c:pt idx="9995">
                  <c:v>65981.8</c:v>
                </c:pt>
                <c:pt idx="9996">
                  <c:v>65980.7</c:v>
                </c:pt>
                <c:pt idx="9997">
                  <c:v>65980</c:v>
                </c:pt>
                <c:pt idx="9998">
                  <c:v>65979.100000000006</c:v>
                </c:pt>
                <c:pt idx="9999">
                  <c:v>65978.100000000006</c:v>
                </c:pt>
                <c:pt idx="10000">
                  <c:v>65977.5</c:v>
                </c:pt>
                <c:pt idx="10001">
                  <c:v>65976.5</c:v>
                </c:pt>
                <c:pt idx="10002">
                  <c:v>65975.600000000006</c:v>
                </c:pt>
                <c:pt idx="10003">
                  <c:v>65975</c:v>
                </c:pt>
                <c:pt idx="10004">
                  <c:v>65974</c:v>
                </c:pt>
                <c:pt idx="10005">
                  <c:v>65972.899999999994</c:v>
                </c:pt>
                <c:pt idx="10006">
                  <c:v>65972.2</c:v>
                </c:pt>
                <c:pt idx="10007">
                  <c:v>65971</c:v>
                </c:pt>
                <c:pt idx="10008">
                  <c:v>65969.8</c:v>
                </c:pt>
                <c:pt idx="10009">
                  <c:v>65968.899999999994</c:v>
                </c:pt>
                <c:pt idx="10010">
                  <c:v>65967.399999999994</c:v>
                </c:pt>
                <c:pt idx="10011">
                  <c:v>65966.399999999994</c:v>
                </c:pt>
                <c:pt idx="10012">
                  <c:v>65964.7</c:v>
                </c:pt>
                <c:pt idx="10013">
                  <c:v>65962.899999999994</c:v>
                </c:pt>
                <c:pt idx="10014">
                  <c:v>65961.600000000006</c:v>
                </c:pt>
                <c:pt idx="10015">
                  <c:v>65959.5</c:v>
                </c:pt>
                <c:pt idx="10016">
                  <c:v>65957.399999999994</c:v>
                </c:pt>
                <c:pt idx="10017">
                  <c:v>65955.8</c:v>
                </c:pt>
                <c:pt idx="10018">
                  <c:v>65953.5</c:v>
                </c:pt>
                <c:pt idx="10019">
                  <c:v>65951.100000000006</c:v>
                </c:pt>
                <c:pt idx="10020">
                  <c:v>65949.399999999994</c:v>
                </c:pt>
                <c:pt idx="10021">
                  <c:v>65946.899999999994</c:v>
                </c:pt>
                <c:pt idx="10022">
                  <c:v>65944.399999999994</c:v>
                </c:pt>
                <c:pt idx="10023">
                  <c:v>65942.8</c:v>
                </c:pt>
                <c:pt idx="10024">
                  <c:v>65940.3</c:v>
                </c:pt>
                <c:pt idx="10025">
                  <c:v>65938</c:v>
                </c:pt>
                <c:pt idx="10026">
                  <c:v>65936.5</c:v>
                </c:pt>
                <c:pt idx="10027">
                  <c:v>65934.3</c:v>
                </c:pt>
                <c:pt idx="10028">
                  <c:v>65932.3</c:v>
                </c:pt>
                <c:pt idx="10029">
                  <c:v>65931.100000000006</c:v>
                </c:pt>
                <c:pt idx="10030">
                  <c:v>65929.399999999994</c:v>
                </c:pt>
                <c:pt idx="10031">
                  <c:v>65927.899999999994</c:v>
                </c:pt>
                <c:pt idx="10032">
                  <c:v>65926.899999999994</c:v>
                </c:pt>
                <c:pt idx="10033">
                  <c:v>65925.7</c:v>
                </c:pt>
                <c:pt idx="10034">
                  <c:v>65924.5</c:v>
                </c:pt>
                <c:pt idx="10035">
                  <c:v>65923.899999999994</c:v>
                </c:pt>
                <c:pt idx="10036">
                  <c:v>65923</c:v>
                </c:pt>
                <c:pt idx="10037">
                  <c:v>65922.2</c:v>
                </c:pt>
                <c:pt idx="10038">
                  <c:v>65921.8</c:v>
                </c:pt>
                <c:pt idx="10039">
                  <c:v>65921.100000000006</c:v>
                </c:pt>
                <c:pt idx="10040">
                  <c:v>65920.600000000006</c:v>
                </c:pt>
                <c:pt idx="10041">
                  <c:v>65920.2</c:v>
                </c:pt>
                <c:pt idx="10042">
                  <c:v>65919.8</c:v>
                </c:pt>
                <c:pt idx="10043">
                  <c:v>65919.3</c:v>
                </c:pt>
                <c:pt idx="10044">
                  <c:v>65919.100000000006</c:v>
                </c:pt>
                <c:pt idx="10045">
                  <c:v>65918.7</c:v>
                </c:pt>
                <c:pt idx="10046">
                  <c:v>65918.3</c:v>
                </c:pt>
                <c:pt idx="10047">
                  <c:v>65918.100000000006</c:v>
                </c:pt>
                <c:pt idx="10048">
                  <c:v>65917.8</c:v>
                </c:pt>
                <c:pt idx="10049">
                  <c:v>65917.600000000006</c:v>
                </c:pt>
                <c:pt idx="10050">
                  <c:v>65917.399999999994</c:v>
                </c:pt>
                <c:pt idx="10051">
                  <c:v>65917.3</c:v>
                </c:pt>
                <c:pt idx="10052">
                  <c:v>65917.2</c:v>
                </c:pt>
                <c:pt idx="10053">
                  <c:v>65917.2</c:v>
                </c:pt>
                <c:pt idx="10054">
                  <c:v>65917.2</c:v>
                </c:pt>
                <c:pt idx="10055">
                  <c:v>65917.3</c:v>
                </c:pt>
                <c:pt idx="10056">
                  <c:v>65917.600000000006</c:v>
                </c:pt>
                <c:pt idx="10057">
                  <c:v>65917.8</c:v>
                </c:pt>
                <c:pt idx="10058">
                  <c:v>65918.3</c:v>
                </c:pt>
                <c:pt idx="10059">
                  <c:v>65918.899999999994</c:v>
                </c:pt>
                <c:pt idx="10060">
                  <c:v>65919.3</c:v>
                </c:pt>
                <c:pt idx="10061">
                  <c:v>65920.100000000006</c:v>
                </c:pt>
                <c:pt idx="10062">
                  <c:v>65921.100000000006</c:v>
                </c:pt>
                <c:pt idx="10063">
                  <c:v>65921.8</c:v>
                </c:pt>
                <c:pt idx="10064">
                  <c:v>65923</c:v>
                </c:pt>
                <c:pt idx="10065">
                  <c:v>65924.3</c:v>
                </c:pt>
                <c:pt idx="10066">
                  <c:v>65925.3</c:v>
                </c:pt>
                <c:pt idx="10067">
                  <c:v>65926.8</c:v>
                </c:pt>
                <c:pt idx="10068">
                  <c:v>65928.399999999994</c:v>
                </c:pt>
                <c:pt idx="10069">
                  <c:v>65929.399999999994</c:v>
                </c:pt>
                <c:pt idx="10070">
                  <c:v>65931.100000000006</c:v>
                </c:pt>
                <c:pt idx="10071">
                  <c:v>65932.800000000003</c:v>
                </c:pt>
                <c:pt idx="10072">
                  <c:v>65934</c:v>
                </c:pt>
                <c:pt idx="10073">
                  <c:v>65935.7</c:v>
                </c:pt>
                <c:pt idx="10074">
                  <c:v>65937.5</c:v>
                </c:pt>
                <c:pt idx="10075">
                  <c:v>65938.600000000006</c:v>
                </c:pt>
                <c:pt idx="10076">
                  <c:v>65940.399999999994</c:v>
                </c:pt>
                <c:pt idx="10077">
                  <c:v>65942.100000000006</c:v>
                </c:pt>
                <c:pt idx="10078">
                  <c:v>65943.199999999997</c:v>
                </c:pt>
                <c:pt idx="10079">
                  <c:v>65944.899999999994</c:v>
                </c:pt>
                <c:pt idx="10080">
                  <c:v>65946.5</c:v>
                </c:pt>
                <c:pt idx="10081">
                  <c:v>65947.600000000006</c:v>
                </c:pt>
                <c:pt idx="10082">
                  <c:v>65949.3</c:v>
                </c:pt>
                <c:pt idx="10083">
                  <c:v>65950.899999999994</c:v>
                </c:pt>
                <c:pt idx="10084">
                  <c:v>65952</c:v>
                </c:pt>
                <c:pt idx="10085">
                  <c:v>65953.600000000006</c:v>
                </c:pt>
                <c:pt idx="10086">
                  <c:v>65955.199999999997</c:v>
                </c:pt>
                <c:pt idx="10087">
                  <c:v>65956.3</c:v>
                </c:pt>
                <c:pt idx="10088">
                  <c:v>65958</c:v>
                </c:pt>
                <c:pt idx="10089">
                  <c:v>65959.7</c:v>
                </c:pt>
                <c:pt idx="10090">
                  <c:v>65960.899999999994</c:v>
                </c:pt>
                <c:pt idx="10091">
                  <c:v>65962.7</c:v>
                </c:pt>
                <c:pt idx="10092">
                  <c:v>65963.899999999994</c:v>
                </c:pt>
                <c:pt idx="10093">
                  <c:v>65965.899999999994</c:v>
                </c:pt>
                <c:pt idx="10094">
                  <c:v>65967.899999999994</c:v>
                </c:pt>
                <c:pt idx="10095">
                  <c:v>65969.399999999994</c:v>
                </c:pt>
                <c:pt idx="10096">
                  <c:v>65971.5</c:v>
                </c:pt>
                <c:pt idx="10097">
                  <c:v>65973.8</c:v>
                </c:pt>
                <c:pt idx="10098">
                  <c:v>65976.3</c:v>
                </c:pt>
                <c:pt idx="10099">
                  <c:v>65978.100000000006</c:v>
                </c:pt>
                <c:pt idx="10100">
                  <c:v>65980.899999999994</c:v>
                </c:pt>
                <c:pt idx="10101">
                  <c:v>65983.899999999994</c:v>
                </c:pt>
                <c:pt idx="10102">
                  <c:v>65986.100000000006</c:v>
                </c:pt>
                <c:pt idx="10103">
                  <c:v>65989.5</c:v>
                </c:pt>
                <c:pt idx="10104">
                  <c:v>65991.899999999994</c:v>
                </c:pt>
                <c:pt idx="10105">
                  <c:v>65995.7</c:v>
                </c:pt>
                <c:pt idx="10106">
                  <c:v>65999.7</c:v>
                </c:pt>
                <c:pt idx="10107">
                  <c:v>66004.100000000006</c:v>
                </c:pt>
                <c:pt idx="10108">
                  <c:v>66006.899999999994</c:v>
                </c:pt>
                <c:pt idx="10109">
                  <c:v>66011.5</c:v>
                </c:pt>
                <c:pt idx="10110">
                  <c:v>66016.2</c:v>
                </c:pt>
                <c:pt idx="10111">
                  <c:v>66019.399999999994</c:v>
                </c:pt>
                <c:pt idx="10112">
                  <c:v>66024.399999999994</c:v>
                </c:pt>
                <c:pt idx="10113">
                  <c:v>66029.399999999994</c:v>
                </c:pt>
                <c:pt idx="10114">
                  <c:v>66032.7</c:v>
                </c:pt>
                <c:pt idx="10115">
                  <c:v>66037.8</c:v>
                </c:pt>
                <c:pt idx="10116">
                  <c:v>66041.100000000006</c:v>
                </c:pt>
                <c:pt idx="10117">
                  <c:v>66046.100000000006</c:v>
                </c:pt>
                <c:pt idx="10118">
                  <c:v>66051</c:v>
                </c:pt>
                <c:pt idx="10119">
                  <c:v>66054.2</c:v>
                </c:pt>
                <c:pt idx="10120">
                  <c:v>66058.899999999994</c:v>
                </c:pt>
                <c:pt idx="10121">
                  <c:v>66063.5</c:v>
                </c:pt>
                <c:pt idx="10122">
                  <c:v>66066.5</c:v>
                </c:pt>
                <c:pt idx="10123">
                  <c:v>66070.899999999994</c:v>
                </c:pt>
                <c:pt idx="10124">
                  <c:v>66075.199999999997</c:v>
                </c:pt>
                <c:pt idx="10125">
                  <c:v>66079.399999999994</c:v>
                </c:pt>
                <c:pt idx="10126">
                  <c:v>66082.100000000006</c:v>
                </c:pt>
                <c:pt idx="10127">
                  <c:v>66086</c:v>
                </c:pt>
                <c:pt idx="10128">
                  <c:v>66089.8</c:v>
                </c:pt>
                <c:pt idx="10129">
                  <c:v>66092.399999999994</c:v>
                </c:pt>
                <c:pt idx="10130">
                  <c:v>66096.100000000006</c:v>
                </c:pt>
                <c:pt idx="10131">
                  <c:v>66098.5</c:v>
                </c:pt>
                <c:pt idx="10132">
                  <c:v>66102.2</c:v>
                </c:pt>
                <c:pt idx="10133">
                  <c:v>66105.8</c:v>
                </c:pt>
                <c:pt idx="10134">
                  <c:v>66108.2</c:v>
                </c:pt>
                <c:pt idx="10135">
                  <c:v>66111.8</c:v>
                </c:pt>
                <c:pt idx="10136">
                  <c:v>66115.5</c:v>
                </c:pt>
                <c:pt idx="10137">
                  <c:v>66119.100000000006</c:v>
                </c:pt>
                <c:pt idx="10138">
                  <c:v>66121.600000000006</c:v>
                </c:pt>
                <c:pt idx="10139">
                  <c:v>66125.3</c:v>
                </c:pt>
                <c:pt idx="10140">
                  <c:v>66129.100000000006</c:v>
                </c:pt>
                <c:pt idx="10141">
                  <c:v>66131.7</c:v>
                </c:pt>
                <c:pt idx="10142">
                  <c:v>66135.7</c:v>
                </c:pt>
                <c:pt idx="10143">
                  <c:v>66139.899999999994</c:v>
                </c:pt>
                <c:pt idx="10144">
                  <c:v>66142.600000000006</c:v>
                </c:pt>
                <c:pt idx="10145">
                  <c:v>66146.8</c:v>
                </c:pt>
                <c:pt idx="10146">
                  <c:v>66149.8</c:v>
                </c:pt>
                <c:pt idx="10147">
                  <c:v>66154.2</c:v>
                </c:pt>
                <c:pt idx="10148">
                  <c:v>66158.8</c:v>
                </c:pt>
                <c:pt idx="10149">
                  <c:v>66163.600000000006</c:v>
                </c:pt>
                <c:pt idx="10150">
                  <c:v>66166.8</c:v>
                </c:pt>
                <c:pt idx="10151">
                  <c:v>66171.7</c:v>
                </c:pt>
                <c:pt idx="10152">
                  <c:v>66175</c:v>
                </c:pt>
                <c:pt idx="10153">
                  <c:v>66180</c:v>
                </c:pt>
                <c:pt idx="10154">
                  <c:v>66185.100000000006</c:v>
                </c:pt>
                <c:pt idx="10155">
                  <c:v>66190.3</c:v>
                </c:pt>
                <c:pt idx="10156">
                  <c:v>66193.8</c:v>
                </c:pt>
                <c:pt idx="10157">
                  <c:v>66199</c:v>
                </c:pt>
                <c:pt idx="10158">
                  <c:v>66204.2</c:v>
                </c:pt>
                <c:pt idx="10159">
                  <c:v>66207.7</c:v>
                </c:pt>
                <c:pt idx="10160">
                  <c:v>66212.899999999994</c:v>
                </c:pt>
                <c:pt idx="10161">
                  <c:v>66216.399999999994</c:v>
                </c:pt>
                <c:pt idx="10162">
                  <c:v>66221.5</c:v>
                </c:pt>
                <c:pt idx="10163">
                  <c:v>66226.600000000006</c:v>
                </c:pt>
                <c:pt idx="10164">
                  <c:v>66230</c:v>
                </c:pt>
                <c:pt idx="10165">
                  <c:v>66234.899999999994</c:v>
                </c:pt>
                <c:pt idx="10166">
                  <c:v>66239.8</c:v>
                </c:pt>
                <c:pt idx="10167">
                  <c:v>66243</c:v>
                </c:pt>
                <c:pt idx="10168">
                  <c:v>66247.8</c:v>
                </c:pt>
                <c:pt idx="10169">
                  <c:v>66252.5</c:v>
                </c:pt>
                <c:pt idx="10170">
                  <c:v>66255.600000000006</c:v>
                </c:pt>
                <c:pt idx="10171">
                  <c:v>66260.100000000006</c:v>
                </c:pt>
                <c:pt idx="10172">
                  <c:v>66264.600000000006</c:v>
                </c:pt>
                <c:pt idx="10173">
                  <c:v>66269.100000000006</c:v>
                </c:pt>
                <c:pt idx="10174">
                  <c:v>66272</c:v>
                </c:pt>
                <c:pt idx="10175">
                  <c:v>66276.399999999994</c:v>
                </c:pt>
                <c:pt idx="10176">
                  <c:v>66279.199999999997</c:v>
                </c:pt>
                <c:pt idx="10177">
                  <c:v>66283.5</c:v>
                </c:pt>
                <c:pt idx="10178">
                  <c:v>66287.8</c:v>
                </c:pt>
                <c:pt idx="10179">
                  <c:v>66290.600000000006</c:v>
                </c:pt>
                <c:pt idx="10180">
                  <c:v>66294.8</c:v>
                </c:pt>
                <c:pt idx="10181">
                  <c:v>66299.100000000006</c:v>
                </c:pt>
                <c:pt idx="10182">
                  <c:v>66301.899999999994</c:v>
                </c:pt>
                <c:pt idx="10183">
                  <c:v>66306.100000000006</c:v>
                </c:pt>
                <c:pt idx="10184">
                  <c:v>66310.3</c:v>
                </c:pt>
                <c:pt idx="10185">
                  <c:v>66313.2</c:v>
                </c:pt>
                <c:pt idx="10186">
                  <c:v>66317.5</c:v>
                </c:pt>
                <c:pt idx="10187">
                  <c:v>66320.399999999994</c:v>
                </c:pt>
                <c:pt idx="10188">
                  <c:v>66324.800000000003</c:v>
                </c:pt>
                <c:pt idx="10189">
                  <c:v>66327.8</c:v>
                </c:pt>
                <c:pt idx="10190">
                  <c:v>66332.399999999994</c:v>
                </c:pt>
                <c:pt idx="10191">
                  <c:v>66337.100000000006</c:v>
                </c:pt>
                <c:pt idx="10192">
                  <c:v>66340.3</c:v>
                </c:pt>
                <c:pt idx="10193">
                  <c:v>66345.100000000006</c:v>
                </c:pt>
                <c:pt idx="10194">
                  <c:v>66350.100000000006</c:v>
                </c:pt>
                <c:pt idx="10195">
                  <c:v>66353.399999999994</c:v>
                </c:pt>
                <c:pt idx="10196">
                  <c:v>66358.5</c:v>
                </c:pt>
                <c:pt idx="10197">
                  <c:v>66363.600000000006</c:v>
                </c:pt>
                <c:pt idx="10198">
                  <c:v>66367</c:v>
                </c:pt>
                <c:pt idx="10199">
                  <c:v>66372</c:v>
                </c:pt>
                <c:pt idx="10200">
                  <c:v>66377</c:v>
                </c:pt>
                <c:pt idx="10201">
                  <c:v>66380.3</c:v>
                </c:pt>
                <c:pt idx="10202">
                  <c:v>66385</c:v>
                </c:pt>
                <c:pt idx="10203">
                  <c:v>66389.5</c:v>
                </c:pt>
                <c:pt idx="10204">
                  <c:v>66392.399999999994</c:v>
                </c:pt>
                <c:pt idx="10205">
                  <c:v>66396.399999999994</c:v>
                </c:pt>
                <c:pt idx="10206">
                  <c:v>66400.100000000006</c:v>
                </c:pt>
                <c:pt idx="10207">
                  <c:v>66402.3</c:v>
                </c:pt>
                <c:pt idx="10208">
                  <c:v>66405.399999999994</c:v>
                </c:pt>
                <c:pt idx="10209">
                  <c:v>66408.100000000006</c:v>
                </c:pt>
                <c:pt idx="10210">
                  <c:v>66409.7</c:v>
                </c:pt>
                <c:pt idx="10211">
                  <c:v>66411.8</c:v>
                </c:pt>
                <c:pt idx="10212">
                  <c:v>66413.5</c:v>
                </c:pt>
                <c:pt idx="10213">
                  <c:v>66414.5</c:v>
                </c:pt>
                <c:pt idx="10214">
                  <c:v>66415.7</c:v>
                </c:pt>
                <c:pt idx="10215">
                  <c:v>66416.399999999994</c:v>
                </c:pt>
                <c:pt idx="10216">
                  <c:v>66417.2</c:v>
                </c:pt>
                <c:pt idx="10217">
                  <c:v>66417.8</c:v>
                </c:pt>
                <c:pt idx="10218">
                  <c:v>66418.3</c:v>
                </c:pt>
                <c:pt idx="10219">
                  <c:v>66418.5</c:v>
                </c:pt>
                <c:pt idx="10220">
                  <c:v>66418.8</c:v>
                </c:pt>
                <c:pt idx="10221">
                  <c:v>66419</c:v>
                </c:pt>
                <c:pt idx="10222">
                  <c:v>66419.199999999997</c:v>
                </c:pt>
                <c:pt idx="10223">
                  <c:v>66419.399999999994</c:v>
                </c:pt>
                <c:pt idx="10224">
                  <c:v>66419.600000000006</c:v>
                </c:pt>
                <c:pt idx="10225">
                  <c:v>66419.8</c:v>
                </c:pt>
                <c:pt idx="10226">
                  <c:v>66420</c:v>
                </c:pt>
                <c:pt idx="10227">
                  <c:v>66420.100000000006</c:v>
                </c:pt>
                <c:pt idx="10228">
                  <c:v>66420.3</c:v>
                </c:pt>
                <c:pt idx="10229">
                  <c:v>66420.600000000006</c:v>
                </c:pt>
                <c:pt idx="10230">
                  <c:v>66420.7</c:v>
                </c:pt>
                <c:pt idx="10231">
                  <c:v>66421</c:v>
                </c:pt>
                <c:pt idx="10232">
                  <c:v>66421.2</c:v>
                </c:pt>
                <c:pt idx="10233">
                  <c:v>66421.399999999994</c:v>
                </c:pt>
                <c:pt idx="10234">
                  <c:v>66421.8</c:v>
                </c:pt>
                <c:pt idx="10235">
                  <c:v>66422.100000000006</c:v>
                </c:pt>
                <c:pt idx="10236">
                  <c:v>66422.399999999994</c:v>
                </c:pt>
                <c:pt idx="10237">
                  <c:v>66422.8</c:v>
                </c:pt>
                <c:pt idx="10238">
                  <c:v>66423.199999999997</c:v>
                </c:pt>
                <c:pt idx="10239">
                  <c:v>66423.5</c:v>
                </c:pt>
                <c:pt idx="10240">
                  <c:v>66424</c:v>
                </c:pt>
                <c:pt idx="10241">
                  <c:v>66424.5</c:v>
                </c:pt>
                <c:pt idx="10242">
                  <c:v>66424.800000000003</c:v>
                </c:pt>
                <c:pt idx="10243">
                  <c:v>66425.399999999994</c:v>
                </c:pt>
                <c:pt idx="10244">
                  <c:v>66425.899999999994</c:v>
                </c:pt>
                <c:pt idx="10245">
                  <c:v>66426.3</c:v>
                </c:pt>
                <c:pt idx="10246">
                  <c:v>66427.100000000006</c:v>
                </c:pt>
                <c:pt idx="10247">
                  <c:v>66427.600000000006</c:v>
                </c:pt>
                <c:pt idx="10248">
                  <c:v>66428.2</c:v>
                </c:pt>
                <c:pt idx="10249">
                  <c:v>66428.899999999994</c:v>
                </c:pt>
                <c:pt idx="10250">
                  <c:v>66429.399999999994</c:v>
                </c:pt>
                <c:pt idx="10251">
                  <c:v>66430.100000000006</c:v>
                </c:pt>
                <c:pt idx="10252">
                  <c:v>66431.100000000006</c:v>
                </c:pt>
                <c:pt idx="10253">
                  <c:v>66431.600000000006</c:v>
                </c:pt>
                <c:pt idx="10254">
                  <c:v>66432.399999999994</c:v>
                </c:pt>
                <c:pt idx="10255">
                  <c:v>66433</c:v>
                </c:pt>
                <c:pt idx="10256">
                  <c:v>66433.8</c:v>
                </c:pt>
                <c:pt idx="10257">
                  <c:v>66434.8</c:v>
                </c:pt>
                <c:pt idx="10258">
                  <c:v>66435.399999999994</c:v>
                </c:pt>
                <c:pt idx="10259">
                  <c:v>66436.5</c:v>
                </c:pt>
                <c:pt idx="10260">
                  <c:v>66437.5</c:v>
                </c:pt>
                <c:pt idx="10261">
                  <c:v>66438.3</c:v>
                </c:pt>
                <c:pt idx="10262">
                  <c:v>66439.399999999994</c:v>
                </c:pt>
                <c:pt idx="10263">
                  <c:v>66441</c:v>
                </c:pt>
                <c:pt idx="10264">
                  <c:v>66441.8</c:v>
                </c:pt>
                <c:pt idx="10265">
                  <c:v>66443.100000000006</c:v>
                </c:pt>
                <c:pt idx="10266">
                  <c:v>66443.899999999994</c:v>
                </c:pt>
                <c:pt idx="10267">
                  <c:v>66445.100000000006</c:v>
                </c:pt>
                <c:pt idx="10268">
                  <c:v>66446.3</c:v>
                </c:pt>
                <c:pt idx="10269">
                  <c:v>66447.100000000006</c:v>
                </c:pt>
                <c:pt idx="10270">
                  <c:v>66448.2</c:v>
                </c:pt>
                <c:pt idx="10271">
                  <c:v>66449.2</c:v>
                </c:pt>
                <c:pt idx="10272">
                  <c:v>66449.899999999994</c:v>
                </c:pt>
                <c:pt idx="10273">
                  <c:v>66450.7</c:v>
                </c:pt>
                <c:pt idx="10274">
                  <c:v>66451.5</c:v>
                </c:pt>
                <c:pt idx="10275">
                  <c:v>66452</c:v>
                </c:pt>
                <c:pt idx="10276">
                  <c:v>66452.5</c:v>
                </c:pt>
                <c:pt idx="10277">
                  <c:v>66452.899999999994</c:v>
                </c:pt>
                <c:pt idx="10278">
                  <c:v>66453</c:v>
                </c:pt>
                <c:pt idx="10279">
                  <c:v>66453.3</c:v>
                </c:pt>
                <c:pt idx="10280">
                  <c:v>66453.399999999994</c:v>
                </c:pt>
                <c:pt idx="10281">
                  <c:v>66453.3</c:v>
                </c:pt>
                <c:pt idx="10282">
                  <c:v>66453.2</c:v>
                </c:pt>
                <c:pt idx="10283">
                  <c:v>66453</c:v>
                </c:pt>
                <c:pt idx="10284">
                  <c:v>66452.7</c:v>
                </c:pt>
                <c:pt idx="10285">
                  <c:v>66452.3</c:v>
                </c:pt>
                <c:pt idx="10286">
                  <c:v>66451.8</c:v>
                </c:pt>
                <c:pt idx="10287">
                  <c:v>66451.399999999994</c:v>
                </c:pt>
                <c:pt idx="10288">
                  <c:v>66450.899999999994</c:v>
                </c:pt>
                <c:pt idx="10289">
                  <c:v>66450.2</c:v>
                </c:pt>
                <c:pt idx="10290">
                  <c:v>66449.600000000006</c:v>
                </c:pt>
                <c:pt idx="10291">
                  <c:v>66449.100000000006</c:v>
                </c:pt>
                <c:pt idx="10292">
                  <c:v>66448.399999999994</c:v>
                </c:pt>
                <c:pt idx="10293">
                  <c:v>66447.600000000006</c:v>
                </c:pt>
                <c:pt idx="10294">
                  <c:v>66446.899999999994</c:v>
                </c:pt>
                <c:pt idx="10295">
                  <c:v>66446.399999999994</c:v>
                </c:pt>
                <c:pt idx="10296">
                  <c:v>66445.7</c:v>
                </c:pt>
                <c:pt idx="10297">
                  <c:v>66445.2</c:v>
                </c:pt>
                <c:pt idx="10298">
                  <c:v>66444.399999999994</c:v>
                </c:pt>
                <c:pt idx="10299">
                  <c:v>66443.7</c:v>
                </c:pt>
                <c:pt idx="10300">
                  <c:v>66442.899999999994</c:v>
                </c:pt>
                <c:pt idx="10301">
                  <c:v>66442.399999999994</c:v>
                </c:pt>
                <c:pt idx="10302">
                  <c:v>66441.7</c:v>
                </c:pt>
                <c:pt idx="10303">
                  <c:v>66441.2</c:v>
                </c:pt>
                <c:pt idx="10304">
                  <c:v>66440.5</c:v>
                </c:pt>
                <c:pt idx="10305">
                  <c:v>66439.7</c:v>
                </c:pt>
                <c:pt idx="10306">
                  <c:v>66439</c:v>
                </c:pt>
                <c:pt idx="10307">
                  <c:v>66438.5</c:v>
                </c:pt>
                <c:pt idx="10308">
                  <c:v>66437.7</c:v>
                </c:pt>
                <c:pt idx="10309">
                  <c:v>66437.2</c:v>
                </c:pt>
                <c:pt idx="10310">
                  <c:v>66436.5</c:v>
                </c:pt>
                <c:pt idx="10311">
                  <c:v>66435.8</c:v>
                </c:pt>
                <c:pt idx="10312">
                  <c:v>66435.3</c:v>
                </c:pt>
                <c:pt idx="10313">
                  <c:v>66434.600000000006</c:v>
                </c:pt>
                <c:pt idx="10314">
                  <c:v>66434</c:v>
                </c:pt>
                <c:pt idx="10315">
                  <c:v>66433.399999999994</c:v>
                </c:pt>
                <c:pt idx="10316">
                  <c:v>66433</c:v>
                </c:pt>
                <c:pt idx="10317">
                  <c:v>66432.600000000006</c:v>
                </c:pt>
                <c:pt idx="10318">
                  <c:v>66432.3</c:v>
                </c:pt>
                <c:pt idx="10319">
                  <c:v>66432</c:v>
                </c:pt>
                <c:pt idx="10320">
                  <c:v>66431.8</c:v>
                </c:pt>
                <c:pt idx="10321">
                  <c:v>66431.7</c:v>
                </c:pt>
                <c:pt idx="10322">
                  <c:v>66431.7</c:v>
                </c:pt>
                <c:pt idx="10323">
                  <c:v>66431.8</c:v>
                </c:pt>
                <c:pt idx="10324">
                  <c:v>66432.100000000006</c:v>
                </c:pt>
                <c:pt idx="10325">
                  <c:v>66432.3</c:v>
                </c:pt>
                <c:pt idx="10326">
                  <c:v>66432.899999999994</c:v>
                </c:pt>
                <c:pt idx="10327">
                  <c:v>66433.600000000006</c:v>
                </c:pt>
                <c:pt idx="10328">
                  <c:v>66434.2</c:v>
                </c:pt>
                <c:pt idx="10329">
                  <c:v>66435.199999999997</c:v>
                </c:pt>
                <c:pt idx="10330">
                  <c:v>66436.399999999994</c:v>
                </c:pt>
                <c:pt idx="10331">
                  <c:v>66437.2</c:v>
                </c:pt>
                <c:pt idx="10332">
                  <c:v>66438.7</c:v>
                </c:pt>
                <c:pt idx="10333">
                  <c:v>66440.2</c:v>
                </c:pt>
                <c:pt idx="10334">
                  <c:v>66441.399999999994</c:v>
                </c:pt>
                <c:pt idx="10335">
                  <c:v>66443.100000000006</c:v>
                </c:pt>
                <c:pt idx="10336">
                  <c:v>66445</c:v>
                </c:pt>
                <c:pt idx="10337">
                  <c:v>66446.2</c:v>
                </c:pt>
                <c:pt idx="10338">
                  <c:v>66448.100000000006</c:v>
                </c:pt>
                <c:pt idx="10339">
                  <c:v>66450.100000000006</c:v>
                </c:pt>
                <c:pt idx="10340">
                  <c:v>66451.399999999994</c:v>
                </c:pt>
                <c:pt idx="10341">
                  <c:v>66453.399999999994</c:v>
                </c:pt>
                <c:pt idx="10342">
                  <c:v>66455.399999999994</c:v>
                </c:pt>
                <c:pt idx="10343">
                  <c:v>66456.7</c:v>
                </c:pt>
                <c:pt idx="10344">
                  <c:v>66458.7</c:v>
                </c:pt>
                <c:pt idx="10345">
                  <c:v>66460.800000000003</c:v>
                </c:pt>
                <c:pt idx="10346">
                  <c:v>66462.100000000006</c:v>
                </c:pt>
                <c:pt idx="10347">
                  <c:v>66464.2</c:v>
                </c:pt>
                <c:pt idx="10348">
                  <c:v>66466.2</c:v>
                </c:pt>
                <c:pt idx="10349">
                  <c:v>66467.600000000006</c:v>
                </c:pt>
                <c:pt idx="10350">
                  <c:v>66469.7</c:v>
                </c:pt>
                <c:pt idx="10351">
                  <c:v>66471.899999999994</c:v>
                </c:pt>
                <c:pt idx="10352">
                  <c:v>66473.3</c:v>
                </c:pt>
                <c:pt idx="10353">
                  <c:v>66475.5</c:v>
                </c:pt>
                <c:pt idx="10354">
                  <c:v>66477.600000000006</c:v>
                </c:pt>
                <c:pt idx="10355">
                  <c:v>66479.100000000006</c:v>
                </c:pt>
                <c:pt idx="10356">
                  <c:v>66481.2</c:v>
                </c:pt>
                <c:pt idx="10357">
                  <c:v>66483.3</c:v>
                </c:pt>
                <c:pt idx="10358">
                  <c:v>66484.7</c:v>
                </c:pt>
                <c:pt idx="10359">
                  <c:v>66486.7</c:v>
                </c:pt>
                <c:pt idx="10360">
                  <c:v>66488.5</c:v>
                </c:pt>
                <c:pt idx="10361">
                  <c:v>66489.7</c:v>
                </c:pt>
                <c:pt idx="10362">
                  <c:v>66491.399999999994</c:v>
                </c:pt>
                <c:pt idx="10363">
                  <c:v>66492.899999999994</c:v>
                </c:pt>
                <c:pt idx="10364">
                  <c:v>66493.8</c:v>
                </c:pt>
                <c:pt idx="10365">
                  <c:v>66495</c:v>
                </c:pt>
                <c:pt idx="10366">
                  <c:v>66496.100000000006</c:v>
                </c:pt>
                <c:pt idx="10367">
                  <c:v>66497</c:v>
                </c:pt>
                <c:pt idx="10368">
                  <c:v>66497.600000000006</c:v>
                </c:pt>
                <c:pt idx="10369">
                  <c:v>66498.3</c:v>
                </c:pt>
                <c:pt idx="10370">
                  <c:v>66498.600000000006</c:v>
                </c:pt>
                <c:pt idx="10371">
                  <c:v>66499.100000000006</c:v>
                </c:pt>
                <c:pt idx="10372">
                  <c:v>66499.5</c:v>
                </c:pt>
                <c:pt idx="10373">
                  <c:v>66499.7</c:v>
                </c:pt>
                <c:pt idx="10374">
                  <c:v>66499.899999999994</c:v>
                </c:pt>
                <c:pt idx="10375">
                  <c:v>66500.100000000006</c:v>
                </c:pt>
                <c:pt idx="10376">
                  <c:v>66500.2</c:v>
                </c:pt>
                <c:pt idx="10377">
                  <c:v>66500.3</c:v>
                </c:pt>
                <c:pt idx="10378">
                  <c:v>66500.399999999994</c:v>
                </c:pt>
                <c:pt idx="10379">
                  <c:v>66500.5</c:v>
                </c:pt>
                <c:pt idx="10380">
                  <c:v>66500.600000000006</c:v>
                </c:pt>
                <c:pt idx="10381">
                  <c:v>66500.7</c:v>
                </c:pt>
                <c:pt idx="10382">
                  <c:v>66500.800000000003</c:v>
                </c:pt>
                <c:pt idx="10383">
                  <c:v>66500.899999999994</c:v>
                </c:pt>
                <c:pt idx="10384">
                  <c:v>66501.100000000006</c:v>
                </c:pt>
                <c:pt idx="10385">
                  <c:v>66501.2</c:v>
                </c:pt>
                <c:pt idx="10386">
                  <c:v>66501.600000000006</c:v>
                </c:pt>
                <c:pt idx="10387">
                  <c:v>66501.899999999994</c:v>
                </c:pt>
                <c:pt idx="10388">
                  <c:v>66502.2</c:v>
                </c:pt>
                <c:pt idx="10389">
                  <c:v>66502.7</c:v>
                </c:pt>
                <c:pt idx="10390">
                  <c:v>66503.3</c:v>
                </c:pt>
                <c:pt idx="10391">
                  <c:v>66503.899999999994</c:v>
                </c:pt>
                <c:pt idx="10392">
                  <c:v>66504.800000000003</c:v>
                </c:pt>
                <c:pt idx="10393">
                  <c:v>66505.899999999994</c:v>
                </c:pt>
                <c:pt idx="10394">
                  <c:v>66506.8</c:v>
                </c:pt>
                <c:pt idx="10395">
                  <c:v>66508.100000000006</c:v>
                </c:pt>
                <c:pt idx="10396">
                  <c:v>66509.2</c:v>
                </c:pt>
                <c:pt idx="10397">
                  <c:v>66510.899999999994</c:v>
                </c:pt>
                <c:pt idx="10398">
                  <c:v>66513.399999999994</c:v>
                </c:pt>
                <c:pt idx="10399">
                  <c:v>66514.7</c:v>
                </c:pt>
                <c:pt idx="10400">
                  <c:v>66516.800000000003</c:v>
                </c:pt>
                <c:pt idx="10401">
                  <c:v>66518.3</c:v>
                </c:pt>
                <c:pt idx="10402">
                  <c:v>66520.5</c:v>
                </c:pt>
                <c:pt idx="10403">
                  <c:v>66522.899999999994</c:v>
                </c:pt>
                <c:pt idx="10404">
                  <c:v>66524.5</c:v>
                </c:pt>
                <c:pt idx="10405">
                  <c:v>66526.899999999994</c:v>
                </c:pt>
                <c:pt idx="10406">
                  <c:v>66529.3</c:v>
                </c:pt>
                <c:pt idx="10407">
                  <c:v>66530.899999999994</c:v>
                </c:pt>
                <c:pt idx="10408">
                  <c:v>66533.2</c:v>
                </c:pt>
                <c:pt idx="10409">
                  <c:v>66535.600000000006</c:v>
                </c:pt>
                <c:pt idx="10410">
                  <c:v>66537.100000000006</c:v>
                </c:pt>
                <c:pt idx="10411">
                  <c:v>66539.5</c:v>
                </c:pt>
                <c:pt idx="10412">
                  <c:v>66541.7</c:v>
                </c:pt>
                <c:pt idx="10413">
                  <c:v>66543.199999999997</c:v>
                </c:pt>
                <c:pt idx="10414">
                  <c:v>66545.399999999994</c:v>
                </c:pt>
                <c:pt idx="10415">
                  <c:v>66547.600000000006</c:v>
                </c:pt>
                <c:pt idx="10416">
                  <c:v>66549</c:v>
                </c:pt>
                <c:pt idx="10417">
                  <c:v>66551.100000000006</c:v>
                </c:pt>
                <c:pt idx="10418">
                  <c:v>66553.2</c:v>
                </c:pt>
                <c:pt idx="10419">
                  <c:v>66554.600000000006</c:v>
                </c:pt>
                <c:pt idx="10420">
                  <c:v>66557.3</c:v>
                </c:pt>
                <c:pt idx="10421">
                  <c:v>66558.7</c:v>
                </c:pt>
                <c:pt idx="10422">
                  <c:v>66560.7</c:v>
                </c:pt>
                <c:pt idx="10423">
                  <c:v>66562.100000000006</c:v>
                </c:pt>
                <c:pt idx="10424">
                  <c:v>66564.100000000006</c:v>
                </c:pt>
                <c:pt idx="10425">
                  <c:v>66566</c:v>
                </c:pt>
                <c:pt idx="10426">
                  <c:v>66567.399999999994</c:v>
                </c:pt>
                <c:pt idx="10427">
                  <c:v>66569.3</c:v>
                </c:pt>
                <c:pt idx="10428">
                  <c:v>66571.199999999997</c:v>
                </c:pt>
                <c:pt idx="10429">
                  <c:v>66572.399999999994</c:v>
                </c:pt>
                <c:pt idx="10430">
                  <c:v>66574.2</c:v>
                </c:pt>
                <c:pt idx="10431">
                  <c:v>66576</c:v>
                </c:pt>
                <c:pt idx="10432">
                  <c:v>66577.2</c:v>
                </c:pt>
                <c:pt idx="10433">
                  <c:v>66578.899999999994</c:v>
                </c:pt>
                <c:pt idx="10434">
                  <c:v>66580.5</c:v>
                </c:pt>
                <c:pt idx="10435">
                  <c:v>66581.600000000006</c:v>
                </c:pt>
                <c:pt idx="10436">
                  <c:v>66583.100000000006</c:v>
                </c:pt>
                <c:pt idx="10437">
                  <c:v>66584.7</c:v>
                </c:pt>
                <c:pt idx="10438">
                  <c:v>66585.600000000006</c:v>
                </c:pt>
                <c:pt idx="10439">
                  <c:v>66587.100000000006</c:v>
                </c:pt>
                <c:pt idx="10440">
                  <c:v>66588.5</c:v>
                </c:pt>
                <c:pt idx="10441">
                  <c:v>66589.399999999994</c:v>
                </c:pt>
                <c:pt idx="10442">
                  <c:v>66590.8</c:v>
                </c:pt>
                <c:pt idx="10443">
                  <c:v>66592.100000000006</c:v>
                </c:pt>
                <c:pt idx="10444">
                  <c:v>66592.899999999994</c:v>
                </c:pt>
                <c:pt idx="10445">
                  <c:v>66594.2</c:v>
                </c:pt>
                <c:pt idx="10446">
                  <c:v>66595.5</c:v>
                </c:pt>
                <c:pt idx="10447">
                  <c:v>66596.3</c:v>
                </c:pt>
                <c:pt idx="10448">
                  <c:v>66598</c:v>
                </c:pt>
                <c:pt idx="10449">
                  <c:v>66598.8</c:v>
                </c:pt>
                <c:pt idx="10450">
                  <c:v>66600</c:v>
                </c:pt>
                <c:pt idx="10451">
                  <c:v>66600.800000000003</c:v>
                </c:pt>
                <c:pt idx="10452">
                  <c:v>66602</c:v>
                </c:pt>
                <c:pt idx="10453">
                  <c:v>66603.3</c:v>
                </c:pt>
                <c:pt idx="10454">
                  <c:v>66604.100000000006</c:v>
                </c:pt>
                <c:pt idx="10455">
                  <c:v>66605.3</c:v>
                </c:pt>
                <c:pt idx="10456">
                  <c:v>66606.100000000006</c:v>
                </c:pt>
                <c:pt idx="10457">
                  <c:v>66607.3</c:v>
                </c:pt>
                <c:pt idx="10458">
                  <c:v>66608.100000000006</c:v>
                </c:pt>
                <c:pt idx="10459">
                  <c:v>66609.399999999994</c:v>
                </c:pt>
                <c:pt idx="10460">
                  <c:v>66610.600000000006</c:v>
                </c:pt>
                <c:pt idx="10461">
                  <c:v>66611.399999999994</c:v>
                </c:pt>
                <c:pt idx="10462">
                  <c:v>66612.600000000006</c:v>
                </c:pt>
                <c:pt idx="10463">
                  <c:v>66613.899999999994</c:v>
                </c:pt>
                <c:pt idx="10464">
                  <c:v>66614.7</c:v>
                </c:pt>
                <c:pt idx="10465">
                  <c:v>66615.899999999994</c:v>
                </c:pt>
                <c:pt idx="10466">
                  <c:v>66617.100000000006</c:v>
                </c:pt>
                <c:pt idx="10467">
                  <c:v>66618</c:v>
                </c:pt>
                <c:pt idx="10468">
                  <c:v>66619.199999999997</c:v>
                </c:pt>
                <c:pt idx="10469">
                  <c:v>66620.399999999994</c:v>
                </c:pt>
                <c:pt idx="10470">
                  <c:v>66621.2</c:v>
                </c:pt>
                <c:pt idx="10471">
                  <c:v>66622.399999999994</c:v>
                </c:pt>
                <c:pt idx="10472">
                  <c:v>66623.600000000006</c:v>
                </c:pt>
                <c:pt idx="10473">
                  <c:v>66624.5</c:v>
                </c:pt>
                <c:pt idx="10474">
                  <c:v>66625.7</c:v>
                </c:pt>
                <c:pt idx="10475">
                  <c:v>66626.899999999994</c:v>
                </c:pt>
                <c:pt idx="10476">
                  <c:v>66627.7</c:v>
                </c:pt>
                <c:pt idx="10477">
                  <c:v>66628.899999999994</c:v>
                </c:pt>
                <c:pt idx="10478">
                  <c:v>66630.100000000006</c:v>
                </c:pt>
                <c:pt idx="10479">
                  <c:v>66630.8</c:v>
                </c:pt>
                <c:pt idx="10480">
                  <c:v>66632</c:v>
                </c:pt>
                <c:pt idx="10481">
                  <c:v>66633.2</c:v>
                </c:pt>
                <c:pt idx="10482">
                  <c:v>66633.899999999994</c:v>
                </c:pt>
                <c:pt idx="10483">
                  <c:v>66635.100000000006</c:v>
                </c:pt>
                <c:pt idx="10484">
                  <c:v>66636.2</c:v>
                </c:pt>
                <c:pt idx="10485">
                  <c:v>66636.899999999994</c:v>
                </c:pt>
                <c:pt idx="10486">
                  <c:v>66638.100000000006</c:v>
                </c:pt>
                <c:pt idx="10487">
                  <c:v>66639.199999999997</c:v>
                </c:pt>
                <c:pt idx="10488">
                  <c:v>66639.899999999994</c:v>
                </c:pt>
                <c:pt idx="10489">
                  <c:v>66641</c:v>
                </c:pt>
                <c:pt idx="10490">
                  <c:v>66642.2</c:v>
                </c:pt>
                <c:pt idx="10491">
                  <c:v>66642.899999999994</c:v>
                </c:pt>
                <c:pt idx="10492">
                  <c:v>66644.100000000006</c:v>
                </c:pt>
                <c:pt idx="10493">
                  <c:v>66645.3</c:v>
                </c:pt>
                <c:pt idx="10494">
                  <c:v>66646.2</c:v>
                </c:pt>
                <c:pt idx="10495">
                  <c:v>66647.5</c:v>
                </c:pt>
                <c:pt idx="10496">
                  <c:v>66648.800000000003</c:v>
                </c:pt>
                <c:pt idx="10497">
                  <c:v>66649.8</c:v>
                </c:pt>
                <c:pt idx="10498">
                  <c:v>66651.3</c:v>
                </c:pt>
                <c:pt idx="10499">
                  <c:v>66652.800000000003</c:v>
                </c:pt>
                <c:pt idx="10500">
                  <c:v>66653.899999999994</c:v>
                </c:pt>
                <c:pt idx="10501">
                  <c:v>66655.7</c:v>
                </c:pt>
                <c:pt idx="10502">
                  <c:v>66657.600000000006</c:v>
                </c:pt>
                <c:pt idx="10503">
                  <c:v>66658.899999999994</c:v>
                </c:pt>
                <c:pt idx="10504">
                  <c:v>66661</c:v>
                </c:pt>
                <c:pt idx="10505">
                  <c:v>66663.199999999997</c:v>
                </c:pt>
                <c:pt idx="10506">
                  <c:v>66664.7</c:v>
                </c:pt>
                <c:pt idx="10507">
                  <c:v>66667.199999999997</c:v>
                </c:pt>
                <c:pt idx="10508">
                  <c:v>66669.7</c:v>
                </c:pt>
                <c:pt idx="10509">
                  <c:v>66671.5</c:v>
                </c:pt>
                <c:pt idx="10510">
                  <c:v>66674.2</c:v>
                </c:pt>
                <c:pt idx="10511">
                  <c:v>66677.100000000006</c:v>
                </c:pt>
                <c:pt idx="10512">
                  <c:v>66679.100000000006</c:v>
                </c:pt>
                <c:pt idx="10513">
                  <c:v>66682.100000000006</c:v>
                </c:pt>
                <c:pt idx="10514">
                  <c:v>66685.2</c:v>
                </c:pt>
                <c:pt idx="10515">
                  <c:v>66687.3</c:v>
                </c:pt>
                <c:pt idx="10516">
                  <c:v>66690.5</c:v>
                </c:pt>
                <c:pt idx="10517">
                  <c:v>66693.7</c:v>
                </c:pt>
                <c:pt idx="10518">
                  <c:v>66695.899999999994</c:v>
                </c:pt>
                <c:pt idx="10519">
                  <c:v>66699.100000000006</c:v>
                </c:pt>
                <c:pt idx="10520">
                  <c:v>66702.399999999994</c:v>
                </c:pt>
                <c:pt idx="10521">
                  <c:v>66704.600000000006</c:v>
                </c:pt>
                <c:pt idx="10522">
                  <c:v>66708</c:v>
                </c:pt>
                <c:pt idx="10523">
                  <c:v>66711.3</c:v>
                </c:pt>
                <c:pt idx="10524">
                  <c:v>66713.600000000006</c:v>
                </c:pt>
                <c:pt idx="10525">
                  <c:v>66717</c:v>
                </c:pt>
                <c:pt idx="10526">
                  <c:v>66720.399999999994</c:v>
                </c:pt>
                <c:pt idx="10527">
                  <c:v>66722.7</c:v>
                </c:pt>
                <c:pt idx="10528">
                  <c:v>66726.2</c:v>
                </c:pt>
                <c:pt idx="10529">
                  <c:v>66729.7</c:v>
                </c:pt>
                <c:pt idx="10530">
                  <c:v>66732.100000000006</c:v>
                </c:pt>
                <c:pt idx="10531">
                  <c:v>66735.7</c:v>
                </c:pt>
                <c:pt idx="10532">
                  <c:v>66739.3</c:v>
                </c:pt>
                <c:pt idx="10533">
                  <c:v>66741.7</c:v>
                </c:pt>
                <c:pt idx="10534">
                  <c:v>66745.3</c:v>
                </c:pt>
                <c:pt idx="10535">
                  <c:v>66748.800000000003</c:v>
                </c:pt>
                <c:pt idx="10536">
                  <c:v>66751.199999999997</c:v>
                </c:pt>
                <c:pt idx="10537">
                  <c:v>66754.7</c:v>
                </c:pt>
                <c:pt idx="10538">
                  <c:v>66758.2</c:v>
                </c:pt>
                <c:pt idx="10539">
                  <c:v>66760.5</c:v>
                </c:pt>
                <c:pt idx="10540">
                  <c:v>66763.8</c:v>
                </c:pt>
                <c:pt idx="10541">
                  <c:v>66767.100000000006</c:v>
                </c:pt>
                <c:pt idx="10542">
                  <c:v>66769.2</c:v>
                </c:pt>
                <c:pt idx="10543">
                  <c:v>66772.3</c:v>
                </c:pt>
                <c:pt idx="10544">
                  <c:v>66775.3</c:v>
                </c:pt>
                <c:pt idx="10545">
                  <c:v>66777.2</c:v>
                </c:pt>
                <c:pt idx="10546">
                  <c:v>66780.100000000006</c:v>
                </c:pt>
                <c:pt idx="10547">
                  <c:v>66782.8</c:v>
                </c:pt>
                <c:pt idx="10548">
                  <c:v>66784.600000000006</c:v>
                </c:pt>
                <c:pt idx="10549">
                  <c:v>66787.199999999997</c:v>
                </c:pt>
                <c:pt idx="10550">
                  <c:v>66789.7</c:v>
                </c:pt>
                <c:pt idx="10551">
                  <c:v>66791.399999999994</c:v>
                </c:pt>
                <c:pt idx="10552">
                  <c:v>66793.8</c:v>
                </c:pt>
                <c:pt idx="10553">
                  <c:v>66796.100000000006</c:v>
                </c:pt>
                <c:pt idx="10554">
                  <c:v>66797.600000000006</c:v>
                </c:pt>
                <c:pt idx="10555">
                  <c:v>66799.899999999994</c:v>
                </c:pt>
                <c:pt idx="10556">
                  <c:v>66802</c:v>
                </c:pt>
                <c:pt idx="10557">
                  <c:v>66803.399999999994</c:v>
                </c:pt>
                <c:pt idx="10558">
                  <c:v>66805.5</c:v>
                </c:pt>
                <c:pt idx="10559">
                  <c:v>66807.5</c:v>
                </c:pt>
                <c:pt idx="10560">
                  <c:v>66808.800000000003</c:v>
                </c:pt>
                <c:pt idx="10561">
                  <c:v>66810.600000000006</c:v>
                </c:pt>
                <c:pt idx="10562">
                  <c:v>66812.399999999994</c:v>
                </c:pt>
                <c:pt idx="10563">
                  <c:v>66813.600000000006</c:v>
                </c:pt>
                <c:pt idx="10564">
                  <c:v>66815.199999999997</c:v>
                </c:pt>
                <c:pt idx="10565">
                  <c:v>66816.800000000003</c:v>
                </c:pt>
                <c:pt idx="10566">
                  <c:v>66817.8</c:v>
                </c:pt>
                <c:pt idx="10567">
                  <c:v>66819.199999999997</c:v>
                </c:pt>
                <c:pt idx="10568">
                  <c:v>66820.5</c:v>
                </c:pt>
                <c:pt idx="10569">
                  <c:v>66821.399999999994</c:v>
                </c:pt>
                <c:pt idx="10570">
                  <c:v>66822.5</c:v>
                </c:pt>
                <c:pt idx="10571">
                  <c:v>66823.7</c:v>
                </c:pt>
                <c:pt idx="10572">
                  <c:v>66824.399999999994</c:v>
                </c:pt>
                <c:pt idx="10573">
                  <c:v>66825.399999999994</c:v>
                </c:pt>
                <c:pt idx="10574">
                  <c:v>66826.3</c:v>
                </c:pt>
                <c:pt idx="10575">
                  <c:v>66826.899999999994</c:v>
                </c:pt>
                <c:pt idx="10576">
                  <c:v>66827.7</c:v>
                </c:pt>
                <c:pt idx="10577">
                  <c:v>66828.600000000006</c:v>
                </c:pt>
                <c:pt idx="10578">
                  <c:v>66829.100000000006</c:v>
                </c:pt>
                <c:pt idx="10579">
                  <c:v>66829.899999999994</c:v>
                </c:pt>
                <c:pt idx="10580">
                  <c:v>66830.7</c:v>
                </c:pt>
                <c:pt idx="10581">
                  <c:v>66831.199999999997</c:v>
                </c:pt>
                <c:pt idx="10582">
                  <c:v>66832</c:v>
                </c:pt>
                <c:pt idx="10583">
                  <c:v>66832.800000000003</c:v>
                </c:pt>
                <c:pt idx="10584">
                  <c:v>66833.3</c:v>
                </c:pt>
                <c:pt idx="10585">
                  <c:v>66834.100000000006</c:v>
                </c:pt>
                <c:pt idx="10586">
                  <c:v>66835</c:v>
                </c:pt>
                <c:pt idx="10587">
                  <c:v>66835.7</c:v>
                </c:pt>
                <c:pt idx="10588">
                  <c:v>66836.3</c:v>
                </c:pt>
                <c:pt idx="10589">
                  <c:v>66837.3</c:v>
                </c:pt>
                <c:pt idx="10590">
                  <c:v>66838.399999999994</c:v>
                </c:pt>
                <c:pt idx="10591">
                  <c:v>66839.100000000006</c:v>
                </c:pt>
                <c:pt idx="10592">
                  <c:v>66840.3</c:v>
                </c:pt>
                <c:pt idx="10593">
                  <c:v>66841.5</c:v>
                </c:pt>
                <c:pt idx="10594">
                  <c:v>66842.399999999994</c:v>
                </c:pt>
                <c:pt idx="10595">
                  <c:v>66843.8</c:v>
                </c:pt>
                <c:pt idx="10596">
                  <c:v>66844.7</c:v>
                </c:pt>
                <c:pt idx="10597">
                  <c:v>66846.2</c:v>
                </c:pt>
                <c:pt idx="10598">
                  <c:v>66847.7</c:v>
                </c:pt>
                <c:pt idx="10599">
                  <c:v>66848.800000000003</c:v>
                </c:pt>
                <c:pt idx="10600">
                  <c:v>66850.5</c:v>
                </c:pt>
                <c:pt idx="10601">
                  <c:v>66852.2</c:v>
                </c:pt>
                <c:pt idx="10602">
                  <c:v>66853.399999999994</c:v>
                </c:pt>
                <c:pt idx="10603">
                  <c:v>66855.3</c:v>
                </c:pt>
                <c:pt idx="10604">
                  <c:v>66857.3</c:v>
                </c:pt>
                <c:pt idx="10605">
                  <c:v>66858.600000000006</c:v>
                </c:pt>
                <c:pt idx="10606">
                  <c:v>66860.7</c:v>
                </c:pt>
                <c:pt idx="10607">
                  <c:v>66862.899999999994</c:v>
                </c:pt>
                <c:pt idx="10608">
                  <c:v>66864.399999999994</c:v>
                </c:pt>
                <c:pt idx="10609">
                  <c:v>66866.8</c:v>
                </c:pt>
                <c:pt idx="10610">
                  <c:v>66869.3</c:v>
                </c:pt>
                <c:pt idx="10611">
                  <c:v>66871.100000000006</c:v>
                </c:pt>
                <c:pt idx="10612">
                  <c:v>66873.8</c:v>
                </c:pt>
                <c:pt idx="10613">
                  <c:v>66876.800000000003</c:v>
                </c:pt>
                <c:pt idx="10614">
                  <c:v>66878.899999999994</c:v>
                </c:pt>
                <c:pt idx="10615">
                  <c:v>66882.100000000006</c:v>
                </c:pt>
                <c:pt idx="10616">
                  <c:v>66885.600000000006</c:v>
                </c:pt>
                <c:pt idx="10617">
                  <c:v>66888.100000000006</c:v>
                </c:pt>
                <c:pt idx="10618">
                  <c:v>66891.899999999994</c:v>
                </c:pt>
                <c:pt idx="10619">
                  <c:v>66896</c:v>
                </c:pt>
                <c:pt idx="10620">
                  <c:v>66898.899999999994</c:v>
                </c:pt>
                <c:pt idx="10621">
                  <c:v>66903.3</c:v>
                </c:pt>
                <c:pt idx="10622">
                  <c:v>66907.899999999994</c:v>
                </c:pt>
                <c:pt idx="10623">
                  <c:v>66911.100000000006</c:v>
                </c:pt>
                <c:pt idx="10624">
                  <c:v>66916</c:v>
                </c:pt>
                <c:pt idx="10625">
                  <c:v>66921</c:v>
                </c:pt>
                <c:pt idx="10626">
                  <c:v>66924.5</c:v>
                </c:pt>
                <c:pt idx="10627">
                  <c:v>66929.600000000006</c:v>
                </c:pt>
                <c:pt idx="10628">
                  <c:v>66934.899999999994</c:v>
                </c:pt>
                <c:pt idx="10629">
                  <c:v>66938.399999999994</c:v>
                </c:pt>
                <c:pt idx="10630">
                  <c:v>66943.7</c:v>
                </c:pt>
                <c:pt idx="10631">
                  <c:v>66949</c:v>
                </c:pt>
                <c:pt idx="10632">
                  <c:v>66952.5</c:v>
                </c:pt>
                <c:pt idx="10633">
                  <c:v>66957.7</c:v>
                </c:pt>
                <c:pt idx="10634">
                  <c:v>66962.899999999994</c:v>
                </c:pt>
                <c:pt idx="10635">
                  <c:v>66966.399999999994</c:v>
                </c:pt>
                <c:pt idx="10636">
                  <c:v>66971.5</c:v>
                </c:pt>
                <c:pt idx="10637">
                  <c:v>66976.600000000006</c:v>
                </c:pt>
                <c:pt idx="10638">
                  <c:v>66980</c:v>
                </c:pt>
                <c:pt idx="10639">
                  <c:v>66985.100000000006</c:v>
                </c:pt>
                <c:pt idx="10640">
                  <c:v>66990.100000000006</c:v>
                </c:pt>
                <c:pt idx="10641">
                  <c:v>66993.399999999994</c:v>
                </c:pt>
                <c:pt idx="10642">
                  <c:v>66998.399999999994</c:v>
                </c:pt>
                <c:pt idx="10643">
                  <c:v>67003.399999999994</c:v>
                </c:pt>
                <c:pt idx="10644">
                  <c:v>67006.7</c:v>
                </c:pt>
                <c:pt idx="10645">
                  <c:v>67011.7</c:v>
                </c:pt>
                <c:pt idx="10646">
                  <c:v>67016.7</c:v>
                </c:pt>
                <c:pt idx="10647">
                  <c:v>67020</c:v>
                </c:pt>
                <c:pt idx="10648">
                  <c:v>67025</c:v>
                </c:pt>
                <c:pt idx="10649">
                  <c:v>67030</c:v>
                </c:pt>
                <c:pt idx="10650">
                  <c:v>67033.3</c:v>
                </c:pt>
                <c:pt idx="10651">
                  <c:v>67038.3</c:v>
                </c:pt>
                <c:pt idx="10652">
                  <c:v>67043.3</c:v>
                </c:pt>
                <c:pt idx="10653">
                  <c:v>67046.600000000006</c:v>
                </c:pt>
                <c:pt idx="10654">
                  <c:v>67051.5</c:v>
                </c:pt>
                <c:pt idx="10655">
                  <c:v>67056.399999999994</c:v>
                </c:pt>
                <c:pt idx="10656">
                  <c:v>67059.7</c:v>
                </c:pt>
                <c:pt idx="10657">
                  <c:v>67064.600000000006</c:v>
                </c:pt>
                <c:pt idx="10658">
                  <c:v>67069.399999999994</c:v>
                </c:pt>
                <c:pt idx="10659">
                  <c:v>67072.600000000006</c:v>
                </c:pt>
                <c:pt idx="10660">
                  <c:v>67077.399999999994</c:v>
                </c:pt>
                <c:pt idx="10661">
                  <c:v>67080.5</c:v>
                </c:pt>
                <c:pt idx="10662">
                  <c:v>67085.3</c:v>
                </c:pt>
                <c:pt idx="10663">
                  <c:v>67089.899999999994</c:v>
                </c:pt>
                <c:pt idx="10664">
                  <c:v>67093.100000000006</c:v>
                </c:pt>
                <c:pt idx="10665">
                  <c:v>67097.7</c:v>
                </c:pt>
                <c:pt idx="10666">
                  <c:v>67102.399999999994</c:v>
                </c:pt>
                <c:pt idx="10667">
                  <c:v>67105.5</c:v>
                </c:pt>
                <c:pt idx="10668">
                  <c:v>67110.100000000006</c:v>
                </c:pt>
                <c:pt idx="10669">
                  <c:v>67114.8</c:v>
                </c:pt>
                <c:pt idx="10670">
                  <c:v>67117.899999999994</c:v>
                </c:pt>
                <c:pt idx="10671">
                  <c:v>67122.7</c:v>
                </c:pt>
                <c:pt idx="10672">
                  <c:v>67127.5</c:v>
                </c:pt>
                <c:pt idx="10673">
                  <c:v>67130.7</c:v>
                </c:pt>
                <c:pt idx="10674">
                  <c:v>67135.7</c:v>
                </c:pt>
                <c:pt idx="10675">
                  <c:v>67140.800000000003</c:v>
                </c:pt>
                <c:pt idx="10676">
                  <c:v>67144.2</c:v>
                </c:pt>
                <c:pt idx="10677">
                  <c:v>67149.5</c:v>
                </c:pt>
                <c:pt idx="10678">
                  <c:v>67155</c:v>
                </c:pt>
                <c:pt idx="10679">
                  <c:v>67158.7</c:v>
                </c:pt>
                <c:pt idx="10680">
                  <c:v>67164.5</c:v>
                </c:pt>
                <c:pt idx="10681">
                  <c:v>67170.399999999994</c:v>
                </c:pt>
                <c:pt idx="10682">
                  <c:v>67174.5</c:v>
                </c:pt>
                <c:pt idx="10683">
                  <c:v>67180.800000000003</c:v>
                </c:pt>
                <c:pt idx="10684">
                  <c:v>67187.199999999997</c:v>
                </c:pt>
                <c:pt idx="10685">
                  <c:v>67191.7</c:v>
                </c:pt>
                <c:pt idx="10686">
                  <c:v>67198.399999999994</c:v>
                </c:pt>
                <c:pt idx="10687">
                  <c:v>67205.399999999994</c:v>
                </c:pt>
                <c:pt idx="10688">
                  <c:v>67210.100000000006</c:v>
                </c:pt>
                <c:pt idx="10689">
                  <c:v>67217.3</c:v>
                </c:pt>
                <c:pt idx="10690">
                  <c:v>67224.600000000006</c:v>
                </c:pt>
                <c:pt idx="10691">
                  <c:v>67229.5</c:v>
                </c:pt>
                <c:pt idx="10692">
                  <c:v>67236.800000000003</c:v>
                </c:pt>
                <c:pt idx="10693">
                  <c:v>67244.2</c:v>
                </c:pt>
                <c:pt idx="10694">
                  <c:v>67249.100000000006</c:v>
                </c:pt>
                <c:pt idx="10695">
                  <c:v>67256.5</c:v>
                </c:pt>
                <c:pt idx="10696">
                  <c:v>67263.8</c:v>
                </c:pt>
                <c:pt idx="10697">
                  <c:v>67268.600000000006</c:v>
                </c:pt>
                <c:pt idx="10698">
                  <c:v>67275.7</c:v>
                </c:pt>
                <c:pt idx="10699">
                  <c:v>67282.7</c:v>
                </c:pt>
                <c:pt idx="10700">
                  <c:v>67287.3</c:v>
                </c:pt>
                <c:pt idx="10701">
                  <c:v>67294.100000000006</c:v>
                </c:pt>
                <c:pt idx="10702">
                  <c:v>67300.899999999994</c:v>
                </c:pt>
                <c:pt idx="10703">
                  <c:v>67305.3</c:v>
                </c:pt>
                <c:pt idx="10704">
                  <c:v>67311.8</c:v>
                </c:pt>
                <c:pt idx="10705">
                  <c:v>67318.3</c:v>
                </c:pt>
                <c:pt idx="10706">
                  <c:v>67322.5</c:v>
                </c:pt>
                <c:pt idx="10707">
                  <c:v>67328.800000000003</c:v>
                </c:pt>
                <c:pt idx="10708">
                  <c:v>67335</c:v>
                </c:pt>
                <c:pt idx="10709">
                  <c:v>67339.100000000006</c:v>
                </c:pt>
                <c:pt idx="10710">
                  <c:v>67345.2</c:v>
                </c:pt>
                <c:pt idx="10711">
                  <c:v>67351.199999999997</c:v>
                </c:pt>
                <c:pt idx="10712">
                  <c:v>67355.100000000006</c:v>
                </c:pt>
                <c:pt idx="10713">
                  <c:v>67360.899999999994</c:v>
                </c:pt>
                <c:pt idx="10714">
                  <c:v>67366.5</c:v>
                </c:pt>
                <c:pt idx="10715">
                  <c:v>67370.2</c:v>
                </c:pt>
                <c:pt idx="10716">
                  <c:v>67375.600000000006</c:v>
                </c:pt>
                <c:pt idx="10717">
                  <c:v>67380.800000000003</c:v>
                </c:pt>
                <c:pt idx="10718">
                  <c:v>67384.100000000006</c:v>
                </c:pt>
                <c:pt idx="10719">
                  <c:v>67388.899999999994</c:v>
                </c:pt>
                <c:pt idx="10720">
                  <c:v>67393.399999999994</c:v>
                </c:pt>
                <c:pt idx="10721">
                  <c:v>67396.3</c:v>
                </c:pt>
                <c:pt idx="10722">
                  <c:v>67400.5</c:v>
                </c:pt>
                <c:pt idx="10723">
                  <c:v>67404.399999999994</c:v>
                </c:pt>
                <c:pt idx="10724">
                  <c:v>67406.8</c:v>
                </c:pt>
                <c:pt idx="10725">
                  <c:v>67410.3</c:v>
                </c:pt>
                <c:pt idx="10726">
                  <c:v>67413.399999999994</c:v>
                </c:pt>
                <c:pt idx="10727">
                  <c:v>67415.399999999994</c:v>
                </c:pt>
                <c:pt idx="10728">
                  <c:v>67417.3</c:v>
                </c:pt>
                <c:pt idx="10729">
                  <c:v>67420</c:v>
                </c:pt>
                <c:pt idx="10730">
                  <c:v>67421.600000000006</c:v>
                </c:pt>
                <c:pt idx="10731">
                  <c:v>67424</c:v>
                </c:pt>
                <c:pt idx="10732">
                  <c:v>67426.100000000006</c:v>
                </c:pt>
                <c:pt idx="10733">
                  <c:v>67427.5</c:v>
                </c:pt>
                <c:pt idx="10734">
                  <c:v>67429.5</c:v>
                </c:pt>
                <c:pt idx="10735">
                  <c:v>67431.5</c:v>
                </c:pt>
                <c:pt idx="10736">
                  <c:v>67432.7</c:v>
                </c:pt>
                <c:pt idx="10737">
                  <c:v>67434.600000000006</c:v>
                </c:pt>
                <c:pt idx="10738">
                  <c:v>67436.5</c:v>
                </c:pt>
                <c:pt idx="10739">
                  <c:v>67437.8</c:v>
                </c:pt>
                <c:pt idx="10740">
                  <c:v>67439.7</c:v>
                </c:pt>
                <c:pt idx="10741">
                  <c:v>67441.7</c:v>
                </c:pt>
                <c:pt idx="10742">
                  <c:v>67443</c:v>
                </c:pt>
                <c:pt idx="10743">
                  <c:v>67445.2</c:v>
                </c:pt>
                <c:pt idx="10744">
                  <c:v>67447.5</c:v>
                </c:pt>
                <c:pt idx="10745">
                  <c:v>67449.100000000006</c:v>
                </c:pt>
                <c:pt idx="10746">
                  <c:v>67451.600000000006</c:v>
                </c:pt>
                <c:pt idx="10747">
                  <c:v>67454.399999999994</c:v>
                </c:pt>
                <c:pt idx="10748">
                  <c:v>67456.3</c:v>
                </c:pt>
                <c:pt idx="10749">
                  <c:v>67459.3</c:v>
                </c:pt>
                <c:pt idx="10750">
                  <c:v>67462.600000000006</c:v>
                </c:pt>
                <c:pt idx="10751">
                  <c:v>67464.800000000003</c:v>
                </c:pt>
                <c:pt idx="10752">
                  <c:v>67468.399999999994</c:v>
                </c:pt>
                <c:pt idx="10753">
                  <c:v>67472.2</c:v>
                </c:pt>
                <c:pt idx="10754">
                  <c:v>67474.8</c:v>
                </c:pt>
                <c:pt idx="10755">
                  <c:v>67478.8</c:v>
                </c:pt>
                <c:pt idx="10756">
                  <c:v>67483.100000000006</c:v>
                </c:pt>
                <c:pt idx="10757">
                  <c:v>67485.899999999994</c:v>
                </c:pt>
                <c:pt idx="10758">
                  <c:v>67490.399999999994</c:v>
                </c:pt>
                <c:pt idx="10759">
                  <c:v>67494.899999999994</c:v>
                </c:pt>
                <c:pt idx="10760">
                  <c:v>67497.899999999994</c:v>
                </c:pt>
                <c:pt idx="10761">
                  <c:v>67502.5</c:v>
                </c:pt>
                <c:pt idx="10762">
                  <c:v>67507.199999999997</c:v>
                </c:pt>
                <c:pt idx="10763">
                  <c:v>67510.3</c:v>
                </c:pt>
                <c:pt idx="10764">
                  <c:v>67515</c:v>
                </c:pt>
                <c:pt idx="10765">
                  <c:v>67519.600000000006</c:v>
                </c:pt>
                <c:pt idx="10766">
                  <c:v>67522.7</c:v>
                </c:pt>
                <c:pt idx="10767">
                  <c:v>67527.399999999994</c:v>
                </c:pt>
                <c:pt idx="10768">
                  <c:v>67532</c:v>
                </c:pt>
                <c:pt idx="10769">
                  <c:v>67535.100000000006</c:v>
                </c:pt>
                <c:pt idx="10770">
                  <c:v>67539.7</c:v>
                </c:pt>
                <c:pt idx="10771">
                  <c:v>67544.399999999994</c:v>
                </c:pt>
                <c:pt idx="10772">
                  <c:v>67547.5</c:v>
                </c:pt>
                <c:pt idx="10773">
                  <c:v>67552.100000000006</c:v>
                </c:pt>
                <c:pt idx="10774">
                  <c:v>67556.7</c:v>
                </c:pt>
                <c:pt idx="10775">
                  <c:v>67559.8</c:v>
                </c:pt>
                <c:pt idx="10776">
                  <c:v>67564.5</c:v>
                </c:pt>
                <c:pt idx="10777">
                  <c:v>67569.100000000006</c:v>
                </c:pt>
                <c:pt idx="10778">
                  <c:v>67572.2</c:v>
                </c:pt>
                <c:pt idx="10779">
                  <c:v>67576.7</c:v>
                </c:pt>
                <c:pt idx="10780">
                  <c:v>67581.3</c:v>
                </c:pt>
                <c:pt idx="10781">
                  <c:v>67584.2</c:v>
                </c:pt>
                <c:pt idx="10782">
                  <c:v>67588.600000000006</c:v>
                </c:pt>
                <c:pt idx="10783">
                  <c:v>67592.800000000003</c:v>
                </c:pt>
                <c:pt idx="10784">
                  <c:v>67595.5</c:v>
                </c:pt>
                <c:pt idx="10785">
                  <c:v>67599.399999999994</c:v>
                </c:pt>
                <c:pt idx="10786">
                  <c:v>67603.100000000006</c:v>
                </c:pt>
                <c:pt idx="10787">
                  <c:v>67605.5</c:v>
                </c:pt>
                <c:pt idx="10788">
                  <c:v>67608.800000000003</c:v>
                </c:pt>
                <c:pt idx="10789">
                  <c:v>67611.899999999994</c:v>
                </c:pt>
                <c:pt idx="10790">
                  <c:v>67613.899999999994</c:v>
                </c:pt>
                <c:pt idx="10791">
                  <c:v>67616.600000000006</c:v>
                </c:pt>
                <c:pt idx="10792">
                  <c:v>67619.199999999997</c:v>
                </c:pt>
                <c:pt idx="10793">
                  <c:v>67620.800000000003</c:v>
                </c:pt>
                <c:pt idx="10794">
                  <c:v>67623</c:v>
                </c:pt>
                <c:pt idx="10795">
                  <c:v>67625.100000000006</c:v>
                </c:pt>
                <c:pt idx="10796">
                  <c:v>67626.3</c:v>
                </c:pt>
                <c:pt idx="10797">
                  <c:v>67628.2</c:v>
                </c:pt>
                <c:pt idx="10798">
                  <c:v>67629.899999999994</c:v>
                </c:pt>
                <c:pt idx="10799">
                  <c:v>67631</c:v>
                </c:pt>
                <c:pt idx="10800">
                  <c:v>67632.5</c:v>
                </c:pt>
                <c:pt idx="10801">
                  <c:v>67634</c:v>
                </c:pt>
                <c:pt idx="10802">
                  <c:v>67634.899999999994</c:v>
                </c:pt>
                <c:pt idx="10803">
                  <c:v>67636.2</c:v>
                </c:pt>
                <c:pt idx="10804">
                  <c:v>67637.399999999994</c:v>
                </c:pt>
                <c:pt idx="10805">
                  <c:v>67638.2</c:v>
                </c:pt>
                <c:pt idx="10806">
                  <c:v>67639.3</c:v>
                </c:pt>
                <c:pt idx="10807">
                  <c:v>67640.2</c:v>
                </c:pt>
                <c:pt idx="10808">
                  <c:v>67640.800000000003</c:v>
                </c:pt>
                <c:pt idx="10809">
                  <c:v>67641.600000000006</c:v>
                </c:pt>
                <c:pt idx="10810">
                  <c:v>67642.3</c:v>
                </c:pt>
                <c:pt idx="10811">
                  <c:v>67642.7</c:v>
                </c:pt>
                <c:pt idx="10812">
                  <c:v>67643.199999999997</c:v>
                </c:pt>
                <c:pt idx="10813">
                  <c:v>67643.600000000006</c:v>
                </c:pt>
                <c:pt idx="10814">
                  <c:v>67643.8</c:v>
                </c:pt>
                <c:pt idx="10815">
                  <c:v>67644.100000000006</c:v>
                </c:pt>
                <c:pt idx="10816">
                  <c:v>67644.3</c:v>
                </c:pt>
                <c:pt idx="10817">
                  <c:v>67644.399999999994</c:v>
                </c:pt>
                <c:pt idx="10818">
                  <c:v>67644.5</c:v>
                </c:pt>
                <c:pt idx="10819">
                  <c:v>67644.600000000006</c:v>
                </c:pt>
                <c:pt idx="10820">
                  <c:v>67644.600000000006</c:v>
                </c:pt>
                <c:pt idx="10821">
                  <c:v>67644.7</c:v>
                </c:pt>
                <c:pt idx="10822">
                  <c:v>67644.7</c:v>
                </c:pt>
                <c:pt idx="10823">
                  <c:v>67644.7</c:v>
                </c:pt>
                <c:pt idx="10824">
                  <c:v>67644.7</c:v>
                </c:pt>
                <c:pt idx="10825">
                  <c:v>67644.7</c:v>
                </c:pt>
                <c:pt idx="10826">
                  <c:v>67644.7</c:v>
                </c:pt>
                <c:pt idx="10827">
                  <c:v>67644.7</c:v>
                </c:pt>
                <c:pt idx="10828">
                  <c:v>67644.7</c:v>
                </c:pt>
                <c:pt idx="10829">
                  <c:v>67644.7</c:v>
                </c:pt>
                <c:pt idx="10830">
                  <c:v>67644.7</c:v>
                </c:pt>
                <c:pt idx="10831">
                  <c:v>67644.7</c:v>
                </c:pt>
                <c:pt idx="10832">
                  <c:v>67644.7</c:v>
                </c:pt>
                <c:pt idx="10833">
                  <c:v>67644.600000000006</c:v>
                </c:pt>
                <c:pt idx="10834">
                  <c:v>67644.5</c:v>
                </c:pt>
                <c:pt idx="10835">
                  <c:v>67644.399999999994</c:v>
                </c:pt>
                <c:pt idx="10836">
                  <c:v>67644.2</c:v>
                </c:pt>
                <c:pt idx="10837">
                  <c:v>67644</c:v>
                </c:pt>
                <c:pt idx="10838">
                  <c:v>67643.8</c:v>
                </c:pt>
                <c:pt idx="10839">
                  <c:v>67643.399999999994</c:v>
                </c:pt>
                <c:pt idx="10840">
                  <c:v>67643</c:v>
                </c:pt>
                <c:pt idx="10841">
                  <c:v>67642.600000000006</c:v>
                </c:pt>
                <c:pt idx="10842">
                  <c:v>67642</c:v>
                </c:pt>
                <c:pt idx="10843">
                  <c:v>67641.3</c:v>
                </c:pt>
                <c:pt idx="10844">
                  <c:v>67640.7</c:v>
                </c:pt>
                <c:pt idx="10845">
                  <c:v>67639.8</c:v>
                </c:pt>
                <c:pt idx="10846">
                  <c:v>67638.899999999994</c:v>
                </c:pt>
                <c:pt idx="10847">
                  <c:v>67638.2</c:v>
                </c:pt>
                <c:pt idx="10848">
                  <c:v>67637</c:v>
                </c:pt>
                <c:pt idx="10849">
                  <c:v>67635.899999999994</c:v>
                </c:pt>
                <c:pt idx="10850">
                  <c:v>67635.100000000006</c:v>
                </c:pt>
                <c:pt idx="10851">
                  <c:v>67633.8</c:v>
                </c:pt>
                <c:pt idx="10852">
                  <c:v>67632.600000000006</c:v>
                </c:pt>
                <c:pt idx="10853">
                  <c:v>67631.7</c:v>
                </c:pt>
                <c:pt idx="10854">
                  <c:v>67630.399999999994</c:v>
                </c:pt>
                <c:pt idx="10855">
                  <c:v>67629.5</c:v>
                </c:pt>
                <c:pt idx="10856">
                  <c:v>67628.2</c:v>
                </c:pt>
                <c:pt idx="10857">
                  <c:v>67626.899999999994</c:v>
                </c:pt>
                <c:pt idx="10858">
                  <c:v>67625.899999999994</c:v>
                </c:pt>
                <c:pt idx="10859">
                  <c:v>67624.600000000006</c:v>
                </c:pt>
                <c:pt idx="10860">
                  <c:v>67623.199999999997</c:v>
                </c:pt>
                <c:pt idx="10861">
                  <c:v>67622.2</c:v>
                </c:pt>
                <c:pt idx="10862">
                  <c:v>67620.800000000003</c:v>
                </c:pt>
                <c:pt idx="10863">
                  <c:v>67619.3</c:v>
                </c:pt>
                <c:pt idx="10864">
                  <c:v>67618.3</c:v>
                </c:pt>
                <c:pt idx="10865">
                  <c:v>67616.800000000003</c:v>
                </c:pt>
                <c:pt idx="10866">
                  <c:v>67615.8</c:v>
                </c:pt>
                <c:pt idx="10867">
                  <c:v>67614.2</c:v>
                </c:pt>
                <c:pt idx="10868">
                  <c:v>67612.7</c:v>
                </c:pt>
                <c:pt idx="10869">
                  <c:v>67611.7</c:v>
                </c:pt>
                <c:pt idx="10870">
                  <c:v>67610.100000000006</c:v>
                </c:pt>
                <c:pt idx="10871">
                  <c:v>67608.7</c:v>
                </c:pt>
                <c:pt idx="10872">
                  <c:v>67607.7</c:v>
                </c:pt>
                <c:pt idx="10873">
                  <c:v>67606.399999999994</c:v>
                </c:pt>
                <c:pt idx="10874">
                  <c:v>67605.100000000006</c:v>
                </c:pt>
                <c:pt idx="10875">
                  <c:v>67604.399999999994</c:v>
                </c:pt>
                <c:pt idx="10876">
                  <c:v>67603.3</c:v>
                </c:pt>
                <c:pt idx="10877">
                  <c:v>67602.399999999994</c:v>
                </c:pt>
                <c:pt idx="10878">
                  <c:v>67601.899999999994</c:v>
                </c:pt>
                <c:pt idx="10879">
                  <c:v>67601.2</c:v>
                </c:pt>
                <c:pt idx="10880">
                  <c:v>67600.7</c:v>
                </c:pt>
                <c:pt idx="10881">
                  <c:v>67600.399999999994</c:v>
                </c:pt>
                <c:pt idx="10882">
                  <c:v>67600.2</c:v>
                </c:pt>
                <c:pt idx="10883">
                  <c:v>67600.100000000006</c:v>
                </c:pt>
                <c:pt idx="10884">
                  <c:v>67600.100000000006</c:v>
                </c:pt>
                <c:pt idx="10885">
                  <c:v>67600.3</c:v>
                </c:pt>
                <c:pt idx="10886">
                  <c:v>67600.600000000006</c:v>
                </c:pt>
                <c:pt idx="10887">
                  <c:v>67600.800000000003</c:v>
                </c:pt>
                <c:pt idx="10888">
                  <c:v>67601.3</c:v>
                </c:pt>
                <c:pt idx="10889">
                  <c:v>67601.899999999994</c:v>
                </c:pt>
                <c:pt idx="10890">
                  <c:v>67602.3</c:v>
                </c:pt>
                <c:pt idx="10891">
                  <c:v>67603.100000000006</c:v>
                </c:pt>
                <c:pt idx="10892">
                  <c:v>67603.899999999994</c:v>
                </c:pt>
                <c:pt idx="10893">
                  <c:v>67604.399999999994</c:v>
                </c:pt>
                <c:pt idx="10894">
                  <c:v>67605.3</c:v>
                </c:pt>
                <c:pt idx="10895">
                  <c:v>67606.2</c:v>
                </c:pt>
                <c:pt idx="10896">
                  <c:v>67606.899999999994</c:v>
                </c:pt>
                <c:pt idx="10897">
                  <c:v>67607.899999999994</c:v>
                </c:pt>
                <c:pt idx="10898">
                  <c:v>67608.899999999994</c:v>
                </c:pt>
                <c:pt idx="10899">
                  <c:v>67609.5</c:v>
                </c:pt>
                <c:pt idx="10900">
                  <c:v>67610.600000000006</c:v>
                </c:pt>
                <c:pt idx="10901">
                  <c:v>67611.600000000006</c:v>
                </c:pt>
                <c:pt idx="10902">
                  <c:v>67612.3</c:v>
                </c:pt>
                <c:pt idx="10903">
                  <c:v>67613.3</c:v>
                </c:pt>
                <c:pt idx="10904">
                  <c:v>67614.399999999994</c:v>
                </c:pt>
                <c:pt idx="10905">
                  <c:v>67615.100000000006</c:v>
                </c:pt>
                <c:pt idx="10906">
                  <c:v>67616.2</c:v>
                </c:pt>
                <c:pt idx="10907">
                  <c:v>67617.2</c:v>
                </c:pt>
                <c:pt idx="10908">
                  <c:v>67617.899999999994</c:v>
                </c:pt>
                <c:pt idx="10909">
                  <c:v>67619</c:v>
                </c:pt>
                <c:pt idx="10910">
                  <c:v>67620.2</c:v>
                </c:pt>
                <c:pt idx="10911">
                  <c:v>67620.899999999994</c:v>
                </c:pt>
                <c:pt idx="10912">
                  <c:v>67622.100000000006</c:v>
                </c:pt>
                <c:pt idx="10913">
                  <c:v>67623.199999999997</c:v>
                </c:pt>
                <c:pt idx="10914">
                  <c:v>67624.100000000006</c:v>
                </c:pt>
                <c:pt idx="10915">
                  <c:v>67625.3</c:v>
                </c:pt>
                <c:pt idx="10916">
                  <c:v>67626.600000000006</c:v>
                </c:pt>
                <c:pt idx="10917">
                  <c:v>67627.399999999994</c:v>
                </c:pt>
                <c:pt idx="10918">
                  <c:v>67628.800000000003</c:v>
                </c:pt>
                <c:pt idx="10919">
                  <c:v>67630.2</c:v>
                </c:pt>
                <c:pt idx="10920">
                  <c:v>67631.100000000006</c:v>
                </c:pt>
                <c:pt idx="10921">
                  <c:v>67632.600000000006</c:v>
                </c:pt>
                <c:pt idx="10922">
                  <c:v>67634.100000000006</c:v>
                </c:pt>
                <c:pt idx="10923">
                  <c:v>67635.199999999997</c:v>
                </c:pt>
                <c:pt idx="10924">
                  <c:v>67636.800000000003</c:v>
                </c:pt>
                <c:pt idx="10925">
                  <c:v>67638.5</c:v>
                </c:pt>
                <c:pt idx="10926">
                  <c:v>67639.7</c:v>
                </c:pt>
                <c:pt idx="10927">
                  <c:v>67641.600000000006</c:v>
                </c:pt>
                <c:pt idx="10928">
                  <c:v>67643.600000000006</c:v>
                </c:pt>
                <c:pt idx="10929">
                  <c:v>67644.899999999994</c:v>
                </c:pt>
                <c:pt idx="10930">
                  <c:v>67647.100000000006</c:v>
                </c:pt>
                <c:pt idx="10931">
                  <c:v>67649.3</c:v>
                </c:pt>
                <c:pt idx="10932">
                  <c:v>67650.8</c:v>
                </c:pt>
                <c:pt idx="10933">
                  <c:v>67653.2</c:v>
                </c:pt>
                <c:pt idx="10934">
                  <c:v>67655.7</c:v>
                </c:pt>
                <c:pt idx="10935">
                  <c:v>67657.399999999994</c:v>
                </c:pt>
                <c:pt idx="10936">
                  <c:v>67660</c:v>
                </c:pt>
                <c:pt idx="10937">
                  <c:v>67662.600000000006</c:v>
                </c:pt>
                <c:pt idx="10938">
                  <c:v>67664.399999999994</c:v>
                </c:pt>
                <c:pt idx="10939">
                  <c:v>67667.100000000006</c:v>
                </c:pt>
                <c:pt idx="10940">
                  <c:v>67669.8</c:v>
                </c:pt>
                <c:pt idx="10941">
                  <c:v>67671.7</c:v>
                </c:pt>
                <c:pt idx="10942">
                  <c:v>67674.399999999994</c:v>
                </c:pt>
                <c:pt idx="10943">
                  <c:v>67677.100000000006</c:v>
                </c:pt>
                <c:pt idx="10944">
                  <c:v>67678.899999999994</c:v>
                </c:pt>
                <c:pt idx="10945">
                  <c:v>67681.600000000006</c:v>
                </c:pt>
                <c:pt idx="10946">
                  <c:v>67684.2</c:v>
                </c:pt>
                <c:pt idx="10947">
                  <c:v>67686</c:v>
                </c:pt>
                <c:pt idx="10948">
                  <c:v>67688.600000000006</c:v>
                </c:pt>
                <c:pt idx="10949">
                  <c:v>67691.100000000006</c:v>
                </c:pt>
                <c:pt idx="10950">
                  <c:v>67692.800000000003</c:v>
                </c:pt>
                <c:pt idx="10951">
                  <c:v>67695.3</c:v>
                </c:pt>
                <c:pt idx="10952">
                  <c:v>67697.7</c:v>
                </c:pt>
                <c:pt idx="10953">
                  <c:v>67699.3</c:v>
                </c:pt>
                <c:pt idx="10954">
                  <c:v>67701.7</c:v>
                </c:pt>
                <c:pt idx="10955">
                  <c:v>67704.100000000006</c:v>
                </c:pt>
                <c:pt idx="10956">
                  <c:v>67705.7</c:v>
                </c:pt>
                <c:pt idx="10957">
                  <c:v>67708</c:v>
                </c:pt>
                <c:pt idx="10958">
                  <c:v>67710.3</c:v>
                </c:pt>
                <c:pt idx="10959">
                  <c:v>67711.899999999994</c:v>
                </c:pt>
                <c:pt idx="10960">
                  <c:v>67714.2</c:v>
                </c:pt>
                <c:pt idx="10961">
                  <c:v>67716.399999999994</c:v>
                </c:pt>
                <c:pt idx="10962">
                  <c:v>67717.899999999994</c:v>
                </c:pt>
                <c:pt idx="10963">
                  <c:v>67720.2</c:v>
                </c:pt>
                <c:pt idx="10964">
                  <c:v>67722.399999999994</c:v>
                </c:pt>
                <c:pt idx="10965">
                  <c:v>67723.8</c:v>
                </c:pt>
                <c:pt idx="10966">
                  <c:v>67726</c:v>
                </c:pt>
                <c:pt idx="10967">
                  <c:v>67728.2</c:v>
                </c:pt>
                <c:pt idx="10968">
                  <c:v>67729.600000000006</c:v>
                </c:pt>
                <c:pt idx="10969">
                  <c:v>67731.8</c:v>
                </c:pt>
                <c:pt idx="10970">
                  <c:v>67733.899999999994</c:v>
                </c:pt>
                <c:pt idx="10971">
                  <c:v>67735.399999999994</c:v>
                </c:pt>
                <c:pt idx="10972">
                  <c:v>67737.5</c:v>
                </c:pt>
                <c:pt idx="10973">
                  <c:v>67739.7</c:v>
                </c:pt>
                <c:pt idx="10974">
                  <c:v>67741.2</c:v>
                </c:pt>
                <c:pt idx="10975">
                  <c:v>67743.399999999994</c:v>
                </c:pt>
                <c:pt idx="10976">
                  <c:v>67745.600000000006</c:v>
                </c:pt>
                <c:pt idx="10977">
                  <c:v>67747</c:v>
                </c:pt>
                <c:pt idx="10978">
                  <c:v>67749.2</c:v>
                </c:pt>
                <c:pt idx="10979">
                  <c:v>67751.3</c:v>
                </c:pt>
                <c:pt idx="10980">
                  <c:v>67752.7</c:v>
                </c:pt>
                <c:pt idx="10981">
                  <c:v>67754.8</c:v>
                </c:pt>
                <c:pt idx="10982">
                  <c:v>67756.899999999994</c:v>
                </c:pt>
                <c:pt idx="10983">
                  <c:v>67758.2</c:v>
                </c:pt>
                <c:pt idx="10984">
                  <c:v>67760</c:v>
                </c:pt>
                <c:pt idx="10985">
                  <c:v>67761.7</c:v>
                </c:pt>
                <c:pt idx="10986">
                  <c:v>67762.8</c:v>
                </c:pt>
                <c:pt idx="10987">
                  <c:v>67764.2</c:v>
                </c:pt>
                <c:pt idx="10988">
                  <c:v>67765.600000000006</c:v>
                </c:pt>
                <c:pt idx="10989">
                  <c:v>67766.399999999994</c:v>
                </c:pt>
                <c:pt idx="10990">
                  <c:v>67767.399999999994</c:v>
                </c:pt>
                <c:pt idx="10991">
                  <c:v>67768.3</c:v>
                </c:pt>
                <c:pt idx="10992">
                  <c:v>67769</c:v>
                </c:pt>
                <c:pt idx="10993">
                  <c:v>67769.5</c:v>
                </c:pt>
                <c:pt idx="10994">
                  <c:v>67770.100000000006</c:v>
                </c:pt>
                <c:pt idx="10995">
                  <c:v>67770.399999999994</c:v>
                </c:pt>
                <c:pt idx="10996">
                  <c:v>67770.7</c:v>
                </c:pt>
                <c:pt idx="10997">
                  <c:v>67771</c:v>
                </c:pt>
                <c:pt idx="10998">
                  <c:v>67771.199999999997</c:v>
                </c:pt>
                <c:pt idx="10999">
                  <c:v>67771.3</c:v>
                </c:pt>
                <c:pt idx="11000">
                  <c:v>67771.399999999994</c:v>
                </c:pt>
                <c:pt idx="11001">
                  <c:v>67771.5</c:v>
                </c:pt>
                <c:pt idx="11002">
                  <c:v>67771.600000000006</c:v>
                </c:pt>
                <c:pt idx="11003">
                  <c:v>67771.7</c:v>
                </c:pt>
                <c:pt idx="11004">
                  <c:v>67771.7</c:v>
                </c:pt>
                <c:pt idx="11005">
                  <c:v>67771.8</c:v>
                </c:pt>
                <c:pt idx="11006">
                  <c:v>67771.8</c:v>
                </c:pt>
                <c:pt idx="11007">
                  <c:v>67771.899999999994</c:v>
                </c:pt>
                <c:pt idx="11008">
                  <c:v>67771.899999999994</c:v>
                </c:pt>
                <c:pt idx="11009">
                  <c:v>67772</c:v>
                </c:pt>
                <c:pt idx="11010">
                  <c:v>67772</c:v>
                </c:pt>
                <c:pt idx="11011">
                  <c:v>67772</c:v>
                </c:pt>
                <c:pt idx="11012">
                  <c:v>67772</c:v>
                </c:pt>
                <c:pt idx="11013">
                  <c:v>67772</c:v>
                </c:pt>
                <c:pt idx="11014">
                  <c:v>67771.899999999994</c:v>
                </c:pt>
                <c:pt idx="11015">
                  <c:v>67771.899999999994</c:v>
                </c:pt>
                <c:pt idx="11016">
                  <c:v>67771.8</c:v>
                </c:pt>
                <c:pt idx="11017">
                  <c:v>67771.7</c:v>
                </c:pt>
                <c:pt idx="11018">
                  <c:v>67771.5</c:v>
                </c:pt>
                <c:pt idx="11019">
                  <c:v>67771.3</c:v>
                </c:pt>
                <c:pt idx="11020">
                  <c:v>67771.100000000006</c:v>
                </c:pt>
                <c:pt idx="11021">
                  <c:v>67770.8</c:v>
                </c:pt>
                <c:pt idx="11022">
                  <c:v>67770.5</c:v>
                </c:pt>
                <c:pt idx="11023">
                  <c:v>67770.2</c:v>
                </c:pt>
                <c:pt idx="11024">
                  <c:v>67769.8</c:v>
                </c:pt>
                <c:pt idx="11025">
                  <c:v>67769.3</c:v>
                </c:pt>
                <c:pt idx="11026">
                  <c:v>67768.899999999994</c:v>
                </c:pt>
                <c:pt idx="11027">
                  <c:v>67768.399999999994</c:v>
                </c:pt>
                <c:pt idx="11028">
                  <c:v>67767.8</c:v>
                </c:pt>
                <c:pt idx="11029">
                  <c:v>67767.199999999997</c:v>
                </c:pt>
                <c:pt idx="11030">
                  <c:v>67766.7</c:v>
                </c:pt>
                <c:pt idx="11031">
                  <c:v>67766</c:v>
                </c:pt>
                <c:pt idx="11032">
                  <c:v>67765.600000000006</c:v>
                </c:pt>
                <c:pt idx="11033">
                  <c:v>67764.800000000003</c:v>
                </c:pt>
                <c:pt idx="11034">
                  <c:v>67764.100000000006</c:v>
                </c:pt>
                <c:pt idx="11035">
                  <c:v>67763.600000000006</c:v>
                </c:pt>
                <c:pt idx="11036">
                  <c:v>67762.7</c:v>
                </c:pt>
                <c:pt idx="11037">
                  <c:v>67761.899999999994</c:v>
                </c:pt>
                <c:pt idx="11038">
                  <c:v>67761</c:v>
                </c:pt>
                <c:pt idx="11039">
                  <c:v>67760.399999999994</c:v>
                </c:pt>
                <c:pt idx="11040">
                  <c:v>67759.5</c:v>
                </c:pt>
                <c:pt idx="11041">
                  <c:v>67758.5</c:v>
                </c:pt>
                <c:pt idx="11042">
                  <c:v>67757.8</c:v>
                </c:pt>
                <c:pt idx="11043">
                  <c:v>67756.7</c:v>
                </c:pt>
                <c:pt idx="11044">
                  <c:v>67755.600000000006</c:v>
                </c:pt>
                <c:pt idx="11045">
                  <c:v>67754.8</c:v>
                </c:pt>
                <c:pt idx="11046">
                  <c:v>67753.600000000006</c:v>
                </c:pt>
                <c:pt idx="11047">
                  <c:v>67752.7</c:v>
                </c:pt>
                <c:pt idx="11048">
                  <c:v>67751.5</c:v>
                </c:pt>
                <c:pt idx="11049">
                  <c:v>67750.100000000006</c:v>
                </c:pt>
                <c:pt idx="11050">
                  <c:v>67749.2</c:v>
                </c:pt>
                <c:pt idx="11051">
                  <c:v>67747.8</c:v>
                </c:pt>
                <c:pt idx="11052">
                  <c:v>67746.3</c:v>
                </c:pt>
                <c:pt idx="11053">
                  <c:v>67745.399999999994</c:v>
                </c:pt>
                <c:pt idx="11054">
                  <c:v>67743.8</c:v>
                </c:pt>
                <c:pt idx="11055">
                  <c:v>67742.3</c:v>
                </c:pt>
                <c:pt idx="11056">
                  <c:v>67741.2</c:v>
                </c:pt>
                <c:pt idx="11057">
                  <c:v>67739.600000000006</c:v>
                </c:pt>
                <c:pt idx="11058">
                  <c:v>67737.899999999994</c:v>
                </c:pt>
                <c:pt idx="11059">
                  <c:v>67736</c:v>
                </c:pt>
                <c:pt idx="11060">
                  <c:v>67734.899999999994</c:v>
                </c:pt>
                <c:pt idx="11061">
                  <c:v>67732.899999999994</c:v>
                </c:pt>
                <c:pt idx="11062">
                  <c:v>67730.899999999994</c:v>
                </c:pt>
                <c:pt idx="11063">
                  <c:v>67729.600000000006</c:v>
                </c:pt>
                <c:pt idx="11064">
                  <c:v>67727.399999999994</c:v>
                </c:pt>
                <c:pt idx="11065">
                  <c:v>67725.899999999994</c:v>
                </c:pt>
                <c:pt idx="11066">
                  <c:v>67723.600000000006</c:v>
                </c:pt>
                <c:pt idx="11067">
                  <c:v>67721.3</c:v>
                </c:pt>
                <c:pt idx="11068">
                  <c:v>67719.7</c:v>
                </c:pt>
                <c:pt idx="11069">
                  <c:v>67717.3</c:v>
                </c:pt>
                <c:pt idx="11070">
                  <c:v>67714.899999999994</c:v>
                </c:pt>
                <c:pt idx="11071">
                  <c:v>67713.3</c:v>
                </c:pt>
                <c:pt idx="11072">
                  <c:v>67711</c:v>
                </c:pt>
                <c:pt idx="11073">
                  <c:v>67708.7</c:v>
                </c:pt>
                <c:pt idx="11074">
                  <c:v>67706.600000000006</c:v>
                </c:pt>
                <c:pt idx="11075">
                  <c:v>67705.2</c:v>
                </c:pt>
                <c:pt idx="11076">
                  <c:v>67703.399999999994</c:v>
                </c:pt>
                <c:pt idx="11077">
                  <c:v>67701.8</c:v>
                </c:pt>
                <c:pt idx="11078">
                  <c:v>67700.7</c:v>
                </c:pt>
                <c:pt idx="11079">
                  <c:v>67699.399999999994</c:v>
                </c:pt>
                <c:pt idx="11080">
                  <c:v>67698.600000000006</c:v>
                </c:pt>
                <c:pt idx="11081">
                  <c:v>67697.7</c:v>
                </c:pt>
                <c:pt idx="11082">
                  <c:v>67696.899999999994</c:v>
                </c:pt>
                <c:pt idx="11083">
                  <c:v>67696.5</c:v>
                </c:pt>
                <c:pt idx="11084">
                  <c:v>67696.100000000006</c:v>
                </c:pt>
                <c:pt idx="11085">
                  <c:v>67695.8</c:v>
                </c:pt>
                <c:pt idx="11086">
                  <c:v>67695.7</c:v>
                </c:pt>
                <c:pt idx="11087">
                  <c:v>67695.600000000006</c:v>
                </c:pt>
                <c:pt idx="11088">
                  <c:v>67695.7</c:v>
                </c:pt>
                <c:pt idx="11089">
                  <c:v>67695.8</c:v>
                </c:pt>
                <c:pt idx="11090">
                  <c:v>67696</c:v>
                </c:pt>
                <c:pt idx="11091">
                  <c:v>67696.2</c:v>
                </c:pt>
                <c:pt idx="11092">
                  <c:v>67696.399999999994</c:v>
                </c:pt>
                <c:pt idx="11093">
                  <c:v>67696.7</c:v>
                </c:pt>
                <c:pt idx="11094">
                  <c:v>67697.100000000006</c:v>
                </c:pt>
                <c:pt idx="11095">
                  <c:v>67697.3</c:v>
                </c:pt>
                <c:pt idx="11096">
                  <c:v>67697.7</c:v>
                </c:pt>
                <c:pt idx="11097">
                  <c:v>67698</c:v>
                </c:pt>
                <c:pt idx="11098">
                  <c:v>67698.3</c:v>
                </c:pt>
                <c:pt idx="11099">
                  <c:v>67698.7</c:v>
                </c:pt>
                <c:pt idx="11100">
                  <c:v>67699</c:v>
                </c:pt>
                <c:pt idx="11101">
                  <c:v>67699.399999999994</c:v>
                </c:pt>
                <c:pt idx="11102">
                  <c:v>67699.7</c:v>
                </c:pt>
                <c:pt idx="11103">
                  <c:v>67700</c:v>
                </c:pt>
                <c:pt idx="11104">
                  <c:v>67700.399999999994</c:v>
                </c:pt>
                <c:pt idx="11105">
                  <c:v>67700.600000000006</c:v>
                </c:pt>
                <c:pt idx="11106">
                  <c:v>67700.899999999994</c:v>
                </c:pt>
                <c:pt idx="11107">
                  <c:v>67701.2</c:v>
                </c:pt>
                <c:pt idx="11108">
                  <c:v>67701.5</c:v>
                </c:pt>
                <c:pt idx="11109">
                  <c:v>67701.8</c:v>
                </c:pt>
                <c:pt idx="11110">
                  <c:v>67702</c:v>
                </c:pt>
                <c:pt idx="11111">
                  <c:v>67702.3</c:v>
                </c:pt>
                <c:pt idx="11112">
                  <c:v>67702.600000000006</c:v>
                </c:pt>
                <c:pt idx="11113">
                  <c:v>67702.899999999994</c:v>
                </c:pt>
                <c:pt idx="11114">
                  <c:v>67703.100000000006</c:v>
                </c:pt>
                <c:pt idx="11115">
                  <c:v>67703.399999999994</c:v>
                </c:pt>
                <c:pt idx="11116">
                  <c:v>67703.8</c:v>
                </c:pt>
                <c:pt idx="11117">
                  <c:v>67704</c:v>
                </c:pt>
                <c:pt idx="11118">
                  <c:v>67704.399999999994</c:v>
                </c:pt>
                <c:pt idx="11119">
                  <c:v>67704.7</c:v>
                </c:pt>
                <c:pt idx="11120">
                  <c:v>67705</c:v>
                </c:pt>
                <c:pt idx="11121">
                  <c:v>67705.399999999994</c:v>
                </c:pt>
                <c:pt idx="11122">
                  <c:v>67706</c:v>
                </c:pt>
                <c:pt idx="11123">
                  <c:v>67706.3</c:v>
                </c:pt>
                <c:pt idx="11124">
                  <c:v>67706.899999999994</c:v>
                </c:pt>
                <c:pt idx="11125">
                  <c:v>67707.399999999994</c:v>
                </c:pt>
                <c:pt idx="11126">
                  <c:v>67708.2</c:v>
                </c:pt>
                <c:pt idx="11127">
                  <c:v>67709.2</c:v>
                </c:pt>
                <c:pt idx="11128">
                  <c:v>67709.8</c:v>
                </c:pt>
                <c:pt idx="11129">
                  <c:v>67711.100000000006</c:v>
                </c:pt>
                <c:pt idx="11130">
                  <c:v>67712.5</c:v>
                </c:pt>
                <c:pt idx="11131">
                  <c:v>67713.399999999994</c:v>
                </c:pt>
                <c:pt idx="11132">
                  <c:v>67714.5</c:v>
                </c:pt>
                <c:pt idx="11133">
                  <c:v>67716.399999999994</c:v>
                </c:pt>
                <c:pt idx="11134">
                  <c:v>67717.7</c:v>
                </c:pt>
                <c:pt idx="11135">
                  <c:v>67719.899999999994</c:v>
                </c:pt>
                <c:pt idx="11136">
                  <c:v>67721.5</c:v>
                </c:pt>
                <c:pt idx="11137">
                  <c:v>67723.899999999994</c:v>
                </c:pt>
                <c:pt idx="11138">
                  <c:v>67726.600000000006</c:v>
                </c:pt>
                <c:pt idx="11139">
                  <c:v>67728.5</c:v>
                </c:pt>
                <c:pt idx="11140">
                  <c:v>67731.3</c:v>
                </c:pt>
                <c:pt idx="11141">
                  <c:v>67733.3</c:v>
                </c:pt>
                <c:pt idx="11142">
                  <c:v>67736.3</c:v>
                </c:pt>
                <c:pt idx="11143">
                  <c:v>67738.399999999994</c:v>
                </c:pt>
                <c:pt idx="11144">
                  <c:v>67741.5</c:v>
                </c:pt>
                <c:pt idx="11145">
                  <c:v>67744.600000000006</c:v>
                </c:pt>
                <c:pt idx="11146">
                  <c:v>67746.7</c:v>
                </c:pt>
                <c:pt idx="11147">
                  <c:v>67749.899999999994</c:v>
                </c:pt>
                <c:pt idx="11148">
                  <c:v>67753.2</c:v>
                </c:pt>
                <c:pt idx="11149">
                  <c:v>67755.3</c:v>
                </c:pt>
                <c:pt idx="11150">
                  <c:v>67758.600000000006</c:v>
                </c:pt>
                <c:pt idx="11151">
                  <c:v>67761.899999999994</c:v>
                </c:pt>
                <c:pt idx="11152">
                  <c:v>67764.100000000006</c:v>
                </c:pt>
                <c:pt idx="11153">
                  <c:v>67767.399999999994</c:v>
                </c:pt>
                <c:pt idx="11154">
                  <c:v>67770.8</c:v>
                </c:pt>
                <c:pt idx="11155">
                  <c:v>67773</c:v>
                </c:pt>
                <c:pt idx="11156">
                  <c:v>67776.399999999994</c:v>
                </c:pt>
                <c:pt idx="11157">
                  <c:v>67779.899999999994</c:v>
                </c:pt>
                <c:pt idx="11158">
                  <c:v>67782.2</c:v>
                </c:pt>
                <c:pt idx="11159">
                  <c:v>67785.8</c:v>
                </c:pt>
                <c:pt idx="11160">
                  <c:v>67789.3</c:v>
                </c:pt>
                <c:pt idx="11161">
                  <c:v>67791.7</c:v>
                </c:pt>
                <c:pt idx="11162">
                  <c:v>67795.199999999997</c:v>
                </c:pt>
                <c:pt idx="11163">
                  <c:v>67798.8</c:v>
                </c:pt>
                <c:pt idx="11164">
                  <c:v>67801.100000000006</c:v>
                </c:pt>
                <c:pt idx="11165">
                  <c:v>67804.600000000006</c:v>
                </c:pt>
                <c:pt idx="11166">
                  <c:v>67808.100000000006</c:v>
                </c:pt>
                <c:pt idx="11167">
                  <c:v>67810.3</c:v>
                </c:pt>
                <c:pt idx="11168">
                  <c:v>67813.7</c:v>
                </c:pt>
                <c:pt idx="11169">
                  <c:v>67816.899999999994</c:v>
                </c:pt>
                <c:pt idx="11170">
                  <c:v>67819</c:v>
                </c:pt>
                <c:pt idx="11171">
                  <c:v>67822.100000000006</c:v>
                </c:pt>
                <c:pt idx="11172">
                  <c:v>67825.2</c:v>
                </c:pt>
                <c:pt idx="11173">
                  <c:v>67827.100000000006</c:v>
                </c:pt>
                <c:pt idx="11174">
                  <c:v>67830</c:v>
                </c:pt>
                <c:pt idx="11175">
                  <c:v>67832.800000000003</c:v>
                </c:pt>
                <c:pt idx="11176">
                  <c:v>67834.600000000006</c:v>
                </c:pt>
                <c:pt idx="11177">
                  <c:v>67837.3</c:v>
                </c:pt>
                <c:pt idx="11178">
                  <c:v>67839.899999999994</c:v>
                </c:pt>
                <c:pt idx="11179">
                  <c:v>67841.5</c:v>
                </c:pt>
                <c:pt idx="11180">
                  <c:v>67844</c:v>
                </c:pt>
                <c:pt idx="11181">
                  <c:v>67846.5</c:v>
                </c:pt>
                <c:pt idx="11182">
                  <c:v>67848.100000000006</c:v>
                </c:pt>
                <c:pt idx="11183">
                  <c:v>67850.5</c:v>
                </c:pt>
                <c:pt idx="11184">
                  <c:v>67852.800000000003</c:v>
                </c:pt>
                <c:pt idx="11185">
                  <c:v>67854.3</c:v>
                </c:pt>
                <c:pt idx="11186">
                  <c:v>67856.7</c:v>
                </c:pt>
                <c:pt idx="11187">
                  <c:v>67859</c:v>
                </c:pt>
                <c:pt idx="11188">
                  <c:v>67860.5</c:v>
                </c:pt>
                <c:pt idx="11189">
                  <c:v>67862.8</c:v>
                </c:pt>
                <c:pt idx="11190">
                  <c:v>67865.100000000006</c:v>
                </c:pt>
                <c:pt idx="11191">
                  <c:v>67866.600000000006</c:v>
                </c:pt>
                <c:pt idx="11192">
                  <c:v>67868.899999999994</c:v>
                </c:pt>
                <c:pt idx="11193">
                  <c:v>67871.199999999997</c:v>
                </c:pt>
                <c:pt idx="11194">
                  <c:v>67872.7</c:v>
                </c:pt>
                <c:pt idx="11195">
                  <c:v>67875</c:v>
                </c:pt>
                <c:pt idx="11196">
                  <c:v>67877.3</c:v>
                </c:pt>
                <c:pt idx="11197">
                  <c:v>67878.8</c:v>
                </c:pt>
                <c:pt idx="11198">
                  <c:v>67881.100000000006</c:v>
                </c:pt>
                <c:pt idx="11199">
                  <c:v>67883.399999999994</c:v>
                </c:pt>
                <c:pt idx="11200">
                  <c:v>67885</c:v>
                </c:pt>
                <c:pt idx="11201">
                  <c:v>67887.3</c:v>
                </c:pt>
                <c:pt idx="11202">
                  <c:v>67889.600000000006</c:v>
                </c:pt>
                <c:pt idx="11203">
                  <c:v>67891.100000000006</c:v>
                </c:pt>
                <c:pt idx="11204">
                  <c:v>67893.399999999994</c:v>
                </c:pt>
                <c:pt idx="11205">
                  <c:v>67895.7</c:v>
                </c:pt>
                <c:pt idx="11206">
                  <c:v>67897.3</c:v>
                </c:pt>
                <c:pt idx="11207">
                  <c:v>67899.600000000006</c:v>
                </c:pt>
                <c:pt idx="11208">
                  <c:v>67901.899999999994</c:v>
                </c:pt>
                <c:pt idx="11209">
                  <c:v>67903.399999999994</c:v>
                </c:pt>
                <c:pt idx="11210">
                  <c:v>67905.8</c:v>
                </c:pt>
                <c:pt idx="11211">
                  <c:v>67908.100000000006</c:v>
                </c:pt>
                <c:pt idx="11212">
                  <c:v>67909.7</c:v>
                </c:pt>
                <c:pt idx="11213">
                  <c:v>67912.100000000006</c:v>
                </c:pt>
                <c:pt idx="11214">
                  <c:v>67914.5</c:v>
                </c:pt>
                <c:pt idx="11215">
                  <c:v>67916.2</c:v>
                </c:pt>
                <c:pt idx="11216">
                  <c:v>67918.7</c:v>
                </c:pt>
                <c:pt idx="11217">
                  <c:v>67921.2</c:v>
                </c:pt>
                <c:pt idx="11218">
                  <c:v>67923</c:v>
                </c:pt>
                <c:pt idx="11219">
                  <c:v>67925.7</c:v>
                </c:pt>
                <c:pt idx="11220">
                  <c:v>67928.399999999994</c:v>
                </c:pt>
                <c:pt idx="11221">
                  <c:v>67930.3</c:v>
                </c:pt>
                <c:pt idx="11222">
                  <c:v>67933.100000000006</c:v>
                </c:pt>
                <c:pt idx="11223">
                  <c:v>67936</c:v>
                </c:pt>
                <c:pt idx="11224">
                  <c:v>67937.899999999994</c:v>
                </c:pt>
                <c:pt idx="11225">
                  <c:v>67940.800000000003</c:v>
                </c:pt>
                <c:pt idx="11226">
                  <c:v>67943.7</c:v>
                </c:pt>
                <c:pt idx="11227">
                  <c:v>67945.600000000006</c:v>
                </c:pt>
                <c:pt idx="11228">
                  <c:v>67948.5</c:v>
                </c:pt>
                <c:pt idx="11229">
                  <c:v>67951.3</c:v>
                </c:pt>
                <c:pt idx="11230">
                  <c:v>67953</c:v>
                </c:pt>
                <c:pt idx="11231">
                  <c:v>67955.600000000006</c:v>
                </c:pt>
                <c:pt idx="11232">
                  <c:v>67958</c:v>
                </c:pt>
                <c:pt idx="11233">
                  <c:v>67959.600000000006</c:v>
                </c:pt>
                <c:pt idx="11234">
                  <c:v>67961.7</c:v>
                </c:pt>
                <c:pt idx="11235">
                  <c:v>67963.600000000006</c:v>
                </c:pt>
                <c:pt idx="11236">
                  <c:v>67964.800000000003</c:v>
                </c:pt>
                <c:pt idx="11237">
                  <c:v>67966.399999999994</c:v>
                </c:pt>
                <c:pt idx="11238">
                  <c:v>67967.7</c:v>
                </c:pt>
                <c:pt idx="11239">
                  <c:v>67968.600000000006</c:v>
                </c:pt>
                <c:pt idx="11240">
                  <c:v>67969.600000000006</c:v>
                </c:pt>
                <c:pt idx="11241">
                  <c:v>67970.5</c:v>
                </c:pt>
                <c:pt idx="11242">
                  <c:v>67971</c:v>
                </c:pt>
                <c:pt idx="11243">
                  <c:v>67971.7</c:v>
                </c:pt>
                <c:pt idx="11244">
                  <c:v>67972.2</c:v>
                </c:pt>
                <c:pt idx="11245">
                  <c:v>67972.600000000006</c:v>
                </c:pt>
                <c:pt idx="11246">
                  <c:v>67972.899999999994</c:v>
                </c:pt>
                <c:pt idx="11247">
                  <c:v>67973.3</c:v>
                </c:pt>
                <c:pt idx="11248">
                  <c:v>67973.5</c:v>
                </c:pt>
                <c:pt idx="11249">
                  <c:v>67973.8</c:v>
                </c:pt>
                <c:pt idx="11250">
                  <c:v>67974</c:v>
                </c:pt>
                <c:pt idx="11251">
                  <c:v>67974.2</c:v>
                </c:pt>
                <c:pt idx="11252">
                  <c:v>67974.399999999994</c:v>
                </c:pt>
                <c:pt idx="11253">
                  <c:v>67974.7</c:v>
                </c:pt>
                <c:pt idx="11254">
                  <c:v>67974.899999999994</c:v>
                </c:pt>
                <c:pt idx="11255">
                  <c:v>67975.199999999997</c:v>
                </c:pt>
                <c:pt idx="11256">
                  <c:v>67975.5</c:v>
                </c:pt>
                <c:pt idx="11257">
                  <c:v>67975.7</c:v>
                </c:pt>
                <c:pt idx="11258">
                  <c:v>67976.2</c:v>
                </c:pt>
                <c:pt idx="11259">
                  <c:v>67976.7</c:v>
                </c:pt>
                <c:pt idx="11260">
                  <c:v>67977.100000000006</c:v>
                </c:pt>
                <c:pt idx="11261">
                  <c:v>67977.8</c:v>
                </c:pt>
                <c:pt idx="11262">
                  <c:v>67978.600000000006</c:v>
                </c:pt>
                <c:pt idx="11263">
                  <c:v>67979.199999999997</c:v>
                </c:pt>
                <c:pt idx="11264">
                  <c:v>67980.2</c:v>
                </c:pt>
                <c:pt idx="11265">
                  <c:v>67981.399999999994</c:v>
                </c:pt>
                <c:pt idx="11266">
                  <c:v>67982.3</c:v>
                </c:pt>
                <c:pt idx="11267">
                  <c:v>67983.7</c:v>
                </c:pt>
                <c:pt idx="11268">
                  <c:v>67985.2</c:v>
                </c:pt>
                <c:pt idx="11269">
                  <c:v>67986.3</c:v>
                </c:pt>
                <c:pt idx="11270">
                  <c:v>67988.100000000006</c:v>
                </c:pt>
                <c:pt idx="11271">
                  <c:v>67989.3</c:v>
                </c:pt>
                <c:pt idx="11272">
                  <c:v>67991.199999999997</c:v>
                </c:pt>
                <c:pt idx="11273">
                  <c:v>67993.100000000006</c:v>
                </c:pt>
                <c:pt idx="11274">
                  <c:v>67994.399999999994</c:v>
                </c:pt>
                <c:pt idx="11275">
                  <c:v>67996.3</c:v>
                </c:pt>
                <c:pt idx="11276">
                  <c:v>67997.600000000006</c:v>
                </c:pt>
                <c:pt idx="11277">
                  <c:v>67999.399999999994</c:v>
                </c:pt>
                <c:pt idx="11278">
                  <c:v>68001.100000000006</c:v>
                </c:pt>
                <c:pt idx="11279">
                  <c:v>68002.2</c:v>
                </c:pt>
                <c:pt idx="11280">
                  <c:v>68003.7</c:v>
                </c:pt>
                <c:pt idx="11281">
                  <c:v>68005.100000000006</c:v>
                </c:pt>
                <c:pt idx="11282">
                  <c:v>68006</c:v>
                </c:pt>
                <c:pt idx="11283">
                  <c:v>68007.100000000006</c:v>
                </c:pt>
                <c:pt idx="11284">
                  <c:v>68008.100000000006</c:v>
                </c:pt>
                <c:pt idx="11285">
                  <c:v>68008.7</c:v>
                </c:pt>
                <c:pt idx="11286">
                  <c:v>68009.5</c:v>
                </c:pt>
                <c:pt idx="11287">
                  <c:v>68010.2</c:v>
                </c:pt>
                <c:pt idx="11288">
                  <c:v>68010.5</c:v>
                </c:pt>
                <c:pt idx="11289">
                  <c:v>68011</c:v>
                </c:pt>
                <c:pt idx="11290">
                  <c:v>68011.399999999994</c:v>
                </c:pt>
                <c:pt idx="11291">
                  <c:v>68011.7</c:v>
                </c:pt>
                <c:pt idx="11292">
                  <c:v>68012</c:v>
                </c:pt>
                <c:pt idx="11293">
                  <c:v>68012.2</c:v>
                </c:pt>
                <c:pt idx="11294">
                  <c:v>68012.399999999994</c:v>
                </c:pt>
                <c:pt idx="11295">
                  <c:v>68012.7</c:v>
                </c:pt>
                <c:pt idx="11296">
                  <c:v>68012.899999999994</c:v>
                </c:pt>
                <c:pt idx="11297">
                  <c:v>68013.100000000006</c:v>
                </c:pt>
                <c:pt idx="11298">
                  <c:v>68013.3</c:v>
                </c:pt>
                <c:pt idx="11299">
                  <c:v>68013.600000000006</c:v>
                </c:pt>
                <c:pt idx="11300">
                  <c:v>68013.899999999994</c:v>
                </c:pt>
                <c:pt idx="11301">
                  <c:v>68014.3</c:v>
                </c:pt>
                <c:pt idx="11302">
                  <c:v>68014.8</c:v>
                </c:pt>
                <c:pt idx="11303">
                  <c:v>68015.3</c:v>
                </c:pt>
                <c:pt idx="11304">
                  <c:v>68016.100000000006</c:v>
                </c:pt>
                <c:pt idx="11305">
                  <c:v>68017.3</c:v>
                </c:pt>
                <c:pt idx="11306">
                  <c:v>68018.2</c:v>
                </c:pt>
                <c:pt idx="11307">
                  <c:v>68020</c:v>
                </c:pt>
                <c:pt idx="11308">
                  <c:v>68022.100000000006</c:v>
                </c:pt>
                <c:pt idx="11309">
                  <c:v>68023.8</c:v>
                </c:pt>
                <c:pt idx="11310">
                  <c:v>68026.7</c:v>
                </c:pt>
                <c:pt idx="11311">
                  <c:v>68030</c:v>
                </c:pt>
                <c:pt idx="11312">
                  <c:v>68032.5</c:v>
                </c:pt>
                <c:pt idx="11313">
                  <c:v>68036.7</c:v>
                </c:pt>
                <c:pt idx="11314">
                  <c:v>68041.3</c:v>
                </c:pt>
                <c:pt idx="11315">
                  <c:v>68044.600000000006</c:v>
                </c:pt>
                <c:pt idx="11316">
                  <c:v>68049.899999999994</c:v>
                </c:pt>
                <c:pt idx="11317">
                  <c:v>68055.5</c:v>
                </c:pt>
                <c:pt idx="11318">
                  <c:v>68059.399999999994</c:v>
                </c:pt>
                <c:pt idx="11319">
                  <c:v>68065.399999999994</c:v>
                </c:pt>
                <c:pt idx="11320">
                  <c:v>68071.399999999994</c:v>
                </c:pt>
                <c:pt idx="11321">
                  <c:v>68075.5</c:v>
                </c:pt>
                <c:pt idx="11322">
                  <c:v>68081.5</c:v>
                </c:pt>
                <c:pt idx="11323">
                  <c:v>68087.399999999994</c:v>
                </c:pt>
                <c:pt idx="11324">
                  <c:v>68091.199999999997</c:v>
                </c:pt>
                <c:pt idx="11325">
                  <c:v>68096.800000000003</c:v>
                </c:pt>
                <c:pt idx="11326">
                  <c:v>68102.2</c:v>
                </c:pt>
                <c:pt idx="11327">
                  <c:v>68105.600000000006</c:v>
                </c:pt>
                <c:pt idx="11328">
                  <c:v>68110.600000000006</c:v>
                </c:pt>
                <c:pt idx="11329">
                  <c:v>68115.3</c:v>
                </c:pt>
                <c:pt idx="11330">
                  <c:v>68118.2</c:v>
                </c:pt>
                <c:pt idx="11331">
                  <c:v>68122.399999999994</c:v>
                </c:pt>
                <c:pt idx="11332">
                  <c:v>68126.399999999994</c:v>
                </c:pt>
                <c:pt idx="11333">
                  <c:v>68128.899999999994</c:v>
                </c:pt>
                <c:pt idx="11334">
                  <c:v>68132.600000000006</c:v>
                </c:pt>
                <c:pt idx="11335">
                  <c:v>68134.899999999994</c:v>
                </c:pt>
                <c:pt idx="11336">
                  <c:v>68138.2</c:v>
                </c:pt>
                <c:pt idx="11337">
                  <c:v>68141.399999999994</c:v>
                </c:pt>
                <c:pt idx="11338">
                  <c:v>68143.5</c:v>
                </c:pt>
                <c:pt idx="11339">
                  <c:v>68146.5</c:v>
                </c:pt>
                <c:pt idx="11340">
                  <c:v>68149.5</c:v>
                </c:pt>
                <c:pt idx="11341">
                  <c:v>68151.5</c:v>
                </c:pt>
                <c:pt idx="11342">
                  <c:v>68154.399999999994</c:v>
                </c:pt>
                <c:pt idx="11343">
                  <c:v>68157.3</c:v>
                </c:pt>
                <c:pt idx="11344">
                  <c:v>68159.199999999997</c:v>
                </c:pt>
                <c:pt idx="11345">
                  <c:v>68162</c:v>
                </c:pt>
                <c:pt idx="11346">
                  <c:v>68164.899999999994</c:v>
                </c:pt>
                <c:pt idx="11347">
                  <c:v>68166.7</c:v>
                </c:pt>
                <c:pt idx="11348">
                  <c:v>68169.5</c:v>
                </c:pt>
                <c:pt idx="11349">
                  <c:v>68172.3</c:v>
                </c:pt>
                <c:pt idx="11350">
                  <c:v>68174.2</c:v>
                </c:pt>
                <c:pt idx="11351">
                  <c:v>68177</c:v>
                </c:pt>
                <c:pt idx="11352">
                  <c:v>68179.8</c:v>
                </c:pt>
                <c:pt idx="11353">
                  <c:v>68181.600000000006</c:v>
                </c:pt>
                <c:pt idx="11354">
                  <c:v>68184.399999999994</c:v>
                </c:pt>
                <c:pt idx="11355">
                  <c:v>68187.199999999997</c:v>
                </c:pt>
                <c:pt idx="11356">
                  <c:v>68189</c:v>
                </c:pt>
                <c:pt idx="11357">
                  <c:v>68191.8</c:v>
                </c:pt>
                <c:pt idx="11358">
                  <c:v>68194.600000000006</c:v>
                </c:pt>
                <c:pt idx="11359">
                  <c:v>68196.399999999994</c:v>
                </c:pt>
                <c:pt idx="11360">
                  <c:v>68199.100000000006</c:v>
                </c:pt>
                <c:pt idx="11361">
                  <c:v>68201.8</c:v>
                </c:pt>
                <c:pt idx="11362">
                  <c:v>68203.600000000006</c:v>
                </c:pt>
                <c:pt idx="11363">
                  <c:v>68206.399999999994</c:v>
                </c:pt>
                <c:pt idx="11364">
                  <c:v>68209.100000000006</c:v>
                </c:pt>
                <c:pt idx="11365">
                  <c:v>68210.899999999994</c:v>
                </c:pt>
                <c:pt idx="11366">
                  <c:v>68213.5</c:v>
                </c:pt>
                <c:pt idx="11367">
                  <c:v>68216.2</c:v>
                </c:pt>
                <c:pt idx="11368">
                  <c:v>68218</c:v>
                </c:pt>
                <c:pt idx="11369">
                  <c:v>68220.800000000003</c:v>
                </c:pt>
                <c:pt idx="11370">
                  <c:v>68223.5</c:v>
                </c:pt>
                <c:pt idx="11371">
                  <c:v>68225.3</c:v>
                </c:pt>
                <c:pt idx="11372">
                  <c:v>68228.100000000006</c:v>
                </c:pt>
                <c:pt idx="11373">
                  <c:v>68230.899999999994</c:v>
                </c:pt>
                <c:pt idx="11374">
                  <c:v>68232.800000000003</c:v>
                </c:pt>
                <c:pt idx="11375">
                  <c:v>68235.7</c:v>
                </c:pt>
                <c:pt idx="11376">
                  <c:v>68238.600000000006</c:v>
                </c:pt>
                <c:pt idx="11377">
                  <c:v>68240.600000000006</c:v>
                </c:pt>
                <c:pt idx="11378">
                  <c:v>68243.600000000006</c:v>
                </c:pt>
                <c:pt idx="11379">
                  <c:v>68246.600000000006</c:v>
                </c:pt>
                <c:pt idx="11380">
                  <c:v>68248.600000000006</c:v>
                </c:pt>
                <c:pt idx="11381">
                  <c:v>68251.7</c:v>
                </c:pt>
                <c:pt idx="11382">
                  <c:v>68254.7</c:v>
                </c:pt>
                <c:pt idx="11383">
                  <c:v>68256.7</c:v>
                </c:pt>
                <c:pt idx="11384">
                  <c:v>68259.7</c:v>
                </c:pt>
                <c:pt idx="11385">
                  <c:v>68262.7</c:v>
                </c:pt>
                <c:pt idx="11386">
                  <c:v>68264.600000000006</c:v>
                </c:pt>
                <c:pt idx="11387">
                  <c:v>68267.399999999994</c:v>
                </c:pt>
                <c:pt idx="11388">
                  <c:v>68270</c:v>
                </c:pt>
                <c:pt idx="11389">
                  <c:v>68271.7</c:v>
                </c:pt>
                <c:pt idx="11390">
                  <c:v>68274.2</c:v>
                </c:pt>
                <c:pt idx="11391">
                  <c:v>68276.5</c:v>
                </c:pt>
                <c:pt idx="11392">
                  <c:v>68277.899999999994</c:v>
                </c:pt>
                <c:pt idx="11393">
                  <c:v>68280</c:v>
                </c:pt>
                <c:pt idx="11394">
                  <c:v>68281.899999999994</c:v>
                </c:pt>
                <c:pt idx="11395">
                  <c:v>68283</c:v>
                </c:pt>
                <c:pt idx="11396">
                  <c:v>68284.7</c:v>
                </c:pt>
                <c:pt idx="11397">
                  <c:v>68286.2</c:v>
                </c:pt>
                <c:pt idx="11398">
                  <c:v>68287.199999999997</c:v>
                </c:pt>
                <c:pt idx="11399">
                  <c:v>68288.5</c:v>
                </c:pt>
                <c:pt idx="11400">
                  <c:v>68289.7</c:v>
                </c:pt>
                <c:pt idx="11401">
                  <c:v>68290.5</c:v>
                </c:pt>
                <c:pt idx="11402">
                  <c:v>68291.5</c:v>
                </c:pt>
                <c:pt idx="11403">
                  <c:v>68292.600000000006</c:v>
                </c:pt>
                <c:pt idx="11404">
                  <c:v>68293.2</c:v>
                </c:pt>
                <c:pt idx="11405">
                  <c:v>68294.100000000006</c:v>
                </c:pt>
                <c:pt idx="11406">
                  <c:v>68295</c:v>
                </c:pt>
                <c:pt idx="11407">
                  <c:v>68295.5</c:v>
                </c:pt>
                <c:pt idx="11408">
                  <c:v>68296.3</c:v>
                </c:pt>
                <c:pt idx="11409">
                  <c:v>68297</c:v>
                </c:pt>
                <c:pt idx="11410">
                  <c:v>68297.5</c:v>
                </c:pt>
                <c:pt idx="11411">
                  <c:v>68298</c:v>
                </c:pt>
                <c:pt idx="11412">
                  <c:v>68298.399999999994</c:v>
                </c:pt>
                <c:pt idx="11413">
                  <c:v>68298.8</c:v>
                </c:pt>
                <c:pt idx="11414">
                  <c:v>68299</c:v>
                </c:pt>
                <c:pt idx="11415">
                  <c:v>68299.3</c:v>
                </c:pt>
                <c:pt idx="11416">
                  <c:v>68299.3</c:v>
                </c:pt>
                <c:pt idx="11417">
                  <c:v>68299.199999999997</c:v>
                </c:pt>
                <c:pt idx="11418">
                  <c:v>68299</c:v>
                </c:pt>
                <c:pt idx="11419">
                  <c:v>68298.5</c:v>
                </c:pt>
                <c:pt idx="11420">
                  <c:v>68298.100000000006</c:v>
                </c:pt>
                <c:pt idx="11421">
                  <c:v>68297.3</c:v>
                </c:pt>
                <c:pt idx="11422">
                  <c:v>68296.2</c:v>
                </c:pt>
                <c:pt idx="11423">
                  <c:v>68295.399999999994</c:v>
                </c:pt>
                <c:pt idx="11424">
                  <c:v>68294</c:v>
                </c:pt>
                <c:pt idx="11425">
                  <c:v>68292.399999999994</c:v>
                </c:pt>
                <c:pt idx="11426">
                  <c:v>68291.199999999997</c:v>
                </c:pt>
                <c:pt idx="11427">
                  <c:v>68289.3</c:v>
                </c:pt>
                <c:pt idx="11428">
                  <c:v>68287.199999999997</c:v>
                </c:pt>
                <c:pt idx="11429">
                  <c:v>68285.8</c:v>
                </c:pt>
                <c:pt idx="11430">
                  <c:v>68283.7</c:v>
                </c:pt>
                <c:pt idx="11431">
                  <c:v>68281.5</c:v>
                </c:pt>
                <c:pt idx="11432">
                  <c:v>68280</c:v>
                </c:pt>
                <c:pt idx="11433">
                  <c:v>68277.899999999994</c:v>
                </c:pt>
                <c:pt idx="11434">
                  <c:v>68276</c:v>
                </c:pt>
                <c:pt idx="11435">
                  <c:v>68274.7</c:v>
                </c:pt>
                <c:pt idx="11436">
                  <c:v>68273</c:v>
                </c:pt>
                <c:pt idx="11437">
                  <c:v>68271.399999999994</c:v>
                </c:pt>
                <c:pt idx="11438">
                  <c:v>68270.5</c:v>
                </c:pt>
                <c:pt idx="11439">
                  <c:v>68269.3</c:v>
                </c:pt>
                <c:pt idx="11440">
                  <c:v>68268.2</c:v>
                </c:pt>
                <c:pt idx="11441">
                  <c:v>68267.600000000006</c:v>
                </c:pt>
                <c:pt idx="11442">
                  <c:v>68266.8</c:v>
                </c:pt>
                <c:pt idx="11443">
                  <c:v>68266.2</c:v>
                </c:pt>
                <c:pt idx="11444">
                  <c:v>68265.899999999994</c:v>
                </c:pt>
                <c:pt idx="11445">
                  <c:v>68265.5</c:v>
                </c:pt>
                <c:pt idx="11446">
                  <c:v>68265.2</c:v>
                </c:pt>
                <c:pt idx="11447">
                  <c:v>68265.100000000006</c:v>
                </c:pt>
                <c:pt idx="11448">
                  <c:v>68264.899999999994</c:v>
                </c:pt>
                <c:pt idx="11449">
                  <c:v>68264.800000000003</c:v>
                </c:pt>
                <c:pt idx="11450">
                  <c:v>68264.7</c:v>
                </c:pt>
                <c:pt idx="11451">
                  <c:v>68264.600000000006</c:v>
                </c:pt>
                <c:pt idx="11452">
                  <c:v>68264.5</c:v>
                </c:pt>
                <c:pt idx="11453">
                  <c:v>68264.5</c:v>
                </c:pt>
                <c:pt idx="11454">
                  <c:v>68264.399999999994</c:v>
                </c:pt>
                <c:pt idx="11455">
                  <c:v>68264.3</c:v>
                </c:pt>
                <c:pt idx="11456">
                  <c:v>68264.2</c:v>
                </c:pt>
                <c:pt idx="11457">
                  <c:v>68264</c:v>
                </c:pt>
                <c:pt idx="11458">
                  <c:v>68263.899999999994</c:v>
                </c:pt>
                <c:pt idx="11459">
                  <c:v>68263.7</c:v>
                </c:pt>
                <c:pt idx="11460">
                  <c:v>68263.399999999994</c:v>
                </c:pt>
                <c:pt idx="11461">
                  <c:v>68263.100000000006</c:v>
                </c:pt>
                <c:pt idx="11462">
                  <c:v>68262.8</c:v>
                </c:pt>
                <c:pt idx="11463">
                  <c:v>68262.2</c:v>
                </c:pt>
                <c:pt idx="11464">
                  <c:v>68261.5</c:v>
                </c:pt>
                <c:pt idx="11465">
                  <c:v>68261</c:v>
                </c:pt>
                <c:pt idx="11466">
                  <c:v>68260.100000000006</c:v>
                </c:pt>
                <c:pt idx="11467">
                  <c:v>68258.899999999994</c:v>
                </c:pt>
                <c:pt idx="11468">
                  <c:v>68258.100000000006</c:v>
                </c:pt>
                <c:pt idx="11469">
                  <c:v>68256.7</c:v>
                </c:pt>
                <c:pt idx="11470">
                  <c:v>68255.100000000006</c:v>
                </c:pt>
                <c:pt idx="11471">
                  <c:v>68254</c:v>
                </c:pt>
                <c:pt idx="11472">
                  <c:v>68252.2</c:v>
                </c:pt>
                <c:pt idx="11473">
                  <c:v>68250.2</c:v>
                </c:pt>
                <c:pt idx="11474">
                  <c:v>68248.800000000003</c:v>
                </c:pt>
                <c:pt idx="11475">
                  <c:v>68246.7</c:v>
                </c:pt>
                <c:pt idx="11476">
                  <c:v>68244.399999999994</c:v>
                </c:pt>
                <c:pt idx="11477">
                  <c:v>68242.899999999994</c:v>
                </c:pt>
                <c:pt idx="11478">
                  <c:v>68240.600000000006</c:v>
                </c:pt>
                <c:pt idx="11479">
                  <c:v>68239.100000000006</c:v>
                </c:pt>
                <c:pt idx="11480">
                  <c:v>68236.800000000003</c:v>
                </c:pt>
                <c:pt idx="11481">
                  <c:v>68234.5</c:v>
                </c:pt>
                <c:pt idx="11482">
                  <c:v>68233</c:v>
                </c:pt>
                <c:pt idx="11483">
                  <c:v>68230.7</c:v>
                </c:pt>
                <c:pt idx="11484">
                  <c:v>68228.600000000006</c:v>
                </c:pt>
                <c:pt idx="11485">
                  <c:v>68227.199999999997</c:v>
                </c:pt>
                <c:pt idx="11486">
                  <c:v>68225.100000000006</c:v>
                </c:pt>
                <c:pt idx="11487">
                  <c:v>68223.100000000006</c:v>
                </c:pt>
                <c:pt idx="11488">
                  <c:v>68221.2</c:v>
                </c:pt>
                <c:pt idx="11489">
                  <c:v>68219.899999999994</c:v>
                </c:pt>
                <c:pt idx="11490">
                  <c:v>68218</c:v>
                </c:pt>
                <c:pt idx="11491">
                  <c:v>68216.2</c:v>
                </c:pt>
                <c:pt idx="11492">
                  <c:v>68215</c:v>
                </c:pt>
                <c:pt idx="11493">
                  <c:v>68213.2</c:v>
                </c:pt>
                <c:pt idx="11494">
                  <c:v>68212</c:v>
                </c:pt>
                <c:pt idx="11495">
                  <c:v>68210.3</c:v>
                </c:pt>
                <c:pt idx="11496">
                  <c:v>68208.5</c:v>
                </c:pt>
                <c:pt idx="11497">
                  <c:v>68206.7</c:v>
                </c:pt>
                <c:pt idx="11498">
                  <c:v>68205.5</c:v>
                </c:pt>
                <c:pt idx="11499">
                  <c:v>68203.600000000006</c:v>
                </c:pt>
                <c:pt idx="11500">
                  <c:v>68201.7</c:v>
                </c:pt>
                <c:pt idx="11501">
                  <c:v>68200.399999999994</c:v>
                </c:pt>
                <c:pt idx="11502">
                  <c:v>68198.399999999994</c:v>
                </c:pt>
                <c:pt idx="11503">
                  <c:v>68196.3</c:v>
                </c:pt>
                <c:pt idx="11504">
                  <c:v>68194.8</c:v>
                </c:pt>
                <c:pt idx="11505">
                  <c:v>68192.5</c:v>
                </c:pt>
                <c:pt idx="11506">
                  <c:v>68190.899999999994</c:v>
                </c:pt>
                <c:pt idx="11507">
                  <c:v>68188.399999999994</c:v>
                </c:pt>
                <c:pt idx="11508">
                  <c:v>68185.8</c:v>
                </c:pt>
                <c:pt idx="11509">
                  <c:v>68183.899999999994</c:v>
                </c:pt>
                <c:pt idx="11510">
                  <c:v>68181</c:v>
                </c:pt>
                <c:pt idx="11511">
                  <c:v>68177.899999999994</c:v>
                </c:pt>
                <c:pt idx="11512">
                  <c:v>68175.8</c:v>
                </c:pt>
                <c:pt idx="11513">
                  <c:v>68172.5</c:v>
                </c:pt>
                <c:pt idx="11514">
                  <c:v>68169</c:v>
                </c:pt>
                <c:pt idx="11515">
                  <c:v>68165.5</c:v>
                </c:pt>
                <c:pt idx="11516">
                  <c:v>68163</c:v>
                </c:pt>
                <c:pt idx="11517">
                  <c:v>68159.199999999997</c:v>
                </c:pt>
                <c:pt idx="11518">
                  <c:v>68155.3</c:v>
                </c:pt>
                <c:pt idx="11519">
                  <c:v>68152.7</c:v>
                </c:pt>
                <c:pt idx="11520">
                  <c:v>68148.800000000003</c:v>
                </c:pt>
                <c:pt idx="11521">
                  <c:v>68146.2</c:v>
                </c:pt>
                <c:pt idx="11522">
                  <c:v>68142.2</c:v>
                </c:pt>
                <c:pt idx="11523">
                  <c:v>68138.3</c:v>
                </c:pt>
                <c:pt idx="11524">
                  <c:v>68135.7</c:v>
                </c:pt>
                <c:pt idx="11525">
                  <c:v>68131.899999999994</c:v>
                </c:pt>
                <c:pt idx="11526">
                  <c:v>68128.100000000006</c:v>
                </c:pt>
                <c:pt idx="11527">
                  <c:v>68124.5</c:v>
                </c:pt>
                <c:pt idx="11528">
                  <c:v>68122.2</c:v>
                </c:pt>
                <c:pt idx="11529">
                  <c:v>68118.7</c:v>
                </c:pt>
                <c:pt idx="11530">
                  <c:v>68115.399999999994</c:v>
                </c:pt>
                <c:pt idx="11531">
                  <c:v>68113.3</c:v>
                </c:pt>
                <c:pt idx="11532">
                  <c:v>68110.2</c:v>
                </c:pt>
                <c:pt idx="11533">
                  <c:v>68107.399999999994</c:v>
                </c:pt>
                <c:pt idx="11534">
                  <c:v>68105.399999999994</c:v>
                </c:pt>
                <c:pt idx="11535">
                  <c:v>68102.7</c:v>
                </c:pt>
                <c:pt idx="11536">
                  <c:v>68100.899999999994</c:v>
                </c:pt>
                <c:pt idx="11537">
                  <c:v>68098.3</c:v>
                </c:pt>
                <c:pt idx="11538">
                  <c:v>68095.8</c:v>
                </c:pt>
                <c:pt idx="11539">
                  <c:v>68094.100000000006</c:v>
                </c:pt>
                <c:pt idx="11540">
                  <c:v>68091.7</c:v>
                </c:pt>
                <c:pt idx="11541">
                  <c:v>68089.2</c:v>
                </c:pt>
                <c:pt idx="11542">
                  <c:v>68087.5</c:v>
                </c:pt>
                <c:pt idx="11543">
                  <c:v>68084.899999999994</c:v>
                </c:pt>
                <c:pt idx="11544">
                  <c:v>68083.199999999997</c:v>
                </c:pt>
                <c:pt idx="11545">
                  <c:v>68080.5</c:v>
                </c:pt>
                <c:pt idx="11546">
                  <c:v>68077.600000000006</c:v>
                </c:pt>
                <c:pt idx="11547">
                  <c:v>68075.600000000006</c:v>
                </c:pt>
                <c:pt idx="11548">
                  <c:v>68072.399999999994</c:v>
                </c:pt>
                <c:pt idx="11549">
                  <c:v>68069</c:v>
                </c:pt>
                <c:pt idx="11550">
                  <c:v>68066.5</c:v>
                </c:pt>
                <c:pt idx="11551">
                  <c:v>68062.600000000006</c:v>
                </c:pt>
                <c:pt idx="11552">
                  <c:v>68058.3</c:v>
                </c:pt>
                <c:pt idx="11553">
                  <c:v>68055.199999999997</c:v>
                </c:pt>
                <c:pt idx="11554">
                  <c:v>68050.2</c:v>
                </c:pt>
                <c:pt idx="11555">
                  <c:v>68044.800000000003</c:v>
                </c:pt>
                <c:pt idx="11556">
                  <c:v>68040.899999999994</c:v>
                </c:pt>
                <c:pt idx="11557">
                  <c:v>68034.8</c:v>
                </c:pt>
                <c:pt idx="11558">
                  <c:v>68028.100000000006</c:v>
                </c:pt>
                <c:pt idx="11559">
                  <c:v>68023.5</c:v>
                </c:pt>
                <c:pt idx="11560">
                  <c:v>68016.2</c:v>
                </c:pt>
                <c:pt idx="11561">
                  <c:v>68008.5</c:v>
                </c:pt>
                <c:pt idx="11562">
                  <c:v>68003.100000000006</c:v>
                </c:pt>
                <c:pt idx="11563">
                  <c:v>67994.899999999994</c:v>
                </c:pt>
                <c:pt idx="11564">
                  <c:v>67986.399999999994</c:v>
                </c:pt>
                <c:pt idx="11565">
                  <c:v>67980.600000000006</c:v>
                </c:pt>
                <c:pt idx="11566">
                  <c:v>67971.8</c:v>
                </c:pt>
                <c:pt idx="11567">
                  <c:v>67962.899999999994</c:v>
                </c:pt>
                <c:pt idx="11568">
                  <c:v>67956.899999999994</c:v>
                </c:pt>
                <c:pt idx="11569">
                  <c:v>67947.899999999994</c:v>
                </c:pt>
                <c:pt idx="11570">
                  <c:v>67939</c:v>
                </c:pt>
                <c:pt idx="11571">
                  <c:v>67933</c:v>
                </c:pt>
                <c:pt idx="11572">
                  <c:v>67924.2</c:v>
                </c:pt>
                <c:pt idx="11573">
                  <c:v>67915.399999999994</c:v>
                </c:pt>
                <c:pt idx="11574">
                  <c:v>67909.5</c:v>
                </c:pt>
                <c:pt idx="11575">
                  <c:v>67900.800000000003</c:v>
                </c:pt>
                <c:pt idx="11576">
                  <c:v>67892.2</c:v>
                </c:pt>
                <c:pt idx="11577">
                  <c:v>67886.5</c:v>
                </c:pt>
                <c:pt idx="11578">
                  <c:v>67878</c:v>
                </c:pt>
                <c:pt idx="11579">
                  <c:v>67869.5</c:v>
                </c:pt>
                <c:pt idx="11580">
                  <c:v>67863.899999999994</c:v>
                </c:pt>
                <c:pt idx="11581">
                  <c:v>67855.5</c:v>
                </c:pt>
                <c:pt idx="11582">
                  <c:v>67847.100000000006</c:v>
                </c:pt>
                <c:pt idx="11583">
                  <c:v>67841.5</c:v>
                </c:pt>
                <c:pt idx="11584">
                  <c:v>67833.2</c:v>
                </c:pt>
                <c:pt idx="11585">
                  <c:v>67825</c:v>
                </c:pt>
                <c:pt idx="11586">
                  <c:v>67819.5</c:v>
                </c:pt>
                <c:pt idx="11587">
                  <c:v>67811.399999999994</c:v>
                </c:pt>
                <c:pt idx="11588">
                  <c:v>67803.399999999994</c:v>
                </c:pt>
                <c:pt idx="11589">
                  <c:v>67798.2</c:v>
                </c:pt>
                <c:pt idx="11590">
                  <c:v>67790.5</c:v>
                </c:pt>
                <c:pt idx="11591">
                  <c:v>67782.899999999994</c:v>
                </c:pt>
                <c:pt idx="11592">
                  <c:v>67778</c:v>
                </c:pt>
                <c:pt idx="11593">
                  <c:v>67770.899999999994</c:v>
                </c:pt>
                <c:pt idx="11594">
                  <c:v>67763.899999999994</c:v>
                </c:pt>
                <c:pt idx="11595">
                  <c:v>67759.399999999994</c:v>
                </c:pt>
                <c:pt idx="11596">
                  <c:v>67752.899999999994</c:v>
                </c:pt>
                <c:pt idx="11597">
                  <c:v>67746.600000000006</c:v>
                </c:pt>
                <c:pt idx="11598">
                  <c:v>67742.5</c:v>
                </c:pt>
                <c:pt idx="11599">
                  <c:v>67736.600000000006</c:v>
                </c:pt>
                <c:pt idx="11600">
                  <c:v>67730.899999999994</c:v>
                </c:pt>
                <c:pt idx="11601">
                  <c:v>67727.3</c:v>
                </c:pt>
                <c:pt idx="11602">
                  <c:v>67721.899999999994</c:v>
                </c:pt>
                <c:pt idx="11603">
                  <c:v>67716.800000000003</c:v>
                </c:pt>
                <c:pt idx="11604">
                  <c:v>67713.5</c:v>
                </c:pt>
                <c:pt idx="11605">
                  <c:v>67708.600000000006</c:v>
                </c:pt>
                <c:pt idx="11606">
                  <c:v>67703.8</c:v>
                </c:pt>
                <c:pt idx="11607">
                  <c:v>67700.7</c:v>
                </c:pt>
                <c:pt idx="11608">
                  <c:v>67696.100000000006</c:v>
                </c:pt>
                <c:pt idx="11609">
                  <c:v>67691.600000000006</c:v>
                </c:pt>
                <c:pt idx="11610">
                  <c:v>67688.600000000006</c:v>
                </c:pt>
                <c:pt idx="11611">
                  <c:v>67684.2</c:v>
                </c:pt>
                <c:pt idx="11612">
                  <c:v>67679.8</c:v>
                </c:pt>
                <c:pt idx="11613">
                  <c:v>67676.899999999994</c:v>
                </c:pt>
                <c:pt idx="11614">
                  <c:v>67672.5</c:v>
                </c:pt>
                <c:pt idx="11615">
                  <c:v>67668.2</c:v>
                </c:pt>
                <c:pt idx="11616">
                  <c:v>67665.3</c:v>
                </c:pt>
                <c:pt idx="11617">
                  <c:v>67660.899999999994</c:v>
                </c:pt>
                <c:pt idx="11618">
                  <c:v>67656.5</c:v>
                </c:pt>
                <c:pt idx="11619">
                  <c:v>67653.600000000006</c:v>
                </c:pt>
                <c:pt idx="11620">
                  <c:v>67649.2</c:v>
                </c:pt>
                <c:pt idx="11621">
                  <c:v>67644.7</c:v>
                </c:pt>
                <c:pt idx="11622">
                  <c:v>67641.8</c:v>
                </c:pt>
                <c:pt idx="11623">
                  <c:v>67637.3</c:v>
                </c:pt>
                <c:pt idx="11624">
                  <c:v>67632.899999999994</c:v>
                </c:pt>
                <c:pt idx="11625">
                  <c:v>67629.899999999994</c:v>
                </c:pt>
                <c:pt idx="11626">
                  <c:v>67625.399999999994</c:v>
                </c:pt>
                <c:pt idx="11627">
                  <c:v>67620.899999999994</c:v>
                </c:pt>
                <c:pt idx="11628">
                  <c:v>67618</c:v>
                </c:pt>
                <c:pt idx="11629">
                  <c:v>67613.5</c:v>
                </c:pt>
                <c:pt idx="11630">
                  <c:v>67609</c:v>
                </c:pt>
                <c:pt idx="11631">
                  <c:v>67606.100000000006</c:v>
                </c:pt>
                <c:pt idx="11632">
                  <c:v>67601.600000000006</c:v>
                </c:pt>
                <c:pt idx="11633">
                  <c:v>67597.2</c:v>
                </c:pt>
                <c:pt idx="11634">
                  <c:v>67594.2</c:v>
                </c:pt>
                <c:pt idx="11635">
                  <c:v>67589.8</c:v>
                </c:pt>
                <c:pt idx="11636">
                  <c:v>67585.3</c:v>
                </c:pt>
                <c:pt idx="11637">
                  <c:v>67580.899999999994</c:v>
                </c:pt>
                <c:pt idx="11638">
                  <c:v>67575</c:v>
                </c:pt>
                <c:pt idx="11639">
                  <c:v>67572.100000000006</c:v>
                </c:pt>
                <c:pt idx="11640">
                  <c:v>67567.600000000006</c:v>
                </c:pt>
                <c:pt idx="11641">
                  <c:v>67563.199999999997</c:v>
                </c:pt>
                <c:pt idx="11642">
                  <c:v>67560.2</c:v>
                </c:pt>
                <c:pt idx="11643">
                  <c:v>67555.8</c:v>
                </c:pt>
                <c:pt idx="11644">
                  <c:v>67551.3</c:v>
                </c:pt>
                <c:pt idx="11645">
                  <c:v>67548.399999999994</c:v>
                </c:pt>
                <c:pt idx="11646">
                  <c:v>67543.899999999994</c:v>
                </c:pt>
                <c:pt idx="11647">
                  <c:v>67539.5</c:v>
                </c:pt>
                <c:pt idx="11648">
                  <c:v>67536.5</c:v>
                </c:pt>
                <c:pt idx="11649">
                  <c:v>67532</c:v>
                </c:pt>
                <c:pt idx="11650">
                  <c:v>67526.100000000006</c:v>
                </c:pt>
                <c:pt idx="11651">
                  <c:v>67523.100000000006</c:v>
                </c:pt>
                <c:pt idx="11652">
                  <c:v>67518.7</c:v>
                </c:pt>
                <c:pt idx="11653">
                  <c:v>67514.3</c:v>
                </c:pt>
                <c:pt idx="11654">
                  <c:v>67510</c:v>
                </c:pt>
                <c:pt idx="11655">
                  <c:v>67507.100000000006</c:v>
                </c:pt>
                <c:pt idx="11656">
                  <c:v>67502.8</c:v>
                </c:pt>
                <c:pt idx="11657">
                  <c:v>67498.600000000006</c:v>
                </c:pt>
                <c:pt idx="11658">
                  <c:v>67495.8</c:v>
                </c:pt>
                <c:pt idx="11659">
                  <c:v>67491.7</c:v>
                </c:pt>
                <c:pt idx="11660">
                  <c:v>67487.7</c:v>
                </c:pt>
                <c:pt idx="11661">
                  <c:v>67485</c:v>
                </c:pt>
                <c:pt idx="11662">
                  <c:v>67481</c:v>
                </c:pt>
                <c:pt idx="11663">
                  <c:v>67477.2</c:v>
                </c:pt>
                <c:pt idx="11664">
                  <c:v>67474.7</c:v>
                </c:pt>
                <c:pt idx="11665">
                  <c:v>67471</c:v>
                </c:pt>
                <c:pt idx="11666">
                  <c:v>67467.3</c:v>
                </c:pt>
                <c:pt idx="11667">
                  <c:v>67465</c:v>
                </c:pt>
                <c:pt idx="11668">
                  <c:v>67461.399999999994</c:v>
                </c:pt>
                <c:pt idx="11669">
                  <c:v>67458</c:v>
                </c:pt>
                <c:pt idx="11670">
                  <c:v>67455.7</c:v>
                </c:pt>
                <c:pt idx="11671">
                  <c:v>67452.399999999994</c:v>
                </c:pt>
                <c:pt idx="11672">
                  <c:v>67449</c:v>
                </c:pt>
                <c:pt idx="11673">
                  <c:v>67446.8</c:v>
                </c:pt>
                <c:pt idx="11674">
                  <c:v>67443.600000000006</c:v>
                </c:pt>
                <c:pt idx="11675">
                  <c:v>67441.399999999994</c:v>
                </c:pt>
                <c:pt idx="11676">
                  <c:v>67438.100000000006</c:v>
                </c:pt>
                <c:pt idx="11677">
                  <c:v>67434.8</c:v>
                </c:pt>
                <c:pt idx="11678">
                  <c:v>67432.7</c:v>
                </c:pt>
                <c:pt idx="11679">
                  <c:v>67429.399999999994</c:v>
                </c:pt>
                <c:pt idx="11680">
                  <c:v>67427.100000000006</c:v>
                </c:pt>
                <c:pt idx="11681">
                  <c:v>67423.8</c:v>
                </c:pt>
                <c:pt idx="11682">
                  <c:v>67421.600000000006</c:v>
                </c:pt>
                <c:pt idx="11683">
                  <c:v>67418.2</c:v>
                </c:pt>
                <c:pt idx="11684">
                  <c:v>67414.7</c:v>
                </c:pt>
                <c:pt idx="11685">
                  <c:v>67412.399999999994</c:v>
                </c:pt>
                <c:pt idx="11686">
                  <c:v>67408.899999999994</c:v>
                </c:pt>
                <c:pt idx="11687">
                  <c:v>67405.399999999994</c:v>
                </c:pt>
                <c:pt idx="11688">
                  <c:v>67403</c:v>
                </c:pt>
                <c:pt idx="11689">
                  <c:v>67399.399999999994</c:v>
                </c:pt>
                <c:pt idx="11690">
                  <c:v>67395.8</c:v>
                </c:pt>
                <c:pt idx="11691">
                  <c:v>67393.3</c:v>
                </c:pt>
                <c:pt idx="11692">
                  <c:v>67389.7</c:v>
                </c:pt>
                <c:pt idx="11693">
                  <c:v>67385.899999999994</c:v>
                </c:pt>
                <c:pt idx="11694">
                  <c:v>67383.399999999994</c:v>
                </c:pt>
                <c:pt idx="11695">
                  <c:v>67379.600000000006</c:v>
                </c:pt>
                <c:pt idx="11696">
                  <c:v>67375.8</c:v>
                </c:pt>
                <c:pt idx="11697">
                  <c:v>67373.2</c:v>
                </c:pt>
                <c:pt idx="11698">
                  <c:v>67369.2</c:v>
                </c:pt>
                <c:pt idx="11699">
                  <c:v>67365.2</c:v>
                </c:pt>
                <c:pt idx="11700">
                  <c:v>67362.5</c:v>
                </c:pt>
                <c:pt idx="11701">
                  <c:v>67358.3</c:v>
                </c:pt>
                <c:pt idx="11702">
                  <c:v>67354</c:v>
                </c:pt>
                <c:pt idx="11703">
                  <c:v>67351.100000000006</c:v>
                </c:pt>
                <c:pt idx="11704">
                  <c:v>67346.600000000006</c:v>
                </c:pt>
                <c:pt idx="11705">
                  <c:v>67342</c:v>
                </c:pt>
                <c:pt idx="11706">
                  <c:v>67338.899999999994</c:v>
                </c:pt>
                <c:pt idx="11707">
                  <c:v>67334</c:v>
                </c:pt>
                <c:pt idx="11708">
                  <c:v>67330.5</c:v>
                </c:pt>
                <c:pt idx="11709">
                  <c:v>67325.399999999994</c:v>
                </c:pt>
                <c:pt idx="11710">
                  <c:v>67320.100000000006</c:v>
                </c:pt>
                <c:pt idx="11711">
                  <c:v>67316.3</c:v>
                </c:pt>
                <c:pt idx="11712">
                  <c:v>67310.7</c:v>
                </c:pt>
                <c:pt idx="11713">
                  <c:v>67304.899999999994</c:v>
                </c:pt>
                <c:pt idx="11714">
                  <c:v>67298.899999999994</c:v>
                </c:pt>
                <c:pt idx="11715">
                  <c:v>67294.8</c:v>
                </c:pt>
                <c:pt idx="11716">
                  <c:v>67288.399999999994</c:v>
                </c:pt>
                <c:pt idx="11717">
                  <c:v>67282</c:v>
                </c:pt>
                <c:pt idx="11718">
                  <c:v>67277.600000000006</c:v>
                </c:pt>
                <c:pt idx="11719">
                  <c:v>67270.899999999994</c:v>
                </c:pt>
                <c:pt idx="11720">
                  <c:v>67264</c:v>
                </c:pt>
                <c:pt idx="11721">
                  <c:v>67259.399999999994</c:v>
                </c:pt>
                <c:pt idx="11722">
                  <c:v>67252.399999999994</c:v>
                </c:pt>
                <c:pt idx="11723">
                  <c:v>67245.3</c:v>
                </c:pt>
                <c:pt idx="11724">
                  <c:v>67240.600000000006</c:v>
                </c:pt>
                <c:pt idx="11725">
                  <c:v>67233.399999999994</c:v>
                </c:pt>
                <c:pt idx="11726">
                  <c:v>67228.600000000006</c:v>
                </c:pt>
                <c:pt idx="11727">
                  <c:v>67221.399999999994</c:v>
                </c:pt>
                <c:pt idx="11728">
                  <c:v>67214.100000000006</c:v>
                </c:pt>
                <c:pt idx="11729">
                  <c:v>67209.3</c:v>
                </c:pt>
                <c:pt idx="11730">
                  <c:v>67202</c:v>
                </c:pt>
                <c:pt idx="11731">
                  <c:v>67194.600000000006</c:v>
                </c:pt>
                <c:pt idx="11732">
                  <c:v>67187.3</c:v>
                </c:pt>
                <c:pt idx="11733">
                  <c:v>67182.399999999994</c:v>
                </c:pt>
                <c:pt idx="11734">
                  <c:v>67175</c:v>
                </c:pt>
                <c:pt idx="11735">
                  <c:v>67167.600000000006</c:v>
                </c:pt>
                <c:pt idx="11736">
                  <c:v>67162.7</c:v>
                </c:pt>
                <c:pt idx="11737">
                  <c:v>67155.199999999997</c:v>
                </c:pt>
                <c:pt idx="11738">
                  <c:v>67147.7</c:v>
                </c:pt>
                <c:pt idx="11739">
                  <c:v>67142.7</c:v>
                </c:pt>
                <c:pt idx="11740">
                  <c:v>67135.100000000006</c:v>
                </c:pt>
                <c:pt idx="11741">
                  <c:v>67130</c:v>
                </c:pt>
                <c:pt idx="11742">
                  <c:v>67122.2</c:v>
                </c:pt>
                <c:pt idx="11743">
                  <c:v>67114.399999999994</c:v>
                </c:pt>
                <c:pt idx="11744">
                  <c:v>67109.2</c:v>
                </c:pt>
                <c:pt idx="11745">
                  <c:v>67101.3</c:v>
                </c:pt>
                <c:pt idx="11746">
                  <c:v>67093.2</c:v>
                </c:pt>
                <c:pt idx="11747">
                  <c:v>67087.8</c:v>
                </c:pt>
                <c:pt idx="11748">
                  <c:v>67079.7</c:v>
                </c:pt>
                <c:pt idx="11749">
                  <c:v>67071.399999999994</c:v>
                </c:pt>
                <c:pt idx="11750">
                  <c:v>67063</c:v>
                </c:pt>
                <c:pt idx="11751">
                  <c:v>67057.399999999994</c:v>
                </c:pt>
                <c:pt idx="11752">
                  <c:v>67048.800000000003</c:v>
                </c:pt>
                <c:pt idx="11753">
                  <c:v>67042.899999999994</c:v>
                </c:pt>
                <c:pt idx="11754">
                  <c:v>67034.2</c:v>
                </c:pt>
                <c:pt idx="11755">
                  <c:v>67025.2</c:v>
                </c:pt>
                <c:pt idx="11756">
                  <c:v>67019.199999999997</c:v>
                </c:pt>
                <c:pt idx="11757">
                  <c:v>67010</c:v>
                </c:pt>
                <c:pt idx="11758">
                  <c:v>67000.7</c:v>
                </c:pt>
                <c:pt idx="11759">
                  <c:v>66991.199999999997</c:v>
                </c:pt>
                <c:pt idx="11760">
                  <c:v>66984.899999999994</c:v>
                </c:pt>
                <c:pt idx="11761">
                  <c:v>66975.3</c:v>
                </c:pt>
                <c:pt idx="11762">
                  <c:v>66968.899999999994</c:v>
                </c:pt>
                <c:pt idx="11763">
                  <c:v>66959.100000000006</c:v>
                </c:pt>
                <c:pt idx="11764">
                  <c:v>66949.3</c:v>
                </c:pt>
                <c:pt idx="11765">
                  <c:v>66939.3</c:v>
                </c:pt>
                <c:pt idx="11766">
                  <c:v>66932.7</c:v>
                </c:pt>
                <c:pt idx="11767">
                  <c:v>66922.600000000006</c:v>
                </c:pt>
                <c:pt idx="11768">
                  <c:v>66915.899999999994</c:v>
                </c:pt>
                <c:pt idx="11769">
                  <c:v>66905.8</c:v>
                </c:pt>
                <c:pt idx="11770">
                  <c:v>66895.7</c:v>
                </c:pt>
                <c:pt idx="11771">
                  <c:v>66889</c:v>
                </c:pt>
                <c:pt idx="11772">
                  <c:v>66878.899999999994</c:v>
                </c:pt>
                <c:pt idx="11773">
                  <c:v>66868.7</c:v>
                </c:pt>
                <c:pt idx="11774">
                  <c:v>66862</c:v>
                </c:pt>
                <c:pt idx="11775">
                  <c:v>66851.8</c:v>
                </c:pt>
                <c:pt idx="11776">
                  <c:v>66841.7</c:v>
                </c:pt>
                <c:pt idx="11777">
                  <c:v>66834.899999999994</c:v>
                </c:pt>
                <c:pt idx="11778">
                  <c:v>66824.7</c:v>
                </c:pt>
                <c:pt idx="11779">
                  <c:v>66814.600000000006</c:v>
                </c:pt>
                <c:pt idx="11780">
                  <c:v>66804.399999999994</c:v>
                </c:pt>
                <c:pt idx="11781">
                  <c:v>66797.600000000006</c:v>
                </c:pt>
                <c:pt idx="11782">
                  <c:v>66787.399999999994</c:v>
                </c:pt>
                <c:pt idx="11783">
                  <c:v>66780.5</c:v>
                </c:pt>
                <c:pt idx="11784">
                  <c:v>66770.3</c:v>
                </c:pt>
                <c:pt idx="11785">
                  <c:v>66760</c:v>
                </c:pt>
                <c:pt idx="11786">
                  <c:v>66753.2</c:v>
                </c:pt>
                <c:pt idx="11787">
                  <c:v>66742.899999999994</c:v>
                </c:pt>
                <c:pt idx="11788">
                  <c:v>66732.600000000006</c:v>
                </c:pt>
                <c:pt idx="11789">
                  <c:v>66722.399999999994</c:v>
                </c:pt>
                <c:pt idx="11790">
                  <c:v>66715.5</c:v>
                </c:pt>
                <c:pt idx="11791">
                  <c:v>66705.2</c:v>
                </c:pt>
                <c:pt idx="11792">
                  <c:v>66695</c:v>
                </c:pt>
                <c:pt idx="11793">
                  <c:v>66688.100000000006</c:v>
                </c:pt>
                <c:pt idx="11794">
                  <c:v>66677.8</c:v>
                </c:pt>
                <c:pt idx="11795">
                  <c:v>66667.600000000006</c:v>
                </c:pt>
                <c:pt idx="11796">
                  <c:v>66660.7</c:v>
                </c:pt>
                <c:pt idx="11797">
                  <c:v>66650.399999999994</c:v>
                </c:pt>
                <c:pt idx="11798">
                  <c:v>66640.2</c:v>
                </c:pt>
                <c:pt idx="11799">
                  <c:v>66633.3</c:v>
                </c:pt>
                <c:pt idx="11800">
                  <c:v>66623</c:v>
                </c:pt>
                <c:pt idx="11801">
                  <c:v>66616.100000000006</c:v>
                </c:pt>
                <c:pt idx="11802">
                  <c:v>66605.8</c:v>
                </c:pt>
                <c:pt idx="11803">
                  <c:v>66595.5</c:v>
                </c:pt>
                <c:pt idx="11804">
                  <c:v>66588.600000000006</c:v>
                </c:pt>
                <c:pt idx="11805">
                  <c:v>66578.3</c:v>
                </c:pt>
                <c:pt idx="11806">
                  <c:v>66568</c:v>
                </c:pt>
                <c:pt idx="11807">
                  <c:v>66557.8</c:v>
                </c:pt>
                <c:pt idx="11808">
                  <c:v>66550.899999999994</c:v>
                </c:pt>
                <c:pt idx="11809">
                  <c:v>66540.7</c:v>
                </c:pt>
                <c:pt idx="11810">
                  <c:v>66530.600000000006</c:v>
                </c:pt>
                <c:pt idx="11811">
                  <c:v>66523.8</c:v>
                </c:pt>
                <c:pt idx="11812">
                  <c:v>66513.8</c:v>
                </c:pt>
                <c:pt idx="11813">
                  <c:v>66507.100000000006</c:v>
                </c:pt>
                <c:pt idx="11814">
                  <c:v>66497.3</c:v>
                </c:pt>
                <c:pt idx="11815">
                  <c:v>66490.8</c:v>
                </c:pt>
                <c:pt idx="11816">
                  <c:v>66481.100000000006</c:v>
                </c:pt>
                <c:pt idx="11817">
                  <c:v>66474.7</c:v>
                </c:pt>
                <c:pt idx="11818">
                  <c:v>66465.3</c:v>
                </c:pt>
                <c:pt idx="11819">
                  <c:v>66459</c:v>
                </c:pt>
                <c:pt idx="11820">
                  <c:v>66449.8</c:v>
                </c:pt>
                <c:pt idx="11821">
                  <c:v>66443.7</c:v>
                </c:pt>
                <c:pt idx="11822">
                  <c:v>66434.7</c:v>
                </c:pt>
                <c:pt idx="11823">
                  <c:v>66425.8</c:v>
                </c:pt>
                <c:pt idx="11824">
                  <c:v>66420</c:v>
                </c:pt>
                <c:pt idx="11825">
                  <c:v>66411.3</c:v>
                </c:pt>
                <c:pt idx="11826">
                  <c:v>66402.7</c:v>
                </c:pt>
                <c:pt idx="11827">
                  <c:v>66394.2</c:v>
                </c:pt>
                <c:pt idx="11828">
                  <c:v>66388.600000000006</c:v>
                </c:pt>
                <c:pt idx="11829">
                  <c:v>66380.3</c:v>
                </c:pt>
                <c:pt idx="11830">
                  <c:v>66372.100000000006</c:v>
                </c:pt>
                <c:pt idx="11831">
                  <c:v>66366.600000000006</c:v>
                </c:pt>
                <c:pt idx="11832">
                  <c:v>66358.5</c:v>
                </c:pt>
                <c:pt idx="11833">
                  <c:v>66353.2</c:v>
                </c:pt>
                <c:pt idx="11834">
                  <c:v>66345.2</c:v>
                </c:pt>
                <c:pt idx="11835">
                  <c:v>66337.3</c:v>
                </c:pt>
                <c:pt idx="11836">
                  <c:v>66332</c:v>
                </c:pt>
                <c:pt idx="11837">
                  <c:v>66324.2</c:v>
                </c:pt>
                <c:pt idx="11838">
                  <c:v>66316.399999999994</c:v>
                </c:pt>
                <c:pt idx="11839">
                  <c:v>66311.199999999997</c:v>
                </c:pt>
                <c:pt idx="11840">
                  <c:v>66303.5</c:v>
                </c:pt>
                <c:pt idx="11841">
                  <c:v>66295.899999999994</c:v>
                </c:pt>
                <c:pt idx="11842">
                  <c:v>66290.8</c:v>
                </c:pt>
                <c:pt idx="11843">
                  <c:v>66283.199999999997</c:v>
                </c:pt>
                <c:pt idx="11844">
                  <c:v>66275.600000000006</c:v>
                </c:pt>
                <c:pt idx="11845">
                  <c:v>66270.600000000006</c:v>
                </c:pt>
                <c:pt idx="11846">
                  <c:v>66263.100000000006</c:v>
                </c:pt>
                <c:pt idx="11847">
                  <c:v>66255.600000000006</c:v>
                </c:pt>
                <c:pt idx="11848">
                  <c:v>66250.600000000006</c:v>
                </c:pt>
                <c:pt idx="11849">
                  <c:v>66243.199999999997</c:v>
                </c:pt>
                <c:pt idx="11850">
                  <c:v>66235.899999999994</c:v>
                </c:pt>
                <c:pt idx="11851">
                  <c:v>66231</c:v>
                </c:pt>
                <c:pt idx="11852">
                  <c:v>66223.7</c:v>
                </c:pt>
                <c:pt idx="11853">
                  <c:v>66216.5</c:v>
                </c:pt>
                <c:pt idx="11854">
                  <c:v>66211.7</c:v>
                </c:pt>
                <c:pt idx="11855">
                  <c:v>66204.5</c:v>
                </c:pt>
                <c:pt idx="11856">
                  <c:v>66197.399999999994</c:v>
                </c:pt>
                <c:pt idx="11857">
                  <c:v>66192.7</c:v>
                </c:pt>
                <c:pt idx="11858">
                  <c:v>66185.7</c:v>
                </c:pt>
                <c:pt idx="11859">
                  <c:v>66178.8</c:v>
                </c:pt>
                <c:pt idx="11860">
                  <c:v>66174.2</c:v>
                </c:pt>
                <c:pt idx="11861">
                  <c:v>66167.399999999994</c:v>
                </c:pt>
                <c:pt idx="11862">
                  <c:v>66160.7</c:v>
                </c:pt>
                <c:pt idx="11863">
                  <c:v>66156.2</c:v>
                </c:pt>
                <c:pt idx="11864">
                  <c:v>66149.600000000006</c:v>
                </c:pt>
                <c:pt idx="11865">
                  <c:v>66143.100000000006</c:v>
                </c:pt>
                <c:pt idx="11866">
                  <c:v>66138.8</c:v>
                </c:pt>
                <c:pt idx="11867">
                  <c:v>66132.399999999994</c:v>
                </c:pt>
                <c:pt idx="11868">
                  <c:v>66126.100000000006</c:v>
                </c:pt>
                <c:pt idx="11869">
                  <c:v>66122</c:v>
                </c:pt>
                <c:pt idx="11870">
                  <c:v>66115.8</c:v>
                </c:pt>
                <c:pt idx="11871">
                  <c:v>66111.8</c:v>
                </c:pt>
                <c:pt idx="11872">
                  <c:v>66105.8</c:v>
                </c:pt>
                <c:pt idx="11873">
                  <c:v>66099.8</c:v>
                </c:pt>
                <c:pt idx="11874">
                  <c:v>66095.8</c:v>
                </c:pt>
                <c:pt idx="11875">
                  <c:v>66089.899999999994</c:v>
                </c:pt>
                <c:pt idx="11876">
                  <c:v>66084.100000000006</c:v>
                </c:pt>
                <c:pt idx="11877">
                  <c:v>66080.100000000006</c:v>
                </c:pt>
                <c:pt idx="11878">
                  <c:v>66074.3</c:v>
                </c:pt>
                <c:pt idx="11879">
                  <c:v>66068.3</c:v>
                </c:pt>
                <c:pt idx="11880">
                  <c:v>66064.399999999994</c:v>
                </c:pt>
                <c:pt idx="11881">
                  <c:v>66058.399999999994</c:v>
                </c:pt>
                <c:pt idx="11882">
                  <c:v>66052.3</c:v>
                </c:pt>
                <c:pt idx="11883">
                  <c:v>66048.2</c:v>
                </c:pt>
                <c:pt idx="11884">
                  <c:v>66042</c:v>
                </c:pt>
                <c:pt idx="11885">
                  <c:v>66035.600000000006</c:v>
                </c:pt>
                <c:pt idx="11886">
                  <c:v>66031.399999999994</c:v>
                </c:pt>
                <c:pt idx="11887">
                  <c:v>66024.899999999994</c:v>
                </c:pt>
                <c:pt idx="11888">
                  <c:v>66018.3</c:v>
                </c:pt>
                <c:pt idx="11889">
                  <c:v>66013.899999999994</c:v>
                </c:pt>
                <c:pt idx="11890">
                  <c:v>66007.100000000006</c:v>
                </c:pt>
                <c:pt idx="11891">
                  <c:v>66000.3</c:v>
                </c:pt>
                <c:pt idx="11892">
                  <c:v>65995.600000000006</c:v>
                </c:pt>
                <c:pt idx="11893">
                  <c:v>65988.600000000006</c:v>
                </c:pt>
                <c:pt idx="11894">
                  <c:v>65981.5</c:v>
                </c:pt>
                <c:pt idx="11895">
                  <c:v>65976.7</c:v>
                </c:pt>
                <c:pt idx="11896">
                  <c:v>65969.399999999994</c:v>
                </c:pt>
                <c:pt idx="11897">
                  <c:v>65962</c:v>
                </c:pt>
                <c:pt idx="11898">
                  <c:v>65957</c:v>
                </c:pt>
                <c:pt idx="11899">
                  <c:v>65949.399999999994</c:v>
                </c:pt>
                <c:pt idx="11900">
                  <c:v>65941.7</c:v>
                </c:pt>
                <c:pt idx="11901">
                  <c:v>65936.5</c:v>
                </c:pt>
                <c:pt idx="11902">
                  <c:v>65928.5</c:v>
                </c:pt>
                <c:pt idx="11903">
                  <c:v>65920.399999999994</c:v>
                </c:pt>
                <c:pt idx="11904">
                  <c:v>65915</c:v>
                </c:pt>
                <c:pt idx="11905">
                  <c:v>65906.600000000006</c:v>
                </c:pt>
                <c:pt idx="11906">
                  <c:v>65898.100000000006</c:v>
                </c:pt>
                <c:pt idx="11907">
                  <c:v>65892.3</c:v>
                </c:pt>
                <c:pt idx="11908">
                  <c:v>65883.399999999994</c:v>
                </c:pt>
                <c:pt idx="11909">
                  <c:v>65874.2</c:v>
                </c:pt>
                <c:pt idx="11910">
                  <c:v>65868</c:v>
                </c:pt>
                <c:pt idx="11911">
                  <c:v>65858.5</c:v>
                </c:pt>
                <c:pt idx="11912">
                  <c:v>65848.800000000003</c:v>
                </c:pt>
                <c:pt idx="11913">
                  <c:v>65842.100000000006</c:v>
                </c:pt>
                <c:pt idx="11914">
                  <c:v>65831.899999999994</c:v>
                </c:pt>
                <c:pt idx="11915">
                  <c:v>65821.5</c:v>
                </c:pt>
                <c:pt idx="11916">
                  <c:v>65814.399999999994</c:v>
                </c:pt>
                <c:pt idx="11917">
                  <c:v>65803.600000000006</c:v>
                </c:pt>
                <c:pt idx="11918">
                  <c:v>65792.5</c:v>
                </c:pt>
                <c:pt idx="11919">
                  <c:v>65785</c:v>
                </c:pt>
                <c:pt idx="11920">
                  <c:v>65773.600000000006</c:v>
                </c:pt>
                <c:pt idx="11921">
                  <c:v>65762</c:v>
                </c:pt>
                <c:pt idx="11922">
                  <c:v>65754.3</c:v>
                </c:pt>
                <c:pt idx="11923">
                  <c:v>65742.5</c:v>
                </c:pt>
                <c:pt idx="11924">
                  <c:v>65730.600000000006</c:v>
                </c:pt>
                <c:pt idx="11925">
                  <c:v>65722.600000000006</c:v>
                </c:pt>
                <c:pt idx="11926">
                  <c:v>65710.7</c:v>
                </c:pt>
                <c:pt idx="11927">
                  <c:v>65698.7</c:v>
                </c:pt>
                <c:pt idx="11928">
                  <c:v>65690.600000000006</c:v>
                </c:pt>
                <c:pt idx="11929">
                  <c:v>65678.600000000006</c:v>
                </c:pt>
                <c:pt idx="11930">
                  <c:v>65666.5</c:v>
                </c:pt>
                <c:pt idx="11931">
                  <c:v>65658.5</c:v>
                </c:pt>
                <c:pt idx="11932">
                  <c:v>65646.399999999994</c:v>
                </c:pt>
                <c:pt idx="11933">
                  <c:v>65634.399999999994</c:v>
                </c:pt>
                <c:pt idx="11934">
                  <c:v>65626.3</c:v>
                </c:pt>
                <c:pt idx="11935">
                  <c:v>65614.2</c:v>
                </c:pt>
                <c:pt idx="11936">
                  <c:v>65602.100000000006</c:v>
                </c:pt>
                <c:pt idx="11937">
                  <c:v>65594</c:v>
                </c:pt>
                <c:pt idx="11938">
                  <c:v>65581.899999999994</c:v>
                </c:pt>
                <c:pt idx="11939">
                  <c:v>65569.7</c:v>
                </c:pt>
                <c:pt idx="11940">
                  <c:v>65561.600000000006</c:v>
                </c:pt>
                <c:pt idx="11941">
                  <c:v>65549.399999999994</c:v>
                </c:pt>
                <c:pt idx="11942">
                  <c:v>65537.2</c:v>
                </c:pt>
                <c:pt idx="11943">
                  <c:v>65529.1</c:v>
                </c:pt>
                <c:pt idx="11944">
                  <c:v>65516.800000000003</c:v>
                </c:pt>
                <c:pt idx="11945">
                  <c:v>65504.6</c:v>
                </c:pt>
                <c:pt idx="11946">
                  <c:v>65496.5</c:v>
                </c:pt>
                <c:pt idx="11947">
                  <c:v>65484.3</c:v>
                </c:pt>
                <c:pt idx="11948">
                  <c:v>65476.2</c:v>
                </c:pt>
                <c:pt idx="11949">
                  <c:v>65464.1</c:v>
                </c:pt>
                <c:pt idx="11950">
                  <c:v>65452.1</c:v>
                </c:pt>
                <c:pt idx="11951">
                  <c:v>65444.1</c:v>
                </c:pt>
                <c:pt idx="11952">
                  <c:v>65432.2</c:v>
                </c:pt>
                <c:pt idx="11953">
                  <c:v>65424.3</c:v>
                </c:pt>
                <c:pt idx="11954">
                  <c:v>65412.6</c:v>
                </c:pt>
                <c:pt idx="11955">
                  <c:v>65401</c:v>
                </c:pt>
                <c:pt idx="11956">
                  <c:v>65393.4</c:v>
                </c:pt>
                <c:pt idx="11957">
                  <c:v>65382</c:v>
                </c:pt>
                <c:pt idx="11958">
                  <c:v>65370.7</c:v>
                </c:pt>
                <c:pt idx="11959">
                  <c:v>65363.199999999997</c:v>
                </c:pt>
                <c:pt idx="11960">
                  <c:v>65352.1</c:v>
                </c:pt>
                <c:pt idx="11961">
                  <c:v>65341.1</c:v>
                </c:pt>
                <c:pt idx="11962">
                  <c:v>65333.8</c:v>
                </c:pt>
                <c:pt idx="11963">
                  <c:v>65322.9</c:v>
                </c:pt>
                <c:pt idx="11964">
                  <c:v>65312</c:v>
                </c:pt>
                <c:pt idx="11965">
                  <c:v>65304.7</c:v>
                </c:pt>
                <c:pt idx="11966">
                  <c:v>65293.8</c:v>
                </c:pt>
                <c:pt idx="11967">
                  <c:v>65286.5</c:v>
                </c:pt>
                <c:pt idx="11968">
                  <c:v>65275.6</c:v>
                </c:pt>
                <c:pt idx="11969">
                  <c:v>65264.5</c:v>
                </c:pt>
                <c:pt idx="11970">
                  <c:v>65257</c:v>
                </c:pt>
                <c:pt idx="11971">
                  <c:v>65245.599999999999</c:v>
                </c:pt>
                <c:pt idx="11972">
                  <c:v>65234.2</c:v>
                </c:pt>
                <c:pt idx="11973">
                  <c:v>65226.3</c:v>
                </c:pt>
                <c:pt idx="11974">
                  <c:v>65214.6</c:v>
                </c:pt>
                <c:pt idx="11975">
                  <c:v>65202.7</c:v>
                </c:pt>
                <c:pt idx="11976">
                  <c:v>65190.6</c:v>
                </c:pt>
                <c:pt idx="11977">
                  <c:v>65182.400000000001</c:v>
                </c:pt>
                <c:pt idx="11978">
                  <c:v>65169.9</c:v>
                </c:pt>
                <c:pt idx="11979">
                  <c:v>65157.2</c:v>
                </c:pt>
                <c:pt idx="11980">
                  <c:v>65148.7</c:v>
                </c:pt>
                <c:pt idx="11981">
                  <c:v>65135.7</c:v>
                </c:pt>
                <c:pt idx="11982">
                  <c:v>65127</c:v>
                </c:pt>
                <c:pt idx="11983">
                  <c:v>65113.599999999999</c:v>
                </c:pt>
                <c:pt idx="11984">
                  <c:v>65099.9</c:v>
                </c:pt>
                <c:pt idx="11985">
                  <c:v>65085.9</c:v>
                </c:pt>
                <c:pt idx="11986">
                  <c:v>65076.7</c:v>
                </c:pt>
                <c:pt idx="11987">
                  <c:v>65062.3</c:v>
                </c:pt>
                <c:pt idx="11988">
                  <c:v>65047.6</c:v>
                </c:pt>
                <c:pt idx="11989">
                  <c:v>65037.599999999999</c:v>
                </c:pt>
                <c:pt idx="11990">
                  <c:v>65022.3</c:v>
                </c:pt>
                <c:pt idx="11991">
                  <c:v>65006.400000000001</c:v>
                </c:pt>
                <c:pt idx="11992">
                  <c:v>64995.4</c:v>
                </c:pt>
                <c:pt idx="11993">
                  <c:v>64978.400000000001</c:v>
                </c:pt>
                <c:pt idx="11994">
                  <c:v>64966.1</c:v>
                </c:pt>
                <c:pt idx="11995">
                  <c:v>64948</c:v>
                </c:pt>
                <c:pt idx="11996">
                  <c:v>64928.5</c:v>
                </c:pt>
                <c:pt idx="11997">
                  <c:v>64914.8</c:v>
                </c:pt>
                <c:pt idx="11998">
                  <c:v>64893.4</c:v>
                </c:pt>
                <c:pt idx="11999">
                  <c:v>64871.1</c:v>
                </c:pt>
                <c:pt idx="12000">
                  <c:v>64855.8</c:v>
                </c:pt>
                <c:pt idx="12001">
                  <c:v>64832.1</c:v>
                </c:pt>
                <c:pt idx="12002">
                  <c:v>64808</c:v>
                </c:pt>
                <c:pt idx="12003">
                  <c:v>64783.4</c:v>
                </c:pt>
                <c:pt idx="12004">
                  <c:v>64766.8</c:v>
                </c:pt>
                <c:pt idx="12005">
                  <c:v>64741.9</c:v>
                </c:pt>
                <c:pt idx="12006">
                  <c:v>64717.3</c:v>
                </c:pt>
                <c:pt idx="12007">
                  <c:v>64700.6</c:v>
                </c:pt>
                <c:pt idx="12008">
                  <c:v>64676.3</c:v>
                </c:pt>
                <c:pt idx="12009">
                  <c:v>64660.9</c:v>
                </c:pt>
                <c:pt idx="12010">
                  <c:v>64637.3</c:v>
                </c:pt>
                <c:pt idx="12011">
                  <c:v>64615</c:v>
                </c:pt>
                <c:pt idx="12012">
                  <c:v>64601.1</c:v>
                </c:pt>
                <c:pt idx="12013">
                  <c:v>64579.7</c:v>
                </c:pt>
                <c:pt idx="12014">
                  <c:v>64559.6</c:v>
                </c:pt>
                <c:pt idx="12015">
                  <c:v>64540.2</c:v>
                </c:pt>
                <c:pt idx="12016">
                  <c:v>64527.6</c:v>
                </c:pt>
                <c:pt idx="12017">
                  <c:v>64509.2</c:v>
                </c:pt>
                <c:pt idx="12018">
                  <c:v>64491.3</c:v>
                </c:pt>
                <c:pt idx="12019">
                  <c:v>64479.5</c:v>
                </c:pt>
                <c:pt idx="12020">
                  <c:v>64462.2</c:v>
                </c:pt>
                <c:pt idx="12021">
                  <c:v>64445.4</c:v>
                </c:pt>
                <c:pt idx="12022">
                  <c:v>64434</c:v>
                </c:pt>
                <c:pt idx="12023">
                  <c:v>64417.5</c:v>
                </c:pt>
                <c:pt idx="12024">
                  <c:v>64401.3</c:v>
                </c:pt>
                <c:pt idx="12025">
                  <c:v>64390.5</c:v>
                </c:pt>
                <c:pt idx="12026">
                  <c:v>64374.6</c:v>
                </c:pt>
                <c:pt idx="12027">
                  <c:v>64364.1</c:v>
                </c:pt>
                <c:pt idx="12028">
                  <c:v>64348.6</c:v>
                </c:pt>
                <c:pt idx="12029">
                  <c:v>64333.3</c:v>
                </c:pt>
                <c:pt idx="12030">
                  <c:v>64323.1</c:v>
                </c:pt>
                <c:pt idx="12031">
                  <c:v>64308.1</c:v>
                </c:pt>
                <c:pt idx="12032">
                  <c:v>64293.3</c:v>
                </c:pt>
                <c:pt idx="12033">
                  <c:v>64278.5</c:v>
                </c:pt>
                <c:pt idx="12034">
                  <c:v>64268.800000000003</c:v>
                </c:pt>
                <c:pt idx="12035">
                  <c:v>64254.400000000001</c:v>
                </c:pt>
                <c:pt idx="12036">
                  <c:v>64240</c:v>
                </c:pt>
                <c:pt idx="12037">
                  <c:v>64230.5</c:v>
                </c:pt>
                <c:pt idx="12038">
                  <c:v>64216.4</c:v>
                </c:pt>
                <c:pt idx="12039">
                  <c:v>64207</c:v>
                </c:pt>
                <c:pt idx="12040">
                  <c:v>64192.9</c:v>
                </c:pt>
                <c:pt idx="12041">
                  <c:v>64178.9</c:v>
                </c:pt>
                <c:pt idx="12042">
                  <c:v>64169.7</c:v>
                </c:pt>
                <c:pt idx="12043">
                  <c:v>64155.7</c:v>
                </c:pt>
                <c:pt idx="12044">
                  <c:v>64141.8</c:v>
                </c:pt>
                <c:pt idx="12045">
                  <c:v>64132.6</c:v>
                </c:pt>
                <c:pt idx="12046">
                  <c:v>64118.8</c:v>
                </c:pt>
                <c:pt idx="12047">
                  <c:v>64104.9</c:v>
                </c:pt>
                <c:pt idx="12048">
                  <c:v>64095.8</c:v>
                </c:pt>
                <c:pt idx="12049">
                  <c:v>64082</c:v>
                </c:pt>
                <c:pt idx="12050">
                  <c:v>64068.3</c:v>
                </c:pt>
                <c:pt idx="12051">
                  <c:v>64054.6</c:v>
                </c:pt>
                <c:pt idx="12052">
                  <c:v>64045.5</c:v>
                </c:pt>
                <c:pt idx="12053">
                  <c:v>64031.9</c:v>
                </c:pt>
                <c:pt idx="12054">
                  <c:v>64018.5</c:v>
                </c:pt>
                <c:pt idx="12055">
                  <c:v>64009.5</c:v>
                </c:pt>
                <c:pt idx="12056">
                  <c:v>63996.1</c:v>
                </c:pt>
                <c:pt idx="12057">
                  <c:v>63987.3</c:v>
                </c:pt>
                <c:pt idx="12058">
                  <c:v>63974.1</c:v>
                </c:pt>
                <c:pt idx="12059">
                  <c:v>63961</c:v>
                </c:pt>
                <c:pt idx="12060">
                  <c:v>63948.1</c:v>
                </c:pt>
                <c:pt idx="12061">
                  <c:v>63939.5</c:v>
                </c:pt>
                <c:pt idx="12062">
                  <c:v>63926.7</c:v>
                </c:pt>
                <c:pt idx="12063">
                  <c:v>63918.3</c:v>
                </c:pt>
                <c:pt idx="12064">
                  <c:v>63905.8</c:v>
                </c:pt>
                <c:pt idx="12065">
                  <c:v>63893.4</c:v>
                </c:pt>
                <c:pt idx="12066">
                  <c:v>63881.2</c:v>
                </c:pt>
                <c:pt idx="12067">
                  <c:v>63873.1</c:v>
                </c:pt>
                <c:pt idx="12068">
                  <c:v>63861.1</c:v>
                </c:pt>
                <c:pt idx="12069">
                  <c:v>63853.2</c:v>
                </c:pt>
                <c:pt idx="12070">
                  <c:v>63841.3</c:v>
                </c:pt>
                <c:pt idx="12071">
                  <c:v>63829.599999999999</c:v>
                </c:pt>
                <c:pt idx="12072">
                  <c:v>63818</c:v>
                </c:pt>
                <c:pt idx="12073">
                  <c:v>63810.3</c:v>
                </c:pt>
                <c:pt idx="12074">
                  <c:v>63798.8</c:v>
                </c:pt>
                <c:pt idx="12075">
                  <c:v>63791.199999999997</c:v>
                </c:pt>
                <c:pt idx="12076">
                  <c:v>63779.8</c:v>
                </c:pt>
                <c:pt idx="12077">
                  <c:v>63768.3</c:v>
                </c:pt>
                <c:pt idx="12078">
                  <c:v>63760.7</c:v>
                </c:pt>
                <c:pt idx="12079">
                  <c:v>63749.2</c:v>
                </c:pt>
                <c:pt idx="12080">
                  <c:v>63737.599999999999</c:v>
                </c:pt>
                <c:pt idx="12081">
                  <c:v>63725.9</c:v>
                </c:pt>
                <c:pt idx="12082">
                  <c:v>63718.1</c:v>
                </c:pt>
                <c:pt idx="12083">
                  <c:v>63706.3</c:v>
                </c:pt>
                <c:pt idx="12084">
                  <c:v>63698.3</c:v>
                </c:pt>
                <c:pt idx="12085">
                  <c:v>63686.2</c:v>
                </c:pt>
                <c:pt idx="12086">
                  <c:v>63673.9</c:v>
                </c:pt>
                <c:pt idx="12087">
                  <c:v>63665.7</c:v>
                </c:pt>
                <c:pt idx="12088">
                  <c:v>63653.1</c:v>
                </c:pt>
                <c:pt idx="12089">
                  <c:v>63640.3</c:v>
                </c:pt>
                <c:pt idx="12090">
                  <c:v>63631.7</c:v>
                </c:pt>
                <c:pt idx="12091">
                  <c:v>63618.7</c:v>
                </c:pt>
                <c:pt idx="12092">
                  <c:v>63609.9</c:v>
                </c:pt>
                <c:pt idx="12093">
                  <c:v>63596.7</c:v>
                </c:pt>
                <c:pt idx="12094">
                  <c:v>63587.7</c:v>
                </c:pt>
                <c:pt idx="12095">
                  <c:v>63574.2</c:v>
                </c:pt>
                <c:pt idx="12096">
                  <c:v>63560.7</c:v>
                </c:pt>
                <c:pt idx="12097">
                  <c:v>63551.6</c:v>
                </c:pt>
                <c:pt idx="12098">
                  <c:v>63538.1</c:v>
                </c:pt>
                <c:pt idx="12099">
                  <c:v>63524.6</c:v>
                </c:pt>
                <c:pt idx="12100">
                  <c:v>63515.6</c:v>
                </c:pt>
                <c:pt idx="12101">
                  <c:v>63502.3</c:v>
                </c:pt>
                <c:pt idx="12102">
                  <c:v>63493.5</c:v>
                </c:pt>
                <c:pt idx="12103">
                  <c:v>63480.4</c:v>
                </c:pt>
                <c:pt idx="12104">
                  <c:v>63467.5</c:v>
                </c:pt>
                <c:pt idx="12105">
                  <c:v>63459</c:v>
                </c:pt>
                <c:pt idx="12106">
                  <c:v>63446.5</c:v>
                </c:pt>
                <c:pt idx="12107">
                  <c:v>63434.1</c:v>
                </c:pt>
                <c:pt idx="12108">
                  <c:v>63426</c:v>
                </c:pt>
                <c:pt idx="12109">
                  <c:v>63413.9</c:v>
                </c:pt>
                <c:pt idx="12110">
                  <c:v>63402.1</c:v>
                </c:pt>
                <c:pt idx="12111">
                  <c:v>63394.3</c:v>
                </c:pt>
                <c:pt idx="12112">
                  <c:v>63382.7</c:v>
                </c:pt>
                <c:pt idx="12113">
                  <c:v>63371.3</c:v>
                </c:pt>
                <c:pt idx="12114">
                  <c:v>63363.8</c:v>
                </c:pt>
                <c:pt idx="12115">
                  <c:v>63352.5</c:v>
                </c:pt>
                <c:pt idx="12116">
                  <c:v>63345.1</c:v>
                </c:pt>
                <c:pt idx="12117">
                  <c:v>63334</c:v>
                </c:pt>
                <c:pt idx="12118">
                  <c:v>63323</c:v>
                </c:pt>
                <c:pt idx="12119">
                  <c:v>63315.7</c:v>
                </c:pt>
                <c:pt idx="12120">
                  <c:v>63304.7</c:v>
                </c:pt>
                <c:pt idx="12121">
                  <c:v>63293.7</c:v>
                </c:pt>
                <c:pt idx="12122">
                  <c:v>63286.3</c:v>
                </c:pt>
                <c:pt idx="12123">
                  <c:v>63275.3</c:v>
                </c:pt>
                <c:pt idx="12124">
                  <c:v>63264.2</c:v>
                </c:pt>
                <c:pt idx="12125">
                  <c:v>63256.800000000003</c:v>
                </c:pt>
                <c:pt idx="12126">
                  <c:v>63245.599999999999</c:v>
                </c:pt>
                <c:pt idx="12127">
                  <c:v>63234.3</c:v>
                </c:pt>
                <c:pt idx="12128">
                  <c:v>63226.8</c:v>
                </c:pt>
                <c:pt idx="12129">
                  <c:v>63215.4</c:v>
                </c:pt>
                <c:pt idx="12130">
                  <c:v>63207.7</c:v>
                </c:pt>
                <c:pt idx="12131">
                  <c:v>63196.2</c:v>
                </c:pt>
                <c:pt idx="12132">
                  <c:v>63184.6</c:v>
                </c:pt>
                <c:pt idx="12133">
                  <c:v>63176.800000000003</c:v>
                </c:pt>
                <c:pt idx="12134">
                  <c:v>63165.1</c:v>
                </c:pt>
                <c:pt idx="12135">
                  <c:v>63153.3</c:v>
                </c:pt>
                <c:pt idx="12136">
                  <c:v>63145.5</c:v>
                </c:pt>
                <c:pt idx="12137">
                  <c:v>63133.7</c:v>
                </c:pt>
                <c:pt idx="12138">
                  <c:v>63121.8</c:v>
                </c:pt>
                <c:pt idx="12139">
                  <c:v>63113.9</c:v>
                </c:pt>
                <c:pt idx="12140">
                  <c:v>63102.1</c:v>
                </c:pt>
                <c:pt idx="12141">
                  <c:v>63090.2</c:v>
                </c:pt>
                <c:pt idx="12142">
                  <c:v>63082.400000000001</c:v>
                </c:pt>
                <c:pt idx="12143">
                  <c:v>63070.6</c:v>
                </c:pt>
                <c:pt idx="12144">
                  <c:v>63062.8</c:v>
                </c:pt>
                <c:pt idx="12145">
                  <c:v>63051.1</c:v>
                </c:pt>
                <c:pt idx="12146">
                  <c:v>63039.6</c:v>
                </c:pt>
                <c:pt idx="12147">
                  <c:v>63031.9</c:v>
                </c:pt>
                <c:pt idx="12148">
                  <c:v>63020.5</c:v>
                </c:pt>
                <c:pt idx="12149">
                  <c:v>63009.2</c:v>
                </c:pt>
                <c:pt idx="12150">
                  <c:v>63001.8</c:v>
                </c:pt>
                <c:pt idx="12151">
                  <c:v>62990.7</c:v>
                </c:pt>
                <c:pt idx="12152">
                  <c:v>62979.7</c:v>
                </c:pt>
                <c:pt idx="12153">
                  <c:v>62972.4</c:v>
                </c:pt>
                <c:pt idx="12154">
                  <c:v>62961.5</c:v>
                </c:pt>
                <c:pt idx="12155">
                  <c:v>62950.7</c:v>
                </c:pt>
                <c:pt idx="12156">
                  <c:v>62943.5</c:v>
                </c:pt>
                <c:pt idx="12157">
                  <c:v>62932.800000000003</c:v>
                </c:pt>
                <c:pt idx="12158">
                  <c:v>62925.599999999999</c:v>
                </c:pt>
                <c:pt idx="12159">
                  <c:v>62914.8</c:v>
                </c:pt>
                <c:pt idx="12160">
                  <c:v>62903.9</c:v>
                </c:pt>
                <c:pt idx="12161">
                  <c:v>62896.6</c:v>
                </c:pt>
                <c:pt idx="12162">
                  <c:v>62885.4</c:v>
                </c:pt>
                <c:pt idx="12163">
                  <c:v>62874.1</c:v>
                </c:pt>
                <c:pt idx="12164">
                  <c:v>62866.400000000001</c:v>
                </c:pt>
                <c:pt idx="12165">
                  <c:v>62854.5</c:v>
                </c:pt>
                <c:pt idx="12166">
                  <c:v>62842.3</c:v>
                </c:pt>
                <c:pt idx="12167">
                  <c:v>62833.9</c:v>
                </c:pt>
                <c:pt idx="12168">
                  <c:v>62820.800000000003</c:v>
                </c:pt>
                <c:pt idx="12169">
                  <c:v>62807.1</c:v>
                </c:pt>
                <c:pt idx="12170">
                  <c:v>62797.599999999999</c:v>
                </c:pt>
                <c:pt idx="12171">
                  <c:v>62782.9</c:v>
                </c:pt>
                <c:pt idx="12172">
                  <c:v>62772.800000000003</c:v>
                </c:pt>
                <c:pt idx="12173">
                  <c:v>62757.1</c:v>
                </c:pt>
                <c:pt idx="12174">
                  <c:v>62741</c:v>
                </c:pt>
                <c:pt idx="12175">
                  <c:v>62730.1</c:v>
                </c:pt>
                <c:pt idx="12176">
                  <c:v>62713.5</c:v>
                </c:pt>
                <c:pt idx="12177">
                  <c:v>62696.9</c:v>
                </c:pt>
                <c:pt idx="12178">
                  <c:v>62685.9</c:v>
                </c:pt>
                <c:pt idx="12179">
                  <c:v>62669.599999999999</c:v>
                </c:pt>
                <c:pt idx="12180">
                  <c:v>62653.7</c:v>
                </c:pt>
                <c:pt idx="12181">
                  <c:v>62643.4</c:v>
                </c:pt>
                <c:pt idx="12182">
                  <c:v>62628.6</c:v>
                </c:pt>
                <c:pt idx="12183">
                  <c:v>62614.6</c:v>
                </c:pt>
                <c:pt idx="12184">
                  <c:v>62605.8</c:v>
                </c:pt>
                <c:pt idx="12185">
                  <c:v>62593.3</c:v>
                </c:pt>
                <c:pt idx="12186">
                  <c:v>62585.5</c:v>
                </c:pt>
                <c:pt idx="12187">
                  <c:v>62574.6</c:v>
                </c:pt>
                <c:pt idx="12188">
                  <c:v>62564.5</c:v>
                </c:pt>
                <c:pt idx="12189">
                  <c:v>62558.2</c:v>
                </c:pt>
                <c:pt idx="12190">
                  <c:v>62549.4</c:v>
                </c:pt>
                <c:pt idx="12191">
                  <c:v>62541.1</c:v>
                </c:pt>
                <c:pt idx="12192">
                  <c:v>62535.7</c:v>
                </c:pt>
                <c:pt idx="12193">
                  <c:v>62527.9</c:v>
                </c:pt>
                <c:pt idx="12194">
                  <c:v>62520.2</c:v>
                </c:pt>
                <c:pt idx="12195">
                  <c:v>62515.1</c:v>
                </c:pt>
                <c:pt idx="12196">
                  <c:v>62507.199999999997</c:v>
                </c:pt>
                <c:pt idx="12197">
                  <c:v>62499.1</c:v>
                </c:pt>
                <c:pt idx="12198">
                  <c:v>62493.4</c:v>
                </c:pt>
                <c:pt idx="12199">
                  <c:v>62484.4</c:v>
                </c:pt>
                <c:pt idx="12200">
                  <c:v>62478.1</c:v>
                </c:pt>
                <c:pt idx="12201">
                  <c:v>62467.9</c:v>
                </c:pt>
                <c:pt idx="12202">
                  <c:v>62456.9</c:v>
                </c:pt>
                <c:pt idx="12203">
                  <c:v>62449.1</c:v>
                </c:pt>
                <c:pt idx="12204">
                  <c:v>62436.6</c:v>
                </c:pt>
                <c:pt idx="12205">
                  <c:v>62423.199999999997</c:v>
                </c:pt>
                <c:pt idx="12206">
                  <c:v>62413.8</c:v>
                </c:pt>
                <c:pt idx="12207">
                  <c:v>62399.1</c:v>
                </c:pt>
                <c:pt idx="12208">
                  <c:v>62383.6</c:v>
                </c:pt>
                <c:pt idx="12209">
                  <c:v>62372.9</c:v>
                </c:pt>
                <c:pt idx="12210">
                  <c:v>62356.3</c:v>
                </c:pt>
                <c:pt idx="12211">
                  <c:v>62339.4</c:v>
                </c:pt>
                <c:pt idx="12212">
                  <c:v>62328</c:v>
                </c:pt>
                <c:pt idx="12213">
                  <c:v>62310.8</c:v>
                </c:pt>
                <c:pt idx="12214">
                  <c:v>62299.3</c:v>
                </c:pt>
                <c:pt idx="12215">
                  <c:v>62282.3</c:v>
                </c:pt>
                <c:pt idx="12216">
                  <c:v>62265.599999999999</c:v>
                </c:pt>
                <c:pt idx="12217">
                  <c:v>62254.7</c:v>
                </c:pt>
                <c:pt idx="12218">
                  <c:v>62238.7</c:v>
                </c:pt>
                <c:pt idx="12219">
                  <c:v>62223.199999999997</c:v>
                </c:pt>
                <c:pt idx="12220">
                  <c:v>62213.2</c:v>
                </c:pt>
                <c:pt idx="12221">
                  <c:v>62198.5</c:v>
                </c:pt>
                <c:pt idx="12222">
                  <c:v>62184.3</c:v>
                </c:pt>
                <c:pt idx="12223">
                  <c:v>62175.1</c:v>
                </c:pt>
                <c:pt idx="12224">
                  <c:v>62161.5</c:v>
                </c:pt>
                <c:pt idx="12225">
                  <c:v>62148.2</c:v>
                </c:pt>
                <c:pt idx="12226">
                  <c:v>62139.4</c:v>
                </c:pt>
                <c:pt idx="12227">
                  <c:v>62126.2</c:v>
                </c:pt>
                <c:pt idx="12228">
                  <c:v>62117.3</c:v>
                </c:pt>
                <c:pt idx="12229">
                  <c:v>62103.8</c:v>
                </c:pt>
                <c:pt idx="12230">
                  <c:v>62089.9</c:v>
                </c:pt>
                <c:pt idx="12231">
                  <c:v>62080.3</c:v>
                </c:pt>
                <c:pt idx="12232">
                  <c:v>62065.4</c:v>
                </c:pt>
                <c:pt idx="12233">
                  <c:v>62049.8</c:v>
                </c:pt>
                <c:pt idx="12234">
                  <c:v>62038.8</c:v>
                </c:pt>
                <c:pt idx="12235">
                  <c:v>62021.599999999999</c:v>
                </c:pt>
                <c:pt idx="12236">
                  <c:v>62003.3</c:v>
                </c:pt>
                <c:pt idx="12237">
                  <c:v>61990.5</c:v>
                </c:pt>
                <c:pt idx="12238">
                  <c:v>61970.2</c:v>
                </c:pt>
                <c:pt idx="12239">
                  <c:v>61948.6</c:v>
                </c:pt>
                <c:pt idx="12240">
                  <c:v>61933.5</c:v>
                </c:pt>
                <c:pt idx="12241">
                  <c:v>61909.7</c:v>
                </c:pt>
                <c:pt idx="12242">
                  <c:v>61893.1</c:v>
                </c:pt>
                <c:pt idx="12243">
                  <c:v>61867.1</c:v>
                </c:pt>
                <c:pt idx="12244">
                  <c:v>61839.7</c:v>
                </c:pt>
                <c:pt idx="12245">
                  <c:v>61820.7</c:v>
                </c:pt>
                <c:pt idx="12246">
                  <c:v>61791</c:v>
                </c:pt>
                <c:pt idx="12247">
                  <c:v>61759.8</c:v>
                </c:pt>
                <c:pt idx="12248">
                  <c:v>61738.2</c:v>
                </c:pt>
                <c:pt idx="12249">
                  <c:v>61704.5</c:v>
                </c:pt>
                <c:pt idx="12250">
                  <c:v>61669.3</c:v>
                </c:pt>
                <c:pt idx="12251">
                  <c:v>61645.1</c:v>
                </c:pt>
                <c:pt idx="12252">
                  <c:v>61607.9</c:v>
                </c:pt>
                <c:pt idx="12253">
                  <c:v>61570</c:v>
                </c:pt>
                <c:pt idx="12254">
                  <c:v>61544.4</c:v>
                </c:pt>
                <c:pt idx="12255">
                  <c:v>61506.2</c:v>
                </c:pt>
                <c:pt idx="12256">
                  <c:v>61480.800000000003</c:v>
                </c:pt>
                <c:pt idx="12257">
                  <c:v>61443.3</c:v>
                </c:pt>
                <c:pt idx="12258">
                  <c:v>61406.7</c:v>
                </c:pt>
                <c:pt idx="12259">
                  <c:v>61383</c:v>
                </c:pt>
                <c:pt idx="12260">
                  <c:v>61348.6</c:v>
                </c:pt>
                <c:pt idx="12261">
                  <c:v>61315.8</c:v>
                </c:pt>
                <c:pt idx="12262">
                  <c:v>61294.9</c:v>
                </c:pt>
                <c:pt idx="12263">
                  <c:v>61265.2</c:v>
                </c:pt>
                <c:pt idx="12264">
                  <c:v>61237.599999999999</c:v>
                </c:pt>
                <c:pt idx="12265">
                  <c:v>61220.3</c:v>
                </c:pt>
                <c:pt idx="12266">
                  <c:v>61196.1</c:v>
                </c:pt>
                <c:pt idx="12267">
                  <c:v>61173.5</c:v>
                </c:pt>
                <c:pt idx="12268">
                  <c:v>61159.199999999997</c:v>
                </c:pt>
                <c:pt idx="12269">
                  <c:v>61138.5</c:v>
                </c:pt>
                <c:pt idx="12270">
                  <c:v>61125</c:v>
                </c:pt>
                <c:pt idx="12271">
                  <c:v>61105</c:v>
                </c:pt>
                <c:pt idx="12272">
                  <c:v>61085.1</c:v>
                </c:pt>
                <c:pt idx="12273">
                  <c:v>61071.7</c:v>
                </c:pt>
                <c:pt idx="12274">
                  <c:v>61051.4</c:v>
                </c:pt>
                <c:pt idx="12275">
                  <c:v>61030.7</c:v>
                </c:pt>
                <c:pt idx="12276">
                  <c:v>61016.6</c:v>
                </c:pt>
                <c:pt idx="12277">
                  <c:v>60995.199999999997</c:v>
                </c:pt>
                <c:pt idx="12278">
                  <c:v>60973.2</c:v>
                </c:pt>
                <c:pt idx="12279">
                  <c:v>60958.2</c:v>
                </c:pt>
                <c:pt idx="12280">
                  <c:v>60935.3</c:v>
                </c:pt>
                <c:pt idx="12281">
                  <c:v>60912</c:v>
                </c:pt>
                <c:pt idx="12282">
                  <c:v>60896.2</c:v>
                </c:pt>
                <c:pt idx="12283">
                  <c:v>60872.3</c:v>
                </c:pt>
                <c:pt idx="12284">
                  <c:v>60856.4</c:v>
                </c:pt>
                <c:pt idx="12285">
                  <c:v>60832.3</c:v>
                </c:pt>
                <c:pt idx="12286">
                  <c:v>60808.4</c:v>
                </c:pt>
                <c:pt idx="12287">
                  <c:v>60792.5</c:v>
                </c:pt>
                <c:pt idx="12288">
                  <c:v>60768.800000000003</c:v>
                </c:pt>
                <c:pt idx="12289">
                  <c:v>60745.4</c:v>
                </c:pt>
                <c:pt idx="12290">
                  <c:v>60730</c:v>
                </c:pt>
                <c:pt idx="12291">
                  <c:v>60707.199999999997</c:v>
                </c:pt>
                <c:pt idx="12292">
                  <c:v>60684.800000000003</c:v>
                </c:pt>
                <c:pt idx="12293">
                  <c:v>60670.1</c:v>
                </c:pt>
                <c:pt idx="12294">
                  <c:v>60648.3</c:v>
                </c:pt>
                <c:pt idx="12295">
                  <c:v>60626.9</c:v>
                </c:pt>
                <c:pt idx="12296">
                  <c:v>60612.800000000003</c:v>
                </c:pt>
                <c:pt idx="12297">
                  <c:v>60591.9</c:v>
                </c:pt>
                <c:pt idx="12298">
                  <c:v>60578.1</c:v>
                </c:pt>
                <c:pt idx="12299">
                  <c:v>60557.7</c:v>
                </c:pt>
                <c:pt idx="12300">
                  <c:v>60537.3</c:v>
                </c:pt>
                <c:pt idx="12301">
                  <c:v>60523.8</c:v>
                </c:pt>
                <c:pt idx="12302">
                  <c:v>60503.7</c:v>
                </c:pt>
                <c:pt idx="12303">
                  <c:v>60483.6</c:v>
                </c:pt>
                <c:pt idx="12304">
                  <c:v>60470.2</c:v>
                </c:pt>
                <c:pt idx="12305">
                  <c:v>60450.2</c:v>
                </c:pt>
                <c:pt idx="12306">
                  <c:v>60430.2</c:v>
                </c:pt>
                <c:pt idx="12307">
                  <c:v>60416.9</c:v>
                </c:pt>
                <c:pt idx="12308">
                  <c:v>60397</c:v>
                </c:pt>
                <c:pt idx="12309">
                  <c:v>60377</c:v>
                </c:pt>
                <c:pt idx="12310">
                  <c:v>60363.7</c:v>
                </c:pt>
                <c:pt idx="12311">
                  <c:v>60343.6</c:v>
                </c:pt>
                <c:pt idx="12312">
                  <c:v>60330.2</c:v>
                </c:pt>
                <c:pt idx="12313">
                  <c:v>60310</c:v>
                </c:pt>
                <c:pt idx="12314">
                  <c:v>60289.5</c:v>
                </c:pt>
                <c:pt idx="12315">
                  <c:v>60275.7</c:v>
                </c:pt>
                <c:pt idx="12316">
                  <c:v>60254.7</c:v>
                </c:pt>
                <c:pt idx="12317">
                  <c:v>60233.3</c:v>
                </c:pt>
                <c:pt idx="12318">
                  <c:v>60218.8</c:v>
                </c:pt>
                <c:pt idx="12319">
                  <c:v>60196.5</c:v>
                </c:pt>
                <c:pt idx="12320">
                  <c:v>60173.5</c:v>
                </c:pt>
                <c:pt idx="12321">
                  <c:v>60157.8</c:v>
                </c:pt>
                <c:pt idx="12322">
                  <c:v>60133.4</c:v>
                </c:pt>
                <c:pt idx="12323">
                  <c:v>60108</c:v>
                </c:pt>
                <c:pt idx="12324">
                  <c:v>60090.5</c:v>
                </c:pt>
                <c:pt idx="12325">
                  <c:v>60063.3</c:v>
                </c:pt>
                <c:pt idx="12326">
                  <c:v>60044.6</c:v>
                </c:pt>
                <c:pt idx="12327">
                  <c:v>60015.4</c:v>
                </c:pt>
                <c:pt idx="12328">
                  <c:v>59984.800000000003</c:v>
                </c:pt>
                <c:pt idx="12329">
                  <c:v>59963.4</c:v>
                </c:pt>
                <c:pt idx="12330">
                  <c:v>59930</c:v>
                </c:pt>
                <c:pt idx="12331">
                  <c:v>59894.9</c:v>
                </c:pt>
                <c:pt idx="12332">
                  <c:v>59870.6</c:v>
                </c:pt>
                <c:pt idx="12333">
                  <c:v>59832.6</c:v>
                </c:pt>
                <c:pt idx="12334">
                  <c:v>59793.2</c:v>
                </c:pt>
                <c:pt idx="12335">
                  <c:v>59766.400000000001</c:v>
                </c:pt>
                <c:pt idx="12336">
                  <c:v>59725.5</c:v>
                </c:pt>
                <c:pt idx="12337">
                  <c:v>59684.4</c:v>
                </c:pt>
                <c:pt idx="12338">
                  <c:v>59657.2</c:v>
                </c:pt>
                <c:pt idx="12339">
                  <c:v>59617</c:v>
                </c:pt>
                <c:pt idx="12340">
                  <c:v>59590.8</c:v>
                </c:pt>
                <c:pt idx="12341">
                  <c:v>59552.6</c:v>
                </c:pt>
                <c:pt idx="12342">
                  <c:v>59515.9</c:v>
                </c:pt>
                <c:pt idx="12343">
                  <c:v>59492.5</c:v>
                </c:pt>
                <c:pt idx="12344">
                  <c:v>59458.6</c:v>
                </c:pt>
                <c:pt idx="12345">
                  <c:v>59426.1</c:v>
                </c:pt>
                <c:pt idx="12346">
                  <c:v>59404.6</c:v>
                </c:pt>
                <c:pt idx="12347">
                  <c:v>59371.3</c:v>
                </c:pt>
                <c:pt idx="12348">
                  <c:v>59334.400000000001</c:v>
                </c:pt>
                <c:pt idx="12349">
                  <c:v>59305.4</c:v>
                </c:pt>
                <c:pt idx="12350">
                  <c:v>59251.6</c:v>
                </c:pt>
                <c:pt idx="12351">
                  <c:v>59181.2</c:v>
                </c:pt>
                <c:pt idx="12352">
                  <c:v>59121.4</c:v>
                </c:pt>
                <c:pt idx="12353">
                  <c:v>59004.1</c:v>
                </c:pt>
                <c:pt idx="12354">
                  <c:v>58881.3</c:v>
                </c:pt>
                <c:pt idx="12355">
                  <c:v>58663.7</c:v>
                </c:pt>
                <c:pt idx="12356">
                  <c:v>58437.5</c:v>
                </c:pt>
                <c:pt idx="12357">
                  <c:v>58285.1</c:v>
                </c:pt>
                <c:pt idx="12358">
                  <c:v>58054.3</c:v>
                </c:pt>
                <c:pt idx="12359">
                  <c:v>57820.4</c:v>
                </c:pt>
                <c:pt idx="12360">
                  <c:v>57662.3</c:v>
                </c:pt>
                <c:pt idx="12361">
                  <c:v>57421.2</c:v>
                </c:pt>
                <c:pt idx="12362">
                  <c:v>57174.7</c:v>
                </c:pt>
                <c:pt idx="12363">
                  <c:v>57007</c:v>
                </c:pt>
                <c:pt idx="12364">
                  <c:v>56749.9</c:v>
                </c:pt>
                <c:pt idx="12365">
                  <c:v>52459.4</c:v>
                </c:pt>
              </c:numCache>
            </c:numRef>
          </c:yVal>
          <c:smooth val="0"/>
          <c:extLst>
            <c:ext xmlns:c16="http://schemas.microsoft.com/office/drawing/2014/chart" uri="{C3380CC4-5D6E-409C-BE32-E72D297353CC}">
              <c16:uniqueId val="{00000002-EE96-45D7-99A5-B0BF94DFCB41}"/>
            </c:ext>
          </c:extLst>
        </c:ser>
        <c:ser>
          <c:idx val="3"/>
          <c:order val="3"/>
          <c:tx>
            <c:v>FC-0.55-S-0.5-45</c:v>
          </c:tx>
          <c:spPr>
            <a:ln w="12700">
              <a:solidFill>
                <a:schemeClr val="tx1"/>
              </a:solidFill>
              <a:prstDash val="lgDashDotDot"/>
            </a:ln>
          </c:spPr>
          <c:marker>
            <c:symbol val="none"/>
          </c:marker>
          <c:xVal>
            <c:numRef>
              <c:f>'Fibrous Concrete (New Fibre)'!$K$6:$K$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6499999999999998E-2</c:v>
                </c:pt>
                <c:pt idx="72">
                  <c:v>3.6999999999999998E-2</c:v>
                </c:pt>
                <c:pt idx="73">
                  <c:v>3.7499999999999999E-2</c:v>
                </c:pt>
                <c:pt idx="74">
                  <c:v>3.7999999999999999E-2</c:v>
                </c:pt>
                <c:pt idx="75">
                  <c:v>3.85E-2</c:v>
                </c:pt>
                <c:pt idx="76">
                  <c:v>3.9E-2</c:v>
                </c:pt>
                <c:pt idx="77">
                  <c:v>3.95E-2</c:v>
                </c:pt>
                <c:pt idx="78">
                  <c:v>0.04</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499999999999999E-2</c:v>
                </c:pt>
                <c:pt idx="106">
                  <c:v>5.3999999999999999E-2</c:v>
                </c:pt>
                <c:pt idx="107">
                  <c:v>5.45E-2</c:v>
                </c:pt>
                <c:pt idx="108">
                  <c:v>5.5E-2</c:v>
                </c:pt>
                <c:pt idx="109">
                  <c:v>5.5500000000000001E-2</c:v>
                </c:pt>
                <c:pt idx="110">
                  <c:v>5.6000000000000001E-2</c:v>
                </c:pt>
                <c:pt idx="111">
                  <c:v>5.6500000000000002E-2</c:v>
                </c:pt>
                <c:pt idx="112">
                  <c:v>5.7000000000000002E-2</c:v>
                </c:pt>
                <c:pt idx="113">
                  <c:v>5.7500000000000002E-2</c:v>
                </c:pt>
                <c:pt idx="114">
                  <c:v>5.8000000000000003E-2</c:v>
                </c:pt>
                <c:pt idx="115">
                  <c:v>5.8500000000000003E-2</c:v>
                </c:pt>
                <c:pt idx="116">
                  <c:v>5.8999999999999997E-2</c:v>
                </c:pt>
                <c:pt idx="117">
                  <c:v>5.9499999999999997E-2</c:v>
                </c:pt>
                <c:pt idx="118">
                  <c:v>0.06</c:v>
                </c:pt>
                <c:pt idx="119">
                  <c:v>6.0499999999999998E-2</c:v>
                </c:pt>
                <c:pt idx="120">
                  <c:v>6.0999999999999999E-2</c:v>
                </c:pt>
                <c:pt idx="121">
                  <c:v>6.1499999999999999E-2</c:v>
                </c:pt>
                <c:pt idx="122">
                  <c:v>6.2E-2</c:v>
                </c:pt>
                <c:pt idx="123">
                  <c:v>6.25E-2</c:v>
                </c:pt>
                <c:pt idx="124">
                  <c:v>6.3E-2</c:v>
                </c:pt>
                <c:pt idx="125">
                  <c:v>6.3500000000000001E-2</c:v>
                </c:pt>
                <c:pt idx="126">
                  <c:v>6.4000000000000001E-2</c:v>
                </c:pt>
                <c:pt idx="127">
                  <c:v>6.4500000000000002E-2</c:v>
                </c:pt>
                <c:pt idx="128">
                  <c:v>6.5000000000000002E-2</c:v>
                </c:pt>
                <c:pt idx="129">
                  <c:v>6.5500000000000003E-2</c:v>
                </c:pt>
                <c:pt idx="130">
                  <c:v>6.6000000000000003E-2</c:v>
                </c:pt>
                <c:pt idx="131">
                  <c:v>6.6500000000000004E-2</c:v>
                </c:pt>
                <c:pt idx="132">
                  <c:v>6.7000000000000004E-2</c:v>
                </c:pt>
                <c:pt idx="133">
                  <c:v>6.7500000000000004E-2</c:v>
                </c:pt>
                <c:pt idx="134">
                  <c:v>6.8000000000000005E-2</c:v>
                </c:pt>
                <c:pt idx="135">
                  <c:v>6.8500000000000005E-2</c:v>
                </c:pt>
                <c:pt idx="136">
                  <c:v>6.9000000000000006E-2</c:v>
                </c:pt>
                <c:pt idx="137">
                  <c:v>6.9500000000000006E-2</c:v>
                </c:pt>
                <c:pt idx="138">
                  <c:v>7.0000000000000007E-2</c:v>
                </c:pt>
                <c:pt idx="139">
                  <c:v>7.0499999999999993E-2</c:v>
                </c:pt>
                <c:pt idx="140">
                  <c:v>7.0999999999999994E-2</c:v>
                </c:pt>
                <c:pt idx="141">
                  <c:v>7.1499999999999994E-2</c:v>
                </c:pt>
                <c:pt idx="142">
                  <c:v>7.1999999999999995E-2</c:v>
                </c:pt>
                <c:pt idx="143">
                  <c:v>7.2499999999999995E-2</c:v>
                </c:pt>
                <c:pt idx="144">
                  <c:v>7.2999999999999995E-2</c:v>
                </c:pt>
                <c:pt idx="145">
                  <c:v>7.3499999999999996E-2</c:v>
                </c:pt>
                <c:pt idx="146">
                  <c:v>7.3999999999999996E-2</c:v>
                </c:pt>
                <c:pt idx="147">
                  <c:v>7.4499999999999997E-2</c:v>
                </c:pt>
                <c:pt idx="148">
                  <c:v>7.4999999999999997E-2</c:v>
                </c:pt>
                <c:pt idx="149">
                  <c:v>7.5499999999999998E-2</c:v>
                </c:pt>
                <c:pt idx="150">
                  <c:v>7.5999999999999998E-2</c:v>
                </c:pt>
                <c:pt idx="151">
                  <c:v>7.6499999999999999E-2</c:v>
                </c:pt>
                <c:pt idx="152">
                  <c:v>7.6999999999999999E-2</c:v>
                </c:pt>
                <c:pt idx="153">
                  <c:v>7.7499999999999999E-2</c:v>
                </c:pt>
                <c:pt idx="154">
                  <c:v>7.8E-2</c:v>
                </c:pt>
                <c:pt idx="155">
                  <c:v>7.85E-2</c:v>
                </c:pt>
                <c:pt idx="156">
                  <c:v>7.9000000000000001E-2</c:v>
                </c:pt>
                <c:pt idx="157">
                  <c:v>7.9500000000000001E-2</c:v>
                </c:pt>
                <c:pt idx="158">
                  <c:v>0.08</c:v>
                </c:pt>
                <c:pt idx="159">
                  <c:v>8.0500000000000002E-2</c:v>
                </c:pt>
                <c:pt idx="160">
                  <c:v>8.1000000000000003E-2</c:v>
                </c:pt>
                <c:pt idx="161">
                  <c:v>8.1500000000000003E-2</c:v>
                </c:pt>
                <c:pt idx="162">
                  <c:v>8.2000000000000003E-2</c:v>
                </c:pt>
                <c:pt idx="163">
                  <c:v>8.2500000000000004E-2</c:v>
                </c:pt>
                <c:pt idx="164">
                  <c:v>8.3000000000000004E-2</c:v>
                </c:pt>
                <c:pt idx="165">
                  <c:v>8.3500000000000005E-2</c:v>
                </c:pt>
                <c:pt idx="166">
                  <c:v>8.4000000000000005E-2</c:v>
                </c:pt>
                <c:pt idx="167">
                  <c:v>8.4500000000000006E-2</c:v>
                </c:pt>
                <c:pt idx="168">
                  <c:v>8.5000000000000006E-2</c:v>
                </c:pt>
                <c:pt idx="169">
                  <c:v>8.5500000000000007E-2</c:v>
                </c:pt>
                <c:pt idx="170">
                  <c:v>8.5999999999999993E-2</c:v>
                </c:pt>
                <c:pt idx="171">
                  <c:v>8.6499999999999994E-2</c:v>
                </c:pt>
                <c:pt idx="172">
                  <c:v>8.6999999999999994E-2</c:v>
                </c:pt>
                <c:pt idx="173">
                  <c:v>8.7499999999999994E-2</c:v>
                </c:pt>
                <c:pt idx="174">
                  <c:v>8.7999999999999995E-2</c:v>
                </c:pt>
                <c:pt idx="175">
                  <c:v>8.8499999999999995E-2</c:v>
                </c:pt>
                <c:pt idx="176">
                  <c:v>8.8999999999999996E-2</c:v>
                </c:pt>
                <c:pt idx="177">
                  <c:v>8.9499999999999996E-2</c:v>
                </c:pt>
                <c:pt idx="178">
                  <c:v>0.09</c:v>
                </c:pt>
                <c:pt idx="179">
                  <c:v>9.0499999999999997E-2</c:v>
                </c:pt>
                <c:pt idx="180">
                  <c:v>9.0999999999999998E-2</c:v>
                </c:pt>
                <c:pt idx="181">
                  <c:v>9.1499999999999998E-2</c:v>
                </c:pt>
                <c:pt idx="182">
                  <c:v>9.1999999999999998E-2</c:v>
                </c:pt>
                <c:pt idx="183">
                  <c:v>9.2499999999999999E-2</c:v>
                </c:pt>
                <c:pt idx="184">
                  <c:v>9.2999999999999999E-2</c:v>
                </c:pt>
                <c:pt idx="185">
                  <c:v>9.35E-2</c:v>
                </c:pt>
                <c:pt idx="186">
                  <c:v>9.4500000000000001E-2</c:v>
                </c:pt>
                <c:pt idx="187">
                  <c:v>9.5000000000000001E-2</c:v>
                </c:pt>
                <c:pt idx="188">
                  <c:v>9.5500000000000002E-2</c:v>
                </c:pt>
                <c:pt idx="189">
                  <c:v>9.6000000000000002E-2</c:v>
                </c:pt>
                <c:pt idx="190">
                  <c:v>9.6500000000000002E-2</c:v>
                </c:pt>
                <c:pt idx="191">
                  <c:v>9.7000000000000003E-2</c:v>
                </c:pt>
                <c:pt idx="192">
                  <c:v>9.7500000000000003E-2</c:v>
                </c:pt>
                <c:pt idx="193">
                  <c:v>9.8000000000000004E-2</c:v>
                </c:pt>
                <c:pt idx="194">
                  <c:v>9.9000000000000005E-2</c:v>
                </c:pt>
                <c:pt idx="195">
                  <c:v>0.1</c:v>
                </c:pt>
                <c:pt idx="196">
                  <c:v>0.10050000000000001</c:v>
                </c:pt>
                <c:pt idx="197">
                  <c:v>0.10100000000000001</c:v>
                </c:pt>
                <c:pt idx="198">
                  <c:v>0.10150000000000001</c:v>
                </c:pt>
                <c:pt idx="199">
                  <c:v>0.10199999999999999</c:v>
                </c:pt>
                <c:pt idx="200">
                  <c:v>0.10249999999999999</c:v>
                </c:pt>
                <c:pt idx="201">
                  <c:v>0.10299999999999999</c:v>
                </c:pt>
                <c:pt idx="202">
                  <c:v>0.10349999999999999</c:v>
                </c:pt>
                <c:pt idx="203">
                  <c:v>0.104</c:v>
                </c:pt>
                <c:pt idx="204">
                  <c:v>0.1045</c:v>
                </c:pt>
                <c:pt idx="205">
                  <c:v>0.105</c:v>
                </c:pt>
                <c:pt idx="206">
                  <c:v>0.1055</c:v>
                </c:pt>
                <c:pt idx="207">
                  <c:v>0.106</c:v>
                </c:pt>
                <c:pt idx="208">
                  <c:v>0.1065</c:v>
                </c:pt>
                <c:pt idx="209">
                  <c:v>0.107</c:v>
                </c:pt>
                <c:pt idx="210">
                  <c:v>0.1075</c:v>
                </c:pt>
                <c:pt idx="211">
                  <c:v>0.108</c:v>
                </c:pt>
                <c:pt idx="212">
                  <c:v>0.1085</c:v>
                </c:pt>
                <c:pt idx="213">
                  <c:v>0.109</c:v>
                </c:pt>
                <c:pt idx="214">
                  <c:v>0.1095</c:v>
                </c:pt>
                <c:pt idx="215">
                  <c:v>0.11</c:v>
                </c:pt>
                <c:pt idx="216">
                  <c:v>0.1105</c:v>
                </c:pt>
                <c:pt idx="217">
                  <c:v>0.111</c:v>
                </c:pt>
                <c:pt idx="218">
                  <c:v>0.1115</c:v>
                </c:pt>
                <c:pt idx="219">
                  <c:v>0.112</c:v>
                </c:pt>
                <c:pt idx="220">
                  <c:v>0.1125</c:v>
                </c:pt>
                <c:pt idx="221">
                  <c:v>0.113</c:v>
                </c:pt>
                <c:pt idx="222">
                  <c:v>0.1135</c:v>
                </c:pt>
                <c:pt idx="223">
                  <c:v>0.114</c:v>
                </c:pt>
                <c:pt idx="224">
                  <c:v>0.1145</c:v>
                </c:pt>
                <c:pt idx="225">
                  <c:v>0.11550000000000001</c:v>
                </c:pt>
                <c:pt idx="226">
                  <c:v>0.11600000000000001</c:v>
                </c:pt>
                <c:pt idx="227">
                  <c:v>0.11650000000000001</c:v>
                </c:pt>
                <c:pt idx="228">
                  <c:v>0.11700000000000001</c:v>
                </c:pt>
                <c:pt idx="229">
                  <c:v>0.11749999999999999</c:v>
                </c:pt>
                <c:pt idx="230">
                  <c:v>0.11799999999999999</c:v>
                </c:pt>
                <c:pt idx="231">
                  <c:v>0.11849999999999999</c:v>
                </c:pt>
                <c:pt idx="232">
                  <c:v>0.11899999999999999</c:v>
                </c:pt>
                <c:pt idx="233">
                  <c:v>0.1195</c:v>
                </c:pt>
                <c:pt idx="234">
                  <c:v>0.12</c:v>
                </c:pt>
                <c:pt idx="235">
                  <c:v>0.1205</c:v>
                </c:pt>
                <c:pt idx="236">
                  <c:v>0.121</c:v>
                </c:pt>
                <c:pt idx="237">
                  <c:v>0.1215</c:v>
                </c:pt>
                <c:pt idx="238">
                  <c:v>0.122</c:v>
                </c:pt>
                <c:pt idx="239">
                  <c:v>0.1225</c:v>
                </c:pt>
                <c:pt idx="240">
                  <c:v>0.123</c:v>
                </c:pt>
                <c:pt idx="241">
                  <c:v>0.1235</c:v>
                </c:pt>
                <c:pt idx="242">
                  <c:v>0.124</c:v>
                </c:pt>
                <c:pt idx="243">
                  <c:v>0.1245</c:v>
                </c:pt>
                <c:pt idx="244">
                  <c:v>0.125</c:v>
                </c:pt>
                <c:pt idx="245">
                  <c:v>0.126</c:v>
                </c:pt>
                <c:pt idx="246">
                  <c:v>0.1265</c:v>
                </c:pt>
                <c:pt idx="247">
                  <c:v>0.127</c:v>
                </c:pt>
                <c:pt idx="248">
                  <c:v>0.1275</c:v>
                </c:pt>
                <c:pt idx="249">
                  <c:v>0.128</c:v>
                </c:pt>
                <c:pt idx="250">
                  <c:v>0.1285</c:v>
                </c:pt>
                <c:pt idx="251">
                  <c:v>0.129</c:v>
                </c:pt>
                <c:pt idx="252">
                  <c:v>0.1295</c:v>
                </c:pt>
                <c:pt idx="253">
                  <c:v>0.13</c:v>
                </c:pt>
                <c:pt idx="254">
                  <c:v>0.1305</c:v>
                </c:pt>
                <c:pt idx="255">
                  <c:v>0.13100000000000001</c:v>
                </c:pt>
                <c:pt idx="256">
                  <c:v>0.13150000000000001</c:v>
                </c:pt>
                <c:pt idx="257">
                  <c:v>0.13200000000000001</c:v>
                </c:pt>
                <c:pt idx="258">
                  <c:v>0.13250000000000001</c:v>
                </c:pt>
                <c:pt idx="259">
                  <c:v>0.13300000000000001</c:v>
                </c:pt>
                <c:pt idx="260">
                  <c:v>0.13350000000000001</c:v>
                </c:pt>
                <c:pt idx="261">
                  <c:v>0.13400000000000001</c:v>
                </c:pt>
                <c:pt idx="262">
                  <c:v>0.13500000000000001</c:v>
                </c:pt>
                <c:pt idx="263">
                  <c:v>0.13550000000000001</c:v>
                </c:pt>
                <c:pt idx="264">
                  <c:v>0.13600000000000001</c:v>
                </c:pt>
                <c:pt idx="265">
                  <c:v>0.13650000000000001</c:v>
                </c:pt>
                <c:pt idx="266">
                  <c:v>0.13700000000000001</c:v>
                </c:pt>
                <c:pt idx="267">
                  <c:v>0.13750000000000001</c:v>
                </c:pt>
                <c:pt idx="268">
                  <c:v>0.13850000000000001</c:v>
                </c:pt>
                <c:pt idx="269">
                  <c:v>0.13950000000000001</c:v>
                </c:pt>
                <c:pt idx="270">
                  <c:v>0.14000000000000001</c:v>
                </c:pt>
                <c:pt idx="271">
                  <c:v>0.14050000000000001</c:v>
                </c:pt>
                <c:pt idx="272">
                  <c:v>0.14099999999999999</c:v>
                </c:pt>
                <c:pt idx="273">
                  <c:v>0.14149999999999999</c:v>
                </c:pt>
                <c:pt idx="274">
                  <c:v>0.14199999999999999</c:v>
                </c:pt>
                <c:pt idx="275">
                  <c:v>0.14249999999999999</c:v>
                </c:pt>
                <c:pt idx="276">
                  <c:v>0.14299999999999999</c:v>
                </c:pt>
                <c:pt idx="277">
                  <c:v>0.14349999999999999</c:v>
                </c:pt>
                <c:pt idx="278">
                  <c:v>0.14449999999999999</c:v>
                </c:pt>
                <c:pt idx="279">
                  <c:v>0.14499999999999999</c:v>
                </c:pt>
                <c:pt idx="280">
                  <c:v>0.14549999999999999</c:v>
                </c:pt>
                <c:pt idx="281">
                  <c:v>0.14599999999999999</c:v>
                </c:pt>
                <c:pt idx="282">
                  <c:v>0.14649999999999999</c:v>
                </c:pt>
                <c:pt idx="283">
                  <c:v>0.14699999999999999</c:v>
                </c:pt>
                <c:pt idx="284">
                  <c:v>0.14749999999999999</c:v>
                </c:pt>
                <c:pt idx="285">
                  <c:v>0.14799999999999999</c:v>
                </c:pt>
                <c:pt idx="286">
                  <c:v>0.14849999999999999</c:v>
                </c:pt>
                <c:pt idx="287">
                  <c:v>0.14899999999999999</c:v>
                </c:pt>
                <c:pt idx="288">
                  <c:v>0.14949999999999999</c:v>
                </c:pt>
                <c:pt idx="289">
                  <c:v>0.15</c:v>
                </c:pt>
                <c:pt idx="290">
                  <c:v>0.15049999999999999</c:v>
                </c:pt>
                <c:pt idx="291">
                  <c:v>0.151</c:v>
                </c:pt>
                <c:pt idx="292">
                  <c:v>0.1515</c:v>
                </c:pt>
                <c:pt idx="293">
                  <c:v>0.1525</c:v>
                </c:pt>
                <c:pt idx="294">
                  <c:v>0.153</c:v>
                </c:pt>
                <c:pt idx="295">
                  <c:v>0.1535</c:v>
                </c:pt>
                <c:pt idx="296">
                  <c:v>0.154</c:v>
                </c:pt>
                <c:pt idx="297">
                  <c:v>0.155</c:v>
                </c:pt>
                <c:pt idx="298">
                  <c:v>0.156</c:v>
                </c:pt>
                <c:pt idx="299">
                  <c:v>0.1565</c:v>
                </c:pt>
                <c:pt idx="300">
                  <c:v>0.157</c:v>
                </c:pt>
                <c:pt idx="301">
                  <c:v>0.1575</c:v>
                </c:pt>
                <c:pt idx="302">
                  <c:v>0.158</c:v>
                </c:pt>
                <c:pt idx="303">
                  <c:v>0.1585</c:v>
                </c:pt>
                <c:pt idx="304">
                  <c:v>0.1595</c:v>
                </c:pt>
                <c:pt idx="305">
                  <c:v>0.16</c:v>
                </c:pt>
                <c:pt idx="306">
                  <c:v>0.161</c:v>
                </c:pt>
                <c:pt idx="307">
                  <c:v>0.1615</c:v>
                </c:pt>
                <c:pt idx="308">
                  <c:v>0.16200000000000001</c:v>
                </c:pt>
                <c:pt idx="309">
                  <c:v>0.16250000000000001</c:v>
                </c:pt>
                <c:pt idx="310">
                  <c:v>0.16300000000000001</c:v>
                </c:pt>
                <c:pt idx="311">
                  <c:v>0.16350000000000001</c:v>
                </c:pt>
                <c:pt idx="312">
                  <c:v>0.16400000000000001</c:v>
                </c:pt>
                <c:pt idx="313">
                  <c:v>0.16450000000000001</c:v>
                </c:pt>
                <c:pt idx="314">
                  <c:v>0.16550000000000001</c:v>
                </c:pt>
                <c:pt idx="315">
                  <c:v>0.16600000000000001</c:v>
                </c:pt>
                <c:pt idx="316">
                  <c:v>0.16650000000000001</c:v>
                </c:pt>
                <c:pt idx="317">
                  <c:v>0.16700000000000001</c:v>
                </c:pt>
                <c:pt idx="318">
                  <c:v>0.16800000000000001</c:v>
                </c:pt>
                <c:pt idx="319">
                  <c:v>0.16850000000000001</c:v>
                </c:pt>
                <c:pt idx="320">
                  <c:v>0.16950000000000001</c:v>
                </c:pt>
                <c:pt idx="321">
                  <c:v>0.17</c:v>
                </c:pt>
                <c:pt idx="322">
                  <c:v>0.17050000000000001</c:v>
                </c:pt>
                <c:pt idx="323">
                  <c:v>0.17100000000000001</c:v>
                </c:pt>
                <c:pt idx="324">
                  <c:v>0.17199999999999999</c:v>
                </c:pt>
                <c:pt idx="325">
                  <c:v>0.17249999999999999</c:v>
                </c:pt>
                <c:pt idx="326">
                  <c:v>0.17299999999999999</c:v>
                </c:pt>
                <c:pt idx="327">
                  <c:v>0.17349999999999999</c:v>
                </c:pt>
                <c:pt idx="328">
                  <c:v>0.17399999999999999</c:v>
                </c:pt>
                <c:pt idx="329">
                  <c:v>0.17449999999999999</c:v>
                </c:pt>
                <c:pt idx="330">
                  <c:v>0.17549999999999999</c:v>
                </c:pt>
                <c:pt idx="331">
                  <c:v>0.17599999999999999</c:v>
                </c:pt>
                <c:pt idx="332">
                  <c:v>0.17699999999999999</c:v>
                </c:pt>
                <c:pt idx="333">
                  <c:v>0.1774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3</c:v>
                </c:pt>
                <c:pt idx="343">
                  <c:v>0.1835</c:v>
                </c:pt>
                <c:pt idx="344">
                  <c:v>0.1845</c:v>
                </c:pt>
                <c:pt idx="345">
                  <c:v>0.185</c:v>
                </c:pt>
                <c:pt idx="346">
                  <c:v>0.1855</c:v>
                </c:pt>
                <c:pt idx="347">
                  <c:v>0.186</c:v>
                </c:pt>
                <c:pt idx="348">
                  <c:v>0.1865</c:v>
                </c:pt>
                <c:pt idx="349">
                  <c:v>0.187</c:v>
                </c:pt>
                <c:pt idx="350">
                  <c:v>0.1875</c:v>
                </c:pt>
                <c:pt idx="351">
                  <c:v>0.1885</c:v>
                </c:pt>
                <c:pt idx="352">
                  <c:v>0.189</c:v>
                </c:pt>
                <c:pt idx="353">
                  <c:v>0.1895</c:v>
                </c:pt>
                <c:pt idx="354">
                  <c:v>0.19</c:v>
                </c:pt>
                <c:pt idx="355">
                  <c:v>0.1905</c:v>
                </c:pt>
                <c:pt idx="356">
                  <c:v>0.191</c:v>
                </c:pt>
                <c:pt idx="357">
                  <c:v>0.1915</c:v>
                </c:pt>
                <c:pt idx="358">
                  <c:v>0.192</c:v>
                </c:pt>
                <c:pt idx="359">
                  <c:v>0.1925</c:v>
                </c:pt>
                <c:pt idx="360">
                  <c:v>0.193</c:v>
                </c:pt>
                <c:pt idx="361">
                  <c:v>0.19350000000000001</c:v>
                </c:pt>
                <c:pt idx="362">
                  <c:v>0.19400000000000001</c:v>
                </c:pt>
                <c:pt idx="363">
                  <c:v>0.19500000000000001</c:v>
                </c:pt>
                <c:pt idx="364">
                  <c:v>0.19550000000000001</c:v>
                </c:pt>
                <c:pt idx="365">
                  <c:v>0.19600000000000001</c:v>
                </c:pt>
                <c:pt idx="366">
                  <c:v>0.19650000000000001</c:v>
                </c:pt>
                <c:pt idx="367">
                  <c:v>0.19700000000000001</c:v>
                </c:pt>
                <c:pt idx="368">
                  <c:v>0.19750000000000001</c:v>
                </c:pt>
                <c:pt idx="369">
                  <c:v>0.19850000000000001</c:v>
                </c:pt>
                <c:pt idx="370">
                  <c:v>0.19900000000000001</c:v>
                </c:pt>
                <c:pt idx="371">
                  <c:v>0.19950000000000001</c:v>
                </c:pt>
                <c:pt idx="372">
                  <c:v>0.2</c:v>
                </c:pt>
                <c:pt idx="373">
                  <c:v>0.20050000000000001</c:v>
                </c:pt>
                <c:pt idx="374">
                  <c:v>0.20100000000000001</c:v>
                </c:pt>
                <c:pt idx="375">
                  <c:v>0.20150000000000001</c:v>
                </c:pt>
                <c:pt idx="376">
                  <c:v>0.20200000000000001</c:v>
                </c:pt>
                <c:pt idx="377">
                  <c:v>0.20250000000000001</c:v>
                </c:pt>
                <c:pt idx="378">
                  <c:v>0.20300000000000001</c:v>
                </c:pt>
                <c:pt idx="379">
                  <c:v>0.20349999999999999</c:v>
                </c:pt>
                <c:pt idx="380">
                  <c:v>0.20399999999999999</c:v>
                </c:pt>
                <c:pt idx="381">
                  <c:v>0.20449999999999999</c:v>
                </c:pt>
                <c:pt idx="382">
                  <c:v>0.20499999999999999</c:v>
                </c:pt>
                <c:pt idx="383">
                  <c:v>0.20549999999999999</c:v>
                </c:pt>
                <c:pt idx="384">
                  <c:v>0.20649999999999999</c:v>
                </c:pt>
                <c:pt idx="385">
                  <c:v>0.20699999999999999</c:v>
                </c:pt>
                <c:pt idx="386">
                  <c:v>0.20749999999999999</c:v>
                </c:pt>
                <c:pt idx="387">
                  <c:v>0.20799999999999999</c:v>
                </c:pt>
                <c:pt idx="388">
                  <c:v>0.20849999999999999</c:v>
                </c:pt>
                <c:pt idx="389">
                  <c:v>0.20899999999999999</c:v>
                </c:pt>
                <c:pt idx="390">
                  <c:v>0.20949999999999999</c:v>
                </c:pt>
                <c:pt idx="391">
                  <c:v>0.21</c:v>
                </c:pt>
                <c:pt idx="392">
                  <c:v>0.21049999999999999</c:v>
                </c:pt>
                <c:pt idx="393">
                  <c:v>0.21099999999999999</c:v>
                </c:pt>
                <c:pt idx="394">
                  <c:v>0.21199999999999999</c:v>
                </c:pt>
                <c:pt idx="395">
                  <c:v>0.21249999999999999</c:v>
                </c:pt>
                <c:pt idx="396">
                  <c:v>0.21299999999999999</c:v>
                </c:pt>
                <c:pt idx="397">
                  <c:v>0.2135</c:v>
                </c:pt>
                <c:pt idx="398">
                  <c:v>0.214</c:v>
                </c:pt>
                <c:pt idx="399">
                  <c:v>0.2145</c:v>
                </c:pt>
                <c:pt idx="400">
                  <c:v>0.2155</c:v>
                </c:pt>
                <c:pt idx="401">
                  <c:v>0.216</c:v>
                </c:pt>
                <c:pt idx="402">
                  <c:v>0.217</c:v>
                </c:pt>
                <c:pt idx="403">
                  <c:v>0.2175</c:v>
                </c:pt>
                <c:pt idx="404">
                  <c:v>0.2185</c:v>
                </c:pt>
                <c:pt idx="405">
                  <c:v>0.219</c:v>
                </c:pt>
                <c:pt idx="406">
                  <c:v>0.22</c:v>
                </c:pt>
                <c:pt idx="407">
                  <c:v>0.2205</c:v>
                </c:pt>
                <c:pt idx="408">
                  <c:v>0.221</c:v>
                </c:pt>
                <c:pt idx="409">
                  <c:v>0.2215</c:v>
                </c:pt>
                <c:pt idx="410">
                  <c:v>0.222</c:v>
                </c:pt>
                <c:pt idx="411">
                  <c:v>0.2225</c:v>
                </c:pt>
                <c:pt idx="412">
                  <c:v>0.223</c:v>
                </c:pt>
                <c:pt idx="413">
                  <c:v>0.2235</c:v>
                </c:pt>
                <c:pt idx="414">
                  <c:v>0.224</c:v>
                </c:pt>
                <c:pt idx="415">
                  <c:v>0.22450000000000001</c:v>
                </c:pt>
                <c:pt idx="416">
                  <c:v>0.22500000000000001</c:v>
                </c:pt>
                <c:pt idx="417">
                  <c:v>0.22550000000000001</c:v>
                </c:pt>
                <c:pt idx="418">
                  <c:v>0.22600000000000001</c:v>
                </c:pt>
                <c:pt idx="419">
                  <c:v>0.22650000000000001</c:v>
                </c:pt>
                <c:pt idx="420">
                  <c:v>0.22700000000000001</c:v>
                </c:pt>
                <c:pt idx="421">
                  <c:v>0.22800000000000001</c:v>
                </c:pt>
                <c:pt idx="422">
                  <c:v>0.22850000000000001</c:v>
                </c:pt>
                <c:pt idx="423">
                  <c:v>0.22900000000000001</c:v>
                </c:pt>
                <c:pt idx="424">
                  <c:v>0.22950000000000001</c:v>
                </c:pt>
                <c:pt idx="425">
                  <c:v>0.23</c:v>
                </c:pt>
                <c:pt idx="426">
                  <c:v>0.23050000000000001</c:v>
                </c:pt>
                <c:pt idx="427">
                  <c:v>0.23150000000000001</c:v>
                </c:pt>
                <c:pt idx="428">
                  <c:v>0.23200000000000001</c:v>
                </c:pt>
                <c:pt idx="429">
                  <c:v>0.23250000000000001</c:v>
                </c:pt>
                <c:pt idx="430">
                  <c:v>0.23300000000000001</c:v>
                </c:pt>
                <c:pt idx="431">
                  <c:v>0.23350000000000001</c:v>
                </c:pt>
                <c:pt idx="432">
                  <c:v>0.23400000000000001</c:v>
                </c:pt>
                <c:pt idx="433">
                  <c:v>0.23449999999999999</c:v>
                </c:pt>
                <c:pt idx="434">
                  <c:v>0.23499999999999999</c:v>
                </c:pt>
                <c:pt idx="435">
                  <c:v>0.23549999999999999</c:v>
                </c:pt>
                <c:pt idx="436">
                  <c:v>0.23599999999999999</c:v>
                </c:pt>
                <c:pt idx="437">
                  <c:v>0.23649999999999999</c:v>
                </c:pt>
                <c:pt idx="438">
                  <c:v>0.23699999999999999</c:v>
                </c:pt>
                <c:pt idx="439">
                  <c:v>0.23749999999999999</c:v>
                </c:pt>
                <c:pt idx="440">
                  <c:v>0.23799999999999999</c:v>
                </c:pt>
                <c:pt idx="441">
                  <c:v>0.23849999999999999</c:v>
                </c:pt>
                <c:pt idx="442">
                  <c:v>0.23899999999999999</c:v>
                </c:pt>
                <c:pt idx="443">
                  <c:v>0.23949999999999999</c:v>
                </c:pt>
                <c:pt idx="444">
                  <c:v>0.24</c:v>
                </c:pt>
                <c:pt idx="445">
                  <c:v>0.24049999999999999</c:v>
                </c:pt>
                <c:pt idx="446">
                  <c:v>0.24099999999999999</c:v>
                </c:pt>
                <c:pt idx="447">
                  <c:v>0.2414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8</c:v>
                </c:pt>
                <c:pt idx="459">
                  <c:v>0.2485</c:v>
                </c:pt>
                <c:pt idx="460">
                  <c:v>0.249</c:v>
                </c:pt>
                <c:pt idx="461">
                  <c:v>0.2495</c:v>
                </c:pt>
                <c:pt idx="462">
                  <c:v>0.25</c:v>
                </c:pt>
                <c:pt idx="463">
                  <c:v>0.2505</c:v>
                </c:pt>
                <c:pt idx="464">
                  <c:v>0.251</c:v>
                </c:pt>
                <c:pt idx="465">
                  <c:v>0.2515</c:v>
                </c:pt>
                <c:pt idx="466">
                  <c:v>0.252</c:v>
                </c:pt>
                <c:pt idx="467">
                  <c:v>0.2525</c:v>
                </c:pt>
                <c:pt idx="468">
                  <c:v>0.253</c:v>
                </c:pt>
                <c:pt idx="469">
                  <c:v>0.2535</c:v>
                </c:pt>
                <c:pt idx="470">
                  <c:v>0.254</c:v>
                </c:pt>
                <c:pt idx="471">
                  <c:v>0.2545</c:v>
                </c:pt>
                <c:pt idx="472">
                  <c:v>0.2555</c:v>
                </c:pt>
                <c:pt idx="473">
                  <c:v>0.25600000000000001</c:v>
                </c:pt>
                <c:pt idx="474">
                  <c:v>0.25650000000000001</c:v>
                </c:pt>
                <c:pt idx="475">
                  <c:v>0.25700000000000001</c:v>
                </c:pt>
                <c:pt idx="476">
                  <c:v>0.25800000000000001</c:v>
                </c:pt>
                <c:pt idx="477">
                  <c:v>0.25850000000000001</c:v>
                </c:pt>
                <c:pt idx="478">
                  <c:v>0.25900000000000001</c:v>
                </c:pt>
                <c:pt idx="479">
                  <c:v>0.25950000000000001</c:v>
                </c:pt>
                <c:pt idx="480">
                  <c:v>0.26</c:v>
                </c:pt>
                <c:pt idx="481">
                  <c:v>0.26050000000000001</c:v>
                </c:pt>
                <c:pt idx="482">
                  <c:v>0.26100000000000001</c:v>
                </c:pt>
                <c:pt idx="483">
                  <c:v>0.26150000000000001</c:v>
                </c:pt>
                <c:pt idx="484">
                  <c:v>0.26200000000000001</c:v>
                </c:pt>
                <c:pt idx="485">
                  <c:v>0.26250000000000001</c:v>
                </c:pt>
                <c:pt idx="486">
                  <c:v>0.26300000000000001</c:v>
                </c:pt>
                <c:pt idx="487">
                  <c:v>0.26350000000000001</c:v>
                </c:pt>
                <c:pt idx="488">
                  <c:v>0.26400000000000001</c:v>
                </c:pt>
                <c:pt idx="489">
                  <c:v>0.26500000000000001</c:v>
                </c:pt>
                <c:pt idx="490">
                  <c:v>0.26550000000000001</c:v>
                </c:pt>
                <c:pt idx="491">
                  <c:v>0.26600000000000001</c:v>
                </c:pt>
                <c:pt idx="492">
                  <c:v>0.26650000000000001</c:v>
                </c:pt>
                <c:pt idx="493">
                  <c:v>0.26700000000000002</c:v>
                </c:pt>
                <c:pt idx="494">
                  <c:v>0.26750000000000002</c:v>
                </c:pt>
                <c:pt idx="495">
                  <c:v>0.26800000000000002</c:v>
                </c:pt>
                <c:pt idx="496">
                  <c:v>0.26900000000000002</c:v>
                </c:pt>
                <c:pt idx="497">
                  <c:v>0.26950000000000002</c:v>
                </c:pt>
                <c:pt idx="498">
                  <c:v>0.27</c:v>
                </c:pt>
                <c:pt idx="499">
                  <c:v>0.27050000000000002</c:v>
                </c:pt>
                <c:pt idx="500">
                  <c:v>0.27100000000000002</c:v>
                </c:pt>
                <c:pt idx="501">
                  <c:v>0.27150000000000002</c:v>
                </c:pt>
                <c:pt idx="502">
                  <c:v>0.27250000000000002</c:v>
                </c:pt>
                <c:pt idx="503">
                  <c:v>0.27300000000000002</c:v>
                </c:pt>
                <c:pt idx="504">
                  <c:v>0.27350000000000002</c:v>
                </c:pt>
                <c:pt idx="505">
                  <c:v>0.27400000000000002</c:v>
                </c:pt>
                <c:pt idx="506">
                  <c:v>0.27500000000000002</c:v>
                </c:pt>
                <c:pt idx="507">
                  <c:v>0.27550000000000002</c:v>
                </c:pt>
                <c:pt idx="508">
                  <c:v>0.27600000000000002</c:v>
                </c:pt>
                <c:pt idx="509">
                  <c:v>0.27650000000000002</c:v>
                </c:pt>
                <c:pt idx="510">
                  <c:v>0.27700000000000002</c:v>
                </c:pt>
                <c:pt idx="511">
                  <c:v>0.27750000000000002</c:v>
                </c:pt>
                <c:pt idx="512">
                  <c:v>0.27800000000000002</c:v>
                </c:pt>
                <c:pt idx="513">
                  <c:v>0.27850000000000003</c:v>
                </c:pt>
                <c:pt idx="514">
                  <c:v>0.27900000000000003</c:v>
                </c:pt>
                <c:pt idx="515">
                  <c:v>0.27950000000000003</c:v>
                </c:pt>
                <c:pt idx="516">
                  <c:v>0.28000000000000003</c:v>
                </c:pt>
                <c:pt idx="517">
                  <c:v>0.28050000000000003</c:v>
                </c:pt>
                <c:pt idx="518">
                  <c:v>0.28100000000000003</c:v>
                </c:pt>
                <c:pt idx="519">
                  <c:v>0.28199999999999997</c:v>
                </c:pt>
                <c:pt idx="520">
                  <c:v>0.28249999999999997</c:v>
                </c:pt>
                <c:pt idx="521">
                  <c:v>0.28299999999999997</c:v>
                </c:pt>
                <c:pt idx="522">
                  <c:v>0.28349999999999997</c:v>
                </c:pt>
                <c:pt idx="523">
                  <c:v>0.28399999999999997</c:v>
                </c:pt>
                <c:pt idx="524">
                  <c:v>0.28449999999999998</c:v>
                </c:pt>
                <c:pt idx="525">
                  <c:v>0.28499999999999998</c:v>
                </c:pt>
                <c:pt idx="526">
                  <c:v>0.28549999999999998</c:v>
                </c:pt>
                <c:pt idx="527">
                  <c:v>0.28599999999999998</c:v>
                </c:pt>
                <c:pt idx="528">
                  <c:v>0.28649999999999998</c:v>
                </c:pt>
                <c:pt idx="529">
                  <c:v>0.28699999999999998</c:v>
                </c:pt>
                <c:pt idx="530">
                  <c:v>0.28749999999999998</c:v>
                </c:pt>
                <c:pt idx="531">
                  <c:v>0.28849999999999998</c:v>
                </c:pt>
                <c:pt idx="532">
                  <c:v>0.28949999999999998</c:v>
                </c:pt>
                <c:pt idx="533">
                  <c:v>0.28999999999999998</c:v>
                </c:pt>
                <c:pt idx="534">
                  <c:v>0.29049999999999998</c:v>
                </c:pt>
                <c:pt idx="535">
                  <c:v>0.29099999999999998</c:v>
                </c:pt>
                <c:pt idx="536">
                  <c:v>0.29199999999999998</c:v>
                </c:pt>
                <c:pt idx="537">
                  <c:v>0.29249999999999998</c:v>
                </c:pt>
                <c:pt idx="538">
                  <c:v>0.29349999999999998</c:v>
                </c:pt>
                <c:pt idx="539">
                  <c:v>0.29399999999999998</c:v>
                </c:pt>
                <c:pt idx="540">
                  <c:v>0.29449999999999998</c:v>
                </c:pt>
                <c:pt idx="541">
                  <c:v>0.29499999999999998</c:v>
                </c:pt>
                <c:pt idx="542">
                  <c:v>0.29549999999999998</c:v>
                </c:pt>
                <c:pt idx="543">
                  <c:v>0.29599999999999999</c:v>
                </c:pt>
                <c:pt idx="544">
                  <c:v>0.29699999999999999</c:v>
                </c:pt>
                <c:pt idx="545">
                  <c:v>0.29799999999999999</c:v>
                </c:pt>
                <c:pt idx="546">
                  <c:v>0.29849999999999999</c:v>
                </c:pt>
                <c:pt idx="547">
                  <c:v>0.29899999999999999</c:v>
                </c:pt>
                <c:pt idx="548">
                  <c:v>0.29949999999999999</c:v>
                </c:pt>
                <c:pt idx="549">
                  <c:v>0.30049999999999999</c:v>
                </c:pt>
                <c:pt idx="550">
                  <c:v>0.30099999999999999</c:v>
                </c:pt>
                <c:pt idx="551">
                  <c:v>0.30199999999999999</c:v>
                </c:pt>
                <c:pt idx="552">
                  <c:v>0.30249999999999999</c:v>
                </c:pt>
                <c:pt idx="553">
                  <c:v>0.30349999999999999</c:v>
                </c:pt>
                <c:pt idx="554">
                  <c:v>0.30399999999999999</c:v>
                </c:pt>
                <c:pt idx="555">
                  <c:v>0.30449999999999999</c:v>
                </c:pt>
                <c:pt idx="556">
                  <c:v>0.30499999999999999</c:v>
                </c:pt>
                <c:pt idx="557">
                  <c:v>0.30549999999999999</c:v>
                </c:pt>
                <c:pt idx="558">
                  <c:v>0.30599999999999999</c:v>
                </c:pt>
                <c:pt idx="559">
                  <c:v>0.30649999999999999</c:v>
                </c:pt>
                <c:pt idx="560">
                  <c:v>0.307</c:v>
                </c:pt>
                <c:pt idx="561">
                  <c:v>0.308</c:v>
                </c:pt>
                <c:pt idx="562">
                  <c:v>0.3085</c:v>
                </c:pt>
                <c:pt idx="563">
                  <c:v>0.3095</c:v>
                </c:pt>
                <c:pt idx="564">
                  <c:v>0.31</c:v>
                </c:pt>
                <c:pt idx="565">
                  <c:v>0.3105</c:v>
                </c:pt>
                <c:pt idx="566">
                  <c:v>0.311</c:v>
                </c:pt>
                <c:pt idx="567">
                  <c:v>0.312</c:v>
                </c:pt>
                <c:pt idx="568">
                  <c:v>0.3125</c:v>
                </c:pt>
                <c:pt idx="569">
                  <c:v>0.313</c:v>
                </c:pt>
                <c:pt idx="570">
                  <c:v>0.3135</c:v>
                </c:pt>
                <c:pt idx="571">
                  <c:v>0.314</c:v>
                </c:pt>
                <c:pt idx="572">
                  <c:v>0.3145</c:v>
                </c:pt>
                <c:pt idx="573">
                  <c:v>0.315</c:v>
                </c:pt>
                <c:pt idx="574">
                  <c:v>0.3155</c:v>
                </c:pt>
                <c:pt idx="575">
                  <c:v>0.316</c:v>
                </c:pt>
                <c:pt idx="576">
                  <c:v>0.3165</c:v>
                </c:pt>
                <c:pt idx="577">
                  <c:v>0.317</c:v>
                </c:pt>
                <c:pt idx="578">
                  <c:v>0.318</c:v>
                </c:pt>
                <c:pt idx="579">
                  <c:v>0.31850000000000001</c:v>
                </c:pt>
                <c:pt idx="580">
                  <c:v>0.31900000000000001</c:v>
                </c:pt>
                <c:pt idx="581">
                  <c:v>0.31950000000000001</c:v>
                </c:pt>
                <c:pt idx="582">
                  <c:v>0.32050000000000001</c:v>
                </c:pt>
                <c:pt idx="583">
                  <c:v>0.32100000000000001</c:v>
                </c:pt>
                <c:pt idx="584">
                  <c:v>0.32150000000000001</c:v>
                </c:pt>
                <c:pt idx="585">
                  <c:v>0.32200000000000001</c:v>
                </c:pt>
                <c:pt idx="586">
                  <c:v>0.32250000000000001</c:v>
                </c:pt>
                <c:pt idx="587">
                  <c:v>0.32300000000000001</c:v>
                </c:pt>
                <c:pt idx="588">
                  <c:v>0.32350000000000001</c:v>
                </c:pt>
                <c:pt idx="589">
                  <c:v>0.32400000000000001</c:v>
                </c:pt>
                <c:pt idx="590">
                  <c:v>0.32450000000000001</c:v>
                </c:pt>
                <c:pt idx="591">
                  <c:v>0.32500000000000001</c:v>
                </c:pt>
                <c:pt idx="592">
                  <c:v>0.32550000000000001</c:v>
                </c:pt>
                <c:pt idx="593">
                  <c:v>0.32650000000000001</c:v>
                </c:pt>
                <c:pt idx="594">
                  <c:v>0.32700000000000001</c:v>
                </c:pt>
                <c:pt idx="595">
                  <c:v>0.32800000000000001</c:v>
                </c:pt>
                <c:pt idx="596">
                  <c:v>0.32850000000000001</c:v>
                </c:pt>
                <c:pt idx="597">
                  <c:v>0.32950000000000002</c:v>
                </c:pt>
                <c:pt idx="598">
                  <c:v>0.33</c:v>
                </c:pt>
                <c:pt idx="599">
                  <c:v>0.33100000000000002</c:v>
                </c:pt>
                <c:pt idx="600">
                  <c:v>0.33150000000000002</c:v>
                </c:pt>
                <c:pt idx="601">
                  <c:v>0.33200000000000002</c:v>
                </c:pt>
                <c:pt idx="602">
                  <c:v>0.33250000000000002</c:v>
                </c:pt>
                <c:pt idx="603">
                  <c:v>0.33300000000000002</c:v>
                </c:pt>
                <c:pt idx="604">
                  <c:v>0.33350000000000002</c:v>
                </c:pt>
                <c:pt idx="605">
                  <c:v>0.33400000000000002</c:v>
                </c:pt>
                <c:pt idx="606">
                  <c:v>0.33450000000000002</c:v>
                </c:pt>
                <c:pt idx="607">
                  <c:v>0.33500000000000002</c:v>
                </c:pt>
                <c:pt idx="608">
                  <c:v>0.33550000000000002</c:v>
                </c:pt>
                <c:pt idx="609">
                  <c:v>0.33600000000000002</c:v>
                </c:pt>
                <c:pt idx="610">
                  <c:v>0.33650000000000002</c:v>
                </c:pt>
                <c:pt idx="611">
                  <c:v>0.33700000000000002</c:v>
                </c:pt>
                <c:pt idx="612">
                  <c:v>0.33750000000000002</c:v>
                </c:pt>
                <c:pt idx="613">
                  <c:v>0.33800000000000002</c:v>
                </c:pt>
                <c:pt idx="614">
                  <c:v>0.33850000000000002</c:v>
                </c:pt>
                <c:pt idx="615">
                  <c:v>0.33900000000000002</c:v>
                </c:pt>
                <c:pt idx="616">
                  <c:v>0.34</c:v>
                </c:pt>
                <c:pt idx="617">
                  <c:v>0.34050000000000002</c:v>
                </c:pt>
                <c:pt idx="618">
                  <c:v>0.34100000000000003</c:v>
                </c:pt>
                <c:pt idx="619">
                  <c:v>0.34150000000000003</c:v>
                </c:pt>
                <c:pt idx="620">
                  <c:v>0.34250000000000003</c:v>
                </c:pt>
                <c:pt idx="621">
                  <c:v>0.34350000000000003</c:v>
                </c:pt>
                <c:pt idx="622">
                  <c:v>0.34449999999999997</c:v>
                </c:pt>
                <c:pt idx="623">
                  <c:v>0.34499999999999997</c:v>
                </c:pt>
                <c:pt idx="624">
                  <c:v>0.34549999999999997</c:v>
                </c:pt>
                <c:pt idx="625">
                  <c:v>0.34649999999999997</c:v>
                </c:pt>
                <c:pt idx="626">
                  <c:v>0.34749999999999998</c:v>
                </c:pt>
                <c:pt idx="627">
                  <c:v>0.34799999999999998</c:v>
                </c:pt>
                <c:pt idx="628">
                  <c:v>0.34849999999999998</c:v>
                </c:pt>
                <c:pt idx="629">
                  <c:v>0.34899999999999998</c:v>
                </c:pt>
                <c:pt idx="630">
                  <c:v>0.34949999999999998</c:v>
                </c:pt>
                <c:pt idx="631">
                  <c:v>0.35</c:v>
                </c:pt>
                <c:pt idx="632">
                  <c:v>0.35099999999999998</c:v>
                </c:pt>
                <c:pt idx="633">
                  <c:v>0.35199999999999998</c:v>
                </c:pt>
                <c:pt idx="634">
                  <c:v>0.35249999999999998</c:v>
                </c:pt>
                <c:pt idx="635">
                  <c:v>0.35299999999999998</c:v>
                </c:pt>
                <c:pt idx="636">
                  <c:v>0.35349999999999998</c:v>
                </c:pt>
                <c:pt idx="637">
                  <c:v>0.35399999999999998</c:v>
                </c:pt>
                <c:pt idx="638">
                  <c:v>0.35449999999999998</c:v>
                </c:pt>
                <c:pt idx="639">
                  <c:v>0.35499999999999998</c:v>
                </c:pt>
                <c:pt idx="640">
                  <c:v>0.35549999999999998</c:v>
                </c:pt>
                <c:pt idx="641">
                  <c:v>0.35599999999999998</c:v>
                </c:pt>
                <c:pt idx="642">
                  <c:v>0.35649999999999998</c:v>
                </c:pt>
                <c:pt idx="643">
                  <c:v>0.35699999999999998</c:v>
                </c:pt>
                <c:pt idx="644">
                  <c:v>0.35749999999999998</c:v>
                </c:pt>
                <c:pt idx="645">
                  <c:v>0.35799999999999998</c:v>
                </c:pt>
                <c:pt idx="646">
                  <c:v>0.35849999999999999</c:v>
                </c:pt>
                <c:pt idx="647">
                  <c:v>0.35949999999999999</c:v>
                </c:pt>
                <c:pt idx="648">
                  <c:v>0.36049999999999999</c:v>
                </c:pt>
                <c:pt idx="649">
                  <c:v>0.36099999999999999</c:v>
                </c:pt>
                <c:pt idx="650">
                  <c:v>0.36149999999999999</c:v>
                </c:pt>
                <c:pt idx="651">
                  <c:v>0.36199999999999999</c:v>
                </c:pt>
                <c:pt idx="652">
                  <c:v>0.36249999999999999</c:v>
                </c:pt>
                <c:pt idx="653">
                  <c:v>0.36299999999999999</c:v>
                </c:pt>
                <c:pt idx="654">
                  <c:v>0.36349999999999999</c:v>
                </c:pt>
                <c:pt idx="655">
                  <c:v>0.36449999999999999</c:v>
                </c:pt>
                <c:pt idx="656">
                  <c:v>0.36549999999999999</c:v>
                </c:pt>
                <c:pt idx="657">
                  <c:v>0.36599999999999999</c:v>
                </c:pt>
                <c:pt idx="658">
                  <c:v>0.36649999999999999</c:v>
                </c:pt>
                <c:pt idx="659">
                  <c:v>0.36699999999999999</c:v>
                </c:pt>
                <c:pt idx="660">
                  <c:v>0.36749999999999999</c:v>
                </c:pt>
                <c:pt idx="661">
                  <c:v>0.36799999999999999</c:v>
                </c:pt>
                <c:pt idx="662">
                  <c:v>0.36849999999999999</c:v>
                </c:pt>
                <c:pt idx="663">
                  <c:v>0.36899999999999999</c:v>
                </c:pt>
                <c:pt idx="664">
                  <c:v>0.3695</c:v>
                </c:pt>
                <c:pt idx="665">
                  <c:v>0.3705</c:v>
                </c:pt>
                <c:pt idx="666">
                  <c:v>0.371</c:v>
                </c:pt>
                <c:pt idx="667">
                  <c:v>0.3715</c:v>
                </c:pt>
                <c:pt idx="668">
                  <c:v>0.372</c:v>
                </c:pt>
                <c:pt idx="669">
                  <c:v>0.3725</c:v>
                </c:pt>
                <c:pt idx="670">
                  <c:v>0.373</c:v>
                </c:pt>
                <c:pt idx="671">
                  <c:v>0.374</c:v>
                </c:pt>
                <c:pt idx="672">
                  <c:v>0.3745</c:v>
                </c:pt>
                <c:pt idx="673">
                  <c:v>0.375</c:v>
                </c:pt>
                <c:pt idx="674">
                  <c:v>0.3755</c:v>
                </c:pt>
                <c:pt idx="675">
                  <c:v>0.376</c:v>
                </c:pt>
                <c:pt idx="676">
                  <c:v>0.3765</c:v>
                </c:pt>
                <c:pt idx="677">
                  <c:v>0.3775</c:v>
                </c:pt>
                <c:pt idx="678">
                  <c:v>0.3785</c:v>
                </c:pt>
                <c:pt idx="679">
                  <c:v>0.3795</c:v>
                </c:pt>
                <c:pt idx="680">
                  <c:v>0.38</c:v>
                </c:pt>
                <c:pt idx="681">
                  <c:v>0.3805</c:v>
                </c:pt>
                <c:pt idx="682">
                  <c:v>0.38100000000000001</c:v>
                </c:pt>
                <c:pt idx="683">
                  <c:v>0.38150000000000001</c:v>
                </c:pt>
                <c:pt idx="684">
                  <c:v>0.38200000000000001</c:v>
                </c:pt>
                <c:pt idx="685">
                  <c:v>0.38300000000000001</c:v>
                </c:pt>
                <c:pt idx="686">
                  <c:v>0.38400000000000001</c:v>
                </c:pt>
                <c:pt idx="687">
                  <c:v>0.38450000000000001</c:v>
                </c:pt>
                <c:pt idx="688">
                  <c:v>0.38500000000000001</c:v>
                </c:pt>
                <c:pt idx="689">
                  <c:v>0.38550000000000001</c:v>
                </c:pt>
                <c:pt idx="690">
                  <c:v>0.38600000000000001</c:v>
                </c:pt>
                <c:pt idx="691">
                  <c:v>0.38650000000000001</c:v>
                </c:pt>
                <c:pt idx="692">
                  <c:v>0.38750000000000001</c:v>
                </c:pt>
                <c:pt idx="693">
                  <c:v>0.38850000000000001</c:v>
                </c:pt>
                <c:pt idx="694">
                  <c:v>0.38950000000000001</c:v>
                </c:pt>
                <c:pt idx="695">
                  <c:v>0.39</c:v>
                </c:pt>
                <c:pt idx="696">
                  <c:v>0.39050000000000001</c:v>
                </c:pt>
                <c:pt idx="697">
                  <c:v>0.39100000000000001</c:v>
                </c:pt>
                <c:pt idx="698">
                  <c:v>0.39150000000000001</c:v>
                </c:pt>
                <c:pt idx="699">
                  <c:v>0.39250000000000002</c:v>
                </c:pt>
                <c:pt idx="700">
                  <c:v>0.39300000000000002</c:v>
                </c:pt>
                <c:pt idx="701">
                  <c:v>0.39350000000000002</c:v>
                </c:pt>
                <c:pt idx="702">
                  <c:v>0.39400000000000002</c:v>
                </c:pt>
                <c:pt idx="703">
                  <c:v>0.39450000000000002</c:v>
                </c:pt>
                <c:pt idx="704">
                  <c:v>0.39500000000000002</c:v>
                </c:pt>
                <c:pt idx="705">
                  <c:v>0.39600000000000002</c:v>
                </c:pt>
                <c:pt idx="706">
                  <c:v>0.39650000000000002</c:v>
                </c:pt>
                <c:pt idx="707">
                  <c:v>0.39700000000000002</c:v>
                </c:pt>
                <c:pt idx="708">
                  <c:v>0.39750000000000002</c:v>
                </c:pt>
                <c:pt idx="709">
                  <c:v>0.39800000000000002</c:v>
                </c:pt>
                <c:pt idx="710">
                  <c:v>0.39850000000000002</c:v>
                </c:pt>
                <c:pt idx="711">
                  <c:v>0.39900000000000002</c:v>
                </c:pt>
                <c:pt idx="712">
                  <c:v>0.4</c:v>
                </c:pt>
                <c:pt idx="713">
                  <c:v>0.40100000000000002</c:v>
                </c:pt>
                <c:pt idx="714">
                  <c:v>0.40150000000000002</c:v>
                </c:pt>
                <c:pt idx="715">
                  <c:v>0.40200000000000002</c:v>
                </c:pt>
                <c:pt idx="716">
                  <c:v>0.40250000000000002</c:v>
                </c:pt>
                <c:pt idx="717">
                  <c:v>0.40350000000000003</c:v>
                </c:pt>
                <c:pt idx="718">
                  <c:v>0.40400000000000003</c:v>
                </c:pt>
                <c:pt idx="719">
                  <c:v>0.40450000000000003</c:v>
                </c:pt>
                <c:pt idx="720">
                  <c:v>0.40500000000000003</c:v>
                </c:pt>
                <c:pt idx="721">
                  <c:v>0.40600000000000003</c:v>
                </c:pt>
                <c:pt idx="722">
                  <c:v>0.40649999999999997</c:v>
                </c:pt>
                <c:pt idx="723">
                  <c:v>0.40699999999999997</c:v>
                </c:pt>
                <c:pt idx="724">
                  <c:v>0.40799999999999997</c:v>
                </c:pt>
                <c:pt idx="725">
                  <c:v>0.40849999999999997</c:v>
                </c:pt>
                <c:pt idx="726">
                  <c:v>0.40899999999999997</c:v>
                </c:pt>
                <c:pt idx="727">
                  <c:v>0.40949999999999998</c:v>
                </c:pt>
                <c:pt idx="728">
                  <c:v>0.41</c:v>
                </c:pt>
                <c:pt idx="729">
                  <c:v>0.41049999999999998</c:v>
                </c:pt>
                <c:pt idx="730">
                  <c:v>0.41099999999999998</c:v>
                </c:pt>
                <c:pt idx="731">
                  <c:v>0.41199999999999998</c:v>
                </c:pt>
                <c:pt idx="732">
                  <c:v>0.41299999999999998</c:v>
                </c:pt>
                <c:pt idx="733">
                  <c:v>0.41349999999999998</c:v>
                </c:pt>
                <c:pt idx="734">
                  <c:v>0.41399999999999998</c:v>
                </c:pt>
                <c:pt idx="735">
                  <c:v>0.41449999999999998</c:v>
                </c:pt>
                <c:pt idx="736">
                  <c:v>0.41549999999999998</c:v>
                </c:pt>
                <c:pt idx="737">
                  <c:v>0.41649999999999998</c:v>
                </c:pt>
                <c:pt idx="738">
                  <c:v>0.41699999999999998</c:v>
                </c:pt>
                <c:pt idx="739">
                  <c:v>0.41749999999999998</c:v>
                </c:pt>
                <c:pt idx="740">
                  <c:v>0.41799999999999998</c:v>
                </c:pt>
                <c:pt idx="741">
                  <c:v>0.41849999999999998</c:v>
                </c:pt>
                <c:pt idx="742">
                  <c:v>0.41899999999999998</c:v>
                </c:pt>
                <c:pt idx="743">
                  <c:v>0.41949999999999998</c:v>
                </c:pt>
                <c:pt idx="744">
                  <c:v>0.42049999999999998</c:v>
                </c:pt>
                <c:pt idx="745">
                  <c:v>0.42099999999999999</c:v>
                </c:pt>
                <c:pt idx="746">
                  <c:v>0.42149999999999999</c:v>
                </c:pt>
                <c:pt idx="747">
                  <c:v>0.42199999999999999</c:v>
                </c:pt>
                <c:pt idx="748">
                  <c:v>0.42249999999999999</c:v>
                </c:pt>
                <c:pt idx="749">
                  <c:v>0.42299999999999999</c:v>
                </c:pt>
                <c:pt idx="750">
                  <c:v>0.42349999999999999</c:v>
                </c:pt>
                <c:pt idx="751">
                  <c:v>0.42399999999999999</c:v>
                </c:pt>
                <c:pt idx="752">
                  <c:v>0.42449999999999999</c:v>
                </c:pt>
                <c:pt idx="753">
                  <c:v>0.42549999999999999</c:v>
                </c:pt>
                <c:pt idx="754">
                  <c:v>0.42649999999999999</c:v>
                </c:pt>
                <c:pt idx="755">
                  <c:v>0.42699999999999999</c:v>
                </c:pt>
                <c:pt idx="756">
                  <c:v>0.42749999999999999</c:v>
                </c:pt>
                <c:pt idx="757">
                  <c:v>0.42799999999999999</c:v>
                </c:pt>
                <c:pt idx="758">
                  <c:v>0.42899999999999999</c:v>
                </c:pt>
                <c:pt idx="759">
                  <c:v>0.42949999999999999</c:v>
                </c:pt>
                <c:pt idx="760">
                  <c:v>0.43</c:v>
                </c:pt>
                <c:pt idx="761">
                  <c:v>0.43099999999999999</c:v>
                </c:pt>
                <c:pt idx="762">
                  <c:v>0.43149999999999999</c:v>
                </c:pt>
                <c:pt idx="763">
                  <c:v>0.432</c:v>
                </c:pt>
                <c:pt idx="764">
                  <c:v>0.4325</c:v>
                </c:pt>
                <c:pt idx="765">
                  <c:v>0.433</c:v>
                </c:pt>
                <c:pt idx="766">
                  <c:v>0.4335</c:v>
                </c:pt>
                <c:pt idx="767">
                  <c:v>0.434</c:v>
                </c:pt>
                <c:pt idx="768">
                  <c:v>0.4345</c:v>
                </c:pt>
                <c:pt idx="769">
                  <c:v>0.435</c:v>
                </c:pt>
                <c:pt idx="770">
                  <c:v>0.436</c:v>
                </c:pt>
                <c:pt idx="771">
                  <c:v>0.4365</c:v>
                </c:pt>
                <c:pt idx="772">
                  <c:v>0.437</c:v>
                </c:pt>
                <c:pt idx="773">
                  <c:v>0.4375</c:v>
                </c:pt>
                <c:pt idx="774">
                  <c:v>0.438</c:v>
                </c:pt>
                <c:pt idx="775">
                  <c:v>0.4385</c:v>
                </c:pt>
                <c:pt idx="776">
                  <c:v>0.439</c:v>
                </c:pt>
                <c:pt idx="777">
                  <c:v>0.4395</c:v>
                </c:pt>
                <c:pt idx="778">
                  <c:v>0.44</c:v>
                </c:pt>
                <c:pt idx="779">
                  <c:v>0.4405</c:v>
                </c:pt>
                <c:pt idx="780">
                  <c:v>0.441</c:v>
                </c:pt>
                <c:pt idx="781">
                  <c:v>0.442</c:v>
                </c:pt>
                <c:pt idx="782">
                  <c:v>0.443</c:v>
                </c:pt>
                <c:pt idx="783">
                  <c:v>0.44400000000000001</c:v>
                </c:pt>
                <c:pt idx="784">
                  <c:v>0.44500000000000001</c:v>
                </c:pt>
                <c:pt idx="785">
                  <c:v>0.44550000000000001</c:v>
                </c:pt>
                <c:pt idx="786">
                  <c:v>0.44600000000000001</c:v>
                </c:pt>
                <c:pt idx="787">
                  <c:v>0.44650000000000001</c:v>
                </c:pt>
                <c:pt idx="788">
                  <c:v>0.44700000000000001</c:v>
                </c:pt>
                <c:pt idx="789">
                  <c:v>0.44750000000000001</c:v>
                </c:pt>
                <c:pt idx="790">
                  <c:v>0.44850000000000001</c:v>
                </c:pt>
                <c:pt idx="791">
                  <c:v>0.44950000000000001</c:v>
                </c:pt>
                <c:pt idx="792">
                  <c:v>0.45</c:v>
                </c:pt>
                <c:pt idx="793">
                  <c:v>0.45050000000000001</c:v>
                </c:pt>
                <c:pt idx="794">
                  <c:v>0.45100000000000001</c:v>
                </c:pt>
                <c:pt idx="795">
                  <c:v>0.45150000000000001</c:v>
                </c:pt>
                <c:pt idx="796">
                  <c:v>0.45200000000000001</c:v>
                </c:pt>
                <c:pt idx="797">
                  <c:v>0.45250000000000001</c:v>
                </c:pt>
                <c:pt idx="798">
                  <c:v>0.45350000000000001</c:v>
                </c:pt>
                <c:pt idx="799">
                  <c:v>0.45450000000000002</c:v>
                </c:pt>
                <c:pt idx="800">
                  <c:v>0.45500000000000002</c:v>
                </c:pt>
                <c:pt idx="801">
                  <c:v>0.45550000000000002</c:v>
                </c:pt>
                <c:pt idx="802">
                  <c:v>0.45600000000000002</c:v>
                </c:pt>
                <c:pt idx="803">
                  <c:v>0.45650000000000002</c:v>
                </c:pt>
                <c:pt idx="804">
                  <c:v>0.45700000000000002</c:v>
                </c:pt>
                <c:pt idx="805">
                  <c:v>0.45750000000000002</c:v>
                </c:pt>
                <c:pt idx="806">
                  <c:v>0.45800000000000002</c:v>
                </c:pt>
                <c:pt idx="807">
                  <c:v>0.45900000000000002</c:v>
                </c:pt>
                <c:pt idx="808">
                  <c:v>0.46</c:v>
                </c:pt>
                <c:pt idx="809">
                  <c:v>0.46100000000000002</c:v>
                </c:pt>
                <c:pt idx="810">
                  <c:v>0.46200000000000002</c:v>
                </c:pt>
                <c:pt idx="811">
                  <c:v>0.46250000000000002</c:v>
                </c:pt>
                <c:pt idx="812">
                  <c:v>0.46300000000000002</c:v>
                </c:pt>
                <c:pt idx="813">
                  <c:v>0.46350000000000002</c:v>
                </c:pt>
                <c:pt idx="814">
                  <c:v>0.46400000000000002</c:v>
                </c:pt>
                <c:pt idx="815">
                  <c:v>0.46450000000000002</c:v>
                </c:pt>
                <c:pt idx="816">
                  <c:v>0.46500000000000002</c:v>
                </c:pt>
                <c:pt idx="817">
                  <c:v>0.46550000000000002</c:v>
                </c:pt>
                <c:pt idx="818">
                  <c:v>0.46600000000000003</c:v>
                </c:pt>
                <c:pt idx="819">
                  <c:v>0.46700000000000003</c:v>
                </c:pt>
                <c:pt idx="820">
                  <c:v>0.46750000000000003</c:v>
                </c:pt>
                <c:pt idx="821">
                  <c:v>0.46800000000000003</c:v>
                </c:pt>
                <c:pt idx="822">
                  <c:v>0.46850000000000003</c:v>
                </c:pt>
                <c:pt idx="823">
                  <c:v>0.46899999999999997</c:v>
                </c:pt>
                <c:pt idx="824">
                  <c:v>0.46949999999999997</c:v>
                </c:pt>
                <c:pt idx="825">
                  <c:v>0.47</c:v>
                </c:pt>
                <c:pt idx="826">
                  <c:v>0.47049999999999997</c:v>
                </c:pt>
                <c:pt idx="827">
                  <c:v>0.47099999999999997</c:v>
                </c:pt>
                <c:pt idx="828">
                  <c:v>0.47149999999999997</c:v>
                </c:pt>
                <c:pt idx="829">
                  <c:v>0.47199999999999998</c:v>
                </c:pt>
                <c:pt idx="830">
                  <c:v>0.47249999999999998</c:v>
                </c:pt>
                <c:pt idx="831">
                  <c:v>0.47299999999999998</c:v>
                </c:pt>
                <c:pt idx="832">
                  <c:v>0.47349999999999998</c:v>
                </c:pt>
                <c:pt idx="833">
                  <c:v>0.47399999999999998</c:v>
                </c:pt>
                <c:pt idx="834">
                  <c:v>0.47449999999999998</c:v>
                </c:pt>
                <c:pt idx="835">
                  <c:v>0.47499999999999998</c:v>
                </c:pt>
                <c:pt idx="836">
                  <c:v>0.47549999999999998</c:v>
                </c:pt>
                <c:pt idx="837">
                  <c:v>0.47599999999999998</c:v>
                </c:pt>
                <c:pt idx="838">
                  <c:v>0.47649999999999998</c:v>
                </c:pt>
                <c:pt idx="839">
                  <c:v>0.47699999999999998</c:v>
                </c:pt>
                <c:pt idx="840">
                  <c:v>0.47749999999999998</c:v>
                </c:pt>
                <c:pt idx="841">
                  <c:v>0.47849999999999998</c:v>
                </c:pt>
                <c:pt idx="842">
                  <c:v>0.47949999999999998</c:v>
                </c:pt>
                <c:pt idx="843">
                  <c:v>0.48049999999999998</c:v>
                </c:pt>
                <c:pt idx="844">
                  <c:v>0.48149999999999998</c:v>
                </c:pt>
                <c:pt idx="845">
                  <c:v>0.48199999999999998</c:v>
                </c:pt>
                <c:pt idx="846">
                  <c:v>0.48249999999999998</c:v>
                </c:pt>
                <c:pt idx="847">
                  <c:v>0.48349999999999999</c:v>
                </c:pt>
                <c:pt idx="848">
                  <c:v>0.48449999999999999</c:v>
                </c:pt>
                <c:pt idx="849">
                  <c:v>0.48549999999999999</c:v>
                </c:pt>
                <c:pt idx="850">
                  <c:v>0.48649999999999999</c:v>
                </c:pt>
                <c:pt idx="851">
                  <c:v>0.48749999999999999</c:v>
                </c:pt>
                <c:pt idx="852">
                  <c:v>0.48799999999999999</c:v>
                </c:pt>
                <c:pt idx="853">
                  <c:v>0.48849999999999999</c:v>
                </c:pt>
                <c:pt idx="854">
                  <c:v>0.48899999999999999</c:v>
                </c:pt>
                <c:pt idx="855">
                  <c:v>0.48949999999999999</c:v>
                </c:pt>
                <c:pt idx="856">
                  <c:v>0.49</c:v>
                </c:pt>
                <c:pt idx="857">
                  <c:v>0.49049999999999999</c:v>
                </c:pt>
                <c:pt idx="858">
                  <c:v>0.49099999999999999</c:v>
                </c:pt>
                <c:pt idx="859">
                  <c:v>0.49199999999999999</c:v>
                </c:pt>
                <c:pt idx="860">
                  <c:v>0.49299999999999999</c:v>
                </c:pt>
                <c:pt idx="861">
                  <c:v>0.49399999999999999</c:v>
                </c:pt>
                <c:pt idx="862">
                  <c:v>0.4945</c:v>
                </c:pt>
                <c:pt idx="863">
                  <c:v>0.495</c:v>
                </c:pt>
                <c:pt idx="864">
                  <c:v>0.4955</c:v>
                </c:pt>
                <c:pt idx="865">
                  <c:v>0.496</c:v>
                </c:pt>
                <c:pt idx="866">
                  <c:v>0.4965</c:v>
                </c:pt>
                <c:pt idx="867">
                  <c:v>0.497</c:v>
                </c:pt>
                <c:pt idx="868">
                  <c:v>0.4975</c:v>
                </c:pt>
                <c:pt idx="869">
                  <c:v>0.498</c:v>
                </c:pt>
                <c:pt idx="870">
                  <c:v>0.499</c:v>
                </c:pt>
                <c:pt idx="871">
                  <c:v>0.5</c:v>
                </c:pt>
                <c:pt idx="872">
                  <c:v>0.50049999999999994</c:v>
                </c:pt>
                <c:pt idx="873">
                  <c:v>0.501</c:v>
                </c:pt>
                <c:pt idx="874">
                  <c:v>0.50149999999999995</c:v>
                </c:pt>
                <c:pt idx="875">
                  <c:v>0.502</c:v>
                </c:pt>
                <c:pt idx="876">
                  <c:v>0.503</c:v>
                </c:pt>
                <c:pt idx="877">
                  <c:v>0.50349999999999995</c:v>
                </c:pt>
                <c:pt idx="878">
                  <c:v>0.504</c:v>
                </c:pt>
                <c:pt idx="879">
                  <c:v>0.50449999999999995</c:v>
                </c:pt>
                <c:pt idx="880">
                  <c:v>0.505</c:v>
                </c:pt>
                <c:pt idx="881">
                  <c:v>0.50549999999999995</c:v>
                </c:pt>
                <c:pt idx="882">
                  <c:v>0.50600000000000001</c:v>
                </c:pt>
                <c:pt idx="883">
                  <c:v>0.50649999999999995</c:v>
                </c:pt>
                <c:pt idx="884">
                  <c:v>0.50700000000000001</c:v>
                </c:pt>
                <c:pt idx="885">
                  <c:v>0.50749999999999995</c:v>
                </c:pt>
                <c:pt idx="886">
                  <c:v>0.50800000000000001</c:v>
                </c:pt>
                <c:pt idx="887">
                  <c:v>0.50849999999999995</c:v>
                </c:pt>
                <c:pt idx="888">
                  <c:v>0.50900000000000001</c:v>
                </c:pt>
                <c:pt idx="889">
                  <c:v>0.50949999999999995</c:v>
                </c:pt>
                <c:pt idx="890">
                  <c:v>0.51049999999999995</c:v>
                </c:pt>
                <c:pt idx="891">
                  <c:v>0.51149999999999995</c:v>
                </c:pt>
                <c:pt idx="892">
                  <c:v>0.51200000000000001</c:v>
                </c:pt>
                <c:pt idx="893">
                  <c:v>0.51249999999999996</c:v>
                </c:pt>
                <c:pt idx="894">
                  <c:v>0.51300000000000001</c:v>
                </c:pt>
                <c:pt idx="895">
                  <c:v>0.51349999999999996</c:v>
                </c:pt>
                <c:pt idx="896">
                  <c:v>0.51400000000000001</c:v>
                </c:pt>
                <c:pt idx="897">
                  <c:v>0.51449999999999996</c:v>
                </c:pt>
                <c:pt idx="898">
                  <c:v>0.51500000000000001</c:v>
                </c:pt>
                <c:pt idx="899">
                  <c:v>0.51549999999999996</c:v>
                </c:pt>
                <c:pt idx="900">
                  <c:v>0.51600000000000001</c:v>
                </c:pt>
                <c:pt idx="901">
                  <c:v>0.51649999999999996</c:v>
                </c:pt>
                <c:pt idx="902">
                  <c:v>0.51700000000000002</c:v>
                </c:pt>
                <c:pt idx="903">
                  <c:v>0.51749999999999996</c:v>
                </c:pt>
                <c:pt idx="904">
                  <c:v>0.51849999999999996</c:v>
                </c:pt>
                <c:pt idx="905">
                  <c:v>0.51949999999999996</c:v>
                </c:pt>
                <c:pt idx="906">
                  <c:v>0.52</c:v>
                </c:pt>
                <c:pt idx="907">
                  <c:v>0.52049999999999996</c:v>
                </c:pt>
                <c:pt idx="908">
                  <c:v>0.52100000000000002</c:v>
                </c:pt>
                <c:pt idx="909">
                  <c:v>0.52149999999999996</c:v>
                </c:pt>
                <c:pt idx="910">
                  <c:v>0.52200000000000002</c:v>
                </c:pt>
                <c:pt idx="911">
                  <c:v>0.52249999999999996</c:v>
                </c:pt>
                <c:pt idx="912">
                  <c:v>0.52300000000000002</c:v>
                </c:pt>
                <c:pt idx="913">
                  <c:v>0.52349999999999997</c:v>
                </c:pt>
                <c:pt idx="914">
                  <c:v>0.52400000000000002</c:v>
                </c:pt>
                <c:pt idx="915">
                  <c:v>0.52449999999999997</c:v>
                </c:pt>
                <c:pt idx="916">
                  <c:v>0.52500000000000002</c:v>
                </c:pt>
                <c:pt idx="917">
                  <c:v>0.52549999999999997</c:v>
                </c:pt>
                <c:pt idx="918">
                  <c:v>0.52600000000000002</c:v>
                </c:pt>
                <c:pt idx="919">
                  <c:v>0.52649999999999997</c:v>
                </c:pt>
                <c:pt idx="920">
                  <c:v>0.52700000000000002</c:v>
                </c:pt>
                <c:pt idx="921">
                  <c:v>0.52749999999999997</c:v>
                </c:pt>
                <c:pt idx="922">
                  <c:v>0.52800000000000002</c:v>
                </c:pt>
                <c:pt idx="923">
                  <c:v>0.52849999999999997</c:v>
                </c:pt>
                <c:pt idx="924">
                  <c:v>0.52900000000000003</c:v>
                </c:pt>
                <c:pt idx="925">
                  <c:v>0.52949999999999997</c:v>
                </c:pt>
                <c:pt idx="926">
                  <c:v>0.53</c:v>
                </c:pt>
                <c:pt idx="927">
                  <c:v>0.53100000000000003</c:v>
                </c:pt>
                <c:pt idx="928">
                  <c:v>0.53149999999999997</c:v>
                </c:pt>
                <c:pt idx="929">
                  <c:v>0.53200000000000003</c:v>
                </c:pt>
                <c:pt idx="930">
                  <c:v>0.53249999999999997</c:v>
                </c:pt>
                <c:pt idx="931">
                  <c:v>0.53300000000000003</c:v>
                </c:pt>
                <c:pt idx="932">
                  <c:v>0.53349999999999997</c:v>
                </c:pt>
                <c:pt idx="933">
                  <c:v>0.53400000000000003</c:v>
                </c:pt>
                <c:pt idx="934">
                  <c:v>0.53500000000000003</c:v>
                </c:pt>
                <c:pt idx="935">
                  <c:v>0.53600000000000003</c:v>
                </c:pt>
                <c:pt idx="936">
                  <c:v>0.53649999999999998</c:v>
                </c:pt>
                <c:pt idx="937">
                  <c:v>0.53700000000000003</c:v>
                </c:pt>
                <c:pt idx="938">
                  <c:v>0.53800000000000003</c:v>
                </c:pt>
                <c:pt idx="939">
                  <c:v>0.53900000000000003</c:v>
                </c:pt>
                <c:pt idx="940">
                  <c:v>0.53949999999999998</c:v>
                </c:pt>
                <c:pt idx="941">
                  <c:v>0.54</c:v>
                </c:pt>
                <c:pt idx="942">
                  <c:v>0.54049999999999998</c:v>
                </c:pt>
                <c:pt idx="943">
                  <c:v>0.54100000000000004</c:v>
                </c:pt>
                <c:pt idx="944">
                  <c:v>0.54149999999999998</c:v>
                </c:pt>
                <c:pt idx="945">
                  <c:v>0.54249999999999998</c:v>
                </c:pt>
                <c:pt idx="946">
                  <c:v>0.54349999999999998</c:v>
                </c:pt>
                <c:pt idx="947">
                  <c:v>0.54449999999999998</c:v>
                </c:pt>
                <c:pt idx="948">
                  <c:v>0.54549999999999998</c:v>
                </c:pt>
                <c:pt idx="949">
                  <c:v>0.54649999999999999</c:v>
                </c:pt>
                <c:pt idx="950">
                  <c:v>0.54700000000000004</c:v>
                </c:pt>
                <c:pt idx="951">
                  <c:v>0.54749999999999999</c:v>
                </c:pt>
                <c:pt idx="952">
                  <c:v>0.54800000000000004</c:v>
                </c:pt>
                <c:pt idx="953">
                  <c:v>0.54849999999999999</c:v>
                </c:pt>
                <c:pt idx="954">
                  <c:v>0.54900000000000004</c:v>
                </c:pt>
                <c:pt idx="955">
                  <c:v>0.54949999999999999</c:v>
                </c:pt>
                <c:pt idx="956">
                  <c:v>0.55049999999999999</c:v>
                </c:pt>
                <c:pt idx="957">
                  <c:v>0.55100000000000005</c:v>
                </c:pt>
                <c:pt idx="958">
                  <c:v>0.55149999999999999</c:v>
                </c:pt>
                <c:pt idx="959">
                  <c:v>0.55200000000000005</c:v>
                </c:pt>
                <c:pt idx="960">
                  <c:v>0.55249999999999999</c:v>
                </c:pt>
                <c:pt idx="961">
                  <c:v>0.55300000000000005</c:v>
                </c:pt>
                <c:pt idx="962">
                  <c:v>0.55400000000000005</c:v>
                </c:pt>
                <c:pt idx="963">
                  <c:v>0.55500000000000005</c:v>
                </c:pt>
                <c:pt idx="964">
                  <c:v>0.55549999999999999</c:v>
                </c:pt>
                <c:pt idx="965">
                  <c:v>0.55600000000000005</c:v>
                </c:pt>
                <c:pt idx="966">
                  <c:v>0.55649999999999999</c:v>
                </c:pt>
                <c:pt idx="967">
                  <c:v>0.55700000000000005</c:v>
                </c:pt>
                <c:pt idx="968">
                  <c:v>0.5575</c:v>
                </c:pt>
                <c:pt idx="969">
                  <c:v>0.5585</c:v>
                </c:pt>
                <c:pt idx="970">
                  <c:v>0.55900000000000005</c:v>
                </c:pt>
                <c:pt idx="971">
                  <c:v>0.5595</c:v>
                </c:pt>
                <c:pt idx="972">
                  <c:v>0.56000000000000005</c:v>
                </c:pt>
                <c:pt idx="973">
                  <c:v>0.56100000000000005</c:v>
                </c:pt>
                <c:pt idx="974">
                  <c:v>0.5615</c:v>
                </c:pt>
                <c:pt idx="975">
                  <c:v>0.56200000000000006</c:v>
                </c:pt>
                <c:pt idx="976">
                  <c:v>0.5625</c:v>
                </c:pt>
                <c:pt idx="977">
                  <c:v>0.5635</c:v>
                </c:pt>
                <c:pt idx="978">
                  <c:v>0.56399999999999995</c:v>
                </c:pt>
                <c:pt idx="979">
                  <c:v>0.5645</c:v>
                </c:pt>
                <c:pt idx="980">
                  <c:v>0.56499999999999995</c:v>
                </c:pt>
                <c:pt idx="981">
                  <c:v>0.56599999999999995</c:v>
                </c:pt>
                <c:pt idx="982">
                  <c:v>0.56699999999999995</c:v>
                </c:pt>
                <c:pt idx="983">
                  <c:v>0.56799999999999995</c:v>
                </c:pt>
                <c:pt idx="984">
                  <c:v>0.56899999999999995</c:v>
                </c:pt>
                <c:pt idx="985">
                  <c:v>0.56999999999999995</c:v>
                </c:pt>
                <c:pt idx="986">
                  <c:v>0.57050000000000001</c:v>
                </c:pt>
                <c:pt idx="987">
                  <c:v>0.57099999999999995</c:v>
                </c:pt>
                <c:pt idx="988">
                  <c:v>0.57150000000000001</c:v>
                </c:pt>
                <c:pt idx="989">
                  <c:v>0.57250000000000001</c:v>
                </c:pt>
                <c:pt idx="990">
                  <c:v>0.57299999999999995</c:v>
                </c:pt>
                <c:pt idx="991">
                  <c:v>0.57350000000000001</c:v>
                </c:pt>
                <c:pt idx="992">
                  <c:v>0.57450000000000001</c:v>
                </c:pt>
                <c:pt idx="993">
                  <c:v>0.57499999999999996</c:v>
                </c:pt>
                <c:pt idx="994">
                  <c:v>0.57550000000000001</c:v>
                </c:pt>
                <c:pt idx="995">
                  <c:v>0.57599999999999996</c:v>
                </c:pt>
                <c:pt idx="996">
                  <c:v>0.57699999999999996</c:v>
                </c:pt>
                <c:pt idx="997">
                  <c:v>0.57750000000000001</c:v>
                </c:pt>
                <c:pt idx="998">
                  <c:v>0.57799999999999996</c:v>
                </c:pt>
                <c:pt idx="999">
                  <c:v>0.57899999999999996</c:v>
                </c:pt>
                <c:pt idx="1000">
                  <c:v>0.57999999999999996</c:v>
                </c:pt>
                <c:pt idx="1001">
                  <c:v>0.58050000000000002</c:v>
                </c:pt>
                <c:pt idx="1002">
                  <c:v>0.58150000000000002</c:v>
                </c:pt>
                <c:pt idx="1003">
                  <c:v>0.58250000000000002</c:v>
                </c:pt>
                <c:pt idx="1004">
                  <c:v>0.58299999999999996</c:v>
                </c:pt>
                <c:pt idx="1005">
                  <c:v>0.58399999999999996</c:v>
                </c:pt>
                <c:pt idx="1006">
                  <c:v>0.58499999999999996</c:v>
                </c:pt>
                <c:pt idx="1007">
                  <c:v>0.58550000000000002</c:v>
                </c:pt>
                <c:pt idx="1008">
                  <c:v>0.58599999999999997</c:v>
                </c:pt>
                <c:pt idx="1009">
                  <c:v>0.58650000000000002</c:v>
                </c:pt>
                <c:pt idx="1010">
                  <c:v>0.58750000000000002</c:v>
                </c:pt>
                <c:pt idx="1011">
                  <c:v>0.58850000000000002</c:v>
                </c:pt>
                <c:pt idx="1012">
                  <c:v>0.58950000000000002</c:v>
                </c:pt>
                <c:pt idx="1013">
                  <c:v>0.59050000000000002</c:v>
                </c:pt>
                <c:pt idx="1014">
                  <c:v>0.59099999999999997</c:v>
                </c:pt>
                <c:pt idx="1015">
                  <c:v>0.59150000000000003</c:v>
                </c:pt>
                <c:pt idx="1016">
                  <c:v>0.59199999999999997</c:v>
                </c:pt>
                <c:pt idx="1017">
                  <c:v>0.59250000000000003</c:v>
                </c:pt>
                <c:pt idx="1018">
                  <c:v>0.59350000000000003</c:v>
                </c:pt>
                <c:pt idx="1019">
                  <c:v>0.59450000000000003</c:v>
                </c:pt>
                <c:pt idx="1020">
                  <c:v>0.59550000000000003</c:v>
                </c:pt>
                <c:pt idx="1021">
                  <c:v>0.59650000000000003</c:v>
                </c:pt>
                <c:pt idx="1022">
                  <c:v>0.59750000000000003</c:v>
                </c:pt>
                <c:pt idx="1023">
                  <c:v>0.59799999999999998</c:v>
                </c:pt>
                <c:pt idx="1024">
                  <c:v>0.59850000000000003</c:v>
                </c:pt>
                <c:pt idx="1025">
                  <c:v>0.59950000000000003</c:v>
                </c:pt>
                <c:pt idx="1026">
                  <c:v>0.60050000000000003</c:v>
                </c:pt>
                <c:pt idx="1027">
                  <c:v>0.60099999999999998</c:v>
                </c:pt>
                <c:pt idx="1028">
                  <c:v>0.60199999999999998</c:v>
                </c:pt>
                <c:pt idx="1029">
                  <c:v>0.60299999999999998</c:v>
                </c:pt>
                <c:pt idx="1030">
                  <c:v>0.60350000000000004</c:v>
                </c:pt>
                <c:pt idx="1031">
                  <c:v>0.60399999999999998</c:v>
                </c:pt>
                <c:pt idx="1032">
                  <c:v>0.60450000000000004</c:v>
                </c:pt>
                <c:pt idx="1033">
                  <c:v>0.60499999999999998</c:v>
                </c:pt>
                <c:pt idx="1034">
                  <c:v>0.60599999999999998</c:v>
                </c:pt>
                <c:pt idx="1035">
                  <c:v>0.60699999999999998</c:v>
                </c:pt>
                <c:pt idx="1036">
                  <c:v>0.60799999999999998</c:v>
                </c:pt>
                <c:pt idx="1037">
                  <c:v>0.60899999999999999</c:v>
                </c:pt>
                <c:pt idx="1038">
                  <c:v>0.61</c:v>
                </c:pt>
                <c:pt idx="1039">
                  <c:v>0.61099999999999999</c:v>
                </c:pt>
                <c:pt idx="1040">
                  <c:v>0.61199999999999999</c:v>
                </c:pt>
                <c:pt idx="1041">
                  <c:v>0.61299999999999999</c:v>
                </c:pt>
                <c:pt idx="1042">
                  <c:v>0.61350000000000005</c:v>
                </c:pt>
                <c:pt idx="1043">
                  <c:v>0.61399999999999999</c:v>
                </c:pt>
                <c:pt idx="1044">
                  <c:v>0.61450000000000005</c:v>
                </c:pt>
                <c:pt idx="1045">
                  <c:v>0.61499999999999999</c:v>
                </c:pt>
                <c:pt idx="1046">
                  <c:v>0.61599999999999999</c:v>
                </c:pt>
                <c:pt idx="1047">
                  <c:v>0.61699999999999999</c:v>
                </c:pt>
                <c:pt idx="1048">
                  <c:v>0.61750000000000005</c:v>
                </c:pt>
                <c:pt idx="1049">
                  <c:v>0.61799999999999999</c:v>
                </c:pt>
                <c:pt idx="1050">
                  <c:v>0.61850000000000005</c:v>
                </c:pt>
                <c:pt idx="1051">
                  <c:v>0.61899999999999999</c:v>
                </c:pt>
                <c:pt idx="1052">
                  <c:v>0.62</c:v>
                </c:pt>
                <c:pt idx="1053">
                  <c:v>0.62050000000000005</c:v>
                </c:pt>
                <c:pt idx="1054">
                  <c:v>0.621</c:v>
                </c:pt>
                <c:pt idx="1055">
                  <c:v>0.62150000000000005</c:v>
                </c:pt>
                <c:pt idx="1056">
                  <c:v>0.62250000000000005</c:v>
                </c:pt>
                <c:pt idx="1057">
                  <c:v>0.623</c:v>
                </c:pt>
                <c:pt idx="1058">
                  <c:v>0.624</c:v>
                </c:pt>
                <c:pt idx="1059">
                  <c:v>0.625</c:v>
                </c:pt>
                <c:pt idx="1060">
                  <c:v>0.626</c:v>
                </c:pt>
                <c:pt idx="1061">
                  <c:v>0.627</c:v>
                </c:pt>
                <c:pt idx="1062">
                  <c:v>0.62749999999999995</c:v>
                </c:pt>
                <c:pt idx="1063">
                  <c:v>0.628</c:v>
                </c:pt>
                <c:pt idx="1064">
                  <c:v>0.62849999999999995</c:v>
                </c:pt>
                <c:pt idx="1065">
                  <c:v>0.629</c:v>
                </c:pt>
                <c:pt idx="1066">
                  <c:v>0.62949999999999995</c:v>
                </c:pt>
                <c:pt idx="1067">
                  <c:v>0.63049999999999995</c:v>
                </c:pt>
                <c:pt idx="1068">
                  <c:v>0.63149999999999995</c:v>
                </c:pt>
                <c:pt idx="1069">
                  <c:v>0.63200000000000001</c:v>
                </c:pt>
                <c:pt idx="1070">
                  <c:v>0.63249999999999995</c:v>
                </c:pt>
                <c:pt idx="1071">
                  <c:v>0.63300000000000001</c:v>
                </c:pt>
                <c:pt idx="1072">
                  <c:v>0.63349999999999995</c:v>
                </c:pt>
                <c:pt idx="1073">
                  <c:v>0.63400000000000001</c:v>
                </c:pt>
                <c:pt idx="1074">
                  <c:v>0.63449999999999995</c:v>
                </c:pt>
                <c:pt idx="1075">
                  <c:v>0.63500000000000001</c:v>
                </c:pt>
                <c:pt idx="1076">
                  <c:v>0.63549999999999995</c:v>
                </c:pt>
                <c:pt idx="1077">
                  <c:v>0.63649999999999995</c:v>
                </c:pt>
                <c:pt idx="1078">
                  <c:v>0.63749999999999996</c:v>
                </c:pt>
                <c:pt idx="1079">
                  <c:v>0.63849999999999996</c:v>
                </c:pt>
                <c:pt idx="1080">
                  <c:v>0.63949999999999996</c:v>
                </c:pt>
                <c:pt idx="1081">
                  <c:v>0.64</c:v>
                </c:pt>
                <c:pt idx="1082">
                  <c:v>0.64049999999999996</c:v>
                </c:pt>
                <c:pt idx="1083">
                  <c:v>0.64100000000000001</c:v>
                </c:pt>
                <c:pt idx="1084">
                  <c:v>0.64200000000000002</c:v>
                </c:pt>
                <c:pt idx="1085">
                  <c:v>0.64249999999999996</c:v>
                </c:pt>
                <c:pt idx="1086">
                  <c:v>0.64300000000000002</c:v>
                </c:pt>
                <c:pt idx="1087">
                  <c:v>0.64349999999999996</c:v>
                </c:pt>
                <c:pt idx="1088">
                  <c:v>0.64449999999999996</c:v>
                </c:pt>
                <c:pt idx="1089">
                  <c:v>0.64549999999999996</c:v>
                </c:pt>
                <c:pt idx="1090">
                  <c:v>0.64649999999999996</c:v>
                </c:pt>
                <c:pt idx="1091">
                  <c:v>0.64700000000000002</c:v>
                </c:pt>
                <c:pt idx="1092">
                  <c:v>0.64749999999999996</c:v>
                </c:pt>
                <c:pt idx="1093">
                  <c:v>0.64800000000000002</c:v>
                </c:pt>
                <c:pt idx="1094">
                  <c:v>0.64849999999999997</c:v>
                </c:pt>
                <c:pt idx="1095">
                  <c:v>0.64900000000000002</c:v>
                </c:pt>
                <c:pt idx="1096">
                  <c:v>0.65</c:v>
                </c:pt>
                <c:pt idx="1097">
                  <c:v>0.65100000000000002</c:v>
                </c:pt>
                <c:pt idx="1098">
                  <c:v>0.65200000000000002</c:v>
                </c:pt>
                <c:pt idx="1099">
                  <c:v>0.65249999999999997</c:v>
                </c:pt>
                <c:pt idx="1100">
                  <c:v>0.65300000000000002</c:v>
                </c:pt>
                <c:pt idx="1101">
                  <c:v>0.65400000000000003</c:v>
                </c:pt>
                <c:pt idx="1102">
                  <c:v>0.65500000000000003</c:v>
                </c:pt>
                <c:pt idx="1103">
                  <c:v>0.65549999999999997</c:v>
                </c:pt>
                <c:pt idx="1104">
                  <c:v>0.65600000000000003</c:v>
                </c:pt>
                <c:pt idx="1105">
                  <c:v>0.65700000000000003</c:v>
                </c:pt>
                <c:pt idx="1106">
                  <c:v>0.65800000000000003</c:v>
                </c:pt>
                <c:pt idx="1107">
                  <c:v>0.65849999999999997</c:v>
                </c:pt>
                <c:pt idx="1108">
                  <c:v>0.65900000000000003</c:v>
                </c:pt>
                <c:pt idx="1109">
                  <c:v>0.66</c:v>
                </c:pt>
                <c:pt idx="1110">
                  <c:v>0.66049999999999998</c:v>
                </c:pt>
                <c:pt idx="1111">
                  <c:v>0.66100000000000003</c:v>
                </c:pt>
                <c:pt idx="1112">
                  <c:v>0.66149999999999998</c:v>
                </c:pt>
                <c:pt idx="1113">
                  <c:v>0.66249999999999998</c:v>
                </c:pt>
                <c:pt idx="1114">
                  <c:v>0.66300000000000003</c:v>
                </c:pt>
                <c:pt idx="1115">
                  <c:v>0.66349999999999998</c:v>
                </c:pt>
                <c:pt idx="1116">
                  <c:v>0.66400000000000003</c:v>
                </c:pt>
                <c:pt idx="1117">
                  <c:v>0.66449999999999998</c:v>
                </c:pt>
                <c:pt idx="1118">
                  <c:v>0.66500000000000004</c:v>
                </c:pt>
                <c:pt idx="1119">
                  <c:v>0.66600000000000004</c:v>
                </c:pt>
                <c:pt idx="1120">
                  <c:v>0.66649999999999998</c:v>
                </c:pt>
                <c:pt idx="1121">
                  <c:v>0.66700000000000004</c:v>
                </c:pt>
                <c:pt idx="1122">
                  <c:v>0.66800000000000004</c:v>
                </c:pt>
                <c:pt idx="1123">
                  <c:v>0.66900000000000004</c:v>
                </c:pt>
                <c:pt idx="1124">
                  <c:v>0.66949999999999998</c:v>
                </c:pt>
                <c:pt idx="1125">
                  <c:v>0.67049999999999998</c:v>
                </c:pt>
                <c:pt idx="1126">
                  <c:v>0.67149999999999999</c:v>
                </c:pt>
                <c:pt idx="1127">
                  <c:v>0.67249999999999999</c:v>
                </c:pt>
                <c:pt idx="1128">
                  <c:v>0.67300000000000004</c:v>
                </c:pt>
                <c:pt idx="1129">
                  <c:v>0.67349999999999999</c:v>
                </c:pt>
                <c:pt idx="1130">
                  <c:v>0.67400000000000004</c:v>
                </c:pt>
                <c:pt idx="1131">
                  <c:v>0.67449999999999999</c:v>
                </c:pt>
                <c:pt idx="1132">
                  <c:v>0.67500000000000004</c:v>
                </c:pt>
                <c:pt idx="1133">
                  <c:v>0.67549999999999999</c:v>
                </c:pt>
                <c:pt idx="1134">
                  <c:v>0.67600000000000005</c:v>
                </c:pt>
                <c:pt idx="1135">
                  <c:v>0.67649999999999999</c:v>
                </c:pt>
                <c:pt idx="1136">
                  <c:v>0.67700000000000005</c:v>
                </c:pt>
                <c:pt idx="1137">
                  <c:v>0.67800000000000005</c:v>
                </c:pt>
                <c:pt idx="1138">
                  <c:v>0.67849999999999999</c:v>
                </c:pt>
                <c:pt idx="1139">
                  <c:v>0.67900000000000005</c:v>
                </c:pt>
                <c:pt idx="1140">
                  <c:v>0.68</c:v>
                </c:pt>
                <c:pt idx="1141">
                  <c:v>0.68049999999999999</c:v>
                </c:pt>
                <c:pt idx="1142">
                  <c:v>0.68100000000000005</c:v>
                </c:pt>
                <c:pt idx="1143">
                  <c:v>0.68200000000000005</c:v>
                </c:pt>
                <c:pt idx="1144">
                  <c:v>0.6825</c:v>
                </c:pt>
                <c:pt idx="1145">
                  <c:v>0.68300000000000005</c:v>
                </c:pt>
                <c:pt idx="1146">
                  <c:v>0.6835</c:v>
                </c:pt>
                <c:pt idx="1147">
                  <c:v>0.6845</c:v>
                </c:pt>
                <c:pt idx="1148">
                  <c:v>0.6855</c:v>
                </c:pt>
                <c:pt idx="1149">
                  <c:v>0.6865</c:v>
                </c:pt>
                <c:pt idx="1150">
                  <c:v>0.6875</c:v>
                </c:pt>
                <c:pt idx="1151">
                  <c:v>0.68799999999999994</c:v>
                </c:pt>
                <c:pt idx="1152">
                  <c:v>0.6885</c:v>
                </c:pt>
                <c:pt idx="1153">
                  <c:v>0.68899999999999995</c:v>
                </c:pt>
                <c:pt idx="1154">
                  <c:v>0.69</c:v>
                </c:pt>
                <c:pt idx="1155">
                  <c:v>0.69099999999999995</c:v>
                </c:pt>
                <c:pt idx="1156">
                  <c:v>0.6915</c:v>
                </c:pt>
                <c:pt idx="1157">
                  <c:v>0.69199999999999995</c:v>
                </c:pt>
                <c:pt idx="1158">
                  <c:v>0.69299999999999995</c:v>
                </c:pt>
                <c:pt idx="1159">
                  <c:v>0.69399999999999995</c:v>
                </c:pt>
                <c:pt idx="1160">
                  <c:v>0.69499999999999995</c:v>
                </c:pt>
                <c:pt idx="1161">
                  <c:v>0.69599999999999995</c:v>
                </c:pt>
                <c:pt idx="1162">
                  <c:v>0.69650000000000001</c:v>
                </c:pt>
                <c:pt idx="1163">
                  <c:v>0.69699999999999995</c:v>
                </c:pt>
                <c:pt idx="1164">
                  <c:v>0.69750000000000001</c:v>
                </c:pt>
                <c:pt idx="1165">
                  <c:v>0.69850000000000001</c:v>
                </c:pt>
                <c:pt idx="1166">
                  <c:v>0.69899999999999995</c:v>
                </c:pt>
                <c:pt idx="1167">
                  <c:v>0.69950000000000001</c:v>
                </c:pt>
                <c:pt idx="1168">
                  <c:v>0.70050000000000001</c:v>
                </c:pt>
                <c:pt idx="1169">
                  <c:v>0.70099999999999996</c:v>
                </c:pt>
                <c:pt idx="1170">
                  <c:v>0.70150000000000001</c:v>
                </c:pt>
                <c:pt idx="1171">
                  <c:v>0.70199999999999996</c:v>
                </c:pt>
                <c:pt idx="1172">
                  <c:v>0.70250000000000001</c:v>
                </c:pt>
                <c:pt idx="1173">
                  <c:v>0.70299999999999996</c:v>
                </c:pt>
                <c:pt idx="1174">
                  <c:v>0.70350000000000001</c:v>
                </c:pt>
                <c:pt idx="1175">
                  <c:v>0.70399999999999996</c:v>
                </c:pt>
                <c:pt idx="1176">
                  <c:v>0.70450000000000002</c:v>
                </c:pt>
                <c:pt idx="1177">
                  <c:v>0.70499999999999996</c:v>
                </c:pt>
                <c:pt idx="1178">
                  <c:v>0.70599999999999996</c:v>
                </c:pt>
                <c:pt idx="1179">
                  <c:v>0.70699999999999996</c:v>
                </c:pt>
                <c:pt idx="1180">
                  <c:v>0.70750000000000002</c:v>
                </c:pt>
                <c:pt idx="1181">
                  <c:v>0.70799999999999996</c:v>
                </c:pt>
                <c:pt idx="1182">
                  <c:v>0.70899999999999996</c:v>
                </c:pt>
                <c:pt idx="1183">
                  <c:v>0.70950000000000002</c:v>
                </c:pt>
                <c:pt idx="1184">
                  <c:v>0.71050000000000002</c:v>
                </c:pt>
                <c:pt idx="1185">
                  <c:v>0.71150000000000002</c:v>
                </c:pt>
                <c:pt idx="1186">
                  <c:v>0.71250000000000002</c:v>
                </c:pt>
                <c:pt idx="1187">
                  <c:v>0.71350000000000002</c:v>
                </c:pt>
                <c:pt idx="1188">
                  <c:v>0.71450000000000002</c:v>
                </c:pt>
                <c:pt idx="1189">
                  <c:v>0.71550000000000002</c:v>
                </c:pt>
                <c:pt idx="1190">
                  <c:v>0.71650000000000003</c:v>
                </c:pt>
                <c:pt idx="1191">
                  <c:v>0.71699999999999997</c:v>
                </c:pt>
                <c:pt idx="1192">
                  <c:v>0.71750000000000003</c:v>
                </c:pt>
                <c:pt idx="1193">
                  <c:v>0.71799999999999997</c:v>
                </c:pt>
                <c:pt idx="1194">
                  <c:v>0.71899999999999997</c:v>
                </c:pt>
                <c:pt idx="1195">
                  <c:v>0.71950000000000003</c:v>
                </c:pt>
                <c:pt idx="1196">
                  <c:v>0.72</c:v>
                </c:pt>
                <c:pt idx="1197">
                  <c:v>0.72099999999999997</c:v>
                </c:pt>
                <c:pt idx="1198">
                  <c:v>0.72150000000000003</c:v>
                </c:pt>
                <c:pt idx="1199">
                  <c:v>0.72199999999999998</c:v>
                </c:pt>
                <c:pt idx="1200">
                  <c:v>0.72250000000000003</c:v>
                </c:pt>
                <c:pt idx="1201">
                  <c:v>0.72299999999999998</c:v>
                </c:pt>
                <c:pt idx="1202">
                  <c:v>0.72350000000000003</c:v>
                </c:pt>
                <c:pt idx="1203">
                  <c:v>0.72399999999999998</c:v>
                </c:pt>
                <c:pt idx="1204">
                  <c:v>0.72450000000000003</c:v>
                </c:pt>
                <c:pt idx="1205">
                  <c:v>0.72499999999999998</c:v>
                </c:pt>
                <c:pt idx="1206">
                  <c:v>0.72550000000000003</c:v>
                </c:pt>
                <c:pt idx="1207">
                  <c:v>0.72599999999999998</c:v>
                </c:pt>
                <c:pt idx="1208">
                  <c:v>0.72650000000000003</c:v>
                </c:pt>
                <c:pt idx="1209">
                  <c:v>0.72699999999999998</c:v>
                </c:pt>
                <c:pt idx="1210">
                  <c:v>0.72750000000000004</c:v>
                </c:pt>
                <c:pt idx="1211">
                  <c:v>0.72850000000000004</c:v>
                </c:pt>
                <c:pt idx="1212">
                  <c:v>0.72899999999999998</c:v>
                </c:pt>
                <c:pt idx="1213">
                  <c:v>0.72950000000000004</c:v>
                </c:pt>
                <c:pt idx="1214">
                  <c:v>0.73</c:v>
                </c:pt>
                <c:pt idx="1215">
                  <c:v>0.73099999999999998</c:v>
                </c:pt>
                <c:pt idx="1216">
                  <c:v>0.73199999999999998</c:v>
                </c:pt>
                <c:pt idx="1217">
                  <c:v>0.73250000000000004</c:v>
                </c:pt>
                <c:pt idx="1218">
                  <c:v>0.73299999999999998</c:v>
                </c:pt>
                <c:pt idx="1219">
                  <c:v>0.73350000000000004</c:v>
                </c:pt>
                <c:pt idx="1220">
                  <c:v>0.73399999999999999</c:v>
                </c:pt>
                <c:pt idx="1221">
                  <c:v>0.73450000000000004</c:v>
                </c:pt>
                <c:pt idx="1222">
                  <c:v>0.73499999999999999</c:v>
                </c:pt>
                <c:pt idx="1223">
                  <c:v>0.73550000000000004</c:v>
                </c:pt>
                <c:pt idx="1224">
                  <c:v>0.73599999999999999</c:v>
                </c:pt>
                <c:pt idx="1225">
                  <c:v>0.73699999999999999</c:v>
                </c:pt>
                <c:pt idx="1226">
                  <c:v>0.73750000000000004</c:v>
                </c:pt>
                <c:pt idx="1227">
                  <c:v>0.73799999999999999</c:v>
                </c:pt>
                <c:pt idx="1228">
                  <c:v>0.73850000000000005</c:v>
                </c:pt>
                <c:pt idx="1229">
                  <c:v>0.73950000000000005</c:v>
                </c:pt>
                <c:pt idx="1230">
                  <c:v>0.74</c:v>
                </c:pt>
                <c:pt idx="1231">
                  <c:v>0.74050000000000005</c:v>
                </c:pt>
                <c:pt idx="1232">
                  <c:v>0.74150000000000005</c:v>
                </c:pt>
                <c:pt idx="1233">
                  <c:v>0.74199999999999999</c:v>
                </c:pt>
                <c:pt idx="1234">
                  <c:v>0.74250000000000005</c:v>
                </c:pt>
                <c:pt idx="1235">
                  <c:v>0.74299999999999999</c:v>
                </c:pt>
                <c:pt idx="1236">
                  <c:v>0.74350000000000005</c:v>
                </c:pt>
                <c:pt idx="1237">
                  <c:v>0.74450000000000005</c:v>
                </c:pt>
                <c:pt idx="1238">
                  <c:v>0.74550000000000005</c:v>
                </c:pt>
                <c:pt idx="1239">
                  <c:v>0.746</c:v>
                </c:pt>
                <c:pt idx="1240">
                  <c:v>0.74650000000000005</c:v>
                </c:pt>
                <c:pt idx="1241">
                  <c:v>0.747</c:v>
                </c:pt>
                <c:pt idx="1242">
                  <c:v>0.74750000000000005</c:v>
                </c:pt>
                <c:pt idx="1243">
                  <c:v>0.748</c:v>
                </c:pt>
                <c:pt idx="1244">
                  <c:v>0.74850000000000005</c:v>
                </c:pt>
                <c:pt idx="1245">
                  <c:v>0.74950000000000006</c:v>
                </c:pt>
                <c:pt idx="1246">
                  <c:v>0.75</c:v>
                </c:pt>
                <c:pt idx="1247">
                  <c:v>0.75049999999999994</c:v>
                </c:pt>
                <c:pt idx="1248">
                  <c:v>0.75149999999999995</c:v>
                </c:pt>
                <c:pt idx="1249">
                  <c:v>0.752</c:v>
                </c:pt>
                <c:pt idx="1250">
                  <c:v>0.75249999999999995</c:v>
                </c:pt>
                <c:pt idx="1251">
                  <c:v>0.753</c:v>
                </c:pt>
                <c:pt idx="1252">
                  <c:v>0.75349999999999995</c:v>
                </c:pt>
                <c:pt idx="1253">
                  <c:v>0.754</c:v>
                </c:pt>
                <c:pt idx="1254">
                  <c:v>0.75449999999999995</c:v>
                </c:pt>
                <c:pt idx="1255">
                  <c:v>0.75549999999999995</c:v>
                </c:pt>
                <c:pt idx="1256">
                  <c:v>0.75649999999999995</c:v>
                </c:pt>
                <c:pt idx="1257">
                  <c:v>0.75700000000000001</c:v>
                </c:pt>
                <c:pt idx="1258">
                  <c:v>0.75749999999999995</c:v>
                </c:pt>
                <c:pt idx="1259">
                  <c:v>0.75800000000000001</c:v>
                </c:pt>
                <c:pt idx="1260">
                  <c:v>0.75900000000000001</c:v>
                </c:pt>
                <c:pt idx="1261">
                  <c:v>0.75949999999999995</c:v>
                </c:pt>
                <c:pt idx="1262">
                  <c:v>0.76049999999999995</c:v>
                </c:pt>
                <c:pt idx="1263">
                  <c:v>0.76100000000000001</c:v>
                </c:pt>
                <c:pt idx="1264">
                  <c:v>0.76149999999999995</c:v>
                </c:pt>
                <c:pt idx="1265">
                  <c:v>0.76249999999999996</c:v>
                </c:pt>
                <c:pt idx="1266">
                  <c:v>0.76349999999999996</c:v>
                </c:pt>
                <c:pt idx="1267">
                  <c:v>0.76400000000000001</c:v>
                </c:pt>
                <c:pt idx="1268">
                  <c:v>0.76500000000000001</c:v>
                </c:pt>
                <c:pt idx="1269">
                  <c:v>0.76600000000000001</c:v>
                </c:pt>
                <c:pt idx="1270">
                  <c:v>0.76700000000000002</c:v>
                </c:pt>
                <c:pt idx="1271">
                  <c:v>0.76800000000000002</c:v>
                </c:pt>
                <c:pt idx="1272">
                  <c:v>0.76900000000000002</c:v>
                </c:pt>
                <c:pt idx="1273">
                  <c:v>0.77</c:v>
                </c:pt>
                <c:pt idx="1274">
                  <c:v>0.77049999999999996</c:v>
                </c:pt>
                <c:pt idx="1275">
                  <c:v>0.77100000000000002</c:v>
                </c:pt>
                <c:pt idx="1276">
                  <c:v>0.77149999999999996</c:v>
                </c:pt>
                <c:pt idx="1277">
                  <c:v>0.77249999999999996</c:v>
                </c:pt>
                <c:pt idx="1278">
                  <c:v>0.77349999999999997</c:v>
                </c:pt>
                <c:pt idx="1279">
                  <c:v>0.77449999999999997</c:v>
                </c:pt>
                <c:pt idx="1280">
                  <c:v>0.77500000000000002</c:v>
                </c:pt>
                <c:pt idx="1281">
                  <c:v>0.77549999999999997</c:v>
                </c:pt>
                <c:pt idx="1282">
                  <c:v>0.77600000000000002</c:v>
                </c:pt>
                <c:pt idx="1283">
                  <c:v>0.77700000000000002</c:v>
                </c:pt>
                <c:pt idx="1284">
                  <c:v>0.77800000000000002</c:v>
                </c:pt>
                <c:pt idx="1285">
                  <c:v>0.77900000000000003</c:v>
                </c:pt>
                <c:pt idx="1286">
                  <c:v>0.77949999999999997</c:v>
                </c:pt>
                <c:pt idx="1287">
                  <c:v>0.78</c:v>
                </c:pt>
                <c:pt idx="1288">
                  <c:v>0.78100000000000003</c:v>
                </c:pt>
                <c:pt idx="1289">
                  <c:v>0.78200000000000003</c:v>
                </c:pt>
                <c:pt idx="1290">
                  <c:v>0.78249999999999997</c:v>
                </c:pt>
                <c:pt idx="1291">
                  <c:v>0.78300000000000003</c:v>
                </c:pt>
                <c:pt idx="1292">
                  <c:v>0.78400000000000003</c:v>
                </c:pt>
                <c:pt idx="1293">
                  <c:v>0.78500000000000003</c:v>
                </c:pt>
                <c:pt idx="1294">
                  <c:v>0.78549999999999998</c:v>
                </c:pt>
                <c:pt idx="1295">
                  <c:v>0.78649999999999998</c:v>
                </c:pt>
                <c:pt idx="1296">
                  <c:v>0.78749999999999998</c:v>
                </c:pt>
                <c:pt idx="1297">
                  <c:v>0.78849999999999998</c:v>
                </c:pt>
                <c:pt idx="1298">
                  <c:v>0.78949999999999998</c:v>
                </c:pt>
                <c:pt idx="1299">
                  <c:v>0.79</c:v>
                </c:pt>
                <c:pt idx="1300">
                  <c:v>0.79100000000000004</c:v>
                </c:pt>
                <c:pt idx="1301">
                  <c:v>0.79200000000000004</c:v>
                </c:pt>
                <c:pt idx="1302">
                  <c:v>0.79249999999999998</c:v>
                </c:pt>
                <c:pt idx="1303">
                  <c:v>0.79349999999999998</c:v>
                </c:pt>
                <c:pt idx="1304">
                  <c:v>0.79400000000000004</c:v>
                </c:pt>
                <c:pt idx="1305">
                  <c:v>0.79449999999999998</c:v>
                </c:pt>
                <c:pt idx="1306">
                  <c:v>0.79500000000000004</c:v>
                </c:pt>
                <c:pt idx="1307">
                  <c:v>0.79600000000000004</c:v>
                </c:pt>
                <c:pt idx="1308">
                  <c:v>0.79649999999999999</c:v>
                </c:pt>
                <c:pt idx="1309">
                  <c:v>0.79700000000000004</c:v>
                </c:pt>
                <c:pt idx="1310">
                  <c:v>0.79749999999999999</c:v>
                </c:pt>
                <c:pt idx="1311">
                  <c:v>0.79849999999999999</c:v>
                </c:pt>
                <c:pt idx="1312">
                  <c:v>0.79949999999999999</c:v>
                </c:pt>
                <c:pt idx="1313">
                  <c:v>0.80049999999999999</c:v>
                </c:pt>
                <c:pt idx="1314">
                  <c:v>0.80100000000000005</c:v>
                </c:pt>
                <c:pt idx="1315">
                  <c:v>0.80149999999999999</c:v>
                </c:pt>
                <c:pt idx="1316">
                  <c:v>0.80200000000000005</c:v>
                </c:pt>
                <c:pt idx="1317">
                  <c:v>0.80300000000000005</c:v>
                </c:pt>
                <c:pt idx="1318">
                  <c:v>0.80349999999999999</c:v>
                </c:pt>
                <c:pt idx="1319">
                  <c:v>0.80400000000000005</c:v>
                </c:pt>
                <c:pt idx="1320">
                  <c:v>0.80449999999999999</c:v>
                </c:pt>
                <c:pt idx="1321">
                  <c:v>0.80549999999999999</c:v>
                </c:pt>
                <c:pt idx="1322">
                  <c:v>0.80649999999999999</c:v>
                </c:pt>
                <c:pt idx="1323">
                  <c:v>0.8075</c:v>
                </c:pt>
                <c:pt idx="1324">
                  <c:v>0.80800000000000005</c:v>
                </c:pt>
                <c:pt idx="1325">
                  <c:v>0.8085</c:v>
                </c:pt>
                <c:pt idx="1326">
                  <c:v>0.8095</c:v>
                </c:pt>
                <c:pt idx="1327">
                  <c:v>0.81</c:v>
                </c:pt>
                <c:pt idx="1328">
                  <c:v>0.8105</c:v>
                </c:pt>
                <c:pt idx="1329">
                  <c:v>0.81100000000000005</c:v>
                </c:pt>
                <c:pt idx="1330">
                  <c:v>0.81200000000000006</c:v>
                </c:pt>
                <c:pt idx="1331">
                  <c:v>0.8125</c:v>
                </c:pt>
                <c:pt idx="1332">
                  <c:v>0.81299999999999994</c:v>
                </c:pt>
                <c:pt idx="1333">
                  <c:v>0.81399999999999995</c:v>
                </c:pt>
                <c:pt idx="1334">
                  <c:v>0.81499999999999995</c:v>
                </c:pt>
                <c:pt idx="1335">
                  <c:v>0.8155</c:v>
                </c:pt>
                <c:pt idx="1336">
                  <c:v>0.8165</c:v>
                </c:pt>
                <c:pt idx="1337">
                  <c:v>0.8175</c:v>
                </c:pt>
                <c:pt idx="1338">
                  <c:v>0.81799999999999995</c:v>
                </c:pt>
                <c:pt idx="1339">
                  <c:v>0.81850000000000001</c:v>
                </c:pt>
                <c:pt idx="1340">
                  <c:v>0.81899999999999995</c:v>
                </c:pt>
                <c:pt idx="1341">
                  <c:v>0.82</c:v>
                </c:pt>
                <c:pt idx="1342">
                  <c:v>0.82050000000000001</c:v>
                </c:pt>
                <c:pt idx="1343">
                  <c:v>0.82099999999999995</c:v>
                </c:pt>
                <c:pt idx="1344">
                  <c:v>0.82150000000000001</c:v>
                </c:pt>
                <c:pt idx="1345">
                  <c:v>0.82250000000000001</c:v>
                </c:pt>
                <c:pt idx="1346">
                  <c:v>0.82299999999999995</c:v>
                </c:pt>
                <c:pt idx="1347">
                  <c:v>0.82350000000000001</c:v>
                </c:pt>
                <c:pt idx="1348">
                  <c:v>0.82450000000000001</c:v>
                </c:pt>
                <c:pt idx="1349">
                  <c:v>0.82550000000000001</c:v>
                </c:pt>
                <c:pt idx="1350">
                  <c:v>0.82599999999999996</c:v>
                </c:pt>
                <c:pt idx="1351">
                  <c:v>0.82699999999999996</c:v>
                </c:pt>
                <c:pt idx="1352">
                  <c:v>0.82799999999999996</c:v>
                </c:pt>
                <c:pt idx="1353">
                  <c:v>0.82899999999999996</c:v>
                </c:pt>
                <c:pt idx="1354">
                  <c:v>0.83</c:v>
                </c:pt>
                <c:pt idx="1355">
                  <c:v>0.83050000000000002</c:v>
                </c:pt>
                <c:pt idx="1356">
                  <c:v>0.83150000000000002</c:v>
                </c:pt>
                <c:pt idx="1357">
                  <c:v>0.83199999999999996</c:v>
                </c:pt>
                <c:pt idx="1358">
                  <c:v>0.83250000000000002</c:v>
                </c:pt>
                <c:pt idx="1359">
                  <c:v>0.83350000000000002</c:v>
                </c:pt>
                <c:pt idx="1360">
                  <c:v>0.83399999999999996</c:v>
                </c:pt>
                <c:pt idx="1361">
                  <c:v>0.83450000000000002</c:v>
                </c:pt>
                <c:pt idx="1362">
                  <c:v>0.83550000000000002</c:v>
                </c:pt>
                <c:pt idx="1363">
                  <c:v>0.83599999999999997</c:v>
                </c:pt>
                <c:pt idx="1364">
                  <c:v>0.83650000000000002</c:v>
                </c:pt>
                <c:pt idx="1365">
                  <c:v>0.83699999999999997</c:v>
                </c:pt>
                <c:pt idx="1366">
                  <c:v>0.83799999999999997</c:v>
                </c:pt>
                <c:pt idx="1367">
                  <c:v>0.83899999999999997</c:v>
                </c:pt>
                <c:pt idx="1368">
                  <c:v>0.84</c:v>
                </c:pt>
                <c:pt idx="1369">
                  <c:v>0.84099999999999997</c:v>
                </c:pt>
                <c:pt idx="1370">
                  <c:v>0.84150000000000003</c:v>
                </c:pt>
                <c:pt idx="1371">
                  <c:v>0.84250000000000003</c:v>
                </c:pt>
                <c:pt idx="1372">
                  <c:v>0.84299999999999997</c:v>
                </c:pt>
                <c:pt idx="1373">
                  <c:v>0.84350000000000003</c:v>
                </c:pt>
                <c:pt idx="1374">
                  <c:v>0.84399999999999997</c:v>
                </c:pt>
                <c:pt idx="1375">
                  <c:v>0.84499999999999997</c:v>
                </c:pt>
                <c:pt idx="1376">
                  <c:v>0.84599999999999997</c:v>
                </c:pt>
                <c:pt idx="1377">
                  <c:v>0.84699999999999998</c:v>
                </c:pt>
                <c:pt idx="1378">
                  <c:v>0.84799999999999998</c:v>
                </c:pt>
                <c:pt idx="1379">
                  <c:v>0.84850000000000003</c:v>
                </c:pt>
                <c:pt idx="1380">
                  <c:v>0.84899999999999998</c:v>
                </c:pt>
                <c:pt idx="1381">
                  <c:v>0.85</c:v>
                </c:pt>
                <c:pt idx="1382">
                  <c:v>0.85050000000000003</c:v>
                </c:pt>
                <c:pt idx="1383">
                  <c:v>0.85150000000000003</c:v>
                </c:pt>
                <c:pt idx="1384">
                  <c:v>0.85199999999999998</c:v>
                </c:pt>
                <c:pt idx="1385">
                  <c:v>0.85250000000000004</c:v>
                </c:pt>
                <c:pt idx="1386">
                  <c:v>0.85350000000000004</c:v>
                </c:pt>
                <c:pt idx="1387">
                  <c:v>0.85399999999999998</c:v>
                </c:pt>
                <c:pt idx="1388">
                  <c:v>0.85450000000000004</c:v>
                </c:pt>
                <c:pt idx="1389">
                  <c:v>0.85550000000000004</c:v>
                </c:pt>
                <c:pt idx="1390">
                  <c:v>0.85599999999999998</c:v>
                </c:pt>
                <c:pt idx="1391">
                  <c:v>0.85650000000000004</c:v>
                </c:pt>
                <c:pt idx="1392">
                  <c:v>0.85699999999999998</c:v>
                </c:pt>
                <c:pt idx="1393">
                  <c:v>0.85799999999999998</c:v>
                </c:pt>
                <c:pt idx="1394">
                  <c:v>0.85850000000000004</c:v>
                </c:pt>
                <c:pt idx="1395">
                  <c:v>0.85899999999999999</c:v>
                </c:pt>
                <c:pt idx="1396">
                  <c:v>0.85950000000000004</c:v>
                </c:pt>
                <c:pt idx="1397">
                  <c:v>0.86</c:v>
                </c:pt>
                <c:pt idx="1398">
                  <c:v>0.86099999999999999</c:v>
                </c:pt>
                <c:pt idx="1399">
                  <c:v>0.86199999999999999</c:v>
                </c:pt>
                <c:pt idx="1400">
                  <c:v>0.86250000000000004</c:v>
                </c:pt>
                <c:pt idx="1401">
                  <c:v>0.86299999999999999</c:v>
                </c:pt>
                <c:pt idx="1402">
                  <c:v>0.86399999999999999</c:v>
                </c:pt>
                <c:pt idx="1403">
                  <c:v>0.86450000000000005</c:v>
                </c:pt>
                <c:pt idx="1404">
                  <c:v>0.86499999999999999</c:v>
                </c:pt>
                <c:pt idx="1405">
                  <c:v>0.86599999999999999</c:v>
                </c:pt>
                <c:pt idx="1406">
                  <c:v>0.86699999999999999</c:v>
                </c:pt>
                <c:pt idx="1407">
                  <c:v>0.86750000000000005</c:v>
                </c:pt>
                <c:pt idx="1408">
                  <c:v>0.86799999999999999</c:v>
                </c:pt>
                <c:pt idx="1409">
                  <c:v>0.86850000000000005</c:v>
                </c:pt>
                <c:pt idx="1410">
                  <c:v>0.86899999999999999</c:v>
                </c:pt>
                <c:pt idx="1411">
                  <c:v>0.87</c:v>
                </c:pt>
                <c:pt idx="1412">
                  <c:v>0.87050000000000005</c:v>
                </c:pt>
                <c:pt idx="1413">
                  <c:v>0.871</c:v>
                </c:pt>
                <c:pt idx="1414">
                  <c:v>0.872</c:v>
                </c:pt>
                <c:pt idx="1415">
                  <c:v>0.87250000000000005</c:v>
                </c:pt>
                <c:pt idx="1416">
                  <c:v>0.87350000000000005</c:v>
                </c:pt>
                <c:pt idx="1417">
                  <c:v>0.874</c:v>
                </c:pt>
                <c:pt idx="1418">
                  <c:v>0.875</c:v>
                </c:pt>
                <c:pt idx="1419">
                  <c:v>0.876</c:v>
                </c:pt>
                <c:pt idx="1420">
                  <c:v>0.877</c:v>
                </c:pt>
                <c:pt idx="1421">
                  <c:v>0.87749999999999995</c:v>
                </c:pt>
                <c:pt idx="1422">
                  <c:v>0.878</c:v>
                </c:pt>
                <c:pt idx="1423">
                  <c:v>0.87849999999999995</c:v>
                </c:pt>
                <c:pt idx="1424">
                  <c:v>0.87949999999999995</c:v>
                </c:pt>
                <c:pt idx="1425">
                  <c:v>0.88</c:v>
                </c:pt>
                <c:pt idx="1426">
                  <c:v>0.88049999999999995</c:v>
                </c:pt>
                <c:pt idx="1427">
                  <c:v>0.88149999999999995</c:v>
                </c:pt>
                <c:pt idx="1428">
                  <c:v>0.88200000000000001</c:v>
                </c:pt>
                <c:pt idx="1429">
                  <c:v>0.88300000000000001</c:v>
                </c:pt>
                <c:pt idx="1430">
                  <c:v>0.88400000000000001</c:v>
                </c:pt>
                <c:pt idx="1431">
                  <c:v>0.88500000000000001</c:v>
                </c:pt>
                <c:pt idx="1432">
                  <c:v>0.88549999999999995</c:v>
                </c:pt>
                <c:pt idx="1433">
                  <c:v>0.88600000000000001</c:v>
                </c:pt>
                <c:pt idx="1434">
                  <c:v>0.88649999999999995</c:v>
                </c:pt>
                <c:pt idx="1435">
                  <c:v>0.88749999999999996</c:v>
                </c:pt>
                <c:pt idx="1436">
                  <c:v>0.88800000000000001</c:v>
                </c:pt>
                <c:pt idx="1437">
                  <c:v>0.88849999999999996</c:v>
                </c:pt>
                <c:pt idx="1438">
                  <c:v>0.88949999999999996</c:v>
                </c:pt>
                <c:pt idx="1439">
                  <c:v>0.89</c:v>
                </c:pt>
                <c:pt idx="1440">
                  <c:v>0.89100000000000001</c:v>
                </c:pt>
                <c:pt idx="1441">
                  <c:v>0.89200000000000002</c:v>
                </c:pt>
                <c:pt idx="1442">
                  <c:v>0.89249999999999996</c:v>
                </c:pt>
                <c:pt idx="1443">
                  <c:v>0.89349999999999996</c:v>
                </c:pt>
                <c:pt idx="1444">
                  <c:v>0.89449999999999996</c:v>
                </c:pt>
                <c:pt idx="1445">
                  <c:v>0.89500000000000002</c:v>
                </c:pt>
                <c:pt idx="1446">
                  <c:v>0.89600000000000002</c:v>
                </c:pt>
                <c:pt idx="1447">
                  <c:v>0.89700000000000002</c:v>
                </c:pt>
                <c:pt idx="1448">
                  <c:v>0.89800000000000002</c:v>
                </c:pt>
                <c:pt idx="1449">
                  <c:v>0.89849999999999997</c:v>
                </c:pt>
                <c:pt idx="1450">
                  <c:v>0.89949999999999997</c:v>
                </c:pt>
                <c:pt idx="1451">
                  <c:v>0.9</c:v>
                </c:pt>
                <c:pt idx="1452">
                  <c:v>0.90100000000000002</c:v>
                </c:pt>
                <c:pt idx="1453">
                  <c:v>0.90200000000000002</c:v>
                </c:pt>
                <c:pt idx="1454">
                  <c:v>0.90249999999999997</c:v>
                </c:pt>
                <c:pt idx="1455">
                  <c:v>0.90300000000000002</c:v>
                </c:pt>
                <c:pt idx="1456">
                  <c:v>0.90400000000000003</c:v>
                </c:pt>
                <c:pt idx="1457">
                  <c:v>0.90500000000000003</c:v>
                </c:pt>
                <c:pt idx="1458">
                  <c:v>0.90600000000000003</c:v>
                </c:pt>
                <c:pt idx="1459">
                  <c:v>0.90649999999999997</c:v>
                </c:pt>
                <c:pt idx="1460">
                  <c:v>0.90700000000000003</c:v>
                </c:pt>
                <c:pt idx="1461">
                  <c:v>0.90800000000000003</c:v>
                </c:pt>
                <c:pt idx="1462">
                  <c:v>0.90849999999999997</c:v>
                </c:pt>
                <c:pt idx="1463">
                  <c:v>0.90900000000000003</c:v>
                </c:pt>
                <c:pt idx="1464">
                  <c:v>0.91</c:v>
                </c:pt>
                <c:pt idx="1465">
                  <c:v>0.91100000000000003</c:v>
                </c:pt>
                <c:pt idx="1466">
                  <c:v>0.91200000000000003</c:v>
                </c:pt>
                <c:pt idx="1467">
                  <c:v>0.91300000000000003</c:v>
                </c:pt>
                <c:pt idx="1468">
                  <c:v>0.91349999999999998</c:v>
                </c:pt>
                <c:pt idx="1469">
                  <c:v>0.91449999999999998</c:v>
                </c:pt>
                <c:pt idx="1470">
                  <c:v>0.91549999999999998</c:v>
                </c:pt>
                <c:pt idx="1471">
                  <c:v>0.91600000000000004</c:v>
                </c:pt>
                <c:pt idx="1472">
                  <c:v>0.91700000000000004</c:v>
                </c:pt>
                <c:pt idx="1473">
                  <c:v>0.91749999999999998</c:v>
                </c:pt>
                <c:pt idx="1474">
                  <c:v>0.91849999999999998</c:v>
                </c:pt>
                <c:pt idx="1475">
                  <c:v>0.91900000000000004</c:v>
                </c:pt>
                <c:pt idx="1476">
                  <c:v>0.92</c:v>
                </c:pt>
                <c:pt idx="1477">
                  <c:v>0.92100000000000004</c:v>
                </c:pt>
                <c:pt idx="1478">
                  <c:v>0.92200000000000004</c:v>
                </c:pt>
                <c:pt idx="1479">
                  <c:v>0.92300000000000004</c:v>
                </c:pt>
                <c:pt idx="1480">
                  <c:v>0.92349999999999999</c:v>
                </c:pt>
                <c:pt idx="1481">
                  <c:v>0.92400000000000004</c:v>
                </c:pt>
                <c:pt idx="1482">
                  <c:v>0.92500000000000004</c:v>
                </c:pt>
                <c:pt idx="1483">
                  <c:v>0.92600000000000005</c:v>
                </c:pt>
                <c:pt idx="1484">
                  <c:v>0.92649999999999999</c:v>
                </c:pt>
                <c:pt idx="1485">
                  <c:v>0.92749999999999999</c:v>
                </c:pt>
                <c:pt idx="1486">
                  <c:v>0.92800000000000005</c:v>
                </c:pt>
                <c:pt idx="1487">
                  <c:v>0.92849999999999999</c:v>
                </c:pt>
                <c:pt idx="1488">
                  <c:v>0.92949999999999999</c:v>
                </c:pt>
                <c:pt idx="1489">
                  <c:v>0.93049999999999999</c:v>
                </c:pt>
                <c:pt idx="1490">
                  <c:v>0.93200000000000005</c:v>
                </c:pt>
                <c:pt idx="1491">
                  <c:v>0.9325</c:v>
                </c:pt>
                <c:pt idx="1492">
                  <c:v>0.93400000000000005</c:v>
                </c:pt>
                <c:pt idx="1493">
                  <c:v>0.93500000000000005</c:v>
                </c:pt>
                <c:pt idx="1494">
                  <c:v>0.9375</c:v>
                </c:pt>
                <c:pt idx="1495">
                  <c:v>0.94350000000000001</c:v>
                </c:pt>
                <c:pt idx="1496">
                  <c:v>0.95450000000000002</c:v>
                </c:pt>
                <c:pt idx="1497">
                  <c:v>0.97799999999999998</c:v>
                </c:pt>
                <c:pt idx="1498">
                  <c:v>1.0125</c:v>
                </c:pt>
                <c:pt idx="1499">
                  <c:v>1.02</c:v>
                </c:pt>
                <c:pt idx="1500">
                  <c:v>1.024</c:v>
                </c:pt>
                <c:pt idx="1501">
                  <c:v>1.0275000000000001</c:v>
                </c:pt>
                <c:pt idx="1502">
                  <c:v>1.0305</c:v>
                </c:pt>
                <c:pt idx="1503">
                  <c:v>1.0335000000000001</c:v>
                </c:pt>
                <c:pt idx="1504">
                  <c:v>1.0349999999999999</c:v>
                </c:pt>
                <c:pt idx="1505">
                  <c:v>1.0365</c:v>
                </c:pt>
                <c:pt idx="1506">
                  <c:v>1.0385</c:v>
                </c:pt>
                <c:pt idx="1507">
                  <c:v>1.0405</c:v>
                </c:pt>
                <c:pt idx="1508">
                  <c:v>1.0415000000000001</c:v>
                </c:pt>
                <c:pt idx="1509">
                  <c:v>1.0425</c:v>
                </c:pt>
                <c:pt idx="1510">
                  <c:v>1.044</c:v>
                </c:pt>
                <c:pt idx="1511">
                  <c:v>1.0449999999999999</c:v>
                </c:pt>
                <c:pt idx="1512">
                  <c:v>1.0469999999999999</c:v>
                </c:pt>
                <c:pt idx="1513">
                  <c:v>1.0485</c:v>
                </c:pt>
                <c:pt idx="1514">
                  <c:v>1.0505</c:v>
                </c:pt>
                <c:pt idx="1515">
                  <c:v>1.052</c:v>
                </c:pt>
                <c:pt idx="1516">
                  <c:v>1.0535000000000001</c:v>
                </c:pt>
                <c:pt idx="1517">
                  <c:v>1.0549999999999999</c:v>
                </c:pt>
                <c:pt idx="1518">
                  <c:v>1.056</c:v>
                </c:pt>
                <c:pt idx="1519">
                  <c:v>1.0575000000000001</c:v>
                </c:pt>
                <c:pt idx="1520">
                  <c:v>1.0589999999999999</c:v>
                </c:pt>
                <c:pt idx="1521">
                  <c:v>1.0609999999999999</c:v>
                </c:pt>
                <c:pt idx="1522">
                  <c:v>1.0625</c:v>
                </c:pt>
                <c:pt idx="1523">
                  <c:v>1.0640000000000001</c:v>
                </c:pt>
                <c:pt idx="1524">
                  <c:v>1.0649999999999999</c:v>
                </c:pt>
                <c:pt idx="1525">
                  <c:v>1.0654999999999999</c:v>
                </c:pt>
                <c:pt idx="1526">
                  <c:v>1.0674999999999999</c:v>
                </c:pt>
                <c:pt idx="1527">
                  <c:v>1.0685</c:v>
                </c:pt>
                <c:pt idx="1528">
                  <c:v>1.069</c:v>
                </c:pt>
                <c:pt idx="1529">
                  <c:v>1.07</c:v>
                </c:pt>
                <c:pt idx="1530">
                  <c:v>1.071</c:v>
                </c:pt>
                <c:pt idx="1531">
                  <c:v>1.0720000000000001</c:v>
                </c:pt>
                <c:pt idx="1532">
                  <c:v>1.073</c:v>
                </c:pt>
                <c:pt idx="1533">
                  <c:v>1.0740000000000001</c:v>
                </c:pt>
                <c:pt idx="1534">
                  <c:v>1.075</c:v>
                </c:pt>
                <c:pt idx="1535">
                  <c:v>1.0760000000000001</c:v>
                </c:pt>
                <c:pt idx="1536">
                  <c:v>1.077</c:v>
                </c:pt>
                <c:pt idx="1537">
                  <c:v>1.079</c:v>
                </c:pt>
                <c:pt idx="1538">
                  <c:v>1.081</c:v>
                </c:pt>
                <c:pt idx="1539">
                  <c:v>1.0820000000000001</c:v>
                </c:pt>
                <c:pt idx="1540">
                  <c:v>1.083</c:v>
                </c:pt>
                <c:pt idx="1541">
                  <c:v>1.0840000000000001</c:v>
                </c:pt>
                <c:pt idx="1542">
                  <c:v>1.0854999999999999</c:v>
                </c:pt>
                <c:pt idx="1543">
                  <c:v>1.0865</c:v>
                </c:pt>
                <c:pt idx="1544">
                  <c:v>1.0880000000000001</c:v>
                </c:pt>
                <c:pt idx="1545">
                  <c:v>1.089</c:v>
                </c:pt>
                <c:pt idx="1546">
                  <c:v>1.0905</c:v>
                </c:pt>
                <c:pt idx="1547">
                  <c:v>1.0920000000000001</c:v>
                </c:pt>
                <c:pt idx="1548">
                  <c:v>1.093</c:v>
                </c:pt>
                <c:pt idx="1549">
                  <c:v>1.0940000000000001</c:v>
                </c:pt>
                <c:pt idx="1550">
                  <c:v>1.095</c:v>
                </c:pt>
                <c:pt idx="1551">
                  <c:v>1.0965</c:v>
                </c:pt>
                <c:pt idx="1552">
                  <c:v>1.0980000000000001</c:v>
                </c:pt>
                <c:pt idx="1553">
                  <c:v>1.1000000000000001</c:v>
                </c:pt>
                <c:pt idx="1554">
                  <c:v>1.1014999999999999</c:v>
                </c:pt>
                <c:pt idx="1555">
                  <c:v>1.1025</c:v>
                </c:pt>
                <c:pt idx="1556">
                  <c:v>1.1034999999999999</c:v>
                </c:pt>
                <c:pt idx="1557">
                  <c:v>1.1045</c:v>
                </c:pt>
                <c:pt idx="1558">
                  <c:v>1.105</c:v>
                </c:pt>
                <c:pt idx="1559">
                  <c:v>1.1060000000000001</c:v>
                </c:pt>
                <c:pt idx="1560">
                  <c:v>1.1074999999999999</c:v>
                </c:pt>
                <c:pt idx="1561">
                  <c:v>1.1085</c:v>
                </c:pt>
                <c:pt idx="1562">
                  <c:v>1.1094999999999999</c:v>
                </c:pt>
                <c:pt idx="1563">
                  <c:v>1.1105</c:v>
                </c:pt>
                <c:pt idx="1564">
                  <c:v>1.1120000000000001</c:v>
                </c:pt>
                <c:pt idx="1565">
                  <c:v>1.113</c:v>
                </c:pt>
                <c:pt idx="1566">
                  <c:v>1.1145</c:v>
                </c:pt>
                <c:pt idx="1567">
                  <c:v>1.1154999999999999</c:v>
                </c:pt>
                <c:pt idx="1568">
                  <c:v>1.1165</c:v>
                </c:pt>
                <c:pt idx="1569">
                  <c:v>1.1180000000000001</c:v>
                </c:pt>
                <c:pt idx="1570">
                  <c:v>1.119</c:v>
                </c:pt>
                <c:pt idx="1571">
                  <c:v>1.1200000000000001</c:v>
                </c:pt>
                <c:pt idx="1572">
                  <c:v>1.121</c:v>
                </c:pt>
                <c:pt idx="1573">
                  <c:v>1.1220000000000001</c:v>
                </c:pt>
                <c:pt idx="1574">
                  <c:v>1.1234999999999999</c:v>
                </c:pt>
                <c:pt idx="1575">
                  <c:v>1.1240000000000001</c:v>
                </c:pt>
                <c:pt idx="1576">
                  <c:v>1.1245000000000001</c:v>
                </c:pt>
                <c:pt idx="1577">
                  <c:v>1.1254999999999999</c:v>
                </c:pt>
                <c:pt idx="1578">
                  <c:v>1.1265000000000001</c:v>
                </c:pt>
                <c:pt idx="1579">
                  <c:v>1.1279999999999999</c:v>
                </c:pt>
                <c:pt idx="1580">
                  <c:v>1.129</c:v>
                </c:pt>
                <c:pt idx="1581">
                  <c:v>1.1299999999999999</c:v>
                </c:pt>
                <c:pt idx="1582">
                  <c:v>1.131</c:v>
                </c:pt>
                <c:pt idx="1583">
                  <c:v>1.1319999999999999</c:v>
                </c:pt>
                <c:pt idx="1584">
                  <c:v>1.1325000000000001</c:v>
                </c:pt>
                <c:pt idx="1585">
                  <c:v>1.133</c:v>
                </c:pt>
                <c:pt idx="1586">
                  <c:v>1.1339999999999999</c:v>
                </c:pt>
                <c:pt idx="1587">
                  <c:v>1.135</c:v>
                </c:pt>
                <c:pt idx="1588">
                  <c:v>1.1359999999999999</c:v>
                </c:pt>
                <c:pt idx="1589">
                  <c:v>1.137</c:v>
                </c:pt>
                <c:pt idx="1590">
                  <c:v>1.1379999999999999</c:v>
                </c:pt>
                <c:pt idx="1591">
                  <c:v>1.139</c:v>
                </c:pt>
                <c:pt idx="1592">
                  <c:v>1.1399999999999999</c:v>
                </c:pt>
                <c:pt idx="1593">
                  <c:v>1.141</c:v>
                </c:pt>
                <c:pt idx="1594">
                  <c:v>1.1415</c:v>
                </c:pt>
                <c:pt idx="1595">
                  <c:v>1.1425000000000001</c:v>
                </c:pt>
                <c:pt idx="1596">
                  <c:v>1.1435</c:v>
                </c:pt>
                <c:pt idx="1597">
                  <c:v>1.1445000000000001</c:v>
                </c:pt>
                <c:pt idx="1598">
                  <c:v>1.1455</c:v>
                </c:pt>
                <c:pt idx="1599">
                  <c:v>1.1465000000000001</c:v>
                </c:pt>
                <c:pt idx="1600">
                  <c:v>1.1475</c:v>
                </c:pt>
                <c:pt idx="1601">
                  <c:v>1.1485000000000001</c:v>
                </c:pt>
                <c:pt idx="1602">
                  <c:v>1.1495</c:v>
                </c:pt>
                <c:pt idx="1603">
                  <c:v>1.1505000000000001</c:v>
                </c:pt>
                <c:pt idx="1604">
                  <c:v>1.151</c:v>
                </c:pt>
                <c:pt idx="1605">
                  <c:v>1.1519999999999999</c:v>
                </c:pt>
                <c:pt idx="1606">
                  <c:v>1.153</c:v>
                </c:pt>
                <c:pt idx="1607">
                  <c:v>1.1535</c:v>
                </c:pt>
                <c:pt idx="1608">
                  <c:v>1.1545000000000001</c:v>
                </c:pt>
                <c:pt idx="1609">
                  <c:v>1.155</c:v>
                </c:pt>
                <c:pt idx="1610">
                  <c:v>1.1559999999999999</c:v>
                </c:pt>
                <c:pt idx="1611">
                  <c:v>1.157</c:v>
                </c:pt>
                <c:pt idx="1612">
                  <c:v>1.1579999999999999</c:v>
                </c:pt>
                <c:pt idx="1613">
                  <c:v>1.159</c:v>
                </c:pt>
                <c:pt idx="1614">
                  <c:v>1.1599999999999999</c:v>
                </c:pt>
                <c:pt idx="1615">
                  <c:v>1.161</c:v>
                </c:pt>
                <c:pt idx="1616">
                  <c:v>1.1619999999999999</c:v>
                </c:pt>
                <c:pt idx="1617">
                  <c:v>1.163</c:v>
                </c:pt>
                <c:pt idx="1618">
                  <c:v>1.1635</c:v>
                </c:pt>
                <c:pt idx="1619">
                  <c:v>1.1645000000000001</c:v>
                </c:pt>
                <c:pt idx="1620">
                  <c:v>1.165</c:v>
                </c:pt>
                <c:pt idx="1621">
                  <c:v>1.1659999999999999</c:v>
                </c:pt>
                <c:pt idx="1622">
                  <c:v>1.167</c:v>
                </c:pt>
                <c:pt idx="1623">
                  <c:v>1.1679999999999999</c:v>
                </c:pt>
                <c:pt idx="1624">
                  <c:v>1.169</c:v>
                </c:pt>
                <c:pt idx="1625">
                  <c:v>1.1695</c:v>
                </c:pt>
                <c:pt idx="1626">
                  <c:v>1.1705000000000001</c:v>
                </c:pt>
                <c:pt idx="1627">
                  <c:v>1.1715</c:v>
                </c:pt>
                <c:pt idx="1628">
                  <c:v>1.1725000000000001</c:v>
                </c:pt>
                <c:pt idx="1629">
                  <c:v>1.1735</c:v>
                </c:pt>
                <c:pt idx="1630">
                  <c:v>1.1745000000000001</c:v>
                </c:pt>
                <c:pt idx="1631">
                  <c:v>1.1755</c:v>
                </c:pt>
                <c:pt idx="1632">
                  <c:v>1.1765000000000001</c:v>
                </c:pt>
                <c:pt idx="1633">
                  <c:v>1.1775</c:v>
                </c:pt>
                <c:pt idx="1634">
                  <c:v>1.1785000000000001</c:v>
                </c:pt>
                <c:pt idx="1635">
                  <c:v>1.1795</c:v>
                </c:pt>
                <c:pt idx="1636">
                  <c:v>1.1805000000000001</c:v>
                </c:pt>
                <c:pt idx="1637">
                  <c:v>1.1815</c:v>
                </c:pt>
                <c:pt idx="1638">
                  <c:v>1.1825000000000001</c:v>
                </c:pt>
                <c:pt idx="1639">
                  <c:v>1.1830000000000001</c:v>
                </c:pt>
                <c:pt idx="1640">
                  <c:v>1.1839999999999999</c:v>
                </c:pt>
                <c:pt idx="1641">
                  <c:v>1.1850000000000001</c:v>
                </c:pt>
                <c:pt idx="1642">
                  <c:v>1.1859999999999999</c:v>
                </c:pt>
                <c:pt idx="1643">
                  <c:v>1.1870000000000001</c:v>
                </c:pt>
                <c:pt idx="1644">
                  <c:v>1.1879999999999999</c:v>
                </c:pt>
                <c:pt idx="1645">
                  <c:v>1.1890000000000001</c:v>
                </c:pt>
                <c:pt idx="1646">
                  <c:v>1.1895</c:v>
                </c:pt>
                <c:pt idx="1647">
                  <c:v>1.1904999999999999</c:v>
                </c:pt>
                <c:pt idx="1648">
                  <c:v>1.1915</c:v>
                </c:pt>
                <c:pt idx="1649">
                  <c:v>1.1924999999999999</c:v>
                </c:pt>
                <c:pt idx="1650">
                  <c:v>1.1935</c:v>
                </c:pt>
                <c:pt idx="1651">
                  <c:v>1.194</c:v>
                </c:pt>
                <c:pt idx="1652">
                  <c:v>1.1944999999999999</c:v>
                </c:pt>
                <c:pt idx="1653">
                  <c:v>1.1955</c:v>
                </c:pt>
                <c:pt idx="1654">
                  <c:v>1.1964999999999999</c:v>
                </c:pt>
                <c:pt idx="1655">
                  <c:v>1.1975</c:v>
                </c:pt>
                <c:pt idx="1656">
                  <c:v>1.1984999999999999</c:v>
                </c:pt>
                <c:pt idx="1657">
                  <c:v>1.1995</c:v>
                </c:pt>
                <c:pt idx="1658">
                  <c:v>1.2004999999999999</c:v>
                </c:pt>
                <c:pt idx="1659">
                  <c:v>1.2010000000000001</c:v>
                </c:pt>
                <c:pt idx="1660">
                  <c:v>1.202</c:v>
                </c:pt>
                <c:pt idx="1661">
                  <c:v>1.2024999999999999</c:v>
                </c:pt>
                <c:pt idx="1662">
                  <c:v>1.2030000000000001</c:v>
                </c:pt>
                <c:pt idx="1663">
                  <c:v>1.204</c:v>
                </c:pt>
                <c:pt idx="1664">
                  <c:v>1.2050000000000001</c:v>
                </c:pt>
                <c:pt idx="1665">
                  <c:v>1.206</c:v>
                </c:pt>
                <c:pt idx="1666">
                  <c:v>1.2070000000000001</c:v>
                </c:pt>
                <c:pt idx="1667">
                  <c:v>1.208</c:v>
                </c:pt>
                <c:pt idx="1668">
                  <c:v>1.2084999999999999</c:v>
                </c:pt>
                <c:pt idx="1669">
                  <c:v>1.2095</c:v>
                </c:pt>
                <c:pt idx="1670">
                  <c:v>1.2104999999999999</c:v>
                </c:pt>
                <c:pt idx="1671">
                  <c:v>1.2110000000000001</c:v>
                </c:pt>
                <c:pt idx="1672">
                  <c:v>1.2115</c:v>
                </c:pt>
                <c:pt idx="1673">
                  <c:v>1.2124999999999999</c:v>
                </c:pt>
                <c:pt idx="1674">
                  <c:v>1.2135</c:v>
                </c:pt>
                <c:pt idx="1675">
                  <c:v>1.214</c:v>
                </c:pt>
                <c:pt idx="1676">
                  <c:v>1.2150000000000001</c:v>
                </c:pt>
                <c:pt idx="1677">
                  <c:v>1.2155</c:v>
                </c:pt>
                <c:pt idx="1678">
                  <c:v>1.2164999999999999</c:v>
                </c:pt>
                <c:pt idx="1679">
                  <c:v>1.2175</c:v>
                </c:pt>
                <c:pt idx="1680">
                  <c:v>1.2184999999999999</c:v>
                </c:pt>
                <c:pt idx="1681">
                  <c:v>1.2195</c:v>
                </c:pt>
                <c:pt idx="1682">
                  <c:v>1.2204999999999999</c:v>
                </c:pt>
                <c:pt idx="1683">
                  <c:v>1.2210000000000001</c:v>
                </c:pt>
                <c:pt idx="1684">
                  <c:v>1.222</c:v>
                </c:pt>
                <c:pt idx="1685">
                  <c:v>1.2230000000000001</c:v>
                </c:pt>
                <c:pt idx="1686">
                  <c:v>1.224</c:v>
                </c:pt>
                <c:pt idx="1687">
                  <c:v>1.2244999999999999</c:v>
                </c:pt>
                <c:pt idx="1688">
                  <c:v>1.2255</c:v>
                </c:pt>
                <c:pt idx="1689">
                  <c:v>1.2264999999999999</c:v>
                </c:pt>
                <c:pt idx="1690">
                  <c:v>1.2270000000000001</c:v>
                </c:pt>
                <c:pt idx="1691">
                  <c:v>1.228</c:v>
                </c:pt>
                <c:pt idx="1692">
                  <c:v>1.2290000000000001</c:v>
                </c:pt>
                <c:pt idx="1693">
                  <c:v>1.23</c:v>
                </c:pt>
                <c:pt idx="1694">
                  <c:v>1.2310000000000001</c:v>
                </c:pt>
                <c:pt idx="1695">
                  <c:v>1.232</c:v>
                </c:pt>
                <c:pt idx="1696">
                  <c:v>1.2324999999999999</c:v>
                </c:pt>
                <c:pt idx="1697">
                  <c:v>1.2335</c:v>
                </c:pt>
                <c:pt idx="1698">
                  <c:v>1.234</c:v>
                </c:pt>
                <c:pt idx="1699">
                  <c:v>1.2350000000000001</c:v>
                </c:pt>
                <c:pt idx="1700">
                  <c:v>1.236</c:v>
                </c:pt>
                <c:pt idx="1701">
                  <c:v>1.2364999999999999</c:v>
                </c:pt>
                <c:pt idx="1702">
                  <c:v>1.238</c:v>
                </c:pt>
                <c:pt idx="1703">
                  <c:v>1.2390000000000001</c:v>
                </c:pt>
                <c:pt idx="1704">
                  <c:v>1.24</c:v>
                </c:pt>
                <c:pt idx="1705">
                  <c:v>1.2410000000000001</c:v>
                </c:pt>
                <c:pt idx="1706">
                  <c:v>1.242</c:v>
                </c:pt>
                <c:pt idx="1707">
                  <c:v>1.2430000000000001</c:v>
                </c:pt>
                <c:pt idx="1708">
                  <c:v>1.2435</c:v>
                </c:pt>
                <c:pt idx="1709">
                  <c:v>1.2444999999999999</c:v>
                </c:pt>
                <c:pt idx="1710">
                  <c:v>1.2455000000000001</c:v>
                </c:pt>
                <c:pt idx="1711">
                  <c:v>1.2464999999999999</c:v>
                </c:pt>
                <c:pt idx="1712">
                  <c:v>1.2475000000000001</c:v>
                </c:pt>
                <c:pt idx="1713">
                  <c:v>1.2484999999999999</c:v>
                </c:pt>
                <c:pt idx="1714">
                  <c:v>1.2490000000000001</c:v>
                </c:pt>
                <c:pt idx="1715">
                  <c:v>1.25</c:v>
                </c:pt>
                <c:pt idx="1716">
                  <c:v>1.2509999999999999</c:v>
                </c:pt>
                <c:pt idx="1717">
                  <c:v>1.252</c:v>
                </c:pt>
                <c:pt idx="1718">
                  <c:v>1.2529999999999999</c:v>
                </c:pt>
                <c:pt idx="1719">
                  <c:v>1.254</c:v>
                </c:pt>
                <c:pt idx="1720">
                  <c:v>1.2544999999999999</c:v>
                </c:pt>
                <c:pt idx="1721">
                  <c:v>1.2549999999999999</c:v>
                </c:pt>
                <c:pt idx="1722">
                  <c:v>1.256</c:v>
                </c:pt>
                <c:pt idx="1723">
                  <c:v>1.2569999999999999</c:v>
                </c:pt>
                <c:pt idx="1724">
                  <c:v>1.2575000000000001</c:v>
                </c:pt>
                <c:pt idx="1725">
                  <c:v>1.2589999999999999</c:v>
                </c:pt>
                <c:pt idx="1726">
                  <c:v>1.26</c:v>
                </c:pt>
                <c:pt idx="1727">
                  <c:v>1.2609999999999999</c:v>
                </c:pt>
                <c:pt idx="1728">
                  <c:v>1.2615000000000001</c:v>
                </c:pt>
                <c:pt idx="1729">
                  <c:v>1.262</c:v>
                </c:pt>
                <c:pt idx="1730">
                  <c:v>1.2625</c:v>
                </c:pt>
                <c:pt idx="1731">
                  <c:v>1.2635000000000001</c:v>
                </c:pt>
                <c:pt idx="1732">
                  <c:v>1.2645</c:v>
                </c:pt>
                <c:pt idx="1733">
                  <c:v>1.2655000000000001</c:v>
                </c:pt>
                <c:pt idx="1734">
                  <c:v>1.2665</c:v>
                </c:pt>
                <c:pt idx="1735">
                  <c:v>1.2669999999999999</c:v>
                </c:pt>
                <c:pt idx="1736">
                  <c:v>1.268</c:v>
                </c:pt>
                <c:pt idx="1737">
                  <c:v>1.2685</c:v>
                </c:pt>
                <c:pt idx="1738">
                  <c:v>1.2695000000000001</c:v>
                </c:pt>
                <c:pt idx="1739">
                  <c:v>1.2705</c:v>
                </c:pt>
                <c:pt idx="1740">
                  <c:v>1.2709999999999999</c:v>
                </c:pt>
                <c:pt idx="1741">
                  <c:v>1.272</c:v>
                </c:pt>
                <c:pt idx="1742">
                  <c:v>1.2725</c:v>
                </c:pt>
                <c:pt idx="1743">
                  <c:v>1.2729999999999999</c:v>
                </c:pt>
                <c:pt idx="1744">
                  <c:v>1.274</c:v>
                </c:pt>
                <c:pt idx="1745">
                  <c:v>1.2745</c:v>
                </c:pt>
                <c:pt idx="1746">
                  <c:v>1.2755000000000001</c:v>
                </c:pt>
                <c:pt idx="1747">
                  <c:v>1.276</c:v>
                </c:pt>
                <c:pt idx="1748">
                  <c:v>1.2765</c:v>
                </c:pt>
                <c:pt idx="1749">
                  <c:v>1.2775000000000001</c:v>
                </c:pt>
                <c:pt idx="1750">
                  <c:v>1.2785</c:v>
                </c:pt>
                <c:pt idx="1751">
                  <c:v>1.28</c:v>
                </c:pt>
                <c:pt idx="1752">
                  <c:v>1.2805</c:v>
                </c:pt>
                <c:pt idx="1753">
                  <c:v>1.2815000000000001</c:v>
                </c:pt>
                <c:pt idx="1754">
                  <c:v>1.2825</c:v>
                </c:pt>
                <c:pt idx="1755">
                  <c:v>1.2835000000000001</c:v>
                </c:pt>
                <c:pt idx="1756">
                  <c:v>1.2845</c:v>
                </c:pt>
                <c:pt idx="1757">
                  <c:v>1.2849999999999999</c:v>
                </c:pt>
                <c:pt idx="1758">
                  <c:v>1.286</c:v>
                </c:pt>
                <c:pt idx="1759">
                  <c:v>1.2869999999999999</c:v>
                </c:pt>
                <c:pt idx="1760">
                  <c:v>1.288</c:v>
                </c:pt>
                <c:pt idx="1761">
                  <c:v>1.2889999999999999</c:v>
                </c:pt>
                <c:pt idx="1762">
                  <c:v>1.2895000000000001</c:v>
                </c:pt>
                <c:pt idx="1763">
                  <c:v>1.2905</c:v>
                </c:pt>
                <c:pt idx="1764">
                  <c:v>1.2915000000000001</c:v>
                </c:pt>
                <c:pt idx="1765">
                  <c:v>1.2925</c:v>
                </c:pt>
                <c:pt idx="1766">
                  <c:v>1.2929999999999999</c:v>
                </c:pt>
                <c:pt idx="1767">
                  <c:v>1.2935000000000001</c:v>
                </c:pt>
                <c:pt idx="1768">
                  <c:v>1.2945</c:v>
                </c:pt>
                <c:pt idx="1769">
                  <c:v>1.2955000000000001</c:v>
                </c:pt>
                <c:pt idx="1770">
                  <c:v>1.2965</c:v>
                </c:pt>
                <c:pt idx="1771">
                  <c:v>1.2975000000000001</c:v>
                </c:pt>
                <c:pt idx="1772">
                  <c:v>1.2985</c:v>
                </c:pt>
                <c:pt idx="1773">
                  <c:v>1.2995000000000001</c:v>
                </c:pt>
                <c:pt idx="1774">
                  <c:v>1.3005</c:v>
                </c:pt>
                <c:pt idx="1775">
                  <c:v>1.3015000000000001</c:v>
                </c:pt>
                <c:pt idx="1776">
                  <c:v>1.3025</c:v>
                </c:pt>
                <c:pt idx="1777">
                  <c:v>1.3035000000000001</c:v>
                </c:pt>
                <c:pt idx="1778">
                  <c:v>1.304</c:v>
                </c:pt>
                <c:pt idx="1779">
                  <c:v>1.3045</c:v>
                </c:pt>
                <c:pt idx="1780">
                  <c:v>1.3049999999999999</c:v>
                </c:pt>
                <c:pt idx="1781">
                  <c:v>1.306</c:v>
                </c:pt>
                <c:pt idx="1782">
                  <c:v>1.3069999999999999</c:v>
                </c:pt>
                <c:pt idx="1783">
                  <c:v>1.3080000000000001</c:v>
                </c:pt>
                <c:pt idx="1784">
                  <c:v>1.3089999999999999</c:v>
                </c:pt>
                <c:pt idx="1785">
                  <c:v>1.3095000000000001</c:v>
                </c:pt>
                <c:pt idx="1786">
                  <c:v>1.3105</c:v>
                </c:pt>
                <c:pt idx="1787">
                  <c:v>1.3115000000000001</c:v>
                </c:pt>
                <c:pt idx="1788">
                  <c:v>1.3125</c:v>
                </c:pt>
                <c:pt idx="1789">
                  <c:v>1.3134999999999999</c:v>
                </c:pt>
                <c:pt idx="1790">
                  <c:v>1.3145</c:v>
                </c:pt>
                <c:pt idx="1791">
                  <c:v>1.3149999999999999</c:v>
                </c:pt>
                <c:pt idx="1792">
                  <c:v>1.3160000000000001</c:v>
                </c:pt>
                <c:pt idx="1793">
                  <c:v>1.3169999999999999</c:v>
                </c:pt>
                <c:pt idx="1794">
                  <c:v>1.3180000000000001</c:v>
                </c:pt>
                <c:pt idx="1795">
                  <c:v>1.3185</c:v>
                </c:pt>
                <c:pt idx="1796">
                  <c:v>1.3194999999999999</c:v>
                </c:pt>
                <c:pt idx="1797">
                  <c:v>1.3205</c:v>
                </c:pt>
                <c:pt idx="1798">
                  <c:v>1.3214999999999999</c:v>
                </c:pt>
                <c:pt idx="1799">
                  <c:v>1.3220000000000001</c:v>
                </c:pt>
                <c:pt idx="1800">
                  <c:v>1.3225</c:v>
                </c:pt>
                <c:pt idx="1801">
                  <c:v>1.323</c:v>
                </c:pt>
                <c:pt idx="1802">
                  <c:v>1.3240000000000001</c:v>
                </c:pt>
                <c:pt idx="1803">
                  <c:v>1.325</c:v>
                </c:pt>
                <c:pt idx="1804">
                  <c:v>1.3260000000000001</c:v>
                </c:pt>
                <c:pt idx="1805">
                  <c:v>1.327</c:v>
                </c:pt>
                <c:pt idx="1806">
                  <c:v>1.3280000000000001</c:v>
                </c:pt>
                <c:pt idx="1807">
                  <c:v>1.329</c:v>
                </c:pt>
                <c:pt idx="1808">
                  <c:v>1.33</c:v>
                </c:pt>
                <c:pt idx="1809">
                  <c:v>1.331</c:v>
                </c:pt>
                <c:pt idx="1810">
                  <c:v>1.3314999999999999</c:v>
                </c:pt>
                <c:pt idx="1811">
                  <c:v>1.3320000000000001</c:v>
                </c:pt>
                <c:pt idx="1812">
                  <c:v>1.333</c:v>
                </c:pt>
                <c:pt idx="1813">
                  <c:v>1.3334999999999999</c:v>
                </c:pt>
                <c:pt idx="1814">
                  <c:v>1.3345</c:v>
                </c:pt>
                <c:pt idx="1815">
                  <c:v>1.335</c:v>
                </c:pt>
                <c:pt idx="1816">
                  <c:v>1.3360000000000001</c:v>
                </c:pt>
                <c:pt idx="1817">
                  <c:v>1.337</c:v>
                </c:pt>
                <c:pt idx="1818">
                  <c:v>1.3380000000000001</c:v>
                </c:pt>
                <c:pt idx="1819">
                  <c:v>1.339</c:v>
                </c:pt>
                <c:pt idx="1820">
                  <c:v>1.34</c:v>
                </c:pt>
                <c:pt idx="1821">
                  <c:v>1.341</c:v>
                </c:pt>
                <c:pt idx="1822">
                  <c:v>1.3420000000000001</c:v>
                </c:pt>
                <c:pt idx="1823">
                  <c:v>1.343</c:v>
                </c:pt>
                <c:pt idx="1824">
                  <c:v>1.3434999999999999</c:v>
                </c:pt>
                <c:pt idx="1825">
                  <c:v>1.3445</c:v>
                </c:pt>
                <c:pt idx="1826">
                  <c:v>1.3454999999999999</c:v>
                </c:pt>
                <c:pt idx="1827">
                  <c:v>1.3465</c:v>
                </c:pt>
                <c:pt idx="1828">
                  <c:v>1.349</c:v>
                </c:pt>
                <c:pt idx="1829">
                  <c:v>1.3554999999999999</c:v>
                </c:pt>
                <c:pt idx="1830">
                  <c:v>1.3585</c:v>
                </c:pt>
                <c:pt idx="1831">
                  <c:v>1.3594999999999999</c:v>
                </c:pt>
                <c:pt idx="1832">
                  <c:v>1.36</c:v>
                </c:pt>
                <c:pt idx="1833">
                  <c:v>1.361</c:v>
                </c:pt>
                <c:pt idx="1834">
                  <c:v>1.3614999999999999</c:v>
                </c:pt>
                <c:pt idx="1835">
                  <c:v>1.3620000000000001</c:v>
                </c:pt>
                <c:pt idx="1836">
                  <c:v>1.363</c:v>
                </c:pt>
                <c:pt idx="1837">
                  <c:v>1.3634999999999999</c:v>
                </c:pt>
                <c:pt idx="1838">
                  <c:v>1.3640000000000001</c:v>
                </c:pt>
                <c:pt idx="1839">
                  <c:v>1.365</c:v>
                </c:pt>
                <c:pt idx="1840">
                  <c:v>1.3654999999999999</c:v>
                </c:pt>
                <c:pt idx="1841">
                  <c:v>1.3665</c:v>
                </c:pt>
                <c:pt idx="1842">
                  <c:v>1.367</c:v>
                </c:pt>
                <c:pt idx="1843">
                  <c:v>1.3674999999999999</c:v>
                </c:pt>
                <c:pt idx="1844">
                  <c:v>1.3680000000000001</c:v>
                </c:pt>
                <c:pt idx="1845">
                  <c:v>1.3685</c:v>
                </c:pt>
                <c:pt idx="1846">
                  <c:v>1.3694999999999999</c:v>
                </c:pt>
                <c:pt idx="1847">
                  <c:v>1.3705000000000001</c:v>
                </c:pt>
                <c:pt idx="1848">
                  <c:v>1.3714999999999999</c:v>
                </c:pt>
                <c:pt idx="1849">
                  <c:v>1.3725000000000001</c:v>
                </c:pt>
                <c:pt idx="1850">
                  <c:v>1.373</c:v>
                </c:pt>
                <c:pt idx="1851">
                  <c:v>1.3740000000000001</c:v>
                </c:pt>
                <c:pt idx="1852">
                  <c:v>1.3745000000000001</c:v>
                </c:pt>
                <c:pt idx="1853">
                  <c:v>1.3754999999999999</c:v>
                </c:pt>
                <c:pt idx="1854">
                  <c:v>1.3759999999999999</c:v>
                </c:pt>
                <c:pt idx="1855">
                  <c:v>1.377</c:v>
                </c:pt>
                <c:pt idx="1856">
                  <c:v>1.3779999999999999</c:v>
                </c:pt>
                <c:pt idx="1857">
                  <c:v>1.379</c:v>
                </c:pt>
                <c:pt idx="1858">
                  <c:v>1.38</c:v>
                </c:pt>
                <c:pt idx="1859">
                  <c:v>1.3815</c:v>
                </c:pt>
                <c:pt idx="1860">
                  <c:v>1.3825000000000001</c:v>
                </c:pt>
                <c:pt idx="1861">
                  <c:v>1.383</c:v>
                </c:pt>
                <c:pt idx="1862">
                  <c:v>1.3839999999999999</c:v>
                </c:pt>
                <c:pt idx="1863">
                  <c:v>1.385</c:v>
                </c:pt>
                <c:pt idx="1864">
                  <c:v>1.3855</c:v>
                </c:pt>
                <c:pt idx="1865">
                  <c:v>1.3859999999999999</c:v>
                </c:pt>
                <c:pt idx="1866">
                  <c:v>1.387</c:v>
                </c:pt>
                <c:pt idx="1867">
                  <c:v>1.3875</c:v>
                </c:pt>
                <c:pt idx="1868">
                  <c:v>1.3879999999999999</c:v>
                </c:pt>
                <c:pt idx="1869">
                  <c:v>1.3885000000000001</c:v>
                </c:pt>
                <c:pt idx="1870">
                  <c:v>1.3895</c:v>
                </c:pt>
                <c:pt idx="1871">
                  <c:v>1.39</c:v>
                </c:pt>
                <c:pt idx="1872">
                  <c:v>1.391</c:v>
                </c:pt>
                <c:pt idx="1873">
                  <c:v>1.3919999999999999</c:v>
                </c:pt>
                <c:pt idx="1874">
                  <c:v>1.393</c:v>
                </c:pt>
                <c:pt idx="1875">
                  <c:v>1.3935</c:v>
                </c:pt>
                <c:pt idx="1876">
                  <c:v>1.3939999999999999</c:v>
                </c:pt>
                <c:pt idx="1877">
                  <c:v>1.395</c:v>
                </c:pt>
                <c:pt idx="1878">
                  <c:v>1.3959999999999999</c:v>
                </c:pt>
                <c:pt idx="1879">
                  <c:v>1.3965000000000001</c:v>
                </c:pt>
                <c:pt idx="1880">
                  <c:v>1.3975</c:v>
                </c:pt>
                <c:pt idx="1881">
                  <c:v>1.3985000000000001</c:v>
                </c:pt>
                <c:pt idx="1882">
                  <c:v>1.3995</c:v>
                </c:pt>
                <c:pt idx="1883">
                  <c:v>1.4005000000000001</c:v>
                </c:pt>
                <c:pt idx="1884">
                  <c:v>1.4015</c:v>
                </c:pt>
                <c:pt idx="1885">
                  <c:v>1.4025000000000001</c:v>
                </c:pt>
                <c:pt idx="1886">
                  <c:v>1.4035</c:v>
                </c:pt>
                <c:pt idx="1887">
                  <c:v>1.4039999999999999</c:v>
                </c:pt>
                <c:pt idx="1888">
                  <c:v>1.405</c:v>
                </c:pt>
                <c:pt idx="1889">
                  <c:v>1.4055</c:v>
                </c:pt>
                <c:pt idx="1890">
                  <c:v>1.4065000000000001</c:v>
                </c:pt>
                <c:pt idx="1891">
                  <c:v>1.4075</c:v>
                </c:pt>
                <c:pt idx="1892">
                  <c:v>1.4079999999999999</c:v>
                </c:pt>
                <c:pt idx="1893">
                  <c:v>1.4085000000000001</c:v>
                </c:pt>
                <c:pt idx="1894">
                  <c:v>1.409</c:v>
                </c:pt>
                <c:pt idx="1895">
                  <c:v>1.4095</c:v>
                </c:pt>
                <c:pt idx="1896">
                  <c:v>1.4105000000000001</c:v>
                </c:pt>
                <c:pt idx="1897">
                  <c:v>1.4115</c:v>
                </c:pt>
                <c:pt idx="1898">
                  <c:v>1.4125000000000001</c:v>
                </c:pt>
                <c:pt idx="1899">
                  <c:v>1.4135</c:v>
                </c:pt>
                <c:pt idx="1900">
                  <c:v>1.4145000000000001</c:v>
                </c:pt>
                <c:pt idx="1901">
                  <c:v>1.4155</c:v>
                </c:pt>
                <c:pt idx="1902">
                  <c:v>1.4159999999999999</c:v>
                </c:pt>
                <c:pt idx="1903">
                  <c:v>1.4165000000000001</c:v>
                </c:pt>
                <c:pt idx="1904">
                  <c:v>1.417</c:v>
                </c:pt>
                <c:pt idx="1905">
                  <c:v>1.4179999999999999</c:v>
                </c:pt>
                <c:pt idx="1906">
                  <c:v>1.4185000000000001</c:v>
                </c:pt>
                <c:pt idx="1907">
                  <c:v>1.419</c:v>
                </c:pt>
                <c:pt idx="1908">
                  <c:v>1.42</c:v>
                </c:pt>
                <c:pt idx="1909">
                  <c:v>1.4205000000000001</c:v>
                </c:pt>
                <c:pt idx="1910">
                  <c:v>1.421</c:v>
                </c:pt>
                <c:pt idx="1911">
                  <c:v>1.4219999999999999</c:v>
                </c:pt>
                <c:pt idx="1912">
                  <c:v>1.423</c:v>
                </c:pt>
                <c:pt idx="1913">
                  <c:v>1.4235</c:v>
                </c:pt>
                <c:pt idx="1914">
                  <c:v>1.4239999999999999</c:v>
                </c:pt>
                <c:pt idx="1915">
                  <c:v>1.425</c:v>
                </c:pt>
                <c:pt idx="1916">
                  <c:v>1.4259999999999999</c:v>
                </c:pt>
                <c:pt idx="1917">
                  <c:v>1.427</c:v>
                </c:pt>
                <c:pt idx="1918">
                  <c:v>1.4275</c:v>
                </c:pt>
                <c:pt idx="1919">
                  <c:v>1.4279999999999999</c:v>
                </c:pt>
                <c:pt idx="1920">
                  <c:v>1.4285000000000001</c:v>
                </c:pt>
                <c:pt idx="1921">
                  <c:v>1.4295</c:v>
                </c:pt>
                <c:pt idx="1922">
                  <c:v>1.43</c:v>
                </c:pt>
                <c:pt idx="1923">
                  <c:v>1.4305000000000001</c:v>
                </c:pt>
                <c:pt idx="1924">
                  <c:v>1.4315</c:v>
                </c:pt>
                <c:pt idx="1925">
                  <c:v>1.4325000000000001</c:v>
                </c:pt>
                <c:pt idx="1926">
                  <c:v>1.4335</c:v>
                </c:pt>
                <c:pt idx="1927">
                  <c:v>1.4345000000000001</c:v>
                </c:pt>
                <c:pt idx="1928">
                  <c:v>1.4355</c:v>
                </c:pt>
                <c:pt idx="1929">
                  <c:v>1.4365000000000001</c:v>
                </c:pt>
                <c:pt idx="1930">
                  <c:v>1.4375</c:v>
                </c:pt>
                <c:pt idx="1931">
                  <c:v>1.4379999999999999</c:v>
                </c:pt>
                <c:pt idx="1932">
                  <c:v>1.4384999999999999</c:v>
                </c:pt>
                <c:pt idx="1933">
                  <c:v>1.4395</c:v>
                </c:pt>
                <c:pt idx="1934">
                  <c:v>1.44</c:v>
                </c:pt>
                <c:pt idx="1935">
                  <c:v>1.4410000000000001</c:v>
                </c:pt>
                <c:pt idx="1936">
                  <c:v>1.4419999999999999</c:v>
                </c:pt>
                <c:pt idx="1937">
                  <c:v>1.4430000000000001</c:v>
                </c:pt>
                <c:pt idx="1938">
                  <c:v>1.444</c:v>
                </c:pt>
                <c:pt idx="1939">
                  <c:v>1.4450000000000001</c:v>
                </c:pt>
                <c:pt idx="1940">
                  <c:v>1.4455</c:v>
                </c:pt>
                <c:pt idx="1941">
                  <c:v>1.4464999999999999</c:v>
                </c:pt>
                <c:pt idx="1942">
                  <c:v>1.4470000000000001</c:v>
                </c:pt>
                <c:pt idx="1943">
                  <c:v>1.4475</c:v>
                </c:pt>
                <c:pt idx="1944">
                  <c:v>1.448</c:v>
                </c:pt>
                <c:pt idx="1945">
                  <c:v>1.4490000000000001</c:v>
                </c:pt>
                <c:pt idx="1946">
                  <c:v>1.45</c:v>
                </c:pt>
                <c:pt idx="1947">
                  <c:v>1.4510000000000001</c:v>
                </c:pt>
                <c:pt idx="1948">
                  <c:v>1.4515</c:v>
                </c:pt>
                <c:pt idx="1949">
                  <c:v>1.4530000000000001</c:v>
                </c:pt>
                <c:pt idx="1950">
                  <c:v>1.454</c:v>
                </c:pt>
                <c:pt idx="1951">
                  <c:v>1.4550000000000001</c:v>
                </c:pt>
                <c:pt idx="1952">
                  <c:v>1.456</c:v>
                </c:pt>
                <c:pt idx="1953">
                  <c:v>1.4564999999999999</c:v>
                </c:pt>
                <c:pt idx="1954">
                  <c:v>1.4575</c:v>
                </c:pt>
                <c:pt idx="1955">
                  <c:v>1.458</c:v>
                </c:pt>
                <c:pt idx="1956">
                  <c:v>1.4584999999999999</c:v>
                </c:pt>
                <c:pt idx="1957">
                  <c:v>1.4595</c:v>
                </c:pt>
                <c:pt idx="1958">
                  <c:v>1.4604999999999999</c:v>
                </c:pt>
                <c:pt idx="1959">
                  <c:v>1.4615</c:v>
                </c:pt>
                <c:pt idx="1960">
                  <c:v>1.4624999999999999</c:v>
                </c:pt>
                <c:pt idx="1961">
                  <c:v>1.4635</c:v>
                </c:pt>
                <c:pt idx="1962">
                  <c:v>1.4644999999999999</c:v>
                </c:pt>
                <c:pt idx="1963">
                  <c:v>1.4655</c:v>
                </c:pt>
                <c:pt idx="1964">
                  <c:v>1.466</c:v>
                </c:pt>
                <c:pt idx="1965">
                  <c:v>1.4670000000000001</c:v>
                </c:pt>
                <c:pt idx="1966">
                  <c:v>1.4675</c:v>
                </c:pt>
                <c:pt idx="1967">
                  <c:v>1.468</c:v>
                </c:pt>
                <c:pt idx="1968">
                  <c:v>1.4684999999999999</c:v>
                </c:pt>
                <c:pt idx="1969">
                  <c:v>1.4695</c:v>
                </c:pt>
                <c:pt idx="1970">
                  <c:v>1.4704999999999999</c:v>
                </c:pt>
                <c:pt idx="1971">
                  <c:v>1.4710000000000001</c:v>
                </c:pt>
                <c:pt idx="1972">
                  <c:v>1.4715</c:v>
                </c:pt>
                <c:pt idx="1973">
                  <c:v>1.4724999999999999</c:v>
                </c:pt>
                <c:pt idx="1974">
                  <c:v>1.4735</c:v>
                </c:pt>
                <c:pt idx="1975">
                  <c:v>1.4744999999999999</c:v>
                </c:pt>
                <c:pt idx="1976">
                  <c:v>1.4755</c:v>
                </c:pt>
                <c:pt idx="1977">
                  <c:v>1.476</c:v>
                </c:pt>
                <c:pt idx="1978">
                  <c:v>1.4764999999999999</c:v>
                </c:pt>
                <c:pt idx="1979">
                  <c:v>1.4775</c:v>
                </c:pt>
                <c:pt idx="1980">
                  <c:v>1.478</c:v>
                </c:pt>
                <c:pt idx="1981">
                  <c:v>1.4784999999999999</c:v>
                </c:pt>
                <c:pt idx="1982">
                  <c:v>1.4795</c:v>
                </c:pt>
                <c:pt idx="1983">
                  <c:v>1.48</c:v>
                </c:pt>
                <c:pt idx="1984">
                  <c:v>1.4804999999999999</c:v>
                </c:pt>
                <c:pt idx="1985">
                  <c:v>1.4815</c:v>
                </c:pt>
                <c:pt idx="1986">
                  <c:v>1.482</c:v>
                </c:pt>
                <c:pt idx="1987">
                  <c:v>1.4830000000000001</c:v>
                </c:pt>
                <c:pt idx="1988">
                  <c:v>1.484</c:v>
                </c:pt>
                <c:pt idx="1989">
                  <c:v>1.4844999999999999</c:v>
                </c:pt>
                <c:pt idx="1990">
                  <c:v>1.4855</c:v>
                </c:pt>
                <c:pt idx="1991">
                  <c:v>1.4864999999999999</c:v>
                </c:pt>
                <c:pt idx="1992">
                  <c:v>1.4875</c:v>
                </c:pt>
                <c:pt idx="1993">
                  <c:v>1.4884999999999999</c:v>
                </c:pt>
                <c:pt idx="1994">
                  <c:v>1.4890000000000001</c:v>
                </c:pt>
                <c:pt idx="1995">
                  <c:v>1.4895</c:v>
                </c:pt>
                <c:pt idx="1996">
                  <c:v>1.4904999999999999</c:v>
                </c:pt>
                <c:pt idx="1997">
                  <c:v>1.4910000000000001</c:v>
                </c:pt>
                <c:pt idx="1998">
                  <c:v>1.492</c:v>
                </c:pt>
                <c:pt idx="1999">
                  <c:v>1.4930000000000001</c:v>
                </c:pt>
                <c:pt idx="2000">
                  <c:v>1.494</c:v>
                </c:pt>
                <c:pt idx="2001">
                  <c:v>1.4950000000000001</c:v>
                </c:pt>
                <c:pt idx="2002">
                  <c:v>1.4955000000000001</c:v>
                </c:pt>
                <c:pt idx="2003">
                  <c:v>1.4964999999999999</c:v>
                </c:pt>
                <c:pt idx="2004">
                  <c:v>1.4975000000000001</c:v>
                </c:pt>
                <c:pt idx="2005">
                  <c:v>1.4984999999999999</c:v>
                </c:pt>
                <c:pt idx="2006">
                  <c:v>1.4995000000000001</c:v>
                </c:pt>
                <c:pt idx="2007">
                  <c:v>1.5</c:v>
                </c:pt>
                <c:pt idx="2008">
                  <c:v>1.5009999999999999</c:v>
                </c:pt>
                <c:pt idx="2009">
                  <c:v>1.502</c:v>
                </c:pt>
                <c:pt idx="2010">
                  <c:v>1.5029999999999999</c:v>
                </c:pt>
                <c:pt idx="2011">
                  <c:v>1.504</c:v>
                </c:pt>
                <c:pt idx="2012">
                  <c:v>1.5049999999999999</c:v>
                </c:pt>
                <c:pt idx="2013">
                  <c:v>1.506</c:v>
                </c:pt>
                <c:pt idx="2014">
                  <c:v>1.5065</c:v>
                </c:pt>
                <c:pt idx="2015">
                  <c:v>1.5075000000000001</c:v>
                </c:pt>
                <c:pt idx="2016">
                  <c:v>1.508</c:v>
                </c:pt>
                <c:pt idx="2017">
                  <c:v>1.5085</c:v>
                </c:pt>
                <c:pt idx="2018">
                  <c:v>1.5089999999999999</c:v>
                </c:pt>
                <c:pt idx="2019">
                  <c:v>1.51</c:v>
                </c:pt>
                <c:pt idx="2020">
                  <c:v>1.5109999999999999</c:v>
                </c:pt>
                <c:pt idx="2021">
                  <c:v>1.512</c:v>
                </c:pt>
                <c:pt idx="2022">
                  <c:v>1.5129999999999999</c:v>
                </c:pt>
                <c:pt idx="2023">
                  <c:v>1.514</c:v>
                </c:pt>
                <c:pt idx="2024">
                  <c:v>1.5149999999999999</c:v>
                </c:pt>
                <c:pt idx="2025">
                  <c:v>1.5155000000000001</c:v>
                </c:pt>
                <c:pt idx="2026">
                  <c:v>1.5165</c:v>
                </c:pt>
                <c:pt idx="2027">
                  <c:v>1.5175000000000001</c:v>
                </c:pt>
                <c:pt idx="2028">
                  <c:v>1.518</c:v>
                </c:pt>
                <c:pt idx="2029">
                  <c:v>1.5189999999999999</c:v>
                </c:pt>
                <c:pt idx="2030">
                  <c:v>1.52</c:v>
                </c:pt>
                <c:pt idx="2031">
                  <c:v>1.5205</c:v>
                </c:pt>
                <c:pt idx="2032">
                  <c:v>1.5215000000000001</c:v>
                </c:pt>
                <c:pt idx="2033">
                  <c:v>1.5225</c:v>
                </c:pt>
                <c:pt idx="2034">
                  <c:v>1.5235000000000001</c:v>
                </c:pt>
                <c:pt idx="2035">
                  <c:v>1.524</c:v>
                </c:pt>
                <c:pt idx="2036">
                  <c:v>1.5249999999999999</c:v>
                </c:pt>
                <c:pt idx="2037">
                  <c:v>1.5265</c:v>
                </c:pt>
                <c:pt idx="2038">
                  <c:v>1.5269999999999999</c:v>
                </c:pt>
                <c:pt idx="2039">
                  <c:v>1.528</c:v>
                </c:pt>
                <c:pt idx="2040">
                  <c:v>1.5289999999999999</c:v>
                </c:pt>
                <c:pt idx="2041">
                  <c:v>1.53</c:v>
                </c:pt>
                <c:pt idx="2042">
                  <c:v>1.5309999999999999</c:v>
                </c:pt>
                <c:pt idx="2043">
                  <c:v>1.5315000000000001</c:v>
                </c:pt>
                <c:pt idx="2044">
                  <c:v>1.5325</c:v>
                </c:pt>
                <c:pt idx="2045">
                  <c:v>1.5329999999999999</c:v>
                </c:pt>
                <c:pt idx="2046">
                  <c:v>1.534</c:v>
                </c:pt>
                <c:pt idx="2047">
                  <c:v>1.5349999999999999</c:v>
                </c:pt>
                <c:pt idx="2048">
                  <c:v>1.536</c:v>
                </c:pt>
                <c:pt idx="2049">
                  <c:v>1.5369999999999999</c:v>
                </c:pt>
                <c:pt idx="2050">
                  <c:v>1.5375000000000001</c:v>
                </c:pt>
                <c:pt idx="2051">
                  <c:v>1.538</c:v>
                </c:pt>
                <c:pt idx="2052">
                  <c:v>1.5389999999999999</c:v>
                </c:pt>
                <c:pt idx="2053">
                  <c:v>1.54</c:v>
                </c:pt>
                <c:pt idx="2054">
                  <c:v>1.5405</c:v>
                </c:pt>
                <c:pt idx="2055">
                  <c:v>1.5415000000000001</c:v>
                </c:pt>
                <c:pt idx="2056">
                  <c:v>1.5425</c:v>
                </c:pt>
                <c:pt idx="2057">
                  <c:v>1.5429999999999999</c:v>
                </c:pt>
                <c:pt idx="2058">
                  <c:v>1.544</c:v>
                </c:pt>
                <c:pt idx="2059">
                  <c:v>1.5449999999999999</c:v>
                </c:pt>
                <c:pt idx="2060">
                  <c:v>1.546</c:v>
                </c:pt>
                <c:pt idx="2061">
                  <c:v>1.5465</c:v>
                </c:pt>
                <c:pt idx="2062">
                  <c:v>1.5469999999999999</c:v>
                </c:pt>
                <c:pt idx="2063">
                  <c:v>1.548</c:v>
                </c:pt>
                <c:pt idx="2064">
                  <c:v>1.5489999999999999</c:v>
                </c:pt>
                <c:pt idx="2065">
                  <c:v>1.5495000000000001</c:v>
                </c:pt>
                <c:pt idx="2066">
                  <c:v>1.55</c:v>
                </c:pt>
                <c:pt idx="2067">
                  <c:v>1.5509999999999999</c:v>
                </c:pt>
                <c:pt idx="2068">
                  <c:v>1.5515000000000001</c:v>
                </c:pt>
                <c:pt idx="2069">
                  <c:v>1.5525</c:v>
                </c:pt>
                <c:pt idx="2070">
                  <c:v>1.5529999999999999</c:v>
                </c:pt>
                <c:pt idx="2071">
                  <c:v>1.554</c:v>
                </c:pt>
                <c:pt idx="2072">
                  <c:v>1.5549999999999999</c:v>
                </c:pt>
                <c:pt idx="2073">
                  <c:v>1.556</c:v>
                </c:pt>
                <c:pt idx="2074">
                  <c:v>1.5569999999999999</c:v>
                </c:pt>
                <c:pt idx="2075">
                  <c:v>1.5575000000000001</c:v>
                </c:pt>
                <c:pt idx="2076">
                  <c:v>1.5580000000000001</c:v>
                </c:pt>
                <c:pt idx="2077">
                  <c:v>1.5589999999999999</c:v>
                </c:pt>
                <c:pt idx="2078">
                  <c:v>1.56</c:v>
                </c:pt>
                <c:pt idx="2079">
                  <c:v>1.5609999999999999</c:v>
                </c:pt>
                <c:pt idx="2080">
                  <c:v>1.5615000000000001</c:v>
                </c:pt>
                <c:pt idx="2081">
                  <c:v>1.5625</c:v>
                </c:pt>
                <c:pt idx="2082">
                  <c:v>1.5634999999999999</c:v>
                </c:pt>
                <c:pt idx="2083">
                  <c:v>1.5640000000000001</c:v>
                </c:pt>
                <c:pt idx="2084">
                  <c:v>1.5649999999999999</c:v>
                </c:pt>
                <c:pt idx="2085">
                  <c:v>1.5660000000000001</c:v>
                </c:pt>
                <c:pt idx="2086">
                  <c:v>1.5669999999999999</c:v>
                </c:pt>
                <c:pt idx="2087">
                  <c:v>1.5680000000000001</c:v>
                </c:pt>
                <c:pt idx="2088">
                  <c:v>1.569</c:v>
                </c:pt>
                <c:pt idx="2089">
                  <c:v>1.5694999999999999</c:v>
                </c:pt>
                <c:pt idx="2090">
                  <c:v>1.57</c:v>
                </c:pt>
                <c:pt idx="2091">
                  <c:v>1.571</c:v>
                </c:pt>
                <c:pt idx="2092">
                  <c:v>1.5714999999999999</c:v>
                </c:pt>
                <c:pt idx="2093">
                  <c:v>1.5725</c:v>
                </c:pt>
                <c:pt idx="2094">
                  <c:v>1.5734999999999999</c:v>
                </c:pt>
                <c:pt idx="2095">
                  <c:v>1.5745</c:v>
                </c:pt>
                <c:pt idx="2096">
                  <c:v>1.575</c:v>
                </c:pt>
                <c:pt idx="2097">
                  <c:v>1.5760000000000001</c:v>
                </c:pt>
                <c:pt idx="2098">
                  <c:v>1.577</c:v>
                </c:pt>
                <c:pt idx="2099">
                  <c:v>1.5780000000000001</c:v>
                </c:pt>
                <c:pt idx="2100">
                  <c:v>1.579</c:v>
                </c:pt>
                <c:pt idx="2101">
                  <c:v>1.58</c:v>
                </c:pt>
                <c:pt idx="2102">
                  <c:v>1.5805</c:v>
                </c:pt>
                <c:pt idx="2103">
                  <c:v>1.5814999999999999</c:v>
                </c:pt>
                <c:pt idx="2104">
                  <c:v>1.5825</c:v>
                </c:pt>
                <c:pt idx="2105">
                  <c:v>1.5834999999999999</c:v>
                </c:pt>
                <c:pt idx="2106">
                  <c:v>1.5845</c:v>
                </c:pt>
                <c:pt idx="2107">
                  <c:v>1.585</c:v>
                </c:pt>
                <c:pt idx="2108">
                  <c:v>1.5860000000000001</c:v>
                </c:pt>
                <c:pt idx="2109">
                  <c:v>1.587</c:v>
                </c:pt>
                <c:pt idx="2110">
                  <c:v>1.5880000000000001</c:v>
                </c:pt>
                <c:pt idx="2111">
                  <c:v>1.5885</c:v>
                </c:pt>
                <c:pt idx="2112">
                  <c:v>1.589</c:v>
                </c:pt>
                <c:pt idx="2113">
                  <c:v>1.59</c:v>
                </c:pt>
                <c:pt idx="2114">
                  <c:v>1.591</c:v>
                </c:pt>
                <c:pt idx="2115">
                  <c:v>1.5914999999999999</c:v>
                </c:pt>
                <c:pt idx="2116">
                  <c:v>1.5925</c:v>
                </c:pt>
                <c:pt idx="2117">
                  <c:v>1.593</c:v>
                </c:pt>
                <c:pt idx="2118">
                  <c:v>1.5940000000000001</c:v>
                </c:pt>
                <c:pt idx="2119">
                  <c:v>1.595</c:v>
                </c:pt>
                <c:pt idx="2120">
                  <c:v>1.5960000000000001</c:v>
                </c:pt>
                <c:pt idx="2121">
                  <c:v>1.597</c:v>
                </c:pt>
                <c:pt idx="2122">
                  <c:v>1.5974999999999999</c:v>
                </c:pt>
                <c:pt idx="2123">
                  <c:v>1.5980000000000001</c:v>
                </c:pt>
                <c:pt idx="2124">
                  <c:v>1.599</c:v>
                </c:pt>
                <c:pt idx="2125">
                  <c:v>1.5994999999999999</c:v>
                </c:pt>
                <c:pt idx="2126">
                  <c:v>1.6</c:v>
                </c:pt>
                <c:pt idx="2127">
                  <c:v>1.601</c:v>
                </c:pt>
                <c:pt idx="2128">
                  <c:v>1.6020000000000001</c:v>
                </c:pt>
                <c:pt idx="2129">
                  <c:v>1.6025</c:v>
                </c:pt>
                <c:pt idx="2130">
                  <c:v>1.6034999999999999</c:v>
                </c:pt>
                <c:pt idx="2131">
                  <c:v>1.6040000000000001</c:v>
                </c:pt>
                <c:pt idx="2132">
                  <c:v>1.605</c:v>
                </c:pt>
                <c:pt idx="2133">
                  <c:v>1.6060000000000001</c:v>
                </c:pt>
                <c:pt idx="2134">
                  <c:v>1.6065</c:v>
                </c:pt>
                <c:pt idx="2135">
                  <c:v>1.607</c:v>
                </c:pt>
                <c:pt idx="2136">
                  <c:v>1.6080000000000001</c:v>
                </c:pt>
                <c:pt idx="2137">
                  <c:v>1.609</c:v>
                </c:pt>
                <c:pt idx="2138">
                  <c:v>1.61</c:v>
                </c:pt>
                <c:pt idx="2139">
                  <c:v>1.6105</c:v>
                </c:pt>
                <c:pt idx="2140">
                  <c:v>1.6114999999999999</c:v>
                </c:pt>
                <c:pt idx="2141">
                  <c:v>1.6125</c:v>
                </c:pt>
                <c:pt idx="2142">
                  <c:v>1.613</c:v>
                </c:pt>
                <c:pt idx="2143">
                  <c:v>1.6140000000000001</c:v>
                </c:pt>
                <c:pt idx="2144">
                  <c:v>1.615</c:v>
                </c:pt>
                <c:pt idx="2145">
                  <c:v>1.6165</c:v>
                </c:pt>
                <c:pt idx="2146">
                  <c:v>1.617</c:v>
                </c:pt>
                <c:pt idx="2147">
                  <c:v>1.6180000000000001</c:v>
                </c:pt>
                <c:pt idx="2148">
                  <c:v>1.6185</c:v>
                </c:pt>
                <c:pt idx="2149">
                  <c:v>1.6194999999999999</c:v>
                </c:pt>
                <c:pt idx="2150">
                  <c:v>1.62</c:v>
                </c:pt>
                <c:pt idx="2151">
                  <c:v>1.621</c:v>
                </c:pt>
                <c:pt idx="2152">
                  <c:v>1.6220000000000001</c:v>
                </c:pt>
                <c:pt idx="2153">
                  <c:v>1.6225000000000001</c:v>
                </c:pt>
                <c:pt idx="2154">
                  <c:v>1.6234999999999999</c:v>
                </c:pt>
                <c:pt idx="2155">
                  <c:v>1.6240000000000001</c:v>
                </c:pt>
                <c:pt idx="2156">
                  <c:v>1.625</c:v>
                </c:pt>
                <c:pt idx="2157">
                  <c:v>1.6259999999999999</c:v>
                </c:pt>
                <c:pt idx="2158">
                  <c:v>1.6265000000000001</c:v>
                </c:pt>
                <c:pt idx="2159">
                  <c:v>1.627</c:v>
                </c:pt>
                <c:pt idx="2160">
                  <c:v>1.6279999999999999</c:v>
                </c:pt>
                <c:pt idx="2161">
                  <c:v>1.629</c:v>
                </c:pt>
                <c:pt idx="2162">
                  <c:v>1.63</c:v>
                </c:pt>
                <c:pt idx="2163">
                  <c:v>1.631</c:v>
                </c:pt>
                <c:pt idx="2164">
                  <c:v>1.6319999999999999</c:v>
                </c:pt>
                <c:pt idx="2165">
                  <c:v>1.633</c:v>
                </c:pt>
                <c:pt idx="2166">
                  <c:v>1.6339999999999999</c:v>
                </c:pt>
                <c:pt idx="2167">
                  <c:v>1.635</c:v>
                </c:pt>
                <c:pt idx="2168">
                  <c:v>1.6355</c:v>
                </c:pt>
                <c:pt idx="2169">
                  <c:v>1.6365000000000001</c:v>
                </c:pt>
                <c:pt idx="2170">
                  <c:v>1.637</c:v>
                </c:pt>
                <c:pt idx="2171">
                  <c:v>1.6375</c:v>
                </c:pt>
                <c:pt idx="2172">
                  <c:v>1.6385000000000001</c:v>
                </c:pt>
                <c:pt idx="2173">
                  <c:v>1.639</c:v>
                </c:pt>
                <c:pt idx="2174">
                  <c:v>1.64</c:v>
                </c:pt>
                <c:pt idx="2175">
                  <c:v>1.6405000000000001</c:v>
                </c:pt>
                <c:pt idx="2176">
                  <c:v>1.641</c:v>
                </c:pt>
                <c:pt idx="2177">
                  <c:v>1.6419999999999999</c:v>
                </c:pt>
                <c:pt idx="2178">
                  <c:v>1.643</c:v>
                </c:pt>
                <c:pt idx="2179">
                  <c:v>1.6435</c:v>
                </c:pt>
                <c:pt idx="2180">
                  <c:v>1.6445000000000001</c:v>
                </c:pt>
                <c:pt idx="2181">
                  <c:v>1.6455</c:v>
                </c:pt>
                <c:pt idx="2182">
                  <c:v>1.6459999999999999</c:v>
                </c:pt>
                <c:pt idx="2183">
                  <c:v>1.647</c:v>
                </c:pt>
                <c:pt idx="2184">
                  <c:v>1.6479999999999999</c:v>
                </c:pt>
                <c:pt idx="2185">
                  <c:v>1.6485000000000001</c:v>
                </c:pt>
                <c:pt idx="2186">
                  <c:v>1.649</c:v>
                </c:pt>
                <c:pt idx="2187">
                  <c:v>1.65</c:v>
                </c:pt>
                <c:pt idx="2188">
                  <c:v>1.6505000000000001</c:v>
                </c:pt>
                <c:pt idx="2189">
                  <c:v>1.6515</c:v>
                </c:pt>
                <c:pt idx="2190">
                  <c:v>1.6519999999999999</c:v>
                </c:pt>
                <c:pt idx="2191">
                  <c:v>1.653</c:v>
                </c:pt>
                <c:pt idx="2192">
                  <c:v>1.6539999999999999</c:v>
                </c:pt>
                <c:pt idx="2193">
                  <c:v>1.655</c:v>
                </c:pt>
                <c:pt idx="2194">
                  <c:v>1.6555</c:v>
                </c:pt>
                <c:pt idx="2195">
                  <c:v>1.6565000000000001</c:v>
                </c:pt>
                <c:pt idx="2196">
                  <c:v>1.657</c:v>
                </c:pt>
                <c:pt idx="2197">
                  <c:v>1.6579999999999999</c:v>
                </c:pt>
                <c:pt idx="2198">
                  <c:v>1.6585000000000001</c:v>
                </c:pt>
                <c:pt idx="2199">
                  <c:v>1.659</c:v>
                </c:pt>
                <c:pt idx="2200">
                  <c:v>1.6605000000000001</c:v>
                </c:pt>
                <c:pt idx="2201">
                  <c:v>1.6725000000000001</c:v>
                </c:pt>
                <c:pt idx="2202">
                  <c:v>1.7095</c:v>
                </c:pt>
                <c:pt idx="2203">
                  <c:v>1.7124999999999999</c:v>
                </c:pt>
                <c:pt idx="2204">
                  <c:v>1.714</c:v>
                </c:pt>
                <c:pt idx="2205">
                  <c:v>1.7150000000000001</c:v>
                </c:pt>
                <c:pt idx="2206">
                  <c:v>1.716</c:v>
                </c:pt>
                <c:pt idx="2207">
                  <c:v>1.7175</c:v>
                </c:pt>
                <c:pt idx="2208">
                  <c:v>1.7184999999999999</c:v>
                </c:pt>
                <c:pt idx="2209">
                  <c:v>1.72</c:v>
                </c:pt>
                <c:pt idx="2210">
                  <c:v>1.7215</c:v>
                </c:pt>
                <c:pt idx="2211">
                  <c:v>1.722</c:v>
                </c:pt>
                <c:pt idx="2212">
                  <c:v>1.7230000000000001</c:v>
                </c:pt>
                <c:pt idx="2213">
                  <c:v>1.7235</c:v>
                </c:pt>
                <c:pt idx="2214">
                  <c:v>1.7250000000000001</c:v>
                </c:pt>
                <c:pt idx="2215">
                  <c:v>1.726</c:v>
                </c:pt>
                <c:pt idx="2216">
                  <c:v>1.7270000000000001</c:v>
                </c:pt>
                <c:pt idx="2217">
                  <c:v>1.7275</c:v>
                </c:pt>
                <c:pt idx="2218">
                  <c:v>1.728</c:v>
                </c:pt>
                <c:pt idx="2219">
                  <c:v>1.7290000000000001</c:v>
                </c:pt>
                <c:pt idx="2220">
                  <c:v>1.7304999999999999</c:v>
                </c:pt>
                <c:pt idx="2221">
                  <c:v>1.7315</c:v>
                </c:pt>
                <c:pt idx="2222">
                  <c:v>1.7324999999999999</c:v>
                </c:pt>
                <c:pt idx="2223">
                  <c:v>1.7330000000000001</c:v>
                </c:pt>
                <c:pt idx="2224">
                  <c:v>1.734</c:v>
                </c:pt>
                <c:pt idx="2225">
                  <c:v>1.7344999999999999</c:v>
                </c:pt>
                <c:pt idx="2226">
                  <c:v>1.7355</c:v>
                </c:pt>
                <c:pt idx="2227">
                  <c:v>1.7364999999999999</c:v>
                </c:pt>
                <c:pt idx="2228">
                  <c:v>1.7370000000000001</c:v>
                </c:pt>
                <c:pt idx="2229">
                  <c:v>1.738</c:v>
                </c:pt>
                <c:pt idx="2230">
                  <c:v>1.7390000000000001</c:v>
                </c:pt>
                <c:pt idx="2231">
                  <c:v>1.7395</c:v>
                </c:pt>
                <c:pt idx="2232">
                  <c:v>1.7404999999999999</c:v>
                </c:pt>
                <c:pt idx="2233">
                  <c:v>1.7415</c:v>
                </c:pt>
                <c:pt idx="2234">
                  <c:v>1.7424999999999999</c:v>
                </c:pt>
                <c:pt idx="2235">
                  <c:v>1.7435</c:v>
                </c:pt>
                <c:pt idx="2236">
                  <c:v>1.7450000000000001</c:v>
                </c:pt>
                <c:pt idx="2237">
                  <c:v>1.7455000000000001</c:v>
                </c:pt>
                <c:pt idx="2238">
                  <c:v>1.746</c:v>
                </c:pt>
                <c:pt idx="2239">
                  <c:v>1.7470000000000001</c:v>
                </c:pt>
                <c:pt idx="2240">
                  <c:v>1.748</c:v>
                </c:pt>
                <c:pt idx="2241">
                  <c:v>1.7490000000000001</c:v>
                </c:pt>
                <c:pt idx="2242">
                  <c:v>1.75</c:v>
                </c:pt>
                <c:pt idx="2243">
                  <c:v>1.7504999999999999</c:v>
                </c:pt>
                <c:pt idx="2244">
                  <c:v>1.7515000000000001</c:v>
                </c:pt>
                <c:pt idx="2245">
                  <c:v>1.7524999999999999</c:v>
                </c:pt>
                <c:pt idx="2246">
                  <c:v>1.7535000000000001</c:v>
                </c:pt>
                <c:pt idx="2247">
                  <c:v>1.7544999999999999</c:v>
                </c:pt>
                <c:pt idx="2248">
                  <c:v>1.7555000000000001</c:v>
                </c:pt>
                <c:pt idx="2249">
                  <c:v>1.756</c:v>
                </c:pt>
                <c:pt idx="2250">
                  <c:v>1.7569999999999999</c:v>
                </c:pt>
                <c:pt idx="2251">
                  <c:v>1.7575000000000001</c:v>
                </c:pt>
                <c:pt idx="2252">
                  <c:v>1.7585</c:v>
                </c:pt>
                <c:pt idx="2253">
                  <c:v>1.7589999999999999</c:v>
                </c:pt>
                <c:pt idx="2254">
                  <c:v>1.7605</c:v>
                </c:pt>
                <c:pt idx="2255">
                  <c:v>1.7609999999999999</c:v>
                </c:pt>
                <c:pt idx="2256">
                  <c:v>1.7615000000000001</c:v>
                </c:pt>
                <c:pt idx="2257">
                  <c:v>1.7625</c:v>
                </c:pt>
                <c:pt idx="2258">
                  <c:v>1.7635000000000001</c:v>
                </c:pt>
                <c:pt idx="2259">
                  <c:v>1.764</c:v>
                </c:pt>
                <c:pt idx="2260">
                  <c:v>1.7649999999999999</c:v>
                </c:pt>
                <c:pt idx="2261">
                  <c:v>1.766</c:v>
                </c:pt>
                <c:pt idx="2262">
                  <c:v>1.7669999999999999</c:v>
                </c:pt>
                <c:pt idx="2263">
                  <c:v>1.7675000000000001</c:v>
                </c:pt>
                <c:pt idx="2264">
                  <c:v>1.7685</c:v>
                </c:pt>
                <c:pt idx="2265">
                  <c:v>1.7695000000000001</c:v>
                </c:pt>
                <c:pt idx="2266">
                  <c:v>1.77</c:v>
                </c:pt>
                <c:pt idx="2267">
                  <c:v>1.7709999999999999</c:v>
                </c:pt>
                <c:pt idx="2268">
                  <c:v>1.772</c:v>
                </c:pt>
                <c:pt idx="2269">
                  <c:v>1.7725</c:v>
                </c:pt>
                <c:pt idx="2270">
                  <c:v>1.7735000000000001</c:v>
                </c:pt>
                <c:pt idx="2271">
                  <c:v>1.7745</c:v>
                </c:pt>
                <c:pt idx="2272">
                  <c:v>1.7749999999999999</c:v>
                </c:pt>
                <c:pt idx="2273">
                  <c:v>1.776</c:v>
                </c:pt>
                <c:pt idx="2274">
                  <c:v>1.7769999999999999</c:v>
                </c:pt>
                <c:pt idx="2275">
                  <c:v>1.778</c:v>
                </c:pt>
                <c:pt idx="2276">
                  <c:v>1.7789999999999999</c:v>
                </c:pt>
                <c:pt idx="2277">
                  <c:v>1.78</c:v>
                </c:pt>
                <c:pt idx="2278">
                  <c:v>1.7805</c:v>
                </c:pt>
                <c:pt idx="2279">
                  <c:v>1.7815000000000001</c:v>
                </c:pt>
                <c:pt idx="2280">
                  <c:v>1.782</c:v>
                </c:pt>
                <c:pt idx="2281">
                  <c:v>1.7829999999999999</c:v>
                </c:pt>
                <c:pt idx="2282">
                  <c:v>1.7835000000000001</c:v>
                </c:pt>
                <c:pt idx="2283">
                  <c:v>1.784</c:v>
                </c:pt>
                <c:pt idx="2284">
                  <c:v>1.7849999999999999</c:v>
                </c:pt>
                <c:pt idx="2285">
                  <c:v>1.786</c:v>
                </c:pt>
                <c:pt idx="2286">
                  <c:v>1.7865</c:v>
                </c:pt>
                <c:pt idx="2287">
                  <c:v>1.7875000000000001</c:v>
                </c:pt>
                <c:pt idx="2288">
                  <c:v>1.7885</c:v>
                </c:pt>
                <c:pt idx="2289">
                  <c:v>1.7895000000000001</c:v>
                </c:pt>
                <c:pt idx="2290">
                  <c:v>1.7905</c:v>
                </c:pt>
                <c:pt idx="2291">
                  <c:v>1.7909999999999999</c:v>
                </c:pt>
                <c:pt idx="2292">
                  <c:v>1.792</c:v>
                </c:pt>
                <c:pt idx="2293">
                  <c:v>1.7929999999999999</c:v>
                </c:pt>
                <c:pt idx="2294">
                  <c:v>1.7935000000000001</c:v>
                </c:pt>
                <c:pt idx="2295">
                  <c:v>1.794</c:v>
                </c:pt>
                <c:pt idx="2296">
                  <c:v>1.7949999999999999</c:v>
                </c:pt>
                <c:pt idx="2297">
                  <c:v>1.796</c:v>
                </c:pt>
                <c:pt idx="2298">
                  <c:v>1.7965</c:v>
                </c:pt>
                <c:pt idx="2299">
                  <c:v>1.7975000000000001</c:v>
                </c:pt>
                <c:pt idx="2300">
                  <c:v>1.798</c:v>
                </c:pt>
                <c:pt idx="2301">
                  <c:v>1.7985</c:v>
                </c:pt>
                <c:pt idx="2302">
                  <c:v>1.7995000000000001</c:v>
                </c:pt>
                <c:pt idx="2303">
                  <c:v>1.8005</c:v>
                </c:pt>
                <c:pt idx="2304">
                  <c:v>1.8009999999999999</c:v>
                </c:pt>
                <c:pt idx="2305">
                  <c:v>1.802</c:v>
                </c:pt>
                <c:pt idx="2306">
                  <c:v>1.8029999999999999</c:v>
                </c:pt>
                <c:pt idx="2307">
                  <c:v>1.804</c:v>
                </c:pt>
                <c:pt idx="2308">
                  <c:v>1.8049999999999999</c:v>
                </c:pt>
                <c:pt idx="2309">
                  <c:v>1.8055000000000001</c:v>
                </c:pt>
                <c:pt idx="2310">
                  <c:v>1.8065</c:v>
                </c:pt>
                <c:pt idx="2311">
                  <c:v>1.8069999999999999</c:v>
                </c:pt>
                <c:pt idx="2312">
                  <c:v>1.8075000000000001</c:v>
                </c:pt>
                <c:pt idx="2313">
                  <c:v>1.8085</c:v>
                </c:pt>
                <c:pt idx="2314">
                  <c:v>1.8089999999999999</c:v>
                </c:pt>
                <c:pt idx="2315">
                  <c:v>1.81</c:v>
                </c:pt>
                <c:pt idx="2316">
                  <c:v>1.8105</c:v>
                </c:pt>
                <c:pt idx="2317">
                  <c:v>1.8115000000000001</c:v>
                </c:pt>
                <c:pt idx="2318">
                  <c:v>1.8125</c:v>
                </c:pt>
                <c:pt idx="2319">
                  <c:v>1.8129999999999999</c:v>
                </c:pt>
                <c:pt idx="2320">
                  <c:v>1.8140000000000001</c:v>
                </c:pt>
                <c:pt idx="2321">
                  <c:v>1.8145</c:v>
                </c:pt>
                <c:pt idx="2322">
                  <c:v>1.8154999999999999</c:v>
                </c:pt>
                <c:pt idx="2323">
                  <c:v>1.8160000000000001</c:v>
                </c:pt>
                <c:pt idx="2324">
                  <c:v>1.8165</c:v>
                </c:pt>
                <c:pt idx="2325">
                  <c:v>1.8174999999999999</c:v>
                </c:pt>
                <c:pt idx="2326">
                  <c:v>1.8185</c:v>
                </c:pt>
                <c:pt idx="2327">
                  <c:v>1.8194999999999999</c:v>
                </c:pt>
                <c:pt idx="2328">
                  <c:v>1.8205</c:v>
                </c:pt>
                <c:pt idx="2329">
                  <c:v>1.821</c:v>
                </c:pt>
                <c:pt idx="2330">
                  <c:v>1.8220000000000001</c:v>
                </c:pt>
                <c:pt idx="2331">
                  <c:v>1.823</c:v>
                </c:pt>
                <c:pt idx="2332">
                  <c:v>1.8234999999999999</c:v>
                </c:pt>
                <c:pt idx="2333">
                  <c:v>1.8245</c:v>
                </c:pt>
                <c:pt idx="2334">
                  <c:v>1.8254999999999999</c:v>
                </c:pt>
                <c:pt idx="2335">
                  <c:v>1.8265</c:v>
                </c:pt>
                <c:pt idx="2336">
                  <c:v>1.827</c:v>
                </c:pt>
                <c:pt idx="2337">
                  <c:v>1.8274999999999999</c:v>
                </c:pt>
                <c:pt idx="2338">
                  <c:v>1.8280000000000001</c:v>
                </c:pt>
                <c:pt idx="2339">
                  <c:v>1.829</c:v>
                </c:pt>
                <c:pt idx="2340">
                  <c:v>1.83</c:v>
                </c:pt>
                <c:pt idx="2341">
                  <c:v>1.8305</c:v>
                </c:pt>
                <c:pt idx="2342">
                  <c:v>1.8314999999999999</c:v>
                </c:pt>
                <c:pt idx="2343">
                  <c:v>1.8325</c:v>
                </c:pt>
                <c:pt idx="2344">
                  <c:v>1.833</c:v>
                </c:pt>
                <c:pt idx="2345">
                  <c:v>1.8334999999999999</c:v>
                </c:pt>
                <c:pt idx="2346">
                  <c:v>1.8345</c:v>
                </c:pt>
                <c:pt idx="2347">
                  <c:v>1.8354999999999999</c:v>
                </c:pt>
                <c:pt idx="2348">
                  <c:v>1.8365</c:v>
                </c:pt>
                <c:pt idx="2349">
                  <c:v>1.837</c:v>
                </c:pt>
                <c:pt idx="2350">
                  <c:v>1.8374999999999999</c:v>
                </c:pt>
                <c:pt idx="2351">
                  <c:v>1.8385</c:v>
                </c:pt>
                <c:pt idx="2352">
                  <c:v>1.839</c:v>
                </c:pt>
                <c:pt idx="2353">
                  <c:v>1.84</c:v>
                </c:pt>
                <c:pt idx="2354">
                  <c:v>1.8405</c:v>
                </c:pt>
                <c:pt idx="2355">
                  <c:v>1.8414999999999999</c:v>
                </c:pt>
                <c:pt idx="2356">
                  <c:v>1.8425</c:v>
                </c:pt>
                <c:pt idx="2357">
                  <c:v>1.8434999999999999</c:v>
                </c:pt>
                <c:pt idx="2358">
                  <c:v>1.8445</c:v>
                </c:pt>
                <c:pt idx="2359">
                  <c:v>1.845</c:v>
                </c:pt>
                <c:pt idx="2360">
                  <c:v>1.8460000000000001</c:v>
                </c:pt>
                <c:pt idx="2361">
                  <c:v>1.847</c:v>
                </c:pt>
                <c:pt idx="2362">
                  <c:v>1.8480000000000001</c:v>
                </c:pt>
                <c:pt idx="2363">
                  <c:v>1.8485</c:v>
                </c:pt>
                <c:pt idx="2364">
                  <c:v>1.849</c:v>
                </c:pt>
                <c:pt idx="2365">
                  <c:v>1.85</c:v>
                </c:pt>
                <c:pt idx="2366">
                  <c:v>1.851</c:v>
                </c:pt>
                <c:pt idx="2367">
                  <c:v>1.8514999999999999</c:v>
                </c:pt>
                <c:pt idx="2368">
                  <c:v>1.8520000000000001</c:v>
                </c:pt>
                <c:pt idx="2369">
                  <c:v>1.853</c:v>
                </c:pt>
                <c:pt idx="2370">
                  <c:v>1.8534999999999999</c:v>
                </c:pt>
                <c:pt idx="2371">
                  <c:v>1.8545</c:v>
                </c:pt>
                <c:pt idx="2372">
                  <c:v>1.855</c:v>
                </c:pt>
                <c:pt idx="2373">
                  <c:v>1.8560000000000001</c:v>
                </c:pt>
                <c:pt idx="2374">
                  <c:v>1.8565</c:v>
                </c:pt>
                <c:pt idx="2375">
                  <c:v>1.857</c:v>
                </c:pt>
                <c:pt idx="2376">
                  <c:v>1.8580000000000001</c:v>
                </c:pt>
                <c:pt idx="2377">
                  <c:v>1.8585</c:v>
                </c:pt>
                <c:pt idx="2378">
                  <c:v>1.859</c:v>
                </c:pt>
                <c:pt idx="2379">
                  <c:v>1.86</c:v>
                </c:pt>
                <c:pt idx="2380">
                  <c:v>1.861</c:v>
                </c:pt>
                <c:pt idx="2381">
                  <c:v>1.8620000000000001</c:v>
                </c:pt>
                <c:pt idx="2382">
                  <c:v>1.863</c:v>
                </c:pt>
                <c:pt idx="2383">
                  <c:v>1.8640000000000001</c:v>
                </c:pt>
                <c:pt idx="2384">
                  <c:v>1.865</c:v>
                </c:pt>
                <c:pt idx="2385">
                  <c:v>1.8654999999999999</c:v>
                </c:pt>
                <c:pt idx="2386">
                  <c:v>1.8665</c:v>
                </c:pt>
                <c:pt idx="2387">
                  <c:v>1.8674999999999999</c:v>
                </c:pt>
                <c:pt idx="2388">
                  <c:v>1.8685</c:v>
                </c:pt>
                <c:pt idx="2389">
                  <c:v>1.8694999999999999</c:v>
                </c:pt>
                <c:pt idx="2390">
                  <c:v>1.8705000000000001</c:v>
                </c:pt>
                <c:pt idx="2391">
                  <c:v>1.8714999999999999</c:v>
                </c:pt>
                <c:pt idx="2392">
                  <c:v>1.8725000000000001</c:v>
                </c:pt>
                <c:pt idx="2393">
                  <c:v>1.873</c:v>
                </c:pt>
                <c:pt idx="2394">
                  <c:v>1.8740000000000001</c:v>
                </c:pt>
                <c:pt idx="2395">
                  <c:v>1.875</c:v>
                </c:pt>
                <c:pt idx="2396">
                  <c:v>1.8754999999999999</c:v>
                </c:pt>
                <c:pt idx="2397">
                  <c:v>1.8759999999999999</c:v>
                </c:pt>
                <c:pt idx="2398">
                  <c:v>1.8765000000000001</c:v>
                </c:pt>
                <c:pt idx="2399">
                  <c:v>1.8774999999999999</c:v>
                </c:pt>
                <c:pt idx="2400">
                  <c:v>1.8785000000000001</c:v>
                </c:pt>
                <c:pt idx="2401">
                  <c:v>1.8794999999999999</c:v>
                </c:pt>
                <c:pt idx="2402">
                  <c:v>1.8805000000000001</c:v>
                </c:pt>
                <c:pt idx="2403">
                  <c:v>1.8815</c:v>
                </c:pt>
                <c:pt idx="2404">
                  <c:v>1.8825000000000001</c:v>
                </c:pt>
                <c:pt idx="2405">
                  <c:v>1.883</c:v>
                </c:pt>
                <c:pt idx="2406">
                  <c:v>1.8839999999999999</c:v>
                </c:pt>
                <c:pt idx="2407">
                  <c:v>1.8845000000000001</c:v>
                </c:pt>
                <c:pt idx="2408">
                  <c:v>1.8855</c:v>
                </c:pt>
                <c:pt idx="2409">
                  <c:v>1.8859999999999999</c:v>
                </c:pt>
                <c:pt idx="2410">
                  <c:v>1.8865000000000001</c:v>
                </c:pt>
                <c:pt idx="2411">
                  <c:v>1.887</c:v>
                </c:pt>
                <c:pt idx="2412">
                  <c:v>1.8879999999999999</c:v>
                </c:pt>
                <c:pt idx="2413">
                  <c:v>1.889</c:v>
                </c:pt>
                <c:pt idx="2414">
                  <c:v>1.89</c:v>
                </c:pt>
                <c:pt idx="2415">
                  <c:v>1.891</c:v>
                </c:pt>
                <c:pt idx="2416">
                  <c:v>1.8915</c:v>
                </c:pt>
                <c:pt idx="2417">
                  <c:v>1.8925000000000001</c:v>
                </c:pt>
                <c:pt idx="2418">
                  <c:v>1.8935</c:v>
                </c:pt>
                <c:pt idx="2419">
                  <c:v>1.8945000000000001</c:v>
                </c:pt>
                <c:pt idx="2420">
                  <c:v>1.8955</c:v>
                </c:pt>
                <c:pt idx="2421">
                  <c:v>1.8965000000000001</c:v>
                </c:pt>
                <c:pt idx="2422">
                  <c:v>1.8975</c:v>
                </c:pt>
                <c:pt idx="2423">
                  <c:v>1.8979999999999999</c:v>
                </c:pt>
                <c:pt idx="2424">
                  <c:v>1.899</c:v>
                </c:pt>
                <c:pt idx="2425">
                  <c:v>1.8995</c:v>
                </c:pt>
                <c:pt idx="2426">
                  <c:v>1.9005000000000001</c:v>
                </c:pt>
                <c:pt idx="2427">
                  <c:v>1.9015</c:v>
                </c:pt>
                <c:pt idx="2428">
                  <c:v>1.9025000000000001</c:v>
                </c:pt>
                <c:pt idx="2429">
                  <c:v>1.9035</c:v>
                </c:pt>
                <c:pt idx="2430">
                  <c:v>1.9045000000000001</c:v>
                </c:pt>
                <c:pt idx="2431">
                  <c:v>1.9055</c:v>
                </c:pt>
                <c:pt idx="2432">
                  <c:v>1.9059999999999999</c:v>
                </c:pt>
                <c:pt idx="2433">
                  <c:v>1.907</c:v>
                </c:pt>
                <c:pt idx="2434">
                  <c:v>1.9075</c:v>
                </c:pt>
                <c:pt idx="2435">
                  <c:v>1.9079999999999999</c:v>
                </c:pt>
                <c:pt idx="2436">
                  <c:v>1.909</c:v>
                </c:pt>
                <c:pt idx="2437">
                  <c:v>1.9095</c:v>
                </c:pt>
                <c:pt idx="2438">
                  <c:v>1.91</c:v>
                </c:pt>
                <c:pt idx="2439">
                  <c:v>1.911</c:v>
                </c:pt>
                <c:pt idx="2440">
                  <c:v>1.9119999999999999</c:v>
                </c:pt>
                <c:pt idx="2441">
                  <c:v>1.9125000000000001</c:v>
                </c:pt>
                <c:pt idx="2442">
                  <c:v>1.9135</c:v>
                </c:pt>
                <c:pt idx="2443">
                  <c:v>1.9145000000000001</c:v>
                </c:pt>
                <c:pt idx="2444">
                  <c:v>1.9155</c:v>
                </c:pt>
                <c:pt idx="2445">
                  <c:v>1.9165000000000001</c:v>
                </c:pt>
                <c:pt idx="2446">
                  <c:v>1.917</c:v>
                </c:pt>
                <c:pt idx="2447">
                  <c:v>1.9175</c:v>
                </c:pt>
                <c:pt idx="2448">
                  <c:v>1.9185000000000001</c:v>
                </c:pt>
                <c:pt idx="2449">
                  <c:v>1.919</c:v>
                </c:pt>
                <c:pt idx="2450">
                  <c:v>1.9195</c:v>
                </c:pt>
                <c:pt idx="2451">
                  <c:v>1.9205000000000001</c:v>
                </c:pt>
                <c:pt idx="2452">
                  <c:v>1.9215</c:v>
                </c:pt>
                <c:pt idx="2453">
                  <c:v>1.9219999999999999</c:v>
                </c:pt>
                <c:pt idx="2454">
                  <c:v>1.923</c:v>
                </c:pt>
                <c:pt idx="2455">
                  <c:v>1.9239999999999999</c:v>
                </c:pt>
                <c:pt idx="2456">
                  <c:v>1.9245000000000001</c:v>
                </c:pt>
                <c:pt idx="2457">
                  <c:v>1.9255</c:v>
                </c:pt>
                <c:pt idx="2458">
                  <c:v>1.9259999999999999</c:v>
                </c:pt>
                <c:pt idx="2459">
                  <c:v>1.927</c:v>
                </c:pt>
                <c:pt idx="2460">
                  <c:v>1.9279999999999999</c:v>
                </c:pt>
                <c:pt idx="2461">
                  <c:v>1.929</c:v>
                </c:pt>
                <c:pt idx="2462">
                  <c:v>1.93</c:v>
                </c:pt>
                <c:pt idx="2463">
                  <c:v>1.931</c:v>
                </c:pt>
                <c:pt idx="2464">
                  <c:v>1.9315</c:v>
                </c:pt>
                <c:pt idx="2465">
                  <c:v>1.9325000000000001</c:v>
                </c:pt>
                <c:pt idx="2466">
                  <c:v>1.9335</c:v>
                </c:pt>
                <c:pt idx="2467">
                  <c:v>1.9345000000000001</c:v>
                </c:pt>
                <c:pt idx="2468">
                  <c:v>1.9355</c:v>
                </c:pt>
                <c:pt idx="2469">
                  <c:v>1.9365000000000001</c:v>
                </c:pt>
                <c:pt idx="2470">
                  <c:v>1.9370000000000001</c:v>
                </c:pt>
                <c:pt idx="2471">
                  <c:v>1.9375</c:v>
                </c:pt>
                <c:pt idx="2472">
                  <c:v>1.9379999999999999</c:v>
                </c:pt>
                <c:pt idx="2473">
                  <c:v>1.9390000000000001</c:v>
                </c:pt>
                <c:pt idx="2474">
                  <c:v>1.9395</c:v>
                </c:pt>
                <c:pt idx="2475">
                  <c:v>1.94</c:v>
                </c:pt>
                <c:pt idx="2476">
                  <c:v>1.9410000000000001</c:v>
                </c:pt>
                <c:pt idx="2477">
                  <c:v>1.9415</c:v>
                </c:pt>
                <c:pt idx="2478">
                  <c:v>1.9424999999999999</c:v>
                </c:pt>
                <c:pt idx="2479">
                  <c:v>1.9435</c:v>
                </c:pt>
                <c:pt idx="2480">
                  <c:v>1.9444999999999999</c:v>
                </c:pt>
                <c:pt idx="2481">
                  <c:v>1.9455</c:v>
                </c:pt>
                <c:pt idx="2482">
                  <c:v>1.9464999999999999</c:v>
                </c:pt>
                <c:pt idx="2483">
                  <c:v>1.9470000000000001</c:v>
                </c:pt>
                <c:pt idx="2484">
                  <c:v>1.948</c:v>
                </c:pt>
                <c:pt idx="2485">
                  <c:v>1.9484999999999999</c:v>
                </c:pt>
                <c:pt idx="2486">
                  <c:v>1.9490000000000001</c:v>
                </c:pt>
                <c:pt idx="2487">
                  <c:v>1.95</c:v>
                </c:pt>
                <c:pt idx="2488">
                  <c:v>1.9504999999999999</c:v>
                </c:pt>
                <c:pt idx="2489">
                  <c:v>1.9515</c:v>
                </c:pt>
                <c:pt idx="2490">
                  <c:v>1.9524999999999999</c:v>
                </c:pt>
                <c:pt idx="2491">
                  <c:v>1.9530000000000001</c:v>
                </c:pt>
                <c:pt idx="2492">
                  <c:v>1.954</c:v>
                </c:pt>
                <c:pt idx="2493">
                  <c:v>1.9544999999999999</c:v>
                </c:pt>
                <c:pt idx="2494">
                  <c:v>1.9555</c:v>
                </c:pt>
                <c:pt idx="2495">
                  <c:v>1.956</c:v>
                </c:pt>
                <c:pt idx="2496">
                  <c:v>1.9564999999999999</c:v>
                </c:pt>
                <c:pt idx="2497">
                  <c:v>1.9575</c:v>
                </c:pt>
                <c:pt idx="2498">
                  <c:v>1.9584999999999999</c:v>
                </c:pt>
                <c:pt idx="2499">
                  <c:v>1.9595</c:v>
                </c:pt>
                <c:pt idx="2500">
                  <c:v>1.96</c:v>
                </c:pt>
                <c:pt idx="2501">
                  <c:v>1.9604999999999999</c:v>
                </c:pt>
                <c:pt idx="2502">
                  <c:v>1.9615</c:v>
                </c:pt>
                <c:pt idx="2503">
                  <c:v>1.9624999999999999</c:v>
                </c:pt>
                <c:pt idx="2504">
                  <c:v>1.9635</c:v>
                </c:pt>
                <c:pt idx="2505">
                  <c:v>1.9644999999999999</c:v>
                </c:pt>
                <c:pt idx="2506">
                  <c:v>1.9650000000000001</c:v>
                </c:pt>
                <c:pt idx="2507">
                  <c:v>1.9655</c:v>
                </c:pt>
                <c:pt idx="2508">
                  <c:v>1.9664999999999999</c:v>
                </c:pt>
                <c:pt idx="2509">
                  <c:v>1.9670000000000001</c:v>
                </c:pt>
                <c:pt idx="2510">
                  <c:v>1.9675</c:v>
                </c:pt>
                <c:pt idx="2511">
                  <c:v>1.9684999999999999</c:v>
                </c:pt>
                <c:pt idx="2512">
                  <c:v>1.9690000000000001</c:v>
                </c:pt>
                <c:pt idx="2513">
                  <c:v>1.9695</c:v>
                </c:pt>
                <c:pt idx="2514">
                  <c:v>1.9704999999999999</c:v>
                </c:pt>
                <c:pt idx="2515">
                  <c:v>1.9715</c:v>
                </c:pt>
                <c:pt idx="2516">
                  <c:v>1.972</c:v>
                </c:pt>
                <c:pt idx="2517">
                  <c:v>1.9730000000000001</c:v>
                </c:pt>
                <c:pt idx="2518">
                  <c:v>1.974</c:v>
                </c:pt>
                <c:pt idx="2519">
                  <c:v>1.9750000000000001</c:v>
                </c:pt>
                <c:pt idx="2520">
                  <c:v>1.976</c:v>
                </c:pt>
                <c:pt idx="2521">
                  <c:v>1.9764999999999999</c:v>
                </c:pt>
                <c:pt idx="2522">
                  <c:v>1.9775</c:v>
                </c:pt>
                <c:pt idx="2523">
                  <c:v>1.978</c:v>
                </c:pt>
                <c:pt idx="2524">
                  <c:v>1.9784999999999999</c:v>
                </c:pt>
                <c:pt idx="2525">
                  <c:v>1.9795</c:v>
                </c:pt>
                <c:pt idx="2526">
                  <c:v>1.98</c:v>
                </c:pt>
                <c:pt idx="2527">
                  <c:v>1.9804999999999999</c:v>
                </c:pt>
                <c:pt idx="2528">
                  <c:v>1.9815</c:v>
                </c:pt>
                <c:pt idx="2529">
                  <c:v>1.982</c:v>
                </c:pt>
                <c:pt idx="2530">
                  <c:v>1.9830000000000001</c:v>
                </c:pt>
                <c:pt idx="2531">
                  <c:v>1.984</c:v>
                </c:pt>
                <c:pt idx="2532">
                  <c:v>1.9850000000000001</c:v>
                </c:pt>
                <c:pt idx="2533">
                  <c:v>1.9855</c:v>
                </c:pt>
                <c:pt idx="2534">
                  <c:v>1.986</c:v>
                </c:pt>
                <c:pt idx="2535">
                  <c:v>1.9864999999999999</c:v>
                </c:pt>
                <c:pt idx="2536">
                  <c:v>1.9875</c:v>
                </c:pt>
                <c:pt idx="2537">
                  <c:v>1.988</c:v>
                </c:pt>
                <c:pt idx="2538">
                  <c:v>1.9884999999999999</c:v>
                </c:pt>
                <c:pt idx="2539">
                  <c:v>1.9895</c:v>
                </c:pt>
                <c:pt idx="2540">
                  <c:v>1.9904999999999999</c:v>
                </c:pt>
                <c:pt idx="2541">
                  <c:v>1.9915</c:v>
                </c:pt>
                <c:pt idx="2542">
                  <c:v>1.992</c:v>
                </c:pt>
                <c:pt idx="2543">
                  <c:v>1.9930000000000001</c:v>
                </c:pt>
                <c:pt idx="2544">
                  <c:v>1.994</c:v>
                </c:pt>
                <c:pt idx="2545">
                  <c:v>1.9950000000000001</c:v>
                </c:pt>
                <c:pt idx="2546">
                  <c:v>1.9955000000000001</c:v>
                </c:pt>
                <c:pt idx="2547">
                  <c:v>1.996</c:v>
                </c:pt>
                <c:pt idx="2548">
                  <c:v>1.9970000000000001</c:v>
                </c:pt>
                <c:pt idx="2549">
                  <c:v>1.9975000000000001</c:v>
                </c:pt>
                <c:pt idx="2550">
                  <c:v>1.9984999999999999</c:v>
                </c:pt>
                <c:pt idx="2551">
                  <c:v>1.9990000000000001</c:v>
                </c:pt>
                <c:pt idx="2552">
                  <c:v>2</c:v>
                </c:pt>
                <c:pt idx="2553">
                  <c:v>2.0009999999999999</c:v>
                </c:pt>
                <c:pt idx="2554">
                  <c:v>2.0019999999999998</c:v>
                </c:pt>
                <c:pt idx="2555">
                  <c:v>2.0024999999999999</c:v>
                </c:pt>
                <c:pt idx="2556">
                  <c:v>2.0034999999999998</c:v>
                </c:pt>
                <c:pt idx="2557">
                  <c:v>2.004</c:v>
                </c:pt>
                <c:pt idx="2558">
                  <c:v>2.0049999999999999</c:v>
                </c:pt>
                <c:pt idx="2559">
                  <c:v>2.0059999999999998</c:v>
                </c:pt>
                <c:pt idx="2560">
                  <c:v>2.0065</c:v>
                </c:pt>
                <c:pt idx="2561">
                  <c:v>2.0074999999999998</c:v>
                </c:pt>
                <c:pt idx="2562">
                  <c:v>2.0085000000000002</c:v>
                </c:pt>
                <c:pt idx="2563">
                  <c:v>2.0089999999999999</c:v>
                </c:pt>
                <c:pt idx="2564">
                  <c:v>2.0095000000000001</c:v>
                </c:pt>
                <c:pt idx="2565">
                  <c:v>2.0105</c:v>
                </c:pt>
                <c:pt idx="2566">
                  <c:v>2.0230000000000001</c:v>
                </c:pt>
                <c:pt idx="2567">
                  <c:v>2.024</c:v>
                </c:pt>
                <c:pt idx="2568">
                  <c:v>2.0245000000000002</c:v>
                </c:pt>
                <c:pt idx="2569">
                  <c:v>2.0255000000000001</c:v>
                </c:pt>
                <c:pt idx="2570">
                  <c:v>2.0259999999999998</c:v>
                </c:pt>
                <c:pt idx="2571">
                  <c:v>2.0270000000000001</c:v>
                </c:pt>
                <c:pt idx="2572">
                  <c:v>2.028</c:v>
                </c:pt>
                <c:pt idx="2573">
                  <c:v>2.0285000000000002</c:v>
                </c:pt>
                <c:pt idx="2574">
                  <c:v>2.0295000000000001</c:v>
                </c:pt>
                <c:pt idx="2575">
                  <c:v>2.0299999999999998</c:v>
                </c:pt>
                <c:pt idx="2576">
                  <c:v>2.0310000000000001</c:v>
                </c:pt>
                <c:pt idx="2577">
                  <c:v>2.0325000000000002</c:v>
                </c:pt>
                <c:pt idx="2578">
                  <c:v>2.0335000000000001</c:v>
                </c:pt>
                <c:pt idx="2579">
                  <c:v>2.0345</c:v>
                </c:pt>
                <c:pt idx="2580">
                  <c:v>2.0350000000000001</c:v>
                </c:pt>
                <c:pt idx="2581">
                  <c:v>2.036</c:v>
                </c:pt>
                <c:pt idx="2582">
                  <c:v>2.0365000000000002</c:v>
                </c:pt>
                <c:pt idx="2583">
                  <c:v>2.0375000000000001</c:v>
                </c:pt>
                <c:pt idx="2584">
                  <c:v>2.0385</c:v>
                </c:pt>
                <c:pt idx="2585">
                  <c:v>2.0390000000000001</c:v>
                </c:pt>
                <c:pt idx="2586">
                  <c:v>2.04</c:v>
                </c:pt>
                <c:pt idx="2587">
                  <c:v>2.0415000000000001</c:v>
                </c:pt>
                <c:pt idx="2588">
                  <c:v>2.0425</c:v>
                </c:pt>
                <c:pt idx="2589">
                  <c:v>2.0430000000000001</c:v>
                </c:pt>
                <c:pt idx="2590">
                  <c:v>2.0445000000000002</c:v>
                </c:pt>
                <c:pt idx="2591">
                  <c:v>2.0449999999999999</c:v>
                </c:pt>
                <c:pt idx="2592">
                  <c:v>2.0455000000000001</c:v>
                </c:pt>
                <c:pt idx="2593">
                  <c:v>2.0465</c:v>
                </c:pt>
                <c:pt idx="2594">
                  <c:v>2.0470000000000002</c:v>
                </c:pt>
                <c:pt idx="2595">
                  <c:v>2.048</c:v>
                </c:pt>
                <c:pt idx="2596">
                  <c:v>2.0489999999999999</c:v>
                </c:pt>
                <c:pt idx="2597">
                  <c:v>2.0499999999999998</c:v>
                </c:pt>
                <c:pt idx="2598">
                  <c:v>2.0505</c:v>
                </c:pt>
                <c:pt idx="2599">
                  <c:v>2.0514999999999999</c:v>
                </c:pt>
                <c:pt idx="2600">
                  <c:v>2.0525000000000002</c:v>
                </c:pt>
                <c:pt idx="2601">
                  <c:v>2.0535000000000001</c:v>
                </c:pt>
                <c:pt idx="2602">
                  <c:v>2.0545</c:v>
                </c:pt>
                <c:pt idx="2603">
                  <c:v>2.0554999999999999</c:v>
                </c:pt>
                <c:pt idx="2604">
                  <c:v>2.0565000000000002</c:v>
                </c:pt>
                <c:pt idx="2605">
                  <c:v>2.0575000000000001</c:v>
                </c:pt>
                <c:pt idx="2606">
                  <c:v>2.0585</c:v>
                </c:pt>
                <c:pt idx="2607">
                  <c:v>2.0590000000000002</c:v>
                </c:pt>
                <c:pt idx="2608">
                  <c:v>2.06</c:v>
                </c:pt>
                <c:pt idx="2609">
                  <c:v>2.0605000000000002</c:v>
                </c:pt>
                <c:pt idx="2610">
                  <c:v>2.0615000000000001</c:v>
                </c:pt>
                <c:pt idx="2611">
                  <c:v>2.0625</c:v>
                </c:pt>
                <c:pt idx="2612">
                  <c:v>2.0634999999999999</c:v>
                </c:pt>
                <c:pt idx="2613">
                  <c:v>2.0644999999999998</c:v>
                </c:pt>
                <c:pt idx="2614">
                  <c:v>2.0655000000000001</c:v>
                </c:pt>
                <c:pt idx="2615">
                  <c:v>2.0665</c:v>
                </c:pt>
                <c:pt idx="2616">
                  <c:v>2.0670000000000002</c:v>
                </c:pt>
                <c:pt idx="2617">
                  <c:v>2.0680000000000001</c:v>
                </c:pt>
                <c:pt idx="2618">
                  <c:v>2.069</c:v>
                </c:pt>
                <c:pt idx="2619">
                  <c:v>2.0699999999999998</c:v>
                </c:pt>
                <c:pt idx="2620">
                  <c:v>2.0710000000000002</c:v>
                </c:pt>
                <c:pt idx="2621">
                  <c:v>2.0714999999999999</c:v>
                </c:pt>
                <c:pt idx="2622">
                  <c:v>2.0724999999999998</c:v>
                </c:pt>
                <c:pt idx="2623">
                  <c:v>2.0735000000000001</c:v>
                </c:pt>
                <c:pt idx="2624">
                  <c:v>2.0739999999999998</c:v>
                </c:pt>
                <c:pt idx="2625">
                  <c:v>2.0745</c:v>
                </c:pt>
                <c:pt idx="2626">
                  <c:v>2.0754999999999999</c:v>
                </c:pt>
                <c:pt idx="2627">
                  <c:v>2.0764999999999998</c:v>
                </c:pt>
                <c:pt idx="2628">
                  <c:v>2.077</c:v>
                </c:pt>
                <c:pt idx="2629">
                  <c:v>2.0775000000000001</c:v>
                </c:pt>
                <c:pt idx="2630">
                  <c:v>2.0785</c:v>
                </c:pt>
                <c:pt idx="2631">
                  <c:v>2.0790000000000002</c:v>
                </c:pt>
                <c:pt idx="2632">
                  <c:v>2.08</c:v>
                </c:pt>
                <c:pt idx="2633">
                  <c:v>2.0804999999999998</c:v>
                </c:pt>
                <c:pt idx="2634">
                  <c:v>2.0815000000000001</c:v>
                </c:pt>
                <c:pt idx="2635">
                  <c:v>2.0825</c:v>
                </c:pt>
                <c:pt idx="2636">
                  <c:v>2.0834999999999999</c:v>
                </c:pt>
                <c:pt idx="2637">
                  <c:v>2.0844999999999998</c:v>
                </c:pt>
                <c:pt idx="2638">
                  <c:v>2.085</c:v>
                </c:pt>
                <c:pt idx="2639">
                  <c:v>2.0859999999999999</c:v>
                </c:pt>
                <c:pt idx="2640">
                  <c:v>2.0870000000000002</c:v>
                </c:pt>
                <c:pt idx="2641">
                  <c:v>2.0874999999999999</c:v>
                </c:pt>
                <c:pt idx="2642">
                  <c:v>2.0880000000000001</c:v>
                </c:pt>
                <c:pt idx="2643">
                  <c:v>2.089</c:v>
                </c:pt>
                <c:pt idx="2644">
                  <c:v>2.09</c:v>
                </c:pt>
                <c:pt idx="2645">
                  <c:v>2.0905</c:v>
                </c:pt>
                <c:pt idx="2646">
                  <c:v>2.0914999999999999</c:v>
                </c:pt>
                <c:pt idx="2647">
                  <c:v>2.0924999999999998</c:v>
                </c:pt>
                <c:pt idx="2648">
                  <c:v>2.0935000000000001</c:v>
                </c:pt>
                <c:pt idx="2649">
                  <c:v>2.0945</c:v>
                </c:pt>
                <c:pt idx="2650">
                  <c:v>2.0954999999999999</c:v>
                </c:pt>
                <c:pt idx="2651">
                  <c:v>2.0960000000000001</c:v>
                </c:pt>
                <c:pt idx="2652">
                  <c:v>2.0964999999999998</c:v>
                </c:pt>
                <c:pt idx="2653">
                  <c:v>2.0975000000000001</c:v>
                </c:pt>
                <c:pt idx="2654">
                  <c:v>2.0979999999999999</c:v>
                </c:pt>
                <c:pt idx="2655">
                  <c:v>2.0990000000000002</c:v>
                </c:pt>
                <c:pt idx="2656">
                  <c:v>2.1</c:v>
                </c:pt>
                <c:pt idx="2657">
                  <c:v>2.1004999999999998</c:v>
                </c:pt>
                <c:pt idx="2658">
                  <c:v>2.1015000000000001</c:v>
                </c:pt>
                <c:pt idx="2659">
                  <c:v>2.1025</c:v>
                </c:pt>
                <c:pt idx="2660">
                  <c:v>2.1034999999999999</c:v>
                </c:pt>
                <c:pt idx="2661">
                  <c:v>2.1044999999999998</c:v>
                </c:pt>
                <c:pt idx="2662">
                  <c:v>2.105</c:v>
                </c:pt>
                <c:pt idx="2663">
                  <c:v>2.1055000000000001</c:v>
                </c:pt>
                <c:pt idx="2664">
                  <c:v>2.1059999999999999</c:v>
                </c:pt>
                <c:pt idx="2665">
                  <c:v>2.1070000000000002</c:v>
                </c:pt>
                <c:pt idx="2666">
                  <c:v>2.1080000000000001</c:v>
                </c:pt>
                <c:pt idx="2667">
                  <c:v>2.1084999999999998</c:v>
                </c:pt>
                <c:pt idx="2668">
                  <c:v>2.109</c:v>
                </c:pt>
                <c:pt idx="2669">
                  <c:v>2.11</c:v>
                </c:pt>
                <c:pt idx="2670">
                  <c:v>2.1110000000000002</c:v>
                </c:pt>
                <c:pt idx="2671">
                  <c:v>2.1114999999999999</c:v>
                </c:pt>
                <c:pt idx="2672">
                  <c:v>2.1124999999999998</c:v>
                </c:pt>
                <c:pt idx="2673">
                  <c:v>2.1135000000000002</c:v>
                </c:pt>
                <c:pt idx="2674">
                  <c:v>2.1145</c:v>
                </c:pt>
                <c:pt idx="2675">
                  <c:v>2.1150000000000002</c:v>
                </c:pt>
                <c:pt idx="2676">
                  <c:v>2.1160000000000001</c:v>
                </c:pt>
                <c:pt idx="2677">
                  <c:v>2.1164999999999998</c:v>
                </c:pt>
                <c:pt idx="2678">
                  <c:v>2.117</c:v>
                </c:pt>
                <c:pt idx="2679">
                  <c:v>2.1179999999999999</c:v>
                </c:pt>
                <c:pt idx="2680">
                  <c:v>2.1190000000000002</c:v>
                </c:pt>
                <c:pt idx="2681">
                  <c:v>2.12</c:v>
                </c:pt>
                <c:pt idx="2682">
                  <c:v>2.1204999999999998</c:v>
                </c:pt>
                <c:pt idx="2683">
                  <c:v>2.1215000000000002</c:v>
                </c:pt>
                <c:pt idx="2684">
                  <c:v>2.1225000000000001</c:v>
                </c:pt>
                <c:pt idx="2685">
                  <c:v>2.1234999999999999</c:v>
                </c:pt>
                <c:pt idx="2686">
                  <c:v>2.1240000000000001</c:v>
                </c:pt>
                <c:pt idx="2687">
                  <c:v>2.125</c:v>
                </c:pt>
                <c:pt idx="2688">
                  <c:v>2.1259999999999999</c:v>
                </c:pt>
                <c:pt idx="2689">
                  <c:v>2.1265000000000001</c:v>
                </c:pt>
                <c:pt idx="2690">
                  <c:v>2.1269999999999998</c:v>
                </c:pt>
                <c:pt idx="2691">
                  <c:v>2.1280000000000001</c:v>
                </c:pt>
                <c:pt idx="2692">
                  <c:v>2.129</c:v>
                </c:pt>
                <c:pt idx="2693">
                  <c:v>2.13</c:v>
                </c:pt>
                <c:pt idx="2694">
                  <c:v>2.1309999999999998</c:v>
                </c:pt>
                <c:pt idx="2695">
                  <c:v>2.1324999999999998</c:v>
                </c:pt>
                <c:pt idx="2696">
                  <c:v>2.1335000000000002</c:v>
                </c:pt>
                <c:pt idx="2697">
                  <c:v>2.1345000000000001</c:v>
                </c:pt>
                <c:pt idx="2698">
                  <c:v>2.1349999999999998</c:v>
                </c:pt>
                <c:pt idx="2699">
                  <c:v>2.1360000000000001</c:v>
                </c:pt>
                <c:pt idx="2700">
                  <c:v>2.137</c:v>
                </c:pt>
                <c:pt idx="2701">
                  <c:v>2.1375000000000002</c:v>
                </c:pt>
                <c:pt idx="2702">
                  <c:v>2.1379999999999999</c:v>
                </c:pt>
                <c:pt idx="2703">
                  <c:v>2.1389999999999998</c:v>
                </c:pt>
                <c:pt idx="2704">
                  <c:v>2.14</c:v>
                </c:pt>
                <c:pt idx="2705">
                  <c:v>2.1404999999999998</c:v>
                </c:pt>
                <c:pt idx="2706">
                  <c:v>2.1415000000000002</c:v>
                </c:pt>
                <c:pt idx="2707">
                  <c:v>2.1425000000000001</c:v>
                </c:pt>
                <c:pt idx="2708">
                  <c:v>2.1435</c:v>
                </c:pt>
                <c:pt idx="2709">
                  <c:v>2.1444999999999999</c:v>
                </c:pt>
                <c:pt idx="2710">
                  <c:v>2.145</c:v>
                </c:pt>
                <c:pt idx="2711">
                  <c:v>2.1459999999999999</c:v>
                </c:pt>
                <c:pt idx="2712">
                  <c:v>2.1469999999999998</c:v>
                </c:pt>
                <c:pt idx="2713">
                  <c:v>2.149</c:v>
                </c:pt>
                <c:pt idx="2714">
                  <c:v>2.1515</c:v>
                </c:pt>
                <c:pt idx="2715">
                  <c:v>2.1539999999999999</c:v>
                </c:pt>
                <c:pt idx="2716">
                  <c:v>2.1564999999999999</c:v>
                </c:pt>
                <c:pt idx="2717">
                  <c:v>2.1595</c:v>
                </c:pt>
                <c:pt idx="2718">
                  <c:v>2.165</c:v>
                </c:pt>
                <c:pt idx="2719">
                  <c:v>2.2385000000000002</c:v>
                </c:pt>
                <c:pt idx="2720">
                  <c:v>2.2494999999999998</c:v>
                </c:pt>
                <c:pt idx="2721">
                  <c:v>2.2534999999999998</c:v>
                </c:pt>
                <c:pt idx="2722">
                  <c:v>2.2565</c:v>
                </c:pt>
                <c:pt idx="2723">
                  <c:v>2.2595000000000001</c:v>
                </c:pt>
                <c:pt idx="2724">
                  <c:v>2.2614999999999998</c:v>
                </c:pt>
                <c:pt idx="2725">
                  <c:v>2.2635000000000001</c:v>
                </c:pt>
                <c:pt idx="2726">
                  <c:v>2.2654999999999998</c:v>
                </c:pt>
                <c:pt idx="2727">
                  <c:v>2.2669999999999999</c:v>
                </c:pt>
                <c:pt idx="2728">
                  <c:v>2.2690000000000001</c:v>
                </c:pt>
                <c:pt idx="2729">
                  <c:v>2.27</c:v>
                </c:pt>
                <c:pt idx="2730">
                  <c:v>2.2715000000000001</c:v>
                </c:pt>
                <c:pt idx="2731">
                  <c:v>2.2725</c:v>
                </c:pt>
                <c:pt idx="2732">
                  <c:v>2.274</c:v>
                </c:pt>
                <c:pt idx="2733">
                  <c:v>2.2749999999999999</c:v>
                </c:pt>
                <c:pt idx="2734">
                  <c:v>2.2770000000000001</c:v>
                </c:pt>
                <c:pt idx="2735">
                  <c:v>2.278</c:v>
                </c:pt>
                <c:pt idx="2736">
                  <c:v>2.2795000000000001</c:v>
                </c:pt>
                <c:pt idx="2737">
                  <c:v>2.2805</c:v>
                </c:pt>
                <c:pt idx="2738">
                  <c:v>2.2814999999999999</c:v>
                </c:pt>
                <c:pt idx="2739">
                  <c:v>2.2825000000000002</c:v>
                </c:pt>
                <c:pt idx="2740">
                  <c:v>2.2839999999999998</c:v>
                </c:pt>
                <c:pt idx="2741">
                  <c:v>2.2850000000000001</c:v>
                </c:pt>
                <c:pt idx="2742">
                  <c:v>2.286</c:v>
                </c:pt>
                <c:pt idx="2743">
                  <c:v>2.2879999999999998</c:v>
                </c:pt>
                <c:pt idx="2744">
                  <c:v>2.2890000000000001</c:v>
                </c:pt>
                <c:pt idx="2745">
                  <c:v>2.29</c:v>
                </c:pt>
                <c:pt idx="2746">
                  <c:v>2.2909999999999999</c:v>
                </c:pt>
                <c:pt idx="2747">
                  <c:v>2.2919999999999998</c:v>
                </c:pt>
                <c:pt idx="2748">
                  <c:v>2.2930000000000001</c:v>
                </c:pt>
                <c:pt idx="2749">
                  <c:v>2.294</c:v>
                </c:pt>
                <c:pt idx="2750">
                  <c:v>2.2955000000000001</c:v>
                </c:pt>
                <c:pt idx="2751">
                  <c:v>2.2965</c:v>
                </c:pt>
                <c:pt idx="2752">
                  <c:v>2.298</c:v>
                </c:pt>
                <c:pt idx="2753">
                  <c:v>2.2989999999999999</c:v>
                </c:pt>
                <c:pt idx="2754">
                  <c:v>2.2999999999999998</c:v>
                </c:pt>
                <c:pt idx="2755">
                  <c:v>2.3010000000000002</c:v>
                </c:pt>
                <c:pt idx="2756">
                  <c:v>2.302</c:v>
                </c:pt>
                <c:pt idx="2757">
                  <c:v>2.3029999999999999</c:v>
                </c:pt>
                <c:pt idx="2758">
                  <c:v>2.3035000000000001</c:v>
                </c:pt>
                <c:pt idx="2759">
                  <c:v>2.3050000000000002</c:v>
                </c:pt>
                <c:pt idx="2760">
                  <c:v>2.306</c:v>
                </c:pt>
                <c:pt idx="2761">
                  <c:v>2.3069999999999999</c:v>
                </c:pt>
                <c:pt idx="2762">
                  <c:v>2.3079999999999998</c:v>
                </c:pt>
                <c:pt idx="2763">
                  <c:v>2.3094999999999999</c:v>
                </c:pt>
                <c:pt idx="2764">
                  <c:v>2.31</c:v>
                </c:pt>
                <c:pt idx="2765">
                  <c:v>2.3109999999999999</c:v>
                </c:pt>
                <c:pt idx="2766">
                  <c:v>2.3119999999999998</c:v>
                </c:pt>
                <c:pt idx="2767">
                  <c:v>2.3130000000000002</c:v>
                </c:pt>
                <c:pt idx="2768">
                  <c:v>2.3140000000000001</c:v>
                </c:pt>
                <c:pt idx="2769">
                  <c:v>2.3149999999999999</c:v>
                </c:pt>
                <c:pt idx="2770">
                  <c:v>2.3159999999999998</c:v>
                </c:pt>
                <c:pt idx="2771">
                  <c:v>2.3170000000000002</c:v>
                </c:pt>
                <c:pt idx="2772">
                  <c:v>2.3184999999999998</c:v>
                </c:pt>
                <c:pt idx="2773">
                  <c:v>2.3195000000000001</c:v>
                </c:pt>
                <c:pt idx="2774">
                  <c:v>2.3199999999999998</c:v>
                </c:pt>
                <c:pt idx="2775">
                  <c:v>2.3210000000000002</c:v>
                </c:pt>
                <c:pt idx="2776">
                  <c:v>2.3220000000000001</c:v>
                </c:pt>
                <c:pt idx="2777">
                  <c:v>2.323</c:v>
                </c:pt>
                <c:pt idx="2778">
                  <c:v>2.3239999999999998</c:v>
                </c:pt>
                <c:pt idx="2779">
                  <c:v>2.3250000000000002</c:v>
                </c:pt>
                <c:pt idx="2780">
                  <c:v>2.3260000000000001</c:v>
                </c:pt>
                <c:pt idx="2781">
                  <c:v>2.327</c:v>
                </c:pt>
                <c:pt idx="2782">
                  <c:v>2.3279999999999998</c:v>
                </c:pt>
                <c:pt idx="2783">
                  <c:v>2.3290000000000002</c:v>
                </c:pt>
                <c:pt idx="2784">
                  <c:v>2.33</c:v>
                </c:pt>
                <c:pt idx="2785">
                  <c:v>2.331</c:v>
                </c:pt>
                <c:pt idx="2786">
                  <c:v>2.3319999999999999</c:v>
                </c:pt>
                <c:pt idx="2787">
                  <c:v>2.3330000000000002</c:v>
                </c:pt>
                <c:pt idx="2788">
                  <c:v>2.3340000000000001</c:v>
                </c:pt>
                <c:pt idx="2789">
                  <c:v>2.3344999999999998</c:v>
                </c:pt>
                <c:pt idx="2790">
                  <c:v>2.3355000000000001</c:v>
                </c:pt>
                <c:pt idx="2791">
                  <c:v>2.3370000000000002</c:v>
                </c:pt>
                <c:pt idx="2792">
                  <c:v>2.3374999999999999</c:v>
                </c:pt>
                <c:pt idx="2793">
                  <c:v>2.3384999999999998</c:v>
                </c:pt>
                <c:pt idx="2794">
                  <c:v>2.34</c:v>
                </c:pt>
                <c:pt idx="2795">
                  <c:v>2.3405</c:v>
                </c:pt>
                <c:pt idx="2796">
                  <c:v>2.3414999999999999</c:v>
                </c:pt>
                <c:pt idx="2797">
                  <c:v>2.3424999999999998</c:v>
                </c:pt>
                <c:pt idx="2798">
                  <c:v>2.343</c:v>
                </c:pt>
                <c:pt idx="2799">
                  <c:v>2.3439999999999999</c:v>
                </c:pt>
                <c:pt idx="2800">
                  <c:v>2.3450000000000002</c:v>
                </c:pt>
                <c:pt idx="2801">
                  <c:v>2.3460000000000001</c:v>
                </c:pt>
                <c:pt idx="2802">
                  <c:v>2.347</c:v>
                </c:pt>
                <c:pt idx="2803">
                  <c:v>2.3479999999999999</c:v>
                </c:pt>
                <c:pt idx="2804">
                  <c:v>2.3490000000000002</c:v>
                </c:pt>
                <c:pt idx="2805">
                  <c:v>2.35</c:v>
                </c:pt>
                <c:pt idx="2806">
                  <c:v>2.351</c:v>
                </c:pt>
                <c:pt idx="2807">
                  <c:v>2.3519999999999999</c:v>
                </c:pt>
                <c:pt idx="2808">
                  <c:v>2.3525</c:v>
                </c:pt>
                <c:pt idx="2809">
                  <c:v>2.3534999999999999</c:v>
                </c:pt>
                <c:pt idx="2810">
                  <c:v>2.3544999999999998</c:v>
                </c:pt>
                <c:pt idx="2811">
                  <c:v>2.3555000000000001</c:v>
                </c:pt>
                <c:pt idx="2812">
                  <c:v>2.3559999999999999</c:v>
                </c:pt>
                <c:pt idx="2813">
                  <c:v>2.3570000000000002</c:v>
                </c:pt>
                <c:pt idx="2814">
                  <c:v>2.3580000000000001</c:v>
                </c:pt>
                <c:pt idx="2815">
                  <c:v>2.359</c:v>
                </c:pt>
                <c:pt idx="2816">
                  <c:v>2.36</c:v>
                </c:pt>
                <c:pt idx="2817">
                  <c:v>2.3610000000000002</c:v>
                </c:pt>
                <c:pt idx="2818">
                  <c:v>2.3614999999999999</c:v>
                </c:pt>
                <c:pt idx="2819">
                  <c:v>2.3624999999999998</c:v>
                </c:pt>
                <c:pt idx="2820">
                  <c:v>2.3635000000000002</c:v>
                </c:pt>
                <c:pt idx="2821">
                  <c:v>2.3645</c:v>
                </c:pt>
                <c:pt idx="2822">
                  <c:v>2.3654999999999999</c:v>
                </c:pt>
                <c:pt idx="2823">
                  <c:v>2.3664999999999998</c:v>
                </c:pt>
                <c:pt idx="2824">
                  <c:v>2.3675000000000002</c:v>
                </c:pt>
                <c:pt idx="2825">
                  <c:v>2.3685</c:v>
                </c:pt>
                <c:pt idx="2826">
                  <c:v>2.3694999999999999</c:v>
                </c:pt>
                <c:pt idx="2827">
                  <c:v>2.37</c:v>
                </c:pt>
                <c:pt idx="2828">
                  <c:v>2.371</c:v>
                </c:pt>
                <c:pt idx="2829">
                  <c:v>2.3715000000000002</c:v>
                </c:pt>
                <c:pt idx="2830">
                  <c:v>2.3725000000000001</c:v>
                </c:pt>
                <c:pt idx="2831">
                  <c:v>2.3734999999999999</c:v>
                </c:pt>
                <c:pt idx="2832">
                  <c:v>2.3744999999999998</c:v>
                </c:pt>
                <c:pt idx="2833">
                  <c:v>2.375</c:v>
                </c:pt>
                <c:pt idx="2834">
                  <c:v>2.3759999999999999</c:v>
                </c:pt>
                <c:pt idx="2835">
                  <c:v>2.3765000000000001</c:v>
                </c:pt>
                <c:pt idx="2836">
                  <c:v>2.3780000000000001</c:v>
                </c:pt>
                <c:pt idx="2837">
                  <c:v>2.379</c:v>
                </c:pt>
                <c:pt idx="2838">
                  <c:v>2.3795000000000002</c:v>
                </c:pt>
                <c:pt idx="2839">
                  <c:v>2.3805000000000001</c:v>
                </c:pt>
                <c:pt idx="2840">
                  <c:v>2.3815</c:v>
                </c:pt>
                <c:pt idx="2841">
                  <c:v>2.3820000000000001</c:v>
                </c:pt>
                <c:pt idx="2842">
                  <c:v>2.383</c:v>
                </c:pt>
                <c:pt idx="2843">
                  <c:v>2.3839999999999999</c:v>
                </c:pt>
                <c:pt idx="2844">
                  <c:v>2.3849999999999998</c:v>
                </c:pt>
                <c:pt idx="2845">
                  <c:v>2.3855</c:v>
                </c:pt>
                <c:pt idx="2846">
                  <c:v>2.3864999999999998</c:v>
                </c:pt>
                <c:pt idx="2847">
                  <c:v>2.3875000000000002</c:v>
                </c:pt>
                <c:pt idx="2848">
                  <c:v>2.3885000000000001</c:v>
                </c:pt>
                <c:pt idx="2849">
                  <c:v>2.3895</c:v>
                </c:pt>
                <c:pt idx="2850">
                  <c:v>2.3904999999999998</c:v>
                </c:pt>
                <c:pt idx="2851">
                  <c:v>2.391</c:v>
                </c:pt>
                <c:pt idx="2852">
                  <c:v>2.3919999999999999</c:v>
                </c:pt>
                <c:pt idx="2853">
                  <c:v>2.3929999999999998</c:v>
                </c:pt>
                <c:pt idx="2854">
                  <c:v>2.3935</c:v>
                </c:pt>
                <c:pt idx="2855">
                  <c:v>2.3940000000000001</c:v>
                </c:pt>
                <c:pt idx="2856">
                  <c:v>2.395</c:v>
                </c:pt>
                <c:pt idx="2857">
                  <c:v>2.3959999999999999</c:v>
                </c:pt>
                <c:pt idx="2858">
                  <c:v>2.3969999999999998</c:v>
                </c:pt>
                <c:pt idx="2859">
                  <c:v>2.3980000000000001</c:v>
                </c:pt>
                <c:pt idx="2860">
                  <c:v>2.399</c:v>
                </c:pt>
                <c:pt idx="2861">
                  <c:v>2.4</c:v>
                </c:pt>
                <c:pt idx="2862">
                  <c:v>2.4005000000000001</c:v>
                </c:pt>
                <c:pt idx="2863">
                  <c:v>2.4009999999999998</c:v>
                </c:pt>
                <c:pt idx="2864">
                  <c:v>2.4020000000000001</c:v>
                </c:pt>
                <c:pt idx="2865">
                  <c:v>2.403</c:v>
                </c:pt>
                <c:pt idx="2866">
                  <c:v>2.4035000000000002</c:v>
                </c:pt>
                <c:pt idx="2867">
                  <c:v>2.4045000000000001</c:v>
                </c:pt>
                <c:pt idx="2868">
                  <c:v>2.4049999999999998</c:v>
                </c:pt>
                <c:pt idx="2869">
                  <c:v>2.4060000000000001</c:v>
                </c:pt>
                <c:pt idx="2870">
                  <c:v>2.407</c:v>
                </c:pt>
                <c:pt idx="2871">
                  <c:v>2.4079999999999999</c:v>
                </c:pt>
                <c:pt idx="2872">
                  <c:v>2.4089999999999998</c:v>
                </c:pt>
                <c:pt idx="2873">
                  <c:v>2.41</c:v>
                </c:pt>
                <c:pt idx="2874">
                  <c:v>2.411</c:v>
                </c:pt>
                <c:pt idx="2875">
                  <c:v>2.4119999999999999</c:v>
                </c:pt>
                <c:pt idx="2876">
                  <c:v>2.4125000000000001</c:v>
                </c:pt>
                <c:pt idx="2877">
                  <c:v>2.4129999999999998</c:v>
                </c:pt>
                <c:pt idx="2878">
                  <c:v>2.4140000000000001</c:v>
                </c:pt>
                <c:pt idx="2879">
                  <c:v>2.4144999999999999</c:v>
                </c:pt>
                <c:pt idx="2880">
                  <c:v>2.4155000000000002</c:v>
                </c:pt>
                <c:pt idx="2881">
                  <c:v>2.4165000000000001</c:v>
                </c:pt>
                <c:pt idx="2882">
                  <c:v>2.4175</c:v>
                </c:pt>
                <c:pt idx="2883">
                  <c:v>2.4180000000000001</c:v>
                </c:pt>
                <c:pt idx="2884">
                  <c:v>2.4195000000000002</c:v>
                </c:pt>
                <c:pt idx="2885">
                  <c:v>2.42</c:v>
                </c:pt>
                <c:pt idx="2886">
                  <c:v>2.4209999999999998</c:v>
                </c:pt>
                <c:pt idx="2887">
                  <c:v>2.4215</c:v>
                </c:pt>
                <c:pt idx="2888">
                  <c:v>2.4224999999999999</c:v>
                </c:pt>
                <c:pt idx="2889">
                  <c:v>2.423</c:v>
                </c:pt>
                <c:pt idx="2890">
                  <c:v>2.4235000000000002</c:v>
                </c:pt>
                <c:pt idx="2891">
                  <c:v>2.4245000000000001</c:v>
                </c:pt>
                <c:pt idx="2892">
                  <c:v>2.4249999999999998</c:v>
                </c:pt>
                <c:pt idx="2893">
                  <c:v>2.4260000000000002</c:v>
                </c:pt>
                <c:pt idx="2894">
                  <c:v>2.427</c:v>
                </c:pt>
                <c:pt idx="2895">
                  <c:v>2.4275000000000002</c:v>
                </c:pt>
                <c:pt idx="2896">
                  <c:v>2.4285000000000001</c:v>
                </c:pt>
                <c:pt idx="2897">
                  <c:v>2.4295</c:v>
                </c:pt>
                <c:pt idx="2898">
                  <c:v>2.4304999999999999</c:v>
                </c:pt>
                <c:pt idx="2899">
                  <c:v>2.4315000000000002</c:v>
                </c:pt>
                <c:pt idx="2900">
                  <c:v>2.4325000000000001</c:v>
                </c:pt>
                <c:pt idx="2901">
                  <c:v>2.4329999999999998</c:v>
                </c:pt>
                <c:pt idx="2902">
                  <c:v>2.4335</c:v>
                </c:pt>
                <c:pt idx="2903">
                  <c:v>2.4344999999999999</c:v>
                </c:pt>
                <c:pt idx="2904">
                  <c:v>2.4355000000000002</c:v>
                </c:pt>
                <c:pt idx="2905">
                  <c:v>2.4359999999999999</c:v>
                </c:pt>
                <c:pt idx="2906">
                  <c:v>2.4369999999999998</c:v>
                </c:pt>
                <c:pt idx="2907">
                  <c:v>2.4380000000000002</c:v>
                </c:pt>
                <c:pt idx="2908">
                  <c:v>2.4390000000000001</c:v>
                </c:pt>
                <c:pt idx="2909">
                  <c:v>2.4394999999999998</c:v>
                </c:pt>
                <c:pt idx="2910">
                  <c:v>2.4405000000000001</c:v>
                </c:pt>
                <c:pt idx="2911">
                  <c:v>2.4415</c:v>
                </c:pt>
                <c:pt idx="2912">
                  <c:v>2.4420000000000002</c:v>
                </c:pt>
                <c:pt idx="2913">
                  <c:v>2.4430000000000001</c:v>
                </c:pt>
                <c:pt idx="2914">
                  <c:v>2.4434999999999998</c:v>
                </c:pt>
                <c:pt idx="2915">
                  <c:v>2.444</c:v>
                </c:pt>
                <c:pt idx="2916">
                  <c:v>2.4449999999999998</c:v>
                </c:pt>
                <c:pt idx="2917">
                  <c:v>2.4460000000000002</c:v>
                </c:pt>
                <c:pt idx="2918">
                  <c:v>2.4470000000000001</c:v>
                </c:pt>
                <c:pt idx="2919">
                  <c:v>2.448</c:v>
                </c:pt>
                <c:pt idx="2920">
                  <c:v>2.4489999999999998</c:v>
                </c:pt>
                <c:pt idx="2921">
                  <c:v>2.4495</c:v>
                </c:pt>
                <c:pt idx="2922">
                  <c:v>2.4504999999999999</c:v>
                </c:pt>
                <c:pt idx="2923">
                  <c:v>2.4514999999999998</c:v>
                </c:pt>
                <c:pt idx="2924">
                  <c:v>2.452</c:v>
                </c:pt>
                <c:pt idx="2925">
                  <c:v>2.4529999999999998</c:v>
                </c:pt>
                <c:pt idx="2926">
                  <c:v>2.4535</c:v>
                </c:pt>
                <c:pt idx="2927">
                  <c:v>2.4540000000000002</c:v>
                </c:pt>
                <c:pt idx="2928">
                  <c:v>2.4550000000000001</c:v>
                </c:pt>
                <c:pt idx="2929">
                  <c:v>2.456</c:v>
                </c:pt>
                <c:pt idx="2930">
                  <c:v>2.4569999999999999</c:v>
                </c:pt>
                <c:pt idx="2931">
                  <c:v>2.4580000000000002</c:v>
                </c:pt>
                <c:pt idx="2932">
                  <c:v>2.4590000000000001</c:v>
                </c:pt>
                <c:pt idx="2933">
                  <c:v>2.46</c:v>
                </c:pt>
                <c:pt idx="2934">
                  <c:v>2.4609999999999999</c:v>
                </c:pt>
                <c:pt idx="2935">
                  <c:v>2.4620000000000002</c:v>
                </c:pt>
                <c:pt idx="2936">
                  <c:v>2.4630000000000001</c:v>
                </c:pt>
                <c:pt idx="2937">
                  <c:v>2.4634999999999998</c:v>
                </c:pt>
                <c:pt idx="2938">
                  <c:v>2.4645000000000001</c:v>
                </c:pt>
                <c:pt idx="2939">
                  <c:v>2.4655</c:v>
                </c:pt>
                <c:pt idx="2940">
                  <c:v>2.4664999999999999</c:v>
                </c:pt>
                <c:pt idx="2941">
                  <c:v>2.4674999999999998</c:v>
                </c:pt>
                <c:pt idx="2942">
                  <c:v>2.4685000000000001</c:v>
                </c:pt>
                <c:pt idx="2943">
                  <c:v>2.4695</c:v>
                </c:pt>
                <c:pt idx="2944">
                  <c:v>2.4700000000000002</c:v>
                </c:pt>
                <c:pt idx="2945">
                  <c:v>2.4710000000000001</c:v>
                </c:pt>
                <c:pt idx="2946">
                  <c:v>2.472</c:v>
                </c:pt>
                <c:pt idx="2947">
                  <c:v>2.4729999999999999</c:v>
                </c:pt>
                <c:pt idx="2948">
                  <c:v>2.4735</c:v>
                </c:pt>
                <c:pt idx="2949">
                  <c:v>2.4740000000000002</c:v>
                </c:pt>
                <c:pt idx="2950">
                  <c:v>2.4750000000000001</c:v>
                </c:pt>
                <c:pt idx="2951">
                  <c:v>2.4754999999999998</c:v>
                </c:pt>
                <c:pt idx="2952">
                  <c:v>2.4765000000000001</c:v>
                </c:pt>
                <c:pt idx="2953">
                  <c:v>2.4775</c:v>
                </c:pt>
                <c:pt idx="2954">
                  <c:v>2.4784999999999999</c:v>
                </c:pt>
                <c:pt idx="2955">
                  <c:v>2.4794999999999998</c:v>
                </c:pt>
                <c:pt idx="2956">
                  <c:v>2.48</c:v>
                </c:pt>
                <c:pt idx="2957">
                  <c:v>2.4809999999999999</c:v>
                </c:pt>
                <c:pt idx="2958">
                  <c:v>2.4820000000000002</c:v>
                </c:pt>
                <c:pt idx="2959">
                  <c:v>2.4824999999999999</c:v>
                </c:pt>
                <c:pt idx="2960">
                  <c:v>2.4830000000000001</c:v>
                </c:pt>
                <c:pt idx="2961">
                  <c:v>2.4834999999999998</c:v>
                </c:pt>
                <c:pt idx="2962">
                  <c:v>2.4845000000000002</c:v>
                </c:pt>
                <c:pt idx="2963">
                  <c:v>2.4855</c:v>
                </c:pt>
                <c:pt idx="2964">
                  <c:v>2.4864999999999999</c:v>
                </c:pt>
                <c:pt idx="2965">
                  <c:v>2.4870000000000001</c:v>
                </c:pt>
                <c:pt idx="2966">
                  <c:v>2.488</c:v>
                </c:pt>
                <c:pt idx="2967">
                  <c:v>2.4889999999999999</c:v>
                </c:pt>
                <c:pt idx="2968">
                  <c:v>2.4900000000000002</c:v>
                </c:pt>
                <c:pt idx="2969">
                  <c:v>2.4910000000000001</c:v>
                </c:pt>
                <c:pt idx="2970">
                  <c:v>2.492</c:v>
                </c:pt>
                <c:pt idx="2971">
                  <c:v>2.4925000000000002</c:v>
                </c:pt>
                <c:pt idx="2972">
                  <c:v>2.4935</c:v>
                </c:pt>
                <c:pt idx="2973">
                  <c:v>2.4944999999999999</c:v>
                </c:pt>
                <c:pt idx="2974">
                  <c:v>2.4954999999999998</c:v>
                </c:pt>
                <c:pt idx="2975">
                  <c:v>2.496</c:v>
                </c:pt>
                <c:pt idx="2976">
                  <c:v>2.4965000000000002</c:v>
                </c:pt>
                <c:pt idx="2977">
                  <c:v>2.4980000000000002</c:v>
                </c:pt>
                <c:pt idx="2978">
                  <c:v>2.4990000000000001</c:v>
                </c:pt>
                <c:pt idx="2979">
                  <c:v>2.5</c:v>
                </c:pt>
                <c:pt idx="2980">
                  <c:v>2.5009999999999999</c:v>
                </c:pt>
                <c:pt idx="2981">
                  <c:v>2.5019999999999998</c:v>
                </c:pt>
                <c:pt idx="2982">
                  <c:v>2.5024999999999999</c:v>
                </c:pt>
                <c:pt idx="2983">
                  <c:v>2.5034999999999998</c:v>
                </c:pt>
                <c:pt idx="2984">
                  <c:v>2.5045000000000002</c:v>
                </c:pt>
                <c:pt idx="2985">
                  <c:v>2.5055000000000001</c:v>
                </c:pt>
                <c:pt idx="2986">
                  <c:v>2.5065</c:v>
                </c:pt>
                <c:pt idx="2987">
                  <c:v>2.5074999999999998</c:v>
                </c:pt>
                <c:pt idx="2988">
                  <c:v>2.5085000000000002</c:v>
                </c:pt>
                <c:pt idx="2989">
                  <c:v>2.5099999999999998</c:v>
                </c:pt>
                <c:pt idx="2990">
                  <c:v>2.5110000000000001</c:v>
                </c:pt>
                <c:pt idx="2991">
                  <c:v>2.5114999999999998</c:v>
                </c:pt>
                <c:pt idx="2992">
                  <c:v>2.512</c:v>
                </c:pt>
                <c:pt idx="2993">
                  <c:v>2.5129999999999999</c:v>
                </c:pt>
                <c:pt idx="2994">
                  <c:v>2.5139999999999998</c:v>
                </c:pt>
                <c:pt idx="2995">
                  <c:v>2.5145</c:v>
                </c:pt>
                <c:pt idx="2996">
                  <c:v>2.5154999999999998</c:v>
                </c:pt>
                <c:pt idx="2997">
                  <c:v>2.5165000000000002</c:v>
                </c:pt>
                <c:pt idx="2998">
                  <c:v>2.5175000000000001</c:v>
                </c:pt>
                <c:pt idx="2999">
                  <c:v>2.5185</c:v>
                </c:pt>
                <c:pt idx="3000">
                  <c:v>2.5190000000000001</c:v>
                </c:pt>
                <c:pt idx="3001">
                  <c:v>2.52</c:v>
                </c:pt>
                <c:pt idx="3002">
                  <c:v>2.5209999999999999</c:v>
                </c:pt>
                <c:pt idx="3003">
                  <c:v>2.5219999999999998</c:v>
                </c:pt>
                <c:pt idx="3004">
                  <c:v>2.5225</c:v>
                </c:pt>
                <c:pt idx="3005">
                  <c:v>2.5230000000000001</c:v>
                </c:pt>
                <c:pt idx="3006">
                  <c:v>2.5234999999999999</c:v>
                </c:pt>
                <c:pt idx="3007">
                  <c:v>2.5245000000000002</c:v>
                </c:pt>
                <c:pt idx="3008">
                  <c:v>2.5255000000000001</c:v>
                </c:pt>
                <c:pt idx="3009">
                  <c:v>2.5265</c:v>
                </c:pt>
                <c:pt idx="3010">
                  <c:v>2.5270000000000001</c:v>
                </c:pt>
                <c:pt idx="3011">
                  <c:v>2.5274999999999999</c:v>
                </c:pt>
                <c:pt idx="3012">
                  <c:v>2.5285000000000002</c:v>
                </c:pt>
                <c:pt idx="3013">
                  <c:v>2.5299999999999998</c:v>
                </c:pt>
                <c:pt idx="3014">
                  <c:v>2.5310000000000001</c:v>
                </c:pt>
                <c:pt idx="3015">
                  <c:v>2.532</c:v>
                </c:pt>
                <c:pt idx="3016">
                  <c:v>2.5325000000000002</c:v>
                </c:pt>
                <c:pt idx="3017">
                  <c:v>2.5329999999999999</c:v>
                </c:pt>
                <c:pt idx="3018">
                  <c:v>2.5339999999999998</c:v>
                </c:pt>
                <c:pt idx="3019">
                  <c:v>2.5345</c:v>
                </c:pt>
                <c:pt idx="3020">
                  <c:v>2.5354999999999999</c:v>
                </c:pt>
                <c:pt idx="3021">
                  <c:v>2.5365000000000002</c:v>
                </c:pt>
                <c:pt idx="3022">
                  <c:v>2.5369999999999999</c:v>
                </c:pt>
                <c:pt idx="3023">
                  <c:v>2.5385</c:v>
                </c:pt>
                <c:pt idx="3024">
                  <c:v>2.5390000000000001</c:v>
                </c:pt>
                <c:pt idx="3025">
                  <c:v>2.54</c:v>
                </c:pt>
                <c:pt idx="3026">
                  <c:v>2.5409999999999999</c:v>
                </c:pt>
                <c:pt idx="3027">
                  <c:v>2.5415000000000001</c:v>
                </c:pt>
                <c:pt idx="3028">
                  <c:v>2.5425</c:v>
                </c:pt>
                <c:pt idx="3029">
                  <c:v>2.5430000000000001</c:v>
                </c:pt>
                <c:pt idx="3030">
                  <c:v>2.5434999999999999</c:v>
                </c:pt>
                <c:pt idx="3031">
                  <c:v>2.5445000000000002</c:v>
                </c:pt>
                <c:pt idx="3032">
                  <c:v>2.5455000000000001</c:v>
                </c:pt>
                <c:pt idx="3033">
                  <c:v>2.5459999999999998</c:v>
                </c:pt>
                <c:pt idx="3034">
                  <c:v>2.5465</c:v>
                </c:pt>
                <c:pt idx="3035">
                  <c:v>2.5474999999999999</c:v>
                </c:pt>
                <c:pt idx="3036">
                  <c:v>2.5485000000000002</c:v>
                </c:pt>
                <c:pt idx="3037">
                  <c:v>2.5495000000000001</c:v>
                </c:pt>
                <c:pt idx="3038">
                  <c:v>2.5505</c:v>
                </c:pt>
                <c:pt idx="3039">
                  <c:v>2.5510000000000002</c:v>
                </c:pt>
                <c:pt idx="3040">
                  <c:v>2.552</c:v>
                </c:pt>
                <c:pt idx="3041">
                  <c:v>2.5529999999999999</c:v>
                </c:pt>
                <c:pt idx="3042">
                  <c:v>2.5535000000000001</c:v>
                </c:pt>
                <c:pt idx="3043">
                  <c:v>2.5545</c:v>
                </c:pt>
                <c:pt idx="3044">
                  <c:v>2.5550000000000002</c:v>
                </c:pt>
                <c:pt idx="3045">
                  <c:v>2.556</c:v>
                </c:pt>
                <c:pt idx="3046">
                  <c:v>2.5565000000000002</c:v>
                </c:pt>
                <c:pt idx="3047">
                  <c:v>2.5575000000000001</c:v>
                </c:pt>
                <c:pt idx="3048">
                  <c:v>2.5590000000000002</c:v>
                </c:pt>
                <c:pt idx="3049">
                  <c:v>2.56</c:v>
                </c:pt>
                <c:pt idx="3050">
                  <c:v>2.5609999999999999</c:v>
                </c:pt>
                <c:pt idx="3051">
                  <c:v>2.5615000000000001</c:v>
                </c:pt>
                <c:pt idx="3052">
                  <c:v>2.5619999999999998</c:v>
                </c:pt>
                <c:pt idx="3053">
                  <c:v>2.5630000000000002</c:v>
                </c:pt>
                <c:pt idx="3054">
                  <c:v>2.5634999999999999</c:v>
                </c:pt>
                <c:pt idx="3055">
                  <c:v>2.5644999999999998</c:v>
                </c:pt>
                <c:pt idx="3056">
                  <c:v>2.5655000000000001</c:v>
                </c:pt>
                <c:pt idx="3057">
                  <c:v>2.5665</c:v>
                </c:pt>
                <c:pt idx="3058">
                  <c:v>2.5680000000000001</c:v>
                </c:pt>
                <c:pt idx="3059">
                  <c:v>2.569</c:v>
                </c:pt>
                <c:pt idx="3060">
                  <c:v>2.57</c:v>
                </c:pt>
                <c:pt idx="3061">
                  <c:v>2.5710000000000002</c:v>
                </c:pt>
                <c:pt idx="3062">
                  <c:v>2.5720000000000001</c:v>
                </c:pt>
                <c:pt idx="3063">
                  <c:v>2.5724999999999998</c:v>
                </c:pt>
                <c:pt idx="3064">
                  <c:v>2.573</c:v>
                </c:pt>
                <c:pt idx="3065">
                  <c:v>2.5739999999999998</c:v>
                </c:pt>
                <c:pt idx="3066">
                  <c:v>2.5750000000000002</c:v>
                </c:pt>
                <c:pt idx="3067">
                  <c:v>2.5760000000000001</c:v>
                </c:pt>
                <c:pt idx="3068">
                  <c:v>2.5764999999999998</c:v>
                </c:pt>
                <c:pt idx="3069">
                  <c:v>2.5779999999999998</c:v>
                </c:pt>
                <c:pt idx="3070">
                  <c:v>2.5790000000000002</c:v>
                </c:pt>
                <c:pt idx="3071">
                  <c:v>2.58</c:v>
                </c:pt>
                <c:pt idx="3072">
                  <c:v>2.581</c:v>
                </c:pt>
                <c:pt idx="3073">
                  <c:v>2.5815000000000001</c:v>
                </c:pt>
                <c:pt idx="3074">
                  <c:v>2.5819999999999999</c:v>
                </c:pt>
                <c:pt idx="3075">
                  <c:v>2.5830000000000002</c:v>
                </c:pt>
                <c:pt idx="3076">
                  <c:v>2.5840000000000001</c:v>
                </c:pt>
                <c:pt idx="3077">
                  <c:v>2.5844999999999998</c:v>
                </c:pt>
                <c:pt idx="3078">
                  <c:v>2.5855000000000001</c:v>
                </c:pt>
                <c:pt idx="3079">
                  <c:v>2.5865</c:v>
                </c:pt>
                <c:pt idx="3080">
                  <c:v>2.5870000000000002</c:v>
                </c:pt>
                <c:pt idx="3081">
                  <c:v>2.5880000000000001</c:v>
                </c:pt>
                <c:pt idx="3082">
                  <c:v>2.589</c:v>
                </c:pt>
                <c:pt idx="3083">
                  <c:v>2.59</c:v>
                </c:pt>
                <c:pt idx="3084">
                  <c:v>2.5910000000000002</c:v>
                </c:pt>
                <c:pt idx="3085">
                  <c:v>2.5914999999999999</c:v>
                </c:pt>
                <c:pt idx="3086">
                  <c:v>2.5924999999999998</c:v>
                </c:pt>
                <c:pt idx="3087">
                  <c:v>2.593</c:v>
                </c:pt>
                <c:pt idx="3088">
                  <c:v>2.5939999999999999</c:v>
                </c:pt>
                <c:pt idx="3089">
                  <c:v>2.5950000000000002</c:v>
                </c:pt>
                <c:pt idx="3090">
                  <c:v>2.5960000000000001</c:v>
                </c:pt>
                <c:pt idx="3091">
                  <c:v>2.5975000000000001</c:v>
                </c:pt>
                <c:pt idx="3092">
                  <c:v>2.5985</c:v>
                </c:pt>
                <c:pt idx="3093">
                  <c:v>2.5994999999999999</c:v>
                </c:pt>
                <c:pt idx="3094">
                  <c:v>2.6004999999999998</c:v>
                </c:pt>
                <c:pt idx="3095">
                  <c:v>2.601</c:v>
                </c:pt>
                <c:pt idx="3096">
                  <c:v>2.6019999999999999</c:v>
                </c:pt>
                <c:pt idx="3097">
                  <c:v>2.6030000000000002</c:v>
                </c:pt>
                <c:pt idx="3098">
                  <c:v>2.6040000000000001</c:v>
                </c:pt>
                <c:pt idx="3099">
                  <c:v>2.605</c:v>
                </c:pt>
                <c:pt idx="3100">
                  <c:v>2.6055000000000001</c:v>
                </c:pt>
                <c:pt idx="3101">
                  <c:v>2.6065</c:v>
                </c:pt>
                <c:pt idx="3102">
                  <c:v>2.6070000000000002</c:v>
                </c:pt>
                <c:pt idx="3103">
                  <c:v>2.6080000000000001</c:v>
                </c:pt>
                <c:pt idx="3104">
                  <c:v>2.609</c:v>
                </c:pt>
                <c:pt idx="3105">
                  <c:v>2.6105</c:v>
                </c:pt>
                <c:pt idx="3106">
                  <c:v>2.6110000000000002</c:v>
                </c:pt>
                <c:pt idx="3107">
                  <c:v>2.6114999999999999</c:v>
                </c:pt>
                <c:pt idx="3108">
                  <c:v>2.6124999999999998</c:v>
                </c:pt>
                <c:pt idx="3109">
                  <c:v>2.6135000000000002</c:v>
                </c:pt>
                <c:pt idx="3110">
                  <c:v>2.6139999999999999</c:v>
                </c:pt>
                <c:pt idx="3111">
                  <c:v>2.6150000000000002</c:v>
                </c:pt>
                <c:pt idx="3112">
                  <c:v>2.6160000000000001</c:v>
                </c:pt>
                <c:pt idx="3113">
                  <c:v>2.617</c:v>
                </c:pt>
                <c:pt idx="3114">
                  <c:v>2.6179999999999999</c:v>
                </c:pt>
                <c:pt idx="3115">
                  <c:v>2.6190000000000002</c:v>
                </c:pt>
                <c:pt idx="3116">
                  <c:v>2.62</c:v>
                </c:pt>
                <c:pt idx="3117">
                  <c:v>2.621</c:v>
                </c:pt>
                <c:pt idx="3118">
                  <c:v>2.6219999999999999</c:v>
                </c:pt>
                <c:pt idx="3119">
                  <c:v>2.6225000000000001</c:v>
                </c:pt>
                <c:pt idx="3120">
                  <c:v>2.6234999999999999</c:v>
                </c:pt>
                <c:pt idx="3121">
                  <c:v>2.6240000000000001</c:v>
                </c:pt>
                <c:pt idx="3122">
                  <c:v>2.625</c:v>
                </c:pt>
                <c:pt idx="3123">
                  <c:v>2.6259999999999999</c:v>
                </c:pt>
                <c:pt idx="3124">
                  <c:v>2.6269999999999998</c:v>
                </c:pt>
                <c:pt idx="3125">
                  <c:v>2.6284999999999998</c:v>
                </c:pt>
                <c:pt idx="3126">
                  <c:v>2.63</c:v>
                </c:pt>
                <c:pt idx="3127">
                  <c:v>2.6309999999999998</c:v>
                </c:pt>
                <c:pt idx="3128">
                  <c:v>2.6320000000000001</c:v>
                </c:pt>
                <c:pt idx="3129">
                  <c:v>2.6324999999999998</c:v>
                </c:pt>
                <c:pt idx="3130">
                  <c:v>2.6335000000000002</c:v>
                </c:pt>
                <c:pt idx="3131">
                  <c:v>2.6345000000000001</c:v>
                </c:pt>
                <c:pt idx="3132">
                  <c:v>2.6355</c:v>
                </c:pt>
                <c:pt idx="3133">
                  <c:v>2.6364999999999998</c:v>
                </c:pt>
                <c:pt idx="3134">
                  <c:v>2.6375000000000002</c:v>
                </c:pt>
                <c:pt idx="3135">
                  <c:v>2.6385000000000001</c:v>
                </c:pt>
                <c:pt idx="3136">
                  <c:v>2.6395</c:v>
                </c:pt>
                <c:pt idx="3137">
                  <c:v>2.6404999999999998</c:v>
                </c:pt>
                <c:pt idx="3138">
                  <c:v>2.641</c:v>
                </c:pt>
                <c:pt idx="3139">
                  <c:v>2.6419999999999999</c:v>
                </c:pt>
                <c:pt idx="3140">
                  <c:v>2.6425000000000001</c:v>
                </c:pt>
                <c:pt idx="3141">
                  <c:v>2.6435</c:v>
                </c:pt>
                <c:pt idx="3142">
                  <c:v>2.6444999999999999</c:v>
                </c:pt>
                <c:pt idx="3143">
                  <c:v>2.645</c:v>
                </c:pt>
                <c:pt idx="3144">
                  <c:v>2.6455000000000002</c:v>
                </c:pt>
                <c:pt idx="3145">
                  <c:v>2.6465000000000001</c:v>
                </c:pt>
                <c:pt idx="3146">
                  <c:v>2.6480000000000001</c:v>
                </c:pt>
                <c:pt idx="3147">
                  <c:v>2.649</c:v>
                </c:pt>
                <c:pt idx="3148">
                  <c:v>2.65</c:v>
                </c:pt>
                <c:pt idx="3149">
                  <c:v>2.6509999999999998</c:v>
                </c:pt>
                <c:pt idx="3150">
                  <c:v>2.6520000000000001</c:v>
                </c:pt>
                <c:pt idx="3151">
                  <c:v>2.6524999999999999</c:v>
                </c:pt>
                <c:pt idx="3152">
                  <c:v>2.6535000000000002</c:v>
                </c:pt>
                <c:pt idx="3153">
                  <c:v>2.6539999999999999</c:v>
                </c:pt>
                <c:pt idx="3154">
                  <c:v>2.6549999999999998</c:v>
                </c:pt>
                <c:pt idx="3155">
                  <c:v>2.6560000000000001</c:v>
                </c:pt>
                <c:pt idx="3156">
                  <c:v>2.657</c:v>
                </c:pt>
                <c:pt idx="3157">
                  <c:v>2.6579999999999999</c:v>
                </c:pt>
                <c:pt idx="3158">
                  <c:v>2.6589999999999998</c:v>
                </c:pt>
                <c:pt idx="3159">
                  <c:v>2.66</c:v>
                </c:pt>
                <c:pt idx="3160">
                  <c:v>2.661</c:v>
                </c:pt>
                <c:pt idx="3161">
                  <c:v>2.6619999999999999</c:v>
                </c:pt>
                <c:pt idx="3162">
                  <c:v>2.6625000000000001</c:v>
                </c:pt>
                <c:pt idx="3163">
                  <c:v>2.6635</c:v>
                </c:pt>
                <c:pt idx="3164">
                  <c:v>2.6640000000000001</c:v>
                </c:pt>
                <c:pt idx="3165">
                  <c:v>2.6644999999999999</c:v>
                </c:pt>
                <c:pt idx="3166">
                  <c:v>2.6655000000000002</c:v>
                </c:pt>
                <c:pt idx="3167">
                  <c:v>2.6665000000000001</c:v>
                </c:pt>
                <c:pt idx="3168">
                  <c:v>2.6675</c:v>
                </c:pt>
                <c:pt idx="3169">
                  <c:v>2.669</c:v>
                </c:pt>
                <c:pt idx="3170">
                  <c:v>2.67</c:v>
                </c:pt>
                <c:pt idx="3171">
                  <c:v>2.6705000000000001</c:v>
                </c:pt>
                <c:pt idx="3172">
                  <c:v>2.6709999999999998</c:v>
                </c:pt>
                <c:pt idx="3173">
                  <c:v>2.6720000000000002</c:v>
                </c:pt>
                <c:pt idx="3174">
                  <c:v>2.673</c:v>
                </c:pt>
                <c:pt idx="3175">
                  <c:v>2.6739999999999999</c:v>
                </c:pt>
                <c:pt idx="3176">
                  <c:v>2.6749999999999998</c:v>
                </c:pt>
                <c:pt idx="3177">
                  <c:v>2.6755</c:v>
                </c:pt>
                <c:pt idx="3178">
                  <c:v>2.6764999999999999</c:v>
                </c:pt>
                <c:pt idx="3179">
                  <c:v>2.6779999999999999</c:v>
                </c:pt>
                <c:pt idx="3180">
                  <c:v>2.6789999999999998</c:v>
                </c:pt>
                <c:pt idx="3181">
                  <c:v>2.68</c:v>
                </c:pt>
                <c:pt idx="3182">
                  <c:v>2.681</c:v>
                </c:pt>
                <c:pt idx="3183">
                  <c:v>2.6819999999999999</c:v>
                </c:pt>
                <c:pt idx="3184">
                  <c:v>2.6829999999999998</c:v>
                </c:pt>
                <c:pt idx="3185">
                  <c:v>2.6835</c:v>
                </c:pt>
                <c:pt idx="3186">
                  <c:v>2.6844999999999999</c:v>
                </c:pt>
                <c:pt idx="3187">
                  <c:v>2.6855000000000002</c:v>
                </c:pt>
                <c:pt idx="3188">
                  <c:v>2.6859999999999999</c:v>
                </c:pt>
                <c:pt idx="3189">
                  <c:v>2.6869999999999998</c:v>
                </c:pt>
                <c:pt idx="3190">
                  <c:v>2.6880000000000002</c:v>
                </c:pt>
                <c:pt idx="3191">
                  <c:v>2.6890000000000001</c:v>
                </c:pt>
                <c:pt idx="3192">
                  <c:v>2.69</c:v>
                </c:pt>
                <c:pt idx="3193">
                  <c:v>2.6909999999999998</c:v>
                </c:pt>
                <c:pt idx="3194">
                  <c:v>2.6920000000000002</c:v>
                </c:pt>
                <c:pt idx="3195">
                  <c:v>2.6924999999999999</c:v>
                </c:pt>
                <c:pt idx="3196">
                  <c:v>2.6930000000000001</c:v>
                </c:pt>
                <c:pt idx="3197">
                  <c:v>2.694</c:v>
                </c:pt>
                <c:pt idx="3198">
                  <c:v>2.6949999999999998</c:v>
                </c:pt>
                <c:pt idx="3199">
                  <c:v>2.6960000000000002</c:v>
                </c:pt>
                <c:pt idx="3200">
                  <c:v>2.6970000000000001</c:v>
                </c:pt>
                <c:pt idx="3201">
                  <c:v>2.698</c:v>
                </c:pt>
                <c:pt idx="3202">
                  <c:v>2.6989999999999998</c:v>
                </c:pt>
                <c:pt idx="3203">
                  <c:v>2.7</c:v>
                </c:pt>
                <c:pt idx="3204">
                  <c:v>2.7010000000000001</c:v>
                </c:pt>
                <c:pt idx="3205">
                  <c:v>2.702</c:v>
                </c:pt>
                <c:pt idx="3206">
                  <c:v>2.7025000000000001</c:v>
                </c:pt>
                <c:pt idx="3207">
                  <c:v>2.7035</c:v>
                </c:pt>
                <c:pt idx="3208">
                  <c:v>2.7040000000000002</c:v>
                </c:pt>
                <c:pt idx="3209">
                  <c:v>2.7050000000000001</c:v>
                </c:pt>
                <c:pt idx="3210">
                  <c:v>2.706</c:v>
                </c:pt>
                <c:pt idx="3211">
                  <c:v>2.7069999999999999</c:v>
                </c:pt>
                <c:pt idx="3212">
                  <c:v>2.7084999999999999</c:v>
                </c:pt>
                <c:pt idx="3213">
                  <c:v>2.7094999999999998</c:v>
                </c:pt>
                <c:pt idx="3214">
                  <c:v>2.7105000000000001</c:v>
                </c:pt>
                <c:pt idx="3215">
                  <c:v>2.7115</c:v>
                </c:pt>
                <c:pt idx="3216">
                  <c:v>2.7120000000000002</c:v>
                </c:pt>
                <c:pt idx="3217">
                  <c:v>2.7130000000000001</c:v>
                </c:pt>
                <c:pt idx="3218">
                  <c:v>2.7134999999999998</c:v>
                </c:pt>
                <c:pt idx="3219">
                  <c:v>2.7145000000000001</c:v>
                </c:pt>
                <c:pt idx="3220">
                  <c:v>2.7155</c:v>
                </c:pt>
                <c:pt idx="3221">
                  <c:v>2.7164999999999999</c:v>
                </c:pt>
                <c:pt idx="3222">
                  <c:v>2.7174999999999998</c:v>
                </c:pt>
                <c:pt idx="3223">
                  <c:v>2.7185000000000001</c:v>
                </c:pt>
                <c:pt idx="3224">
                  <c:v>2.7195</c:v>
                </c:pt>
                <c:pt idx="3225">
                  <c:v>2.7204999999999999</c:v>
                </c:pt>
                <c:pt idx="3226">
                  <c:v>2.7210000000000001</c:v>
                </c:pt>
                <c:pt idx="3227">
                  <c:v>2.722</c:v>
                </c:pt>
                <c:pt idx="3228">
                  <c:v>2.7229999999999999</c:v>
                </c:pt>
                <c:pt idx="3229">
                  <c:v>2.7240000000000002</c:v>
                </c:pt>
                <c:pt idx="3230">
                  <c:v>2.7250000000000001</c:v>
                </c:pt>
                <c:pt idx="3231">
                  <c:v>2.726</c:v>
                </c:pt>
                <c:pt idx="3232">
                  <c:v>2.7275</c:v>
                </c:pt>
                <c:pt idx="3233">
                  <c:v>2.7284999999999999</c:v>
                </c:pt>
                <c:pt idx="3234">
                  <c:v>2.7294999999999998</c:v>
                </c:pt>
                <c:pt idx="3235">
                  <c:v>2.7305000000000001</c:v>
                </c:pt>
                <c:pt idx="3236">
                  <c:v>2.7315</c:v>
                </c:pt>
                <c:pt idx="3237">
                  <c:v>2.7324999999999999</c:v>
                </c:pt>
                <c:pt idx="3238">
                  <c:v>2.734</c:v>
                </c:pt>
                <c:pt idx="3239">
                  <c:v>2.7355</c:v>
                </c:pt>
                <c:pt idx="3240">
                  <c:v>2.7364999999999999</c:v>
                </c:pt>
                <c:pt idx="3241">
                  <c:v>2.7374999999999998</c:v>
                </c:pt>
                <c:pt idx="3242">
                  <c:v>2.7385000000000002</c:v>
                </c:pt>
                <c:pt idx="3243">
                  <c:v>2.7395</c:v>
                </c:pt>
                <c:pt idx="3244">
                  <c:v>2.7404999999999999</c:v>
                </c:pt>
                <c:pt idx="3245">
                  <c:v>2.7414999999999998</c:v>
                </c:pt>
                <c:pt idx="3246">
                  <c:v>2.7425000000000002</c:v>
                </c:pt>
                <c:pt idx="3247">
                  <c:v>2.7435</c:v>
                </c:pt>
                <c:pt idx="3248">
                  <c:v>2.7444999999999999</c:v>
                </c:pt>
                <c:pt idx="3249">
                  <c:v>2.7454999999999998</c:v>
                </c:pt>
                <c:pt idx="3250">
                  <c:v>2.7465000000000002</c:v>
                </c:pt>
                <c:pt idx="3251">
                  <c:v>2.7475000000000001</c:v>
                </c:pt>
                <c:pt idx="3252">
                  <c:v>2.7480000000000002</c:v>
                </c:pt>
                <c:pt idx="3253">
                  <c:v>2.7490000000000001</c:v>
                </c:pt>
                <c:pt idx="3254">
                  <c:v>2.75</c:v>
                </c:pt>
                <c:pt idx="3255">
                  <c:v>2.7509999999999999</c:v>
                </c:pt>
                <c:pt idx="3256">
                  <c:v>2.7515000000000001</c:v>
                </c:pt>
                <c:pt idx="3257">
                  <c:v>2.7519999999999998</c:v>
                </c:pt>
                <c:pt idx="3258">
                  <c:v>2.7530000000000001</c:v>
                </c:pt>
                <c:pt idx="3259">
                  <c:v>2.7534999999999998</c:v>
                </c:pt>
                <c:pt idx="3260">
                  <c:v>2.7545000000000002</c:v>
                </c:pt>
                <c:pt idx="3261">
                  <c:v>2.7555000000000001</c:v>
                </c:pt>
                <c:pt idx="3262">
                  <c:v>2.7565</c:v>
                </c:pt>
                <c:pt idx="3263">
                  <c:v>2.7574999999999998</c:v>
                </c:pt>
                <c:pt idx="3264">
                  <c:v>2.7589999999999999</c:v>
                </c:pt>
                <c:pt idx="3265">
                  <c:v>2.7595000000000001</c:v>
                </c:pt>
                <c:pt idx="3266">
                  <c:v>2.7605</c:v>
                </c:pt>
                <c:pt idx="3267">
                  <c:v>2.7610000000000001</c:v>
                </c:pt>
                <c:pt idx="3268">
                  <c:v>2.7614999999999998</c:v>
                </c:pt>
                <c:pt idx="3269">
                  <c:v>2.7625000000000002</c:v>
                </c:pt>
                <c:pt idx="3270">
                  <c:v>2.7635000000000001</c:v>
                </c:pt>
                <c:pt idx="3271">
                  <c:v>2.7639999999999998</c:v>
                </c:pt>
                <c:pt idx="3272">
                  <c:v>2.7645</c:v>
                </c:pt>
                <c:pt idx="3273">
                  <c:v>2.7654999999999998</c:v>
                </c:pt>
                <c:pt idx="3274">
                  <c:v>2.7665000000000002</c:v>
                </c:pt>
                <c:pt idx="3275">
                  <c:v>2.7675000000000001</c:v>
                </c:pt>
                <c:pt idx="3276">
                  <c:v>2.7685</c:v>
                </c:pt>
                <c:pt idx="3277">
                  <c:v>2.7694999999999999</c:v>
                </c:pt>
                <c:pt idx="3278">
                  <c:v>2.7705000000000002</c:v>
                </c:pt>
                <c:pt idx="3279">
                  <c:v>2.7709999999999999</c:v>
                </c:pt>
                <c:pt idx="3280">
                  <c:v>2.7715000000000001</c:v>
                </c:pt>
                <c:pt idx="3281">
                  <c:v>2.7725</c:v>
                </c:pt>
                <c:pt idx="3282">
                  <c:v>2.7734999999999999</c:v>
                </c:pt>
                <c:pt idx="3283">
                  <c:v>2.7745000000000002</c:v>
                </c:pt>
                <c:pt idx="3284">
                  <c:v>2.7749999999999999</c:v>
                </c:pt>
                <c:pt idx="3285">
                  <c:v>2.7759999999999998</c:v>
                </c:pt>
                <c:pt idx="3286">
                  <c:v>2.7770000000000001</c:v>
                </c:pt>
                <c:pt idx="3287">
                  <c:v>2.778</c:v>
                </c:pt>
                <c:pt idx="3288">
                  <c:v>2.7789999999999999</c:v>
                </c:pt>
                <c:pt idx="3289">
                  <c:v>2.7795000000000001</c:v>
                </c:pt>
                <c:pt idx="3290">
                  <c:v>2.7805</c:v>
                </c:pt>
                <c:pt idx="3291">
                  <c:v>2.7814999999999999</c:v>
                </c:pt>
                <c:pt idx="3292">
                  <c:v>2.7825000000000002</c:v>
                </c:pt>
                <c:pt idx="3293">
                  <c:v>2.7835000000000001</c:v>
                </c:pt>
                <c:pt idx="3294">
                  <c:v>2.7839999999999998</c:v>
                </c:pt>
                <c:pt idx="3295">
                  <c:v>2.7850000000000001</c:v>
                </c:pt>
                <c:pt idx="3296">
                  <c:v>2.7854999999999999</c:v>
                </c:pt>
                <c:pt idx="3297">
                  <c:v>2.7869999999999999</c:v>
                </c:pt>
                <c:pt idx="3298">
                  <c:v>2.7879999999999998</c:v>
                </c:pt>
                <c:pt idx="3299">
                  <c:v>2.7890000000000001</c:v>
                </c:pt>
                <c:pt idx="3300">
                  <c:v>2.79</c:v>
                </c:pt>
                <c:pt idx="3301">
                  <c:v>2.7905000000000002</c:v>
                </c:pt>
                <c:pt idx="3302">
                  <c:v>2.7909999999999999</c:v>
                </c:pt>
                <c:pt idx="3303">
                  <c:v>2.7919999999999998</c:v>
                </c:pt>
                <c:pt idx="3304">
                  <c:v>2.7925</c:v>
                </c:pt>
                <c:pt idx="3305">
                  <c:v>2.7930000000000001</c:v>
                </c:pt>
                <c:pt idx="3306">
                  <c:v>2.794</c:v>
                </c:pt>
                <c:pt idx="3307">
                  <c:v>2.7949999999999999</c:v>
                </c:pt>
                <c:pt idx="3308">
                  <c:v>2.7959999999999998</c:v>
                </c:pt>
                <c:pt idx="3309">
                  <c:v>2.798</c:v>
                </c:pt>
                <c:pt idx="3310">
                  <c:v>2.7989999999999999</c:v>
                </c:pt>
                <c:pt idx="3311">
                  <c:v>2.8005</c:v>
                </c:pt>
                <c:pt idx="3312">
                  <c:v>2.8014999999999999</c:v>
                </c:pt>
                <c:pt idx="3313">
                  <c:v>2.8035000000000001</c:v>
                </c:pt>
                <c:pt idx="3314">
                  <c:v>2.8050000000000002</c:v>
                </c:pt>
                <c:pt idx="3315">
                  <c:v>2.8069999999999999</c:v>
                </c:pt>
                <c:pt idx="3316">
                  <c:v>2.8085</c:v>
                </c:pt>
                <c:pt idx="3317">
                  <c:v>2.81</c:v>
                </c:pt>
                <c:pt idx="3318">
                  <c:v>2.8109999999999999</c:v>
                </c:pt>
                <c:pt idx="3319">
                  <c:v>2.8119999999999998</c:v>
                </c:pt>
                <c:pt idx="3320">
                  <c:v>2.8140000000000001</c:v>
                </c:pt>
                <c:pt idx="3321">
                  <c:v>2.8165</c:v>
                </c:pt>
                <c:pt idx="3322">
                  <c:v>2.8184999999999998</c:v>
                </c:pt>
                <c:pt idx="3323">
                  <c:v>2.8205</c:v>
                </c:pt>
                <c:pt idx="3324">
                  <c:v>2.8224999999999998</c:v>
                </c:pt>
                <c:pt idx="3325">
                  <c:v>2.8250000000000002</c:v>
                </c:pt>
                <c:pt idx="3326">
                  <c:v>2.8264999999999998</c:v>
                </c:pt>
                <c:pt idx="3327">
                  <c:v>2.8285</c:v>
                </c:pt>
                <c:pt idx="3328">
                  <c:v>2.8304999999999998</c:v>
                </c:pt>
                <c:pt idx="3329">
                  <c:v>2.8325</c:v>
                </c:pt>
                <c:pt idx="3330">
                  <c:v>2.8340000000000001</c:v>
                </c:pt>
                <c:pt idx="3331">
                  <c:v>2.8359999999999999</c:v>
                </c:pt>
                <c:pt idx="3332">
                  <c:v>2.8380000000000001</c:v>
                </c:pt>
                <c:pt idx="3333">
                  <c:v>2.839</c:v>
                </c:pt>
                <c:pt idx="3334">
                  <c:v>2.8405</c:v>
                </c:pt>
                <c:pt idx="3335">
                  <c:v>2.8424999999999998</c:v>
                </c:pt>
                <c:pt idx="3336">
                  <c:v>2.8445</c:v>
                </c:pt>
                <c:pt idx="3337">
                  <c:v>2.847</c:v>
                </c:pt>
                <c:pt idx="3338">
                  <c:v>2.8479999999999999</c:v>
                </c:pt>
                <c:pt idx="3339">
                  <c:v>2.8490000000000002</c:v>
                </c:pt>
                <c:pt idx="3340">
                  <c:v>2.8504999999999998</c:v>
                </c:pt>
                <c:pt idx="3341">
                  <c:v>2.8515000000000001</c:v>
                </c:pt>
                <c:pt idx="3342">
                  <c:v>2.8530000000000002</c:v>
                </c:pt>
                <c:pt idx="3343">
                  <c:v>2.855</c:v>
                </c:pt>
                <c:pt idx="3344">
                  <c:v>2.8565</c:v>
                </c:pt>
                <c:pt idx="3345">
                  <c:v>2.8580000000000001</c:v>
                </c:pt>
                <c:pt idx="3346">
                  <c:v>2.859</c:v>
                </c:pt>
                <c:pt idx="3347">
                  <c:v>2.8605</c:v>
                </c:pt>
                <c:pt idx="3348">
                  <c:v>2.8620000000000001</c:v>
                </c:pt>
                <c:pt idx="3349">
                  <c:v>2.8635000000000002</c:v>
                </c:pt>
                <c:pt idx="3350">
                  <c:v>2.8654999999999999</c:v>
                </c:pt>
                <c:pt idx="3351">
                  <c:v>2.867</c:v>
                </c:pt>
                <c:pt idx="3352">
                  <c:v>2.8679999999999999</c:v>
                </c:pt>
                <c:pt idx="3353">
                  <c:v>2.87</c:v>
                </c:pt>
                <c:pt idx="3354">
                  <c:v>2.871</c:v>
                </c:pt>
                <c:pt idx="3355">
                  <c:v>2.8725000000000001</c:v>
                </c:pt>
                <c:pt idx="3356">
                  <c:v>2.8740000000000001</c:v>
                </c:pt>
                <c:pt idx="3357">
                  <c:v>2.8759999999999999</c:v>
                </c:pt>
                <c:pt idx="3358">
                  <c:v>2.8774999999999999</c:v>
                </c:pt>
                <c:pt idx="3359">
                  <c:v>2.879</c:v>
                </c:pt>
                <c:pt idx="3360">
                  <c:v>2.8809999999999998</c:v>
                </c:pt>
                <c:pt idx="3361">
                  <c:v>2.8824999999999998</c:v>
                </c:pt>
                <c:pt idx="3362">
                  <c:v>2.8839999999999999</c:v>
                </c:pt>
                <c:pt idx="3363">
                  <c:v>2.8860000000000001</c:v>
                </c:pt>
                <c:pt idx="3364">
                  <c:v>2.8875000000000002</c:v>
                </c:pt>
                <c:pt idx="3365">
                  <c:v>2.8889999999999998</c:v>
                </c:pt>
                <c:pt idx="3366">
                  <c:v>2.89</c:v>
                </c:pt>
                <c:pt idx="3367">
                  <c:v>2.8919999999999999</c:v>
                </c:pt>
                <c:pt idx="3368">
                  <c:v>2.8929999999999998</c:v>
                </c:pt>
                <c:pt idx="3369">
                  <c:v>2.8955000000000002</c:v>
                </c:pt>
                <c:pt idx="3370">
                  <c:v>2.8965000000000001</c:v>
                </c:pt>
                <c:pt idx="3371">
                  <c:v>2.8980000000000001</c:v>
                </c:pt>
                <c:pt idx="3372">
                  <c:v>2.9</c:v>
                </c:pt>
                <c:pt idx="3373">
                  <c:v>2.9009999999999998</c:v>
                </c:pt>
                <c:pt idx="3374">
                  <c:v>2.903</c:v>
                </c:pt>
                <c:pt idx="3375">
                  <c:v>2.9049999999999998</c:v>
                </c:pt>
                <c:pt idx="3376">
                  <c:v>2.9075000000000002</c:v>
                </c:pt>
                <c:pt idx="3377">
                  <c:v>2.9089999999999998</c:v>
                </c:pt>
                <c:pt idx="3378">
                  <c:v>2.911</c:v>
                </c:pt>
                <c:pt idx="3379">
                  <c:v>2.9135</c:v>
                </c:pt>
                <c:pt idx="3380">
                  <c:v>2.9159999999999999</c:v>
                </c:pt>
                <c:pt idx="3381">
                  <c:v>2.9175</c:v>
                </c:pt>
                <c:pt idx="3382">
                  <c:v>2.9195000000000002</c:v>
                </c:pt>
                <c:pt idx="3383">
                  <c:v>2.9215</c:v>
                </c:pt>
                <c:pt idx="3384">
                  <c:v>2.923</c:v>
                </c:pt>
                <c:pt idx="3385">
                  <c:v>2.9245000000000001</c:v>
                </c:pt>
                <c:pt idx="3386">
                  <c:v>2.9264999999999999</c:v>
                </c:pt>
                <c:pt idx="3387">
                  <c:v>2.9275000000000002</c:v>
                </c:pt>
                <c:pt idx="3388">
                  <c:v>2.9285000000000001</c:v>
                </c:pt>
                <c:pt idx="3389">
                  <c:v>2.9295</c:v>
                </c:pt>
                <c:pt idx="3390">
                  <c:v>2.931</c:v>
                </c:pt>
                <c:pt idx="3391">
                  <c:v>2.9325000000000001</c:v>
                </c:pt>
                <c:pt idx="3392">
                  <c:v>2.9340000000000002</c:v>
                </c:pt>
                <c:pt idx="3393">
                  <c:v>2.9355000000000002</c:v>
                </c:pt>
                <c:pt idx="3394">
                  <c:v>2.9369999999999998</c:v>
                </c:pt>
                <c:pt idx="3395">
                  <c:v>2.9384999999999999</c:v>
                </c:pt>
                <c:pt idx="3396">
                  <c:v>2.9394999999999998</c:v>
                </c:pt>
                <c:pt idx="3397">
                  <c:v>2.9409999999999998</c:v>
                </c:pt>
                <c:pt idx="3398">
                  <c:v>2.9430000000000001</c:v>
                </c:pt>
                <c:pt idx="3399">
                  <c:v>2.9445000000000001</c:v>
                </c:pt>
                <c:pt idx="3400">
                  <c:v>2.9460000000000002</c:v>
                </c:pt>
                <c:pt idx="3401">
                  <c:v>2.9474999999999998</c:v>
                </c:pt>
                <c:pt idx="3402">
                  <c:v>2.9485000000000001</c:v>
                </c:pt>
                <c:pt idx="3403">
                  <c:v>2.95</c:v>
                </c:pt>
                <c:pt idx="3404">
                  <c:v>2.9510000000000001</c:v>
                </c:pt>
                <c:pt idx="3405">
                  <c:v>2.9525000000000001</c:v>
                </c:pt>
                <c:pt idx="3406">
                  <c:v>2.9544999999999999</c:v>
                </c:pt>
                <c:pt idx="3407">
                  <c:v>2.9554999999999998</c:v>
                </c:pt>
                <c:pt idx="3408">
                  <c:v>2.9575</c:v>
                </c:pt>
                <c:pt idx="3409">
                  <c:v>2.9584999999999999</c:v>
                </c:pt>
                <c:pt idx="3410">
                  <c:v>2.96</c:v>
                </c:pt>
                <c:pt idx="3411">
                  <c:v>2.9615</c:v>
                </c:pt>
                <c:pt idx="3412">
                  <c:v>2.9630000000000001</c:v>
                </c:pt>
                <c:pt idx="3413">
                  <c:v>2.9655</c:v>
                </c:pt>
                <c:pt idx="3414">
                  <c:v>2.9674999999999998</c:v>
                </c:pt>
                <c:pt idx="3415">
                  <c:v>2.9685000000000001</c:v>
                </c:pt>
                <c:pt idx="3416">
                  <c:v>2.9704999999999999</c:v>
                </c:pt>
                <c:pt idx="3417">
                  <c:v>2.9725000000000001</c:v>
                </c:pt>
                <c:pt idx="3418">
                  <c:v>2.9744999999999999</c:v>
                </c:pt>
                <c:pt idx="3419">
                  <c:v>2.976</c:v>
                </c:pt>
                <c:pt idx="3420">
                  <c:v>2.9775</c:v>
                </c:pt>
                <c:pt idx="3421">
                  <c:v>2.9790000000000001</c:v>
                </c:pt>
                <c:pt idx="3422">
                  <c:v>2.9805000000000001</c:v>
                </c:pt>
                <c:pt idx="3423">
                  <c:v>2.9820000000000002</c:v>
                </c:pt>
                <c:pt idx="3424">
                  <c:v>2.9834999999999998</c:v>
                </c:pt>
                <c:pt idx="3425">
                  <c:v>2.9849999999999999</c:v>
                </c:pt>
                <c:pt idx="3426">
                  <c:v>2.9864999999999999</c:v>
                </c:pt>
                <c:pt idx="3427">
                  <c:v>2.9885000000000002</c:v>
                </c:pt>
                <c:pt idx="3428">
                  <c:v>2.9895</c:v>
                </c:pt>
                <c:pt idx="3429">
                  <c:v>2.9910000000000001</c:v>
                </c:pt>
                <c:pt idx="3430">
                  <c:v>2.9925000000000002</c:v>
                </c:pt>
                <c:pt idx="3431">
                  <c:v>2.9944999999999999</c:v>
                </c:pt>
                <c:pt idx="3432">
                  <c:v>2.996</c:v>
                </c:pt>
                <c:pt idx="3433">
                  <c:v>2.9975000000000001</c:v>
                </c:pt>
                <c:pt idx="3434">
                  <c:v>2.9984999999999999</c:v>
                </c:pt>
                <c:pt idx="3435">
                  <c:v>3</c:v>
                </c:pt>
                <c:pt idx="3436">
                  <c:v>3.0015000000000001</c:v>
                </c:pt>
                <c:pt idx="3437">
                  <c:v>3.0030000000000001</c:v>
                </c:pt>
                <c:pt idx="3438">
                  <c:v>3.0049999999999999</c:v>
                </c:pt>
                <c:pt idx="3439">
                  <c:v>3.0065</c:v>
                </c:pt>
                <c:pt idx="3440">
                  <c:v>3.008</c:v>
                </c:pt>
                <c:pt idx="3441">
                  <c:v>3.0095000000000001</c:v>
                </c:pt>
                <c:pt idx="3442">
                  <c:v>3.0110000000000001</c:v>
                </c:pt>
                <c:pt idx="3443">
                  <c:v>3.012</c:v>
                </c:pt>
                <c:pt idx="3444">
                  <c:v>3.0139999999999998</c:v>
                </c:pt>
                <c:pt idx="3445">
                  <c:v>3.0154999999999998</c:v>
                </c:pt>
                <c:pt idx="3446">
                  <c:v>3.0169999999999999</c:v>
                </c:pt>
                <c:pt idx="3447">
                  <c:v>3.0185</c:v>
                </c:pt>
                <c:pt idx="3448">
                  <c:v>3.0194999999999999</c:v>
                </c:pt>
                <c:pt idx="3449">
                  <c:v>3.0209999999999999</c:v>
                </c:pt>
                <c:pt idx="3450">
                  <c:v>3.0225</c:v>
                </c:pt>
                <c:pt idx="3451">
                  <c:v>3.024</c:v>
                </c:pt>
                <c:pt idx="3452">
                  <c:v>3.0259999999999998</c:v>
                </c:pt>
                <c:pt idx="3453">
                  <c:v>3.0274999999999999</c:v>
                </c:pt>
                <c:pt idx="3454">
                  <c:v>3.0289999999999999</c:v>
                </c:pt>
                <c:pt idx="3455">
                  <c:v>3.0310000000000001</c:v>
                </c:pt>
                <c:pt idx="3456">
                  <c:v>3.0325000000000002</c:v>
                </c:pt>
                <c:pt idx="3457">
                  <c:v>3.0350000000000001</c:v>
                </c:pt>
                <c:pt idx="3458">
                  <c:v>3.0379999999999998</c:v>
                </c:pt>
                <c:pt idx="3459">
                  <c:v>3.0394999999999999</c:v>
                </c:pt>
                <c:pt idx="3460">
                  <c:v>3.0419999999999998</c:v>
                </c:pt>
                <c:pt idx="3461">
                  <c:v>3.0445000000000002</c:v>
                </c:pt>
                <c:pt idx="3462">
                  <c:v>3.0465</c:v>
                </c:pt>
                <c:pt idx="3463">
                  <c:v>3.048</c:v>
                </c:pt>
                <c:pt idx="3464">
                  <c:v>3.0495000000000001</c:v>
                </c:pt>
                <c:pt idx="3465">
                  <c:v>3.0510000000000002</c:v>
                </c:pt>
                <c:pt idx="3466">
                  <c:v>3.0525000000000002</c:v>
                </c:pt>
                <c:pt idx="3467">
                  <c:v>3.0545</c:v>
                </c:pt>
                <c:pt idx="3468">
                  <c:v>3.056</c:v>
                </c:pt>
                <c:pt idx="3469">
                  <c:v>3.0569999999999999</c:v>
                </c:pt>
                <c:pt idx="3470">
                  <c:v>3.0585</c:v>
                </c:pt>
                <c:pt idx="3471">
                  <c:v>3.06</c:v>
                </c:pt>
                <c:pt idx="3472">
                  <c:v>3.0615000000000001</c:v>
                </c:pt>
                <c:pt idx="3473">
                  <c:v>3.0634999999999999</c:v>
                </c:pt>
                <c:pt idx="3474">
                  <c:v>3.0649999999999999</c:v>
                </c:pt>
                <c:pt idx="3475">
                  <c:v>3.0665</c:v>
                </c:pt>
                <c:pt idx="3476">
                  <c:v>3.0680000000000001</c:v>
                </c:pt>
                <c:pt idx="3477">
                  <c:v>3.069</c:v>
                </c:pt>
                <c:pt idx="3478">
                  <c:v>3.0710000000000002</c:v>
                </c:pt>
                <c:pt idx="3479">
                  <c:v>3.0724999999999998</c:v>
                </c:pt>
                <c:pt idx="3480">
                  <c:v>3.0745</c:v>
                </c:pt>
                <c:pt idx="3481">
                  <c:v>3.0760000000000001</c:v>
                </c:pt>
                <c:pt idx="3482">
                  <c:v>3.0775000000000001</c:v>
                </c:pt>
                <c:pt idx="3483">
                  <c:v>3.0790000000000002</c:v>
                </c:pt>
                <c:pt idx="3484">
                  <c:v>3.0804999999999998</c:v>
                </c:pt>
                <c:pt idx="3485">
                  <c:v>3.0819999999999999</c:v>
                </c:pt>
                <c:pt idx="3486">
                  <c:v>3.0840000000000001</c:v>
                </c:pt>
                <c:pt idx="3487">
                  <c:v>3.0859999999999999</c:v>
                </c:pt>
                <c:pt idx="3488">
                  <c:v>3.0870000000000002</c:v>
                </c:pt>
                <c:pt idx="3489">
                  <c:v>3.089</c:v>
                </c:pt>
                <c:pt idx="3490">
                  <c:v>3.09</c:v>
                </c:pt>
                <c:pt idx="3491">
                  <c:v>3.0920000000000001</c:v>
                </c:pt>
                <c:pt idx="3492">
                  <c:v>3.0939999999999999</c:v>
                </c:pt>
                <c:pt idx="3493">
                  <c:v>3.0954999999999999</c:v>
                </c:pt>
                <c:pt idx="3494">
                  <c:v>3.0975000000000001</c:v>
                </c:pt>
                <c:pt idx="3495">
                  <c:v>3.0990000000000002</c:v>
                </c:pt>
                <c:pt idx="3496">
                  <c:v>3.1</c:v>
                </c:pt>
                <c:pt idx="3497">
                  <c:v>3.1019999999999999</c:v>
                </c:pt>
                <c:pt idx="3498">
                  <c:v>3.1040000000000001</c:v>
                </c:pt>
                <c:pt idx="3499">
                  <c:v>3.1055000000000001</c:v>
                </c:pt>
                <c:pt idx="3500">
                  <c:v>3.1070000000000002</c:v>
                </c:pt>
                <c:pt idx="3501">
                  <c:v>3.1080000000000001</c:v>
                </c:pt>
                <c:pt idx="3502">
                  <c:v>3.11</c:v>
                </c:pt>
                <c:pt idx="3503">
                  <c:v>3.1110000000000002</c:v>
                </c:pt>
                <c:pt idx="3504">
                  <c:v>3.113</c:v>
                </c:pt>
                <c:pt idx="3505">
                  <c:v>3.1145</c:v>
                </c:pt>
                <c:pt idx="3506">
                  <c:v>3.1160000000000001</c:v>
                </c:pt>
                <c:pt idx="3507">
                  <c:v>3.1175000000000002</c:v>
                </c:pt>
                <c:pt idx="3508">
                  <c:v>3.1190000000000002</c:v>
                </c:pt>
                <c:pt idx="3509">
                  <c:v>3.1204999999999998</c:v>
                </c:pt>
                <c:pt idx="3510">
                  <c:v>3.1225000000000001</c:v>
                </c:pt>
                <c:pt idx="3511">
                  <c:v>3.1240000000000001</c:v>
                </c:pt>
                <c:pt idx="3512">
                  <c:v>3.1259999999999999</c:v>
                </c:pt>
                <c:pt idx="3513">
                  <c:v>3.1280000000000001</c:v>
                </c:pt>
                <c:pt idx="3514">
                  <c:v>3.13</c:v>
                </c:pt>
                <c:pt idx="3515">
                  <c:v>3.1320000000000001</c:v>
                </c:pt>
                <c:pt idx="3516">
                  <c:v>3.1335000000000002</c:v>
                </c:pt>
                <c:pt idx="3517">
                  <c:v>3.1355</c:v>
                </c:pt>
                <c:pt idx="3518">
                  <c:v>3.137</c:v>
                </c:pt>
                <c:pt idx="3519">
                  <c:v>3.1385000000000001</c:v>
                </c:pt>
                <c:pt idx="3520">
                  <c:v>3.14</c:v>
                </c:pt>
                <c:pt idx="3521">
                  <c:v>3.1419999999999999</c:v>
                </c:pt>
                <c:pt idx="3522">
                  <c:v>3.1440000000000001</c:v>
                </c:pt>
                <c:pt idx="3523">
                  <c:v>3.1455000000000002</c:v>
                </c:pt>
                <c:pt idx="3524">
                  <c:v>3.1469999999999998</c:v>
                </c:pt>
                <c:pt idx="3525">
                  <c:v>3.1484999999999999</c:v>
                </c:pt>
                <c:pt idx="3526">
                  <c:v>3.15</c:v>
                </c:pt>
                <c:pt idx="3527">
                  <c:v>3.1520000000000001</c:v>
                </c:pt>
                <c:pt idx="3528">
                  <c:v>3.1535000000000002</c:v>
                </c:pt>
                <c:pt idx="3529">
                  <c:v>3.1555</c:v>
                </c:pt>
                <c:pt idx="3530">
                  <c:v>3.1564999999999999</c:v>
                </c:pt>
                <c:pt idx="3531">
                  <c:v>3.1579999999999999</c:v>
                </c:pt>
                <c:pt idx="3532">
                  <c:v>3.1595</c:v>
                </c:pt>
                <c:pt idx="3533">
                  <c:v>3.1615000000000002</c:v>
                </c:pt>
                <c:pt idx="3534">
                  <c:v>3.1635</c:v>
                </c:pt>
                <c:pt idx="3535">
                  <c:v>3.1655000000000002</c:v>
                </c:pt>
                <c:pt idx="3536">
                  <c:v>3.1665000000000001</c:v>
                </c:pt>
                <c:pt idx="3537">
                  <c:v>3.1684999999999999</c:v>
                </c:pt>
                <c:pt idx="3538">
                  <c:v>3.17</c:v>
                </c:pt>
                <c:pt idx="3539">
                  <c:v>3.1715</c:v>
                </c:pt>
                <c:pt idx="3540">
                  <c:v>3.1735000000000002</c:v>
                </c:pt>
                <c:pt idx="3541">
                  <c:v>3.1745000000000001</c:v>
                </c:pt>
                <c:pt idx="3542">
                  <c:v>3.1760000000000002</c:v>
                </c:pt>
                <c:pt idx="3543">
                  <c:v>3.1775000000000002</c:v>
                </c:pt>
                <c:pt idx="3544">
                  <c:v>3.1785000000000001</c:v>
                </c:pt>
                <c:pt idx="3545">
                  <c:v>3.18</c:v>
                </c:pt>
                <c:pt idx="3546">
                  <c:v>3.1815000000000002</c:v>
                </c:pt>
                <c:pt idx="3547">
                  <c:v>3.1835</c:v>
                </c:pt>
                <c:pt idx="3548">
                  <c:v>3.1855000000000002</c:v>
                </c:pt>
                <c:pt idx="3549">
                  <c:v>3.1869999999999998</c:v>
                </c:pt>
                <c:pt idx="3550">
                  <c:v>3.1884999999999999</c:v>
                </c:pt>
                <c:pt idx="3551">
                  <c:v>3.1894999999999998</c:v>
                </c:pt>
                <c:pt idx="3552">
                  <c:v>3.1915</c:v>
                </c:pt>
                <c:pt idx="3553">
                  <c:v>3.1934999999999998</c:v>
                </c:pt>
                <c:pt idx="3554">
                  <c:v>3.1949999999999998</c:v>
                </c:pt>
                <c:pt idx="3555">
                  <c:v>3.1964999999999999</c:v>
                </c:pt>
                <c:pt idx="3556">
                  <c:v>3.1974999999999998</c:v>
                </c:pt>
                <c:pt idx="3557">
                  <c:v>3.1995</c:v>
                </c:pt>
                <c:pt idx="3558">
                  <c:v>3.2010000000000001</c:v>
                </c:pt>
                <c:pt idx="3559">
                  <c:v>3.2035</c:v>
                </c:pt>
                <c:pt idx="3560">
                  <c:v>3.2054999999999998</c:v>
                </c:pt>
                <c:pt idx="3561">
                  <c:v>3.2065000000000001</c:v>
                </c:pt>
                <c:pt idx="3562">
                  <c:v>3.2080000000000002</c:v>
                </c:pt>
                <c:pt idx="3563">
                  <c:v>3.2094999999999998</c:v>
                </c:pt>
                <c:pt idx="3564">
                  <c:v>3.2105000000000001</c:v>
                </c:pt>
                <c:pt idx="3565">
                  <c:v>3.2124999999999999</c:v>
                </c:pt>
                <c:pt idx="3566">
                  <c:v>3.2145000000000001</c:v>
                </c:pt>
                <c:pt idx="3567">
                  <c:v>3.2155</c:v>
                </c:pt>
                <c:pt idx="3568">
                  <c:v>3.2170000000000001</c:v>
                </c:pt>
                <c:pt idx="3569">
                  <c:v>3.2185000000000001</c:v>
                </c:pt>
                <c:pt idx="3570">
                  <c:v>3.22</c:v>
                </c:pt>
                <c:pt idx="3571">
                  <c:v>3.2214999999999998</c:v>
                </c:pt>
                <c:pt idx="3572">
                  <c:v>3.2235</c:v>
                </c:pt>
                <c:pt idx="3573">
                  <c:v>3.2254999999999998</c:v>
                </c:pt>
                <c:pt idx="3574">
                  <c:v>3.2265000000000001</c:v>
                </c:pt>
                <c:pt idx="3575">
                  <c:v>3.2284999999999999</c:v>
                </c:pt>
                <c:pt idx="3576">
                  <c:v>3.2294999999999998</c:v>
                </c:pt>
                <c:pt idx="3577">
                  <c:v>3.2315</c:v>
                </c:pt>
                <c:pt idx="3578">
                  <c:v>3.2334999999999998</c:v>
                </c:pt>
                <c:pt idx="3579">
                  <c:v>3.2355</c:v>
                </c:pt>
                <c:pt idx="3580">
                  <c:v>3.2370000000000001</c:v>
                </c:pt>
                <c:pt idx="3581">
                  <c:v>3.2385000000000002</c:v>
                </c:pt>
                <c:pt idx="3582">
                  <c:v>3.2404999999999999</c:v>
                </c:pt>
                <c:pt idx="3583">
                  <c:v>3.2425000000000002</c:v>
                </c:pt>
                <c:pt idx="3584">
                  <c:v>3.2444999999999999</c:v>
                </c:pt>
                <c:pt idx="3585">
                  <c:v>3.2465000000000002</c:v>
                </c:pt>
                <c:pt idx="3586">
                  <c:v>3.2480000000000002</c:v>
                </c:pt>
                <c:pt idx="3587">
                  <c:v>3.2494999999999998</c:v>
                </c:pt>
                <c:pt idx="3588">
                  <c:v>3.2505000000000002</c:v>
                </c:pt>
                <c:pt idx="3589">
                  <c:v>3.2530000000000001</c:v>
                </c:pt>
                <c:pt idx="3590">
                  <c:v>3.2549999999999999</c:v>
                </c:pt>
                <c:pt idx="3591">
                  <c:v>3.2559999999999998</c:v>
                </c:pt>
                <c:pt idx="3592">
                  <c:v>3.2574999999999998</c:v>
                </c:pt>
                <c:pt idx="3593">
                  <c:v>3.2589999999999999</c:v>
                </c:pt>
                <c:pt idx="3594">
                  <c:v>3.2605</c:v>
                </c:pt>
                <c:pt idx="3595">
                  <c:v>3.2625000000000002</c:v>
                </c:pt>
                <c:pt idx="3596">
                  <c:v>3.2645</c:v>
                </c:pt>
                <c:pt idx="3597">
                  <c:v>3.266</c:v>
                </c:pt>
                <c:pt idx="3598">
                  <c:v>3.2675000000000001</c:v>
                </c:pt>
                <c:pt idx="3599">
                  <c:v>3.2694999999999999</c:v>
                </c:pt>
                <c:pt idx="3600">
                  <c:v>3.2709999999999999</c:v>
                </c:pt>
                <c:pt idx="3601">
                  <c:v>3.2730000000000001</c:v>
                </c:pt>
                <c:pt idx="3602">
                  <c:v>3.2749999999999999</c:v>
                </c:pt>
                <c:pt idx="3603">
                  <c:v>3.2759999999999998</c:v>
                </c:pt>
                <c:pt idx="3604">
                  <c:v>3.2774999999999999</c:v>
                </c:pt>
                <c:pt idx="3605">
                  <c:v>3.2789999999999999</c:v>
                </c:pt>
                <c:pt idx="3606">
                  <c:v>3.2805</c:v>
                </c:pt>
                <c:pt idx="3607">
                  <c:v>3.2829999999999999</c:v>
                </c:pt>
                <c:pt idx="3608">
                  <c:v>3.2850000000000001</c:v>
                </c:pt>
                <c:pt idx="3609">
                  <c:v>3.2869999999999999</c:v>
                </c:pt>
                <c:pt idx="3610">
                  <c:v>3.2885</c:v>
                </c:pt>
                <c:pt idx="3611">
                  <c:v>3.29</c:v>
                </c:pt>
                <c:pt idx="3612">
                  <c:v>3.2919999999999998</c:v>
                </c:pt>
                <c:pt idx="3613">
                  <c:v>3.294</c:v>
                </c:pt>
                <c:pt idx="3614">
                  <c:v>3.2959999999999998</c:v>
                </c:pt>
                <c:pt idx="3615">
                  <c:v>3.2970000000000002</c:v>
                </c:pt>
                <c:pt idx="3616">
                  <c:v>3.2985000000000002</c:v>
                </c:pt>
                <c:pt idx="3617">
                  <c:v>3.3</c:v>
                </c:pt>
                <c:pt idx="3618">
                  <c:v>3.302</c:v>
                </c:pt>
                <c:pt idx="3619">
                  <c:v>3.3039999999999998</c:v>
                </c:pt>
                <c:pt idx="3620">
                  <c:v>3.306</c:v>
                </c:pt>
                <c:pt idx="3621">
                  <c:v>3.3069999999999999</c:v>
                </c:pt>
                <c:pt idx="3622">
                  <c:v>3.3085</c:v>
                </c:pt>
                <c:pt idx="3623">
                  <c:v>3.3094999999999999</c:v>
                </c:pt>
                <c:pt idx="3624">
                  <c:v>3.3109999999999999</c:v>
                </c:pt>
                <c:pt idx="3625">
                  <c:v>3.3130000000000002</c:v>
                </c:pt>
                <c:pt idx="3626">
                  <c:v>3.3144999999999998</c:v>
                </c:pt>
                <c:pt idx="3627">
                  <c:v>3.3159999999999998</c:v>
                </c:pt>
                <c:pt idx="3628">
                  <c:v>3.3170000000000002</c:v>
                </c:pt>
                <c:pt idx="3629">
                  <c:v>3.3180000000000001</c:v>
                </c:pt>
                <c:pt idx="3630">
                  <c:v>3.32</c:v>
                </c:pt>
                <c:pt idx="3631">
                  <c:v>3.3214999999999999</c:v>
                </c:pt>
                <c:pt idx="3632">
                  <c:v>3.3239999999999998</c:v>
                </c:pt>
                <c:pt idx="3633">
                  <c:v>3.3250000000000002</c:v>
                </c:pt>
                <c:pt idx="3634">
                  <c:v>3.327</c:v>
                </c:pt>
                <c:pt idx="3635">
                  <c:v>3.3285</c:v>
                </c:pt>
                <c:pt idx="3636">
                  <c:v>3.3294999999999999</c:v>
                </c:pt>
                <c:pt idx="3637">
                  <c:v>3.3315000000000001</c:v>
                </c:pt>
                <c:pt idx="3638">
                  <c:v>3.3330000000000002</c:v>
                </c:pt>
                <c:pt idx="3639">
                  <c:v>3.335</c:v>
                </c:pt>
                <c:pt idx="3640">
                  <c:v>3.3365</c:v>
                </c:pt>
                <c:pt idx="3641">
                  <c:v>3.3380000000000001</c:v>
                </c:pt>
                <c:pt idx="3642">
                  <c:v>3.3395000000000001</c:v>
                </c:pt>
                <c:pt idx="3643">
                  <c:v>3.3410000000000002</c:v>
                </c:pt>
                <c:pt idx="3644">
                  <c:v>3.343</c:v>
                </c:pt>
                <c:pt idx="3645">
                  <c:v>3.3450000000000002</c:v>
                </c:pt>
                <c:pt idx="3646">
                  <c:v>3.3460000000000001</c:v>
                </c:pt>
                <c:pt idx="3647">
                  <c:v>3.3479999999999999</c:v>
                </c:pt>
                <c:pt idx="3648">
                  <c:v>3.3490000000000002</c:v>
                </c:pt>
                <c:pt idx="3649">
                  <c:v>3.351</c:v>
                </c:pt>
                <c:pt idx="3650">
                  <c:v>3.3530000000000002</c:v>
                </c:pt>
                <c:pt idx="3651">
                  <c:v>3.3544999999999998</c:v>
                </c:pt>
                <c:pt idx="3652">
                  <c:v>3.3559999999999999</c:v>
                </c:pt>
                <c:pt idx="3653">
                  <c:v>3.3570000000000002</c:v>
                </c:pt>
                <c:pt idx="3654">
                  <c:v>3.359</c:v>
                </c:pt>
                <c:pt idx="3655">
                  <c:v>3.3605</c:v>
                </c:pt>
                <c:pt idx="3656">
                  <c:v>3.3624999999999998</c:v>
                </c:pt>
                <c:pt idx="3657">
                  <c:v>3.3650000000000002</c:v>
                </c:pt>
                <c:pt idx="3658">
                  <c:v>3.367</c:v>
                </c:pt>
                <c:pt idx="3659">
                  <c:v>3.3679999999999999</c:v>
                </c:pt>
                <c:pt idx="3660">
                  <c:v>3.37</c:v>
                </c:pt>
                <c:pt idx="3661">
                  <c:v>3.3719999999999999</c:v>
                </c:pt>
                <c:pt idx="3662">
                  <c:v>3.3734999999999999</c:v>
                </c:pt>
                <c:pt idx="3663">
                  <c:v>3.3755000000000002</c:v>
                </c:pt>
                <c:pt idx="3664">
                  <c:v>3.3769999999999998</c:v>
                </c:pt>
                <c:pt idx="3665">
                  <c:v>3.3780000000000001</c:v>
                </c:pt>
                <c:pt idx="3666">
                  <c:v>3.38</c:v>
                </c:pt>
                <c:pt idx="3667">
                  <c:v>3.3820000000000001</c:v>
                </c:pt>
                <c:pt idx="3668">
                  <c:v>3.3839999999999999</c:v>
                </c:pt>
                <c:pt idx="3669">
                  <c:v>3.3860000000000001</c:v>
                </c:pt>
                <c:pt idx="3670">
                  <c:v>3.387</c:v>
                </c:pt>
                <c:pt idx="3671">
                  <c:v>3.3889999999999998</c:v>
                </c:pt>
                <c:pt idx="3672">
                  <c:v>3.391</c:v>
                </c:pt>
                <c:pt idx="3673">
                  <c:v>3.3925000000000001</c:v>
                </c:pt>
                <c:pt idx="3674">
                  <c:v>3.3944999999999999</c:v>
                </c:pt>
                <c:pt idx="3675">
                  <c:v>3.3965000000000001</c:v>
                </c:pt>
                <c:pt idx="3676">
                  <c:v>3.3980000000000001</c:v>
                </c:pt>
                <c:pt idx="3677">
                  <c:v>3.3995000000000002</c:v>
                </c:pt>
                <c:pt idx="3678">
                  <c:v>3.4015</c:v>
                </c:pt>
                <c:pt idx="3679">
                  <c:v>3.4039999999999999</c:v>
                </c:pt>
                <c:pt idx="3680">
                  <c:v>3.4055</c:v>
                </c:pt>
                <c:pt idx="3681">
                  <c:v>3.407</c:v>
                </c:pt>
                <c:pt idx="3682">
                  <c:v>3.4089999999999998</c:v>
                </c:pt>
                <c:pt idx="3683">
                  <c:v>3.4104999999999999</c:v>
                </c:pt>
                <c:pt idx="3684">
                  <c:v>3.4125000000000001</c:v>
                </c:pt>
                <c:pt idx="3685">
                  <c:v>3.4144999999999999</c:v>
                </c:pt>
                <c:pt idx="3686">
                  <c:v>3.4159999999999999</c:v>
                </c:pt>
                <c:pt idx="3687">
                  <c:v>3.4175</c:v>
                </c:pt>
                <c:pt idx="3688">
                  <c:v>3.419</c:v>
                </c:pt>
                <c:pt idx="3689">
                  <c:v>3.4209999999999998</c:v>
                </c:pt>
                <c:pt idx="3690">
                  <c:v>3.4224999999999999</c:v>
                </c:pt>
                <c:pt idx="3691">
                  <c:v>3.4245000000000001</c:v>
                </c:pt>
                <c:pt idx="3692">
                  <c:v>3.4260000000000002</c:v>
                </c:pt>
                <c:pt idx="3693">
                  <c:v>3.4279999999999999</c:v>
                </c:pt>
                <c:pt idx="3694">
                  <c:v>3.4289999999999998</c:v>
                </c:pt>
                <c:pt idx="3695">
                  <c:v>3.431</c:v>
                </c:pt>
                <c:pt idx="3696">
                  <c:v>3.4329999999999998</c:v>
                </c:pt>
                <c:pt idx="3697">
                  <c:v>3.4344999999999999</c:v>
                </c:pt>
                <c:pt idx="3698">
                  <c:v>3.4365000000000001</c:v>
                </c:pt>
                <c:pt idx="3699">
                  <c:v>3.4375</c:v>
                </c:pt>
                <c:pt idx="3700">
                  <c:v>3.4390000000000001</c:v>
                </c:pt>
                <c:pt idx="3701">
                  <c:v>3.4415</c:v>
                </c:pt>
                <c:pt idx="3702">
                  <c:v>3.4434999999999998</c:v>
                </c:pt>
                <c:pt idx="3703">
                  <c:v>3.4455</c:v>
                </c:pt>
                <c:pt idx="3704">
                  <c:v>3.4470000000000001</c:v>
                </c:pt>
                <c:pt idx="3705">
                  <c:v>3.448</c:v>
                </c:pt>
                <c:pt idx="3706">
                  <c:v>3.45</c:v>
                </c:pt>
                <c:pt idx="3707">
                  <c:v>3.4525000000000001</c:v>
                </c:pt>
                <c:pt idx="3708">
                  <c:v>3.4544999999999999</c:v>
                </c:pt>
                <c:pt idx="3709">
                  <c:v>3.4554999999999998</c:v>
                </c:pt>
                <c:pt idx="3710">
                  <c:v>3.4575</c:v>
                </c:pt>
                <c:pt idx="3711">
                  <c:v>3.4594999999999998</c:v>
                </c:pt>
                <c:pt idx="3712">
                  <c:v>3.4615</c:v>
                </c:pt>
                <c:pt idx="3713">
                  <c:v>3.4634999999999998</c:v>
                </c:pt>
                <c:pt idx="3714">
                  <c:v>3.4655</c:v>
                </c:pt>
                <c:pt idx="3715">
                  <c:v>3.4674999999999998</c:v>
                </c:pt>
                <c:pt idx="3716">
                  <c:v>3.4689999999999999</c:v>
                </c:pt>
                <c:pt idx="3717">
                  <c:v>3.4714999999999998</c:v>
                </c:pt>
                <c:pt idx="3718">
                  <c:v>3.4735</c:v>
                </c:pt>
                <c:pt idx="3719">
                  <c:v>3.4750000000000001</c:v>
                </c:pt>
                <c:pt idx="3720">
                  <c:v>3.4765000000000001</c:v>
                </c:pt>
                <c:pt idx="3721">
                  <c:v>3.4784999999999999</c:v>
                </c:pt>
                <c:pt idx="3722">
                  <c:v>3.4794999999999998</c:v>
                </c:pt>
                <c:pt idx="3723">
                  <c:v>3.4820000000000002</c:v>
                </c:pt>
                <c:pt idx="3724">
                  <c:v>3.484</c:v>
                </c:pt>
                <c:pt idx="3725">
                  <c:v>3.4855</c:v>
                </c:pt>
                <c:pt idx="3726">
                  <c:v>3.4874999999999998</c:v>
                </c:pt>
                <c:pt idx="3727">
                  <c:v>3.4885000000000002</c:v>
                </c:pt>
                <c:pt idx="3728">
                  <c:v>3.4904999999999999</c:v>
                </c:pt>
                <c:pt idx="3729">
                  <c:v>3.4929999999999999</c:v>
                </c:pt>
                <c:pt idx="3730">
                  <c:v>3.4950000000000001</c:v>
                </c:pt>
                <c:pt idx="3731">
                  <c:v>3.496</c:v>
                </c:pt>
                <c:pt idx="3732">
                  <c:v>3.4980000000000002</c:v>
                </c:pt>
                <c:pt idx="3733">
                  <c:v>3.4994999999999998</c:v>
                </c:pt>
                <c:pt idx="3734">
                  <c:v>3.5019999999999998</c:v>
                </c:pt>
                <c:pt idx="3735">
                  <c:v>3.504</c:v>
                </c:pt>
                <c:pt idx="3736">
                  <c:v>3.5059999999999998</c:v>
                </c:pt>
                <c:pt idx="3737">
                  <c:v>3.5074999999999998</c:v>
                </c:pt>
                <c:pt idx="3738">
                  <c:v>3.5095000000000001</c:v>
                </c:pt>
                <c:pt idx="3739">
                  <c:v>3.5110000000000001</c:v>
                </c:pt>
                <c:pt idx="3740">
                  <c:v>3.5135000000000001</c:v>
                </c:pt>
                <c:pt idx="3741">
                  <c:v>3.5150000000000001</c:v>
                </c:pt>
                <c:pt idx="3742">
                  <c:v>3.5169999999999999</c:v>
                </c:pt>
                <c:pt idx="3743">
                  <c:v>3.5179999999999998</c:v>
                </c:pt>
                <c:pt idx="3744">
                  <c:v>3.52</c:v>
                </c:pt>
                <c:pt idx="3745">
                  <c:v>3.5219999999999998</c:v>
                </c:pt>
                <c:pt idx="3746">
                  <c:v>3.524</c:v>
                </c:pt>
                <c:pt idx="3747">
                  <c:v>3.5259999999999998</c:v>
                </c:pt>
                <c:pt idx="3748">
                  <c:v>3.5274999999999999</c:v>
                </c:pt>
                <c:pt idx="3749">
                  <c:v>3.5289999999999999</c:v>
                </c:pt>
                <c:pt idx="3750">
                  <c:v>3.5310000000000001</c:v>
                </c:pt>
                <c:pt idx="3751">
                  <c:v>3.5325000000000002</c:v>
                </c:pt>
                <c:pt idx="3752">
                  <c:v>3.5345</c:v>
                </c:pt>
                <c:pt idx="3753">
                  <c:v>3.536</c:v>
                </c:pt>
                <c:pt idx="3754">
                  <c:v>3.5375000000000001</c:v>
                </c:pt>
                <c:pt idx="3755">
                  <c:v>3.5390000000000001</c:v>
                </c:pt>
                <c:pt idx="3756">
                  <c:v>3.5415000000000001</c:v>
                </c:pt>
                <c:pt idx="3757">
                  <c:v>3.5434999999999999</c:v>
                </c:pt>
                <c:pt idx="3758">
                  <c:v>3.5459999999999998</c:v>
                </c:pt>
                <c:pt idx="3759">
                  <c:v>3.548</c:v>
                </c:pt>
                <c:pt idx="3760">
                  <c:v>3.5525000000000002</c:v>
                </c:pt>
                <c:pt idx="3761">
                  <c:v>3.5649999999999999</c:v>
                </c:pt>
                <c:pt idx="3762">
                  <c:v>3.5724999999999998</c:v>
                </c:pt>
                <c:pt idx="3763">
                  <c:v>3.5760000000000001</c:v>
                </c:pt>
                <c:pt idx="3764">
                  <c:v>3.5785</c:v>
                </c:pt>
                <c:pt idx="3765">
                  <c:v>3.581</c:v>
                </c:pt>
                <c:pt idx="3766">
                  <c:v>3.5830000000000002</c:v>
                </c:pt>
                <c:pt idx="3767">
                  <c:v>3.585</c:v>
                </c:pt>
                <c:pt idx="3768">
                  <c:v>3.5874999999999999</c:v>
                </c:pt>
                <c:pt idx="3769">
                  <c:v>3.5895000000000001</c:v>
                </c:pt>
                <c:pt idx="3770">
                  <c:v>3.5910000000000002</c:v>
                </c:pt>
                <c:pt idx="3771">
                  <c:v>3.593</c:v>
                </c:pt>
                <c:pt idx="3772">
                  <c:v>3.5945</c:v>
                </c:pt>
                <c:pt idx="3773">
                  <c:v>3.5954999999999999</c:v>
                </c:pt>
                <c:pt idx="3774">
                  <c:v>3.5975000000000001</c:v>
                </c:pt>
                <c:pt idx="3775">
                  <c:v>3.5990000000000002</c:v>
                </c:pt>
                <c:pt idx="3776">
                  <c:v>3.601</c:v>
                </c:pt>
                <c:pt idx="3777">
                  <c:v>3.6030000000000002</c:v>
                </c:pt>
                <c:pt idx="3778">
                  <c:v>3.6040000000000001</c:v>
                </c:pt>
                <c:pt idx="3779">
                  <c:v>3.6055000000000001</c:v>
                </c:pt>
                <c:pt idx="3780">
                  <c:v>3.6074999999999999</c:v>
                </c:pt>
                <c:pt idx="3781">
                  <c:v>3.6095000000000002</c:v>
                </c:pt>
                <c:pt idx="3782">
                  <c:v>3.6110000000000002</c:v>
                </c:pt>
                <c:pt idx="3783">
                  <c:v>3.6124999999999998</c:v>
                </c:pt>
                <c:pt idx="3784">
                  <c:v>3.6135000000000002</c:v>
                </c:pt>
                <c:pt idx="3785">
                  <c:v>3.6150000000000002</c:v>
                </c:pt>
                <c:pt idx="3786">
                  <c:v>3.6164999999999998</c:v>
                </c:pt>
                <c:pt idx="3787">
                  <c:v>3.6179999999999999</c:v>
                </c:pt>
                <c:pt idx="3788">
                  <c:v>3.62</c:v>
                </c:pt>
                <c:pt idx="3789">
                  <c:v>3.6215000000000002</c:v>
                </c:pt>
                <c:pt idx="3790">
                  <c:v>3.6230000000000002</c:v>
                </c:pt>
                <c:pt idx="3791">
                  <c:v>3.6244999999999998</c:v>
                </c:pt>
                <c:pt idx="3792">
                  <c:v>3.6259999999999999</c:v>
                </c:pt>
                <c:pt idx="3793">
                  <c:v>3.6274999999999999</c:v>
                </c:pt>
                <c:pt idx="3794">
                  <c:v>3.6295000000000002</c:v>
                </c:pt>
                <c:pt idx="3795">
                  <c:v>3.6309999999999998</c:v>
                </c:pt>
                <c:pt idx="3796">
                  <c:v>3.6324999999999998</c:v>
                </c:pt>
                <c:pt idx="3797">
                  <c:v>3.6335000000000002</c:v>
                </c:pt>
                <c:pt idx="3798">
                  <c:v>3.6349999999999998</c:v>
                </c:pt>
                <c:pt idx="3799">
                  <c:v>3.6364999999999998</c:v>
                </c:pt>
                <c:pt idx="3800">
                  <c:v>3.6379999999999999</c:v>
                </c:pt>
                <c:pt idx="3801">
                  <c:v>3.64</c:v>
                </c:pt>
                <c:pt idx="3802">
                  <c:v>3.641</c:v>
                </c:pt>
                <c:pt idx="3803">
                  <c:v>3.6429999999999998</c:v>
                </c:pt>
                <c:pt idx="3804">
                  <c:v>3.6440000000000001</c:v>
                </c:pt>
                <c:pt idx="3805">
                  <c:v>3.6455000000000002</c:v>
                </c:pt>
                <c:pt idx="3806">
                  <c:v>3.6475</c:v>
                </c:pt>
                <c:pt idx="3807">
                  <c:v>3.649</c:v>
                </c:pt>
                <c:pt idx="3808">
                  <c:v>3.6505000000000001</c:v>
                </c:pt>
                <c:pt idx="3809">
                  <c:v>3.6520000000000001</c:v>
                </c:pt>
                <c:pt idx="3810">
                  <c:v>3.653</c:v>
                </c:pt>
                <c:pt idx="3811">
                  <c:v>3.6545000000000001</c:v>
                </c:pt>
                <c:pt idx="3812">
                  <c:v>3.6555</c:v>
                </c:pt>
                <c:pt idx="3813">
                  <c:v>3.6575000000000002</c:v>
                </c:pt>
                <c:pt idx="3814">
                  <c:v>3.6589999999999998</c:v>
                </c:pt>
                <c:pt idx="3815">
                  <c:v>3.66</c:v>
                </c:pt>
                <c:pt idx="3816">
                  <c:v>3.6619999999999999</c:v>
                </c:pt>
                <c:pt idx="3817">
                  <c:v>3.6629999999999998</c:v>
                </c:pt>
                <c:pt idx="3818">
                  <c:v>3.6644999999999999</c:v>
                </c:pt>
                <c:pt idx="3819">
                  <c:v>3.6659999999999999</c:v>
                </c:pt>
                <c:pt idx="3820">
                  <c:v>3.6675</c:v>
                </c:pt>
                <c:pt idx="3821">
                  <c:v>3.6695000000000002</c:v>
                </c:pt>
                <c:pt idx="3822">
                  <c:v>3.6709999999999998</c:v>
                </c:pt>
                <c:pt idx="3823">
                  <c:v>3.6720000000000002</c:v>
                </c:pt>
                <c:pt idx="3824">
                  <c:v>3.6735000000000002</c:v>
                </c:pt>
                <c:pt idx="3825">
                  <c:v>3.6745000000000001</c:v>
                </c:pt>
                <c:pt idx="3826">
                  <c:v>3.6760000000000002</c:v>
                </c:pt>
                <c:pt idx="3827">
                  <c:v>3.6775000000000002</c:v>
                </c:pt>
                <c:pt idx="3828">
                  <c:v>3.6789999999999998</c:v>
                </c:pt>
                <c:pt idx="3829">
                  <c:v>3.68</c:v>
                </c:pt>
                <c:pt idx="3830">
                  <c:v>3.6819999999999999</c:v>
                </c:pt>
                <c:pt idx="3831">
                  <c:v>3.6829999999999998</c:v>
                </c:pt>
                <c:pt idx="3832">
                  <c:v>3.6840000000000002</c:v>
                </c:pt>
                <c:pt idx="3833">
                  <c:v>3.6855000000000002</c:v>
                </c:pt>
                <c:pt idx="3834">
                  <c:v>3.6875</c:v>
                </c:pt>
                <c:pt idx="3835">
                  <c:v>3.6884999999999999</c:v>
                </c:pt>
                <c:pt idx="3836">
                  <c:v>3.6905000000000001</c:v>
                </c:pt>
                <c:pt idx="3837">
                  <c:v>3.6920000000000002</c:v>
                </c:pt>
                <c:pt idx="3838">
                  <c:v>3.6930000000000001</c:v>
                </c:pt>
                <c:pt idx="3839">
                  <c:v>3.6945000000000001</c:v>
                </c:pt>
                <c:pt idx="3840">
                  <c:v>3.6955</c:v>
                </c:pt>
                <c:pt idx="3841">
                  <c:v>3.6964999999999999</c:v>
                </c:pt>
                <c:pt idx="3842">
                  <c:v>3.6985000000000001</c:v>
                </c:pt>
                <c:pt idx="3843">
                  <c:v>3.7</c:v>
                </c:pt>
                <c:pt idx="3844">
                  <c:v>3.7014999999999998</c:v>
                </c:pt>
                <c:pt idx="3845">
                  <c:v>3.7029999999999998</c:v>
                </c:pt>
                <c:pt idx="3846">
                  <c:v>3.7040000000000002</c:v>
                </c:pt>
                <c:pt idx="3847">
                  <c:v>3.7054999999999998</c:v>
                </c:pt>
                <c:pt idx="3848">
                  <c:v>3.7069999999999999</c:v>
                </c:pt>
                <c:pt idx="3849">
                  <c:v>3.7084999999999999</c:v>
                </c:pt>
                <c:pt idx="3850">
                  <c:v>3.7105000000000001</c:v>
                </c:pt>
                <c:pt idx="3851">
                  <c:v>3.7115</c:v>
                </c:pt>
                <c:pt idx="3852">
                  <c:v>3.7124999999999999</c:v>
                </c:pt>
                <c:pt idx="3853">
                  <c:v>3.7134999999999998</c:v>
                </c:pt>
                <c:pt idx="3854">
                  <c:v>3.7155</c:v>
                </c:pt>
                <c:pt idx="3855">
                  <c:v>3.7164999999999999</c:v>
                </c:pt>
                <c:pt idx="3856">
                  <c:v>3.7185000000000001</c:v>
                </c:pt>
                <c:pt idx="3857">
                  <c:v>3.7195</c:v>
                </c:pt>
                <c:pt idx="3858">
                  <c:v>3.7210000000000001</c:v>
                </c:pt>
                <c:pt idx="3859">
                  <c:v>3.7225000000000001</c:v>
                </c:pt>
                <c:pt idx="3860">
                  <c:v>3.7235</c:v>
                </c:pt>
                <c:pt idx="3861">
                  <c:v>3.7254999999999998</c:v>
                </c:pt>
                <c:pt idx="3862">
                  <c:v>3.7265000000000001</c:v>
                </c:pt>
                <c:pt idx="3863">
                  <c:v>3.7284999999999999</c:v>
                </c:pt>
                <c:pt idx="3864">
                  <c:v>3.73</c:v>
                </c:pt>
                <c:pt idx="3865">
                  <c:v>3.7315</c:v>
                </c:pt>
                <c:pt idx="3866">
                  <c:v>3.7324999999999999</c:v>
                </c:pt>
                <c:pt idx="3867">
                  <c:v>3.7334999999999998</c:v>
                </c:pt>
                <c:pt idx="3868">
                  <c:v>3.7345000000000002</c:v>
                </c:pt>
                <c:pt idx="3869">
                  <c:v>3.7364999999999999</c:v>
                </c:pt>
                <c:pt idx="3870">
                  <c:v>3.7374999999999998</c:v>
                </c:pt>
                <c:pt idx="3871">
                  <c:v>3.7395</c:v>
                </c:pt>
                <c:pt idx="3872">
                  <c:v>3.7410000000000001</c:v>
                </c:pt>
                <c:pt idx="3873">
                  <c:v>3.7425000000000002</c:v>
                </c:pt>
                <c:pt idx="3874">
                  <c:v>3.7435</c:v>
                </c:pt>
                <c:pt idx="3875">
                  <c:v>3.7444999999999999</c:v>
                </c:pt>
                <c:pt idx="3876">
                  <c:v>3.7465000000000002</c:v>
                </c:pt>
                <c:pt idx="3877">
                  <c:v>3.7484999999999999</c:v>
                </c:pt>
                <c:pt idx="3878">
                  <c:v>3.75</c:v>
                </c:pt>
                <c:pt idx="3879">
                  <c:v>3.7515000000000001</c:v>
                </c:pt>
                <c:pt idx="3880">
                  <c:v>3.7524999999999999</c:v>
                </c:pt>
                <c:pt idx="3881">
                  <c:v>3.7534999999999998</c:v>
                </c:pt>
                <c:pt idx="3882">
                  <c:v>3.7555000000000001</c:v>
                </c:pt>
                <c:pt idx="3883">
                  <c:v>3.7565</c:v>
                </c:pt>
                <c:pt idx="3884">
                  <c:v>3.7585000000000002</c:v>
                </c:pt>
                <c:pt idx="3885">
                  <c:v>3.76</c:v>
                </c:pt>
                <c:pt idx="3886">
                  <c:v>3.7610000000000001</c:v>
                </c:pt>
                <c:pt idx="3887">
                  <c:v>3.7629999999999999</c:v>
                </c:pt>
                <c:pt idx="3888">
                  <c:v>3.7639999999999998</c:v>
                </c:pt>
                <c:pt idx="3889">
                  <c:v>3.7654999999999998</c:v>
                </c:pt>
                <c:pt idx="3890">
                  <c:v>3.7669999999999999</c:v>
                </c:pt>
                <c:pt idx="3891">
                  <c:v>3.7690000000000001</c:v>
                </c:pt>
                <c:pt idx="3892">
                  <c:v>3.7709999999999999</c:v>
                </c:pt>
                <c:pt idx="3893">
                  <c:v>3.7719999999999998</c:v>
                </c:pt>
                <c:pt idx="3894">
                  <c:v>3.7730000000000001</c:v>
                </c:pt>
                <c:pt idx="3895">
                  <c:v>3.774</c:v>
                </c:pt>
                <c:pt idx="3896">
                  <c:v>3.7755000000000001</c:v>
                </c:pt>
                <c:pt idx="3897">
                  <c:v>3.7770000000000001</c:v>
                </c:pt>
                <c:pt idx="3898">
                  <c:v>3.7789999999999999</c:v>
                </c:pt>
                <c:pt idx="3899">
                  <c:v>3.7805</c:v>
                </c:pt>
                <c:pt idx="3900">
                  <c:v>3.782</c:v>
                </c:pt>
                <c:pt idx="3901">
                  <c:v>3.7829999999999999</c:v>
                </c:pt>
                <c:pt idx="3902">
                  <c:v>3.7850000000000001</c:v>
                </c:pt>
                <c:pt idx="3903">
                  <c:v>3.786</c:v>
                </c:pt>
                <c:pt idx="3904">
                  <c:v>3.7879999999999998</c:v>
                </c:pt>
                <c:pt idx="3905">
                  <c:v>3.79</c:v>
                </c:pt>
                <c:pt idx="3906">
                  <c:v>3.7915000000000001</c:v>
                </c:pt>
                <c:pt idx="3907">
                  <c:v>3.7930000000000001</c:v>
                </c:pt>
                <c:pt idx="3908">
                  <c:v>3.794</c:v>
                </c:pt>
                <c:pt idx="3909">
                  <c:v>3.7949999999999999</c:v>
                </c:pt>
                <c:pt idx="3910">
                  <c:v>3.7974999999999999</c:v>
                </c:pt>
                <c:pt idx="3911">
                  <c:v>3.7995000000000001</c:v>
                </c:pt>
                <c:pt idx="3912">
                  <c:v>3.8010000000000002</c:v>
                </c:pt>
                <c:pt idx="3913">
                  <c:v>3.802</c:v>
                </c:pt>
                <c:pt idx="3914">
                  <c:v>3.8035000000000001</c:v>
                </c:pt>
                <c:pt idx="3915">
                  <c:v>3.8045</c:v>
                </c:pt>
                <c:pt idx="3916">
                  <c:v>3.8065000000000002</c:v>
                </c:pt>
                <c:pt idx="3917">
                  <c:v>3.8085</c:v>
                </c:pt>
                <c:pt idx="3918">
                  <c:v>3.81</c:v>
                </c:pt>
                <c:pt idx="3919">
                  <c:v>3.8115000000000001</c:v>
                </c:pt>
                <c:pt idx="3920">
                  <c:v>3.8130000000000002</c:v>
                </c:pt>
                <c:pt idx="3921">
                  <c:v>3.8144999999999998</c:v>
                </c:pt>
                <c:pt idx="3922">
                  <c:v>3.8159999999999998</c:v>
                </c:pt>
                <c:pt idx="3923">
                  <c:v>3.8180000000000001</c:v>
                </c:pt>
                <c:pt idx="3924">
                  <c:v>3.8195000000000001</c:v>
                </c:pt>
                <c:pt idx="3925">
                  <c:v>3.8210000000000002</c:v>
                </c:pt>
                <c:pt idx="3926">
                  <c:v>3.8220000000000001</c:v>
                </c:pt>
                <c:pt idx="3927">
                  <c:v>3.8235000000000001</c:v>
                </c:pt>
                <c:pt idx="3928">
                  <c:v>3.8250000000000002</c:v>
                </c:pt>
                <c:pt idx="3929">
                  <c:v>3.8275000000000001</c:v>
                </c:pt>
                <c:pt idx="3930">
                  <c:v>3.8290000000000002</c:v>
                </c:pt>
                <c:pt idx="3931">
                  <c:v>3.8304999999999998</c:v>
                </c:pt>
                <c:pt idx="3932">
                  <c:v>3.8319999999999999</c:v>
                </c:pt>
                <c:pt idx="3933">
                  <c:v>3.8334999999999999</c:v>
                </c:pt>
                <c:pt idx="3934">
                  <c:v>3.8344999999999998</c:v>
                </c:pt>
                <c:pt idx="3935">
                  <c:v>3.8365</c:v>
                </c:pt>
                <c:pt idx="3936">
                  <c:v>3.8380000000000001</c:v>
                </c:pt>
                <c:pt idx="3937">
                  <c:v>3.84</c:v>
                </c:pt>
                <c:pt idx="3938">
                  <c:v>3.8410000000000002</c:v>
                </c:pt>
                <c:pt idx="3939">
                  <c:v>3.8420000000000001</c:v>
                </c:pt>
                <c:pt idx="3940">
                  <c:v>3.8439999999999999</c:v>
                </c:pt>
                <c:pt idx="3941">
                  <c:v>3.8454999999999999</c:v>
                </c:pt>
                <c:pt idx="3942">
                  <c:v>3.8475000000000001</c:v>
                </c:pt>
                <c:pt idx="3943">
                  <c:v>3.8494999999999999</c:v>
                </c:pt>
                <c:pt idx="3944">
                  <c:v>3.851</c:v>
                </c:pt>
                <c:pt idx="3945">
                  <c:v>3.8519999999999999</c:v>
                </c:pt>
                <c:pt idx="3946">
                  <c:v>3.8540000000000001</c:v>
                </c:pt>
                <c:pt idx="3947">
                  <c:v>3.8555000000000001</c:v>
                </c:pt>
                <c:pt idx="3948">
                  <c:v>3.8570000000000002</c:v>
                </c:pt>
                <c:pt idx="3949">
                  <c:v>3.859</c:v>
                </c:pt>
                <c:pt idx="3950">
                  <c:v>3.86</c:v>
                </c:pt>
                <c:pt idx="3951">
                  <c:v>3.8620000000000001</c:v>
                </c:pt>
                <c:pt idx="3952">
                  <c:v>3.863</c:v>
                </c:pt>
                <c:pt idx="3953">
                  <c:v>3.8650000000000002</c:v>
                </c:pt>
                <c:pt idx="3954">
                  <c:v>3.867</c:v>
                </c:pt>
                <c:pt idx="3955">
                  <c:v>3.8685</c:v>
                </c:pt>
                <c:pt idx="3956">
                  <c:v>3.87</c:v>
                </c:pt>
                <c:pt idx="3957">
                  <c:v>3.8715000000000002</c:v>
                </c:pt>
                <c:pt idx="3958">
                  <c:v>3.8734999999999999</c:v>
                </c:pt>
                <c:pt idx="3959">
                  <c:v>3.8755000000000002</c:v>
                </c:pt>
                <c:pt idx="3960">
                  <c:v>3.8769999999999998</c:v>
                </c:pt>
                <c:pt idx="3961">
                  <c:v>3.8780000000000001</c:v>
                </c:pt>
                <c:pt idx="3962">
                  <c:v>3.88</c:v>
                </c:pt>
                <c:pt idx="3963">
                  <c:v>3.8809999999999998</c:v>
                </c:pt>
                <c:pt idx="3964">
                  <c:v>3.883</c:v>
                </c:pt>
                <c:pt idx="3965">
                  <c:v>3.8845000000000001</c:v>
                </c:pt>
                <c:pt idx="3966">
                  <c:v>3.8860000000000001</c:v>
                </c:pt>
                <c:pt idx="3967">
                  <c:v>3.8875000000000002</c:v>
                </c:pt>
                <c:pt idx="3968">
                  <c:v>3.8885000000000001</c:v>
                </c:pt>
                <c:pt idx="3969">
                  <c:v>3.8904999999999998</c:v>
                </c:pt>
                <c:pt idx="3970">
                  <c:v>3.8925000000000001</c:v>
                </c:pt>
                <c:pt idx="3971">
                  <c:v>3.8944999999999999</c:v>
                </c:pt>
                <c:pt idx="3972">
                  <c:v>3.8959999999999999</c:v>
                </c:pt>
                <c:pt idx="3973">
                  <c:v>3.8975</c:v>
                </c:pt>
                <c:pt idx="3974">
                  <c:v>3.899</c:v>
                </c:pt>
                <c:pt idx="3975">
                  <c:v>3.9005000000000001</c:v>
                </c:pt>
                <c:pt idx="3976">
                  <c:v>3.9020000000000001</c:v>
                </c:pt>
                <c:pt idx="3977">
                  <c:v>3.9045000000000001</c:v>
                </c:pt>
                <c:pt idx="3978">
                  <c:v>3.9060000000000001</c:v>
                </c:pt>
                <c:pt idx="3979">
                  <c:v>3.9075000000000002</c:v>
                </c:pt>
                <c:pt idx="3980">
                  <c:v>3.9089999999999998</c:v>
                </c:pt>
                <c:pt idx="3981">
                  <c:v>3.911</c:v>
                </c:pt>
                <c:pt idx="3982">
                  <c:v>3.9129999999999998</c:v>
                </c:pt>
                <c:pt idx="3983">
                  <c:v>3.915</c:v>
                </c:pt>
                <c:pt idx="3984">
                  <c:v>3.9165000000000001</c:v>
                </c:pt>
                <c:pt idx="3985">
                  <c:v>3.9184999999999999</c:v>
                </c:pt>
                <c:pt idx="3986">
                  <c:v>3.92</c:v>
                </c:pt>
                <c:pt idx="3987">
                  <c:v>3.9215</c:v>
                </c:pt>
                <c:pt idx="3988">
                  <c:v>3.9239999999999999</c:v>
                </c:pt>
                <c:pt idx="3989">
                  <c:v>3.9255</c:v>
                </c:pt>
                <c:pt idx="3990">
                  <c:v>3.927</c:v>
                </c:pt>
                <c:pt idx="3991">
                  <c:v>3.9285000000000001</c:v>
                </c:pt>
                <c:pt idx="3992">
                  <c:v>3.93</c:v>
                </c:pt>
                <c:pt idx="3993">
                  <c:v>3.9319999999999999</c:v>
                </c:pt>
                <c:pt idx="3994">
                  <c:v>3.9344999999999999</c:v>
                </c:pt>
                <c:pt idx="3995">
                  <c:v>3.9359999999999999</c:v>
                </c:pt>
                <c:pt idx="3996">
                  <c:v>3.9375</c:v>
                </c:pt>
                <c:pt idx="3997">
                  <c:v>3.9394999999999998</c:v>
                </c:pt>
                <c:pt idx="3998">
                  <c:v>3.9415</c:v>
                </c:pt>
                <c:pt idx="3999">
                  <c:v>3.944</c:v>
                </c:pt>
                <c:pt idx="4000">
                  <c:v>3.9460000000000002</c:v>
                </c:pt>
                <c:pt idx="4001">
                  <c:v>3.948</c:v>
                </c:pt>
                <c:pt idx="4002">
                  <c:v>3.9495</c:v>
                </c:pt>
                <c:pt idx="4003">
                  <c:v>3.952</c:v>
                </c:pt>
                <c:pt idx="4004">
                  <c:v>3.9540000000000002</c:v>
                </c:pt>
                <c:pt idx="4005">
                  <c:v>3.9565000000000001</c:v>
                </c:pt>
                <c:pt idx="4006">
                  <c:v>3.9580000000000002</c:v>
                </c:pt>
                <c:pt idx="4007">
                  <c:v>3.96</c:v>
                </c:pt>
                <c:pt idx="4008">
                  <c:v>3.9620000000000002</c:v>
                </c:pt>
                <c:pt idx="4009">
                  <c:v>3.9645000000000001</c:v>
                </c:pt>
                <c:pt idx="4010">
                  <c:v>3.9660000000000002</c:v>
                </c:pt>
                <c:pt idx="4011">
                  <c:v>3.9674999999999998</c:v>
                </c:pt>
                <c:pt idx="4012">
                  <c:v>3.9689999999999999</c:v>
                </c:pt>
                <c:pt idx="4013">
                  <c:v>3.9714999999999998</c:v>
                </c:pt>
                <c:pt idx="4014">
                  <c:v>3.9735</c:v>
                </c:pt>
                <c:pt idx="4015">
                  <c:v>3.9754999999999998</c:v>
                </c:pt>
                <c:pt idx="4016">
                  <c:v>3.9769999999999999</c:v>
                </c:pt>
                <c:pt idx="4017">
                  <c:v>3.9790000000000001</c:v>
                </c:pt>
                <c:pt idx="4018">
                  <c:v>3.9809999999999999</c:v>
                </c:pt>
                <c:pt idx="4019">
                  <c:v>3.9834999999999998</c:v>
                </c:pt>
                <c:pt idx="4020">
                  <c:v>3.9855</c:v>
                </c:pt>
                <c:pt idx="4021">
                  <c:v>3.9870000000000001</c:v>
                </c:pt>
                <c:pt idx="4022">
                  <c:v>3.9889999999999999</c:v>
                </c:pt>
                <c:pt idx="4023">
                  <c:v>3.9910000000000001</c:v>
                </c:pt>
                <c:pt idx="4024">
                  <c:v>3.9935</c:v>
                </c:pt>
                <c:pt idx="4025">
                  <c:v>3.9954999999999998</c:v>
                </c:pt>
                <c:pt idx="4026">
                  <c:v>3.9975000000000001</c:v>
                </c:pt>
                <c:pt idx="4027">
                  <c:v>3.9990000000000001</c:v>
                </c:pt>
                <c:pt idx="4028">
                  <c:v>4.0015000000000001</c:v>
                </c:pt>
                <c:pt idx="4029">
                  <c:v>4.0030000000000001</c:v>
                </c:pt>
                <c:pt idx="4030">
                  <c:v>4.0049999999999999</c:v>
                </c:pt>
                <c:pt idx="4031">
                  <c:v>4.0065</c:v>
                </c:pt>
                <c:pt idx="4032">
                  <c:v>4.0084999999999997</c:v>
                </c:pt>
                <c:pt idx="4033">
                  <c:v>4.0095000000000001</c:v>
                </c:pt>
                <c:pt idx="4034">
                  <c:v>4.0119999999999996</c:v>
                </c:pt>
                <c:pt idx="4035">
                  <c:v>4.0140000000000002</c:v>
                </c:pt>
                <c:pt idx="4036">
                  <c:v>4.0164999999999997</c:v>
                </c:pt>
                <c:pt idx="4037">
                  <c:v>4.0175000000000001</c:v>
                </c:pt>
                <c:pt idx="4038">
                  <c:v>4.0194999999999999</c:v>
                </c:pt>
                <c:pt idx="4039">
                  <c:v>4.0214999999999996</c:v>
                </c:pt>
                <c:pt idx="4040">
                  <c:v>4.0229999999999997</c:v>
                </c:pt>
                <c:pt idx="4041">
                  <c:v>4.0250000000000004</c:v>
                </c:pt>
                <c:pt idx="4042">
                  <c:v>4.0265000000000004</c:v>
                </c:pt>
                <c:pt idx="4043">
                  <c:v>4.0285000000000002</c:v>
                </c:pt>
                <c:pt idx="4044">
                  <c:v>4.0305</c:v>
                </c:pt>
                <c:pt idx="4045">
                  <c:v>4.0324999999999998</c:v>
                </c:pt>
                <c:pt idx="4046">
                  <c:v>4.0350000000000001</c:v>
                </c:pt>
                <c:pt idx="4047">
                  <c:v>4.0365000000000002</c:v>
                </c:pt>
                <c:pt idx="4048">
                  <c:v>4.0385</c:v>
                </c:pt>
                <c:pt idx="4049">
                  <c:v>4.0404999999999998</c:v>
                </c:pt>
                <c:pt idx="4050">
                  <c:v>4.0430000000000001</c:v>
                </c:pt>
                <c:pt idx="4051">
                  <c:v>4.0449999999999999</c:v>
                </c:pt>
                <c:pt idx="4052">
                  <c:v>4.0465</c:v>
                </c:pt>
                <c:pt idx="4053">
                  <c:v>4.0484999999999998</c:v>
                </c:pt>
                <c:pt idx="4054">
                  <c:v>4.0505000000000004</c:v>
                </c:pt>
                <c:pt idx="4055">
                  <c:v>4.0529999999999999</c:v>
                </c:pt>
                <c:pt idx="4056">
                  <c:v>4.0549999999999997</c:v>
                </c:pt>
                <c:pt idx="4057">
                  <c:v>4.0564999999999998</c:v>
                </c:pt>
                <c:pt idx="4058">
                  <c:v>4.0585000000000004</c:v>
                </c:pt>
                <c:pt idx="4059">
                  <c:v>4.0594999999999999</c:v>
                </c:pt>
                <c:pt idx="4060">
                  <c:v>4.0620000000000003</c:v>
                </c:pt>
                <c:pt idx="4061">
                  <c:v>4.0640000000000001</c:v>
                </c:pt>
                <c:pt idx="4062">
                  <c:v>4.0650000000000004</c:v>
                </c:pt>
                <c:pt idx="4063">
                  <c:v>4.0670000000000002</c:v>
                </c:pt>
                <c:pt idx="4064">
                  <c:v>4.0679999999999996</c:v>
                </c:pt>
                <c:pt idx="4065">
                  <c:v>4.07</c:v>
                </c:pt>
                <c:pt idx="4066">
                  <c:v>4.0720000000000001</c:v>
                </c:pt>
                <c:pt idx="4067">
                  <c:v>4.0739999999999998</c:v>
                </c:pt>
                <c:pt idx="4068">
                  <c:v>4.0759999999999996</c:v>
                </c:pt>
                <c:pt idx="4069">
                  <c:v>4.0774999999999997</c:v>
                </c:pt>
                <c:pt idx="4070">
                  <c:v>4.0795000000000003</c:v>
                </c:pt>
                <c:pt idx="4071">
                  <c:v>4.0819999999999999</c:v>
                </c:pt>
                <c:pt idx="4072">
                  <c:v>4.0839999999999996</c:v>
                </c:pt>
                <c:pt idx="4073">
                  <c:v>4.0860000000000003</c:v>
                </c:pt>
                <c:pt idx="4074">
                  <c:v>4.0869999999999997</c:v>
                </c:pt>
                <c:pt idx="4075">
                  <c:v>4.0890000000000004</c:v>
                </c:pt>
                <c:pt idx="4076">
                  <c:v>4.0914999999999999</c:v>
                </c:pt>
                <c:pt idx="4077">
                  <c:v>4.0940000000000003</c:v>
                </c:pt>
                <c:pt idx="4078">
                  <c:v>4.0960000000000001</c:v>
                </c:pt>
                <c:pt idx="4079">
                  <c:v>4.0979999999999999</c:v>
                </c:pt>
                <c:pt idx="4080">
                  <c:v>4.0999999999999996</c:v>
                </c:pt>
                <c:pt idx="4081">
                  <c:v>4.1020000000000003</c:v>
                </c:pt>
                <c:pt idx="4082">
                  <c:v>4.1035000000000004</c:v>
                </c:pt>
                <c:pt idx="4083">
                  <c:v>4.1055000000000001</c:v>
                </c:pt>
                <c:pt idx="4084">
                  <c:v>4.1070000000000002</c:v>
                </c:pt>
                <c:pt idx="4085">
                  <c:v>4.109</c:v>
                </c:pt>
                <c:pt idx="4086">
                  <c:v>4.1105</c:v>
                </c:pt>
                <c:pt idx="4087">
                  <c:v>4.1124999999999998</c:v>
                </c:pt>
                <c:pt idx="4088">
                  <c:v>4.1150000000000002</c:v>
                </c:pt>
                <c:pt idx="4089">
                  <c:v>4.117</c:v>
                </c:pt>
                <c:pt idx="4090">
                  <c:v>4.1185</c:v>
                </c:pt>
                <c:pt idx="4091">
                  <c:v>4.12</c:v>
                </c:pt>
                <c:pt idx="4092">
                  <c:v>4.1224999999999996</c:v>
                </c:pt>
                <c:pt idx="4093">
                  <c:v>4.1245000000000003</c:v>
                </c:pt>
                <c:pt idx="4094">
                  <c:v>4.1260000000000003</c:v>
                </c:pt>
                <c:pt idx="4095">
                  <c:v>4.1280000000000001</c:v>
                </c:pt>
                <c:pt idx="4096">
                  <c:v>4.1295000000000002</c:v>
                </c:pt>
                <c:pt idx="4097">
                  <c:v>4.1319999999999997</c:v>
                </c:pt>
                <c:pt idx="4098">
                  <c:v>4.1340000000000003</c:v>
                </c:pt>
                <c:pt idx="4099">
                  <c:v>4.1360000000000001</c:v>
                </c:pt>
                <c:pt idx="4100">
                  <c:v>4.1390000000000002</c:v>
                </c:pt>
                <c:pt idx="4101">
                  <c:v>4.141</c:v>
                </c:pt>
                <c:pt idx="4102">
                  <c:v>4.1435000000000004</c:v>
                </c:pt>
                <c:pt idx="4103">
                  <c:v>4.1449999999999996</c:v>
                </c:pt>
                <c:pt idx="4104">
                  <c:v>4.1470000000000002</c:v>
                </c:pt>
                <c:pt idx="4105">
                  <c:v>4.1479999999999997</c:v>
                </c:pt>
                <c:pt idx="4106">
                  <c:v>4.1505000000000001</c:v>
                </c:pt>
                <c:pt idx="4107">
                  <c:v>4.1524999999999999</c:v>
                </c:pt>
                <c:pt idx="4108">
                  <c:v>4.1550000000000002</c:v>
                </c:pt>
                <c:pt idx="4109">
                  <c:v>4.157</c:v>
                </c:pt>
                <c:pt idx="4110">
                  <c:v>4.1589999999999998</c:v>
                </c:pt>
                <c:pt idx="4111">
                  <c:v>4.1609999999999996</c:v>
                </c:pt>
                <c:pt idx="4112">
                  <c:v>4.1624999999999996</c:v>
                </c:pt>
                <c:pt idx="4113">
                  <c:v>4.165</c:v>
                </c:pt>
                <c:pt idx="4114">
                  <c:v>4.1660000000000004</c:v>
                </c:pt>
                <c:pt idx="4115">
                  <c:v>4.1680000000000001</c:v>
                </c:pt>
                <c:pt idx="4116">
                  <c:v>4.17</c:v>
                </c:pt>
                <c:pt idx="4117">
                  <c:v>4.1725000000000003</c:v>
                </c:pt>
                <c:pt idx="4118">
                  <c:v>4.1745000000000001</c:v>
                </c:pt>
                <c:pt idx="4119">
                  <c:v>4.1760000000000002</c:v>
                </c:pt>
                <c:pt idx="4120">
                  <c:v>4.1779999999999999</c:v>
                </c:pt>
                <c:pt idx="4121">
                  <c:v>4.18</c:v>
                </c:pt>
                <c:pt idx="4122">
                  <c:v>4.1814999999999998</c:v>
                </c:pt>
                <c:pt idx="4123">
                  <c:v>4.1835000000000004</c:v>
                </c:pt>
                <c:pt idx="4124">
                  <c:v>4.1855000000000002</c:v>
                </c:pt>
                <c:pt idx="4125">
                  <c:v>4.1870000000000003</c:v>
                </c:pt>
                <c:pt idx="4126">
                  <c:v>4.1879999999999997</c:v>
                </c:pt>
                <c:pt idx="4127">
                  <c:v>4.1905000000000001</c:v>
                </c:pt>
                <c:pt idx="4128">
                  <c:v>4.1924999999999999</c:v>
                </c:pt>
                <c:pt idx="4129">
                  <c:v>4.1950000000000003</c:v>
                </c:pt>
                <c:pt idx="4130">
                  <c:v>4.1970000000000001</c:v>
                </c:pt>
                <c:pt idx="4131">
                  <c:v>4.1989999999999998</c:v>
                </c:pt>
                <c:pt idx="4132">
                  <c:v>4.2015000000000002</c:v>
                </c:pt>
                <c:pt idx="4133">
                  <c:v>4.2039999999999997</c:v>
                </c:pt>
                <c:pt idx="4134">
                  <c:v>4.2054999999999998</c:v>
                </c:pt>
                <c:pt idx="4135">
                  <c:v>4.2074999999999996</c:v>
                </c:pt>
                <c:pt idx="4136">
                  <c:v>4.21</c:v>
                </c:pt>
                <c:pt idx="4137">
                  <c:v>4.2125000000000004</c:v>
                </c:pt>
                <c:pt idx="4138">
                  <c:v>4.2145000000000001</c:v>
                </c:pt>
                <c:pt idx="4139">
                  <c:v>4.2160000000000002</c:v>
                </c:pt>
                <c:pt idx="4140">
                  <c:v>4.218</c:v>
                </c:pt>
                <c:pt idx="4141">
                  <c:v>4.22</c:v>
                </c:pt>
                <c:pt idx="4142">
                  <c:v>4.2214999999999998</c:v>
                </c:pt>
                <c:pt idx="4143">
                  <c:v>4.2234999999999996</c:v>
                </c:pt>
                <c:pt idx="4144">
                  <c:v>4.2255000000000003</c:v>
                </c:pt>
                <c:pt idx="4145">
                  <c:v>4.2270000000000003</c:v>
                </c:pt>
                <c:pt idx="4146">
                  <c:v>4.2290000000000001</c:v>
                </c:pt>
                <c:pt idx="4147">
                  <c:v>4.2305000000000001</c:v>
                </c:pt>
                <c:pt idx="4148">
                  <c:v>4.2324999999999999</c:v>
                </c:pt>
                <c:pt idx="4149">
                  <c:v>4.2350000000000003</c:v>
                </c:pt>
                <c:pt idx="4150">
                  <c:v>4.2370000000000001</c:v>
                </c:pt>
                <c:pt idx="4151">
                  <c:v>4.2385000000000002</c:v>
                </c:pt>
                <c:pt idx="4152">
                  <c:v>4.24</c:v>
                </c:pt>
                <c:pt idx="4153">
                  <c:v>4.2424999999999997</c:v>
                </c:pt>
                <c:pt idx="4154">
                  <c:v>4.2439999999999998</c:v>
                </c:pt>
                <c:pt idx="4155">
                  <c:v>4.2454999999999998</c:v>
                </c:pt>
                <c:pt idx="4156">
                  <c:v>4.2469999999999999</c:v>
                </c:pt>
                <c:pt idx="4157">
                  <c:v>4.2489999999999997</c:v>
                </c:pt>
                <c:pt idx="4158">
                  <c:v>4.2510000000000003</c:v>
                </c:pt>
                <c:pt idx="4159">
                  <c:v>4.2534999999999998</c:v>
                </c:pt>
                <c:pt idx="4160">
                  <c:v>4.2549999999999999</c:v>
                </c:pt>
                <c:pt idx="4161">
                  <c:v>4.2569999999999997</c:v>
                </c:pt>
                <c:pt idx="4162">
                  <c:v>4.2590000000000003</c:v>
                </c:pt>
                <c:pt idx="4163">
                  <c:v>4.2614999999999998</c:v>
                </c:pt>
                <c:pt idx="4164">
                  <c:v>4.2634999999999996</c:v>
                </c:pt>
                <c:pt idx="4165">
                  <c:v>4.2649999999999997</c:v>
                </c:pt>
                <c:pt idx="4166">
                  <c:v>4.2670000000000003</c:v>
                </c:pt>
                <c:pt idx="4167">
                  <c:v>4.2679999999999998</c:v>
                </c:pt>
                <c:pt idx="4168">
                  <c:v>4.2705000000000002</c:v>
                </c:pt>
                <c:pt idx="4169">
                  <c:v>4.2725</c:v>
                </c:pt>
                <c:pt idx="4170">
                  <c:v>4.2744999999999997</c:v>
                </c:pt>
                <c:pt idx="4171">
                  <c:v>4.2759999999999998</c:v>
                </c:pt>
                <c:pt idx="4172">
                  <c:v>4.2779999999999996</c:v>
                </c:pt>
                <c:pt idx="4173">
                  <c:v>4.28</c:v>
                </c:pt>
                <c:pt idx="4174">
                  <c:v>4.282</c:v>
                </c:pt>
                <c:pt idx="4175">
                  <c:v>4.2835000000000001</c:v>
                </c:pt>
                <c:pt idx="4176">
                  <c:v>4.2854999999999999</c:v>
                </c:pt>
                <c:pt idx="4177">
                  <c:v>4.2869999999999999</c:v>
                </c:pt>
                <c:pt idx="4178">
                  <c:v>4.2889999999999997</c:v>
                </c:pt>
                <c:pt idx="4179">
                  <c:v>4.2904999999999998</c:v>
                </c:pt>
                <c:pt idx="4180">
                  <c:v>4.2934999999999999</c:v>
                </c:pt>
                <c:pt idx="4181">
                  <c:v>4.2949999999999999</c:v>
                </c:pt>
                <c:pt idx="4182">
                  <c:v>4.2969999999999997</c:v>
                </c:pt>
                <c:pt idx="4183">
                  <c:v>4.2990000000000004</c:v>
                </c:pt>
                <c:pt idx="4184">
                  <c:v>4.3010000000000002</c:v>
                </c:pt>
                <c:pt idx="4185">
                  <c:v>4.3025000000000002</c:v>
                </c:pt>
                <c:pt idx="4186">
                  <c:v>4.3045</c:v>
                </c:pt>
                <c:pt idx="4187">
                  <c:v>4.306</c:v>
                </c:pt>
                <c:pt idx="4188">
                  <c:v>4.3079999999999998</c:v>
                </c:pt>
                <c:pt idx="4189">
                  <c:v>4.3099999999999996</c:v>
                </c:pt>
                <c:pt idx="4190">
                  <c:v>4.3120000000000003</c:v>
                </c:pt>
                <c:pt idx="4191">
                  <c:v>4.3140000000000001</c:v>
                </c:pt>
                <c:pt idx="4192">
                  <c:v>4.3159999999999998</c:v>
                </c:pt>
                <c:pt idx="4193">
                  <c:v>4.3174999999999999</c:v>
                </c:pt>
                <c:pt idx="4194">
                  <c:v>4.3194999999999997</c:v>
                </c:pt>
                <c:pt idx="4195">
                  <c:v>4.3220000000000001</c:v>
                </c:pt>
                <c:pt idx="4196">
                  <c:v>4.3244999999999996</c:v>
                </c:pt>
                <c:pt idx="4197">
                  <c:v>4.3259999999999996</c:v>
                </c:pt>
                <c:pt idx="4198">
                  <c:v>4.3280000000000003</c:v>
                </c:pt>
                <c:pt idx="4199">
                  <c:v>4.33</c:v>
                </c:pt>
                <c:pt idx="4200">
                  <c:v>4.3324999999999996</c:v>
                </c:pt>
                <c:pt idx="4201">
                  <c:v>4.335</c:v>
                </c:pt>
                <c:pt idx="4202">
                  <c:v>4.3365</c:v>
                </c:pt>
                <c:pt idx="4203">
                  <c:v>4.3384999999999998</c:v>
                </c:pt>
                <c:pt idx="4204">
                  <c:v>4.3410000000000002</c:v>
                </c:pt>
                <c:pt idx="4205">
                  <c:v>4.3434999999999997</c:v>
                </c:pt>
                <c:pt idx="4206">
                  <c:v>4.3449999999999998</c:v>
                </c:pt>
                <c:pt idx="4207">
                  <c:v>4.3470000000000004</c:v>
                </c:pt>
                <c:pt idx="4208">
                  <c:v>4.3490000000000002</c:v>
                </c:pt>
                <c:pt idx="4209">
                  <c:v>4.3514999999999997</c:v>
                </c:pt>
                <c:pt idx="4210">
                  <c:v>4.3540000000000001</c:v>
                </c:pt>
                <c:pt idx="4211">
                  <c:v>4.3559999999999999</c:v>
                </c:pt>
                <c:pt idx="4212">
                  <c:v>4.3574999999999999</c:v>
                </c:pt>
                <c:pt idx="4213">
                  <c:v>4.3594999999999997</c:v>
                </c:pt>
                <c:pt idx="4214">
                  <c:v>4.3615000000000004</c:v>
                </c:pt>
                <c:pt idx="4215">
                  <c:v>4.3635000000000002</c:v>
                </c:pt>
                <c:pt idx="4216">
                  <c:v>4.3650000000000002</c:v>
                </c:pt>
                <c:pt idx="4217">
                  <c:v>4.367</c:v>
                </c:pt>
                <c:pt idx="4218">
                  <c:v>4.3680000000000003</c:v>
                </c:pt>
                <c:pt idx="4219">
                  <c:v>4.37</c:v>
                </c:pt>
                <c:pt idx="4220">
                  <c:v>4.3719999999999999</c:v>
                </c:pt>
                <c:pt idx="4221">
                  <c:v>4.3739999999999997</c:v>
                </c:pt>
                <c:pt idx="4222">
                  <c:v>4.3760000000000003</c:v>
                </c:pt>
                <c:pt idx="4223">
                  <c:v>4.3775000000000004</c:v>
                </c:pt>
                <c:pt idx="4224">
                  <c:v>4.3795000000000002</c:v>
                </c:pt>
                <c:pt idx="4225">
                  <c:v>4.3810000000000002</c:v>
                </c:pt>
                <c:pt idx="4226">
                  <c:v>4.383</c:v>
                </c:pt>
                <c:pt idx="4227">
                  <c:v>4.3849999999999998</c:v>
                </c:pt>
                <c:pt idx="4228">
                  <c:v>4.3864999999999998</c:v>
                </c:pt>
                <c:pt idx="4229">
                  <c:v>4.3875000000000002</c:v>
                </c:pt>
                <c:pt idx="4230">
                  <c:v>4.3895</c:v>
                </c:pt>
                <c:pt idx="4231">
                  <c:v>4.391</c:v>
                </c:pt>
                <c:pt idx="4232">
                  <c:v>4.3935000000000004</c:v>
                </c:pt>
                <c:pt idx="4233">
                  <c:v>4.3955000000000002</c:v>
                </c:pt>
                <c:pt idx="4234">
                  <c:v>4.3975</c:v>
                </c:pt>
                <c:pt idx="4235">
                  <c:v>4.399</c:v>
                </c:pt>
                <c:pt idx="4236">
                  <c:v>4.4009999999999998</c:v>
                </c:pt>
                <c:pt idx="4237">
                  <c:v>4.4039999999999999</c:v>
                </c:pt>
                <c:pt idx="4238">
                  <c:v>4.4055</c:v>
                </c:pt>
                <c:pt idx="4239">
                  <c:v>4.4074999999999998</c:v>
                </c:pt>
                <c:pt idx="4240">
                  <c:v>4.4095000000000004</c:v>
                </c:pt>
                <c:pt idx="4241">
                  <c:v>4.4109999999999996</c:v>
                </c:pt>
                <c:pt idx="4242">
                  <c:v>4.4130000000000003</c:v>
                </c:pt>
                <c:pt idx="4243">
                  <c:v>4.4154999999999998</c:v>
                </c:pt>
                <c:pt idx="4244">
                  <c:v>4.4175000000000004</c:v>
                </c:pt>
                <c:pt idx="4245">
                  <c:v>4.4189999999999996</c:v>
                </c:pt>
                <c:pt idx="4246">
                  <c:v>4.4204999999999997</c:v>
                </c:pt>
                <c:pt idx="4247">
                  <c:v>4.423</c:v>
                </c:pt>
                <c:pt idx="4248">
                  <c:v>4.4249999999999998</c:v>
                </c:pt>
                <c:pt idx="4249">
                  <c:v>4.4260000000000002</c:v>
                </c:pt>
                <c:pt idx="4250">
                  <c:v>4.4275000000000002</c:v>
                </c:pt>
                <c:pt idx="4251">
                  <c:v>4.4295</c:v>
                </c:pt>
                <c:pt idx="4252">
                  <c:v>4.4314999999999998</c:v>
                </c:pt>
                <c:pt idx="4253">
                  <c:v>4.4340000000000002</c:v>
                </c:pt>
                <c:pt idx="4254">
                  <c:v>4.4359999999999999</c:v>
                </c:pt>
                <c:pt idx="4255">
                  <c:v>4.4375</c:v>
                </c:pt>
                <c:pt idx="4256">
                  <c:v>4.4394999999999998</c:v>
                </c:pt>
                <c:pt idx="4257">
                  <c:v>4.4414999999999996</c:v>
                </c:pt>
                <c:pt idx="4258">
                  <c:v>4.4435000000000002</c:v>
                </c:pt>
                <c:pt idx="4259">
                  <c:v>4.4450000000000003</c:v>
                </c:pt>
                <c:pt idx="4260">
                  <c:v>4.4465000000000003</c:v>
                </c:pt>
                <c:pt idx="4261">
                  <c:v>4.4485000000000001</c:v>
                </c:pt>
                <c:pt idx="4262">
                  <c:v>4.4504999999999999</c:v>
                </c:pt>
                <c:pt idx="4263">
                  <c:v>4.4524999999999997</c:v>
                </c:pt>
                <c:pt idx="4264">
                  <c:v>4.4545000000000003</c:v>
                </c:pt>
                <c:pt idx="4265">
                  <c:v>4.4565000000000001</c:v>
                </c:pt>
                <c:pt idx="4266">
                  <c:v>4.4580000000000002</c:v>
                </c:pt>
                <c:pt idx="4267">
                  <c:v>4.4595000000000002</c:v>
                </c:pt>
                <c:pt idx="4268">
                  <c:v>4.4615</c:v>
                </c:pt>
                <c:pt idx="4269">
                  <c:v>4.4634999999999998</c:v>
                </c:pt>
                <c:pt idx="4270">
                  <c:v>4.4654999999999996</c:v>
                </c:pt>
                <c:pt idx="4271">
                  <c:v>4.4664999999999999</c:v>
                </c:pt>
                <c:pt idx="4272">
                  <c:v>4.4684999999999997</c:v>
                </c:pt>
                <c:pt idx="4273">
                  <c:v>4.4705000000000004</c:v>
                </c:pt>
                <c:pt idx="4274">
                  <c:v>4.4725000000000001</c:v>
                </c:pt>
                <c:pt idx="4275">
                  <c:v>4.4749999999999996</c:v>
                </c:pt>
                <c:pt idx="4276">
                  <c:v>4.4770000000000003</c:v>
                </c:pt>
                <c:pt idx="4277">
                  <c:v>4.4790000000000001</c:v>
                </c:pt>
                <c:pt idx="4278">
                  <c:v>4.4809999999999999</c:v>
                </c:pt>
                <c:pt idx="4279">
                  <c:v>4.4835000000000003</c:v>
                </c:pt>
                <c:pt idx="4280">
                  <c:v>4.4855</c:v>
                </c:pt>
                <c:pt idx="4281">
                  <c:v>4.4870000000000001</c:v>
                </c:pt>
                <c:pt idx="4282">
                  <c:v>4.4889999999999999</c:v>
                </c:pt>
                <c:pt idx="4283">
                  <c:v>4.4909999999999997</c:v>
                </c:pt>
                <c:pt idx="4284">
                  <c:v>4.4935</c:v>
                </c:pt>
                <c:pt idx="4285">
                  <c:v>4.4954999999999998</c:v>
                </c:pt>
                <c:pt idx="4286">
                  <c:v>4.4969999999999999</c:v>
                </c:pt>
                <c:pt idx="4287">
                  <c:v>4.4989999999999997</c:v>
                </c:pt>
                <c:pt idx="4288">
                  <c:v>4.5004999999999997</c:v>
                </c:pt>
                <c:pt idx="4289">
                  <c:v>4.5025000000000004</c:v>
                </c:pt>
                <c:pt idx="4290">
                  <c:v>4.5045000000000002</c:v>
                </c:pt>
                <c:pt idx="4291">
                  <c:v>4.5065</c:v>
                </c:pt>
                <c:pt idx="4292">
                  <c:v>4.508</c:v>
                </c:pt>
                <c:pt idx="4293">
                  <c:v>4.5095000000000001</c:v>
                </c:pt>
                <c:pt idx="4294">
                  <c:v>4.5114999999999998</c:v>
                </c:pt>
                <c:pt idx="4295">
                  <c:v>4.5134999999999996</c:v>
                </c:pt>
                <c:pt idx="4296">
                  <c:v>4.516</c:v>
                </c:pt>
                <c:pt idx="4297">
                  <c:v>4.5175000000000001</c:v>
                </c:pt>
                <c:pt idx="4298">
                  <c:v>4.5190000000000001</c:v>
                </c:pt>
                <c:pt idx="4299">
                  <c:v>4.5209999999999999</c:v>
                </c:pt>
                <c:pt idx="4300">
                  <c:v>4.5235000000000003</c:v>
                </c:pt>
                <c:pt idx="4301">
                  <c:v>4.5255000000000001</c:v>
                </c:pt>
                <c:pt idx="4302">
                  <c:v>4.5270000000000001</c:v>
                </c:pt>
                <c:pt idx="4303">
                  <c:v>4.5285000000000002</c:v>
                </c:pt>
                <c:pt idx="4304">
                  <c:v>4.5305</c:v>
                </c:pt>
                <c:pt idx="4305">
                  <c:v>4.5330000000000004</c:v>
                </c:pt>
                <c:pt idx="4306">
                  <c:v>4.5350000000000001</c:v>
                </c:pt>
                <c:pt idx="4307">
                  <c:v>4.5369999999999999</c:v>
                </c:pt>
                <c:pt idx="4308">
                  <c:v>4.5385</c:v>
                </c:pt>
                <c:pt idx="4309">
                  <c:v>4.5404999999999998</c:v>
                </c:pt>
                <c:pt idx="4310">
                  <c:v>4.5425000000000004</c:v>
                </c:pt>
                <c:pt idx="4311">
                  <c:v>4.5449999999999999</c:v>
                </c:pt>
                <c:pt idx="4312">
                  <c:v>4.5469999999999997</c:v>
                </c:pt>
                <c:pt idx="4313">
                  <c:v>4.5484999999999998</c:v>
                </c:pt>
                <c:pt idx="4314">
                  <c:v>4.55</c:v>
                </c:pt>
                <c:pt idx="4315">
                  <c:v>4.5525000000000002</c:v>
                </c:pt>
                <c:pt idx="4316">
                  <c:v>4.5549999999999997</c:v>
                </c:pt>
                <c:pt idx="4317">
                  <c:v>4.5564999999999998</c:v>
                </c:pt>
                <c:pt idx="4318">
                  <c:v>4.5585000000000004</c:v>
                </c:pt>
                <c:pt idx="4319">
                  <c:v>4.5594999999999999</c:v>
                </c:pt>
                <c:pt idx="4320">
                  <c:v>4.5614999999999997</c:v>
                </c:pt>
                <c:pt idx="4321">
                  <c:v>4.5640000000000001</c:v>
                </c:pt>
                <c:pt idx="4322">
                  <c:v>4.5659999999999998</c:v>
                </c:pt>
                <c:pt idx="4323">
                  <c:v>4.5670000000000002</c:v>
                </c:pt>
                <c:pt idx="4324">
                  <c:v>4.5685000000000002</c:v>
                </c:pt>
                <c:pt idx="4325">
                  <c:v>4.5705</c:v>
                </c:pt>
                <c:pt idx="4326">
                  <c:v>4.5730000000000004</c:v>
                </c:pt>
                <c:pt idx="4327">
                  <c:v>4.5750000000000002</c:v>
                </c:pt>
                <c:pt idx="4328">
                  <c:v>4.5765000000000002</c:v>
                </c:pt>
                <c:pt idx="4329">
                  <c:v>4.5785</c:v>
                </c:pt>
                <c:pt idx="4330">
                  <c:v>4.5804999999999998</c:v>
                </c:pt>
                <c:pt idx="4331">
                  <c:v>4.5824999999999996</c:v>
                </c:pt>
                <c:pt idx="4332">
                  <c:v>4.585</c:v>
                </c:pt>
                <c:pt idx="4333">
                  <c:v>4.5865</c:v>
                </c:pt>
                <c:pt idx="4334">
                  <c:v>4.5884999999999998</c:v>
                </c:pt>
                <c:pt idx="4335">
                  <c:v>4.5904999999999996</c:v>
                </c:pt>
                <c:pt idx="4336">
                  <c:v>4.593</c:v>
                </c:pt>
                <c:pt idx="4337">
                  <c:v>4.5955000000000004</c:v>
                </c:pt>
                <c:pt idx="4338">
                  <c:v>4.5975000000000001</c:v>
                </c:pt>
                <c:pt idx="4339">
                  <c:v>4.5990000000000002</c:v>
                </c:pt>
                <c:pt idx="4340">
                  <c:v>4.6005000000000003</c:v>
                </c:pt>
                <c:pt idx="4341">
                  <c:v>4.6025</c:v>
                </c:pt>
                <c:pt idx="4342">
                  <c:v>4.6050000000000004</c:v>
                </c:pt>
                <c:pt idx="4343">
                  <c:v>4.6064999999999996</c:v>
                </c:pt>
                <c:pt idx="4344">
                  <c:v>4.6074999999999999</c:v>
                </c:pt>
                <c:pt idx="4345">
                  <c:v>4.6094999999999997</c:v>
                </c:pt>
                <c:pt idx="4346">
                  <c:v>4.6115000000000004</c:v>
                </c:pt>
                <c:pt idx="4347">
                  <c:v>4.6135000000000002</c:v>
                </c:pt>
                <c:pt idx="4348">
                  <c:v>4.6159999999999997</c:v>
                </c:pt>
                <c:pt idx="4349">
                  <c:v>4.6174999999999997</c:v>
                </c:pt>
                <c:pt idx="4350">
                  <c:v>4.6189999999999998</c:v>
                </c:pt>
                <c:pt idx="4351">
                  <c:v>4.6210000000000004</c:v>
                </c:pt>
                <c:pt idx="4352">
                  <c:v>4.6234999999999999</c:v>
                </c:pt>
                <c:pt idx="4353">
                  <c:v>4.6254999999999997</c:v>
                </c:pt>
                <c:pt idx="4354">
                  <c:v>4.6265000000000001</c:v>
                </c:pt>
                <c:pt idx="4355">
                  <c:v>4.6284999999999998</c:v>
                </c:pt>
                <c:pt idx="4356">
                  <c:v>4.63</c:v>
                </c:pt>
                <c:pt idx="4357">
                  <c:v>4.6325000000000003</c:v>
                </c:pt>
                <c:pt idx="4358">
                  <c:v>4.6345000000000001</c:v>
                </c:pt>
                <c:pt idx="4359">
                  <c:v>4.6364999999999998</c:v>
                </c:pt>
                <c:pt idx="4360">
                  <c:v>4.6384999999999996</c:v>
                </c:pt>
                <c:pt idx="4361">
                  <c:v>4.6405000000000003</c:v>
                </c:pt>
                <c:pt idx="4362">
                  <c:v>4.6425000000000001</c:v>
                </c:pt>
                <c:pt idx="4363">
                  <c:v>4.6444999999999999</c:v>
                </c:pt>
                <c:pt idx="4364">
                  <c:v>4.6464999999999996</c:v>
                </c:pt>
                <c:pt idx="4365">
                  <c:v>4.6479999999999997</c:v>
                </c:pt>
                <c:pt idx="4366">
                  <c:v>4.6500000000000004</c:v>
                </c:pt>
                <c:pt idx="4367">
                  <c:v>4.6520000000000001</c:v>
                </c:pt>
                <c:pt idx="4368">
                  <c:v>4.6539999999999999</c:v>
                </c:pt>
                <c:pt idx="4369">
                  <c:v>4.6559999999999997</c:v>
                </c:pt>
                <c:pt idx="4370">
                  <c:v>4.6580000000000004</c:v>
                </c:pt>
                <c:pt idx="4371">
                  <c:v>4.6589999999999998</c:v>
                </c:pt>
                <c:pt idx="4372">
                  <c:v>4.6609999999999996</c:v>
                </c:pt>
                <c:pt idx="4373">
                  <c:v>4.6635</c:v>
                </c:pt>
                <c:pt idx="4374">
                  <c:v>4.6654999999999998</c:v>
                </c:pt>
                <c:pt idx="4375">
                  <c:v>4.6675000000000004</c:v>
                </c:pt>
                <c:pt idx="4376">
                  <c:v>4.6689999999999996</c:v>
                </c:pt>
                <c:pt idx="4377">
                  <c:v>4.6710000000000003</c:v>
                </c:pt>
                <c:pt idx="4378">
                  <c:v>4.673</c:v>
                </c:pt>
                <c:pt idx="4379">
                  <c:v>4.6755000000000004</c:v>
                </c:pt>
                <c:pt idx="4380">
                  <c:v>4.6769999999999996</c:v>
                </c:pt>
                <c:pt idx="4381">
                  <c:v>4.6790000000000003</c:v>
                </c:pt>
                <c:pt idx="4382">
                  <c:v>4.681</c:v>
                </c:pt>
                <c:pt idx="4383">
                  <c:v>4.6829999999999998</c:v>
                </c:pt>
                <c:pt idx="4384">
                  <c:v>4.6855000000000002</c:v>
                </c:pt>
                <c:pt idx="4385">
                  <c:v>4.6870000000000003</c:v>
                </c:pt>
                <c:pt idx="4386">
                  <c:v>4.6885000000000003</c:v>
                </c:pt>
                <c:pt idx="4387">
                  <c:v>4.6900000000000004</c:v>
                </c:pt>
                <c:pt idx="4388">
                  <c:v>4.6924999999999999</c:v>
                </c:pt>
                <c:pt idx="4389">
                  <c:v>4.6950000000000003</c:v>
                </c:pt>
                <c:pt idx="4390">
                  <c:v>4.6970000000000001</c:v>
                </c:pt>
                <c:pt idx="4391">
                  <c:v>4.6980000000000004</c:v>
                </c:pt>
                <c:pt idx="4392">
                  <c:v>4.7</c:v>
                </c:pt>
                <c:pt idx="4393">
                  <c:v>4.7015000000000002</c:v>
                </c:pt>
                <c:pt idx="4394">
                  <c:v>4.7039999999999997</c:v>
                </c:pt>
                <c:pt idx="4395">
                  <c:v>4.7060000000000004</c:v>
                </c:pt>
                <c:pt idx="4396">
                  <c:v>4.7080000000000002</c:v>
                </c:pt>
                <c:pt idx="4397">
                  <c:v>4.7089999999999996</c:v>
                </c:pt>
                <c:pt idx="4398">
                  <c:v>4.7104999999999997</c:v>
                </c:pt>
                <c:pt idx="4399">
                  <c:v>4.7134999999999998</c:v>
                </c:pt>
                <c:pt idx="4400">
                  <c:v>4.7160000000000002</c:v>
                </c:pt>
                <c:pt idx="4401">
                  <c:v>4.7175000000000002</c:v>
                </c:pt>
                <c:pt idx="4402">
                  <c:v>4.7190000000000003</c:v>
                </c:pt>
                <c:pt idx="4403">
                  <c:v>4.7210000000000001</c:v>
                </c:pt>
                <c:pt idx="4404">
                  <c:v>4.7229999999999999</c:v>
                </c:pt>
                <c:pt idx="4405">
                  <c:v>4.7249999999999996</c:v>
                </c:pt>
                <c:pt idx="4406">
                  <c:v>4.7270000000000003</c:v>
                </c:pt>
                <c:pt idx="4407">
                  <c:v>4.7285000000000004</c:v>
                </c:pt>
                <c:pt idx="4408">
                  <c:v>4.7305000000000001</c:v>
                </c:pt>
                <c:pt idx="4409">
                  <c:v>4.7324999999999999</c:v>
                </c:pt>
                <c:pt idx="4410">
                  <c:v>4.7344999999999997</c:v>
                </c:pt>
                <c:pt idx="4411">
                  <c:v>4.7365000000000004</c:v>
                </c:pt>
                <c:pt idx="4412">
                  <c:v>4.7380000000000004</c:v>
                </c:pt>
                <c:pt idx="4413">
                  <c:v>4.74</c:v>
                </c:pt>
                <c:pt idx="4414">
                  <c:v>4.7415000000000003</c:v>
                </c:pt>
                <c:pt idx="4415">
                  <c:v>4.7439999999999998</c:v>
                </c:pt>
                <c:pt idx="4416">
                  <c:v>4.7465000000000002</c:v>
                </c:pt>
                <c:pt idx="4417">
                  <c:v>4.7480000000000002</c:v>
                </c:pt>
                <c:pt idx="4418">
                  <c:v>4.7495000000000003</c:v>
                </c:pt>
                <c:pt idx="4419">
                  <c:v>4.7515000000000001</c:v>
                </c:pt>
                <c:pt idx="4420">
                  <c:v>4.7545000000000002</c:v>
                </c:pt>
                <c:pt idx="4421">
                  <c:v>4.7565</c:v>
                </c:pt>
                <c:pt idx="4422">
                  <c:v>4.758</c:v>
                </c:pt>
                <c:pt idx="4423">
                  <c:v>4.7595000000000001</c:v>
                </c:pt>
                <c:pt idx="4424">
                  <c:v>4.7625000000000002</c:v>
                </c:pt>
                <c:pt idx="4425">
                  <c:v>4.7640000000000002</c:v>
                </c:pt>
                <c:pt idx="4426">
                  <c:v>4.766</c:v>
                </c:pt>
                <c:pt idx="4427">
                  <c:v>4.7679999999999998</c:v>
                </c:pt>
                <c:pt idx="4428">
                  <c:v>4.7694999999999999</c:v>
                </c:pt>
                <c:pt idx="4429">
                  <c:v>4.7714999999999996</c:v>
                </c:pt>
                <c:pt idx="4430">
                  <c:v>4.774</c:v>
                </c:pt>
                <c:pt idx="4431">
                  <c:v>4.7759999999999998</c:v>
                </c:pt>
                <c:pt idx="4432">
                  <c:v>4.7779999999999996</c:v>
                </c:pt>
                <c:pt idx="4433">
                  <c:v>4.7789999999999999</c:v>
                </c:pt>
                <c:pt idx="4434">
                  <c:v>4.7809999999999997</c:v>
                </c:pt>
                <c:pt idx="4435">
                  <c:v>4.7830000000000004</c:v>
                </c:pt>
                <c:pt idx="4436">
                  <c:v>4.7854999999999999</c:v>
                </c:pt>
                <c:pt idx="4437">
                  <c:v>4.7869999999999999</c:v>
                </c:pt>
                <c:pt idx="4438">
                  <c:v>4.7885</c:v>
                </c:pt>
                <c:pt idx="4439">
                  <c:v>4.7904999999999998</c:v>
                </c:pt>
                <c:pt idx="4440">
                  <c:v>4.7930000000000001</c:v>
                </c:pt>
                <c:pt idx="4441">
                  <c:v>4.7954999999999997</c:v>
                </c:pt>
                <c:pt idx="4442">
                  <c:v>4.7975000000000003</c:v>
                </c:pt>
                <c:pt idx="4443">
                  <c:v>4.7990000000000004</c:v>
                </c:pt>
                <c:pt idx="4444">
                  <c:v>4.8014999999999999</c:v>
                </c:pt>
                <c:pt idx="4445">
                  <c:v>4.8034999999999997</c:v>
                </c:pt>
                <c:pt idx="4446">
                  <c:v>4.806</c:v>
                </c:pt>
                <c:pt idx="4447">
                  <c:v>4.8070000000000004</c:v>
                </c:pt>
                <c:pt idx="4448">
                  <c:v>4.8090000000000002</c:v>
                </c:pt>
                <c:pt idx="4449">
                  <c:v>4.8109999999999999</c:v>
                </c:pt>
                <c:pt idx="4450">
                  <c:v>4.8140000000000001</c:v>
                </c:pt>
                <c:pt idx="4451">
                  <c:v>4.8159999999999998</c:v>
                </c:pt>
                <c:pt idx="4452">
                  <c:v>4.8174999999999999</c:v>
                </c:pt>
                <c:pt idx="4453">
                  <c:v>4.8194999999999997</c:v>
                </c:pt>
                <c:pt idx="4454">
                  <c:v>4.8215000000000003</c:v>
                </c:pt>
                <c:pt idx="4455">
                  <c:v>4.8239999999999998</c:v>
                </c:pt>
                <c:pt idx="4456">
                  <c:v>4.8259999999999996</c:v>
                </c:pt>
                <c:pt idx="4457">
                  <c:v>4.827</c:v>
                </c:pt>
                <c:pt idx="4458">
                  <c:v>4.8289999999999997</c:v>
                </c:pt>
                <c:pt idx="4459">
                  <c:v>4.8310000000000004</c:v>
                </c:pt>
                <c:pt idx="4460">
                  <c:v>4.8339999999999996</c:v>
                </c:pt>
                <c:pt idx="4461">
                  <c:v>4.8360000000000003</c:v>
                </c:pt>
                <c:pt idx="4462">
                  <c:v>4.8380000000000001</c:v>
                </c:pt>
                <c:pt idx="4463">
                  <c:v>4.8395000000000001</c:v>
                </c:pt>
                <c:pt idx="4464">
                  <c:v>4.8419999999999996</c:v>
                </c:pt>
                <c:pt idx="4465">
                  <c:v>4.8440000000000003</c:v>
                </c:pt>
                <c:pt idx="4466">
                  <c:v>4.8460000000000001</c:v>
                </c:pt>
                <c:pt idx="4467">
                  <c:v>4.8475000000000001</c:v>
                </c:pt>
                <c:pt idx="4468">
                  <c:v>4.8490000000000002</c:v>
                </c:pt>
                <c:pt idx="4469">
                  <c:v>4.851</c:v>
                </c:pt>
                <c:pt idx="4470">
                  <c:v>4.8540000000000001</c:v>
                </c:pt>
                <c:pt idx="4471">
                  <c:v>4.8559999999999999</c:v>
                </c:pt>
                <c:pt idx="4472">
                  <c:v>4.8579999999999997</c:v>
                </c:pt>
                <c:pt idx="4473">
                  <c:v>4.8594999999999997</c:v>
                </c:pt>
                <c:pt idx="4474">
                  <c:v>4.8615000000000004</c:v>
                </c:pt>
                <c:pt idx="4475">
                  <c:v>4.8639999999999999</c:v>
                </c:pt>
                <c:pt idx="4476">
                  <c:v>4.8659999999999997</c:v>
                </c:pt>
                <c:pt idx="4477">
                  <c:v>4.8674999999999997</c:v>
                </c:pt>
                <c:pt idx="4478">
                  <c:v>4.8689999999999998</c:v>
                </c:pt>
                <c:pt idx="4479">
                  <c:v>4.8710000000000004</c:v>
                </c:pt>
                <c:pt idx="4480">
                  <c:v>4.8730000000000002</c:v>
                </c:pt>
                <c:pt idx="4481">
                  <c:v>4.8754999999999997</c:v>
                </c:pt>
                <c:pt idx="4482">
                  <c:v>4.8775000000000004</c:v>
                </c:pt>
                <c:pt idx="4483">
                  <c:v>4.8784999999999998</c:v>
                </c:pt>
                <c:pt idx="4484">
                  <c:v>4.8804999999999996</c:v>
                </c:pt>
                <c:pt idx="4485">
                  <c:v>4.883</c:v>
                </c:pt>
                <c:pt idx="4486">
                  <c:v>4.8849999999999998</c:v>
                </c:pt>
                <c:pt idx="4487">
                  <c:v>4.8860000000000001</c:v>
                </c:pt>
                <c:pt idx="4488">
                  <c:v>4.8879999999999999</c:v>
                </c:pt>
                <c:pt idx="4489">
                  <c:v>4.8895</c:v>
                </c:pt>
                <c:pt idx="4490">
                  <c:v>4.8920000000000003</c:v>
                </c:pt>
                <c:pt idx="4491">
                  <c:v>4.8944999999999999</c:v>
                </c:pt>
                <c:pt idx="4492">
                  <c:v>4.8964999999999996</c:v>
                </c:pt>
                <c:pt idx="4493">
                  <c:v>4.8985000000000003</c:v>
                </c:pt>
                <c:pt idx="4494">
                  <c:v>4.8994999999999997</c:v>
                </c:pt>
                <c:pt idx="4495">
                  <c:v>4.9015000000000004</c:v>
                </c:pt>
                <c:pt idx="4496">
                  <c:v>4.9039999999999999</c:v>
                </c:pt>
                <c:pt idx="4497">
                  <c:v>4.9059999999999997</c:v>
                </c:pt>
                <c:pt idx="4498">
                  <c:v>4.9074999999999998</c:v>
                </c:pt>
                <c:pt idx="4499">
                  <c:v>4.9095000000000004</c:v>
                </c:pt>
                <c:pt idx="4500">
                  <c:v>4.9115000000000002</c:v>
                </c:pt>
                <c:pt idx="4501">
                  <c:v>4.9135</c:v>
                </c:pt>
                <c:pt idx="4502">
                  <c:v>4.9160000000000004</c:v>
                </c:pt>
                <c:pt idx="4503">
                  <c:v>4.9175000000000004</c:v>
                </c:pt>
                <c:pt idx="4504">
                  <c:v>4.9189999999999996</c:v>
                </c:pt>
                <c:pt idx="4505">
                  <c:v>4.9204999999999997</c:v>
                </c:pt>
                <c:pt idx="4506">
                  <c:v>4.923</c:v>
                </c:pt>
                <c:pt idx="4507">
                  <c:v>4.9255000000000004</c:v>
                </c:pt>
                <c:pt idx="4508">
                  <c:v>4.9269999999999996</c:v>
                </c:pt>
                <c:pt idx="4509">
                  <c:v>4.9284999999999997</c:v>
                </c:pt>
                <c:pt idx="4510">
                  <c:v>4.9305000000000003</c:v>
                </c:pt>
                <c:pt idx="4511">
                  <c:v>4.9335000000000004</c:v>
                </c:pt>
                <c:pt idx="4512">
                  <c:v>4.9355000000000002</c:v>
                </c:pt>
                <c:pt idx="4513">
                  <c:v>4.9375</c:v>
                </c:pt>
                <c:pt idx="4514">
                  <c:v>4.9390000000000001</c:v>
                </c:pt>
                <c:pt idx="4515">
                  <c:v>4.9409999999999998</c:v>
                </c:pt>
                <c:pt idx="4516">
                  <c:v>4.9435000000000002</c:v>
                </c:pt>
                <c:pt idx="4517">
                  <c:v>4.9455</c:v>
                </c:pt>
                <c:pt idx="4518">
                  <c:v>4.9470000000000001</c:v>
                </c:pt>
                <c:pt idx="4519">
                  <c:v>4.9485000000000001</c:v>
                </c:pt>
                <c:pt idx="4520">
                  <c:v>4.95</c:v>
                </c:pt>
                <c:pt idx="4521">
                  <c:v>4.9524999999999997</c:v>
                </c:pt>
                <c:pt idx="4522">
                  <c:v>4.9545000000000003</c:v>
                </c:pt>
                <c:pt idx="4523">
                  <c:v>4.9565000000000001</c:v>
                </c:pt>
                <c:pt idx="4524">
                  <c:v>4.9580000000000002</c:v>
                </c:pt>
                <c:pt idx="4525">
                  <c:v>4.96</c:v>
                </c:pt>
                <c:pt idx="4526">
                  <c:v>4.9619999999999997</c:v>
                </c:pt>
                <c:pt idx="4527">
                  <c:v>4.9645000000000001</c:v>
                </c:pt>
                <c:pt idx="4528">
                  <c:v>4.9660000000000002</c:v>
                </c:pt>
                <c:pt idx="4529">
                  <c:v>4.9675000000000002</c:v>
                </c:pt>
                <c:pt idx="4530">
                  <c:v>4.9695</c:v>
                </c:pt>
                <c:pt idx="4531">
                  <c:v>4.9714999999999998</c:v>
                </c:pt>
                <c:pt idx="4532">
                  <c:v>4.9744999999999999</c:v>
                </c:pt>
                <c:pt idx="4533">
                  <c:v>4.9764999999999997</c:v>
                </c:pt>
                <c:pt idx="4534">
                  <c:v>4.9779999999999998</c:v>
                </c:pt>
                <c:pt idx="4535">
                  <c:v>4.9800000000000004</c:v>
                </c:pt>
                <c:pt idx="4536">
                  <c:v>4.9824999999999999</c:v>
                </c:pt>
                <c:pt idx="4537">
                  <c:v>4.9844999999999997</c:v>
                </c:pt>
                <c:pt idx="4538">
                  <c:v>4.9865000000000004</c:v>
                </c:pt>
                <c:pt idx="4539">
                  <c:v>4.9885000000000002</c:v>
                </c:pt>
                <c:pt idx="4540">
                  <c:v>4.9904999999999999</c:v>
                </c:pt>
                <c:pt idx="4541">
                  <c:v>4.9930000000000003</c:v>
                </c:pt>
                <c:pt idx="4542">
                  <c:v>4.9960000000000004</c:v>
                </c:pt>
                <c:pt idx="4543">
                  <c:v>4.9980000000000002</c:v>
                </c:pt>
                <c:pt idx="4544">
                  <c:v>4.9995000000000003</c:v>
                </c:pt>
                <c:pt idx="4545">
                  <c:v>5.0015000000000001</c:v>
                </c:pt>
                <c:pt idx="4546">
                  <c:v>5.0039999999999996</c:v>
                </c:pt>
                <c:pt idx="4547">
                  <c:v>5.0065</c:v>
                </c:pt>
                <c:pt idx="4548">
                  <c:v>5.008</c:v>
                </c:pt>
                <c:pt idx="4549">
                  <c:v>5.01</c:v>
                </c:pt>
                <c:pt idx="4550">
                  <c:v>5.0125000000000002</c:v>
                </c:pt>
                <c:pt idx="4551">
                  <c:v>5.0145</c:v>
                </c:pt>
                <c:pt idx="4552">
                  <c:v>5.0164999999999997</c:v>
                </c:pt>
                <c:pt idx="4553">
                  <c:v>5.0185000000000004</c:v>
                </c:pt>
                <c:pt idx="4554">
                  <c:v>5.0205000000000002</c:v>
                </c:pt>
                <c:pt idx="4555">
                  <c:v>5.0225</c:v>
                </c:pt>
                <c:pt idx="4556">
                  <c:v>5.0244999999999997</c:v>
                </c:pt>
                <c:pt idx="4557">
                  <c:v>5.0270000000000001</c:v>
                </c:pt>
                <c:pt idx="4558">
                  <c:v>5.0279999999999996</c:v>
                </c:pt>
                <c:pt idx="4559">
                  <c:v>5.0294999999999996</c:v>
                </c:pt>
                <c:pt idx="4560">
                  <c:v>5.032</c:v>
                </c:pt>
                <c:pt idx="4561">
                  <c:v>5.0345000000000004</c:v>
                </c:pt>
                <c:pt idx="4562">
                  <c:v>5.0365000000000002</c:v>
                </c:pt>
                <c:pt idx="4563">
                  <c:v>5.0385</c:v>
                </c:pt>
                <c:pt idx="4564">
                  <c:v>5.0395000000000003</c:v>
                </c:pt>
                <c:pt idx="4565">
                  <c:v>5.0419999999999998</c:v>
                </c:pt>
                <c:pt idx="4566">
                  <c:v>5.0434999999999999</c:v>
                </c:pt>
                <c:pt idx="4567">
                  <c:v>5.0460000000000003</c:v>
                </c:pt>
                <c:pt idx="4568">
                  <c:v>5.048</c:v>
                </c:pt>
                <c:pt idx="4569">
                  <c:v>5.0495000000000001</c:v>
                </c:pt>
                <c:pt idx="4570">
                  <c:v>5.0519999999999996</c:v>
                </c:pt>
                <c:pt idx="4571">
                  <c:v>5.0540000000000003</c:v>
                </c:pt>
                <c:pt idx="4572">
                  <c:v>5.0564999999999998</c:v>
                </c:pt>
                <c:pt idx="4573">
                  <c:v>5.0579999999999998</c:v>
                </c:pt>
                <c:pt idx="4574">
                  <c:v>5.0594999999999999</c:v>
                </c:pt>
                <c:pt idx="4575">
                  <c:v>5.0614999999999997</c:v>
                </c:pt>
                <c:pt idx="4576">
                  <c:v>5.0635000000000003</c:v>
                </c:pt>
                <c:pt idx="4577">
                  <c:v>5.0655000000000001</c:v>
                </c:pt>
                <c:pt idx="4578">
                  <c:v>5.0674999999999999</c:v>
                </c:pt>
                <c:pt idx="4579">
                  <c:v>5.069</c:v>
                </c:pt>
                <c:pt idx="4580">
                  <c:v>5.0709999999999997</c:v>
                </c:pt>
                <c:pt idx="4581">
                  <c:v>5.0724999999999998</c:v>
                </c:pt>
                <c:pt idx="4582">
                  <c:v>5.0750000000000002</c:v>
                </c:pt>
                <c:pt idx="4583">
                  <c:v>5.077</c:v>
                </c:pt>
                <c:pt idx="4584">
                  <c:v>5.0785</c:v>
                </c:pt>
                <c:pt idx="4585">
                  <c:v>5.08</c:v>
                </c:pt>
                <c:pt idx="4586">
                  <c:v>5.0819999999999999</c:v>
                </c:pt>
                <c:pt idx="4587">
                  <c:v>5.0845000000000002</c:v>
                </c:pt>
                <c:pt idx="4588">
                  <c:v>5.0865</c:v>
                </c:pt>
                <c:pt idx="4589">
                  <c:v>5.0890000000000004</c:v>
                </c:pt>
                <c:pt idx="4590">
                  <c:v>5.0904999999999996</c:v>
                </c:pt>
                <c:pt idx="4591">
                  <c:v>5.0925000000000002</c:v>
                </c:pt>
                <c:pt idx="4592">
                  <c:v>5.0955000000000004</c:v>
                </c:pt>
                <c:pt idx="4593">
                  <c:v>5.0975000000000001</c:v>
                </c:pt>
                <c:pt idx="4594">
                  <c:v>5.0990000000000002</c:v>
                </c:pt>
                <c:pt idx="4595">
                  <c:v>5.101</c:v>
                </c:pt>
                <c:pt idx="4596">
                  <c:v>5.1029999999999998</c:v>
                </c:pt>
                <c:pt idx="4597">
                  <c:v>5.1059999999999999</c:v>
                </c:pt>
                <c:pt idx="4598">
                  <c:v>5.1074999999999999</c:v>
                </c:pt>
                <c:pt idx="4599">
                  <c:v>5.1100000000000003</c:v>
                </c:pt>
                <c:pt idx="4600">
                  <c:v>5.1115000000000004</c:v>
                </c:pt>
                <c:pt idx="4601">
                  <c:v>5.1135000000000002</c:v>
                </c:pt>
                <c:pt idx="4602">
                  <c:v>5.1159999999999997</c:v>
                </c:pt>
                <c:pt idx="4603">
                  <c:v>5.1180000000000003</c:v>
                </c:pt>
                <c:pt idx="4604">
                  <c:v>5.1195000000000004</c:v>
                </c:pt>
                <c:pt idx="4605">
                  <c:v>5.1215000000000002</c:v>
                </c:pt>
                <c:pt idx="4606">
                  <c:v>5.1230000000000002</c:v>
                </c:pt>
                <c:pt idx="4607">
                  <c:v>5.1254999999999997</c:v>
                </c:pt>
                <c:pt idx="4608">
                  <c:v>5.1269999999999998</c:v>
                </c:pt>
                <c:pt idx="4609">
                  <c:v>5.1289999999999996</c:v>
                </c:pt>
                <c:pt idx="4610">
                  <c:v>5.1304999999999996</c:v>
                </c:pt>
                <c:pt idx="4611">
                  <c:v>5.1325000000000003</c:v>
                </c:pt>
                <c:pt idx="4612">
                  <c:v>5.1355000000000004</c:v>
                </c:pt>
                <c:pt idx="4613">
                  <c:v>5.1369999999999996</c:v>
                </c:pt>
                <c:pt idx="4614">
                  <c:v>5.1390000000000002</c:v>
                </c:pt>
                <c:pt idx="4615">
                  <c:v>5.1405000000000003</c:v>
                </c:pt>
                <c:pt idx="4616">
                  <c:v>5.1429999999999998</c:v>
                </c:pt>
                <c:pt idx="4617">
                  <c:v>5.1449999999999996</c:v>
                </c:pt>
                <c:pt idx="4618">
                  <c:v>5.1470000000000002</c:v>
                </c:pt>
                <c:pt idx="4619">
                  <c:v>5.149</c:v>
                </c:pt>
                <c:pt idx="4620">
                  <c:v>5.1509999999999998</c:v>
                </c:pt>
                <c:pt idx="4621">
                  <c:v>5.1539999999999999</c:v>
                </c:pt>
                <c:pt idx="4622">
                  <c:v>5.1555</c:v>
                </c:pt>
                <c:pt idx="4623">
                  <c:v>5.1580000000000004</c:v>
                </c:pt>
                <c:pt idx="4624">
                  <c:v>5.16</c:v>
                </c:pt>
                <c:pt idx="4625">
                  <c:v>5.1619999999999999</c:v>
                </c:pt>
                <c:pt idx="4626">
                  <c:v>5.1645000000000003</c:v>
                </c:pt>
                <c:pt idx="4627">
                  <c:v>5.1669999999999998</c:v>
                </c:pt>
                <c:pt idx="4628">
                  <c:v>5.1684999999999999</c:v>
                </c:pt>
                <c:pt idx="4629">
                  <c:v>5.1704999999999997</c:v>
                </c:pt>
                <c:pt idx="4630">
                  <c:v>5.1719999999999997</c:v>
                </c:pt>
                <c:pt idx="4631">
                  <c:v>5.1740000000000004</c:v>
                </c:pt>
                <c:pt idx="4632">
                  <c:v>5.1764999999999999</c:v>
                </c:pt>
                <c:pt idx="4633">
                  <c:v>5.1784999999999997</c:v>
                </c:pt>
                <c:pt idx="4634">
                  <c:v>5.18</c:v>
                </c:pt>
                <c:pt idx="4635">
                  <c:v>5.1820000000000004</c:v>
                </c:pt>
                <c:pt idx="4636">
                  <c:v>5.1835000000000004</c:v>
                </c:pt>
                <c:pt idx="4637">
                  <c:v>5.1855000000000002</c:v>
                </c:pt>
                <c:pt idx="4638">
                  <c:v>5.1875</c:v>
                </c:pt>
                <c:pt idx="4639">
                  <c:v>5.1894999999999998</c:v>
                </c:pt>
                <c:pt idx="4640">
                  <c:v>5.1914999999999996</c:v>
                </c:pt>
                <c:pt idx="4641">
                  <c:v>5.1935000000000002</c:v>
                </c:pt>
                <c:pt idx="4642">
                  <c:v>5.1955</c:v>
                </c:pt>
                <c:pt idx="4643">
                  <c:v>5.1970000000000001</c:v>
                </c:pt>
                <c:pt idx="4644">
                  <c:v>5.1989999999999998</c:v>
                </c:pt>
                <c:pt idx="4645">
                  <c:v>5.2009999999999996</c:v>
                </c:pt>
                <c:pt idx="4646">
                  <c:v>5.2024999999999997</c:v>
                </c:pt>
                <c:pt idx="4647">
                  <c:v>5.2045000000000003</c:v>
                </c:pt>
                <c:pt idx="4648">
                  <c:v>5.2069999999999999</c:v>
                </c:pt>
                <c:pt idx="4649">
                  <c:v>5.2089999999999996</c:v>
                </c:pt>
                <c:pt idx="4650">
                  <c:v>5.2104999999999997</c:v>
                </c:pt>
                <c:pt idx="4651">
                  <c:v>5.2125000000000004</c:v>
                </c:pt>
                <c:pt idx="4652">
                  <c:v>5.2145000000000001</c:v>
                </c:pt>
                <c:pt idx="4653">
                  <c:v>5.2164999999999999</c:v>
                </c:pt>
                <c:pt idx="4654">
                  <c:v>5.2184999999999997</c:v>
                </c:pt>
                <c:pt idx="4655">
                  <c:v>5.2205000000000004</c:v>
                </c:pt>
                <c:pt idx="4656">
                  <c:v>5.2214999999999998</c:v>
                </c:pt>
                <c:pt idx="4657">
                  <c:v>5.2234999999999996</c:v>
                </c:pt>
                <c:pt idx="4658">
                  <c:v>5.2255000000000003</c:v>
                </c:pt>
                <c:pt idx="4659">
                  <c:v>5.2279999999999998</c:v>
                </c:pt>
                <c:pt idx="4660">
                  <c:v>5.2294999999999998</c:v>
                </c:pt>
                <c:pt idx="4661">
                  <c:v>5.2320000000000002</c:v>
                </c:pt>
                <c:pt idx="4662">
                  <c:v>5.234</c:v>
                </c:pt>
                <c:pt idx="4663">
                  <c:v>5.2365000000000004</c:v>
                </c:pt>
                <c:pt idx="4664">
                  <c:v>5.2385000000000002</c:v>
                </c:pt>
                <c:pt idx="4665">
                  <c:v>5.2404999999999999</c:v>
                </c:pt>
                <c:pt idx="4666">
                  <c:v>5.242</c:v>
                </c:pt>
                <c:pt idx="4667">
                  <c:v>5.2445000000000004</c:v>
                </c:pt>
                <c:pt idx="4668">
                  <c:v>5.2465000000000002</c:v>
                </c:pt>
                <c:pt idx="4669">
                  <c:v>5.2484999999999999</c:v>
                </c:pt>
                <c:pt idx="4670">
                  <c:v>5.2510000000000003</c:v>
                </c:pt>
                <c:pt idx="4671">
                  <c:v>5.2525000000000004</c:v>
                </c:pt>
                <c:pt idx="4672">
                  <c:v>5.2545000000000002</c:v>
                </c:pt>
                <c:pt idx="4673">
                  <c:v>5.2569999999999997</c:v>
                </c:pt>
                <c:pt idx="4674">
                  <c:v>5.2590000000000003</c:v>
                </c:pt>
                <c:pt idx="4675">
                  <c:v>5.2610000000000001</c:v>
                </c:pt>
                <c:pt idx="4676">
                  <c:v>5.2619999999999996</c:v>
                </c:pt>
                <c:pt idx="4677">
                  <c:v>5.2640000000000002</c:v>
                </c:pt>
                <c:pt idx="4678">
                  <c:v>5.2664999999999997</c:v>
                </c:pt>
                <c:pt idx="4679">
                  <c:v>5.2685000000000004</c:v>
                </c:pt>
                <c:pt idx="4680">
                  <c:v>5.2709999999999999</c:v>
                </c:pt>
                <c:pt idx="4681">
                  <c:v>5.2729999999999997</c:v>
                </c:pt>
                <c:pt idx="4682">
                  <c:v>5.2750000000000004</c:v>
                </c:pt>
                <c:pt idx="4683">
                  <c:v>5.2779999999999996</c:v>
                </c:pt>
                <c:pt idx="4684">
                  <c:v>5.2809999999999997</c:v>
                </c:pt>
                <c:pt idx="4685">
                  <c:v>5.2874999999999996</c:v>
                </c:pt>
                <c:pt idx="4686">
                  <c:v>5.2930000000000001</c:v>
                </c:pt>
                <c:pt idx="4687">
                  <c:v>5.2965</c:v>
                </c:pt>
                <c:pt idx="4688">
                  <c:v>5.2995000000000001</c:v>
                </c:pt>
                <c:pt idx="4689">
                  <c:v>5.3014999999999999</c:v>
                </c:pt>
                <c:pt idx="4690">
                  <c:v>5.3034999999999997</c:v>
                </c:pt>
                <c:pt idx="4691">
                  <c:v>5.3064999999999998</c:v>
                </c:pt>
                <c:pt idx="4692">
                  <c:v>5.3085000000000004</c:v>
                </c:pt>
                <c:pt idx="4693">
                  <c:v>5.3109999999999999</c:v>
                </c:pt>
                <c:pt idx="4694">
                  <c:v>5.3129999999999997</c:v>
                </c:pt>
                <c:pt idx="4695">
                  <c:v>5.3159999999999998</c:v>
                </c:pt>
                <c:pt idx="4696">
                  <c:v>5.3185000000000002</c:v>
                </c:pt>
                <c:pt idx="4697">
                  <c:v>5.3209999999999997</c:v>
                </c:pt>
                <c:pt idx="4698">
                  <c:v>5.3230000000000004</c:v>
                </c:pt>
                <c:pt idx="4699">
                  <c:v>5.3254999999999999</c:v>
                </c:pt>
                <c:pt idx="4700">
                  <c:v>5.3285</c:v>
                </c:pt>
                <c:pt idx="4701">
                  <c:v>5.3310000000000004</c:v>
                </c:pt>
                <c:pt idx="4702">
                  <c:v>5.3330000000000002</c:v>
                </c:pt>
                <c:pt idx="4703">
                  <c:v>5.3360000000000003</c:v>
                </c:pt>
                <c:pt idx="4704">
                  <c:v>5.3384999999999998</c:v>
                </c:pt>
                <c:pt idx="4705">
                  <c:v>5.3410000000000002</c:v>
                </c:pt>
                <c:pt idx="4706">
                  <c:v>5.3434999999999997</c:v>
                </c:pt>
                <c:pt idx="4707">
                  <c:v>5.3460000000000001</c:v>
                </c:pt>
                <c:pt idx="4708">
                  <c:v>5.3490000000000002</c:v>
                </c:pt>
                <c:pt idx="4709">
                  <c:v>5.3514999999999997</c:v>
                </c:pt>
                <c:pt idx="4710">
                  <c:v>5.3540000000000001</c:v>
                </c:pt>
                <c:pt idx="4711">
                  <c:v>5.3564999999999996</c:v>
                </c:pt>
                <c:pt idx="4712">
                  <c:v>5.359</c:v>
                </c:pt>
                <c:pt idx="4713">
                  <c:v>5.3615000000000004</c:v>
                </c:pt>
                <c:pt idx="4714">
                  <c:v>5.3635000000000002</c:v>
                </c:pt>
                <c:pt idx="4715">
                  <c:v>5.367</c:v>
                </c:pt>
                <c:pt idx="4716">
                  <c:v>5.3689999999999998</c:v>
                </c:pt>
                <c:pt idx="4717">
                  <c:v>5.3715000000000002</c:v>
                </c:pt>
                <c:pt idx="4718">
                  <c:v>5.3739999999999997</c:v>
                </c:pt>
                <c:pt idx="4719">
                  <c:v>5.3769999999999998</c:v>
                </c:pt>
                <c:pt idx="4720">
                  <c:v>5.38</c:v>
                </c:pt>
                <c:pt idx="4721">
                  <c:v>5.3819999999999997</c:v>
                </c:pt>
                <c:pt idx="4722">
                  <c:v>5.3845000000000001</c:v>
                </c:pt>
                <c:pt idx="4723">
                  <c:v>5.3875000000000002</c:v>
                </c:pt>
                <c:pt idx="4724">
                  <c:v>5.39</c:v>
                </c:pt>
                <c:pt idx="4725">
                  <c:v>5.3925000000000001</c:v>
                </c:pt>
                <c:pt idx="4726">
                  <c:v>5.3944999999999999</c:v>
                </c:pt>
                <c:pt idx="4727">
                  <c:v>5.3979999999999997</c:v>
                </c:pt>
                <c:pt idx="4728">
                  <c:v>5.4</c:v>
                </c:pt>
                <c:pt idx="4729">
                  <c:v>5.4024999999999999</c:v>
                </c:pt>
                <c:pt idx="4730">
                  <c:v>5.4050000000000002</c:v>
                </c:pt>
                <c:pt idx="4731">
                  <c:v>5.4074999999999998</c:v>
                </c:pt>
                <c:pt idx="4732">
                  <c:v>5.41</c:v>
                </c:pt>
                <c:pt idx="4733">
                  <c:v>5.4124999999999996</c:v>
                </c:pt>
                <c:pt idx="4734">
                  <c:v>5.4154999999999998</c:v>
                </c:pt>
                <c:pt idx="4735">
                  <c:v>5.4180000000000001</c:v>
                </c:pt>
                <c:pt idx="4736">
                  <c:v>5.4210000000000003</c:v>
                </c:pt>
                <c:pt idx="4737">
                  <c:v>5.423</c:v>
                </c:pt>
                <c:pt idx="4738">
                  <c:v>5.4255000000000004</c:v>
                </c:pt>
                <c:pt idx="4739">
                  <c:v>5.4284999999999997</c:v>
                </c:pt>
                <c:pt idx="4740">
                  <c:v>5.431</c:v>
                </c:pt>
                <c:pt idx="4741">
                  <c:v>5.4335000000000004</c:v>
                </c:pt>
                <c:pt idx="4742">
                  <c:v>5.4359999999999999</c:v>
                </c:pt>
                <c:pt idx="4743">
                  <c:v>5.4385000000000003</c:v>
                </c:pt>
                <c:pt idx="4744">
                  <c:v>5.4409999999999998</c:v>
                </c:pt>
                <c:pt idx="4745">
                  <c:v>5.4429999999999996</c:v>
                </c:pt>
                <c:pt idx="4746">
                  <c:v>5.4455</c:v>
                </c:pt>
                <c:pt idx="4747">
                  <c:v>5.4485000000000001</c:v>
                </c:pt>
                <c:pt idx="4748">
                  <c:v>5.4509999999999996</c:v>
                </c:pt>
                <c:pt idx="4749">
                  <c:v>5.4535</c:v>
                </c:pt>
                <c:pt idx="4750">
                  <c:v>5.4560000000000004</c:v>
                </c:pt>
                <c:pt idx="4751">
                  <c:v>5.4584999999999999</c:v>
                </c:pt>
                <c:pt idx="4752">
                  <c:v>5.4610000000000003</c:v>
                </c:pt>
                <c:pt idx="4753">
                  <c:v>5.4630000000000001</c:v>
                </c:pt>
                <c:pt idx="4754">
                  <c:v>5.4654999999999996</c:v>
                </c:pt>
                <c:pt idx="4755">
                  <c:v>5.468</c:v>
                </c:pt>
                <c:pt idx="4756">
                  <c:v>5.4705000000000004</c:v>
                </c:pt>
                <c:pt idx="4757">
                  <c:v>5.4729999999999999</c:v>
                </c:pt>
                <c:pt idx="4758">
                  <c:v>5.4755000000000003</c:v>
                </c:pt>
                <c:pt idx="4759">
                  <c:v>5.4779999999999998</c:v>
                </c:pt>
                <c:pt idx="4760">
                  <c:v>5.48</c:v>
                </c:pt>
                <c:pt idx="4761">
                  <c:v>5.4824999999999999</c:v>
                </c:pt>
                <c:pt idx="4762">
                  <c:v>5.4844999999999997</c:v>
                </c:pt>
                <c:pt idx="4763">
                  <c:v>5.4870000000000001</c:v>
                </c:pt>
                <c:pt idx="4764">
                  <c:v>5.4894999999999996</c:v>
                </c:pt>
                <c:pt idx="4765">
                  <c:v>5.492</c:v>
                </c:pt>
                <c:pt idx="4766">
                  <c:v>5.4939999999999998</c:v>
                </c:pt>
                <c:pt idx="4767">
                  <c:v>5.4965000000000002</c:v>
                </c:pt>
                <c:pt idx="4768">
                  <c:v>5.4995000000000003</c:v>
                </c:pt>
                <c:pt idx="4769">
                  <c:v>5.5010000000000003</c:v>
                </c:pt>
                <c:pt idx="4770">
                  <c:v>5.5034999999999998</c:v>
                </c:pt>
                <c:pt idx="4771">
                  <c:v>5.5060000000000002</c:v>
                </c:pt>
                <c:pt idx="4772">
                  <c:v>5.508</c:v>
                </c:pt>
                <c:pt idx="4773">
                  <c:v>5.5105000000000004</c:v>
                </c:pt>
                <c:pt idx="4774">
                  <c:v>5.5125000000000002</c:v>
                </c:pt>
                <c:pt idx="4775">
                  <c:v>5.5145</c:v>
                </c:pt>
                <c:pt idx="4776">
                  <c:v>5.5179999999999998</c:v>
                </c:pt>
                <c:pt idx="4777">
                  <c:v>5.5194999999999999</c:v>
                </c:pt>
                <c:pt idx="4778">
                  <c:v>5.5214999999999996</c:v>
                </c:pt>
                <c:pt idx="4779">
                  <c:v>5.5235000000000003</c:v>
                </c:pt>
                <c:pt idx="4780">
                  <c:v>5.5250000000000004</c:v>
                </c:pt>
                <c:pt idx="4781">
                  <c:v>5.5274999999999999</c:v>
                </c:pt>
                <c:pt idx="4782">
                  <c:v>5.5289999999999999</c:v>
                </c:pt>
                <c:pt idx="4783">
                  <c:v>5.5315000000000003</c:v>
                </c:pt>
                <c:pt idx="4784">
                  <c:v>5.5335000000000001</c:v>
                </c:pt>
                <c:pt idx="4785">
                  <c:v>5.5359999999999996</c:v>
                </c:pt>
                <c:pt idx="4786">
                  <c:v>5.5380000000000003</c:v>
                </c:pt>
                <c:pt idx="4787">
                  <c:v>5.5395000000000003</c:v>
                </c:pt>
                <c:pt idx="4788">
                  <c:v>5.5415000000000001</c:v>
                </c:pt>
                <c:pt idx="4789">
                  <c:v>5.5434999999999999</c:v>
                </c:pt>
                <c:pt idx="4790">
                  <c:v>5.5460000000000003</c:v>
                </c:pt>
                <c:pt idx="4791">
                  <c:v>5.548</c:v>
                </c:pt>
                <c:pt idx="4792">
                  <c:v>5.5495000000000001</c:v>
                </c:pt>
                <c:pt idx="4793">
                  <c:v>5.5514999999999999</c:v>
                </c:pt>
                <c:pt idx="4794">
                  <c:v>5.5534999999999997</c:v>
                </c:pt>
                <c:pt idx="4795">
                  <c:v>5.556</c:v>
                </c:pt>
                <c:pt idx="4796">
                  <c:v>5.5579999999999998</c:v>
                </c:pt>
                <c:pt idx="4797">
                  <c:v>5.5594999999999999</c:v>
                </c:pt>
                <c:pt idx="4798">
                  <c:v>5.5614999999999997</c:v>
                </c:pt>
                <c:pt idx="4799">
                  <c:v>5.5635000000000003</c:v>
                </c:pt>
                <c:pt idx="4800">
                  <c:v>5.5655000000000001</c:v>
                </c:pt>
                <c:pt idx="4801">
                  <c:v>5.5674999999999999</c:v>
                </c:pt>
                <c:pt idx="4802">
                  <c:v>5.569</c:v>
                </c:pt>
                <c:pt idx="4803">
                  <c:v>5.5705</c:v>
                </c:pt>
                <c:pt idx="4804">
                  <c:v>5.5724999999999998</c:v>
                </c:pt>
                <c:pt idx="4805">
                  <c:v>5.5750000000000002</c:v>
                </c:pt>
                <c:pt idx="4806">
                  <c:v>5.577</c:v>
                </c:pt>
                <c:pt idx="4807">
                  <c:v>5.5789999999999997</c:v>
                </c:pt>
                <c:pt idx="4808">
                  <c:v>5.5804999999999998</c:v>
                </c:pt>
                <c:pt idx="4809">
                  <c:v>5.5824999999999996</c:v>
                </c:pt>
                <c:pt idx="4810">
                  <c:v>5.5839999999999996</c:v>
                </c:pt>
                <c:pt idx="4811">
                  <c:v>5.5860000000000003</c:v>
                </c:pt>
                <c:pt idx="4812">
                  <c:v>5.5880000000000001</c:v>
                </c:pt>
                <c:pt idx="4813">
                  <c:v>5.5895000000000001</c:v>
                </c:pt>
                <c:pt idx="4814">
                  <c:v>5.5914999999999999</c:v>
                </c:pt>
                <c:pt idx="4815">
                  <c:v>5.593</c:v>
                </c:pt>
                <c:pt idx="4816">
                  <c:v>5.5955000000000004</c:v>
                </c:pt>
                <c:pt idx="4817">
                  <c:v>5.5970000000000004</c:v>
                </c:pt>
                <c:pt idx="4818">
                  <c:v>5.5984999999999996</c:v>
                </c:pt>
                <c:pt idx="4819">
                  <c:v>5.6005000000000003</c:v>
                </c:pt>
                <c:pt idx="4820">
                  <c:v>5.6020000000000003</c:v>
                </c:pt>
                <c:pt idx="4821">
                  <c:v>5.6035000000000004</c:v>
                </c:pt>
                <c:pt idx="4822">
                  <c:v>5.6059999999999999</c:v>
                </c:pt>
                <c:pt idx="4823">
                  <c:v>5.6070000000000002</c:v>
                </c:pt>
                <c:pt idx="4824">
                  <c:v>5.609</c:v>
                </c:pt>
                <c:pt idx="4825">
                  <c:v>5.6105</c:v>
                </c:pt>
                <c:pt idx="4826">
                  <c:v>5.6124999999999998</c:v>
                </c:pt>
                <c:pt idx="4827">
                  <c:v>5.6144999999999996</c:v>
                </c:pt>
                <c:pt idx="4828">
                  <c:v>5.6165000000000003</c:v>
                </c:pt>
                <c:pt idx="4829">
                  <c:v>5.6180000000000003</c:v>
                </c:pt>
                <c:pt idx="4830">
                  <c:v>5.6195000000000004</c:v>
                </c:pt>
                <c:pt idx="4831">
                  <c:v>5.6210000000000004</c:v>
                </c:pt>
                <c:pt idx="4832">
                  <c:v>5.6230000000000002</c:v>
                </c:pt>
                <c:pt idx="4833">
                  <c:v>5.6245000000000003</c:v>
                </c:pt>
                <c:pt idx="4834">
                  <c:v>5.6265000000000001</c:v>
                </c:pt>
                <c:pt idx="4835">
                  <c:v>5.6280000000000001</c:v>
                </c:pt>
                <c:pt idx="4836">
                  <c:v>5.6295000000000002</c:v>
                </c:pt>
                <c:pt idx="4837">
                  <c:v>5.6310000000000002</c:v>
                </c:pt>
                <c:pt idx="4838">
                  <c:v>5.633</c:v>
                </c:pt>
                <c:pt idx="4839">
                  <c:v>5.6349999999999998</c:v>
                </c:pt>
                <c:pt idx="4840">
                  <c:v>5.6369999999999996</c:v>
                </c:pt>
                <c:pt idx="4841">
                  <c:v>5.6384999999999996</c:v>
                </c:pt>
                <c:pt idx="4842">
                  <c:v>5.64</c:v>
                </c:pt>
                <c:pt idx="4843">
                  <c:v>5.6414999999999997</c:v>
                </c:pt>
                <c:pt idx="4844">
                  <c:v>5.6429999999999998</c:v>
                </c:pt>
                <c:pt idx="4845">
                  <c:v>5.6449999999999996</c:v>
                </c:pt>
                <c:pt idx="4846">
                  <c:v>5.6464999999999996</c:v>
                </c:pt>
                <c:pt idx="4847">
                  <c:v>5.6485000000000003</c:v>
                </c:pt>
                <c:pt idx="4848">
                  <c:v>5.65</c:v>
                </c:pt>
                <c:pt idx="4849">
                  <c:v>5.6515000000000004</c:v>
                </c:pt>
                <c:pt idx="4850">
                  <c:v>5.6535000000000002</c:v>
                </c:pt>
                <c:pt idx="4851">
                  <c:v>5.6550000000000002</c:v>
                </c:pt>
                <c:pt idx="4852">
                  <c:v>5.657</c:v>
                </c:pt>
                <c:pt idx="4853">
                  <c:v>5.6589999999999998</c:v>
                </c:pt>
                <c:pt idx="4854">
                  <c:v>5.66</c:v>
                </c:pt>
                <c:pt idx="4855">
                  <c:v>5.6615000000000002</c:v>
                </c:pt>
                <c:pt idx="4856">
                  <c:v>5.6635</c:v>
                </c:pt>
                <c:pt idx="4857">
                  <c:v>5.665</c:v>
                </c:pt>
                <c:pt idx="4858">
                  <c:v>5.6669999999999998</c:v>
                </c:pt>
                <c:pt idx="4859">
                  <c:v>5.6689999999999996</c:v>
                </c:pt>
                <c:pt idx="4860">
                  <c:v>5.6704999999999997</c:v>
                </c:pt>
                <c:pt idx="4861">
                  <c:v>5.6719999999999997</c:v>
                </c:pt>
                <c:pt idx="4862">
                  <c:v>5.6734999999999998</c:v>
                </c:pt>
                <c:pt idx="4863">
                  <c:v>5.6755000000000004</c:v>
                </c:pt>
                <c:pt idx="4864">
                  <c:v>5.6775000000000002</c:v>
                </c:pt>
                <c:pt idx="4865">
                  <c:v>5.6790000000000003</c:v>
                </c:pt>
                <c:pt idx="4866">
                  <c:v>5.6805000000000003</c:v>
                </c:pt>
                <c:pt idx="4867">
                  <c:v>5.6825000000000001</c:v>
                </c:pt>
                <c:pt idx="4868">
                  <c:v>5.6840000000000002</c:v>
                </c:pt>
                <c:pt idx="4869">
                  <c:v>5.6859999999999999</c:v>
                </c:pt>
                <c:pt idx="4870">
                  <c:v>5.6879999999999997</c:v>
                </c:pt>
                <c:pt idx="4871">
                  <c:v>5.6894999999999998</c:v>
                </c:pt>
                <c:pt idx="4872">
                  <c:v>5.6914999999999996</c:v>
                </c:pt>
                <c:pt idx="4873">
                  <c:v>5.6929999999999996</c:v>
                </c:pt>
                <c:pt idx="4874">
                  <c:v>5.6950000000000003</c:v>
                </c:pt>
                <c:pt idx="4875">
                  <c:v>5.6965000000000003</c:v>
                </c:pt>
                <c:pt idx="4876">
                  <c:v>5.6985000000000001</c:v>
                </c:pt>
                <c:pt idx="4877">
                  <c:v>5.7004999999999999</c:v>
                </c:pt>
                <c:pt idx="4878">
                  <c:v>5.7015000000000002</c:v>
                </c:pt>
                <c:pt idx="4879">
                  <c:v>5.7035</c:v>
                </c:pt>
                <c:pt idx="4880">
                  <c:v>5.7054999999999998</c:v>
                </c:pt>
                <c:pt idx="4881">
                  <c:v>5.7074999999999996</c:v>
                </c:pt>
                <c:pt idx="4882">
                  <c:v>5.7095000000000002</c:v>
                </c:pt>
                <c:pt idx="4883">
                  <c:v>5.7115</c:v>
                </c:pt>
                <c:pt idx="4884">
                  <c:v>5.7130000000000001</c:v>
                </c:pt>
                <c:pt idx="4885">
                  <c:v>5.7149999999999999</c:v>
                </c:pt>
                <c:pt idx="4886">
                  <c:v>5.7175000000000002</c:v>
                </c:pt>
                <c:pt idx="4887">
                  <c:v>5.7195</c:v>
                </c:pt>
                <c:pt idx="4888">
                  <c:v>5.7210000000000001</c:v>
                </c:pt>
                <c:pt idx="4889">
                  <c:v>5.7225000000000001</c:v>
                </c:pt>
                <c:pt idx="4890">
                  <c:v>5.7255000000000003</c:v>
                </c:pt>
                <c:pt idx="4891">
                  <c:v>5.7270000000000003</c:v>
                </c:pt>
                <c:pt idx="4892">
                  <c:v>5.7294999999999998</c:v>
                </c:pt>
                <c:pt idx="4893">
                  <c:v>5.7314999999999996</c:v>
                </c:pt>
                <c:pt idx="4894">
                  <c:v>5.734</c:v>
                </c:pt>
                <c:pt idx="4895">
                  <c:v>5.7365000000000004</c:v>
                </c:pt>
                <c:pt idx="4896">
                  <c:v>5.7385000000000002</c:v>
                </c:pt>
                <c:pt idx="4897">
                  <c:v>5.7404999999999999</c:v>
                </c:pt>
                <c:pt idx="4898">
                  <c:v>5.7424999999999997</c:v>
                </c:pt>
                <c:pt idx="4899">
                  <c:v>5.7454999999999998</c:v>
                </c:pt>
                <c:pt idx="4900">
                  <c:v>5.7480000000000002</c:v>
                </c:pt>
                <c:pt idx="4901">
                  <c:v>5.7504999999999997</c:v>
                </c:pt>
                <c:pt idx="4902">
                  <c:v>5.7525000000000004</c:v>
                </c:pt>
                <c:pt idx="4903">
                  <c:v>5.7554999999999996</c:v>
                </c:pt>
                <c:pt idx="4904">
                  <c:v>5.758</c:v>
                </c:pt>
                <c:pt idx="4905">
                  <c:v>5.76</c:v>
                </c:pt>
                <c:pt idx="4906">
                  <c:v>5.7619999999999996</c:v>
                </c:pt>
                <c:pt idx="4907">
                  <c:v>5.7645</c:v>
                </c:pt>
                <c:pt idx="4908">
                  <c:v>5.7670000000000003</c:v>
                </c:pt>
                <c:pt idx="4909">
                  <c:v>5.7690000000000001</c:v>
                </c:pt>
                <c:pt idx="4910">
                  <c:v>5.7714999999999996</c:v>
                </c:pt>
                <c:pt idx="4911">
                  <c:v>5.7744999999999997</c:v>
                </c:pt>
                <c:pt idx="4912">
                  <c:v>5.7770000000000001</c:v>
                </c:pt>
                <c:pt idx="4913">
                  <c:v>5.7789999999999999</c:v>
                </c:pt>
                <c:pt idx="4914">
                  <c:v>5.7809999999999997</c:v>
                </c:pt>
                <c:pt idx="4915">
                  <c:v>5.7830000000000004</c:v>
                </c:pt>
                <c:pt idx="4916">
                  <c:v>5.7859999999999996</c:v>
                </c:pt>
                <c:pt idx="4917">
                  <c:v>5.7880000000000003</c:v>
                </c:pt>
                <c:pt idx="4918">
                  <c:v>5.79</c:v>
                </c:pt>
                <c:pt idx="4919">
                  <c:v>5.7925000000000004</c:v>
                </c:pt>
                <c:pt idx="4920">
                  <c:v>5.7949999999999999</c:v>
                </c:pt>
                <c:pt idx="4921">
                  <c:v>5.7975000000000003</c:v>
                </c:pt>
                <c:pt idx="4922">
                  <c:v>5.8</c:v>
                </c:pt>
                <c:pt idx="4923">
                  <c:v>5.8019999999999996</c:v>
                </c:pt>
                <c:pt idx="4924">
                  <c:v>5.8040000000000003</c:v>
                </c:pt>
                <c:pt idx="4925">
                  <c:v>5.8064999999999998</c:v>
                </c:pt>
                <c:pt idx="4926">
                  <c:v>5.8090000000000002</c:v>
                </c:pt>
                <c:pt idx="4927">
                  <c:v>5.8109999999999999</c:v>
                </c:pt>
                <c:pt idx="4928">
                  <c:v>5.8135000000000003</c:v>
                </c:pt>
                <c:pt idx="4929">
                  <c:v>5.8159999999999998</c:v>
                </c:pt>
                <c:pt idx="4930">
                  <c:v>5.8185000000000002</c:v>
                </c:pt>
                <c:pt idx="4931">
                  <c:v>5.8209999999999997</c:v>
                </c:pt>
                <c:pt idx="4932">
                  <c:v>5.8230000000000004</c:v>
                </c:pt>
                <c:pt idx="4933">
                  <c:v>5.8250000000000002</c:v>
                </c:pt>
                <c:pt idx="4934">
                  <c:v>5.8274999999999997</c:v>
                </c:pt>
                <c:pt idx="4935">
                  <c:v>5.8295000000000003</c:v>
                </c:pt>
                <c:pt idx="4936">
                  <c:v>5.8319999999999999</c:v>
                </c:pt>
                <c:pt idx="4937">
                  <c:v>5.8339999999999996</c:v>
                </c:pt>
                <c:pt idx="4938">
                  <c:v>5.8365</c:v>
                </c:pt>
                <c:pt idx="4939">
                  <c:v>5.8384999999999998</c:v>
                </c:pt>
                <c:pt idx="4940">
                  <c:v>5.8410000000000002</c:v>
                </c:pt>
                <c:pt idx="4941">
                  <c:v>5.843</c:v>
                </c:pt>
                <c:pt idx="4942">
                  <c:v>5.8455000000000004</c:v>
                </c:pt>
                <c:pt idx="4943">
                  <c:v>5.8475000000000001</c:v>
                </c:pt>
                <c:pt idx="4944">
                  <c:v>5.8494999999999999</c:v>
                </c:pt>
                <c:pt idx="4945">
                  <c:v>5.8514999999999997</c:v>
                </c:pt>
                <c:pt idx="4946">
                  <c:v>5.8540000000000001</c:v>
                </c:pt>
                <c:pt idx="4947">
                  <c:v>5.8564999999999996</c:v>
                </c:pt>
                <c:pt idx="4948">
                  <c:v>5.8585000000000003</c:v>
                </c:pt>
                <c:pt idx="4949">
                  <c:v>5.8605</c:v>
                </c:pt>
                <c:pt idx="4950">
                  <c:v>5.8624999999999998</c:v>
                </c:pt>
                <c:pt idx="4951">
                  <c:v>5.8644999999999996</c:v>
                </c:pt>
                <c:pt idx="4952">
                  <c:v>5.867</c:v>
                </c:pt>
                <c:pt idx="4953">
                  <c:v>5.8685</c:v>
                </c:pt>
                <c:pt idx="4954">
                  <c:v>5.8704999999999998</c:v>
                </c:pt>
                <c:pt idx="4955">
                  <c:v>5.8730000000000002</c:v>
                </c:pt>
                <c:pt idx="4956">
                  <c:v>5.875</c:v>
                </c:pt>
                <c:pt idx="4957">
                  <c:v>5.8775000000000004</c:v>
                </c:pt>
                <c:pt idx="4958">
                  <c:v>5.8795000000000002</c:v>
                </c:pt>
                <c:pt idx="4959">
                  <c:v>5.8810000000000002</c:v>
                </c:pt>
                <c:pt idx="4960">
                  <c:v>5.883</c:v>
                </c:pt>
                <c:pt idx="4961">
                  <c:v>5.8845000000000001</c:v>
                </c:pt>
                <c:pt idx="4962">
                  <c:v>5.8869999999999996</c:v>
                </c:pt>
                <c:pt idx="4963">
                  <c:v>5.8895</c:v>
                </c:pt>
                <c:pt idx="4964">
                  <c:v>5.891</c:v>
                </c:pt>
                <c:pt idx="4965">
                  <c:v>5.8929999999999998</c:v>
                </c:pt>
                <c:pt idx="4966">
                  <c:v>5.8955000000000002</c:v>
                </c:pt>
                <c:pt idx="4967">
                  <c:v>5.8975</c:v>
                </c:pt>
                <c:pt idx="4968">
                  <c:v>5.8994999999999997</c:v>
                </c:pt>
                <c:pt idx="4969">
                  <c:v>5.9009999999999998</c:v>
                </c:pt>
                <c:pt idx="4970">
                  <c:v>5.9024999999999999</c:v>
                </c:pt>
                <c:pt idx="4971">
                  <c:v>5.9044999999999996</c:v>
                </c:pt>
                <c:pt idx="4972">
                  <c:v>5.9065000000000003</c:v>
                </c:pt>
                <c:pt idx="4973">
                  <c:v>5.9085000000000001</c:v>
                </c:pt>
                <c:pt idx="4974">
                  <c:v>5.9095000000000004</c:v>
                </c:pt>
                <c:pt idx="4975">
                  <c:v>5.9119999999999999</c:v>
                </c:pt>
                <c:pt idx="4976">
                  <c:v>5.9139999999999997</c:v>
                </c:pt>
                <c:pt idx="4977">
                  <c:v>5.9160000000000004</c:v>
                </c:pt>
                <c:pt idx="4978">
                  <c:v>5.9175000000000004</c:v>
                </c:pt>
                <c:pt idx="4979">
                  <c:v>5.9195000000000002</c:v>
                </c:pt>
                <c:pt idx="4980">
                  <c:v>5.9210000000000003</c:v>
                </c:pt>
                <c:pt idx="4981">
                  <c:v>5.923</c:v>
                </c:pt>
                <c:pt idx="4982">
                  <c:v>5.9245000000000001</c:v>
                </c:pt>
                <c:pt idx="4983">
                  <c:v>5.9264999999999999</c:v>
                </c:pt>
                <c:pt idx="4984">
                  <c:v>5.9284999999999997</c:v>
                </c:pt>
                <c:pt idx="4985">
                  <c:v>5.9295</c:v>
                </c:pt>
                <c:pt idx="4986">
                  <c:v>5.9320000000000004</c:v>
                </c:pt>
                <c:pt idx="4987">
                  <c:v>5.9335000000000004</c:v>
                </c:pt>
                <c:pt idx="4988">
                  <c:v>5.9359999999999999</c:v>
                </c:pt>
                <c:pt idx="4989">
                  <c:v>5.9375</c:v>
                </c:pt>
                <c:pt idx="4990">
                  <c:v>5.9394999999999998</c:v>
                </c:pt>
                <c:pt idx="4991">
                  <c:v>5.9409999999999998</c:v>
                </c:pt>
                <c:pt idx="4992">
                  <c:v>5.9429999999999996</c:v>
                </c:pt>
                <c:pt idx="4993">
                  <c:v>5.9444999999999997</c:v>
                </c:pt>
                <c:pt idx="4994">
                  <c:v>5.9465000000000003</c:v>
                </c:pt>
                <c:pt idx="4995">
                  <c:v>5.9485000000000001</c:v>
                </c:pt>
                <c:pt idx="4996">
                  <c:v>5.95</c:v>
                </c:pt>
                <c:pt idx="4997">
                  <c:v>5.952</c:v>
                </c:pt>
                <c:pt idx="4998">
                  <c:v>5.9539999999999997</c:v>
                </c:pt>
                <c:pt idx="4999">
                  <c:v>5.9560000000000004</c:v>
                </c:pt>
                <c:pt idx="5000">
                  <c:v>5.9584999999999999</c:v>
                </c:pt>
                <c:pt idx="5001">
                  <c:v>5.96</c:v>
                </c:pt>
                <c:pt idx="5002">
                  <c:v>5.9619999999999997</c:v>
                </c:pt>
                <c:pt idx="5003">
                  <c:v>5.9630000000000001</c:v>
                </c:pt>
                <c:pt idx="5004">
                  <c:v>5.9654999999999996</c:v>
                </c:pt>
                <c:pt idx="5005">
                  <c:v>5.9675000000000002</c:v>
                </c:pt>
                <c:pt idx="5006">
                  <c:v>5.9684999999999997</c:v>
                </c:pt>
                <c:pt idx="5007">
                  <c:v>5.9710000000000001</c:v>
                </c:pt>
                <c:pt idx="5008">
                  <c:v>5.9720000000000004</c:v>
                </c:pt>
                <c:pt idx="5009">
                  <c:v>5.9740000000000002</c:v>
                </c:pt>
                <c:pt idx="5010">
                  <c:v>5.9764999999999997</c:v>
                </c:pt>
                <c:pt idx="5011">
                  <c:v>5.9779999999999998</c:v>
                </c:pt>
                <c:pt idx="5012">
                  <c:v>5.98</c:v>
                </c:pt>
                <c:pt idx="5013">
                  <c:v>5.9809999999999999</c:v>
                </c:pt>
                <c:pt idx="5014">
                  <c:v>5.9829999999999997</c:v>
                </c:pt>
                <c:pt idx="5015">
                  <c:v>5.9850000000000003</c:v>
                </c:pt>
                <c:pt idx="5016">
                  <c:v>5.9874999999999998</c:v>
                </c:pt>
                <c:pt idx="5017">
                  <c:v>5.9885000000000002</c:v>
                </c:pt>
                <c:pt idx="5018">
                  <c:v>5.9904999999999999</c:v>
                </c:pt>
                <c:pt idx="5019">
                  <c:v>5.9924999999999997</c:v>
                </c:pt>
                <c:pt idx="5020">
                  <c:v>5.9945000000000004</c:v>
                </c:pt>
                <c:pt idx="5021">
                  <c:v>5.9965000000000002</c:v>
                </c:pt>
                <c:pt idx="5022">
                  <c:v>5.9984999999999999</c:v>
                </c:pt>
                <c:pt idx="5023">
                  <c:v>6</c:v>
                </c:pt>
                <c:pt idx="5024">
                  <c:v>6.0015000000000001</c:v>
                </c:pt>
                <c:pt idx="5025">
                  <c:v>6.0030000000000001</c:v>
                </c:pt>
                <c:pt idx="5026">
                  <c:v>6.0049999999999999</c:v>
                </c:pt>
                <c:pt idx="5027">
                  <c:v>6.0075000000000003</c:v>
                </c:pt>
                <c:pt idx="5028">
                  <c:v>6.0084999999999997</c:v>
                </c:pt>
                <c:pt idx="5029">
                  <c:v>6.0105000000000004</c:v>
                </c:pt>
                <c:pt idx="5030">
                  <c:v>6.0125000000000002</c:v>
                </c:pt>
                <c:pt idx="5031">
                  <c:v>6.0145</c:v>
                </c:pt>
                <c:pt idx="5032">
                  <c:v>6.0164999999999997</c:v>
                </c:pt>
                <c:pt idx="5033">
                  <c:v>6.0185000000000004</c:v>
                </c:pt>
                <c:pt idx="5034">
                  <c:v>6.0205000000000002</c:v>
                </c:pt>
                <c:pt idx="5035">
                  <c:v>6.0220000000000002</c:v>
                </c:pt>
                <c:pt idx="5036">
                  <c:v>6.0235000000000003</c:v>
                </c:pt>
                <c:pt idx="5037">
                  <c:v>6.0259999999999998</c:v>
                </c:pt>
                <c:pt idx="5038">
                  <c:v>6.0279999999999996</c:v>
                </c:pt>
                <c:pt idx="5039">
                  <c:v>6.0289999999999999</c:v>
                </c:pt>
                <c:pt idx="5040">
                  <c:v>6.0309999999999997</c:v>
                </c:pt>
                <c:pt idx="5041">
                  <c:v>6.0324999999999998</c:v>
                </c:pt>
                <c:pt idx="5042">
                  <c:v>6.0350000000000001</c:v>
                </c:pt>
                <c:pt idx="5043">
                  <c:v>6.0369999999999999</c:v>
                </c:pt>
                <c:pt idx="5044">
                  <c:v>6.0389999999999997</c:v>
                </c:pt>
                <c:pt idx="5045">
                  <c:v>6.0404999999999998</c:v>
                </c:pt>
                <c:pt idx="5046">
                  <c:v>6.0425000000000004</c:v>
                </c:pt>
                <c:pt idx="5047">
                  <c:v>6.0445000000000002</c:v>
                </c:pt>
                <c:pt idx="5048">
                  <c:v>6.0465</c:v>
                </c:pt>
                <c:pt idx="5049">
                  <c:v>6.048</c:v>
                </c:pt>
                <c:pt idx="5050">
                  <c:v>6.05</c:v>
                </c:pt>
                <c:pt idx="5051">
                  <c:v>6.0519999999999996</c:v>
                </c:pt>
                <c:pt idx="5052">
                  <c:v>6.0545</c:v>
                </c:pt>
                <c:pt idx="5053">
                  <c:v>6.0564999999999998</c:v>
                </c:pt>
                <c:pt idx="5054">
                  <c:v>6.0585000000000004</c:v>
                </c:pt>
                <c:pt idx="5055">
                  <c:v>6.06</c:v>
                </c:pt>
                <c:pt idx="5056">
                  <c:v>6.0625</c:v>
                </c:pt>
                <c:pt idx="5057">
                  <c:v>6.0644999999999998</c:v>
                </c:pt>
                <c:pt idx="5058">
                  <c:v>6.0670000000000002</c:v>
                </c:pt>
                <c:pt idx="5059">
                  <c:v>6.0685000000000002</c:v>
                </c:pt>
                <c:pt idx="5060">
                  <c:v>6.0705</c:v>
                </c:pt>
                <c:pt idx="5061">
                  <c:v>6.0735000000000001</c:v>
                </c:pt>
                <c:pt idx="5062">
                  <c:v>6.0759999999999996</c:v>
                </c:pt>
                <c:pt idx="5063">
                  <c:v>6.0780000000000003</c:v>
                </c:pt>
                <c:pt idx="5064">
                  <c:v>6.08</c:v>
                </c:pt>
                <c:pt idx="5065">
                  <c:v>6.0824999999999996</c:v>
                </c:pt>
                <c:pt idx="5066">
                  <c:v>6.085</c:v>
                </c:pt>
                <c:pt idx="5067">
                  <c:v>6.0869999999999997</c:v>
                </c:pt>
                <c:pt idx="5068">
                  <c:v>6.0890000000000004</c:v>
                </c:pt>
                <c:pt idx="5069">
                  <c:v>6.0914999999999999</c:v>
                </c:pt>
                <c:pt idx="5070">
                  <c:v>6.0940000000000003</c:v>
                </c:pt>
                <c:pt idx="5071">
                  <c:v>6.0970000000000004</c:v>
                </c:pt>
                <c:pt idx="5072">
                  <c:v>6.0984999999999996</c:v>
                </c:pt>
                <c:pt idx="5073">
                  <c:v>6.1005000000000003</c:v>
                </c:pt>
                <c:pt idx="5074">
                  <c:v>6.1035000000000004</c:v>
                </c:pt>
                <c:pt idx="5075">
                  <c:v>6.1059999999999999</c:v>
                </c:pt>
                <c:pt idx="5076">
                  <c:v>6.1079999999999997</c:v>
                </c:pt>
                <c:pt idx="5077">
                  <c:v>6.11</c:v>
                </c:pt>
                <c:pt idx="5078">
                  <c:v>6.1120000000000001</c:v>
                </c:pt>
                <c:pt idx="5079">
                  <c:v>6.1150000000000002</c:v>
                </c:pt>
                <c:pt idx="5080">
                  <c:v>6.1174999999999997</c:v>
                </c:pt>
                <c:pt idx="5081">
                  <c:v>6.1195000000000004</c:v>
                </c:pt>
                <c:pt idx="5082">
                  <c:v>6.1215000000000002</c:v>
                </c:pt>
                <c:pt idx="5083">
                  <c:v>6.1239999999999997</c:v>
                </c:pt>
                <c:pt idx="5084">
                  <c:v>6.1265000000000001</c:v>
                </c:pt>
                <c:pt idx="5085">
                  <c:v>6.1280000000000001</c:v>
                </c:pt>
                <c:pt idx="5086">
                  <c:v>6.13</c:v>
                </c:pt>
                <c:pt idx="5087">
                  <c:v>6.133</c:v>
                </c:pt>
                <c:pt idx="5088">
                  <c:v>6.1360000000000001</c:v>
                </c:pt>
                <c:pt idx="5089">
                  <c:v>6.1379999999999999</c:v>
                </c:pt>
                <c:pt idx="5090">
                  <c:v>6.1395</c:v>
                </c:pt>
                <c:pt idx="5091">
                  <c:v>6.1420000000000003</c:v>
                </c:pt>
                <c:pt idx="5092">
                  <c:v>6.1449999999999996</c:v>
                </c:pt>
                <c:pt idx="5093">
                  <c:v>6.1470000000000002</c:v>
                </c:pt>
                <c:pt idx="5094">
                  <c:v>6.149</c:v>
                </c:pt>
                <c:pt idx="5095">
                  <c:v>6.1505000000000001</c:v>
                </c:pt>
                <c:pt idx="5096">
                  <c:v>6.1529999999999996</c:v>
                </c:pt>
                <c:pt idx="5097">
                  <c:v>6.1559999999999997</c:v>
                </c:pt>
                <c:pt idx="5098">
                  <c:v>6.1580000000000004</c:v>
                </c:pt>
                <c:pt idx="5099">
                  <c:v>6.16</c:v>
                </c:pt>
                <c:pt idx="5100">
                  <c:v>6.1619999999999999</c:v>
                </c:pt>
                <c:pt idx="5101">
                  <c:v>6.1645000000000003</c:v>
                </c:pt>
                <c:pt idx="5102">
                  <c:v>6.1665000000000001</c:v>
                </c:pt>
                <c:pt idx="5103">
                  <c:v>6.1684999999999999</c:v>
                </c:pt>
                <c:pt idx="5104">
                  <c:v>6.1704999999999997</c:v>
                </c:pt>
                <c:pt idx="5105">
                  <c:v>6.173</c:v>
                </c:pt>
                <c:pt idx="5106">
                  <c:v>6.1755000000000004</c:v>
                </c:pt>
                <c:pt idx="5107">
                  <c:v>6.1779999999999999</c:v>
                </c:pt>
                <c:pt idx="5108">
                  <c:v>6.1795</c:v>
                </c:pt>
                <c:pt idx="5109">
                  <c:v>6.1814999999999998</c:v>
                </c:pt>
                <c:pt idx="5110">
                  <c:v>6.1840000000000002</c:v>
                </c:pt>
                <c:pt idx="5111">
                  <c:v>6.1859999999999999</c:v>
                </c:pt>
                <c:pt idx="5112">
                  <c:v>6.1879999999999997</c:v>
                </c:pt>
                <c:pt idx="5113">
                  <c:v>6.19</c:v>
                </c:pt>
                <c:pt idx="5114">
                  <c:v>6.1920000000000002</c:v>
                </c:pt>
                <c:pt idx="5115">
                  <c:v>6.1950000000000003</c:v>
                </c:pt>
                <c:pt idx="5116">
                  <c:v>6.1970000000000001</c:v>
                </c:pt>
                <c:pt idx="5117">
                  <c:v>6.1989999999999998</c:v>
                </c:pt>
                <c:pt idx="5118">
                  <c:v>6.2004999999999999</c:v>
                </c:pt>
                <c:pt idx="5119">
                  <c:v>6.2030000000000003</c:v>
                </c:pt>
                <c:pt idx="5120">
                  <c:v>6.2050000000000001</c:v>
                </c:pt>
                <c:pt idx="5121">
                  <c:v>6.2069999999999999</c:v>
                </c:pt>
                <c:pt idx="5122">
                  <c:v>6.2089999999999996</c:v>
                </c:pt>
                <c:pt idx="5123">
                  <c:v>6.2104999999999997</c:v>
                </c:pt>
                <c:pt idx="5124">
                  <c:v>6.2130000000000001</c:v>
                </c:pt>
                <c:pt idx="5125">
                  <c:v>6.2149999999999999</c:v>
                </c:pt>
                <c:pt idx="5126">
                  <c:v>6.2169999999999996</c:v>
                </c:pt>
                <c:pt idx="5127">
                  <c:v>6.2190000000000003</c:v>
                </c:pt>
                <c:pt idx="5128">
                  <c:v>6.2210000000000001</c:v>
                </c:pt>
                <c:pt idx="5129">
                  <c:v>6.2229999999999999</c:v>
                </c:pt>
                <c:pt idx="5130">
                  <c:v>6.2255000000000003</c:v>
                </c:pt>
                <c:pt idx="5131">
                  <c:v>6.2270000000000003</c:v>
                </c:pt>
                <c:pt idx="5132">
                  <c:v>6.2290000000000001</c:v>
                </c:pt>
                <c:pt idx="5133">
                  <c:v>6.2309999999999999</c:v>
                </c:pt>
                <c:pt idx="5134">
                  <c:v>6.2329999999999997</c:v>
                </c:pt>
                <c:pt idx="5135">
                  <c:v>6.2355</c:v>
                </c:pt>
                <c:pt idx="5136">
                  <c:v>6.2370000000000001</c:v>
                </c:pt>
                <c:pt idx="5137">
                  <c:v>6.2389999999999999</c:v>
                </c:pt>
                <c:pt idx="5138">
                  <c:v>6.2409999999999997</c:v>
                </c:pt>
                <c:pt idx="5139">
                  <c:v>6.2430000000000003</c:v>
                </c:pt>
                <c:pt idx="5140">
                  <c:v>6.2454999999999998</c:v>
                </c:pt>
                <c:pt idx="5141">
                  <c:v>6.2469999999999999</c:v>
                </c:pt>
                <c:pt idx="5142">
                  <c:v>6.2489999999999997</c:v>
                </c:pt>
                <c:pt idx="5143">
                  <c:v>6.25</c:v>
                </c:pt>
                <c:pt idx="5144">
                  <c:v>6.2530000000000001</c:v>
                </c:pt>
                <c:pt idx="5145">
                  <c:v>6.2549999999999999</c:v>
                </c:pt>
                <c:pt idx="5146">
                  <c:v>6.2569999999999997</c:v>
                </c:pt>
                <c:pt idx="5147">
                  <c:v>6.2590000000000003</c:v>
                </c:pt>
                <c:pt idx="5148">
                  <c:v>6.2605000000000004</c:v>
                </c:pt>
                <c:pt idx="5149">
                  <c:v>6.2625000000000002</c:v>
                </c:pt>
                <c:pt idx="5150">
                  <c:v>6.2645</c:v>
                </c:pt>
                <c:pt idx="5151">
                  <c:v>6.2664999999999997</c:v>
                </c:pt>
                <c:pt idx="5152">
                  <c:v>6.2679999999999998</c:v>
                </c:pt>
                <c:pt idx="5153">
                  <c:v>6.27</c:v>
                </c:pt>
                <c:pt idx="5154">
                  <c:v>6.2720000000000002</c:v>
                </c:pt>
                <c:pt idx="5155">
                  <c:v>6.2744999999999997</c:v>
                </c:pt>
                <c:pt idx="5156">
                  <c:v>6.2765000000000004</c:v>
                </c:pt>
                <c:pt idx="5157">
                  <c:v>6.2785000000000002</c:v>
                </c:pt>
                <c:pt idx="5158">
                  <c:v>6.28</c:v>
                </c:pt>
                <c:pt idx="5159">
                  <c:v>6.2824999999999998</c:v>
                </c:pt>
                <c:pt idx="5160">
                  <c:v>6.2845000000000004</c:v>
                </c:pt>
                <c:pt idx="5161">
                  <c:v>6.2865000000000002</c:v>
                </c:pt>
                <c:pt idx="5162">
                  <c:v>6.2885</c:v>
                </c:pt>
                <c:pt idx="5163">
                  <c:v>6.29</c:v>
                </c:pt>
                <c:pt idx="5164">
                  <c:v>6.2925000000000004</c:v>
                </c:pt>
                <c:pt idx="5165">
                  <c:v>6.2954999999999997</c:v>
                </c:pt>
                <c:pt idx="5166">
                  <c:v>6.2969999999999997</c:v>
                </c:pt>
                <c:pt idx="5167">
                  <c:v>6.2990000000000004</c:v>
                </c:pt>
                <c:pt idx="5168">
                  <c:v>6.3010000000000002</c:v>
                </c:pt>
                <c:pt idx="5169">
                  <c:v>6.3034999999999997</c:v>
                </c:pt>
                <c:pt idx="5170">
                  <c:v>6.3049999999999997</c:v>
                </c:pt>
                <c:pt idx="5171">
                  <c:v>6.3064999999999998</c:v>
                </c:pt>
                <c:pt idx="5172">
                  <c:v>6.3085000000000004</c:v>
                </c:pt>
                <c:pt idx="5173">
                  <c:v>6.3105000000000002</c:v>
                </c:pt>
                <c:pt idx="5174">
                  <c:v>6.3129999999999997</c:v>
                </c:pt>
                <c:pt idx="5175">
                  <c:v>6.3150000000000004</c:v>
                </c:pt>
                <c:pt idx="5176">
                  <c:v>6.3170000000000002</c:v>
                </c:pt>
                <c:pt idx="5177">
                  <c:v>6.3185000000000002</c:v>
                </c:pt>
                <c:pt idx="5178">
                  <c:v>6.3205</c:v>
                </c:pt>
                <c:pt idx="5179">
                  <c:v>6.3230000000000004</c:v>
                </c:pt>
                <c:pt idx="5180">
                  <c:v>6.3250000000000002</c:v>
                </c:pt>
                <c:pt idx="5181">
                  <c:v>6.3265000000000002</c:v>
                </c:pt>
                <c:pt idx="5182">
                  <c:v>6.3285</c:v>
                </c:pt>
                <c:pt idx="5183">
                  <c:v>6.33</c:v>
                </c:pt>
                <c:pt idx="5184">
                  <c:v>6.3324999999999996</c:v>
                </c:pt>
                <c:pt idx="5185">
                  <c:v>6.3345000000000002</c:v>
                </c:pt>
                <c:pt idx="5186">
                  <c:v>6.3365</c:v>
                </c:pt>
                <c:pt idx="5187">
                  <c:v>6.3380000000000001</c:v>
                </c:pt>
                <c:pt idx="5188">
                  <c:v>6.3404999999999996</c:v>
                </c:pt>
                <c:pt idx="5189">
                  <c:v>6.3425000000000002</c:v>
                </c:pt>
                <c:pt idx="5190">
                  <c:v>6.3445</c:v>
                </c:pt>
                <c:pt idx="5191">
                  <c:v>6.3460000000000001</c:v>
                </c:pt>
                <c:pt idx="5192">
                  <c:v>6.3479999999999999</c:v>
                </c:pt>
                <c:pt idx="5193">
                  <c:v>6.3505000000000003</c:v>
                </c:pt>
                <c:pt idx="5194">
                  <c:v>6.3520000000000003</c:v>
                </c:pt>
                <c:pt idx="5195">
                  <c:v>6.3540000000000001</c:v>
                </c:pt>
                <c:pt idx="5196">
                  <c:v>6.3559999999999999</c:v>
                </c:pt>
                <c:pt idx="5197">
                  <c:v>6.3579999999999997</c:v>
                </c:pt>
                <c:pt idx="5198">
                  <c:v>6.36</c:v>
                </c:pt>
                <c:pt idx="5199">
                  <c:v>6.3620000000000001</c:v>
                </c:pt>
                <c:pt idx="5200">
                  <c:v>6.3639999999999999</c:v>
                </c:pt>
                <c:pt idx="5201">
                  <c:v>6.3659999999999997</c:v>
                </c:pt>
                <c:pt idx="5202">
                  <c:v>6.3680000000000003</c:v>
                </c:pt>
                <c:pt idx="5203">
                  <c:v>6.37</c:v>
                </c:pt>
                <c:pt idx="5204">
                  <c:v>6.3724999999999996</c:v>
                </c:pt>
                <c:pt idx="5205">
                  <c:v>6.3745000000000003</c:v>
                </c:pt>
                <c:pt idx="5206">
                  <c:v>6.3760000000000003</c:v>
                </c:pt>
                <c:pt idx="5207">
                  <c:v>6.3780000000000001</c:v>
                </c:pt>
                <c:pt idx="5208">
                  <c:v>6.38</c:v>
                </c:pt>
                <c:pt idx="5209">
                  <c:v>6.3825000000000003</c:v>
                </c:pt>
                <c:pt idx="5210">
                  <c:v>6.3845000000000001</c:v>
                </c:pt>
                <c:pt idx="5211">
                  <c:v>6.3860000000000001</c:v>
                </c:pt>
                <c:pt idx="5212">
                  <c:v>6.3879999999999999</c:v>
                </c:pt>
                <c:pt idx="5213">
                  <c:v>6.39</c:v>
                </c:pt>
                <c:pt idx="5214">
                  <c:v>6.3920000000000003</c:v>
                </c:pt>
                <c:pt idx="5215">
                  <c:v>6.3940000000000001</c:v>
                </c:pt>
                <c:pt idx="5216">
                  <c:v>6.3959999999999999</c:v>
                </c:pt>
                <c:pt idx="5217">
                  <c:v>6.3985000000000003</c:v>
                </c:pt>
                <c:pt idx="5218">
                  <c:v>6.4005000000000001</c:v>
                </c:pt>
                <c:pt idx="5219">
                  <c:v>6.4024999999999999</c:v>
                </c:pt>
                <c:pt idx="5220">
                  <c:v>6.4044999999999996</c:v>
                </c:pt>
                <c:pt idx="5221">
                  <c:v>6.4065000000000003</c:v>
                </c:pt>
                <c:pt idx="5222">
                  <c:v>6.4085000000000001</c:v>
                </c:pt>
                <c:pt idx="5223">
                  <c:v>6.4104999999999999</c:v>
                </c:pt>
                <c:pt idx="5224">
                  <c:v>6.4124999999999996</c:v>
                </c:pt>
                <c:pt idx="5225">
                  <c:v>6.4145000000000003</c:v>
                </c:pt>
                <c:pt idx="5226">
                  <c:v>6.4160000000000004</c:v>
                </c:pt>
                <c:pt idx="5227">
                  <c:v>6.4189999999999996</c:v>
                </c:pt>
                <c:pt idx="5228">
                  <c:v>6.4215</c:v>
                </c:pt>
                <c:pt idx="5229">
                  <c:v>6.423</c:v>
                </c:pt>
                <c:pt idx="5230">
                  <c:v>6.4249999999999998</c:v>
                </c:pt>
                <c:pt idx="5231">
                  <c:v>6.4269999999999996</c:v>
                </c:pt>
                <c:pt idx="5232">
                  <c:v>6.4295</c:v>
                </c:pt>
                <c:pt idx="5233">
                  <c:v>6.4314999999999998</c:v>
                </c:pt>
                <c:pt idx="5234">
                  <c:v>6.4335000000000004</c:v>
                </c:pt>
                <c:pt idx="5235">
                  <c:v>6.4355000000000002</c:v>
                </c:pt>
                <c:pt idx="5236">
                  <c:v>6.4375</c:v>
                </c:pt>
                <c:pt idx="5237">
                  <c:v>6.4394999999999998</c:v>
                </c:pt>
                <c:pt idx="5238">
                  <c:v>6.4424999999999999</c:v>
                </c:pt>
                <c:pt idx="5239">
                  <c:v>6.4444999999999997</c:v>
                </c:pt>
                <c:pt idx="5240">
                  <c:v>6.4459999999999997</c:v>
                </c:pt>
                <c:pt idx="5241">
                  <c:v>6.4485000000000001</c:v>
                </c:pt>
                <c:pt idx="5242">
                  <c:v>6.4509999999999996</c:v>
                </c:pt>
                <c:pt idx="5243">
                  <c:v>6.4530000000000003</c:v>
                </c:pt>
                <c:pt idx="5244">
                  <c:v>6.4545000000000003</c:v>
                </c:pt>
                <c:pt idx="5245">
                  <c:v>6.4565000000000001</c:v>
                </c:pt>
                <c:pt idx="5246">
                  <c:v>6.4595000000000002</c:v>
                </c:pt>
                <c:pt idx="5247">
                  <c:v>6.4615</c:v>
                </c:pt>
                <c:pt idx="5248">
                  <c:v>6.4634999999999998</c:v>
                </c:pt>
                <c:pt idx="5249">
                  <c:v>6.4654999999999996</c:v>
                </c:pt>
                <c:pt idx="5250">
                  <c:v>6.4675000000000002</c:v>
                </c:pt>
                <c:pt idx="5251">
                  <c:v>6.47</c:v>
                </c:pt>
                <c:pt idx="5252">
                  <c:v>6.4720000000000004</c:v>
                </c:pt>
                <c:pt idx="5253">
                  <c:v>6.4740000000000002</c:v>
                </c:pt>
                <c:pt idx="5254">
                  <c:v>6.476</c:v>
                </c:pt>
                <c:pt idx="5255">
                  <c:v>6.4785000000000004</c:v>
                </c:pt>
                <c:pt idx="5256">
                  <c:v>6.4809999999999999</c:v>
                </c:pt>
                <c:pt idx="5257">
                  <c:v>6.4829999999999997</c:v>
                </c:pt>
                <c:pt idx="5258">
                  <c:v>6.4844999999999997</c:v>
                </c:pt>
                <c:pt idx="5259">
                  <c:v>6.4865000000000004</c:v>
                </c:pt>
                <c:pt idx="5260">
                  <c:v>6.4889999999999999</c:v>
                </c:pt>
                <c:pt idx="5261">
                  <c:v>6.4915000000000003</c:v>
                </c:pt>
                <c:pt idx="5262">
                  <c:v>6.4930000000000003</c:v>
                </c:pt>
                <c:pt idx="5263">
                  <c:v>6.4950000000000001</c:v>
                </c:pt>
                <c:pt idx="5264">
                  <c:v>6.4974999999999996</c:v>
                </c:pt>
                <c:pt idx="5265">
                  <c:v>6.5</c:v>
                </c:pt>
                <c:pt idx="5266">
                  <c:v>6.5019999999999998</c:v>
                </c:pt>
                <c:pt idx="5267">
                  <c:v>6.5039999999999996</c:v>
                </c:pt>
                <c:pt idx="5268">
                  <c:v>6.5054999999999996</c:v>
                </c:pt>
                <c:pt idx="5269">
                  <c:v>6.508</c:v>
                </c:pt>
                <c:pt idx="5270">
                  <c:v>6.5105000000000004</c:v>
                </c:pt>
                <c:pt idx="5271">
                  <c:v>6.5125000000000002</c:v>
                </c:pt>
                <c:pt idx="5272">
                  <c:v>6.5140000000000002</c:v>
                </c:pt>
                <c:pt idx="5273">
                  <c:v>6.516</c:v>
                </c:pt>
                <c:pt idx="5274">
                  <c:v>6.5190000000000001</c:v>
                </c:pt>
                <c:pt idx="5275">
                  <c:v>6.5209999999999999</c:v>
                </c:pt>
                <c:pt idx="5276">
                  <c:v>6.5229999999999997</c:v>
                </c:pt>
                <c:pt idx="5277">
                  <c:v>6.5250000000000004</c:v>
                </c:pt>
                <c:pt idx="5278">
                  <c:v>6.5274999999999999</c:v>
                </c:pt>
                <c:pt idx="5279">
                  <c:v>6.53</c:v>
                </c:pt>
                <c:pt idx="5280">
                  <c:v>6.532</c:v>
                </c:pt>
                <c:pt idx="5281">
                  <c:v>6.5339999999999998</c:v>
                </c:pt>
                <c:pt idx="5282">
                  <c:v>6.5359999999999996</c:v>
                </c:pt>
                <c:pt idx="5283">
                  <c:v>6.5380000000000003</c:v>
                </c:pt>
                <c:pt idx="5284">
                  <c:v>6.5404999999999998</c:v>
                </c:pt>
                <c:pt idx="5285">
                  <c:v>6.5425000000000004</c:v>
                </c:pt>
                <c:pt idx="5286">
                  <c:v>6.5439999999999996</c:v>
                </c:pt>
                <c:pt idx="5287">
                  <c:v>6.5465</c:v>
                </c:pt>
                <c:pt idx="5288">
                  <c:v>6.5490000000000004</c:v>
                </c:pt>
                <c:pt idx="5289">
                  <c:v>6.5510000000000002</c:v>
                </c:pt>
                <c:pt idx="5290">
                  <c:v>6.5529999999999999</c:v>
                </c:pt>
                <c:pt idx="5291">
                  <c:v>6.5545</c:v>
                </c:pt>
                <c:pt idx="5292">
                  <c:v>6.5564999999999998</c:v>
                </c:pt>
                <c:pt idx="5293">
                  <c:v>6.5590000000000002</c:v>
                </c:pt>
                <c:pt idx="5294">
                  <c:v>6.5609999999999999</c:v>
                </c:pt>
                <c:pt idx="5295">
                  <c:v>6.5629999999999997</c:v>
                </c:pt>
                <c:pt idx="5296">
                  <c:v>6.5655000000000001</c:v>
                </c:pt>
                <c:pt idx="5297">
                  <c:v>6.5674999999999999</c:v>
                </c:pt>
                <c:pt idx="5298">
                  <c:v>6.57</c:v>
                </c:pt>
                <c:pt idx="5299">
                  <c:v>6.5715000000000003</c:v>
                </c:pt>
                <c:pt idx="5300">
                  <c:v>6.5730000000000004</c:v>
                </c:pt>
                <c:pt idx="5301">
                  <c:v>6.5750000000000002</c:v>
                </c:pt>
                <c:pt idx="5302">
                  <c:v>6.577</c:v>
                </c:pt>
                <c:pt idx="5303">
                  <c:v>6.58</c:v>
                </c:pt>
                <c:pt idx="5304">
                  <c:v>6.5819999999999999</c:v>
                </c:pt>
                <c:pt idx="5305">
                  <c:v>6.5834999999999999</c:v>
                </c:pt>
                <c:pt idx="5306">
                  <c:v>6.5854999999999997</c:v>
                </c:pt>
                <c:pt idx="5307">
                  <c:v>6.5875000000000004</c:v>
                </c:pt>
                <c:pt idx="5308">
                  <c:v>6.59</c:v>
                </c:pt>
                <c:pt idx="5309">
                  <c:v>6.5914999999999999</c:v>
                </c:pt>
                <c:pt idx="5310">
                  <c:v>6.593</c:v>
                </c:pt>
                <c:pt idx="5311">
                  <c:v>6.5949999999999998</c:v>
                </c:pt>
                <c:pt idx="5312">
                  <c:v>6.5970000000000004</c:v>
                </c:pt>
                <c:pt idx="5313">
                  <c:v>6.5994999999999999</c:v>
                </c:pt>
                <c:pt idx="5314">
                  <c:v>6.6020000000000003</c:v>
                </c:pt>
                <c:pt idx="5315">
                  <c:v>6.6029999999999998</c:v>
                </c:pt>
                <c:pt idx="5316">
                  <c:v>6.6050000000000004</c:v>
                </c:pt>
                <c:pt idx="5317">
                  <c:v>6.6070000000000002</c:v>
                </c:pt>
                <c:pt idx="5318">
                  <c:v>6.609</c:v>
                </c:pt>
                <c:pt idx="5319">
                  <c:v>6.6109999999999998</c:v>
                </c:pt>
                <c:pt idx="5320">
                  <c:v>6.6130000000000004</c:v>
                </c:pt>
                <c:pt idx="5321">
                  <c:v>6.6139999999999999</c:v>
                </c:pt>
                <c:pt idx="5322">
                  <c:v>6.6159999999999997</c:v>
                </c:pt>
                <c:pt idx="5323">
                  <c:v>6.6185</c:v>
                </c:pt>
                <c:pt idx="5324">
                  <c:v>6.6210000000000004</c:v>
                </c:pt>
                <c:pt idx="5325">
                  <c:v>6.6230000000000002</c:v>
                </c:pt>
                <c:pt idx="5326">
                  <c:v>6.6239999999999997</c:v>
                </c:pt>
                <c:pt idx="5327">
                  <c:v>6.6260000000000003</c:v>
                </c:pt>
                <c:pt idx="5328">
                  <c:v>6.6284999999999998</c:v>
                </c:pt>
                <c:pt idx="5329">
                  <c:v>6.6304999999999996</c:v>
                </c:pt>
                <c:pt idx="5330">
                  <c:v>6.6325000000000003</c:v>
                </c:pt>
                <c:pt idx="5331">
                  <c:v>6.6340000000000003</c:v>
                </c:pt>
                <c:pt idx="5332">
                  <c:v>6.6360000000000001</c:v>
                </c:pt>
                <c:pt idx="5333">
                  <c:v>6.6379999999999999</c:v>
                </c:pt>
                <c:pt idx="5334">
                  <c:v>6.6405000000000003</c:v>
                </c:pt>
                <c:pt idx="5335">
                  <c:v>6.6425000000000001</c:v>
                </c:pt>
                <c:pt idx="5336">
                  <c:v>6.6440000000000001</c:v>
                </c:pt>
                <c:pt idx="5337">
                  <c:v>6.6459999999999999</c:v>
                </c:pt>
                <c:pt idx="5338">
                  <c:v>6.6485000000000003</c:v>
                </c:pt>
                <c:pt idx="5339">
                  <c:v>6.6505000000000001</c:v>
                </c:pt>
                <c:pt idx="5340">
                  <c:v>6.6524999999999999</c:v>
                </c:pt>
                <c:pt idx="5341">
                  <c:v>6.6535000000000002</c:v>
                </c:pt>
                <c:pt idx="5342">
                  <c:v>6.6555</c:v>
                </c:pt>
                <c:pt idx="5343">
                  <c:v>6.6585000000000001</c:v>
                </c:pt>
                <c:pt idx="5344">
                  <c:v>6.6604999999999999</c:v>
                </c:pt>
                <c:pt idx="5345">
                  <c:v>6.6624999999999996</c:v>
                </c:pt>
                <c:pt idx="5346">
                  <c:v>6.6639999999999997</c:v>
                </c:pt>
                <c:pt idx="5347">
                  <c:v>6.6665000000000001</c:v>
                </c:pt>
                <c:pt idx="5348">
                  <c:v>6.6689999999999996</c:v>
                </c:pt>
                <c:pt idx="5349">
                  <c:v>6.6710000000000003</c:v>
                </c:pt>
                <c:pt idx="5350">
                  <c:v>6.6725000000000003</c:v>
                </c:pt>
                <c:pt idx="5351">
                  <c:v>6.6745000000000001</c:v>
                </c:pt>
                <c:pt idx="5352">
                  <c:v>6.6769999999999996</c:v>
                </c:pt>
                <c:pt idx="5353">
                  <c:v>6.6790000000000003</c:v>
                </c:pt>
                <c:pt idx="5354">
                  <c:v>6.6814999999999998</c:v>
                </c:pt>
                <c:pt idx="5355">
                  <c:v>6.6840000000000002</c:v>
                </c:pt>
                <c:pt idx="5356">
                  <c:v>6.6864999999999997</c:v>
                </c:pt>
                <c:pt idx="5357">
                  <c:v>6.6885000000000003</c:v>
                </c:pt>
                <c:pt idx="5358">
                  <c:v>6.6909999999999998</c:v>
                </c:pt>
                <c:pt idx="5359">
                  <c:v>6.6920000000000002</c:v>
                </c:pt>
                <c:pt idx="5360">
                  <c:v>6.6944999999999997</c:v>
                </c:pt>
                <c:pt idx="5361">
                  <c:v>6.6965000000000003</c:v>
                </c:pt>
                <c:pt idx="5362">
                  <c:v>6.6985000000000001</c:v>
                </c:pt>
                <c:pt idx="5363">
                  <c:v>6.7004999999999999</c:v>
                </c:pt>
                <c:pt idx="5364">
                  <c:v>6.7024999999999997</c:v>
                </c:pt>
                <c:pt idx="5365">
                  <c:v>6.7045000000000003</c:v>
                </c:pt>
                <c:pt idx="5366">
                  <c:v>6.7069999999999999</c:v>
                </c:pt>
                <c:pt idx="5367">
                  <c:v>6.7084999999999999</c:v>
                </c:pt>
                <c:pt idx="5368">
                  <c:v>6.7104999999999997</c:v>
                </c:pt>
                <c:pt idx="5369">
                  <c:v>6.7125000000000004</c:v>
                </c:pt>
                <c:pt idx="5370">
                  <c:v>6.7145000000000001</c:v>
                </c:pt>
                <c:pt idx="5371">
                  <c:v>6.7164999999999999</c:v>
                </c:pt>
                <c:pt idx="5372">
                  <c:v>6.718</c:v>
                </c:pt>
                <c:pt idx="5373">
                  <c:v>6.72</c:v>
                </c:pt>
                <c:pt idx="5374">
                  <c:v>6.7225000000000001</c:v>
                </c:pt>
                <c:pt idx="5375">
                  <c:v>6.7249999999999996</c:v>
                </c:pt>
                <c:pt idx="5376">
                  <c:v>6.7270000000000003</c:v>
                </c:pt>
                <c:pt idx="5377">
                  <c:v>6.7290000000000001</c:v>
                </c:pt>
                <c:pt idx="5378">
                  <c:v>6.7305000000000001</c:v>
                </c:pt>
                <c:pt idx="5379">
                  <c:v>6.7324999999999999</c:v>
                </c:pt>
                <c:pt idx="5380">
                  <c:v>6.7350000000000003</c:v>
                </c:pt>
                <c:pt idx="5381">
                  <c:v>6.7370000000000001</c:v>
                </c:pt>
                <c:pt idx="5382">
                  <c:v>6.7385000000000002</c:v>
                </c:pt>
                <c:pt idx="5383">
                  <c:v>6.7404999999999999</c:v>
                </c:pt>
                <c:pt idx="5384">
                  <c:v>6.7430000000000003</c:v>
                </c:pt>
                <c:pt idx="5385">
                  <c:v>6.7450000000000001</c:v>
                </c:pt>
                <c:pt idx="5386">
                  <c:v>6.7474999999999996</c:v>
                </c:pt>
                <c:pt idx="5387">
                  <c:v>6.7489999999999997</c:v>
                </c:pt>
                <c:pt idx="5388">
                  <c:v>6.7510000000000003</c:v>
                </c:pt>
                <c:pt idx="5389">
                  <c:v>6.7530000000000001</c:v>
                </c:pt>
                <c:pt idx="5390">
                  <c:v>6.7554999999999996</c:v>
                </c:pt>
                <c:pt idx="5391">
                  <c:v>6.7575000000000003</c:v>
                </c:pt>
                <c:pt idx="5392">
                  <c:v>6.7590000000000003</c:v>
                </c:pt>
                <c:pt idx="5393">
                  <c:v>6.7610000000000001</c:v>
                </c:pt>
                <c:pt idx="5394">
                  <c:v>6.7634999999999996</c:v>
                </c:pt>
                <c:pt idx="5395">
                  <c:v>6.766</c:v>
                </c:pt>
                <c:pt idx="5396">
                  <c:v>6.7679999999999998</c:v>
                </c:pt>
                <c:pt idx="5397">
                  <c:v>6.77</c:v>
                </c:pt>
                <c:pt idx="5398">
                  <c:v>6.7720000000000002</c:v>
                </c:pt>
                <c:pt idx="5399">
                  <c:v>6.774</c:v>
                </c:pt>
                <c:pt idx="5400">
                  <c:v>6.7765000000000004</c:v>
                </c:pt>
                <c:pt idx="5401">
                  <c:v>6.7785000000000002</c:v>
                </c:pt>
                <c:pt idx="5402">
                  <c:v>6.78</c:v>
                </c:pt>
                <c:pt idx="5403">
                  <c:v>6.782</c:v>
                </c:pt>
                <c:pt idx="5404">
                  <c:v>6.7845000000000004</c:v>
                </c:pt>
                <c:pt idx="5405">
                  <c:v>6.7874999999999996</c:v>
                </c:pt>
                <c:pt idx="5406">
                  <c:v>6.7885</c:v>
                </c:pt>
                <c:pt idx="5407">
                  <c:v>6.7910000000000004</c:v>
                </c:pt>
                <c:pt idx="5408">
                  <c:v>6.7930000000000001</c:v>
                </c:pt>
                <c:pt idx="5409">
                  <c:v>6.7954999999999997</c:v>
                </c:pt>
                <c:pt idx="5410">
                  <c:v>6.7975000000000003</c:v>
                </c:pt>
                <c:pt idx="5411">
                  <c:v>6.7995000000000001</c:v>
                </c:pt>
                <c:pt idx="5412">
                  <c:v>6.8014999999999999</c:v>
                </c:pt>
                <c:pt idx="5413">
                  <c:v>6.8034999999999997</c:v>
                </c:pt>
                <c:pt idx="5414">
                  <c:v>6.8064999999999998</c:v>
                </c:pt>
                <c:pt idx="5415">
                  <c:v>6.8085000000000004</c:v>
                </c:pt>
                <c:pt idx="5416">
                  <c:v>6.81</c:v>
                </c:pt>
                <c:pt idx="5417">
                  <c:v>6.8120000000000003</c:v>
                </c:pt>
                <c:pt idx="5418">
                  <c:v>6.8144999999999998</c:v>
                </c:pt>
                <c:pt idx="5419">
                  <c:v>6.8164999999999996</c:v>
                </c:pt>
                <c:pt idx="5420">
                  <c:v>6.8185000000000002</c:v>
                </c:pt>
                <c:pt idx="5421">
                  <c:v>6.8205</c:v>
                </c:pt>
                <c:pt idx="5422">
                  <c:v>6.8230000000000004</c:v>
                </c:pt>
                <c:pt idx="5423">
                  <c:v>6.8254999999999999</c:v>
                </c:pt>
                <c:pt idx="5424">
                  <c:v>6.8274999999999997</c:v>
                </c:pt>
                <c:pt idx="5425">
                  <c:v>6.8295000000000003</c:v>
                </c:pt>
                <c:pt idx="5426">
                  <c:v>6.8315000000000001</c:v>
                </c:pt>
                <c:pt idx="5427">
                  <c:v>6.8334999999999999</c:v>
                </c:pt>
                <c:pt idx="5428">
                  <c:v>6.8360000000000003</c:v>
                </c:pt>
                <c:pt idx="5429">
                  <c:v>6.8380000000000001</c:v>
                </c:pt>
                <c:pt idx="5430">
                  <c:v>6.84</c:v>
                </c:pt>
                <c:pt idx="5431">
                  <c:v>6.8425000000000002</c:v>
                </c:pt>
                <c:pt idx="5432">
                  <c:v>6.8449999999999998</c:v>
                </c:pt>
                <c:pt idx="5433">
                  <c:v>6.8470000000000004</c:v>
                </c:pt>
                <c:pt idx="5434">
                  <c:v>6.8494999999999999</c:v>
                </c:pt>
                <c:pt idx="5435">
                  <c:v>6.851</c:v>
                </c:pt>
                <c:pt idx="5436">
                  <c:v>6.8535000000000004</c:v>
                </c:pt>
                <c:pt idx="5437">
                  <c:v>6.8555000000000001</c:v>
                </c:pt>
                <c:pt idx="5438">
                  <c:v>6.8579999999999997</c:v>
                </c:pt>
                <c:pt idx="5439">
                  <c:v>6.8594999999999997</c:v>
                </c:pt>
                <c:pt idx="5440">
                  <c:v>6.8615000000000004</c:v>
                </c:pt>
                <c:pt idx="5441">
                  <c:v>6.8644999999999996</c:v>
                </c:pt>
                <c:pt idx="5442">
                  <c:v>6.8665000000000003</c:v>
                </c:pt>
                <c:pt idx="5443">
                  <c:v>6.8685</c:v>
                </c:pt>
                <c:pt idx="5444">
                  <c:v>6.8704999999999998</c:v>
                </c:pt>
                <c:pt idx="5445">
                  <c:v>6.8724999999999996</c:v>
                </c:pt>
                <c:pt idx="5446">
                  <c:v>6.875</c:v>
                </c:pt>
                <c:pt idx="5447">
                  <c:v>6.8769999999999998</c:v>
                </c:pt>
                <c:pt idx="5448">
                  <c:v>6.8789999999999996</c:v>
                </c:pt>
                <c:pt idx="5449">
                  <c:v>6.8810000000000002</c:v>
                </c:pt>
                <c:pt idx="5450">
                  <c:v>6.8834999999999997</c:v>
                </c:pt>
                <c:pt idx="5451">
                  <c:v>6.8860000000000001</c:v>
                </c:pt>
                <c:pt idx="5452">
                  <c:v>6.8879999999999999</c:v>
                </c:pt>
                <c:pt idx="5453">
                  <c:v>6.89</c:v>
                </c:pt>
                <c:pt idx="5454">
                  <c:v>6.8925000000000001</c:v>
                </c:pt>
                <c:pt idx="5455">
                  <c:v>6.8944999999999999</c:v>
                </c:pt>
                <c:pt idx="5456">
                  <c:v>6.8964999999999996</c:v>
                </c:pt>
                <c:pt idx="5457">
                  <c:v>6.8985000000000003</c:v>
                </c:pt>
                <c:pt idx="5458">
                  <c:v>6.9005000000000001</c:v>
                </c:pt>
                <c:pt idx="5459">
                  <c:v>6.9024999999999999</c:v>
                </c:pt>
                <c:pt idx="5460">
                  <c:v>6.9055</c:v>
                </c:pt>
                <c:pt idx="5461">
                  <c:v>6.9074999999999998</c:v>
                </c:pt>
                <c:pt idx="5462">
                  <c:v>6.9095000000000004</c:v>
                </c:pt>
                <c:pt idx="5463">
                  <c:v>6.9115000000000002</c:v>
                </c:pt>
                <c:pt idx="5464">
                  <c:v>6.9135</c:v>
                </c:pt>
                <c:pt idx="5465">
                  <c:v>6.9160000000000004</c:v>
                </c:pt>
                <c:pt idx="5466">
                  <c:v>6.9175000000000004</c:v>
                </c:pt>
                <c:pt idx="5467">
                  <c:v>6.9195000000000002</c:v>
                </c:pt>
                <c:pt idx="5468">
                  <c:v>6.9215</c:v>
                </c:pt>
                <c:pt idx="5469">
                  <c:v>6.9245000000000001</c:v>
                </c:pt>
                <c:pt idx="5470">
                  <c:v>6.9264999999999999</c:v>
                </c:pt>
                <c:pt idx="5471">
                  <c:v>6.9284999999999997</c:v>
                </c:pt>
                <c:pt idx="5472">
                  <c:v>6.9305000000000003</c:v>
                </c:pt>
                <c:pt idx="5473">
                  <c:v>6.9325000000000001</c:v>
                </c:pt>
                <c:pt idx="5474">
                  <c:v>6.9349999999999996</c:v>
                </c:pt>
                <c:pt idx="5475">
                  <c:v>6.9370000000000003</c:v>
                </c:pt>
                <c:pt idx="5476">
                  <c:v>6.9390000000000001</c:v>
                </c:pt>
                <c:pt idx="5477">
                  <c:v>6.9409999999999998</c:v>
                </c:pt>
                <c:pt idx="5478">
                  <c:v>6.9435000000000002</c:v>
                </c:pt>
                <c:pt idx="5479">
                  <c:v>6.9459999999999997</c:v>
                </c:pt>
                <c:pt idx="5480">
                  <c:v>6.9480000000000004</c:v>
                </c:pt>
                <c:pt idx="5481">
                  <c:v>6.9494999999999996</c:v>
                </c:pt>
                <c:pt idx="5482">
                  <c:v>6.952</c:v>
                </c:pt>
                <c:pt idx="5483">
                  <c:v>6.9545000000000003</c:v>
                </c:pt>
                <c:pt idx="5484">
                  <c:v>6.9560000000000004</c:v>
                </c:pt>
                <c:pt idx="5485">
                  <c:v>6.9580000000000002</c:v>
                </c:pt>
                <c:pt idx="5486">
                  <c:v>6.96</c:v>
                </c:pt>
                <c:pt idx="5487">
                  <c:v>6.9625000000000004</c:v>
                </c:pt>
                <c:pt idx="5488">
                  <c:v>6.9649999999999999</c:v>
                </c:pt>
                <c:pt idx="5489">
                  <c:v>6.9669999999999996</c:v>
                </c:pt>
                <c:pt idx="5490">
                  <c:v>6.9690000000000003</c:v>
                </c:pt>
                <c:pt idx="5491">
                  <c:v>6.9714999999999998</c:v>
                </c:pt>
                <c:pt idx="5492">
                  <c:v>6.9734999999999996</c:v>
                </c:pt>
                <c:pt idx="5493">
                  <c:v>6.9755000000000003</c:v>
                </c:pt>
                <c:pt idx="5494">
                  <c:v>6.9775</c:v>
                </c:pt>
                <c:pt idx="5495">
                  <c:v>6.9790000000000001</c:v>
                </c:pt>
                <c:pt idx="5496">
                  <c:v>6.9814999999999996</c:v>
                </c:pt>
                <c:pt idx="5497">
                  <c:v>6.984</c:v>
                </c:pt>
                <c:pt idx="5498">
                  <c:v>6.9859999999999998</c:v>
                </c:pt>
                <c:pt idx="5499">
                  <c:v>6.9880000000000004</c:v>
                </c:pt>
                <c:pt idx="5500">
                  <c:v>6.99</c:v>
                </c:pt>
                <c:pt idx="5501">
                  <c:v>6.9924999999999997</c:v>
                </c:pt>
                <c:pt idx="5502">
                  <c:v>6.9950000000000001</c:v>
                </c:pt>
                <c:pt idx="5503">
                  <c:v>6.9965000000000002</c:v>
                </c:pt>
                <c:pt idx="5504">
                  <c:v>6.9980000000000002</c:v>
                </c:pt>
                <c:pt idx="5505">
                  <c:v>7</c:v>
                </c:pt>
                <c:pt idx="5506">
                  <c:v>7.0030000000000001</c:v>
                </c:pt>
                <c:pt idx="5507">
                  <c:v>7.0049999999999999</c:v>
                </c:pt>
                <c:pt idx="5508">
                  <c:v>7.0069999999999997</c:v>
                </c:pt>
                <c:pt idx="5509">
                  <c:v>7.0090000000000003</c:v>
                </c:pt>
                <c:pt idx="5510">
                  <c:v>7.0110000000000001</c:v>
                </c:pt>
                <c:pt idx="5511">
                  <c:v>7.0129999999999999</c:v>
                </c:pt>
                <c:pt idx="5512">
                  <c:v>7.0149999999999997</c:v>
                </c:pt>
                <c:pt idx="5513">
                  <c:v>7.0170000000000003</c:v>
                </c:pt>
                <c:pt idx="5514">
                  <c:v>7.0190000000000001</c:v>
                </c:pt>
                <c:pt idx="5515">
                  <c:v>7.0209999999999999</c:v>
                </c:pt>
                <c:pt idx="5516">
                  <c:v>7.0229999999999997</c:v>
                </c:pt>
                <c:pt idx="5517">
                  <c:v>7.0255000000000001</c:v>
                </c:pt>
                <c:pt idx="5518">
                  <c:v>7.0270000000000001</c:v>
                </c:pt>
                <c:pt idx="5519">
                  <c:v>7.0289999999999999</c:v>
                </c:pt>
                <c:pt idx="5520">
                  <c:v>7.0309999999999997</c:v>
                </c:pt>
                <c:pt idx="5521">
                  <c:v>7.0335000000000001</c:v>
                </c:pt>
                <c:pt idx="5522">
                  <c:v>7.0354999999999999</c:v>
                </c:pt>
                <c:pt idx="5523">
                  <c:v>7.0374999999999996</c:v>
                </c:pt>
                <c:pt idx="5524">
                  <c:v>7.0389999999999997</c:v>
                </c:pt>
                <c:pt idx="5525">
                  <c:v>7.0410000000000004</c:v>
                </c:pt>
                <c:pt idx="5526">
                  <c:v>7.0439999999999996</c:v>
                </c:pt>
                <c:pt idx="5527">
                  <c:v>7.0460000000000003</c:v>
                </c:pt>
                <c:pt idx="5528">
                  <c:v>7.048</c:v>
                </c:pt>
                <c:pt idx="5529">
                  <c:v>7.05</c:v>
                </c:pt>
                <c:pt idx="5530">
                  <c:v>7.0519999999999996</c:v>
                </c:pt>
                <c:pt idx="5531">
                  <c:v>7.0545</c:v>
                </c:pt>
                <c:pt idx="5532">
                  <c:v>7.0564999999999998</c:v>
                </c:pt>
                <c:pt idx="5533">
                  <c:v>7.0585000000000004</c:v>
                </c:pt>
                <c:pt idx="5534">
                  <c:v>7.06</c:v>
                </c:pt>
                <c:pt idx="5535">
                  <c:v>7.0625</c:v>
                </c:pt>
                <c:pt idx="5536">
                  <c:v>7.0650000000000004</c:v>
                </c:pt>
                <c:pt idx="5537">
                  <c:v>7.0670000000000002</c:v>
                </c:pt>
                <c:pt idx="5538">
                  <c:v>7.069</c:v>
                </c:pt>
                <c:pt idx="5539">
                  <c:v>7.0709999999999997</c:v>
                </c:pt>
                <c:pt idx="5540">
                  <c:v>7.0730000000000004</c:v>
                </c:pt>
                <c:pt idx="5541">
                  <c:v>7.0754999999999999</c:v>
                </c:pt>
                <c:pt idx="5542">
                  <c:v>7.0774999999999997</c:v>
                </c:pt>
                <c:pt idx="5543">
                  <c:v>7.0789999999999997</c:v>
                </c:pt>
                <c:pt idx="5544">
                  <c:v>7.0810000000000004</c:v>
                </c:pt>
                <c:pt idx="5545">
                  <c:v>7.0839999999999996</c:v>
                </c:pt>
                <c:pt idx="5546">
                  <c:v>7.0860000000000003</c:v>
                </c:pt>
                <c:pt idx="5547">
                  <c:v>7.0880000000000001</c:v>
                </c:pt>
                <c:pt idx="5548">
                  <c:v>7.09</c:v>
                </c:pt>
                <c:pt idx="5549">
                  <c:v>7.0919999999999996</c:v>
                </c:pt>
                <c:pt idx="5550">
                  <c:v>7.0945</c:v>
                </c:pt>
                <c:pt idx="5551">
                  <c:v>7.0964999999999998</c:v>
                </c:pt>
                <c:pt idx="5552">
                  <c:v>7.0979999999999999</c:v>
                </c:pt>
                <c:pt idx="5553">
                  <c:v>7.1</c:v>
                </c:pt>
                <c:pt idx="5554">
                  <c:v>7.1020000000000003</c:v>
                </c:pt>
                <c:pt idx="5555">
                  <c:v>7.1044999999999998</c:v>
                </c:pt>
                <c:pt idx="5556">
                  <c:v>7.1064999999999996</c:v>
                </c:pt>
                <c:pt idx="5557">
                  <c:v>7.109</c:v>
                </c:pt>
                <c:pt idx="5558">
                  <c:v>7.11</c:v>
                </c:pt>
                <c:pt idx="5559">
                  <c:v>7.1124999999999998</c:v>
                </c:pt>
                <c:pt idx="5560">
                  <c:v>7.1150000000000002</c:v>
                </c:pt>
                <c:pt idx="5561">
                  <c:v>7.1165000000000003</c:v>
                </c:pt>
                <c:pt idx="5562">
                  <c:v>7.1185</c:v>
                </c:pt>
                <c:pt idx="5563">
                  <c:v>7.12</c:v>
                </c:pt>
                <c:pt idx="5564">
                  <c:v>7.1230000000000002</c:v>
                </c:pt>
                <c:pt idx="5565">
                  <c:v>7.125</c:v>
                </c:pt>
                <c:pt idx="5566">
                  <c:v>7.1269999999999998</c:v>
                </c:pt>
                <c:pt idx="5567">
                  <c:v>7.1289999999999996</c:v>
                </c:pt>
                <c:pt idx="5568">
                  <c:v>7.1310000000000002</c:v>
                </c:pt>
                <c:pt idx="5569">
                  <c:v>7.133</c:v>
                </c:pt>
                <c:pt idx="5570">
                  <c:v>7.1355000000000004</c:v>
                </c:pt>
                <c:pt idx="5571">
                  <c:v>7.1375000000000002</c:v>
                </c:pt>
                <c:pt idx="5572">
                  <c:v>7.1390000000000002</c:v>
                </c:pt>
                <c:pt idx="5573">
                  <c:v>7.141</c:v>
                </c:pt>
                <c:pt idx="5574">
                  <c:v>7.1435000000000004</c:v>
                </c:pt>
                <c:pt idx="5575">
                  <c:v>7.1459999999999999</c:v>
                </c:pt>
                <c:pt idx="5576">
                  <c:v>7.1479999999999997</c:v>
                </c:pt>
                <c:pt idx="5577">
                  <c:v>7.15</c:v>
                </c:pt>
                <c:pt idx="5578">
                  <c:v>7.1520000000000001</c:v>
                </c:pt>
                <c:pt idx="5579">
                  <c:v>7.1539999999999999</c:v>
                </c:pt>
                <c:pt idx="5580">
                  <c:v>7.1565000000000003</c:v>
                </c:pt>
                <c:pt idx="5581">
                  <c:v>7.1580000000000004</c:v>
                </c:pt>
                <c:pt idx="5582">
                  <c:v>7.16</c:v>
                </c:pt>
                <c:pt idx="5583">
                  <c:v>7.1619999999999999</c:v>
                </c:pt>
                <c:pt idx="5584">
                  <c:v>7.1645000000000003</c:v>
                </c:pt>
                <c:pt idx="5585">
                  <c:v>7.1669999999999998</c:v>
                </c:pt>
                <c:pt idx="5586">
                  <c:v>7.1689999999999996</c:v>
                </c:pt>
                <c:pt idx="5587">
                  <c:v>7.1710000000000003</c:v>
                </c:pt>
                <c:pt idx="5588">
                  <c:v>7.173</c:v>
                </c:pt>
                <c:pt idx="5589">
                  <c:v>7.1755000000000004</c:v>
                </c:pt>
                <c:pt idx="5590">
                  <c:v>7.1764999999999999</c:v>
                </c:pt>
                <c:pt idx="5591">
                  <c:v>7.1784999999999997</c:v>
                </c:pt>
                <c:pt idx="5592">
                  <c:v>7.1805000000000003</c:v>
                </c:pt>
                <c:pt idx="5593">
                  <c:v>7.1829999999999998</c:v>
                </c:pt>
                <c:pt idx="5594">
                  <c:v>7.1855000000000002</c:v>
                </c:pt>
                <c:pt idx="5595">
                  <c:v>7.1875</c:v>
                </c:pt>
                <c:pt idx="5596">
                  <c:v>7.1890000000000001</c:v>
                </c:pt>
                <c:pt idx="5597">
                  <c:v>7.1920000000000002</c:v>
                </c:pt>
                <c:pt idx="5598">
                  <c:v>7.1944999999999997</c:v>
                </c:pt>
                <c:pt idx="5599">
                  <c:v>7.1965000000000003</c:v>
                </c:pt>
                <c:pt idx="5600">
                  <c:v>7.1980000000000004</c:v>
                </c:pt>
                <c:pt idx="5601">
                  <c:v>7.2</c:v>
                </c:pt>
                <c:pt idx="5602">
                  <c:v>7.2024999999999997</c:v>
                </c:pt>
                <c:pt idx="5603">
                  <c:v>7.2045000000000003</c:v>
                </c:pt>
                <c:pt idx="5604">
                  <c:v>7.2065000000000001</c:v>
                </c:pt>
                <c:pt idx="5605">
                  <c:v>7.2089999999999996</c:v>
                </c:pt>
                <c:pt idx="5606">
                  <c:v>7.2110000000000003</c:v>
                </c:pt>
                <c:pt idx="5607">
                  <c:v>7.2134999999999998</c:v>
                </c:pt>
                <c:pt idx="5608">
                  <c:v>7.2154999999999996</c:v>
                </c:pt>
                <c:pt idx="5609">
                  <c:v>7.2175000000000002</c:v>
                </c:pt>
                <c:pt idx="5610">
                  <c:v>7.2195</c:v>
                </c:pt>
                <c:pt idx="5611">
                  <c:v>7.2214999999999998</c:v>
                </c:pt>
                <c:pt idx="5612">
                  <c:v>7.2234999999999996</c:v>
                </c:pt>
                <c:pt idx="5613">
                  <c:v>7.2264999999999997</c:v>
                </c:pt>
                <c:pt idx="5614">
                  <c:v>7.2279999999999998</c:v>
                </c:pt>
                <c:pt idx="5615">
                  <c:v>7.23</c:v>
                </c:pt>
                <c:pt idx="5616">
                  <c:v>7.2320000000000002</c:v>
                </c:pt>
                <c:pt idx="5617">
                  <c:v>7.2344999999999997</c:v>
                </c:pt>
                <c:pt idx="5618">
                  <c:v>7.2365000000000004</c:v>
                </c:pt>
                <c:pt idx="5619">
                  <c:v>7.2385000000000002</c:v>
                </c:pt>
                <c:pt idx="5620">
                  <c:v>7.2404999999999999</c:v>
                </c:pt>
                <c:pt idx="5621">
                  <c:v>7.2424999999999997</c:v>
                </c:pt>
                <c:pt idx="5622">
                  <c:v>7.2454999999999998</c:v>
                </c:pt>
                <c:pt idx="5623">
                  <c:v>7.2474999999999996</c:v>
                </c:pt>
                <c:pt idx="5624">
                  <c:v>7.2495000000000003</c:v>
                </c:pt>
                <c:pt idx="5625">
                  <c:v>7.2515000000000001</c:v>
                </c:pt>
                <c:pt idx="5626">
                  <c:v>7.2539999999999996</c:v>
                </c:pt>
                <c:pt idx="5627">
                  <c:v>7.2560000000000002</c:v>
                </c:pt>
                <c:pt idx="5628">
                  <c:v>7.2575000000000003</c:v>
                </c:pt>
                <c:pt idx="5629">
                  <c:v>7.2595000000000001</c:v>
                </c:pt>
                <c:pt idx="5630">
                  <c:v>7.2625000000000002</c:v>
                </c:pt>
                <c:pt idx="5631">
                  <c:v>7.2645</c:v>
                </c:pt>
                <c:pt idx="5632">
                  <c:v>7.2664999999999997</c:v>
                </c:pt>
                <c:pt idx="5633">
                  <c:v>7.2690000000000001</c:v>
                </c:pt>
                <c:pt idx="5634">
                  <c:v>7.2709999999999999</c:v>
                </c:pt>
                <c:pt idx="5635">
                  <c:v>7.2735000000000003</c:v>
                </c:pt>
                <c:pt idx="5636">
                  <c:v>7.2755000000000001</c:v>
                </c:pt>
                <c:pt idx="5637">
                  <c:v>7.2774999999999999</c:v>
                </c:pt>
                <c:pt idx="5638">
                  <c:v>7.2794999999999996</c:v>
                </c:pt>
                <c:pt idx="5639">
                  <c:v>7.2815000000000003</c:v>
                </c:pt>
                <c:pt idx="5640">
                  <c:v>7.2845000000000004</c:v>
                </c:pt>
                <c:pt idx="5641">
                  <c:v>7.2865000000000002</c:v>
                </c:pt>
                <c:pt idx="5642">
                  <c:v>7.2885</c:v>
                </c:pt>
                <c:pt idx="5643">
                  <c:v>7.29</c:v>
                </c:pt>
                <c:pt idx="5644">
                  <c:v>7.2925000000000004</c:v>
                </c:pt>
                <c:pt idx="5645">
                  <c:v>7.2954999999999997</c:v>
                </c:pt>
                <c:pt idx="5646">
                  <c:v>7.2965</c:v>
                </c:pt>
                <c:pt idx="5647">
                  <c:v>7.2984999999999998</c:v>
                </c:pt>
                <c:pt idx="5648">
                  <c:v>7.3010000000000002</c:v>
                </c:pt>
                <c:pt idx="5649">
                  <c:v>7.3034999999999997</c:v>
                </c:pt>
                <c:pt idx="5650">
                  <c:v>7.3055000000000003</c:v>
                </c:pt>
                <c:pt idx="5651">
                  <c:v>7.3079999999999998</c:v>
                </c:pt>
                <c:pt idx="5652">
                  <c:v>7.31</c:v>
                </c:pt>
                <c:pt idx="5653">
                  <c:v>7.3120000000000003</c:v>
                </c:pt>
                <c:pt idx="5654">
                  <c:v>7.3144999999999998</c:v>
                </c:pt>
                <c:pt idx="5655">
                  <c:v>7.3164999999999996</c:v>
                </c:pt>
                <c:pt idx="5656">
                  <c:v>7.3185000000000002</c:v>
                </c:pt>
                <c:pt idx="5657">
                  <c:v>7.3205</c:v>
                </c:pt>
                <c:pt idx="5658">
                  <c:v>7.3224999999999998</c:v>
                </c:pt>
                <c:pt idx="5659">
                  <c:v>7.3254999999999999</c:v>
                </c:pt>
                <c:pt idx="5660">
                  <c:v>7.3274999999999997</c:v>
                </c:pt>
                <c:pt idx="5661">
                  <c:v>7.3289999999999997</c:v>
                </c:pt>
                <c:pt idx="5662">
                  <c:v>7.3310000000000004</c:v>
                </c:pt>
                <c:pt idx="5663">
                  <c:v>7.3334999999999999</c:v>
                </c:pt>
                <c:pt idx="5664">
                  <c:v>7.3354999999999997</c:v>
                </c:pt>
                <c:pt idx="5665">
                  <c:v>7.3375000000000004</c:v>
                </c:pt>
                <c:pt idx="5666">
                  <c:v>7.3395000000000001</c:v>
                </c:pt>
                <c:pt idx="5667">
                  <c:v>7.3414999999999999</c:v>
                </c:pt>
                <c:pt idx="5668">
                  <c:v>7.3445</c:v>
                </c:pt>
                <c:pt idx="5669">
                  <c:v>7.3464999999999998</c:v>
                </c:pt>
                <c:pt idx="5670">
                  <c:v>7.3484999999999996</c:v>
                </c:pt>
                <c:pt idx="5671">
                  <c:v>7.35</c:v>
                </c:pt>
                <c:pt idx="5672">
                  <c:v>7.3525</c:v>
                </c:pt>
                <c:pt idx="5673">
                  <c:v>7.3544999999999998</c:v>
                </c:pt>
                <c:pt idx="5674">
                  <c:v>7.3564999999999996</c:v>
                </c:pt>
                <c:pt idx="5675">
                  <c:v>7.3585000000000003</c:v>
                </c:pt>
                <c:pt idx="5676">
                  <c:v>7.3605</c:v>
                </c:pt>
                <c:pt idx="5677">
                  <c:v>7.3624999999999998</c:v>
                </c:pt>
                <c:pt idx="5678">
                  <c:v>7.3654999999999999</c:v>
                </c:pt>
                <c:pt idx="5679">
                  <c:v>7.3674999999999997</c:v>
                </c:pt>
                <c:pt idx="5680">
                  <c:v>7.3689999999999998</c:v>
                </c:pt>
                <c:pt idx="5681">
                  <c:v>7.3710000000000004</c:v>
                </c:pt>
                <c:pt idx="5682">
                  <c:v>7.3734999999999999</c:v>
                </c:pt>
                <c:pt idx="5683">
                  <c:v>7.3754999999999997</c:v>
                </c:pt>
                <c:pt idx="5684">
                  <c:v>7.3775000000000004</c:v>
                </c:pt>
                <c:pt idx="5685">
                  <c:v>7.3789999999999996</c:v>
                </c:pt>
                <c:pt idx="5686">
                  <c:v>7.3810000000000002</c:v>
                </c:pt>
                <c:pt idx="5687">
                  <c:v>7.3834999999999997</c:v>
                </c:pt>
                <c:pt idx="5688">
                  <c:v>7.3855000000000004</c:v>
                </c:pt>
                <c:pt idx="5689">
                  <c:v>7.3875000000000002</c:v>
                </c:pt>
                <c:pt idx="5690">
                  <c:v>7.3890000000000002</c:v>
                </c:pt>
                <c:pt idx="5691">
                  <c:v>7.391</c:v>
                </c:pt>
                <c:pt idx="5692">
                  <c:v>7.3935000000000004</c:v>
                </c:pt>
                <c:pt idx="5693">
                  <c:v>7.3955000000000002</c:v>
                </c:pt>
                <c:pt idx="5694">
                  <c:v>7.3975</c:v>
                </c:pt>
                <c:pt idx="5695">
                  <c:v>7.399</c:v>
                </c:pt>
                <c:pt idx="5696">
                  <c:v>7.4009999999999998</c:v>
                </c:pt>
                <c:pt idx="5697">
                  <c:v>7.4035000000000002</c:v>
                </c:pt>
                <c:pt idx="5698">
                  <c:v>7.4055</c:v>
                </c:pt>
                <c:pt idx="5699">
                  <c:v>7.4074999999999998</c:v>
                </c:pt>
                <c:pt idx="5700">
                  <c:v>7.4095000000000004</c:v>
                </c:pt>
                <c:pt idx="5701">
                  <c:v>7.4109999999999996</c:v>
                </c:pt>
                <c:pt idx="5702">
                  <c:v>7.4135</c:v>
                </c:pt>
                <c:pt idx="5703">
                  <c:v>7.4154999999999998</c:v>
                </c:pt>
                <c:pt idx="5704">
                  <c:v>7.4175000000000004</c:v>
                </c:pt>
                <c:pt idx="5705">
                  <c:v>7.4195000000000002</c:v>
                </c:pt>
                <c:pt idx="5706">
                  <c:v>7.4215</c:v>
                </c:pt>
                <c:pt idx="5707">
                  <c:v>7.4234999999999998</c:v>
                </c:pt>
                <c:pt idx="5708">
                  <c:v>7.4260000000000002</c:v>
                </c:pt>
                <c:pt idx="5709">
                  <c:v>7.4279999999999999</c:v>
                </c:pt>
                <c:pt idx="5710">
                  <c:v>7.43</c:v>
                </c:pt>
                <c:pt idx="5711">
                  <c:v>7.4320000000000004</c:v>
                </c:pt>
                <c:pt idx="5712">
                  <c:v>7.4340000000000002</c:v>
                </c:pt>
                <c:pt idx="5713">
                  <c:v>7.4359999999999999</c:v>
                </c:pt>
                <c:pt idx="5714">
                  <c:v>7.4375</c:v>
                </c:pt>
                <c:pt idx="5715">
                  <c:v>7.4394999999999998</c:v>
                </c:pt>
                <c:pt idx="5716">
                  <c:v>7.4414999999999996</c:v>
                </c:pt>
                <c:pt idx="5717">
                  <c:v>7.4444999999999997</c:v>
                </c:pt>
                <c:pt idx="5718">
                  <c:v>7.4465000000000003</c:v>
                </c:pt>
                <c:pt idx="5719">
                  <c:v>7.4480000000000004</c:v>
                </c:pt>
                <c:pt idx="5720">
                  <c:v>7.45</c:v>
                </c:pt>
                <c:pt idx="5721">
                  <c:v>7.452</c:v>
                </c:pt>
                <c:pt idx="5722">
                  <c:v>7.4545000000000003</c:v>
                </c:pt>
                <c:pt idx="5723">
                  <c:v>7.4565000000000001</c:v>
                </c:pt>
                <c:pt idx="5724">
                  <c:v>7.4580000000000002</c:v>
                </c:pt>
                <c:pt idx="5725">
                  <c:v>7.46</c:v>
                </c:pt>
                <c:pt idx="5726">
                  <c:v>7.4619999999999997</c:v>
                </c:pt>
                <c:pt idx="5727">
                  <c:v>7.4645000000000001</c:v>
                </c:pt>
                <c:pt idx="5728">
                  <c:v>7.4664999999999999</c:v>
                </c:pt>
                <c:pt idx="5729">
                  <c:v>7.4684999999999997</c:v>
                </c:pt>
                <c:pt idx="5730">
                  <c:v>7.4705000000000004</c:v>
                </c:pt>
                <c:pt idx="5731">
                  <c:v>7.4729999999999999</c:v>
                </c:pt>
                <c:pt idx="5732">
                  <c:v>7.4744999999999999</c:v>
                </c:pt>
                <c:pt idx="5733">
                  <c:v>7.4770000000000003</c:v>
                </c:pt>
                <c:pt idx="5734">
                  <c:v>7.4785000000000004</c:v>
                </c:pt>
                <c:pt idx="5735">
                  <c:v>7.4805000000000001</c:v>
                </c:pt>
                <c:pt idx="5736">
                  <c:v>7.4824999999999999</c:v>
                </c:pt>
                <c:pt idx="5737">
                  <c:v>7.4855</c:v>
                </c:pt>
                <c:pt idx="5738">
                  <c:v>7.4874999999999998</c:v>
                </c:pt>
                <c:pt idx="5739">
                  <c:v>7.4889999999999999</c:v>
                </c:pt>
                <c:pt idx="5740">
                  <c:v>7.4909999999999997</c:v>
                </c:pt>
                <c:pt idx="5741">
                  <c:v>7.4930000000000003</c:v>
                </c:pt>
                <c:pt idx="5742">
                  <c:v>7.4954999999999998</c:v>
                </c:pt>
                <c:pt idx="5743">
                  <c:v>7.4974999999999996</c:v>
                </c:pt>
                <c:pt idx="5744">
                  <c:v>7.4989999999999997</c:v>
                </c:pt>
                <c:pt idx="5745">
                  <c:v>7.5010000000000003</c:v>
                </c:pt>
                <c:pt idx="5746">
                  <c:v>7.5034999999999998</c:v>
                </c:pt>
                <c:pt idx="5747">
                  <c:v>7.5054999999999996</c:v>
                </c:pt>
                <c:pt idx="5748">
                  <c:v>7.508</c:v>
                </c:pt>
                <c:pt idx="5749">
                  <c:v>7.51</c:v>
                </c:pt>
                <c:pt idx="5750">
                  <c:v>7.5119999999999996</c:v>
                </c:pt>
                <c:pt idx="5751">
                  <c:v>7.5145</c:v>
                </c:pt>
                <c:pt idx="5752">
                  <c:v>7.5164999999999997</c:v>
                </c:pt>
                <c:pt idx="5753">
                  <c:v>7.5179999999999998</c:v>
                </c:pt>
                <c:pt idx="5754">
                  <c:v>7.5194999999999999</c:v>
                </c:pt>
                <c:pt idx="5755">
                  <c:v>7.5220000000000002</c:v>
                </c:pt>
                <c:pt idx="5756">
                  <c:v>7.5244999999999997</c:v>
                </c:pt>
                <c:pt idx="5757">
                  <c:v>7.5265000000000004</c:v>
                </c:pt>
                <c:pt idx="5758">
                  <c:v>7.5285000000000002</c:v>
                </c:pt>
                <c:pt idx="5759">
                  <c:v>7.5309999999999997</c:v>
                </c:pt>
                <c:pt idx="5760">
                  <c:v>7.5330000000000004</c:v>
                </c:pt>
                <c:pt idx="5761">
                  <c:v>7.5354999999999999</c:v>
                </c:pt>
                <c:pt idx="5762">
                  <c:v>7.5369999999999999</c:v>
                </c:pt>
                <c:pt idx="5763">
                  <c:v>7.5389999999999997</c:v>
                </c:pt>
                <c:pt idx="5764">
                  <c:v>7.5410000000000004</c:v>
                </c:pt>
                <c:pt idx="5765">
                  <c:v>7.5434999999999999</c:v>
                </c:pt>
                <c:pt idx="5766">
                  <c:v>7.5460000000000003</c:v>
                </c:pt>
                <c:pt idx="5767">
                  <c:v>7.548</c:v>
                </c:pt>
                <c:pt idx="5768">
                  <c:v>7.55</c:v>
                </c:pt>
                <c:pt idx="5769">
                  <c:v>7.5519999999999996</c:v>
                </c:pt>
                <c:pt idx="5770">
                  <c:v>7.5545</c:v>
                </c:pt>
                <c:pt idx="5771">
                  <c:v>7.5564999999999998</c:v>
                </c:pt>
                <c:pt idx="5772">
                  <c:v>7.5579999999999998</c:v>
                </c:pt>
                <c:pt idx="5773">
                  <c:v>7.56</c:v>
                </c:pt>
                <c:pt idx="5774">
                  <c:v>7.5620000000000003</c:v>
                </c:pt>
                <c:pt idx="5775">
                  <c:v>7.5650000000000004</c:v>
                </c:pt>
                <c:pt idx="5776">
                  <c:v>7.5670000000000002</c:v>
                </c:pt>
                <c:pt idx="5777">
                  <c:v>7.569</c:v>
                </c:pt>
                <c:pt idx="5778">
                  <c:v>7.5709999999999997</c:v>
                </c:pt>
                <c:pt idx="5779">
                  <c:v>7.5730000000000004</c:v>
                </c:pt>
                <c:pt idx="5780">
                  <c:v>7.5754999999999999</c:v>
                </c:pt>
                <c:pt idx="5781">
                  <c:v>7.5774999999999997</c:v>
                </c:pt>
                <c:pt idx="5782">
                  <c:v>7.5789999999999997</c:v>
                </c:pt>
                <c:pt idx="5783">
                  <c:v>7.5810000000000004</c:v>
                </c:pt>
                <c:pt idx="5784">
                  <c:v>7.5834999999999999</c:v>
                </c:pt>
                <c:pt idx="5785">
                  <c:v>7.5860000000000003</c:v>
                </c:pt>
                <c:pt idx="5786">
                  <c:v>7.5880000000000001</c:v>
                </c:pt>
                <c:pt idx="5787">
                  <c:v>7.59</c:v>
                </c:pt>
                <c:pt idx="5788">
                  <c:v>7.5919999999999996</c:v>
                </c:pt>
                <c:pt idx="5789">
                  <c:v>7.5945</c:v>
                </c:pt>
                <c:pt idx="5790">
                  <c:v>7.5964999999999998</c:v>
                </c:pt>
                <c:pt idx="5791">
                  <c:v>7.5979999999999999</c:v>
                </c:pt>
                <c:pt idx="5792">
                  <c:v>7.6</c:v>
                </c:pt>
                <c:pt idx="5793">
                  <c:v>7.6020000000000003</c:v>
                </c:pt>
                <c:pt idx="5794">
                  <c:v>7.6044999999999998</c:v>
                </c:pt>
                <c:pt idx="5795">
                  <c:v>7.6070000000000002</c:v>
                </c:pt>
                <c:pt idx="5796">
                  <c:v>7.609</c:v>
                </c:pt>
                <c:pt idx="5797">
                  <c:v>7.6109999999999998</c:v>
                </c:pt>
                <c:pt idx="5798">
                  <c:v>7.6130000000000004</c:v>
                </c:pt>
                <c:pt idx="5799">
                  <c:v>7.6154999999999999</c:v>
                </c:pt>
                <c:pt idx="5800">
                  <c:v>7.617</c:v>
                </c:pt>
                <c:pt idx="5801">
                  <c:v>7.6189999999999998</c:v>
                </c:pt>
                <c:pt idx="5802">
                  <c:v>7.6204999999999998</c:v>
                </c:pt>
                <c:pt idx="5803">
                  <c:v>7.6230000000000002</c:v>
                </c:pt>
                <c:pt idx="5804">
                  <c:v>7.6254999999999997</c:v>
                </c:pt>
                <c:pt idx="5805">
                  <c:v>7.6275000000000004</c:v>
                </c:pt>
                <c:pt idx="5806">
                  <c:v>7.6289999999999996</c:v>
                </c:pt>
                <c:pt idx="5807">
                  <c:v>7.6310000000000002</c:v>
                </c:pt>
                <c:pt idx="5808">
                  <c:v>7.6334999999999997</c:v>
                </c:pt>
                <c:pt idx="5809">
                  <c:v>7.6355000000000004</c:v>
                </c:pt>
                <c:pt idx="5810">
                  <c:v>7.6375000000000002</c:v>
                </c:pt>
                <c:pt idx="5811">
                  <c:v>7.6390000000000002</c:v>
                </c:pt>
                <c:pt idx="5812">
                  <c:v>7.641</c:v>
                </c:pt>
                <c:pt idx="5813">
                  <c:v>7.6435000000000004</c:v>
                </c:pt>
                <c:pt idx="5814">
                  <c:v>7.6459999999999999</c:v>
                </c:pt>
                <c:pt idx="5815">
                  <c:v>7.6479999999999997</c:v>
                </c:pt>
                <c:pt idx="5816">
                  <c:v>7.65</c:v>
                </c:pt>
                <c:pt idx="5817">
                  <c:v>7.6520000000000001</c:v>
                </c:pt>
                <c:pt idx="5818">
                  <c:v>7.6544999999999996</c:v>
                </c:pt>
                <c:pt idx="5819">
                  <c:v>7.6565000000000003</c:v>
                </c:pt>
                <c:pt idx="5820">
                  <c:v>7.6580000000000004</c:v>
                </c:pt>
                <c:pt idx="5821">
                  <c:v>7.66</c:v>
                </c:pt>
                <c:pt idx="5822">
                  <c:v>7.6619999999999999</c:v>
                </c:pt>
                <c:pt idx="5823">
                  <c:v>7.6645000000000003</c:v>
                </c:pt>
                <c:pt idx="5824">
                  <c:v>7.6665000000000001</c:v>
                </c:pt>
                <c:pt idx="5825">
                  <c:v>7.6684999999999999</c:v>
                </c:pt>
                <c:pt idx="5826">
                  <c:v>7.67</c:v>
                </c:pt>
                <c:pt idx="5827">
                  <c:v>7.673</c:v>
                </c:pt>
                <c:pt idx="5828">
                  <c:v>7.6755000000000004</c:v>
                </c:pt>
                <c:pt idx="5829">
                  <c:v>7.6769999999999996</c:v>
                </c:pt>
                <c:pt idx="5830">
                  <c:v>7.6784999999999997</c:v>
                </c:pt>
                <c:pt idx="5831">
                  <c:v>7.6805000000000003</c:v>
                </c:pt>
                <c:pt idx="5832">
                  <c:v>7.6829999999999998</c:v>
                </c:pt>
                <c:pt idx="5833">
                  <c:v>7.6859999999999999</c:v>
                </c:pt>
                <c:pt idx="5834">
                  <c:v>7.6879999999999997</c:v>
                </c:pt>
                <c:pt idx="5835">
                  <c:v>7.69</c:v>
                </c:pt>
                <c:pt idx="5836">
                  <c:v>7.6920000000000002</c:v>
                </c:pt>
                <c:pt idx="5837">
                  <c:v>7.694</c:v>
                </c:pt>
                <c:pt idx="5838">
                  <c:v>7.6965000000000003</c:v>
                </c:pt>
                <c:pt idx="5839">
                  <c:v>7.6980000000000004</c:v>
                </c:pt>
                <c:pt idx="5840">
                  <c:v>7.7</c:v>
                </c:pt>
                <c:pt idx="5841">
                  <c:v>7.702</c:v>
                </c:pt>
                <c:pt idx="5842">
                  <c:v>7.7045000000000003</c:v>
                </c:pt>
                <c:pt idx="5843">
                  <c:v>7.7065000000000001</c:v>
                </c:pt>
                <c:pt idx="5844">
                  <c:v>7.7084999999999999</c:v>
                </c:pt>
                <c:pt idx="5845">
                  <c:v>7.7104999999999997</c:v>
                </c:pt>
                <c:pt idx="5846">
                  <c:v>7.7130000000000001</c:v>
                </c:pt>
                <c:pt idx="5847">
                  <c:v>7.7149999999999999</c:v>
                </c:pt>
                <c:pt idx="5848">
                  <c:v>7.7169999999999996</c:v>
                </c:pt>
                <c:pt idx="5849">
                  <c:v>7.7184999999999997</c:v>
                </c:pt>
                <c:pt idx="5850">
                  <c:v>7.7205000000000004</c:v>
                </c:pt>
                <c:pt idx="5851">
                  <c:v>7.7229999999999999</c:v>
                </c:pt>
                <c:pt idx="5852">
                  <c:v>7.7255000000000003</c:v>
                </c:pt>
                <c:pt idx="5853">
                  <c:v>7.7275</c:v>
                </c:pt>
                <c:pt idx="5854">
                  <c:v>7.7290000000000001</c:v>
                </c:pt>
                <c:pt idx="5855">
                  <c:v>7.7314999999999996</c:v>
                </c:pt>
                <c:pt idx="5856">
                  <c:v>7.734</c:v>
                </c:pt>
                <c:pt idx="5857">
                  <c:v>7.7355</c:v>
                </c:pt>
                <c:pt idx="5858">
                  <c:v>7.7374999999999998</c:v>
                </c:pt>
                <c:pt idx="5859">
                  <c:v>7.7394999999999996</c:v>
                </c:pt>
                <c:pt idx="5860">
                  <c:v>7.7415000000000003</c:v>
                </c:pt>
                <c:pt idx="5861">
                  <c:v>7.7445000000000004</c:v>
                </c:pt>
                <c:pt idx="5862">
                  <c:v>7.7465000000000002</c:v>
                </c:pt>
                <c:pt idx="5863">
                  <c:v>7.7480000000000002</c:v>
                </c:pt>
                <c:pt idx="5864">
                  <c:v>7.75</c:v>
                </c:pt>
                <c:pt idx="5865">
                  <c:v>7.7519999999999998</c:v>
                </c:pt>
                <c:pt idx="5866">
                  <c:v>7.7545000000000002</c:v>
                </c:pt>
                <c:pt idx="5867">
                  <c:v>7.7565</c:v>
                </c:pt>
                <c:pt idx="5868">
                  <c:v>7.7584999999999997</c:v>
                </c:pt>
                <c:pt idx="5869">
                  <c:v>7.76</c:v>
                </c:pt>
                <c:pt idx="5870">
                  <c:v>7.7619999999999996</c:v>
                </c:pt>
                <c:pt idx="5871">
                  <c:v>7.7645</c:v>
                </c:pt>
                <c:pt idx="5872">
                  <c:v>7.7670000000000003</c:v>
                </c:pt>
                <c:pt idx="5873">
                  <c:v>7.7690000000000001</c:v>
                </c:pt>
                <c:pt idx="5874">
                  <c:v>7.7714999999999996</c:v>
                </c:pt>
                <c:pt idx="5875">
                  <c:v>7.7735000000000003</c:v>
                </c:pt>
                <c:pt idx="5876">
                  <c:v>7.7755000000000001</c:v>
                </c:pt>
                <c:pt idx="5877">
                  <c:v>7.7774999999999999</c:v>
                </c:pt>
                <c:pt idx="5878">
                  <c:v>7.7794999999999996</c:v>
                </c:pt>
                <c:pt idx="5879">
                  <c:v>7.7815000000000003</c:v>
                </c:pt>
                <c:pt idx="5880">
                  <c:v>7.7845000000000004</c:v>
                </c:pt>
                <c:pt idx="5881">
                  <c:v>7.7865000000000002</c:v>
                </c:pt>
                <c:pt idx="5882">
                  <c:v>7.7885</c:v>
                </c:pt>
                <c:pt idx="5883">
                  <c:v>7.79</c:v>
                </c:pt>
                <c:pt idx="5884">
                  <c:v>7.7930000000000001</c:v>
                </c:pt>
                <c:pt idx="5885">
                  <c:v>7.7945000000000002</c:v>
                </c:pt>
                <c:pt idx="5886">
                  <c:v>7.7965</c:v>
                </c:pt>
                <c:pt idx="5887">
                  <c:v>7.7984999999999998</c:v>
                </c:pt>
                <c:pt idx="5888">
                  <c:v>7.8005000000000004</c:v>
                </c:pt>
                <c:pt idx="5889">
                  <c:v>7.8029999999999999</c:v>
                </c:pt>
                <c:pt idx="5890">
                  <c:v>7.8055000000000003</c:v>
                </c:pt>
                <c:pt idx="5891">
                  <c:v>7.8075000000000001</c:v>
                </c:pt>
                <c:pt idx="5892">
                  <c:v>7.8090000000000002</c:v>
                </c:pt>
                <c:pt idx="5893">
                  <c:v>7.8109999999999999</c:v>
                </c:pt>
                <c:pt idx="5894">
                  <c:v>7.8140000000000001</c:v>
                </c:pt>
                <c:pt idx="5895">
                  <c:v>7.8155000000000001</c:v>
                </c:pt>
                <c:pt idx="5896">
                  <c:v>7.8174999999999999</c:v>
                </c:pt>
                <c:pt idx="5897">
                  <c:v>7.8194999999999997</c:v>
                </c:pt>
                <c:pt idx="5898">
                  <c:v>7.8215000000000003</c:v>
                </c:pt>
                <c:pt idx="5899">
                  <c:v>7.8244999999999996</c:v>
                </c:pt>
                <c:pt idx="5900">
                  <c:v>7.8265000000000002</c:v>
                </c:pt>
                <c:pt idx="5901">
                  <c:v>7.8285</c:v>
                </c:pt>
                <c:pt idx="5902">
                  <c:v>7.83</c:v>
                </c:pt>
                <c:pt idx="5903">
                  <c:v>7.8330000000000002</c:v>
                </c:pt>
                <c:pt idx="5904">
                  <c:v>7.8354999999999997</c:v>
                </c:pt>
                <c:pt idx="5905">
                  <c:v>7.8365</c:v>
                </c:pt>
                <c:pt idx="5906">
                  <c:v>7.8384999999999998</c:v>
                </c:pt>
                <c:pt idx="5907">
                  <c:v>7.8404999999999996</c:v>
                </c:pt>
                <c:pt idx="5908">
                  <c:v>7.8434999999999997</c:v>
                </c:pt>
                <c:pt idx="5909">
                  <c:v>7.8455000000000004</c:v>
                </c:pt>
                <c:pt idx="5910">
                  <c:v>7.8479999999999999</c:v>
                </c:pt>
                <c:pt idx="5911">
                  <c:v>7.85</c:v>
                </c:pt>
                <c:pt idx="5912">
                  <c:v>7.8520000000000003</c:v>
                </c:pt>
                <c:pt idx="5913">
                  <c:v>7.8544999999999998</c:v>
                </c:pt>
                <c:pt idx="5914">
                  <c:v>7.8564999999999996</c:v>
                </c:pt>
                <c:pt idx="5915">
                  <c:v>7.8579999999999997</c:v>
                </c:pt>
                <c:pt idx="5916">
                  <c:v>7.86</c:v>
                </c:pt>
                <c:pt idx="5917">
                  <c:v>7.8624999999999998</c:v>
                </c:pt>
                <c:pt idx="5918">
                  <c:v>7.8644999999999996</c:v>
                </c:pt>
                <c:pt idx="5919">
                  <c:v>7.867</c:v>
                </c:pt>
                <c:pt idx="5920">
                  <c:v>7.8689999999999998</c:v>
                </c:pt>
                <c:pt idx="5921">
                  <c:v>7.8710000000000004</c:v>
                </c:pt>
                <c:pt idx="5922">
                  <c:v>7.8734999999999999</c:v>
                </c:pt>
                <c:pt idx="5923">
                  <c:v>7.8754999999999997</c:v>
                </c:pt>
                <c:pt idx="5924">
                  <c:v>7.8775000000000004</c:v>
                </c:pt>
                <c:pt idx="5925">
                  <c:v>7.8789999999999996</c:v>
                </c:pt>
                <c:pt idx="5926">
                  <c:v>7.8810000000000002</c:v>
                </c:pt>
                <c:pt idx="5927">
                  <c:v>7.8834999999999997</c:v>
                </c:pt>
                <c:pt idx="5928">
                  <c:v>7.8864999999999998</c:v>
                </c:pt>
                <c:pt idx="5929">
                  <c:v>7.8879999999999999</c:v>
                </c:pt>
                <c:pt idx="5930">
                  <c:v>7.89</c:v>
                </c:pt>
                <c:pt idx="5931">
                  <c:v>7.8920000000000003</c:v>
                </c:pt>
                <c:pt idx="5932">
                  <c:v>7.8944999999999999</c:v>
                </c:pt>
                <c:pt idx="5933">
                  <c:v>7.8964999999999996</c:v>
                </c:pt>
                <c:pt idx="5934">
                  <c:v>7.8985000000000003</c:v>
                </c:pt>
                <c:pt idx="5935">
                  <c:v>7.9005000000000001</c:v>
                </c:pt>
                <c:pt idx="5936">
                  <c:v>7.9024999999999999</c:v>
                </c:pt>
                <c:pt idx="5937">
                  <c:v>7.9055</c:v>
                </c:pt>
                <c:pt idx="5938">
                  <c:v>7.9074999999999998</c:v>
                </c:pt>
                <c:pt idx="5939">
                  <c:v>7.9089999999999998</c:v>
                </c:pt>
                <c:pt idx="5940">
                  <c:v>7.9109999999999996</c:v>
                </c:pt>
                <c:pt idx="5941">
                  <c:v>7.9135</c:v>
                </c:pt>
                <c:pt idx="5942">
                  <c:v>7.9154999999999998</c:v>
                </c:pt>
                <c:pt idx="5943">
                  <c:v>7.9175000000000004</c:v>
                </c:pt>
                <c:pt idx="5944">
                  <c:v>7.9195000000000002</c:v>
                </c:pt>
                <c:pt idx="5945">
                  <c:v>7.9215</c:v>
                </c:pt>
                <c:pt idx="5946">
                  <c:v>7.9245000000000001</c:v>
                </c:pt>
                <c:pt idx="5947">
                  <c:v>7.9264999999999999</c:v>
                </c:pt>
                <c:pt idx="5948">
                  <c:v>7.9284999999999997</c:v>
                </c:pt>
                <c:pt idx="5949">
                  <c:v>7.931</c:v>
                </c:pt>
                <c:pt idx="5950">
                  <c:v>7.9329999999999998</c:v>
                </c:pt>
                <c:pt idx="5951">
                  <c:v>7.9355000000000002</c:v>
                </c:pt>
                <c:pt idx="5952">
                  <c:v>7.9375</c:v>
                </c:pt>
                <c:pt idx="5953">
                  <c:v>7.9385000000000003</c:v>
                </c:pt>
                <c:pt idx="5954">
                  <c:v>7.9409999999999998</c:v>
                </c:pt>
                <c:pt idx="5955">
                  <c:v>7.9435000000000002</c:v>
                </c:pt>
                <c:pt idx="5956">
                  <c:v>7.9459999999999997</c:v>
                </c:pt>
                <c:pt idx="5957">
                  <c:v>7.9480000000000004</c:v>
                </c:pt>
                <c:pt idx="5958">
                  <c:v>7.95</c:v>
                </c:pt>
                <c:pt idx="5959">
                  <c:v>7.952</c:v>
                </c:pt>
                <c:pt idx="5960">
                  <c:v>7.9545000000000003</c:v>
                </c:pt>
                <c:pt idx="5961">
                  <c:v>7.9565000000000001</c:v>
                </c:pt>
                <c:pt idx="5962">
                  <c:v>7.9584999999999999</c:v>
                </c:pt>
                <c:pt idx="5963">
                  <c:v>7.9595000000000002</c:v>
                </c:pt>
                <c:pt idx="5964">
                  <c:v>7.9625000000000004</c:v>
                </c:pt>
                <c:pt idx="5965">
                  <c:v>7.9654999999999996</c:v>
                </c:pt>
                <c:pt idx="5966">
                  <c:v>7.9664999999999999</c:v>
                </c:pt>
                <c:pt idx="5967">
                  <c:v>7.9690000000000003</c:v>
                </c:pt>
                <c:pt idx="5968">
                  <c:v>7.9710000000000001</c:v>
                </c:pt>
                <c:pt idx="5969">
                  <c:v>7.9729999999999999</c:v>
                </c:pt>
                <c:pt idx="5970">
                  <c:v>7.9755000000000003</c:v>
                </c:pt>
                <c:pt idx="5971">
                  <c:v>7.9770000000000003</c:v>
                </c:pt>
                <c:pt idx="5972">
                  <c:v>7.9794999999999998</c:v>
                </c:pt>
                <c:pt idx="5973">
                  <c:v>7.9805000000000001</c:v>
                </c:pt>
                <c:pt idx="5974">
                  <c:v>7.9835000000000003</c:v>
                </c:pt>
                <c:pt idx="5975">
                  <c:v>7.9855</c:v>
                </c:pt>
                <c:pt idx="5976">
                  <c:v>7.9874999999999998</c:v>
                </c:pt>
                <c:pt idx="5977">
                  <c:v>7.9889999999999999</c:v>
                </c:pt>
                <c:pt idx="5978">
                  <c:v>7.9909999999999997</c:v>
                </c:pt>
                <c:pt idx="5979">
                  <c:v>7.9935</c:v>
                </c:pt>
                <c:pt idx="5980">
                  <c:v>7.9960000000000004</c:v>
                </c:pt>
                <c:pt idx="5981">
                  <c:v>7.9969999999999999</c:v>
                </c:pt>
                <c:pt idx="5982">
                  <c:v>7.9989999999999997</c:v>
                </c:pt>
                <c:pt idx="5983">
                  <c:v>8.0009999999999994</c:v>
                </c:pt>
                <c:pt idx="5984">
                  <c:v>8.0030000000000001</c:v>
                </c:pt>
                <c:pt idx="5985">
                  <c:v>8.0060000000000002</c:v>
                </c:pt>
                <c:pt idx="5986">
                  <c:v>8.0075000000000003</c:v>
                </c:pt>
                <c:pt idx="5987">
                  <c:v>8.0094999999999992</c:v>
                </c:pt>
                <c:pt idx="5988">
                  <c:v>8.0114999999999998</c:v>
                </c:pt>
                <c:pt idx="5989">
                  <c:v>8.0135000000000005</c:v>
                </c:pt>
                <c:pt idx="5990">
                  <c:v>8.0150000000000006</c:v>
                </c:pt>
                <c:pt idx="5991">
                  <c:v>8.0169999999999995</c:v>
                </c:pt>
                <c:pt idx="5992">
                  <c:v>8.0190000000000001</c:v>
                </c:pt>
                <c:pt idx="5993">
                  <c:v>8.02</c:v>
                </c:pt>
                <c:pt idx="5994">
                  <c:v>8.0225000000000009</c:v>
                </c:pt>
                <c:pt idx="5995">
                  <c:v>8.0244999999999997</c:v>
                </c:pt>
                <c:pt idx="5996">
                  <c:v>8.0265000000000004</c:v>
                </c:pt>
                <c:pt idx="5997">
                  <c:v>8.0280000000000005</c:v>
                </c:pt>
                <c:pt idx="5998">
                  <c:v>8.0299999999999994</c:v>
                </c:pt>
                <c:pt idx="5999">
                  <c:v>8.0325000000000006</c:v>
                </c:pt>
                <c:pt idx="6000">
                  <c:v>8.0344999999999995</c:v>
                </c:pt>
                <c:pt idx="6001">
                  <c:v>8.0359999999999996</c:v>
                </c:pt>
                <c:pt idx="6002">
                  <c:v>8.0380000000000003</c:v>
                </c:pt>
                <c:pt idx="6003">
                  <c:v>8.0399999999999991</c:v>
                </c:pt>
                <c:pt idx="6004">
                  <c:v>8.0414999999999992</c:v>
                </c:pt>
                <c:pt idx="6005">
                  <c:v>8.0440000000000005</c:v>
                </c:pt>
                <c:pt idx="6006">
                  <c:v>8.0455000000000005</c:v>
                </c:pt>
                <c:pt idx="6007">
                  <c:v>8.0474999999999994</c:v>
                </c:pt>
                <c:pt idx="6008">
                  <c:v>8.0495000000000001</c:v>
                </c:pt>
                <c:pt idx="6009">
                  <c:v>8.0515000000000008</c:v>
                </c:pt>
                <c:pt idx="6010">
                  <c:v>8.0534999999999997</c:v>
                </c:pt>
                <c:pt idx="6011">
                  <c:v>8.0555000000000003</c:v>
                </c:pt>
                <c:pt idx="6012">
                  <c:v>8.0570000000000004</c:v>
                </c:pt>
                <c:pt idx="6013">
                  <c:v>8.0589999999999993</c:v>
                </c:pt>
                <c:pt idx="6014">
                  <c:v>8.0615000000000006</c:v>
                </c:pt>
                <c:pt idx="6015">
                  <c:v>8.0634999999999994</c:v>
                </c:pt>
                <c:pt idx="6016">
                  <c:v>8.0655000000000001</c:v>
                </c:pt>
                <c:pt idx="6017">
                  <c:v>8.0675000000000008</c:v>
                </c:pt>
                <c:pt idx="6018">
                  <c:v>8.0694999999999997</c:v>
                </c:pt>
                <c:pt idx="6019">
                  <c:v>8.0719999999999992</c:v>
                </c:pt>
                <c:pt idx="6020">
                  <c:v>8.0734999999999992</c:v>
                </c:pt>
                <c:pt idx="6021">
                  <c:v>8.0754999999999999</c:v>
                </c:pt>
                <c:pt idx="6022">
                  <c:v>8.077</c:v>
                </c:pt>
                <c:pt idx="6023">
                  <c:v>8.0790000000000006</c:v>
                </c:pt>
                <c:pt idx="6024">
                  <c:v>8.0809999999999995</c:v>
                </c:pt>
                <c:pt idx="6025">
                  <c:v>8.0830000000000002</c:v>
                </c:pt>
                <c:pt idx="6026">
                  <c:v>8.0845000000000002</c:v>
                </c:pt>
                <c:pt idx="6027">
                  <c:v>8.0869999999999997</c:v>
                </c:pt>
                <c:pt idx="6028">
                  <c:v>8.0890000000000004</c:v>
                </c:pt>
                <c:pt idx="6029">
                  <c:v>8.0909999999999993</c:v>
                </c:pt>
                <c:pt idx="6030">
                  <c:v>8.093</c:v>
                </c:pt>
                <c:pt idx="6031">
                  <c:v>8.0950000000000006</c:v>
                </c:pt>
                <c:pt idx="6032">
                  <c:v>8.0965000000000007</c:v>
                </c:pt>
                <c:pt idx="6033">
                  <c:v>8.0990000000000002</c:v>
                </c:pt>
                <c:pt idx="6034">
                  <c:v>8.1005000000000003</c:v>
                </c:pt>
                <c:pt idx="6035">
                  <c:v>8.1024999999999991</c:v>
                </c:pt>
                <c:pt idx="6036">
                  <c:v>8.1044999999999998</c:v>
                </c:pt>
                <c:pt idx="6037">
                  <c:v>8.1059999999999999</c:v>
                </c:pt>
                <c:pt idx="6038">
                  <c:v>8.1080000000000005</c:v>
                </c:pt>
                <c:pt idx="6039">
                  <c:v>8.1114999999999995</c:v>
                </c:pt>
                <c:pt idx="6040">
                  <c:v>8.1129999999999995</c:v>
                </c:pt>
                <c:pt idx="6041">
                  <c:v>8.1150000000000002</c:v>
                </c:pt>
                <c:pt idx="6042">
                  <c:v>8.1170000000000009</c:v>
                </c:pt>
                <c:pt idx="6043">
                  <c:v>8.1189999999999998</c:v>
                </c:pt>
                <c:pt idx="6044">
                  <c:v>8.1214999999999993</c:v>
                </c:pt>
                <c:pt idx="6045">
                  <c:v>8.1234999999999999</c:v>
                </c:pt>
                <c:pt idx="6046">
                  <c:v>8.1255000000000006</c:v>
                </c:pt>
                <c:pt idx="6047">
                  <c:v>8.1280000000000001</c:v>
                </c:pt>
                <c:pt idx="6048">
                  <c:v>8.1304999999999996</c:v>
                </c:pt>
                <c:pt idx="6049">
                  <c:v>8.1325000000000003</c:v>
                </c:pt>
                <c:pt idx="6050">
                  <c:v>8.1340000000000003</c:v>
                </c:pt>
                <c:pt idx="6051">
                  <c:v>8.1359999999999992</c:v>
                </c:pt>
                <c:pt idx="6052">
                  <c:v>8.1385000000000005</c:v>
                </c:pt>
                <c:pt idx="6053">
                  <c:v>8.141</c:v>
                </c:pt>
                <c:pt idx="6054">
                  <c:v>8.1425000000000001</c:v>
                </c:pt>
                <c:pt idx="6055">
                  <c:v>8.1445000000000007</c:v>
                </c:pt>
                <c:pt idx="6056">
                  <c:v>8.1470000000000002</c:v>
                </c:pt>
                <c:pt idx="6057">
                  <c:v>8.1494999999999997</c:v>
                </c:pt>
                <c:pt idx="6058">
                  <c:v>8.1515000000000004</c:v>
                </c:pt>
                <c:pt idx="6059">
                  <c:v>8.1539999999999999</c:v>
                </c:pt>
                <c:pt idx="6060">
                  <c:v>8.1564999999999994</c:v>
                </c:pt>
                <c:pt idx="6061">
                  <c:v>8.1585000000000001</c:v>
                </c:pt>
                <c:pt idx="6062">
                  <c:v>8.1609999999999996</c:v>
                </c:pt>
                <c:pt idx="6063">
                  <c:v>8.1630000000000003</c:v>
                </c:pt>
                <c:pt idx="6064">
                  <c:v>8.1649999999999991</c:v>
                </c:pt>
                <c:pt idx="6065">
                  <c:v>8.1675000000000004</c:v>
                </c:pt>
                <c:pt idx="6066">
                  <c:v>8.1705000000000005</c:v>
                </c:pt>
                <c:pt idx="6067">
                  <c:v>8.1724999999999994</c:v>
                </c:pt>
                <c:pt idx="6068">
                  <c:v>8.1745000000000001</c:v>
                </c:pt>
                <c:pt idx="6069">
                  <c:v>8.1769999999999996</c:v>
                </c:pt>
                <c:pt idx="6070">
                  <c:v>8.1795000000000009</c:v>
                </c:pt>
                <c:pt idx="6071">
                  <c:v>8.1820000000000004</c:v>
                </c:pt>
                <c:pt idx="6072">
                  <c:v>8.1839999999999993</c:v>
                </c:pt>
                <c:pt idx="6073">
                  <c:v>8.1859999999999999</c:v>
                </c:pt>
                <c:pt idx="6074">
                  <c:v>8.1884999999999994</c:v>
                </c:pt>
                <c:pt idx="6075">
                  <c:v>8.1910000000000007</c:v>
                </c:pt>
                <c:pt idx="6076">
                  <c:v>8.1935000000000002</c:v>
                </c:pt>
                <c:pt idx="6077">
                  <c:v>8.1954999999999991</c:v>
                </c:pt>
                <c:pt idx="6078">
                  <c:v>8.1974999999999998</c:v>
                </c:pt>
                <c:pt idx="6079">
                  <c:v>8.1999999999999993</c:v>
                </c:pt>
                <c:pt idx="6080">
                  <c:v>8.202</c:v>
                </c:pt>
                <c:pt idx="6081">
                  <c:v>8.2040000000000006</c:v>
                </c:pt>
                <c:pt idx="6082">
                  <c:v>8.2065000000000001</c:v>
                </c:pt>
                <c:pt idx="6083">
                  <c:v>8.2089999999999996</c:v>
                </c:pt>
                <c:pt idx="6084">
                  <c:v>8.2119999999999997</c:v>
                </c:pt>
                <c:pt idx="6085">
                  <c:v>8.2134999999999998</c:v>
                </c:pt>
                <c:pt idx="6086">
                  <c:v>8.2155000000000005</c:v>
                </c:pt>
                <c:pt idx="6087">
                  <c:v>8.2185000000000006</c:v>
                </c:pt>
                <c:pt idx="6088">
                  <c:v>8.2204999999999995</c:v>
                </c:pt>
                <c:pt idx="6089">
                  <c:v>8.2230000000000008</c:v>
                </c:pt>
                <c:pt idx="6090">
                  <c:v>8.2245000000000008</c:v>
                </c:pt>
                <c:pt idx="6091">
                  <c:v>8.2264999999999997</c:v>
                </c:pt>
                <c:pt idx="6092">
                  <c:v>8.2294999999999998</c:v>
                </c:pt>
                <c:pt idx="6093">
                  <c:v>8.2319999999999993</c:v>
                </c:pt>
                <c:pt idx="6094">
                  <c:v>8.2334999999999994</c:v>
                </c:pt>
                <c:pt idx="6095">
                  <c:v>8.2355</c:v>
                </c:pt>
                <c:pt idx="6096">
                  <c:v>8.2385000000000002</c:v>
                </c:pt>
                <c:pt idx="6097">
                  <c:v>8.24</c:v>
                </c:pt>
                <c:pt idx="6098">
                  <c:v>8.2420000000000009</c:v>
                </c:pt>
                <c:pt idx="6099">
                  <c:v>8.2439999999999998</c:v>
                </c:pt>
                <c:pt idx="6100">
                  <c:v>8.2469999999999999</c:v>
                </c:pt>
                <c:pt idx="6101">
                  <c:v>8.2494999999999994</c:v>
                </c:pt>
                <c:pt idx="6102">
                  <c:v>8.2520000000000007</c:v>
                </c:pt>
                <c:pt idx="6103">
                  <c:v>8.2535000000000007</c:v>
                </c:pt>
                <c:pt idx="6104">
                  <c:v>8.2554999999999996</c:v>
                </c:pt>
                <c:pt idx="6105">
                  <c:v>8.2579999999999991</c:v>
                </c:pt>
                <c:pt idx="6106">
                  <c:v>8.26</c:v>
                </c:pt>
                <c:pt idx="6107">
                  <c:v>8.2620000000000005</c:v>
                </c:pt>
                <c:pt idx="6108">
                  <c:v>8.2639999999999993</c:v>
                </c:pt>
                <c:pt idx="6109">
                  <c:v>8.266</c:v>
                </c:pt>
                <c:pt idx="6110">
                  <c:v>8.2690000000000001</c:v>
                </c:pt>
                <c:pt idx="6111">
                  <c:v>8.2710000000000008</c:v>
                </c:pt>
                <c:pt idx="6112">
                  <c:v>8.2729999999999997</c:v>
                </c:pt>
                <c:pt idx="6113">
                  <c:v>8.2754999999999992</c:v>
                </c:pt>
                <c:pt idx="6114">
                  <c:v>8.2774999999999999</c:v>
                </c:pt>
                <c:pt idx="6115">
                  <c:v>8.2795000000000005</c:v>
                </c:pt>
                <c:pt idx="6116">
                  <c:v>8.282</c:v>
                </c:pt>
                <c:pt idx="6117">
                  <c:v>8.2840000000000007</c:v>
                </c:pt>
                <c:pt idx="6118">
                  <c:v>8.2855000000000008</c:v>
                </c:pt>
                <c:pt idx="6119">
                  <c:v>8.2880000000000003</c:v>
                </c:pt>
                <c:pt idx="6120">
                  <c:v>8.2899999999999991</c:v>
                </c:pt>
                <c:pt idx="6121">
                  <c:v>8.2925000000000004</c:v>
                </c:pt>
                <c:pt idx="6122">
                  <c:v>8.2944999999999993</c:v>
                </c:pt>
                <c:pt idx="6123">
                  <c:v>8.2965</c:v>
                </c:pt>
                <c:pt idx="6124">
                  <c:v>8.2989999999999995</c:v>
                </c:pt>
                <c:pt idx="6125">
                  <c:v>8.3010000000000002</c:v>
                </c:pt>
                <c:pt idx="6126">
                  <c:v>8.3030000000000008</c:v>
                </c:pt>
                <c:pt idx="6127">
                  <c:v>8.3049999999999997</c:v>
                </c:pt>
                <c:pt idx="6128">
                  <c:v>8.3070000000000004</c:v>
                </c:pt>
                <c:pt idx="6129">
                  <c:v>8.3089999999999993</c:v>
                </c:pt>
                <c:pt idx="6130">
                  <c:v>8.3119999999999994</c:v>
                </c:pt>
                <c:pt idx="6131">
                  <c:v>8.3134999999999994</c:v>
                </c:pt>
                <c:pt idx="6132">
                  <c:v>8.3160000000000007</c:v>
                </c:pt>
                <c:pt idx="6133">
                  <c:v>8.3179999999999996</c:v>
                </c:pt>
                <c:pt idx="6134">
                  <c:v>8.32</c:v>
                </c:pt>
                <c:pt idx="6135">
                  <c:v>8.3219999999999992</c:v>
                </c:pt>
                <c:pt idx="6136">
                  <c:v>8.3239999999999998</c:v>
                </c:pt>
                <c:pt idx="6137">
                  <c:v>8.3254999999999999</c:v>
                </c:pt>
                <c:pt idx="6138">
                  <c:v>8.3279999999999994</c:v>
                </c:pt>
                <c:pt idx="6139">
                  <c:v>8.3305000000000007</c:v>
                </c:pt>
                <c:pt idx="6140">
                  <c:v>8.3324999999999996</c:v>
                </c:pt>
                <c:pt idx="6141">
                  <c:v>8.3345000000000002</c:v>
                </c:pt>
                <c:pt idx="6142">
                  <c:v>8.3360000000000003</c:v>
                </c:pt>
                <c:pt idx="6143">
                  <c:v>8.3384999999999998</c:v>
                </c:pt>
                <c:pt idx="6144">
                  <c:v>8.3405000000000005</c:v>
                </c:pt>
                <c:pt idx="6145">
                  <c:v>8.3424999999999994</c:v>
                </c:pt>
                <c:pt idx="6146">
                  <c:v>8.3439999999999994</c:v>
                </c:pt>
                <c:pt idx="6147">
                  <c:v>8.3460000000000001</c:v>
                </c:pt>
                <c:pt idx="6148">
                  <c:v>8.3490000000000002</c:v>
                </c:pt>
                <c:pt idx="6149">
                  <c:v>8.3514999999999997</c:v>
                </c:pt>
                <c:pt idx="6150">
                  <c:v>8.3529999999999998</c:v>
                </c:pt>
                <c:pt idx="6151">
                  <c:v>8.3554999999999993</c:v>
                </c:pt>
                <c:pt idx="6152">
                  <c:v>8.3574999999999999</c:v>
                </c:pt>
                <c:pt idx="6153">
                  <c:v>8.36</c:v>
                </c:pt>
                <c:pt idx="6154">
                  <c:v>8.3620000000000001</c:v>
                </c:pt>
                <c:pt idx="6155">
                  <c:v>8.3635000000000002</c:v>
                </c:pt>
                <c:pt idx="6156">
                  <c:v>8.3659999999999997</c:v>
                </c:pt>
                <c:pt idx="6157">
                  <c:v>8.3680000000000003</c:v>
                </c:pt>
                <c:pt idx="6158">
                  <c:v>8.3704999999999998</c:v>
                </c:pt>
                <c:pt idx="6159">
                  <c:v>8.3725000000000005</c:v>
                </c:pt>
                <c:pt idx="6160">
                  <c:v>8.3744999999999994</c:v>
                </c:pt>
                <c:pt idx="6161">
                  <c:v>8.3765000000000001</c:v>
                </c:pt>
                <c:pt idx="6162">
                  <c:v>8.3789999999999996</c:v>
                </c:pt>
                <c:pt idx="6163">
                  <c:v>8.3810000000000002</c:v>
                </c:pt>
                <c:pt idx="6164">
                  <c:v>8.3829999999999991</c:v>
                </c:pt>
                <c:pt idx="6165">
                  <c:v>8.3849999999999998</c:v>
                </c:pt>
                <c:pt idx="6166">
                  <c:v>8.3870000000000005</c:v>
                </c:pt>
                <c:pt idx="6167">
                  <c:v>8.39</c:v>
                </c:pt>
                <c:pt idx="6168">
                  <c:v>8.3919999999999995</c:v>
                </c:pt>
                <c:pt idx="6169">
                  <c:v>8.3940000000000001</c:v>
                </c:pt>
                <c:pt idx="6170">
                  <c:v>8.3955000000000002</c:v>
                </c:pt>
                <c:pt idx="6171">
                  <c:v>8.3979999999999997</c:v>
                </c:pt>
                <c:pt idx="6172">
                  <c:v>8.4</c:v>
                </c:pt>
                <c:pt idx="6173">
                  <c:v>8.4019999999999992</c:v>
                </c:pt>
                <c:pt idx="6174">
                  <c:v>8.4039999999999999</c:v>
                </c:pt>
                <c:pt idx="6175">
                  <c:v>8.4060000000000006</c:v>
                </c:pt>
                <c:pt idx="6176">
                  <c:v>8.4079999999999995</c:v>
                </c:pt>
                <c:pt idx="6177">
                  <c:v>8.4109999999999996</c:v>
                </c:pt>
                <c:pt idx="6178">
                  <c:v>8.4130000000000003</c:v>
                </c:pt>
                <c:pt idx="6179">
                  <c:v>8.4145000000000003</c:v>
                </c:pt>
                <c:pt idx="6180">
                  <c:v>8.4164999999999992</c:v>
                </c:pt>
                <c:pt idx="6181">
                  <c:v>8.4190000000000005</c:v>
                </c:pt>
                <c:pt idx="6182">
                  <c:v>8.4215</c:v>
                </c:pt>
                <c:pt idx="6183">
                  <c:v>8.4224999999999994</c:v>
                </c:pt>
                <c:pt idx="6184">
                  <c:v>8.4245000000000001</c:v>
                </c:pt>
                <c:pt idx="6185">
                  <c:v>8.4269999999999996</c:v>
                </c:pt>
                <c:pt idx="6186">
                  <c:v>8.4295000000000009</c:v>
                </c:pt>
                <c:pt idx="6187">
                  <c:v>8.4314999999999998</c:v>
                </c:pt>
                <c:pt idx="6188">
                  <c:v>8.4339999999999993</c:v>
                </c:pt>
                <c:pt idx="6189">
                  <c:v>8.4354999999999993</c:v>
                </c:pt>
                <c:pt idx="6190">
                  <c:v>8.4380000000000006</c:v>
                </c:pt>
                <c:pt idx="6191">
                  <c:v>8.44</c:v>
                </c:pt>
                <c:pt idx="6192">
                  <c:v>8.4414999999999996</c:v>
                </c:pt>
                <c:pt idx="6193">
                  <c:v>8.4435000000000002</c:v>
                </c:pt>
                <c:pt idx="6194">
                  <c:v>8.4454999999999991</c:v>
                </c:pt>
                <c:pt idx="6195">
                  <c:v>8.4484999999999992</c:v>
                </c:pt>
                <c:pt idx="6196">
                  <c:v>8.4504999999999999</c:v>
                </c:pt>
                <c:pt idx="6197">
                  <c:v>8.4529999999999994</c:v>
                </c:pt>
                <c:pt idx="6198">
                  <c:v>8.4550000000000001</c:v>
                </c:pt>
                <c:pt idx="6199">
                  <c:v>8.4570000000000007</c:v>
                </c:pt>
                <c:pt idx="6200">
                  <c:v>8.4595000000000002</c:v>
                </c:pt>
                <c:pt idx="6201">
                  <c:v>8.4614999999999991</c:v>
                </c:pt>
                <c:pt idx="6202">
                  <c:v>8.4625000000000004</c:v>
                </c:pt>
                <c:pt idx="6203">
                  <c:v>8.4655000000000005</c:v>
                </c:pt>
                <c:pt idx="6204">
                  <c:v>8.4674999999999994</c:v>
                </c:pt>
                <c:pt idx="6205">
                  <c:v>8.4700000000000006</c:v>
                </c:pt>
                <c:pt idx="6206">
                  <c:v>8.4715000000000007</c:v>
                </c:pt>
                <c:pt idx="6207">
                  <c:v>8.4740000000000002</c:v>
                </c:pt>
                <c:pt idx="6208">
                  <c:v>8.4760000000000009</c:v>
                </c:pt>
                <c:pt idx="6209">
                  <c:v>8.4785000000000004</c:v>
                </c:pt>
                <c:pt idx="6210">
                  <c:v>8.4804999999999993</c:v>
                </c:pt>
                <c:pt idx="6211">
                  <c:v>8.4819999999999993</c:v>
                </c:pt>
                <c:pt idx="6212">
                  <c:v>8.4834999999999994</c:v>
                </c:pt>
                <c:pt idx="6213">
                  <c:v>8.4855</c:v>
                </c:pt>
                <c:pt idx="6214">
                  <c:v>8.4885000000000002</c:v>
                </c:pt>
                <c:pt idx="6215">
                  <c:v>8.4905000000000008</c:v>
                </c:pt>
                <c:pt idx="6216">
                  <c:v>8.4924999999999997</c:v>
                </c:pt>
                <c:pt idx="6217">
                  <c:v>8.4945000000000004</c:v>
                </c:pt>
                <c:pt idx="6218">
                  <c:v>8.4969999999999999</c:v>
                </c:pt>
                <c:pt idx="6219">
                  <c:v>8.4994999999999994</c:v>
                </c:pt>
                <c:pt idx="6220">
                  <c:v>8.5009999999999994</c:v>
                </c:pt>
                <c:pt idx="6221">
                  <c:v>8.5030000000000001</c:v>
                </c:pt>
                <c:pt idx="6222">
                  <c:v>8.5050000000000008</c:v>
                </c:pt>
                <c:pt idx="6223">
                  <c:v>8.5069999999999997</c:v>
                </c:pt>
                <c:pt idx="6224">
                  <c:v>8.51</c:v>
                </c:pt>
                <c:pt idx="6225">
                  <c:v>8.5120000000000005</c:v>
                </c:pt>
                <c:pt idx="6226">
                  <c:v>8.5135000000000005</c:v>
                </c:pt>
                <c:pt idx="6227">
                  <c:v>8.5154999999999994</c:v>
                </c:pt>
                <c:pt idx="6228">
                  <c:v>8.5184999999999995</c:v>
                </c:pt>
                <c:pt idx="6229">
                  <c:v>8.52</c:v>
                </c:pt>
                <c:pt idx="6230">
                  <c:v>8.5220000000000002</c:v>
                </c:pt>
                <c:pt idx="6231">
                  <c:v>8.5235000000000003</c:v>
                </c:pt>
                <c:pt idx="6232">
                  <c:v>8.5254999999999992</c:v>
                </c:pt>
                <c:pt idx="6233">
                  <c:v>8.5280000000000005</c:v>
                </c:pt>
                <c:pt idx="6234">
                  <c:v>8.5305</c:v>
                </c:pt>
                <c:pt idx="6235">
                  <c:v>8.5325000000000006</c:v>
                </c:pt>
                <c:pt idx="6236">
                  <c:v>8.5344999999999995</c:v>
                </c:pt>
                <c:pt idx="6237">
                  <c:v>8.5370000000000008</c:v>
                </c:pt>
                <c:pt idx="6238">
                  <c:v>8.5395000000000003</c:v>
                </c:pt>
                <c:pt idx="6239">
                  <c:v>8.5410000000000004</c:v>
                </c:pt>
                <c:pt idx="6240">
                  <c:v>8.5429999999999993</c:v>
                </c:pt>
                <c:pt idx="6241">
                  <c:v>8.5449999999999999</c:v>
                </c:pt>
                <c:pt idx="6242">
                  <c:v>8.548</c:v>
                </c:pt>
                <c:pt idx="6243">
                  <c:v>8.5500000000000007</c:v>
                </c:pt>
                <c:pt idx="6244">
                  <c:v>8.5525000000000002</c:v>
                </c:pt>
                <c:pt idx="6245">
                  <c:v>8.5545000000000009</c:v>
                </c:pt>
                <c:pt idx="6246">
                  <c:v>8.5564999999999998</c:v>
                </c:pt>
                <c:pt idx="6247">
                  <c:v>8.5589999999999993</c:v>
                </c:pt>
                <c:pt idx="6248">
                  <c:v>8.5609999999999999</c:v>
                </c:pt>
                <c:pt idx="6249">
                  <c:v>8.5630000000000006</c:v>
                </c:pt>
                <c:pt idx="6250">
                  <c:v>8.5645000000000007</c:v>
                </c:pt>
                <c:pt idx="6251">
                  <c:v>8.5670000000000002</c:v>
                </c:pt>
                <c:pt idx="6252">
                  <c:v>8.5694999999999997</c:v>
                </c:pt>
                <c:pt idx="6253">
                  <c:v>8.5715000000000003</c:v>
                </c:pt>
                <c:pt idx="6254">
                  <c:v>8.5734999999999992</c:v>
                </c:pt>
                <c:pt idx="6255">
                  <c:v>8.5754999999999999</c:v>
                </c:pt>
                <c:pt idx="6256">
                  <c:v>8.5779999999999994</c:v>
                </c:pt>
                <c:pt idx="6257">
                  <c:v>8.58</c:v>
                </c:pt>
                <c:pt idx="6258">
                  <c:v>8.5820000000000007</c:v>
                </c:pt>
                <c:pt idx="6259">
                  <c:v>8.5839999999999996</c:v>
                </c:pt>
                <c:pt idx="6260">
                  <c:v>8.5860000000000003</c:v>
                </c:pt>
                <c:pt idx="6261">
                  <c:v>8.5879999999999992</c:v>
                </c:pt>
                <c:pt idx="6262">
                  <c:v>8.5909999999999993</c:v>
                </c:pt>
                <c:pt idx="6263">
                  <c:v>8.5924999999999994</c:v>
                </c:pt>
                <c:pt idx="6264">
                  <c:v>8.5945</c:v>
                </c:pt>
                <c:pt idx="6265">
                  <c:v>8.5965000000000007</c:v>
                </c:pt>
                <c:pt idx="6266">
                  <c:v>8.5990000000000002</c:v>
                </c:pt>
                <c:pt idx="6267">
                  <c:v>8.6010000000000009</c:v>
                </c:pt>
                <c:pt idx="6268">
                  <c:v>8.6029999999999998</c:v>
                </c:pt>
                <c:pt idx="6269">
                  <c:v>8.6050000000000004</c:v>
                </c:pt>
                <c:pt idx="6270">
                  <c:v>8.6069999999999993</c:v>
                </c:pt>
                <c:pt idx="6271">
                  <c:v>8.6095000000000006</c:v>
                </c:pt>
                <c:pt idx="6272">
                  <c:v>8.6110000000000007</c:v>
                </c:pt>
                <c:pt idx="6273">
                  <c:v>8.6135000000000002</c:v>
                </c:pt>
                <c:pt idx="6274">
                  <c:v>8.6155000000000008</c:v>
                </c:pt>
                <c:pt idx="6275">
                  <c:v>8.6180000000000003</c:v>
                </c:pt>
                <c:pt idx="6276">
                  <c:v>8.6199999999999992</c:v>
                </c:pt>
                <c:pt idx="6277">
                  <c:v>8.6219999999999999</c:v>
                </c:pt>
                <c:pt idx="6278">
                  <c:v>8.6234999999999999</c:v>
                </c:pt>
                <c:pt idx="6279">
                  <c:v>8.6259999999999994</c:v>
                </c:pt>
                <c:pt idx="6280">
                  <c:v>8.6285000000000007</c:v>
                </c:pt>
                <c:pt idx="6281">
                  <c:v>8.6304999999999996</c:v>
                </c:pt>
                <c:pt idx="6282">
                  <c:v>8.6329999999999991</c:v>
                </c:pt>
                <c:pt idx="6283">
                  <c:v>8.6344999999999992</c:v>
                </c:pt>
                <c:pt idx="6284">
                  <c:v>8.6370000000000005</c:v>
                </c:pt>
                <c:pt idx="6285">
                  <c:v>8.6395</c:v>
                </c:pt>
                <c:pt idx="6286">
                  <c:v>8.6415000000000006</c:v>
                </c:pt>
                <c:pt idx="6287">
                  <c:v>8.6430000000000007</c:v>
                </c:pt>
                <c:pt idx="6288">
                  <c:v>8.6455000000000002</c:v>
                </c:pt>
                <c:pt idx="6289">
                  <c:v>8.6479999999999997</c:v>
                </c:pt>
                <c:pt idx="6290">
                  <c:v>8.6504999999999992</c:v>
                </c:pt>
                <c:pt idx="6291">
                  <c:v>8.6519999999999992</c:v>
                </c:pt>
                <c:pt idx="6292">
                  <c:v>8.6539999999999999</c:v>
                </c:pt>
                <c:pt idx="6293">
                  <c:v>8.657</c:v>
                </c:pt>
                <c:pt idx="6294">
                  <c:v>8.6594999999999995</c:v>
                </c:pt>
                <c:pt idx="6295">
                  <c:v>8.6615000000000002</c:v>
                </c:pt>
                <c:pt idx="6296">
                  <c:v>8.6630000000000003</c:v>
                </c:pt>
                <c:pt idx="6297">
                  <c:v>8.6649999999999991</c:v>
                </c:pt>
                <c:pt idx="6298">
                  <c:v>8.6675000000000004</c:v>
                </c:pt>
                <c:pt idx="6299">
                  <c:v>8.67</c:v>
                </c:pt>
                <c:pt idx="6300">
                  <c:v>8.6715</c:v>
                </c:pt>
                <c:pt idx="6301">
                  <c:v>8.6739999999999995</c:v>
                </c:pt>
                <c:pt idx="6302">
                  <c:v>8.6760000000000002</c:v>
                </c:pt>
                <c:pt idx="6303">
                  <c:v>8.6784999999999997</c:v>
                </c:pt>
                <c:pt idx="6304">
                  <c:v>8.6805000000000003</c:v>
                </c:pt>
                <c:pt idx="6305">
                  <c:v>8.6824999999999992</c:v>
                </c:pt>
                <c:pt idx="6306">
                  <c:v>8.6844999999999999</c:v>
                </c:pt>
                <c:pt idx="6307">
                  <c:v>8.6865000000000006</c:v>
                </c:pt>
                <c:pt idx="6308">
                  <c:v>8.6890000000000001</c:v>
                </c:pt>
                <c:pt idx="6309">
                  <c:v>8.6910000000000007</c:v>
                </c:pt>
                <c:pt idx="6310">
                  <c:v>8.6935000000000002</c:v>
                </c:pt>
                <c:pt idx="6311">
                  <c:v>8.6954999999999991</c:v>
                </c:pt>
                <c:pt idx="6312">
                  <c:v>8.6974999999999998</c:v>
                </c:pt>
                <c:pt idx="6313">
                  <c:v>8.6999999999999993</c:v>
                </c:pt>
                <c:pt idx="6314">
                  <c:v>8.702</c:v>
                </c:pt>
                <c:pt idx="6315">
                  <c:v>8.7040000000000006</c:v>
                </c:pt>
                <c:pt idx="6316">
                  <c:v>8.7059999999999995</c:v>
                </c:pt>
                <c:pt idx="6317">
                  <c:v>8.7085000000000008</c:v>
                </c:pt>
                <c:pt idx="6318">
                  <c:v>8.7110000000000003</c:v>
                </c:pt>
                <c:pt idx="6319">
                  <c:v>8.7125000000000004</c:v>
                </c:pt>
                <c:pt idx="6320">
                  <c:v>8.7144999999999992</c:v>
                </c:pt>
                <c:pt idx="6321">
                  <c:v>8.7174999999999994</c:v>
                </c:pt>
                <c:pt idx="6322">
                  <c:v>8.7200000000000006</c:v>
                </c:pt>
                <c:pt idx="6323">
                  <c:v>8.7215000000000007</c:v>
                </c:pt>
                <c:pt idx="6324">
                  <c:v>8.7234999999999996</c:v>
                </c:pt>
                <c:pt idx="6325">
                  <c:v>8.7260000000000009</c:v>
                </c:pt>
                <c:pt idx="6326">
                  <c:v>8.7285000000000004</c:v>
                </c:pt>
                <c:pt idx="6327">
                  <c:v>8.73</c:v>
                </c:pt>
                <c:pt idx="6328">
                  <c:v>8.7324999999999999</c:v>
                </c:pt>
                <c:pt idx="6329">
                  <c:v>8.7345000000000006</c:v>
                </c:pt>
                <c:pt idx="6330">
                  <c:v>8.7370000000000001</c:v>
                </c:pt>
                <c:pt idx="6331">
                  <c:v>8.7390000000000008</c:v>
                </c:pt>
                <c:pt idx="6332">
                  <c:v>8.7409999999999997</c:v>
                </c:pt>
                <c:pt idx="6333">
                  <c:v>8.7424999999999997</c:v>
                </c:pt>
                <c:pt idx="6334">
                  <c:v>8.7445000000000004</c:v>
                </c:pt>
                <c:pt idx="6335">
                  <c:v>8.7469999999999999</c:v>
                </c:pt>
                <c:pt idx="6336">
                  <c:v>8.7494999999999994</c:v>
                </c:pt>
                <c:pt idx="6337">
                  <c:v>8.7515000000000001</c:v>
                </c:pt>
                <c:pt idx="6338">
                  <c:v>8.7535000000000007</c:v>
                </c:pt>
                <c:pt idx="6339">
                  <c:v>8.7554999999999996</c:v>
                </c:pt>
                <c:pt idx="6340">
                  <c:v>8.7579999999999991</c:v>
                </c:pt>
                <c:pt idx="6341">
                  <c:v>8.76</c:v>
                </c:pt>
                <c:pt idx="6342">
                  <c:v>8.7620000000000005</c:v>
                </c:pt>
                <c:pt idx="6343">
                  <c:v>8.7639999999999993</c:v>
                </c:pt>
                <c:pt idx="6344">
                  <c:v>8.766</c:v>
                </c:pt>
                <c:pt idx="6345">
                  <c:v>8.7684999999999995</c:v>
                </c:pt>
                <c:pt idx="6346">
                  <c:v>8.7705000000000002</c:v>
                </c:pt>
                <c:pt idx="6347">
                  <c:v>8.7725000000000009</c:v>
                </c:pt>
                <c:pt idx="6348">
                  <c:v>8.7744999999999997</c:v>
                </c:pt>
                <c:pt idx="6349">
                  <c:v>8.7769999999999992</c:v>
                </c:pt>
                <c:pt idx="6350">
                  <c:v>8.7789999999999999</c:v>
                </c:pt>
                <c:pt idx="6351">
                  <c:v>8.7810000000000006</c:v>
                </c:pt>
                <c:pt idx="6352">
                  <c:v>8.7829999999999995</c:v>
                </c:pt>
                <c:pt idx="6353">
                  <c:v>8.7850000000000001</c:v>
                </c:pt>
                <c:pt idx="6354">
                  <c:v>8.7870000000000008</c:v>
                </c:pt>
                <c:pt idx="6355">
                  <c:v>8.7895000000000003</c:v>
                </c:pt>
                <c:pt idx="6356">
                  <c:v>8.7914999999999992</c:v>
                </c:pt>
                <c:pt idx="6357">
                  <c:v>8.7934999999999999</c:v>
                </c:pt>
                <c:pt idx="6358">
                  <c:v>8.7955000000000005</c:v>
                </c:pt>
                <c:pt idx="6359">
                  <c:v>8.798</c:v>
                </c:pt>
                <c:pt idx="6360">
                  <c:v>8.8000000000000007</c:v>
                </c:pt>
                <c:pt idx="6361">
                  <c:v>8.8019999999999996</c:v>
                </c:pt>
                <c:pt idx="6362">
                  <c:v>8.8040000000000003</c:v>
                </c:pt>
                <c:pt idx="6363">
                  <c:v>8.8059999999999992</c:v>
                </c:pt>
                <c:pt idx="6364">
                  <c:v>8.8085000000000004</c:v>
                </c:pt>
                <c:pt idx="6365">
                  <c:v>8.8109999999999999</c:v>
                </c:pt>
                <c:pt idx="6366">
                  <c:v>8.8130000000000006</c:v>
                </c:pt>
                <c:pt idx="6367">
                  <c:v>8.8149999999999995</c:v>
                </c:pt>
                <c:pt idx="6368">
                  <c:v>8.8175000000000008</c:v>
                </c:pt>
                <c:pt idx="6369">
                  <c:v>8.82</c:v>
                </c:pt>
                <c:pt idx="6370">
                  <c:v>8.8209999999999997</c:v>
                </c:pt>
                <c:pt idx="6371">
                  <c:v>8.8230000000000004</c:v>
                </c:pt>
                <c:pt idx="6372">
                  <c:v>8.8249999999999993</c:v>
                </c:pt>
                <c:pt idx="6373">
                  <c:v>8.8275000000000006</c:v>
                </c:pt>
                <c:pt idx="6374">
                  <c:v>8.83</c:v>
                </c:pt>
                <c:pt idx="6375">
                  <c:v>8.8320000000000007</c:v>
                </c:pt>
                <c:pt idx="6376">
                  <c:v>8.8339999999999996</c:v>
                </c:pt>
                <c:pt idx="6377">
                  <c:v>8.8360000000000003</c:v>
                </c:pt>
                <c:pt idx="6378">
                  <c:v>8.8390000000000004</c:v>
                </c:pt>
                <c:pt idx="6379">
                  <c:v>8.8409999999999993</c:v>
                </c:pt>
                <c:pt idx="6380">
                  <c:v>8.8424999999999994</c:v>
                </c:pt>
                <c:pt idx="6381">
                  <c:v>8.8445</c:v>
                </c:pt>
                <c:pt idx="6382">
                  <c:v>8.8465000000000007</c:v>
                </c:pt>
                <c:pt idx="6383">
                  <c:v>8.8495000000000008</c:v>
                </c:pt>
                <c:pt idx="6384">
                  <c:v>8.8514999999999997</c:v>
                </c:pt>
                <c:pt idx="6385">
                  <c:v>8.8535000000000004</c:v>
                </c:pt>
                <c:pt idx="6386">
                  <c:v>8.8559999999999999</c:v>
                </c:pt>
                <c:pt idx="6387">
                  <c:v>8.8580000000000005</c:v>
                </c:pt>
                <c:pt idx="6388">
                  <c:v>8.86</c:v>
                </c:pt>
                <c:pt idx="6389">
                  <c:v>8.8620000000000001</c:v>
                </c:pt>
                <c:pt idx="6390">
                  <c:v>8.8640000000000008</c:v>
                </c:pt>
                <c:pt idx="6391">
                  <c:v>8.8665000000000003</c:v>
                </c:pt>
                <c:pt idx="6392">
                  <c:v>8.8684999999999992</c:v>
                </c:pt>
                <c:pt idx="6393">
                  <c:v>8.8704999999999998</c:v>
                </c:pt>
                <c:pt idx="6394">
                  <c:v>8.8725000000000005</c:v>
                </c:pt>
                <c:pt idx="6395">
                  <c:v>8.875</c:v>
                </c:pt>
                <c:pt idx="6396">
                  <c:v>8.8770000000000007</c:v>
                </c:pt>
                <c:pt idx="6397">
                  <c:v>8.8795000000000002</c:v>
                </c:pt>
                <c:pt idx="6398">
                  <c:v>8.8810000000000002</c:v>
                </c:pt>
                <c:pt idx="6399">
                  <c:v>8.8829999999999991</c:v>
                </c:pt>
                <c:pt idx="6400">
                  <c:v>8.8849999999999998</c:v>
                </c:pt>
                <c:pt idx="6401">
                  <c:v>8.8874999999999993</c:v>
                </c:pt>
                <c:pt idx="6402">
                  <c:v>8.8895</c:v>
                </c:pt>
                <c:pt idx="6403">
                  <c:v>8.8919999999999995</c:v>
                </c:pt>
                <c:pt idx="6404">
                  <c:v>8.8940000000000001</c:v>
                </c:pt>
                <c:pt idx="6405">
                  <c:v>8.8960000000000008</c:v>
                </c:pt>
                <c:pt idx="6406">
                  <c:v>8.8985000000000003</c:v>
                </c:pt>
                <c:pt idx="6407">
                  <c:v>8.9004999999999992</c:v>
                </c:pt>
                <c:pt idx="6408">
                  <c:v>8.9019999999999992</c:v>
                </c:pt>
                <c:pt idx="6409">
                  <c:v>8.9039999999999999</c:v>
                </c:pt>
                <c:pt idx="6410">
                  <c:v>8.9064999999999994</c:v>
                </c:pt>
                <c:pt idx="6411">
                  <c:v>8.9085000000000001</c:v>
                </c:pt>
                <c:pt idx="6412">
                  <c:v>8.9105000000000008</c:v>
                </c:pt>
                <c:pt idx="6413">
                  <c:v>8.9124999999999996</c:v>
                </c:pt>
                <c:pt idx="6414">
                  <c:v>8.9139999999999997</c:v>
                </c:pt>
                <c:pt idx="6415">
                  <c:v>8.9164999999999992</c:v>
                </c:pt>
                <c:pt idx="6416">
                  <c:v>8.9194999999999993</c:v>
                </c:pt>
                <c:pt idx="6417">
                  <c:v>8.9209999999999994</c:v>
                </c:pt>
                <c:pt idx="6418">
                  <c:v>8.9224999999999994</c:v>
                </c:pt>
                <c:pt idx="6419">
                  <c:v>8.9245000000000001</c:v>
                </c:pt>
                <c:pt idx="6420">
                  <c:v>8.9269999999999996</c:v>
                </c:pt>
                <c:pt idx="6421">
                  <c:v>8.9290000000000003</c:v>
                </c:pt>
                <c:pt idx="6422">
                  <c:v>8.9314999999999998</c:v>
                </c:pt>
                <c:pt idx="6423">
                  <c:v>8.9335000000000004</c:v>
                </c:pt>
                <c:pt idx="6424">
                  <c:v>8.9354999999999993</c:v>
                </c:pt>
                <c:pt idx="6425">
                  <c:v>8.9380000000000006</c:v>
                </c:pt>
                <c:pt idx="6426">
                  <c:v>8.9395000000000007</c:v>
                </c:pt>
                <c:pt idx="6427">
                  <c:v>8.9414999999999996</c:v>
                </c:pt>
                <c:pt idx="6428">
                  <c:v>8.9435000000000002</c:v>
                </c:pt>
                <c:pt idx="6429">
                  <c:v>8.9459999999999997</c:v>
                </c:pt>
                <c:pt idx="6430">
                  <c:v>8.9480000000000004</c:v>
                </c:pt>
                <c:pt idx="6431">
                  <c:v>8.9504999999999999</c:v>
                </c:pt>
                <c:pt idx="6432">
                  <c:v>8.9525000000000006</c:v>
                </c:pt>
                <c:pt idx="6433">
                  <c:v>8.9544999999999995</c:v>
                </c:pt>
                <c:pt idx="6434">
                  <c:v>8.9570000000000007</c:v>
                </c:pt>
                <c:pt idx="6435">
                  <c:v>8.9589999999999996</c:v>
                </c:pt>
                <c:pt idx="6436">
                  <c:v>8.9614999999999991</c:v>
                </c:pt>
                <c:pt idx="6437">
                  <c:v>8.9629999999999992</c:v>
                </c:pt>
                <c:pt idx="6438">
                  <c:v>8.9649999999999999</c:v>
                </c:pt>
                <c:pt idx="6439">
                  <c:v>8.9674999999999994</c:v>
                </c:pt>
                <c:pt idx="6440">
                  <c:v>8.9689999999999994</c:v>
                </c:pt>
                <c:pt idx="6441">
                  <c:v>8.9715000000000007</c:v>
                </c:pt>
                <c:pt idx="6442">
                  <c:v>8.9734999999999996</c:v>
                </c:pt>
                <c:pt idx="6443">
                  <c:v>8.9760000000000009</c:v>
                </c:pt>
                <c:pt idx="6444">
                  <c:v>8.9785000000000004</c:v>
                </c:pt>
                <c:pt idx="6445">
                  <c:v>8.9804999999999993</c:v>
                </c:pt>
                <c:pt idx="6446">
                  <c:v>8.9824999999999999</c:v>
                </c:pt>
                <c:pt idx="6447">
                  <c:v>8.9845000000000006</c:v>
                </c:pt>
                <c:pt idx="6448">
                  <c:v>8.9864999999999995</c:v>
                </c:pt>
                <c:pt idx="6449">
                  <c:v>8.9890000000000008</c:v>
                </c:pt>
                <c:pt idx="6450">
                  <c:v>8.9909999999999997</c:v>
                </c:pt>
                <c:pt idx="6451">
                  <c:v>8.9934999999999992</c:v>
                </c:pt>
                <c:pt idx="6452">
                  <c:v>8.9960000000000004</c:v>
                </c:pt>
                <c:pt idx="6453">
                  <c:v>8.9979999999999993</c:v>
                </c:pt>
                <c:pt idx="6454">
                  <c:v>9</c:v>
                </c:pt>
                <c:pt idx="6455">
                  <c:v>9.0020000000000007</c:v>
                </c:pt>
                <c:pt idx="6456">
                  <c:v>9.0039999999999996</c:v>
                </c:pt>
                <c:pt idx="6457">
                  <c:v>9.0065000000000008</c:v>
                </c:pt>
                <c:pt idx="6458">
                  <c:v>9.0084999999999997</c:v>
                </c:pt>
                <c:pt idx="6459">
                  <c:v>9.0105000000000004</c:v>
                </c:pt>
                <c:pt idx="6460">
                  <c:v>9.0124999999999993</c:v>
                </c:pt>
                <c:pt idx="6461">
                  <c:v>9.0150000000000006</c:v>
                </c:pt>
                <c:pt idx="6462">
                  <c:v>9.0169999999999995</c:v>
                </c:pt>
                <c:pt idx="6463">
                  <c:v>9.0190000000000001</c:v>
                </c:pt>
                <c:pt idx="6464">
                  <c:v>9.0210000000000008</c:v>
                </c:pt>
                <c:pt idx="6465">
                  <c:v>9.0229999999999997</c:v>
                </c:pt>
                <c:pt idx="6466">
                  <c:v>9.0254999999999992</c:v>
                </c:pt>
                <c:pt idx="6467">
                  <c:v>9.0274999999999999</c:v>
                </c:pt>
                <c:pt idx="6468">
                  <c:v>9.0295000000000005</c:v>
                </c:pt>
                <c:pt idx="6469">
                  <c:v>9.0314999999999994</c:v>
                </c:pt>
                <c:pt idx="6470">
                  <c:v>9.0340000000000007</c:v>
                </c:pt>
                <c:pt idx="6471">
                  <c:v>9.0365000000000002</c:v>
                </c:pt>
                <c:pt idx="6472">
                  <c:v>9.0385000000000009</c:v>
                </c:pt>
                <c:pt idx="6473">
                  <c:v>9.0404999999999998</c:v>
                </c:pt>
                <c:pt idx="6474">
                  <c:v>9.0419999999999998</c:v>
                </c:pt>
                <c:pt idx="6475">
                  <c:v>9.0444999999999993</c:v>
                </c:pt>
                <c:pt idx="6476">
                  <c:v>9.0459999999999994</c:v>
                </c:pt>
                <c:pt idx="6477">
                  <c:v>9.048</c:v>
                </c:pt>
                <c:pt idx="6478">
                  <c:v>9.0500000000000007</c:v>
                </c:pt>
                <c:pt idx="6479">
                  <c:v>9.0519999999999996</c:v>
                </c:pt>
                <c:pt idx="6480">
                  <c:v>9.0545000000000009</c:v>
                </c:pt>
                <c:pt idx="6481">
                  <c:v>9.0564999999999998</c:v>
                </c:pt>
                <c:pt idx="6482">
                  <c:v>9.0579999999999998</c:v>
                </c:pt>
                <c:pt idx="6483">
                  <c:v>9.0604999999999993</c:v>
                </c:pt>
                <c:pt idx="6484">
                  <c:v>9.0625</c:v>
                </c:pt>
                <c:pt idx="6485">
                  <c:v>9.0640000000000001</c:v>
                </c:pt>
                <c:pt idx="6486">
                  <c:v>9.0664999999999996</c:v>
                </c:pt>
                <c:pt idx="6487">
                  <c:v>9.0685000000000002</c:v>
                </c:pt>
                <c:pt idx="6488">
                  <c:v>9.07</c:v>
                </c:pt>
                <c:pt idx="6489">
                  <c:v>9.0724999999999998</c:v>
                </c:pt>
                <c:pt idx="6490">
                  <c:v>9.0749999999999993</c:v>
                </c:pt>
                <c:pt idx="6491">
                  <c:v>9.077</c:v>
                </c:pt>
                <c:pt idx="6492">
                  <c:v>9.0790000000000006</c:v>
                </c:pt>
                <c:pt idx="6493">
                  <c:v>9.0809999999999995</c:v>
                </c:pt>
                <c:pt idx="6494">
                  <c:v>9.0830000000000002</c:v>
                </c:pt>
                <c:pt idx="6495">
                  <c:v>9.0854999999999997</c:v>
                </c:pt>
                <c:pt idx="6496">
                  <c:v>9.0875000000000004</c:v>
                </c:pt>
                <c:pt idx="6497">
                  <c:v>9.0894999999999992</c:v>
                </c:pt>
                <c:pt idx="6498">
                  <c:v>9.0909999999999993</c:v>
                </c:pt>
                <c:pt idx="6499">
                  <c:v>9.0935000000000006</c:v>
                </c:pt>
                <c:pt idx="6500">
                  <c:v>9.0954999999999995</c:v>
                </c:pt>
                <c:pt idx="6501">
                  <c:v>9.0975000000000001</c:v>
                </c:pt>
                <c:pt idx="6502">
                  <c:v>9.0995000000000008</c:v>
                </c:pt>
                <c:pt idx="6503">
                  <c:v>9.1014999999999997</c:v>
                </c:pt>
                <c:pt idx="6504">
                  <c:v>9.1035000000000004</c:v>
                </c:pt>
                <c:pt idx="6505">
                  <c:v>9.1059999999999999</c:v>
                </c:pt>
                <c:pt idx="6506">
                  <c:v>9.1080000000000005</c:v>
                </c:pt>
                <c:pt idx="6507">
                  <c:v>9.11</c:v>
                </c:pt>
                <c:pt idx="6508">
                  <c:v>9.1120000000000001</c:v>
                </c:pt>
                <c:pt idx="6509">
                  <c:v>9.1150000000000002</c:v>
                </c:pt>
                <c:pt idx="6510">
                  <c:v>9.1170000000000009</c:v>
                </c:pt>
                <c:pt idx="6511">
                  <c:v>9.1189999999999998</c:v>
                </c:pt>
                <c:pt idx="6512">
                  <c:v>9.1204999999999998</c:v>
                </c:pt>
                <c:pt idx="6513">
                  <c:v>9.1229999999999993</c:v>
                </c:pt>
                <c:pt idx="6514">
                  <c:v>9.1255000000000006</c:v>
                </c:pt>
                <c:pt idx="6515">
                  <c:v>9.1270000000000007</c:v>
                </c:pt>
                <c:pt idx="6516">
                  <c:v>9.1289999999999996</c:v>
                </c:pt>
                <c:pt idx="6517">
                  <c:v>9.1310000000000002</c:v>
                </c:pt>
                <c:pt idx="6518">
                  <c:v>9.1340000000000003</c:v>
                </c:pt>
                <c:pt idx="6519">
                  <c:v>9.1359999999999992</c:v>
                </c:pt>
                <c:pt idx="6520">
                  <c:v>9.1379999999999999</c:v>
                </c:pt>
                <c:pt idx="6521">
                  <c:v>9.1395</c:v>
                </c:pt>
                <c:pt idx="6522">
                  <c:v>9.1415000000000006</c:v>
                </c:pt>
                <c:pt idx="6523">
                  <c:v>9.1440000000000001</c:v>
                </c:pt>
                <c:pt idx="6524">
                  <c:v>9.1460000000000008</c:v>
                </c:pt>
                <c:pt idx="6525">
                  <c:v>9.1479999999999997</c:v>
                </c:pt>
                <c:pt idx="6526">
                  <c:v>9.15</c:v>
                </c:pt>
                <c:pt idx="6527">
                  <c:v>9.1519999999999992</c:v>
                </c:pt>
                <c:pt idx="6528">
                  <c:v>9.1539999999999999</c:v>
                </c:pt>
                <c:pt idx="6529">
                  <c:v>9.1560000000000006</c:v>
                </c:pt>
                <c:pt idx="6530">
                  <c:v>9.1579999999999995</c:v>
                </c:pt>
                <c:pt idx="6531">
                  <c:v>9.16</c:v>
                </c:pt>
                <c:pt idx="6532">
                  <c:v>9.1624999999999996</c:v>
                </c:pt>
                <c:pt idx="6533">
                  <c:v>9.1649999999999991</c:v>
                </c:pt>
                <c:pt idx="6534">
                  <c:v>9.1669999999999998</c:v>
                </c:pt>
                <c:pt idx="6535">
                  <c:v>9.1690000000000005</c:v>
                </c:pt>
                <c:pt idx="6536">
                  <c:v>9.1705000000000005</c:v>
                </c:pt>
                <c:pt idx="6537">
                  <c:v>9.173</c:v>
                </c:pt>
                <c:pt idx="6538">
                  <c:v>9.1760000000000002</c:v>
                </c:pt>
                <c:pt idx="6539">
                  <c:v>9.1775000000000002</c:v>
                </c:pt>
                <c:pt idx="6540">
                  <c:v>9.1795000000000009</c:v>
                </c:pt>
                <c:pt idx="6541">
                  <c:v>9.1814999999999998</c:v>
                </c:pt>
                <c:pt idx="6542">
                  <c:v>9.1839999999999993</c:v>
                </c:pt>
                <c:pt idx="6543">
                  <c:v>9.1859999999999999</c:v>
                </c:pt>
                <c:pt idx="6544">
                  <c:v>9.1880000000000006</c:v>
                </c:pt>
                <c:pt idx="6545">
                  <c:v>9.19</c:v>
                </c:pt>
                <c:pt idx="6546">
                  <c:v>9.1925000000000008</c:v>
                </c:pt>
                <c:pt idx="6547">
                  <c:v>9.1950000000000003</c:v>
                </c:pt>
                <c:pt idx="6548">
                  <c:v>9.1974999999999998</c:v>
                </c:pt>
                <c:pt idx="6549">
                  <c:v>9.1995000000000005</c:v>
                </c:pt>
                <c:pt idx="6550">
                  <c:v>9.2014999999999993</c:v>
                </c:pt>
                <c:pt idx="6551">
                  <c:v>9.2035</c:v>
                </c:pt>
                <c:pt idx="6552">
                  <c:v>9.2059999999999995</c:v>
                </c:pt>
                <c:pt idx="6553">
                  <c:v>9.2080000000000002</c:v>
                </c:pt>
                <c:pt idx="6554">
                  <c:v>9.2095000000000002</c:v>
                </c:pt>
                <c:pt idx="6555">
                  <c:v>9.2114999999999991</c:v>
                </c:pt>
                <c:pt idx="6556">
                  <c:v>9.2144999999999992</c:v>
                </c:pt>
                <c:pt idx="6557">
                  <c:v>9.2170000000000005</c:v>
                </c:pt>
                <c:pt idx="6558">
                  <c:v>9.2185000000000006</c:v>
                </c:pt>
                <c:pt idx="6559">
                  <c:v>9.2204999999999995</c:v>
                </c:pt>
                <c:pt idx="6560">
                  <c:v>9.2230000000000008</c:v>
                </c:pt>
                <c:pt idx="6561">
                  <c:v>9.2260000000000009</c:v>
                </c:pt>
                <c:pt idx="6562">
                  <c:v>9.2279999999999998</c:v>
                </c:pt>
                <c:pt idx="6563">
                  <c:v>9.2294999999999998</c:v>
                </c:pt>
                <c:pt idx="6564">
                  <c:v>9.2315000000000005</c:v>
                </c:pt>
                <c:pt idx="6565">
                  <c:v>9.2345000000000006</c:v>
                </c:pt>
                <c:pt idx="6566">
                  <c:v>9.2370000000000001</c:v>
                </c:pt>
                <c:pt idx="6567">
                  <c:v>9.2385000000000002</c:v>
                </c:pt>
                <c:pt idx="6568">
                  <c:v>9.2405000000000008</c:v>
                </c:pt>
                <c:pt idx="6569">
                  <c:v>9.2430000000000003</c:v>
                </c:pt>
                <c:pt idx="6570">
                  <c:v>9.2449999999999992</c:v>
                </c:pt>
                <c:pt idx="6571">
                  <c:v>9.2469999999999999</c:v>
                </c:pt>
                <c:pt idx="6572">
                  <c:v>9.2490000000000006</c:v>
                </c:pt>
                <c:pt idx="6573">
                  <c:v>9.2515000000000001</c:v>
                </c:pt>
                <c:pt idx="6574">
                  <c:v>9.2539999999999996</c:v>
                </c:pt>
                <c:pt idx="6575">
                  <c:v>9.2560000000000002</c:v>
                </c:pt>
                <c:pt idx="6576">
                  <c:v>9.2584999999999997</c:v>
                </c:pt>
                <c:pt idx="6577">
                  <c:v>9.2605000000000004</c:v>
                </c:pt>
                <c:pt idx="6578">
                  <c:v>9.2624999999999993</c:v>
                </c:pt>
                <c:pt idx="6579">
                  <c:v>9.2650000000000006</c:v>
                </c:pt>
                <c:pt idx="6580">
                  <c:v>9.2669999999999995</c:v>
                </c:pt>
                <c:pt idx="6581">
                  <c:v>9.2690000000000001</c:v>
                </c:pt>
                <c:pt idx="6582">
                  <c:v>9.2710000000000008</c:v>
                </c:pt>
                <c:pt idx="6583">
                  <c:v>9.2735000000000003</c:v>
                </c:pt>
                <c:pt idx="6584">
                  <c:v>9.2759999999999998</c:v>
                </c:pt>
                <c:pt idx="6585">
                  <c:v>9.2780000000000005</c:v>
                </c:pt>
                <c:pt idx="6586">
                  <c:v>9.2799999999999994</c:v>
                </c:pt>
                <c:pt idx="6587">
                  <c:v>9.2825000000000006</c:v>
                </c:pt>
                <c:pt idx="6588">
                  <c:v>9.2850000000000001</c:v>
                </c:pt>
                <c:pt idx="6589">
                  <c:v>9.2870000000000008</c:v>
                </c:pt>
                <c:pt idx="6590">
                  <c:v>9.2889999999999997</c:v>
                </c:pt>
                <c:pt idx="6591">
                  <c:v>9.2904999999999998</c:v>
                </c:pt>
                <c:pt idx="6592">
                  <c:v>9.2929999999999993</c:v>
                </c:pt>
                <c:pt idx="6593">
                  <c:v>9.2959999999999994</c:v>
                </c:pt>
                <c:pt idx="6594">
                  <c:v>9.298</c:v>
                </c:pt>
                <c:pt idx="6595">
                  <c:v>9.2995000000000001</c:v>
                </c:pt>
                <c:pt idx="6596">
                  <c:v>9.3025000000000002</c:v>
                </c:pt>
                <c:pt idx="6597">
                  <c:v>9.3049999999999997</c:v>
                </c:pt>
                <c:pt idx="6598">
                  <c:v>9.3070000000000004</c:v>
                </c:pt>
                <c:pt idx="6599">
                  <c:v>9.3089999999999993</c:v>
                </c:pt>
                <c:pt idx="6600">
                  <c:v>9.3109999999999999</c:v>
                </c:pt>
                <c:pt idx="6601">
                  <c:v>9.3134999999999994</c:v>
                </c:pt>
                <c:pt idx="6602">
                  <c:v>9.3160000000000007</c:v>
                </c:pt>
                <c:pt idx="6603">
                  <c:v>9.3179999999999996</c:v>
                </c:pt>
                <c:pt idx="6604">
                  <c:v>9.32</c:v>
                </c:pt>
                <c:pt idx="6605">
                  <c:v>9.3224999999999998</c:v>
                </c:pt>
                <c:pt idx="6606">
                  <c:v>9.3249999999999993</c:v>
                </c:pt>
                <c:pt idx="6607">
                  <c:v>9.3264999999999993</c:v>
                </c:pt>
                <c:pt idx="6608">
                  <c:v>9.3290000000000006</c:v>
                </c:pt>
                <c:pt idx="6609">
                  <c:v>9.3309999999999995</c:v>
                </c:pt>
                <c:pt idx="6610">
                  <c:v>9.3330000000000002</c:v>
                </c:pt>
                <c:pt idx="6611">
                  <c:v>9.3360000000000003</c:v>
                </c:pt>
                <c:pt idx="6612">
                  <c:v>9.3379999999999992</c:v>
                </c:pt>
                <c:pt idx="6613">
                  <c:v>9.3394999999999992</c:v>
                </c:pt>
                <c:pt idx="6614">
                  <c:v>9.3414999999999999</c:v>
                </c:pt>
                <c:pt idx="6615">
                  <c:v>9.3445</c:v>
                </c:pt>
                <c:pt idx="6616">
                  <c:v>9.3465000000000007</c:v>
                </c:pt>
                <c:pt idx="6617">
                  <c:v>9.3480000000000008</c:v>
                </c:pt>
                <c:pt idx="6618">
                  <c:v>9.35</c:v>
                </c:pt>
                <c:pt idx="6619">
                  <c:v>9.3529999999999998</c:v>
                </c:pt>
                <c:pt idx="6620">
                  <c:v>9.3554999999999993</c:v>
                </c:pt>
                <c:pt idx="6621">
                  <c:v>9.3580000000000005</c:v>
                </c:pt>
                <c:pt idx="6622">
                  <c:v>9.3595000000000006</c:v>
                </c:pt>
                <c:pt idx="6623">
                  <c:v>9.3614999999999995</c:v>
                </c:pt>
                <c:pt idx="6624">
                  <c:v>9.3640000000000008</c:v>
                </c:pt>
                <c:pt idx="6625">
                  <c:v>9.3659999999999997</c:v>
                </c:pt>
                <c:pt idx="6626">
                  <c:v>9.3680000000000003</c:v>
                </c:pt>
                <c:pt idx="6627">
                  <c:v>9.3699999999999992</c:v>
                </c:pt>
                <c:pt idx="6628">
                  <c:v>9.3729999999999993</c:v>
                </c:pt>
                <c:pt idx="6629">
                  <c:v>9.375</c:v>
                </c:pt>
                <c:pt idx="6630">
                  <c:v>9.3770000000000007</c:v>
                </c:pt>
                <c:pt idx="6631">
                  <c:v>9.3789999999999996</c:v>
                </c:pt>
                <c:pt idx="6632">
                  <c:v>9.3815000000000008</c:v>
                </c:pt>
                <c:pt idx="6633">
                  <c:v>9.3840000000000003</c:v>
                </c:pt>
                <c:pt idx="6634">
                  <c:v>9.3859999999999992</c:v>
                </c:pt>
                <c:pt idx="6635">
                  <c:v>9.3879999999999999</c:v>
                </c:pt>
                <c:pt idx="6636">
                  <c:v>9.39</c:v>
                </c:pt>
                <c:pt idx="6637">
                  <c:v>9.3919999999999995</c:v>
                </c:pt>
                <c:pt idx="6638">
                  <c:v>9.3945000000000007</c:v>
                </c:pt>
                <c:pt idx="6639">
                  <c:v>9.3970000000000002</c:v>
                </c:pt>
                <c:pt idx="6640">
                  <c:v>9.3989999999999991</c:v>
                </c:pt>
                <c:pt idx="6641">
                  <c:v>9.4004999999999992</c:v>
                </c:pt>
                <c:pt idx="6642">
                  <c:v>9.4030000000000005</c:v>
                </c:pt>
                <c:pt idx="6643">
                  <c:v>9.4055</c:v>
                </c:pt>
                <c:pt idx="6644">
                  <c:v>9.407</c:v>
                </c:pt>
                <c:pt idx="6645">
                  <c:v>9.4090000000000007</c:v>
                </c:pt>
                <c:pt idx="6646">
                  <c:v>9.4109999999999996</c:v>
                </c:pt>
                <c:pt idx="6647">
                  <c:v>9.4139999999999997</c:v>
                </c:pt>
                <c:pt idx="6648">
                  <c:v>9.4160000000000004</c:v>
                </c:pt>
                <c:pt idx="6649">
                  <c:v>9.4179999999999993</c:v>
                </c:pt>
                <c:pt idx="6650">
                  <c:v>9.42</c:v>
                </c:pt>
                <c:pt idx="6651">
                  <c:v>9.4220000000000006</c:v>
                </c:pt>
                <c:pt idx="6652">
                  <c:v>9.4245000000000001</c:v>
                </c:pt>
                <c:pt idx="6653">
                  <c:v>9.4265000000000008</c:v>
                </c:pt>
                <c:pt idx="6654">
                  <c:v>9.4284999999999997</c:v>
                </c:pt>
                <c:pt idx="6655">
                  <c:v>9.4305000000000003</c:v>
                </c:pt>
                <c:pt idx="6656">
                  <c:v>9.4329999999999998</c:v>
                </c:pt>
                <c:pt idx="6657">
                  <c:v>9.4354999999999993</c:v>
                </c:pt>
                <c:pt idx="6658">
                  <c:v>9.4369999999999994</c:v>
                </c:pt>
                <c:pt idx="6659">
                  <c:v>9.4390000000000001</c:v>
                </c:pt>
                <c:pt idx="6660">
                  <c:v>9.4414999999999996</c:v>
                </c:pt>
                <c:pt idx="6661">
                  <c:v>9.4440000000000008</c:v>
                </c:pt>
                <c:pt idx="6662">
                  <c:v>9.4454999999999991</c:v>
                </c:pt>
                <c:pt idx="6663">
                  <c:v>9.4474999999999998</c:v>
                </c:pt>
                <c:pt idx="6664">
                  <c:v>9.4495000000000005</c:v>
                </c:pt>
                <c:pt idx="6665">
                  <c:v>9.4514999999999993</c:v>
                </c:pt>
                <c:pt idx="6666">
                  <c:v>9.4540000000000006</c:v>
                </c:pt>
                <c:pt idx="6667">
                  <c:v>9.4565000000000001</c:v>
                </c:pt>
                <c:pt idx="6668">
                  <c:v>9.4585000000000008</c:v>
                </c:pt>
                <c:pt idx="6669">
                  <c:v>9.4604999999999997</c:v>
                </c:pt>
                <c:pt idx="6670">
                  <c:v>9.4625000000000004</c:v>
                </c:pt>
                <c:pt idx="6671">
                  <c:v>9.4649999999999999</c:v>
                </c:pt>
                <c:pt idx="6672">
                  <c:v>9.4670000000000005</c:v>
                </c:pt>
                <c:pt idx="6673">
                  <c:v>9.4685000000000006</c:v>
                </c:pt>
                <c:pt idx="6674">
                  <c:v>9.4704999999999995</c:v>
                </c:pt>
                <c:pt idx="6675">
                  <c:v>9.4730000000000008</c:v>
                </c:pt>
                <c:pt idx="6676">
                  <c:v>9.4755000000000003</c:v>
                </c:pt>
                <c:pt idx="6677">
                  <c:v>9.4779999999999998</c:v>
                </c:pt>
                <c:pt idx="6678">
                  <c:v>9.4794999999999998</c:v>
                </c:pt>
                <c:pt idx="6679">
                  <c:v>9.4815000000000005</c:v>
                </c:pt>
                <c:pt idx="6680">
                  <c:v>9.484</c:v>
                </c:pt>
                <c:pt idx="6681">
                  <c:v>9.4860000000000007</c:v>
                </c:pt>
                <c:pt idx="6682">
                  <c:v>9.4875000000000007</c:v>
                </c:pt>
                <c:pt idx="6683">
                  <c:v>9.4894999999999996</c:v>
                </c:pt>
                <c:pt idx="6684">
                  <c:v>9.4920000000000009</c:v>
                </c:pt>
                <c:pt idx="6685">
                  <c:v>9.4945000000000004</c:v>
                </c:pt>
                <c:pt idx="6686">
                  <c:v>9.4964999999999993</c:v>
                </c:pt>
                <c:pt idx="6687">
                  <c:v>9.4990000000000006</c:v>
                </c:pt>
                <c:pt idx="6688">
                  <c:v>9.5009999999999994</c:v>
                </c:pt>
                <c:pt idx="6689">
                  <c:v>9.5030000000000001</c:v>
                </c:pt>
                <c:pt idx="6690">
                  <c:v>9.5054999999999996</c:v>
                </c:pt>
                <c:pt idx="6691">
                  <c:v>9.5075000000000003</c:v>
                </c:pt>
                <c:pt idx="6692">
                  <c:v>9.5090000000000003</c:v>
                </c:pt>
                <c:pt idx="6693">
                  <c:v>9.5109999999999992</c:v>
                </c:pt>
                <c:pt idx="6694">
                  <c:v>9.5135000000000005</c:v>
                </c:pt>
                <c:pt idx="6695">
                  <c:v>9.516</c:v>
                </c:pt>
                <c:pt idx="6696">
                  <c:v>9.5180000000000007</c:v>
                </c:pt>
                <c:pt idx="6697">
                  <c:v>9.52</c:v>
                </c:pt>
                <c:pt idx="6698">
                  <c:v>9.5220000000000002</c:v>
                </c:pt>
                <c:pt idx="6699">
                  <c:v>9.5244999999999997</c:v>
                </c:pt>
                <c:pt idx="6700">
                  <c:v>9.5265000000000004</c:v>
                </c:pt>
                <c:pt idx="6701">
                  <c:v>9.5284999999999993</c:v>
                </c:pt>
                <c:pt idx="6702">
                  <c:v>9.5299999999999994</c:v>
                </c:pt>
                <c:pt idx="6703">
                  <c:v>9.5325000000000006</c:v>
                </c:pt>
                <c:pt idx="6704">
                  <c:v>9.5355000000000008</c:v>
                </c:pt>
                <c:pt idx="6705">
                  <c:v>9.5374999999999996</c:v>
                </c:pt>
                <c:pt idx="6706">
                  <c:v>9.5389999999999997</c:v>
                </c:pt>
                <c:pt idx="6707">
                  <c:v>9.5410000000000004</c:v>
                </c:pt>
                <c:pt idx="6708">
                  <c:v>9.5440000000000005</c:v>
                </c:pt>
                <c:pt idx="6709">
                  <c:v>9.5455000000000005</c:v>
                </c:pt>
                <c:pt idx="6710">
                  <c:v>9.5474999999999994</c:v>
                </c:pt>
                <c:pt idx="6711">
                  <c:v>9.5495000000000001</c:v>
                </c:pt>
                <c:pt idx="6712">
                  <c:v>9.5519999999999996</c:v>
                </c:pt>
                <c:pt idx="6713">
                  <c:v>9.5545000000000009</c:v>
                </c:pt>
                <c:pt idx="6714">
                  <c:v>9.5564999999999998</c:v>
                </c:pt>
                <c:pt idx="6715">
                  <c:v>9.5585000000000004</c:v>
                </c:pt>
                <c:pt idx="6716">
                  <c:v>9.5609999999999999</c:v>
                </c:pt>
                <c:pt idx="6717">
                  <c:v>9.5630000000000006</c:v>
                </c:pt>
                <c:pt idx="6718">
                  <c:v>9.5655000000000001</c:v>
                </c:pt>
                <c:pt idx="6719">
                  <c:v>9.5675000000000008</c:v>
                </c:pt>
                <c:pt idx="6720">
                  <c:v>9.5690000000000008</c:v>
                </c:pt>
                <c:pt idx="6721">
                  <c:v>9.5715000000000003</c:v>
                </c:pt>
                <c:pt idx="6722">
                  <c:v>9.5734999999999992</c:v>
                </c:pt>
                <c:pt idx="6723">
                  <c:v>9.5764999999999993</c:v>
                </c:pt>
                <c:pt idx="6724">
                  <c:v>9.5785</c:v>
                </c:pt>
                <c:pt idx="6725">
                  <c:v>9.58</c:v>
                </c:pt>
                <c:pt idx="6726">
                  <c:v>9.5824999999999996</c:v>
                </c:pt>
                <c:pt idx="6727">
                  <c:v>9.5850000000000009</c:v>
                </c:pt>
                <c:pt idx="6728">
                  <c:v>9.5869999999999997</c:v>
                </c:pt>
                <c:pt idx="6729">
                  <c:v>9.5884999999999998</c:v>
                </c:pt>
                <c:pt idx="6730">
                  <c:v>9.5909999999999993</c:v>
                </c:pt>
                <c:pt idx="6731">
                  <c:v>9.5935000000000006</c:v>
                </c:pt>
                <c:pt idx="6732">
                  <c:v>9.5965000000000007</c:v>
                </c:pt>
                <c:pt idx="6733">
                  <c:v>9.5980000000000008</c:v>
                </c:pt>
                <c:pt idx="6734">
                  <c:v>9.6</c:v>
                </c:pt>
                <c:pt idx="6735">
                  <c:v>9.6024999999999991</c:v>
                </c:pt>
                <c:pt idx="6736">
                  <c:v>9.6050000000000004</c:v>
                </c:pt>
                <c:pt idx="6737">
                  <c:v>9.6065000000000005</c:v>
                </c:pt>
                <c:pt idx="6738">
                  <c:v>9.6084999999999994</c:v>
                </c:pt>
                <c:pt idx="6739">
                  <c:v>9.6105</c:v>
                </c:pt>
                <c:pt idx="6740">
                  <c:v>9.6135000000000002</c:v>
                </c:pt>
                <c:pt idx="6741">
                  <c:v>9.6159999999999997</c:v>
                </c:pt>
                <c:pt idx="6742">
                  <c:v>9.6180000000000003</c:v>
                </c:pt>
                <c:pt idx="6743">
                  <c:v>9.6199999999999992</c:v>
                </c:pt>
                <c:pt idx="6744">
                  <c:v>9.6225000000000005</c:v>
                </c:pt>
                <c:pt idx="6745">
                  <c:v>9.6244999999999994</c:v>
                </c:pt>
                <c:pt idx="6746">
                  <c:v>9.6265000000000001</c:v>
                </c:pt>
                <c:pt idx="6747">
                  <c:v>9.6285000000000007</c:v>
                </c:pt>
                <c:pt idx="6748">
                  <c:v>9.6304999999999996</c:v>
                </c:pt>
                <c:pt idx="6749">
                  <c:v>9.6334999999999997</c:v>
                </c:pt>
                <c:pt idx="6750">
                  <c:v>9.6359999999999992</c:v>
                </c:pt>
                <c:pt idx="6751">
                  <c:v>9.6379999999999999</c:v>
                </c:pt>
                <c:pt idx="6752">
                  <c:v>9.64</c:v>
                </c:pt>
                <c:pt idx="6753">
                  <c:v>9.6425000000000001</c:v>
                </c:pt>
                <c:pt idx="6754">
                  <c:v>9.6449999999999996</c:v>
                </c:pt>
                <c:pt idx="6755">
                  <c:v>9.6470000000000002</c:v>
                </c:pt>
                <c:pt idx="6756">
                  <c:v>9.6485000000000003</c:v>
                </c:pt>
                <c:pt idx="6757">
                  <c:v>9.6509999999999998</c:v>
                </c:pt>
                <c:pt idx="6758">
                  <c:v>9.6534999999999993</c:v>
                </c:pt>
                <c:pt idx="6759">
                  <c:v>9.6560000000000006</c:v>
                </c:pt>
                <c:pt idx="6760">
                  <c:v>9.6585000000000001</c:v>
                </c:pt>
                <c:pt idx="6761">
                  <c:v>9.6605000000000008</c:v>
                </c:pt>
                <c:pt idx="6762">
                  <c:v>9.6624999999999996</c:v>
                </c:pt>
                <c:pt idx="6763">
                  <c:v>9.6649999999999991</c:v>
                </c:pt>
                <c:pt idx="6764">
                  <c:v>9.6669999999999998</c:v>
                </c:pt>
                <c:pt idx="6765">
                  <c:v>9.6690000000000005</c:v>
                </c:pt>
                <c:pt idx="6766">
                  <c:v>9.6709999999999994</c:v>
                </c:pt>
                <c:pt idx="6767">
                  <c:v>9.6739999999999995</c:v>
                </c:pt>
                <c:pt idx="6768">
                  <c:v>9.6765000000000008</c:v>
                </c:pt>
                <c:pt idx="6769">
                  <c:v>9.6784999999999997</c:v>
                </c:pt>
                <c:pt idx="6770">
                  <c:v>9.6805000000000003</c:v>
                </c:pt>
                <c:pt idx="6771">
                  <c:v>9.6824999999999992</c:v>
                </c:pt>
                <c:pt idx="6772">
                  <c:v>9.6854999999999993</c:v>
                </c:pt>
                <c:pt idx="6773">
                  <c:v>9.6875</c:v>
                </c:pt>
                <c:pt idx="6774">
                  <c:v>9.6895000000000007</c:v>
                </c:pt>
                <c:pt idx="6775">
                  <c:v>9.6914999999999996</c:v>
                </c:pt>
                <c:pt idx="6776">
                  <c:v>9.6944999999999997</c:v>
                </c:pt>
                <c:pt idx="6777">
                  <c:v>9.6965000000000003</c:v>
                </c:pt>
                <c:pt idx="6778">
                  <c:v>9.6989999999999998</c:v>
                </c:pt>
                <c:pt idx="6779">
                  <c:v>9.7010000000000005</c:v>
                </c:pt>
                <c:pt idx="6780">
                  <c:v>9.7035</c:v>
                </c:pt>
                <c:pt idx="6781">
                  <c:v>9.7059999999999995</c:v>
                </c:pt>
                <c:pt idx="6782">
                  <c:v>9.7074999999999996</c:v>
                </c:pt>
                <c:pt idx="6783">
                  <c:v>9.7095000000000002</c:v>
                </c:pt>
                <c:pt idx="6784">
                  <c:v>9.7129999999999992</c:v>
                </c:pt>
                <c:pt idx="6785">
                  <c:v>9.7149999999999999</c:v>
                </c:pt>
                <c:pt idx="6786">
                  <c:v>9.7174999999999994</c:v>
                </c:pt>
                <c:pt idx="6787">
                  <c:v>9.7195</c:v>
                </c:pt>
                <c:pt idx="6788">
                  <c:v>9.7215000000000007</c:v>
                </c:pt>
                <c:pt idx="6789">
                  <c:v>9.7245000000000008</c:v>
                </c:pt>
                <c:pt idx="6790">
                  <c:v>9.7260000000000009</c:v>
                </c:pt>
                <c:pt idx="6791">
                  <c:v>9.7285000000000004</c:v>
                </c:pt>
                <c:pt idx="6792">
                  <c:v>9.7304999999999993</c:v>
                </c:pt>
                <c:pt idx="6793">
                  <c:v>9.7330000000000005</c:v>
                </c:pt>
                <c:pt idx="6794">
                  <c:v>9.7355</c:v>
                </c:pt>
                <c:pt idx="6795">
                  <c:v>9.7375000000000007</c:v>
                </c:pt>
                <c:pt idx="6796">
                  <c:v>9.7394999999999996</c:v>
                </c:pt>
                <c:pt idx="6797">
                  <c:v>9.7415000000000003</c:v>
                </c:pt>
                <c:pt idx="6798">
                  <c:v>9.7445000000000004</c:v>
                </c:pt>
                <c:pt idx="6799">
                  <c:v>9.7464999999999993</c:v>
                </c:pt>
                <c:pt idx="6800">
                  <c:v>9.7484999999999999</c:v>
                </c:pt>
                <c:pt idx="6801">
                  <c:v>9.7505000000000006</c:v>
                </c:pt>
                <c:pt idx="6802">
                  <c:v>9.7530000000000001</c:v>
                </c:pt>
                <c:pt idx="6803">
                  <c:v>9.7560000000000002</c:v>
                </c:pt>
                <c:pt idx="6804">
                  <c:v>9.7575000000000003</c:v>
                </c:pt>
                <c:pt idx="6805">
                  <c:v>9.7594999999999992</c:v>
                </c:pt>
                <c:pt idx="6806">
                  <c:v>9.7624999999999993</c:v>
                </c:pt>
                <c:pt idx="6807">
                  <c:v>9.7639999999999993</c:v>
                </c:pt>
                <c:pt idx="6808">
                  <c:v>9.766</c:v>
                </c:pt>
                <c:pt idx="6809">
                  <c:v>9.7680000000000007</c:v>
                </c:pt>
                <c:pt idx="6810">
                  <c:v>9.77</c:v>
                </c:pt>
                <c:pt idx="6811">
                  <c:v>9.7725000000000009</c:v>
                </c:pt>
                <c:pt idx="6812">
                  <c:v>9.7750000000000004</c:v>
                </c:pt>
                <c:pt idx="6813">
                  <c:v>9.7769999999999992</c:v>
                </c:pt>
                <c:pt idx="6814">
                  <c:v>9.7789999999999999</c:v>
                </c:pt>
                <c:pt idx="6815">
                  <c:v>9.7810000000000006</c:v>
                </c:pt>
                <c:pt idx="6816">
                  <c:v>9.7840000000000007</c:v>
                </c:pt>
                <c:pt idx="6817">
                  <c:v>9.7855000000000008</c:v>
                </c:pt>
                <c:pt idx="6818">
                  <c:v>9.7870000000000008</c:v>
                </c:pt>
                <c:pt idx="6819">
                  <c:v>9.7889999999999997</c:v>
                </c:pt>
                <c:pt idx="6820">
                  <c:v>9.7910000000000004</c:v>
                </c:pt>
                <c:pt idx="6821">
                  <c:v>9.7940000000000005</c:v>
                </c:pt>
                <c:pt idx="6822">
                  <c:v>9.7959999999999994</c:v>
                </c:pt>
                <c:pt idx="6823">
                  <c:v>9.798</c:v>
                </c:pt>
                <c:pt idx="6824">
                  <c:v>9.8000000000000007</c:v>
                </c:pt>
                <c:pt idx="6825">
                  <c:v>9.8019999999999996</c:v>
                </c:pt>
                <c:pt idx="6826">
                  <c:v>9.8049999999999997</c:v>
                </c:pt>
                <c:pt idx="6827">
                  <c:v>9.8064999999999998</c:v>
                </c:pt>
                <c:pt idx="6828">
                  <c:v>9.8079999999999998</c:v>
                </c:pt>
                <c:pt idx="6829">
                  <c:v>9.81</c:v>
                </c:pt>
                <c:pt idx="6830">
                  <c:v>9.8130000000000006</c:v>
                </c:pt>
                <c:pt idx="6831">
                  <c:v>9.8155000000000001</c:v>
                </c:pt>
                <c:pt idx="6832">
                  <c:v>9.8170000000000002</c:v>
                </c:pt>
                <c:pt idx="6833">
                  <c:v>9.8194999999999997</c:v>
                </c:pt>
                <c:pt idx="6834">
                  <c:v>9.8215000000000003</c:v>
                </c:pt>
                <c:pt idx="6835">
                  <c:v>9.8239999999999998</c:v>
                </c:pt>
                <c:pt idx="6836">
                  <c:v>9.8260000000000005</c:v>
                </c:pt>
                <c:pt idx="6837">
                  <c:v>9.8279999999999994</c:v>
                </c:pt>
                <c:pt idx="6838">
                  <c:v>9.83</c:v>
                </c:pt>
                <c:pt idx="6839">
                  <c:v>9.8320000000000007</c:v>
                </c:pt>
                <c:pt idx="6840">
                  <c:v>9.8345000000000002</c:v>
                </c:pt>
                <c:pt idx="6841">
                  <c:v>9.8369999999999997</c:v>
                </c:pt>
                <c:pt idx="6842">
                  <c:v>9.8390000000000004</c:v>
                </c:pt>
                <c:pt idx="6843">
                  <c:v>9.8409999999999993</c:v>
                </c:pt>
                <c:pt idx="6844">
                  <c:v>9.843</c:v>
                </c:pt>
                <c:pt idx="6845">
                  <c:v>9.8454999999999995</c:v>
                </c:pt>
                <c:pt idx="6846">
                  <c:v>9.8469999999999995</c:v>
                </c:pt>
                <c:pt idx="6847">
                  <c:v>9.8490000000000002</c:v>
                </c:pt>
                <c:pt idx="6848">
                  <c:v>9.8514999999999997</c:v>
                </c:pt>
                <c:pt idx="6849">
                  <c:v>9.8539999999999992</c:v>
                </c:pt>
                <c:pt idx="6850">
                  <c:v>9.8559999999999999</c:v>
                </c:pt>
                <c:pt idx="6851">
                  <c:v>9.8580000000000005</c:v>
                </c:pt>
                <c:pt idx="6852">
                  <c:v>9.86</c:v>
                </c:pt>
                <c:pt idx="6853">
                  <c:v>9.8625000000000007</c:v>
                </c:pt>
                <c:pt idx="6854">
                  <c:v>9.8650000000000002</c:v>
                </c:pt>
                <c:pt idx="6855">
                  <c:v>9.8665000000000003</c:v>
                </c:pt>
                <c:pt idx="6856">
                  <c:v>9.8689999999999998</c:v>
                </c:pt>
                <c:pt idx="6857">
                  <c:v>9.8710000000000004</c:v>
                </c:pt>
                <c:pt idx="6858">
                  <c:v>9.8734999999999999</c:v>
                </c:pt>
                <c:pt idx="6859">
                  <c:v>9.8759999999999994</c:v>
                </c:pt>
                <c:pt idx="6860">
                  <c:v>9.8780000000000001</c:v>
                </c:pt>
                <c:pt idx="6861">
                  <c:v>9.8800000000000008</c:v>
                </c:pt>
                <c:pt idx="6862">
                  <c:v>9.8819999999999997</c:v>
                </c:pt>
                <c:pt idx="6863">
                  <c:v>9.8844999999999992</c:v>
                </c:pt>
                <c:pt idx="6864">
                  <c:v>9.8864999999999998</c:v>
                </c:pt>
                <c:pt idx="6865">
                  <c:v>9.8885000000000005</c:v>
                </c:pt>
                <c:pt idx="6866">
                  <c:v>9.8904999999999994</c:v>
                </c:pt>
                <c:pt idx="6867">
                  <c:v>9.8930000000000007</c:v>
                </c:pt>
                <c:pt idx="6868">
                  <c:v>9.8955000000000002</c:v>
                </c:pt>
                <c:pt idx="6869">
                  <c:v>9.8975000000000009</c:v>
                </c:pt>
                <c:pt idx="6870">
                  <c:v>9.8989999999999991</c:v>
                </c:pt>
                <c:pt idx="6871">
                  <c:v>9.9019999999999992</c:v>
                </c:pt>
                <c:pt idx="6872">
                  <c:v>9.9045000000000005</c:v>
                </c:pt>
                <c:pt idx="6873">
                  <c:v>9.9064999999999994</c:v>
                </c:pt>
                <c:pt idx="6874">
                  <c:v>9.9079999999999995</c:v>
                </c:pt>
                <c:pt idx="6875">
                  <c:v>9.91</c:v>
                </c:pt>
                <c:pt idx="6876">
                  <c:v>9.9124999999999996</c:v>
                </c:pt>
                <c:pt idx="6877">
                  <c:v>9.9145000000000003</c:v>
                </c:pt>
                <c:pt idx="6878">
                  <c:v>9.9179999999999993</c:v>
                </c:pt>
                <c:pt idx="6879">
                  <c:v>9.92</c:v>
                </c:pt>
                <c:pt idx="6880">
                  <c:v>9.9220000000000006</c:v>
                </c:pt>
                <c:pt idx="6881">
                  <c:v>9.9245000000000001</c:v>
                </c:pt>
                <c:pt idx="6882">
                  <c:v>9.9265000000000008</c:v>
                </c:pt>
                <c:pt idx="6883">
                  <c:v>9.9284999999999997</c:v>
                </c:pt>
                <c:pt idx="6884">
                  <c:v>9.9305000000000003</c:v>
                </c:pt>
                <c:pt idx="6885">
                  <c:v>9.9329999999999998</c:v>
                </c:pt>
                <c:pt idx="6886">
                  <c:v>9.9354999999999993</c:v>
                </c:pt>
                <c:pt idx="6887">
                  <c:v>9.9375</c:v>
                </c:pt>
                <c:pt idx="6888">
                  <c:v>9.9395000000000007</c:v>
                </c:pt>
                <c:pt idx="6889">
                  <c:v>9.9414999999999996</c:v>
                </c:pt>
                <c:pt idx="6890">
                  <c:v>9.9444999999999997</c:v>
                </c:pt>
                <c:pt idx="6891">
                  <c:v>9.9465000000000003</c:v>
                </c:pt>
                <c:pt idx="6892">
                  <c:v>9.9480000000000004</c:v>
                </c:pt>
                <c:pt idx="6893">
                  <c:v>9.9499999999999993</c:v>
                </c:pt>
                <c:pt idx="6894">
                  <c:v>9.9525000000000006</c:v>
                </c:pt>
                <c:pt idx="6895">
                  <c:v>9.9550000000000001</c:v>
                </c:pt>
                <c:pt idx="6896">
                  <c:v>9.9570000000000007</c:v>
                </c:pt>
                <c:pt idx="6897">
                  <c:v>9.9589999999999996</c:v>
                </c:pt>
                <c:pt idx="6898">
                  <c:v>9.9614999999999991</c:v>
                </c:pt>
                <c:pt idx="6899">
                  <c:v>9.9634999999999998</c:v>
                </c:pt>
                <c:pt idx="6900">
                  <c:v>9.9664999999999999</c:v>
                </c:pt>
                <c:pt idx="6901">
                  <c:v>9.9674999999999994</c:v>
                </c:pt>
                <c:pt idx="6902">
                  <c:v>9.9695</c:v>
                </c:pt>
                <c:pt idx="6903">
                  <c:v>9.9719999999999995</c:v>
                </c:pt>
                <c:pt idx="6904">
                  <c:v>9.9749999999999996</c:v>
                </c:pt>
                <c:pt idx="6905">
                  <c:v>9.9764999999999997</c:v>
                </c:pt>
                <c:pt idx="6906">
                  <c:v>9.9789999999999992</c:v>
                </c:pt>
                <c:pt idx="6907">
                  <c:v>9.9815000000000005</c:v>
                </c:pt>
                <c:pt idx="6908">
                  <c:v>9.9834999999999994</c:v>
                </c:pt>
                <c:pt idx="6909">
                  <c:v>9.9855</c:v>
                </c:pt>
                <c:pt idx="6910">
                  <c:v>9.9875000000000007</c:v>
                </c:pt>
                <c:pt idx="6911">
                  <c:v>9.9894999999999996</c:v>
                </c:pt>
                <c:pt idx="6912">
                  <c:v>9.9920000000000009</c:v>
                </c:pt>
                <c:pt idx="6913">
                  <c:v>9.9939999999999998</c:v>
                </c:pt>
                <c:pt idx="6914">
                  <c:v>9.9969999999999999</c:v>
                </c:pt>
                <c:pt idx="6915">
                  <c:v>9.9984999999999999</c:v>
                </c:pt>
                <c:pt idx="6916">
                  <c:v>10.0015</c:v>
                </c:pt>
                <c:pt idx="6917">
                  <c:v>10.003500000000001</c:v>
                </c:pt>
                <c:pt idx="6918">
                  <c:v>10.0055</c:v>
                </c:pt>
                <c:pt idx="6919">
                  <c:v>10.0075</c:v>
                </c:pt>
                <c:pt idx="6920">
                  <c:v>10.009499999999999</c:v>
                </c:pt>
                <c:pt idx="6921">
                  <c:v>10.012</c:v>
                </c:pt>
                <c:pt idx="6922">
                  <c:v>10.013999999999999</c:v>
                </c:pt>
                <c:pt idx="6923">
                  <c:v>10.016500000000001</c:v>
                </c:pt>
                <c:pt idx="6924">
                  <c:v>10.0185</c:v>
                </c:pt>
                <c:pt idx="6925">
                  <c:v>10.0205</c:v>
                </c:pt>
                <c:pt idx="6926">
                  <c:v>10.023</c:v>
                </c:pt>
                <c:pt idx="6927">
                  <c:v>10.025</c:v>
                </c:pt>
                <c:pt idx="6928">
                  <c:v>10.026999999999999</c:v>
                </c:pt>
                <c:pt idx="6929">
                  <c:v>10.028499999999999</c:v>
                </c:pt>
                <c:pt idx="6930">
                  <c:v>10.031000000000001</c:v>
                </c:pt>
                <c:pt idx="6931">
                  <c:v>10.0335</c:v>
                </c:pt>
                <c:pt idx="6932">
                  <c:v>10.035500000000001</c:v>
                </c:pt>
                <c:pt idx="6933">
                  <c:v>10.0375</c:v>
                </c:pt>
                <c:pt idx="6934">
                  <c:v>10.0395</c:v>
                </c:pt>
                <c:pt idx="6935">
                  <c:v>10.042</c:v>
                </c:pt>
                <c:pt idx="6936">
                  <c:v>10.044</c:v>
                </c:pt>
                <c:pt idx="6937">
                  <c:v>10.045999999999999</c:v>
                </c:pt>
                <c:pt idx="6938">
                  <c:v>10.048</c:v>
                </c:pt>
                <c:pt idx="6939">
                  <c:v>10.050000000000001</c:v>
                </c:pt>
                <c:pt idx="6940">
                  <c:v>10.0525</c:v>
                </c:pt>
                <c:pt idx="6941">
                  <c:v>10.055</c:v>
                </c:pt>
                <c:pt idx="6942">
                  <c:v>10.057</c:v>
                </c:pt>
                <c:pt idx="6943">
                  <c:v>10.0585</c:v>
                </c:pt>
                <c:pt idx="6944">
                  <c:v>10.061</c:v>
                </c:pt>
                <c:pt idx="6945">
                  <c:v>10.063000000000001</c:v>
                </c:pt>
                <c:pt idx="6946">
                  <c:v>10.0655</c:v>
                </c:pt>
                <c:pt idx="6947">
                  <c:v>10.067500000000001</c:v>
                </c:pt>
                <c:pt idx="6948">
                  <c:v>10.0695</c:v>
                </c:pt>
                <c:pt idx="6949">
                  <c:v>10.0715</c:v>
                </c:pt>
                <c:pt idx="6950">
                  <c:v>10.074</c:v>
                </c:pt>
                <c:pt idx="6951">
                  <c:v>10.076000000000001</c:v>
                </c:pt>
                <c:pt idx="6952">
                  <c:v>10.077999999999999</c:v>
                </c:pt>
                <c:pt idx="6953">
                  <c:v>10.08</c:v>
                </c:pt>
                <c:pt idx="6954">
                  <c:v>10.0825</c:v>
                </c:pt>
                <c:pt idx="6955">
                  <c:v>10.085000000000001</c:v>
                </c:pt>
                <c:pt idx="6956">
                  <c:v>10.086499999999999</c:v>
                </c:pt>
                <c:pt idx="6957">
                  <c:v>10.087999999999999</c:v>
                </c:pt>
                <c:pt idx="6958">
                  <c:v>10.09</c:v>
                </c:pt>
                <c:pt idx="6959">
                  <c:v>10.092499999999999</c:v>
                </c:pt>
                <c:pt idx="6960">
                  <c:v>10.095000000000001</c:v>
                </c:pt>
                <c:pt idx="6961">
                  <c:v>10.097</c:v>
                </c:pt>
                <c:pt idx="6962">
                  <c:v>10.099500000000001</c:v>
                </c:pt>
                <c:pt idx="6963">
                  <c:v>10.1015</c:v>
                </c:pt>
                <c:pt idx="6964">
                  <c:v>10.103999999999999</c:v>
                </c:pt>
                <c:pt idx="6965">
                  <c:v>10.106</c:v>
                </c:pt>
                <c:pt idx="6966">
                  <c:v>10.108000000000001</c:v>
                </c:pt>
                <c:pt idx="6967">
                  <c:v>10.1105</c:v>
                </c:pt>
                <c:pt idx="6968">
                  <c:v>10.112500000000001</c:v>
                </c:pt>
                <c:pt idx="6969">
                  <c:v>10.115</c:v>
                </c:pt>
                <c:pt idx="6970">
                  <c:v>10.117000000000001</c:v>
                </c:pt>
                <c:pt idx="6971">
                  <c:v>10.1195</c:v>
                </c:pt>
                <c:pt idx="6972">
                  <c:v>10.122</c:v>
                </c:pt>
                <c:pt idx="6973">
                  <c:v>10.124000000000001</c:v>
                </c:pt>
                <c:pt idx="6974">
                  <c:v>10.127000000000001</c:v>
                </c:pt>
                <c:pt idx="6975">
                  <c:v>10.128</c:v>
                </c:pt>
                <c:pt idx="6976">
                  <c:v>10.131</c:v>
                </c:pt>
                <c:pt idx="6977">
                  <c:v>10.1335</c:v>
                </c:pt>
                <c:pt idx="6978">
                  <c:v>10.1355</c:v>
                </c:pt>
                <c:pt idx="6979">
                  <c:v>10.137499999999999</c:v>
                </c:pt>
                <c:pt idx="6980">
                  <c:v>10.1395</c:v>
                </c:pt>
                <c:pt idx="6981">
                  <c:v>10.141999999999999</c:v>
                </c:pt>
                <c:pt idx="6982">
                  <c:v>10.144500000000001</c:v>
                </c:pt>
                <c:pt idx="6983">
                  <c:v>10.147</c:v>
                </c:pt>
                <c:pt idx="6984">
                  <c:v>10.1485</c:v>
                </c:pt>
                <c:pt idx="6985">
                  <c:v>10.151</c:v>
                </c:pt>
                <c:pt idx="6986">
                  <c:v>10.153499999999999</c:v>
                </c:pt>
                <c:pt idx="6987">
                  <c:v>10.156000000000001</c:v>
                </c:pt>
                <c:pt idx="6988">
                  <c:v>10.157999999999999</c:v>
                </c:pt>
                <c:pt idx="6989">
                  <c:v>10.16</c:v>
                </c:pt>
                <c:pt idx="6990">
                  <c:v>10.1625</c:v>
                </c:pt>
                <c:pt idx="6991">
                  <c:v>10.164999999999999</c:v>
                </c:pt>
                <c:pt idx="6992">
                  <c:v>10.167</c:v>
                </c:pt>
                <c:pt idx="6993">
                  <c:v>10.169</c:v>
                </c:pt>
                <c:pt idx="6994">
                  <c:v>10.1715</c:v>
                </c:pt>
                <c:pt idx="6995">
                  <c:v>10.173500000000001</c:v>
                </c:pt>
                <c:pt idx="6996">
                  <c:v>10.176</c:v>
                </c:pt>
                <c:pt idx="6997">
                  <c:v>10.178000000000001</c:v>
                </c:pt>
                <c:pt idx="6998">
                  <c:v>10.18</c:v>
                </c:pt>
                <c:pt idx="6999">
                  <c:v>10.182499999999999</c:v>
                </c:pt>
                <c:pt idx="7000">
                  <c:v>10.185</c:v>
                </c:pt>
                <c:pt idx="7001">
                  <c:v>10.186999999999999</c:v>
                </c:pt>
                <c:pt idx="7002">
                  <c:v>10.189</c:v>
                </c:pt>
                <c:pt idx="7003">
                  <c:v>10.192</c:v>
                </c:pt>
                <c:pt idx="7004">
                  <c:v>10.194000000000001</c:v>
                </c:pt>
                <c:pt idx="7005">
                  <c:v>10.1965</c:v>
                </c:pt>
                <c:pt idx="7006">
                  <c:v>10.198</c:v>
                </c:pt>
                <c:pt idx="7007">
                  <c:v>10.201000000000001</c:v>
                </c:pt>
                <c:pt idx="7008">
                  <c:v>10.2035</c:v>
                </c:pt>
                <c:pt idx="7009">
                  <c:v>10.205500000000001</c:v>
                </c:pt>
                <c:pt idx="7010">
                  <c:v>10.2075</c:v>
                </c:pt>
                <c:pt idx="7011">
                  <c:v>10.2095</c:v>
                </c:pt>
                <c:pt idx="7012">
                  <c:v>10.212</c:v>
                </c:pt>
                <c:pt idx="7013">
                  <c:v>10.214499999999999</c:v>
                </c:pt>
                <c:pt idx="7014">
                  <c:v>10.2165</c:v>
                </c:pt>
                <c:pt idx="7015">
                  <c:v>10.218999999999999</c:v>
                </c:pt>
                <c:pt idx="7016">
                  <c:v>10.221</c:v>
                </c:pt>
                <c:pt idx="7017">
                  <c:v>10.2235</c:v>
                </c:pt>
                <c:pt idx="7018">
                  <c:v>10.226000000000001</c:v>
                </c:pt>
                <c:pt idx="7019">
                  <c:v>10.227499999999999</c:v>
                </c:pt>
                <c:pt idx="7020">
                  <c:v>10.2295</c:v>
                </c:pt>
                <c:pt idx="7021">
                  <c:v>10.2325</c:v>
                </c:pt>
                <c:pt idx="7022">
                  <c:v>10.234500000000001</c:v>
                </c:pt>
                <c:pt idx="7023">
                  <c:v>10.237</c:v>
                </c:pt>
                <c:pt idx="7024">
                  <c:v>10.239000000000001</c:v>
                </c:pt>
                <c:pt idx="7025">
                  <c:v>10.2415</c:v>
                </c:pt>
                <c:pt idx="7026">
                  <c:v>10.244</c:v>
                </c:pt>
                <c:pt idx="7027">
                  <c:v>10.246</c:v>
                </c:pt>
                <c:pt idx="7028">
                  <c:v>10.247999999999999</c:v>
                </c:pt>
                <c:pt idx="7029">
                  <c:v>10.250500000000001</c:v>
                </c:pt>
                <c:pt idx="7030">
                  <c:v>10.253</c:v>
                </c:pt>
                <c:pt idx="7031">
                  <c:v>10.255000000000001</c:v>
                </c:pt>
                <c:pt idx="7032">
                  <c:v>10.257</c:v>
                </c:pt>
                <c:pt idx="7033">
                  <c:v>10.259499999999999</c:v>
                </c:pt>
                <c:pt idx="7034">
                  <c:v>10.2615</c:v>
                </c:pt>
                <c:pt idx="7035">
                  <c:v>10.2645</c:v>
                </c:pt>
                <c:pt idx="7036">
                  <c:v>10.266500000000001</c:v>
                </c:pt>
                <c:pt idx="7037">
                  <c:v>10.2685</c:v>
                </c:pt>
                <c:pt idx="7038">
                  <c:v>10.2705</c:v>
                </c:pt>
                <c:pt idx="7039">
                  <c:v>10.273999999999999</c:v>
                </c:pt>
                <c:pt idx="7040">
                  <c:v>10.275499999999999</c:v>
                </c:pt>
                <c:pt idx="7041">
                  <c:v>10.278</c:v>
                </c:pt>
                <c:pt idx="7042">
                  <c:v>10.2805</c:v>
                </c:pt>
                <c:pt idx="7043">
                  <c:v>10.282500000000001</c:v>
                </c:pt>
                <c:pt idx="7044">
                  <c:v>10.2845</c:v>
                </c:pt>
                <c:pt idx="7045">
                  <c:v>10.2865</c:v>
                </c:pt>
                <c:pt idx="7046">
                  <c:v>10.2895</c:v>
                </c:pt>
                <c:pt idx="7047">
                  <c:v>10.292</c:v>
                </c:pt>
                <c:pt idx="7048">
                  <c:v>10.294</c:v>
                </c:pt>
                <c:pt idx="7049">
                  <c:v>10.2965</c:v>
                </c:pt>
                <c:pt idx="7050">
                  <c:v>10.298500000000001</c:v>
                </c:pt>
                <c:pt idx="7051">
                  <c:v>10.301</c:v>
                </c:pt>
                <c:pt idx="7052">
                  <c:v>10.303000000000001</c:v>
                </c:pt>
                <c:pt idx="7053">
                  <c:v>10.3055</c:v>
                </c:pt>
                <c:pt idx="7054">
                  <c:v>10.307499999999999</c:v>
                </c:pt>
                <c:pt idx="7055">
                  <c:v>10.31</c:v>
                </c:pt>
                <c:pt idx="7056">
                  <c:v>10.311999999999999</c:v>
                </c:pt>
                <c:pt idx="7057">
                  <c:v>10.314</c:v>
                </c:pt>
                <c:pt idx="7058">
                  <c:v>10.3165</c:v>
                </c:pt>
                <c:pt idx="7059">
                  <c:v>10.3185</c:v>
                </c:pt>
                <c:pt idx="7060">
                  <c:v>10.321</c:v>
                </c:pt>
                <c:pt idx="7061">
                  <c:v>10.324</c:v>
                </c:pt>
                <c:pt idx="7062">
                  <c:v>10.3255</c:v>
                </c:pt>
                <c:pt idx="7063">
                  <c:v>10.327500000000001</c:v>
                </c:pt>
                <c:pt idx="7064">
                  <c:v>10.33</c:v>
                </c:pt>
                <c:pt idx="7065">
                  <c:v>10.3325</c:v>
                </c:pt>
                <c:pt idx="7066">
                  <c:v>10.3345</c:v>
                </c:pt>
                <c:pt idx="7067">
                  <c:v>10.337</c:v>
                </c:pt>
                <c:pt idx="7068">
                  <c:v>10.339</c:v>
                </c:pt>
                <c:pt idx="7069">
                  <c:v>10.342000000000001</c:v>
                </c:pt>
                <c:pt idx="7070">
                  <c:v>10.343999999999999</c:v>
                </c:pt>
                <c:pt idx="7071">
                  <c:v>10.346</c:v>
                </c:pt>
                <c:pt idx="7072">
                  <c:v>10.348000000000001</c:v>
                </c:pt>
                <c:pt idx="7073">
                  <c:v>10.3505</c:v>
                </c:pt>
                <c:pt idx="7074">
                  <c:v>10.352499999999999</c:v>
                </c:pt>
                <c:pt idx="7075">
                  <c:v>10.355499999999999</c:v>
                </c:pt>
                <c:pt idx="7076">
                  <c:v>10.3575</c:v>
                </c:pt>
                <c:pt idx="7077">
                  <c:v>10.36</c:v>
                </c:pt>
                <c:pt idx="7078">
                  <c:v>10.362500000000001</c:v>
                </c:pt>
                <c:pt idx="7079">
                  <c:v>10.3645</c:v>
                </c:pt>
                <c:pt idx="7080">
                  <c:v>10.367000000000001</c:v>
                </c:pt>
                <c:pt idx="7081">
                  <c:v>10.369</c:v>
                </c:pt>
                <c:pt idx="7082">
                  <c:v>10.371499999999999</c:v>
                </c:pt>
                <c:pt idx="7083">
                  <c:v>10.3735</c:v>
                </c:pt>
                <c:pt idx="7084">
                  <c:v>10.375500000000001</c:v>
                </c:pt>
                <c:pt idx="7085">
                  <c:v>10.378</c:v>
                </c:pt>
                <c:pt idx="7086">
                  <c:v>10.38</c:v>
                </c:pt>
                <c:pt idx="7087">
                  <c:v>10.3825</c:v>
                </c:pt>
                <c:pt idx="7088">
                  <c:v>10.384499999999999</c:v>
                </c:pt>
                <c:pt idx="7089">
                  <c:v>10.3865</c:v>
                </c:pt>
                <c:pt idx="7090">
                  <c:v>10.388999999999999</c:v>
                </c:pt>
                <c:pt idx="7091">
                  <c:v>10.391</c:v>
                </c:pt>
                <c:pt idx="7092">
                  <c:v>10.393000000000001</c:v>
                </c:pt>
                <c:pt idx="7093">
                  <c:v>10.3955</c:v>
                </c:pt>
                <c:pt idx="7094">
                  <c:v>10.397500000000001</c:v>
                </c:pt>
                <c:pt idx="7095">
                  <c:v>10.4</c:v>
                </c:pt>
                <c:pt idx="7096">
                  <c:v>10.4025</c:v>
                </c:pt>
                <c:pt idx="7097">
                  <c:v>10.404500000000001</c:v>
                </c:pt>
                <c:pt idx="7098">
                  <c:v>10.406499999999999</c:v>
                </c:pt>
                <c:pt idx="7099">
                  <c:v>10.4085</c:v>
                </c:pt>
                <c:pt idx="7100">
                  <c:v>10.411</c:v>
                </c:pt>
                <c:pt idx="7101">
                  <c:v>10.413</c:v>
                </c:pt>
                <c:pt idx="7102">
                  <c:v>10.4155</c:v>
                </c:pt>
                <c:pt idx="7103">
                  <c:v>10.4175</c:v>
                </c:pt>
                <c:pt idx="7104">
                  <c:v>10.419499999999999</c:v>
                </c:pt>
                <c:pt idx="7105">
                  <c:v>10.422499999999999</c:v>
                </c:pt>
                <c:pt idx="7106">
                  <c:v>10.4245</c:v>
                </c:pt>
                <c:pt idx="7107">
                  <c:v>10.426500000000001</c:v>
                </c:pt>
                <c:pt idx="7108">
                  <c:v>10.4285</c:v>
                </c:pt>
                <c:pt idx="7109">
                  <c:v>10.430999999999999</c:v>
                </c:pt>
                <c:pt idx="7110">
                  <c:v>10.433</c:v>
                </c:pt>
                <c:pt idx="7111">
                  <c:v>10.435</c:v>
                </c:pt>
                <c:pt idx="7112">
                  <c:v>10.4375</c:v>
                </c:pt>
                <c:pt idx="7113">
                  <c:v>10.439500000000001</c:v>
                </c:pt>
                <c:pt idx="7114">
                  <c:v>10.442</c:v>
                </c:pt>
                <c:pt idx="7115">
                  <c:v>10.4445</c:v>
                </c:pt>
                <c:pt idx="7116">
                  <c:v>10.4465</c:v>
                </c:pt>
                <c:pt idx="7117">
                  <c:v>10.448499999999999</c:v>
                </c:pt>
                <c:pt idx="7118">
                  <c:v>10.451000000000001</c:v>
                </c:pt>
                <c:pt idx="7119">
                  <c:v>10.452999999999999</c:v>
                </c:pt>
                <c:pt idx="7120">
                  <c:v>10.455</c:v>
                </c:pt>
                <c:pt idx="7121">
                  <c:v>10.4575</c:v>
                </c:pt>
                <c:pt idx="7122">
                  <c:v>10.4595</c:v>
                </c:pt>
                <c:pt idx="7123">
                  <c:v>10.462</c:v>
                </c:pt>
                <c:pt idx="7124">
                  <c:v>10.464</c:v>
                </c:pt>
                <c:pt idx="7125">
                  <c:v>10.4655</c:v>
                </c:pt>
                <c:pt idx="7126">
                  <c:v>10.467499999999999</c:v>
                </c:pt>
                <c:pt idx="7127">
                  <c:v>10.47</c:v>
                </c:pt>
                <c:pt idx="7128">
                  <c:v>10.472</c:v>
                </c:pt>
                <c:pt idx="7129">
                  <c:v>10.474</c:v>
                </c:pt>
                <c:pt idx="7130">
                  <c:v>10.4765</c:v>
                </c:pt>
                <c:pt idx="7131">
                  <c:v>10.4785</c:v>
                </c:pt>
                <c:pt idx="7132">
                  <c:v>10.481</c:v>
                </c:pt>
                <c:pt idx="7133">
                  <c:v>10.483000000000001</c:v>
                </c:pt>
                <c:pt idx="7134">
                  <c:v>10.4855</c:v>
                </c:pt>
                <c:pt idx="7135">
                  <c:v>10.487500000000001</c:v>
                </c:pt>
                <c:pt idx="7136">
                  <c:v>10.49</c:v>
                </c:pt>
                <c:pt idx="7137">
                  <c:v>10.492000000000001</c:v>
                </c:pt>
                <c:pt idx="7138">
                  <c:v>10.494</c:v>
                </c:pt>
                <c:pt idx="7139">
                  <c:v>10.496</c:v>
                </c:pt>
                <c:pt idx="7140">
                  <c:v>10.4985</c:v>
                </c:pt>
                <c:pt idx="7141">
                  <c:v>10.500999999999999</c:v>
                </c:pt>
                <c:pt idx="7142">
                  <c:v>10.503</c:v>
                </c:pt>
                <c:pt idx="7143">
                  <c:v>10.505000000000001</c:v>
                </c:pt>
                <c:pt idx="7144">
                  <c:v>10.507</c:v>
                </c:pt>
                <c:pt idx="7145">
                  <c:v>10.509</c:v>
                </c:pt>
                <c:pt idx="7146">
                  <c:v>10.5115</c:v>
                </c:pt>
                <c:pt idx="7147">
                  <c:v>10.513500000000001</c:v>
                </c:pt>
                <c:pt idx="7148">
                  <c:v>10.515000000000001</c:v>
                </c:pt>
                <c:pt idx="7149">
                  <c:v>10.518000000000001</c:v>
                </c:pt>
                <c:pt idx="7150">
                  <c:v>10.52</c:v>
                </c:pt>
                <c:pt idx="7151">
                  <c:v>10.522500000000001</c:v>
                </c:pt>
                <c:pt idx="7152">
                  <c:v>10.523999999999999</c:v>
                </c:pt>
                <c:pt idx="7153">
                  <c:v>10.5265</c:v>
                </c:pt>
                <c:pt idx="7154">
                  <c:v>10.529</c:v>
                </c:pt>
                <c:pt idx="7155">
                  <c:v>10.531499999999999</c:v>
                </c:pt>
                <c:pt idx="7156">
                  <c:v>10.5335</c:v>
                </c:pt>
                <c:pt idx="7157">
                  <c:v>10.535500000000001</c:v>
                </c:pt>
                <c:pt idx="7158">
                  <c:v>10.5375</c:v>
                </c:pt>
                <c:pt idx="7159">
                  <c:v>10.54</c:v>
                </c:pt>
                <c:pt idx="7160">
                  <c:v>10.5425</c:v>
                </c:pt>
                <c:pt idx="7161">
                  <c:v>10.544</c:v>
                </c:pt>
                <c:pt idx="7162">
                  <c:v>10.5465</c:v>
                </c:pt>
                <c:pt idx="7163">
                  <c:v>10.548999999999999</c:v>
                </c:pt>
                <c:pt idx="7164">
                  <c:v>10.551500000000001</c:v>
                </c:pt>
                <c:pt idx="7165">
                  <c:v>10.5535</c:v>
                </c:pt>
                <c:pt idx="7166">
                  <c:v>10.555</c:v>
                </c:pt>
                <c:pt idx="7167">
                  <c:v>10.558</c:v>
                </c:pt>
                <c:pt idx="7168">
                  <c:v>10.560499999999999</c:v>
                </c:pt>
                <c:pt idx="7169">
                  <c:v>10.5625</c:v>
                </c:pt>
                <c:pt idx="7170">
                  <c:v>10.564500000000001</c:v>
                </c:pt>
                <c:pt idx="7171">
                  <c:v>10.567</c:v>
                </c:pt>
                <c:pt idx="7172">
                  <c:v>10.569000000000001</c:v>
                </c:pt>
                <c:pt idx="7173">
                  <c:v>10.571999999999999</c:v>
                </c:pt>
                <c:pt idx="7174">
                  <c:v>10.573499999999999</c:v>
                </c:pt>
                <c:pt idx="7175">
                  <c:v>10.5755</c:v>
                </c:pt>
                <c:pt idx="7176">
                  <c:v>10.577999999999999</c:v>
                </c:pt>
                <c:pt idx="7177">
                  <c:v>10.580500000000001</c:v>
                </c:pt>
                <c:pt idx="7178">
                  <c:v>10.583</c:v>
                </c:pt>
                <c:pt idx="7179">
                  <c:v>10.585000000000001</c:v>
                </c:pt>
                <c:pt idx="7180">
                  <c:v>10.5875</c:v>
                </c:pt>
                <c:pt idx="7181">
                  <c:v>10.589499999999999</c:v>
                </c:pt>
                <c:pt idx="7182">
                  <c:v>10.592000000000001</c:v>
                </c:pt>
                <c:pt idx="7183">
                  <c:v>10.593999999999999</c:v>
                </c:pt>
                <c:pt idx="7184">
                  <c:v>10.596500000000001</c:v>
                </c:pt>
                <c:pt idx="7185">
                  <c:v>10.5985</c:v>
                </c:pt>
                <c:pt idx="7186">
                  <c:v>10.6015</c:v>
                </c:pt>
                <c:pt idx="7187">
                  <c:v>10.6035</c:v>
                </c:pt>
                <c:pt idx="7188">
                  <c:v>10.605499999999999</c:v>
                </c:pt>
                <c:pt idx="7189">
                  <c:v>10.608499999999999</c:v>
                </c:pt>
                <c:pt idx="7190">
                  <c:v>10.611000000000001</c:v>
                </c:pt>
                <c:pt idx="7191">
                  <c:v>10.613</c:v>
                </c:pt>
                <c:pt idx="7192">
                  <c:v>10.6145</c:v>
                </c:pt>
                <c:pt idx="7193">
                  <c:v>10.6175</c:v>
                </c:pt>
                <c:pt idx="7194">
                  <c:v>10.62</c:v>
                </c:pt>
                <c:pt idx="7195">
                  <c:v>10.6225</c:v>
                </c:pt>
                <c:pt idx="7196">
                  <c:v>10.624499999999999</c:v>
                </c:pt>
                <c:pt idx="7197">
                  <c:v>10.6265</c:v>
                </c:pt>
                <c:pt idx="7198">
                  <c:v>10.629</c:v>
                </c:pt>
                <c:pt idx="7199">
                  <c:v>10.631500000000001</c:v>
                </c:pt>
                <c:pt idx="7200">
                  <c:v>10.634</c:v>
                </c:pt>
                <c:pt idx="7201">
                  <c:v>10.635999999999999</c:v>
                </c:pt>
                <c:pt idx="7202">
                  <c:v>10.638500000000001</c:v>
                </c:pt>
                <c:pt idx="7203">
                  <c:v>10.641</c:v>
                </c:pt>
                <c:pt idx="7204">
                  <c:v>10.643000000000001</c:v>
                </c:pt>
                <c:pt idx="7205">
                  <c:v>10.6455</c:v>
                </c:pt>
                <c:pt idx="7206">
                  <c:v>10.648</c:v>
                </c:pt>
                <c:pt idx="7207">
                  <c:v>10.650499999999999</c:v>
                </c:pt>
                <c:pt idx="7208">
                  <c:v>10.6525</c:v>
                </c:pt>
                <c:pt idx="7209">
                  <c:v>10.654500000000001</c:v>
                </c:pt>
                <c:pt idx="7210">
                  <c:v>10.657</c:v>
                </c:pt>
                <c:pt idx="7211">
                  <c:v>10.66</c:v>
                </c:pt>
                <c:pt idx="7212">
                  <c:v>10.662000000000001</c:v>
                </c:pt>
                <c:pt idx="7213">
                  <c:v>10.664</c:v>
                </c:pt>
                <c:pt idx="7214">
                  <c:v>10.666499999999999</c:v>
                </c:pt>
                <c:pt idx="7215">
                  <c:v>10.669499999999999</c:v>
                </c:pt>
                <c:pt idx="7216">
                  <c:v>10.6715</c:v>
                </c:pt>
                <c:pt idx="7217">
                  <c:v>10.673999999999999</c:v>
                </c:pt>
                <c:pt idx="7218">
                  <c:v>10.676</c:v>
                </c:pt>
                <c:pt idx="7219">
                  <c:v>10.6785</c:v>
                </c:pt>
                <c:pt idx="7220">
                  <c:v>10.6815</c:v>
                </c:pt>
                <c:pt idx="7221">
                  <c:v>10.6835</c:v>
                </c:pt>
                <c:pt idx="7222">
                  <c:v>10.685499999999999</c:v>
                </c:pt>
                <c:pt idx="7223">
                  <c:v>10.688499999999999</c:v>
                </c:pt>
                <c:pt idx="7224">
                  <c:v>10.69</c:v>
                </c:pt>
                <c:pt idx="7225">
                  <c:v>10.692500000000001</c:v>
                </c:pt>
                <c:pt idx="7226">
                  <c:v>10.6945</c:v>
                </c:pt>
                <c:pt idx="7227">
                  <c:v>10.696999999999999</c:v>
                </c:pt>
                <c:pt idx="7228">
                  <c:v>10.7</c:v>
                </c:pt>
                <c:pt idx="7229">
                  <c:v>10.702</c:v>
                </c:pt>
                <c:pt idx="7230">
                  <c:v>10.704000000000001</c:v>
                </c:pt>
                <c:pt idx="7231">
                  <c:v>10.7065</c:v>
                </c:pt>
                <c:pt idx="7232">
                  <c:v>10.709</c:v>
                </c:pt>
                <c:pt idx="7233">
                  <c:v>10.711</c:v>
                </c:pt>
                <c:pt idx="7234">
                  <c:v>10.712999999999999</c:v>
                </c:pt>
                <c:pt idx="7235">
                  <c:v>10.715</c:v>
                </c:pt>
                <c:pt idx="7236">
                  <c:v>10.718</c:v>
                </c:pt>
                <c:pt idx="7237">
                  <c:v>10.72</c:v>
                </c:pt>
                <c:pt idx="7238">
                  <c:v>10.723000000000001</c:v>
                </c:pt>
                <c:pt idx="7239">
                  <c:v>10.724500000000001</c:v>
                </c:pt>
                <c:pt idx="7240">
                  <c:v>10.727</c:v>
                </c:pt>
                <c:pt idx="7241">
                  <c:v>10.7295</c:v>
                </c:pt>
                <c:pt idx="7242">
                  <c:v>10.7315</c:v>
                </c:pt>
                <c:pt idx="7243">
                  <c:v>10.734</c:v>
                </c:pt>
                <c:pt idx="7244">
                  <c:v>10.736000000000001</c:v>
                </c:pt>
                <c:pt idx="7245">
                  <c:v>10.739000000000001</c:v>
                </c:pt>
                <c:pt idx="7246">
                  <c:v>10.741</c:v>
                </c:pt>
                <c:pt idx="7247">
                  <c:v>10.743</c:v>
                </c:pt>
                <c:pt idx="7248">
                  <c:v>10.744999999999999</c:v>
                </c:pt>
                <c:pt idx="7249">
                  <c:v>10.747999999999999</c:v>
                </c:pt>
                <c:pt idx="7250">
                  <c:v>10.750500000000001</c:v>
                </c:pt>
                <c:pt idx="7251">
                  <c:v>10.752000000000001</c:v>
                </c:pt>
                <c:pt idx="7252">
                  <c:v>10.754</c:v>
                </c:pt>
                <c:pt idx="7253">
                  <c:v>10.756500000000001</c:v>
                </c:pt>
                <c:pt idx="7254">
                  <c:v>10.759499999999999</c:v>
                </c:pt>
                <c:pt idx="7255">
                  <c:v>10.7615</c:v>
                </c:pt>
                <c:pt idx="7256">
                  <c:v>10.763500000000001</c:v>
                </c:pt>
                <c:pt idx="7257">
                  <c:v>10.765499999999999</c:v>
                </c:pt>
                <c:pt idx="7258">
                  <c:v>10.7685</c:v>
                </c:pt>
                <c:pt idx="7259">
                  <c:v>10.7705</c:v>
                </c:pt>
                <c:pt idx="7260">
                  <c:v>10.772500000000001</c:v>
                </c:pt>
                <c:pt idx="7261">
                  <c:v>10.7745</c:v>
                </c:pt>
                <c:pt idx="7262">
                  <c:v>10.776999999999999</c:v>
                </c:pt>
                <c:pt idx="7263">
                  <c:v>10.779500000000001</c:v>
                </c:pt>
                <c:pt idx="7264">
                  <c:v>10.781499999999999</c:v>
                </c:pt>
                <c:pt idx="7265">
                  <c:v>10.7835</c:v>
                </c:pt>
                <c:pt idx="7266">
                  <c:v>10.787000000000001</c:v>
                </c:pt>
                <c:pt idx="7267">
                  <c:v>10.789</c:v>
                </c:pt>
                <c:pt idx="7268">
                  <c:v>10.791</c:v>
                </c:pt>
                <c:pt idx="7269">
                  <c:v>10.792999999999999</c:v>
                </c:pt>
                <c:pt idx="7270">
                  <c:v>10.795</c:v>
                </c:pt>
                <c:pt idx="7271">
                  <c:v>10.797499999999999</c:v>
                </c:pt>
                <c:pt idx="7272">
                  <c:v>10.8</c:v>
                </c:pt>
                <c:pt idx="7273">
                  <c:v>10.802</c:v>
                </c:pt>
                <c:pt idx="7274">
                  <c:v>10.804500000000001</c:v>
                </c:pt>
                <c:pt idx="7275">
                  <c:v>10.807</c:v>
                </c:pt>
                <c:pt idx="7276">
                  <c:v>10.808999999999999</c:v>
                </c:pt>
                <c:pt idx="7277">
                  <c:v>10.811</c:v>
                </c:pt>
                <c:pt idx="7278">
                  <c:v>10.813000000000001</c:v>
                </c:pt>
                <c:pt idx="7279">
                  <c:v>10.8155</c:v>
                </c:pt>
                <c:pt idx="7280">
                  <c:v>10.8185</c:v>
                </c:pt>
                <c:pt idx="7281">
                  <c:v>10.82</c:v>
                </c:pt>
                <c:pt idx="7282">
                  <c:v>10.8225</c:v>
                </c:pt>
                <c:pt idx="7283">
                  <c:v>10.8245</c:v>
                </c:pt>
                <c:pt idx="7284">
                  <c:v>10.827</c:v>
                </c:pt>
                <c:pt idx="7285">
                  <c:v>10.829499999999999</c:v>
                </c:pt>
                <c:pt idx="7286">
                  <c:v>10.832000000000001</c:v>
                </c:pt>
                <c:pt idx="7287">
                  <c:v>10.833500000000001</c:v>
                </c:pt>
                <c:pt idx="7288">
                  <c:v>10.836499999999999</c:v>
                </c:pt>
                <c:pt idx="7289">
                  <c:v>10.8385</c:v>
                </c:pt>
                <c:pt idx="7290">
                  <c:v>10.840999999999999</c:v>
                </c:pt>
                <c:pt idx="7291">
                  <c:v>10.843</c:v>
                </c:pt>
                <c:pt idx="7292">
                  <c:v>10.845499999999999</c:v>
                </c:pt>
                <c:pt idx="7293">
                  <c:v>10.8485</c:v>
                </c:pt>
                <c:pt idx="7294">
                  <c:v>10.8505</c:v>
                </c:pt>
                <c:pt idx="7295">
                  <c:v>10.852499999999999</c:v>
                </c:pt>
                <c:pt idx="7296">
                  <c:v>10.8545</c:v>
                </c:pt>
                <c:pt idx="7297">
                  <c:v>10.8575</c:v>
                </c:pt>
                <c:pt idx="7298">
                  <c:v>10.86</c:v>
                </c:pt>
                <c:pt idx="7299">
                  <c:v>10.862</c:v>
                </c:pt>
                <c:pt idx="7300">
                  <c:v>10.8645</c:v>
                </c:pt>
                <c:pt idx="7301">
                  <c:v>10.867000000000001</c:v>
                </c:pt>
                <c:pt idx="7302">
                  <c:v>10.8695</c:v>
                </c:pt>
                <c:pt idx="7303">
                  <c:v>10.871499999999999</c:v>
                </c:pt>
                <c:pt idx="7304">
                  <c:v>10.8735</c:v>
                </c:pt>
                <c:pt idx="7305">
                  <c:v>10.875999999999999</c:v>
                </c:pt>
                <c:pt idx="7306">
                  <c:v>10.878</c:v>
                </c:pt>
                <c:pt idx="7307">
                  <c:v>10.8805</c:v>
                </c:pt>
                <c:pt idx="7308">
                  <c:v>10.8825</c:v>
                </c:pt>
                <c:pt idx="7309">
                  <c:v>10.885</c:v>
                </c:pt>
                <c:pt idx="7310">
                  <c:v>10.887</c:v>
                </c:pt>
                <c:pt idx="7311">
                  <c:v>10.8895</c:v>
                </c:pt>
                <c:pt idx="7312">
                  <c:v>10.891500000000001</c:v>
                </c:pt>
                <c:pt idx="7313">
                  <c:v>10.8935</c:v>
                </c:pt>
                <c:pt idx="7314">
                  <c:v>10.896000000000001</c:v>
                </c:pt>
                <c:pt idx="7315">
                  <c:v>10.898</c:v>
                </c:pt>
                <c:pt idx="7316">
                  <c:v>10.9</c:v>
                </c:pt>
                <c:pt idx="7317">
                  <c:v>10.901999999999999</c:v>
                </c:pt>
                <c:pt idx="7318">
                  <c:v>10.904500000000001</c:v>
                </c:pt>
                <c:pt idx="7319">
                  <c:v>10.907</c:v>
                </c:pt>
                <c:pt idx="7320">
                  <c:v>10.909000000000001</c:v>
                </c:pt>
                <c:pt idx="7321">
                  <c:v>10.911</c:v>
                </c:pt>
                <c:pt idx="7322">
                  <c:v>10.913</c:v>
                </c:pt>
                <c:pt idx="7323">
                  <c:v>10.914999999999999</c:v>
                </c:pt>
                <c:pt idx="7324">
                  <c:v>10.9175</c:v>
                </c:pt>
                <c:pt idx="7325">
                  <c:v>10.919</c:v>
                </c:pt>
                <c:pt idx="7326">
                  <c:v>10.920999999999999</c:v>
                </c:pt>
                <c:pt idx="7327">
                  <c:v>10.923</c:v>
                </c:pt>
                <c:pt idx="7328">
                  <c:v>10.926</c:v>
                </c:pt>
                <c:pt idx="7329">
                  <c:v>10.9275</c:v>
                </c:pt>
                <c:pt idx="7330">
                  <c:v>10.93</c:v>
                </c:pt>
                <c:pt idx="7331">
                  <c:v>10.930999999999999</c:v>
                </c:pt>
                <c:pt idx="7332">
                  <c:v>10.933999999999999</c:v>
                </c:pt>
                <c:pt idx="7333">
                  <c:v>10.936500000000001</c:v>
                </c:pt>
                <c:pt idx="7334">
                  <c:v>10.938499999999999</c:v>
                </c:pt>
                <c:pt idx="7335">
                  <c:v>10.94</c:v>
                </c:pt>
                <c:pt idx="7336">
                  <c:v>10.942</c:v>
                </c:pt>
                <c:pt idx="7337">
                  <c:v>10.944000000000001</c:v>
                </c:pt>
                <c:pt idx="7338">
                  <c:v>10.946999999999999</c:v>
                </c:pt>
                <c:pt idx="7339">
                  <c:v>10.948499999999999</c:v>
                </c:pt>
                <c:pt idx="7340">
                  <c:v>10.951000000000001</c:v>
                </c:pt>
                <c:pt idx="7341">
                  <c:v>10.952500000000001</c:v>
                </c:pt>
                <c:pt idx="7342">
                  <c:v>10.954499999999999</c:v>
                </c:pt>
                <c:pt idx="7343">
                  <c:v>10.9565</c:v>
                </c:pt>
                <c:pt idx="7344">
                  <c:v>10.958500000000001</c:v>
                </c:pt>
                <c:pt idx="7345">
                  <c:v>10.9605</c:v>
                </c:pt>
                <c:pt idx="7346">
                  <c:v>10.9625</c:v>
                </c:pt>
                <c:pt idx="7347">
                  <c:v>10.965</c:v>
                </c:pt>
                <c:pt idx="7348">
                  <c:v>10.967000000000001</c:v>
                </c:pt>
                <c:pt idx="7349">
                  <c:v>10.968999999999999</c:v>
                </c:pt>
                <c:pt idx="7350">
                  <c:v>10.971</c:v>
                </c:pt>
                <c:pt idx="7351">
                  <c:v>10.9725</c:v>
                </c:pt>
                <c:pt idx="7352">
                  <c:v>10.974500000000001</c:v>
                </c:pt>
                <c:pt idx="7353">
                  <c:v>10.977499999999999</c:v>
                </c:pt>
                <c:pt idx="7354">
                  <c:v>10.9785</c:v>
                </c:pt>
                <c:pt idx="7355">
                  <c:v>10.981</c:v>
                </c:pt>
                <c:pt idx="7356">
                  <c:v>10.983000000000001</c:v>
                </c:pt>
                <c:pt idx="7357">
                  <c:v>10.984999999999999</c:v>
                </c:pt>
                <c:pt idx="7358">
                  <c:v>10.987500000000001</c:v>
                </c:pt>
                <c:pt idx="7359">
                  <c:v>10.9885</c:v>
                </c:pt>
                <c:pt idx="7360">
                  <c:v>10.991</c:v>
                </c:pt>
                <c:pt idx="7361">
                  <c:v>10.9925</c:v>
                </c:pt>
                <c:pt idx="7362">
                  <c:v>10.9945</c:v>
                </c:pt>
                <c:pt idx="7363">
                  <c:v>10.996499999999999</c:v>
                </c:pt>
                <c:pt idx="7364">
                  <c:v>10.9985</c:v>
                </c:pt>
                <c:pt idx="7365">
                  <c:v>11.000500000000001</c:v>
                </c:pt>
                <c:pt idx="7366">
                  <c:v>11.003</c:v>
                </c:pt>
                <c:pt idx="7367">
                  <c:v>11.005000000000001</c:v>
                </c:pt>
                <c:pt idx="7368">
                  <c:v>11.0075</c:v>
                </c:pt>
                <c:pt idx="7369">
                  <c:v>11.009499999999999</c:v>
                </c:pt>
                <c:pt idx="7370">
                  <c:v>11.010999999999999</c:v>
                </c:pt>
                <c:pt idx="7371">
                  <c:v>11.013</c:v>
                </c:pt>
                <c:pt idx="7372">
                  <c:v>11.015499999999999</c:v>
                </c:pt>
                <c:pt idx="7373">
                  <c:v>11.0175</c:v>
                </c:pt>
                <c:pt idx="7374">
                  <c:v>11.019500000000001</c:v>
                </c:pt>
                <c:pt idx="7375">
                  <c:v>11.0215</c:v>
                </c:pt>
                <c:pt idx="7376">
                  <c:v>11.0235</c:v>
                </c:pt>
                <c:pt idx="7377">
                  <c:v>11.025499999999999</c:v>
                </c:pt>
                <c:pt idx="7378">
                  <c:v>11.028</c:v>
                </c:pt>
                <c:pt idx="7379">
                  <c:v>11.03</c:v>
                </c:pt>
                <c:pt idx="7380">
                  <c:v>11.032</c:v>
                </c:pt>
                <c:pt idx="7381">
                  <c:v>11.034000000000001</c:v>
                </c:pt>
                <c:pt idx="7382">
                  <c:v>11.036</c:v>
                </c:pt>
                <c:pt idx="7383">
                  <c:v>11.038500000000001</c:v>
                </c:pt>
                <c:pt idx="7384">
                  <c:v>11.0405</c:v>
                </c:pt>
                <c:pt idx="7385">
                  <c:v>11.0425</c:v>
                </c:pt>
                <c:pt idx="7386">
                  <c:v>11.045</c:v>
                </c:pt>
                <c:pt idx="7387">
                  <c:v>11.047000000000001</c:v>
                </c:pt>
                <c:pt idx="7388">
                  <c:v>11.048999999999999</c:v>
                </c:pt>
                <c:pt idx="7389">
                  <c:v>11.051500000000001</c:v>
                </c:pt>
                <c:pt idx="7390">
                  <c:v>11.0535</c:v>
                </c:pt>
                <c:pt idx="7391">
                  <c:v>11.055999999999999</c:v>
                </c:pt>
                <c:pt idx="7392">
                  <c:v>11.058</c:v>
                </c:pt>
                <c:pt idx="7393">
                  <c:v>11.0595</c:v>
                </c:pt>
                <c:pt idx="7394">
                  <c:v>11.061500000000001</c:v>
                </c:pt>
                <c:pt idx="7395">
                  <c:v>11.064500000000001</c:v>
                </c:pt>
                <c:pt idx="7396">
                  <c:v>11.067</c:v>
                </c:pt>
                <c:pt idx="7397">
                  <c:v>11.069000000000001</c:v>
                </c:pt>
                <c:pt idx="7398">
                  <c:v>11.070499999999999</c:v>
                </c:pt>
                <c:pt idx="7399">
                  <c:v>11.0725</c:v>
                </c:pt>
                <c:pt idx="7400">
                  <c:v>11.074999999999999</c:v>
                </c:pt>
                <c:pt idx="7401">
                  <c:v>11.077500000000001</c:v>
                </c:pt>
                <c:pt idx="7402">
                  <c:v>11.079000000000001</c:v>
                </c:pt>
                <c:pt idx="7403">
                  <c:v>11.0815</c:v>
                </c:pt>
                <c:pt idx="7404">
                  <c:v>11.0845</c:v>
                </c:pt>
                <c:pt idx="7405">
                  <c:v>11.087</c:v>
                </c:pt>
                <c:pt idx="7406">
                  <c:v>11.089</c:v>
                </c:pt>
                <c:pt idx="7407">
                  <c:v>11.0905</c:v>
                </c:pt>
                <c:pt idx="7408">
                  <c:v>11.093</c:v>
                </c:pt>
                <c:pt idx="7409">
                  <c:v>11.095499999999999</c:v>
                </c:pt>
                <c:pt idx="7410">
                  <c:v>11.0975</c:v>
                </c:pt>
                <c:pt idx="7411">
                  <c:v>11.099500000000001</c:v>
                </c:pt>
                <c:pt idx="7412">
                  <c:v>11.102</c:v>
                </c:pt>
                <c:pt idx="7413">
                  <c:v>11.105</c:v>
                </c:pt>
                <c:pt idx="7414">
                  <c:v>11.106999999999999</c:v>
                </c:pt>
                <c:pt idx="7415">
                  <c:v>11.109</c:v>
                </c:pt>
                <c:pt idx="7416">
                  <c:v>11.111000000000001</c:v>
                </c:pt>
                <c:pt idx="7417">
                  <c:v>11.113</c:v>
                </c:pt>
                <c:pt idx="7418">
                  <c:v>11.115500000000001</c:v>
                </c:pt>
                <c:pt idx="7419">
                  <c:v>11.1175</c:v>
                </c:pt>
                <c:pt idx="7420">
                  <c:v>11.1195</c:v>
                </c:pt>
                <c:pt idx="7421">
                  <c:v>11.122</c:v>
                </c:pt>
                <c:pt idx="7422">
                  <c:v>11.125</c:v>
                </c:pt>
                <c:pt idx="7423">
                  <c:v>11.1275</c:v>
                </c:pt>
                <c:pt idx="7424">
                  <c:v>11.1295</c:v>
                </c:pt>
                <c:pt idx="7425">
                  <c:v>11.131500000000001</c:v>
                </c:pt>
                <c:pt idx="7426">
                  <c:v>11.1335</c:v>
                </c:pt>
                <c:pt idx="7427">
                  <c:v>11.135999999999999</c:v>
                </c:pt>
                <c:pt idx="7428">
                  <c:v>11.138500000000001</c:v>
                </c:pt>
                <c:pt idx="7429">
                  <c:v>11.140499999999999</c:v>
                </c:pt>
                <c:pt idx="7430">
                  <c:v>11.143000000000001</c:v>
                </c:pt>
                <c:pt idx="7431">
                  <c:v>11.1455</c:v>
                </c:pt>
                <c:pt idx="7432">
                  <c:v>11.147500000000001</c:v>
                </c:pt>
                <c:pt idx="7433">
                  <c:v>11.1495</c:v>
                </c:pt>
                <c:pt idx="7434">
                  <c:v>11.1525</c:v>
                </c:pt>
                <c:pt idx="7435">
                  <c:v>11.154500000000001</c:v>
                </c:pt>
                <c:pt idx="7436">
                  <c:v>11.157</c:v>
                </c:pt>
                <c:pt idx="7437">
                  <c:v>11.159000000000001</c:v>
                </c:pt>
                <c:pt idx="7438">
                  <c:v>11.161</c:v>
                </c:pt>
                <c:pt idx="7439">
                  <c:v>11.164</c:v>
                </c:pt>
                <c:pt idx="7440">
                  <c:v>11.167</c:v>
                </c:pt>
                <c:pt idx="7441">
                  <c:v>11.169</c:v>
                </c:pt>
                <c:pt idx="7442">
                  <c:v>11.170999999999999</c:v>
                </c:pt>
                <c:pt idx="7443">
                  <c:v>11.173</c:v>
                </c:pt>
                <c:pt idx="7444">
                  <c:v>11.1755</c:v>
                </c:pt>
                <c:pt idx="7445">
                  <c:v>11.178000000000001</c:v>
                </c:pt>
                <c:pt idx="7446">
                  <c:v>11.18</c:v>
                </c:pt>
                <c:pt idx="7447">
                  <c:v>11.182</c:v>
                </c:pt>
                <c:pt idx="7448">
                  <c:v>11.185</c:v>
                </c:pt>
                <c:pt idx="7449">
                  <c:v>11.1875</c:v>
                </c:pt>
                <c:pt idx="7450">
                  <c:v>11.189</c:v>
                </c:pt>
                <c:pt idx="7451">
                  <c:v>11.192</c:v>
                </c:pt>
                <c:pt idx="7452">
                  <c:v>11.1945</c:v>
                </c:pt>
                <c:pt idx="7453">
                  <c:v>11.1965</c:v>
                </c:pt>
                <c:pt idx="7454">
                  <c:v>11.198499999999999</c:v>
                </c:pt>
                <c:pt idx="7455">
                  <c:v>11.2005</c:v>
                </c:pt>
                <c:pt idx="7456">
                  <c:v>11.2035</c:v>
                </c:pt>
                <c:pt idx="7457">
                  <c:v>11.205500000000001</c:v>
                </c:pt>
                <c:pt idx="7458">
                  <c:v>11.208</c:v>
                </c:pt>
                <c:pt idx="7459">
                  <c:v>11.21</c:v>
                </c:pt>
                <c:pt idx="7460">
                  <c:v>11.2125</c:v>
                </c:pt>
                <c:pt idx="7461">
                  <c:v>11.215</c:v>
                </c:pt>
                <c:pt idx="7462">
                  <c:v>11.217000000000001</c:v>
                </c:pt>
                <c:pt idx="7463">
                  <c:v>11.218500000000001</c:v>
                </c:pt>
                <c:pt idx="7464">
                  <c:v>11.221</c:v>
                </c:pt>
                <c:pt idx="7465">
                  <c:v>11.224</c:v>
                </c:pt>
                <c:pt idx="7466">
                  <c:v>11.2265</c:v>
                </c:pt>
                <c:pt idx="7467">
                  <c:v>11.2285</c:v>
                </c:pt>
                <c:pt idx="7468">
                  <c:v>11.230499999999999</c:v>
                </c:pt>
                <c:pt idx="7469">
                  <c:v>11.233000000000001</c:v>
                </c:pt>
                <c:pt idx="7470">
                  <c:v>11.236000000000001</c:v>
                </c:pt>
                <c:pt idx="7471">
                  <c:v>11.237500000000001</c:v>
                </c:pt>
                <c:pt idx="7472">
                  <c:v>11.2395</c:v>
                </c:pt>
                <c:pt idx="7473">
                  <c:v>11.242000000000001</c:v>
                </c:pt>
                <c:pt idx="7474">
                  <c:v>11.244999999999999</c:v>
                </c:pt>
                <c:pt idx="7475">
                  <c:v>11.247</c:v>
                </c:pt>
                <c:pt idx="7476">
                  <c:v>11.249000000000001</c:v>
                </c:pt>
                <c:pt idx="7477">
                  <c:v>11.250999999999999</c:v>
                </c:pt>
                <c:pt idx="7478">
                  <c:v>11.254</c:v>
                </c:pt>
                <c:pt idx="7479">
                  <c:v>11.256</c:v>
                </c:pt>
                <c:pt idx="7480">
                  <c:v>11.257999999999999</c:v>
                </c:pt>
                <c:pt idx="7481">
                  <c:v>11.26</c:v>
                </c:pt>
                <c:pt idx="7482">
                  <c:v>11.262499999999999</c:v>
                </c:pt>
                <c:pt idx="7483">
                  <c:v>11.265499999999999</c:v>
                </c:pt>
                <c:pt idx="7484">
                  <c:v>11.266999999999999</c:v>
                </c:pt>
                <c:pt idx="7485">
                  <c:v>11.2705</c:v>
                </c:pt>
                <c:pt idx="7486">
                  <c:v>11.2715</c:v>
                </c:pt>
                <c:pt idx="7487">
                  <c:v>11.2735</c:v>
                </c:pt>
                <c:pt idx="7488">
                  <c:v>11.275499999999999</c:v>
                </c:pt>
                <c:pt idx="7489">
                  <c:v>11.2765</c:v>
                </c:pt>
                <c:pt idx="7490">
                  <c:v>11.278499999999999</c:v>
                </c:pt>
                <c:pt idx="7491">
                  <c:v>11.279500000000001</c:v>
                </c:pt>
                <c:pt idx="7492">
                  <c:v>11.281499999999999</c:v>
                </c:pt>
                <c:pt idx="7493">
                  <c:v>11.2835</c:v>
                </c:pt>
                <c:pt idx="7494">
                  <c:v>11.285500000000001</c:v>
                </c:pt>
                <c:pt idx="7495">
                  <c:v>11.2865</c:v>
                </c:pt>
                <c:pt idx="7496">
                  <c:v>11.288500000000001</c:v>
                </c:pt>
                <c:pt idx="7497">
                  <c:v>11.2905</c:v>
                </c:pt>
                <c:pt idx="7498">
                  <c:v>11.291499999999999</c:v>
                </c:pt>
                <c:pt idx="7499">
                  <c:v>11.2935</c:v>
                </c:pt>
                <c:pt idx="7500">
                  <c:v>11.294499999999999</c:v>
                </c:pt>
                <c:pt idx="7501">
                  <c:v>11.2965</c:v>
                </c:pt>
                <c:pt idx="7502">
                  <c:v>11.298500000000001</c:v>
                </c:pt>
                <c:pt idx="7503">
                  <c:v>11.3005</c:v>
                </c:pt>
                <c:pt idx="7504">
                  <c:v>11.301500000000001</c:v>
                </c:pt>
                <c:pt idx="7505">
                  <c:v>11.3035</c:v>
                </c:pt>
                <c:pt idx="7506">
                  <c:v>11.3055</c:v>
                </c:pt>
                <c:pt idx="7507">
                  <c:v>11.3065</c:v>
                </c:pt>
                <c:pt idx="7508">
                  <c:v>11.3085</c:v>
                </c:pt>
                <c:pt idx="7509">
                  <c:v>11.310499999999999</c:v>
                </c:pt>
                <c:pt idx="7510">
                  <c:v>11.311500000000001</c:v>
                </c:pt>
                <c:pt idx="7511">
                  <c:v>11.313499999999999</c:v>
                </c:pt>
                <c:pt idx="7512">
                  <c:v>11.3155</c:v>
                </c:pt>
                <c:pt idx="7513">
                  <c:v>11.3165</c:v>
                </c:pt>
                <c:pt idx="7514">
                  <c:v>11.3185</c:v>
                </c:pt>
                <c:pt idx="7515">
                  <c:v>11.320499999999999</c:v>
                </c:pt>
                <c:pt idx="7516">
                  <c:v>11.3215</c:v>
                </c:pt>
                <c:pt idx="7517">
                  <c:v>11.323499999999999</c:v>
                </c:pt>
                <c:pt idx="7518">
                  <c:v>11.3255</c:v>
                </c:pt>
                <c:pt idx="7519">
                  <c:v>11.326499999999999</c:v>
                </c:pt>
                <c:pt idx="7520">
                  <c:v>11.3285</c:v>
                </c:pt>
                <c:pt idx="7521">
                  <c:v>11.330500000000001</c:v>
                </c:pt>
                <c:pt idx="7522">
                  <c:v>11.3315</c:v>
                </c:pt>
                <c:pt idx="7523">
                  <c:v>11.333500000000001</c:v>
                </c:pt>
                <c:pt idx="7524">
                  <c:v>11.3355</c:v>
                </c:pt>
                <c:pt idx="7525">
                  <c:v>11.336499999999999</c:v>
                </c:pt>
                <c:pt idx="7526">
                  <c:v>11.3385</c:v>
                </c:pt>
                <c:pt idx="7527">
                  <c:v>11.3405</c:v>
                </c:pt>
                <c:pt idx="7528">
                  <c:v>11.3415</c:v>
                </c:pt>
                <c:pt idx="7529">
                  <c:v>11.343500000000001</c:v>
                </c:pt>
                <c:pt idx="7530">
                  <c:v>11.345499999999999</c:v>
                </c:pt>
                <c:pt idx="7531">
                  <c:v>11.346500000000001</c:v>
                </c:pt>
                <c:pt idx="7532">
                  <c:v>11.3485</c:v>
                </c:pt>
                <c:pt idx="7533">
                  <c:v>11.3505</c:v>
                </c:pt>
                <c:pt idx="7534">
                  <c:v>11.3515</c:v>
                </c:pt>
                <c:pt idx="7535">
                  <c:v>11.3535</c:v>
                </c:pt>
                <c:pt idx="7536">
                  <c:v>11.355499999999999</c:v>
                </c:pt>
                <c:pt idx="7537">
                  <c:v>11.3565</c:v>
                </c:pt>
                <c:pt idx="7538">
                  <c:v>11.358499999999999</c:v>
                </c:pt>
                <c:pt idx="7539">
                  <c:v>11.3605</c:v>
                </c:pt>
                <c:pt idx="7540">
                  <c:v>11.361499999999999</c:v>
                </c:pt>
                <c:pt idx="7541">
                  <c:v>11.3635</c:v>
                </c:pt>
                <c:pt idx="7542">
                  <c:v>11.365500000000001</c:v>
                </c:pt>
                <c:pt idx="7543">
                  <c:v>11.3675</c:v>
                </c:pt>
                <c:pt idx="7544">
                  <c:v>11.368499999999999</c:v>
                </c:pt>
                <c:pt idx="7545">
                  <c:v>11.3705</c:v>
                </c:pt>
                <c:pt idx="7546">
                  <c:v>11.371499999999999</c:v>
                </c:pt>
                <c:pt idx="7547">
                  <c:v>11.3735</c:v>
                </c:pt>
                <c:pt idx="7548">
                  <c:v>11.375500000000001</c:v>
                </c:pt>
                <c:pt idx="7549">
                  <c:v>11.3775</c:v>
                </c:pt>
                <c:pt idx="7550">
                  <c:v>11.378500000000001</c:v>
                </c:pt>
                <c:pt idx="7551">
                  <c:v>11.3805</c:v>
                </c:pt>
                <c:pt idx="7552">
                  <c:v>11.3825</c:v>
                </c:pt>
                <c:pt idx="7553">
                  <c:v>11.3835</c:v>
                </c:pt>
                <c:pt idx="7554">
                  <c:v>11.3855</c:v>
                </c:pt>
                <c:pt idx="7555">
                  <c:v>11.3865</c:v>
                </c:pt>
                <c:pt idx="7556">
                  <c:v>11.388500000000001</c:v>
                </c:pt>
                <c:pt idx="7557">
                  <c:v>11.390499999999999</c:v>
                </c:pt>
                <c:pt idx="7558">
                  <c:v>11.391500000000001</c:v>
                </c:pt>
                <c:pt idx="7559">
                  <c:v>11.3935</c:v>
                </c:pt>
                <c:pt idx="7560">
                  <c:v>11.3955</c:v>
                </c:pt>
                <c:pt idx="7561">
                  <c:v>11.397500000000001</c:v>
                </c:pt>
                <c:pt idx="7562">
                  <c:v>11.3985</c:v>
                </c:pt>
                <c:pt idx="7563">
                  <c:v>11.400499999999999</c:v>
                </c:pt>
                <c:pt idx="7564">
                  <c:v>11.4015</c:v>
                </c:pt>
                <c:pt idx="7565">
                  <c:v>11.403499999999999</c:v>
                </c:pt>
                <c:pt idx="7566">
                  <c:v>11.4055</c:v>
                </c:pt>
                <c:pt idx="7567">
                  <c:v>11.406499999999999</c:v>
                </c:pt>
                <c:pt idx="7568">
                  <c:v>11.4085</c:v>
                </c:pt>
                <c:pt idx="7569">
                  <c:v>11.410500000000001</c:v>
                </c:pt>
                <c:pt idx="7570">
                  <c:v>11.4115</c:v>
                </c:pt>
                <c:pt idx="7571">
                  <c:v>11.413500000000001</c:v>
                </c:pt>
                <c:pt idx="7572">
                  <c:v>11.4145</c:v>
                </c:pt>
                <c:pt idx="7573">
                  <c:v>11.416499999999999</c:v>
                </c:pt>
                <c:pt idx="7574">
                  <c:v>11.4185</c:v>
                </c:pt>
                <c:pt idx="7575">
                  <c:v>11.420500000000001</c:v>
                </c:pt>
                <c:pt idx="7576">
                  <c:v>11.4215</c:v>
                </c:pt>
                <c:pt idx="7577">
                  <c:v>11.423500000000001</c:v>
                </c:pt>
                <c:pt idx="7578">
                  <c:v>11.4255</c:v>
                </c:pt>
                <c:pt idx="7579">
                  <c:v>11.426500000000001</c:v>
                </c:pt>
                <c:pt idx="7580">
                  <c:v>11.4285</c:v>
                </c:pt>
                <c:pt idx="7581">
                  <c:v>11.4305</c:v>
                </c:pt>
                <c:pt idx="7582">
                  <c:v>11.4315</c:v>
                </c:pt>
                <c:pt idx="7583">
                  <c:v>11.4335</c:v>
                </c:pt>
                <c:pt idx="7584">
                  <c:v>11.435499999999999</c:v>
                </c:pt>
                <c:pt idx="7585">
                  <c:v>11.451499999999999</c:v>
                </c:pt>
                <c:pt idx="7586">
                  <c:v>11.4535</c:v>
                </c:pt>
                <c:pt idx="7587">
                  <c:v>11.454499999999999</c:v>
                </c:pt>
                <c:pt idx="7588">
                  <c:v>11.4565</c:v>
                </c:pt>
                <c:pt idx="7589">
                  <c:v>11.458500000000001</c:v>
                </c:pt>
                <c:pt idx="7590">
                  <c:v>11.4595</c:v>
                </c:pt>
                <c:pt idx="7591">
                  <c:v>11.461499999999999</c:v>
                </c:pt>
                <c:pt idx="7592">
                  <c:v>11.4635</c:v>
                </c:pt>
                <c:pt idx="7593">
                  <c:v>11.464499999999999</c:v>
                </c:pt>
                <c:pt idx="7594">
                  <c:v>11.4665</c:v>
                </c:pt>
                <c:pt idx="7595">
                  <c:v>11.468500000000001</c:v>
                </c:pt>
                <c:pt idx="7596">
                  <c:v>11.4695</c:v>
                </c:pt>
                <c:pt idx="7597">
                  <c:v>11.471500000000001</c:v>
                </c:pt>
                <c:pt idx="7598">
                  <c:v>11.4735</c:v>
                </c:pt>
                <c:pt idx="7599">
                  <c:v>11.474500000000001</c:v>
                </c:pt>
                <c:pt idx="7600">
                  <c:v>11.4765</c:v>
                </c:pt>
                <c:pt idx="7601">
                  <c:v>11.4785</c:v>
                </c:pt>
                <c:pt idx="7602">
                  <c:v>11.4795</c:v>
                </c:pt>
                <c:pt idx="7603">
                  <c:v>11.4815</c:v>
                </c:pt>
                <c:pt idx="7604">
                  <c:v>11.483499999999999</c:v>
                </c:pt>
                <c:pt idx="7605">
                  <c:v>11.484500000000001</c:v>
                </c:pt>
                <c:pt idx="7606">
                  <c:v>11.486499999999999</c:v>
                </c:pt>
                <c:pt idx="7607">
                  <c:v>11.4885</c:v>
                </c:pt>
                <c:pt idx="7608">
                  <c:v>11.4895</c:v>
                </c:pt>
                <c:pt idx="7609">
                  <c:v>11.4915</c:v>
                </c:pt>
                <c:pt idx="7610">
                  <c:v>11.493499999999999</c:v>
                </c:pt>
                <c:pt idx="7611">
                  <c:v>11.4945</c:v>
                </c:pt>
                <c:pt idx="7612">
                  <c:v>11.496499999999999</c:v>
                </c:pt>
                <c:pt idx="7613">
                  <c:v>11.4985</c:v>
                </c:pt>
                <c:pt idx="7614">
                  <c:v>11.499499999999999</c:v>
                </c:pt>
                <c:pt idx="7615">
                  <c:v>11.5015</c:v>
                </c:pt>
                <c:pt idx="7616">
                  <c:v>11.503500000000001</c:v>
                </c:pt>
                <c:pt idx="7617">
                  <c:v>11.5045</c:v>
                </c:pt>
                <c:pt idx="7618">
                  <c:v>11.506500000000001</c:v>
                </c:pt>
                <c:pt idx="7619">
                  <c:v>11.5075</c:v>
                </c:pt>
                <c:pt idx="7620">
                  <c:v>11.509499999999999</c:v>
                </c:pt>
                <c:pt idx="7621">
                  <c:v>11.5115</c:v>
                </c:pt>
                <c:pt idx="7622">
                  <c:v>11.512499999999999</c:v>
                </c:pt>
                <c:pt idx="7623">
                  <c:v>11.5145</c:v>
                </c:pt>
                <c:pt idx="7624">
                  <c:v>11.516500000000001</c:v>
                </c:pt>
                <c:pt idx="7625">
                  <c:v>11.5185</c:v>
                </c:pt>
                <c:pt idx="7626">
                  <c:v>11.519500000000001</c:v>
                </c:pt>
                <c:pt idx="7627">
                  <c:v>11.5215</c:v>
                </c:pt>
                <c:pt idx="7628">
                  <c:v>11.522500000000001</c:v>
                </c:pt>
                <c:pt idx="7629">
                  <c:v>11.5245</c:v>
                </c:pt>
                <c:pt idx="7630">
                  <c:v>11.5265</c:v>
                </c:pt>
                <c:pt idx="7631">
                  <c:v>11.5275</c:v>
                </c:pt>
                <c:pt idx="7632">
                  <c:v>11.529500000000001</c:v>
                </c:pt>
                <c:pt idx="7633">
                  <c:v>11.531499999999999</c:v>
                </c:pt>
                <c:pt idx="7634">
                  <c:v>11.532500000000001</c:v>
                </c:pt>
                <c:pt idx="7635">
                  <c:v>11.5345</c:v>
                </c:pt>
                <c:pt idx="7636">
                  <c:v>11.5365</c:v>
                </c:pt>
                <c:pt idx="7637">
                  <c:v>11.538500000000001</c:v>
                </c:pt>
                <c:pt idx="7638">
                  <c:v>11.5395</c:v>
                </c:pt>
                <c:pt idx="7639">
                  <c:v>11.541499999999999</c:v>
                </c:pt>
                <c:pt idx="7640">
                  <c:v>11.5435</c:v>
                </c:pt>
                <c:pt idx="7641">
                  <c:v>11.545500000000001</c:v>
                </c:pt>
                <c:pt idx="7642">
                  <c:v>11.5465</c:v>
                </c:pt>
                <c:pt idx="7643">
                  <c:v>11.548500000000001</c:v>
                </c:pt>
                <c:pt idx="7644">
                  <c:v>11.5495</c:v>
                </c:pt>
                <c:pt idx="7645">
                  <c:v>11.551500000000001</c:v>
                </c:pt>
                <c:pt idx="7646">
                  <c:v>11.5535</c:v>
                </c:pt>
                <c:pt idx="7647">
                  <c:v>11.554500000000001</c:v>
                </c:pt>
                <c:pt idx="7648">
                  <c:v>11.5565</c:v>
                </c:pt>
                <c:pt idx="7649">
                  <c:v>11.5585</c:v>
                </c:pt>
                <c:pt idx="7650">
                  <c:v>11.5595</c:v>
                </c:pt>
                <c:pt idx="7651">
                  <c:v>11.561500000000001</c:v>
                </c:pt>
                <c:pt idx="7652">
                  <c:v>11.563499999999999</c:v>
                </c:pt>
                <c:pt idx="7653">
                  <c:v>11.564500000000001</c:v>
                </c:pt>
                <c:pt idx="7654">
                  <c:v>11.5665</c:v>
                </c:pt>
                <c:pt idx="7655">
                  <c:v>11.5685</c:v>
                </c:pt>
                <c:pt idx="7656">
                  <c:v>11.5695</c:v>
                </c:pt>
                <c:pt idx="7657">
                  <c:v>11.5715</c:v>
                </c:pt>
                <c:pt idx="7658">
                  <c:v>11.573499999999999</c:v>
                </c:pt>
                <c:pt idx="7659">
                  <c:v>11.5745</c:v>
                </c:pt>
                <c:pt idx="7660">
                  <c:v>11.576499999999999</c:v>
                </c:pt>
                <c:pt idx="7661">
                  <c:v>11.5785</c:v>
                </c:pt>
                <c:pt idx="7662">
                  <c:v>11.579499999999999</c:v>
                </c:pt>
                <c:pt idx="7663">
                  <c:v>11.5815</c:v>
                </c:pt>
                <c:pt idx="7664">
                  <c:v>11.583500000000001</c:v>
                </c:pt>
                <c:pt idx="7665">
                  <c:v>11.5855</c:v>
                </c:pt>
                <c:pt idx="7666">
                  <c:v>11.586499999999999</c:v>
                </c:pt>
                <c:pt idx="7667">
                  <c:v>11.5885</c:v>
                </c:pt>
                <c:pt idx="7668">
                  <c:v>11.5905</c:v>
                </c:pt>
                <c:pt idx="7669">
                  <c:v>11.5915</c:v>
                </c:pt>
                <c:pt idx="7670">
                  <c:v>11.593500000000001</c:v>
                </c:pt>
                <c:pt idx="7671">
                  <c:v>11.595499999999999</c:v>
                </c:pt>
                <c:pt idx="7672">
                  <c:v>11.5975</c:v>
                </c:pt>
                <c:pt idx="7673">
                  <c:v>11.5985</c:v>
                </c:pt>
                <c:pt idx="7674">
                  <c:v>11.6005</c:v>
                </c:pt>
                <c:pt idx="7675">
                  <c:v>11.6015</c:v>
                </c:pt>
                <c:pt idx="7676">
                  <c:v>11.6035</c:v>
                </c:pt>
                <c:pt idx="7677">
                  <c:v>11.605499999999999</c:v>
                </c:pt>
                <c:pt idx="7678">
                  <c:v>11.6065</c:v>
                </c:pt>
                <c:pt idx="7679">
                  <c:v>11.608499999999999</c:v>
                </c:pt>
                <c:pt idx="7680">
                  <c:v>11.6105</c:v>
                </c:pt>
                <c:pt idx="7681">
                  <c:v>11.611499999999999</c:v>
                </c:pt>
                <c:pt idx="7682">
                  <c:v>11.6135</c:v>
                </c:pt>
                <c:pt idx="7683">
                  <c:v>11.615500000000001</c:v>
                </c:pt>
                <c:pt idx="7684">
                  <c:v>11.6165</c:v>
                </c:pt>
                <c:pt idx="7685">
                  <c:v>11.618499999999999</c:v>
                </c:pt>
                <c:pt idx="7686">
                  <c:v>11.6205</c:v>
                </c:pt>
                <c:pt idx="7687">
                  <c:v>11.621499999999999</c:v>
                </c:pt>
                <c:pt idx="7688">
                  <c:v>11.6235</c:v>
                </c:pt>
                <c:pt idx="7689">
                  <c:v>11.625500000000001</c:v>
                </c:pt>
                <c:pt idx="7690">
                  <c:v>11.6265</c:v>
                </c:pt>
                <c:pt idx="7691">
                  <c:v>11.628500000000001</c:v>
                </c:pt>
                <c:pt idx="7692">
                  <c:v>11.6305</c:v>
                </c:pt>
                <c:pt idx="7693">
                  <c:v>11.631500000000001</c:v>
                </c:pt>
                <c:pt idx="7694">
                  <c:v>11.6335</c:v>
                </c:pt>
                <c:pt idx="7695">
                  <c:v>11.6355</c:v>
                </c:pt>
                <c:pt idx="7696">
                  <c:v>11.637499999999999</c:v>
                </c:pt>
                <c:pt idx="7697">
                  <c:v>11.638500000000001</c:v>
                </c:pt>
                <c:pt idx="7698">
                  <c:v>11.640499999999999</c:v>
                </c:pt>
                <c:pt idx="7699">
                  <c:v>11.641500000000001</c:v>
                </c:pt>
                <c:pt idx="7700">
                  <c:v>11.6435</c:v>
                </c:pt>
                <c:pt idx="7701">
                  <c:v>11.6455</c:v>
                </c:pt>
                <c:pt idx="7702">
                  <c:v>11.6465</c:v>
                </c:pt>
                <c:pt idx="7703">
                  <c:v>11.6485</c:v>
                </c:pt>
                <c:pt idx="7704">
                  <c:v>11.650499999999999</c:v>
                </c:pt>
                <c:pt idx="7705">
                  <c:v>11.6515</c:v>
                </c:pt>
                <c:pt idx="7706">
                  <c:v>11.653499999999999</c:v>
                </c:pt>
                <c:pt idx="7707">
                  <c:v>11.6555</c:v>
                </c:pt>
                <c:pt idx="7708">
                  <c:v>11.657500000000001</c:v>
                </c:pt>
                <c:pt idx="7709">
                  <c:v>11.6585</c:v>
                </c:pt>
                <c:pt idx="7710">
                  <c:v>11.660500000000001</c:v>
                </c:pt>
                <c:pt idx="7711">
                  <c:v>11.6615</c:v>
                </c:pt>
                <c:pt idx="7712">
                  <c:v>11.663500000000001</c:v>
                </c:pt>
                <c:pt idx="7713">
                  <c:v>11.6655</c:v>
                </c:pt>
                <c:pt idx="7714">
                  <c:v>11.666499999999999</c:v>
                </c:pt>
                <c:pt idx="7715">
                  <c:v>11.6685</c:v>
                </c:pt>
                <c:pt idx="7716">
                  <c:v>11.670500000000001</c:v>
                </c:pt>
                <c:pt idx="7717">
                  <c:v>11.6715</c:v>
                </c:pt>
                <c:pt idx="7718">
                  <c:v>11.673500000000001</c:v>
                </c:pt>
                <c:pt idx="7719">
                  <c:v>11.6755</c:v>
                </c:pt>
                <c:pt idx="7720">
                  <c:v>11.6775</c:v>
                </c:pt>
                <c:pt idx="7721">
                  <c:v>11.6785</c:v>
                </c:pt>
                <c:pt idx="7722">
                  <c:v>11.6805</c:v>
                </c:pt>
                <c:pt idx="7723">
                  <c:v>11.682499999999999</c:v>
                </c:pt>
                <c:pt idx="7724">
                  <c:v>11.6845</c:v>
                </c:pt>
                <c:pt idx="7725">
                  <c:v>11.685499999999999</c:v>
                </c:pt>
                <c:pt idx="7726">
                  <c:v>11.6875</c:v>
                </c:pt>
                <c:pt idx="7727">
                  <c:v>11.688499999999999</c:v>
                </c:pt>
                <c:pt idx="7728">
                  <c:v>11.6905</c:v>
                </c:pt>
                <c:pt idx="7729">
                  <c:v>11.692500000000001</c:v>
                </c:pt>
                <c:pt idx="7730">
                  <c:v>11.6945</c:v>
                </c:pt>
                <c:pt idx="7731">
                  <c:v>11.6965</c:v>
                </c:pt>
                <c:pt idx="7732">
                  <c:v>11.6975</c:v>
                </c:pt>
                <c:pt idx="7733">
                  <c:v>11.6995</c:v>
                </c:pt>
                <c:pt idx="7734">
                  <c:v>11.7005</c:v>
                </c:pt>
                <c:pt idx="7735">
                  <c:v>11.702500000000001</c:v>
                </c:pt>
                <c:pt idx="7736">
                  <c:v>11.704499999999999</c:v>
                </c:pt>
                <c:pt idx="7737">
                  <c:v>11.705500000000001</c:v>
                </c:pt>
                <c:pt idx="7738">
                  <c:v>11.7075</c:v>
                </c:pt>
                <c:pt idx="7739">
                  <c:v>11.7095</c:v>
                </c:pt>
                <c:pt idx="7740">
                  <c:v>11.711499999999999</c:v>
                </c:pt>
                <c:pt idx="7741">
                  <c:v>11.7125</c:v>
                </c:pt>
                <c:pt idx="7742">
                  <c:v>11.714499999999999</c:v>
                </c:pt>
                <c:pt idx="7743">
                  <c:v>11.7155</c:v>
                </c:pt>
                <c:pt idx="7744">
                  <c:v>11.717499999999999</c:v>
                </c:pt>
                <c:pt idx="7745">
                  <c:v>11.7195</c:v>
                </c:pt>
                <c:pt idx="7746">
                  <c:v>11.720499999999999</c:v>
                </c:pt>
                <c:pt idx="7747">
                  <c:v>11.7225</c:v>
                </c:pt>
                <c:pt idx="7748">
                  <c:v>11.724500000000001</c:v>
                </c:pt>
                <c:pt idx="7749">
                  <c:v>11.7255</c:v>
                </c:pt>
                <c:pt idx="7750">
                  <c:v>11.727499999999999</c:v>
                </c:pt>
                <c:pt idx="7751">
                  <c:v>11.7295</c:v>
                </c:pt>
                <c:pt idx="7752">
                  <c:v>11.7315</c:v>
                </c:pt>
                <c:pt idx="7753">
                  <c:v>11.7325</c:v>
                </c:pt>
                <c:pt idx="7754">
                  <c:v>11.734500000000001</c:v>
                </c:pt>
                <c:pt idx="7755">
                  <c:v>11.7355</c:v>
                </c:pt>
                <c:pt idx="7756">
                  <c:v>11.737500000000001</c:v>
                </c:pt>
                <c:pt idx="7757">
                  <c:v>11.7395</c:v>
                </c:pt>
                <c:pt idx="7758">
                  <c:v>11.7415</c:v>
                </c:pt>
                <c:pt idx="7759">
                  <c:v>11.7425</c:v>
                </c:pt>
                <c:pt idx="7760">
                  <c:v>11.7445</c:v>
                </c:pt>
                <c:pt idx="7761">
                  <c:v>11.746499999999999</c:v>
                </c:pt>
                <c:pt idx="7762">
                  <c:v>11.7475</c:v>
                </c:pt>
                <c:pt idx="7763">
                  <c:v>11.749499999999999</c:v>
                </c:pt>
                <c:pt idx="7764">
                  <c:v>11.7515</c:v>
                </c:pt>
                <c:pt idx="7765">
                  <c:v>11.7525</c:v>
                </c:pt>
                <c:pt idx="7766">
                  <c:v>11.7545</c:v>
                </c:pt>
                <c:pt idx="7767">
                  <c:v>11.756500000000001</c:v>
                </c:pt>
                <c:pt idx="7768">
                  <c:v>11.7575</c:v>
                </c:pt>
                <c:pt idx="7769">
                  <c:v>11.759499999999999</c:v>
                </c:pt>
                <c:pt idx="7770">
                  <c:v>11.7615</c:v>
                </c:pt>
                <c:pt idx="7771">
                  <c:v>11.763500000000001</c:v>
                </c:pt>
                <c:pt idx="7772">
                  <c:v>11.7645</c:v>
                </c:pt>
                <c:pt idx="7773">
                  <c:v>11.766500000000001</c:v>
                </c:pt>
                <c:pt idx="7774">
                  <c:v>11.7675</c:v>
                </c:pt>
                <c:pt idx="7775">
                  <c:v>11.769500000000001</c:v>
                </c:pt>
                <c:pt idx="7776">
                  <c:v>11.7715</c:v>
                </c:pt>
                <c:pt idx="7777">
                  <c:v>11.772500000000001</c:v>
                </c:pt>
                <c:pt idx="7778">
                  <c:v>11.7745</c:v>
                </c:pt>
                <c:pt idx="7779">
                  <c:v>11.7765</c:v>
                </c:pt>
                <c:pt idx="7780">
                  <c:v>11.7775</c:v>
                </c:pt>
                <c:pt idx="7781">
                  <c:v>11.779500000000001</c:v>
                </c:pt>
                <c:pt idx="7782">
                  <c:v>11.781499999999999</c:v>
                </c:pt>
                <c:pt idx="7783">
                  <c:v>11.782500000000001</c:v>
                </c:pt>
                <c:pt idx="7784">
                  <c:v>11.7845</c:v>
                </c:pt>
                <c:pt idx="7785">
                  <c:v>11.7865</c:v>
                </c:pt>
                <c:pt idx="7786">
                  <c:v>11.788500000000001</c:v>
                </c:pt>
                <c:pt idx="7787">
                  <c:v>11.7895</c:v>
                </c:pt>
                <c:pt idx="7788">
                  <c:v>11.791499999999999</c:v>
                </c:pt>
                <c:pt idx="7789">
                  <c:v>11.7925</c:v>
                </c:pt>
                <c:pt idx="7790">
                  <c:v>11.794499999999999</c:v>
                </c:pt>
                <c:pt idx="7791">
                  <c:v>11.7965</c:v>
                </c:pt>
                <c:pt idx="7792">
                  <c:v>11.798500000000001</c:v>
                </c:pt>
                <c:pt idx="7793">
                  <c:v>11.7995</c:v>
                </c:pt>
                <c:pt idx="7794">
                  <c:v>11.801500000000001</c:v>
                </c:pt>
                <c:pt idx="7795">
                  <c:v>11.8035</c:v>
                </c:pt>
                <c:pt idx="7796">
                  <c:v>11.8055</c:v>
                </c:pt>
                <c:pt idx="7797">
                  <c:v>11.8065</c:v>
                </c:pt>
                <c:pt idx="7798">
                  <c:v>11.8085</c:v>
                </c:pt>
                <c:pt idx="7799">
                  <c:v>11.810499999999999</c:v>
                </c:pt>
                <c:pt idx="7800">
                  <c:v>11.811500000000001</c:v>
                </c:pt>
                <c:pt idx="7801">
                  <c:v>11.813499999999999</c:v>
                </c:pt>
                <c:pt idx="7802">
                  <c:v>11.814500000000001</c:v>
                </c:pt>
                <c:pt idx="7803">
                  <c:v>11.8165</c:v>
                </c:pt>
                <c:pt idx="7804">
                  <c:v>11.8185</c:v>
                </c:pt>
                <c:pt idx="7805">
                  <c:v>11.8195</c:v>
                </c:pt>
                <c:pt idx="7806">
                  <c:v>11.8215</c:v>
                </c:pt>
                <c:pt idx="7807">
                  <c:v>11.823499999999999</c:v>
                </c:pt>
                <c:pt idx="7808">
                  <c:v>11.8255</c:v>
                </c:pt>
                <c:pt idx="7809">
                  <c:v>11.826499999999999</c:v>
                </c:pt>
                <c:pt idx="7810">
                  <c:v>11.8285</c:v>
                </c:pt>
                <c:pt idx="7811">
                  <c:v>11.829499999999999</c:v>
                </c:pt>
                <c:pt idx="7812">
                  <c:v>11.8315</c:v>
                </c:pt>
                <c:pt idx="7813">
                  <c:v>11.833500000000001</c:v>
                </c:pt>
                <c:pt idx="7814">
                  <c:v>11.8345</c:v>
                </c:pt>
                <c:pt idx="7815">
                  <c:v>11.836499999999999</c:v>
                </c:pt>
                <c:pt idx="7816">
                  <c:v>11.8385</c:v>
                </c:pt>
                <c:pt idx="7817">
                  <c:v>11.839499999999999</c:v>
                </c:pt>
                <c:pt idx="7818">
                  <c:v>11.8415</c:v>
                </c:pt>
                <c:pt idx="7819">
                  <c:v>11.843500000000001</c:v>
                </c:pt>
                <c:pt idx="7820">
                  <c:v>11.845499999999999</c:v>
                </c:pt>
                <c:pt idx="7821">
                  <c:v>11.846500000000001</c:v>
                </c:pt>
                <c:pt idx="7822">
                  <c:v>11.8485</c:v>
                </c:pt>
                <c:pt idx="7823">
                  <c:v>11.8505</c:v>
                </c:pt>
                <c:pt idx="7824">
                  <c:v>11.8515</c:v>
                </c:pt>
                <c:pt idx="7825">
                  <c:v>11.8535</c:v>
                </c:pt>
                <c:pt idx="7826">
                  <c:v>11.855499999999999</c:v>
                </c:pt>
                <c:pt idx="7827">
                  <c:v>11.8575</c:v>
                </c:pt>
                <c:pt idx="7828">
                  <c:v>11.858499999999999</c:v>
                </c:pt>
                <c:pt idx="7829">
                  <c:v>11.8605</c:v>
                </c:pt>
                <c:pt idx="7830">
                  <c:v>11.861499999999999</c:v>
                </c:pt>
                <c:pt idx="7831">
                  <c:v>11.8645</c:v>
                </c:pt>
                <c:pt idx="7832">
                  <c:v>11.865500000000001</c:v>
                </c:pt>
                <c:pt idx="7833">
                  <c:v>11.8675</c:v>
                </c:pt>
                <c:pt idx="7834">
                  <c:v>11.868499999999999</c:v>
                </c:pt>
                <c:pt idx="7835">
                  <c:v>11.8705</c:v>
                </c:pt>
                <c:pt idx="7836">
                  <c:v>11.8725</c:v>
                </c:pt>
                <c:pt idx="7837">
                  <c:v>11.8735</c:v>
                </c:pt>
                <c:pt idx="7838">
                  <c:v>11.875500000000001</c:v>
                </c:pt>
                <c:pt idx="7839">
                  <c:v>11.8775</c:v>
                </c:pt>
                <c:pt idx="7840">
                  <c:v>11.878500000000001</c:v>
                </c:pt>
                <c:pt idx="7841">
                  <c:v>11.8805</c:v>
                </c:pt>
                <c:pt idx="7842">
                  <c:v>11.8825</c:v>
                </c:pt>
                <c:pt idx="7843">
                  <c:v>11.884499999999999</c:v>
                </c:pt>
                <c:pt idx="7844">
                  <c:v>11.8855</c:v>
                </c:pt>
                <c:pt idx="7845">
                  <c:v>11.887499999999999</c:v>
                </c:pt>
                <c:pt idx="7846">
                  <c:v>11.888500000000001</c:v>
                </c:pt>
                <c:pt idx="7847">
                  <c:v>11.890499999999999</c:v>
                </c:pt>
                <c:pt idx="7848">
                  <c:v>11.8925</c:v>
                </c:pt>
                <c:pt idx="7849">
                  <c:v>11.8935</c:v>
                </c:pt>
                <c:pt idx="7850">
                  <c:v>11.8955</c:v>
                </c:pt>
                <c:pt idx="7851">
                  <c:v>11.897500000000001</c:v>
                </c:pt>
                <c:pt idx="7852">
                  <c:v>11.8985</c:v>
                </c:pt>
                <c:pt idx="7853">
                  <c:v>11.900499999999999</c:v>
                </c:pt>
                <c:pt idx="7854">
                  <c:v>11.9025</c:v>
                </c:pt>
                <c:pt idx="7855">
                  <c:v>11.903499999999999</c:v>
                </c:pt>
                <c:pt idx="7856">
                  <c:v>11.9055</c:v>
                </c:pt>
                <c:pt idx="7857">
                  <c:v>11.907500000000001</c:v>
                </c:pt>
                <c:pt idx="7858">
                  <c:v>11.9085</c:v>
                </c:pt>
                <c:pt idx="7859">
                  <c:v>11.910500000000001</c:v>
                </c:pt>
                <c:pt idx="7860">
                  <c:v>11.9125</c:v>
                </c:pt>
                <c:pt idx="7861">
                  <c:v>11.913500000000001</c:v>
                </c:pt>
                <c:pt idx="7862">
                  <c:v>11.9155</c:v>
                </c:pt>
                <c:pt idx="7863">
                  <c:v>11.9175</c:v>
                </c:pt>
                <c:pt idx="7864">
                  <c:v>11.9185</c:v>
                </c:pt>
                <c:pt idx="7865">
                  <c:v>11.920500000000001</c:v>
                </c:pt>
                <c:pt idx="7866">
                  <c:v>11.922499999999999</c:v>
                </c:pt>
                <c:pt idx="7867">
                  <c:v>11.9245</c:v>
                </c:pt>
                <c:pt idx="7868">
                  <c:v>11.9255</c:v>
                </c:pt>
                <c:pt idx="7869">
                  <c:v>11.9275</c:v>
                </c:pt>
                <c:pt idx="7870">
                  <c:v>11.929500000000001</c:v>
                </c:pt>
                <c:pt idx="7871">
                  <c:v>11.9305</c:v>
                </c:pt>
                <c:pt idx="7872">
                  <c:v>11.932499999999999</c:v>
                </c:pt>
                <c:pt idx="7873">
                  <c:v>11.9335</c:v>
                </c:pt>
                <c:pt idx="7874">
                  <c:v>11.935499999999999</c:v>
                </c:pt>
                <c:pt idx="7875">
                  <c:v>11.9375</c:v>
                </c:pt>
                <c:pt idx="7876">
                  <c:v>11.938499999999999</c:v>
                </c:pt>
                <c:pt idx="7877">
                  <c:v>11.9405</c:v>
                </c:pt>
                <c:pt idx="7878">
                  <c:v>11.942500000000001</c:v>
                </c:pt>
                <c:pt idx="7879">
                  <c:v>11.9445</c:v>
                </c:pt>
                <c:pt idx="7880">
                  <c:v>11.945499999999999</c:v>
                </c:pt>
                <c:pt idx="7881">
                  <c:v>11.9475</c:v>
                </c:pt>
                <c:pt idx="7882">
                  <c:v>11.948499999999999</c:v>
                </c:pt>
                <c:pt idx="7883">
                  <c:v>11.9505</c:v>
                </c:pt>
                <c:pt idx="7884">
                  <c:v>11.952500000000001</c:v>
                </c:pt>
                <c:pt idx="7885">
                  <c:v>11.9535</c:v>
                </c:pt>
                <c:pt idx="7886">
                  <c:v>11.955500000000001</c:v>
                </c:pt>
                <c:pt idx="7887">
                  <c:v>11.9575</c:v>
                </c:pt>
                <c:pt idx="7888">
                  <c:v>11.958500000000001</c:v>
                </c:pt>
                <c:pt idx="7889">
                  <c:v>11.9605</c:v>
                </c:pt>
                <c:pt idx="7890">
                  <c:v>11.961499999999999</c:v>
                </c:pt>
                <c:pt idx="7891">
                  <c:v>11.9635</c:v>
                </c:pt>
                <c:pt idx="7892">
                  <c:v>11.9655</c:v>
                </c:pt>
                <c:pt idx="7893">
                  <c:v>11.9665</c:v>
                </c:pt>
                <c:pt idx="7894">
                  <c:v>11.968500000000001</c:v>
                </c:pt>
                <c:pt idx="7895">
                  <c:v>11.9695</c:v>
                </c:pt>
                <c:pt idx="7896">
                  <c:v>11.971500000000001</c:v>
                </c:pt>
                <c:pt idx="7897">
                  <c:v>11.9735</c:v>
                </c:pt>
                <c:pt idx="7898">
                  <c:v>11.974500000000001</c:v>
                </c:pt>
                <c:pt idx="7899">
                  <c:v>11.9765</c:v>
                </c:pt>
                <c:pt idx="7900">
                  <c:v>11.9785</c:v>
                </c:pt>
                <c:pt idx="7901">
                  <c:v>11.9795</c:v>
                </c:pt>
                <c:pt idx="7902">
                  <c:v>11.9815</c:v>
                </c:pt>
                <c:pt idx="7903">
                  <c:v>11.983499999999999</c:v>
                </c:pt>
                <c:pt idx="7904">
                  <c:v>11.984500000000001</c:v>
                </c:pt>
                <c:pt idx="7905">
                  <c:v>11.986499999999999</c:v>
                </c:pt>
                <c:pt idx="7906">
                  <c:v>11.9885</c:v>
                </c:pt>
                <c:pt idx="7907">
                  <c:v>11.9895</c:v>
                </c:pt>
                <c:pt idx="7908">
                  <c:v>11.9915</c:v>
                </c:pt>
                <c:pt idx="7909">
                  <c:v>11.993499999999999</c:v>
                </c:pt>
                <c:pt idx="7910">
                  <c:v>11.9955</c:v>
                </c:pt>
                <c:pt idx="7911">
                  <c:v>11.996499999999999</c:v>
                </c:pt>
                <c:pt idx="7912">
                  <c:v>11.9985</c:v>
                </c:pt>
                <c:pt idx="7913">
                  <c:v>12.000500000000001</c:v>
                </c:pt>
                <c:pt idx="7914">
                  <c:v>12.0015</c:v>
                </c:pt>
                <c:pt idx="7915">
                  <c:v>12.003500000000001</c:v>
                </c:pt>
                <c:pt idx="7916">
                  <c:v>12.0055</c:v>
                </c:pt>
                <c:pt idx="7917">
                  <c:v>12.006500000000001</c:v>
                </c:pt>
                <c:pt idx="7918">
                  <c:v>12.0085</c:v>
                </c:pt>
                <c:pt idx="7919">
                  <c:v>12.0105</c:v>
                </c:pt>
                <c:pt idx="7920">
                  <c:v>12.0115</c:v>
                </c:pt>
                <c:pt idx="7921">
                  <c:v>12.013500000000001</c:v>
                </c:pt>
                <c:pt idx="7922">
                  <c:v>12.015499999999999</c:v>
                </c:pt>
                <c:pt idx="7923">
                  <c:v>12.016500000000001</c:v>
                </c:pt>
                <c:pt idx="7924">
                  <c:v>12.0185</c:v>
                </c:pt>
                <c:pt idx="7925">
                  <c:v>12.0205</c:v>
                </c:pt>
                <c:pt idx="7926">
                  <c:v>12.0215</c:v>
                </c:pt>
                <c:pt idx="7927">
                  <c:v>12.0235</c:v>
                </c:pt>
                <c:pt idx="7928">
                  <c:v>12.025499999999999</c:v>
                </c:pt>
                <c:pt idx="7929">
                  <c:v>12.0265</c:v>
                </c:pt>
                <c:pt idx="7930">
                  <c:v>12.028499999999999</c:v>
                </c:pt>
                <c:pt idx="7931">
                  <c:v>12.0305</c:v>
                </c:pt>
                <c:pt idx="7932">
                  <c:v>12.031499999999999</c:v>
                </c:pt>
                <c:pt idx="7933">
                  <c:v>12.0335</c:v>
                </c:pt>
                <c:pt idx="7934">
                  <c:v>12.035500000000001</c:v>
                </c:pt>
                <c:pt idx="7935">
                  <c:v>12.0365</c:v>
                </c:pt>
                <c:pt idx="7936">
                  <c:v>12.038500000000001</c:v>
                </c:pt>
                <c:pt idx="7937">
                  <c:v>12.0405</c:v>
                </c:pt>
                <c:pt idx="7938">
                  <c:v>12.041499999999999</c:v>
                </c:pt>
                <c:pt idx="7939">
                  <c:v>12.0435</c:v>
                </c:pt>
                <c:pt idx="7940">
                  <c:v>12.045500000000001</c:v>
                </c:pt>
                <c:pt idx="7941">
                  <c:v>12.047499999999999</c:v>
                </c:pt>
                <c:pt idx="7942">
                  <c:v>12.048500000000001</c:v>
                </c:pt>
                <c:pt idx="7943">
                  <c:v>12.0505</c:v>
                </c:pt>
                <c:pt idx="7944">
                  <c:v>12.0525</c:v>
                </c:pt>
                <c:pt idx="7945">
                  <c:v>12.0535</c:v>
                </c:pt>
                <c:pt idx="7946">
                  <c:v>12.0555</c:v>
                </c:pt>
                <c:pt idx="7947">
                  <c:v>12.057499999999999</c:v>
                </c:pt>
                <c:pt idx="7948">
                  <c:v>12.0595</c:v>
                </c:pt>
                <c:pt idx="7949">
                  <c:v>12.060499999999999</c:v>
                </c:pt>
                <c:pt idx="7950">
                  <c:v>12.0625</c:v>
                </c:pt>
                <c:pt idx="7951">
                  <c:v>12.064500000000001</c:v>
                </c:pt>
                <c:pt idx="7952">
                  <c:v>12.0655</c:v>
                </c:pt>
                <c:pt idx="7953">
                  <c:v>12.067500000000001</c:v>
                </c:pt>
                <c:pt idx="7954">
                  <c:v>12.0695</c:v>
                </c:pt>
                <c:pt idx="7955">
                  <c:v>12.070499999999999</c:v>
                </c:pt>
                <c:pt idx="7956">
                  <c:v>12.0725</c:v>
                </c:pt>
                <c:pt idx="7957">
                  <c:v>12.0745</c:v>
                </c:pt>
                <c:pt idx="7958">
                  <c:v>12.0755</c:v>
                </c:pt>
                <c:pt idx="7959">
                  <c:v>12.077500000000001</c:v>
                </c:pt>
                <c:pt idx="7960">
                  <c:v>12.079499999999999</c:v>
                </c:pt>
                <c:pt idx="7961">
                  <c:v>12.080500000000001</c:v>
                </c:pt>
                <c:pt idx="7962">
                  <c:v>12.0825</c:v>
                </c:pt>
                <c:pt idx="7963">
                  <c:v>12.0845</c:v>
                </c:pt>
                <c:pt idx="7964">
                  <c:v>12.0855</c:v>
                </c:pt>
                <c:pt idx="7965">
                  <c:v>12.0875</c:v>
                </c:pt>
                <c:pt idx="7966">
                  <c:v>12.089499999999999</c:v>
                </c:pt>
                <c:pt idx="7967">
                  <c:v>12.0905</c:v>
                </c:pt>
                <c:pt idx="7968">
                  <c:v>12.092499999999999</c:v>
                </c:pt>
                <c:pt idx="7969">
                  <c:v>12.0945</c:v>
                </c:pt>
                <c:pt idx="7970">
                  <c:v>12.095499999999999</c:v>
                </c:pt>
                <c:pt idx="7971">
                  <c:v>12.0985</c:v>
                </c:pt>
                <c:pt idx="7972">
                  <c:v>12.099500000000001</c:v>
                </c:pt>
                <c:pt idx="7973">
                  <c:v>12.1015</c:v>
                </c:pt>
                <c:pt idx="7974">
                  <c:v>12.1035</c:v>
                </c:pt>
                <c:pt idx="7975">
                  <c:v>12.1045</c:v>
                </c:pt>
                <c:pt idx="7976">
                  <c:v>12.1065</c:v>
                </c:pt>
                <c:pt idx="7977">
                  <c:v>12.1075</c:v>
                </c:pt>
                <c:pt idx="7978">
                  <c:v>12.109500000000001</c:v>
                </c:pt>
                <c:pt idx="7979">
                  <c:v>12.111499999999999</c:v>
                </c:pt>
                <c:pt idx="7980">
                  <c:v>12.112500000000001</c:v>
                </c:pt>
                <c:pt idx="7981">
                  <c:v>12.1145</c:v>
                </c:pt>
                <c:pt idx="7982">
                  <c:v>12.1165</c:v>
                </c:pt>
                <c:pt idx="7983">
                  <c:v>12.118499999999999</c:v>
                </c:pt>
                <c:pt idx="7984">
                  <c:v>12.1195</c:v>
                </c:pt>
                <c:pt idx="7985">
                  <c:v>12.121499999999999</c:v>
                </c:pt>
                <c:pt idx="7986">
                  <c:v>12.1225</c:v>
                </c:pt>
                <c:pt idx="7987">
                  <c:v>12.124499999999999</c:v>
                </c:pt>
                <c:pt idx="7988">
                  <c:v>12.1265</c:v>
                </c:pt>
                <c:pt idx="7989">
                  <c:v>12.1275</c:v>
                </c:pt>
                <c:pt idx="7990">
                  <c:v>12.1295</c:v>
                </c:pt>
                <c:pt idx="7991">
                  <c:v>12.131500000000001</c:v>
                </c:pt>
                <c:pt idx="7992">
                  <c:v>12.1325</c:v>
                </c:pt>
                <c:pt idx="7993">
                  <c:v>12.134499999999999</c:v>
                </c:pt>
                <c:pt idx="7994">
                  <c:v>12.1365</c:v>
                </c:pt>
                <c:pt idx="7995">
                  <c:v>12.138500000000001</c:v>
                </c:pt>
                <c:pt idx="7996">
                  <c:v>12.1395</c:v>
                </c:pt>
                <c:pt idx="7997">
                  <c:v>12.141500000000001</c:v>
                </c:pt>
                <c:pt idx="7998">
                  <c:v>12.1425</c:v>
                </c:pt>
                <c:pt idx="7999">
                  <c:v>12.144500000000001</c:v>
                </c:pt>
                <c:pt idx="8000">
                  <c:v>12.1465</c:v>
                </c:pt>
                <c:pt idx="8001">
                  <c:v>12.147500000000001</c:v>
                </c:pt>
                <c:pt idx="8002">
                  <c:v>12.1495</c:v>
                </c:pt>
                <c:pt idx="8003">
                  <c:v>12.1515</c:v>
                </c:pt>
                <c:pt idx="8004">
                  <c:v>12.1525</c:v>
                </c:pt>
                <c:pt idx="8005">
                  <c:v>12.154500000000001</c:v>
                </c:pt>
                <c:pt idx="8006">
                  <c:v>12.156499999999999</c:v>
                </c:pt>
                <c:pt idx="8007">
                  <c:v>12.157500000000001</c:v>
                </c:pt>
                <c:pt idx="8008">
                  <c:v>12.1595</c:v>
                </c:pt>
                <c:pt idx="8009">
                  <c:v>12.1615</c:v>
                </c:pt>
                <c:pt idx="8010">
                  <c:v>12.1625</c:v>
                </c:pt>
                <c:pt idx="8011">
                  <c:v>12.1645</c:v>
                </c:pt>
                <c:pt idx="8012">
                  <c:v>12.166499999999999</c:v>
                </c:pt>
                <c:pt idx="8013">
                  <c:v>12.1675</c:v>
                </c:pt>
                <c:pt idx="8014">
                  <c:v>12.169499999999999</c:v>
                </c:pt>
                <c:pt idx="8015">
                  <c:v>12.1715</c:v>
                </c:pt>
                <c:pt idx="8016">
                  <c:v>12.172499999999999</c:v>
                </c:pt>
                <c:pt idx="8017">
                  <c:v>12.1745</c:v>
                </c:pt>
                <c:pt idx="8018">
                  <c:v>12.176500000000001</c:v>
                </c:pt>
                <c:pt idx="8019">
                  <c:v>12.1775</c:v>
                </c:pt>
                <c:pt idx="8020">
                  <c:v>12.179500000000001</c:v>
                </c:pt>
                <c:pt idx="8021">
                  <c:v>12.1815</c:v>
                </c:pt>
                <c:pt idx="8022">
                  <c:v>12.182499999999999</c:v>
                </c:pt>
                <c:pt idx="8023">
                  <c:v>12.1845</c:v>
                </c:pt>
                <c:pt idx="8024">
                  <c:v>12.185499999999999</c:v>
                </c:pt>
                <c:pt idx="8025">
                  <c:v>12.1875</c:v>
                </c:pt>
                <c:pt idx="8026">
                  <c:v>12.188499999999999</c:v>
                </c:pt>
                <c:pt idx="8027">
                  <c:v>12.1905</c:v>
                </c:pt>
                <c:pt idx="8028">
                  <c:v>12.192500000000001</c:v>
                </c:pt>
                <c:pt idx="8029">
                  <c:v>12.1935</c:v>
                </c:pt>
                <c:pt idx="8030">
                  <c:v>12.195499999999999</c:v>
                </c:pt>
                <c:pt idx="8031">
                  <c:v>12.1975</c:v>
                </c:pt>
                <c:pt idx="8032">
                  <c:v>12.198499999999999</c:v>
                </c:pt>
                <c:pt idx="8033">
                  <c:v>12.2005</c:v>
                </c:pt>
                <c:pt idx="8034">
                  <c:v>12.202500000000001</c:v>
                </c:pt>
                <c:pt idx="8035">
                  <c:v>12.204499999999999</c:v>
                </c:pt>
                <c:pt idx="8036">
                  <c:v>12.205500000000001</c:v>
                </c:pt>
                <c:pt idx="8037">
                  <c:v>12.2075</c:v>
                </c:pt>
                <c:pt idx="8038">
                  <c:v>12.2095</c:v>
                </c:pt>
                <c:pt idx="8039">
                  <c:v>12.2105</c:v>
                </c:pt>
                <c:pt idx="8040">
                  <c:v>12.2125</c:v>
                </c:pt>
                <c:pt idx="8041">
                  <c:v>12.214499999999999</c:v>
                </c:pt>
                <c:pt idx="8042">
                  <c:v>12.2155</c:v>
                </c:pt>
                <c:pt idx="8043">
                  <c:v>12.217499999999999</c:v>
                </c:pt>
                <c:pt idx="8044">
                  <c:v>12.218500000000001</c:v>
                </c:pt>
                <c:pt idx="8045">
                  <c:v>12.220499999999999</c:v>
                </c:pt>
                <c:pt idx="8046">
                  <c:v>12.2225</c:v>
                </c:pt>
                <c:pt idx="8047">
                  <c:v>12.224500000000001</c:v>
                </c:pt>
                <c:pt idx="8048">
                  <c:v>12.2255</c:v>
                </c:pt>
                <c:pt idx="8049">
                  <c:v>12.227499999999999</c:v>
                </c:pt>
                <c:pt idx="8050">
                  <c:v>12.2285</c:v>
                </c:pt>
                <c:pt idx="8051">
                  <c:v>12.230499999999999</c:v>
                </c:pt>
                <c:pt idx="8052">
                  <c:v>12.2325</c:v>
                </c:pt>
                <c:pt idx="8053">
                  <c:v>12.233499999999999</c:v>
                </c:pt>
                <c:pt idx="8054">
                  <c:v>12.2355</c:v>
                </c:pt>
                <c:pt idx="8055">
                  <c:v>12.237500000000001</c:v>
                </c:pt>
                <c:pt idx="8056">
                  <c:v>12.2385</c:v>
                </c:pt>
                <c:pt idx="8057">
                  <c:v>12.240500000000001</c:v>
                </c:pt>
                <c:pt idx="8058">
                  <c:v>12.2425</c:v>
                </c:pt>
                <c:pt idx="8059">
                  <c:v>12.2445</c:v>
                </c:pt>
                <c:pt idx="8060">
                  <c:v>12.2455</c:v>
                </c:pt>
                <c:pt idx="8061">
                  <c:v>12.2475</c:v>
                </c:pt>
                <c:pt idx="8062">
                  <c:v>12.249499999999999</c:v>
                </c:pt>
                <c:pt idx="8063">
                  <c:v>12.250500000000001</c:v>
                </c:pt>
                <c:pt idx="8064">
                  <c:v>12.2525</c:v>
                </c:pt>
                <c:pt idx="8065">
                  <c:v>12.2545</c:v>
                </c:pt>
                <c:pt idx="8066">
                  <c:v>12.2555</c:v>
                </c:pt>
                <c:pt idx="8067">
                  <c:v>12.2575</c:v>
                </c:pt>
                <c:pt idx="8068">
                  <c:v>12.259499999999999</c:v>
                </c:pt>
                <c:pt idx="8069">
                  <c:v>12.2605</c:v>
                </c:pt>
                <c:pt idx="8070">
                  <c:v>12.262499999999999</c:v>
                </c:pt>
                <c:pt idx="8071">
                  <c:v>12.2645</c:v>
                </c:pt>
                <c:pt idx="8072">
                  <c:v>12.265499999999999</c:v>
                </c:pt>
                <c:pt idx="8073">
                  <c:v>12.2675</c:v>
                </c:pt>
                <c:pt idx="8074">
                  <c:v>12.269500000000001</c:v>
                </c:pt>
                <c:pt idx="8075">
                  <c:v>12.2705</c:v>
                </c:pt>
                <c:pt idx="8076">
                  <c:v>12.272500000000001</c:v>
                </c:pt>
                <c:pt idx="8077">
                  <c:v>12.2745</c:v>
                </c:pt>
                <c:pt idx="8078">
                  <c:v>12.275499999999999</c:v>
                </c:pt>
                <c:pt idx="8079">
                  <c:v>12.2775</c:v>
                </c:pt>
                <c:pt idx="8080">
                  <c:v>12.279500000000001</c:v>
                </c:pt>
                <c:pt idx="8081">
                  <c:v>12.2805</c:v>
                </c:pt>
                <c:pt idx="8082">
                  <c:v>12.282500000000001</c:v>
                </c:pt>
                <c:pt idx="8083">
                  <c:v>12.2845</c:v>
                </c:pt>
                <c:pt idx="8084">
                  <c:v>12.285500000000001</c:v>
                </c:pt>
                <c:pt idx="8085">
                  <c:v>12.2875</c:v>
                </c:pt>
                <c:pt idx="8086">
                  <c:v>12.2895</c:v>
                </c:pt>
                <c:pt idx="8087">
                  <c:v>12.2905</c:v>
                </c:pt>
                <c:pt idx="8088">
                  <c:v>12.2925</c:v>
                </c:pt>
                <c:pt idx="8089">
                  <c:v>12.294499999999999</c:v>
                </c:pt>
                <c:pt idx="8090">
                  <c:v>12.295500000000001</c:v>
                </c:pt>
                <c:pt idx="8091">
                  <c:v>12.297499999999999</c:v>
                </c:pt>
                <c:pt idx="8092">
                  <c:v>12.2995</c:v>
                </c:pt>
                <c:pt idx="8093">
                  <c:v>12.3005</c:v>
                </c:pt>
                <c:pt idx="8094">
                  <c:v>12.3025</c:v>
                </c:pt>
                <c:pt idx="8095">
                  <c:v>12.304500000000001</c:v>
                </c:pt>
                <c:pt idx="8096">
                  <c:v>12.3055</c:v>
                </c:pt>
                <c:pt idx="8097">
                  <c:v>12.307499999999999</c:v>
                </c:pt>
                <c:pt idx="8098">
                  <c:v>12.3095</c:v>
                </c:pt>
                <c:pt idx="8099">
                  <c:v>12.310499999999999</c:v>
                </c:pt>
                <c:pt idx="8100">
                  <c:v>12.3125</c:v>
                </c:pt>
                <c:pt idx="8101">
                  <c:v>12.313499999999999</c:v>
                </c:pt>
                <c:pt idx="8102">
                  <c:v>12.3155</c:v>
                </c:pt>
                <c:pt idx="8103">
                  <c:v>12.317500000000001</c:v>
                </c:pt>
                <c:pt idx="8104">
                  <c:v>12.3185</c:v>
                </c:pt>
                <c:pt idx="8105">
                  <c:v>12.320499999999999</c:v>
                </c:pt>
                <c:pt idx="8106">
                  <c:v>12.3225</c:v>
                </c:pt>
                <c:pt idx="8107">
                  <c:v>12.3245</c:v>
                </c:pt>
                <c:pt idx="8108">
                  <c:v>12.3255</c:v>
                </c:pt>
                <c:pt idx="8109">
                  <c:v>12.327500000000001</c:v>
                </c:pt>
                <c:pt idx="8110">
                  <c:v>12.329499999999999</c:v>
                </c:pt>
                <c:pt idx="8111">
                  <c:v>12.330500000000001</c:v>
                </c:pt>
                <c:pt idx="8112">
                  <c:v>12.3325</c:v>
                </c:pt>
                <c:pt idx="8113">
                  <c:v>12.3345</c:v>
                </c:pt>
                <c:pt idx="8114">
                  <c:v>12.3355</c:v>
                </c:pt>
                <c:pt idx="8115">
                  <c:v>12.3375</c:v>
                </c:pt>
                <c:pt idx="8116">
                  <c:v>12.339499999999999</c:v>
                </c:pt>
                <c:pt idx="8117">
                  <c:v>12.3405</c:v>
                </c:pt>
                <c:pt idx="8118">
                  <c:v>12.342499999999999</c:v>
                </c:pt>
                <c:pt idx="8119">
                  <c:v>12.3445</c:v>
                </c:pt>
                <c:pt idx="8120">
                  <c:v>12.345499999999999</c:v>
                </c:pt>
                <c:pt idx="8121">
                  <c:v>12.3475</c:v>
                </c:pt>
                <c:pt idx="8122">
                  <c:v>12.349500000000001</c:v>
                </c:pt>
                <c:pt idx="8123">
                  <c:v>12.3515</c:v>
                </c:pt>
                <c:pt idx="8124">
                  <c:v>12.352499999999999</c:v>
                </c:pt>
                <c:pt idx="8125">
                  <c:v>12.3545</c:v>
                </c:pt>
                <c:pt idx="8126">
                  <c:v>12.355499999999999</c:v>
                </c:pt>
                <c:pt idx="8127">
                  <c:v>12.3575</c:v>
                </c:pt>
                <c:pt idx="8128">
                  <c:v>12.359500000000001</c:v>
                </c:pt>
                <c:pt idx="8129">
                  <c:v>12.3605</c:v>
                </c:pt>
                <c:pt idx="8130">
                  <c:v>12.362500000000001</c:v>
                </c:pt>
                <c:pt idx="8131">
                  <c:v>12.3645</c:v>
                </c:pt>
                <c:pt idx="8132">
                  <c:v>12.365500000000001</c:v>
                </c:pt>
                <c:pt idx="8133">
                  <c:v>12.3675</c:v>
                </c:pt>
                <c:pt idx="8134">
                  <c:v>12.3695</c:v>
                </c:pt>
                <c:pt idx="8135">
                  <c:v>12.3705</c:v>
                </c:pt>
                <c:pt idx="8136">
                  <c:v>12.3725</c:v>
                </c:pt>
                <c:pt idx="8137">
                  <c:v>12.374499999999999</c:v>
                </c:pt>
                <c:pt idx="8138">
                  <c:v>12.375500000000001</c:v>
                </c:pt>
                <c:pt idx="8139">
                  <c:v>12.3775</c:v>
                </c:pt>
                <c:pt idx="8140">
                  <c:v>12.3795</c:v>
                </c:pt>
                <c:pt idx="8141">
                  <c:v>12.381500000000001</c:v>
                </c:pt>
                <c:pt idx="8142">
                  <c:v>12.3825</c:v>
                </c:pt>
                <c:pt idx="8143">
                  <c:v>12.384499999999999</c:v>
                </c:pt>
                <c:pt idx="8144">
                  <c:v>12.3865</c:v>
                </c:pt>
                <c:pt idx="8145">
                  <c:v>12.387499999999999</c:v>
                </c:pt>
                <c:pt idx="8146">
                  <c:v>12.3895</c:v>
                </c:pt>
                <c:pt idx="8147">
                  <c:v>12.390499999999999</c:v>
                </c:pt>
                <c:pt idx="8148">
                  <c:v>12.3925</c:v>
                </c:pt>
                <c:pt idx="8149">
                  <c:v>12.394500000000001</c:v>
                </c:pt>
                <c:pt idx="8150">
                  <c:v>12.3955</c:v>
                </c:pt>
                <c:pt idx="8151">
                  <c:v>12.397500000000001</c:v>
                </c:pt>
                <c:pt idx="8152">
                  <c:v>12.3995</c:v>
                </c:pt>
                <c:pt idx="8153">
                  <c:v>12.400499999999999</c:v>
                </c:pt>
                <c:pt idx="8154">
                  <c:v>12.4025</c:v>
                </c:pt>
                <c:pt idx="8155">
                  <c:v>12.404500000000001</c:v>
                </c:pt>
                <c:pt idx="8156">
                  <c:v>12.4055</c:v>
                </c:pt>
                <c:pt idx="8157">
                  <c:v>12.407500000000001</c:v>
                </c:pt>
                <c:pt idx="8158">
                  <c:v>12.4095</c:v>
                </c:pt>
                <c:pt idx="8159">
                  <c:v>12.4115</c:v>
                </c:pt>
                <c:pt idx="8160">
                  <c:v>12.4125</c:v>
                </c:pt>
                <c:pt idx="8161">
                  <c:v>12.4145</c:v>
                </c:pt>
                <c:pt idx="8162">
                  <c:v>12.416499999999999</c:v>
                </c:pt>
                <c:pt idx="8163">
                  <c:v>12.4175</c:v>
                </c:pt>
                <c:pt idx="8164">
                  <c:v>12.419499999999999</c:v>
                </c:pt>
                <c:pt idx="8165">
                  <c:v>12.4215</c:v>
                </c:pt>
                <c:pt idx="8166">
                  <c:v>12.422499999999999</c:v>
                </c:pt>
                <c:pt idx="8167">
                  <c:v>12.4245</c:v>
                </c:pt>
                <c:pt idx="8168">
                  <c:v>12.426500000000001</c:v>
                </c:pt>
                <c:pt idx="8169">
                  <c:v>12.4285</c:v>
                </c:pt>
                <c:pt idx="8170">
                  <c:v>12.429500000000001</c:v>
                </c:pt>
                <c:pt idx="8171">
                  <c:v>12.4315</c:v>
                </c:pt>
                <c:pt idx="8172">
                  <c:v>12.432499999999999</c:v>
                </c:pt>
                <c:pt idx="8173">
                  <c:v>12.435499999999999</c:v>
                </c:pt>
                <c:pt idx="8174">
                  <c:v>12.436500000000001</c:v>
                </c:pt>
                <c:pt idx="8175">
                  <c:v>12.438499999999999</c:v>
                </c:pt>
                <c:pt idx="8176">
                  <c:v>12.4405</c:v>
                </c:pt>
                <c:pt idx="8177">
                  <c:v>12.4415</c:v>
                </c:pt>
                <c:pt idx="8178">
                  <c:v>12.4435</c:v>
                </c:pt>
                <c:pt idx="8179">
                  <c:v>12.445499999999999</c:v>
                </c:pt>
                <c:pt idx="8180">
                  <c:v>12.4465</c:v>
                </c:pt>
                <c:pt idx="8181">
                  <c:v>12.448499999999999</c:v>
                </c:pt>
                <c:pt idx="8182">
                  <c:v>12.4505</c:v>
                </c:pt>
                <c:pt idx="8183">
                  <c:v>12.451499999999999</c:v>
                </c:pt>
                <c:pt idx="8184">
                  <c:v>12.4535</c:v>
                </c:pt>
                <c:pt idx="8185">
                  <c:v>12.455500000000001</c:v>
                </c:pt>
                <c:pt idx="8186">
                  <c:v>12.4565</c:v>
                </c:pt>
                <c:pt idx="8187">
                  <c:v>12.458500000000001</c:v>
                </c:pt>
                <c:pt idx="8188">
                  <c:v>12.4605</c:v>
                </c:pt>
                <c:pt idx="8189">
                  <c:v>12.461499999999999</c:v>
                </c:pt>
                <c:pt idx="8190">
                  <c:v>12.4635</c:v>
                </c:pt>
                <c:pt idx="8191">
                  <c:v>12.4655</c:v>
                </c:pt>
                <c:pt idx="8192">
                  <c:v>12.4665</c:v>
                </c:pt>
                <c:pt idx="8193">
                  <c:v>12.468500000000001</c:v>
                </c:pt>
                <c:pt idx="8194">
                  <c:v>12.470499999999999</c:v>
                </c:pt>
                <c:pt idx="8195">
                  <c:v>12.471500000000001</c:v>
                </c:pt>
                <c:pt idx="8196">
                  <c:v>12.4735</c:v>
                </c:pt>
                <c:pt idx="8197">
                  <c:v>12.4755</c:v>
                </c:pt>
                <c:pt idx="8198">
                  <c:v>12.4765</c:v>
                </c:pt>
                <c:pt idx="8199">
                  <c:v>12.4785</c:v>
                </c:pt>
                <c:pt idx="8200">
                  <c:v>12.480499999999999</c:v>
                </c:pt>
                <c:pt idx="8201">
                  <c:v>12.4815</c:v>
                </c:pt>
                <c:pt idx="8202">
                  <c:v>12.483499999999999</c:v>
                </c:pt>
                <c:pt idx="8203">
                  <c:v>12.4855</c:v>
                </c:pt>
                <c:pt idx="8204">
                  <c:v>12.486499999999999</c:v>
                </c:pt>
                <c:pt idx="8205">
                  <c:v>12.4885</c:v>
                </c:pt>
                <c:pt idx="8206">
                  <c:v>12.490500000000001</c:v>
                </c:pt>
                <c:pt idx="8207">
                  <c:v>12.4925</c:v>
                </c:pt>
                <c:pt idx="8208">
                  <c:v>12.493499999999999</c:v>
                </c:pt>
                <c:pt idx="8209">
                  <c:v>12.4955</c:v>
                </c:pt>
                <c:pt idx="8210">
                  <c:v>12.4975</c:v>
                </c:pt>
                <c:pt idx="8211">
                  <c:v>12.4985</c:v>
                </c:pt>
                <c:pt idx="8212">
                  <c:v>12.500500000000001</c:v>
                </c:pt>
                <c:pt idx="8213">
                  <c:v>12.5025</c:v>
                </c:pt>
                <c:pt idx="8214">
                  <c:v>12.5045</c:v>
                </c:pt>
                <c:pt idx="8215">
                  <c:v>12.5055</c:v>
                </c:pt>
                <c:pt idx="8216">
                  <c:v>12.5075</c:v>
                </c:pt>
                <c:pt idx="8217">
                  <c:v>12.509499999999999</c:v>
                </c:pt>
                <c:pt idx="8218">
                  <c:v>12.5115</c:v>
                </c:pt>
                <c:pt idx="8219">
                  <c:v>12.512499999999999</c:v>
                </c:pt>
                <c:pt idx="8220">
                  <c:v>12.5145</c:v>
                </c:pt>
                <c:pt idx="8221">
                  <c:v>12.515499999999999</c:v>
                </c:pt>
                <c:pt idx="8222">
                  <c:v>12.5175</c:v>
                </c:pt>
                <c:pt idx="8223">
                  <c:v>12.519500000000001</c:v>
                </c:pt>
                <c:pt idx="8224">
                  <c:v>12.5205</c:v>
                </c:pt>
                <c:pt idx="8225">
                  <c:v>12.522500000000001</c:v>
                </c:pt>
                <c:pt idx="8226">
                  <c:v>12.5245</c:v>
                </c:pt>
                <c:pt idx="8227">
                  <c:v>12.525499999999999</c:v>
                </c:pt>
                <c:pt idx="8228">
                  <c:v>12.5275</c:v>
                </c:pt>
                <c:pt idx="8229">
                  <c:v>12.529500000000001</c:v>
                </c:pt>
                <c:pt idx="8230">
                  <c:v>12.531499999999999</c:v>
                </c:pt>
                <c:pt idx="8231">
                  <c:v>12.532500000000001</c:v>
                </c:pt>
                <c:pt idx="8232">
                  <c:v>12.5345</c:v>
                </c:pt>
                <c:pt idx="8233">
                  <c:v>12.535500000000001</c:v>
                </c:pt>
                <c:pt idx="8234">
                  <c:v>12.5375</c:v>
                </c:pt>
                <c:pt idx="8235">
                  <c:v>12.5395</c:v>
                </c:pt>
                <c:pt idx="8236">
                  <c:v>12.5405</c:v>
                </c:pt>
                <c:pt idx="8237">
                  <c:v>12.5435</c:v>
                </c:pt>
                <c:pt idx="8238">
                  <c:v>12.544499999999999</c:v>
                </c:pt>
                <c:pt idx="8239">
                  <c:v>12.5465</c:v>
                </c:pt>
                <c:pt idx="8240">
                  <c:v>12.547499999999999</c:v>
                </c:pt>
                <c:pt idx="8241">
                  <c:v>12.5495</c:v>
                </c:pt>
                <c:pt idx="8242">
                  <c:v>12.551500000000001</c:v>
                </c:pt>
                <c:pt idx="8243">
                  <c:v>12.5525</c:v>
                </c:pt>
                <c:pt idx="8244">
                  <c:v>12.554500000000001</c:v>
                </c:pt>
                <c:pt idx="8245">
                  <c:v>12.5565</c:v>
                </c:pt>
                <c:pt idx="8246">
                  <c:v>12.557499999999999</c:v>
                </c:pt>
                <c:pt idx="8247">
                  <c:v>12.5595</c:v>
                </c:pt>
                <c:pt idx="8248">
                  <c:v>12.561500000000001</c:v>
                </c:pt>
                <c:pt idx="8249">
                  <c:v>12.5625</c:v>
                </c:pt>
                <c:pt idx="8250">
                  <c:v>12.564500000000001</c:v>
                </c:pt>
                <c:pt idx="8251">
                  <c:v>12.5665</c:v>
                </c:pt>
                <c:pt idx="8252">
                  <c:v>12.5685</c:v>
                </c:pt>
                <c:pt idx="8253">
                  <c:v>12.5695</c:v>
                </c:pt>
                <c:pt idx="8254">
                  <c:v>12.5715</c:v>
                </c:pt>
                <c:pt idx="8255">
                  <c:v>12.573499999999999</c:v>
                </c:pt>
                <c:pt idx="8256">
                  <c:v>12.5745</c:v>
                </c:pt>
                <c:pt idx="8257">
                  <c:v>12.576499999999999</c:v>
                </c:pt>
                <c:pt idx="8258">
                  <c:v>12.5785</c:v>
                </c:pt>
                <c:pt idx="8259">
                  <c:v>12.579499999999999</c:v>
                </c:pt>
                <c:pt idx="8260">
                  <c:v>12.5815</c:v>
                </c:pt>
                <c:pt idx="8261">
                  <c:v>12.583500000000001</c:v>
                </c:pt>
                <c:pt idx="8262">
                  <c:v>12.5845</c:v>
                </c:pt>
                <c:pt idx="8263">
                  <c:v>12.586499999999999</c:v>
                </c:pt>
                <c:pt idx="8264">
                  <c:v>12.5885</c:v>
                </c:pt>
                <c:pt idx="8265">
                  <c:v>12.589499999999999</c:v>
                </c:pt>
                <c:pt idx="8266">
                  <c:v>12.5915</c:v>
                </c:pt>
                <c:pt idx="8267">
                  <c:v>12.593500000000001</c:v>
                </c:pt>
                <c:pt idx="8268">
                  <c:v>12.5945</c:v>
                </c:pt>
                <c:pt idx="8269">
                  <c:v>12.596500000000001</c:v>
                </c:pt>
                <c:pt idx="8270">
                  <c:v>12.5985</c:v>
                </c:pt>
                <c:pt idx="8271">
                  <c:v>12.599500000000001</c:v>
                </c:pt>
                <c:pt idx="8272">
                  <c:v>12.6015</c:v>
                </c:pt>
                <c:pt idx="8273">
                  <c:v>12.6035</c:v>
                </c:pt>
                <c:pt idx="8274">
                  <c:v>12.6045</c:v>
                </c:pt>
                <c:pt idx="8275">
                  <c:v>12.6065</c:v>
                </c:pt>
                <c:pt idx="8276">
                  <c:v>12.608499999999999</c:v>
                </c:pt>
                <c:pt idx="8277">
                  <c:v>12.609500000000001</c:v>
                </c:pt>
                <c:pt idx="8278">
                  <c:v>12.611499999999999</c:v>
                </c:pt>
                <c:pt idx="8279">
                  <c:v>12.6135</c:v>
                </c:pt>
                <c:pt idx="8280">
                  <c:v>12.6145</c:v>
                </c:pt>
                <c:pt idx="8281">
                  <c:v>12.6165</c:v>
                </c:pt>
                <c:pt idx="8282">
                  <c:v>12.618499999999999</c:v>
                </c:pt>
                <c:pt idx="8283">
                  <c:v>12.6195</c:v>
                </c:pt>
                <c:pt idx="8284">
                  <c:v>12.621499999999999</c:v>
                </c:pt>
                <c:pt idx="8285">
                  <c:v>12.6225</c:v>
                </c:pt>
                <c:pt idx="8286">
                  <c:v>12.624499999999999</c:v>
                </c:pt>
                <c:pt idx="8287">
                  <c:v>12.6265</c:v>
                </c:pt>
                <c:pt idx="8288">
                  <c:v>12.6275</c:v>
                </c:pt>
                <c:pt idx="8289">
                  <c:v>12.6295</c:v>
                </c:pt>
                <c:pt idx="8290">
                  <c:v>12.631500000000001</c:v>
                </c:pt>
                <c:pt idx="8291">
                  <c:v>12.6325</c:v>
                </c:pt>
                <c:pt idx="8292">
                  <c:v>12.634499999999999</c:v>
                </c:pt>
                <c:pt idx="8293">
                  <c:v>12.6355</c:v>
                </c:pt>
                <c:pt idx="8294">
                  <c:v>12.637499999999999</c:v>
                </c:pt>
                <c:pt idx="8295">
                  <c:v>12.638500000000001</c:v>
                </c:pt>
                <c:pt idx="8296">
                  <c:v>12.640499999999999</c:v>
                </c:pt>
                <c:pt idx="8297">
                  <c:v>12.6425</c:v>
                </c:pt>
                <c:pt idx="8298">
                  <c:v>12.644500000000001</c:v>
                </c:pt>
                <c:pt idx="8299">
                  <c:v>12.6455</c:v>
                </c:pt>
                <c:pt idx="8300">
                  <c:v>12.647500000000001</c:v>
                </c:pt>
                <c:pt idx="8301">
                  <c:v>12.6485</c:v>
                </c:pt>
                <c:pt idx="8302">
                  <c:v>12.650499999999999</c:v>
                </c:pt>
                <c:pt idx="8303">
                  <c:v>12.6525</c:v>
                </c:pt>
                <c:pt idx="8304">
                  <c:v>12.653499999999999</c:v>
                </c:pt>
                <c:pt idx="8305">
                  <c:v>12.6555</c:v>
                </c:pt>
                <c:pt idx="8306">
                  <c:v>12.657500000000001</c:v>
                </c:pt>
                <c:pt idx="8307">
                  <c:v>12.6585</c:v>
                </c:pt>
                <c:pt idx="8308">
                  <c:v>12.660500000000001</c:v>
                </c:pt>
                <c:pt idx="8309">
                  <c:v>12.6625</c:v>
                </c:pt>
                <c:pt idx="8310">
                  <c:v>12.6645</c:v>
                </c:pt>
                <c:pt idx="8311">
                  <c:v>12.6655</c:v>
                </c:pt>
                <c:pt idx="8312">
                  <c:v>12.6675</c:v>
                </c:pt>
                <c:pt idx="8313">
                  <c:v>12.6685</c:v>
                </c:pt>
                <c:pt idx="8314">
                  <c:v>12.670500000000001</c:v>
                </c:pt>
                <c:pt idx="8315">
                  <c:v>12.672499999999999</c:v>
                </c:pt>
                <c:pt idx="8316">
                  <c:v>12.673500000000001</c:v>
                </c:pt>
                <c:pt idx="8317">
                  <c:v>12.6755</c:v>
                </c:pt>
                <c:pt idx="8318">
                  <c:v>12.6775</c:v>
                </c:pt>
                <c:pt idx="8319">
                  <c:v>12.6785</c:v>
                </c:pt>
                <c:pt idx="8320">
                  <c:v>12.6805</c:v>
                </c:pt>
                <c:pt idx="8321">
                  <c:v>12.682499999999999</c:v>
                </c:pt>
                <c:pt idx="8322">
                  <c:v>12.6845</c:v>
                </c:pt>
                <c:pt idx="8323">
                  <c:v>12.685499999999999</c:v>
                </c:pt>
                <c:pt idx="8324">
                  <c:v>12.6875</c:v>
                </c:pt>
                <c:pt idx="8325">
                  <c:v>12.688499999999999</c:v>
                </c:pt>
                <c:pt idx="8326">
                  <c:v>12.6905</c:v>
                </c:pt>
                <c:pt idx="8327">
                  <c:v>12.692500000000001</c:v>
                </c:pt>
                <c:pt idx="8328">
                  <c:v>12.6945</c:v>
                </c:pt>
                <c:pt idx="8329">
                  <c:v>12.695499999999999</c:v>
                </c:pt>
                <c:pt idx="8330">
                  <c:v>12.6975</c:v>
                </c:pt>
                <c:pt idx="8331">
                  <c:v>12.698499999999999</c:v>
                </c:pt>
                <c:pt idx="8332">
                  <c:v>12.7005</c:v>
                </c:pt>
                <c:pt idx="8333">
                  <c:v>12.702500000000001</c:v>
                </c:pt>
                <c:pt idx="8334">
                  <c:v>12.704499999999999</c:v>
                </c:pt>
                <c:pt idx="8335">
                  <c:v>12.705500000000001</c:v>
                </c:pt>
                <c:pt idx="8336">
                  <c:v>12.7075</c:v>
                </c:pt>
                <c:pt idx="8337">
                  <c:v>12.7095</c:v>
                </c:pt>
                <c:pt idx="8338">
                  <c:v>12.711499999999999</c:v>
                </c:pt>
                <c:pt idx="8339">
                  <c:v>12.7125</c:v>
                </c:pt>
                <c:pt idx="8340">
                  <c:v>12.714499999999999</c:v>
                </c:pt>
                <c:pt idx="8341">
                  <c:v>12.7155</c:v>
                </c:pt>
                <c:pt idx="8342">
                  <c:v>12.717499999999999</c:v>
                </c:pt>
                <c:pt idx="8343">
                  <c:v>12.7195</c:v>
                </c:pt>
                <c:pt idx="8344">
                  <c:v>12.720499999999999</c:v>
                </c:pt>
                <c:pt idx="8345">
                  <c:v>12.7225</c:v>
                </c:pt>
                <c:pt idx="8346">
                  <c:v>12.724500000000001</c:v>
                </c:pt>
                <c:pt idx="8347">
                  <c:v>12.7255</c:v>
                </c:pt>
                <c:pt idx="8348">
                  <c:v>12.727499999999999</c:v>
                </c:pt>
                <c:pt idx="8349">
                  <c:v>12.7295</c:v>
                </c:pt>
                <c:pt idx="8350">
                  <c:v>12.7315</c:v>
                </c:pt>
                <c:pt idx="8351">
                  <c:v>12.7325</c:v>
                </c:pt>
                <c:pt idx="8352">
                  <c:v>12.734500000000001</c:v>
                </c:pt>
                <c:pt idx="8353">
                  <c:v>12.736499999999999</c:v>
                </c:pt>
                <c:pt idx="8354">
                  <c:v>12.737500000000001</c:v>
                </c:pt>
                <c:pt idx="8355">
                  <c:v>12.7395</c:v>
                </c:pt>
                <c:pt idx="8356">
                  <c:v>12.740500000000001</c:v>
                </c:pt>
                <c:pt idx="8357">
                  <c:v>12.7425</c:v>
                </c:pt>
                <c:pt idx="8358">
                  <c:v>12.7445</c:v>
                </c:pt>
                <c:pt idx="8359">
                  <c:v>12.7455</c:v>
                </c:pt>
                <c:pt idx="8360">
                  <c:v>12.7475</c:v>
                </c:pt>
                <c:pt idx="8361">
                  <c:v>12.749499999999999</c:v>
                </c:pt>
                <c:pt idx="8362">
                  <c:v>12.7515</c:v>
                </c:pt>
                <c:pt idx="8363">
                  <c:v>12.7525</c:v>
                </c:pt>
                <c:pt idx="8364">
                  <c:v>12.7545</c:v>
                </c:pt>
                <c:pt idx="8365">
                  <c:v>12.7555</c:v>
                </c:pt>
                <c:pt idx="8366">
                  <c:v>12.7575</c:v>
                </c:pt>
                <c:pt idx="8367">
                  <c:v>12.759499999999999</c:v>
                </c:pt>
                <c:pt idx="8368">
                  <c:v>12.7605</c:v>
                </c:pt>
                <c:pt idx="8369">
                  <c:v>12.762499999999999</c:v>
                </c:pt>
                <c:pt idx="8370">
                  <c:v>12.7645</c:v>
                </c:pt>
                <c:pt idx="8371">
                  <c:v>12.765499999999999</c:v>
                </c:pt>
                <c:pt idx="8372">
                  <c:v>12.7675</c:v>
                </c:pt>
                <c:pt idx="8373">
                  <c:v>12.769500000000001</c:v>
                </c:pt>
                <c:pt idx="8374">
                  <c:v>12.7715</c:v>
                </c:pt>
                <c:pt idx="8375">
                  <c:v>12.772500000000001</c:v>
                </c:pt>
                <c:pt idx="8376">
                  <c:v>12.7745</c:v>
                </c:pt>
                <c:pt idx="8377">
                  <c:v>12.775499999999999</c:v>
                </c:pt>
                <c:pt idx="8378">
                  <c:v>12.7775</c:v>
                </c:pt>
                <c:pt idx="8379">
                  <c:v>12.779500000000001</c:v>
                </c:pt>
                <c:pt idx="8380">
                  <c:v>12.7805</c:v>
                </c:pt>
                <c:pt idx="8381">
                  <c:v>12.782500000000001</c:v>
                </c:pt>
                <c:pt idx="8382">
                  <c:v>12.7845</c:v>
                </c:pt>
                <c:pt idx="8383">
                  <c:v>12.785500000000001</c:v>
                </c:pt>
                <c:pt idx="8384">
                  <c:v>12.7875</c:v>
                </c:pt>
                <c:pt idx="8385">
                  <c:v>12.7895</c:v>
                </c:pt>
                <c:pt idx="8386">
                  <c:v>12.791499999999999</c:v>
                </c:pt>
                <c:pt idx="8387">
                  <c:v>12.7925</c:v>
                </c:pt>
                <c:pt idx="8388">
                  <c:v>12.794499999999999</c:v>
                </c:pt>
                <c:pt idx="8389">
                  <c:v>12.795500000000001</c:v>
                </c:pt>
                <c:pt idx="8390">
                  <c:v>12.797499999999999</c:v>
                </c:pt>
                <c:pt idx="8391">
                  <c:v>12.7995</c:v>
                </c:pt>
                <c:pt idx="8392">
                  <c:v>12.8005</c:v>
                </c:pt>
                <c:pt idx="8393">
                  <c:v>12.8025</c:v>
                </c:pt>
                <c:pt idx="8394">
                  <c:v>12.804500000000001</c:v>
                </c:pt>
                <c:pt idx="8395">
                  <c:v>12.8055</c:v>
                </c:pt>
                <c:pt idx="8396">
                  <c:v>12.807499999999999</c:v>
                </c:pt>
                <c:pt idx="8397">
                  <c:v>12.8095</c:v>
                </c:pt>
                <c:pt idx="8398">
                  <c:v>12.811500000000001</c:v>
                </c:pt>
                <c:pt idx="8399">
                  <c:v>12.8125</c:v>
                </c:pt>
                <c:pt idx="8400">
                  <c:v>12.814500000000001</c:v>
                </c:pt>
                <c:pt idx="8401">
                  <c:v>12.8155</c:v>
                </c:pt>
                <c:pt idx="8402">
                  <c:v>12.817500000000001</c:v>
                </c:pt>
                <c:pt idx="8403">
                  <c:v>12.8195</c:v>
                </c:pt>
                <c:pt idx="8404">
                  <c:v>12.820499999999999</c:v>
                </c:pt>
                <c:pt idx="8405">
                  <c:v>12.8225</c:v>
                </c:pt>
                <c:pt idx="8406">
                  <c:v>12.8245</c:v>
                </c:pt>
                <c:pt idx="8407">
                  <c:v>12.8255</c:v>
                </c:pt>
                <c:pt idx="8408">
                  <c:v>12.827500000000001</c:v>
                </c:pt>
                <c:pt idx="8409">
                  <c:v>12.829499999999999</c:v>
                </c:pt>
                <c:pt idx="8410">
                  <c:v>12.8315</c:v>
                </c:pt>
                <c:pt idx="8411">
                  <c:v>12.8325</c:v>
                </c:pt>
                <c:pt idx="8412">
                  <c:v>12.8345</c:v>
                </c:pt>
                <c:pt idx="8413">
                  <c:v>12.8355</c:v>
                </c:pt>
                <c:pt idx="8414">
                  <c:v>12.8375</c:v>
                </c:pt>
                <c:pt idx="8415">
                  <c:v>12.839499999999999</c:v>
                </c:pt>
                <c:pt idx="8416">
                  <c:v>12.8405</c:v>
                </c:pt>
                <c:pt idx="8417">
                  <c:v>12.842499999999999</c:v>
                </c:pt>
                <c:pt idx="8418">
                  <c:v>12.8445</c:v>
                </c:pt>
                <c:pt idx="8419">
                  <c:v>12.845499999999999</c:v>
                </c:pt>
                <c:pt idx="8420">
                  <c:v>12.8475</c:v>
                </c:pt>
                <c:pt idx="8421">
                  <c:v>12.849500000000001</c:v>
                </c:pt>
                <c:pt idx="8422">
                  <c:v>12.8515</c:v>
                </c:pt>
                <c:pt idx="8423">
                  <c:v>12.852499999999999</c:v>
                </c:pt>
                <c:pt idx="8424">
                  <c:v>12.8545</c:v>
                </c:pt>
                <c:pt idx="8425">
                  <c:v>12.855499999999999</c:v>
                </c:pt>
                <c:pt idx="8426">
                  <c:v>12.8575</c:v>
                </c:pt>
                <c:pt idx="8427">
                  <c:v>12.859500000000001</c:v>
                </c:pt>
                <c:pt idx="8428">
                  <c:v>12.8605</c:v>
                </c:pt>
                <c:pt idx="8429">
                  <c:v>12.862500000000001</c:v>
                </c:pt>
                <c:pt idx="8430">
                  <c:v>12.8645</c:v>
                </c:pt>
                <c:pt idx="8431">
                  <c:v>12.865500000000001</c:v>
                </c:pt>
                <c:pt idx="8432">
                  <c:v>12.8675</c:v>
                </c:pt>
                <c:pt idx="8433">
                  <c:v>12.868499999999999</c:v>
                </c:pt>
                <c:pt idx="8434">
                  <c:v>12.8705</c:v>
                </c:pt>
                <c:pt idx="8435">
                  <c:v>12.8725</c:v>
                </c:pt>
                <c:pt idx="8436">
                  <c:v>12.8735</c:v>
                </c:pt>
                <c:pt idx="8437">
                  <c:v>12.875500000000001</c:v>
                </c:pt>
                <c:pt idx="8438">
                  <c:v>12.8775</c:v>
                </c:pt>
                <c:pt idx="8439">
                  <c:v>12.878500000000001</c:v>
                </c:pt>
                <c:pt idx="8440">
                  <c:v>12.8805</c:v>
                </c:pt>
                <c:pt idx="8441">
                  <c:v>12.8825</c:v>
                </c:pt>
                <c:pt idx="8442">
                  <c:v>12.8835</c:v>
                </c:pt>
                <c:pt idx="8443">
                  <c:v>12.8855</c:v>
                </c:pt>
                <c:pt idx="8444">
                  <c:v>12.887499999999999</c:v>
                </c:pt>
                <c:pt idx="8445">
                  <c:v>12.888500000000001</c:v>
                </c:pt>
                <c:pt idx="8446">
                  <c:v>12.890499999999999</c:v>
                </c:pt>
                <c:pt idx="8447">
                  <c:v>12.8925</c:v>
                </c:pt>
                <c:pt idx="8448">
                  <c:v>12.8935</c:v>
                </c:pt>
                <c:pt idx="8449">
                  <c:v>12.8955</c:v>
                </c:pt>
                <c:pt idx="8450">
                  <c:v>12.897500000000001</c:v>
                </c:pt>
                <c:pt idx="8451">
                  <c:v>12.8985</c:v>
                </c:pt>
                <c:pt idx="8452">
                  <c:v>12.900499999999999</c:v>
                </c:pt>
                <c:pt idx="8453">
                  <c:v>12.9025</c:v>
                </c:pt>
                <c:pt idx="8454">
                  <c:v>12.903499999999999</c:v>
                </c:pt>
                <c:pt idx="8455">
                  <c:v>12.9055</c:v>
                </c:pt>
                <c:pt idx="8456">
                  <c:v>12.907500000000001</c:v>
                </c:pt>
                <c:pt idx="8457">
                  <c:v>12.9085</c:v>
                </c:pt>
                <c:pt idx="8458">
                  <c:v>12.910500000000001</c:v>
                </c:pt>
                <c:pt idx="8459">
                  <c:v>12.9125</c:v>
                </c:pt>
                <c:pt idx="8460">
                  <c:v>12.913500000000001</c:v>
                </c:pt>
                <c:pt idx="8461">
                  <c:v>12.9155</c:v>
                </c:pt>
                <c:pt idx="8462">
                  <c:v>12.9175</c:v>
                </c:pt>
                <c:pt idx="8463">
                  <c:v>12.9185</c:v>
                </c:pt>
                <c:pt idx="8464">
                  <c:v>12.920500000000001</c:v>
                </c:pt>
                <c:pt idx="8465">
                  <c:v>12.922499999999999</c:v>
                </c:pt>
                <c:pt idx="8466">
                  <c:v>12.9245</c:v>
                </c:pt>
                <c:pt idx="8467">
                  <c:v>12.9255</c:v>
                </c:pt>
                <c:pt idx="8468">
                  <c:v>12.9275</c:v>
                </c:pt>
                <c:pt idx="8469">
                  <c:v>12.929500000000001</c:v>
                </c:pt>
                <c:pt idx="8470">
                  <c:v>12.9315</c:v>
                </c:pt>
                <c:pt idx="8471">
                  <c:v>12.932499999999999</c:v>
                </c:pt>
                <c:pt idx="8472">
                  <c:v>12.9345</c:v>
                </c:pt>
                <c:pt idx="8473">
                  <c:v>12.936500000000001</c:v>
                </c:pt>
                <c:pt idx="8474">
                  <c:v>12.938499999999999</c:v>
                </c:pt>
                <c:pt idx="8475">
                  <c:v>12.939500000000001</c:v>
                </c:pt>
                <c:pt idx="8476">
                  <c:v>12.9415</c:v>
                </c:pt>
                <c:pt idx="8477">
                  <c:v>12.9435</c:v>
                </c:pt>
                <c:pt idx="8478">
                  <c:v>12.9445</c:v>
                </c:pt>
                <c:pt idx="8479">
                  <c:v>12.9465</c:v>
                </c:pt>
                <c:pt idx="8480">
                  <c:v>12.948499999999999</c:v>
                </c:pt>
                <c:pt idx="8481">
                  <c:v>12.9505</c:v>
                </c:pt>
                <c:pt idx="8482">
                  <c:v>12.951499999999999</c:v>
                </c:pt>
                <c:pt idx="8483">
                  <c:v>12.9535</c:v>
                </c:pt>
                <c:pt idx="8484">
                  <c:v>12.955500000000001</c:v>
                </c:pt>
                <c:pt idx="8485">
                  <c:v>12.9565</c:v>
                </c:pt>
                <c:pt idx="8486">
                  <c:v>12.958500000000001</c:v>
                </c:pt>
                <c:pt idx="8487">
                  <c:v>12.9605</c:v>
                </c:pt>
                <c:pt idx="8488">
                  <c:v>12.961499999999999</c:v>
                </c:pt>
                <c:pt idx="8489">
                  <c:v>12.9635</c:v>
                </c:pt>
                <c:pt idx="8490">
                  <c:v>12.9655</c:v>
                </c:pt>
                <c:pt idx="8491">
                  <c:v>12.9665</c:v>
                </c:pt>
                <c:pt idx="8492">
                  <c:v>12.968500000000001</c:v>
                </c:pt>
                <c:pt idx="8493">
                  <c:v>12.970499999999999</c:v>
                </c:pt>
                <c:pt idx="8494">
                  <c:v>12.971500000000001</c:v>
                </c:pt>
                <c:pt idx="8495">
                  <c:v>12.9735</c:v>
                </c:pt>
                <c:pt idx="8496">
                  <c:v>12.974500000000001</c:v>
                </c:pt>
                <c:pt idx="8497">
                  <c:v>12.9765</c:v>
                </c:pt>
                <c:pt idx="8498">
                  <c:v>12.9785</c:v>
                </c:pt>
                <c:pt idx="8499">
                  <c:v>12.9795</c:v>
                </c:pt>
                <c:pt idx="8500">
                  <c:v>12.9815</c:v>
                </c:pt>
                <c:pt idx="8501">
                  <c:v>12.983499999999999</c:v>
                </c:pt>
                <c:pt idx="8502">
                  <c:v>12.9855</c:v>
                </c:pt>
                <c:pt idx="8503">
                  <c:v>12.986499999999999</c:v>
                </c:pt>
                <c:pt idx="8504">
                  <c:v>12.9885</c:v>
                </c:pt>
                <c:pt idx="8505">
                  <c:v>12.990500000000001</c:v>
                </c:pt>
                <c:pt idx="8506">
                  <c:v>12.9915</c:v>
                </c:pt>
                <c:pt idx="8507">
                  <c:v>12.993499999999999</c:v>
                </c:pt>
                <c:pt idx="8508">
                  <c:v>12.9955</c:v>
                </c:pt>
                <c:pt idx="8509">
                  <c:v>12.9975</c:v>
                </c:pt>
                <c:pt idx="8510">
                  <c:v>12.9985</c:v>
                </c:pt>
                <c:pt idx="8511">
                  <c:v>13.000500000000001</c:v>
                </c:pt>
                <c:pt idx="8512">
                  <c:v>13.0025</c:v>
                </c:pt>
                <c:pt idx="8513">
                  <c:v>13.0045</c:v>
                </c:pt>
                <c:pt idx="8514">
                  <c:v>13.0055</c:v>
                </c:pt>
                <c:pt idx="8515">
                  <c:v>13.0075</c:v>
                </c:pt>
                <c:pt idx="8516">
                  <c:v>13.0085</c:v>
                </c:pt>
                <c:pt idx="8517">
                  <c:v>13.0105</c:v>
                </c:pt>
                <c:pt idx="8518">
                  <c:v>13.012499999999999</c:v>
                </c:pt>
                <c:pt idx="8519">
                  <c:v>13.013500000000001</c:v>
                </c:pt>
                <c:pt idx="8520">
                  <c:v>13.015499999999999</c:v>
                </c:pt>
                <c:pt idx="8521">
                  <c:v>13.0175</c:v>
                </c:pt>
                <c:pt idx="8522">
                  <c:v>13.0185</c:v>
                </c:pt>
                <c:pt idx="8523">
                  <c:v>13.0205</c:v>
                </c:pt>
                <c:pt idx="8524">
                  <c:v>13.022500000000001</c:v>
                </c:pt>
                <c:pt idx="8525">
                  <c:v>13.0245</c:v>
                </c:pt>
                <c:pt idx="8526">
                  <c:v>13.025499999999999</c:v>
                </c:pt>
                <c:pt idx="8527">
                  <c:v>13.0275</c:v>
                </c:pt>
                <c:pt idx="8528">
                  <c:v>13.028499999999999</c:v>
                </c:pt>
                <c:pt idx="8529">
                  <c:v>13.0305</c:v>
                </c:pt>
                <c:pt idx="8530">
                  <c:v>13.032500000000001</c:v>
                </c:pt>
                <c:pt idx="8531">
                  <c:v>13.0335</c:v>
                </c:pt>
                <c:pt idx="8532">
                  <c:v>13.035500000000001</c:v>
                </c:pt>
                <c:pt idx="8533">
                  <c:v>13.0375</c:v>
                </c:pt>
                <c:pt idx="8534">
                  <c:v>13.038500000000001</c:v>
                </c:pt>
                <c:pt idx="8535">
                  <c:v>13.0405</c:v>
                </c:pt>
                <c:pt idx="8536">
                  <c:v>13.0425</c:v>
                </c:pt>
                <c:pt idx="8537">
                  <c:v>13.044499999999999</c:v>
                </c:pt>
                <c:pt idx="8538">
                  <c:v>13.045500000000001</c:v>
                </c:pt>
                <c:pt idx="8539">
                  <c:v>13.047499999999999</c:v>
                </c:pt>
                <c:pt idx="8540">
                  <c:v>13.048500000000001</c:v>
                </c:pt>
                <c:pt idx="8541">
                  <c:v>13.0505</c:v>
                </c:pt>
                <c:pt idx="8542">
                  <c:v>13.0525</c:v>
                </c:pt>
                <c:pt idx="8543">
                  <c:v>13.0535</c:v>
                </c:pt>
                <c:pt idx="8544">
                  <c:v>13.0555</c:v>
                </c:pt>
                <c:pt idx="8545">
                  <c:v>13.057499999999999</c:v>
                </c:pt>
                <c:pt idx="8546">
                  <c:v>13.0585</c:v>
                </c:pt>
                <c:pt idx="8547">
                  <c:v>13.060499999999999</c:v>
                </c:pt>
                <c:pt idx="8548">
                  <c:v>13.0625</c:v>
                </c:pt>
                <c:pt idx="8549">
                  <c:v>13.063499999999999</c:v>
                </c:pt>
                <c:pt idx="8550">
                  <c:v>13.0655</c:v>
                </c:pt>
                <c:pt idx="8551">
                  <c:v>13.067500000000001</c:v>
                </c:pt>
                <c:pt idx="8552">
                  <c:v>13.0685</c:v>
                </c:pt>
                <c:pt idx="8553">
                  <c:v>13.070499999999999</c:v>
                </c:pt>
                <c:pt idx="8554">
                  <c:v>13.0725</c:v>
                </c:pt>
                <c:pt idx="8555">
                  <c:v>13.073499999999999</c:v>
                </c:pt>
                <c:pt idx="8556">
                  <c:v>13.0755</c:v>
                </c:pt>
                <c:pt idx="8557">
                  <c:v>13.077500000000001</c:v>
                </c:pt>
                <c:pt idx="8558">
                  <c:v>13.079499999999999</c:v>
                </c:pt>
                <c:pt idx="8559">
                  <c:v>13.080500000000001</c:v>
                </c:pt>
                <c:pt idx="8560">
                  <c:v>13.0825</c:v>
                </c:pt>
                <c:pt idx="8561">
                  <c:v>13.0845</c:v>
                </c:pt>
                <c:pt idx="8562">
                  <c:v>13.0855</c:v>
                </c:pt>
                <c:pt idx="8563">
                  <c:v>13.0875</c:v>
                </c:pt>
                <c:pt idx="8564">
                  <c:v>13.0885</c:v>
                </c:pt>
                <c:pt idx="8565">
                  <c:v>13.0905</c:v>
                </c:pt>
                <c:pt idx="8566">
                  <c:v>13.092499999999999</c:v>
                </c:pt>
                <c:pt idx="8567">
                  <c:v>13.093500000000001</c:v>
                </c:pt>
                <c:pt idx="8568">
                  <c:v>13.095499999999999</c:v>
                </c:pt>
                <c:pt idx="8569">
                  <c:v>13.0985</c:v>
                </c:pt>
                <c:pt idx="8570">
                  <c:v>13.099500000000001</c:v>
                </c:pt>
                <c:pt idx="8571">
                  <c:v>13.1015</c:v>
                </c:pt>
                <c:pt idx="8572">
                  <c:v>13.102499999999999</c:v>
                </c:pt>
                <c:pt idx="8573">
                  <c:v>13.105499999999999</c:v>
                </c:pt>
                <c:pt idx="8574">
                  <c:v>13.1065</c:v>
                </c:pt>
                <c:pt idx="8575">
                  <c:v>13.108499999999999</c:v>
                </c:pt>
                <c:pt idx="8576">
                  <c:v>13.1105</c:v>
                </c:pt>
                <c:pt idx="8577">
                  <c:v>13.112500000000001</c:v>
                </c:pt>
                <c:pt idx="8578">
                  <c:v>13.1135</c:v>
                </c:pt>
                <c:pt idx="8579">
                  <c:v>13.115500000000001</c:v>
                </c:pt>
                <c:pt idx="8580">
                  <c:v>13.1175</c:v>
                </c:pt>
                <c:pt idx="8581">
                  <c:v>13.118499999999999</c:v>
                </c:pt>
                <c:pt idx="8582">
                  <c:v>13.1205</c:v>
                </c:pt>
                <c:pt idx="8583">
                  <c:v>13.1225</c:v>
                </c:pt>
                <c:pt idx="8584">
                  <c:v>13.1235</c:v>
                </c:pt>
                <c:pt idx="8585">
                  <c:v>13.125500000000001</c:v>
                </c:pt>
                <c:pt idx="8586">
                  <c:v>13.1275</c:v>
                </c:pt>
                <c:pt idx="8587">
                  <c:v>13.1295</c:v>
                </c:pt>
                <c:pt idx="8588">
                  <c:v>13.1305</c:v>
                </c:pt>
                <c:pt idx="8589">
                  <c:v>13.1325</c:v>
                </c:pt>
                <c:pt idx="8590">
                  <c:v>13.134499999999999</c:v>
                </c:pt>
                <c:pt idx="8591">
                  <c:v>13.1355</c:v>
                </c:pt>
                <c:pt idx="8592">
                  <c:v>13.137499999999999</c:v>
                </c:pt>
                <c:pt idx="8593">
                  <c:v>13.1395</c:v>
                </c:pt>
                <c:pt idx="8594">
                  <c:v>13.140499999999999</c:v>
                </c:pt>
                <c:pt idx="8595">
                  <c:v>13.1425</c:v>
                </c:pt>
                <c:pt idx="8596">
                  <c:v>13.144500000000001</c:v>
                </c:pt>
                <c:pt idx="8597">
                  <c:v>13.1455</c:v>
                </c:pt>
                <c:pt idx="8598">
                  <c:v>13.147500000000001</c:v>
                </c:pt>
                <c:pt idx="8599">
                  <c:v>13.1495</c:v>
                </c:pt>
                <c:pt idx="8600">
                  <c:v>13.150499999999999</c:v>
                </c:pt>
                <c:pt idx="8601">
                  <c:v>13.1525</c:v>
                </c:pt>
                <c:pt idx="8602">
                  <c:v>13.154500000000001</c:v>
                </c:pt>
                <c:pt idx="8603">
                  <c:v>13.156499999999999</c:v>
                </c:pt>
                <c:pt idx="8604">
                  <c:v>13.157500000000001</c:v>
                </c:pt>
                <c:pt idx="8605">
                  <c:v>13.1595</c:v>
                </c:pt>
                <c:pt idx="8606">
                  <c:v>13.1615</c:v>
                </c:pt>
                <c:pt idx="8607">
                  <c:v>13.1625</c:v>
                </c:pt>
                <c:pt idx="8608">
                  <c:v>13.1645</c:v>
                </c:pt>
                <c:pt idx="8609">
                  <c:v>13.166499999999999</c:v>
                </c:pt>
                <c:pt idx="8610">
                  <c:v>13.1675</c:v>
                </c:pt>
                <c:pt idx="8611">
                  <c:v>13.169499999999999</c:v>
                </c:pt>
                <c:pt idx="8612">
                  <c:v>13.1715</c:v>
                </c:pt>
                <c:pt idx="8613">
                  <c:v>13.172499999999999</c:v>
                </c:pt>
                <c:pt idx="8614">
                  <c:v>13.1745</c:v>
                </c:pt>
                <c:pt idx="8615">
                  <c:v>13.176500000000001</c:v>
                </c:pt>
                <c:pt idx="8616">
                  <c:v>13.1785</c:v>
                </c:pt>
                <c:pt idx="8617">
                  <c:v>13.179500000000001</c:v>
                </c:pt>
                <c:pt idx="8618">
                  <c:v>13.1815</c:v>
                </c:pt>
                <c:pt idx="8619">
                  <c:v>13.182499999999999</c:v>
                </c:pt>
                <c:pt idx="8620">
                  <c:v>13.1845</c:v>
                </c:pt>
                <c:pt idx="8621">
                  <c:v>13.186500000000001</c:v>
                </c:pt>
                <c:pt idx="8622">
                  <c:v>13.188499999999999</c:v>
                </c:pt>
                <c:pt idx="8623">
                  <c:v>13.189500000000001</c:v>
                </c:pt>
                <c:pt idx="8624">
                  <c:v>13.1915</c:v>
                </c:pt>
                <c:pt idx="8625">
                  <c:v>13.192500000000001</c:v>
                </c:pt>
                <c:pt idx="8626">
                  <c:v>13.1945</c:v>
                </c:pt>
                <c:pt idx="8627">
                  <c:v>13.1965</c:v>
                </c:pt>
                <c:pt idx="8628">
                  <c:v>13.198499999999999</c:v>
                </c:pt>
                <c:pt idx="8629">
                  <c:v>13.1995</c:v>
                </c:pt>
                <c:pt idx="8630">
                  <c:v>13.201499999999999</c:v>
                </c:pt>
                <c:pt idx="8631">
                  <c:v>13.2035</c:v>
                </c:pt>
                <c:pt idx="8632">
                  <c:v>13.204499999999999</c:v>
                </c:pt>
                <c:pt idx="8633">
                  <c:v>13.2065</c:v>
                </c:pt>
                <c:pt idx="8634">
                  <c:v>13.2075</c:v>
                </c:pt>
                <c:pt idx="8635">
                  <c:v>13.2095</c:v>
                </c:pt>
                <c:pt idx="8636">
                  <c:v>13.211499999999999</c:v>
                </c:pt>
                <c:pt idx="8637">
                  <c:v>13.2125</c:v>
                </c:pt>
                <c:pt idx="8638">
                  <c:v>13.214499999999999</c:v>
                </c:pt>
                <c:pt idx="8639">
                  <c:v>13.2165</c:v>
                </c:pt>
                <c:pt idx="8640">
                  <c:v>13.218500000000001</c:v>
                </c:pt>
                <c:pt idx="8641">
                  <c:v>13.2195</c:v>
                </c:pt>
                <c:pt idx="8642">
                  <c:v>13.221500000000001</c:v>
                </c:pt>
                <c:pt idx="8643">
                  <c:v>13.2225</c:v>
                </c:pt>
                <c:pt idx="8644">
                  <c:v>13.224500000000001</c:v>
                </c:pt>
                <c:pt idx="8645">
                  <c:v>13.2265</c:v>
                </c:pt>
                <c:pt idx="8646">
                  <c:v>13.227499999999999</c:v>
                </c:pt>
                <c:pt idx="8647">
                  <c:v>13.2295</c:v>
                </c:pt>
                <c:pt idx="8648">
                  <c:v>13.2315</c:v>
                </c:pt>
                <c:pt idx="8649">
                  <c:v>13.2325</c:v>
                </c:pt>
                <c:pt idx="8650">
                  <c:v>13.234500000000001</c:v>
                </c:pt>
                <c:pt idx="8651">
                  <c:v>13.236499999999999</c:v>
                </c:pt>
                <c:pt idx="8652">
                  <c:v>13.2385</c:v>
                </c:pt>
                <c:pt idx="8653">
                  <c:v>13.2395</c:v>
                </c:pt>
                <c:pt idx="8654">
                  <c:v>13.2415</c:v>
                </c:pt>
                <c:pt idx="8655">
                  <c:v>13.243499999999999</c:v>
                </c:pt>
                <c:pt idx="8656">
                  <c:v>13.2455</c:v>
                </c:pt>
                <c:pt idx="8657">
                  <c:v>13.246499999999999</c:v>
                </c:pt>
                <c:pt idx="8658">
                  <c:v>13.2485</c:v>
                </c:pt>
                <c:pt idx="8659">
                  <c:v>13.250500000000001</c:v>
                </c:pt>
                <c:pt idx="8660">
                  <c:v>13.2515</c:v>
                </c:pt>
                <c:pt idx="8661">
                  <c:v>13.253500000000001</c:v>
                </c:pt>
                <c:pt idx="8662">
                  <c:v>13.2555</c:v>
                </c:pt>
                <c:pt idx="8663">
                  <c:v>13.256500000000001</c:v>
                </c:pt>
                <c:pt idx="8664">
                  <c:v>13.2585</c:v>
                </c:pt>
                <c:pt idx="8665">
                  <c:v>13.2605</c:v>
                </c:pt>
                <c:pt idx="8666">
                  <c:v>13.2615</c:v>
                </c:pt>
                <c:pt idx="8667">
                  <c:v>13.263500000000001</c:v>
                </c:pt>
                <c:pt idx="8668">
                  <c:v>13.2645</c:v>
                </c:pt>
                <c:pt idx="8669">
                  <c:v>13.266500000000001</c:v>
                </c:pt>
                <c:pt idx="8670">
                  <c:v>13.2685</c:v>
                </c:pt>
                <c:pt idx="8671">
                  <c:v>13.269500000000001</c:v>
                </c:pt>
                <c:pt idx="8672">
                  <c:v>13.2715</c:v>
                </c:pt>
                <c:pt idx="8673">
                  <c:v>13.2735</c:v>
                </c:pt>
                <c:pt idx="8674">
                  <c:v>13.275499999999999</c:v>
                </c:pt>
                <c:pt idx="8675">
                  <c:v>13.2765</c:v>
                </c:pt>
                <c:pt idx="8676">
                  <c:v>13.278499999999999</c:v>
                </c:pt>
                <c:pt idx="8677">
                  <c:v>13.2805</c:v>
                </c:pt>
                <c:pt idx="8678">
                  <c:v>13.281499999999999</c:v>
                </c:pt>
                <c:pt idx="8679">
                  <c:v>13.2835</c:v>
                </c:pt>
                <c:pt idx="8680">
                  <c:v>13.285500000000001</c:v>
                </c:pt>
                <c:pt idx="8681">
                  <c:v>13.2865</c:v>
                </c:pt>
                <c:pt idx="8682">
                  <c:v>13.288500000000001</c:v>
                </c:pt>
                <c:pt idx="8683">
                  <c:v>13.2905</c:v>
                </c:pt>
                <c:pt idx="8684">
                  <c:v>13.291499999999999</c:v>
                </c:pt>
                <c:pt idx="8685">
                  <c:v>13.2935</c:v>
                </c:pt>
                <c:pt idx="8686">
                  <c:v>13.295500000000001</c:v>
                </c:pt>
                <c:pt idx="8687">
                  <c:v>13.2965</c:v>
                </c:pt>
                <c:pt idx="8688">
                  <c:v>13.298500000000001</c:v>
                </c:pt>
                <c:pt idx="8689">
                  <c:v>13.301500000000001</c:v>
                </c:pt>
                <c:pt idx="8690">
                  <c:v>13.3035</c:v>
                </c:pt>
                <c:pt idx="8691">
                  <c:v>13.3065</c:v>
                </c:pt>
                <c:pt idx="8692">
                  <c:v>13.3095</c:v>
                </c:pt>
                <c:pt idx="8693">
                  <c:v>13.311500000000001</c:v>
                </c:pt>
                <c:pt idx="8694">
                  <c:v>13.314500000000001</c:v>
                </c:pt>
                <c:pt idx="8695">
                  <c:v>13.317500000000001</c:v>
                </c:pt>
                <c:pt idx="8696">
                  <c:v>13.320499999999999</c:v>
                </c:pt>
                <c:pt idx="8697">
                  <c:v>13.3245</c:v>
                </c:pt>
                <c:pt idx="8698">
                  <c:v>13.326499999999999</c:v>
                </c:pt>
                <c:pt idx="8699">
                  <c:v>13.329499999999999</c:v>
                </c:pt>
                <c:pt idx="8700">
                  <c:v>13.3315</c:v>
                </c:pt>
                <c:pt idx="8701">
                  <c:v>13.3345</c:v>
                </c:pt>
                <c:pt idx="8702">
                  <c:v>13.336499999999999</c:v>
                </c:pt>
                <c:pt idx="8703">
                  <c:v>13.3405</c:v>
                </c:pt>
                <c:pt idx="8704">
                  <c:v>13.342499999999999</c:v>
                </c:pt>
                <c:pt idx="8705">
                  <c:v>13.345499999999999</c:v>
                </c:pt>
                <c:pt idx="8706">
                  <c:v>13.3475</c:v>
                </c:pt>
                <c:pt idx="8707">
                  <c:v>13.3505</c:v>
                </c:pt>
                <c:pt idx="8708">
                  <c:v>13.3535</c:v>
                </c:pt>
                <c:pt idx="8709">
                  <c:v>13.355499999999999</c:v>
                </c:pt>
                <c:pt idx="8710">
                  <c:v>13.358499999999999</c:v>
                </c:pt>
                <c:pt idx="8711">
                  <c:v>13.361499999999999</c:v>
                </c:pt>
                <c:pt idx="8712">
                  <c:v>13.3635</c:v>
                </c:pt>
                <c:pt idx="8713">
                  <c:v>13.3665</c:v>
                </c:pt>
                <c:pt idx="8714">
                  <c:v>13.3695</c:v>
                </c:pt>
                <c:pt idx="8715">
                  <c:v>13.3725</c:v>
                </c:pt>
                <c:pt idx="8716">
                  <c:v>13.375500000000001</c:v>
                </c:pt>
                <c:pt idx="8717">
                  <c:v>13.378500000000001</c:v>
                </c:pt>
                <c:pt idx="8718">
                  <c:v>13.3805</c:v>
                </c:pt>
                <c:pt idx="8719">
                  <c:v>13.3835</c:v>
                </c:pt>
                <c:pt idx="8720">
                  <c:v>13.3865</c:v>
                </c:pt>
                <c:pt idx="8721">
                  <c:v>13.388500000000001</c:v>
                </c:pt>
                <c:pt idx="8722">
                  <c:v>13.3925</c:v>
                </c:pt>
                <c:pt idx="8723">
                  <c:v>13.394500000000001</c:v>
                </c:pt>
                <c:pt idx="8724">
                  <c:v>13.397500000000001</c:v>
                </c:pt>
                <c:pt idx="8725">
                  <c:v>13.400499999999999</c:v>
                </c:pt>
                <c:pt idx="8726">
                  <c:v>13.403499999999999</c:v>
                </c:pt>
                <c:pt idx="8727">
                  <c:v>13.4055</c:v>
                </c:pt>
                <c:pt idx="8728">
                  <c:v>13.4085</c:v>
                </c:pt>
                <c:pt idx="8729">
                  <c:v>13.4115</c:v>
                </c:pt>
                <c:pt idx="8730">
                  <c:v>13.4145</c:v>
                </c:pt>
                <c:pt idx="8731">
                  <c:v>13.416499999999999</c:v>
                </c:pt>
                <c:pt idx="8732">
                  <c:v>13.419499999999999</c:v>
                </c:pt>
                <c:pt idx="8733">
                  <c:v>13.422499999999999</c:v>
                </c:pt>
                <c:pt idx="8734">
                  <c:v>13.4245</c:v>
                </c:pt>
                <c:pt idx="8735">
                  <c:v>13.4275</c:v>
                </c:pt>
                <c:pt idx="8736">
                  <c:v>13.4305</c:v>
                </c:pt>
                <c:pt idx="8737">
                  <c:v>13.4335</c:v>
                </c:pt>
                <c:pt idx="8738">
                  <c:v>13.435499999999999</c:v>
                </c:pt>
                <c:pt idx="8739">
                  <c:v>13.438499999999999</c:v>
                </c:pt>
                <c:pt idx="8740">
                  <c:v>13.4415</c:v>
                </c:pt>
                <c:pt idx="8741">
                  <c:v>13.4445</c:v>
                </c:pt>
                <c:pt idx="8742">
                  <c:v>13.4465</c:v>
                </c:pt>
                <c:pt idx="8743">
                  <c:v>13.4495</c:v>
                </c:pt>
                <c:pt idx="8744">
                  <c:v>13.452500000000001</c:v>
                </c:pt>
                <c:pt idx="8745">
                  <c:v>13.455500000000001</c:v>
                </c:pt>
                <c:pt idx="8746">
                  <c:v>13.458500000000001</c:v>
                </c:pt>
                <c:pt idx="8747">
                  <c:v>13.461499999999999</c:v>
                </c:pt>
                <c:pt idx="8748">
                  <c:v>13.4635</c:v>
                </c:pt>
                <c:pt idx="8749">
                  <c:v>13.4665</c:v>
                </c:pt>
                <c:pt idx="8750">
                  <c:v>13.4695</c:v>
                </c:pt>
                <c:pt idx="8751">
                  <c:v>13.471500000000001</c:v>
                </c:pt>
                <c:pt idx="8752">
                  <c:v>13.474500000000001</c:v>
                </c:pt>
                <c:pt idx="8753">
                  <c:v>13.477499999999999</c:v>
                </c:pt>
                <c:pt idx="8754">
                  <c:v>13.4795</c:v>
                </c:pt>
                <c:pt idx="8755">
                  <c:v>13.4825</c:v>
                </c:pt>
                <c:pt idx="8756">
                  <c:v>13.4855</c:v>
                </c:pt>
                <c:pt idx="8757">
                  <c:v>13.487500000000001</c:v>
                </c:pt>
                <c:pt idx="8758">
                  <c:v>13.490500000000001</c:v>
                </c:pt>
                <c:pt idx="8759">
                  <c:v>13.493499999999999</c:v>
                </c:pt>
                <c:pt idx="8760">
                  <c:v>13.4955</c:v>
                </c:pt>
                <c:pt idx="8761">
                  <c:v>13.4985</c:v>
                </c:pt>
                <c:pt idx="8762">
                  <c:v>13.5015</c:v>
                </c:pt>
                <c:pt idx="8763">
                  <c:v>13.503500000000001</c:v>
                </c:pt>
                <c:pt idx="8764">
                  <c:v>13.506500000000001</c:v>
                </c:pt>
                <c:pt idx="8765">
                  <c:v>13.509499999999999</c:v>
                </c:pt>
                <c:pt idx="8766">
                  <c:v>13.5115</c:v>
                </c:pt>
                <c:pt idx="8767">
                  <c:v>13.5145</c:v>
                </c:pt>
                <c:pt idx="8768">
                  <c:v>13.5175</c:v>
                </c:pt>
                <c:pt idx="8769">
                  <c:v>13.519500000000001</c:v>
                </c:pt>
                <c:pt idx="8770">
                  <c:v>13.522500000000001</c:v>
                </c:pt>
                <c:pt idx="8771">
                  <c:v>13.525499999999999</c:v>
                </c:pt>
                <c:pt idx="8772">
                  <c:v>13.5275</c:v>
                </c:pt>
                <c:pt idx="8773">
                  <c:v>13.5305</c:v>
                </c:pt>
                <c:pt idx="8774">
                  <c:v>13.5335</c:v>
                </c:pt>
                <c:pt idx="8775">
                  <c:v>13.535500000000001</c:v>
                </c:pt>
                <c:pt idx="8776">
                  <c:v>13.538500000000001</c:v>
                </c:pt>
                <c:pt idx="8777">
                  <c:v>13.541499999999999</c:v>
                </c:pt>
                <c:pt idx="8778">
                  <c:v>13.5435</c:v>
                </c:pt>
                <c:pt idx="8779">
                  <c:v>13.5465</c:v>
                </c:pt>
                <c:pt idx="8780">
                  <c:v>13.5495</c:v>
                </c:pt>
                <c:pt idx="8781">
                  <c:v>13.551500000000001</c:v>
                </c:pt>
                <c:pt idx="8782">
                  <c:v>13.554500000000001</c:v>
                </c:pt>
                <c:pt idx="8783">
                  <c:v>13.557499999999999</c:v>
                </c:pt>
                <c:pt idx="8784">
                  <c:v>13.5595</c:v>
                </c:pt>
                <c:pt idx="8785">
                  <c:v>13.5625</c:v>
                </c:pt>
                <c:pt idx="8786">
                  <c:v>13.5655</c:v>
                </c:pt>
                <c:pt idx="8787">
                  <c:v>13.567500000000001</c:v>
                </c:pt>
                <c:pt idx="8788">
                  <c:v>13.570499999999999</c:v>
                </c:pt>
                <c:pt idx="8789">
                  <c:v>13.573499999999999</c:v>
                </c:pt>
                <c:pt idx="8790">
                  <c:v>13.5755</c:v>
                </c:pt>
                <c:pt idx="8791">
                  <c:v>13.5785</c:v>
                </c:pt>
                <c:pt idx="8792">
                  <c:v>13.5815</c:v>
                </c:pt>
                <c:pt idx="8793">
                  <c:v>13.583500000000001</c:v>
                </c:pt>
                <c:pt idx="8794">
                  <c:v>13.586499999999999</c:v>
                </c:pt>
                <c:pt idx="8795">
                  <c:v>13.589499999999999</c:v>
                </c:pt>
                <c:pt idx="8796">
                  <c:v>13.592499999999999</c:v>
                </c:pt>
                <c:pt idx="8797">
                  <c:v>13.595499999999999</c:v>
                </c:pt>
                <c:pt idx="8798">
                  <c:v>13.5985</c:v>
                </c:pt>
                <c:pt idx="8799">
                  <c:v>13.6005</c:v>
                </c:pt>
                <c:pt idx="8800">
                  <c:v>13.6035</c:v>
                </c:pt>
                <c:pt idx="8801">
                  <c:v>13.6065</c:v>
                </c:pt>
                <c:pt idx="8802">
                  <c:v>13.608499999999999</c:v>
                </c:pt>
                <c:pt idx="8803">
                  <c:v>13.611499999999999</c:v>
                </c:pt>
                <c:pt idx="8804">
                  <c:v>13.6145</c:v>
                </c:pt>
                <c:pt idx="8805">
                  <c:v>13.6165</c:v>
                </c:pt>
                <c:pt idx="8806">
                  <c:v>13.6195</c:v>
                </c:pt>
                <c:pt idx="8807">
                  <c:v>13.6225</c:v>
                </c:pt>
                <c:pt idx="8808">
                  <c:v>13.624499999999999</c:v>
                </c:pt>
                <c:pt idx="8809">
                  <c:v>13.6275</c:v>
                </c:pt>
                <c:pt idx="8810">
                  <c:v>13.6305</c:v>
                </c:pt>
                <c:pt idx="8811">
                  <c:v>13.6325</c:v>
                </c:pt>
                <c:pt idx="8812">
                  <c:v>13.6355</c:v>
                </c:pt>
                <c:pt idx="8813">
                  <c:v>13.638500000000001</c:v>
                </c:pt>
                <c:pt idx="8814">
                  <c:v>13.641500000000001</c:v>
                </c:pt>
                <c:pt idx="8815">
                  <c:v>13.644500000000001</c:v>
                </c:pt>
                <c:pt idx="8816">
                  <c:v>13.647500000000001</c:v>
                </c:pt>
                <c:pt idx="8817">
                  <c:v>13.650499999999999</c:v>
                </c:pt>
                <c:pt idx="8818">
                  <c:v>13.6525</c:v>
                </c:pt>
                <c:pt idx="8819">
                  <c:v>13.656499999999999</c:v>
                </c:pt>
                <c:pt idx="8820">
                  <c:v>13.6585</c:v>
                </c:pt>
                <c:pt idx="8821">
                  <c:v>13.6615</c:v>
                </c:pt>
                <c:pt idx="8822">
                  <c:v>13.6645</c:v>
                </c:pt>
                <c:pt idx="8823">
                  <c:v>13.6675</c:v>
                </c:pt>
                <c:pt idx="8824">
                  <c:v>13.670500000000001</c:v>
                </c:pt>
                <c:pt idx="8825">
                  <c:v>13.672499999999999</c:v>
                </c:pt>
                <c:pt idx="8826">
                  <c:v>13.6755</c:v>
                </c:pt>
                <c:pt idx="8827">
                  <c:v>13.6785</c:v>
                </c:pt>
                <c:pt idx="8828">
                  <c:v>13.6815</c:v>
                </c:pt>
                <c:pt idx="8829">
                  <c:v>13.6835</c:v>
                </c:pt>
                <c:pt idx="8830">
                  <c:v>13.686500000000001</c:v>
                </c:pt>
                <c:pt idx="8831">
                  <c:v>13.689500000000001</c:v>
                </c:pt>
                <c:pt idx="8832">
                  <c:v>13.692500000000001</c:v>
                </c:pt>
                <c:pt idx="8833">
                  <c:v>13.695499999999999</c:v>
                </c:pt>
                <c:pt idx="8834">
                  <c:v>13.6975</c:v>
                </c:pt>
                <c:pt idx="8835">
                  <c:v>13.7005</c:v>
                </c:pt>
                <c:pt idx="8836">
                  <c:v>13.702500000000001</c:v>
                </c:pt>
                <c:pt idx="8837">
                  <c:v>13.705500000000001</c:v>
                </c:pt>
                <c:pt idx="8838">
                  <c:v>13.7095</c:v>
                </c:pt>
                <c:pt idx="8839">
                  <c:v>13.711499999999999</c:v>
                </c:pt>
                <c:pt idx="8840">
                  <c:v>13.714499999999999</c:v>
                </c:pt>
                <c:pt idx="8841">
                  <c:v>13.7165</c:v>
                </c:pt>
                <c:pt idx="8842">
                  <c:v>13.7195</c:v>
                </c:pt>
                <c:pt idx="8843">
                  <c:v>13.7225</c:v>
                </c:pt>
                <c:pt idx="8844">
                  <c:v>13.7255</c:v>
                </c:pt>
                <c:pt idx="8845">
                  <c:v>13.727499999999999</c:v>
                </c:pt>
                <c:pt idx="8846">
                  <c:v>13.730499999999999</c:v>
                </c:pt>
                <c:pt idx="8847">
                  <c:v>13.733499999999999</c:v>
                </c:pt>
                <c:pt idx="8848">
                  <c:v>13.7355</c:v>
                </c:pt>
                <c:pt idx="8849">
                  <c:v>13.7385</c:v>
                </c:pt>
                <c:pt idx="8850">
                  <c:v>13.7415</c:v>
                </c:pt>
                <c:pt idx="8851">
                  <c:v>13.743499999999999</c:v>
                </c:pt>
                <c:pt idx="8852">
                  <c:v>13.746499999999999</c:v>
                </c:pt>
                <c:pt idx="8853">
                  <c:v>13.749499999999999</c:v>
                </c:pt>
                <c:pt idx="8854">
                  <c:v>13.7515</c:v>
                </c:pt>
                <c:pt idx="8855">
                  <c:v>13.7555</c:v>
                </c:pt>
                <c:pt idx="8856">
                  <c:v>13.7575</c:v>
                </c:pt>
                <c:pt idx="8857">
                  <c:v>13.7615</c:v>
                </c:pt>
                <c:pt idx="8858">
                  <c:v>13.7645</c:v>
                </c:pt>
                <c:pt idx="8859">
                  <c:v>13.766500000000001</c:v>
                </c:pt>
                <c:pt idx="8860">
                  <c:v>13.769500000000001</c:v>
                </c:pt>
                <c:pt idx="8861">
                  <c:v>13.7735</c:v>
                </c:pt>
                <c:pt idx="8862">
                  <c:v>13.775499999999999</c:v>
                </c:pt>
                <c:pt idx="8863">
                  <c:v>13.778499999999999</c:v>
                </c:pt>
                <c:pt idx="8864">
                  <c:v>13.7805</c:v>
                </c:pt>
                <c:pt idx="8865">
                  <c:v>13.7845</c:v>
                </c:pt>
                <c:pt idx="8866">
                  <c:v>13.7865</c:v>
                </c:pt>
                <c:pt idx="8867">
                  <c:v>13.7895</c:v>
                </c:pt>
                <c:pt idx="8868">
                  <c:v>13.791499999999999</c:v>
                </c:pt>
                <c:pt idx="8869">
                  <c:v>13.794499999999999</c:v>
                </c:pt>
                <c:pt idx="8870">
                  <c:v>13.7965</c:v>
                </c:pt>
                <c:pt idx="8871">
                  <c:v>13.7995</c:v>
                </c:pt>
                <c:pt idx="8872">
                  <c:v>13.8025</c:v>
                </c:pt>
                <c:pt idx="8873">
                  <c:v>13.804500000000001</c:v>
                </c:pt>
                <c:pt idx="8874">
                  <c:v>13.8085</c:v>
                </c:pt>
                <c:pt idx="8875">
                  <c:v>13.810499999999999</c:v>
                </c:pt>
                <c:pt idx="8876">
                  <c:v>13.813499999999999</c:v>
                </c:pt>
                <c:pt idx="8877">
                  <c:v>13.8165</c:v>
                </c:pt>
                <c:pt idx="8878">
                  <c:v>13.8185</c:v>
                </c:pt>
                <c:pt idx="8879">
                  <c:v>13.8215</c:v>
                </c:pt>
                <c:pt idx="8880">
                  <c:v>13.8245</c:v>
                </c:pt>
                <c:pt idx="8881">
                  <c:v>13.826499999999999</c:v>
                </c:pt>
                <c:pt idx="8882">
                  <c:v>13.829499999999999</c:v>
                </c:pt>
                <c:pt idx="8883">
                  <c:v>13.8325</c:v>
                </c:pt>
                <c:pt idx="8884">
                  <c:v>13.8355</c:v>
                </c:pt>
                <c:pt idx="8885">
                  <c:v>13.8375</c:v>
                </c:pt>
                <c:pt idx="8886">
                  <c:v>13.8405</c:v>
                </c:pt>
                <c:pt idx="8887">
                  <c:v>13.843500000000001</c:v>
                </c:pt>
                <c:pt idx="8888">
                  <c:v>13.845499999999999</c:v>
                </c:pt>
                <c:pt idx="8889">
                  <c:v>13.849500000000001</c:v>
                </c:pt>
                <c:pt idx="8890">
                  <c:v>13.8515</c:v>
                </c:pt>
                <c:pt idx="8891">
                  <c:v>13.8545</c:v>
                </c:pt>
                <c:pt idx="8892">
                  <c:v>13.858499999999999</c:v>
                </c:pt>
                <c:pt idx="8893">
                  <c:v>13.8605</c:v>
                </c:pt>
                <c:pt idx="8894">
                  <c:v>13.8635</c:v>
                </c:pt>
                <c:pt idx="8895">
                  <c:v>13.865500000000001</c:v>
                </c:pt>
                <c:pt idx="8896">
                  <c:v>13.868499999999999</c:v>
                </c:pt>
                <c:pt idx="8897">
                  <c:v>13.871499999999999</c:v>
                </c:pt>
                <c:pt idx="8898">
                  <c:v>13.874499999999999</c:v>
                </c:pt>
                <c:pt idx="8899">
                  <c:v>13.8765</c:v>
                </c:pt>
                <c:pt idx="8900">
                  <c:v>13.8795</c:v>
                </c:pt>
                <c:pt idx="8901">
                  <c:v>13.8825</c:v>
                </c:pt>
                <c:pt idx="8902">
                  <c:v>13.8855</c:v>
                </c:pt>
                <c:pt idx="8903">
                  <c:v>13.888500000000001</c:v>
                </c:pt>
                <c:pt idx="8904">
                  <c:v>13.890499999999999</c:v>
                </c:pt>
                <c:pt idx="8905">
                  <c:v>13.8935</c:v>
                </c:pt>
                <c:pt idx="8906">
                  <c:v>13.8965</c:v>
                </c:pt>
                <c:pt idx="8907">
                  <c:v>13.8995</c:v>
                </c:pt>
                <c:pt idx="8908">
                  <c:v>13.9015</c:v>
                </c:pt>
                <c:pt idx="8909">
                  <c:v>13.904500000000001</c:v>
                </c:pt>
                <c:pt idx="8910">
                  <c:v>13.907500000000001</c:v>
                </c:pt>
                <c:pt idx="8911">
                  <c:v>13.9095</c:v>
                </c:pt>
                <c:pt idx="8912">
                  <c:v>13.9125</c:v>
                </c:pt>
                <c:pt idx="8913">
                  <c:v>13.9155</c:v>
                </c:pt>
                <c:pt idx="8914">
                  <c:v>13.9175</c:v>
                </c:pt>
                <c:pt idx="8915">
                  <c:v>13.920500000000001</c:v>
                </c:pt>
                <c:pt idx="8916">
                  <c:v>13.923500000000001</c:v>
                </c:pt>
                <c:pt idx="8917">
                  <c:v>13.9255</c:v>
                </c:pt>
                <c:pt idx="8918">
                  <c:v>13.9285</c:v>
                </c:pt>
                <c:pt idx="8919">
                  <c:v>13.9315</c:v>
                </c:pt>
                <c:pt idx="8920">
                  <c:v>13.9335</c:v>
                </c:pt>
                <c:pt idx="8921">
                  <c:v>13.936500000000001</c:v>
                </c:pt>
                <c:pt idx="8922">
                  <c:v>13.939500000000001</c:v>
                </c:pt>
                <c:pt idx="8923">
                  <c:v>13.942500000000001</c:v>
                </c:pt>
                <c:pt idx="8924">
                  <c:v>13.9445</c:v>
                </c:pt>
                <c:pt idx="8925">
                  <c:v>13.9475</c:v>
                </c:pt>
                <c:pt idx="8926">
                  <c:v>13.9495</c:v>
                </c:pt>
                <c:pt idx="8927">
                  <c:v>13.952500000000001</c:v>
                </c:pt>
                <c:pt idx="8928">
                  <c:v>13.955500000000001</c:v>
                </c:pt>
                <c:pt idx="8929">
                  <c:v>13.9575</c:v>
                </c:pt>
                <c:pt idx="8930">
                  <c:v>13.9605</c:v>
                </c:pt>
                <c:pt idx="8931">
                  <c:v>13.9635</c:v>
                </c:pt>
                <c:pt idx="8932">
                  <c:v>13.9665</c:v>
                </c:pt>
                <c:pt idx="8933">
                  <c:v>13.9695</c:v>
                </c:pt>
                <c:pt idx="8934">
                  <c:v>13.9725</c:v>
                </c:pt>
                <c:pt idx="8935">
                  <c:v>13.974500000000001</c:v>
                </c:pt>
                <c:pt idx="8936">
                  <c:v>13.977499999999999</c:v>
                </c:pt>
                <c:pt idx="8937">
                  <c:v>13.9795</c:v>
                </c:pt>
                <c:pt idx="8938">
                  <c:v>13.9825</c:v>
                </c:pt>
                <c:pt idx="8939">
                  <c:v>13.9855</c:v>
                </c:pt>
                <c:pt idx="8940">
                  <c:v>13.9885</c:v>
                </c:pt>
                <c:pt idx="8941">
                  <c:v>13.990500000000001</c:v>
                </c:pt>
                <c:pt idx="8942">
                  <c:v>13.993499999999999</c:v>
                </c:pt>
                <c:pt idx="8943">
                  <c:v>13.996499999999999</c:v>
                </c:pt>
                <c:pt idx="8944">
                  <c:v>13.9985</c:v>
                </c:pt>
                <c:pt idx="8945">
                  <c:v>14.0015</c:v>
                </c:pt>
                <c:pt idx="8946">
                  <c:v>14.0045</c:v>
                </c:pt>
                <c:pt idx="8947">
                  <c:v>14.006500000000001</c:v>
                </c:pt>
                <c:pt idx="8948">
                  <c:v>14.009499999999999</c:v>
                </c:pt>
                <c:pt idx="8949">
                  <c:v>14.012499999999999</c:v>
                </c:pt>
                <c:pt idx="8950">
                  <c:v>14.0145</c:v>
                </c:pt>
                <c:pt idx="8951">
                  <c:v>14.0175</c:v>
                </c:pt>
                <c:pt idx="8952">
                  <c:v>14.0205</c:v>
                </c:pt>
                <c:pt idx="8953">
                  <c:v>14.022500000000001</c:v>
                </c:pt>
                <c:pt idx="8954">
                  <c:v>14.025499999999999</c:v>
                </c:pt>
                <c:pt idx="8955">
                  <c:v>14.028499999999999</c:v>
                </c:pt>
                <c:pt idx="8956">
                  <c:v>14.0305</c:v>
                </c:pt>
                <c:pt idx="8957">
                  <c:v>14.0335</c:v>
                </c:pt>
                <c:pt idx="8958">
                  <c:v>14.0365</c:v>
                </c:pt>
                <c:pt idx="8959">
                  <c:v>14.038500000000001</c:v>
                </c:pt>
                <c:pt idx="8960">
                  <c:v>14.041499999999999</c:v>
                </c:pt>
                <c:pt idx="8961">
                  <c:v>14.0435</c:v>
                </c:pt>
                <c:pt idx="8962">
                  <c:v>14.0465</c:v>
                </c:pt>
                <c:pt idx="8963">
                  <c:v>14.0495</c:v>
                </c:pt>
                <c:pt idx="8964">
                  <c:v>14.051500000000001</c:v>
                </c:pt>
                <c:pt idx="8965">
                  <c:v>14.054500000000001</c:v>
                </c:pt>
                <c:pt idx="8966">
                  <c:v>14.0565</c:v>
                </c:pt>
                <c:pt idx="8967">
                  <c:v>14.0595</c:v>
                </c:pt>
                <c:pt idx="8968">
                  <c:v>14.061500000000001</c:v>
                </c:pt>
                <c:pt idx="8969">
                  <c:v>14.064500000000001</c:v>
                </c:pt>
                <c:pt idx="8970">
                  <c:v>14.0665</c:v>
                </c:pt>
                <c:pt idx="8971">
                  <c:v>14.0695</c:v>
                </c:pt>
                <c:pt idx="8972">
                  <c:v>14.0725</c:v>
                </c:pt>
                <c:pt idx="8973">
                  <c:v>14.0745</c:v>
                </c:pt>
                <c:pt idx="8974">
                  <c:v>14.077500000000001</c:v>
                </c:pt>
                <c:pt idx="8975">
                  <c:v>14.080500000000001</c:v>
                </c:pt>
                <c:pt idx="8976">
                  <c:v>14.0825</c:v>
                </c:pt>
                <c:pt idx="8977">
                  <c:v>14.0855</c:v>
                </c:pt>
                <c:pt idx="8978">
                  <c:v>14.0885</c:v>
                </c:pt>
                <c:pt idx="8979">
                  <c:v>14.0915</c:v>
                </c:pt>
                <c:pt idx="8980">
                  <c:v>14.093500000000001</c:v>
                </c:pt>
                <c:pt idx="8981">
                  <c:v>14.096500000000001</c:v>
                </c:pt>
                <c:pt idx="8982">
                  <c:v>14.099500000000001</c:v>
                </c:pt>
                <c:pt idx="8983">
                  <c:v>14.1015</c:v>
                </c:pt>
                <c:pt idx="8984">
                  <c:v>14.1045</c:v>
                </c:pt>
                <c:pt idx="8985">
                  <c:v>14.1065</c:v>
                </c:pt>
                <c:pt idx="8986">
                  <c:v>14.109500000000001</c:v>
                </c:pt>
                <c:pt idx="8987">
                  <c:v>14.112500000000001</c:v>
                </c:pt>
                <c:pt idx="8988">
                  <c:v>14.115500000000001</c:v>
                </c:pt>
                <c:pt idx="8989">
                  <c:v>14.1175</c:v>
                </c:pt>
                <c:pt idx="8990">
                  <c:v>14.1205</c:v>
                </c:pt>
                <c:pt idx="8991">
                  <c:v>14.1235</c:v>
                </c:pt>
                <c:pt idx="8992">
                  <c:v>14.125500000000001</c:v>
                </c:pt>
                <c:pt idx="8993">
                  <c:v>14.128500000000001</c:v>
                </c:pt>
                <c:pt idx="8994">
                  <c:v>14.131500000000001</c:v>
                </c:pt>
                <c:pt idx="8995">
                  <c:v>14.1335</c:v>
                </c:pt>
                <c:pt idx="8996">
                  <c:v>14.1365</c:v>
                </c:pt>
                <c:pt idx="8997">
                  <c:v>14.138500000000001</c:v>
                </c:pt>
                <c:pt idx="8998">
                  <c:v>14.141500000000001</c:v>
                </c:pt>
                <c:pt idx="8999">
                  <c:v>14.144500000000001</c:v>
                </c:pt>
                <c:pt idx="9000">
                  <c:v>14.1465</c:v>
                </c:pt>
                <c:pt idx="9001">
                  <c:v>14.1495</c:v>
                </c:pt>
                <c:pt idx="9002">
                  <c:v>14.1525</c:v>
                </c:pt>
                <c:pt idx="9003">
                  <c:v>14.154500000000001</c:v>
                </c:pt>
                <c:pt idx="9004">
                  <c:v>14.157500000000001</c:v>
                </c:pt>
                <c:pt idx="9005">
                  <c:v>14.160500000000001</c:v>
                </c:pt>
                <c:pt idx="9006">
                  <c:v>14.1625</c:v>
                </c:pt>
                <c:pt idx="9007">
                  <c:v>14.1655</c:v>
                </c:pt>
                <c:pt idx="9008">
                  <c:v>14.1685</c:v>
                </c:pt>
                <c:pt idx="9009">
                  <c:v>14.1715</c:v>
                </c:pt>
                <c:pt idx="9010">
                  <c:v>14.173500000000001</c:v>
                </c:pt>
                <c:pt idx="9011">
                  <c:v>14.176500000000001</c:v>
                </c:pt>
                <c:pt idx="9012">
                  <c:v>14.1785</c:v>
                </c:pt>
                <c:pt idx="9013">
                  <c:v>14.182499999999999</c:v>
                </c:pt>
                <c:pt idx="9014">
                  <c:v>14.1845</c:v>
                </c:pt>
                <c:pt idx="9015">
                  <c:v>14.1875</c:v>
                </c:pt>
                <c:pt idx="9016">
                  <c:v>14.1905</c:v>
                </c:pt>
                <c:pt idx="9017">
                  <c:v>14.1935</c:v>
                </c:pt>
                <c:pt idx="9018">
                  <c:v>14.195499999999999</c:v>
                </c:pt>
                <c:pt idx="9019">
                  <c:v>14.198499999999999</c:v>
                </c:pt>
                <c:pt idx="9020">
                  <c:v>14.201499999999999</c:v>
                </c:pt>
                <c:pt idx="9021">
                  <c:v>14.205500000000001</c:v>
                </c:pt>
                <c:pt idx="9022">
                  <c:v>14.2075</c:v>
                </c:pt>
                <c:pt idx="9023">
                  <c:v>14.2105</c:v>
                </c:pt>
                <c:pt idx="9024">
                  <c:v>14.2135</c:v>
                </c:pt>
                <c:pt idx="9025">
                  <c:v>14.2155</c:v>
                </c:pt>
                <c:pt idx="9026">
                  <c:v>14.2195</c:v>
                </c:pt>
                <c:pt idx="9027">
                  <c:v>14.221500000000001</c:v>
                </c:pt>
                <c:pt idx="9028">
                  <c:v>14.224500000000001</c:v>
                </c:pt>
                <c:pt idx="9029">
                  <c:v>14.227499999999999</c:v>
                </c:pt>
                <c:pt idx="9030">
                  <c:v>14.2295</c:v>
                </c:pt>
                <c:pt idx="9031">
                  <c:v>14.2325</c:v>
                </c:pt>
                <c:pt idx="9032">
                  <c:v>14.2355</c:v>
                </c:pt>
                <c:pt idx="9033">
                  <c:v>14.237500000000001</c:v>
                </c:pt>
                <c:pt idx="9034">
                  <c:v>14.240500000000001</c:v>
                </c:pt>
                <c:pt idx="9035">
                  <c:v>14.243499999999999</c:v>
                </c:pt>
                <c:pt idx="9036">
                  <c:v>14.2455</c:v>
                </c:pt>
                <c:pt idx="9037">
                  <c:v>14.249499999999999</c:v>
                </c:pt>
                <c:pt idx="9038">
                  <c:v>14.2515</c:v>
                </c:pt>
                <c:pt idx="9039">
                  <c:v>14.2545</c:v>
                </c:pt>
                <c:pt idx="9040">
                  <c:v>14.2575</c:v>
                </c:pt>
                <c:pt idx="9041">
                  <c:v>14.259499999999999</c:v>
                </c:pt>
                <c:pt idx="9042">
                  <c:v>14.262499999999999</c:v>
                </c:pt>
                <c:pt idx="9043">
                  <c:v>14.266500000000001</c:v>
                </c:pt>
                <c:pt idx="9044">
                  <c:v>14.2685</c:v>
                </c:pt>
                <c:pt idx="9045">
                  <c:v>14.2715</c:v>
                </c:pt>
                <c:pt idx="9046">
                  <c:v>14.2745</c:v>
                </c:pt>
                <c:pt idx="9047">
                  <c:v>14.2765</c:v>
                </c:pt>
                <c:pt idx="9048">
                  <c:v>14.279500000000001</c:v>
                </c:pt>
                <c:pt idx="9049">
                  <c:v>14.282500000000001</c:v>
                </c:pt>
                <c:pt idx="9050">
                  <c:v>14.2845</c:v>
                </c:pt>
                <c:pt idx="9051">
                  <c:v>14.2875</c:v>
                </c:pt>
                <c:pt idx="9052">
                  <c:v>14.2905</c:v>
                </c:pt>
                <c:pt idx="9053">
                  <c:v>14.2925</c:v>
                </c:pt>
                <c:pt idx="9054">
                  <c:v>14.295500000000001</c:v>
                </c:pt>
                <c:pt idx="9055">
                  <c:v>14.298500000000001</c:v>
                </c:pt>
                <c:pt idx="9056">
                  <c:v>14.3005</c:v>
                </c:pt>
                <c:pt idx="9057">
                  <c:v>14.3035</c:v>
                </c:pt>
                <c:pt idx="9058">
                  <c:v>14.3065</c:v>
                </c:pt>
                <c:pt idx="9059">
                  <c:v>14.3085</c:v>
                </c:pt>
                <c:pt idx="9060">
                  <c:v>14.311500000000001</c:v>
                </c:pt>
                <c:pt idx="9061">
                  <c:v>14.314500000000001</c:v>
                </c:pt>
                <c:pt idx="9062">
                  <c:v>14.3165</c:v>
                </c:pt>
                <c:pt idx="9063">
                  <c:v>14.3195</c:v>
                </c:pt>
                <c:pt idx="9064">
                  <c:v>14.3225</c:v>
                </c:pt>
                <c:pt idx="9065">
                  <c:v>14.3245</c:v>
                </c:pt>
                <c:pt idx="9066">
                  <c:v>14.327500000000001</c:v>
                </c:pt>
                <c:pt idx="9067">
                  <c:v>14.330500000000001</c:v>
                </c:pt>
                <c:pt idx="9068">
                  <c:v>14.3325</c:v>
                </c:pt>
                <c:pt idx="9069">
                  <c:v>14.3355</c:v>
                </c:pt>
                <c:pt idx="9070">
                  <c:v>14.339499999999999</c:v>
                </c:pt>
                <c:pt idx="9071">
                  <c:v>14.3415</c:v>
                </c:pt>
                <c:pt idx="9072">
                  <c:v>14.3445</c:v>
                </c:pt>
                <c:pt idx="9073">
                  <c:v>14.346500000000001</c:v>
                </c:pt>
                <c:pt idx="9074">
                  <c:v>14.349500000000001</c:v>
                </c:pt>
                <c:pt idx="9075">
                  <c:v>14.352499999999999</c:v>
                </c:pt>
                <c:pt idx="9076">
                  <c:v>14.3545</c:v>
                </c:pt>
                <c:pt idx="9077">
                  <c:v>14.3575</c:v>
                </c:pt>
                <c:pt idx="9078">
                  <c:v>14.3605</c:v>
                </c:pt>
                <c:pt idx="9079">
                  <c:v>14.3645</c:v>
                </c:pt>
                <c:pt idx="9080">
                  <c:v>14.3665</c:v>
                </c:pt>
                <c:pt idx="9081">
                  <c:v>14.3695</c:v>
                </c:pt>
                <c:pt idx="9082">
                  <c:v>14.371499999999999</c:v>
                </c:pt>
                <c:pt idx="9083">
                  <c:v>14.374499999999999</c:v>
                </c:pt>
                <c:pt idx="9084">
                  <c:v>14.3775</c:v>
                </c:pt>
                <c:pt idx="9085">
                  <c:v>14.3795</c:v>
                </c:pt>
                <c:pt idx="9086">
                  <c:v>14.3825</c:v>
                </c:pt>
                <c:pt idx="9087">
                  <c:v>14.3855</c:v>
                </c:pt>
                <c:pt idx="9088">
                  <c:v>14.388500000000001</c:v>
                </c:pt>
                <c:pt idx="9089">
                  <c:v>14.390499999999999</c:v>
                </c:pt>
                <c:pt idx="9090">
                  <c:v>14.3935</c:v>
                </c:pt>
                <c:pt idx="9091">
                  <c:v>14.3965</c:v>
                </c:pt>
                <c:pt idx="9092">
                  <c:v>14.3985</c:v>
                </c:pt>
                <c:pt idx="9093">
                  <c:v>14.4015</c:v>
                </c:pt>
                <c:pt idx="9094">
                  <c:v>14.404500000000001</c:v>
                </c:pt>
                <c:pt idx="9095">
                  <c:v>14.406499999999999</c:v>
                </c:pt>
                <c:pt idx="9096">
                  <c:v>14.4095</c:v>
                </c:pt>
                <c:pt idx="9097">
                  <c:v>14.4125</c:v>
                </c:pt>
                <c:pt idx="9098">
                  <c:v>14.4145</c:v>
                </c:pt>
                <c:pt idx="9099">
                  <c:v>14.4175</c:v>
                </c:pt>
                <c:pt idx="9100">
                  <c:v>14.420500000000001</c:v>
                </c:pt>
                <c:pt idx="9101">
                  <c:v>14.422499999999999</c:v>
                </c:pt>
                <c:pt idx="9102">
                  <c:v>14.4255</c:v>
                </c:pt>
                <c:pt idx="9103">
                  <c:v>14.4275</c:v>
                </c:pt>
                <c:pt idx="9104">
                  <c:v>14.429500000000001</c:v>
                </c:pt>
                <c:pt idx="9105">
                  <c:v>14.432499999999999</c:v>
                </c:pt>
                <c:pt idx="9106">
                  <c:v>14.435499999999999</c:v>
                </c:pt>
                <c:pt idx="9107">
                  <c:v>14.438499999999999</c:v>
                </c:pt>
                <c:pt idx="9108">
                  <c:v>14.4405</c:v>
                </c:pt>
                <c:pt idx="9109">
                  <c:v>14.4435</c:v>
                </c:pt>
                <c:pt idx="9110">
                  <c:v>14.4465</c:v>
                </c:pt>
                <c:pt idx="9111">
                  <c:v>14.4495</c:v>
                </c:pt>
                <c:pt idx="9112">
                  <c:v>14.451499999999999</c:v>
                </c:pt>
                <c:pt idx="9113">
                  <c:v>14.454499999999999</c:v>
                </c:pt>
                <c:pt idx="9114">
                  <c:v>14.4565</c:v>
                </c:pt>
                <c:pt idx="9115">
                  <c:v>14.4595</c:v>
                </c:pt>
                <c:pt idx="9116">
                  <c:v>14.4625</c:v>
                </c:pt>
                <c:pt idx="9117">
                  <c:v>14.4655</c:v>
                </c:pt>
                <c:pt idx="9118">
                  <c:v>14.467499999999999</c:v>
                </c:pt>
                <c:pt idx="9119">
                  <c:v>14.4695</c:v>
                </c:pt>
                <c:pt idx="9120">
                  <c:v>14.4725</c:v>
                </c:pt>
                <c:pt idx="9121">
                  <c:v>14.4755</c:v>
                </c:pt>
                <c:pt idx="9122">
                  <c:v>14.477499999999999</c:v>
                </c:pt>
                <c:pt idx="9123">
                  <c:v>14.480499999999999</c:v>
                </c:pt>
                <c:pt idx="9124">
                  <c:v>14.483499999999999</c:v>
                </c:pt>
                <c:pt idx="9125">
                  <c:v>14.4855</c:v>
                </c:pt>
                <c:pt idx="9126">
                  <c:v>14.4885</c:v>
                </c:pt>
                <c:pt idx="9127">
                  <c:v>14.4915</c:v>
                </c:pt>
                <c:pt idx="9128">
                  <c:v>14.493499999999999</c:v>
                </c:pt>
                <c:pt idx="9129">
                  <c:v>14.496499999999999</c:v>
                </c:pt>
                <c:pt idx="9130">
                  <c:v>14.499499999999999</c:v>
                </c:pt>
                <c:pt idx="9131">
                  <c:v>14.5015</c:v>
                </c:pt>
                <c:pt idx="9132">
                  <c:v>14.5045</c:v>
                </c:pt>
                <c:pt idx="9133">
                  <c:v>14.5075</c:v>
                </c:pt>
                <c:pt idx="9134">
                  <c:v>14.509499999999999</c:v>
                </c:pt>
                <c:pt idx="9135">
                  <c:v>14.512499999999999</c:v>
                </c:pt>
                <c:pt idx="9136">
                  <c:v>14.515499999999999</c:v>
                </c:pt>
                <c:pt idx="9137">
                  <c:v>14.5175</c:v>
                </c:pt>
                <c:pt idx="9138">
                  <c:v>14.5205</c:v>
                </c:pt>
                <c:pt idx="9139">
                  <c:v>14.5235</c:v>
                </c:pt>
                <c:pt idx="9140">
                  <c:v>14.525499999999999</c:v>
                </c:pt>
                <c:pt idx="9141">
                  <c:v>14.528499999999999</c:v>
                </c:pt>
                <c:pt idx="9142">
                  <c:v>14.531499999999999</c:v>
                </c:pt>
                <c:pt idx="9143">
                  <c:v>14.5335</c:v>
                </c:pt>
                <c:pt idx="9144">
                  <c:v>14.5365</c:v>
                </c:pt>
                <c:pt idx="9145">
                  <c:v>14.5395</c:v>
                </c:pt>
                <c:pt idx="9146">
                  <c:v>14.541499999999999</c:v>
                </c:pt>
                <c:pt idx="9147">
                  <c:v>14.544499999999999</c:v>
                </c:pt>
                <c:pt idx="9148">
                  <c:v>14.547499999999999</c:v>
                </c:pt>
                <c:pt idx="9149">
                  <c:v>14.5495</c:v>
                </c:pt>
                <c:pt idx="9150">
                  <c:v>14.5525</c:v>
                </c:pt>
                <c:pt idx="9151">
                  <c:v>14.5555</c:v>
                </c:pt>
                <c:pt idx="9152">
                  <c:v>14.557499999999999</c:v>
                </c:pt>
                <c:pt idx="9153">
                  <c:v>14.560499999999999</c:v>
                </c:pt>
                <c:pt idx="9154">
                  <c:v>14.563499999999999</c:v>
                </c:pt>
                <c:pt idx="9155">
                  <c:v>14.5655</c:v>
                </c:pt>
                <c:pt idx="9156">
                  <c:v>14.5685</c:v>
                </c:pt>
                <c:pt idx="9157">
                  <c:v>14.5715</c:v>
                </c:pt>
                <c:pt idx="9158">
                  <c:v>14.573499999999999</c:v>
                </c:pt>
                <c:pt idx="9159">
                  <c:v>14.576499999999999</c:v>
                </c:pt>
                <c:pt idx="9160">
                  <c:v>14.579499999999999</c:v>
                </c:pt>
                <c:pt idx="9161">
                  <c:v>14.5815</c:v>
                </c:pt>
                <c:pt idx="9162">
                  <c:v>14.5845</c:v>
                </c:pt>
                <c:pt idx="9163">
                  <c:v>14.5875</c:v>
                </c:pt>
                <c:pt idx="9164">
                  <c:v>14.589499999999999</c:v>
                </c:pt>
                <c:pt idx="9165">
                  <c:v>14.592499999999999</c:v>
                </c:pt>
                <c:pt idx="9166">
                  <c:v>14.595499999999999</c:v>
                </c:pt>
                <c:pt idx="9167">
                  <c:v>14.5975</c:v>
                </c:pt>
                <c:pt idx="9168">
                  <c:v>14.6005</c:v>
                </c:pt>
                <c:pt idx="9169">
                  <c:v>14.6035</c:v>
                </c:pt>
                <c:pt idx="9170">
                  <c:v>14.605499999999999</c:v>
                </c:pt>
                <c:pt idx="9171">
                  <c:v>14.608499999999999</c:v>
                </c:pt>
                <c:pt idx="9172">
                  <c:v>14.611499999999999</c:v>
                </c:pt>
                <c:pt idx="9173">
                  <c:v>14.6135</c:v>
                </c:pt>
                <c:pt idx="9174">
                  <c:v>14.6165</c:v>
                </c:pt>
                <c:pt idx="9175">
                  <c:v>14.6195</c:v>
                </c:pt>
                <c:pt idx="9176">
                  <c:v>14.621499999999999</c:v>
                </c:pt>
                <c:pt idx="9177">
                  <c:v>14.624499999999999</c:v>
                </c:pt>
                <c:pt idx="9178">
                  <c:v>14.6275</c:v>
                </c:pt>
                <c:pt idx="9179">
                  <c:v>14.6295</c:v>
                </c:pt>
                <c:pt idx="9180">
                  <c:v>14.6325</c:v>
                </c:pt>
                <c:pt idx="9181">
                  <c:v>14.6355</c:v>
                </c:pt>
                <c:pt idx="9182">
                  <c:v>14.637499999999999</c:v>
                </c:pt>
                <c:pt idx="9183">
                  <c:v>14.640499999999999</c:v>
                </c:pt>
                <c:pt idx="9184">
                  <c:v>14.6435</c:v>
                </c:pt>
                <c:pt idx="9185">
                  <c:v>14.6455</c:v>
                </c:pt>
                <c:pt idx="9186">
                  <c:v>14.6485</c:v>
                </c:pt>
                <c:pt idx="9187">
                  <c:v>14.6515</c:v>
                </c:pt>
                <c:pt idx="9188">
                  <c:v>14.653499999999999</c:v>
                </c:pt>
                <c:pt idx="9189">
                  <c:v>14.656499999999999</c:v>
                </c:pt>
                <c:pt idx="9190">
                  <c:v>14.6595</c:v>
                </c:pt>
                <c:pt idx="9191">
                  <c:v>14.6615</c:v>
                </c:pt>
                <c:pt idx="9192">
                  <c:v>14.6645</c:v>
                </c:pt>
                <c:pt idx="9193">
                  <c:v>14.6675</c:v>
                </c:pt>
                <c:pt idx="9194">
                  <c:v>14.669499999999999</c:v>
                </c:pt>
                <c:pt idx="9195">
                  <c:v>14.672499999999999</c:v>
                </c:pt>
                <c:pt idx="9196">
                  <c:v>14.6755</c:v>
                </c:pt>
                <c:pt idx="9197">
                  <c:v>14.6775</c:v>
                </c:pt>
                <c:pt idx="9198">
                  <c:v>14.6805</c:v>
                </c:pt>
                <c:pt idx="9199">
                  <c:v>14.6835</c:v>
                </c:pt>
                <c:pt idx="9200">
                  <c:v>14.685499999999999</c:v>
                </c:pt>
                <c:pt idx="9201">
                  <c:v>14.688499999999999</c:v>
                </c:pt>
                <c:pt idx="9202">
                  <c:v>14.6915</c:v>
                </c:pt>
                <c:pt idx="9203">
                  <c:v>14.6945</c:v>
                </c:pt>
                <c:pt idx="9204">
                  <c:v>14.6965</c:v>
                </c:pt>
                <c:pt idx="9205">
                  <c:v>14.6995</c:v>
                </c:pt>
                <c:pt idx="9206">
                  <c:v>14.702500000000001</c:v>
                </c:pt>
                <c:pt idx="9207">
                  <c:v>14.704499999999999</c:v>
                </c:pt>
                <c:pt idx="9208">
                  <c:v>14.7075</c:v>
                </c:pt>
                <c:pt idx="9209">
                  <c:v>14.7105</c:v>
                </c:pt>
                <c:pt idx="9210">
                  <c:v>14.7125</c:v>
                </c:pt>
                <c:pt idx="9211">
                  <c:v>14.7155</c:v>
                </c:pt>
                <c:pt idx="9212">
                  <c:v>14.718500000000001</c:v>
                </c:pt>
                <c:pt idx="9213">
                  <c:v>14.720499999999999</c:v>
                </c:pt>
                <c:pt idx="9214">
                  <c:v>14.7235</c:v>
                </c:pt>
                <c:pt idx="9215">
                  <c:v>14.7265</c:v>
                </c:pt>
                <c:pt idx="9216">
                  <c:v>14.7285</c:v>
                </c:pt>
                <c:pt idx="9217">
                  <c:v>14.7315</c:v>
                </c:pt>
                <c:pt idx="9218">
                  <c:v>14.734500000000001</c:v>
                </c:pt>
                <c:pt idx="9219">
                  <c:v>14.736499999999999</c:v>
                </c:pt>
                <c:pt idx="9220">
                  <c:v>14.7395</c:v>
                </c:pt>
                <c:pt idx="9221">
                  <c:v>14.7425</c:v>
                </c:pt>
                <c:pt idx="9222">
                  <c:v>14.7455</c:v>
                </c:pt>
                <c:pt idx="9223">
                  <c:v>14.7475</c:v>
                </c:pt>
                <c:pt idx="9224">
                  <c:v>14.750500000000001</c:v>
                </c:pt>
                <c:pt idx="9225">
                  <c:v>14.7525</c:v>
                </c:pt>
                <c:pt idx="9226">
                  <c:v>14.7555</c:v>
                </c:pt>
                <c:pt idx="9227">
                  <c:v>14.7585</c:v>
                </c:pt>
                <c:pt idx="9228">
                  <c:v>14.7605</c:v>
                </c:pt>
                <c:pt idx="9229">
                  <c:v>14.763500000000001</c:v>
                </c:pt>
                <c:pt idx="9230">
                  <c:v>14.766500000000001</c:v>
                </c:pt>
                <c:pt idx="9231">
                  <c:v>14.769500000000001</c:v>
                </c:pt>
                <c:pt idx="9232">
                  <c:v>14.772500000000001</c:v>
                </c:pt>
                <c:pt idx="9233">
                  <c:v>14.775499999999999</c:v>
                </c:pt>
                <c:pt idx="9234">
                  <c:v>14.778499999999999</c:v>
                </c:pt>
                <c:pt idx="9235">
                  <c:v>14.7805</c:v>
                </c:pt>
                <c:pt idx="9236">
                  <c:v>14.7835</c:v>
                </c:pt>
                <c:pt idx="9237">
                  <c:v>14.7865</c:v>
                </c:pt>
                <c:pt idx="9238">
                  <c:v>14.7895</c:v>
                </c:pt>
                <c:pt idx="9239">
                  <c:v>14.791499999999999</c:v>
                </c:pt>
                <c:pt idx="9240">
                  <c:v>14.794499999999999</c:v>
                </c:pt>
                <c:pt idx="9241">
                  <c:v>14.797499999999999</c:v>
                </c:pt>
                <c:pt idx="9242">
                  <c:v>14.7995</c:v>
                </c:pt>
                <c:pt idx="9243">
                  <c:v>14.8025</c:v>
                </c:pt>
                <c:pt idx="9244">
                  <c:v>14.8055</c:v>
                </c:pt>
                <c:pt idx="9245">
                  <c:v>14.807499999999999</c:v>
                </c:pt>
                <c:pt idx="9246">
                  <c:v>14.810499999999999</c:v>
                </c:pt>
                <c:pt idx="9247">
                  <c:v>14.813499999999999</c:v>
                </c:pt>
                <c:pt idx="9248">
                  <c:v>14.8155</c:v>
                </c:pt>
                <c:pt idx="9249">
                  <c:v>14.8185</c:v>
                </c:pt>
                <c:pt idx="9250">
                  <c:v>14.8215</c:v>
                </c:pt>
                <c:pt idx="9251">
                  <c:v>14.823499999999999</c:v>
                </c:pt>
                <c:pt idx="9252">
                  <c:v>14.826499999999999</c:v>
                </c:pt>
                <c:pt idx="9253">
                  <c:v>14.829499999999999</c:v>
                </c:pt>
                <c:pt idx="9254">
                  <c:v>14.8315</c:v>
                </c:pt>
                <c:pt idx="9255">
                  <c:v>14.8345</c:v>
                </c:pt>
                <c:pt idx="9256">
                  <c:v>14.8375</c:v>
                </c:pt>
                <c:pt idx="9257">
                  <c:v>14.839499999999999</c:v>
                </c:pt>
                <c:pt idx="9258">
                  <c:v>14.842499999999999</c:v>
                </c:pt>
                <c:pt idx="9259">
                  <c:v>14.845499999999999</c:v>
                </c:pt>
                <c:pt idx="9260">
                  <c:v>14.8475</c:v>
                </c:pt>
                <c:pt idx="9261">
                  <c:v>14.8505</c:v>
                </c:pt>
                <c:pt idx="9262">
                  <c:v>14.8535</c:v>
                </c:pt>
                <c:pt idx="9263">
                  <c:v>14.8565</c:v>
                </c:pt>
                <c:pt idx="9264">
                  <c:v>14.858499999999999</c:v>
                </c:pt>
                <c:pt idx="9265">
                  <c:v>14.861499999999999</c:v>
                </c:pt>
                <c:pt idx="9266">
                  <c:v>14.8645</c:v>
                </c:pt>
                <c:pt idx="9267">
                  <c:v>14.8665</c:v>
                </c:pt>
                <c:pt idx="9268">
                  <c:v>14.8695</c:v>
                </c:pt>
                <c:pt idx="9269">
                  <c:v>14.8725</c:v>
                </c:pt>
                <c:pt idx="9270">
                  <c:v>14.874499999999999</c:v>
                </c:pt>
                <c:pt idx="9271">
                  <c:v>14.8775</c:v>
                </c:pt>
                <c:pt idx="9272">
                  <c:v>14.8805</c:v>
                </c:pt>
                <c:pt idx="9273">
                  <c:v>14.8825</c:v>
                </c:pt>
                <c:pt idx="9274">
                  <c:v>14.8855</c:v>
                </c:pt>
                <c:pt idx="9275">
                  <c:v>14.888500000000001</c:v>
                </c:pt>
                <c:pt idx="9276">
                  <c:v>14.891500000000001</c:v>
                </c:pt>
                <c:pt idx="9277">
                  <c:v>14.8935</c:v>
                </c:pt>
                <c:pt idx="9278">
                  <c:v>14.8965</c:v>
                </c:pt>
                <c:pt idx="9279">
                  <c:v>14.8995</c:v>
                </c:pt>
                <c:pt idx="9280">
                  <c:v>14.9015</c:v>
                </c:pt>
                <c:pt idx="9281">
                  <c:v>14.904500000000001</c:v>
                </c:pt>
                <c:pt idx="9282">
                  <c:v>14.907500000000001</c:v>
                </c:pt>
                <c:pt idx="9283">
                  <c:v>14.9095</c:v>
                </c:pt>
                <c:pt idx="9284">
                  <c:v>14.9125</c:v>
                </c:pt>
                <c:pt idx="9285">
                  <c:v>14.9155</c:v>
                </c:pt>
                <c:pt idx="9286">
                  <c:v>14.9175</c:v>
                </c:pt>
                <c:pt idx="9287">
                  <c:v>14.920500000000001</c:v>
                </c:pt>
                <c:pt idx="9288">
                  <c:v>14.923500000000001</c:v>
                </c:pt>
                <c:pt idx="9289">
                  <c:v>14.9255</c:v>
                </c:pt>
                <c:pt idx="9290">
                  <c:v>14.9285</c:v>
                </c:pt>
                <c:pt idx="9291">
                  <c:v>14.9315</c:v>
                </c:pt>
                <c:pt idx="9292">
                  <c:v>14.9335</c:v>
                </c:pt>
                <c:pt idx="9293">
                  <c:v>14.936500000000001</c:v>
                </c:pt>
                <c:pt idx="9294">
                  <c:v>14.938499999999999</c:v>
                </c:pt>
                <c:pt idx="9295">
                  <c:v>14.9415</c:v>
                </c:pt>
                <c:pt idx="9296">
                  <c:v>14.9445</c:v>
                </c:pt>
                <c:pt idx="9297">
                  <c:v>14.9465</c:v>
                </c:pt>
                <c:pt idx="9298">
                  <c:v>14.9495</c:v>
                </c:pt>
                <c:pt idx="9299">
                  <c:v>14.952500000000001</c:v>
                </c:pt>
                <c:pt idx="9300">
                  <c:v>14.955500000000001</c:v>
                </c:pt>
                <c:pt idx="9301">
                  <c:v>14.9575</c:v>
                </c:pt>
                <c:pt idx="9302">
                  <c:v>14.9605</c:v>
                </c:pt>
                <c:pt idx="9303">
                  <c:v>14.9625</c:v>
                </c:pt>
                <c:pt idx="9304">
                  <c:v>14.9655</c:v>
                </c:pt>
                <c:pt idx="9305">
                  <c:v>14.968500000000001</c:v>
                </c:pt>
                <c:pt idx="9306">
                  <c:v>14.971500000000001</c:v>
                </c:pt>
                <c:pt idx="9307">
                  <c:v>14.9735</c:v>
                </c:pt>
                <c:pt idx="9308">
                  <c:v>14.9765</c:v>
                </c:pt>
                <c:pt idx="9309">
                  <c:v>14.9785</c:v>
                </c:pt>
                <c:pt idx="9310">
                  <c:v>14.9815</c:v>
                </c:pt>
                <c:pt idx="9311">
                  <c:v>14.984500000000001</c:v>
                </c:pt>
                <c:pt idx="9312">
                  <c:v>14.987500000000001</c:v>
                </c:pt>
                <c:pt idx="9313">
                  <c:v>14.9895</c:v>
                </c:pt>
                <c:pt idx="9314">
                  <c:v>14.9925</c:v>
                </c:pt>
                <c:pt idx="9315">
                  <c:v>14.9955</c:v>
                </c:pt>
                <c:pt idx="9316">
                  <c:v>14.9975</c:v>
                </c:pt>
                <c:pt idx="9317">
                  <c:v>15.000500000000001</c:v>
                </c:pt>
                <c:pt idx="9318">
                  <c:v>15.003500000000001</c:v>
                </c:pt>
                <c:pt idx="9319">
                  <c:v>15.0055</c:v>
                </c:pt>
                <c:pt idx="9320">
                  <c:v>15.0085</c:v>
                </c:pt>
                <c:pt idx="9321">
                  <c:v>15.0115</c:v>
                </c:pt>
                <c:pt idx="9322">
                  <c:v>15.013500000000001</c:v>
                </c:pt>
                <c:pt idx="9323">
                  <c:v>15.016500000000001</c:v>
                </c:pt>
                <c:pt idx="9324">
                  <c:v>15.019500000000001</c:v>
                </c:pt>
                <c:pt idx="9325">
                  <c:v>15.0215</c:v>
                </c:pt>
                <c:pt idx="9326">
                  <c:v>15.0245</c:v>
                </c:pt>
                <c:pt idx="9327">
                  <c:v>15.0265</c:v>
                </c:pt>
                <c:pt idx="9328">
                  <c:v>15.029500000000001</c:v>
                </c:pt>
                <c:pt idx="9329">
                  <c:v>15.032500000000001</c:v>
                </c:pt>
                <c:pt idx="9330">
                  <c:v>15.0345</c:v>
                </c:pt>
                <c:pt idx="9331">
                  <c:v>15.0375</c:v>
                </c:pt>
                <c:pt idx="9332">
                  <c:v>15.0405</c:v>
                </c:pt>
                <c:pt idx="9333">
                  <c:v>15.0425</c:v>
                </c:pt>
                <c:pt idx="9334">
                  <c:v>15.0465</c:v>
                </c:pt>
                <c:pt idx="9335">
                  <c:v>15.0495</c:v>
                </c:pt>
                <c:pt idx="9336">
                  <c:v>15.051500000000001</c:v>
                </c:pt>
                <c:pt idx="9337">
                  <c:v>15.0555</c:v>
                </c:pt>
                <c:pt idx="9338">
                  <c:v>15.057499999999999</c:v>
                </c:pt>
                <c:pt idx="9339">
                  <c:v>15.060499999999999</c:v>
                </c:pt>
                <c:pt idx="9340">
                  <c:v>15.0625</c:v>
                </c:pt>
                <c:pt idx="9341">
                  <c:v>15.0655</c:v>
                </c:pt>
                <c:pt idx="9342">
                  <c:v>15.067500000000001</c:v>
                </c:pt>
                <c:pt idx="9343">
                  <c:v>15.070499999999999</c:v>
                </c:pt>
                <c:pt idx="9344">
                  <c:v>15.073499999999999</c:v>
                </c:pt>
                <c:pt idx="9345">
                  <c:v>15.076499999999999</c:v>
                </c:pt>
                <c:pt idx="9346">
                  <c:v>15.0785</c:v>
                </c:pt>
                <c:pt idx="9347">
                  <c:v>15.0825</c:v>
                </c:pt>
                <c:pt idx="9348">
                  <c:v>15.0845</c:v>
                </c:pt>
                <c:pt idx="9349">
                  <c:v>15.0875</c:v>
                </c:pt>
                <c:pt idx="9350">
                  <c:v>15.0905</c:v>
                </c:pt>
                <c:pt idx="9351">
                  <c:v>15.092499999999999</c:v>
                </c:pt>
                <c:pt idx="9352">
                  <c:v>15.095499999999999</c:v>
                </c:pt>
                <c:pt idx="9353">
                  <c:v>15.0985</c:v>
                </c:pt>
                <c:pt idx="9354">
                  <c:v>15.1005</c:v>
                </c:pt>
                <c:pt idx="9355">
                  <c:v>15.1035</c:v>
                </c:pt>
                <c:pt idx="9356">
                  <c:v>15.1065</c:v>
                </c:pt>
                <c:pt idx="9357">
                  <c:v>15.108499999999999</c:v>
                </c:pt>
                <c:pt idx="9358">
                  <c:v>15.111499999999999</c:v>
                </c:pt>
                <c:pt idx="9359">
                  <c:v>15.1145</c:v>
                </c:pt>
                <c:pt idx="9360">
                  <c:v>15.1165</c:v>
                </c:pt>
                <c:pt idx="9361">
                  <c:v>15.1195</c:v>
                </c:pt>
                <c:pt idx="9362">
                  <c:v>15.1235</c:v>
                </c:pt>
                <c:pt idx="9363">
                  <c:v>15.125500000000001</c:v>
                </c:pt>
                <c:pt idx="9364">
                  <c:v>15.128500000000001</c:v>
                </c:pt>
                <c:pt idx="9365">
                  <c:v>15.131500000000001</c:v>
                </c:pt>
                <c:pt idx="9366">
                  <c:v>15.1335</c:v>
                </c:pt>
                <c:pt idx="9367">
                  <c:v>15.1365</c:v>
                </c:pt>
                <c:pt idx="9368">
                  <c:v>15.138500000000001</c:v>
                </c:pt>
                <c:pt idx="9369">
                  <c:v>15.1425</c:v>
                </c:pt>
                <c:pt idx="9370">
                  <c:v>15.144500000000001</c:v>
                </c:pt>
                <c:pt idx="9371">
                  <c:v>15.147500000000001</c:v>
                </c:pt>
                <c:pt idx="9372">
                  <c:v>15.150499999999999</c:v>
                </c:pt>
                <c:pt idx="9373">
                  <c:v>15.1525</c:v>
                </c:pt>
                <c:pt idx="9374">
                  <c:v>15.1555</c:v>
                </c:pt>
                <c:pt idx="9375">
                  <c:v>15.1585</c:v>
                </c:pt>
                <c:pt idx="9376">
                  <c:v>15.160500000000001</c:v>
                </c:pt>
                <c:pt idx="9377">
                  <c:v>15.163500000000001</c:v>
                </c:pt>
                <c:pt idx="9378">
                  <c:v>15.166499999999999</c:v>
                </c:pt>
                <c:pt idx="9379">
                  <c:v>15.169499999999999</c:v>
                </c:pt>
                <c:pt idx="9380">
                  <c:v>15.1715</c:v>
                </c:pt>
                <c:pt idx="9381">
                  <c:v>15.1755</c:v>
                </c:pt>
                <c:pt idx="9382">
                  <c:v>15.1775</c:v>
                </c:pt>
                <c:pt idx="9383">
                  <c:v>15.1815</c:v>
                </c:pt>
                <c:pt idx="9384">
                  <c:v>15.1845</c:v>
                </c:pt>
                <c:pt idx="9385">
                  <c:v>15.186500000000001</c:v>
                </c:pt>
                <c:pt idx="9386">
                  <c:v>15.189500000000001</c:v>
                </c:pt>
                <c:pt idx="9387">
                  <c:v>15.192500000000001</c:v>
                </c:pt>
                <c:pt idx="9388">
                  <c:v>15.195499999999999</c:v>
                </c:pt>
                <c:pt idx="9389">
                  <c:v>15.1975</c:v>
                </c:pt>
                <c:pt idx="9390">
                  <c:v>15.2005</c:v>
                </c:pt>
                <c:pt idx="9391">
                  <c:v>15.2035</c:v>
                </c:pt>
                <c:pt idx="9392">
                  <c:v>15.2065</c:v>
                </c:pt>
                <c:pt idx="9393">
                  <c:v>15.208500000000001</c:v>
                </c:pt>
                <c:pt idx="9394">
                  <c:v>15.211499999999999</c:v>
                </c:pt>
                <c:pt idx="9395">
                  <c:v>15.214499999999999</c:v>
                </c:pt>
                <c:pt idx="9396">
                  <c:v>15.2165</c:v>
                </c:pt>
                <c:pt idx="9397">
                  <c:v>15.2195</c:v>
                </c:pt>
                <c:pt idx="9398">
                  <c:v>15.2225</c:v>
                </c:pt>
                <c:pt idx="9399">
                  <c:v>15.2255</c:v>
                </c:pt>
                <c:pt idx="9400">
                  <c:v>15.2285</c:v>
                </c:pt>
                <c:pt idx="9401">
                  <c:v>15.2315</c:v>
                </c:pt>
                <c:pt idx="9402">
                  <c:v>15.233499999999999</c:v>
                </c:pt>
                <c:pt idx="9403">
                  <c:v>15.236499999999999</c:v>
                </c:pt>
                <c:pt idx="9404">
                  <c:v>15.2385</c:v>
                </c:pt>
                <c:pt idx="9405">
                  <c:v>15.2415</c:v>
                </c:pt>
                <c:pt idx="9406">
                  <c:v>15.2455</c:v>
                </c:pt>
                <c:pt idx="9407">
                  <c:v>15.2475</c:v>
                </c:pt>
                <c:pt idx="9408">
                  <c:v>15.250500000000001</c:v>
                </c:pt>
                <c:pt idx="9409">
                  <c:v>15.2525</c:v>
                </c:pt>
                <c:pt idx="9410">
                  <c:v>15.2555</c:v>
                </c:pt>
                <c:pt idx="9411">
                  <c:v>15.2585</c:v>
                </c:pt>
                <c:pt idx="9412">
                  <c:v>15.2605</c:v>
                </c:pt>
                <c:pt idx="9413">
                  <c:v>15.263500000000001</c:v>
                </c:pt>
                <c:pt idx="9414">
                  <c:v>15.266500000000001</c:v>
                </c:pt>
                <c:pt idx="9415">
                  <c:v>15.2685</c:v>
                </c:pt>
                <c:pt idx="9416">
                  <c:v>15.2715</c:v>
                </c:pt>
                <c:pt idx="9417">
                  <c:v>15.2745</c:v>
                </c:pt>
                <c:pt idx="9418">
                  <c:v>15.2765</c:v>
                </c:pt>
                <c:pt idx="9419">
                  <c:v>15.279500000000001</c:v>
                </c:pt>
                <c:pt idx="9420">
                  <c:v>15.282500000000001</c:v>
                </c:pt>
                <c:pt idx="9421">
                  <c:v>15.2845</c:v>
                </c:pt>
                <c:pt idx="9422">
                  <c:v>15.2875</c:v>
                </c:pt>
                <c:pt idx="9423">
                  <c:v>15.2905</c:v>
                </c:pt>
                <c:pt idx="9424">
                  <c:v>15.2925</c:v>
                </c:pt>
                <c:pt idx="9425">
                  <c:v>15.295500000000001</c:v>
                </c:pt>
                <c:pt idx="9426">
                  <c:v>15.298500000000001</c:v>
                </c:pt>
                <c:pt idx="9427">
                  <c:v>15.3005</c:v>
                </c:pt>
                <c:pt idx="9428">
                  <c:v>15.3035</c:v>
                </c:pt>
                <c:pt idx="9429">
                  <c:v>15.3065</c:v>
                </c:pt>
                <c:pt idx="9430">
                  <c:v>15.3085</c:v>
                </c:pt>
                <c:pt idx="9431">
                  <c:v>15.3125</c:v>
                </c:pt>
                <c:pt idx="9432">
                  <c:v>15.314500000000001</c:v>
                </c:pt>
                <c:pt idx="9433">
                  <c:v>15.317500000000001</c:v>
                </c:pt>
                <c:pt idx="9434">
                  <c:v>15.320499999999999</c:v>
                </c:pt>
                <c:pt idx="9435">
                  <c:v>15.3225</c:v>
                </c:pt>
                <c:pt idx="9436">
                  <c:v>15.3255</c:v>
                </c:pt>
                <c:pt idx="9437">
                  <c:v>15.3285</c:v>
                </c:pt>
                <c:pt idx="9438">
                  <c:v>15.3315</c:v>
                </c:pt>
                <c:pt idx="9439">
                  <c:v>15.333500000000001</c:v>
                </c:pt>
                <c:pt idx="9440">
                  <c:v>15.336499999999999</c:v>
                </c:pt>
                <c:pt idx="9441">
                  <c:v>15.3405</c:v>
                </c:pt>
                <c:pt idx="9442">
                  <c:v>15.342499999999999</c:v>
                </c:pt>
                <c:pt idx="9443">
                  <c:v>15.345499999999999</c:v>
                </c:pt>
                <c:pt idx="9444">
                  <c:v>15.3485</c:v>
                </c:pt>
                <c:pt idx="9445">
                  <c:v>15.3515</c:v>
                </c:pt>
                <c:pt idx="9446">
                  <c:v>15.3535</c:v>
                </c:pt>
                <c:pt idx="9447">
                  <c:v>15.3565</c:v>
                </c:pt>
                <c:pt idx="9448">
                  <c:v>15.359500000000001</c:v>
                </c:pt>
                <c:pt idx="9449">
                  <c:v>15.361499999999999</c:v>
                </c:pt>
                <c:pt idx="9450">
                  <c:v>15.365500000000001</c:v>
                </c:pt>
                <c:pt idx="9451">
                  <c:v>15.3675</c:v>
                </c:pt>
                <c:pt idx="9452">
                  <c:v>15.3705</c:v>
                </c:pt>
                <c:pt idx="9453">
                  <c:v>15.3735</c:v>
                </c:pt>
                <c:pt idx="9454">
                  <c:v>15.3765</c:v>
                </c:pt>
                <c:pt idx="9455">
                  <c:v>15.378500000000001</c:v>
                </c:pt>
                <c:pt idx="9456">
                  <c:v>15.381500000000001</c:v>
                </c:pt>
                <c:pt idx="9457">
                  <c:v>15.384499999999999</c:v>
                </c:pt>
                <c:pt idx="9458">
                  <c:v>15.3865</c:v>
                </c:pt>
                <c:pt idx="9459">
                  <c:v>15.3895</c:v>
                </c:pt>
                <c:pt idx="9460">
                  <c:v>15.3925</c:v>
                </c:pt>
                <c:pt idx="9461">
                  <c:v>15.3955</c:v>
                </c:pt>
                <c:pt idx="9462">
                  <c:v>15.397500000000001</c:v>
                </c:pt>
                <c:pt idx="9463">
                  <c:v>15.400499999999999</c:v>
                </c:pt>
                <c:pt idx="9464">
                  <c:v>15.403499999999999</c:v>
                </c:pt>
                <c:pt idx="9465">
                  <c:v>15.4055</c:v>
                </c:pt>
                <c:pt idx="9466">
                  <c:v>15.4085</c:v>
                </c:pt>
                <c:pt idx="9467">
                  <c:v>15.410500000000001</c:v>
                </c:pt>
                <c:pt idx="9468">
                  <c:v>15.413500000000001</c:v>
                </c:pt>
                <c:pt idx="9469">
                  <c:v>15.416499999999999</c:v>
                </c:pt>
                <c:pt idx="9470">
                  <c:v>15.4185</c:v>
                </c:pt>
                <c:pt idx="9471">
                  <c:v>15.4215</c:v>
                </c:pt>
                <c:pt idx="9472">
                  <c:v>15.4245</c:v>
                </c:pt>
                <c:pt idx="9473">
                  <c:v>15.426500000000001</c:v>
                </c:pt>
                <c:pt idx="9474">
                  <c:v>15.429500000000001</c:v>
                </c:pt>
                <c:pt idx="9475">
                  <c:v>15.432499999999999</c:v>
                </c:pt>
                <c:pt idx="9476">
                  <c:v>15.4345</c:v>
                </c:pt>
                <c:pt idx="9477">
                  <c:v>15.4375</c:v>
                </c:pt>
                <c:pt idx="9478">
                  <c:v>15.439500000000001</c:v>
                </c:pt>
                <c:pt idx="9479">
                  <c:v>15.442500000000001</c:v>
                </c:pt>
                <c:pt idx="9480">
                  <c:v>15.445499999999999</c:v>
                </c:pt>
                <c:pt idx="9481">
                  <c:v>15.4475</c:v>
                </c:pt>
                <c:pt idx="9482">
                  <c:v>15.4505</c:v>
                </c:pt>
                <c:pt idx="9483">
                  <c:v>15.4535</c:v>
                </c:pt>
                <c:pt idx="9484">
                  <c:v>15.455500000000001</c:v>
                </c:pt>
                <c:pt idx="9485">
                  <c:v>15.458500000000001</c:v>
                </c:pt>
                <c:pt idx="9486">
                  <c:v>15.461499999999999</c:v>
                </c:pt>
                <c:pt idx="9487">
                  <c:v>15.4635</c:v>
                </c:pt>
                <c:pt idx="9488">
                  <c:v>15.4665</c:v>
                </c:pt>
                <c:pt idx="9489">
                  <c:v>15.4695</c:v>
                </c:pt>
                <c:pt idx="9490">
                  <c:v>15.471500000000001</c:v>
                </c:pt>
                <c:pt idx="9491">
                  <c:v>15.474500000000001</c:v>
                </c:pt>
                <c:pt idx="9492">
                  <c:v>15.477499999999999</c:v>
                </c:pt>
                <c:pt idx="9493">
                  <c:v>15.4795</c:v>
                </c:pt>
                <c:pt idx="9494">
                  <c:v>15.4825</c:v>
                </c:pt>
                <c:pt idx="9495">
                  <c:v>15.4855</c:v>
                </c:pt>
                <c:pt idx="9496">
                  <c:v>15.487500000000001</c:v>
                </c:pt>
                <c:pt idx="9497">
                  <c:v>15.490500000000001</c:v>
                </c:pt>
                <c:pt idx="9498">
                  <c:v>15.4925</c:v>
                </c:pt>
                <c:pt idx="9499">
                  <c:v>15.4955</c:v>
                </c:pt>
                <c:pt idx="9500">
                  <c:v>15.4975</c:v>
                </c:pt>
                <c:pt idx="9501">
                  <c:v>15.500500000000001</c:v>
                </c:pt>
                <c:pt idx="9502">
                  <c:v>15.503500000000001</c:v>
                </c:pt>
                <c:pt idx="9503">
                  <c:v>15.5055</c:v>
                </c:pt>
                <c:pt idx="9504">
                  <c:v>15.5085</c:v>
                </c:pt>
                <c:pt idx="9505">
                  <c:v>15.5105</c:v>
                </c:pt>
                <c:pt idx="9506">
                  <c:v>15.513500000000001</c:v>
                </c:pt>
                <c:pt idx="9507">
                  <c:v>15.515499999999999</c:v>
                </c:pt>
                <c:pt idx="9508">
                  <c:v>15.5185</c:v>
                </c:pt>
                <c:pt idx="9509">
                  <c:v>15.5205</c:v>
                </c:pt>
                <c:pt idx="9510">
                  <c:v>15.5235</c:v>
                </c:pt>
                <c:pt idx="9511">
                  <c:v>15.5265</c:v>
                </c:pt>
                <c:pt idx="9512">
                  <c:v>15.528499999999999</c:v>
                </c:pt>
                <c:pt idx="9513">
                  <c:v>15.531499999999999</c:v>
                </c:pt>
                <c:pt idx="9514">
                  <c:v>15.5345</c:v>
                </c:pt>
                <c:pt idx="9515">
                  <c:v>15.5365</c:v>
                </c:pt>
                <c:pt idx="9516">
                  <c:v>15.5395</c:v>
                </c:pt>
                <c:pt idx="9517">
                  <c:v>15.5425</c:v>
                </c:pt>
                <c:pt idx="9518">
                  <c:v>15.544499999999999</c:v>
                </c:pt>
                <c:pt idx="9519">
                  <c:v>15.547499999999999</c:v>
                </c:pt>
                <c:pt idx="9520">
                  <c:v>15.5505</c:v>
                </c:pt>
                <c:pt idx="9521">
                  <c:v>15.5525</c:v>
                </c:pt>
                <c:pt idx="9522">
                  <c:v>15.5555</c:v>
                </c:pt>
                <c:pt idx="9523">
                  <c:v>15.5585</c:v>
                </c:pt>
                <c:pt idx="9524">
                  <c:v>15.560499999999999</c:v>
                </c:pt>
                <c:pt idx="9525">
                  <c:v>15.563499999999999</c:v>
                </c:pt>
                <c:pt idx="9526">
                  <c:v>15.5665</c:v>
                </c:pt>
                <c:pt idx="9527">
                  <c:v>15.5685</c:v>
                </c:pt>
                <c:pt idx="9528">
                  <c:v>15.5715</c:v>
                </c:pt>
                <c:pt idx="9529">
                  <c:v>15.5745</c:v>
                </c:pt>
                <c:pt idx="9530">
                  <c:v>15.576499999999999</c:v>
                </c:pt>
                <c:pt idx="9531">
                  <c:v>15.579499999999999</c:v>
                </c:pt>
                <c:pt idx="9532">
                  <c:v>15.5825</c:v>
                </c:pt>
                <c:pt idx="9533">
                  <c:v>15.5845</c:v>
                </c:pt>
                <c:pt idx="9534">
                  <c:v>15.5875</c:v>
                </c:pt>
                <c:pt idx="9535">
                  <c:v>15.5905</c:v>
                </c:pt>
                <c:pt idx="9536">
                  <c:v>15.592499999999999</c:v>
                </c:pt>
                <c:pt idx="9537">
                  <c:v>15.595499999999999</c:v>
                </c:pt>
                <c:pt idx="9538">
                  <c:v>15.5985</c:v>
                </c:pt>
                <c:pt idx="9539">
                  <c:v>15.6005</c:v>
                </c:pt>
                <c:pt idx="9540">
                  <c:v>15.6035</c:v>
                </c:pt>
                <c:pt idx="9541">
                  <c:v>15.6065</c:v>
                </c:pt>
                <c:pt idx="9542">
                  <c:v>15.608499999999999</c:v>
                </c:pt>
                <c:pt idx="9543">
                  <c:v>15.611499999999999</c:v>
                </c:pt>
                <c:pt idx="9544">
                  <c:v>15.6145</c:v>
                </c:pt>
                <c:pt idx="9545">
                  <c:v>15.6165</c:v>
                </c:pt>
                <c:pt idx="9546">
                  <c:v>15.6195</c:v>
                </c:pt>
                <c:pt idx="9547">
                  <c:v>15.6225</c:v>
                </c:pt>
                <c:pt idx="9548">
                  <c:v>15.624499999999999</c:v>
                </c:pt>
                <c:pt idx="9549">
                  <c:v>15.6275</c:v>
                </c:pt>
                <c:pt idx="9550">
                  <c:v>15.6305</c:v>
                </c:pt>
                <c:pt idx="9551">
                  <c:v>15.6325</c:v>
                </c:pt>
                <c:pt idx="9552">
                  <c:v>15.6355</c:v>
                </c:pt>
                <c:pt idx="9553">
                  <c:v>15.638500000000001</c:v>
                </c:pt>
                <c:pt idx="9554">
                  <c:v>15.640499999999999</c:v>
                </c:pt>
                <c:pt idx="9555">
                  <c:v>15.6435</c:v>
                </c:pt>
                <c:pt idx="9556">
                  <c:v>15.6465</c:v>
                </c:pt>
                <c:pt idx="9557">
                  <c:v>15.6485</c:v>
                </c:pt>
                <c:pt idx="9558">
                  <c:v>15.6515</c:v>
                </c:pt>
                <c:pt idx="9559">
                  <c:v>15.654500000000001</c:v>
                </c:pt>
                <c:pt idx="9560">
                  <c:v>15.656499999999999</c:v>
                </c:pt>
                <c:pt idx="9561">
                  <c:v>15.6595</c:v>
                </c:pt>
                <c:pt idx="9562">
                  <c:v>15.6625</c:v>
                </c:pt>
                <c:pt idx="9563">
                  <c:v>15.6645</c:v>
                </c:pt>
                <c:pt idx="9564">
                  <c:v>15.6675</c:v>
                </c:pt>
                <c:pt idx="9565">
                  <c:v>15.670500000000001</c:v>
                </c:pt>
                <c:pt idx="9566">
                  <c:v>15.672499999999999</c:v>
                </c:pt>
                <c:pt idx="9567">
                  <c:v>15.6755</c:v>
                </c:pt>
                <c:pt idx="9568">
                  <c:v>15.6785</c:v>
                </c:pt>
                <c:pt idx="9569">
                  <c:v>15.6805</c:v>
                </c:pt>
                <c:pt idx="9570">
                  <c:v>15.6835</c:v>
                </c:pt>
                <c:pt idx="9571">
                  <c:v>15.686500000000001</c:v>
                </c:pt>
                <c:pt idx="9572">
                  <c:v>15.688499999999999</c:v>
                </c:pt>
                <c:pt idx="9573">
                  <c:v>15.6915</c:v>
                </c:pt>
                <c:pt idx="9574">
                  <c:v>15.6945</c:v>
                </c:pt>
                <c:pt idx="9575">
                  <c:v>15.6965</c:v>
                </c:pt>
                <c:pt idx="9576">
                  <c:v>15.6995</c:v>
                </c:pt>
                <c:pt idx="9577">
                  <c:v>15.702500000000001</c:v>
                </c:pt>
                <c:pt idx="9578">
                  <c:v>15.704499999999999</c:v>
                </c:pt>
                <c:pt idx="9579">
                  <c:v>15.7075</c:v>
                </c:pt>
                <c:pt idx="9580">
                  <c:v>15.7105</c:v>
                </c:pt>
                <c:pt idx="9581">
                  <c:v>15.7125</c:v>
                </c:pt>
                <c:pt idx="9582">
                  <c:v>15.7155</c:v>
                </c:pt>
                <c:pt idx="9583">
                  <c:v>15.718500000000001</c:v>
                </c:pt>
                <c:pt idx="9584">
                  <c:v>15.720499999999999</c:v>
                </c:pt>
                <c:pt idx="9585">
                  <c:v>15.7235</c:v>
                </c:pt>
                <c:pt idx="9586">
                  <c:v>15.7265</c:v>
                </c:pt>
                <c:pt idx="9587">
                  <c:v>15.7285</c:v>
                </c:pt>
                <c:pt idx="9588">
                  <c:v>15.7315</c:v>
                </c:pt>
                <c:pt idx="9589">
                  <c:v>15.734500000000001</c:v>
                </c:pt>
                <c:pt idx="9590">
                  <c:v>15.736499999999999</c:v>
                </c:pt>
                <c:pt idx="9591">
                  <c:v>15.7395</c:v>
                </c:pt>
                <c:pt idx="9592">
                  <c:v>15.7425</c:v>
                </c:pt>
                <c:pt idx="9593">
                  <c:v>15.7445</c:v>
                </c:pt>
                <c:pt idx="9594">
                  <c:v>15.7475</c:v>
                </c:pt>
                <c:pt idx="9595">
                  <c:v>15.750500000000001</c:v>
                </c:pt>
                <c:pt idx="9596">
                  <c:v>15.7525</c:v>
                </c:pt>
                <c:pt idx="9597">
                  <c:v>15.7555</c:v>
                </c:pt>
                <c:pt idx="9598">
                  <c:v>15.7585</c:v>
                </c:pt>
                <c:pt idx="9599">
                  <c:v>15.7605</c:v>
                </c:pt>
                <c:pt idx="9600">
                  <c:v>15.763500000000001</c:v>
                </c:pt>
                <c:pt idx="9601">
                  <c:v>15.766500000000001</c:v>
                </c:pt>
                <c:pt idx="9602">
                  <c:v>15.7685</c:v>
                </c:pt>
                <c:pt idx="9603">
                  <c:v>15.7715</c:v>
                </c:pt>
                <c:pt idx="9604">
                  <c:v>15.7745</c:v>
                </c:pt>
                <c:pt idx="9605">
                  <c:v>15.7765</c:v>
                </c:pt>
                <c:pt idx="9606">
                  <c:v>15.779500000000001</c:v>
                </c:pt>
                <c:pt idx="9607">
                  <c:v>15.782500000000001</c:v>
                </c:pt>
                <c:pt idx="9608">
                  <c:v>15.7845</c:v>
                </c:pt>
                <c:pt idx="9609">
                  <c:v>15.7875</c:v>
                </c:pt>
                <c:pt idx="9610">
                  <c:v>15.7905</c:v>
                </c:pt>
                <c:pt idx="9611">
                  <c:v>15.7925</c:v>
                </c:pt>
                <c:pt idx="9612">
                  <c:v>15.795500000000001</c:v>
                </c:pt>
                <c:pt idx="9613">
                  <c:v>15.798500000000001</c:v>
                </c:pt>
                <c:pt idx="9614">
                  <c:v>15.8005</c:v>
                </c:pt>
                <c:pt idx="9615">
                  <c:v>15.8035</c:v>
                </c:pt>
                <c:pt idx="9616">
                  <c:v>15.8065</c:v>
                </c:pt>
                <c:pt idx="9617">
                  <c:v>15.8085</c:v>
                </c:pt>
                <c:pt idx="9618">
                  <c:v>15.811500000000001</c:v>
                </c:pt>
                <c:pt idx="9619">
                  <c:v>15.814500000000001</c:v>
                </c:pt>
                <c:pt idx="9620">
                  <c:v>15.8165</c:v>
                </c:pt>
                <c:pt idx="9621">
                  <c:v>15.8195</c:v>
                </c:pt>
                <c:pt idx="9622">
                  <c:v>15.8225</c:v>
                </c:pt>
                <c:pt idx="9623">
                  <c:v>15.8245</c:v>
                </c:pt>
                <c:pt idx="9624">
                  <c:v>15.827500000000001</c:v>
                </c:pt>
                <c:pt idx="9625">
                  <c:v>15.830500000000001</c:v>
                </c:pt>
                <c:pt idx="9626">
                  <c:v>15.8325</c:v>
                </c:pt>
                <c:pt idx="9627">
                  <c:v>15.8355</c:v>
                </c:pt>
                <c:pt idx="9628">
                  <c:v>15.8385</c:v>
                </c:pt>
                <c:pt idx="9629">
                  <c:v>15.8405</c:v>
                </c:pt>
                <c:pt idx="9630">
                  <c:v>15.843500000000001</c:v>
                </c:pt>
                <c:pt idx="9631">
                  <c:v>15.846500000000001</c:v>
                </c:pt>
                <c:pt idx="9632">
                  <c:v>15.8485</c:v>
                </c:pt>
                <c:pt idx="9633">
                  <c:v>15.8515</c:v>
                </c:pt>
                <c:pt idx="9634">
                  <c:v>15.8545</c:v>
                </c:pt>
                <c:pt idx="9635">
                  <c:v>15.8565</c:v>
                </c:pt>
                <c:pt idx="9636">
                  <c:v>15.859500000000001</c:v>
                </c:pt>
                <c:pt idx="9637">
                  <c:v>15.861499999999999</c:v>
                </c:pt>
                <c:pt idx="9638">
                  <c:v>15.8645</c:v>
                </c:pt>
                <c:pt idx="9639">
                  <c:v>15.8665</c:v>
                </c:pt>
                <c:pt idx="9640">
                  <c:v>15.8695</c:v>
                </c:pt>
                <c:pt idx="9641">
                  <c:v>15.871499999999999</c:v>
                </c:pt>
                <c:pt idx="9642">
                  <c:v>15.874499999999999</c:v>
                </c:pt>
                <c:pt idx="9643">
                  <c:v>15.8775</c:v>
                </c:pt>
                <c:pt idx="9644">
                  <c:v>15.8795</c:v>
                </c:pt>
                <c:pt idx="9645">
                  <c:v>15.8825</c:v>
                </c:pt>
                <c:pt idx="9646">
                  <c:v>15.8855</c:v>
                </c:pt>
                <c:pt idx="9647">
                  <c:v>15.888500000000001</c:v>
                </c:pt>
                <c:pt idx="9648">
                  <c:v>15.891500000000001</c:v>
                </c:pt>
                <c:pt idx="9649">
                  <c:v>15.8935</c:v>
                </c:pt>
                <c:pt idx="9650">
                  <c:v>15.8965</c:v>
                </c:pt>
                <c:pt idx="9651">
                  <c:v>15.8995</c:v>
                </c:pt>
                <c:pt idx="9652">
                  <c:v>15.9025</c:v>
                </c:pt>
                <c:pt idx="9653">
                  <c:v>15.904500000000001</c:v>
                </c:pt>
                <c:pt idx="9654">
                  <c:v>15.907500000000001</c:v>
                </c:pt>
                <c:pt idx="9655">
                  <c:v>15.910500000000001</c:v>
                </c:pt>
                <c:pt idx="9656">
                  <c:v>15.9125</c:v>
                </c:pt>
                <c:pt idx="9657">
                  <c:v>15.916499999999999</c:v>
                </c:pt>
                <c:pt idx="9658">
                  <c:v>15.919499999999999</c:v>
                </c:pt>
                <c:pt idx="9659">
                  <c:v>15.9215</c:v>
                </c:pt>
                <c:pt idx="9660">
                  <c:v>15.9245</c:v>
                </c:pt>
                <c:pt idx="9661">
                  <c:v>15.9275</c:v>
                </c:pt>
                <c:pt idx="9662">
                  <c:v>15.9305</c:v>
                </c:pt>
                <c:pt idx="9663">
                  <c:v>15.932499999999999</c:v>
                </c:pt>
                <c:pt idx="9664">
                  <c:v>15.935499999999999</c:v>
                </c:pt>
                <c:pt idx="9665">
                  <c:v>15.938499999999999</c:v>
                </c:pt>
                <c:pt idx="9666">
                  <c:v>15.9415</c:v>
                </c:pt>
                <c:pt idx="9667">
                  <c:v>15.9445</c:v>
                </c:pt>
                <c:pt idx="9668">
                  <c:v>15.9465</c:v>
                </c:pt>
                <c:pt idx="9669">
                  <c:v>15.9495</c:v>
                </c:pt>
                <c:pt idx="9670">
                  <c:v>15.952500000000001</c:v>
                </c:pt>
                <c:pt idx="9671">
                  <c:v>15.954499999999999</c:v>
                </c:pt>
                <c:pt idx="9672">
                  <c:v>15.958500000000001</c:v>
                </c:pt>
                <c:pt idx="9673">
                  <c:v>15.9605</c:v>
                </c:pt>
                <c:pt idx="9674">
                  <c:v>15.9635</c:v>
                </c:pt>
                <c:pt idx="9675">
                  <c:v>15.9665</c:v>
                </c:pt>
                <c:pt idx="9676">
                  <c:v>15.968500000000001</c:v>
                </c:pt>
                <c:pt idx="9677">
                  <c:v>15.971500000000001</c:v>
                </c:pt>
                <c:pt idx="9678">
                  <c:v>15.974500000000001</c:v>
                </c:pt>
                <c:pt idx="9679">
                  <c:v>15.9765</c:v>
                </c:pt>
                <c:pt idx="9680">
                  <c:v>15.9795</c:v>
                </c:pt>
                <c:pt idx="9681">
                  <c:v>15.9825</c:v>
                </c:pt>
                <c:pt idx="9682">
                  <c:v>15.984500000000001</c:v>
                </c:pt>
                <c:pt idx="9683">
                  <c:v>15.987500000000001</c:v>
                </c:pt>
                <c:pt idx="9684">
                  <c:v>15.990500000000001</c:v>
                </c:pt>
                <c:pt idx="9685">
                  <c:v>15.9925</c:v>
                </c:pt>
                <c:pt idx="9686">
                  <c:v>15.9955</c:v>
                </c:pt>
                <c:pt idx="9687">
                  <c:v>15.9985</c:v>
                </c:pt>
                <c:pt idx="9688">
                  <c:v>16.000499999999999</c:v>
                </c:pt>
                <c:pt idx="9689">
                  <c:v>16.003499999999999</c:v>
                </c:pt>
                <c:pt idx="9690">
                  <c:v>16.006499999999999</c:v>
                </c:pt>
                <c:pt idx="9691">
                  <c:v>16.008500000000002</c:v>
                </c:pt>
                <c:pt idx="9692">
                  <c:v>16.011500000000002</c:v>
                </c:pt>
                <c:pt idx="9693">
                  <c:v>16.014500000000002</c:v>
                </c:pt>
                <c:pt idx="9694">
                  <c:v>16.017499999999998</c:v>
                </c:pt>
                <c:pt idx="9695">
                  <c:v>16.019500000000001</c:v>
                </c:pt>
                <c:pt idx="9696">
                  <c:v>16.023499999999999</c:v>
                </c:pt>
                <c:pt idx="9697">
                  <c:v>16.025500000000001</c:v>
                </c:pt>
                <c:pt idx="9698">
                  <c:v>16.029499999999999</c:v>
                </c:pt>
                <c:pt idx="9699">
                  <c:v>16.032499999999999</c:v>
                </c:pt>
                <c:pt idx="9700">
                  <c:v>16.035499999999999</c:v>
                </c:pt>
                <c:pt idx="9701">
                  <c:v>16.037500000000001</c:v>
                </c:pt>
                <c:pt idx="9702">
                  <c:v>16.040500000000002</c:v>
                </c:pt>
                <c:pt idx="9703">
                  <c:v>16.043500000000002</c:v>
                </c:pt>
                <c:pt idx="9704">
                  <c:v>16.045500000000001</c:v>
                </c:pt>
                <c:pt idx="9705">
                  <c:v>16.048500000000001</c:v>
                </c:pt>
                <c:pt idx="9706">
                  <c:v>16.051500000000001</c:v>
                </c:pt>
                <c:pt idx="9707">
                  <c:v>16.0535</c:v>
                </c:pt>
                <c:pt idx="9708">
                  <c:v>16.0565</c:v>
                </c:pt>
                <c:pt idx="9709">
                  <c:v>16.0595</c:v>
                </c:pt>
                <c:pt idx="9710">
                  <c:v>16.061499999999999</c:v>
                </c:pt>
                <c:pt idx="9711">
                  <c:v>16.064499999999999</c:v>
                </c:pt>
                <c:pt idx="9712">
                  <c:v>16.067499999999999</c:v>
                </c:pt>
                <c:pt idx="9713">
                  <c:v>16.069500000000001</c:v>
                </c:pt>
                <c:pt idx="9714">
                  <c:v>16.072500000000002</c:v>
                </c:pt>
                <c:pt idx="9715">
                  <c:v>16.076499999999999</c:v>
                </c:pt>
                <c:pt idx="9716">
                  <c:v>16.078499999999998</c:v>
                </c:pt>
                <c:pt idx="9717">
                  <c:v>16.081499999999998</c:v>
                </c:pt>
                <c:pt idx="9718">
                  <c:v>16.083500000000001</c:v>
                </c:pt>
                <c:pt idx="9719">
                  <c:v>16.086500000000001</c:v>
                </c:pt>
                <c:pt idx="9720">
                  <c:v>16.089500000000001</c:v>
                </c:pt>
                <c:pt idx="9721">
                  <c:v>16.0915</c:v>
                </c:pt>
                <c:pt idx="9722">
                  <c:v>16.0945</c:v>
                </c:pt>
                <c:pt idx="9723">
                  <c:v>16.0975</c:v>
                </c:pt>
                <c:pt idx="9724">
                  <c:v>16.099499999999999</c:v>
                </c:pt>
                <c:pt idx="9725">
                  <c:v>16.102499999999999</c:v>
                </c:pt>
                <c:pt idx="9726">
                  <c:v>16.105499999999999</c:v>
                </c:pt>
                <c:pt idx="9727">
                  <c:v>16.107500000000002</c:v>
                </c:pt>
                <c:pt idx="9728">
                  <c:v>16.110499999999998</c:v>
                </c:pt>
                <c:pt idx="9729">
                  <c:v>16.113499999999998</c:v>
                </c:pt>
                <c:pt idx="9730">
                  <c:v>16.115500000000001</c:v>
                </c:pt>
                <c:pt idx="9731">
                  <c:v>16.118500000000001</c:v>
                </c:pt>
                <c:pt idx="9732">
                  <c:v>16.121500000000001</c:v>
                </c:pt>
                <c:pt idx="9733">
                  <c:v>16.1235</c:v>
                </c:pt>
                <c:pt idx="9734">
                  <c:v>16.1265</c:v>
                </c:pt>
                <c:pt idx="9735">
                  <c:v>16.1295</c:v>
                </c:pt>
                <c:pt idx="9736">
                  <c:v>16.131499999999999</c:v>
                </c:pt>
                <c:pt idx="9737">
                  <c:v>16.134499999999999</c:v>
                </c:pt>
                <c:pt idx="9738">
                  <c:v>16.137499999999999</c:v>
                </c:pt>
                <c:pt idx="9739">
                  <c:v>16.139500000000002</c:v>
                </c:pt>
                <c:pt idx="9740">
                  <c:v>16.142499999999998</c:v>
                </c:pt>
                <c:pt idx="9741">
                  <c:v>16.145499999999998</c:v>
                </c:pt>
                <c:pt idx="9742">
                  <c:v>16.147500000000001</c:v>
                </c:pt>
                <c:pt idx="9743">
                  <c:v>16.150500000000001</c:v>
                </c:pt>
                <c:pt idx="9744">
                  <c:v>16.153500000000001</c:v>
                </c:pt>
                <c:pt idx="9745">
                  <c:v>16.1555</c:v>
                </c:pt>
                <c:pt idx="9746">
                  <c:v>16.1585</c:v>
                </c:pt>
                <c:pt idx="9747">
                  <c:v>16.1615</c:v>
                </c:pt>
                <c:pt idx="9748">
                  <c:v>16.163499999999999</c:v>
                </c:pt>
                <c:pt idx="9749">
                  <c:v>16.166499999999999</c:v>
                </c:pt>
                <c:pt idx="9750">
                  <c:v>16.169499999999999</c:v>
                </c:pt>
                <c:pt idx="9751">
                  <c:v>16.172499999999999</c:v>
                </c:pt>
                <c:pt idx="9752">
                  <c:v>16.174499999999998</c:v>
                </c:pt>
                <c:pt idx="9753">
                  <c:v>16.177499999999998</c:v>
                </c:pt>
                <c:pt idx="9754">
                  <c:v>16.179500000000001</c:v>
                </c:pt>
                <c:pt idx="9755">
                  <c:v>16.182500000000001</c:v>
                </c:pt>
                <c:pt idx="9756">
                  <c:v>16.185500000000001</c:v>
                </c:pt>
                <c:pt idx="9757">
                  <c:v>16.188500000000001</c:v>
                </c:pt>
                <c:pt idx="9758">
                  <c:v>16.1905</c:v>
                </c:pt>
                <c:pt idx="9759">
                  <c:v>16.1935</c:v>
                </c:pt>
                <c:pt idx="9760">
                  <c:v>16.1965</c:v>
                </c:pt>
                <c:pt idx="9761">
                  <c:v>16.198499999999999</c:v>
                </c:pt>
                <c:pt idx="9762">
                  <c:v>16.201499999999999</c:v>
                </c:pt>
                <c:pt idx="9763">
                  <c:v>16.204499999999999</c:v>
                </c:pt>
                <c:pt idx="9764">
                  <c:v>16.206499999999998</c:v>
                </c:pt>
                <c:pt idx="9765">
                  <c:v>16.209499999999998</c:v>
                </c:pt>
                <c:pt idx="9766">
                  <c:v>16.212499999999999</c:v>
                </c:pt>
                <c:pt idx="9767">
                  <c:v>16.214500000000001</c:v>
                </c:pt>
                <c:pt idx="9768">
                  <c:v>16.217500000000001</c:v>
                </c:pt>
                <c:pt idx="9769">
                  <c:v>16.2195</c:v>
                </c:pt>
                <c:pt idx="9770">
                  <c:v>16.2225</c:v>
                </c:pt>
                <c:pt idx="9771">
                  <c:v>16.2255</c:v>
                </c:pt>
                <c:pt idx="9772">
                  <c:v>16.227499999999999</c:v>
                </c:pt>
                <c:pt idx="9773">
                  <c:v>16.230499999999999</c:v>
                </c:pt>
                <c:pt idx="9774">
                  <c:v>16.233499999999999</c:v>
                </c:pt>
                <c:pt idx="9775">
                  <c:v>16.235499999999998</c:v>
                </c:pt>
                <c:pt idx="9776">
                  <c:v>16.238499999999998</c:v>
                </c:pt>
                <c:pt idx="9777">
                  <c:v>16.241499999999998</c:v>
                </c:pt>
                <c:pt idx="9778">
                  <c:v>16.243500000000001</c:v>
                </c:pt>
                <c:pt idx="9779">
                  <c:v>16.246500000000001</c:v>
                </c:pt>
                <c:pt idx="9780">
                  <c:v>16.249500000000001</c:v>
                </c:pt>
                <c:pt idx="9781">
                  <c:v>16.2515</c:v>
                </c:pt>
                <c:pt idx="9782">
                  <c:v>16.2545</c:v>
                </c:pt>
                <c:pt idx="9783">
                  <c:v>16.2575</c:v>
                </c:pt>
                <c:pt idx="9784">
                  <c:v>16.259499999999999</c:v>
                </c:pt>
                <c:pt idx="9785">
                  <c:v>16.262499999999999</c:v>
                </c:pt>
                <c:pt idx="9786">
                  <c:v>16.265499999999999</c:v>
                </c:pt>
                <c:pt idx="9787">
                  <c:v>16.267499999999998</c:v>
                </c:pt>
                <c:pt idx="9788">
                  <c:v>16.270499999999998</c:v>
                </c:pt>
                <c:pt idx="9789">
                  <c:v>16.273499999999999</c:v>
                </c:pt>
                <c:pt idx="9790">
                  <c:v>16.275500000000001</c:v>
                </c:pt>
                <c:pt idx="9791">
                  <c:v>16.278500000000001</c:v>
                </c:pt>
                <c:pt idx="9792">
                  <c:v>16.281500000000001</c:v>
                </c:pt>
                <c:pt idx="9793">
                  <c:v>16.2835</c:v>
                </c:pt>
                <c:pt idx="9794">
                  <c:v>16.2865</c:v>
                </c:pt>
                <c:pt idx="9795">
                  <c:v>16.2895</c:v>
                </c:pt>
                <c:pt idx="9796">
                  <c:v>16.291499999999999</c:v>
                </c:pt>
                <c:pt idx="9797">
                  <c:v>16.294499999999999</c:v>
                </c:pt>
                <c:pt idx="9798">
                  <c:v>16.297499999999999</c:v>
                </c:pt>
                <c:pt idx="9799">
                  <c:v>16.299499999999998</c:v>
                </c:pt>
                <c:pt idx="9800">
                  <c:v>16.302499999999998</c:v>
                </c:pt>
                <c:pt idx="9801">
                  <c:v>16.305499999999999</c:v>
                </c:pt>
                <c:pt idx="9802">
                  <c:v>16.307500000000001</c:v>
                </c:pt>
                <c:pt idx="9803">
                  <c:v>16.310500000000001</c:v>
                </c:pt>
                <c:pt idx="9804">
                  <c:v>16.313500000000001</c:v>
                </c:pt>
                <c:pt idx="9805">
                  <c:v>16.3155</c:v>
                </c:pt>
                <c:pt idx="9806">
                  <c:v>16.3185</c:v>
                </c:pt>
                <c:pt idx="9807">
                  <c:v>16.3215</c:v>
                </c:pt>
                <c:pt idx="9808">
                  <c:v>16.323499999999999</c:v>
                </c:pt>
                <c:pt idx="9809">
                  <c:v>16.326499999999999</c:v>
                </c:pt>
                <c:pt idx="9810">
                  <c:v>16.329499999999999</c:v>
                </c:pt>
                <c:pt idx="9811">
                  <c:v>16.331499999999998</c:v>
                </c:pt>
                <c:pt idx="9812">
                  <c:v>16.334499999999998</c:v>
                </c:pt>
                <c:pt idx="9813">
                  <c:v>16.337499999999999</c:v>
                </c:pt>
                <c:pt idx="9814">
                  <c:v>16.339500000000001</c:v>
                </c:pt>
                <c:pt idx="9815">
                  <c:v>16.342500000000001</c:v>
                </c:pt>
                <c:pt idx="9816">
                  <c:v>16.345500000000001</c:v>
                </c:pt>
                <c:pt idx="9817">
                  <c:v>16.3475</c:v>
                </c:pt>
                <c:pt idx="9818">
                  <c:v>16.3505</c:v>
                </c:pt>
                <c:pt idx="9819">
                  <c:v>16.3535</c:v>
                </c:pt>
                <c:pt idx="9820">
                  <c:v>16.355499999999999</c:v>
                </c:pt>
                <c:pt idx="9821">
                  <c:v>16.358499999999999</c:v>
                </c:pt>
                <c:pt idx="9822">
                  <c:v>16.361499999999999</c:v>
                </c:pt>
                <c:pt idx="9823">
                  <c:v>16.363499999999998</c:v>
                </c:pt>
                <c:pt idx="9824">
                  <c:v>16.366499999999998</c:v>
                </c:pt>
                <c:pt idx="9825">
                  <c:v>16.369499999999999</c:v>
                </c:pt>
                <c:pt idx="9826">
                  <c:v>16.371500000000001</c:v>
                </c:pt>
                <c:pt idx="9827">
                  <c:v>16.374500000000001</c:v>
                </c:pt>
                <c:pt idx="9828">
                  <c:v>16.377500000000001</c:v>
                </c:pt>
                <c:pt idx="9829">
                  <c:v>16.3795</c:v>
                </c:pt>
                <c:pt idx="9830">
                  <c:v>16.3825</c:v>
                </c:pt>
                <c:pt idx="9831">
                  <c:v>16.3855</c:v>
                </c:pt>
                <c:pt idx="9832">
                  <c:v>16.387499999999999</c:v>
                </c:pt>
                <c:pt idx="9833">
                  <c:v>16.390499999999999</c:v>
                </c:pt>
                <c:pt idx="9834">
                  <c:v>16.3935</c:v>
                </c:pt>
                <c:pt idx="9835">
                  <c:v>16.395499999999998</c:v>
                </c:pt>
                <c:pt idx="9836">
                  <c:v>16.398499999999999</c:v>
                </c:pt>
                <c:pt idx="9837">
                  <c:v>16.401499999999999</c:v>
                </c:pt>
                <c:pt idx="9838">
                  <c:v>16.403500000000001</c:v>
                </c:pt>
                <c:pt idx="9839">
                  <c:v>16.406500000000001</c:v>
                </c:pt>
                <c:pt idx="9840">
                  <c:v>16.409500000000001</c:v>
                </c:pt>
                <c:pt idx="9841">
                  <c:v>16.4115</c:v>
                </c:pt>
                <c:pt idx="9842">
                  <c:v>16.4145</c:v>
                </c:pt>
                <c:pt idx="9843">
                  <c:v>16.4175</c:v>
                </c:pt>
                <c:pt idx="9844">
                  <c:v>16.419499999999999</c:v>
                </c:pt>
                <c:pt idx="9845">
                  <c:v>16.422499999999999</c:v>
                </c:pt>
                <c:pt idx="9846">
                  <c:v>16.4255</c:v>
                </c:pt>
                <c:pt idx="9847">
                  <c:v>16.427499999999998</c:v>
                </c:pt>
                <c:pt idx="9848">
                  <c:v>16.430499999999999</c:v>
                </c:pt>
                <c:pt idx="9849">
                  <c:v>16.433499999999999</c:v>
                </c:pt>
                <c:pt idx="9850">
                  <c:v>16.435500000000001</c:v>
                </c:pt>
                <c:pt idx="9851">
                  <c:v>16.438500000000001</c:v>
                </c:pt>
                <c:pt idx="9852">
                  <c:v>16.441500000000001</c:v>
                </c:pt>
                <c:pt idx="9853">
                  <c:v>16.4435</c:v>
                </c:pt>
                <c:pt idx="9854">
                  <c:v>16.4465</c:v>
                </c:pt>
                <c:pt idx="9855">
                  <c:v>16.4495</c:v>
                </c:pt>
                <c:pt idx="9856">
                  <c:v>16.451499999999999</c:v>
                </c:pt>
                <c:pt idx="9857">
                  <c:v>16.454499999999999</c:v>
                </c:pt>
                <c:pt idx="9858">
                  <c:v>16.4575</c:v>
                </c:pt>
                <c:pt idx="9859">
                  <c:v>16.459499999999998</c:v>
                </c:pt>
                <c:pt idx="9860">
                  <c:v>16.462499999999999</c:v>
                </c:pt>
                <c:pt idx="9861">
                  <c:v>16.465499999999999</c:v>
                </c:pt>
                <c:pt idx="9862">
                  <c:v>16.467500000000001</c:v>
                </c:pt>
                <c:pt idx="9863">
                  <c:v>16.470500000000001</c:v>
                </c:pt>
                <c:pt idx="9864">
                  <c:v>16.473500000000001</c:v>
                </c:pt>
                <c:pt idx="9865">
                  <c:v>16.4755</c:v>
                </c:pt>
                <c:pt idx="9866">
                  <c:v>16.4785</c:v>
                </c:pt>
                <c:pt idx="9867">
                  <c:v>16.4815</c:v>
                </c:pt>
                <c:pt idx="9868">
                  <c:v>16.483499999999999</c:v>
                </c:pt>
                <c:pt idx="9869">
                  <c:v>16.486499999999999</c:v>
                </c:pt>
                <c:pt idx="9870">
                  <c:v>16.4895</c:v>
                </c:pt>
                <c:pt idx="9871">
                  <c:v>16.491499999999998</c:v>
                </c:pt>
                <c:pt idx="9872">
                  <c:v>16.494499999999999</c:v>
                </c:pt>
                <c:pt idx="9873">
                  <c:v>16.497499999999999</c:v>
                </c:pt>
                <c:pt idx="9874">
                  <c:v>16.499500000000001</c:v>
                </c:pt>
                <c:pt idx="9875">
                  <c:v>16.502500000000001</c:v>
                </c:pt>
                <c:pt idx="9876">
                  <c:v>16.505500000000001</c:v>
                </c:pt>
                <c:pt idx="9877">
                  <c:v>16.5075</c:v>
                </c:pt>
                <c:pt idx="9878">
                  <c:v>16.5105</c:v>
                </c:pt>
                <c:pt idx="9879">
                  <c:v>16.513500000000001</c:v>
                </c:pt>
                <c:pt idx="9880">
                  <c:v>16.515499999999999</c:v>
                </c:pt>
                <c:pt idx="9881">
                  <c:v>16.5185</c:v>
                </c:pt>
                <c:pt idx="9882">
                  <c:v>16.5215</c:v>
                </c:pt>
                <c:pt idx="9883">
                  <c:v>16.523499999999999</c:v>
                </c:pt>
                <c:pt idx="9884">
                  <c:v>16.526499999999999</c:v>
                </c:pt>
                <c:pt idx="9885">
                  <c:v>16.529499999999999</c:v>
                </c:pt>
                <c:pt idx="9886">
                  <c:v>16.531500000000001</c:v>
                </c:pt>
                <c:pt idx="9887">
                  <c:v>16.534500000000001</c:v>
                </c:pt>
                <c:pt idx="9888">
                  <c:v>16.537500000000001</c:v>
                </c:pt>
                <c:pt idx="9889">
                  <c:v>16.5395</c:v>
                </c:pt>
                <c:pt idx="9890">
                  <c:v>16.5425</c:v>
                </c:pt>
                <c:pt idx="9891">
                  <c:v>16.545500000000001</c:v>
                </c:pt>
                <c:pt idx="9892">
                  <c:v>16.547499999999999</c:v>
                </c:pt>
                <c:pt idx="9893">
                  <c:v>16.551500000000001</c:v>
                </c:pt>
                <c:pt idx="9894">
                  <c:v>16.5535</c:v>
                </c:pt>
                <c:pt idx="9895">
                  <c:v>16.5565</c:v>
                </c:pt>
                <c:pt idx="9896">
                  <c:v>16.5595</c:v>
                </c:pt>
                <c:pt idx="9897">
                  <c:v>16.561499999999999</c:v>
                </c:pt>
                <c:pt idx="9898">
                  <c:v>16.564499999999999</c:v>
                </c:pt>
                <c:pt idx="9899">
                  <c:v>16.567499999999999</c:v>
                </c:pt>
                <c:pt idx="9900">
                  <c:v>16.5715</c:v>
                </c:pt>
                <c:pt idx="9901">
                  <c:v>16.573499999999999</c:v>
                </c:pt>
                <c:pt idx="9902">
                  <c:v>16.576499999999999</c:v>
                </c:pt>
                <c:pt idx="9903">
                  <c:v>16.579499999999999</c:v>
                </c:pt>
                <c:pt idx="9904">
                  <c:v>16.581499999999998</c:v>
                </c:pt>
                <c:pt idx="9905">
                  <c:v>16.584499999999998</c:v>
                </c:pt>
                <c:pt idx="9906">
                  <c:v>16.587499999999999</c:v>
                </c:pt>
                <c:pt idx="9907">
                  <c:v>16.589500000000001</c:v>
                </c:pt>
                <c:pt idx="9908">
                  <c:v>16.592500000000001</c:v>
                </c:pt>
                <c:pt idx="9909">
                  <c:v>16.5945</c:v>
                </c:pt>
                <c:pt idx="9910">
                  <c:v>16.5975</c:v>
                </c:pt>
                <c:pt idx="9911">
                  <c:v>16.6005</c:v>
                </c:pt>
                <c:pt idx="9912">
                  <c:v>16.6035</c:v>
                </c:pt>
                <c:pt idx="9913">
                  <c:v>16.605499999999999</c:v>
                </c:pt>
                <c:pt idx="9914">
                  <c:v>16.608499999999999</c:v>
                </c:pt>
                <c:pt idx="9915">
                  <c:v>16.611499999999999</c:v>
                </c:pt>
                <c:pt idx="9916">
                  <c:v>16.615500000000001</c:v>
                </c:pt>
                <c:pt idx="9917">
                  <c:v>16.6175</c:v>
                </c:pt>
                <c:pt idx="9918">
                  <c:v>16.6205</c:v>
                </c:pt>
                <c:pt idx="9919">
                  <c:v>16.6235</c:v>
                </c:pt>
                <c:pt idx="9920">
                  <c:v>16.625499999999999</c:v>
                </c:pt>
                <c:pt idx="9921">
                  <c:v>16.628499999999999</c:v>
                </c:pt>
                <c:pt idx="9922">
                  <c:v>16.6325</c:v>
                </c:pt>
                <c:pt idx="9923">
                  <c:v>16.634499999999999</c:v>
                </c:pt>
                <c:pt idx="9924">
                  <c:v>16.637499999999999</c:v>
                </c:pt>
                <c:pt idx="9925">
                  <c:v>16.640499999999999</c:v>
                </c:pt>
                <c:pt idx="9926">
                  <c:v>16.642499999999998</c:v>
                </c:pt>
                <c:pt idx="9927">
                  <c:v>16.645499999999998</c:v>
                </c:pt>
                <c:pt idx="9928">
                  <c:v>16.648499999999999</c:v>
                </c:pt>
                <c:pt idx="9929">
                  <c:v>16.651499999999999</c:v>
                </c:pt>
                <c:pt idx="9930">
                  <c:v>16.653500000000001</c:v>
                </c:pt>
                <c:pt idx="9931">
                  <c:v>16.656500000000001</c:v>
                </c:pt>
                <c:pt idx="9932">
                  <c:v>16.6585</c:v>
                </c:pt>
                <c:pt idx="9933">
                  <c:v>16.6615</c:v>
                </c:pt>
                <c:pt idx="9934">
                  <c:v>16.665500000000002</c:v>
                </c:pt>
                <c:pt idx="9935">
                  <c:v>16.6675</c:v>
                </c:pt>
                <c:pt idx="9936">
                  <c:v>16.671500000000002</c:v>
                </c:pt>
                <c:pt idx="9937">
                  <c:v>16.673500000000001</c:v>
                </c:pt>
                <c:pt idx="9938">
                  <c:v>16.676500000000001</c:v>
                </c:pt>
                <c:pt idx="9939">
                  <c:v>16.6785</c:v>
                </c:pt>
                <c:pt idx="9940">
                  <c:v>16.6815</c:v>
                </c:pt>
                <c:pt idx="9941">
                  <c:v>16.6845</c:v>
                </c:pt>
                <c:pt idx="9942">
                  <c:v>16.686499999999999</c:v>
                </c:pt>
                <c:pt idx="9943">
                  <c:v>16.689499999999999</c:v>
                </c:pt>
                <c:pt idx="9944">
                  <c:v>16.692499999999999</c:v>
                </c:pt>
                <c:pt idx="9945">
                  <c:v>16.695499999999999</c:v>
                </c:pt>
                <c:pt idx="9946">
                  <c:v>16.697500000000002</c:v>
                </c:pt>
                <c:pt idx="9947">
                  <c:v>16.700500000000002</c:v>
                </c:pt>
                <c:pt idx="9948">
                  <c:v>16.703499999999998</c:v>
                </c:pt>
                <c:pt idx="9949">
                  <c:v>16.705500000000001</c:v>
                </c:pt>
                <c:pt idx="9950">
                  <c:v>16.708500000000001</c:v>
                </c:pt>
                <c:pt idx="9951">
                  <c:v>16.711500000000001</c:v>
                </c:pt>
                <c:pt idx="9952">
                  <c:v>16.7135</c:v>
                </c:pt>
                <c:pt idx="9953">
                  <c:v>16.7165</c:v>
                </c:pt>
                <c:pt idx="9954">
                  <c:v>16.718499999999999</c:v>
                </c:pt>
                <c:pt idx="9955">
                  <c:v>16.721499999999999</c:v>
                </c:pt>
                <c:pt idx="9956">
                  <c:v>16.724499999999999</c:v>
                </c:pt>
                <c:pt idx="9957">
                  <c:v>16.726500000000001</c:v>
                </c:pt>
                <c:pt idx="9958">
                  <c:v>16.729500000000002</c:v>
                </c:pt>
                <c:pt idx="9959">
                  <c:v>16.732500000000002</c:v>
                </c:pt>
                <c:pt idx="9960">
                  <c:v>16.735499999999998</c:v>
                </c:pt>
                <c:pt idx="9961">
                  <c:v>16.737500000000001</c:v>
                </c:pt>
                <c:pt idx="9962">
                  <c:v>16.740500000000001</c:v>
                </c:pt>
                <c:pt idx="9963">
                  <c:v>16.743500000000001</c:v>
                </c:pt>
                <c:pt idx="9964">
                  <c:v>16.7455</c:v>
                </c:pt>
                <c:pt idx="9965">
                  <c:v>16.7485</c:v>
                </c:pt>
                <c:pt idx="9966">
                  <c:v>16.7515</c:v>
                </c:pt>
                <c:pt idx="9967">
                  <c:v>16.753499999999999</c:v>
                </c:pt>
                <c:pt idx="9968">
                  <c:v>16.756499999999999</c:v>
                </c:pt>
                <c:pt idx="9969">
                  <c:v>16.758500000000002</c:v>
                </c:pt>
                <c:pt idx="9970">
                  <c:v>16.761500000000002</c:v>
                </c:pt>
                <c:pt idx="9971">
                  <c:v>16.764500000000002</c:v>
                </c:pt>
                <c:pt idx="9972">
                  <c:v>16.766500000000001</c:v>
                </c:pt>
                <c:pt idx="9973">
                  <c:v>16.769500000000001</c:v>
                </c:pt>
                <c:pt idx="9974">
                  <c:v>16.772500000000001</c:v>
                </c:pt>
                <c:pt idx="9975">
                  <c:v>16.7745</c:v>
                </c:pt>
                <c:pt idx="9976">
                  <c:v>16.7775</c:v>
                </c:pt>
                <c:pt idx="9977">
                  <c:v>16.7805</c:v>
                </c:pt>
                <c:pt idx="9978">
                  <c:v>16.782499999999999</c:v>
                </c:pt>
                <c:pt idx="9979">
                  <c:v>16.785499999999999</c:v>
                </c:pt>
                <c:pt idx="9980">
                  <c:v>16.788499999999999</c:v>
                </c:pt>
                <c:pt idx="9981">
                  <c:v>16.791499999999999</c:v>
                </c:pt>
                <c:pt idx="9982">
                  <c:v>16.793500000000002</c:v>
                </c:pt>
                <c:pt idx="9983">
                  <c:v>16.796500000000002</c:v>
                </c:pt>
                <c:pt idx="9984">
                  <c:v>16.799499999999998</c:v>
                </c:pt>
                <c:pt idx="9985">
                  <c:v>16.801500000000001</c:v>
                </c:pt>
                <c:pt idx="9986">
                  <c:v>16.804500000000001</c:v>
                </c:pt>
                <c:pt idx="9987">
                  <c:v>16.8065</c:v>
                </c:pt>
                <c:pt idx="9988">
                  <c:v>16.8095</c:v>
                </c:pt>
                <c:pt idx="9989">
                  <c:v>16.8125</c:v>
                </c:pt>
                <c:pt idx="9990">
                  <c:v>16.814499999999999</c:v>
                </c:pt>
                <c:pt idx="9991">
                  <c:v>16.817499999999999</c:v>
                </c:pt>
                <c:pt idx="9992">
                  <c:v>16.820499999999999</c:v>
                </c:pt>
                <c:pt idx="9993">
                  <c:v>16.822500000000002</c:v>
                </c:pt>
                <c:pt idx="9994">
                  <c:v>16.825500000000002</c:v>
                </c:pt>
                <c:pt idx="9995">
                  <c:v>16.828499999999998</c:v>
                </c:pt>
                <c:pt idx="9996">
                  <c:v>16.830500000000001</c:v>
                </c:pt>
                <c:pt idx="9997">
                  <c:v>16.833500000000001</c:v>
                </c:pt>
                <c:pt idx="9998">
                  <c:v>16.836500000000001</c:v>
                </c:pt>
                <c:pt idx="9999">
                  <c:v>16.8385</c:v>
                </c:pt>
                <c:pt idx="10000">
                  <c:v>16.8415</c:v>
                </c:pt>
                <c:pt idx="10001">
                  <c:v>16.8445</c:v>
                </c:pt>
                <c:pt idx="10002">
                  <c:v>16.846499999999999</c:v>
                </c:pt>
                <c:pt idx="10003">
                  <c:v>16.849499999999999</c:v>
                </c:pt>
                <c:pt idx="10004">
                  <c:v>16.852499999999999</c:v>
                </c:pt>
                <c:pt idx="10005">
                  <c:v>16.854500000000002</c:v>
                </c:pt>
                <c:pt idx="10006">
                  <c:v>16.857500000000002</c:v>
                </c:pt>
                <c:pt idx="10007">
                  <c:v>16.860499999999998</c:v>
                </c:pt>
                <c:pt idx="10008">
                  <c:v>16.862500000000001</c:v>
                </c:pt>
                <c:pt idx="10009">
                  <c:v>16.865500000000001</c:v>
                </c:pt>
                <c:pt idx="10010">
                  <c:v>16.868500000000001</c:v>
                </c:pt>
                <c:pt idx="10011">
                  <c:v>16.8705</c:v>
                </c:pt>
                <c:pt idx="10012">
                  <c:v>16.8735</c:v>
                </c:pt>
                <c:pt idx="10013">
                  <c:v>16.8765</c:v>
                </c:pt>
                <c:pt idx="10014">
                  <c:v>16.878499999999999</c:v>
                </c:pt>
                <c:pt idx="10015">
                  <c:v>16.881499999999999</c:v>
                </c:pt>
                <c:pt idx="10016">
                  <c:v>16.884499999999999</c:v>
                </c:pt>
                <c:pt idx="10017">
                  <c:v>16.886500000000002</c:v>
                </c:pt>
                <c:pt idx="10018">
                  <c:v>16.889500000000002</c:v>
                </c:pt>
                <c:pt idx="10019">
                  <c:v>16.892499999999998</c:v>
                </c:pt>
                <c:pt idx="10020">
                  <c:v>16.894500000000001</c:v>
                </c:pt>
                <c:pt idx="10021">
                  <c:v>16.897500000000001</c:v>
                </c:pt>
                <c:pt idx="10022">
                  <c:v>16.900500000000001</c:v>
                </c:pt>
                <c:pt idx="10023">
                  <c:v>16.9025</c:v>
                </c:pt>
                <c:pt idx="10024">
                  <c:v>16.9055</c:v>
                </c:pt>
                <c:pt idx="10025">
                  <c:v>16.9085</c:v>
                </c:pt>
                <c:pt idx="10026">
                  <c:v>16.910499999999999</c:v>
                </c:pt>
                <c:pt idx="10027">
                  <c:v>16.913499999999999</c:v>
                </c:pt>
                <c:pt idx="10028">
                  <c:v>16.916499999999999</c:v>
                </c:pt>
                <c:pt idx="10029">
                  <c:v>16.918500000000002</c:v>
                </c:pt>
                <c:pt idx="10030">
                  <c:v>16.921500000000002</c:v>
                </c:pt>
                <c:pt idx="10031">
                  <c:v>16.924499999999998</c:v>
                </c:pt>
                <c:pt idx="10032">
                  <c:v>16.926500000000001</c:v>
                </c:pt>
                <c:pt idx="10033">
                  <c:v>16.929500000000001</c:v>
                </c:pt>
                <c:pt idx="10034">
                  <c:v>16.932500000000001</c:v>
                </c:pt>
                <c:pt idx="10035">
                  <c:v>16.9345</c:v>
                </c:pt>
                <c:pt idx="10036">
                  <c:v>16.9375</c:v>
                </c:pt>
                <c:pt idx="10037">
                  <c:v>16.9405</c:v>
                </c:pt>
                <c:pt idx="10038">
                  <c:v>16.942499999999999</c:v>
                </c:pt>
                <c:pt idx="10039">
                  <c:v>16.945499999999999</c:v>
                </c:pt>
                <c:pt idx="10040">
                  <c:v>16.947500000000002</c:v>
                </c:pt>
                <c:pt idx="10041">
                  <c:v>16.950500000000002</c:v>
                </c:pt>
                <c:pt idx="10042">
                  <c:v>16.952500000000001</c:v>
                </c:pt>
                <c:pt idx="10043">
                  <c:v>16.955500000000001</c:v>
                </c:pt>
                <c:pt idx="10044">
                  <c:v>16.958500000000001</c:v>
                </c:pt>
                <c:pt idx="10045">
                  <c:v>16.9605</c:v>
                </c:pt>
                <c:pt idx="10046">
                  <c:v>16.9635</c:v>
                </c:pt>
                <c:pt idx="10047">
                  <c:v>16.9665</c:v>
                </c:pt>
                <c:pt idx="10048">
                  <c:v>16.968499999999999</c:v>
                </c:pt>
                <c:pt idx="10049">
                  <c:v>16.971499999999999</c:v>
                </c:pt>
                <c:pt idx="10050">
                  <c:v>16.974499999999999</c:v>
                </c:pt>
                <c:pt idx="10051">
                  <c:v>16.976500000000001</c:v>
                </c:pt>
                <c:pt idx="10052">
                  <c:v>16.979500000000002</c:v>
                </c:pt>
                <c:pt idx="10053">
                  <c:v>16.982500000000002</c:v>
                </c:pt>
                <c:pt idx="10054">
                  <c:v>16.984500000000001</c:v>
                </c:pt>
                <c:pt idx="10055">
                  <c:v>16.987500000000001</c:v>
                </c:pt>
                <c:pt idx="10056">
                  <c:v>16.990500000000001</c:v>
                </c:pt>
                <c:pt idx="10057">
                  <c:v>16.9925</c:v>
                </c:pt>
                <c:pt idx="10058">
                  <c:v>16.9955</c:v>
                </c:pt>
                <c:pt idx="10059">
                  <c:v>16.9985</c:v>
                </c:pt>
                <c:pt idx="10060">
                  <c:v>17.000499999999999</c:v>
                </c:pt>
                <c:pt idx="10061">
                  <c:v>17.003499999999999</c:v>
                </c:pt>
                <c:pt idx="10062">
                  <c:v>17.006499999999999</c:v>
                </c:pt>
                <c:pt idx="10063">
                  <c:v>17.008500000000002</c:v>
                </c:pt>
                <c:pt idx="10064">
                  <c:v>17.011500000000002</c:v>
                </c:pt>
                <c:pt idx="10065">
                  <c:v>17.014500000000002</c:v>
                </c:pt>
                <c:pt idx="10066">
                  <c:v>17.016500000000001</c:v>
                </c:pt>
                <c:pt idx="10067">
                  <c:v>17.019500000000001</c:v>
                </c:pt>
                <c:pt idx="10068">
                  <c:v>17.022500000000001</c:v>
                </c:pt>
                <c:pt idx="10069">
                  <c:v>17.0245</c:v>
                </c:pt>
                <c:pt idx="10070">
                  <c:v>17.0275</c:v>
                </c:pt>
                <c:pt idx="10071">
                  <c:v>17.0305</c:v>
                </c:pt>
                <c:pt idx="10072">
                  <c:v>17.032499999999999</c:v>
                </c:pt>
                <c:pt idx="10073">
                  <c:v>17.035499999999999</c:v>
                </c:pt>
                <c:pt idx="10074">
                  <c:v>17.037500000000001</c:v>
                </c:pt>
                <c:pt idx="10075">
                  <c:v>17.040500000000002</c:v>
                </c:pt>
                <c:pt idx="10076">
                  <c:v>17.043500000000002</c:v>
                </c:pt>
                <c:pt idx="10077">
                  <c:v>17.045500000000001</c:v>
                </c:pt>
                <c:pt idx="10078">
                  <c:v>17.048500000000001</c:v>
                </c:pt>
                <c:pt idx="10079">
                  <c:v>17.051500000000001</c:v>
                </c:pt>
                <c:pt idx="10080">
                  <c:v>17.0535</c:v>
                </c:pt>
                <c:pt idx="10081">
                  <c:v>17.0565</c:v>
                </c:pt>
                <c:pt idx="10082">
                  <c:v>17.0595</c:v>
                </c:pt>
                <c:pt idx="10083">
                  <c:v>17.061499999999999</c:v>
                </c:pt>
                <c:pt idx="10084">
                  <c:v>17.064499999999999</c:v>
                </c:pt>
                <c:pt idx="10085">
                  <c:v>17.067499999999999</c:v>
                </c:pt>
                <c:pt idx="10086">
                  <c:v>17.069500000000001</c:v>
                </c:pt>
                <c:pt idx="10087">
                  <c:v>17.072500000000002</c:v>
                </c:pt>
                <c:pt idx="10088">
                  <c:v>17.075500000000002</c:v>
                </c:pt>
                <c:pt idx="10089">
                  <c:v>17.077500000000001</c:v>
                </c:pt>
                <c:pt idx="10090">
                  <c:v>17.080500000000001</c:v>
                </c:pt>
                <c:pt idx="10091">
                  <c:v>17.083500000000001</c:v>
                </c:pt>
                <c:pt idx="10092">
                  <c:v>17.0855</c:v>
                </c:pt>
                <c:pt idx="10093">
                  <c:v>17.0885</c:v>
                </c:pt>
                <c:pt idx="10094">
                  <c:v>17.0915</c:v>
                </c:pt>
                <c:pt idx="10095">
                  <c:v>17.093499999999999</c:v>
                </c:pt>
                <c:pt idx="10096">
                  <c:v>17.096499999999999</c:v>
                </c:pt>
                <c:pt idx="10097">
                  <c:v>17.099499999999999</c:v>
                </c:pt>
                <c:pt idx="10098">
                  <c:v>17.101500000000001</c:v>
                </c:pt>
                <c:pt idx="10099">
                  <c:v>17.104500000000002</c:v>
                </c:pt>
                <c:pt idx="10100">
                  <c:v>17.107500000000002</c:v>
                </c:pt>
                <c:pt idx="10101">
                  <c:v>17.109500000000001</c:v>
                </c:pt>
                <c:pt idx="10102">
                  <c:v>17.112500000000001</c:v>
                </c:pt>
                <c:pt idx="10103">
                  <c:v>17.115500000000001</c:v>
                </c:pt>
                <c:pt idx="10104">
                  <c:v>17.1175</c:v>
                </c:pt>
                <c:pt idx="10105">
                  <c:v>17.1205</c:v>
                </c:pt>
                <c:pt idx="10106">
                  <c:v>17.1235</c:v>
                </c:pt>
                <c:pt idx="10107">
                  <c:v>17.125499999999999</c:v>
                </c:pt>
                <c:pt idx="10108">
                  <c:v>17.128499999999999</c:v>
                </c:pt>
                <c:pt idx="10109">
                  <c:v>17.131499999999999</c:v>
                </c:pt>
                <c:pt idx="10110">
                  <c:v>17.133500000000002</c:v>
                </c:pt>
                <c:pt idx="10111">
                  <c:v>17.136500000000002</c:v>
                </c:pt>
                <c:pt idx="10112">
                  <c:v>17.139500000000002</c:v>
                </c:pt>
                <c:pt idx="10113">
                  <c:v>17.141500000000001</c:v>
                </c:pt>
                <c:pt idx="10114">
                  <c:v>17.144500000000001</c:v>
                </c:pt>
                <c:pt idx="10115">
                  <c:v>17.147500000000001</c:v>
                </c:pt>
                <c:pt idx="10116">
                  <c:v>17.1495</c:v>
                </c:pt>
                <c:pt idx="10117">
                  <c:v>17.1525</c:v>
                </c:pt>
                <c:pt idx="10118">
                  <c:v>17.1555</c:v>
                </c:pt>
                <c:pt idx="10119">
                  <c:v>17.157499999999999</c:v>
                </c:pt>
                <c:pt idx="10120">
                  <c:v>17.160499999999999</c:v>
                </c:pt>
                <c:pt idx="10121">
                  <c:v>17.162500000000001</c:v>
                </c:pt>
                <c:pt idx="10122">
                  <c:v>17.165500000000002</c:v>
                </c:pt>
                <c:pt idx="10123">
                  <c:v>17.168500000000002</c:v>
                </c:pt>
                <c:pt idx="10124">
                  <c:v>17.171500000000002</c:v>
                </c:pt>
                <c:pt idx="10125">
                  <c:v>17.173500000000001</c:v>
                </c:pt>
                <c:pt idx="10126">
                  <c:v>17.176500000000001</c:v>
                </c:pt>
                <c:pt idx="10127">
                  <c:v>17.1785</c:v>
                </c:pt>
                <c:pt idx="10128">
                  <c:v>17.1815</c:v>
                </c:pt>
                <c:pt idx="10129">
                  <c:v>17.1845</c:v>
                </c:pt>
                <c:pt idx="10130">
                  <c:v>17.186499999999999</c:v>
                </c:pt>
                <c:pt idx="10131">
                  <c:v>17.189499999999999</c:v>
                </c:pt>
                <c:pt idx="10132">
                  <c:v>17.192499999999999</c:v>
                </c:pt>
                <c:pt idx="10133">
                  <c:v>17.195499999999999</c:v>
                </c:pt>
                <c:pt idx="10134">
                  <c:v>17.197500000000002</c:v>
                </c:pt>
                <c:pt idx="10135">
                  <c:v>17.200500000000002</c:v>
                </c:pt>
                <c:pt idx="10136">
                  <c:v>17.203499999999998</c:v>
                </c:pt>
                <c:pt idx="10137">
                  <c:v>17.205500000000001</c:v>
                </c:pt>
                <c:pt idx="10138">
                  <c:v>17.208500000000001</c:v>
                </c:pt>
                <c:pt idx="10139">
                  <c:v>17.211500000000001</c:v>
                </c:pt>
                <c:pt idx="10140">
                  <c:v>17.2135</c:v>
                </c:pt>
                <c:pt idx="10141">
                  <c:v>17.2165</c:v>
                </c:pt>
                <c:pt idx="10142">
                  <c:v>17.2195</c:v>
                </c:pt>
                <c:pt idx="10143">
                  <c:v>17.221499999999999</c:v>
                </c:pt>
                <c:pt idx="10144">
                  <c:v>17.224499999999999</c:v>
                </c:pt>
                <c:pt idx="10145">
                  <c:v>17.226500000000001</c:v>
                </c:pt>
                <c:pt idx="10146">
                  <c:v>17.229500000000002</c:v>
                </c:pt>
                <c:pt idx="10147">
                  <c:v>17.232500000000002</c:v>
                </c:pt>
                <c:pt idx="10148">
                  <c:v>17.234500000000001</c:v>
                </c:pt>
                <c:pt idx="10149">
                  <c:v>17.237500000000001</c:v>
                </c:pt>
                <c:pt idx="10150">
                  <c:v>17.240500000000001</c:v>
                </c:pt>
                <c:pt idx="10151">
                  <c:v>17.243500000000001</c:v>
                </c:pt>
                <c:pt idx="10152">
                  <c:v>17.2455</c:v>
                </c:pt>
                <c:pt idx="10153">
                  <c:v>17.2485</c:v>
                </c:pt>
                <c:pt idx="10154">
                  <c:v>17.2515</c:v>
                </c:pt>
                <c:pt idx="10155">
                  <c:v>17.253499999999999</c:v>
                </c:pt>
                <c:pt idx="10156">
                  <c:v>17.256499999999999</c:v>
                </c:pt>
                <c:pt idx="10157">
                  <c:v>17.258500000000002</c:v>
                </c:pt>
                <c:pt idx="10158">
                  <c:v>17.261500000000002</c:v>
                </c:pt>
                <c:pt idx="10159">
                  <c:v>17.264500000000002</c:v>
                </c:pt>
                <c:pt idx="10160">
                  <c:v>17.266500000000001</c:v>
                </c:pt>
                <c:pt idx="10161">
                  <c:v>17.269500000000001</c:v>
                </c:pt>
                <c:pt idx="10162">
                  <c:v>17.272500000000001</c:v>
                </c:pt>
                <c:pt idx="10163">
                  <c:v>17.2745</c:v>
                </c:pt>
                <c:pt idx="10164">
                  <c:v>17.2775</c:v>
                </c:pt>
                <c:pt idx="10165">
                  <c:v>17.2805</c:v>
                </c:pt>
                <c:pt idx="10166">
                  <c:v>17.282499999999999</c:v>
                </c:pt>
                <c:pt idx="10167">
                  <c:v>17.285499999999999</c:v>
                </c:pt>
                <c:pt idx="10168">
                  <c:v>17.288499999999999</c:v>
                </c:pt>
                <c:pt idx="10169">
                  <c:v>17.291499999999999</c:v>
                </c:pt>
                <c:pt idx="10170">
                  <c:v>17.293500000000002</c:v>
                </c:pt>
                <c:pt idx="10171">
                  <c:v>17.296500000000002</c:v>
                </c:pt>
                <c:pt idx="10172">
                  <c:v>17.299499999999998</c:v>
                </c:pt>
                <c:pt idx="10173">
                  <c:v>17.301500000000001</c:v>
                </c:pt>
                <c:pt idx="10174">
                  <c:v>17.304500000000001</c:v>
                </c:pt>
                <c:pt idx="10175">
                  <c:v>17.307500000000001</c:v>
                </c:pt>
                <c:pt idx="10176">
                  <c:v>17.3095</c:v>
                </c:pt>
                <c:pt idx="10177">
                  <c:v>17.3125</c:v>
                </c:pt>
                <c:pt idx="10178">
                  <c:v>17.3155</c:v>
                </c:pt>
                <c:pt idx="10179">
                  <c:v>17.317499999999999</c:v>
                </c:pt>
                <c:pt idx="10180">
                  <c:v>17.320499999999999</c:v>
                </c:pt>
                <c:pt idx="10181">
                  <c:v>17.322500000000002</c:v>
                </c:pt>
                <c:pt idx="10182">
                  <c:v>17.325500000000002</c:v>
                </c:pt>
                <c:pt idx="10183">
                  <c:v>17.328499999999998</c:v>
                </c:pt>
                <c:pt idx="10184">
                  <c:v>17.330500000000001</c:v>
                </c:pt>
                <c:pt idx="10185">
                  <c:v>17.333500000000001</c:v>
                </c:pt>
                <c:pt idx="10186">
                  <c:v>17.336500000000001</c:v>
                </c:pt>
                <c:pt idx="10187">
                  <c:v>17.339500000000001</c:v>
                </c:pt>
                <c:pt idx="10188">
                  <c:v>17.3415</c:v>
                </c:pt>
                <c:pt idx="10189">
                  <c:v>17.3445</c:v>
                </c:pt>
                <c:pt idx="10190">
                  <c:v>17.346499999999999</c:v>
                </c:pt>
                <c:pt idx="10191">
                  <c:v>17.349499999999999</c:v>
                </c:pt>
                <c:pt idx="10192">
                  <c:v>17.352499999999999</c:v>
                </c:pt>
                <c:pt idx="10193">
                  <c:v>17.355499999999999</c:v>
                </c:pt>
                <c:pt idx="10194">
                  <c:v>17.357500000000002</c:v>
                </c:pt>
                <c:pt idx="10195">
                  <c:v>17.360499999999998</c:v>
                </c:pt>
                <c:pt idx="10196">
                  <c:v>17.362500000000001</c:v>
                </c:pt>
                <c:pt idx="10197">
                  <c:v>17.365500000000001</c:v>
                </c:pt>
                <c:pt idx="10198">
                  <c:v>17.368500000000001</c:v>
                </c:pt>
                <c:pt idx="10199">
                  <c:v>17.371500000000001</c:v>
                </c:pt>
                <c:pt idx="10200">
                  <c:v>17.3735</c:v>
                </c:pt>
                <c:pt idx="10201">
                  <c:v>17.3765</c:v>
                </c:pt>
                <c:pt idx="10202">
                  <c:v>17.378499999999999</c:v>
                </c:pt>
                <c:pt idx="10203">
                  <c:v>17.381499999999999</c:v>
                </c:pt>
                <c:pt idx="10204">
                  <c:v>17.384499999999999</c:v>
                </c:pt>
                <c:pt idx="10205">
                  <c:v>17.386500000000002</c:v>
                </c:pt>
                <c:pt idx="10206">
                  <c:v>17.389500000000002</c:v>
                </c:pt>
                <c:pt idx="10207">
                  <c:v>17.392499999999998</c:v>
                </c:pt>
                <c:pt idx="10208">
                  <c:v>17.395499999999998</c:v>
                </c:pt>
                <c:pt idx="10209">
                  <c:v>17.397500000000001</c:v>
                </c:pt>
                <c:pt idx="10210">
                  <c:v>17.400500000000001</c:v>
                </c:pt>
                <c:pt idx="10211">
                  <c:v>17.403500000000001</c:v>
                </c:pt>
                <c:pt idx="10212">
                  <c:v>17.4055</c:v>
                </c:pt>
                <c:pt idx="10213">
                  <c:v>17.4085</c:v>
                </c:pt>
                <c:pt idx="10214">
                  <c:v>17.412500000000001</c:v>
                </c:pt>
                <c:pt idx="10215">
                  <c:v>17.4145</c:v>
                </c:pt>
                <c:pt idx="10216">
                  <c:v>17.4175</c:v>
                </c:pt>
                <c:pt idx="10217">
                  <c:v>17.420500000000001</c:v>
                </c:pt>
                <c:pt idx="10218">
                  <c:v>17.422499999999999</c:v>
                </c:pt>
                <c:pt idx="10219">
                  <c:v>17.4255</c:v>
                </c:pt>
                <c:pt idx="10220">
                  <c:v>17.4285</c:v>
                </c:pt>
                <c:pt idx="10221">
                  <c:v>17.4315</c:v>
                </c:pt>
                <c:pt idx="10222">
                  <c:v>17.433499999999999</c:v>
                </c:pt>
                <c:pt idx="10223">
                  <c:v>17.436499999999999</c:v>
                </c:pt>
                <c:pt idx="10224">
                  <c:v>17.439499999999999</c:v>
                </c:pt>
                <c:pt idx="10225">
                  <c:v>17.441500000000001</c:v>
                </c:pt>
                <c:pt idx="10226">
                  <c:v>17.445499999999999</c:v>
                </c:pt>
                <c:pt idx="10227">
                  <c:v>17.448499999999999</c:v>
                </c:pt>
                <c:pt idx="10228">
                  <c:v>17.450500000000002</c:v>
                </c:pt>
                <c:pt idx="10229">
                  <c:v>17.453499999999998</c:v>
                </c:pt>
                <c:pt idx="10230">
                  <c:v>17.456499999999998</c:v>
                </c:pt>
                <c:pt idx="10231">
                  <c:v>17.458500000000001</c:v>
                </c:pt>
                <c:pt idx="10232">
                  <c:v>17.461500000000001</c:v>
                </c:pt>
                <c:pt idx="10233">
                  <c:v>17.464500000000001</c:v>
                </c:pt>
                <c:pt idx="10234">
                  <c:v>17.4665</c:v>
                </c:pt>
                <c:pt idx="10235">
                  <c:v>17.4695</c:v>
                </c:pt>
                <c:pt idx="10236">
                  <c:v>17.4725</c:v>
                </c:pt>
                <c:pt idx="10237">
                  <c:v>17.474499999999999</c:v>
                </c:pt>
                <c:pt idx="10238">
                  <c:v>17.477499999999999</c:v>
                </c:pt>
                <c:pt idx="10239">
                  <c:v>17.480499999999999</c:v>
                </c:pt>
                <c:pt idx="10240">
                  <c:v>17.482500000000002</c:v>
                </c:pt>
                <c:pt idx="10241">
                  <c:v>17.485499999999998</c:v>
                </c:pt>
                <c:pt idx="10242">
                  <c:v>17.488499999999998</c:v>
                </c:pt>
                <c:pt idx="10243">
                  <c:v>17.490500000000001</c:v>
                </c:pt>
                <c:pt idx="10244">
                  <c:v>17.493500000000001</c:v>
                </c:pt>
                <c:pt idx="10245">
                  <c:v>17.496500000000001</c:v>
                </c:pt>
                <c:pt idx="10246">
                  <c:v>17.4985</c:v>
                </c:pt>
                <c:pt idx="10247">
                  <c:v>17.5015</c:v>
                </c:pt>
                <c:pt idx="10248">
                  <c:v>17.5045</c:v>
                </c:pt>
                <c:pt idx="10249">
                  <c:v>17.506499999999999</c:v>
                </c:pt>
                <c:pt idx="10250">
                  <c:v>17.509499999999999</c:v>
                </c:pt>
                <c:pt idx="10251">
                  <c:v>17.512499999999999</c:v>
                </c:pt>
                <c:pt idx="10252">
                  <c:v>17.514500000000002</c:v>
                </c:pt>
                <c:pt idx="10253">
                  <c:v>17.517499999999998</c:v>
                </c:pt>
                <c:pt idx="10254">
                  <c:v>17.520499999999998</c:v>
                </c:pt>
                <c:pt idx="10255">
                  <c:v>17.522500000000001</c:v>
                </c:pt>
                <c:pt idx="10256">
                  <c:v>17.525500000000001</c:v>
                </c:pt>
                <c:pt idx="10257">
                  <c:v>17.528500000000001</c:v>
                </c:pt>
                <c:pt idx="10258">
                  <c:v>17.5305</c:v>
                </c:pt>
                <c:pt idx="10259">
                  <c:v>17.5335</c:v>
                </c:pt>
                <c:pt idx="10260">
                  <c:v>17.5365</c:v>
                </c:pt>
                <c:pt idx="10261">
                  <c:v>17.538499999999999</c:v>
                </c:pt>
                <c:pt idx="10262">
                  <c:v>17.5425</c:v>
                </c:pt>
                <c:pt idx="10263">
                  <c:v>17.544499999999999</c:v>
                </c:pt>
                <c:pt idx="10264">
                  <c:v>17.547499999999999</c:v>
                </c:pt>
                <c:pt idx="10265">
                  <c:v>17.549499999999998</c:v>
                </c:pt>
                <c:pt idx="10266">
                  <c:v>17.552499999999998</c:v>
                </c:pt>
                <c:pt idx="10267">
                  <c:v>17.555499999999999</c:v>
                </c:pt>
                <c:pt idx="10268">
                  <c:v>17.557500000000001</c:v>
                </c:pt>
                <c:pt idx="10269">
                  <c:v>17.560500000000001</c:v>
                </c:pt>
                <c:pt idx="10270">
                  <c:v>17.563500000000001</c:v>
                </c:pt>
                <c:pt idx="10271">
                  <c:v>17.5655</c:v>
                </c:pt>
                <c:pt idx="10272">
                  <c:v>17.5685</c:v>
                </c:pt>
                <c:pt idx="10273">
                  <c:v>17.5715</c:v>
                </c:pt>
                <c:pt idx="10274">
                  <c:v>17.573499999999999</c:v>
                </c:pt>
                <c:pt idx="10275">
                  <c:v>17.576499999999999</c:v>
                </c:pt>
                <c:pt idx="10276">
                  <c:v>17.579499999999999</c:v>
                </c:pt>
                <c:pt idx="10277">
                  <c:v>17.5825</c:v>
                </c:pt>
                <c:pt idx="10278">
                  <c:v>17.5855</c:v>
                </c:pt>
                <c:pt idx="10279">
                  <c:v>17.587499999999999</c:v>
                </c:pt>
                <c:pt idx="10280">
                  <c:v>17.590499999999999</c:v>
                </c:pt>
                <c:pt idx="10281">
                  <c:v>17.593499999999999</c:v>
                </c:pt>
                <c:pt idx="10282">
                  <c:v>17.596499999999999</c:v>
                </c:pt>
                <c:pt idx="10283">
                  <c:v>17.599499999999999</c:v>
                </c:pt>
                <c:pt idx="10284">
                  <c:v>17.601500000000001</c:v>
                </c:pt>
                <c:pt idx="10285">
                  <c:v>17.604500000000002</c:v>
                </c:pt>
                <c:pt idx="10286">
                  <c:v>17.607500000000002</c:v>
                </c:pt>
                <c:pt idx="10287">
                  <c:v>17.609500000000001</c:v>
                </c:pt>
                <c:pt idx="10288">
                  <c:v>17.612500000000001</c:v>
                </c:pt>
                <c:pt idx="10289">
                  <c:v>17.615500000000001</c:v>
                </c:pt>
                <c:pt idx="10290">
                  <c:v>17.6175</c:v>
                </c:pt>
                <c:pt idx="10291">
                  <c:v>17.6205</c:v>
                </c:pt>
                <c:pt idx="10292">
                  <c:v>17.622499999999999</c:v>
                </c:pt>
                <c:pt idx="10293">
                  <c:v>17.625499999999999</c:v>
                </c:pt>
                <c:pt idx="10294">
                  <c:v>17.628499999999999</c:v>
                </c:pt>
                <c:pt idx="10295">
                  <c:v>17.630500000000001</c:v>
                </c:pt>
                <c:pt idx="10296">
                  <c:v>17.633500000000002</c:v>
                </c:pt>
                <c:pt idx="10297">
                  <c:v>17.636500000000002</c:v>
                </c:pt>
                <c:pt idx="10298">
                  <c:v>17.638500000000001</c:v>
                </c:pt>
                <c:pt idx="10299">
                  <c:v>17.641500000000001</c:v>
                </c:pt>
                <c:pt idx="10300">
                  <c:v>17.644500000000001</c:v>
                </c:pt>
                <c:pt idx="10301">
                  <c:v>17.6465</c:v>
                </c:pt>
                <c:pt idx="10302">
                  <c:v>17.6495</c:v>
                </c:pt>
                <c:pt idx="10303">
                  <c:v>17.6525</c:v>
                </c:pt>
                <c:pt idx="10304">
                  <c:v>17.654499999999999</c:v>
                </c:pt>
                <c:pt idx="10305">
                  <c:v>17.657499999999999</c:v>
                </c:pt>
                <c:pt idx="10306">
                  <c:v>17.660499999999999</c:v>
                </c:pt>
                <c:pt idx="10307">
                  <c:v>17.662500000000001</c:v>
                </c:pt>
                <c:pt idx="10308">
                  <c:v>17.665500000000002</c:v>
                </c:pt>
                <c:pt idx="10309">
                  <c:v>17.668500000000002</c:v>
                </c:pt>
                <c:pt idx="10310">
                  <c:v>17.670500000000001</c:v>
                </c:pt>
                <c:pt idx="10311">
                  <c:v>17.673500000000001</c:v>
                </c:pt>
                <c:pt idx="10312">
                  <c:v>17.6755</c:v>
                </c:pt>
                <c:pt idx="10313">
                  <c:v>17.6785</c:v>
                </c:pt>
                <c:pt idx="10314">
                  <c:v>17.680499999999999</c:v>
                </c:pt>
                <c:pt idx="10315">
                  <c:v>17.683499999999999</c:v>
                </c:pt>
                <c:pt idx="10316">
                  <c:v>17.685500000000001</c:v>
                </c:pt>
                <c:pt idx="10317">
                  <c:v>17.688500000000001</c:v>
                </c:pt>
                <c:pt idx="10318">
                  <c:v>17.691500000000001</c:v>
                </c:pt>
                <c:pt idx="10319">
                  <c:v>17.6935</c:v>
                </c:pt>
                <c:pt idx="10320">
                  <c:v>17.6965</c:v>
                </c:pt>
                <c:pt idx="10321">
                  <c:v>17.6995</c:v>
                </c:pt>
                <c:pt idx="10322">
                  <c:v>17.701499999999999</c:v>
                </c:pt>
                <c:pt idx="10323">
                  <c:v>17.704499999999999</c:v>
                </c:pt>
                <c:pt idx="10324">
                  <c:v>17.7075</c:v>
                </c:pt>
                <c:pt idx="10325">
                  <c:v>17.709499999999998</c:v>
                </c:pt>
                <c:pt idx="10326">
                  <c:v>17.712499999999999</c:v>
                </c:pt>
                <c:pt idx="10327">
                  <c:v>17.715499999999999</c:v>
                </c:pt>
                <c:pt idx="10328">
                  <c:v>17.717500000000001</c:v>
                </c:pt>
                <c:pt idx="10329">
                  <c:v>17.720500000000001</c:v>
                </c:pt>
                <c:pt idx="10330">
                  <c:v>17.723500000000001</c:v>
                </c:pt>
                <c:pt idx="10331">
                  <c:v>17.7255</c:v>
                </c:pt>
                <c:pt idx="10332">
                  <c:v>17.7285</c:v>
                </c:pt>
                <c:pt idx="10333">
                  <c:v>17.7315</c:v>
                </c:pt>
                <c:pt idx="10334">
                  <c:v>17.733499999999999</c:v>
                </c:pt>
                <c:pt idx="10335">
                  <c:v>17.736499999999999</c:v>
                </c:pt>
                <c:pt idx="10336">
                  <c:v>17.738499999999998</c:v>
                </c:pt>
                <c:pt idx="10337">
                  <c:v>17.741499999999998</c:v>
                </c:pt>
                <c:pt idx="10338">
                  <c:v>17.744499999999999</c:v>
                </c:pt>
                <c:pt idx="10339">
                  <c:v>17.746500000000001</c:v>
                </c:pt>
                <c:pt idx="10340">
                  <c:v>17.749500000000001</c:v>
                </c:pt>
                <c:pt idx="10341">
                  <c:v>17.752500000000001</c:v>
                </c:pt>
                <c:pt idx="10342">
                  <c:v>17.755500000000001</c:v>
                </c:pt>
                <c:pt idx="10343">
                  <c:v>17.7575</c:v>
                </c:pt>
                <c:pt idx="10344">
                  <c:v>17.7605</c:v>
                </c:pt>
                <c:pt idx="10345">
                  <c:v>17.762499999999999</c:v>
                </c:pt>
                <c:pt idx="10346">
                  <c:v>17.765499999999999</c:v>
                </c:pt>
                <c:pt idx="10347">
                  <c:v>17.7685</c:v>
                </c:pt>
                <c:pt idx="10348">
                  <c:v>17.7715</c:v>
                </c:pt>
                <c:pt idx="10349">
                  <c:v>17.773499999999999</c:v>
                </c:pt>
                <c:pt idx="10350">
                  <c:v>17.776499999999999</c:v>
                </c:pt>
                <c:pt idx="10351">
                  <c:v>17.778500000000001</c:v>
                </c:pt>
                <c:pt idx="10352">
                  <c:v>17.781500000000001</c:v>
                </c:pt>
                <c:pt idx="10353">
                  <c:v>17.784500000000001</c:v>
                </c:pt>
                <c:pt idx="10354">
                  <c:v>17.787500000000001</c:v>
                </c:pt>
                <c:pt idx="10355">
                  <c:v>17.7895</c:v>
                </c:pt>
                <c:pt idx="10356">
                  <c:v>17.7925</c:v>
                </c:pt>
                <c:pt idx="10357">
                  <c:v>17.795500000000001</c:v>
                </c:pt>
                <c:pt idx="10358">
                  <c:v>17.797499999999999</c:v>
                </c:pt>
                <c:pt idx="10359">
                  <c:v>17.8005</c:v>
                </c:pt>
                <c:pt idx="10360">
                  <c:v>17.8035</c:v>
                </c:pt>
                <c:pt idx="10361">
                  <c:v>17.805499999999999</c:v>
                </c:pt>
                <c:pt idx="10362">
                  <c:v>17.808499999999999</c:v>
                </c:pt>
                <c:pt idx="10363">
                  <c:v>17.811499999999999</c:v>
                </c:pt>
                <c:pt idx="10364">
                  <c:v>17.813500000000001</c:v>
                </c:pt>
                <c:pt idx="10365">
                  <c:v>17.816500000000001</c:v>
                </c:pt>
                <c:pt idx="10366">
                  <c:v>17.819500000000001</c:v>
                </c:pt>
                <c:pt idx="10367">
                  <c:v>17.8215</c:v>
                </c:pt>
                <c:pt idx="10368">
                  <c:v>17.8245</c:v>
                </c:pt>
                <c:pt idx="10369">
                  <c:v>17.826499999999999</c:v>
                </c:pt>
                <c:pt idx="10370">
                  <c:v>17.829499999999999</c:v>
                </c:pt>
                <c:pt idx="10371">
                  <c:v>17.8325</c:v>
                </c:pt>
                <c:pt idx="10372">
                  <c:v>17.834499999999998</c:v>
                </c:pt>
                <c:pt idx="10373">
                  <c:v>17.837499999999999</c:v>
                </c:pt>
                <c:pt idx="10374">
                  <c:v>17.840499999999999</c:v>
                </c:pt>
                <c:pt idx="10375">
                  <c:v>17.843499999999999</c:v>
                </c:pt>
                <c:pt idx="10376">
                  <c:v>17.845500000000001</c:v>
                </c:pt>
                <c:pt idx="10377">
                  <c:v>17.848500000000001</c:v>
                </c:pt>
                <c:pt idx="10378">
                  <c:v>17.851500000000001</c:v>
                </c:pt>
                <c:pt idx="10379">
                  <c:v>17.8535</c:v>
                </c:pt>
                <c:pt idx="10380">
                  <c:v>17.8565</c:v>
                </c:pt>
                <c:pt idx="10381">
                  <c:v>17.858499999999999</c:v>
                </c:pt>
                <c:pt idx="10382">
                  <c:v>17.861499999999999</c:v>
                </c:pt>
                <c:pt idx="10383">
                  <c:v>17.8645</c:v>
                </c:pt>
                <c:pt idx="10384">
                  <c:v>17.866499999999998</c:v>
                </c:pt>
                <c:pt idx="10385">
                  <c:v>17.869499999999999</c:v>
                </c:pt>
                <c:pt idx="10386">
                  <c:v>17.872499999999999</c:v>
                </c:pt>
                <c:pt idx="10387">
                  <c:v>17.874500000000001</c:v>
                </c:pt>
                <c:pt idx="10388">
                  <c:v>17.877500000000001</c:v>
                </c:pt>
                <c:pt idx="10389">
                  <c:v>17.880500000000001</c:v>
                </c:pt>
                <c:pt idx="10390">
                  <c:v>17.8825</c:v>
                </c:pt>
                <c:pt idx="10391">
                  <c:v>17.8855</c:v>
                </c:pt>
                <c:pt idx="10392">
                  <c:v>17.888500000000001</c:v>
                </c:pt>
                <c:pt idx="10393">
                  <c:v>17.891500000000001</c:v>
                </c:pt>
                <c:pt idx="10394">
                  <c:v>17.8935</c:v>
                </c:pt>
                <c:pt idx="10395">
                  <c:v>17.8965</c:v>
                </c:pt>
                <c:pt idx="10396">
                  <c:v>17.8995</c:v>
                </c:pt>
                <c:pt idx="10397">
                  <c:v>17.901499999999999</c:v>
                </c:pt>
                <c:pt idx="10398">
                  <c:v>17.904499999999999</c:v>
                </c:pt>
                <c:pt idx="10399">
                  <c:v>17.907499999999999</c:v>
                </c:pt>
                <c:pt idx="10400">
                  <c:v>17.909500000000001</c:v>
                </c:pt>
                <c:pt idx="10401">
                  <c:v>17.912500000000001</c:v>
                </c:pt>
                <c:pt idx="10402">
                  <c:v>17.915500000000002</c:v>
                </c:pt>
                <c:pt idx="10403">
                  <c:v>17.9175</c:v>
                </c:pt>
                <c:pt idx="10404">
                  <c:v>17.920500000000001</c:v>
                </c:pt>
                <c:pt idx="10405">
                  <c:v>17.922499999999999</c:v>
                </c:pt>
                <c:pt idx="10406">
                  <c:v>17.9255</c:v>
                </c:pt>
                <c:pt idx="10407">
                  <c:v>17.9285</c:v>
                </c:pt>
                <c:pt idx="10408">
                  <c:v>17.9315</c:v>
                </c:pt>
                <c:pt idx="10409">
                  <c:v>17.933499999999999</c:v>
                </c:pt>
                <c:pt idx="10410">
                  <c:v>17.936499999999999</c:v>
                </c:pt>
                <c:pt idx="10411">
                  <c:v>17.938500000000001</c:v>
                </c:pt>
                <c:pt idx="10412">
                  <c:v>17.941500000000001</c:v>
                </c:pt>
                <c:pt idx="10413">
                  <c:v>17.944500000000001</c:v>
                </c:pt>
                <c:pt idx="10414">
                  <c:v>17.9465</c:v>
                </c:pt>
                <c:pt idx="10415">
                  <c:v>17.9495</c:v>
                </c:pt>
                <c:pt idx="10416">
                  <c:v>17.952500000000001</c:v>
                </c:pt>
                <c:pt idx="10417">
                  <c:v>17.954499999999999</c:v>
                </c:pt>
                <c:pt idx="10418">
                  <c:v>17.9575</c:v>
                </c:pt>
                <c:pt idx="10419">
                  <c:v>17.9605</c:v>
                </c:pt>
                <c:pt idx="10420">
                  <c:v>17.962499999999999</c:v>
                </c:pt>
                <c:pt idx="10421">
                  <c:v>17.965499999999999</c:v>
                </c:pt>
                <c:pt idx="10422">
                  <c:v>17.968499999999999</c:v>
                </c:pt>
                <c:pt idx="10423">
                  <c:v>17.971499999999999</c:v>
                </c:pt>
                <c:pt idx="10424">
                  <c:v>17.973500000000001</c:v>
                </c:pt>
                <c:pt idx="10425">
                  <c:v>17.976500000000001</c:v>
                </c:pt>
                <c:pt idx="10426">
                  <c:v>17.9785</c:v>
                </c:pt>
                <c:pt idx="10427">
                  <c:v>17.9815</c:v>
                </c:pt>
                <c:pt idx="10428">
                  <c:v>17.984500000000001</c:v>
                </c:pt>
                <c:pt idx="10429">
                  <c:v>17.987500000000001</c:v>
                </c:pt>
                <c:pt idx="10430">
                  <c:v>17.9895</c:v>
                </c:pt>
                <c:pt idx="10431">
                  <c:v>17.9925</c:v>
                </c:pt>
                <c:pt idx="10432">
                  <c:v>17.9955</c:v>
                </c:pt>
                <c:pt idx="10433">
                  <c:v>17.997499999999999</c:v>
                </c:pt>
                <c:pt idx="10434">
                  <c:v>18.000499999999999</c:v>
                </c:pt>
                <c:pt idx="10435">
                  <c:v>18.003499999999999</c:v>
                </c:pt>
                <c:pt idx="10436">
                  <c:v>18.005500000000001</c:v>
                </c:pt>
                <c:pt idx="10437">
                  <c:v>18.008500000000002</c:v>
                </c:pt>
                <c:pt idx="10438">
                  <c:v>18.011500000000002</c:v>
                </c:pt>
                <c:pt idx="10439">
                  <c:v>18.013500000000001</c:v>
                </c:pt>
                <c:pt idx="10440">
                  <c:v>18.016500000000001</c:v>
                </c:pt>
                <c:pt idx="10441">
                  <c:v>18.019500000000001</c:v>
                </c:pt>
                <c:pt idx="10442">
                  <c:v>18.0215</c:v>
                </c:pt>
                <c:pt idx="10443">
                  <c:v>18.0245</c:v>
                </c:pt>
                <c:pt idx="10444">
                  <c:v>18.026499999999999</c:v>
                </c:pt>
                <c:pt idx="10445">
                  <c:v>18.029499999999999</c:v>
                </c:pt>
                <c:pt idx="10446">
                  <c:v>18.032499999999999</c:v>
                </c:pt>
                <c:pt idx="10447">
                  <c:v>18.034500000000001</c:v>
                </c:pt>
                <c:pt idx="10448">
                  <c:v>18.037500000000001</c:v>
                </c:pt>
                <c:pt idx="10449">
                  <c:v>18.0395</c:v>
                </c:pt>
                <c:pt idx="10450">
                  <c:v>18.0425</c:v>
                </c:pt>
                <c:pt idx="10451">
                  <c:v>18.045500000000001</c:v>
                </c:pt>
                <c:pt idx="10452">
                  <c:v>18.047499999999999</c:v>
                </c:pt>
                <c:pt idx="10453">
                  <c:v>18.0505</c:v>
                </c:pt>
                <c:pt idx="10454">
                  <c:v>18.0535</c:v>
                </c:pt>
                <c:pt idx="10455">
                  <c:v>18.055499999999999</c:v>
                </c:pt>
                <c:pt idx="10456">
                  <c:v>18.058499999999999</c:v>
                </c:pt>
                <c:pt idx="10457">
                  <c:v>18.061499999999999</c:v>
                </c:pt>
                <c:pt idx="10458">
                  <c:v>18.063500000000001</c:v>
                </c:pt>
                <c:pt idx="10459">
                  <c:v>18.066500000000001</c:v>
                </c:pt>
                <c:pt idx="10460">
                  <c:v>18.069500000000001</c:v>
                </c:pt>
                <c:pt idx="10461">
                  <c:v>18.0715</c:v>
                </c:pt>
                <c:pt idx="10462">
                  <c:v>18.0745</c:v>
                </c:pt>
                <c:pt idx="10463">
                  <c:v>18.077500000000001</c:v>
                </c:pt>
                <c:pt idx="10464">
                  <c:v>18.079499999999999</c:v>
                </c:pt>
                <c:pt idx="10465">
                  <c:v>18.0825</c:v>
                </c:pt>
                <c:pt idx="10466">
                  <c:v>18.0855</c:v>
                </c:pt>
                <c:pt idx="10467">
                  <c:v>18.087499999999999</c:v>
                </c:pt>
                <c:pt idx="10468">
                  <c:v>18.090499999999999</c:v>
                </c:pt>
                <c:pt idx="10469">
                  <c:v>18.093499999999999</c:v>
                </c:pt>
                <c:pt idx="10470">
                  <c:v>18.095500000000001</c:v>
                </c:pt>
                <c:pt idx="10471">
                  <c:v>18.098500000000001</c:v>
                </c:pt>
                <c:pt idx="10472">
                  <c:v>18.101500000000001</c:v>
                </c:pt>
                <c:pt idx="10473">
                  <c:v>18.1035</c:v>
                </c:pt>
                <c:pt idx="10474">
                  <c:v>18.1065</c:v>
                </c:pt>
                <c:pt idx="10475">
                  <c:v>18.109500000000001</c:v>
                </c:pt>
                <c:pt idx="10476">
                  <c:v>18.111499999999999</c:v>
                </c:pt>
                <c:pt idx="10477">
                  <c:v>18.1145</c:v>
                </c:pt>
                <c:pt idx="10478">
                  <c:v>18.1175</c:v>
                </c:pt>
                <c:pt idx="10479">
                  <c:v>18.119499999999999</c:v>
                </c:pt>
                <c:pt idx="10480">
                  <c:v>18.122499999999999</c:v>
                </c:pt>
                <c:pt idx="10481">
                  <c:v>18.125499999999999</c:v>
                </c:pt>
                <c:pt idx="10482">
                  <c:v>18.127500000000001</c:v>
                </c:pt>
                <c:pt idx="10483">
                  <c:v>18.130500000000001</c:v>
                </c:pt>
                <c:pt idx="10484">
                  <c:v>18.133500000000002</c:v>
                </c:pt>
                <c:pt idx="10485">
                  <c:v>18.1355</c:v>
                </c:pt>
                <c:pt idx="10486">
                  <c:v>18.138500000000001</c:v>
                </c:pt>
                <c:pt idx="10487">
                  <c:v>18.141500000000001</c:v>
                </c:pt>
                <c:pt idx="10488">
                  <c:v>18.1435</c:v>
                </c:pt>
                <c:pt idx="10489">
                  <c:v>18.1465</c:v>
                </c:pt>
                <c:pt idx="10490">
                  <c:v>18.1495</c:v>
                </c:pt>
                <c:pt idx="10491">
                  <c:v>18.151499999999999</c:v>
                </c:pt>
                <c:pt idx="10492">
                  <c:v>18.154499999999999</c:v>
                </c:pt>
                <c:pt idx="10493">
                  <c:v>18.157499999999999</c:v>
                </c:pt>
                <c:pt idx="10494">
                  <c:v>18.159500000000001</c:v>
                </c:pt>
                <c:pt idx="10495">
                  <c:v>18.162500000000001</c:v>
                </c:pt>
                <c:pt idx="10496">
                  <c:v>18.165500000000002</c:v>
                </c:pt>
                <c:pt idx="10497">
                  <c:v>18.1675</c:v>
                </c:pt>
                <c:pt idx="10498">
                  <c:v>18.170500000000001</c:v>
                </c:pt>
                <c:pt idx="10499">
                  <c:v>18.173500000000001</c:v>
                </c:pt>
                <c:pt idx="10500">
                  <c:v>18.1755</c:v>
                </c:pt>
                <c:pt idx="10501">
                  <c:v>18.1785</c:v>
                </c:pt>
                <c:pt idx="10502">
                  <c:v>18.1815</c:v>
                </c:pt>
                <c:pt idx="10503">
                  <c:v>18.183499999999999</c:v>
                </c:pt>
                <c:pt idx="10504">
                  <c:v>18.186499999999999</c:v>
                </c:pt>
                <c:pt idx="10505">
                  <c:v>18.189499999999999</c:v>
                </c:pt>
                <c:pt idx="10506">
                  <c:v>18.191500000000001</c:v>
                </c:pt>
                <c:pt idx="10507">
                  <c:v>18.194500000000001</c:v>
                </c:pt>
                <c:pt idx="10508">
                  <c:v>18.197500000000002</c:v>
                </c:pt>
                <c:pt idx="10509">
                  <c:v>18.1995</c:v>
                </c:pt>
                <c:pt idx="10510">
                  <c:v>18.202500000000001</c:v>
                </c:pt>
                <c:pt idx="10511">
                  <c:v>18.205500000000001</c:v>
                </c:pt>
                <c:pt idx="10512">
                  <c:v>18.2075</c:v>
                </c:pt>
                <c:pt idx="10513">
                  <c:v>18.2105</c:v>
                </c:pt>
                <c:pt idx="10514">
                  <c:v>18.2135</c:v>
                </c:pt>
                <c:pt idx="10515">
                  <c:v>18.215499999999999</c:v>
                </c:pt>
                <c:pt idx="10516">
                  <c:v>18.218499999999999</c:v>
                </c:pt>
                <c:pt idx="10517">
                  <c:v>18.221499999999999</c:v>
                </c:pt>
                <c:pt idx="10518">
                  <c:v>18.223500000000001</c:v>
                </c:pt>
                <c:pt idx="10519">
                  <c:v>18.226500000000001</c:v>
                </c:pt>
                <c:pt idx="10520">
                  <c:v>18.229500000000002</c:v>
                </c:pt>
                <c:pt idx="10521">
                  <c:v>18.2315</c:v>
                </c:pt>
                <c:pt idx="10522">
                  <c:v>18.234500000000001</c:v>
                </c:pt>
                <c:pt idx="10523">
                  <c:v>18.237500000000001</c:v>
                </c:pt>
                <c:pt idx="10524">
                  <c:v>18.2395</c:v>
                </c:pt>
                <c:pt idx="10525">
                  <c:v>18.2425</c:v>
                </c:pt>
                <c:pt idx="10526">
                  <c:v>18.2455</c:v>
                </c:pt>
                <c:pt idx="10527">
                  <c:v>18.247499999999999</c:v>
                </c:pt>
                <c:pt idx="10528">
                  <c:v>18.250499999999999</c:v>
                </c:pt>
                <c:pt idx="10529">
                  <c:v>18.253499999999999</c:v>
                </c:pt>
                <c:pt idx="10530">
                  <c:v>18.255500000000001</c:v>
                </c:pt>
                <c:pt idx="10531">
                  <c:v>18.258500000000002</c:v>
                </c:pt>
                <c:pt idx="10532">
                  <c:v>18.261500000000002</c:v>
                </c:pt>
                <c:pt idx="10533">
                  <c:v>18.263500000000001</c:v>
                </c:pt>
                <c:pt idx="10534">
                  <c:v>18.266500000000001</c:v>
                </c:pt>
                <c:pt idx="10535">
                  <c:v>18.269500000000001</c:v>
                </c:pt>
                <c:pt idx="10536">
                  <c:v>18.2715</c:v>
                </c:pt>
                <c:pt idx="10537">
                  <c:v>18.2745</c:v>
                </c:pt>
                <c:pt idx="10538">
                  <c:v>18.2775</c:v>
                </c:pt>
                <c:pt idx="10539">
                  <c:v>18.279499999999999</c:v>
                </c:pt>
                <c:pt idx="10540">
                  <c:v>18.282499999999999</c:v>
                </c:pt>
                <c:pt idx="10541">
                  <c:v>18.285499999999999</c:v>
                </c:pt>
                <c:pt idx="10542">
                  <c:v>18.287500000000001</c:v>
                </c:pt>
                <c:pt idx="10543">
                  <c:v>18.290500000000002</c:v>
                </c:pt>
                <c:pt idx="10544">
                  <c:v>18.293500000000002</c:v>
                </c:pt>
                <c:pt idx="10545">
                  <c:v>18.295500000000001</c:v>
                </c:pt>
                <c:pt idx="10546">
                  <c:v>18.298500000000001</c:v>
                </c:pt>
                <c:pt idx="10547">
                  <c:v>18.301500000000001</c:v>
                </c:pt>
                <c:pt idx="10548">
                  <c:v>18.3035</c:v>
                </c:pt>
                <c:pt idx="10549">
                  <c:v>18.3065</c:v>
                </c:pt>
                <c:pt idx="10550">
                  <c:v>18.3095</c:v>
                </c:pt>
                <c:pt idx="10551">
                  <c:v>18.311499999999999</c:v>
                </c:pt>
                <c:pt idx="10552">
                  <c:v>18.314499999999999</c:v>
                </c:pt>
                <c:pt idx="10553">
                  <c:v>18.317499999999999</c:v>
                </c:pt>
                <c:pt idx="10554">
                  <c:v>18.319500000000001</c:v>
                </c:pt>
                <c:pt idx="10555">
                  <c:v>18.322500000000002</c:v>
                </c:pt>
                <c:pt idx="10556">
                  <c:v>18.325500000000002</c:v>
                </c:pt>
                <c:pt idx="10557">
                  <c:v>18.327500000000001</c:v>
                </c:pt>
                <c:pt idx="10558">
                  <c:v>18.330500000000001</c:v>
                </c:pt>
                <c:pt idx="10559">
                  <c:v>18.333500000000001</c:v>
                </c:pt>
                <c:pt idx="10560">
                  <c:v>18.3355</c:v>
                </c:pt>
                <c:pt idx="10561">
                  <c:v>18.3385</c:v>
                </c:pt>
                <c:pt idx="10562">
                  <c:v>18.3415</c:v>
                </c:pt>
                <c:pt idx="10563">
                  <c:v>18.343499999999999</c:v>
                </c:pt>
                <c:pt idx="10564">
                  <c:v>18.346499999999999</c:v>
                </c:pt>
                <c:pt idx="10565">
                  <c:v>18.349499999999999</c:v>
                </c:pt>
                <c:pt idx="10566">
                  <c:v>18.351500000000001</c:v>
                </c:pt>
                <c:pt idx="10567">
                  <c:v>18.354500000000002</c:v>
                </c:pt>
                <c:pt idx="10568">
                  <c:v>18.357500000000002</c:v>
                </c:pt>
                <c:pt idx="10569">
                  <c:v>18.359500000000001</c:v>
                </c:pt>
                <c:pt idx="10570">
                  <c:v>18.362500000000001</c:v>
                </c:pt>
                <c:pt idx="10571">
                  <c:v>18.365500000000001</c:v>
                </c:pt>
                <c:pt idx="10572">
                  <c:v>18.3675</c:v>
                </c:pt>
                <c:pt idx="10573">
                  <c:v>18.3705</c:v>
                </c:pt>
                <c:pt idx="10574">
                  <c:v>18.3735</c:v>
                </c:pt>
                <c:pt idx="10575">
                  <c:v>18.375499999999999</c:v>
                </c:pt>
                <c:pt idx="10576">
                  <c:v>18.378499999999999</c:v>
                </c:pt>
                <c:pt idx="10577">
                  <c:v>18.381499999999999</c:v>
                </c:pt>
                <c:pt idx="10578">
                  <c:v>18.383500000000002</c:v>
                </c:pt>
                <c:pt idx="10579">
                  <c:v>18.386500000000002</c:v>
                </c:pt>
                <c:pt idx="10580">
                  <c:v>18.389500000000002</c:v>
                </c:pt>
                <c:pt idx="10581">
                  <c:v>18.391500000000001</c:v>
                </c:pt>
                <c:pt idx="10582">
                  <c:v>18.394500000000001</c:v>
                </c:pt>
                <c:pt idx="10583">
                  <c:v>18.3965</c:v>
                </c:pt>
                <c:pt idx="10584">
                  <c:v>18.3995</c:v>
                </c:pt>
                <c:pt idx="10585">
                  <c:v>18.4025</c:v>
                </c:pt>
                <c:pt idx="10586">
                  <c:v>18.404499999999999</c:v>
                </c:pt>
                <c:pt idx="10587">
                  <c:v>18.406500000000001</c:v>
                </c:pt>
                <c:pt idx="10588">
                  <c:v>18.409500000000001</c:v>
                </c:pt>
                <c:pt idx="10589">
                  <c:v>18.412500000000001</c:v>
                </c:pt>
                <c:pt idx="10590">
                  <c:v>18.4145</c:v>
                </c:pt>
                <c:pt idx="10591">
                  <c:v>18.4175</c:v>
                </c:pt>
                <c:pt idx="10592">
                  <c:v>18.420500000000001</c:v>
                </c:pt>
                <c:pt idx="10593">
                  <c:v>18.422499999999999</c:v>
                </c:pt>
                <c:pt idx="10594">
                  <c:v>18.4255</c:v>
                </c:pt>
                <c:pt idx="10595">
                  <c:v>18.4285</c:v>
                </c:pt>
                <c:pt idx="10596">
                  <c:v>18.4315</c:v>
                </c:pt>
                <c:pt idx="10597">
                  <c:v>18.433499999999999</c:v>
                </c:pt>
                <c:pt idx="10598">
                  <c:v>18.436499999999999</c:v>
                </c:pt>
                <c:pt idx="10599">
                  <c:v>18.438500000000001</c:v>
                </c:pt>
                <c:pt idx="10600">
                  <c:v>18.441500000000001</c:v>
                </c:pt>
                <c:pt idx="10601">
                  <c:v>18.444500000000001</c:v>
                </c:pt>
                <c:pt idx="10602">
                  <c:v>18.4465</c:v>
                </c:pt>
                <c:pt idx="10603">
                  <c:v>18.4495</c:v>
                </c:pt>
                <c:pt idx="10604">
                  <c:v>18.452500000000001</c:v>
                </c:pt>
                <c:pt idx="10605">
                  <c:v>18.455500000000001</c:v>
                </c:pt>
                <c:pt idx="10606">
                  <c:v>18.4575</c:v>
                </c:pt>
                <c:pt idx="10607">
                  <c:v>18.4605</c:v>
                </c:pt>
                <c:pt idx="10608">
                  <c:v>18.462499999999999</c:v>
                </c:pt>
                <c:pt idx="10609">
                  <c:v>18.465499999999999</c:v>
                </c:pt>
                <c:pt idx="10610">
                  <c:v>18.468499999999999</c:v>
                </c:pt>
                <c:pt idx="10611">
                  <c:v>18.471499999999999</c:v>
                </c:pt>
                <c:pt idx="10612">
                  <c:v>18.473500000000001</c:v>
                </c:pt>
                <c:pt idx="10613">
                  <c:v>18.476500000000001</c:v>
                </c:pt>
                <c:pt idx="10614">
                  <c:v>18.4785</c:v>
                </c:pt>
                <c:pt idx="10615">
                  <c:v>18.4815</c:v>
                </c:pt>
                <c:pt idx="10616">
                  <c:v>18.484500000000001</c:v>
                </c:pt>
                <c:pt idx="10617">
                  <c:v>18.486499999999999</c:v>
                </c:pt>
                <c:pt idx="10618">
                  <c:v>18.4895</c:v>
                </c:pt>
                <c:pt idx="10619">
                  <c:v>18.4925</c:v>
                </c:pt>
                <c:pt idx="10620">
                  <c:v>18.494499999999999</c:v>
                </c:pt>
                <c:pt idx="10621">
                  <c:v>18.497499999999999</c:v>
                </c:pt>
                <c:pt idx="10622">
                  <c:v>18.500499999999999</c:v>
                </c:pt>
                <c:pt idx="10623">
                  <c:v>18.502500000000001</c:v>
                </c:pt>
                <c:pt idx="10624">
                  <c:v>18.505500000000001</c:v>
                </c:pt>
                <c:pt idx="10625">
                  <c:v>18.508500000000002</c:v>
                </c:pt>
                <c:pt idx="10626">
                  <c:v>18.5105</c:v>
                </c:pt>
                <c:pt idx="10627">
                  <c:v>18.513500000000001</c:v>
                </c:pt>
                <c:pt idx="10628">
                  <c:v>18.516500000000001</c:v>
                </c:pt>
                <c:pt idx="10629">
                  <c:v>18.5185</c:v>
                </c:pt>
                <c:pt idx="10630">
                  <c:v>18.5215</c:v>
                </c:pt>
                <c:pt idx="10631">
                  <c:v>18.5245</c:v>
                </c:pt>
                <c:pt idx="10632">
                  <c:v>18.526499999999999</c:v>
                </c:pt>
                <c:pt idx="10633">
                  <c:v>18.529499999999999</c:v>
                </c:pt>
                <c:pt idx="10634">
                  <c:v>18.532499999999999</c:v>
                </c:pt>
                <c:pt idx="10635">
                  <c:v>18.534500000000001</c:v>
                </c:pt>
                <c:pt idx="10636">
                  <c:v>18.537500000000001</c:v>
                </c:pt>
                <c:pt idx="10637">
                  <c:v>18.540500000000002</c:v>
                </c:pt>
                <c:pt idx="10638">
                  <c:v>18.5425</c:v>
                </c:pt>
                <c:pt idx="10639">
                  <c:v>18.545500000000001</c:v>
                </c:pt>
                <c:pt idx="10640">
                  <c:v>18.548500000000001</c:v>
                </c:pt>
                <c:pt idx="10641">
                  <c:v>18.5505</c:v>
                </c:pt>
                <c:pt idx="10642">
                  <c:v>18.5535</c:v>
                </c:pt>
                <c:pt idx="10643">
                  <c:v>18.5565</c:v>
                </c:pt>
                <c:pt idx="10644">
                  <c:v>18.558499999999999</c:v>
                </c:pt>
                <c:pt idx="10645">
                  <c:v>18.561499999999999</c:v>
                </c:pt>
                <c:pt idx="10646">
                  <c:v>18.564499999999999</c:v>
                </c:pt>
                <c:pt idx="10647">
                  <c:v>18.566500000000001</c:v>
                </c:pt>
                <c:pt idx="10648">
                  <c:v>18.569500000000001</c:v>
                </c:pt>
                <c:pt idx="10649">
                  <c:v>18.572500000000002</c:v>
                </c:pt>
                <c:pt idx="10650">
                  <c:v>18.5745</c:v>
                </c:pt>
                <c:pt idx="10651">
                  <c:v>18.577500000000001</c:v>
                </c:pt>
                <c:pt idx="10652">
                  <c:v>18.579499999999999</c:v>
                </c:pt>
                <c:pt idx="10653">
                  <c:v>18.5825</c:v>
                </c:pt>
                <c:pt idx="10654">
                  <c:v>18.5855</c:v>
                </c:pt>
                <c:pt idx="10655">
                  <c:v>18.5885</c:v>
                </c:pt>
                <c:pt idx="10656">
                  <c:v>18.590499999999999</c:v>
                </c:pt>
                <c:pt idx="10657">
                  <c:v>18.593499999999999</c:v>
                </c:pt>
                <c:pt idx="10658">
                  <c:v>18.596499999999999</c:v>
                </c:pt>
                <c:pt idx="10659">
                  <c:v>18.598500000000001</c:v>
                </c:pt>
                <c:pt idx="10660">
                  <c:v>18.601500000000001</c:v>
                </c:pt>
                <c:pt idx="10661">
                  <c:v>18.604500000000002</c:v>
                </c:pt>
                <c:pt idx="10662">
                  <c:v>18.6065</c:v>
                </c:pt>
                <c:pt idx="10663">
                  <c:v>18.609500000000001</c:v>
                </c:pt>
                <c:pt idx="10664">
                  <c:v>18.612500000000001</c:v>
                </c:pt>
                <c:pt idx="10665">
                  <c:v>18.6145</c:v>
                </c:pt>
                <c:pt idx="10666">
                  <c:v>18.6175</c:v>
                </c:pt>
                <c:pt idx="10667">
                  <c:v>18.6205</c:v>
                </c:pt>
                <c:pt idx="10668">
                  <c:v>18.622499999999999</c:v>
                </c:pt>
                <c:pt idx="10669">
                  <c:v>18.625499999999999</c:v>
                </c:pt>
                <c:pt idx="10670">
                  <c:v>18.628499999999999</c:v>
                </c:pt>
                <c:pt idx="10671">
                  <c:v>18.630500000000001</c:v>
                </c:pt>
                <c:pt idx="10672">
                  <c:v>18.633500000000002</c:v>
                </c:pt>
                <c:pt idx="10673">
                  <c:v>18.636500000000002</c:v>
                </c:pt>
                <c:pt idx="10674">
                  <c:v>18.638500000000001</c:v>
                </c:pt>
                <c:pt idx="10675">
                  <c:v>18.641500000000001</c:v>
                </c:pt>
                <c:pt idx="10676">
                  <c:v>18.644500000000001</c:v>
                </c:pt>
                <c:pt idx="10677">
                  <c:v>18.6465</c:v>
                </c:pt>
                <c:pt idx="10678">
                  <c:v>18.6495</c:v>
                </c:pt>
                <c:pt idx="10679">
                  <c:v>18.6525</c:v>
                </c:pt>
                <c:pt idx="10680">
                  <c:v>18.654499999999999</c:v>
                </c:pt>
                <c:pt idx="10681">
                  <c:v>18.657499999999999</c:v>
                </c:pt>
                <c:pt idx="10682">
                  <c:v>18.660499999999999</c:v>
                </c:pt>
                <c:pt idx="10683">
                  <c:v>18.662500000000001</c:v>
                </c:pt>
                <c:pt idx="10684">
                  <c:v>18.665500000000002</c:v>
                </c:pt>
                <c:pt idx="10685">
                  <c:v>18.668500000000002</c:v>
                </c:pt>
                <c:pt idx="10686">
                  <c:v>18.670500000000001</c:v>
                </c:pt>
                <c:pt idx="10687">
                  <c:v>18.673500000000001</c:v>
                </c:pt>
                <c:pt idx="10688">
                  <c:v>18.676500000000001</c:v>
                </c:pt>
                <c:pt idx="10689">
                  <c:v>18.6785</c:v>
                </c:pt>
                <c:pt idx="10690">
                  <c:v>18.6815</c:v>
                </c:pt>
                <c:pt idx="10691">
                  <c:v>18.6845</c:v>
                </c:pt>
                <c:pt idx="10692">
                  <c:v>18.686499999999999</c:v>
                </c:pt>
                <c:pt idx="10693">
                  <c:v>18.689499999999999</c:v>
                </c:pt>
                <c:pt idx="10694">
                  <c:v>18.692499999999999</c:v>
                </c:pt>
                <c:pt idx="10695">
                  <c:v>18.694500000000001</c:v>
                </c:pt>
                <c:pt idx="10696">
                  <c:v>18.697500000000002</c:v>
                </c:pt>
                <c:pt idx="10697">
                  <c:v>18.700500000000002</c:v>
                </c:pt>
                <c:pt idx="10698">
                  <c:v>18.702500000000001</c:v>
                </c:pt>
                <c:pt idx="10699">
                  <c:v>18.705500000000001</c:v>
                </c:pt>
                <c:pt idx="10700">
                  <c:v>18.708500000000001</c:v>
                </c:pt>
                <c:pt idx="10701">
                  <c:v>18.7105</c:v>
                </c:pt>
                <c:pt idx="10702">
                  <c:v>18.7135</c:v>
                </c:pt>
                <c:pt idx="10703">
                  <c:v>18.7165</c:v>
                </c:pt>
                <c:pt idx="10704">
                  <c:v>18.718499999999999</c:v>
                </c:pt>
                <c:pt idx="10705">
                  <c:v>18.721499999999999</c:v>
                </c:pt>
                <c:pt idx="10706">
                  <c:v>18.724499999999999</c:v>
                </c:pt>
                <c:pt idx="10707">
                  <c:v>18.726500000000001</c:v>
                </c:pt>
                <c:pt idx="10708">
                  <c:v>18.729500000000002</c:v>
                </c:pt>
                <c:pt idx="10709">
                  <c:v>18.732500000000002</c:v>
                </c:pt>
                <c:pt idx="10710">
                  <c:v>18.734500000000001</c:v>
                </c:pt>
                <c:pt idx="10711">
                  <c:v>18.737500000000001</c:v>
                </c:pt>
                <c:pt idx="10712">
                  <c:v>18.740500000000001</c:v>
                </c:pt>
                <c:pt idx="10713">
                  <c:v>18.7425</c:v>
                </c:pt>
                <c:pt idx="10714">
                  <c:v>18.7455</c:v>
                </c:pt>
                <c:pt idx="10715">
                  <c:v>18.7485</c:v>
                </c:pt>
                <c:pt idx="10716">
                  <c:v>18.750499999999999</c:v>
                </c:pt>
                <c:pt idx="10717">
                  <c:v>18.753499999999999</c:v>
                </c:pt>
                <c:pt idx="10718">
                  <c:v>18.756499999999999</c:v>
                </c:pt>
                <c:pt idx="10719">
                  <c:v>18.758500000000002</c:v>
                </c:pt>
                <c:pt idx="10720">
                  <c:v>18.7605</c:v>
                </c:pt>
                <c:pt idx="10721">
                  <c:v>18.763500000000001</c:v>
                </c:pt>
                <c:pt idx="10722">
                  <c:v>18.765499999999999</c:v>
                </c:pt>
                <c:pt idx="10723">
                  <c:v>18.7685</c:v>
                </c:pt>
                <c:pt idx="10724">
                  <c:v>18.7715</c:v>
                </c:pt>
                <c:pt idx="10725">
                  <c:v>18.773499999999999</c:v>
                </c:pt>
                <c:pt idx="10726">
                  <c:v>18.776499999999999</c:v>
                </c:pt>
                <c:pt idx="10727">
                  <c:v>18.778500000000001</c:v>
                </c:pt>
                <c:pt idx="10728">
                  <c:v>18.781500000000001</c:v>
                </c:pt>
                <c:pt idx="10729">
                  <c:v>18.784500000000001</c:v>
                </c:pt>
                <c:pt idx="10730">
                  <c:v>18.7865</c:v>
                </c:pt>
                <c:pt idx="10731">
                  <c:v>18.7895</c:v>
                </c:pt>
                <c:pt idx="10732">
                  <c:v>18.7925</c:v>
                </c:pt>
                <c:pt idx="10733">
                  <c:v>18.794499999999999</c:v>
                </c:pt>
                <c:pt idx="10734">
                  <c:v>18.797499999999999</c:v>
                </c:pt>
                <c:pt idx="10735">
                  <c:v>18.8005</c:v>
                </c:pt>
                <c:pt idx="10736">
                  <c:v>18.802499999999998</c:v>
                </c:pt>
                <c:pt idx="10737">
                  <c:v>18.805499999999999</c:v>
                </c:pt>
                <c:pt idx="10738">
                  <c:v>18.808499999999999</c:v>
                </c:pt>
                <c:pt idx="10739">
                  <c:v>18.810500000000001</c:v>
                </c:pt>
                <c:pt idx="10740">
                  <c:v>18.813500000000001</c:v>
                </c:pt>
                <c:pt idx="10741">
                  <c:v>18.816500000000001</c:v>
                </c:pt>
                <c:pt idx="10742">
                  <c:v>18.8185</c:v>
                </c:pt>
                <c:pt idx="10743">
                  <c:v>18.8215</c:v>
                </c:pt>
                <c:pt idx="10744">
                  <c:v>18.8245</c:v>
                </c:pt>
                <c:pt idx="10745">
                  <c:v>18.826499999999999</c:v>
                </c:pt>
                <c:pt idx="10746">
                  <c:v>18.829499999999999</c:v>
                </c:pt>
                <c:pt idx="10747">
                  <c:v>18.8325</c:v>
                </c:pt>
                <c:pt idx="10748">
                  <c:v>18.834499999999998</c:v>
                </c:pt>
                <c:pt idx="10749">
                  <c:v>18.837499999999999</c:v>
                </c:pt>
                <c:pt idx="10750">
                  <c:v>18.840499999999999</c:v>
                </c:pt>
                <c:pt idx="10751">
                  <c:v>18.842500000000001</c:v>
                </c:pt>
                <c:pt idx="10752">
                  <c:v>18.845500000000001</c:v>
                </c:pt>
                <c:pt idx="10753">
                  <c:v>18.848500000000001</c:v>
                </c:pt>
                <c:pt idx="10754">
                  <c:v>18.8505</c:v>
                </c:pt>
                <c:pt idx="10755">
                  <c:v>18.8535</c:v>
                </c:pt>
                <c:pt idx="10756">
                  <c:v>18.8565</c:v>
                </c:pt>
                <c:pt idx="10757">
                  <c:v>18.858499999999999</c:v>
                </c:pt>
                <c:pt idx="10758">
                  <c:v>18.861499999999999</c:v>
                </c:pt>
                <c:pt idx="10759">
                  <c:v>18.863499999999998</c:v>
                </c:pt>
                <c:pt idx="10760">
                  <c:v>18.866499999999998</c:v>
                </c:pt>
                <c:pt idx="10761">
                  <c:v>18.869499999999999</c:v>
                </c:pt>
                <c:pt idx="10762">
                  <c:v>18.871500000000001</c:v>
                </c:pt>
                <c:pt idx="10763">
                  <c:v>18.874500000000001</c:v>
                </c:pt>
                <c:pt idx="10764">
                  <c:v>18.877500000000001</c:v>
                </c:pt>
                <c:pt idx="10765">
                  <c:v>18.8795</c:v>
                </c:pt>
                <c:pt idx="10766">
                  <c:v>18.8825</c:v>
                </c:pt>
                <c:pt idx="10767">
                  <c:v>18.8855</c:v>
                </c:pt>
                <c:pt idx="10768">
                  <c:v>18.887499999999999</c:v>
                </c:pt>
                <c:pt idx="10769">
                  <c:v>18.890499999999999</c:v>
                </c:pt>
                <c:pt idx="10770">
                  <c:v>18.8935</c:v>
                </c:pt>
                <c:pt idx="10771">
                  <c:v>18.895499999999998</c:v>
                </c:pt>
                <c:pt idx="10772">
                  <c:v>18.898499999999999</c:v>
                </c:pt>
                <c:pt idx="10773">
                  <c:v>18.901499999999999</c:v>
                </c:pt>
                <c:pt idx="10774">
                  <c:v>18.903500000000001</c:v>
                </c:pt>
                <c:pt idx="10775">
                  <c:v>18.906500000000001</c:v>
                </c:pt>
                <c:pt idx="10776">
                  <c:v>18.909500000000001</c:v>
                </c:pt>
                <c:pt idx="10777">
                  <c:v>18.9115</c:v>
                </c:pt>
                <c:pt idx="10778">
                  <c:v>18.9145</c:v>
                </c:pt>
                <c:pt idx="10779">
                  <c:v>18.9175</c:v>
                </c:pt>
                <c:pt idx="10780">
                  <c:v>18.919499999999999</c:v>
                </c:pt>
                <c:pt idx="10781">
                  <c:v>18.922499999999999</c:v>
                </c:pt>
                <c:pt idx="10782">
                  <c:v>18.9255</c:v>
                </c:pt>
                <c:pt idx="10783">
                  <c:v>18.927499999999998</c:v>
                </c:pt>
                <c:pt idx="10784">
                  <c:v>18.930499999999999</c:v>
                </c:pt>
                <c:pt idx="10785">
                  <c:v>18.933499999999999</c:v>
                </c:pt>
                <c:pt idx="10786">
                  <c:v>18.935500000000001</c:v>
                </c:pt>
                <c:pt idx="10787">
                  <c:v>18.938500000000001</c:v>
                </c:pt>
                <c:pt idx="10788">
                  <c:v>18.941500000000001</c:v>
                </c:pt>
                <c:pt idx="10789">
                  <c:v>18.9435</c:v>
                </c:pt>
                <c:pt idx="10790">
                  <c:v>18.9465</c:v>
                </c:pt>
                <c:pt idx="10791">
                  <c:v>18.9495</c:v>
                </c:pt>
                <c:pt idx="10792">
                  <c:v>18.951499999999999</c:v>
                </c:pt>
                <c:pt idx="10793">
                  <c:v>18.954499999999999</c:v>
                </c:pt>
                <c:pt idx="10794">
                  <c:v>18.9575</c:v>
                </c:pt>
                <c:pt idx="10795">
                  <c:v>18.959499999999998</c:v>
                </c:pt>
                <c:pt idx="10796">
                  <c:v>18.962499999999999</c:v>
                </c:pt>
                <c:pt idx="10797">
                  <c:v>18.965499999999999</c:v>
                </c:pt>
                <c:pt idx="10798">
                  <c:v>18.967500000000001</c:v>
                </c:pt>
                <c:pt idx="10799">
                  <c:v>18.970500000000001</c:v>
                </c:pt>
                <c:pt idx="10800">
                  <c:v>18.973500000000001</c:v>
                </c:pt>
                <c:pt idx="10801">
                  <c:v>18.9755</c:v>
                </c:pt>
                <c:pt idx="10802">
                  <c:v>18.9785</c:v>
                </c:pt>
                <c:pt idx="10803">
                  <c:v>18.9815</c:v>
                </c:pt>
                <c:pt idx="10804">
                  <c:v>18.983499999999999</c:v>
                </c:pt>
                <c:pt idx="10805">
                  <c:v>18.986499999999999</c:v>
                </c:pt>
                <c:pt idx="10806">
                  <c:v>18.9895</c:v>
                </c:pt>
                <c:pt idx="10807">
                  <c:v>18.991499999999998</c:v>
                </c:pt>
                <c:pt idx="10808">
                  <c:v>18.994499999999999</c:v>
                </c:pt>
                <c:pt idx="10809">
                  <c:v>18.997499999999999</c:v>
                </c:pt>
                <c:pt idx="10810">
                  <c:v>18.999500000000001</c:v>
                </c:pt>
                <c:pt idx="10811">
                  <c:v>19.002500000000001</c:v>
                </c:pt>
                <c:pt idx="10812">
                  <c:v>19.005500000000001</c:v>
                </c:pt>
                <c:pt idx="10813">
                  <c:v>19.0075</c:v>
                </c:pt>
                <c:pt idx="10814">
                  <c:v>19.0105</c:v>
                </c:pt>
                <c:pt idx="10815">
                  <c:v>19.013500000000001</c:v>
                </c:pt>
                <c:pt idx="10816">
                  <c:v>19.015499999999999</c:v>
                </c:pt>
                <c:pt idx="10817">
                  <c:v>19.0185</c:v>
                </c:pt>
                <c:pt idx="10818">
                  <c:v>19.0215</c:v>
                </c:pt>
                <c:pt idx="10819">
                  <c:v>19.023499999999999</c:v>
                </c:pt>
                <c:pt idx="10820">
                  <c:v>19.026499999999999</c:v>
                </c:pt>
                <c:pt idx="10821">
                  <c:v>19.029499999999999</c:v>
                </c:pt>
                <c:pt idx="10822">
                  <c:v>19.031500000000001</c:v>
                </c:pt>
                <c:pt idx="10823">
                  <c:v>19.034500000000001</c:v>
                </c:pt>
                <c:pt idx="10824">
                  <c:v>19.037500000000001</c:v>
                </c:pt>
                <c:pt idx="10825">
                  <c:v>19.0395</c:v>
                </c:pt>
                <c:pt idx="10826">
                  <c:v>19.0425</c:v>
                </c:pt>
                <c:pt idx="10827">
                  <c:v>19.045500000000001</c:v>
                </c:pt>
                <c:pt idx="10828">
                  <c:v>19.047499999999999</c:v>
                </c:pt>
                <c:pt idx="10829">
                  <c:v>19.0505</c:v>
                </c:pt>
                <c:pt idx="10830">
                  <c:v>19.0535</c:v>
                </c:pt>
                <c:pt idx="10831">
                  <c:v>19.055499999999999</c:v>
                </c:pt>
                <c:pt idx="10832">
                  <c:v>19.058499999999999</c:v>
                </c:pt>
                <c:pt idx="10833">
                  <c:v>19.060500000000001</c:v>
                </c:pt>
                <c:pt idx="10834">
                  <c:v>19.063500000000001</c:v>
                </c:pt>
                <c:pt idx="10835">
                  <c:v>19.066500000000001</c:v>
                </c:pt>
                <c:pt idx="10836">
                  <c:v>19.0685</c:v>
                </c:pt>
                <c:pt idx="10837">
                  <c:v>19.0715</c:v>
                </c:pt>
                <c:pt idx="10838">
                  <c:v>19.0745</c:v>
                </c:pt>
                <c:pt idx="10839">
                  <c:v>19.076499999999999</c:v>
                </c:pt>
                <c:pt idx="10840">
                  <c:v>19.079499999999999</c:v>
                </c:pt>
                <c:pt idx="10841">
                  <c:v>19.0825</c:v>
                </c:pt>
                <c:pt idx="10842">
                  <c:v>19.084499999999998</c:v>
                </c:pt>
                <c:pt idx="10843">
                  <c:v>19.087499999999999</c:v>
                </c:pt>
                <c:pt idx="10844">
                  <c:v>19.090499999999999</c:v>
                </c:pt>
                <c:pt idx="10845">
                  <c:v>19.092500000000001</c:v>
                </c:pt>
                <c:pt idx="10846">
                  <c:v>19.095500000000001</c:v>
                </c:pt>
                <c:pt idx="10847">
                  <c:v>19.098500000000001</c:v>
                </c:pt>
                <c:pt idx="10848">
                  <c:v>19.1005</c:v>
                </c:pt>
                <c:pt idx="10849">
                  <c:v>19.1035</c:v>
                </c:pt>
                <c:pt idx="10850">
                  <c:v>19.1065</c:v>
                </c:pt>
                <c:pt idx="10851">
                  <c:v>19.108499999999999</c:v>
                </c:pt>
                <c:pt idx="10852">
                  <c:v>19.111499999999999</c:v>
                </c:pt>
                <c:pt idx="10853">
                  <c:v>19.113499999999998</c:v>
                </c:pt>
                <c:pt idx="10854">
                  <c:v>19.116499999999998</c:v>
                </c:pt>
                <c:pt idx="10855">
                  <c:v>19.119499999999999</c:v>
                </c:pt>
                <c:pt idx="10856">
                  <c:v>19.121500000000001</c:v>
                </c:pt>
                <c:pt idx="10857">
                  <c:v>19.124500000000001</c:v>
                </c:pt>
                <c:pt idx="10858">
                  <c:v>19.127500000000001</c:v>
                </c:pt>
                <c:pt idx="10859">
                  <c:v>19.1295</c:v>
                </c:pt>
                <c:pt idx="10860">
                  <c:v>19.1325</c:v>
                </c:pt>
                <c:pt idx="10861">
                  <c:v>19.134499999999999</c:v>
                </c:pt>
                <c:pt idx="10862">
                  <c:v>19.137499999999999</c:v>
                </c:pt>
                <c:pt idx="10863">
                  <c:v>19.140499999999999</c:v>
                </c:pt>
                <c:pt idx="10864">
                  <c:v>19.142499999999998</c:v>
                </c:pt>
                <c:pt idx="10865">
                  <c:v>19.145499999999998</c:v>
                </c:pt>
                <c:pt idx="10866">
                  <c:v>19.148499999999999</c:v>
                </c:pt>
                <c:pt idx="10867">
                  <c:v>19.151499999999999</c:v>
                </c:pt>
                <c:pt idx="10868">
                  <c:v>19.153500000000001</c:v>
                </c:pt>
                <c:pt idx="10869">
                  <c:v>19.156500000000001</c:v>
                </c:pt>
                <c:pt idx="10870">
                  <c:v>19.1585</c:v>
                </c:pt>
                <c:pt idx="10871">
                  <c:v>19.1615</c:v>
                </c:pt>
                <c:pt idx="10872">
                  <c:v>19.1645</c:v>
                </c:pt>
                <c:pt idx="10873">
                  <c:v>19.166499999999999</c:v>
                </c:pt>
                <c:pt idx="10874">
                  <c:v>19.169499999999999</c:v>
                </c:pt>
                <c:pt idx="10875">
                  <c:v>19.172499999999999</c:v>
                </c:pt>
                <c:pt idx="10876">
                  <c:v>19.174499999999998</c:v>
                </c:pt>
                <c:pt idx="10877">
                  <c:v>19.177499999999998</c:v>
                </c:pt>
                <c:pt idx="10878">
                  <c:v>19.180499999999999</c:v>
                </c:pt>
                <c:pt idx="10879">
                  <c:v>19.182500000000001</c:v>
                </c:pt>
                <c:pt idx="10880">
                  <c:v>19.185500000000001</c:v>
                </c:pt>
                <c:pt idx="10881">
                  <c:v>19.188500000000001</c:v>
                </c:pt>
                <c:pt idx="10882">
                  <c:v>19.191500000000001</c:v>
                </c:pt>
                <c:pt idx="10883">
                  <c:v>19.1935</c:v>
                </c:pt>
                <c:pt idx="10884">
                  <c:v>19.1965</c:v>
                </c:pt>
                <c:pt idx="10885">
                  <c:v>19.1995</c:v>
                </c:pt>
                <c:pt idx="10886">
                  <c:v>19.201499999999999</c:v>
                </c:pt>
                <c:pt idx="10887">
                  <c:v>19.204499999999999</c:v>
                </c:pt>
                <c:pt idx="10888">
                  <c:v>19.206499999999998</c:v>
                </c:pt>
                <c:pt idx="10889">
                  <c:v>19.209499999999998</c:v>
                </c:pt>
                <c:pt idx="10890">
                  <c:v>19.212499999999999</c:v>
                </c:pt>
                <c:pt idx="10891">
                  <c:v>19.214500000000001</c:v>
                </c:pt>
                <c:pt idx="10892">
                  <c:v>19.217500000000001</c:v>
                </c:pt>
                <c:pt idx="10893">
                  <c:v>19.220500000000001</c:v>
                </c:pt>
                <c:pt idx="10894">
                  <c:v>19.223500000000001</c:v>
                </c:pt>
                <c:pt idx="10895">
                  <c:v>19.2255</c:v>
                </c:pt>
                <c:pt idx="10896">
                  <c:v>19.2285</c:v>
                </c:pt>
                <c:pt idx="10897">
                  <c:v>19.2315</c:v>
                </c:pt>
                <c:pt idx="10898">
                  <c:v>19.233499999999999</c:v>
                </c:pt>
                <c:pt idx="10899">
                  <c:v>19.236499999999999</c:v>
                </c:pt>
                <c:pt idx="10900">
                  <c:v>19.2395</c:v>
                </c:pt>
                <c:pt idx="10901">
                  <c:v>19.241499999999998</c:v>
                </c:pt>
                <c:pt idx="10902">
                  <c:v>19.244499999999999</c:v>
                </c:pt>
                <c:pt idx="10903">
                  <c:v>19.246500000000001</c:v>
                </c:pt>
                <c:pt idx="10904">
                  <c:v>19.249500000000001</c:v>
                </c:pt>
                <c:pt idx="10905">
                  <c:v>19.252500000000001</c:v>
                </c:pt>
                <c:pt idx="10906">
                  <c:v>19.255500000000001</c:v>
                </c:pt>
                <c:pt idx="10907">
                  <c:v>19.2575</c:v>
                </c:pt>
                <c:pt idx="10908">
                  <c:v>19.2605</c:v>
                </c:pt>
                <c:pt idx="10909">
                  <c:v>19.262499999999999</c:v>
                </c:pt>
                <c:pt idx="10910">
                  <c:v>19.265499999999999</c:v>
                </c:pt>
                <c:pt idx="10911">
                  <c:v>19.2685</c:v>
                </c:pt>
                <c:pt idx="10912">
                  <c:v>19.2715</c:v>
                </c:pt>
                <c:pt idx="10913">
                  <c:v>19.273499999999999</c:v>
                </c:pt>
                <c:pt idx="10914">
                  <c:v>19.276499999999999</c:v>
                </c:pt>
                <c:pt idx="10915">
                  <c:v>19.278500000000001</c:v>
                </c:pt>
                <c:pt idx="10916">
                  <c:v>19.281500000000001</c:v>
                </c:pt>
                <c:pt idx="10917">
                  <c:v>19.284500000000001</c:v>
                </c:pt>
                <c:pt idx="10918">
                  <c:v>19.287500000000001</c:v>
                </c:pt>
                <c:pt idx="10919">
                  <c:v>19.2895</c:v>
                </c:pt>
                <c:pt idx="10920">
                  <c:v>19.2925</c:v>
                </c:pt>
                <c:pt idx="10921">
                  <c:v>19.295500000000001</c:v>
                </c:pt>
                <c:pt idx="10922">
                  <c:v>19.297499999999999</c:v>
                </c:pt>
                <c:pt idx="10923">
                  <c:v>19.3005</c:v>
                </c:pt>
                <c:pt idx="10924">
                  <c:v>19.302499999999998</c:v>
                </c:pt>
                <c:pt idx="10925">
                  <c:v>19.305499999999999</c:v>
                </c:pt>
                <c:pt idx="10926">
                  <c:v>19.308499999999999</c:v>
                </c:pt>
                <c:pt idx="10927">
                  <c:v>19.310500000000001</c:v>
                </c:pt>
                <c:pt idx="10928">
                  <c:v>19.313500000000001</c:v>
                </c:pt>
                <c:pt idx="10929">
                  <c:v>19.316500000000001</c:v>
                </c:pt>
                <c:pt idx="10930">
                  <c:v>19.3185</c:v>
                </c:pt>
                <c:pt idx="10931">
                  <c:v>19.3215</c:v>
                </c:pt>
                <c:pt idx="10932">
                  <c:v>19.3245</c:v>
                </c:pt>
                <c:pt idx="10933">
                  <c:v>19.326499999999999</c:v>
                </c:pt>
                <c:pt idx="10934">
                  <c:v>19.329499999999999</c:v>
                </c:pt>
                <c:pt idx="10935">
                  <c:v>19.3325</c:v>
                </c:pt>
                <c:pt idx="10936">
                  <c:v>19.334499999999998</c:v>
                </c:pt>
                <c:pt idx="10937">
                  <c:v>19.337499999999999</c:v>
                </c:pt>
                <c:pt idx="10938">
                  <c:v>19.340499999999999</c:v>
                </c:pt>
                <c:pt idx="10939">
                  <c:v>19.342500000000001</c:v>
                </c:pt>
                <c:pt idx="10940">
                  <c:v>19.345500000000001</c:v>
                </c:pt>
                <c:pt idx="10941">
                  <c:v>19.348500000000001</c:v>
                </c:pt>
                <c:pt idx="10942">
                  <c:v>19.3505</c:v>
                </c:pt>
                <c:pt idx="10943">
                  <c:v>19.3535</c:v>
                </c:pt>
                <c:pt idx="10944">
                  <c:v>19.3565</c:v>
                </c:pt>
                <c:pt idx="10945">
                  <c:v>19.358499999999999</c:v>
                </c:pt>
                <c:pt idx="10946">
                  <c:v>19.361499999999999</c:v>
                </c:pt>
                <c:pt idx="10947">
                  <c:v>19.3645</c:v>
                </c:pt>
                <c:pt idx="10948">
                  <c:v>19.366499999999998</c:v>
                </c:pt>
                <c:pt idx="10949">
                  <c:v>19.369499999999999</c:v>
                </c:pt>
                <c:pt idx="10950">
                  <c:v>19.372499999999999</c:v>
                </c:pt>
                <c:pt idx="10951">
                  <c:v>19.374500000000001</c:v>
                </c:pt>
                <c:pt idx="10952">
                  <c:v>19.377500000000001</c:v>
                </c:pt>
                <c:pt idx="10953">
                  <c:v>19.380500000000001</c:v>
                </c:pt>
                <c:pt idx="10954">
                  <c:v>19.3825</c:v>
                </c:pt>
                <c:pt idx="10955">
                  <c:v>19.3855</c:v>
                </c:pt>
                <c:pt idx="10956">
                  <c:v>19.388500000000001</c:v>
                </c:pt>
                <c:pt idx="10957">
                  <c:v>19.390499999999999</c:v>
                </c:pt>
                <c:pt idx="10958">
                  <c:v>19.3935</c:v>
                </c:pt>
                <c:pt idx="10959">
                  <c:v>19.3965</c:v>
                </c:pt>
                <c:pt idx="10960">
                  <c:v>19.398499999999999</c:v>
                </c:pt>
                <c:pt idx="10961">
                  <c:v>19.401499999999999</c:v>
                </c:pt>
                <c:pt idx="10962">
                  <c:v>19.404499999999999</c:v>
                </c:pt>
                <c:pt idx="10963">
                  <c:v>19.406500000000001</c:v>
                </c:pt>
                <c:pt idx="10964">
                  <c:v>19.409500000000001</c:v>
                </c:pt>
                <c:pt idx="10965">
                  <c:v>19.412500000000001</c:v>
                </c:pt>
                <c:pt idx="10966">
                  <c:v>19.4145</c:v>
                </c:pt>
                <c:pt idx="10967">
                  <c:v>19.4175</c:v>
                </c:pt>
                <c:pt idx="10968">
                  <c:v>19.420500000000001</c:v>
                </c:pt>
                <c:pt idx="10969">
                  <c:v>19.422499999999999</c:v>
                </c:pt>
                <c:pt idx="10970">
                  <c:v>19.4255</c:v>
                </c:pt>
                <c:pt idx="10971">
                  <c:v>19.4285</c:v>
                </c:pt>
                <c:pt idx="10972">
                  <c:v>19.430499999999999</c:v>
                </c:pt>
                <c:pt idx="10973">
                  <c:v>19.433499999999999</c:v>
                </c:pt>
                <c:pt idx="10974">
                  <c:v>19.436499999999999</c:v>
                </c:pt>
                <c:pt idx="10975">
                  <c:v>19.438500000000001</c:v>
                </c:pt>
                <c:pt idx="10976">
                  <c:v>19.441500000000001</c:v>
                </c:pt>
                <c:pt idx="10977">
                  <c:v>19.444500000000001</c:v>
                </c:pt>
                <c:pt idx="10978">
                  <c:v>19.4465</c:v>
                </c:pt>
                <c:pt idx="10979">
                  <c:v>19.4495</c:v>
                </c:pt>
                <c:pt idx="10980">
                  <c:v>19.452500000000001</c:v>
                </c:pt>
                <c:pt idx="10981">
                  <c:v>19.454499999999999</c:v>
                </c:pt>
                <c:pt idx="10982">
                  <c:v>19.4575</c:v>
                </c:pt>
                <c:pt idx="10983">
                  <c:v>19.4605</c:v>
                </c:pt>
                <c:pt idx="10984">
                  <c:v>19.462499999999999</c:v>
                </c:pt>
                <c:pt idx="10985">
                  <c:v>19.465499999999999</c:v>
                </c:pt>
                <c:pt idx="10986">
                  <c:v>19.468499999999999</c:v>
                </c:pt>
                <c:pt idx="10987">
                  <c:v>19.470500000000001</c:v>
                </c:pt>
                <c:pt idx="10988">
                  <c:v>19.473500000000001</c:v>
                </c:pt>
                <c:pt idx="10989">
                  <c:v>19.476500000000001</c:v>
                </c:pt>
                <c:pt idx="10990">
                  <c:v>19.4785</c:v>
                </c:pt>
                <c:pt idx="10991">
                  <c:v>19.480499999999999</c:v>
                </c:pt>
                <c:pt idx="10992">
                  <c:v>19.483499999999999</c:v>
                </c:pt>
                <c:pt idx="10993">
                  <c:v>19.485499999999998</c:v>
                </c:pt>
                <c:pt idx="10994">
                  <c:v>19.488499999999998</c:v>
                </c:pt>
                <c:pt idx="10995">
                  <c:v>19.490500000000001</c:v>
                </c:pt>
                <c:pt idx="10996">
                  <c:v>19.493500000000001</c:v>
                </c:pt>
                <c:pt idx="10997">
                  <c:v>19.496500000000001</c:v>
                </c:pt>
                <c:pt idx="10998">
                  <c:v>19.4985</c:v>
                </c:pt>
                <c:pt idx="10999">
                  <c:v>19.5015</c:v>
                </c:pt>
                <c:pt idx="11000">
                  <c:v>19.5045</c:v>
                </c:pt>
                <c:pt idx="11001">
                  <c:v>19.506499999999999</c:v>
                </c:pt>
                <c:pt idx="11002">
                  <c:v>19.509499999999999</c:v>
                </c:pt>
                <c:pt idx="11003">
                  <c:v>19.512499999999999</c:v>
                </c:pt>
                <c:pt idx="11004">
                  <c:v>19.514500000000002</c:v>
                </c:pt>
                <c:pt idx="11005">
                  <c:v>19.517499999999998</c:v>
                </c:pt>
                <c:pt idx="11006">
                  <c:v>19.520499999999998</c:v>
                </c:pt>
                <c:pt idx="11007">
                  <c:v>19.522500000000001</c:v>
                </c:pt>
                <c:pt idx="11008">
                  <c:v>19.525500000000001</c:v>
                </c:pt>
                <c:pt idx="11009">
                  <c:v>19.528500000000001</c:v>
                </c:pt>
                <c:pt idx="11010">
                  <c:v>19.5305</c:v>
                </c:pt>
                <c:pt idx="11011">
                  <c:v>19.5335</c:v>
                </c:pt>
                <c:pt idx="11012">
                  <c:v>19.5365</c:v>
                </c:pt>
                <c:pt idx="11013">
                  <c:v>19.538499999999999</c:v>
                </c:pt>
                <c:pt idx="11014">
                  <c:v>19.541499999999999</c:v>
                </c:pt>
                <c:pt idx="11015">
                  <c:v>19.544499999999999</c:v>
                </c:pt>
                <c:pt idx="11016">
                  <c:v>19.546500000000002</c:v>
                </c:pt>
                <c:pt idx="11017">
                  <c:v>19.549499999999998</c:v>
                </c:pt>
                <c:pt idx="11018">
                  <c:v>19.552499999999998</c:v>
                </c:pt>
                <c:pt idx="11019">
                  <c:v>19.554500000000001</c:v>
                </c:pt>
                <c:pt idx="11020">
                  <c:v>19.557500000000001</c:v>
                </c:pt>
                <c:pt idx="11021">
                  <c:v>19.560500000000001</c:v>
                </c:pt>
                <c:pt idx="11022">
                  <c:v>19.5625</c:v>
                </c:pt>
                <c:pt idx="11023">
                  <c:v>19.5655</c:v>
                </c:pt>
                <c:pt idx="11024">
                  <c:v>19.567499999999999</c:v>
                </c:pt>
                <c:pt idx="11025">
                  <c:v>19.570499999999999</c:v>
                </c:pt>
                <c:pt idx="11026">
                  <c:v>19.573499999999999</c:v>
                </c:pt>
                <c:pt idx="11027">
                  <c:v>19.576499999999999</c:v>
                </c:pt>
                <c:pt idx="11028">
                  <c:v>19.578499999999998</c:v>
                </c:pt>
                <c:pt idx="11029">
                  <c:v>19.581499999999998</c:v>
                </c:pt>
                <c:pt idx="11030">
                  <c:v>19.584499999999998</c:v>
                </c:pt>
                <c:pt idx="11031">
                  <c:v>19.586500000000001</c:v>
                </c:pt>
                <c:pt idx="11032">
                  <c:v>19.589500000000001</c:v>
                </c:pt>
                <c:pt idx="11033">
                  <c:v>19.592500000000001</c:v>
                </c:pt>
                <c:pt idx="11034">
                  <c:v>19.5945</c:v>
                </c:pt>
                <c:pt idx="11035">
                  <c:v>19.5975</c:v>
                </c:pt>
                <c:pt idx="11036">
                  <c:v>19.6005</c:v>
                </c:pt>
                <c:pt idx="11037">
                  <c:v>19.602499999999999</c:v>
                </c:pt>
                <c:pt idx="11038">
                  <c:v>19.605499999999999</c:v>
                </c:pt>
                <c:pt idx="11039">
                  <c:v>19.608499999999999</c:v>
                </c:pt>
                <c:pt idx="11040">
                  <c:v>19.610499999999998</c:v>
                </c:pt>
                <c:pt idx="11041">
                  <c:v>19.613499999999998</c:v>
                </c:pt>
                <c:pt idx="11042">
                  <c:v>19.616499999999998</c:v>
                </c:pt>
                <c:pt idx="11043">
                  <c:v>19.618500000000001</c:v>
                </c:pt>
                <c:pt idx="11044">
                  <c:v>19.621500000000001</c:v>
                </c:pt>
                <c:pt idx="11045">
                  <c:v>19.624500000000001</c:v>
                </c:pt>
                <c:pt idx="11046">
                  <c:v>19.6265</c:v>
                </c:pt>
                <c:pt idx="11047">
                  <c:v>19.6295</c:v>
                </c:pt>
                <c:pt idx="11048">
                  <c:v>19.631499999999999</c:v>
                </c:pt>
                <c:pt idx="11049">
                  <c:v>19.634499999999999</c:v>
                </c:pt>
                <c:pt idx="11050">
                  <c:v>19.637499999999999</c:v>
                </c:pt>
                <c:pt idx="11051">
                  <c:v>19.639500000000002</c:v>
                </c:pt>
                <c:pt idx="11052">
                  <c:v>19.642499999999998</c:v>
                </c:pt>
                <c:pt idx="11053">
                  <c:v>19.645499999999998</c:v>
                </c:pt>
                <c:pt idx="11054">
                  <c:v>19.647500000000001</c:v>
                </c:pt>
                <c:pt idx="11055">
                  <c:v>19.650500000000001</c:v>
                </c:pt>
                <c:pt idx="11056">
                  <c:v>19.653500000000001</c:v>
                </c:pt>
                <c:pt idx="11057">
                  <c:v>19.6555</c:v>
                </c:pt>
                <c:pt idx="11058">
                  <c:v>19.6585</c:v>
                </c:pt>
                <c:pt idx="11059">
                  <c:v>19.6615</c:v>
                </c:pt>
                <c:pt idx="11060">
                  <c:v>19.663499999999999</c:v>
                </c:pt>
                <c:pt idx="11061">
                  <c:v>19.666499999999999</c:v>
                </c:pt>
                <c:pt idx="11062">
                  <c:v>19.669499999999999</c:v>
                </c:pt>
                <c:pt idx="11063">
                  <c:v>19.671500000000002</c:v>
                </c:pt>
                <c:pt idx="11064">
                  <c:v>19.674499999999998</c:v>
                </c:pt>
                <c:pt idx="11065">
                  <c:v>19.677499999999998</c:v>
                </c:pt>
                <c:pt idx="11066">
                  <c:v>19.679500000000001</c:v>
                </c:pt>
                <c:pt idx="11067">
                  <c:v>19.682500000000001</c:v>
                </c:pt>
                <c:pt idx="11068">
                  <c:v>19.685500000000001</c:v>
                </c:pt>
                <c:pt idx="11069">
                  <c:v>19.6875</c:v>
                </c:pt>
                <c:pt idx="11070">
                  <c:v>19.6905</c:v>
                </c:pt>
                <c:pt idx="11071">
                  <c:v>19.692499999999999</c:v>
                </c:pt>
                <c:pt idx="11072">
                  <c:v>19.695499999999999</c:v>
                </c:pt>
                <c:pt idx="11073">
                  <c:v>19.698499999999999</c:v>
                </c:pt>
                <c:pt idx="11074">
                  <c:v>19.700500000000002</c:v>
                </c:pt>
                <c:pt idx="11075">
                  <c:v>19.703499999999998</c:v>
                </c:pt>
                <c:pt idx="11076">
                  <c:v>19.706499999999998</c:v>
                </c:pt>
                <c:pt idx="11077">
                  <c:v>19.708500000000001</c:v>
                </c:pt>
                <c:pt idx="11078">
                  <c:v>19.711500000000001</c:v>
                </c:pt>
                <c:pt idx="11079">
                  <c:v>19.714500000000001</c:v>
                </c:pt>
                <c:pt idx="11080">
                  <c:v>19.7165</c:v>
                </c:pt>
                <c:pt idx="11081">
                  <c:v>19.7195</c:v>
                </c:pt>
                <c:pt idx="11082">
                  <c:v>19.7225</c:v>
                </c:pt>
                <c:pt idx="11083">
                  <c:v>19.724499999999999</c:v>
                </c:pt>
                <c:pt idx="11084">
                  <c:v>19.727499999999999</c:v>
                </c:pt>
                <c:pt idx="11085">
                  <c:v>19.730499999999999</c:v>
                </c:pt>
                <c:pt idx="11086">
                  <c:v>19.732500000000002</c:v>
                </c:pt>
                <c:pt idx="11087">
                  <c:v>19.735499999999998</c:v>
                </c:pt>
                <c:pt idx="11088">
                  <c:v>19.738499999999998</c:v>
                </c:pt>
                <c:pt idx="11089">
                  <c:v>19.740500000000001</c:v>
                </c:pt>
                <c:pt idx="11090">
                  <c:v>19.743500000000001</c:v>
                </c:pt>
                <c:pt idx="11091">
                  <c:v>19.746500000000001</c:v>
                </c:pt>
                <c:pt idx="11092">
                  <c:v>19.7485</c:v>
                </c:pt>
                <c:pt idx="11093">
                  <c:v>19.7515</c:v>
                </c:pt>
                <c:pt idx="11094">
                  <c:v>19.7545</c:v>
                </c:pt>
                <c:pt idx="11095">
                  <c:v>19.756499999999999</c:v>
                </c:pt>
                <c:pt idx="11096">
                  <c:v>19.759499999999999</c:v>
                </c:pt>
                <c:pt idx="11097">
                  <c:v>19.762499999999999</c:v>
                </c:pt>
                <c:pt idx="11098">
                  <c:v>19.764500000000002</c:v>
                </c:pt>
                <c:pt idx="11099">
                  <c:v>19.767499999999998</c:v>
                </c:pt>
                <c:pt idx="11100">
                  <c:v>19.770499999999998</c:v>
                </c:pt>
                <c:pt idx="11101">
                  <c:v>19.772500000000001</c:v>
                </c:pt>
                <c:pt idx="11102">
                  <c:v>19.775500000000001</c:v>
                </c:pt>
                <c:pt idx="11103">
                  <c:v>19.778500000000001</c:v>
                </c:pt>
                <c:pt idx="11104">
                  <c:v>19.7805</c:v>
                </c:pt>
                <c:pt idx="11105">
                  <c:v>19.7835</c:v>
                </c:pt>
                <c:pt idx="11106">
                  <c:v>19.7865</c:v>
                </c:pt>
                <c:pt idx="11107">
                  <c:v>19.788499999999999</c:v>
                </c:pt>
                <c:pt idx="11108">
                  <c:v>19.791499999999999</c:v>
                </c:pt>
                <c:pt idx="11109">
                  <c:v>19.794499999999999</c:v>
                </c:pt>
                <c:pt idx="11110">
                  <c:v>19.796500000000002</c:v>
                </c:pt>
                <c:pt idx="11111">
                  <c:v>19.799499999999998</c:v>
                </c:pt>
                <c:pt idx="11112">
                  <c:v>19.802499999999998</c:v>
                </c:pt>
                <c:pt idx="11113">
                  <c:v>19.804500000000001</c:v>
                </c:pt>
                <c:pt idx="11114">
                  <c:v>19.807500000000001</c:v>
                </c:pt>
                <c:pt idx="11115">
                  <c:v>19.810500000000001</c:v>
                </c:pt>
                <c:pt idx="11116">
                  <c:v>19.8125</c:v>
                </c:pt>
                <c:pt idx="11117">
                  <c:v>19.8155</c:v>
                </c:pt>
                <c:pt idx="11118">
                  <c:v>19.8185</c:v>
                </c:pt>
                <c:pt idx="11119">
                  <c:v>19.820499999999999</c:v>
                </c:pt>
                <c:pt idx="11120">
                  <c:v>19.823499999999999</c:v>
                </c:pt>
                <c:pt idx="11121">
                  <c:v>19.826499999999999</c:v>
                </c:pt>
                <c:pt idx="11122">
                  <c:v>19.828499999999998</c:v>
                </c:pt>
                <c:pt idx="11123">
                  <c:v>19.831499999999998</c:v>
                </c:pt>
                <c:pt idx="11124">
                  <c:v>19.834499999999998</c:v>
                </c:pt>
                <c:pt idx="11125">
                  <c:v>19.836500000000001</c:v>
                </c:pt>
                <c:pt idx="11126">
                  <c:v>19.839500000000001</c:v>
                </c:pt>
                <c:pt idx="11127">
                  <c:v>19.8415</c:v>
                </c:pt>
                <c:pt idx="11128">
                  <c:v>19.8445</c:v>
                </c:pt>
                <c:pt idx="11129">
                  <c:v>19.8475</c:v>
                </c:pt>
                <c:pt idx="11130">
                  <c:v>19.849499999999999</c:v>
                </c:pt>
                <c:pt idx="11131">
                  <c:v>19.852499999999999</c:v>
                </c:pt>
                <c:pt idx="11132">
                  <c:v>19.855499999999999</c:v>
                </c:pt>
                <c:pt idx="11133">
                  <c:v>19.857500000000002</c:v>
                </c:pt>
                <c:pt idx="11134">
                  <c:v>19.860499999999998</c:v>
                </c:pt>
                <c:pt idx="11135">
                  <c:v>19.862500000000001</c:v>
                </c:pt>
                <c:pt idx="11136">
                  <c:v>19.865500000000001</c:v>
                </c:pt>
                <c:pt idx="11137">
                  <c:v>19.868500000000001</c:v>
                </c:pt>
                <c:pt idx="11138">
                  <c:v>19.871500000000001</c:v>
                </c:pt>
                <c:pt idx="11139">
                  <c:v>19.8735</c:v>
                </c:pt>
                <c:pt idx="11140">
                  <c:v>19.8765</c:v>
                </c:pt>
                <c:pt idx="11141">
                  <c:v>19.878499999999999</c:v>
                </c:pt>
                <c:pt idx="11142">
                  <c:v>19.881499999999999</c:v>
                </c:pt>
                <c:pt idx="11143">
                  <c:v>19.884499999999999</c:v>
                </c:pt>
                <c:pt idx="11144">
                  <c:v>19.886500000000002</c:v>
                </c:pt>
                <c:pt idx="11145">
                  <c:v>19.889500000000002</c:v>
                </c:pt>
                <c:pt idx="11146">
                  <c:v>19.892499999999998</c:v>
                </c:pt>
                <c:pt idx="11147">
                  <c:v>19.895499999999998</c:v>
                </c:pt>
                <c:pt idx="11148">
                  <c:v>19.897500000000001</c:v>
                </c:pt>
                <c:pt idx="11149">
                  <c:v>19.900500000000001</c:v>
                </c:pt>
                <c:pt idx="11150">
                  <c:v>19.903500000000001</c:v>
                </c:pt>
                <c:pt idx="11151">
                  <c:v>19.9055</c:v>
                </c:pt>
                <c:pt idx="11152">
                  <c:v>19.9085</c:v>
                </c:pt>
                <c:pt idx="11153">
                  <c:v>19.9115</c:v>
                </c:pt>
                <c:pt idx="11154">
                  <c:v>19.913499999999999</c:v>
                </c:pt>
                <c:pt idx="11155">
                  <c:v>19.916499999999999</c:v>
                </c:pt>
                <c:pt idx="11156">
                  <c:v>19.919499999999999</c:v>
                </c:pt>
                <c:pt idx="11157">
                  <c:v>19.921500000000002</c:v>
                </c:pt>
                <c:pt idx="11158">
                  <c:v>19.924499999999998</c:v>
                </c:pt>
                <c:pt idx="11159">
                  <c:v>19.926500000000001</c:v>
                </c:pt>
                <c:pt idx="11160">
                  <c:v>19.929500000000001</c:v>
                </c:pt>
                <c:pt idx="11161">
                  <c:v>19.932500000000001</c:v>
                </c:pt>
                <c:pt idx="11162">
                  <c:v>19.935500000000001</c:v>
                </c:pt>
                <c:pt idx="11163">
                  <c:v>19.9375</c:v>
                </c:pt>
                <c:pt idx="11164">
                  <c:v>19.9405</c:v>
                </c:pt>
                <c:pt idx="11165">
                  <c:v>19.9435</c:v>
                </c:pt>
                <c:pt idx="11166">
                  <c:v>19.945499999999999</c:v>
                </c:pt>
                <c:pt idx="11167">
                  <c:v>19.948499999999999</c:v>
                </c:pt>
                <c:pt idx="11168">
                  <c:v>19.951499999999999</c:v>
                </c:pt>
                <c:pt idx="11169">
                  <c:v>19.953499999999998</c:v>
                </c:pt>
                <c:pt idx="11170">
                  <c:v>19.956499999999998</c:v>
                </c:pt>
                <c:pt idx="11171">
                  <c:v>19.958500000000001</c:v>
                </c:pt>
                <c:pt idx="11172">
                  <c:v>19.961500000000001</c:v>
                </c:pt>
                <c:pt idx="11173">
                  <c:v>19.964500000000001</c:v>
                </c:pt>
                <c:pt idx="11174">
                  <c:v>19.9665</c:v>
                </c:pt>
                <c:pt idx="11175">
                  <c:v>19.9695</c:v>
                </c:pt>
                <c:pt idx="11176">
                  <c:v>19.9725</c:v>
                </c:pt>
                <c:pt idx="11177">
                  <c:v>19.974499999999999</c:v>
                </c:pt>
                <c:pt idx="11178">
                  <c:v>19.977499999999999</c:v>
                </c:pt>
                <c:pt idx="11179">
                  <c:v>19.980499999999999</c:v>
                </c:pt>
                <c:pt idx="11180">
                  <c:v>19.982500000000002</c:v>
                </c:pt>
                <c:pt idx="11181">
                  <c:v>19.985499999999998</c:v>
                </c:pt>
                <c:pt idx="11182">
                  <c:v>19.988499999999998</c:v>
                </c:pt>
                <c:pt idx="11183">
                  <c:v>19.991499999999998</c:v>
                </c:pt>
                <c:pt idx="11184">
                  <c:v>19.993500000000001</c:v>
                </c:pt>
                <c:pt idx="11185">
                  <c:v>19.996500000000001</c:v>
                </c:pt>
                <c:pt idx="11186">
                  <c:v>19.999500000000001</c:v>
                </c:pt>
                <c:pt idx="11187">
                  <c:v>20.0015</c:v>
                </c:pt>
                <c:pt idx="11188">
                  <c:v>20.0045</c:v>
                </c:pt>
                <c:pt idx="11189">
                  <c:v>20.006499999999999</c:v>
                </c:pt>
                <c:pt idx="11190">
                  <c:v>20.009499999999999</c:v>
                </c:pt>
                <c:pt idx="11191">
                  <c:v>20.012499999999999</c:v>
                </c:pt>
                <c:pt idx="11192">
                  <c:v>20.014500000000002</c:v>
                </c:pt>
                <c:pt idx="11193">
                  <c:v>20.017499999999998</c:v>
                </c:pt>
                <c:pt idx="11194">
                  <c:v>20.020499999999998</c:v>
                </c:pt>
                <c:pt idx="11195">
                  <c:v>20.022500000000001</c:v>
                </c:pt>
                <c:pt idx="11196">
                  <c:v>20.025500000000001</c:v>
                </c:pt>
                <c:pt idx="11197">
                  <c:v>20.028500000000001</c:v>
                </c:pt>
                <c:pt idx="11198">
                  <c:v>20.031500000000001</c:v>
                </c:pt>
                <c:pt idx="11199">
                  <c:v>20.0335</c:v>
                </c:pt>
                <c:pt idx="11200">
                  <c:v>20.0365</c:v>
                </c:pt>
                <c:pt idx="11201">
                  <c:v>20.0395</c:v>
                </c:pt>
                <c:pt idx="11202">
                  <c:v>20.041499999999999</c:v>
                </c:pt>
                <c:pt idx="11203">
                  <c:v>20.044499999999999</c:v>
                </c:pt>
                <c:pt idx="11204">
                  <c:v>20.046500000000002</c:v>
                </c:pt>
                <c:pt idx="11205">
                  <c:v>20.049499999999998</c:v>
                </c:pt>
                <c:pt idx="11206">
                  <c:v>20.052499999999998</c:v>
                </c:pt>
                <c:pt idx="11207">
                  <c:v>20.054500000000001</c:v>
                </c:pt>
                <c:pt idx="11208">
                  <c:v>20.057500000000001</c:v>
                </c:pt>
                <c:pt idx="11209">
                  <c:v>20.060500000000001</c:v>
                </c:pt>
                <c:pt idx="11210">
                  <c:v>20.0625</c:v>
                </c:pt>
                <c:pt idx="11211">
                  <c:v>20.0655</c:v>
                </c:pt>
                <c:pt idx="11212">
                  <c:v>20.0685</c:v>
                </c:pt>
                <c:pt idx="11213">
                  <c:v>20.0715</c:v>
                </c:pt>
                <c:pt idx="11214">
                  <c:v>20.073499999999999</c:v>
                </c:pt>
                <c:pt idx="11215">
                  <c:v>20.076499999999999</c:v>
                </c:pt>
                <c:pt idx="11216">
                  <c:v>20.078499999999998</c:v>
                </c:pt>
                <c:pt idx="11217">
                  <c:v>20.081499999999998</c:v>
                </c:pt>
                <c:pt idx="11218">
                  <c:v>20.084499999999998</c:v>
                </c:pt>
                <c:pt idx="11219">
                  <c:v>20.087499999999999</c:v>
                </c:pt>
                <c:pt idx="11220">
                  <c:v>20.089500000000001</c:v>
                </c:pt>
                <c:pt idx="11221">
                  <c:v>20.092500000000001</c:v>
                </c:pt>
                <c:pt idx="11222">
                  <c:v>20.095500000000001</c:v>
                </c:pt>
                <c:pt idx="11223">
                  <c:v>20.0975</c:v>
                </c:pt>
                <c:pt idx="11224">
                  <c:v>20.1005</c:v>
                </c:pt>
                <c:pt idx="11225">
                  <c:v>20.1035</c:v>
                </c:pt>
                <c:pt idx="11226">
                  <c:v>20.105499999999999</c:v>
                </c:pt>
                <c:pt idx="11227">
                  <c:v>20.108499999999999</c:v>
                </c:pt>
                <c:pt idx="11228">
                  <c:v>20.111499999999999</c:v>
                </c:pt>
                <c:pt idx="11229">
                  <c:v>20.113499999999998</c:v>
                </c:pt>
                <c:pt idx="11230">
                  <c:v>20.116499999999998</c:v>
                </c:pt>
                <c:pt idx="11231">
                  <c:v>20.118500000000001</c:v>
                </c:pt>
                <c:pt idx="11232">
                  <c:v>20.121500000000001</c:v>
                </c:pt>
                <c:pt idx="11233">
                  <c:v>20.124500000000001</c:v>
                </c:pt>
                <c:pt idx="11234">
                  <c:v>20.1265</c:v>
                </c:pt>
                <c:pt idx="11235">
                  <c:v>20.1295</c:v>
                </c:pt>
                <c:pt idx="11236">
                  <c:v>20.1325</c:v>
                </c:pt>
                <c:pt idx="11237">
                  <c:v>20.134499999999999</c:v>
                </c:pt>
                <c:pt idx="11238">
                  <c:v>20.137499999999999</c:v>
                </c:pt>
                <c:pt idx="11239">
                  <c:v>20.140499999999999</c:v>
                </c:pt>
                <c:pt idx="11240">
                  <c:v>20.142499999999998</c:v>
                </c:pt>
                <c:pt idx="11241">
                  <c:v>20.145499999999998</c:v>
                </c:pt>
                <c:pt idx="11242">
                  <c:v>20.148499999999999</c:v>
                </c:pt>
                <c:pt idx="11243">
                  <c:v>20.151499999999999</c:v>
                </c:pt>
                <c:pt idx="11244">
                  <c:v>20.153500000000001</c:v>
                </c:pt>
                <c:pt idx="11245">
                  <c:v>20.156500000000001</c:v>
                </c:pt>
                <c:pt idx="11246">
                  <c:v>20.1585</c:v>
                </c:pt>
                <c:pt idx="11247">
                  <c:v>20.1615</c:v>
                </c:pt>
                <c:pt idx="11248">
                  <c:v>20.1645</c:v>
                </c:pt>
                <c:pt idx="11249">
                  <c:v>20.166499999999999</c:v>
                </c:pt>
                <c:pt idx="11250">
                  <c:v>20.169499999999999</c:v>
                </c:pt>
                <c:pt idx="11251">
                  <c:v>20.172499999999999</c:v>
                </c:pt>
                <c:pt idx="11252">
                  <c:v>20.174499999999998</c:v>
                </c:pt>
                <c:pt idx="11253">
                  <c:v>20.177499999999998</c:v>
                </c:pt>
                <c:pt idx="11254">
                  <c:v>20.180499999999999</c:v>
                </c:pt>
                <c:pt idx="11255">
                  <c:v>20.182500000000001</c:v>
                </c:pt>
                <c:pt idx="11256">
                  <c:v>20.185500000000001</c:v>
                </c:pt>
                <c:pt idx="11257">
                  <c:v>20.188500000000001</c:v>
                </c:pt>
                <c:pt idx="11258">
                  <c:v>20.191500000000001</c:v>
                </c:pt>
                <c:pt idx="11259">
                  <c:v>20.1935</c:v>
                </c:pt>
                <c:pt idx="11260">
                  <c:v>20.1965</c:v>
                </c:pt>
                <c:pt idx="11261">
                  <c:v>20.1995</c:v>
                </c:pt>
                <c:pt idx="11262">
                  <c:v>20.201499999999999</c:v>
                </c:pt>
                <c:pt idx="11263">
                  <c:v>20.204499999999999</c:v>
                </c:pt>
                <c:pt idx="11264">
                  <c:v>20.206499999999998</c:v>
                </c:pt>
                <c:pt idx="11265">
                  <c:v>20.209499999999998</c:v>
                </c:pt>
                <c:pt idx="11266">
                  <c:v>20.212499999999999</c:v>
                </c:pt>
                <c:pt idx="11267">
                  <c:v>20.214500000000001</c:v>
                </c:pt>
                <c:pt idx="11268">
                  <c:v>20.217500000000001</c:v>
                </c:pt>
                <c:pt idx="11269">
                  <c:v>20.2195</c:v>
                </c:pt>
                <c:pt idx="11270">
                  <c:v>20.2225</c:v>
                </c:pt>
                <c:pt idx="11271">
                  <c:v>20.2255</c:v>
                </c:pt>
                <c:pt idx="11272">
                  <c:v>20.227499999999999</c:v>
                </c:pt>
                <c:pt idx="11273">
                  <c:v>20.230499999999999</c:v>
                </c:pt>
                <c:pt idx="11274">
                  <c:v>20.233499999999999</c:v>
                </c:pt>
                <c:pt idx="11275">
                  <c:v>20.235499999999998</c:v>
                </c:pt>
                <c:pt idx="11276">
                  <c:v>20.238499999999998</c:v>
                </c:pt>
                <c:pt idx="11277">
                  <c:v>20.241499999999998</c:v>
                </c:pt>
                <c:pt idx="11278">
                  <c:v>20.243500000000001</c:v>
                </c:pt>
                <c:pt idx="11279">
                  <c:v>20.246500000000001</c:v>
                </c:pt>
                <c:pt idx="11280">
                  <c:v>20.249500000000001</c:v>
                </c:pt>
                <c:pt idx="11281">
                  <c:v>20.2515</c:v>
                </c:pt>
                <c:pt idx="11282">
                  <c:v>20.2545</c:v>
                </c:pt>
                <c:pt idx="11283">
                  <c:v>20.2575</c:v>
                </c:pt>
                <c:pt idx="11284">
                  <c:v>20.259499999999999</c:v>
                </c:pt>
                <c:pt idx="11285">
                  <c:v>20.262499999999999</c:v>
                </c:pt>
                <c:pt idx="11286">
                  <c:v>20.265499999999999</c:v>
                </c:pt>
                <c:pt idx="11287">
                  <c:v>20.267499999999998</c:v>
                </c:pt>
                <c:pt idx="11288">
                  <c:v>20.270499999999998</c:v>
                </c:pt>
                <c:pt idx="11289">
                  <c:v>20.273499999999999</c:v>
                </c:pt>
                <c:pt idx="11290">
                  <c:v>20.275500000000001</c:v>
                </c:pt>
                <c:pt idx="11291">
                  <c:v>20.278500000000001</c:v>
                </c:pt>
                <c:pt idx="11292">
                  <c:v>20.281500000000001</c:v>
                </c:pt>
                <c:pt idx="11293">
                  <c:v>20.2835</c:v>
                </c:pt>
                <c:pt idx="11294">
                  <c:v>20.2865</c:v>
                </c:pt>
                <c:pt idx="11295">
                  <c:v>20.2895</c:v>
                </c:pt>
                <c:pt idx="11296">
                  <c:v>20.291499999999999</c:v>
                </c:pt>
                <c:pt idx="11297">
                  <c:v>20.294499999999999</c:v>
                </c:pt>
                <c:pt idx="11298">
                  <c:v>20.297499999999999</c:v>
                </c:pt>
                <c:pt idx="11299">
                  <c:v>20.299499999999998</c:v>
                </c:pt>
                <c:pt idx="11300">
                  <c:v>20.302499999999998</c:v>
                </c:pt>
                <c:pt idx="11301">
                  <c:v>20.305499999999999</c:v>
                </c:pt>
                <c:pt idx="11302">
                  <c:v>20.307500000000001</c:v>
                </c:pt>
                <c:pt idx="11303">
                  <c:v>20.310500000000001</c:v>
                </c:pt>
                <c:pt idx="11304">
                  <c:v>20.313500000000001</c:v>
                </c:pt>
                <c:pt idx="11305">
                  <c:v>20.3155</c:v>
                </c:pt>
                <c:pt idx="11306">
                  <c:v>20.3185</c:v>
                </c:pt>
                <c:pt idx="11307">
                  <c:v>20.3215</c:v>
                </c:pt>
                <c:pt idx="11308">
                  <c:v>20.323499999999999</c:v>
                </c:pt>
                <c:pt idx="11309">
                  <c:v>20.326499999999999</c:v>
                </c:pt>
                <c:pt idx="11310">
                  <c:v>20.329499999999999</c:v>
                </c:pt>
                <c:pt idx="11311">
                  <c:v>20.331499999999998</c:v>
                </c:pt>
                <c:pt idx="11312">
                  <c:v>20.334499999999998</c:v>
                </c:pt>
                <c:pt idx="11313">
                  <c:v>20.337499999999999</c:v>
                </c:pt>
                <c:pt idx="11314">
                  <c:v>20.339500000000001</c:v>
                </c:pt>
                <c:pt idx="11315">
                  <c:v>20.342500000000001</c:v>
                </c:pt>
                <c:pt idx="11316">
                  <c:v>20.345500000000001</c:v>
                </c:pt>
                <c:pt idx="11317">
                  <c:v>20.3475</c:v>
                </c:pt>
                <c:pt idx="11318">
                  <c:v>20.3505</c:v>
                </c:pt>
                <c:pt idx="11319">
                  <c:v>20.3535</c:v>
                </c:pt>
                <c:pt idx="11320">
                  <c:v>20.355499999999999</c:v>
                </c:pt>
                <c:pt idx="11321">
                  <c:v>20.358499999999999</c:v>
                </c:pt>
                <c:pt idx="11322">
                  <c:v>20.361499999999999</c:v>
                </c:pt>
                <c:pt idx="11323">
                  <c:v>20.363499999999998</c:v>
                </c:pt>
                <c:pt idx="11324">
                  <c:v>20.366499999999998</c:v>
                </c:pt>
                <c:pt idx="11325">
                  <c:v>20.368500000000001</c:v>
                </c:pt>
                <c:pt idx="11326">
                  <c:v>20.371500000000001</c:v>
                </c:pt>
                <c:pt idx="11327">
                  <c:v>20.374500000000001</c:v>
                </c:pt>
                <c:pt idx="11328">
                  <c:v>20.3765</c:v>
                </c:pt>
                <c:pt idx="11329">
                  <c:v>20.3795</c:v>
                </c:pt>
                <c:pt idx="11330">
                  <c:v>20.3825</c:v>
                </c:pt>
                <c:pt idx="11331">
                  <c:v>20.384499999999999</c:v>
                </c:pt>
                <c:pt idx="11332">
                  <c:v>20.387499999999999</c:v>
                </c:pt>
                <c:pt idx="11333">
                  <c:v>20.390499999999999</c:v>
                </c:pt>
                <c:pt idx="11334">
                  <c:v>20.392499999999998</c:v>
                </c:pt>
                <c:pt idx="11335">
                  <c:v>20.395499999999998</c:v>
                </c:pt>
                <c:pt idx="11336">
                  <c:v>20.398499999999999</c:v>
                </c:pt>
                <c:pt idx="11337">
                  <c:v>20.400500000000001</c:v>
                </c:pt>
                <c:pt idx="11338">
                  <c:v>20.403500000000001</c:v>
                </c:pt>
                <c:pt idx="11339">
                  <c:v>20.406500000000001</c:v>
                </c:pt>
                <c:pt idx="11340">
                  <c:v>20.4085</c:v>
                </c:pt>
                <c:pt idx="11341">
                  <c:v>20.4115</c:v>
                </c:pt>
                <c:pt idx="11342">
                  <c:v>20.4145</c:v>
                </c:pt>
                <c:pt idx="11343">
                  <c:v>20.416499999999999</c:v>
                </c:pt>
                <c:pt idx="11344">
                  <c:v>20.419499999999999</c:v>
                </c:pt>
                <c:pt idx="11345">
                  <c:v>20.422499999999999</c:v>
                </c:pt>
                <c:pt idx="11346">
                  <c:v>20.424499999999998</c:v>
                </c:pt>
                <c:pt idx="11347">
                  <c:v>20.427499999999998</c:v>
                </c:pt>
                <c:pt idx="11348">
                  <c:v>20.430499999999999</c:v>
                </c:pt>
                <c:pt idx="11349">
                  <c:v>20.432500000000001</c:v>
                </c:pt>
                <c:pt idx="11350">
                  <c:v>20.435500000000001</c:v>
                </c:pt>
                <c:pt idx="11351">
                  <c:v>20.438500000000001</c:v>
                </c:pt>
                <c:pt idx="11352">
                  <c:v>20.4405</c:v>
                </c:pt>
                <c:pt idx="11353">
                  <c:v>20.4435</c:v>
                </c:pt>
                <c:pt idx="11354">
                  <c:v>20.4465</c:v>
                </c:pt>
                <c:pt idx="11355">
                  <c:v>20.448499999999999</c:v>
                </c:pt>
                <c:pt idx="11356">
                  <c:v>20.451499999999999</c:v>
                </c:pt>
                <c:pt idx="11357">
                  <c:v>20.454499999999999</c:v>
                </c:pt>
                <c:pt idx="11358">
                  <c:v>20.456499999999998</c:v>
                </c:pt>
                <c:pt idx="11359">
                  <c:v>20.459499999999998</c:v>
                </c:pt>
                <c:pt idx="11360">
                  <c:v>20.462499999999999</c:v>
                </c:pt>
                <c:pt idx="11361">
                  <c:v>20.464500000000001</c:v>
                </c:pt>
                <c:pt idx="11362">
                  <c:v>20.467500000000001</c:v>
                </c:pt>
                <c:pt idx="11363">
                  <c:v>20.470500000000001</c:v>
                </c:pt>
                <c:pt idx="11364">
                  <c:v>20.4725</c:v>
                </c:pt>
                <c:pt idx="11365">
                  <c:v>20.4755</c:v>
                </c:pt>
                <c:pt idx="11366">
                  <c:v>20.477499999999999</c:v>
                </c:pt>
                <c:pt idx="11367">
                  <c:v>20.480499999999999</c:v>
                </c:pt>
                <c:pt idx="11368">
                  <c:v>20.483499999999999</c:v>
                </c:pt>
                <c:pt idx="11369">
                  <c:v>20.485499999999998</c:v>
                </c:pt>
                <c:pt idx="11370">
                  <c:v>20.488499999999998</c:v>
                </c:pt>
                <c:pt idx="11371">
                  <c:v>20.491499999999998</c:v>
                </c:pt>
                <c:pt idx="11372">
                  <c:v>20.493500000000001</c:v>
                </c:pt>
                <c:pt idx="11373">
                  <c:v>20.496500000000001</c:v>
                </c:pt>
                <c:pt idx="11374">
                  <c:v>20.499500000000001</c:v>
                </c:pt>
                <c:pt idx="11375">
                  <c:v>20.5015</c:v>
                </c:pt>
                <c:pt idx="11376">
                  <c:v>20.5045</c:v>
                </c:pt>
                <c:pt idx="11377">
                  <c:v>20.5075</c:v>
                </c:pt>
                <c:pt idx="11378">
                  <c:v>20.509499999999999</c:v>
                </c:pt>
                <c:pt idx="11379">
                  <c:v>20.512499999999999</c:v>
                </c:pt>
                <c:pt idx="11380">
                  <c:v>20.515499999999999</c:v>
                </c:pt>
                <c:pt idx="11381">
                  <c:v>20.517499999999998</c:v>
                </c:pt>
                <c:pt idx="11382">
                  <c:v>20.520499999999998</c:v>
                </c:pt>
                <c:pt idx="11383">
                  <c:v>20.523499999999999</c:v>
                </c:pt>
                <c:pt idx="11384">
                  <c:v>20.525500000000001</c:v>
                </c:pt>
                <c:pt idx="11385">
                  <c:v>20.528500000000001</c:v>
                </c:pt>
                <c:pt idx="11386">
                  <c:v>20.531500000000001</c:v>
                </c:pt>
                <c:pt idx="11387">
                  <c:v>20.5335</c:v>
                </c:pt>
                <c:pt idx="11388">
                  <c:v>20.5365</c:v>
                </c:pt>
                <c:pt idx="11389">
                  <c:v>20.5395</c:v>
                </c:pt>
                <c:pt idx="11390">
                  <c:v>20.541499999999999</c:v>
                </c:pt>
                <c:pt idx="11391">
                  <c:v>20.544499999999999</c:v>
                </c:pt>
                <c:pt idx="11392">
                  <c:v>20.547499999999999</c:v>
                </c:pt>
                <c:pt idx="11393">
                  <c:v>20.549499999999998</c:v>
                </c:pt>
                <c:pt idx="11394">
                  <c:v>20.552499999999998</c:v>
                </c:pt>
                <c:pt idx="11395">
                  <c:v>20.555499999999999</c:v>
                </c:pt>
                <c:pt idx="11396">
                  <c:v>20.557500000000001</c:v>
                </c:pt>
                <c:pt idx="11397">
                  <c:v>20.560500000000001</c:v>
                </c:pt>
                <c:pt idx="11398">
                  <c:v>20.563500000000001</c:v>
                </c:pt>
                <c:pt idx="11399">
                  <c:v>20.5655</c:v>
                </c:pt>
                <c:pt idx="11400">
                  <c:v>20.5685</c:v>
                </c:pt>
                <c:pt idx="11401">
                  <c:v>20.5715</c:v>
                </c:pt>
                <c:pt idx="11402">
                  <c:v>20.573499999999999</c:v>
                </c:pt>
                <c:pt idx="11403">
                  <c:v>20.576499999999999</c:v>
                </c:pt>
                <c:pt idx="11404">
                  <c:v>20.578499999999998</c:v>
                </c:pt>
                <c:pt idx="11405">
                  <c:v>20.581499999999998</c:v>
                </c:pt>
                <c:pt idx="11406">
                  <c:v>20.584499999999998</c:v>
                </c:pt>
                <c:pt idx="11407">
                  <c:v>20.586500000000001</c:v>
                </c:pt>
                <c:pt idx="11408">
                  <c:v>20.589500000000001</c:v>
                </c:pt>
                <c:pt idx="11409">
                  <c:v>20.592500000000001</c:v>
                </c:pt>
                <c:pt idx="11410">
                  <c:v>20.5945</c:v>
                </c:pt>
                <c:pt idx="11411">
                  <c:v>20.5975</c:v>
                </c:pt>
                <c:pt idx="11412">
                  <c:v>20.6005</c:v>
                </c:pt>
                <c:pt idx="11413">
                  <c:v>20.602499999999999</c:v>
                </c:pt>
                <c:pt idx="11414">
                  <c:v>20.605499999999999</c:v>
                </c:pt>
                <c:pt idx="11415">
                  <c:v>20.608499999999999</c:v>
                </c:pt>
                <c:pt idx="11416">
                  <c:v>20.610499999999998</c:v>
                </c:pt>
                <c:pt idx="11417">
                  <c:v>20.613499999999998</c:v>
                </c:pt>
                <c:pt idx="11418">
                  <c:v>20.616499999999998</c:v>
                </c:pt>
                <c:pt idx="11419">
                  <c:v>20.618500000000001</c:v>
                </c:pt>
                <c:pt idx="11420">
                  <c:v>20.621500000000001</c:v>
                </c:pt>
                <c:pt idx="11421">
                  <c:v>20.624500000000001</c:v>
                </c:pt>
                <c:pt idx="11422">
                  <c:v>20.6265</c:v>
                </c:pt>
                <c:pt idx="11423">
                  <c:v>20.6295</c:v>
                </c:pt>
                <c:pt idx="11424">
                  <c:v>20.6325</c:v>
                </c:pt>
                <c:pt idx="11425">
                  <c:v>20.634499999999999</c:v>
                </c:pt>
                <c:pt idx="11426">
                  <c:v>20.637499999999999</c:v>
                </c:pt>
                <c:pt idx="11427">
                  <c:v>20.640499999999999</c:v>
                </c:pt>
                <c:pt idx="11428">
                  <c:v>20.642499999999998</c:v>
                </c:pt>
                <c:pt idx="11429">
                  <c:v>20.645499999999998</c:v>
                </c:pt>
                <c:pt idx="11430">
                  <c:v>20.648499999999999</c:v>
                </c:pt>
                <c:pt idx="11431">
                  <c:v>20.650500000000001</c:v>
                </c:pt>
                <c:pt idx="11432">
                  <c:v>20.653500000000001</c:v>
                </c:pt>
                <c:pt idx="11433">
                  <c:v>20.656500000000001</c:v>
                </c:pt>
                <c:pt idx="11434">
                  <c:v>20.6585</c:v>
                </c:pt>
                <c:pt idx="11435">
                  <c:v>20.6615</c:v>
                </c:pt>
                <c:pt idx="11436">
                  <c:v>20.6645</c:v>
                </c:pt>
                <c:pt idx="11437">
                  <c:v>20.666499999999999</c:v>
                </c:pt>
                <c:pt idx="11438">
                  <c:v>20.669499999999999</c:v>
                </c:pt>
                <c:pt idx="11439">
                  <c:v>20.672499999999999</c:v>
                </c:pt>
                <c:pt idx="11440">
                  <c:v>20.674499999999998</c:v>
                </c:pt>
                <c:pt idx="11441">
                  <c:v>20.677499999999998</c:v>
                </c:pt>
                <c:pt idx="11442">
                  <c:v>20.680499999999999</c:v>
                </c:pt>
                <c:pt idx="11443">
                  <c:v>20.682500000000001</c:v>
                </c:pt>
                <c:pt idx="11444">
                  <c:v>20.685500000000001</c:v>
                </c:pt>
                <c:pt idx="11445">
                  <c:v>20.688500000000001</c:v>
                </c:pt>
                <c:pt idx="11446">
                  <c:v>20.6905</c:v>
                </c:pt>
                <c:pt idx="11447">
                  <c:v>20.6935</c:v>
                </c:pt>
                <c:pt idx="11448">
                  <c:v>20.6965</c:v>
                </c:pt>
                <c:pt idx="11449">
                  <c:v>20.698499999999999</c:v>
                </c:pt>
                <c:pt idx="11450">
                  <c:v>20.701499999999999</c:v>
                </c:pt>
                <c:pt idx="11451">
                  <c:v>20.704499999999999</c:v>
                </c:pt>
                <c:pt idx="11452">
                  <c:v>20.706499999999998</c:v>
                </c:pt>
                <c:pt idx="11453">
                  <c:v>20.709499999999998</c:v>
                </c:pt>
                <c:pt idx="11454">
                  <c:v>20.712499999999999</c:v>
                </c:pt>
                <c:pt idx="11455">
                  <c:v>20.714500000000001</c:v>
                </c:pt>
                <c:pt idx="11456">
                  <c:v>20.717500000000001</c:v>
                </c:pt>
                <c:pt idx="11457">
                  <c:v>20.720500000000001</c:v>
                </c:pt>
                <c:pt idx="11458">
                  <c:v>20.7225</c:v>
                </c:pt>
                <c:pt idx="11459">
                  <c:v>20.7255</c:v>
                </c:pt>
                <c:pt idx="11460">
                  <c:v>20.7285</c:v>
                </c:pt>
                <c:pt idx="11461">
                  <c:v>20.730499999999999</c:v>
                </c:pt>
                <c:pt idx="11462">
                  <c:v>20.733499999999999</c:v>
                </c:pt>
                <c:pt idx="11463">
                  <c:v>20.736499999999999</c:v>
                </c:pt>
                <c:pt idx="11464">
                  <c:v>20.738499999999998</c:v>
                </c:pt>
                <c:pt idx="11465">
                  <c:v>20.741499999999998</c:v>
                </c:pt>
                <c:pt idx="11466">
                  <c:v>20.744499999999999</c:v>
                </c:pt>
                <c:pt idx="11467">
                  <c:v>20.746500000000001</c:v>
                </c:pt>
                <c:pt idx="11468">
                  <c:v>20.749500000000001</c:v>
                </c:pt>
                <c:pt idx="11469">
                  <c:v>20.752500000000001</c:v>
                </c:pt>
                <c:pt idx="11470">
                  <c:v>20.7545</c:v>
                </c:pt>
                <c:pt idx="11471">
                  <c:v>20.7575</c:v>
                </c:pt>
                <c:pt idx="11472">
                  <c:v>20.7605</c:v>
                </c:pt>
                <c:pt idx="11473">
                  <c:v>20.762499999999999</c:v>
                </c:pt>
                <c:pt idx="11474">
                  <c:v>20.765499999999999</c:v>
                </c:pt>
                <c:pt idx="11475">
                  <c:v>20.7685</c:v>
                </c:pt>
                <c:pt idx="11476">
                  <c:v>20.770499999999998</c:v>
                </c:pt>
                <c:pt idx="11477">
                  <c:v>20.773499999999999</c:v>
                </c:pt>
                <c:pt idx="11478">
                  <c:v>20.776499999999999</c:v>
                </c:pt>
                <c:pt idx="11479">
                  <c:v>20.778500000000001</c:v>
                </c:pt>
                <c:pt idx="11480">
                  <c:v>20.781500000000001</c:v>
                </c:pt>
                <c:pt idx="11481">
                  <c:v>20.784500000000001</c:v>
                </c:pt>
                <c:pt idx="11482">
                  <c:v>20.7865</c:v>
                </c:pt>
                <c:pt idx="11483">
                  <c:v>20.7895</c:v>
                </c:pt>
                <c:pt idx="11484">
                  <c:v>20.7925</c:v>
                </c:pt>
                <c:pt idx="11485">
                  <c:v>20.794499999999999</c:v>
                </c:pt>
                <c:pt idx="11486">
                  <c:v>20.797499999999999</c:v>
                </c:pt>
                <c:pt idx="11487">
                  <c:v>20.8005</c:v>
                </c:pt>
                <c:pt idx="11488">
                  <c:v>20.802499999999998</c:v>
                </c:pt>
                <c:pt idx="11489">
                  <c:v>20.805499999999999</c:v>
                </c:pt>
                <c:pt idx="11490">
                  <c:v>20.808499999999999</c:v>
                </c:pt>
                <c:pt idx="11491">
                  <c:v>20.810500000000001</c:v>
                </c:pt>
                <c:pt idx="11492">
                  <c:v>20.813500000000001</c:v>
                </c:pt>
                <c:pt idx="11493">
                  <c:v>20.816500000000001</c:v>
                </c:pt>
                <c:pt idx="11494">
                  <c:v>20.8185</c:v>
                </c:pt>
                <c:pt idx="11495">
                  <c:v>20.8215</c:v>
                </c:pt>
                <c:pt idx="11496">
                  <c:v>20.8245</c:v>
                </c:pt>
                <c:pt idx="11497">
                  <c:v>20.826499999999999</c:v>
                </c:pt>
                <c:pt idx="11498">
                  <c:v>20.829499999999999</c:v>
                </c:pt>
                <c:pt idx="11499">
                  <c:v>20.8325</c:v>
                </c:pt>
                <c:pt idx="11500">
                  <c:v>20.834499999999998</c:v>
                </c:pt>
                <c:pt idx="11501">
                  <c:v>20.837499999999999</c:v>
                </c:pt>
                <c:pt idx="11502">
                  <c:v>20.840499999999999</c:v>
                </c:pt>
                <c:pt idx="11503">
                  <c:v>20.842500000000001</c:v>
                </c:pt>
                <c:pt idx="11504">
                  <c:v>20.845500000000001</c:v>
                </c:pt>
                <c:pt idx="11505">
                  <c:v>20.848500000000001</c:v>
                </c:pt>
                <c:pt idx="11506">
                  <c:v>20.8505</c:v>
                </c:pt>
                <c:pt idx="11507">
                  <c:v>20.8535</c:v>
                </c:pt>
                <c:pt idx="11508">
                  <c:v>20.8565</c:v>
                </c:pt>
                <c:pt idx="11509">
                  <c:v>20.858499999999999</c:v>
                </c:pt>
                <c:pt idx="11510">
                  <c:v>20.861499999999999</c:v>
                </c:pt>
                <c:pt idx="11511">
                  <c:v>20.8645</c:v>
                </c:pt>
                <c:pt idx="11512">
                  <c:v>20.866499999999998</c:v>
                </c:pt>
                <c:pt idx="11513">
                  <c:v>20.869499999999999</c:v>
                </c:pt>
                <c:pt idx="11514">
                  <c:v>20.872499999999999</c:v>
                </c:pt>
                <c:pt idx="11515">
                  <c:v>20.874500000000001</c:v>
                </c:pt>
                <c:pt idx="11516">
                  <c:v>20.877500000000001</c:v>
                </c:pt>
                <c:pt idx="11517">
                  <c:v>20.8795</c:v>
                </c:pt>
                <c:pt idx="11518">
                  <c:v>20.8825</c:v>
                </c:pt>
                <c:pt idx="11519">
                  <c:v>20.8855</c:v>
                </c:pt>
                <c:pt idx="11520">
                  <c:v>20.888500000000001</c:v>
                </c:pt>
                <c:pt idx="11521">
                  <c:v>20.890499999999999</c:v>
                </c:pt>
                <c:pt idx="11522">
                  <c:v>20.8935</c:v>
                </c:pt>
                <c:pt idx="11523">
                  <c:v>20.8965</c:v>
                </c:pt>
                <c:pt idx="11524">
                  <c:v>20.898499999999999</c:v>
                </c:pt>
                <c:pt idx="11525">
                  <c:v>20.901499999999999</c:v>
                </c:pt>
                <c:pt idx="11526">
                  <c:v>20.904499999999999</c:v>
                </c:pt>
                <c:pt idx="11527">
                  <c:v>20.906500000000001</c:v>
                </c:pt>
                <c:pt idx="11528">
                  <c:v>20.909500000000001</c:v>
                </c:pt>
                <c:pt idx="11529">
                  <c:v>20.912500000000001</c:v>
                </c:pt>
                <c:pt idx="11530">
                  <c:v>20.9145</c:v>
                </c:pt>
                <c:pt idx="11531">
                  <c:v>20.9175</c:v>
                </c:pt>
                <c:pt idx="11532">
                  <c:v>20.920500000000001</c:v>
                </c:pt>
                <c:pt idx="11533">
                  <c:v>20.922499999999999</c:v>
                </c:pt>
                <c:pt idx="11534">
                  <c:v>20.9255</c:v>
                </c:pt>
                <c:pt idx="11535">
                  <c:v>20.927499999999998</c:v>
                </c:pt>
                <c:pt idx="11536">
                  <c:v>20.930499999999999</c:v>
                </c:pt>
                <c:pt idx="11537">
                  <c:v>20.932500000000001</c:v>
                </c:pt>
                <c:pt idx="11538">
                  <c:v>20.935500000000001</c:v>
                </c:pt>
                <c:pt idx="11539">
                  <c:v>20.9375</c:v>
                </c:pt>
                <c:pt idx="11540">
                  <c:v>20.9405</c:v>
                </c:pt>
                <c:pt idx="11541">
                  <c:v>20.9435</c:v>
                </c:pt>
                <c:pt idx="11542">
                  <c:v>20.945499999999999</c:v>
                </c:pt>
                <c:pt idx="11543">
                  <c:v>20.948499999999999</c:v>
                </c:pt>
                <c:pt idx="11544">
                  <c:v>20.951499999999999</c:v>
                </c:pt>
                <c:pt idx="11545">
                  <c:v>20.953499999999998</c:v>
                </c:pt>
                <c:pt idx="11546">
                  <c:v>20.956499999999998</c:v>
                </c:pt>
                <c:pt idx="11547">
                  <c:v>20.959499999999998</c:v>
                </c:pt>
                <c:pt idx="11548">
                  <c:v>20.961500000000001</c:v>
                </c:pt>
                <c:pt idx="11549">
                  <c:v>20.964500000000001</c:v>
                </c:pt>
                <c:pt idx="11550">
                  <c:v>20.967500000000001</c:v>
                </c:pt>
                <c:pt idx="11551">
                  <c:v>20.9695</c:v>
                </c:pt>
                <c:pt idx="11552">
                  <c:v>20.9725</c:v>
                </c:pt>
                <c:pt idx="11553">
                  <c:v>20.9755</c:v>
                </c:pt>
                <c:pt idx="11554">
                  <c:v>20.977499999999999</c:v>
                </c:pt>
                <c:pt idx="11555">
                  <c:v>20.980499999999999</c:v>
                </c:pt>
                <c:pt idx="11556">
                  <c:v>20.983499999999999</c:v>
                </c:pt>
                <c:pt idx="11557">
                  <c:v>20.985499999999998</c:v>
                </c:pt>
                <c:pt idx="11558">
                  <c:v>20.988499999999998</c:v>
                </c:pt>
                <c:pt idx="11559">
                  <c:v>20.991499999999998</c:v>
                </c:pt>
                <c:pt idx="11560">
                  <c:v>20.993500000000001</c:v>
                </c:pt>
                <c:pt idx="11561">
                  <c:v>20.996500000000001</c:v>
                </c:pt>
                <c:pt idx="11562">
                  <c:v>20.999500000000001</c:v>
                </c:pt>
                <c:pt idx="11563">
                  <c:v>21.0015</c:v>
                </c:pt>
                <c:pt idx="11564">
                  <c:v>21.0045</c:v>
                </c:pt>
                <c:pt idx="11565">
                  <c:v>21.0075</c:v>
                </c:pt>
                <c:pt idx="11566">
                  <c:v>21.009499999999999</c:v>
                </c:pt>
                <c:pt idx="11567">
                  <c:v>21.012499999999999</c:v>
                </c:pt>
                <c:pt idx="11568">
                  <c:v>21.015499999999999</c:v>
                </c:pt>
                <c:pt idx="11569">
                  <c:v>21.017499999999998</c:v>
                </c:pt>
                <c:pt idx="11570">
                  <c:v>21.020499999999998</c:v>
                </c:pt>
                <c:pt idx="11571">
                  <c:v>21.023499999999999</c:v>
                </c:pt>
                <c:pt idx="11572">
                  <c:v>21.025500000000001</c:v>
                </c:pt>
                <c:pt idx="11573">
                  <c:v>21.028500000000001</c:v>
                </c:pt>
                <c:pt idx="11574">
                  <c:v>21.031500000000001</c:v>
                </c:pt>
                <c:pt idx="11575">
                  <c:v>21.0335</c:v>
                </c:pt>
                <c:pt idx="11576">
                  <c:v>21.0365</c:v>
                </c:pt>
                <c:pt idx="11577">
                  <c:v>21.0395</c:v>
                </c:pt>
                <c:pt idx="11578">
                  <c:v>21.041499999999999</c:v>
                </c:pt>
                <c:pt idx="11579">
                  <c:v>21.044499999999999</c:v>
                </c:pt>
                <c:pt idx="11580">
                  <c:v>21.047499999999999</c:v>
                </c:pt>
                <c:pt idx="11581">
                  <c:v>21.049499999999998</c:v>
                </c:pt>
                <c:pt idx="11582">
                  <c:v>21.052499999999998</c:v>
                </c:pt>
                <c:pt idx="11583">
                  <c:v>21.055499999999999</c:v>
                </c:pt>
                <c:pt idx="11584">
                  <c:v>21.057500000000001</c:v>
                </c:pt>
                <c:pt idx="11585">
                  <c:v>21.060500000000001</c:v>
                </c:pt>
                <c:pt idx="11586">
                  <c:v>21.063500000000001</c:v>
                </c:pt>
                <c:pt idx="11587">
                  <c:v>21.0655</c:v>
                </c:pt>
                <c:pt idx="11588">
                  <c:v>21.0685</c:v>
                </c:pt>
                <c:pt idx="11589">
                  <c:v>21.0715</c:v>
                </c:pt>
                <c:pt idx="11590">
                  <c:v>21.073499999999999</c:v>
                </c:pt>
                <c:pt idx="11591">
                  <c:v>21.076499999999999</c:v>
                </c:pt>
                <c:pt idx="11592">
                  <c:v>21.079499999999999</c:v>
                </c:pt>
                <c:pt idx="11593">
                  <c:v>21.081499999999998</c:v>
                </c:pt>
                <c:pt idx="11594">
                  <c:v>21.084499999999998</c:v>
                </c:pt>
                <c:pt idx="11595">
                  <c:v>21.087499999999999</c:v>
                </c:pt>
                <c:pt idx="11596">
                  <c:v>21.089500000000001</c:v>
                </c:pt>
                <c:pt idx="11597">
                  <c:v>21.092500000000001</c:v>
                </c:pt>
                <c:pt idx="11598">
                  <c:v>21.095500000000001</c:v>
                </c:pt>
                <c:pt idx="11599">
                  <c:v>21.0975</c:v>
                </c:pt>
                <c:pt idx="11600">
                  <c:v>21.1005</c:v>
                </c:pt>
                <c:pt idx="11601">
                  <c:v>21.1035</c:v>
                </c:pt>
                <c:pt idx="11602">
                  <c:v>21.105499999999999</c:v>
                </c:pt>
                <c:pt idx="11603">
                  <c:v>21.108499999999999</c:v>
                </c:pt>
                <c:pt idx="11604">
                  <c:v>21.111499999999999</c:v>
                </c:pt>
                <c:pt idx="11605">
                  <c:v>21.113499999999998</c:v>
                </c:pt>
                <c:pt idx="11606">
                  <c:v>21.116499999999998</c:v>
                </c:pt>
                <c:pt idx="11607">
                  <c:v>21.119499999999999</c:v>
                </c:pt>
                <c:pt idx="11608">
                  <c:v>21.121500000000001</c:v>
                </c:pt>
                <c:pt idx="11609">
                  <c:v>21.124500000000001</c:v>
                </c:pt>
                <c:pt idx="11610">
                  <c:v>21.127500000000001</c:v>
                </c:pt>
                <c:pt idx="11611">
                  <c:v>21.1295</c:v>
                </c:pt>
                <c:pt idx="11612">
                  <c:v>21.1325</c:v>
                </c:pt>
                <c:pt idx="11613">
                  <c:v>21.1355</c:v>
                </c:pt>
                <c:pt idx="11614">
                  <c:v>21.137499999999999</c:v>
                </c:pt>
                <c:pt idx="11615">
                  <c:v>21.140499999999999</c:v>
                </c:pt>
                <c:pt idx="11616">
                  <c:v>21.1435</c:v>
                </c:pt>
                <c:pt idx="11617">
                  <c:v>21.145499999999998</c:v>
                </c:pt>
                <c:pt idx="11618">
                  <c:v>21.148499999999999</c:v>
                </c:pt>
                <c:pt idx="11619">
                  <c:v>21.151499999999999</c:v>
                </c:pt>
                <c:pt idx="11620">
                  <c:v>21.153500000000001</c:v>
                </c:pt>
                <c:pt idx="11621">
                  <c:v>21.156500000000001</c:v>
                </c:pt>
                <c:pt idx="11622">
                  <c:v>21.159500000000001</c:v>
                </c:pt>
                <c:pt idx="11623">
                  <c:v>21.1615</c:v>
                </c:pt>
                <c:pt idx="11624">
                  <c:v>21.1645</c:v>
                </c:pt>
                <c:pt idx="11625">
                  <c:v>21.1675</c:v>
                </c:pt>
                <c:pt idx="11626">
                  <c:v>21.169499999999999</c:v>
                </c:pt>
                <c:pt idx="11627">
                  <c:v>21.172499999999999</c:v>
                </c:pt>
                <c:pt idx="11628">
                  <c:v>21.1755</c:v>
                </c:pt>
                <c:pt idx="11629">
                  <c:v>21.177499999999998</c:v>
                </c:pt>
                <c:pt idx="11630">
                  <c:v>21.180499999999999</c:v>
                </c:pt>
                <c:pt idx="11631">
                  <c:v>21.183499999999999</c:v>
                </c:pt>
                <c:pt idx="11632">
                  <c:v>21.185500000000001</c:v>
                </c:pt>
                <c:pt idx="11633">
                  <c:v>21.188500000000001</c:v>
                </c:pt>
                <c:pt idx="11634">
                  <c:v>21.191500000000001</c:v>
                </c:pt>
                <c:pt idx="11635">
                  <c:v>21.1935</c:v>
                </c:pt>
                <c:pt idx="11636">
                  <c:v>21.1965</c:v>
                </c:pt>
                <c:pt idx="11637">
                  <c:v>21.1995</c:v>
                </c:pt>
                <c:pt idx="11638">
                  <c:v>21.201499999999999</c:v>
                </c:pt>
                <c:pt idx="11639">
                  <c:v>21.204499999999999</c:v>
                </c:pt>
                <c:pt idx="11640">
                  <c:v>21.2075</c:v>
                </c:pt>
                <c:pt idx="11641">
                  <c:v>21.209499999999998</c:v>
                </c:pt>
                <c:pt idx="11642">
                  <c:v>21.212499999999999</c:v>
                </c:pt>
                <c:pt idx="11643">
                  <c:v>21.215499999999999</c:v>
                </c:pt>
                <c:pt idx="11644">
                  <c:v>21.217500000000001</c:v>
                </c:pt>
                <c:pt idx="11645">
                  <c:v>21.220500000000001</c:v>
                </c:pt>
                <c:pt idx="11646">
                  <c:v>21.223500000000001</c:v>
                </c:pt>
                <c:pt idx="11647">
                  <c:v>21.2255</c:v>
                </c:pt>
                <c:pt idx="11648">
                  <c:v>21.2285</c:v>
                </c:pt>
                <c:pt idx="11649">
                  <c:v>21.2315</c:v>
                </c:pt>
                <c:pt idx="11650">
                  <c:v>21.233499999999999</c:v>
                </c:pt>
                <c:pt idx="11651">
                  <c:v>21.236499999999999</c:v>
                </c:pt>
                <c:pt idx="11652">
                  <c:v>21.2395</c:v>
                </c:pt>
                <c:pt idx="11653">
                  <c:v>21.241499999999998</c:v>
                </c:pt>
                <c:pt idx="11654">
                  <c:v>21.244499999999999</c:v>
                </c:pt>
                <c:pt idx="11655">
                  <c:v>21.247499999999999</c:v>
                </c:pt>
                <c:pt idx="11656">
                  <c:v>21.249500000000001</c:v>
                </c:pt>
                <c:pt idx="11657">
                  <c:v>21.252500000000001</c:v>
                </c:pt>
                <c:pt idx="11658">
                  <c:v>21.255500000000001</c:v>
                </c:pt>
                <c:pt idx="11659">
                  <c:v>21.2575</c:v>
                </c:pt>
                <c:pt idx="11660">
                  <c:v>21.2605</c:v>
                </c:pt>
                <c:pt idx="11661">
                  <c:v>21.263500000000001</c:v>
                </c:pt>
                <c:pt idx="11662">
                  <c:v>21.265499999999999</c:v>
                </c:pt>
                <c:pt idx="11663">
                  <c:v>21.2685</c:v>
                </c:pt>
                <c:pt idx="11664">
                  <c:v>21.2715</c:v>
                </c:pt>
                <c:pt idx="11665">
                  <c:v>21.273499999999999</c:v>
                </c:pt>
                <c:pt idx="11666">
                  <c:v>21.276499999999999</c:v>
                </c:pt>
                <c:pt idx="11667">
                  <c:v>21.279499999999999</c:v>
                </c:pt>
                <c:pt idx="11668">
                  <c:v>21.281500000000001</c:v>
                </c:pt>
                <c:pt idx="11669">
                  <c:v>21.284500000000001</c:v>
                </c:pt>
                <c:pt idx="11670">
                  <c:v>21.287500000000001</c:v>
                </c:pt>
                <c:pt idx="11671">
                  <c:v>21.2895</c:v>
                </c:pt>
                <c:pt idx="11672">
                  <c:v>21.2925</c:v>
                </c:pt>
                <c:pt idx="11673">
                  <c:v>21.294499999999999</c:v>
                </c:pt>
                <c:pt idx="11674">
                  <c:v>21.297499999999999</c:v>
                </c:pt>
                <c:pt idx="11675">
                  <c:v>21.3005</c:v>
                </c:pt>
                <c:pt idx="11676">
                  <c:v>21.302499999999998</c:v>
                </c:pt>
                <c:pt idx="11677">
                  <c:v>21.305499999999999</c:v>
                </c:pt>
                <c:pt idx="11678">
                  <c:v>21.307500000000001</c:v>
                </c:pt>
                <c:pt idx="11679">
                  <c:v>21.310500000000001</c:v>
                </c:pt>
                <c:pt idx="11680">
                  <c:v>21.313500000000001</c:v>
                </c:pt>
                <c:pt idx="11681">
                  <c:v>21.3155</c:v>
                </c:pt>
                <c:pt idx="11682">
                  <c:v>21.3185</c:v>
                </c:pt>
                <c:pt idx="11683">
                  <c:v>21.3215</c:v>
                </c:pt>
                <c:pt idx="11684">
                  <c:v>21.323499999999999</c:v>
                </c:pt>
                <c:pt idx="11685">
                  <c:v>21.326499999999999</c:v>
                </c:pt>
                <c:pt idx="11686">
                  <c:v>21.329499999999999</c:v>
                </c:pt>
                <c:pt idx="11687">
                  <c:v>21.331499999999998</c:v>
                </c:pt>
                <c:pt idx="11688">
                  <c:v>21.334499999999998</c:v>
                </c:pt>
                <c:pt idx="11689">
                  <c:v>21.337499999999999</c:v>
                </c:pt>
                <c:pt idx="11690">
                  <c:v>21.339500000000001</c:v>
                </c:pt>
                <c:pt idx="11691">
                  <c:v>21.342500000000001</c:v>
                </c:pt>
                <c:pt idx="11692">
                  <c:v>21.345500000000001</c:v>
                </c:pt>
                <c:pt idx="11693">
                  <c:v>21.3475</c:v>
                </c:pt>
                <c:pt idx="11694">
                  <c:v>21.3505</c:v>
                </c:pt>
                <c:pt idx="11695">
                  <c:v>21.3535</c:v>
                </c:pt>
                <c:pt idx="11696">
                  <c:v>21.355499999999999</c:v>
                </c:pt>
                <c:pt idx="11697">
                  <c:v>21.358499999999999</c:v>
                </c:pt>
                <c:pt idx="11698">
                  <c:v>21.361499999999999</c:v>
                </c:pt>
                <c:pt idx="11699">
                  <c:v>21.363499999999998</c:v>
                </c:pt>
                <c:pt idx="11700">
                  <c:v>21.366499999999998</c:v>
                </c:pt>
                <c:pt idx="11701">
                  <c:v>21.369499999999999</c:v>
                </c:pt>
                <c:pt idx="11702">
                  <c:v>21.371500000000001</c:v>
                </c:pt>
                <c:pt idx="11703">
                  <c:v>21.374500000000001</c:v>
                </c:pt>
                <c:pt idx="11704">
                  <c:v>21.377500000000001</c:v>
                </c:pt>
                <c:pt idx="11705">
                  <c:v>21.3795</c:v>
                </c:pt>
                <c:pt idx="11706">
                  <c:v>21.3825</c:v>
                </c:pt>
                <c:pt idx="11707">
                  <c:v>21.3855</c:v>
                </c:pt>
                <c:pt idx="11708">
                  <c:v>21.387499999999999</c:v>
                </c:pt>
                <c:pt idx="11709">
                  <c:v>21.390499999999999</c:v>
                </c:pt>
                <c:pt idx="11710">
                  <c:v>21.3935</c:v>
                </c:pt>
                <c:pt idx="11711">
                  <c:v>21.395499999999998</c:v>
                </c:pt>
                <c:pt idx="11712">
                  <c:v>21.398499999999999</c:v>
                </c:pt>
                <c:pt idx="11713">
                  <c:v>21.401499999999999</c:v>
                </c:pt>
                <c:pt idx="11714">
                  <c:v>21.403500000000001</c:v>
                </c:pt>
                <c:pt idx="11715">
                  <c:v>21.406500000000001</c:v>
                </c:pt>
                <c:pt idx="11716">
                  <c:v>21.409500000000001</c:v>
                </c:pt>
                <c:pt idx="11717">
                  <c:v>21.4115</c:v>
                </c:pt>
                <c:pt idx="11718">
                  <c:v>21.4145</c:v>
                </c:pt>
                <c:pt idx="11719">
                  <c:v>21.4175</c:v>
                </c:pt>
                <c:pt idx="11720">
                  <c:v>21.419499999999999</c:v>
                </c:pt>
                <c:pt idx="11721">
                  <c:v>21.422499999999999</c:v>
                </c:pt>
                <c:pt idx="11722">
                  <c:v>21.4255</c:v>
                </c:pt>
                <c:pt idx="11723">
                  <c:v>21.427499999999998</c:v>
                </c:pt>
                <c:pt idx="11724">
                  <c:v>21.430499999999999</c:v>
                </c:pt>
                <c:pt idx="11725">
                  <c:v>21.433499999999999</c:v>
                </c:pt>
                <c:pt idx="11726">
                  <c:v>21.435500000000001</c:v>
                </c:pt>
                <c:pt idx="11727">
                  <c:v>21.438500000000001</c:v>
                </c:pt>
                <c:pt idx="11728">
                  <c:v>21.441500000000001</c:v>
                </c:pt>
                <c:pt idx="11729">
                  <c:v>21.4435</c:v>
                </c:pt>
                <c:pt idx="11730">
                  <c:v>21.4465</c:v>
                </c:pt>
                <c:pt idx="11731">
                  <c:v>21.4495</c:v>
                </c:pt>
                <c:pt idx="11732">
                  <c:v>21.451499999999999</c:v>
                </c:pt>
                <c:pt idx="11733">
                  <c:v>21.454499999999999</c:v>
                </c:pt>
                <c:pt idx="11734">
                  <c:v>21.4575</c:v>
                </c:pt>
                <c:pt idx="11735">
                  <c:v>21.459499999999998</c:v>
                </c:pt>
                <c:pt idx="11736">
                  <c:v>21.462499999999999</c:v>
                </c:pt>
                <c:pt idx="11737">
                  <c:v>21.465499999999999</c:v>
                </c:pt>
                <c:pt idx="11738">
                  <c:v>21.467500000000001</c:v>
                </c:pt>
                <c:pt idx="11739">
                  <c:v>21.470500000000001</c:v>
                </c:pt>
                <c:pt idx="11740">
                  <c:v>21.473500000000001</c:v>
                </c:pt>
                <c:pt idx="11741">
                  <c:v>21.4755</c:v>
                </c:pt>
                <c:pt idx="11742">
                  <c:v>21.4785</c:v>
                </c:pt>
                <c:pt idx="11743">
                  <c:v>21.4815</c:v>
                </c:pt>
                <c:pt idx="11744">
                  <c:v>21.483499999999999</c:v>
                </c:pt>
                <c:pt idx="11745">
                  <c:v>21.486499999999999</c:v>
                </c:pt>
                <c:pt idx="11746">
                  <c:v>21.4895</c:v>
                </c:pt>
                <c:pt idx="11747">
                  <c:v>21.491499999999998</c:v>
                </c:pt>
                <c:pt idx="11748">
                  <c:v>21.494499999999999</c:v>
                </c:pt>
                <c:pt idx="11749">
                  <c:v>21.497499999999999</c:v>
                </c:pt>
                <c:pt idx="11750">
                  <c:v>21.499500000000001</c:v>
                </c:pt>
                <c:pt idx="11751">
                  <c:v>21.502500000000001</c:v>
                </c:pt>
                <c:pt idx="11752">
                  <c:v>21.505500000000001</c:v>
                </c:pt>
                <c:pt idx="11753">
                  <c:v>21.5075</c:v>
                </c:pt>
                <c:pt idx="11754">
                  <c:v>21.5105</c:v>
                </c:pt>
                <c:pt idx="11755">
                  <c:v>21.513500000000001</c:v>
                </c:pt>
                <c:pt idx="11756">
                  <c:v>21.515499999999999</c:v>
                </c:pt>
                <c:pt idx="11757">
                  <c:v>21.5185</c:v>
                </c:pt>
                <c:pt idx="11758">
                  <c:v>21.5215</c:v>
                </c:pt>
                <c:pt idx="11759">
                  <c:v>21.523499999999999</c:v>
                </c:pt>
                <c:pt idx="11760">
                  <c:v>21.526499999999999</c:v>
                </c:pt>
                <c:pt idx="11761">
                  <c:v>21.529499999999999</c:v>
                </c:pt>
                <c:pt idx="11762">
                  <c:v>21.531500000000001</c:v>
                </c:pt>
                <c:pt idx="11763">
                  <c:v>21.534500000000001</c:v>
                </c:pt>
                <c:pt idx="11764">
                  <c:v>21.537500000000001</c:v>
                </c:pt>
                <c:pt idx="11765">
                  <c:v>21.5395</c:v>
                </c:pt>
                <c:pt idx="11766">
                  <c:v>21.5425</c:v>
                </c:pt>
                <c:pt idx="11767">
                  <c:v>21.545500000000001</c:v>
                </c:pt>
                <c:pt idx="11768">
                  <c:v>21.547499999999999</c:v>
                </c:pt>
                <c:pt idx="11769">
                  <c:v>21.5505</c:v>
                </c:pt>
                <c:pt idx="11770">
                  <c:v>21.5535</c:v>
                </c:pt>
                <c:pt idx="11771">
                  <c:v>21.555499999999999</c:v>
                </c:pt>
                <c:pt idx="11772">
                  <c:v>21.558499999999999</c:v>
                </c:pt>
                <c:pt idx="11773">
                  <c:v>21.561499999999999</c:v>
                </c:pt>
                <c:pt idx="11774">
                  <c:v>21.563500000000001</c:v>
                </c:pt>
                <c:pt idx="11775">
                  <c:v>21.566500000000001</c:v>
                </c:pt>
                <c:pt idx="11776">
                  <c:v>21.569500000000001</c:v>
                </c:pt>
                <c:pt idx="11777">
                  <c:v>21.5715</c:v>
                </c:pt>
                <c:pt idx="11778">
                  <c:v>21.5745</c:v>
                </c:pt>
                <c:pt idx="11779">
                  <c:v>21.577500000000001</c:v>
                </c:pt>
                <c:pt idx="11780">
                  <c:v>21.579499999999999</c:v>
                </c:pt>
                <c:pt idx="11781">
                  <c:v>21.5825</c:v>
                </c:pt>
                <c:pt idx="11782">
                  <c:v>21.5855</c:v>
                </c:pt>
                <c:pt idx="11783">
                  <c:v>21.587499999999999</c:v>
                </c:pt>
                <c:pt idx="11784">
                  <c:v>21.590499999999999</c:v>
                </c:pt>
                <c:pt idx="11785">
                  <c:v>21.593499999999999</c:v>
                </c:pt>
                <c:pt idx="11786">
                  <c:v>21.595500000000001</c:v>
                </c:pt>
                <c:pt idx="11787">
                  <c:v>21.598500000000001</c:v>
                </c:pt>
                <c:pt idx="11788">
                  <c:v>21.601500000000001</c:v>
                </c:pt>
                <c:pt idx="11789">
                  <c:v>21.6035</c:v>
                </c:pt>
                <c:pt idx="11790">
                  <c:v>21.6065</c:v>
                </c:pt>
                <c:pt idx="11791">
                  <c:v>21.609500000000001</c:v>
                </c:pt>
                <c:pt idx="11792">
                  <c:v>21.611499999999999</c:v>
                </c:pt>
                <c:pt idx="11793">
                  <c:v>21.6145</c:v>
                </c:pt>
                <c:pt idx="11794">
                  <c:v>21.616499999999998</c:v>
                </c:pt>
                <c:pt idx="11795">
                  <c:v>21.619499999999999</c:v>
                </c:pt>
                <c:pt idx="11796">
                  <c:v>21.622499999999999</c:v>
                </c:pt>
                <c:pt idx="11797">
                  <c:v>21.624500000000001</c:v>
                </c:pt>
                <c:pt idx="11798">
                  <c:v>21.627500000000001</c:v>
                </c:pt>
                <c:pt idx="11799">
                  <c:v>21.630500000000001</c:v>
                </c:pt>
                <c:pt idx="11800">
                  <c:v>21.6325</c:v>
                </c:pt>
                <c:pt idx="11801">
                  <c:v>21.6355</c:v>
                </c:pt>
                <c:pt idx="11802">
                  <c:v>21.638500000000001</c:v>
                </c:pt>
                <c:pt idx="11803">
                  <c:v>21.640499999999999</c:v>
                </c:pt>
                <c:pt idx="11804">
                  <c:v>21.6435</c:v>
                </c:pt>
                <c:pt idx="11805">
                  <c:v>21.6465</c:v>
                </c:pt>
                <c:pt idx="11806">
                  <c:v>21.648499999999999</c:v>
                </c:pt>
                <c:pt idx="11807">
                  <c:v>21.651499999999999</c:v>
                </c:pt>
                <c:pt idx="11808">
                  <c:v>21.653500000000001</c:v>
                </c:pt>
                <c:pt idx="11809">
                  <c:v>21.656500000000001</c:v>
                </c:pt>
                <c:pt idx="11810">
                  <c:v>21.6585</c:v>
                </c:pt>
                <c:pt idx="11811">
                  <c:v>21.6615</c:v>
                </c:pt>
                <c:pt idx="11812">
                  <c:v>21.6645</c:v>
                </c:pt>
                <c:pt idx="11813">
                  <c:v>21.666499999999999</c:v>
                </c:pt>
                <c:pt idx="11814">
                  <c:v>21.669499999999999</c:v>
                </c:pt>
                <c:pt idx="11815">
                  <c:v>21.672499999999999</c:v>
                </c:pt>
                <c:pt idx="11816">
                  <c:v>21.674499999999998</c:v>
                </c:pt>
                <c:pt idx="11817">
                  <c:v>21.677499999999998</c:v>
                </c:pt>
                <c:pt idx="11818">
                  <c:v>21.679500000000001</c:v>
                </c:pt>
                <c:pt idx="11819">
                  <c:v>21.682500000000001</c:v>
                </c:pt>
                <c:pt idx="11820">
                  <c:v>21.685500000000001</c:v>
                </c:pt>
                <c:pt idx="11821">
                  <c:v>21.688500000000001</c:v>
                </c:pt>
                <c:pt idx="11822">
                  <c:v>21.6905</c:v>
                </c:pt>
                <c:pt idx="11823">
                  <c:v>21.6935</c:v>
                </c:pt>
                <c:pt idx="11824">
                  <c:v>21.695499999999999</c:v>
                </c:pt>
                <c:pt idx="11825">
                  <c:v>21.698499999999999</c:v>
                </c:pt>
                <c:pt idx="11826">
                  <c:v>21.701499999999999</c:v>
                </c:pt>
                <c:pt idx="11827">
                  <c:v>21.703499999999998</c:v>
                </c:pt>
                <c:pt idx="11828">
                  <c:v>21.706499999999998</c:v>
                </c:pt>
                <c:pt idx="11829">
                  <c:v>21.709499999999998</c:v>
                </c:pt>
                <c:pt idx="11830">
                  <c:v>21.711500000000001</c:v>
                </c:pt>
                <c:pt idx="11831">
                  <c:v>21.714500000000001</c:v>
                </c:pt>
                <c:pt idx="11832">
                  <c:v>21.717500000000001</c:v>
                </c:pt>
                <c:pt idx="11833">
                  <c:v>21.7195</c:v>
                </c:pt>
                <c:pt idx="11834">
                  <c:v>21.7225</c:v>
                </c:pt>
                <c:pt idx="11835">
                  <c:v>21.7255</c:v>
                </c:pt>
                <c:pt idx="11836">
                  <c:v>21.727499999999999</c:v>
                </c:pt>
                <c:pt idx="11837">
                  <c:v>21.730499999999999</c:v>
                </c:pt>
                <c:pt idx="11838">
                  <c:v>21.733499999999999</c:v>
                </c:pt>
                <c:pt idx="11839">
                  <c:v>21.735499999999998</c:v>
                </c:pt>
                <c:pt idx="11840">
                  <c:v>21.738499999999998</c:v>
                </c:pt>
                <c:pt idx="11841">
                  <c:v>21.741499999999998</c:v>
                </c:pt>
                <c:pt idx="11842">
                  <c:v>21.743500000000001</c:v>
                </c:pt>
                <c:pt idx="11843">
                  <c:v>21.746500000000001</c:v>
                </c:pt>
                <c:pt idx="11844">
                  <c:v>21.749500000000001</c:v>
                </c:pt>
                <c:pt idx="11845">
                  <c:v>21.7515</c:v>
                </c:pt>
                <c:pt idx="11846">
                  <c:v>21.7545</c:v>
                </c:pt>
                <c:pt idx="11847">
                  <c:v>21.7575</c:v>
                </c:pt>
                <c:pt idx="11848">
                  <c:v>21.759499999999999</c:v>
                </c:pt>
                <c:pt idx="11849">
                  <c:v>21.762499999999999</c:v>
                </c:pt>
                <c:pt idx="11850">
                  <c:v>21.765499999999999</c:v>
                </c:pt>
                <c:pt idx="11851">
                  <c:v>21.767499999999998</c:v>
                </c:pt>
                <c:pt idx="11852">
                  <c:v>21.770499999999998</c:v>
                </c:pt>
                <c:pt idx="11853">
                  <c:v>21.772500000000001</c:v>
                </c:pt>
                <c:pt idx="11854">
                  <c:v>21.775500000000001</c:v>
                </c:pt>
                <c:pt idx="11855">
                  <c:v>21.778500000000001</c:v>
                </c:pt>
                <c:pt idx="11856">
                  <c:v>21.7805</c:v>
                </c:pt>
                <c:pt idx="11857">
                  <c:v>21.7835</c:v>
                </c:pt>
                <c:pt idx="11858">
                  <c:v>21.7865</c:v>
                </c:pt>
                <c:pt idx="11859">
                  <c:v>21.788499999999999</c:v>
                </c:pt>
                <c:pt idx="11860">
                  <c:v>21.791499999999999</c:v>
                </c:pt>
                <c:pt idx="11861">
                  <c:v>21.794499999999999</c:v>
                </c:pt>
                <c:pt idx="11862">
                  <c:v>21.796500000000002</c:v>
                </c:pt>
                <c:pt idx="11863">
                  <c:v>21.799499999999998</c:v>
                </c:pt>
                <c:pt idx="11864">
                  <c:v>21.802499999999998</c:v>
                </c:pt>
                <c:pt idx="11865">
                  <c:v>21.804500000000001</c:v>
                </c:pt>
                <c:pt idx="11866">
                  <c:v>21.807500000000001</c:v>
                </c:pt>
                <c:pt idx="11867">
                  <c:v>21.810500000000001</c:v>
                </c:pt>
                <c:pt idx="11868">
                  <c:v>21.8125</c:v>
                </c:pt>
                <c:pt idx="11869">
                  <c:v>21.8155</c:v>
                </c:pt>
                <c:pt idx="11870">
                  <c:v>21.8185</c:v>
                </c:pt>
                <c:pt idx="11871">
                  <c:v>21.820499999999999</c:v>
                </c:pt>
                <c:pt idx="11872">
                  <c:v>21.823499999999999</c:v>
                </c:pt>
                <c:pt idx="11873">
                  <c:v>21.826499999999999</c:v>
                </c:pt>
                <c:pt idx="11874">
                  <c:v>21.828499999999998</c:v>
                </c:pt>
                <c:pt idx="11875">
                  <c:v>21.831499999999998</c:v>
                </c:pt>
                <c:pt idx="11876">
                  <c:v>21.834499999999998</c:v>
                </c:pt>
                <c:pt idx="11877">
                  <c:v>21.836500000000001</c:v>
                </c:pt>
                <c:pt idx="11878">
                  <c:v>21.839500000000001</c:v>
                </c:pt>
                <c:pt idx="11879">
                  <c:v>21.842500000000001</c:v>
                </c:pt>
                <c:pt idx="11880">
                  <c:v>21.8445</c:v>
                </c:pt>
                <c:pt idx="11881">
                  <c:v>21.8475</c:v>
                </c:pt>
                <c:pt idx="11882">
                  <c:v>21.8505</c:v>
                </c:pt>
                <c:pt idx="11883">
                  <c:v>21.852499999999999</c:v>
                </c:pt>
                <c:pt idx="11884">
                  <c:v>21.855499999999999</c:v>
                </c:pt>
                <c:pt idx="11885">
                  <c:v>21.858499999999999</c:v>
                </c:pt>
                <c:pt idx="11886">
                  <c:v>21.860499999999998</c:v>
                </c:pt>
                <c:pt idx="11887">
                  <c:v>21.863499999999998</c:v>
                </c:pt>
                <c:pt idx="11888">
                  <c:v>21.866499999999998</c:v>
                </c:pt>
                <c:pt idx="11889">
                  <c:v>21.868500000000001</c:v>
                </c:pt>
                <c:pt idx="11890">
                  <c:v>21.871500000000001</c:v>
                </c:pt>
                <c:pt idx="11891">
                  <c:v>21.874500000000001</c:v>
                </c:pt>
                <c:pt idx="11892">
                  <c:v>21.8765</c:v>
                </c:pt>
                <c:pt idx="11893">
                  <c:v>21.8795</c:v>
                </c:pt>
                <c:pt idx="11894">
                  <c:v>21.8825</c:v>
                </c:pt>
                <c:pt idx="11895">
                  <c:v>21.884499999999999</c:v>
                </c:pt>
                <c:pt idx="11896">
                  <c:v>21.887499999999999</c:v>
                </c:pt>
                <c:pt idx="11897">
                  <c:v>21.890499999999999</c:v>
                </c:pt>
                <c:pt idx="11898">
                  <c:v>21.892499999999998</c:v>
                </c:pt>
                <c:pt idx="11899">
                  <c:v>21.895499999999998</c:v>
                </c:pt>
                <c:pt idx="11900">
                  <c:v>21.898499999999999</c:v>
                </c:pt>
                <c:pt idx="11901">
                  <c:v>21.900500000000001</c:v>
                </c:pt>
                <c:pt idx="11902">
                  <c:v>21.903500000000001</c:v>
                </c:pt>
                <c:pt idx="11903">
                  <c:v>21.906500000000001</c:v>
                </c:pt>
                <c:pt idx="11904">
                  <c:v>21.9085</c:v>
                </c:pt>
                <c:pt idx="11905">
                  <c:v>21.9115</c:v>
                </c:pt>
                <c:pt idx="11906">
                  <c:v>21.9145</c:v>
                </c:pt>
                <c:pt idx="11907">
                  <c:v>21.916499999999999</c:v>
                </c:pt>
                <c:pt idx="11908">
                  <c:v>21.919499999999999</c:v>
                </c:pt>
                <c:pt idx="11909">
                  <c:v>21.922499999999999</c:v>
                </c:pt>
                <c:pt idx="11910">
                  <c:v>21.924499999999998</c:v>
                </c:pt>
                <c:pt idx="11911">
                  <c:v>21.927499999999998</c:v>
                </c:pt>
                <c:pt idx="11912">
                  <c:v>21.930499999999999</c:v>
                </c:pt>
                <c:pt idx="11913">
                  <c:v>21.932500000000001</c:v>
                </c:pt>
                <c:pt idx="11914">
                  <c:v>21.935500000000001</c:v>
                </c:pt>
                <c:pt idx="11915">
                  <c:v>21.938500000000001</c:v>
                </c:pt>
                <c:pt idx="11916">
                  <c:v>21.9405</c:v>
                </c:pt>
                <c:pt idx="11917">
                  <c:v>21.9435</c:v>
                </c:pt>
                <c:pt idx="11918">
                  <c:v>21.9465</c:v>
                </c:pt>
                <c:pt idx="11919">
                  <c:v>21.948499999999999</c:v>
                </c:pt>
                <c:pt idx="11920">
                  <c:v>21.951499999999999</c:v>
                </c:pt>
                <c:pt idx="11921">
                  <c:v>21.954499999999999</c:v>
                </c:pt>
                <c:pt idx="11922">
                  <c:v>21.956499999999998</c:v>
                </c:pt>
                <c:pt idx="11923">
                  <c:v>21.959499999999998</c:v>
                </c:pt>
                <c:pt idx="11924">
                  <c:v>21.962499999999999</c:v>
                </c:pt>
                <c:pt idx="11925">
                  <c:v>21.964500000000001</c:v>
                </c:pt>
                <c:pt idx="11926">
                  <c:v>21.967500000000001</c:v>
                </c:pt>
                <c:pt idx="11927">
                  <c:v>21.970500000000001</c:v>
                </c:pt>
                <c:pt idx="11928">
                  <c:v>21.9725</c:v>
                </c:pt>
                <c:pt idx="11929">
                  <c:v>21.9755</c:v>
                </c:pt>
                <c:pt idx="11930">
                  <c:v>21.9785</c:v>
                </c:pt>
                <c:pt idx="11931">
                  <c:v>21.980499999999999</c:v>
                </c:pt>
                <c:pt idx="11932">
                  <c:v>21.983499999999999</c:v>
                </c:pt>
                <c:pt idx="11933">
                  <c:v>21.986499999999999</c:v>
                </c:pt>
                <c:pt idx="11934">
                  <c:v>21.988499999999998</c:v>
                </c:pt>
                <c:pt idx="11935">
                  <c:v>21.991499999999998</c:v>
                </c:pt>
                <c:pt idx="11936">
                  <c:v>21.994499999999999</c:v>
                </c:pt>
                <c:pt idx="11937">
                  <c:v>21.996500000000001</c:v>
                </c:pt>
                <c:pt idx="11938">
                  <c:v>21.999500000000001</c:v>
                </c:pt>
                <c:pt idx="11939">
                  <c:v>22.002500000000001</c:v>
                </c:pt>
                <c:pt idx="11940">
                  <c:v>22.0045</c:v>
                </c:pt>
                <c:pt idx="11941">
                  <c:v>22.0075</c:v>
                </c:pt>
                <c:pt idx="11942">
                  <c:v>22.0105</c:v>
                </c:pt>
                <c:pt idx="11943">
                  <c:v>22.012499999999999</c:v>
                </c:pt>
                <c:pt idx="11944">
                  <c:v>22.015499999999999</c:v>
                </c:pt>
                <c:pt idx="11945">
                  <c:v>22.017499999999998</c:v>
                </c:pt>
                <c:pt idx="11946">
                  <c:v>22.020499999999998</c:v>
                </c:pt>
                <c:pt idx="11947">
                  <c:v>22.023499999999999</c:v>
                </c:pt>
                <c:pt idx="11948">
                  <c:v>22.025500000000001</c:v>
                </c:pt>
                <c:pt idx="11949">
                  <c:v>22.028500000000001</c:v>
                </c:pt>
                <c:pt idx="11950">
                  <c:v>22.0305</c:v>
                </c:pt>
                <c:pt idx="11951">
                  <c:v>22.0335</c:v>
                </c:pt>
                <c:pt idx="11952">
                  <c:v>22.0365</c:v>
                </c:pt>
                <c:pt idx="11953">
                  <c:v>22.038499999999999</c:v>
                </c:pt>
                <c:pt idx="11954">
                  <c:v>22.041499999999999</c:v>
                </c:pt>
                <c:pt idx="11955">
                  <c:v>22.044499999999999</c:v>
                </c:pt>
                <c:pt idx="11956">
                  <c:v>22.046500000000002</c:v>
                </c:pt>
                <c:pt idx="11957">
                  <c:v>22.049499999999998</c:v>
                </c:pt>
                <c:pt idx="11958">
                  <c:v>22.052499999999998</c:v>
                </c:pt>
                <c:pt idx="11959">
                  <c:v>22.054500000000001</c:v>
                </c:pt>
                <c:pt idx="11960">
                  <c:v>22.057500000000001</c:v>
                </c:pt>
                <c:pt idx="11961">
                  <c:v>22.060500000000001</c:v>
                </c:pt>
                <c:pt idx="11962">
                  <c:v>22.0625</c:v>
                </c:pt>
                <c:pt idx="11963">
                  <c:v>22.0655</c:v>
                </c:pt>
                <c:pt idx="11964">
                  <c:v>22.067499999999999</c:v>
                </c:pt>
                <c:pt idx="11965">
                  <c:v>22.070499999999999</c:v>
                </c:pt>
                <c:pt idx="11966">
                  <c:v>22.073499999999999</c:v>
                </c:pt>
                <c:pt idx="11967">
                  <c:v>22.076499999999999</c:v>
                </c:pt>
                <c:pt idx="11968">
                  <c:v>22.078499999999998</c:v>
                </c:pt>
                <c:pt idx="11969">
                  <c:v>22.081499999999998</c:v>
                </c:pt>
                <c:pt idx="11970">
                  <c:v>22.084499999999998</c:v>
                </c:pt>
                <c:pt idx="11971">
                  <c:v>22.086500000000001</c:v>
                </c:pt>
                <c:pt idx="11972">
                  <c:v>22.089500000000001</c:v>
                </c:pt>
                <c:pt idx="11973">
                  <c:v>22.092500000000001</c:v>
                </c:pt>
                <c:pt idx="11974">
                  <c:v>22.0945</c:v>
                </c:pt>
                <c:pt idx="11975">
                  <c:v>22.0975</c:v>
                </c:pt>
                <c:pt idx="11976">
                  <c:v>22.1005</c:v>
                </c:pt>
                <c:pt idx="11977">
                  <c:v>22.102499999999999</c:v>
                </c:pt>
                <c:pt idx="11978">
                  <c:v>22.105499999999999</c:v>
                </c:pt>
                <c:pt idx="11979">
                  <c:v>22.107500000000002</c:v>
                </c:pt>
                <c:pt idx="11980">
                  <c:v>22.110499999999998</c:v>
                </c:pt>
                <c:pt idx="11981">
                  <c:v>22.113499999999998</c:v>
                </c:pt>
                <c:pt idx="11982">
                  <c:v>22.115500000000001</c:v>
                </c:pt>
                <c:pt idx="11983">
                  <c:v>22.118500000000001</c:v>
                </c:pt>
                <c:pt idx="11984">
                  <c:v>22.121500000000001</c:v>
                </c:pt>
                <c:pt idx="11985">
                  <c:v>22.1235</c:v>
                </c:pt>
                <c:pt idx="11986">
                  <c:v>22.1265</c:v>
                </c:pt>
                <c:pt idx="11987">
                  <c:v>22.128499999999999</c:v>
                </c:pt>
                <c:pt idx="11988">
                  <c:v>22.131499999999999</c:v>
                </c:pt>
                <c:pt idx="11989">
                  <c:v>22.134499999999999</c:v>
                </c:pt>
                <c:pt idx="11990">
                  <c:v>22.136500000000002</c:v>
                </c:pt>
                <c:pt idx="11991">
                  <c:v>22.139500000000002</c:v>
                </c:pt>
                <c:pt idx="11992">
                  <c:v>22.142499999999998</c:v>
                </c:pt>
                <c:pt idx="11993">
                  <c:v>22.144500000000001</c:v>
                </c:pt>
                <c:pt idx="11994">
                  <c:v>22.147500000000001</c:v>
                </c:pt>
                <c:pt idx="11995">
                  <c:v>22.150500000000001</c:v>
                </c:pt>
                <c:pt idx="11996">
                  <c:v>22.1525</c:v>
                </c:pt>
                <c:pt idx="11997">
                  <c:v>22.1555</c:v>
                </c:pt>
                <c:pt idx="11998">
                  <c:v>22.1585</c:v>
                </c:pt>
                <c:pt idx="11999">
                  <c:v>22.160499999999999</c:v>
                </c:pt>
                <c:pt idx="12000">
                  <c:v>22.163499999999999</c:v>
                </c:pt>
                <c:pt idx="12001">
                  <c:v>22.166499999999999</c:v>
                </c:pt>
                <c:pt idx="12002">
                  <c:v>22.168500000000002</c:v>
                </c:pt>
                <c:pt idx="12003">
                  <c:v>22.171500000000002</c:v>
                </c:pt>
                <c:pt idx="12004">
                  <c:v>22.174499999999998</c:v>
                </c:pt>
                <c:pt idx="12005">
                  <c:v>22.176500000000001</c:v>
                </c:pt>
                <c:pt idx="12006">
                  <c:v>22.179500000000001</c:v>
                </c:pt>
                <c:pt idx="12007">
                  <c:v>22.182500000000001</c:v>
                </c:pt>
                <c:pt idx="12008">
                  <c:v>22.1845</c:v>
                </c:pt>
                <c:pt idx="12009">
                  <c:v>22.1875</c:v>
                </c:pt>
                <c:pt idx="12010">
                  <c:v>22.1905</c:v>
                </c:pt>
                <c:pt idx="12011">
                  <c:v>22.192499999999999</c:v>
                </c:pt>
                <c:pt idx="12012">
                  <c:v>22.195499999999999</c:v>
                </c:pt>
                <c:pt idx="12013">
                  <c:v>22.198499999999999</c:v>
                </c:pt>
                <c:pt idx="12014">
                  <c:v>22.200500000000002</c:v>
                </c:pt>
                <c:pt idx="12015">
                  <c:v>22.203499999999998</c:v>
                </c:pt>
                <c:pt idx="12016">
                  <c:v>22.206499999999998</c:v>
                </c:pt>
                <c:pt idx="12017">
                  <c:v>22.208500000000001</c:v>
                </c:pt>
                <c:pt idx="12018">
                  <c:v>22.211500000000001</c:v>
                </c:pt>
                <c:pt idx="12019">
                  <c:v>22.214500000000001</c:v>
                </c:pt>
                <c:pt idx="12020">
                  <c:v>22.2165</c:v>
                </c:pt>
                <c:pt idx="12021">
                  <c:v>22.2195</c:v>
                </c:pt>
                <c:pt idx="12022">
                  <c:v>22.2225</c:v>
                </c:pt>
                <c:pt idx="12023">
                  <c:v>22.224499999999999</c:v>
                </c:pt>
                <c:pt idx="12024">
                  <c:v>22.227499999999999</c:v>
                </c:pt>
                <c:pt idx="12025">
                  <c:v>22.230499999999999</c:v>
                </c:pt>
                <c:pt idx="12026">
                  <c:v>22.232500000000002</c:v>
                </c:pt>
                <c:pt idx="12027">
                  <c:v>22.235499999999998</c:v>
                </c:pt>
                <c:pt idx="12028">
                  <c:v>22.238499999999998</c:v>
                </c:pt>
                <c:pt idx="12029">
                  <c:v>22.240500000000001</c:v>
                </c:pt>
                <c:pt idx="12030">
                  <c:v>22.243500000000001</c:v>
                </c:pt>
                <c:pt idx="12031">
                  <c:v>22.246500000000001</c:v>
                </c:pt>
                <c:pt idx="12032">
                  <c:v>22.2485</c:v>
                </c:pt>
                <c:pt idx="12033">
                  <c:v>22.2515</c:v>
                </c:pt>
                <c:pt idx="12034">
                  <c:v>22.2545</c:v>
                </c:pt>
                <c:pt idx="12035">
                  <c:v>22.256499999999999</c:v>
                </c:pt>
                <c:pt idx="12036">
                  <c:v>22.259499999999999</c:v>
                </c:pt>
                <c:pt idx="12037">
                  <c:v>22.262499999999999</c:v>
                </c:pt>
                <c:pt idx="12038">
                  <c:v>22.264500000000002</c:v>
                </c:pt>
                <c:pt idx="12039">
                  <c:v>22.267499999999998</c:v>
                </c:pt>
                <c:pt idx="12040">
                  <c:v>22.270499999999998</c:v>
                </c:pt>
                <c:pt idx="12041">
                  <c:v>22.272500000000001</c:v>
                </c:pt>
                <c:pt idx="12042">
                  <c:v>22.275500000000001</c:v>
                </c:pt>
                <c:pt idx="12043">
                  <c:v>22.278500000000001</c:v>
                </c:pt>
                <c:pt idx="12044">
                  <c:v>22.2805</c:v>
                </c:pt>
                <c:pt idx="12045">
                  <c:v>22.2835</c:v>
                </c:pt>
                <c:pt idx="12046">
                  <c:v>22.285499999999999</c:v>
                </c:pt>
                <c:pt idx="12047">
                  <c:v>22.288499999999999</c:v>
                </c:pt>
                <c:pt idx="12048">
                  <c:v>22.291499999999999</c:v>
                </c:pt>
                <c:pt idx="12049">
                  <c:v>22.293500000000002</c:v>
                </c:pt>
                <c:pt idx="12050">
                  <c:v>22.296500000000002</c:v>
                </c:pt>
                <c:pt idx="12051">
                  <c:v>22.299499999999998</c:v>
                </c:pt>
                <c:pt idx="12052">
                  <c:v>22.301500000000001</c:v>
                </c:pt>
                <c:pt idx="12053">
                  <c:v>22.304500000000001</c:v>
                </c:pt>
                <c:pt idx="12054">
                  <c:v>22.307500000000001</c:v>
                </c:pt>
                <c:pt idx="12055">
                  <c:v>22.3095</c:v>
                </c:pt>
                <c:pt idx="12056">
                  <c:v>22.3125</c:v>
                </c:pt>
                <c:pt idx="12057">
                  <c:v>22.3155</c:v>
                </c:pt>
                <c:pt idx="12058">
                  <c:v>22.317499999999999</c:v>
                </c:pt>
                <c:pt idx="12059">
                  <c:v>22.320499999999999</c:v>
                </c:pt>
                <c:pt idx="12060">
                  <c:v>22.323499999999999</c:v>
                </c:pt>
                <c:pt idx="12061">
                  <c:v>22.325500000000002</c:v>
                </c:pt>
                <c:pt idx="12062">
                  <c:v>22.328499999999998</c:v>
                </c:pt>
                <c:pt idx="12063">
                  <c:v>22.331499999999998</c:v>
                </c:pt>
                <c:pt idx="12064">
                  <c:v>22.333500000000001</c:v>
                </c:pt>
                <c:pt idx="12065">
                  <c:v>22.336500000000001</c:v>
                </c:pt>
                <c:pt idx="12066">
                  <c:v>22.339500000000001</c:v>
                </c:pt>
                <c:pt idx="12067">
                  <c:v>22.3415</c:v>
                </c:pt>
                <c:pt idx="12068">
                  <c:v>22.3445</c:v>
                </c:pt>
                <c:pt idx="12069">
                  <c:v>22.3475</c:v>
                </c:pt>
                <c:pt idx="12070">
                  <c:v>22.349499999999999</c:v>
                </c:pt>
                <c:pt idx="12071">
                  <c:v>22.352499999999999</c:v>
                </c:pt>
                <c:pt idx="12072">
                  <c:v>22.355499999999999</c:v>
                </c:pt>
                <c:pt idx="12073">
                  <c:v>22.357500000000002</c:v>
                </c:pt>
                <c:pt idx="12074">
                  <c:v>22.360499999999998</c:v>
                </c:pt>
                <c:pt idx="12075">
                  <c:v>22.363499999999998</c:v>
                </c:pt>
                <c:pt idx="12076">
                  <c:v>22.365500000000001</c:v>
                </c:pt>
                <c:pt idx="12077">
                  <c:v>22.368500000000001</c:v>
                </c:pt>
                <c:pt idx="12078">
                  <c:v>22.371500000000001</c:v>
                </c:pt>
                <c:pt idx="12079">
                  <c:v>22.3735</c:v>
                </c:pt>
                <c:pt idx="12080">
                  <c:v>22.3765</c:v>
                </c:pt>
                <c:pt idx="12081">
                  <c:v>22.378499999999999</c:v>
                </c:pt>
                <c:pt idx="12082">
                  <c:v>22.381499999999999</c:v>
                </c:pt>
                <c:pt idx="12083">
                  <c:v>22.383500000000002</c:v>
                </c:pt>
                <c:pt idx="12084">
                  <c:v>22.386500000000002</c:v>
                </c:pt>
                <c:pt idx="12085">
                  <c:v>22.389500000000002</c:v>
                </c:pt>
                <c:pt idx="12086">
                  <c:v>22.391500000000001</c:v>
                </c:pt>
                <c:pt idx="12087">
                  <c:v>22.394500000000001</c:v>
                </c:pt>
                <c:pt idx="12088">
                  <c:v>22.397500000000001</c:v>
                </c:pt>
                <c:pt idx="12089">
                  <c:v>22.3995</c:v>
                </c:pt>
                <c:pt idx="12090">
                  <c:v>22.4025</c:v>
                </c:pt>
                <c:pt idx="12091">
                  <c:v>22.4055</c:v>
                </c:pt>
                <c:pt idx="12092">
                  <c:v>22.407499999999999</c:v>
                </c:pt>
                <c:pt idx="12093">
                  <c:v>22.410499999999999</c:v>
                </c:pt>
                <c:pt idx="12094">
                  <c:v>22.413499999999999</c:v>
                </c:pt>
                <c:pt idx="12095">
                  <c:v>22.415500000000002</c:v>
                </c:pt>
                <c:pt idx="12096">
                  <c:v>22.418500000000002</c:v>
                </c:pt>
                <c:pt idx="12097">
                  <c:v>22.421500000000002</c:v>
                </c:pt>
                <c:pt idx="12098">
                  <c:v>22.423500000000001</c:v>
                </c:pt>
                <c:pt idx="12099">
                  <c:v>22.426500000000001</c:v>
                </c:pt>
                <c:pt idx="12100">
                  <c:v>22.429500000000001</c:v>
                </c:pt>
                <c:pt idx="12101">
                  <c:v>22.4315</c:v>
                </c:pt>
                <c:pt idx="12102">
                  <c:v>22.4345</c:v>
                </c:pt>
                <c:pt idx="12103">
                  <c:v>22.4375</c:v>
                </c:pt>
                <c:pt idx="12104">
                  <c:v>22.439499999999999</c:v>
                </c:pt>
                <c:pt idx="12105">
                  <c:v>22.442499999999999</c:v>
                </c:pt>
                <c:pt idx="12106">
                  <c:v>22.445499999999999</c:v>
                </c:pt>
                <c:pt idx="12107">
                  <c:v>22.447500000000002</c:v>
                </c:pt>
                <c:pt idx="12108">
                  <c:v>22.450500000000002</c:v>
                </c:pt>
                <c:pt idx="12109">
                  <c:v>22.453499999999998</c:v>
                </c:pt>
                <c:pt idx="12110">
                  <c:v>22.455500000000001</c:v>
                </c:pt>
                <c:pt idx="12111">
                  <c:v>22.458500000000001</c:v>
                </c:pt>
                <c:pt idx="12112">
                  <c:v>22.461500000000001</c:v>
                </c:pt>
                <c:pt idx="12113">
                  <c:v>22.4635</c:v>
                </c:pt>
                <c:pt idx="12114">
                  <c:v>22.4665</c:v>
                </c:pt>
                <c:pt idx="12115">
                  <c:v>22.4695</c:v>
                </c:pt>
                <c:pt idx="12116">
                  <c:v>22.471499999999999</c:v>
                </c:pt>
                <c:pt idx="12117">
                  <c:v>22.474499999999999</c:v>
                </c:pt>
                <c:pt idx="12118">
                  <c:v>22.477499999999999</c:v>
                </c:pt>
                <c:pt idx="12119">
                  <c:v>22.479500000000002</c:v>
                </c:pt>
                <c:pt idx="12120">
                  <c:v>22.482500000000002</c:v>
                </c:pt>
                <c:pt idx="12121">
                  <c:v>22.485499999999998</c:v>
                </c:pt>
                <c:pt idx="12122">
                  <c:v>22.487500000000001</c:v>
                </c:pt>
                <c:pt idx="12123">
                  <c:v>22.490500000000001</c:v>
                </c:pt>
                <c:pt idx="12124">
                  <c:v>22.493500000000001</c:v>
                </c:pt>
                <c:pt idx="12125">
                  <c:v>22.4955</c:v>
                </c:pt>
                <c:pt idx="12126">
                  <c:v>22.4985</c:v>
                </c:pt>
                <c:pt idx="12127">
                  <c:v>22.5015</c:v>
                </c:pt>
                <c:pt idx="12128">
                  <c:v>22.503499999999999</c:v>
                </c:pt>
                <c:pt idx="12129">
                  <c:v>22.506499999999999</c:v>
                </c:pt>
                <c:pt idx="12130">
                  <c:v>22.508500000000002</c:v>
                </c:pt>
                <c:pt idx="12131">
                  <c:v>22.511500000000002</c:v>
                </c:pt>
                <c:pt idx="12132">
                  <c:v>22.514500000000002</c:v>
                </c:pt>
                <c:pt idx="12133">
                  <c:v>22.516500000000001</c:v>
                </c:pt>
                <c:pt idx="12134">
                  <c:v>22.519500000000001</c:v>
                </c:pt>
                <c:pt idx="12135">
                  <c:v>22.522500000000001</c:v>
                </c:pt>
                <c:pt idx="12136">
                  <c:v>22.5245</c:v>
                </c:pt>
                <c:pt idx="12137">
                  <c:v>22.5275</c:v>
                </c:pt>
                <c:pt idx="12138">
                  <c:v>22.5305</c:v>
                </c:pt>
                <c:pt idx="12139">
                  <c:v>22.532499999999999</c:v>
                </c:pt>
                <c:pt idx="12140">
                  <c:v>22.535499999999999</c:v>
                </c:pt>
                <c:pt idx="12141">
                  <c:v>22.538499999999999</c:v>
                </c:pt>
                <c:pt idx="12142">
                  <c:v>22.540500000000002</c:v>
                </c:pt>
                <c:pt idx="12143">
                  <c:v>22.543500000000002</c:v>
                </c:pt>
                <c:pt idx="12144">
                  <c:v>22.546500000000002</c:v>
                </c:pt>
                <c:pt idx="12145">
                  <c:v>22.548500000000001</c:v>
                </c:pt>
                <c:pt idx="12146">
                  <c:v>22.551500000000001</c:v>
                </c:pt>
                <c:pt idx="12147">
                  <c:v>22.554500000000001</c:v>
                </c:pt>
                <c:pt idx="12148">
                  <c:v>22.5565</c:v>
                </c:pt>
                <c:pt idx="12149">
                  <c:v>22.5595</c:v>
                </c:pt>
                <c:pt idx="12150">
                  <c:v>22.5625</c:v>
                </c:pt>
                <c:pt idx="12151">
                  <c:v>22.564499999999999</c:v>
                </c:pt>
                <c:pt idx="12152">
                  <c:v>22.567499999999999</c:v>
                </c:pt>
                <c:pt idx="12153">
                  <c:v>22.570499999999999</c:v>
                </c:pt>
                <c:pt idx="12154">
                  <c:v>22.572500000000002</c:v>
                </c:pt>
                <c:pt idx="12155">
                  <c:v>22.575500000000002</c:v>
                </c:pt>
                <c:pt idx="12156">
                  <c:v>22.578499999999998</c:v>
                </c:pt>
                <c:pt idx="12157">
                  <c:v>22.580500000000001</c:v>
                </c:pt>
                <c:pt idx="12158">
                  <c:v>22.583500000000001</c:v>
                </c:pt>
                <c:pt idx="12159">
                  <c:v>22.586500000000001</c:v>
                </c:pt>
                <c:pt idx="12160">
                  <c:v>22.5885</c:v>
                </c:pt>
                <c:pt idx="12161">
                  <c:v>22.5915</c:v>
                </c:pt>
                <c:pt idx="12162">
                  <c:v>22.5945</c:v>
                </c:pt>
                <c:pt idx="12163">
                  <c:v>22.596499999999999</c:v>
                </c:pt>
                <c:pt idx="12164">
                  <c:v>22.599499999999999</c:v>
                </c:pt>
                <c:pt idx="12165">
                  <c:v>22.602499999999999</c:v>
                </c:pt>
                <c:pt idx="12166">
                  <c:v>22.604500000000002</c:v>
                </c:pt>
                <c:pt idx="12167">
                  <c:v>22.607500000000002</c:v>
                </c:pt>
                <c:pt idx="12168">
                  <c:v>22.609500000000001</c:v>
                </c:pt>
                <c:pt idx="12169">
                  <c:v>22.612500000000001</c:v>
                </c:pt>
                <c:pt idx="12170">
                  <c:v>22.615500000000001</c:v>
                </c:pt>
                <c:pt idx="12171">
                  <c:v>22.6175</c:v>
                </c:pt>
                <c:pt idx="12172">
                  <c:v>22.6205</c:v>
                </c:pt>
                <c:pt idx="12173">
                  <c:v>22.6235</c:v>
                </c:pt>
                <c:pt idx="12174">
                  <c:v>22.625499999999999</c:v>
                </c:pt>
                <c:pt idx="12175">
                  <c:v>22.628499999999999</c:v>
                </c:pt>
                <c:pt idx="12176">
                  <c:v>22.631499999999999</c:v>
                </c:pt>
                <c:pt idx="12177">
                  <c:v>22.633500000000002</c:v>
                </c:pt>
                <c:pt idx="12178">
                  <c:v>22.636500000000002</c:v>
                </c:pt>
                <c:pt idx="12179">
                  <c:v>22.639500000000002</c:v>
                </c:pt>
                <c:pt idx="12180">
                  <c:v>22.641500000000001</c:v>
                </c:pt>
                <c:pt idx="12181">
                  <c:v>22.644500000000001</c:v>
                </c:pt>
                <c:pt idx="12182">
                  <c:v>22.647500000000001</c:v>
                </c:pt>
                <c:pt idx="12183">
                  <c:v>22.6495</c:v>
                </c:pt>
                <c:pt idx="12184">
                  <c:v>22.6525</c:v>
                </c:pt>
                <c:pt idx="12185">
                  <c:v>22.6555</c:v>
                </c:pt>
                <c:pt idx="12186">
                  <c:v>22.657499999999999</c:v>
                </c:pt>
                <c:pt idx="12187">
                  <c:v>22.660499999999999</c:v>
                </c:pt>
                <c:pt idx="12188">
                  <c:v>22.663499999999999</c:v>
                </c:pt>
                <c:pt idx="12189">
                  <c:v>22.665500000000002</c:v>
                </c:pt>
                <c:pt idx="12190">
                  <c:v>22.668500000000002</c:v>
                </c:pt>
                <c:pt idx="12191">
                  <c:v>22.671500000000002</c:v>
                </c:pt>
                <c:pt idx="12192">
                  <c:v>22.673500000000001</c:v>
                </c:pt>
                <c:pt idx="12193">
                  <c:v>22.676500000000001</c:v>
                </c:pt>
                <c:pt idx="12194">
                  <c:v>22.679500000000001</c:v>
                </c:pt>
                <c:pt idx="12195">
                  <c:v>22.6815</c:v>
                </c:pt>
                <c:pt idx="12196">
                  <c:v>22.6845</c:v>
                </c:pt>
                <c:pt idx="12197">
                  <c:v>22.6875</c:v>
                </c:pt>
                <c:pt idx="12198">
                  <c:v>22.689499999999999</c:v>
                </c:pt>
                <c:pt idx="12199">
                  <c:v>22.692499999999999</c:v>
                </c:pt>
                <c:pt idx="12200">
                  <c:v>22.695499999999999</c:v>
                </c:pt>
                <c:pt idx="12201">
                  <c:v>22.698499999999999</c:v>
                </c:pt>
                <c:pt idx="12202">
                  <c:v>22.700500000000002</c:v>
                </c:pt>
                <c:pt idx="12203">
                  <c:v>22.703499999999998</c:v>
                </c:pt>
                <c:pt idx="12204">
                  <c:v>22.705500000000001</c:v>
                </c:pt>
                <c:pt idx="12205">
                  <c:v>22.708500000000001</c:v>
                </c:pt>
                <c:pt idx="12206">
                  <c:v>22.711500000000001</c:v>
                </c:pt>
                <c:pt idx="12207">
                  <c:v>22.7135</c:v>
                </c:pt>
                <c:pt idx="12208">
                  <c:v>22.7165</c:v>
                </c:pt>
                <c:pt idx="12209">
                  <c:v>22.7195</c:v>
                </c:pt>
                <c:pt idx="12210">
                  <c:v>22.721499999999999</c:v>
                </c:pt>
                <c:pt idx="12211">
                  <c:v>22.724499999999999</c:v>
                </c:pt>
                <c:pt idx="12212">
                  <c:v>22.727499999999999</c:v>
                </c:pt>
                <c:pt idx="12213">
                  <c:v>22.729500000000002</c:v>
                </c:pt>
                <c:pt idx="12214">
                  <c:v>22.732500000000002</c:v>
                </c:pt>
                <c:pt idx="12215">
                  <c:v>22.735499999999998</c:v>
                </c:pt>
                <c:pt idx="12216">
                  <c:v>22.737500000000001</c:v>
                </c:pt>
                <c:pt idx="12217">
                  <c:v>22.740500000000001</c:v>
                </c:pt>
                <c:pt idx="12218">
                  <c:v>22.743500000000001</c:v>
                </c:pt>
                <c:pt idx="12219">
                  <c:v>22.7455</c:v>
                </c:pt>
                <c:pt idx="12220">
                  <c:v>22.7485</c:v>
                </c:pt>
                <c:pt idx="12221">
                  <c:v>22.7515</c:v>
                </c:pt>
                <c:pt idx="12222">
                  <c:v>22.753499999999999</c:v>
                </c:pt>
                <c:pt idx="12223">
                  <c:v>22.756499999999999</c:v>
                </c:pt>
                <c:pt idx="12224">
                  <c:v>22.758500000000002</c:v>
                </c:pt>
                <c:pt idx="12225">
                  <c:v>22.761500000000002</c:v>
                </c:pt>
                <c:pt idx="12226">
                  <c:v>22.764500000000002</c:v>
                </c:pt>
                <c:pt idx="12227">
                  <c:v>22.766500000000001</c:v>
                </c:pt>
                <c:pt idx="12228">
                  <c:v>22.769500000000001</c:v>
                </c:pt>
                <c:pt idx="12229">
                  <c:v>22.772500000000001</c:v>
                </c:pt>
                <c:pt idx="12230">
                  <c:v>22.7745</c:v>
                </c:pt>
                <c:pt idx="12231">
                  <c:v>22.7775</c:v>
                </c:pt>
                <c:pt idx="12232">
                  <c:v>22.779499999999999</c:v>
                </c:pt>
                <c:pt idx="12233">
                  <c:v>22.782499999999999</c:v>
                </c:pt>
                <c:pt idx="12234">
                  <c:v>22.785499999999999</c:v>
                </c:pt>
                <c:pt idx="12235">
                  <c:v>22.788499999999999</c:v>
                </c:pt>
                <c:pt idx="12236">
                  <c:v>22.790500000000002</c:v>
                </c:pt>
                <c:pt idx="12237">
                  <c:v>22.793500000000002</c:v>
                </c:pt>
                <c:pt idx="12238">
                  <c:v>22.796500000000002</c:v>
                </c:pt>
                <c:pt idx="12239">
                  <c:v>22.798500000000001</c:v>
                </c:pt>
                <c:pt idx="12240">
                  <c:v>22.801500000000001</c:v>
                </c:pt>
                <c:pt idx="12241">
                  <c:v>22.804500000000001</c:v>
                </c:pt>
                <c:pt idx="12242">
                  <c:v>22.8065</c:v>
                </c:pt>
                <c:pt idx="12243">
                  <c:v>22.8095</c:v>
                </c:pt>
                <c:pt idx="12244">
                  <c:v>22.8125</c:v>
                </c:pt>
                <c:pt idx="12245">
                  <c:v>22.814499999999999</c:v>
                </c:pt>
                <c:pt idx="12246">
                  <c:v>22.817499999999999</c:v>
                </c:pt>
                <c:pt idx="12247">
                  <c:v>22.820499999999999</c:v>
                </c:pt>
                <c:pt idx="12248">
                  <c:v>22.822500000000002</c:v>
                </c:pt>
                <c:pt idx="12249">
                  <c:v>22.825500000000002</c:v>
                </c:pt>
                <c:pt idx="12250">
                  <c:v>22.828499999999998</c:v>
                </c:pt>
                <c:pt idx="12251">
                  <c:v>22.830500000000001</c:v>
                </c:pt>
                <c:pt idx="12252">
                  <c:v>22.833500000000001</c:v>
                </c:pt>
                <c:pt idx="12253">
                  <c:v>22.836500000000001</c:v>
                </c:pt>
                <c:pt idx="12254">
                  <c:v>22.8385</c:v>
                </c:pt>
                <c:pt idx="12255">
                  <c:v>22.8415</c:v>
                </c:pt>
                <c:pt idx="12256">
                  <c:v>22.8445</c:v>
                </c:pt>
                <c:pt idx="12257">
                  <c:v>22.846499999999999</c:v>
                </c:pt>
                <c:pt idx="12258">
                  <c:v>22.849499999999999</c:v>
                </c:pt>
                <c:pt idx="12259">
                  <c:v>22.852499999999999</c:v>
                </c:pt>
                <c:pt idx="12260">
                  <c:v>22.854500000000002</c:v>
                </c:pt>
                <c:pt idx="12261">
                  <c:v>22.857500000000002</c:v>
                </c:pt>
                <c:pt idx="12262">
                  <c:v>22.860499999999998</c:v>
                </c:pt>
                <c:pt idx="12263">
                  <c:v>22.862500000000001</c:v>
                </c:pt>
                <c:pt idx="12264">
                  <c:v>22.865500000000001</c:v>
                </c:pt>
                <c:pt idx="12265">
                  <c:v>22.868500000000001</c:v>
                </c:pt>
                <c:pt idx="12266">
                  <c:v>22.8705</c:v>
                </c:pt>
                <c:pt idx="12267">
                  <c:v>22.8735</c:v>
                </c:pt>
                <c:pt idx="12268">
                  <c:v>22.8765</c:v>
                </c:pt>
                <c:pt idx="12269">
                  <c:v>22.878499999999999</c:v>
                </c:pt>
                <c:pt idx="12270">
                  <c:v>22.881499999999999</c:v>
                </c:pt>
                <c:pt idx="12271">
                  <c:v>22.884499999999999</c:v>
                </c:pt>
                <c:pt idx="12272">
                  <c:v>22.886500000000002</c:v>
                </c:pt>
                <c:pt idx="12273">
                  <c:v>22.889500000000002</c:v>
                </c:pt>
                <c:pt idx="12274">
                  <c:v>22.892499999999998</c:v>
                </c:pt>
                <c:pt idx="12275">
                  <c:v>22.894500000000001</c:v>
                </c:pt>
                <c:pt idx="12276">
                  <c:v>22.897500000000001</c:v>
                </c:pt>
                <c:pt idx="12277">
                  <c:v>22.900500000000001</c:v>
                </c:pt>
                <c:pt idx="12278">
                  <c:v>22.9025</c:v>
                </c:pt>
                <c:pt idx="12279">
                  <c:v>22.9055</c:v>
                </c:pt>
                <c:pt idx="12280">
                  <c:v>22.9085</c:v>
                </c:pt>
                <c:pt idx="12281">
                  <c:v>22.910499999999999</c:v>
                </c:pt>
                <c:pt idx="12282">
                  <c:v>22.913499999999999</c:v>
                </c:pt>
                <c:pt idx="12283">
                  <c:v>22.916499999999999</c:v>
                </c:pt>
                <c:pt idx="12284">
                  <c:v>22.918500000000002</c:v>
                </c:pt>
                <c:pt idx="12285">
                  <c:v>22.921500000000002</c:v>
                </c:pt>
                <c:pt idx="12286">
                  <c:v>22.924499999999998</c:v>
                </c:pt>
                <c:pt idx="12287">
                  <c:v>22.926500000000001</c:v>
                </c:pt>
                <c:pt idx="12288">
                  <c:v>22.929500000000001</c:v>
                </c:pt>
                <c:pt idx="12289">
                  <c:v>22.932500000000001</c:v>
                </c:pt>
                <c:pt idx="12290">
                  <c:v>22.9345</c:v>
                </c:pt>
                <c:pt idx="12291">
                  <c:v>22.9375</c:v>
                </c:pt>
                <c:pt idx="12292">
                  <c:v>22.9405</c:v>
                </c:pt>
                <c:pt idx="12293">
                  <c:v>22.942499999999999</c:v>
                </c:pt>
                <c:pt idx="12294">
                  <c:v>22.945499999999999</c:v>
                </c:pt>
                <c:pt idx="12295">
                  <c:v>22.948499999999999</c:v>
                </c:pt>
                <c:pt idx="12296">
                  <c:v>22.950500000000002</c:v>
                </c:pt>
                <c:pt idx="12297">
                  <c:v>22.953499999999998</c:v>
                </c:pt>
                <c:pt idx="12298">
                  <c:v>22.956499999999998</c:v>
                </c:pt>
                <c:pt idx="12299">
                  <c:v>22.958500000000001</c:v>
                </c:pt>
                <c:pt idx="12300">
                  <c:v>22.961500000000001</c:v>
                </c:pt>
                <c:pt idx="12301">
                  <c:v>22.964500000000001</c:v>
                </c:pt>
                <c:pt idx="12302">
                  <c:v>22.9665</c:v>
                </c:pt>
                <c:pt idx="12303">
                  <c:v>22.9695</c:v>
                </c:pt>
                <c:pt idx="12304">
                  <c:v>22.9725</c:v>
                </c:pt>
                <c:pt idx="12305">
                  <c:v>22.974499999999999</c:v>
                </c:pt>
                <c:pt idx="12306">
                  <c:v>22.977499999999999</c:v>
                </c:pt>
                <c:pt idx="12307">
                  <c:v>22.980499999999999</c:v>
                </c:pt>
                <c:pt idx="12308">
                  <c:v>22.982500000000002</c:v>
                </c:pt>
                <c:pt idx="12309">
                  <c:v>22.985499999999998</c:v>
                </c:pt>
                <c:pt idx="12310">
                  <c:v>22.988499999999998</c:v>
                </c:pt>
                <c:pt idx="12311">
                  <c:v>22.990500000000001</c:v>
                </c:pt>
                <c:pt idx="12312">
                  <c:v>22.993500000000001</c:v>
                </c:pt>
                <c:pt idx="12313">
                  <c:v>22.996500000000001</c:v>
                </c:pt>
                <c:pt idx="12314">
                  <c:v>22.9985</c:v>
                </c:pt>
                <c:pt idx="12315">
                  <c:v>23.0015</c:v>
                </c:pt>
                <c:pt idx="12316">
                  <c:v>23.0045</c:v>
                </c:pt>
                <c:pt idx="12317">
                  <c:v>23.006499999999999</c:v>
                </c:pt>
                <c:pt idx="12318">
                  <c:v>23.009499999999999</c:v>
                </c:pt>
                <c:pt idx="12319">
                  <c:v>23.012499999999999</c:v>
                </c:pt>
                <c:pt idx="12320">
                  <c:v>23.014500000000002</c:v>
                </c:pt>
                <c:pt idx="12321">
                  <c:v>23.017499999999998</c:v>
                </c:pt>
                <c:pt idx="12322">
                  <c:v>23.020499999999998</c:v>
                </c:pt>
                <c:pt idx="12323">
                  <c:v>23.022500000000001</c:v>
                </c:pt>
                <c:pt idx="12324">
                  <c:v>23.025500000000001</c:v>
                </c:pt>
                <c:pt idx="12325">
                  <c:v>23.028500000000001</c:v>
                </c:pt>
                <c:pt idx="12326">
                  <c:v>23.0305</c:v>
                </c:pt>
                <c:pt idx="12327">
                  <c:v>23.0335</c:v>
                </c:pt>
                <c:pt idx="12328">
                  <c:v>23.0365</c:v>
                </c:pt>
                <c:pt idx="12329">
                  <c:v>23.038499999999999</c:v>
                </c:pt>
                <c:pt idx="12330">
                  <c:v>23.041499999999999</c:v>
                </c:pt>
                <c:pt idx="12331">
                  <c:v>23.044499999999999</c:v>
                </c:pt>
                <c:pt idx="12332">
                  <c:v>23.046500000000002</c:v>
                </c:pt>
                <c:pt idx="12333">
                  <c:v>23.049499999999998</c:v>
                </c:pt>
                <c:pt idx="12334">
                  <c:v>23.052499999999998</c:v>
                </c:pt>
                <c:pt idx="12335">
                  <c:v>23.054500000000001</c:v>
                </c:pt>
                <c:pt idx="12336">
                  <c:v>23.057500000000001</c:v>
                </c:pt>
                <c:pt idx="12337">
                  <c:v>23.060500000000001</c:v>
                </c:pt>
                <c:pt idx="12338">
                  <c:v>23.0625</c:v>
                </c:pt>
                <c:pt idx="12339">
                  <c:v>23.0655</c:v>
                </c:pt>
                <c:pt idx="12340">
                  <c:v>23.0685</c:v>
                </c:pt>
                <c:pt idx="12341">
                  <c:v>23.070499999999999</c:v>
                </c:pt>
                <c:pt idx="12342">
                  <c:v>23.073499999999999</c:v>
                </c:pt>
                <c:pt idx="12343">
                  <c:v>23.076499999999999</c:v>
                </c:pt>
                <c:pt idx="12344">
                  <c:v>23.078499999999998</c:v>
                </c:pt>
                <c:pt idx="12345">
                  <c:v>23.081499999999998</c:v>
                </c:pt>
                <c:pt idx="12346">
                  <c:v>23.084499999999998</c:v>
                </c:pt>
                <c:pt idx="12347">
                  <c:v>23.086500000000001</c:v>
                </c:pt>
                <c:pt idx="12348">
                  <c:v>23.089500000000001</c:v>
                </c:pt>
                <c:pt idx="12349">
                  <c:v>23.092500000000001</c:v>
                </c:pt>
                <c:pt idx="12350">
                  <c:v>23.0945</c:v>
                </c:pt>
                <c:pt idx="12351">
                  <c:v>23.0975</c:v>
                </c:pt>
                <c:pt idx="12352">
                  <c:v>23.1005</c:v>
                </c:pt>
                <c:pt idx="12353">
                  <c:v>23.102499999999999</c:v>
                </c:pt>
                <c:pt idx="12354">
                  <c:v>23.105499999999999</c:v>
                </c:pt>
                <c:pt idx="12355">
                  <c:v>23.107500000000002</c:v>
                </c:pt>
                <c:pt idx="12356">
                  <c:v>23.110499999999998</c:v>
                </c:pt>
                <c:pt idx="12357">
                  <c:v>23.113499999999998</c:v>
                </c:pt>
                <c:pt idx="12358">
                  <c:v>23.115500000000001</c:v>
                </c:pt>
                <c:pt idx="12359">
                  <c:v>23.118500000000001</c:v>
                </c:pt>
                <c:pt idx="12360">
                  <c:v>23.121500000000001</c:v>
                </c:pt>
                <c:pt idx="12361">
                  <c:v>23.1235</c:v>
                </c:pt>
                <c:pt idx="12362">
                  <c:v>23.1265</c:v>
                </c:pt>
                <c:pt idx="12363">
                  <c:v>23.1295</c:v>
                </c:pt>
                <c:pt idx="12364">
                  <c:v>23.131499999999999</c:v>
                </c:pt>
                <c:pt idx="12365">
                  <c:v>23.134499999999999</c:v>
                </c:pt>
                <c:pt idx="12366">
                  <c:v>23.137499999999999</c:v>
                </c:pt>
                <c:pt idx="12367">
                  <c:v>23.139500000000002</c:v>
                </c:pt>
                <c:pt idx="12368">
                  <c:v>23.142499999999998</c:v>
                </c:pt>
                <c:pt idx="12369">
                  <c:v>23.145499999999998</c:v>
                </c:pt>
                <c:pt idx="12370">
                  <c:v>23.147500000000001</c:v>
                </c:pt>
                <c:pt idx="12371">
                  <c:v>23.150500000000001</c:v>
                </c:pt>
                <c:pt idx="12372">
                  <c:v>23.153500000000001</c:v>
                </c:pt>
                <c:pt idx="12373">
                  <c:v>23.1555</c:v>
                </c:pt>
                <c:pt idx="12374">
                  <c:v>23.1585</c:v>
                </c:pt>
                <c:pt idx="12375">
                  <c:v>23.1615</c:v>
                </c:pt>
                <c:pt idx="12376">
                  <c:v>23.163499999999999</c:v>
                </c:pt>
                <c:pt idx="12377">
                  <c:v>23.166499999999999</c:v>
                </c:pt>
                <c:pt idx="12378">
                  <c:v>23.169499999999999</c:v>
                </c:pt>
                <c:pt idx="12379">
                  <c:v>23.171500000000002</c:v>
                </c:pt>
                <c:pt idx="12380">
                  <c:v>23.174499999999998</c:v>
                </c:pt>
                <c:pt idx="12381">
                  <c:v>23.177499999999998</c:v>
                </c:pt>
                <c:pt idx="12382">
                  <c:v>23.179500000000001</c:v>
                </c:pt>
                <c:pt idx="12383">
                  <c:v>23.182500000000001</c:v>
                </c:pt>
                <c:pt idx="12384">
                  <c:v>23.185500000000001</c:v>
                </c:pt>
                <c:pt idx="12385">
                  <c:v>23.1875</c:v>
                </c:pt>
                <c:pt idx="12386">
                  <c:v>23.1905</c:v>
                </c:pt>
                <c:pt idx="12387">
                  <c:v>23.1935</c:v>
                </c:pt>
                <c:pt idx="12388">
                  <c:v>23.195499999999999</c:v>
                </c:pt>
                <c:pt idx="12389">
                  <c:v>23.198499999999999</c:v>
                </c:pt>
                <c:pt idx="12390">
                  <c:v>23.201499999999999</c:v>
                </c:pt>
                <c:pt idx="12391">
                  <c:v>23.203499999999998</c:v>
                </c:pt>
                <c:pt idx="12392">
                  <c:v>23.206499999999998</c:v>
                </c:pt>
                <c:pt idx="12393">
                  <c:v>23.209499999999998</c:v>
                </c:pt>
                <c:pt idx="12394">
                  <c:v>23.211500000000001</c:v>
                </c:pt>
                <c:pt idx="12395">
                  <c:v>23.214500000000001</c:v>
                </c:pt>
                <c:pt idx="12396">
                  <c:v>23.217500000000001</c:v>
                </c:pt>
                <c:pt idx="12397">
                  <c:v>23.2195</c:v>
                </c:pt>
                <c:pt idx="12398">
                  <c:v>23.2225</c:v>
                </c:pt>
                <c:pt idx="12399">
                  <c:v>23.2255</c:v>
                </c:pt>
                <c:pt idx="12400">
                  <c:v>23.227499999999999</c:v>
                </c:pt>
                <c:pt idx="12401">
                  <c:v>23.230499999999999</c:v>
                </c:pt>
                <c:pt idx="12402">
                  <c:v>23.233499999999999</c:v>
                </c:pt>
                <c:pt idx="12403">
                  <c:v>23.235499999999998</c:v>
                </c:pt>
                <c:pt idx="12404">
                  <c:v>23.238499999999998</c:v>
                </c:pt>
                <c:pt idx="12405">
                  <c:v>23.241499999999998</c:v>
                </c:pt>
                <c:pt idx="12406">
                  <c:v>23.243500000000001</c:v>
                </c:pt>
                <c:pt idx="12407">
                  <c:v>23.246500000000001</c:v>
                </c:pt>
                <c:pt idx="12408">
                  <c:v>23.249500000000001</c:v>
                </c:pt>
                <c:pt idx="12409">
                  <c:v>23.2515</c:v>
                </c:pt>
                <c:pt idx="12410">
                  <c:v>23.2545</c:v>
                </c:pt>
                <c:pt idx="12411">
                  <c:v>23.256499999999999</c:v>
                </c:pt>
                <c:pt idx="12412">
                  <c:v>23.259499999999999</c:v>
                </c:pt>
                <c:pt idx="12413">
                  <c:v>23.262499999999999</c:v>
                </c:pt>
                <c:pt idx="12414">
                  <c:v>23.264500000000002</c:v>
                </c:pt>
                <c:pt idx="12415">
                  <c:v>23.267499999999998</c:v>
                </c:pt>
                <c:pt idx="12416">
                  <c:v>23.270499999999998</c:v>
                </c:pt>
                <c:pt idx="12417">
                  <c:v>23.272500000000001</c:v>
                </c:pt>
                <c:pt idx="12418">
                  <c:v>23.275500000000001</c:v>
                </c:pt>
                <c:pt idx="12419">
                  <c:v>23.278500000000001</c:v>
                </c:pt>
                <c:pt idx="12420">
                  <c:v>23.2805</c:v>
                </c:pt>
                <c:pt idx="12421">
                  <c:v>23.2835</c:v>
                </c:pt>
                <c:pt idx="12422">
                  <c:v>23.2865</c:v>
                </c:pt>
                <c:pt idx="12423">
                  <c:v>23.288499999999999</c:v>
                </c:pt>
                <c:pt idx="12424">
                  <c:v>23.291499999999999</c:v>
                </c:pt>
                <c:pt idx="12425">
                  <c:v>23.294499999999999</c:v>
                </c:pt>
                <c:pt idx="12426">
                  <c:v>23.296500000000002</c:v>
                </c:pt>
                <c:pt idx="12427">
                  <c:v>23.299499999999998</c:v>
                </c:pt>
                <c:pt idx="12428">
                  <c:v>23.3035</c:v>
                </c:pt>
                <c:pt idx="12429">
                  <c:v>23.307500000000001</c:v>
                </c:pt>
                <c:pt idx="12430">
                  <c:v>23.311499999999999</c:v>
                </c:pt>
                <c:pt idx="12431">
                  <c:v>23.3155</c:v>
                </c:pt>
                <c:pt idx="12432">
                  <c:v>23.319500000000001</c:v>
                </c:pt>
                <c:pt idx="12433">
                  <c:v>23.323499999999999</c:v>
                </c:pt>
                <c:pt idx="12434">
                  <c:v>23.327500000000001</c:v>
                </c:pt>
                <c:pt idx="12435">
                  <c:v>23.330500000000001</c:v>
                </c:pt>
                <c:pt idx="12436">
                  <c:v>23.334499999999998</c:v>
                </c:pt>
                <c:pt idx="12437">
                  <c:v>23.3385</c:v>
                </c:pt>
                <c:pt idx="12438">
                  <c:v>23.342500000000001</c:v>
                </c:pt>
                <c:pt idx="12439">
                  <c:v>23.346499999999999</c:v>
                </c:pt>
                <c:pt idx="12440">
                  <c:v>23.3505</c:v>
                </c:pt>
                <c:pt idx="12441">
                  <c:v>23.354500000000002</c:v>
                </c:pt>
                <c:pt idx="12442">
                  <c:v>23.358499999999999</c:v>
                </c:pt>
                <c:pt idx="12443">
                  <c:v>23.362500000000001</c:v>
                </c:pt>
                <c:pt idx="12444">
                  <c:v>23.366499999999998</c:v>
                </c:pt>
                <c:pt idx="12445">
                  <c:v>23.3705</c:v>
                </c:pt>
                <c:pt idx="12446">
                  <c:v>23.374500000000001</c:v>
                </c:pt>
                <c:pt idx="12447">
                  <c:v>23.378499999999999</c:v>
                </c:pt>
                <c:pt idx="12448">
                  <c:v>23.3825</c:v>
                </c:pt>
                <c:pt idx="12449">
                  <c:v>23.387499999999999</c:v>
                </c:pt>
                <c:pt idx="12450">
                  <c:v>23.391500000000001</c:v>
                </c:pt>
                <c:pt idx="12451">
                  <c:v>23.394500000000001</c:v>
                </c:pt>
                <c:pt idx="12452">
                  <c:v>23.398499999999999</c:v>
                </c:pt>
                <c:pt idx="12453">
                  <c:v>23.4025</c:v>
                </c:pt>
                <c:pt idx="12454">
                  <c:v>23.406500000000001</c:v>
                </c:pt>
                <c:pt idx="12455">
                  <c:v>23.410499999999999</c:v>
                </c:pt>
                <c:pt idx="12456">
                  <c:v>23.4145</c:v>
                </c:pt>
                <c:pt idx="12457">
                  <c:v>23.418500000000002</c:v>
                </c:pt>
                <c:pt idx="12458">
                  <c:v>23.422499999999999</c:v>
                </c:pt>
                <c:pt idx="12459">
                  <c:v>23.426500000000001</c:v>
                </c:pt>
                <c:pt idx="12460">
                  <c:v>23.430499999999999</c:v>
                </c:pt>
                <c:pt idx="12461">
                  <c:v>23.4345</c:v>
                </c:pt>
                <c:pt idx="12462">
                  <c:v>23.438500000000001</c:v>
                </c:pt>
                <c:pt idx="12463">
                  <c:v>23.442499999999999</c:v>
                </c:pt>
                <c:pt idx="12464">
                  <c:v>23.4465</c:v>
                </c:pt>
                <c:pt idx="12465">
                  <c:v>23.450500000000002</c:v>
                </c:pt>
                <c:pt idx="12466">
                  <c:v>23.454499999999999</c:v>
                </c:pt>
                <c:pt idx="12467">
                  <c:v>23.458500000000001</c:v>
                </c:pt>
                <c:pt idx="12468">
                  <c:v>23.462499999999999</c:v>
                </c:pt>
                <c:pt idx="12469">
                  <c:v>23.4665</c:v>
                </c:pt>
                <c:pt idx="12470">
                  <c:v>23.470500000000001</c:v>
                </c:pt>
                <c:pt idx="12471">
                  <c:v>23.474499999999999</c:v>
                </c:pt>
                <c:pt idx="12472">
                  <c:v>23.4785</c:v>
                </c:pt>
                <c:pt idx="12473">
                  <c:v>23.482500000000002</c:v>
                </c:pt>
                <c:pt idx="12474">
                  <c:v>23.486499999999999</c:v>
                </c:pt>
                <c:pt idx="12475">
                  <c:v>23.490500000000001</c:v>
                </c:pt>
                <c:pt idx="12476">
                  <c:v>23.494499999999999</c:v>
                </c:pt>
                <c:pt idx="12477">
                  <c:v>23.4985</c:v>
                </c:pt>
                <c:pt idx="12478">
                  <c:v>23.502500000000001</c:v>
                </c:pt>
                <c:pt idx="12479">
                  <c:v>23.506499999999999</c:v>
                </c:pt>
                <c:pt idx="12480">
                  <c:v>23.5105</c:v>
                </c:pt>
                <c:pt idx="12481">
                  <c:v>23.514500000000002</c:v>
                </c:pt>
                <c:pt idx="12482">
                  <c:v>23.5185</c:v>
                </c:pt>
                <c:pt idx="12483">
                  <c:v>23.522500000000001</c:v>
                </c:pt>
                <c:pt idx="12484">
                  <c:v>23.526499999999999</c:v>
                </c:pt>
                <c:pt idx="12485">
                  <c:v>23.5305</c:v>
                </c:pt>
                <c:pt idx="12486">
                  <c:v>23.534500000000001</c:v>
                </c:pt>
                <c:pt idx="12487">
                  <c:v>23.538499999999999</c:v>
                </c:pt>
                <c:pt idx="12488">
                  <c:v>23.541499999999999</c:v>
                </c:pt>
                <c:pt idx="12489">
                  <c:v>23.545500000000001</c:v>
                </c:pt>
                <c:pt idx="12490">
                  <c:v>23.549499999999998</c:v>
                </c:pt>
                <c:pt idx="12491">
                  <c:v>23.5535</c:v>
                </c:pt>
                <c:pt idx="12492">
                  <c:v>23.557500000000001</c:v>
                </c:pt>
                <c:pt idx="12493">
                  <c:v>23.561499999999999</c:v>
                </c:pt>
                <c:pt idx="12494">
                  <c:v>23.5655</c:v>
                </c:pt>
                <c:pt idx="12495">
                  <c:v>23.5685</c:v>
                </c:pt>
                <c:pt idx="12496">
                  <c:v>23.572500000000002</c:v>
                </c:pt>
                <c:pt idx="12497">
                  <c:v>23.576499999999999</c:v>
                </c:pt>
                <c:pt idx="12498">
                  <c:v>23.580500000000001</c:v>
                </c:pt>
                <c:pt idx="12499">
                  <c:v>23.584499999999998</c:v>
                </c:pt>
                <c:pt idx="12500">
                  <c:v>23.589500000000001</c:v>
                </c:pt>
                <c:pt idx="12501">
                  <c:v>23.592500000000001</c:v>
                </c:pt>
                <c:pt idx="12502">
                  <c:v>23.596499999999999</c:v>
                </c:pt>
                <c:pt idx="12503">
                  <c:v>23.6005</c:v>
                </c:pt>
                <c:pt idx="12504">
                  <c:v>23.604500000000002</c:v>
                </c:pt>
                <c:pt idx="12505">
                  <c:v>23.608499999999999</c:v>
                </c:pt>
                <c:pt idx="12506">
                  <c:v>23.612500000000001</c:v>
                </c:pt>
                <c:pt idx="12507">
                  <c:v>23.616499999999998</c:v>
                </c:pt>
                <c:pt idx="12508">
                  <c:v>23.6205</c:v>
                </c:pt>
                <c:pt idx="12509">
                  <c:v>23.624500000000001</c:v>
                </c:pt>
                <c:pt idx="12510">
                  <c:v>23.628499999999999</c:v>
                </c:pt>
                <c:pt idx="12511">
                  <c:v>23.6325</c:v>
                </c:pt>
                <c:pt idx="12512">
                  <c:v>23.636500000000002</c:v>
                </c:pt>
                <c:pt idx="12513">
                  <c:v>23.640499999999999</c:v>
                </c:pt>
                <c:pt idx="12514">
                  <c:v>23.644500000000001</c:v>
                </c:pt>
                <c:pt idx="12515">
                  <c:v>23.648499999999999</c:v>
                </c:pt>
                <c:pt idx="12516">
                  <c:v>23.6525</c:v>
                </c:pt>
                <c:pt idx="12517">
                  <c:v>23.656500000000001</c:v>
                </c:pt>
                <c:pt idx="12518">
                  <c:v>23.660499999999999</c:v>
                </c:pt>
                <c:pt idx="12519">
                  <c:v>23.6645</c:v>
                </c:pt>
                <c:pt idx="12520">
                  <c:v>23.668500000000002</c:v>
                </c:pt>
                <c:pt idx="12521">
                  <c:v>23.672499999999999</c:v>
                </c:pt>
                <c:pt idx="12522">
                  <c:v>23.676500000000001</c:v>
                </c:pt>
                <c:pt idx="12523">
                  <c:v>23.680499999999999</c:v>
                </c:pt>
                <c:pt idx="12524">
                  <c:v>23.6845</c:v>
                </c:pt>
                <c:pt idx="12525">
                  <c:v>23.688500000000001</c:v>
                </c:pt>
                <c:pt idx="12526">
                  <c:v>23.692499999999999</c:v>
                </c:pt>
                <c:pt idx="12527">
                  <c:v>23.6965</c:v>
                </c:pt>
                <c:pt idx="12528">
                  <c:v>23.700500000000002</c:v>
                </c:pt>
                <c:pt idx="12529">
                  <c:v>23.704499999999999</c:v>
                </c:pt>
                <c:pt idx="12530">
                  <c:v>23.708500000000001</c:v>
                </c:pt>
                <c:pt idx="12531">
                  <c:v>23.712499999999999</c:v>
                </c:pt>
                <c:pt idx="12532">
                  <c:v>23.7165</c:v>
                </c:pt>
                <c:pt idx="12533">
                  <c:v>23.720500000000001</c:v>
                </c:pt>
                <c:pt idx="12534">
                  <c:v>23.724499999999999</c:v>
                </c:pt>
                <c:pt idx="12535">
                  <c:v>23.7285</c:v>
                </c:pt>
                <c:pt idx="12536">
                  <c:v>23.732500000000002</c:v>
                </c:pt>
                <c:pt idx="12537">
                  <c:v>23.736499999999999</c:v>
                </c:pt>
                <c:pt idx="12538">
                  <c:v>23.740500000000001</c:v>
                </c:pt>
                <c:pt idx="12539">
                  <c:v>23.744499999999999</c:v>
                </c:pt>
                <c:pt idx="12540">
                  <c:v>23.7485</c:v>
                </c:pt>
                <c:pt idx="12541">
                  <c:v>23.752500000000001</c:v>
                </c:pt>
                <c:pt idx="12542">
                  <c:v>23.756499999999999</c:v>
                </c:pt>
                <c:pt idx="12543">
                  <c:v>23.7605</c:v>
                </c:pt>
                <c:pt idx="12544">
                  <c:v>23.764500000000002</c:v>
                </c:pt>
                <c:pt idx="12545">
                  <c:v>23.7685</c:v>
                </c:pt>
                <c:pt idx="12546">
                  <c:v>23.772500000000001</c:v>
                </c:pt>
                <c:pt idx="12547">
                  <c:v>23.776499999999999</c:v>
                </c:pt>
                <c:pt idx="12548">
                  <c:v>23.7805</c:v>
                </c:pt>
                <c:pt idx="12549">
                  <c:v>23.784500000000001</c:v>
                </c:pt>
                <c:pt idx="12550">
                  <c:v>23.788499999999999</c:v>
                </c:pt>
                <c:pt idx="12551">
                  <c:v>23.7925</c:v>
                </c:pt>
                <c:pt idx="12552">
                  <c:v>23.796500000000002</c:v>
                </c:pt>
                <c:pt idx="12553">
                  <c:v>23.8005</c:v>
                </c:pt>
                <c:pt idx="12554">
                  <c:v>23.804500000000001</c:v>
                </c:pt>
                <c:pt idx="12555">
                  <c:v>23.808499999999999</c:v>
                </c:pt>
                <c:pt idx="12556">
                  <c:v>23.8125</c:v>
                </c:pt>
                <c:pt idx="12557">
                  <c:v>23.816500000000001</c:v>
                </c:pt>
                <c:pt idx="12558">
                  <c:v>23.820499999999999</c:v>
                </c:pt>
                <c:pt idx="12559">
                  <c:v>23.8245</c:v>
                </c:pt>
                <c:pt idx="12560">
                  <c:v>23.828499999999998</c:v>
                </c:pt>
                <c:pt idx="12561">
                  <c:v>23.8325</c:v>
                </c:pt>
                <c:pt idx="12562">
                  <c:v>23.836500000000001</c:v>
                </c:pt>
                <c:pt idx="12563">
                  <c:v>23.840499999999999</c:v>
                </c:pt>
                <c:pt idx="12564">
                  <c:v>23.8445</c:v>
                </c:pt>
                <c:pt idx="12565">
                  <c:v>23.848500000000001</c:v>
                </c:pt>
                <c:pt idx="12566">
                  <c:v>23.852499999999999</c:v>
                </c:pt>
                <c:pt idx="12567">
                  <c:v>23.8565</c:v>
                </c:pt>
                <c:pt idx="12568">
                  <c:v>23.860499999999998</c:v>
                </c:pt>
                <c:pt idx="12569">
                  <c:v>23.8645</c:v>
                </c:pt>
                <c:pt idx="12570">
                  <c:v>23.868500000000001</c:v>
                </c:pt>
                <c:pt idx="12571">
                  <c:v>23.872499999999999</c:v>
                </c:pt>
                <c:pt idx="12572">
                  <c:v>23.8765</c:v>
                </c:pt>
                <c:pt idx="12573">
                  <c:v>23.880500000000001</c:v>
                </c:pt>
                <c:pt idx="12574">
                  <c:v>23.884499999999999</c:v>
                </c:pt>
                <c:pt idx="12575">
                  <c:v>23.888500000000001</c:v>
                </c:pt>
                <c:pt idx="12576">
                  <c:v>23.892499999999998</c:v>
                </c:pt>
                <c:pt idx="12577">
                  <c:v>23.8965</c:v>
                </c:pt>
                <c:pt idx="12578">
                  <c:v>23.900500000000001</c:v>
                </c:pt>
                <c:pt idx="12579">
                  <c:v>23.904499999999999</c:v>
                </c:pt>
                <c:pt idx="12580">
                  <c:v>23.9085</c:v>
                </c:pt>
                <c:pt idx="12581">
                  <c:v>23.912500000000001</c:v>
                </c:pt>
                <c:pt idx="12582">
                  <c:v>23.916499999999999</c:v>
                </c:pt>
                <c:pt idx="12583">
                  <c:v>23.920500000000001</c:v>
                </c:pt>
                <c:pt idx="12584">
                  <c:v>23.924499999999998</c:v>
                </c:pt>
                <c:pt idx="12585">
                  <c:v>23.9285</c:v>
                </c:pt>
                <c:pt idx="12586">
                  <c:v>23.932500000000001</c:v>
                </c:pt>
                <c:pt idx="12587">
                  <c:v>23.936499999999999</c:v>
                </c:pt>
                <c:pt idx="12588">
                  <c:v>23.9405</c:v>
                </c:pt>
                <c:pt idx="12589">
                  <c:v>23.944500000000001</c:v>
                </c:pt>
                <c:pt idx="12590">
                  <c:v>23.948499999999999</c:v>
                </c:pt>
                <c:pt idx="12591">
                  <c:v>23.952500000000001</c:v>
                </c:pt>
                <c:pt idx="12592">
                  <c:v>23.956499999999998</c:v>
                </c:pt>
                <c:pt idx="12593">
                  <c:v>23.9605</c:v>
                </c:pt>
                <c:pt idx="12594">
                  <c:v>23.964500000000001</c:v>
                </c:pt>
                <c:pt idx="12595">
                  <c:v>23.968499999999999</c:v>
                </c:pt>
                <c:pt idx="12596">
                  <c:v>23.9725</c:v>
                </c:pt>
                <c:pt idx="12597">
                  <c:v>23.976500000000001</c:v>
                </c:pt>
                <c:pt idx="12598">
                  <c:v>23.980499999999999</c:v>
                </c:pt>
                <c:pt idx="12599">
                  <c:v>23.984500000000001</c:v>
                </c:pt>
                <c:pt idx="12600">
                  <c:v>23.988499999999998</c:v>
                </c:pt>
                <c:pt idx="12601">
                  <c:v>23.9925</c:v>
                </c:pt>
                <c:pt idx="12602">
                  <c:v>23.996500000000001</c:v>
                </c:pt>
                <c:pt idx="12603">
                  <c:v>24.000499999999999</c:v>
                </c:pt>
                <c:pt idx="12604">
                  <c:v>24.0045</c:v>
                </c:pt>
                <c:pt idx="12605">
                  <c:v>24.008500000000002</c:v>
                </c:pt>
                <c:pt idx="12606">
                  <c:v>24.012499999999999</c:v>
                </c:pt>
                <c:pt idx="12607">
                  <c:v>24.016500000000001</c:v>
                </c:pt>
                <c:pt idx="12608">
                  <c:v>24.020499999999998</c:v>
                </c:pt>
                <c:pt idx="12609">
                  <c:v>24.0245</c:v>
                </c:pt>
                <c:pt idx="12610">
                  <c:v>24.028500000000001</c:v>
                </c:pt>
                <c:pt idx="12611">
                  <c:v>24.032499999999999</c:v>
                </c:pt>
                <c:pt idx="12612">
                  <c:v>24.0365</c:v>
                </c:pt>
                <c:pt idx="12613">
                  <c:v>24.040500000000002</c:v>
                </c:pt>
                <c:pt idx="12614">
                  <c:v>24.044499999999999</c:v>
                </c:pt>
                <c:pt idx="12615">
                  <c:v>24.048500000000001</c:v>
                </c:pt>
                <c:pt idx="12616">
                  <c:v>24.052499999999998</c:v>
                </c:pt>
                <c:pt idx="12617">
                  <c:v>24.0565</c:v>
                </c:pt>
                <c:pt idx="12618">
                  <c:v>24.060500000000001</c:v>
                </c:pt>
                <c:pt idx="12619">
                  <c:v>24.064499999999999</c:v>
                </c:pt>
                <c:pt idx="12620">
                  <c:v>24.067499999999999</c:v>
                </c:pt>
                <c:pt idx="12621">
                  <c:v>24.072500000000002</c:v>
                </c:pt>
                <c:pt idx="12622">
                  <c:v>24.075500000000002</c:v>
                </c:pt>
                <c:pt idx="12623">
                  <c:v>24.079499999999999</c:v>
                </c:pt>
                <c:pt idx="12624">
                  <c:v>24.083500000000001</c:v>
                </c:pt>
                <c:pt idx="12625">
                  <c:v>24.087499999999999</c:v>
                </c:pt>
                <c:pt idx="12626">
                  <c:v>24.0915</c:v>
                </c:pt>
                <c:pt idx="12627">
                  <c:v>24.095500000000001</c:v>
                </c:pt>
                <c:pt idx="12628">
                  <c:v>24.099499999999999</c:v>
                </c:pt>
                <c:pt idx="12629">
                  <c:v>24.1035</c:v>
                </c:pt>
                <c:pt idx="12630">
                  <c:v>24.107500000000002</c:v>
                </c:pt>
                <c:pt idx="12631">
                  <c:v>24.111499999999999</c:v>
                </c:pt>
                <c:pt idx="12632">
                  <c:v>24.115500000000001</c:v>
                </c:pt>
                <c:pt idx="12633">
                  <c:v>24.119499999999999</c:v>
                </c:pt>
                <c:pt idx="12634">
                  <c:v>24.1235</c:v>
                </c:pt>
                <c:pt idx="12635">
                  <c:v>24.127500000000001</c:v>
                </c:pt>
                <c:pt idx="12636">
                  <c:v>24.131499999999999</c:v>
                </c:pt>
                <c:pt idx="12637">
                  <c:v>24.1355</c:v>
                </c:pt>
                <c:pt idx="12638">
                  <c:v>24.139500000000002</c:v>
                </c:pt>
                <c:pt idx="12639">
                  <c:v>24.1435</c:v>
                </c:pt>
                <c:pt idx="12640">
                  <c:v>24.147500000000001</c:v>
                </c:pt>
                <c:pt idx="12641">
                  <c:v>24.151499999999999</c:v>
                </c:pt>
                <c:pt idx="12642">
                  <c:v>24.1555</c:v>
                </c:pt>
                <c:pt idx="12643">
                  <c:v>24.159500000000001</c:v>
                </c:pt>
                <c:pt idx="12644">
                  <c:v>24.163499999999999</c:v>
                </c:pt>
                <c:pt idx="12645">
                  <c:v>24.1675</c:v>
                </c:pt>
                <c:pt idx="12646">
                  <c:v>24.171500000000002</c:v>
                </c:pt>
                <c:pt idx="12647">
                  <c:v>24.1755</c:v>
                </c:pt>
                <c:pt idx="12648">
                  <c:v>24.179500000000001</c:v>
                </c:pt>
                <c:pt idx="12649">
                  <c:v>24.183499999999999</c:v>
                </c:pt>
                <c:pt idx="12650">
                  <c:v>24.1875</c:v>
                </c:pt>
                <c:pt idx="12651">
                  <c:v>24.191500000000001</c:v>
                </c:pt>
                <c:pt idx="12652">
                  <c:v>24.195499999999999</c:v>
                </c:pt>
                <c:pt idx="12653">
                  <c:v>24.1995</c:v>
                </c:pt>
                <c:pt idx="12654">
                  <c:v>24.203499999999998</c:v>
                </c:pt>
                <c:pt idx="12655">
                  <c:v>24.2075</c:v>
                </c:pt>
                <c:pt idx="12656">
                  <c:v>24.211500000000001</c:v>
                </c:pt>
                <c:pt idx="12657">
                  <c:v>24.215499999999999</c:v>
                </c:pt>
                <c:pt idx="12658">
                  <c:v>24.2195</c:v>
                </c:pt>
                <c:pt idx="12659">
                  <c:v>24.223500000000001</c:v>
                </c:pt>
                <c:pt idx="12660">
                  <c:v>24.227499999999999</c:v>
                </c:pt>
                <c:pt idx="12661">
                  <c:v>24.2315</c:v>
                </c:pt>
                <c:pt idx="12662">
                  <c:v>24.235499999999998</c:v>
                </c:pt>
                <c:pt idx="12663">
                  <c:v>24.2395</c:v>
                </c:pt>
                <c:pt idx="12664">
                  <c:v>24.243500000000001</c:v>
                </c:pt>
                <c:pt idx="12665">
                  <c:v>24.247499999999999</c:v>
                </c:pt>
                <c:pt idx="12666">
                  <c:v>24.250499999999999</c:v>
                </c:pt>
                <c:pt idx="12667">
                  <c:v>24.2545</c:v>
                </c:pt>
                <c:pt idx="12668">
                  <c:v>24.258500000000002</c:v>
                </c:pt>
                <c:pt idx="12669">
                  <c:v>24.262499999999999</c:v>
                </c:pt>
                <c:pt idx="12670">
                  <c:v>24.266500000000001</c:v>
                </c:pt>
                <c:pt idx="12671">
                  <c:v>24.2715</c:v>
                </c:pt>
                <c:pt idx="12672">
                  <c:v>24.275500000000001</c:v>
                </c:pt>
                <c:pt idx="12673">
                  <c:v>24.279499999999999</c:v>
                </c:pt>
                <c:pt idx="12674">
                  <c:v>24.2835</c:v>
                </c:pt>
                <c:pt idx="12675">
                  <c:v>24.288499999999999</c:v>
                </c:pt>
                <c:pt idx="12676">
                  <c:v>24.2925</c:v>
                </c:pt>
                <c:pt idx="12677">
                  <c:v>24.296500000000002</c:v>
                </c:pt>
                <c:pt idx="12678">
                  <c:v>24.3005</c:v>
                </c:pt>
                <c:pt idx="12679">
                  <c:v>24.304500000000001</c:v>
                </c:pt>
                <c:pt idx="12680">
                  <c:v>24.308499999999999</c:v>
                </c:pt>
                <c:pt idx="12681">
                  <c:v>24.3125</c:v>
                </c:pt>
                <c:pt idx="12682">
                  <c:v>24.316500000000001</c:v>
                </c:pt>
                <c:pt idx="12683">
                  <c:v>24.320499999999999</c:v>
                </c:pt>
                <c:pt idx="12684">
                  <c:v>24.3245</c:v>
                </c:pt>
                <c:pt idx="12685">
                  <c:v>24.328499999999998</c:v>
                </c:pt>
                <c:pt idx="12686">
                  <c:v>24.3325</c:v>
                </c:pt>
                <c:pt idx="12687">
                  <c:v>24.336500000000001</c:v>
                </c:pt>
                <c:pt idx="12688">
                  <c:v>24.340499999999999</c:v>
                </c:pt>
                <c:pt idx="12689">
                  <c:v>24.343499999999999</c:v>
                </c:pt>
                <c:pt idx="12690">
                  <c:v>24.3475</c:v>
                </c:pt>
                <c:pt idx="12691">
                  <c:v>24.351500000000001</c:v>
                </c:pt>
                <c:pt idx="12692">
                  <c:v>24.355499999999999</c:v>
                </c:pt>
                <c:pt idx="12693">
                  <c:v>24.359500000000001</c:v>
                </c:pt>
                <c:pt idx="12694">
                  <c:v>24.363499999999998</c:v>
                </c:pt>
                <c:pt idx="12695">
                  <c:v>24.3675</c:v>
                </c:pt>
                <c:pt idx="12696">
                  <c:v>24.371500000000001</c:v>
                </c:pt>
                <c:pt idx="12697">
                  <c:v>24.375499999999999</c:v>
                </c:pt>
                <c:pt idx="12698">
                  <c:v>24.3795</c:v>
                </c:pt>
                <c:pt idx="12699">
                  <c:v>24.383500000000002</c:v>
                </c:pt>
                <c:pt idx="12700">
                  <c:v>24.387499999999999</c:v>
                </c:pt>
                <c:pt idx="12701">
                  <c:v>24.391500000000001</c:v>
                </c:pt>
                <c:pt idx="12702">
                  <c:v>24.395499999999998</c:v>
                </c:pt>
                <c:pt idx="12703">
                  <c:v>24.3995</c:v>
                </c:pt>
                <c:pt idx="12704">
                  <c:v>24.403500000000001</c:v>
                </c:pt>
                <c:pt idx="12705">
                  <c:v>24.407499999999999</c:v>
                </c:pt>
                <c:pt idx="12706">
                  <c:v>24.4115</c:v>
                </c:pt>
                <c:pt idx="12707">
                  <c:v>24.415500000000002</c:v>
                </c:pt>
                <c:pt idx="12708">
                  <c:v>24.419499999999999</c:v>
                </c:pt>
                <c:pt idx="12709">
                  <c:v>24.423500000000001</c:v>
                </c:pt>
                <c:pt idx="12710">
                  <c:v>24.427499999999998</c:v>
                </c:pt>
                <c:pt idx="12711">
                  <c:v>24.4315</c:v>
                </c:pt>
                <c:pt idx="12712">
                  <c:v>24.435500000000001</c:v>
                </c:pt>
                <c:pt idx="12713">
                  <c:v>24.439499999999999</c:v>
                </c:pt>
                <c:pt idx="12714">
                  <c:v>24.4435</c:v>
                </c:pt>
                <c:pt idx="12715">
                  <c:v>24.447500000000002</c:v>
                </c:pt>
                <c:pt idx="12716">
                  <c:v>24.451499999999999</c:v>
                </c:pt>
                <c:pt idx="12717">
                  <c:v>24.455500000000001</c:v>
                </c:pt>
                <c:pt idx="12718">
                  <c:v>24.459499999999998</c:v>
                </c:pt>
                <c:pt idx="12719">
                  <c:v>24.4635</c:v>
                </c:pt>
                <c:pt idx="12720">
                  <c:v>24.467500000000001</c:v>
                </c:pt>
                <c:pt idx="12721">
                  <c:v>24.471499999999999</c:v>
                </c:pt>
                <c:pt idx="12722">
                  <c:v>24.4755</c:v>
                </c:pt>
                <c:pt idx="12723">
                  <c:v>24.479500000000002</c:v>
                </c:pt>
                <c:pt idx="12724">
                  <c:v>24.483499999999999</c:v>
                </c:pt>
                <c:pt idx="12725">
                  <c:v>24.487500000000001</c:v>
                </c:pt>
                <c:pt idx="12726">
                  <c:v>24.491499999999998</c:v>
                </c:pt>
                <c:pt idx="12727">
                  <c:v>24.4955</c:v>
                </c:pt>
                <c:pt idx="12728">
                  <c:v>24.499500000000001</c:v>
                </c:pt>
                <c:pt idx="12729">
                  <c:v>24.503499999999999</c:v>
                </c:pt>
                <c:pt idx="12730">
                  <c:v>24.5075</c:v>
                </c:pt>
                <c:pt idx="12731">
                  <c:v>24.511500000000002</c:v>
                </c:pt>
                <c:pt idx="12732">
                  <c:v>24.515499999999999</c:v>
                </c:pt>
                <c:pt idx="12733">
                  <c:v>24.519500000000001</c:v>
                </c:pt>
                <c:pt idx="12734">
                  <c:v>24.523499999999999</c:v>
                </c:pt>
                <c:pt idx="12735">
                  <c:v>24.5275</c:v>
                </c:pt>
                <c:pt idx="12736">
                  <c:v>24.531500000000001</c:v>
                </c:pt>
                <c:pt idx="12737">
                  <c:v>24.535499999999999</c:v>
                </c:pt>
                <c:pt idx="12738">
                  <c:v>24.5395</c:v>
                </c:pt>
                <c:pt idx="12739">
                  <c:v>24.543500000000002</c:v>
                </c:pt>
                <c:pt idx="12740">
                  <c:v>24.547499999999999</c:v>
                </c:pt>
                <c:pt idx="12741">
                  <c:v>24.551500000000001</c:v>
                </c:pt>
                <c:pt idx="12742">
                  <c:v>24.555499999999999</c:v>
                </c:pt>
                <c:pt idx="12743">
                  <c:v>24.5595</c:v>
                </c:pt>
                <c:pt idx="12744">
                  <c:v>24.563500000000001</c:v>
                </c:pt>
                <c:pt idx="12745">
                  <c:v>24.567499999999999</c:v>
                </c:pt>
                <c:pt idx="12746">
                  <c:v>24.5715</c:v>
                </c:pt>
                <c:pt idx="12747">
                  <c:v>24.575500000000002</c:v>
                </c:pt>
                <c:pt idx="12748">
                  <c:v>24.579499999999999</c:v>
                </c:pt>
                <c:pt idx="12749">
                  <c:v>24.583500000000001</c:v>
                </c:pt>
                <c:pt idx="12750">
                  <c:v>24.587499999999999</c:v>
                </c:pt>
                <c:pt idx="12751">
                  <c:v>24.5915</c:v>
                </c:pt>
                <c:pt idx="12752">
                  <c:v>24.591699999999999</c:v>
                </c:pt>
                <c:pt idx="12753">
                  <c:v>24.591999999999999</c:v>
                </c:pt>
                <c:pt idx="12754">
                  <c:v>24.596</c:v>
                </c:pt>
                <c:pt idx="12755">
                  <c:v>24.6</c:v>
                </c:pt>
                <c:pt idx="12756">
                  <c:v>24.603999999999999</c:v>
                </c:pt>
                <c:pt idx="12757">
                  <c:v>24.608000000000001</c:v>
                </c:pt>
                <c:pt idx="12758">
                  <c:v>24.611999999999998</c:v>
                </c:pt>
                <c:pt idx="12759">
                  <c:v>24.616</c:v>
                </c:pt>
                <c:pt idx="12760">
                  <c:v>24.62</c:v>
                </c:pt>
                <c:pt idx="12761">
                  <c:v>24.623999999999999</c:v>
                </c:pt>
                <c:pt idx="12762">
                  <c:v>24.628</c:v>
                </c:pt>
                <c:pt idx="12763">
                  <c:v>24.632000000000001</c:v>
                </c:pt>
                <c:pt idx="12764">
                  <c:v>24.635999999999999</c:v>
                </c:pt>
                <c:pt idx="12765">
                  <c:v>24.64</c:v>
                </c:pt>
                <c:pt idx="12766">
                  <c:v>24.643999999999998</c:v>
                </c:pt>
                <c:pt idx="12767">
                  <c:v>24.648</c:v>
                </c:pt>
                <c:pt idx="12768">
                  <c:v>24.652000000000001</c:v>
                </c:pt>
                <c:pt idx="12769">
                  <c:v>24.655999999999999</c:v>
                </c:pt>
                <c:pt idx="12770">
                  <c:v>24.66</c:v>
                </c:pt>
                <c:pt idx="12771">
                  <c:v>24.663</c:v>
                </c:pt>
                <c:pt idx="12772">
                  <c:v>24.667999999999999</c:v>
                </c:pt>
                <c:pt idx="12773">
                  <c:v>24.670999999999999</c:v>
                </c:pt>
                <c:pt idx="12774">
                  <c:v>24.675000000000001</c:v>
                </c:pt>
                <c:pt idx="12775">
                  <c:v>24.678999999999998</c:v>
                </c:pt>
                <c:pt idx="12776">
                  <c:v>24.683</c:v>
                </c:pt>
                <c:pt idx="12777">
                  <c:v>24.687000000000001</c:v>
                </c:pt>
                <c:pt idx="12778">
                  <c:v>24.690999999999999</c:v>
                </c:pt>
                <c:pt idx="12779">
                  <c:v>24.695</c:v>
                </c:pt>
                <c:pt idx="12780">
                  <c:v>24.699000000000002</c:v>
                </c:pt>
                <c:pt idx="12781">
                  <c:v>24.702999999999999</c:v>
                </c:pt>
                <c:pt idx="12782">
                  <c:v>24.707000000000001</c:v>
                </c:pt>
                <c:pt idx="12783">
                  <c:v>24.710999999999999</c:v>
                </c:pt>
                <c:pt idx="12784">
                  <c:v>24.715</c:v>
                </c:pt>
                <c:pt idx="12785">
                  <c:v>24.719000000000001</c:v>
                </c:pt>
                <c:pt idx="12786">
                  <c:v>24.722999999999999</c:v>
                </c:pt>
                <c:pt idx="12787">
                  <c:v>24.727</c:v>
                </c:pt>
                <c:pt idx="12788">
                  <c:v>24.731000000000002</c:v>
                </c:pt>
                <c:pt idx="12789">
                  <c:v>24.734999999999999</c:v>
                </c:pt>
                <c:pt idx="12790">
                  <c:v>24.739000000000001</c:v>
                </c:pt>
                <c:pt idx="12791">
                  <c:v>24.742999999999999</c:v>
                </c:pt>
                <c:pt idx="12792">
                  <c:v>24.747</c:v>
                </c:pt>
                <c:pt idx="12793">
                  <c:v>24.751000000000001</c:v>
                </c:pt>
                <c:pt idx="12794">
                  <c:v>24.754999999999999</c:v>
                </c:pt>
                <c:pt idx="12795">
                  <c:v>24.759</c:v>
                </c:pt>
                <c:pt idx="12796">
                  <c:v>24.763000000000002</c:v>
                </c:pt>
                <c:pt idx="12797">
                  <c:v>24.766999999999999</c:v>
                </c:pt>
                <c:pt idx="12798">
                  <c:v>24.771000000000001</c:v>
                </c:pt>
                <c:pt idx="12799">
                  <c:v>24.774999999999999</c:v>
                </c:pt>
                <c:pt idx="12800">
                  <c:v>24.779</c:v>
                </c:pt>
                <c:pt idx="12801">
                  <c:v>24.783000000000001</c:v>
                </c:pt>
                <c:pt idx="12802">
                  <c:v>24.786999999999999</c:v>
                </c:pt>
                <c:pt idx="12803">
                  <c:v>24.791</c:v>
                </c:pt>
                <c:pt idx="12804">
                  <c:v>24.795000000000002</c:v>
                </c:pt>
                <c:pt idx="12805">
                  <c:v>24.798999999999999</c:v>
                </c:pt>
                <c:pt idx="12806">
                  <c:v>24.803000000000001</c:v>
                </c:pt>
                <c:pt idx="12807">
                  <c:v>24.806999999999999</c:v>
                </c:pt>
                <c:pt idx="12808">
                  <c:v>24.811</c:v>
                </c:pt>
                <c:pt idx="12809">
                  <c:v>24.815000000000001</c:v>
                </c:pt>
                <c:pt idx="12810">
                  <c:v>24.818999999999999</c:v>
                </c:pt>
                <c:pt idx="12811">
                  <c:v>24.823</c:v>
                </c:pt>
                <c:pt idx="12812">
                  <c:v>24.827000000000002</c:v>
                </c:pt>
                <c:pt idx="12813">
                  <c:v>24.831</c:v>
                </c:pt>
                <c:pt idx="12814">
                  <c:v>24.835000000000001</c:v>
                </c:pt>
                <c:pt idx="12815">
                  <c:v>24.838999999999999</c:v>
                </c:pt>
                <c:pt idx="12816">
                  <c:v>24.843</c:v>
                </c:pt>
                <c:pt idx="12817">
                  <c:v>24.846</c:v>
                </c:pt>
                <c:pt idx="12818">
                  <c:v>24.85</c:v>
                </c:pt>
                <c:pt idx="12819">
                  <c:v>24.853999999999999</c:v>
                </c:pt>
                <c:pt idx="12820">
                  <c:v>24.858000000000001</c:v>
                </c:pt>
                <c:pt idx="12821">
                  <c:v>24.861999999999998</c:v>
                </c:pt>
                <c:pt idx="12822">
                  <c:v>24.867000000000001</c:v>
                </c:pt>
                <c:pt idx="12823">
                  <c:v>24.870999999999999</c:v>
                </c:pt>
                <c:pt idx="12824">
                  <c:v>24.875</c:v>
                </c:pt>
                <c:pt idx="12825">
                  <c:v>24.879000000000001</c:v>
                </c:pt>
                <c:pt idx="12826">
                  <c:v>24.884</c:v>
                </c:pt>
                <c:pt idx="12827">
                  <c:v>24.888000000000002</c:v>
                </c:pt>
                <c:pt idx="12828">
                  <c:v>24.891999999999999</c:v>
                </c:pt>
                <c:pt idx="12829">
                  <c:v>24.896000000000001</c:v>
                </c:pt>
                <c:pt idx="12830">
                  <c:v>24.9</c:v>
                </c:pt>
                <c:pt idx="12831">
                  <c:v>24.9038</c:v>
                </c:pt>
              </c:numCache>
            </c:numRef>
          </c:xVal>
          <c:yVal>
            <c:numRef>
              <c:f>'Fibrous Concrete (New Fibre)'!$L$6:$L$20005</c:f>
              <c:numCache>
                <c:formatCode>General</c:formatCode>
                <c:ptCount val="20000"/>
                <c:pt idx="0">
                  <c:v>0</c:v>
                </c:pt>
                <c:pt idx="1">
                  <c:v>37.5</c:v>
                </c:pt>
                <c:pt idx="2">
                  <c:v>74.900000000000006</c:v>
                </c:pt>
                <c:pt idx="3">
                  <c:v>112.4</c:v>
                </c:pt>
                <c:pt idx="4">
                  <c:v>149.9</c:v>
                </c:pt>
                <c:pt idx="5">
                  <c:v>187.3</c:v>
                </c:pt>
                <c:pt idx="6">
                  <c:v>224.8</c:v>
                </c:pt>
                <c:pt idx="7">
                  <c:v>262.3</c:v>
                </c:pt>
                <c:pt idx="8">
                  <c:v>299.7</c:v>
                </c:pt>
                <c:pt idx="9">
                  <c:v>337.2</c:v>
                </c:pt>
                <c:pt idx="10">
                  <c:v>374.7</c:v>
                </c:pt>
                <c:pt idx="11">
                  <c:v>412.1</c:v>
                </c:pt>
                <c:pt idx="12">
                  <c:v>487.1</c:v>
                </c:pt>
                <c:pt idx="13">
                  <c:v>524.6</c:v>
                </c:pt>
                <c:pt idx="14">
                  <c:v>562</c:v>
                </c:pt>
                <c:pt idx="15">
                  <c:v>599.5</c:v>
                </c:pt>
                <c:pt idx="16">
                  <c:v>637</c:v>
                </c:pt>
                <c:pt idx="17">
                  <c:v>674.4</c:v>
                </c:pt>
                <c:pt idx="18">
                  <c:v>711.9</c:v>
                </c:pt>
                <c:pt idx="19">
                  <c:v>749.4</c:v>
                </c:pt>
                <c:pt idx="20">
                  <c:v>786.8</c:v>
                </c:pt>
                <c:pt idx="21">
                  <c:v>824.3</c:v>
                </c:pt>
                <c:pt idx="22">
                  <c:v>861.8</c:v>
                </c:pt>
                <c:pt idx="23">
                  <c:v>899.2</c:v>
                </c:pt>
                <c:pt idx="24">
                  <c:v>936.7</c:v>
                </c:pt>
                <c:pt idx="25">
                  <c:v>974.2</c:v>
                </c:pt>
                <c:pt idx="26">
                  <c:v>1011.6</c:v>
                </c:pt>
                <c:pt idx="27">
                  <c:v>1049.0999999999999</c:v>
                </c:pt>
                <c:pt idx="28">
                  <c:v>1086.5999999999999</c:v>
                </c:pt>
                <c:pt idx="29">
                  <c:v>1124</c:v>
                </c:pt>
                <c:pt idx="30">
                  <c:v>1161.5</c:v>
                </c:pt>
                <c:pt idx="31">
                  <c:v>1199</c:v>
                </c:pt>
                <c:pt idx="32">
                  <c:v>1236.4000000000001</c:v>
                </c:pt>
                <c:pt idx="33">
                  <c:v>1273.9000000000001</c:v>
                </c:pt>
                <c:pt idx="34">
                  <c:v>1311.4</c:v>
                </c:pt>
                <c:pt idx="35">
                  <c:v>1348.9</c:v>
                </c:pt>
                <c:pt idx="36">
                  <c:v>1386.3</c:v>
                </c:pt>
                <c:pt idx="37">
                  <c:v>1423.8</c:v>
                </c:pt>
                <c:pt idx="38">
                  <c:v>1461.3</c:v>
                </c:pt>
                <c:pt idx="39">
                  <c:v>1498.7</c:v>
                </c:pt>
                <c:pt idx="40">
                  <c:v>1536.2</c:v>
                </c:pt>
                <c:pt idx="41">
                  <c:v>1573.7</c:v>
                </c:pt>
                <c:pt idx="42">
                  <c:v>1611.1</c:v>
                </c:pt>
                <c:pt idx="43">
                  <c:v>1648.6</c:v>
                </c:pt>
                <c:pt idx="44">
                  <c:v>1686.1</c:v>
                </c:pt>
                <c:pt idx="45">
                  <c:v>1723.5</c:v>
                </c:pt>
                <c:pt idx="46">
                  <c:v>1761</c:v>
                </c:pt>
                <c:pt idx="47">
                  <c:v>1798.5</c:v>
                </c:pt>
                <c:pt idx="48">
                  <c:v>1835.9</c:v>
                </c:pt>
                <c:pt idx="49">
                  <c:v>1873.4</c:v>
                </c:pt>
                <c:pt idx="50">
                  <c:v>1910.8</c:v>
                </c:pt>
                <c:pt idx="51">
                  <c:v>1948.3</c:v>
                </c:pt>
                <c:pt idx="52">
                  <c:v>1985.8</c:v>
                </c:pt>
                <c:pt idx="53">
                  <c:v>2023.2</c:v>
                </c:pt>
                <c:pt idx="54">
                  <c:v>2060.6999999999998</c:v>
                </c:pt>
                <c:pt idx="55">
                  <c:v>2098.1</c:v>
                </c:pt>
                <c:pt idx="56">
                  <c:v>2135.6</c:v>
                </c:pt>
                <c:pt idx="57">
                  <c:v>2173.1</c:v>
                </c:pt>
                <c:pt idx="58">
                  <c:v>2210.5</c:v>
                </c:pt>
                <c:pt idx="59">
                  <c:v>2248</c:v>
                </c:pt>
                <c:pt idx="60">
                  <c:v>2285.5</c:v>
                </c:pt>
                <c:pt idx="61">
                  <c:v>2322.9</c:v>
                </c:pt>
                <c:pt idx="62">
                  <c:v>2360.4</c:v>
                </c:pt>
                <c:pt idx="63">
                  <c:v>2397.9</c:v>
                </c:pt>
                <c:pt idx="64">
                  <c:v>2435.3000000000002</c:v>
                </c:pt>
                <c:pt idx="65">
                  <c:v>2472.8000000000002</c:v>
                </c:pt>
                <c:pt idx="66">
                  <c:v>2510.3000000000002</c:v>
                </c:pt>
                <c:pt idx="67">
                  <c:v>2547.6999999999998</c:v>
                </c:pt>
                <c:pt idx="68">
                  <c:v>2585.1999999999998</c:v>
                </c:pt>
                <c:pt idx="69">
                  <c:v>2622.7</c:v>
                </c:pt>
                <c:pt idx="70">
                  <c:v>2660.1</c:v>
                </c:pt>
                <c:pt idx="71">
                  <c:v>2735.1</c:v>
                </c:pt>
                <c:pt idx="72">
                  <c:v>2772.5</c:v>
                </c:pt>
                <c:pt idx="73">
                  <c:v>2810</c:v>
                </c:pt>
                <c:pt idx="74">
                  <c:v>2847.5</c:v>
                </c:pt>
                <c:pt idx="75">
                  <c:v>2884.9</c:v>
                </c:pt>
                <c:pt idx="76">
                  <c:v>2922.4</c:v>
                </c:pt>
                <c:pt idx="77">
                  <c:v>2959.9</c:v>
                </c:pt>
                <c:pt idx="78">
                  <c:v>2997.4</c:v>
                </c:pt>
                <c:pt idx="79">
                  <c:v>3034.8</c:v>
                </c:pt>
                <c:pt idx="80">
                  <c:v>3072.3</c:v>
                </c:pt>
                <c:pt idx="81">
                  <c:v>3109.8</c:v>
                </c:pt>
                <c:pt idx="82">
                  <c:v>3147.2</c:v>
                </c:pt>
                <c:pt idx="83">
                  <c:v>3184.7</c:v>
                </c:pt>
                <c:pt idx="84">
                  <c:v>3222.2</c:v>
                </c:pt>
                <c:pt idx="85">
                  <c:v>3259.6</c:v>
                </c:pt>
                <c:pt idx="86">
                  <c:v>3297.1</c:v>
                </c:pt>
                <c:pt idx="87">
                  <c:v>3334.6</c:v>
                </c:pt>
                <c:pt idx="88">
                  <c:v>3372</c:v>
                </c:pt>
                <c:pt idx="89">
                  <c:v>3409.5</c:v>
                </c:pt>
                <c:pt idx="90">
                  <c:v>3447</c:v>
                </c:pt>
                <c:pt idx="91">
                  <c:v>3484.4</c:v>
                </c:pt>
                <c:pt idx="92">
                  <c:v>3521.9</c:v>
                </c:pt>
                <c:pt idx="93">
                  <c:v>3559.4</c:v>
                </c:pt>
                <c:pt idx="94">
                  <c:v>3596.8</c:v>
                </c:pt>
                <c:pt idx="95">
                  <c:v>3634.3</c:v>
                </c:pt>
                <c:pt idx="96">
                  <c:v>3671.8</c:v>
                </c:pt>
                <c:pt idx="97">
                  <c:v>3709.2</c:v>
                </c:pt>
                <c:pt idx="98">
                  <c:v>3746.7</c:v>
                </c:pt>
                <c:pt idx="99">
                  <c:v>3784.2</c:v>
                </c:pt>
                <c:pt idx="100">
                  <c:v>3821.7</c:v>
                </c:pt>
                <c:pt idx="101">
                  <c:v>3859.1</c:v>
                </c:pt>
                <c:pt idx="102">
                  <c:v>3896.6</c:v>
                </c:pt>
                <c:pt idx="103">
                  <c:v>3934.1</c:v>
                </c:pt>
                <c:pt idx="104">
                  <c:v>3971.5</c:v>
                </c:pt>
                <c:pt idx="105">
                  <c:v>4009</c:v>
                </c:pt>
                <c:pt idx="106">
                  <c:v>4046.5</c:v>
                </c:pt>
                <c:pt idx="107">
                  <c:v>4083.9</c:v>
                </c:pt>
                <c:pt idx="108">
                  <c:v>4121.3999999999996</c:v>
                </c:pt>
                <c:pt idx="109">
                  <c:v>4158.8999999999996</c:v>
                </c:pt>
                <c:pt idx="110">
                  <c:v>4196.3</c:v>
                </c:pt>
                <c:pt idx="111">
                  <c:v>4233.8</c:v>
                </c:pt>
                <c:pt idx="112">
                  <c:v>4271.3</c:v>
                </c:pt>
                <c:pt idx="113">
                  <c:v>4308.7</c:v>
                </c:pt>
                <c:pt idx="114">
                  <c:v>4346.2</c:v>
                </c:pt>
                <c:pt idx="115">
                  <c:v>4383.7</c:v>
                </c:pt>
                <c:pt idx="116">
                  <c:v>4421.1000000000004</c:v>
                </c:pt>
                <c:pt idx="117">
                  <c:v>4458.6000000000004</c:v>
                </c:pt>
                <c:pt idx="118">
                  <c:v>4496.1000000000004</c:v>
                </c:pt>
                <c:pt idx="119">
                  <c:v>4533.5</c:v>
                </c:pt>
                <c:pt idx="120">
                  <c:v>4571</c:v>
                </c:pt>
                <c:pt idx="121">
                  <c:v>4608.5</c:v>
                </c:pt>
                <c:pt idx="122">
                  <c:v>4646</c:v>
                </c:pt>
                <c:pt idx="123">
                  <c:v>4683.3999999999996</c:v>
                </c:pt>
                <c:pt idx="124">
                  <c:v>4720.8999999999996</c:v>
                </c:pt>
                <c:pt idx="125">
                  <c:v>4758.3999999999996</c:v>
                </c:pt>
                <c:pt idx="126">
                  <c:v>4795.8</c:v>
                </c:pt>
                <c:pt idx="127">
                  <c:v>4833.3</c:v>
                </c:pt>
                <c:pt idx="128">
                  <c:v>4870.8</c:v>
                </c:pt>
                <c:pt idx="129">
                  <c:v>4908.2</c:v>
                </c:pt>
                <c:pt idx="130">
                  <c:v>4945.7</c:v>
                </c:pt>
                <c:pt idx="131">
                  <c:v>4983.2</c:v>
                </c:pt>
                <c:pt idx="132">
                  <c:v>5020.6000000000004</c:v>
                </c:pt>
                <c:pt idx="133">
                  <c:v>5058.1000000000004</c:v>
                </c:pt>
                <c:pt idx="134">
                  <c:v>5095.6000000000004</c:v>
                </c:pt>
                <c:pt idx="135">
                  <c:v>5133</c:v>
                </c:pt>
                <c:pt idx="136">
                  <c:v>5170.5</c:v>
                </c:pt>
                <c:pt idx="137">
                  <c:v>5208</c:v>
                </c:pt>
                <c:pt idx="138">
                  <c:v>5245.4</c:v>
                </c:pt>
                <c:pt idx="139">
                  <c:v>5282.9</c:v>
                </c:pt>
                <c:pt idx="140">
                  <c:v>5320.4</c:v>
                </c:pt>
                <c:pt idx="141">
                  <c:v>5357.8</c:v>
                </c:pt>
                <c:pt idx="142">
                  <c:v>5395.3</c:v>
                </c:pt>
                <c:pt idx="143">
                  <c:v>5432.8</c:v>
                </c:pt>
                <c:pt idx="144">
                  <c:v>5470.3</c:v>
                </c:pt>
                <c:pt idx="145">
                  <c:v>5507.7</c:v>
                </c:pt>
                <c:pt idx="146">
                  <c:v>5545.2</c:v>
                </c:pt>
                <c:pt idx="147">
                  <c:v>5582.7</c:v>
                </c:pt>
                <c:pt idx="148">
                  <c:v>5620.1</c:v>
                </c:pt>
                <c:pt idx="149">
                  <c:v>5657.6</c:v>
                </c:pt>
                <c:pt idx="150">
                  <c:v>5695</c:v>
                </c:pt>
                <c:pt idx="151">
                  <c:v>5732.5</c:v>
                </c:pt>
                <c:pt idx="152">
                  <c:v>5770</c:v>
                </c:pt>
                <c:pt idx="153">
                  <c:v>5807.4</c:v>
                </c:pt>
                <c:pt idx="154">
                  <c:v>5844.9</c:v>
                </c:pt>
                <c:pt idx="155">
                  <c:v>5882.4</c:v>
                </c:pt>
                <c:pt idx="156">
                  <c:v>5919.8</c:v>
                </c:pt>
                <c:pt idx="157">
                  <c:v>5957.3</c:v>
                </c:pt>
                <c:pt idx="158">
                  <c:v>5994.7</c:v>
                </c:pt>
                <c:pt idx="159">
                  <c:v>6032.2</c:v>
                </c:pt>
                <c:pt idx="160">
                  <c:v>6069.7</c:v>
                </c:pt>
                <c:pt idx="161">
                  <c:v>6107.1</c:v>
                </c:pt>
                <c:pt idx="162">
                  <c:v>6144.6</c:v>
                </c:pt>
                <c:pt idx="163">
                  <c:v>6182.1</c:v>
                </c:pt>
                <c:pt idx="164">
                  <c:v>6219.5</c:v>
                </c:pt>
                <c:pt idx="165">
                  <c:v>6257</c:v>
                </c:pt>
                <c:pt idx="166">
                  <c:v>6294.5</c:v>
                </c:pt>
                <c:pt idx="167">
                  <c:v>6331.9</c:v>
                </c:pt>
                <c:pt idx="168">
                  <c:v>6369.4</c:v>
                </c:pt>
                <c:pt idx="169">
                  <c:v>6406.9</c:v>
                </c:pt>
                <c:pt idx="170">
                  <c:v>6444.3</c:v>
                </c:pt>
                <c:pt idx="171">
                  <c:v>6481.8</c:v>
                </c:pt>
                <c:pt idx="172">
                  <c:v>6519.3</c:v>
                </c:pt>
                <c:pt idx="173">
                  <c:v>6556.7</c:v>
                </c:pt>
                <c:pt idx="174">
                  <c:v>6594.2</c:v>
                </c:pt>
                <c:pt idx="175">
                  <c:v>6631.7</c:v>
                </c:pt>
                <c:pt idx="176">
                  <c:v>6669.1</c:v>
                </c:pt>
                <c:pt idx="177">
                  <c:v>6706.6</c:v>
                </c:pt>
                <c:pt idx="178">
                  <c:v>6744.1</c:v>
                </c:pt>
                <c:pt idx="179">
                  <c:v>6781.5</c:v>
                </c:pt>
                <c:pt idx="180">
                  <c:v>6819</c:v>
                </c:pt>
                <c:pt idx="181">
                  <c:v>6856.5</c:v>
                </c:pt>
                <c:pt idx="182">
                  <c:v>6893.9</c:v>
                </c:pt>
                <c:pt idx="183">
                  <c:v>6931.4</c:v>
                </c:pt>
                <c:pt idx="184">
                  <c:v>6968.9</c:v>
                </c:pt>
                <c:pt idx="185">
                  <c:v>7006.3</c:v>
                </c:pt>
                <c:pt idx="186">
                  <c:v>7081.3</c:v>
                </c:pt>
                <c:pt idx="187">
                  <c:v>7118.8</c:v>
                </c:pt>
                <c:pt idx="188">
                  <c:v>7156.2</c:v>
                </c:pt>
                <c:pt idx="189">
                  <c:v>7193.7</c:v>
                </c:pt>
                <c:pt idx="190">
                  <c:v>7231.2</c:v>
                </c:pt>
                <c:pt idx="191">
                  <c:v>7268.6</c:v>
                </c:pt>
                <c:pt idx="192">
                  <c:v>7306.1</c:v>
                </c:pt>
                <c:pt idx="193">
                  <c:v>7343.6</c:v>
                </c:pt>
                <c:pt idx="194">
                  <c:v>7418.5</c:v>
                </c:pt>
                <c:pt idx="195">
                  <c:v>7493.4</c:v>
                </c:pt>
                <c:pt idx="196">
                  <c:v>7530.9</c:v>
                </c:pt>
                <c:pt idx="197">
                  <c:v>7568.4</c:v>
                </c:pt>
                <c:pt idx="198">
                  <c:v>7605.8</c:v>
                </c:pt>
                <c:pt idx="199">
                  <c:v>7643.3</c:v>
                </c:pt>
                <c:pt idx="200">
                  <c:v>7680.8</c:v>
                </c:pt>
                <c:pt idx="201">
                  <c:v>7718.2</c:v>
                </c:pt>
                <c:pt idx="202">
                  <c:v>7755.7</c:v>
                </c:pt>
                <c:pt idx="203">
                  <c:v>7793.2</c:v>
                </c:pt>
                <c:pt idx="204">
                  <c:v>7830.6</c:v>
                </c:pt>
                <c:pt idx="205">
                  <c:v>7868.1</c:v>
                </c:pt>
                <c:pt idx="206">
                  <c:v>7905.6</c:v>
                </c:pt>
                <c:pt idx="207">
                  <c:v>7943</c:v>
                </c:pt>
                <c:pt idx="208">
                  <c:v>7980.5</c:v>
                </c:pt>
                <c:pt idx="209">
                  <c:v>8018</c:v>
                </c:pt>
                <c:pt idx="210">
                  <c:v>8055.5</c:v>
                </c:pt>
                <c:pt idx="211">
                  <c:v>8092.9</c:v>
                </c:pt>
                <c:pt idx="212">
                  <c:v>8130.4</c:v>
                </c:pt>
                <c:pt idx="213">
                  <c:v>8167.9</c:v>
                </c:pt>
                <c:pt idx="214">
                  <c:v>8205.2999999999993</c:v>
                </c:pt>
                <c:pt idx="215">
                  <c:v>8242.7999999999993</c:v>
                </c:pt>
                <c:pt idx="216">
                  <c:v>8280.2999999999993</c:v>
                </c:pt>
                <c:pt idx="217">
                  <c:v>8317.7000000000007</c:v>
                </c:pt>
                <c:pt idx="218">
                  <c:v>8355.2000000000007</c:v>
                </c:pt>
                <c:pt idx="219">
                  <c:v>8392.7000000000007</c:v>
                </c:pt>
                <c:pt idx="220">
                  <c:v>8430.1</c:v>
                </c:pt>
                <c:pt idx="221">
                  <c:v>8467.6</c:v>
                </c:pt>
                <c:pt idx="222">
                  <c:v>8505.1</c:v>
                </c:pt>
                <c:pt idx="223">
                  <c:v>8542.5</c:v>
                </c:pt>
                <c:pt idx="224">
                  <c:v>8580</c:v>
                </c:pt>
                <c:pt idx="225">
                  <c:v>8654.9</c:v>
                </c:pt>
                <c:pt idx="226">
                  <c:v>8692.4</c:v>
                </c:pt>
                <c:pt idx="227">
                  <c:v>8729.9</c:v>
                </c:pt>
                <c:pt idx="228">
                  <c:v>8767.2999999999993</c:v>
                </c:pt>
                <c:pt idx="229">
                  <c:v>8804.7999999999993</c:v>
                </c:pt>
                <c:pt idx="230">
                  <c:v>8842.2999999999993</c:v>
                </c:pt>
                <c:pt idx="231">
                  <c:v>8879.7999999999993</c:v>
                </c:pt>
                <c:pt idx="232">
                  <c:v>8917.2000000000007</c:v>
                </c:pt>
                <c:pt idx="233">
                  <c:v>8954.7000000000007</c:v>
                </c:pt>
                <c:pt idx="234">
                  <c:v>8992.2000000000007</c:v>
                </c:pt>
                <c:pt idx="235">
                  <c:v>9029.6</c:v>
                </c:pt>
                <c:pt idx="236">
                  <c:v>9067.1</c:v>
                </c:pt>
                <c:pt idx="237">
                  <c:v>9104.6</c:v>
                </c:pt>
                <c:pt idx="238">
                  <c:v>9142</c:v>
                </c:pt>
                <c:pt idx="239">
                  <c:v>9179.5</c:v>
                </c:pt>
                <c:pt idx="240">
                  <c:v>9217</c:v>
                </c:pt>
                <c:pt idx="241">
                  <c:v>9254.4</c:v>
                </c:pt>
                <c:pt idx="242">
                  <c:v>9291.9</c:v>
                </c:pt>
                <c:pt idx="243">
                  <c:v>9329.4</c:v>
                </c:pt>
                <c:pt idx="244">
                  <c:v>9366.7999999999993</c:v>
                </c:pt>
                <c:pt idx="245">
                  <c:v>9441.7999999999993</c:v>
                </c:pt>
                <c:pt idx="246">
                  <c:v>9479.2000000000007</c:v>
                </c:pt>
                <c:pt idx="247">
                  <c:v>9516.7000000000007</c:v>
                </c:pt>
                <c:pt idx="248">
                  <c:v>9554.2000000000007</c:v>
                </c:pt>
                <c:pt idx="249">
                  <c:v>9591.6</c:v>
                </c:pt>
                <c:pt idx="250">
                  <c:v>9629.1</c:v>
                </c:pt>
                <c:pt idx="251">
                  <c:v>9666.6</c:v>
                </c:pt>
                <c:pt idx="252">
                  <c:v>9704</c:v>
                </c:pt>
                <c:pt idx="253">
                  <c:v>9741.5</c:v>
                </c:pt>
                <c:pt idx="254">
                  <c:v>9779</c:v>
                </c:pt>
                <c:pt idx="255">
                  <c:v>9816.4</c:v>
                </c:pt>
                <c:pt idx="256">
                  <c:v>9853.9</c:v>
                </c:pt>
                <c:pt idx="257">
                  <c:v>9891.4</c:v>
                </c:pt>
                <c:pt idx="258">
                  <c:v>9928.7999999999993</c:v>
                </c:pt>
                <c:pt idx="259">
                  <c:v>9966.2999999999993</c:v>
                </c:pt>
                <c:pt idx="260">
                  <c:v>10003.700000000001</c:v>
                </c:pt>
                <c:pt idx="261">
                  <c:v>10041.200000000001</c:v>
                </c:pt>
                <c:pt idx="262">
                  <c:v>10116.1</c:v>
                </c:pt>
                <c:pt idx="263">
                  <c:v>10153.6</c:v>
                </c:pt>
                <c:pt idx="264">
                  <c:v>10191.1</c:v>
                </c:pt>
                <c:pt idx="265">
                  <c:v>10228.5</c:v>
                </c:pt>
                <c:pt idx="266">
                  <c:v>10266</c:v>
                </c:pt>
                <c:pt idx="267">
                  <c:v>10303.5</c:v>
                </c:pt>
                <c:pt idx="268">
                  <c:v>10378.4</c:v>
                </c:pt>
                <c:pt idx="269">
                  <c:v>10453.299999999999</c:v>
                </c:pt>
                <c:pt idx="270">
                  <c:v>10490.8</c:v>
                </c:pt>
                <c:pt idx="271">
                  <c:v>10528.3</c:v>
                </c:pt>
                <c:pt idx="272">
                  <c:v>10565.7</c:v>
                </c:pt>
                <c:pt idx="273">
                  <c:v>10603.2</c:v>
                </c:pt>
                <c:pt idx="274">
                  <c:v>10640.7</c:v>
                </c:pt>
                <c:pt idx="275">
                  <c:v>10678.1</c:v>
                </c:pt>
                <c:pt idx="276">
                  <c:v>10715.6</c:v>
                </c:pt>
                <c:pt idx="277">
                  <c:v>10753.1</c:v>
                </c:pt>
                <c:pt idx="278">
                  <c:v>10828</c:v>
                </c:pt>
                <c:pt idx="279">
                  <c:v>10865.5</c:v>
                </c:pt>
                <c:pt idx="280">
                  <c:v>10902.9</c:v>
                </c:pt>
                <c:pt idx="281">
                  <c:v>10940.4</c:v>
                </c:pt>
                <c:pt idx="282">
                  <c:v>10977.9</c:v>
                </c:pt>
                <c:pt idx="283">
                  <c:v>11015.3</c:v>
                </c:pt>
                <c:pt idx="284">
                  <c:v>11052.8</c:v>
                </c:pt>
                <c:pt idx="285">
                  <c:v>11090.3</c:v>
                </c:pt>
                <c:pt idx="286">
                  <c:v>11127.7</c:v>
                </c:pt>
                <c:pt idx="287">
                  <c:v>11165.2</c:v>
                </c:pt>
                <c:pt idx="288">
                  <c:v>11202.7</c:v>
                </c:pt>
                <c:pt idx="289">
                  <c:v>11240.1</c:v>
                </c:pt>
                <c:pt idx="290">
                  <c:v>11277.6</c:v>
                </c:pt>
                <c:pt idx="291">
                  <c:v>11315.1</c:v>
                </c:pt>
                <c:pt idx="292">
                  <c:v>11352.6</c:v>
                </c:pt>
                <c:pt idx="293">
                  <c:v>11427.5</c:v>
                </c:pt>
                <c:pt idx="294">
                  <c:v>11465</c:v>
                </c:pt>
                <c:pt idx="295">
                  <c:v>11502.4</c:v>
                </c:pt>
                <c:pt idx="296">
                  <c:v>11539.9</c:v>
                </c:pt>
                <c:pt idx="297">
                  <c:v>11614.8</c:v>
                </c:pt>
                <c:pt idx="298">
                  <c:v>11689.8</c:v>
                </c:pt>
                <c:pt idx="299">
                  <c:v>11727.2</c:v>
                </c:pt>
                <c:pt idx="300">
                  <c:v>11764.7</c:v>
                </c:pt>
                <c:pt idx="301">
                  <c:v>11802.2</c:v>
                </c:pt>
                <c:pt idx="302">
                  <c:v>11839.6</c:v>
                </c:pt>
                <c:pt idx="303">
                  <c:v>11877.1</c:v>
                </c:pt>
                <c:pt idx="304">
                  <c:v>11952</c:v>
                </c:pt>
                <c:pt idx="305">
                  <c:v>11989.5</c:v>
                </c:pt>
                <c:pt idx="306">
                  <c:v>12064.4</c:v>
                </c:pt>
                <c:pt idx="307">
                  <c:v>12101.9</c:v>
                </c:pt>
                <c:pt idx="308">
                  <c:v>12139.4</c:v>
                </c:pt>
                <c:pt idx="309">
                  <c:v>12176.9</c:v>
                </c:pt>
                <c:pt idx="310">
                  <c:v>12214.3</c:v>
                </c:pt>
                <c:pt idx="311">
                  <c:v>12251.8</c:v>
                </c:pt>
                <c:pt idx="312">
                  <c:v>12289.3</c:v>
                </c:pt>
                <c:pt idx="313">
                  <c:v>12326.7</c:v>
                </c:pt>
                <c:pt idx="314">
                  <c:v>12401.7</c:v>
                </c:pt>
                <c:pt idx="315">
                  <c:v>12439.1</c:v>
                </c:pt>
                <c:pt idx="316">
                  <c:v>12476.6</c:v>
                </c:pt>
                <c:pt idx="317">
                  <c:v>12514.1</c:v>
                </c:pt>
                <c:pt idx="318">
                  <c:v>12589</c:v>
                </c:pt>
                <c:pt idx="319">
                  <c:v>12626.5</c:v>
                </c:pt>
                <c:pt idx="320">
                  <c:v>12701.4</c:v>
                </c:pt>
                <c:pt idx="321">
                  <c:v>12738.9</c:v>
                </c:pt>
                <c:pt idx="322">
                  <c:v>12776.3</c:v>
                </c:pt>
                <c:pt idx="323">
                  <c:v>12813.8</c:v>
                </c:pt>
                <c:pt idx="324">
                  <c:v>12888.7</c:v>
                </c:pt>
                <c:pt idx="325">
                  <c:v>12926.2</c:v>
                </c:pt>
                <c:pt idx="326">
                  <c:v>12963.7</c:v>
                </c:pt>
                <c:pt idx="327">
                  <c:v>13001.1</c:v>
                </c:pt>
                <c:pt idx="328">
                  <c:v>13038.6</c:v>
                </c:pt>
                <c:pt idx="329">
                  <c:v>13076.1</c:v>
                </c:pt>
                <c:pt idx="330">
                  <c:v>13151</c:v>
                </c:pt>
                <c:pt idx="331">
                  <c:v>13188.5</c:v>
                </c:pt>
                <c:pt idx="332">
                  <c:v>13263.4</c:v>
                </c:pt>
                <c:pt idx="333">
                  <c:v>13300.9</c:v>
                </c:pt>
                <c:pt idx="334">
                  <c:v>13375.8</c:v>
                </c:pt>
                <c:pt idx="335">
                  <c:v>13413.3</c:v>
                </c:pt>
                <c:pt idx="336">
                  <c:v>13450.8</c:v>
                </c:pt>
                <c:pt idx="337">
                  <c:v>13488.2</c:v>
                </c:pt>
                <c:pt idx="338">
                  <c:v>13525.7</c:v>
                </c:pt>
                <c:pt idx="339">
                  <c:v>13563.2</c:v>
                </c:pt>
                <c:pt idx="340">
                  <c:v>13600.6</c:v>
                </c:pt>
                <c:pt idx="341">
                  <c:v>13638.1</c:v>
                </c:pt>
                <c:pt idx="342">
                  <c:v>13713</c:v>
                </c:pt>
                <c:pt idx="343">
                  <c:v>13750.5</c:v>
                </c:pt>
                <c:pt idx="344">
                  <c:v>13825.4</c:v>
                </c:pt>
                <c:pt idx="345">
                  <c:v>13862.9</c:v>
                </c:pt>
                <c:pt idx="346">
                  <c:v>13900.3</c:v>
                </c:pt>
                <c:pt idx="347">
                  <c:v>13937.8</c:v>
                </c:pt>
                <c:pt idx="348">
                  <c:v>13975.3</c:v>
                </c:pt>
                <c:pt idx="349">
                  <c:v>14012.7</c:v>
                </c:pt>
                <c:pt idx="350">
                  <c:v>14050.2</c:v>
                </c:pt>
                <c:pt idx="351">
                  <c:v>14125.1</c:v>
                </c:pt>
                <c:pt idx="352">
                  <c:v>14162.6</c:v>
                </c:pt>
                <c:pt idx="353">
                  <c:v>14200</c:v>
                </c:pt>
                <c:pt idx="354">
                  <c:v>14237.5</c:v>
                </c:pt>
                <c:pt idx="355">
                  <c:v>14275</c:v>
                </c:pt>
                <c:pt idx="356">
                  <c:v>14312.4</c:v>
                </c:pt>
                <c:pt idx="357">
                  <c:v>14349.9</c:v>
                </c:pt>
                <c:pt idx="358">
                  <c:v>14387.4</c:v>
                </c:pt>
                <c:pt idx="359">
                  <c:v>14424.8</c:v>
                </c:pt>
                <c:pt idx="360">
                  <c:v>14462.3</c:v>
                </c:pt>
                <c:pt idx="361">
                  <c:v>14499.8</c:v>
                </c:pt>
                <c:pt idx="362">
                  <c:v>14537.2</c:v>
                </c:pt>
                <c:pt idx="363">
                  <c:v>14612.2</c:v>
                </c:pt>
                <c:pt idx="364">
                  <c:v>14649.7</c:v>
                </c:pt>
                <c:pt idx="365">
                  <c:v>14687.1</c:v>
                </c:pt>
                <c:pt idx="366">
                  <c:v>14724.6</c:v>
                </c:pt>
                <c:pt idx="367">
                  <c:v>14762.1</c:v>
                </c:pt>
                <c:pt idx="368">
                  <c:v>14799.5</c:v>
                </c:pt>
                <c:pt idx="369">
                  <c:v>14874.5</c:v>
                </c:pt>
                <c:pt idx="370">
                  <c:v>14911.9</c:v>
                </c:pt>
                <c:pt idx="371">
                  <c:v>14949.4</c:v>
                </c:pt>
                <c:pt idx="372">
                  <c:v>14986.9</c:v>
                </c:pt>
                <c:pt idx="373">
                  <c:v>15024.3</c:v>
                </c:pt>
                <c:pt idx="374">
                  <c:v>15061.8</c:v>
                </c:pt>
                <c:pt idx="375">
                  <c:v>15099.3</c:v>
                </c:pt>
                <c:pt idx="376">
                  <c:v>15136.7</c:v>
                </c:pt>
                <c:pt idx="377">
                  <c:v>15174.2</c:v>
                </c:pt>
                <c:pt idx="378">
                  <c:v>15211.7</c:v>
                </c:pt>
                <c:pt idx="379">
                  <c:v>15249.1</c:v>
                </c:pt>
                <c:pt idx="380">
                  <c:v>15286.6</c:v>
                </c:pt>
                <c:pt idx="381">
                  <c:v>15324.1</c:v>
                </c:pt>
                <c:pt idx="382">
                  <c:v>15361.5</c:v>
                </c:pt>
                <c:pt idx="383">
                  <c:v>15399</c:v>
                </c:pt>
                <c:pt idx="384">
                  <c:v>15474</c:v>
                </c:pt>
                <c:pt idx="385">
                  <c:v>15511.4</c:v>
                </c:pt>
                <c:pt idx="386">
                  <c:v>15548.9</c:v>
                </c:pt>
                <c:pt idx="387">
                  <c:v>15586.4</c:v>
                </c:pt>
                <c:pt idx="388">
                  <c:v>15623.8</c:v>
                </c:pt>
                <c:pt idx="389">
                  <c:v>15661.3</c:v>
                </c:pt>
                <c:pt idx="390">
                  <c:v>15698.8</c:v>
                </c:pt>
                <c:pt idx="391">
                  <c:v>15736.2</c:v>
                </c:pt>
                <c:pt idx="392">
                  <c:v>15773.7</c:v>
                </c:pt>
                <c:pt idx="393">
                  <c:v>15811.2</c:v>
                </c:pt>
                <c:pt idx="394">
                  <c:v>15886.1</c:v>
                </c:pt>
                <c:pt idx="395">
                  <c:v>15923.6</c:v>
                </c:pt>
                <c:pt idx="396">
                  <c:v>15961</c:v>
                </c:pt>
                <c:pt idx="397">
                  <c:v>15998.5</c:v>
                </c:pt>
                <c:pt idx="398">
                  <c:v>16036</c:v>
                </c:pt>
                <c:pt idx="399">
                  <c:v>16073.4</c:v>
                </c:pt>
                <c:pt idx="400">
                  <c:v>16148.4</c:v>
                </c:pt>
                <c:pt idx="401">
                  <c:v>16185.8</c:v>
                </c:pt>
                <c:pt idx="402">
                  <c:v>16260.8</c:v>
                </c:pt>
                <c:pt idx="403">
                  <c:v>16298.3</c:v>
                </c:pt>
                <c:pt idx="404">
                  <c:v>16373.2</c:v>
                </c:pt>
                <c:pt idx="405">
                  <c:v>16410.7</c:v>
                </c:pt>
                <c:pt idx="406">
                  <c:v>16485.599999999999</c:v>
                </c:pt>
                <c:pt idx="407">
                  <c:v>16523.099999999999</c:v>
                </c:pt>
                <c:pt idx="408">
                  <c:v>16560.5</c:v>
                </c:pt>
                <c:pt idx="409">
                  <c:v>16598</c:v>
                </c:pt>
                <c:pt idx="410">
                  <c:v>16635.5</c:v>
                </c:pt>
                <c:pt idx="411">
                  <c:v>16672.900000000001</c:v>
                </c:pt>
                <c:pt idx="412">
                  <c:v>16710.400000000001</c:v>
                </c:pt>
                <c:pt idx="413">
                  <c:v>16747.900000000001</c:v>
                </c:pt>
                <c:pt idx="414">
                  <c:v>16785.3</c:v>
                </c:pt>
                <c:pt idx="415">
                  <c:v>16822.8</c:v>
                </c:pt>
                <c:pt idx="416">
                  <c:v>16860.3</c:v>
                </c:pt>
                <c:pt idx="417">
                  <c:v>16897.7</c:v>
                </c:pt>
                <c:pt idx="418">
                  <c:v>16935.2</c:v>
                </c:pt>
                <c:pt idx="419">
                  <c:v>16972.7</c:v>
                </c:pt>
                <c:pt idx="420">
                  <c:v>17010.099999999999</c:v>
                </c:pt>
                <c:pt idx="421">
                  <c:v>17085.099999999999</c:v>
                </c:pt>
                <c:pt idx="422">
                  <c:v>17122.5</c:v>
                </c:pt>
                <c:pt idx="423">
                  <c:v>17160</c:v>
                </c:pt>
                <c:pt idx="424">
                  <c:v>17197.5</c:v>
                </c:pt>
                <c:pt idx="425">
                  <c:v>17235</c:v>
                </c:pt>
                <c:pt idx="426">
                  <c:v>17272.400000000001</c:v>
                </c:pt>
                <c:pt idx="427">
                  <c:v>17347.400000000001</c:v>
                </c:pt>
                <c:pt idx="428">
                  <c:v>17384.8</c:v>
                </c:pt>
                <c:pt idx="429">
                  <c:v>17422.3</c:v>
                </c:pt>
                <c:pt idx="430">
                  <c:v>17459.8</c:v>
                </c:pt>
                <c:pt idx="431">
                  <c:v>17497.2</c:v>
                </c:pt>
                <c:pt idx="432">
                  <c:v>17534.7</c:v>
                </c:pt>
                <c:pt idx="433">
                  <c:v>17572.2</c:v>
                </c:pt>
                <c:pt idx="434">
                  <c:v>17609.599999999999</c:v>
                </c:pt>
                <c:pt idx="435">
                  <c:v>17647.099999999999</c:v>
                </c:pt>
                <c:pt idx="436">
                  <c:v>17684.599999999999</c:v>
                </c:pt>
                <c:pt idx="437">
                  <c:v>17722</c:v>
                </c:pt>
                <c:pt idx="438">
                  <c:v>17759.5</c:v>
                </c:pt>
                <c:pt idx="439">
                  <c:v>17797</c:v>
                </c:pt>
                <c:pt idx="440">
                  <c:v>17834.400000000001</c:v>
                </c:pt>
                <c:pt idx="441">
                  <c:v>17871.900000000001</c:v>
                </c:pt>
                <c:pt idx="442">
                  <c:v>17909.3</c:v>
                </c:pt>
                <c:pt idx="443">
                  <c:v>17946.8</c:v>
                </c:pt>
                <c:pt idx="444">
                  <c:v>17984.3</c:v>
                </c:pt>
                <c:pt idx="445">
                  <c:v>18021.7</c:v>
                </c:pt>
                <c:pt idx="446">
                  <c:v>18059.2</c:v>
                </c:pt>
                <c:pt idx="447">
                  <c:v>18096.7</c:v>
                </c:pt>
                <c:pt idx="448">
                  <c:v>18171.599999999999</c:v>
                </c:pt>
                <c:pt idx="449">
                  <c:v>18209</c:v>
                </c:pt>
                <c:pt idx="450">
                  <c:v>18246.5</c:v>
                </c:pt>
                <c:pt idx="451">
                  <c:v>18284</c:v>
                </c:pt>
                <c:pt idx="452">
                  <c:v>18321.400000000001</c:v>
                </c:pt>
                <c:pt idx="453">
                  <c:v>18358.900000000001</c:v>
                </c:pt>
                <c:pt idx="454">
                  <c:v>18396.400000000001</c:v>
                </c:pt>
                <c:pt idx="455">
                  <c:v>18433.8</c:v>
                </c:pt>
                <c:pt idx="456">
                  <c:v>18471.3</c:v>
                </c:pt>
                <c:pt idx="457">
                  <c:v>18508.8</c:v>
                </c:pt>
                <c:pt idx="458">
                  <c:v>18583.7</c:v>
                </c:pt>
                <c:pt idx="459">
                  <c:v>18621.2</c:v>
                </c:pt>
                <c:pt idx="460">
                  <c:v>18658.599999999999</c:v>
                </c:pt>
                <c:pt idx="461">
                  <c:v>18696.099999999999</c:v>
                </c:pt>
                <c:pt idx="462">
                  <c:v>18733.599999999999</c:v>
                </c:pt>
                <c:pt idx="463">
                  <c:v>18771</c:v>
                </c:pt>
                <c:pt idx="464">
                  <c:v>18808.5</c:v>
                </c:pt>
                <c:pt idx="465">
                  <c:v>18846</c:v>
                </c:pt>
                <c:pt idx="466">
                  <c:v>18883.5</c:v>
                </c:pt>
                <c:pt idx="467">
                  <c:v>18920.900000000001</c:v>
                </c:pt>
                <c:pt idx="468">
                  <c:v>18958.400000000001</c:v>
                </c:pt>
                <c:pt idx="469">
                  <c:v>18995.900000000001</c:v>
                </c:pt>
                <c:pt idx="470">
                  <c:v>19033.3</c:v>
                </c:pt>
                <c:pt idx="471">
                  <c:v>19070.8</c:v>
                </c:pt>
                <c:pt idx="472">
                  <c:v>19145.7</c:v>
                </c:pt>
                <c:pt idx="473">
                  <c:v>19183.2</c:v>
                </c:pt>
                <c:pt idx="474">
                  <c:v>19220.7</c:v>
                </c:pt>
                <c:pt idx="475">
                  <c:v>19258.099999999999</c:v>
                </c:pt>
                <c:pt idx="476">
                  <c:v>19333.099999999999</c:v>
                </c:pt>
                <c:pt idx="477">
                  <c:v>19370.5</c:v>
                </c:pt>
                <c:pt idx="478">
                  <c:v>19408</c:v>
                </c:pt>
                <c:pt idx="479">
                  <c:v>19445.5</c:v>
                </c:pt>
                <c:pt idx="480">
                  <c:v>19482.900000000001</c:v>
                </c:pt>
                <c:pt idx="481">
                  <c:v>19520.400000000001</c:v>
                </c:pt>
                <c:pt idx="482">
                  <c:v>19557.900000000001</c:v>
                </c:pt>
                <c:pt idx="483">
                  <c:v>19595.3</c:v>
                </c:pt>
                <c:pt idx="484">
                  <c:v>19632.8</c:v>
                </c:pt>
                <c:pt idx="485">
                  <c:v>19670.3</c:v>
                </c:pt>
                <c:pt idx="486">
                  <c:v>19707.8</c:v>
                </c:pt>
                <c:pt idx="487">
                  <c:v>19745.2</c:v>
                </c:pt>
                <c:pt idx="488">
                  <c:v>19782.7</c:v>
                </c:pt>
                <c:pt idx="489">
                  <c:v>19857.599999999999</c:v>
                </c:pt>
                <c:pt idx="490">
                  <c:v>19895.099999999999</c:v>
                </c:pt>
                <c:pt idx="491">
                  <c:v>19932.599999999999</c:v>
                </c:pt>
                <c:pt idx="492">
                  <c:v>19970</c:v>
                </c:pt>
                <c:pt idx="493">
                  <c:v>20007.5</c:v>
                </c:pt>
                <c:pt idx="494">
                  <c:v>20045</c:v>
                </c:pt>
                <c:pt idx="495">
                  <c:v>20082.400000000001</c:v>
                </c:pt>
                <c:pt idx="496">
                  <c:v>20157.400000000001</c:v>
                </c:pt>
                <c:pt idx="497">
                  <c:v>20194.8</c:v>
                </c:pt>
                <c:pt idx="498">
                  <c:v>20232.3</c:v>
                </c:pt>
                <c:pt idx="499">
                  <c:v>20269.8</c:v>
                </c:pt>
                <c:pt idx="500">
                  <c:v>20307.2</c:v>
                </c:pt>
                <c:pt idx="501">
                  <c:v>20344.7</c:v>
                </c:pt>
                <c:pt idx="502">
                  <c:v>20419.599999999999</c:v>
                </c:pt>
                <c:pt idx="503">
                  <c:v>20457.099999999999</c:v>
                </c:pt>
                <c:pt idx="504">
                  <c:v>20494.599999999999</c:v>
                </c:pt>
                <c:pt idx="505">
                  <c:v>20532.099999999999</c:v>
                </c:pt>
                <c:pt idx="506">
                  <c:v>20607</c:v>
                </c:pt>
                <c:pt idx="507">
                  <c:v>20644.5</c:v>
                </c:pt>
                <c:pt idx="508">
                  <c:v>20681.900000000001</c:v>
                </c:pt>
                <c:pt idx="509">
                  <c:v>20719.400000000001</c:v>
                </c:pt>
                <c:pt idx="510">
                  <c:v>20756.900000000001</c:v>
                </c:pt>
                <c:pt idx="511">
                  <c:v>20794.3</c:v>
                </c:pt>
                <c:pt idx="512">
                  <c:v>20831.8</c:v>
                </c:pt>
                <c:pt idx="513">
                  <c:v>20869.3</c:v>
                </c:pt>
                <c:pt idx="514">
                  <c:v>20906.7</c:v>
                </c:pt>
                <c:pt idx="515">
                  <c:v>20944.2</c:v>
                </c:pt>
                <c:pt idx="516">
                  <c:v>20981.7</c:v>
                </c:pt>
                <c:pt idx="517">
                  <c:v>21019.1</c:v>
                </c:pt>
                <c:pt idx="518">
                  <c:v>21056.6</c:v>
                </c:pt>
                <c:pt idx="519">
                  <c:v>21131.5</c:v>
                </c:pt>
                <c:pt idx="520">
                  <c:v>21169</c:v>
                </c:pt>
                <c:pt idx="521">
                  <c:v>21206.5</c:v>
                </c:pt>
                <c:pt idx="522">
                  <c:v>21243.9</c:v>
                </c:pt>
                <c:pt idx="523">
                  <c:v>21281.4</c:v>
                </c:pt>
                <c:pt idx="524">
                  <c:v>21318.9</c:v>
                </c:pt>
                <c:pt idx="525">
                  <c:v>21356.3</c:v>
                </c:pt>
                <c:pt idx="526">
                  <c:v>21393.7</c:v>
                </c:pt>
                <c:pt idx="527">
                  <c:v>21431</c:v>
                </c:pt>
                <c:pt idx="528">
                  <c:v>21468.2</c:v>
                </c:pt>
                <c:pt idx="529">
                  <c:v>21505.200000000001</c:v>
                </c:pt>
                <c:pt idx="530">
                  <c:v>21542</c:v>
                </c:pt>
                <c:pt idx="531">
                  <c:v>21614.2</c:v>
                </c:pt>
                <c:pt idx="532">
                  <c:v>21684.2</c:v>
                </c:pt>
                <c:pt idx="533">
                  <c:v>21718.5</c:v>
                </c:pt>
                <c:pt idx="534">
                  <c:v>21752.3</c:v>
                </c:pt>
                <c:pt idx="535">
                  <c:v>21785.7</c:v>
                </c:pt>
                <c:pt idx="536">
                  <c:v>21850.1</c:v>
                </c:pt>
                <c:pt idx="537">
                  <c:v>21877.5</c:v>
                </c:pt>
                <c:pt idx="538">
                  <c:v>21934</c:v>
                </c:pt>
                <c:pt idx="539">
                  <c:v>21960.1</c:v>
                </c:pt>
                <c:pt idx="540">
                  <c:v>21984.799999999999</c:v>
                </c:pt>
                <c:pt idx="541">
                  <c:v>22005.200000000001</c:v>
                </c:pt>
                <c:pt idx="542">
                  <c:v>22027.200000000001</c:v>
                </c:pt>
                <c:pt idx="543">
                  <c:v>22047.9</c:v>
                </c:pt>
                <c:pt idx="544">
                  <c:v>22088.7</c:v>
                </c:pt>
                <c:pt idx="545">
                  <c:v>22120.3</c:v>
                </c:pt>
                <c:pt idx="546">
                  <c:v>22134.1</c:v>
                </c:pt>
                <c:pt idx="547">
                  <c:v>22147</c:v>
                </c:pt>
                <c:pt idx="548">
                  <c:v>22161.5</c:v>
                </c:pt>
                <c:pt idx="549">
                  <c:v>22181.7</c:v>
                </c:pt>
                <c:pt idx="550">
                  <c:v>22194</c:v>
                </c:pt>
                <c:pt idx="551">
                  <c:v>22210.799999999999</c:v>
                </c:pt>
                <c:pt idx="552">
                  <c:v>22219</c:v>
                </c:pt>
                <c:pt idx="553">
                  <c:v>22233.5</c:v>
                </c:pt>
                <c:pt idx="554">
                  <c:v>22240.1</c:v>
                </c:pt>
                <c:pt idx="555">
                  <c:v>22246.5</c:v>
                </c:pt>
                <c:pt idx="556">
                  <c:v>22252.5</c:v>
                </c:pt>
                <c:pt idx="557">
                  <c:v>22258.799999999999</c:v>
                </c:pt>
                <c:pt idx="558">
                  <c:v>22264.3</c:v>
                </c:pt>
                <c:pt idx="559">
                  <c:v>22269.5</c:v>
                </c:pt>
                <c:pt idx="560">
                  <c:v>22274.6</c:v>
                </c:pt>
                <c:pt idx="561">
                  <c:v>22284.1</c:v>
                </c:pt>
                <c:pt idx="562">
                  <c:v>22288.7</c:v>
                </c:pt>
                <c:pt idx="563">
                  <c:v>22297.7</c:v>
                </c:pt>
                <c:pt idx="564">
                  <c:v>22301.9</c:v>
                </c:pt>
                <c:pt idx="565">
                  <c:v>22306</c:v>
                </c:pt>
                <c:pt idx="566">
                  <c:v>22310</c:v>
                </c:pt>
                <c:pt idx="567">
                  <c:v>22317.7</c:v>
                </c:pt>
                <c:pt idx="568">
                  <c:v>22321.3</c:v>
                </c:pt>
                <c:pt idx="569">
                  <c:v>22324.7</c:v>
                </c:pt>
                <c:pt idx="570">
                  <c:v>22328</c:v>
                </c:pt>
                <c:pt idx="571">
                  <c:v>22331.3</c:v>
                </c:pt>
                <c:pt idx="572">
                  <c:v>22334.5</c:v>
                </c:pt>
                <c:pt idx="573">
                  <c:v>22337.8</c:v>
                </c:pt>
                <c:pt idx="574">
                  <c:v>22340.799999999999</c:v>
                </c:pt>
                <c:pt idx="575">
                  <c:v>22343.7</c:v>
                </c:pt>
                <c:pt idx="576">
                  <c:v>22346.5</c:v>
                </c:pt>
                <c:pt idx="577">
                  <c:v>22349.200000000001</c:v>
                </c:pt>
                <c:pt idx="578">
                  <c:v>22354.6</c:v>
                </c:pt>
                <c:pt idx="579">
                  <c:v>22357.3</c:v>
                </c:pt>
                <c:pt idx="580">
                  <c:v>22359.8</c:v>
                </c:pt>
                <c:pt idx="581">
                  <c:v>22362.3</c:v>
                </c:pt>
                <c:pt idx="582">
                  <c:v>22367.3</c:v>
                </c:pt>
                <c:pt idx="583">
                  <c:v>22369.7</c:v>
                </c:pt>
                <c:pt idx="584">
                  <c:v>22372.1</c:v>
                </c:pt>
                <c:pt idx="585">
                  <c:v>22374.5</c:v>
                </c:pt>
                <c:pt idx="586">
                  <c:v>22376.9</c:v>
                </c:pt>
                <c:pt idx="587">
                  <c:v>22379.3</c:v>
                </c:pt>
                <c:pt idx="588">
                  <c:v>22381.7</c:v>
                </c:pt>
                <c:pt idx="589">
                  <c:v>22384.1</c:v>
                </c:pt>
                <c:pt idx="590">
                  <c:v>22386.5</c:v>
                </c:pt>
                <c:pt idx="591">
                  <c:v>22388.9</c:v>
                </c:pt>
                <c:pt idx="592">
                  <c:v>22391.3</c:v>
                </c:pt>
                <c:pt idx="593">
                  <c:v>22396.3</c:v>
                </c:pt>
                <c:pt idx="594">
                  <c:v>22398.9</c:v>
                </c:pt>
                <c:pt idx="595">
                  <c:v>22403.9</c:v>
                </c:pt>
                <c:pt idx="596">
                  <c:v>22406.5</c:v>
                </c:pt>
                <c:pt idx="597">
                  <c:v>22411.9</c:v>
                </c:pt>
                <c:pt idx="598">
                  <c:v>22414.6</c:v>
                </c:pt>
                <c:pt idx="599">
                  <c:v>22420.3</c:v>
                </c:pt>
                <c:pt idx="600">
                  <c:v>22423.200000000001</c:v>
                </c:pt>
                <c:pt idx="601">
                  <c:v>22426.2</c:v>
                </c:pt>
                <c:pt idx="602">
                  <c:v>22429.5</c:v>
                </c:pt>
                <c:pt idx="603">
                  <c:v>22432.6</c:v>
                </c:pt>
                <c:pt idx="604">
                  <c:v>22435.7</c:v>
                </c:pt>
                <c:pt idx="605">
                  <c:v>22439.1</c:v>
                </c:pt>
                <c:pt idx="606">
                  <c:v>22442.5</c:v>
                </c:pt>
                <c:pt idx="607">
                  <c:v>22445.9</c:v>
                </c:pt>
                <c:pt idx="608">
                  <c:v>22449.5</c:v>
                </c:pt>
                <c:pt idx="609">
                  <c:v>22453.200000000001</c:v>
                </c:pt>
                <c:pt idx="610">
                  <c:v>22456.799999999999</c:v>
                </c:pt>
                <c:pt idx="611">
                  <c:v>22460.6</c:v>
                </c:pt>
                <c:pt idx="612">
                  <c:v>22464.400000000001</c:v>
                </c:pt>
                <c:pt idx="613">
                  <c:v>22468.1</c:v>
                </c:pt>
                <c:pt idx="614">
                  <c:v>22471.9</c:v>
                </c:pt>
                <c:pt idx="615">
                  <c:v>22475.9</c:v>
                </c:pt>
                <c:pt idx="616">
                  <c:v>22483.7</c:v>
                </c:pt>
                <c:pt idx="617">
                  <c:v>22487.599999999999</c:v>
                </c:pt>
                <c:pt idx="618">
                  <c:v>22491.599999999999</c:v>
                </c:pt>
                <c:pt idx="619">
                  <c:v>22495.5</c:v>
                </c:pt>
                <c:pt idx="620">
                  <c:v>22503.4</c:v>
                </c:pt>
                <c:pt idx="621">
                  <c:v>22511.4</c:v>
                </c:pt>
                <c:pt idx="622">
                  <c:v>22519.3</c:v>
                </c:pt>
                <c:pt idx="623">
                  <c:v>22523.3</c:v>
                </c:pt>
                <c:pt idx="624">
                  <c:v>22527.200000000001</c:v>
                </c:pt>
                <c:pt idx="625">
                  <c:v>22535.1</c:v>
                </c:pt>
                <c:pt idx="626">
                  <c:v>22543</c:v>
                </c:pt>
                <c:pt idx="627">
                  <c:v>22547</c:v>
                </c:pt>
                <c:pt idx="628">
                  <c:v>22550.9</c:v>
                </c:pt>
                <c:pt idx="629">
                  <c:v>22554.799999999999</c:v>
                </c:pt>
                <c:pt idx="630">
                  <c:v>22558.799999999999</c:v>
                </c:pt>
                <c:pt idx="631">
                  <c:v>22562.7</c:v>
                </c:pt>
                <c:pt idx="632">
                  <c:v>22570.6</c:v>
                </c:pt>
                <c:pt idx="633">
                  <c:v>22578.400000000001</c:v>
                </c:pt>
                <c:pt idx="634">
                  <c:v>22582.3</c:v>
                </c:pt>
                <c:pt idx="635">
                  <c:v>22586.2</c:v>
                </c:pt>
                <c:pt idx="636">
                  <c:v>22590.2</c:v>
                </c:pt>
                <c:pt idx="637">
                  <c:v>22594.1</c:v>
                </c:pt>
                <c:pt idx="638">
                  <c:v>22598</c:v>
                </c:pt>
                <c:pt idx="639">
                  <c:v>22601.9</c:v>
                </c:pt>
                <c:pt idx="640">
                  <c:v>22605.9</c:v>
                </c:pt>
                <c:pt idx="641">
                  <c:v>22609.8</c:v>
                </c:pt>
                <c:pt idx="642">
                  <c:v>22613.7</c:v>
                </c:pt>
                <c:pt idx="643">
                  <c:v>22617.7</c:v>
                </c:pt>
                <c:pt idx="644">
                  <c:v>22621.599999999999</c:v>
                </c:pt>
                <c:pt idx="645">
                  <c:v>22625.599999999999</c:v>
                </c:pt>
                <c:pt idx="646">
                  <c:v>22629.5</c:v>
                </c:pt>
                <c:pt idx="647">
                  <c:v>22637.4</c:v>
                </c:pt>
                <c:pt idx="648">
                  <c:v>22645.4</c:v>
                </c:pt>
                <c:pt idx="649">
                  <c:v>22649.3</c:v>
                </c:pt>
                <c:pt idx="650">
                  <c:v>22653.3</c:v>
                </c:pt>
                <c:pt idx="651">
                  <c:v>22657.3</c:v>
                </c:pt>
                <c:pt idx="652">
                  <c:v>22661.3</c:v>
                </c:pt>
                <c:pt idx="653">
                  <c:v>22665.4</c:v>
                </c:pt>
                <c:pt idx="654">
                  <c:v>22669.4</c:v>
                </c:pt>
                <c:pt idx="655">
                  <c:v>22677.5</c:v>
                </c:pt>
                <c:pt idx="656">
                  <c:v>22685.599999999999</c:v>
                </c:pt>
                <c:pt idx="657">
                  <c:v>22689.7</c:v>
                </c:pt>
                <c:pt idx="658">
                  <c:v>22693.8</c:v>
                </c:pt>
                <c:pt idx="659">
                  <c:v>22697.9</c:v>
                </c:pt>
                <c:pt idx="660">
                  <c:v>22701.9</c:v>
                </c:pt>
                <c:pt idx="661">
                  <c:v>22706.1</c:v>
                </c:pt>
                <c:pt idx="662">
                  <c:v>22710.2</c:v>
                </c:pt>
                <c:pt idx="663">
                  <c:v>22714.3</c:v>
                </c:pt>
                <c:pt idx="664">
                  <c:v>22718.5</c:v>
                </c:pt>
                <c:pt idx="665">
                  <c:v>22726.9</c:v>
                </c:pt>
                <c:pt idx="666">
                  <c:v>22731.200000000001</c:v>
                </c:pt>
                <c:pt idx="667">
                  <c:v>22735.4</c:v>
                </c:pt>
                <c:pt idx="668">
                  <c:v>22739.7</c:v>
                </c:pt>
                <c:pt idx="669">
                  <c:v>22743.9</c:v>
                </c:pt>
                <c:pt idx="670">
                  <c:v>22748.2</c:v>
                </c:pt>
                <c:pt idx="671">
                  <c:v>22756.799999999999</c:v>
                </c:pt>
                <c:pt idx="672">
                  <c:v>22761.200000000001</c:v>
                </c:pt>
                <c:pt idx="673">
                  <c:v>22765.599999999999</c:v>
                </c:pt>
                <c:pt idx="674">
                  <c:v>22770</c:v>
                </c:pt>
                <c:pt idx="675">
                  <c:v>22774.400000000001</c:v>
                </c:pt>
                <c:pt idx="676">
                  <c:v>22778.799999999999</c:v>
                </c:pt>
                <c:pt idx="677">
                  <c:v>22787.7</c:v>
                </c:pt>
                <c:pt idx="678">
                  <c:v>22796.7</c:v>
                </c:pt>
                <c:pt idx="679">
                  <c:v>22805.8</c:v>
                </c:pt>
                <c:pt idx="680">
                  <c:v>22810.3</c:v>
                </c:pt>
                <c:pt idx="681">
                  <c:v>22814.9</c:v>
                </c:pt>
                <c:pt idx="682">
                  <c:v>22819.5</c:v>
                </c:pt>
                <c:pt idx="683">
                  <c:v>22824.1</c:v>
                </c:pt>
                <c:pt idx="684">
                  <c:v>22828.7</c:v>
                </c:pt>
                <c:pt idx="685">
                  <c:v>22838</c:v>
                </c:pt>
                <c:pt idx="686">
                  <c:v>22847.4</c:v>
                </c:pt>
                <c:pt idx="687">
                  <c:v>22852.1</c:v>
                </c:pt>
                <c:pt idx="688">
                  <c:v>22856.799999999999</c:v>
                </c:pt>
                <c:pt idx="689">
                  <c:v>22861.5</c:v>
                </c:pt>
                <c:pt idx="690">
                  <c:v>22866.2</c:v>
                </c:pt>
                <c:pt idx="691">
                  <c:v>22871</c:v>
                </c:pt>
                <c:pt idx="692">
                  <c:v>22880.5</c:v>
                </c:pt>
                <c:pt idx="693">
                  <c:v>22890</c:v>
                </c:pt>
                <c:pt idx="694">
                  <c:v>22899.599999999999</c:v>
                </c:pt>
                <c:pt idx="695">
                  <c:v>22904.400000000001</c:v>
                </c:pt>
                <c:pt idx="696">
                  <c:v>22909.200000000001</c:v>
                </c:pt>
                <c:pt idx="697">
                  <c:v>22914</c:v>
                </c:pt>
                <c:pt idx="698">
                  <c:v>22918.9</c:v>
                </c:pt>
                <c:pt idx="699">
                  <c:v>22928.5</c:v>
                </c:pt>
                <c:pt idx="700">
                  <c:v>22933.3</c:v>
                </c:pt>
                <c:pt idx="701">
                  <c:v>22938.2</c:v>
                </c:pt>
                <c:pt idx="702">
                  <c:v>22943</c:v>
                </c:pt>
                <c:pt idx="703">
                  <c:v>22947.8</c:v>
                </c:pt>
                <c:pt idx="704">
                  <c:v>22952.7</c:v>
                </c:pt>
                <c:pt idx="705">
                  <c:v>22962.3</c:v>
                </c:pt>
                <c:pt idx="706">
                  <c:v>22967.200000000001</c:v>
                </c:pt>
                <c:pt idx="707">
                  <c:v>22972</c:v>
                </c:pt>
                <c:pt idx="708">
                  <c:v>22976.799999999999</c:v>
                </c:pt>
                <c:pt idx="709">
                  <c:v>22981.599999999999</c:v>
                </c:pt>
                <c:pt idx="710">
                  <c:v>22986.400000000001</c:v>
                </c:pt>
                <c:pt idx="711">
                  <c:v>22991.200000000001</c:v>
                </c:pt>
                <c:pt idx="712">
                  <c:v>23000.799999999999</c:v>
                </c:pt>
                <c:pt idx="713">
                  <c:v>23010.3</c:v>
                </c:pt>
                <c:pt idx="714">
                  <c:v>23015.1</c:v>
                </c:pt>
                <c:pt idx="715">
                  <c:v>23019.8</c:v>
                </c:pt>
                <c:pt idx="716">
                  <c:v>23024.6</c:v>
                </c:pt>
                <c:pt idx="717">
                  <c:v>23034</c:v>
                </c:pt>
                <c:pt idx="718">
                  <c:v>23038.7</c:v>
                </c:pt>
                <c:pt idx="719">
                  <c:v>23043.4</c:v>
                </c:pt>
                <c:pt idx="720">
                  <c:v>23048</c:v>
                </c:pt>
                <c:pt idx="721">
                  <c:v>23057.3</c:v>
                </c:pt>
                <c:pt idx="722">
                  <c:v>23061.9</c:v>
                </c:pt>
                <c:pt idx="723">
                  <c:v>23066.5</c:v>
                </c:pt>
                <c:pt idx="724">
                  <c:v>23075.599999999999</c:v>
                </c:pt>
                <c:pt idx="725">
                  <c:v>23080.1</c:v>
                </c:pt>
                <c:pt idx="726">
                  <c:v>23084.6</c:v>
                </c:pt>
                <c:pt idx="727">
                  <c:v>23089.1</c:v>
                </c:pt>
                <c:pt idx="728">
                  <c:v>23093.599999999999</c:v>
                </c:pt>
                <c:pt idx="729">
                  <c:v>23098</c:v>
                </c:pt>
                <c:pt idx="730">
                  <c:v>23102.5</c:v>
                </c:pt>
                <c:pt idx="731">
                  <c:v>23111.3</c:v>
                </c:pt>
                <c:pt idx="732">
                  <c:v>23119.9</c:v>
                </c:pt>
                <c:pt idx="733">
                  <c:v>23124.3</c:v>
                </c:pt>
                <c:pt idx="734">
                  <c:v>23128.6</c:v>
                </c:pt>
                <c:pt idx="735">
                  <c:v>23132.9</c:v>
                </c:pt>
                <c:pt idx="736">
                  <c:v>23141.4</c:v>
                </c:pt>
                <c:pt idx="737">
                  <c:v>23149.9</c:v>
                </c:pt>
                <c:pt idx="738">
                  <c:v>23154.1</c:v>
                </c:pt>
                <c:pt idx="739">
                  <c:v>23158.3</c:v>
                </c:pt>
                <c:pt idx="740">
                  <c:v>23162.5</c:v>
                </c:pt>
                <c:pt idx="741">
                  <c:v>23166.6</c:v>
                </c:pt>
                <c:pt idx="742">
                  <c:v>23170.799999999999</c:v>
                </c:pt>
                <c:pt idx="743">
                  <c:v>23175</c:v>
                </c:pt>
                <c:pt idx="744">
                  <c:v>23183.3</c:v>
                </c:pt>
                <c:pt idx="745">
                  <c:v>23187.4</c:v>
                </c:pt>
                <c:pt idx="746">
                  <c:v>23191.599999999999</c:v>
                </c:pt>
                <c:pt idx="747">
                  <c:v>23195.7</c:v>
                </c:pt>
                <c:pt idx="748">
                  <c:v>23199.8</c:v>
                </c:pt>
                <c:pt idx="749">
                  <c:v>23204</c:v>
                </c:pt>
                <c:pt idx="750">
                  <c:v>23208.1</c:v>
                </c:pt>
                <c:pt idx="751">
                  <c:v>23212.2</c:v>
                </c:pt>
                <c:pt idx="752">
                  <c:v>23216.400000000001</c:v>
                </c:pt>
                <c:pt idx="753">
                  <c:v>23224.7</c:v>
                </c:pt>
                <c:pt idx="754">
                  <c:v>23233</c:v>
                </c:pt>
                <c:pt idx="755">
                  <c:v>23237.200000000001</c:v>
                </c:pt>
                <c:pt idx="756">
                  <c:v>23241.3</c:v>
                </c:pt>
                <c:pt idx="757">
                  <c:v>23245.5</c:v>
                </c:pt>
                <c:pt idx="758">
                  <c:v>23253.9</c:v>
                </c:pt>
                <c:pt idx="759">
                  <c:v>23258.2</c:v>
                </c:pt>
                <c:pt idx="760">
                  <c:v>23262.400000000001</c:v>
                </c:pt>
                <c:pt idx="761">
                  <c:v>23270.9</c:v>
                </c:pt>
                <c:pt idx="762">
                  <c:v>23275.200000000001</c:v>
                </c:pt>
                <c:pt idx="763">
                  <c:v>23279.5</c:v>
                </c:pt>
                <c:pt idx="764">
                  <c:v>23283.8</c:v>
                </c:pt>
                <c:pt idx="765">
                  <c:v>23288.2</c:v>
                </c:pt>
                <c:pt idx="766">
                  <c:v>23292.6</c:v>
                </c:pt>
                <c:pt idx="767">
                  <c:v>23297</c:v>
                </c:pt>
                <c:pt idx="768">
                  <c:v>23301.4</c:v>
                </c:pt>
                <c:pt idx="769">
                  <c:v>23305.9</c:v>
                </c:pt>
                <c:pt idx="770">
                  <c:v>23314.9</c:v>
                </c:pt>
                <c:pt idx="771">
                  <c:v>23319.5</c:v>
                </c:pt>
                <c:pt idx="772">
                  <c:v>23324.1</c:v>
                </c:pt>
                <c:pt idx="773">
                  <c:v>23328.7</c:v>
                </c:pt>
                <c:pt idx="774">
                  <c:v>23333.4</c:v>
                </c:pt>
                <c:pt idx="775">
                  <c:v>23338.1</c:v>
                </c:pt>
                <c:pt idx="776">
                  <c:v>23342.799999999999</c:v>
                </c:pt>
                <c:pt idx="777">
                  <c:v>23347.599999999999</c:v>
                </c:pt>
                <c:pt idx="778">
                  <c:v>23352.5</c:v>
                </c:pt>
                <c:pt idx="779">
                  <c:v>23357.4</c:v>
                </c:pt>
                <c:pt idx="780">
                  <c:v>23362.3</c:v>
                </c:pt>
                <c:pt idx="781">
                  <c:v>23372.400000000001</c:v>
                </c:pt>
                <c:pt idx="782">
                  <c:v>23382.400000000001</c:v>
                </c:pt>
                <c:pt idx="783">
                  <c:v>23392.6</c:v>
                </c:pt>
                <c:pt idx="784">
                  <c:v>23403</c:v>
                </c:pt>
                <c:pt idx="785">
                  <c:v>23408.400000000001</c:v>
                </c:pt>
                <c:pt idx="786">
                  <c:v>23413.7</c:v>
                </c:pt>
                <c:pt idx="787">
                  <c:v>23419.1</c:v>
                </c:pt>
                <c:pt idx="788">
                  <c:v>23424.5</c:v>
                </c:pt>
                <c:pt idx="789">
                  <c:v>23429.9</c:v>
                </c:pt>
                <c:pt idx="790">
                  <c:v>23441.1</c:v>
                </c:pt>
                <c:pt idx="791">
                  <c:v>23452.400000000001</c:v>
                </c:pt>
                <c:pt idx="792">
                  <c:v>23458.2</c:v>
                </c:pt>
                <c:pt idx="793">
                  <c:v>23463.9</c:v>
                </c:pt>
                <c:pt idx="794">
                  <c:v>23470</c:v>
                </c:pt>
                <c:pt idx="795">
                  <c:v>23475.7</c:v>
                </c:pt>
                <c:pt idx="796">
                  <c:v>23481.8</c:v>
                </c:pt>
                <c:pt idx="797">
                  <c:v>23487.7</c:v>
                </c:pt>
                <c:pt idx="798">
                  <c:v>23499.9</c:v>
                </c:pt>
                <c:pt idx="799">
                  <c:v>23512.3</c:v>
                </c:pt>
                <c:pt idx="800">
                  <c:v>23518.6</c:v>
                </c:pt>
                <c:pt idx="801">
                  <c:v>23524.9</c:v>
                </c:pt>
                <c:pt idx="802">
                  <c:v>23531.4</c:v>
                </c:pt>
                <c:pt idx="803">
                  <c:v>23537.8</c:v>
                </c:pt>
                <c:pt idx="804">
                  <c:v>23544.2</c:v>
                </c:pt>
                <c:pt idx="805">
                  <c:v>23550.799999999999</c:v>
                </c:pt>
                <c:pt idx="806">
                  <c:v>23557.5</c:v>
                </c:pt>
                <c:pt idx="807">
                  <c:v>23571</c:v>
                </c:pt>
                <c:pt idx="808">
                  <c:v>23584.7</c:v>
                </c:pt>
                <c:pt idx="809">
                  <c:v>23598.3</c:v>
                </c:pt>
                <c:pt idx="810">
                  <c:v>23612.3</c:v>
                </c:pt>
                <c:pt idx="811">
                  <c:v>23619.3</c:v>
                </c:pt>
                <c:pt idx="812">
                  <c:v>23626.400000000001</c:v>
                </c:pt>
                <c:pt idx="813">
                  <c:v>23633.5</c:v>
                </c:pt>
                <c:pt idx="814">
                  <c:v>23640.7</c:v>
                </c:pt>
                <c:pt idx="815">
                  <c:v>23648</c:v>
                </c:pt>
                <c:pt idx="816">
                  <c:v>23655.4</c:v>
                </c:pt>
                <c:pt idx="817">
                  <c:v>23662.799999999999</c:v>
                </c:pt>
                <c:pt idx="818">
                  <c:v>23670.2</c:v>
                </c:pt>
                <c:pt idx="819">
                  <c:v>23685.5</c:v>
                </c:pt>
                <c:pt idx="820">
                  <c:v>23693</c:v>
                </c:pt>
                <c:pt idx="821">
                  <c:v>23700.799999999999</c:v>
                </c:pt>
                <c:pt idx="822">
                  <c:v>23708.6</c:v>
                </c:pt>
                <c:pt idx="823">
                  <c:v>23716.5</c:v>
                </c:pt>
                <c:pt idx="824">
                  <c:v>23724.6</c:v>
                </c:pt>
                <c:pt idx="825">
                  <c:v>23732.7</c:v>
                </c:pt>
                <c:pt idx="826">
                  <c:v>23741</c:v>
                </c:pt>
                <c:pt idx="827">
                  <c:v>23749.4</c:v>
                </c:pt>
                <c:pt idx="828">
                  <c:v>23758</c:v>
                </c:pt>
                <c:pt idx="829">
                  <c:v>23766.7</c:v>
                </c:pt>
                <c:pt idx="830">
                  <c:v>23775.8</c:v>
                </c:pt>
                <c:pt idx="831">
                  <c:v>23784.799999999999</c:v>
                </c:pt>
                <c:pt idx="832">
                  <c:v>23793.9</c:v>
                </c:pt>
                <c:pt idx="833">
                  <c:v>23803.200000000001</c:v>
                </c:pt>
                <c:pt idx="834">
                  <c:v>23812.6</c:v>
                </c:pt>
                <c:pt idx="835">
                  <c:v>23822.2</c:v>
                </c:pt>
                <c:pt idx="836">
                  <c:v>23832</c:v>
                </c:pt>
                <c:pt idx="837">
                  <c:v>23842.2</c:v>
                </c:pt>
                <c:pt idx="838">
                  <c:v>23852.2</c:v>
                </c:pt>
                <c:pt idx="839">
                  <c:v>23862.3</c:v>
                </c:pt>
                <c:pt idx="840">
                  <c:v>23872.6</c:v>
                </c:pt>
                <c:pt idx="841">
                  <c:v>23893</c:v>
                </c:pt>
                <c:pt idx="842">
                  <c:v>23913.3</c:v>
                </c:pt>
                <c:pt idx="843">
                  <c:v>23933.599999999999</c:v>
                </c:pt>
                <c:pt idx="844">
                  <c:v>23953.5</c:v>
                </c:pt>
                <c:pt idx="845">
                  <c:v>23963.3</c:v>
                </c:pt>
                <c:pt idx="846">
                  <c:v>23973.1</c:v>
                </c:pt>
                <c:pt idx="847">
                  <c:v>23992.400000000001</c:v>
                </c:pt>
                <c:pt idx="848">
                  <c:v>24010.799999999999</c:v>
                </c:pt>
                <c:pt idx="849">
                  <c:v>24029.1</c:v>
                </c:pt>
                <c:pt idx="850">
                  <c:v>24046.7</c:v>
                </c:pt>
                <c:pt idx="851">
                  <c:v>24063.5</c:v>
                </c:pt>
                <c:pt idx="852">
                  <c:v>24072.2</c:v>
                </c:pt>
                <c:pt idx="853">
                  <c:v>24080.1</c:v>
                </c:pt>
                <c:pt idx="854">
                  <c:v>24087.7</c:v>
                </c:pt>
                <c:pt idx="855">
                  <c:v>24095.7</c:v>
                </c:pt>
                <c:pt idx="856">
                  <c:v>24102.7</c:v>
                </c:pt>
                <c:pt idx="857">
                  <c:v>24109.200000000001</c:v>
                </c:pt>
                <c:pt idx="858">
                  <c:v>24115.9</c:v>
                </c:pt>
                <c:pt idx="859">
                  <c:v>24128.9</c:v>
                </c:pt>
                <c:pt idx="860">
                  <c:v>24141.5</c:v>
                </c:pt>
                <c:pt idx="861">
                  <c:v>24153.599999999999</c:v>
                </c:pt>
                <c:pt idx="862">
                  <c:v>24159.4</c:v>
                </c:pt>
                <c:pt idx="863">
                  <c:v>24165.1</c:v>
                </c:pt>
                <c:pt idx="864">
                  <c:v>24170.6</c:v>
                </c:pt>
                <c:pt idx="865">
                  <c:v>24176</c:v>
                </c:pt>
                <c:pt idx="866">
                  <c:v>24181.3</c:v>
                </c:pt>
                <c:pt idx="867">
                  <c:v>24186.400000000001</c:v>
                </c:pt>
                <c:pt idx="868">
                  <c:v>24191.5</c:v>
                </c:pt>
                <c:pt idx="869">
                  <c:v>24196.5</c:v>
                </c:pt>
                <c:pt idx="870">
                  <c:v>24206.1</c:v>
                </c:pt>
                <c:pt idx="871">
                  <c:v>24215.7</c:v>
                </c:pt>
                <c:pt idx="872">
                  <c:v>24220.400000000001</c:v>
                </c:pt>
                <c:pt idx="873">
                  <c:v>24225.1</c:v>
                </c:pt>
                <c:pt idx="874">
                  <c:v>24229.599999999999</c:v>
                </c:pt>
                <c:pt idx="875">
                  <c:v>24234.2</c:v>
                </c:pt>
                <c:pt idx="876">
                  <c:v>24243.200000000001</c:v>
                </c:pt>
                <c:pt idx="877">
                  <c:v>24247.599999999999</c:v>
                </c:pt>
                <c:pt idx="878">
                  <c:v>24251.9</c:v>
                </c:pt>
                <c:pt idx="879">
                  <c:v>24256.3</c:v>
                </c:pt>
                <c:pt idx="880">
                  <c:v>24260.6</c:v>
                </c:pt>
                <c:pt idx="881">
                  <c:v>24264.9</c:v>
                </c:pt>
                <c:pt idx="882">
                  <c:v>24269.3</c:v>
                </c:pt>
                <c:pt idx="883">
                  <c:v>24273.5</c:v>
                </c:pt>
                <c:pt idx="884">
                  <c:v>24277.8</c:v>
                </c:pt>
                <c:pt idx="885">
                  <c:v>24282.1</c:v>
                </c:pt>
                <c:pt idx="886">
                  <c:v>24286.3</c:v>
                </c:pt>
                <c:pt idx="887">
                  <c:v>24290.6</c:v>
                </c:pt>
                <c:pt idx="888">
                  <c:v>24294.799999999999</c:v>
                </c:pt>
                <c:pt idx="889">
                  <c:v>24299.1</c:v>
                </c:pt>
                <c:pt idx="890">
                  <c:v>24307.599999999999</c:v>
                </c:pt>
                <c:pt idx="891">
                  <c:v>24316.3</c:v>
                </c:pt>
                <c:pt idx="892">
                  <c:v>24320.6</c:v>
                </c:pt>
                <c:pt idx="893">
                  <c:v>24325</c:v>
                </c:pt>
                <c:pt idx="894">
                  <c:v>24329.4</c:v>
                </c:pt>
                <c:pt idx="895">
                  <c:v>24333.8</c:v>
                </c:pt>
                <c:pt idx="896">
                  <c:v>24338.3</c:v>
                </c:pt>
                <c:pt idx="897">
                  <c:v>24342.799999999999</c:v>
                </c:pt>
                <c:pt idx="898">
                  <c:v>24347.3</c:v>
                </c:pt>
                <c:pt idx="899">
                  <c:v>24352</c:v>
                </c:pt>
                <c:pt idx="900">
                  <c:v>24356.6</c:v>
                </c:pt>
                <c:pt idx="901">
                  <c:v>24361.4</c:v>
                </c:pt>
                <c:pt idx="902">
                  <c:v>24366.1</c:v>
                </c:pt>
                <c:pt idx="903">
                  <c:v>24370.9</c:v>
                </c:pt>
                <c:pt idx="904">
                  <c:v>24380.5</c:v>
                </c:pt>
                <c:pt idx="905">
                  <c:v>24390.3</c:v>
                </c:pt>
                <c:pt idx="906">
                  <c:v>24395.3</c:v>
                </c:pt>
                <c:pt idx="907">
                  <c:v>24400.3</c:v>
                </c:pt>
                <c:pt idx="908">
                  <c:v>24405.3</c:v>
                </c:pt>
                <c:pt idx="909">
                  <c:v>24410.400000000001</c:v>
                </c:pt>
                <c:pt idx="910">
                  <c:v>24415.5</c:v>
                </c:pt>
                <c:pt idx="911">
                  <c:v>24420.7</c:v>
                </c:pt>
                <c:pt idx="912">
                  <c:v>24425.9</c:v>
                </c:pt>
                <c:pt idx="913">
                  <c:v>24431.1</c:v>
                </c:pt>
                <c:pt idx="914">
                  <c:v>24436.400000000001</c:v>
                </c:pt>
                <c:pt idx="915">
                  <c:v>24441.7</c:v>
                </c:pt>
                <c:pt idx="916">
                  <c:v>24447</c:v>
                </c:pt>
                <c:pt idx="917">
                  <c:v>24452.3</c:v>
                </c:pt>
                <c:pt idx="918">
                  <c:v>24457.7</c:v>
                </c:pt>
                <c:pt idx="919">
                  <c:v>24463</c:v>
                </c:pt>
                <c:pt idx="920">
                  <c:v>24468.400000000001</c:v>
                </c:pt>
                <c:pt idx="921">
                  <c:v>24473.8</c:v>
                </c:pt>
                <c:pt idx="922">
                  <c:v>24479.200000000001</c:v>
                </c:pt>
                <c:pt idx="923">
                  <c:v>24484.6</c:v>
                </c:pt>
                <c:pt idx="924">
                  <c:v>24490</c:v>
                </c:pt>
                <c:pt idx="925">
                  <c:v>24495.4</c:v>
                </c:pt>
                <c:pt idx="926">
                  <c:v>24500.799999999999</c:v>
                </c:pt>
                <c:pt idx="927">
                  <c:v>24511.599999999999</c:v>
                </c:pt>
                <c:pt idx="928">
                  <c:v>24517</c:v>
                </c:pt>
                <c:pt idx="929">
                  <c:v>24522.400000000001</c:v>
                </c:pt>
                <c:pt idx="930">
                  <c:v>24527.8</c:v>
                </c:pt>
                <c:pt idx="931">
                  <c:v>24533.1</c:v>
                </c:pt>
                <c:pt idx="932">
                  <c:v>24538.5</c:v>
                </c:pt>
                <c:pt idx="933">
                  <c:v>24543.8</c:v>
                </c:pt>
                <c:pt idx="934">
                  <c:v>24554.5</c:v>
                </c:pt>
                <c:pt idx="935">
                  <c:v>24565</c:v>
                </c:pt>
                <c:pt idx="936">
                  <c:v>24570.2</c:v>
                </c:pt>
                <c:pt idx="937">
                  <c:v>24575.4</c:v>
                </c:pt>
                <c:pt idx="938">
                  <c:v>24585.8</c:v>
                </c:pt>
                <c:pt idx="939">
                  <c:v>24596.1</c:v>
                </c:pt>
                <c:pt idx="940">
                  <c:v>24601.200000000001</c:v>
                </c:pt>
                <c:pt idx="941">
                  <c:v>24606.3</c:v>
                </c:pt>
                <c:pt idx="942">
                  <c:v>24611.3</c:v>
                </c:pt>
                <c:pt idx="943">
                  <c:v>24616.2</c:v>
                </c:pt>
                <c:pt idx="944">
                  <c:v>24621.1</c:v>
                </c:pt>
                <c:pt idx="945">
                  <c:v>24630.9</c:v>
                </c:pt>
                <c:pt idx="946">
                  <c:v>24640.5</c:v>
                </c:pt>
                <c:pt idx="947">
                  <c:v>24650</c:v>
                </c:pt>
                <c:pt idx="948">
                  <c:v>24659.3</c:v>
                </c:pt>
                <c:pt idx="949">
                  <c:v>24668.5</c:v>
                </c:pt>
                <c:pt idx="950">
                  <c:v>24673.200000000001</c:v>
                </c:pt>
                <c:pt idx="951">
                  <c:v>24677.7</c:v>
                </c:pt>
                <c:pt idx="952">
                  <c:v>24682.2</c:v>
                </c:pt>
                <c:pt idx="953">
                  <c:v>24686.6</c:v>
                </c:pt>
                <c:pt idx="954">
                  <c:v>24691</c:v>
                </c:pt>
                <c:pt idx="955">
                  <c:v>24695.3</c:v>
                </c:pt>
                <c:pt idx="956">
                  <c:v>24703.7</c:v>
                </c:pt>
                <c:pt idx="957">
                  <c:v>24707.9</c:v>
                </c:pt>
                <c:pt idx="958">
                  <c:v>24712</c:v>
                </c:pt>
                <c:pt idx="959">
                  <c:v>24716.2</c:v>
                </c:pt>
                <c:pt idx="960">
                  <c:v>24720.3</c:v>
                </c:pt>
                <c:pt idx="961">
                  <c:v>24724.400000000001</c:v>
                </c:pt>
                <c:pt idx="962">
                  <c:v>24732.400000000001</c:v>
                </c:pt>
                <c:pt idx="963">
                  <c:v>24740.400000000001</c:v>
                </c:pt>
                <c:pt idx="964">
                  <c:v>24744.400000000001</c:v>
                </c:pt>
                <c:pt idx="965">
                  <c:v>24748.3</c:v>
                </c:pt>
                <c:pt idx="966">
                  <c:v>24752.2</c:v>
                </c:pt>
                <c:pt idx="967">
                  <c:v>24756.1</c:v>
                </c:pt>
                <c:pt idx="968">
                  <c:v>24760</c:v>
                </c:pt>
                <c:pt idx="969">
                  <c:v>24767.7</c:v>
                </c:pt>
                <c:pt idx="970">
                  <c:v>24771.599999999999</c:v>
                </c:pt>
                <c:pt idx="971">
                  <c:v>24775.4</c:v>
                </c:pt>
                <c:pt idx="972">
                  <c:v>24779.3</c:v>
                </c:pt>
                <c:pt idx="973">
                  <c:v>24787</c:v>
                </c:pt>
                <c:pt idx="974">
                  <c:v>24790.799999999999</c:v>
                </c:pt>
                <c:pt idx="975">
                  <c:v>24794.7</c:v>
                </c:pt>
                <c:pt idx="976">
                  <c:v>24798.5</c:v>
                </c:pt>
                <c:pt idx="977">
                  <c:v>24806.3</c:v>
                </c:pt>
                <c:pt idx="978">
                  <c:v>24810.2</c:v>
                </c:pt>
                <c:pt idx="979">
                  <c:v>24814.1</c:v>
                </c:pt>
                <c:pt idx="980">
                  <c:v>24818</c:v>
                </c:pt>
                <c:pt idx="981">
                  <c:v>24825.9</c:v>
                </c:pt>
                <c:pt idx="982">
                  <c:v>24833.8</c:v>
                </c:pt>
                <c:pt idx="983">
                  <c:v>24841.9</c:v>
                </c:pt>
                <c:pt idx="984">
                  <c:v>24850</c:v>
                </c:pt>
                <c:pt idx="985">
                  <c:v>24858.2</c:v>
                </c:pt>
                <c:pt idx="986">
                  <c:v>24862.3</c:v>
                </c:pt>
                <c:pt idx="987">
                  <c:v>24866.6</c:v>
                </c:pt>
                <c:pt idx="988">
                  <c:v>24870.799999999999</c:v>
                </c:pt>
                <c:pt idx="989">
                  <c:v>24879.3</c:v>
                </c:pt>
                <c:pt idx="990">
                  <c:v>24883.7</c:v>
                </c:pt>
                <c:pt idx="991">
                  <c:v>24888.1</c:v>
                </c:pt>
                <c:pt idx="992">
                  <c:v>24897.200000000001</c:v>
                </c:pt>
                <c:pt idx="993">
                  <c:v>24901.599999999999</c:v>
                </c:pt>
                <c:pt idx="994">
                  <c:v>24906.3</c:v>
                </c:pt>
                <c:pt idx="995">
                  <c:v>24910.9</c:v>
                </c:pt>
                <c:pt idx="996">
                  <c:v>24920.400000000001</c:v>
                </c:pt>
                <c:pt idx="997">
                  <c:v>24925.1</c:v>
                </c:pt>
                <c:pt idx="998">
                  <c:v>24929.9</c:v>
                </c:pt>
                <c:pt idx="999">
                  <c:v>24939.9</c:v>
                </c:pt>
                <c:pt idx="1000">
                  <c:v>24950.3</c:v>
                </c:pt>
                <c:pt idx="1001">
                  <c:v>24955.4</c:v>
                </c:pt>
                <c:pt idx="1002">
                  <c:v>24965.9</c:v>
                </c:pt>
                <c:pt idx="1003">
                  <c:v>24976.6</c:v>
                </c:pt>
                <c:pt idx="1004">
                  <c:v>24982</c:v>
                </c:pt>
                <c:pt idx="1005">
                  <c:v>24993.1</c:v>
                </c:pt>
                <c:pt idx="1006">
                  <c:v>25004.6</c:v>
                </c:pt>
                <c:pt idx="1007">
                  <c:v>25010.400000000001</c:v>
                </c:pt>
                <c:pt idx="1008">
                  <c:v>25016.2</c:v>
                </c:pt>
                <c:pt idx="1009">
                  <c:v>25022</c:v>
                </c:pt>
                <c:pt idx="1010">
                  <c:v>25034</c:v>
                </c:pt>
                <c:pt idx="1011">
                  <c:v>25045.9</c:v>
                </c:pt>
                <c:pt idx="1012">
                  <c:v>25058.2</c:v>
                </c:pt>
                <c:pt idx="1013">
                  <c:v>25070.7</c:v>
                </c:pt>
                <c:pt idx="1014">
                  <c:v>25076.9</c:v>
                </c:pt>
                <c:pt idx="1015">
                  <c:v>25083.3</c:v>
                </c:pt>
                <c:pt idx="1016">
                  <c:v>25089.599999999999</c:v>
                </c:pt>
                <c:pt idx="1017">
                  <c:v>25096</c:v>
                </c:pt>
                <c:pt idx="1018">
                  <c:v>25108.9</c:v>
                </c:pt>
                <c:pt idx="1019">
                  <c:v>25122</c:v>
                </c:pt>
                <c:pt idx="1020">
                  <c:v>25135.200000000001</c:v>
                </c:pt>
                <c:pt idx="1021">
                  <c:v>25148.5</c:v>
                </c:pt>
                <c:pt idx="1022">
                  <c:v>25161.8</c:v>
                </c:pt>
                <c:pt idx="1023">
                  <c:v>25168.5</c:v>
                </c:pt>
                <c:pt idx="1024">
                  <c:v>25175.3</c:v>
                </c:pt>
                <c:pt idx="1025">
                  <c:v>25188.7</c:v>
                </c:pt>
                <c:pt idx="1026">
                  <c:v>25202.3</c:v>
                </c:pt>
                <c:pt idx="1027">
                  <c:v>25209.200000000001</c:v>
                </c:pt>
                <c:pt idx="1028">
                  <c:v>25223</c:v>
                </c:pt>
                <c:pt idx="1029">
                  <c:v>25236.9</c:v>
                </c:pt>
                <c:pt idx="1030">
                  <c:v>25243.8</c:v>
                </c:pt>
                <c:pt idx="1031">
                  <c:v>25250.799999999999</c:v>
                </c:pt>
                <c:pt idx="1032">
                  <c:v>25257.8</c:v>
                </c:pt>
                <c:pt idx="1033">
                  <c:v>25264.799999999999</c:v>
                </c:pt>
                <c:pt idx="1034">
                  <c:v>25279</c:v>
                </c:pt>
                <c:pt idx="1035">
                  <c:v>25293.3</c:v>
                </c:pt>
                <c:pt idx="1036">
                  <c:v>25307.8</c:v>
                </c:pt>
                <c:pt idx="1037">
                  <c:v>25322.3</c:v>
                </c:pt>
                <c:pt idx="1038">
                  <c:v>25336.799999999999</c:v>
                </c:pt>
                <c:pt idx="1039">
                  <c:v>25351.5</c:v>
                </c:pt>
                <c:pt idx="1040">
                  <c:v>25366.2</c:v>
                </c:pt>
                <c:pt idx="1041">
                  <c:v>25381.1</c:v>
                </c:pt>
                <c:pt idx="1042">
                  <c:v>25388.5</c:v>
                </c:pt>
                <c:pt idx="1043">
                  <c:v>25396</c:v>
                </c:pt>
                <c:pt idx="1044">
                  <c:v>25403.5</c:v>
                </c:pt>
                <c:pt idx="1045">
                  <c:v>25411</c:v>
                </c:pt>
                <c:pt idx="1046">
                  <c:v>25426</c:v>
                </c:pt>
                <c:pt idx="1047">
                  <c:v>25441</c:v>
                </c:pt>
                <c:pt idx="1048">
                  <c:v>25448.5</c:v>
                </c:pt>
                <c:pt idx="1049">
                  <c:v>25456</c:v>
                </c:pt>
                <c:pt idx="1050">
                  <c:v>25463.4</c:v>
                </c:pt>
                <c:pt idx="1051">
                  <c:v>25470.9</c:v>
                </c:pt>
                <c:pt idx="1052">
                  <c:v>25485.7</c:v>
                </c:pt>
                <c:pt idx="1053">
                  <c:v>25493</c:v>
                </c:pt>
                <c:pt idx="1054">
                  <c:v>25500.400000000001</c:v>
                </c:pt>
                <c:pt idx="1055">
                  <c:v>25507.7</c:v>
                </c:pt>
                <c:pt idx="1056">
                  <c:v>25521.9</c:v>
                </c:pt>
                <c:pt idx="1057">
                  <c:v>25529</c:v>
                </c:pt>
                <c:pt idx="1058">
                  <c:v>25543.200000000001</c:v>
                </c:pt>
                <c:pt idx="1059">
                  <c:v>25557.3</c:v>
                </c:pt>
                <c:pt idx="1060">
                  <c:v>25571.1</c:v>
                </c:pt>
                <c:pt idx="1061">
                  <c:v>25584.799999999999</c:v>
                </c:pt>
                <c:pt idx="1062">
                  <c:v>25591.5</c:v>
                </c:pt>
                <c:pt idx="1063">
                  <c:v>25598.2</c:v>
                </c:pt>
                <c:pt idx="1064">
                  <c:v>25604.9</c:v>
                </c:pt>
                <c:pt idx="1065">
                  <c:v>25611.4</c:v>
                </c:pt>
                <c:pt idx="1066">
                  <c:v>25617.9</c:v>
                </c:pt>
                <c:pt idx="1067">
                  <c:v>25630.799999999999</c:v>
                </c:pt>
                <c:pt idx="1068">
                  <c:v>25643.7</c:v>
                </c:pt>
                <c:pt idx="1069">
                  <c:v>25650</c:v>
                </c:pt>
                <c:pt idx="1070">
                  <c:v>25656.3</c:v>
                </c:pt>
                <c:pt idx="1071">
                  <c:v>25662.6</c:v>
                </c:pt>
                <c:pt idx="1072">
                  <c:v>25668.799999999999</c:v>
                </c:pt>
                <c:pt idx="1073">
                  <c:v>25675</c:v>
                </c:pt>
                <c:pt idx="1074">
                  <c:v>25681.200000000001</c:v>
                </c:pt>
                <c:pt idx="1075">
                  <c:v>25687.3</c:v>
                </c:pt>
                <c:pt idx="1076">
                  <c:v>25693.4</c:v>
                </c:pt>
                <c:pt idx="1077">
                  <c:v>25705.5</c:v>
                </c:pt>
                <c:pt idx="1078">
                  <c:v>25717.5</c:v>
                </c:pt>
                <c:pt idx="1079">
                  <c:v>25729.5</c:v>
                </c:pt>
                <c:pt idx="1080">
                  <c:v>25741.4</c:v>
                </c:pt>
                <c:pt idx="1081">
                  <c:v>25747.3</c:v>
                </c:pt>
                <c:pt idx="1082">
                  <c:v>25753.200000000001</c:v>
                </c:pt>
                <c:pt idx="1083">
                  <c:v>25759.1</c:v>
                </c:pt>
                <c:pt idx="1084">
                  <c:v>25770.799999999999</c:v>
                </c:pt>
                <c:pt idx="1085">
                  <c:v>25776.7</c:v>
                </c:pt>
                <c:pt idx="1086">
                  <c:v>25782.5</c:v>
                </c:pt>
                <c:pt idx="1087">
                  <c:v>25788.3</c:v>
                </c:pt>
                <c:pt idx="1088">
                  <c:v>25799.9</c:v>
                </c:pt>
                <c:pt idx="1089">
                  <c:v>25811.4</c:v>
                </c:pt>
                <c:pt idx="1090">
                  <c:v>25822.9</c:v>
                </c:pt>
                <c:pt idx="1091">
                  <c:v>25828.7</c:v>
                </c:pt>
                <c:pt idx="1092">
                  <c:v>25834.400000000001</c:v>
                </c:pt>
                <c:pt idx="1093">
                  <c:v>25840.2</c:v>
                </c:pt>
                <c:pt idx="1094">
                  <c:v>25845.9</c:v>
                </c:pt>
                <c:pt idx="1095">
                  <c:v>25851.599999999999</c:v>
                </c:pt>
                <c:pt idx="1096">
                  <c:v>25863</c:v>
                </c:pt>
                <c:pt idx="1097">
                  <c:v>25874.400000000001</c:v>
                </c:pt>
                <c:pt idx="1098">
                  <c:v>25885.7</c:v>
                </c:pt>
                <c:pt idx="1099">
                  <c:v>25891.4</c:v>
                </c:pt>
                <c:pt idx="1100">
                  <c:v>25897.1</c:v>
                </c:pt>
                <c:pt idx="1101">
                  <c:v>25908.400000000001</c:v>
                </c:pt>
                <c:pt idx="1102">
                  <c:v>25919.599999999999</c:v>
                </c:pt>
                <c:pt idx="1103">
                  <c:v>25925.200000000001</c:v>
                </c:pt>
                <c:pt idx="1104">
                  <c:v>25930.799999999999</c:v>
                </c:pt>
                <c:pt idx="1105">
                  <c:v>25942</c:v>
                </c:pt>
                <c:pt idx="1106">
                  <c:v>25953.1</c:v>
                </c:pt>
                <c:pt idx="1107">
                  <c:v>25958.7</c:v>
                </c:pt>
                <c:pt idx="1108">
                  <c:v>25964.2</c:v>
                </c:pt>
                <c:pt idx="1109">
                  <c:v>25975.3</c:v>
                </c:pt>
                <c:pt idx="1110">
                  <c:v>25980.799999999999</c:v>
                </c:pt>
                <c:pt idx="1111">
                  <c:v>25986.3</c:v>
                </c:pt>
                <c:pt idx="1112">
                  <c:v>25991.8</c:v>
                </c:pt>
                <c:pt idx="1113">
                  <c:v>26002.7</c:v>
                </c:pt>
                <c:pt idx="1114">
                  <c:v>26008.2</c:v>
                </c:pt>
                <c:pt idx="1115">
                  <c:v>26013.599999999999</c:v>
                </c:pt>
                <c:pt idx="1116">
                  <c:v>26019</c:v>
                </c:pt>
                <c:pt idx="1117">
                  <c:v>26024.5</c:v>
                </c:pt>
                <c:pt idx="1118">
                  <c:v>26029.9</c:v>
                </c:pt>
                <c:pt idx="1119">
                  <c:v>26040.7</c:v>
                </c:pt>
                <c:pt idx="1120">
                  <c:v>26046.2</c:v>
                </c:pt>
                <c:pt idx="1121">
                  <c:v>26051.599999999999</c:v>
                </c:pt>
                <c:pt idx="1122">
                  <c:v>26062.400000000001</c:v>
                </c:pt>
                <c:pt idx="1123">
                  <c:v>26073.200000000001</c:v>
                </c:pt>
                <c:pt idx="1124">
                  <c:v>26078.6</c:v>
                </c:pt>
                <c:pt idx="1125">
                  <c:v>26089.4</c:v>
                </c:pt>
                <c:pt idx="1126">
                  <c:v>26100.2</c:v>
                </c:pt>
                <c:pt idx="1127">
                  <c:v>26111</c:v>
                </c:pt>
                <c:pt idx="1128">
                  <c:v>26116.400000000001</c:v>
                </c:pt>
                <c:pt idx="1129">
                  <c:v>26121.8</c:v>
                </c:pt>
                <c:pt idx="1130">
                  <c:v>26127.200000000001</c:v>
                </c:pt>
                <c:pt idx="1131">
                  <c:v>26132.6</c:v>
                </c:pt>
                <c:pt idx="1132">
                  <c:v>26138.1</c:v>
                </c:pt>
                <c:pt idx="1133">
                  <c:v>26143.5</c:v>
                </c:pt>
                <c:pt idx="1134">
                  <c:v>26149</c:v>
                </c:pt>
                <c:pt idx="1135">
                  <c:v>26154.400000000001</c:v>
                </c:pt>
                <c:pt idx="1136">
                  <c:v>26159.9</c:v>
                </c:pt>
                <c:pt idx="1137">
                  <c:v>26170.9</c:v>
                </c:pt>
                <c:pt idx="1138">
                  <c:v>26176.400000000001</c:v>
                </c:pt>
                <c:pt idx="1139">
                  <c:v>26181.9</c:v>
                </c:pt>
                <c:pt idx="1140">
                  <c:v>26193</c:v>
                </c:pt>
                <c:pt idx="1141">
                  <c:v>26198.5</c:v>
                </c:pt>
                <c:pt idx="1142">
                  <c:v>26204.1</c:v>
                </c:pt>
                <c:pt idx="1143">
                  <c:v>26215.3</c:v>
                </c:pt>
                <c:pt idx="1144">
                  <c:v>26220.9</c:v>
                </c:pt>
                <c:pt idx="1145">
                  <c:v>26226.5</c:v>
                </c:pt>
                <c:pt idx="1146">
                  <c:v>26232.2</c:v>
                </c:pt>
                <c:pt idx="1147">
                  <c:v>26243.4</c:v>
                </c:pt>
                <c:pt idx="1148">
                  <c:v>26254.799999999999</c:v>
                </c:pt>
                <c:pt idx="1149">
                  <c:v>26266.2</c:v>
                </c:pt>
                <c:pt idx="1150">
                  <c:v>26277.599999999999</c:v>
                </c:pt>
                <c:pt idx="1151">
                  <c:v>26283.4</c:v>
                </c:pt>
                <c:pt idx="1152">
                  <c:v>26289.1</c:v>
                </c:pt>
                <c:pt idx="1153">
                  <c:v>26294.799999999999</c:v>
                </c:pt>
                <c:pt idx="1154">
                  <c:v>26306.400000000001</c:v>
                </c:pt>
                <c:pt idx="1155">
                  <c:v>26317.9</c:v>
                </c:pt>
                <c:pt idx="1156">
                  <c:v>26323.7</c:v>
                </c:pt>
                <c:pt idx="1157">
                  <c:v>26329.5</c:v>
                </c:pt>
                <c:pt idx="1158">
                  <c:v>26341.1</c:v>
                </c:pt>
                <c:pt idx="1159">
                  <c:v>26352.799999999999</c:v>
                </c:pt>
                <c:pt idx="1160">
                  <c:v>26364.400000000001</c:v>
                </c:pt>
                <c:pt idx="1161">
                  <c:v>26376</c:v>
                </c:pt>
                <c:pt idx="1162">
                  <c:v>26381.9</c:v>
                </c:pt>
                <c:pt idx="1163">
                  <c:v>26387.7</c:v>
                </c:pt>
                <c:pt idx="1164">
                  <c:v>26393.5</c:v>
                </c:pt>
                <c:pt idx="1165">
                  <c:v>26405.200000000001</c:v>
                </c:pt>
                <c:pt idx="1166">
                  <c:v>26411</c:v>
                </c:pt>
                <c:pt idx="1167">
                  <c:v>26416.799999999999</c:v>
                </c:pt>
                <c:pt idx="1168">
                  <c:v>26428.5</c:v>
                </c:pt>
                <c:pt idx="1169">
                  <c:v>26434.3</c:v>
                </c:pt>
                <c:pt idx="1170">
                  <c:v>26440.1</c:v>
                </c:pt>
                <c:pt idx="1171">
                  <c:v>26445.9</c:v>
                </c:pt>
                <c:pt idx="1172">
                  <c:v>26451.7</c:v>
                </c:pt>
                <c:pt idx="1173">
                  <c:v>26457.5</c:v>
                </c:pt>
                <c:pt idx="1174">
                  <c:v>26463.200000000001</c:v>
                </c:pt>
                <c:pt idx="1175">
                  <c:v>26469</c:v>
                </c:pt>
                <c:pt idx="1176">
                  <c:v>26474.7</c:v>
                </c:pt>
                <c:pt idx="1177">
                  <c:v>26480.5</c:v>
                </c:pt>
                <c:pt idx="1178">
                  <c:v>26491.9</c:v>
                </c:pt>
                <c:pt idx="1179">
                  <c:v>26503.3</c:v>
                </c:pt>
                <c:pt idx="1180">
                  <c:v>26508.9</c:v>
                </c:pt>
                <c:pt idx="1181">
                  <c:v>26514.6</c:v>
                </c:pt>
                <c:pt idx="1182">
                  <c:v>26525.9</c:v>
                </c:pt>
                <c:pt idx="1183">
                  <c:v>26531.5</c:v>
                </c:pt>
                <c:pt idx="1184">
                  <c:v>26542.7</c:v>
                </c:pt>
                <c:pt idx="1185">
                  <c:v>26553.8</c:v>
                </c:pt>
                <c:pt idx="1186">
                  <c:v>26564.9</c:v>
                </c:pt>
                <c:pt idx="1187">
                  <c:v>26576</c:v>
                </c:pt>
                <c:pt idx="1188">
                  <c:v>26587</c:v>
                </c:pt>
                <c:pt idx="1189">
                  <c:v>26598</c:v>
                </c:pt>
                <c:pt idx="1190">
                  <c:v>26608.9</c:v>
                </c:pt>
                <c:pt idx="1191">
                  <c:v>26614.3</c:v>
                </c:pt>
                <c:pt idx="1192">
                  <c:v>26619.8</c:v>
                </c:pt>
                <c:pt idx="1193">
                  <c:v>26625.200000000001</c:v>
                </c:pt>
                <c:pt idx="1194">
                  <c:v>26636</c:v>
                </c:pt>
                <c:pt idx="1195">
                  <c:v>26641.3</c:v>
                </c:pt>
                <c:pt idx="1196">
                  <c:v>26646.7</c:v>
                </c:pt>
                <c:pt idx="1197">
                  <c:v>26657.4</c:v>
                </c:pt>
                <c:pt idx="1198">
                  <c:v>26662.7</c:v>
                </c:pt>
                <c:pt idx="1199">
                  <c:v>26668</c:v>
                </c:pt>
                <c:pt idx="1200">
                  <c:v>26673.4</c:v>
                </c:pt>
                <c:pt idx="1201">
                  <c:v>26678.7</c:v>
                </c:pt>
                <c:pt idx="1202">
                  <c:v>26684</c:v>
                </c:pt>
                <c:pt idx="1203">
                  <c:v>26689.3</c:v>
                </c:pt>
                <c:pt idx="1204">
                  <c:v>26694.6</c:v>
                </c:pt>
                <c:pt idx="1205">
                  <c:v>26699.8</c:v>
                </c:pt>
                <c:pt idx="1206">
                  <c:v>26705.1</c:v>
                </c:pt>
                <c:pt idx="1207">
                  <c:v>26710.400000000001</c:v>
                </c:pt>
                <c:pt idx="1208">
                  <c:v>26715.7</c:v>
                </c:pt>
                <c:pt idx="1209">
                  <c:v>26720.9</c:v>
                </c:pt>
                <c:pt idx="1210">
                  <c:v>26726.2</c:v>
                </c:pt>
                <c:pt idx="1211">
                  <c:v>26736.7</c:v>
                </c:pt>
                <c:pt idx="1212">
                  <c:v>26742</c:v>
                </c:pt>
                <c:pt idx="1213">
                  <c:v>26747.3</c:v>
                </c:pt>
                <c:pt idx="1214">
                  <c:v>26752.6</c:v>
                </c:pt>
                <c:pt idx="1215">
                  <c:v>26763.1</c:v>
                </c:pt>
                <c:pt idx="1216">
                  <c:v>26773.7</c:v>
                </c:pt>
                <c:pt idx="1217">
                  <c:v>26779</c:v>
                </c:pt>
                <c:pt idx="1218">
                  <c:v>26784.2</c:v>
                </c:pt>
                <c:pt idx="1219">
                  <c:v>26789.5</c:v>
                </c:pt>
                <c:pt idx="1220">
                  <c:v>26794.799999999999</c:v>
                </c:pt>
                <c:pt idx="1221">
                  <c:v>26800.1</c:v>
                </c:pt>
                <c:pt idx="1222">
                  <c:v>26805.5</c:v>
                </c:pt>
                <c:pt idx="1223">
                  <c:v>26810.799999999999</c:v>
                </c:pt>
                <c:pt idx="1224">
                  <c:v>26816.1</c:v>
                </c:pt>
                <c:pt idx="1225">
                  <c:v>26826.9</c:v>
                </c:pt>
                <c:pt idx="1226">
                  <c:v>26832.3</c:v>
                </c:pt>
                <c:pt idx="1227">
                  <c:v>26837.7</c:v>
                </c:pt>
                <c:pt idx="1228">
                  <c:v>26843</c:v>
                </c:pt>
                <c:pt idx="1229">
                  <c:v>26853.9</c:v>
                </c:pt>
                <c:pt idx="1230">
                  <c:v>26859.3</c:v>
                </c:pt>
                <c:pt idx="1231">
                  <c:v>26864.799999999999</c:v>
                </c:pt>
                <c:pt idx="1232">
                  <c:v>26875.9</c:v>
                </c:pt>
                <c:pt idx="1233">
                  <c:v>26881.5</c:v>
                </c:pt>
                <c:pt idx="1234">
                  <c:v>26887</c:v>
                </c:pt>
                <c:pt idx="1235">
                  <c:v>26892.7</c:v>
                </c:pt>
                <c:pt idx="1236">
                  <c:v>26898.400000000001</c:v>
                </c:pt>
                <c:pt idx="1237">
                  <c:v>26909.7</c:v>
                </c:pt>
                <c:pt idx="1238">
                  <c:v>26921.3</c:v>
                </c:pt>
                <c:pt idx="1239">
                  <c:v>26927.1</c:v>
                </c:pt>
                <c:pt idx="1240">
                  <c:v>26933</c:v>
                </c:pt>
                <c:pt idx="1241">
                  <c:v>26938.9</c:v>
                </c:pt>
                <c:pt idx="1242">
                  <c:v>26944.799999999999</c:v>
                </c:pt>
                <c:pt idx="1243">
                  <c:v>26950.799999999999</c:v>
                </c:pt>
                <c:pt idx="1244">
                  <c:v>26956.799999999999</c:v>
                </c:pt>
                <c:pt idx="1245">
                  <c:v>26968.9</c:v>
                </c:pt>
                <c:pt idx="1246">
                  <c:v>26974.9</c:v>
                </c:pt>
                <c:pt idx="1247">
                  <c:v>26981.1</c:v>
                </c:pt>
                <c:pt idx="1248">
                  <c:v>26993.4</c:v>
                </c:pt>
                <c:pt idx="1249">
                  <c:v>26999.5</c:v>
                </c:pt>
                <c:pt idx="1250">
                  <c:v>27005.7</c:v>
                </c:pt>
                <c:pt idx="1251">
                  <c:v>27011.8</c:v>
                </c:pt>
                <c:pt idx="1252">
                  <c:v>27018</c:v>
                </c:pt>
                <c:pt idx="1253">
                  <c:v>27024.1</c:v>
                </c:pt>
                <c:pt idx="1254">
                  <c:v>27030.3</c:v>
                </c:pt>
                <c:pt idx="1255">
                  <c:v>27042.5</c:v>
                </c:pt>
                <c:pt idx="1256">
                  <c:v>27054.7</c:v>
                </c:pt>
                <c:pt idx="1257">
                  <c:v>27060.7</c:v>
                </c:pt>
                <c:pt idx="1258">
                  <c:v>27066.7</c:v>
                </c:pt>
                <c:pt idx="1259">
                  <c:v>27072.7</c:v>
                </c:pt>
                <c:pt idx="1260">
                  <c:v>27084.5</c:v>
                </c:pt>
                <c:pt idx="1261">
                  <c:v>27090.3</c:v>
                </c:pt>
                <c:pt idx="1262">
                  <c:v>27101.9</c:v>
                </c:pt>
                <c:pt idx="1263">
                  <c:v>27107.599999999999</c:v>
                </c:pt>
                <c:pt idx="1264">
                  <c:v>27113.200000000001</c:v>
                </c:pt>
                <c:pt idx="1265">
                  <c:v>27124.3</c:v>
                </c:pt>
                <c:pt idx="1266">
                  <c:v>27134.7</c:v>
                </c:pt>
                <c:pt idx="1267">
                  <c:v>27140</c:v>
                </c:pt>
                <c:pt idx="1268">
                  <c:v>27150.3</c:v>
                </c:pt>
                <c:pt idx="1269">
                  <c:v>27160.400000000001</c:v>
                </c:pt>
                <c:pt idx="1270">
                  <c:v>27170.2</c:v>
                </c:pt>
                <c:pt idx="1271">
                  <c:v>27179.4</c:v>
                </c:pt>
                <c:pt idx="1272">
                  <c:v>27188.6</c:v>
                </c:pt>
                <c:pt idx="1273">
                  <c:v>27197.8</c:v>
                </c:pt>
                <c:pt idx="1274">
                  <c:v>27202.1</c:v>
                </c:pt>
                <c:pt idx="1275">
                  <c:v>27206.1</c:v>
                </c:pt>
                <c:pt idx="1276">
                  <c:v>27210.2</c:v>
                </c:pt>
                <c:pt idx="1277">
                  <c:v>27218.2</c:v>
                </c:pt>
                <c:pt idx="1278">
                  <c:v>27226</c:v>
                </c:pt>
                <c:pt idx="1279">
                  <c:v>27233.3</c:v>
                </c:pt>
                <c:pt idx="1280">
                  <c:v>27236.7</c:v>
                </c:pt>
                <c:pt idx="1281">
                  <c:v>27240.3</c:v>
                </c:pt>
                <c:pt idx="1282">
                  <c:v>27243.7</c:v>
                </c:pt>
                <c:pt idx="1283">
                  <c:v>27250.400000000001</c:v>
                </c:pt>
                <c:pt idx="1284">
                  <c:v>27256.799999999999</c:v>
                </c:pt>
                <c:pt idx="1285">
                  <c:v>27263</c:v>
                </c:pt>
                <c:pt idx="1286">
                  <c:v>27266.1</c:v>
                </c:pt>
                <c:pt idx="1287">
                  <c:v>27269.1</c:v>
                </c:pt>
                <c:pt idx="1288">
                  <c:v>27274.7</c:v>
                </c:pt>
                <c:pt idx="1289">
                  <c:v>27280.400000000001</c:v>
                </c:pt>
                <c:pt idx="1290">
                  <c:v>27283.1</c:v>
                </c:pt>
                <c:pt idx="1291">
                  <c:v>27286</c:v>
                </c:pt>
                <c:pt idx="1292">
                  <c:v>27291.3</c:v>
                </c:pt>
                <c:pt idx="1293">
                  <c:v>27296.400000000001</c:v>
                </c:pt>
                <c:pt idx="1294">
                  <c:v>27299</c:v>
                </c:pt>
                <c:pt idx="1295">
                  <c:v>27303.9</c:v>
                </c:pt>
                <c:pt idx="1296">
                  <c:v>27308.799999999999</c:v>
                </c:pt>
                <c:pt idx="1297">
                  <c:v>27313.7</c:v>
                </c:pt>
                <c:pt idx="1298">
                  <c:v>27318.3</c:v>
                </c:pt>
                <c:pt idx="1299">
                  <c:v>27320.7</c:v>
                </c:pt>
                <c:pt idx="1300">
                  <c:v>27325.3</c:v>
                </c:pt>
                <c:pt idx="1301">
                  <c:v>27329.8</c:v>
                </c:pt>
                <c:pt idx="1302">
                  <c:v>27332</c:v>
                </c:pt>
                <c:pt idx="1303">
                  <c:v>27336.5</c:v>
                </c:pt>
                <c:pt idx="1304">
                  <c:v>27338.7</c:v>
                </c:pt>
                <c:pt idx="1305">
                  <c:v>27340.9</c:v>
                </c:pt>
                <c:pt idx="1306">
                  <c:v>27343</c:v>
                </c:pt>
                <c:pt idx="1307">
                  <c:v>27347.3</c:v>
                </c:pt>
                <c:pt idx="1308">
                  <c:v>27349.5</c:v>
                </c:pt>
                <c:pt idx="1309">
                  <c:v>27351.599999999999</c:v>
                </c:pt>
                <c:pt idx="1310">
                  <c:v>27353.7</c:v>
                </c:pt>
                <c:pt idx="1311">
                  <c:v>27358</c:v>
                </c:pt>
                <c:pt idx="1312">
                  <c:v>27362.2</c:v>
                </c:pt>
                <c:pt idx="1313">
                  <c:v>27366.5</c:v>
                </c:pt>
                <c:pt idx="1314">
                  <c:v>27368.6</c:v>
                </c:pt>
                <c:pt idx="1315">
                  <c:v>27370.7</c:v>
                </c:pt>
                <c:pt idx="1316">
                  <c:v>27372.9</c:v>
                </c:pt>
                <c:pt idx="1317">
                  <c:v>27377.200000000001</c:v>
                </c:pt>
                <c:pt idx="1318">
                  <c:v>27379.4</c:v>
                </c:pt>
                <c:pt idx="1319">
                  <c:v>27381.5</c:v>
                </c:pt>
                <c:pt idx="1320">
                  <c:v>27383.7</c:v>
                </c:pt>
                <c:pt idx="1321">
                  <c:v>27388.2</c:v>
                </c:pt>
                <c:pt idx="1322">
                  <c:v>27392.7</c:v>
                </c:pt>
                <c:pt idx="1323">
                  <c:v>27397.3</c:v>
                </c:pt>
                <c:pt idx="1324">
                  <c:v>27399.5</c:v>
                </c:pt>
                <c:pt idx="1325">
                  <c:v>27401.9</c:v>
                </c:pt>
                <c:pt idx="1326">
                  <c:v>27406.6</c:v>
                </c:pt>
                <c:pt idx="1327">
                  <c:v>27409</c:v>
                </c:pt>
                <c:pt idx="1328">
                  <c:v>27411.4</c:v>
                </c:pt>
                <c:pt idx="1329">
                  <c:v>27413.9</c:v>
                </c:pt>
                <c:pt idx="1330">
                  <c:v>27418.9</c:v>
                </c:pt>
                <c:pt idx="1331">
                  <c:v>27421.5</c:v>
                </c:pt>
                <c:pt idx="1332">
                  <c:v>27424.1</c:v>
                </c:pt>
                <c:pt idx="1333">
                  <c:v>27429.4</c:v>
                </c:pt>
                <c:pt idx="1334">
                  <c:v>27434.799999999999</c:v>
                </c:pt>
                <c:pt idx="1335">
                  <c:v>27437.5</c:v>
                </c:pt>
                <c:pt idx="1336">
                  <c:v>27443.200000000001</c:v>
                </c:pt>
                <c:pt idx="1337">
                  <c:v>27449</c:v>
                </c:pt>
                <c:pt idx="1338">
                  <c:v>27451.9</c:v>
                </c:pt>
                <c:pt idx="1339">
                  <c:v>27455</c:v>
                </c:pt>
                <c:pt idx="1340">
                  <c:v>27458.2</c:v>
                </c:pt>
                <c:pt idx="1341">
                  <c:v>27464.5</c:v>
                </c:pt>
                <c:pt idx="1342">
                  <c:v>27467.9</c:v>
                </c:pt>
                <c:pt idx="1343">
                  <c:v>27471.1</c:v>
                </c:pt>
                <c:pt idx="1344">
                  <c:v>27474.6</c:v>
                </c:pt>
                <c:pt idx="1345">
                  <c:v>27481.9</c:v>
                </c:pt>
                <c:pt idx="1346">
                  <c:v>27485.4</c:v>
                </c:pt>
                <c:pt idx="1347">
                  <c:v>27489.200000000001</c:v>
                </c:pt>
                <c:pt idx="1348">
                  <c:v>27497.200000000001</c:v>
                </c:pt>
                <c:pt idx="1349">
                  <c:v>27505.4</c:v>
                </c:pt>
                <c:pt idx="1350">
                  <c:v>27509.4</c:v>
                </c:pt>
                <c:pt idx="1351">
                  <c:v>27518.5</c:v>
                </c:pt>
                <c:pt idx="1352">
                  <c:v>27527.5</c:v>
                </c:pt>
                <c:pt idx="1353">
                  <c:v>27537</c:v>
                </c:pt>
                <c:pt idx="1354">
                  <c:v>27546.799999999999</c:v>
                </c:pt>
                <c:pt idx="1355">
                  <c:v>27552.2</c:v>
                </c:pt>
                <c:pt idx="1356">
                  <c:v>27562.5</c:v>
                </c:pt>
                <c:pt idx="1357">
                  <c:v>27567.9</c:v>
                </c:pt>
                <c:pt idx="1358">
                  <c:v>27573.3</c:v>
                </c:pt>
                <c:pt idx="1359">
                  <c:v>27584.6</c:v>
                </c:pt>
                <c:pt idx="1360">
                  <c:v>27590.3</c:v>
                </c:pt>
                <c:pt idx="1361">
                  <c:v>27596</c:v>
                </c:pt>
                <c:pt idx="1362">
                  <c:v>27608.3</c:v>
                </c:pt>
                <c:pt idx="1363">
                  <c:v>27614.3</c:v>
                </c:pt>
                <c:pt idx="1364">
                  <c:v>27620.6</c:v>
                </c:pt>
                <c:pt idx="1365">
                  <c:v>27626.799999999999</c:v>
                </c:pt>
                <c:pt idx="1366">
                  <c:v>27639.4</c:v>
                </c:pt>
                <c:pt idx="1367">
                  <c:v>27652.1</c:v>
                </c:pt>
                <c:pt idx="1368">
                  <c:v>27664.9</c:v>
                </c:pt>
                <c:pt idx="1369">
                  <c:v>27677.8</c:v>
                </c:pt>
                <c:pt idx="1370">
                  <c:v>27684.3</c:v>
                </c:pt>
                <c:pt idx="1371">
                  <c:v>27697.200000000001</c:v>
                </c:pt>
                <c:pt idx="1372">
                  <c:v>27703.599999999999</c:v>
                </c:pt>
                <c:pt idx="1373">
                  <c:v>27710</c:v>
                </c:pt>
                <c:pt idx="1374">
                  <c:v>27716.3</c:v>
                </c:pt>
                <c:pt idx="1375">
                  <c:v>27729</c:v>
                </c:pt>
                <c:pt idx="1376">
                  <c:v>27741.3</c:v>
                </c:pt>
                <c:pt idx="1377">
                  <c:v>27753.7</c:v>
                </c:pt>
                <c:pt idx="1378">
                  <c:v>27765.7</c:v>
                </c:pt>
                <c:pt idx="1379">
                  <c:v>27771.8</c:v>
                </c:pt>
                <c:pt idx="1380">
                  <c:v>27777.4</c:v>
                </c:pt>
                <c:pt idx="1381">
                  <c:v>27789.200000000001</c:v>
                </c:pt>
                <c:pt idx="1382">
                  <c:v>27794.799999999999</c:v>
                </c:pt>
                <c:pt idx="1383">
                  <c:v>27805.7</c:v>
                </c:pt>
                <c:pt idx="1384">
                  <c:v>27811</c:v>
                </c:pt>
                <c:pt idx="1385">
                  <c:v>27816.1</c:v>
                </c:pt>
                <c:pt idx="1386">
                  <c:v>27826.1</c:v>
                </c:pt>
                <c:pt idx="1387">
                  <c:v>27831</c:v>
                </c:pt>
                <c:pt idx="1388">
                  <c:v>27835.8</c:v>
                </c:pt>
                <c:pt idx="1389">
                  <c:v>27845.1</c:v>
                </c:pt>
                <c:pt idx="1390">
                  <c:v>27849.8</c:v>
                </c:pt>
                <c:pt idx="1391">
                  <c:v>27854.2</c:v>
                </c:pt>
                <c:pt idx="1392">
                  <c:v>27858.5</c:v>
                </c:pt>
                <c:pt idx="1393">
                  <c:v>27866.7</c:v>
                </c:pt>
                <c:pt idx="1394">
                  <c:v>27870.5</c:v>
                </c:pt>
                <c:pt idx="1395">
                  <c:v>27874.400000000001</c:v>
                </c:pt>
                <c:pt idx="1396">
                  <c:v>27878.5</c:v>
                </c:pt>
                <c:pt idx="1397">
                  <c:v>27882.2</c:v>
                </c:pt>
                <c:pt idx="1398">
                  <c:v>27889.599999999999</c:v>
                </c:pt>
                <c:pt idx="1399">
                  <c:v>27896.6</c:v>
                </c:pt>
                <c:pt idx="1400">
                  <c:v>27900.1</c:v>
                </c:pt>
                <c:pt idx="1401">
                  <c:v>27903.5</c:v>
                </c:pt>
                <c:pt idx="1402">
                  <c:v>27910.2</c:v>
                </c:pt>
                <c:pt idx="1403">
                  <c:v>27913.4</c:v>
                </c:pt>
                <c:pt idx="1404">
                  <c:v>27916.6</c:v>
                </c:pt>
                <c:pt idx="1405">
                  <c:v>27923.1</c:v>
                </c:pt>
                <c:pt idx="1406">
                  <c:v>27929.200000000001</c:v>
                </c:pt>
                <c:pt idx="1407">
                  <c:v>27932.2</c:v>
                </c:pt>
                <c:pt idx="1408">
                  <c:v>27935.1</c:v>
                </c:pt>
                <c:pt idx="1409">
                  <c:v>27938.1</c:v>
                </c:pt>
                <c:pt idx="1410">
                  <c:v>27941.1</c:v>
                </c:pt>
                <c:pt idx="1411">
                  <c:v>27946.9</c:v>
                </c:pt>
                <c:pt idx="1412">
                  <c:v>27949.8</c:v>
                </c:pt>
                <c:pt idx="1413">
                  <c:v>27952.6</c:v>
                </c:pt>
                <c:pt idx="1414">
                  <c:v>27958.2</c:v>
                </c:pt>
                <c:pt idx="1415">
                  <c:v>27960.9</c:v>
                </c:pt>
                <c:pt idx="1416">
                  <c:v>27966.400000000001</c:v>
                </c:pt>
                <c:pt idx="1417">
                  <c:v>27969</c:v>
                </c:pt>
                <c:pt idx="1418">
                  <c:v>27974.400000000001</c:v>
                </c:pt>
                <c:pt idx="1419">
                  <c:v>27979.8</c:v>
                </c:pt>
                <c:pt idx="1420">
                  <c:v>27985.1</c:v>
                </c:pt>
                <c:pt idx="1421">
                  <c:v>27987.7</c:v>
                </c:pt>
                <c:pt idx="1422">
                  <c:v>27990.400000000001</c:v>
                </c:pt>
                <c:pt idx="1423">
                  <c:v>27993</c:v>
                </c:pt>
                <c:pt idx="1424">
                  <c:v>27998.2</c:v>
                </c:pt>
                <c:pt idx="1425">
                  <c:v>28000.799999999999</c:v>
                </c:pt>
                <c:pt idx="1426">
                  <c:v>28003.5</c:v>
                </c:pt>
                <c:pt idx="1427">
                  <c:v>28008.7</c:v>
                </c:pt>
                <c:pt idx="1428">
                  <c:v>28011.4</c:v>
                </c:pt>
                <c:pt idx="1429">
                  <c:v>28016.6</c:v>
                </c:pt>
                <c:pt idx="1430">
                  <c:v>28021.9</c:v>
                </c:pt>
                <c:pt idx="1431">
                  <c:v>28027.3</c:v>
                </c:pt>
                <c:pt idx="1432">
                  <c:v>28030</c:v>
                </c:pt>
                <c:pt idx="1433">
                  <c:v>28032.7</c:v>
                </c:pt>
                <c:pt idx="1434">
                  <c:v>28035.5</c:v>
                </c:pt>
                <c:pt idx="1435">
                  <c:v>28041</c:v>
                </c:pt>
                <c:pt idx="1436">
                  <c:v>28043.9</c:v>
                </c:pt>
                <c:pt idx="1437">
                  <c:v>28046.7</c:v>
                </c:pt>
                <c:pt idx="1438">
                  <c:v>28052.400000000001</c:v>
                </c:pt>
                <c:pt idx="1439">
                  <c:v>28055.3</c:v>
                </c:pt>
                <c:pt idx="1440">
                  <c:v>28061.3</c:v>
                </c:pt>
                <c:pt idx="1441">
                  <c:v>28067.4</c:v>
                </c:pt>
                <c:pt idx="1442">
                  <c:v>28070.400000000001</c:v>
                </c:pt>
                <c:pt idx="1443">
                  <c:v>28076.7</c:v>
                </c:pt>
                <c:pt idx="1444">
                  <c:v>28083.1</c:v>
                </c:pt>
                <c:pt idx="1445">
                  <c:v>28086.3</c:v>
                </c:pt>
                <c:pt idx="1446">
                  <c:v>28093.1</c:v>
                </c:pt>
                <c:pt idx="1447">
                  <c:v>28099.7</c:v>
                </c:pt>
                <c:pt idx="1448">
                  <c:v>28106.9</c:v>
                </c:pt>
                <c:pt idx="1449">
                  <c:v>28110.5</c:v>
                </c:pt>
                <c:pt idx="1450">
                  <c:v>28117.7</c:v>
                </c:pt>
                <c:pt idx="1451">
                  <c:v>28121.7</c:v>
                </c:pt>
                <c:pt idx="1452">
                  <c:v>28129.4</c:v>
                </c:pt>
                <c:pt idx="1453">
                  <c:v>28137.4</c:v>
                </c:pt>
                <c:pt idx="1454">
                  <c:v>28141.4</c:v>
                </c:pt>
                <c:pt idx="1455">
                  <c:v>28145.599999999999</c:v>
                </c:pt>
                <c:pt idx="1456">
                  <c:v>28153.9</c:v>
                </c:pt>
                <c:pt idx="1457">
                  <c:v>28162.9</c:v>
                </c:pt>
                <c:pt idx="1458">
                  <c:v>28172</c:v>
                </c:pt>
                <c:pt idx="1459">
                  <c:v>28176.5</c:v>
                </c:pt>
                <c:pt idx="1460">
                  <c:v>28181.5</c:v>
                </c:pt>
                <c:pt idx="1461">
                  <c:v>28191</c:v>
                </c:pt>
                <c:pt idx="1462">
                  <c:v>28196.2</c:v>
                </c:pt>
                <c:pt idx="1463">
                  <c:v>28201</c:v>
                </c:pt>
                <c:pt idx="1464">
                  <c:v>28211.599999999999</c:v>
                </c:pt>
                <c:pt idx="1465">
                  <c:v>28222.1</c:v>
                </c:pt>
                <c:pt idx="1466">
                  <c:v>28232.9</c:v>
                </c:pt>
                <c:pt idx="1467">
                  <c:v>28244</c:v>
                </c:pt>
                <c:pt idx="1468">
                  <c:v>28249.5</c:v>
                </c:pt>
                <c:pt idx="1469">
                  <c:v>28260.7</c:v>
                </c:pt>
                <c:pt idx="1470">
                  <c:v>28272.1</c:v>
                </c:pt>
                <c:pt idx="1471">
                  <c:v>28278</c:v>
                </c:pt>
                <c:pt idx="1472">
                  <c:v>28289.7</c:v>
                </c:pt>
                <c:pt idx="1473">
                  <c:v>28295.5</c:v>
                </c:pt>
                <c:pt idx="1474">
                  <c:v>28307.3</c:v>
                </c:pt>
                <c:pt idx="1475">
                  <c:v>28313.3</c:v>
                </c:pt>
                <c:pt idx="1476">
                  <c:v>28325.200000000001</c:v>
                </c:pt>
                <c:pt idx="1477">
                  <c:v>28337.1</c:v>
                </c:pt>
                <c:pt idx="1478">
                  <c:v>28349.1</c:v>
                </c:pt>
                <c:pt idx="1479">
                  <c:v>28361</c:v>
                </c:pt>
                <c:pt idx="1480">
                  <c:v>28366.9</c:v>
                </c:pt>
                <c:pt idx="1481">
                  <c:v>28372.799999999999</c:v>
                </c:pt>
                <c:pt idx="1482">
                  <c:v>28384.6</c:v>
                </c:pt>
                <c:pt idx="1483">
                  <c:v>28396.2</c:v>
                </c:pt>
                <c:pt idx="1484">
                  <c:v>28402.1</c:v>
                </c:pt>
                <c:pt idx="1485">
                  <c:v>28413.5</c:v>
                </c:pt>
                <c:pt idx="1486">
                  <c:v>28419.200000000001</c:v>
                </c:pt>
                <c:pt idx="1487">
                  <c:v>28424.9</c:v>
                </c:pt>
                <c:pt idx="1488">
                  <c:v>28436.2</c:v>
                </c:pt>
                <c:pt idx="1489">
                  <c:v>28447.5</c:v>
                </c:pt>
                <c:pt idx="1490">
                  <c:v>28464.1</c:v>
                </c:pt>
                <c:pt idx="1491">
                  <c:v>28469.599999999999</c:v>
                </c:pt>
                <c:pt idx="1492">
                  <c:v>28486</c:v>
                </c:pt>
                <c:pt idx="1493">
                  <c:v>28496.9</c:v>
                </c:pt>
                <c:pt idx="1494">
                  <c:v>28525</c:v>
                </c:pt>
                <c:pt idx="1495">
                  <c:v>28597.7</c:v>
                </c:pt>
                <c:pt idx="1496">
                  <c:v>28749.1</c:v>
                </c:pt>
                <c:pt idx="1497">
                  <c:v>29099.599999999999</c:v>
                </c:pt>
                <c:pt idx="1498">
                  <c:v>29621.599999999999</c:v>
                </c:pt>
                <c:pt idx="1499">
                  <c:v>29738.799999999999</c:v>
                </c:pt>
                <c:pt idx="1500">
                  <c:v>29793.8</c:v>
                </c:pt>
                <c:pt idx="1501">
                  <c:v>29841.3</c:v>
                </c:pt>
                <c:pt idx="1502">
                  <c:v>29881.9</c:v>
                </c:pt>
                <c:pt idx="1503">
                  <c:v>29922.6</c:v>
                </c:pt>
                <c:pt idx="1504">
                  <c:v>29942.7</c:v>
                </c:pt>
                <c:pt idx="1505">
                  <c:v>29962.400000000001</c:v>
                </c:pt>
                <c:pt idx="1506">
                  <c:v>29986.9</c:v>
                </c:pt>
                <c:pt idx="1507">
                  <c:v>30011.599999999999</c:v>
                </c:pt>
                <c:pt idx="1508">
                  <c:v>30023.7</c:v>
                </c:pt>
                <c:pt idx="1509">
                  <c:v>30034.7</c:v>
                </c:pt>
                <c:pt idx="1510">
                  <c:v>30051.8</c:v>
                </c:pt>
                <c:pt idx="1511">
                  <c:v>30062.400000000001</c:v>
                </c:pt>
                <c:pt idx="1512">
                  <c:v>30083</c:v>
                </c:pt>
                <c:pt idx="1513">
                  <c:v>30097.5</c:v>
                </c:pt>
                <c:pt idx="1514">
                  <c:v>30116.2</c:v>
                </c:pt>
                <c:pt idx="1515">
                  <c:v>30129.7</c:v>
                </c:pt>
                <c:pt idx="1516">
                  <c:v>30142.2</c:v>
                </c:pt>
                <c:pt idx="1517">
                  <c:v>30154.6</c:v>
                </c:pt>
                <c:pt idx="1518">
                  <c:v>30162.799999999999</c:v>
                </c:pt>
                <c:pt idx="1519">
                  <c:v>30174.400000000001</c:v>
                </c:pt>
                <c:pt idx="1520">
                  <c:v>30185.599999999999</c:v>
                </c:pt>
                <c:pt idx="1521">
                  <c:v>30200.1</c:v>
                </c:pt>
                <c:pt idx="1522">
                  <c:v>30210.9</c:v>
                </c:pt>
                <c:pt idx="1523">
                  <c:v>30221.3</c:v>
                </c:pt>
                <c:pt idx="1524">
                  <c:v>30228.1</c:v>
                </c:pt>
                <c:pt idx="1525">
                  <c:v>30231.599999999999</c:v>
                </c:pt>
                <c:pt idx="1526">
                  <c:v>30245.1</c:v>
                </c:pt>
                <c:pt idx="1527">
                  <c:v>30251.7</c:v>
                </c:pt>
                <c:pt idx="1528">
                  <c:v>30255</c:v>
                </c:pt>
                <c:pt idx="1529">
                  <c:v>30261.5</c:v>
                </c:pt>
                <c:pt idx="1530">
                  <c:v>30267.9</c:v>
                </c:pt>
                <c:pt idx="1531">
                  <c:v>30274.2</c:v>
                </c:pt>
                <c:pt idx="1532">
                  <c:v>30280.5</c:v>
                </c:pt>
                <c:pt idx="1533">
                  <c:v>30286.7</c:v>
                </c:pt>
                <c:pt idx="1534">
                  <c:v>30293</c:v>
                </c:pt>
                <c:pt idx="1535">
                  <c:v>30299</c:v>
                </c:pt>
                <c:pt idx="1536">
                  <c:v>30305.1</c:v>
                </c:pt>
                <c:pt idx="1537">
                  <c:v>30317.200000000001</c:v>
                </c:pt>
                <c:pt idx="1538">
                  <c:v>30329.1</c:v>
                </c:pt>
                <c:pt idx="1539">
                  <c:v>30334.9</c:v>
                </c:pt>
                <c:pt idx="1540">
                  <c:v>30340.7</c:v>
                </c:pt>
                <c:pt idx="1541">
                  <c:v>30346.400000000001</c:v>
                </c:pt>
                <c:pt idx="1542">
                  <c:v>30354.9</c:v>
                </c:pt>
                <c:pt idx="1543">
                  <c:v>30360.5</c:v>
                </c:pt>
                <c:pt idx="1544">
                  <c:v>30368.9</c:v>
                </c:pt>
                <c:pt idx="1545">
                  <c:v>30374.400000000001</c:v>
                </c:pt>
                <c:pt idx="1546">
                  <c:v>30382.5</c:v>
                </c:pt>
                <c:pt idx="1547">
                  <c:v>30390.5</c:v>
                </c:pt>
                <c:pt idx="1548">
                  <c:v>30395.8</c:v>
                </c:pt>
                <c:pt idx="1549">
                  <c:v>30401.1</c:v>
                </c:pt>
                <c:pt idx="1550">
                  <c:v>30406.400000000001</c:v>
                </c:pt>
                <c:pt idx="1551">
                  <c:v>30414.1</c:v>
                </c:pt>
                <c:pt idx="1552">
                  <c:v>30421.8</c:v>
                </c:pt>
                <c:pt idx="1553">
                  <c:v>30432</c:v>
                </c:pt>
                <c:pt idx="1554">
                  <c:v>30439.599999999999</c:v>
                </c:pt>
                <c:pt idx="1555">
                  <c:v>30444.7</c:v>
                </c:pt>
                <c:pt idx="1556">
                  <c:v>30449.7</c:v>
                </c:pt>
                <c:pt idx="1557">
                  <c:v>30454.7</c:v>
                </c:pt>
                <c:pt idx="1558">
                  <c:v>30457.200000000001</c:v>
                </c:pt>
                <c:pt idx="1559">
                  <c:v>30462.2</c:v>
                </c:pt>
                <c:pt idx="1560">
                  <c:v>30469.8</c:v>
                </c:pt>
                <c:pt idx="1561">
                  <c:v>30474.799999999999</c:v>
                </c:pt>
                <c:pt idx="1562">
                  <c:v>30479.8</c:v>
                </c:pt>
                <c:pt idx="1563">
                  <c:v>30484.9</c:v>
                </c:pt>
                <c:pt idx="1564">
                  <c:v>30492.5</c:v>
                </c:pt>
                <c:pt idx="1565">
                  <c:v>30497.5</c:v>
                </c:pt>
                <c:pt idx="1566">
                  <c:v>30505.200000000001</c:v>
                </c:pt>
                <c:pt idx="1567">
                  <c:v>30510.400000000001</c:v>
                </c:pt>
                <c:pt idx="1568">
                  <c:v>30515.599999999999</c:v>
                </c:pt>
                <c:pt idx="1569">
                  <c:v>30523.4</c:v>
                </c:pt>
                <c:pt idx="1570">
                  <c:v>30528.7</c:v>
                </c:pt>
                <c:pt idx="1571">
                  <c:v>30534</c:v>
                </c:pt>
                <c:pt idx="1572">
                  <c:v>30539.4</c:v>
                </c:pt>
                <c:pt idx="1573">
                  <c:v>30544.799999999999</c:v>
                </c:pt>
                <c:pt idx="1574">
                  <c:v>30553.1</c:v>
                </c:pt>
                <c:pt idx="1575">
                  <c:v>30555.8</c:v>
                </c:pt>
                <c:pt idx="1576">
                  <c:v>30558.6</c:v>
                </c:pt>
                <c:pt idx="1577">
                  <c:v>30564.2</c:v>
                </c:pt>
                <c:pt idx="1578">
                  <c:v>30569.9</c:v>
                </c:pt>
                <c:pt idx="1579">
                  <c:v>30578.400000000001</c:v>
                </c:pt>
                <c:pt idx="1580">
                  <c:v>30584.2</c:v>
                </c:pt>
                <c:pt idx="1581">
                  <c:v>30590</c:v>
                </c:pt>
                <c:pt idx="1582">
                  <c:v>30595.9</c:v>
                </c:pt>
                <c:pt idx="1583">
                  <c:v>30601.8</c:v>
                </c:pt>
                <c:pt idx="1584">
                  <c:v>30604.799999999999</c:v>
                </c:pt>
                <c:pt idx="1585">
                  <c:v>30607.8</c:v>
                </c:pt>
                <c:pt idx="1586">
                  <c:v>30613.8</c:v>
                </c:pt>
                <c:pt idx="1587">
                  <c:v>30619.8</c:v>
                </c:pt>
                <c:pt idx="1588">
                  <c:v>30625.9</c:v>
                </c:pt>
                <c:pt idx="1589">
                  <c:v>30632</c:v>
                </c:pt>
                <c:pt idx="1590">
                  <c:v>30638.2</c:v>
                </c:pt>
                <c:pt idx="1591">
                  <c:v>30644.400000000001</c:v>
                </c:pt>
                <c:pt idx="1592">
                  <c:v>30650.5</c:v>
                </c:pt>
                <c:pt idx="1593">
                  <c:v>30656.799999999999</c:v>
                </c:pt>
                <c:pt idx="1594">
                  <c:v>30659.9</c:v>
                </c:pt>
                <c:pt idx="1595">
                  <c:v>30666.2</c:v>
                </c:pt>
                <c:pt idx="1596">
                  <c:v>30672.5</c:v>
                </c:pt>
                <c:pt idx="1597">
                  <c:v>30678.799999999999</c:v>
                </c:pt>
                <c:pt idx="1598">
                  <c:v>30685.1</c:v>
                </c:pt>
                <c:pt idx="1599">
                  <c:v>30691.4</c:v>
                </c:pt>
                <c:pt idx="1600">
                  <c:v>30697.8</c:v>
                </c:pt>
                <c:pt idx="1601">
                  <c:v>30704.1</c:v>
                </c:pt>
                <c:pt idx="1602">
                  <c:v>30710.5</c:v>
                </c:pt>
                <c:pt idx="1603">
                  <c:v>30716.799999999999</c:v>
                </c:pt>
                <c:pt idx="1604">
                  <c:v>30720</c:v>
                </c:pt>
                <c:pt idx="1605">
                  <c:v>30726.400000000001</c:v>
                </c:pt>
                <c:pt idx="1606">
                  <c:v>30732.7</c:v>
                </c:pt>
                <c:pt idx="1607">
                  <c:v>30735.9</c:v>
                </c:pt>
                <c:pt idx="1608">
                  <c:v>30742.2</c:v>
                </c:pt>
                <c:pt idx="1609">
                  <c:v>30745.4</c:v>
                </c:pt>
                <c:pt idx="1610">
                  <c:v>30751.8</c:v>
                </c:pt>
                <c:pt idx="1611">
                  <c:v>30758.1</c:v>
                </c:pt>
                <c:pt idx="1612">
                  <c:v>30764.400000000001</c:v>
                </c:pt>
                <c:pt idx="1613">
                  <c:v>30770.7</c:v>
                </c:pt>
                <c:pt idx="1614">
                  <c:v>30777</c:v>
                </c:pt>
                <c:pt idx="1615">
                  <c:v>30783.3</c:v>
                </c:pt>
                <c:pt idx="1616">
                  <c:v>30789.5</c:v>
                </c:pt>
                <c:pt idx="1617">
                  <c:v>30795.7</c:v>
                </c:pt>
                <c:pt idx="1618">
                  <c:v>30798.9</c:v>
                </c:pt>
                <c:pt idx="1619">
                  <c:v>30805</c:v>
                </c:pt>
                <c:pt idx="1620">
                  <c:v>30808.1</c:v>
                </c:pt>
                <c:pt idx="1621">
                  <c:v>30814.2</c:v>
                </c:pt>
                <c:pt idx="1622">
                  <c:v>30820.3</c:v>
                </c:pt>
                <c:pt idx="1623">
                  <c:v>30826.400000000001</c:v>
                </c:pt>
                <c:pt idx="1624">
                  <c:v>30832.400000000001</c:v>
                </c:pt>
                <c:pt idx="1625">
                  <c:v>30835.4</c:v>
                </c:pt>
                <c:pt idx="1626">
                  <c:v>30841.4</c:v>
                </c:pt>
                <c:pt idx="1627">
                  <c:v>30847.4</c:v>
                </c:pt>
                <c:pt idx="1628">
                  <c:v>30853.3</c:v>
                </c:pt>
                <c:pt idx="1629">
                  <c:v>30859.200000000001</c:v>
                </c:pt>
                <c:pt idx="1630">
                  <c:v>30865</c:v>
                </c:pt>
                <c:pt idx="1631">
                  <c:v>30870.799999999999</c:v>
                </c:pt>
                <c:pt idx="1632">
                  <c:v>30876.6</c:v>
                </c:pt>
                <c:pt idx="1633">
                  <c:v>30882.400000000001</c:v>
                </c:pt>
                <c:pt idx="1634">
                  <c:v>30888.1</c:v>
                </c:pt>
                <c:pt idx="1635">
                  <c:v>30893.7</c:v>
                </c:pt>
                <c:pt idx="1636">
                  <c:v>30899.4</c:v>
                </c:pt>
                <c:pt idx="1637">
                  <c:v>30905</c:v>
                </c:pt>
                <c:pt idx="1638">
                  <c:v>30910.6</c:v>
                </c:pt>
                <c:pt idx="1639">
                  <c:v>30913.4</c:v>
                </c:pt>
                <c:pt idx="1640">
                  <c:v>30918.9</c:v>
                </c:pt>
                <c:pt idx="1641">
                  <c:v>30924.400000000001</c:v>
                </c:pt>
                <c:pt idx="1642">
                  <c:v>30929.9</c:v>
                </c:pt>
                <c:pt idx="1643">
                  <c:v>30935.4</c:v>
                </c:pt>
                <c:pt idx="1644">
                  <c:v>30940.799999999999</c:v>
                </c:pt>
                <c:pt idx="1645">
                  <c:v>30946.2</c:v>
                </c:pt>
                <c:pt idx="1646">
                  <c:v>30948.9</c:v>
                </c:pt>
                <c:pt idx="1647">
                  <c:v>30954.3</c:v>
                </c:pt>
                <c:pt idx="1648">
                  <c:v>30959.7</c:v>
                </c:pt>
                <c:pt idx="1649">
                  <c:v>30965.1</c:v>
                </c:pt>
                <c:pt idx="1650">
                  <c:v>30970.400000000001</c:v>
                </c:pt>
                <c:pt idx="1651">
                  <c:v>30973.1</c:v>
                </c:pt>
                <c:pt idx="1652">
                  <c:v>30975.8</c:v>
                </c:pt>
                <c:pt idx="1653">
                  <c:v>30981.1</c:v>
                </c:pt>
                <c:pt idx="1654">
                  <c:v>30986.400000000001</c:v>
                </c:pt>
                <c:pt idx="1655">
                  <c:v>30991.7</c:v>
                </c:pt>
                <c:pt idx="1656">
                  <c:v>30996.9</c:v>
                </c:pt>
                <c:pt idx="1657">
                  <c:v>31002.2</c:v>
                </c:pt>
                <c:pt idx="1658">
                  <c:v>31007.5</c:v>
                </c:pt>
                <c:pt idx="1659">
                  <c:v>31010.1</c:v>
                </c:pt>
                <c:pt idx="1660">
                  <c:v>31015.4</c:v>
                </c:pt>
                <c:pt idx="1661">
                  <c:v>31018</c:v>
                </c:pt>
                <c:pt idx="1662">
                  <c:v>31020.6</c:v>
                </c:pt>
                <c:pt idx="1663">
                  <c:v>31025.8</c:v>
                </c:pt>
                <c:pt idx="1664">
                  <c:v>31031.1</c:v>
                </c:pt>
                <c:pt idx="1665">
                  <c:v>31036.3</c:v>
                </c:pt>
                <c:pt idx="1666">
                  <c:v>31041.599999999999</c:v>
                </c:pt>
                <c:pt idx="1667">
                  <c:v>31046.799999999999</c:v>
                </c:pt>
                <c:pt idx="1668">
                  <c:v>31049.4</c:v>
                </c:pt>
                <c:pt idx="1669">
                  <c:v>31054.7</c:v>
                </c:pt>
                <c:pt idx="1670">
                  <c:v>31059.9</c:v>
                </c:pt>
                <c:pt idx="1671">
                  <c:v>31062.6</c:v>
                </c:pt>
                <c:pt idx="1672">
                  <c:v>31065.200000000001</c:v>
                </c:pt>
                <c:pt idx="1673">
                  <c:v>31070.5</c:v>
                </c:pt>
                <c:pt idx="1674">
                  <c:v>31075.7</c:v>
                </c:pt>
                <c:pt idx="1675">
                  <c:v>31078.400000000001</c:v>
                </c:pt>
                <c:pt idx="1676">
                  <c:v>31083.7</c:v>
                </c:pt>
                <c:pt idx="1677">
                  <c:v>31086.3</c:v>
                </c:pt>
                <c:pt idx="1678">
                  <c:v>31091.599999999999</c:v>
                </c:pt>
                <c:pt idx="1679">
                  <c:v>31096.9</c:v>
                </c:pt>
                <c:pt idx="1680">
                  <c:v>31102.3</c:v>
                </c:pt>
                <c:pt idx="1681">
                  <c:v>31107.599999999999</c:v>
                </c:pt>
                <c:pt idx="1682">
                  <c:v>31113</c:v>
                </c:pt>
                <c:pt idx="1683">
                  <c:v>31115.7</c:v>
                </c:pt>
                <c:pt idx="1684">
                  <c:v>31121</c:v>
                </c:pt>
                <c:pt idx="1685">
                  <c:v>31126.400000000001</c:v>
                </c:pt>
                <c:pt idx="1686">
                  <c:v>31131.9</c:v>
                </c:pt>
                <c:pt idx="1687">
                  <c:v>31134.6</c:v>
                </c:pt>
                <c:pt idx="1688">
                  <c:v>31140.1</c:v>
                </c:pt>
                <c:pt idx="1689">
                  <c:v>31145.599999999999</c:v>
                </c:pt>
                <c:pt idx="1690">
                  <c:v>31148.3</c:v>
                </c:pt>
                <c:pt idx="1691">
                  <c:v>31153.8</c:v>
                </c:pt>
                <c:pt idx="1692">
                  <c:v>31159.3</c:v>
                </c:pt>
                <c:pt idx="1693">
                  <c:v>31164.9</c:v>
                </c:pt>
                <c:pt idx="1694">
                  <c:v>31170.5</c:v>
                </c:pt>
                <c:pt idx="1695">
                  <c:v>31176.1</c:v>
                </c:pt>
                <c:pt idx="1696">
                  <c:v>31178.9</c:v>
                </c:pt>
                <c:pt idx="1697">
                  <c:v>31184.5</c:v>
                </c:pt>
                <c:pt idx="1698">
                  <c:v>31187.3</c:v>
                </c:pt>
                <c:pt idx="1699">
                  <c:v>31193</c:v>
                </c:pt>
                <c:pt idx="1700">
                  <c:v>31198.7</c:v>
                </c:pt>
                <c:pt idx="1701">
                  <c:v>31201.599999999999</c:v>
                </c:pt>
                <c:pt idx="1702">
                  <c:v>31210.1</c:v>
                </c:pt>
                <c:pt idx="1703">
                  <c:v>31215.9</c:v>
                </c:pt>
                <c:pt idx="1704">
                  <c:v>31221.599999999999</c:v>
                </c:pt>
                <c:pt idx="1705">
                  <c:v>31227.4</c:v>
                </c:pt>
                <c:pt idx="1706">
                  <c:v>31233.200000000001</c:v>
                </c:pt>
                <c:pt idx="1707">
                  <c:v>31239</c:v>
                </c:pt>
                <c:pt idx="1708">
                  <c:v>31241.9</c:v>
                </c:pt>
                <c:pt idx="1709">
                  <c:v>31247.7</c:v>
                </c:pt>
                <c:pt idx="1710">
                  <c:v>31253.5</c:v>
                </c:pt>
                <c:pt idx="1711">
                  <c:v>31259.3</c:v>
                </c:pt>
                <c:pt idx="1712">
                  <c:v>31265.1</c:v>
                </c:pt>
                <c:pt idx="1713">
                  <c:v>31270.9</c:v>
                </c:pt>
                <c:pt idx="1714">
                  <c:v>31273.9</c:v>
                </c:pt>
                <c:pt idx="1715">
                  <c:v>31279.7</c:v>
                </c:pt>
                <c:pt idx="1716">
                  <c:v>31285.5</c:v>
                </c:pt>
                <c:pt idx="1717">
                  <c:v>31291.3</c:v>
                </c:pt>
                <c:pt idx="1718">
                  <c:v>31297.1</c:v>
                </c:pt>
                <c:pt idx="1719">
                  <c:v>31302.9</c:v>
                </c:pt>
                <c:pt idx="1720">
                  <c:v>31305.7</c:v>
                </c:pt>
                <c:pt idx="1721">
                  <c:v>31308.6</c:v>
                </c:pt>
                <c:pt idx="1722">
                  <c:v>31314.400000000001</c:v>
                </c:pt>
                <c:pt idx="1723">
                  <c:v>31320.1</c:v>
                </c:pt>
                <c:pt idx="1724">
                  <c:v>31323</c:v>
                </c:pt>
                <c:pt idx="1725">
                  <c:v>31331.5</c:v>
                </c:pt>
                <c:pt idx="1726">
                  <c:v>31337.200000000001</c:v>
                </c:pt>
                <c:pt idx="1727">
                  <c:v>31342.9</c:v>
                </c:pt>
                <c:pt idx="1728">
                  <c:v>31345.7</c:v>
                </c:pt>
                <c:pt idx="1729">
                  <c:v>31348.5</c:v>
                </c:pt>
                <c:pt idx="1730">
                  <c:v>31351.3</c:v>
                </c:pt>
                <c:pt idx="1731">
                  <c:v>31357</c:v>
                </c:pt>
                <c:pt idx="1732">
                  <c:v>31362.5</c:v>
                </c:pt>
                <c:pt idx="1733">
                  <c:v>31368</c:v>
                </c:pt>
                <c:pt idx="1734">
                  <c:v>31373.599999999999</c:v>
                </c:pt>
                <c:pt idx="1735">
                  <c:v>31376.3</c:v>
                </c:pt>
                <c:pt idx="1736">
                  <c:v>31381.8</c:v>
                </c:pt>
                <c:pt idx="1737">
                  <c:v>31384.5</c:v>
                </c:pt>
                <c:pt idx="1738">
                  <c:v>31389.9</c:v>
                </c:pt>
                <c:pt idx="1739">
                  <c:v>31395.3</c:v>
                </c:pt>
                <c:pt idx="1740">
                  <c:v>31398</c:v>
                </c:pt>
                <c:pt idx="1741">
                  <c:v>31403.3</c:v>
                </c:pt>
                <c:pt idx="1742">
                  <c:v>31406</c:v>
                </c:pt>
                <c:pt idx="1743">
                  <c:v>31408.6</c:v>
                </c:pt>
                <c:pt idx="1744">
                  <c:v>31413.9</c:v>
                </c:pt>
                <c:pt idx="1745">
                  <c:v>31416.5</c:v>
                </c:pt>
                <c:pt idx="1746">
                  <c:v>31421.8</c:v>
                </c:pt>
                <c:pt idx="1747">
                  <c:v>31424.400000000001</c:v>
                </c:pt>
                <c:pt idx="1748">
                  <c:v>31427</c:v>
                </c:pt>
                <c:pt idx="1749">
                  <c:v>31432.1</c:v>
                </c:pt>
                <c:pt idx="1750">
                  <c:v>31437.3</c:v>
                </c:pt>
                <c:pt idx="1751">
                  <c:v>31445</c:v>
                </c:pt>
                <c:pt idx="1752">
                  <c:v>31447.599999999999</c:v>
                </c:pt>
                <c:pt idx="1753">
                  <c:v>31452.7</c:v>
                </c:pt>
                <c:pt idx="1754">
                  <c:v>31457.7</c:v>
                </c:pt>
                <c:pt idx="1755">
                  <c:v>31462.799999999999</c:v>
                </c:pt>
                <c:pt idx="1756">
                  <c:v>31467.8</c:v>
                </c:pt>
                <c:pt idx="1757">
                  <c:v>31470.3</c:v>
                </c:pt>
                <c:pt idx="1758">
                  <c:v>31475.4</c:v>
                </c:pt>
                <c:pt idx="1759">
                  <c:v>31480.3</c:v>
                </c:pt>
                <c:pt idx="1760">
                  <c:v>31485.3</c:v>
                </c:pt>
                <c:pt idx="1761">
                  <c:v>31490.3</c:v>
                </c:pt>
                <c:pt idx="1762">
                  <c:v>31492.799999999999</c:v>
                </c:pt>
                <c:pt idx="1763">
                  <c:v>31497.7</c:v>
                </c:pt>
                <c:pt idx="1764">
                  <c:v>31502.6</c:v>
                </c:pt>
                <c:pt idx="1765">
                  <c:v>31507.599999999999</c:v>
                </c:pt>
                <c:pt idx="1766">
                  <c:v>31510</c:v>
                </c:pt>
                <c:pt idx="1767">
                  <c:v>31512.5</c:v>
                </c:pt>
                <c:pt idx="1768">
                  <c:v>31517.4</c:v>
                </c:pt>
                <c:pt idx="1769">
                  <c:v>31522.3</c:v>
                </c:pt>
                <c:pt idx="1770">
                  <c:v>31527.1</c:v>
                </c:pt>
                <c:pt idx="1771">
                  <c:v>31532</c:v>
                </c:pt>
                <c:pt idx="1772">
                  <c:v>31536.9</c:v>
                </c:pt>
                <c:pt idx="1773">
                  <c:v>31541.7</c:v>
                </c:pt>
                <c:pt idx="1774">
                  <c:v>31546.6</c:v>
                </c:pt>
                <c:pt idx="1775">
                  <c:v>31551.4</c:v>
                </c:pt>
                <c:pt idx="1776">
                  <c:v>31556.3</c:v>
                </c:pt>
                <c:pt idx="1777">
                  <c:v>31561.1</c:v>
                </c:pt>
                <c:pt idx="1778">
                  <c:v>31563.5</c:v>
                </c:pt>
                <c:pt idx="1779">
                  <c:v>31565.9</c:v>
                </c:pt>
                <c:pt idx="1780">
                  <c:v>31568.400000000001</c:v>
                </c:pt>
                <c:pt idx="1781">
                  <c:v>31573.200000000001</c:v>
                </c:pt>
                <c:pt idx="1782">
                  <c:v>31578.1</c:v>
                </c:pt>
                <c:pt idx="1783">
                  <c:v>31582.9</c:v>
                </c:pt>
                <c:pt idx="1784">
                  <c:v>31587.7</c:v>
                </c:pt>
                <c:pt idx="1785">
                  <c:v>31590.2</c:v>
                </c:pt>
                <c:pt idx="1786">
                  <c:v>31595</c:v>
                </c:pt>
                <c:pt idx="1787">
                  <c:v>31599.9</c:v>
                </c:pt>
                <c:pt idx="1788">
                  <c:v>31604.7</c:v>
                </c:pt>
                <c:pt idx="1789">
                  <c:v>31609.599999999999</c:v>
                </c:pt>
                <c:pt idx="1790">
                  <c:v>31614.5</c:v>
                </c:pt>
                <c:pt idx="1791">
                  <c:v>31616.9</c:v>
                </c:pt>
                <c:pt idx="1792">
                  <c:v>31621.8</c:v>
                </c:pt>
                <c:pt idx="1793">
                  <c:v>31626.7</c:v>
                </c:pt>
                <c:pt idx="1794">
                  <c:v>31631.599999999999</c:v>
                </c:pt>
                <c:pt idx="1795">
                  <c:v>31634.1</c:v>
                </c:pt>
                <c:pt idx="1796">
                  <c:v>31639</c:v>
                </c:pt>
                <c:pt idx="1797">
                  <c:v>31644</c:v>
                </c:pt>
                <c:pt idx="1798">
                  <c:v>31648.9</c:v>
                </c:pt>
                <c:pt idx="1799">
                  <c:v>31651.4</c:v>
                </c:pt>
                <c:pt idx="1800">
                  <c:v>31653.9</c:v>
                </c:pt>
                <c:pt idx="1801">
                  <c:v>31656.400000000001</c:v>
                </c:pt>
                <c:pt idx="1802">
                  <c:v>31661.4</c:v>
                </c:pt>
                <c:pt idx="1803">
                  <c:v>31666.400000000001</c:v>
                </c:pt>
                <c:pt idx="1804">
                  <c:v>31671.4</c:v>
                </c:pt>
                <c:pt idx="1805">
                  <c:v>31676.5</c:v>
                </c:pt>
                <c:pt idx="1806">
                  <c:v>31681.5</c:v>
                </c:pt>
                <c:pt idx="1807">
                  <c:v>31686.6</c:v>
                </c:pt>
                <c:pt idx="1808">
                  <c:v>31691.7</c:v>
                </c:pt>
                <c:pt idx="1809">
                  <c:v>31696.9</c:v>
                </c:pt>
                <c:pt idx="1810">
                  <c:v>31699.4</c:v>
                </c:pt>
                <c:pt idx="1811">
                  <c:v>31702</c:v>
                </c:pt>
                <c:pt idx="1812">
                  <c:v>31707.200000000001</c:v>
                </c:pt>
                <c:pt idx="1813">
                  <c:v>31709.8</c:v>
                </c:pt>
                <c:pt idx="1814">
                  <c:v>31715</c:v>
                </c:pt>
                <c:pt idx="1815">
                  <c:v>31717.7</c:v>
                </c:pt>
                <c:pt idx="1816">
                  <c:v>31722.9</c:v>
                </c:pt>
                <c:pt idx="1817">
                  <c:v>31728.3</c:v>
                </c:pt>
                <c:pt idx="1818">
                  <c:v>31733.599999999999</c:v>
                </c:pt>
                <c:pt idx="1819">
                  <c:v>31739</c:v>
                </c:pt>
                <c:pt idx="1820">
                  <c:v>31744.400000000001</c:v>
                </c:pt>
                <c:pt idx="1821">
                  <c:v>31749.8</c:v>
                </c:pt>
                <c:pt idx="1822">
                  <c:v>31755.200000000001</c:v>
                </c:pt>
                <c:pt idx="1823">
                  <c:v>31760.7</c:v>
                </c:pt>
                <c:pt idx="1824">
                  <c:v>31763.5</c:v>
                </c:pt>
                <c:pt idx="1825">
                  <c:v>31769</c:v>
                </c:pt>
                <c:pt idx="1826">
                  <c:v>31774.7</c:v>
                </c:pt>
                <c:pt idx="1827">
                  <c:v>31780.400000000001</c:v>
                </c:pt>
                <c:pt idx="1828">
                  <c:v>31795</c:v>
                </c:pt>
                <c:pt idx="1829">
                  <c:v>31832.9</c:v>
                </c:pt>
                <c:pt idx="1830">
                  <c:v>31850.400000000001</c:v>
                </c:pt>
                <c:pt idx="1831">
                  <c:v>31856.400000000001</c:v>
                </c:pt>
                <c:pt idx="1832">
                  <c:v>31859.5</c:v>
                </c:pt>
                <c:pt idx="1833">
                  <c:v>31865.7</c:v>
                </c:pt>
                <c:pt idx="1834">
                  <c:v>31868.799999999999</c:v>
                </c:pt>
                <c:pt idx="1835">
                  <c:v>31872.1</c:v>
                </c:pt>
                <c:pt idx="1836">
                  <c:v>31878.5</c:v>
                </c:pt>
                <c:pt idx="1837">
                  <c:v>31881.7</c:v>
                </c:pt>
                <c:pt idx="1838">
                  <c:v>31885</c:v>
                </c:pt>
                <c:pt idx="1839">
                  <c:v>31891.5</c:v>
                </c:pt>
                <c:pt idx="1840">
                  <c:v>31894.799999999999</c:v>
                </c:pt>
                <c:pt idx="1841">
                  <c:v>31901.5</c:v>
                </c:pt>
                <c:pt idx="1842">
                  <c:v>31904.9</c:v>
                </c:pt>
                <c:pt idx="1843">
                  <c:v>31908.3</c:v>
                </c:pt>
                <c:pt idx="1844">
                  <c:v>31911.7</c:v>
                </c:pt>
                <c:pt idx="1845">
                  <c:v>31915.200000000001</c:v>
                </c:pt>
                <c:pt idx="1846">
                  <c:v>31922.3</c:v>
                </c:pt>
                <c:pt idx="1847">
                  <c:v>31929.4</c:v>
                </c:pt>
                <c:pt idx="1848">
                  <c:v>31936.7</c:v>
                </c:pt>
                <c:pt idx="1849">
                  <c:v>31944</c:v>
                </c:pt>
                <c:pt idx="1850">
                  <c:v>31947.599999999999</c:v>
                </c:pt>
                <c:pt idx="1851">
                  <c:v>31955.1</c:v>
                </c:pt>
                <c:pt idx="1852">
                  <c:v>31958.9</c:v>
                </c:pt>
                <c:pt idx="1853">
                  <c:v>31966.400000000001</c:v>
                </c:pt>
                <c:pt idx="1854">
                  <c:v>31970.2</c:v>
                </c:pt>
                <c:pt idx="1855">
                  <c:v>31977.9</c:v>
                </c:pt>
                <c:pt idx="1856">
                  <c:v>31985.7</c:v>
                </c:pt>
                <c:pt idx="1857">
                  <c:v>31993.599999999999</c:v>
                </c:pt>
                <c:pt idx="1858">
                  <c:v>32001.4</c:v>
                </c:pt>
                <c:pt idx="1859">
                  <c:v>32013.3</c:v>
                </c:pt>
                <c:pt idx="1860">
                  <c:v>32021.3</c:v>
                </c:pt>
                <c:pt idx="1861">
                  <c:v>32025.3</c:v>
                </c:pt>
                <c:pt idx="1862">
                  <c:v>32033.3</c:v>
                </c:pt>
                <c:pt idx="1863">
                  <c:v>32041.3</c:v>
                </c:pt>
                <c:pt idx="1864">
                  <c:v>32045.3</c:v>
                </c:pt>
                <c:pt idx="1865">
                  <c:v>32049.4</c:v>
                </c:pt>
                <c:pt idx="1866">
                  <c:v>32057.5</c:v>
                </c:pt>
                <c:pt idx="1867">
                  <c:v>32061.5</c:v>
                </c:pt>
                <c:pt idx="1868">
                  <c:v>32065.599999999999</c:v>
                </c:pt>
                <c:pt idx="1869">
                  <c:v>32069.599999999999</c:v>
                </c:pt>
                <c:pt idx="1870">
                  <c:v>32077.7</c:v>
                </c:pt>
                <c:pt idx="1871">
                  <c:v>32081.7</c:v>
                </c:pt>
                <c:pt idx="1872">
                  <c:v>32089.8</c:v>
                </c:pt>
                <c:pt idx="1873">
                  <c:v>32097.8</c:v>
                </c:pt>
                <c:pt idx="1874">
                  <c:v>32105.8</c:v>
                </c:pt>
                <c:pt idx="1875">
                  <c:v>32109.8</c:v>
                </c:pt>
                <c:pt idx="1876">
                  <c:v>32113.8</c:v>
                </c:pt>
                <c:pt idx="1877">
                  <c:v>32121.8</c:v>
                </c:pt>
                <c:pt idx="1878">
                  <c:v>32129.7</c:v>
                </c:pt>
                <c:pt idx="1879">
                  <c:v>32133.599999999999</c:v>
                </c:pt>
                <c:pt idx="1880">
                  <c:v>32141.4</c:v>
                </c:pt>
                <c:pt idx="1881">
                  <c:v>32149.200000000001</c:v>
                </c:pt>
                <c:pt idx="1882">
                  <c:v>32156.9</c:v>
                </c:pt>
                <c:pt idx="1883">
                  <c:v>32164.6</c:v>
                </c:pt>
                <c:pt idx="1884">
                  <c:v>32172.2</c:v>
                </c:pt>
                <c:pt idx="1885">
                  <c:v>32179.8</c:v>
                </c:pt>
                <c:pt idx="1886">
                  <c:v>32187.4</c:v>
                </c:pt>
                <c:pt idx="1887">
                  <c:v>32191.1</c:v>
                </c:pt>
                <c:pt idx="1888">
                  <c:v>32198.6</c:v>
                </c:pt>
                <c:pt idx="1889">
                  <c:v>32202.3</c:v>
                </c:pt>
                <c:pt idx="1890">
                  <c:v>32209.8</c:v>
                </c:pt>
                <c:pt idx="1891">
                  <c:v>32217.1</c:v>
                </c:pt>
                <c:pt idx="1892">
                  <c:v>32220.799999999999</c:v>
                </c:pt>
                <c:pt idx="1893">
                  <c:v>32224.5</c:v>
                </c:pt>
                <c:pt idx="1894">
                  <c:v>32228.1</c:v>
                </c:pt>
                <c:pt idx="1895">
                  <c:v>32231.8</c:v>
                </c:pt>
                <c:pt idx="1896">
                  <c:v>32239.1</c:v>
                </c:pt>
                <c:pt idx="1897">
                  <c:v>32246.3</c:v>
                </c:pt>
                <c:pt idx="1898">
                  <c:v>32253.5</c:v>
                </c:pt>
                <c:pt idx="1899">
                  <c:v>32260.7</c:v>
                </c:pt>
                <c:pt idx="1900">
                  <c:v>32268</c:v>
                </c:pt>
                <c:pt idx="1901">
                  <c:v>32275.1</c:v>
                </c:pt>
                <c:pt idx="1902">
                  <c:v>32278.7</c:v>
                </c:pt>
                <c:pt idx="1903">
                  <c:v>32282.3</c:v>
                </c:pt>
                <c:pt idx="1904">
                  <c:v>32285.9</c:v>
                </c:pt>
                <c:pt idx="1905">
                  <c:v>32293</c:v>
                </c:pt>
                <c:pt idx="1906">
                  <c:v>32296.6</c:v>
                </c:pt>
                <c:pt idx="1907">
                  <c:v>32300.2</c:v>
                </c:pt>
                <c:pt idx="1908">
                  <c:v>32307.3</c:v>
                </c:pt>
                <c:pt idx="1909">
                  <c:v>32310.9</c:v>
                </c:pt>
                <c:pt idx="1910">
                  <c:v>32314.400000000001</c:v>
                </c:pt>
                <c:pt idx="1911">
                  <c:v>32321.599999999999</c:v>
                </c:pt>
                <c:pt idx="1912">
                  <c:v>32328.7</c:v>
                </c:pt>
                <c:pt idx="1913">
                  <c:v>32332.2</c:v>
                </c:pt>
                <c:pt idx="1914">
                  <c:v>32335.8</c:v>
                </c:pt>
                <c:pt idx="1915">
                  <c:v>32342.9</c:v>
                </c:pt>
                <c:pt idx="1916">
                  <c:v>32350</c:v>
                </c:pt>
                <c:pt idx="1917">
                  <c:v>32357.1</c:v>
                </c:pt>
                <c:pt idx="1918">
                  <c:v>32360.7</c:v>
                </c:pt>
                <c:pt idx="1919">
                  <c:v>32364.3</c:v>
                </c:pt>
                <c:pt idx="1920">
                  <c:v>32367.8</c:v>
                </c:pt>
                <c:pt idx="1921">
                  <c:v>32375</c:v>
                </c:pt>
                <c:pt idx="1922">
                  <c:v>32378.6</c:v>
                </c:pt>
                <c:pt idx="1923">
                  <c:v>32382.1</c:v>
                </c:pt>
                <c:pt idx="1924">
                  <c:v>32389.3</c:v>
                </c:pt>
                <c:pt idx="1925">
                  <c:v>32396.5</c:v>
                </c:pt>
                <c:pt idx="1926">
                  <c:v>32403.7</c:v>
                </c:pt>
                <c:pt idx="1927">
                  <c:v>32410.9</c:v>
                </c:pt>
                <c:pt idx="1928">
                  <c:v>32418.1</c:v>
                </c:pt>
                <c:pt idx="1929">
                  <c:v>32425.3</c:v>
                </c:pt>
                <c:pt idx="1930">
                  <c:v>32432.5</c:v>
                </c:pt>
                <c:pt idx="1931">
                  <c:v>32436.2</c:v>
                </c:pt>
                <c:pt idx="1932">
                  <c:v>32439.8</c:v>
                </c:pt>
                <c:pt idx="1933">
                  <c:v>32447.1</c:v>
                </c:pt>
                <c:pt idx="1934">
                  <c:v>32450.7</c:v>
                </c:pt>
                <c:pt idx="1935">
                  <c:v>32458</c:v>
                </c:pt>
                <c:pt idx="1936">
                  <c:v>32465.3</c:v>
                </c:pt>
                <c:pt idx="1937">
                  <c:v>32472.6</c:v>
                </c:pt>
                <c:pt idx="1938">
                  <c:v>32479.9</c:v>
                </c:pt>
                <c:pt idx="1939">
                  <c:v>32487.200000000001</c:v>
                </c:pt>
                <c:pt idx="1940">
                  <c:v>32490.9</c:v>
                </c:pt>
                <c:pt idx="1941">
                  <c:v>32498.2</c:v>
                </c:pt>
                <c:pt idx="1942">
                  <c:v>32501.9</c:v>
                </c:pt>
                <c:pt idx="1943">
                  <c:v>32505.599999999999</c:v>
                </c:pt>
                <c:pt idx="1944">
                  <c:v>32509.200000000001</c:v>
                </c:pt>
                <c:pt idx="1945">
                  <c:v>32516.6</c:v>
                </c:pt>
                <c:pt idx="1946">
                  <c:v>32524</c:v>
                </c:pt>
                <c:pt idx="1947">
                  <c:v>32531.3</c:v>
                </c:pt>
                <c:pt idx="1948">
                  <c:v>32535</c:v>
                </c:pt>
                <c:pt idx="1949">
                  <c:v>32546.1</c:v>
                </c:pt>
                <c:pt idx="1950">
                  <c:v>32553.5</c:v>
                </c:pt>
                <c:pt idx="1951">
                  <c:v>32560.9</c:v>
                </c:pt>
                <c:pt idx="1952">
                  <c:v>32568.3</c:v>
                </c:pt>
                <c:pt idx="1953">
                  <c:v>32572</c:v>
                </c:pt>
                <c:pt idx="1954">
                  <c:v>32579.4</c:v>
                </c:pt>
                <c:pt idx="1955">
                  <c:v>32583.1</c:v>
                </c:pt>
                <c:pt idx="1956">
                  <c:v>32586.799999999999</c:v>
                </c:pt>
                <c:pt idx="1957">
                  <c:v>32594.2</c:v>
                </c:pt>
                <c:pt idx="1958">
                  <c:v>32601.7</c:v>
                </c:pt>
                <c:pt idx="1959">
                  <c:v>32609.1</c:v>
                </c:pt>
                <c:pt idx="1960">
                  <c:v>32616.6</c:v>
                </c:pt>
                <c:pt idx="1961">
                  <c:v>32624.1</c:v>
                </c:pt>
                <c:pt idx="1962">
                  <c:v>32631.5</c:v>
                </c:pt>
                <c:pt idx="1963">
                  <c:v>32639</c:v>
                </c:pt>
                <c:pt idx="1964">
                  <c:v>32642.799999999999</c:v>
                </c:pt>
                <c:pt idx="1965">
                  <c:v>32650.3</c:v>
                </c:pt>
                <c:pt idx="1966">
                  <c:v>32654.1</c:v>
                </c:pt>
                <c:pt idx="1967">
                  <c:v>32657.9</c:v>
                </c:pt>
                <c:pt idx="1968">
                  <c:v>32661.599999999999</c:v>
                </c:pt>
                <c:pt idx="1969">
                  <c:v>32669.200000000001</c:v>
                </c:pt>
                <c:pt idx="1970">
                  <c:v>32676.799999999999</c:v>
                </c:pt>
                <c:pt idx="1971">
                  <c:v>32680.6</c:v>
                </c:pt>
                <c:pt idx="1972">
                  <c:v>32684.400000000001</c:v>
                </c:pt>
                <c:pt idx="1973">
                  <c:v>32692</c:v>
                </c:pt>
                <c:pt idx="1974">
                  <c:v>32699.7</c:v>
                </c:pt>
                <c:pt idx="1975">
                  <c:v>32707.3</c:v>
                </c:pt>
                <c:pt idx="1976">
                  <c:v>32715</c:v>
                </c:pt>
                <c:pt idx="1977">
                  <c:v>32718.9</c:v>
                </c:pt>
                <c:pt idx="1978">
                  <c:v>32722.7</c:v>
                </c:pt>
                <c:pt idx="1979">
                  <c:v>32730.400000000001</c:v>
                </c:pt>
                <c:pt idx="1980">
                  <c:v>32734.3</c:v>
                </c:pt>
                <c:pt idx="1981">
                  <c:v>32738.1</c:v>
                </c:pt>
                <c:pt idx="1982">
                  <c:v>32745.9</c:v>
                </c:pt>
                <c:pt idx="1983">
                  <c:v>32749.7</c:v>
                </c:pt>
                <c:pt idx="1984">
                  <c:v>32753.599999999999</c:v>
                </c:pt>
                <c:pt idx="1985">
                  <c:v>32761.3</c:v>
                </c:pt>
                <c:pt idx="1986">
                  <c:v>32765.200000000001</c:v>
                </c:pt>
                <c:pt idx="1987">
                  <c:v>32773</c:v>
                </c:pt>
                <c:pt idx="1988">
                  <c:v>32780.699999999997</c:v>
                </c:pt>
                <c:pt idx="1989">
                  <c:v>32784.6</c:v>
                </c:pt>
                <c:pt idx="1990">
                  <c:v>32792.400000000001</c:v>
                </c:pt>
                <c:pt idx="1991">
                  <c:v>32800.1</c:v>
                </c:pt>
                <c:pt idx="1992">
                  <c:v>32807.9</c:v>
                </c:pt>
                <c:pt idx="1993">
                  <c:v>32815.699999999997</c:v>
                </c:pt>
                <c:pt idx="1994">
                  <c:v>32819.599999999999</c:v>
                </c:pt>
                <c:pt idx="1995">
                  <c:v>32823.5</c:v>
                </c:pt>
                <c:pt idx="1996">
                  <c:v>32831.300000000003</c:v>
                </c:pt>
                <c:pt idx="1997">
                  <c:v>32835.199999999997</c:v>
                </c:pt>
                <c:pt idx="1998">
                  <c:v>32843</c:v>
                </c:pt>
                <c:pt idx="1999">
                  <c:v>32850.9</c:v>
                </c:pt>
                <c:pt idx="2000">
                  <c:v>32858.800000000003</c:v>
                </c:pt>
                <c:pt idx="2001">
                  <c:v>32866.699999999997</c:v>
                </c:pt>
                <c:pt idx="2002">
                  <c:v>32870.6</c:v>
                </c:pt>
                <c:pt idx="2003">
                  <c:v>32878.6</c:v>
                </c:pt>
                <c:pt idx="2004">
                  <c:v>32886.5</c:v>
                </c:pt>
                <c:pt idx="2005">
                  <c:v>32894.400000000001</c:v>
                </c:pt>
                <c:pt idx="2006">
                  <c:v>32902.5</c:v>
                </c:pt>
                <c:pt idx="2007">
                  <c:v>32906.5</c:v>
                </c:pt>
                <c:pt idx="2008">
                  <c:v>32914.6</c:v>
                </c:pt>
                <c:pt idx="2009">
                  <c:v>32922.699999999997</c:v>
                </c:pt>
                <c:pt idx="2010">
                  <c:v>32930.800000000003</c:v>
                </c:pt>
                <c:pt idx="2011">
                  <c:v>32939</c:v>
                </c:pt>
                <c:pt idx="2012">
                  <c:v>32947.199999999997</c:v>
                </c:pt>
                <c:pt idx="2013">
                  <c:v>32955.4</c:v>
                </c:pt>
                <c:pt idx="2014">
                  <c:v>32959.599999999999</c:v>
                </c:pt>
                <c:pt idx="2015">
                  <c:v>32967.9</c:v>
                </c:pt>
                <c:pt idx="2016">
                  <c:v>32972.1</c:v>
                </c:pt>
                <c:pt idx="2017">
                  <c:v>32976.300000000003</c:v>
                </c:pt>
                <c:pt idx="2018">
                  <c:v>32980.6</c:v>
                </c:pt>
                <c:pt idx="2019">
                  <c:v>32989.1</c:v>
                </c:pt>
                <c:pt idx="2020">
                  <c:v>32997.599999999999</c:v>
                </c:pt>
                <c:pt idx="2021">
                  <c:v>33006.300000000003</c:v>
                </c:pt>
                <c:pt idx="2022">
                  <c:v>33015</c:v>
                </c:pt>
                <c:pt idx="2023">
                  <c:v>33023.699999999997</c:v>
                </c:pt>
                <c:pt idx="2024">
                  <c:v>33032.400000000001</c:v>
                </c:pt>
                <c:pt idx="2025">
                  <c:v>33036.9</c:v>
                </c:pt>
                <c:pt idx="2026">
                  <c:v>33045.800000000003</c:v>
                </c:pt>
                <c:pt idx="2027">
                  <c:v>33054.800000000003</c:v>
                </c:pt>
                <c:pt idx="2028">
                  <c:v>33059.300000000003</c:v>
                </c:pt>
                <c:pt idx="2029">
                  <c:v>33068.400000000001</c:v>
                </c:pt>
                <c:pt idx="2030">
                  <c:v>33077.599999999999</c:v>
                </c:pt>
                <c:pt idx="2031">
                  <c:v>33082.199999999997</c:v>
                </c:pt>
                <c:pt idx="2032">
                  <c:v>33091.5</c:v>
                </c:pt>
                <c:pt idx="2033">
                  <c:v>33100.800000000003</c:v>
                </c:pt>
                <c:pt idx="2034">
                  <c:v>33110.199999999997</c:v>
                </c:pt>
                <c:pt idx="2035">
                  <c:v>33115</c:v>
                </c:pt>
                <c:pt idx="2036">
                  <c:v>33124.5</c:v>
                </c:pt>
                <c:pt idx="2037">
                  <c:v>33138.9</c:v>
                </c:pt>
                <c:pt idx="2038">
                  <c:v>33143.699999999997</c:v>
                </c:pt>
                <c:pt idx="2039">
                  <c:v>33153.4</c:v>
                </c:pt>
                <c:pt idx="2040">
                  <c:v>33163.300000000003</c:v>
                </c:pt>
                <c:pt idx="2041">
                  <c:v>33173.1</c:v>
                </c:pt>
                <c:pt idx="2042">
                  <c:v>33183</c:v>
                </c:pt>
                <c:pt idx="2043">
                  <c:v>33188.1</c:v>
                </c:pt>
                <c:pt idx="2044">
                  <c:v>33198.1</c:v>
                </c:pt>
                <c:pt idx="2045">
                  <c:v>33203.1</c:v>
                </c:pt>
                <c:pt idx="2046">
                  <c:v>33213.199999999997</c:v>
                </c:pt>
                <c:pt idx="2047">
                  <c:v>33223.5</c:v>
                </c:pt>
                <c:pt idx="2048">
                  <c:v>33233.699999999997</c:v>
                </c:pt>
                <c:pt idx="2049">
                  <c:v>33244</c:v>
                </c:pt>
                <c:pt idx="2050">
                  <c:v>33249.199999999997</c:v>
                </c:pt>
                <c:pt idx="2051">
                  <c:v>33254.400000000001</c:v>
                </c:pt>
                <c:pt idx="2052">
                  <c:v>33264.800000000003</c:v>
                </c:pt>
                <c:pt idx="2053">
                  <c:v>33275.300000000003</c:v>
                </c:pt>
                <c:pt idx="2054">
                  <c:v>33280.6</c:v>
                </c:pt>
                <c:pt idx="2055">
                  <c:v>33291.199999999997</c:v>
                </c:pt>
                <c:pt idx="2056">
                  <c:v>33301.9</c:v>
                </c:pt>
                <c:pt idx="2057">
                  <c:v>33307.199999999997</c:v>
                </c:pt>
                <c:pt idx="2058">
                  <c:v>33318</c:v>
                </c:pt>
                <c:pt idx="2059">
                  <c:v>33328.800000000003</c:v>
                </c:pt>
                <c:pt idx="2060">
                  <c:v>33339.599999999999</c:v>
                </c:pt>
                <c:pt idx="2061">
                  <c:v>33345</c:v>
                </c:pt>
                <c:pt idx="2062">
                  <c:v>33350.5</c:v>
                </c:pt>
                <c:pt idx="2063">
                  <c:v>33361.4</c:v>
                </c:pt>
                <c:pt idx="2064">
                  <c:v>33372.5</c:v>
                </c:pt>
                <c:pt idx="2065">
                  <c:v>33378</c:v>
                </c:pt>
                <c:pt idx="2066">
                  <c:v>33383.599999999999</c:v>
                </c:pt>
                <c:pt idx="2067">
                  <c:v>33394.699999999997</c:v>
                </c:pt>
                <c:pt idx="2068">
                  <c:v>33400.300000000003</c:v>
                </c:pt>
                <c:pt idx="2069">
                  <c:v>33411.5</c:v>
                </c:pt>
                <c:pt idx="2070">
                  <c:v>33417.199999999997</c:v>
                </c:pt>
                <c:pt idx="2071">
                  <c:v>33428.5</c:v>
                </c:pt>
                <c:pt idx="2072">
                  <c:v>33439.9</c:v>
                </c:pt>
                <c:pt idx="2073">
                  <c:v>33451.4</c:v>
                </c:pt>
                <c:pt idx="2074">
                  <c:v>33462.9</c:v>
                </c:pt>
                <c:pt idx="2075">
                  <c:v>33468.699999999997</c:v>
                </c:pt>
                <c:pt idx="2076">
                  <c:v>33474.5</c:v>
                </c:pt>
                <c:pt idx="2077">
                  <c:v>33486.1</c:v>
                </c:pt>
                <c:pt idx="2078">
                  <c:v>33497.9</c:v>
                </c:pt>
                <c:pt idx="2079">
                  <c:v>33509.699999999997</c:v>
                </c:pt>
                <c:pt idx="2080">
                  <c:v>33515.699999999997</c:v>
                </c:pt>
                <c:pt idx="2081">
                  <c:v>33527.599999999999</c:v>
                </c:pt>
                <c:pt idx="2082">
                  <c:v>33539.699999999997</c:v>
                </c:pt>
                <c:pt idx="2083">
                  <c:v>33545.800000000003</c:v>
                </c:pt>
                <c:pt idx="2084">
                  <c:v>33557.9</c:v>
                </c:pt>
                <c:pt idx="2085">
                  <c:v>33570.1</c:v>
                </c:pt>
                <c:pt idx="2086">
                  <c:v>33582.400000000001</c:v>
                </c:pt>
                <c:pt idx="2087">
                  <c:v>33594.9</c:v>
                </c:pt>
                <c:pt idx="2088">
                  <c:v>33607.4</c:v>
                </c:pt>
                <c:pt idx="2089">
                  <c:v>33613.699999999997</c:v>
                </c:pt>
                <c:pt idx="2090">
                  <c:v>33620</c:v>
                </c:pt>
                <c:pt idx="2091">
                  <c:v>33632.699999999997</c:v>
                </c:pt>
                <c:pt idx="2092">
                  <c:v>33639.1</c:v>
                </c:pt>
                <c:pt idx="2093">
                  <c:v>33652</c:v>
                </c:pt>
                <c:pt idx="2094">
                  <c:v>33665</c:v>
                </c:pt>
                <c:pt idx="2095">
                  <c:v>33678.1</c:v>
                </c:pt>
                <c:pt idx="2096">
                  <c:v>33684.800000000003</c:v>
                </c:pt>
                <c:pt idx="2097">
                  <c:v>33698.1</c:v>
                </c:pt>
                <c:pt idx="2098">
                  <c:v>33711.5</c:v>
                </c:pt>
                <c:pt idx="2099">
                  <c:v>33724.9</c:v>
                </c:pt>
                <c:pt idx="2100">
                  <c:v>33738.5</c:v>
                </c:pt>
                <c:pt idx="2101">
                  <c:v>33752.400000000001</c:v>
                </c:pt>
                <c:pt idx="2102">
                  <c:v>33759.4</c:v>
                </c:pt>
                <c:pt idx="2103">
                  <c:v>33773.5</c:v>
                </c:pt>
                <c:pt idx="2104">
                  <c:v>33787.599999999999</c:v>
                </c:pt>
                <c:pt idx="2105">
                  <c:v>33801.9</c:v>
                </c:pt>
                <c:pt idx="2106">
                  <c:v>33816.400000000001</c:v>
                </c:pt>
                <c:pt idx="2107">
                  <c:v>33823.599999999999</c:v>
                </c:pt>
                <c:pt idx="2108">
                  <c:v>33838.300000000003</c:v>
                </c:pt>
                <c:pt idx="2109">
                  <c:v>33853</c:v>
                </c:pt>
                <c:pt idx="2110">
                  <c:v>33867.699999999997</c:v>
                </c:pt>
                <c:pt idx="2111">
                  <c:v>33875.199999999997</c:v>
                </c:pt>
                <c:pt idx="2112">
                  <c:v>33882.6</c:v>
                </c:pt>
                <c:pt idx="2113">
                  <c:v>33897.599999999999</c:v>
                </c:pt>
                <c:pt idx="2114">
                  <c:v>33912.6</c:v>
                </c:pt>
                <c:pt idx="2115">
                  <c:v>33920.1</c:v>
                </c:pt>
                <c:pt idx="2116">
                  <c:v>33935.199999999997</c:v>
                </c:pt>
                <c:pt idx="2117">
                  <c:v>33942.699999999997</c:v>
                </c:pt>
                <c:pt idx="2118">
                  <c:v>33957.800000000003</c:v>
                </c:pt>
                <c:pt idx="2119">
                  <c:v>33972.800000000003</c:v>
                </c:pt>
                <c:pt idx="2120">
                  <c:v>33987.800000000003</c:v>
                </c:pt>
                <c:pt idx="2121">
                  <c:v>34002.800000000003</c:v>
                </c:pt>
                <c:pt idx="2122">
                  <c:v>34010.199999999997</c:v>
                </c:pt>
                <c:pt idx="2123">
                  <c:v>34017.699999999997</c:v>
                </c:pt>
                <c:pt idx="2124">
                  <c:v>34032.400000000001</c:v>
                </c:pt>
                <c:pt idx="2125">
                  <c:v>34039.9</c:v>
                </c:pt>
                <c:pt idx="2126">
                  <c:v>34047.199999999997</c:v>
                </c:pt>
                <c:pt idx="2127">
                  <c:v>34061.9</c:v>
                </c:pt>
                <c:pt idx="2128">
                  <c:v>34076.5</c:v>
                </c:pt>
                <c:pt idx="2129">
                  <c:v>34083.699999999997</c:v>
                </c:pt>
                <c:pt idx="2130">
                  <c:v>34098.300000000003</c:v>
                </c:pt>
                <c:pt idx="2131">
                  <c:v>34105.5</c:v>
                </c:pt>
                <c:pt idx="2132">
                  <c:v>34119.9</c:v>
                </c:pt>
                <c:pt idx="2133">
                  <c:v>34134.199999999997</c:v>
                </c:pt>
                <c:pt idx="2134">
                  <c:v>34141.4</c:v>
                </c:pt>
                <c:pt idx="2135">
                  <c:v>34148.5</c:v>
                </c:pt>
                <c:pt idx="2136">
                  <c:v>34162.800000000003</c:v>
                </c:pt>
                <c:pt idx="2137">
                  <c:v>34177.1</c:v>
                </c:pt>
                <c:pt idx="2138">
                  <c:v>34191.199999999997</c:v>
                </c:pt>
                <c:pt idx="2139">
                  <c:v>34198.300000000003</c:v>
                </c:pt>
                <c:pt idx="2140">
                  <c:v>34212.5</c:v>
                </c:pt>
                <c:pt idx="2141">
                  <c:v>34226.6</c:v>
                </c:pt>
                <c:pt idx="2142">
                  <c:v>34233.599999999999</c:v>
                </c:pt>
                <c:pt idx="2143">
                  <c:v>34247.800000000003</c:v>
                </c:pt>
                <c:pt idx="2144">
                  <c:v>34261.9</c:v>
                </c:pt>
                <c:pt idx="2145">
                  <c:v>34283</c:v>
                </c:pt>
                <c:pt idx="2146">
                  <c:v>34290</c:v>
                </c:pt>
                <c:pt idx="2147">
                  <c:v>34304.1</c:v>
                </c:pt>
                <c:pt idx="2148">
                  <c:v>34311.1</c:v>
                </c:pt>
                <c:pt idx="2149">
                  <c:v>34325.199999999997</c:v>
                </c:pt>
                <c:pt idx="2150">
                  <c:v>34332.199999999997</c:v>
                </c:pt>
                <c:pt idx="2151">
                  <c:v>34346.300000000003</c:v>
                </c:pt>
                <c:pt idx="2152">
                  <c:v>34360.400000000001</c:v>
                </c:pt>
                <c:pt idx="2153">
                  <c:v>34367.5</c:v>
                </c:pt>
                <c:pt idx="2154">
                  <c:v>34381.699999999997</c:v>
                </c:pt>
                <c:pt idx="2155">
                  <c:v>34388.800000000003</c:v>
                </c:pt>
                <c:pt idx="2156">
                  <c:v>34402.9</c:v>
                </c:pt>
                <c:pt idx="2157">
                  <c:v>34417.199999999997</c:v>
                </c:pt>
                <c:pt idx="2158">
                  <c:v>34424.300000000003</c:v>
                </c:pt>
                <c:pt idx="2159">
                  <c:v>34431.4</c:v>
                </c:pt>
                <c:pt idx="2160">
                  <c:v>34445.699999999997</c:v>
                </c:pt>
                <c:pt idx="2161">
                  <c:v>34460</c:v>
                </c:pt>
                <c:pt idx="2162">
                  <c:v>34474.400000000001</c:v>
                </c:pt>
                <c:pt idx="2163">
                  <c:v>34488.699999999997</c:v>
                </c:pt>
                <c:pt idx="2164">
                  <c:v>34503</c:v>
                </c:pt>
                <c:pt idx="2165">
                  <c:v>34517.300000000003</c:v>
                </c:pt>
                <c:pt idx="2166">
                  <c:v>34531.699999999997</c:v>
                </c:pt>
                <c:pt idx="2167">
                  <c:v>34545.9</c:v>
                </c:pt>
                <c:pt idx="2168">
                  <c:v>34553</c:v>
                </c:pt>
                <c:pt idx="2169">
                  <c:v>34567.199999999997</c:v>
                </c:pt>
                <c:pt idx="2170">
                  <c:v>34574.300000000003</c:v>
                </c:pt>
                <c:pt idx="2171">
                  <c:v>34581.199999999997</c:v>
                </c:pt>
                <c:pt idx="2172">
                  <c:v>34595.300000000003</c:v>
                </c:pt>
                <c:pt idx="2173">
                  <c:v>34602.199999999997</c:v>
                </c:pt>
                <c:pt idx="2174">
                  <c:v>34615.9</c:v>
                </c:pt>
                <c:pt idx="2175">
                  <c:v>34622.800000000003</c:v>
                </c:pt>
                <c:pt idx="2176">
                  <c:v>34629.599999999999</c:v>
                </c:pt>
                <c:pt idx="2177">
                  <c:v>34643</c:v>
                </c:pt>
                <c:pt idx="2178">
                  <c:v>34656.400000000001</c:v>
                </c:pt>
                <c:pt idx="2179">
                  <c:v>34662.800000000003</c:v>
                </c:pt>
                <c:pt idx="2180">
                  <c:v>34675.699999999997</c:v>
                </c:pt>
                <c:pt idx="2181">
                  <c:v>34688.5</c:v>
                </c:pt>
                <c:pt idx="2182">
                  <c:v>34694.800000000003</c:v>
                </c:pt>
                <c:pt idx="2183">
                  <c:v>34707.300000000003</c:v>
                </c:pt>
                <c:pt idx="2184">
                  <c:v>34719.5</c:v>
                </c:pt>
                <c:pt idx="2185">
                  <c:v>34725.5</c:v>
                </c:pt>
                <c:pt idx="2186">
                  <c:v>34731.5</c:v>
                </c:pt>
                <c:pt idx="2187">
                  <c:v>34743.199999999997</c:v>
                </c:pt>
                <c:pt idx="2188">
                  <c:v>34748.9</c:v>
                </c:pt>
                <c:pt idx="2189">
                  <c:v>34760.199999999997</c:v>
                </c:pt>
                <c:pt idx="2190">
                  <c:v>34765.800000000003</c:v>
                </c:pt>
                <c:pt idx="2191">
                  <c:v>34776.9</c:v>
                </c:pt>
                <c:pt idx="2192">
                  <c:v>34788</c:v>
                </c:pt>
                <c:pt idx="2193">
                  <c:v>34799</c:v>
                </c:pt>
                <c:pt idx="2194">
                  <c:v>34804.5</c:v>
                </c:pt>
                <c:pt idx="2195">
                  <c:v>34815.599999999999</c:v>
                </c:pt>
                <c:pt idx="2196">
                  <c:v>34821</c:v>
                </c:pt>
                <c:pt idx="2197">
                  <c:v>34831.800000000003</c:v>
                </c:pt>
                <c:pt idx="2198">
                  <c:v>34837.1</c:v>
                </c:pt>
                <c:pt idx="2199">
                  <c:v>34842.1</c:v>
                </c:pt>
                <c:pt idx="2200">
                  <c:v>34857</c:v>
                </c:pt>
                <c:pt idx="2201">
                  <c:v>34978</c:v>
                </c:pt>
                <c:pt idx="2202">
                  <c:v>35370.9</c:v>
                </c:pt>
                <c:pt idx="2203">
                  <c:v>35421.5</c:v>
                </c:pt>
                <c:pt idx="2204">
                  <c:v>35446.800000000003</c:v>
                </c:pt>
                <c:pt idx="2205">
                  <c:v>35463.699999999997</c:v>
                </c:pt>
                <c:pt idx="2206">
                  <c:v>35480.699999999997</c:v>
                </c:pt>
                <c:pt idx="2207">
                  <c:v>35506.1</c:v>
                </c:pt>
                <c:pt idx="2208">
                  <c:v>35523</c:v>
                </c:pt>
                <c:pt idx="2209">
                  <c:v>35548.5</c:v>
                </c:pt>
                <c:pt idx="2210">
                  <c:v>35574</c:v>
                </c:pt>
                <c:pt idx="2211">
                  <c:v>35582.6</c:v>
                </c:pt>
                <c:pt idx="2212">
                  <c:v>35600</c:v>
                </c:pt>
                <c:pt idx="2213">
                  <c:v>35608.6</c:v>
                </c:pt>
                <c:pt idx="2214">
                  <c:v>35634.800000000003</c:v>
                </c:pt>
                <c:pt idx="2215">
                  <c:v>35652.699999999997</c:v>
                </c:pt>
                <c:pt idx="2216">
                  <c:v>35671</c:v>
                </c:pt>
                <c:pt idx="2217">
                  <c:v>35680</c:v>
                </c:pt>
                <c:pt idx="2218">
                  <c:v>35689.300000000003</c:v>
                </c:pt>
                <c:pt idx="2219">
                  <c:v>35708</c:v>
                </c:pt>
                <c:pt idx="2220">
                  <c:v>35736.400000000001</c:v>
                </c:pt>
                <c:pt idx="2221">
                  <c:v>35755.800000000003</c:v>
                </c:pt>
                <c:pt idx="2222">
                  <c:v>35775.599999999999</c:v>
                </c:pt>
                <c:pt idx="2223">
                  <c:v>35785.599999999999</c:v>
                </c:pt>
                <c:pt idx="2224">
                  <c:v>35805.800000000003</c:v>
                </c:pt>
                <c:pt idx="2225">
                  <c:v>35816</c:v>
                </c:pt>
                <c:pt idx="2226">
                  <c:v>35836.300000000003</c:v>
                </c:pt>
                <c:pt idx="2227">
                  <c:v>35857.300000000003</c:v>
                </c:pt>
                <c:pt idx="2228">
                  <c:v>35868.1</c:v>
                </c:pt>
                <c:pt idx="2229">
                  <c:v>35889.5</c:v>
                </c:pt>
                <c:pt idx="2230">
                  <c:v>35911.1</c:v>
                </c:pt>
                <c:pt idx="2231">
                  <c:v>35921.9</c:v>
                </c:pt>
                <c:pt idx="2232">
                  <c:v>35943.599999999999</c:v>
                </c:pt>
                <c:pt idx="2233">
                  <c:v>35965.300000000003</c:v>
                </c:pt>
                <c:pt idx="2234">
                  <c:v>35986.9</c:v>
                </c:pt>
                <c:pt idx="2235">
                  <c:v>36008.5</c:v>
                </c:pt>
                <c:pt idx="2236">
                  <c:v>36040.5</c:v>
                </c:pt>
                <c:pt idx="2237">
                  <c:v>36051.1</c:v>
                </c:pt>
                <c:pt idx="2238">
                  <c:v>36061.599999999999</c:v>
                </c:pt>
                <c:pt idx="2239">
                  <c:v>36082.6</c:v>
                </c:pt>
                <c:pt idx="2240">
                  <c:v>36102.400000000001</c:v>
                </c:pt>
                <c:pt idx="2241">
                  <c:v>36122.1</c:v>
                </c:pt>
                <c:pt idx="2242">
                  <c:v>36141.300000000003</c:v>
                </c:pt>
                <c:pt idx="2243">
                  <c:v>36150.699999999997</c:v>
                </c:pt>
                <c:pt idx="2244">
                  <c:v>36169.1</c:v>
                </c:pt>
                <c:pt idx="2245">
                  <c:v>36186.9</c:v>
                </c:pt>
                <c:pt idx="2246">
                  <c:v>36204.699999999997</c:v>
                </c:pt>
                <c:pt idx="2247">
                  <c:v>36221.599999999999</c:v>
                </c:pt>
                <c:pt idx="2248">
                  <c:v>36237.800000000003</c:v>
                </c:pt>
                <c:pt idx="2249">
                  <c:v>36245.699999999997</c:v>
                </c:pt>
                <c:pt idx="2250">
                  <c:v>36261.199999999997</c:v>
                </c:pt>
                <c:pt idx="2251">
                  <c:v>36268.800000000003</c:v>
                </c:pt>
                <c:pt idx="2252">
                  <c:v>36283.599999999999</c:v>
                </c:pt>
                <c:pt idx="2253">
                  <c:v>36290.800000000003</c:v>
                </c:pt>
                <c:pt idx="2254">
                  <c:v>36312</c:v>
                </c:pt>
                <c:pt idx="2255">
                  <c:v>36318.9</c:v>
                </c:pt>
                <c:pt idx="2256">
                  <c:v>36325.800000000003</c:v>
                </c:pt>
                <c:pt idx="2257">
                  <c:v>36339.5</c:v>
                </c:pt>
                <c:pt idx="2258">
                  <c:v>36353</c:v>
                </c:pt>
                <c:pt idx="2259">
                  <c:v>36359.800000000003</c:v>
                </c:pt>
                <c:pt idx="2260">
                  <c:v>36373.300000000003</c:v>
                </c:pt>
                <c:pt idx="2261">
                  <c:v>36387</c:v>
                </c:pt>
                <c:pt idx="2262">
                  <c:v>36400.9</c:v>
                </c:pt>
                <c:pt idx="2263">
                  <c:v>36408.300000000003</c:v>
                </c:pt>
                <c:pt idx="2264">
                  <c:v>36422.699999999997</c:v>
                </c:pt>
                <c:pt idx="2265">
                  <c:v>36437.599999999999</c:v>
                </c:pt>
                <c:pt idx="2266">
                  <c:v>36445.199999999997</c:v>
                </c:pt>
                <c:pt idx="2267">
                  <c:v>36460.9</c:v>
                </c:pt>
                <c:pt idx="2268">
                  <c:v>36477.4</c:v>
                </c:pt>
                <c:pt idx="2269">
                  <c:v>36485.9</c:v>
                </c:pt>
                <c:pt idx="2270">
                  <c:v>36502.9</c:v>
                </c:pt>
                <c:pt idx="2271">
                  <c:v>36521.800000000003</c:v>
                </c:pt>
                <c:pt idx="2272">
                  <c:v>36530.699999999997</c:v>
                </c:pt>
                <c:pt idx="2273">
                  <c:v>36549.9</c:v>
                </c:pt>
                <c:pt idx="2274">
                  <c:v>36569.800000000003</c:v>
                </c:pt>
                <c:pt idx="2275">
                  <c:v>36590.5</c:v>
                </c:pt>
                <c:pt idx="2276">
                  <c:v>36611.199999999997</c:v>
                </c:pt>
                <c:pt idx="2277">
                  <c:v>36632.300000000003</c:v>
                </c:pt>
                <c:pt idx="2278">
                  <c:v>36642.9</c:v>
                </c:pt>
                <c:pt idx="2279">
                  <c:v>36664.300000000003</c:v>
                </c:pt>
                <c:pt idx="2280">
                  <c:v>36675</c:v>
                </c:pt>
                <c:pt idx="2281">
                  <c:v>36696.199999999997</c:v>
                </c:pt>
                <c:pt idx="2282">
                  <c:v>36707</c:v>
                </c:pt>
                <c:pt idx="2283">
                  <c:v>36717.5</c:v>
                </c:pt>
                <c:pt idx="2284">
                  <c:v>36738</c:v>
                </c:pt>
                <c:pt idx="2285">
                  <c:v>36757.9</c:v>
                </c:pt>
                <c:pt idx="2286">
                  <c:v>36767.5</c:v>
                </c:pt>
                <c:pt idx="2287">
                  <c:v>36786.400000000001</c:v>
                </c:pt>
                <c:pt idx="2288">
                  <c:v>36805.300000000003</c:v>
                </c:pt>
                <c:pt idx="2289">
                  <c:v>36822.800000000003</c:v>
                </c:pt>
                <c:pt idx="2290">
                  <c:v>36838.6</c:v>
                </c:pt>
                <c:pt idx="2291">
                  <c:v>36847.4</c:v>
                </c:pt>
                <c:pt idx="2292">
                  <c:v>36862.1</c:v>
                </c:pt>
                <c:pt idx="2293">
                  <c:v>36876.699999999997</c:v>
                </c:pt>
                <c:pt idx="2294">
                  <c:v>36883.599999999999</c:v>
                </c:pt>
                <c:pt idx="2295">
                  <c:v>36890.300000000003</c:v>
                </c:pt>
                <c:pt idx="2296">
                  <c:v>36903.300000000003</c:v>
                </c:pt>
                <c:pt idx="2297">
                  <c:v>36915.4</c:v>
                </c:pt>
                <c:pt idx="2298">
                  <c:v>36921.199999999997</c:v>
                </c:pt>
                <c:pt idx="2299">
                  <c:v>36932.400000000001</c:v>
                </c:pt>
                <c:pt idx="2300">
                  <c:v>36938</c:v>
                </c:pt>
                <c:pt idx="2301">
                  <c:v>36943</c:v>
                </c:pt>
                <c:pt idx="2302">
                  <c:v>36953.5</c:v>
                </c:pt>
                <c:pt idx="2303">
                  <c:v>36963.4</c:v>
                </c:pt>
                <c:pt idx="2304">
                  <c:v>36968.300000000003</c:v>
                </c:pt>
                <c:pt idx="2305">
                  <c:v>36977.800000000003</c:v>
                </c:pt>
                <c:pt idx="2306">
                  <c:v>36987.1</c:v>
                </c:pt>
                <c:pt idx="2307">
                  <c:v>36996.199999999997</c:v>
                </c:pt>
                <c:pt idx="2308">
                  <c:v>37005.4</c:v>
                </c:pt>
                <c:pt idx="2309">
                  <c:v>37009.9</c:v>
                </c:pt>
                <c:pt idx="2310">
                  <c:v>37018.800000000003</c:v>
                </c:pt>
                <c:pt idx="2311">
                  <c:v>37023.300000000003</c:v>
                </c:pt>
                <c:pt idx="2312">
                  <c:v>37027.699999999997</c:v>
                </c:pt>
                <c:pt idx="2313">
                  <c:v>37036.6</c:v>
                </c:pt>
                <c:pt idx="2314">
                  <c:v>37041.1</c:v>
                </c:pt>
                <c:pt idx="2315">
                  <c:v>37050</c:v>
                </c:pt>
                <c:pt idx="2316">
                  <c:v>37054.6</c:v>
                </c:pt>
                <c:pt idx="2317">
                  <c:v>37063.599999999999</c:v>
                </c:pt>
                <c:pt idx="2318">
                  <c:v>37072.699999999997</c:v>
                </c:pt>
                <c:pt idx="2319">
                  <c:v>37077.4</c:v>
                </c:pt>
                <c:pt idx="2320">
                  <c:v>37086.6</c:v>
                </c:pt>
                <c:pt idx="2321">
                  <c:v>37091.300000000003</c:v>
                </c:pt>
                <c:pt idx="2322">
                  <c:v>37101</c:v>
                </c:pt>
                <c:pt idx="2323">
                  <c:v>37105.699999999997</c:v>
                </c:pt>
                <c:pt idx="2324">
                  <c:v>37110.6</c:v>
                </c:pt>
                <c:pt idx="2325">
                  <c:v>37120.400000000001</c:v>
                </c:pt>
                <c:pt idx="2326">
                  <c:v>37130.300000000003</c:v>
                </c:pt>
                <c:pt idx="2327">
                  <c:v>37140.300000000003</c:v>
                </c:pt>
                <c:pt idx="2328">
                  <c:v>37150.6</c:v>
                </c:pt>
                <c:pt idx="2329">
                  <c:v>37155.599999999999</c:v>
                </c:pt>
                <c:pt idx="2330">
                  <c:v>37165.9</c:v>
                </c:pt>
                <c:pt idx="2331">
                  <c:v>37176.199999999997</c:v>
                </c:pt>
                <c:pt idx="2332">
                  <c:v>37181.4</c:v>
                </c:pt>
                <c:pt idx="2333">
                  <c:v>37191.9</c:v>
                </c:pt>
                <c:pt idx="2334">
                  <c:v>37202.400000000001</c:v>
                </c:pt>
                <c:pt idx="2335">
                  <c:v>37213</c:v>
                </c:pt>
                <c:pt idx="2336">
                  <c:v>37218.300000000003</c:v>
                </c:pt>
                <c:pt idx="2337">
                  <c:v>37223.699999999997</c:v>
                </c:pt>
                <c:pt idx="2338">
                  <c:v>37229</c:v>
                </c:pt>
                <c:pt idx="2339">
                  <c:v>37239.800000000003</c:v>
                </c:pt>
                <c:pt idx="2340">
                  <c:v>37250.800000000003</c:v>
                </c:pt>
                <c:pt idx="2341">
                  <c:v>37256.300000000003</c:v>
                </c:pt>
                <c:pt idx="2342">
                  <c:v>37267.4</c:v>
                </c:pt>
                <c:pt idx="2343">
                  <c:v>37278.699999999997</c:v>
                </c:pt>
                <c:pt idx="2344">
                  <c:v>37284.300000000003</c:v>
                </c:pt>
                <c:pt idx="2345">
                  <c:v>37290.199999999997</c:v>
                </c:pt>
                <c:pt idx="2346">
                  <c:v>37301.699999999997</c:v>
                </c:pt>
                <c:pt idx="2347">
                  <c:v>37313.300000000003</c:v>
                </c:pt>
                <c:pt idx="2348">
                  <c:v>37325.300000000003</c:v>
                </c:pt>
                <c:pt idx="2349">
                  <c:v>37331.599999999999</c:v>
                </c:pt>
                <c:pt idx="2350">
                  <c:v>37337.800000000003</c:v>
                </c:pt>
                <c:pt idx="2351">
                  <c:v>37350.400000000001</c:v>
                </c:pt>
                <c:pt idx="2352">
                  <c:v>37356.800000000003</c:v>
                </c:pt>
                <c:pt idx="2353">
                  <c:v>37370</c:v>
                </c:pt>
                <c:pt idx="2354">
                  <c:v>37376.699999999997</c:v>
                </c:pt>
                <c:pt idx="2355">
                  <c:v>37390.400000000001</c:v>
                </c:pt>
                <c:pt idx="2356">
                  <c:v>37404.300000000003</c:v>
                </c:pt>
                <c:pt idx="2357">
                  <c:v>37419.199999999997</c:v>
                </c:pt>
                <c:pt idx="2358">
                  <c:v>37434.199999999997</c:v>
                </c:pt>
                <c:pt idx="2359">
                  <c:v>37441.4</c:v>
                </c:pt>
                <c:pt idx="2360">
                  <c:v>37457</c:v>
                </c:pt>
                <c:pt idx="2361">
                  <c:v>37473.1</c:v>
                </c:pt>
                <c:pt idx="2362">
                  <c:v>37489.699999999997</c:v>
                </c:pt>
                <c:pt idx="2363">
                  <c:v>37498.199999999997</c:v>
                </c:pt>
                <c:pt idx="2364">
                  <c:v>37506.800000000003</c:v>
                </c:pt>
                <c:pt idx="2365">
                  <c:v>37524.5</c:v>
                </c:pt>
                <c:pt idx="2366">
                  <c:v>37542.699999999997</c:v>
                </c:pt>
                <c:pt idx="2367">
                  <c:v>37551.9</c:v>
                </c:pt>
                <c:pt idx="2368">
                  <c:v>37561.199999999997</c:v>
                </c:pt>
                <c:pt idx="2369">
                  <c:v>37580</c:v>
                </c:pt>
                <c:pt idx="2370">
                  <c:v>37589.599999999999</c:v>
                </c:pt>
                <c:pt idx="2371">
                  <c:v>37608.800000000003</c:v>
                </c:pt>
                <c:pt idx="2372">
                  <c:v>37618.5</c:v>
                </c:pt>
                <c:pt idx="2373">
                  <c:v>37637.800000000003</c:v>
                </c:pt>
                <c:pt idx="2374">
                  <c:v>37647.4</c:v>
                </c:pt>
                <c:pt idx="2375">
                  <c:v>37657.1</c:v>
                </c:pt>
                <c:pt idx="2376">
                  <c:v>37676.199999999997</c:v>
                </c:pt>
                <c:pt idx="2377">
                  <c:v>37685.5</c:v>
                </c:pt>
                <c:pt idx="2378">
                  <c:v>37695</c:v>
                </c:pt>
                <c:pt idx="2379">
                  <c:v>37713.599999999999</c:v>
                </c:pt>
                <c:pt idx="2380">
                  <c:v>37732</c:v>
                </c:pt>
                <c:pt idx="2381">
                  <c:v>37749.599999999999</c:v>
                </c:pt>
                <c:pt idx="2382">
                  <c:v>37767.5</c:v>
                </c:pt>
                <c:pt idx="2383">
                  <c:v>37784.199999999997</c:v>
                </c:pt>
                <c:pt idx="2384">
                  <c:v>37800.800000000003</c:v>
                </c:pt>
                <c:pt idx="2385">
                  <c:v>37809</c:v>
                </c:pt>
                <c:pt idx="2386">
                  <c:v>37825.4</c:v>
                </c:pt>
                <c:pt idx="2387">
                  <c:v>37840.400000000001</c:v>
                </c:pt>
                <c:pt idx="2388">
                  <c:v>37855.4</c:v>
                </c:pt>
                <c:pt idx="2389">
                  <c:v>37869.599999999999</c:v>
                </c:pt>
                <c:pt idx="2390">
                  <c:v>37883.800000000003</c:v>
                </c:pt>
                <c:pt idx="2391">
                  <c:v>37897.599999999999</c:v>
                </c:pt>
                <c:pt idx="2392">
                  <c:v>37911.300000000003</c:v>
                </c:pt>
                <c:pt idx="2393">
                  <c:v>37917.699999999997</c:v>
                </c:pt>
                <c:pt idx="2394">
                  <c:v>37930.9</c:v>
                </c:pt>
                <c:pt idx="2395">
                  <c:v>37943.4</c:v>
                </c:pt>
                <c:pt idx="2396">
                  <c:v>37949.599999999999</c:v>
                </c:pt>
                <c:pt idx="2397">
                  <c:v>37955.699999999997</c:v>
                </c:pt>
                <c:pt idx="2398">
                  <c:v>37961.9</c:v>
                </c:pt>
                <c:pt idx="2399">
                  <c:v>37973.699999999997</c:v>
                </c:pt>
                <c:pt idx="2400">
                  <c:v>37985.4</c:v>
                </c:pt>
                <c:pt idx="2401">
                  <c:v>37996.9</c:v>
                </c:pt>
                <c:pt idx="2402">
                  <c:v>38008.300000000003</c:v>
                </c:pt>
                <c:pt idx="2403">
                  <c:v>38019.5</c:v>
                </c:pt>
                <c:pt idx="2404">
                  <c:v>38030.699999999997</c:v>
                </c:pt>
                <c:pt idx="2405">
                  <c:v>38036.199999999997</c:v>
                </c:pt>
                <c:pt idx="2406">
                  <c:v>38047.1</c:v>
                </c:pt>
                <c:pt idx="2407">
                  <c:v>38052.5</c:v>
                </c:pt>
                <c:pt idx="2408">
                  <c:v>38063.199999999997</c:v>
                </c:pt>
                <c:pt idx="2409">
                  <c:v>38068.300000000003</c:v>
                </c:pt>
                <c:pt idx="2410">
                  <c:v>38073.599999999999</c:v>
                </c:pt>
                <c:pt idx="2411">
                  <c:v>38078.800000000003</c:v>
                </c:pt>
                <c:pt idx="2412">
                  <c:v>38089.1</c:v>
                </c:pt>
                <c:pt idx="2413">
                  <c:v>38099.300000000003</c:v>
                </c:pt>
                <c:pt idx="2414">
                  <c:v>38109.300000000003</c:v>
                </c:pt>
                <c:pt idx="2415">
                  <c:v>38119.199999999997</c:v>
                </c:pt>
                <c:pt idx="2416">
                  <c:v>38124.300000000003</c:v>
                </c:pt>
                <c:pt idx="2417">
                  <c:v>38134.1</c:v>
                </c:pt>
                <c:pt idx="2418">
                  <c:v>38143.699999999997</c:v>
                </c:pt>
                <c:pt idx="2419">
                  <c:v>38153.4</c:v>
                </c:pt>
                <c:pt idx="2420">
                  <c:v>38162.9</c:v>
                </c:pt>
                <c:pt idx="2421">
                  <c:v>38172.400000000001</c:v>
                </c:pt>
                <c:pt idx="2422">
                  <c:v>38181.699999999997</c:v>
                </c:pt>
                <c:pt idx="2423">
                  <c:v>38186.300000000003</c:v>
                </c:pt>
                <c:pt idx="2424">
                  <c:v>38195.599999999999</c:v>
                </c:pt>
                <c:pt idx="2425">
                  <c:v>38200.199999999997</c:v>
                </c:pt>
                <c:pt idx="2426">
                  <c:v>38209.300000000003</c:v>
                </c:pt>
                <c:pt idx="2427">
                  <c:v>38218.300000000003</c:v>
                </c:pt>
                <c:pt idx="2428">
                  <c:v>38227.300000000003</c:v>
                </c:pt>
                <c:pt idx="2429">
                  <c:v>38236.199999999997</c:v>
                </c:pt>
                <c:pt idx="2430">
                  <c:v>38245.1</c:v>
                </c:pt>
                <c:pt idx="2431">
                  <c:v>38253.9</c:v>
                </c:pt>
                <c:pt idx="2432">
                  <c:v>38258.199999999997</c:v>
                </c:pt>
                <c:pt idx="2433">
                  <c:v>38267</c:v>
                </c:pt>
                <c:pt idx="2434">
                  <c:v>38271.300000000003</c:v>
                </c:pt>
                <c:pt idx="2435">
                  <c:v>38275.599999999999</c:v>
                </c:pt>
                <c:pt idx="2436">
                  <c:v>38284.199999999997</c:v>
                </c:pt>
                <c:pt idx="2437">
                  <c:v>38288.5</c:v>
                </c:pt>
                <c:pt idx="2438">
                  <c:v>38292.800000000003</c:v>
                </c:pt>
                <c:pt idx="2439">
                  <c:v>38301.300000000003</c:v>
                </c:pt>
                <c:pt idx="2440">
                  <c:v>38309.699999999997</c:v>
                </c:pt>
                <c:pt idx="2441">
                  <c:v>38314</c:v>
                </c:pt>
                <c:pt idx="2442">
                  <c:v>38322.400000000001</c:v>
                </c:pt>
                <c:pt idx="2443">
                  <c:v>38330.800000000003</c:v>
                </c:pt>
                <c:pt idx="2444">
                  <c:v>38339.199999999997</c:v>
                </c:pt>
                <c:pt idx="2445">
                  <c:v>38347.599999999999</c:v>
                </c:pt>
                <c:pt idx="2446">
                  <c:v>38351.699999999997</c:v>
                </c:pt>
                <c:pt idx="2447">
                  <c:v>38355.9</c:v>
                </c:pt>
                <c:pt idx="2448">
                  <c:v>38364.300000000003</c:v>
                </c:pt>
                <c:pt idx="2449">
                  <c:v>38368.400000000001</c:v>
                </c:pt>
                <c:pt idx="2450">
                  <c:v>38372.6</c:v>
                </c:pt>
                <c:pt idx="2451">
                  <c:v>38380.9</c:v>
                </c:pt>
                <c:pt idx="2452">
                  <c:v>38389.199999999997</c:v>
                </c:pt>
                <c:pt idx="2453">
                  <c:v>38393.300000000003</c:v>
                </c:pt>
                <c:pt idx="2454">
                  <c:v>38401.599999999999</c:v>
                </c:pt>
                <c:pt idx="2455">
                  <c:v>38409.9</c:v>
                </c:pt>
                <c:pt idx="2456">
                  <c:v>38414</c:v>
                </c:pt>
                <c:pt idx="2457">
                  <c:v>38422.199999999997</c:v>
                </c:pt>
                <c:pt idx="2458">
                  <c:v>38426.300000000003</c:v>
                </c:pt>
                <c:pt idx="2459">
                  <c:v>38434.6</c:v>
                </c:pt>
                <c:pt idx="2460">
                  <c:v>38442.699999999997</c:v>
                </c:pt>
                <c:pt idx="2461">
                  <c:v>38450.9</c:v>
                </c:pt>
                <c:pt idx="2462">
                  <c:v>38458.9</c:v>
                </c:pt>
                <c:pt idx="2463">
                  <c:v>38467</c:v>
                </c:pt>
                <c:pt idx="2464">
                  <c:v>38471</c:v>
                </c:pt>
                <c:pt idx="2465">
                  <c:v>38479</c:v>
                </c:pt>
                <c:pt idx="2466">
                  <c:v>38486.9</c:v>
                </c:pt>
                <c:pt idx="2467">
                  <c:v>38494.800000000003</c:v>
                </c:pt>
                <c:pt idx="2468">
                  <c:v>38502.699999999997</c:v>
                </c:pt>
                <c:pt idx="2469">
                  <c:v>38510.400000000001</c:v>
                </c:pt>
                <c:pt idx="2470">
                  <c:v>38514.300000000003</c:v>
                </c:pt>
                <c:pt idx="2471">
                  <c:v>38518.199999999997</c:v>
                </c:pt>
                <c:pt idx="2472">
                  <c:v>38522</c:v>
                </c:pt>
                <c:pt idx="2473">
                  <c:v>38529.699999999997</c:v>
                </c:pt>
                <c:pt idx="2474">
                  <c:v>38533.5</c:v>
                </c:pt>
                <c:pt idx="2475">
                  <c:v>38537.199999999997</c:v>
                </c:pt>
                <c:pt idx="2476">
                  <c:v>38544.800000000003</c:v>
                </c:pt>
                <c:pt idx="2477">
                  <c:v>38548.5</c:v>
                </c:pt>
                <c:pt idx="2478">
                  <c:v>38555.9</c:v>
                </c:pt>
                <c:pt idx="2479">
                  <c:v>38563.4</c:v>
                </c:pt>
                <c:pt idx="2480">
                  <c:v>38570.699999999997</c:v>
                </c:pt>
                <c:pt idx="2481">
                  <c:v>38578.1</c:v>
                </c:pt>
                <c:pt idx="2482">
                  <c:v>38585.4</c:v>
                </c:pt>
                <c:pt idx="2483">
                  <c:v>38589</c:v>
                </c:pt>
                <c:pt idx="2484">
                  <c:v>38596.300000000003</c:v>
                </c:pt>
                <c:pt idx="2485">
                  <c:v>38599.9</c:v>
                </c:pt>
                <c:pt idx="2486">
                  <c:v>38603.599999999999</c:v>
                </c:pt>
                <c:pt idx="2487">
                  <c:v>38610.800000000003</c:v>
                </c:pt>
                <c:pt idx="2488">
                  <c:v>38614.400000000001</c:v>
                </c:pt>
                <c:pt idx="2489">
                  <c:v>38621.5</c:v>
                </c:pt>
                <c:pt idx="2490">
                  <c:v>38628.699999999997</c:v>
                </c:pt>
                <c:pt idx="2491">
                  <c:v>38632.300000000003</c:v>
                </c:pt>
                <c:pt idx="2492">
                  <c:v>38639.4</c:v>
                </c:pt>
                <c:pt idx="2493">
                  <c:v>38643</c:v>
                </c:pt>
                <c:pt idx="2494">
                  <c:v>38650.199999999997</c:v>
                </c:pt>
                <c:pt idx="2495">
                  <c:v>38653.699999999997</c:v>
                </c:pt>
                <c:pt idx="2496">
                  <c:v>38657.300000000003</c:v>
                </c:pt>
                <c:pt idx="2497">
                  <c:v>38664.400000000001</c:v>
                </c:pt>
                <c:pt idx="2498">
                  <c:v>38671.599999999999</c:v>
                </c:pt>
                <c:pt idx="2499">
                  <c:v>38678.699999999997</c:v>
                </c:pt>
                <c:pt idx="2500">
                  <c:v>38682.300000000003</c:v>
                </c:pt>
                <c:pt idx="2501">
                  <c:v>38685.9</c:v>
                </c:pt>
                <c:pt idx="2502">
                  <c:v>38693.1</c:v>
                </c:pt>
                <c:pt idx="2503">
                  <c:v>38700.199999999997</c:v>
                </c:pt>
                <c:pt idx="2504">
                  <c:v>38707.4</c:v>
                </c:pt>
                <c:pt idx="2505">
                  <c:v>38714.6</c:v>
                </c:pt>
                <c:pt idx="2506">
                  <c:v>38718.199999999997</c:v>
                </c:pt>
                <c:pt idx="2507">
                  <c:v>38721.800000000003</c:v>
                </c:pt>
                <c:pt idx="2508">
                  <c:v>38729</c:v>
                </c:pt>
                <c:pt idx="2509">
                  <c:v>38732.6</c:v>
                </c:pt>
                <c:pt idx="2510">
                  <c:v>38736.1</c:v>
                </c:pt>
                <c:pt idx="2511">
                  <c:v>38743.199999999997</c:v>
                </c:pt>
                <c:pt idx="2512">
                  <c:v>38746.800000000003</c:v>
                </c:pt>
                <c:pt idx="2513">
                  <c:v>38750.300000000003</c:v>
                </c:pt>
                <c:pt idx="2514">
                  <c:v>38757.300000000003</c:v>
                </c:pt>
                <c:pt idx="2515">
                  <c:v>38764.199999999997</c:v>
                </c:pt>
                <c:pt idx="2516">
                  <c:v>38767.599999999999</c:v>
                </c:pt>
                <c:pt idx="2517">
                  <c:v>38774.5</c:v>
                </c:pt>
                <c:pt idx="2518">
                  <c:v>38781.199999999997</c:v>
                </c:pt>
                <c:pt idx="2519">
                  <c:v>38787.800000000003</c:v>
                </c:pt>
                <c:pt idx="2520">
                  <c:v>38794.300000000003</c:v>
                </c:pt>
                <c:pt idx="2521">
                  <c:v>38797.599999999999</c:v>
                </c:pt>
                <c:pt idx="2522">
                  <c:v>38804.1</c:v>
                </c:pt>
                <c:pt idx="2523">
                  <c:v>38807.199999999997</c:v>
                </c:pt>
                <c:pt idx="2524">
                  <c:v>38810.300000000003</c:v>
                </c:pt>
                <c:pt idx="2525">
                  <c:v>38816.6</c:v>
                </c:pt>
                <c:pt idx="2526">
                  <c:v>38819.699999999997</c:v>
                </c:pt>
                <c:pt idx="2527">
                  <c:v>38822.800000000003</c:v>
                </c:pt>
                <c:pt idx="2528">
                  <c:v>38829</c:v>
                </c:pt>
                <c:pt idx="2529">
                  <c:v>38832.1</c:v>
                </c:pt>
                <c:pt idx="2530">
                  <c:v>38838.400000000001</c:v>
                </c:pt>
                <c:pt idx="2531">
                  <c:v>38844.699999999997</c:v>
                </c:pt>
                <c:pt idx="2532">
                  <c:v>38851.199999999997</c:v>
                </c:pt>
                <c:pt idx="2533">
                  <c:v>38854.6</c:v>
                </c:pt>
                <c:pt idx="2534">
                  <c:v>38858</c:v>
                </c:pt>
                <c:pt idx="2535">
                  <c:v>38861.300000000003</c:v>
                </c:pt>
                <c:pt idx="2536">
                  <c:v>38868.6</c:v>
                </c:pt>
                <c:pt idx="2537">
                  <c:v>38872.300000000003</c:v>
                </c:pt>
                <c:pt idx="2538">
                  <c:v>38875.800000000003</c:v>
                </c:pt>
                <c:pt idx="2539">
                  <c:v>38884.1</c:v>
                </c:pt>
                <c:pt idx="2540">
                  <c:v>38892.6</c:v>
                </c:pt>
                <c:pt idx="2541">
                  <c:v>38901.800000000003</c:v>
                </c:pt>
                <c:pt idx="2542">
                  <c:v>38907.1</c:v>
                </c:pt>
                <c:pt idx="2543">
                  <c:v>38916.699999999997</c:v>
                </c:pt>
                <c:pt idx="2544">
                  <c:v>38927.9</c:v>
                </c:pt>
                <c:pt idx="2545">
                  <c:v>38940.400000000001</c:v>
                </c:pt>
                <c:pt idx="2546">
                  <c:v>38947.4</c:v>
                </c:pt>
                <c:pt idx="2547">
                  <c:v>38956.199999999997</c:v>
                </c:pt>
                <c:pt idx="2548">
                  <c:v>38971.199999999997</c:v>
                </c:pt>
                <c:pt idx="2549">
                  <c:v>38981.699999999997</c:v>
                </c:pt>
                <c:pt idx="2550">
                  <c:v>39001.5</c:v>
                </c:pt>
                <c:pt idx="2551">
                  <c:v>39012.199999999997</c:v>
                </c:pt>
                <c:pt idx="2552">
                  <c:v>39033.5</c:v>
                </c:pt>
                <c:pt idx="2553">
                  <c:v>39058.699999999997</c:v>
                </c:pt>
                <c:pt idx="2554">
                  <c:v>39088.699999999997</c:v>
                </c:pt>
                <c:pt idx="2555">
                  <c:v>39104</c:v>
                </c:pt>
                <c:pt idx="2556">
                  <c:v>39134.400000000001</c:v>
                </c:pt>
                <c:pt idx="2557">
                  <c:v>39149.699999999997</c:v>
                </c:pt>
                <c:pt idx="2558">
                  <c:v>39180.300000000003</c:v>
                </c:pt>
                <c:pt idx="2559">
                  <c:v>39211.1</c:v>
                </c:pt>
                <c:pt idx="2560">
                  <c:v>39226.6</c:v>
                </c:pt>
                <c:pt idx="2561">
                  <c:v>39258.300000000003</c:v>
                </c:pt>
                <c:pt idx="2562">
                  <c:v>39291.699999999997</c:v>
                </c:pt>
                <c:pt idx="2563">
                  <c:v>39308.800000000003</c:v>
                </c:pt>
                <c:pt idx="2564">
                  <c:v>39325.9</c:v>
                </c:pt>
                <c:pt idx="2565">
                  <c:v>39359</c:v>
                </c:pt>
                <c:pt idx="2566">
                  <c:v>39735.699999999997</c:v>
                </c:pt>
                <c:pt idx="2567">
                  <c:v>39768.199999999997</c:v>
                </c:pt>
                <c:pt idx="2568">
                  <c:v>39779.9</c:v>
                </c:pt>
                <c:pt idx="2569">
                  <c:v>39795.5</c:v>
                </c:pt>
                <c:pt idx="2570">
                  <c:v>39802.400000000001</c:v>
                </c:pt>
                <c:pt idx="2571">
                  <c:v>39814.5</c:v>
                </c:pt>
                <c:pt idx="2572">
                  <c:v>39826.1</c:v>
                </c:pt>
                <c:pt idx="2573">
                  <c:v>39831.800000000003</c:v>
                </c:pt>
                <c:pt idx="2574">
                  <c:v>39843.1</c:v>
                </c:pt>
                <c:pt idx="2575">
                  <c:v>39848.800000000003</c:v>
                </c:pt>
                <c:pt idx="2576">
                  <c:v>39860.1</c:v>
                </c:pt>
                <c:pt idx="2577">
                  <c:v>39876.9</c:v>
                </c:pt>
                <c:pt idx="2578">
                  <c:v>39887.800000000003</c:v>
                </c:pt>
                <c:pt idx="2579">
                  <c:v>39898</c:v>
                </c:pt>
                <c:pt idx="2580">
                  <c:v>39902.9</c:v>
                </c:pt>
                <c:pt idx="2581">
                  <c:v>39912.400000000001</c:v>
                </c:pt>
                <c:pt idx="2582">
                  <c:v>39917.1</c:v>
                </c:pt>
                <c:pt idx="2583">
                  <c:v>39926.300000000003</c:v>
                </c:pt>
                <c:pt idx="2584">
                  <c:v>39935.199999999997</c:v>
                </c:pt>
                <c:pt idx="2585">
                  <c:v>39939.4</c:v>
                </c:pt>
                <c:pt idx="2586">
                  <c:v>39948.1</c:v>
                </c:pt>
                <c:pt idx="2587">
                  <c:v>39960.5</c:v>
                </c:pt>
                <c:pt idx="2588">
                  <c:v>39968.6</c:v>
                </c:pt>
                <c:pt idx="2589">
                  <c:v>39972.800000000003</c:v>
                </c:pt>
                <c:pt idx="2590">
                  <c:v>39984.6</c:v>
                </c:pt>
                <c:pt idx="2591">
                  <c:v>39988.6</c:v>
                </c:pt>
                <c:pt idx="2592">
                  <c:v>39992.5</c:v>
                </c:pt>
                <c:pt idx="2593">
                  <c:v>40000.199999999997</c:v>
                </c:pt>
                <c:pt idx="2594">
                  <c:v>40004</c:v>
                </c:pt>
                <c:pt idx="2595">
                  <c:v>40011.699999999997</c:v>
                </c:pt>
                <c:pt idx="2596">
                  <c:v>40019.300000000003</c:v>
                </c:pt>
                <c:pt idx="2597">
                  <c:v>40026.9</c:v>
                </c:pt>
                <c:pt idx="2598">
                  <c:v>40030.699999999997</c:v>
                </c:pt>
                <c:pt idx="2599">
                  <c:v>40038.400000000001</c:v>
                </c:pt>
                <c:pt idx="2600">
                  <c:v>40046</c:v>
                </c:pt>
                <c:pt idx="2601">
                  <c:v>40053.800000000003</c:v>
                </c:pt>
                <c:pt idx="2602">
                  <c:v>40061.599999999999</c:v>
                </c:pt>
                <c:pt idx="2603">
                  <c:v>40069.4</c:v>
                </c:pt>
                <c:pt idx="2604">
                  <c:v>40077.4</c:v>
                </c:pt>
                <c:pt idx="2605">
                  <c:v>40085.4</c:v>
                </c:pt>
                <c:pt idx="2606">
                  <c:v>40093.800000000003</c:v>
                </c:pt>
                <c:pt idx="2607">
                  <c:v>40097.800000000003</c:v>
                </c:pt>
                <c:pt idx="2608">
                  <c:v>40106.199999999997</c:v>
                </c:pt>
                <c:pt idx="2609">
                  <c:v>40110.5</c:v>
                </c:pt>
                <c:pt idx="2610">
                  <c:v>40119.199999999997</c:v>
                </c:pt>
                <c:pt idx="2611">
                  <c:v>40128</c:v>
                </c:pt>
                <c:pt idx="2612">
                  <c:v>40136.9</c:v>
                </c:pt>
                <c:pt idx="2613">
                  <c:v>40146</c:v>
                </c:pt>
                <c:pt idx="2614">
                  <c:v>40155.199999999997</c:v>
                </c:pt>
                <c:pt idx="2615">
                  <c:v>40164.400000000001</c:v>
                </c:pt>
                <c:pt idx="2616">
                  <c:v>40169.1</c:v>
                </c:pt>
                <c:pt idx="2617">
                  <c:v>40178.6</c:v>
                </c:pt>
                <c:pt idx="2618">
                  <c:v>40188.1</c:v>
                </c:pt>
                <c:pt idx="2619">
                  <c:v>40197.800000000003</c:v>
                </c:pt>
                <c:pt idx="2620">
                  <c:v>40207.599999999999</c:v>
                </c:pt>
                <c:pt idx="2621">
                  <c:v>40212.400000000001</c:v>
                </c:pt>
                <c:pt idx="2622">
                  <c:v>40222.300000000003</c:v>
                </c:pt>
                <c:pt idx="2623">
                  <c:v>40232.199999999997</c:v>
                </c:pt>
                <c:pt idx="2624">
                  <c:v>40237.199999999997</c:v>
                </c:pt>
                <c:pt idx="2625">
                  <c:v>40242.1</c:v>
                </c:pt>
                <c:pt idx="2626">
                  <c:v>40252.1</c:v>
                </c:pt>
                <c:pt idx="2627">
                  <c:v>40262.1</c:v>
                </c:pt>
                <c:pt idx="2628">
                  <c:v>40267.1</c:v>
                </c:pt>
                <c:pt idx="2629">
                  <c:v>40272.1</c:v>
                </c:pt>
                <c:pt idx="2630">
                  <c:v>40282.199999999997</c:v>
                </c:pt>
                <c:pt idx="2631">
                  <c:v>40287.199999999997</c:v>
                </c:pt>
                <c:pt idx="2632">
                  <c:v>40297.199999999997</c:v>
                </c:pt>
                <c:pt idx="2633">
                  <c:v>40302.300000000003</c:v>
                </c:pt>
                <c:pt idx="2634">
                  <c:v>40312.300000000003</c:v>
                </c:pt>
                <c:pt idx="2635">
                  <c:v>40322.400000000001</c:v>
                </c:pt>
                <c:pt idx="2636">
                  <c:v>40332.400000000001</c:v>
                </c:pt>
                <c:pt idx="2637">
                  <c:v>40342.5</c:v>
                </c:pt>
                <c:pt idx="2638">
                  <c:v>40347.5</c:v>
                </c:pt>
                <c:pt idx="2639">
                  <c:v>40357.5</c:v>
                </c:pt>
                <c:pt idx="2640">
                  <c:v>40367.599999999999</c:v>
                </c:pt>
                <c:pt idx="2641">
                  <c:v>40372.6</c:v>
                </c:pt>
                <c:pt idx="2642">
                  <c:v>40377.599999999999</c:v>
                </c:pt>
                <c:pt idx="2643">
                  <c:v>40387.5</c:v>
                </c:pt>
                <c:pt idx="2644">
                  <c:v>40397.5</c:v>
                </c:pt>
                <c:pt idx="2645">
                  <c:v>40402.5</c:v>
                </c:pt>
                <c:pt idx="2646">
                  <c:v>40412.400000000001</c:v>
                </c:pt>
                <c:pt idx="2647">
                  <c:v>40422.300000000003</c:v>
                </c:pt>
                <c:pt idx="2648">
                  <c:v>40432.1</c:v>
                </c:pt>
                <c:pt idx="2649">
                  <c:v>40442</c:v>
                </c:pt>
                <c:pt idx="2650">
                  <c:v>40451.800000000003</c:v>
                </c:pt>
                <c:pt idx="2651">
                  <c:v>40456.6</c:v>
                </c:pt>
                <c:pt idx="2652">
                  <c:v>40461.599999999999</c:v>
                </c:pt>
                <c:pt idx="2653">
                  <c:v>40471.199999999997</c:v>
                </c:pt>
                <c:pt idx="2654">
                  <c:v>40476</c:v>
                </c:pt>
                <c:pt idx="2655">
                  <c:v>40485.699999999997</c:v>
                </c:pt>
                <c:pt idx="2656">
                  <c:v>40495.199999999997</c:v>
                </c:pt>
                <c:pt idx="2657">
                  <c:v>40500</c:v>
                </c:pt>
                <c:pt idx="2658">
                  <c:v>40509.5</c:v>
                </c:pt>
                <c:pt idx="2659">
                  <c:v>40518.9</c:v>
                </c:pt>
                <c:pt idx="2660">
                  <c:v>40528.400000000001</c:v>
                </c:pt>
                <c:pt idx="2661">
                  <c:v>40537.699999999997</c:v>
                </c:pt>
                <c:pt idx="2662">
                  <c:v>40542.400000000001</c:v>
                </c:pt>
                <c:pt idx="2663">
                  <c:v>40547.1</c:v>
                </c:pt>
                <c:pt idx="2664">
                  <c:v>40551.699999999997</c:v>
                </c:pt>
                <c:pt idx="2665">
                  <c:v>40561</c:v>
                </c:pt>
                <c:pt idx="2666">
                  <c:v>40570.1</c:v>
                </c:pt>
                <c:pt idx="2667">
                  <c:v>40574.699999999997</c:v>
                </c:pt>
                <c:pt idx="2668">
                  <c:v>40579.300000000003</c:v>
                </c:pt>
                <c:pt idx="2669">
                  <c:v>40588.400000000001</c:v>
                </c:pt>
                <c:pt idx="2670">
                  <c:v>40597.5</c:v>
                </c:pt>
                <c:pt idx="2671">
                  <c:v>40602</c:v>
                </c:pt>
                <c:pt idx="2672">
                  <c:v>40611</c:v>
                </c:pt>
                <c:pt idx="2673">
                  <c:v>40620.1</c:v>
                </c:pt>
                <c:pt idx="2674">
                  <c:v>40629.1</c:v>
                </c:pt>
                <c:pt idx="2675">
                  <c:v>40633.5</c:v>
                </c:pt>
                <c:pt idx="2676">
                  <c:v>40642.5</c:v>
                </c:pt>
                <c:pt idx="2677">
                  <c:v>40647</c:v>
                </c:pt>
                <c:pt idx="2678">
                  <c:v>40651.4</c:v>
                </c:pt>
                <c:pt idx="2679">
                  <c:v>40660.300000000003</c:v>
                </c:pt>
                <c:pt idx="2680">
                  <c:v>40669.199999999997</c:v>
                </c:pt>
                <c:pt idx="2681">
                  <c:v>40678</c:v>
                </c:pt>
                <c:pt idx="2682">
                  <c:v>40682.400000000001</c:v>
                </c:pt>
                <c:pt idx="2683">
                  <c:v>40691.199999999997</c:v>
                </c:pt>
                <c:pt idx="2684">
                  <c:v>40700</c:v>
                </c:pt>
                <c:pt idx="2685">
                  <c:v>40708.699999999997</c:v>
                </c:pt>
                <c:pt idx="2686">
                  <c:v>40713.1</c:v>
                </c:pt>
                <c:pt idx="2687">
                  <c:v>40721.699999999997</c:v>
                </c:pt>
                <c:pt idx="2688">
                  <c:v>40730.199999999997</c:v>
                </c:pt>
                <c:pt idx="2689">
                  <c:v>40734.5</c:v>
                </c:pt>
                <c:pt idx="2690">
                  <c:v>40738.800000000003</c:v>
                </c:pt>
                <c:pt idx="2691">
                  <c:v>40747.199999999997</c:v>
                </c:pt>
                <c:pt idx="2692">
                  <c:v>40755.5</c:v>
                </c:pt>
                <c:pt idx="2693">
                  <c:v>40763.9</c:v>
                </c:pt>
                <c:pt idx="2694">
                  <c:v>40772.1</c:v>
                </c:pt>
                <c:pt idx="2695">
                  <c:v>40784.300000000003</c:v>
                </c:pt>
                <c:pt idx="2696">
                  <c:v>40792.300000000003</c:v>
                </c:pt>
                <c:pt idx="2697">
                  <c:v>40800.400000000001</c:v>
                </c:pt>
                <c:pt idx="2698">
                  <c:v>40804.300000000003</c:v>
                </c:pt>
                <c:pt idx="2699">
                  <c:v>40812.1</c:v>
                </c:pt>
                <c:pt idx="2700">
                  <c:v>40819.699999999997</c:v>
                </c:pt>
                <c:pt idx="2701">
                  <c:v>40823.4</c:v>
                </c:pt>
                <c:pt idx="2702">
                  <c:v>40827.199999999997</c:v>
                </c:pt>
                <c:pt idx="2703">
                  <c:v>40834.300000000003</c:v>
                </c:pt>
                <c:pt idx="2704">
                  <c:v>40841.4</c:v>
                </c:pt>
                <c:pt idx="2705">
                  <c:v>40844.800000000003</c:v>
                </c:pt>
                <c:pt idx="2706">
                  <c:v>40851.699999999997</c:v>
                </c:pt>
                <c:pt idx="2707">
                  <c:v>40858.300000000003</c:v>
                </c:pt>
                <c:pt idx="2708">
                  <c:v>40864.5</c:v>
                </c:pt>
                <c:pt idx="2709">
                  <c:v>40870.5</c:v>
                </c:pt>
                <c:pt idx="2710">
                  <c:v>40873.5</c:v>
                </c:pt>
                <c:pt idx="2711">
                  <c:v>40879</c:v>
                </c:pt>
                <c:pt idx="2712">
                  <c:v>40884.400000000001</c:v>
                </c:pt>
                <c:pt idx="2713">
                  <c:v>40895.300000000003</c:v>
                </c:pt>
                <c:pt idx="2714">
                  <c:v>40908</c:v>
                </c:pt>
                <c:pt idx="2715">
                  <c:v>40920.699999999997</c:v>
                </c:pt>
                <c:pt idx="2716">
                  <c:v>40933.4</c:v>
                </c:pt>
                <c:pt idx="2717">
                  <c:v>40948.6</c:v>
                </c:pt>
                <c:pt idx="2718">
                  <c:v>40976.300000000003</c:v>
                </c:pt>
                <c:pt idx="2719">
                  <c:v>41623.5</c:v>
                </c:pt>
                <c:pt idx="2720">
                  <c:v>41712.300000000003</c:v>
                </c:pt>
                <c:pt idx="2721">
                  <c:v>41744.800000000003</c:v>
                </c:pt>
                <c:pt idx="2722">
                  <c:v>41769.1</c:v>
                </c:pt>
                <c:pt idx="2723">
                  <c:v>41793.300000000003</c:v>
                </c:pt>
                <c:pt idx="2724">
                  <c:v>41809.800000000003</c:v>
                </c:pt>
                <c:pt idx="2725">
                  <c:v>41827.199999999997</c:v>
                </c:pt>
                <c:pt idx="2726">
                  <c:v>41845</c:v>
                </c:pt>
                <c:pt idx="2727">
                  <c:v>41858.300000000003</c:v>
                </c:pt>
                <c:pt idx="2728">
                  <c:v>41876.300000000003</c:v>
                </c:pt>
                <c:pt idx="2729">
                  <c:v>41885.9</c:v>
                </c:pt>
                <c:pt idx="2730">
                  <c:v>41900.1</c:v>
                </c:pt>
                <c:pt idx="2731">
                  <c:v>41909.9</c:v>
                </c:pt>
                <c:pt idx="2732">
                  <c:v>41924.6</c:v>
                </c:pt>
                <c:pt idx="2733">
                  <c:v>41934.6</c:v>
                </c:pt>
                <c:pt idx="2734">
                  <c:v>41954.6</c:v>
                </c:pt>
                <c:pt idx="2735">
                  <c:v>41964.6</c:v>
                </c:pt>
                <c:pt idx="2736">
                  <c:v>41979.6</c:v>
                </c:pt>
                <c:pt idx="2737">
                  <c:v>41989.599999999999</c:v>
                </c:pt>
                <c:pt idx="2738">
                  <c:v>41999.4</c:v>
                </c:pt>
                <c:pt idx="2739">
                  <c:v>42009.1</c:v>
                </c:pt>
                <c:pt idx="2740">
                  <c:v>42023.6</c:v>
                </c:pt>
                <c:pt idx="2741">
                  <c:v>42033.1</c:v>
                </c:pt>
                <c:pt idx="2742">
                  <c:v>42042.6</c:v>
                </c:pt>
                <c:pt idx="2743">
                  <c:v>42061.1</c:v>
                </c:pt>
                <c:pt idx="2744">
                  <c:v>42070</c:v>
                </c:pt>
                <c:pt idx="2745">
                  <c:v>42079</c:v>
                </c:pt>
                <c:pt idx="2746">
                  <c:v>42087.5</c:v>
                </c:pt>
                <c:pt idx="2747">
                  <c:v>42096.1</c:v>
                </c:pt>
                <c:pt idx="2748">
                  <c:v>42104.6</c:v>
                </c:pt>
                <c:pt idx="2749">
                  <c:v>42112.9</c:v>
                </c:pt>
                <c:pt idx="2750">
                  <c:v>42125.1</c:v>
                </c:pt>
                <c:pt idx="2751">
                  <c:v>42133.2</c:v>
                </c:pt>
                <c:pt idx="2752">
                  <c:v>42145.1</c:v>
                </c:pt>
                <c:pt idx="2753">
                  <c:v>42152.9</c:v>
                </c:pt>
                <c:pt idx="2754">
                  <c:v>42160.6</c:v>
                </c:pt>
                <c:pt idx="2755">
                  <c:v>42168.2</c:v>
                </c:pt>
                <c:pt idx="2756">
                  <c:v>42175.8</c:v>
                </c:pt>
                <c:pt idx="2757">
                  <c:v>42183.3</c:v>
                </c:pt>
                <c:pt idx="2758">
                  <c:v>42187.1</c:v>
                </c:pt>
                <c:pt idx="2759">
                  <c:v>42198.2</c:v>
                </c:pt>
                <c:pt idx="2760">
                  <c:v>42205.5</c:v>
                </c:pt>
                <c:pt idx="2761">
                  <c:v>42212.800000000003</c:v>
                </c:pt>
                <c:pt idx="2762">
                  <c:v>42220.1</c:v>
                </c:pt>
                <c:pt idx="2763">
                  <c:v>42230.9</c:v>
                </c:pt>
                <c:pt idx="2764">
                  <c:v>42234.5</c:v>
                </c:pt>
                <c:pt idx="2765">
                  <c:v>42241.7</c:v>
                </c:pt>
                <c:pt idx="2766">
                  <c:v>42248.800000000003</c:v>
                </c:pt>
                <c:pt idx="2767">
                  <c:v>42255.9</c:v>
                </c:pt>
                <c:pt idx="2768">
                  <c:v>42262.9</c:v>
                </c:pt>
                <c:pt idx="2769">
                  <c:v>42270</c:v>
                </c:pt>
                <c:pt idx="2770">
                  <c:v>42277</c:v>
                </c:pt>
                <c:pt idx="2771">
                  <c:v>42284</c:v>
                </c:pt>
                <c:pt idx="2772">
                  <c:v>42294.400000000001</c:v>
                </c:pt>
                <c:pt idx="2773">
                  <c:v>42301.4</c:v>
                </c:pt>
                <c:pt idx="2774">
                  <c:v>42304.9</c:v>
                </c:pt>
                <c:pt idx="2775">
                  <c:v>42311.8</c:v>
                </c:pt>
                <c:pt idx="2776">
                  <c:v>42318.7</c:v>
                </c:pt>
                <c:pt idx="2777">
                  <c:v>42325.7</c:v>
                </c:pt>
                <c:pt idx="2778">
                  <c:v>42332.6</c:v>
                </c:pt>
                <c:pt idx="2779">
                  <c:v>42339.5</c:v>
                </c:pt>
                <c:pt idx="2780">
                  <c:v>42346.400000000001</c:v>
                </c:pt>
                <c:pt idx="2781">
                  <c:v>42353.3</c:v>
                </c:pt>
                <c:pt idx="2782">
                  <c:v>42360.2</c:v>
                </c:pt>
                <c:pt idx="2783">
                  <c:v>42367.1</c:v>
                </c:pt>
                <c:pt idx="2784">
                  <c:v>42374</c:v>
                </c:pt>
                <c:pt idx="2785">
                  <c:v>42380.9</c:v>
                </c:pt>
                <c:pt idx="2786">
                  <c:v>42387.8</c:v>
                </c:pt>
                <c:pt idx="2787">
                  <c:v>42394.7</c:v>
                </c:pt>
                <c:pt idx="2788">
                  <c:v>42401.599999999999</c:v>
                </c:pt>
                <c:pt idx="2789">
                  <c:v>42405</c:v>
                </c:pt>
                <c:pt idx="2790">
                  <c:v>42411.9</c:v>
                </c:pt>
                <c:pt idx="2791">
                  <c:v>42422.3</c:v>
                </c:pt>
                <c:pt idx="2792">
                  <c:v>42425.7</c:v>
                </c:pt>
                <c:pt idx="2793">
                  <c:v>42432.6</c:v>
                </c:pt>
                <c:pt idx="2794">
                  <c:v>42442.9</c:v>
                </c:pt>
                <c:pt idx="2795">
                  <c:v>42446.400000000001</c:v>
                </c:pt>
                <c:pt idx="2796">
                  <c:v>42453.2</c:v>
                </c:pt>
                <c:pt idx="2797">
                  <c:v>42460.1</c:v>
                </c:pt>
                <c:pt idx="2798">
                  <c:v>42463.5</c:v>
                </c:pt>
                <c:pt idx="2799">
                  <c:v>42470.400000000001</c:v>
                </c:pt>
                <c:pt idx="2800">
                  <c:v>42477.2</c:v>
                </c:pt>
                <c:pt idx="2801">
                  <c:v>42484.1</c:v>
                </c:pt>
                <c:pt idx="2802">
                  <c:v>42490.9</c:v>
                </c:pt>
                <c:pt idx="2803">
                  <c:v>42497.7</c:v>
                </c:pt>
                <c:pt idx="2804">
                  <c:v>42504.5</c:v>
                </c:pt>
                <c:pt idx="2805">
                  <c:v>42511.3</c:v>
                </c:pt>
                <c:pt idx="2806">
                  <c:v>42518</c:v>
                </c:pt>
                <c:pt idx="2807">
                  <c:v>42524.800000000003</c:v>
                </c:pt>
                <c:pt idx="2808">
                  <c:v>42528.2</c:v>
                </c:pt>
                <c:pt idx="2809">
                  <c:v>42534.9</c:v>
                </c:pt>
                <c:pt idx="2810">
                  <c:v>42541.599999999999</c:v>
                </c:pt>
                <c:pt idx="2811">
                  <c:v>42548.3</c:v>
                </c:pt>
                <c:pt idx="2812">
                  <c:v>42551.6</c:v>
                </c:pt>
                <c:pt idx="2813">
                  <c:v>42558.3</c:v>
                </c:pt>
                <c:pt idx="2814">
                  <c:v>42564.9</c:v>
                </c:pt>
                <c:pt idx="2815">
                  <c:v>42571.5</c:v>
                </c:pt>
                <c:pt idx="2816">
                  <c:v>42578.1</c:v>
                </c:pt>
                <c:pt idx="2817">
                  <c:v>42584.7</c:v>
                </c:pt>
                <c:pt idx="2818">
                  <c:v>42587.9</c:v>
                </c:pt>
                <c:pt idx="2819">
                  <c:v>42594.5</c:v>
                </c:pt>
                <c:pt idx="2820">
                  <c:v>42601</c:v>
                </c:pt>
                <c:pt idx="2821">
                  <c:v>42607.4</c:v>
                </c:pt>
                <c:pt idx="2822">
                  <c:v>42613.9</c:v>
                </c:pt>
                <c:pt idx="2823">
                  <c:v>42620.3</c:v>
                </c:pt>
                <c:pt idx="2824">
                  <c:v>42626.6</c:v>
                </c:pt>
                <c:pt idx="2825">
                  <c:v>42633</c:v>
                </c:pt>
                <c:pt idx="2826">
                  <c:v>42639.4</c:v>
                </c:pt>
                <c:pt idx="2827">
                  <c:v>42642.5</c:v>
                </c:pt>
                <c:pt idx="2828">
                  <c:v>42648.800000000003</c:v>
                </c:pt>
                <c:pt idx="2829">
                  <c:v>42651.9</c:v>
                </c:pt>
                <c:pt idx="2830">
                  <c:v>42658.1</c:v>
                </c:pt>
                <c:pt idx="2831">
                  <c:v>42664.3</c:v>
                </c:pt>
                <c:pt idx="2832">
                  <c:v>42670.400000000001</c:v>
                </c:pt>
                <c:pt idx="2833">
                  <c:v>42673.5</c:v>
                </c:pt>
                <c:pt idx="2834">
                  <c:v>42679.6</c:v>
                </c:pt>
                <c:pt idx="2835">
                  <c:v>42682.6</c:v>
                </c:pt>
                <c:pt idx="2836">
                  <c:v>42691.6</c:v>
                </c:pt>
                <c:pt idx="2837">
                  <c:v>42697.599999999999</c:v>
                </c:pt>
                <c:pt idx="2838">
                  <c:v>42700.5</c:v>
                </c:pt>
                <c:pt idx="2839">
                  <c:v>42706.400000000001</c:v>
                </c:pt>
                <c:pt idx="2840">
                  <c:v>42712.3</c:v>
                </c:pt>
                <c:pt idx="2841">
                  <c:v>42715.199999999997</c:v>
                </c:pt>
                <c:pt idx="2842">
                  <c:v>42721</c:v>
                </c:pt>
                <c:pt idx="2843">
                  <c:v>42726.7</c:v>
                </c:pt>
                <c:pt idx="2844">
                  <c:v>42732.4</c:v>
                </c:pt>
                <c:pt idx="2845">
                  <c:v>42735.3</c:v>
                </c:pt>
                <c:pt idx="2846">
                  <c:v>42740.9</c:v>
                </c:pt>
                <c:pt idx="2847">
                  <c:v>42746.5</c:v>
                </c:pt>
                <c:pt idx="2848">
                  <c:v>42752.1</c:v>
                </c:pt>
                <c:pt idx="2849">
                  <c:v>42757.7</c:v>
                </c:pt>
                <c:pt idx="2850">
                  <c:v>42763.199999999997</c:v>
                </c:pt>
                <c:pt idx="2851">
                  <c:v>42766</c:v>
                </c:pt>
                <c:pt idx="2852">
                  <c:v>42771.5</c:v>
                </c:pt>
                <c:pt idx="2853">
                  <c:v>42776.9</c:v>
                </c:pt>
                <c:pt idx="2854">
                  <c:v>42779.7</c:v>
                </c:pt>
                <c:pt idx="2855">
                  <c:v>42782.400000000001</c:v>
                </c:pt>
                <c:pt idx="2856">
                  <c:v>42787.8</c:v>
                </c:pt>
                <c:pt idx="2857">
                  <c:v>42793.2</c:v>
                </c:pt>
                <c:pt idx="2858">
                  <c:v>42798.6</c:v>
                </c:pt>
                <c:pt idx="2859">
                  <c:v>42804</c:v>
                </c:pt>
                <c:pt idx="2860">
                  <c:v>42809.3</c:v>
                </c:pt>
                <c:pt idx="2861">
                  <c:v>42814.7</c:v>
                </c:pt>
                <c:pt idx="2862">
                  <c:v>42817.4</c:v>
                </c:pt>
                <c:pt idx="2863">
                  <c:v>42820.1</c:v>
                </c:pt>
                <c:pt idx="2864">
                  <c:v>42825.4</c:v>
                </c:pt>
                <c:pt idx="2865">
                  <c:v>42830.8</c:v>
                </c:pt>
                <c:pt idx="2866">
                  <c:v>42833.5</c:v>
                </c:pt>
                <c:pt idx="2867">
                  <c:v>42838.9</c:v>
                </c:pt>
                <c:pt idx="2868">
                  <c:v>42841.599999999999</c:v>
                </c:pt>
                <c:pt idx="2869">
                  <c:v>42846.9</c:v>
                </c:pt>
                <c:pt idx="2870">
                  <c:v>42852.3</c:v>
                </c:pt>
                <c:pt idx="2871">
                  <c:v>42857.7</c:v>
                </c:pt>
                <c:pt idx="2872">
                  <c:v>42863.199999999997</c:v>
                </c:pt>
                <c:pt idx="2873">
                  <c:v>42868.6</c:v>
                </c:pt>
                <c:pt idx="2874">
                  <c:v>42874</c:v>
                </c:pt>
                <c:pt idx="2875">
                  <c:v>42879.5</c:v>
                </c:pt>
                <c:pt idx="2876">
                  <c:v>42882.2</c:v>
                </c:pt>
                <c:pt idx="2877">
                  <c:v>42885</c:v>
                </c:pt>
                <c:pt idx="2878">
                  <c:v>42890.5</c:v>
                </c:pt>
                <c:pt idx="2879">
                  <c:v>42893.3</c:v>
                </c:pt>
                <c:pt idx="2880">
                  <c:v>42898.9</c:v>
                </c:pt>
                <c:pt idx="2881">
                  <c:v>42904.5</c:v>
                </c:pt>
                <c:pt idx="2882">
                  <c:v>42910.1</c:v>
                </c:pt>
                <c:pt idx="2883">
                  <c:v>42912.9</c:v>
                </c:pt>
                <c:pt idx="2884">
                  <c:v>42921.5</c:v>
                </c:pt>
                <c:pt idx="2885">
                  <c:v>42924.3</c:v>
                </c:pt>
                <c:pt idx="2886">
                  <c:v>42930.1</c:v>
                </c:pt>
                <c:pt idx="2887">
                  <c:v>42933</c:v>
                </c:pt>
                <c:pt idx="2888">
                  <c:v>42938.8</c:v>
                </c:pt>
                <c:pt idx="2889">
                  <c:v>42941.7</c:v>
                </c:pt>
                <c:pt idx="2890">
                  <c:v>42944.6</c:v>
                </c:pt>
                <c:pt idx="2891">
                  <c:v>42950.6</c:v>
                </c:pt>
                <c:pt idx="2892">
                  <c:v>42953.599999999999</c:v>
                </c:pt>
                <c:pt idx="2893">
                  <c:v>42959.5</c:v>
                </c:pt>
                <c:pt idx="2894">
                  <c:v>42965.5</c:v>
                </c:pt>
                <c:pt idx="2895">
                  <c:v>42968.5</c:v>
                </c:pt>
                <c:pt idx="2896">
                  <c:v>42974.6</c:v>
                </c:pt>
                <c:pt idx="2897">
                  <c:v>42980.7</c:v>
                </c:pt>
                <c:pt idx="2898">
                  <c:v>42986.8</c:v>
                </c:pt>
                <c:pt idx="2899">
                  <c:v>42992.9</c:v>
                </c:pt>
                <c:pt idx="2900">
                  <c:v>42999.1</c:v>
                </c:pt>
                <c:pt idx="2901">
                  <c:v>43002.2</c:v>
                </c:pt>
                <c:pt idx="2902">
                  <c:v>43005.3</c:v>
                </c:pt>
                <c:pt idx="2903">
                  <c:v>43011.5</c:v>
                </c:pt>
                <c:pt idx="2904">
                  <c:v>43017.8</c:v>
                </c:pt>
                <c:pt idx="2905">
                  <c:v>43020.9</c:v>
                </c:pt>
                <c:pt idx="2906">
                  <c:v>43027.199999999997</c:v>
                </c:pt>
                <c:pt idx="2907">
                  <c:v>43033.599999999999</c:v>
                </c:pt>
                <c:pt idx="2908">
                  <c:v>43039.9</c:v>
                </c:pt>
                <c:pt idx="2909">
                  <c:v>43043.1</c:v>
                </c:pt>
                <c:pt idx="2910">
                  <c:v>43049.5</c:v>
                </c:pt>
                <c:pt idx="2911">
                  <c:v>43055.9</c:v>
                </c:pt>
                <c:pt idx="2912">
                  <c:v>43059.1</c:v>
                </c:pt>
                <c:pt idx="2913">
                  <c:v>43065.5</c:v>
                </c:pt>
                <c:pt idx="2914">
                  <c:v>43068.7</c:v>
                </c:pt>
                <c:pt idx="2915">
                  <c:v>43071.9</c:v>
                </c:pt>
                <c:pt idx="2916">
                  <c:v>43078.400000000001</c:v>
                </c:pt>
                <c:pt idx="2917">
                  <c:v>43084.9</c:v>
                </c:pt>
                <c:pt idx="2918">
                  <c:v>43091.4</c:v>
                </c:pt>
                <c:pt idx="2919">
                  <c:v>43097.9</c:v>
                </c:pt>
                <c:pt idx="2920">
                  <c:v>43104.4</c:v>
                </c:pt>
                <c:pt idx="2921">
                  <c:v>43107.6</c:v>
                </c:pt>
                <c:pt idx="2922">
                  <c:v>43114.2</c:v>
                </c:pt>
                <c:pt idx="2923">
                  <c:v>43120.7</c:v>
                </c:pt>
                <c:pt idx="2924">
                  <c:v>43124</c:v>
                </c:pt>
                <c:pt idx="2925">
                  <c:v>43130.5</c:v>
                </c:pt>
                <c:pt idx="2926">
                  <c:v>43133.8</c:v>
                </c:pt>
                <c:pt idx="2927">
                  <c:v>43137.1</c:v>
                </c:pt>
                <c:pt idx="2928">
                  <c:v>43143.6</c:v>
                </c:pt>
                <c:pt idx="2929">
                  <c:v>43150.2</c:v>
                </c:pt>
                <c:pt idx="2930">
                  <c:v>43156.800000000003</c:v>
                </c:pt>
                <c:pt idx="2931">
                  <c:v>43163.3</c:v>
                </c:pt>
                <c:pt idx="2932">
                  <c:v>43169.9</c:v>
                </c:pt>
                <c:pt idx="2933">
                  <c:v>43176.4</c:v>
                </c:pt>
                <c:pt idx="2934">
                  <c:v>43183</c:v>
                </c:pt>
                <c:pt idx="2935">
                  <c:v>43189.599999999999</c:v>
                </c:pt>
                <c:pt idx="2936">
                  <c:v>43196.1</c:v>
                </c:pt>
                <c:pt idx="2937">
                  <c:v>43199.4</c:v>
                </c:pt>
                <c:pt idx="2938">
                  <c:v>43205.9</c:v>
                </c:pt>
                <c:pt idx="2939">
                  <c:v>43212.5</c:v>
                </c:pt>
                <c:pt idx="2940">
                  <c:v>43219</c:v>
                </c:pt>
                <c:pt idx="2941">
                  <c:v>43225.5</c:v>
                </c:pt>
                <c:pt idx="2942">
                  <c:v>43232</c:v>
                </c:pt>
                <c:pt idx="2943">
                  <c:v>43238.5</c:v>
                </c:pt>
                <c:pt idx="2944">
                  <c:v>43241.7</c:v>
                </c:pt>
                <c:pt idx="2945">
                  <c:v>43248.2</c:v>
                </c:pt>
                <c:pt idx="2946">
                  <c:v>43254.7</c:v>
                </c:pt>
                <c:pt idx="2947">
                  <c:v>43261.1</c:v>
                </c:pt>
                <c:pt idx="2948">
                  <c:v>43264.4</c:v>
                </c:pt>
                <c:pt idx="2949">
                  <c:v>43267.5</c:v>
                </c:pt>
                <c:pt idx="2950">
                  <c:v>43273.9</c:v>
                </c:pt>
                <c:pt idx="2951">
                  <c:v>43277.1</c:v>
                </c:pt>
                <c:pt idx="2952">
                  <c:v>43283.5</c:v>
                </c:pt>
                <c:pt idx="2953">
                  <c:v>43289.8</c:v>
                </c:pt>
                <c:pt idx="2954">
                  <c:v>43296.2</c:v>
                </c:pt>
                <c:pt idx="2955">
                  <c:v>43302.5</c:v>
                </c:pt>
                <c:pt idx="2956">
                  <c:v>43305.599999999999</c:v>
                </c:pt>
                <c:pt idx="2957">
                  <c:v>43311.9</c:v>
                </c:pt>
                <c:pt idx="2958">
                  <c:v>43318.2</c:v>
                </c:pt>
                <c:pt idx="2959">
                  <c:v>43321.3</c:v>
                </c:pt>
                <c:pt idx="2960">
                  <c:v>43324.4</c:v>
                </c:pt>
                <c:pt idx="2961">
                  <c:v>43327.5</c:v>
                </c:pt>
                <c:pt idx="2962">
                  <c:v>43333.7</c:v>
                </c:pt>
                <c:pt idx="2963">
                  <c:v>43339.9</c:v>
                </c:pt>
                <c:pt idx="2964">
                  <c:v>43346.1</c:v>
                </c:pt>
                <c:pt idx="2965">
                  <c:v>43349.2</c:v>
                </c:pt>
                <c:pt idx="2966">
                  <c:v>43355.4</c:v>
                </c:pt>
                <c:pt idx="2967">
                  <c:v>43361.599999999999</c:v>
                </c:pt>
                <c:pt idx="2968">
                  <c:v>43367.7</c:v>
                </c:pt>
                <c:pt idx="2969">
                  <c:v>43373.9</c:v>
                </c:pt>
                <c:pt idx="2970">
                  <c:v>43380.1</c:v>
                </c:pt>
                <c:pt idx="2971">
                  <c:v>43383.199999999997</c:v>
                </c:pt>
                <c:pt idx="2972">
                  <c:v>43389.4</c:v>
                </c:pt>
                <c:pt idx="2973">
                  <c:v>43395.6</c:v>
                </c:pt>
                <c:pt idx="2974">
                  <c:v>43401.9</c:v>
                </c:pt>
                <c:pt idx="2975">
                  <c:v>43405</c:v>
                </c:pt>
                <c:pt idx="2976">
                  <c:v>43408.1</c:v>
                </c:pt>
                <c:pt idx="2977">
                  <c:v>43417.5</c:v>
                </c:pt>
                <c:pt idx="2978">
                  <c:v>43423.8</c:v>
                </c:pt>
                <c:pt idx="2979">
                  <c:v>43430.1</c:v>
                </c:pt>
                <c:pt idx="2980">
                  <c:v>43436.5</c:v>
                </c:pt>
                <c:pt idx="2981">
                  <c:v>43442.8</c:v>
                </c:pt>
                <c:pt idx="2982">
                  <c:v>43446.1</c:v>
                </c:pt>
                <c:pt idx="2983">
                  <c:v>43452.5</c:v>
                </c:pt>
                <c:pt idx="2984">
                  <c:v>43458.9</c:v>
                </c:pt>
                <c:pt idx="2985">
                  <c:v>43465.4</c:v>
                </c:pt>
                <c:pt idx="2986">
                  <c:v>43472</c:v>
                </c:pt>
                <c:pt idx="2987">
                  <c:v>43478.6</c:v>
                </c:pt>
                <c:pt idx="2988">
                  <c:v>43485.2</c:v>
                </c:pt>
                <c:pt idx="2989">
                  <c:v>43495.199999999997</c:v>
                </c:pt>
                <c:pt idx="2990">
                  <c:v>43501.9</c:v>
                </c:pt>
                <c:pt idx="2991">
                  <c:v>43505.3</c:v>
                </c:pt>
                <c:pt idx="2992">
                  <c:v>43508.7</c:v>
                </c:pt>
                <c:pt idx="2993">
                  <c:v>43515.6</c:v>
                </c:pt>
                <c:pt idx="2994">
                  <c:v>43522.5</c:v>
                </c:pt>
                <c:pt idx="2995">
                  <c:v>43526</c:v>
                </c:pt>
                <c:pt idx="2996">
                  <c:v>43533.1</c:v>
                </c:pt>
                <c:pt idx="2997">
                  <c:v>43540.1</c:v>
                </c:pt>
                <c:pt idx="2998">
                  <c:v>43547.3</c:v>
                </c:pt>
                <c:pt idx="2999">
                  <c:v>43554.5</c:v>
                </c:pt>
                <c:pt idx="3000">
                  <c:v>43558.2</c:v>
                </c:pt>
                <c:pt idx="3001">
                  <c:v>43565.5</c:v>
                </c:pt>
                <c:pt idx="3002">
                  <c:v>43573</c:v>
                </c:pt>
                <c:pt idx="3003">
                  <c:v>43580.5</c:v>
                </c:pt>
                <c:pt idx="3004">
                  <c:v>43584.3</c:v>
                </c:pt>
                <c:pt idx="3005">
                  <c:v>43588.1</c:v>
                </c:pt>
                <c:pt idx="3006">
                  <c:v>43592</c:v>
                </c:pt>
                <c:pt idx="3007">
                  <c:v>43599.8</c:v>
                </c:pt>
                <c:pt idx="3008">
                  <c:v>43607.7</c:v>
                </c:pt>
                <c:pt idx="3009">
                  <c:v>43615.7</c:v>
                </c:pt>
                <c:pt idx="3010">
                  <c:v>43619.7</c:v>
                </c:pt>
                <c:pt idx="3011">
                  <c:v>43623.8</c:v>
                </c:pt>
                <c:pt idx="3012">
                  <c:v>43631.9</c:v>
                </c:pt>
                <c:pt idx="3013">
                  <c:v>43644.3</c:v>
                </c:pt>
                <c:pt idx="3014">
                  <c:v>43652.6</c:v>
                </c:pt>
                <c:pt idx="3015">
                  <c:v>43661.1</c:v>
                </c:pt>
                <c:pt idx="3016">
                  <c:v>43665.3</c:v>
                </c:pt>
                <c:pt idx="3017">
                  <c:v>43669.599999999999</c:v>
                </c:pt>
                <c:pt idx="3018">
                  <c:v>43678.2</c:v>
                </c:pt>
                <c:pt idx="3019">
                  <c:v>43682.400000000001</c:v>
                </c:pt>
                <c:pt idx="3020">
                  <c:v>43691.1</c:v>
                </c:pt>
                <c:pt idx="3021">
                  <c:v>43699.9</c:v>
                </c:pt>
                <c:pt idx="3022">
                  <c:v>43704.3</c:v>
                </c:pt>
                <c:pt idx="3023">
                  <c:v>43717.5</c:v>
                </c:pt>
                <c:pt idx="3024">
                  <c:v>43722</c:v>
                </c:pt>
                <c:pt idx="3025">
                  <c:v>43730.8</c:v>
                </c:pt>
                <c:pt idx="3026">
                  <c:v>43739.7</c:v>
                </c:pt>
                <c:pt idx="3027">
                  <c:v>43744.2</c:v>
                </c:pt>
                <c:pt idx="3028">
                  <c:v>43753.2</c:v>
                </c:pt>
                <c:pt idx="3029">
                  <c:v>43757.7</c:v>
                </c:pt>
                <c:pt idx="3030">
                  <c:v>43762.1</c:v>
                </c:pt>
                <c:pt idx="3031">
                  <c:v>43771.199999999997</c:v>
                </c:pt>
                <c:pt idx="3032">
                  <c:v>43780.2</c:v>
                </c:pt>
                <c:pt idx="3033">
                  <c:v>43784.7</c:v>
                </c:pt>
                <c:pt idx="3034">
                  <c:v>43789.2</c:v>
                </c:pt>
                <c:pt idx="3035">
                  <c:v>43798.2</c:v>
                </c:pt>
                <c:pt idx="3036">
                  <c:v>43807.199999999997</c:v>
                </c:pt>
                <c:pt idx="3037">
                  <c:v>43816.2</c:v>
                </c:pt>
                <c:pt idx="3038">
                  <c:v>43825.2</c:v>
                </c:pt>
                <c:pt idx="3039">
                  <c:v>43829.7</c:v>
                </c:pt>
                <c:pt idx="3040">
                  <c:v>43838.7</c:v>
                </c:pt>
                <c:pt idx="3041">
                  <c:v>43847.6</c:v>
                </c:pt>
                <c:pt idx="3042">
                  <c:v>43852.1</c:v>
                </c:pt>
                <c:pt idx="3043">
                  <c:v>43860.9</c:v>
                </c:pt>
                <c:pt idx="3044">
                  <c:v>43865.3</c:v>
                </c:pt>
                <c:pt idx="3045">
                  <c:v>43874.1</c:v>
                </c:pt>
                <c:pt idx="3046">
                  <c:v>43878.5</c:v>
                </c:pt>
                <c:pt idx="3047">
                  <c:v>43887.3</c:v>
                </c:pt>
                <c:pt idx="3048">
                  <c:v>43900.3</c:v>
                </c:pt>
                <c:pt idx="3049">
                  <c:v>43909</c:v>
                </c:pt>
                <c:pt idx="3050">
                  <c:v>43917.599999999999</c:v>
                </c:pt>
                <c:pt idx="3051">
                  <c:v>43921.9</c:v>
                </c:pt>
                <c:pt idx="3052">
                  <c:v>43926.2</c:v>
                </c:pt>
                <c:pt idx="3053">
                  <c:v>43934.7</c:v>
                </c:pt>
                <c:pt idx="3054">
                  <c:v>43939</c:v>
                </c:pt>
                <c:pt idx="3055">
                  <c:v>43947.4</c:v>
                </c:pt>
                <c:pt idx="3056">
                  <c:v>43955.8</c:v>
                </c:pt>
                <c:pt idx="3057">
                  <c:v>43964.2</c:v>
                </c:pt>
                <c:pt idx="3058">
                  <c:v>43976.800000000003</c:v>
                </c:pt>
                <c:pt idx="3059">
                  <c:v>43985.1</c:v>
                </c:pt>
                <c:pt idx="3060">
                  <c:v>43993.5</c:v>
                </c:pt>
                <c:pt idx="3061">
                  <c:v>44001.8</c:v>
                </c:pt>
                <c:pt idx="3062">
                  <c:v>44010.1</c:v>
                </c:pt>
                <c:pt idx="3063">
                  <c:v>44014.3</c:v>
                </c:pt>
                <c:pt idx="3064">
                  <c:v>44018.5</c:v>
                </c:pt>
                <c:pt idx="3065">
                  <c:v>44026.8</c:v>
                </c:pt>
                <c:pt idx="3066">
                  <c:v>44035.199999999997</c:v>
                </c:pt>
                <c:pt idx="3067">
                  <c:v>44043.5</c:v>
                </c:pt>
                <c:pt idx="3068">
                  <c:v>44047.7</c:v>
                </c:pt>
                <c:pt idx="3069">
                  <c:v>44060.3</c:v>
                </c:pt>
                <c:pt idx="3070">
                  <c:v>44068.7</c:v>
                </c:pt>
                <c:pt idx="3071">
                  <c:v>44077.2</c:v>
                </c:pt>
                <c:pt idx="3072">
                  <c:v>44085.7</c:v>
                </c:pt>
                <c:pt idx="3073">
                  <c:v>44089.9</c:v>
                </c:pt>
                <c:pt idx="3074">
                  <c:v>44094.2</c:v>
                </c:pt>
                <c:pt idx="3075">
                  <c:v>44102.8</c:v>
                </c:pt>
                <c:pt idx="3076">
                  <c:v>44111.6</c:v>
                </c:pt>
                <c:pt idx="3077">
                  <c:v>44115.9</c:v>
                </c:pt>
                <c:pt idx="3078">
                  <c:v>44124.800000000003</c:v>
                </c:pt>
                <c:pt idx="3079">
                  <c:v>44133.8</c:v>
                </c:pt>
                <c:pt idx="3080">
                  <c:v>44138.3</c:v>
                </c:pt>
                <c:pt idx="3081">
                  <c:v>44147.4</c:v>
                </c:pt>
                <c:pt idx="3082">
                  <c:v>44156.4</c:v>
                </c:pt>
                <c:pt idx="3083">
                  <c:v>44165.7</c:v>
                </c:pt>
                <c:pt idx="3084">
                  <c:v>44175</c:v>
                </c:pt>
                <c:pt idx="3085">
                  <c:v>44179.7</c:v>
                </c:pt>
                <c:pt idx="3086">
                  <c:v>44189.3</c:v>
                </c:pt>
                <c:pt idx="3087">
                  <c:v>44194.2</c:v>
                </c:pt>
                <c:pt idx="3088">
                  <c:v>44203.9</c:v>
                </c:pt>
                <c:pt idx="3089">
                  <c:v>44213.7</c:v>
                </c:pt>
                <c:pt idx="3090">
                  <c:v>44223.6</c:v>
                </c:pt>
                <c:pt idx="3091">
                  <c:v>44238.7</c:v>
                </c:pt>
                <c:pt idx="3092">
                  <c:v>44249</c:v>
                </c:pt>
                <c:pt idx="3093">
                  <c:v>44259.199999999997</c:v>
                </c:pt>
                <c:pt idx="3094">
                  <c:v>44269.5</c:v>
                </c:pt>
                <c:pt idx="3095">
                  <c:v>44274.7</c:v>
                </c:pt>
                <c:pt idx="3096">
                  <c:v>44285.1</c:v>
                </c:pt>
                <c:pt idx="3097">
                  <c:v>44295.6</c:v>
                </c:pt>
                <c:pt idx="3098">
                  <c:v>44306.2</c:v>
                </c:pt>
                <c:pt idx="3099">
                  <c:v>44316.800000000003</c:v>
                </c:pt>
                <c:pt idx="3100">
                  <c:v>44322.1</c:v>
                </c:pt>
                <c:pt idx="3101">
                  <c:v>44332.800000000003</c:v>
                </c:pt>
                <c:pt idx="3102">
                  <c:v>44338.1</c:v>
                </c:pt>
                <c:pt idx="3103">
                  <c:v>44348.800000000003</c:v>
                </c:pt>
                <c:pt idx="3104">
                  <c:v>44359.5</c:v>
                </c:pt>
                <c:pt idx="3105">
                  <c:v>44375.5</c:v>
                </c:pt>
                <c:pt idx="3106">
                  <c:v>44380.800000000003</c:v>
                </c:pt>
                <c:pt idx="3107">
                  <c:v>44386.1</c:v>
                </c:pt>
                <c:pt idx="3108">
                  <c:v>44396.6</c:v>
                </c:pt>
                <c:pt idx="3109">
                  <c:v>44407.199999999997</c:v>
                </c:pt>
                <c:pt idx="3110">
                  <c:v>44412.4</c:v>
                </c:pt>
                <c:pt idx="3111">
                  <c:v>44422.7</c:v>
                </c:pt>
                <c:pt idx="3112">
                  <c:v>44433</c:v>
                </c:pt>
                <c:pt idx="3113">
                  <c:v>44443.199999999997</c:v>
                </c:pt>
                <c:pt idx="3114">
                  <c:v>44453.3</c:v>
                </c:pt>
                <c:pt idx="3115">
                  <c:v>44463.199999999997</c:v>
                </c:pt>
                <c:pt idx="3116">
                  <c:v>44473.2</c:v>
                </c:pt>
                <c:pt idx="3117">
                  <c:v>44483.1</c:v>
                </c:pt>
                <c:pt idx="3118">
                  <c:v>44492.7</c:v>
                </c:pt>
                <c:pt idx="3119">
                  <c:v>44497.5</c:v>
                </c:pt>
                <c:pt idx="3120">
                  <c:v>44506.7</c:v>
                </c:pt>
                <c:pt idx="3121">
                  <c:v>44511.5</c:v>
                </c:pt>
                <c:pt idx="3122">
                  <c:v>44520.7</c:v>
                </c:pt>
                <c:pt idx="3123">
                  <c:v>44529.599999999999</c:v>
                </c:pt>
                <c:pt idx="3124">
                  <c:v>44538.5</c:v>
                </c:pt>
                <c:pt idx="3125">
                  <c:v>44551.7</c:v>
                </c:pt>
                <c:pt idx="3126">
                  <c:v>44564.7</c:v>
                </c:pt>
                <c:pt idx="3127">
                  <c:v>44573.2</c:v>
                </c:pt>
                <c:pt idx="3128">
                  <c:v>44581.599999999999</c:v>
                </c:pt>
                <c:pt idx="3129">
                  <c:v>44585.8</c:v>
                </c:pt>
                <c:pt idx="3130">
                  <c:v>44594</c:v>
                </c:pt>
                <c:pt idx="3131">
                  <c:v>44602.3</c:v>
                </c:pt>
                <c:pt idx="3132">
                  <c:v>44610.2</c:v>
                </c:pt>
                <c:pt idx="3133">
                  <c:v>44618.2</c:v>
                </c:pt>
                <c:pt idx="3134">
                  <c:v>44626</c:v>
                </c:pt>
                <c:pt idx="3135">
                  <c:v>44633.8</c:v>
                </c:pt>
                <c:pt idx="3136">
                  <c:v>44641.5</c:v>
                </c:pt>
                <c:pt idx="3137">
                  <c:v>44649.2</c:v>
                </c:pt>
                <c:pt idx="3138">
                  <c:v>44653</c:v>
                </c:pt>
                <c:pt idx="3139">
                  <c:v>44660.6</c:v>
                </c:pt>
                <c:pt idx="3140">
                  <c:v>44664.4</c:v>
                </c:pt>
                <c:pt idx="3141">
                  <c:v>44671.8</c:v>
                </c:pt>
                <c:pt idx="3142">
                  <c:v>44679.199999999997</c:v>
                </c:pt>
                <c:pt idx="3143">
                  <c:v>44682.9</c:v>
                </c:pt>
                <c:pt idx="3144">
                  <c:v>44686.5</c:v>
                </c:pt>
                <c:pt idx="3145">
                  <c:v>44693.8</c:v>
                </c:pt>
                <c:pt idx="3146">
                  <c:v>44704.7</c:v>
                </c:pt>
                <c:pt idx="3147">
                  <c:v>44711.9</c:v>
                </c:pt>
                <c:pt idx="3148">
                  <c:v>44719.1</c:v>
                </c:pt>
                <c:pt idx="3149">
                  <c:v>44726.2</c:v>
                </c:pt>
                <c:pt idx="3150">
                  <c:v>44733.4</c:v>
                </c:pt>
                <c:pt idx="3151">
                  <c:v>44736.9</c:v>
                </c:pt>
                <c:pt idx="3152">
                  <c:v>44744</c:v>
                </c:pt>
                <c:pt idx="3153">
                  <c:v>44747.5</c:v>
                </c:pt>
                <c:pt idx="3154">
                  <c:v>44754.6</c:v>
                </c:pt>
                <c:pt idx="3155">
                  <c:v>44761.599999999999</c:v>
                </c:pt>
                <c:pt idx="3156">
                  <c:v>44768.5</c:v>
                </c:pt>
                <c:pt idx="3157">
                  <c:v>44775.5</c:v>
                </c:pt>
                <c:pt idx="3158">
                  <c:v>44782.5</c:v>
                </c:pt>
                <c:pt idx="3159">
                  <c:v>44789.5</c:v>
                </c:pt>
                <c:pt idx="3160">
                  <c:v>44796.5</c:v>
                </c:pt>
                <c:pt idx="3161">
                  <c:v>44803.4</c:v>
                </c:pt>
                <c:pt idx="3162">
                  <c:v>44806.9</c:v>
                </c:pt>
                <c:pt idx="3163">
                  <c:v>44813.9</c:v>
                </c:pt>
                <c:pt idx="3164">
                  <c:v>44817.4</c:v>
                </c:pt>
                <c:pt idx="3165">
                  <c:v>44820.800000000003</c:v>
                </c:pt>
                <c:pt idx="3166">
                  <c:v>44827.8</c:v>
                </c:pt>
                <c:pt idx="3167">
                  <c:v>44834.8</c:v>
                </c:pt>
                <c:pt idx="3168">
                  <c:v>44841.8</c:v>
                </c:pt>
                <c:pt idx="3169">
                  <c:v>44852.2</c:v>
                </c:pt>
                <c:pt idx="3170">
                  <c:v>44859.199999999997</c:v>
                </c:pt>
                <c:pt idx="3171">
                  <c:v>44862.7</c:v>
                </c:pt>
                <c:pt idx="3172">
                  <c:v>44866.2</c:v>
                </c:pt>
                <c:pt idx="3173">
                  <c:v>44873.2</c:v>
                </c:pt>
                <c:pt idx="3174">
                  <c:v>44880.2</c:v>
                </c:pt>
                <c:pt idx="3175">
                  <c:v>44887.199999999997</c:v>
                </c:pt>
                <c:pt idx="3176">
                  <c:v>44894.2</c:v>
                </c:pt>
                <c:pt idx="3177">
                  <c:v>44897.599999999999</c:v>
                </c:pt>
                <c:pt idx="3178">
                  <c:v>44904.6</c:v>
                </c:pt>
                <c:pt idx="3179">
                  <c:v>44915.1</c:v>
                </c:pt>
                <c:pt idx="3180">
                  <c:v>44922</c:v>
                </c:pt>
                <c:pt idx="3181">
                  <c:v>44929</c:v>
                </c:pt>
                <c:pt idx="3182">
                  <c:v>44936</c:v>
                </c:pt>
                <c:pt idx="3183">
                  <c:v>44942.9</c:v>
                </c:pt>
                <c:pt idx="3184">
                  <c:v>44949.8</c:v>
                </c:pt>
                <c:pt idx="3185">
                  <c:v>44953.3</c:v>
                </c:pt>
                <c:pt idx="3186">
                  <c:v>44960.2</c:v>
                </c:pt>
                <c:pt idx="3187">
                  <c:v>44967.1</c:v>
                </c:pt>
                <c:pt idx="3188">
                  <c:v>44970.5</c:v>
                </c:pt>
                <c:pt idx="3189">
                  <c:v>44977.4</c:v>
                </c:pt>
                <c:pt idx="3190">
                  <c:v>44984.2</c:v>
                </c:pt>
                <c:pt idx="3191">
                  <c:v>44991</c:v>
                </c:pt>
                <c:pt idx="3192">
                  <c:v>44997.8</c:v>
                </c:pt>
                <c:pt idx="3193">
                  <c:v>45004.6</c:v>
                </c:pt>
                <c:pt idx="3194">
                  <c:v>45011.4</c:v>
                </c:pt>
                <c:pt idx="3195">
                  <c:v>45014.7</c:v>
                </c:pt>
                <c:pt idx="3196">
                  <c:v>45018.1</c:v>
                </c:pt>
                <c:pt idx="3197">
                  <c:v>45024.800000000003</c:v>
                </c:pt>
                <c:pt idx="3198">
                  <c:v>45031.4</c:v>
                </c:pt>
                <c:pt idx="3199">
                  <c:v>45038</c:v>
                </c:pt>
                <c:pt idx="3200">
                  <c:v>45044.6</c:v>
                </c:pt>
                <c:pt idx="3201">
                  <c:v>45051.199999999997</c:v>
                </c:pt>
                <c:pt idx="3202">
                  <c:v>45057.7</c:v>
                </c:pt>
                <c:pt idx="3203">
                  <c:v>45064.2</c:v>
                </c:pt>
                <c:pt idx="3204">
                  <c:v>45070.7</c:v>
                </c:pt>
                <c:pt idx="3205">
                  <c:v>45077.1</c:v>
                </c:pt>
                <c:pt idx="3206">
                  <c:v>45080.3</c:v>
                </c:pt>
                <c:pt idx="3207">
                  <c:v>45086.6</c:v>
                </c:pt>
                <c:pt idx="3208">
                  <c:v>45089.8</c:v>
                </c:pt>
                <c:pt idx="3209">
                  <c:v>45096</c:v>
                </c:pt>
                <c:pt idx="3210">
                  <c:v>45102.3</c:v>
                </c:pt>
                <c:pt idx="3211">
                  <c:v>45108.5</c:v>
                </c:pt>
                <c:pt idx="3212">
                  <c:v>45117.7</c:v>
                </c:pt>
                <c:pt idx="3213">
                  <c:v>45123.8</c:v>
                </c:pt>
                <c:pt idx="3214">
                  <c:v>45129.9</c:v>
                </c:pt>
                <c:pt idx="3215">
                  <c:v>45135.9</c:v>
                </c:pt>
                <c:pt idx="3216">
                  <c:v>45138.9</c:v>
                </c:pt>
                <c:pt idx="3217">
                  <c:v>45144.9</c:v>
                </c:pt>
                <c:pt idx="3218">
                  <c:v>45147.8</c:v>
                </c:pt>
                <c:pt idx="3219">
                  <c:v>45153.7</c:v>
                </c:pt>
                <c:pt idx="3220">
                  <c:v>45159.5</c:v>
                </c:pt>
                <c:pt idx="3221">
                  <c:v>45165.3</c:v>
                </c:pt>
                <c:pt idx="3222">
                  <c:v>45171.1</c:v>
                </c:pt>
                <c:pt idx="3223">
                  <c:v>45176.800000000003</c:v>
                </c:pt>
                <c:pt idx="3224">
                  <c:v>45182.5</c:v>
                </c:pt>
                <c:pt idx="3225">
                  <c:v>45188.2</c:v>
                </c:pt>
                <c:pt idx="3226">
                  <c:v>45191</c:v>
                </c:pt>
                <c:pt idx="3227">
                  <c:v>45196.6</c:v>
                </c:pt>
                <c:pt idx="3228">
                  <c:v>45202.1</c:v>
                </c:pt>
                <c:pt idx="3229">
                  <c:v>45207.7</c:v>
                </c:pt>
                <c:pt idx="3230">
                  <c:v>45213.2</c:v>
                </c:pt>
                <c:pt idx="3231">
                  <c:v>45218.7</c:v>
                </c:pt>
                <c:pt idx="3232">
                  <c:v>45226.8</c:v>
                </c:pt>
                <c:pt idx="3233">
                  <c:v>45232.2</c:v>
                </c:pt>
                <c:pt idx="3234">
                  <c:v>45237.599999999999</c:v>
                </c:pt>
                <c:pt idx="3235">
                  <c:v>45243</c:v>
                </c:pt>
                <c:pt idx="3236">
                  <c:v>45248.4</c:v>
                </c:pt>
                <c:pt idx="3237">
                  <c:v>45253.7</c:v>
                </c:pt>
                <c:pt idx="3238">
                  <c:v>45261.7</c:v>
                </c:pt>
                <c:pt idx="3239">
                  <c:v>45269.7</c:v>
                </c:pt>
                <c:pt idx="3240">
                  <c:v>45274.9</c:v>
                </c:pt>
                <c:pt idx="3241">
                  <c:v>45280.2</c:v>
                </c:pt>
                <c:pt idx="3242">
                  <c:v>45285.4</c:v>
                </c:pt>
                <c:pt idx="3243">
                  <c:v>45290.7</c:v>
                </c:pt>
                <c:pt idx="3244">
                  <c:v>45295.9</c:v>
                </c:pt>
                <c:pt idx="3245">
                  <c:v>45301.1</c:v>
                </c:pt>
                <c:pt idx="3246">
                  <c:v>45306.3</c:v>
                </c:pt>
                <c:pt idx="3247">
                  <c:v>45311.5</c:v>
                </c:pt>
                <c:pt idx="3248">
                  <c:v>45316.7</c:v>
                </c:pt>
                <c:pt idx="3249">
                  <c:v>45321.9</c:v>
                </c:pt>
                <c:pt idx="3250">
                  <c:v>45327.1</c:v>
                </c:pt>
                <c:pt idx="3251">
                  <c:v>45332.3</c:v>
                </c:pt>
                <c:pt idx="3252">
                  <c:v>45334.9</c:v>
                </c:pt>
                <c:pt idx="3253">
                  <c:v>45340.1</c:v>
                </c:pt>
                <c:pt idx="3254">
                  <c:v>45345.3</c:v>
                </c:pt>
                <c:pt idx="3255">
                  <c:v>45350.5</c:v>
                </c:pt>
                <c:pt idx="3256">
                  <c:v>45353.1</c:v>
                </c:pt>
                <c:pt idx="3257">
                  <c:v>45355.7</c:v>
                </c:pt>
                <c:pt idx="3258">
                  <c:v>45360.9</c:v>
                </c:pt>
                <c:pt idx="3259">
                  <c:v>45363.5</c:v>
                </c:pt>
                <c:pt idx="3260">
                  <c:v>45368.7</c:v>
                </c:pt>
                <c:pt idx="3261">
                  <c:v>45373.9</c:v>
                </c:pt>
                <c:pt idx="3262">
                  <c:v>45379.1</c:v>
                </c:pt>
                <c:pt idx="3263">
                  <c:v>45384.3</c:v>
                </c:pt>
                <c:pt idx="3264">
                  <c:v>45392.2</c:v>
                </c:pt>
                <c:pt idx="3265">
                  <c:v>45394.8</c:v>
                </c:pt>
                <c:pt idx="3266">
                  <c:v>45400.1</c:v>
                </c:pt>
                <c:pt idx="3267">
                  <c:v>45402.7</c:v>
                </c:pt>
                <c:pt idx="3268">
                  <c:v>45405.4</c:v>
                </c:pt>
                <c:pt idx="3269">
                  <c:v>45410.7</c:v>
                </c:pt>
                <c:pt idx="3270">
                  <c:v>45415.9</c:v>
                </c:pt>
                <c:pt idx="3271">
                  <c:v>45418.6</c:v>
                </c:pt>
                <c:pt idx="3272">
                  <c:v>45421.3</c:v>
                </c:pt>
                <c:pt idx="3273">
                  <c:v>45426.6</c:v>
                </c:pt>
                <c:pt idx="3274">
                  <c:v>45431.9</c:v>
                </c:pt>
                <c:pt idx="3275">
                  <c:v>45437.2</c:v>
                </c:pt>
                <c:pt idx="3276">
                  <c:v>45442.5</c:v>
                </c:pt>
                <c:pt idx="3277">
                  <c:v>45447.9</c:v>
                </c:pt>
                <c:pt idx="3278">
                  <c:v>45453.2</c:v>
                </c:pt>
                <c:pt idx="3279">
                  <c:v>45455.9</c:v>
                </c:pt>
                <c:pt idx="3280">
                  <c:v>45458.5</c:v>
                </c:pt>
                <c:pt idx="3281">
                  <c:v>45463.9</c:v>
                </c:pt>
                <c:pt idx="3282">
                  <c:v>45469.2</c:v>
                </c:pt>
                <c:pt idx="3283">
                  <c:v>45474.5</c:v>
                </c:pt>
                <c:pt idx="3284">
                  <c:v>45477.2</c:v>
                </c:pt>
                <c:pt idx="3285">
                  <c:v>45482.5</c:v>
                </c:pt>
                <c:pt idx="3286">
                  <c:v>45487.9</c:v>
                </c:pt>
                <c:pt idx="3287">
                  <c:v>45493.2</c:v>
                </c:pt>
                <c:pt idx="3288">
                  <c:v>45498.5</c:v>
                </c:pt>
                <c:pt idx="3289">
                  <c:v>45501.2</c:v>
                </c:pt>
                <c:pt idx="3290">
                  <c:v>45506.5</c:v>
                </c:pt>
                <c:pt idx="3291">
                  <c:v>45511.9</c:v>
                </c:pt>
                <c:pt idx="3292">
                  <c:v>45517.2</c:v>
                </c:pt>
                <c:pt idx="3293">
                  <c:v>45522.5</c:v>
                </c:pt>
                <c:pt idx="3294">
                  <c:v>45525.2</c:v>
                </c:pt>
                <c:pt idx="3295">
                  <c:v>45530.5</c:v>
                </c:pt>
                <c:pt idx="3296">
                  <c:v>45533.2</c:v>
                </c:pt>
                <c:pt idx="3297">
                  <c:v>45541.2</c:v>
                </c:pt>
                <c:pt idx="3298">
                  <c:v>45546.5</c:v>
                </c:pt>
                <c:pt idx="3299">
                  <c:v>45551.8</c:v>
                </c:pt>
                <c:pt idx="3300">
                  <c:v>45557.2</c:v>
                </c:pt>
                <c:pt idx="3301">
                  <c:v>45559.8</c:v>
                </c:pt>
                <c:pt idx="3302">
                  <c:v>45562.5</c:v>
                </c:pt>
                <c:pt idx="3303">
                  <c:v>45567.8</c:v>
                </c:pt>
                <c:pt idx="3304">
                  <c:v>45570.5</c:v>
                </c:pt>
                <c:pt idx="3305">
                  <c:v>45573.1</c:v>
                </c:pt>
                <c:pt idx="3306">
                  <c:v>45578.400000000001</c:v>
                </c:pt>
                <c:pt idx="3307">
                  <c:v>45583.7</c:v>
                </c:pt>
                <c:pt idx="3308">
                  <c:v>45589</c:v>
                </c:pt>
                <c:pt idx="3309">
                  <c:v>45599.7</c:v>
                </c:pt>
                <c:pt idx="3310">
                  <c:v>45605</c:v>
                </c:pt>
                <c:pt idx="3311">
                  <c:v>45612.9</c:v>
                </c:pt>
                <c:pt idx="3312">
                  <c:v>45618.2</c:v>
                </c:pt>
                <c:pt idx="3313">
                  <c:v>45628.800000000003</c:v>
                </c:pt>
                <c:pt idx="3314">
                  <c:v>45636.7</c:v>
                </c:pt>
                <c:pt idx="3315">
                  <c:v>45647.3</c:v>
                </c:pt>
                <c:pt idx="3316">
                  <c:v>45655.199999999997</c:v>
                </c:pt>
                <c:pt idx="3317">
                  <c:v>45663.1</c:v>
                </c:pt>
                <c:pt idx="3318">
                  <c:v>45668.4</c:v>
                </c:pt>
                <c:pt idx="3319">
                  <c:v>45673.599999999999</c:v>
                </c:pt>
                <c:pt idx="3320">
                  <c:v>45684.1</c:v>
                </c:pt>
                <c:pt idx="3321">
                  <c:v>45697.2</c:v>
                </c:pt>
                <c:pt idx="3322">
                  <c:v>45707.7</c:v>
                </c:pt>
                <c:pt idx="3323">
                  <c:v>45718.1</c:v>
                </c:pt>
                <c:pt idx="3324">
                  <c:v>45728.5</c:v>
                </c:pt>
                <c:pt idx="3325">
                  <c:v>45741.5</c:v>
                </c:pt>
                <c:pt idx="3326">
                  <c:v>45749.3</c:v>
                </c:pt>
                <c:pt idx="3327">
                  <c:v>45759.7</c:v>
                </c:pt>
                <c:pt idx="3328">
                  <c:v>45770.1</c:v>
                </c:pt>
                <c:pt idx="3329">
                  <c:v>45780.4</c:v>
                </c:pt>
                <c:pt idx="3330">
                  <c:v>45788.1</c:v>
                </c:pt>
                <c:pt idx="3331">
                  <c:v>45798.400000000001</c:v>
                </c:pt>
                <c:pt idx="3332">
                  <c:v>45808.7</c:v>
                </c:pt>
                <c:pt idx="3333">
                  <c:v>45813.9</c:v>
                </c:pt>
                <c:pt idx="3334">
                  <c:v>45821.599999999999</c:v>
                </c:pt>
                <c:pt idx="3335">
                  <c:v>45831.8</c:v>
                </c:pt>
                <c:pt idx="3336">
                  <c:v>45842.1</c:v>
                </c:pt>
                <c:pt idx="3337">
                  <c:v>45854.9</c:v>
                </c:pt>
                <c:pt idx="3338">
                  <c:v>45860.1</c:v>
                </c:pt>
                <c:pt idx="3339">
                  <c:v>45865.2</c:v>
                </c:pt>
                <c:pt idx="3340">
                  <c:v>45872.9</c:v>
                </c:pt>
                <c:pt idx="3341">
                  <c:v>45878</c:v>
                </c:pt>
                <c:pt idx="3342">
                  <c:v>45885.7</c:v>
                </c:pt>
                <c:pt idx="3343">
                  <c:v>45896</c:v>
                </c:pt>
                <c:pt idx="3344">
                  <c:v>45903.8</c:v>
                </c:pt>
                <c:pt idx="3345">
                  <c:v>45911.5</c:v>
                </c:pt>
                <c:pt idx="3346">
                  <c:v>45916.7</c:v>
                </c:pt>
                <c:pt idx="3347">
                  <c:v>45924.5</c:v>
                </c:pt>
                <c:pt idx="3348">
                  <c:v>45932.3</c:v>
                </c:pt>
                <c:pt idx="3349">
                  <c:v>45940.2</c:v>
                </c:pt>
                <c:pt idx="3350">
                  <c:v>45950.6</c:v>
                </c:pt>
                <c:pt idx="3351">
                  <c:v>45958.5</c:v>
                </c:pt>
                <c:pt idx="3352">
                  <c:v>45963.8</c:v>
                </c:pt>
                <c:pt idx="3353">
                  <c:v>45974.5</c:v>
                </c:pt>
                <c:pt idx="3354">
                  <c:v>45979.8</c:v>
                </c:pt>
                <c:pt idx="3355">
                  <c:v>45987.9</c:v>
                </c:pt>
                <c:pt idx="3356">
                  <c:v>45995.9</c:v>
                </c:pt>
                <c:pt idx="3357">
                  <c:v>46006.9</c:v>
                </c:pt>
                <c:pt idx="3358">
                  <c:v>46015</c:v>
                </c:pt>
                <c:pt idx="3359">
                  <c:v>46023.3</c:v>
                </c:pt>
                <c:pt idx="3360">
                  <c:v>46034.400000000001</c:v>
                </c:pt>
                <c:pt idx="3361">
                  <c:v>46042.8</c:v>
                </c:pt>
                <c:pt idx="3362">
                  <c:v>46051.199999999997</c:v>
                </c:pt>
                <c:pt idx="3363">
                  <c:v>46062.5</c:v>
                </c:pt>
                <c:pt idx="3364">
                  <c:v>46071.1</c:v>
                </c:pt>
                <c:pt idx="3365">
                  <c:v>46079.7</c:v>
                </c:pt>
                <c:pt idx="3366">
                  <c:v>46085.5</c:v>
                </c:pt>
                <c:pt idx="3367">
                  <c:v>46097.1</c:v>
                </c:pt>
                <c:pt idx="3368">
                  <c:v>46102.9</c:v>
                </c:pt>
                <c:pt idx="3369">
                  <c:v>46117.5</c:v>
                </c:pt>
                <c:pt idx="3370">
                  <c:v>46123.3</c:v>
                </c:pt>
                <c:pt idx="3371">
                  <c:v>46132.1</c:v>
                </c:pt>
                <c:pt idx="3372">
                  <c:v>46143.8</c:v>
                </c:pt>
                <c:pt idx="3373">
                  <c:v>46149.7</c:v>
                </c:pt>
                <c:pt idx="3374">
                  <c:v>46161.4</c:v>
                </c:pt>
                <c:pt idx="3375">
                  <c:v>46173.1</c:v>
                </c:pt>
                <c:pt idx="3376">
                  <c:v>46187.6</c:v>
                </c:pt>
                <c:pt idx="3377">
                  <c:v>46196.3</c:v>
                </c:pt>
                <c:pt idx="3378">
                  <c:v>46207.7</c:v>
                </c:pt>
                <c:pt idx="3379">
                  <c:v>46222</c:v>
                </c:pt>
                <c:pt idx="3380">
                  <c:v>46236.1</c:v>
                </c:pt>
                <c:pt idx="3381">
                  <c:v>46244.5</c:v>
                </c:pt>
                <c:pt idx="3382">
                  <c:v>46255.6</c:v>
                </c:pt>
                <c:pt idx="3383">
                  <c:v>46266.5</c:v>
                </c:pt>
                <c:pt idx="3384">
                  <c:v>46274.6</c:v>
                </c:pt>
                <c:pt idx="3385">
                  <c:v>46282.6</c:v>
                </c:pt>
                <c:pt idx="3386">
                  <c:v>46293.1</c:v>
                </c:pt>
                <c:pt idx="3387">
                  <c:v>46298.2</c:v>
                </c:pt>
                <c:pt idx="3388">
                  <c:v>46303.3</c:v>
                </c:pt>
                <c:pt idx="3389">
                  <c:v>46308.4</c:v>
                </c:pt>
                <c:pt idx="3390">
                  <c:v>46315.9</c:v>
                </c:pt>
                <c:pt idx="3391">
                  <c:v>46323.199999999997</c:v>
                </c:pt>
                <c:pt idx="3392">
                  <c:v>46330.5</c:v>
                </c:pt>
                <c:pt idx="3393">
                  <c:v>46337.5</c:v>
                </c:pt>
                <c:pt idx="3394">
                  <c:v>46344.6</c:v>
                </c:pt>
                <c:pt idx="3395">
                  <c:v>46351.5</c:v>
                </c:pt>
                <c:pt idx="3396">
                  <c:v>46355.9</c:v>
                </c:pt>
                <c:pt idx="3397">
                  <c:v>46362.7</c:v>
                </c:pt>
                <c:pt idx="3398">
                  <c:v>46371.6</c:v>
                </c:pt>
                <c:pt idx="3399">
                  <c:v>46378.2</c:v>
                </c:pt>
                <c:pt idx="3400">
                  <c:v>46384.6</c:v>
                </c:pt>
                <c:pt idx="3401">
                  <c:v>46390.9</c:v>
                </c:pt>
                <c:pt idx="3402">
                  <c:v>46395.1</c:v>
                </c:pt>
                <c:pt idx="3403">
                  <c:v>46401.4</c:v>
                </c:pt>
                <c:pt idx="3404">
                  <c:v>46405.5</c:v>
                </c:pt>
                <c:pt idx="3405">
                  <c:v>46411.7</c:v>
                </c:pt>
                <c:pt idx="3406">
                  <c:v>46419.8</c:v>
                </c:pt>
                <c:pt idx="3407">
                  <c:v>46423.8</c:v>
                </c:pt>
                <c:pt idx="3408">
                  <c:v>46431.7</c:v>
                </c:pt>
                <c:pt idx="3409">
                  <c:v>46435.7</c:v>
                </c:pt>
                <c:pt idx="3410">
                  <c:v>46441.5</c:v>
                </c:pt>
                <c:pt idx="3411">
                  <c:v>46447.4</c:v>
                </c:pt>
                <c:pt idx="3412">
                  <c:v>46453.2</c:v>
                </c:pt>
                <c:pt idx="3413">
                  <c:v>46462.7</c:v>
                </c:pt>
                <c:pt idx="3414">
                  <c:v>46470.3</c:v>
                </c:pt>
                <c:pt idx="3415">
                  <c:v>46474</c:v>
                </c:pt>
                <c:pt idx="3416">
                  <c:v>46481.5</c:v>
                </c:pt>
                <c:pt idx="3417">
                  <c:v>46488.9</c:v>
                </c:pt>
                <c:pt idx="3418">
                  <c:v>46496.2</c:v>
                </c:pt>
                <c:pt idx="3419">
                  <c:v>46501.7</c:v>
                </c:pt>
                <c:pt idx="3420">
                  <c:v>46507.199999999997</c:v>
                </c:pt>
                <c:pt idx="3421">
                  <c:v>46512.6</c:v>
                </c:pt>
                <c:pt idx="3422">
                  <c:v>46518</c:v>
                </c:pt>
                <c:pt idx="3423">
                  <c:v>46523.4</c:v>
                </c:pt>
                <c:pt idx="3424">
                  <c:v>46528.7</c:v>
                </c:pt>
                <c:pt idx="3425">
                  <c:v>46534</c:v>
                </c:pt>
                <c:pt idx="3426">
                  <c:v>46539.3</c:v>
                </c:pt>
                <c:pt idx="3427">
                  <c:v>46546.3</c:v>
                </c:pt>
                <c:pt idx="3428">
                  <c:v>46549.8</c:v>
                </c:pt>
                <c:pt idx="3429">
                  <c:v>46555.1</c:v>
                </c:pt>
                <c:pt idx="3430">
                  <c:v>46560.3</c:v>
                </c:pt>
                <c:pt idx="3431">
                  <c:v>46567.1</c:v>
                </c:pt>
                <c:pt idx="3432">
                  <c:v>46572.2</c:v>
                </c:pt>
                <c:pt idx="3433">
                  <c:v>46577.3</c:v>
                </c:pt>
                <c:pt idx="3434">
                  <c:v>46580.7</c:v>
                </c:pt>
                <c:pt idx="3435">
                  <c:v>46585.7</c:v>
                </c:pt>
                <c:pt idx="3436">
                  <c:v>46590.7</c:v>
                </c:pt>
                <c:pt idx="3437">
                  <c:v>46595.7</c:v>
                </c:pt>
                <c:pt idx="3438">
                  <c:v>46602.2</c:v>
                </c:pt>
                <c:pt idx="3439">
                  <c:v>46607.1</c:v>
                </c:pt>
                <c:pt idx="3440">
                  <c:v>46611.9</c:v>
                </c:pt>
                <c:pt idx="3441">
                  <c:v>46616.7</c:v>
                </c:pt>
                <c:pt idx="3442">
                  <c:v>46621.5</c:v>
                </c:pt>
                <c:pt idx="3443">
                  <c:v>46624.7</c:v>
                </c:pt>
                <c:pt idx="3444">
                  <c:v>46631</c:v>
                </c:pt>
                <c:pt idx="3445">
                  <c:v>46635.7</c:v>
                </c:pt>
                <c:pt idx="3446">
                  <c:v>46640.3</c:v>
                </c:pt>
                <c:pt idx="3447">
                  <c:v>46645</c:v>
                </c:pt>
                <c:pt idx="3448">
                  <c:v>46648.1</c:v>
                </c:pt>
                <c:pt idx="3449">
                  <c:v>46652.7</c:v>
                </c:pt>
                <c:pt idx="3450">
                  <c:v>46657.3</c:v>
                </c:pt>
                <c:pt idx="3451">
                  <c:v>46661.9</c:v>
                </c:pt>
                <c:pt idx="3452">
                  <c:v>46668.1</c:v>
                </c:pt>
                <c:pt idx="3453">
                  <c:v>46672.7</c:v>
                </c:pt>
                <c:pt idx="3454">
                  <c:v>46677.3</c:v>
                </c:pt>
                <c:pt idx="3455">
                  <c:v>46683.5</c:v>
                </c:pt>
                <c:pt idx="3456">
                  <c:v>46688.1</c:v>
                </c:pt>
                <c:pt idx="3457">
                  <c:v>46695.8</c:v>
                </c:pt>
                <c:pt idx="3458">
                  <c:v>46705.2</c:v>
                </c:pt>
                <c:pt idx="3459">
                  <c:v>46709.9</c:v>
                </c:pt>
                <c:pt idx="3460">
                  <c:v>46717.8</c:v>
                </c:pt>
                <c:pt idx="3461">
                  <c:v>46725.8</c:v>
                </c:pt>
                <c:pt idx="3462">
                  <c:v>46732.2</c:v>
                </c:pt>
                <c:pt idx="3463">
                  <c:v>46737</c:v>
                </c:pt>
                <c:pt idx="3464">
                  <c:v>46741.9</c:v>
                </c:pt>
                <c:pt idx="3465">
                  <c:v>46746.8</c:v>
                </c:pt>
                <c:pt idx="3466">
                  <c:v>46751.8</c:v>
                </c:pt>
                <c:pt idx="3467">
                  <c:v>46758.400000000001</c:v>
                </c:pt>
                <c:pt idx="3468">
                  <c:v>46763.5</c:v>
                </c:pt>
                <c:pt idx="3469">
                  <c:v>46766.8</c:v>
                </c:pt>
                <c:pt idx="3470">
                  <c:v>46771.9</c:v>
                </c:pt>
                <c:pt idx="3471">
                  <c:v>46777.1</c:v>
                </c:pt>
                <c:pt idx="3472">
                  <c:v>46782.2</c:v>
                </c:pt>
                <c:pt idx="3473">
                  <c:v>46789.2</c:v>
                </c:pt>
                <c:pt idx="3474">
                  <c:v>46794.400000000001</c:v>
                </c:pt>
                <c:pt idx="3475">
                  <c:v>46799.7</c:v>
                </c:pt>
                <c:pt idx="3476">
                  <c:v>46805</c:v>
                </c:pt>
                <c:pt idx="3477">
                  <c:v>46808.6</c:v>
                </c:pt>
                <c:pt idx="3478">
                  <c:v>46815.7</c:v>
                </c:pt>
                <c:pt idx="3479">
                  <c:v>46821.1</c:v>
                </c:pt>
                <c:pt idx="3480">
                  <c:v>46828.3</c:v>
                </c:pt>
                <c:pt idx="3481">
                  <c:v>46833.8</c:v>
                </c:pt>
                <c:pt idx="3482">
                  <c:v>46839.3</c:v>
                </c:pt>
                <c:pt idx="3483">
                  <c:v>46844.800000000003</c:v>
                </c:pt>
                <c:pt idx="3484">
                  <c:v>46850.3</c:v>
                </c:pt>
                <c:pt idx="3485">
                  <c:v>46855.9</c:v>
                </c:pt>
                <c:pt idx="3486">
                  <c:v>46863.3</c:v>
                </c:pt>
                <c:pt idx="3487">
                  <c:v>46870.8</c:v>
                </c:pt>
                <c:pt idx="3488">
                  <c:v>46874.5</c:v>
                </c:pt>
                <c:pt idx="3489">
                  <c:v>46882.1</c:v>
                </c:pt>
                <c:pt idx="3490">
                  <c:v>46885.9</c:v>
                </c:pt>
                <c:pt idx="3491">
                  <c:v>46893.5</c:v>
                </c:pt>
                <c:pt idx="3492">
                  <c:v>46901.2</c:v>
                </c:pt>
                <c:pt idx="3493">
                  <c:v>46907</c:v>
                </c:pt>
                <c:pt idx="3494">
                  <c:v>46914.7</c:v>
                </c:pt>
                <c:pt idx="3495">
                  <c:v>46920.6</c:v>
                </c:pt>
                <c:pt idx="3496">
                  <c:v>46924.5</c:v>
                </c:pt>
                <c:pt idx="3497">
                  <c:v>46932.4</c:v>
                </c:pt>
                <c:pt idx="3498">
                  <c:v>46940.3</c:v>
                </c:pt>
                <c:pt idx="3499">
                  <c:v>46946.2</c:v>
                </c:pt>
                <c:pt idx="3500">
                  <c:v>46952.3</c:v>
                </c:pt>
                <c:pt idx="3501">
                  <c:v>46956.3</c:v>
                </c:pt>
                <c:pt idx="3502">
                  <c:v>46964.4</c:v>
                </c:pt>
                <c:pt idx="3503">
                  <c:v>46968.5</c:v>
                </c:pt>
                <c:pt idx="3504">
                  <c:v>46976.7</c:v>
                </c:pt>
                <c:pt idx="3505">
                  <c:v>46982.8</c:v>
                </c:pt>
                <c:pt idx="3506">
                  <c:v>46989.1</c:v>
                </c:pt>
                <c:pt idx="3507">
                  <c:v>46995.3</c:v>
                </c:pt>
                <c:pt idx="3508">
                  <c:v>47001.599999999999</c:v>
                </c:pt>
                <c:pt idx="3509">
                  <c:v>47008</c:v>
                </c:pt>
                <c:pt idx="3510">
                  <c:v>47016.6</c:v>
                </c:pt>
                <c:pt idx="3511">
                  <c:v>47023</c:v>
                </c:pt>
                <c:pt idx="3512">
                  <c:v>47031.7</c:v>
                </c:pt>
                <c:pt idx="3513">
                  <c:v>47040.4</c:v>
                </c:pt>
                <c:pt idx="3514">
                  <c:v>47049.2</c:v>
                </c:pt>
                <c:pt idx="3515">
                  <c:v>47058.1</c:v>
                </c:pt>
                <c:pt idx="3516">
                  <c:v>47064.800000000003</c:v>
                </c:pt>
                <c:pt idx="3517">
                  <c:v>47073.8</c:v>
                </c:pt>
                <c:pt idx="3518">
                  <c:v>47080.6</c:v>
                </c:pt>
                <c:pt idx="3519">
                  <c:v>47087.5</c:v>
                </c:pt>
                <c:pt idx="3520">
                  <c:v>47094.3</c:v>
                </c:pt>
                <c:pt idx="3521">
                  <c:v>47103.6</c:v>
                </c:pt>
                <c:pt idx="3522">
                  <c:v>47112.800000000003</c:v>
                </c:pt>
                <c:pt idx="3523">
                  <c:v>47119.8</c:v>
                </c:pt>
                <c:pt idx="3524">
                  <c:v>47126.8</c:v>
                </c:pt>
                <c:pt idx="3525">
                  <c:v>47133.8</c:v>
                </c:pt>
                <c:pt idx="3526">
                  <c:v>47140.800000000003</c:v>
                </c:pt>
                <c:pt idx="3527">
                  <c:v>47150.2</c:v>
                </c:pt>
                <c:pt idx="3528">
                  <c:v>47157.3</c:v>
                </c:pt>
                <c:pt idx="3529">
                  <c:v>47166.8</c:v>
                </c:pt>
                <c:pt idx="3530">
                  <c:v>47171.5</c:v>
                </c:pt>
                <c:pt idx="3531">
                  <c:v>47178.6</c:v>
                </c:pt>
                <c:pt idx="3532">
                  <c:v>47185.7</c:v>
                </c:pt>
                <c:pt idx="3533">
                  <c:v>47195.199999999997</c:v>
                </c:pt>
                <c:pt idx="3534">
                  <c:v>47204.7</c:v>
                </c:pt>
                <c:pt idx="3535">
                  <c:v>47214.2</c:v>
                </c:pt>
                <c:pt idx="3536">
                  <c:v>47218.9</c:v>
                </c:pt>
                <c:pt idx="3537">
                  <c:v>47228.4</c:v>
                </c:pt>
                <c:pt idx="3538">
                  <c:v>47235.4</c:v>
                </c:pt>
                <c:pt idx="3539">
                  <c:v>47242.5</c:v>
                </c:pt>
                <c:pt idx="3540">
                  <c:v>47251.9</c:v>
                </c:pt>
                <c:pt idx="3541">
                  <c:v>47256.6</c:v>
                </c:pt>
                <c:pt idx="3542">
                  <c:v>47263.7</c:v>
                </c:pt>
                <c:pt idx="3543">
                  <c:v>47270.7</c:v>
                </c:pt>
                <c:pt idx="3544">
                  <c:v>47275.3</c:v>
                </c:pt>
                <c:pt idx="3545">
                  <c:v>47282.3</c:v>
                </c:pt>
                <c:pt idx="3546">
                  <c:v>47289.3</c:v>
                </c:pt>
                <c:pt idx="3547">
                  <c:v>47298.6</c:v>
                </c:pt>
                <c:pt idx="3548">
                  <c:v>47307.9</c:v>
                </c:pt>
                <c:pt idx="3549">
                  <c:v>47314.9</c:v>
                </c:pt>
                <c:pt idx="3550">
                  <c:v>47321.8</c:v>
                </c:pt>
                <c:pt idx="3551">
                  <c:v>47326.400000000001</c:v>
                </c:pt>
                <c:pt idx="3552">
                  <c:v>47335.7</c:v>
                </c:pt>
                <c:pt idx="3553">
                  <c:v>47344.9</c:v>
                </c:pt>
                <c:pt idx="3554">
                  <c:v>47351.9</c:v>
                </c:pt>
                <c:pt idx="3555">
                  <c:v>47358.8</c:v>
                </c:pt>
                <c:pt idx="3556">
                  <c:v>47363.4</c:v>
                </c:pt>
                <c:pt idx="3557">
                  <c:v>47372.7</c:v>
                </c:pt>
                <c:pt idx="3558">
                  <c:v>47379.6</c:v>
                </c:pt>
                <c:pt idx="3559">
                  <c:v>47391.199999999997</c:v>
                </c:pt>
                <c:pt idx="3560">
                  <c:v>47400.4</c:v>
                </c:pt>
                <c:pt idx="3561">
                  <c:v>47405</c:v>
                </c:pt>
                <c:pt idx="3562">
                  <c:v>47412</c:v>
                </c:pt>
                <c:pt idx="3563">
                  <c:v>47418.9</c:v>
                </c:pt>
                <c:pt idx="3564">
                  <c:v>47423.5</c:v>
                </c:pt>
                <c:pt idx="3565">
                  <c:v>47432.800000000003</c:v>
                </c:pt>
                <c:pt idx="3566">
                  <c:v>47442</c:v>
                </c:pt>
                <c:pt idx="3567">
                  <c:v>47446.7</c:v>
                </c:pt>
                <c:pt idx="3568">
                  <c:v>47453.599999999999</c:v>
                </c:pt>
                <c:pt idx="3569">
                  <c:v>47460.6</c:v>
                </c:pt>
                <c:pt idx="3570">
                  <c:v>47467.5</c:v>
                </c:pt>
                <c:pt idx="3571">
                  <c:v>47474.5</c:v>
                </c:pt>
                <c:pt idx="3572">
                  <c:v>47483.8</c:v>
                </c:pt>
                <c:pt idx="3573">
                  <c:v>47493.1</c:v>
                </c:pt>
                <c:pt idx="3574">
                  <c:v>47497.7</c:v>
                </c:pt>
                <c:pt idx="3575">
                  <c:v>47507</c:v>
                </c:pt>
                <c:pt idx="3576">
                  <c:v>47511.6</c:v>
                </c:pt>
                <c:pt idx="3577">
                  <c:v>47520.9</c:v>
                </c:pt>
                <c:pt idx="3578">
                  <c:v>47530.2</c:v>
                </c:pt>
                <c:pt idx="3579">
                  <c:v>47539.5</c:v>
                </c:pt>
                <c:pt idx="3580">
                  <c:v>47546.5</c:v>
                </c:pt>
                <c:pt idx="3581">
                  <c:v>47553.5</c:v>
                </c:pt>
                <c:pt idx="3582">
                  <c:v>47562.8</c:v>
                </c:pt>
                <c:pt idx="3583">
                  <c:v>47572.1</c:v>
                </c:pt>
                <c:pt idx="3584">
                  <c:v>47581.4</c:v>
                </c:pt>
                <c:pt idx="3585">
                  <c:v>47590.7</c:v>
                </c:pt>
                <c:pt idx="3586">
                  <c:v>47597.7</c:v>
                </c:pt>
                <c:pt idx="3587">
                  <c:v>47604.7</c:v>
                </c:pt>
                <c:pt idx="3588">
                  <c:v>47609.3</c:v>
                </c:pt>
                <c:pt idx="3589">
                  <c:v>47621</c:v>
                </c:pt>
                <c:pt idx="3590">
                  <c:v>47630.3</c:v>
                </c:pt>
                <c:pt idx="3591">
                  <c:v>47635</c:v>
                </c:pt>
                <c:pt idx="3592">
                  <c:v>47642</c:v>
                </c:pt>
                <c:pt idx="3593">
                  <c:v>47649</c:v>
                </c:pt>
                <c:pt idx="3594">
                  <c:v>47656</c:v>
                </c:pt>
                <c:pt idx="3595">
                  <c:v>47665.4</c:v>
                </c:pt>
                <c:pt idx="3596">
                  <c:v>47674.9</c:v>
                </c:pt>
                <c:pt idx="3597">
                  <c:v>47681.9</c:v>
                </c:pt>
                <c:pt idx="3598">
                  <c:v>47689</c:v>
                </c:pt>
                <c:pt idx="3599">
                  <c:v>47698.5</c:v>
                </c:pt>
                <c:pt idx="3600">
                  <c:v>47705.599999999999</c:v>
                </c:pt>
                <c:pt idx="3601">
                  <c:v>47715.1</c:v>
                </c:pt>
                <c:pt idx="3602">
                  <c:v>47724.7</c:v>
                </c:pt>
                <c:pt idx="3603">
                  <c:v>47729.5</c:v>
                </c:pt>
                <c:pt idx="3604">
                  <c:v>47736.7</c:v>
                </c:pt>
                <c:pt idx="3605">
                  <c:v>47744</c:v>
                </c:pt>
                <c:pt idx="3606">
                  <c:v>47751.3</c:v>
                </c:pt>
                <c:pt idx="3607">
                  <c:v>47763.4</c:v>
                </c:pt>
                <c:pt idx="3608">
                  <c:v>47773.2</c:v>
                </c:pt>
                <c:pt idx="3609">
                  <c:v>47783</c:v>
                </c:pt>
                <c:pt idx="3610">
                  <c:v>47790.400000000001</c:v>
                </c:pt>
                <c:pt idx="3611">
                  <c:v>47797.8</c:v>
                </c:pt>
                <c:pt idx="3612">
                  <c:v>47807.8</c:v>
                </c:pt>
                <c:pt idx="3613">
                  <c:v>47817.8</c:v>
                </c:pt>
                <c:pt idx="3614">
                  <c:v>47827.8</c:v>
                </c:pt>
                <c:pt idx="3615">
                  <c:v>47832.9</c:v>
                </c:pt>
                <c:pt idx="3616">
                  <c:v>47840.5</c:v>
                </c:pt>
                <c:pt idx="3617">
                  <c:v>47848.1</c:v>
                </c:pt>
                <c:pt idx="3618">
                  <c:v>47858.3</c:v>
                </c:pt>
                <c:pt idx="3619">
                  <c:v>47868.6</c:v>
                </c:pt>
                <c:pt idx="3620">
                  <c:v>47878.9</c:v>
                </c:pt>
                <c:pt idx="3621">
                  <c:v>47884.1</c:v>
                </c:pt>
                <c:pt idx="3622">
                  <c:v>47891.9</c:v>
                </c:pt>
                <c:pt idx="3623">
                  <c:v>47897.1</c:v>
                </c:pt>
                <c:pt idx="3624">
                  <c:v>47904.800000000003</c:v>
                </c:pt>
                <c:pt idx="3625">
                  <c:v>47915.3</c:v>
                </c:pt>
                <c:pt idx="3626">
                  <c:v>47923.1</c:v>
                </c:pt>
                <c:pt idx="3627">
                  <c:v>47931</c:v>
                </c:pt>
                <c:pt idx="3628">
                  <c:v>47936.3</c:v>
                </c:pt>
                <c:pt idx="3629">
                  <c:v>47941.5</c:v>
                </c:pt>
                <c:pt idx="3630">
                  <c:v>47952</c:v>
                </c:pt>
                <c:pt idx="3631">
                  <c:v>47959.9</c:v>
                </c:pt>
                <c:pt idx="3632">
                  <c:v>47973.1</c:v>
                </c:pt>
                <c:pt idx="3633">
                  <c:v>47978.3</c:v>
                </c:pt>
                <c:pt idx="3634">
                  <c:v>47988.800000000003</c:v>
                </c:pt>
                <c:pt idx="3635">
                  <c:v>47996.7</c:v>
                </c:pt>
                <c:pt idx="3636">
                  <c:v>48001.9</c:v>
                </c:pt>
                <c:pt idx="3637">
                  <c:v>48012.4</c:v>
                </c:pt>
                <c:pt idx="3638">
                  <c:v>48020.2</c:v>
                </c:pt>
                <c:pt idx="3639">
                  <c:v>48030.7</c:v>
                </c:pt>
                <c:pt idx="3640">
                  <c:v>48038.5</c:v>
                </c:pt>
                <c:pt idx="3641">
                  <c:v>48046.3</c:v>
                </c:pt>
                <c:pt idx="3642">
                  <c:v>48054</c:v>
                </c:pt>
                <c:pt idx="3643">
                  <c:v>48061.8</c:v>
                </c:pt>
                <c:pt idx="3644">
                  <c:v>48072.1</c:v>
                </c:pt>
                <c:pt idx="3645">
                  <c:v>48082.3</c:v>
                </c:pt>
                <c:pt idx="3646">
                  <c:v>48087.4</c:v>
                </c:pt>
                <c:pt idx="3647">
                  <c:v>48097.599999999999</c:v>
                </c:pt>
                <c:pt idx="3648">
                  <c:v>48102.6</c:v>
                </c:pt>
                <c:pt idx="3649">
                  <c:v>48112.7</c:v>
                </c:pt>
                <c:pt idx="3650">
                  <c:v>48122.8</c:v>
                </c:pt>
                <c:pt idx="3651">
                  <c:v>48130.3</c:v>
                </c:pt>
                <c:pt idx="3652">
                  <c:v>48137.8</c:v>
                </c:pt>
                <c:pt idx="3653">
                  <c:v>48142.8</c:v>
                </c:pt>
                <c:pt idx="3654">
                  <c:v>48152.6</c:v>
                </c:pt>
                <c:pt idx="3655">
                  <c:v>48160.1</c:v>
                </c:pt>
                <c:pt idx="3656">
                  <c:v>48169.9</c:v>
                </c:pt>
                <c:pt idx="3657">
                  <c:v>48182.2</c:v>
                </c:pt>
                <c:pt idx="3658">
                  <c:v>48192</c:v>
                </c:pt>
                <c:pt idx="3659">
                  <c:v>48196.800000000003</c:v>
                </c:pt>
                <c:pt idx="3660">
                  <c:v>48206.6</c:v>
                </c:pt>
                <c:pt idx="3661">
                  <c:v>48216.4</c:v>
                </c:pt>
                <c:pt idx="3662">
                  <c:v>48223.7</c:v>
                </c:pt>
                <c:pt idx="3663">
                  <c:v>48233.4</c:v>
                </c:pt>
                <c:pt idx="3664">
                  <c:v>48240.7</c:v>
                </c:pt>
                <c:pt idx="3665">
                  <c:v>48245.599999999999</c:v>
                </c:pt>
                <c:pt idx="3666">
                  <c:v>48255.4</c:v>
                </c:pt>
                <c:pt idx="3667">
                  <c:v>48265.2</c:v>
                </c:pt>
                <c:pt idx="3668">
                  <c:v>48275</c:v>
                </c:pt>
                <c:pt idx="3669">
                  <c:v>48284.800000000003</c:v>
                </c:pt>
                <c:pt idx="3670">
                  <c:v>48289.8</c:v>
                </c:pt>
                <c:pt idx="3671">
                  <c:v>48299.6</c:v>
                </c:pt>
                <c:pt idx="3672">
                  <c:v>48309.599999999999</c:v>
                </c:pt>
                <c:pt idx="3673">
                  <c:v>48317.1</c:v>
                </c:pt>
                <c:pt idx="3674">
                  <c:v>48327.199999999997</c:v>
                </c:pt>
                <c:pt idx="3675">
                  <c:v>48337.3</c:v>
                </c:pt>
                <c:pt idx="3676">
                  <c:v>48344.9</c:v>
                </c:pt>
                <c:pt idx="3677">
                  <c:v>48352.6</c:v>
                </c:pt>
                <c:pt idx="3678">
                  <c:v>48362.9</c:v>
                </c:pt>
                <c:pt idx="3679">
                  <c:v>48375.9</c:v>
                </c:pt>
                <c:pt idx="3680">
                  <c:v>48383.8</c:v>
                </c:pt>
                <c:pt idx="3681">
                  <c:v>48391.6</c:v>
                </c:pt>
                <c:pt idx="3682">
                  <c:v>48402.3</c:v>
                </c:pt>
                <c:pt idx="3683">
                  <c:v>48410.3</c:v>
                </c:pt>
                <c:pt idx="3684">
                  <c:v>48421</c:v>
                </c:pt>
                <c:pt idx="3685">
                  <c:v>48431.9</c:v>
                </c:pt>
                <c:pt idx="3686">
                  <c:v>48440.1</c:v>
                </c:pt>
                <c:pt idx="3687">
                  <c:v>48448.3</c:v>
                </c:pt>
                <c:pt idx="3688">
                  <c:v>48456.6</c:v>
                </c:pt>
                <c:pt idx="3689">
                  <c:v>48467.7</c:v>
                </c:pt>
                <c:pt idx="3690">
                  <c:v>48476</c:v>
                </c:pt>
                <c:pt idx="3691">
                  <c:v>48487.199999999997</c:v>
                </c:pt>
                <c:pt idx="3692">
                  <c:v>48495.6</c:v>
                </c:pt>
                <c:pt idx="3693">
                  <c:v>48506.9</c:v>
                </c:pt>
                <c:pt idx="3694">
                  <c:v>48512.6</c:v>
                </c:pt>
                <c:pt idx="3695">
                  <c:v>48524</c:v>
                </c:pt>
                <c:pt idx="3696">
                  <c:v>48535.3</c:v>
                </c:pt>
                <c:pt idx="3697">
                  <c:v>48543.9</c:v>
                </c:pt>
                <c:pt idx="3698">
                  <c:v>48555.3</c:v>
                </c:pt>
                <c:pt idx="3699">
                  <c:v>48560.9</c:v>
                </c:pt>
                <c:pt idx="3700">
                  <c:v>48569.5</c:v>
                </c:pt>
                <c:pt idx="3701">
                  <c:v>48583.7</c:v>
                </c:pt>
                <c:pt idx="3702">
                  <c:v>48595.1</c:v>
                </c:pt>
                <c:pt idx="3703">
                  <c:v>48606.400000000001</c:v>
                </c:pt>
                <c:pt idx="3704">
                  <c:v>48614.9</c:v>
                </c:pt>
                <c:pt idx="3705">
                  <c:v>48620.6</c:v>
                </c:pt>
                <c:pt idx="3706">
                  <c:v>48631.9</c:v>
                </c:pt>
                <c:pt idx="3707">
                  <c:v>48645.9</c:v>
                </c:pt>
                <c:pt idx="3708">
                  <c:v>48657.2</c:v>
                </c:pt>
                <c:pt idx="3709">
                  <c:v>48662.7</c:v>
                </c:pt>
                <c:pt idx="3710">
                  <c:v>48673.9</c:v>
                </c:pt>
                <c:pt idx="3711">
                  <c:v>48685</c:v>
                </c:pt>
                <c:pt idx="3712">
                  <c:v>48696.1</c:v>
                </c:pt>
                <c:pt idx="3713">
                  <c:v>48707.199999999997</c:v>
                </c:pt>
                <c:pt idx="3714">
                  <c:v>48718.2</c:v>
                </c:pt>
                <c:pt idx="3715">
                  <c:v>48729.2</c:v>
                </c:pt>
                <c:pt idx="3716">
                  <c:v>48737.4</c:v>
                </c:pt>
                <c:pt idx="3717">
                  <c:v>48751.1</c:v>
                </c:pt>
                <c:pt idx="3718">
                  <c:v>48762</c:v>
                </c:pt>
                <c:pt idx="3719">
                  <c:v>48770.2</c:v>
                </c:pt>
                <c:pt idx="3720">
                  <c:v>48778.3</c:v>
                </c:pt>
                <c:pt idx="3721">
                  <c:v>48789.1</c:v>
                </c:pt>
                <c:pt idx="3722">
                  <c:v>48794.6</c:v>
                </c:pt>
                <c:pt idx="3723">
                  <c:v>48808</c:v>
                </c:pt>
                <c:pt idx="3724">
                  <c:v>48818.8</c:v>
                </c:pt>
                <c:pt idx="3725">
                  <c:v>48826.8</c:v>
                </c:pt>
                <c:pt idx="3726">
                  <c:v>48837.5</c:v>
                </c:pt>
                <c:pt idx="3727">
                  <c:v>48842.8</c:v>
                </c:pt>
                <c:pt idx="3728">
                  <c:v>48853.4</c:v>
                </c:pt>
                <c:pt idx="3729">
                  <c:v>48866.7</c:v>
                </c:pt>
                <c:pt idx="3730">
                  <c:v>48877.2</c:v>
                </c:pt>
                <c:pt idx="3731">
                  <c:v>48882.400000000001</c:v>
                </c:pt>
                <c:pt idx="3732">
                  <c:v>48892.800000000003</c:v>
                </c:pt>
                <c:pt idx="3733">
                  <c:v>48900.6</c:v>
                </c:pt>
                <c:pt idx="3734">
                  <c:v>48913.5</c:v>
                </c:pt>
                <c:pt idx="3735">
                  <c:v>48923.7</c:v>
                </c:pt>
                <c:pt idx="3736">
                  <c:v>48933.9</c:v>
                </c:pt>
                <c:pt idx="3737">
                  <c:v>48941.5</c:v>
                </c:pt>
                <c:pt idx="3738">
                  <c:v>48951.5</c:v>
                </c:pt>
                <c:pt idx="3739">
                  <c:v>48958.9</c:v>
                </c:pt>
                <c:pt idx="3740">
                  <c:v>48971.3</c:v>
                </c:pt>
                <c:pt idx="3741">
                  <c:v>48978.6</c:v>
                </c:pt>
                <c:pt idx="3742">
                  <c:v>48988.3</c:v>
                </c:pt>
                <c:pt idx="3743">
                  <c:v>48993.2</c:v>
                </c:pt>
                <c:pt idx="3744">
                  <c:v>49002.7</c:v>
                </c:pt>
                <c:pt idx="3745">
                  <c:v>49012.2</c:v>
                </c:pt>
                <c:pt idx="3746">
                  <c:v>49021.599999999999</c:v>
                </c:pt>
                <c:pt idx="3747">
                  <c:v>49030.9</c:v>
                </c:pt>
                <c:pt idx="3748">
                  <c:v>49037.8</c:v>
                </c:pt>
                <c:pt idx="3749">
                  <c:v>49044.800000000003</c:v>
                </c:pt>
                <c:pt idx="3750">
                  <c:v>49053.9</c:v>
                </c:pt>
                <c:pt idx="3751">
                  <c:v>49060.800000000003</c:v>
                </c:pt>
                <c:pt idx="3752">
                  <c:v>49069.9</c:v>
                </c:pt>
                <c:pt idx="3753">
                  <c:v>49076.800000000003</c:v>
                </c:pt>
                <c:pt idx="3754">
                  <c:v>49083.6</c:v>
                </c:pt>
                <c:pt idx="3755">
                  <c:v>49090.5</c:v>
                </c:pt>
                <c:pt idx="3756">
                  <c:v>49102</c:v>
                </c:pt>
                <c:pt idx="3757">
                  <c:v>49111.3</c:v>
                </c:pt>
                <c:pt idx="3758">
                  <c:v>49122.9</c:v>
                </c:pt>
                <c:pt idx="3759">
                  <c:v>49132.4</c:v>
                </c:pt>
                <c:pt idx="3760">
                  <c:v>49154</c:v>
                </c:pt>
                <c:pt idx="3761">
                  <c:v>49214.7</c:v>
                </c:pt>
                <c:pt idx="3762">
                  <c:v>49251.4</c:v>
                </c:pt>
                <c:pt idx="3763">
                  <c:v>49268.7</c:v>
                </c:pt>
                <c:pt idx="3764">
                  <c:v>49281.3</c:v>
                </c:pt>
                <c:pt idx="3765">
                  <c:v>49294.5</c:v>
                </c:pt>
                <c:pt idx="3766">
                  <c:v>49305.2</c:v>
                </c:pt>
                <c:pt idx="3767">
                  <c:v>49316.2</c:v>
                </c:pt>
                <c:pt idx="3768">
                  <c:v>49329.8</c:v>
                </c:pt>
                <c:pt idx="3769">
                  <c:v>49340.9</c:v>
                </c:pt>
                <c:pt idx="3770">
                  <c:v>49349.4</c:v>
                </c:pt>
                <c:pt idx="3771">
                  <c:v>49360.7</c:v>
                </c:pt>
                <c:pt idx="3772">
                  <c:v>49369.2</c:v>
                </c:pt>
                <c:pt idx="3773">
                  <c:v>49375</c:v>
                </c:pt>
                <c:pt idx="3774">
                  <c:v>49386.6</c:v>
                </c:pt>
                <c:pt idx="3775">
                  <c:v>49395.4</c:v>
                </c:pt>
                <c:pt idx="3776">
                  <c:v>49407.1</c:v>
                </c:pt>
                <c:pt idx="3777">
                  <c:v>49419</c:v>
                </c:pt>
                <c:pt idx="3778">
                  <c:v>49425</c:v>
                </c:pt>
                <c:pt idx="3779">
                  <c:v>49433.9</c:v>
                </c:pt>
                <c:pt idx="3780">
                  <c:v>49445.9</c:v>
                </c:pt>
                <c:pt idx="3781">
                  <c:v>49458</c:v>
                </c:pt>
                <c:pt idx="3782">
                  <c:v>49467</c:v>
                </c:pt>
                <c:pt idx="3783">
                  <c:v>49476.1</c:v>
                </c:pt>
                <c:pt idx="3784">
                  <c:v>49482.2</c:v>
                </c:pt>
                <c:pt idx="3785">
                  <c:v>49491.4</c:v>
                </c:pt>
                <c:pt idx="3786">
                  <c:v>49500.5</c:v>
                </c:pt>
                <c:pt idx="3787">
                  <c:v>49509.7</c:v>
                </c:pt>
                <c:pt idx="3788">
                  <c:v>49522</c:v>
                </c:pt>
                <c:pt idx="3789">
                  <c:v>49531.3</c:v>
                </c:pt>
                <c:pt idx="3790">
                  <c:v>49540.6</c:v>
                </c:pt>
                <c:pt idx="3791">
                  <c:v>49550</c:v>
                </c:pt>
                <c:pt idx="3792">
                  <c:v>49559.3</c:v>
                </c:pt>
                <c:pt idx="3793">
                  <c:v>49568.7</c:v>
                </c:pt>
                <c:pt idx="3794">
                  <c:v>49581.2</c:v>
                </c:pt>
                <c:pt idx="3795">
                  <c:v>49590.7</c:v>
                </c:pt>
                <c:pt idx="3796">
                  <c:v>49600.3</c:v>
                </c:pt>
                <c:pt idx="3797">
                  <c:v>49606.6</c:v>
                </c:pt>
                <c:pt idx="3798">
                  <c:v>49616.2</c:v>
                </c:pt>
                <c:pt idx="3799">
                  <c:v>49625.8</c:v>
                </c:pt>
                <c:pt idx="3800">
                  <c:v>49635.5</c:v>
                </c:pt>
                <c:pt idx="3801">
                  <c:v>49648.5</c:v>
                </c:pt>
                <c:pt idx="3802">
                  <c:v>49654.9</c:v>
                </c:pt>
                <c:pt idx="3803">
                  <c:v>49668</c:v>
                </c:pt>
                <c:pt idx="3804">
                  <c:v>49674.6</c:v>
                </c:pt>
                <c:pt idx="3805">
                  <c:v>49684.4</c:v>
                </c:pt>
                <c:pt idx="3806">
                  <c:v>49697.599999999999</c:v>
                </c:pt>
                <c:pt idx="3807">
                  <c:v>49707.4</c:v>
                </c:pt>
                <c:pt idx="3808">
                  <c:v>49717.3</c:v>
                </c:pt>
                <c:pt idx="3809">
                  <c:v>49727.199999999997</c:v>
                </c:pt>
                <c:pt idx="3810">
                  <c:v>49733.9</c:v>
                </c:pt>
                <c:pt idx="3811">
                  <c:v>49743.8</c:v>
                </c:pt>
                <c:pt idx="3812">
                  <c:v>49750.3</c:v>
                </c:pt>
                <c:pt idx="3813">
                  <c:v>49763.5</c:v>
                </c:pt>
                <c:pt idx="3814">
                  <c:v>49773.3</c:v>
                </c:pt>
                <c:pt idx="3815">
                  <c:v>49779.9</c:v>
                </c:pt>
                <c:pt idx="3816">
                  <c:v>49792.9</c:v>
                </c:pt>
                <c:pt idx="3817">
                  <c:v>49799.4</c:v>
                </c:pt>
                <c:pt idx="3818">
                  <c:v>49809.1</c:v>
                </c:pt>
                <c:pt idx="3819">
                  <c:v>49818.8</c:v>
                </c:pt>
                <c:pt idx="3820">
                  <c:v>49828.4</c:v>
                </c:pt>
                <c:pt idx="3821">
                  <c:v>49841</c:v>
                </c:pt>
                <c:pt idx="3822">
                  <c:v>49850.400000000001</c:v>
                </c:pt>
                <c:pt idx="3823">
                  <c:v>49856.7</c:v>
                </c:pt>
                <c:pt idx="3824">
                  <c:v>49866</c:v>
                </c:pt>
                <c:pt idx="3825">
                  <c:v>49872.2</c:v>
                </c:pt>
                <c:pt idx="3826">
                  <c:v>49881.5</c:v>
                </c:pt>
                <c:pt idx="3827">
                  <c:v>49890.5</c:v>
                </c:pt>
                <c:pt idx="3828">
                  <c:v>49899.6</c:v>
                </c:pt>
                <c:pt idx="3829">
                  <c:v>49905.599999999999</c:v>
                </c:pt>
                <c:pt idx="3830">
                  <c:v>49917.5</c:v>
                </c:pt>
                <c:pt idx="3831">
                  <c:v>49923.4</c:v>
                </c:pt>
                <c:pt idx="3832">
                  <c:v>49929.3</c:v>
                </c:pt>
                <c:pt idx="3833">
                  <c:v>49938</c:v>
                </c:pt>
                <c:pt idx="3834">
                  <c:v>49949.7</c:v>
                </c:pt>
                <c:pt idx="3835">
                  <c:v>49955.5</c:v>
                </c:pt>
                <c:pt idx="3836">
                  <c:v>49966.9</c:v>
                </c:pt>
                <c:pt idx="3837">
                  <c:v>49975.4</c:v>
                </c:pt>
                <c:pt idx="3838">
                  <c:v>49981.1</c:v>
                </c:pt>
                <c:pt idx="3839">
                  <c:v>49989.599999999999</c:v>
                </c:pt>
                <c:pt idx="3840">
                  <c:v>49995.199999999997</c:v>
                </c:pt>
                <c:pt idx="3841">
                  <c:v>50000.800000000003</c:v>
                </c:pt>
                <c:pt idx="3842">
                  <c:v>50012</c:v>
                </c:pt>
                <c:pt idx="3843">
                  <c:v>50020.3</c:v>
                </c:pt>
                <c:pt idx="3844">
                  <c:v>50028.6</c:v>
                </c:pt>
                <c:pt idx="3845">
                  <c:v>50036.800000000003</c:v>
                </c:pt>
                <c:pt idx="3846">
                  <c:v>50042.3</c:v>
                </c:pt>
                <c:pt idx="3847">
                  <c:v>50050.5</c:v>
                </c:pt>
                <c:pt idx="3848">
                  <c:v>50058.7</c:v>
                </c:pt>
                <c:pt idx="3849">
                  <c:v>50066.9</c:v>
                </c:pt>
                <c:pt idx="3850">
                  <c:v>50077.7</c:v>
                </c:pt>
                <c:pt idx="3851">
                  <c:v>50083.1</c:v>
                </c:pt>
                <c:pt idx="3852">
                  <c:v>50088.5</c:v>
                </c:pt>
                <c:pt idx="3853">
                  <c:v>50093.9</c:v>
                </c:pt>
                <c:pt idx="3854">
                  <c:v>50104.6</c:v>
                </c:pt>
                <c:pt idx="3855">
                  <c:v>50110</c:v>
                </c:pt>
                <c:pt idx="3856">
                  <c:v>50120.7</c:v>
                </c:pt>
                <c:pt idx="3857">
                  <c:v>50126</c:v>
                </c:pt>
                <c:pt idx="3858">
                  <c:v>50134</c:v>
                </c:pt>
                <c:pt idx="3859">
                  <c:v>50142</c:v>
                </c:pt>
                <c:pt idx="3860">
                  <c:v>50147.3</c:v>
                </c:pt>
                <c:pt idx="3861">
                  <c:v>50158</c:v>
                </c:pt>
                <c:pt idx="3862">
                  <c:v>50163.3</c:v>
                </c:pt>
                <c:pt idx="3863">
                  <c:v>50173.9</c:v>
                </c:pt>
                <c:pt idx="3864">
                  <c:v>50181.9</c:v>
                </c:pt>
                <c:pt idx="3865">
                  <c:v>50189.8</c:v>
                </c:pt>
                <c:pt idx="3866">
                  <c:v>50195.1</c:v>
                </c:pt>
                <c:pt idx="3867">
                  <c:v>50200.4</c:v>
                </c:pt>
                <c:pt idx="3868">
                  <c:v>50205.7</c:v>
                </c:pt>
                <c:pt idx="3869">
                  <c:v>50216.3</c:v>
                </c:pt>
                <c:pt idx="3870">
                  <c:v>50221.599999999999</c:v>
                </c:pt>
                <c:pt idx="3871">
                  <c:v>50232.3</c:v>
                </c:pt>
                <c:pt idx="3872">
                  <c:v>50240.2</c:v>
                </c:pt>
                <c:pt idx="3873">
                  <c:v>50248.1</c:v>
                </c:pt>
                <c:pt idx="3874">
                  <c:v>50253.4</c:v>
                </c:pt>
                <c:pt idx="3875">
                  <c:v>50258.7</c:v>
                </c:pt>
                <c:pt idx="3876">
                  <c:v>50269.3</c:v>
                </c:pt>
                <c:pt idx="3877">
                  <c:v>50279.8</c:v>
                </c:pt>
                <c:pt idx="3878">
                  <c:v>50287.7</c:v>
                </c:pt>
                <c:pt idx="3879">
                  <c:v>50295.6</c:v>
                </c:pt>
                <c:pt idx="3880">
                  <c:v>50300.800000000003</c:v>
                </c:pt>
                <c:pt idx="3881">
                  <c:v>50306</c:v>
                </c:pt>
                <c:pt idx="3882">
                  <c:v>50316.5</c:v>
                </c:pt>
                <c:pt idx="3883">
                  <c:v>50321.7</c:v>
                </c:pt>
                <c:pt idx="3884">
                  <c:v>50332</c:v>
                </c:pt>
                <c:pt idx="3885">
                  <c:v>50339.7</c:v>
                </c:pt>
                <c:pt idx="3886">
                  <c:v>50344.800000000003</c:v>
                </c:pt>
                <c:pt idx="3887">
                  <c:v>50354.9</c:v>
                </c:pt>
                <c:pt idx="3888">
                  <c:v>50360</c:v>
                </c:pt>
                <c:pt idx="3889">
                  <c:v>50367.6</c:v>
                </c:pt>
                <c:pt idx="3890">
                  <c:v>50375.1</c:v>
                </c:pt>
                <c:pt idx="3891">
                  <c:v>50385.1</c:v>
                </c:pt>
                <c:pt idx="3892">
                  <c:v>50394.8</c:v>
                </c:pt>
                <c:pt idx="3893">
                  <c:v>50399.7</c:v>
                </c:pt>
                <c:pt idx="3894">
                  <c:v>50404.6</c:v>
                </c:pt>
                <c:pt idx="3895">
                  <c:v>50409.4</c:v>
                </c:pt>
                <c:pt idx="3896">
                  <c:v>50416.6</c:v>
                </c:pt>
                <c:pt idx="3897">
                  <c:v>50423.7</c:v>
                </c:pt>
                <c:pt idx="3898">
                  <c:v>50433.1</c:v>
                </c:pt>
                <c:pt idx="3899">
                  <c:v>50440</c:v>
                </c:pt>
                <c:pt idx="3900">
                  <c:v>50446.9</c:v>
                </c:pt>
                <c:pt idx="3901">
                  <c:v>50451.4</c:v>
                </c:pt>
                <c:pt idx="3902">
                  <c:v>50460.5</c:v>
                </c:pt>
                <c:pt idx="3903">
                  <c:v>50465</c:v>
                </c:pt>
                <c:pt idx="3904">
                  <c:v>50473.8</c:v>
                </c:pt>
                <c:pt idx="3905">
                  <c:v>50482.5</c:v>
                </c:pt>
                <c:pt idx="3906">
                  <c:v>50489</c:v>
                </c:pt>
                <c:pt idx="3907">
                  <c:v>50495.4</c:v>
                </c:pt>
                <c:pt idx="3908">
                  <c:v>50499.6</c:v>
                </c:pt>
                <c:pt idx="3909">
                  <c:v>50503.8</c:v>
                </c:pt>
                <c:pt idx="3910">
                  <c:v>50514.3</c:v>
                </c:pt>
                <c:pt idx="3911">
                  <c:v>50522.400000000001</c:v>
                </c:pt>
                <c:pt idx="3912">
                  <c:v>50528.5</c:v>
                </c:pt>
                <c:pt idx="3913">
                  <c:v>50532.5</c:v>
                </c:pt>
                <c:pt idx="3914">
                  <c:v>50538.6</c:v>
                </c:pt>
                <c:pt idx="3915">
                  <c:v>50542.5</c:v>
                </c:pt>
                <c:pt idx="3916">
                  <c:v>50550.400000000001</c:v>
                </c:pt>
                <c:pt idx="3917">
                  <c:v>50558.2</c:v>
                </c:pt>
                <c:pt idx="3918">
                  <c:v>50564</c:v>
                </c:pt>
                <c:pt idx="3919">
                  <c:v>50569.8</c:v>
                </c:pt>
                <c:pt idx="3920">
                  <c:v>50575.6</c:v>
                </c:pt>
                <c:pt idx="3921">
                  <c:v>50581.3</c:v>
                </c:pt>
                <c:pt idx="3922">
                  <c:v>50587</c:v>
                </c:pt>
                <c:pt idx="3923">
                  <c:v>50594.6</c:v>
                </c:pt>
                <c:pt idx="3924">
                  <c:v>50600.2</c:v>
                </c:pt>
                <c:pt idx="3925">
                  <c:v>50605.9</c:v>
                </c:pt>
                <c:pt idx="3926">
                  <c:v>50609.599999999999</c:v>
                </c:pt>
                <c:pt idx="3927">
                  <c:v>50615.199999999997</c:v>
                </c:pt>
                <c:pt idx="3928">
                  <c:v>50620.9</c:v>
                </c:pt>
                <c:pt idx="3929">
                  <c:v>50630.2</c:v>
                </c:pt>
                <c:pt idx="3930">
                  <c:v>50635.8</c:v>
                </c:pt>
                <c:pt idx="3931">
                  <c:v>50641.4</c:v>
                </c:pt>
                <c:pt idx="3932">
                  <c:v>50647</c:v>
                </c:pt>
                <c:pt idx="3933">
                  <c:v>50652.7</c:v>
                </c:pt>
                <c:pt idx="3934">
                  <c:v>50656.4</c:v>
                </c:pt>
                <c:pt idx="3935">
                  <c:v>50664</c:v>
                </c:pt>
                <c:pt idx="3936">
                  <c:v>50669.599999999999</c:v>
                </c:pt>
                <c:pt idx="3937">
                  <c:v>50677.2</c:v>
                </c:pt>
                <c:pt idx="3938">
                  <c:v>50681</c:v>
                </c:pt>
                <c:pt idx="3939">
                  <c:v>50684.9</c:v>
                </c:pt>
                <c:pt idx="3940">
                  <c:v>50692.5</c:v>
                </c:pt>
                <c:pt idx="3941">
                  <c:v>50698.3</c:v>
                </c:pt>
                <c:pt idx="3942">
                  <c:v>50705.9</c:v>
                </c:pt>
                <c:pt idx="3943">
                  <c:v>50713.7</c:v>
                </c:pt>
                <c:pt idx="3944">
                  <c:v>50719.5</c:v>
                </c:pt>
                <c:pt idx="3945">
                  <c:v>50723.4</c:v>
                </c:pt>
                <c:pt idx="3946">
                  <c:v>50731.199999999997</c:v>
                </c:pt>
                <c:pt idx="3947">
                  <c:v>50737</c:v>
                </c:pt>
                <c:pt idx="3948">
                  <c:v>50742.9</c:v>
                </c:pt>
                <c:pt idx="3949">
                  <c:v>50750.7</c:v>
                </c:pt>
                <c:pt idx="3950">
                  <c:v>50754.6</c:v>
                </c:pt>
                <c:pt idx="3951">
                  <c:v>50762.400000000001</c:v>
                </c:pt>
                <c:pt idx="3952">
                  <c:v>50766.400000000001</c:v>
                </c:pt>
                <c:pt idx="3953">
                  <c:v>50774.2</c:v>
                </c:pt>
                <c:pt idx="3954">
                  <c:v>50782</c:v>
                </c:pt>
                <c:pt idx="3955">
                  <c:v>50787.9</c:v>
                </c:pt>
                <c:pt idx="3956">
                  <c:v>50793.8</c:v>
                </c:pt>
                <c:pt idx="3957">
                  <c:v>50799.6</c:v>
                </c:pt>
                <c:pt idx="3958">
                  <c:v>50807.4</c:v>
                </c:pt>
                <c:pt idx="3959">
                  <c:v>50815.1</c:v>
                </c:pt>
                <c:pt idx="3960">
                  <c:v>50820.9</c:v>
                </c:pt>
                <c:pt idx="3961">
                  <c:v>50824.800000000003</c:v>
                </c:pt>
                <c:pt idx="3962">
                  <c:v>50832.5</c:v>
                </c:pt>
                <c:pt idx="3963">
                  <c:v>50836.3</c:v>
                </c:pt>
                <c:pt idx="3964">
                  <c:v>50843.8</c:v>
                </c:pt>
                <c:pt idx="3965">
                  <c:v>50849.5</c:v>
                </c:pt>
                <c:pt idx="3966">
                  <c:v>50855.1</c:v>
                </c:pt>
                <c:pt idx="3967">
                  <c:v>50860.7</c:v>
                </c:pt>
                <c:pt idx="3968">
                  <c:v>50864.4</c:v>
                </c:pt>
                <c:pt idx="3969">
                  <c:v>50871.7</c:v>
                </c:pt>
                <c:pt idx="3970">
                  <c:v>50879</c:v>
                </c:pt>
                <c:pt idx="3971">
                  <c:v>50886.2</c:v>
                </c:pt>
                <c:pt idx="3972">
                  <c:v>50891.5</c:v>
                </c:pt>
                <c:pt idx="3973">
                  <c:v>50896.800000000003</c:v>
                </c:pt>
                <c:pt idx="3974">
                  <c:v>50902</c:v>
                </c:pt>
                <c:pt idx="3975">
                  <c:v>50907.3</c:v>
                </c:pt>
                <c:pt idx="3976">
                  <c:v>50912.4</c:v>
                </c:pt>
                <c:pt idx="3977">
                  <c:v>50920.9</c:v>
                </c:pt>
                <c:pt idx="3978">
                  <c:v>50925.9</c:v>
                </c:pt>
                <c:pt idx="3979">
                  <c:v>50930.8</c:v>
                </c:pt>
                <c:pt idx="3980">
                  <c:v>50935.8</c:v>
                </c:pt>
                <c:pt idx="3981">
                  <c:v>50942.2</c:v>
                </c:pt>
                <c:pt idx="3982">
                  <c:v>50948.6</c:v>
                </c:pt>
                <c:pt idx="3983">
                  <c:v>50955</c:v>
                </c:pt>
                <c:pt idx="3984">
                  <c:v>50959.7</c:v>
                </c:pt>
                <c:pt idx="3985">
                  <c:v>50965.9</c:v>
                </c:pt>
                <c:pt idx="3986">
                  <c:v>50970.5</c:v>
                </c:pt>
                <c:pt idx="3987">
                  <c:v>50975</c:v>
                </c:pt>
                <c:pt idx="3988">
                  <c:v>50982.7</c:v>
                </c:pt>
                <c:pt idx="3989">
                  <c:v>50987.199999999997</c:v>
                </c:pt>
                <c:pt idx="3990">
                  <c:v>50991.7</c:v>
                </c:pt>
                <c:pt idx="3991">
                  <c:v>50996.2</c:v>
                </c:pt>
                <c:pt idx="3992">
                  <c:v>51000.7</c:v>
                </c:pt>
                <c:pt idx="3993">
                  <c:v>51006.6</c:v>
                </c:pt>
                <c:pt idx="3994">
                  <c:v>51014.1</c:v>
                </c:pt>
                <c:pt idx="3995">
                  <c:v>51018.5</c:v>
                </c:pt>
                <c:pt idx="3996">
                  <c:v>51023</c:v>
                </c:pt>
                <c:pt idx="3997">
                  <c:v>51029</c:v>
                </c:pt>
                <c:pt idx="3998">
                  <c:v>51035.1</c:v>
                </c:pt>
                <c:pt idx="3999">
                  <c:v>51042.7</c:v>
                </c:pt>
                <c:pt idx="4000">
                  <c:v>51048.800000000003</c:v>
                </c:pt>
                <c:pt idx="4001">
                  <c:v>51055</c:v>
                </c:pt>
                <c:pt idx="4002">
                  <c:v>51059.7</c:v>
                </c:pt>
                <c:pt idx="4003">
                  <c:v>51067.6</c:v>
                </c:pt>
                <c:pt idx="4004">
                  <c:v>51074</c:v>
                </c:pt>
                <c:pt idx="4005">
                  <c:v>51082.2</c:v>
                </c:pt>
                <c:pt idx="4006">
                  <c:v>51087</c:v>
                </c:pt>
                <c:pt idx="4007">
                  <c:v>51093.7</c:v>
                </c:pt>
                <c:pt idx="4008">
                  <c:v>51100.6</c:v>
                </c:pt>
                <c:pt idx="4009">
                  <c:v>51109.2</c:v>
                </c:pt>
                <c:pt idx="4010">
                  <c:v>51114.5</c:v>
                </c:pt>
                <c:pt idx="4011">
                  <c:v>51119.7</c:v>
                </c:pt>
                <c:pt idx="4012">
                  <c:v>51125.2</c:v>
                </c:pt>
                <c:pt idx="4013">
                  <c:v>51134.3</c:v>
                </c:pt>
                <c:pt idx="4014">
                  <c:v>51141.8</c:v>
                </c:pt>
                <c:pt idx="4015">
                  <c:v>51149.3</c:v>
                </c:pt>
                <c:pt idx="4016">
                  <c:v>51155.199999999997</c:v>
                </c:pt>
                <c:pt idx="4017">
                  <c:v>51162.9</c:v>
                </c:pt>
                <c:pt idx="4018">
                  <c:v>51170.8</c:v>
                </c:pt>
                <c:pt idx="4019">
                  <c:v>51180.7</c:v>
                </c:pt>
                <c:pt idx="4020">
                  <c:v>51188.7</c:v>
                </c:pt>
                <c:pt idx="4021">
                  <c:v>51194.8</c:v>
                </c:pt>
                <c:pt idx="4022">
                  <c:v>51202.9</c:v>
                </c:pt>
                <c:pt idx="4023">
                  <c:v>51211.199999999997</c:v>
                </c:pt>
                <c:pt idx="4024">
                  <c:v>51221.5</c:v>
                </c:pt>
                <c:pt idx="4025">
                  <c:v>51229.7</c:v>
                </c:pt>
                <c:pt idx="4026">
                  <c:v>51238</c:v>
                </c:pt>
                <c:pt idx="4027">
                  <c:v>51244.2</c:v>
                </c:pt>
                <c:pt idx="4028">
                  <c:v>51254.6</c:v>
                </c:pt>
                <c:pt idx="4029">
                  <c:v>51260.7</c:v>
                </c:pt>
                <c:pt idx="4030">
                  <c:v>51268.9</c:v>
                </c:pt>
                <c:pt idx="4031">
                  <c:v>51275.1</c:v>
                </c:pt>
                <c:pt idx="4032">
                  <c:v>51283.199999999997</c:v>
                </c:pt>
                <c:pt idx="4033">
                  <c:v>51287.199999999997</c:v>
                </c:pt>
                <c:pt idx="4034">
                  <c:v>51297.3</c:v>
                </c:pt>
                <c:pt idx="4035">
                  <c:v>51305.2</c:v>
                </c:pt>
                <c:pt idx="4036">
                  <c:v>51315</c:v>
                </c:pt>
                <c:pt idx="4037">
                  <c:v>51318.9</c:v>
                </c:pt>
                <c:pt idx="4038">
                  <c:v>51326.7</c:v>
                </c:pt>
                <c:pt idx="4039">
                  <c:v>51334.3</c:v>
                </c:pt>
                <c:pt idx="4040">
                  <c:v>51340.1</c:v>
                </c:pt>
                <c:pt idx="4041">
                  <c:v>51347.6</c:v>
                </c:pt>
                <c:pt idx="4042">
                  <c:v>51353.2</c:v>
                </c:pt>
                <c:pt idx="4043">
                  <c:v>51360.7</c:v>
                </c:pt>
                <c:pt idx="4044">
                  <c:v>51368</c:v>
                </c:pt>
                <c:pt idx="4045">
                  <c:v>51375.3</c:v>
                </c:pt>
                <c:pt idx="4046">
                  <c:v>51384.4</c:v>
                </c:pt>
                <c:pt idx="4047">
                  <c:v>51389.8</c:v>
                </c:pt>
                <c:pt idx="4048">
                  <c:v>51397</c:v>
                </c:pt>
                <c:pt idx="4049">
                  <c:v>51404.1</c:v>
                </c:pt>
                <c:pt idx="4050">
                  <c:v>51412.9</c:v>
                </c:pt>
                <c:pt idx="4051">
                  <c:v>51419.9</c:v>
                </c:pt>
                <c:pt idx="4052">
                  <c:v>51425.1</c:v>
                </c:pt>
                <c:pt idx="4053">
                  <c:v>51432.1</c:v>
                </c:pt>
                <c:pt idx="4054">
                  <c:v>51438.9</c:v>
                </c:pt>
                <c:pt idx="4055">
                  <c:v>51447.5</c:v>
                </c:pt>
                <c:pt idx="4056">
                  <c:v>51454.3</c:v>
                </c:pt>
                <c:pt idx="4057">
                  <c:v>51459.4</c:v>
                </c:pt>
                <c:pt idx="4058">
                  <c:v>51466.1</c:v>
                </c:pt>
                <c:pt idx="4059">
                  <c:v>51469.4</c:v>
                </c:pt>
                <c:pt idx="4060">
                  <c:v>51477.7</c:v>
                </c:pt>
                <c:pt idx="4061">
                  <c:v>51484.3</c:v>
                </c:pt>
                <c:pt idx="4062">
                  <c:v>51487.6</c:v>
                </c:pt>
                <c:pt idx="4063">
                  <c:v>51494.1</c:v>
                </c:pt>
                <c:pt idx="4064">
                  <c:v>51497.3</c:v>
                </c:pt>
                <c:pt idx="4065">
                  <c:v>51503.7</c:v>
                </c:pt>
                <c:pt idx="4066">
                  <c:v>51510</c:v>
                </c:pt>
                <c:pt idx="4067">
                  <c:v>51516.3</c:v>
                </c:pt>
                <c:pt idx="4068">
                  <c:v>51522.6</c:v>
                </c:pt>
                <c:pt idx="4069">
                  <c:v>51527.199999999997</c:v>
                </c:pt>
                <c:pt idx="4070">
                  <c:v>51533.3</c:v>
                </c:pt>
                <c:pt idx="4071">
                  <c:v>51540.800000000003</c:v>
                </c:pt>
                <c:pt idx="4072">
                  <c:v>51546.8</c:v>
                </c:pt>
                <c:pt idx="4073">
                  <c:v>51552.7</c:v>
                </c:pt>
                <c:pt idx="4074">
                  <c:v>51555.6</c:v>
                </c:pt>
                <c:pt idx="4075">
                  <c:v>51561.4</c:v>
                </c:pt>
                <c:pt idx="4076">
                  <c:v>51568.5</c:v>
                </c:pt>
                <c:pt idx="4077">
                  <c:v>51575.5</c:v>
                </c:pt>
                <c:pt idx="4078">
                  <c:v>51581.1</c:v>
                </c:pt>
                <c:pt idx="4079">
                  <c:v>51586.6</c:v>
                </c:pt>
                <c:pt idx="4080">
                  <c:v>51592.1</c:v>
                </c:pt>
                <c:pt idx="4081">
                  <c:v>51597.599999999999</c:v>
                </c:pt>
                <c:pt idx="4082">
                  <c:v>51601.599999999999</c:v>
                </c:pt>
                <c:pt idx="4083">
                  <c:v>51607</c:v>
                </c:pt>
                <c:pt idx="4084">
                  <c:v>51611</c:v>
                </c:pt>
                <c:pt idx="4085">
                  <c:v>51616.4</c:v>
                </c:pt>
                <c:pt idx="4086">
                  <c:v>51620.4</c:v>
                </c:pt>
                <c:pt idx="4087">
                  <c:v>51625.7</c:v>
                </c:pt>
                <c:pt idx="4088">
                  <c:v>51632.4</c:v>
                </c:pt>
                <c:pt idx="4089">
                  <c:v>51637.8</c:v>
                </c:pt>
                <c:pt idx="4090">
                  <c:v>51641.8</c:v>
                </c:pt>
                <c:pt idx="4091">
                  <c:v>51645.9</c:v>
                </c:pt>
                <c:pt idx="4092">
                  <c:v>51652.800000000003</c:v>
                </c:pt>
                <c:pt idx="4093">
                  <c:v>51658.2</c:v>
                </c:pt>
                <c:pt idx="4094">
                  <c:v>51662.5</c:v>
                </c:pt>
                <c:pt idx="4095">
                  <c:v>51668.2</c:v>
                </c:pt>
                <c:pt idx="4096">
                  <c:v>51672.5</c:v>
                </c:pt>
                <c:pt idx="4097">
                  <c:v>51679.9</c:v>
                </c:pt>
                <c:pt idx="4098">
                  <c:v>51685.8</c:v>
                </c:pt>
                <c:pt idx="4099">
                  <c:v>51691.8</c:v>
                </c:pt>
                <c:pt idx="4100">
                  <c:v>51700.9</c:v>
                </c:pt>
                <c:pt idx="4101">
                  <c:v>51707.199999999997</c:v>
                </c:pt>
                <c:pt idx="4102">
                  <c:v>51715.199999999997</c:v>
                </c:pt>
                <c:pt idx="4103">
                  <c:v>51720.1</c:v>
                </c:pt>
                <c:pt idx="4104">
                  <c:v>51726.6</c:v>
                </c:pt>
                <c:pt idx="4105">
                  <c:v>51729.9</c:v>
                </c:pt>
                <c:pt idx="4106">
                  <c:v>51738.400000000001</c:v>
                </c:pt>
                <c:pt idx="4107">
                  <c:v>51745.2</c:v>
                </c:pt>
                <c:pt idx="4108">
                  <c:v>51753.9</c:v>
                </c:pt>
                <c:pt idx="4109">
                  <c:v>51761</c:v>
                </c:pt>
                <c:pt idx="4110">
                  <c:v>51768.1</c:v>
                </c:pt>
                <c:pt idx="4111">
                  <c:v>51775.3</c:v>
                </c:pt>
                <c:pt idx="4112">
                  <c:v>51780.7</c:v>
                </c:pt>
                <c:pt idx="4113">
                  <c:v>51789.8</c:v>
                </c:pt>
                <c:pt idx="4114">
                  <c:v>51793.4</c:v>
                </c:pt>
                <c:pt idx="4115">
                  <c:v>51800.800000000003</c:v>
                </c:pt>
                <c:pt idx="4116">
                  <c:v>51808.2</c:v>
                </c:pt>
                <c:pt idx="4117">
                  <c:v>51817.4</c:v>
                </c:pt>
                <c:pt idx="4118">
                  <c:v>51824.800000000003</c:v>
                </c:pt>
                <c:pt idx="4119">
                  <c:v>51830.3</c:v>
                </c:pt>
                <c:pt idx="4120">
                  <c:v>51837.7</c:v>
                </c:pt>
                <c:pt idx="4121">
                  <c:v>51845</c:v>
                </c:pt>
                <c:pt idx="4122">
                  <c:v>51850.5</c:v>
                </c:pt>
                <c:pt idx="4123">
                  <c:v>51857.7</c:v>
                </c:pt>
                <c:pt idx="4124">
                  <c:v>51864.9</c:v>
                </c:pt>
                <c:pt idx="4125">
                  <c:v>51870.2</c:v>
                </c:pt>
                <c:pt idx="4126">
                  <c:v>51873.8</c:v>
                </c:pt>
                <c:pt idx="4127">
                  <c:v>51882.5</c:v>
                </c:pt>
                <c:pt idx="4128">
                  <c:v>51889.4</c:v>
                </c:pt>
                <c:pt idx="4129">
                  <c:v>51897.9</c:v>
                </c:pt>
                <c:pt idx="4130">
                  <c:v>51904.7</c:v>
                </c:pt>
                <c:pt idx="4131">
                  <c:v>51911.3</c:v>
                </c:pt>
                <c:pt idx="4132">
                  <c:v>51919.6</c:v>
                </c:pt>
                <c:pt idx="4133">
                  <c:v>51927.6</c:v>
                </c:pt>
                <c:pt idx="4134">
                  <c:v>51932.4</c:v>
                </c:pt>
                <c:pt idx="4135">
                  <c:v>51938.7</c:v>
                </c:pt>
                <c:pt idx="4136">
                  <c:v>51946.400000000001</c:v>
                </c:pt>
                <c:pt idx="4137">
                  <c:v>51954.1</c:v>
                </c:pt>
                <c:pt idx="4138">
                  <c:v>51960.1</c:v>
                </c:pt>
                <c:pt idx="4139">
                  <c:v>51964.6</c:v>
                </c:pt>
                <c:pt idx="4140">
                  <c:v>51970.5</c:v>
                </c:pt>
                <c:pt idx="4141">
                  <c:v>51976.4</c:v>
                </c:pt>
                <c:pt idx="4142">
                  <c:v>51980.7</c:v>
                </c:pt>
                <c:pt idx="4143">
                  <c:v>51986.5</c:v>
                </c:pt>
                <c:pt idx="4144">
                  <c:v>51992.2</c:v>
                </c:pt>
                <c:pt idx="4145">
                  <c:v>51996.4</c:v>
                </c:pt>
                <c:pt idx="4146">
                  <c:v>52002</c:v>
                </c:pt>
                <c:pt idx="4147">
                  <c:v>52006.3</c:v>
                </c:pt>
                <c:pt idx="4148">
                  <c:v>52011.8</c:v>
                </c:pt>
                <c:pt idx="4149">
                  <c:v>52018.8</c:v>
                </c:pt>
                <c:pt idx="4150">
                  <c:v>52024.3</c:v>
                </c:pt>
                <c:pt idx="4151">
                  <c:v>52028.5</c:v>
                </c:pt>
                <c:pt idx="4152">
                  <c:v>52032.6</c:v>
                </c:pt>
                <c:pt idx="4153">
                  <c:v>52039.5</c:v>
                </c:pt>
                <c:pt idx="4154">
                  <c:v>52043.6</c:v>
                </c:pt>
                <c:pt idx="4155">
                  <c:v>52047.7</c:v>
                </c:pt>
                <c:pt idx="4156">
                  <c:v>52051.9</c:v>
                </c:pt>
                <c:pt idx="4157">
                  <c:v>52057.4</c:v>
                </c:pt>
                <c:pt idx="4158">
                  <c:v>52062.9</c:v>
                </c:pt>
                <c:pt idx="4159">
                  <c:v>52069.8</c:v>
                </c:pt>
                <c:pt idx="4160">
                  <c:v>52074</c:v>
                </c:pt>
                <c:pt idx="4161">
                  <c:v>52079.5</c:v>
                </c:pt>
                <c:pt idx="4162">
                  <c:v>52085.1</c:v>
                </c:pt>
                <c:pt idx="4163">
                  <c:v>52092</c:v>
                </c:pt>
                <c:pt idx="4164">
                  <c:v>52097.599999999999</c:v>
                </c:pt>
                <c:pt idx="4165">
                  <c:v>52101.8</c:v>
                </c:pt>
                <c:pt idx="4166">
                  <c:v>52107.4</c:v>
                </c:pt>
                <c:pt idx="4167">
                  <c:v>52110.2</c:v>
                </c:pt>
                <c:pt idx="4168">
                  <c:v>52117.2</c:v>
                </c:pt>
                <c:pt idx="4169">
                  <c:v>52122.8</c:v>
                </c:pt>
                <c:pt idx="4170">
                  <c:v>52128.4</c:v>
                </c:pt>
                <c:pt idx="4171">
                  <c:v>52132.6</c:v>
                </c:pt>
                <c:pt idx="4172">
                  <c:v>52138.3</c:v>
                </c:pt>
                <c:pt idx="4173">
                  <c:v>52143.9</c:v>
                </c:pt>
                <c:pt idx="4174">
                  <c:v>52149.5</c:v>
                </c:pt>
                <c:pt idx="4175">
                  <c:v>52153.8</c:v>
                </c:pt>
                <c:pt idx="4176">
                  <c:v>52159.4</c:v>
                </c:pt>
                <c:pt idx="4177">
                  <c:v>52163.7</c:v>
                </c:pt>
                <c:pt idx="4178">
                  <c:v>52169.3</c:v>
                </c:pt>
                <c:pt idx="4179">
                  <c:v>52173.599999999999</c:v>
                </c:pt>
                <c:pt idx="4180">
                  <c:v>52182.1</c:v>
                </c:pt>
                <c:pt idx="4181">
                  <c:v>52186.3</c:v>
                </c:pt>
                <c:pt idx="4182">
                  <c:v>52192</c:v>
                </c:pt>
                <c:pt idx="4183">
                  <c:v>52197.7</c:v>
                </c:pt>
                <c:pt idx="4184">
                  <c:v>52203.4</c:v>
                </c:pt>
                <c:pt idx="4185">
                  <c:v>52207.7</c:v>
                </c:pt>
                <c:pt idx="4186">
                  <c:v>52213.4</c:v>
                </c:pt>
                <c:pt idx="4187">
                  <c:v>52217.7</c:v>
                </c:pt>
                <c:pt idx="4188">
                  <c:v>52223.4</c:v>
                </c:pt>
                <c:pt idx="4189">
                  <c:v>52229.2</c:v>
                </c:pt>
                <c:pt idx="4190">
                  <c:v>52234.9</c:v>
                </c:pt>
                <c:pt idx="4191">
                  <c:v>52240.7</c:v>
                </c:pt>
                <c:pt idx="4192">
                  <c:v>52246.5</c:v>
                </c:pt>
                <c:pt idx="4193">
                  <c:v>52250.8</c:v>
                </c:pt>
                <c:pt idx="4194">
                  <c:v>52256.6</c:v>
                </c:pt>
                <c:pt idx="4195">
                  <c:v>52263.9</c:v>
                </c:pt>
                <c:pt idx="4196">
                  <c:v>52271.199999999997</c:v>
                </c:pt>
                <c:pt idx="4197">
                  <c:v>52275.6</c:v>
                </c:pt>
                <c:pt idx="4198">
                  <c:v>52281.4</c:v>
                </c:pt>
                <c:pt idx="4199">
                  <c:v>52287.3</c:v>
                </c:pt>
                <c:pt idx="4200">
                  <c:v>52294.6</c:v>
                </c:pt>
                <c:pt idx="4201">
                  <c:v>52302</c:v>
                </c:pt>
                <c:pt idx="4202">
                  <c:v>52306.400000000001</c:v>
                </c:pt>
                <c:pt idx="4203">
                  <c:v>52312.3</c:v>
                </c:pt>
                <c:pt idx="4204">
                  <c:v>52319.7</c:v>
                </c:pt>
                <c:pt idx="4205">
                  <c:v>52327.199999999997</c:v>
                </c:pt>
                <c:pt idx="4206">
                  <c:v>52331.6</c:v>
                </c:pt>
                <c:pt idx="4207">
                  <c:v>52337.599999999999</c:v>
                </c:pt>
                <c:pt idx="4208">
                  <c:v>52343.5</c:v>
                </c:pt>
                <c:pt idx="4209">
                  <c:v>52351</c:v>
                </c:pt>
                <c:pt idx="4210">
                  <c:v>52358.5</c:v>
                </c:pt>
                <c:pt idx="4211">
                  <c:v>52364.5</c:v>
                </c:pt>
                <c:pt idx="4212">
                  <c:v>52369.1</c:v>
                </c:pt>
                <c:pt idx="4213">
                  <c:v>52375.1</c:v>
                </c:pt>
                <c:pt idx="4214">
                  <c:v>52381.2</c:v>
                </c:pt>
                <c:pt idx="4215">
                  <c:v>52387.199999999997</c:v>
                </c:pt>
                <c:pt idx="4216">
                  <c:v>52391.8</c:v>
                </c:pt>
                <c:pt idx="4217">
                  <c:v>52397.9</c:v>
                </c:pt>
                <c:pt idx="4218">
                  <c:v>52401</c:v>
                </c:pt>
                <c:pt idx="4219">
                  <c:v>52407.1</c:v>
                </c:pt>
                <c:pt idx="4220">
                  <c:v>52413.3</c:v>
                </c:pt>
                <c:pt idx="4221">
                  <c:v>52419.4</c:v>
                </c:pt>
                <c:pt idx="4222">
                  <c:v>52425.599999999999</c:v>
                </c:pt>
                <c:pt idx="4223">
                  <c:v>52430.3</c:v>
                </c:pt>
                <c:pt idx="4224">
                  <c:v>52436.5</c:v>
                </c:pt>
                <c:pt idx="4225">
                  <c:v>52441.2</c:v>
                </c:pt>
                <c:pt idx="4226">
                  <c:v>52447.4</c:v>
                </c:pt>
                <c:pt idx="4227">
                  <c:v>52453.7</c:v>
                </c:pt>
                <c:pt idx="4228">
                  <c:v>52458.5</c:v>
                </c:pt>
                <c:pt idx="4229">
                  <c:v>52461.599999999999</c:v>
                </c:pt>
                <c:pt idx="4230">
                  <c:v>52467.9</c:v>
                </c:pt>
                <c:pt idx="4231">
                  <c:v>52472.7</c:v>
                </c:pt>
                <c:pt idx="4232">
                  <c:v>52480.7</c:v>
                </c:pt>
                <c:pt idx="4233">
                  <c:v>52487.1</c:v>
                </c:pt>
                <c:pt idx="4234">
                  <c:v>52493.5</c:v>
                </c:pt>
                <c:pt idx="4235">
                  <c:v>52498.3</c:v>
                </c:pt>
                <c:pt idx="4236">
                  <c:v>52504.7</c:v>
                </c:pt>
                <c:pt idx="4237">
                  <c:v>52514.400000000001</c:v>
                </c:pt>
                <c:pt idx="4238">
                  <c:v>52519.3</c:v>
                </c:pt>
                <c:pt idx="4239">
                  <c:v>52525.8</c:v>
                </c:pt>
                <c:pt idx="4240">
                  <c:v>52532.3</c:v>
                </c:pt>
                <c:pt idx="4241">
                  <c:v>52537.2</c:v>
                </c:pt>
                <c:pt idx="4242">
                  <c:v>52543.7</c:v>
                </c:pt>
                <c:pt idx="4243">
                  <c:v>52551.9</c:v>
                </c:pt>
                <c:pt idx="4244">
                  <c:v>52558.400000000001</c:v>
                </c:pt>
                <c:pt idx="4245">
                  <c:v>52563.3</c:v>
                </c:pt>
                <c:pt idx="4246">
                  <c:v>52568.3</c:v>
                </c:pt>
                <c:pt idx="4247">
                  <c:v>52576.5</c:v>
                </c:pt>
                <c:pt idx="4248">
                  <c:v>52583.1</c:v>
                </c:pt>
                <c:pt idx="4249">
                  <c:v>52586.400000000001</c:v>
                </c:pt>
                <c:pt idx="4250">
                  <c:v>52591.3</c:v>
                </c:pt>
                <c:pt idx="4251">
                  <c:v>52597.9</c:v>
                </c:pt>
                <c:pt idx="4252">
                  <c:v>52604.5</c:v>
                </c:pt>
                <c:pt idx="4253">
                  <c:v>52612.800000000003</c:v>
                </c:pt>
                <c:pt idx="4254">
                  <c:v>52619.4</c:v>
                </c:pt>
                <c:pt idx="4255">
                  <c:v>52624.4</c:v>
                </c:pt>
                <c:pt idx="4256">
                  <c:v>52631</c:v>
                </c:pt>
                <c:pt idx="4257">
                  <c:v>52637.599999999999</c:v>
                </c:pt>
                <c:pt idx="4258">
                  <c:v>52644.3</c:v>
                </c:pt>
                <c:pt idx="4259">
                  <c:v>52649.2</c:v>
                </c:pt>
                <c:pt idx="4260">
                  <c:v>52654.2</c:v>
                </c:pt>
                <c:pt idx="4261">
                  <c:v>52660.9</c:v>
                </c:pt>
                <c:pt idx="4262">
                  <c:v>52667.5</c:v>
                </c:pt>
                <c:pt idx="4263">
                  <c:v>52674.2</c:v>
                </c:pt>
                <c:pt idx="4264">
                  <c:v>52680.800000000003</c:v>
                </c:pt>
                <c:pt idx="4265">
                  <c:v>52687.5</c:v>
                </c:pt>
                <c:pt idx="4266">
                  <c:v>52692.5</c:v>
                </c:pt>
                <c:pt idx="4267">
                  <c:v>52697.5</c:v>
                </c:pt>
                <c:pt idx="4268">
                  <c:v>52704.2</c:v>
                </c:pt>
                <c:pt idx="4269">
                  <c:v>52710.9</c:v>
                </c:pt>
                <c:pt idx="4270">
                  <c:v>52717.599999999999</c:v>
                </c:pt>
                <c:pt idx="4271">
                  <c:v>52720.9</c:v>
                </c:pt>
                <c:pt idx="4272">
                  <c:v>52727.7</c:v>
                </c:pt>
                <c:pt idx="4273">
                  <c:v>52734.400000000001</c:v>
                </c:pt>
                <c:pt idx="4274">
                  <c:v>52741.1</c:v>
                </c:pt>
                <c:pt idx="4275">
                  <c:v>52749.599999999999</c:v>
                </c:pt>
                <c:pt idx="4276">
                  <c:v>52756.4</c:v>
                </c:pt>
                <c:pt idx="4277">
                  <c:v>52763.199999999997</c:v>
                </c:pt>
                <c:pt idx="4278">
                  <c:v>52770</c:v>
                </c:pt>
                <c:pt idx="4279">
                  <c:v>52778.6</c:v>
                </c:pt>
                <c:pt idx="4280">
                  <c:v>52785.4</c:v>
                </c:pt>
                <c:pt idx="4281">
                  <c:v>52790.6</c:v>
                </c:pt>
                <c:pt idx="4282">
                  <c:v>52797.5</c:v>
                </c:pt>
                <c:pt idx="4283">
                  <c:v>52804.5</c:v>
                </c:pt>
                <c:pt idx="4284">
                  <c:v>52813.2</c:v>
                </c:pt>
                <c:pt idx="4285">
                  <c:v>52820.2</c:v>
                </c:pt>
                <c:pt idx="4286">
                  <c:v>52825.5</c:v>
                </c:pt>
                <c:pt idx="4287">
                  <c:v>52832.6</c:v>
                </c:pt>
                <c:pt idx="4288">
                  <c:v>52837.9</c:v>
                </c:pt>
                <c:pt idx="4289">
                  <c:v>52845.1</c:v>
                </c:pt>
                <c:pt idx="4290">
                  <c:v>52852.3</c:v>
                </c:pt>
                <c:pt idx="4291">
                  <c:v>52859.5</c:v>
                </c:pt>
                <c:pt idx="4292">
                  <c:v>52864.9</c:v>
                </c:pt>
                <c:pt idx="4293">
                  <c:v>52870.5</c:v>
                </c:pt>
                <c:pt idx="4294">
                  <c:v>52877.9</c:v>
                </c:pt>
                <c:pt idx="4295">
                  <c:v>52885.3</c:v>
                </c:pt>
                <c:pt idx="4296">
                  <c:v>52894.5</c:v>
                </c:pt>
                <c:pt idx="4297">
                  <c:v>52900.2</c:v>
                </c:pt>
                <c:pt idx="4298">
                  <c:v>52905.8</c:v>
                </c:pt>
                <c:pt idx="4299">
                  <c:v>52913.3</c:v>
                </c:pt>
                <c:pt idx="4300">
                  <c:v>52922.7</c:v>
                </c:pt>
                <c:pt idx="4301">
                  <c:v>52930.3</c:v>
                </c:pt>
                <c:pt idx="4302">
                  <c:v>52935.9</c:v>
                </c:pt>
                <c:pt idx="4303">
                  <c:v>52941.599999999999</c:v>
                </c:pt>
                <c:pt idx="4304">
                  <c:v>52949.1</c:v>
                </c:pt>
                <c:pt idx="4305">
                  <c:v>52958.5</c:v>
                </c:pt>
                <c:pt idx="4306">
                  <c:v>52965.9</c:v>
                </c:pt>
                <c:pt idx="4307">
                  <c:v>52973.4</c:v>
                </c:pt>
                <c:pt idx="4308">
                  <c:v>52978.9</c:v>
                </c:pt>
                <c:pt idx="4309">
                  <c:v>52986.2</c:v>
                </c:pt>
                <c:pt idx="4310">
                  <c:v>52993.4</c:v>
                </c:pt>
                <c:pt idx="4311">
                  <c:v>53002.400000000001</c:v>
                </c:pt>
                <c:pt idx="4312">
                  <c:v>53009.5</c:v>
                </c:pt>
                <c:pt idx="4313">
                  <c:v>53014.8</c:v>
                </c:pt>
                <c:pt idx="4314">
                  <c:v>53019.9</c:v>
                </c:pt>
                <c:pt idx="4315">
                  <c:v>53028.4</c:v>
                </c:pt>
                <c:pt idx="4316">
                  <c:v>53036.800000000003</c:v>
                </c:pt>
                <c:pt idx="4317">
                  <c:v>53041.7</c:v>
                </c:pt>
                <c:pt idx="4318">
                  <c:v>53048.2</c:v>
                </c:pt>
                <c:pt idx="4319">
                  <c:v>53051.4</c:v>
                </c:pt>
                <c:pt idx="4320">
                  <c:v>53057.7</c:v>
                </c:pt>
                <c:pt idx="4321">
                  <c:v>53065.4</c:v>
                </c:pt>
                <c:pt idx="4322">
                  <c:v>53071.4</c:v>
                </c:pt>
                <c:pt idx="4323">
                  <c:v>53074.400000000001</c:v>
                </c:pt>
                <c:pt idx="4324">
                  <c:v>53078.8</c:v>
                </c:pt>
                <c:pt idx="4325">
                  <c:v>53084.6</c:v>
                </c:pt>
                <c:pt idx="4326">
                  <c:v>53091.6</c:v>
                </c:pt>
                <c:pt idx="4327">
                  <c:v>53097.3</c:v>
                </c:pt>
                <c:pt idx="4328">
                  <c:v>53101.4</c:v>
                </c:pt>
                <c:pt idx="4329">
                  <c:v>53107</c:v>
                </c:pt>
                <c:pt idx="4330">
                  <c:v>53112.4</c:v>
                </c:pt>
                <c:pt idx="4331">
                  <c:v>53117.8</c:v>
                </c:pt>
                <c:pt idx="4332">
                  <c:v>53124.5</c:v>
                </c:pt>
                <c:pt idx="4333">
                  <c:v>53128.5</c:v>
                </c:pt>
                <c:pt idx="4334">
                  <c:v>53133.8</c:v>
                </c:pt>
                <c:pt idx="4335">
                  <c:v>53139.199999999997</c:v>
                </c:pt>
                <c:pt idx="4336">
                  <c:v>53145.9</c:v>
                </c:pt>
                <c:pt idx="4337">
                  <c:v>53152.6</c:v>
                </c:pt>
                <c:pt idx="4338">
                  <c:v>53158.1</c:v>
                </c:pt>
                <c:pt idx="4339">
                  <c:v>53162.2</c:v>
                </c:pt>
                <c:pt idx="4340">
                  <c:v>53166.400000000001</c:v>
                </c:pt>
                <c:pt idx="4341">
                  <c:v>53172.1</c:v>
                </c:pt>
                <c:pt idx="4342">
                  <c:v>53179.199999999997</c:v>
                </c:pt>
                <c:pt idx="4343">
                  <c:v>53183.6</c:v>
                </c:pt>
                <c:pt idx="4344">
                  <c:v>53186.5</c:v>
                </c:pt>
                <c:pt idx="4345">
                  <c:v>53192.6</c:v>
                </c:pt>
                <c:pt idx="4346">
                  <c:v>53198.9</c:v>
                </c:pt>
                <c:pt idx="4347">
                  <c:v>53205.3</c:v>
                </c:pt>
                <c:pt idx="4348">
                  <c:v>53213.4</c:v>
                </c:pt>
                <c:pt idx="4349">
                  <c:v>53218.400000000001</c:v>
                </c:pt>
                <c:pt idx="4350">
                  <c:v>53223.6</c:v>
                </c:pt>
                <c:pt idx="4351">
                  <c:v>53230.6</c:v>
                </c:pt>
                <c:pt idx="4352">
                  <c:v>53239.5</c:v>
                </c:pt>
                <c:pt idx="4353">
                  <c:v>53246.9</c:v>
                </c:pt>
                <c:pt idx="4354">
                  <c:v>53250.8</c:v>
                </c:pt>
                <c:pt idx="4355">
                  <c:v>53258.5</c:v>
                </c:pt>
                <c:pt idx="4356">
                  <c:v>53264.4</c:v>
                </c:pt>
                <c:pt idx="4357">
                  <c:v>53274.400000000001</c:v>
                </c:pt>
                <c:pt idx="4358">
                  <c:v>53282.6</c:v>
                </c:pt>
                <c:pt idx="4359">
                  <c:v>53290.9</c:v>
                </c:pt>
                <c:pt idx="4360">
                  <c:v>53299.4</c:v>
                </c:pt>
                <c:pt idx="4361">
                  <c:v>53308.1</c:v>
                </c:pt>
                <c:pt idx="4362">
                  <c:v>53316.9</c:v>
                </c:pt>
                <c:pt idx="4363">
                  <c:v>53325.8</c:v>
                </c:pt>
                <c:pt idx="4364">
                  <c:v>53334.7</c:v>
                </c:pt>
                <c:pt idx="4365">
                  <c:v>53341.5</c:v>
                </c:pt>
                <c:pt idx="4366">
                  <c:v>53350.7</c:v>
                </c:pt>
                <c:pt idx="4367">
                  <c:v>53359.9</c:v>
                </c:pt>
                <c:pt idx="4368">
                  <c:v>53369.2</c:v>
                </c:pt>
                <c:pt idx="4369">
                  <c:v>53378.400000000001</c:v>
                </c:pt>
                <c:pt idx="4370">
                  <c:v>53387.7</c:v>
                </c:pt>
                <c:pt idx="4371">
                  <c:v>53392.4</c:v>
                </c:pt>
                <c:pt idx="4372">
                  <c:v>53401.7</c:v>
                </c:pt>
                <c:pt idx="4373">
                  <c:v>53413.3</c:v>
                </c:pt>
                <c:pt idx="4374">
                  <c:v>53422.6</c:v>
                </c:pt>
                <c:pt idx="4375">
                  <c:v>53431.9</c:v>
                </c:pt>
                <c:pt idx="4376">
                  <c:v>53438.8</c:v>
                </c:pt>
                <c:pt idx="4377">
                  <c:v>53447.9</c:v>
                </c:pt>
                <c:pt idx="4378">
                  <c:v>53457.1</c:v>
                </c:pt>
                <c:pt idx="4379">
                  <c:v>53468.5</c:v>
                </c:pt>
                <c:pt idx="4380">
                  <c:v>53475.4</c:v>
                </c:pt>
                <c:pt idx="4381">
                  <c:v>53484.4</c:v>
                </c:pt>
                <c:pt idx="4382">
                  <c:v>53493.4</c:v>
                </c:pt>
                <c:pt idx="4383">
                  <c:v>53502.3</c:v>
                </c:pt>
                <c:pt idx="4384">
                  <c:v>53513.5</c:v>
                </c:pt>
                <c:pt idx="4385">
                  <c:v>53520.2</c:v>
                </c:pt>
                <c:pt idx="4386">
                  <c:v>53526.8</c:v>
                </c:pt>
                <c:pt idx="4387">
                  <c:v>53533.5</c:v>
                </c:pt>
                <c:pt idx="4388">
                  <c:v>53544.5</c:v>
                </c:pt>
                <c:pt idx="4389">
                  <c:v>53555.5</c:v>
                </c:pt>
                <c:pt idx="4390">
                  <c:v>53564.3</c:v>
                </c:pt>
                <c:pt idx="4391">
                  <c:v>53568.7</c:v>
                </c:pt>
                <c:pt idx="4392">
                  <c:v>53577.4</c:v>
                </c:pt>
                <c:pt idx="4393">
                  <c:v>53583.9</c:v>
                </c:pt>
                <c:pt idx="4394">
                  <c:v>53594.8</c:v>
                </c:pt>
                <c:pt idx="4395">
                  <c:v>53603.5</c:v>
                </c:pt>
                <c:pt idx="4396">
                  <c:v>53612.2</c:v>
                </c:pt>
                <c:pt idx="4397">
                  <c:v>53616.5</c:v>
                </c:pt>
                <c:pt idx="4398">
                  <c:v>53622.9</c:v>
                </c:pt>
                <c:pt idx="4399">
                  <c:v>53635.8</c:v>
                </c:pt>
                <c:pt idx="4400">
                  <c:v>53646.5</c:v>
                </c:pt>
                <c:pt idx="4401">
                  <c:v>53653</c:v>
                </c:pt>
                <c:pt idx="4402">
                  <c:v>53659.4</c:v>
                </c:pt>
                <c:pt idx="4403">
                  <c:v>53667.8</c:v>
                </c:pt>
                <c:pt idx="4404">
                  <c:v>53676.2</c:v>
                </c:pt>
                <c:pt idx="4405">
                  <c:v>53684.6</c:v>
                </c:pt>
                <c:pt idx="4406">
                  <c:v>53693</c:v>
                </c:pt>
                <c:pt idx="4407">
                  <c:v>53699.3</c:v>
                </c:pt>
                <c:pt idx="4408">
                  <c:v>53707.5</c:v>
                </c:pt>
                <c:pt idx="4409">
                  <c:v>53715.7</c:v>
                </c:pt>
                <c:pt idx="4410">
                  <c:v>53723.9</c:v>
                </c:pt>
                <c:pt idx="4411">
                  <c:v>53732.1</c:v>
                </c:pt>
                <c:pt idx="4412">
                  <c:v>53738.1</c:v>
                </c:pt>
                <c:pt idx="4413">
                  <c:v>53746.1</c:v>
                </c:pt>
                <c:pt idx="4414">
                  <c:v>53752.1</c:v>
                </c:pt>
                <c:pt idx="4415">
                  <c:v>53762.1</c:v>
                </c:pt>
                <c:pt idx="4416">
                  <c:v>53771.9</c:v>
                </c:pt>
                <c:pt idx="4417">
                  <c:v>53777.8</c:v>
                </c:pt>
                <c:pt idx="4418">
                  <c:v>53783.6</c:v>
                </c:pt>
                <c:pt idx="4419">
                  <c:v>53791.4</c:v>
                </c:pt>
                <c:pt idx="4420">
                  <c:v>53803</c:v>
                </c:pt>
                <c:pt idx="4421">
                  <c:v>53810.6</c:v>
                </c:pt>
                <c:pt idx="4422">
                  <c:v>53816.4</c:v>
                </c:pt>
                <c:pt idx="4423">
                  <c:v>53822.1</c:v>
                </c:pt>
                <c:pt idx="4424">
                  <c:v>53833.4</c:v>
                </c:pt>
                <c:pt idx="4425">
                  <c:v>53839.1</c:v>
                </c:pt>
                <c:pt idx="4426">
                  <c:v>53846.6</c:v>
                </c:pt>
                <c:pt idx="4427">
                  <c:v>53854.2</c:v>
                </c:pt>
                <c:pt idx="4428">
                  <c:v>53859.8</c:v>
                </c:pt>
                <c:pt idx="4429">
                  <c:v>53867.3</c:v>
                </c:pt>
                <c:pt idx="4430">
                  <c:v>53876.7</c:v>
                </c:pt>
                <c:pt idx="4431">
                  <c:v>53884.2</c:v>
                </c:pt>
                <c:pt idx="4432">
                  <c:v>53891.7</c:v>
                </c:pt>
                <c:pt idx="4433">
                  <c:v>53895.5</c:v>
                </c:pt>
                <c:pt idx="4434">
                  <c:v>53903.1</c:v>
                </c:pt>
                <c:pt idx="4435">
                  <c:v>53910.6</c:v>
                </c:pt>
                <c:pt idx="4436">
                  <c:v>53920.1</c:v>
                </c:pt>
                <c:pt idx="4437">
                  <c:v>53925.9</c:v>
                </c:pt>
                <c:pt idx="4438">
                  <c:v>53931.6</c:v>
                </c:pt>
                <c:pt idx="4439">
                  <c:v>53939.3</c:v>
                </c:pt>
                <c:pt idx="4440">
                  <c:v>53949</c:v>
                </c:pt>
                <c:pt idx="4441">
                  <c:v>53958.7</c:v>
                </c:pt>
                <c:pt idx="4442">
                  <c:v>53966.5</c:v>
                </c:pt>
                <c:pt idx="4443">
                  <c:v>53972.5</c:v>
                </c:pt>
                <c:pt idx="4444">
                  <c:v>53982.400000000001</c:v>
                </c:pt>
                <c:pt idx="4445">
                  <c:v>53990.3</c:v>
                </c:pt>
                <c:pt idx="4446">
                  <c:v>54000.4</c:v>
                </c:pt>
                <c:pt idx="4447">
                  <c:v>54004.3</c:v>
                </c:pt>
                <c:pt idx="4448">
                  <c:v>54012.5</c:v>
                </c:pt>
                <c:pt idx="4449">
                  <c:v>54020.6</c:v>
                </c:pt>
                <c:pt idx="4450">
                  <c:v>54032.9</c:v>
                </c:pt>
                <c:pt idx="4451">
                  <c:v>54041.1</c:v>
                </c:pt>
                <c:pt idx="4452">
                  <c:v>54047.3</c:v>
                </c:pt>
                <c:pt idx="4453">
                  <c:v>54055.5</c:v>
                </c:pt>
                <c:pt idx="4454">
                  <c:v>54063.8</c:v>
                </c:pt>
                <c:pt idx="4455">
                  <c:v>54074.2</c:v>
                </c:pt>
                <c:pt idx="4456">
                  <c:v>54082.6</c:v>
                </c:pt>
                <c:pt idx="4457">
                  <c:v>54086.8</c:v>
                </c:pt>
                <c:pt idx="4458">
                  <c:v>54095.1</c:v>
                </c:pt>
                <c:pt idx="4459">
                  <c:v>54103.5</c:v>
                </c:pt>
                <c:pt idx="4460">
                  <c:v>54116.1</c:v>
                </c:pt>
                <c:pt idx="4461">
                  <c:v>54124.4</c:v>
                </c:pt>
                <c:pt idx="4462">
                  <c:v>54132.800000000003</c:v>
                </c:pt>
                <c:pt idx="4463">
                  <c:v>54139.1</c:v>
                </c:pt>
                <c:pt idx="4464">
                  <c:v>54149.599999999999</c:v>
                </c:pt>
                <c:pt idx="4465">
                  <c:v>54157.9</c:v>
                </c:pt>
                <c:pt idx="4466">
                  <c:v>54166.3</c:v>
                </c:pt>
                <c:pt idx="4467">
                  <c:v>54172.5</c:v>
                </c:pt>
                <c:pt idx="4468">
                  <c:v>54178.7</c:v>
                </c:pt>
                <c:pt idx="4469">
                  <c:v>54187.1</c:v>
                </c:pt>
                <c:pt idx="4470">
                  <c:v>54199.5</c:v>
                </c:pt>
                <c:pt idx="4471">
                  <c:v>54207.8</c:v>
                </c:pt>
                <c:pt idx="4472">
                  <c:v>54216.1</c:v>
                </c:pt>
                <c:pt idx="4473">
                  <c:v>54222.3</c:v>
                </c:pt>
                <c:pt idx="4474">
                  <c:v>54230.5</c:v>
                </c:pt>
                <c:pt idx="4475">
                  <c:v>54240.9</c:v>
                </c:pt>
                <c:pt idx="4476">
                  <c:v>54249.1</c:v>
                </c:pt>
                <c:pt idx="4477">
                  <c:v>54255.3</c:v>
                </c:pt>
                <c:pt idx="4478">
                  <c:v>54261.5</c:v>
                </c:pt>
                <c:pt idx="4479">
                  <c:v>54269.7</c:v>
                </c:pt>
                <c:pt idx="4480">
                  <c:v>54277.9</c:v>
                </c:pt>
                <c:pt idx="4481">
                  <c:v>54288.2</c:v>
                </c:pt>
                <c:pt idx="4482">
                  <c:v>54296.4</c:v>
                </c:pt>
                <c:pt idx="4483">
                  <c:v>54300.5</c:v>
                </c:pt>
                <c:pt idx="4484">
                  <c:v>54308.7</c:v>
                </c:pt>
                <c:pt idx="4485">
                  <c:v>54318.9</c:v>
                </c:pt>
                <c:pt idx="4486">
                  <c:v>54327</c:v>
                </c:pt>
                <c:pt idx="4487">
                  <c:v>54331</c:v>
                </c:pt>
                <c:pt idx="4488">
                  <c:v>54339.1</c:v>
                </c:pt>
                <c:pt idx="4489">
                  <c:v>54345.1</c:v>
                </c:pt>
                <c:pt idx="4490">
                  <c:v>54355.1</c:v>
                </c:pt>
                <c:pt idx="4491">
                  <c:v>54365</c:v>
                </c:pt>
                <c:pt idx="4492">
                  <c:v>54372.9</c:v>
                </c:pt>
                <c:pt idx="4493">
                  <c:v>54380.7</c:v>
                </c:pt>
                <c:pt idx="4494">
                  <c:v>54384.6</c:v>
                </c:pt>
                <c:pt idx="4495">
                  <c:v>54392.3</c:v>
                </c:pt>
                <c:pt idx="4496">
                  <c:v>54401.8</c:v>
                </c:pt>
                <c:pt idx="4497">
                  <c:v>54409.4</c:v>
                </c:pt>
                <c:pt idx="4498">
                  <c:v>54415</c:v>
                </c:pt>
                <c:pt idx="4499">
                  <c:v>54422.3</c:v>
                </c:pt>
                <c:pt idx="4500">
                  <c:v>54429.7</c:v>
                </c:pt>
                <c:pt idx="4501">
                  <c:v>54436.9</c:v>
                </c:pt>
                <c:pt idx="4502">
                  <c:v>54445.8</c:v>
                </c:pt>
                <c:pt idx="4503">
                  <c:v>54451.1</c:v>
                </c:pt>
                <c:pt idx="4504">
                  <c:v>54456.3</c:v>
                </c:pt>
                <c:pt idx="4505">
                  <c:v>54461.5</c:v>
                </c:pt>
                <c:pt idx="4506">
                  <c:v>54470</c:v>
                </c:pt>
                <c:pt idx="4507">
                  <c:v>54478.3</c:v>
                </c:pt>
                <c:pt idx="4508">
                  <c:v>54483.4</c:v>
                </c:pt>
                <c:pt idx="4509">
                  <c:v>54488.2</c:v>
                </c:pt>
                <c:pt idx="4510">
                  <c:v>54494.7</c:v>
                </c:pt>
                <c:pt idx="4511">
                  <c:v>54504.3</c:v>
                </c:pt>
                <c:pt idx="4512">
                  <c:v>54510.6</c:v>
                </c:pt>
                <c:pt idx="4513">
                  <c:v>54516.800000000003</c:v>
                </c:pt>
                <c:pt idx="4514">
                  <c:v>54521.5</c:v>
                </c:pt>
                <c:pt idx="4515">
                  <c:v>54527.6</c:v>
                </c:pt>
                <c:pt idx="4516">
                  <c:v>54535.199999999997</c:v>
                </c:pt>
                <c:pt idx="4517">
                  <c:v>54541.2</c:v>
                </c:pt>
                <c:pt idx="4518">
                  <c:v>54545.7</c:v>
                </c:pt>
                <c:pt idx="4519">
                  <c:v>54550.2</c:v>
                </c:pt>
                <c:pt idx="4520">
                  <c:v>54554.5</c:v>
                </c:pt>
                <c:pt idx="4521">
                  <c:v>54561.9</c:v>
                </c:pt>
                <c:pt idx="4522">
                  <c:v>54567.7</c:v>
                </c:pt>
                <c:pt idx="4523">
                  <c:v>54573.5</c:v>
                </c:pt>
                <c:pt idx="4524">
                  <c:v>54577.9</c:v>
                </c:pt>
                <c:pt idx="4525">
                  <c:v>54583.6</c:v>
                </c:pt>
                <c:pt idx="4526">
                  <c:v>54589.4</c:v>
                </c:pt>
                <c:pt idx="4527">
                  <c:v>54596.5</c:v>
                </c:pt>
                <c:pt idx="4528">
                  <c:v>54600.800000000003</c:v>
                </c:pt>
                <c:pt idx="4529">
                  <c:v>54605.1</c:v>
                </c:pt>
                <c:pt idx="4530">
                  <c:v>54610.8</c:v>
                </c:pt>
                <c:pt idx="4531">
                  <c:v>54616.5</c:v>
                </c:pt>
                <c:pt idx="4532">
                  <c:v>54624.9</c:v>
                </c:pt>
                <c:pt idx="4533">
                  <c:v>54630.6</c:v>
                </c:pt>
                <c:pt idx="4534">
                  <c:v>54634.8</c:v>
                </c:pt>
                <c:pt idx="4535">
                  <c:v>54640.4</c:v>
                </c:pt>
                <c:pt idx="4536">
                  <c:v>54647.4</c:v>
                </c:pt>
                <c:pt idx="4537">
                  <c:v>54653</c:v>
                </c:pt>
                <c:pt idx="4538">
                  <c:v>54658.5</c:v>
                </c:pt>
                <c:pt idx="4539">
                  <c:v>54664.1</c:v>
                </c:pt>
                <c:pt idx="4540">
                  <c:v>54669.599999999999</c:v>
                </c:pt>
                <c:pt idx="4541">
                  <c:v>54676.5</c:v>
                </c:pt>
                <c:pt idx="4542">
                  <c:v>54684.7</c:v>
                </c:pt>
                <c:pt idx="4543">
                  <c:v>54690.2</c:v>
                </c:pt>
                <c:pt idx="4544">
                  <c:v>54694.3</c:v>
                </c:pt>
                <c:pt idx="4545">
                  <c:v>54699.8</c:v>
                </c:pt>
                <c:pt idx="4546">
                  <c:v>54706.7</c:v>
                </c:pt>
                <c:pt idx="4547">
                  <c:v>54713.599999999999</c:v>
                </c:pt>
                <c:pt idx="4548">
                  <c:v>54717.8</c:v>
                </c:pt>
                <c:pt idx="4549">
                  <c:v>54723.3</c:v>
                </c:pt>
                <c:pt idx="4550">
                  <c:v>54730.400000000001</c:v>
                </c:pt>
                <c:pt idx="4551">
                  <c:v>54736</c:v>
                </c:pt>
                <c:pt idx="4552">
                  <c:v>54741.8</c:v>
                </c:pt>
                <c:pt idx="4553">
                  <c:v>54747.6</c:v>
                </c:pt>
                <c:pt idx="4554">
                  <c:v>54753.5</c:v>
                </c:pt>
                <c:pt idx="4555">
                  <c:v>54759.5</c:v>
                </c:pt>
                <c:pt idx="4556">
                  <c:v>54765.7</c:v>
                </c:pt>
                <c:pt idx="4557">
                  <c:v>54773.5</c:v>
                </c:pt>
                <c:pt idx="4558">
                  <c:v>54776.6</c:v>
                </c:pt>
                <c:pt idx="4559">
                  <c:v>54781.5</c:v>
                </c:pt>
                <c:pt idx="4560">
                  <c:v>54789.8</c:v>
                </c:pt>
                <c:pt idx="4561">
                  <c:v>54798.3</c:v>
                </c:pt>
                <c:pt idx="4562">
                  <c:v>54805.3</c:v>
                </c:pt>
                <c:pt idx="4563">
                  <c:v>54812.5</c:v>
                </c:pt>
                <c:pt idx="4564">
                  <c:v>54816.1</c:v>
                </c:pt>
                <c:pt idx="4565">
                  <c:v>54825.4</c:v>
                </c:pt>
                <c:pt idx="4566">
                  <c:v>54831.199999999997</c:v>
                </c:pt>
                <c:pt idx="4567">
                  <c:v>54840.9</c:v>
                </c:pt>
                <c:pt idx="4568">
                  <c:v>54848.9</c:v>
                </c:pt>
                <c:pt idx="4569">
                  <c:v>54855</c:v>
                </c:pt>
                <c:pt idx="4570">
                  <c:v>54865.5</c:v>
                </c:pt>
                <c:pt idx="4571">
                  <c:v>54874.1</c:v>
                </c:pt>
                <c:pt idx="4572">
                  <c:v>54884.7</c:v>
                </c:pt>
                <c:pt idx="4573">
                  <c:v>54891.3</c:v>
                </c:pt>
                <c:pt idx="4574">
                  <c:v>54897.9</c:v>
                </c:pt>
                <c:pt idx="4575">
                  <c:v>54906.8</c:v>
                </c:pt>
                <c:pt idx="4576">
                  <c:v>54915.9</c:v>
                </c:pt>
                <c:pt idx="4577">
                  <c:v>54924.9</c:v>
                </c:pt>
                <c:pt idx="4578">
                  <c:v>54934.1</c:v>
                </c:pt>
                <c:pt idx="4579">
                  <c:v>54941</c:v>
                </c:pt>
                <c:pt idx="4580">
                  <c:v>54950.2</c:v>
                </c:pt>
                <c:pt idx="4581">
                  <c:v>54957.1</c:v>
                </c:pt>
                <c:pt idx="4582">
                  <c:v>54968.7</c:v>
                </c:pt>
                <c:pt idx="4583">
                  <c:v>54977.9</c:v>
                </c:pt>
                <c:pt idx="4584">
                  <c:v>54984.7</c:v>
                </c:pt>
                <c:pt idx="4585">
                  <c:v>54991.6</c:v>
                </c:pt>
                <c:pt idx="4586">
                  <c:v>55000.7</c:v>
                </c:pt>
                <c:pt idx="4587">
                  <c:v>55011.9</c:v>
                </c:pt>
                <c:pt idx="4588">
                  <c:v>55020.800000000003</c:v>
                </c:pt>
                <c:pt idx="4589">
                  <c:v>55031.9</c:v>
                </c:pt>
                <c:pt idx="4590">
                  <c:v>55038.5</c:v>
                </c:pt>
                <c:pt idx="4591">
                  <c:v>55047.1</c:v>
                </c:pt>
                <c:pt idx="4592">
                  <c:v>55060.1</c:v>
                </c:pt>
                <c:pt idx="4593">
                  <c:v>55068.5</c:v>
                </c:pt>
                <c:pt idx="4594">
                  <c:v>55074.9</c:v>
                </c:pt>
                <c:pt idx="4595">
                  <c:v>55083.199999999997</c:v>
                </c:pt>
                <c:pt idx="4596">
                  <c:v>55091.4</c:v>
                </c:pt>
                <c:pt idx="4597">
                  <c:v>55103.6</c:v>
                </c:pt>
                <c:pt idx="4598">
                  <c:v>55109.599999999999</c:v>
                </c:pt>
                <c:pt idx="4599">
                  <c:v>55119.5</c:v>
                </c:pt>
                <c:pt idx="4600">
                  <c:v>55125.5</c:v>
                </c:pt>
                <c:pt idx="4601">
                  <c:v>55133.3</c:v>
                </c:pt>
                <c:pt idx="4602">
                  <c:v>55143</c:v>
                </c:pt>
                <c:pt idx="4603">
                  <c:v>55150.7</c:v>
                </c:pt>
                <c:pt idx="4604">
                  <c:v>55156.5</c:v>
                </c:pt>
                <c:pt idx="4605">
                  <c:v>55164.1</c:v>
                </c:pt>
                <c:pt idx="4606">
                  <c:v>55169.7</c:v>
                </c:pt>
                <c:pt idx="4607">
                  <c:v>55179</c:v>
                </c:pt>
                <c:pt idx="4608">
                  <c:v>55184.6</c:v>
                </c:pt>
                <c:pt idx="4609">
                  <c:v>55191.9</c:v>
                </c:pt>
                <c:pt idx="4610">
                  <c:v>55197.4</c:v>
                </c:pt>
                <c:pt idx="4611">
                  <c:v>55204.7</c:v>
                </c:pt>
                <c:pt idx="4612">
                  <c:v>55215.5</c:v>
                </c:pt>
                <c:pt idx="4613">
                  <c:v>55220.800000000003</c:v>
                </c:pt>
                <c:pt idx="4614">
                  <c:v>55227.8</c:v>
                </c:pt>
                <c:pt idx="4615">
                  <c:v>55233.1</c:v>
                </c:pt>
                <c:pt idx="4616">
                  <c:v>55241.7</c:v>
                </c:pt>
                <c:pt idx="4617">
                  <c:v>55248.5</c:v>
                </c:pt>
                <c:pt idx="4618">
                  <c:v>55255.3</c:v>
                </c:pt>
                <c:pt idx="4619">
                  <c:v>55262</c:v>
                </c:pt>
                <c:pt idx="4620">
                  <c:v>55268.5</c:v>
                </c:pt>
                <c:pt idx="4621">
                  <c:v>55278.2</c:v>
                </c:pt>
                <c:pt idx="4622">
                  <c:v>55283</c:v>
                </c:pt>
                <c:pt idx="4623">
                  <c:v>55290.9</c:v>
                </c:pt>
                <c:pt idx="4624">
                  <c:v>55297.2</c:v>
                </c:pt>
                <c:pt idx="4625">
                  <c:v>55303.199999999997</c:v>
                </c:pt>
                <c:pt idx="4626">
                  <c:v>55310.7</c:v>
                </c:pt>
                <c:pt idx="4627">
                  <c:v>55318.2</c:v>
                </c:pt>
                <c:pt idx="4628">
                  <c:v>55322.5</c:v>
                </c:pt>
                <c:pt idx="4629">
                  <c:v>55328.3</c:v>
                </c:pt>
                <c:pt idx="4630">
                  <c:v>55332.5</c:v>
                </c:pt>
                <c:pt idx="4631">
                  <c:v>55338.2</c:v>
                </c:pt>
                <c:pt idx="4632">
                  <c:v>55345.1</c:v>
                </c:pt>
                <c:pt idx="4633">
                  <c:v>55350.6</c:v>
                </c:pt>
                <c:pt idx="4634">
                  <c:v>55354.7</c:v>
                </c:pt>
                <c:pt idx="4635">
                  <c:v>55360.1</c:v>
                </c:pt>
                <c:pt idx="4636">
                  <c:v>55364.2</c:v>
                </c:pt>
                <c:pt idx="4637">
                  <c:v>55369.5</c:v>
                </c:pt>
                <c:pt idx="4638">
                  <c:v>55374.9</c:v>
                </c:pt>
                <c:pt idx="4639">
                  <c:v>55380.2</c:v>
                </c:pt>
                <c:pt idx="4640">
                  <c:v>55385.599999999999</c:v>
                </c:pt>
                <c:pt idx="4641">
                  <c:v>55391</c:v>
                </c:pt>
                <c:pt idx="4642">
                  <c:v>55396.4</c:v>
                </c:pt>
                <c:pt idx="4643">
                  <c:v>55400.6</c:v>
                </c:pt>
                <c:pt idx="4644">
                  <c:v>55406</c:v>
                </c:pt>
                <c:pt idx="4645">
                  <c:v>55411.6</c:v>
                </c:pt>
                <c:pt idx="4646">
                  <c:v>55415.9</c:v>
                </c:pt>
                <c:pt idx="4647">
                  <c:v>55421.599999999999</c:v>
                </c:pt>
                <c:pt idx="4648">
                  <c:v>55428.9</c:v>
                </c:pt>
                <c:pt idx="4649">
                  <c:v>55434.8</c:v>
                </c:pt>
                <c:pt idx="4650">
                  <c:v>55439.199999999997</c:v>
                </c:pt>
                <c:pt idx="4651">
                  <c:v>55445.3</c:v>
                </c:pt>
                <c:pt idx="4652">
                  <c:v>55451.4</c:v>
                </c:pt>
                <c:pt idx="4653">
                  <c:v>55457.599999999999</c:v>
                </c:pt>
                <c:pt idx="4654">
                  <c:v>55463.9</c:v>
                </c:pt>
                <c:pt idx="4655">
                  <c:v>55470.400000000001</c:v>
                </c:pt>
                <c:pt idx="4656">
                  <c:v>55473.599999999999</c:v>
                </c:pt>
                <c:pt idx="4657">
                  <c:v>55480.2</c:v>
                </c:pt>
                <c:pt idx="4658">
                  <c:v>55486.8</c:v>
                </c:pt>
                <c:pt idx="4659">
                  <c:v>55495.199999999997</c:v>
                </c:pt>
                <c:pt idx="4660">
                  <c:v>55500.4</c:v>
                </c:pt>
                <c:pt idx="4661">
                  <c:v>55509</c:v>
                </c:pt>
                <c:pt idx="4662">
                  <c:v>55516</c:v>
                </c:pt>
                <c:pt idx="4663">
                  <c:v>55524.800000000003</c:v>
                </c:pt>
                <c:pt idx="4664">
                  <c:v>55532</c:v>
                </c:pt>
                <c:pt idx="4665">
                  <c:v>55539.3</c:v>
                </c:pt>
                <c:pt idx="4666">
                  <c:v>55544.9</c:v>
                </c:pt>
                <c:pt idx="4667">
                  <c:v>55554.1</c:v>
                </c:pt>
                <c:pt idx="4668">
                  <c:v>55561.8</c:v>
                </c:pt>
                <c:pt idx="4669">
                  <c:v>55569.5</c:v>
                </c:pt>
                <c:pt idx="4670">
                  <c:v>55579.3</c:v>
                </c:pt>
                <c:pt idx="4671">
                  <c:v>55585.3</c:v>
                </c:pt>
                <c:pt idx="4672">
                  <c:v>55593.5</c:v>
                </c:pt>
                <c:pt idx="4673">
                  <c:v>55603.9</c:v>
                </c:pt>
                <c:pt idx="4674">
                  <c:v>55612.4</c:v>
                </c:pt>
                <c:pt idx="4675">
                  <c:v>55621</c:v>
                </c:pt>
                <c:pt idx="4676">
                  <c:v>55625.5</c:v>
                </c:pt>
                <c:pt idx="4677">
                  <c:v>55634.3</c:v>
                </c:pt>
                <c:pt idx="4678">
                  <c:v>55645.5</c:v>
                </c:pt>
                <c:pt idx="4679">
                  <c:v>55655</c:v>
                </c:pt>
                <c:pt idx="4680">
                  <c:v>55667</c:v>
                </c:pt>
                <c:pt idx="4681">
                  <c:v>55677.1</c:v>
                </c:pt>
                <c:pt idx="4682">
                  <c:v>55687.5</c:v>
                </c:pt>
                <c:pt idx="4683">
                  <c:v>55703.3</c:v>
                </c:pt>
                <c:pt idx="4684">
                  <c:v>55719.5</c:v>
                </c:pt>
                <c:pt idx="4685">
                  <c:v>55755.199999999997</c:v>
                </c:pt>
                <c:pt idx="4686">
                  <c:v>55785.9</c:v>
                </c:pt>
                <c:pt idx="4687">
                  <c:v>55806.3</c:v>
                </c:pt>
                <c:pt idx="4688">
                  <c:v>55823.5</c:v>
                </c:pt>
                <c:pt idx="4689">
                  <c:v>55835.3</c:v>
                </c:pt>
                <c:pt idx="4690">
                  <c:v>55847.1</c:v>
                </c:pt>
                <c:pt idx="4691">
                  <c:v>55864.9</c:v>
                </c:pt>
                <c:pt idx="4692">
                  <c:v>55876.9</c:v>
                </c:pt>
                <c:pt idx="4693">
                  <c:v>55891.8</c:v>
                </c:pt>
                <c:pt idx="4694">
                  <c:v>55903.8</c:v>
                </c:pt>
                <c:pt idx="4695">
                  <c:v>55921.8</c:v>
                </c:pt>
                <c:pt idx="4696">
                  <c:v>55936.800000000003</c:v>
                </c:pt>
                <c:pt idx="4697">
                  <c:v>55951.6</c:v>
                </c:pt>
                <c:pt idx="4698">
                  <c:v>55963.6</c:v>
                </c:pt>
                <c:pt idx="4699">
                  <c:v>55978.3</c:v>
                </c:pt>
                <c:pt idx="4700">
                  <c:v>55995.9</c:v>
                </c:pt>
                <c:pt idx="4701">
                  <c:v>56010.3</c:v>
                </c:pt>
                <c:pt idx="4702">
                  <c:v>56021.7</c:v>
                </c:pt>
                <c:pt idx="4703">
                  <c:v>56038.7</c:v>
                </c:pt>
                <c:pt idx="4704">
                  <c:v>56052.7</c:v>
                </c:pt>
                <c:pt idx="4705">
                  <c:v>56066.6</c:v>
                </c:pt>
                <c:pt idx="4706">
                  <c:v>56080.4</c:v>
                </c:pt>
                <c:pt idx="4707">
                  <c:v>56094</c:v>
                </c:pt>
                <c:pt idx="4708">
                  <c:v>56110.3</c:v>
                </c:pt>
                <c:pt idx="4709">
                  <c:v>56123.8</c:v>
                </c:pt>
                <c:pt idx="4710">
                  <c:v>56137.3</c:v>
                </c:pt>
                <c:pt idx="4711">
                  <c:v>56150.6</c:v>
                </c:pt>
                <c:pt idx="4712">
                  <c:v>56164</c:v>
                </c:pt>
                <c:pt idx="4713">
                  <c:v>56177.3</c:v>
                </c:pt>
                <c:pt idx="4714">
                  <c:v>56187.9</c:v>
                </c:pt>
                <c:pt idx="4715">
                  <c:v>56206.5</c:v>
                </c:pt>
                <c:pt idx="4716">
                  <c:v>56217.2</c:v>
                </c:pt>
                <c:pt idx="4717">
                  <c:v>56230.400000000001</c:v>
                </c:pt>
                <c:pt idx="4718">
                  <c:v>56243.7</c:v>
                </c:pt>
                <c:pt idx="4719">
                  <c:v>56259.7</c:v>
                </c:pt>
                <c:pt idx="4720">
                  <c:v>56275.7</c:v>
                </c:pt>
                <c:pt idx="4721">
                  <c:v>56286.400000000001</c:v>
                </c:pt>
                <c:pt idx="4722">
                  <c:v>56299.8</c:v>
                </c:pt>
                <c:pt idx="4723">
                  <c:v>56315.9</c:v>
                </c:pt>
                <c:pt idx="4724">
                  <c:v>56329.3</c:v>
                </c:pt>
                <c:pt idx="4725">
                  <c:v>56342.8</c:v>
                </c:pt>
                <c:pt idx="4726">
                  <c:v>56353.5</c:v>
                </c:pt>
                <c:pt idx="4727">
                  <c:v>56372.3</c:v>
                </c:pt>
                <c:pt idx="4728">
                  <c:v>56383.1</c:v>
                </c:pt>
                <c:pt idx="4729">
                  <c:v>56396.6</c:v>
                </c:pt>
                <c:pt idx="4730">
                  <c:v>56410</c:v>
                </c:pt>
                <c:pt idx="4731">
                  <c:v>56423.4</c:v>
                </c:pt>
                <c:pt idx="4732">
                  <c:v>56436.800000000003</c:v>
                </c:pt>
                <c:pt idx="4733">
                  <c:v>56450.2</c:v>
                </c:pt>
                <c:pt idx="4734">
                  <c:v>56466.1</c:v>
                </c:pt>
                <c:pt idx="4735">
                  <c:v>56479.3</c:v>
                </c:pt>
                <c:pt idx="4736">
                  <c:v>56495.1</c:v>
                </c:pt>
                <c:pt idx="4737">
                  <c:v>56505.599999999999</c:v>
                </c:pt>
                <c:pt idx="4738">
                  <c:v>56518.7</c:v>
                </c:pt>
                <c:pt idx="4739">
                  <c:v>56534.3</c:v>
                </c:pt>
                <c:pt idx="4740">
                  <c:v>56547.1</c:v>
                </c:pt>
                <c:pt idx="4741">
                  <c:v>56559.9</c:v>
                </c:pt>
                <c:pt idx="4742">
                  <c:v>56572.6</c:v>
                </c:pt>
                <c:pt idx="4743">
                  <c:v>56585.2</c:v>
                </c:pt>
                <c:pt idx="4744">
                  <c:v>56597.7</c:v>
                </c:pt>
                <c:pt idx="4745">
                  <c:v>56607.7</c:v>
                </c:pt>
                <c:pt idx="4746">
                  <c:v>56620</c:v>
                </c:pt>
                <c:pt idx="4747">
                  <c:v>56634.7</c:v>
                </c:pt>
                <c:pt idx="4748">
                  <c:v>56647</c:v>
                </c:pt>
                <c:pt idx="4749">
                  <c:v>56659.1</c:v>
                </c:pt>
                <c:pt idx="4750">
                  <c:v>56671.1</c:v>
                </c:pt>
                <c:pt idx="4751">
                  <c:v>56683.1</c:v>
                </c:pt>
                <c:pt idx="4752">
                  <c:v>56695.1</c:v>
                </c:pt>
                <c:pt idx="4753">
                  <c:v>56704.7</c:v>
                </c:pt>
                <c:pt idx="4754">
                  <c:v>56716.6</c:v>
                </c:pt>
                <c:pt idx="4755">
                  <c:v>56728.5</c:v>
                </c:pt>
                <c:pt idx="4756">
                  <c:v>56740.3</c:v>
                </c:pt>
                <c:pt idx="4757">
                  <c:v>56752.2</c:v>
                </c:pt>
                <c:pt idx="4758">
                  <c:v>56764.1</c:v>
                </c:pt>
                <c:pt idx="4759">
                  <c:v>56776</c:v>
                </c:pt>
                <c:pt idx="4760">
                  <c:v>56785.5</c:v>
                </c:pt>
                <c:pt idx="4761">
                  <c:v>56797.5</c:v>
                </c:pt>
                <c:pt idx="4762">
                  <c:v>56807</c:v>
                </c:pt>
                <c:pt idx="4763">
                  <c:v>56819</c:v>
                </c:pt>
                <c:pt idx="4764">
                  <c:v>56831.1</c:v>
                </c:pt>
                <c:pt idx="4765">
                  <c:v>56843.199999999997</c:v>
                </c:pt>
                <c:pt idx="4766">
                  <c:v>56852.9</c:v>
                </c:pt>
                <c:pt idx="4767">
                  <c:v>56865.1</c:v>
                </c:pt>
                <c:pt idx="4768">
                  <c:v>56879.8</c:v>
                </c:pt>
                <c:pt idx="4769">
                  <c:v>56887.199999999997</c:v>
                </c:pt>
                <c:pt idx="4770">
                  <c:v>56899.6</c:v>
                </c:pt>
                <c:pt idx="4771">
                  <c:v>56911.9</c:v>
                </c:pt>
                <c:pt idx="4772">
                  <c:v>56921.9</c:v>
                </c:pt>
                <c:pt idx="4773">
                  <c:v>56934.3</c:v>
                </c:pt>
                <c:pt idx="4774">
                  <c:v>56944.3</c:v>
                </c:pt>
                <c:pt idx="4775">
                  <c:v>56954.400000000001</c:v>
                </c:pt>
                <c:pt idx="4776">
                  <c:v>56971.9</c:v>
                </c:pt>
                <c:pt idx="4777">
                  <c:v>56979.5</c:v>
                </c:pt>
                <c:pt idx="4778">
                  <c:v>56989.599999999999</c:v>
                </c:pt>
                <c:pt idx="4779">
                  <c:v>56999.7</c:v>
                </c:pt>
                <c:pt idx="4780">
                  <c:v>57007.3</c:v>
                </c:pt>
                <c:pt idx="4781">
                  <c:v>57020</c:v>
                </c:pt>
                <c:pt idx="4782">
                  <c:v>57027.6</c:v>
                </c:pt>
                <c:pt idx="4783">
                  <c:v>57040.3</c:v>
                </c:pt>
                <c:pt idx="4784">
                  <c:v>57050.5</c:v>
                </c:pt>
                <c:pt idx="4785">
                  <c:v>57063.199999999997</c:v>
                </c:pt>
                <c:pt idx="4786">
                  <c:v>57073.4</c:v>
                </c:pt>
                <c:pt idx="4787">
                  <c:v>57081</c:v>
                </c:pt>
                <c:pt idx="4788">
                  <c:v>57091.199999999997</c:v>
                </c:pt>
                <c:pt idx="4789">
                  <c:v>57101.4</c:v>
                </c:pt>
                <c:pt idx="4790">
                  <c:v>57114.3</c:v>
                </c:pt>
                <c:pt idx="4791">
                  <c:v>57124.5</c:v>
                </c:pt>
                <c:pt idx="4792">
                  <c:v>57132.2</c:v>
                </c:pt>
                <c:pt idx="4793">
                  <c:v>57142.5</c:v>
                </c:pt>
                <c:pt idx="4794">
                  <c:v>57152.800000000003</c:v>
                </c:pt>
                <c:pt idx="4795">
                  <c:v>57165.8</c:v>
                </c:pt>
                <c:pt idx="4796">
                  <c:v>57176.1</c:v>
                </c:pt>
                <c:pt idx="4797">
                  <c:v>57183.9</c:v>
                </c:pt>
                <c:pt idx="4798">
                  <c:v>57194.3</c:v>
                </c:pt>
                <c:pt idx="4799">
                  <c:v>57204.7</c:v>
                </c:pt>
                <c:pt idx="4800">
                  <c:v>57215.199999999997</c:v>
                </c:pt>
                <c:pt idx="4801">
                  <c:v>57225.599999999999</c:v>
                </c:pt>
                <c:pt idx="4802">
                  <c:v>57233.4</c:v>
                </c:pt>
                <c:pt idx="4803">
                  <c:v>57241.3</c:v>
                </c:pt>
                <c:pt idx="4804">
                  <c:v>57251.7</c:v>
                </c:pt>
                <c:pt idx="4805">
                  <c:v>57264.7</c:v>
                </c:pt>
                <c:pt idx="4806">
                  <c:v>57275.1</c:v>
                </c:pt>
                <c:pt idx="4807">
                  <c:v>57285.4</c:v>
                </c:pt>
                <c:pt idx="4808">
                  <c:v>57293.1</c:v>
                </c:pt>
                <c:pt idx="4809">
                  <c:v>57303.3</c:v>
                </c:pt>
                <c:pt idx="4810">
                  <c:v>57310.9</c:v>
                </c:pt>
                <c:pt idx="4811">
                  <c:v>57321</c:v>
                </c:pt>
                <c:pt idx="4812">
                  <c:v>57330.9</c:v>
                </c:pt>
                <c:pt idx="4813">
                  <c:v>57338.3</c:v>
                </c:pt>
                <c:pt idx="4814">
                  <c:v>57348</c:v>
                </c:pt>
                <c:pt idx="4815">
                  <c:v>57355.199999999997</c:v>
                </c:pt>
                <c:pt idx="4816">
                  <c:v>57367</c:v>
                </c:pt>
                <c:pt idx="4817">
                  <c:v>57374</c:v>
                </c:pt>
                <c:pt idx="4818">
                  <c:v>57381</c:v>
                </c:pt>
                <c:pt idx="4819">
                  <c:v>57390.1</c:v>
                </c:pt>
                <c:pt idx="4820">
                  <c:v>57396.7</c:v>
                </c:pt>
                <c:pt idx="4821">
                  <c:v>57403.4</c:v>
                </c:pt>
                <c:pt idx="4822">
                  <c:v>57414.1</c:v>
                </c:pt>
                <c:pt idx="4823">
                  <c:v>57418.5</c:v>
                </c:pt>
                <c:pt idx="4824">
                  <c:v>57426.9</c:v>
                </c:pt>
                <c:pt idx="4825">
                  <c:v>57433.1</c:v>
                </c:pt>
                <c:pt idx="4826">
                  <c:v>57441.2</c:v>
                </c:pt>
                <c:pt idx="4827">
                  <c:v>57449.2</c:v>
                </c:pt>
                <c:pt idx="4828">
                  <c:v>57457.2</c:v>
                </c:pt>
                <c:pt idx="4829">
                  <c:v>57463.1</c:v>
                </c:pt>
                <c:pt idx="4830">
                  <c:v>57468.9</c:v>
                </c:pt>
                <c:pt idx="4831">
                  <c:v>57474.7</c:v>
                </c:pt>
                <c:pt idx="4832">
                  <c:v>57482.2</c:v>
                </c:pt>
                <c:pt idx="4833">
                  <c:v>57487.8</c:v>
                </c:pt>
                <c:pt idx="4834">
                  <c:v>57495.3</c:v>
                </c:pt>
                <c:pt idx="4835">
                  <c:v>57500.7</c:v>
                </c:pt>
                <c:pt idx="4836">
                  <c:v>57506.2</c:v>
                </c:pt>
                <c:pt idx="4837">
                  <c:v>57511.6</c:v>
                </c:pt>
                <c:pt idx="4838">
                  <c:v>57518.7</c:v>
                </c:pt>
                <c:pt idx="4839">
                  <c:v>57525.7</c:v>
                </c:pt>
                <c:pt idx="4840">
                  <c:v>57532.6</c:v>
                </c:pt>
                <c:pt idx="4841">
                  <c:v>57537.8</c:v>
                </c:pt>
                <c:pt idx="4842">
                  <c:v>57542.9</c:v>
                </c:pt>
                <c:pt idx="4843">
                  <c:v>57548</c:v>
                </c:pt>
                <c:pt idx="4844">
                  <c:v>57553</c:v>
                </c:pt>
                <c:pt idx="4845">
                  <c:v>57559.5</c:v>
                </c:pt>
                <c:pt idx="4846">
                  <c:v>57564.4</c:v>
                </c:pt>
                <c:pt idx="4847">
                  <c:v>57570.8</c:v>
                </c:pt>
                <c:pt idx="4848">
                  <c:v>57575.6</c:v>
                </c:pt>
                <c:pt idx="4849">
                  <c:v>57580.3</c:v>
                </c:pt>
                <c:pt idx="4850">
                  <c:v>57586.5</c:v>
                </c:pt>
                <c:pt idx="4851">
                  <c:v>57591.1</c:v>
                </c:pt>
                <c:pt idx="4852">
                  <c:v>57597.1</c:v>
                </c:pt>
                <c:pt idx="4853">
                  <c:v>57603.1</c:v>
                </c:pt>
                <c:pt idx="4854">
                  <c:v>57606</c:v>
                </c:pt>
                <c:pt idx="4855">
                  <c:v>57610.3</c:v>
                </c:pt>
                <c:pt idx="4856">
                  <c:v>57616</c:v>
                </c:pt>
                <c:pt idx="4857">
                  <c:v>57620.2</c:v>
                </c:pt>
                <c:pt idx="4858">
                  <c:v>57625.7</c:v>
                </c:pt>
                <c:pt idx="4859">
                  <c:v>57631.199999999997</c:v>
                </c:pt>
                <c:pt idx="4860">
                  <c:v>57635.1</c:v>
                </c:pt>
                <c:pt idx="4861">
                  <c:v>57639</c:v>
                </c:pt>
                <c:pt idx="4862">
                  <c:v>57642.9</c:v>
                </c:pt>
                <c:pt idx="4863">
                  <c:v>57648</c:v>
                </c:pt>
                <c:pt idx="4864">
                  <c:v>57652.9</c:v>
                </c:pt>
                <c:pt idx="4865">
                  <c:v>57656.5</c:v>
                </c:pt>
                <c:pt idx="4866">
                  <c:v>57660.2</c:v>
                </c:pt>
                <c:pt idx="4867">
                  <c:v>57664.9</c:v>
                </c:pt>
                <c:pt idx="4868">
                  <c:v>57668.3</c:v>
                </c:pt>
                <c:pt idx="4869">
                  <c:v>57672.9</c:v>
                </c:pt>
                <c:pt idx="4870">
                  <c:v>57677.4</c:v>
                </c:pt>
                <c:pt idx="4871">
                  <c:v>57680.7</c:v>
                </c:pt>
                <c:pt idx="4872">
                  <c:v>57685.1</c:v>
                </c:pt>
                <c:pt idx="4873">
                  <c:v>57688.4</c:v>
                </c:pt>
                <c:pt idx="4874">
                  <c:v>57692.7</c:v>
                </c:pt>
                <c:pt idx="4875">
                  <c:v>57695.9</c:v>
                </c:pt>
                <c:pt idx="4876">
                  <c:v>57700.2</c:v>
                </c:pt>
                <c:pt idx="4877">
                  <c:v>57704.5</c:v>
                </c:pt>
                <c:pt idx="4878">
                  <c:v>57706.7</c:v>
                </c:pt>
                <c:pt idx="4879">
                  <c:v>57711</c:v>
                </c:pt>
                <c:pt idx="4880">
                  <c:v>57715.4</c:v>
                </c:pt>
                <c:pt idx="4881">
                  <c:v>57719.8</c:v>
                </c:pt>
                <c:pt idx="4882">
                  <c:v>57724.2</c:v>
                </c:pt>
                <c:pt idx="4883">
                  <c:v>57728.7</c:v>
                </c:pt>
                <c:pt idx="4884">
                  <c:v>57732.1</c:v>
                </c:pt>
                <c:pt idx="4885">
                  <c:v>57736.7</c:v>
                </c:pt>
                <c:pt idx="4886">
                  <c:v>57742.7</c:v>
                </c:pt>
                <c:pt idx="4887">
                  <c:v>57747.5</c:v>
                </c:pt>
                <c:pt idx="4888">
                  <c:v>57751.199999999997</c:v>
                </c:pt>
                <c:pt idx="4889">
                  <c:v>57755.1</c:v>
                </c:pt>
                <c:pt idx="4890">
                  <c:v>57762.7</c:v>
                </c:pt>
                <c:pt idx="4891">
                  <c:v>57766.7</c:v>
                </c:pt>
                <c:pt idx="4892">
                  <c:v>57773.4</c:v>
                </c:pt>
                <c:pt idx="4893">
                  <c:v>57779</c:v>
                </c:pt>
                <c:pt idx="4894">
                  <c:v>57786</c:v>
                </c:pt>
                <c:pt idx="4895">
                  <c:v>57793.3</c:v>
                </c:pt>
                <c:pt idx="4896">
                  <c:v>57799.199999999997</c:v>
                </c:pt>
                <c:pt idx="4897">
                  <c:v>57805.2</c:v>
                </c:pt>
                <c:pt idx="4898">
                  <c:v>57811.3</c:v>
                </c:pt>
                <c:pt idx="4899">
                  <c:v>57820.7</c:v>
                </c:pt>
                <c:pt idx="4900">
                  <c:v>57828.7</c:v>
                </c:pt>
                <c:pt idx="4901">
                  <c:v>57836.800000000003</c:v>
                </c:pt>
                <c:pt idx="4902">
                  <c:v>57843.4</c:v>
                </c:pt>
                <c:pt idx="4903">
                  <c:v>57853.5</c:v>
                </c:pt>
                <c:pt idx="4904">
                  <c:v>57862</c:v>
                </c:pt>
                <c:pt idx="4905">
                  <c:v>57869</c:v>
                </c:pt>
                <c:pt idx="4906">
                  <c:v>57875.9</c:v>
                </c:pt>
                <c:pt idx="4907">
                  <c:v>57884.800000000003</c:v>
                </c:pt>
                <c:pt idx="4908">
                  <c:v>57893.9</c:v>
                </c:pt>
                <c:pt idx="4909">
                  <c:v>57901.2</c:v>
                </c:pt>
                <c:pt idx="4910">
                  <c:v>57910.5</c:v>
                </c:pt>
                <c:pt idx="4911">
                  <c:v>57921.8</c:v>
                </c:pt>
                <c:pt idx="4912">
                  <c:v>57931.3</c:v>
                </c:pt>
                <c:pt idx="4913">
                  <c:v>57939</c:v>
                </c:pt>
                <c:pt idx="4914">
                  <c:v>57946.8</c:v>
                </c:pt>
                <c:pt idx="4915">
                  <c:v>57954.6</c:v>
                </c:pt>
                <c:pt idx="4916">
                  <c:v>57966.6</c:v>
                </c:pt>
                <c:pt idx="4917">
                  <c:v>57974.6</c:v>
                </c:pt>
                <c:pt idx="4918">
                  <c:v>57982.8</c:v>
                </c:pt>
                <c:pt idx="4919">
                  <c:v>57993.1</c:v>
                </c:pt>
                <c:pt idx="4920">
                  <c:v>58003.5</c:v>
                </c:pt>
                <c:pt idx="4921">
                  <c:v>58014.2</c:v>
                </c:pt>
                <c:pt idx="4922">
                  <c:v>58024.9</c:v>
                </c:pt>
                <c:pt idx="4923">
                  <c:v>58033.5</c:v>
                </c:pt>
                <c:pt idx="4924">
                  <c:v>58042.3</c:v>
                </c:pt>
                <c:pt idx="4925">
                  <c:v>58053.4</c:v>
                </c:pt>
                <c:pt idx="4926">
                  <c:v>58064.7</c:v>
                </c:pt>
                <c:pt idx="4927">
                  <c:v>58073.8</c:v>
                </c:pt>
                <c:pt idx="4928">
                  <c:v>58085.3</c:v>
                </c:pt>
                <c:pt idx="4929">
                  <c:v>58097</c:v>
                </c:pt>
                <c:pt idx="4930">
                  <c:v>58108.800000000003</c:v>
                </c:pt>
                <c:pt idx="4931">
                  <c:v>58120.800000000003</c:v>
                </c:pt>
                <c:pt idx="4932">
                  <c:v>58130.400000000001</c:v>
                </c:pt>
                <c:pt idx="4933">
                  <c:v>58140.1</c:v>
                </c:pt>
                <c:pt idx="4934">
                  <c:v>58152.4</c:v>
                </c:pt>
                <c:pt idx="4935">
                  <c:v>58162.400000000001</c:v>
                </c:pt>
                <c:pt idx="4936">
                  <c:v>58175</c:v>
                </c:pt>
                <c:pt idx="4937">
                  <c:v>58185.1</c:v>
                </c:pt>
                <c:pt idx="4938">
                  <c:v>58198</c:v>
                </c:pt>
                <c:pt idx="4939">
                  <c:v>58208.3</c:v>
                </c:pt>
                <c:pt idx="4940">
                  <c:v>58221.5</c:v>
                </c:pt>
                <c:pt idx="4941">
                  <c:v>58232</c:v>
                </c:pt>
                <c:pt idx="4942">
                  <c:v>58245.4</c:v>
                </c:pt>
                <c:pt idx="4943">
                  <c:v>58256.2</c:v>
                </c:pt>
                <c:pt idx="4944">
                  <c:v>58267.1</c:v>
                </c:pt>
                <c:pt idx="4945">
                  <c:v>58278.1</c:v>
                </c:pt>
                <c:pt idx="4946">
                  <c:v>58292</c:v>
                </c:pt>
                <c:pt idx="4947">
                  <c:v>58306.1</c:v>
                </c:pt>
                <c:pt idx="4948">
                  <c:v>58317.4</c:v>
                </c:pt>
                <c:pt idx="4949">
                  <c:v>58328.9</c:v>
                </c:pt>
                <c:pt idx="4950">
                  <c:v>58340.4</c:v>
                </c:pt>
                <c:pt idx="4951">
                  <c:v>58352.1</c:v>
                </c:pt>
                <c:pt idx="4952">
                  <c:v>58366.7</c:v>
                </c:pt>
                <c:pt idx="4953">
                  <c:v>58375.5</c:v>
                </c:pt>
                <c:pt idx="4954">
                  <c:v>58387.3</c:v>
                </c:pt>
                <c:pt idx="4955">
                  <c:v>58402.2</c:v>
                </c:pt>
                <c:pt idx="4956">
                  <c:v>58414.2</c:v>
                </c:pt>
                <c:pt idx="4957">
                  <c:v>58429.1</c:v>
                </c:pt>
                <c:pt idx="4958">
                  <c:v>58441.1</c:v>
                </c:pt>
                <c:pt idx="4959">
                  <c:v>58450.1</c:v>
                </c:pt>
                <c:pt idx="4960">
                  <c:v>58462.1</c:v>
                </c:pt>
                <c:pt idx="4961">
                  <c:v>58471.1</c:v>
                </c:pt>
                <c:pt idx="4962">
                  <c:v>58486</c:v>
                </c:pt>
                <c:pt idx="4963">
                  <c:v>58500.800000000003</c:v>
                </c:pt>
                <c:pt idx="4964">
                  <c:v>58509.8</c:v>
                </c:pt>
                <c:pt idx="4965">
                  <c:v>58521.599999999999</c:v>
                </c:pt>
                <c:pt idx="4966">
                  <c:v>58536.3</c:v>
                </c:pt>
                <c:pt idx="4967">
                  <c:v>58548.1</c:v>
                </c:pt>
                <c:pt idx="4968">
                  <c:v>58559.7</c:v>
                </c:pt>
                <c:pt idx="4969">
                  <c:v>58568.4</c:v>
                </c:pt>
                <c:pt idx="4970">
                  <c:v>58577.1</c:v>
                </c:pt>
                <c:pt idx="4971">
                  <c:v>58588.6</c:v>
                </c:pt>
                <c:pt idx="4972">
                  <c:v>58600.1</c:v>
                </c:pt>
                <c:pt idx="4973">
                  <c:v>58611.4</c:v>
                </c:pt>
                <c:pt idx="4974">
                  <c:v>58617.2</c:v>
                </c:pt>
                <c:pt idx="4975">
                  <c:v>58631.3</c:v>
                </c:pt>
                <c:pt idx="4976">
                  <c:v>58642.5</c:v>
                </c:pt>
                <c:pt idx="4977">
                  <c:v>58653.7</c:v>
                </c:pt>
                <c:pt idx="4978">
                  <c:v>58662.1</c:v>
                </c:pt>
                <c:pt idx="4979">
                  <c:v>58673.3</c:v>
                </c:pt>
                <c:pt idx="4980">
                  <c:v>58681.599999999999</c:v>
                </c:pt>
                <c:pt idx="4981">
                  <c:v>58692.6</c:v>
                </c:pt>
                <c:pt idx="4982">
                  <c:v>58700.9</c:v>
                </c:pt>
                <c:pt idx="4983">
                  <c:v>58711.9</c:v>
                </c:pt>
                <c:pt idx="4984">
                  <c:v>58722.8</c:v>
                </c:pt>
                <c:pt idx="4985">
                  <c:v>58728.2</c:v>
                </c:pt>
                <c:pt idx="4986">
                  <c:v>58741.8</c:v>
                </c:pt>
                <c:pt idx="4987">
                  <c:v>58749.9</c:v>
                </c:pt>
                <c:pt idx="4988">
                  <c:v>58763.3</c:v>
                </c:pt>
                <c:pt idx="4989">
                  <c:v>58771.4</c:v>
                </c:pt>
                <c:pt idx="4990">
                  <c:v>58782</c:v>
                </c:pt>
                <c:pt idx="4991">
                  <c:v>58790</c:v>
                </c:pt>
                <c:pt idx="4992">
                  <c:v>58800.5</c:v>
                </c:pt>
                <c:pt idx="4993">
                  <c:v>58808.4</c:v>
                </c:pt>
                <c:pt idx="4994">
                  <c:v>58818.9</c:v>
                </c:pt>
                <c:pt idx="4995">
                  <c:v>58829.2</c:v>
                </c:pt>
                <c:pt idx="4996">
                  <c:v>58837</c:v>
                </c:pt>
                <c:pt idx="4997">
                  <c:v>58847.199999999997</c:v>
                </c:pt>
                <c:pt idx="4998">
                  <c:v>58857.4</c:v>
                </c:pt>
                <c:pt idx="4999">
                  <c:v>58867.6</c:v>
                </c:pt>
                <c:pt idx="5000">
                  <c:v>58880.2</c:v>
                </c:pt>
                <c:pt idx="5001">
                  <c:v>58887.7</c:v>
                </c:pt>
                <c:pt idx="5002">
                  <c:v>58897.7</c:v>
                </c:pt>
                <c:pt idx="5003">
                  <c:v>58902.7</c:v>
                </c:pt>
                <c:pt idx="5004">
                  <c:v>58915</c:v>
                </c:pt>
                <c:pt idx="5005">
                  <c:v>58924.800000000003</c:v>
                </c:pt>
                <c:pt idx="5006">
                  <c:v>58929.8</c:v>
                </c:pt>
                <c:pt idx="5007">
                  <c:v>58941.9</c:v>
                </c:pt>
                <c:pt idx="5008">
                  <c:v>58946.8</c:v>
                </c:pt>
                <c:pt idx="5009">
                  <c:v>58956.4</c:v>
                </c:pt>
                <c:pt idx="5010">
                  <c:v>58968.4</c:v>
                </c:pt>
                <c:pt idx="5011">
                  <c:v>58975.6</c:v>
                </c:pt>
                <c:pt idx="5012">
                  <c:v>58985.2</c:v>
                </c:pt>
                <c:pt idx="5013">
                  <c:v>58990</c:v>
                </c:pt>
                <c:pt idx="5014">
                  <c:v>58999.5</c:v>
                </c:pt>
                <c:pt idx="5015">
                  <c:v>59008.9</c:v>
                </c:pt>
                <c:pt idx="5016">
                  <c:v>59020.800000000003</c:v>
                </c:pt>
                <c:pt idx="5017">
                  <c:v>59025.5</c:v>
                </c:pt>
                <c:pt idx="5018">
                  <c:v>59034.9</c:v>
                </c:pt>
                <c:pt idx="5019">
                  <c:v>59044.4</c:v>
                </c:pt>
                <c:pt idx="5020">
                  <c:v>59053.8</c:v>
                </c:pt>
                <c:pt idx="5021">
                  <c:v>59063.3</c:v>
                </c:pt>
                <c:pt idx="5022">
                  <c:v>59072.7</c:v>
                </c:pt>
                <c:pt idx="5023">
                  <c:v>59079.8</c:v>
                </c:pt>
                <c:pt idx="5024">
                  <c:v>59086.9</c:v>
                </c:pt>
                <c:pt idx="5025">
                  <c:v>59094.1</c:v>
                </c:pt>
                <c:pt idx="5026">
                  <c:v>59103.6</c:v>
                </c:pt>
                <c:pt idx="5027">
                  <c:v>59115.5</c:v>
                </c:pt>
                <c:pt idx="5028">
                  <c:v>59120.3</c:v>
                </c:pt>
                <c:pt idx="5029">
                  <c:v>59129.9</c:v>
                </c:pt>
                <c:pt idx="5030">
                  <c:v>59139.6</c:v>
                </c:pt>
                <c:pt idx="5031">
                  <c:v>59149.2</c:v>
                </c:pt>
                <c:pt idx="5032">
                  <c:v>59158.9</c:v>
                </c:pt>
                <c:pt idx="5033">
                  <c:v>59168.6</c:v>
                </c:pt>
                <c:pt idx="5034">
                  <c:v>59178.3</c:v>
                </c:pt>
                <c:pt idx="5035">
                  <c:v>59185.599999999999</c:v>
                </c:pt>
                <c:pt idx="5036">
                  <c:v>59192.9</c:v>
                </c:pt>
                <c:pt idx="5037">
                  <c:v>59205.1</c:v>
                </c:pt>
                <c:pt idx="5038">
                  <c:v>59214.8</c:v>
                </c:pt>
                <c:pt idx="5039">
                  <c:v>59219.6</c:v>
                </c:pt>
                <c:pt idx="5040">
                  <c:v>59229.2</c:v>
                </c:pt>
                <c:pt idx="5041">
                  <c:v>59236.4</c:v>
                </c:pt>
                <c:pt idx="5042">
                  <c:v>59248.3</c:v>
                </c:pt>
                <c:pt idx="5043">
                  <c:v>59257.8</c:v>
                </c:pt>
                <c:pt idx="5044">
                  <c:v>59267.1</c:v>
                </c:pt>
                <c:pt idx="5045">
                  <c:v>59274</c:v>
                </c:pt>
                <c:pt idx="5046">
                  <c:v>59283.199999999997</c:v>
                </c:pt>
                <c:pt idx="5047">
                  <c:v>59292.2</c:v>
                </c:pt>
                <c:pt idx="5048">
                  <c:v>59301.1</c:v>
                </c:pt>
                <c:pt idx="5049">
                  <c:v>59307.6</c:v>
                </c:pt>
                <c:pt idx="5050">
                  <c:v>59316.3</c:v>
                </c:pt>
                <c:pt idx="5051">
                  <c:v>59324.800000000003</c:v>
                </c:pt>
                <c:pt idx="5052">
                  <c:v>59334.9</c:v>
                </c:pt>
                <c:pt idx="5053">
                  <c:v>59343</c:v>
                </c:pt>
                <c:pt idx="5054">
                  <c:v>59350.8</c:v>
                </c:pt>
                <c:pt idx="5055">
                  <c:v>59356.7</c:v>
                </c:pt>
                <c:pt idx="5056">
                  <c:v>59366.1</c:v>
                </c:pt>
                <c:pt idx="5057">
                  <c:v>59373.4</c:v>
                </c:pt>
                <c:pt idx="5058">
                  <c:v>59382.2</c:v>
                </c:pt>
                <c:pt idx="5059">
                  <c:v>59387.5</c:v>
                </c:pt>
                <c:pt idx="5060">
                  <c:v>59394.3</c:v>
                </c:pt>
                <c:pt idx="5061">
                  <c:v>59404.1</c:v>
                </c:pt>
                <c:pt idx="5062">
                  <c:v>59412.1</c:v>
                </c:pt>
                <c:pt idx="5063">
                  <c:v>59418.3</c:v>
                </c:pt>
                <c:pt idx="5064">
                  <c:v>59424.5</c:v>
                </c:pt>
                <c:pt idx="5065">
                  <c:v>59432.1</c:v>
                </c:pt>
                <c:pt idx="5066">
                  <c:v>59439.6</c:v>
                </c:pt>
                <c:pt idx="5067">
                  <c:v>59445.3</c:v>
                </c:pt>
                <c:pt idx="5068">
                  <c:v>59450.9</c:v>
                </c:pt>
                <c:pt idx="5069">
                  <c:v>59458</c:v>
                </c:pt>
                <c:pt idx="5070">
                  <c:v>59465</c:v>
                </c:pt>
                <c:pt idx="5071">
                  <c:v>59473.1</c:v>
                </c:pt>
                <c:pt idx="5072">
                  <c:v>59477.2</c:v>
                </c:pt>
                <c:pt idx="5073">
                  <c:v>59482.6</c:v>
                </c:pt>
                <c:pt idx="5074">
                  <c:v>59490.7</c:v>
                </c:pt>
                <c:pt idx="5075">
                  <c:v>59497.3</c:v>
                </c:pt>
                <c:pt idx="5076">
                  <c:v>59502.7</c:v>
                </c:pt>
                <c:pt idx="5077">
                  <c:v>59508</c:v>
                </c:pt>
                <c:pt idx="5078">
                  <c:v>59513.3</c:v>
                </c:pt>
                <c:pt idx="5079">
                  <c:v>59521.3</c:v>
                </c:pt>
                <c:pt idx="5080">
                  <c:v>59528</c:v>
                </c:pt>
                <c:pt idx="5081">
                  <c:v>59533.4</c:v>
                </c:pt>
                <c:pt idx="5082">
                  <c:v>59538.7</c:v>
                </c:pt>
                <c:pt idx="5083">
                  <c:v>59545.5</c:v>
                </c:pt>
                <c:pt idx="5084">
                  <c:v>59552.3</c:v>
                </c:pt>
                <c:pt idx="5085">
                  <c:v>59556.4</c:v>
                </c:pt>
                <c:pt idx="5086">
                  <c:v>59561.8</c:v>
                </c:pt>
                <c:pt idx="5087">
                  <c:v>59570</c:v>
                </c:pt>
                <c:pt idx="5088">
                  <c:v>59578.3</c:v>
                </c:pt>
                <c:pt idx="5089">
                  <c:v>59583.8</c:v>
                </c:pt>
                <c:pt idx="5090">
                  <c:v>59588</c:v>
                </c:pt>
                <c:pt idx="5091">
                  <c:v>59594.9</c:v>
                </c:pt>
                <c:pt idx="5092">
                  <c:v>59603.199999999997</c:v>
                </c:pt>
                <c:pt idx="5093">
                  <c:v>59608.800000000003</c:v>
                </c:pt>
                <c:pt idx="5094">
                  <c:v>59614.400000000001</c:v>
                </c:pt>
                <c:pt idx="5095">
                  <c:v>59618.6</c:v>
                </c:pt>
                <c:pt idx="5096">
                  <c:v>59625.599999999999</c:v>
                </c:pt>
                <c:pt idx="5097">
                  <c:v>59634.1</c:v>
                </c:pt>
                <c:pt idx="5098">
                  <c:v>59639.8</c:v>
                </c:pt>
                <c:pt idx="5099">
                  <c:v>59645.4</c:v>
                </c:pt>
                <c:pt idx="5100">
                  <c:v>59651.1</c:v>
                </c:pt>
                <c:pt idx="5101">
                  <c:v>59658.3</c:v>
                </c:pt>
                <c:pt idx="5102">
                  <c:v>59664</c:v>
                </c:pt>
                <c:pt idx="5103">
                  <c:v>59669.8</c:v>
                </c:pt>
                <c:pt idx="5104">
                  <c:v>59675.6</c:v>
                </c:pt>
                <c:pt idx="5105">
                  <c:v>59682.9</c:v>
                </c:pt>
                <c:pt idx="5106">
                  <c:v>59690.400000000001</c:v>
                </c:pt>
                <c:pt idx="5107">
                  <c:v>59697.9</c:v>
                </c:pt>
                <c:pt idx="5108">
                  <c:v>59702.3</c:v>
                </c:pt>
                <c:pt idx="5109">
                  <c:v>59708.4</c:v>
                </c:pt>
                <c:pt idx="5110">
                  <c:v>59716</c:v>
                </c:pt>
                <c:pt idx="5111">
                  <c:v>59722.2</c:v>
                </c:pt>
                <c:pt idx="5112">
                  <c:v>59728.5</c:v>
                </c:pt>
                <c:pt idx="5113">
                  <c:v>59734.8</c:v>
                </c:pt>
                <c:pt idx="5114">
                  <c:v>59741.1</c:v>
                </c:pt>
                <c:pt idx="5115">
                  <c:v>59750.8</c:v>
                </c:pt>
                <c:pt idx="5116">
                  <c:v>59757.3</c:v>
                </c:pt>
                <c:pt idx="5117">
                  <c:v>59763.8</c:v>
                </c:pt>
                <c:pt idx="5118">
                  <c:v>59768.7</c:v>
                </c:pt>
                <c:pt idx="5119">
                  <c:v>59777</c:v>
                </c:pt>
                <c:pt idx="5120">
                  <c:v>59783.7</c:v>
                </c:pt>
                <c:pt idx="5121">
                  <c:v>59790.400000000001</c:v>
                </c:pt>
                <c:pt idx="5122">
                  <c:v>59797.1</c:v>
                </c:pt>
                <c:pt idx="5123">
                  <c:v>59802.1</c:v>
                </c:pt>
                <c:pt idx="5124">
                  <c:v>59810.5</c:v>
                </c:pt>
                <c:pt idx="5125">
                  <c:v>59817.3</c:v>
                </c:pt>
                <c:pt idx="5126">
                  <c:v>59824</c:v>
                </c:pt>
                <c:pt idx="5127">
                  <c:v>59830.7</c:v>
                </c:pt>
                <c:pt idx="5128">
                  <c:v>59837.3</c:v>
                </c:pt>
                <c:pt idx="5129">
                  <c:v>59844</c:v>
                </c:pt>
                <c:pt idx="5130">
                  <c:v>59852.1</c:v>
                </c:pt>
                <c:pt idx="5131">
                  <c:v>59857</c:v>
                </c:pt>
                <c:pt idx="5132">
                  <c:v>59863.4</c:v>
                </c:pt>
                <c:pt idx="5133">
                  <c:v>59869.8</c:v>
                </c:pt>
                <c:pt idx="5134">
                  <c:v>59876</c:v>
                </c:pt>
                <c:pt idx="5135">
                  <c:v>59883.6</c:v>
                </c:pt>
                <c:pt idx="5136">
                  <c:v>59888.3</c:v>
                </c:pt>
                <c:pt idx="5137">
                  <c:v>59894.3</c:v>
                </c:pt>
                <c:pt idx="5138">
                  <c:v>59900.1</c:v>
                </c:pt>
                <c:pt idx="5139">
                  <c:v>59905.9</c:v>
                </c:pt>
                <c:pt idx="5140">
                  <c:v>59913</c:v>
                </c:pt>
                <c:pt idx="5141">
                  <c:v>59917.2</c:v>
                </c:pt>
                <c:pt idx="5142">
                  <c:v>59922.7</c:v>
                </c:pt>
                <c:pt idx="5143">
                  <c:v>59925.3</c:v>
                </c:pt>
                <c:pt idx="5144">
                  <c:v>59933.4</c:v>
                </c:pt>
                <c:pt idx="5145">
                  <c:v>59938.6</c:v>
                </c:pt>
                <c:pt idx="5146">
                  <c:v>59943.8</c:v>
                </c:pt>
                <c:pt idx="5147">
                  <c:v>59948.9</c:v>
                </c:pt>
                <c:pt idx="5148">
                  <c:v>59952.6</c:v>
                </c:pt>
                <c:pt idx="5149">
                  <c:v>59957.599999999999</c:v>
                </c:pt>
                <c:pt idx="5150">
                  <c:v>59962.400000000001</c:v>
                </c:pt>
                <c:pt idx="5151">
                  <c:v>59967.3</c:v>
                </c:pt>
                <c:pt idx="5152">
                  <c:v>59970.9</c:v>
                </c:pt>
                <c:pt idx="5153">
                  <c:v>59975.6</c:v>
                </c:pt>
                <c:pt idx="5154">
                  <c:v>59980.3</c:v>
                </c:pt>
                <c:pt idx="5155">
                  <c:v>59986.1</c:v>
                </c:pt>
                <c:pt idx="5156">
                  <c:v>59990.8</c:v>
                </c:pt>
                <c:pt idx="5157">
                  <c:v>59995.3</c:v>
                </c:pt>
                <c:pt idx="5158">
                  <c:v>59998.8</c:v>
                </c:pt>
                <c:pt idx="5159">
                  <c:v>60004.5</c:v>
                </c:pt>
                <c:pt idx="5160">
                  <c:v>60009</c:v>
                </c:pt>
                <c:pt idx="5161">
                  <c:v>60013.5</c:v>
                </c:pt>
                <c:pt idx="5162">
                  <c:v>60018.1</c:v>
                </c:pt>
                <c:pt idx="5163">
                  <c:v>60021.4</c:v>
                </c:pt>
                <c:pt idx="5164">
                  <c:v>60027</c:v>
                </c:pt>
                <c:pt idx="5165">
                  <c:v>60033.8</c:v>
                </c:pt>
                <c:pt idx="5166">
                  <c:v>60037.1</c:v>
                </c:pt>
                <c:pt idx="5167">
                  <c:v>60041.599999999999</c:v>
                </c:pt>
                <c:pt idx="5168">
                  <c:v>60046.1</c:v>
                </c:pt>
                <c:pt idx="5169">
                  <c:v>60051.7</c:v>
                </c:pt>
                <c:pt idx="5170">
                  <c:v>60055.1</c:v>
                </c:pt>
                <c:pt idx="5171">
                  <c:v>60058.400000000001</c:v>
                </c:pt>
                <c:pt idx="5172">
                  <c:v>60062.9</c:v>
                </c:pt>
                <c:pt idx="5173">
                  <c:v>60067.4</c:v>
                </c:pt>
                <c:pt idx="5174">
                  <c:v>60073</c:v>
                </c:pt>
                <c:pt idx="5175">
                  <c:v>60077.4</c:v>
                </c:pt>
                <c:pt idx="5176">
                  <c:v>60081.9</c:v>
                </c:pt>
                <c:pt idx="5177">
                  <c:v>60085.2</c:v>
                </c:pt>
                <c:pt idx="5178">
                  <c:v>60089.7</c:v>
                </c:pt>
                <c:pt idx="5179">
                  <c:v>60095.199999999997</c:v>
                </c:pt>
                <c:pt idx="5180">
                  <c:v>60099.7</c:v>
                </c:pt>
                <c:pt idx="5181">
                  <c:v>60103</c:v>
                </c:pt>
                <c:pt idx="5182">
                  <c:v>60107.4</c:v>
                </c:pt>
                <c:pt idx="5183">
                  <c:v>60110.7</c:v>
                </c:pt>
                <c:pt idx="5184">
                  <c:v>60116.2</c:v>
                </c:pt>
                <c:pt idx="5185">
                  <c:v>60120.6</c:v>
                </c:pt>
                <c:pt idx="5186">
                  <c:v>60125</c:v>
                </c:pt>
                <c:pt idx="5187">
                  <c:v>60128.2</c:v>
                </c:pt>
                <c:pt idx="5188">
                  <c:v>60133.7</c:v>
                </c:pt>
                <c:pt idx="5189">
                  <c:v>60138</c:v>
                </c:pt>
                <c:pt idx="5190">
                  <c:v>60142.400000000001</c:v>
                </c:pt>
                <c:pt idx="5191">
                  <c:v>60145.599999999999</c:v>
                </c:pt>
                <c:pt idx="5192">
                  <c:v>60149.9</c:v>
                </c:pt>
                <c:pt idx="5193">
                  <c:v>60155.3</c:v>
                </c:pt>
                <c:pt idx="5194">
                  <c:v>60158.5</c:v>
                </c:pt>
                <c:pt idx="5195">
                  <c:v>60162.7</c:v>
                </c:pt>
                <c:pt idx="5196">
                  <c:v>60167</c:v>
                </c:pt>
                <c:pt idx="5197">
                  <c:v>60171.199999999997</c:v>
                </c:pt>
                <c:pt idx="5198">
                  <c:v>60175.4</c:v>
                </c:pt>
                <c:pt idx="5199">
                  <c:v>60179.6</c:v>
                </c:pt>
                <c:pt idx="5200">
                  <c:v>60183.8</c:v>
                </c:pt>
                <c:pt idx="5201">
                  <c:v>60188</c:v>
                </c:pt>
                <c:pt idx="5202">
                  <c:v>60192.2</c:v>
                </c:pt>
                <c:pt idx="5203">
                  <c:v>60196.3</c:v>
                </c:pt>
                <c:pt idx="5204">
                  <c:v>60201.4</c:v>
                </c:pt>
                <c:pt idx="5205">
                  <c:v>60205.5</c:v>
                </c:pt>
                <c:pt idx="5206">
                  <c:v>60208.6</c:v>
                </c:pt>
                <c:pt idx="5207">
                  <c:v>60212.7</c:v>
                </c:pt>
                <c:pt idx="5208">
                  <c:v>60216.7</c:v>
                </c:pt>
                <c:pt idx="5209">
                  <c:v>60221.8</c:v>
                </c:pt>
                <c:pt idx="5210">
                  <c:v>60225.8</c:v>
                </c:pt>
                <c:pt idx="5211">
                  <c:v>60228.800000000003</c:v>
                </c:pt>
                <c:pt idx="5212">
                  <c:v>60232.9</c:v>
                </c:pt>
                <c:pt idx="5213">
                  <c:v>60236.9</c:v>
                </c:pt>
                <c:pt idx="5214">
                  <c:v>60240.9</c:v>
                </c:pt>
                <c:pt idx="5215">
                  <c:v>60244.9</c:v>
                </c:pt>
                <c:pt idx="5216">
                  <c:v>60248.9</c:v>
                </c:pt>
                <c:pt idx="5217">
                  <c:v>60254</c:v>
                </c:pt>
                <c:pt idx="5218">
                  <c:v>60258</c:v>
                </c:pt>
                <c:pt idx="5219">
                  <c:v>60262</c:v>
                </c:pt>
                <c:pt idx="5220">
                  <c:v>60266.1</c:v>
                </c:pt>
                <c:pt idx="5221">
                  <c:v>60270.2</c:v>
                </c:pt>
                <c:pt idx="5222">
                  <c:v>60274.3</c:v>
                </c:pt>
                <c:pt idx="5223">
                  <c:v>60278.400000000001</c:v>
                </c:pt>
                <c:pt idx="5224">
                  <c:v>60282.5</c:v>
                </c:pt>
                <c:pt idx="5225">
                  <c:v>60286.6</c:v>
                </c:pt>
                <c:pt idx="5226">
                  <c:v>60289.8</c:v>
                </c:pt>
                <c:pt idx="5227">
                  <c:v>60296.1</c:v>
                </c:pt>
                <c:pt idx="5228">
                  <c:v>60301.3</c:v>
                </c:pt>
                <c:pt idx="5229">
                  <c:v>60304.5</c:v>
                </c:pt>
                <c:pt idx="5230">
                  <c:v>60308.800000000003</c:v>
                </c:pt>
                <c:pt idx="5231">
                  <c:v>60313.1</c:v>
                </c:pt>
                <c:pt idx="5232">
                  <c:v>60318.400000000001</c:v>
                </c:pt>
                <c:pt idx="5233">
                  <c:v>60322.8</c:v>
                </c:pt>
                <c:pt idx="5234">
                  <c:v>60327.199999999997</c:v>
                </c:pt>
                <c:pt idx="5235">
                  <c:v>60331.6</c:v>
                </c:pt>
                <c:pt idx="5236">
                  <c:v>60336</c:v>
                </c:pt>
                <c:pt idx="5237">
                  <c:v>60340.4</c:v>
                </c:pt>
                <c:pt idx="5238">
                  <c:v>60347.1</c:v>
                </c:pt>
                <c:pt idx="5239">
                  <c:v>60351.5</c:v>
                </c:pt>
                <c:pt idx="5240">
                  <c:v>60354.9</c:v>
                </c:pt>
                <c:pt idx="5241">
                  <c:v>60360.5</c:v>
                </c:pt>
                <c:pt idx="5242">
                  <c:v>60366.2</c:v>
                </c:pt>
                <c:pt idx="5243">
                  <c:v>60370.7</c:v>
                </c:pt>
                <c:pt idx="5244">
                  <c:v>60374.1</c:v>
                </c:pt>
                <c:pt idx="5245">
                  <c:v>60378.7</c:v>
                </c:pt>
                <c:pt idx="5246">
                  <c:v>60385.599999999999</c:v>
                </c:pt>
                <c:pt idx="5247">
                  <c:v>60390.2</c:v>
                </c:pt>
                <c:pt idx="5248">
                  <c:v>60394.8</c:v>
                </c:pt>
                <c:pt idx="5249">
                  <c:v>60399.4</c:v>
                </c:pt>
                <c:pt idx="5250">
                  <c:v>60404.1</c:v>
                </c:pt>
                <c:pt idx="5251">
                  <c:v>60409.9</c:v>
                </c:pt>
                <c:pt idx="5252">
                  <c:v>60414.6</c:v>
                </c:pt>
                <c:pt idx="5253">
                  <c:v>60419.3</c:v>
                </c:pt>
                <c:pt idx="5254">
                  <c:v>60424.1</c:v>
                </c:pt>
                <c:pt idx="5255">
                  <c:v>60430</c:v>
                </c:pt>
                <c:pt idx="5256">
                  <c:v>60436</c:v>
                </c:pt>
                <c:pt idx="5257">
                  <c:v>60440.800000000003</c:v>
                </c:pt>
                <c:pt idx="5258">
                  <c:v>60444.4</c:v>
                </c:pt>
                <c:pt idx="5259">
                  <c:v>60449.2</c:v>
                </c:pt>
                <c:pt idx="5260">
                  <c:v>60455.3</c:v>
                </c:pt>
                <c:pt idx="5261">
                  <c:v>60461.4</c:v>
                </c:pt>
                <c:pt idx="5262">
                  <c:v>60465.1</c:v>
                </c:pt>
                <c:pt idx="5263">
                  <c:v>60470</c:v>
                </c:pt>
                <c:pt idx="5264">
                  <c:v>60476.2</c:v>
                </c:pt>
                <c:pt idx="5265">
                  <c:v>60482.400000000001</c:v>
                </c:pt>
                <c:pt idx="5266">
                  <c:v>60487.4</c:v>
                </c:pt>
                <c:pt idx="5267">
                  <c:v>60492.4</c:v>
                </c:pt>
                <c:pt idx="5268">
                  <c:v>60496.1</c:v>
                </c:pt>
                <c:pt idx="5269">
                  <c:v>60502.400000000001</c:v>
                </c:pt>
                <c:pt idx="5270">
                  <c:v>60508.6</c:v>
                </c:pt>
                <c:pt idx="5271">
                  <c:v>60513.599999999999</c:v>
                </c:pt>
                <c:pt idx="5272">
                  <c:v>60517.3</c:v>
                </c:pt>
                <c:pt idx="5273">
                  <c:v>60522.3</c:v>
                </c:pt>
                <c:pt idx="5274">
                  <c:v>60529.7</c:v>
                </c:pt>
                <c:pt idx="5275">
                  <c:v>60534.6</c:v>
                </c:pt>
                <c:pt idx="5276">
                  <c:v>60539.5</c:v>
                </c:pt>
                <c:pt idx="5277">
                  <c:v>60544.3</c:v>
                </c:pt>
                <c:pt idx="5278">
                  <c:v>60550.400000000001</c:v>
                </c:pt>
                <c:pt idx="5279">
                  <c:v>60556.3</c:v>
                </c:pt>
                <c:pt idx="5280">
                  <c:v>60561</c:v>
                </c:pt>
                <c:pt idx="5281">
                  <c:v>60565.7</c:v>
                </c:pt>
                <c:pt idx="5282">
                  <c:v>60570.400000000001</c:v>
                </c:pt>
                <c:pt idx="5283">
                  <c:v>60575</c:v>
                </c:pt>
                <c:pt idx="5284">
                  <c:v>60580.7</c:v>
                </c:pt>
                <c:pt idx="5285">
                  <c:v>60585.2</c:v>
                </c:pt>
                <c:pt idx="5286">
                  <c:v>60588.5</c:v>
                </c:pt>
                <c:pt idx="5287">
                  <c:v>60594.1</c:v>
                </c:pt>
                <c:pt idx="5288">
                  <c:v>60599.5</c:v>
                </c:pt>
                <c:pt idx="5289">
                  <c:v>60603.9</c:v>
                </c:pt>
                <c:pt idx="5290">
                  <c:v>60608.2</c:v>
                </c:pt>
                <c:pt idx="5291">
                  <c:v>60611.3</c:v>
                </c:pt>
                <c:pt idx="5292">
                  <c:v>60615.6</c:v>
                </c:pt>
                <c:pt idx="5293">
                  <c:v>60620.800000000003</c:v>
                </c:pt>
                <c:pt idx="5294">
                  <c:v>60625</c:v>
                </c:pt>
                <c:pt idx="5295">
                  <c:v>60629.1</c:v>
                </c:pt>
                <c:pt idx="5296">
                  <c:v>60634.2</c:v>
                </c:pt>
                <c:pt idx="5297">
                  <c:v>60638.2</c:v>
                </c:pt>
                <c:pt idx="5298">
                  <c:v>60643.199999999997</c:v>
                </c:pt>
                <c:pt idx="5299">
                  <c:v>60646.2</c:v>
                </c:pt>
                <c:pt idx="5300">
                  <c:v>60649.2</c:v>
                </c:pt>
                <c:pt idx="5301">
                  <c:v>60653.1</c:v>
                </c:pt>
                <c:pt idx="5302">
                  <c:v>60656.9</c:v>
                </c:pt>
                <c:pt idx="5303">
                  <c:v>60662.7</c:v>
                </c:pt>
                <c:pt idx="5304">
                  <c:v>60666.5</c:v>
                </c:pt>
                <c:pt idx="5305">
                  <c:v>60669.4</c:v>
                </c:pt>
                <c:pt idx="5306">
                  <c:v>60673.1</c:v>
                </c:pt>
                <c:pt idx="5307">
                  <c:v>60676.800000000003</c:v>
                </c:pt>
                <c:pt idx="5308">
                  <c:v>60681.5</c:v>
                </c:pt>
                <c:pt idx="5309">
                  <c:v>60684.2</c:v>
                </c:pt>
                <c:pt idx="5310">
                  <c:v>60687</c:v>
                </c:pt>
                <c:pt idx="5311">
                  <c:v>60690.5</c:v>
                </c:pt>
                <c:pt idx="5312">
                  <c:v>60694.1</c:v>
                </c:pt>
                <c:pt idx="5313">
                  <c:v>60698.400000000001</c:v>
                </c:pt>
                <c:pt idx="5314">
                  <c:v>60702.8</c:v>
                </c:pt>
                <c:pt idx="5315">
                  <c:v>60704.5</c:v>
                </c:pt>
                <c:pt idx="5316">
                  <c:v>60707.9</c:v>
                </c:pt>
                <c:pt idx="5317">
                  <c:v>60711.3</c:v>
                </c:pt>
                <c:pt idx="5318">
                  <c:v>60714.6</c:v>
                </c:pt>
                <c:pt idx="5319">
                  <c:v>60717.9</c:v>
                </c:pt>
                <c:pt idx="5320">
                  <c:v>60721.1</c:v>
                </c:pt>
                <c:pt idx="5321">
                  <c:v>60722.7</c:v>
                </c:pt>
                <c:pt idx="5322">
                  <c:v>60725.9</c:v>
                </c:pt>
                <c:pt idx="5323">
                  <c:v>60729.8</c:v>
                </c:pt>
                <c:pt idx="5324">
                  <c:v>60733.7</c:v>
                </c:pt>
                <c:pt idx="5325">
                  <c:v>60736.9</c:v>
                </c:pt>
                <c:pt idx="5326">
                  <c:v>60738.400000000001</c:v>
                </c:pt>
                <c:pt idx="5327">
                  <c:v>60741.5</c:v>
                </c:pt>
                <c:pt idx="5328">
                  <c:v>60745.3</c:v>
                </c:pt>
                <c:pt idx="5329">
                  <c:v>60748.3</c:v>
                </c:pt>
                <c:pt idx="5330">
                  <c:v>60751.4</c:v>
                </c:pt>
                <c:pt idx="5331">
                  <c:v>60753.599999999999</c:v>
                </c:pt>
                <c:pt idx="5332">
                  <c:v>60756.7</c:v>
                </c:pt>
                <c:pt idx="5333">
                  <c:v>60759.8</c:v>
                </c:pt>
                <c:pt idx="5334">
                  <c:v>60763.6</c:v>
                </c:pt>
                <c:pt idx="5335">
                  <c:v>60766.7</c:v>
                </c:pt>
                <c:pt idx="5336">
                  <c:v>60769</c:v>
                </c:pt>
                <c:pt idx="5337">
                  <c:v>60772.2</c:v>
                </c:pt>
                <c:pt idx="5338">
                  <c:v>60776.1</c:v>
                </c:pt>
                <c:pt idx="5339">
                  <c:v>60779.3</c:v>
                </c:pt>
                <c:pt idx="5340">
                  <c:v>60782.5</c:v>
                </c:pt>
                <c:pt idx="5341">
                  <c:v>60784.2</c:v>
                </c:pt>
                <c:pt idx="5342">
                  <c:v>60787.5</c:v>
                </c:pt>
                <c:pt idx="5343">
                  <c:v>60792.5</c:v>
                </c:pt>
                <c:pt idx="5344">
                  <c:v>60796</c:v>
                </c:pt>
                <c:pt idx="5345">
                  <c:v>60799.4</c:v>
                </c:pt>
                <c:pt idx="5346">
                  <c:v>60802</c:v>
                </c:pt>
                <c:pt idx="5347">
                  <c:v>60806.400000000001</c:v>
                </c:pt>
                <c:pt idx="5348">
                  <c:v>60810.9</c:v>
                </c:pt>
                <c:pt idx="5349">
                  <c:v>60814.5</c:v>
                </c:pt>
                <c:pt idx="5350">
                  <c:v>60817.3</c:v>
                </c:pt>
                <c:pt idx="5351">
                  <c:v>60821</c:v>
                </c:pt>
                <c:pt idx="5352">
                  <c:v>60825.599999999999</c:v>
                </c:pt>
                <c:pt idx="5353">
                  <c:v>60829.4</c:v>
                </c:pt>
                <c:pt idx="5354">
                  <c:v>60834.2</c:v>
                </c:pt>
                <c:pt idx="5355">
                  <c:v>60839</c:v>
                </c:pt>
                <c:pt idx="5356">
                  <c:v>60843.9</c:v>
                </c:pt>
                <c:pt idx="5357">
                  <c:v>60847.8</c:v>
                </c:pt>
                <c:pt idx="5358">
                  <c:v>60852.7</c:v>
                </c:pt>
                <c:pt idx="5359">
                  <c:v>60854.7</c:v>
                </c:pt>
                <c:pt idx="5360">
                  <c:v>60859.6</c:v>
                </c:pt>
                <c:pt idx="5361">
                  <c:v>60863.6</c:v>
                </c:pt>
                <c:pt idx="5362">
                  <c:v>60867.6</c:v>
                </c:pt>
                <c:pt idx="5363">
                  <c:v>60871.7</c:v>
                </c:pt>
                <c:pt idx="5364">
                  <c:v>60875.7</c:v>
                </c:pt>
                <c:pt idx="5365">
                  <c:v>60879.8</c:v>
                </c:pt>
                <c:pt idx="5366">
                  <c:v>60884.800000000003</c:v>
                </c:pt>
                <c:pt idx="5367">
                  <c:v>60887.9</c:v>
                </c:pt>
                <c:pt idx="5368">
                  <c:v>60892</c:v>
                </c:pt>
                <c:pt idx="5369">
                  <c:v>60896</c:v>
                </c:pt>
                <c:pt idx="5370">
                  <c:v>60900.1</c:v>
                </c:pt>
                <c:pt idx="5371">
                  <c:v>60904.2</c:v>
                </c:pt>
                <c:pt idx="5372">
                  <c:v>60907.3</c:v>
                </c:pt>
                <c:pt idx="5373">
                  <c:v>60911.4</c:v>
                </c:pt>
                <c:pt idx="5374">
                  <c:v>60916.5</c:v>
                </c:pt>
                <c:pt idx="5375">
                  <c:v>60921.7</c:v>
                </c:pt>
                <c:pt idx="5376">
                  <c:v>60925.8</c:v>
                </c:pt>
                <c:pt idx="5377">
                  <c:v>60929.9</c:v>
                </c:pt>
                <c:pt idx="5378">
                  <c:v>60933</c:v>
                </c:pt>
                <c:pt idx="5379">
                  <c:v>60937.2</c:v>
                </c:pt>
                <c:pt idx="5380">
                  <c:v>60942.400000000001</c:v>
                </c:pt>
                <c:pt idx="5381">
                  <c:v>60946.5</c:v>
                </c:pt>
                <c:pt idx="5382">
                  <c:v>60949.7</c:v>
                </c:pt>
                <c:pt idx="5383">
                  <c:v>60953.8</c:v>
                </c:pt>
                <c:pt idx="5384">
                  <c:v>60959</c:v>
                </c:pt>
                <c:pt idx="5385">
                  <c:v>60963.199999999997</c:v>
                </c:pt>
                <c:pt idx="5386">
                  <c:v>60968.5</c:v>
                </c:pt>
                <c:pt idx="5387">
                  <c:v>60971.6</c:v>
                </c:pt>
                <c:pt idx="5388">
                  <c:v>60975.8</c:v>
                </c:pt>
                <c:pt idx="5389">
                  <c:v>60980</c:v>
                </c:pt>
                <c:pt idx="5390">
                  <c:v>60985.3</c:v>
                </c:pt>
                <c:pt idx="5391">
                  <c:v>60989.5</c:v>
                </c:pt>
                <c:pt idx="5392">
                  <c:v>60992.6</c:v>
                </c:pt>
                <c:pt idx="5393">
                  <c:v>60996.800000000003</c:v>
                </c:pt>
                <c:pt idx="5394">
                  <c:v>61002</c:v>
                </c:pt>
                <c:pt idx="5395">
                  <c:v>61007.3</c:v>
                </c:pt>
                <c:pt idx="5396">
                  <c:v>61011.5</c:v>
                </c:pt>
                <c:pt idx="5397">
                  <c:v>61015.6</c:v>
                </c:pt>
                <c:pt idx="5398">
                  <c:v>61019.8</c:v>
                </c:pt>
                <c:pt idx="5399">
                  <c:v>61024</c:v>
                </c:pt>
                <c:pt idx="5400">
                  <c:v>61029.2</c:v>
                </c:pt>
                <c:pt idx="5401">
                  <c:v>61033.3</c:v>
                </c:pt>
                <c:pt idx="5402">
                  <c:v>61036.4</c:v>
                </c:pt>
                <c:pt idx="5403">
                  <c:v>61040.6</c:v>
                </c:pt>
                <c:pt idx="5404">
                  <c:v>61045.7</c:v>
                </c:pt>
                <c:pt idx="5405">
                  <c:v>61051.9</c:v>
                </c:pt>
                <c:pt idx="5406">
                  <c:v>61054</c:v>
                </c:pt>
                <c:pt idx="5407">
                  <c:v>61059.1</c:v>
                </c:pt>
                <c:pt idx="5408">
                  <c:v>61063.199999999997</c:v>
                </c:pt>
                <c:pt idx="5409">
                  <c:v>61068.4</c:v>
                </c:pt>
                <c:pt idx="5410">
                  <c:v>61072.4</c:v>
                </c:pt>
                <c:pt idx="5411">
                  <c:v>61076.5</c:v>
                </c:pt>
                <c:pt idx="5412">
                  <c:v>61080.6</c:v>
                </c:pt>
                <c:pt idx="5413">
                  <c:v>61084.7</c:v>
                </c:pt>
                <c:pt idx="5414">
                  <c:v>61090.8</c:v>
                </c:pt>
                <c:pt idx="5415">
                  <c:v>61094.9</c:v>
                </c:pt>
                <c:pt idx="5416">
                  <c:v>61097.9</c:v>
                </c:pt>
                <c:pt idx="5417">
                  <c:v>61102</c:v>
                </c:pt>
                <c:pt idx="5418">
                  <c:v>61107</c:v>
                </c:pt>
                <c:pt idx="5419">
                  <c:v>61111.1</c:v>
                </c:pt>
                <c:pt idx="5420">
                  <c:v>61115.1</c:v>
                </c:pt>
                <c:pt idx="5421">
                  <c:v>61119.1</c:v>
                </c:pt>
                <c:pt idx="5422">
                  <c:v>61124.2</c:v>
                </c:pt>
                <c:pt idx="5423">
                  <c:v>61129.2</c:v>
                </c:pt>
                <c:pt idx="5424">
                  <c:v>61133.2</c:v>
                </c:pt>
                <c:pt idx="5425">
                  <c:v>61137.2</c:v>
                </c:pt>
                <c:pt idx="5426">
                  <c:v>61141.2</c:v>
                </c:pt>
                <c:pt idx="5427">
                  <c:v>61145.2</c:v>
                </c:pt>
                <c:pt idx="5428">
                  <c:v>61150.2</c:v>
                </c:pt>
                <c:pt idx="5429">
                  <c:v>61154.1</c:v>
                </c:pt>
                <c:pt idx="5430">
                  <c:v>61158.1</c:v>
                </c:pt>
                <c:pt idx="5431">
                  <c:v>61163</c:v>
                </c:pt>
                <c:pt idx="5432">
                  <c:v>61167.9</c:v>
                </c:pt>
                <c:pt idx="5433">
                  <c:v>61171.8</c:v>
                </c:pt>
                <c:pt idx="5434">
                  <c:v>61176.7</c:v>
                </c:pt>
                <c:pt idx="5435">
                  <c:v>61179.6</c:v>
                </c:pt>
                <c:pt idx="5436">
                  <c:v>61184.4</c:v>
                </c:pt>
                <c:pt idx="5437">
                  <c:v>61188.3</c:v>
                </c:pt>
                <c:pt idx="5438">
                  <c:v>61193.1</c:v>
                </c:pt>
                <c:pt idx="5439">
                  <c:v>61196</c:v>
                </c:pt>
                <c:pt idx="5440">
                  <c:v>61199.9</c:v>
                </c:pt>
                <c:pt idx="5441">
                  <c:v>61205.7</c:v>
                </c:pt>
                <c:pt idx="5442">
                  <c:v>61209.5</c:v>
                </c:pt>
                <c:pt idx="5443">
                  <c:v>61213.4</c:v>
                </c:pt>
                <c:pt idx="5444">
                  <c:v>61217.3</c:v>
                </c:pt>
                <c:pt idx="5445">
                  <c:v>61221.2</c:v>
                </c:pt>
                <c:pt idx="5446">
                  <c:v>61226.1</c:v>
                </c:pt>
                <c:pt idx="5447">
                  <c:v>61230</c:v>
                </c:pt>
                <c:pt idx="5448">
                  <c:v>61234</c:v>
                </c:pt>
                <c:pt idx="5449">
                  <c:v>61238</c:v>
                </c:pt>
                <c:pt idx="5450">
                  <c:v>61243</c:v>
                </c:pt>
                <c:pt idx="5451">
                  <c:v>61248.1</c:v>
                </c:pt>
                <c:pt idx="5452">
                  <c:v>61252.2</c:v>
                </c:pt>
                <c:pt idx="5453">
                  <c:v>61256.3</c:v>
                </c:pt>
                <c:pt idx="5454">
                  <c:v>61261.599999999999</c:v>
                </c:pt>
                <c:pt idx="5455">
                  <c:v>61265.8</c:v>
                </c:pt>
                <c:pt idx="5456">
                  <c:v>61270.1</c:v>
                </c:pt>
                <c:pt idx="5457">
                  <c:v>61274.400000000001</c:v>
                </c:pt>
                <c:pt idx="5458">
                  <c:v>61278.8</c:v>
                </c:pt>
                <c:pt idx="5459">
                  <c:v>61283.3</c:v>
                </c:pt>
                <c:pt idx="5460">
                  <c:v>61290</c:v>
                </c:pt>
                <c:pt idx="5461">
                  <c:v>61294.6</c:v>
                </c:pt>
                <c:pt idx="5462">
                  <c:v>61299.199999999997</c:v>
                </c:pt>
                <c:pt idx="5463">
                  <c:v>61303.8</c:v>
                </c:pt>
                <c:pt idx="5464">
                  <c:v>61308.5</c:v>
                </c:pt>
                <c:pt idx="5465">
                  <c:v>61314.5</c:v>
                </c:pt>
                <c:pt idx="5466">
                  <c:v>61318.1</c:v>
                </c:pt>
                <c:pt idx="5467">
                  <c:v>61322.9</c:v>
                </c:pt>
                <c:pt idx="5468">
                  <c:v>61327.8</c:v>
                </c:pt>
                <c:pt idx="5469">
                  <c:v>61335.199999999997</c:v>
                </c:pt>
                <c:pt idx="5470">
                  <c:v>61340.2</c:v>
                </c:pt>
                <c:pt idx="5471">
                  <c:v>61345.2</c:v>
                </c:pt>
                <c:pt idx="5472">
                  <c:v>61350.2</c:v>
                </c:pt>
                <c:pt idx="5473">
                  <c:v>61355.3</c:v>
                </c:pt>
                <c:pt idx="5474">
                  <c:v>61361.7</c:v>
                </c:pt>
                <c:pt idx="5475">
                  <c:v>61366.8</c:v>
                </c:pt>
                <c:pt idx="5476">
                  <c:v>61372</c:v>
                </c:pt>
                <c:pt idx="5477">
                  <c:v>61377.2</c:v>
                </c:pt>
                <c:pt idx="5478">
                  <c:v>61383.7</c:v>
                </c:pt>
                <c:pt idx="5479">
                  <c:v>61390.3</c:v>
                </c:pt>
                <c:pt idx="5480">
                  <c:v>61395.6</c:v>
                </c:pt>
                <c:pt idx="5481">
                  <c:v>61399.5</c:v>
                </c:pt>
                <c:pt idx="5482">
                  <c:v>61406.2</c:v>
                </c:pt>
                <c:pt idx="5483">
                  <c:v>61412.9</c:v>
                </c:pt>
                <c:pt idx="5484">
                  <c:v>61416.9</c:v>
                </c:pt>
                <c:pt idx="5485">
                  <c:v>61422.3</c:v>
                </c:pt>
                <c:pt idx="5486">
                  <c:v>61427.7</c:v>
                </c:pt>
                <c:pt idx="5487">
                  <c:v>61434.5</c:v>
                </c:pt>
                <c:pt idx="5488">
                  <c:v>61441.4</c:v>
                </c:pt>
                <c:pt idx="5489">
                  <c:v>61446.9</c:v>
                </c:pt>
                <c:pt idx="5490">
                  <c:v>61452.4</c:v>
                </c:pt>
                <c:pt idx="5491">
                  <c:v>61459.3</c:v>
                </c:pt>
                <c:pt idx="5492">
                  <c:v>61464.9</c:v>
                </c:pt>
                <c:pt idx="5493">
                  <c:v>61470.5</c:v>
                </c:pt>
                <c:pt idx="5494">
                  <c:v>61476.1</c:v>
                </c:pt>
                <c:pt idx="5495">
                  <c:v>61480.4</c:v>
                </c:pt>
                <c:pt idx="5496">
                  <c:v>61487.4</c:v>
                </c:pt>
                <c:pt idx="5497">
                  <c:v>61494.5</c:v>
                </c:pt>
                <c:pt idx="5498">
                  <c:v>61500.2</c:v>
                </c:pt>
                <c:pt idx="5499">
                  <c:v>61505.9</c:v>
                </c:pt>
                <c:pt idx="5500">
                  <c:v>61511.7</c:v>
                </c:pt>
                <c:pt idx="5501">
                  <c:v>61518.8</c:v>
                </c:pt>
                <c:pt idx="5502">
                  <c:v>61526</c:v>
                </c:pt>
                <c:pt idx="5503">
                  <c:v>61530.3</c:v>
                </c:pt>
                <c:pt idx="5504">
                  <c:v>61534.6</c:v>
                </c:pt>
                <c:pt idx="5505">
                  <c:v>61540.3</c:v>
                </c:pt>
                <c:pt idx="5506">
                  <c:v>61548.9</c:v>
                </c:pt>
                <c:pt idx="5507">
                  <c:v>61554.6</c:v>
                </c:pt>
                <c:pt idx="5508">
                  <c:v>61560.4</c:v>
                </c:pt>
                <c:pt idx="5509">
                  <c:v>61566.1</c:v>
                </c:pt>
                <c:pt idx="5510">
                  <c:v>61571.7</c:v>
                </c:pt>
                <c:pt idx="5511">
                  <c:v>61577.4</c:v>
                </c:pt>
                <c:pt idx="5512">
                  <c:v>61583</c:v>
                </c:pt>
                <c:pt idx="5513">
                  <c:v>61588.7</c:v>
                </c:pt>
                <c:pt idx="5514">
                  <c:v>61594.3</c:v>
                </c:pt>
                <c:pt idx="5515">
                  <c:v>61599.9</c:v>
                </c:pt>
                <c:pt idx="5516">
                  <c:v>61605.5</c:v>
                </c:pt>
                <c:pt idx="5517">
                  <c:v>61612.4</c:v>
                </c:pt>
                <c:pt idx="5518">
                  <c:v>61616.6</c:v>
                </c:pt>
                <c:pt idx="5519">
                  <c:v>61622.1</c:v>
                </c:pt>
                <c:pt idx="5520">
                  <c:v>61627.6</c:v>
                </c:pt>
                <c:pt idx="5521">
                  <c:v>61634.5</c:v>
                </c:pt>
                <c:pt idx="5522">
                  <c:v>61640</c:v>
                </c:pt>
                <c:pt idx="5523">
                  <c:v>61645.4</c:v>
                </c:pt>
                <c:pt idx="5524">
                  <c:v>61649.5</c:v>
                </c:pt>
                <c:pt idx="5525">
                  <c:v>61655</c:v>
                </c:pt>
                <c:pt idx="5526">
                  <c:v>61663.1</c:v>
                </c:pt>
                <c:pt idx="5527">
                  <c:v>61668.6</c:v>
                </c:pt>
                <c:pt idx="5528">
                  <c:v>61674</c:v>
                </c:pt>
                <c:pt idx="5529">
                  <c:v>61679.4</c:v>
                </c:pt>
                <c:pt idx="5530">
                  <c:v>61684.800000000003</c:v>
                </c:pt>
                <c:pt idx="5531">
                  <c:v>61691.6</c:v>
                </c:pt>
                <c:pt idx="5532">
                  <c:v>61697</c:v>
                </c:pt>
                <c:pt idx="5533">
                  <c:v>61702.5</c:v>
                </c:pt>
                <c:pt idx="5534">
                  <c:v>61706.5</c:v>
                </c:pt>
                <c:pt idx="5535">
                  <c:v>61713.3</c:v>
                </c:pt>
                <c:pt idx="5536">
                  <c:v>61720.1</c:v>
                </c:pt>
                <c:pt idx="5537">
                  <c:v>61725.599999999999</c:v>
                </c:pt>
                <c:pt idx="5538">
                  <c:v>61731</c:v>
                </c:pt>
                <c:pt idx="5539">
                  <c:v>61736.4</c:v>
                </c:pt>
                <c:pt idx="5540">
                  <c:v>61741.9</c:v>
                </c:pt>
                <c:pt idx="5541">
                  <c:v>61748.7</c:v>
                </c:pt>
                <c:pt idx="5542">
                  <c:v>61754.2</c:v>
                </c:pt>
                <c:pt idx="5543">
                  <c:v>61758.3</c:v>
                </c:pt>
                <c:pt idx="5544">
                  <c:v>61763.8</c:v>
                </c:pt>
                <c:pt idx="5545">
                  <c:v>61772</c:v>
                </c:pt>
                <c:pt idx="5546">
                  <c:v>61777.5</c:v>
                </c:pt>
                <c:pt idx="5547">
                  <c:v>61783</c:v>
                </c:pt>
                <c:pt idx="5548">
                  <c:v>61788.5</c:v>
                </c:pt>
                <c:pt idx="5549">
                  <c:v>61794.1</c:v>
                </c:pt>
                <c:pt idx="5550">
                  <c:v>61801</c:v>
                </c:pt>
                <c:pt idx="5551">
                  <c:v>61806.5</c:v>
                </c:pt>
                <c:pt idx="5552">
                  <c:v>61810.7</c:v>
                </c:pt>
                <c:pt idx="5553">
                  <c:v>61816.2</c:v>
                </c:pt>
                <c:pt idx="5554">
                  <c:v>61821.7</c:v>
                </c:pt>
                <c:pt idx="5555">
                  <c:v>61828.7</c:v>
                </c:pt>
                <c:pt idx="5556">
                  <c:v>61834.2</c:v>
                </c:pt>
                <c:pt idx="5557">
                  <c:v>61841.1</c:v>
                </c:pt>
                <c:pt idx="5558">
                  <c:v>61843.9</c:v>
                </c:pt>
                <c:pt idx="5559">
                  <c:v>61850.8</c:v>
                </c:pt>
                <c:pt idx="5560">
                  <c:v>61857.7</c:v>
                </c:pt>
                <c:pt idx="5561">
                  <c:v>61861.9</c:v>
                </c:pt>
                <c:pt idx="5562">
                  <c:v>61867.4</c:v>
                </c:pt>
                <c:pt idx="5563">
                  <c:v>61871.5</c:v>
                </c:pt>
                <c:pt idx="5564">
                  <c:v>61879.8</c:v>
                </c:pt>
                <c:pt idx="5565">
                  <c:v>61885.3</c:v>
                </c:pt>
                <c:pt idx="5566">
                  <c:v>61890.8</c:v>
                </c:pt>
                <c:pt idx="5567">
                  <c:v>61896.3</c:v>
                </c:pt>
                <c:pt idx="5568">
                  <c:v>61901.8</c:v>
                </c:pt>
                <c:pt idx="5569">
                  <c:v>61907.3</c:v>
                </c:pt>
                <c:pt idx="5570">
                  <c:v>61914.1</c:v>
                </c:pt>
                <c:pt idx="5571">
                  <c:v>61919.6</c:v>
                </c:pt>
                <c:pt idx="5572">
                  <c:v>61923.7</c:v>
                </c:pt>
                <c:pt idx="5573">
                  <c:v>61929.2</c:v>
                </c:pt>
                <c:pt idx="5574">
                  <c:v>61936</c:v>
                </c:pt>
                <c:pt idx="5575">
                  <c:v>61942.8</c:v>
                </c:pt>
                <c:pt idx="5576">
                  <c:v>61948.3</c:v>
                </c:pt>
                <c:pt idx="5577">
                  <c:v>61953.7</c:v>
                </c:pt>
                <c:pt idx="5578">
                  <c:v>61959.199999999997</c:v>
                </c:pt>
                <c:pt idx="5579">
                  <c:v>61964.6</c:v>
                </c:pt>
                <c:pt idx="5580">
                  <c:v>61971.4</c:v>
                </c:pt>
                <c:pt idx="5581">
                  <c:v>61975.5</c:v>
                </c:pt>
                <c:pt idx="5582">
                  <c:v>61980.9</c:v>
                </c:pt>
                <c:pt idx="5583">
                  <c:v>61986.3</c:v>
                </c:pt>
                <c:pt idx="5584">
                  <c:v>61993.1</c:v>
                </c:pt>
                <c:pt idx="5585">
                  <c:v>61999.8</c:v>
                </c:pt>
                <c:pt idx="5586">
                  <c:v>62005.1</c:v>
                </c:pt>
                <c:pt idx="5587">
                  <c:v>62010.400000000001</c:v>
                </c:pt>
                <c:pt idx="5588">
                  <c:v>62015.7</c:v>
                </c:pt>
                <c:pt idx="5589">
                  <c:v>62022.3</c:v>
                </c:pt>
                <c:pt idx="5590">
                  <c:v>62024.9</c:v>
                </c:pt>
                <c:pt idx="5591">
                  <c:v>62030.1</c:v>
                </c:pt>
                <c:pt idx="5592">
                  <c:v>62035.199999999997</c:v>
                </c:pt>
                <c:pt idx="5593">
                  <c:v>62041.5</c:v>
                </c:pt>
                <c:pt idx="5594">
                  <c:v>62047.8</c:v>
                </c:pt>
                <c:pt idx="5595">
                  <c:v>62052.7</c:v>
                </c:pt>
                <c:pt idx="5596">
                  <c:v>62056.4</c:v>
                </c:pt>
                <c:pt idx="5597">
                  <c:v>62063.7</c:v>
                </c:pt>
                <c:pt idx="5598">
                  <c:v>62069.599999999999</c:v>
                </c:pt>
                <c:pt idx="5599">
                  <c:v>62074.3</c:v>
                </c:pt>
                <c:pt idx="5600">
                  <c:v>62077.7</c:v>
                </c:pt>
                <c:pt idx="5601">
                  <c:v>62082.2</c:v>
                </c:pt>
                <c:pt idx="5602">
                  <c:v>62087.8</c:v>
                </c:pt>
                <c:pt idx="5603">
                  <c:v>62092.2</c:v>
                </c:pt>
                <c:pt idx="5604">
                  <c:v>62096.5</c:v>
                </c:pt>
                <c:pt idx="5605">
                  <c:v>62101.8</c:v>
                </c:pt>
                <c:pt idx="5606">
                  <c:v>62105.9</c:v>
                </c:pt>
                <c:pt idx="5607">
                  <c:v>62111.1</c:v>
                </c:pt>
                <c:pt idx="5608">
                  <c:v>62115.1</c:v>
                </c:pt>
                <c:pt idx="5609">
                  <c:v>62119.199999999997</c:v>
                </c:pt>
                <c:pt idx="5610">
                  <c:v>62123.1</c:v>
                </c:pt>
                <c:pt idx="5611">
                  <c:v>62127.1</c:v>
                </c:pt>
                <c:pt idx="5612">
                  <c:v>62131.1</c:v>
                </c:pt>
                <c:pt idx="5613">
                  <c:v>62137.1</c:v>
                </c:pt>
                <c:pt idx="5614">
                  <c:v>62140</c:v>
                </c:pt>
                <c:pt idx="5615">
                  <c:v>62144</c:v>
                </c:pt>
                <c:pt idx="5616">
                  <c:v>62148.1</c:v>
                </c:pt>
                <c:pt idx="5617">
                  <c:v>62153.2</c:v>
                </c:pt>
                <c:pt idx="5618">
                  <c:v>62157.5</c:v>
                </c:pt>
                <c:pt idx="5619">
                  <c:v>62161.7</c:v>
                </c:pt>
                <c:pt idx="5620">
                  <c:v>62166.1</c:v>
                </c:pt>
                <c:pt idx="5621">
                  <c:v>62170.6</c:v>
                </c:pt>
                <c:pt idx="5622">
                  <c:v>62177.5</c:v>
                </c:pt>
                <c:pt idx="5623">
                  <c:v>62182.3</c:v>
                </c:pt>
                <c:pt idx="5624">
                  <c:v>62187.199999999997</c:v>
                </c:pt>
                <c:pt idx="5625">
                  <c:v>62192.3</c:v>
                </c:pt>
                <c:pt idx="5626">
                  <c:v>62199</c:v>
                </c:pt>
                <c:pt idx="5627">
                  <c:v>62204.5</c:v>
                </c:pt>
                <c:pt idx="5628">
                  <c:v>62208.9</c:v>
                </c:pt>
                <c:pt idx="5629">
                  <c:v>62214.8</c:v>
                </c:pt>
                <c:pt idx="5630">
                  <c:v>62223.7</c:v>
                </c:pt>
                <c:pt idx="5631">
                  <c:v>62230.1</c:v>
                </c:pt>
                <c:pt idx="5632">
                  <c:v>62236.6</c:v>
                </c:pt>
                <c:pt idx="5633">
                  <c:v>62245.2</c:v>
                </c:pt>
                <c:pt idx="5634">
                  <c:v>62252</c:v>
                </c:pt>
                <c:pt idx="5635">
                  <c:v>62261.1</c:v>
                </c:pt>
                <c:pt idx="5636">
                  <c:v>62268.4</c:v>
                </c:pt>
                <c:pt idx="5637">
                  <c:v>62276</c:v>
                </c:pt>
                <c:pt idx="5638">
                  <c:v>62283.7</c:v>
                </c:pt>
                <c:pt idx="5639">
                  <c:v>62291.6</c:v>
                </c:pt>
                <c:pt idx="5640">
                  <c:v>62303.6</c:v>
                </c:pt>
                <c:pt idx="5641">
                  <c:v>62311.7</c:v>
                </c:pt>
                <c:pt idx="5642">
                  <c:v>62319.9</c:v>
                </c:pt>
                <c:pt idx="5643">
                  <c:v>62326.1</c:v>
                </c:pt>
                <c:pt idx="5644">
                  <c:v>62336.5</c:v>
                </c:pt>
                <c:pt idx="5645">
                  <c:v>62349.1</c:v>
                </c:pt>
                <c:pt idx="5646">
                  <c:v>62353.3</c:v>
                </c:pt>
                <c:pt idx="5647">
                  <c:v>62361.7</c:v>
                </c:pt>
                <c:pt idx="5648">
                  <c:v>62372.1</c:v>
                </c:pt>
                <c:pt idx="5649">
                  <c:v>62382.6</c:v>
                </c:pt>
                <c:pt idx="5650">
                  <c:v>62390.9</c:v>
                </c:pt>
                <c:pt idx="5651">
                  <c:v>62401.1</c:v>
                </c:pt>
                <c:pt idx="5652">
                  <c:v>62409.4</c:v>
                </c:pt>
                <c:pt idx="5653">
                  <c:v>62417.5</c:v>
                </c:pt>
                <c:pt idx="5654">
                  <c:v>62427.4</c:v>
                </c:pt>
                <c:pt idx="5655">
                  <c:v>62435.199999999997</c:v>
                </c:pt>
                <c:pt idx="5656">
                  <c:v>62443</c:v>
                </c:pt>
                <c:pt idx="5657">
                  <c:v>62450.7</c:v>
                </c:pt>
                <c:pt idx="5658">
                  <c:v>62458.3</c:v>
                </c:pt>
                <c:pt idx="5659">
                  <c:v>62469.4</c:v>
                </c:pt>
                <c:pt idx="5660">
                  <c:v>62476.800000000003</c:v>
                </c:pt>
                <c:pt idx="5661">
                  <c:v>62482.3</c:v>
                </c:pt>
                <c:pt idx="5662">
                  <c:v>62489.5</c:v>
                </c:pt>
                <c:pt idx="5663">
                  <c:v>62498.400000000001</c:v>
                </c:pt>
                <c:pt idx="5664">
                  <c:v>62505.4</c:v>
                </c:pt>
                <c:pt idx="5665">
                  <c:v>62512.3</c:v>
                </c:pt>
                <c:pt idx="5666">
                  <c:v>62519.199999999997</c:v>
                </c:pt>
                <c:pt idx="5667">
                  <c:v>62526</c:v>
                </c:pt>
                <c:pt idx="5668">
                  <c:v>62536.3</c:v>
                </c:pt>
                <c:pt idx="5669">
                  <c:v>62543</c:v>
                </c:pt>
                <c:pt idx="5670">
                  <c:v>62549.8</c:v>
                </c:pt>
                <c:pt idx="5671">
                  <c:v>62554.8</c:v>
                </c:pt>
                <c:pt idx="5672">
                  <c:v>62563.199999999997</c:v>
                </c:pt>
                <c:pt idx="5673">
                  <c:v>62570</c:v>
                </c:pt>
                <c:pt idx="5674">
                  <c:v>62576.7</c:v>
                </c:pt>
                <c:pt idx="5675">
                  <c:v>62583.5</c:v>
                </c:pt>
                <c:pt idx="5676">
                  <c:v>62590.3</c:v>
                </c:pt>
                <c:pt idx="5677">
                  <c:v>62597.1</c:v>
                </c:pt>
                <c:pt idx="5678">
                  <c:v>62607.4</c:v>
                </c:pt>
                <c:pt idx="5679">
                  <c:v>62614.400000000001</c:v>
                </c:pt>
                <c:pt idx="5680">
                  <c:v>62619.5</c:v>
                </c:pt>
                <c:pt idx="5681">
                  <c:v>62626.6</c:v>
                </c:pt>
                <c:pt idx="5682">
                  <c:v>62635.5</c:v>
                </c:pt>
                <c:pt idx="5683">
                  <c:v>62642.7</c:v>
                </c:pt>
                <c:pt idx="5684">
                  <c:v>62649.9</c:v>
                </c:pt>
                <c:pt idx="5685">
                  <c:v>62655.4</c:v>
                </c:pt>
                <c:pt idx="5686">
                  <c:v>62662.7</c:v>
                </c:pt>
                <c:pt idx="5687">
                  <c:v>62672.1</c:v>
                </c:pt>
                <c:pt idx="5688">
                  <c:v>62679.7</c:v>
                </c:pt>
                <c:pt idx="5689">
                  <c:v>62687.3</c:v>
                </c:pt>
                <c:pt idx="5690">
                  <c:v>62693</c:v>
                </c:pt>
                <c:pt idx="5691">
                  <c:v>62700.800000000003</c:v>
                </c:pt>
                <c:pt idx="5692">
                  <c:v>62710.5</c:v>
                </c:pt>
                <c:pt idx="5693">
                  <c:v>62718.3</c:v>
                </c:pt>
                <c:pt idx="5694">
                  <c:v>62726.2</c:v>
                </c:pt>
                <c:pt idx="5695">
                  <c:v>62732.1</c:v>
                </c:pt>
                <c:pt idx="5696">
                  <c:v>62740.1</c:v>
                </c:pt>
                <c:pt idx="5697">
                  <c:v>62750</c:v>
                </c:pt>
                <c:pt idx="5698">
                  <c:v>62757.9</c:v>
                </c:pt>
                <c:pt idx="5699">
                  <c:v>62765.8</c:v>
                </c:pt>
                <c:pt idx="5700">
                  <c:v>62773.7</c:v>
                </c:pt>
                <c:pt idx="5701">
                  <c:v>62779.5</c:v>
                </c:pt>
                <c:pt idx="5702">
                  <c:v>62789.3</c:v>
                </c:pt>
                <c:pt idx="5703">
                  <c:v>62797</c:v>
                </c:pt>
                <c:pt idx="5704">
                  <c:v>62804.6</c:v>
                </c:pt>
                <c:pt idx="5705">
                  <c:v>62812.1</c:v>
                </c:pt>
                <c:pt idx="5706">
                  <c:v>62819.6</c:v>
                </c:pt>
                <c:pt idx="5707">
                  <c:v>62827.1</c:v>
                </c:pt>
                <c:pt idx="5708">
                  <c:v>62836.1</c:v>
                </c:pt>
                <c:pt idx="5709">
                  <c:v>62843.3</c:v>
                </c:pt>
                <c:pt idx="5710">
                  <c:v>62850.400000000001</c:v>
                </c:pt>
                <c:pt idx="5711">
                  <c:v>62857.3</c:v>
                </c:pt>
                <c:pt idx="5712">
                  <c:v>62864.2</c:v>
                </c:pt>
                <c:pt idx="5713">
                  <c:v>62870.9</c:v>
                </c:pt>
                <c:pt idx="5714">
                  <c:v>62875.9</c:v>
                </c:pt>
                <c:pt idx="5715">
                  <c:v>62882.400000000001</c:v>
                </c:pt>
                <c:pt idx="5716">
                  <c:v>62888.9</c:v>
                </c:pt>
                <c:pt idx="5717">
                  <c:v>62898.400000000001</c:v>
                </c:pt>
                <c:pt idx="5718">
                  <c:v>62904.6</c:v>
                </c:pt>
                <c:pt idx="5719">
                  <c:v>62909.2</c:v>
                </c:pt>
                <c:pt idx="5720">
                  <c:v>62915.3</c:v>
                </c:pt>
                <c:pt idx="5721">
                  <c:v>62921.3</c:v>
                </c:pt>
                <c:pt idx="5722">
                  <c:v>62928.7</c:v>
                </c:pt>
                <c:pt idx="5723">
                  <c:v>62934.5</c:v>
                </c:pt>
                <c:pt idx="5724">
                  <c:v>62938.8</c:v>
                </c:pt>
                <c:pt idx="5725">
                  <c:v>62944.4</c:v>
                </c:pt>
                <c:pt idx="5726">
                  <c:v>62950</c:v>
                </c:pt>
                <c:pt idx="5727">
                  <c:v>62957</c:v>
                </c:pt>
                <c:pt idx="5728">
                  <c:v>62962.400000000001</c:v>
                </c:pt>
                <c:pt idx="5729">
                  <c:v>62967.8</c:v>
                </c:pt>
                <c:pt idx="5730">
                  <c:v>62973</c:v>
                </c:pt>
                <c:pt idx="5731">
                  <c:v>62979.5</c:v>
                </c:pt>
                <c:pt idx="5732">
                  <c:v>62983.3</c:v>
                </c:pt>
                <c:pt idx="5733">
                  <c:v>62989.5</c:v>
                </c:pt>
                <c:pt idx="5734">
                  <c:v>62993.2</c:v>
                </c:pt>
                <c:pt idx="5735">
                  <c:v>62998</c:v>
                </c:pt>
                <c:pt idx="5736">
                  <c:v>63002.7</c:v>
                </c:pt>
                <c:pt idx="5737">
                  <c:v>63009.599999999999</c:v>
                </c:pt>
                <c:pt idx="5738">
                  <c:v>63014.1</c:v>
                </c:pt>
                <c:pt idx="5739">
                  <c:v>63017.4</c:v>
                </c:pt>
                <c:pt idx="5740">
                  <c:v>63021.7</c:v>
                </c:pt>
                <c:pt idx="5741">
                  <c:v>63025.9</c:v>
                </c:pt>
                <c:pt idx="5742">
                  <c:v>63031.1</c:v>
                </c:pt>
                <c:pt idx="5743">
                  <c:v>63035.1</c:v>
                </c:pt>
                <c:pt idx="5744">
                  <c:v>63037.9</c:v>
                </c:pt>
                <c:pt idx="5745">
                  <c:v>63041.8</c:v>
                </c:pt>
                <c:pt idx="5746">
                  <c:v>63046.5</c:v>
                </c:pt>
                <c:pt idx="5747">
                  <c:v>63050.1</c:v>
                </c:pt>
                <c:pt idx="5748">
                  <c:v>63054.6</c:v>
                </c:pt>
                <c:pt idx="5749">
                  <c:v>63058.1</c:v>
                </c:pt>
                <c:pt idx="5750">
                  <c:v>63061.599999999999</c:v>
                </c:pt>
                <c:pt idx="5751">
                  <c:v>63065.7</c:v>
                </c:pt>
                <c:pt idx="5752">
                  <c:v>63069</c:v>
                </c:pt>
                <c:pt idx="5753">
                  <c:v>63071.4</c:v>
                </c:pt>
                <c:pt idx="5754">
                  <c:v>63073.8</c:v>
                </c:pt>
                <c:pt idx="5755">
                  <c:v>63077.7</c:v>
                </c:pt>
                <c:pt idx="5756">
                  <c:v>63081.5</c:v>
                </c:pt>
                <c:pt idx="5757">
                  <c:v>63084.5</c:v>
                </c:pt>
                <c:pt idx="5758">
                  <c:v>63087.5</c:v>
                </c:pt>
                <c:pt idx="5759">
                  <c:v>63091.1</c:v>
                </c:pt>
                <c:pt idx="5760">
                  <c:v>63094</c:v>
                </c:pt>
                <c:pt idx="5761">
                  <c:v>63097.5</c:v>
                </c:pt>
                <c:pt idx="5762">
                  <c:v>63099.6</c:v>
                </c:pt>
                <c:pt idx="5763">
                  <c:v>63102.400000000001</c:v>
                </c:pt>
                <c:pt idx="5764">
                  <c:v>63105.1</c:v>
                </c:pt>
                <c:pt idx="5765">
                  <c:v>63108.5</c:v>
                </c:pt>
                <c:pt idx="5766">
                  <c:v>63111.8</c:v>
                </c:pt>
                <c:pt idx="5767">
                  <c:v>63114.400000000001</c:v>
                </c:pt>
                <c:pt idx="5768">
                  <c:v>63117</c:v>
                </c:pt>
                <c:pt idx="5769">
                  <c:v>63119.5</c:v>
                </c:pt>
                <c:pt idx="5770">
                  <c:v>63122.7</c:v>
                </c:pt>
                <c:pt idx="5771">
                  <c:v>63125.2</c:v>
                </c:pt>
                <c:pt idx="5772">
                  <c:v>63127</c:v>
                </c:pt>
                <c:pt idx="5773">
                  <c:v>63129.5</c:v>
                </c:pt>
                <c:pt idx="5774">
                  <c:v>63131.9</c:v>
                </c:pt>
                <c:pt idx="5775">
                  <c:v>63135.5</c:v>
                </c:pt>
                <c:pt idx="5776">
                  <c:v>63137.8</c:v>
                </c:pt>
                <c:pt idx="5777">
                  <c:v>63140.1</c:v>
                </c:pt>
                <c:pt idx="5778">
                  <c:v>63142.400000000001</c:v>
                </c:pt>
                <c:pt idx="5779">
                  <c:v>63144.7</c:v>
                </c:pt>
                <c:pt idx="5780">
                  <c:v>63147.5</c:v>
                </c:pt>
                <c:pt idx="5781">
                  <c:v>63149.7</c:v>
                </c:pt>
                <c:pt idx="5782">
                  <c:v>63151.4</c:v>
                </c:pt>
                <c:pt idx="5783">
                  <c:v>63153.599999999999</c:v>
                </c:pt>
                <c:pt idx="5784">
                  <c:v>63156.3</c:v>
                </c:pt>
                <c:pt idx="5785">
                  <c:v>63159</c:v>
                </c:pt>
                <c:pt idx="5786">
                  <c:v>63161.1</c:v>
                </c:pt>
                <c:pt idx="5787">
                  <c:v>63163.3</c:v>
                </c:pt>
                <c:pt idx="5788">
                  <c:v>63165.4</c:v>
                </c:pt>
                <c:pt idx="5789">
                  <c:v>63168.1</c:v>
                </c:pt>
                <c:pt idx="5790">
                  <c:v>63170.2</c:v>
                </c:pt>
                <c:pt idx="5791">
                  <c:v>63171.8</c:v>
                </c:pt>
                <c:pt idx="5792">
                  <c:v>63173.9</c:v>
                </c:pt>
                <c:pt idx="5793">
                  <c:v>63176.1</c:v>
                </c:pt>
                <c:pt idx="5794">
                  <c:v>63178.7</c:v>
                </c:pt>
                <c:pt idx="5795">
                  <c:v>63181.4</c:v>
                </c:pt>
                <c:pt idx="5796">
                  <c:v>63183.6</c:v>
                </c:pt>
                <c:pt idx="5797">
                  <c:v>63185.7</c:v>
                </c:pt>
                <c:pt idx="5798">
                  <c:v>63187.9</c:v>
                </c:pt>
                <c:pt idx="5799">
                  <c:v>63190.6</c:v>
                </c:pt>
                <c:pt idx="5800">
                  <c:v>63192.3</c:v>
                </c:pt>
                <c:pt idx="5801">
                  <c:v>63194.5</c:v>
                </c:pt>
                <c:pt idx="5802">
                  <c:v>63196.1</c:v>
                </c:pt>
                <c:pt idx="5803">
                  <c:v>63198.9</c:v>
                </c:pt>
                <c:pt idx="5804">
                  <c:v>63201.7</c:v>
                </c:pt>
                <c:pt idx="5805">
                  <c:v>63204</c:v>
                </c:pt>
                <c:pt idx="5806">
                  <c:v>63205.599999999999</c:v>
                </c:pt>
                <c:pt idx="5807">
                  <c:v>63207.9</c:v>
                </c:pt>
                <c:pt idx="5808">
                  <c:v>63210.7</c:v>
                </c:pt>
                <c:pt idx="5809">
                  <c:v>63213</c:v>
                </c:pt>
                <c:pt idx="5810">
                  <c:v>63215.3</c:v>
                </c:pt>
                <c:pt idx="5811">
                  <c:v>63217</c:v>
                </c:pt>
                <c:pt idx="5812">
                  <c:v>63219.3</c:v>
                </c:pt>
                <c:pt idx="5813">
                  <c:v>63222.1</c:v>
                </c:pt>
                <c:pt idx="5814">
                  <c:v>63225</c:v>
                </c:pt>
                <c:pt idx="5815">
                  <c:v>63227.3</c:v>
                </c:pt>
                <c:pt idx="5816">
                  <c:v>63229.599999999999</c:v>
                </c:pt>
                <c:pt idx="5817">
                  <c:v>63232</c:v>
                </c:pt>
                <c:pt idx="5818">
                  <c:v>63234.9</c:v>
                </c:pt>
                <c:pt idx="5819">
                  <c:v>63237.2</c:v>
                </c:pt>
                <c:pt idx="5820">
                  <c:v>63238.9</c:v>
                </c:pt>
                <c:pt idx="5821">
                  <c:v>63241.2</c:v>
                </c:pt>
                <c:pt idx="5822">
                  <c:v>63243.6</c:v>
                </c:pt>
                <c:pt idx="5823">
                  <c:v>63246.5</c:v>
                </c:pt>
                <c:pt idx="5824">
                  <c:v>63248.800000000003</c:v>
                </c:pt>
                <c:pt idx="5825">
                  <c:v>63251.199999999997</c:v>
                </c:pt>
                <c:pt idx="5826">
                  <c:v>63252.9</c:v>
                </c:pt>
                <c:pt idx="5827">
                  <c:v>63256.4</c:v>
                </c:pt>
                <c:pt idx="5828">
                  <c:v>63259.3</c:v>
                </c:pt>
                <c:pt idx="5829">
                  <c:v>63261.1</c:v>
                </c:pt>
                <c:pt idx="5830">
                  <c:v>63262.8</c:v>
                </c:pt>
                <c:pt idx="5831">
                  <c:v>63265.2</c:v>
                </c:pt>
                <c:pt idx="5832">
                  <c:v>63268.1</c:v>
                </c:pt>
                <c:pt idx="5833">
                  <c:v>63271.6</c:v>
                </c:pt>
                <c:pt idx="5834">
                  <c:v>63273.9</c:v>
                </c:pt>
                <c:pt idx="5835">
                  <c:v>63276.2</c:v>
                </c:pt>
                <c:pt idx="5836">
                  <c:v>63278.5</c:v>
                </c:pt>
                <c:pt idx="5837">
                  <c:v>63280.9</c:v>
                </c:pt>
                <c:pt idx="5838">
                  <c:v>63283.8</c:v>
                </c:pt>
                <c:pt idx="5839">
                  <c:v>63285.599999999999</c:v>
                </c:pt>
                <c:pt idx="5840">
                  <c:v>63287.9</c:v>
                </c:pt>
                <c:pt idx="5841">
                  <c:v>63290.3</c:v>
                </c:pt>
                <c:pt idx="5842">
                  <c:v>63293.3</c:v>
                </c:pt>
                <c:pt idx="5843">
                  <c:v>63295.7</c:v>
                </c:pt>
                <c:pt idx="5844">
                  <c:v>63298.2</c:v>
                </c:pt>
                <c:pt idx="5845">
                  <c:v>63300.6</c:v>
                </c:pt>
                <c:pt idx="5846">
                  <c:v>63303.8</c:v>
                </c:pt>
                <c:pt idx="5847">
                  <c:v>63306.3</c:v>
                </c:pt>
                <c:pt idx="5848">
                  <c:v>63308.9</c:v>
                </c:pt>
                <c:pt idx="5849">
                  <c:v>63310.9</c:v>
                </c:pt>
                <c:pt idx="5850">
                  <c:v>63313.5</c:v>
                </c:pt>
                <c:pt idx="5851">
                  <c:v>63316.800000000003</c:v>
                </c:pt>
                <c:pt idx="5852">
                  <c:v>63320.3</c:v>
                </c:pt>
                <c:pt idx="5853">
                  <c:v>63323.1</c:v>
                </c:pt>
                <c:pt idx="5854">
                  <c:v>63325.3</c:v>
                </c:pt>
                <c:pt idx="5855">
                  <c:v>63328.9</c:v>
                </c:pt>
                <c:pt idx="5856">
                  <c:v>63332.7</c:v>
                </c:pt>
                <c:pt idx="5857">
                  <c:v>63334.9</c:v>
                </c:pt>
                <c:pt idx="5858">
                  <c:v>63338</c:v>
                </c:pt>
                <c:pt idx="5859">
                  <c:v>63341.2</c:v>
                </c:pt>
                <c:pt idx="5860">
                  <c:v>63344.5</c:v>
                </c:pt>
                <c:pt idx="5861">
                  <c:v>63349.5</c:v>
                </c:pt>
                <c:pt idx="5862">
                  <c:v>63352.9</c:v>
                </c:pt>
                <c:pt idx="5863">
                  <c:v>63355.5</c:v>
                </c:pt>
                <c:pt idx="5864">
                  <c:v>63359</c:v>
                </c:pt>
                <c:pt idx="5865">
                  <c:v>63362.6</c:v>
                </c:pt>
                <c:pt idx="5866">
                  <c:v>63367.1</c:v>
                </c:pt>
                <c:pt idx="5867">
                  <c:v>63370.8</c:v>
                </c:pt>
                <c:pt idx="5868">
                  <c:v>63374.6</c:v>
                </c:pt>
                <c:pt idx="5869">
                  <c:v>63377.5</c:v>
                </c:pt>
                <c:pt idx="5870">
                  <c:v>63381.4</c:v>
                </c:pt>
                <c:pt idx="5871">
                  <c:v>63386.3</c:v>
                </c:pt>
                <c:pt idx="5872">
                  <c:v>63391.3</c:v>
                </c:pt>
                <c:pt idx="5873">
                  <c:v>63395.3</c:v>
                </c:pt>
                <c:pt idx="5874">
                  <c:v>63400.4</c:v>
                </c:pt>
                <c:pt idx="5875">
                  <c:v>63404.5</c:v>
                </c:pt>
                <c:pt idx="5876">
                  <c:v>63408.7</c:v>
                </c:pt>
                <c:pt idx="5877">
                  <c:v>63412.9</c:v>
                </c:pt>
                <c:pt idx="5878">
                  <c:v>63417.1</c:v>
                </c:pt>
                <c:pt idx="5879">
                  <c:v>63421.4</c:v>
                </c:pt>
                <c:pt idx="5880">
                  <c:v>63427.9</c:v>
                </c:pt>
                <c:pt idx="5881">
                  <c:v>63432.2</c:v>
                </c:pt>
                <c:pt idx="5882">
                  <c:v>63436.6</c:v>
                </c:pt>
                <c:pt idx="5883">
                  <c:v>63439.9</c:v>
                </c:pt>
                <c:pt idx="5884">
                  <c:v>63446.6</c:v>
                </c:pt>
                <c:pt idx="5885">
                  <c:v>63450</c:v>
                </c:pt>
                <c:pt idx="5886">
                  <c:v>63454.5</c:v>
                </c:pt>
                <c:pt idx="5887">
                  <c:v>63459.199999999997</c:v>
                </c:pt>
                <c:pt idx="5888">
                  <c:v>63463.8</c:v>
                </c:pt>
                <c:pt idx="5889">
                  <c:v>63469.599999999999</c:v>
                </c:pt>
                <c:pt idx="5890">
                  <c:v>63475.6</c:v>
                </c:pt>
                <c:pt idx="5891">
                  <c:v>63480.4</c:v>
                </c:pt>
                <c:pt idx="5892">
                  <c:v>63484</c:v>
                </c:pt>
                <c:pt idx="5893">
                  <c:v>63488.800000000003</c:v>
                </c:pt>
                <c:pt idx="5894">
                  <c:v>63496.1</c:v>
                </c:pt>
                <c:pt idx="5895">
                  <c:v>63499.8</c:v>
                </c:pt>
                <c:pt idx="5896">
                  <c:v>63504.800000000003</c:v>
                </c:pt>
                <c:pt idx="5897">
                  <c:v>63509.8</c:v>
                </c:pt>
                <c:pt idx="5898">
                  <c:v>63514.8</c:v>
                </c:pt>
                <c:pt idx="5899">
                  <c:v>63522.2</c:v>
                </c:pt>
                <c:pt idx="5900">
                  <c:v>63527.3</c:v>
                </c:pt>
                <c:pt idx="5901">
                  <c:v>63532.3</c:v>
                </c:pt>
                <c:pt idx="5902">
                  <c:v>63536</c:v>
                </c:pt>
                <c:pt idx="5903">
                  <c:v>63543.5</c:v>
                </c:pt>
                <c:pt idx="5904">
                  <c:v>63549.599999999999</c:v>
                </c:pt>
                <c:pt idx="5905">
                  <c:v>63552.1</c:v>
                </c:pt>
                <c:pt idx="5906">
                  <c:v>63557</c:v>
                </c:pt>
                <c:pt idx="5907">
                  <c:v>63561.9</c:v>
                </c:pt>
                <c:pt idx="5908">
                  <c:v>63569.1</c:v>
                </c:pt>
                <c:pt idx="5909">
                  <c:v>63573.9</c:v>
                </c:pt>
                <c:pt idx="5910">
                  <c:v>63579.8</c:v>
                </c:pt>
                <c:pt idx="5911">
                  <c:v>63584.5</c:v>
                </c:pt>
                <c:pt idx="5912">
                  <c:v>63589.2</c:v>
                </c:pt>
                <c:pt idx="5913">
                  <c:v>63594.9</c:v>
                </c:pt>
                <c:pt idx="5914">
                  <c:v>63599.3</c:v>
                </c:pt>
                <c:pt idx="5915">
                  <c:v>63602.8</c:v>
                </c:pt>
                <c:pt idx="5916">
                  <c:v>63607.1</c:v>
                </c:pt>
                <c:pt idx="5917">
                  <c:v>63612.7</c:v>
                </c:pt>
                <c:pt idx="5918">
                  <c:v>63617</c:v>
                </c:pt>
                <c:pt idx="5919">
                  <c:v>63622.3</c:v>
                </c:pt>
                <c:pt idx="5920">
                  <c:v>63626.6</c:v>
                </c:pt>
                <c:pt idx="5921">
                  <c:v>63630.8</c:v>
                </c:pt>
                <c:pt idx="5922">
                  <c:v>63636</c:v>
                </c:pt>
                <c:pt idx="5923">
                  <c:v>63640.2</c:v>
                </c:pt>
                <c:pt idx="5924">
                  <c:v>63644.3</c:v>
                </c:pt>
                <c:pt idx="5925">
                  <c:v>63647.3</c:v>
                </c:pt>
                <c:pt idx="5926">
                  <c:v>63651.3</c:v>
                </c:pt>
                <c:pt idx="5927">
                  <c:v>63656.4</c:v>
                </c:pt>
                <c:pt idx="5928">
                  <c:v>63662.400000000001</c:v>
                </c:pt>
                <c:pt idx="5929">
                  <c:v>63665.4</c:v>
                </c:pt>
                <c:pt idx="5930">
                  <c:v>63669.3</c:v>
                </c:pt>
                <c:pt idx="5931">
                  <c:v>63673.3</c:v>
                </c:pt>
                <c:pt idx="5932">
                  <c:v>63678.2</c:v>
                </c:pt>
                <c:pt idx="5933">
                  <c:v>63682.1</c:v>
                </c:pt>
                <c:pt idx="5934">
                  <c:v>63686</c:v>
                </c:pt>
                <c:pt idx="5935">
                  <c:v>63689.8</c:v>
                </c:pt>
                <c:pt idx="5936">
                  <c:v>63693.7</c:v>
                </c:pt>
                <c:pt idx="5937">
                  <c:v>63699.4</c:v>
                </c:pt>
                <c:pt idx="5938">
                  <c:v>63703.199999999997</c:v>
                </c:pt>
                <c:pt idx="5939">
                  <c:v>63706.1</c:v>
                </c:pt>
                <c:pt idx="5940">
                  <c:v>63709.9</c:v>
                </c:pt>
                <c:pt idx="5941">
                  <c:v>63714.6</c:v>
                </c:pt>
                <c:pt idx="5942">
                  <c:v>63718.400000000001</c:v>
                </c:pt>
                <c:pt idx="5943">
                  <c:v>63722.1</c:v>
                </c:pt>
                <c:pt idx="5944">
                  <c:v>63725.8</c:v>
                </c:pt>
                <c:pt idx="5945">
                  <c:v>63729.5</c:v>
                </c:pt>
                <c:pt idx="5946">
                  <c:v>63735.1</c:v>
                </c:pt>
                <c:pt idx="5947">
                  <c:v>63738.7</c:v>
                </c:pt>
                <c:pt idx="5948">
                  <c:v>63742.400000000001</c:v>
                </c:pt>
                <c:pt idx="5949">
                  <c:v>63747</c:v>
                </c:pt>
                <c:pt idx="5950">
                  <c:v>63750.6</c:v>
                </c:pt>
                <c:pt idx="5951">
                  <c:v>63755.1</c:v>
                </c:pt>
                <c:pt idx="5952">
                  <c:v>63758.7</c:v>
                </c:pt>
                <c:pt idx="5953">
                  <c:v>63760.5</c:v>
                </c:pt>
                <c:pt idx="5954">
                  <c:v>63765</c:v>
                </c:pt>
                <c:pt idx="5955">
                  <c:v>63769.5</c:v>
                </c:pt>
                <c:pt idx="5956">
                  <c:v>63774.1</c:v>
                </c:pt>
                <c:pt idx="5957">
                  <c:v>63777.7</c:v>
                </c:pt>
                <c:pt idx="5958">
                  <c:v>63781.3</c:v>
                </c:pt>
                <c:pt idx="5959">
                  <c:v>63784.9</c:v>
                </c:pt>
                <c:pt idx="5960">
                  <c:v>63789.5</c:v>
                </c:pt>
                <c:pt idx="5961">
                  <c:v>63793.2</c:v>
                </c:pt>
                <c:pt idx="5962">
                  <c:v>63796.9</c:v>
                </c:pt>
                <c:pt idx="5963">
                  <c:v>63798.7</c:v>
                </c:pt>
                <c:pt idx="5964">
                  <c:v>63804.3</c:v>
                </c:pt>
                <c:pt idx="5965">
                  <c:v>63810</c:v>
                </c:pt>
                <c:pt idx="5966">
                  <c:v>63811.9</c:v>
                </c:pt>
                <c:pt idx="5967">
                  <c:v>63816.6</c:v>
                </c:pt>
                <c:pt idx="5968">
                  <c:v>63820.5</c:v>
                </c:pt>
                <c:pt idx="5969">
                  <c:v>63824.4</c:v>
                </c:pt>
                <c:pt idx="5970">
                  <c:v>63829.3</c:v>
                </c:pt>
                <c:pt idx="5971">
                  <c:v>63832.2</c:v>
                </c:pt>
                <c:pt idx="5972">
                  <c:v>63837.2</c:v>
                </c:pt>
                <c:pt idx="5973">
                  <c:v>63839.199999999997</c:v>
                </c:pt>
                <c:pt idx="5974">
                  <c:v>63845.3</c:v>
                </c:pt>
                <c:pt idx="5975">
                  <c:v>63849.4</c:v>
                </c:pt>
                <c:pt idx="5976">
                  <c:v>63853.4</c:v>
                </c:pt>
                <c:pt idx="5977">
                  <c:v>63856.5</c:v>
                </c:pt>
                <c:pt idx="5978">
                  <c:v>63860.7</c:v>
                </c:pt>
                <c:pt idx="5979">
                  <c:v>63865.9</c:v>
                </c:pt>
                <c:pt idx="5980">
                  <c:v>63871.199999999997</c:v>
                </c:pt>
                <c:pt idx="5981">
                  <c:v>63873.3</c:v>
                </c:pt>
                <c:pt idx="5982">
                  <c:v>63877.5</c:v>
                </c:pt>
                <c:pt idx="5983">
                  <c:v>63881.8</c:v>
                </c:pt>
                <c:pt idx="5984">
                  <c:v>63886.1</c:v>
                </c:pt>
                <c:pt idx="5985">
                  <c:v>63892.6</c:v>
                </c:pt>
                <c:pt idx="5986">
                  <c:v>63895.9</c:v>
                </c:pt>
                <c:pt idx="5987">
                  <c:v>63900.2</c:v>
                </c:pt>
                <c:pt idx="5988">
                  <c:v>63904.6</c:v>
                </c:pt>
                <c:pt idx="5989">
                  <c:v>63909</c:v>
                </c:pt>
                <c:pt idx="5990">
                  <c:v>63912.3</c:v>
                </c:pt>
                <c:pt idx="5991">
                  <c:v>63916.7</c:v>
                </c:pt>
                <c:pt idx="5992">
                  <c:v>63921.1</c:v>
                </c:pt>
                <c:pt idx="5993">
                  <c:v>63923.3</c:v>
                </c:pt>
                <c:pt idx="5994">
                  <c:v>63928.9</c:v>
                </c:pt>
                <c:pt idx="5995">
                  <c:v>63933.3</c:v>
                </c:pt>
                <c:pt idx="5996">
                  <c:v>63937.8</c:v>
                </c:pt>
                <c:pt idx="5997">
                  <c:v>63941.2</c:v>
                </c:pt>
                <c:pt idx="5998">
                  <c:v>63945.7</c:v>
                </c:pt>
                <c:pt idx="5999">
                  <c:v>63951.3</c:v>
                </c:pt>
                <c:pt idx="6000">
                  <c:v>63955.9</c:v>
                </c:pt>
                <c:pt idx="6001">
                  <c:v>63959.3</c:v>
                </c:pt>
                <c:pt idx="6002">
                  <c:v>63963.9</c:v>
                </c:pt>
                <c:pt idx="6003">
                  <c:v>63968.4</c:v>
                </c:pt>
                <c:pt idx="6004">
                  <c:v>63971.9</c:v>
                </c:pt>
                <c:pt idx="6005">
                  <c:v>63977.599999999999</c:v>
                </c:pt>
                <c:pt idx="6006">
                  <c:v>63981.1</c:v>
                </c:pt>
                <c:pt idx="6007">
                  <c:v>63985.7</c:v>
                </c:pt>
                <c:pt idx="6008">
                  <c:v>63990.400000000001</c:v>
                </c:pt>
                <c:pt idx="6009">
                  <c:v>63995</c:v>
                </c:pt>
                <c:pt idx="6010">
                  <c:v>63999.7</c:v>
                </c:pt>
                <c:pt idx="6011">
                  <c:v>64004.4</c:v>
                </c:pt>
                <c:pt idx="6012">
                  <c:v>64007.9</c:v>
                </c:pt>
                <c:pt idx="6013">
                  <c:v>64012.7</c:v>
                </c:pt>
                <c:pt idx="6014">
                  <c:v>64018.5</c:v>
                </c:pt>
                <c:pt idx="6015">
                  <c:v>64023.3</c:v>
                </c:pt>
                <c:pt idx="6016">
                  <c:v>64028</c:v>
                </c:pt>
                <c:pt idx="6017">
                  <c:v>64032.800000000003</c:v>
                </c:pt>
                <c:pt idx="6018">
                  <c:v>64037.5</c:v>
                </c:pt>
                <c:pt idx="6019">
                  <c:v>64043.4</c:v>
                </c:pt>
                <c:pt idx="6020">
                  <c:v>64047</c:v>
                </c:pt>
                <c:pt idx="6021">
                  <c:v>64051.7</c:v>
                </c:pt>
                <c:pt idx="6022">
                  <c:v>64055.3</c:v>
                </c:pt>
                <c:pt idx="6023">
                  <c:v>64060</c:v>
                </c:pt>
                <c:pt idx="6024">
                  <c:v>64064.800000000003</c:v>
                </c:pt>
                <c:pt idx="6025">
                  <c:v>64069.5</c:v>
                </c:pt>
                <c:pt idx="6026">
                  <c:v>64073</c:v>
                </c:pt>
                <c:pt idx="6027">
                  <c:v>64078.9</c:v>
                </c:pt>
                <c:pt idx="6028">
                  <c:v>64083.6</c:v>
                </c:pt>
                <c:pt idx="6029">
                  <c:v>64088.3</c:v>
                </c:pt>
                <c:pt idx="6030">
                  <c:v>64093</c:v>
                </c:pt>
                <c:pt idx="6031">
                  <c:v>64097.599999999999</c:v>
                </c:pt>
                <c:pt idx="6032">
                  <c:v>64101.1</c:v>
                </c:pt>
                <c:pt idx="6033">
                  <c:v>64106.9</c:v>
                </c:pt>
                <c:pt idx="6034">
                  <c:v>64110.400000000001</c:v>
                </c:pt>
                <c:pt idx="6035">
                  <c:v>64115</c:v>
                </c:pt>
                <c:pt idx="6036">
                  <c:v>64119.6</c:v>
                </c:pt>
                <c:pt idx="6037">
                  <c:v>64123</c:v>
                </c:pt>
                <c:pt idx="6038">
                  <c:v>64127.6</c:v>
                </c:pt>
                <c:pt idx="6039">
                  <c:v>64135.6</c:v>
                </c:pt>
                <c:pt idx="6040">
                  <c:v>64139</c:v>
                </c:pt>
                <c:pt idx="6041">
                  <c:v>64143.6</c:v>
                </c:pt>
                <c:pt idx="6042">
                  <c:v>64148.2</c:v>
                </c:pt>
                <c:pt idx="6043">
                  <c:v>64152.7</c:v>
                </c:pt>
                <c:pt idx="6044">
                  <c:v>64158.5</c:v>
                </c:pt>
                <c:pt idx="6045">
                  <c:v>64163.1</c:v>
                </c:pt>
                <c:pt idx="6046">
                  <c:v>64167.7</c:v>
                </c:pt>
                <c:pt idx="6047">
                  <c:v>64173.5</c:v>
                </c:pt>
                <c:pt idx="6048">
                  <c:v>64179.4</c:v>
                </c:pt>
                <c:pt idx="6049">
                  <c:v>64184.1</c:v>
                </c:pt>
                <c:pt idx="6050">
                  <c:v>64187.7</c:v>
                </c:pt>
                <c:pt idx="6051">
                  <c:v>64192.5</c:v>
                </c:pt>
                <c:pt idx="6052">
                  <c:v>64198.5</c:v>
                </c:pt>
                <c:pt idx="6053">
                  <c:v>64204.7</c:v>
                </c:pt>
                <c:pt idx="6054">
                  <c:v>64208.4</c:v>
                </c:pt>
                <c:pt idx="6055">
                  <c:v>64213.4</c:v>
                </c:pt>
                <c:pt idx="6056">
                  <c:v>64219.7</c:v>
                </c:pt>
                <c:pt idx="6057">
                  <c:v>64226.1</c:v>
                </c:pt>
                <c:pt idx="6058">
                  <c:v>64231.4</c:v>
                </c:pt>
                <c:pt idx="6059">
                  <c:v>64237.9</c:v>
                </c:pt>
                <c:pt idx="6060">
                  <c:v>64244.5</c:v>
                </c:pt>
                <c:pt idx="6061">
                  <c:v>64249.9</c:v>
                </c:pt>
                <c:pt idx="6062">
                  <c:v>64256.800000000003</c:v>
                </c:pt>
                <c:pt idx="6063">
                  <c:v>64262.400000000001</c:v>
                </c:pt>
                <c:pt idx="6064">
                  <c:v>64268</c:v>
                </c:pt>
                <c:pt idx="6065">
                  <c:v>64275</c:v>
                </c:pt>
                <c:pt idx="6066">
                  <c:v>64283.6</c:v>
                </c:pt>
                <c:pt idx="6067">
                  <c:v>64289.5</c:v>
                </c:pt>
                <c:pt idx="6068">
                  <c:v>64295.3</c:v>
                </c:pt>
                <c:pt idx="6069">
                  <c:v>64302.7</c:v>
                </c:pt>
                <c:pt idx="6070">
                  <c:v>64310.2</c:v>
                </c:pt>
                <c:pt idx="6071">
                  <c:v>64317.7</c:v>
                </c:pt>
                <c:pt idx="6072">
                  <c:v>64323.7</c:v>
                </c:pt>
                <c:pt idx="6073">
                  <c:v>64329.8</c:v>
                </c:pt>
                <c:pt idx="6074">
                  <c:v>64337.5</c:v>
                </c:pt>
                <c:pt idx="6075">
                  <c:v>64345.1</c:v>
                </c:pt>
                <c:pt idx="6076">
                  <c:v>64352.800000000003</c:v>
                </c:pt>
                <c:pt idx="6077">
                  <c:v>64359</c:v>
                </c:pt>
                <c:pt idx="6078">
                  <c:v>64365.2</c:v>
                </c:pt>
                <c:pt idx="6079">
                  <c:v>64372.9</c:v>
                </c:pt>
                <c:pt idx="6080">
                  <c:v>64379.1</c:v>
                </c:pt>
                <c:pt idx="6081">
                  <c:v>64385.3</c:v>
                </c:pt>
                <c:pt idx="6082">
                  <c:v>64393.1</c:v>
                </c:pt>
                <c:pt idx="6083">
                  <c:v>64400.800000000003</c:v>
                </c:pt>
                <c:pt idx="6084">
                  <c:v>64410.1</c:v>
                </c:pt>
                <c:pt idx="6085">
                  <c:v>64414.8</c:v>
                </c:pt>
                <c:pt idx="6086">
                  <c:v>64420.9</c:v>
                </c:pt>
                <c:pt idx="6087">
                  <c:v>64430.2</c:v>
                </c:pt>
                <c:pt idx="6088">
                  <c:v>64436.4</c:v>
                </c:pt>
                <c:pt idx="6089">
                  <c:v>64444.1</c:v>
                </c:pt>
                <c:pt idx="6090">
                  <c:v>64448.800000000003</c:v>
                </c:pt>
                <c:pt idx="6091">
                  <c:v>64454.9</c:v>
                </c:pt>
                <c:pt idx="6092">
                  <c:v>64464.2</c:v>
                </c:pt>
                <c:pt idx="6093">
                  <c:v>64471.9</c:v>
                </c:pt>
                <c:pt idx="6094">
                  <c:v>64476.5</c:v>
                </c:pt>
                <c:pt idx="6095">
                  <c:v>64482.7</c:v>
                </c:pt>
                <c:pt idx="6096">
                  <c:v>64492</c:v>
                </c:pt>
                <c:pt idx="6097">
                  <c:v>64496.6</c:v>
                </c:pt>
                <c:pt idx="6098">
                  <c:v>64502.8</c:v>
                </c:pt>
                <c:pt idx="6099">
                  <c:v>64509</c:v>
                </c:pt>
                <c:pt idx="6100">
                  <c:v>64518.2</c:v>
                </c:pt>
                <c:pt idx="6101">
                  <c:v>64526</c:v>
                </c:pt>
                <c:pt idx="6102">
                  <c:v>64533.7</c:v>
                </c:pt>
                <c:pt idx="6103">
                  <c:v>64538.3</c:v>
                </c:pt>
                <c:pt idx="6104">
                  <c:v>64544.5</c:v>
                </c:pt>
                <c:pt idx="6105">
                  <c:v>64552.2</c:v>
                </c:pt>
                <c:pt idx="6106">
                  <c:v>64558.400000000001</c:v>
                </c:pt>
                <c:pt idx="6107">
                  <c:v>64564.6</c:v>
                </c:pt>
                <c:pt idx="6108">
                  <c:v>64570.8</c:v>
                </c:pt>
                <c:pt idx="6109">
                  <c:v>64577</c:v>
                </c:pt>
                <c:pt idx="6110">
                  <c:v>64586.2</c:v>
                </c:pt>
                <c:pt idx="6111">
                  <c:v>64592.4</c:v>
                </c:pt>
                <c:pt idx="6112">
                  <c:v>64598.6</c:v>
                </c:pt>
                <c:pt idx="6113">
                  <c:v>64606.3</c:v>
                </c:pt>
                <c:pt idx="6114">
                  <c:v>64612.5</c:v>
                </c:pt>
                <c:pt idx="6115">
                  <c:v>64618.7</c:v>
                </c:pt>
                <c:pt idx="6116">
                  <c:v>64626.400000000001</c:v>
                </c:pt>
                <c:pt idx="6117">
                  <c:v>64632.6</c:v>
                </c:pt>
                <c:pt idx="6118">
                  <c:v>64637.2</c:v>
                </c:pt>
                <c:pt idx="6119">
                  <c:v>64644.9</c:v>
                </c:pt>
                <c:pt idx="6120">
                  <c:v>64651.1</c:v>
                </c:pt>
                <c:pt idx="6121">
                  <c:v>64658.8</c:v>
                </c:pt>
                <c:pt idx="6122">
                  <c:v>64665</c:v>
                </c:pt>
                <c:pt idx="6123">
                  <c:v>64671.199999999997</c:v>
                </c:pt>
                <c:pt idx="6124">
                  <c:v>64678.9</c:v>
                </c:pt>
                <c:pt idx="6125">
                  <c:v>64685</c:v>
                </c:pt>
                <c:pt idx="6126">
                  <c:v>64691.199999999997</c:v>
                </c:pt>
                <c:pt idx="6127">
                  <c:v>64697.3</c:v>
                </c:pt>
                <c:pt idx="6128">
                  <c:v>64703.5</c:v>
                </c:pt>
                <c:pt idx="6129">
                  <c:v>64709.599999999999</c:v>
                </c:pt>
                <c:pt idx="6130">
                  <c:v>64718.7</c:v>
                </c:pt>
                <c:pt idx="6131">
                  <c:v>64723.3</c:v>
                </c:pt>
                <c:pt idx="6132">
                  <c:v>64730.9</c:v>
                </c:pt>
                <c:pt idx="6133">
                  <c:v>64737</c:v>
                </c:pt>
                <c:pt idx="6134">
                  <c:v>64743.1</c:v>
                </c:pt>
                <c:pt idx="6135">
                  <c:v>64749.1</c:v>
                </c:pt>
                <c:pt idx="6136">
                  <c:v>64755.199999999997</c:v>
                </c:pt>
                <c:pt idx="6137">
                  <c:v>64759.7</c:v>
                </c:pt>
                <c:pt idx="6138">
                  <c:v>64767.199999999997</c:v>
                </c:pt>
                <c:pt idx="6139">
                  <c:v>64774.7</c:v>
                </c:pt>
                <c:pt idx="6140">
                  <c:v>64780.6</c:v>
                </c:pt>
                <c:pt idx="6141">
                  <c:v>64786.6</c:v>
                </c:pt>
                <c:pt idx="6142">
                  <c:v>64791</c:v>
                </c:pt>
                <c:pt idx="6143">
                  <c:v>64798.5</c:v>
                </c:pt>
                <c:pt idx="6144">
                  <c:v>64804.4</c:v>
                </c:pt>
                <c:pt idx="6145">
                  <c:v>64810.3</c:v>
                </c:pt>
                <c:pt idx="6146">
                  <c:v>64814.7</c:v>
                </c:pt>
                <c:pt idx="6147">
                  <c:v>64820.5</c:v>
                </c:pt>
                <c:pt idx="6148">
                  <c:v>64829.3</c:v>
                </c:pt>
                <c:pt idx="6149">
                  <c:v>64836.6</c:v>
                </c:pt>
                <c:pt idx="6150">
                  <c:v>64841</c:v>
                </c:pt>
                <c:pt idx="6151">
                  <c:v>64848.3</c:v>
                </c:pt>
                <c:pt idx="6152">
                  <c:v>64854.1</c:v>
                </c:pt>
                <c:pt idx="6153">
                  <c:v>64861.3</c:v>
                </c:pt>
                <c:pt idx="6154">
                  <c:v>64867.1</c:v>
                </c:pt>
                <c:pt idx="6155">
                  <c:v>64871.4</c:v>
                </c:pt>
                <c:pt idx="6156">
                  <c:v>64878.6</c:v>
                </c:pt>
                <c:pt idx="6157">
                  <c:v>64884.3</c:v>
                </c:pt>
                <c:pt idx="6158">
                  <c:v>64891.5</c:v>
                </c:pt>
                <c:pt idx="6159">
                  <c:v>64897.2</c:v>
                </c:pt>
                <c:pt idx="6160">
                  <c:v>64902.9</c:v>
                </c:pt>
                <c:pt idx="6161">
                  <c:v>64908.6</c:v>
                </c:pt>
                <c:pt idx="6162">
                  <c:v>64915.7</c:v>
                </c:pt>
                <c:pt idx="6163">
                  <c:v>64921.4</c:v>
                </c:pt>
                <c:pt idx="6164">
                  <c:v>64927</c:v>
                </c:pt>
                <c:pt idx="6165">
                  <c:v>64932.7</c:v>
                </c:pt>
                <c:pt idx="6166">
                  <c:v>64938.3</c:v>
                </c:pt>
                <c:pt idx="6167">
                  <c:v>64946.8</c:v>
                </c:pt>
                <c:pt idx="6168">
                  <c:v>64952.4</c:v>
                </c:pt>
                <c:pt idx="6169">
                  <c:v>64958</c:v>
                </c:pt>
                <c:pt idx="6170">
                  <c:v>64962.2</c:v>
                </c:pt>
                <c:pt idx="6171">
                  <c:v>64969.2</c:v>
                </c:pt>
                <c:pt idx="6172">
                  <c:v>64974.8</c:v>
                </c:pt>
                <c:pt idx="6173">
                  <c:v>64980.4</c:v>
                </c:pt>
                <c:pt idx="6174">
                  <c:v>64986</c:v>
                </c:pt>
                <c:pt idx="6175">
                  <c:v>64991.5</c:v>
                </c:pt>
                <c:pt idx="6176">
                  <c:v>64997.1</c:v>
                </c:pt>
                <c:pt idx="6177">
                  <c:v>65005.4</c:v>
                </c:pt>
                <c:pt idx="6178">
                  <c:v>65010.9</c:v>
                </c:pt>
                <c:pt idx="6179">
                  <c:v>65015</c:v>
                </c:pt>
                <c:pt idx="6180">
                  <c:v>65020.5</c:v>
                </c:pt>
                <c:pt idx="6181">
                  <c:v>65027.4</c:v>
                </c:pt>
                <c:pt idx="6182">
                  <c:v>65034.2</c:v>
                </c:pt>
                <c:pt idx="6183">
                  <c:v>65036.9</c:v>
                </c:pt>
                <c:pt idx="6184">
                  <c:v>65042.3</c:v>
                </c:pt>
                <c:pt idx="6185">
                  <c:v>65049</c:v>
                </c:pt>
                <c:pt idx="6186">
                  <c:v>65055.7</c:v>
                </c:pt>
                <c:pt idx="6187">
                  <c:v>65061</c:v>
                </c:pt>
                <c:pt idx="6188">
                  <c:v>65067.6</c:v>
                </c:pt>
                <c:pt idx="6189">
                  <c:v>65071.6</c:v>
                </c:pt>
                <c:pt idx="6190">
                  <c:v>65078.1</c:v>
                </c:pt>
                <c:pt idx="6191">
                  <c:v>65083.199999999997</c:v>
                </c:pt>
                <c:pt idx="6192">
                  <c:v>65087.1</c:v>
                </c:pt>
                <c:pt idx="6193">
                  <c:v>65092.1</c:v>
                </c:pt>
                <c:pt idx="6194">
                  <c:v>65097.2</c:v>
                </c:pt>
                <c:pt idx="6195">
                  <c:v>65104.7</c:v>
                </c:pt>
                <c:pt idx="6196">
                  <c:v>65109.7</c:v>
                </c:pt>
                <c:pt idx="6197">
                  <c:v>65115.8</c:v>
                </c:pt>
                <c:pt idx="6198">
                  <c:v>65120.7</c:v>
                </c:pt>
                <c:pt idx="6199">
                  <c:v>65125.5</c:v>
                </c:pt>
                <c:pt idx="6200">
                  <c:v>65131.5</c:v>
                </c:pt>
                <c:pt idx="6201">
                  <c:v>65136.2</c:v>
                </c:pt>
                <c:pt idx="6202">
                  <c:v>65138.6</c:v>
                </c:pt>
                <c:pt idx="6203">
                  <c:v>65145.599999999999</c:v>
                </c:pt>
                <c:pt idx="6204">
                  <c:v>65150.2</c:v>
                </c:pt>
                <c:pt idx="6205">
                  <c:v>65156</c:v>
                </c:pt>
                <c:pt idx="6206">
                  <c:v>65159.4</c:v>
                </c:pt>
                <c:pt idx="6207">
                  <c:v>65165.1</c:v>
                </c:pt>
                <c:pt idx="6208">
                  <c:v>65169.599999999999</c:v>
                </c:pt>
                <c:pt idx="6209">
                  <c:v>65175.199999999997</c:v>
                </c:pt>
                <c:pt idx="6210">
                  <c:v>65179.7</c:v>
                </c:pt>
                <c:pt idx="6211">
                  <c:v>65183</c:v>
                </c:pt>
                <c:pt idx="6212">
                  <c:v>65186.3</c:v>
                </c:pt>
                <c:pt idx="6213">
                  <c:v>65190.7</c:v>
                </c:pt>
                <c:pt idx="6214">
                  <c:v>65197.3</c:v>
                </c:pt>
                <c:pt idx="6215">
                  <c:v>65201.7</c:v>
                </c:pt>
                <c:pt idx="6216">
                  <c:v>65206.1</c:v>
                </c:pt>
                <c:pt idx="6217">
                  <c:v>65210.400000000001</c:v>
                </c:pt>
                <c:pt idx="6218">
                  <c:v>65215.8</c:v>
                </c:pt>
                <c:pt idx="6219">
                  <c:v>65221.3</c:v>
                </c:pt>
                <c:pt idx="6220">
                  <c:v>65224.5</c:v>
                </c:pt>
                <c:pt idx="6221">
                  <c:v>65228.800000000003</c:v>
                </c:pt>
                <c:pt idx="6222">
                  <c:v>65233.2</c:v>
                </c:pt>
                <c:pt idx="6223">
                  <c:v>65237.5</c:v>
                </c:pt>
                <c:pt idx="6224">
                  <c:v>65243.9</c:v>
                </c:pt>
                <c:pt idx="6225">
                  <c:v>65248.2</c:v>
                </c:pt>
                <c:pt idx="6226">
                  <c:v>65251.4</c:v>
                </c:pt>
                <c:pt idx="6227">
                  <c:v>65255.7</c:v>
                </c:pt>
                <c:pt idx="6228">
                  <c:v>65262.1</c:v>
                </c:pt>
                <c:pt idx="6229">
                  <c:v>65265.3</c:v>
                </c:pt>
                <c:pt idx="6230">
                  <c:v>65269.599999999999</c:v>
                </c:pt>
                <c:pt idx="6231">
                  <c:v>65272.800000000003</c:v>
                </c:pt>
                <c:pt idx="6232">
                  <c:v>65277.1</c:v>
                </c:pt>
                <c:pt idx="6233">
                  <c:v>65282.400000000001</c:v>
                </c:pt>
                <c:pt idx="6234">
                  <c:v>65287.7</c:v>
                </c:pt>
                <c:pt idx="6235">
                  <c:v>65291.9</c:v>
                </c:pt>
                <c:pt idx="6236">
                  <c:v>65296.1</c:v>
                </c:pt>
                <c:pt idx="6237">
                  <c:v>65301.4</c:v>
                </c:pt>
                <c:pt idx="6238">
                  <c:v>65306.7</c:v>
                </c:pt>
                <c:pt idx="6239">
                  <c:v>65309.8</c:v>
                </c:pt>
                <c:pt idx="6240">
                  <c:v>65314</c:v>
                </c:pt>
                <c:pt idx="6241">
                  <c:v>65318.2</c:v>
                </c:pt>
                <c:pt idx="6242">
                  <c:v>65324.6</c:v>
                </c:pt>
                <c:pt idx="6243">
                  <c:v>65328.800000000003</c:v>
                </c:pt>
                <c:pt idx="6244">
                  <c:v>65334</c:v>
                </c:pt>
                <c:pt idx="6245">
                  <c:v>65338.2</c:v>
                </c:pt>
                <c:pt idx="6246">
                  <c:v>65342.400000000001</c:v>
                </c:pt>
                <c:pt idx="6247">
                  <c:v>65347.7</c:v>
                </c:pt>
                <c:pt idx="6248">
                  <c:v>65351.9</c:v>
                </c:pt>
                <c:pt idx="6249">
                  <c:v>65356.1</c:v>
                </c:pt>
                <c:pt idx="6250">
                  <c:v>65359.3</c:v>
                </c:pt>
                <c:pt idx="6251">
                  <c:v>65364.5</c:v>
                </c:pt>
                <c:pt idx="6252">
                  <c:v>65369.8</c:v>
                </c:pt>
                <c:pt idx="6253">
                  <c:v>65374.1</c:v>
                </c:pt>
                <c:pt idx="6254">
                  <c:v>65378.3</c:v>
                </c:pt>
                <c:pt idx="6255">
                  <c:v>65382.6</c:v>
                </c:pt>
                <c:pt idx="6256">
                  <c:v>65387.9</c:v>
                </c:pt>
                <c:pt idx="6257">
                  <c:v>65392.1</c:v>
                </c:pt>
                <c:pt idx="6258">
                  <c:v>65396.4</c:v>
                </c:pt>
                <c:pt idx="6259">
                  <c:v>65400.7</c:v>
                </c:pt>
                <c:pt idx="6260">
                  <c:v>65405</c:v>
                </c:pt>
                <c:pt idx="6261">
                  <c:v>65409.2</c:v>
                </c:pt>
                <c:pt idx="6262">
                  <c:v>65415.7</c:v>
                </c:pt>
                <c:pt idx="6263">
                  <c:v>65418.9</c:v>
                </c:pt>
                <c:pt idx="6264">
                  <c:v>65423.1</c:v>
                </c:pt>
                <c:pt idx="6265">
                  <c:v>65427.4</c:v>
                </c:pt>
                <c:pt idx="6266">
                  <c:v>65432.7</c:v>
                </c:pt>
                <c:pt idx="6267">
                  <c:v>65437</c:v>
                </c:pt>
                <c:pt idx="6268">
                  <c:v>65441.2</c:v>
                </c:pt>
                <c:pt idx="6269">
                  <c:v>65445.5</c:v>
                </c:pt>
                <c:pt idx="6270">
                  <c:v>65449.7</c:v>
                </c:pt>
                <c:pt idx="6271">
                  <c:v>65454.9</c:v>
                </c:pt>
                <c:pt idx="6272">
                  <c:v>65458</c:v>
                </c:pt>
                <c:pt idx="6273">
                  <c:v>65463.199999999997</c:v>
                </c:pt>
                <c:pt idx="6274">
                  <c:v>65467.3</c:v>
                </c:pt>
                <c:pt idx="6275">
                  <c:v>65472.5</c:v>
                </c:pt>
                <c:pt idx="6276">
                  <c:v>65476.5</c:v>
                </c:pt>
                <c:pt idx="6277">
                  <c:v>65480.6</c:v>
                </c:pt>
                <c:pt idx="6278">
                  <c:v>65483.5</c:v>
                </c:pt>
                <c:pt idx="6279">
                  <c:v>65488.6</c:v>
                </c:pt>
                <c:pt idx="6280">
                  <c:v>65493.5</c:v>
                </c:pt>
                <c:pt idx="6281">
                  <c:v>65497.4</c:v>
                </c:pt>
                <c:pt idx="6282">
                  <c:v>65502.2</c:v>
                </c:pt>
                <c:pt idx="6283">
                  <c:v>65505.1</c:v>
                </c:pt>
                <c:pt idx="6284">
                  <c:v>65509.9</c:v>
                </c:pt>
                <c:pt idx="6285">
                  <c:v>65514.6</c:v>
                </c:pt>
                <c:pt idx="6286">
                  <c:v>65518.3</c:v>
                </c:pt>
                <c:pt idx="6287">
                  <c:v>65521.1</c:v>
                </c:pt>
                <c:pt idx="6288">
                  <c:v>65525.7</c:v>
                </c:pt>
                <c:pt idx="6289">
                  <c:v>65530.3</c:v>
                </c:pt>
                <c:pt idx="6290">
                  <c:v>65534.8</c:v>
                </c:pt>
                <c:pt idx="6291">
                  <c:v>65537.5</c:v>
                </c:pt>
                <c:pt idx="6292">
                  <c:v>65541.100000000006</c:v>
                </c:pt>
                <c:pt idx="6293">
                  <c:v>65546.5</c:v>
                </c:pt>
                <c:pt idx="6294">
                  <c:v>65551</c:v>
                </c:pt>
                <c:pt idx="6295">
                  <c:v>65554.600000000006</c:v>
                </c:pt>
                <c:pt idx="6296">
                  <c:v>65557.3</c:v>
                </c:pt>
                <c:pt idx="6297">
                  <c:v>65561</c:v>
                </c:pt>
                <c:pt idx="6298">
                  <c:v>65565.5</c:v>
                </c:pt>
                <c:pt idx="6299">
                  <c:v>65570.100000000006</c:v>
                </c:pt>
                <c:pt idx="6300">
                  <c:v>65572.800000000003</c:v>
                </c:pt>
                <c:pt idx="6301">
                  <c:v>65577.399999999994</c:v>
                </c:pt>
                <c:pt idx="6302">
                  <c:v>65581.100000000006</c:v>
                </c:pt>
                <c:pt idx="6303">
                  <c:v>65585.8</c:v>
                </c:pt>
                <c:pt idx="6304">
                  <c:v>65589.600000000006</c:v>
                </c:pt>
                <c:pt idx="6305">
                  <c:v>65593.399999999994</c:v>
                </c:pt>
                <c:pt idx="6306">
                  <c:v>65597.3</c:v>
                </c:pt>
                <c:pt idx="6307">
                  <c:v>65601.2</c:v>
                </c:pt>
                <c:pt idx="6308">
                  <c:v>65606.2</c:v>
                </c:pt>
                <c:pt idx="6309">
                  <c:v>65610.2</c:v>
                </c:pt>
                <c:pt idx="6310">
                  <c:v>65615.199999999997</c:v>
                </c:pt>
                <c:pt idx="6311">
                  <c:v>65619.3</c:v>
                </c:pt>
                <c:pt idx="6312">
                  <c:v>65623.5</c:v>
                </c:pt>
                <c:pt idx="6313">
                  <c:v>65628.7</c:v>
                </c:pt>
                <c:pt idx="6314">
                  <c:v>65632.899999999994</c:v>
                </c:pt>
                <c:pt idx="6315">
                  <c:v>65637.2</c:v>
                </c:pt>
                <c:pt idx="6316">
                  <c:v>65641.5</c:v>
                </c:pt>
                <c:pt idx="6317">
                  <c:v>65646.899999999994</c:v>
                </c:pt>
                <c:pt idx="6318">
                  <c:v>65652.399999999994</c:v>
                </c:pt>
                <c:pt idx="6319">
                  <c:v>65655.7</c:v>
                </c:pt>
                <c:pt idx="6320">
                  <c:v>65660.2</c:v>
                </c:pt>
                <c:pt idx="6321">
                  <c:v>65666.899999999994</c:v>
                </c:pt>
                <c:pt idx="6322">
                  <c:v>65672.5</c:v>
                </c:pt>
                <c:pt idx="6323">
                  <c:v>65675.8</c:v>
                </c:pt>
                <c:pt idx="6324">
                  <c:v>65680.399999999994</c:v>
                </c:pt>
                <c:pt idx="6325">
                  <c:v>65686</c:v>
                </c:pt>
                <c:pt idx="6326">
                  <c:v>65691.7</c:v>
                </c:pt>
                <c:pt idx="6327">
                  <c:v>65695.100000000006</c:v>
                </c:pt>
                <c:pt idx="6328">
                  <c:v>65700.800000000003</c:v>
                </c:pt>
                <c:pt idx="6329">
                  <c:v>65705.399999999994</c:v>
                </c:pt>
                <c:pt idx="6330">
                  <c:v>65711.100000000006</c:v>
                </c:pt>
                <c:pt idx="6331">
                  <c:v>65715.600000000006</c:v>
                </c:pt>
                <c:pt idx="6332">
                  <c:v>65720.2</c:v>
                </c:pt>
                <c:pt idx="6333">
                  <c:v>65723.600000000006</c:v>
                </c:pt>
                <c:pt idx="6334">
                  <c:v>65728.2</c:v>
                </c:pt>
                <c:pt idx="6335">
                  <c:v>65733.899999999994</c:v>
                </c:pt>
                <c:pt idx="6336">
                  <c:v>65739.600000000006</c:v>
                </c:pt>
                <c:pt idx="6337">
                  <c:v>65744.100000000006</c:v>
                </c:pt>
                <c:pt idx="6338">
                  <c:v>65748.7</c:v>
                </c:pt>
                <c:pt idx="6339">
                  <c:v>65753.2</c:v>
                </c:pt>
                <c:pt idx="6340">
                  <c:v>65758.899999999994</c:v>
                </c:pt>
                <c:pt idx="6341">
                  <c:v>65763.399999999994</c:v>
                </c:pt>
                <c:pt idx="6342">
                  <c:v>65768</c:v>
                </c:pt>
                <c:pt idx="6343">
                  <c:v>65772.5</c:v>
                </c:pt>
                <c:pt idx="6344">
                  <c:v>65777.100000000006</c:v>
                </c:pt>
                <c:pt idx="6345">
                  <c:v>65782.8</c:v>
                </c:pt>
                <c:pt idx="6346">
                  <c:v>65787.3</c:v>
                </c:pt>
                <c:pt idx="6347">
                  <c:v>65791.899999999994</c:v>
                </c:pt>
                <c:pt idx="6348">
                  <c:v>65796.399999999994</c:v>
                </c:pt>
                <c:pt idx="6349">
                  <c:v>65802.100000000006</c:v>
                </c:pt>
                <c:pt idx="6350">
                  <c:v>65806.600000000006</c:v>
                </c:pt>
                <c:pt idx="6351">
                  <c:v>65811.100000000006</c:v>
                </c:pt>
                <c:pt idx="6352">
                  <c:v>65815.600000000006</c:v>
                </c:pt>
                <c:pt idx="6353">
                  <c:v>65820.2</c:v>
                </c:pt>
                <c:pt idx="6354">
                  <c:v>65824.7</c:v>
                </c:pt>
                <c:pt idx="6355">
                  <c:v>65830.3</c:v>
                </c:pt>
                <c:pt idx="6356">
                  <c:v>65834.8</c:v>
                </c:pt>
                <c:pt idx="6357">
                  <c:v>65839.3</c:v>
                </c:pt>
                <c:pt idx="6358">
                  <c:v>65843.8</c:v>
                </c:pt>
                <c:pt idx="6359">
                  <c:v>65849.399999999994</c:v>
                </c:pt>
                <c:pt idx="6360">
                  <c:v>65853.8</c:v>
                </c:pt>
                <c:pt idx="6361">
                  <c:v>65858.3</c:v>
                </c:pt>
                <c:pt idx="6362">
                  <c:v>65862.8</c:v>
                </c:pt>
                <c:pt idx="6363">
                  <c:v>65867.3</c:v>
                </c:pt>
                <c:pt idx="6364">
                  <c:v>65872.899999999994</c:v>
                </c:pt>
                <c:pt idx="6365">
                  <c:v>65878.5</c:v>
                </c:pt>
                <c:pt idx="6366">
                  <c:v>65883</c:v>
                </c:pt>
                <c:pt idx="6367">
                  <c:v>65887.5</c:v>
                </c:pt>
                <c:pt idx="6368">
                  <c:v>65893.2</c:v>
                </c:pt>
                <c:pt idx="6369">
                  <c:v>65898.8</c:v>
                </c:pt>
                <c:pt idx="6370">
                  <c:v>65901.100000000006</c:v>
                </c:pt>
                <c:pt idx="6371">
                  <c:v>65905.600000000006</c:v>
                </c:pt>
                <c:pt idx="6372">
                  <c:v>65910.100000000006</c:v>
                </c:pt>
                <c:pt idx="6373">
                  <c:v>65915.7</c:v>
                </c:pt>
                <c:pt idx="6374">
                  <c:v>65921.3</c:v>
                </c:pt>
                <c:pt idx="6375">
                  <c:v>65925.7</c:v>
                </c:pt>
                <c:pt idx="6376">
                  <c:v>65930.2</c:v>
                </c:pt>
                <c:pt idx="6377">
                  <c:v>65934.5</c:v>
                </c:pt>
                <c:pt idx="6378">
                  <c:v>65941</c:v>
                </c:pt>
                <c:pt idx="6379">
                  <c:v>65945.3</c:v>
                </c:pt>
                <c:pt idx="6380">
                  <c:v>65948.399999999994</c:v>
                </c:pt>
                <c:pt idx="6381">
                  <c:v>65952.5</c:v>
                </c:pt>
                <c:pt idx="6382">
                  <c:v>65956.600000000006</c:v>
                </c:pt>
                <c:pt idx="6383">
                  <c:v>65962.399999999994</c:v>
                </c:pt>
                <c:pt idx="6384">
                  <c:v>65966.3</c:v>
                </c:pt>
                <c:pt idx="6385">
                  <c:v>65970</c:v>
                </c:pt>
                <c:pt idx="6386">
                  <c:v>65974.5</c:v>
                </c:pt>
                <c:pt idx="6387">
                  <c:v>65978</c:v>
                </c:pt>
                <c:pt idx="6388">
                  <c:v>65981.3</c:v>
                </c:pt>
                <c:pt idx="6389">
                  <c:v>65984.600000000006</c:v>
                </c:pt>
                <c:pt idx="6390">
                  <c:v>65987.7</c:v>
                </c:pt>
                <c:pt idx="6391">
                  <c:v>65991.5</c:v>
                </c:pt>
                <c:pt idx="6392">
                  <c:v>65994.3</c:v>
                </c:pt>
                <c:pt idx="6393">
                  <c:v>65997</c:v>
                </c:pt>
                <c:pt idx="6394">
                  <c:v>65999.600000000006</c:v>
                </c:pt>
                <c:pt idx="6395">
                  <c:v>66002.8</c:v>
                </c:pt>
                <c:pt idx="6396">
                  <c:v>66005.100000000006</c:v>
                </c:pt>
                <c:pt idx="6397">
                  <c:v>66007.899999999994</c:v>
                </c:pt>
                <c:pt idx="6398">
                  <c:v>66009.600000000006</c:v>
                </c:pt>
                <c:pt idx="6399">
                  <c:v>66011.7</c:v>
                </c:pt>
                <c:pt idx="6400">
                  <c:v>66013.8</c:v>
                </c:pt>
                <c:pt idx="6401">
                  <c:v>66016.2</c:v>
                </c:pt>
                <c:pt idx="6402">
                  <c:v>66018.100000000006</c:v>
                </c:pt>
                <c:pt idx="6403">
                  <c:v>66020.5</c:v>
                </c:pt>
                <c:pt idx="6404">
                  <c:v>66022.3</c:v>
                </c:pt>
                <c:pt idx="6405">
                  <c:v>66024</c:v>
                </c:pt>
                <c:pt idx="6406">
                  <c:v>66026.2</c:v>
                </c:pt>
                <c:pt idx="6407">
                  <c:v>66027.899999999994</c:v>
                </c:pt>
                <c:pt idx="6408">
                  <c:v>66029.2</c:v>
                </c:pt>
                <c:pt idx="6409">
                  <c:v>66030.899999999994</c:v>
                </c:pt>
                <c:pt idx="6410">
                  <c:v>66033.100000000006</c:v>
                </c:pt>
                <c:pt idx="6411">
                  <c:v>66034.8</c:v>
                </c:pt>
                <c:pt idx="6412">
                  <c:v>66036.5</c:v>
                </c:pt>
                <c:pt idx="6413">
                  <c:v>66038.3</c:v>
                </c:pt>
                <c:pt idx="6414">
                  <c:v>66039.600000000006</c:v>
                </c:pt>
                <c:pt idx="6415">
                  <c:v>66041.899999999994</c:v>
                </c:pt>
                <c:pt idx="6416">
                  <c:v>66044.7</c:v>
                </c:pt>
                <c:pt idx="6417">
                  <c:v>66046.100000000006</c:v>
                </c:pt>
                <c:pt idx="6418">
                  <c:v>66047.5</c:v>
                </c:pt>
                <c:pt idx="6419">
                  <c:v>66049.5</c:v>
                </c:pt>
                <c:pt idx="6420">
                  <c:v>66052</c:v>
                </c:pt>
                <c:pt idx="6421">
                  <c:v>66054.100000000006</c:v>
                </c:pt>
                <c:pt idx="6422">
                  <c:v>66056.7</c:v>
                </c:pt>
                <c:pt idx="6423">
                  <c:v>66058.899999999994</c:v>
                </c:pt>
                <c:pt idx="6424">
                  <c:v>66061.100000000006</c:v>
                </c:pt>
                <c:pt idx="6425">
                  <c:v>66063.899999999994</c:v>
                </c:pt>
                <c:pt idx="6426">
                  <c:v>66065.600000000006</c:v>
                </c:pt>
                <c:pt idx="6427">
                  <c:v>66068</c:v>
                </c:pt>
                <c:pt idx="6428">
                  <c:v>66070.3</c:v>
                </c:pt>
                <c:pt idx="6429">
                  <c:v>66073.399999999994</c:v>
                </c:pt>
                <c:pt idx="6430">
                  <c:v>66075.8</c:v>
                </c:pt>
                <c:pt idx="6431">
                  <c:v>66079</c:v>
                </c:pt>
                <c:pt idx="6432">
                  <c:v>66081.5</c:v>
                </c:pt>
                <c:pt idx="6433">
                  <c:v>66084</c:v>
                </c:pt>
                <c:pt idx="6434">
                  <c:v>66087.199999999997</c:v>
                </c:pt>
                <c:pt idx="6435">
                  <c:v>66089.8</c:v>
                </c:pt>
                <c:pt idx="6436">
                  <c:v>66093.100000000006</c:v>
                </c:pt>
                <c:pt idx="6437">
                  <c:v>66095</c:v>
                </c:pt>
                <c:pt idx="6438">
                  <c:v>66097.600000000006</c:v>
                </c:pt>
                <c:pt idx="6439">
                  <c:v>66100.899999999994</c:v>
                </c:pt>
                <c:pt idx="6440">
                  <c:v>66102.899999999994</c:v>
                </c:pt>
                <c:pt idx="6441">
                  <c:v>66106.2</c:v>
                </c:pt>
                <c:pt idx="6442">
                  <c:v>66108.800000000003</c:v>
                </c:pt>
                <c:pt idx="6443">
                  <c:v>66112.100000000006</c:v>
                </c:pt>
                <c:pt idx="6444">
                  <c:v>66115.399999999994</c:v>
                </c:pt>
                <c:pt idx="6445">
                  <c:v>66118</c:v>
                </c:pt>
                <c:pt idx="6446">
                  <c:v>66120.600000000006</c:v>
                </c:pt>
                <c:pt idx="6447">
                  <c:v>66123.199999999997</c:v>
                </c:pt>
                <c:pt idx="6448">
                  <c:v>66125.8</c:v>
                </c:pt>
                <c:pt idx="6449">
                  <c:v>66129</c:v>
                </c:pt>
                <c:pt idx="6450">
                  <c:v>66131.600000000006</c:v>
                </c:pt>
                <c:pt idx="6451">
                  <c:v>66134.8</c:v>
                </c:pt>
                <c:pt idx="6452">
                  <c:v>66138</c:v>
                </c:pt>
                <c:pt idx="6453">
                  <c:v>66140.600000000006</c:v>
                </c:pt>
                <c:pt idx="6454">
                  <c:v>66143.100000000006</c:v>
                </c:pt>
                <c:pt idx="6455">
                  <c:v>66145.600000000006</c:v>
                </c:pt>
                <c:pt idx="6456">
                  <c:v>66148.2</c:v>
                </c:pt>
                <c:pt idx="6457">
                  <c:v>66151.399999999994</c:v>
                </c:pt>
                <c:pt idx="6458">
                  <c:v>66153.899999999994</c:v>
                </c:pt>
                <c:pt idx="6459">
                  <c:v>66156.399999999994</c:v>
                </c:pt>
                <c:pt idx="6460">
                  <c:v>66158.899999999994</c:v>
                </c:pt>
                <c:pt idx="6461">
                  <c:v>66162.100000000006</c:v>
                </c:pt>
                <c:pt idx="6462">
                  <c:v>66164.7</c:v>
                </c:pt>
                <c:pt idx="6463">
                  <c:v>66167.199999999997</c:v>
                </c:pt>
                <c:pt idx="6464">
                  <c:v>66169.7</c:v>
                </c:pt>
                <c:pt idx="6465">
                  <c:v>66172.3</c:v>
                </c:pt>
                <c:pt idx="6466">
                  <c:v>66175.5</c:v>
                </c:pt>
                <c:pt idx="6467">
                  <c:v>66178</c:v>
                </c:pt>
                <c:pt idx="6468">
                  <c:v>66180.600000000006</c:v>
                </c:pt>
                <c:pt idx="6469">
                  <c:v>66183.199999999997</c:v>
                </c:pt>
                <c:pt idx="6470">
                  <c:v>66186.399999999994</c:v>
                </c:pt>
                <c:pt idx="6471">
                  <c:v>66189.600000000006</c:v>
                </c:pt>
                <c:pt idx="6472">
                  <c:v>66192.2</c:v>
                </c:pt>
                <c:pt idx="6473">
                  <c:v>66194.8</c:v>
                </c:pt>
                <c:pt idx="6474">
                  <c:v>66196.800000000003</c:v>
                </c:pt>
                <c:pt idx="6475">
                  <c:v>66200.100000000006</c:v>
                </c:pt>
                <c:pt idx="6476">
                  <c:v>66202</c:v>
                </c:pt>
                <c:pt idx="6477">
                  <c:v>66204.7</c:v>
                </c:pt>
                <c:pt idx="6478">
                  <c:v>66207.3</c:v>
                </c:pt>
                <c:pt idx="6479">
                  <c:v>66210</c:v>
                </c:pt>
                <c:pt idx="6480">
                  <c:v>66213.3</c:v>
                </c:pt>
                <c:pt idx="6481">
                  <c:v>66215.899999999994</c:v>
                </c:pt>
                <c:pt idx="6482">
                  <c:v>66217.899999999994</c:v>
                </c:pt>
                <c:pt idx="6483">
                  <c:v>66221.3</c:v>
                </c:pt>
                <c:pt idx="6484">
                  <c:v>66224</c:v>
                </c:pt>
                <c:pt idx="6485">
                  <c:v>66226</c:v>
                </c:pt>
                <c:pt idx="6486">
                  <c:v>66229.399999999994</c:v>
                </c:pt>
                <c:pt idx="6487">
                  <c:v>66232.100000000006</c:v>
                </c:pt>
                <c:pt idx="6488">
                  <c:v>66234.100000000006</c:v>
                </c:pt>
                <c:pt idx="6489">
                  <c:v>66237.5</c:v>
                </c:pt>
                <c:pt idx="6490">
                  <c:v>66241</c:v>
                </c:pt>
                <c:pt idx="6491">
                  <c:v>66243.7</c:v>
                </c:pt>
                <c:pt idx="6492">
                  <c:v>66246.5</c:v>
                </c:pt>
                <c:pt idx="6493">
                  <c:v>66249.3</c:v>
                </c:pt>
                <c:pt idx="6494">
                  <c:v>66252.100000000006</c:v>
                </c:pt>
                <c:pt idx="6495">
                  <c:v>66255.600000000006</c:v>
                </c:pt>
                <c:pt idx="6496">
                  <c:v>66258.5</c:v>
                </c:pt>
                <c:pt idx="6497">
                  <c:v>66261.399999999994</c:v>
                </c:pt>
                <c:pt idx="6498">
                  <c:v>66263.600000000006</c:v>
                </c:pt>
                <c:pt idx="6499">
                  <c:v>66267.199999999997</c:v>
                </c:pt>
                <c:pt idx="6500">
                  <c:v>66270.2</c:v>
                </c:pt>
                <c:pt idx="6501">
                  <c:v>66273.2</c:v>
                </c:pt>
                <c:pt idx="6502">
                  <c:v>66276.2</c:v>
                </c:pt>
                <c:pt idx="6503">
                  <c:v>66279.199999999997</c:v>
                </c:pt>
                <c:pt idx="6504">
                  <c:v>66282.3</c:v>
                </c:pt>
                <c:pt idx="6505">
                  <c:v>66286.2</c:v>
                </c:pt>
                <c:pt idx="6506">
                  <c:v>66289.399999999994</c:v>
                </c:pt>
                <c:pt idx="6507">
                  <c:v>66292.600000000006</c:v>
                </c:pt>
                <c:pt idx="6508">
                  <c:v>66295.8</c:v>
                </c:pt>
                <c:pt idx="6509">
                  <c:v>66300.7</c:v>
                </c:pt>
                <c:pt idx="6510">
                  <c:v>66304.100000000006</c:v>
                </c:pt>
                <c:pt idx="6511">
                  <c:v>66307.399999999994</c:v>
                </c:pt>
                <c:pt idx="6512">
                  <c:v>66309.899999999994</c:v>
                </c:pt>
                <c:pt idx="6513">
                  <c:v>66314.2</c:v>
                </c:pt>
                <c:pt idx="6514">
                  <c:v>66318.5</c:v>
                </c:pt>
                <c:pt idx="6515">
                  <c:v>66321.100000000006</c:v>
                </c:pt>
                <c:pt idx="6516">
                  <c:v>66324.600000000006</c:v>
                </c:pt>
                <c:pt idx="6517">
                  <c:v>66328.100000000006</c:v>
                </c:pt>
                <c:pt idx="6518">
                  <c:v>66333.399999999994</c:v>
                </c:pt>
                <c:pt idx="6519">
                  <c:v>66337</c:v>
                </c:pt>
                <c:pt idx="6520">
                  <c:v>66340.600000000006</c:v>
                </c:pt>
                <c:pt idx="6521">
                  <c:v>66343.3</c:v>
                </c:pt>
                <c:pt idx="6522">
                  <c:v>66346.8</c:v>
                </c:pt>
                <c:pt idx="6523">
                  <c:v>66351.3</c:v>
                </c:pt>
                <c:pt idx="6524">
                  <c:v>66354.899999999994</c:v>
                </c:pt>
                <c:pt idx="6525">
                  <c:v>66358.5</c:v>
                </c:pt>
                <c:pt idx="6526">
                  <c:v>66362.100000000006</c:v>
                </c:pt>
                <c:pt idx="6527">
                  <c:v>66365.600000000006</c:v>
                </c:pt>
                <c:pt idx="6528">
                  <c:v>66369.2</c:v>
                </c:pt>
                <c:pt idx="6529">
                  <c:v>66372.7</c:v>
                </c:pt>
                <c:pt idx="6530">
                  <c:v>66376.2</c:v>
                </c:pt>
                <c:pt idx="6531">
                  <c:v>66379.7</c:v>
                </c:pt>
                <c:pt idx="6532">
                  <c:v>66384.100000000006</c:v>
                </c:pt>
                <c:pt idx="6533">
                  <c:v>66388.399999999994</c:v>
                </c:pt>
                <c:pt idx="6534">
                  <c:v>66391.8</c:v>
                </c:pt>
                <c:pt idx="6535">
                  <c:v>66395.199999999997</c:v>
                </c:pt>
                <c:pt idx="6536">
                  <c:v>66397.7</c:v>
                </c:pt>
                <c:pt idx="6537">
                  <c:v>66401.899999999994</c:v>
                </c:pt>
                <c:pt idx="6538">
                  <c:v>66406.899999999994</c:v>
                </c:pt>
                <c:pt idx="6539">
                  <c:v>66409.399999999994</c:v>
                </c:pt>
                <c:pt idx="6540">
                  <c:v>66412.600000000006</c:v>
                </c:pt>
                <c:pt idx="6541">
                  <c:v>66415.899999999994</c:v>
                </c:pt>
                <c:pt idx="6542">
                  <c:v>66420</c:v>
                </c:pt>
                <c:pt idx="6543">
                  <c:v>66423.199999999997</c:v>
                </c:pt>
                <c:pt idx="6544">
                  <c:v>66426.399999999994</c:v>
                </c:pt>
                <c:pt idx="6545">
                  <c:v>66429.7</c:v>
                </c:pt>
                <c:pt idx="6546">
                  <c:v>66433.7</c:v>
                </c:pt>
                <c:pt idx="6547">
                  <c:v>66437.8</c:v>
                </c:pt>
                <c:pt idx="6548">
                  <c:v>66441.899999999994</c:v>
                </c:pt>
                <c:pt idx="6549">
                  <c:v>66445.100000000006</c:v>
                </c:pt>
                <c:pt idx="6550">
                  <c:v>66448.399999999994</c:v>
                </c:pt>
                <c:pt idx="6551">
                  <c:v>66451.8</c:v>
                </c:pt>
                <c:pt idx="6552">
                  <c:v>66456</c:v>
                </c:pt>
                <c:pt idx="6553">
                  <c:v>66459.399999999994</c:v>
                </c:pt>
                <c:pt idx="6554">
                  <c:v>66462.100000000006</c:v>
                </c:pt>
                <c:pt idx="6555">
                  <c:v>66465.5</c:v>
                </c:pt>
                <c:pt idx="6556">
                  <c:v>66470.899999999994</c:v>
                </c:pt>
                <c:pt idx="6557">
                  <c:v>66475.5</c:v>
                </c:pt>
                <c:pt idx="6558">
                  <c:v>66478.2</c:v>
                </c:pt>
                <c:pt idx="6559">
                  <c:v>66482</c:v>
                </c:pt>
                <c:pt idx="6560">
                  <c:v>66486.8</c:v>
                </c:pt>
                <c:pt idx="6561">
                  <c:v>66492.800000000003</c:v>
                </c:pt>
                <c:pt idx="6562">
                  <c:v>66496.800000000003</c:v>
                </c:pt>
                <c:pt idx="6563">
                  <c:v>66499.899999999994</c:v>
                </c:pt>
                <c:pt idx="6564">
                  <c:v>66504.100000000006</c:v>
                </c:pt>
                <c:pt idx="6565">
                  <c:v>66510.399999999994</c:v>
                </c:pt>
                <c:pt idx="6566">
                  <c:v>66516</c:v>
                </c:pt>
                <c:pt idx="6567">
                  <c:v>66519.3</c:v>
                </c:pt>
                <c:pt idx="6568">
                  <c:v>66523.8</c:v>
                </c:pt>
                <c:pt idx="6569">
                  <c:v>66529.5</c:v>
                </c:pt>
                <c:pt idx="6570">
                  <c:v>66534.2</c:v>
                </c:pt>
                <c:pt idx="6571">
                  <c:v>66538.899999999994</c:v>
                </c:pt>
                <c:pt idx="6572">
                  <c:v>66543.7</c:v>
                </c:pt>
                <c:pt idx="6573">
                  <c:v>66549.7</c:v>
                </c:pt>
                <c:pt idx="6574">
                  <c:v>66555.7</c:v>
                </c:pt>
                <c:pt idx="6575">
                  <c:v>66560.600000000006</c:v>
                </c:pt>
                <c:pt idx="6576">
                  <c:v>66566.7</c:v>
                </c:pt>
                <c:pt idx="6577">
                  <c:v>66571.600000000006</c:v>
                </c:pt>
                <c:pt idx="6578">
                  <c:v>66576.600000000006</c:v>
                </c:pt>
                <c:pt idx="6579">
                  <c:v>66582.7</c:v>
                </c:pt>
                <c:pt idx="6580">
                  <c:v>66587.600000000006</c:v>
                </c:pt>
                <c:pt idx="6581">
                  <c:v>66592.399999999994</c:v>
                </c:pt>
                <c:pt idx="6582">
                  <c:v>66597.2</c:v>
                </c:pt>
                <c:pt idx="6583">
                  <c:v>66603.3</c:v>
                </c:pt>
                <c:pt idx="6584">
                  <c:v>66609.2</c:v>
                </c:pt>
                <c:pt idx="6585">
                  <c:v>66613.899999999994</c:v>
                </c:pt>
                <c:pt idx="6586">
                  <c:v>66618.5</c:v>
                </c:pt>
                <c:pt idx="6587">
                  <c:v>66624.3</c:v>
                </c:pt>
                <c:pt idx="6588">
                  <c:v>66630</c:v>
                </c:pt>
                <c:pt idx="6589">
                  <c:v>66634.5</c:v>
                </c:pt>
                <c:pt idx="6590">
                  <c:v>66638.899999999994</c:v>
                </c:pt>
                <c:pt idx="6591">
                  <c:v>66642.2</c:v>
                </c:pt>
                <c:pt idx="6592">
                  <c:v>66647.7</c:v>
                </c:pt>
                <c:pt idx="6593">
                  <c:v>66654.100000000006</c:v>
                </c:pt>
                <c:pt idx="6594">
                  <c:v>66658.3</c:v>
                </c:pt>
                <c:pt idx="6595">
                  <c:v>66661.5</c:v>
                </c:pt>
                <c:pt idx="6596">
                  <c:v>66667.8</c:v>
                </c:pt>
                <c:pt idx="6597">
                  <c:v>66672.899999999994</c:v>
                </c:pt>
                <c:pt idx="6598">
                  <c:v>66677</c:v>
                </c:pt>
                <c:pt idx="6599">
                  <c:v>66681</c:v>
                </c:pt>
                <c:pt idx="6600">
                  <c:v>66685.100000000006</c:v>
                </c:pt>
                <c:pt idx="6601">
                  <c:v>66690.100000000006</c:v>
                </c:pt>
                <c:pt idx="6602">
                  <c:v>66695.100000000006</c:v>
                </c:pt>
                <c:pt idx="6603">
                  <c:v>66699.100000000006</c:v>
                </c:pt>
                <c:pt idx="6604">
                  <c:v>66703.100000000006</c:v>
                </c:pt>
                <c:pt idx="6605">
                  <c:v>66708</c:v>
                </c:pt>
                <c:pt idx="6606">
                  <c:v>66713</c:v>
                </c:pt>
                <c:pt idx="6607">
                  <c:v>66715.899999999994</c:v>
                </c:pt>
                <c:pt idx="6608">
                  <c:v>66720.899999999994</c:v>
                </c:pt>
                <c:pt idx="6609">
                  <c:v>66724.800000000003</c:v>
                </c:pt>
                <c:pt idx="6610">
                  <c:v>66728.800000000003</c:v>
                </c:pt>
                <c:pt idx="6611">
                  <c:v>66734.8</c:v>
                </c:pt>
                <c:pt idx="6612">
                  <c:v>66738.7</c:v>
                </c:pt>
                <c:pt idx="6613">
                  <c:v>66741.7</c:v>
                </c:pt>
                <c:pt idx="6614">
                  <c:v>66745.7</c:v>
                </c:pt>
                <c:pt idx="6615">
                  <c:v>66751.7</c:v>
                </c:pt>
                <c:pt idx="6616">
                  <c:v>66755.7</c:v>
                </c:pt>
                <c:pt idx="6617">
                  <c:v>66758.7</c:v>
                </c:pt>
                <c:pt idx="6618">
                  <c:v>66762.7</c:v>
                </c:pt>
                <c:pt idx="6619">
                  <c:v>66768.7</c:v>
                </c:pt>
                <c:pt idx="6620">
                  <c:v>66773.7</c:v>
                </c:pt>
                <c:pt idx="6621">
                  <c:v>66778.7</c:v>
                </c:pt>
                <c:pt idx="6622">
                  <c:v>66781.7</c:v>
                </c:pt>
                <c:pt idx="6623">
                  <c:v>66785.8</c:v>
                </c:pt>
                <c:pt idx="6624">
                  <c:v>66790.8</c:v>
                </c:pt>
                <c:pt idx="6625">
                  <c:v>66794.8</c:v>
                </c:pt>
                <c:pt idx="6626">
                  <c:v>66798.899999999994</c:v>
                </c:pt>
                <c:pt idx="6627">
                  <c:v>66802.899999999994</c:v>
                </c:pt>
                <c:pt idx="6628">
                  <c:v>66809</c:v>
                </c:pt>
                <c:pt idx="6629">
                  <c:v>66813.100000000006</c:v>
                </c:pt>
                <c:pt idx="6630">
                  <c:v>66817.2</c:v>
                </c:pt>
                <c:pt idx="6631">
                  <c:v>66821.3</c:v>
                </c:pt>
                <c:pt idx="6632">
                  <c:v>66826.399999999994</c:v>
                </c:pt>
                <c:pt idx="6633">
                  <c:v>66831.600000000006</c:v>
                </c:pt>
                <c:pt idx="6634">
                  <c:v>66835.7</c:v>
                </c:pt>
                <c:pt idx="6635">
                  <c:v>66839.899999999994</c:v>
                </c:pt>
                <c:pt idx="6636">
                  <c:v>66844</c:v>
                </c:pt>
                <c:pt idx="6637">
                  <c:v>66848.2</c:v>
                </c:pt>
                <c:pt idx="6638">
                  <c:v>66853.5</c:v>
                </c:pt>
                <c:pt idx="6639">
                  <c:v>66858.8</c:v>
                </c:pt>
                <c:pt idx="6640">
                  <c:v>66863.100000000006</c:v>
                </c:pt>
                <c:pt idx="6641">
                  <c:v>66866.3</c:v>
                </c:pt>
                <c:pt idx="6642">
                  <c:v>66871.7</c:v>
                </c:pt>
                <c:pt idx="6643">
                  <c:v>66877.100000000006</c:v>
                </c:pt>
                <c:pt idx="6644">
                  <c:v>66880.399999999994</c:v>
                </c:pt>
                <c:pt idx="6645">
                  <c:v>66884.800000000003</c:v>
                </c:pt>
                <c:pt idx="6646">
                  <c:v>66889.2</c:v>
                </c:pt>
                <c:pt idx="6647">
                  <c:v>66895.899999999994</c:v>
                </c:pt>
                <c:pt idx="6648">
                  <c:v>66900.399999999994</c:v>
                </c:pt>
                <c:pt idx="6649">
                  <c:v>66904.899999999994</c:v>
                </c:pt>
                <c:pt idx="6650">
                  <c:v>66909.5</c:v>
                </c:pt>
                <c:pt idx="6651">
                  <c:v>66914</c:v>
                </c:pt>
                <c:pt idx="6652">
                  <c:v>66919.8</c:v>
                </c:pt>
                <c:pt idx="6653">
                  <c:v>66924.399999999994</c:v>
                </c:pt>
                <c:pt idx="6654">
                  <c:v>66929</c:v>
                </c:pt>
                <c:pt idx="6655">
                  <c:v>66933.600000000006</c:v>
                </c:pt>
                <c:pt idx="6656">
                  <c:v>66939.399999999994</c:v>
                </c:pt>
                <c:pt idx="6657">
                  <c:v>66945.2</c:v>
                </c:pt>
                <c:pt idx="6658">
                  <c:v>66948.7</c:v>
                </c:pt>
                <c:pt idx="6659">
                  <c:v>66953.3</c:v>
                </c:pt>
                <c:pt idx="6660">
                  <c:v>66959.100000000006</c:v>
                </c:pt>
                <c:pt idx="6661">
                  <c:v>66964.800000000003</c:v>
                </c:pt>
                <c:pt idx="6662">
                  <c:v>66968.3</c:v>
                </c:pt>
                <c:pt idx="6663">
                  <c:v>66972.899999999994</c:v>
                </c:pt>
                <c:pt idx="6664">
                  <c:v>66977.5</c:v>
                </c:pt>
                <c:pt idx="6665">
                  <c:v>66982</c:v>
                </c:pt>
                <c:pt idx="6666">
                  <c:v>66987.7</c:v>
                </c:pt>
                <c:pt idx="6667">
                  <c:v>66993.399999999994</c:v>
                </c:pt>
                <c:pt idx="6668">
                  <c:v>66997.899999999994</c:v>
                </c:pt>
                <c:pt idx="6669">
                  <c:v>67002.399999999994</c:v>
                </c:pt>
                <c:pt idx="6670">
                  <c:v>67006.8</c:v>
                </c:pt>
                <c:pt idx="6671">
                  <c:v>67012.399999999994</c:v>
                </c:pt>
                <c:pt idx="6672">
                  <c:v>67016.800000000003</c:v>
                </c:pt>
                <c:pt idx="6673">
                  <c:v>67020.2</c:v>
                </c:pt>
                <c:pt idx="6674">
                  <c:v>67024.600000000006</c:v>
                </c:pt>
                <c:pt idx="6675">
                  <c:v>67030</c:v>
                </c:pt>
                <c:pt idx="6676">
                  <c:v>67035.5</c:v>
                </c:pt>
                <c:pt idx="6677">
                  <c:v>67040.899999999994</c:v>
                </c:pt>
                <c:pt idx="6678">
                  <c:v>67044.2</c:v>
                </c:pt>
                <c:pt idx="6679">
                  <c:v>67048.5</c:v>
                </c:pt>
                <c:pt idx="6680">
                  <c:v>67053.899999999994</c:v>
                </c:pt>
                <c:pt idx="6681">
                  <c:v>67058.2</c:v>
                </c:pt>
                <c:pt idx="6682">
                  <c:v>67061.3</c:v>
                </c:pt>
                <c:pt idx="6683">
                  <c:v>67065.600000000006</c:v>
                </c:pt>
                <c:pt idx="6684">
                  <c:v>67070.8</c:v>
                </c:pt>
                <c:pt idx="6685">
                  <c:v>67076</c:v>
                </c:pt>
                <c:pt idx="6686">
                  <c:v>67080.100000000006</c:v>
                </c:pt>
                <c:pt idx="6687">
                  <c:v>67085.2</c:v>
                </c:pt>
                <c:pt idx="6688">
                  <c:v>67089.2</c:v>
                </c:pt>
                <c:pt idx="6689">
                  <c:v>67093.2</c:v>
                </c:pt>
                <c:pt idx="6690">
                  <c:v>67098.100000000006</c:v>
                </c:pt>
                <c:pt idx="6691">
                  <c:v>67101.899999999994</c:v>
                </c:pt>
                <c:pt idx="6692">
                  <c:v>67104.7</c:v>
                </c:pt>
                <c:pt idx="6693">
                  <c:v>67108.399999999994</c:v>
                </c:pt>
                <c:pt idx="6694">
                  <c:v>67113</c:v>
                </c:pt>
                <c:pt idx="6695">
                  <c:v>67117.399999999994</c:v>
                </c:pt>
                <c:pt idx="6696">
                  <c:v>67120.899999999994</c:v>
                </c:pt>
                <c:pt idx="6697">
                  <c:v>67124.399999999994</c:v>
                </c:pt>
                <c:pt idx="6698">
                  <c:v>67127.7</c:v>
                </c:pt>
                <c:pt idx="6699">
                  <c:v>67131.8</c:v>
                </c:pt>
                <c:pt idx="6700">
                  <c:v>67135</c:v>
                </c:pt>
                <c:pt idx="6701">
                  <c:v>67138</c:v>
                </c:pt>
                <c:pt idx="6702">
                  <c:v>67140.3</c:v>
                </c:pt>
                <c:pt idx="6703">
                  <c:v>67144</c:v>
                </c:pt>
                <c:pt idx="6704">
                  <c:v>67148.3</c:v>
                </c:pt>
                <c:pt idx="6705">
                  <c:v>67151.100000000006</c:v>
                </c:pt>
                <c:pt idx="6706">
                  <c:v>67153.2</c:v>
                </c:pt>
                <c:pt idx="6707">
                  <c:v>67155.899999999994</c:v>
                </c:pt>
                <c:pt idx="6708">
                  <c:v>67159.899999999994</c:v>
                </c:pt>
                <c:pt idx="6709">
                  <c:v>67161.899999999994</c:v>
                </c:pt>
                <c:pt idx="6710">
                  <c:v>67164.5</c:v>
                </c:pt>
                <c:pt idx="6711">
                  <c:v>67167</c:v>
                </c:pt>
                <c:pt idx="6712">
                  <c:v>67170.2</c:v>
                </c:pt>
                <c:pt idx="6713">
                  <c:v>67173.399999999994</c:v>
                </c:pt>
                <c:pt idx="6714">
                  <c:v>67175.899999999994</c:v>
                </c:pt>
                <c:pt idx="6715">
                  <c:v>67178.399999999994</c:v>
                </c:pt>
                <c:pt idx="6716">
                  <c:v>67181.5</c:v>
                </c:pt>
                <c:pt idx="6717">
                  <c:v>67184</c:v>
                </c:pt>
                <c:pt idx="6718">
                  <c:v>67187.3</c:v>
                </c:pt>
                <c:pt idx="6719">
                  <c:v>67189.8</c:v>
                </c:pt>
                <c:pt idx="6720">
                  <c:v>67191.8</c:v>
                </c:pt>
                <c:pt idx="6721">
                  <c:v>67195.100000000006</c:v>
                </c:pt>
                <c:pt idx="6722">
                  <c:v>67197.7</c:v>
                </c:pt>
                <c:pt idx="6723">
                  <c:v>67201.8</c:v>
                </c:pt>
                <c:pt idx="6724">
                  <c:v>67204.600000000006</c:v>
                </c:pt>
                <c:pt idx="6725">
                  <c:v>67206.7</c:v>
                </c:pt>
                <c:pt idx="6726">
                  <c:v>67210.3</c:v>
                </c:pt>
                <c:pt idx="6727">
                  <c:v>67214</c:v>
                </c:pt>
                <c:pt idx="6728">
                  <c:v>67217</c:v>
                </c:pt>
                <c:pt idx="6729">
                  <c:v>67219.3</c:v>
                </c:pt>
                <c:pt idx="6730">
                  <c:v>67223.199999999997</c:v>
                </c:pt>
                <c:pt idx="6731">
                  <c:v>67227.100000000006</c:v>
                </c:pt>
                <c:pt idx="6732">
                  <c:v>67232</c:v>
                </c:pt>
                <c:pt idx="6733">
                  <c:v>67234.399999999994</c:v>
                </c:pt>
                <c:pt idx="6734">
                  <c:v>67237.7</c:v>
                </c:pt>
                <c:pt idx="6735">
                  <c:v>67241.899999999994</c:v>
                </c:pt>
                <c:pt idx="6736">
                  <c:v>67246.100000000006</c:v>
                </c:pt>
                <c:pt idx="6737">
                  <c:v>67248.7</c:v>
                </c:pt>
                <c:pt idx="6738">
                  <c:v>67252.2</c:v>
                </c:pt>
                <c:pt idx="6739">
                  <c:v>67255.7</c:v>
                </c:pt>
                <c:pt idx="6740">
                  <c:v>67260.899999999994</c:v>
                </c:pt>
                <c:pt idx="6741">
                  <c:v>67265.399999999994</c:v>
                </c:pt>
                <c:pt idx="6742">
                  <c:v>67268.899999999994</c:v>
                </c:pt>
                <c:pt idx="6743">
                  <c:v>67272.5</c:v>
                </c:pt>
                <c:pt idx="6744">
                  <c:v>67276.899999999994</c:v>
                </c:pt>
                <c:pt idx="6745">
                  <c:v>67280.5</c:v>
                </c:pt>
                <c:pt idx="6746">
                  <c:v>67284</c:v>
                </c:pt>
                <c:pt idx="6747">
                  <c:v>67287.600000000006</c:v>
                </c:pt>
                <c:pt idx="6748">
                  <c:v>67291.100000000006</c:v>
                </c:pt>
                <c:pt idx="6749">
                  <c:v>67296.5</c:v>
                </c:pt>
                <c:pt idx="6750">
                  <c:v>67300.899999999994</c:v>
                </c:pt>
                <c:pt idx="6751">
                  <c:v>67304.399999999994</c:v>
                </c:pt>
                <c:pt idx="6752">
                  <c:v>67307.899999999994</c:v>
                </c:pt>
                <c:pt idx="6753">
                  <c:v>67312.2</c:v>
                </c:pt>
                <c:pt idx="6754">
                  <c:v>67316.5</c:v>
                </c:pt>
                <c:pt idx="6755">
                  <c:v>67320</c:v>
                </c:pt>
                <c:pt idx="6756">
                  <c:v>67322.5</c:v>
                </c:pt>
                <c:pt idx="6757">
                  <c:v>67326.8</c:v>
                </c:pt>
                <c:pt idx="6758">
                  <c:v>67331</c:v>
                </c:pt>
                <c:pt idx="6759">
                  <c:v>67335.199999999997</c:v>
                </c:pt>
                <c:pt idx="6760">
                  <c:v>67339.399999999994</c:v>
                </c:pt>
                <c:pt idx="6761">
                  <c:v>67342.8</c:v>
                </c:pt>
                <c:pt idx="6762">
                  <c:v>67346.100000000006</c:v>
                </c:pt>
                <c:pt idx="6763">
                  <c:v>67350.3</c:v>
                </c:pt>
                <c:pt idx="6764">
                  <c:v>67353.600000000006</c:v>
                </c:pt>
                <c:pt idx="6765">
                  <c:v>67356.899999999994</c:v>
                </c:pt>
                <c:pt idx="6766">
                  <c:v>67360.2</c:v>
                </c:pt>
                <c:pt idx="6767">
                  <c:v>67365.2</c:v>
                </c:pt>
                <c:pt idx="6768">
                  <c:v>67369.3</c:v>
                </c:pt>
                <c:pt idx="6769">
                  <c:v>67372.600000000006</c:v>
                </c:pt>
                <c:pt idx="6770">
                  <c:v>67376</c:v>
                </c:pt>
                <c:pt idx="6771">
                  <c:v>67379.3</c:v>
                </c:pt>
                <c:pt idx="6772">
                  <c:v>67384.2</c:v>
                </c:pt>
                <c:pt idx="6773">
                  <c:v>67387.5</c:v>
                </c:pt>
                <c:pt idx="6774">
                  <c:v>67390.899999999994</c:v>
                </c:pt>
                <c:pt idx="6775">
                  <c:v>67394.2</c:v>
                </c:pt>
                <c:pt idx="6776">
                  <c:v>67399.100000000006</c:v>
                </c:pt>
                <c:pt idx="6777">
                  <c:v>67402.5</c:v>
                </c:pt>
                <c:pt idx="6778">
                  <c:v>67406.600000000006</c:v>
                </c:pt>
                <c:pt idx="6779">
                  <c:v>67409.899999999994</c:v>
                </c:pt>
                <c:pt idx="6780">
                  <c:v>67414</c:v>
                </c:pt>
                <c:pt idx="6781">
                  <c:v>67418.100000000006</c:v>
                </c:pt>
                <c:pt idx="6782">
                  <c:v>67420.600000000006</c:v>
                </c:pt>
                <c:pt idx="6783">
                  <c:v>67423.899999999994</c:v>
                </c:pt>
                <c:pt idx="6784">
                  <c:v>67429.600000000006</c:v>
                </c:pt>
                <c:pt idx="6785">
                  <c:v>67432.899999999994</c:v>
                </c:pt>
                <c:pt idx="6786">
                  <c:v>67437</c:v>
                </c:pt>
                <c:pt idx="6787">
                  <c:v>67440.3</c:v>
                </c:pt>
                <c:pt idx="6788">
                  <c:v>67443.600000000006</c:v>
                </c:pt>
                <c:pt idx="6789">
                  <c:v>67448.5</c:v>
                </c:pt>
                <c:pt idx="6790">
                  <c:v>67451</c:v>
                </c:pt>
                <c:pt idx="6791">
                  <c:v>67455.199999999997</c:v>
                </c:pt>
                <c:pt idx="6792">
                  <c:v>67458.600000000006</c:v>
                </c:pt>
                <c:pt idx="6793">
                  <c:v>67462.8</c:v>
                </c:pt>
                <c:pt idx="6794">
                  <c:v>67467.199999999997</c:v>
                </c:pt>
                <c:pt idx="6795">
                  <c:v>67470.7</c:v>
                </c:pt>
                <c:pt idx="6796">
                  <c:v>67474.2</c:v>
                </c:pt>
                <c:pt idx="6797">
                  <c:v>67477.8</c:v>
                </c:pt>
                <c:pt idx="6798">
                  <c:v>67483.5</c:v>
                </c:pt>
                <c:pt idx="6799">
                  <c:v>67487.3</c:v>
                </c:pt>
                <c:pt idx="6800">
                  <c:v>67491.199999999997</c:v>
                </c:pt>
                <c:pt idx="6801">
                  <c:v>67495.199999999997</c:v>
                </c:pt>
                <c:pt idx="6802">
                  <c:v>67500.399999999994</c:v>
                </c:pt>
                <c:pt idx="6803">
                  <c:v>67506.899999999994</c:v>
                </c:pt>
                <c:pt idx="6804">
                  <c:v>67510.2</c:v>
                </c:pt>
                <c:pt idx="6805">
                  <c:v>67514.7</c:v>
                </c:pt>
                <c:pt idx="6806">
                  <c:v>67521.899999999994</c:v>
                </c:pt>
                <c:pt idx="6807">
                  <c:v>67525.600000000006</c:v>
                </c:pt>
                <c:pt idx="6808">
                  <c:v>67530.7</c:v>
                </c:pt>
                <c:pt idx="6809">
                  <c:v>67536</c:v>
                </c:pt>
                <c:pt idx="6810">
                  <c:v>67541.399999999994</c:v>
                </c:pt>
                <c:pt idx="6811">
                  <c:v>67548.399999999994</c:v>
                </c:pt>
                <c:pt idx="6812">
                  <c:v>67555.8</c:v>
                </c:pt>
                <c:pt idx="6813">
                  <c:v>67561.899999999994</c:v>
                </c:pt>
                <c:pt idx="6814">
                  <c:v>67568</c:v>
                </c:pt>
                <c:pt idx="6815">
                  <c:v>67574.3</c:v>
                </c:pt>
                <c:pt idx="6816">
                  <c:v>67584.100000000006</c:v>
                </c:pt>
                <c:pt idx="6817">
                  <c:v>67589.100000000006</c:v>
                </c:pt>
                <c:pt idx="6818">
                  <c:v>67594.100000000006</c:v>
                </c:pt>
                <c:pt idx="6819">
                  <c:v>67601</c:v>
                </c:pt>
                <c:pt idx="6820">
                  <c:v>67607.899999999994</c:v>
                </c:pt>
                <c:pt idx="6821">
                  <c:v>67618.399999999994</c:v>
                </c:pt>
                <c:pt idx="6822">
                  <c:v>67625.5</c:v>
                </c:pt>
                <c:pt idx="6823">
                  <c:v>67632.600000000006</c:v>
                </c:pt>
                <c:pt idx="6824">
                  <c:v>67639.7</c:v>
                </c:pt>
                <c:pt idx="6825">
                  <c:v>67646.8</c:v>
                </c:pt>
                <c:pt idx="6826">
                  <c:v>67657.399999999994</c:v>
                </c:pt>
                <c:pt idx="6827">
                  <c:v>67662.7</c:v>
                </c:pt>
                <c:pt idx="6828">
                  <c:v>67667.8</c:v>
                </c:pt>
                <c:pt idx="6829">
                  <c:v>67674.8</c:v>
                </c:pt>
                <c:pt idx="6830">
                  <c:v>67685</c:v>
                </c:pt>
                <c:pt idx="6831">
                  <c:v>67693.3</c:v>
                </c:pt>
                <c:pt idx="6832">
                  <c:v>67698.3</c:v>
                </c:pt>
                <c:pt idx="6833">
                  <c:v>67706.399999999994</c:v>
                </c:pt>
                <c:pt idx="6834">
                  <c:v>67712.899999999994</c:v>
                </c:pt>
                <c:pt idx="6835">
                  <c:v>67720.7</c:v>
                </c:pt>
                <c:pt idx="6836">
                  <c:v>67726.8</c:v>
                </c:pt>
                <c:pt idx="6837">
                  <c:v>67732.899999999994</c:v>
                </c:pt>
                <c:pt idx="6838">
                  <c:v>67738.8</c:v>
                </c:pt>
                <c:pt idx="6839">
                  <c:v>67744.7</c:v>
                </c:pt>
                <c:pt idx="6840">
                  <c:v>67751.899999999994</c:v>
                </c:pt>
                <c:pt idx="6841">
                  <c:v>67758.899999999994</c:v>
                </c:pt>
                <c:pt idx="6842">
                  <c:v>67764.600000000006</c:v>
                </c:pt>
                <c:pt idx="6843">
                  <c:v>67770.100000000006</c:v>
                </c:pt>
                <c:pt idx="6844">
                  <c:v>67775.5</c:v>
                </c:pt>
                <c:pt idx="6845">
                  <c:v>67782.3</c:v>
                </c:pt>
                <c:pt idx="6846">
                  <c:v>67786.3</c:v>
                </c:pt>
                <c:pt idx="6847">
                  <c:v>67791.600000000006</c:v>
                </c:pt>
                <c:pt idx="6848">
                  <c:v>67798.2</c:v>
                </c:pt>
                <c:pt idx="6849">
                  <c:v>67804.800000000003</c:v>
                </c:pt>
                <c:pt idx="6850">
                  <c:v>67810.100000000006</c:v>
                </c:pt>
                <c:pt idx="6851">
                  <c:v>67815.3</c:v>
                </c:pt>
                <c:pt idx="6852">
                  <c:v>67820.5</c:v>
                </c:pt>
                <c:pt idx="6853">
                  <c:v>67827</c:v>
                </c:pt>
                <c:pt idx="6854">
                  <c:v>67833.5</c:v>
                </c:pt>
                <c:pt idx="6855">
                  <c:v>67837.5</c:v>
                </c:pt>
                <c:pt idx="6856">
                  <c:v>67844</c:v>
                </c:pt>
                <c:pt idx="6857">
                  <c:v>67849.3</c:v>
                </c:pt>
                <c:pt idx="6858">
                  <c:v>67855.8</c:v>
                </c:pt>
                <c:pt idx="6859">
                  <c:v>67862.399999999994</c:v>
                </c:pt>
                <c:pt idx="6860">
                  <c:v>67867.7</c:v>
                </c:pt>
                <c:pt idx="6861">
                  <c:v>67873.100000000006</c:v>
                </c:pt>
                <c:pt idx="6862">
                  <c:v>67878.399999999994</c:v>
                </c:pt>
                <c:pt idx="6863">
                  <c:v>67885.100000000006</c:v>
                </c:pt>
                <c:pt idx="6864">
                  <c:v>67890.5</c:v>
                </c:pt>
                <c:pt idx="6865">
                  <c:v>67895.899999999994</c:v>
                </c:pt>
                <c:pt idx="6866">
                  <c:v>67901.399999999994</c:v>
                </c:pt>
                <c:pt idx="6867">
                  <c:v>67908.2</c:v>
                </c:pt>
                <c:pt idx="6868">
                  <c:v>67915</c:v>
                </c:pt>
                <c:pt idx="6869">
                  <c:v>67920.5</c:v>
                </c:pt>
                <c:pt idx="6870">
                  <c:v>67924.600000000006</c:v>
                </c:pt>
                <c:pt idx="6871">
                  <c:v>67932.899999999994</c:v>
                </c:pt>
                <c:pt idx="6872">
                  <c:v>67939.8</c:v>
                </c:pt>
                <c:pt idx="6873">
                  <c:v>67945.3</c:v>
                </c:pt>
                <c:pt idx="6874">
                  <c:v>67949.399999999994</c:v>
                </c:pt>
                <c:pt idx="6875">
                  <c:v>67955</c:v>
                </c:pt>
                <c:pt idx="6876">
                  <c:v>67961.899999999994</c:v>
                </c:pt>
                <c:pt idx="6877">
                  <c:v>67967.399999999994</c:v>
                </c:pt>
                <c:pt idx="6878">
                  <c:v>67977.100000000006</c:v>
                </c:pt>
                <c:pt idx="6879">
                  <c:v>67982.7</c:v>
                </c:pt>
                <c:pt idx="6880">
                  <c:v>67988.2</c:v>
                </c:pt>
                <c:pt idx="6881">
                  <c:v>67995.100000000006</c:v>
                </c:pt>
                <c:pt idx="6882">
                  <c:v>68000.600000000006</c:v>
                </c:pt>
                <c:pt idx="6883">
                  <c:v>68006.100000000006</c:v>
                </c:pt>
                <c:pt idx="6884">
                  <c:v>68011.600000000006</c:v>
                </c:pt>
                <c:pt idx="6885">
                  <c:v>68018.5</c:v>
                </c:pt>
                <c:pt idx="6886">
                  <c:v>68025.3</c:v>
                </c:pt>
                <c:pt idx="6887">
                  <c:v>68030.7</c:v>
                </c:pt>
                <c:pt idx="6888">
                  <c:v>68036.2</c:v>
                </c:pt>
                <c:pt idx="6889">
                  <c:v>68041.600000000006</c:v>
                </c:pt>
                <c:pt idx="6890">
                  <c:v>68049.8</c:v>
                </c:pt>
                <c:pt idx="6891">
                  <c:v>68055.199999999997</c:v>
                </c:pt>
                <c:pt idx="6892">
                  <c:v>68059.3</c:v>
                </c:pt>
                <c:pt idx="6893">
                  <c:v>68064.7</c:v>
                </c:pt>
                <c:pt idx="6894">
                  <c:v>68071.399999999994</c:v>
                </c:pt>
                <c:pt idx="6895">
                  <c:v>68078.100000000006</c:v>
                </c:pt>
                <c:pt idx="6896">
                  <c:v>68083.5</c:v>
                </c:pt>
                <c:pt idx="6897">
                  <c:v>68088.800000000003</c:v>
                </c:pt>
                <c:pt idx="6898">
                  <c:v>68095.5</c:v>
                </c:pt>
                <c:pt idx="6899">
                  <c:v>68100.800000000003</c:v>
                </c:pt>
                <c:pt idx="6900">
                  <c:v>68108.800000000003</c:v>
                </c:pt>
                <c:pt idx="6901">
                  <c:v>68111.5</c:v>
                </c:pt>
                <c:pt idx="6902">
                  <c:v>68116.800000000003</c:v>
                </c:pt>
                <c:pt idx="6903">
                  <c:v>68123.399999999994</c:v>
                </c:pt>
                <c:pt idx="6904">
                  <c:v>68131.3</c:v>
                </c:pt>
                <c:pt idx="6905">
                  <c:v>68135.3</c:v>
                </c:pt>
                <c:pt idx="6906">
                  <c:v>68141.8</c:v>
                </c:pt>
                <c:pt idx="6907">
                  <c:v>68148.399999999994</c:v>
                </c:pt>
                <c:pt idx="6908">
                  <c:v>68153.600000000006</c:v>
                </c:pt>
                <c:pt idx="6909">
                  <c:v>68158.8</c:v>
                </c:pt>
                <c:pt idx="6910">
                  <c:v>68164</c:v>
                </c:pt>
                <c:pt idx="6911">
                  <c:v>68169.2</c:v>
                </c:pt>
                <c:pt idx="6912">
                  <c:v>68175.7</c:v>
                </c:pt>
                <c:pt idx="6913">
                  <c:v>68180.899999999994</c:v>
                </c:pt>
                <c:pt idx="6914">
                  <c:v>68188.600000000006</c:v>
                </c:pt>
                <c:pt idx="6915">
                  <c:v>68192.5</c:v>
                </c:pt>
                <c:pt idx="6916">
                  <c:v>68200.2</c:v>
                </c:pt>
                <c:pt idx="6917">
                  <c:v>68205.3</c:v>
                </c:pt>
                <c:pt idx="6918">
                  <c:v>68210.399999999994</c:v>
                </c:pt>
                <c:pt idx="6919">
                  <c:v>68215.5</c:v>
                </c:pt>
                <c:pt idx="6920">
                  <c:v>68220.600000000006</c:v>
                </c:pt>
                <c:pt idx="6921">
                  <c:v>68227</c:v>
                </c:pt>
                <c:pt idx="6922">
                  <c:v>68232.100000000006</c:v>
                </c:pt>
                <c:pt idx="6923">
                  <c:v>68238.399999999994</c:v>
                </c:pt>
                <c:pt idx="6924">
                  <c:v>68243.399999999994</c:v>
                </c:pt>
                <c:pt idx="6925">
                  <c:v>68248.5</c:v>
                </c:pt>
                <c:pt idx="6926">
                  <c:v>68254.7</c:v>
                </c:pt>
                <c:pt idx="6927">
                  <c:v>68259.7</c:v>
                </c:pt>
                <c:pt idx="6928">
                  <c:v>68264.7</c:v>
                </c:pt>
                <c:pt idx="6929">
                  <c:v>68268.5</c:v>
                </c:pt>
                <c:pt idx="6930">
                  <c:v>68274.7</c:v>
                </c:pt>
                <c:pt idx="6931">
                  <c:v>68280.800000000003</c:v>
                </c:pt>
                <c:pt idx="6932">
                  <c:v>68285.7</c:v>
                </c:pt>
                <c:pt idx="6933">
                  <c:v>68290.600000000006</c:v>
                </c:pt>
                <c:pt idx="6934">
                  <c:v>68295.5</c:v>
                </c:pt>
                <c:pt idx="6935">
                  <c:v>68301.5</c:v>
                </c:pt>
                <c:pt idx="6936">
                  <c:v>68306.3</c:v>
                </c:pt>
                <c:pt idx="6937">
                  <c:v>68311.100000000006</c:v>
                </c:pt>
                <c:pt idx="6938">
                  <c:v>68315.899999999994</c:v>
                </c:pt>
                <c:pt idx="6939">
                  <c:v>68320.600000000006</c:v>
                </c:pt>
                <c:pt idx="6940">
                  <c:v>68326.5</c:v>
                </c:pt>
                <c:pt idx="6941">
                  <c:v>68332.3</c:v>
                </c:pt>
                <c:pt idx="6942">
                  <c:v>68336.899999999994</c:v>
                </c:pt>
                <c:pt idx="6943">
                  <c:v>68340.3</c:v>
                </c:pt>
                <c:pt idx="6944">
                  <c:v>68346.100000000006</c:v>
                </c:pt>
                <c:pt idx="6945">
                  <c:v>68350.600000000006</c:v>
                </c:pt>
                <c:pt idx="6946">
                  <c:v>68356.3</c:v>
                </c:pt>
                <c:pt idx="6947">
                  <c:v>68360.7</c:v>
                </c:pt>
                <c:pt idx="6948">
                  <c:v>68365.2</c:v>
                </c:pt>
                <c:pt idx="6949">
                  <c:v>68369.600000000006</c:v>
                </c:pt>
                <c:pt idx="6950">
                  <c:v>68375.100000000006</c:v>
                </c:pt>
                <c:pt idx="6951">
                  <c:v>68379.5</c:v>
                </c:pt>
                <c:pt idx="6952">
                  <c:v>68383.8</c:v>
                </c:pt>
                <c:pt idx="6953">
                  <c:v>68388.100000000006</c:v>
                </c:pt>
                <c:pt idx="6954">
                  <c:v>68393.5</c:v>
                </c:pt>
                <c:pt idx="6955">
                  <c:v>68398.8</c:v>
                </c:pt>
                <c:pt idx="6956">
                  <c:v>68402</c:v>
                </c:pt>
                <c:pt idx="6957">
                  <c:v>68405.100000000006</c:v>
                </c:pt>
                <c:pt idx="6958">
                  <c:v>68409.3</c:v>
                </c:pt>
                <c:pt idx="6959">
                  <c:v>68414.5</c:v>
                </c:pt>
                <c:pt idx="6960">
                  <c:v>68419.600000000006</c:v>
                </c:pt>
                <c:pt idx="6961">
                  <c:v>68423.7</c:v>
                </c:pt>
                <c:pt idx="6962">
                  <c:v>68428.800000000003</c:v>
                </c:pt>
                <c:pt idx="6963">
                  <c:v>68432.800000000003</c:v>
                </c:pt>
                <c:pt idx="6964">
                  <c:v>68437.7</c:v>
                </c:pt>
                <c:pt idx="6965">
                  <c:v>68441.7</c:v>
                </c:pt>
                <c:pt idx="6966">
                  <c:v>68445.600000000006</c:v>
                </c:pt>
                <c:pt idx="6967">
                  <c:v>68450.399999999994</c:v>
                </c:pt>
                <c:pt idx="6968">
                  <c:v>68454.2</c:v>
                </c:pt>
                <c:pt idx="6969">
                  <c:v>68458.899999999994</c:v>
                </c:pt>
                <c:pt idx="6970">
                  <c:v>68462.600000000006</c:v>
                </c:pt>
                <c:pt idx="6971">
                  <c:v>68467.199999999997</c:v>
                </c:pt>
                <c:pt idx="6972">
                  <c:v>68471.7</c:v>
                </c:pt>
                <c:pt idx="6973">
                  <c:v>68475.3</c:v>
                </c:pt>
                <c:pt idx="6974">
                  <c:v>68480.600000000006</c:v>
                </c:pt>
                <c:pt idx="6975">
                  <c:v>68482.3</c:v>
                </c:pt>
                <c:pt idx="6976">
                  <c:v>68487.600000000006</c:v>
                </c:pt>
                <c:pt idx="6977">
                  <c:v>68491.8</c:v>
                </c:pt>
                <c:pt idx="6978">
                  <c:v>68495.199999999997</c:v>
                </c:pt>
                <c:pt idx="6979">
                  <c:v>68498.5</c:v>
                </c:pt>
                <c:pt idx="6980">
                  <c:v>68501.8</c:v>
                </c:pt>
                <c:pt idx="6981">
                  <c:v>68506</c:v>
                </c:pt>
                <c:pt idx="6982">
                  <c:v>68510</c:v>
                </c:pt>
                <c:pt idx="6983">
                  <c:v>68514.100000000006</c:v>
                </c:pt>
                <c:pt idx="6984">
                  <c:v>68516.5</c:v>
                </c:pt>
                <c:pt idx="6985">
                  <c:v>68520.600000000006</c:v>
                </c:pt>
                <c:pt idx="6986">
                  <c:v>68524.600000000006</c:v>
                </c:pt>
                <c:pt idx="6987">
                  <c:v>68528.600000000006</c:v>
                </c:pt>
                <c:pt idx="6988">
                  <c:v>68531.899999999994</c:v>
                </c:pt>
                <c:pt idx="6989">
                  <c:v>68535.100000000006</c:v>
                </c:pt>
                <c:pt idx="6990">
                  <c:v>68539.199999999997</c:v>
                </c:pt>
                <c:pt idx="6991">
                  <c:v>68543.399999999994</c:v>
                </c:pt>
                <c:pt idx="6992">
                  <c:v>68546.7</c:v>
                </c:pt>
                <c:pt idx="6993">
                  <c:v>68550.100000000006</c:v>
                </c:pt>
                <c:pt idx="6994">
                  <c:v>68554.3</c:v>
                </c:pt>
                <c:pt idx="6995">
                  <c:v>68557.8</c:v>
                </c:pt>
                <c:pt idx="6996">
                  <c:v>68562.2</c:v>
                </c:pt>
                <c:pt idx="6997">
                  <c:v>68565.7</c:v>
                </c:pt>
                <c:pt idx="6998">
                  <c:v>68569.3</c:v>
                </c:pt>
                <c:pt idx="6999">
                  <c:v>68573.8</c:v>
                </c:pt>
                <c:pt idx="7000">
                  <c:v>68578.3</c:v>
                </c:pt>
                <c:pt idx="7001">
                  <c:v>68582.100000000006</c:v>
                </c:pt>
                <c:pt idx="7002">
                  <c:v>68585.8</c:v>
                </c:pt>
                <c:pt idx="7003">
                  <c:v>68591.5</c:v>
                </c:pt>
                <c:pt idx="7004">
                  <c:v>68595.399999999994</c:v>
                </c:pt>
                <c:pt idx="7005">
                  <c:v>68600.2</c:v>
                </c:pt>
                <c:pt idx="7006">
                  <c:v>68603.199999999997</c:v>
                </c:pt>
                <c:pt idx="7007">
                  <c:v>68609.100000000006</c:v>
                </c:pt>
                <c:pt idx="7008">
                  <c:v>68614.100000000006</c:v>
                </c:pt>
                <c:pt idx="7009">
                  <c:v>68618.2</c:v>
                </c:pt>
                <c:pt idx="7010">
                  <c:v>68622.3</c:v>
                </c:pt>
                <c:pt idx="7011">
                  <c:v>68626.399999999994</c:v>
                </c:pt>
                <c:pt idx="7012">
                  <c:v>68631.5</c:v>
                </c:pt>
                <c:pt idx="7013">
                  <c:v>68636.800000000003</c:v>
                </c:pt>
                <c:pt idx="7014">
                  <c:v>68641</c:v>
                </c:pt>
                <c:pt idx="7015">
                  <c:v>68646.3</c:v>
                </c:pt>
                <c:pt idx="7016">
                  <c:v>68650.5</c:v>
                </c:pt>
                <c:pt idx="7017">
                  <c:v>68655.899999999994</c:v>
                </c:pt>
                <c:pt idx="7018">
                  <c:v>68661.399999999994</c:v>
                </c:pt>
                <c:pt idx="7019">
                  <c:v>68664.600000000006</c:v>
                </c:pt>
                <c:pt idx="7020">
                  <c:v>68669</c:v>
                </c:pt>
                <c:pt idx="7021">
                  <c:v>68675.600000000006</c:v>
                </c:pt>
                <c:pt idx="7022">
                  <c:v>68680.100000000006</c:v>
                </c:pt>
                <c:pt idx="7023">
                  <c:v>68685.7</c:v>
                </c:pt>
                <c:pt idx="7024">
                  <c:v>68690.2</c:v>
                </c:pt>
                <c:pt idx="7025">
                  <c:v>68695.8</c:v>
                </c:pt>
                <c:pt idx="7026">
                  <c:v>68701.600000000006</c:v>
                </c:pt>
                <c:pt idx="7027">
                  <c:v>68706.2</c:v>
                </c:pt>
                <c:pt idx="7028">
                  <c:v>68710.8</c:v>
                </c:pt>
                <c:pt idx="7029">
                  <c:v>68716.600000000006</c:v>
                </c:pt>
                <c:pt idx="7030">
                  <c:v>68722.5</c:v>
                </c:pt>
                <c:pt idx="7031">
                  <c:v>68727.199999999997</c:v>
                </c:pt>
                <c:pt idx="7032">
                  <c:v>68731.899999999994</c:v>
                </c:pt>
                <c:pt idx="7033">
                  <c:v>68737.899999999994</c:v>
                </c:pt>
                <c:pt idx="7034">
                  <c:v>68742.8</c:v>
                </c:pt>
                <c:pt idx="7035">
                  <c:v>68750</c:v>
                </c:pt>
                <c:pt idx="7036">
                  <c:v>68754.899999999994</c:v>
                </c:pt>
                <c:pt idx="7037">
                  <c:v>68759.8</c:v>
                </c:pt>
                <c:pt idx="7038">
                  <c:v>68764.800000000003</c:v>
                </c:pt>
                <c:pt idx="7039">
                  <c:v>68773.5</c:v>
                </c:pt>
                <c:pt idx="7040">
                  <c:v>68777.3</c:v>
                </c:pt>
                <c:pt idx="7041">
                  <c:v>68783.600000000006</c:v>
                </c:pt>
                <c:pt idx="7042">
                  <c:v>68790</c:v>
                </c:pt>
                <c:pt idx="7043">
                  <c:v>68795.100000000006</c:v>
                </c:pt>
                <c:pt idx="7044">
                  <c:v>68800.3</c:v>
                </c:pt>
                <c:pt idx="7045">
                  <c:v>68805.5</c:v>
                </c:pt>
                <c:pt idx="7046">
                  <c:v>68813.5</c:v>
                </c:pt>
                <c:pt idx="7047">
                  <c:v>68820.100000000006</c:v>
                </c:pt>
                <c:pt idx="7048">
                  <c:v>68825.5</c:v>
                </c:pt>
                <c:pt idx="7049">
                  <c:v>68832.399999999994</c:v>
                </c:pt>
                <c:pt idx="7050">
                  <c:v>68837.899999999994</c:v>
                </c:pt>
                <c:pt idx="7051">
                  <c:v>68844.800000000003</c:v>
                </c:pt>
                <c:pt idx="7052">
                  <c:v>68850.399999999994</c:v>
                </c:pt>
                <c:pt idx="7053">
                  <c:v>68857.5</c:v>
                </c:pt>
                <c:pt idx="7054">
                  <c:v>68863.199999999997</c:v>
                </c:pt>
                <c:pt idx="7055">
                  <c:v>68870.5</c:v>
                </c:pt>
                <c:pt idx="7056">
                  <c:v>68876.399999999994</c:v>
                </c:pt>
                <c:pt idx="7057">
                  <c:v>68882.3</c:v>
                </c:pt>
                <c:pt idx="7058">
                  <c:v>68889.7</c:v>
                </c:pt>
                <c:pt idx="7059">
                  <c:v>68895.7</c:v>
                </c:pt>
                <c:pt idx="7060">
                  <c:v>68903.199999999997</c:v>
                </c:pt>
                <c:pt idx="7061">
                  <c:v>68912.2</c:v>
                </c:pt>
                <c:pt idx="7062">
                  <c:v>68916.800000000003</c:v>
                </c:pt>
                <c:pt idx="7063">
                  <c:v>68922.8</c:v>
                </c:pt>
                <c:pt idx="7064">
                  <c:v>68930.3</c:v>
                </c:pt>
                <c:pt idx="7065">
                  <c:v>68937.8</c:v>
                </c:pt>
                <c:pt idx="7066">
                  <c:v>68943.8</c:v>
                </c:pt>
                <c:pt idx="7067">
                  <c:v>68951.199999999997</c:v>
                </c:pt>
                <c:pt idx="7068">
                  <c:v>68957</c:v>
                </c:pt>
                <c:pt idx="7069">
                  <c:v>68965.600000000006</c:v>
                </c:pt>
                <c:pt idx="7070">
                  <c:v>68971.399999999994</c:v>
                </c:pt>
                <c:pt idx="7071">
                  <c:v>68977</c:v>
                </c:pt>
                <c:pt idx="7072">
                  <c:v>68982.5</c:v>
                </c:pt>
                <c:pt idx="7073">
                  <c:v>68989.3</c:v>
                </c:pt>
                <c:pt idx="7074">
                  <c:v>68994.600000000006</c:v>
                </c:pt>
                <c:pt idx="7075">
                  <c:v>69002.3</c:v>
                </c:pt>
                <c:pt idx="7076">
                  <c:v>69007.5</c:v>
                </c:pt>
                <c:pt idx="7077">
                  <c:v>69013.7</c:v>
                </c:pt>
                <c:pt idx="7078">
                  <c:v>69019.8</c:v>
                </c:pt>
                <c:pt idx="7079">
                  <c:v>69024.600000000006</c:v>
                </c:pt>
                <c:pt idx="7080">
                  <c:v>69030.399999999994</c:v>
                </c:pt>
                <c:pt idx="7081">
                  <c:v>69035.100000000006</c:v>
                </c:pt>
                <c:pt idx="7082">
                  <c:v>69040.7</c:v>
                </c:pt>
                <c:pt idx="7083">
                  <c:v>69045.100000000006</c:v>
                </c:pt>
                <c:pt idx="7084">
                  <c:v>69049.5</c:v>
                </c:pt>
                <c:pt idx="7085">
                  <c:v>69054.8</c:v>
                </c:pt>
                <c:pt idx="7086">
                  <c:v>69059</c:v>
                </c:pt>
                <c:pt idx="7087">
                  <c:v>69064.100000000006</c:v>
                </c:pt>
                <c:pt idx="7088">
                  <c:v>69068.2</c:v>
                </c:pt>
                <c:pt idx="7089">
                  <c:v>69072.2</c:v>
                </c:pt>
                <c:pt idx="7090">
                  <c:v>69077.100000000006</c:v>
                </c:pt>
                <c:pt idx="7091">
                  <c:v>69080.899999999994</c:v>
                </c:pt>
                <c:pt idx="7092">
                  <c:v>69084.7</c:v>
                </c:pt>
                <c:pt idx="7093">
                  <c:v>69089.399999999994</c:v>
                </c:pt>
                <c:pt idx="7094">
                  <c:v>69093</c:v>
                </c:pt>
                <c:pt idx="7095">
                  <c:v>69097.600000000006</c:v>
                </c:pt>
                <c:pt idx="7096">
                  <c:v>69102</c:v>
                </c:pt>
                <c:pt idx="7097">
                  <c:v>69105.5</c:v>
                </c:pt>
                <c:pt idx="7098">
                  <c:v>69108.899999999994</c:v>
                </c:pt>
                <c:pt idx="7099">
                  <c:v>69112.3</c:v>
                </c:pt>
                <c:pt idx="7100">
                  <c:v>69116.399999999994</c:v>
                </c:pt>
                <c:pt idx="7101">
                  <c:v>69119.7</c:v>
                </c:pt>
                <c:pt idx="7102">
                  <c:v>69123.600000000006</c:v>
                </c:pt>
                <c:pt idx="7103">
                  <c:v>69126.7</c:v>
                </c:pt>
                <c:pt idx="7104">
                  <c:v>69129.8</c:v>
                </c:pt>
                <c:pt idx="7105">
                  <c:v>69134.3</c:v>
                </c:pt>
                <c:pt idx="7106">
                  <c:v>69137.2</c:v>
                </c:pt>
                <c:pt idx="7107">
                  <c:v>69140.100000000006</c:v>
                </c:pt>
                <c:pt idx="7108">
                  <c:v>69142.899999999994</c:v>
                </c:pt>
                <c:pt idx="7109">
                  <c:v>69146.399999999994</c:v>
                </c:pt>
                <c:pt idx="7110">
                  <c:v>69149.100000000006</c:v>
                </c:pt>
                <c:pt idx="7111">
                  <c:v>69151.7</c:v>
                </c:pt>
                <c:pt idx="7112">
                  <c:v>69155.100000000006</c:v>
                </c:pt>
                <c:pt idx="7113">
                  <c:v>69157.600000000006</c:v>
                </c:pt>
                <c:pt idx="7114">
                  <c:v>69160.800000000003</c:v>
                </c:pt>
                <c:pt idx="7115">
                  <c:v>69164</c:v>
                </c:pt>
                <c:pt idx="7116">
                  <c:v>69166.5</c:v>
                </c:pt>
                <c:pt idx="7117">
                  <c:v>69169</c:v>
                </c:pt>
                <c:pt idx="7118">
                  <c:v>69172.100000000006</c:v>
                </c:pt>
                <c:pt idx="7119">
                  <c:v>69174.600000000006</c:v>
                </c:pt>
                <c:pt idx="7120">
                  <c:v>69177.100000000006</c:v>
                </c:pt>
                <c:pt idx="7121">
                  <c:v>69180.2</c:v>
                </c:pt>
                <c:pt idx="7122">
                  <c:v>69182.7</c:v>
                </c:pt>
                <c:pt idx="7123">
                  <c:v>69185.8</c:v>
                </c:pt>
                <c:pt idx="7124">
                  <c:v>69188.399999999994</c:v>
                </c:pt>
                <c:pt idx="7125">
                  <c:v>69190.3</c:v>
                </c:pt>
                <c:pt idx="7126">
                  <c:v>69192.899999999994</c:v>
                </c:pt>
                <c:pt idx="7127">
                  <c:v>69196.2</c:v>
                </c:pt>
                <c:pt idx="7128">
                  <c:v>69198.899999999994</c:v>
                </c:pt>
                <c:pt idx="7129">
                  <c:v>69201.600000000006</c:v>
                </c:pt>
                <c:pt idx="7130">
                  <c:v>69205</c:v>
                </c:pt>
                <c:pt idx="7131">
                  <c:v>69207.8</c:v>
                </c:pt>
                <c:pt idx="7132">
                  <c:v>69211.399999999994</c:v>
                </c:pt>
                <c:pt idx="7133">
                  <c:v>69214.3</c:v>
                </c:pt>
                <c:pt idx="7134">
                  <c:v>69218</c:v>
                </c:pt>
                <c:pt idx="7135">
                  <c:v>69221</c:v>
                </c:pt>
                <c:pt idx="7136">
                  <c:v>69224.7</c:v>
                </c:pt>
                <c:pt idx="7137">
                  <c:v>69227.8</c:v>
                </c:pt>
                <c:pt idx="7138">
                  <c:v>69230.899999999994</c:v>
                </c:pt>
                <c:pt idx="7139">
                  <c:v>69234.100000000006</c:v>
                </c:pt>
                <c:pt idx="7140">
                  <c:v>69238.100000000006</c:v>
                </c:pt>
                <c:pt idx="7141">
                  <c:v>69242.100000000006</c:v>
                </c:pt>
                <c:pt idx="7142">
                  <c:v>69245.3</c:v>
                </c:pt>
                <c:pt idx="7143">
                  <c:v>69248.600000000006</c:v>
                </c:pt>
                <c:pt idx="7144">
                  <c:v>69251.899999999994</c:v>
                </c:pt>
                <c:pt idx="7145">
                  <c:v>69255.199999999997</c:v>
                </c:pt>
                <c:pt idx="7146">
                  <c:v>69259.3</c:v>
                </c:pt>
                <c:pt idx="7147">
                  <c:v>69262.7</c:v>
                </c:pt>
                <c:pt idx="7148">
                  <c:v>69265.2</c:v>
                </c:pt>
                <c:pt idx="7149">
                  <c:v>69270.2</c:v>
                </c:pt>
                <c:pt idx="7150">
                  <c:v>69273.600000000006</c:v>
                </c:pt>
                <c:pt idx="7151">
                  <c:v>69277.8</c:v>
                </c:pt>
                <c:pt idx="7152">
                  <c:v>69280.3</c:v>
                </c:pt>
                <c:pt idx="7153">
                  <c:v>69284.5</c:v>
                </c:pt>
                <c:pt idx="7154">
                  <c:v>69288.7</c:v>
                </c:pt>
                <c:pt idx="7155">
                  <c:v>69292.899999999994</c:v>
                </c:pt>
                <c:pt idx="7156">
                  <c:v>69296.2</c:v>
                </c:pt>
                <c:pt idx="7157">
                  <c:v>69299.600000000006</c:v>
                </c:pt>
                <c:pt idx="7158">
                  <c:v>69302.899999999994</c:v>
                </c:pt>
                <c:pt idx="7159">
                  <c:v>69307</c:v>
                </c:pt>
                <c:pt idx="7160">
                  <c:v>69311.199999999997</c:v>
                </c:pt>
                <c:pt idx="7161">
                  <c:v>69313.600000000006</c:v>
                </c:pt>
                <c:pt idx="7162">
                  <c:v>69317.8</c:v>
                </c:pt>
                <c:pt idx="7163">
                  <c:v>69321.899999999994</c:v>
                </c:pt>
                <c:pt idx="7164">
                  <c:v>69326</c:v>
                </c:pt>
                <c:pt idx="7165">
                  <c:v>69329.3</c:v>
                </c:pt>
                <c:pt idx="7166">
                  <c:v>69331.7</c:v>
                </c:pt>
                <c:pt idx="7167">
                  <c:v>69336.600000000006</c:v>
                </c:pt>
                <c:pt idx="7168">
                  <c:v>69340.7</c:v>
                </c:pt>
                <c:pt idx="7169">
                  <c:v>69344</c:v>
                </c:pt>
                <c:pt idx="7170">
                  <c:v>69347.3</c:v>
                </c:pt>
                <c:pt idx="7171">
                  <c:v>69351.399999999994</c:v>
                </c:pt>
                <c:pt idx="7172">
                  <c:v>69354.7</c:v>
                </c:pt>
                <c:pt idx="7173">
                  <c:v>69359.7</c:v>
                </c:pt>
                <c:pt idx="7174">
                  <c:v>69362.2</c:v>
                </c:pt>
                <c:pt idx="7175">
                  <c:v>69365.5</c:v>
                </c:pt>
                <c:pt idx="7176">
                  <c:v>69369.7</c:v>
                </c:pt>
                <c:pt idx="7177">
                  <c:v>69374</c:v>
                </c:pt>
                <c:pt idx="7178">
                  <c:v>69378.3</c:v>
                </c:pt>
                <c:pt idx="7179">
                  <c:v>69381.7</c:v>
                </c:pt>
                <c:pt idx="7180">
                  <c:v>69386</c:v>
                </c:pt>
                <c:pt idx="7181">
                  <c:v>69389.5</c:v>
                </c:pt>
                <c:pt idx="7182">
                  <c:v>69393.899999999994</c:v>
                </c:pt>
                <c:pt idx="7183">
                  <c:v>69397.5</c:v>
                </c:pt>
                <c:pt idx="7184">
                  <c:v>69401.899999999994</c:v>
                </c:pt>
                <c:pt idx="7185">
                  <c:v>69405.5</c:v>
                </c:pt>
                <c:pt idx="7186">
                  <c:v>69411</c:v>
                </c:pt>
                <c:pt idx="7187">
                  <c:v>69414.7</c:v>
                </c:pt>
                <c:pt idx="7188">
                  <c:v>69418.399999999994</c:v>
                </c:pt>
                <c:pt idx="7189">
                  <c:v>69424</c:v>
                </c:pt>
                <c:pt idx="7190">
                  <c:v>69428.7</c:v>
                </c:pt>
                <c:pt idx="7191">
                  <c:v>69432.5</c:v>
                </c:pt>
                <c:pt idx="7192">
                  <c:v>69435.399999999994</c:v>
                </c:pt>
                <c:pt idx="7193">
                  <c:v>69441.100000000006</c:v>
                </c:pt>
                <c:pt idx="7194">
                  <c:v>69446</c:v>
                </c:pt>
                <c:pt idx="7195">
                  <c:v>69450.899999999994</c:v>
                </c:pt>
                <c:pt idx="7196">
                  <c:v>69454.8</c:v>
                </c:pt>
                <c:pt idx="7197">
                  <c:v>69458.7</c:v>
                </c:pt>
                <c:pt idx="7198">
                  <c:v>69463.7</c:v>
                </c:pt>
                <c:pt idx="7199">
                  <c:v>69468.600000000006</c:v>
                </c:pt>
                <c:pt idx="7200">
                  <c:v>69473.600000000006</c:v>
                </c:pt>
                <c:pt idx="7201">
                  <c:v>69477.600000000006</c:v>
                </c:pt>
                <c:pt idx="7202">
                  <c:v>69482.600000000006</c:v>
                </c:pt>
                <c:pt idx="7203">
                  <c:v>69487.600000000006</c:v>
                </c:pt>
                <c:pt idx="7204">
                  <c:v>69491.600000000006</c:v>
                </c:pt>
                <c:pt idx="7205">
                  <c:v>69496.600000000006</c:v>
                </c:pt>
                <c:pt idx="7206">
                  <c:v>69501.600000000006</c:v>
                </c:pt>
                <c:pt idx="7207">
                  <c:v>69506.600000000006</c:v>
                </c:pt>
                <c:pt idx="7208">
                  <c:v>69510.600000000006</c:v>
                </c:pt>
                <c:pt idx="7209">
                  <c:v>69514.600000000006</c:v>
                </c:pt>
                <c:pt idx="7210">
                  <c:v>69519.600000000006</c:v>
                </c:pt>
                <c:pt idx="7211">
                  <c:v>69525.7</c:v>
                </c:pt>
                <c:pt idx="7212">
                  <c:v>69529.7</c:v>
                </c:pt>
                <c:pt idx="7213">
                  <c:v>69533.7</c:v>
                </c:pt>
                <c:pt idx="7214">
                  <c:v>69538.7</c:v>
                </c:pt>
                <c:pt idx="7215">
                  <c:v>69544.7</c:v>
                </c:pt>
                <c:pt idx="7216">
                  <c:v>69548.7</c:v>
                </c:pt>
                <c:pt idx="7217">
                  <c:v>69553.7</c:v>
                </c:pt>
                <c:pt idx="7218">
                  <c:v>69557.7</c:v>
                </c:pt>
                <c:pt idx="7219">
                  <c:v>69562.8</c:v>
                </c:pt>
                <c:pt idx="7220">
                  <c:v>69568.800000000003</c:v>
                </c:pt>
                <c:pt idx="7221">
                  <c:v>69572.800000000003</c:v>
                </c:pt>
                <c:pt idx="7222">
                  <c:v>69576.7</c:v>
                </c:pt>
                <c:pt idx="7223">
                  <c:v>69582.7</c:v>
                </c:pt>
                <c:pt idx="7224">
                  <c:v>69585.7</c:v>
                </c:pt>
                <c:pt idx="7225">
                  <c:v>69590.7</c:v>
                </c:pt>
                <c:pt idx="7226">
                  <c:v>69594.7</c:v>
                </c:pt>
                <c:pt idx="7227">
                  <c:v>69599.600000000006</c:v>
                </c:pt>
                <c:pt idx="7228">
                  <c:v>69605.5</c:v>
                </c:pt>
                <c:pt idx="7229">
                  <c:v>69609.399999999994</c:v>
                </c:pt>
                <c:pt idx="7230">
                  <c:v>69613.3</c:v>
                </c:pt>
                <c:pt idx="7231">
                  <c:v>69618.2</c:v>
                </c:pt>
                <c:pt idx="7232">
                  <c:v>69623.100000000006</c:v>
                </c:pt>
                <c:pt idx="7233">
                  <c:v>69626.899999999994</c:v>
                </c:pt>
                <c:pt idx="7234">
                  <c:v>69630.7</c:v>
                </c:pt>
                <c:pt idx="7235">
                  <c:v>69634.600000000006</c:v>
                </c:pt>
                <c:pt idx="7236">
                  <c:v>69640.2</c:v>
                </c:pt>
                <c:pt idx="7237">
                  <c:v>69644</c:v>
                </c:pt>
                <c:pt idx="7238">
                  <c:v>69649.600000000006</c:v>
                </c:pt>
                <c:pt idx="7239">
                  <c:v>69652.399999999994</c:v>
                </c:pt>
                <c:pt idx="7240">
                  <c:v>69657</c:v>
                </c:pt>
                <c:pt idx="7241">
                  <c:v>69661.600000000006</c:v>
                </c:pt>
                <c:pt idx="7242">
                  <c:v>69665.3</c:v>
                </c:pt>
                <c:pt idx="7243">
                  <c:v>69669.8</c:v>
                </c:pt>
                <c:pt idx="7244">
                  <c:v>69673.5</c:v>
                </c:pt>
                <c:pt idx="7245">
                  <c:v>69678.899999999994</c:v>
                </c:pt>
                <c:pt idx="7246">
                  <c:v>69682.5</c:v>
                </c:pt>
                <c:pt idx="7247">
                  <c:v>69686.100000000006</c:v>
                </c:pt>
                <c:pt idx="7248">
                  <c:v>69689.7</c:v>
                </c:pt>
                <c:pt idx="7249">
                  <c:v>69695.100000000006</c:v>
                </c:pt>
                <c:pt idx="7250">
                  <c:v>69699.7</c:v>
                </c:pt>
                <c:pt idx="7251">
                  <c:v>69702.399999999994</c:v>
                </c:pt>
                <c:pt idx="7252">
                  <c:v>69706</c:v>
                </c:pt>
                <c:pt idx="7253">
                  <c:v>69710.600000000006</c:v>
                </c:pt>
                <c:pt idx="7254">
                  <c:v>69716.100000000006</c:v>
                </c:pt>
                <c:pt idx="7255">
                  <c:v>69719.899999999994</c:v>
                </c:pt>
                <c:pt idx="7256">
                  <c:v>69723.600000000006</c:v>
                </c:pt>
                <c:pt idx="7257">
                  <c:v>69727.399999999994</c:v>
                </c:pt>
                <c:pt idx="7258">
                  <c:v>69733.100000000006</c:v>
                </c:pt>
                <c:pt idx="7259">
                  <c:v>69736.899999999994</c:v>
                </c:pt>
                <c:pt idx="7260">
                  <c:v>69740.800000000003</c:v>
                </c:pt>
                <c:pt idx="7261">
                  <c:v>69744.7</c:v>
                </c:pt>
                <c:pt idx="7262">
                  <c:v>69749.7</c:v>
                </c:pt>
                <c:pt idx="7263">
                  <c:v>69754.7</c:v>
                </c:pt>
                <c:pt idx="7264">
                  <c:v>69758.7</c:v>
                </c:pt>
                <c:pt idx="7265">
                  <c:v>69762.8</c:v>
                </c:pt>
                <c:pt idx="7266">
                  <c:v>69770</c:v>
                </c:pt>
                <c:pt idx="7267">
                  <c:v>69774.2</c:v>
                </c:pt>
                <c:pt idx="7268">
                  <c:v>69778.399999999994</c:v>
                </c:pt>
                <c:pt idx="7269">
                  <c:v>69782.600000000006</c:v>
                </c:pt>
                <c:pt idx="7270">
                  <c:v>69786.899999999994</c:v>
                </c:pt>
                <c:pt idx="7271">
                  <c:v>69792.3</c:v>
                </c:pt>
                <c:pt idx="7272">
                  <c:v>69797.7</c:v>
                </c:pt>
                <c:pt idx="7273">
                  <c:v>69802.100000000006</c:v>
                </c:pt>
                <c:pt idx="7274">
                  <c:v>69807.600000000006</c:v>
                </c:pt>
                <c:pt idx="7275">
                  <c:v>69813.100000000006</c:v>
                </c:pt>
                <c:pt idx="7276">
                  <c:v>69817.600000000006</c:v>
                </c:pt>
                <c:pt idx="7277">
                  <c:v>69822</c:v>
                </c:pt>
                <c:pt idx="7278">
                  <c:v>69826.5</c:v>
                </c:pt>
                <c:pt idx="7279">
                  <c:v>69832.100000000006</c:v>
                </c:pt>
                <c:pt idx="7280">
                  <c:v>69838.899999999994</c:v>
                </c:pt>
                <c:pt idx="7281">
                  <c:v>69842.3</c:v>
                </c:pt>
                <c:pt idx="7282">
                  <c:v>69848</c:v>
                </c:pt>
                <c:pt idx="7283">
                  <c:v>69852.600000000006</c:v>
                </c:pt>
                <c:pt idx="7284">
                  <c:v>69858.3</c:v>
                </c:pt>
                <c:pt idx="7285">
                  <c:v>69864</c:v>
                </c:pt>
                <c:pt idx="7286">
                  <c:v>69869.7</c:v>
                </c:pt>
                <c:pt idx="7287">
                  <c:v>69873.100000000006</c:v>
                </c:pt>
                <c:pt idx="7288">
                  <c:v>69880</c:v>
                </c:pt>
                <c:pt idx="7289">
                  <c:v>69884.600000000006</c:v>
                </c:pt>
                <c:pt idx="7290">
                  <c:v>69890.3</c:v>
                </c:pt>
                <c:pt idx="7291">
                  <c:v>69894.899999999994</c:v>
                </c:pt>
                <c:pt idx="7292">
                  <c:v>69900.7</c:v>
                </c:pt>
                <c:pt idx="7293">
                  <c:v>69907.600000000006</c:v>
                </c:pt>
                <c:pt idx="7294">
                  <c:v>69912.2</c:v>
                </c:pt>
                <c:pt idx="7295">
                  <c:v>69916.800000000003</c:v>
                </c:pt>
                <c:pt idx="7296">
                  <c:v>69921.5</c:v>
                </c:pt>
                <c:pt idx="7297">
                  <c:v>69928.5</c:v>
                </c:pt>
                <c:pt idx="7298">
                  <c:v>69934.3</c:v>
                </c:pt>
                <c:pt idx="7299">
                  <c:v>69939</c:v>
                </c:pt>
                <c:pt idx="7300">
                  <c:v>69944.899999999994</c:v>
                </c:pt>
                <c:pt idx="7301">
                  <c:v>69950.8</c:v>
                </c:pt>
                <c:pt idx="7302">
                  <c:v>69956.800000000003</c:v>
                </c:pt>
                <c:pt idx="7303">
                  <c:v>69961.600000000006</c:v>
                </c:pt>
                <c:pt idx="7304">
                  <c:v>69966.399999999994</c:v>
                </c:pt>
                <c:pt idx="7305">
                  <c:v>69972.5</c:v>
                </c:pt>
                <c:pt idx="7306">
                  <c:v>69977.399999999994</c:v>
                </c:pt>
                <c:pt idx="7307">
                  <c:v>69983.7</c:v>
                </c:pt>
                <c:pt idx="7308">
                  <c:v>69988.7</c:v>
                </c:pt>
                <c:pt idx="7309">
                  <c:v>69995</c:v>
                </c:pt>
                <c:pt idx="7310">
                  <c:v>70000.100000000006</c:v>
                </c:pt>
                <c:pt idx="7311">
                  <c:v>70006.600000000006</c:v>
                </c:pt>
                <c:pt idx="7312">
                  <c:v>70011.8</c:v>
                </c:pt>
                <c:pt idx="7313">
                  <c:v>70017.100000000006</c:v>
                </c:pt>
                <c:pt idx="7314">
                  <c:v>70023.8</c:v>
                </c:pt>
                <c:pt idx="7315">
                  <c:v>70029.2</c:v>
                </c:pt>
                <c:pt idx="7316">
                  <c:v>70034.7</c:v>
                </c:pt>
                <c:pt idx="7317">
                  <c:v>70040.2</c:v>
                </c:pt>
                <c:pt idx="7318">
                  <c:v>70047.3</c:v>
                </c:pt>
                <c:pt idx="7319">
                  <c:v>70054.399999999994</c:v>
                </c:pt>
                <c:pt idx="7320">
                  <c:v>70060.2</c:v>
                </c:pt>
                <c:pt idx="7321">
                  <c:v>70066</c:v>
                </c:pt>
                <c:pt idx="7322">
                  <c:v>70071.899999999994</c:v>
                </c:pt>
                <c:pt idx="7323">
                  <c:v>70077.8</c:v>
                </c:pt>
                <c:pt idx="7324">
                  <c:v>70085.399999999994</c:v>
                </c:pt>
                <c:pt idx="7325">
                  <c:v>70089.899999999994</c:v>
                </c:pt>
                <c:pt idx="7326">
                  <c:v>70096.100000000006</c:v>
                </c:pt>
                <c:pt idx="7327">
                  <c:v>70102.2</c:v>
                </c:pt>
                <c:pt idx="7328">
                  <c:v>70111.600000000006</c:v>
                </c:pt>
                <c:pt idx="7329">
                  <c:v>70116.3</c:v>
                </c:pt>
                <c:pt idx="7330">
                  <c:v>70124.2</c:v>
                </c:pt>
                <c:pt idx="7331">
                  <c:v>70127.399999999994</c:v>
                </c:pt>
                <c:pt idx="7332">
                  <c:v>70137</c:v>
                </c:pt>
                <c:pt idx="7333">
                  <c:v>70145.100000000006</c:v>
                </c:pt>
                <c:pt idx="7334">
                  <c:v>70151.600000000006</c:v>
                </c:pt>
                <c:pt idx="7335">
                  <c:v>70156.399999999994</c:v>
                </c:pt>
                <c:pt idx="7336">
                  <c:v>70163</c:v>
                </c:pt>
                <c:pt idx="7337">
                  <c:v>70169.5</c:v>
                </c:pt>
                <c:pt idx="7338">
                  <c:v>70179.5</c:v>
                </c:pt>
                <c:pt idx="7339">
                  <c:v>70184.5</c:v>
                </c:pt>
                <c:pt idx="7340">
                  <c:v>70192.899999999994</c:v>
                </c:pt>
                <c:pt idx="7341">
                  <c:v>70197.899999999994</c:v>
                </c:pt>
                <c:pt idx="7342">
                  <c:v>70204.7</c:v>
                </c:pt>
                <c:pt idx="7343">
                  <c:v>70211.5</c:v>
                </c:pt>
                <c:pt idx="7344">
                  <c:v>70218.3</c:v>
                </c:pt>
                <c:pt idx="7345">
                  <c:v>70225.2</c:v>
                </c:pt>
                <c:pt idx="7346">
                  <c:v>70232.2</c:v>
                </c:pt>
                <c:pt idx="7347">
                  <c:v>70240.899999999994</c:v>
                </c:pt>
                <c:pt idx="7348">
                  <c:v>70247.899999999994</c:v>
                </c:pt>
                <c:pt idx="7349">
                  <c:v>70254.899999999994</c:v>
                </c:pt>
                <c:pt idx="7350">
                  <c:v>70262</c:v>
                </c:pt>
                <c:pt idx="7351">
                  <c:v>70267.3</c:v>
                </c:pt>
                <c:pt idx="7352">
                  <c:v>70274.399999999994</c:v>
                </c:pt>
                <c:pt idx="7353">
                  <c:v>70285.100000000006</c:v>
                </c:pt>
                <c:pt idx="7354">
                  <c:v>70288.7</c:v>
                </c:pt>
                <c:pt idx="7355">
                  <c:v>70297.600000000006</c:v>
                </c:pt>
                <c:pt idx="7356">
                  <c:v>70304.800000000003</c:v>
                </c:pt>
                <c:pt idx="7357">
                  <c:v>70312</c:v>
                </c:pt>
                <c:pt idx="7358">
                  <c:v>70320.899999999994</c:v>
                </c:pt>
                <c:pt idx="7359">
                  <c:v>70324.5</c:v>
                </c:pt>
                <c:pt idx="7360">
                  <c:v>70333.399999999994</c:v>
                </c:pt>
                <c:pt idx="7361">
                  <c:v>70338.7</c:v>
                </c:pt>
                <c:pt idx="7362">
                  <c:v>70345.8</c:v>
                </c:pt>
                <c:pt idx="7363">
                  <c:v>70352.800000000003</c:v>
                </c:pt>
                <c:pt idx="7364">
                  <c:v>70359.8</c:v>
                </c:pt>
                <c:pt idx="7365">
                  <c:v>70366.7</c:v>
                </c:pt>
                <c:pt idx="7366">
                  <c:v>70375.3</c:v>
                </c:pt>
                <c:pt idx="7367">
                  <c:v>70382.100000000006</c:v>
                </c:pt>
                <c:pt idx="7368">
                  <c:v>70390.600000000006</c:v>
                </c:pt>
                <c:pt idx="7369">
                  <c:v>70397.3</c:v>
                </c:pt>
                <c:pt idx="7370">
                  <c:v>70402.3</c:v>
                </c:pt>
                <c:pt idx="7371">
                  <c:v>70408.800000000003</c:v>
                </c:pt>
                <c:pt idx="7372">
                  <c:v>70417</c:v>
                </c:pt>
                <c:pt idx="7373">
                  <c:v>70423.399999999994</c:v>
                </c:pt>
                <c:pt idx="7374">
                  <c:v>70429.8</c:v>
                </c:pt>
                <c:pt idx="7375">
                  <c:v>70436.100000000006</c:v>
                </c:pt>
                <c:pt idx="7376">
                  <c:v>70442.399999999994</c:v>
                </c:pt>
                <c:pt idx="7377">
                  <c:v>70448.600000000006</c:v>
                </c:pt>
                <c:pt idx="7378">
                  <c:v>70456.3</c:v>
                </c:pt>
                <c:pt idx="7379">
                  <c:v>70462.399999999994</c:v>
                </c:pt>
                <c:pt idx="7380">
                  <c:v>70468.399999999994</c:v>
                </c:pt>
                <c:pt idx="7381">
                  <c:v>70474.399999999994</c:v>
                </c:pt>
                <c:pt idx="7382">
                  <c:v>70480.399999999994</c:v>
                </c:pt>
                <c:pt idx="7383">
                  <c:v>70487.8</c:v>
                </c:pt>
                <c:pt idx="7384">
                  <c:v>70493.600000000006</c:v>
                </c:pt>
                <c:pt idx="7385">
                  <c:v>70499.5</c:v>
                </c:pt>
                <c:pt idx="7386">
                  <c:v>70506.8</c:v>
                </c:pt>
                <c:pt idx="7387">
                  <c:v>70512.600000000006</c:v>
                </c:pt>
                <c:pt idx="7388">
                  <c:v>70518.3</c:v>
                </c:pt>
                <c:pt idx="7389">
                  <c:v>70525.5</c:v>
                </c:pt>
                <c:pt idx="7390">
                  <c:v>70531.199999999997</c:v>
                </c:pt>
                <c:pt idx="7391">
                  <c:v>70538.3</c:v>
                </c:pt>
                <c:pt idx="7392">
                  <c:v>70543.899999999994</c:v>
                </c:pt>
                <c:pt idx="7393">
                  <c:v>70548.100000000006</c:v>
                </c:pt>
                <c:pt idx="7394">
                  <c:v>70553.8</c:v>
                </c:pt>
                <c:pt idx="7395">
                  <c:v>70562.2</c:v>
                </c:pt>
                <c:pt idx="7396">
                  <c:v>70569.2</c:v>
                </c:pt>
                <c:pt idx="7397">
                  <c:v>70574.8</c:v>
                </c:pt>
                <c:pt idx="7398">
                  <c:v>70579</c:v>
                </c:pt>
                <c:pt idx="7399">
                  <c:v>70584.5</c:v>
                </c:pt>
                <c:pt idx="7400">
                  <c:v>70591.5</c:v>
                </c:pt>
                <c:pt idx="7401">
                  <c:v>70598.399999999994</c:v>
                </c:pt>
                <c:pt idx="7402">
                  <c:v>70602.600000000006</c:v>
                </c:pt>
                <c:pt idx="7403">
                  <c:v>70609.5</c:v>
                </c:pt>
                <c:pt idx="7404">
                  <c:v>70617.8</c:v>
                </c:pt>
                <c:pt idx="7405">
                  <c:v>70624.7</c:v>
                </c:pt>
                <c:pt idx="7406">
                  <c:v>70630.2</c:v>
                </c:pt>
                <c:pt idx="7407">
                  <c:v>70634.3</c:v>
                </c:pt>
                <c:pt idx="7408">
                  <c:v>70641.2</c:v>
                </c:pt>
                <c:pt idx="7409">
                  <c:v>70648</c:v>
                </c:pt>
                <c:pt idx="7410">
                  <c:v>70653.399999999994</c:v>
                </c:pt>
                <c:pt idx="7411">
                  <c:v>70658.8</c:v>
                </c:pt>
                <c:pt idx="7412">
                  <c:v>70665.600000000006</c:v>
                </c:pt>
                <c:pt idx="7413">
                  <c:v>70673.7</c:v>
                </c:pt>
                <c:pt idx="7414">
                  <c:v>70679</c:v>
                </c:pt>
                <c:pt idx="7415">
                  <c:v>70684.3</c:v>
                </c:pt>
                <c:pt idx="7416">
                  <c:v>70689.600000000006</c:v>
                </c:pt>
                <c:pt idx="7417">
                  <c:v>70694.8</c:v>
                </c:pt>
                <c:pt idx="7418">
                  <c:v>70701.3</c:v>
                </c:pt>
                <c:pt idx="7419">
                  <c:v>70706.5</c:v>
                </c:pt>
                <c:pt idx="7420">
                  <c:v>70711.600000000006</c:v>
                </c:pt>
                <c:pt idx="7421">
                  <c:v>70718</c:v>
                </c:pt>
                <c:pt idx="7422">
                  <c:v>70725.600000000006</c:v>
                </c:pt>
                <c:pt idx="7423">
                  <c:v>70731.8</c:v>
                </c:pt>
                <c:pt idx="7424">
                  <c:v>70736.800000000003</c:v>
                </c:pt>
                <c:pt idx="7425">
                  <c:v>70741.7</c:v>
                </c:pt>
                <c:pt idx="7426">
                  <c:v>70746.600000000006</c:v>
                </c:pt>
                <c:pt idx="7427">
                  <c:v>70752.600000000006</c:v>
                </c:pt>
                <c:pt idx="7428">
                  <c:v>70758.600000000006</c:v>
                </c:pt>
                <c:pt idx="7429">
                  <c:v>70763.399999999994</c:v>
                </c:pt>
                <c:pt idx="7430">
                  <c:v>70769.3</c:v>
                </c:pt>
                <c:pt idx="7431">
                  <c:v>70775.100000000006</c:v>
                </c:pt>
                <c:pt idx="7432">
                  <c:v>70779.7</c:v>
                </c:pt>
                <c:pt idx="7433">
                  <c:v>70784.3</c:v>
                </c:pt>
                <c:pt idx="7434">
                  <c:v>70791.100000000006</c:v>
                </c:pt>
                <c:pt idx="7435">
                  <c:v>70795.600000000006</c:v>
                </c:pt>
                <c:pt idx="7436">
                  <c:v>70801.2</c:v>
                </c:pt>
                <c:pt idx="7437">
                  <c:v>70805.600000000006</c:v>
                </c:pt>
                <c:pt idx="7438">
                  <c:v>70810</c:v>
                </c:pt>
                <c:pt idx="7439">
                  <c:v>70816.600000000006</c:v>
                </c:pt>
                <c:pt idx="7440">
                  <c:v>70823.100000000006</c:v>
                </c:pt>
                <c:pt idx="7441">
                  <c:v>70827.399999999994</c:v>
                </c:pt>
                <c:pt idx="7442">
                  <c:v>70831.7</c:v>
                </c:pt>
                <c:pt idx="7443">
                  <c:v>70836</c:v>
                </c:pt>
                <c:pt idx="7444">
                  <c:v>70841.2</c:v>
                </c:pt>
                <c:pt idx="7445">
                  <c:v>70846.399999999994</c:v>
                </c:pt>
                <c:pt idx="7446">
                  <c:v>70850.600000000006</c:v>
                </c:pt>
                <c:pt idx="7447">
                  <c:v>70854.7</c:v>
                </c:pt>
                <c:pt idx="7448">
                  <c:v>70860.899999999994</c:v>
                </c:pt>
                <c:pt idx="7449">
                  <c:v>70866</c:v>
                </c:pt>
                <c:pt idx="7450">
                  <c:v>70869</c:v>
                </c:pt>
                <c:pt idx="7451">
                  <c:v>70875.100000000006</c:v>
                </c:pt>
                <c:pt idx="7452">
                  <c:v>70880.100000000006</c:v>
                </c:pt>
                <c:pt idx="7453">
                  <c:v>70884</c:v>
                </c:pt>
                <c:pt idx="7454">
                  <c:v>70888</c:v>
                </c:pt>
                <c:pt idx="7455">
                  <c:v>70891.899999999994</c:v>
                </c:pt>
                <c:pt idx="7456">
                  <c:v>70897.7</c:v>
                </c:pt>
                <c:pt idx="7457">
                  <c:v>70901.600000000006</c:v>
                </c:pt>
                <c:pt idx="7458">
                  <c:v>70906.399999999994</c:v>
                </c:pt>
                <c:pt idx="7459">
                  <c:v>70910.2</c:v>
                </c:pt>
                <c:pt idx="7460">
                  <c:v>70915</c:v>
                </c:pt>
                <c:pt idx="7461">
                  <c:v>70919.7</c:v>
                </c:pt>
                <c:pt idx="7462">
                  <c:v>70923.399999999994</c:v>
                </c:pt>
                <c:pt idx="7463">
                  <c:v>70926.2</c:v>
                </c:pt>
                <c:pt idx="7464">
                  <c:v>70930.899999999994</c:v>
                </c:pt>
                <c:pt idx="7465">
                  <c:v>70936.399999999994</c:v>
                </c:pt>
                <c:pt idx="7466">
                  <c:v>70941</c:v>
                </c:pt>
                <c:pt idx="7467">
                  <c:v>70944.7</c:v>
                </c:pt>
                <c:pt idx="7468">
                  <c:v>70948.3</c:v>
                </c:pt>
                <c:pt idx="7469">
                  <c:v>70952.899999999994</c:v>
                </c:pt>
                <c:pt idx="7470">
                  <c:v>70958.3</c:v>
                </c:pt>
                <c:pt idx="7471">
                  <c:v>70961</c:v>
                </c:pt>
                <c:pt idx="7472">
                  <c:v>70964.7</c:v>
                </c:pt>
                <c:pt idx="7473">
                  <c:v>70969.2</c:v>
                </c:pt>
                <c:pt idx="7474">
                  <c:v>70974.600000000006</c:v>
                </c:pt>
                <c:pt idx="7475">
                  <c:v>70978.2</c:v>
                </c:pt>
                <c:pt idx="7476">
                  <c:v>70981.8</c:v>
                </c:pt>
                <c:pt idx="7477">
                  <c:v>70985.399999999994</c:v>
                </c:pt>
                <c:pt idx="7478">
                  <c:v>70990.8</c:v>
                </c:pt>
                <c:pt idx="7479">
                  <c:v>70994.399999999994</c:v>
                </c:pt>
                <c:pt idx="7480">
                  <c:v>70998.100000000006</c:v>
                </c:pt>
                <c:pt idx="7481">
                  <c:v>71001.7</c:v>
                </c:pt>
                <c:pt idx="7482">
                  <c:v>71006.2</c:v>
                </c:pt>
                <c:pt idx="7483">
                  <c:v>71011.600000000006</c:v>
                </c:pt>
                <c:pt idx="7484">
                  <c:v>71014.3</c:v>
                </c:pt>
                <c:pt idx="7485">
                  <c:v>71020.7</c:v>
                </c:pt>
                <c:pt idx="7486">
                  <c:v>71022.5</c:v>
                </c:pt>
                <c:pt idx="7487">
                  <c:v>71026.100000000006</c:v>
                </c:pt>
                <c:pt idx="7488">
                  <c:v>71029.7</c:v>
                </c:pt>
                <c:pt idx="7489">
                  <c:v>71031.5</c:v>
                </c:pt>
                <c:pt idx="7490">
                  <c:v>71035.100000000006</c:v>
                </c:pt>
                <c:pt idx="7491">
                  <c:v>71036.899999999994</c:v>
                </c:pt>
                <c:pt idx="7492">
                  <c:v>71040.5</c:v>
                </c:pt>
                <c:pt idx="7493">
                  <c:v>71044.100000000006</c:v>
                </c:pt>
                <c:pt idx="7494">
                  <c:v>71047.600000000006</c:v>
                </c:pt>
                <c:pt idx="7495">
                  <c:v>71049.399999999994</c:v>
                </c:pt>
                <c:pt idx="7496">
                  <c:v>71052.899999999994</c:v>
                </c:pt>
                <c:pt idx="7497">
                  <c:v>71056.399999999994</c:v>
                </c:pt>
                <c:pt idx="7498">
                  <c:v>71058.100000000006</c:v>
                </c:pt>
                <c:pt idx="7499">
                  <c:v>71061.600000000006</c:v>
                </c:pt>
                <c:pt idx="7500">
                  <c:v>71063.3</c:v>
                </c:pt>
                <c:pt idx="7501">
                  <c:v>71066.7</c:v>
                </c:pt>
                <c:pt idx="7502">
                  <c:v>71070</c:v>
                </c:pt>
                <c:pt idx="7503">
                  <c:v>71073.3</c:v>
                </c:pt>
                <c:pt idx="7504">
                  <c:v>71075</c:v>
                </c:pt>
                <c:pt idx="7505">
                  <c:v>71078.3</c:v>
                </c:pt>
                <c:pt idx="7506">
                  <c:v>71081.5</c:v>
                </c:pt>
                <c:pt idx="7507">
                  <c:v>71083.100000000006</c:v>
                </c:pt>
                <c:pt idx="7508">
                  <c:v>71086.2</c:v>
                </c:pt>
                <c:pt idx="7509">
                  <c:v>71089.399999999994</c:v>
                </c:pt>
                <c:pt idx="7510">
                  <c:v>71090.899999999994</c:v>
                </c:pt>
                <c:pt idx="7511">
                  <c:v>71093.899999999994</c:v>
                </c:pt>
                <c:pt idx="7512">
                  <c:v>71096.899999999994</c:v>
                </c:pt>
                <c:pt idx="7513">
                  <c:v>71098.399999999994</c:v>
                </c:pt>
                <c:pt idx="7514">
                  <c:v>71101.399999999994</c:v>
                </c:pt>
                <c:pt idx="7515">
                  <c:v>71104.3</c:v>
                </c:pt>
                <c:pt idx="7516">
                  <c:v>71105.7</c:v>
                </c:pt>
                <c:pt idx="7517">
                  <c:v>71108.600000000006</c:v>
                </c:pt>
                <c:pt idx="7518">
                  <c:v>71111.399999999994</c:v>
                </c:pt>
                <c:pt idx="7519">
                  <c:v>71112.7</c:v>
                </c:pt>
                <c:pt idx="7520">
                  <c:v>71115.5</c:v>
                </c:pt>
                <c:pt idx="7521">
                  <c:v>71118.2</c:v>
                </c:pt>
                <c:pt idx="7522">
                  <c:v>71119.600000000006</c:v>
                </c:pt>
                <c:pt idx="7523">
                  <c:v>71122.2</c:v>
                </c:pt>
                <c:pt idx="7524">
                  <c:v>71124.899999999994</c:v>
                </c:pt>
                <c:pt idx="7525">
                  <c:v>71126.2</c:v>
                </c:pt>
                <c:pt idx="7526">
                  <c:v>71128.800000000003</c:v>
                </c:pt>
                <c:pt idx="7527">
                  <c:v>71131.399999999994</c:v>
                </c:pt>
                <c:pt idx="7528">
                  <c:v>71132.7</c:v>
                </c:pt>
                <c:pt idx="7529">
                  <c:v>71135.3</c:v>
                </c:pt>
                <c:pt idx="7530">
                  <c:v>71137.8</c:v>
                </c:pt>
                <c:pt idx="7531">
                  <c:v>71139.100000000006</c:v>
                </c:pt>
                <c:pt idx="7532">
                  <c:v>71141.600000000006</c:v>
                </c:pt>
                <c:pt idx="7533">
                  <c:v>71144.100000000006</c:v>
                </c:pt>
                <c:pt idx="7534">
                  <c:v>71145.399999999994</c:v>
                </c:pt>
                <c:pt idx="7535">
                  <c:v>71147.899999999994</c:v>
                </c:pt>
                <c:pt idx="7536">
                  <c:v>71150.3</c:v>
                </c:pt>
                <c:pt idx="7537">
                  <c:v>71151.600000000006</c:v>
                </c:pt>
                <c:pt idx="7538">
                  <c:v>71154.100000000006</c:v>
                </c:pt>
                <c:pt idx="7539">
                  <c:v>71156.5</c:v>
                </c:pt>
                <c:pt idx="7540">
                  <c:v>71157.8</c:v>
                </c:pt>
                <c:pt idx="7541">
                  <c:v>71160.2</c:v>
                </c:pt>
                <c:pt idx="7542">
                  <c:v>71162.7</c:v>
                </c:pt>
                <c:pt idx="7543">
                  <c:v>71165.100000000006</c:v>
                </c:pt>
                <c:pt idx="7544">
                  <c:v>71166.3</c:v>
                </c:pt>
                <c:pt idx="7545">
                  <c:v>71168.800000000003</c:v>
                </c:pt>
                <c:pt idx="7546">
                  <c:v>71170</c:v>
                </c:pt>
                <c:pt idx="7547">
                  <c:v>71172.399999999994</c:v>
                </c:pt>
                <c:pt idx="7548">
                  <c:v>71174.8</c:v>
                </c:pt>
                <c:pt idx="7549">
                  <c:v>71177.2</c:v>
                </c:pt>
                <c:pt idx="7550">
                  <c:v>71178.399999999994</c:v>
                </c:pt>
                <c:pt idx="7551">
                  <c:v>71180.800000000003</c:v>
                </c:pt>
                <c:pt idx="7552">
                  <c:v>71183.100000000006</c:v>
                </c:pt>
                <c:pt idx="7553">
                  <c:v>71184.3</c:v>
                </c:pt>
                <c:pt idx="7554">
                  <c:v>71186.7</c:v>
                </c:pt>
                <c:pt idx="7555">
                  <c:v>71187.8</c:v>
                </c:pt>
                <c:pt idx="7556">
                  <c:v>71190.100000000006</c:v>
                </c:pt>
                <c:pt idx="7557">
                  <c:v>71192.5</c:v>
                </c:pt>
                <c:pt idx="7558">
                  <c:v>71193.600000000006</c:v>
                </c:pt>
                <c:pt idx="7559">
                  <c:v>71195.899999999994</c:v>
                </c:pt>
                <c:pt idx="7560">
                  <c:v>71198.2</c:v>
                </c:pt>
                <c:pt idx="7561">
                  <c:v>71200.5</c:v>
                </c:pt>
                <c:pt idx="7562">
                  <c:v>71201.7</c:v>
                </c:pt>
                <c:pt idx="7563">
                  <c:v>71204</c:v>
                </c:pt>
                <c:pt idx="7564">
                  <c:v>71205.100000000006</c:v>
                </c:pt>
                <c:pt idx="7565">
                  <c:v>71207.399999999994</c:v>
                </c:pt>
                <c:pt idx="7566">
                  <c:v>71209.8</c:v>
                </c:pt>
                <c:pt idx="7567">
                  <c:v>71210.899999999994</c:v>
                </c:pt>
                <c:pt idx="7568">
                  <c:v>71213.3</c:v>
                </c:pt>
                <c:pt idx="7569">
                  <c:v>71215.600000000006</c:v>
                </c:pt>
                <c:pt idx="7570">
                  <c:v>71216.800000000003</c:v>
                </c:pt>
                <c:pt idx="7571">
                  <c:v>71219.199999999997</c:v>
                </c:pt>
                <c:pt idx="7572">
                  <c:v>71220.399999999994</c:v>
                </c:pt>
                <c:pt idx="7573">
                  <c:v>71222.899999999994</c:v>
                </c:pt>
                <c:pt idx="7574">
                  <c:v>71225.399999999994</c:v>
                </c:pt>
                <c:pt idx="7575">
                  <c:v>71227.899999999994</c:v>
                </c:pt>
                <c:pt idx="7576">
                  <c:v>71229.2</c:v>
                </c:pt>
                <c:pt idx="7577">
                  <c:v>71231.7</c:v>
                </c:pt>
                <c:pt idx="7578">
                  <c:v>71234.2</c:v>
                </c:pt>
                <c:pt idx="7579">
                  <c:v>71235.5</c:v>
                </c:pt>
                <c:pt idx="7580">
                  <c:v>71238.2</c:v>
                </c:pt>
                <c:pt idx="7581">
                  <c:v>71241</c:v>
                </c:pt>
                <c:pt idx="7582">
                  <c:v>71242.399999999994</c:v>
                </c:pt>
                <c:pt idx="7583">
                  <c:v>71245.399999999994</c:v>
                </c:pt>
                <c:pt idx="7584">
                  <c:v>71248.399999999994</c:v>
                </c:pt>
                <c:pt idx="7585">
                  <c:v>71272.2</c:v>
                </c:pt>
                <c:pt idx="7586">
                  <c:v>71275.3</c:v>
                </c:pt>
                <c:pt idx="7587">
                  <c:v>71276.800000000003</c:v>
                </c:pt>
                <c:pt idx="7588">
                  <c:v>71279.8</c:v>
                </c:pt>
                <c:pt idx="7589">
                  <c:v>71283</c:v>
                </c:pt>
                <c:pt idx="7590">
                  <c:v>71284.600000000006</c:v>
                </c:pt>
                <c:pt idx="7591">
                  <c:v>71287.899999999994</c:v>
                </c:pt>
                <c:pt idx="7592">
                  <c:v>71291.3</c:v>
                </c:pt>
                <c:pt idx="7593">
                  <c:v>71293</c:v>
                </c:pt>
                <c:pt idx="7594">
                  <c:v>71296.399999999994</c:v>
                </c:pt>
                <c:pt idx="7595">
                  <c:v>71299.8</c:v>
                </c:pt>
                <c:pt idx="7596">
                  <c:v>71301.5</c:v>
                </c:pt>
                <c:pt idx="7597">
                  <c:v>71304.899999999994</c:v>
                </c:pt>
                <c:pt idx="7598">
                  <c:v>71308.399999999994</c:v>
                </c:pt>
                <c:pt idx="7599">
                  <c:v>71310.100000000006</c:v>
                </c:pt>
                <c:pt idx="7600">
                  <c:v>71313.600000000006</c:v>
                </c:pt>
                <c:pt idx="7601">
                  <c:v>71317.2</c:v>
                </c:pt>
                <c:pt idx="7602">
                  <c:v>71318.899999999994</c:v>
                </c:pt>
                <c:pt idx="7603">
                  <c:v>71322.5</c:v>
                </c:pt>
                <c:pt idx="7604">
                  <c:v>71326.100000000006</c:v>
                </c:pt>
                <c:pt idx="7605">
                  <c:v>71327.899999999994</c:v>
                </c:pt>
                <c:pt idx="7606">
                  <c:v>71331.5</c:v>
                </c:pt>
                <c:pt idx="7607">
                  <c:v>71335.100000000006</c:v>
                </c:pt>
                <c:pt idx="7608">
                  <c:v>71336.899999999994</c:v>
                </c:pt>
                <c:pt idx="7609">
                  <c:v>71340.600000000006</c:v>
                </c:pt>
                <c:pt idx="7610">
                  <c:v>71344.2</c:v>
                </c:pt>
                <c:pt idx="7611">
                  <c:v>71346.100000000006</c:v>
                </c:pt>
                <c:pt idx="7612">
                  <c:v>71349.8</c:v>
                </c:pt>
                <c:pt idx="7613">
                  <c:v>71353.5</c:v>
                </c:pt>
                <c:pt idx="7614">
                  <c:v>71355.399999999994</c:v>
                </c:pt>
                <c:pt idx="7615">
                  <c:v>71359.100000000006</c:v>
                </c:pt>
                <c:pt idx="7616">
                  <c:v>71362.899999999994</c:v>
                </c:pt>
                <c:pt idx="7617">
                  <c:v>71364.800000000003</c:v>
                </c:pt>
                <c:pt idx="7618">
                  <c:v>71368.600000000006</c:v>
                </c:pt>
                <c:pt idx="7619">
                  <c:v>71370.5</c:v>
                </c:pt>
                <c:pt idx="7620">
                  <c:v>71374.3</c:v>
                </c:pt>
                <c:pt idx="7621">
                  <c:v>71378.2</c:v>
                </c:pt>
                <c:pt idx="7622">
                  <c:v>71380.100000000006</c:v>
                </c:pt>
                <c:pt idx="7623">
                  <c:v>71384</c:v>
                </c:pt>
                <c:pt idx="7624">
                  <c:v>71388</c:v>
                </c:pt>
                <c:pt idx="7625">
                  <c:v>71391.899999999994</c:v>
                </c:pt>
                <c:pt idx="7626">
                  <c:v>71393.899999999994</c:v>
                </c:pt>
                <c:pt idx="7627">
                  <c:v>71397.899999999994</c:v>
                </c:pt>
                <c:pt idx="7628">
                  <c:v>71400</c:v>
                </c:pt>
                <c:pt idx="7629">
                  <c:v>71404</c:v>
                </c:pt>
                <c:pt idx="7630">
                  <c:v>71408.100000000006</c:v>
                </c:pt>
                <c:pt idx="7631">
                  <c:v>71410.100000000006</c:v>
                </c:pt>
                <c:pt idx="7632">
                  <c:v>71414.3</c:v>
                </c:pt>
                <c:pt idx="7633">
                  <c:v>71418.399999999994</c:v>
                </c:pt>
                <c:pt idx="7634">
                  <c:v>71420.600000000006</c:v>
                </c:pt>
                <c:pt idx="7635">
                  <c:v>71424.7</c:v>
                </c:pt>
                <c:pt idx="7636">
                  <c:v>71429</c:v>
                </c:pt>
                <c:pt idx="7637">
                  <c:v>71433.3</c:v>
                </c:pt>
                <c:pt idx="7638">
                  <c:v>71435.5</c:v>
                </c:pt>
                <c:pt idx="7639">
                  <c:v>71439.8</c:v>
                </c:pt>
                <c:pt idx="7640">
                  <c:v>71444.2</c:v>
                </c:pt>
                <c:pt idx="7641">
                  <c:v>71448.7</c:v>
                </c:pt>
                <c:pt idx="7642">
                  <c:v>71450.899999999994</c:v>
                </c:pt>
                <c:pt idx="7643">
                  <c:v>71455.5</c:v>
                </c:pt>
                <c:pt idx="7644">
                  <c:v>71457.7</c:v>
                </c:pt>
                <c:pt idx="7645">
                  <c:v>71462.3</c:v>
                </c:pt>
                <c:pt idx="7646">
                  <c:v>71467</c:v>
                </c:pt>
                <c:pt idx="7647">
                  <c:v>71469.3</c:v>
                </c:pt>
                <c:pt idx="7648">
                  <c:v>71474.100000000006</c:v>
                </c:pt>
                <c:pt idx="7649">
                  <c:v>71478.899999999994</c:v>
                </c:pt>
                <c:pt idx="7650">
                  <c:v>71481.3</c:v>
                </c:pt>
                <c:pt idx="7651">
                  <c:v>71486.2</c:v>
                </c:pt>
                <c:pt idx="7652">
                  <c:v>71491.199999999997</c:v>
                </c:pt>
                <c:pt idx="7653">
                  <c:v>71493.7</c:v>
                </c:pt>
                <c:pt idx="7654">
                  <c:v>71498.7</c:v>
                </c:pt>
                <c:pt idx="7655">
                  <c:v>71503.8</c:v>
                </c:pt>
                <c:pt idx="7656">
                  <c:v>71506.399999999994</c:v>
                </c:pt>
                <c:pt idx="7657">
                  <c:v>71511.5</c:v>
                </c:pt>
                <c:pt idx="7658">
                  <c:v>71516.800000000003</c:v>
                </c:pt>
                <c:pt idx="7659">
                  <c:v>71519.399999999994</c:v>
                </c:pt>
                <c:pt idx="7660">
                  <c:v>71524.7</c:v>
                </c:pt>
                <c:pt idx="7661">
                  <c:v>71530</c:v>
                </c:pt>
                <c:pt idx="7662">
                  <c:v>71532.600000000006</c:v>
                </c:pt>
                <c:pt idx="7663">
                  <c:v>71538</c:v>
                </c:pt>
                <c:pt idx="7664">
                  <c:v>71543.3</c:v>
                </c:pt>
                <c:pt idx="7665">
                  <c:v>71548.7</c:v>
                </c:pt>
                <c:pt idx="7666">
                  <c:v>71551.399999999994</c:v>
                </c:pt>
                <c:pt idx="7667">
                  <c:v>71556.800000000003</c:v>
                </c:pt>
                <c:pt idx="7668">
                  <c:v>71562.2</c:v>
                </c:pt>
                <c:pt idx="7669">
                  <c:v>71564.899999999994</c:v>
                </c:pt>
                <c:pt idx="7670">
                  <c:v>71570.3</c:v>
                </c:pt>
                <c:pt idx="7671">
                  <c:v>71575.600000000006</c:v>
                </c:pt>
                <c:pt idx="7672">
                  <c:v>71581</c:v>
                </c:pt>
                <c:pt idx="7673">
                  <c:v>71583.7</c:v>
                </c:pt>
                <c:pt idx="7674">
                  <c:v>71589</c:v>
                </c:pt>
                <c:pt idx="7675">
                  <c:v>71591.600000000006</c:v>
                </c:pt>
                <c:pt idx="7676">
                  <c:v>71596.899999999994</c:v>
                </c:pt>
                <c:pt idx="7677">
                  <c:v>71602.2</c:v>
                </c:pt>
                <c:pt idx="7678">
                  <c:v>71604.800000000003</c:v>
                </c:pt>
                <c:pt idx="7679">
                  <c:v>71610</c:v>
                </c:pt>
                <c:pt idx="7680">
                  <c:v>71615.199999999997</c:v>
                </c:pt>
                <c:pt idx="7681">
                  <c:v>71617.8</c:v>
                </c:pt>
                <c:pt idx="7682">
                  <c:v>71623</c:v>
                </c:pt>
                <c:pt idx="7683">
                  <c:v>71628.2</c:v>
                </c:pt>
                <c:pt idx="7684">
                  <c:v>71630.7</c:v>
                </c:pt>
                <c:pt idx="7685">
                  <c:v>71635.899999999994</c:v>
                </c:pt>
                <c:pt idx="7686">
                  <c:v>71641</c:v>
                </c:pt>
                <c:pt idx="7687">
                  <c:v>71643.5</c:v>
                </c:pt>
                <c:pt idx="7688">
                  <c:v>71648.600000000006</c:v>
                </c:pt>
                <c:pt idx="7689">
                  <c:v>71653.7</c:v>
                </c:pt>
                <c:pt idx="7690">
                  <c:v>71656.2</c:v>
                </c:pt>
                <c:pt idx="7691">
                  <c:v>71661.3</c:v>
                </c:pt>
                <c:pt idx="7692">
                  <c:v>71666.3</c:v>
                </c:pt>
                <c:pt idx="7693">
                  <c:v>71668.899999999994</c:v>
                </c:pt>
                <c:pt idx="7694">
                  <c:v>71673.899999999994</c:v>
                </c:pt>
                <c:pt idx="7695">
                  <c:v>71678.899999999994</c:v>
                </c:pt>
                <c:pt idx="7696">
                  <c:v>71683.899999999994</c:v>
                </c:pt>
                <c:pt idx="7697">
                  <c:v>71686.399999999994</c:v>
                </c:pt>
                <c:pt idx="7698">
                  <c:v>71691.399999999994</c:v>
                </c:pt>
                <c:pt idx="7699">
                  <c:v>71693.8</c:v>
                </c:pt>
                <c:pt idx="7700">
                  <c:v>71698.8</c:v>
                </c:pt>
                <c:pt idx="7701">
                  <c:v>71703.7</c:v>
                </c:pt>
                <c:pt idx="7702">
                  <c:v>71706.100000000006</c:v>
                </c:pt>
                <c:pt idx="7703">
                  <c:v>71711</c:v>
                </c:pt>
                <c:pt idx="7704">
                  <c:v>71715.8</c:v>
                </c:pt>
                <c:pt idx="7705">
                  <c:v>71718.2</c:v>
                </c:pt>
                <c:pt idx="7706">
                  <c:v>71723</c:v>
                </c:pt>
                <c:pt idx="7707">
                  <c:v>71727.7</c:v>
                </c:pt>
                <c:pt idx="7708">
                  <c:v>71732.399999999994</c:v>
                </c:pt>
                <c:pt idx="7709">
                  <c:v>71734.7</c:v>
                </c:pt>
                <c:pt idx="7710">
                  <c:v>71739.3</c:v>
                </c:pt>
                <c:pt idx="7711">
                  <c:v>71741.600000000006</c:v>
                </c:pt>
                <c:pt idx="7712">
                  <c:v>71746.100000000006</c:v>
                </c:pt>
                <c:pt idx="7713">
                  <c:v>71750.600000000006</c:v>
                </c:pt>
                <c:pt idx="7714">
                  <c:v>71752.800000000003</c:v>
                </c:pt>
                <c:pt idx="7715">
                  <c:v>71757.3</c:v>
                </c:pt>
                <c:pt idx="7716">
                  <c:v>71761.600000000006</c:v>
                </c:pt>
                <c:pt idx="7717">
                  <c:v>71763.7</c:v>
                </c:pt>
                <c:pt idx="7718">
                  <c:v>71768</c:v>
                </c:pt>
                <c:pt idx="7719">
                  <c:v>71772.3</c:v>
                </c:pt>
                <c:pt idx="7720">
                  <c:v>71776.5</c:v>
                </c:pt>
                <c:pt idx="7721">
                  <c:v>71778.600000000006</c:v>
                </c:pt>
                <c:pt idx="7722">
                  <c:v>71782.7</c:v>
                </c:pt>
                <c:pt idx="7723">
                  <c:v>71786.8</c:v>
                </c:pt>
                <c:pt idx="7724">
                  <c:v>71790.8</c:v>
                </c:pt>
                <c:pt idx="7725">
                  <c:v>71792.899999999994</c:v>
                </c:pt>
                <c:pt idx="7726">
                  <c:v>71796.800000000003</c:v>
                </c:pt>
                <c:pt idx="7727">
                  <c:v>71798.8</c:v>
                </c:pt>
                <c:pt idx="7728">
                  <c:v>71802.8</c:v>
                </c:pt>
                <c:pt idx="7729">
                  <c:v>71806.7</c:v>
                </c:pt>
                <c:pt idx="7730">
                  <c:v>71810.5</c:v>
                </c:pt>
                <c:pt idx="7731">
                  <c:v>71814.399999999994</c:v>
                </c:pt>
                <c:pt idx="7732">
                  <c:v>71816.3</c:v>
                </c:pt>
                <c:pt idx="7733">
                  <c:v>71820.100000000006</c:v>
                </c:pt>
                <c:pt idx="7734">
                  <c:v>71822</c:v>
                </c:pt>
                <c:pt idx="7735">
                  <c:v>71825.8</c:v>
                </c:pt>
                <c:pt idx="7736">
                  <c:v>71829.5</c:v>
                </c:pt>
                <c:pt idx="7737">
                  <c:v>71831.399999999994</c:v>
                </c:pt>
                <c:pt idx="7738">
                  <c:v>71835.100000000006</c:v>
                </c:pt>
                <c:pt idx="7739">
                  <c:v>71838.8</c:v>
                </c:pt>
                <c:pt idx="7740">
                  <c:v>71842.5</c:v>
                </c:pt>
                <c:pt idx="7741">
                  <c:v>71844.399999999994</c:v>
                </c:pt>
                <c:pt idx="7742">
                  <c:v>71848</c:v>
                </c:pt>
                <c:pt idx="7743">
                  <c:v>71849.899999999994</c:v>
                </c:pt>
                <c:pt idx="7744">
                  <c:v>71853.600000000006</c:v>
                </c:pt>
                <c:pt idx="7745">
                  <c:v>71857.2</c:v>
                </c:pt>
                <c:pt idx="7746">
                  <c:v>71859</c:v>
                </c:pt>
                <c:pt idx="7747">
                  <c:v>71862.7</c:v>
                </c:pt>
                <c:pt idx="7748">
                  <c:v>71866.3</c:v>
                </c:pt>
                <c:pt idx="7749">
                  <c:v>71868.2</c:v>
                </c:pt>
                <c:pt idx="7750">
                  <c:v>71871.8</c:v>
                </c:pt>
                <c:pt idx="7751">
                  <c:v>71875.399999999994</c:v>
                </c:pt>
                <c:pt idx="7752">
                  <c:v>71879.100000000006</c:v>
                </c:pt>
                <c:pt idx="7753">
                  <c:v>71880.899999999994</c:v>
                </c:pt>
                <c:pt idx="7754">
                  <c:v>71884.5</c:v>
                </c:pt>
                <c:pt idx="7755">
                  <c:v>71886.3</c:v>
                </c:pt>
                <c:pt idx="7756">
                  <c:v>71889.899999999994</c:v>
                </c:pt>
                <c:pt idx="7757">
                  <c:v>71893.5</c:v>
                </c:pt>
                <c:pt idx="7758">
                  <c:v>71897.100000000006</c:v>
                </c:pt>
                <c:pt idx="7759">
                  <c:v>71898.899999999994</c:v>
                </c:pt>
                <c:pt idx="7760">
                  <c:v>71902.5</c:v>
                </c:pt>
                <c:pt idx="7761">
                  <c:v>71906</c:v>
                </c:pt>
                <c:pt idx="7762">
                  <c:v>71907.8</c:v>
                </c:pt>
                <c:pt idx="7763">
                  <c:v>71911.399999999994</c:v>
                </c:pt>
                <c:pt idx="7764">
                  <c:v>71914.899999999994</c:v>
                </c:pt>
                <c:pt idx="7765">
                  <c:v>71916.7</c:v>
                </c:pt>
                <c:pt idx="7766">
                  <c:v>71920.3</c:v>
                </c:pt>
                <c:pt idx="7767">
                  <c:v>71923.8</c:v>
                </c:pt>
                <c:pt idx="7768">
                  <c:v>71925.5</c:v>
                </c:pt>
                <c:pt idx="7769">
                  <c:v>71929.100000000006</c:v>
                </c:pt>
                <c:pt idx="7770">
                  <c:v>71932.600000000006</c:v>
                </c:pt>
                <c:pt idx="7771">
                  <c:v>71936.100000000006</c:v>
                </c:pt>
                <c:pt idx="7772">
                  <c:v>71937.8</c:v>
                </c:pt>
                <c:pt idx="7773">
                  <c:v>71941.3</c:v>
                </c:pt>
                <c:pt idx="7774">
                  <c:v>71943.100000000006</c:v>
                </c:pt>
                <c:pt idx="7775">
                  <c:v>71946.600000000006</c:v>
                </c:pt>
                <c:pt idx="7776">
                  <c:v>71950.100000000006</c:v>
                </c:pt>
                <c:pt idx="7777">
                  <c:v>71951.8</c:v>
                </c:pt>
                <c:pt idx="7778">
                  <c:v>71955.3</c:v>
                </c:pt>
                <c:pt idx="7779">
                  <c:v>71958.8</c:v>
                </c:pt>
                <c:pt idx="7780">
                  <c:v>71960.600000000006</c:v>
                </c:pt>
                <c:pt idx="7781">
                  <c:v>71964.100000000006</c:v>
                </c:pt>
                <c:pt idx="7782">
                  <c:v>71967.600000000006</c:v>
                </c:pt>
                <c:pt idx="7783">
                  <c:v>71969.3</c:v>
                </c:pt>
                <c:pt idx="7784">
                  <c:v>71972.800000000003</c:v>
                </c:pt>
                <c:pt idx="7785">
                  <c:v>71976.399999999994</c:v>
                </c:pt>
                <c:pt idx="7786">
                  <c:v>71979.899999999994</c:v>
                </c:pt>
                <c:pt idx="7787">
                  <c:v>71981.7</c:v>
                </c:pt>
                <c:pt idx="7788">
                  <c:v>71985.2</c:v>
                </c:pt>
                <c:pt idx="7789">
                  <c:v>71987</c:v>
                </c:pt>
                <c:pt idx="7790">
                  <c:v>71990.600000000006</c:v>
                </c:pt>
                <c:pt idx="7791">
                  <c:v>71994.2</c:v>
                </c:pt>
                <c:pt idx="7792">
                  <c:v>71997.8</c:v>
                </c:pt>
                <c:pt idx="7793">
                  <c:v>71999.600000000006</c:v>
                </c:pt>
                <c:pt idx="7794">
                  <c:v>72003.199999999997</c:v>
                </c:pt>
                <c:pt idx="7795">
                  <c:v>72006.8</c:v>
                </c:pt>
                <c:pt idx="7796">
                  <c:v>72010.399999999994</c:v>
                </c:pt>
                <c:pt idx="7797">
                  <c:v>72012.2</c:v>
                </c:pt>
                <c:pt idx="7798">
                  <c:v>72015.899999999994</c:v>
                </c:pt>
                <c:pt idx="7799">
                  <c:v>72019.5</c:v>
                </c:pt>
                <c:pt idx="7800">
                  <c:v>72021.3</c:v>
                </c:pt>
                <c:pt idx="7801">
                  <c:v>72024.899999999994</c:v>
                </c:pt>
                <c:pt idx="7802">
                  <c:v>72026.8</c:v>
                </c:pt>
                <c:pt idx="7803">
                  <c:v>72030.399999999994</c:v>
                </c:pt>
                <c:pt idx="7804">
                  <c:v>72034</c:v>
                </c:pt>
                <c:pt idx="7805">
                  <c:v>72035.8</c:v>
                </c:pt>
                <c:pt idx="7806">
                  <c:v>72039.399999999994</c:v>
                </c:pt>
                <c:pt idx="7807">
                  <c:v>72042.899999999994</c:v>
                </c:pt>
                <c:pt idx="7808">
                  <c:v>72046.5</c:v>
                </c:pt>
                <c:pt idx="7809">
                  <c:v>72048.2</c:v>
                </c:pt>
                <c:pt idx="7810">
                  <c:v>72051.7</c:v>
                </c:pt>
                <c:pt idx="7811">
                  <c:v>72053.399999999994</c:v>
                </c:pt>
                <c:pt idx="7812">
                  <c:v>72056.899999999994</c:v>
                </c:pt>
                <c:pt idx="7813">
                  <c:v>72060.3</c:v>
                </c:pt>
                <c:pt idx="7814">
                  <c:v>72061.899999999994</c:v>
                </c:pt>
                <c:pt idx="7815">
                  <c:v>72065.2</c:v>
                </c:pt>
                <c:pt idx="7816">
                  <c:v>72068.5</c:v>
                </c:pt>
                <c:pt idx="7817">
                  <c:v>72070.100000000006</c:v>
                </c:pt>
                <c:pt idx="7818">
                  <c:v>72073.399999999994</c:v>
                </c:pt>
                <c:pt idx="7819">
                  <c:v>72076.5</c:v>
                </c:pt>
                <c:pt idx="7820">
                  <c:v>72079.600000000006</c:v>
                </c:pt>
                <c:pt idx="7821">
                  <c:v>72081.100000000006</c:v>
                </c:pt>
                <c:pt idx="7822">
                  <c:v>72084.100000000006</c:v>
                </c:pt>
                <c:pt idx="7823">
                  <c:v>72087</c:v>
                </c:pt>
                <c:pt idx="7824">
                  <c:v>72088.5</c:v>
                </c:pt>
                <c:pt idx="7825">
                  <c:v>72091.399999999994</c:v>
                </c:pt>
                <c:pt idx="7826">
                  <c:v>72094.2</c:v>
                </c:pt>
                <c:pt idx="7827">
                  <c:v>72097</c:v>
                </c:pt>
                <c:pt idx="7828">
                  <c:v>72098.399999999994</c:v>
                </c:pt>
                <c:pt idx="7829">
                  <c:v>72101</c:v>
                </c:pt>
                <c:pt idx="7830">
                  <c:v>72102.3</c:v>
                </c:pt>
                <c:pt idx="7831">
                  <c:v>72106.3</c:v>
                </c:pt>
                <c:pt idx="7832">
                  <c:v>72107.600000000006</c:v>
                </c:pt>
                <c:pt idx="7833">
                  <c:v>72110.100000000006</c:v>
                </c:pt>
                <c:pt idx="7834">
                  <c:v>72111.399999999994</c:v>
                </c:pt>
                <c:pt idx="7835">
                  <c:v>72113.899999999994</c:v>
                </c:pt>
                <c:pt idx="7836">
                  <c:v>72116.399999999994</c:v>
                </c:pt>
                <c:pt idx="7837">
                  <c:v>72117.600000000006</c:v>
                </c:pt>
                <c:pt idx="7838">
                  <c:v>72120</c:v>
                </c:pt>
                <c:pt idx="7839">
                  <c:v>72122.5</c:v>
                </c:pt>
                <c:pt idx="7840">
                  <c:v>72123.600000000006</c:v>
                </c:pt>
                <c:pt idx="7841">
                  <c:v>72126</c:v>
                </c:pt>
                <c:pt idx="7842">
                  <c:v>72128.399999999994</c:v>
                </c:pt>
                <c:pt idx="7843">
                  <c:v>72130.7</c:v>
                </c:pt>
                <c:pt idx="7844">
                  <c:v>72131.899999999994</c:v>
                </c:pt>
                <c:pt idx="7845">
                  <c:v>72134.2</c:v>
                </c:pt>
                <c:pt idx="7846">
                  <c:v>72135.399999999994</c:v>
                </c:pt>
                <c:pt idx="7847">
                  <c:v>72137.7</c:v>
                </c:pt>
                <c:pt idx="7848">
                  <c:v>72140.100000000006</c:v>
                </c:pt>
                <c:pt idx="7849">
                  <c:v>72141.2</c:v>
                </c:pt>
                <c:pt idx="7850">
                  <c:v>72143.5</c:v>
                </c:pt>
                <c:pt idx="7851">
                  <c:v>72145.8</c:v>
                </c:pt>
                <c:pt idx="7852">
                  <c:v>72147</c:v>
                </c:pt>
                <c:pt idx="7853">
                  <c:v>72149.3</c:v>
                </c:pt>
                <c:pt idx="7854">
                  <c:v>72151.600000000006</c:v>
                </c:pt>
                <c:pt idx="7855">
                  <c:v>72152.800000000003</c:v>
                </c:pt>
                <c:pt idx="7856">
                  <c:v>72155.100000000006</c:v>
                </c:pt>
                <c:pt idx="7857">
                  <c:v>72157.399999999994</c:v>
                </c:pt>
                <c:pt idx="7858">
                  <c:v>72158.600000000006</c:v>
                </c:pt>
                <c:pt idx="7859">
                  <c:v>72160.899999999994</c:v>
                </c:pt>
                <c:pt idx="7860">
                  <c:v>72163.3</c:v>
                </c:pt>
                <c:pt idx="7861">
                  <c:v>72164.399999999994</c:v>
                </c:pt>
                <c:pt idx="7862">
                  <c:v>72166.8</c:v>
                </c:pt>
                <c:pt idx="7863">
                  <c:v>72169.100000000006</c:v>
                </c:pt>
                <c:pt idx="7864">
                  <c:v>72170.2</c:v>
                </c:pt>
                <c:pt idx="7865">
                  <c:v>72172.600000000006</c:v>
                </c:pt>
                <c:pt idx="7866">
                  <c:v>72174.899999999994</c:v>
                </c:pt>
                <c:pt idx="7867">
                  <c:v>72177.2</c:v>
                </c:pt>
                <c:pt idx="7868">
                  <c:v>72178.3</c:v>
                </c:pt>
                <c:pt idx="7869">
                  <c:v>72180.7</c:v>
                </c:pt>
                <c:pt idx="7870">
                  <c:v>72183</c:v>
                </c:pt>
                <c:pt idx="7871">
                  <c:v>72184.100000000006</c:v>
                </c:pt>
                <c:pt idx="7872">
                  <c:v>72186.399999999994</c:v>
                </c:pt>
                <c:pt idx="7873">
                  <c:v>72187.600000000006</c:v>
                </c:pt>
                <c:pt idx="7874">
                  <c:v>72189.899999999994</c:v>
                </c:pt>
                <c:pt idx="7875">
                  <c:v>72192.2</c:v>
                </c:pt>
                <c:pt idx="7876">
                  <c:v>72193.3</c:v>
                </c:pt>
                <c:pt idx="7877">
                  <c:v>72195.7</c:v>
                </c:pt>
                <c:pt idx="7878">
                  <c:v>72198</c:v>
                </c:pt>
                <c:pt idx="7879">
                  <c:v>72200.3</c:v>
                </c:pt>
                <c:pt idx="7880">
                  <c:v>72201.5</c:v>
                </c:pt>
                <c:pt idx="7881">
                  <c:v>72203.8</c:v>
                </c:pt>
                <c:pt idx="7882">
                  <c:v>72205</c:v>
                </c:pt>
                <c:pt idx="7883">
                  <c:v>72207.3</c:v>
                </c:pt>
                <c:pt idx="7884">
                  <c:v>72209.7</c:v>
                </c:pt>
                <c:pt idx="7885">
                  <c:v>72210.899999999994</c:v>
                </c:pt>
                <c:pt idx="7886">
                  <c:v>72213.2</c:v>
                </c:pt>
                <c:pt idx="7887">
                  <c:v>72215.600000000006</c:v>
                </c:pt>
                <c:pt idx="7888">
                  <c:v>72216.800000000003</c:v>
                </c:pt>
                <c:pt idx="7889">
                  <c:v>72219.199999999997</c:v>
                </c:pt>
                <c:pt idx="7890">
                  <c:v>72220.5</c:v>
                </c:pt>
                <c:pt idx="7891">
                  <c:v>72222.899999999994</c:v>
                </c:pt>
                <c:pt idx="7892">
                  <c:v>72225.3</c:v>
                </c:pt>
                <c:pt idx="7893">
                  <c:v>72226.600000000006</c:v>
                </c:pt>
                <c:pt idx="7894">
                  <c:v>72229</c:v>
                </c:pt>
                <c:pt idx="7895">
                  <c:v>72230.3</c:v>
                </c:pt>
                <c:pt idx="7896">
                  <c:v>72232.800000000003</c:v>
                </c:pt>
                <c:pt idx="7897">
                  <c:v>72235.3</c:v>
                </c:pt>
                <c:pt idx="7898">
                  <c:v>72236.600000000006</c:v>
                </c:pt>
                <c:pt idx="7899">
                  <c:v>72239.100000000006</c:v>
                </c:pt>
                <c:pt idx="7900">
                  <c:v>72241.600000000006</c:v>
                </c:pt>
                <c:pt idx="7901">
                  <c:v>72242.899999999994</c:v>
                </c:pt>
                <c:pt idx="7902">
                  <c:v>72245.399999999994</c:v>
                </c:pt>
                <c:pt idx="7903">
                  <c:v>72248</c:v>
                </c:pt>
                <c:pt idx="7904">
                  <c:v>72249.3</c:v>
                </c:pt>
                <c:pt idx="7905">
                  <c:v>72251.899999999994</c:v>
                </c:pt>
                <c:pt idx="7906">
                  <c:v>72254.5</c:v>
                </c:pt>
                <c:pt idx="7907">
                  <c:v>72255.8</c:v>
                </c:pt>
                <c:pt idx="7908">
                  <c:v>72258.399999999994</c:v>
                </c:pt>
                <c:pt idx="7909">
                  <c:v>72261</c:v>
                </c:pt>
                <c:pt idx="7910">
                  <c:v>72263.7</c:v>
                </c:pt>
                <c:pt idx="7911">
                  <c:v>72265</c:v>
                </c:pt>
                <c:pt idx="7912">
                  <c:v>72267.7</c:v>
                </c:pt>
                <c:pt idx="7913">
                  <c:v>72270.399999999994</c:v>
                </c:pt>
                <c:pt idx="7914">
                  <c:v>72271.7</c:v>
                </c:pt>
                <c:pt idx="7915">
                  <c:v>72274.5</c:v>
                </c:pt>
                <c:pt idx="7916">
                  <c:v>72277.2</c:v>
                </c:pt>
                <c:pt idx="7917">
                  <c:v>72278.600000000006</c:v>
                </c:pt>
                <c:pt idx="7918">
                  <c:v>72281.3</c:v>
                </c:pt>
                <c:pt idx="7919">
                  <c:v>72284.2</c:v>
                </c:pt>
                <c:pt idx="7920">
                  <c:v>72285.5</c:v>
                </c:pt>
                <c:pt idx="7921">
                  <c:v>72288.399999999994</c:v>
                </c:pt>
                <c:pt idx="7922">
                  <c:v>72291.199999999997</c:v>
                </c:pt>
                <c:pt idx="7923">
                  <c:v>72292.7</c:v>
                </c:pt>
                <c:pt idx="7924">
                  <c:v>72295.600000000006</c:v>
                </c:pt>
                <c:pt idx="7925">
                  <c:v>72298.5</c:v>
                </c:pt>
                <c:pt idx="7926">
                  <c:v>72300</c:v>
                </c:pt>
                <c:pt idx="7927">
                  <c:v>72303</c:v>
                </c:pt>
                <c:pt idx="7928">
                  <c:v>72306</c:v>
                </c:pt>
                <c:pt idx="7929">
                  <c:v>72307.600000000006</c:v>
                </c:pt>
                <c:pt idx="7930">
                  <c:v>72310.7</c:v>
                </c:pt>
                <c:pt idx="7931">
                  <c:v>72313.8</c:v>
                </c:pt>
                <c:pt idx="7932">
                  <c:v>72315.5</c:v>
                </c:pt>
                <c:pt idx="7933">
                  <c:v>72318.7</c:v>
                </c:pt>
                <c:pt idx="7934">
                  <c:v>72322</c:v>
                </c:pt>
                <c:pt idx="7935">
                  <c:v>72323.7</c:v>
                </c:pt>
                <c:pt idx="7936">
                  <c:v>72327.100000000006</c:v>
                </c:pt>
                <c:pt idx="7937">
                  <c:v>72330.5</c:v>
                </c:pt>
                <c:pt idx="7938">
                  <c:v>72332.2</c:v>
                </c:pt>
                <c:pt idx="7939">
                  <c:v>72335.7</c:v>
                </c:pt>
                <c:pt idx="7940">
                  <c:v>72339.3</c:v>
                </c:pt>
                <c:pt idx="7941">
                  <c:v>72342.899999999994</c:v>
                </c:pt>
                <c:pt idx="7942">
                  <c:v>72344.7</c:v>
                </c:pt>
                <c:pt idx="7943">
                  <c:v>72348.3</c:v>
                </c:pt>
                <c:pt idx="7944">
                  <c:v>72351.899999999994</c:v>
                </c:pt>
                <c:pt idx="7945">
                  <c:v>72353.8</c:v>
                </c:pt>
                <c:pt idx="7946">
                  <c:v>72357.399999999994</c:v>
                </c:pt>
                <c:pt idx="7947">
                  <c:v>72361.100000000006</c:v>
                </c:pt>
                <c:pt idx="7948">
                  <c:v>72364.7</c:v>
                </c:pt>
                <c:pt idx="7949">
                  <c:v>72366.600000000006</c:v>
                </c:pt>
                <c:pt idx="7950">
                  <c:v>72370.2</c:v>
                </c:pt>
                <c:pt idx="7951">
                  <c:v>72373.7</c:v>
                </c:pt>
                <c:pt idx="7952">
                  <c:v>72375.600000000006</c:v>
                </c:pt>
                <c:pt idx="7953">
                  <c:v>72379.100000000006</c:v>
                </c:pt>
                <c:pt idx="7954">
                  <c:v>72382.5</c:v>
                </c:pt>
                <c:pt idx="7955">
                  <c:v>72384.3</c:v>
                </c:pt>
                <c:pt idx="7956">
                  <c:v>72387.7</c:v>
                </c:pt>
                <c:pt idx="7957">
                  <c:v>72391</c:v>
                </c:pt>
                <c:pt idx="7958">
                  <c:v>72392.600000000006</c:v>
                </c:pt>
                <c:pt idx="7959">
                  <c:v>72395.8</c:v>
                </c:pt>
                <c:pt idx="7960">
                  <c:v>72399</c:v>
                </c:pt>
                <c:pt idx="7961">
                  <c:v>72400.5</c:v>
                </c:pt>
                <c:pt idx="7962">
                  <c:v>72403.5</c:v>
                </c:pt>
                <c:pt idx="7963">
                  <c:v>72406.5</c:v>
                </c:pt>
                <c:pt idx="7964">
                  <c:v>72407.899999999994</c:v>
                </c:pt>
                <c:pt idx="7965">
                  <c:v>72410.7</c:v>
                </c:pt>
                <c:pt idx="7966">
                  <c:v>72413.5</c:v>
                </c:pt>
                <c:pt idx="7967">
                  <c:v>72414.7</c:v>
                </c:pt>
                <c:pt idx="7968">
                  <c:v>72417.399999999994</c:v>
                </c:pt>
                <c:pt idx="7969">
                  <c:v>72420</c:v>
                </c:pt>
                <c:pt idx="7970">
                  <c:v>72421.2</c:v>
                </c:pt>
                <c:pt idx="7971">
                  <c:v>72424.899999999994</c:v>
                </c:pt>
                <c:pt idx="7972">
                  <c:v>72426.100000000006</c:v>
                </c:pt>
                <c:pt idx="7973">
                  <c:v>72428.399999999994</c:v>
                </c:pt>
                <c:pt idx="7974">
                  <c:v>72430.7</c:v>
                </c:pt>
                <c:pt idx="7975">
                  <c:v>72431.899999999994</c:v>
                </c:pt>
                <c:pt idx="7976">
                  <c:v>72434.100000000006</c:v>
                </c:pt>
                <c:pt idx="7977">
                  <c:v>72435.3</c:v>
                </c:pt>
                <c:pt idx="7978">
                  <c:v>72437.399999999994</c:v>
                </c:pt>
                <c:pt idx="7979">
                  <c:v>72439.600000000006</c:v>
                </c:pt>
                <c:pt idx="7980">
                  <c:v>72440.600000000006</c:v>
                </c:pt>
                <c:pt idx="7981">
                  <c:v>72442.7</c:v>
                </c:pt>
                <c:pt idx="7982">
                  <c:v>72444.7</c:v>
                </c:pt>
                <c:pt idx="7983">
                  <c:v>72446.8</c:v>
                </c:pt>
                <c:pt idx="7984">
                  <c:v>72447.8</c:v>
                </c:pt>
                <c:pt idx="7985">
                  <c:v>72449.7</c:v>
                </c:pt>
                <c:pt idx="7986">
                  <c:v>72450.7</c:v>
                </c:pt>
                <c:pt idx="7987">
                  <c:v>72452.600000000006</c:v>
                </c:pt>
                <c:pt idx="7988">
                  <c:v>72454.5</c:v>
                </c:pt>
                <c:pt idx="7989">
                  <c:v>72455.399999999994</c:v>
                </c:pt>
                <c:pt idx="7990">
                  <c:v>72457.2</c:v>
                </c:pt>
                <c:pt idx="7991">
                  <c:v>72459</c:v>
                </c:pt>
                <c:pt idx="7992">
                  <c:v>72459.8</c:v>
                </c:pt>
                <c:pt idx="7993">
                  <c:v>72461.5</c:v>
                </c:pt>
                <c:pt idx="7994">
                  <c:v>72463.199999999997</c:v>
                </c:pt>
                <c:pt idx="7995">
                  <c:v>72464.899999999994</c:v>
                </c:pt>
                <c:pt idx="7996">
                  <c:v>72465.7</c:v>
                </c:pt>
                <c:pt idx="7997">
                  <c:v>72467.3</c:v>
                </c:pt>
                <c:pt idx="7998">
                  <c:v>72468.100000000006</c:v>
                </c:pt>
                <c:pt idx="7999">
                  <c:v>72469.600000000006</c:v>
                </c:pt>
                <c:pt idx="8000">
                  <c:v>72471.100000000006</c:v>
                </c:pt>
                <c:pt idx="8001">
                  <c:v>72471.8</c:v>
                </c:pt>
                <c:pt idx="8002">
                  <c:v>72473.3</c:v>
                </c:pt>
                <c:pt idx="8003">
                  <c:v>72474.7</c:v>
                </c:pt>
                <c:pt idx="8004">
                  <c:v>72475.399999999994</c:v>
                </c:pt>
                <c:pt idx="8005">
                  <c:v>72476.800000000003</c:v>
                </c:pt>
                <c:pt idx="8006">
                  <c:v>72478.100000000006</c:v>
                </c:pt>
                <c:pt idx="8007">
                  <c:v>72478.7</c:v>
                </c:pt>
                <c:pt idx="8008">
                  <c:v>72480</c:v>
                </c:pt>
                <c:pt idx="8009">
                  <c:v>72481.3</c:v>
                </c:pt>
                <c:pt idx="8010">
                  <c:v>72481.899999999994</c:v>
                </c:pt>
                <c:pt idx="8011">
                  <c:v>72483.100000000006</c:v>
                </c:pt>
                <c:pt idx="8012">
                  <c:v>72484.3</c:v>
                </c:pt>
                <c:pt idx="8013">
                  <c:v>72484.899999999994</c:v>
                </c:pt>
                <c:pt idx="8014">
                  <c:v>72486.100000000006</c:v>
                </c:pt>
                <c:pt idx="8015">
                  <c:v>72487.199999999997</c:v>
                </c:pt>
                <c:pt idx="8016">
                  <c:v>72487.8</c:v>
                </c:pt>
                <c:pt idx="8017">
                  <c:v>72488.899999999994</c:v>
                </c:pt>
                <c:pt idx="8018">
                  <c:v>72490</c:v>
                </c:pt>
                <c:pt idx="8019">
                  <c:v>72490.600000000006</c:v>
                </c:pt>
                <c:pt idx="8020">
                  <c:v>72491.600000000006</c:v>
                </c:pt>
                <c:pt idx="8021">
                  <c:v>72492.7</c:v>
                </c:pt>
                <c:pt idx="8022">
                  <c:v>72493.3</c:v>
                </c:pt>
                <c:pt idx="8023">
                  <c:v>72494.3</c:v>
                </c:pt>
                <c:pt idx="8024">
                  <c:v>72494.8</c:v>
                </c:pt>
                <c:pt idx="8025">
                  <c:v>72495.899999999994</c:v>
                </c:pt>
                <c:pt idx="8026">
                  <c:v>72496.399999999994</c:v>
                </c:pt>
                <c:pt idx="8027">
                  <c:v>72497.5</c:v>
                </c:pt>
                <c:pt idx="8028">
                  <c:v>72498.5</c:v>
                </c:pt>
                <c:pt idx="8029">
                  <c:v>72499</c:v>
                </c:pt>
                <c:pt idx="8030">
                  <c:v>72500</c:v>
                </c:pt>
                <c:pt idx="8031">
                  <c:v>72501.100000000006</c:v>
                </c:pt>
                <c:pt idx="8032">
                  <c:v>72501.600000000006</c:v>
                </c:pt>
                <c:pt idx="8033">
                  <c:v>72502.600000000006</c:v>
                </c:pt>
                <c:pt idx="8034">
                  <c:v>72503.7</c:v>
                </c:pt>
                <c:pt idx="8035">
                  <c:v>72504.7</c:v>
                </c:pt>
                <c:pt idx="8036">
                  <c:v>72505.2</c:v>
                </c:pt>
                <c:pt idx="8037">
                  <c:v>72506.3</c:v>
                </c:pt>
                <c:pt idx="8038">
                  <c:v>72507.3</c:v>
                </c:pt>
                <c:pt idx="8039">
                  <c:v>72507.8</c:v>
                </c:pt>
                <c:pt idx="8040">
                  <c:v>72508.899999999994</c:v>
                </c:pt>
                <c:pt idx="8041">
                  <c:v>72509.899999999994</c:v>
                </c:pt>
                <c:pt idx="8042">
                  <c:v>72510.399999999994</c:v>
                </c:pt>
                <c:pt idx="8043">
                  <c:v>72511.5</c:v>
                </c:pt>
                <c:pt idx="8044">
                  <c:v>72512</c:v>
                </c:pt>
                <c:pt idx="8045">
                  <c:v>72513</c:v>
                </c:pt>
                <c:pt idx="8046">
                  <c:v>72514</c:v>
                </c:pt>
                <c:pt idx="8047">
                  <c:v>72515.100000000006</c:v>
                </c:pt>
                <c:pt idx="8048">
                  <c:v>72515.600000000006</c:v>
                </c:pt>
                <c:pt idx="8049">
                  <c:v>72516.600000000006</c:v>
                </c:pt>
                <c:pt idx="8050">
                  <c:v>72517.100000000006</c:v>
                </c:pt>
                <c:pt idx="8051">
                  <c:v>72518.100000000006</c:v>
                </c:pt>
                <c:pt idx="8052">
                  <c:v>72519.100000000006</c:v>
                </c:pt>
                <c:pt idx="8053">
                  <c:v>72519.600000000006</c:v>
                </c:pt>
                <c:pt idx="8054">
                  <c:v>72520.7</c:v>
                </c:pt>
                <c:pt idx="8055">
                  <c:v>72521.7</c:v>
                </c:pt>
                <c:pt idx="8056">
                  <c:v>72522.2</c:v>
                </c:pt>
                <c:pt idx="8057">
                  <c:v>72523.199999999997</c:v>
                </c:pt>
                <c:pt idx="8058">
                  <c:v>72524.2</c:v>
                </c:pt>
                <c:pt idx="8059">
                  <c:v>72525.3</c:v>
                </c:pt>
                <c:pt idx="8060">
                  <c:v>72525.8</c:v>
                </c:pt>
                <c:pt idx="8061">
                  <c:v>72526.8</c:v>
                </c:pt>
                <c:pt idx="8062">
                  <c:v>72527.899999999994</c:v>
                </c:pt>
                <c:pt idx="8063">
                  <c:v>72528.399999999994</c:v>
                </c:pt>
                <c:pt idx="8064">
                  <c:v>72529.399999999994</c:v>
                </c:pt>
                <c:pt idx="8065">
                  <c:v>72530.5</c:v>
                </c:pt>
                <c:pt idx="8066">
                  <c:v>72531</c:v>
                </c:pt>
                <c:pt idx="8067">
                  <c:v>72532.100000000006</c:v>
                </c:pt>
                <c:pt idx="8068">
                  <c:v>72533.2</c:v>
                </c:pt>
                <c:pt idx="8069">
                  <c:v>72533.7</c:v>
                </c:pt>
                <c:pt idx="8070">
                  <c:v>72534.8</c:v>
                </c:pt>
                <c:pt idx="8071">
                  <c:v>72535.899999999994</c:v>
                </c:pt>
                <c:pt idx="8072">
                  <c:v>72536.5</c:v>
                </c:pt>
                <c:pt idx="8073">
                  <c:v>72537.600000000006</c:v>
                </c:pt>
                <c:pt idx="8074">
                  <c:v>72538.7</c:v>
                </c:pt>
                <c:pt idx="8075">
                  <c:v>72539.3</c:v>
                </c:pt>
                <c:pt idx="8076">
                  <c:v>72540.399999999994</c:v>
                </c:pt>
                <c:pt idx="8077">
                  <c:v>72541.600000000006</c:v>
                </c:pt>
                <c:pt idx="8078">
                  <c:v>72542.100000000006</c:v>
                </c:pt>
                <c:pt idx="8079">
                  <c:v>72543.3</c:v>
                </c:pt>
                <c:pt idx="8080">
                  <c:v>72544.5</c:v>
                </c:pt>
                <c:pt idx="8081">
                  <c:v>72545</c:v>
                </c:pt>
                <c:pt idx="8082">
                  <c:v>72546.2</c:v>
                </c:pt>
                <c:pt idx="8083">
                  <c:v>72547.399999999994</c:v>
                </c:pt>
                <c:pt idx="8084">
                  <c:v>72548</c:v>
                </c:pt>
                <c:pt idx="8085">
                  <c:v>72549.2</c:v>
                </c:pt>
                <c:pt idx="8086">
                  <c:v>72550.399999999994</c:v>
                </c:pt>
                <c:pt idx="8087">
                  <c:v>72551</c:v>
                </c:pt>
                <c:pt idx="8088">
                  <c:v>72552.2</c:v>
                </c:pt>
                <c:pt idx="8089">
                  <c:v>72553.5</c:v>
                </c:pt>
                <c:pt idx="8090">
                  <c:v>72554.100000000006</c:v>
                </c:pt>
                <c:pt idx="8091">
                  <c:v>72555.3</c:v>
                </c:pt>
                <c:pt idx="8092">
                  <c:v>72556.600000000006</c:v>
                </c:pt>
                <c:pt idx="8093">
                  <c:v>72557.2</c:v>
                </c:pt>
                <c:pt idx="8094">
                  <c:v>72558.5</c:v>
                </c:pt>
                <c:pt idx="8095">
                  <c:v>72559.8</c:v>
                </c:pt>
                <c:pt idx="8096">
                  <c:v>72560.5</c:v>
                </c:pt>
                <c:pt idx="8097">
                  <c:v>72561.8</c:v>
                </c:pt>
                <c:pt idx="8098">
                  <c:v>72563.199999999997</c:v>
                </c:pt>
                <c:pt idx="8099">
                  <c:v>72563.899999999994</c:v>
                </c:pt>
                <c:pt idx="8100">
                  <c:v>72565.3</c:v>
                </c:pt>
                <c:pt idx="8101">
                  <c:v>72566</c:v>
                </c:pt>
                <c:pt idx="8102">
                  <c:v>72567.399999999994</c:v>
                </c:pt>
                <c:pt idx="8103">
                  <c:v>72568.899999999994</c:v>
                </c:pt>
                <c:pt idx="8104">
                  <c:v>72569.600000000006</c:v>
                </c:pt>
                <c:pt idx="8105">
                  <c:v>72571.100000000006</c:v>
                </c:pt>
                <c:pt idx="8106">
                  <c:v>72572.600000000006</c:v>
                </c:pt>
                <c:pt idx="8107">
                  <c:v>72574.2</c:v>
                </c:pt>
                <c:pt idx="8108">
                  <c:v>72575</c:v>
                </c:pt>
                <c:pt idx="8109">
                  <c:v>72576.600000000006</c:v>
                </c:pt>
                <c:pt idx="8110">
                  <c:v>72578.3</c:v>
                </c:pt>
                <c:pt idx="8111">
                  <c:v>72579.199999999997</c:v>
                </c:pt>
                <c:pt idx="8112">
                  <c:v>72580.800000000003</c:v>
                </c:pt>
                <c:pt idx="8113">
                  <c:v>72582.600000000006</c:v>
                </c:pt>
                <c:pt idx="8114">
                  <c:v>72583.5</c:v>
                </c:pt>
                <c:pt idx="8115">
                  <c:v>72585.3</c:v>
                </c:pt>
                <c:pt idx="8116">
                  <c:v>72587.199999999997</c:v>
                </c:pt>
                <c:pt idx="8117">
                  <c:v>72588.100000000006</c:v>
                </c:pt>
                <c:pt idx="8118">
                  <c:v>72590</c:v>
                </c:pt>
                <c:pt idx="8119">
                  <c:v>72592</c:v>
                </c:pt>
                <c:pt idx="8120">
                  <c:v>72593</c:v>
                </c:pt>
                <c:pt idx="8121">
                  <c:v>72595</c:v>
                </c:pt>
                <c:pt idx="8122">
                  <c:v>72597</c:v>
                </c:pt>
                <c:pt idx="8123">
                  <c:v>72599.100000000006</c:v>
                </c:pt>
                <c:pt idx="8124">
                  <c:v>72600.100000000006</c:v>
                </c:pt>
                <c:pt idx="8125">
                  <c:v>72602.2</c:v>
                </c:pt>
                <c:pt idx="8126">
                  <c:v>72603.3</c:v>
                </c:pt>
                <c:pt idx="8127">
                  <c:v>72605.399999999994</c:v>
                </c:pt>
                <c:pt idx="8128">
                  <c:v>72607.5</c:v>
                </c:pt>
                <c:pt idx="8129">
                  <c:v>72608.600000000006</c:v>
                </c:pt>
                <c:pt idx="8130">
                  <c:v>72610.8</c:v>
                </c:pt>
                <c:pt idx="8131">
                  <c:v>72612.899999999994</c:v>
                </c:pt>
                <c:pt idx="8132">
                  <c:v>72614</c:v>
                </c:pt>
                <c:pt idx="8133">
                  <c:v>72616.2</c:v>
                </c:pt>
                <c:pt idx="8134">
                  <c:v>72618.399999999994</c:v>
                </c:pt>
                <c:pt idx="8135">
                  <c:v>72619.5</c:v>
                </c:pt>
                <c:pt idx="8136">
                  <c:v>72621.600000000006</c:v>
                </c:pt>
                <c:pt idx="8137">
                  <c:v>72623.8</c:v>
                </c:pt>
                <c:pt idx="8138">
                  <c:v>72624.899999999994</c:v>
                </c:pt>
                <c:pt idx="8139">
                  <c:v>72627.100000000006</c:v>
                </c:pt>
                <c:pt idx="8140">
                  <c:v>72629.2</c:v>
                </c:pt>
                <c:pt idx="8141">
                  <c:v>72631.3</c:v>
                </c:pt>
                <c:pt idx="8142">
                  <c:v>72632.399999999994</c:v>
                </c:pt>
                <c:pt idx="8143">
                  <c:v>72634.5</c:v>
                </c:pt>
                <c:pt idx="8144">
                  <c:v>72636.7</c:v>
                </c:pt>
                <c:pt idx="8145">
                  <c:v>72637.7</c:v>
                </c:pt>
                <c:pt idx="8146">
                  <c:v>72639.8</c:v>
                </c:pt>
                <c:pt idx="8147">
                  <c:v>72640.899999999994</c:v>
                </c:pt>
                <c:pt idx="8148">
                  <c:v>72643</c:v>
                </c:pt>
                <c:pt idx="8149">
                  <c:v>72645.100000000006</c:v>
                </c:pt>
                <c:pt idx="8150">
                  <c:v>72646.100000000006</c:v>
                </c:pt>
                <c:pt idx="8151">
                  <c:v>72648.2</c:v>
                </c:pt>
                <c:pt idx="8152">
                  <c:v>72650.3</c:v>
                </c:pt>
                <c:pt idx="8153">
                  <c:v>72651.3</c:v>
                </c:pt>
                <c:pt idx="8154">
                  <c:v>72653.399999999994</c:v>
                </c:pt>
                <c:pt idx="8155">
                  <c:v>72655.5</c:v>
                </c:pt>
                <c:pt idx="8156">
                  <c:v>72656.5</c:v>
                </c:pt>
                <c:pt idx="8157">
                  <c:v>72658.600000000006</c:v>
                </c:pt>
                <c:pt idx="8158">
                  <c:v>72660.7</c:v>
                </c:pt>
                <c:pt idx="8159">
                  <c:v>72662.8</c:v>
                </c:pt>
                <c:pt idx="8160">
                  <c:v>72663.8</c:v>
                </c:pt>
                <c:pt idx="8161">
                  <c:v>72665.899999999994</c:v>
                </c:pt>
                <c:pt idx="8162">
                  <c:v>72667.899999999994</c:v>
                </c:pt>
                <c:pt idx="8163">
                  <c:v>72669</c:v>
                </c:pt>
                <c:pt idx="8164">
                  <c:v>72671</c:v>
                </c:pt>
                <c:pt idx="8165">
                  <c:v>72673.100000000006</c:v>
                </c:pt>
                <c:pt idx="8166">
                  <c:v>72674.100000000006</c:v>
                </c:pt>
                <c:pt idx="8167">
                  <c:v>72676.2</c:v>
                </c:pt>
                <c:pt idx="8168">
                  <c:v>72678.2</c:v>
                </c:pt>
                <c:pt idx="8169">
                  <c:v>72680.3</c:v>
                </c:pt>
                <c:pt idx="8170">
                  <c:v>72681.3</c:v>
                </c:pt>
                <c:pt idx="8171">
                  <c:v>72683.399999999994</c:v>
                </c:pt>
                <c:pt idx="8172">
                  <c:v>72684.399999999994</c:v>
                </c:pt>
                <c:pt idx="8173">
                  <c:v>72687.399999999994</c:v>
                </c:pt>
                <c:pt idx="8174">
                  <c:v>72688.399999999994</c:v>
                </c:pt>
                <c:pt idx="8175">
                  <c:v>72690.399999999994</c:v>
                </c:pt>
                <c:pt idx="8176">
                  <c:v>72692.399999999994</c:v>
                </c:pt>
                <c:pt idx="8177">
                  <c:v>72693.399999999994</c:v>
                </c:pt>
                <c:pt idx="8178">
                  <c:v>72695.399999999994</c:v>
                </c:pt>
                <c:pt idx="8179">
                  <c:v>72697.399999999994</c:v>
                </c:pt>
                <c:pt idx="8180">
                  <c:v>72698.3</c:v>
                </c:pt>
                <c:pt idx="8181">
                  <c:v>72700.3</c:v>
                </c:pt>
                <c:pt idx="8182">
                  <c:v>72702.2</c:v>
                </c:pt>
                <c:pt idx="8183">
                  <c:v>72703.199999999997</c:v>
                </c:pt>
                <c:pt idx="8184">
                  <c:v>72705.100000000006</c:v>
                </c:pt>
                <c:pt idx="8185">
                  <c:v>72706.899999999994</c:v>
                </c:pt>
                <c:pt idx="8186">
                  <c:v>72707.899999999994</c:v>
                </c:pt>
                <c:pt idx="8187">
                  <c:v>72709.7</c:v>
                </c:pt>
                <c:pt idx="8188">
                  <c:v>72711.600000000006</c:v>
                </c:pt>
                <c:pt idx="8189">
                  <c:v>72712.5</c:v>
                </c:pt>
                <c:pt idx="8190">
                  <c:v>72714.3</c:v>
                </c:pt>
                <c:pt idx="8191">
                  <c:v>72716.100000000006</c:v>
                </c:pt>
                <c:pt idx="8192">
                  <c:v>72717.100000000006</c:v>
                </c:pt>
                <c:pt idx="8193">
                  <c:v>72718.899999999994</c:v>
                </c:pt>
                <c:pt idx="8194">
                  <c:v>72720.7</c:v>
                </c:pt>
                <c:pt idx="8195">
                  <c:v>72721.600000000006</c:v>
                </c:pt>
                <c:pt idx="8196">
                  <c:v>72723.399999999994</c:v>
                </c:pt>
                <c:pt idx="8197">
                  <c:v>72725.3</c:v>
                </c:pt>
                <c:pt idx="8198">
                  <c:v>72726.2</c:v>
                </c:pt>
                <c:pt idx="8199">
                  <c:v>72728</c:v>
                </c:pt>
                <c:pt idx="8200">
                  <c:v>72729.899999999994</c:v>
                </c:pt>
                <c:pt idx="8201">
                  <c:v>72730.899999999994</c:v>
                </c:pt>
                <c:pt idx="8202">
                  <c:v>72732.800000000003</c:v>
                </c:pt>
                <c:pt idx="8203">
                  <c:v>72734.7</c:v>
                </c:pt>
                <c:pt idx="8204">
                  <c:v>72735.7</c:v>
                </c:pt>
                <c:pt idx="8205">
                  <c:v>72737.7</c:v>
                </c:pt>
                <c:pt idx="8206">
                  <c:v>72739.8</c:v>
                </c:pt>
                <c:pt idx="8207">
                  <c:v>72741.899999999994</c:v>
                </c:pt>
                <c:pt idx="8208">
                  <c:v>72742.899999999994</c:v>
                </c:pt>
                <c:pt idx="8209">
                  <c:v>72745.100000000006</c:v>
                </c:pt>
                <c:pt idx="8210">
                  <c:v>72747.3</c:v>
                </c:pt>
                <c:pt idx="8211">
                  <c:v>72748.399999999994</c:v>
                </c:pt>
                <c:pt idx="8212">
                  <c:v>72750.7</c:v>
                </c:pt>
                <c:pt idx="8213">
                  <c:v>72753.100000000006</c:v>
                </c:pt>
                <c:pt idx="8214">
                  <c:v>72755.5</c:v>
                </c:pt>
                <c:pt idx="8215">
                  <c:v>72756.7</c:v>
                </c:pt>
                <c:pt idx="8216">
                  <c:v>72759.3</c:v>
                </c:pt>
                <c:pt idx="8217">
                  <c:v>72761.8</c:v>
                </c:pt>
                <c:pt idx="8218">
                  <c:v>72764.5</c:v>
                </c:pt>
                <c:pt idx="8219">
                  <c:v>72765.8</c:v>
                </c:pt>
                <c:pt idx="8220">
                  <c:v>72768.600000000006</c:v>
                </c:pt>
                <c:pt idx="8221">
                  <c:v>72769.899999999994</c:v>
                </c:pt>
                <c:pt idx="8222">
                  <c:v>72772.800000000003</c:v>
                </c:pt>
                <c:pt idx="8223">
                  <c:v>72775.8</c:v>
                </c:pt>
                <c:pt idx="8224">
                  <c:v>72777.2</c:v>
                </c:pt>
                <c:pt idx="8225">
                  <c:v>72780.3</c:v>
                </c:pt>
                <c:pt idx="8226">
                  <c:v>72783.3</c:v>
                </c:pt>
                <c:pt idx="8227">
                  <c:v>72784.899999999994</c:v>
                </c:pt>
                <c:pt idx="8228">
                  <c:v>72788.100000000006</c:v>
                </c:pt>
                <c:pt idx="8229">
                  <c:v>72791.3</c:v>
                </c:pt>
                <c:pt idx="8230">
                  <c:v>72794.7</c:v>
                </c:pt>
                <c:pt idx="8231">
                  <c:v>72796.3</c:v>
                </c:pt>
                <c:pt idx="8232">
                  <c:v>72799.8</c:v>
                </c:pt>
                <c:pt idx="8233">
                  <c:v>72801.5</c:v>
                </c:pt>
                <c:pt idx="8234">
                  <c:v>72805</c:v>
                </c:pt>
                <c:pt idx="8235">
                  <c:v>72808.5</c:v>
                </c:pt>
                <c:pt idx="8236">
                  <c:v>72810.399999999994</c:v>
                </c:pt>
                <c:pt idx="8237">
                  <c:v>72815.8</c:v>
                </c:pt>
                <c:pt idx="8238">
                  <c:v>72817.7</c:v>
                </c:pt>
                <c:pt idx="8239">
                  <c:v>72821.399999999994</c:v>
                </c:pt>
                <c:pt idx="8240">
                  <c:v>72823.3</c:v>
                </c:pt>
                <c:pt idx="8241">
                  <c:v>72827.100000000006</c:v>
                </c:pt>
                <c:pt idx="8242">
                  <c:v>72831</c:v>
                </c:pt>
                <c:pt idx="8243">
                  <c:v>72833</c:v>
                </c:pt>
                <c:pt idx="8244">
                  <c:v>72836.899999999994</c:v>
                </c:pt>
                <c:pt idx="8245">
                  <c:v>72840.899999999994</c:v>
                </c:pt>
                <c:pt idx="8246">
                  <c:v>72843</c:v>
                </c:pt>
                <c:pt idx="8247">
                  <c:v>72847</c:v>
                </c:pt>
                <c:pt idx="8248">
                  <c:v>72851.3</c:v>
                </c:pt>
                <c:pt idx="8249">
                  <c:v>72853.399999999994</c:v>
                </c:pt>
                <c:pt idx="8250">
                  <c:v>72857.600000000006</c:v>
                </c:pt>
                <c:pt idx="8251">
                  <c:v>72862</c:v>
                </c:pt>
                <c:pt idx="8252">
                  <c:v>72866.5</c:v>
                </c:pt>
                <c:pt idx="8253">
                  <c:v>72868.7</c:v>
                </c:pt>
                <c:pt idx="8254">
                  <c:v>72873.2</c:v>
                </c:pt>
                <c:pt idx="8255">
                  <c:v>72878</c:v>
                </c:pt>
                <c:pt idx="8256">
                  <c:v>72880.3</c:v>
                </c:pt>
                <c:pt idx="8257">
                  <c:v>72885</c:v>
                </c:pt>
                <c:pt idx="8258">
                  <c:v>72890</c:v>
                </c:pt>
                <c:pt idx="8259">
                  <c:v>72892.399999999994</c:v>
                </c:pt>
                <c:pt idx="8260">
                  <c:v>72897.399999999994</c:v>
                </c:pt>
                <c:pt idx="8261">
                  <c:v>72902.600000000006</c:v>
                </c:pt>
                <c:pt idx="8262">
                  <c:v>72905.100000000006</c:v>
                </c:pt>
                <c:pt idx="8263">
                  <c:v>72910.3</c:v>
                </c:pt>
                <c:pt idx="8264">
                  <c:v>72915.600000000006</c:v>
                </c:pt>
                <c:pt idx="8265">
                  <c:v>72918.2</c:v>
                </c:pt>
                <c:pt idx="8266">
                  <c:v>72923.600000000006</c:v>
                </c:pt>
                <c:pt idx="8267">
                  <c:v>72929</c:v>
                </c:pt>
                <c:pt idx="8268">
                  <c:v>72931.8</c:v>
                </c:pt>
                <c:pt idx="8269">
                  <c:v>72937.3</c:v>
                </c:pt>
                <c:pt idx="8270">
                  <c:v>72942.8</c:v>
                </c:pt>
                <c:pt idx="8271">
                  <c:v>72945.600000000006</c:v>
                </c:pt>
                <c:pt idx="8272">
                  <c:v>72951.100000000006</c:v>
                </c:pt>
                <c:pt idx="8273">
                  <c:v>72956.7</c:v>
                </c:pt>
                <c:pt idx="8274">
                  <c:v>72959.5</c:v>
                </c:pt>
                <c:pt idx="8275">
                  <c:v>72965.100000000006</c:v>
                </c:pt>
                <c:pt idx="8276">
                  <c:v>72970.7</c:v>
                </c:pt>
                <c:pt idx="8277">
                  <c:v>72973.5</c:v>
                </c:pt>
                <c:pt idx="8278">
                  <c:v>72979.100000000006</c:v>
                </c:pt>
                <c:pt idx="8279">
                  <c:v>72984.600000000006</c:v>
                </c:pt>
                <c:pt idx="8280">
                  <c:v>72987.399999999994</c:v>
                </c:pt>
                <c:pt idx="8281">
                  <c:v>72993</c:v>
                </c:pt>
                <c:pt idx="8282">
                  <c:v>72998.600000000006</c:v>
                </c:pt>
                <c:pt idx="8283">
                  <c:v>73001.3</c:v>
                </c:pt>
                <c:pt idx="8284">
                  <c:v>73006.899999999994</c:v>
                </c:pt>
                <c:pt idx="8285">
                  <c:v>73009.600000000006</c:v>
                </c:pt>
                <c:pt idx="8286">
                  <c:v>73015.199999999997</c:v>
                </c:pt>
                <c:pt idx="8287">
                  <c:v>73020.7</c:v>
                </c:pt>
                <c:pt idx="8288">
                  <c:v>73023.5</c:v>
                </c:pt>
                <c:pt idx="8289">
                  <c:v>73029</c:v>
                </c:pt>
                <c:pt idx="8290">
                  <c:v>73034.5</c:v>
                </c:pt>
                <c:pt idx="8291">
                  <c:v>73037.3</c:v>
                </c:pt>
                <c:pt idx="8292">
                  <c:v>73042.8</c:v>
                </c:pt>
                <c:pt idx="8293">
                  <c:v>73045.600000000006</c:v>
                </c:pt>
                <c:pt idx="8294">
                  <c:v>73051.199999999997</c:v>
                </c:pt>
                <c:pt idx="8295">
                  <c:v>73054</c:v>
                </c:pt>
                <c:pt idx="8296">
                  <c:v>73059.5</c:v>
                </c:pt>
                <c:pt idx="8297">
                  <c:v>73065.100000000006</c:v>
                </c:pt>
                <c:pt idx="8298">
                  <c:v>73070.7</c:v>
                </c:pt>
                <c:pt idx="8299">
                  <c:v>73073.5</c:v>
                </c:pt>
                <c:pt idx="8300">
                  <c:v>73079.100000000006</c:v>
                </c:pt>
                <c:pt idx="8301">
                  <c:v>73081.8</c:v>
                </c:pt>
                <c:pt idx="8302">
                  <c:v>73087.399999999994</c:v>
                </c:pt>
                <c:pt idx="8303">
                  <c:v>73092.899999999994</c:v>
                </c:pt>
                <c:pt idx="8304">
                  <c:v>73095.7</c:v>
                </c:pt>
                <c:pt idx="8305">
                  <c:v>73101.100000000006</c:v>
                </c:pt>
                <c:pt idx="8306">
                  <c:v>73106.600000000006</c:v>
                </c:pt>
                <c:pt idx="8307">
                  <c:v>73109.3</c:v>
                </c:pt>
                <c:pt idx="8308">
                  <c:v>73114.600000000006</c:v>
                </c:pt>
                <c:pt idx="8309">
                  <c:v>73119.899999999994</c:v>
                </c:pt>
                <c:pt idx="8310">
                  <c:v>73125.2</c:v>
                </c:pt>
                <c:pt idx="8311">
                  <c:v>73127.8</c:v>
                </c:pt>
                <c:pt idx="8312">
                  <c:v>73132.899999999994</c:v>
                </c:pt>
                <c:pt idx="8313">
                  <c:v>73135.399999999994</c:v>
                </c:pt>
                <c:pt idx="8314">
                  <c:v>73140.399999999994</c:v>
                </c:pt>
                <c:pt idx="8315">
                  <c:v>73145.2</c:v>
                </c:pt>
                <c:pt idx="8316">
                  <c:v>73147.5</c:v>
                </c:pt>
                <c:pt idx="8317">
                  <c:v>73152.3</c:v>
                </c:pt>
                <c:pt idx="8318">
                  <c:v>73156.899999999994</c:v>
                </c:pt>
                <c:pt idx="8319">
                  <c:v>73159.199999999997</c:v>
                </c:pt>
                <c:pt idx="8320">
                  <c:v>73163.600000000006</c:v>
                </c:pt>
                <c:pt idx="8321">
                  <c:v>73167.899999999994</c:v>
                </c:pt>
                <c:pt idx="8322">
                  <c:v>73172.2</c:v>
                </c:pt>
                <c:pt idx="8323">
                  <c:v>73174.2</c:v>
                </c:pt>
                <c:pt idx="8324">
                  <c:v>73178.3</c:v>
                </c:pt>
                <c:pt idx="8325">
                  <c:v>73180.2</c:v>
                </c:pt>
                <c:pt idx="8326">
                  <c:v>73184.100000000006</c:v>
                </c:pt>
                <c:pt idx="8327">
                  <c:v>73187.899999999994</c:v>
                </c:pt>
                <c:pt idx="8328">
                  <c:v>73191.5</c:v>
                </c:pt>
                <c:pt idx="8329">
                  <c:v>73193.399999999994</c:v>
                </c:pt>
                <c:pt idx="8330">
                  <c:v>73196.899999999994</c:v>
                </c:pt>
                <c:pt idx="8331">
                  <c:v>73198.600000000006</c:v>
                </c:pt>
                <c:pt idx="8332">
                  <c:v>73202.100000000006</c:v>
                </c:pt>
                <c:pt idx="8333">
                  <c:v>73205.5</c:v>
                </c:pt>
                <c:pt idx="8334">
                  <c:v>73208.800000000003</c:v>
                </c:pt>
                <c:pt idx="8335">
                  <c:v>73210.399999999994</c:v>
                </c:pt>
                <c:pt idx="8336">
                  <c:v>73213.600000000006</c:v>
                </c:pt>
                <c:pt idx="8337">
                  <c:v>73216.800000000003</c:v>
                </c:pt>
                <c:pt idx="8338">
                  <c:v>73219.899999999994</c:v>
                </c:pt>
                <c:pt idx="8339">
                  <c:v>73221.5</c:v>
                </c:pt>
                <c:pt idx="8340">
                  <c:v>73224.600000000006</c:v>
                </c:pt>
                <c:pt idx="8341">
                  <c:v>73226.2</c:v>
                </c:pt>
                <c:pt idx="8342">
                  <c:v>73229.3</c:v>
                </c:pt>
                <c:pt idx="8343">
                  <c:v>73232.399999999994</c:v>
                </c:pt>
                <c:pt idx="8344">
                  <c:v>73233.899999999994</c:v>
                </c:pt>
                <c:pt idx="8345">
                  <c:v>73237</c:v>
                </c:pt>
                <c:pt idx="8346">
                  <c:v>73240.2</c:v>
                </c:pt>
                <c:pt idx="8347">
                  <c:v>73241.7</c:v>
                </c:pt>
                <c:pt idx="8348">
                  <c:v>73244.899999999994</c:v>
                </c:pt>
                <c:pt idx="8349">
                  <c:v>73248.100000000006</c:v>
                </c:pt>
                <c:pt idx="8350">
                  <c:v>73251.399999999994</c:v>
                </c:pt>
                <c:pt idx="8351">
                  <c:v>73253</c:v>
                </c:pt>
                <c:pt idx="8352">
                  <c:v>73256.3</c:v>
                </c:pt>
                <c:pt idx="8353">
                  <c:v>73259.8</c:v>
                </c:pt>
                <c:pt idx="8354">
                  <c:v>73261.399999999994</c:v>
                </c:pt>
                <c:pt idx="8355">
                  <c:v>73264.899999999994</c:v>
                </c:pt>
                <c:pt idx="8356">
                  <c:v>73266.7</c:v>
                </c:pt>
                <c:pt idx="8357">
                  <c:v>73270.3</c:v>
                </c:pt>
                <c:pt idx="8358">
                  <c:v>73273.899999999994</c:v>
                </c:pt>
                <c:pt idx="8359">
                  <c:v>73275.8</c:v>
                </c:pt>
                <c:pt idx="8360">
                  <c:v>73279.600000000006</c:v>
                </c:pt>
                <c:pt idx="8361">
                  <c:v>73283.399999999994</c:v>
                </c:pt>
                <c:pt idx="8362">
                  <c:v>73287.3</c:v>
                </c:pt>
                <c:pt idx="8363">
                  <c:v>73289.3</c:v>
                </c:pt>
                <c:pt idx="8364">
                  <c:v>73293.3</c:v>
                </c:pt>
                <c:pt idx="8365">
                  <c:v>73295.3</c:v>
                </c:pt>
                <c:pt idx="8366">
                  <c:v>73299.399999999994</c:v>
                </c:pt>
                <c:pt idx="8367">
                  <c:v>73303.5</c:v>
                </c:pt>
                <c:pt idx="8368">
                  <c:v>73305.600000000006</c:v>
                </c:pt>
                <c:pt idx="8369">
                  <c:v>73309.8</c:v>
                </c:pt>
                <c:pt idx="8370">
                  <c:v>73314.100000000006</c:v>
                </c:pt>
                <c:pt idx="8371">
                  <c:v>73316.3</c:v>
                </c:pt>
                <c:pt idx="8372">
                  <c:v>73320.600000000006</c:v>
                </c:pt>
                <c:pt idx="8373">
                  <c:v>73324.899999999994</c:v>
                </c:pt>
                <c:pt idx="8374">
                  <c:v>73329.3</c:v>
                </c:pt>
                <c:pt idx="8375">
                  <c:v>73331.5</c:v>
                </c:pt>
                <c:pt idx="8376">
                  <c:v>73335.899999999994</c:v>
                </c:pt>
                <c:pt idx="8377">
                  <c:v>73338.100000000006</c:v>
                </c:pt>
                <c:pt idx="8378">
                  <c:v>73342.600000000006</c:v>
                </c:pt>
                <c:pt idx="8379">
                  <c:v>73347</c:v>
                </c:pt>
                <c:pt idx="8380">
                  <c:v>73349.2</c:v>
                </c:pt>
                <c:pt idx="8381">
                  <c:v>73353.600000000006</c:v>
                </c:pt>
                <c:pt idx="8382">
                  <c:v>73358.100000000006</c:v>
                </c:pt>
                <c:pt idx="8383">
                  <c:v>73360.3</c:v>
                </c:pt>
                <c:pt idx="8384">
                  <c:v>73364.7</c:v>
                </c:pt>
                <c:pt idx="8385">
                  <c:v>73369.100000000006</c:v>
                </c:pt>
                <c:pt idx="8386">
                  <c:v>73373.5</c:v>
                </c:pt>
                <c:pt idx="8387">
                  <c:v>73375.600000000006</c:v>
                </c:pt>
                <c:pt idx="8388">
                  <c:v>73380</c:v>
                </c:pt>
                <c:pt idx="8389">
                  <c:v>73382.100000000006</c:v>
                </c:pt>
                <c:pt idx="8390">
                  <c:v>73386.399999999994</c:v>
                </c:pt>
                <c:pt idx="8391">
                  <c:v>73390.7</c:v>
                </c:pt>
                <c:pt idx="8392">
                  <c:v>73392.800000000003</c:v>
                </c:pt>
                <c:pt idx="8393">
                  <c:v>73397</c:v>
                </c:pt>
                <c:pt idx="8394">
                  <c:v>73401.2</c:v>
                </c:pt>
                <c:pt idx="8395">
                  <c:v>73403.3</c:v>
                </c:pt>
                <c:pt idx="8396">
                  <c:v>73407.399999999994</c:v>
                </c:pt>
                <c:pt idx="8397">
                  <c:v>73411.600000000006</c:v>
                </c:pt>
                <c:pt idx="8398">
                  <c:v>73415.7</c:v>
                </c:pt>
                <c:pt idx="8399">
                  <c:v>73417.7</c:v>
                </c:pt>
                <c:pt idx="8400">
                  <c:v>73421.8</c:v>
                </c:pt>
                <c:pt idx="8401">
                  <c:v>73423.8</c:v>
                </c:pt>
                <c:pt idx="8402">
                  <c:v>73427.8</c:v>
                </c:pt>
                <c:pt idx="8403">
                  <c:v>73431.899999999994</c:v>
                </c:pt>
                <c:pt idx="8404">
                  <c:v>73433.899999999994</c:v>
                </c:pt>
                <c:pt idx="8405">
                  <c:v>73437.899999999994</c:v>
                </c:pt>
                <c:pt idx="8406">
                  <c:v>73441.8</c:v>
                </c:pt>
                <c:pt idx="8407">
                  <c:v>73443.8</c:v>
                </c:pt>
                <c:pt idx="8408">
                  <c:v>73447.8</c:v>
                </c:pt>
                <c:pt idx="8409">
                  <c:v>73451.7</c:v>
                </c:pt>
                <c:pt idx="8410">
                  <c:v>73455.7</c:v>
                </c:pt>
                <c:pt idx="8411">
                  <c:v>73457.600000000006</c:v>
                </c:pt>
                <c:pt idx="8412">
                  <c:v>73461.600000000006</c:v>
                </c:pt>
                <c:pt idx="8413">
                  <c:v>73463.5</c:v>
                </c:pt>
                <c:pt idx="8414">
                  <c:v>73467.399999999994</c:v>
                </c:pt>
                <c:pt idx="8415">
                  <c:v>73471.3</c:v>
                </c:pt>
                <c:pt idx="8416">
                  <c:v>73473.3</c:v>
                </c:pt>
                <c:pt idx="8417">
                  <c:v>73477.2</c:v>
                </c:pt>
                <c:pt idx="8418">
                  <c:v>73481.100000000006</c:v>
                </c:pt>
                <c:pt idx="8419">
                  <c:v>73483</c:v>
                </c:pt>
                <c:pt idx="8420">
                  <c:v>73486.899999999994</c:v>
                </c:pt>
                <c:pt idx="8421">
                  <c:v>73490.7</c:v>
                </c:pt>
                <c:pt idx="8422">
                  <c:v>73494.600000000006</c:v>
                </c:pt>
                <c:pt idx="8423">
                  <c:v>73496.5</c:v>
                </c:pt>
                <c:pt idx="8424">
                  <c:v>73500.399999999994</c:v>
                </c:pt>
                <c:pt idx="8425">
                  <c:v>73502.3</c:v>
                </c:pt>
                <c:pt idx="8426">
                  <c:v>73506.2</c:v>
                </c:pt>
                <c:pt idx="8427">
                  <c:v>73510</c:v>
                </c:pt>
                <c:pt idx="8428">
                  <c:v>73511.899999999994</c:v>
                </c:pt>
                <c:pt idx="8429">
                  <c:v>73515.7</c:v>
                </c:pt>
                <c:pt idx="8430">
                  <c:v>73519.5</c:v>
                </c:pt>
                <c:pt idx="8431">
                  <c:v>73521.399999999994</c:v>
                </c:pt>
                <c:pt idx="8432">
                  <c:v>73525.2</c:v>
                </c:pt>
                <c:pt idx="8433">
                  <c:v>73527.100000000006</c:v>
                </c:pt>
                <c:pt idx="8434">
                  <c:v>73530.899999999994</c:v>
                </c:pt>
                <c:pt idx="8435">
                  <c:v>73534.600000000006</c:v>
                </c:pt>
                <c:pt idx="8436">
                  <c:v>73536.5</c:v>
                </c:pt>
                <c:pt idx="8437">
                  <c:v>73540.2</c:v>
                </c:pt>
                <c:pt idx="8438">
                  <c:v>73543.899999999994</c:v>
                </c:pt>
                <c:pt idx="8439">
                  <c:v>73545.8</c:v>
                </c:pt>
                <c:pt idx="8440">
                  <c:v>73549.5</c:v>
                </c:pt>
                <c:pt idx="8441">
                  <c:v>73553.2</c:v>
                </c:pt>
                <c:pt idx="8442">
                  <c:v>73555</c:v>
                </c:pt>
                <c:pt idx="8443">
                  <c:v>73558.7</c:v>
                </c:pt>
                <c:pt idx="8444">
                  <c:v>73562.399999999994</c:v>
                </c:pt>
                <c:pt idx="8445">
                  <c:v>73564.3</c:v>
                </c:pt>
                <c:pt idx="8446">
                  <c:v>73567.899999999994</c:v>
                </c:pt>
                <c:pt idx="8447">
                  <c:v>73571.600000000006</c:v>
                </c:pt>
                <c:pt idx="8448">
                  <c:v>73573.5</c:v>
                </c:pt>
                <c:pt idx="8449">
                  <c:v>73577.2</c:v>
                </c:pt>
                <c:pt idx="8450">
                  <c:v>73580.899999999994</c:v>
                </c:pt>
                <c:pt idx="8451">
                  <c:v>73582.8</c:v>
                </c:pt>
                <c:pt idx="8452">
                  <c:v>73586.5</c:v>
                </c:pt>
                <c:pt idx="8453">
                  <c:v>73590.3</c:v>
                </c:pt>
                <c:pt idx="8454">
                  <c:v>73592.2</c:v>
                </c:pt>
                <c:pt idx="8455">
                  <c:v>73596</c:v>
                </c:pt>
                <c:pt idx="8456">
                  <c:v>73599.8</c:v>
                </c:pt>
                <c:pt idx="8457">
                  <c:v>73601.7</c:v>
                </c:pt>
                <c:pt idx="8458">
                  <c:v>73605.600000000006</c:v>
                </c:pt>
                <c:pt idx="8459">
                  <c:v>73609.5</c:v>
                </c:pt>
                <c:pt idx="8460">
                  <c:v>73611.5</c:v>
                </c:pt>
                <c:pt idx="8461">
                  <c:v>73615.399999999994</c:v>
                </c:pt>
                <c:pt idx="8462">
                  <c:v>73619.399999999994</c:v>
                </c:pt>
                <c:pt idx="8463">
                  <c:v>73621.399999999994</c:v>
                </c:pt>
                <c:pt idx="8464">
                  <c:v>73625.399999999994</c:v>
                </c:pt>
                <c:pt idx="8465">
                  <c:v>73629.5</c:v>
                </c:pt>
                <c:pt idx="8466">
                  <c:v>73633.600000000006</c:v>
                </c:pt>
                <c:pt idx="8467">
                  <c:v>73635.7</c:v>
                </c:pt>
                <c:pt idx="8468">
                  <c:v>73639.8</c:v>
                </c:pt>
                <c:pt idx="8469">
                  <c:v>73644</c:v>
                </c:pt>
                <c:pt idx="8470">
                  <c:v>73648.2</c:v>
                </c:pt>
                <c:pt idx="8471">
                  <c:v>73650.399999999994</c:v>
                </c:pt>
                <c:pt idx="8472">
                  <c:v>73654.600000000006</c:v>
                </c:pt>
                <c:pt idx="8473">
                  <c:v>73658.899999999994</c:v>
                </c:pt>
                <c:pt idx="8474">
                  <c:v>73663.3</c:v>
                </c:pt>
                <c:pt idx="8475">
                  <c:v>73665.399999999994</c:v>
                </c:pt>
                <c:pt idx="8476">
                  <c:v>73669.8</c:v>
                </c:pt>
                <c:pt idx="8477">
                  <c:v>73674.2</c:v>
                </c:pt>
                <c:pt idx="8478">
                  <c:v>73676.399999999994</c:v>
                </c:pt>
                <c:pt idx="8479">
                  <c:v>73680.899999999994</c:v>
                </c:pt>
                <c:pt idx="8480">
                  <c:v>73685.399999999994</c:v>
                </c:pt>
                <c:pt idx="8481">
                  <c:v>73689.899999999994</c:v>
                </c:pt>
                <c:pt idx="8482">
                  <c:v>73692.100000000006</c:v>
                </c:pt>
                <c:pt idx="8483">
                  <c:v>73696.7</c:v>
                </c:pt>
                <c:pt idx="8484">
                  <c:v>73701.3</c:v>
                </c:pt>
                <c:pt idx="8485">
                  <c:v>73703.600000000006</c:v>
                </c:pt>
                <c:pt idx="8486">
                  <c:v>73708.2</c:v>
                </c:pt>
                <c:pt idx="8487">
                  <c:v>73712.899999999994</c:v>
                </c:pt>
                <c:pt idx="8488">
                  <c:v>73715.3</c:v>
                </c:pt>
                <c:pt idx="8489">
                  <c:v>73720</c:v>
                </c:pt>
                <c:pt idx="8490">
                  <c:v>73724.800000000003</c:v>
                </c:pt>
                <c:pt idx="8491">
                  <c:v>73727.100000000006</c:v>
                </c:pt>
                <c:pt idx="8492">
                  <c:v>73731.899999999994</c:v>
                </c:pt>
                <c:pt idx="8493">
                  <c:v>73736.800000000003</c:v>
                </c:pt>
                <c:pt idx="8494">
                  <c:v>73739.199999999997</c:v>
                </c:pt>
                <c:pt idx="8495">
                  <c:v>73744.100000000006</c:v>
                </c:pt>
                <c:pt idx="8496">
                  <c:v>73746.600000000006</c:v>
                </c:pt>
                <c:pt idx="8497">
                  <c:v>73751.600000000006</c:v>
                </c:pt>
                <c:pt idx="8498">
                  <c:v>73756.600000000006</c:v>
                </c:pt>
                <c:pt idx="8499">
                  <c:v>73759.199999999997</c:v>
                </c:pt>
                <c:pt idx="8500">
                  <c:v>73764.3</c:v>
                </c:pt>
                <c:pt idx="8501">
                  <c:v>73769.399999999994</c:v>
                </c:pt>
                <c:pt idx="8502">
                  <c:v>73774.5</c:v>
                </c:pt>
                <c:pt idx="8503">
                  <c:v>73777.2</c:v>
                </c:pt>
                <c:pt idx="8504">
                  <c:v>73782.399999999994</c:v>
                </c:pt>
                <c:pt idx="8505">
                  <c:v>73787.7</c:v>
                </c:pt>
                <c:pt idx="8506">
                  <c:v>73790.5</c:v>
                </c:pt>
                <c:pt idx="8507">
                  <c:v>73795.8</c:v>
                </c:pt>
                <c:pt idx="8508">
                  <c:v>73801.3</c:v>
                </c:pt>
                <c:pt idx="8509">
                  <c:v>73806.8</c:v>
                </c:pt>
                <c:pt idx="8510">
                  <c:v>73809.5</c:v>
                </c:pt>
                <c:pt idx="8511">
                  <c:v>73815.100000000006</c:v>
                </c:pt>
                <c:pt idx="8512">
                  <c:v>73820.7</c:v>
                </c:pt>
                <c:pt idx="8513">
                  <c:v>73826.399999999994</c:v>
                </c:pt>
                <c:pt idx="8514">
                  <c:v>73829.2</c:v>
                </c:pt>
                <c:pt idx="8515">
                  <c:v>73834.899999999994</c:v>
                </c:pt>
                <c:pt idx="8516">
                  <c:v>73837.7</c:v>
                </c:pt>
                <c:pt idx="8517">
                  <c:v>73843.5</c:v>
                </c:pt>
                <c:pt idx="8518">
                  <c:v>73849.2</c:v>
                </c:pt>
                <c:pt idx="8519">
                  <c:v>73852.100000000006</c:v>
                </c:pt>
                <c:pt idx="8520">
                  <c:v>73857.899999999994</c:v>
                </c:pt>
                <c:pt idx="8521">
                  <c:v>73863.7</c:v>
                </c:pt>
                <c:pt idx="8522">
                  <c:v>73866.600000000006</c:v>
                </c:pt>
                <c:pt idx="8523">
                  <c:v>73872.5</c:v>
                </c:pt>
                <c:pt idx="8524">
                  <c:v>73878.3</c:v>
                </c:pt>
                <c:pt idx="8525">
                  <c:v>73884.100000000006</c:v>
                </c:pt>
                <c:pt idx="8526">
                  <c:v>73887</c:v>
                </c:pt>
                <c:pt idx="8527">
                  <c:v>73892.899999999994</c:v>
                </c:pt>
                <c:pt idx="8528">
                  <c:v>73895.8</c:v>
                </c:pt>
                <c:pt idx="8529">
                  <c:v>73901.600000000006</c:v>
                </c:pt>
                <c:pt idx="8530">
                  <c:v>73907.399999999994</c:v>
                </c:pt>
                <c:pt idx="8531">
                  <c:v>73910.3</c:v>
                </c:pt>
                <c:pt idx="8532">
                  <c:v>73916.100000000006</c:v>
                </c:pt>
                <c:pt idx="8533">
                  <c:v>73921.899999999994</c:v>
                </c:pt>
                <c:pt idx="8534">
                  <c:v>73924.800000000003</c:v>
                </c:pt>
                <c:pt idx="8535">
                  <c:v>73930.600000000006</c:v>
                </c:pt>
                <c:pt idx="8536">
                  <c:v>73936.399999999994</c:v>
                </c:pt>
                <c:pt idx="8537">
                  <c:v>73942.2</c:v>
                </c:pt>
                <c:pt idx="8538">
                  <c:v>73945.100000000006</c:v>
                </c:pt>
                <c:pt idx="8539">
                  <c:v>73950.899999999994</c:v>
                </c:pt>
                <c:pt idx="8540">
                  <c:v>73953.8</c:v>
                </c:pt>
                <c:pt idx="8541">
                  <c:v>73959.600000000006</c:v>
                </c:pt>
                <c:pt idx="8542">
                  <c:v>73965.399999999994</c:v>
                </c:pt>
                <c:pt idx="8543">
                  <c:v>73968.399999999994</c:v>
                </c:pt>
                <c:pt idx="8544">
                  <c:v>73974.2</c:v>
                </c:pt>
                <c:pt idx="8545">
                  <c:v>73980.100000000006</c:v>
                </c:pt>
                <c:pt idx="8546">
                  <c:v>73983</c:v>
                </c:pt>
                <c:pt idx="8547">
                  <c:v>73988.800000000003</c:v>
                </c:pt>
                <c:pt idx="8548">
                  <c:v>73994.7</c:v>
                </c:pt>
                <c:pt idx="8549">
                  <c:v>73997.600000000006</c:v>
                </c:pt>
                <c:pt idx="8550">
                  <c:v>74003.5</c:v>
                </c:pt>
                <c:pt idx="8551">
                  <c:v>74009.3</c:v>
                </c:pt>
                <c:pt idx="8552">
                  <c:v>74012.2</c:v>
                </c:pt>
                <c:pt idx="8553">
                  <c:v>74018</c:v>
                </c:pt>
                <c:pt idx="8554">
                  <c:v>74023.7</c:v>
                </c:pt>
                <c:pt idx="8555">
                  <c:v>74026.600000000006</c:v>
                </c:pt>
                <c:pt idx="8556">
                  <c:v>74032.3</c:v>
                </c:pt>
                <c:pt idx="8557">
                  <c:v>74037.899999999994</c:v>
                </c:pt>
                <c:pt idx="8558">
                  <c:v>74043.5</c:v>
                </c:pt>
                <c:pt idx="8559">
                  <c:v>74046.3</c:v>
                </c:pt>
                <c:pt idx="8560">
                  <c:v>74051.8</c:v>
                </c:pt>
                <c:pt idx="8561">
                  <c:v>74057.100000000006</c:v>
                </c:pt>
                <c:pt idx="8562">
                  <c:v>74059.8</c:v>
                </c:pt>
                <c:pt idx="8563">
                  <c:v>74065.100000000006</c:v>
                </c:pt>
                <c:pt idx="8564">
                  <c:v>74067.7</c:v>
                </c:pt>
                <c:pt idx="8565">
                  <c:v>74072.800000000003</c:v>
                </c:pt>
                <c:pt idx="8566">
                  <c:v>74077.899999999994</c:v>
                </c:pt>
                <c:pt idx="8567">
                  <c:v>74080.3</c:v>
                </c:pt>
                <c:pt idx="8568">
                  <c:v>74085.2</c:v>
                </c:pt>
                <c:pt idx="8569">
                  <c:v>74092.399999999994</c:v>
                </c:pt>
                <c:pt idx="8570">
                  <c:v>74094.8</c:v>
                </c:pt>
                <c:pt idx="8571">
                  <c:v>74099.399999999994</c:v>
                </c:pt>
                <c:pt idx="8572">
                  <c:v>74101.7</c:v>
                </c:pt>
                <c:pt idx="8573">
                  <c:v>74108.399999999994</c:v>
                </c:pt>
                <c:pt idx="8574">
                  <c:v>74110.600000000006</c:v>
                </c:pt>
                <c:pt idx="8575">
                  <c:v>74114.899999999994</c:v>
                </c:pt>
                <c:pt idx="8576">
                  <c:v>74119.100000000006</c:v>
                </c:pt>
                <c:pt idx="8577">
                  <c:v>74123.199999999997</c:v>
                </c:pt>
                <c:pt idx="8578">
                  <c:v>74125.399999999994</c:v>
                </c:pt>
                <c:pt idx="8579">
                  <c:v>74129.399999999994</c:v>
                </c:pt>
                <c:pt idx="8580">
                  <c:v>74133.3</c:v>
                </c:pt>
                <c:pt idx="8581">
                  <c:v>74135.399999999994</c:v>
                </c:pt>
                <c:pt idx="8582">
                  <c:v>74139.3</c:v>
                </c:pt>
                <c:pt idx="8583">
                  <c:v>74143.100000000006</c:v>
                </c:pt>
                <c:pt idx="8584">
                  <c:v>74145</c:v>
                </c:pt>
                <c:pt idx="8585">
                  <c:v>74148.800000000003</c:v>
                </c:pt>
                <c:pt idx="8586">
                  <c:v>74152.5</c:v>
                </c:pt>
                <c:pt idx="8587">
                  <c:v>74156.100000000006</c:v>
                </c:pt>
                <c:pt idx="8588">
                  <c:v>74158</c:v>
                </c:pt>
                <c:pt idx="8589">
                  <c:v>74161.600000000006</c:v>
                </c:pt>
                <c:pt idx="8590">
                  <c:v>74165.100000000006</c:v>
                </c:pt>
                <c:pt idx="8591">
                  <c:v>74166.8</c:v>
                </c:pt>
                <c:pt idx="8592">
                  <c:v>74170.399999999994</c:v>
                </c:pt>
                <c:pt idx="8593">
                  <c:v>74173.8</c:v>
                </c:pt>
                <c:pt idx="8594">
                  <c:v>74175.5</c:v>
                </c:pt>
                <c:pt idx="8595">
                  <c:v>74178.899999999994</c:v>
                </c:pt>
                <c:pt idx="8596">
                  <c:v>74182.3</c:v>
                </c:pt>
                <c:pt idx="8597">
                  <c:v>74183.899999999994</c:v>
                </c:pt>
                <c:pt idx="8598">
                  <c:v>74187.3</c:v>
                </c:pt>
                <c:pt idx="8599">
                  <c:v>74190.600000000006</c:v>
                </c:pt>
                <c:pt idx="8600">
                  <c:v>74192.2</c:v>
                </c:pt>
                <c:pt idx="8601">
                  <c:v>74195.399999999994</c:v>
                </c:pt>
                <c:pt idx="8602">
                  <c:v>74198.600000000006</c:v>
                </c:pt>
                <c:pt idx="8603">
                  <c:v>74201.8</c:v>
                </c:pt>
                <c:pt idx="8604">
                  <c:v>74203.399999999994</c:v>
                </c:pt>
                <c:pt idx="8605">
                  <c:v>74206.5</c:v>
                </c:pt>
                <c:pt idx="8606">
                  <c:v>74209.600000000006</c:v>
                </c:pt>
                <c:pt idx="8607">
                  <c:v>74211.199999999997</c:v>
                </c:pt>
                <c:pt idx="8608">
                  <c:v>74214.3</c:v>
                </c:pt>
                <c:pt idx="8609">
                  <c:v>74217.3</c:v>
                </c:pt>
                <c:pt idx="8610">
                  <c:v>74218.8</c:v>
                </c:pt>
                <c:pt idx="8611">
                  <c:v>74221.899999999994</c:v>
                </c:pt>
                <c:pt idx="8612">
                  <c:v>74224.800000000003</c:v>
                </c:pt>
                <c:pt idx="8613">
                  <c:v>74226.3</c:v>
                </c:pt>
                <c:pt idx="8614">
                  <c:v>74229.3</c:v>
                </c:pt>
                <c:pt idx="8615">
                  <c:v>74232.2</c:v>
                </c:pt>
                <c:pt idx="8616">
                  <c:v>74235.100000000006</c:v>
                </c:pt>
                <c:pt idx="8617">
                  <c:v>74236.5</c:v>
                </c:pt>
                <c:pt idx="8618">
                  <c:v>74239.399999999994</c:v>
                </c:pt>
                <c:pt idx="8619">
                  <c:v>74240.800000000003</c:v>
                </c:pt>
                <c:pt idx="8620">
                  <c:v>74243.600000000006</c:v>
                </c:pt>
                <c:pt idx="8621">
                  <c:v>74246.399999999994</c:v>
                </c:pt>
                <c:pt idx="8622">
                  <c:v>74249.2</c:v>
                </c:pt>
                <c:pt idx="8623">
                  <c:v>74250.600000000006</c:v>
                </c:pt>
                <c:pt idx="8624">
                  <c:v>74253.3</c:v>
                </c:pt>
                <c:pt idx="8625">
                  <c:v>74254.600000000006</c:v>
                </c:pt>
                <c:pt idx="8626">
                  <c:v>74257.399999999994</c:v>
                </c:pt>
                <c:pt idx="8627">
                  <c:v>74260.100000000006</c:v>
                </c:pt>
                <c:pt idx="8628">
                  <c:v>74262.7</c:v>
                </c:pt>
                <c:pt idx="8629">
                  <c:v>74264.100000000006</c:v>
                </c:pt>
                <c:pt idx="8630">
                  <c:v>74266.7</c:v>
                </c:pt>
                <c:pt idx="8631">
                  <c:v>74269.399999999994</c:v>
                </c:pt>
                <c:pt idx="8632">
                  <c:v>74270.7</c:v>
                </c:pt>
                <c:pt idx="8633">
                  <c:v>74273.3</c:v>
                </c:pt>
                <c:pt idx="8634">
                  <c:v>74274.600000000006</c:v>
                </c:pt>
                <c:pt idx="8635">
                  <c:v>74277.3</c:v>
                </c:pt>
                <c:pt idx="8636">
                  <c:v>74279.899999999994</c:v>
                </c:pt>
                <c:pt idx="8637">
                  <c:v>74281.2</c:v>
                </c:pt>
                <c:pt idx="8638">
                  <c:v>74283.8</c:v>
                </c:pt>
                <c:pt idx="8639">
                  <c:v>74286.399999999994</c:v>
                </c:pt>
                <c:pt idx="8640">
                  <c:v>74289</c:v>
                </c:pt>
                <c:pt idx="8641">
                  <c:v>74290.3</c:v>
                </c:pt>
                <c:pt idx="8642">
                  <c:v>74292.899999999994</c:v>
                </c:pt>
                <c:pt idx="8643">
                  <c:v>74294.2</c:v>
                </c:pt>
                <c:pt idx="8644">
                  <c:v>74296.7</c:v>
                </c:pt>
                <c:pt idx="8645">
                  <c:v>74299.3</c:v>
                </c:pt>
                <c:pt idx="8646">
                  <c:v>74300.600000000006</c:v>
                </c:pt>
                <c:pt idx="8647">
                  <c:v>74303.199999999997</c:v>
                </c:pt>
                <c:pt idx="8648">
                  <c:v>74305.8</c:v>
                </c:pt>
                <c:pt idx="8649">
                  <c:v>74307.100000000006</c:v>
                </c:pt>
                <c:pt idx="8650">
                  <c:v>74309.600000000006</c:v>
                </c:pt>
                <c:pt idx="8651">
                  <c:v>74312.2</c:v>
                </c:pt>
                <c:pt idx="8652">
                  <c:v>74314.7</c:v>
                </c:pt>
                <c:pt idx="8653">
                  <c:v>74316</c:v>
                </c:pt>
                <c:pt idx="8654">
                  <c:v>74318.600000000006</c:v>
                </c:pt>
                <c:pt idx="8655">
                  <c:v>74321.100000000006</c:v>
                </c:pt>
                <c:pt idx="8656">
                  <c:v>74323.600000000006</c:v>
                </c:pt>
                <c:pt idx="8657">
                  <c:v>74324.899999999994</c:v>
                </c:pt>
                <c:pt idx="8658">
                  <c:v>74327.399999999994</c:v>
                </c:pt>
                <c:pt idx="8659">
                  <c:v>74329.899999999994</c:v>
                </c:pt>
                <c:pt idx="8660">
                  <c:v>74331.100000000006</c:v>
                </c:pt>
                <c:pt idx="8661">
                  <c:v>74333.5</c:v>
                </c:pt>
                <c:pt idx="8662">
                  <c:v>74336</c:v>
                </c:pt>
                <c:pt idx="8663">
                  <c:v>74337.2</c:v>
                </c:pt>
                <c:pt idx="8664">
                  <c:v>74339.600000000006</c:v>
                </c:pt>
                <c:pt idx="8665">
                  <c:v>74342</c:v>
                </c:pt>
                <c:pt idx="8666">
                  <c:v>74343.199999999997</c:v>
                </c:pt>
                <c:pt idx="8667">
                  <c:v>74345.5</c:v>
                </c:pt>
                <c:pt idx="8668">
                  <c:v>74346.7</c:v>
                </c:pt>
                <c:pt idx="8669">
                  <c:v>74349</c:v>
                </c:pt>
                <c:pt idx="8670">
                  <c:v>74351.199999999997</c:v>
                </c:pt>
                <c:pt idx="8671">
                  <c:v>74352.3</c:v>
                </c:pt>
                <c:pt idx="8672">
                  <c:v>74354.600000000006</c:v>
                </c:pt>
                <c:pt idx="8673">
                  <c:v>74356.7</c:v>
                </c:pt>
                <c:pt idx="8674">
                  <c:v>74358.899999999994</c:v>
                </c:pt>
                <c:pt idx="8675">
                  <c:v>74359.899999999994</c:v>
                </c:pt>
                <c:pt idx="8676">
                  <c:v>74362</c:v>
                </c:pt>
                <c:pt idx="8677">
                  <c:v>74364</c:v>
                </c:pt>
                <c:pt idx="8678">
                  <c:v>74365</c:v>
                </c:pt>
                <c:pt idx="8679">
                  <c:v>74367</c:v>
                </c:pt>
                <c:pt idx="8680">
                  <c:v>74368.899999999994</c:v>
                </c:pt>
                <c:pt idx="8681">
                  <c:v>74369.899999999994</c:v>
                </c:pt>
                <c:pt idx="8682">
                  <c:v>74371.8</c:v>
                </c:pt>
                <c:pt idx="8683">
                  <c:v>74373.600000000006</c:v>
                </c:pt>
                <c:pt idx="8684">
                  <c:v>74374.5</c:v>
                </c:pt>
                <c:pt idx="8685">
                  <c:v>74376.3</c:v>
                </c:pt>
                <c:pt idx="8686">
                  <c:v>74378.100000000006</c:v>
                </c:pt>
                <c:pt idx="8687">
                  <c:v>74378.899999999994</c:v>
                </c:pt>
                <c:pt idx="8688">
                  <c:v>74380.7</c:v>
                </c:pt>
                <c:pt idx="8689">
                  <c:v>74383.199999999997</c:v>
                </c:pt>
                <c:pt idx="8690">
                  <c:v>74384.899999999994</c:v>
                </c:pt>
                <c:pt idx="8691">
                  <c:v>74387.5</c:v>
                </c:pt>
                <c:pt idx="8692">
                  <c:v>74390</c:v>
                </c:pt>
                <c:pt idx="8693">
                  <c:v>74391.7</c:v>
                </c:pt>
                <c:pt idx="8694">
                  <c:v>74394.3</c:v>
                </c:pt>
                <c:pt idx="8695">
                  <c:v>74396.899999999994</c:v>
                </c:pt>
                <c:pt idx="8696">
                  <c:v>74399.5</c:v>
                </c:pt>
                <c:pt idx="8697">
                  <c:v>74403.100000000006</c:v>
                </c:pt>
                <c:pt idx="8698">
                  <c:v>74404.899999999994</c:v>
                </c:pt>
                <c:pt idx="8699">
                  <c:v>74407.7</c:v>
                </c:pt>
                <c:pt idx="8700">
                  <c:v>74409.5</c:v>
                </c:pt>
                <c:pt idx="8701">
                  <c:v>74412.399999999994</c:v>
                </c:pt>
                <c:pt idx="8702">
                  <c:v>74414.3</c:v>
                </c:pt>
                <c:pt idx="8703">
                  <c:v>74418.3</c:v>
                </c:pt>
                <c:pt idx="8704">
                  <c:v>74420.3</c:v>
                </c:pt>
                <c:pt idx="8705">
                  <c:v>74423.5</c:v>
                </c:pt>
                <c:pt idx="8706">
                  <c:v>74425.600000000006</c:v>
                </c:pt>
                <c:pt idx="8707">
                  <c:v>74428.800000000003</c:v>
                </c:pt>
                <c:pt idx="8708">
                  <c:v>74432.2</c:v>
                </c:pt>
                <c:pt idx="8709">
                  <c:v>74434.399999999994</c:v>
                </c:pt>
                <c:pt idx="8710">
                  <c:v>74437.899999999994</c:v>
                </c:pt>
                <c:pt idx="8711">
                  <c:v>74441.399999999994</c:v>
                </c:pt>
                <c:pt idx="8712">
                  <c:v>74443.8</c:v>
                </c:pt>
                <c:pt idx="8713">
                  <c:v>74447.5</c:v>
                </c:pt>
                <c:pt idx="8714">
                  <c:v>74451.199999999997</c:v>
                </c:pt>
                <c:pt idx="8715">
                  <c:v>74454.899999999994</c:v>
                </c:pt>
                <c:pt idx="8716">
                  <c:v>74458.7</c:v>
                </c:pt>
                <c:pt idx="8717">
                  <c:v>74462.600000000006</c:v>
                </c:pt>
                <c:pt idx="8718">
                  <c:v>74465.3</c:v>
                </c:pt>
                <c:pt idx="8719">
                  <c:v>74469.2</c:v>
                </c:pt>
                <c:pt idx="8720">
                  <c:v>74473.3</c:v>
                </c:pt>
                <c:pt idx="8721">
                  <c:v>74476.100000000006</c:v>
                </c:pt>
                <c:pt idx="8722">
                  <c:v>74481.600000000006</c:v>
                </c:pt>
                <c:pt idx="8723">
                  <c:v>74484.399999999994</c:v>
                </c:pt>
                <c:pt idx="8724">
                  <c:v>74488.7</c:v>
                </c:pt>
                <c:pt idx="8725">
                  <c:v>74493.100000000006</c:v>
                </c:pt>
                <c:pt idx="8726">
                  <c:v>74497.5</c:v>
                </c:pt>
                <c:pt idx="8727">
                  <c:v>74500.399999999994</c:v>
                </c:pt>
                <c:pt idx="8728">
                  <c:v>74504.899999999994</c:v>
                </c:pt>
                <c:pt idx="8729">
                  <c:v>74509.5</c:v>
                </c:pt>
                <c:pt idx="8730">
                  <c:v>74514.100000000006</c:v>
                </c:pt>
                <c:pt idx="8731">
                  <c:v>74517.2</c:v>
                </c:pt>
                <c:pt idx="8732">
                  <c:v>74522</c:v>
                </c:pt>
                <c:pt idx="8733">
                  <c:v>74526.8</c:v>
                </c:pt>
                <c:pt idx="8734">
                  <c:v>74530.100000000006</c:v>
                </c:pt>
                <c:pt idx="8735">
                  <c:v>74535.100000000006</c:v>
                </c:pt>
                <c:pt idx="8736">
                  <c:v>74540</c:v>
                </c:pt>
                <c:pt idx="8737">
                  <c:v>74545.100000000006</c:v>
                </c:pt>
                <c:pt idx="8738">
                  <c:v>74548.600000000006</c:v>
                </c:pt>
                <c:pt idx="8739">
                  <c:v>74553.899999999994</c:v>
                </c:pt>
                <c:pt idx="8740">
                  <c:v>74559.199999999997</c:v>
                </c:pt>
                <c:pt idx="8741">
                  <c:v>74564.600000000006</c:v>
                </c:pt>
                <c:pt idx="8742">
                  <c:v>74568.3</c:v>
                </c:pt>
                <c:pt idx="8743">
                  <c:v>74573.899999999994</c:v>
                </c:pt>
                <c:pt idx="8744">
                  <c:v>74579.600000000006</c:v>
                </c:pt>
                <c:pt idx="8745">
                  <c:v>74585.3</c:v>
                </c:pt>
                <c:pt idx="8746">
                  <c:v>74591.3</c:v>
                </c:pt>
                <c:pt idx="8747">
                  <c:v>74597.3</c:v>
                </c:pt>
                <c:pt idx="8748">
                  <c:v>74601.3</c:v>
                </c:pt>
                <c:pt idx="8749">
                  <c:v>74607.399999999994</c:v>
                </c:pt>
                <c:pt idx="8750">
                  <c:v>74613.8</c:v>
                </c:pt>
                <c:pt idx="8751">
                  <c:v>74617.899999999994</c:v>
                </c:pt>
                <c:pt idx="8752">
                  <c:v>74624.399999999994</c:v>
                </c:pt>
                <c:pt idx="8753">
                  <c:v>74630.899999999994</c:v>
                </c:pt>
                <c:pt idx="8754">
                  <c:v>74635.3</c:v>
                </c:pt>
                <c:pt idx="8755">
                  <c:v>74641.899999999994</c:v>
                </c:pt>
                <c:pt idx="8756">
                  <c:v>74648.600000000006</c:v>
                </c:pt>
                <c:pt idx="8757">
                  <c:v>74653.100000000006</c:v>
                </c:pt>
                <c:pt idx="8758">
                  <c:v>74659.899999999994</c:v>
                </c:pt>
                <c:pt idx="8759">
                  <c:v>74666.7</c:v>
                </c:pt>
                <c:pt idx="8760">
                  <c:v>74671.199999999997</c:v>
                </c:pt>
                <c:pt idx="8761">
                  <c:v>74678</c:v>
                </c:pt>
                <c:pt idx="8762">
                  <c:v>74684.7</c:v>
                </c:pt>
                <c:pt idx="8763">
                  <c:v>74689.2</c:v>
                </c:pt>
                <c:pt idx="8764">
                  <c:v>74695.899999999994</c:v>
                </c:pt>
                <c:pt idx="8765">
                  <c:v>74702.5</c:v>
                </c:pt>
                <c:pt idx="8766">
                  <c:v>74706.8</c:v>
                </c:pt>
                <c:pt idx="8767">
                  <c:v>74713.3</c:v>
                </c:pt>
                <c:pt idx="8768">
                  <c:v>74719.7</c:v>
                </c:pt>
                <c:pt idx="8769">
                  <c:v>74723.899999999994</c:v>
                </c:pt>
                <c:pt idx="8770">
                  <c:v>74730.2</c:v>
                </c:pt>
                <c:pt idx="8771">
                  <c:v>74736.3</c:v>
                </c:pt>
                <c:pt idx="8772">
                  <c:v>74740.399999999994</c:v>
                </c:pt>
                <c:pt idx="8773">
                  <c:v>74746.399999999994</c:v>
                </c:pt>
                <c:pt idx="8774">
                  <c:v>74752.3</c:v>
                </c:pt>
                <c:pt idx="8775">
                  <c:v>74756.2</c:v>
                </c:pt>
                <c:pt idx="8776">
                  <c:v>74762.100000000006</c:v>
                </c:pt>
                <c:pt idx="8777">
                  <c:v>74767.899999999994</c:v>
                </c:pt>
                <c:pt idx="8778">
                  <c:v>74771.7</c:v>
                </c:pt>
                <c:pt idx="8779">
                  <c:v>74777.399999999994</c:v>
                </c:pt>
                <c:pt idx="8780">
                  <c:v>74783.199999999997</c:v>
                </c:pt>
                <c:pt idx="8781">
                  <c:v>74787</c:v>
                </c:pt>
                <c:pt idx="8782">
                  <c:v>74792.7</c:v>
                </c:pt>
                <c:pt idx="8783">
                  <c:v>74798.399999999994</c:v>
                </c:pt>
                <c:pt idx="8784">
                  <c:v>74802.3</c:v>
                </c:pt>
                <c:pt idx="8785">
                  <c:v>74808.100000000006</c:v>
                </c:pt>
                <c:pt idx="8786">
                  <c:v>74814</c:v>
                </c:pt>
                <c:pt idx="8787">
                  <c:v>74817.899999999994</c:v>
                </c:pt>
                <c:pt idx="8788">
                  <c:v>74823.8</c:v>
                </c:pt>
                <c:pt idx="8789">
                  <c:v>74829.8</c:v>
                </c:pt>
                <c:pt idx="8790">
                  <c:v>74833.899999999994</c:v>
                </c:pt>
                <c:pt idx="8791">
                  <c:v>74840</c:v>
                </c:pt>
                <c:pt idx="8792">
                  <c:v>74846.2</c:v>
                </c:pt>
                <c:pt idx="8793">
                  <c:v>74850.399999999994</c:v>
                </c:pt>
                <c:pt idx="8794">
                  <c:v>74856.800000000003</c:v>
                </c:pt>
                <c:pt idx="8795">
                  <c:v>74863.199999999997</c:v>
                </c:pt>
                <c:pt idx="8796">
                  <c:v>74869.600000000006</c:v>
                </c:pt>
                <c:pt idx="8797">
                  <c:v>74876.2</c:v>
                </c:pt>
                <c:pt idx="8798">
                  <c:v>74882.8</c:v>
                </c:pt>
                <c:pt idx="8799">
                  <c:v>74887.199999999997</c:v>
                </c:pt>
                <c:pt idx="8800">
                  <c:v>74893.899999999994</c:v>
                </c:pt>
                <c:pt idx="8801">
                  <c:v>74900.7</c:v>
                </c:pt>
                <c:pt idx="8802">
                  <c:v>74905.2</c:v>
                </c:pt>
                <c:pt idx="8803">
                  <c:v>74912</c:v>
                </c:pt>
                <c:pt idx="8804">
                  <c:v>74918.899999999994</c:v>
                </c:pt>
                <c:pt idx="8805">
                  <c:v>74923.5</c:v>
                </c:pt>
                <c:pt idx="8806">
                  <c:v>74930.399999999994</c:v>
                </c:pt>
                <c:pt idx="8807">
                  <c:v>74937.3</c:v>
                </c:pt>
                <c:pt idx="8808">
                  <c:v>74942</c:v>
                </c:pt>
                <c:pt idx="8809">
                  <c:v>74948.899999999994</c:v>
                </c:pt>
                <c:pt idx="8810">
                  <c:v>74955.899999999994</c:v>
                </c:pt>
                <c:pt idx="8811">
                  <c:v>74960.600000000006</c:v>
                </c:pt>
                <c:pt idx="8812">
                  <c:v>74967.600000000006</c:v>
                </c:pt>
                <c:pt idx="8813">
                  <c:v>74974.7</c:v>
                </c:pt>
                <c:pt idx="8814">
                  <c:v>74981.7</c:v>
                </c:pt>
                <c:pt idx="8815">
                  <c:v>74988.800000000003</c:v>
                </c:pt>
                <c:pt idx="8816">
                  <c:v>74995.8</c:v>
                </c:pt>
                <c:pt idx="8817">
                  <c:v>75002.899999999994</c:v>
                </c:pt>
                <c:pt idx="8818">
                  <c:v>75007.600000000006</c:v>
                </c:pt>
                <c:pt idx="8819">
                  <c:v>75017.100000000006</c:v>
                </c:pt>
                <c:pt idx="8820">
                  <c:v>75021.8</c:v>
                </c:pt>
                <c:pt idx="8821">
                  <c:v>75028.899999999994</c:v>
                </c:pt>
                <c:pt idx="8822">
                  <c:v>75035.899999999994</c:v>
                </c:pt>
                <c:pt idx="8823">
                  <c:v>75043</c:v>
                </c:pt>
                <c:pt idx="8824">
                  <c:v>75050.100000000006</c:v>
                </c:pt>
                <c:pt idx="8825">
                  <c:v>75054.8</c:v>
                </c:pt>
                <c:pt idx="8826">
                  <c:v>75061.8</c:v>
                </c:pt>
                <c:pt idx="8827">
                  <c:v>75068.800000000003</c:v>
                </c:pt>
                <c:pt idx="8828">
                  <c:v>75075.8</c:v>
                </c:pt>
                <c:pt idx="8829">
                  <c:v>75080.5</c:v>
                </c:pt>
                <c:pt idx="8830">
                  <c:v>75087.399999999994</c:v>
                </c:pt>
                <c:pt idx="8831">
                  <c:v>75094.399999999994</c:v>
                </c:pt>
                <c:pt idx="8832">
                  <c:v>75101.2</c:v>
                </c:pt>
                <c:pt idx="8833">
                  <c:v>75108</c:v>
                </c:pt>
                <c:pt idx="8834">
                  <c:v>75112.600000000006</c:v>
                </c:pt>
                <c:pt idx="8835">
                  <c:v>75119.399999999994</c:v>
                </c:pt>
                <c:pt idx="8836">
                  <c:v>75123.899999999994</c:v>
                </c:pt>
                <c:pt idx="8837">
                  <c:v>75130.600000000006</c:v>
                </c:pt>
                <c:pt idx="8838">
                  <c:v>75139.399999999994</c:v>
                </c:pt>
                <c:pt idx="8839">
                  <c:v>75143.899999999994</c:v>
                </c:pt>
                <c:pt idx="8840">
                  <c:v>75150.5</c:v>
                </c:pt>
                <c:pt idx="8841">
                  <c:v>75154.8</c:v>
                </c:pt>
                <c:pt idx="8842">
                  <c:v>75161.399999999994</c:v>
                </c:pt>
                <c:pt idx="8843">
                  <c:v>75167.899999999994</c:v>
                </c:pt>
                <c:pt idx="8844">
                  <c:v>75174.399999999994</c:v>
                </c:pt>
                <c:pt idx="8845">
                  <c:v>75178.7</c:v>
                </c:pt>
                <c:pt idx="8846">
                  <c:v>75185.2</c:v>
                </c:pt>
                <c:pt idx="8847">
                  <c:v>75191.600000000006</c:v>
                </c:pt>
                <c:pt idx="8848">
                  <c:v>75195.899999999994</c:v>
                </c:pt>
                <c:pt idx="8849">
                  <c:v>75202.3</c:v>
                </c:pt>
                <c:pt idx="8850">
                  <c:v>75208.7</c:v>
                </c:pt>
                <c:pt idx="8851">
                  <c:v>75212.899999999994</c:v>
                </c:pt>
                <c:pt idx="8852">
                  <c:v>75219.3</c:v>
                </c:pt>
                <c:pt idx="8853">
                  <c:v>75225.7</c:v>
                </c:pt>
                <c:pt idx="8854">
                  <c:v>75229.899999999994</c:v>
                </c:pt>
                <c:pt idx="8855">
                  <c:v>75238.399999999994</c:v>
                </c:pt>
                <c:pt idx="8856">
                  <c:v>75242.600000000006</c:v>
                </c:pt>
                <c:pt idx="8857">
                  <c:v>75251.100000000006</c:v>
                </c:pt>
                <c:pt idx="8858">
                  <c:v>75257.399999999994</c:v>
                </c:pt>
                <c:pt idx="8859">
                  <c:v>75261.600000000006</c:v>
                </c:pt>
                <c:pt idx="8860">
                  <c:v>75268</c:v>
                </c:pt>
                <c:pt idx="8861">
                  <c:v>75276.399999999994</c:v>
                </c:pt>
                <c:pt idx="8862">
                  <c:v>75280.600000000006</c:v>
                </c:pt>
                <c:pt idx="8863">
                  <c:v>75286.899999999994</c:v>
                </c:pt>
                <c:pt idx="8864">
                  <c:v>75291.199999999997</c:v>
                </c:pt>
                <c:pt idx="8865">
                  <c:v>75299.600000000006</c:v>
                </c:pt>
                <c:pt idx="8866">
                  <c:v>75303.8</c:v>
                </c:pt>
                <c:pt idx="8867">
                  <c:v>75310.100000000006</c:v>
                </c:pt>
                <c:pt idx="8868">
                  <c:v>75314.399999999994</c:v>
                </c:pt>
                <c:pt idx="8869">
                  <c:v>75320.7</c:v>
                </c:pt>
                <c:pt idx="8870">
                  <c:v>75324.899999999994</c:v>
                </c:pt>
                <c:pt idx="8871">
                  <c:v>75331.199999999997</c:v>
                </c:pt>
                <c:pt idx="8872">
                  <c:v>75337.600000000006</c:v>
                </c:pt>
                <c:pt idx="8873">
                  <c:v>75341.8</c:v>
                </c:pt>
                <c:pt idx="8874">
                  <c:v>75350.3</c:v>
                </c:pt>
                <c:pt idx="8875">
                  <c:v>75354.600000000006</c:v>
                </c:pt>
                <c:pt idx="8876">
                  <c:v>75361</c:v>
                </c:pt>
                <c:pt idx="8877">
                  <c:v>75367.399999999994</c:v>
                </c:pt>
                <c:pt idx="8878">
                  <c:v>75371.600000000006</c:v>
                </c:pt>
                <c:pt idx="8879">
                  <c:v>75378</c:v>
                </c:pt>
                <c:pt idx="8880">
                  <c:v>75384.5</c:v>
                </c:pt>
                <c:pt idx="8881">
                  <c:v>75388.800000000003</c:v>
                </c:pt>
                <c:pt idx="8882">
                  <c:v>75395.199999999997</c:v>
                </c:pt>
                <c:pt idx="8883">
                  <c:v>75401.7</c:v>
                </c:pt>
                <c:pt idx="8884">
                  <c:v>75408.2</c:v>
                </c:pt>
                <c:pt idx="8885">
                  <c:v>75412.5</c:v>
                </c:pt>
                <c:pt idx="8886">
                  <c:v>75419</c:v>
                </c:pt>
                <c:pt idx="8887">
                  <c:v>75425.5</c:v>
                </c:pt>
                <c:pt idx="8888">
                  <c:v>75429.899999999994</c:v>
                </c:pt>
                <c:pt idx="8889">
                  <c:v>75438.7</c:v>
                </c:pt>
                <c:pt idx="8890">
                  <c:v>75443.199999999997</c:v>
                </c:pt>
                <c:pt idx="8891">
                  <c:v>75449.899999999994</c:v>
                </c:pt>
                <c:pt idx="8892">
                  <c:v>75458.899999999994</c:v>
                </c:pt>
                <c:pt idx="8893">
                  <c:v>75463.399999999994</c:v>
                </c:pt>
                <c:pt idx="8894">
                  <c:v>75470.3</c:v>
                </c:pt>
                <c:pt idx="8895">
                  <c:v>75474.899999999994</c:v>
                </c:pt>
                <c:pt idx="8896">
                  <c:v>75481.899999999994</c:v>
                </c:pt>
                <c:pt idx="8897">
                  <c:v>75489.100000000006</c:v>
                </c:pt>
                <c:pt idx="8898">
                  <c:v>75496.3</c:v>
                </c:pt>
                <c:pt idx="8899">
                  <c:v>75501.100000000006</c:v>
                </c:pt>
                <c:pt idx="8900">
                  <c:v>75508.5</c:v>
                </c:pt>
                <c:pt idx="8901">
                  <c:v>75516</c:v>
                </c:pt>
                <c:pt idx="8902">
                  <c:v>75523.600000000006</c:v>
                </c:pt>
                <c:pt idx="8903">
                  <c:v>75531.199999999997</c:v>
                </c:pt>
                <c:pt idx="8904">
                  <c:v>75536.3</c:v>
                </c:pt>
                <c:pt idx="8905">
                  <c:v>75544</c:v>
                </c:pt>
                <c:pt idx="8906">
                  <c:v>75551.7</c:v>
                </c:pt>
                <c:pt idx="8907">
                  <c:v>75559.399999999994</c:v>
                </c:pt>
                <c:pt idx="8908">
                  <c:v>75564.5</c:v>
                </c:pt>
                <c:pt idx="8909">
                  <c:v>75572.100000000006</c:v>
                </c:pt>
                <c:pt idx="8910">
                  <c:v>75579.5</c:v>
                </c:pt>
                <c:pt idx="8911">
                  <c:v>75584.399999999994</c:v>
                </c:pt>
                <c:pt idx="8912">
                  <c:v>75591.5</c:v>
                </c:pt>
                <c:pt idx="8913">
                  <c:v>75598.399999999994</c:v>
                </c:pt>
                <c:pt idx="8914">
                  <c:v>75603</c:v>
                </c:pt>
                <c:pt idx="8915">
                  <c:v>75609.5</c:v>
                </c:pt>
                <c:pt idx="8916">
                  <c:v>75615.399999999994</c:v>
                </c:pt>
                <c:pt idx="8917">
                  <c:v>75619.5</c:v>
                </c:pt>
                <c:pt idx="8918">
                  <c:v>75625.100000000006</c:v>
                </c:pt>
                <c:pt idx="8919">
                  <c:v>75630.3</c:v>
                </c:pt>
                <c:pt idx="8920">
                  <c:v>75633.399999999994</c:v>
                </c:pt>
                <c:pt idx="8921">
                  <c:v>75638</c:v>
                </c:pt>
                <c:pt idx="8922">
                  <c:v>75642.3</c:v>
                </c:pt>
                <c:pt idx="8923">
                  <c:v>75646.3</c:v>
                </c:pt>
                <c:pt idx="8924">
                  <c:v>75648.800000000003</c:v>
                </c:pt>
                <c:pt idx="8925">
                  <c:v>75652.3</c:v>
                </c:pt>
                <c:pt idx="8926">
                  <c:v>75654.3</c:v>
                </c:pt>
                <c:pt idx="8927">
                  <c:v>75657.399999999994</c:v>
                </c:pt>
                <c:pt idx="8928">
                  <c:v>75660.2</c:v>
                </c:pt>
                <c:pt idx="8929">
                  <c:v>75662</c:v>
                </c:pt>
                <c:pt idx="8930">
                  <c:v>75664.5</c:v>
                </c:pt>
                <c:pt idx="8931">
                  <c:v>75666.899999999994</c:v>
                </c:pt>
                <c:pt idx="8932">
                  <c:v>75669.2</c:v>
                </c:pt>
                <c:pt idx="8933">
                  <c:v>75671.5</c:v>
                </c:pt>
                <c:pt idx="8934">
                  <c:v>75673.7</c:v>
                </c:pt>
                <c:pt idx="8935">
                  <c:v>75675.199999999997</c:v>
                </c:pt>
                <c:pt idx="8936">
                  <c:v>75677.399999999994</c:v>
                </c:pt>
                <c:pt idx="8937">
                  <c:v>75678.899999999994</c:v>
                </c:pt>
                <c:pt idx="8938">
                  <c:v>75681.2</c:v>
                </c:pt>
                <c:pt idx="8939">
                  <c:v>75683.5</c:v>
                </c:pt>
                <c:pt idx="8940">
                  <c:v>75685.8</c:v>
                </c:pt>
                <c:pt idx="8941">
                  <c:v>75687.5</c:v>
                </c:pt>
                <c:pt idx="8942">
                  <c:v>75690</c:v>
                </c:pt>
                <c:pt idx="8943">
                  <c:v>75692.5</c:v>
                </c:pt>
                <c:pt idx="8944">
                  <c:v>75694.3</c:v>
                </c:pt>
                <c:pt idx="8945">
                  <c:v>75697</c:v>
                </c:pt>
                <c:pt idx="8946">
                  <c:v>75699.8</c:v>
                </c:pt>
                <c:pt idx="8947">
                  <c:v>75701.7</c:v>
                </c:pt>
                <c:pt idx="8948">
                  <c:v>75704.7</c:v>
                </c:pt>
                <c:pt idx="8949">
                  <c:v>75707.899999999994</c:v>
                </c:pt>
                <c:pt idx="8950">
                  <c:v>75709.899999999994</c:v>
                </c:pt>
                <c:pt idx="8951">
                  <c:v>75713.2</c:v>
                </c:pt>
                <c:pt idx="8952">
                  <c:v>75716.5</c:v>
                </c:pt>
                <c:pt idx="8953">
                  <c:v>75718.8</c:v>
                </c:pt>
                <c:pt idx="8954">
                  <c:v>75722.3</c:v>
                </c:pt>
                <c:pt idx="8955">
                  <c:v>75725.899999999994</c:v>
                </c:pt>
                <c:pt idx="8956">
                  <c:v>75728.3</c:v>
                </c:pt>
                <c:pt idx="8957">
                  <c:v>75732.100000000006</c:v>
                </c:pt>
                <c:pt idx="8958">
                  <c:v>75735.899999999994</c:v>
                </c:pt>
                <c:pt idx="8959">
                  <c:v>75738.5</c:v>
                </c:pt>
                <c:pt idx="8960">
                  <c:v>75742.5</c:v>
                </c:pt>
                <c:pt idx="8961">
                  <c:v>75745.100000000006</c:v>
                </c:pt>
                <c:pt idx="8962">
                  <c:v>75749.3</c:v>
                </c:pt>
                <c:pt idx="8963">
                  <c:v>75753.600000000006</c:v>
                </c:pt>
                <c:pt idx="8964">
                  <c:v>75756.399999999994</c:v>
                </c:pt>
                <c:pt idx="8965">
                  <c:v>75760.899999999994</c:v>
                </c:pt>
                <c:pt idx="8966">
                  <c:v>75763.899999999994</c:v>
                </c:pt>
                <c:pt idx="8967">
                  <c:v>75768.600000000006</c:v>
                </c:pt>
                <c:pt idx="8968">
                  <c:v>75771.7</c:v>
                </c:pt>
                <c:pt idx="8969">
                  <c:v>75776.600000000006</c:v>
                </c:pt>
                <c:pt idx="8970">
                  <c:v>75779.899999999994</c:v>
                </c:pt>
                <c:pt idx="8971">
                  <c:v>75784.899999999994</c:v>
                </c:pt>
                <c:pt idx="8972">
                  <c:v>75790</c:v>
                </c:pt>
                <c:pt idx="8973">
                  <c:v>75793.5</c:v>
                </c:pt>
                <c:pt idx="8974">
                  <c:v>75798.899999999994</c:v>
                </c:pt>
                <c:pt idx="8975">
                  <c:v>75804.399999999994</c:v>
                </c:pt>
                <c:pt idx="8976">
                  <c:v>75808.100000000006</c:v>
                </c:pt>
                <c:pt idx="8977">
                  <c:v>75813.7</c:v>
                </c:pt>
                <c:pt idx="8978">
                  <c:v>75819.5</c:v>
                </c:pt>
                <c:pt idx="8979">
                  <c:v>75825.3</c:v>
                </c:pt>
                <c:pt idx="8980">
                  <c:v>75829.3</c:v>
                </c:pt>
                <c:pt idx="8981">
                  <c:v>75835.3</c:v>
                </c:pt>
                <c:pt idx="8982">
                  <c:v>75841.5</c:v>
                </c:pt>
                <c:pt idx="8983">
                  <c:v>75845.600000000006</c:v>
                </c:pt>
                <c:pt idx="8984">
                  <c:v>75851.899999999994</c:v>
                </c:pt>
                <c:pt idx="8985">
                  <c:v>75856.2</c:v>
                </c:pt>
                <c:pt idx="8986">
                  <c:v>75862.600000000006</c:v>
                </c:pt>
                <c:pt idx="8987">
                  <c:v>75869.2</c:v>
                </c:pt>
                <c:pt idx="8988">
                  <c:v>75875.8</c:v>
                </c:pt>
                <c:pt idx="8989">
                  <c:v>75880.3</c:v>
                </c:pt>
                <c:pt idx="8990">
                  <c:v>75887</c:v>
                </c:pt>
                <c:pt idx="8991">
                  <c:v>75893.899999999994</c:v>
                </c:pt>
                <c:pt idx="8992">
                  <c:v>75898.600000000006</c:v>
                </c:pt>
                <c:pt idx="8993">
                  <c:v>75905.600000000006</c:v>
                </c:pt>
                <c:pt idx="8994">
                  <c:v>75912.800000000003</c:v>
                </c:pt>
                <c:pt idx="8995">
                  <c:v>75917.600000000006</c:v>
                </c:pt>
                <c:pt idx="8996">
                  <c:v>75924.899999999994</c:v>
                </c:pt>
                <c:pt idx="8997">
                  <c:v>75929.899999999994</c:v>
                </c:pt>
                <c:pt idx="8998">
                  <c:v>75937.3</c:v>
                </c:pt>
                <c:pt idx="8999">
                  <c:v>75944.899999999994</c:v>
                </c:pt>
                <c:pt idx="9000">
                  <c:v>75950.100000000006</c:v>
                </c:pt>
                <c:pt idx="9001">
                  <c:v>75957.899999999994</c:v>
                </c:pt>
                <c:pt idx="9002">
                  <c:v>75965.7</c:v>
                </c:pt>
                <c:pt idx="9003">
                  <c:v>75971.100000000006</c:v>
                </c:pt>
                <c:pt idx="9004">
                  <c:v>75979.199999999997</c:v>
                </c:pt>
                <c:pt idx="9005">
                  <c:v>75987.3</c:v>
                </c:pt>
                <c:pt idx="9006">
                  <c:v>75992.800000000003</c:v>
                </c:pt>
                <c:pt idx="9007">
                  <c:v>76001.2</c:v>
                </c:pt>
                <c:pt idx="9008">
                  <c:v>76009.7</c:v>
                </c:pt>
                <c:pt idx="9009">
                  <c:v>76018.399999999994</c:v>
                </c:pt>
                <c:pt idx="9010">
                  <c:v>76024.2</c:v>
                </c:pt>
                <c:pt idx="9011">
                  <c:v>76033.100000000006</c:v>
                </c:pt>
                <c:pt idx="9012">
                  <c:v>76039</c:v>
                </c:pt>
                <c:pt idx="9013">
                  <c:v>76051</c:v>
                </c:pt>
                <c:pt idx="9014">
                  <c:v>76057.3</c:v>
                </c:pt>
                <c:pt idx="9015">
                  <c:v>76066.5</c:v>
                </c:pt>
                <c:pt idx="9016">
                  <c:v>76075.8</c:v>
                </c:pt>
                <c:pt idx="9017">
                  <c:v>76085.3</c:v>
                </c:pt>
                <c:pt idx="9018">
                  <c:v>76091.600000000006</c:v>
                </c:pt>
                <c:pt idx="9019">
                  <c:v>76101.100000000006</c:v>
                </c:pt>
                <c:pt idx="9020">
                  <c:v>76110.7</c:v>
                </c:pt>
                <c:pt idx="9021">
                  <c:v>76123.600000000006</c:v>
                </c:pt>
                <c:pt idx="9022">
                  <c:v>76130</c:v>
                </c:pt>
                <c:pt idx="9023">
                  <c:v>76139.600000000006</c:v>
                </c:pt>
                <c:pt idx="9024">
                  <c:v>76149.100000000006</c:v>
                </c:pt>
                <c:pt idx="9025">
                  <c:v>76155.5</c:v>
                </c:pt>
                <c:pt idx="9026">
                  <c:v>76168.100000000006</c:v>
                </c:pt>
                <c:pt idx="9027">
                  <c:v>76174.399999999994</c:v>
                </c:pt>
                <c:pt idx="9028">
                  <c:v>76183.600000000006</c:v>
                </c:pt>
                <c:pt idx="9029">
                  <c:v>76192.800000000003</c:v>
                </c:pt>
                <c:pt idx="9030">
                  <c:v>76198.899999999994</c:v>
                </c:pt>
                <c:pt idx="9031">
                  <c:v>76207.8</c:v>
                </c:pt>
                <c:pt idx="9032">
                  <c:v>76216.600000000006</c:v>
                </c:pt>
                <c:pt idx="9033">
                  <c:v>76222.5</c:v>
                </c:pt>
                <c:pt idx="9034">
                  <c:v>76231.100000000006</c:v>
                </c:pt>
                <c:pt idx="9035">
                  <c:v>76239.600000000006</c:v>
                </c:pt>
                <c:pt idx="9036">
                  <c:v>76245.100000000006</c:v>
                </c:pt>
                <c:pt idx="9037">
                  <c:v>76256.100000000006</c:v>
                </c:pt>
                <c:pt idx="9038">
                  <c:v>76261.5</c:v>
                </c:pt>
                <c:pt idx="9039">
                  <c:v>76269.5</c:v>
                </c:pt>
                <c:pt idx="9040">
                  <c:v>76277.5</c:v>
                </c:pt>
                <c:pt idx="9041">
                  <c:v>76282.7</c:v>
                </c:pt>
                <c:pt idx="9042">
                  <c:v>76290.399999999994</c:v>
                </c:pt>
                <c:pt idx="9043">
                  <c:v>76300.600000000006</c:v>
                </c:pt>
                <c:pt idx="9044">
                  <c:v>76305.7</c:v>
                </c:pt>
                <c:pt idx="9045">
                  <c:v>76313.2</c:v>
                </c:pt>
                <c:pt idx="9046">
                  <c:v>76320.600000000006</c:v>
                </c:pt>
                <c:pt idx="9047">
                  <c:v>76325.600000000006</c:v>
                </c:pt>
                <c:pt idx="9048">
                  <c:v>76332.899999999994</c:v>
                </c:pt>
                <c:pt idx="9049">
                  <c:v>76340.2</c:v>
                </c:pt>
                <c:pt idx="9050">
                  <c:v>76345.100000000006</c:v>
                </c:pt>
                <c:pt idx="9051">
                  <c:v>76352.3</c:v>
                </c:pt>
                <c:pt idx="9052">
                  <c:v>76359.399999999994</c:v>
                </c:pt>
                <c:pt idx="9053">
                  <c:v>76364.100000000006</c:v>
                </c:pt>
                <c:pt idx="9054">
                  <c:v>76371.199999999997</c:v>
                </c:pt>
                <c:pt idx="9055">
                  <c:v>76378.3</c:v>
                </c:pt>
                <c:pt idx="9056">
                  <c:v>76382.899999999994</c:v>
                </c:pt>
                <c:pt idx="9057">
                  <c:v>76389.899999999994</c:v>
                </c:pt>
                <c:pt idx="9058">
                  <c:v>76396.7</c:v>
                </c:pt>
                <c:pt idx="9059">
                  <c:v>76401.3</c:v>
                </c:pt>
                <c:pt idx="9060">
                  <c:v>76408.100000000006</c:v>
                </c:pt>
                <c:pt idx="9061">
                  <c:v>76415</c:v>
                </c:pt>
                <c:pt idx="9062">
                  <c:v>76419.399999999994</c:v>
                </c:pt>
                <c:pt idx="9063">
                  <c:v>76426.2</c:v>
                </c:pt>
                <c:pt idx="9064">
                  <c:v>76432.899999999994</c:v>
                </c:pt>
                <c:pt idx="9065">
                  <c:v>76437.3</c:v>
                </c:pt>
                <c:pt idx="9066">
                  <c:v>76443.899999999994</c:v>
                </c:pt>
                <c:pt idx="9067">
                  <c:v>76450.5</c:v>
                </c:pt>
                <c:pt idx="9068">
                  <c:v>76454.8</c:v>
                </c:pt>
                <c:pt idx="9069">
                  <c:v>76461.3</c:v>
                </c:pt>
                <c:pt idx="9070">
                  <c:v>76470</c:v>
                </c:pt>
                <c:pt idx="9071">
                  <c:v>76474.3</c:v>
                </c:pt>
                <c:pt idx="9072">
                  <c:v>76480.7</c:v>
                </c:pt>
                <c:pt idx="9073">
                  <c:v>76485</c:v>
                </c:pt>
                <c:pt idx="9074">
                  <c:v>76491.3</c:v>
                </c:pt>
                <c:pt idx="9075">
                  <c:v>76497.7</c:v>
                </c:pt>
                <c:pt idx="9076">
                  <c:v>76501.899999999994</c:v>
                </c:pt>
                <c:pt idx="9077">
                  <c:v>76508.2</c:v>
                </c:pt>
                <c:pt idx="9078">
                  <c:v>76514.399999999994</c:v>
                </c:pt>
                <c:pt idx="9079">
                  <c:v>76522.7</c:v>
                </c:pt>
                <c:pt idx="9080">
                  <c:v>76526.8</c:v>
                </c:pt>
                <c:pt idx="9081">
                  <c:v>76533</c:v>
                </c:pt>
                <c:pt idx="9082">
                  <c:v>76537.100000000006</c:v>
                </c:pt>
                <c:pt idx="9083">
                  <c:v>76543.199999999997</c:v>
                </c:pt>
                <c:pt idx="9084">
                  <c:v>76549.3</c:v>
                </c:pt>
                <c:pt idx="9085">
                  <c:v>76553.399999999994</c:v>
                </c:pt>
                <c:pt idx="9086">
                  <c:v>76559.399999999994</c:v>
                </c:pt>
                <c:pt idx="9087">
                  <c:v>76565.399999999994</c:v>
                </c:pt>
                <c:pt idx="9088">
                  <c:v>76571.399999999994</c:v>
                </c:pt>
                <c:pt idx="9089">
                  <c:v>76575.399999999994</c:v>
                </c:pt>
                <c:pt idx="9090">
                  <c:v>76581.399999999994</c:v>
                </c:pt>
                <c:pt idx="9091">
                  <c:v>76587.399999999994</c:v>
                </c:pt>
                <c:pt idx="9092">
                  <c:v>76591.3</c:v>
                </c:pt>
                <c:pt idx="9093">
                  <c:v>76597.2</c:v>
                </c:pt>
                <c:pt idx="9094">
                  <c:v>76603.100000000006</c:v>
                </c:pt>
                <c:pt idx="9095">
                  <c:v>76607.100000000006</c:v>
                </c:pt>
                <c:pt idx="9096">
                  <c:v>76613</c:v>
                </c:pt>
                <c:pt idx="9097">
                  <c:v>76618.8</c:v>
                </c:pt>
                <c:pt idx="9098">
                  <c:v>76622.7</c:v>
                </c:pt>
                <c:pt idx="9099">
                  <c:v>76628.600000000006</c:v>
                </c:pt>
                <c:pt idx="9100">
                  <c:v>76634.399999999994</c:v>
                </c:pt>
                <c:pt idx="9101">
                  <c:v>76638.3</c:v>
                </c:pt>
                <c:pt idx="9102">
                  <c:v>76644</c:v>
                </c:pt>
                <c:pt idx="9103">
                  <c:v>76647.899999999994</c:v>
                </c:pt>
                <c:pt idx="9104">
                  <c:v>76651.7</c:v>
                </c:pt>
                <c:pt idx="9105">
                  <c:v>76657.5</c:v>
                </c:pt>
                <c:pt idx="9106">
                  <c:v>76663.3</c:v>
                </c:pt>
                <c:pt idx="9107">
                  <c:v>76669</c:v>
                </c:pt>
                <c:pt idx="9108">
                  <c:v>76672.800000000003</c:v>
                </c:pt>
                <c:pt idx="9109">
                  <c:v>76678.600000000006</c:v>
                </c:pt>
                <c:pt idx="9110">
                  <c:v>76684.3</c:v>
                </c:pt>
                <c:pt idx="9111">
                  <c:v>76690</c:v>
                </c:pt>
                <c:pt idx="9112">
                  <c:v>76693.8</c:v>
                </c:pt>
                <c:pt idx="9113">
                  <c:v>76699.5</c:v>
                </c:pt>
                <c:pt idx="9114">
                  <c:v>76703.3</c:v>
                </c:pt>
                <c:pt idx="9115">
                  <c:v>76709</c:v>
                </c:pt>
                <c:pt idx="9116">
                  <c:v>76714.8</c:v>
                </c:pt>
                <c:pt idx="9117">
                  <c:v>76720.5</c:v>
                </c:pt>
                <c:pt idx="9118">
                  <c:v>76724.3</c:v>
                </c:pt>
                <c:pt idx="9119">
                  <c:v>76728.100000000006</c:v>
                </c:pt>
                <c:pt idx="9120">
                  <c:v>76733.899999999994</c:v>
                </c:pt>
                <c:pt idx="9121">
                  <c:v>76739.7</c:v>
                </c:pt>
                <c:pt idx="9122">
                  <c:v>76743.5</c:v>
                </c:pt>
                <c:pt idx="9123">
                  <c:v>76749.3</c:v>
                </c:pt>
                <c:pt idx="9124">
                  <c:v>76755.100000000006</c:v>
                </c:pt>
                <c:pt idx="9125">
                  <c:v>76758.899999999994</c:v>
                </c:pt>
                <c:pt idx="9126">
                  <c:v>76764.7</c:v>
                </c:pt>
                <c:pt idx="9127">
                  <c:v>76770.5</c:v>
                </c:pt>
                <c:pt idx="9128">
                  <c:v>76774.3</c:v>
                </c:pt>
                <c:pt idx="9129">
                  <c:v>76780.100000000006</c:v>
                </c:pt>
                <c:pt idx="9130">
                  <c:v>76785.8</c:v>
                </c:pt>
                <c:pt idx="9131">
                  <c:v>76789.600000000006</c:v>
                </c:pt>
                <c:pt idx="9132">
                  <c:v>76795.3</c:v>
                </c:pt>
                <c:pt idx="9133">
                  <c:v>76800.899999999994</c:v>
                </c:pt>
                <c:pt idx="9134">
                  <c:v>76804.7</c:v>
                </c:pt>
                <c:pt idx="9135">
                  <c:v>76810.2</c:v>
                </c:pt>
                <c:pt idx="9136">
                  <c:v>76815.7</c:v>
                </c:pt>
                <c:pt idx="9137">
                  <c:v>76819.3</c:v>
                </c:pt>
                <c:pt idx="9138">
                  <c:v>76824.7</c:v>
                </c:pt>
                <c:pt idx="9139">
                  <c:v>76830</c:v>
                </c:pt>
                <c:pt idx="9140">
                  <c:v>76833.399999999994</c:v>
                </c:pt>
                <c:pt idx="9141">
                  <c:v>76838.600000000006</c:v>
                </c:pt>
                <c:pt idx="9142">
                  <c:v>76843.600000000006</c:v>
                </c:pt>
                <c:pt idx="9143">
                  <c:v>76846.899999999994</c:v>
                </c:pt>
                <c:pt idx="9144">
                  <c:v>76851.8</c:v>
                </c:pt>
                <c:pt idx="9145">
                  <c:v>76856.600000000006</c:v>
                </c:pt>
                <c:pt idx="9146">
                  <c:v>76859.7</c:v>
                </c:pt>
                <c:pt idx="9147">
                  <c:v>76864.399999999994</c:v>
                </c:pt>
                <c:pt idx="9148">
                  <c:v>76869</c:v>
                </c:pt>
                <c:pt idx="9149">
                  <c:v>76872</c:v>
                </c:pt>
                <c:pt idx="9150">
                  <c:v>76876.399999999994</c:v>
                </c:pt>
                <c:pt idx="9151">
                  <c:v>76880.800000000003</c:v>
                </c:pt>
                <c:pt idx="9152">
                  <c:v>76883.7</c:v>
                </c:pt>
                <c:pt idx="9153">
                  <c:v>76888</c:v>
                </c:pt>
                <c:pt idx="9154">
                  <c:v>76892.3</c:v>
                </c:pt>
                <c:pt idx="9155">
                  <c:v>76895.100000000006</c:v>
                </c:pt>
                <c:pt idx="9156">
                  <c:v>76899.3</c:v>
                </c:pt>
                <c:pt idx="9157">
                  <c:v>76903.5</c:v>
                </c:pt>
                <c:pt idx="9158">
                  <c:v>76906.3</c:v>
                </c:pt>
                <c:pt idx="9159">
                  <c:v>76910.5</c:v>
                </c:pt>
                <c:pt idx="9160">
                  <c:v>76914.600000000006</c:v>
                </c:pt>
                <c:pt idx="9161">
                  <c:v>76917.399999999994</c:v>
                </c:pt>
                <c:pt idx="9162">
                  <c:v>76921.5</c:v>
                </c:pt>
                <c:pt idx="9163">
                  <c:v>76925.7</c:v>
                </c:pt>
                <c:pt idx="9164">
                  <c:v>76928.5</c:v>
                </c:pt>
                <c:pt idx="9165">
                  <c:v>76932.600000000006</c:v>
                </c:pt>
                <c:pt idx="9166">
                  <c:v>76936.800000000003</c:v>
                </c:pt>
                <c:pt idx="9167">
                  <c:v>76939.5</c:v>
                </c:pt>
                <c:pt idx="9168">
                  <c:v>76943.7</c:v>
                </c:pt>
                <c:pt idx="9169">
                  <c:v>76947.899999999994</c:v>
                </c:pt>
                <c:pt idx="9170">
                  <c:v>76950.7</c:v>
                </c:pt>
                <c:pt idx="9171">
                  <c:v>76954.8</c:v>
                </c:pt>
                <c:pt idx="9172">
                  <c:v>76959</c:v>
                </c:pt>
                <c:pt idx="9173">
                  <c:v>76961.8</c:v>
                </c:pt>
                <c:pt idx="9174">
                  <c:v>76966</c:v>
                </c:pt>
                <c:pt idx="9175">
                  <c:v>76970.2</c:v>
                </c:pt>
                <c:pt idx="9176">
                  <c:v>76973</c:v>
                </c:pt>
                <c:pt idx="9177">
                  <c:v>76977.2</c:v>
                </c:pt>
                <c:pt idx="9178">
                  <c:v>76981.399999999994</c:v>
                </c:pt>
                <c:pt idx="9179">
                  <c:v>76984.2</c:v>
                </c:pt>
                <c:pt idx="9180">
                  <c:v>76988.399999999994</c:v>
                </c:pt>
                <c:pt idx="9181">
                  <c:v>76992.600000000006</c:v>
                </c:pt>
                <c:pt idx="9182">
                  <c:v>76995.399999999994</c:v>
                </c:pt>
                <c:pt idx="9183">
                  <c:v>76999.600000000006</c:v>
                </c:pt>
                <c:pt idx="9184">
                  <c:v>77003.8</c:v>
                </c:pt>
                <c:pt idx="9185">
                  <c:v>77006.600000000006</c:v>
                </c:pt>
                <c:pt idx="9186">
                  <c:v>77010.8</c:v>
                </c:pt>
                <c:pt idx="9187">
                  <c:v>77015</c:v>
                </c:pt>
                <c:pt idx="9188">
                  <c:v>77017.8</c:v>
                </c:pt>
                <c:pt idx="9189">
                  <c:v>77022</c:v>
                </c:pt>
                <c:pt idx="9190">
                  <c:v>77026.2</c:v>
                </c:pt>
                <c:pt idx="9191">
                  <c:v>77029.100000000006</c:v>
                </c:pt>
                <c:pt idx="9192">
                  <c:v>77033.3</c:v>
                </c:pt>
                <c:pt idx="9193">
                  <c:v>77037.5</c:v>
                </c:pt>
                <c:pt idx="9194">
                  <c:v>77040.3</c:v>
                </c:pt>
                <c:pt idx="9195">
                  <c:v>77044.5</c:v>
                </c:pt>
                <c:pt idx="9196">
                  <c:v>77048.7</c:v>
                </c:pt>
                <c:pt idx="9197">
                  <c:v>77051.5</c:v>
                </c:pt>
                <c:pt idx="9198">
                  <c:v>77055.7</c:v>
                </c:pt>
                <c:pt idx="9199">
                  <c:v>77059.8</c:v>
                </c:pt>
                <c:pt idx="9200">
                  <c:v>77062.5</c:v>
                </c:pt>
                <c:pt idx="9201">
                  <c:v>77066.600000000006</c:v>
                </c:pt>
                <c:pt idx="9202">
                  <c:v>77070.7</c:v>
                </c:pt>
                <c:pt idx="9203">
                  <c:v>77074.600000000006</c:v>
                </c:pt>
                <c:pt idx="9204">
                  <c:v>77077.3</c:v>
                </c:pt>
                <c:pt idx="9205">
                  <c:v>77081.2</c:v>
                </c:pt>
                <c:pt idx="9206">
                  <c:v>77085</c:v>
                </c:pt>
                <c:pt idx="9207">
                  <c:v>77087.600000000006</c:v>
                </c:pt>
                <c:pt idx="9208">
                  <c:v>77091.3</c:v>
                </c:pt>
                <c:pt idx="9209">
                  <c:v>77094.899999999994</c:v>
                </c:pt>
                <c:pt idx="9210">
                  <c:v>77097.3</c:v>
                </c:pt>
                <c:pt idx="9211">
                  <c:v>77100.899999999994</c:v>
                </c:pt>
                <c:pt idx="9212">
                  <c:v>77104.399999999994</c:v>
                </c:pt>
                <c:pt idx="9213">
                  <c:v>77106.7</c:v>
                </c:pt>
                <c:pt idx="9214">
                  <c:v>77110.100000000006</c:v>
                </c:pt>
                <c:pt idx="9215">
                  <c:v>77113.399999999994</c:v>
                </c:pt>
                <c:pt idx="9216">
                  <c:v>77115.600000000006</c:v>
                </c:pt>
                <c:pt idx="9217">
                  <c:v>77118.8</c:v>
                </c:pt>
                <c:pt idx="9218">
                  <c:v>77122</c:v>
                </c:pt>
                <c:pt idx="9219">
                  <c:v>77124.2</c:v>
                </c:pt>
                <c:pt idx="9220">
                  <c:v>77127.399999999994</c:v>
                </c:pt>
                <c:pt idx="9221">
                  <c:v>77130.600000000006</c:v>
                </c:pt>
                <c:pt idx="9222">
                  <c:v>77133.8</c:v>
                </c:pt>
                <c:pt idx="9223">
                  <c:v>77136</c:v>
                </c:pt>
                <c:pt idx="9224">
                  <c:v>77139.3</c:v>
                </c:pt>
                <c:pt idx="9225">
                  <c:v>77141.600000000006</c:v>
                </c:pt>
                <c:pt idx="9226">
                  <c:v>77145</c:v>
                </c:pt>
                <c:pt idx="9227">
                  <c:v>77148.5</c:v>
                </c:pt>
                <c:pt idx="9228">
                  <c:v>77151</c:v>
                </c:pt>
                <c:pt idx="9229">
                  <c:v>77154.7</c:v>
                </c:pt>
                <c:pt idx="9230">
                  <c:v>77158.399999999994</c:v>
                </c:pt>
                <c:pt idx="9231">
                  <c:v>77162.3</c:v>
                </c:pt>
                <c:pt idx="9232">
                  <c:v>77166.3</c:v>
                </c:pt>
                <c:pt idx="9233">
                  <c:v>77170.5</c:v>
                </c:pt>
                <c:pt idx="9234">
                  <c:v>77174.8</c:v>
                </c:pt>
                <c:pt idx="9235">
                  <c:v>77177.7</c:v>
                </c:pt>
                <c:pt idx="9236">
                  <c:v>77182.2</c:v>
                </c:pt>
                <c:pt idx="9237">
                  <c:v>77186.8</c:v>
                </c:pt>
                <c:pt idx="9238">
                  <c:v>77191.5</c:v>
                </c:pt>
                <c:pt idx="9239">
                  <c:v>77194.600000000006</c:v>
                </c:pt>
                <c:pt idx="9240">
                  <c:v>77199.5</c:v>
                </c:pt>
                <c:pt idx="9241">
                  <c:v>77204.399999999994</c:v>
                </c:pt>
                <c:pt idx="9242">
                  <c:v>77207.7</c:v>
                </c:pt>
                <c:pt idx="9243">
                  <c:v>77212.600000000006</c:v>
                </c:pt>
                <c:pt idx="9244">
                  <c:v>77217.5</c:v>
                </c:pt>
                <c:pt idx="9245">
                  <c:v>77220.800000000003</c:v>
                </c:pt>
                <c:pt idx="9246">
                  <c:v>77225.8</c:v>
                </c:pt>
                <c:pt idx="9247">
                  <c:v>77230.600000000006</c:v>
                </c:pt>
                <c:pt idx="9248">
                  <c:v>77233.8</c:v>
                </c:pt>
                <c:pt idx="9249">
                  <c:v>77238.600000000006</c:v>
                </c:pt>
                <c:pt idx="9250">
                  <c:v>77243.199999999997</c:v>
                </c:pt>
                <c:pt idx="9251">
                  <c:v>77246.2</c:v>
                </c:pt>
                <c:pt idx="9252">
                  <c:v>77250.8</c:v>
                </c:pt>
                <c:pt idx="9253">
                  <c:v>77255.100000000006</c:v>
                </c:pt>
                <c:pt idx="9254">
                  <c:v>77257.899999999994</c:v>
                </c:pt>
                <c:pt idx="9255">
                  <c:v>77262.2</c:v>
                </c:pt>
                <c:pt idx="9256">
                  <c:v>77266.3</c:v>
                </c:pt>
                <c:pt idx="9257">
                  <c:v>77268.899999999994</c:v>
                </c:pt>
                <c:pt idx="9258">
                  <c:v>77272.800000000003</c:v>
                </c:pt>
                <c:pt idx="9259">
                  <c:v>77276.600000000006</c:v>
                </c:pt>
                <c:pt idx="9260">
                  <c:v>77279</c:v>
                </c:pt>
                <c:pt idx="9261">
                  <c:v>77282.7</c:v>
                </c:pt>
                <c:pt idx="9262">
                  <c:v>77286.3</c:v>
                </c:pt>
                <c:pt idx="9263">
                  <c:v>77289.7</c:v>
                </c:pt>
                <c:pt idx="9264">
                  <c:v>77291.899999999994</c:v>
                </c:pt>
                <c:pt idx="9265">
                  <c:v>77295.3</c:v>
                </c:pt>
                <c:pt idx="9266">
                  <c:v>77298.5</c:v>
                </c:pt>
                <c:pt idx="9267">
                  <c:v>77300.600000000006</c:v>
                </c:pt>
                <c:pt idx="9268">
                  <c:v>77303.8</c:v>
                </c:pt>
                <c:pt idx="9269">
                  <c:v>77306.8</c:v>
                </c:pt>
                <c:pt idx="9270">
                  <c:v>77308.800000000003</c:v>
                </c:pt>
                <c:pt idx="9271">
                  <c:v>77311.8</c:v>
                </c:pt>
                <c:pt idx="9272">
                  <c:v>77314.600000000006</c:v>
                </c:pt>
                <c:pt idx="9273">
                  <c:v>77316.399999999994</c:v>
                </c:pt>
                <c:pt idx="9274">
                  <c:v>77319.199999999997</c:v>
                </c:pt>
                <c:pt idx="9275">
                  <c:v>77321.899999999994</c:v>
                </c:pt>
                <c:pt idx="9276">
                  <c:v>77324.399999999994</c:v>
                </c:pt>
                <c:pt idx="9277">
                  <c:v>77326.100000000006</c:v>
                </c:pt>
                <c:pt idx="9278">
                  <c:v>77328.600000000006</c:v>
                </c:pt>
                <c:pt idx="9279">
                  <c:v>77331</c:v>
                </c:pt>
                <c:pt idx="9280">
                  <c:v>77332.600000000006</c:v>
                </c:pt>
                <c:pt idx="9281">
                  <c:v>77334.899999999994</c:v>
                </c:pt>
                <c:pt idx="9282">
                  <c:v>77337.100000000006</c:v>
                </c:pt>
                <c:pt idx="9283">
                  <c:v>77338.600000000006</c:v>
                </c:pt>
                <c:pt idx="9284">
                  <c:v>77340.800000000003</c:v>
                </c:pt>
                <c:pt idx="9285">
                  <c:v>77343</c:v>
                </c:pt>
                <c:pt idx="9286">
                  <c:v>77344.399999999994</c:v>
                </c:pt>
                <c:pt idx="9287">
                  <c:v>77346.5</c:v>
                </c:pt>
                <c:pt idx="9288">
                  <c:v>77348.600000000006</c:v>
                </c:pt>
                <c:pt idx="9289">
                  <c:v>77350</c:v>
                </c:pt>
                <c:pt idx="9290">
                  <c:v>77352.100000000006</c:v>
                </c:pt>
                <c:pt idx="9291">
                  <c:v>77354.2</c:v>
                </c:pt>
                <c:pt idx="9292">
                  <c:v>77355.600000000006</c:v>
                </c:pt>
                <c:pt idx="9293">
                  <c:v>77357.7</c:v>
                </c:pt>
                <c:pt idx="9294">
                  <c:v>77359.199999999997</c:v>
                </c:pt>
                <c:pt idx="9295">
                  <c:v>77361.3</c:v>
                </c:pt>
                <c:pt idx="9296">
                  <c:v>77363.5</c:v>
                </c:pt>
                <c:pt idx="9297">
                  <c:v>77365</c:v>
                </c:pt>
                <c:pt idx="9298">
                  <c:v>77367.199999999997</c:v>
                </c:pt>
                <c:pt idx="9299">
                  <c:v>77369.5</c:v>
                </c:pt>
                <c:pt idx="9300">
                  <c:v>77371.8</c:v>
                </c:pt>
                <c:pt idx="9301">
                  <c:v>77373.399999999994</c:v>
                </c:pt>
                <c:pt idx="9302">
                  <c:v>77375.8</c:v>
                </c:pt>
                <c:pt idx="9303">
                  <c:v>77377.399999999994</c:v>
                </c:pt>
                <c:pt idx="9304">
                  <c:v>77379.8</c:v>
                </c:pt>
                <c:pt idx="9305">
                  <c:v>77382.3</c:v>
                </c:pt>
                <c:pt idx="9306">
                  <c:v>77384.800000000003</c:v>
                </c:pt>
                <c:pt idx="9307">
                  <c:v>77386.5</c:v>
                </c:pt>
                <c:pt idx="9308">
                  <c:v>77389.100000000006</c:v>
                </c:pt>
                <c:pt idx="9309">
                  <c:v>77390.899999999994</c:v>
                </c:pt>
                <c:pt idx="9310">
                  <c:v>77393.5</c:v>
                </c:pt>
                <c:pt idx="9311">
                  <c:v>77396.2</c:v>
                </c:pt>
                <c:pt idx="9312">
                  <c:v>77398.899999999994</c:v>
                </c:pt>
                <c:pt idx="9313">
                  <c:v>77400.800000000003</c:v>
                </c:pt>
                <c:pt idx="9314">
                  <c:v>77403.600000000006</c:v>
                </c:pt>
                <c:pt idx="9315">
                  <c:v>77406.5</c:v>
                </c:pt>
                <c:pt idx="9316">
                  <c:v>77408.399999999994</c:v>
                </c:pt>
                <c:pt idx="9317">
                  <c:v>77411.399999999994</c:v>
                </c:pt>
                <c:pt idx="9318">
                  <c:v>77414.399999999994</c:v>
                </c:pt>
                <c:pt idx="9319">
                  <c:v>77416.5</c:v>
                </c:pt>
                <c:pt idx="9320">
                  <c:v>77419.600000000006</c:v>
                </c:pt>
                <c:pt idx="9321">
                  <c:v>77422.8</c:v>
                </c:pt>
                <c:pt idx="9322">
                  <c:v>77424.899999999994</c:v>
                </c:pt>
                <c:pt idx="9323">
                  <c:v>77428.2</c:v>
                </c:pt>
                <c:pt idx="9324">
                  <c:v>77431.5</c:v>
                </c:pt>
                <c:pt idx="9325">
                  <c:v>77433.899999999994</c:v>
                </c:pt>
                <c:pt idx="9326">
                  <c:v>77437.3</c:v>
                </c:pt>
                <c:pt idx="9327">
                  <c:v>77439.7</c:v>
                </c:pt>
                <c:pt idx="9328">
                  <c:v>77443.199999999997</c:v>
                </c:pt>
                <c:pt idx="9329">
                  <c:v>77446.8</c:v>
                </c:pt>
                <c:pt idx="9330">
                  <c:v>77449.3</c:v>
                </c:pt>
                <c:pt idx="9331">
                  <c:v>77453</c:v>
                </c:pt>
                <c:pt idx="9332">
                  <c:v>77456.800000000003</c:v>
                </c:pt>
                <c:pt idx="9333">
                  <c:v>77459.3</c:v>
                </c:pt>
                <c:pt idx="9334">
                  <c:v>77464.399999999994</c:v>
                </c:pt>
                <c:pt idx="9335">
                  <c:v>77468.3</c:v>
                </c:pt>
                <c:pt idx="9336">
                  <c:v>77470.899999999994</c:v>
                </c:pt>
                <c:pt idx="9337">
                  <c:v>77476.100000000006</c:v>
                </c:pt>
                <c:pt idx="9338">
                  <c:v>77478.8</c:v>
                </c:pt>
                <c:pt idx="9339">
                  <c:v>77482.8</c:v>
                </c:pt>
                <c:pt idx="9340">
                  <c:v>77485.399999999994</c:v>
                </c:pt>
                <c:pt idx="9341">
                  <c:v>77489.5</c:v>
                </c:pt>
                <c:pt idx="9342">
                  <c:v>77492.2</c:v>
                </c:pt>
                <c:pt idx="9343">
                  <c:v>77496.3</c:v>
                </c:pt>
                <c:pt idx="9344">
                  <c:v>77500.399999999994</c:v>
                </c:pt>
                <c:pt idx="9345">
                  <c:v>77504.5</c:v>
                </c:pt>
                <c:pt idx="9346">
                  <c:v>77507.3</c:v>
                </c:pt>
                <c:pt idx="9347">
                  <c:v>77512.899999999994</c:v>
                </c:pt>
                <c:pt idx="9348">
                  <c:v>77515.7</c:v>
                </c:pt>
                <c:pt idx="9349">
                  <c:v>77519.899999999994</c:v>
                </c:pt>
                <c:pt idx="9350">
                  <c:v>77524.100000000006</c:v>
                </c:pt>
                <c:pt idx="9351">
                  <c:v>77527</c:v>
                </c:pt>
                <c:pt idx="9352">
                  <c:v>77531.3</c:v>
                </c:pt>
                <c:pt idx="9353">
                  <c:v>77535.600000000006</c:v>
                </c:pt>
                <c:pt idx="9354">
                  <c:v>77538.399999999994</c:v>
                </c:pt>
                <c:pt idx="9355">
                  <c:v>77542.8</c:v>
                </c:pt>
                <c:pt idx="9356">
                  <c:v>77547.100000000006</c:v>
                </c:pt>
                <c:pt idx="9357">
                  <c:v>77550</c:v>
                </c:pt>
                <c:pt idx="9358">
                  <c:v>77554.399999999994</c:v>
                </c:pt>
                <c:pt idx="9359">
                  <c:v>77558.7</c:v>
                </c:pt>
                <c:pt idx="9360">
                  <c:v>77561.7</c:v>
                </c:pt>
                <c:pt idx="9361">
                  <c:v>77566</c:v>
                </c:pt>
                <c:pt idx="9362">
                  <c:v>77571.899999999994</c:v>
                </c:pt>
                <c:pt idx="9363">
                  <c:v>77574.8</c:v>
                </c:pt>
                <c:pt idx="9364">
                  <c:v>77579.199999999997</c:v>
                </c:pt>
                <c:pt idx="9365">
                  <c:v>77583.600000000006</c:v>
                </c:pt>
                <c:pt idx="9366">
                  <c:v>77586.5</c:v>
                </c:pt>
                <c:pt idx="9367">
                  <c:v>77590.899999999994</c:v>
                </c:pt>
                <c:pt idx="9368">
                  <c:v>77593.8</c:v>
                </c:pt>
                <c:pt idx="9369">
                  <c:v>77599.7</c:v>
                </c:pt>
                <c:pt idx="9370">
                  <c:v>77602.600000000006</c:v>
                </c:pt>
                <c:pt idx="9371">
                  <c:v>77607</c:v>
                </c:pt>
                <c:pt idx="9372">
                  <c:v>77611.5</c:v>
                </c:pt>
                <c:pt idx="9373">
                  <c:v>77614.399999999994</c:v>
                </c:pt>
                <c:pt idx="9374">
                  <c:v>77618.899999999994</c:v>
                </c:pt>
                <c:pt idx="9375">
                  <c:v>77623.399999999994</c:v>
                </c:pt>
                <c:pt idx="9376">
                  <c:v>77626.399999999994</c:v>
                </c:pt>
                <c:pt idx="9377">
                  <c:v>77630.899999999994</c:v>
                </c:pt>
                <c:pt idx="9378">
                  <c:v>77635.5</c:v>
                </c:pt>
                <c:pt idx="9379">
                  <c:v>77640.100000000006</c:v>
                </c:pt>
                <c:pt idx="9380">
                  <c:v>77643.199999999997</c:v>
                </c:pt>
                <c:pt idx="9381">
                  <c:v>77649.399999999994</c:v>
                </c:pt>
                <c:pt idx="9382">
                  <c:v>77652.600000000006</c:v>
                </c:pt>
                <c:pt idx="9383">
                  <c:v>77658.899999999994</c:v>
                </c:pt>
                <c:pt idx="9384">
                  <c:v>77663.8</c:v>
                </c:pt>
                <c:pt idx="9385">
                  <c:v>77667</c:v>
                </c:pt>
                <c:pt idx="9386">
                  <c:v>77672</c:v>
                </c:pt>
                <c:pt idx="9387">
                  <c:v>77676.899999999994</c:v>
                </c:pt>
                <c:pt idx="9388">
                  <c:v>77682</c:v>
                </c:pt>
                <c:pt idx="9389">
                  <c:v>77685.399999999994</c:v>
                </c:pt>
                <c:pt idx="9390">
                  <c:v>77690.5</c:v>
                </c:pt>
                <c:pt idx="9391">
                  <c:v>77695.7</c:v>
                </c:pt>
                <c:pt idx="9392">
                  <c:v>77701</c:v>
                </c:pt>
                <c:pt idx="9393">
                  <c:v>77704.5</c:v>
                </c:pt>
                <c:pt idx="9394">
                  <c:v>77709.899999999994</c:v>
                </c:pt>
                <c:pt idx="9395">
                  <c:v>77715.3</c:v>
                </c:pt>
                <c:pt idx="9396">
                  <c:v>77719</c:v>
                </c:pt>
                <c:pt idx="9397">
                  <c:v>77724.5</c:v>
                </c:pt>
                <c:pt idx="9398">
                  <c:v>77730</c:v>
                </c:pt>
                <c:pt idx="9399">
                  <c:v>77735.7</c:v>
                </c:pt>
                <c:pt idx="9400">
                  <c:v>77741.399999999994</c:v>
                </c:pt>
                <c:pt idx="9401">
                  <c:v>77747.199999999997</c:v>
                </c:pt>
                <c:pt idx="9402">
                  <c:v>77751</c:v>
                </c:pt>
                <c:pt idx="9403">
                  <c:v>77756.899999999994</c:v>
                </c:pt>
                <c:pt idx="9404">
                  <c:v>77760.800000000003</c:v>
                </c:pt>
                <c:pt idx="9405">
                  <c:v>77766.8</c:v>
                </c:pt>
                <c:pt idx="9406">
                  <c:v>77774.899999999994</c:v>
                </c:pt>
                <c:pt idx="9407">
                  <c:v>77779</c:v>
                </c:pt>
                <c:pt idx="9408">
                  <c:v>77785.2</c:v>
                </c:pt>
                <c:pt idx="9409">
                  <c:v>77789.399999999994</c:v>
                </c:pt>
                <c:pt idx="9410">
                  <c:v>77795.7</c:v>
                </c:pt>
                <c:pt idx="9411">
                  <c:v>77802.100000000006</c:v>
                </c:pt>
                <c:pt idx="9412">
                  <c:v>77806.3</c:v>
                </c:pt>
                <c:pt idx="9413">
                  <c:v>77812.800000000003</c:v>
                </c:pt>
                <c:pt idx="9414">
                  <c:v>77819.399999999994</c:v>
                </c:pt>
                <c:pt idx="9415">
                  <c:v>77823.7</c:v>
                </c:pt>
                <c:pt idx="9416">
                  <c:v>77830.399999999994</c:v>
                </c:pt>
                <c:pt idx="9417">
                  <c:v>77837.100000000006</c:v>
                </c:pt>
                <c:pt idx="9418">
                  <c:v>77841.5</c:v>
                </c:pt>
                <c:pt idx="9419">
                  <c:v>77848.2</c:v>
                </c:pt>
                <c:pt idx="9420">
                  <c:v>77854.899999999994</c:v>
                </c:pt>
                <c:pt idx="9421">
                  <c:v>77859.399999999994</c:v>
                </c:pt>
                <c:pt idx="9422">
                  <c:v>77866.100000000006</c:v>
                </c:pt>
                <c:pt idx="9423">
                  <c:v>77872.800000000003</c:v>
                </c:pt>
                <c:pt idx="9424">
                  <c:v>77877.2</c:v>
                </c:pt>
                <c:pt idx="9425">
                  <c:v>77883.899999999994</c:v>
                </c:pt>
                <c:pt idx="9426">
                  <c:v>77890.5</c:v>
                </c:pt>
                <c:pt idx="9427">
                  <c:v>77894.8</c:v>
                </c:pt>
                <c:pt idx="9428">
                  <c:v>77901.399999999994</c:v>
                </c:pt>
                <c:pt idx="9429">
                  <c:v>77907.8</c:v>
                </c:pt>
                <c:pt idx="9430">
                  <c:v>77912.100000000006</c:v>
                </c:pt>
                <c:pt idx="9431">
                  <c:v>77920.600000000006</c:v>
                </c:pt>
                <c:pt idx="9432">
                  <c:v>77924.800000000003</c:v>
                </c:pt>
                <c:pt idx="9433">
                  <c:v>77931.100000000006</c:v>
                </c:pt>
                <c:pt idx="9434">
                  <c:v>77937.399999999994</c:v>
                </c:pt>
                <c:pt idx="9435">
                  <c:v>77941.5</c:v>
                </c:pt>
                <c:pt idx="9436">
                  <c:v>77947.7</c:v>
                </c:pt>
                <c:pt idx="9437">
                  <c:v>77953.899999999994</c:v>
                </c:pt>
                <c:pt idx="9438">
                  <c:v>77960</c:v>
                </c:pt>
                <c:pt idx="9439">
                  <c:v>77964.100000000006</c:v>
                </c:pt>
                <c:pt idx="9440">
                  <c:v>77970.3</c:v>
                </c:pt>
                <c:pt idx="9441">
                  <c:v>77978.5</c:v>
                </c:pt>
                <c:pt idx="9442">
                  <c:v>77982.600000000006</c:v>
                </c:pt>
                <c:pt idx="9443">
                  <c:v>77988.800000000003</c:v>
                </c:pt>
                <c:pt idx="9444">
                  <c:v>77995.100000000006</c:v>
                </c:pt>
                <c:pt idx="9445">
                  <c:v>78001.399999999994</c:v>
                </c:pt>
                <c:pt idx="9446">
                  <c:v>78005.600000000006</c:v>
                </c:pt>
                <c:pt idx="9447">
                  <c:v>78012.100000000006</c:v>
                </c:pt>
                <c:pt idx="9448">
                  <c:v>78018.600000000006</c:v>
                </c:pt>
                <c:pt idx="9449">
                  <c:v>78023</c:v>
                </c:pt>
                <c:pt idx="9450">
                  <c:v>78031.8</c:v>
                </c:pt>
                <c:pt idx="9451">
                  <c:v>78036.3</c:v>
                </c:pt>
                <c:pt idx="9452">
                  <c:v>78043.199999999997</c:v>
                </c:pt>
                <c:pt idx="9453">
                  <c:v>78050</c:v>
                </c:pt>
                <c:pt idx="9454">
                  <c:v>78057.100000000006</c:v>
                </c:pt>
                <c:pt idx="9455">
                  <c:v>78061.8</c:v>
                </c:pt>
                <c:pt idx="9456">
                  <c:v>78068.899999999994</c:v>
                </c:pt>
                <c:pt idx="9457">
                  <c:v>78076.2</c:v>
                </c:pt>
                <c:pt idx="9458">
                  <c:v>78081</c:v>
                </c:pt>
                <c:pt idx="9459">
                  <c:v>78088.399999999994</c:v>
                </c:pt>
                <c:pt idx="9460">
                  <c:v>78095.899999999994</c:v>
                </c:pt>
                <c:pt idx="9461">
                  <c:v>78103.399999999994</c:v>
                </c:pt>
                <c:pt idx="9462">
                  <c:v>78108.399999999994</c:v>
                </c:pt>
                <c:pt idx="9463">
                  <c:v>78116.100000000006</c:v>
                </c:pt>
                <c:pt idx="9464">
                  <c:v>78123.8</c:v>
                </c:pt>
                <c:pt idx="9465">
                  <c:v>78128.899999999994</c:v>
                </c:pt>
                <c:pt idx="9466">
                  <c:v>78136.7</c:v>
                </c:pt>
                <c:pt idx="9467">
                  <c:v>78141.8</c:v>
                </c:pt>
                <c:pt idx="9468">
                  <c:v>78149.7</c:v>
                </c:pt>
                <c:pt idx="9469">
                  <c:v>78157.5</c:v>
                </c:pt>
                <c:pt idx="9470">
                  <c:v>78162.8</c:v>
                </c:pt>
                <c:pt idx="9471">
                  <c:v>78170.7</c:v>
                </c:pt>
                <c:pt idx="9472">
                  <c:v>78178.600000000006</c:v>
                </c:pt>
                <c:pt idx="9473">
                  <c:v>78183.899999999994</c:v>
                </c:pt>
                <c:pt idx="9474">
                  <c:v>78191.8</c:v>
                </c:pt>
                <c:pt idx="9475">
                  <c:v>78199.8</c:v>
                </c:pt>
                <c:pt idx="9476">
                  <c:v>78205.100000000006</c:v>
                </c:pt>
                <c:pt idx="9477">
                  <c:v>78213.100000000006</c:v>
                </c:pt>
                <c:pt idx="9478">
                  <c:v>78218.5</c:v>
                </c:pt>
                <c:pt idx="9479">
                  <c:v>78226.5</c:v>
                </c:pt>
                <c:pt idx="9480">
                  <c:v>78234.600000000006</c:v>
                </c:pt>
                <c:pt idx="9481">
                  <c:v>78240</c:v>
                </c:pt>
                <c:pt idx="9482">
                  <c:v>78248.100000000006</c:v>
                </c:pt>
                <c:pt idx="9483">
                  <c:v>78256.3</c:v>
                </c:pt>
                <c:pt idx="9484">
                  <c:v>78261.8</c:v>
                </c:pt>
                <c:pt idx="9485">
                  <c:v>78270</c:v>
                </c:pt>
                <c:pt idx="9486">
                  <c:v>78278.2</c:v>
                </c:pt>
                <c:pt idx="9487">
                  <c:v>78283.8</c:v>
                </c:pt>
                <c:pt idx="9488">
                  <c:v>78292.100000000006</c:v>
                </c:pt>
                <c:pt idx="9489">
                  <c:v>78300.5</c:v>
                </c:pt>
                <c:pt idx="9490">
                  <c:v>78306.100000000006</c:v>
                </c:pt>
                <c:pt idx="9491">
                  <c:v>78314.600000000006</c:v>
                </c:pt>
                <c:pt idx="9492">
                  <c:v>78323.199999999997</c:v>
                </c:pt>
                <c:pt idx="9493">
                  <c:v>78328.899999999994</c:v>
                </c:pt>
                <c:pt idx="9494">
                  <c:v>78337.600000000006</c:v>
                </c:pt>
                <c:pt idx="9495">
                  <c:v>78346.3</c:v>
                </c:pt>
                <c:pt idx="9496">
                  <c:v>78352.2</c:v>
                </c:pt>
                <c:pt idx="9497">
                  <c:v>78361</c:v>
                </c:pt>
                <c:pt idx="9498">
                  <c:v>78366.899999999994</c:v>
                </c:pt>
                <c:pt idx="9499">
                  <c:v>78375.899999999994</c:v>
                </c:pt>
                <c:pt idx="9500">
                  <c:v>78381.8</c:v>
                </c:pt>
                <c:pt idx="9501">
                  <c:v>78390.899999999994</c:v>
                </c:pt>
                <c:pt idx="9502">
                  <c:v>78400</c:v>
                </c:pt>
                <c:pt idx="9503">
                  <c:v>78406.100000000006</c:v>
                </c:pt>
                <c:pt idx="9504">
                  <c:v>78415.3</c:v>
                </c:pt>
                <c:pt idx="9505">
                  <c:v>78421.399999999994</c:v>
                </c:pt>
                <c:pt idx="9506">
                  <c:v>78430.7</c:v>
                </c:pt>
                <c:pt idx="9507">
                  <c:v>78436.800000000003</c:v>
                </c:pt>
                <c:pt idx="9508">
                  <c:v>78446</c:v>
                </c:pt>
                <c:pt idx="9509">
                  <c:v>78452.2</c:v>
                </c:pt>
                <c:pt idx="9510">
                  <c:v>78461.399999999994</c:v>
                </c:pt>
                <c:pt idx="9511">
                  <c:v>78470.600000000006</c:v>
                </c:pt>
                <c:pt idx="9512">
                  <c:v>78476.600000000006</c:v>
                </c:pt>
                <c:pt idx="9513">
                  <c:v>78485.7</c:v>
                </c:pt>
                <c:pt idx="9514">
                  <c:v>78494.8</c:v>
                </c:pt>
                <c:pt idx="9515">
                  <c:v>78500.800000000003</c:v>
                </c:pt>
                <c:pt idx="9516">
                  <c:v>78509.7</c:v>
                </c:pt>
                <c:pt idx="9517">
                  <c:v>78518.600000000006</c:v>
                </c:pt>
                <c:pt idx="9518">
                  <c:v>78524.5</c:v>
                </c:pt>
                <c:pt idx="9519">
                  <c:v>78533.3</c:v>
                </c:pt>
                <c:pt idx="9520">
                  <c:v>78542</c:v>
                </c:pt>
                <c:pt idx="9521">
                  <c:v>78547.7</c:v>
                </c:pt>
                <c:pt idx="9522">
                  <c:v>78556.3</c:v>
                </c:pt>
                <c:pt idx="9523">
                  <c:v>78564.800000000003</c:v>
                </c:pt>
                <c:pt idx="9524">
                  <c:v>78570.399999999994</c:v>
                </c:pt>
                <c:pt idx="9525">
                  <c:v>78578.8</c:v>
                </c:pt>
                <c:pt idx="9526">
                  <c:v>78587.100000000006</c:v>
                </c:pt>
                <c:pt idx="9527">
                  <c:v>78592.5</c:v>
                </c:pt>
                <c:pt idx="9528">
                  <c:v>78600.7</c:v>
                </c:pt>
                <c:pt idx="9529">
                  <c:v>78608.800000000003</c:v>
                </c:pt>
                <c:pt idx="9530">
                  <c:v>78614.2</c:v>
                </c:pt>
                <c:pt idx="9531">
                  <c:v>78622.100000000006</c:v>
                </c:pt>
                <c:pt idx="9532">
                  <c:v>78630</c:v>
                </c:pt>
                <c:pt idx="9533">
                  <c:v>78635.199999999997</c:v>
                </c:pt>
                <c:pt idx="9534">
                  <c:v>78642.899999999994</c:v>
                </c:pt>
                <c:pt idx="9535">
                  <c:v>78650.600000000006</c:v>
                </c:pt>
                <c:pt idx="9536">
                  <c:v>78655.600000000006</c:v>
                </c:pt>
                <c:pt idx="9537">
                  <c:v>78663.100000000006</c:v>
                </c:pt>
                <c:pt idx="9538">
                  <c:v>78670.5</c:v>
                </c:pt>
                <c:pt idx="9539">
                  <c:v>78675.3</c:v>
                </c:pt>
                <c:pt idx="9540">
                  <c:v>78682.5</c:v>
                </c:pt>
                <c:pt idx="9541">
                  <c:v>78689.600000000006</c:v>
                </c:pt>
                <c:pt idx="9542">
                  <c:v>78694.3</c:v>
                </c:pt>
                <c:pt idx="9543">
                  <c:v>78701.2</c:v>
                </c:pt>
                <c:pt idx="9544">
                  <c:v>78708</c:v>
                </c:pt>
                <c:pt idx="9545">
                  <c:v>78712.5</c:v>
                </c:pt>
                <c:pt idx="9546">
                  <c:v>78719.199999999997</c:v>
                </c:pt>
                <c:pt idx="9547">
                  <c:v>78725.8</c:v>
                </c:pt>
                <c:pt idx="9548">
                  <c:v>78730.100000000006</c:v>
                </c:pt>
                <c:pt idx="9549">
                  <c:v>78736.600000000006</c:v>
                </c:pt>
                <c:pt idx="9550">
                  <c:v>78743</c:v>
                </c:pt>
                <c:pt idx="9551">
                  <c:v>78747.199999999997</c:v>
                </c:pt>
                <c:pt idx="9552">
                  <c:v>78753.5</c:v>
                </c:pt>
                <c:pt idx="9553">
                  <c:v>78759.7</c:v>
                </c:pt>
                <c:pt idx="9554">
                  <c:v>78763.899999999994</c:v>
                </c:pt>
                <c:pt idx="9555">
                  <c:v>78770.100000000006</c:v>
                </c:pt>
                <c:pt idx="9556">
                  <c:v>78776.2</c:v>
                </c:pt>
                <c:pt idx="9557">
                  <c:v>78780.3</c:v>
                </c:pt>
                <c:pt idx="9558">
                  <c:v>78786.5</c:v>
                </c:pt>
                <c:pt idx="9559">
                  <c:v>78792.600000000006</c:v>
                </c:pt>
                <c:pt idx="9560">
                  <c:v>78796.7</c:v>
                </c:pt>
                <c:pt idx="9561">
                  <c:v>78802.899999999994</c:v>
                </c:pt>
                <c:pt idx="9562">
                  <c:v>78809</c:v>
                </c:pt>
                <c:pt idx="9563">
                  <c:v>78813.100000000006</c:v>
                </c:pt>
                <c:pt idx="9564">
                  <c:v>78819.199999999997</c:v>
                </c:pt>
                <c:pt idx="9565">
                  <c:v>78825.399999999994</c:v>
                </c:pt>
                <c:pt idx="9566">
                  <c:v>78829.5</c:v>
                </c:pt>
                <c:pt idx="9567">
                  <c:v>78835.7</c:v>
                </c:pt>
                <c:pt idx="9568">
                  <c:v>78841.8</c:v>
                </c:pt>
                <c:pt idx="9569">
                  <c:v>78845.899999999994</c:v>
                </c:pt>
                <c:pt idx="9570">
                  <c:v>78852.100000000006</c:v>
                </c:pt>
                <c:pt idx="9571">
                  <c:v>78858.3</c:v>
                </c:pt>
                <c:pt idx="9572">
                  <c:v>78862.399999999994</c:v>
                </c:pt>
                <c:pt idx="9573">
                  <c:v>78868.600000000006</c:v>
                </c:pt>
                <c:pt idx="9574">
                  <c:v>78874.8</c:v>
                </c:pt>
                <c:pt idx="9575">
                  <c:v>78878.899999999994</c:v>
                </c:pt>
                <c:pt idx="9576">
                  <c:v>78885.100000000006</c:v>
                </c:pt>
                <c:pt idx="9577">
                  <c:v>78891.3</c:v>
                </c:pt>
                <c:pt idx="9578">
                  <c:v>78895.5</c:v>
                </c:pt>
                <c:pt idx="9579">
                  <c:v>78901.7</c:v>
                </c:pt>
                <c:pt idx="9580">
                  <c:v>78907.899999999994</c:v>
                </c:pt>
                <c:pt idx="9581">
                  <c:v>78912.100000000006</c:v>
                </c:pt>
                <c:pt idx="9582">
                  <c:v>78918.3</c:v>
                </c:pt>
                <c:pt idx="9583">
                  <c:v>78924.600000000006</c:v>
                </c:pt>
                <c:pt idx="9584">
                  <c:v>78928.800000000003</c:v>
                </c:pt>
                <c:pt idx="9585">
                  <c:v>78935</c:v>
                </c:pt>
                <c:pt idx="9586">
                  <c:v>78941.3</c:v>
                </c:pt>
                <c:pt idx="9587">
                  <c:v>78945.5</c:v>
                </c:pt>
                <c:pt idx="9588">
                  <c:v>78951.8</c:v>
                </c:pt>
                <c:pt idx="9589">
                  <c:v>78958.100000000006</c:v>
                </c:pt>
                <c:pt idx="9590">
                  <c:v>78962.3</c:v>
                </c:pt>
                <c:pt idx="9591">
                  <c:v>78968.7</c:v>
                </c:pt>
                <c:pt idx="9592">
                  <c:v>78975</c:v>
                </c:pt>
                <c:pt idx="9593">
                  <c:v>78979.3</c:v>
                </c:pt>
                <c:pt idx="9594">
                  <c:v>78985.7</c:v>
                </c:pt>
                <c:pt idx="9595">
                  <c:v>78992.100000000006</c:v>
                </c:pt>
                <c:pt idx="9596">
                  <c:v>78996.3</c:v>
                </c:pt>
                <c:pt idx="9597">
                  <c:v>79002.8</c:v>
                </c:pt>
                <c:pt idx="9598">
                  <c:v>79009.2</c:v>
                </c:pt>
                <c:pt idx="9599">
                  <c:v>79013.600000000006</c:v>
                </c:pt>
                <c:pt idx="9600">
                  <c:v>79020.100000000006</c:v>
                </c:pt>
                <c:pt idx="9601">
                  <c:v>79026.600000000006</c:v>
                </c:pt>
                <c:pt idx="9602">
                  <c:v>79031</c:v>
                </c:pt>
                <c:pt idx="9603">
                  <c:v>79037.600000000006</c:v>
                </c:pt>
                <c:pt idx="9604">
                  <c:v>79044.2</c:v>
                </c:pt>
                <c:pt idx="9605">
                  <c:v>79048.7</c:v>
                </c:pt>
                <c:pt idx="9606">
                  <c:v>79055.399999999994</c:v>
                </c:pt>
                <c:pt idx="9607">
                  <c:v>79062.2</c:v>
                </c:pt>
                <c:pt idx="9608">
                  <c:v>79066.7</c:v>
                </c:pt>
                <c:pt idx="9609">
                  <c:v>79073.600000000006</c:v>
                </c:pt>
                <c:pt idx="9610">
                  <c:v>79080.5</c:v>
                </c:pt>
                <c:pt idx="9611">
                  <c:v>79085.100000000006</c:v>
                </c:pt>
                <c:pt idx="9612">
                  <c:v>79092.100000000006</c:v>
                </c:pt>
                <c:pt idx="9613">
                  <c:v>79099.100000000006</c:v>
                </c:pt>
                <c:pt idx="9614">
                  <c:v>79103.8</c:v>
                </c:pt>
                <c:pt idx="9615">
                  <c:v>79110.899999999994</c:v>
                </c:pt>
                <c:pt idx="9616">
                  <c:v>79118</c:v>
                </c:pt>
                <c:pt idx="9617">
                  <c:v>79122.7</c:v>
                </c:pt>
                <c:pt idx="9618">
                  <c:v>79129.899999999994</c:v>
                </c:pt>
                <c:pt idx="9619">
                  <c:v>79137.100000000006</c:v>
                </c:pt>
                <c:pt idx="9620">
                  <c:v>79141.899999999994</c:v>
                </c:pt>
                <c:pt idx="9621">
                  <c:v>79149.100000000006</c:v>
                </c:pt>
                <c:pt idx="9622">
                  <c:v>79156.3</c:v>
                </c:pt>
                <c:pt idx="9623">
                  <c:v>79161.100000000006</c:v>
                </c:pt>
                <c:pt idx="9624">
                  <c:v>79168.3</c:v>
                </c:pt>
                <c:pt idx="9625">
                  <c:v>79175.5</c:v>
                </c:pt>
                <c:pt idx="9626">
                  <c:v>79180.2</c:v>
                </c:pt>
                <c:pt idx="9627">
                  <c:v>79187.399999999994</c:v>
                </c:pt>
                <c:pt idx="9628">
                  <c:v>79194.5</c:v>
                </c:pt>
                <c:pt idx="9629">
                  <c:v>79199.199999999997</c:v>
                </c:pt>
                <c:pt idx="9630">
                  <c:v>79206.3</c:v>
                </c:pt>
                <c:pt idx="9631">
                  <c:v>79213.399999999994</c:v>
                </c:pt>
                <c:pt idx="9632">
                  <c:v>79218.100000000006</c:v>
                </c:pt>
                <c:pt idx="9633">
                  <c:v>79225.100000000006</c:v>
                </c:pt>
                <c:pt idx="9634">
                  <c:v>79232</c:v>
                </c:pt>
                <c:pt idx="9635">
                  <c:v>79236.7</c:v>
                </c:pt>
                <c:pt idx="9636">
                  <c:v>79243.600000000006</c:v>
                </c:pt>
                <c:pt idx="9637">
                  <c:v>79248.2</c:v>
                </c:pt>
                <c:pt idx="9638">
                  <c:v>79255.100000000006</c:v>
                </c:pt>
                <c:pt idx="9639">
                  <c:v>79259.7</c:v>
                </c:pt>
                <c:pt idx="9640">
                  <c:v>79266.600000000006</c:v>
                </c:pt>
                <c:pt idx="9641">
                  <c:v>79271.199999999997</c:v>
                </c:pt>
                <c:pt idx="9642">
                  <c:v>79278.100000000006</c:v>
                </c:pt>
                <c:pt idx="9643">
                  <c:v>79285</c:v>
                </c:pt>
                <c:pt idx="9644">
                  <c:v>79289.600000000006</c:v>
                </c:pt>
                <c:pt idx="9645">
                  <c:v>79296.5</c:v>
                </c:pt>
                <c:pt idx="9646">
                  <c:v>79303.399999999994</c:v>
                </c:pt>
                <c:pt idx="9647">
                  <c:v>79310.399999999994</c:v>
                </c:pt>
                <c:pt idx="9648">
                  <c:v>79317.3</c:v>
                </c:pt>
                <c:pt idx="9649">
                  <c:v>79322</c:v>
                </c:pt>
                <c:pt idx="9650">
                  <c:v>79329.100000000006</c:v>
                </c:pt>
                <c:pt idx="9651">
                  <c:v>79336.100000000006</c:v>
                </c:pt>
                <c:pt idx="9652">
                  <c:v>79343.3</c:v>
                </c:pt>
                <c:pt idx="9653">
                  <c:v>79348</c:v>
                </c:pt>
                <c:pt idx="9654">
                  <c:v>79355.199999999997</c:v>
                </c:pt>
                <c:pt idx="9655">
                  <c:v>79362.5</c:v>
                </c:pt>
                <c:pt idx="9656">
                  <c:v>79367.3</c:v>
                </c:pt>
                <c:pt idx="9657">
                  <c:v>79377</c:v>
                </c:pt>
                <c:pt idx="9658">
                  <c:v>79384.399999999994</c:v>
                </c:pt>
                <c:pt idx="9659">
                  <c:v>79389.2</c:v>
                </c:pt>
                <c:pt idx="9660">
                  <c:v>79396.600000000006</c:v>
                </c:pt>
                <c:pt idx="9661">
                  <c:v>79404</c:v>
                </c:pt>
                <c:pt idx="9662">
                  <c:v>79411.399999999994</c:v>
                </c:pt>
                <c:pt idx="9663">
                  <c:v>79416.3</c:v>
                </c:pt>
                <c:pt idx="9664">
                  <c:v>79423.7</c:v>
                </c:pt>
                <c:pt idx="9665">
                  <c:v>79431</c:v>
                </c:pt>
                <c:pt idx="9666">
                  <c:v>79438.399999999994</c:v>
                </c:pt>
                <c:pt idx="9667">
                  <c:v>79445.600000000006</c:v>
                </c:pt>
                <c:pt idx="9668">
                  <c:v>79450.5</c:v>
                </c:pt>
                <c:pt idx="9669">
                  <c:v>79457.7</c:v>
                </c:pt>
                <c:pt idx="9670">
                  <c:v>79464.899999999994</c:v>
                </c:pt>
                <c:pt idx="9671">
                  <c:v>79469.7</c:v>
                </c:pt>
                <c:pt idx="9672">
                  <c:v>79479.100000000006</c:v>
                </c:pt>
                <c:pt idx="9673">
                  <c:v>79483.8</c:v>
                </c:pt>
                <c:pt idx="9674">
                  <c:v>79490.8</c:v>
                </c:pt>
                <c:pt idx="9675">
                  <c:v>79497.600000000006</c:v>
                </c:pt>
                <c:pt idx="9676">
                  <c:v>79502.2</c:v>
                </c:pt>
                <c:pt idx="9677">
                  <c:v>79509</c:v>
                </c:pt>
                <c:pt idx="9678">
                  <c:v>79515.7</c:v>
                </c:pt>
                <c:pt idx="9679">
                  <c:v>79520.2</c:v>
                </c:pt>
                <c:pt idx="9680">
                  <c:v>79526.8</c:v>
                </c:pt>
                <c:pt idx="9681">
                  <c:v>79533.3</c:v>
                </c:pt>
                <c:pt idx="9682">
                  <c:v>79537.600000000006</c:v>
                </c:pt>
                <c:pt idx="9683">
                  <c:v>79544.100000000006</c:v>
                </c:pt>
                <c:pt idx="9684">
                  <c:v>79550.399999999994</c:v>
                </c:pt>
                <c:pt idx="9685">
                  <c:v>79554.600000000006</c:v>
                </c:pt>
                <c:pt idx="9686">
                  <c:v>79560.800000000003</c:v>
                </c:pt>
                <c:pt idx="9687">
                  <c:v>79567</c:v>
                </c:pt>
                <c:pt idx="9688">
                  <c:v>79571</c:v>
                </c:pt>
                <c:pt idx="9689">
                  <c:v>79577</c:v>
                </c:pt>
                <c:pt idx="9690">
                  <c:v>79582.899999999994</c:v>
                </c:pt>
                <c:pt idx="9691">
                  <c:v>79586.8</c:v>
                </c:pt>
                <c:pt idx="9692">
                  <c:v>79592.600000000006</c:v>
                </c:pt>
                <c:pt idx="9693">
                  <c:v>79598.2</c:v>
                </c:pt>
                <c:pt idx="9694">
                  <c:v>79603.8</c:v>
                </c:pt>
                <c:pt idx="9695">
                  <c:v>79607.399999999994</c:v>
                </c:pt>
                <c:pt idx="9696">
                  <c:v>79614.7</c:v>
                </c:pt>
                <c:pt idx="9697">
                  <c:v>79618.2</c:v>
                </c:pt>
                <c:pt idx="9698">
                  <c:v>79625.100000000006</c:v>
                </c:pt>
                <c:pt idx="9699">
                  <c:v>79630.3</c:v>
                </c:pt>
                <c:pt idx="9700">
                  <c:v>79635.3</c:v>
                </c:pt>
                <c:pt idx="9701">
                  <c:v>79638.600000000006</c:v>
                </c:pt>
                <c:pt idx="9702">
                  <c:v>79643.600000000006</c:v>
                </c:pt>
                <c:pt idx="9703">
                  <c:v>79648.3</c:v>
                </c:pt>
                <c:pt idx="9704">
                  <c:v>79651.600000000006</c:v>
                </c:pt>
                <c:pt idx="9705">
                  <c:v>79656.3</c:v>
                </c:pt>
                <c:pt idx="9706">
                  <c:v>79660.899999999994</c:v>
                </c:pt>
                <c:pt idx="9707">
                  <c:v>79664</c:v>
                </c:pt>
                <c:pt idx="9708">
                  <c:v>79668.600000000006</c:v>
                </c:pt>
                <c:pt idx="9709">
                  <c:v>79673</c:v>
                </c:pt>
                <c:pt idx="9710">
                  <c:v>79676</c:v>
                </c:pt>
                <c:pt idx="9711">
                  <c:v>79680.399999999994</c:v>
                </c:pt>
                <c:pt idx="9712">
                  <c:v>79684.800000000003</c:v>
                </c:pt>
                <c:pt idx="9713">
                  <c:v>79687.7</c:v>
                </c:pt>
                <c:pt idx="9714">
                  <c:v>79692</c:v>
                </c:pt>
                <c:pt idx="9715">
                  <c:v>79697.7</c:v>
                </c:pt>
                <c:pt idx="9716">
                  <c:v>79700.600000000006</c:v>
                </c:pt>
                <c:pt idx="9717">
                  <c:v>79704.800000000003</c:v>
                </c:pt>
                <c:pt idx="9718">
                  <c:v>79707.600000000006</c:v>
                </c:pt>
                <c:pt idx="9719">
                  <c:v>79711.8</c:v>
                </c:pt>
                <c:pt idx="9720">
                  <c:v>79715.899999999994</c:v>
                </c:pt>
                <c:pt idx="9721">
                  <c:v>79718.7</c:v>
                </c:pt>
                <c:pt idx="9722">
                  <c:v>79722.8</c:v>
                </c:pt>
                <c:pt idx="9723">
                  <c:v>79726.8</c:v>
                </c:pt>
                <c:pt idx="9724">
                  <c:v>79729.600000000006</c:v>
                </c:pt>
                <c:pt idx="9725">
                  <c:v>79733.600000000006</c:v>
                </c:pt>
                <c:pt idx="9726">
                  <c:v>79737.600000000006</c:v>
                </c:pt>
                <c:pt idx="9727">
                  <c:v>79740.3</c:v>
                </c:pt>
                <c:pt idx="9728">
                  <c:v>79744.3</c:v>
                </c:pt>
                <c:pt idx="9729">
                  <c:v>79748.3</c:v>
                </c:pt>
                <c:pt idx="9730">
                  <c:v>79751</c:v>
                </c:pt>
                <c:pt idx="9731">
                  <c:v>79755</c:v>
                </c:pt>
                <c:pt idx="9732">
                  <c:v>79759</c:v>
                </c:pt>
                <c:pt idx="9733">
                  <c:v>79761.600000000006</c:v>
                </c:pt>
                <c:pt idx="9734">
                  <c:v>79765.7</c:v>
                </c:pt>
                <c:pt idx="9735">
                  <c:v>79769.7</c:v>
                </c:pt>
                <c:pt idx="9736">
                  <c:v>79772.399999999994</c:v>
                </c:pt>
                <c:pt idx="9737">
                  <c:v>79776.399999999994</c:v>
                </c:pt>
                <c:pt idx="9738">
                  <c:v>79780.399999999994</c:v>
                </c:pt>
                <c:pt idx="9739">
                  <c:v>79783.199999999997</c:v>
                </c:pt>
                <c:pt idx="9740">
                  <c:v>79787.199999999997</c:v>
                </c:pt>
                <c:pt idx="9741">
                  <c:v>79791.3</c:v>
                </c:pt>
                <c:pt idx="9742">
                  <c:v>79794.100000000006</c:v>
                </c:pt>
                <c:pt idx="9743">
                  <c:v>79798.2</c:v>
                </c:pt>
                <c:pt idx="9744">
                  <c:v>79802.399999999994</c:v>
                </c:pt>
                <c:pt idx="9745">
                  <c:v>79805.2</c:v>
                </c:pt>
                <c:pt idx="9746">
                  <c:v>79809.399999999994</c:v>
                </c:pt>
                <c:pt idx="9747">
                  <c:v>79813.600000000006</c:v>
                </c:pt>
                <c:pt idx="9748">
                  <c:v>79816.399999999994</c:v>
                </c:pt>
                <c:pt idx="9749">
                  <c:v>79820.7</c:v>
                </c:pt>
                <c:pt idx="9750">
                  <c:v>79825</c:v>
                </c:pt>
                <c:pt idx="9751">
                  <c:v>79829.3</c:v>
                </c:pt>
                <c:pt idx="9752">
                  <c:v>79832.2</c:v>
                </c:pt>
                <c:pt idx="9753">
                  <c:v>79836.600000000006</c:v>
                </c:pt>
                <c:pt idx="9754">
                  <c:v>79839.600000000006</c:v>
                </c:pt>
                <c:pt idx="9755">
                  <c:v>79844.100000000006</c:v>
                </c:pt>
                <c:pt idx="9756">
                  <c:v>79848.600000000006</c:v>
                </c:pt>
                <c:pt idx="9757">
                  <c:v>79853.2</c:v>
                </c:pt>
                <c:pt idx="9758">
                  <c:v>79856.3</c:v>
                </c:pt>
                <c:pt idx="9759">
                  <c:v>79861</c:v>
                </c:pt>
                <c:pt idx="9760">
                  <c:v>79865.8</c:v>
                </c:pt>
                <c:pt idx="9761">
                  <c:v>79869</c:v>
                </c:pt>
                <c:pt idx="9762">
                  <c:v>79873.8</c:v>
                </c:pt>
                <c:pt idx="9763">
                  <c:v>79878.8</c:v>
                </c:pt>
                <c:pt idx="9764">
                  <c:v>79882.100000000006</c:v>
                </c:pt>
                <c:pt idx="9765">
                  <c:v>79887.199999999997</c:v>
                </c:pt>
                <c:pt idx="9766">
                  <c:v>79892.399999999994</c:v>
                </c:pt>
                <c:pt idx="9767">
                  <c:v>79895.8</c:v>
                </c:pt>
                <c:pt idx="9768">
                  <c:v>79901.100000000006</c:v>
                </c:pt>
                <c:pt idx="9769">
                  <c:v>79904.600000000006</c:v>
                </c:pt>
                <c:pt idx="9770">
                  <c:v>79910</c:v>
                </c:pt>
                <c:pt idx="9771">
                  <c:v>79915.5</c:v>
                </c:pt>
                <c:pt idx="9772">
                  <c:v>79919.199999999997</c:v>
                </c:pt>
                <c:pt idx="9773">
                  <c:v>79924.800000000003</c:v>
                </c:pt>
                <c:pt idx="9774">
                  <c:v>79930.5</c:v>
                </c:pt>
                <c:pt idx="9775">
                  <c:v>79934.3</c:v>
                </c:pt>
                <c:pt idx="9776">
                  <c:v>79940.2</c:v>
                </c:pt>
                <c:pt idx="9777">
                  <c:v>79946.100000000006</c:v>
                </c:pt>
                <c:pt idx="9778">
                  <c:v>79950.100000000006</c:v>
                </c:pt>
                <c:pt idx="9779">
                  <c:v>79956.2</c:v>
                </c:pt>
                <c:pt idx="9780">
                  <c:v>79962.3</c:v>
                </c:pt>
                <c:pt idx="9781">
                  <c:v>79966.5</c:v>
                </c:pt>
                <c:pt idx="9782">
                  <c:v>79972.800000000003</c:v>
                </c:pt>
                <c:pt idx="9783">
                  <c:v>79979.199999999997</c:v>
                </c:pt>
                <c:pt idx="9784">
                  <c:v>79983.5</c:v>
                </c:pt>
                <c:pt idx="9785">
                  <c:v>79990.100000000006</c:v>
                </c:pt>
                <c:pt idx="9786">
                  <c:v>79996.7</c:v>
                </c:pt>
                <c:pt idx="9787">
                  <c:v>80001.2</c:v>
                </c:pt>
                <c:pt idx="9788">
                  <c:v>80008.100000000006</c:v>
                </c:pt>
                <c:pt idx="9789">
                  <c:v>80015</c:v>
                </c:pt>
                <c:pt idx="9790">
                  <c:v>80019.7</c:v>
                </c:pt>
                <c:pt idx="9791">
                  <c:v>80026.899999999994</c:v>
                </c:pt>
                <c:pt idx="9792">
                  <c:v>80034.100000000006</c:v>
                </c:pt>
                <c:pt idx="9793">
                  <c:v>80039</c:v>
                </c:pt>
                <c:pt idx="9794">
                  <c:v>80046.399999999994</c:v>
                </c:pt>
                <c:pt idx="9795">
                  <c:v>80054</c:v>
                </c:pt>
                <c:pt idx="9796">
                  <c:v>80059.100000000006</c:v>
                </c:pt>
                <c:pt idx="9797">
                  <c:v>80066.899999999994</c:v>
                </c:pt>
                <c:pt idx="9798">
                  <c:v>80074.8</c:v>
                </c:pt>
                <c:pt idx="9799">
                  <c:v>80080.100000000006</c:v>
                </c:pt>
                <c:pt idx="9800">
                  <c:v>80088.2</c:v>
                </c:pt>
                <c:pt idx="9801">
                  <c:v>80096.5</c:v>
                </c:pt>
                <c:pt idx="9802">
                  <c:v>80102.100000000006</c:v>
                </c:pt>
                <c:pt idx="9803">
                  <c:v>80110.600000000006</c:v>
                </c:pt>
                <c:pt idx="9804">
                  <c:v>80119.3</c:v>
                </c:pt>
                <c:pt idx="9805">
                  <c:v>80125.2</c:v>
                </c:pt>
                <c:pt idx="9806">
                  <c:v>80134.100000000006</c:v>
                </c:pt>
                <c:pt idx="9807">
                  <c:v>80143.3</c:v>
                </c:pt>
                <c:pt idx="9808">
                  <c:v>80149.5</c:v>
                </c:pt>
                <c:pt idx="9809">
                  <c:v>80158.899999999994</c:v>
                </c:pt>
                <c:pt idx="9810">
                  <c:v>80168.5</c:v>
                </c:pt>
                <c:pt idx="9811">
                  <c:v>80175</c:v>
                </c:pt>
                <c:pt idx="9812">
                  <c:v>80184.899999999994</c:v>
                </c:pt>
                <c:pt idx="9813">
                  <c:v>80194.899999999994</c:v>
                </c:pt>
                <c:pt idx="9814">
                  <c:v>80201.7</c:v>
                </c:pt>
                <c:pt idx="9815">
                  <c:v>80212</c:v>
                </c:pt>
                <c:pt idx="9816">
                  <c:v>80222.5</c:v>
                </c:pt>
                <c:pt idx="9817">
                  <c:v>80229.5</c:v>
                </c:pt>
                <c:pt idx="9818">
                  <c:v>80240.2</c:v>
                </c:pt>
                <c:pt idx="9819">
                  <c:v>80250.899999999994</c:v>
                </c:pt>
                <c:pt idx="9820">
                  <c:v>80258.100000000006</c:v>
                </c:pt>
                <c:pt idx="9821">
                  <c:v>80269</c:v>
                </c:pt>
                <c:pt idx="9822">
                  <c:v>80279.899999999994</c:v>
                </c:pt>
                <c:pt idx="9823">
                  <c:v>80287.3</c:v>
                </c:pt>
                <c:pt idx="9824">
                  <c:v>80298.3</c:v>
                </c:pt>
                <c:pt idx="9825">
                  <c:v>80309.3</c:v>
                </c:pt>
                <c:pt idx="9826">
                  <c:v>80316.600000000006</c:v>
                </c:pt>
                <c:pt idx="9827">
                  <c:v>80327.600000000006</c:v>
                </c:pt>
                <c:pt idx="9828">
                  <c:v>80338.600000000006</c:v>
                </c:pt>
                <c:pt idx="9829">
                  <c:v>80346</c:v>
                </c:pt>
                <c:pt idx="9830">
                  <c:v>80357</c:v>
                </c:pt>
                <c:pt idx="9831">
                  <c:v>80367.899999999994</c:v>
                </c:pt>
                <c:pt idx="9832">
                  <c:v>80375.3</c:v>
                </c:pt>
                <c:pt idx="9833">
                  <c:v>80386.2</c:v>
                </c:pt>
                <c:pt idx="9834">
                  <c:v>80397.100000000006</c:v>
                </c:pt>
                <c:pt idx="9835">
                  <c:v>80404.399999999994</c:v>
                </c:pt>
                <c:pt idx="9836">
                  <c:v>80415.3</c:v>
                </c:pt>
                <c:pt idx="9837">
                  <c:v>80426.2</c:v>
                </c:pt>
                <c:pt idx="9838">
                  <c:v>80433.5</c:v>
                </c:pt>
                <c:pt idx="9839">
                  <c:v>80444.3</c:v>
                </c:pt>
                <c:pt idx="9840">
                  <c:v>80455.199999999997</c:v>
                </c:pt>
                <c:pt idx="9841">
                  <c:v>80462.399999999994</c:v>
                </c:pt>
                <c:pt idx="9842">
                  <c:v>80473.3</c:v>
                </c:pt>
                <c:pt idx="9843">
                  <c:v>80484.2</c:v>
                </c:pt>
                <c:pt idx="9844">
                  <c:v>80491.399999999994</c:v>
                </c:pt>
                <c:pt idx="9845">
                  <c:v>80502.2</c:v>
                </c:pt>
                <c:pt idx="9846">
                  <c:v>80513.100000000006</c:v>
                </c:pt>
                <c:pt idx="9847">
                  <c:v>80520.3</c:v>
                </c:pt>
                <c:pt idx="9848">
                  <c:v>80531.100000000006</c:v>
                </c:pt>
                <c:pt idx="9849">
                  <c:v>80542</c:v>
                </c:pt>
                <c:pt idx="9850">
                  <c:v>80549.2</c:v>
                </c:pt>
                <c:pt idx="9851">
                  <c:v>80560</c:v>
                </c:pt>
                <c:pt idx="9852">
                  <c:v>80570.8</c:v>
                </c:pt>
                <c:pt idx="9853">
                  <c:v>80578</c:v>
                </c:pt>
                <c:pt idx="9854">
                  <c:v>80588.800000000003</c:v>
                </c:pt>
                <c:pt idx="9855">
                  <c:v>80599.600000000006</c:v>
                </c:pt>
                <c:pt idx="9856">
                  <c:v>80606.899999999994</c:v>
                </c:pt>
                <c:pt idx="9857">
                  <c:v>80617.600000000006</c:v>
                </c:pt>
                <c:pt idx="9858">
                  <c:v>80628.399999999994</c:v>
                </c:pt>
                <c:pt idx="9859">
                  <c:v>80635.600000000006</c:v>
                </c:pt>
                <c:pt idx="9860">
                  <c:v>80646.3</c:v>
                </c:pt>
                <c:pt idx="9861">
                  <c:v>80657.100000000006</c:v>
                </c:pt>
                <c:pt idx="9862">
                  <c:v>80664.2</c:v>
                </c:pt>
                <c:pt idx="9863">
                  <c:v>80674.8</c:v>
                </c:pt>
                <c:pt idx="9864">
                  <c:v>80685.399999999994</c:v>
                </c:pt>
                <c:pt idx="9865">
                  <c:v>80692.5</c:v>
                </c:pt>
                <c:pt idx="9866">
                  <c:v>80703</c:v>
                </c:pt>
                <c:pt idx="9867">
                  <c:v>80713.399999999994</c:v>
                </c:pt>
                <c:pt idx="9868">
                  <c:v>80720.399999999994</c:v>
                </c:pt>
                <c:pt idx="9869">
                  <c:v>80730.7</c:v>
                </c:pt>
                <c:pt idx="9870">
                  <c:v>80740.899999999994</c:v>
                </c:pt>
                <c:pt idx="9871">
                  <c:v>80747.7</c:v>
                </c:pt>
                <c:pt idx="9872">
                  <c:v>80757.8</c:v>
                </c:pt>
                <c:pt idx="9873">
                  <c:v>80767.8</c:v>
                </c:pt>
                <c:pt idx="9874">
                  <c:v>80774.399999999994</c:v>
                </c:pt>
                <c:pt idx="9875">
                  <c:v>80784.2</c:v>
                </c:pt>
                <c:pt idx="9876">
                  <c:v>80793.899999999994</c:v>
                </c:pt>
                <c:pt idx="9877">
                  <c:v>80800.399999999994</c:v>
                </c:pt>
                <c:pt idx="9878">
                  <c:v>80810</c:v>
                </c:pt>
                <c:pt idx="9879">
                  <c:v>80819.399999999994</c:v>
                </c:pt>
                <c:pt idx="9880">
                  <c:v>80825.7</c:v>
                </c:pt>
                <c:pt idx="9881">
                  <c:v>80835</c:v>
                </c:pt>
                <c:pt idx="9882">
                  <c:v>80844.3</c:v>
                </c:pt>
                <c:pt idx="9883">
                  <c:v>80850.399999999994</c:v>
                </c:pt>
                <c:pt idx="9884">
                  <c:v>80859.600000000006</c:v>
                </c:pt>
                <c:pt idx="9885">
                  <c:v>80868.7</c:v>
                </c:pt>
                <c:pt idx="9886">
                  <c:v>80874.7</c:v>
                </c:pt>
                <c:pt idx="9887">
                  <c:v>80883.7</c:v>
                </c:pt>
                <c:pt idx="9888">
                  <c:v>80892.600000000006</c:v>
                </c:pt>
                <c:pt idx="9889">
                  <c:v>80898.5</c:v>
                </c:pt>
                <c:pt idx="9890">
                  <c:v>80907.3</c:v>
                </c:pt>
                <c:pt idx="9891">
                  <c:v>80916.100000000006</c:v>
                </c:pt>
                <c:pt idx="9892">
                  <c:v>80922</c:v>
                </c:pt>
                <c:pt idx="9893">
                  <c:v>80933.7</c:v>
                </c:pt>
                <c:pt idx="9894">
                  <c:v>80939.399999999994</c:v>
                </c:pt>
                <c:pt idx="9895">
                  <c:v>80948.100000000006</c:v>
                </c:pt>
                <c:pt idx="9896">
                  <c:v>80956.7</c:v>
                </c:pt>
                <c:pt idx="9897">
                  <c:v>80962.5</c:v>
                </c:pt>
                <c:pt idx="9898">
                  <c:v>80971</c:v>
                </c:pt>
                <c:pt idx="9899">
                  <c:v>80979.600000000006</c:v>
                </c:pt>
                <c:pt idx="9900">
                  <c:v>80990.899999999994</c:v>
                </c:pt>
                <c:pt idx="9901">
                  <c:v>80996.600000000006</c:v>
                </c:pt>
                <c:pt idx="9902">
                  <c:v>81005</c:v>
                </c:pt>
                <c:pt idx="9903">
                  <c:v>81013.399999999994</c:v>
                </c:pt>
                <c:pt idx="9904">
                  <c:v>81019</c:v>
                </c:pt>
                <c:pt idx="9905">
                  <c:v>81027.399999999994</c:v>
                </c:pt>
                <c:pt idx="9906">
                  <c:v>81035.8</c:v>
                </c:pt>
                <c:pt idx="9907">
                  <c:v>81041.3</c:v>
                </c:pt>
                <c:pt idx="9908">
                  <c:v>81049.600000000006</c:v>
                </c:pt>
                <c:pt idx="9909">
                  <c:v>81055.100000000006</c:v>
                </c:pt>
                <c:pt idx="9910">
                  <c:v>81063.3</c:v>
                </c:pt>
                <c:pt idx="9911">
                  <c:v>81071.5</c:v>
                </c:pt>
                <c:pt idx="9912">
                  <c:v>81079.7</c:v>
                </c:pt>
                <c:pt idx="9913">
                  <c:v>81085.2</c:v>
                </c:pt>
                <c:pt idx="9914">
                  <c:v>81093.3</c:v>
                </c:pt>
                <c:pt idx="9915">
                  <c:v>81101.5</c:v>
                </c:pt>
                <c:pt idx="9916">
                  <c:v>81112.3</c:v>
                </c:pt>
                <c:pt idx="9917">
                  <c:v>81117.7</c:v>
                </c:pt>
                <c:pt idx="9918">
                  <c:v>81125.8</c:v>
                </c:pt>
                <c:pt idx="9919">
                  <c:v>81133.8</c:v>
                </c:pt>
                <c:pt idx="9920">
                  <c:v>81139.199999999997</c:v>
                </c:pt>
                <c:pt idx="9921">
                  <c:v>81147.3</c:v>
                </c:pt>
                <c:pt idx="9922">
                  <c:v>81157.899999999994</c:v>
                </c:pt>
                <c:pt idx="9923">
                  <c:v>81163.3</c:v>
                </c:pt>
                <c:pt idx="9924">
                  <c:v>81171.199999999997</c:v>
                </c:pt>
                <c:pt idx="9925">
                  <c:v>81179.199999999997</c:v>
                </c:pt>
                <c:pt idx="9926">
                  <c:v>81184.399999999994</c:v>
                </c:pt>
                <c:pt idx="9927">
                  <c:v>81192.3</c:v>
                </c:pt>
                <c:pt idx="9928">
                  <c:v>81200.100000000006</c:v>
                </c:pt>
                <c:pt idx="9929">
                  <c:v>81207.8</c:v>
                </c:pt>
                <c:pt idx="9930">
                  <c:v>81213</c:v>
                </c:pt>
                <c:pt idx="9931">
                  <c:v>81220.600000000006</c:v>
                </c:pt>
                <c:pt idx="9932">
                  <c:v>81225.600000000006</c:v>
                </c:pt>
                <c:pt idx="9933">
                  <c:v>81233.100000000006</c:v>
                </c:pt>
                <c:pt idx="9934">
                  <c:v>81243</c:v>
                </c:pt>
                <c:pt idx="9935">
                  <c:v>81247.899999999994</c:v>
                </c:pt>
                <c:pt idx="9936">
                  <c:v>81257.399999999994</c:v>
                </c:pt>
                <c:pt idx="9937">
                  <c:v>81262.2</c:v>
                </c:pt>
                <c:pt idx="9938">
                  <c:v>81269.2</c:v>
                </c:pt>
                <c:pt idx="9939">
                  <c:v>81273.899999999994</c:v>
                </c:pt>
                <c:pt idx="9940">
                  <c:v>81280.7</c:v>
                </c:pt>
                <c:pt idx="9941">
                  <c:v>81287.399999999994</c:v>
                </c:pt>
                <c:pt idx="9942">
                  <c:v>81291.8</c:v>
                </c:pt>
                <c:pt idx="9943">
                  <c:v>81298.399999999994</c:v>
                </c:pt>
                <c:pt idx="9944">
                  <c:v>81304.800000000003</c:v>
                </c:pt>
                <c:pt idx="9945">
                  <c:v>81311.100000000006</c:v>
                </c:pt>
                <c:pt idx="9946">
                  <c:v>81315.399999999994</c:v>
                </c:pt>
                <c:pt idx="9947">
                  <c:v>81321.5</c:v>
                </c:pt>
                <c:pt idx="9948">
                  <c:v>81327.7</c:v>
                </c:pt>
                <c:pt idx="9949">
                  <c:v>81331.8</c:v>
                </c:pt>
                <c:pt idx="9950">
                  <c:v>81337.8</c:v>
                </c:pt>
                <c:pt idx="9951">
                  <c:v>81343.8</c:v>
                </c:pt>
                <c:pt idx="9952">
                  <c:v>81347.7</c:v>
                </c:pt>
                <c:pt idx="9953">
                  <c:v>81353.600000000006</c:v>
                </c:pt>
                <c:pt idx="9954">
                  <c:v>81357.5</c:v>
                </c:pt>
                <c:pt idx="9955">
                  <c:v>81363.399999999994</c:v>
                </c:pt>
                <c:pt idx="9956">
                  <c:v>81369.2</c:v>
                </c:pt>
                <c:pt idx="9957">
                  <c:v>81373.100000000006</c:v>
                </c:pt>
                <c:pt idx="9958">
                  <c:v>81378.8</c:v>
                </c:pt>
                <c:pt idx="9959">
                  <c:v>81384.600000000006</c:v>
                </c:pt>
                <c:pt idx="9960">
                  <c:v>81390.399999999994</c:v>
                </c:pt>
                <c:pt idx="9961">
                  <c:v>81394.2</c:v>
                </c:pt>
                <c:pt idx="9962">
                  <c:v>81400</c:v>
                </c:pt>
                <c:pt idx="9963">
                  <c:v>81405.8</c:v>
                </c:pt>
                <c:pt idx="9964">
                  <c:v>81409.600000000006</c:v>
                </c:pt>
                <c:pt idx="9965">
                  <c:v>81415.399999999994</c:v>
                </c:pt>
                <c:pt idx="9966">
                  <c:v>81421.100000000006</c:v>
                </c:pt>
                <c:pt idx="9967">
                  <c:v>81424.899999999994</c:v>
                </c:pt>
                <c:pt idx="9968">
                  <c:v>81430.7</c:v>
                </c:pt>
                <c:pt idx="9969">
                  <c:v>81434.5</c:v>
                </c:pt>
                <c:pt idx="9970">
                  <c:v>81440.2</c:v>
                </c:pt>
                <c:pt idx="9971">
                  <c:v>81445.899999999994</c:v>
                </c:pt>
                <c:pt idx="9972">
                  <c:v>81449.7</c:v>
                </c:pt>
                <c:pt idx="9973">
                  <c:v>81455.399999999994</c:v>
                </c:pt>
                <c:pt idx="9974">
                  <c:v>81461</c:v>
                </c:pt>
                <c:pt idx="9975">
                  <c:v>81464.800000000003</c:v>
                </c:pt>
                <c:pt idx="9976">
                  <c:v>81470.399999999994</c:v>
                </c:pt>
                <c:pt idx="9977">
                  <c:v>81475.899999999994</c:v>
                </c:pt>
                <c:pt idx="9978">
                  <c:v>81479.600000000006</c:v>
                </c:pt>
                <c:pt idx="9979">
                  <c:v>81485.100000000006</c:v>
                </c:pt>
                <c:pt idx="9980">
                  <c:v>81490.600000000006</c:v>
                </c:pt>
                <c:pt idx="9981">
                  <c:v>81496</c:v>
                </c:pt>
                <c:pt idx="9982">
                  <c:v>81499.600000000006</c:v>
                </c:pt>
                <c:pt idx="9983">
                  <c:v>81505</c:v>
                </c:pt>
                <c:pt idx="9984">
                  <c:v>81510.3</c:v>
                </c:pt>
                <c:pt idx="9985">
                  <c:v>81513.8</c:v>
                </c:pt>
                <c:pt idx="9986">
                  <c:v>81519</c:v>
                </c:pt>
                <c:pt idx="9987">
                  <c:v>81522.5</c:v>
                </c:pt>
                <c:pt idx="9988">
                  <c:v>81527.7</c:v>
                </c:pt>
                <c:pt idx="9989">
                  <c:v>81532.800000000003</c:v>
                </c:pt>
                <c:pt idx="9990">
                  <c:v>81536.2</c:v>
                </c:pt>
                <c:pt idx="9991">
                  <c:v>81541.3</c:v>
                </c:pt>
                <c:pt idx="9992">
                  <c:v>81546.3</c:v>
                </c:pt>
                <c:pt idx="9993">
                  <c:v>81549.7</c:v>
                </c:pt>
                <c:pt idx="9994">
                  <c:v>81554.7</c:v>
                </c:pt>
                <c:pt idx="9995">
                  <c:v>81559.8</c:v>
                </c:pt>
                <c:pt idx="9996">
                  <c:v>81563.100000000006</c:v>
                </c:pt>
                <c:pt idx="9997">
                  <c:v>81568.2</c:v>
                </c:pt>
                <c:pt idx="9998">
                  <c:v>81573.2</c:v>
                </c:pt>
                <c:pt idx="9999">
                  <c:v>81576.600000000006</c:v>
                </c:pt>
                <c:pt idx="10000">
                  <c:v>81581.7</c:v>
                </c:pt>
                <c:pt idx="10001">
                  <c:v>81586.899999999994</c:v>
                </c:pt>
                <c:pt idx="10002">
                  <c:v>81590.3</c:v>
                </c:pt>
                <c:pt idx="10003">
                  <c:v>81595.5</c:v>
                </c:pt>
                <c:pt idx="10004">
                  <c:v>81600.800000000003</c:v>
                </c:pt>
                <c:pt idx="10005">
                  <c:v>81604.3</c:v>
                </c:pt>
                <c:pt idx="10006">
                  <c:v>81609.7</c:v>
                </c:pt>
                <c:pt idx="10007">
                  <c:v>81615.100000000006</c:v>
                </c:pt>
                <c:pt idx="10008">
                  <c:v>81618.7</c:v>
                </c:pt>
                <c:pt idx="10009">
                  <c:v>81624.2</c:v>
                </c:pt>
                <c:pt idx="10010">
                  <c:v>81629.8</c:v>
                </c:pt>
                <c:pt idx="10011">
                  <c:v>81633.5</c:v>
                </c:pt>
                <c:pt idx="10012">
                  <c:v>81639.199999999997</c:v>
                </c:pt>
                <c:pt idx="10013">
                  <c:v>81644.899999999994</c:v>
                </c:pt>
                <c:pt idx="10014">
                  <c:v>81648.7</c:v>
                </c:pt>
                <c:pt idx="10015">
                  <c:v>81654.600000000006</c:v>
                </c:pt>
                <c:pt idx="10016">
                  <c:v>81660.399999999994</c:v>
                </c:pt>
                <c:pt idx="10017">
                  <c:v>81664.399999999994</c:v>
                </c:pt>
                <c:pt idx="10018">
                  <c:v>81670.399999999994</c:v>
                </c:pt>
                <c:pt idx="10019">
                  <c:v>81676.5</c:v>
                </c:pt>
                <c:pt idx="10020">
                  <c:v>81680.600000000006</c:v>
                </c:pt>
                <c:pt idx="10021">
                  <c:v>81686.7</c:v>
                </c:pt>
                <c:pt idx="10022">
                  <c:v>81693</c:v>
                </c:pt>
                <c:pt idx="10023">
                  <c:v>81697.2</c:v>
                </c:pt>
                <c:pt idx="10024">
                  <c:v>81703.7</c:v>
                </c:pt>
                <c:pt idx="10025">
                  <c:v>81710.2</c:v>
                </c:pt>
                <c:pt idx="10026">
                  <c:v>81714.5</c:v>
                </c:pt>
                <c:pt idx="10027">
                  <c:v>81721.2</c:v>
                </c:pt>
                <c:pt idx="10028">
                  <c:v>81728</c:v>
                </c:pt>
                <c:pt idx="10029">
                  <c:v>81732.5</c:v>
                </c:pt>
                <c:pt idx="10030">
                  <c:v>81739.5</c:v>
                </c:pt>
                <c:pt idx="10031">
                  <c:v>81746.5</c:v>
                </c:pt>
                <c:pt idx="10032">
                  <c:v>81751.3</c:v>
                </c:pt>
                <c:pt idx="10033">
                  <c:v>81758.5</c:v>
                </c:pt>
                <c:pt idx="10034">
                  <c:v>81765.8</c:v>
                </c:pt>
                <c:pt idx="10035">
                  <c:v>81770.7</c:v>
                </c:pt>
                <c:pt idx="10036">
                  <c:v>81778.100000000006</c:v>
                </c:pt>
                <c:pt idx="10037">
                  <c:v>81785.7</c:v>
                </c:pt>
                <c:pt idx="10038">
                  <c:v>81790.7</c:v>
                </c:pt>
                <c:pt idx="10039">
                  <c:v>81798.3</c:v>
                </c:pt>
                <c:pt idx="10040">
                  <c:v>81803.399999999994</c:v>
                </c:pt>
                <c:pt idx="10041">
                  <c:v>81811.100000000006</c:v>
                </c:pt>
                <c:pt idx="10042">
                  <c:v>81816.3</c:v>
                </c:pt>
                <c:pt idx="10043">
                  <c:v>81824</c:v>
                </c:pt>
                <c:pt idx="10044">
                  <c:v>81831.7</c:v>
                </c:pt>
                <c:pt idx="10045">
                  <c:v>81836.899999999994</c:v>
                </c:pt>
                <c:pt idx="10046">
                  <c:v>81844.600000000006</c:v>
                </c:pt>
                <c:pt idx="10047">
                  <c:v>81852.3</c:v>
                </c:pt>
                <c:pt idx="10048">
                  <c:v>81857.399999999994</c:v>
                </c:pt>
                <c:pt idx="10049">
                  <c:v>81865</c:v>
                </c:pt>
                <c:pt idx="10050">
                  <c:v>81872.600000000006</c:v>
                </c:pt>
                <c:pt idx="10051">
                  <c:v>81877.600000000006</c:v>
                </c:pt>
                <c:pt idx="10052">
                  <c:v>81885.100000000006</c:v>
                </c:pt>
                <c:pt idx="10053">
                  <c:v>81892.600000000006</c:v>
                </c:pt>
                <c:pt idx="10054">
                  <c:v>81897.5</c:v>
                </c:pt>
                <c:pt idx="10055">
                  <c:v>81904.899999999994</c:v>
                </c:pt>
                <c:pt idx="10056">
                  <c:v>81912.2</c:v>
                </c:pt>
                <c:pt idx="10057">
                  <c:v>81917</c:v>
                </c:pt>
                <c:pt idx="10058">
                  <c:v>81924.3</c:v>
                </c:pt>
                <c:pt idx="10059">
                  <c:v>81931.5</c:v>
                </c:pt>
                <c:pt idx="10060">
                  <c:v>81936.3</c:v>
                </c:pt>
                <c:pt idx="10061">
                  <c:v>81943.5</c:v>
                </c:pt>
                <c:pt idx="10062">
                  <c:v>81950.7</c:v>
                </c:pt>
                <c:pt idx="10063">
                  <c:v>81955.5</c:v>
                </c:pt>
                <c:pt idx="10064">
                  <c:v>81962.7</c:v>
                </c:pt>
                <c:pt idx="10065">
                  <c:v>81969.899999999994</c:v>
                </c:pt>
                <c:pt idx="10066">
                  <c:v>81974.7</c:v>
                </c:pt>
                <c:pt idx="10067">
                  <c:v>81982</c:v>
                </c:pt>
                <c:pt idx="10068">
                  <c:v>81989.2</c:v>
                </c:pt>
                <c:pt idx="10069">
                  <c:v>81994.100000000006</c:v>
                </c:pt>
                <c:pt idx="10070">
                  <c:v>82001.5</c:v>
                </c:pt>
                <c:pt idx="10071">
                  <c:v>82009</c:v>
                </c:pt>
                <c:pt idx="10072">
                  <c:v>82014</c:v>
                </c:pt>
                <c:pt idx="10073">
                  <c:v>82021.5</c:v>
                </c:pt>
                <c:pt idx="10074">
                  <c:v>82026.600000000006</c:v>
                </c:pt>
                <c:pt idx="10075">
                  <c:v>82034.3</c:v>
                </c:pt>
                <c:pt idx="10076">
                  <c:v>82042</c:v>
                </c:pt>
                <c:pt idx="10077">
                  <c:v>82047.199999999997</c:v>
                </c:pt>
                <c:pt idx="10078">
                  <c:v>82055</c:v>
                </c:pt>
                <c:pt idx="10079">
                  <c:v>82062.899999999994</c:v>
                </c:pt>
                <c:pt idx="10080">
                  <c:v>82068.2</c:v>
                </c:pt>
                <c:pt idx="10081">
                  <c:v>82076.2</c:v>
                </c:pt>
                <c:pt idx="10082">
                  <c:v>82084.2</c:v>
                </c:pt>
                <c:pt idx="10083">
                  <c:v>82089.600000000006</c:v>
                </c:pt>
                <c:pt idx="10084">
                  <c:v>82097.600000000006</c:v>
                </c:pt>
                <c:pt idx="10085">
                  <c:v>82105.7</c:v>
                </c:pt>
                <c:pt idx="10086">
                  <c:v>82111.100000000006</c:v>
                </c:pt>
                <c:pt idx="10087">
                  <c:v>82119.100000000006</c:v>
                </c:pt>
                <c:pt idx="10088">
                  <c:v>82127.100000000006</c:v>
                </c:pt>
                <c:pt idx="10089">
                  <c:v>82132.399999999994</c:v>
                </c:pt>
                <c:pt idx="10090">
                  <c:v>82140.399999999994</c:v>
                </c:pt>
                <c:pt idx="10091">
                  <c:v>82148.3</c:v>
                </c:pt>
                <c:pt idx="10092">
                  <c:v>82153.5</c:v>
                </c:pt>
                <c:pt idx="10093">
                  <c:v>82161.3</c:v>
                </c:pt>
                <c:pt idx="10094">
                  <c:v>82168.899999999994</c:v>
                </c:pt>
                <c:pt idx="10095">
                  <c:v>82174</c:v>
                </c:pt>
                <c:pt idx="10096">
                  <c:v>82181.600000000006</c:v>
                </c:pt>
                <c:pt idx="10097">
                  <c:v>82189.100000000006</c:v>
                </c:pt>
                <c:pt idx="10098">
                  <c:v>82194</c:v>
                </c:pt>
                <c:pt idx="10099">
                  <c:v>82201.3</c:v>
                </c:pt>
                <c:pt idx="10100">
                  <c:v>82208.600000000006</c:v>
                </c:pt>
                <c:pt idx="10101">
                  <c:v>82213.399999999994</c:v>
                </c:pt>
                <c:pt idx="10102">
                  <c:v>82220.5</c:v>
                </c:pt>
                <c:pt idx="10103">
                  <c:v>82227.5</c:v>
                </c:pt>
                <c:pt idx="10104">
                  <c:v>82232.2</c:v>
                </c:pt>
                <c:pt idx="10105">
                  <c:v>82239.199999999997</c:v>
                </c:pt>
                <c:pt idx="10106">
                  <c:v>82246.100000000006</c:v>
                </c:pt>
                <c:pt idx="10107">
                  <c:v>82250.600000000006</c:v>
                </c:pt>
                <c:pt idx="10108">
                  <c:v>82257.5</c:v>
                </c:pt>
                <c:pt idx="10109">
                  <c:v>82264.3</c:v>
                </c:pt>
                <c:pt idx="10110">
                  <c:v>82268.800000000003</c:v>
                </c:pt>
                <c:pt idx="10111">
                  <c:v>82275.5</c:v>
                </c:pt>
                <c:pt idx="10112">
                  <c:v>82282.3</c:v>
                </c:pt>
                <c:pt idx="10113">
                  <c:v>82286.8</c:v>
                </c:pt>
                <c:pt idx="10114">
                  <c:v>82293.5</c:v>
                </c:pt>
                <c:pt idx="10115">
                  <c:v>82300.2</c:v>
                </c:pt>
                <c:pt idx="10116">
                  <c:v>82304.7</c:v>
                </c:pt>
                <c:pt idx="10117">
                  <c:v>82311.399999999994</c:v>
                </c:pt>
                <c:pt idx="10118">
                  <c:v>82318.100000000006</c:v>
                </c:pt>
                <c:pt idx="10119">
                  <c:v>82322.600000000006</c:v>
                </c:pt>
                <c:pt idx="10120">
                  <c:v>82329.3</c:v>
                </c:pt>
                <c:pt idx="10121">
                  <c:v>82333.8</c:v>
                </c:pt>
                <c:pt idx="10122">
                  <c:v>82340.600000000006</c:v>
                </c:pt>
                <c:pt idx="10123">
                  <c:v>82347.3</c:v>
                </c:pt>
                <c:pt idx="10124">
                  <c:v>82354</c:v>
                </c:pt>
                <c:pt idx="10125">
                  <c:v>82358.5</c:v>
                </c:pt>
                <c:pt idx="10126">
                  <c:v>82365.2</c:v>
                </c:pt>
                <c:pt idx="10127">
                  <c:v>82369.7</c:v>
                </c:pt>
                <c:pt idx="10128">
                  <c:v>82376.399999999994</c:v>
                </c:pt>
                <c:pt idx="10129">
                  <c:v>82383.100000000006</c:v>
                </c:pt>
                <c:pt idx="10130">
                  <c:v>82387.5</c:v>
                </c:pt>
                <c:pt idx="10131">
                  <c:v>82394.2</c:v>
                </c:pt>
                <c:pt idx="10132">
                  <c:v>82400.800000000003</c:v>
                </c:pt>
                <c:pt idx="10133">
                  <c:v>82407.3</c:v>
                </c:pt>
                <c:pt idx="10134">
                  <c:v>82411.7</c:v>
                </c:pt>
                <c:pt idx="10135">
                  <c:v>82418.100000000006</c:v>
                </c:pt>
                <c:pt idx="10136">
                  <c:v>82424.600000000006</c:v>
                </c:pt>
                <c:pt idx="10137">
                  <c:v>82428.800000000003</c:v>
                </c:pt>
                <c:pt idx="10138">
                  <c:v>82435.100000000006</c:v>
                </c:pt>
                <c:pt idx="10139">
                  <c:v>82441.3</c:v>
                </c:pt>
                <c:pt idx="10140">
                  <c:v>82445.5</c:v>
                </c:pt>
                <c:pt idx="10141">
                  <c:v>82451.7</c:v>
                </c:pt>
                <c:pt idx="10142">
                  <c:v>82457.7</c:v>
                </c:pt>
                <c:pt idx="10143">
                  <c:v>82461.7</c:v>
                </c:pt>
                <c:pt idx="10144">
                  <c:v>82467.7</c:v>
                </c:pt>
                <c:pt idx="10145">
                  <c:v>82471.600000000006</c:v>
                </c:pt>
                <c:pt idx="10146">
                  <c:v>82477.5</c:v>
                </c:pt>
                <c:pt idx="10147">
                  <c:v>82483.3</c:v>
                </c:pt>
                <c:pt idx="10148">
                  <c:v>82487.100000000006</c:v>
                </c:pt>
                <c:pt idx="10149">
                  <c:v>82492.800000000003</c:v>
                </c:pt>
                <c:pt idx="10150">
                  <c:v>82498.5</c:v>
                </c:pt>
                <c:pt idx="10151">
                  <c:v>82504.100000000006</c:v>
                </c:pt>
                <c:pt idx="10152">
                  <c:v>82507.899999999994</c:v>
                </c:pt>
                <c:pt idx="10153">
                  <c:v>82513.5</c:v>
                </c:pt>
                <c:pt idx="10154">
                  <c:v>82519.100000000006</c:v>
                </c:pt>
                <c:pt idx="10155">
                  <c:v>82522.8</c:v>
                </c:pt>
                <c:pt idx="10156">
                  <c:v>82528.399999999994</c:v>
                </c:pt>
                <c:pt idx="10157">
                  <c:v>82532.100000000006</c:v>
                </c:pt>
                <c:pt idx="10158">
                  <c:v>82537.7</c:v>
                </c:pt>
                <c:pt idx="10159">
                  <c:v>82543.3</c:v>
                </c:pt>
                <c:pt idx="10160">
                  <c:v>82547</c:v>
                </c:pt>
                <c:pt idx="10161">
                  <c:v>82552.600000000006</c:v>
                </c:pt>
                <c:pt idx="10162">
                  <c:v>82558.3</c:v>
                </c:pt>
                <c:pt idx="10163">
                  <c:v>82562.100000000006</c:v>
                </c:pt>
                <c:pt idx="10164">
                  <c:v>82567.8</c:v>
                </c:pt>
                <c:pt idx="10165">
                  <c:v>82573.5</c:v>
                </c:pt>
                <c:pt idx="10166">
                  <c:v>82577.3</c:v>
                </c:pt>
                <c:pt idx="10167">
                  <c:v>82583.100000000006</c:v>
                </c:pt>
                <c:pt idx="10168">
                  <c:v>82588.899999999994</c:v>
                </c:pt>
                <c:pt idx="10169">
                  <c:v>82594.7</c:v>
                </c:pt>
                <c:pt idx="10170">
                  <c:v>82598.600000000006</c:v>
                </c:pt>
                <c:pt idx="10171">
                  <c:v>82604.399999999994</c:v>
                </c:pt>
                <c:pt idx="10172">
                  <c:v>82610.2</c:v>
                </c:pt>
                <c:pt idx="10173">
                  <c:v>82614.100000000006</c:v>
                </c:pt>
                <c:pt idx="10174">
                  <c:v>82619.8</c:v>
                </c:pt>
                <c:pt idx="10175">
                  <c:v>82625.5</c:v>
                </c:pt>
                <c:pt idx="10176">
                  <c:v>82629.399999999994</c:v>
                </c:pt>
                <c:pt idx="10177">
                  <c:v>82635</c:v>
                </c:pt>
                <c:pt idx="10178">
                  <c:v>82640.600000000006</c:v>
                </c:pt>
                <c:pt idx="10179">
                  <c:v>82644.3</c:v>
                </c:pt>
                <c:pt idx="10180">
                  <c:v>82649.7</c:v>
                </c:pt>
                <c:pt idx="10181">
                  <c:v>82653.3</c:v>
                </c:pt>
                <c:pt idx="10182">
                  <c:v>82658.600000000006</c:v>
                </c:pt>
                <c:pt idx="10183">
                  <c:v>82663.8</c:v>
                </c:pt>
                <c:pt idx="10184">
                  <c:v>82667.199999999997</c:v>
                </c:pt>
                <c:pt idx="10185">
                  <c:v>82672.100000000006</c:v>
                </c:pt>
                <c:pt idx="10186">
                  <c:v>82677</c:v>
                </c:pt>
                <c:pt idx="10187">
                  <c:v>82681.7</c:v>
                </c:pt>
                <c:pt idx="10188">
                  <c:v>82684.899999999994</c:v>
                </c:pt>
                <c:pt idx="10189">
                  <c:v>82689.399999999994</c:v>
                </c:pt>
                <c:pt idx="10190">
                  <c:v>82692.399999999994</c:v>
                </c:pt>
                <c:pt idx="10191">
                  <c:v>82696.800000000003</c:v>
                </c:pt>
                <c:pt idx="10192">
                  <c:v>82701.100000000006</c:v>
                </c:pt>
                <c:pt idx="10193">
                  <c:v>82705.399999999994</c:v>
                </c:pt>
                <c:pt idx="10194">
                  <c:v>82708.2</c:v>
                </c:pt>
                <c:pt idx="10195">
                  <c:v>82712.3</c:v>
                </c:pt>
                <c:pt idx="10196">
                  <c:v>82715.100000000006</c:v>
                </c:pt>
                <c:pt idx="10197">
                  <c:v>82719.199999999997</c:v>
                </c:pt>
                <c:pt idx="10198">
                  <c:v>82723.399999999994</c:v>
                </c:pt>
                <c:pt idx="10199">
                  <c:v>82727.5</c:v>
                </c:pt>
                <c:pt idx="10200">
                  <c:v>82730.3</c:v>
                </c:pt>
                <c:pt idx="10201">
                  <c:v>82734.5</c:v>
                </c:pt>
                <c:pt idx="10202">
                  <c:v>82737.5</c:v>
                </c:pt>
                <c:pt idx="10203">
                  <c:v>82741.8</c:v>
                </c:pt>
                <c:pt idx="10204">
                  <c:v>82746.3</c:v>
                </c:pt>
                <c:pt idx="10205">
                  <c:v>82749.399999999994</c:v>
                </c:pt>
                <c:pt idx="10206">
                  <c:v>82753.899999999994</c:v>
                </c:pt>
                <c:pt idx="10207">
                  <c:v>82758.7</c:v>
                </c:pt>
                <c:pt idx="10208">
                  <c:v>82763.600000000006</c:v>
                </c:pt>
                <c:pt idx="10209">
                  <c:v>82767.100000000006</c:v>
                </c:pt>
                <c:pt idx="10210">
                  <c:v>82772.100000000006</c:v>
                </c:pt>
                <c:pt idx="10211">
                  <c:v>82777.399999999994</c:v>
                </c:pt>
                <c:pt idx="10212">
                  <c:v>82781</c:v>
                </c:pt>
                <c:pt idx="10213">
                  <c:v>82786.399999999994</c:v>
                </c:pt>
                <c:pt idx="10214">
                  <c:v>82793.899999999994</c:v>
                </c:pt>
                <c:pt idx="10215">
                  <c:v>82797.8</c:v>
                </c:pt>
                <c:pt idx="10216">
                  <c:v>82803.5</c:v>
                </c:pt>
                <c:pt idx="10217">
                  <c:v>82809.399999999994</c:v>
                </c:pt>
                <c:pt idx="10218">
                  <c:v>82813.399999999994</c:v>
                </c:pt>
                <c:pt idx="10219">
                  <c:v>82819.3</c:v>
                </c:pt>
                <c:pt idx="10220">
                  <c:v>82825.399999999994</c:v>
                </c:pt>
                <c:pt idx="10221">
                  <c:v>82831.399999999994</c:v>
                </c:pt>
                <c:pt idx="10222">
                  <c:v>82835.5</c:v>
                </c:pt>
                <c:pt idx="10223">
                  <c:v>82841.600000000006</c:v>
                </c:pt>
                <c:pt idx="10224">
                  <c:v>82847.600000000006</c:v>
                </c:pt>
                <c:pt idx="10225">
                  <c:v>82851.7</c:v>
                </c:pt>
                <c:pt idx="10226">
                  <c:v>82859.8</c:v>
                </c:pt>
                <c:pt idx="10227">
                  <c:v>82865.7</c:v>
                </c:pt>
                <c:pt idx="10228">
                  <c:v>82869.8</c:v>
                </c:pt>
                <c:pt idx="10229">
                  <c:v>82875.7</c:v>
                </c:pt>
                <c:pt idx="10230">
                  <c:v>82881.600000000006</c:v>
                </c:pt>
                <c:pt idx="10231">
                  <c:v>82885.5</c:v>
                </c:pt>
                <c:pt idx="10232">
                  <c:v>82891.3</c:v>
                </c:pt>
                <c:pt idx="10233">
                  <c:v>82897</c:v>
                </c:pt>
                <c:pt idx="10234">
                  <c:v>82900.899999999994</c:v>
                </c:pt>
                <c:pt idx="10235">
                  <c:v>82906.5</c:v>
                </c:pt>
                <c:pt idx="10236">
                  <c:v>82912.100000000006</c:v>
                </c:pt>
                <c:pt idx="10237">
                  <c:v>82915.8</c:v>
                </c:pt>
                <c:pt idx="10238">
                  <c:v>82921.399999999994</c:v>
                </c:pt>
                <c:pt idx="10239">
                  <c:v>82926.899999999994</c:v>
                </c:pt>
                <c:pt idx="10240">
                  <c:v>82930.5</c:v>
                </c:pt>
                <c:pt idx="10241">
                  <c:v>82935.899999999994</c:v>
                </c:pt>
                <c:pt idx="10242">
                  <c:v>82941.3</c:v>
                </c:pt>
                <c:pt idx="10243">
                  <c:v>82944.800000000003</c:v>
                </c:pt>
                <c:pt idx="10244">
                  <c:v>82950.100000000006</c:v>
                </c:pt>
                <c:pt idx="10245">
                  <c:v>82955.3</c:v>
                </c:pt>
                <c:pt idx="10246">
                  <c:v>82958.7</c:v>
                </c:pt>
                <c:pt idx="10247">
                  <c:v>82963.8</c:v>
                </c:pt>
                <c:pt idx="10248">
                  <c:v>82968.899999999994</c:v>
                </c:pt>
                <c:pt idx="10249">
                  <c:v>82972.3</c:v>
                </c:pt>
                <c:pt idx="10250">
                  <c:v>82977.2</c:v>
                </c:pt>
                <c:pt idx="10251">
                  <c:v>82982.2</c:v>
                </c:pt>
                <c:pt idx="10252">
                  <c:v>82985.399999999994</c:v>
                </c:pt>
                <c:pt idx="10253">
                  <c:v>82990.3</c:v>
                </c:pt>
                <c:pt idx="10254">
                  <c:v>82995</c:v>
                </c:pt>
                <c:pt idx="10255">
                  <c:v>82998.2</c:v>
                </c:pt>
                <c:pt idx="10256">
                  <c:v>83002.899999999994</c:v>
                </c:pt>
                <c:pt idx="10257">
                  <c:v>83007.5</c:v>
                </c:pt>
                <c:pt idx="10258">
                  <c:v>83010.5</c:v>
                </c:pt>
                <c:pt idx="10259">
                  <c:v>83015.100000000006</c:v>
                </c:pt>
                <c:pt idx="10260">
                  <c:v>83019.600000000006</c:v>
                </c:pt>
                <c:pt idx="10261">
                  <c:v>83022.5</c:v>
                </c:pt>
                <c:pt idx="10262">
                  <c:v>83028.3</c:v>
                </c:pt>
                <c:pt idx="10263">
                  <c:v>83031.199999999997</c:v>
                </c:pt>
                <c:pt idx="10264">
                  <c:v>83035.399999999994</c:v>
                </c:pt>
                <c:pt idx="10265">
                  <c:v>83038.2</c:v>
                </c:pt>
                <c:pt idx="10266">
                  <c:v>83042.3</c:v>
                </c:pt>
                <c:pt idx="10267">
                  <c:v>83046.399999999994</c:v>
                </c:pt>
                <c:pt idx="10268">
                  <c:v>83049</c:v>
                </c:pt>
                <c:pt idx="10269">
                  <c:v>83052.899999999994</c:v>
                </c:pt>
                <c:pt idx="10270">
                  <c:v>83056.7</c:v>
                </c:pt>
                <c:pt idx="10271">
                  <c:v>83059.100000000006</c:v>
                </c:pt>
                <c:pt idx="10272">
                  <c:v>83062.8</c:v>
                </c:pt>
                <c:pt idx="10273">
                  <c:v>83066.3</c:v>
                </c:pt>
                <c:pt idx="10274">
                  <c:v>83068.5</c:v>
                </c:pt>
                <c:pt idx="10275">
                  <c:v>83072</c:v>
                </c:pt>
                <c:pt idx="10276">
                  <c:v>83075.199999999997</c:v>
                </c:pt>
                <c:pt idx="10277">
                  <c:v>83078.399999999994</c:v>
                </c:pt>
                <c:pt idx="10278">
                  <c:v>83081.600000000006</c:v>
                </c:pt>
                <c:pt idx="10279">
                  <c:v>83083.600000000006</c:v>
                </c:pt>
                <c:pt idx="10280">
                  <c:v>83086.600000000006</c:v>
                </c:pt>
                <c:pt idx="10281">
                  <c:v>83089.5</c:v>
                </c:pt>
                <c:pt idx="10282">
                  <c:v>83092.399999999994</c:v>
                </c:pt>
                <c:pt idx="10283">
                  <c:v>83095.3</c:v>
                </c:pt>
                <c:pt idx="10284">
                  <c:v>83097.2</c:v>
                </c:pt>
                <c:pt idx="10285">
                  <c:v>83099.899999999994</c:v>
                </c:pt>
                <c:pt idx="10286">
                  <c:v>83102.7</c:v>
                </c:pt>
                <c:pt idx="10287">
                  <c:v>83104.600000000006</c:v>
                </c:pt>
                <c:pt idx="10288">
                  <c:v>83107.399999999994</c:v>
                </c:pt>
                <c:pt idx="10289">
                  <c:v>83110.100000000006</c:v>
                </c:pt>
                <c:pt idx="10290">
                  <c:v>83112</c:v>
                </c:pt>
                <c:pt idx="10291">
                  <c:v>83114.899999999994</c:v>
                </c:pt>
                <c:pt idx="10292">
                  <c:v>83116.7</c:v>
                </c:pt>
                <c:pt idx="10293">
                  <c:v>83119.600000000006</c:v>
                </c:pt>
                <c:pt idx="10294">
                  <c:v>83122.600000000006</c:v>
                </c:pt>
                <c:pt idx="10295">
                  <c:v>83124.600000000006</c:v>
                </c:pt>
                <c:pt idx="10296">
                  <c:v>83127.600000000006</c:v>
                </c:pt>
                <c:pt idx="10297">
                  <c:v>83130.7</c:v>
                </c:pt>
                <c:pt idx="10298">
                  <c:v>83132.7</c:v>
                </c:pt>
                <c:pt idx="10299">
                  <c:v>83135.899999999994</c:v>
                </c:pt>
                <c:pt idx="10300">
                  <c:v>83139.199999999997</c:v>
                </c:pt>
                <c:pt idx="10301">
                  <c:v>83141.3</c:v>
                </c:pt>
                <c:pt idx="10302">
                  <c:v>83144.7</c:v>
                </c:pt>
                <c:pt idx="10303">
                  <c:v>83148.100000000006</c:v>
                </c:pt>
                <c:pt idx="10304">
                  <c:v>83150.3</c:v>
                </c:pt>
                <c:pt idx="10305">
                  <c:v>83153.8</c:v>
                </c:pt>
                <c:pt idx="10306">
                  <c:v>83157.399999999994</c:v>
                </c:pt>
                <c:pt idx="10307">
                  <c:v>83159.7</c:v>
                </c:pt>
                <c:pt idx="10308">
                  <c:v>83163.399999999994</c:v>
                </c:pt>
                <c:pt idx="10309">
                  <c:v>83167.100000000006</c:v>
                </c:pt>
                <c:pt idx="10310">
                  <c:v>83169.5</c:v>
                </c:pt>
                <c:pt idx="10311">
                  <c:v>83173.3</c:v>
                </c:pt>
                <c:pt idx="10312">
                  <c:v>83175.899999999994</c:v>
                </c:pt>
                <c:pt idx="10313">
                  <c:v>83179.8</c:v>
                </c:pt>
                <c:pt idx="10314">
                  <c:v>83182.399999999994</c:v>
                </c:pt>
                <c:pt idx="10315">
                  <c:v>83186.399999999994</c:v>
                </c:pt>
                <c:pt idx="10316">
                  <c:v>83189.100000000006</c:v>
                </c:pt>
                <c:pt idx="10317">
                  <c:v>83193.2</c:v>
                </c:pt>
                <c:pt idx="10318">
                  <c:v>83197.399999999994</c:v>
                </c:pt>
                <c:pt idx="10319">
                  <c:v>83200.3</c:v>
                </c:pt>
                <c:pt idx="10320">
                  <c:v>83204.600000000006</c:v>
                </c:pt>
                <c:pt idx="10321">
                  <c:v>83209</c:v>
                </c:pt>
                <c:pt idx="10322">
                  <c:v>83211.899999999994</c:v>
                </c:pt>
                <c:pt idx="10323">
                  <c:v>83216.399999999994</c:v>
                </c:pt>
                <c:pt idx="10324">
                  <c:v>83221</c:v>
                </c:pt>
                <c:pt idx="10325">
                  <c:v>83224.100000000006</c:v>
                </c:pt>
                <c:pt idx="10326">
                  <c:v>83228.800000000003</c:v>
                </c:pt>
                <c:pt idx="10327">
                  <c:v>83233.600000000006</c:v>
                </c:pt>
                <c:pt idx="10328">
                  <c:v>83236.800000000003</c:v>
                </c:pt>
                <c:pt idx="10329">
                  <c:v>83241.7</c:v>
                </c:pt>
                <c:pt idx="10330">
                  <c:v>83246.7</c:v>
                </c:pt>
                <c:pt idx="10331">
                  <c:v>83250</c:v>
                </c:pt>
                <c:pt idx="10332">
                  <c:v>83255.100000000006</c:v>
                </c:pt>
                <c:pt idx="10333">
                  <c:v>83260.2</c:v>
                </c:pt>
                <c:pt idx="10334">
                  <c:v>83263.600000000006</c:v>
                </c:pt>
                <c:pt idx="10335">
                  <c:v>83268.899999999994</c:v>
                </c:pt>
                <c:pt idx="10336">
                  <c:v>83272.399999999994</c:v>
                </c:pt>
                <c:pt idx="10337">
                  <c:v>83277.7</c:v>
                </c:pt>
                <c:pt idx="10338">
                  <c:v>83283</c:v>
                </c:pt>
                <c:pt idx="10339">
                  <c:v>83286.600000000006</c:v>
                </c:pt>
                <c:pt idx="10340">
                  <c:v>83292.100000000006</c:v>
                </c:pt>
                <c:pt idx="10341">
                  <c:v>83297.600000000006</c:v>
                </c:pt>
                <c:pt idx="10342">
                  <c:v>83303.100000000006</c:v>
                </c:pt>
                <c:pt idx="10343">
                  <c:v>83306.8</c:v>
                </c:pt>
                <c:pt idx="10344">
                  <c:v>83312.5</c:v>
                </c:pt>
                <c:pt idx="10345">
                  <c:v>83316.3</c:v>
                </c:pt>
                <c:pt idx="10346">
                  <c:v>83322</c:v>
                </c:pt>
                <c:pt idx="10347">
                  <c:v>83327.7</c:v>
                </c:pt>
                <c:pt idx="10348">
                  <c:v>83333.5</c:v>
                </c:pt>
                <c:pt idx="10349">
                  <c:v>83337.399999999994</c:v>
                </c:pt>
                <c:pt idx="10350">
                  <c:v>83343.3</c:v>
                </c:pt>
                <c:pt idx="10351">
                  <c:v>83347.199999999997</c:v>
                </c:pt>
                <c:pt idx="10352">
                  <c:v>83353.100000000006</c:v>
                </c:pt>
                <c:pt idx="10353">
                  <c:v>83359</c:v>
                </c:pt>
                <c:pt idx="10354">
                  <c:v>83365</c:v>
                </c:pt>
                <c:pt idx="10355">
                  <c:v>83368.899999999994</c:v>
                </c:pt>
                <c:pt idx="10356">
                  <c:v>83374.899999999994</c:v>
                </c:pt>
                <c:pt idx="10357">
                  <c:v>83380.899999999994</c:v>
                </c:pt>
                <c:pt idx="10358">
                  <c:v>83384.800000000003</c:v>
                </c:pt>
                <c:pt idx="10359">
                  <c:v>83390.8</c:v>
                </c:pt>
                <c:pt idx="10360">
                  <c:v>83396.800000000003</c:v>
                </c:pt>
                <c:pt idx="10361">
                  <c:v>83400.800000000003</c:v>
                </c:pt>
                <c:pt idx="10362">
                  <c:v>83406.8</c:v>
                </c:pt>
                <c:pt idx="10363">
                  <c:v>83412.800000000003</c:v>
                </c:pt>
                <c:pt idx="10364">
                  <c:v>83416.800000000003</c:v>
                </c:pt>
                <c:pt idx="10365">
                  <c:v>83422.8</c:v>
                </c:pt>
                <c:pt idx="10366">
                  <c:v>83428.800000000003</c:v>
                </c:pt>
                <c:pt idx="10367">
                  <c:v>83432.7</c:v>
                </c:pt>
                <c:pt idx="10368">
                  <c:v>83438.7</c:v>
                </c:pt>
                <c:pt idx="10369">
                  <c:v>83442.7</c:v>
                </c:pt>
                <c:pt idx="10370">
                  <c:v>83448.600000000006</c:v>
                </c:pt>
                <c:pt idx="10371">
                  <c:v>83454.5</c:v>
                </c:pt>
                <c:pt idx="10372">
                  <c:v>83458.399999999994</c:v>
                </c:pt>
                <c:pt idx="10373">
                  <c:v>83464.100000000006</c:v>
                </c:pt>
                <c:pt idx="10374">
                  <c:v>83469.8</c:v>
                </c:pt>
                <c:pt idx="10375">
                  <c:v>83475.399999999994</c:v>
                </c:pt>
                <c:pt idx="10376">
                  <c:v>83479</c:v>
                </c:pt>
                <c:pt idx="10377">
                  <c:v>83484.399999999994</c:v>
                </c:pt>
                <c:pt idx="10378">
                  <c:v>83489.600000000006</c:v>
                </c:pt>
                <c:pt idx="10379">
                  <c:v>83492.899999999994</c:v>
                </c:pt>
                <c:pt idx="10380">
                  <c:v>83497.8</c:v>
                </c:pt>
                <c:pt idx="10381">
                  <c:v>83500.800000000003</c:v>
                </c:pt>
                <c:pt idx="10382">
                  <c:v>83505.399999999994</c:v>
                </c:pt>
                <c:pt idx="10383">
                  <c:v>83509.7</c:v>
                </c:pt>
                <c:pt idx="10384">
                  <c:v>83512.3</c:v>
                </c:pt>
                <c:pt idx="10385">
                  <c:v>83516.3</c:v>
                </c:pt>
                <c:pt idx="10386">
                  <c:v>83519.899999999994</c:v>
                </c:pt>
                <c:pt idx="10387">
                  <c:v>83522.100000000006</c:v>
                </c:pt>
                <c:pt idx="10388">
                  <c:v>83525.5</c:v>
                </c:pt>
                <c:pt idx="10389">
                  <c:v>83528.600000000006</c:v>
                </c:pt>
                <c:pt idx="10390">
                  <c:v>83530.399999999994</c:v>
                </c:pt>
                <c:pt idx="10391">
                  <c:v>83533.3</c:v>
                </c:pt>
                <c:pt idx="10392">
                  <c:v>83535.899999999994</c:v>
                </c:pt>
                <c:pt idx="10393">
                  <c:v>83538.399999999994</c:v>
                </c:pt>
                <c:pt idx="10394">
                  <c:v>83540</c:v>
                </c:pt>
                <c:pt idx="10395">
                  <c:v>83542.399999999994</c:v>
                </c:pt>
                <c:pt idx="10396">
                  <c:v>83544.7</c:v>
                </c:pt>
                <c:pt idx="10397">
                  <c:v>83546.2</c:v>
                </c:pt>
                <c:pt idx="10398">
                  <c:v>83548.399999999994</c:v>
                </c:pt>
                <c:pt idx="10399">
                  <c:v>83550.8</c:v>
                </c:pt>
                <c:pt idx="10400">
                  <c:v>83552.3</c:v>
                </c:pt>
                <c:pt idx="10401">
                  <c:v>83554.7</c:v>
                </c:pt>
                <c:pt idx="10402">
                  <c:v>83557.3</c:v>
                </c:pt>
                <c:pt idx="10403">
                  <c:v>83558.899999999994</c:v>
                </c:pt>
                <c:pt idx="10404">
                  <c:v>83561.7</c:v>
                </c:pt>
                <c:pt idx="10405">
                  <c:v>83563.600000000006</c:v>
                </c:pt>
                <c:pt idx="10406">
                  <c:v>83566.7</c:v>
                </c:pt>
                <c:pt idx="10407">
                  <c:v>83570</c:v>
                </c:pt>
                <c:pt idx="10408">
                  <c:v>83573.600000000006</c:v>
                </c:pt>
                <c:pt idx="10409">
                  <c:v>83576.100000000006</c:v>
                </c:pt>
                <c:pt idx="10410">
                  <c:v>83580.100000000006</c:v>
                </c:pt>
                <c:pt idx="10411">
                  <c:v>83583</c:v>
                </c:pt>
                <c:pt idx="10412">
                  <c:v>83587.3</c:v>
                </c:pt>
                <c:pt idx="10413">
                  <c:v>83592</c:v>
                </c:pt>
                <c:pt idx="10414">
                  <c:v>83595.3</c:v>
                </c:pt>
                <c:pt idx="10415">
                  <c:v>83600.399999999994</c:v>
                </c:pt>
                <c:pt idx="10416">
                  <c:v>83605.8</c:v>
                </c:pt>
                <c:pt idx="10417">
                  <c:v>83609.600000000006</c:v>
                </c:pt>
                <c:pt idx="10418">
                  <c:v>83615.199999999997</c:v>
                </c:pt>
                <c:pt idx="10419">
                  <c:v>83621.100000000006</c:v>
                </c:pt>
                <c:pt idx="10420">
                  <c:v>83625.100000000006</c:v>
                </c:pt>
                <c:pt idx="10421">
                  <c:v>83631.100000000006</c:v>
                </c:pt>
                <c:pt idx="10422">
                  <c:v>83637.3</c:v>
                </c:pt>
                <c:pt idx="10423">
                  <c:v>83643.5</c:v>
                </c:pt>
                <c:pt idx="10424">
                  <c:v>83647.7</c:v>
                </c:pt>
                <c:pt idx="10425">
                  <c:v>83653.899999999994</c:v>
                </c:pt>
                <c:pt idx="10426">
                  <c:v>83658</c:v>
                </c:pt>
                <c:pt idx="10427">
                  <c:v>83664.2</c:v>
                </c:pt>
                <c:pt idx="10428">
                  <c:v>83670.399999999994</c:v>
                </c:pt>
                <c:pt idx="10429">
                  <c:v>83676.399999999994</c:v>
                </c:pt>
                <c:pt idx="10430">
                  <c:v>83680.399999999994</c:v>
                </c:pt>
                <c:pt idx="10431">
                  <c:v>83686.399999999994</c:v>
                </c:pt>
                <c:pt idx="10432">
                  <c:v>83692.2</c:v>
                </c:pt>
                <c:pt idx="10433">
                  <c:v>83696.100000000006</c:v>
                </c:pt>
                <c:pt idx="10434">
                  <c:v>83701.8</c:v>
                </c:pt>
                <c:pt idx="10435">
                  <c:v>83707.5</c:v>
                </c:pt>
                <c:pt idx="10436">
                  <c:v>83711.199999999997</c:v>
                </c:pt>
                <c:pt idx="10437">
                  <c:v>83716.7</c:v>
                </c:pt>
                <c:pt idx="10438">
                  <c:v>83722.100000000006</c:v>
                </c:pt>
                <c:pt idx="10439">
                  <c:v>83725.8</c:v>
                </c:pt>
                <c:pt idx="10440">
                  <c:v>83731.100000000006</c:v>
                </c:pt>
                <c:pt idx="10441">
                  <c:v>83736.5</c:v>
                </c:pt>
                <c:pt idx="10442">
                  <c:v>83740</c:v>
                </c:pt>
                <c:pt idx="10443">
                  <c:v>83745.3</c:v>
                </c:pt>
                <c:pt idx="10444">
                  <c:v>83748.800000000003</c:v>
                </c:pt>
                <c:pt idx="10445">
                  <c:v>83754.100000000006</c:v>
                </c:pt>
                <c:pt idx="10446">
                  <c:v>83759.399999999994</c:v>
                </c:pt>
                <c:pt idx="10447">
                  <c:v>83762.899999999994</c:v>
                </c:pt>
                <c:pt idx="10448">
                  <c:v>83768.100000000006</c:v>
                </c:pt>
                <c:pt idx="10449">
                  <c:v>83771.7</c:v>
                </c:pt>
                <c:pt idx="10450">
                  <c:v>83776.899999999994</c:v>
                </c:pt>
                <c:pt idx="10451">
                  <c:v>83782.2</c:v>
                </c:pt>
                <c:pt idx="10452">
                  <c:v>83785.7</c:v>
                </c:pt>
                <c:pt idx="10453">
                  <c:v>83791</c:v>
                </c:pt>
                <c:pt idx="10454">
                  <c:v>83796.3</c:v>
                </c:pt>
                <c:pt idx="10455">
                  <c:v>83799.899999999994</c:v>
                </c:pt>
                <c:pt idx="10456">
                  <c:v>83805.2</c:v>
                </c:pt>
                <c:pt idx="10457">
                  <c:v>83810.5</c:v>
                </c:pt>
                <c:pt idx="10458">
                  <c:v>83814.100000000006</c:v>
                </c:pt>
                <c:pt idx="10459">
                  <c:v>83819.399999999994</c:v>
                </c:pt>
                <c:pt idx="10460">
                  <c:v>83824.800000000003</c:v>
                </c:pt>
                <c:pt idx="10461">
                  <c:v>83828.399999999994</c:v>
                </c:pt>
                <c:pt idx="10462">
                  <c:v>83833.8</c:v>
                </c:pt>
                <c:pt idx="10463">
                  <c:v>83839.199999999997</c:v>
                </c:pt>
                <c:pt idx="10464">
                  <c:v>83842.8</c:v>
                </c:pt>
                <c:pt idx="10465">
                  <c:v>83848.3</c:v>
                </c:pt>
                <c:pt idx="10466">
                  <c:v>83853.8</c:v>
                </c:pt>
                <c:pt idx="10467">
                  <c:v>83857.399999999994</c:v>
                </c:pt>
                <c:pt idx="10468">
                  <c:v>83863</c:v>
                </c:pt>
                <c:pt idx="10469">
                  <c:v>83868.600000000006</c:v>
                </c:pt>
                <c:pt idx="10470">
                  <c:v>83872.399999999994</c:v>
                </c:pt>
                <c:pt idx="10471">
                  <c:v>83878</c:v>
                </c:pt>
                <c:pt idx="10472">
                  <c:v>83883.8</c:v>
                </c:pt>
                <c:pt idx="10473">
                  <c:v>83887.6</c:v>
                </c:pt>
                <c:pt idx="10474">
                  <c:v>83893.4</c:v>
                </c:pt>
                <c:pt idx="10475">
                  <c:v>83899.3</c:v>
                </c:pt>
                <c:pt idx="10476">
                  <c:v>83903.3</c:v>
                </c:pt>
                <c:pt idx="10477">
                  <c:v>83909.3</c:v>
                </c:pt>
                <c:pt idx="10478">
                  <c:v>83915.3</c:v>
                </c:pt>
                <c:pt idx="10479">
                  <c:v>83919.4</c:v>
                </c:pt>
                <c:pt idx="10480">
                  <c:v>83925.5</c:v>
                </c:pt>
                <c:pt idx="10481">
                  <c:v>83931.8</c:v>
                </c:pt>
                <c:pt idx="10482">
                  <c:v>83935.9</c:v>
                </c:pt>
                <c:pt idx="10483">
                  <c:v>83942.2</c:v>
                </c:pt>
                <c:pt idx="10484">
                  <c:v>83948.6</c:v>
                </c:pt>
                <c:pt idx="10485">
                  <c:v>83952.8</c:v>
                </c:pt>
                <c:pt idx="10486">
                  <c:v>83959.2</c:v>
                </c:pt>
                <c:pt idx="10487">
                  <c:v>83965.7</c:v>
                </c:pt>
                <c:pt idx="10488">
                  <c:v>83970</c:v>
                </c:pt>
                <c:pt idx="10489">
                  <c:v>83976.5</c:v>
                </c:pt>
                <c:pt idx="10490">
                  <c:v>83983</c:v>
                </c:pt>
                <c:pt idx="10491">
                  <c:v>83987.4</c:v>
                </c:pt>
                <c:pt idx="10492">
                  <c:v>83993.9</c:v>
                </c:pt>
                <c:pt idx="10493">
                  <c:v>84000.5</c:v>
                </c:pt>
                <c:pt idx="10494">
                  <c:v>84004.9</c:v>
                </c:pt>
                <c:pt idx="10495">
                  <c:v>84011.5</c:v>
                </c:pt>
                <c:pt idx="10496">
                  <c:v>84018.1</c:v>
                </c:pt>
                <c:pt idx="10497">
                  <c:v>84022.5</c:v>
                </c:pt>
                <c:pt idx="10498">
                  <c:v>84029.2</c:v>
                </c:pt>
                <c:pt idx="10499">
                  <c:v>84035.8</c:v>
                </c:pt>
                <c:pt idx="10500">
                  <c:v>84040.2</c:v>
                </c:pt>
                <c:pt idx="10501">
                  <c:v>84046.9</c:v>
                </c:pt>
                <c:pt idx="10502">
                  <c:v>84053.5</c:v>
                </c:pt>
                <c:pt idx="10503">
                  <c:v>84058</c:v>
                </c:pt>
                <c:pt idx="10504">
                  <c:v>84064.6</c:v>
                </c:pt>
                <c:pt idx="10505">
                  <c:v>84071.3</c:v>
                </c:pt>
                <c:pt idx="10506">
                  <c:v>84075.7</c:v>
                </c:pt>
                <c:pt idx="10507">
                  <c:v>84082.4</c:v>
                </c:pt>
                <c:pt idx="10508">
                  <c:v>84089</c:v>
                </c:pt>
                <c:pt idx="10509">
                  <c:v>84093.4</c:v>
                </c:pt>
                <c:pt idx="10510">
                  <c:v>84100</c:v>
                </c:pt>
                <c:pt idx="10511">
                  <c:v>84106.6</c:v>
                </c:pt>
                <c:pt idx="10512">
                  <c:v>84110.9</c:v>
                </c:pt>
                <c:pt idx="10513">
                  <c:v>84117.4</c:v>
                </c:pt>
                <c:pt idx="10514">
                  <c:v>84123.9</c:v>
                </c:pt>
                <c:pt idx="10515">
                  <c:v>84128.2</c:v>
                </c:pt>
                <c:pt idx="10516">
                  <c:v>84134.6</c:v>
                </c:pt>
                <c:pt idx="10517">
                  <c:v>84140.9</c:v>
                </c:pt>
                <c:pt idx="10518">
                  <c:v>84145.1</c:v>
                </c:pt>
                <c:pt idx="10519">
                  <c:v>84151.3</c:v>
                </c:pt>
                <c:pt idx="10520">
                  <c:v>84157.5</c:v>
                </c:pt>
                <c:pt idx="10521">
                  <c:v>84161.600000000006</c:v>
                </c:pt>
                <c:pt idx="10522">
                  <c:v>84167.7</c:v>
                </c:pt>
                <c:pt idx="10523">
                  <c:v>84173.8</c:v>
                </c:pt>
                <c:pt idx="10524">
                  <c:v>84177.8</c:v>
                </c:pt>
                <c:pt idx="10525">
                  <c:v>84183.7</c:v>
                </c:pt>
                <c:pt idx="10526">
                  <c:v>84189.6</c:v>
                </c:pt>
                <c:pt idx="10527">
                  <c:v>84193.5</c:v>
                </c:pt>
                <c:pt idx="10528">
                  <c:v>84199.3</c:v>
                </c:pt>
                <c:pt idx="10529">
                  <c:v>84205</c:v>
                </c:pt>
                <c:pt idx="10530">
                  <c:v>84208.8</c:v>
                </c:pt>
                <c:pt idx="10531">
                  <c:v>84214.399999999994</c:v>
                </c:pt>
                <c:pt idx="10532">
                  <c:v>84219.9</c:v>
                </c:pt>
                <c:pt idx="10533">
                  <c:v>84223.5</c:v>
                </c:pt>
                <c:pt idx="10534">
                  <c:v>84228.9</c:v>
                </c:pt>
                <c:pt idx="10535">
                  <c:v>84234.1</c:v>
                </c:pt>
                <c:pt idx="10536">
                  <c:v>84237.6</c:v>
                </c:pt>
                <c:pt idx="10537">
                  <c:v>84242.7</c:v>
                </c:pt>
                <c:pt idx="10538">
                  <c:v>84247.7</c:v>
                </c:pt>
                <c:pt idx="10539">
                  <c:v>84250.9</c:v>
                </c:pt>
                <c:pt idx="10540">
                  <c:v>84255.8</c:v>
                </c:pt>
                <c:pt idx="10541">
                  <c:v>84260.5</c:v>
                </c:pt>
                <c:pt idx="10542">
                  <c:v>84263.5</c:v>
                </c:pt>
                <c:pt idx="10543">
                  <c:v>84268.1</c:v>
                </c:pt>
                <c:pt idx="10544">
                  <c:v>84272.5</c:v>
                </c:pt>
                <c:pt idx="10545">
                  <c:v>84275.4</c:v>
                </c:pt>
                <c:pt idx="10546">
                  <c:v>84279.6</c:v>
                </c:pt>
                <c:pt idx="10547">
                  <c:v>84283.7</c:v>
                </c:pt>
                <c:pt idx="10548">
                  <c:v>84286.5</c:v>
                </c:pt>
                <c:pt idx="10549">
                  <c:v>84290.4</c:v>
                </c:pt>
                <c:pt idx="10550">
                  <c:v>84294.3</c:v>
                </c:pt>
                <c:pt idx="10551">
                  <c:v>84296.9</c:v>
                </c:pt>
                <c:pt idx="10552">
                  <c:v>84300.7</c:v>
                </c:pt>
                <c:pt idx="10553">
                  <c:v>84304.3</c:v>
                </c:pt>
                <c:pt idx="10554">
                  <c:v>84306.7</c:v>
                </c:pt>
                <c:pt idx="10555">
                  <c:v>84310.3</c:v>
                </c:pt>
                <c:pt idx="10556">
                  <c:v>84313.8</c:v>
                </c:pt>
                <c:pt idx="10557">
                  <c:v>84316.1</c:v>
                </c:pt>
                <c:pt idx="10558">
                  <c:v>84319.5</c:v>
                </c:pt>
                <c:pt idx="10559">
                  <c:v>84322.8</c:v>
                </c:pt>
                <c:pt idx="10560">
                  <c:v>84325</c:v>
                </c:pt>
                <c:pt idx="10561">
                  <c:v>84328.2</c:v>
                </c:pt>
                <c:pt idx="10562">
                  <c:v>84331.3</c:v>
                </c:pt>
                <c:pt idx="10563">
                  <c:v>84333.4</c:v>
                </c:pt>
                <c:pt idx="10564">
                  <c:v>84336.5</c:v>
                </c:pt>
                <c:pt idx="10565">
                  <c:v>84339.5</c:v>
                </c:pt>
                <c:pt idx="10566">
                  <c:v>84341.4</c:v>
                </c:pt>
                <c:pt idx="10567">
                  <c:v>84344.3</c:v>
                </c:pt>
                <c:pt idx="10568">
                  <c:v>84347.199999999997</c:v>
                </c:pt>
                <c:pt idx="10569">
                  <c:v>84349</c:v>
                </c:pt>
                <c:pt idx="10570">
                  <c:v>84351.8</c:v>
                </c:pt>
                <c:pt idx="10571">
                  <c:v>84354.5</c:v>
                </c:pt>
                <c:pt idx="10572">
                  <c:v>84356.3</c:v>
                </c:pt>
                <c:pt idx="10573">
                  <c:v>84359</c:v>
                </c:pt>
                <c:pt idx="10574">
                  <c:v>84361.600000000006</c:v>
                </c:pt>
                <c:pt idx="10575">
                  <c:v>84363.3</c:v>
                </c:pt>
                <c:pt idx="10576">
                  <c:v>84365.9</c:v>
                </c:pt>
                <c:pt idx="10577">
                  <c:v>84368.5</c:v>
                </c:pt>
                <c:pt idx="10578">
                  <c:v>84370.2</c:v>
                </c:pt>
                <c:pt idx="10579">
                  <c:v>84372.800000000003</c:v>
                </c:pt>
                <c:pt idx="10580">
                  <c:v>84375.4</c:v>
                </c:pt>
                <c:pt idx="10581">
                  <c:v>84377.2</c:v>
                </c:pt>
                <c:pt idx="10582">
                  <c:v>84379.8</c:v>
                </c:pt>
                <c:pt idx="10583">
                  <c:v>84381.6</c:v>
                </c:pt>
                <c:pt idx="10584">
                  <c:v>84384.3</c:v>
                </c:pt>
                <c:pt idx="10585">
                  <c:v>84387</c:v>
                </c:pt>
                <c:pt idx="10586">
                  <c:v>84388.800000000003</c:v>
                </c:pt>
                <c:pt idx="10587">
                  <c:v>84390.7</c:v>
                </c:pt>
                <c:pt idx="10588">
                  <c:v>84393.5</c:v>
                </c:pt>
                <c:pt idx="10589">
                  <c:v>84396.4</c:v>
                </c:pt>
                <c:pt idx="10590">
                  <c:v>84398.3</c:v>
                </c:pt>
                <c:pt idx="10591">
                  <c:v>84401.3</c:v>
                </c:pt>
                <c:pt idx="10592">
                  <c:v>84404.3</c:v>
                </c:pt>
                <c:pt idx="10593">
                  <c:v>84406.3</c:v>
                </c:pt>
                <c:pt idx="10594">
                  <c:v>84409.3</c:v>
                </c:pt>
                <c:pt idx="10595">
                  <c:v>84412.4</c:v>
                </c:pt>
                <c:pt idx="10596">
                  <c:v>84415.5</c:v>
                </c:pt>
                <c:pt idx="10597">
                  <c:v>84417.600000000006</c:v>
                </c:pt>
                <c:pt idx="10598">
                  <c:v>84420.800000000003</c:v>
                </c:pt>
                <c:pt idx="10599">
                  <c:v>84423</c:v>
                </c:pt>
                <c:pt idx="10600">
                  <c:v>84426.2</c:v>
                </c:pt>
                <c:pt idx="10601">
                  <c:v>84429.4</c:v>
                </c:pt>
                <c:pt idx="10602">
                  <c:v>84431.6</c:v>
                </c:pt>
                <c:pt idx="10603">
                  <c:v>84434.8</c:v>
                </c:pt>
                <c:pt idx="10604">
                  <c:v>84438.1</c:v>
                </c:pt>
                <c:pt idx="10605">
                  <c:v>84441.4</c:v>
                </c:pt>
                <c:pt idx="10606">
                  <c:v>84443.6</c:v>
                </c:pt>
                <c:pt idx="10607">
                  <c:v>84446.8</c:v>
                </c:pt>
                <c:pt idx="10608">
                  <c:v>84449</c:v>
                </c:pt>
                <c:pt idx="10609">
                  <c:v>84452.3</c:v>
                </c:pt>
                <c:pt idx="10610">
                  <c:v>84455.6</c:v>
                </c:pt>
                <c:pt idx="10611">
                  <c:v>84458.9</c:v>
                </c:pt>
                <c:pt idx="10612">
                  <c:v>84461.1</c:v>
                </c:pt>
                <c:pt idx="10613">
                  <c:v>84464.3</c:v>
                </c:pt>
                <c:pt idx="10614">
                  <c:v>84466.5</c:v>
                </c:pt>
                <c:pt idx="10615">
                  <c:v>84469.8</c:v>
                </c:pt>
                <c:pt idx="10616">
                  <c:v>84473.1</c:v>
                </c:pt>
                <c:pt idx="10617">
                  <c:v>84475.3</c:v>
                </c:pt>
                <c:pt idx="10618">
                  <c:v>84478.6</c:v>
                </c:pt>
                <c:pt idx="10619">
                  <c:v>84481.9</c:v>
                </c:pt>
                <c:pt idx="10620">
                  <c:v>84484.1</c:v>
                </c:pt>
                <c:pt idx="10621">
                  <c:v>84487.5</c:v>
                </c:pt>
                <c:pt idx="10622">
                  <c:v>84490.9</c:v>
                </c:pt>
                <c:pt idx="10623">
                  <c:v>84493.2</c:v>
                </c:pt>
                <c:pt idx="10624">
                  <c:v>84496.6</c:v>
                </c:pt>
                <c:pt idx="10625">
                  <c:v>84500.1</c:v>
                </c:pt>
                <c:pt idx="10626">
                  <c:v>84502.5</c:v>
                </c:pt>
                <c:pt idx="10627">
                  <c:v>84506.1</c:v>
                </c:pt>
                <c:pt idx="10628">
                  <c:v>84509.7</c:v>
                </c:pt>
                <c:pt idx="10629">
                  <c:v>84512.2</c:v>
                </c:pt>
                <c:pt idx="10630">
                  <c:v>84516</c:v>
                </c:pt>
                <c:pt idx="10631">
                  <c:v>84519.8</c:v>
                </c:pt>
                <c:pt idx="10632">
                  <c:v>84522.4</c:v>
                </c:pt>
                <c:pt idx="10633">
                  <c:v>84526.3</c:v>
                </c:pt>
                <c:pt idx="10634">
                  <c:v>84530.4</c:v>
                </c:pt>
                <c:pt idx="10635">
                  <c:v>84533.1</c:v>
                </c:pt>
                <c:pt idx="10636">
                  <c:v>84537.3</c:v>
                </c:pt>
                <c:pt idx="10637">
                  <c:v>84541.5</c:v>
                </c:pt>
                <c:pt idx="10638">
                  <c:v>84544.4</c:v>
                </c:pt>
                <c:pt idx="10639">
                  <c:v>84548.7</c:v>
                </c:pt>
                <c:pt idx="10640">
                  <c:v>84553.2</c:v>
                </c:pt>
                <c:pt idx="10641">
                  <c:v>84556.2</c:v>
                </c:pt>
                <c:pt idx="10642">
                  <c:v>84560.7</c:v>
                </c:pt>
                <c:pt idx="10643">
                  <c:v>84565.4</c:v>
                </c:pt>
                <c:pt idx="10644">
                  <c:v>84568.5</c:v>
                </c:pt>
                <c:pt idx="10645">
                  <c:v>84573.3</c:v>
                </c:pt>
                <c:pt idx="10646">
                  <c:v>84578.2</c:v>
                </c:pt>
                <c:pt idx="10647">
                  <c:v>84581.5</c:v>
                </c:pt>
                <c:pt idx="10648">
                  <c:v>84586.5</c:v>
                </c:pt>
                <c:pt idx="10649">
                  <c:v>84591.6</c:v>
                </c:pt>
                <c:pt idx="10650">
                  <c:v>84595</c:v>
                </c:pt>
                <c:pt idx="10651">
                  <c:v>84600.2</c:v>
                </c:pt>
                <c:pt idx="10652">
                  <c:v>84603.8</c:v>
                </c:pt>
                <c:pt idx="10653">
                  <c:v>84609.1</c:v>
                </c:pt>
                <c:pt idx="10654">
                  <c:v>84614.6</c:v>
                </c:pt>
                <c:pt idx="10655">
                  <c:v>84620.1</c:v>
                </c:pt>
                <c:pt idx="10656">
                  <c:v>84623.9</c:v>
                </c:pt>
                <c:pt idx="10657">
                  <c:v>84629.6</c:v>
                </c:pt>
                <c:pt idx="10658">
                  <c:v>84635.4</c:v>
                </c:pt>
                <c:pt idx="10659">
                  <c:v>84639.3</c:v>
                </c:pt>
                <c:pt idx="10660">
                  <c:v>84645.3</c:v>
                </c:pt>
                <c:pt idx="10661">
                  <c:v>84651.3</c:v>
                </c:pt>
                <c:pt idx="10662">
                  <c:v>84655.4</c:v>
                </c:pt>
                <c:pt idx="10663">
                  <c:v>84661.6</c:v>
                </c:pt>
                <c:pt idx="10664">
                  <c:v>84667.9</c:v>
                </c:pt>
                <c:pt idx="10665">
                  <c:v>84672.1</c:v>
                </c:pt>
                <c:pt idx="10666">
                  <c:v>84678.5</c:v>
                </c:pt>
                <c:pt idx="10667">
                  <c:v>84685</c:v>
                </c:pt>
                <c:pt idx="10668">
                  <c:v>84689.4</c:v>
                </c:pt>
                <c:pt idx="10669">
                  <c:v>84696</c:v>
                </c:pt>
                <c:pt idx="10670">
                  <c:v>84702.6</c:v>
                </c:pt>
                <c:pt idx="10671">
                  <c:v>84707.1</c:v>
                </c:pt>
                <c:pt idx="10672">
                  <c:v>84713.9</c:v>
                </c:pt>
                <c:pt idx="10673">
                  <c:v>84720.7</c:v>
                </c:pt>
                <c:pt idx="10674">
                  <c:v>84725.2</c:v>
                </c:pt>
                <c:pt idx="10675">
                  <c:v>84732.1</c:v>
                </c:pt>
                <c:pt idx="10676">
                  <c:v>84739.1</c:v>
                </c:pt>
                <c:pt idx="10677">
                  <c:v>84743.7</c:v>
                </c:pt>
                <c:pt idx="10678">
                  <c:v>84750.8</c:v>
                </c:pt>
                <c:pt idx="10679">
                  <c:v>84757.8</c:v>
                </c:pt>
                <c:pt idx="10680">
                  <c:v>84762.6</c:v>
                </c:pt>
                <c:pt idx="10681">
                  <c:v>84769.7</c:v>
                </c:pt>
                <c:pt idx="10682">
                  <c:v>84776.9</c:v>
                </c:pt>
                <c:pt idx="10683">
                  <c:v>84781.7</c:v>
                </c:pt>
                <c:pt idx="10684">
                  <c:v>84789</c:v>
                </c:pt>
                <c:pt idx="10685">
                  <c:v>84796.3</c:v>
                </c:pt>
                <c:pt idx="10686">
                  <c:v>84801.2</c:v>
                </c:pt>
                <c:pt idx="10687">
                  <c:v>84808.6</c:v>
                </c:pt>
                <c:pt idx="10688">
                  <c:v>84816.1</c:v>
                </c:pt>
                <c:pt idx="10689">
                  <c:v>84821.1</c:v>
                </c:pt>
                <c:pt idx="10690">
                  <c:v>84828.6</c:v>
                </c:pt>
                <c:pt idx="10691">
                  <c:v>84836.2</c:v>
                </c:pt>
                <c:pt idx="10692">
                  <c:v>84841.3</c:v>
                </c:pt>
                <c:pt idx="10693">
                  <c:v>84849</c:v>
                </c:pt>
                <c:pt idx="10694">
                  <c:v>84856.8</c:v>
                </c:pt>
                <c:pt idx="10695">
                  <c:v>84862.1</c:v>
                </c:pt>
                <c:pt idx="10696">
                  <c:v>84870</c:v>
                </c:pt>
                <c:pt idx="10697">
                  <c:v>84877.9</c:v>
                </c:pt>
                <c:pt idx="10698">
                  <c:v>84883.3</c:v>
                </c:pt>
                <c:pt idx="10699">
                  <c:v>84891.4</c:v>
                </c:pt>
                <c:pt idx="10700">
                  <c:v>84899.6</c:v>
                </c:pt>
                <c:pt idx="10701">
                  <c:v>84905.1</c:v>
                </c:pt>
                <c:pt idx="10702">
                  <c:v>84913.4</c:v>
                </c:pt>
                <c:pt idx="10703">
                  <c:v>84921.8</c:v>
                </c:pt>
                <c:pt idx="10704">
                  <c:v>84927.4</c:v>
                </c:pt>
                <c:pt idx="10705">
                  <c:v>84935.9</c:v>
                </c:pt>
                <c:pt idx="10706">
                  <c:v>84944.4</c:v>
                </c:pt>
                <c:pt idx="10707">
                  <c:v>84950.2</c:v>
                </c:pt>
                <c:pt idx="10708">
                  <c:v>84958.7</c:v>
                </c:pt>
                <c:pt idx="10709">
                  <c:v>84967.3</c:v>
                </c:pt>
                <c:pt idx="10710">
                  <c:v>84973</c:v>
                </c:pt>
                <c:pt idx="10711">
                  <c:v>84981.5</c:v>
                </c:pt>
                <c:pt idx="10712">
                  <c:v>84990</c:v>
                </c:pt>
                <c:pt idx="10713">
                  <c:v>84995.6</c:v>
                </c:pt>
                <c:pt idx="10714">
                  <c:v>85004</c:v>
                </c:pt>
                <c:pt idx="10715">
                  <c:v>85012.2</c:v>
                </c:pt>
                <c:pt idx="10716">
                  <c:v>85017.600000000006</c:v>
                </c:pt>
                <c:pt idx="10717">
                  <c:v>85025.600000000006</c:v>
                </c:pt>
                <c:pt idx="10718">
                  <c:v>85033.5</c:v>
                </c:pt>
                <c:pt idx="10719">
                  <c:v>85038.6</c:v>
                </c:pt>
                <c:pt idx="10720">
                  <c:v>85043.7</c:v>
                </c:pt>
                <c:pt idx="10721">
                  <c:v>85051.199999999997</c:v>
                </c:pt>
                <c:pt idx="10722">
                  <c:v>85056</c:v>
                </c:pt>
                <c:pt idx="10723">
                  <c:v>85063.1</c:v>
                </c:pt>
                <c:pt idx="10724">
                  <c:v>85070.2</c:v>
                </c:pt>
                <c:pt idx="10725">
                  <c:v>85074.6</c:v>
                </c:pt>
                <c:pt idx="10726">
                  <c:v>85081.3</c:v>
                </c:pt>
                <c:pt idx="10727">
                  <c:v>85085.6</c:v>
                </c:pt>
                <c:pt idx="10728">
                  <c:v>85092.1</c:v>
                </c:pt>
                <c:pt idx="10729">
                  <c:v>85098.3</c:v>
                </c:pt>
                <c:pt idx="10730">
                  <c:v>85102.399999999994</c:v>
                </c:pt>
                <c:pt idx="10731">
                  <c:v>85108.5</c:v>
                </c:pt>
                <c:pt idx="10732">
                  <c:v>85114.5</c:v>
                </c:pt>
                <c:pt idx="10733">
                  <c:v>85118.399999999994</c:v>
                </c:pt>
                <c:pt idx="10734">
                  <c:v>85124.2</c:v>
                </c:pt>
                <c:pt idx="10735">
                  <c:v>85129.9</c:v>
                </c:pt>
                <c:pt idx="10736">
                  <c:v>85133.7</c:v>
                </c:pt>
                <c:pt idx="10737">
                  <c:v>85139.4</c:v>
                </c:pt>
                <c:pt idx="10738">
                  <c:v>85145</c:v>
                </c:pt>
                <c:pt idx="10739">
                  <c:v>85148.7</c:v>
                </c:pt>
                <c:pt idx="10740">
                  <c:v>85154.2</c:v>
                </c:pt>
                <c:pt idx="10741">
                  <c:v>85159.7</c:v>
                </c:pt>
                <c:pt idx="10742">
                  <c:v>85163.4</c:v>
                </c:pt>
                <c:pt idx="10743">
                  <c:v>85168.9</c:v>
                </c:pt>
                <c:pt idx="10744">
                  <c:v>85174.399999999994</c:v>
                </c:pt>
                <c:pt idx="10745">
                  <c:v>85178</c:v>
                </c:pt>
                <c:pt idx="10746">
                  <c:v>85183.5</c:v>
                </c:pt>
                <c:pt idx="10747">
                  <c:v>85189</c:v>
                </c:pt>
                <c:pt idx="10748">
                  <c:v>85192.6</c:v>
                </c:pt>
                <c:pt idx="10749">
                  <c:v>85198</c:v>
                </c:pt>
                <c:pt idx="10750">
                  <c:v>85203.5</c:v>
                </c:pt>
                <c:pt idx="10751">
                  <c:v>85207.1</c:v>
                </c:pt>
                <c:pt idx="10752">
                  <c:v>85212.5</c:v>
                </c:pt>
                <c:pt idx="10753">
                  <c:v>85217.9</c:v>
                </c:pt>
                <c:pt idx="10754">
                  <c:v>85221.4</c:v>
                </c:pt>
                <c:pt idx="10755">
                  <c:v>85226.8</c:v>
                </c:pt>
                <c:pt idx="10756">
                  <c:v>85232.1</c:v>
                </c:pt>
                <c:pt idx="10757">
                  <c:v>85235.6</c:v>
                </c:pt>
                <c:pt idx="10758">
                  <c:v>85240.9</c:v>
                </c:pt>
                <c:pt idx="10759">
                  <c:v>85244.3</c:v>
                </c:pt>
                <c:pt idx="10760">
                  <c:v>85249.5</c:v>
                </c:pt>
                <c:pt idx="10761">
                  <c:v>85254.6</c:v>
                </c:pt>
                <c:pt idx="10762">
                  <c:v>85258</c:v>
                </c:pt>
                <c:pt idx="10763">
                  <c:v>85263</c:v>
                </c:pt>
                <c:pt idx="10764">
                  <c:v>85268</c:v>
                </c:pt>
                <c:pt idx="10765">
                  <c:v>85271.3</c:v>
                </c:pt>
                <c:pt idx="10766">
                  <c:v>85276.2</c:v>
                </c:pt>
                <c:pt idx="10767">
                  <c:v>85281</c:v>
                </c:pt>
                <c:pt idx="10768">
                  <c:v>85284.2</c:v>
                </c:pt>
                <c:pt idx="10769">
                  <c:v>85288.9</c:v>
                </c:pt>
                <c:pt idx="10770">
                  <c:v>85293.6</c:v>
                </c:pt>
                <c:pt idx="10771">
                  <c:v>85296.7</c:v>
                </c:pt>
                <c:pt idx="10772">
                  <c:v>85301.3</c:v>
                </c:pt>
                <c:pt idx="10773">
                  <c:v>85305.8</c:v>
                </c:pt>
                <c:pt idx="10774">
                  <c:v>85308.800000000003</c:v>
                </c:pt>
                <c:pt idx="10775">
                  <c:v>85313.3</c:v>
                </c:pt>
                <c:pt idx="10776">
                  <c:v>85317.7</c:v>
                </c:pt>
                <c:pt idx="10777">
                  <c:v>85320.6</c:v>
                </c:pt>
                <c:pt idx="10778">
                  <c:v>85325</c:v>
                </c:pt>
                <c:pt idx="10779">
                  <c:v>85329.4</c:v>
                </c:pt>
                <c:pt idx="10780">
                  <c:v>85332.3</c:v>
                </c:pt>
                <c:pt idx="10781">
                  <c:v>85336.7</c:v>
                </c:pt>
                <c:pt idx="10782">
                  <c:v>85341</c:v>
                </c:pt>
                <c:pt idx="10783">
                  <c:v>85343.9</c:v>
                </c:pt>
                <c:pt idx="10784">
                  <c:v>85348.3</c:v>
                </c:pt>
                <c:pt idx="10785">
                  <c:v>85352.7</c:v>
                </c:pt>
                <c:pt idx="10786">
                  <c:v>85355.6</c:v>
                </c:pt>
                <c:pt idx="10787">
                  <c:v>85360.1</c:v>
                </c:pt>
                <c:pt idx="10788">
                  <c:v>85364.5</c:v>
                </c:pt>
                <c:pt idx="10789">
                  <c:v>85367.5</c:v>
                </c:pt>
                <c:pt idx="10790">
                  <c:v>85372</c:v>
                </c:pt>
                <c:pt idx="10791">
                  <c:v>85376.6</c:v>
                </c:pt>
                <c:pt idx="10792">
                  <c:v>85379.6</c:v>
                </c:pt>
                <c:pt idx="10793">
                  <c:v>85384.2</c:v>
                </c:pt>
                <c:pt idx="10794">
                  <c:v>85388.800000000003</c:v>
                </c:pt>
                <c:pt idx="10795">
                  <c:v>85391.9</c:v>
                </c:pt>
                <c:pt idx="10796">
                  <c:v>85396.6</c:v>
                </c:pt>
                <c:pt idx="10797">
                  <c:v>85401.2</c:v>
                </c:pt>
                <c:pt idx="10798">
                  <c:v>85404.4</c:v>
                </c:pt>
                <c:pt idx="10799">
                  <c:v>85409.1</c:v>
                </c:pt>
                <c:pt idx="10800">
                  <c:v>85413.8</c:v>
                </c:pt>
                <c:pt idx="10801">
                  <c:v>85417</c:v>
                </c:pt>
                <c:pt idx="10802">
                  <c:v>85421.7</c:v>
                </c:pt>
                <c:pt idx="10803">
                  <c:v>85426.5</c:v>
                </c:pt>
                <c:pt idx="10804">
                  <c:v>85429.7</c:v>
                </c:pt>
                <c:pt idx="10805">
                  <c:v>85434.4</c:v>
                </c:pt>
                <c:pt idx="10806">
                  <c:v>85439.2</c:v>
                </c:pt>
                <c:pt idx="10807">
                  <c:v>85442.3</c:v>
                </c:pt>
                <c:pt idx="10808">
                  <c:v>85447.1</c:v>
                </c:pt>
                <c:pt idx="10809">
                  <c:v>85451.8</c:v>
                </c:pt>
                <c:pt idx="10810">
                  <c:v>85455</c:v>
                </c:pt>
                <c:pt idx="10811">
                  <c:v>85459.7</c:v>
                </c:pt>
                <c:pt idx="10812">
                  <c:v>85464.5</c:v>
                </c:pt>
                <c:pt idx="10813">
                  <c:v>85467.6</c:v>
                </c:pt>
                <c:pt idx="10814">
                  <c:v>85472.3</c:v>
                </c:pt>
                <c:pt idx="10815">
                  <c:v>85477</c:v>
                </c:pt>
                <c:pt idx="10816">
                  <c:v>85480.2</c:v>
                </c:pt>
                <c:pt idx="10817">
                  <c:v>85484.9</c:v>
                </c:pt>
                <c:pt idx="10818">
                  <c:v>85489.600000000006</c:v>
                </c:pt>
                <c:pt idx="10819">
                  <c:v>85492.7</c:v>
                </c:pt>
                <c:pt idx="10820">
                  <c:v>85497.3</c:v>
                </c:pt>
                <c:pt idx="10821">
                  <c:v>85502</c:v>
                </c:pt>
                <c:pt idx="10822">
                  <c:v>85505.1</c:v>
                </c:pt>
                <c:pt idx="10823">
                  <c:v>85509.7</c:v>
                </c:pt>
                <c:pt idx="10824">
                  <c:v>85514.4</c:v>
                </c:pt>
                <c:pt idx="10825">
                  <c:v>85517.4</c:v>
                </c:pt>
                <c:pt idx="10826">
                  <c:v>85522</c:v>
                </c:pt>
                <c:pt idx="10827">
                  <c:v>85526.6</c:v>
                </c:pt>
                <c:pt idx="10828">
                  <c:v>85529.7</c:v>
                </c:pt>
                <c:pt idx="10829">
                  <c:v>85534.2</c:v>
                </c:pt>
                <c:pt idx="10830">
                  <c:v>85538.8</c:v>
                </c:pt>
                <c:pt idx="10831">
                  <c:v>85541.8</c:v>
                </c:pt>
                <c:pt idx="10832">
                  <c:v>85546.3</c:v>
                </c:pt>
                <c:pt idx="10833">
                  <c:v>85549.3</c:v>
                </c:pt>
                <c:pt idx="10834">
                  <c:v>85553.7</c:v>
                </c:pt>
                <c:pt idx="10835">
                  <c:v>85558.2</c:v>
                </c:pt>
                <c:pt idx="10836">
                  <c:v>85561.1</c:v>
                </c:pt>
                <c:pt idx="10837">
                  <c:v>85565.5</c:v>
                </c:pt>
                <c:pt idx="10838">
                  <c:v>85569.9</c:v>
                </c:pt>
                <c:pt idx="10839">
                  <c:v>85572.800000000003</c:v>
                </c:pt>
                <c:pt idx="10840">
                  <c:v>85577.2</c:v>
                </c:pt>
                <c:pt idx="10841">
                  <c:v>85581.5</c:v>
                </c:pt>
                <c:pt idx="10842">
                  <c:v>85584.4</c:v>
                </c:pt>
                <c:pt idx="10843">
                  <c:v>85588.7</c:v>
                </c:pt>
                <c:pt idx="10844">
                  <c:v>85593</c:v>
                </c:pt>
                <c:pt idx="10845">
                  <c:v>85595.8</c:v>
                </c:pt>
                <c:pt idx="10846">
                  <c:v>85600</c:v>
                </c:pt>
                <c:pt idx="10847">
                  <c:v>85604.2</c:v>
                </c:pt>
                <c:pt idx="10848">
                  <c:v>85606.9</c:v>
                </c:pt>
                <c:pt idx="10849">
                  <c:v>85611</c:v>
                </c:pt>
                <c:pt idx="10850">
                  <c:v>85615.1</c:v>
                </c:pt>
                <c:pt idx="10851">
                  <c:v>85617.8</c:v>
                </c:pt>
                <c:pt idx="10852">
                  <c:v>85621.7</c:v>
                </c:pt>
                <c:pt idx="10853">
                  <c:v>85624.4</c:v>
                </c:pt>
                <c:pt idx="10854">
                  <c:v>85628.2</c:v>
                </c:pt>
                <c:pt idx="10855">
                  <c:v>85632</c:v>
                </c:pt>
                <c:pt idx="10856">
                  <c:v>85634.5</c:v>
                </c:pt>
                <c:pt idx="10857">
                  <c:v>85638.3</c:v>
                </c:pt>
                <c:pt idx="10858">
                  <c:v>85641.9</c:v>
                </c:pt>
                <c:pt idx="10859">
                  <c:v>85644.3</c:v>
                </c:pt>
                <c:pt idx="10860">
                  <c:v>85647.8</c:v>
                </c:pt>
                <c:pt idx="10861">
                  <c:v>85650.2</c:v>
                </c:pt>
                <c:pt idx="10862">
                  <c:v>85653.7</c:v>
                </c:pt>
                <c:pt idx="10863">
                  <c:v>85657.1</c:v>
                </c:pt>
                <c:pt idx="10864">
                  <c:v>85659.3</c:v>
                </c:pt>
                <c:pt idx="10865">
                  <c:v>85662.7</c:v>
                </c:pt>
                <c:pt idx="10866">
                  <c:v>85666</c:v>
                </c:pt>
                <c:pt idx="10867">
                  <c:v>85669.4</c:v>
                </c:pt>
                <c:pt idx="10868">
                  <c:v>85671.6</c:v>
                </c:pt>
                <c:pt idx="10869">
                  <c:v>85674.9</c:v>
                </c:pt>
                <c:pt idx="10870">
                  <c:v>85677.1</c:v>
                </c:pt>
                <c:pt idx="10871">
                  <c:v>85680.5</c:v>
                </c:pt>
                <c:pt idx="10872">
                  <c:v>85683.9</c:v>
                </c:pt>
                <c:pt idx="10873">
                  <c:v>85686.2</c:v>
                </c:pt>
                <c:pt idx="10874">
                  <c:v>85689.600000000006</c:v>
                </c:pt>
                <c:pt idx="10875">
                  <c:v>85693.2</c:v>
                </c:pt>
                <c:pt idx="10876">
                  <c:v>85695.6</c:v>
                </c:pt>
                <c:pt idx="10877">
                  <c:v>85699.199999999997</c:v>
                </c:pt>
                <c:pt idx="10878">
                  <c:v>85703</c:v>
                </c:pt>
                <c:pt idx="10879">
                  <c:v>85705.5</c:v>
                </c:pt>
                <c:pt idx="10880">
                  <c:v>85709.4</c:v>
                </c:pt>
                <c:pt idx="10881">
                  <c:v>85713.3</c:v>
                </c:pt>
                <c:pt idx="10882">
                  <c:v>85717.4</c:v>
                </c:pt>
                <c:pt idx="10883">
                  <c:v>85720.1</c:v>
                </c:pt>
                <c:pt idx="10884">
                  <c:v>85724.3</c:v>
                </c:pt>
                <c:pt idx="10885">
                  <c:v>85728.6</c:v>
                </c:pt>
                <c:pt idx="10886">
                  <c:v>85731.4</c:v>
                </c:pt>
                <c:pt idx="10887">
                  <c:v>85735.8</c:v>
                </c:pt>
                <c:pt idx="10888">
                  <c:v>85738.8</c:v>
                </c:pt>
                <c:pt idx="10889">
                  <c:v>85743.2</c:v>
                </c:pt>
                <c:pt idx="10890">
                  <c:v>85747.7</c:v>
                </c:pt>
                <c:pt idx="10891">
                  <c:v>85750.8</c:v>
                </c:pt>
                <c:pt idx="10892">
                  <c:v>85755.4</c:v>
                </c:pt>
                <c:pt idx="10893">
                  <c:v>85760</c:v>
                </c:pt>
                <c:pt idx="10894">
                  <c:v>85764.6</c:v>
                </c:pt>
                <c:pt idx="10895">
                  <c:v>85767.7</c:v>
                </c:pt>
                <c:pt idx="10896">
                  <c:v>85772.3</c:v>
                </c:pt>
                <c:pt idx="10897">
                  <c:v>85776.9</c:v>
                </c:pt>
                <c:pt idx="10898">
                  <c:v>85779.9</c:v>
                </c:pt>
                <c:pt idx="10899">
                  <c:v>85784.5</c:v>
                </c:pt>
                <c:pt idx="10900">
                  <c:v>85789</c:v>
                </c:pt>
                <c:pt idx="10901">
                  <c:v>85792.1</c:v>
                </c:pt>
                <c:pt idx="10902">
                  <c:v>85796.6</c:v>
                </c:pt>
                <c:pt idx="10903">
                  <c:v>85799.6</c:v>
                </c:pt>
                <c:pt idx="10904">
                  <c:v>85804</c:v>
                </c:pt>
                <c:pt idx="10905">
                  <c:v>85808.4</c:v>
                </c:pt>
                <c:pt idx="10906">
                  <c:v>85812.800000000003</c:v>
                </c:pt>
                <c:pt idx="10907">
                  <c:v>85815.7</c:v>
                </c:pt>
                <c:pt idx="10908">
                  <c:v>85820.1</c:v>
                </c:pt>
                <c:pt idx="10909">
                  <c:v>85823</c:v>
                </c:pt>
                <c:pt idx="10910">
                  <c:v>85827.4</c:v>
                </c:pt>
                <c:pt idx="10911">
                  <c:v>85831.7</c:v>
                </c:pt>
                <c:pt idx="10912">
                  <c:v>85836.1</c:v>
                </c:pt>
                <c:pt idx="10913">
                  <c:v>85839.1</c:v>
                </c:pt>
                <c:pt idx="10914">
                  <c:v>85843.5</c:v>
                </c:pt>
                <c:pt idx="10915">
                  <c:v>85846.5</c:v>
                </c:pt>
                <c:pt idx="10916">
                  <c:v>85851.1</c:v>
                </c:pt>
                <c:pt idx="10917">
                  <c:v>85855.6</c:v>
                </c:pt>
                <c:pt idx="10918">
                  <c:v>85860.3</c:v>
                </c:pt>
                <c:pt idx="10919">
                  <c:v>85863.5</c:v>
                </c:pt>
                <c:pt idx="10920">
                  <c:v>85868.3</c:v>
                </c:pt>
                <c:pt idx="10921">
                  <c:v>85873.2</c:v>
                </c:pt>
                <c:pt idx="10922">
                  <c:v>85876.5</c:v>
                </c:pt>
                <c:pt idx="10923">
                  <c:v>85881.600000000006</c:v>
                </c:pt>
                <c:pt idx="10924">
                  <c:v>85885.1</c:v>
                </c:pt>
                <c:pt idx="10925">
                  <c:v>85890.3</c:v>
                </c:pt>
                <c:pt idx="10926">
                  <c:v>85895.7</c:v>
                </c:pt>
                <c:pt idx="10927">
                  <c:v>85899.4</c:v>
                </c:pt>
                <c:pt idx="10928">
                  <c:v>85905</c:v>
                </c:pt>
                <c:pt idx="10929">
                  <c:v>85910.7</c:v>
                </c:pt>
                <c:pt idx="10930">
                  <c:v>85914.6</c:v>
                </c:pt>
                <c:pt idx="10931">
                  <c:v>85920.5</c:v>
                </c:pt>
                <c:pt idx="10932">
                  <c:v>85926.6</c:v>
                </c:pt>
                <c:pt idx="10933">
                  <c:v>85930.7</c:v>
                </c:pt>
                <c:pt idx="10934">
                  <c:v>85936.9</c:v>
                </c:pt>
                <c:pt idx="10935">
                  <c:v>85943.3</c:v>
                </c:pt>
                <c:pt idx="10936">
                  <c:v>85947.6</c:v>
                </c:pt>
                <c:pt idx="10937">
                  <c:v>85954.2</c:v>
                </c:pt>
                <c:pt idx="10938">
                  <c:v>85960.9</c:v>
                </c:pt>
                <c:pt idx="10939">
                  <c:v>85965.4</c:v>
                </c:pt>
                <c:pt idx="10940">
                  <c:v>85972.3</c:v>
                </c:pt>
                <c:pt idx="10941">
                  <c:v>85979.4</c:v>
                </c:pt>
                <c:pt idx="10942">
                  <c:v>85984.2</c:v>
                </c:pt>
                <c:pt idx="10943">
                  <c:v>85991.5</c:v>
                </c:pt>
                <c:pt idx="10944">
                  <c:v>85998.9</c:v>
                </c:pt>
                <c:pt idx="10945">
                  <c:v>86004</c:v>
                </c:pt>
                <c:pt idx="10946">
                  <c:v>86011.7</c:v>
                </c:pt>
                <c:pt idx="10947">
                  <c:v>86019.5</c:v>
                </c:pt>
                <c:pt idx="10948">
                  <c:v>86024.8</c:v>
                </c:pt>
                <c:pt idx="10949">
                  <c:v>86032.9</c:v>
                </c:pt>
                <c:pt idx="10950">
                  <c:v>86041.2</c:v>
                </c:pt>
                <c:pt idx="10951">
                  <c:v>86046.8</c:v>
                </c:pt>
                <c:pt idx="10952">
                  <c:v>86055.2</c:v>
                </c:pt>
                <c:pt idx="10953">
                  <c:v>86063.7</c:v>
                </c:pt>
                <c:pt idx="10954">
                  <c:v>86069.5</c:v>
                </c:pt>
                <c:pt idx="10955">
                  <c:v>86078.2</c:v>
                </c:pt>
                <c:pt idx="10956">
                  <c:v>86086.9</c:v>
                </c:pt>
                <c:pt idx="10957">
                  <c:v>86092.7</c:v>
                </c:pt>
                <c:pt idx="10958">
                  <c:v>86101.4</c:v>
                </c:pt>
                <c:pt idx="10959">
                  <c:v>86110.1</c:v>
                </c:pt>
                <c:pt idx="10960">
                  <c:v>86115.8</c:v>
                </c:pt>
                <c:pt idx="10961">
                  <c:v>86124.4</c:v>
                </c:pt>
                <c:pt idx="10962">
                  <c:v>86132.9</c:v>
                </c:pt>
                <c:pt idx="10963">
                  <c:v>86138.4</c:v>
                </c:pt>
                <c:pt idx="10964">
                  <c:v>86146.7</c:v>
                </c:pt>
                <c:pt idx="10965">
                  <c:v>86154.8</c:v>
                </c:pt>
                <c:pt idx="10966">
                  <c:v>86160.1</c:v>
                </c:pt>
                <c:pt idx="10967">
                  <c:v>86167.9</c:v>
                </c:pt>
                <c:pt idx="10968">
                  <c:v>86175.5</c:v>
                </c:pt>
                <c:pt idx="10969">
                  <c:v>86180.5</c:v>
                </c:pt>
                <c:pt idx="10970">
                  <c:v>86187.8</c:v>
                </c:pt>
                <c:pt idx="10971">
                  <c:v>86194.9</c:v>
                </c:pt>
                <c:pt idx="10972">
                  <c:v>86199.6</c:v>
                </c:pt>
                <c:pt idx="10973">
                  <c:v>86206.5</c:v>
                </c:pt>
                <c:pt idx="10974">
                  <c:v>86213.1</c:v>
                </c:pt>
                <c:pt idx="10975">
                  <c:v>86217.5</c:v>
                </c:pt>
                <c:pt idx="10976">
                  <c:v>86224</c:v>
                </c:pt>
                <c:pt idx="10977">
                  <c:v>86230.2</c:v>
                </c:pt>
                <c:pt idx="10978">
                  <c:v>86234.4</c:v>
                </c:pt>
                <c:pt idx="10979">
                  <c:v>86240.4</c:v>
                </c:pt>
                <c:pt idx="10980">
                  <c:v>86246.399999999994</c:v>
                </c:pt>
                <c:pt idx="10981">
                  <c:v>86250.2</c:v>
                </c:pt>
                <c:pt idx="10982">
                  <c:v>86256</c:v>
                </c:pt>
                <c:pt idx="10983">
                  <c:v>86261.6</c:v>
                </c:pt>
                <c:pt idx="10984">
                  <c:v>86265.2</c:v>
                </c:pt>
                <c:pt idx="10985">
                  <c:v>86270.7</c:v>
                </c:pt>
                <c:pt idx="10986">
                  <c:v>86276</c:v>
                </c:pt>
                <c:pt idx="10987">
                  <c:v>86279.4</c:v>
                </c:pt>
                <c:pt idx="10988">
                  <c:v>86284.5</c:v>
                </c:pt>
                <c:pt idx="10989">
                  <c:v>86289.5</c:v>
                </c:pt>
                <c:pt idx="10990">
                  <c:v>86292.800000000003</c:v>
                </c:pt>
                <c:pt idx="10991">
                  <c:v>86296</c:v>
                </c:pt>
                <c:pt idx="10992">
                  <c:v>86300.7</c:v>
                </c:pt>
                <c:pt idx="10993">
                  <c:v>86303.8</c:v>
                </c:pt>
                <c:pt idx="10994">
                  <c:v>86308.3</c:v>
                </c:pt>
                <c:pt idx="10995">
                  <c:v>86311.2</c:v>
                </c:pt>
                <c:pt idx="10996">
                  <c:v>86315.6</c:v>
                </c:pt>
                <c:pt idx="10997">
                  <c:v>86319.8</c:v>
                </c:pt>
                <c:pt idx="10998">
                  <c:v>86322.6</c:v>
                </c:pt>
                <c:pt idx="10999">
                  <c:v>86326.7</c:v>
                </c:pt>
                <c:pt idx="11000">
                  <c:v>86330.8</c:v>
                </c:pt>
                <c:pt idx="11001">
                  <c:v>86333.4</c:v>
                </c:pt>
                <c:pt idx="11002">
                  <c:v>86337.4</c:v>
                </c:pt>
                <c:pt idx="11003">
                  <c:v>86341.4</c:v>
                </c:pt>
                <c:pt idx="11004">
                  <c:v>86344</c:v>
                </c:pt>
                <c:pt idx="11005">
                  <c:v>86347.9</c:v>
                </c:pt>
                <c:pt idx="11006">
                  <c:v>86351.8</c:v>
                </c:pt>
                <c:pt idx="11007">
                  <c:v>86354.4</c:v>
                </c:pt>
                <c:pt idx="11008">
                  <c:v>86358.399999999994</c:v>
                </c:pt>
                <c:pt idx="11009">
                  <c:v>86362.3</c:v>
                </c:pt>
                <c:pt idx="11010">
                  <c:v>86365</c:v>
                </c:pt>
                <c:pt idx="11011">
                  <c:v>86369</c:v>
                </c:pt>
                <c:pt idx="11012">
                  <c:v>86373.1</c:v>
                </c:pt>
                <c:pt idx="11013">
                  <c:v>86375.9</c:v>
                </c:pt>
                <c:pt idx="11014">
                  <c:v>86380</c:v>
                </c:pt>
                <c:pt idx="11015">
                  <c:v>86384.3</c:v>
                </c:pt>
                <c:pt idx="11016">
                  <c:v>86387.1</c:v>
                </c:pt>
                <c:pt idx="11017">
                  <c:v>86391.5</c:v>
                </c:pt>
                <c:pt idx="11018">
                  <c:v>86395.9</c:v>
                </c:pt>
                <c:pt idx="11019">
                  <c:v>86398.8</c:v>
                </c:pt>
                <c:pt idx="11020">
                  <c:v>86403.3</c:v>
                </c:pt>
                <c:pt idx="11021">
                  <c:v>86407.9</c:v>
                </c:pt>
                <c:pt idx="11022">
                  <c:v>86410.9</c:v>
                </c:pt>
                <c:pt idx="11023">
                  <c:v>86415.6</c:v>
                </c:pt>
                <c:pt idx="11024">
                  <c:v>86418.7</c:v>
                </c:pt>
                <c:pt idx="11025">
                  <c:v>86423.4</c:v>
                </c:pt>
                <c:pt idx="11026">
                  <c:v>86428.1</c:v>
                </c:pt>
                <c:pt idx="11027">
                  <c:v>86432.9</c:v>
                </c:pt>
                <c:pt idx="11028">
                  <c:v>86436.1</c:v>
                </c:pt>
                <c:pt idx="11029">
                  <c:v>86440.9</c:v>
                </c:pt>
                <c:pt idx="11030">
                  <c:v>86445.8</c:v>
                </c:pt>
                <c:pt idx="11031">
                  <c:v>86449.1</c:v>
                </c:pt>
                <c:pt idx="11032">
                  <c:v>86454</c:v>
                </c:pt>
                <c:pt idx="11033">
                  <c:v>86458.9</c:v>
                </c:pt>
                <c:pt idx="11034">
                  <c:v>86462.2</c:v>
                </c:pt>
                <c:pt idx="11035">
                  <c:v>86467.199999999997</c:v>
                </c:pt>
                <c:pt idx="11036">
                  <c:v>86472.3</c:v>
                </c:pt>
                <c:pt idx="11037">
                  <c:v>86475.6</c:v>
                </c:pt>
                <c:pt idx="11038">
                  <c:v>86480.7</c:v>
                </c:pt>
                <c:pt idx="11039">
                  <c:v>86485.8</c:v>
                </c:pt>
                <c:pt idx="11040">
                  <c:v>86489.2</c:v>
                </c:pt>
                <c:pt idx="11041">
                  <c:v>86494.399999999994</c:v>
                </c:pt>
                <c:pt idx="11042">
                  <c:v>86499.5</c:v>
                </c:pt>
                <c:pt idx="11043">
                  <c:v>86503</c:v>
                </c:pt>
                <c:pt idx="11044">
                  <c:v>86508.2</c:v>
                </c:pt>
                <c:pt idx="11045">
                  <c:v>86513.5</c:v>
                </c:pt>
                <c:pt idx="11046">
                  <c:v>86517</c:v>
                </c:pt>
                <c:pt idx="11047">
                  <c:v>86522.3</c:v>
                </c:pt>
                <c:pt idx="11048">
                  <c:v>86525.8</c:v>
                </c:pt>
                <c:pt idx="11049">
                  <c:v>86531.1</c:v>
                </c:pt>
                <c:pt idx="11050">
                  <c:v>86536.4</c:v>
                </c:pt>
                <c:pt idx="11051">
                  <c:v>86540</c:v>
                </c:pt>
                <c:pt idx="11052">
                  <c:v>86545.3</c:v>
                </c:pt>
                <c:pt idx="11053">
                  <c:v>86550.7</c:v>
                </c:pt>
                <c:pt idx="11054">
                  <c:v>86554.3</c:v>
                </c:pt>
                <c:pt idx="11055">
                  <c:v>86559.6</c:v>
                </c:pt>
                <c:pt idx="11056">
                  <c:v>86565</c:v>
                </c:pt>
                <c:pt idx="11057">
                  <c:v>86568.6</c:v>
                </c:pt>
                <c:pt idx="11058">
                  <c:v>86574</c:v>
                </c:pt>
                <c:pt idx="11059">
                  <c:v>86579.4</c:v>
                </c:pt>
                <c:pt idx="11060">
                  <c:v>86583</c:v>
                </c:pt>
                <c:pt idx="11061">
                  <c:v>86588.5</c:v>
                </c:pt>
                <c:pt idx="11062">
                  <c:v>86593.9</c:v>
                </c:pt>
                <c:pt idx="11063">
                  <c:v>86597.5</c:v>
                </c:pt>
                <c:pt idx="11064">
                  <c:v>86602.9</c:v>
                </c:pt>
                <c:pt idx="11065">
                  <c:v>86608.4</c:v>
                </c:pt>
                <c:pt idx="11066">
                  <c:v>86612</c:v>
                </c:pt>
                <c:pt idx="11067">
                  <c:v>86617.4</c:v>
                </c:pt>
                <c:pt idx="11068">
                  <c:v>86622.9</c:v>
                </c:pt>
                <c:pt idx="11069">
                  <c:v>86626.5</c:v>
                </c:pt>
                <c:pt idx="11070">
                  <c:v>86631.9</c:v>
                </c:pt>
                <c:pt idx="11071">
                  <c:v>86635.6</c:v>
                </c:pt>
                <c:pt idx="11072">
                  <c:v>86641</c:v>
                </c:pt>
                <c:pt idx="11073">
                  <c:v>86646.399999999994</c:v>
                </c:pt>
                <c:pt idx="11074">
                  <c:v>86650</c:v>
                </c:pt>
                <c:pt idx="11075">
                  <c:v>86655.3</c:v>
                </c:pt>
                <c:pt idx="11076">
                  <c:v>86660.7</c:v>
                </c:pt>
                <c:pt idx="11077">
                  <c:v>86664.3</c:v>
                </c:pt>
                <c:pt idx="11078">
                  <c:v>86669.6</c:v>
                </c:pt>
                <c:pt idx="11079">
                  <c:v>86674.9</c:v>
                </c:pt>
                <c:pt idx="11080">
                  <c:v>86678.399999999994</c:v>
                </c:pt>
                <c:pt idx="11081">
                  <c:v>86683.7</c:v>
                </c:pt>
                <c:pt idx="11082">
                  <c:v>86688.9</c:v>
                </c:pt>
                <c:pt idx="11083">
                  <c:v>86692.4</c:v>
                </c:pt>
                <c:pt idx="11084">
                  <c:v>86697.600000000006</c:v>
                </c:pt>
                <c:pt idx="11085">
                  <c:v>86702.8</c:v>
                </c:pt>
                <c:pt idx="11086">
                  <c:v>86706.2</c:v>
                </c:pt>
                <c:pt idx="11087">
                  <c:v>86711.4</c:v>
                </c:pt>
                <c:pt idx="11088">
                  <c:v>86716.5</c:v>
                </c:pt>
                <c:pt idx="11089">
                  <c:v>86719.8</c:v>
                </c:pt>
                <c:pt idx="11090">
                  <c:v>86724.9</c:v>
                </c:pt>
                <c:pt idx="11091">
                  <c:v>86729.9</c:v>
                </c:pt>
                <c:pt idx="11092">
                  <c:v>86733.2</c:v>
                </c:pt>
                <c:pt idx="11093">
                  <c:v>86738.2</c:v>
                </c:pt>
                <c:pt idx="11094">
                  <c:v>86743</c:v>
                </c:pt>
                <c:pt idx="11095">
                  <c:v>86746.3</c:v>
                </c:pt>
                <c:pt idx="11096">
                  <c:v>86751.1</c:v>
                </c:pt>
                <c:pt idx="11097">
                  <c:v>86755.8</c:v>
                </c:pt>
                <c:pt idx="11098">
                  <c:v>86759</c:v>
                </c:pt>
                <c:pt idx="11099">
                  <c:v>86763.6</c:v>
                </c:pt>
                <c:pt idx="11100">
                  <c:v>86768.2</c:v>
                </c:pt>
                <c:pt idx="11101">
                  <c:v>86771.199999999997</c:v>
                </c:pt>
                <c:pt idx="11102">
                  <c:v>86775.7</c:v>
                </c:pt>
                <c:pt idx="11103">
                  <c:v>86780.1</c:v>
                </c:pt>
                <c:pt idx="11104">
                  <c:v>86782.9</c:v>
                </c:pt>
                <c:pt idx="11105">
                  <c:v>86787.199999999997</c:v>
                </c:pt>
                <c:pt idx="11106">
                  <c:v>86791.4</c:v>
                </c:pt>
                <c:pt idx="11107">
                  <c:v>86794.2</c:v>
                </c:pt>
                <c:pt idx="11108">
                  <c:v>86798.2</c:v>
                </c:pt>
                <c:pt idx="11109">
                  <c:v>86802.3</c:v>
                </c:pt>
                <c:pt idx="11110">
                  <c:v>86804.9</c:v>
                </c:pt>
                <c:pt idx="11111">
                  <c:v>86808.8</c:v>
                </c:pt>
                <c:pt idx="11112">
                  <c:v>86812.7</c:v>
                </c:pt>
                <c:pt idx="11113">
                  <c:v>86815.3</c:v>
                </c:pt>
                <c:pt idx="11114">
                  <c:v>86819.199999999997</c:v>
                </c:pt>
                <c:pt idx="11115">
                  <c:v>86823</c:v>
                </c:pt>
                <c:pt idx="11116">
                  <c:v>86825.5</c:v>
                </c:pt>
                <c:pt idx="11117">
                  <c:v>86829.3</c:v>
                </c:pt>
                <c:pt idx="11118">
                  <c:v>86833.2</c:v>
                </c:pt>
                <c:pt idx="11119">
                  <c:v>86835.7</c:v>
                </c:pt>
                <c:pt idx="11120">
                  <c:v>86839.6</c:v>
                </c:pt>
                <c:pt idx="11121">
                  <c:v>86843.4</c:v>
                </c:pt>
                <c:pt idx="11122">
                  <c:v>86846.1</c:v>
                </c:pt>
                <c:pt idx="11123">
                  <c:v>86850</c:v>
                </c:pt>
                <c:pt idx="11124">
                  <c:v>86854</c:v>
                </c:pt>
                <c:pt idx="11125">
                  <c:v>86856.7</c:v>
                </c:pt>
                <c:pt idx="11126">
                  <c:v>86860.7</c:v>
                </c:pt>
                <c:pt idx="11127">
                  <c:v>86863.5</c:v>
                </c:pt>
                <c:pt idx="11128">
                  <c:v>86867.7</c:v>
                </c:pt>
                <c:pt idx="11129">
                  <c:v>86871.9</c:v>
                </c:pt>
                <c:pt idx="11130">
                  <c:v>86874.7</c:v>
                </c:pt>
                <c:pt idx="11131">
                  <c:v>86879</c:v>
                </c:pt>
                <c:pt idx="11132">
                  <c:v>86883.3</c:v>
                </c:pt>
                <c:pt idx="11133">
                  <c:v>86886.3</c:v>
                </c:pt>
                <c:pt idx="11134">
                  <c:v>86890.7</c:v>
                </c:pt>
                <c:pt idx="11135">
                  <c:v>86893.7</c:v>
                </c:pt>
                <c:pt idx="11136">
                  <c:v>86898.1</c:v>
                </c:pt>
                <c:pt idx="11137">
                  <c:v>86902.6</c:v>
                </c:pt>
                <c:pt idx="11138">
                  <c:v>86907.1</c:v>
                </c:pt>
                <c:pt idx="11139">
                  <c:v>86910.1</c:v>
                </c:pt>
                <c:pt idx="11140">
                  <c:v>86914.6</c:v>
                </c:pt>
                <c:pt idx="11141">
                  <c:v>86917.6</c:v>
                </c:pt>
                <c:pt idx="11142">
                  <c:v>86922.1</c:v>
                </c:pt>
                <c:pt idx="11143">
                  <c:v>86926.6</c:v>
                </c:pt>
                <c:pt idx="11144">
                  <c:v>86929.600000000006</c:v>
                </c:pt>
                <c:pt idx="11145">
                  <c:v>86934</c:v>
                </c:pt>
                <c:pt idx="11146">
                  <c:v>86938.4</c:v>
                </c:pt>
                <c:pt idx="11147">
                  <c:v>86942.8</c:v>
                </c:pt>
                <c:pt idx="11148">
                  <c:v>86945.8</c:v>
                </c:pt>
                <c:pt idx="11149">
                  <c:v>86950.1</c:v>
                </c:pt>
                <c:pt idx="11150">
                  <c:v>86954.4</c:v>
                </c:pt>
                <c:pt idx="11151">
                  <c:v>86957.3</c:v>
                </c:pt>
                <c:pt idx="11152">
                  <c:v>86961.600000000006</c:v>
                </c:pt>
                <c:pt idx="11153">
                  <c:v>86965.8</c:v>
                </c:pt>
                <c:pt idx="11154">
                  <c:v>86968.6</c:v>
                </c:pt>
                <c:pt idx="11155">
                  <c:v>86972.9</c:v>
                </c:pt>
                <c:pt idx="11156">
                  <c:v>86977.1</c:v>
                </c:pt>
                <c:pt idx="11157">
                  <c:v>86979.9</c:v>
                </c:pt>
                <c:pt idx="11158">
                  <c:v>86984.1</c:v>
                </c:pt>
                <c:pt idx="11159">
                  <c:v>86986.9</c:v>
                </c:pt>
                <c:pt idx="11160">
                  <c:v>86991.1</c:v>
                </c:pt>
                <c:pt idx="11161">
                  <c:v>86995.4</c:v>
                </c:pt>
                <c:pt idx="11162">
                  <c:v>86999.7</c:v>
                </c:pt>
                <c:pt idx="11163">
                  <c:v>87002.6</c:v>
                </c:pt>
                <c:pt idx="11164">
                  <c:v>87007</c:v>
                </c:pt>
                <c:pt idx="11165">
                  <c:v>87011.4</c:v>
                </c:pt>
                <c:pt idx="11166">
                  <c:v>87014.399999999994</c:v>
                </c:pt>
                <c:pt idx="11167">
                  <c:v>87019</c:v>
                </c:pt>
                <c:pt idx="11168">
                  <c:v>87023.6</c:v>
                </c:pt>
                <c:pt idx="11169">
                  <c:v>87026.8</c:v>
                </c:pt>
                <c:pt idx="11170">
                  <c:v>87031.6</c:v>
                </c:pt>
                <c:pt idx="11171">
                  <c:v>87034.9</c:v>
                </c:pt>
                <c:pt idx="11172">
                  <c:v>87039.8</c:v>
                </c:pt>
                <c:pt idx="11173">
                  <c:v>87044.9</c:v>
                </c:pt>
                <c:pt idx="11174">
                  <c:v>87048.4</c:v>
                </c:pt>
                <c:pt idx="11175">
                  <c:v>87053.5</c:v>
                </c:pt>
                <c:pt idx="11176">
                  <c:v>87058.9</c:v>
                </c:pt>
                <c:pt idx="11177">
                  <c:v>87062.5</c:v>
                </c:pt>
                <c:pt idx="11178">
                  <c:v>87068</c:v>
                </c:pt>
                <c:pt idx="11179">
                  <c:v>87073.5</c:v>
                </c:pt>
                <c:pt idx="11180">
                  <c:v>87077.3</c:v>
                </c:pt>
                <c:pt idx="11181">
                  <c:v>87083</c:v>
                </c:pt>
                <c:pt idx="11182">
                  <c:v>87088.7</c:v>
                </c:pt>
                <c:pt idx="11183">
                  <c:v>87094.5</c:v>
                </c:pt>
                <c:pt idx="11184">
                  <c:v>87098.4</c:v>
                </c:pt>
                <c:pt idx="11185">
                  <c:v>87104.3</c:v>
                </c:pt>
                <c:pt idx="11186">
                  <c:v>87110.2</c:v>
                </c:pt>
                <c:pt idx="11187">
                  <c:v>87114.2</c:v>
                </c:pt>
                <c:pt idx="11188">
                  <c:v>87120.1</c:v>
                </c:pt>
                <c:pt idx="11189">
                  <c:v>87124.2</c:v>
                </c:pt>
                <c:pt idx="11190">
                  <c:v>87130.2</c:v>
                </c:pt>
                <c:pt idx="11191">
                  <c:v>87136.2</c:v>
                </c:pt>
                <c:pt idx="11192">
                  <c:v>87140.2</c:v>
                </c:pt>
                <c:pt idx="11193">
                  <c:v>87146.3</c:v>
                </c:pt>
                <c:pt idx="11194">
                  <c:v>87152.4</c:v>
                </c:pt>
                <c:pt idx="11195">
                  <c:v>87156.4</c:v>
                </c:pt>
                <c:pt idx="11196">
                  <c:v>87162.5</c:v>
                </c:pt>
                <c:pt idx="11197">
                  <c:v>87168.6</c:v>
                </c:pt>
                <c:pt idx="11198">
                  <c:v>87174.7</c:v>
                </c:pt>
                <c:pt idx="11199">
                  <c:v>87178.8</c:v>
                </c:pt>
                <c:pt idx="11200">
                  <c:v>87184.9</c:v>
                </c:pt>
                <c:pt idx="11201">
                  <c:v>87191.1</c:v>
                </c:pt>
                <c:pt idx="11202">
                  <c:v>87195.199999999997</c:v>
                </c:pt>
                <c:pt idx="11203">
                  <c:v>87201.3</c:v>
                </c:pt>
                <c:pt idx="11204">
                  <c:v>87205.4</c:v>
                </c:pt>
                <c:pt idx="11205">
                  <c:v>87211.6</c:v>
                </c:pt>
                <c:pt idx="11206">
                  <c:v>87217.7</c:v>
                </c:pt>
                <c:pt idx="11207">
                  <c:v>87221.9</c:v>
                </c:pt>
                <c:pt idx="11208">
                  <c:v>87228</c:v>
                </c:pt>
                <c:pt idx="11209">
                  <c:v>87234.2</c:v>
                </c:pt>
                <c:pt idx="11210">
                  <c:v>87238.3</c:v>
                </c:pt>
                <c:pt idx="11211">
                  <c:v>87244.4</c:v>
                </c:pt>
                <c:pt idx="11212">
                  <c:v>87250.6</c:v>
                </c:pt>
                <c:pt idx="11213">
                  <c:v>87256.7</c:v>
                </c:pt>
                <c:pt idx="11214">
                  <c:v>87260.800000000003</c:v>
                </c:pt>
                <c:pt idx="11215">
                  <c:v>87266.9</c:v>
                </c:pt>
                <c:pt idx="11216">
                  <c:v>87271</c:v>
                </c:pt>
                <c:pt idx="11217">
                  <c:v>87277.1</c:v>
                </c:pt>
                <c:pt idx="11218">
                  <c:v>87283.199999999997</c:v>
                </c:pt>
                <c:pt idx="11219">
                  <c:v>87289.3</c:v>
                </c:pt>
                <c:pt idx="11220">
                  <c:v>87293.3</c:v>
                </c:pt>
                <c:pt idx="11221">
                  <c:v>87299.4</c:v>
                </c:pt>
                <c:pt idx="11222">
                  <c:v>87305.4</c:v>
                </c:pt>
                <c:pt idx="11223">
                  <c:v>87309.5</c:v>
                </c:pt>
                <c:pt idx="11224">
                  <c:v>87315.5</c:v>
                </c:pt>
                <c:pt idx="11225">
                  <c:v>87321.5</c:v>
                </c:pt>
                <c:pt idx="11226">
                  <c:v>87325.4</c:v>
                </c:pt>
                <c:pt idx="11227">
                  <c:v>87331.4</c:v>
                </c:pt>
                <c:pt idx="11228">
                  <c:v>87337.2</c:v>
                </c:pt>
                <c:pt idx="11229">
                  <c:v>87341.1</c:v>
                </c:pt>
                <c:pt idx="11230">
                  <c:v>87346.9</c:v>
                </c:pt>
                <c:pt idx="11231">
                  <c:v>87350.8</c:v>
                </c:pt>
                <c:pt idx="11232">
                  <c:v>87356.5</c:v>
                </c:pt>
                <c:pt idx="11233">
                  <c:v>87362.1</c:v>
                </c:pt>
                <c:pt idx="11234">
                  <c:v>87365.9</c:v>
                </c:pt>
                <c:pt idx="11235">
                  <c:v>87371.4</c:v>
                </c:pt>
                <c:pt idx="11236">
                  <c:v>87376.8</c:v>
                </c:pt>
                <c:pt idx="11237">
                  <c:v>87380.4</c:v>
                </c:pt>
                <c:pt idx="11238">
                  <c:v>87385.7</c:v>
                </c:pt>
                <c:pt idx="11239">
                  <c:v>87390.9</c:v>
                </c:pt>
                <c:pt idx="11240">
                  <c:v>87394.4</c:v>
                </c:pt>
                <c:pt idx="11241">
                  <c:v>87399.5</c:v>
                </c:pt>
                <c:pt idx="11242">
                  <c:v>87404.5</c:v>
                </c:pt>
                <c:pt idx="11243">
                  <c:v>87409.4</c:v>
                </c:pt>
                <c:pt idx="11244">
                  <c:v>87412.7</c:v>
                </c:pt>
                <c:pt idx="11245">
                  <c:v>87417.600000000006</c:v>
                </c:pt>
                <c:pt idx="11246">
                  <c:v>87420.800000000003</c:v>
                </c:pt>
                <c:pt idx="11247">
                  <c:v>87425.600000000006</c:v>
                </c:pt>
                <c:pt idx="11248">
                  <c:v>87430.399999999994</c:v>
                </c:pt>
                <c:pt idx="11249">
                  <c:v>87433.600000000006</c:v>
                </c:pt>
                <c:pt idx="11250">
                  <c:v>87438.399999999994</c:v>
                </c:pt>
                <c:pt idx="11251">
                  <c:v>87443.199999999997</c:v>
                </c:pt>
                <c:pt idx="11252">
                  <c:v>87446.399999999994</c:v>
                </c:pt>
                <c:pt idx="11253">
                  <c:v>87451.3</c:v>
                </c:pt>
                <c:pt idx="11254">
                  <c:v>87456.3</c:v>
                </c:pt>
                <c:pt idx="11255">
                  <c:v>87459.6</c:v>
                </c:pt>
                <c:pt idx="11256">
                  <c:v>87464.7</c:v>
                </c:pt>
                <c:pt idx="11257">
                  <c:v>87469.8</c:v>
                </c:pt>
                <c:pt idx="11258">
                  <c:v>87475.1</c:v>
                </c:pt>
                <c:pt idx="11259">
                  <c:v>87478.6</c:v>
                </c:pt>
                <c:pt idx="11260">
                  <c:v>87484.1</c:v>
                </c:pt>
                <c:pt idx="11261">
                  <c:v>87489.7</c:v>
                </c:pt>
                <c:pt idx="11262">
                  <c:v>87493.4</c:v>
                </c:pt>
                <c:pt idx="11263">
                  <c:v>87499.1</c:v>
                </c:pt>
                <c:pt idx="11264">
                  <c:v>87503</c:v>
                </c:pt>
                <c:pt idx="11265">
                  <c:v>87508.9</c:v>
                </c:pt>
                <c:pt idx="11266">
                  <c:v>87515</c:v>
                </c:pt>
                <c:pt idx="11267">
                  <c:v>87519.1</c:v>
                </c:pt>
                <c:pt idx="11268">
                  <c:v>87525.3</c:v>
                </c:pt>
                <c:pt idx="11269">
                  <c:v>87529.5</c:v>
                </c:pt>
                <c:pt idx="11270">
                  <c:v>87535.9</c:v>
                </c:pt>
                <c:pt idx="11271">
                  <c:v>87542.399999999994</c:v>
                </c:pt>
                <c:pt idx="11272">
                  <c:v>87546.7</c:v>
                </c:pt>
                <c:pt idx="11273">
                  <c:v>87553.3</c:v>
                </c:pt>
                <c:pt idx="11274">
                  <c:v>87559.9</c:v>
                </c:pt>
                <c:pt idx="11275">
                  <c:v>87564.3</c:v>
                </c:pt>
                <c:pt idx="11276">
                  <c:v>87571.1</c:v>
                </c:pt>
                <c:pt idx="11277">
                  <c:v>87577.8</c:v>
                </c:pt>
                <c:pt idx="11278">
                  <c:v>87582.3</c:v>
                </c:pt>
                <c:pt idx="11279">
                  <c:v>87589.2</c:v>
                </c:pt>
                <c:pt idx="11280">
                  <c:v>87596.1</c:v>
                </c:pt>
                <c:pt idx="11281">
                  <c:v>87600.7</c:v>
                </c:pt>
                <c:pt idx="11282">
                  <c:v>87607.6</c:v>
                </c:pt>
                <c:pt idx="11283">
                  <c:v>87614.6</c:v>
                </c:pt>
                <c:pt idx="11284">
                  <c:v>87619.199999999997</c:v>
                </c:pt>
                <c:pt idx="11285">
                  <c:v>87626.3</c:v>
                </c:pt>
                <c:pt idx="11286">
                  <c:v>87633.3</c:v>
                </c:pt>
                <c:pt idx="11287">
                  <c:v>87638.1</c:v>
                </c:pt>
                <c:pt idx="11288">
                  <c:v>87645.1</c:v>
                </c:pt>
                <c:pt idx="11289">
                  <c:v>87652.2</c:v>
                </c:pt>
                <c:pt idx="11290">
                  <c:v>87656.9</c:v>
                </c:pt>
                <c:pt idx="11291">
                  <c:v>87664</c:v>
                </c:pt>
                <c:pt idx="11292">
                  <c:v>87671</c:v>
                </c:pt>
                <c:pt idx="11293">
                  <c:v>87675.6</c:v>
                </c:pt>
                <c:pt idx="11294">
                  <c:v>87682.4</c:v>
                </c:pt>
                <c:pt idx="11295">
                  <c:v>87689.2</c:v>
                </c:pt>
                <c:pt idx="11296">
                  <c:v>87693.6</c:v>
                </c:pt>
                <c:pt idx="11297">
                  <c:v>87700.1</c:v>
                </c:pt>
                <c:pt idx="11298">
                  <c:v>87706.4</c:v>
                </c:pt>
                <c:pt idx="11299">
                  <c:v>87710.399999999994</c:v>
                </c:pt>
                <c:pt idx="11300">
                  <c:v>87716.4</c:v>
                </c:pt>
                <c:pt idx="11301">
                  <c:v>87722.1</c:v>
                </c:pt>
                <c:pt idx="11302">
                  <c:v>87725.8</c:v>
                </c:pt>
                <c:pt idx="11303">
                  <c:v>87731.1</c:v>
                </c:pt>
                <c:pt idx="11304">
                  <c:v>87736.1</c:v>
                </c:pt>
                <c:pt idx="11305">
                  <c:v>87739.4</c:v>
                </c:pt>
                <c:pt idx="11306">
                  <c:v>87744</c:v>
                </c:pt>
                <c:pt idx="11307">
                  <c:v>87748.4</c:v>
                </c:pt>
                <c:pt idx="11308">
                  <c:v>87751.2</c:v>
                </c:pt>
                <c:pt idx="11309">
                  <c:v>87755.199999999997</c:v>
                </c:pt>
                <c:pt idx="11310">
                  <c:v>87759</c:v>
                </c:pt>
                <c:pt idx="11311">
                  <c:v>87761.5</c:v>
                </c:pt>
                <c:pt idx="11312">
                  <c:v>87765</c:v>
                </c:pt>
                <c:pt idx="11313">
                  <c:v>87768.3</c:v>
                </c:pt>
                <c:pt idx="11314">
                  <c:v>87770.5</c:v>
                </c:pt>
                <c:pt idx="11315">
                  <c:v>87773.7</c:v>
                </c:pt>
                <c:pt idx="11316">
                  <c:v>87776.7</c:v>
                </c:pt>
                <c:pt idx="11317">
                  <c:v>87778.7</c:v>
                </c:pt>
                <c:pt idx="11318">
                  <c:v>87781.6</c:v>
                </c:pt>
                <c:pt idx="11319">
                  <c:v>87784.5</c:v>
                </c:pt>
                <c:pt idx="11320">
                  <c:v>87786.4</c:v>
                </c:pt>
                <c:pt idx="11321">
                  <c:v>87789.2</c:v>
                </c:pt>
                <c:pt idx="11322">
                  <c:v>87792</c:v>
                </c:pt>
                <c:pt idx="11323">
                  <c:v>87793.9</c:v>
                </c:pt>
                <c:pt idx="11324">
                  <c:v>87796.7</c:v>
                </c:pt>
                <c:pt idx="11325">
                  <c:v>87798.6</c:v>
                </c:pt>
                <c:pt idx="11326">
                  <c:v>87801.4</c:v>
                </c:pt>
                <c:pt idx="11327">
                  <c:v>87804.2</c:v>
                </c:pt>
                <c:pt idx="11328">
                  <c:v>87806</c:v>
                </c:pt>
                <c:pt idx="11329">
                  <c:v>87808.9</c:v>
                </c:pt>
                <c:pt idx="11330">
                  <c:v>87811.7</c:v>
                </c:pt>
                <c:pt idx="11331">
                  <c:v>87813.6</c:v>
                </c:pt>
                <c:pt idx="11332">
                  <c:v>87816.5</c:v>
                </c:pt>
                <c:pt idx="11333">
                  <c:v>87819.4</c:v>
                </c:pt>
                <c:pt idx="11334">
                  <c:v>87821.4</c:v>
                </c:pt>
                <c:pt idx="11335">
                  <c:v>87824.3</c:v>
                </c:pt>
                <c:pt idx="11336">
                  <c:v>87827.199999999997</c:v>
                </c:pt>
                <c:pt idx="11337">
                  <c:v>87829.2</c:v>
                </c:pt>
                <c:pt idx="11338">
                  <c:v>87832.2</c:v>
                </c:pt>
                <c:pt idx="11339">
                  <c:v>87835.199999999997</c:v>
                </c:pt>
                <c:pt idx="11340">
                  <c:v>87837.2</c:v>
                </c:pt>
                <c:pt idx="11341">
                  <c:v>87840.3</c:v>
                </c:pt>
                <c:pt idx="11342">
                  <c:v>87843.4</c:v>
                </c:pt>
                <c:pt idx="11343">
                  <c:v>87845.5</c:v>
                </c:pt>
                <c:pt idx="11344">
                  <c:v>87848.6</c:v>
                </c:pt>
                <c:pt idx="11345">
                  <c:v>87851.8</c:v>
                </c:pt>
                <c:pt idx="11346">
                  <c:v>87854</c:v>
                </c:pt>
                <c:pt idx="11347">
                  <c:v>87857.3</c:v>
                </c:pt>
                <c:pt idx="11348">
                  <c:v>87860.7</c:v>
                </c:pt>
                <c:pt idx="11349">
                  <c:v>87863</c:v>
                </c:pt>
                <c:pt idx="11350">
                  <c:v>87866.4</c:v>
                </c:pt>
                <c:pt idx="11351">
                  <c:v>87870</c:v>
                </c:pt>
                <c:pt idx="11352">
                  <c:v>87872.4</c:v>
                </c:pt>
                <c:pt idx="11353">
                  <c:v>87876</c:v>
                </c:pt>
                <c:pt idx="11354">
                  <c:v>87879.7</c:v>
                </c:pt>
                <c:pt idx="11355">
                  <c:v>87882.2</c:v>
                </c:pt>
                <c:pt idx="11356">
                  <c:v>87886</c:v>
                </c:pt>
                <c:pt idx="11357">
                  <c:v>87889.9</c:v>
                </c:pt>
                <c:pt idx="11358">
                  <c:v>87892.5</c:v>
                </c:pt>
                <c:pt idx="11359">
                  <c:v>87896.4</c:v>
                </c:pt>
                <c:pt idx="11360">
                  <c:v>87900.3</c:v>
                </c:pt>
                <c:pt idx="11361">
                  <c:v>87903</c:v>
                </c:pt>
                <c:pt idx="11362">
                  <c:v>87906.9</c:v>
                </c:pt>
                <c:pt idx="11363">
                  <c:v>87910.9</c:v>
                </c:pt>
                <c:pt idx="11364">
                  <c:v>87913.5</c:v>
                </c:pt>
                <c:pt idx="11365">
                  <c:v>87917.5</c:v>
                </c:pt>
                <c:pt idx="11366">
                  <c:v>87920.1</c:v>
                </c:pt>
                <c:pt idx="11367">
                  <c:v>87924</c:v>
                </c:pt>
                <c:pt idx="11368">
                  <c:v>87927.9</c:v>
                </c:pt>
                <c:pt idx="11369">
                  <c:v>87930.4</c:v>
                </c:pt>
                <c:pt idx="11370">
                  <c:v>87934.2</c:v>
                </c:pt>
                <c:pt idx="11371">
                  <c:v>87938</c:v>
                </c:pt>
                <c:pt idx="11372">
                  <c:v>87940.4</c:v>
                </c:pt>
                <c:pt idx="11373">
                  <c:v>87944.1</c:v>
                </c:pt>
                <c:pt idx="11374">
                  <c:v>87947.7</c:v>
                </c:pt>
                <c:pt idx="11375">
                  <c:v>87950.1</c:v>
                </c:pt>
                <c:pt idx="11376">
                  <c:v>87953.600000000006</c:v>
                </c:pt>
                <c:pt idx="11377">
                  <c:v>87957.1</c:v>
                </c:pt>
                <c:pt idx="11378">
                  <c:v>87959.4</c:v>
                </c:pt>
                <c:pt idx="11379">
                  <c:v>87962.8</c:v>
                </c:pt>
                <c:pt idx="11380">
                  <c:v>87966.1</c:v>
                </c:pt>
                <c:pt idx="11381">
                  <c:v>87968.3</c:v>
                </c:pt>
                <c:pt idx="11382">
                  <c:v>87971.6</c:v>
                </c:pt>
                <c:pt idx="11383">
                  <c:v>87974.8</c:v>
                </c:pt>
                <c:pt idx="11384">
                  <c:v>87976.9</c:v>
                </c:pt>
                <c:pt idx="11385">
                  <c:v>87980.1</c:v>
                </c:pt>
                <c:pt idx="11386">
                  <c:v>87983.1</c:v>
                </c:pt>
                <c:pt idx="11387">
                  <c:v>87985.2</c:v>
                </c:pt>
                <c:pt idx="11388">
                  <c:v>87988.2</c:v>
                </c:pt>
                <c:pt idx="11389">
                  <c:v>87991.1</c:v>
                </c:pt>
                <c:pt idx="11390">
                  <c:v>87993.1</c:v>
                </c:pt>
                <c:pt idx="11391">
                  <c:v>87995.9</c:v>
                </c:pt>
                <c:pt idx="11392">
                  <c:v>87998.8</c:v>
                </c:pt>
                <c:pt idx="11393">
                  <c:v>88000.6</c:v>
                </c:pt>
                <c:pt idx="11394">
                  <c:v>88003.3</c:v>
                </c:pt>
                <c:pt idx="11395">
                  <c:v>88006</c:v>
                </c:pt>
                <c:pt idx="11396">
                  <c:v>88007.7</c:v>
                </c:pt>
                <c:pt idx="11397">
                  <c:v>88010.3</c:v>
                </c:pt>
                <c:pt idx="11398">
                  <c:v>88012.800000000003</c:v>
                </c:pt>
                <c:pt idx="11399">
                  <c:v>88014.399999999994</c:v>
                </c:pt>
                <c:pt idx="11400">
                  <c:v>88016.9</c:v>
                </c:pt>
                <c:pt idx="11401">
                  <c:v>88019.3</c:v>
                </c:pt>
                <c:pt idx="11402">
                  <c:v>88020.800000000003</c:v>
                </c:pt>
                <c:pt idx="11403">
                  <c:v>88023.2</c:v>
                </c:pt>
                <c:pt idx="11404">
                  <c:v>88024.7</c:v>
                </c:pt>
                <c:pt idx="11405">
                  <c:v>88027</c:v>
                </c:pt>
                <c:pt idx="11406">
                  <c:v>88029.3</c:v>
                </c:pt>
                <c:pt idx="11407">
                  <c:v>88030.8</c:v>
                </c:pt>
                <c:pt idx="11408">
                  <c:v>88033.1</c:v>
                </c:pt>
                <c:pt idx="11409">
                  <c:v>88035.4</c:v>
                </c:pt>
                <c:pt idx="11410">
                  <c:v>88037</c:v>
                </c:pt>
                <c:pt idx="11411">
                  <c:v>88039.3</c:v>
                </c:pt>
                <c:pt idx="11412">
                  <c:v>88041.7</c:v>
                </c:pt>
                <c:pt idx="11413">
                  <c:v>88043.3</c:v>
                </c:pt>
                <c:pt idx="11414">
                  <c:v>88045.7</c:v>
                </c:pt>
                <c:pt idx="11415">
                  <c:v>88048.2</c:v>
                </c:pt>
                <c:pt idx="11416">
                  <c:v>88049.9</c:v>
                </c:pt>
                <c:pt idx="11417">
                  <c:v>88052.5</c:v>
                </c:pt>
                <c:pt idx="11418">
                  <c:v>88055.1</c:v>
                </c:pt>
                <c:pt idx="11419">
                  <c:v>88056.9</c:v>
                </c:pt>
                <c:pt idx="11420">
                  <c:v>88059.6</c:v>
                </c:pt>
                <c:pt idx="11421">
                  <c:v>88062.399999999994</c:v>
                </c:pt>
                <c:pt idx="11422">
                  <c:v>88064.3</c:v>
                </c:pt>
                <c:pt idx="11423">
                  <c:v>88067.1</c:v>
                </c:pt>
                <c:pt idx="11424">
                  <c:v>88070</c:v>
                </c:pt>
                <c:pt idx="11425">
                  <c:v>88072</c:v>
                </c:pt>
                <c:pt idx="11426">
                  <c:v>88075</c:v>
                </c:pt>
                <c:pt idx="11427">
                  <c:v>88078</c:v>
                </c:pt>
                <c:pt idx="11428">
                  <c:v>88080.1</c:v>
                </c:pt>
                <c:pt idx="11429">
                  <c:v>88083.1</c:v>
                </c:pt>
                <c:pt idx="11430">
                  <c:v>88086.3</c:v>
                </c:pt>
                <c:pt idx="11431">
                  <c:v>88088.3</c:v>
                </c:pt>
                <c:pt idx="11432">
                  <c:v>88091.5</c:v>
                </c:pt>
                <c:pt idx="11433">
                  <c:v>88094.6</c:v>
                </c:pt>
                <c:pt idx="11434">
                  <c:v>88096.8</c:v>
                </c:pt>
                <c:pt idx="11435">
                  <c:v>88099.9</c:v>
                </c:pt>
                <c:pt idx="11436">
                  <c:v>88103.1</c:v>
                </c:pt>
                <c:pt idx="11437">
                  <c:v>88105.2</c:v>
                </c:pt>
                <c:pt idx="11438">
                  <c:v>88108.4</c:v>
                </c:pt>
                <c:pt idx="11439">
                  <c:v>88111.6</c:v>
                </c:pt>
                <c:pt idx="11440">
                  <c:v>88113.7</c:v>
                </c:pt>
                <c:pt idx="11441">
                  <c:v>88116.9</c:v>
                </c:pt>
                <c:pt idx="11442">
                  <c:v>88120.1</c:v>
                </c:pt>
                <c:pt idx="11443">
                  <c:v>88122.2</c:v>
                </c:pt>
                <c:pt idx="11444">
                  <c:v>88125.3</c:v>
                </c:pt>
                <c:pt idx="11445">
                  <c:v>88128.5</c:v>
                </c:pt>
                <c:pt idx="11446">
                  <c:v>88130.6</c:v>
                </c:pt>
                <c:pt idx="11447">
                  <c:v>88133.8</c:v>
                </c:pt>
                <c:pt idx="11448">
                  <c:v>88137</c:v>
                </c:pt>
                <c:pt idx="11449">
                  <c:v>88139.1</c:v>
                </c:pt>
                <c:pt idx="11450">
                  <c:v>88142.3</c:v>
                </c:pt>
                <c:pt idx="11451">
                  <c:v>88145.5</c:v>
                </c:pt>
                <c:pt idx="11452">
                  <c:v>88147.6</c:v>
                </c:pt>
                <c:pt idx="11453">
                  <c:v>88150.9</c:v>
                </c:pt>
                <c:pt idx="11454">
                  <c:v>88154.1</c:v>
                </c:pt>
                <c:pt idx="11455">
                  <c:v>88156.3</c:v>
                </c:pt>
                <c:pt idx="11456">
                  <c:v>88159.6</c:v>
                </c:pt>
                <c:pt idx="11457">
                  <c:v>88162.9</c:v>
                </c:pt>
                <c:pt idx="11458">
                  <c:v>88165.1</c:v>
                </c:pt>
                <c:pt idx="11459">
                  <c:v>88168.5</c:v>
                </c:pt>
                <c:pt idx="11460">
                  <c:v>88171.9</c:v>
                </c:pt>
                <c:pt idx="11461">
                  <c:v>88174.2</c:v>
                </c:pt>
                <c:pt idx="11462">
                  <c:v>88177.600000000006</c:v>
                </c:pt>
                <c:pt idx="11463">
                  <c:v>88181.1</c:v>
                </c:pt>
                <c:pt idx="11464">
                  <c:v>88183.5</c:v>
                </c:pt>
                <c:pt idx="11465">
                  <c:v>88187</c:v>
                </c:pt>
                <c:pt idx="11466">
                  <c:v>88190.6</c:v>
                </c:pt>
                <c:pt idx="11467">
                  <c:v>88193</c:v>
                </c:pt>
                <c:pt idx="11468">
                  <c:v>88196.6</c:v>
                </c:pt>
                <c:pt idx="11469">
                  <c:v>88200.2</c:v>
                </c:pt>
                <c:pt idx="11470">
                  <c:v>88202.7</c:v>
                </c:pt>
                <c:pt idx="11471">
                  <c:v>88206.399999999994</c:v>
                </c:pt>
                <c:pt idx="11472">
                  <c:v>88210.1</c:v>
                </c:pt>
                <c:pt idx="11473">
                  <c:v>88212.6</c:v>
                </c:pt>
                <c:pt idx="11474">
                  <c:v>88216.4</c:v>
                </c:pt>
                <c:pt idx="11475">
                  <c:v>88220.2</c:v>
                </c:pt>
                <c:pt idx="11476">
                  <c:v>88222.7</c:v>
                </c:pt>
                <c:pt idx="11477">
                  <c:v>88226.5</c:v>
                </c:pt>
                <c:pt idx="11478">
                  <c:v>88230.399999999994</c:v>
                </c:pt>
                <c:pt idx="11479">
                  <c:v>88232.9</c:v>
                </c:pt>
                <c:pt idx="11480">
                  <c:v>88236.800000000003</c:v>
                </c:pt>
                <c:pt idx="11481">
                  <c:v>88240.7</c:v>
                </c:pt>
                <c:pt idx="11482">
                  <c:v>88243.3</c:v>
                </c:pt>
                <c:pt idx="11483">
                  <c:v>88247.2</c:v>
                </c:pt>
                <c:pt idx="11484">
                  <c:v>88251.1</c:v>
                </c:pt>
                <c:pt idx="11485">
                  <c:v>88253.7</c:v>
                </c:pt>
                <c:pt idx="11486">
                  <c:v>88257.600000000006</c:v>
                </c:pt>
                <c:pt idx="11487">
                  <c:v>88261.5</c:v>
                </c:pt>
                <c:pt idx="11488">
                  <c:v>88264.2</c:v>
                </c:pt>
                <c:pt idx="11489">
                  <c:v>88268.1</c:v>
                </c:pt>
                <c:pt idx="11490">
                  <c:v>88272.1</c:v>
                </c:pt>
                <c:pt idx="11491">
                  <c:v>88274.7</c:v>
                </c:pt>
                <c:pt idx="11492">
                  <c:v>88278.7</c:v>
                </c:pt>
                <c:pt idx="11493">
                  <c:v>88282.7</c:v>
                </c:pt>
                <c:pt idx="11494">
                  <c:v>88285.4</c:v>
                </c:pt>
                <c:pt idx="11495">
                  <c:v>88289.4</c:v>
                </c:pt>
                <c:pt idx="11496">
                  <c:v>88293.4</c:v>
                </c:pt>
                <c:pt idx="11497">
                  <c:v>88296.1</c:v>
                </c:pt>
                <c:pt idx="11498">
                  <c:v>88300.1</c:v>
                </c:pt>
                <c:pt idx="11499">
                  <c:v>88304.1</c:v>
                </c:pt>
                <c:pt idx="11500">
                  <c:v>88306.8</c:v>
                </c:pt>
                <c:pt idx="11501">
                  <c:v>88310.8</c:v>
                </c:pt>
                <c:pt idx="11502">
                  <c:v>88314.8</c:v>
                </c:pt>
                <c:pt idx="11503">
                  <c:v>88317.5</c:v>
                </c:pt>
                <c:pt idx="11504">
                  <c:v>88321.5</c:v>
                </c:pt>
                <c:pt idx="11505">
                  <c:v>88325.5</c:v>
                </c:pt>
                <c:pt idx="11506">
                  <c:v>88328.2</c:v>
                </c:pt>
                <c:pt idx="11507">
                  <c:v>88332.2</c:v>
                </c:pt>
                <c:pt idx="11508">
                  <c:v>88336.2</c:v>
                </c:pt>
                <c:pt idx="11509">
                  <c:v>88338.9</c:v>
                </c:pt>
                <c:pt idx="11510">
                  <c:v>88342.9</c:v>
                </c:pt>
                <c:pt idx="11511">
                  <c:v>88346.9</c:v>
                </c:pt>
                <c:pt idx="11512">
                  <c:v>88349.5</c:v>
                </c:pt>
                <c:pt idx="11513">
                  <c:v>88353.5</c:v>
                </c:pt>
                <c:pt idx="11514">
                  <c:v>88357.5</c:v>
                </c:pt>
                <c:pt idx="11515">
                  <c:v>88360.1</c:v>
                </c:pt>
                <c:pt idx="11516">
                  <c:v>88364.1</c:v>
                </c:pt>
                <c:pt idx="11517">
                  <c:v>88366.8</c:v>
                </c:pt>
                <c:pt idx="11518">
                  <c:v>88370.8</c:v>
                </c:pt>
                <c:pt idx="11519">
                  <c:v>88374.8</c:v>
                </c:pt>
                <c:pt idx="11520">
                  <c:v>88378.8</c:v>
                </c:pt>
                <c:pt idx="11521">
                  <c:v>88381.5</c:v>
                </c:pt>
                <c:pt idx="11522">
                  <c:v>88385.600000000006</c:v>
                </c:pt>
                <c:pt idx="11523">
                  <c:v>88389.6</c:v>
                </c:pt>
                <c:pt idx="11524">
                  <c:v>88392.4</c:v>
                </c:pt>
                <c:pt idx="11525">
                  <c:v>88396.5</c:v>
                </c:pt>
                <c:pt idx="11526">
                  <c:v>88400.6</c:v>
                </c:pt>
                <c:pt idx="11527">
                  <c:v>88403.4</c:v>
                </c:pt>
                <c:pt idx="11528">
                  <c:v>88407.6</c:v>
                </c:pt>
                <c:pt idx="11529">
                  <c:v>88411.8</c:v>
                </c:pt>
                <c:pt idx="11530">
                  <c:v>88414.6</c:v>
                </c:pt>
                <c:pt idx="11531">
                  <c:v>88418.9</c:v>
                </c:pt>
                <c:pt idx="11532">
                  <c:v>88423.1</c:v>
                </c:pt>
                <c:pt idx="11533">
                  <c:v>88426</c:v>
                </c:pt>
                <c:pt idx="11534">
                  <c:v>88430.399999999994</c:v>
                </c:pt>
                <c:pt idx="11535">
                  <c:v>88433.3</c:v>
                </c:pt>
                <c:pt idx="11536">
                  <c:v>88437.6</c:v>
                </c:pt>
                <c:pt idx="11537">
                  <c:v>88440.6</c:v>
                </c:pt>
                <c:pt idx="11538">
                  <c:v>88445</c:v>
                </c:pt>
                <c:pt idx="11539">
                  <c:v>88447.9</c:v>
                </c:pt>
                <c:pt idx="11540">
                  <c:v>88452.4</c:v>
                </c:pt>
                <c:pt idx="11541">
                  <c:v>88456.8</c:v>
                </c:pt>
                <c:pt idx="11542">
                  <c:v>88459.8</c:v>
                </c:pt>
                <c:pt idx="11543">
                  <c:v>88464.2</c:v>
                </c:pt>
                <c:pt idx="11544">
                  <c:v>88468.7</c:v>
                </c:pt>
                <c:pt idx="11545">
                  <c:v>88471.7</c:v>
                </c:pt>
                <c:pt idx="11546">
                  <c:v>88476.1</c:v>
                </c:pt>
                <c:pt idx="11547">
                  <c:v>88480.6</c:v>
                </c:pt>
                <c:pt idx="11548">
                  <c:v>88483.5</c:v>
                </c:pt>
                <c:pt idx="11549">
                  <c:v>88488</c:v>
                </c:pt>
                <c:pt idx="11550">
                  <c:v>88492.5</c:v>
                </c:pt>
                <c:pt idx="11551">
                  <c:v>88495.4</c:v>
                </c:pt>
                <c:pt idx="11552">
                  <c:v>88499.9</c:v>
                </c:pt>
                <c:pt idx="11553">
                  <c:v>88504.3</c:v>
                </c:pt>
                <c:pt idx="11554">
                  <c:v>88507.3</c:v>
                </c:pt>
                <c:pt idx="11555">
                  <c:v>88511.7</c:v>
                </c:pt>
                <c:pt idx="11556">
                  <c:v>88516.1</c:v>
                </c:pt>
                <c:pt idx="11557">
                  <c:v>88519</c:v>
                </c:pt>
                <c:pt idx="11558">
                  <c:v>88523.4</c:v>
                </c:pt>
                <c:pt idx="11559">
                  <c:v>88527.8</c:v>
                </c:pt>
                <c:pt idx="11560">
                  <c:v>88530.7</c:v>
                </c:pt>
                <c:pt idx="11561">
                  <c:v>88535</c:v>
                </c:pt>
                <c:pt idx="11562">
                  <c:v>88539.3</c:v>
                </c:pt>
                <c:pt idx="11563">
                  <c:v>88542.1</c:v>
                </c:pt>
                <c:pt idx="11564">
                  <c:v>88546.3</c:v>
                </c:pt>
                <c:pt idx="11565">
                  <c:v>88550.5</c:v>
                </c:pt>
                <c:pt idx="11566">
                  <c:v>88553.2</c:v>
                </c:pt>
                <c:pt idx="11567">
                  <c:v>88557.2</c:v>
                </c:pt>
                <c:pt idx="11568">
                  <c:v>88561.2</c:v>
                </c:pt>
                <c:pt idx="11569">
                  <c:v>88563.8</c:v>
                </c:pt>
                <c:pt idx="11570">
                  <c:v>88567.6</c:v>
                </c:pt>
                <c:pt idx="11571">
                  <c:v>88571.3</c:v>
                </c:pt>
                <c:pt idx="11572">
                  <c:v>88573.7</c:v>
                </c:pt>
                <c:pt idx="11573">
                  <c:v>88577.3</c:v>
                </c:pt>
                <c:pt idx="11574">
                  <c:v>88580.800000000003</c:v>
                </c:pt>
                <c:pt idx="11575">
                  <c:v>88583</c:v>
                </c:pt>
                <c:pt idx="11576">
                  <c:v>88586.4</c:v>
                </c:pt>
                <c:pt idx="11577">
                  <c:v>88589.6</c:v>
                </c:pt>
                <c:pt idx="11578">
                  <c:v>88591.7</c:v>
                </c:pt>
                <c:pt idx="11579">
                  <c:v>88594.8</c:v>
                </c:pt>
                <c:pt idx="11580">
                  <c:v>88597.8</c:v>
                </c:pt>
                <c:pt idx="11581">
                  <c:v>88599.8</c:v>
                </c:pt>
                <c:pt idx="11582">
                  <c:v>88602.7</c:v>
                </c:pt>
                <c:pt idx="11583">
                  <c:v>88605.5</c:v>
                </c:pt>
                <c:pt idx="11584">
                  <c:v>88607.4</c:v>
                </c:pt>
                <c:pt idx="11585">
                  <c:v>88610.1</c:v>
                </c:pt>
                <c:pt idx="11586">
                  <c:v>88612.800000000003</c:v>
                </c:pt>
                <c:pt idx="11587">
                  <c:v>88614.5</c:v>
                </c:pt>
                <c:pt idx="11588">
                  <c:v>88617.1</c:v>
                </c:pt>
                <c:pt idx="11589">
                  <c:v>88619.6</c:v>
                </c:pt>
                <c:pt idx="11590">
                  <c:v>88621.3</c:v>
                </c:pt>
                <c:pt idx="11591">
                  <c:v>88623.7</c:v>
                </c:pt>
                <c:pt idx="11592">
                  <c:v>88626.1</c:v>
                </c:pt>
                <c:pt idx="11593">
                  <c:v>88627.7</c:v>
                </c:pt>
                <c:pt idx="11594">
                  <c:v>88630</c:v>
                </c:pt>
                <c:pt idx="11595">
                  <c:v>88632.2</c:v>
                </c:pt>
                <c:pt idx="11596">
                  <c:v>88633.7</c:v>
                </c:pt>
                <c:pt idx="11597">
                  <c:v>88635.9</c:v>
                </c:pt>
                <c:pt idx="11598">
                  <c:v>88638</c:v>
                </c:pt>
                <c:pt idx="11599">
                  <c:v>88639.4</c:v>
                </c:pt>
                <c:pt idx="11600">
                  <c:v>88641.4</c:v>
                </c:pt>
                <c:pt idx="11601">
                  <c:v>88643.5</c:v>
                </c:pt>
                <c:pt idx="11602">
                  <c:v>88644.800000000003</c:v>
                </c:pt>
                <c:pt idx="11603">
                  <c:v>88646.8</c:v>
                </c:pt>
                <c:pt idx="11604">
                  <c:v>88648.7</c:v>
                </c:pt>
                <c:pt idx="11605">
                  <c:v>88650</c:v>
                </c:pt>
                <c:pt idx="11606">
                  <c:v>88651.9</c:v>
                </c:pt>
                <c:pt idx="11607">
                  <c:v>88653.8</c:v>
                </c:pt>
                <c:pt idx="11608">
                  <c:v>88655.1</c:v>
                </c:pt>
                <c:pt idx="11609">
                  <c:v>88657</c:v>
                </c:pt>
                <c:pt idx="11610">
                  <c:v>88659</c:v>
                </c:pt>
                <c:pt idx="11611">
                  <c:v>88660.3</c:v>
                </c:pt>
                <c:pt idx="11612">
                  <c:v>88662.3</c:v>
                </c:pt>
                <c:pt idx="11613">
                  <c:v>88664.3</c:v>
                </c:pt>
                <c:pt idx="11614">
                  <c:v>88665.7</c:v>
                </c:pt>
                <c:pt idx="11615">
                  <c:v>88667.8</c:v>
                </c:pt>
                <c:pt idx="11616">
                  <c:v>88670</c:v>
                </c:pt>
                <c:pt idx="11617">
                  <c:v>88671.5</c:v>
                </c:pt>
                <c:pt idx="11618">
                  <c:v>88673.8</c:v>
                </c:pt>
                <c:pt idx="11619">
                  <c:v>88676.2</c:v>
                </c:pt>
                <c:pt idx="11620">
                  <c:v>88677.8</c:v>
                </c:pt>
                <c:pt idx="11621">
                  <c:v>88680.4</c:v>
                </c:pt>
                <c:pt idx="11622">
                  <c:v>88683</c:v>
                </c:pt>
                <c:pt idx="11623">
                  <c:v>88684.800000000003</c:v>
                </c:pt>
                <c:pt idx="11624">
                  <c:v>88687.5</c:v>
                </c:pt>
                <c:pt idx="11625">
                  <c:v>88690.3</c:v>
                </c:pt>
                <c:pt idx="11626">
                  <c:v>88692.2</c:v>
                </c:pt>
                <c:pt idx="11627">
                  <c:v>88695.2</c:v>
                </c:pt>
                <c:pt idx="11628">
                  <c:v>88698.2</c:v>
                </c:pt>
                <c:pt idx="11629">
                  <c:v>88700.2</c:v>
                </c:pt>
                <c:pt idx="11630">
                  <c:v>88703.4</c:v>
                </c:pt>
                <c:pt idx="11631">
                  <c:v>88706.5</c:v>
                </c:pt>
                <c:pt idx="11632">
                  <c:v>88708.7</c:v>
                </c:pt>
                <c:pt idx="11633">
                  <c:v>88712</c:v>
                </c:pt>
                <c:pt idx="11634">
                  <c:v>88715.3</c:v>
                </c:pt>
                <c:pt idx="11635">
                  <c:v>88717.5</c:v>
                </c:pt>
                <c:pt idx="11636">
                  <c:v>88720.9</c:v>
                </c:pt>
                <c:pt idx="11637">
                  <c:v>88724.4</c:v>
                </c:pt>
                <c:pt idx="11638">
                  <c:v>88726.7</c:v>
                </c:pt>
                <c:pt idx="11639">
                  <c:v>88730.2</c:v>
                </c:pt>
                <c:pt idx="11640">
                  <c:v>88733.8</c:v>
                </c:pt>
                <c:pt idx="11641">
                  <c:v>88736.2</c:v>
                </c:pt>
                <c:pt idx="11642">
                  <c:v>88739.9</c:v>
                </c:pt>
                <c:pt idx="11643">
                  <c:v>88743.6</c:v>
                </c:pt>
                <c:pt idx="11644">
                  <c:v>88746.1</c:v>
                </c:pt>
                <c:pt idx="11645">
                  <c:v>88749.8</c:v>
                </c:pt>
                <c:pt idx="11646">
                  <c:v>88753.7</c:v>
                </c:pt>
                <c:pt idx="11647">
                  <c:v>88756.2</c:v>
                </c:pt>
                <c:pt idx="11648">
                  <c:v>88760.1</c:v>
                </c:pt>
                <c:pt idx="11649">
                  <c:v>88764</c:v>
                </c:pt>
                <c:pt idx="11650">
                  <c:v>88766.6</c:v>
                </c:pt>
                <c:pt idx="11651">
                  <c:v>88770.5</c:v>
                </c:pt>
                <c:pt idx="11652">
                  <c:v>88774.399999999994</c:v>
                </c:pt>
                <c:pt idx="11653">
                  <c:v>88777</c:v>
                </c:pt>
                <c:pt idx="11654">
                  <c:v>88780.9</c:v>
                </c:pt>
                <c:pt idx="11655">
                  <c:v>88784.8</c:v>
                </c:pt>
                <c:pt idx="11656">
                  <c:v>88787.3</c:v>
                </c:pt>
                <c:pt idx="11657">
                  <c:v>88791.2</c:v>
                </c:pt>
                <c:pt idx="11658">
                  <c:v>88795</c:v>
                </c:pt>
                <c:pt idx="11659">
                  <c:v>88797.5</c:v>
                </c:pt>
                <c:pt idx="11660">
                  <c:v>88801.2</c:v>
                </c:pt>
                <c:pt idx="11661">
                  <c:v>88804.9</c:v>
                </c:pt>
                <c:pt idx="11662">
                  <c:v>88807.3</c:v>
                </c:pt>
                <c:pt idx="11663">
                  <c:v>88810.9</c:v>
                </c:pt>
                <c:pt idx="11664">
                  <c:v>88814.5</c:v>
                </c:pt>
                <c:pt idx="11665">
                  <c:v>88816.8</c:v>
                </c:pt>
                <c:pt idx="11666">
                  <c:v>88820.2</c:v>
                </c:pt>
                <c:pt idx="11667">
                  <c:v>88823.6</c:v>
                </c:pt>
                <c:pt idx="11668">
                  <c:v>88825.9</c:v>
                </c:pt>
                <c:pt idx="11669">
                  <c:v>88829.2</c:v>
                </c:pt>
                <c:pt idx="11670">
                  <c:v>88832.4</c:v>
                </c:pt>
                <c:pt idx="11671">
                  <c:v>88834.5</c:v>
                </c:pt>
                <c:pt idx="11672">
                  <c:v>88837.7</c:v>
                </c:pt>
                <c:pt idx="11673">
                  <c:v>88839.7</c:v>
                </c:pt>
                <c:pt idx="11674">
                  <c:v>88842.8</c:v>
                </c:pt>
                <c:pt idx="11675">
                  <c:v>88845.7</c:v>
                </c:pt>
                <c:pt idx="11676">
                  <c:v>88847.7</c:v>
                </c:pt>
                <c:pt idx="11677">
                  <c:v>88850.5</c:v>
                </c:pt>
                <c:pt idx="11678">
                  <c:v>88852.4</c:v>
                </c:pt>
                <c:pt idx="11679">
                  <c:v>88855.1</c:v>
                </c:pt>
                <c:pt idx="11680">
                  <c:v>88857.7</c:v>
                </c:pt>
                <c:pt idx="11681">
                  <c:v>88859.4</c:v>
                </c:pt>
                <c:pt idx="11682">
                  <c:v>88862</c:v>
                </c:pt>
                <c:pt idx="11683">
                  <c:v>88864.4</c:v>
                </c:pt>
                <c:pt idx="11684">
                  <c:v>88866</c:v>
                </c:pt>
                <c:pt idx="11685">
                  <c:v>88868.3</c:v>
                </c:pt>
                <c:pt idx="11686">
                  <c:v>88870.6</c:v>
                </c:pt>
                <c:pt idx="11687">
                  <c:v>88872.1</c:v>
                </c:pt>
                <c:pt idx="11688">
                  <c:v>88874.2</c:v>
                </c:pt>
                <c:pt idx="11689">
                  <c:v>88876.3</c:v>
                </c:pt>
                <c:pt idx="11690">
                  <c:v>88877.6</c:v>
                </c:pt>
                <c:pt idx="11691">
                  <c:v>88879.6</c:v>
                </c:pt>
                <c:pt idx="11692">
                  <c:v>88881.5</c:v>
                </c:pt>
                <c:pt idx="11693">
                  <c:v>88882.7</c:v>
                </c:pt>
                <c:pt idx="11694">
                  <c:v>88884.5</c:v>
                </c:pt>
                <c:pt idx="11695">
                  <c:v>88886.2</c:v>
                </c:pt>
                <c:pt idx="11696">
                  <c:v>88887.3</c:v>
                </c:pt>
                <c:pt idx="11697">
                  <c:v>88888.9</c:v>
                </c:pt>
                <c:pt idx="11698">
                  <c:v>88890.3</c:v>
                </c:pt>
                <c:pt idx="11699">
                  <c:v>88891.199999999997</c:v>
                </c:pt>
                <c:pt idx="11700">
                  <c:v>88892.5</c:v>
                </c:pt>
                <c:pt idx="11701">
                  <c:v>88893.6</c:v>
                </c:pt>
                <c:pt idx="11702">
                  <c:v>88894.3</c:v>
                </c:pt>
                <c:pt idx="11703">
                  <c:v>88895.2</c:v>
                </c:pt>
                <c:pt idx="11704">
                  <c:v>88896</c:v>
                </c:pt>
                <c:pt idx="11705">
                  <c:v>88896.4</c:v>
                </c:pt>
                <c:pt idx="11706">
                  <c:v>88896.9</c:v>
                </c:pt>
                <c:pt idx="11707">
                  <c:v>88897.2</c:v>
                </c:pt>
                <c:pt idx="11708">
                  <c:v>88897.3</c:v>
                </c:pt>
                <c:pt idx="11709">
                  <c:v>88897.3</c:v>
                </c:pt>
                <c:pt idx="11710">
                  <c:v>88897.1</c:v>
                </c:pt>
                <c:pt idx="11711">
                  <c:v>88896.9</c:v>
                </c:pt>
                <c:pt idx="11712">
                  <c:v>88896.4</c:v>
                </c:pt>
                <c:pt idx="11713">
                  <c:v>88895.8</c:v>
                </c:pt>
                <c:pt idx="11714">
                  <c:v>88895.2</c:v>
                </c:pt>
                <c:pt idx="11715">
                  <c:v>88894.3</c:v>
                </c:pt>
                <c:pt idx="11716">
                  <c:v>88893.3</c:v>
                </c:pt>
                <c:pt idx="11717">
                  <c:v>88892.5</c:v>
                </c:pt>
                <c:pt idx="11718">
                  <c:v>88891.199999999997</c:v>
                </c:pt>
                <c:pt idx="11719">
                  <c:v>88889.9</c:v>
                </c:pt>
                <c:pt idx="11720">
                  <c:v>88889</c:v>
                </c:pt>
                <c:pt idx="11721">
                  <c:v>88887.5</c:v>
                </c:pt>
                <c:pt idx="11722">
                  <c:v>88886</c:v>
                </c:pt>
                <c:pt idx="11723">
                  <c:v>88885.1</c:v>
                </c:pt>
                <c:pt idx="11724">
                  <c:v>88883.6</c:v>
                </c:pt>
                <c:pt idx="11725">
                  <c:v>88882.2</c:v>
                </c:pt>
                <c:pt idx="11726">
                  <c:v>88881.2</c:v>
                </c:pt>
                <c:pt idx="11727">
                  <c:v>88879.9</c:v>
                </c:pt>
                <c:pt idx="11728">
                  <c:v>88878.5</c:v>
                </c:pt>
                <c:pt idx="11729">
                  <c:v>88877.7</c:v>
                </c:pt>
                <c:pt idx="11730">
                  <c:v>88876.5</c:v>
                </c:pt>
                <c:pt idx="11731">
                  <c:v>88875.3</c:v>
                </c:pt>
                <c:pt idx="11732">
                  <c:v>88874.6</c:v>
                </c:pt>
                <c:pt idx="11733">
                  <c:v>88873.5</c:v>
                </c:pt>
                <c:pt idx="11734">
                  <c:v>88872.5</c:v>
                </c:pt>
                <c:pt idx="11735">
                  <c:v>88871.8</c:v>
                </c:pt>
                <c:pt idx="11736">
                  <c:v>88870.9</c:v>
                </c:pt>
                <c:pt idx="11737">
                  <c:v>88870</c:v>
                </c:pt>
                <c:pt idx="11738">
                  <c:v>88869.4</c:v>
                </c:pt>
                <c:pt idx="11739">
                  <c:v>88868.5</c:v>
                </c:pt>
                <c:pt idx="11740">
                  <c:v>88867.7</c:v>
                </c:pt>
                <c:pt idx="11741">
                  <c:v>88867.1</c:v>
                </c:pt>
                <c:pt idx="11742">
                  <c:v>88866.4</c:v>
                </c:pt>
                <c:pt idx="11743">
                  <c:v>88865.600000000006</c:v>
                </c:pt>
                <c:pt idx="11744">
                  <c:v>88865.2</c:v>
                </c:pt>
                <c:pt idx="11745">
                  <c:v>88864.5</c:v>
                </c:pt>
                <c:pt idx="11746">
                  <c:v>88863.9</c:v>
                </c:pt>
                <c:pt idx="11747">
                  <c:v>88863.5</c:v>
                </c:pt>
                <c:pt idx="11748">
                  <c:v>88863</c:v>
                </c:pt>
                <c:pt idx="11749">
                  <c:v>88862.6</c:v>
                </c:pt>
                <c:pt idx="11750">
                  <c:v>88862.399999999994</c:v>
                </c:pt>
                <c:pt idx="11751">
                  <c:v>88862</c:v>
                </c:pt>
                <c:pt idx="11752">
                  <c:v>88861.8</c:v>
                </c:pt>
                <c:pt idx="11753">
                  <c:v>88861.6</c:v>
                </c:pt>
                <c:pt idx="11754">
                  <c:v>88861.4</c:v>
                </c:pt>
                <c:pt idx="11755">
                  <c:v>88861.3</c:v>
                </c:pt>
                <c:pt idx="11756">
                  <c:v>88861.2</c:v>
                </c:pt>
                <c:pt idx="11757">
                  <c:v>88861.1</c:v>
                </c:pt>
                <c:pt idx="11758">
                  <c:v>88861</c:v>
                </c:pt>
                <c:pt idx="11759">
                  <c:v>88861</c:v>
                </c:pt>
                <c:pt idx="11760">
                  <c:v>88861</c:v>
                </c:pt>
                <c:pt idx="11761">
                  <c:v>88861</c:v>
                </c:pt>
                <c:pt idx="11762">
                  <c:v>88860.9</c:v>
                </c:pt>
                <c:pt idx="11763">
                  <c:v>88860.9</c:v>
                </c:pt>
                <c:pt idx="11764">
                  <c:v>88860.9</c:v>
                </c:pt>
                <c:pt idx="11765">
                  <c:v>88860.9</c:v>
                </c:pt>
                <c:pt idx="11766">
                  <c:v>88860.9</c:v>
                </c:pt>
                <c:pt idx="11767">
                  <c:v>88860.9</c:v>
                </c:pt>
                <c:pt idx="11768">
                  <c:v>88860.9</c:v>
                </c:pt>
                <c:pt idx="11769">
                  <c:v>88860.9</c:v>
                </c:pt>
                <c:pt idx="11770">
                  <c:v>88860.9</c:v>
                </c:pt>
                <c:pt idx="11771">
                  <c:v>88861</c:v>
                </c:pt>
                <c:pt idx="11772">
                  <c:v>88861</c:v>
                </c:pt>
                <c:pt idx="11773">
                  <c:v>88861.2</c:v>
                </c:pt>
                <c:pt idx="11774">
                  <c:v>88861.3</c:v>
                </c:pt>
                <c:pt idx="11775">
                  <c:v>88861.6</c:v>
                </c:pt>
                <c:pt idx="11776">
                  <c:v>88861.9</c:v>
                </c:pt>
                <c:pt idx="11777">
                  <c:v>88862.2</c:v>
                </c:pt>
                <c:pt idx="11778">
                  <c:v>88862.8</c:v>
                </c:pt>
                <c:pt idx="11779">
                  <c:v>88863.5</c:v>
                </c:pt>
                <c:pt idx="11780">
                  <c:v>88864</c:v>
                </c:pt>
                <c:pt idx="11781">
                  <c:v>88864.8</c:v>
                </c:pt>
                <c:pt idx="11782">
                  <c:v>88865.8</c:v>
                </c:pt>
                <c:pt idx="11783">
                  <c:v>88866.5</c:v>
                </c:pt>
                <c:pt idx="11784">
                  <c:v>88867.7</c:v>
                </c:pt>
                <c:pt idx="11785">
                  <c:v>88869</c:v>
                </c:pt>
                <c:pt idx="11786">
                  <c:v>88869.9</c:v>
                </c:pt>
                <c:pt idx="11787">
                  <c:v>88871.2</c:v>
                </c:pt>
                <c:pt idx="11788">
                  <c:v>88872.6</c:v>
                </c:pt>
                <c:pt idx="11789">
                  <c:v>88873.5</c:v>
                </c:pt>
                <c:pt idx="11790">
                  <c:v>88874.9</c:v>
                </c:pt>
                <c:pt idx="11791">
                  <c:v>88876.2</c:v>
                </c:pt>
                <c:pt idx="11792">
                  <c:v>88877.1</c:v>
                </c:pt>
                <c:pt idx="11793">
                  <c:v>88878.3</c:v>
                </c:pt>
                <c:pt idx="11794">
                  <c:v>88879.1</c:v>
                </c:pt>
                <c:pt idx="11795">
                  <c:v>88880.1</c:v>
                </c:pt>
                <c:pt idx="11796">
                  <c:v>88881.1</c:v>
                </c:pt>
                <c:pt idx="11797">
                  <c:v>88881.7</c:v>
                </c:pt>
                <c:pt idx="11798">
                  <c:v>88882.5</c:v>
                </c:pt>
                <c:pt idx="11799">
                  <c:v>88883.3</c:v>
                </c:pt>
                <c:pt idx="11800">
                  <c:v>88883.7</c:v>
                </c:pt>
                <c:pt idx="11801">
                  <c:v>88884.4</c:v>
                </c:pt>
                <c:pt idx="11802">
                  <c:v>88884.9</c:v>
                </c:pt>
                <c:pt idx="11803">
                  <c:v>88885.3</c:v>
                </c:pt>
                <c:pt idx="11804">
                  <c:v>88885.7</c:v>
                </c:pt>
                <c:pt idx="11805">
                  <c:v>88886.2</c:v>
                </c:pt>
                <c:pt idx="11806">
                  <c:v>88886.399999999994</c:v>
                </c:pt>
                <c:pt idx="11807">
                  <c:v>88886.8</c:v>
                </c:pt>
                <c:pt idx="11808">
                  <c:v>88887</c:v>
                </c:pt>
                <c:pt idx="11809">
                  <c:v>88887.4</c:v>
                </c:pt>
                <c:pt idx="11810">
                  <c:v>88887.6</c:v>
                </c:pt>
                <c:pt idx="11811">
                  <c:v>88887.9</c:v>
                </c:pt>
                <c:pt idx="11812">
                  <c:v>88888.1</c:v>
                </c:pt>
                <c:pt idx="11813">
                  <c:v>88888.3</c:v>
                </c:pt>
                <c:pt idx="11814">
                  <c:v>88888.5</c:v>
                </c:pt>
                <c:pt idx="11815">
                  <c:v>88888.7</c:v>
                </c:pt>
                <c:pt idx="11816">
                  <c:v>88888.8</c:v>
                </c:pt>
                <c:pt idx="11817">
                  <c:v>88889</c:v>
                </c:pt>
                <c:pt idx="11818">
                  <c:v>88889.1</c:v>
                </c:pt>
                <c:pt idx="11819">
                  <c:v>88889.2</c:v>
                </c:pt>
                <c:pt idx="11820">
                  <c:v>88889.3</c:v>
                </c:pt>
                <c:pt idx="11821">
                  <c:v>88889.3</c:v>
                </c:pt>
                <c:pt idx="11822">
                  <c:v>88889.3</c:v>
                </c:pt>
                <c:pt idx="11823">
                  <c:v>88889.4</c:v>
                </c:pt>
                <c:pt idx="11824">
                  <c:v>88889.4</c:v>
                </c:pt>
                <c:pt idx="11825">
                  <c:v>88889.4</c:v>
                </c:pt>
                <c:pt idx="11826">
                  <c:v>88889.3</c:v>
                </c:pt>
                <c:pt idx="11827">
                  <c:v>88889.3</c:v>
                </c:pt>
                <c:pt idx="11828">
                  <c:v>88889.3</c:v>
                </c:pt>
                <c:pt idx="11829">
                  <c:v>88889.2</c:v>
                </c:pt>
                <c:pt idx="11830">
                  <c:v>88889.2</c:v>
                </c:pt>
                <c:pt idx="11831">
                  <c:v>88889.1</c:v>
                </c:pt>
                <c:pt idx="11832">
                  <c:v>88889.1</c:v>
                </c:pt>
                <c:pt idx="11833">
                  <c:v>88889</c:v>
                </c:pt>
                <c:pt idx="11834">
                  <c:v>88888.9</c:v>
                </c:pt>
                <c:pt idx="11835">
                  <c:v>88888.8</c:v>
                </c:pt>
                <c:pt idx="11836">
                  <c:v>88888.8</c:v>
                </c:pt>
                <c:pt idx="11837">
                  <c:v>88888.6</c:v>
                </c:pt>
                <c:pt idx="11838">
                  <c:v>88888.5</c:v>
                </c:pt>
                <c:pt idx="11839">
                  <c:v>88888.3</c:v>
                </c:pt>
                <c:pt idx="11840">
                  <c:v>88888.1</c:v>
                </c:pt>
                <c:pt idx="11841">
                  <c:v>88887.7</c:v>
                </c:pt>
                <c:pt idx="11842">
                  <c:v>88887.3</c:v>
                </c:pt>
                <c:pt idx="11843">
                  <c:v>88886.7</c:v>
                </c:pt>
                <c:pt idx="11844">
                  <c:v>88886</c:v>
                </c:pt>
                <c:pt idx="11845">
                  <c:v>88885.4</c:v>
                </c:pt>
                <c:pt idx="11846">
                  <c:v>88884.3</c:v>
                </c:pt>
                <c:pt idx="11847">
                  <c:v>88883</c:v>
                </c:pt>
                <c:pt idx="11848">
                  <c:v>88882</c:v>
                </c:pt>
                <c:pt idx="11849">
                  <c:v>88880.4</c:v>
                </c:pt>
                <c:pt idx="11850">
                  <c:v>88878.5</c:v>
                </c:pt>
                <c:pt idx="11851">
                  <c:v>88877.1</c:v>
                </c:pt>
                <c:pt idx="11852">
                  <c:v>88874.9</c:v>
                </c:pt>
                <c:pt idx="11853">
                  <c:v>88873.2</c:v>
                </c:pt>
                <c:pt idx="11854">
                  <c:v>88870.6</c:v>
                </c:pt>
                <c:pt idx="11855">
                  <c:v>88867.9</c:v>
                </c:pt>
                <c:pt idx="11856">
                  <c:v>88865.9</c:v>
                </c:pt>
                <c:pt idx="11857">
                  <c:v>88862.9</c:v>
                </c:pt>
                <c:pt idx="11858">
                  <c:v>88859.8</c:v>
                </c:pt>
                <c:pt idx="11859">
                  <c:v>88857.600000000006</c:v>
                </c:pt>
                <c:pt idx="11860">
                  <c:v>88854.3</c:v>
                </c:pt>
                <c:pt idx="11861">
                  <c:v>88850.9</c:v>
                </c:pt>
                <c:pt idx="11862">
                  <c:v>88848.6</c:v>
                </c:pt>
                <c:pt idx="11863">
                  <c:v>88845.1</c:v>
                </c:pt>
                <c:pt idx="11864">
                  <c:v>88841.4</c:v>
                </c:pt>
                <c:pt idx="11865">
                  <c:v>88838.9</c:v>
                </c:pt>
                <c:pt idx="11866">
                  <c:v>88835.1</c:v>
                </c:pt>
                <c:pt idx="11867">
                  <c:v>88831.1</c:v>
                </c:pt>
                <c:pt idx="11868">
                  <c:v>88828.4</c:v>
                </c:pt>
                <c:pt idx="11869">
                  <c:v>88824.2</c:v>
                </c:pt>
                <c:pt idx="11870">
                  <c:v>88819.9</c:v>
                </c:pt>
                <c:pt idx="11871">
                  <c:v>88816.9</c:v>
                </c:pt>
                <c:pt idx="11872">
                  <c:v>88812.3</c:v>
                </c:pt>
                <c:pt idx="11873">
                  <c:v>88807.6</c:v>
                </c:pt>
                <c:pt idx="11874">
                  <c:v>88804.4</c:v>
                </c:pt>
                <c:pt idx="11875">
                  <c:v>88799.5</c:v>
                </c:pt>
                <c:pt idx="11876">
                  <c:v>88794.5</c:v>
                </c:pt>
                <c:pt idx="11877">
                  <c:v>88791.1</c:v>
                </c:pt>
                <c:pt idx="11878">
                  <c:v>88786</c:v>
                </c:pt>
                <c:pt idx="11879">
                  <c:v>88780.800000000003</c:v>
                </c:pt>
                <c:pt idx="11880">
                  <c:v>88777.4</c:v>
                </c:pt>
                <c:pt idx="11881">
                  <c:v>88772.3</c:v>
                </c:pt>
                <c:pt idx="11882">
                  <c:v>88767.3</c:v>
                </c:pt>
                <c:pt idx="11883">
                  <c:v>88764</c:v>
                </c:pt>
                <c:pt idx="11884">
                  <c:v>88759</c:v>
                </c:pt>
                <c:pt idx="11885">
                  <c:v>88754.1</c:v>
                </c:pt>
                <c:pt idx="11886">
                  <c:v>88750.9</c:v>
                </c:pt>
                <c:pt idx="11887">
                  <c:v>88746.2</c:v>
                </c:pt>
                <c:pt idx="11888">
                  <c:v>88741.5</c:v>
                </c:pt>
                <c:pt idx="11889">
                  <c:v>88738.4</c:v>
                </c:pt>
                <c:pt idx="11890">
                  <c:v>88733.8</c:v>
                </c:pt>
                <c:pt idx="11891">
                  <c:v>88729.3</c:v>
                </c:pt>
                <c:pt idx="11892">
                  <c:v>88726.3</c:v>
                </c:pt>
                <c:pt idx="11893">
                  <c:v>88721.9</c:v>
                </c:pt>
                <c:pt idx="11894">
                  <c:v>88717.6</c:v>
                </c:pt>
                <c:pt idx="11895">
                  <c:v>88714.7</c:v>
                </c:pt>
                <c:pt idx="11896">
                  <c:v>88710.399999999994</c:v>
                </c:pt>
                <c:pt idx="11897">
                  <c:v>88706.2</c:v>
                </c:pt>
                <c:pt idx="11898">
                  <c:v>88703.5</c:v>
                </c:pt>
                <c:pt idx="11899">
                  <c:v>88699.4</c:v>
                </c:pt>
                <c:pt idx="11900">
                  <c:v>88695.4</c:v>
                </c:pt>
                <c:pt idx="11901">
                  <c:v>88692.9</c:v>
                </c:pt>
                <c:pt idx="11902">
                  <c:v>88689.1</c:v>
                </c:pt>
                <c:pt idx="11903">
                  <c:v>88685.5</c:v>
                </c:pt>
                <c:pt idx="11904">
                  <c:v>88683.1</c:v>
                </c:pt>
                <c:pt idx="11905">
                  <c:v>88679.8</c:v>
                </c:pt>
                <c:pt idx="11906">
                  <c:v>88676.5</c:v>
                </c:pt>
                <c:pt idx="11907">
                  <c:v>88674.5</c:v>
                </c:pt>
                <c:pt idx="11908">
                  <c:v>88671.5</c:v>
                </c:pt>
                <c:pt idx="11909">
                  <c:v>88668.6</c:v>
                </c:pt>
                <c:pt idx="11910">
                  <c:v>88666.8</c:v>
                </c:pt>
                <c:pt idx="11911">
                  <c:v>88664.2</c:v>
                </c:pt>
                <c:pt idx="11912">
                  <c:v>88661.6</c:v>
                </c:pt>
                <c:pt idx="11913">
                  <c:v>88660</c:v>
                </c:pt>
                <c:pt idx="11914">
                  <c:v>88657.7</c:v>
                </c:pt>
                <c:pt idx="11915">
                  <c:v>88655.4</c:v>
                </c:pt>
                <c:pt idx="11916">
                  <c:v>88653.9</c:v>
                </c:pt>
                <c:pt idx="11917">
                  <c:v>88651.8</c:v>
                </c:pt>
                <c:pt idx="11918">
                  <c:v>88649.8</c:v>
                </c:pt>
                <c:pt idx="11919">
                  <c:v>88648.5</c:v>
                </c:pt>
                <c:pt idx="11920">
                  <c:v>88646.6</c:v>
                </c:pt>
                <c:pt idx="11921">
                  <c:v>88644.800000000003</c:v>
                </c:pt>
                <c:pt idx="11922">
                  <c:v>88643.6</c:v>
                </c:pt>
                <c:pt idx="11923">
                  <c:v>88642</c:v>
                </c:pt>
                <c:pt idx="11924">
                  <c:v>88640.5</c:v>
                </c:pt>
                <c:pt idx="11925">
                  <c:v>88639.6</c:v>
                </c:pt>
                <c:pt idx="11926">
                  <c:v>88638.399999999994</c:v>
                </c:pt>
                <c:pt idx="11927">
                  <c:v>88637.3</c:v>
                </c:pt>
                <c:pt idx="11928">
                  <c:v>88636.7</c:v>
                </c:pt>
                <c:pt idx="11929">
                  <c:v>88636</c:v>
                </c:pt>
                <c:pt idx="11930">
                  <c:v>88635.4</c:v>
                </c:pt>
                <c:pt idx="11931">
                  <c:v>88635.199999999997</c:v>
                </c:pt>
                <c:pt idx="11932">
                  <c:v>88635</c:v>
                </c:pt>
                <c:pt idx="11933">
                  <c:v>88634.9</c:v>
                </c:pt>
                <c:pt idx="11934">
                  <c:v>88635</c:v>
                </c:pt>
                <c:pt idx="11935">
                  <c:v>88635.4</c:v>
                </c:pt>
                <c:pt idx="11936">
                  <c:v>88635.9</c:v>
                </c:pt>
                <c:pt idx="11937">
                  <c:v>88636.3</c:v>
                </c:pt>
                <c:pt idx="11938">
                  <c:v>88637.1</c:v>
                </c:pt>
                <c:pt idx="11939">
                  <c:v>88638.1</c:v>
                </c:pt>
                <c:pt idx="11940">
                  <c:v>88638.8</c:v>
                </c:pt>
                <c:pt idx="11941">
                  <c:v>88640</c:v>
                </c:pt>
                <c:pt idx="11942">
                  <c:v>88641.4</c:v>
                </c:pt>
                <c:pt idx="11943">
                  <c:v>88642.3</c:v>
                </c:pt>
                <c:pt idx="11944">
                  <c:v>88643.8</c:v>
                </c:pt>
                <c:pt idx="11945">
                  <c:v>88644.800000000003</c:v>
                </c:pt>
                <c:pt idx="11946">
                  <c:v>88646.399999999994</c:v>
                </c:pt>
                <c:pt idx="11947">
                  <c:v>88648</c:v>
                </c:pt>
                <c:pt idx="11948">
                  <c:v>88649.1</c:v>
                </c:pt>
                <c:pt idx="11949">
                  <c:v>88650.7</c:v>
                </c:pt>
                <c:pt idx="11950">
                  <c:v>88651.8</c:v>
                </c:pt>
                <c:pt idx="11951">
                  <c:v>88653.4</c:v>
                </c:pt>
                <c:pt idx="11952">
                  <c:v>88655</c:v>
                </c:pt>
                <c:pt idx="11953">
                  <c:v>88656</c:v>
                </c:pt>
                <c:pt idx="11954">
                  <c:v>88657.600000000006</c:v>
                </c:pt>
                <c:pt idx="11955">
                  <c:v>88659.1</c:v>
                </c:pt>
                <c:pt idx="11956">
                  <c:v>88660.1</c:v>
                </c:pt>
                <c:pt idx="11957">
                  <c:v>88661.6</c:v>
                </c:pt>
                <c:pt idx="11958">
                  <c:v>88663.1</c:v>
                </c:pt>
                <c:pt idx="11959">
                  <c:v>88664.1</c:v>
                </c:pt>
                <c:pt idx="11960">
                  <c:v>88665.5</c:v>
                </c:pt>
                <c:pt idx="11961">
                  <c:v>88666.9</c:v>
                </c:pt>
                <c:pt idx="11962">
                  <c:v>88667.9</c:v>
                </c:pt>
                <c:pt idx="11963">
                  <c:v>88669.3</c:v>
                </c:pt>
                <c:pt idx="11964">
                  <c:v>88670.3</c:v>
                </c:pt>
                <c:pt idx="11965">
                  <c:v>88671.7</c:v>
                </c:pt>
                <c:pt idx="11966">
                  <c:v>88673.1</c:v>
                </c:pt>
                <c:pt idx="11967">
                  <c:v>88674.4</c:v>
                </c:pt>
                <c:pt idx="11968">
                  <c:v>88675.4</c:v>
                </c:pt>
                <c:pt idx="11969">
                  <c:v>88676.7</c:v>
                </c:pt>
                <c:pt idx="11970">
                  <c:v>88678</c:v>
                </c:pt>
                <c:pt idx="11971">
                  <c:v>88678.8</c:v>
                </c:pt>
                <c:pt idx="11972">
                  <c:v>88680.1</c:v>
                </c:pt>
                <c:pt idx="11973">
                  <c:v>88681.3</c:v>
                </c:pt>
                <c:pt idx="11974">
                  <c:v>88682.1</c:v>
                </c:pt>
                <c:pt idx="11975">
                  <c:v>88683.199999999997</c:v>
                </c:pt>
                <c:pt idx="11976">
                  <c:v>88684.3</c:v>
                </c:pt>
                <c:pt idx="11977">
                  <c:v>88685.1</c:v>
                </c:pt>
                <c:pt idx="11978">
                  <c:v>88686.1</c:v>
                </c:pt>
                <c:pt idx="11979">
                  <c:v>88686.8</c:v>
                </c:pt>
                <c:pt idx="11980">
                  <c:v>88687.9</c:v>
                </c:pt>
                <c:pt idx="11981">
                  <c:v>88688.9</c:v>
                </c:pt>
                <c:pt idx="11982">
                  <c:v>88689.5</c:v>
                </c:pt>
                <c:pt idx="11983">
                  <c:v>88690.5</c:v>
                </c:pt>
                <c:pt idx="11984">
                  <c:v>88691.4</c:v>
                </c:pt>
                <c:pt idx="11985">
                  <c:v>88692</c:v>
                </c:pt>
                <c:pt idx="11986">
                  <c:v>88692.9</c:v>
                </c:pt>
                <c:pt idx="11987">
                  <c:v>88693.5</c:v>
                </c:pt>
                <c:pt idx="11988">
                  <c:v>88694.3</c:v>
                </c:pt>
                <c:pt idx="11989">
                  <c:v>88695.1</c:v>
                </c:pt>
                <c:pt idx="11990">
                  <c:v>88695.6</c:v>
                </c:pt>
                <c:pt idx="11991">
                  <c:v>88696.4</c:v>
                </c:pt>
                <c:pt idx="11992">
                  <c:v>88697</c:v>
                </c:pt>
                <c:pt idx="11993">
                  <c:v>88697.4</c:v>
                </c:pt>
                <c:pt idx="11994">
                  <c:v>88697.9</c:v>
                </c:pt>
                <c:pt idx="11995">
                  <c:v>88698.4</c:v>
                </c:pt>
                <c:pt idx="11996">
                  <c:v>88698.7</c:v>
                </c:pt>
                <c:pt idx="11997">
                  <c:v>88699</c:v>
                </c:pt>
                <c:pt idx="11998">
                  <c:v>88699.3</c:v>
                </c:pt>
                <c:pt idx="11999">
                  <c:v>88699.5</c:v>
                </c:pt>
                <c:pt idx="12000">
                  <c:v>88699.7</c:v>
                </c:pt>
                <c:pt idx="12001">
                  <c:v>88699.8</c:v>
                </c:pt>
                <c:pt idx="12002">
                  <c:v>88699.8</c:v>
                </c:pt>
                <c:pt idx="12003">
                  <c:v>88699.8</c:v>
                </c:pt>
                <c:pt idx="12004">
                  <c:v>88699.8</c:v>
                </c:pt>
                <c:pt idx="12005">
                  <c:v>88699.8</c:v>
                </c:pt>
                <c:pt idx="12006">
                  <c:v>88699.7</c:v>
                </c:pt>
                <c:pt idx="12007">
                  <c:v>88699.6</c:v>
                </c:pt>
                <c:pt idx="12008">
                  <c:v>88699.5</c:v>
                </c:pt>
                <c:pt idx="12009">
                  <c:v>88699.4</c:v>
                </c:pt>
                <c:pt idx="12010">
                  <c:v>88699.199999999997</c:v>
                </c:pt>
                <c:pt idx="12011">
                  <c:v>88699.1</c:v>
                </c:pt>
                <c:pt idx="12012">
                  <c:v>88698.9</c:v>
                </c:pt>
                <c:pt idx="12013">
                  <c:v>88698.6</c:v>
                </c:pt>
                <c:pt idx="12014">
                  <c:v>88698.5</c:v>
                </c:pt>
                <c:pt idx="12015">
                  <c:v>88698.2</c:v>
                </c:pt>
                <c:pt idx="12016">
                  <c:v>88697.9</c:v>
                </c:pt>
                <c:pt idx="12017">
                  <c:v>88697.7</c:v>
                </c:pt>
                <c:pt idx="12018">
                  <c:v>88697.4</c:v>
                </c:pt>
                <c:pt idx="12019">
                  <c:v>88697</c:v>
                </c:pt>
                <c:pt idx="12020">
                  <c:v>88696.7</c:v>
                </c:pt>
                <c:pt idx="12021">
                  <c:v>88696.2</c:v>
                </c:pt>
                <c:pt idx="12022">
                  <c:v>88695.6</c:v>
                </c:pt>
                <c:pt idx="12023">
                  <c:v>88695.1</c:v>
                </c:pt>
                <c:pt idx="12024">
                  <c:v>88694.3</c:v>
                </c:pt>
                <c:pt idx="12025">
                  <c:v>88693.5</c:v>
                </c:pt>
                <c:pt idx="12026">
                  <c:v>88692.800000000003</c:v>
                </c:pt>
                <c:pt idx="12027">
                  <c:v>88691.7</c:v>
                </c:pt>
                <c:pt idx="12028">
                  <c:v>88690.5</c:v>
                </c:pt>
                <c:pt idx="12029">
                  <c:v>88689.600000000006</c:v>
                </c:pt>
                <c:pt idx="12030">
                  <c:v>88688.2</c:v>
                </c:pt>
                <c:pt idx="12031">
                  <c:v>88686.7</c:v>
                </c:pt>
                <c:pt idx="12032">
                  <c:v>88685.6</c:v>
                </c:pt>
                <c:pt idx="12033">
                  <c:v>88683.9</c:v>
                </c:pt>
                <c:pt idx="12034">
                  <c:v>88682</c:v>
                </c:pt>
                <c:pt idx="12035">
                  <c:v>88680.8</c:v>
                </c:pt>
                <c:pt idx="12036">
                  <c:v>88678.9</c:v>
                </c:pt>
                <c:pt idx="12037">
                  <c:v>88677</c:v>
                </c:pt>
                <c:pt idx="12038">
                  <c:v>88675.6</c:v>
                </c:pt>
                <c:pt idx="12039">
                  <c:v>88673.7</c:v>
                </c:pt>
                <c:pt idx="12040">
                  <c:v>88671.7</c:v>
                </c:pt>
                <c:pt idx="12041">
                  <c:v>88670.3</c:v>
                </c:pt>
                <c:pt idx="12042">
                  <c:v>88668.4</c:v>
                </c:pt>
                <c:pt idx="12043">
                  <c:v>88666.4</c:v>
                </c:pt>
                <c:pt idx="12044">
                  <c:v>88665.1</c:v>
                </c:pt>
                <c:pt idx="12045">
                  <c:v>88663.1</c:v>
                </c:pt>
                <c:pt idx="12046">
                  <c:v>88661.8</c:v>
                </c:pt>
                <c:pt idx="12047">
                  <c:v>88659.9</c:v>
                </c:pt>
                <c:pt idx="12048">
                  <c:v>88658</c:v>
                </c:pt>
                <c:pt idx="12049">
                  <c:v>88656.7</c:v>
                </c:pt>
                <c:pt idx="12050">
                  <c:v>88654.8</c:v>
                </c:pt>
                <c:pt idx="12051">
                  <c:v>88652.9</c:v>
                </c:pt>
                <c:pt idx="12052">
                  <c:v>88651.6</c:v>
                </c:pt>
                <c:pt idx="12053">
                  <c:v>88649.7</c:v>
                </c:pt>
                <c:pt idx="12054">
                  <c:v>88647.7</c:v>
                </c:pt>
                <c:pt idx="12055">
                  <c:v>88646.3</c:v>
                </c:pt>
                <c:pt idx="12056">
                  <c:v>88644.3</c:v>
                </c:pt>
                <c:pt idx="12057">
                  <c:v>88642.2</c:v>
                </c:pt>
                <c:pt idx="12058">
                  <c:v>88640.7</c:v>
                </c:pt>
                <c:pt idx="12059">
                  <c:v>88638.5</c:v>
                </c:pt>
                <c:pt idx="12060">
                  <c:v>88636.2</c:v>
                </c:pt>
                <c:pt idx="12061">
                  <c:v>88634.6</c:v>
                </c:pt>
                <c:pt idx="12062">
                  <c:v>88632.1</c:v>
                </c:pt>
                <c:pt idx="12063">
                  <c:v>88629.5</c:v>
                </c:pt>
                <c:pt idx="12064">
                  <c:v>88627.6</c:v>
                </c:pt>
                <c:pt idx="12065">
                  <c:v>88624.8</c:v>
                </c:pt>
                <c:pt idx="12066">
                  <c:v>88621.7</c:v>
                </c:pt>
                <c:pt idx="12067">
                  <c:v>88619.5</c:v>
                </c:pt>
                <c:pt idx="12068">
                  <c:v>88616.2</c:v>
                </c:pt>
                <c:pt idx="12069">
                  <c:v>88612.5</c:v>
                </c:pt>
                <c:pt idx="12070">
                  <c:v>88610</c:v>
                </c:pt>
                <c:pt idx="12071">
                  <c:v>88606.1</c:v>
                </c:pt>
                <c:pt idx="12072">
                  <c:v>88601.9</c:v>
                </c:pt>
                <c:pt idx="12073">
                  <c:v>88599</c:v>
                </c:pt>
                <c:pt idx="12074">
                  <c:v>88594.5</c:v>
                </c:pt>
                <c:pt idx="12075">
                  <c:v>88589.8</c:v>
                </c:pt>
                <c:pt idx="12076">
                  <c:v>88586.6</c:v>
                </c:pt>
                <c:pt idx="12077">
                  <c:v>88581.7</c:v>
                </c:pt>
                <c:pt idx="12078">
                  <c:v>88576.7</c:v>
                </c:pt>
                <c:pt idx="12079">
                  <c:v>88573.3</c:v>
                </c:pt>
                <c:pt idx="12080">
                  <c:v>88568.2</c:v>
                </c:pt>
                <c:pt idx="12081">
                  <c:v>88564.800000000003</c:v>
                </c:pt>
                <c:pt idx="12082">
                  <c:v>88559.7</c:v>
                </c:pt>
                <c:pt idx="12083">
                  <c:v>88556.3</c:v>
                </c:pt>
                <c:pt idx="12084">
                  <c:v>88551.2</c:v>
                </c:pt>
                <c:pt idx="12085">
                  <c:v>88546.3</c:v>
                </c:pt>
                <c:pt idx="12086">
                  <c:v>88543</c:v>
                </c:pt>
                <c:pt idx="12087">
                  <c:v>88538.2</c:v>
                </c:pt>
                <c:pt idx="12088">
                  <c:v>88533.4</c:v>
                </c:pt>
                <c:pt idx="12089">
                  <c:v>88530.3</c:v>
                </c:pt>
                <c:pt idx="12090">
                  <c:v>88525.8</c:v>
                </c:pt>
                <c:pt idx="12091">
                  <c:v>88521.3</c:v>
                </c:pt>
                <c:pt idx="12092">
                  <c:v>88518.399999999994</c:v>
                </c:pt>
                <c:pt idx="12093">
                  <c:v>88514.1</c:v>
                </c:pt>
                <c:pt idx="12094">
                  <c:v>88509.8</c:v>
                </c:pt>
                <c:pt idx="12095">
                  <c:v>88507</c:v>
                </c:pt>
                <c:pt idx="12096">
                  <c:v>88502.9</c:v>
                </c:pt>
                <c:pt idx="12097">
                  <c:v>88498.9</c:v>
                </c:pt>
                <c:pt idx="12098">
                  <c:v>88496.2</c:v>
                </c:pt>
                <c:pt idx="12099">
                  <c:v>88492.2</c:v>
                </c:pt>
                <c:pt idx="12100">
                  <c:v>88488.3</c:v>
                </c:pt>
                <c:pt idx="12101">
                  <c:v>88485.7</c:v>
                </c:pt>
                <c:pt idx="12102">
                  <c:v>88481.9</c:v>
                </c:pt>
                <c:pt idx="12103">
                  <c:v>88478.1</c:v>
                </c:pt>
                <c:pt idx="12104">
                  <c:v>88475.6</c:v>
                </c:pt>
                <c:pt idx="12105">
                  <c:v>88471.9</c:v>
                </c:pt>
                <c:pt idx="12106">
                  <c:v>88468.2</c:v>
                </c:pt>
                <c:pt idx="12107">
                  <c:v>88465.8</c:v>
                </c:pt>
                <c:pt idx="12108">
                  <c:v>88462.3</c:v>
                </c:pt>
                <c:pt idx="12109">
                  <c:v>88458.8</c:v>
                </c:pt>
                <c:pt idx="12110">
                  <c:v>88456.5</c:v>
                </c:pt>
                <c:pt idx="12111">
                  <c:v>88453</c:v>
                </c:pt>
                <c:pt idx="12112">
                  <c:v>88449.7</c:v>
                </c:pt>
                <c:pt idx="12113">
                  <c:v>88447.5</c:v>
                </c:pt>
                <c:pt idx="12114">
                  <c:v>88444.3</c:v>
                </c:pt>
                <c:pt idx="12115">
                  <c:v>88441.1</c:v>
                </c:pt>
                <c:pt idx="12116">
                  <c:v>88439</c:v>
                </c:pt>
                <c:pt idx="12117">
                  <c:v>88435.9</c:v>
                </c:pt>
                <c:pt idx="12118">
                  <c:v>88432.8</c:v>
                </c:pt>
                <c:pt idx="12119">
                  <c:v>88430.8</c:v>
                </c:pt>
                <c:pt idx="12120">
                  <c:v>88427.8</c:v>
                </c:pt>
                <c:pt idx="12121">
                  <c:v>88424.8</c:v>
                </c:pt>
                <c:pt idx="12122">
                  <c:v>88422.9</c:v>
                </c:pt>
                <c:pt idx="12123">
                  <c:v>88420</c:v>
                </c:pt>
                <c:pt idx="12124">
                  <c:v>88417.1</c:v>
                </c:pt>
                <c:pt idx="12125">
                  <c:v>88415.2</c:v>
                </c:pt>
                <c:pt idx="12126">
                  <c:v>88412.3</c:v>
                </c:pt>
                <c:pt idx="12127">
                  <c:v>88409.5</c:v>
                </c:pt>
                <c:pt idx="12128">
                  <c:v>88407.5</c:v>
                </c:pt>
                <c:pt idx="12129">
                  <c:v>88404.7</c:v>
                </c:pt>
                <c:pt idx="12130">
                  <c:v>88402.7</c:v>
                </c:pt>
                <c:pt idx="12131">
                  <c:v>88399.8</c:v>
                </c:pt>
                <c:pt idx="12132">
                  <c:v>88396.9</c:v>
                </c:pt>
                <c:pt idx="12133">
                  <c:v>88394.9</c:v>
                </c:pt>
                <c:pt idx="12134">
                  <c:v>88391.9</c:v>
                </c:pt>
                <c:pt idx="12135">
                  <c:v>88388.800000000003</c:v>
                </c:pt>
                <c:pt idx="12136">
                  <c:v>88386.7</c:v>
                </c:pt>
                <c:pt idx="12137">
                  <c:v>88383.6</c:v>
                </c:pt>
                <c:pt idx="12138">
                  <c:v>88380.4</c:v>
                </c:pt>
                <c:pt idx="12139">
                  <c:v>88378.3</c:v>
                </c:pt>
                <c:pt idx="12140">
                  <c:v>88375</c:v>
                </c:pt>
                <c:pt idx="12141">
                  <c:v>88371.8</c:v>
                </c:pt>
                <c:pt idx="12142">
                  <c:v>88369.600000000006</c:v>
                </c:pt>
                <c:pt idx="12143">
                  <c:v>88366.399999999994</c:v>
                </c:pt>
                <c:pt idx="12144">
                  <c:v>88363.1</c:v>
                </c:pt>
                <c:pt idx="12145">
                  <c:v>88361</c:v>
                </c:pt>
                <c:pt idx="12146">
                  <c:v>88357.9</c:v>
                </c:pt>
                <c:pt idx="12147">
                  <c:v>88354.9</c:v>
                </c:pt>
                <c:pt idx="12148">
                  <c:v>88352.9</c:v>
                </c:pt>
                <c:pt idx="12149">
                  <c:v>88350</c:v>
                </c:pt>
                <c:pt idx="12150">
                  <c:v>88347.3</c:v>
                </c:pt>
                <c:pt idx="12151">
                  <c:v>88345.600000000006</c:v>
                </c:pt>
                <c:pt idx="12152">
                  <c:v>88343.1</c:v>
                </c:pt>
                <c:pt idx="12153">
                  <c:v>88340.7</c:v>
                </c:pt>
                <c:pt idx="12154">
                  <c:v>88339.3</c:v>
                </c:pt>
                <c:pt idx="12155">
                  <c:v>88337.2</c:v>
                </c:pt>
                <c:pt idx="12156">
                  <c:v>88335.2</c:v>
                </c:pt>
                <c:pt idx="12157">
                  <c:v>88334</c:v>
                </c:pt>
                <c:pt idx="12158">
                  <c:v>88332.3</c:v>
                </c:pt>
                <c:pt idx="12159">
                  <c:v>88330.7</c:v>
                </c:pt>
                <c:pt idx="12160">
                  <c:v>88329.7</c:v>
                </c:pt>
                <c:pt idx="12161">
                  <c:v>88328.3</c:v>
                </c:pt>
                <c:pt idx="12162">
                  <c:v>88326.9</c:v>
                </c:pt>
                <c:pt idx="12163">
                  <c:v>88326.1</c:v>
                </c:pt>
                <c:pt idx="12164">
                  <c:v>88324.800000000003</c:v>
                </c:pt>
                <c:pt idx="12165">
                  <c:v>88323.7</c:v>
                </c:pt>
                <c:pt idx="12166">
                  <c:v>88322.9</c:v>
                </c:pt>
                <c:pt idx="12167">
                  <c:v>88321.9</c:v>
                </c:pt>
                <c:pt idx="12168">
                  <c:v>88321.2</c:v>
                </c:pt>
                <c:pt idx="12169">
                  <c:v>88320.2</c:v>
                </c:pt>
                <c:pt idx="12170">
                  <c:v>88319.3</c:v>
                </c:pt>
                <c:pt idx="12171">
                  <c:v>88318.7</c:v>
                </c:pt>
                <c:pt idx="12172">
                  <c:v>88317.9</c:v>
                </c:pt>
                <c:pt idx="12173">
                  <c:v>88317.1</c:v>
                </c:pt>
                <c:pt idx="12174">
                  <c:v>88316.7</c:v>
                </c:pt>
                <c:pt idx="12175">
                  <c:v>88316</c:v>
                </c:pt>
                <c:pt idx="12176">
                  <c:v>88315.4</c:v>
                </c:pt>
                <c:pt idx="12177">
                  <c:v>88315</c:v>
                </c:pt>
                <c:pt idx="12178">
                  <c:v>88314.4</c:v>
                </c:pt>
                <c:pt idx="12179">
                  <c:v>88313.9</c:v>
                </c:pt>
                <c:pt idx="12180">
                  <c:v>88313.600000000006</c:v>
                </c:pt>
                <c:pt idx="12181">
                  <c:v>88313.1</c:v>
                </c:pt>
                <c:pt idx="12182">
                  <c:v>88312.7</c:v>
                </c:pt>
                <c:pt idx="12183">
                  <c:v>88312.4</c:v>
                </c:pt>
                <c:pt idx="12184">
                  <c:v>88312</c:v>
                </c:pt>
                <c:pt idx="12185">
                  <c:v>88311.7</c:v>
                </c:pt>
                <c:pt idx="12186">
                  <c:v>88311.4</c:v>
                </c:pt>
                <c:pt idx="12187">
                  <c:v>88311.1</c:v>
                </c:pt>
                <c:pt idx="12188">
                  <c:v>88310.8</c:v>
                </c:pt>
                <c:pt idx="12189">
                  <c:v>88310.6</c:v>
                </c:pt>
                <c:pt idx="12190">
                  <c:v>88310.3</c:v>
                </c:pt>
                <c:pt idx="12191">
                  <c:v>88310</c:v>
                </c:pt>
                <c:pt idx="12192">
                  <c:v>88309.9</c:v>
                </c:pt>
                <c:pt idx="12193">
                  <c:v>88309.7</c:v>
                </c:pt>
                <c:pt idx="12194">
                  <c:v>88309.5</c:v>
                </c:pt>
                <c:pt idx="12195">
                  <c:v>88309.3</c:v>
                </c:pt>
                <c:pt idx="12196">
                  <c:v>88309.2</c:v>
                </c:pt>
                <c:pt idx="12197">
                  <c:v>88309.1</c:v>
                </c:pt>
                <c:pt idx="12198">
                  <c:v>88309.1</c:v>
                </c:pt>
                <c:pt idx="12199">
                  <c:v>88309</c:v>
                </c:pt>
                <c:pt idx="12200">
                  <c:v>88309</c:v>
                </c:pt>
                <c:pt idx="12201">
                  <c:v>88309.2</c:v>
                </c:pt>
                <c:pt idx="12202">
                  <c:v>88309.2</c:v>
                </c:pt>
                <c:pt idx="12203">
                  <c:v>88309.4</c:v>
                </c:pt>
                <c:pt idx="12204">
                  <c:v>88309.6</c:v>
                </c:pt>
                <c:pt idx="12205">
                  <c:v>88309.9</c:v>
                </c:pt>
                <c:pt idx="12206">
                  <c:v>88310.3</c:v>
                </c:pt>
                <c:pt idx="12207">
                  <c:v>88310.6</c:v>
                </c:pt>
                <c:pt idx="12208">
                  <c:v>88311.1</c:v>
                </c:pt>
                <c:pt idx="12209">
                  <c:v>88311.7</c:v>
                </c:pt>
                <c:pt idx="12210">
                  <c:v>88312.1</c:v>
                </c:pt>
                <c:pt idx="12211">
                  <c:v>88312.8</c:v>
                </c:pt>
                <c:pt idx="12212">
                  <c:v>88313.600000000006</c:v>
                </c:pt>
                <c:pt idx="12213">
                  <c:v>88314.1</c:v>
                </c:pt>
                <c:pt idx="12214">
                  <c:v>88314.9</c:v>
                </c:pt>
                <c:pt idx="12215">
                  <c:v>88315.8</c:v>
                </c:pt>
                <c:pt idx="12216">
                  <c:v>88316.3</c:v>
                </c:pt>
                <c:pt idx="12217">
                  <c:v>88317.3</c:v>
                </c:pt>
                <c:pt idx="12218">
                  <c:v>88318.2</c:v>
                </c:pt>
                <c:pt idx="12219">
                  <c:v>88318.8</c:v>
                </c:pt>
                <c:pt idx="12220">
                  <c:v>88319.8</c:v>
                </c:pt>
                <c:pt idx="12221">
                  <c:v>88320.7</c:v>
                </c:pt>
                <c:pt idx="12222">
                  <c:v>88321.4</c:v>
                </c:pt>
                <c:pt idx="12223">
                  <c:v>88322.3</c:v>
                </c:pt>
                <c:pt idx="12224">
                  <c:v>88323</c:v>
                </c:pt>
                <c:pt idx="12225">
                  <c:v>88324</c:v>
                </c:pt>
                <c:pt idx="12226">
                  <c:v>88325</c:v>
                </c:pt>
                <c:pt idx="12227">
                  <c:v>88325.7</c:v>
                </c:pt>
                <c:pt idx="12228">
                  <c:v>88326.8</c:v>
                </c:pt>
                <c:pt idx="12229">
                  <c:v>88327.9</c:v>
                </c:pt>
                <c:pt idx="12230">
                  <c:v>88328.6</c:v>
                </c:pt>
                <c:pt idx="12231">
                  <c:v>88329.7</c:v>
                </c:pt>
                <c:pt idx="12232">
                  <c:v>88330.5</c:v>
                </c:pt>
                <c:pt idx="12233">
                  <c:v>88331.7</c:v>
                </c:pt>
                <c:pt idx="12234">
                  <c:v>88332.9</c:v>
                </c:pt>
                <c:pt idx="12235">
                  <c:v>88334.1</c:v>
                </c:pt>
                <c:pt idx="12236">
                  <c:v>88335</c:v>
                </c:pt>
                <c:pt idx="12237">
                  <c:v>88336.3</c:v>
                </c:pt>
                <c:pt idx="12238">
                  <c:v>88337.600000000006</c:v>
                </c:pt>
                <c:pt idx="12239">
                  <c:v>88338.6</c:v>
                </c:pt>
                <c:pt idx="12240">
                  <c:v>88340</c:v>
                </c:pt>
                <c:pt idx="12241">
                  <c:v>88341.5</c:v>
                </c:pt>
                <c:pt idx="12242">
                  <c:v>88342.6</c:v>
                </c:pt>
                <c:pt idx="12243">
                  <c:v>88344.2</c:v>
                </c:pt>
                <c:pt idx="12244">
                  <c:v>88346.1</c:v>
                </c:pt>
                <c:pt idx="12245">
                  <c:v>88347.199999999997</c:v>
                </c:pt>
                <c:pt idx="12246">
                  <c:v>88349.2</c:v>
                </c:pt>
                <c:pt idx="12247">
                  <c:v>88351.2</c:v>
                </c:pt>
                <c:pt idx="12248">
                  <c:v>88352.7</c:v>
                </c:pt>
                <c:pt idx="12249">
                  <c:v>88355</c:v>
                </c:pt>
                <c:pt idx="12250">
                  <c:v>88357.4</c:v>
                </c:pt>
                <c:pt idx="12251">
                  <c:v>88359.1</c:v>
                </c:pt>
                <c:pt idx="12252">
                  <c:v>88361.600000000006</c:v>
                </c:pt>
                <c:pt idx="12253">
                  <c:v>88364.3</c:v>
                </c:pt>
                <c:pt idx="12254">
                  <c:v>88366.2</c:v>
                </c:pt>
                <c:pt idx="12255">
                  <c:v>88369</c:v>
                </c:pt>
                <c:pt idx="12256">
                  <c:v>88371.8</c:v>
                </c:pt>
                <c:pt idx="12257">
                  <c:v>88373.7</c:v>
                </c:pt>
                <c:pt idx="12258">
                  <c:v>88376.5</c:v>
                </c:pt>
                <c:pt idx="12259">
                  <c:v>88379.199999999997</c:v>
                </c:pt>
                <c:pt idx="12260">
                  <c:v>88381</c:v>
                </c:pt>
                <c:pt idx="12261">
                  <c:v>88383.5</c:v>
                </c:pt>
                <c:pt idx="12262">
                  <c:v>88385.9</c:v>
                </c:pt>
                <c:pt idx="12263">
                  <c:v>88387.4</c:v>
                </c:pt>
                <c:pt idx="12264">
                  <c:v>88389.5</c:v>
                </c:pt>
                <c:pt idx="12265">
                  <c:v>88391.4</c:v>
                </c:pt>
                <c:pt idx="12266">
                  <c:v>88392.6</c:v>
                </c:pt>
                <c:pt idx="12267">
                  <c:v>88394.2</c:v>
                </c:pt>
                <c:pt idx="12268">
                  <c:v>88395.7</c:v>
                </c:pt>
                <c:pt idx="12269">
                  <c:v>88396.5</c:v>
                </c:pt>
                <c:pt idx="12270">
                  <c:v>88397.7</c:v>
                </c:pt>
                <c:pt idx="12271">
                  <c:v>88398.8</c:v>
                </c:pt>
                <c:pt idx="12272">
                  <c:v>88399.4</c:v>
                </c:pt>
                <c:pt idx="12273">
                  <c:v>88400.2</c:v>
                </c:pt>
                <c:pt idx="12274">
                  <c:v>88401</c:v>
                </c:pt>
                <c:pt idx="12275">
                  <c:v>88401.5</c:v>
                </c:pt>
                <c:pt idx="12276">
                  <c:v>88402.1</c:v>
                </c:pt>
                <c:pt idx="12277">
                  <c:v>88402.7</c:v>
                </c:pt>
                <c:pt idx="12278">
                  <c:v>88403.1</c:v>
                </c:pt>
                <c:pt idx="12279">
                  <c:v>88403.7</c:v>
                </c:pt>
                <c:pt idx="12280">
                  <c:v>88404.2</c:v>
                </c:pt>
                <c:pt idx="12281">
                  <c:v>88404.5</c:v>
                </c:pt>
                <c:pt idx="12282">
                  <c:v>88404.9</c:v>
                </c:pt>
                <c:pt idx="12283">
                  <c:v>88405.3</c:v>
                </c:pt>
                <c:pt idx="12284">
                  <c:v>88405.5</c:v>
                </c:pt>
                <c:pt idx="12285">
                  <c:v>88405.7</c:v>
                </c:pt>
                <c:pt idx="12286">
                  <c:v>88405.9</c:v>
                </c:pt>
                <c:pt idx="12287">
                  <c:v>88405.9</c:v>
                </c:pt>
                <c:pt idx="12288">
                  <c:v>88405.9</c:v>
                </c:pt>
                <c:pt idx="12289">
                  <c:v>88405.7</c:v>
                </c:pt>
                <c:pt idx="12290">
                  <c:v>88405.5</c:v>
                </c:pt>
                <c:pt idx="12291">
                  <c:v>88404.9</c:v>
                </c:pt>
                <c:pt idx="12292">
                  <c:v>88404.2</c:v>
                </c:pt>
                <c:pt idx="12293">
                  <c:v>88403.6</c:v>
                </c:pt>
                <c:pt idx="12294">
                  <c:v>88402.5</c:v>
                </c:pt>
                <c:pt idx="12295">
                  <c:v>88401.1</c:v>
                </c:pt>
                <c:pt idx="12296">
                  <c:v>88400.1</c:v>
                </c:pt>
                <c:pt idx="12297">
                  <c:v>88398.3</c:v>
                </c:pt>
                <c:pt idx="12298">
                  <c:v>88396.2</c:v>
                </c:pt>
                <c:pt idx="12299">
                  <c:v>88394.7</c:v>
                </c:pt>
                <c:pt idx="12300">
                  <c:v>88392.2</c:v>
                </c:pt>
                <c:pt idx="12301">
                  <c:v>88389.6</c:v>
                </c:pt>
                <c:pt idx="12302">
                  <c:v>88387.6</c:v>
                </c:pt>
                <c:pt idx="12303">
                  <c:v>88384.6</c:v>
                </c:pt>
                <c:pt idx="12304">
                  <c:v>88381.5</c:v>
                </c:pt>
                <c:pt idx="12305">
                  <c:v>88379.3</c:v>
                </c:pt>
                <c:pt idx="12306">
                  <c:v>88375.9</c:v>
                </c:pt>
                <c:pt idx="12307">
                  <c:v>88372.4</c:v>
                </c:pt>
                <c:pt idx="12308">
                  <c:v>88370</c:v>
                </c:pt>
                <c:pt idx="12309">
                  <c:v>88366.399999999994</c:v>
                </c:pt>
                <c:pt idx="12310">
                  <c:v>88362.6</c:v>
                </c:pt>
                <c:pt idx="12311">
                  <c:v>88360</c:v>
                </c:pt>
                <c:pt idx="12312">
                  <c:v>88356</c:v>
                </c:pt>
                <c:pt idx="12313">
                  <c:v>88352</c:v>
                </c:pt>
                <c:pt idx="12314">
                  <c:v>88349.1</c:v>
                </c:pt>
                <c:pt idx="12315">
                  <c:v>88344.8</c:v>
                </c:pt>
                <c:pt idx="12316">
                  <c:v>88340.3</c:v>
                </c:pt>
                <c:pt idx="12317">
                  <c:v>88337.2</c:v>
                </c:pt>
                <c:pt idx="12318">
                  <c:v>88332.5</c:v>
                </c:pt>
                <c:pt idx="12319">
                  <c:v>88327.6</c:v>
                </c:pt>
                <c:pt idx="12320">
                  <c:v>88324.2</c:v>
                </c:pt>
                <c:pt idx="12321">
                  <c:v>88319</c:v>
                </c:pt>
                <c:pt idx="12322">
                  <c:v>88313.600000000006</c:v>
                </c:pt>
                <c:pt idx="12323">
                  <c:v>88309.9</c:v>
                </c:pt>
                <c:pt idx="12324">
                  <c:v>88304.3</c:v>
                </c:pt>
                <c:pt idx="12325">
                  <c:v>88298.6</c:v>
                </c:pt>
                <c:pt idx="12326">
                  <c:v>88294.8</c:v>
                </c:pt>
                <c:pt idx="12327">
                  <c:v>88289</c:v>
                </c:pt>
                <c:pt idx="12328">
                  <c:v>88283.1</c:v>
                </c:pt>
                <c:pt idx="12329">
                  <c:v>88279.2</c:v>
                </c:pt>
                <c:pt idx="12330">
                  <c:v>88273.4</c:v>
                </c:pt>
                <c:pt idx="12331">
                  <c:v>88267.5</c:v>
                </c:pt>
                <c:pt idx="12332">
                  <c:v>88263.6</c:v>
                </c:pt>
                <c:pt idx="12333">
                  <c:v>88257.8</c:v>
                </c:pt>
                <c:pt idx="12334">
                  <c:v>88251.9</c:v>
                </c:pt>
                <c:pt idx="12335">
                  <c:v>88248.1</c:v>
                </c:pt>
                <c:pt idx="12336">
                  <c:v>88242.3</c:v>
                </c:pt>
                <c:pt idx="12337">
                  <c:v>88236.5</c:v>
                </c:pt>
                <c:pt idx="12338">
                  <c:v>88232.7</c:v>
                </c:pt>
                <c:pt idx="12339">
                  <c:v>88226.9</c:v>
                </c:pt>
                <c:pt idx="12340">
                  <c:v>88221.2</c:v>
                </c:pt>
                <c:pt idx="12341">
                  <c:v>88217.4</c:v>
                </c:pt>
                <c:pt idx="12342">
                  <c:v>88211.7</c:v>
                </c:pt>
                <c:pt idx="12343">
                  <c:v>88206</c:v>
                </c:pt>
                <c:pt idx="12344">
                  <c:v>88202.1</c:v>
                </c:pt>
                <c:pt idx="12345">
                  <c:v>88196.4</c:v>
                </c:pt>
                <c:pt idx="12346">
                  <c:v>88190.7</c:v>
                </c:pt>
                <c:pt idx="12347">
                  <c:v>88186.9</c:v>
                </c:pt>
                <c:pt idx="12348">
                  <c:v>88181.1</c:v>
                </c:pt>
                <c:pt idx="12349">
                  <c:v>88175.4</c:v>
                </c:pt>
                <c:pt idx="12350">
                  <c:v>88171.6</c:v>
                </c:pt>
                <c:pt idx="12351">
                  <c:v>88165.9</c:v>
                </c:pt>
                <c:pt idx="12352">
                  <c:v>88160.3</c:v>
                </c:pt>
                <c:pt idx="12353">
                  <c:v>88156.5</c:v>
                </c:pt>
                <c:pt idx="12354">
                  <c:v>88150.9</c:v>
                </c:pt>
                <c:pt idx="12355">
                  <c:v>88147.199999999997</c:v>
                </c:pt>
                <c:pt idx="12356">
                  <c:v>88141.6</c:v>
                </c:pt>
                <c:pt idx="12357">
                  <c:v>88136.1</c:v>
                </c:pt>
                <c:pt idx="12358">
                  <c:v>88132.5</c:v>
                </c:pt>
                <c:pt idx="12359">
                  <c:v>88127</c:v>
                </c:pt>
                <c:pt idx="12360">
                  <c:v>88121.600000000006</c:v>
                </c:pt>
                <c:pt idx="12361">
                  <c:v>88118</c:v>
                </c:pt>
                <c:pt idx="12362">
                  <c:v>88112.7</c:v>
                </c:pt>
                <c:pt idx="12363">
                  <c:v>88107.4</c:v>
                </c:pt>
                <c:pt idx="12364">
                  <c:v>88103.9</c:v>
                </c:pt>
                <c:pt idx="12365">
                  <c:v>88098.6</c:v>
                </c:pt>
                <c:pt idx="12366">
                  <c:v>88093.4</c:v>
                </c:pt>
                <c:pt idx="12367">
                  <c:v>88089.9</c:v>
                </c:pt>
                <c:pt idx="12368">
                  <c:v>88084.7</c:v>
                </c:pt>
                <c:pt idx="12369">
                  <c:v>88079.4</c:v>
                </c:pt>
                <c:pt idx="12370">
                  <c:v>88075.9</c:v>
                </c:pt>
                <c:pt idx="12371">
                  <c:v>88070.6</c:v>
                </c:pt>
                <c:pt idx="12372">
                  <c:v>88065.3</c:v>
                </c:pt>
                <c:pt idx="12373">
                  <c:v>88061.8</c:v>
                </c:pt>
                <c:pt idx="12374">
                  <c:v>88056.4</c:v>
                </c:pt>
                <c:pt idx="12375">
                  <c:v>88050.9</c:v>
                </c:pt>
                <c:pt idx="12376">
                  <c:v>88047.2</c:v>
                </c:pt>
                <c:pt idx="12377">
                  <c:v>88041.5</c:v>
                </c:pt>
                <c:pt idx="12378">
                  <c:v>88035.8</c:v>
                </c:pt>
                <c:pt idx="12379">
                  <c:v>88031.9</c:v>
                </c:pt>
                <c:pt idx="12380">
                  <c:v>88025.9</c:v>
                </c:pt>
                <c:pt idx="12381">
                  <c:v>88019.9</c:v>
                </c:pt>
                <c:pt idx="12382">
                  <c:v>88015.7</c:v>
                </c:pt>
                <c:pt idx="12383">
                  <c:v>88009.4</c:v>
                </c:pt>
                <c:pt idx="12384">
                  <c:v>88003</c:v>
                </c:pt>
                <c:pt idx="12385">
                  <c:v>87998.6</c:v>
                </c:pt>
                <c:pt idx="12386">
                  <c:v>87992</c:v>
                </c:pt>
                <c:pt idx="12387">
                  <c:v>87985.4</c:v>
                </c:pt>
                <c:pt idx="12388">
                  <c:v>87980.9</c:v>
                </c:pt>
                <c:pt idx="12389">
                  <c:v>87974.1</c:v>
                </c:pt>
                <c:pt idx="12390">
                  <c:v>87967.4</c:v>
                </c:pt>
                <c:pt idx="12391">
                  <c:v>87962.9</c:v>
                </c:pt>
                <c:pt idx="12392">
                  <c:v>87956.2</c:v>
                </c:pt>
                <c:pt idx="12393">
                  <c:v>87949.7</c:v>
                </c:pt>
                <c:pt idx="12394">
                  <c:v>87945.4</c:v>
                </c:pt>
                <c:pt idx="12395">
                  <c:v>87939.1</c:v>
                </c:pt>
                <c:pt idx="12396">
                  <c:v>87932.9</c:v>
                </c:pt>
                <c:pt idx="12397">
                  <c:v>87928.9</c:v>
                </c:pt>
                <c:pt idx="12398">
                  <c:v>87923.1</c:v>
                </c:pt>
                <c:pt idx="12399">
                  <c:v>87917.5</c:v>
                </c:pt>
                <c:pt idx="12400">
                  <c:v>87913.9</c:v>
                </c:pt>
                <c:pt idx="12401">
                  <c:v>87908.6</c:v>
                </c:pt>
                <c:pt idx="12402">
                  <c:v>87903.5</c:v>
                </c:pt>
                <c:pt idx="12403">
                  <c:v>87900.2</c:v>
                </c:pt>
                <c:pt idx="12404">
                  <c:v>87895.3</c:v>
                </c:pt>
                <c:pt idx="12405">
                  <c:v>87890.7</c:v>
                </c:pt>
                <c:pt idx="12406">
                  <c:v>87887.6</c:v>
                </c:pt>
                <c:pt idx="12407">
                  <c:v>87883.199999999997</c:v>
                </c:pt>
                <c:pt idx="12408">
                  <c:v>87878.9</c:v>
                </c:pt>
                <c:pt idx="12409">
                  <c:v>87876.1</c:v>
                </c:pt>
                <c:pt idx="12410">
                  <c:v>87872</c:v>
                </c:pt>
                <c:pt idx="12411">
                  <c:v>87869.4</c:v>
                </c:pt>
                <c:pt idx="12412">
                  <c:v>87865.5</c:v>
                </c:pt>
                <c:pt idx="12413">
                  <c:v>87861.8</c:v>
                </c:pt>
                <c:pt idx="12414">
                  <c:v>87859.4</c:v>
                </c:pt>
                <c:pt idx="12415">
                  <c:v>87856.1</c:v>
                </c:pt>
                <c:pt idx="12416">
                  <c:v>87853.1</c:v>
                </c:pt>
                <c:pt idx="12417">
                  <c:v>87851.3</c:v>
                </c:pt>
                <c:pt idx="12418">
                  <c:v>87848.5</c:v>
                </c:pt>
                <c:pt idx="12419">
                  <c:v>87846.1</c:v>
                </c:pt>
                <c:pt idx="12420">
                  <c:v>87844.6</c:v>
                </c:pt>
                <c:pt idx="12421">
                  <c:v>87842.7</c:v>
                </c:pt>
                <c:pt idx="12422">
                  <c:v>87841</c:v>
                </c:pt>
                <c:pt idx="12423">
                  <c:v>87839.9</c:v>
                </c:pt>
                <c:pt idx="12424">
                  <c:v>87838.5</c:v>
                </c:pt>
                <c:pt idx="12425">
                  <c:v>87837.5</c:v>
                </c:pt>
                <c:pt idx="12426">
                  <c:v>87836.800000000003</c:v>
                </c:pt>
                <c:pt idx="12427">
                  <c:v>87836</c:v>
                </c:pt>
                <c:pt idx="12428">
                  <c:v>87835</c:v>
                </c:pt>
                <c:pt idx="12429">
                  <c:v>87834.2</c:v>
                </c:pt>
                <c:pt idx="12430">
                  <c:v>87833.600000000006</c:v>
                </c:pt>
                <c:pt idx="12431">
                  <c:v>87833.1</c:v>
                </c:pt>
                <c:pt idx="12432">
                  <c:v>87832.7</c:v>
                </c:pt>
                <c:pt idx="12433">
                  <c:v>87832.3</c:v>
                </c:pt>
                <c:pt idx="12434">
                  <c:v>87832</c:v>
                </c:pt>
                <c:pt idx="12435">
                  <c:v>87831.8</c:v>
                </c:pt>
                <c:pt idx="12436">
                  <c:v>87831.7</c:v>
                </c:pt>
                <c:pt idx="12437">
                  <c:v>87831.6</c:v>
                </c:pt>
                <c:pt idx="12438">
                  <c:v>87831.8</c:v>
                </c:pt>
                <c:pt idx="12439">
                  <c:v>87831.9</c:v>
                </c:pt>
                <c:pt idx="12440">
                  <c:v>87832.2</c:v>
                </c:pt>
                <c:pt idx="12441">
                  <c:v>87832.7</c:v>
                </c:pt>
                <c:pt idx="12442">
                  <c:v>87833.3</c:v>
                </c:pt>
                <c:pt idx="12443">
                  <c:v>87834</c:v>
                </c:pt>
                <c:pt idx="12444">
                  <c:v>87834.8</c:v>
                </c:pt>
                <c:pt idx="12445">
                  <c:v>87835.7</c:v>
                </c:pt>
                <c:pt idx="12446">
                  <c:v>87836.7</c:v>
                </c:pt>
                <c:pt idx="12447">
                  <c:v>87837.8</c:v>
                </c:pt>
                <c:pt idx="12448">
                  <c:v>87838.9</c:v>
                </c:pt>
                <c:pt idx="12449">
                  <c:v>87840.1</c:v>
                </c:pt>
                <c:pt idx="12450">
                  <c:v>87841</c:v>
                </c:pt>
                <c:pt idx="12451">
                  <c:v>87841.7</c:v>
                </c:pt>
                <c:pt idx="12452">
                  <c:v>87842.3</c:v>
                </c:pt>
                <c:pt idx="12453">
                  <c:v>87842.7</c:v>
                </c:pt>
                <c:pt idx="12454">
                  <c:v>87842.8</c:v>
                </c:pt>
                <c:pt idx="12455">
                  <c:v>87842.5</c:v>
                </c:pt>
                <c:pt idx="12456">
                  <c:v>87841.8</c:v>
                </c:pt>
                <c:pt idx="12457">
                  <c:v>87840.7</c:v>
                </c:pt>
                <c:pt idx="12458">
                  <c:v>87839.2</c:v>
                </c:pt>
                <c:pt idx="12459">
                  <c:v>87837.2</c:v>
                </c:pt>
                <c:pt idx="12460">
                  <c:v>87834.9</c:v>
                </c:pt>
                <c:pt idx="12461">
                  <c:v>87832.2</c:v>
                </c:pt>
                <c:pt idx="12462">
                  <c:v>87829</c:v>
                </c:pt>
                <c:pt idx="12463">
                  <c:v>87825.5</c:v>
                </c:pt>
                <c:pt idx="12464">
                  <c:v>87821.6</c:v>
                </c:pt>
                <c:pt idx="12465">
                  <c:v>87817.3</c:v>
                </c:pt>
                <c:pt idx="12466">
                  <c:v>87812.7</c:v>
                </c:pt>
                <c:pt idx="12467">
                  <c:v>87807.7</c:v>
                </c:pt>
                <c:pt idx="12468">
                  <c:v>87802.3</c:v>
                </c:pt>
                <c:pt idx="12469">
                  <c:v>87796.6</c:v>
                </c:pt>
                <c:pt idx="12470">
                  <c:v>87790.6</c:v>
                </c:pt>
                <c:pt idx="12471">
                  <c:v>87784.2</c:v>
                </c:pt>
                <c:pt idx="12472">
                  <c:v>87777.5</c:v>
                </c:pt>
                <c:pt idx="12473">
                  <c:v>87770.4</c:v>
                </c:pt>
                <c:pt idx="12474">
                  <c:v>87763</c:v>
                </c:pt>
                <c:pt idx="12475">
                  <c:v>87755.4</c:v>
                </c:pt>
                <c:pt idx="12476">
                  <c:v>87747.5</c:v>
                </c:pt>
                <c:pt idx="12477">
                  <c:v>87739.4</c:v>
                </c:pt>
                <c:pt idx="12478">
                  <c:v>87731.1</c:v>
                </c:pt>
                <c:pt idx="12479">
                  <c:v>87722.8</c:v>
                </c:pt>
                <c:pt idx="12480">
                  <c:v>87714.4</c:v>
                </c:pt>
                <c:pt idx="12481">
                  <c:v>87706</c:v>
                </c:pt>
                <c:pt idx="12482">
                  <c:v>87697.600000000006</c:v>
                </c:pt>
                <c:pt idx="12483">
                  <c:v>87689.4</c:v>
                </c:pt>
                <c:pt idx="12484">
                  <c:v>87681.3</c:v>
                </c:pt>
                <c:pt idx="12485">
                  <c:v>87673.4</c:v>
                </c:pt>
                <c:pt idx="12486">
                  <c:v>87665.7</c:v>
                </c:pt>
                <c:pt idx="12487">
                  <c:v>87658.2</c:v>
                </c:pt>
                <c:pt idx="12488">
                  <c:v>87652.7</c:v>
                </c:pt>
                <c:pt idx="12489">
                  <c:v>87645.5</c:v>
                </c:pt>
                <c:pt idx="12490">
                  <c:v>87638.7</c:v>
                </c:pt>
                <c:pt idx="12491">
                  <c:v>87632</c:v>
                </c:pt>
                <c:pt idx="12492">
                  <c:v>87625.600000000006</c:v>
                </c:pt>
                <c:pt idx="12493">
                  <c:v>87619.4</c:v>
                </c:pt>
                <c:pt idx="12494">
                  <c:v>87613.4</c:v>
                </c:pt>
                <c:pt idx="12495">
                  <c:v>87609.1</c:v>
                </c:pt>
                <c:pt idx="12496">
                  <c:v>87603.4</c:v>
                </c:pt>
                <c:pt idx="12497">
                  <c:v>87598</c:v>
                </c:pt>
                <c:pt idx="12498">
                  <c:v>87592.7</c:v>
                </c:pt>
                <c:pt idx="12499">
                  <c:v>87587.6</c:v>
                </c:pt>
                <c:pt idx="12500">
                  <c:v>87581.6</c:v>
                </c:pt>
                <c:pt idx="12501">
                  <c:v>87578.1</c:v>
                </c:pt>
                <c:pt idx="12502">
                  <c:v>87573.7</c:v>
                </c:pt>
                <c:pt idx="12503">
                  <c:v>87569.4</c:v>
                </c:pt>
                <c:pt idx="12504">
                  <c:v>87565.3</c:v>
                </c:pt>
                <c:pt idx="12505">
                  <c:v>87561.5</c:v>
                </c:pt>
                <c:pt idx="12506">
                  <c:v>87557.7</c:v>
                </c:pt>
                <c:pt idx="12507">
                  <c:v>87554.2</c:v>
                </c:pt>
                <c:pt idx="12508">
                  <c:v>87550.9</c:v>
                </c:pt>
                <c:pt idx="12509">
                  <c:v>87547.7</c:v>
                </c:pt>
                <c:pt idx="12510">
                  <c:v>87544.7</c:v>
                </c:pt>
                <c:pt idx="12511">
                  <c:v>87541.8</c:v>
                </c:pt>
                <c:pt idx="12512">
                  <c:v>87539.199999999997</c:v>
                </c:pt>
                <c:pt idx="12513">
                  <c:v>87536.7</c:v>
                </c:pt>
                <c:pt idx="12514">
                  <c:v>87534.399999999994</c:v>
                </c:pt>
                <c:pt idx="12515">
                  <c:v>87532.2</c:v>
                </c:pt>
                <c:pt idx="12516">
                  <c:v>87530.2</c:v>
                </c:pt>
                <c:pt idx="12517">
                  <c:v>87528.4</c:v>
                </c:pt>
                <c:pt idx="12518">
                  <c:v>87526.7</c:v>
                </c:pt>
                <c:pt idx="12519">
                  <c:v>87525.1</c:v>
                </c:pt>
                <c:pt idx="12520">
                  <c:v>87523.6</c:v>
                </c:pt>
                <c:pt idx="12521">
                  <c:v>87522.2</c:v>
                </c:pt>
                <c:pt idx="12522">
                  <c:v>87520.9</c:v>
                </c:pt>
                <c:pt idx="12523">
                  <c:v>87519.5</c:v>
                </c:pt>
                <c:pt idx="12524">
                  <c:v>87518.1</c:v>
                </c:pt>
                <c:pt idx="12525">
                  <c:v>87516.6</c:v>
                </c:pt>
                <c:pt idx="12526">
                  <c:v>87515</c:v>
                </c:pt>
                <c:pt idx="12527">
                  <c:v>87513.3</c:v>
                </c:pt>
                <c:pt idx="12528">
                  <c:v>87511.4</c:v>
                </c:pt>
                <c:pt idx="12529">
                  <c:v>87509.3</c:v>
                </c:pt>
                <c:pt idx="12530">
                  <c:v>87506.9</c:v>
                </c:pt>
                <c:pt idx="12531">
                  <c:v>87504.3</c:v>
                </c:pt>
                <c:pt idx="12532">
                  <c:v>87501.4</c:v>
                </c:pt>
                <c:pt idx="12533">
                  <c:v>87498.3</c:v>
                </c:pt>
                <c:pt idx="12534">
                  <c:v>87494.9</c:v>
                </c:pt>
                <c:pt idx="12535">
                  <c:v>87491.3</c:v>
                </c:pt>
                <c:pt idx="12536">
                  <c:v>87487.4</c:v>
                </c:pt>
                <c:pt idx="12537">
                  <c:v>87483.4</c:v>
                </c:pt>
                <c:pt idx="12538">
                  <c:v>87479.2</c:v>
                </c:pt>
                <c:pt idx="12539">
                  <c:v>87474.9</c:v>
                </c:pt>
                <c:pt idx="12540">
                  <c:v>87470.5</c:v>
                </c:pt>
                <c:pt idx="12541">
                  <c:v>87466</c:v>
                </c:pt>
                <c:pt idx="12542">
                  <c:v>87461.6</c:v>
                </c:pt>
                <c:pt idx="12543">
                  <c:v>87457.1</c:v>
                </c:pt>
                <c:pt idx="12544">
                  <c:v>87452.7</c:v>
                </c:pt>
                <c:pt idx="12545">
                  <c:v>87448.3</c:v>
                </c:pt>
                <c:pt idx="12546">
                  <c:v>87444</c:v>
                </c:pt>
                <c:pt idx="12547">
                  <c:v>87439.7</c:v>
                </c:pt>
                <c:pt idx="12548">
                  <c:v>87435.6</c:v>
                </c:pt>
                <c:pt idx="12549">
                  <c:v>87431.5</c:v>
                </c:pt>
                <c:pt idx="12550">
                  <c:v>87427.5</c:v>
                </c:pt>
                <c:pt idx="12551">
                  <c:v>87423.7</c:v>
                </c:pt>
                <c:pt idx="12552">
                  <c:v>87419.9</c:v>
                </c:pt>
                <c:pt idx="12553">
                  <c:v>87416.3</c:v>
                </c:pt>
                <c:pt idx="12554">
                  <c:v>87412.800000000003</c:v>
                </c:pt>
                <c:pt idx="12555">
                  <c:v>87409.5</c:v>
                </c:pt>
                <c:pt idx="12556">
                  <c:v>87406.2</c:v>
                </c:pt>
                <c:pt idx="12557">
                  <c:v>87403.199999999997</c:v>
                </c:pt>
                <c:pt idx="12558">
                  <c:v>87400.2</c:v>
                </c:pt>
                <c:pt idx="12559">
                  <c:v>87397.4</c:v>
                </c:pt>
                <c:pt idx="12560">
                  <c:v>87394.8</c:v>
                </c:pt>
                <c:pt idx="12561">
                  <c:v>87392.3</c:v>
                </c:pt>
                <c:pt idx="12562">
                  <c:v>87390</c:v>
                </c:pt>
                <c:pt idx="12563">
                  <c:v>87387.8</c:v>
                </c:pt>
                <c:pt idx="12564">
                  <c:v>87385.7</c:v>
                </c:pt>
                <c:pt idx="12565">
                  <c:v>87383.8</c:v>
                </c:pt>
                <c:pt idx="12566">
                  <c:v>87382</c:v>
                </c:pt>
                <c:pt idx="12567">
                  <c:v>87380.4</c:v>
                </c:pt>
                <c:pt idx="12568">
                  <c:v>87378.9</c:v>
                </c:pt>
                <c:pt idx="12569">
                  <c:v>87377.600000000006</c:v>
                </c:pt>
                <c:pt idx="12570">
                  <c:v>87376.5</c:v>
                </c:pt>
                <c:pt idx="12571">
                  <c:v>87375.5</c:v>
                </c:pt>
                <c:pt idx="12572">
                  <c:v>87374.7</c:v>
                </c:pt>
                <c:pt idx="12573">
                  <c:v>87374</c:v>
                </c:pt>
                <c:pt idx="12574">
                  <c:v>87373.6</c:v>
                </c:pt>
                <c:pt idx="12575">
                  <c:v>87373.3</c:v>
                </c:pt>
                <c:pt idx="12576">
                  <c:v>87373.2</c:v>
                </c:pt>
                <c:pt idx="12577">
                  <c:v>87373.3</c:v>
                </c:pt>
                <c:pt idx="12578">
                  <c:v>87373.4</c:v>
                </c:pt>
                <c:pt idx="12579">
                  <c:v>87373.7</c:v>
                </c:pt>
                <c:pt idx="12580">
                  <c:v>87374.1</c:v>
                </c:pt>
                <c:pt idx="12581">
                  <c:v>87374.6</c:v>
                </c:pt>
                <c:pt idx="12582">
                  <c:v>87375.1</c:v>
                </c:pt>
                <c:pt idx="12583">
                  <c:v>87375.6</c:v>
                </c:pt>
                <c:pt idx="12584">
                  <c:v>87376</c:v>
                </c:pt>
                <c:pt idx="12585">
                  <c:v>87376.3</c:v>
                </c:pt>
                <c:pt idx="12586">
                  <c:v>87376.5</c:v>
                </c:pt>
                <c:pt idx="12587">
                  <c:v>87376.5</c:v>
                </c:pt>
                <c:pt idx="12588">
                  <c:v>87376.2</c:v>
                </c:pt>
                <c:pt idx="12589">
                  <c:v>87375.7</c:v>
                </c:pt>
                <c:pt idx="12590">
                  <c:v>87374.8</c:v>
                </c:pt>
                <c:pt idx="12591">
                  <c:v>87373.6</c:v>
                </c:pt>
                <c:pt idx="12592">
                  <c:v>87372</c:v>
                </c:pt>
                <c:pt idx="12593">
                  <c:v>87370.1</c:v>
                </c:pt>
                <c:pt idx="12594">
                  <c:v>87367.7</c:v>
                </c:pt>
                <c:pt idx="12595">
                  <c:v>87365</c:v>
                </c:pt>
                <c:pt idx="12596">
                  <c:v>87361.9</c:v>
                </c:pt>
                <c:pt idx="12597">
                  <c:v>87358.5</c:v>
                </c:pt>
                <c:pt idx="12598">
                  <c:v>87354.7</c:v>
                </c:pt>
                <c:pt idx="12599">
                  <c:v>87350.6</c:v>
                </c:pt>
                <c:pt idx="12600">
                  <c:v>87346.1</c:v>
                </c:pt>
                <c:pt idx="12601">
                  <c:v>87341.4</c:v>
                </c:pt>
                <c:pt idx="12602">
                  <c:v>87336.3</c:v>
                </c:pt>
                <c:pt idx="12603">
                  <c:v>87331</c:v>
                </c:pt>
                <c:pt idx="12604">
                  <c:v>87325.5</c:v>
                </c:pt>
                <c:pt idx="12605">
                  <c:v>87319.6</c:v>
                </c:pt>
                <c:pt idx="12606">
                  <c:v>87313.5</c:v>
                </c:pt>
                <c:pt idx="12607">
                  <c:v>87307.1</c:v>
                </c:pt>
                <c:pt idx="12608">
                  <c:v>87300.4</c:v>
                </c:pt>
                <c:pt idx="12609">
                  <c:v>87293.5</c:v>
                </c:pt>
                <c:pt idx="12610">
                  <c:v>87286.2</c:v>
                </c:pt>
                <c:pt idx="12611">
                  <c:v>87278.7</c:v>
                </c:pt>
                <c:pt idx="12612">
                  <c:v>87271</c:v>
                </c:pt>
                <c:pt idx="12613">
                  <c:v>87263</c:v>
                </c:pt>
                <c:pt idx="12614">
                  <c:v>87254.7</c:v>
                </c:pt>
                <c:pt idx="12615">
                  <c:v>87246.2</c:v>
                </c:pt>
                <c:pt idx="12616">
                  <c:v>87237.5</c:v>
                </c:pt>
                <c:pt idx="12617">
                  <c:v>87228.6</c:v>
                </c:pt>
                <c:pt idx="12618">
                  <c:v>87219.5</c:v>
                </c:pt>
                <c:pt idx="12619">
                  <c:v>87210.2</c:v>
                </c:pt>
                <c:pt idx="12620">
                  <c:v>87203.1</c:v>
                </c:pt>
                <c:pt idx="12621">
                  <c:v>87191.1</c:v>
                </c:pt>
                <c:pt idx="12622">
                  <c:v>87183.7</c:v>
                </c:pt>
                <c:pt idx="12623">
                  <c:v>87173.8</c:v>
                </c:pt>
                <c:pt idx="12624">
                  <c:v>87163.6</c:v>
                </c:pt>
                <c:pt idx="12625">
                  <c:v>87153.3</c:v>
                </c:pt>
                <c:pt idx="12626">
                  <c:v>87142.8</c:v>
                </c:pt>
                <c:pt idx="12627">
                  <c:v>87132</c:v>
                </c:pt>
                <c:pt idx="12628">
                  <c:v>87121.1</c:v>
                </c:pt>
                <c:pt idx="12629">
                  <c:v>87109.9</c:v>
                </c:pt>
                <c:pt idx="12630">
                  <c:v>87098.5</c:v>
                </c:pt>
                <c:pt idx="12631">
                  <c:v>87086.9</c:v>
                </c:pt>
                <c:pt idx="12632">
                  <c:v>87075</c:v>
                </c:pt>
                <c:pt idx="12633">
                  <c:v>87062.9</c:v>
                </c:pt>
                <c:pt idx="12634">
                  <c:v>87050.5</c:v>
                </c:pt>
                <c:pt idx="12635">
                  <c:v>87037.9</c:v>
                </c:pt>
                <c:pt idx="12636">
                  <c:v>87025</c:v>
                </c:pt>
                <c:pt idx="12637">
                  <c:v>87011.8</c:v>
                </c:pt>
                <c:pt idx="12638">
                  <c:v>86998.399999999994</c:v>
                </c:pt>
                <c:pt idx="12639">
                  <c:v>86984.8</c:v>
                </c:pt>
                <c:pt idx="12640">
                  <c:v>86970.9</c:v>
                </c:pt>
                <c:pt idx="12641">
                  <c:v>86956.800000000003</c:v>
                </c:pt>
                <c:pt idx="12642">
                  <c:v>86942.399999999994</c:v>
                </c:pt>
                <c:pt idx="12643">
                  <c:v>86927.9</c:v>
                </c:pt>
                <c:pt idx="12644">
                  <c:v>86913.2</c:v>
                </c:pt>
                <c:pt idx="12645">
                  <c:v>86898.2</c:v>
                </c:pt>
                <c:pt idx="12646">
                  <c:v>86883.1</c:v>
                </c:pt>
                <c:pt idx="12647">
                  <c:v>86867.7</c:v>
                </c:pt>
                <c:pt idx="12648">
                  <c:v>86852.2</c:v>
                </c:pt>
                <c:pt idx="12649">
                  <c:v>86836.5</c:v>
                </c:pt>
                <c:pt idx="12650">
                  <c:v>86820.6</c:v>
                </c:pt>
                <c:pt idx="12651">
                  <c:v>86804.6</c:v>
                </c:pt>
                <c:pt idx="12652">
                  <c:v>86788.5</c:v>
                </c:pt>
                <c:pt idx="12653">
                  <c:v>86772.2</c:v>
                </c:pt>
                <c:pt idx="12654">
                  <c:v>86755.9</c:v>
                </c:pt>
                <c:pt idx="12655">
                  <c:v>86739.5</c:v>
                </c:pt>
                <c:pt idx="12656">
                  <c:v>86723.1</c:v>
                </c:pt>
                <c:pt idx="12657">
                  <c:v>86706.6</c:v>
                </c:pt>
                <c:pt idx="12658">
                  <c:v>86690.3</c:v>
                </c:pt>
                <c:pt idx="12659">
                  <c:v>86674</c:v>
                </c:pt>
                <c:pt idx="12660">
                  <c:v>86657.9</c:v>
                </c:pt>
                <c:pt idx="12661">
                  <c:v>86641.8</c:v>
                </c:pt>
                <c:pt idx="12662">
                  <c:v>86626</c:v>
                </c:pt>
                <c:pt idx="12663">
                  <c:v>86610.5</c:v>
                </c:pt>
                <c:pt idx="12664">
                  <c:v>86595.199999999997</c:v>
                </c:pt>
                <c:pt idx="12665">
                  <c:v>86580.1</c:v>
                </c:pt>
                <c:pt idx="12666">
                  <c:v>86569.1</c:v>
                </c:pt>
                <c:pt idx="12667">
                  <c:v>86554.4</c:v>
                </c:pt>
                <c:pt idx="12668">
                  <c:v>86540.1</c:v>
                </c:pt>
                <c:pt idx="12669">
                  <c:v>86526</c:v>
                </c:pt>
                <c:pt idx="12670">
                  <c:v>86512.1</c:v>
                </c:pt>
                <c:pt idx="12671">
                  <c:v>86495</c:v>
                </c:pt>
                <c:pt idx="12672">
                  <c:v>86481.600000000006</c:v>
                </c:pt>
                <c:pt idx="12673">
                  <c:v>86468.4</c:v>
                </c:pt>
                <c:pt idx="12674">
                  <c:v>86455.5</c:v>
                </c:pt>
                <c:pt idx="12675">
                  <c:v>86439.6</c:v>
                </c:pt>
                <c:pt idx="12676">
                  <c:v>86427.1</c:v>
                </c:pt>
                <c:pt idx="12677">
                  <c:v>86414.9</c:v>
                </c:pt>
                <c:pt idx="12678">
                  <c:v>86403.1</c:v>
                </c:pt>
                <c:pt idx="12679">
                  <c:v>86391.3</c:v>
                </c:pt>
                <c:pt idx="12680">
                  <c:v>86379.8</c:v>
                </c:pt>
                <c:pt idx="12681">
                  <c:v>86368.5</c:v>
                </c:pt>
                <c:pt idx="12682">
                  <c:v>86357.3</c:v>
                </c:pt>
                <c:pt idx="12683">
                  <c:v>86346.3</c:v>
                </c:pt>
                <c:pt idx="12684">
                  <c:v>86335.4</c:v>
                </c:pt>
                <c:pt idx="12685">
                  <c:v>86324.6</c:v>
                </c:pt>
                <c:pt idx="12686">
                  <c:v>86313.9</c:v>
                </c:pt>
                <c:pt idx="12687">
                  <c:v>86303.2</c:v>
                </c:pt>
                <c:pt idx="12688">
                  <c:v>86292.4</c:v>
                </c:pt>
                <c:pt idx="12689">
                  <c:v>86284.3</c:v>
                </c:pt>
                <c:pt idx="12690">
                  <c:v>86273.4</c:v>
                </c:pt>
                <c:pt idx="12691">
                  <c:v>86262.3</c:v>
                </c:pt>
                <c:pt idx="12692">
                  <c:v>86251.1</c:v>
                </c:pt>
                <c:pt idx="12693">
                  <c:v>86239.7</c:v>
                </c:pt>
                <c:pt idx="12694">
                  <c:v>86228.1</c:v>
                </c:pt>
                <c:pt idx="12695">
                  <c:v>86216.2</c:v>
                </c:pt>
                <c:pt idx="12696">
                  <c:v>86204.1</c:v>
                </c:pt>
                <c:pt idx="12697">
                  <c:v>86191.7</c:v>
                </c:pt>
                <c:pt idx="12698">
                  <c:v>86179</c:v>
                </c:pt>
                <c:pt idx="12699">
                  <c:v>86166</c:v>
                </c:pt>
                <c:pt idx="12700">
                  <c:v>86152.5</c:v>
                </c:pt>
                <c:pt idx="12701">
                  <c:v>86138.7</c:v>
                </c:pt>
                <c:pt idx="12702">
                  <c:v>86124.3</c:v>
                </c:pt>
                <c:pt idx="12703">
                  <c:v>86109.2</c:v>
                </c:pt>
                <c:pt idx="12704">
                  <c:v>86093.5</c:v>
                </c:pt>
                <c:pt idx="12705">
                  <c:v>86076.800000000003</c:v>
                </c:pt>
                <c:pt idx="12706">
                  <c:v>86059.199999999997</c:v>
                </c:pt>
                <c:pt idx="12707">
                  <c:v>86040.6</c:v>
                </c:pt>
                <c:pt idx="12708">
                  <c:v>86021</c:v>
                </c:pt>
                <c:pt idx="12709">
                  <c:v>86000.3</c:v>
                </c:pt>
                <c:pt idx="12710">
                  <c:v>85978.8</c:v>
                </c:pt>
                <c:pt idx="12711">
                  <c:v>85956.5</c:v>
                </c:pt>
                <c:pt idx="12712">
                  <c:v>85933.6</c:v>
                </c:pt>
                <c:pt idx="12713">
                  <c:v>85910.3</c:v>
                </c:pt>
                <c:pt idx="12714">
                  <c:v>85886.8</c:v>
                </c:pt>
                <c:pt idx="12715">
                  <c:v>85863.4</c:v>
                </c:pt>
                <c:pt idx="12716">
                  <c:v>85840.1</c:v>
                </c:pt>
                <c:pt idx="12717">
                  <c:v>85817.2</c:v>
                </c:pt>
                <c:pt idx="12718">
                  <c:v>85795</c:v>
                </c:pt>
                <c:pt idx="12719">
                  <c:v>85773.5</c:v>
                </c:pt>
                <c:pt idx="12720">
                  <c:v>85752.9</c:v>
                </c:pt>
                <c:pt idx="12721">
                  <c:v>85733.4</c:v>
                </c:pt>
                <c:pt idx="12722">
                  <c:v>85714.9</c:v>
                </c:pt>
                <c:pt idx="12723">
                  <c:v>85697.600000000006</c:v>
                </c:pt>
                <c:pt idx="12724">
                  <c:v>85681.2</c:v>
                </c:pt>
                <c:pt idx="12725">
                  <c:v>85665.8</c:v>
                </c:pt>
                <c:pt idx="12726">
                  <c:v>85651.199999999997</c:v>
                </c:pt>
                <c:pt idx="12727">
                  <c:v>85637.1</c:v>
                </c:pt>
                <c:pt idx="12728">
                  <c:v>85623.6</c:v>
                </c:pt>
                <c:pt idx="12729">
                  <c:v>85610.3</c:v>
                </c:pt>
                <c:pt idx="12730">
                  <c:v>85597.3</c:v>
                </c:pt>
                <c:pt idx="12731">
                  <c:v>85584.4</c:v>
                </c:pt>
                <c:pt idx="12732">
                  <c:v>85571.5</c:v>
                </c:pt>
                <c:pt idx="12733">
                  <c:v>85558.6</c:v>
                </c:pt>
                <c:pt idx="12734">
                  <c:v>85545.7</c:v>
                </c:pt>
                <c:pt idx="12735">
                  <c:v>85532.800000000003</c:v>
                </c:pt>
                <c:pt idx="12736">
                  <c:v>85519.7</c:v>
                </c:pt>
                <c:pt idx="12737">
                  <c:v>85506.6</c:v>
                </c:pt>
                <c:pt idx="12738">
                  <c:v>85493.5</c:v>
                </c:pt>
                <c:pt idx="12739">
                  <c:v>85480.3</c:v>
                </c:pt>
                <c:pt idx="12740">
                  <c:v>85467</c:v>
                </c:pt>
                <c:pt idx="12741">
                  <c:v>85453.7</c:v>
                </c:pt>
                <c:pt idx="12742">
                  <c:v>85440.5</c:v>
                </c:pt>
                <c:pt idx="12743">
                  <c:v>85427.3</c:v>
                </c:pt>
                <c:pt idx="12744">
                  <c:v>85414.1</c:v>
                </c:pt>
                <c:pt idx="12745">
                  <c:v>85401</c:v>
                </c:pt>
                <c:pt idx="12746">
                  <c:v>85388</c:v>
                </c:pt>
                <c:pt idx="12747">
                  <c:v>85375</c:v>
                </c:pt>
                <c:pt idx="12748">
                  <c:v>85362.2</c:v>
                </c:pt>
                <c:pt idx="12749">
                  <c:v>85349.4</c:v>
                </c:pt>
                <c:pt idx="12750">
                  <c:v>85336.7</c:v>
                </c:pt>
                <c:pt idx="12751">
                  <c:v>85324.2</c:v>
                </c:pt>
                <c:pt idx="12752">
                  <c:v>85323.6</c:v>
                </c:pt>
                <c:pt idx="12753">
                  <c:v>85322.6</c:v>
                </c:pt>
                <c:pt idx="12754">
                  <c:v>85310.2</c:v>
                </c:pt>
                <c:pt idx="12755">
                  <c:v>85297.9</c:v>
                </c:pt>
                <c:pt idx="12756">
                  <c:v>85285.7</c:v>
                </c:pt>
                <c:pt idx="12757">
                  <c:v>85273.600000000006</c:v>
                </c:pt>
                <c:pt idx="12758">
                  <c:v>85261.6</c:v>
                </c:pt>
                <c:pt idx="12759">
                  <c:v>85249.7</c:v>
                </c:pt>
                <c:pt idx="12760">
                  <c:v>85237.9</c:v>
                </c:pt>
                <c:pt idx="12761">
                  <c:v>85226.2</c:v>
                </c:pt>
                <c:pt idx="12762">
                  <c:v>85214.6</c:v>
                </c:pt>
                <c:pt idx="12763">
                  <c:v>85203</c:v>
                </c:pt>
                <c:pt idx="12764">
                  <c:v>85191.6</c:v>
                </c:pt>
                <c:pt idx="12765">
                  <c:v>85180.5</c:v>
                </c:pt>
                <c:pt idx="12766">
                  <c:v>85169.4</c:v>
                </c:pt>
                <c:pt idx="12767">
                  <c:v>85158.399999999994</c:v>
                </c:pt>
                <c:pt idx="12768">
                  <c:v>85147.4</c:v>
                </c:pt>
                <c:pt idx="12769">
                  <c:v>85136.6</c:v>
                </c:pt>
                <c:pt idx="12770">
                  <c:v>85125.9</c:v>
                </c:pt>
                <c:pt idx="12771">
                  <c:v>85117.9</c:v>
                </c:pt>
                <c:pt idx="12772">
                  <c:v>85104.6</c:v>
                </c:pt>
                <c:pt idx="12773">
                  <c:v>85096.8</c:v>
                </c:pt>
                <c:pt idx="12774">
                  <c:v>85086.3</c:v>
                </c:pt>
                <c:pt idx="12775">
                  <c:v>85075.9</c:v>
                </c:pt>
                <c:pt idx="12776">
                  <c:v>85065.600000000006</c:v>
                </c:pt>
                <c:pt idx="12777">
                  <c:v>85055.3</c:v>
                </c:pt>
                <c:pt idx="12778">
                  <c:v>85045</c:v>
                </c:pt>
                <c:pt idx="12779">
                  <c:v>85034.8</c:v>
                </c:pt>
                <c:pt idx="12780">
                  <c:v>85024.6</c:v>
                </c:pt>
                <c:pt idx="12781">
                  <c:v>85014.399999999994</c:v>
                </c:pt>
                <c:pt idx="12782">
                  <c:v>85004.3</c:v>
                </c:pt>
                <c:pt idx="12783">
                  <c:v>84994.1</c:v>
                </c:pt>
                <c:pt idx="12784">
                  <c:v>84984</c:v>
                </c:pt>
                <c:pt idx="12785">
                  <c:v>84973.8</c:v>
                </c:pt>
                <c:pt idx="12786">
                  <c:v>84963.5</c:v>
                </c:pt>
                <c:pt idx="12787">
                  <c:v>84953.2</c:v>
                </c:pt>
                <c:pt idx="12788">
                  <c:v>84942.8</c:v>
                </c:pt>
                <c:pt idx="12789">
                  <c:v>84932.1</c:v>
                </c:pt>
                <c:pt idx="12790">
                  <c:v>84921.3</c:v>
                </c:pt>
                <c:pt idx="12791">
                  <c:v>84910.2</c:v>
                </c:pt>
                <c:pt idx="12792">
                  <c:v>84898.8</c:v>
                </c:pt>
                <c:pt idx="12793">
                  <c:v>84887.1</c:v>
                </c:pt>
                <c:pt idx="12794">
                  <c:v>84874.9</c:v>
                </c:pt>
                <c:pt idx="12795">
                  <c:v>84862.3</c:v>
                </c:pt>
                <c:pt idx="12796">
                  <c:v>84849.3</c:v>
                </c:pt>
                <c:pt idx="12797">
                  <c:v>84835.7</c:v>
                </c:pt>
                <c:pt idx="12798">
                  <c:v>84821.6</c:v>
                </c:pt>
                <c:pt idx="12799">
                  <c:v>84807</c:v>
                </c:pt>
                <c:pt idx="12800">
                  <c:v>84791.8</c:v>
                </c:pt>
                <c:pt idx="12801">
                  <c:v>84776</c:v>
                </c:pt>
                <c:pt idx="12802">
                  <c:v>84759.6</c:v>
                </c:pt>
                <c:pt idx="12803">
                  <c:v>84742.6</c:v>
                </c:pt>
                <c:pt idx="12804">
                  <c:v>84725</c:v>
                </c:pt>
                <c:pt idx="12805">
                  <c:v>84706.6</c:v>
                </c:pt>
                <c:pt idx="12806">
                  <c:v>84687.5</c:v>
                </c:pt>
                <c:pt idx="12807">
                  <c:v>84667.6</c:v>
                </c:pt>
                <c:pt idx="12808">
                  <c:v>84646.9</c:v>
                </c:pt>
                <c:pt idx="12809">
                  <c:v>84625.5</c:v>
                </c:pt>
                <c:pt idx="12810">
                  <c:v>84603.3</c:v>
                </c:pt>
                <c:pt idx="12811">
                  <c:v>84580.6</c:v>
                </c:pt>
                <c:pt idx="12812">
                  <c:v>84557.4</c:v>
                </c:pt>
                <c:pt idx="12813">
                  <c:v>84533.8</c:v>
                </c:pt>
                <c:pt idx="12814">
                  <c:v>84509.8</c:v>
                </c:pt>
                <c:pt idx="12815">
                  <c:v>84485.6</c:v>
                </c:pt>
                <c:pt idx="12816">
                  <c:v>84458.8</c:v>
                </c:pt>
                <c:pt idx="12817">
                  <c:v>84428.5</c:v>
                </c:pt>
                <c:pt idx="12818">
                  <c:v>84369.4</c:v>
                </c:pt>
                <c:pt idx="12819">
                  <c:v>84276.6</c:v>
                </c:pt>
                <c:pt idx="12820">
                  <c:v>84108</c:v>
                </c:pt>
                <c:pt idx="12821">
                  <c:v>83824.3</c:v>
                </c:pt>
                <c:pt idx="12822">
                  <c:v>83451.899999999994</c:v>
                </c:pt>
                <c:pt idx="12823">
                  <c:v>83154.600000000006</c:v>
                </c:pt>
                <c:pt idx="12824">
                  <c:v>82857.7</c:v>
                </c:pt>
                <c:pt idx="12825">
                  <c:v>82559.8</c:v>
                </c:pt>
                <c:pt idx="12826">
                  <c:v>82183.100000000006</c:v>
                </c:pt>
                <c:pt idx="12827">
                  <c:v>81876</c:v>
                </c:pt>
                <c:pt idx="12828">
                  <c:v>81561.399999999994</c:v>
                </c:pt>
                <c:pt idx="12829">
                  <c:v>81237.600000000006</c:v>
                </c:pt>
                <c:pt idx="12830">
                  <c:v>80903.199999999997</c:v>
                </c:pt>
                <c:pt idx="12831">
                  <c:v>75575.600000000006</c:v>
                </c:pt>
              </c:numCache>
            </c:numRef>
          </c:yVal>
          <c:smooth val="0"/>
          <c:extLst>
            <c:ext xmlns:c16="http://schemas.microsoft.com/office/drawing/2014/chart" uri="{C3380CC4-5D6E-409C-BE32-E72D297353CC}">
              <c16:uniqueId val="{00000003-EE96-45D7-99A5-B0BF94DFCB41}"/>
            </c:ext>
          </c:extLst>
        </c:ser>
        <c:dLbls>
          <c:showLegendKey val="0"/>
          <c:showVal val="0"/>
          <c:showCatName val="0"/>
          <c:showSerName val="0"/>
          <c:showPercent val="0"/>
          <c:showBubbleSize val="0"/>
        </c:dLbls>
        <c:axId val="479068544"/>
        <c:axId val="479070464"/>
      </c:scatterChart>
      <c:valAx>
        <c:axId val="479068544"/>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79070464"/>
        <c:crosses val="autoZero"/>
        <c:crossBetween val="midCat"/>
        <c:majorUnit val="5"/>
        <c:minorUnit val="2.5"/>
      </c:valAx>
      <c:valAx>
        <c:axId val="479070464"/>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79068544"/>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64347152777777783"/>
          <c:y val="0.62680017855919035"/>
          <c:w val="0.31141597222222223"/>
          <c:h val="0.186641031197846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6"/>
          <c:order val="0"/>
          <c:tx>
            <c:v>SC-0.55-1.5-P-35</c:v>
          </c:tx>
          <c:spPr>
            <a:ln w="12700">
              <a:solidFill>
                <a:srgbClr val="FF0000"/>
              </a:solidFill>
              <a:prstDash val="sysDash"/>
            </a:ln>
          </c:spPr>
          <c:marker>
            <c:symbol val="none"/>
          </c:marker>
          <c:xVal>
            <c:numRef>
              <c:f>'2H8-1.5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4999999999999</c:v>
                </c:pt>
                <c:pt idx="4535">
                  <c:v>6.601</c:v>
                </c:pt>
                <c:pt idx="4536">
                  <c:v>6.6029999999999998</c:v>
                </c:pt>
                <c:pt idx="4537">
                  <c:v>6.6050000000000004</c:v>
                </c:pt>
                <c:pt idx="4538">
                  <c:v>6.6070000000000002</c:v>
                </c:pt>
                <c:pt idx="4539">
                  <c:v>6.6085000000000003</c:v>
                </c:pt>
                <c:pt idx="4540">
                  <c:v>6.6105</c:v>
                </c:pt>
                <c:pt idx="4541">
                  <c:v>6.6124999999999998</c:v>
                </c:pt>
                <c:pt idx="4542">
                  <c:v>6.6139999999999999</c:v>
                </c:pt>
                <c:pt idx="4543">
                  <c:v>6.6159999999999997</c:v>
                </c:pt>
                <c:pt idx="4544">
                  <c:v>6.6174999999999997</c:v>
                </c:pt>
                <c:pt idx="4545">
                  <c:v>6.6189999999999998</c:v>
                </c:pt>
                <c:pt idx="4546">
                  <c:v>6.6210000000000004</c:v>
                </c:pt>
                <c:pt idx="4547">
                  <c:v>6.6230000000000002</c:v>
                </c:pt>
                <c:pt idx="4548">
                  <c:v>6.6239999999999997</c:v>
                </c:pt>
                <c:pt idx="4549">
                  <c:v>6.6260000000000003</c:v>
                </c:pt>
                <c:pt idx="4550">
                  <c:v>6.6275000000000004</c:v>
                </c:pt>
                <c:pt idx="4551">
                  <c:v>6.6284999999999998</c:v>
                </c:pt>
                <c:pt idx="4552">
                  <c:v>6.6304999999999996</c:v>
                </c:pt>
                <c:pt idx="4553">
                  <c:v>6.6319999999999997</c:v>
                </c:pt>
                <c:pt idx="4554">
                  <c:v>6.633</c:v>
                </c:pt>
                <c:pt idx="4555">
                  <c:v>6.6349999999999998</c:v>
                </c:pt>
                <c:pt idx="4556">
                  <c:v>6.6360000000000001</c:v>
                </c:pt>
                <c:pt idx="4557">
                  <c:v>6.6369999999999996</c:v>
                </c:pt>
                <c:pt idx="4558">
                  <c:v>6.6390000000000002</c:v>
                </c:pt>
                <c:pt idx="4559">
                  <c:v>6.64</c:v>
                </c:pt>
                <c:pt idx="4560">
                  <c:v>6.6414999999999997</c:v>
                </c:pt>
                <c:pt idx="4561">
                  <c:v>6.6429999999999998</c:v>
                </c:pt>
                <c:pt idx="4562">
                  <c:v>6.6440000000000001</c:v>
                </c:pt>
                <c:pt idx="4563">
                  <c:v>6.6449999999999996</c:v>
                </c:pt>
                <c:pt idx="4564">
                  <c:v>6.6464999999999996</c:v>
                </c:pt>
                <c:pt idx="4565">
                  <c:v>6.6479999999999997</c:v>
                </c:pt>
                <c:pt idx="4566">
                  <c:v>6.6494999999999997</c:v>
                </c:pt>
                <c:pt idx="4567">
                  <c:v>6.6515000000000004</c:v>
                </c:pt>
                <c:pt idx="4568">
                  <c:v>6.6524999999999999</c:v>
                </c:pt>
                <c:pt idx="4569">
                  <c:v>6.6544999999999996</c:v>
                </c:pt>
                <c:pt idx="4570">
                  <c:v>6.6559999999999997</c:v>
                </c:pt>
                <c:pt idx="4571">
                  <c:v>6.657</c:v>
                </c:pt>
                <c:pt idx="4572">
                  <c:v>6.6585000000000001</c:v>
                </c:pt>
                <c:pt idx="4573">
                  <c:v>6.66</c:v>
                </c:pt>
                <c:pt idx="4574">
                  <c:v>6.6615000000000002</c:v>
                </c:pt>
                <c:pt idx="4575">
                  <c:v>6.6624999999999996</c:v>
                </c:pt>
                <c:pt idx="4576">
                  <c:v>6.6639999999999997</c:v>
                </c:pt>
                <c:pt idx="4577">
                  <c:v>6.665</c:v>
                </c:pt>
                <c:pt idx="4578">
                  <c:v>6.6669999999999998</c:v>
                </c:pt>
                <c:pt idx="4579">
                  <c:v>6.6680000000000001</c:v>
                </c:pt>
                <c:pt idx="4580">
                  <c:v>6.6689999999999996</c:v>
                </c:pt>
                <c:pt idx="4581">
                  <c:v>6.6710000000000003</c:v>
                </c:pt>
                <c:pt idx="4582">
                  <c:v>6.6725000000000003</c:v>
                </c:pt>
                <c:pt idx="4583">
                  <c:v>6.6745000000000001</c:v>
                </c:pt>
                <c:pt idx="4584">
                  <c:v>6.6760000000000002</c:v>
                </c:pt>
                <c:pt idx="4585">
                  <c:v>6.6775000000000002</c:v>
                </c:pt>
                <c:pt idx="4586">
                  <c:v>6.6790000000000003</c:v>
                </c:pt>
                <c:pt idx="4587">
                  <c:v>6.681</c:v>
                </c:pt>
                <c:pt idx="4588">
                  <c:v>6.6825000000000001</c:v>
                </c:pt>
                <c:pt idx="4589">
                  <c:v>6.6844999999999999</c:v>
                </c:pt>
                <c:pt idx="4590">
                  <c:v>6.6859999999999999</c:v>
                </c:pt>
                <c:pt idx="4591">
                  <c:v>6.6875</c:v>
                </c:pt>
                <c:pt idx="4592">
                  <c:v>6.6894999999999998</c:v>
                </c:pt>
                <c:pt idx="4593">
                  <c:v>6.6909999999999998</c:v>
                </c:pt>
                <c:pt idx="4594">
                  <c:v>6.6924999999999999</c:v>
                </c:pt>
                <c:pt idx="4595">
                  <c:v>6.694</c:v>
                </c:pt>
                <c:pt idx="4596">
                  <c:v>6.6955</c:v>
                </c:pt>
                <c:pt idx="4597">
                  <c:v>6.6974999999999998</c:v>
                </c:pt>
                <c:pt idx="4598">
                  <c:v>6.6989999999999998</c:v>
                </c:pt>
                <c:pt idx="4599">
                  <c:v>6.7</c:v>
                </c:pt>
                <c:pt idx="4600">
                  <c:v>6.702</c:v>
                </c:pt>
                <c:pt idx="4601">
                  <c:v>6.7035</c:v>
                </c:pt>
                <c:pt idx="4602">
                  <c:v>6.7050000000000001</c:v>
                </c:pt>
                <c:pt idx="4603">
                  <c:v>6.7069999999999999</c:v>
                </c:pt>
                <c:pt idx="4604">
                  <c:v>6.7084999999999999</c:v>
                </c:pt>
                <c:pt idx="4605">
                  <c:v>6.71</c:v>
                </c:pt>
                <c:pt idx="4606">
                  <c:v>6.7110000000000003</c:v>
                </c:pt>
                <c:pt idx="4607">
                  <c:v>6.7125000000000004</c:v>
                </c:pt>
                <c:pt idx="4608">
                  <c:v>6.7145000000000001</c:v>
                </c:pt>
                <c:pt idx="4609">
                  <c:v>6.7160000000000002</c:v>
                </c:pt>
                <c:pt idx="4610">
                  <c:v>6.7175000000000002</c:v>
                </c:pt>
                <c:pt idx="4611">
                  <c:v>6.7190000000000003</c:v>
                </c:pt>
                <c:pt idx="4612">
                  <c:v>6.7210000000000001</c:v>
                </c:pt>
                <c:pt idx="4613">
                  <c:v>6.7220000000000004</c:v>
                </c:pt>
                <c:pt idx="4614">
                  <c:v>6.7234999999999996</c:v>
                </c:pt>
                <c:pt idx="4615">
                  <c:v>6.7249999999999996</c:v>
                </c:pt>
                <c:pt idx="4616">
                  <c:v>6.7264999999999997</c:v>
                </c:pt>
                <c:pt idx="4617">
                  <c:v>6.7279999999999998</c:v>
                </c:pt>
                <c:pt idx="4618">
                  <c:v>6.73</c:v>
                </c:pt>
                <c:pt idx="4619">
                  <c:v>6.7309999999999999</c:v>
                </c:pt>
                <c:pt idx="4620">
                  <c:v>6.7324999999999999</c:v>
                </c:pt>
                <c:pt idx="4621">
                  <c:v>6.734</c:v>
                </c:pt>
                <c:pt idx="4622">
                  <c:v>6.7359999999999998</c:v>
                </c:pt>
                <c:pt idx="4623">
                  <c:v>6.7380000000000004</c:v>
                </c:pt>
                <c:pt idx="4624">
                  <c:v>6.74</c:v>
                </c:pt>
                <c:pt idx="4625">
                  <c:v>6.742</c:v>
                </c:pt>
                <c:pt idx="4626">
                  <c:v>6.7450000000000001</c:v>
                </c:pt>
                <c:pt idx="4627">
                  <c:v>6.7474999999999996</c:v>
                </c:pt>
                <c:pt idx="4628">
                  <c:v>6.75</c:v>
                </c:pt>
                <c:pt idx="4629">
                  <c:v>6.7515000000000001</c:v>
                </c:pt>
                <c:pt idx="4630">
                  <c:v>6.7539999999999996</c:v>
                </c:pt>
                <c:pt idx="4631">
                  <c:v>6.7554999999999996</c:v>
                </c:pt>
                <c:pt idx="4632">
                  <c:v>6.758</c:v>
                </c:pt>
                <c:pt idx="4633">
                  <c:v>6.7605000000000004</c:v>
                </c:pt>
                <c:pt idx="4634">
                  <c:v>6.7619999999999996</c:v>
                </c:pt>
                <c:pt idx="4635">
                  <c:v>6.7645</c:v>
                </c:pt>
                <c:pt idx="4636">
                  <c:v>6.7664999999999997</c:v>
                </c:pt>
                <c:pt idx="4637">
                  <c:v>6.7690000000000001</c:v>
                </c:pt>
                <c:pt idx="4638">
                  <c:v>6.7705000000000002</c:v>
                </c:pt>
                <c:pt idx="4639">
                  <c:v>6.7725</c:v>
                </c:pt>
                <c:pt idx="4640">
                  <c:v>6.7744999999999997</c:v>
                </c:pt>
                <c:pt idx="4641">
                  <c:v>6.7770000000000001</c:v>
                </c:pt>
                <c:pt idx="4642">
                  <c:v>6.7789999999999999</c:v>
                </c:pt>
                <c:pt idx="4643">
                  <c:v>6.7815000000000003</c:v>
                </c:pt>
                <c:pt idx="4644">
                  <c:v>6.7830000000000004</c:v>
                </c:pt>
                <c:pt idx="4645">
                  <c:v>6.7854999999999999</c:v>
                </c:pt>
                <c:pt idx="4646">
                  <c:v>6.7874999999999996</c:v>
                </c:pt>
                <c:pt idx="4647">
                  <c:v>6.79</c:v>
                </c:pt>
                <c:pt idx="4648">
                  <c:v>6.7915000000000001</c:v>
                </c:pt>
                <c:pt idx="4649">
                  <c:v>6.7934999999999999</c:v>
                </c:pt>
                <c:pt idx="4650">
                  <c:v>6.7954999999999997</c:v>
                </c:pt>
                <c:pt idx="4651">
                  <c:v>6.798</c:v>
                </c:pt>
                <c:pt idx="4652">
                  <c:v>6.8</c:v>
                </c:pt>
                <c:pt idx="4653">
                  <c:v>6.8019999999999996</c:v>
                </c:pt>
                <c:pt idx="4654">
                  <c:v>6.8040000000000003</c:v>
                </c:pt>
                <c:pt idx="4655">
                  <c:v>6.806</c:v>
                </c:pt>
                <c:pt idx="4656">
                  <c:v>6.8075000000000001</c:v>
                </c:pt>
                <c:pt idx="4657">
                  <c:v>6.8094999999999999</c:v>
                </c:pt>
                <c:pt idx="4658">
                  <c:v>6.8114999999999997</c:v>
                </c:pt>
                <c:pt idx="4659">
                  <c:v>6.8135000000000003</c:v>
                </c:pt>
                <c:pt idx="4660">
                  <c:v>6.8155000000000001</c:v>
                </c:pt>
                <c:pt idx="4661">
                  <c:v>6.8174999999999999</c:v>
                </c:pt>
                <c:pt idx="4662">
                  <c:v>6.8194999999999997</c:v>
                </c:pt>
                <c:pt idx="4663">
                  <c:v>6.8215000000000003</c:v>
                </c:pt>
                <c:pt idx="4664">
                  <c:v>6.8235000000000001</c:v>
                </c:pt>
                <c:pt idx="4665">
                  <c:v>6.8254999999999999</c:v>
                </c:pt>
                <c:pt idx="4666">
                  <c:v>6.8274999999999997</c:v>
                </c:pt>
                <c:pt idx="4667">
                  <c:v>6.8295000000000003</c:v>
                </c:pt>
                <c:pt idx="4668">
                  <c:v>6.8310000000000004</c:v>
                </c:pt>
                <c:pt idx="4669">
                  <c:v>6.8324999999999996</c:v>
                </c:pt>
                <c:pt idx="4670">
                  <c:v>6.8345000000000002</c:v>
                </c:pt>
                <c:pt idx="4671">
                  <c:v>6.8365</c:v>
                </c:pt>
                <c:pt idx="4672">
                  <c:v>6.8384999999999998</c:v>
                </c:pt>
                <c:pt idx="4673">
                  <c:v>6.8404999999999996</c:v>
                </c:pt>
                <c:pt idx="4674">
                  <c:v>6.8425000000000002</c:v>
                </c:pt>
                <c:pt idx="4675">
                  <c:v>6.8445</c:v>
                </c:pt>
                <c:pt idx="4676">
                  <c:v>6.8464999999999998</c:v>
                </c:pt>
                <c:pt idx="4677">
                  <c:v>6.8479999999999999</c:v>
                </c:pt>
                <c:pt idx="4678">
                  <c:v>6.85</c:v>
                </c:pt>
                <c:pt idx="4679">
                  <c:v>6.8520000000000003</c:v>
                </c:pt>
                <c:pt idx="4680">
                  <c:v>6.8535000000000004</c:v>
                </c:pt>
                <c:pt idx="4681">
                  <c:v>6.8559999999999999</c:v>
                </c:pt>
                <c:pt idx="4682">
                  <c:v>6.8579999999999997</c:v>
                </c:pt>
                <c:pt idx="4683">
                  <c:v>6.86</c:v>
                </c:pt>
                <c:pt idx="4684">
                  <c:v>6.8620000000000001</c:v>
                </c:pt>
                <c:pt idx="4685">
                  <c:v>6.8639999999999999</c:v>
                </c:pt>
                <c:pt idx="4686">
                  <c:v>6.8654999999999999</c:v>
                </c:pt>
                <c:pt idx="4687">
                  <c:v>6.8674999999999997</c:v>
                </c:pt>
                <c:pt idx="4688">
                  <c:v>6.8695000000000004</c:v>
                </c:pt>
                <c:pt idx="4689">
                  <c:v>6.8715000000000002</c:v>
                </c:pt>
                <c:pt idx="4690">
                  <c:v>6.8730000000000002</c:v>
                </c:pt>
                <c:pt idx="4691">
                  <c:v>6.8754999999999997</c:v>
                </c:pt>
                <c:pt idx="4692">
                  <c:v>6.8775000000000004</c:v>
                </c:pt>
                <c:pt idx="4693">
                  <c:v>6.8795000000000002</c:v>
                </c:pt>
                <c:pt idx="4694">
                  <c:v>6.8810000000000002</c:v>
                </c:pt>
                <c:pt idx="4695">
                  <c:v>6.883</c:v>
                </c:pt>
                <c:pt idx="4696">
                  <c:v>6.8849999999999998</c:v>
                </c:pt>
                <c:pt idx="4697">
                  <c:v>6.8869999999999996</c:v>
                </c:pt>
                <c:pt idx="4698">
                  <c:v>6.8890000000000002</c:v>
                </c:pt>
                <c:pt idx="4699">
                  <c:v>6.891</c:v>
                </c:pt>
                <c:pt idx="4700">
                  <c:v>6.8929999999999998</c:v>
                </c:pt>
                <c:pt idx="4701">
                  <c:v>6.8949999999999996</c:v>
                </c:pt>
                <c:pt idx="4702">
                  <c:v>6.8970000000000002</c:v>
                </c:pt>
                <c:pt idx="4703">
                  <c:v>6.8985000000000003</c:v>
                </c:pt>
                <c:pt idx="4704">
                  <c:v>6.9005000000000001</c:v>
                </c:pt>
                <c:pt idx="4705">
                  <c:v>6.9020000000000001</c:v>
                </c:pt>
                <c:pt idx="4706">
                  <c:v>6.9035000000000002</c:v>
                </c:pt>
                <c:pt idx="4707">
                  <c:v>6.9059999999999997</c:v>
                </c:pt>
                <c:pt idx="4708">
                  <c:v>6.907</c:v>
                </c:pt>
                <c:pt idx="4709">
                  <c:v>6.9124999999999996</c:v>
                </c:pt>
                <c:pt idx="4710">
                  <c:v>6.9145000000000003</c:v>
                </c:pt>
                <c:pt idx="4711">
                  <c:v>6.9160000000000004</c:v>
                </c:pt>
                <c:pt idx="4712">
                  <c:v>6.9180000000000001</c:v>
                </c:pt>
                <c:pt idx="4713">
                  <c:v>6.92</c:v>
                </c:pt>
                <c:pt idx="4714">
                  <c:v>6.9210000000000003</c:v>
                </c:pt>
                <c:pt idx="4715">
                  <c:v>6.923</c:v>
                </c:pt>
                <c:pt idx="4716">
                  <c:v>6.9249999999999998</c:v>
                </c:pt>
                <c:pt idx="4717">
                  <c:v>6.9269999999999996</c:v>
                </c:pt>
                <c:pt idx="4718">
                  <c:v>6.9284999999999997</c:v>
                </c:pt>
                <c:pt idx="4719">
                  <c:v>6.931</c:v>
                </c:pt>
                <c:pt idx="4720">
                  <c:v>6.9325000000000001</c:v>
                </c:pt>
                <c:pt idx="4721">
                  <c:v>6.9340000000000002</c:v>
                </c:pt>
                <c:pt idx="4722">
                  <c:v>6.9359999999999999</c:v>
                </c:pt>
                <c:pt idx="4723">
                  <c:v>6.9379999999999997</c:v>
                </c:pt>
                <c:pt idx="4724">
                  <c:v>6.9390000000000001</c:v>
                </c:pt>
                <c:pt idx="4725">
                  <c:v>6.9409999999999998</c:v>
                </c:pt>
                <c:pt idx="4726">
                  <c:v>6.9424999999999999</c:v>
                </c:pt>
                <c:pt idx="4727">
                  <c:v>6.9444999999999997</c:v>
                </c:pt>
                <c:pt idx="4728">
                  <c:v>6.9470000000000001</c:v>
                </c:pt>
                <c:pt idx="4729">
                  <c:v>6.9489999999999998</c:v>
                </c:pt>
                <c:pt idx="4730">
                  <c:v>6.9504999999999999</c:v>
                </c:pt>
                <c:pt idx="4731">
                  <c:v>6.9524999999999997</c:v>
                </c:pt>
                <c:pt idx="4732">
                  <c:v>6.9539999999999997</c:v>
                </c:pt>
                <c:pt idx="4733">
                  <c:v>6.9560000000000004</c:v>
                </c:pt>
                <c:pt idx="4734">
                  <c:v>6.9580000000000002</c:v>
                </c:pt>
                <c:pt idx="4735">
                  <c:v>6.96</c:v>
                </c:pt>
                <c:pt idx="4736">
                  <c:v>6.9610000000000003</c:v>
                </c:pt>
                <c:pt idx="4737">
                  <c:v>6.9630000000000001</c:v>
                </c:pt>
                <c:pt idx="4738">
                  <c:v>6.9645000000000001</c:v>
                </c:pt>
                <c:pt idx="4739">
                  <c:v>6.9664999999999999</c:v>
                </c:pt>
                <c:pt idx="4740">
                  <c:v>6.9684999999999997</c:v>
                </c:pt>
                <c:pt idx="4741">
                  <c:v>6.97</c:v>
                </c:pt>
                <c:pt idx="4742">
                  <c:v>6.9714999999999998</c:v>
                </c:pt>
                <c:pt idx="4743">
                  <c:v>6.9734999999999996</c:v>
                </c:pt>
                <c:pt idx="4744">
                  <c:v>6.9744999999999999</c:v>
                </c:pt>
                <c:pt idx="4745">
                  <c:v>6.9764999999999997</c:v>
                </c:pt>
                <c:pt idx="4746">
                  <c:v>6.9775</c:v>
                </c:pt>
                <c:pt idx="4747">
                  <c:v>6.9785000000000004</c:v>
                </c:pt>
                <c:pt idx="4748">
                  <c:v>6.9805000000000001</c:v>
                </c:pt>
                <c:pt idx="4749">
                  <c:v>6.9814999999999996</c:v>
                </c:pt>
                <c:pt idx="4750">
                  <c:v>6.9824999999999999</c:v>
                </c:pt>
                <c:pt idx="4751">
                  <c:v>6.984</c:v>
                </c:pt>
                <c:pt idx="4752">
                  <c:v>6.9855</c:v>
                </c:pt>
                <c:pt idx="4753">
                  <c:v>6.9870000000000001</c:v>
                </c:pt>
                <c:pt idx="4754">
                  <c:v>6.9885000000000002</c:v>
                </c:pt>
                <c:pt idx="4755">
                  <c:v>6.9894999999999996</c:v>
                </c:pt>
                <c:pt idx="4756">
                  <c:v>6.9909999999999997</c:v>
                </c:pt>
                <c:pt idx="4757">
                  <c:v>6.9924999999999997</c:v>
                </c:pt>
                <c:pt idx="4758">
                  <c:v>6.9939999999999998</c:v>
                </c:pt>
                <c:pt idx="4759">
                  <c:v>6.9950000000000001</c:v>
                </c:pt>
                <c:pt idx="4760">
                  <c:v>6.9969999999999999</c:v>
                </c:pt>
                <c:pt idx="4761">
                  <c:v>6.9984999999999999</c:v>
                </c:pt>
                <c:pt idx="4762">
                  <c:v>7</c:v>
                </c:pt>
                <c:pt idx="4763">
                  <c:v>7.0010000000000003</c:v>
                </c:pt>
                <c:pt idx="4764">
                  <c:v>7.0030000000000001</c:v>
                </c:pt>
                <c:pt idx="4765">
                  <c:v>7.0045000000000002</c:v>
                </c:pt>
                <c:pt idx="4766">
                  <c:v>7.0065</c:v>
                </c:pt>
                <c:pt idx="4767">
                  <c:v>7.0090000000000003</c:v>
                </c:pt>
                <c:pt idx="4768">
                  <c:v>7.0105000000000004</c:v>
                </c:pt>
                <c:pt idx="4769">
                  <c:v>7.0125000000000002</c:v>
                </c:pt>
                <c:pt idx="4770">
                  <c:v>7.0134999999999996</c:v>
                </c:pt>
                <c:pt idx="4771">
                  <c:v>7.0149999999999997</c:v>
                </c:pt>
                <c:pt idx="4772">
                  <c:v>7.0164999999999997</c:v>
                </c:pt>
                <c:pt idx="4773">
                  <c:v>7.0175000000000001</c:v>
                </c:pt>
                <c:pt idx="4774">
                  <c:v>7.0190000000000001</c:v>
                </c:pt>
                <c:pt idx="4775">
                  <c:v>7.02</c:v>
                </c:pt>
                <c:pt idx="4776">
                  <c:v>7.0209999999999999</c:v>
                </c:pt>
                <c:pt idx="4777">
                  <c:v>7.0225</c:v>
                </c:pt>
                <c:pt idx="4778">
                  <c:v>7.024</c:v>
                </c:pt>
                <c:pt idx="4779">
                  <c:v>7.0255000000000001</c:v>
                </c:pt>
                <c:pt idx="4780">
                  <c:v>7.0270000000000001</c:v>
                </c:pt>
                <c:pt idx="4781">
                  <c:v>7.0285000000000002</c:v>
                </c:pt>
                <c:pt idx="4782">
                  <c:v>7.0294999999999996</c:v>
                </c:pt>
                <c:pt idx="4783">
                  <c:v>7.0315000000000003</c:v>
                </c:pt>
                <c:pt idx="4784">
                  <c:v>7.0330000000000004</c:v>
                </c:pt>
                <c:pt idx="4785">
                  <c:v>7.0345000000000004</c:v>
                </c:pt>
                <c:pt idx="4786">
                  <c:v>7.0359999999999996</c:v>
                </c:pt>
                <c:pt idx="4787">
                  <c:v>7.0374999999999996</c:v>
                </c:pt>
                <c:pt idx="4788">
                  <c:v>7.0389999999999997</c:v>
                </c:pt>
                <c:pt idx="4789">
                  <c:v>7.0410000000000004</c:v>
                </c:pt>
                <c:pt idx="4790">
                  <c:v>7.0419999999999998</c:v>
                </c:pt>
                <c:pt idx="4791">
                  <c:v>7.0439999999999996</c:v>
                </c:pt>
                <c:pt idx="4792">
                  <c:v>7.0454999999999997</c:v>
                </c:pt>
                <c:pt idx="4793">
                  <c:v>7.0475000000000003</c:v>
                </c:pt>
                <c:pt idx="4794">
                  <c:v>7.0490000000000004</c:v>
                </c:pt>
                <c:pt idx="4795">
                  <c:v>7.0510000000000002</c:v>
                </c:pt>
                <c:pt idx="4796">
                  <c:v>7.0525000000000002</c:v>
                </c:pt>
                <c:pt idx="4797">
                  <c:v>7.0540000000000003</c:v>
                </c:pt>
                <c:pt idx="4798">
                  <c:v>7.0564999999999998</c:v>
                </c:pt>
                <c:pt idx="4799">
                  <c:v>7.0575000000000001</c:v>
                </c:pt>
                <c:pt idx="4800">
                  <c:v>7.0594999999999999</c:v>
                </c:pt>
                <c:pt idx="4801">
                  <c:v>7.0609999999999999</c:v>
                </c:pt>
                <c:pt idx="4802">
                  <c:v>7.0625</c:v>
                </c:pt>
                <c:pt idx="4803">
                  <c:v>7.0640000000000001</c:v>
                </c:pt>
                <c:pt idx="4804">
                  <c:v>7.0659999999999998</c:v>
                </c:pt>
                <c:pt idx="4805">
                  <c:v>7.0679999999999996</c:v>
                </c:pt>
                <c:pt idx="4806">
                  <c:v>7.07</c:v>
                </c:pt>
                <c:pt idx="4807">
                  <c:v>7.0720000000000001</c:v>
                </c:pt>
                <c:pt idx="4808">
                  <c:v>7.0735000000000001</c:v>
                </c:pt>
                <c:pt idx="4809">
                  <c:v>7.0754999999999999</c:v>
                </c:pt>
                <c:pt idx="4810">
                  <c:v>7.0765000000000002</c:v>
                </c:pt>
                <c:pt idx="4811">
                  <c:v>7.0785</c:v>
                </c:pt>
                <c:pt idx="4812">
                  <c:v>7.08</c:v>
                </c:pt>
                <c:pt idx="4813">
                  <c:v>7.0815000000000001</c:v>
                </c:pt>
                <c:pt idx="4814">
                  <c:v>7.0830000000000002</c:v>
                </c:pt>
                <c:pt idx="4815">
                  <c:v>7.085</c:v>
                </c:pt>
                <c:pt idx="4816">
                  <c:v>7.0865</c:v>
                </c:pt>
                <c:pt idx="4817">
                  <c:v>7.0880000000000001</c:v>
                </c:pt>
                <c:pt idx="4818">
                  <c:v>7.0895000000000001</c:v>
                </c:pt>
                <c:pt idx="4819">
                  <c:v>7.0925000000000002</c:v>
                </c:pt>
                <c:pt idx="4820">
                  <c:v>7.0940000000000003</c:v>
                </c:pt>
                <c:pt idx="4821">
                  <c:v>7.0970000000000004</c:v>
                </c:pt>
                <c:pt idx="4822">
                  <c:v>7.0994999999999999</c:v>
                </c:pt>
                <c:pt idx="4823">
                  <c:v>7.1020000000000003</c:v>
                </c:pt>
                <c:pt idx="4824">
                  <c:v>7.1040000000000001</c:v>
                </c:pt>
                <c:pt idx="4825">
                  <c:v>7.1059999999999999</c:v>
                </c:pt>
                <c:pt idx="4826">
                  <c:v>7.1079999999999997</c:v>
                </c:pt>
                <c:pt idx="4827">
                  <c:v>7.1105</c:v>
                </c:pt>
                <c:pt idx="4828">
                  <c:v>7.1124999999999998</c:v>
                </c:pt>
                <c:pt idx="4829">
                  <c:v>7.1144999999999996</c:v>
                </c:pt>
                <c:pt idx="4830">
                  <c:v>7.1165000000000003</c:v>
                </c:pt>
                <c:pt idx="4831">
                  <c:v>7.1189999999999998</c:v>
                </c:pt>
                <c:pt idx="4832">
                  <c:v>7.1210000000000004</c:v>
                </c:pt>
                <c:pt idx="4833">
                  <c:v>7.1234999999999999</c:v>
                </c:pt>
                <c:pt idx="4834">
                  <c:v>7.125</c:v>
                </c:pt>
                <c:pt idx="4835">
                  <c:v>7.1275000000000004</c:v>
                </c:pt>
                <c:pt idx="4836">
                  <c:v>7.1295000000000002</c:v>
                </c:pt>
                <c:pt idx="4837">
                  <c:v>7.1315</c:v>
                </c:pt>
                <c:pt idx="4838">
                  <c:v>7.1340000000000003</c:v>
                </c:pt>
                <c:pt idx="4839">
                  <c:v>7.1360000000000001</c:v>
                </c:pt>
                <c:pt idx="4840">
                  <c:v>7.1379999999999999</c:v>
                </c:pt>
                <c:pt idx="4841">
                  <c:v>7.14</c:v>
                </c:pt>
                <c:pt idx="4842">
                  <c:v>7.1420000000000003</c:v>
                </c:pt>
                <c:pt idx="4843">
                  <c:v>7.1435000000000004</c:v>
                </c:pt>
                <c:pt idx="4844">
                  <c:v>7.1455000000000002</c:v>
                </c:pt>
                <c:pt idx="4845">
                  <c:v>7.1475</c:v>
                </c:pt>
                <c:pt idx="4846">
                  <c:v>7.15</c:v>
                </c:pt>
                <c:pt idx="4847">
                  <c:v>7.1515000000000004</c:v>
                </c:pt>
                <c:pt idx="4848">
                  <c:v>7.1539999999999999</c:v>
                </c:pt>
                <c:pt idx="4849">
                  <c:v>7.1555</c:v>
                </c:pt>
                <c:pt idx="4850">
                  <c:v>7.1580000000000004</c:v>
                </c:pt>
                <c:pt idx="4851">
                  <c:v>7.1604999999999999</c:v>
                </c:pt>
                <c:pt idx="4852">
                  <c:v>7.1619999999999999</c:v>
                </c:pt>
                <c:pt idx="4853">
                  <c:v>7.1645000000000003</c:v>
                </c:pt>
                <c:pt idx="4854">
                  <c:v>7.1660000000000004</c:v>
                </c:pt>
                <c:pt idx="4855">
                  <c:v>7.1684999999999999</c:v>
                </c:pt>
                <c:pt idx="4856">
                  <c:v>7.1704999999999997</c:v>
                </c:pt>
                <c:pt idx="4857">
                  <c:v>7.1725000000000003</c:v>
                </c:pt>
                <c:pt idx="4858">
                  <c:v>7.1745000000000001</c:v>
                </c:pt>
                <c:pt idx="4859">
                  <c:v>7.1764999999999999</c:v>
                </c:pt>
                <c:pt idx="4860">
                  <c:v>7.1784999999999997</c:v>
                </c:pt>
                <c:pt idx="4861">
                  <c:v>7.1805000000000003</c:v>
                </c:pt>
                <c:pt idx="4862">
                  <c:v>7.1820000000000004</c:v>
                </c:pt>
                <c:pt idx="4863">
                  <c:v>7.1844999999999999</c:v>
                </c:pt>
                <c:pt idx="4864">
                  <c:v>7.1864999999999997</c:v>
                </c:pt>
                <c:pt idx="4865">
                  <c:v>7.1879999999999997</c:v>
                </c:pt>
                <c:pt idx="4866">
                  <c:v>7.19</c:v>
                </c:pt>
                <c:pt idx="4867">
                  <c:v>7.1920000000000002</c:v>
                </c:pt>
                <c:pt idx="4868">
                  <c:v>7.194</c:v>
                </c:pt>
                <c:pt idx="4869">
                  <c:v>7.1959999999999997</c:v>
                </c:pt>
                <c:pt idx="4870">
                  <c:v>7.1980000000000004</c:v>
                </c:pt>
                <c:pt idx="4871">
                  <c:v>7.1994999999999996</c:v>
                </c:pt>
                <c:pt idx="4872">
                  <c:v>7.2015000000000002</c:v>
                </c:pt>
                <c:pt idx="4873">
                  <c:v>7.2030000000000003</c:v>
                </c:pt>
                <c:pt idx="4874">
                  <c:v>7.2050000000000001</c:v>
                </c:pt>
                <c:pt idx="4875">
                  <c:v>7.2074999999999996</c:v>
                </c:pt>
                <c:pt idx="4876">
                  <c:v>7.2095000000000002</c:v>
                </c:pt>
                <c:pt idx="4877">
                  <c:v>7.2115</c:v>
                </c:pt>
                <c:pt idx="4878">
                  <c:v>7.2130000000000001</c:v>
                </c:pt>
                <c:pt idx="4879">
                  <c:v>7.2154999999999996</c:v>
                </c:pt>
                <c:pt idx="4880">
                  <c:v>7.2175000000000002</c:v>
                </c:pt>
                <c:pt idx="4881">
                  <c:v>7.2184999999999997</c:v>
                </c:pt>
                <c:pt idx="4882">
                  <c:v>7.2205000000000004</c:v>
                </c:pt>
                <c:pt idx="4883">
                  <c:v>7.2225000000000001</c:v>
                </c:pt>
                <c:pt idx="4884">
                  <c:v>7.2249999999999996</c:v>
                </c:pt>
                <c:pt idx="4885">
                  <c:v>7.2270000000000003</c:v>
                </c:pt>
                <c:pt idx="4886">
                  <c:v>7.2290000000000001</c:v>
                </c:pt>
                <c:pt idx="4887">
                  <c:v>7.2305000000000001</c:v>
                </c:pt>
                <c:pt idx="4888">
                  <c:v>7.2324999999999999</c:v>
                </c:pt>
                <c:pt idx="4889">
                  <c:v>7.2344999999999997</c:v>
                </c:pt>
                <c:pt idx="4890">
                  <c:v>7.2359999999999998</c:v>
                </c:pt>
                <c:pt idx="4891">
                  <c:v>7.2385000000000002</c:v>
                </c:pt>
                <c:pt idx="4892">
                  <c:v>7.24</c:v>
                </c:pt>
                <c:pt idx="4893">
                  <c:v>7.2415000000000003</c:v>
                </c:pt>
                <c:pt idx="4894">
                  <c:v>7.2439999999999998</c:v>
                </c:pt>
                <c:pt idx="4895">
                  <c:v>7.2465000000000002</c:v>
                </c:pt>
                <c:pt idx="4896">
                  <c:v>7.2480000000000002</c:v>
                </c:pt>
                <c:pt idx="4897">
                  <c:v>7.25</c:v>
                </c:pt>
                <c:pt idx="4898">
                  <c:v>7.2515000000000001</c:v>
                </c:pt>
                <c:pt idx="4899">
                  <c:v>7.2534999999999998</c:v>
                </c:pt>
                <c:pt idx="4900">
                  <c:v>7.2554999999999996</c:v>
                </c:pt>
                <c:pt idx="4901">
                  <c:v>7.2569999999999997</c:v>
                </c:pt>
                <c:pt idx="4902">
                  <c:v>7.2590000000000003</c:v>
                </c:pt>
                <c:pt idx="4903">
                  <c:v>7.2605000000000004</c:v>
                </c:pt>
                <c:pt idx="4904">
                  <c:v>7.2625000000000002</c:v>
                </c:pt>
                <c:pt idx="4905">
                  <c:v>7.2645</c:v>
                </c:pt>
                <c:pt idx="4906">
                  <c:v>7.266</c:v>
                </c:pt>
                <c:pt idx="4907">
                  <c:v>7.2679999999999998</c:v>
                </c:pt>
                <c:pt idx="4908">
                  <c:v>7.27</c:v>
                </c:pt>
                <c:pt idx="4909">
                  <c:v>7.2714999999999996</c:v>
                </c:pt>
                <c:pt idx="4910">
                  <c:v>7.2735000000000003</c:v>
                </c:pt>
                <c:pt idx="4911">
                  <c:v>7.2755000000000001</c:v>
                </c:pt>
                <c:pt idx="4912">
                  <c:v>7.2765000000000004</c:v>
                </c:pt>
                <c:pt idx="4913">
                  <c:v>7.2785000000000002</c:v>
                </c:pt>
                <c:pt idx="4914">
                  <c:v>7.2805</c:v>
                </c:pt>
                <c:pt idx="4915">
                  <c:v>7.282</c:v>
                </c:pt>
                <c:pt idx="4916">
                  <c:v>7.2839999999999998</c:v>
                </c:pt>
                <c:pt idx="4917">
                  <c:v>7.2859999999999996</c:v>
                </c:pt>
                <c:pt idx="4918">
                  <c:v>7.2869999999999999</c:v>
                </c:pt>
                <c:pt idx="4919">
                  <c:v>7.2889999999999997</c:v>
                </c:pt>
                <c:pt idx="4920">
                  <c:v>7.2904999999999998</c:v>
                </c:pt>
                <c:pt idx="4921">
                  <c:v>7.2919999999999998</c:v>
                </c:pt>
                <c:pt idx="4922">
                  <c:v>7.2934999999999999</c:v>
                </c:pt>
                <c:pt idx="4923">
                  <c:v>7.2949999999999999</c:v>
                </c:pt>
                <c:pt idx="4924">
                  <c:v>7.2960000000000003</c:v>
                </c:pt>
                <c:pt idx="4925">
                  <c:v>7.2969999999999997</c:v>
                </c:pt>
                <c:pt idx="4926">
                  <c:v>7.2990000000000004</c:v>
                </c:pt>
                <c:pt idx="4927">
                  <c:v>7.3</c:v>
                </c:pt>
                <c:pt idx="4928">
                  <c:v>7.3019999999999996</c:v>
                </c:pt>
                <c:pt idx="4929">
                  <c:v>7.3029999999999999</c:v>
                </c:pt>
                <c:pt idx="4930">
                  <c:v>7.3045</c:v>
                </c:pt>
                <c:pt idx="4931">
                  <c:v>7.306</c:v>
                </c:pt>
                <c:pt idx="4932">
                  <c:v>7.3070000000000004</c:v>
                </c:pt>
                <c:pt idx="4933">
                  <c:v>7.3085000000000004</c:v>
                </c:pt>
                <c:pt idx="4934">
                  <c:v>7.31</c:v>
                </c:pt>
                <c:pt idx="4935">
                  <c:v>7.3114999999999997</c:v>
                </c:pt>
                <c:pt idx="4936">
                  <c:v>7.3125</c:v>
                </c:pt>
                <c:pt idx="4937">
                  <c:v>7.3140000000000001</c:v>
                </c:pt>
                <c:pt idx="4938">
                  <c:v>7.3155000000000001</c:v>
                </c:pt>
                <c:pt idx="4939">
                  <c:v>7.3170000000000002</c:v>
                </c:pt>
                <c:pt idx="4940">
                  <c:v>7.3179999999999996</c:v>
                </c:pt>
                <c:pt idx="4941">
                  <c:v>7.3194999999999997</c:v>
                </c:pt>
                <c:pt idx="4942">
                  <c:v>7.3215000000000003</c:v>
                </c:pt>
                <c:pt idx="4943">
                  <c:v>7.3235000000000001</c:v>
                </c:pt>
                <c:pt idx="4944">
                  <c:v>7.3244999999999996</c:v>
                </c:pt>
                <c:pt idx="4945">
                  <c:v>7.3265000000000002</c:v>
                </c:pt>
                <c:pt idx="4946">
                  <c:v>7.3274999999999997</c:v>
                </c:pt>
                <c:pt idx="4947">
                  <c:v>7.3289999999999997</c:v>
                </c:pt>
                <c:pt idx="4948">
                  <c:v>7.3304999999999998</c:v>
                </c:pt>
                <c:pt idx="4949">
                  <c:v>7.3319999999999999</c:v>
                </c:pt>
                <c:pt idx="4950">
                  <c:v>7.3334999999999999</c:v>
                </c:pt>
                <c:pt idx="4951">
                  <c:v>7.3345000000000002</c:v>
                </c:pt>
                <c:pt idx="4952">
                  <c:v>7.3365</c:v>
                </c:pt>
                <c:pt idx="4953">
                  <c:v>7.3375000000000004</c:v>
                </c:pt>
                <c:pt idx="4954">
                  <c:v>7.3390000000000004</c:v>
                </c:pt>
                <c:pt idx="4955">
                  <c:v>7.3410000000000002</c:v>
                </c:pt>
                <c:pt idx="4956">
                  <c:v>7.3425000000000002</c:v>
                </c:pt>
                <c:pt idx="4957">
                  <c:v>7.3434999999999997</c:v>
                </c:pt>
                <c:pt idx="4958">
                  <c:v>7.3455000000000004</c:v>
                </c:pt>
                <c:pt idx="4959">
                  <c:v>7.3464999999999998</c:v>
                </c:pt>
                <c:pt idx="4960">
                  <c:v>7.3479999999999999</c:v>
                </c:pt>
                <c:pt idx="4961">
                  <c:v>7.3494999999999999</c:v>
                </c:pt>
                <c:pt idx="4962">
                  <c:v>7.351</c:v>
                </c:pt>
                <c:pt idx="4963">
                  <c:v>7.3520000000000003</c:v>
                </c:pt>
                <c:pt idx="4964">
                  <c:v>7.3535000000000004</c:v>
                </c:pt>
                <c:pt idx="4965">
                  <c:v>7.3550000000000004</c:v>
                </c:pt>
                <c:pt idx="4966">
                  <c:v>7.3564999999999996</c:v>
                </c:pt>
                <c:pt idx="4967">
                  <c:v>7.3579999999999997</c:v>
                </c:pt>
                <c:pt idx="4968">
                  <c:v>7.3594999999999997</c:v>
                </c:pt>
                <c:pt idx="4969">
                  <c:v>7.3609999999999998</c:v>
                </c:pt>
                <c:pt idx="4970">
                  <c:v>7.3630000000000004</c:v>
                </c:pt>
                <c:pt idx="4971">
                  <c:v>7.3644999999999996</c:v>
                </c:pt>
                <c:pt idx="4972">
                  <c:v>7.3659999999999997</c:v>
                </c:pt>
                <c:pt idx="4973">
                  <c:v>7.3674999999999997</c:v>
                </c:pt>
                <c:pt idx="4974">
                  <c:v>7.3689999999999998</c:v>
                </c:pt>
                <c:pt idx="4975">
                  <c:v>7.3710000000000004</c:v>
                </c:pt>
                <c:pt idx="4976">
                  <c:v>7.3719999999999999</c:v>
                </c:pt>
                <c:pt idx="4977">
                  <c:v>7.3739999999999997</c:v>
                </c:pt>
                <c:pt idx="4978">
                  <c:v>7.3754999999999997</c:v>
                </c:pt>
                <c:pt idx="4979">
                  <c:v>7.3769999999999998</c:v>
                </c:pt>
                <c:pt idx="4980">
                  <c:v>7.3789999999999996</c:v>
                </c:pt>
                <c:pt idx="4981">
                  <c:v>7.3804999999999996</c:v>
                </c:pt>
                <c:pt idx="4982">
                  <c:v>7.3819999999999997</c:v>
                </c:pt>
                <c:pt idx="4983">
                  <c:v>7.3845000000000001</c:v>
                </c:pt>
                <c:pt idx="4984">
                  <c:v>7.3864999999999998</c:v>
                </c:pt>
                <c:pt idx="4985">
                  <c:v>7.3879999999999999</c:v>
                </c:pt>
                <c:pt idx="4986">
                  <c:v>7.3905000000000003</c:v>
                </c:pt>
                <c:pt idx="4987">
                  <c:v>7.3925000000000001</c:v>
                </c:pt>
                <c:pt idx="4988">
                  <c:v>7.3940000000000001</c:v>
                </c:pt>
                <c:pt idx="4989">
                  <c:v>7.3959999999999999</c:v>
                </c:pt>
                <c:pt idx="4990">
                  <c:v>7.3975</c:v>
                </c:pt>
                <c:pt idx="4991">
                  <c:v>7.3994999999999997</c:v>
                </c:pt>
                <c:pt idx="4992">
                  <c:v>7.4009999999999998</c:v>
                </c:pt>
                <c:pt idx="4993">
                  <c:v>7.4029999999999996</c:v>
                </c:pt>
                <c:pt idx="4994">
                  <c:v>7.4044999999999996</c:v>
                </c:pt>
                <c:pt idx="4995">
                  <c:v>7.4059999999999997</c:v>
                </c:pt>
                <c:pt idx="4996">
                  <c:v>7.4080000000000004</c:v>
                </c:pt>
                <c:pt idx="4997">
                  <c:v>7.4095000000000004</c:v>
                </c:pt>
                <c:pt idx="4998">
                  <c:v>7.4109999999999996</c:v>
                </c:pt>
                <c:pt idx="4999">
                  <c:v>7.4130000000000003</c:v>
                </c:pt>
                <c:pt idx="5000">
                  <c:v>7.4145000000000003</c:v>
                </c:pt>
                <c:pt idx="5001">
                  <c:v>7.4165000000000001</c:v>
                </c:pt>
                <c:pt idx="5002">
                  <c:v>7.4184999999999999</c:v>
                </c:pt>
                <c:pt idx="5003">
                  <c:v>7.42</c:v>
                </c:pt>
                <c:pt idx="5004">
                  <c:v>7.4225000000000003</c:v>
                </c:pt>
                <c:pt idx="5005">
                  <c:v>7.4255000000000004</c:v>
                </c:pt>
                <c:pt idx="5006">
                  <c:v>7.4284999999999997</c:v>
                </c:pt>
                <c:pt idx="5007">
                  <c:v>7.431</c:v>
                </c:pt>
                <c:pt idx="5008">
                  <c:v>7.4329999999999998</c:v>
                </c:pt>
                <c:pt idx="5009">
                  <c:v>7.4349999999999996</c:v>
                </c:pt>
                <c:pt idx="5010">
                  <c:v>7.4370000000000003</c:v>
                </c:pt>
                <c:pt idx="5011">
                  <c:v>7.4390000000000001</c:v>
                </c:pt>
                <c:pt idx="5012">
                  <c:v>7.4409999999999998</c:v>
                </c:pt>
                <c:pt idx="5013">
                  <c:v>7.4429999999999996</c:v>
                </c:pt>
                <c:pt idx="5014">
                  <c:v>7.4450000000000003</c:v>
                </c:pt>
                <c:pt idx="5015">
                  <c:v>7.4474999999999998</c:v>
                </c:pt>
                <c:pt idx="5016">
                  <c:v>7.4494999999999996</c:v>
                </c:pt>
                <c:pt idx="5017">
                  <c:v>7.4515000000000002</c:v>
                </c:pt>
                <c:pt idx="5018">
                  <c:v>7.4539999999999997</c:v>
                </c:pt>
                <c:pt idx="5019">
                  <c:v>7.4560000000000004</c:v>
                </c:pt>
                <c:pt idx="5020">
                  <c:v>7.4584999999999999</c:v>
                </c:pt>
                <c:pt idx="5021">
                  <c:v>7.4604999999999997</c:v>
                </c:pt>
                <c:pt idx="5022">
                  <c:v>7.4625000000000004</c:v>
                </c:pt>
                <c:pt idx="5023">
                  <c:v>7.4645000000000001</c:v>
                </c:pt>
                <c:pt idx="5024">
                  <c:v>7.4654999999999996</c:v>
                </c:pt>
                <c:pt idx="5025">
                  <c:v>7.4684999999999997</c:v>
                </c:pt>
                <c:pt idx="5026">
                  <c:v>7.47</c:v>
                </c:pt>
                <c:pt idx="5027">
                  <c:v>7.4725000000000001</c:v>
                </c:pt>
                <c:pt idx="5028">
                  <c:v>7.4744999999999999</c:v>
                </c:pt>
                <c:pt idx="5029">
                  <c:v>7.4770000000000003</c:v>
                </c:pt>
                <c:pt idx="5030">
                  <c:v>7.4790000000000001</c:v>
                </c:pt>
                <c:pt idx="5031">
                  <c:v>7.4805000000000001</c:v>
                </c:pt>
                <c:pt idx="5032">
                  <c:v>7.4824999999999999</c:v>
                </c:pt>
                <c:pt idx="5033">
                  <c:v>7.4844999999999997</c:v>
                </c:pt>
                <c:pt idx="5034">
                  <c:v>7.4859999999999998</c:v>
                </c:pt>
                <c:pt idx="5035">
                  <c:v>7.4880000000000004</c:v>
                </c:pt>
                <c:pt idx="5036">
                  <c:v>7.4904999999999999</c:v>
                </c:pt>
                <c:pt idx="5037">
                  <c:v>7.4924999999999997</c:v>
                </c:pt>
                <c:pt idx="5038">
                  <c:v>7.4945000000000004</c:v>
                </c:pt>
                <c:pt idx="5039">
                  <c:v>7.4965000000000002</c:v>
                </c:pt>
                <c:pt idx="5040">
                  <c:v>7.4984999999999999</c:v>
                </c:pt>
                <c:pt idx="5041">
                  <c:v>7.5004999999999997</c:v>
                </c:pt>
                <c:pt idx="5042">
                  <c:v>7.5025000000000004</c:v>
                </c:pt>
                <c:pt idx="5043">
                  <c:v>7.5045000000000002</c:v>
                </c:pt>
                <c:pt idx="5044">
                  <c:v>7.5065</c:v>
                </c:pt>
                <c:pt idx="5045">
                  <c:v>7.5084999999999997</c:v>
                </c:pt>
                <c:pt idx="5046">
                  <c:v>7.5105000000000004</c:v>
                </c:pt>
                <c:pt idx="5047">
                  <c:v>7.5125000000000002</c:v>
                </c:pt>
                <c:pt idx="5048">
                  <c:v>7.5145</c:v>
                </c:pt>
                <c:pt idx="5049">
                  <c:v>7.5164999999999997</c:v>
                </c:pt>
                <c:pt idx="5050">
                  <c:v>7.5185000000000004</c:v>
                </c:pt>
                <c:pt idx="5051">
                  <c:v>7.5205000000000002</c:v>
                </c:pt>
                <c:pt idx="5052">
                  <c:v>7.5214999999999996</c:v>
                </c:pt>
                <c:pt idx="5053">
                  <c:v>7.5235000000000003</c:v>
                </c:pt>
                <c:pt idx="5054">
                  <c:v>7.5259999999999998</c:v>
                </c:pt>
                <c:pt idx="5055">
                  <c:v>7.5274999999999999</c:v>
                </c:pt>
                <c:pt idx="5056">
                  <c:v>7.5294999999999996</c:v>
                </c:pt>
                <c:pt idx="5057">
                  <c:v>7.532</c:v>
                </c:pt>
                <c:pt idx="5058">
                  <c:v>7.5335000000000001</c:v>
                </c:pt>
                <c:pt idx="5059">
                  <c:v>7.5359999999999996</c:v>
                </c:pt>
                <c:pt idx="5060">
                  <c:v>7.5380000000000003</c:v>
                </c:pt>
                <c:pt idx="5061">
                  <c:v>7.5395000000000003</c:v>
                </c:pt>
                <c:pt idx="5062">
                  <c:v>7.5410000000000004</c:v>
                </c:pt>
                <c:pt idx="5063">
                  <c:v>7.5434999999999999</c:v>
                </c:pt>
                <c:pt idx="5064">
                  <c:v>7.5454999999999997</c:v>
                </c:pt>
                <c:pt idx="5065">
                  <c:v>7.5469999999999997</c:v>
                </c:pt>
                <c:pt idx="5066">
                  <c:v>7.5490000000000004</c:v>
                </c:pt>
                <c:pt idx="5067">
                  <c:v>7.5510000000000002</c:v>
                </c:pt>
                <c:pt idx="5068">
                  <c:v>7.5529999999999999</c:v>
                </c:pt>
                <c:pt idx="5069">
                  <c:v>7.5549999999999997</c:v>
                </c:pt>
                <c:pt idx="5070">
                  <c:v>7.5570000000000004</c:v>
                </c:pt>
                <c:pt idx="5071">
                  <c:v>7.5590000000000002</c:v>
                </c:pt>
                <c:pt idx="5072">
                  <c:v>7.56</c:v>
                </c:pt>
                <c:pt idx="5073">
                  <c:v>7.5620000000000003</c:v>
                </c:pt>
                <c:pt idx="5074">
                  <c:v>7.5644999999999998</c:v>
                </c:pt>
                <c:pt idx="5075">
                  <c:v>7.5664999999999996</c:v>
                </c:pt>
                <c:pt idx="5076">
                  <c:v>7.5679999999999996</c:v>
                </c:pt>
                <c:pt idx="5077">
                  <c:v>7.57</c:v>
                </c:pt>
                <c:pt idx="5078">
                  <c:v>7.5720000000000001</c:v>
                </c:pt>
                <c:pt idx="5079">
                  <c:v>7.5739999999999998</c:v>
                </c:pt>
                <c:pt idx="5080">
                  <c:v>7.5754999999999999</c:v>
                </c:pt>
                <c:pt idx="5081">
                  <c:v>7.5774999999999997</c:v>
                </c:pt>
                <c:pt idx="5082">
                  <c:v>7.5795000000000003</c:v>
                </c:pt>
                <c:pt idx="5083">
                  <c:v>7.5815000000000001</c:v>
                </c:pt>
                <c:pt idx="5084">
                  <c:v>7.5834999999999999</c:v>
                </c:pt>
                <c:pt idx="5085">
                  <c:v>7.5854999999999997</c:v>
                </c:pt>
                <c:pt idx="5086">
                  <c:v>7.5869999999999997</c:v>
                </c:pt>
                <c:pt idx="5087">
                  <c:v>7.5890000000000004</c:v>
                </c:pt>
                <c:pt idx="5088">
                  <c:v>7.5910000000000002</c:v>
                </c:pt>
                <c:pt idx="5089">
                  <c:v>7.593</c:v>
                </c:pt>
                <c:pt idx="5090">
                  <c:v>7.5949999999999998</c:v>
                </c:pt>
                <c:pt idx="5091">
                  <c:v>7.5970000000000004</c:v>
                </c:pt>
                <c:pt idx="5092">
                  <c:v>7.5979999999999999</c:v>
                </c:pt>
                <c:pt idx="5093">
                  <c:v>7.6</c:v>
                </c:pt>
                <c:pt idx="5094">
                  <c:v>7.6020000000000003</c:v>
                </c:pt>
                <c:pt idx="5095">
                  <c:v>7.6044999999999998</c:v>
                </c:pt>
                <c:pt idx="5096">
                  <c:v>7.6064999999999996</c:v>
                </c:pt>
                <c:pt idx="5097">
                  <c:v>7.6074999999999999</c:v>
                </c:pt>
                <c:pt idx="5098">
                  <c:v>7.6094999999999997</c:v>
                </c:pt>
                <c:pt idx="5099">
                  <c:v>7.6120000000000001</c:v>
                </c:pt>
                <c:pt idx="5100">
                  <c:v>7.6130000000000004</c:v>
                </c:pt>
                <c:pt idx="5101">
                  <c:v>7.6150000000000002</c:v>
                </c:pt>
                <c:pt idx="5102">
                  <c:v>7.617</c:v>
                </c:pt>
                <c:pt idx="5103">
                  <c:v>7.6189999999999998</c:v>
                </c:pt>
                <c:pt idx="5104">
                  <c:v>7.6204999999999998</c:v>
                </c:pt>
                <c:pt idx="5105">
                  <c:v>7.6224999999999996</c:v>
                </c:pt>
                <c:pt idx="5106">
                  <c:v>7.6245000000000003</c:v>
                </c:pt>
                <c:pt idx="5107">
                  <c:v>7.6265000000000001</c:v>
                </c:pt>
                <c:pt idx="5108">
                  <c:v>7.6275000000000004</c:v>
                </c:pt>
                <c:pt idx="5109">
                  <c:v>7.6295000000000002</c:v>
                </c:pt>
                <c:pt idx="5110">
                  <c:v>7.6315</c:v>
                </c:pt>
                <c:pt idx="5111">
                  <c:v>7.6325000000000003</c:v>
                </c:pt>
                <c:pt idx="5112">
                  <c:v>7.6345000000000001</c:v>
                </c:pt>
                <c:pt idx="5113">
                  <c:v>7.6360000000000001</c:v>
                </c:pt>
                <c:pt idx="5114">
                  <c:v>7.6375000000000002</c:v>
                </c:pt>
                <c:pt idx="5115">
                  <c:v>7.6384999999999996</c:v>
                </c:pt>
                <c:pt idx="5116">
                  <c:v>7.64</c:v>
                </c:pt>
                <c:pt idx="5117">
                  <c:v>7.6420000000000003</c:v>
                </c:pt>
                <c:pt idx="5118">
                  <c:v>7.6435000000000004</c:v>
                </c:pt>
                <c:pt idx="5119">
                  <c:v>7.6444999999999999</c:v>
                </c:pt>
                <c:pt idx="5120">
                  <c:v>7.6464999999999996</c:v>
                </c:pt>
                <c:pt idx="5121">
                  <c:v>7.6475</c:v>
                </c:pt>
                <c:pt idx="5122">
                  <c:v>7.6485000000000003</c:v>
                </c:pt>
                <c:pt idx="5123">
                  <c:v>7.6505000000000001</c:v>
                </c:pt>
                <c:pt idx="5124">
                  <c:v>7.6515000000000004</c:v>
                </c:pt>
                <c:pt idx="5125">
                  <c:v>7.6529999999999996</c:v>
                </c:pt>
                <c:pt idx="5126">
                  <c:v>7.6544999999999996</c:v>
                </c:pt>
                <c:pt idx="5127">
                  <c:v>7.6555</c:v>
                </c:pt>
                <c:pt idx="5128">
                  <c:v>7.657</c:v>
                </c:pt>
                <c:pt idx="5129">
                  <c:v>7.6585000000000001</c:v>
                </c:pt>
                <c:pt idx="5130">
                  <c:v>7.6595000000000004</c:v>
                </c:pt>
                <c:pt idx="5131">
                  <c:v>7.6615000000000002</c:v>
                </c:pt>
                <c:pt idx="5132">
                  <c:v>7.6624999999999996</c:v>
                </c:pt>
                <c:pt idx="5133">
                  <c:v>7.6639999999999997</c:v>
                </c:pt>
                <c:pt idx="5134">
                  <c:v>7.6654999999999998</c:v>
                </c:pt>
                <c:pt idx="5135">
                  <c:v>7.6665000000000001</c:v>
                </c:pt>
                <c:pt idx="5136">
                  <c:v>7.6684999999999999</c:v>
                </c:pt>
                <c:pt idx="5137">
                  <c:v>7.6695000000000002</c:v>
                </c:pt>
                <c:pt idx="5138">
                  <c:v>7.6715</c:v>
                </c:pt>
                <c:pt idx="5139">
                  <c:v>7.673</c:v>
                </c:pt>
                <c:pt idx="5140">
                  <c:v>7.6745000000000001</c:v>
                </c:pt>
                <c:pt idx="5141">
                  <c:v>7.6760000000000002</c:v>
                </c:pt>
                <c:pt idx="5142">
                  <c:v>7.6769999999999996</c:v>
                </c:pt>
                <c:pt idx="5143">
                  <c:v>7.6784999999999997</c:v>
                </c:pt>
                <c:pt idx="5144">
                  <c:v>7.68</c:v>
                </c:pt>
                <c:pt idx="5145">
                  <c:v>7.6814999999999998</c:v>
                </c:pt>
                <c:pt idx="5146">
                  <c:v>7.6829999999999998</c:v>
                </c:pt>
                <c:pt idx="5147">
                  <c:v>7.6844999999999999</c:v>
                </c:pt>
                <c:pt idx="5148">
                  <c:v>7.6859999999999999</c:v>
                </c:pt>
                <c:pt idx="5149">
                  <c:v>7.6875</c:v>
                </c:pt>
                <c:pt idx="5150">
                  <c:v>7.6890000000000001</c:v>
                </c:pt>
                <c:pt idx="5151">
                  <c:v>7.6905000000000001</c:v>
                </c:pt>
                <c:pt idx="5152">
                  <c:v>7.6914999999999996</c:v>
                </c:pt>
                <c:pt idx="5153">
                  <c:v>7.6935000000000002</c:v>
                </c:pt>
                <c:pt idx="5154">
                  <c:v>7.6944999999999997</c:v>
                </c:pt>
                <c:pt idx="5155">
                  <c:v>7.6959999999999997</c:v>
                </c:pt>
                <c:pt idx="5156">
                  <c:v>7.6974999999999998</c:v>
                </c:pt>
                <c:pt idx="5157">
                  <c:v>7.6985000000000001</c:v>
                </c:pt>
                <c:pt idx="5158">
                  <c:v>7.7</c:v>
                </c:pt>
                <c:pt idx="5159">
                  <c:v>7.7015000000000002</c:v>
                </c:pt>
                <c:pt idx="5160">
                  <c:v>7.7035</c:v>
                </c:pt>
                <c:pt idx="5161">
                  <c:v>7.7045000000000003</c:v>
                </c:pt>
                <c:pt idx="5162">
                  <c:v>7.7060000000000004</c:v>
                </c:pt>
                <c:pt idx="5163">
                  <c:v>7.7074999999999996</c:v>
                </c:pt>
                <c:pt idx="5164">
                  <c:v>7.7084999999999999</c:v>
                </c:pt>
                <c:pt idx="5165">
                  <c:v>7.7104999999999997</c:v>
                </c:pt>
                <c:pt idx="5166">
                  <c:v>7.7119999999999997</c:v>
                </c:pt>
                <c:pt idx="5167">
                  <c:v>7.7130000000000001</c:v>
                </c:pt>
                <c:pt idx="5168">
                  <c:v>7.7145000000000001</c:v>
                </c:pt>
                <c:pt idx="5169">
                  <c:v>7.7164999999999999</c:v>
                </c:pt>
                <c:pt idx="5170">
                  <c:v>7.7175000000000002</c:v>
                </c:pt>
                <c:pt idx="5171">
                  <c:v>7.7190000000000003</c:v>
                </c:pt>
                <c:pt idx="5172">
                  <c:v>7.7210000000000001</c:v>
                </c:pt>
                <c:pt idx="5173">
                  <c:v>7.7225000000000001</c:v>
                </c:pt>
                <c:pt idx="5174">
                  <c:v>7.7244999999999999</c:v>
                </c:pt>
                <c:pt idx="5175">
                  <c:v>7.726</c:v>
                </c:pt>
                <c:pt idx="5176">
                  <c:v>7.7275</c:v>
                </c:pt>
                <c:pt idx="5177">
                  <c:v>7.7290000000000001</c:v>
                </c:pt>
                <c:pt idx="5178">
                  <c:v>7.7309999999999999</c:v>
                </c:pt>
                <c:pt idx="5179">
                  <c:v>7.7324999999999999</c:v>
                </c:pt>
                <c:pt idx="5180">
                  <c:v>7.734</c:v>
                </c:pt>
                <c:pt idx="5181">
                  <c:v>7.7359999999999998</c:v>
                </c:pt>
                <c:pt idx="5182">
                  <c:v>7.7374999999999998</c:v>
                </c:pt>
                <c:pt idx="5183">
                  <c:v>7.7389999999999999</c:v>
                </c:pt>
                <c:pt idx="5184">
                  <c:v>7.7404999999999999</c:v>
                </c:pt>
                <c:pt idx="5185">
                  <c:v>7.742</c:v>
                </c:pt>
                <c:pt idx="5186">
                  <c:v>7.7439999999999998</c:v>
                </c:pt>
                <c:pt idx="5187">
                  <c:v>7.7454999999999998</c:v>
                </c:pt>
                <c:pt idx="5188">
                  <c:v>7.7474999999999996</c:v>
                </c:pt>
                <c:pt idx="5189">
                  <c:v>7.7489999999999997</c:v>
                </c:pt>
                <c:pt idx="5190">
                  <c:v>7.7504999999999997</c:v>
                </c:pt>
                <c:pt idx="5191">
                  <c:v>7.7525000000000004</c:v>
                </c:pt>
                <c:pt idx="5192">
                  <c:v>7.7545000000000002</c:v>
                </c:pt>
                <c:pt idx="5193">
                  <c:v>7.7565</c:v>
                </c:pt>
                <c:pt idx="5194">
                  <c:v>7.7590000000000003</c:v>
                </c:pt>
                <c:pt idx="5195">
                  <c:v>7.7619999999999996</c:v>
                </c:pt>
                <c:pt idx="5196">
                  <c:v>7.7640000000000002</c:v>
                </c:pt>
                <c:pt idx="5197">
                  <c:v>7.7664999999999997</c:v>
                </c:pt>
                <c:pt idx="5198">
                  <c:v>7.7685000000000004</c:v>
                </c:pt>
                <c:pt idx="5199">
                  <c:v>7.7705000000000002</c:v>
                </c:pt>
                <c:pt idx="5200">
                  <c:v>7.7729999999999997</c:v>
                </c:pt>
                <c:pt idx="5201">
                  <c:v>7.7750000000000004</c:v>
                </c:pt>
                <c:pt idx="5202">
                  <c:v>7.7774999999999999</c:v>
                </c:pt>
                <c:pt idx="5203">
                  <c:v>7.7789999999999999</c:v>
                </c:pt>
                <c:pt idx="5204">
                  <c:v>7.7815000000000003</c:v>
                </c:pt>
                <c:pt idx="5205">
                  <c:v>7.7835000000000001</c:v>
                </c:pt>
                <c:pt idx="5206">
                  <c:v>7.7850000000000001</c:v>
                </c:pt>
                <c:pt idx="5207">
                  <c:v>7.7880000000000003</c:v>
                </c:pt>
                <c:pt idx="5208">
                  <c:v>7.7895000000000003</c:v>
                </c:pt>
                <c:pt idx="5209">
                  <c:v>7.7919999999999998</c:v>
                </c:pt>
                <c:pt idx="5210">
                  <c:v>7.7939999999999996</c:v>
                </c:pt>
                <c:pt idx="5211">
                  <c:v>7.7960000000000003</c:v>
                </c:pt>
                <c:pt idx="5212">
                  <c:v>7.798</c:v>
                </c:pt>
                <c:pt idx="5213">
                  <c:v>7.8</c:v>
                </c:pt>
                <c:pt idx="5214">
                  <c:v>7.8019999999999996</c:v>
                </c:pt>
                <c:pt idx="5215">
                  <c:v>7.8040000000000003</c:v>
                </c:pt>
                <c:pt idx="5216">
                  <c:v>7.8064999999999998</c:v>
                </c:pt>
                <c:pt idx="5217">
                  <c:v>7.8085000000000004</c:v>
                </c:pt>
                <c:pt idx="5218">
                  <c:v>7.8105000000000002</c:v>
                </c:pt>
                <c:pt idx="5219">
                  <c:v>7.8125</c:v>
                </c:pt>
                <c:pt idx="5220">
                  <c:v>7.8150000000000004</c:v>
                </c:pt>
                <c:pt idx="5221">
                  <c:v>7.8170000000000002</c:v>
                </c:pt>
                <c:pt idx="5222">
                  <c:v>7.819</c:v>
                </c:pt>
                <c:pt idx="5223">
                  <c:v>7.8215000000000003</c:v>
                </c:pt>
                <c:pt idx="5224">
                  <c:v>7.8235000000000001</c:v>
                </c:pt>
                <c:pt idx="5225">
                  <c:v>7.8250000000000002</c:v>
                </c:pt>
                <c:pt idx="5226">
                  <c:v>7.827</c:v>
                </c:pt>
                <c:pt idx="5227">
                  <c:v>7.8289999999999997</c:v>
                </c:pt>
                <c:pt idx="5228">
                  <c:v>7.8310000000000004</c:v>
                </c:pt>
                <c:pt idx="5229">
                  <c:v>7.8330000000000002</c:v>
                </c:pt>
                <c:pt idx="5230">
                  <c:v>7.835</c:v>
                </c:pt>
                <c:pt idx="5231">
                  <c:v>7.8365</c:v>
                </c:pt>
                <c:pt idx="5232">
                  <c:v>7.8380000000000001</c:v>
                </c:pt>
                <c:pt idx="5233">
                  <c:v>7.84</c:v>
                </c:pt>
                <c:pt idx="5234">
                  <c:v>7.8419999999999996</c:v>
                </c:pt>
                <c:pt idx="5235">
                  <c:v>7.8440000000000003</c:v>
                </c:pt>
                <c:pt idx="5236">
                  <c:v>7.8460000000000001</c:v>
                </c:pt>
                <c:pt idx="5237">
                  <c:v>7.8479999999999999</c:v>
                </c:pt>
                <c:pt idx="5238">
                  <c:v>7.85</c:v>
                </c:pt>
                <c:pt idx="5239">
                  <c:v>7.8514999999999997</c:v>
                </c:pt>
                <c:pt idx="5240">
                  <c:v>7.8540000000000001</c:v>
                </c:pt>
                <c:pt idx="5241">
                  <c:v>7.8555000000000001</c:v>
                </c:pt>
                <c:pt idx="5242">
                  <c:v>7.8574999999999999</c:v>
                </c:pt>
                <c:pt idx="5243">
                  <c:v>7.86</c:v>
                </c:pt>
                <c:pt idx="5244">
                  <c:v>7.8615000000000004</c:v>
                </c:pt>
                <c:pt idx="5245">
                  <c:v>7.8635000000000002</c:v>
                </c:pt>
                <c:pt idx="5246">
                  <c:v>7.8659999999999997</c:v>
                </c:pt>
                <c:pt idx="5247">
                  <c:v>7.8680000000000003</c:v>
                </c:pt>
                <c:pt idx="5248">
                  <c:v>7.87</c:v>
                </c:pt>
                <c:pt idx="5249">
                  <c:v>7.8715000000000002</c:v>
                </c:pt>
                <c:pt idx="5250">
                  <c:v>7.8739999999999997</c:v>
                </c:pt>
                <c:pt idx="5251">
                  <c:v>7.8760000000000003</c:v>
                </c:pt>
                <c:pt idx="5252">
                  <c:v>7.8780000000000001</c:v>
                </c:pt>
                <c:pt idx="5253">
                  <c:v>7.8795000000000002</c:v>
                </c:pt>
                <c:pt idx="5254">
                  <c:v>7.8819999999999997</c:v>
                </c:pt>
                <c:pt idx="5255">
                  <c:v>7.8840000000000003</c:v>
                </c:pt>
                <c:pt idx="5256">
                  <c:v>7.8855000000000004</c:v>
                </c:pt>
                <c:pt idx="5257">
                  <c:v>7.8875000000000002</c:v>
                </c:pt>
                <c:pt idx="5258">
                  <c:v>7.8895</c:v>
                </c:pt>
                <c:pt idx="5259">
                  <c:v>7.8920000000000003</c:v>
                </c:pt>
                <c:pt idx="5260">
                  <c:v>7.8940000000000001</c:v>
                </c:pt>
                <c:pt idx="5261">
                  <c:v>7.8955000000000002</c:v>
                </c:pt>
                <c:pt idx="5262">
                  <c:v>7.8975</c:v>
                </c:pt>
                <c:pt idx="5263">
                  <c:v>7.8994999999999997</c:v>
                </c:pt>
                <c:pt idx="5264">
                  <c:v>7.9015000000000004</c:v>
                </c:pt>
                <c:pt idx="5265">
                  <c:v>7.9035000000000002</c:v>
                </c:pt>
                <c:pt idx="5266">
                  <c:v>7.9055</c:v>
                </c:pt>
                <c:pt idx="5267">
                  <c:v>7.9074999999999998</c:v>
                </c:pt>
                <c:pt idx="5268">
                  <c:v>7.9089999999999998</c:v>
                </c:pt>
                <c:pt idx="5269">
                  <c:v>7.9109999999999996</c:v>
                </c:pt>
                <c:pt idx="5270">
                  <c:v>7.9130000000000003</c:v>
                </c:pt>
                <c:pt idx="5271">
                  <c:v>7.9145000000000003</c:v>
                </c:pt>
                <c:pt idx="5272">
                  <c:v>7.9165000000000001</c:v>
                </c:pt>
                <c:pt idx="5273">
                  <c:v>7.9184999999999999</c:v>
                </c:pt>
                <c:pt idx="5274">
                  <c:v>7.9204999999999997</c:v>
                </c:pt>
                <c:pt idx="5275">
                  <c:v>7.923</c:v>
                </c:pt>
                <c:pt idx="5276">
                  <c:v>7.9240000000000004</c:v>
                </c:pt>
                <c:pt idx="5277">
                  <c:v>7.9260000000000002</c:v>
                </c:pt>
                <c:pt idx="5278">
                  <c:v>7.9279999999999999</c:v>
                </c:pt>
                <c:pt idx="5279">
                  <c:v>7.9295</c:v>
                </c:pt>
                <c:pt idx="5280">
                  <c:v>7.9314999999999998</c:v>
                </c:pt>
                <c:pt idx="5281">
                  <c:v>7.9329999999999998</c:v>
                </c:pt>
                <c:pt idx="5282">
                  <c:v>7.9344999999999999</c:v>
                </c:pt>
                <c:pt idx="5283">
                  <c:v>7.9364999999999997</c:v>
                </c:pt>
                <c:pt idx="5284">
                  <c:v>7.9379999999999997</c:v>
                </c:pt>
                <c:pt idx="5285">
                  <c:v>7.94</c:v>
                </c:pt>
                <c:pt idx="5286">
                  <c:v>7.9420000000000002</c:v>
                </c:pt>
                <c:pt idx="5287">
                  <c:v>7.9435000000000002</c:v>
                </c:pt>
                <c:pt idx="5288">
                  <c:v>7.9444999999999997</c:v>
                </c:pt>
                <c:pt idx="5289">
                  <c:v>7.9465000000000003</c:v>
                </c:pt>
                <c:pt idx="5290">
                  <c:v>7.9474999999999998</c:v>
                </c:pt>
                <c:pt idx="5291">
                  <c:v>7.9489999999999998</c:v>
                </c:pt>
                <c:pt idx="5292">
                  <c:v>7.9504999999999999</c:v>
                </c:pt>
                <c:pt idx="5293">
                  <c:v>7.952</c:v>
                </c:pt>
                <c:pt idx="5294">
                  <c:v>7.9535</c:v>
                </c:pt>
                <c:pt idx="5295">
                  <c:v>7.9545000000000003</c:v>
                </c:pt>
                <c:pt idx="5296">
                  <c:v>7.9554999999999998</c:v>
                </c:pt>
                <c:pt idx="5297">
                  <c:v>7.9569999999999999</c:v>
                </c:pt>
                <c:pt idx="5298">
                  <c:v>7.9584999999999999</c:v>
                </c:pt>
                <c:pt idx="5299">
                  <c:v>7.9595000000000002</c:v>
                </c:pt>
                <c:pt idx="5300">
                  <c:v>7.9615</c:v>
                </c:pt>
                <c:pt idx="5301">
                  <c:v>7.9625000000000004</c:v>
                </c:pt>
                <c:pt idx="5302">
                  <c:v>7.9645000000000001</c:v>
                </c:pt>
                <c:pt idx="5303">
                  <c:v>7.9654999999999996</c:v>
                </c:pt>
                <c:pt idx="5304">
                  <c:v>7.9669999999999996</c:v>
                </c:pt>
                <c:pt idx="5305">
                  <c:v>7.9684999999999997</c:v>
                </c:pt>
                <c:pt idx="5306">
                  <c:v>7.97</c:v>
                </c:pt>
                <c:pt idx="5307">
                  <c:v>7.9710000000000001</c:v>
                </c:pt>
                <c:pt idx="5308">
                  <c:v>7.9725000000000001</c:v>
                </c:pt>
                <c:pt idx="5309">
                  <c:v>7.9740000000000002</c:v>
                </c:pt>
                <c:pt idx="5310">
                  <c:v>7.9749999999999996</c:v>
                </c:pt>
                <c:pt idx="5311">
                  <c:v>7.9764999999999997</c:v>
                </c:pt>
                <c:pt idx="5312">
                  <c:v>7.9779999999999998</c:v>
                </c:pt>
                <c:pt idx="5313">
                  <c:v>7.98</c:v>
                </c:pt>
                <c:pt idx="5314">
                  <c:v>7.9820000000000002</c:v>
                </c:pt>
                <c:pt idx="5315">
                  <c:v>7.9829999999999997</c:v>
                </c:pt>
                <c:pt idx="5316">
                  <c:v>7.9844999999999997</c:v>
                </c:pt>
                <c:pt idx="5317">
                  <c:v>7.9859999999999998</c:v>
                </c:pt>
                <c:pt idx="5318">
                  <c:v>7.9874999999999998</c:v>
                </c:pt>
                <c:pt idx="5319">
                  <c:v>7.9889999999999999</c:v>
                </c:pt>
                <c:pt idx="5320">
                  <c:v>7.9904999999999999</c:v>
                </c:pt>
                <c:pt idx="5321">
                  <c:v>7.992</c:v>
                </c:pt>
                <c:pt idx="5322">
                  <c:v>7.9930000000000003</c:v>
                </c:pt>
                <c:pt idx="5323">
                  <c:v>7.9939999999999998</c:v>
                </c:pt>
                <c:pt idx="5324">
                  <c:v>7.9960000000000004</c:v>
                </c:pt>
                <c:pt idx="5325">
                  <c:v>7.9969999999999999</c:v>
                </c:pt>
                <c:pt idx="5326">
                  <c:v>7.9989999999999997</c:v>
                </c:pt>
                <c:pt idx="5327">
                  <c:v>8.0005000000000006</c:v>
                </c:pt>
                <c:pt idx="5328">
                  <c:v>8.0020000000000007</c:v>
                </c:pt>
                <c:pt idx="5329">
                  <c:v>8.0035000000000007</c:v>
                </c:pt>
                <c:pt idx="5330">
                  <c:v>8.0050000000000008</c:v>
                </c:pt>
                <c:pt idx="5331">
                  <c:v>8.0065000000000008</c:v>
                </c:pt>
                <c:pt idx="5332">
                  <c:v>8.0079999999999991</c:v>
                </c:pt>
                <c:pt idx="5333">
                  <c:v>8.0090000000000003</c:v>
                </c:pt>
                <c:pt idx="5334">
                  <c:v>8.0105000000000004</c:v>
                </c:pt>
                <c:pt idx="5335">
                  <c:v>8.0114999999999998</c:v>
                </c:pt>
                <c:pt idx="5336">
                  <c:v>8.0129999999999999</c:v>
                </c:pt>
                <c:pt idx="5337">
                  <c:v>8.0145</c:v>
                </c:pt>
                <c:pt idx="5338">
                  <c:v>8.0154999999999994</c:v>
                </c:pt>
                <c:pt idx="5339">
                  <c:v>8.0175000000000001</c:v>
                </c:pt>
                <c:pt idx="5340">
                  <c:v>8.0190000000000001</c:v>
                </c:pt>
                <c:pt idx="5341">
                  <c:v>8.0205000000000002</c:v>
                </c:pt>
                <c:pt idx="5342">
                  <c:v>8.0225000000000009</c:v>
                </c:pt>
                <c:pt idx="5343">
                  <c:v>8.0235000000000003</c:v>
                </c:pt>
                <c:pt idx="5344">
                  <c:v>8.0254999999999992</c:v>
                </c:pt>
                <c:pt idx="5345">
                  <c:v>8.0269999999999992</c:v>
                </c:pt>
                <c:pt idx="5346">
                  <c:v>8.0280000000000005</c:v>
                </c:pt>
                <c:pt idx="5347">
                  <c:v>8.0299999999999994</c:v>
                </c:pt>
                <c:pt idx="5348">
                  <c:v>8.0314999999999994</c:v>
                </c:pt>
                <c:pt idx="5349">
                  <c:v>8.0329999999999995</c:v>
                </c:pt>
                <c:pt idx="5350">
                  <c:v>8.0344999999999995</c:v>
                </c:pt>
                <c:pt idx="5351">
                  <c:v>8.0359999999999996</c:v>
                </c:pt>
                <c:pt idx="5352">
                  <c:v>8.0374999999999996</c:v>
                </c:pt>
                <c:pt idx="5353">
                  <c:v>8.0395000000000003</c:v>
                </c:pt>
                <c:pt idx="5354">
                  <c:v>8.0410000000000004</c:v>
                </c:pt>
                <c:pt idx="5355">
                  <c:v>8.0429999999999993</c:v>
                </c:pt>
                <c:pt idx="5356">
                  <c:v>8.0444999999999993</c:v>
                </c:pt>
                <c:pt idx="5357">
                  <c:v>8.0459999999999994</c:v>
                </c:pt>
                <c:pt idx="5358">
                  <c:v>8.048</c:v>
                </c:pt>
                <c:pt idx="5359">
                  <c:v>8.0500000000000007</c:v>
                </c:pt>
                <c:pt idx="5360">
                  <c:v>8.0519999999999996</c:v>
                </c:pt>
                <c:pt idx="5361">
                  <c:v>8.0540000000000003</c:v>
                </c:pt>
                <c:pt idx="5362">
                  <c:v>8.0555000000000003</c:v>
                </c:pt>
                <c:pt idx="5363">
                  <c:v>8.0574999999999992</c:v>
                </c:pt>
                <c:pt idx="5364">
                  <c:v>8.0589999999999993</c:v>
                </c:pt>
                <c:pt idx="5365">
                  <c:v>8.0604999999999993</c:v>
                </c:pt>
                <c:pt idx="5366">
                  <c:v>8.0625</c:v>
                </c:pt>
                <c:pt idx="5367">
                  <c:v>8.0634999999999994</c:v>
                </c:pt>
                <c:pt idx="5368">
                  <c:v>8.0655000000000001</c:v>
                </c:pt>
                <c:pt idx="5369">
                  <c:v>8.0675000000000008</c:v>
                </c:pt>
                <c:pt idx="5370">
                  <c:v>8.07</c:v>
                </c:pt>
                <c:pt idx="5371">
                  <c:v>8.0730000000000004</c:v>
                </c:pt>
                <c:pt idx="5372">
                  <c:v>8.0760000000000005</c:v>
                </c:pt>
                <c:pt idx="5373">
                  <c:v>8.0779999999999994</c:v>
                </c:pt>
                <c:pt idx="5374">
                  <c:v>8.08</c:v>
                </c:pt>
                <c:pt idx="5375">
                  <c:v>8.0820000000000007</c:v>
                </c:pt>
                <c:pt idx="5376">
                  <c:v>8.0839999999999996</c:v>
                </c:pt>
                <c:pt idx="5377">
                  <c:v>8.0860000000000003</c:v>
                </c:pt>
                <c:pt idx="5378">
                  <c:v>8.0879999999999992</c:v>
                </c:pt>
                <c:pt idx="5379">
                  <c:v>8.09</c:v>
                </c:pt>
                <c:pt idx="5380">
                  <c:v>8.0920000000000005</c:v>
                </c:pt>
                <c:pt idx="5381">
                  <c:v>8.0945</c:v>
                </c:pt>
                <c:pt idx="5382">
                  <c:v>8.0969999999999995</c:v>
                </c:pt>
                <c:pt idx="5383">
                  <c:v>8.0990000000000002</c:v>
                </c:pt>
                <c:pt idx="5384">
                  <c:v>8.1010000000000009</c:v>
                </c:pt>
                <c:pt idx="5385">
                  <c:v>8.1029999999999998</c:v>
                </c:pt>
                <c:pt idx="5386">
                  <c:v>8.1044999999999998</c:v>
                </c:pt>
                <c:pt idx="5387">
                  <c:v>8.1069999999999993</c:v>
                </c:pt>
                <c:pt idx="5388">
                  <c:v>8.109</c:v>
                </c:pt>
                <c:pt idx="5389">
                  <c:v>8.1114999999999995</c:v>
                </c:pt>
                <c:pt idx="5390">
                  <c:v>8.1135000000000002</c:v>
                </c:pt>
                <c:pt idx="5391">
                  <c:v>8.1155000000000008</c:v>
                </c:pt>
                <c:pt idx="5392">
                  <c:v>8.1180000000000003</c:v>
                </c:pt>
                <c:pt idx="5393">
                  <c:v>8.1195000000000004</c:v>
                </c:pt>
                <c:pt idx="5394">
                  <c:v>8.1214999999999993</c:v>
                </c:pt>
                <c:pt idx="5395">
                  <c:v>8.1234999999999999</c:v>
                </c:pt>
                <c:pt idx="5396">
                  <c:v>8.1259999999999994</c:v>
                </c:pt>
                <c:pt idx="5397">
                  <c:v>8.1280000000000001</c:v>
                </c:pt>
                <c:pt idx="5398">
                  <c:v>8.1300000000000008</c:v>
                </c:pt>
                <c:pt idx="5399">
                  <c:v>8.1329999999999991</c:v>
                </c:pt>
                <c:pt idx="5400">
                  <c:v>8.1349999999999998</c:v>
                </c:pt>
                <c:pt idx="5401">
                  <c:v>8.1370000000000005</c:v>
                </c:pt>
                <c:pt idx="5402">
                  <c:v>8.1389999999999993</c:v>
                </c:pt>
                <c:pt idx="5403">
                  <c:v>8.141</c:v>
                </c:pt>
                <c:pt idx="5404">
                  <c:v>8.1425000000000001</c:v>
                </c:pt>
                <c:pt idx="5405">
                  <c:v>8.1445000000000007</c:v>
                </c:pt>
                <c:pt idx="5406">
                  <c:v>8.1464999999999996</c:v>
                </c:pt>
                <c:pt idx="5407">
                  <c:v>8.1485000000000003</c:v>
                </c:pt>
                <c:pt idx="5408">
                  <c:v>8.15</c:v>
                </c:pt>
                <c:pt idx="5409">
                  <c:v>8.1519999999999992</c:v>
                </c:pt>
                <c:pt idx="5410">
                  <c:v>8.1545000000000005</c:v>
                </c:pt>
                <c:pt idx="5411">
                  <c:v>8.1560000000000006</c:v>
                </c:pt>
                <c:pt idx="5412">
                  <c:v>8.1585000000000001</c:v>
                </c:pt>
                <c:pt idx="5413">
                  <c:v>8.16</c:v>
                </c:pt>
                <c:pt idx="5414">
                  <c:v>8.1620000000000008</c:v>
                </c:pt>
                <c:pt idx="5415">
                  <c:v>8.1639999999999997</c:v>
                </c:pt>
                <c:pt idx="5416">
                  <c:v>8.1660000000000004</c:v>
                </c:pt>
                <c:pt idx="5417">
                  <c:v>8.1679999999999993</c:v>
                </c:pt>
                <c:pt idx="5418">
                  <c:v>8.17</c:v>
                </c:pt>
                <c:pt idx="5419">
                  <c:v>8.1720000000000006</c:v>
                </c:pt>
                <c:pt idx="5420">
                  <c:v>8.1739999999999995</c:v>
                </c:pt>
                <c:pt idx="5421">
                  <c:v>8.1760000000000002</c:v>
                </c:pt>
                <c:pt idx="5422">
                  <c:v>8.1775000000000002</c:v>
                </c:pt>
                <c:pt idx="5423">
                  <c:v>8.1795000000000009</c:v>
                </c:pt>
                <c:pt idx="5424">
                  <c:v>8.1814999999999998</c:v>
                </c:pt>
                <c:pt idx="5425">
                  <c:v>8.1835000000000004</c:v>
                </c:pt>
                <c:pt idx="5426">
                  <c:v>8.1859999999999999</c:v>
                </c:pt>
                <c:pt idx="5427">
                  <c:v>8.1880000000000006</c:v>
                </c:pt>
                <c:pt idx="5428">
                  <c:v>8.19</c:v>
                </c:pt>
                <c:pt idx="5429">
                  <c:v>8.1914999999999996</c:v>
                </c:pt>
                <c:pt idx="5430">
                  <c:v>8.1940000000000008</c:v>
                </c:pt>
                <c:pt idx="5431">
                  <c:v>8.1954999999999991</c:v>
                </c:pt>
                <c:pt idx="5432">
                  <c:v>8.1980000000000004</c:v>
                </c:pt>
                <c:pt idx="5433">
                  <c:v>8.1989999999999998</c:v>
                </c:pt>
                <c:pt idx="5434">
                  <c:v>8.2014999999999993</c:v>
                </c:pt>
                <c:pt idx="5435">
                  <c:v>8.2035</c:v>
                </c:pt>
                <c:pt idx="5436">
                  <c:v>8.2055000000000007</c:v>
                </c:pt>
                <c:pt idx="5437">
                  <c:v>8.2070000000000007</c:v>
                </c:pt>
                <c:pt idx="5438">
                  <c:v>8.2089999999999996</c:v>
                </c:pt>
                <c:pt idx="5439">
                  <c:v>8.2110000000000003</c:v>
                </c:pt>
                <c:pt idx="5440">
                  <c:v>8.2125000000000004</c:v>
                </c:pt>
                <c:pt idx="5441">
                  <c:v>8.2149999999999999</c:v>
                </c:pt>
                <c:pt idx="5442">
                  <c:v>8.2164999999999999</c:v>
                </c:pt>
                <c:pt idx="5443">
                  <c:v>8.218</c:v>
                </c:pt>
                <c:pt idx="5444">
                  <c:v>8.2200000000000006</c:v>
                </c:pt>
                <c:pt idx="5445">
                  <c:v>8.2219999999999995</c:v>
                </c:pt>
                <c:pt idx="5446">
                  <c:v>8.2245000000000008</c:v>
                </c:pt>
                <c:pt idx="5447">
                  <c:v>8.2260000000000009</c:v>
                </c:pt>
                <c:pt idx="5448">
                  <c:v>8.2274999999999991</c:v>
                </c:pt>
                <c:pt idx="5449">
                  <c:v>8.2294999999999998</c:v>
                </c:pt>
                <c:pt idx="5450">
                  <c:v>8.2315000000000005</c:v>
                </c:pt>
                <c:pt idx="5451">
                  <c:v>8.2330000000000005</c:v>
                </c:pt>
                <c:pt idx="5452">
                  <c:v>8.2345000000000006</c:v>
                </c:pt>
                <c:pt idx="5453">
                  <c:v>8.2364999999999995</c:v>
                </c:pt>
                <c:pt idx="5454">
                  <c:v>8.2375000000000007</c:v>
                </c:pt>
                <c:pt idx="5455">
                  <c:v>8.2394999999999996</c:v>
                </c:pt>
                <c:pt idx="5456">
                  <c:v>8.2409999999999997</c:v>
                </c:pt>
                <c:pt idx="5457">
                  <c:v>8.2424999999999997</c:v>
                </c:pt>
                <c:pt idx="5458">
                  <c:v>8.2434999999999992</c:v>
                </c:pt>
                <c:pt idx="5459">
                  <c:v>8.2454999999999998</c:v>
                </c:pt>
                <c:pt idx="5460">
                  <c:v>8.2464999999999993</c:v>
                </c:pt>
                <c:pt idx="5461">
                  <c:v>8.2475000000000005</c:v>
                </c:pt>
                <c:pt idx="5462">
                  <c:v>8.2490000000000006</c:v>
                </c:pt>
                <c:pt idx="5463">
                  <c:v>8.2505000000000006</c:v>
                </c:pt>
                <c:pt idx="5464">
                  <c:v>8.2520000000000007</c:v>
                </c:pt>
                <c:pt idx="5465">
                  <c:v>8.2530000000000001</c:v>
                </c:pt>
                <c:pt idx="5466">
                  <c:v>8.2545000000000002</c:v>
                </c:pt>
                <c:pt idx="5467">
                  <c:v>8.2560000000000002</c:v>
                </c:pt>
                <c:pt idx="5468">
                  <c:v>8.2569999999999997</c:v>
                </c:pt>
                <c:pt idx="5469">
                  <c:v>8.2584999999999997</c:v>
                </c:pt>
                <c:pt idx="5470">
                  <c:v>8.2594999999999992</c:v>
                </c:pt>
                <c:pt idx="5471">
                  <c:v>8.2614999999999998</c:v>
                </c:pt>
                <c:pt idx="5472">
                  <c:v>8.2624999999999993</c:v>
                </c:pt>
                <c:pt idx="5473">
                  <c:v>8.2639999999999993</c:v>
                </c:pt>
                <c:pt idx="5474">
                  <c:v>8.2650000000000006</c:v>
                </c:pt>
                <c:pt idx="5475">
                  <c:v>8.2669999999999995</c:v>
                </c:pt>
                <c:pt idx="5476">
                  <c:v>8.2684999999999995</c:v>
                </c:pt>
                <c:pt idx="5477">
                  <c:v>8.27</c:v>
                </c:pt>
                <c:pt idx="5478">
                  <c:v>8.2714999999999996</c:v>
                </c:pt>
                <c:pt idx="5479">
                  <c:v>8.2735000000000003</c:v>
                </c:pt>
                <c:pt idx="5480">
                  <c:v>8.2744999999999997</c:v>
                </c:pt>
                <c:pt idx="5481">
                  <c:v>8.2759999999999998</c:v>
                </c:pt>
                <c:pt idx="5482">
                  <c:v>8.2774999999999999</c:v>
                </c:pt>
                <c:pt idx="5483">
                  <c:v>8.2784999999999993</c:v>
                </c:pt>
                <c:pt idx="5484">
                  <c:v>8.2805</c:v>
                </c:pt>
                <c:pt idx="5485">
                  <c:v>8.282</c:v>
                </c:pt>
                <c:pt idx="5486">
                  <c:v>8.2835000000000001</c:v>
                </c:pt>
                <c:pt idx="5487">
                  <c:v>8.2850000000000001</c:v>
                </c:pt>
                <c:pt idx="5488">
                  <c:v>8.2865000000000002</c:v>
                </c:pt>
                <c:pt idx="5489">
                  <c:v>8.2874999999999996</c:v>
                </c:pt>
                <c:pt idx="5490">
                  <c:v>8.2889999999999997</c:v>
                </c:pt>
                <c:pt idx="5491">
                  <c:v>8.2910000000000004</c:v>
                </c:pt>
                <c:pt idx="5492">
                  <c:v>8.2919999999999998</c:v>
                </c:pt>
                <c:pt idx="5493">
                  <c:v>8.2929999999999993</c:v>
                </c:pt>
                <c:pt idx="5494">
                  <c:v>8.2940000000000005</c:v>
                </c:pt>
                <c:pt idx="5495">
                  <c:v>8.2955000000000005</c:v>
                </c:pt>
                <c:pt idx="5496">
                  <c:v>8.2970000000000006</c:v>
                </c:pt>
                <c:pt idx="5497">
                  <c:v>8.298</c:v>
                </c:pt>
                <c:pt idx="5498">
                  <c:v>8.2995000000000001</c:v>
                </c:pt>
                <c:pt idx="5499">
                  <c:v>8.3010000000000002</c:v>
                </c:pt>
                <c:pt idx="5500">
                  <c:v>8.3025000000000002</c:v>
                </c:pt>
                <c:pt idx="5501">
                  <c:v>8.3034999999999997</c:v>
                </c:pt>
                <c:pt idx="5502">
                  <c:v>8.3055000000000003</c:v>
                </c:pt>
                <c:pt idx="5503">
                  <c:v>8.3064999999999998</c:v>
                </c:pt>
                <c:pt idx="5504">
                  <c:v>8.3074999999999992</c:v>
                </c:pt>
                <c:pt idx="5505">
                  <c:v>8.3094999999999999</c:v>
                </c:pt>
                <c:pt idx="5506">
                  <c:v>8.3104999999999993</c:v>
                </c:pt>
                <c:pt idx="5507">
                  <c:v>8.3119999999999994</c:v>
                </c:pt>
                <c:pt idx="5508">
                  <c:v>8.3134999999999994</c:v>
                </c:pt>
                <c:pt idx="5509">
                  <c:v>8.3149999999999995</c:v>
                </c:pt>
                <c:pt idx="5510">
                  <c:v>8.3164999999999996</c:v>
                </c:pt>
                <c:pt idx="5511">
                  <c:v>8.3175000000000008</c:v>
                </c:pt>
                <c:pt idx="5512">
                  <c:v>8.3194999999999997</c:v>
                </c:pt>
                <c:pt idx="5513">
                  <c:v>8.3204999999999991</c:v>
                </c:pt>
                <c:pt idx="5514">
                  <c:v>8.3224999999999998</c:v>
                </c:pt>
                <c:pt idx="5515">
                  <c:v>8.3239999999999998</c:v>
                </c:pt>
                <c:pt idx="5516">
                  <c:v>8.3247</c:v>
                </c:pt>
              </c:numCache>
            </c:numRef>
          </c:xVal>
          <c:yVal>
            <c:numRef>
              <c:f>'2H8-1.5 - F'!$C$3:$C$10003</c:f>
              <c:numCache>
                <c:formatCode>General</c:formatCode>
                <c:ptCount val="10001"/>
                <c:pt idx="0">
                  <c:v>0</c:v>
                </c:pt>
                <c:pt idx="1">
                  <c:v>331.7</c:v>
                </c:pt>
                <c:pt idx="2">
                  <c:v>622.4</c:v>
                </c:pt>
                <c:pt idx="3">
                  <c:v>848.2</c:v>
                </c:pt>
                <c:pt idx="4">
                  <c:v>985</c:v>
                </c:pt>
                <c:pt idx="5">
                  <c:v>1054.5</c:v>
                </c:pt>
                <c:pt idx="6">
                  <c:v>1103.2</c:v>
                </c:pt>
                <c:pt idx="7">
                  <c:v>1143.5</c:v>
                </c:pt>
                <c:pt idx="8">
                  <c:v>1188</c:v>
                </c:pt>
                <c:pt idx="9">
                  <c:v>1238.7</c:v>
                </c:pt>
                <c:pt idx="10">
                  <c:v>1289.4000000000001</c:v>
                </c:pt>
                <c:pt idx="11">
                  <c:v>1340.1</c:v>
                </c:pt>
                <c:pt idx="12">
                  <c:v>1390.8</c:v>
                </c:pt>
                <c:pt idx="13">
                  <c:v>1441.4</c:v>
                </c:pt>
                <c:pt idx="14">
                  <c:v>1492</c:v>
                </c:pt>
                <c:pt idx="15">
                  <c:v>1542.6</c:v>
                </c:pt>
                <c:pt idx="16">
                  <c:v>1593.2</c:v>
                </c:pt>
                <c:pt idx="17">
                  <c:v>1643.8</c:v>
                </c:pt>
                <c:pt idx="18">
                  <c:v>1694.4</c:v>
                </c:pt>
                <c:pt idx="19">
                  <c:v>1744.9</c:v>
                </c:pt>
                <c:pt idx="20">
                  <c:v>1795.4</c:v>
                </c:pt>
                <c:pt idx="21">
                  <c:v>1845.9</c:v>
                </c:pt>
                <c:pt idx="22">
                  <c:v>1896.5</c:v>
                </c:pt>
                <c:pt idx="23">
                  <c:v>1947</c:v>
                </c:pt>
                <c:pt idx="24">
                  <c:v>1997.5</c:v>
                </c:pt>
                <c:pt idx="25">
                  <c:v>2047.9</c:v>
                </c:pt>
                <c:pt idx="26">
                  <c:v>2098.4</c:v>
                </c:pt>
                <c:pt idx="27">
                  <c:v>2148.8000000000002</c:v>
                </c:pt>
                <c:pt idx="28">
                  <c:v>2199.1999999999998</c:v>
                </c:pt>
                <c:pt idx="29">
                  <c:v>2249.6</c:v>
                </c:pt>
                <c:pt idx="30">
                  <c:v>2300</c:v>
                </c:pt>
                <c:pt idx="31">
                  <c:v>2350.4</c:v>
                </c:pt>
                <c:pt idx="32">
                  <c:v>2400.8000000000002</c:v>
                </c:pt>
                <c:pt idx="33">
                  <c:v>2451.1999999999998</c:v>
                </c:pt>
                <c:pt idx="34">
                  <c:v>2501.5</c:v>
                </c:pt>
                <c:pt idx="35">
                  <c:v>2551.9</c:v>
                </c:pt>
                <c:pt idx="36">
                  <c:v>2602.1999999999998</c:v>
                </c:pt>
                <c:pt idx="37">
                  <c:v>2652.5</c:v>
                </c:pt>
                <c:pt idx="38">
                  <c:v>2702.8</c:v>
                </c:pt>
                <c:pt idx="39">
                  <c:v>2753.1</c:v>
                </c:pt>
                <c:pt idx="40">
                  <c:v>2803.4</c:v>
                </c:pt>
                <c:pt idx="41">
                  <c:v>2853.6</c:v>
                </c:pt>
                <c:pt idx="42">
                  <c:v>2903.7</c:v>
                </c:pt>
                <c:pt idx="43">
                  <c:v>2953.9</c:v>
                </c:pt>
                <c:pt idx="44">
                  <c:v>3004.1</c:v>
                </c:pt>
                <c:pt idx="45">
                  <c:v>3054.3</c:v>
                </c:pt>
                <c:pt idx="46">
                  <c:v>3104.5</c:v>
                </c:pt>
                <c:pt idx="47">
                  <c:v>3154.7</c:v>
                </c:pt>
                <c:pt idx="48">
                  <c:v>3204.9</c:v>
                </c:pt>
                <c:pt idx="49">
                  <c:v>3255</c:v>
                </c:pt>
                <c:pt idx="50">
                  <c:v>3305.2</c:v>
                </c:pt>
                <c:pt idx="51">
                  <c:v>3355.3</c:v>
                </c:pt>
                <c:pt idx="52">
                  <c:v>3405.5</c:v>
                </c:pt>
                <c:pt idx="53">
                  <c:v>3455.6</c:v>
                </c:pt>
                <c:pt idx="54">
                  <c:v>3505.7</c:v>
                </c:pt>
                <c:pt idx="55">
                  <c:v>3555.8</c:v>
                </c:pt>
                <c:pt idx="56">
                  <c:v>3605.9</c:v>
                </c:pt>
                <c:pt idx="57">
                  <c:v>3655.9</c:v>
                </c:pt>
                <c:pt idx="58">
                  <c:v>3705.9</c:v>
                </c:pt>
                <c:pt idx="59">
                  <c:v>3755.9</c:v>
                </c:pt>
                <c:pt idx="60">
                  <c:v>3805.9</c:v>
                </c:pt>
                <c:pt idx="61">
                  <c:v>3855.9</c:v>
                </c:pt>
                <c:pt idx="62">
                  <c:v>3905.9</c:v>
                </c:pt>
                <c:pt idx="63">
                  <c:v>3955.9</c:v>
                </c:pt>
                <c:pt idx="64">
                  <c:v>4005.9</c:v>
                </c:pt>
                <c:pt idx="65">
                  <c:v>4055.8</c:v>
                </c:pt>
                <c:pt idx="66">
                  <c:v>4105.7</c:v>
                </c:pt>
                <c:pt idx="67">
                  <c:v>4155.7</c:v>
                </c:pt>
                <c:pt idx="68">
                  <c:v>4205.6000000000004</c:v>
                </c:pt>
                <c:pt idx="69">
                  <c:v>4255.6000000000004</c:v>
                </c:pt>
                <c:pt idx="70">
                  <c:v>4305.5</c:v>
                </c:pt>
                <c:pt idx="71">
                  <c:v>4355.3999999999996</c:v>
                </c:pt>
                <c:pt idx="72">
                  <c:v>4455.2</c:v>
                </c:pt>
                <c:pt idx="73">
                  <c:v>4505</c:v>
                </c:pt>
                <c:pt idx="74">
                  <c:v>4554.7</c:v>
                </c:pt>
                <c:pt idx="75">
                  <c:v>4604.5</c:v>
                </c:pt>
                <c:pt idx="76">
                  <c:v>4654.2</c:v>
                </c:pt>
                <c:pt idx="77">
                  <c:v>4703.8999999999996</c:v>
                </c:pt>
                <c:pt idx="78">
                  <c:v>4753.7</c:v>
                </c:pt>
                <c:pt idx="79">
                  <c:v>4853.1000000000004</c:v>
                </c:pt>
                <c:pt idx="80">
                  <c:v>4902.8</c:v>
                </c:pt>
                <c:pt idx="81">
                  <c:v>4952.5</c:v>
                </c:pt>
                <c:pt idx="82">
                  <c:v>5002.2</c:v>
                </c:pt>
                <c:pt idx="83">
                  <c:v>5051.8</c:v>
                </c:pt>
                <c:pt idx="84">
                  <c:v>5101.5</c:v>
                </c:pt>
                <c:pt idx="85">
                  <c:v>5151.2</c:v>
                </c:pt>
                <c:pt idx="86">
                  <c:v>5200.8</c:v>
                </c:pt>
                <c:pt idx="87">
                  <c:v>5250.4</c:v>
                </c:pt>
                <c:pt idx="88">
                  <c:v>5300</c:v>
                </c:pt>
                <c:pt idx="89">
                  <c:v>5349.6</c:v>
                </c:pt>
                <c:pt idx="90">
                  <c:v>5399.2</c:v>
                </c:pt>
                <c:pt idx="91">
                  <c:v>5448.8</c:v>
                </c:pt>
                <c:pt idx="92">
                  <c:v>5498.4</c:v>
                </c:pt>
                <c:pt idx="93">
                  <c:v>5548</c:v>
                </c:pt>
                <c:pt idx="94">
                  <c:v>5597.6</c:v>
                </c:pt>
                <c:pt idx="95">
                  <c:v>5647.1</c:v>
                </c:pt>
                <c:pt idx="96">
                  <c:v>5696.7</c:v>
                </c:pt>
                <c:pt idx="97">
                  <c:v>5746.2</c:v>
                </c:pt>
                <c:pt idx="98">
                  <c:v>5795.7</c:v>
                </c:pt>
                <c:pt idx="99">
                  <c:v>5845.3</c:v>
                </c:pt>
                <c:pt idx="100">
                  <c:v>5894.8</c:v>
                </c:pt>
                <c:pt idx="101">
                  <c:v>5944.3</c:v>
                </c:pt>
                <c:pt idx="102">
                  <c:v>5993.7</c:v>
                </c:pt>
                <c:pt idx="103">
                  <c:v>6043.2</c:v>
                </c:pt>
                <c:pt idx="104">
                  <c:v>6092.6</c:v>
                </c:pt>
                <c:pt idx="105">
                  <c:v>6191.5</c:v>
                </c:pt>
                <c:pt idx="106">
                  <c:v>6240.9</c:v>
                </c:pt>
                <c:pt idx="107">
                  <c:v>6290.3</c:v>
                </c:pt>
                <c:pt idx="108">
                  <c:v>6339.6</c:v>
                </c:pt>
                <c:pt idx="109">
                  <c:v>6389</c:v>
                </c:pt>
                <c:pt idx="110">
                  <c:v>6438.3</c:v>
                </c:pt>
                <c:pt idx="111">
                  <c:v>6487.7</c:v>
                </c:pt>
                <c:pt idx="112">
                  <c:v>6537</c:v>
                </c:pt>
                <c:pt idx="113">
                  <c:v>6586.3</c:v>
                </c:pt>
                <c:pt idx="114">
                  <c:v>6635.6</c:v>
                </c:pt>
                <c:pt idx="115">
                  <c:v>6684.9</c:v>
                </c:pt>
                <c:pt idx="116">
                  <c:v>6734.2</c:v>
                </c:pt>
                <c:pt idx="117">
                  <c:v>6783.4</c:v>
                </c:pt>
                <c:pt idx="118">
                  <c:v>6832.8</c:v>
                </c:pt>
                <c:pt idx="119">
                  <c:v>6882.1</c:v>
                </c:pt>
                <c:pt idx="120">
                  <c:v>6931.2</c:v>
                </c:pt>
                <c:pt idx="121">
                  <c:v>6979.7</c:v>
                </c:pt>
                <c:pt idx="122">
                  <c:v>7027.8</c:v>
                </c:pt>
                <c:pt idx="123">
                  <c:v>7076.1</c:v>
                </c:pt>
                <c:pt idx="124">
                  <c:v>7124.4</c:v>
                </c:pt>
                <c:pt idx="125">
                  <c:v>7172.8</c:v>
                </c:pt>
                <c:pt idx="126">
                  <c:v>7221.3</c:v>
                </c:pt>
                <c:pt idx="127">
                  <c:v>7269.9</c:v>
                </c:pt>
                <c:pt idx="128">
                  <c:v>7318.6</c:v>
                </c:pt>
                <c:pt idx="129">
                  <c:v>7367.3</c:v>
                </c:pt>
                <c:pt idx="130">
                  <c:v>7416.1</c:v>
                </c:pt>
                <c:pt idx="131">
                  <c:v>7464.8</c:v>
                </c:pt>
                <c:pt idx="132">
                  <c:v>7513.7</c:v>
                </c:pt>
                <c:pt idx="133">
                  <c:v>7611.5</c:v>
                </c:pt>
                <c:pt idx="134">
                  <c:v>7709.5</c:v>
                </c:pt>
                <c:pt idx="135">
                  <c:v>7758.5</c:v>
                </c:pt>
                <c:pt idx="136">
                  <c:v>7807.6</c:v>
                </c:pt>
                <c:pt idx="137">
                  <c:v>7856.6</c:v>
                </c:pt>
                <c:pt idx="138">
                  <c:v>7954.7</c:v>
                </c:pt>
                <c:pt idx="139">
                  <c:v>8003.8</c:v>
                </c:pt>
                <c:pt idx="140">
                  <c:v>8052.8</c:v>
                </c:pt>
                <c:pt idx="141">
                  <c:v>8101.8</c:v>
                </c:pt>
                <c:pt idx="142">
                  <c:v>8199.7999999999993</c:v>
                </c:pt>
                <c:pt idx="143">
                  <c:v>8297.5</c:v>
                </c:pt>
                <c:pt idx="144">
                  <c:v>8346.4</c:v>
                </c:pt>
                <c:pt idx="145">
                  <c:v>8395.1</c:v>
                </c:pt>
                <c:pt idx="146">
                  <c:v>8443.9</c:v>
                </c:pt>
                <c:pt idx="147">
                  <c:v>8541.1</c:v>
                </c:pt>
                <c:pt idx="148">
                  <c:v>8637.9</c:v>
                </c:pt>
                <c:pt idx="149">
                  <c:v>8734.5</c:v>
                </c:pt>
                <c:pt idx="150">
                  <c:v>8830.7000000000007</c:v>
                </c:pt>
                <c:pt idx="151">
                  <c:v>8926.5</c:v>
                </c:pt>
                <c:pt idx="152">
                  <c:v>8974.2000000000007</c:v>
                </c:pt>
                <c:pt idx="153">
                  <c:v>9021.7000000000007</c:v>
                </c:pt>
                <c:pt idx="154">
                  <c:v>9116.5</c:v>
                </c:pt>
                <c:pt idx="155">
                  <c:v>9210.7000000000007</c:v>
                </c:pt>
                <c:pt idx="156">
                  <c:v>9257.5</c:v>
                </c:pt>
                <c:pt idx="157">
                  <c:v>9304.2999999999993</c:v>
                </c:pt>
                <c:pt idx="158">
                  <c:v>9350.7999999999993</c:v>
                </c:pt>
                <c:pt idx="159">
                  <c:v>9397.2000000000007</c:v>
                </c:pt>
                <c:pt idx="160">
                  <c:v>9443.4</c:v>
                </c:pt>
                <c:pt idx="161">
                  <c:v>9489.4</c:v>
                </c:pt>
                <c:pt idx="162">
                  <c:v>9535.2000000000007</c:v>
                </c:pt>
                <c:pt idx="163">
                  <c:v>9580.7999999999993</c:v>
                </c:pt>
                <c:pt idx="164">
                  <c:v>9626.2999999999993</c:v>
                </c:pt>
                <c:pt idx="165">
                  <c:v>9671.5</c:v>
                </c:pt>
                <c:pt idx="166">
                  <c:v>9716.5</c:v>
                </c:pt>
                <c:pt idx="167">
                  <c:v>9761.2000000000007</c:v>
                </c:pt>
                <c:pt idx="168">
                  <c:v>9805.7999999999993</c:v>
                </c:pt>
                <c:pt idx="169">
                  <c:v>9850.2000000000007</c:v>
                </c:pt>
                <c:pt idx="170">
                  <c:v>9938.2000000000007</c:v>
                </c:pt>
                <c:pt idx="171">
                  <c:v>10025.200000000001</c:v>
                </c:pt>
                <c:pt idx="172">
                  <c:v>10068.299999999999</c:v>
                </c:pt>
                <c:pt idx="173">
                  <c:v>10111.200000000001</c:v>
                </c:pt>
                <c:pt idx="174">
                  <c:v>10153.799999999999</c:v>
                </c:pt>
                <c:pt idx="175">
                  <c:v>10196.200000000001</c:v>
                </c:pt>
                <c:pt idx="176">
                  <c:v>10238.299999999999</c:v>
                </c:pt>
                <c:pt idx="177">
                  <c:v>10280</c:v>
                </c:pt>
                <c:pt idx="178">
                  <c:v>10321.5</c:v>
                </c:pt>
                <c:pt idx="179">
                  <c:v>10362.700000000001</c:v>
                </c:pt>
                <c:pt idx="180">
                  <c:v>10403.700000000001</c:v>
                </c:pt>
                <c:pt idx="181">
                  <c:v>10444.200000000001</c:v>
                </c:pt>
                <c:pt idx="182">
                  <c:v>10484.5</c:v>
                </c:pt>
                <c:pt idx="183">
                  <c:v>10524.5</c:v>
                </c:pt>
                <c:pt idx="184">
                  <c:v>10603.5</c:v>
                </c:pt>
                <c:pt idx="185">
                  <c:v>10642.5</c:v>
                </c:pt>
                <c:pt idx="186">
                  <c:v>10681.1</c:v>
                </c:pt>
                <c:pt idx="187">
                  <c:v>10757.2</c:v>
                </c:pt>
                <c:pt idx="188">
                  <c:v>10794.7</c:v>
                </c:pt>
                <c:pt idx="189">
                  <c:v>10831.9</c:v>
                </c:pt>
                <c:pt idx="190">
                  <c:v>10868.7</c:v>
                </c:pt>
                <c:pt idx="191">
                  <c:v>10941.2</c:v>
                </c:pt>
                <c:pt idx="192">
                  <c:v>10977.1</c:v>
                </c:pt>
                <c:pt idx="193">
                  <c:v>11012.7</c:v>
                </c:pt>
                <c:pt idx="194">
                  <c:v>11048</c:v>
                </c:pt>
                <c:pt idx="195">
                  <c:v>11083.1</c:v>
                </c:pt>
                <c:pt idx="196">
                  <c:v>11117.9</c:v>
                </c:pt>
                <c:pt idx="197">
                  <c:v>11152.5</c:v>
                </c:pt>
                <c:pt idx="198">
                  <c:v>11186.9</c:v>
                </c:pt>
                <c:pt idx="199">
                  <c:v>11255</c:v>
                </c:pt>
                <c:pt idx="200">
                  <c:v>11322.4</c:v>
                </c:pt>
                <c:pt idx="201">
                  <c:v>11389.3</c:v>
                </c:pt>
                <c:pt idx="202">
                  <c:v>11455.6</c:v>
                </c:pt>
                <c:pt idx="203">
                  <c:v>11488.6</c:v>
                </c:pt>
                <c:pt idx="204">
                  <c:v>11521.5</c:v>
                </c:pt>
                <c:pt idx="205">
                  <c:v>11587.2</c:v>
                </c:pt>
                <c:pt idx="206">
                  <c:v>11619.9</c:v>
                </c:pt>
                <c:pt idx="207">
                  <c:v>11652.7</c:v>
                </c:pt>
                <c:pt idx="208">
                  <c:v>11685.4</c:v>
                </c:pt>
                <c:pt idx="209">
                  <c:v>11718.1</c:v>
                </c:pt>
                <c:pt idx="210">
                  <c:v>11750.8</c:v>
                </c:pt>
                <c:pt idx="211">
                  <c:v>11783.5</c:v>
                </c:pt>
                <c:pt idx="212">
                  <c:v>11849</c:v>
                </c:pt>
                <c:pt idx="213">
                  <c:v>11881.8</c:v>
                </c:pt>
                <c:pt idx="214">
                  <c:v>11914.6</c:v>
                </c:pt>
                <c:pt idx="215">
                  <c:v>11980</c:v>
                </c:pt>
                <c:pt idx="216">
                  <c:v>12012.7</c:v>
                </c:pt>
                <c:pt idx="217">
                  <c:v>12045.3</c:v>
                </c:pt>
                <c:pt idx="218">
                  <c:v>12078</c:v>
                </c:pt>
                <c:pt idx="219">
                  <c:v>12110.6</c:v>
                </c:pt>
                <c:pt idx="220">
                  <c:v>12143.3</c:v>
                </c:pt>
                <c:pt idx="221">
                  <c:v>12208.5</c:v>
                </c:pt>
                <c:pt idx="222">
                  <c:v>12273.6</c:v>
                </c:pt>
                <c:pt idx="223">
                  <c:v>12306.2</c:v>
                </c:pt>
                <c:pt idx="224">
                  <c:v>12338.7</c:v>
                </c:pt>
                <c:pt idx="225">
                  <c:v>12371.2</c:v>
                </c:pt>
                <c:pt idx="226">
                  <c:v>12403.7</c:v>
                </c:pt>
                <c:pt idx="227">
                  <c:v>12436.2</c:v>
                </c:pt>
                <c:pt idx="228">
                  <c:v>12501.1</c:v>
                </c:pt>
                <c:pt idx="229">
                  <c:v>12533.5</c:v>
                </c:pt>
                <c:pt idx="230">
                  <c:v>12565.9</c:v>
                </c:pt>
                <c:pt idx="231">
                  <c:v>12598.3</c:v>
                </c:pt>
                <c:pt idx="232">
                  <c:v>12630.7</c:v>
                </c:pt>
                <c:pt idx="233">
                  <c:v>12663</c:v>
                </c:pt>
                <c:pt idx="234">
                  <c:v>12695.3</c:v>
                </c:pt>
                <c:pt idx="235">
                  <c:v>12727.6</c:v>
                </c:pt>
                <c:pt idx="236">
                  <c:v>12792.2</c:v>
                </c:pt>
                <c:pt idx="237">
                  <c:v>12824.5</c:v>
                </c:pt>
                <c:pt idx="238">
                  <c:v>12856.7</c:v>
                </c:pt>
                <c:pt idx="239">
                  <c:v>12889</c:v>
                </c:pt>
                <c:pt idx="240">
                  <c:v>12953.3</c:v>
                </c:pt>
                <c:pt idx="241">
                  <c:v>12985.5</c:v>
                </c:pt>
                <c:pt idx="242">
                  <c:v>13017.6</c:v>
                </c:pt>
                <c:pt idx="243">
                  <c:v>13049.8</c:v>
                </c:pt>
                <c:pt idx="244">
                  <c:v>13081.9</c:v>
                </c:pt>
                <c:pt idx="245">
                  <c:v>13114</c:v>
                </c:pt>
                <c:pt idx="246">
                  <c:v>13178.1</c:v>
                </c:pt>
                <c:pt idx="247">
                  <c:v>13242.1</c:v>
                </c:pt>
                <c:pt idx="248">
                  <c:v>13306.1</c:v>
                </c:pt>
                <c:pt idx="249">
                  <c:v>13338</c:v>
                </c:pt>
                <c:pt idx="250">
                  <c:v>13370</c:v>
                </c:pt>
                <c:pt idx="251">
                  <c:v>13401.9</c:v>
                </c:pt>
                <c:pt idx="252">
                  <c:v>13465.7</c:v>
                </c:pt>
                <c:pt idx="253">
                  <c:v>13497.6</c:v>
                </c:pt>
                <c:pt idx="254">
                  <c:v>13529.4</c:v>
                </c:pt>
                <c:pt idx="255">
                  <c:v>13593</c:v>
                </c:pt>
                <c:pt idx="256">
                  <c:v>13624.8</c:v>
                </c:pt>
                <c:pt idx="257">
                  <c:v>13656.6</c:v>
                </c:pt>
                <c:pt idx="258">
                  <c:v>13688.4</c:v>
                </c:pt>
                <c:pt idx="259">
                  <c:v>13720.1</c:v>
                </c:pt>
                <c:pt idx="260">
                  <c:v>13751.8</c:v>
                </c:pt>
                <c:pt idx="261">
                  <c:v>13815.2</c:v>
                </c:pt>
                <c:pt idx="262">
                  <c:v>13846.8</c:v>
                </c:pt>
                <c:pt idx="263">
                  <c:v>13878.4</c:v>
                </c:pt>
                <c:pt idx="264">
                  <c:v>13910.1</c:v>
                </c:pt>
                <c:pt idx="265">
                  <c:v>13973.2</c:v>
                </c:pt>
                <c:pt idx="266">
                  <c:v>14036.3</c:v>
                </c:pt>
                <c:pt idx="267">
                  <c:v>14099.3</c:v>
                </c:pt>
                <c:pt idx="268">
                  <c:v>14162.2</c:v>
                </c:pt>
                <c:pt idx="269">
                  <c:v>14225.1</c:v>
                </c:pt>
                <c:pt idx="270">
                  <c:v>14287.8</c:v>
                </c:pt>
                <c:pt idx="271">
                  <c:v>14319.1</c:v>
                </c:pt>
                <c:pt idx="272">
                  <c:v>14350.4</c:v>
                </c:pt>
                <c:pt idx="273">
                  <c:v>14413</c:v>
                </c:pt>
                <c:pt idx="274">
                  <c:v>14475.6</c:v>
                </c:pt>
                <c:pt idx="275">
                  <c:v>14506.8</c:v>
                </c:pt>
                <c:pt idx="276">
                  <c:v>14538</c:v>
                </c:pt>
                <c:pt idx="277">
                  <c:v>14569.1</c:v>
                </c:pt>
                <c:pt idx="278">
                  <c:v>14631.4</c:v>
                </c:pt>
                <c:pt idx="279">
                  <c:v>14693.7</c:v>
                </c:pt>
                <c:pt idx="280">
                  <c:v>14724.7</c:v>
                </c:pt>
                <c:pt idx="281">
                  <c:v>14755.8</c:v>
                </c:pt>
                <c:pt idx="282">
                  <c:v>14817.8</c:v>
                </c:pt>
                <c:pt idx="283">
                  <c:v>14848.8</c:v>
                </c:pt>
                <c:pt idx="284">
                  <c:v>14879.8</c:v>
                </c:pt>
                <c:pt idx="285">
                  <c:v>14910.8</c:v>
                </c:pt>
                <c:pt idx="286">
                  <c:v>14941.7</c:v>
                </c:pt>
                <c:pt idx="287">
                  <c:v>14972.6</c:v>
                </c:pt>
                <c:pt idx="288">
                  <c:v>15034.3</c:v>
                </c:pt>
                <c:pt idx="289">
                  <c:v>15065.1</c:v>
                </c:pt>
                <c:pt idx="290">
                  <c:v>15096</c:v>
                </c:pt>
                <c:pt idx="291">
                  <c:v>15126.8</c:v>
                </c:pt>
                <c:pt idx="292">
                  <c:v>15157.6</c:v>
                </c:pt>
                <c:pt idx="293">
                  <c:v>15188.3</c:v>
                </c:pt>
                <c:pt idx="294">
                  <c:v>15219.1</c:v>
                </c:pt>
                <c:pt idx="295">
                  <c:v>15249.8</c:v>
                </c:pt>
                <c:pt idx="296">
                  <c:v>15280.5</c:v>
                </c:pt>
                <c:pt idx="297">
                  <c:v>15311.1</c:v>
                </c:pt>
                <c:pt idx="298">
                  <c:v>15372.4</c:v>
                </c:pt>
                <c:pt idx="299">
                  <c:v>15433.6</c:v>
                </c:pt>
                <c:pt idx="300">
                  <c:v>15464.1</c:v>
                </c:pt>
                <c:pt idx="301">
                  <c:v>15494.6</c:v>
                </c:pt>
                <c:pt idx="302">
                  <c:v>15555.6</c:v>
                </c:pt>
                <c:pt idx="303">
                  <c:v>15586</c:v>
                </c:pt>
                <c:pt idx="304">
                  <c:v>15616.5</c:v>
                </c:pt>
                <c:pt idx="305">
                  <c:v>15677.3</c:v>
                </c:pt>
                <c:pt idx="306">
                  <c:v>15738</c:v>
                </c:pt>
                <c:pt idx="307">
                  <c:v>15768.3</c:v>
                </c:pt>
                <c:pt idx="308">
                  <c:v>15798.6</c:v>
                </c:pt>
                <c:pt idx="309">
                  <c:v>15828.9</c:v>
                </c:pt>
                <c:pt idx="310">
                  <c:v>15859.2</c:v>
                </c:pt>
                <c:pt idx="311">
                  <c:v>15889.4</c:v>
                </c:pt>
                <c:pt idx="312">
                  <c:v>15919.6</c:v>
                </c:pt>
                <c:pt idx="313">
                  <c:v>15949.8</c:v>
                </c:pt>
                <c:pt idx="314">
                  <c:v>16010.1</c:v>
                </c:pt>
                <c:pt idx="315">
                  <c:v>16040.2</c:v>
                </c:pt>
                <c:pt idx="316">
                  <c:v>16070.3</c:v>
                </c:pt>
                <c:pt idx="317">
                  <c:v>16130.5</c:v>
                </c:pt>
                <c:pt idx="318">
                  <c:v>16190.5</c:v>
                </c:pt>
                <c:pt idx="319">
                  <c:v>16220.4</c:v>
                </c:pt>
                <c:pt idx="320">
                  <c:v>16250.4</c:v>
                </c:pt>
                <c:pt idx="321">
                  <c:v>16280.3</c:v>
                </c:pt>
                <c:pt idx="322">
                  <c:v>16310.2</c:v>
                </c:pt>
                <c:pt idx="323">
                  <c:v>16340.1</c:v>
                </c:pt>
                <c:pt idx="324">
                  <c:v>16369.9</c:v>
                </c:pt>
                <c:pt idx="325">
                  <c:v>16399.8</c:v>
                </c:pt>
                <c:pt idx="326">
                  <c:v>16429.599999999999</c:v>
                </c:pt>
                <c:pt idx="327">
                  <c:v>16459.400000000001</c:v>
                </c:pt>
                <c:pt idx="328">
                  <c:v>16518.900000000001</c:v>
                </c:pt>
                <c:pt idx="329">
                  <c:v>16548.599999999999</c:v>
                </c:pt>
                <c:pt idx="330">
                  <c:v>16578.3</c:v>
                </c:pt>
                <c:pt idx="331">
                  <c:v>16608</c:v>
                </c:pt>
                <c:pt idx="332">
                  <c:v>16637.5</c:v>
                </c:pt>
                <c:pt idx="333">
                  <c:v>16667.099999999999</c:v>
                </c:pt>
                <c:pt idx="334">
                  <c:v>16696.7</c:v>
                </c:pt>
                <c:pt idx="335">
                  <c:v>16726.3</c:v>
                </c:pt>
                <c:pt idx="336">
                  <c:v>16785.400000000001</c:v>
                </c:pt>
                <c:pt idx="337">
                  <c:v>16844.3</c:v>
                </c:pt>
                <c:pt idx="338">
                  <c:v>16873.8</c:v>
                </c:pt>
                <c:pt idx="339">
                  <c:v>16903.2</c:v>
                </c:pt>
                <c:pt idx="340">
                  <c:v>16932.599999999999</c:v>
                </c:pt>
                <c:pt idx="341">
                  <c:v>16962</c:v>
                </c:pt>
                <c:pt idx="342">
                  <c:v>16991.3</c:v>
                </c:pt>
                <c:pt idx="343">
                  <c:v>17020.599999999999</c:v>
                </c:pt>
                <c:pt idx="344">
                  <c:v>17049.900000000001</c:v>
                </c:pt>
                <c:pt idx="345">
                  <c:v>17079.2</c:v>
                </c:pt>
                <c:pt idx="346">
                  <c:v>17137.7</c:v>
                </c:pt>
                <c:pt idx="347">
                  <c:v>17166.900000000001</c:v>
                </c:pt>
                <c:pt idx="348">
                  <c:v>17196</c:v>
                </c:pt>
                <c:pt idx="349">
                  <c:v>17254.3</c:v>
                </c:pt>
                <c:pt idx="350">
                  <c:v>17283.400000000001</c:v>
                </c:pt>
                <c:pt idx="351">
                  <c:v>17312.400000000001</c:v>
                </c:pt>
                <c:pt idx="352">
                  <c:v>17341.5</c:v>
                </c:pt>
                <c:pt idx="353">
                  <c:v>17370.5</c:v>
                </c:pt>
                <c:pt idx="354">
                  <c:v>17399.5</c:v>
                </c:pt>
                <c:pt idx="355">
                  <c:v>17428.5</c:v>
                </c:pt>
                <c:pt idx="356">
                  <c:v>17457.400000000001</c:v>
                </c:pt>
                <c:pt idx="357">
                  <c:v>17486.3</c:v>
                </c:pt>
                <c:pt idx="358">
                  <c:v>17515.2</c:v>
                </c:pt>
                <c:pt idx="359">
                  <c:v>17544.099999999999</c:v>
                </c:pt>
                <c:pt idx="360">
                  <c:v>17572.900000000001</c:v>
                </c:pt>
                <c:pt idx="361">
                  <c:v>17601.7</c:v>
                </c:pt>
                <c:pt idx="362">
                  <c:v>17659.2</c:v>
                </c:pt>
                <c:pt idx="363">
                  <c:v>17688</c:v>
                </c:pt>
                <c:pt idx="364">
                  <c:v>17716.7</c:v>
                </c:pt>
                <c:pt idx="365">
                  <c:v>17745.400000000001</c:v>
                </c:pt>
                <c:pt idx="366">
                  <c:v>17773.900000000001</c:v>
                </c:pt>
                <c:pt idx="367">
                  <c:v>17802.5</c:v>
                </c:pt>
                <c:pt idx="368">
                  <c:v>17831.099999999999</c:v>
                </c:pt>
                <c:pt idx="369">
                  <c:v>17859.7</c:v>
                </c:pt>
                <c:pt idx="370">
                  <c:v>17916.8</c:v>
                </c:pt>
                <c:pt idx="371">
                  <c:v>17973.7</c:v>
                </c:pt>
                <c:pt idx="372">
                  <c:v>18030.599999999999</c:v>
                </c:pt>
                <c:pt idx="373">
                  <c:v>18059</c:v>
                </c:pt>
                <c:pt idx="374">
                  <c:v>18087.3</c:v>
                </c:pt>
                <c:pt idx="375">
                  <c:v>18144</c:v>
                </c:pt>
                <c:pt idx="376">
                  <c:v>18200.5</c:v>
                </c:pt>
                <c:pt idx="377">
                  <c:v>18256.900000000001</c:v>
                </c:pt>
                <c:pt idx="378">
                  <c:v>18313.2</c:v>
                </c:pt>
                <c:pt idx="379">
                  <c:v>18341.3</c:v>
                </c:pt>
                <c:pt idx="380">
                  <c:v>18397.5</c:v>
                </c:pt>
                <c:pt idx="381">
                  <c:v>18425.5</c:v>
                </c:pt>
                <c:pt idx="382">
                  <c:v>18481.5</c:v>
                </c:pt>
                <c:pt idx="383">
                  <c:v>18537.400000000001</c:v>
                </c:pt>
                <c:pt idx="384">
                  <c:v>18565.3</c:v>
                </c:pt>
                <c:pt idx="385">
                  <c:v>18593.099999999999</c:v>
                </c:pt>
                <c:pt idx="386">
                  <c:v>18621</c:v>
                </c:pt>
                <c:pt idx="387">
                  <c:v>18648.8</c:v>
                </c:pt>
                <c:pt idx="388">
                  <c:v>18676.5</c:v>
                </c:pt>
                <c:pt idx="389">
                  <c:v>18704.3</c:v>
                </c:pt>
                <c:pt idx="390">
                  <c:v>18732.099999999999</c:v>
                </c:pt>
                <c:pt idx="391">
                  <c:v>18787.400000000001</c:v>
                </c:pt>
                <c:pt idx="392">
                  <c:v>18842.7</c:v>
                </c:pt>
                <c:pt idx="393">
                  <c:v>18870.3</c:v>
                </c:pt>
                <c:pt idx="394">
                  <c:v>18897.8</c:v>
                </c:pt>
                <c:pt idx="395">
                  <c:v>18952.8</c:v>
                </c:pt>
                <c:pt idx="396">
                  <c:v>18980.3</c:v>
                </c:pt>
                <c:pt idx="397">
                  <c:v>19035.099999999999</c:v>
                </c:pt>
                <c:pt idx="398">
                  <c:v>19089.8</c:v>
                </c:pt>
                <c:pt idx="399">
                  <c:v>19144.5</c:v>
                </c:pt>
                <c:pt idx="400">
                  <c:v>19171.7</c:v>
                </c:pt>
                <c:pt idx="401">
                  <c:v>19199</c:v>
                </c:pt>
                <c:pt idx="402">
                  <c:v>19226.2</c:v>
                </c:pt>
                <c:pt idx="403">
                  <c:v>19253.400000000001</c:v>
                </c:pt>
                <c:pt idx="404">
                  <c:v>19280.400000000001</c:v>
                </c:pt>
                <c:pt idx="405">
                  <c:v>19306.900000000001</c:v>
                </c:pt>
                <c:pt idx="406">
                  <c:v>19357.400000000001</c:v>
                </c:pt>
                <c:pt idx="407">
                  <c:v>19404.3</c:v>
                </c:pt>
                <c:pt idx="408">
                  <c:v>19450.2</c:v>
                </c:pt>
                <c:pt idx="409">
                  <c:v>19496.099999999999</c:v>
                </c:pt>
                <c:pt idx="410">
                  <c:v>19541.8</c:v>
                </c:pt>
                <c:pt idx="411">
                  <c:v>19564.7</c:v>
                </c:pt>
                <c:pt idx="412">
                  <c:v>19587.5</c:v>
                </c:pt>
                <c:pt idx="413">
                  <c:v>19610.3</c:v>
                </c:pt>
                <c:pt idx="414">
                  <c:v>19633.099999999999</c:v>
                </c:pt>
                <c:pt idx="415">
                  <c:v>19655.900000000001</c:v>
                </c:pt>
                <c:pt idx="416">
                  <c:v>19678.7</c:v>
                </c:pt>
                <c:pt idx="417">
                  <c:v>19701.400000000001</c:v>
                </c:pt>
                <c:pt idx="418">
                  <c:v>19724.099999999999</c:v>
                </c:pt>
                <c:pt idx="419">
                  <c:v>19769.5</c:v>
                </c:pt>
                <c:pt idx="420">
                  <c:v>19814.8</c:v>
                </c:pt>
                <c:pt idx="421">
                  <c:v>19837.400000000001</c:v>
                </c:pt>
                <c:pt idx="422">
                  <c:v>19860.099999999999</c:v>
                </c:pt>
                <c:pt idx="423">
                  <c:v>19882.599999999999</c:v>
                </c:pt>
                <c:pt idx="424">
                  <c:v>19905.2</c:v>
                </c:pt>
                <c:pt idx="425">
                  <c:v>19927.8</c:v>
                </c:pt>
                <c:pt idx="426">
                  <c:v>19972.8</c:v>
                </c:pt>
                <c:pt idx="427">
                  <c:v>20017.8</c:v>
                </c:pt>
                <c:pt idx="428">
                  <c:v>20062.599999999999</c:v>
                </c:pt>
                <c:pt idx="429">
                  <c:v>20084.900000000001</c:v>
                </c:pt>
                <c:pt idx="430">
                  <c:v>20107.3</c:v>
                </c:pt>
                <c:pt idx="431">
                  <c:v>20152.099999999999</c:v>
                </c:pt>
                <c:pt idx="432">
                  <c:v>20174.400000000001</c:v>
                </c:pt>
                <c:pt idx="433">
                  <c:v>20196.7</c:v>
                </c:pt>
                <c:pt idx="434">
                  <c:v>20241.3</c:v>
                </c:pt>
                <c:pt idx="435">
                  <c:v>20285.8</c:v>
                </c:pt>
                <c:pt idx="436">
                  <c:v>20308</c:v>
                </c:pt>
                <c:pt idx="437">
                  <c:v>20330.2</c:v>
                </c:pt>
                <c:pt idx="438">
                  <c:v>20352.400000000001</c:v>
                </c:pt>
                <c:pt idx="439">
                  <c:v>20374.599999999999</c:v>
                </c:pt>
                <c:pt idx="440">
                  <c:v>20396.7</c:v>
                </c:pt>
                <c:pt idx="441">
                  <c:v>20418.8</c:v>
                </c:pt>
                <c:pt idx="442">
                  <c:v>20440.900000000001</c:v>
                </c:pt>
                <c:pt idx="443">
                  <c:v>20485.099999999999</c:v>
                </c:pt>
                <c:pt idx="444">
                  <c:v>20507.099999999999</c:v>
                </c:pt>
                <c:pt idx="445">
                  <c:v>20529.2</c:v>
                </c:pt>
                <c:pt idx="446">
                  <c:v>20551.2</c:v>
                </c:pt>
                <c:pt idx="447">
                  <c:v>20573.2</c:v>
                </c:pt>
                <c:pt idx="448">
                  <c:v>20595.099999999999</c:v>
                </c:pt>
                <c:pt idx="449">
                  <c:v>20639</c:v>
                </c:pt>
                <c:pt idx="450">
                  <c:v>20682.8</c:v>
                </c:pt>
                <c:pt idx="451">
                  <c:v>20726.599999999999</c:v>
                </c:pt>
                <c:pt idx="452">
                  <c:v>20770.2</c:v>
                </c:pt>
                <c:pt idx="453">
                  <c:v>20792</c:v>
                </c:pt>
                <c:pt idx="454">
                  <c:v>20813.8</c:v>
                </c:pt>
                <c:pt idx="455">
                  <c:v>20835.5</c:v>
                </c:pt>
                <c:pt idx="456">
                  <c:v>20879</c:v>
                </c:pt>
                <c:pt idx="457">
                  <c:v>20922.400000000001</c:v>
                </c:pt>
                <c:pt idx="458">
                  <c:v>20944.099999999999</c:v>
                </c:pt>
                <c:pt idx="459">
                  <c:v>20965.8</c:v>
                </c:pt>
                <c:pt idx="460">
                  <c:v>20987.4</c:v>
                </c:pt>
                <c:pt idx="461">
                  <c:v>21030.6</c:v>
                </c:pt>
                <c:pt idx="462">
                  <c:v>21052.2</c:v>
                </c:pt>
                <c:pt idx="463">
                  <c:v>21073.7</c:v>
                </c:pt>
                <c:pt idx="464">
                  <c:v>21095.3</c:v>
                </c:pt>
                <c:pt idx="465">
                  <c:v>21138.3</c:v>
                </c:pt>
                <c:pt idx="466">
                  <c:v>21159.8</c:v>
                </c:pt>
                <c:pt idx="467">
                  <c:v>21181.200000000001</c:v>
                </c:pt>
                <c:pt idx="468">
                  <c:v>21202.7</c:v>
                </c:pt>
                <c:pt idx="469">
                  <c:v>21224</c:v>
                </c:pt>
                <c:pt idx="470">
                  <c:v>21245.4</c:v>
                </c:pt>
                <c:pt idx="471">
                  <c:v>21266.799999999999</c:v>
                </c:pt>
                <c:pt idx="472">
                  <c:v>21288.1</c:v>
                </c:pt>
                <c:pt idx="473">
                  <c:v>21330.799999999999</c:v>
                </c:pt>
                <c:pt idx="474">
                  <c:v>21352.1</c:v>
                </c:pt>
                <c:pt idx="475">
                  <c:v>21373.4</c:v>
                </c:pt>
                <c:pt idx="476">
                  <c:v>21394.7</c:v>
                </c:pt>
                <c:pt idx="477">
                  <c:v>21415.9</c:v>
                </c:pt>
                <c:pt idx="478">
                  <c:v>21437.200000000001</c:v>
                </c:pt>
                <c:pt idx="479">
                  <c:v>21458.400000000001</c:v>
                </c:pt>
                <c:pt idx="480">
                  <c:v>21500.799999999999</c:v>
                </c:pt>
                <c:pt idx="481">
                  <c:v>21543.1</c:v>
                </c:pt>
                <c:pt idx="482">
                  <c:v>21564.2</c:v>
                </c:pt>
                <c:pt idx="483">
                  <c:v>21585.3</c:v>
                </c:pt>
                <c:pt idx="484">
                  <c:v>21606.400000000001</c:v>
                </c:pt>
                <c:pt idx="485">
                  <c:v>21627.5</c:v>
                </c:pt>
                <c:pt idx="486">
                  <c:v>21648.5</c:v>
                </c:pt>
                <c:pt idx="487">
                  <c:v>21690.5</c:v>
                </c:pt>
                <c:pt idx="488">
                  <c:v>21732.5</c:v>
                </c:pt>
                <c:pt idx="489">
                  <c:v>21753.5</c:v>
                </c:pt>
                <c:pt idx="490">
                  <c:v>21774.400000000001</c:v>
                </c:pt>
                <c:pt idx="491">
                  <c:v>21816.2</c:v>
                </c:pt>
                <c:pt idx="492">
                  <c:v>21858</c:v>
                </c:pt>
                <c:pt idx="493">
                  <c:v>21878.799999999999</c:v>
                </c:pt>
                <c:pt idx="494">
                  <c:v>21899.599999999999</c:v>
                </c:pt>
                <c:pt idx="495">
                  <c:v>21941.200000000001</c:v>
                </c:pt>
                <c:pt idx="496">
                  <c:v>21962</c:v>
                </c:pt>
                <c:pt idx="497">
                  <c:v>21982.7</c:v>
                </c:pt>
                <c:pt idx="498">
                  <c:v>22003.5</c:v>
                </c:pt>
                <c:pt idx="499">
                  <c:v>22024.2</c:v>
                </c:pt>
                <c:pt idx="500">
                  <c:v>22044.9</c:v>
                </c:pt>
                <c:pt idx="501">
                  <c:v>22065.5</c:v>
                </c:pt>
                <c:pt idx="502">
                  <c:v>22106.799999999999</c:v>
                </c:pt>
                <c:pt idx="503">
                  <c:v>22148.1</c:v>
                </c:pt>
                <c:pt idx="504">
                  <c:v>22168.7</c:v>
                </c:pt>
                <c:pt idx="505">
                  <c:v>22189.200000000001</c:v>
                </c:pt>
                <c:pt idx="506">
                  <c:v>22209.8</c:v>
                </c:pt>
                <c:pt idx="507">
                  <c:v>22230.3</c:v>
                </c:pt>
                <c:pt idx="508">
                  <c:v>22250.799999999999</c:v>
                </c:pt>
                <c:pt idx="509">
                  <c:v>22271.3</c:v>
                </c:pt>
                <c:pt idx="510">
                  <c:v>22312.2</c:v>
                </c:pt>
                <c:pt idx="511">
                  <c:v>22332.7</c:v>
                </c:pt>
                <c:pt idx="512">
                  <c:v>22353.1</c:v>
                </c:pt>
                <c:pt idx="513">
                  <c:v>22393.8</c:v>
                </c:pt>
                <c:pt idx="514">
                  <c:v>22434.5</c:v>
                </c:pt>
                <c:pt idx="515">
                  <c:v>22475.1</c:v>
                </c:pt>
                <c:pt idx="516">
                  <c:v>22495.5</c:v>
                </c:pt>
                <c:pt idx="517">
                  <c:v>22515.7</c:v>
                </c:pt>
                <c:pt idx="518">
                  <c:v>22535.9</c:v>
                </c:pt>
                <c:pt idx="519">
                  <c:v>22576.400000000001</c:v>
                </c:pt>
                <c:pt idx="520">
                  <c:v>22616.799999999999</c:v>
                </c:pt>
                <c:pt idx="521">
                  <c:v>22636.9</c:v>
                </c:pt>
                <c:pt idx="522">
                  <c:v>22657.1</c:v>
                </c:pt>
                <c:pt idx="523">
                  <c:v>22697.3</c:v>
                </c:pt>
                <c:pt idx="524">
                  <c:v>22717.4</c:v>
                </c:pt>
                <c:pt idx="525">
                  <c:v>22737.4</c:v>
                </c:pt>
                <c:pt idx="526">
                  <c:v>22777.5</c:v>
                </c:pt>
                <c:pt idx="527">
                  <c:v>22797.5</c:v>
                </c:pt>
                <c:pt idx="528">
                  <c:v>22817.5</c:v>
                </c:pt>
                <c:pt idx="529">
                  <c:v>22837.5</c:v>
                </c:pt>
                <c:pt idx="530">
                  <c:v>22857.5</c:v>
                </c:pt>
                <c:pt idx="531">
                  <c:v>22877.4</c:v>
                </c:pt>
                <c:pt idx="532">
                  <c:v>22917.200000000001</c:v>
                </c:pt>
                <c:pt idx="533">
                  <c:v>22937.1</c:v>
                </c:pt>
                <c:pt idx="534">
                  <c:v>22957</c:v>
                </c:pt>
                <c:pt idx="535">
                  <c:v>22976.799999999999</c:v>
                </c:pt>
                <c:pt idx="536">
                  <c:v>22996.7</c:v>
                </c:pt>
                <c:pt idx="537">
                  <c:v>23016.5</c:v>
                </c:pt>
                <c:pt idx="538">
                  <c:v>23036.3</c:v>
                </c:pt>
                <c:pt idx="539">
                  <c:v>23075.8</c:v>
                </c:pt>
                <c:pt idx="540">
                  <c:v>23095.5</c:v>
                </c:pt>
                <c:pt idx="541">
                  <c:v>23115.3</c:v>
                </c:pt>
                <c:pt idx="542">
                  <c:v>23135</c:v>
                </c:pt>
                <c:pt idx="543">
                  <c:v>23154.7</c:v>
                </c:pt>
                <c:pt idx="544">
                  <c:v>23174.3</c:v>
                </c:pt>
                <c:pt idx="545">
                  <c:v>23194</c:v>
                </c:pt>
                <c:pt idx="546">
                  <c:v>23213.599999999999</c:v>
                </c:pt>
                <c:pt idx="547">
                  <c:v>23252.799999999999</c:v>
                </c:pt>
                <c:pt idx="548">
                  <c:v>23272.400000000001</c:v>
                </c:pt>
                <c:pt idx="549">
                  <c:v>23292</c:v>
                </c:pt>
                <c:pt idx="550">
                  <c:v>23331</c:v>
                </c:pt>
                <c:pt idx="551">
                  <c:v>23350.5</c:v>
                </c:pt>
                <c:pt idx="552">
                  <c:v>23370</c:v>
                </c:pt>
                <c:pt idx="553">
                  <c:v>23389.5</c:v>
                </c:pt>
                <c:pt idx="554">
                  <c:v>23408.9</c:v>
                </c:pt>
                <c:pt idx="555">
                  <c:v>23447.8</c:v>
                </c:pt>
                <c:pt idx="556">
                  <c:v>23486.6</c:v>
                </c:pt>
                <c:pt idx="557">
                  <c:v>23505.9</c:v>
                </c:pt>
                <c:pt idx="558">
                  <c:v>23525.200000000001</c:v>
                </c:pt>
                <c:pt idx="559">
                  <c:v>23563.8</c:v>
                </c:pt>
                <c:pt idx="560">
                  <c:v>23602.400000000001</c:v>
                </c:pt>
                <c:pt idx="561">
                  <c:v>23640.9</c:v>
                </c:pt>
                <c:pt idx="562">
                  <c:v>23660.2</c:v>
                </c:pt>
                <c:pt idx="563">
                  <c:v>23679.3</c:v>
                </c:pt>
                <c:pt idx="564">
                  <c:v>23698.5</c:v>
                </c:pt>
                <c:pt idx="565">
                  <c:v>23717.599999999999</c:v>
                </c:pt>
                <c:pt idx="566">
                  <c:v>23755.9</c:v>
                </c:pt>
                <c:pt idx="567">
                  <c:v>23775</c:v>
                </c:pt>
                <c:pt idx="568">
                  <c:v>23794.1</c:v>
                </c:pt>
                <c:pt idx="569">
                  <c:v>23813.200000000001</c:v>
                </c:pt>
                <c:pt idx="570">
                  <c:v>23851.3</c:v>
                </c:pt>
                <c:pt idx="571">
                  <c:v>23870.3</c:v>
                </c:pt>
                <c:pt idx="572">
                  <c:v>23889.3</c:v>
                </c:pt>
                <c:pt idx="573">
                  <c:v>23908.3</c:v>
                </c:pt>
                <c:pt idx="574">
                  <c:v>23946.2</c:v>
                </c:pt>
                <c:pt idx="575">
                  <c:v>23965.200000000001</c:v>
                </c:pt>
                <c:pt idx="576">
                  <c:v>23984.1</c:v>
                </c:pt>
                <c:pt idx="577">
                  <c:v>24021.8</c:v>
                </c:pt>
                <c:pt idx="578">
                  <c:v>24059.5</c:v>
                </c:pt>
                <c:pt idx="579">
                  <c:v>24097.200000000001</c:v>
                </c:pt>
                <c:pt idx="580">
                  <c:v>24134.7</c:v>
                </c:pt>
                <c:pt idx="581">
                  <c:v>24172.2</c:v>
                </c:pt>
                <c:pt idx="582">
                  <c:v>24209.7</c:v>
                </c:pt>
                <c:pt idx="583">
                  <c:v>24247</c:v>
                </c:pt>
                <c:pt idx="584">
                  <c:v>24284.3</c:v>
                </c:pt>
                <c:pt idx="585">
                  <c:v>24321.5</c:v>
                </c:pt>
                <c:pt idx="586">
                  <c:v>24358.6</c:v>
                </c:pt>
                <c:pt idx="587">
                  <c:v>24377.200000000001</c:v>
                </c:pt>
                <c:pt idx="588">
                  <c:v>24414.2</c:v>
                </c:pt>
                <c:pt idx="589">
                  <c:v>24451.200000000001</c:v>
                </c:pt>
                <c:pt idx="590">
                  <c:v>24488</c:v>
                </c:pt>
                <c:pt idx="591">
                  <c:v>24524.9</c:v>
                </c:pt>
                <c:pt idx="592">
                  <c:v>24580</c:v>
                </c:pt>
                <c:pt idx="593">
                  <c:v>24598.3</c:v>
                </c:pt>
                <c:pt idx="594">
                  <c:v>24634.9</c:v>
                </c:pt>
                <c:pt idx="595">
                  <c:v>24671.4</c:v>
                </c:pt>
                <c:pt idx="596">
                  <c:v>24707.9</c:v>
                </c:pt>
                <c:pt idx="597">
                  <c:v>24744.3</c:v>
                </c:pt>
                <c:pt idx="598">
                  <c:v>24780.6</c:v>
                </c:pt>
                <c:pt idx="599">
                  <c:v>24798.7</c:v>
                </c:pt>
                <c:pt idx="600">
                  <c:v>24835</c:v>
                </c:pt>
                <c:pt idx="601">
                  <c:v>24871.1</c:v>
                </c:pt>
                <c:pt idx="602">
                  <c:v>24907.200000000001</c:v>
                </c:pt>
                <c:pt idx="603">
                  <c:v>24943.200000000001</c:v>
                </c:pt>
                <c:pt idx="604">
                  <c:v>24979.200000000001</c:v>
                </c:pt>
                <c:pt idx="605">
                  <c:v>25015</c:v>
                </c:pt>
                <c:pt idx="606">
                  <c:v>25033</c:v>
                </c:pt>
                <c:pt idx="607">
                  <c:v>25068.7</c:v>
                </c:pt>
                <c:pt idx="608">
                  <c:v>25104.400000000001</c:v>
                </c:pt>
                <c:pt idx="609">
                  <c:v>25140.1</c:v>
                </c:pt>
                <c:pt idx="610">
                  <c:v>25175.599999999999</c:v>
                </c:pt>
                <c:pt idx="611">
                  <c:v>25211.200000000001</c:v>
                </c:pt>
                <c:pt idx="612">
                  <c:v>25246.6</c:v>
                </c:pt>
                <c:pt idx="613">
                  <c:v>25264.2</c:v>
                </c:pt>
                <c:pt idx="614">
                  <c:v>25281.9</c:v>
                </c:pt>
                <c:pt idx="615">
                  <c:v>25317.200000000001</c:v>
                </c:pt>
                <c:pt idx="616">
                  <c:v>25352.400000000001</c:v>
                </c:pt>
                <c:pt idx="617">
                  <c:v>25387.599999999999</c:v>
                </c:pt>
                <c:pt idx="618">
                  <c:v>25422.7</c:v>
                </c:pt>
                <c:pt idx="619">
                  <c:v>25457.7</c:v>
                </c:pt>
                <c:pt idx="620">
                  <c:v>25492.6</c:v>
                </c:pt>
                <c:pt idx="621">
                  <c:v>25510</c:v>
                </c:pt>
                <c:pt idx="622">
                  <c:v>25544.9</c:v>
                </c:pt>
                <c:pt idx="623">
                  <c:v>25562.3</c:v>
                </c:pt>
                <c:pt idx="624">
                  <c:v>25597</c:v>
                </c:pt>
                <c:pt idx="625">
                  <c:v>25631.7</c:v>
                </c:pt>
                <c:pt idx="626">
                  <c:v>25666.3</c:v>
                </c:pt>
                <c:pt idx="627">
                  <c:v>25683.599999999999</c:v>
                </c:pt>
                <c:pt idx="628">
                  <c:v>25718.1</c:v>
                </c:pt>
                <c:pt idx="629">
                  <c:v>25752.5</c:v>
                </c:pt>
                <c:pt idx="630">
                  <c:v>25786.9</c:v>
                </c:pt>
                <c:pt idx="631">
                  <c:v>25821.1</c:v>
                </c:pt>
                <c:pt idx="632">
                  <c:v>25855.3</c:v>
                </c:pt>
                <c:pt idx="633">
                  <c:v>25889.5</c:v>
                </c:pt>
                <c:pt idx="634">
                  <c:v>25906.5</c:v>
                </c:pt>
                <c:pt idx="635">
                  <c:v>25940.6</c:v>
                </c:pt>
                <c:pt idx="636">
                  <c:v>25974.6</c:v>
                </c:pt>
                <c:pt idx="637">
                  <c:v>26008.5</c:v>
                </c:pt>
                <c:pt idx="638">
                  <c:v>26042.400000000001</c:v>
                </c:pt>
                <c:pt idx="639">
                  <c:v>26076.1</c:v>
                </c:pt>
                <c:pt idx="640">
                  <c:v>26109.9</c:v>
                </c:pt>
                <c:pt idx="641">
                  <c:v>26143.5</c:v>
                </c:pt>
                <c:pt idx="642">
                  <c:v>26177.1</c:v>
                </c:pt>
                <c:pt idx="643">
                  <c:v>26227.4</c:v>
                </c:pt>
                <c:pt idx="644">
                  <c:v>26260.799999999999</c:v>
                </c:pt>
                <c:pt idx="645">
                  <c:v>26294.2</c:v>
                </c:pt>
                <c:pt idx="646">
                  <c:v>26327.4</c:v>
                </c:pt>
                <c:pt idx="647">
                  <c:v>26360.6</c:v>
                </c:pt>
                <c:pt idx="648">
                  <c:v>26393.8</c:v>
                </c:pt>
                <c:pt idx="649">
                  <c:v>26443.4</c:v>
                </c:pt>
                <c:pt idx="650">
                  <c:v>26476.3</c:v>
                </c:pt>
                <c:pt idx="651">
                  <c:v>26492.799999999999</c:v>
                </c:pt>
                <c:pt idx="652">
                  <c:v>26525.7</c:v>
                </c:pt>
                <c:pt idx="653">
                  <c:v>26558.5</c:v>
                </c:pt>
                <c:pt idx="654">
                  <c:v>26591.200000000001</c:v>
                </c:pt>
                <c:pt idx="655">
                  <c:v>26623.9</c:v>
                </c:pt>
                <c:pt idx="656">
                  <c:v>26656.5</c:v>
                </c:pt>
                <c:pt idx="657">
                  <c:v>26672.799999999999</c:v>
                </c:pt>
                <c:pt idx="658">
                  <c:v>26689</c:v>
                </c:pt>
                <c:pt idx="659">
                  <c:v>26721.5</c:v>
                </c:pt>
                <c:pt idx="660">
                  <c:v>26754</c:v>
                </c:pt>
                <c:pt idx="661">
                  <c:v>26786.3</c:v>
                </c:pt>
                <c:pt idx="662">
                  <c:v>26818.6</c:v>
                </c:pt>
                <c:pt idx="663">
                  <c:v>26850.799999999999</c:v>
                </c:pt>
                <c:pt idx="664">
                  <c:v>26882.9</c:v>
                </c:pt>
                <c:pt idx="665">
                  <c:v>26915</c:v>
                </c:pt>
                <c:pt idx="666">
                  <c:v>26947</c:v>
                </c:pt>
                <c:pt idx="667">
                  <c:v>26978.9</c:v>
                </c:pt>
                <c:pt idx="668">
                  <c:v>27026.7</c:v>
                </c:pt>
                <c:pt idx="669">
                  <c:v>27058.6</c:v>
                </c:pt>
                <c:pt idx="670">
                  <c:v>27090.2</c:v>
                </c:pt>
                <c:pt idx="671">
                  <c:v>27121.9</c:v>
                </c:pt>
                <c:pt idx="672">
                  <c:v>27153.4</c:v>
                </c:pt>
                <c:pt idx="673">
                  <c:v>27185</c:v>
                </c:pt>
                <c:pt idx="674">
                  <c:v>27216.400000000001</c:v>
                </c:pt>
                <c:pt idx="675">
                  <c:v>27247.8</c:v>
                </c:pt>
                <c:pt idx="676">
                  <c:v>27279.200000000001</c:v>
                </c:pt>
                <c:pt idx="677">
                  <c:v>27310.400000000001</c:v>
                </c:pt>
                <c:pt idx="678">
                  <c:v>27326</c:v>
                </c:pt>
                <c:pt idx="679">
                  <c:v>27357.200000000001</c:v>
                </c:pt>
                <c:pt idx="680">
                  <c:v>27388.3</c:v>
                </c:pt>
                <c:pt idx="681">
                  <c:v>27419.3</c:v>
                </c:pt>
                <c:pt idx="682">
                  <c:v>27450.3</c:v>
                </c:pt>
                <c:pt idx="683">
                  <c:v>27481.200000000001</c:v>
                </c:pt>
                <c:pt idx="684">
                  <c:v>27512</c:v>
                </c:pt>
                <c:pt idx="685">
                  <c:v>27542.799999999999</c:v>
                </c:pt>
                <c:pt idx="686">
                  <c:v>27588.799999999999</c:v>
                </c:pt>
                <c:pt idx="687">
                  <c:v>27619.4</c:v>
                </c:pt>
                <c:pt idx="688">
                  <c:v>27650</c:v>
                </c:pt>
                <c:pt idx="689">
                  <c:v>27680.400000000001</c:v>
                </c:pt>
                <c:pt idx="690">
                  <c:v>27726</c:v>
                </c:pt>
                <c:pt idx="691">
                  <c:v>27756.400000000001</c:v>
                </c:pt>
                <c:pt idx="692">
                  <c:v>27786.6</c:v>
                </c:pt>
                <c:pt idx="693">
                  <c:v>27816.799999999999</c:v>
                </c:pt>
                <c:pt idx="694">
                  <c:v>27846.7</c:v>
                </c:pt>
                <c:pt idx="695">
                  <c:v>27876</c:v>
                </c:pt>
                <c:pt idx="696">
                  <c:v>27904.9</c:v>
                </c:pt>
                <c:pt idx="697">
                  <c:v>27933.3</c:v>
                </c:pt>
                <c:pt idx="698">
                  <c:v>27961.4</c:v>
                </c:pt>
                <c:pt idx="699">
                  <c:v>27989.1</c:v>
                </c:pt>
                <c:pt idx="700">
                  <c:v>28016.3</c:v>
                </c:pt>
                <c:pt idx="701">
                  <c:v>28043.3</c:v>
                </c:pt>
                <c:pt idx="702">
                  <c:v>28070.1</c:v>
                </c:pt>
                <c:pt idx="703">
                  <c:v>28096.7</c:v>
                </c:pt>
                <c:pt idx="704">
                  <c:v>28136.2</c:v>
                </c:pt>
                <c:pt idx="705">
                  <c:v>28162.3</c:v>
                </c:pt>
                <c:pt idx="706">
                  <c:v>28188.3</c:v>
                </c:pt>
                <c:pt idx="707">
                  <c:v>28214.3</c:v>
                </c:pt>
                <c:pt idx="708">
                  <c:v>28240.3</c:v>
                </c:pt>
                <c:pt idx="709">
                  <c:v>28266.3</c:v>
                </c:pt>
                <c:pt idx="710">
                  <c:v>28292.3</c:v>
                </c:pt>
                <c:pt idx="711">
                  <c:v>28318.5</c:v>
                </c:pt>
                <c:pt idx="712">
                  <c:v>28344.799999999999</c:v>
                </c:pt>
                <c:pt idx="713">
                  <c:v>28371.200000000001</c:v>
                </c:pt>
                <c:pt idx="714">
                  <c:v>28397.8</c:v>
                </c:pt>
                <c:pt idx="715">
                  <c:v>28424.7</c:v>
                </c:pt>
                <c:pt idx="716">
                  <c:v>28451.7</c:v>
                </c:pt>
                <c:pt idx="717">
                  <c:v>28478.7</c:v>
                </c:pt>
                <c:pt idx="718">
                  <c:v>28505.7</c:v>
                </c:pt>
                <c:pt idx="719">
                  <c:v>28532.7</c:v>
                </c:pt>
                <c:pt idx="720">
                  <c:v>28559.7</c:v>
                </c:pt>
                <c:pt idx="721">
                  <c:v>28586.7</c:v>
                </c:pt>
                <c:pt idx="722">
                  <c:v>28613.7</c:v>
                </c:pt>
                <c:pt idx="723">
                  <c:v>28640.799999999999</c:v>
                </c:pt>
                <c:pt idx="724">
                  <c:v>28667.8</c:v>
                </c:pt>
                <c:pt idx="725">
                  <c:v>28708.400000000001</c:v>
                </c:pt>
                <c:pt idx="726">
                  <c:v>28722</c:v>
                </c:pt>
                <c:pt idx="727">
                  <c:v>28762.5</c:v>
                </c:pt>
                <c:pt idx="728">
                  <c:v>28803</c:v>
                </c:pt>
                <c:pt idx="729">
                  <c:v>28829.9</c:v>
                </c:pt>
                <c:pt idx="730">
                  <c:v>28856.6</c:v>
                </c:pt>
                <c:pt idx="731">
                  <c:v>28883.3</c:v>
                </c:pt>
                <c:pt idx="732">
                  <c:v>28909.9</c:v>
                </c:pt>
                <c:pt idx="733">
                  <c:v>28936.400000000001</c:v>
                </c:pt>
                <c:pt idx="734">
                  <c:v>28962.9</c:v>
                </c:pt>
                <c:pt idx="735">
                  <c:v>28976.1</c:v>
                </c:pt>
                <c:pt idx="736">
                  <c:v>29002.6</c:v>
                </c:pt>
                <c:pt idx="737">
                  <c:v>29015.8</c:v>
                </c:pt>
                <c:pt idx="738">
                  <c:v>29042.3</c:v>
                </c:pt>
                <c:pt idx="739">
                  <c:v>29068.9</c:v>
                </c:pt>
                <c:pt idx="740">
                  <c:v>29095.3</c:v>
                </c:pt>
                <c:pt idx="741">
                  <c:v>29121.9</c:v>
                </c:pt>
                <c:pt idx="742">
                  <c:v>29148.3</c:v>
                </c:pt>
                <c:pt idx="743">
                  <c:v>29201</c:v>
                </c:pt>
                <c:pt idx="744">
                  <c:v>29227.3</c:v>
                </c:pt>
                <c:pt idx="745">
                  <c:v>29253.3</c:v>
                </c:pt>
                <c:pt idx="746">
                  <c:v>29279.3</c:v>
                </c:pt>
                <c:pt idx="747">
                  <c:v>29305.3</c:v>
                </c:pt>
                <c:pt idx="748">
                  <c:v>29331.3</c:v>
                </c:pt>
                <c:pt idx="749">
                  <c:v>29357.3</c:v>
                </c:pt>
                <c:pt idx="750">
                  <c:v>29383.3</c:v>
                </c:pt>
                <c:pt idx="751">
                  <c:v>29409.200000000001</c:v>
                </c:pt>
                <c:pt idx="752">
                  <c:v>29435.1</c:v>
                </c:pt>
                <c:pt idx="753">
                  <c:v>29461</c:v>
                </c:pt>
                <c:pt idx="754">
                  <c:v>29486.7</c:v>
                </c:pt>
                <c:pt idx="755">
                  <c:v>29512.3</c:v>
                </c:pt>
                <c:pt idx="756">
                  <c:v>29525.1</c:v>
                </c:pt>
                <c:pt idx="757">
                  <c:v>29550.5</c:v>
                </c:pt>
                <c:pt idx="758">
                  <c:v>29588.7</c:v>
                </c:pt>
                <c:pt idx="759">
                  <c:v>29614</c:v>
                </c:pt>
                <c:pt idx="760">
                  <c:v>29639.200000000001</c:v>
                </c:pt>
                <c:pt idx="761">
                  <c:v>29651.7</c:v>
                </c:pt>
                <c:pt idx="762">
                  <c:v>29689.3</c:v>
                </c:pt>
                <c:pt idx="763">
                  <c:v>29726.9</c:v>
                </c:pt>
                <c:pt idx="764">
                  <c:v>29751.8</c:v>
                </c:pt>
                <c:pt idx="765">
                  <c:v>29776.5</c:v>
                </c:pt>
                <c:pt idx="766">
                  <c:v>29801.200000000001</c:v>
                </c:pt>
                <c:pt idx="767">
                  <c:v>29825.9</c:v>
                </c:pt>
                <c:pt idx="768">
                  <c:v>29862.7</c:v>
                </c:pt>
                <c:pt idx="769">
                  <c:v>29887.200000000001</c:v>
                </c:pt>
                <c:pt idx="770">
                  <c:v>29911.4</c:v>
                </c:pt>
                <c:pt idx="771">
                  <c:v>29947.1</c:v>
                </c:pt>
                <c:pt idx="772">
                  <c:v>29970.7</c:v>
                </c:pt>
                <c:pt idx="773">
                  <c:v>29994</c:v>
                </c:pt>
                <c:pt idx="774">
                  <c:v>30017</c:v>
                </c:pt>
                <c:pt idx="775">
                  <c:v>30040.2</c:v>
                </c:pt>
                <c:pt idx="776">
                  <c:v>30063.4</c:v>
                </c:pt>
                <c:pt idx="777">
                  <c:v>30086.1</c:v>
                </c:pt>
                <c:pt idx="778">
                  <c:v>30119.8</c:v>
                </c:pt>
                <c:pt idx="779">
                  <c:v>30142.2</c:v>
                </c:pt>
                <c:pt idx="780">
                  <c:v>30175.3</c:v>
                </c:pt>
                <c:pt idx="781">
                  <c:v>30197.3</c:v>
                </c:pt>
                <c:pt idx="782">
                  <c:v>30230.3</c:v>
                </c:pt>
                <c:pt idx="783">
                  <c:v>30263.1</c:v>
                </c:pt>
                <c:pt idx="784">
                  <c:v>30284.799999999999</c:v>
                </c:pt>
                <c:pt idx="785">
                  <c:v>30306.400000000001</c:v>
                </c:pt>
                <c:pt idx="786">
                  <c:v>30327.9</c:v>
                </c:pt>
                <c:pt idx="787">
                  <c:v>30360.2</c:v>
                </c:pt>
                <c:pt idx="788">
                  <c:v>30381.9</c:v>
                </c:pt>
                <c:pt idx="789">
                  <c:v>30414.2</c:v>
                </c:pt>
                <c:pt idx="790">
                  <c:v>30435.7</c:v>
                </c:pt>
                <c:pt idx="791">
                  <c:v>30456.799999999999</c:v>
                </c:pt>
                <c:pt idx="792">
                  <c:v>30477.4</c:v>
                </c:pt>
                <c:pt idx="793">
                  <c:v>30497.8</c:v>
                </c:pt>
                <c:pt idx="794">
                  <c:v>30517.9</c:v>
                </c:pt>
                <c:pt idx="795">
                  <c:v>30537.7</c:v>
                </c:pt>
                <c:pt idx="796">
                  <c:v>30567.4</c:v>
                </c:pt>
                <c:pt idx="797">
                  <c:v>30587</c:v>
                </c:pt>
                <c:pt idx="798">
                  <c:v>30625.3</c:v>
                </c:pt>
                <c:pt idx="799">
                  <c:v>30644.1</c:v>
                </c:pt>
                <c:pt idx="800">
                  <c:v>30662.9</c:v>
                </c:pt>
                <c:pt idx="801">
                  <c:v>30681.599999999999</c:v>
                </c:pt>
                <c:pt idx="802">
                  <c:v>30718.400000000001</c:v>
                </c:pt>
                <c:pt idx="803">
                  <c:v>30736.6</c:v>
                </c:pt>
                <c:pt idx="804">
                  <c:v>30763.7</c:v>
                </c:pt>
                <c:pt idx="805">
                  <c:v>30781.7</c:v>
                </c:pt>
                <c:pt idx="806">
                  <c:v>30799.7</c:v>
                </c:pt>
                <c:pt idx="807">
                  <c:v>30826.5</c:v>
                </c:pt>
                <c:pt idx="808">
                  <c:v>30844.400000000001</c:v>
                </c:pt>
                <c:pt idx="809">
                  <c:v>30871.3</c:v>
                </c:pt>
                <c:pt idx="810">
                  <c:v>30889.1</c:v>
                </c:pt>
                <c:pt idx="811">
                  <c:v>30907</c:v>
                </c:pt>
                <c:pt idx="812">
                  <c:v>30942.9</c:v>
                </c:pt>
                <c:pt idx="813">
                  <c:v>30961</c:v>
                </c:pt>
                <c:pt idx="814">
                  <c:v>30978.5</c:v>
                </c:pt>
                <c:pt idx="815">
                  <c:v>31012.6</c:v>
                </c:pt>
                <c:pt idx="816">
                  <c:v>31029</c:v>
                </c:pt>
                <c:pt idx="817">
                  <c:v>31044.799999999999</c:v>
                </c:pt>
                <c:pt idx="818">
                  <c:v>31076.1</c:v>
                </c:pt>
                <c:pt idx="819">
                  <c:v>31092.1</c:v>
                </c:pt>
                <c:pt idx="820">
                  <c:v>31108.799999999999</c:v>
                </c:pt>
                <c:pt idx="821">
                  <c:v>31124.7</c:v>
                </c:pt>
                <c:pt idx="822">
                  <c:v>31140.1</c:v>
                </c:pt>
                <c:pt idx="823">
                  <c:v>31154.799999999999</c:v>
                </c:pt>
                <c:pt idx="824">
                  <c:v>31176.6</c:v>
                </c:pt>
                <c:pt idx="825">
                  <c:v>31191.1</c:v>
                </c:pt>
                <c:pt idx="826">
                  <c:v>31212.400000000001</c:v>
                </c:pt>
                <c:pt idx="827">
                  <c:v>31226.6</c:v>
                </c:pt>
                <c:pt idx="828">
                  <c:v>31247.8</c:v>
                </c:pt>
                <c:pt idx="829">
                  <c:v>31261.9</c:v>
                </c:pt>
                <c:pt idx="830">
                  <c:v>31276</c:v>
                </c:pt>
                <c:pt idx="831">
                  <c:v>31304.3</c:v>
                </c:pt>
                <c:pt idx="832">
                  <c:v>31318.400000000001</c:v>
                </c:pt>
                <c:pt idx="833">
                  <c:v>31332.6</c:v>
                </c:pt>
                <c:pt idx="834">
                  <c:v>31353.9</c:v>
                </c:pt>
                <c:pt idx="835">
                  <c:v>31375.200000000001</c:v>
                </c:pt>
                <c:pt idx="836">
                  <c:v>31389.4</c:v>
                </c:pt>
                <c:pt idx="837">
                  <c:v>31403.7</c:v>
                </c:pt>
                <c:pt idx="838">
                  <c:v>31418</c:v>
                </c:pt>
                <c:pt idx="839">
                  <c:v>31439.5</c:v>
                </c:pt>
                <c:pt idx="840">
                  <c:v>31453.8</c:v>
                </c:pt>
                <c:pt idx="841">
                  <c:v>31468</c:v>
                </c:pt>
                <c:pt idx="842">
                  <c:v>31489.8</c:v>
                </c:pt>
                <c:pt idx="843">
                  <c:v>31504.400000000001</c:v>
                </c:pt>
                <c:pt idx="844">
                  <c:v>31519.200000000001</c:v>
                </c:pt>
                <c:pt idx="845">
                  <c:v>31548.7</c:v>
                </c:pt>
                <c:pt idx="846">
                  <c:v>31563.599999999999</c:v>
                </c:pt>
                <c:pt idx="847">
                  <c:v>31578.5</c:v>
                </c:pt>
                <c:pt idx="848">
                  <c:v>31600.9</c:v>
                </c:pt>
                <c:pt idx="849">
                  <c:v>31623.1</c:v>
                </c:pt>
                <c:pt idx="850">
                  <c:v>31677.5</c:v>
                </c:pt>
                <c:pt idx="851">
                  <c:v>31693.5</c:v>
                </c:pt>
                <c:pt idx="852">
                  <c:v>31716.9</c:v>
                </c:pt>
                <c:pt idx="853">
                  <c:v>31732.5</c:v>
                </c:pt>
                <c:pt idx="854">
                  <c:v>31748.3</c:v>
                </c:pt>
                <c:pt idx="855">
                  <c:v>31764.7</c:v>
                </c:pt>
                <c:pt idx="856">
                  <c:v>31781.3</c:v>
                </c:pt>
                <c:pt idx="857">
                  <c:v>31806.3</c:v>
                </c:pt>
                <c:pt idx="858">
                  <c:v>31823</c:v>
                </c:pt>
                <c:pt idx="859">
                  <c:v>31848</c:v>
                </c:pt>
                <c:pt idx="860">
                  <c:v>31873.200000000001</c:v>
                </c:pt>
                <c:pt idx="861">
                  <c:v>31890.1</c:v>
                </c:pt>
                <c:pt idx="862">
                  <c:v>31907</c:v>
                </c:pt>
                <c:pt idx="863">
                  <c:v>31932.5</c:v>
                </c:pt>
                <c:pt idx="864">
                  <c:v>31958.1</c:v>
                </c:pt>
                <c:pt idx="865">
                  <c:v>31983.7</c:v>
                </c:pt>
                <c:pt idx="866">
                  <c:v>32000.7</c:v>
                </c:pt>
                <c:pt idx="867">
                  <c:v>32017.8</c:v>
                </c:pt>
                <c:pt idx="868">
                  <c:v>32043.200000000001</c:v>
                </c:pt>
                <c:pt idx="869">
                  <c:v>32060</c:v>
                </c:pt>
                <c:pt idx="870">
                  <c:v>32076.9</c:v>
                </c:pt>
                <c:pt idx="871">
                  <c:v>32102</c:v>
                </c:pt>
                <c:pt idx="872">
                  <c:v>32127</c:v>
                </c:pt>
                <c:pt idx="873">
                  <c:v>32143.8</c:v>
                </c:pt>
                <c:pt idx="874">
                  <c:v>32169.200000000001</c:v>
                </c:pt>
                <c:pt idx="875">
                  <c:v>32186</c:v>
                </c:pt>
                <c:pt idx="876">
                  <c:v>32202.9</c:v>
                </c:pt>
                <c:pt idx="877">
                  <c:v>32228.5</c:v>
                </c:pt>
                <c:pt idx="878">
                  <c:v>32245.7</c:v>
                </c:pt>
                <c:pt idx="879">
                  <c:v>32271.5</c:v>
                </c:pt>
                <c:pt idx="880">
                  <c:v>32288.7</c:v>
                </c:pt>
                <c:pt idx="881">
                  <c:v>32323.3</c:v>
                </c:pt>
                <c:pt idx="882">
                  <c:v>32340.6</c:v>
                </c:pt>
                <c:pt idx="883">
                  <c:v>32358</c:v>
                </c:pt>
                <c:pt idx="884">
                  <c:v>32375.4</c:v>
                </c:pt>
                <c:pt idx="885">
                  <c:v>32392.7</c:v>
                </c:pt>
                <c:pt idx="886">
                  <c:v>32409.9</c:v>
                </c:pt>
                <c:pt idx="887">
                  <c:v>32435.9</c:v>
                </c:pt>
                <c:pt idx="888">
                  <c:v>32453.200000000001</c:v>
                </c:pt>
                <c:pt idx="889">
                  <c:v>32479.4</c:v>
                </c:pt>
                <c:pt idx="890">
                  <c:v>32497.1</c:v>
                </c:pt>
                <c:pt idx="891">
                  <c:v>32514.6</c:v>
                </c:pt>
                <c:pt idx="892">
                  <c:v>32540.9</c:v>
                </c:pt>
                <c:pt idx="893">
                  <c:v>32567.200000000001</c:v>
                </c:pt>
                <c:pt idx="894">
                  <c:v>32585</c:v>
                </c:pt>
                <c:pt idx="895">
                  <c:v>32611.599999999999</c:v>
                </c:pt>
                <c:pt idx="896">
                  <c:v>32629.5</c:v>
                </c:pt>
                <c:pt idx="897">
                  <c:v>32656.5</c:v>
                </c:pt>
                <c:pt idx="898">
                  <c:v>32674.3</c:v>
                </c:pt>
                <c:pt idx="899">
                  <c:v>32692</c:v>
                </c:pt>
                <c:pt idx="900">
                  <c:v>32709.9</c:v>
                </c:pt>
                <c:pt idx="901">
                  <c:v>32745.7</c:v>
                </c:pt>
                <c:pt idx="902">
                  <c:v>32763.599999999999</c:v>
                </c:pt>
                <c:pt idx="903">
                  <c:v>32781.599999999999</c:v>
                </c:pt>
                <c:pt idx="904">
                  <c:v>32799.5</c:v>
                </c:pt>
                <c:pt idx="905">
                  <c:v>32817.4</c:v>
                </c:pt>
                <c:pt idx="906">
                  <c:v>32853</c:v>
                </c:pt>
                <c:pt idx="907">
                  <c:v>32871</c:v>
                </c:pt>
                <c:pt idx="908">
                  <c:v>32897.9</c:v>
                </c:pt>
                <c:pt idx="909">
                  <c:v>32915.800000000003</c:v>
                </c:pt>
                <c:pt idx="910">
                  <c:v>32942.800000000003</c:v>
                </c:pt>
                <c:pt idx="911">
                  <c:v>32969.9</c:v>
                </c:pt>
                <c:pt idx="912">
                  <c:v>32997</c:v>
                </c:pt>
                <c:pt idx="913">
                  <c:v>33015.1</c:v>
                </c:pt>
                <c:pt idx="914">
                  <c:v>33042.400000000001</c:v>
                </c:pt>
                <c:pt idx="915">
                  <c:v>33070</c:v>
                </c:pt>
                <c:pt idx="916">
                  <c:v>33097.599999999999</c:v>
                </c:pt>
                <c:pt idx="917">
                  <c:v>33116.199999999997</c:v>
                </c:pt>
                <c:pt idx="918">
                  <c:v>33134.9</c:v>
                </c:pt>
                <c:pt idx="919">
                  <c:v>33172.6</c:v>
                </c:pt>
                <c:pt idx="920">
                  <c:v>33191.599999999999</c:v>
                </c:pt>
                <c:pt idx="921">
                  <c:v>33219.9</c:v>
                </c:pt>
                <c:pt idx="922">
                  <c:v>33247.9</c:v>
                </c:pt>
                <c:pt idx="923">
                  <c:v>33285.4</c:v>
                </c:pt>
                <c:pt idx="924">
                  <c:v>33304.400000000001</c:v>
                </c:pt>
                <c:pt idx="925">
                  <c:v>33323.599999999999</c:v>
                </c:pt>
                <c:pt idx="926">
                  <c:v>33362.400000000001</c:v>
                </c:pt>
                <c:pt idx="927">
                  <c:v>33381.800000000003</c:v>
                </c:pt>
                <c:pt idx="928">
                  <c:v>33411</c:v>
                </c:pt>
                <c:pt idx="929">
                  <c:v>33440.199999999997</c:v>
                </c:pt>
                <c:pt idx="930">
                  <c:v>33459.699999999997</c:v>
                </c:pt>
                <c:pt idx="931">
                  <c:v>33489</c:v>
                </c:pt>
                <c:pt idx="932">
                  <c:v>33508.400000000001</c:v>
                </c:pt>
                <c:pt idx="933">
                  <c:v>33527.9</c:v>
                </c:pt>
                <c:pt idx="934">
                  <c:v>33547.300000000003</c:v>
                </c:pt>
                <c:pt idx="935">
                  <c:v>33576.5</c:v>
                </c:pt>
                <c:pt idx="936">
                  <c:v>33596</c:v>
                </c:pt>
                <c:pt idx="937">
                  <c:v>33625.1</c:v>
                </c:pt>
                <c:pt idx="938">
                  <c:v>33664</c:v>
                </c:pt>
                <c:pt idx="939">
                  <c:v>33683.4</c:v>
                </c:pt>
                <c:pt idx="940">
                  <c:v>33702.699999999997</c:v>
                </c:pt>
                <c:pt idx="941">
                  <c:v>33731.699999999997</c:v>
                </c:pt>
                <c:pt idx="942">
                  <c:v>33760.6</c:v>
                </c:pt>
                <c:pt idx="943">
                  <c:v>33789.5</c:v>
                </c:pt>
                <c:pt idx="944">
                  <c:v>33808.699999999997</c:v>
                </c:pt>
                <c:pt idx="945">
                  <c:v>33837.4</c:v>
                </c:pt>
                <c:pt idx="946">
                  <c:v>33866.1</c:v>
                </c:pt>
                <c:pt idx="947">
                  <c:v>33894.6</c:v>
                </c:pt>
                <c:pt idx="948">
                  <c:v>33922.9</c:v>
                </c:pt>
                <c:pt idx="949">
                  <c:v>33951.1</c:v>
                </c:pt>
                <c:pt idx="950">
                  <c:v>33979.199999999997</c:v>
                </c:pt>
                <c:pt idx="951">
                  <c:v>34006.9</c:v>
                </c:pt>
                <c:pt idx="952">
                  <c:v>34034.5</c:v>
                </c:pt>
                <c:pt idx="953">
                  <c:v>34052.800000000003</c:v>
                </c:pt>
                <c:pt idx="954">
                  <c:v>34080.300000000003</c:v>
                </c:pt>
                <c:pt idx="955">
                  <c:v>34107.699999999997</c:v>
                </c:pt>
                <c:pt idx="956">
                  <c:v>34126.199999999997</c:v>
                </c:pt>
                <c:pt idx="957">
                  <c:v>34144.6</c:v>
                </c:pt>
                <c:pt idx="958">
                  <c:v>34162.9</c:v>
                </c:pt>
                <c:pt idx="959">
                  <c:v>34199.199999999997</c:v>
                </c:pt>
                <c:pt idx="960">
                  <c:v>34217.199999999997</c:v>
                </c:pt>
                <c:pt idx="961">
                  <c:v>34235.199999999997</c:v>
                </c:pt>
                <c:pt idx="962">
                  <c:v>34253.199999999997</c:v>
                </c:pt>
                <c:pt idx="963">
                  <c:v>34289</c:v>
                </c:pt>
                <c:pt idx="964">
                  <c:v>34306.800000000003</c:v>
                </c:pt>
                <c:pt idx="965">
                  <c:v>34333.5</c:v>
                </c:pt>
                <c:pt idx="966">
                  <c:v>34351.199999999997</c:v>
                </c:pt>
                <c:pt idx="967">
                  <c:v>34377.9</c:v>
                </c:pt>
                <c:pt idx="968">
                  <c:v>34413.4</c:v>
                </c:pt>
                <c:pt idx="969">
                  <c:v>34431</c:v>
                </c:pt>
                <c:pt idx="970">
                  <c:v>34483.699999999997</c:v>
                </c:pt>
                <c:pt idx="971">
                  <c:v>34661.9</c:v>
                </c:pt>
                <c:pt idx="972">
                  <c:v>34677.699999999997</c:v>
                </c:pt>
                <c:pt idx="973">
                  <c:v>34693.4</c:v>
                </c:pt>
                <c:pt idx="974">
                  <c:v>34709</c:v>
                </c:pt>
                <c:pt idx="975">
                  <c:v>34739.599999999999</c:v>
                </c:pt>
                <c:pt idx="976">
                  <c:v>34754.699999999997</c:v>
                </c:pt>
                <c:pt idx="977">
                  <c:v>34769.800000000003</c:v>
                </c:pt>
                <c:pt idx="978">
                  <c:v>34792.400000000001</c:v>
                </c:pt>
                <c:pt idx="979">
                  <c:v>34814.6</c:v>
                </c:pt>
                <c:pt idx="980">
                  <c:v>34829.4</c:v>
                </c:pt>
                <c:pt idx="981">
                  <c:v>34851.5</c:v>
                </c:pt>
                <c:pt idx="982">
                  <c:v>34866.300000000003</c:v>
                </c:pt>
                <c:pt idx="983">
                  <c:v>34888.199999999997</c:v>
                </c:pt>
                <c:pt idx="984">
                  <c:v>34910</c:v>
                </c:pt>
                <c:pt idx="985">
                  <c:v>34924.5</c:v>
                </c:pt>
                <c:pt idx="986">
                  <c:v>34939</c:v>
                </c:pt>
                <c:pt idx="987">
                  <c:v>34960.800000000003</c:v>
                </c:pt>
                <c:pt idx="988">
                  <c:v>34982.6</c:v>
                </c:pt>
                <c:pt idx="989">
                  <c:v>34997.199999999997</c:v>
                </c:pt>
                <c:pt idx="990">
                  <c:v>35011.800000000003</c:v>
                </c:pt>
                <c:pt idx="991">
                  <c:v>35034.199999999997</c:v>
                </c:pt>
                <c:pt idx="992">
                  <c:v>35056.800000000003</c:v>
                </c:pt>
                <c:pt idx="993">
                  <c:v>35072.1</c:v>
                </c:pt>
                <c:pt idx="994">
                  <c:v>35103.199999999997</c:v>
                </c:pt>
                <c:pt idx="995">
                  <c:v>35119</c:v>
                </c:pt>
                <c:pt idx="996">
                  <c:v>35143</c:v>
                </c:pt>
                <c:pt idx="997">
                  <c:v>35159.199999999997</c:v>
                </c:pt>
                <c:pt idx="998">
                  <c:v>35183.699999999997</c:v>
                </c:pt>
                <c:pt idx="999">
                  <c:v>35199.9</c:v>
                </c:pt>
                <c:pt idx="1000">
                  <c:v>35224.5</c:v>
                </c:pt>
                <c:pt idx="1001">
                  <c:v>35240.9</c:v>
                </c:pt>
                <c:pt idx="1002">
                  <c:v>35257.5</c:v>
                </c:pt>
                <c:pt idx="1003">
                  <c:v>35282.400000000001</c:v>
                </c:pt>
                <c:pt idx="1004">
                  <c:v>35299.199999999997</c:v>
                </c:pt>
                <c:pt idx="1005">
                  <c:v>35324.6</c:v>
                </c:pt>
                <c:pt idx="1006">
                  <c:v>35350.199999999997</c:v>
                </c:pt>
                <c:pt idx="1007">
                  <c:v>35367.4</c:v>
                </c:pt>
                <c:pt idx="1008">
                  <c:v>35401.9</c:v>
                </c:pt>
                <c:pt idx="1009">
                  <c:v>35419.300000000003</c:v>
                </c:pt>
                <c:pt idx="1010">
                  <c:v>35454.1</c:v>
                </c:pt>
                <c:pt idx="1011">
                  <c:v>35471.5</c:v>
                </c:pt>
                <c:pt idx="1012">
                  <c:v>35497.699999999997</c:v>
                </c:pt>
                <c:pt idx="1013">
                  <c:v>35515.1</c:v>
                </c:pt>
                <c:pt idx="1014">
                  <c:v>35541.300000000003</c:v>
                </c:pt>
                <c:pt idx="1015">
                  <c:v>35567.4</c:v>
                </c:pt>
                <c:pt idx="1016">
                  <c:v>35584.800000000003</c:v>
                </c:pt>
                <c:pt idx="1017">
                  <c:v>35602.199999999997</c:v>
                </c:pt>
                <c:pt idx="1018">
                  <c:v>35628.300000000003</c:v>
                </c:pt>
                <c:pt idx="1019">
                  <c:v>35654.6</c:v>
                </c:pt>
                <c:pt idx="1020">
                  <c:v>35672.199999999997</c:v>
                </c:pt>
                <c:pt idx="1021">
                  <c:v>35698.6</c:v>
                </c:pt>
                <c:pt idx="1022">
                  <c:v>35734.199999999997</c:v>
                </c:pt>
                <c:pt idx="1023">
                  <c:v>35752</c:v>
                </c:pt>
                <c:pt idx="1024">
                  <c:v>35778.699999999997</c:v>
                </c:pt>
                <c:pt idx="1025">
                  <c:v>35805.599999999999</c:v>
                </c:pt>
                <c:pt idx="1026">
                  <c:v>35832.5</c:v>
                </c:pt>
                <c:pt idx="1027">
                  <c:v>35850.400000000001</c:v>
                </c:pt>
                <c:pt idx="1028">
                  <c:v>35886.199999999997</c:v>
                </c:pt>
                <c:pt idx="1029">
                  <c:v>35904.1</c:v>
                </c:pt>
                <c:pt idx="1030">
                  <c:v>35922</c:v>
                </c:pt>
                <c:pt idx="1031">
                  <c:v>35948.800000000003</c:v>
                </c:pt>
                <c:pt idx="1032">
                  <c:v>35975.800000000003</c:v>
                </c:pt>
                <c:pt idx="1033">
                  <c:v>35993.699999999997</c:v>
                </c:pt>
                <c:pt idx="1034">
                  <c:v>36011.699999999997</c:v>
                </c:pt>
                <c:pt idx="1035">
                  <c:v>36048.1</c:v>
                </c:pt>
                <c:pt idx="1036">
                  <c:v>36075.5</c:v>
                </c:pt>
                <c:pt idx="1037">
                  <c:v>36103.1</c:v>
                </c:pt>
                <c:pt idx="1038">
                  <c:v>36130.800000000003</c:v>
                </c:pt>
                <c:pt idx="1039">
                  <c:v>36158.6</c:v>
                </c:pt>
                <c:pt idx="1040">
                  <c:v>36195.699999999997</c:v>
                </c:pt>
                <c:pt idx="1041">
                  <c:v>36214.199999999997</c:v>
                </c:pt>
                <c:pt idx="1042">
                  <c:v>36242.1</c:v>
                </c:pt>
                <c:pt idx="1043">
                  <c:v>36269.800000000003</c:v>
                </c:pt>
                <c:pt idx="1044">
                  <c:v>36297.4</c:v>
                </c:pt>
                <c:pt idx="1045">
                  <c:v>36315.9</c:v>
                </c:pt>
                <c:pt idx="1046">
                  <c:v>36343.599999999999</c:v>
                </c:pt>
                <c:pt idx="1047">
                  <c:v>36380.6</c:v>
                </c:pt>
                <c:pt idx="1048">
                  <c:v>36399.199999999997</c:v>
                </c:pt>
                <c:pt idx="1049">
                  <c:v>36436.5</c:v>
                </c:pt>
                <c:pt idx="1050">
                  <c:v>36455.300000000003</c:v>
                </c:pt>
                <c:pt idx="1051">
                  <c:v>36492.800000000003</c:v>
                </c:pt>
                <c:pt idx="1052">
                  <c:v>36520.9</c:v>
                </c:pt>
                <c:pt idx="1053">
                  <c:v>36549.1</c:v>
                </c:pt>
                <c:pt idx="1054">
                  <c:v>36577</c:v>
                </c:pt>
                <c:pt idx="1055">
                  <c:v>36604.800000000003</c:v>
                </c:pt>
                <c:pt idx="1056">
                  <c:v>36632.400000000001</c:v>
                </c:pt>
                <c:pt idx="1057">
                  <c:v>36659.9</c:v>
                </c:pt>
                <c:pt idx="1058">
                  <c:v>36687.300000000003</c:v>
                </c:pt>
                <c:pt idx="1059">
                  <c:v>36705.599999999999</c:v>
                </c:pt>
                <c:pt idx="1060">
                  <c:v>36733</c:v>
                </c:pt>
                <c:pt idx="1061">
                  <c:v>36760.6</c:v>
                </c:pt>
                <c:pt idx="1062">
                  <c:v>36788.199999999997</c:v>
                </c:pt>
                <c:pt idx="1063">
                  <c:v>36806.800000000003</c:v>
                </c:pt>
                <c:pt idx="1064">
                  <c:v>36844.1</c:v>
                </c:pt>
                <c:pt idx="1065">
                  <c:v>36872.199999999997</c:v>
                </c:pt>
                <c:pt idx="1066">
                  <c:v>36909.699999999997</c:v>
                </c:pt>
                <c:pt idx="1067">
                  <c:v>36928.5</c:v>
                </c:pt>
                <c:pt idx="1068">
                  <c:v>36956.6</c:v>
                </c:pt>
                <c:pt idx="1069">
                  <c:v>36975.4</c:v>
                </c:pt>
                <c:pt idx="1070">
                  <c:v>37013</c:v>
                </c:pt>
                <c:pt idx="1071">
                  <c:v>37031.800000000003</c:v>
                </c:pt>
                <c:pt idx="1072">
                  <c:v>37060</c:v>
                </c:pt>
                <c:pt idx="1073">
                  <c:v>37079</c:v>
                </c:pt>
                <c:pt idx="1074">
                  <c:v>37097.9</c:v>
                </c:pt>
                <c:pt idx="1075">
                  <c:v>37135.800000000003</c:v>
                </c:pt>
                <c:pt idx="1076">
                  <c:v>37154.699999999997</c:v>
                </c:pt>
                <c:pt idx="1077">
                  <c:v>37173.699999999997</c:v>
                </c:pt>
                <c:pt idx="1078">
                  <c:v>37211.699999999997</c:v>
                </c:pt>
                <c:pt idx="1079">
                  <c:v>37240.300000000003</c:v>
                </c:pt>
                <c:pt idx="1080">
                  <c:v>37268.699999999997</c:v>
                </c:pt>
                <c:pt idx="1081">
                  <c:v>37297</c:v>
                </c:pt>
                <c:pt idx="1082">
                  <c:v>37325.4</c:v>
                </c:pt>
                <c:pt idx="1083">
                  <c:v>37353.599999999999</c:v>
                </c:pt>
                <c:pt idx="1084">
                  <c:v>37381.800000000003</c:v>
                </c:pt>
                <c:pt idx="1085">
                  <c:v>37400.5</c:v>
                </c:pt>
                <c:pt idx="1086">
                  <c:v>37428.5</c:v>
                </c:pt>
                <c:pt idx="1087">
                  <c:v>37447.199999999997</c:v>
                </c:pt>
                <c:pt idx="1088">
                  <c:v>37484.6</c:v>
                </c:pt>
                <c:pt idx="1089">
                  <c:v>37503.199999999997</c:v>
                </c:pt>
                <c:pt idx="1090">
                  <c:v>37531.1</c:v>
                </c:pt>
                <c:pt idx="1091">
                  <c:v>37559</c:v>
                </c:pt>
                <c:pt idx="1092">
                  <c:v>37586.9</c:v>
                </c:pt>
                <c:pt idx="1093">
                  <c:v>37623.9</c:v>
                </c:pt>
                <c:pt idx="1094">
                  <c:v>37642.5</c:v>
                </c:pt>
                <c:pt idx="1095">
                  <c:v>37679.300000000003</c:v>
                </c:pt>
                <c:pt idx="1096">
                  <c:v>37697.699999999997</c:v>
                </c:pt>
                <c:pt idx="1097">
                  <c:v>37734</c:v>
                </c:pt>
                <c:pt idx="1098">
                  <c:v>37752.1</c:v>
                </c:pt>
                <c:pt idx="1099">
                  <c:v>37788.400000000001</c:v>
                </c:pt>
                <c:pt idx="1100">
                  <c:v>37806.6</c:v>
                </c:pt>
                <c:pt idx="1101">
                  <c:v>37824.800000000003</c:v>
                </c:pt>
                <c:pt idx="1102">
                  <c:v>37860.9</c:v>
                </c:pt>
                <c:pt idx="1103">
                  <c:v>37879</c:v>
                </c:pt>
                <c:pt idx="1104">
                  <c:v>37915.1</c:v>
                </c:pt>
                <c:pt idx="1105">
                  <c:v>37942.1</c:v>
                </c:pt>
                <c:pt idx="1106">
                  <c:v>37969.1</c:v>
                </c:pt>
                <c:pt idx="1107">
                  <c:v>38005.1</c:v>
                </c:pt>
                <c:pt idx="1108">
                  <c:v>38040.800000000003</c:v>
                </c:pt>
                <c:pt idx="1109">
                  <c:v>38058.6</c:v>
                </c:pt>
                <c:pt idx="1110">
                  <c:v>38084.9</c:v>
                </c:pt>
                <c:pt idx="1111">
                  <c:v>38111</c:v>
                </c:pt>
                <c:pt idx="1112">
                  <c:v>38137.300000000003</c:v>
                </c:pt>
                <c:pt idx="1113">
                  <c:v>38154.800000000003</c:v>
                </c:pt>
                <c:pt idx="1114">
                  <c:v>38181</c:v>
                </c:pt>
                <c:pt idx="1115">
                  <c:v>38215.9</c:v>
                </c:pt>
                <c:pt idx="1116">
                  <c:v>38233.300000000003</c:v>
                </c:pt>
                <c:pt idx="1117">
                  <c:v>38268.199999999997</c:v>
                </c:pt>
                <c:pt idx="1118">
                  <c:v>38294.300000000003</c:v>
                </c:pt>
                <c:pt idx="1119">
                  <c:v>38320.400000000001</c:v>
                </c:pt>
                <c:pt idx="1120">
                  <c:v>38355.4</c:v>
                </c:pt>
                <c:pt idx="1121">
                  <c:v>38372.9</c:v>
                </c:pt>
                <c:pt idx="1122">
                  <c:v>38407.699999999997</c:v>
                </c:pt>
                <c:pt idx="1123">
                  <c:v>38425</c:v>
                </c:pt>
                <c:pt idx="1124">
                  <c:v>38451</c:v>
                </c:pt>
                <c:pt idx="1125">
                  <c:v>38476.9</c:v>
                </c:pt>
                <c:pt idx="1126">
                  <c:v>38503</c:v>
                </c:pt>
                <c:pt idx="1127">
                  <c:v>38520.300000000003</c:v>
                </c:pt>
                <c:pt idx="1128">
                  <c:v>38546.1</c:v>
                </c:pt>
                <c:pt idx="1129">
                  <c:v>38580.5</c:v>
                </c:pt>
                <c:pt idx="1130">
                  <c:v>38597.800000000003</c:v>
                </c:pt>
                <c:pt idx="1131">
                  <c:v>38623.699999999997</c:v>
                </c:pt>
                <c:pt idx="1132">
                  <c:v>38658.199999999997</c:v>
                </c:pt>
                <c:pt idx="1133">
                  <c:v>38684.1</c:v>
                </c:pt>
                <c:pt idx="1134">
                  <c:v>38710</c:v>
                </c:pt>
                <c:pt idx="1135">
                  <c:v>38735.800000000003</c:v>
                </c:pt>
                <c:pt idx="1136">
                  <c:v>38761.599999999999</c:v>
                </c:pt>
                <c:pt idx="1137">
                  <c:v>38787.4</c:v>
                </c:pt>
                <c:pt idx="1138">
                  <c:v>38813.1</c:v>
                </c:pt>
                <c:pt idx="1139">
                  <c:v>38838.6</c:v>
                </c:pt>
                <c:pt idx="1140">
                  <c:v>38855.599999999999</c:v>
                </c:pt>
                <c:pt idx="1141">
                  <c:v>38889.5</c:v>
                </c:pt>
                <c:pt idx="1142">
                  <c:v>38906.5</c:v>
                </c:pt>
                <c:pt idx="1143">
                  <c:v>38923.5</c:v>
                </c:pt>
                <c:pt idx="1144">
                  <c:v>38958</c:v>
                </c:pt>
                <c:pt idx="1145">
                  <c:v>38983.800000000003</c:v>
                </c:pt>
                <c:pt idx="1146">
                  <c:v>39009.699999999997</c:v>
                </c:pt>
                <c:pt idx="1147">
                  <c:v>39035.800000000003</c:v>
                </c:pt>
                <c:pt idx="1148">
                  <c:v>39062</c:v>
                </c:pt>
                <c:pt idx="1149">
                  <c:v>39088.199999999997</c:v>
                </c:pt>
                <c:pt idx="1150">
                  <c:v>39114.5</c:v>
                </c:pt>
                <c:pt idx="1151">
                  <c:v>39140.699999999997</c:v>
                </c:pt>
                <c:pt idx="1152">
                  <c:v>39166.699999999997</c:v>
                </c:pt>
                <c:pt idx="1153">
                  <c:v>39184.1</c:v>
                </c:pt>
                <c:pt idx="1154">
                  <c:v>39210.199999999997</c:v>
                </c:pt>
                <c:pt idx="1155">
                  <c:v>39245.199999999997</c:v>
                </c:pt>
                <c:pt idx="1156">
                  <c:v>39262.800000000003</c:v>
                </c:pt>
                <c:pt idx="1157">
                  <c:v>39280.5</c:v>
                </c:pt>
                <c:pt idx="1158">
                  <c:v>39315.9</c:v>
                </c:pt>
                <c:pt idx="1159">
                  <c:v>39342.6</c:v>
                </c:pt>
                <c:pt idx="1160">
                  <c:v>39369.300000000003</c:v>
                </c:pt>
                <c:pt idx="1161">
                  <c:v>39396.1</c:v>
                </c:pt>
                <c:pt idx="1162">
                  <c:v>39422.800000000003</c:v>
                </c:pt>
                <c:pt idx="1163">
                  <c:v>39449.4</c:v>
                </c:pt>
                <c:pt idx="1164">
                  <c:v>39475.699999999997</c:v>
                </c:pt>
                <c:pt idx="1165">
                  <c:v>39501.699999999997</c:v>
                </c:pt>
                <c:pt idx="1166">
                  <c:v>39519</c:v>
                </c:pt>
                <c:pt idx="1167">
                  <c:v>39536.300000000003</c:v>
                </c:pt>
                <c:pt idx="1168">
                  <c:v>39553.5</c:v>
                </c:pt>
                <c:pt idx="1169">
                  <c:v>39587.699999999997</c:v>
                </c:pt>
                <c:pt idx="1170">
                  <c:v>39613.300000000003</c:v>
                </c:pt>
                <c:pt idx="1171">
                  <c:v>39630.400000000001</c:v>
                </c:pt>
                <c:pt idx="1172">
                  <c:v>39664.800000000003</c:v>
                </c:pt>
                <c:pt idx="1173">
                  <c:v>39690.699999999997</c:v>
                </c:pt>
                <c:pt idx="1174">
                  <c:v>39716.5</c:v>
                </c:pt>
                <c:pt idx="1175">
                  <c:v>39733.800000000003</c:v>
                </c:pt>
                <c:pt idx="1176">
                  <c:v>39768.1</c:v>
                </c:pt>
                <c:pt idx="1177">
                  <c:v>39785.1</c:v>
                </c:pt>
                <c:pt idx="1178">
                  <c:v>39810.6</c:v>
                </c:pt>
                <c:pt idx="1179">
                  <c:v>39835.699999999997</c:v>
                </c:pt>
                <c:pt idx="1180">
                  <c:v>39860.6</c:v>
                </c:pt>
                <c:pt idx="1181">
                  <c:v>39877</c:v>
                </c:pt>
                <c:pt idx="1182">
                  <c:v>39909.300000000003</c:v>
                </c:pt>
                <c:pt idx="1183">
                  <c:v>39925.1</c:v>
                </c:pt>
                <c:pt idx="1184">
                  <c:v>39948.699999999997</c:v>
                </c:pt>
                <c:pt idx="1185">
                  <c:v>39964.5</c:v>
                </c:pt>
                <c:pt idx="1186">
                  <c:v>39995.199999999997</c:v>
                </c:pt>
                <c:pt idx="1187">
                  <c:v>40010.400000000001</c:v>
                </c:pt>
                <c:pt idx="1188">
                  <c:v>40033.199999999997</c:v>
                </c:pt>
                <c:pt idx="1189">
                  <c:v>40055.5</c:v>
                </c:pt>
                <c:pt idx="1190">
                  <c:v>40077.699999999997</c:v>
                </c:pt>
                <c:pt idx="1191">
                  <c:v>40092.6</c:v>
                </c:pt>
                <c:pt idx="1192">
                  <c:v>40114.5</c:v>
                </c:pt>
                <c:pt idx="1193">
                  <c:v>40136.1</c:v>
                </c:pt>
                <c:pt idx="1194">
                  <c:v>40157.4</c:v>
                </c:pt>
                <c:pt idx="1195">
                  <c:v>40171.4</c:v>
                </c:pt>
                <c:pt idx="1196">
                  <c:v>40192.199999999997</c:v>
                </c:pt>
                <c:pt idx="1197">
                  <c:v>40212.6</c:v>
                </c:pt>
                <c:pt idx="1198">
                  <c:v>40233.1</c:v>
                </c:pt>
                <c:pt idx="1199">
                  <c:v>40253.5</c:v>
                </c:pt>
                <c:pt idx="1200">
                  <c:v>40274.1</c:v>
                </c:pt>
                <c:pt idx="1201">
                  <c:v>40294.800000000003</c:v>
                </c:pt>
                <c:pt idx="1202">
                  <c:v>40316</c:v>
                </c:pt>
                <c:pt idx="1203">
                  <c:v>40344.5</c:v>
                </c:pt>
                <c:pt idx="1204">
                  <c:v>40365.9</c:v>
                </c:pt>
                <c:pt idx="1205">
                  <c:v>40387.599999999999</c:v>
                </c:pt>
                <c:pt idx="1206">
                  <c:v>40409.4</c:v>
                </c:pt>
                <c:pt idx="1207">
                  <c:v>40424</c:v>
                </c:pt>
                <c:pt idx="1208">
                  <c:v>40445.9</c:v>
                </c:pt>
                <c:pt idx="1209">
                  <c:v>40467.9</c:v>
                </c:pt>
                <c:pt idx="1210">
                  <c:v>40490.199999999997</c:v>
                </c:pt>
                <c:pt idx="1211">
                  <c:v>40512.699999999997</c:v>
                </c:pt>
                <c:pt idx="1212">
                  <c:v>40535.300000000003</c:v>
                </c:pt>
                <c:pt idx="1213">
                  <c:v>40558.300000000003</c:v>
                </c:pt>
                <c:pt idx="1214">
                  <c:v>40581.4</c:v>
                </c:pt>
                <c:pt idx="1215">
                  <c:v>40596.9</c:v>
                </c:pt>
                <c:pt idx="1216">
                  <c:v>40628.199999999997</c:v>
                </c:pt>
                <c:pt idx="1217">
                  <c:v>40651.699999999997</c:v>
                </c:pt>
                <c:pt idx="1218">
                  <c:v>40675.300000000003</c:v>
                </c:pt>
                <c:pt idx="1219">
                  <c:v>40698.9</c:v>
                </c:pt>
                <c:pt idx="1220">
                  <c:v>40722.6</c:v>
                </c:pt>
                <c:pt idx="1221">
                  <c:v>40746.300000000003</c:v>
                </c:pt>
                <c:pt idx="1222">
                  <c:v>40770</c:v>
                </c:pt>
                <c:pt idx="1223">
                  <c:v>40793.800000000003</c:v>
                </c:pt>
                <c:pt idx="1224">
                  <c:v>40817.599999999999</c:v>
                </c:pt>
                <c:pt idx="1225">
                  <c:v>40833.599999999999</c:v>
                </c:pt>
                <c:pt idx="1226">
                  <c:v>40857.599999999999</c:v>
                </c:pt>
                <c:pt idx="1227">
                  <c:v>40881.800000000003</c:v>
                </c:pt>
                <c:pt idx="1228">
                  <c:v>40898</c:v>
                </c:pt>
                <c:pt idx="1229">
                  <c:v>40930.400000000001</c:v>
                </c:pt>
                <c:pt idx="1230">
                  <c:v>40963</c:v>
                </c:pt>
                <c:pt idx="1231">
                  <c:v>40979.300000000003</c:v>
                </c:pt>
                <c:pt idx="1232">
                  <c:v>41003.599999999999</c:v>
                </c:pt>
                <c:pt idx="1233">
                  <c:v>41028</c:v>
                </c:pt>
                <c:pt idx="1234">
                  <c:v>41052.300000000003</c:v>
                </c:pt>
                <c:pt idx="1235">
                  <c:v>41068.5</c:v>
                </c:pt>
                <c:pt idx="1236">
                  <c:v>41100.800000000003</c:v>
                </c:pt>
                <c:pt idx="1237">
                  <c:v>41116.9</c:v>
                </c:pt>
                <c:pt idx="1238">
                  <c:v>41141.300000000003</c:v>
                </c:pt>
                <c:pt idx="1239">
                  <c:v>41157.599999999999</c:v>
                </c:pt>
                <c:pt idx="1240">
                  <c:v>41182.300000000003</c:v>
                </c:pt>
                <c:pt idx="1241">
                  <c:v>41207.199999999997</c:v>
                </c:pt>
                <c:pt idx="1242">
                  <c:v>41223.800000000003</c:v>
                </c:pt>
                <c:pt idx="1243">
                  <c:v>41257.199999999997</c:v>
                </c:pt>
                <c:pt idx="1244">
                  <c:v>41274</c:v>
                </c:pt>
                <c:pt idx="1245">
                  <c:v>41307.599999999999</c:v>
                </c:pt>
                <c:pt idx="1246">
                  <c:v>41332.9</c:v>
                </c:pt>
                <c:pt idx="1247">
                  <c:v>41349.800000000003</c:v>
                </c:pt>
                <c:pt idx="1248">
                  <c:v>41375</c:v>
                </c:pt>
                <c:pt idx="1249">
                  <c:v>41400.1</c:v>
                </c:pt>
                <c:pt idx="1250">
                  <c:v>41425.300000000003</c:v>
                </c:pt>
                <c:pt idx="1251">
                  <c:v>41442.199999999997</c:v>
                </c:pt>
                <c:pt idx="1252">
                  <c:v>41467.5</c:v>
                </c:pt>
                <c:pt idx="1253">
                  <c:v>41484.400000000001</c:v>
                </c:pt>
                <c:pt idx="1254">
                  <c:v>41518.400000000001</c:v>
                </c:pt>
                <c:pt idx="1255">
                  <c:v>41535.4</c:v>
                </c:pt>
                <c:pt idx="1256">
                  <c:v>41561.1</c:v>
                </c:pt>
                <c:pt idx="1257">
                  <c:v>41586.699999999997</c:v>
                </c:pt>
                <c:pt idx="1258">
                  <c:v>41612.400000000001</c:v>
                </c:pt>
                <c:pt idx="1259">
                  <c:v>41638</c:v>
                </c:pt>
                <c:pt idx="1260">
                  <c:v>41655.1</c:v>
                </c:pt>
                <c:pt idx="1261">
                  <c:v>41689</c:v>
                </c:pt>
                <c:pt idx="1262">
                  <c:v>41705.9</c:v>
                </c:pt>
                <c:pt idx="1263">
                  <c:v>41722.699999999997</c:v>
                </c:pt>
                <c:pt idx="1264">
                  <c:v>41756.199999999997</c:v>
                </c:pt>
                <c:pt idx="1265">
                  <c:v>41772.800000000003</c:v>
                </c:pt>
                <c:pt idx="1266">
                  <c:v>41805.9</c:v>
                </c:pt>
                <c:pt idx="1267">
                  <c:v>41822.5</c:v>
                </c:pt>
                <c:pt idx="1268">
                  <c:v>41839</c:v>
                </c:pt>
                <c:pt idx="1269">
                  <c:v>41863.800000000003</c:v>
                </c:pt>
                <c:pt idx="1270">
                  <c:v>41888.800000000003</c:v>
                </c:pt>
                <c:pt idx="1271">
                  <c:v>41913.5</c:v>
                </c:pt>
                <c:pt idx="1272">
                  <c:v>41938.400000000001</c:v>
                </c:pt>
                <c:pt idx="1273">
                  <c:v>41963.199999999997</c:v>
                </c:pt>
                <c:pt idx="1274">
                  <c:v>41988</c:v>
                </c:pt>
                <c:pt idx="1275">
                  <c:v>42012.6</c:v>
                </c:pt>
                <c:pt idx="1276">
                  <c:v>42037.1</c:v>
                </c:pt>
                <c:pt idx="1277">
                  <c:v>42053.4</c:v>
                </c:pt>
                <c:pt idx="1278">
                  <c:v>42077.9</c:v>
                </c:pt>
                <c:pt idx="1279">
                  <c:v>42102.400000000001</c:v>
                </c:pt>
                <c:pt idx="1280">
                  <c:v>42126.8</c:v>
                </c:pt>
                <c:pt idx="1281">
                  <c:v>42151.3</c:v>
                </c:pt>
                <c:pt idx="1282">
                  <c:v>42167.7</c:v>
                </c:pt>
                <c:pt idx="1283">
                  <c:v>42200.4</c:v>
                </c:pt>
                <c:pt idx="1284">
                  <c:v>42216.7</c:v>
                </c:pt>
                <c:pt idx="1285">
                  <c:v>42241.2</c:v>
                </c:pt>
                <c:pt idx="1286">
                  <c:v>42265.8</c:v>
                </c:pt>
                <c:pt idx="1287">
                  <c:v>42290.400000000001</c:v>
                </c:pt>
                <c:pt idx="1288">
                  <c:v>42315</c:v>
                </c:pt>
                <c:pt idx="1289">
                  <c:v>42331.3</c:v>
                </c:pt>
                <c:pt idx="1290">
                  <c:v>42363.9</c:v>
                </c:pt>
                <c:pt idx="1291">
                  <c:v>42380.2</c:v>
                </c:pt>
                <c:pt idx="1292">
                  <c:v>42412.7</c:v>
                </c:pt>
                <c:pt idx="1293">
                  <c:v>42428.9</c:v>
                </c:pt>
                <c:pt idx="1294">
                  <c:v>42461.1</c:v>
                </c:pt>
                <c:pt idx="1295">
                  <c:v>42477.3</c:v>
                </c:pt>
                <c:pt idx="1296">
                  <c:v>42493.5</c:v>
                </c:pt>
                <c:pt idx="1297">
                  <c:v>42525.5</c:v>
                </c:pt>
                <c:pt idx="1298">
                  <c:v>42549.8</c:v>
                </c:pt>
                <c:pt idx="1299">
                  <c:v>42573.8</c:v>
                </c:pt>
                <c:pt idx="1300">
                  <c:v>42589.7</c:v>
                </c:pt>
                <c:pt idx="1301">
                  <c:v>42621.599999999999</c:v>
                </c:pt>
                <c:pt idx="1302">
                  <c:v>42637.5</c:v>
                </c:pt>
                <c:pt idx="1303">
                  <c:v>42669.1</c:v>
                </c:pt>
                <c:pt idx="1304">
                  <c:v>42692.6</c:v>
                </c:pt>
                <c:pt idx="1305">
                  <c:v>42708.3</c:v>
                </c:pt>
                <c:pt idx="1306">
                  <c:v>42739.3</c:v>
                </c:pt>
                <c:pt idx="1307">
                  <c:v>42754.7</c:v>
                </c:pt>
                <c:pt idx="1308">
                  <c:v>42770</c:v>
                </c:pt>
                <c:pt idx="1309">
                  <c:v>42793</c:v>
                </c:pt>
                <c:pt idx="1310">
                  <c:v>42815.9</c:v>
                </c:pt>
                <c:pt idx="1311">
                  <c:v>42838.9</c:v>
                </c:pt>
                <c:pt idx="1312">
                  <c:v>42854.2</c:v>
                </c:pt>
                <c:pt idx="1313">
                  <c:v>42884.6</c:v>
                </c:pt>
                <c:pt idx="1314">
                  <c:v>42907.3</c:v>
                </c:pt>
                <c:pt idx="1315">
                  <c:v>42930.1</c:v>
                </c:pt>
                <c:pt idx="1316">
                  <c:v>42952.9</c:v>
                </c:pt>
                <c:pt idx="1317">
                  <c:v>42968.1</c:v>
                </c:pt>
                <c:pt idx="1318">
                  <c:v>42990.8</c:v>
                </c:pt>
                <c:pt idx="1319">
                  <c:v>43013.5</c:v>
                </c:pt>
                <c:pt idx="1320">
                  <c:v>43036.1</c:v>
                </c:pt>
                <c:pt idx="1321">
                  <c:v>43058.8</c:v>
                </c:pt>
                <c:pt idx="1322">
                  <c:v>43073.8</c:v>
                </c:pt>
                <c:pt idx="1323">
                  <c:v>43104</c:v>
                </c:pt>
                <c:pt idx="1324">
                  <c:v>43119.199999999997</c:v>
                </c:pt>
                <c:pt idx="1325">
                  <c:v>43134.400000000001</c:v>
                </c:pt>
                <c:pt idx="1326">
                  <c:v>43157.1</c:v>
                </c:pt>
                <c:pt idx="1327">
                  <c:v>43180</c:v>
                </c:pt>
                <c:pt idx="1328">
                  <c:v>43202.9</c:v>
                </c:pt>
                <c:pt idx="1329">
                  <c:v>43233.599999999999</c:v>
                </c:pt>
                <c:pt idx="1330">
                  <c:v>43248.9</c:v>
                </c:pt>
                <c:pt idx="1331">
                  <c:v>43271.9</c:v>
                </c:pt>
                <c:pt idx="1332">
                  <c:v>43302.6</c:v>
                </c:pt>
                <c:pt idx="1333">
                  <c:v>43317.9</c:v>
                </c:pt>
                <c:pt idx="1334">
                  <c:v>43340.800000000003</c:v>
                </c:pt>
                <c:pt idx="1335">
                  <c:v>43363.6</c:v>
                </c:pt>
                <c:pt idx="1336">
                  <c:v>43378.8</c:v>
                </c:pt>
                <c:pt idx="1337">
                  <c:v>43409.3</c:v>
                </c:pt>
                <c:pt idx="1338">
                  <c:v>43424.6</c:v>
                </c:pt>
                <c:pt idx="1339">
                  <c:v>43447.6</c:v>
                </c:pt>
                <c:pt idx="1340">
                  <c:v>43470.7</c:v>
                </c:pt>
                <c:pt idx="1341">
                  <c:v>43501.3</c:v>
                </c:pt>
                <c:pt idx="1342">
                  <c:v>43516.7</c:v>
                </c:pt>
                <c:pt idx="1343">
                  <c:v>43547.4</c:v>
                </c:pt>
                <c:pt idx="1344">
                  <c:v>43578</c:v>
                </c:pt>
                <c:pt idx="1345">
                  <c:v>43593.3</c:v>
                </c:pt>
                <c:pt idx="1346">
                  <c:v>43608.6</c:v>
                </c:pt>
                <c:pt idx="1347">
                  <c:v>43631.5</c:v>
                </c:pt>
                <c:pt idx="1348">
                  <c:v>43646.7</c:v>
                </c:pt>
                <c:pt idx="1349">
                  <c:v>43676.9</c:v>
                </c:pt>
                <c:pt idx="1350">
                  <c:v>43691.9</c:v>
                </c:pt>
                <c:pt idx="1351">
                  <c:v>43714.3</c:v>
                </c:pt>
                <c:pt idx="1352">
                  <c:v>43736.7</c:v>
                </c:pt>
                <c:pt idx="1353">
                  <c:v>43759.199999999997</c:v>
                </c:pt>
                <c:pt idx="1354">
                  <c:v>43781.7</c:v>
                </c:pt>
                <c:pt idx="1355">
                  <c:v>43804.3</c:v>
                </c:pt>
                <c:pt idx="1356">
                  <c:v>43827</c:v>
                </c:pt>
                <c:pt idx="1357">
                  <c:v>43849.8</c:v>
                </c:pt>
                <c:pt idx="1358">
                  <c:v>43872.6</c:v>
                </c:pt>
                <c:pt idx="1359">
                  <c:v>43895.4</c:v>
                </c:pt>
                <c:pt idx="1360">
                  <c:v>43918.2</c:v>
                </c:pt>
                <c:pt idx="1361">
                  <c:v>43941</c:v>
                </c:pt>
                <c:pt idx="1362">
                  <c:v>43956.3</c:v>
                </c:pt>
                <c:pt idx="1363">
                  <c:v>43979.1</c:v>
                </c:pt>
                <c:pt idx="1364">
                  <c:v>44002</c:v>
                </c:pt>
                <c:pt idx="1365">
                  <c:v>44024.800000000003</c:v>
                </c:pt>
                <c:pt idx="1366">
                  <c:v>44040</c:v>
                </c:pt>
                <c:pt idx="1367">
                  <c:v>44062.8</c:v>
                </c:pt>
                <c:pt idx="1368">
                  <c:v>44085.5</c:v>
                </c:pt>
                <c:pt idx="1369">
                  <c:v>44115.8</c:v>
                </c:pt>
                <c:pt idx="1370">
                  <c:v>44130.9</c:v>
                </c:pt>
                <c:pt idx="1371">
                  <c:v>44160.9</c:v>
                </c:pt>
                <c:pt idx="1372">
                  <c:v>44183.4</c:v>
                </c:pt>
                <c:pt idx="1373">
                  <c:v>44206.1</c:v>
                </c:pt>
                <c:pt idx="1374">
                  <c:v>44229</c:v>
                </c:pt>
                <c:pt idx="1375">
                  <c:v>44252</c:v>
                </c:pt>
                <c:pt idx="1376">
                  <c:v>44274.9</c:v>
                </c:pt>
                <c:pt idx="1377">
                  <c:v>44297.9</c:v>
                </c:pt>
                <c:pt idx="1378">
                  <c:v>44320.9</c:v>
                </c:pt>
                <c:pt idx="1379">
                  <c:v>44343.9</c:v>
                </c:pt>
                <c:pt idx="1380">
                  <c:v>44366.9</c:v>
                </c:pt>
                <c:pt idx="1381">
                  <c:v>44405.2</c:v>
                </c:pt>
                <c:pt idx="1382">
                  <c:v>44428.1</c:v>
                </c:pt>
                <c:pt idx="1383">
                  <c:v>44458.9</c:v>
                </c:pt>
                <c:pt idx="1384">
                  <c:v>44489.599999999999</c:v>
                </c:pt>
                <c:pt idx="1385">
                  <c:v>44504.9</c:v>
                </c:pt>
                <c:pt idx="1386">
                  <c:v>44535.1</c:v>
                </c:pt>
                <c:pt idx="1387">
                  <c:v>44557.4</c:v>
                </c:pt>
                <c:pt idx="1388">
                  <c:v>44586.7</c:v>
                </c:pt>
                <c:pt idx="1389">
                  <c:v>44608.7</c:v>
                </c:pt>
                <c:pt idx="1390">
                  <c:v>44630.6</c:v>
                </c:pt>
                <c:pt idx="1391">
                  <c:v>44652.3</c:v>
                </c:pt>
                <c:pt idx="1392">
                  <c:v>44673.9</c:v>
                </c:pt>
                <c:pt idx="1393">
                  <c:v>44702.7</c:v>
                </c:pt>
                <c:pt idx="1394">
                  <c:v>44724.1</c:v>
                </c:pt>
                <c:pt idx="1395">
                  <c:v>44745.5</c:v>
                </c:pt>
                <c:pt idx="1396">
                  <c:v>44766.8</c:v>
                </c:pt>
                <c:pt idx="1397">
                  <c:v>44795.1</c:v>
                </c:pt>
                <c:pt idx="1398">
                  <c:v>44809.1</c:v>
                </c:pt>
                <c:pt idx="1399">
                  <c:v>44836.9</c:v>
                </c:pt>
                <c:pt idx="1400">
                  <c:v>44850.7</c:v>
                </c:pt>
                <c:pt idx="1401">
                  <c:v>44878.3</c:v>
                </c:pt>
                <c:pt idx="1402">
                  <c:v>44892</c:v>
                </c:pt>
                <c:pt idx="1403">
                  <c:v>44912.5</c:v>
                </c:pt>
                <c:pt idx="1404">
                  <c:v>44939.8</c:v>
                </c:pt>
                <c:pt idx="1405">
                  <c:v>44953.4</c:v>
                </c:pt>
                <c:pt idx="1406">
                  <c:v>44980.7</c:v>
                </c:pt>
                <c:pt idx="1407">
                  <c:v>45001.2</c:v>
                </c:pt>
                <c:pt idx="1408">
                  <c:v>45021.599999999999</c:v>
                </c:pt>
                <c:pt idx="1409">
                  <c:v>45048.9</c:v>
                </c:pt>
                <c:pt idx="1410">
                  <c:v>45062.400000000001</c:v>
                </c:pt>
                <c:pt idx="1411">
                  <c:v>45082.7</c:v>
                </c:pt>
                <c:pt idx="1412">
                  <c:v>45102.8</c:v>
                </c:pt>
                <c:pt idx="1413">
                  <c:v>45123</c:v>
                </c:pt>
                <c:pt idx="1414">
                  <c:v>45136.4</c:v>
                </c:pt>
                <c:pt idx="1415">
                  <c:v>45163.1</c:v>
                </c:pt>
                <c:pt idx="1416">
                  <c:v>45183.1</c:v>
                </c:pt>
                <c:pt idx="1417">
                  <c:v>45196.4</c:v>
                </c:pt>
                <c:pt idx="1418">
                  <c:v>45209.7</c:v>
                </c:pt>
                <c:pt idx="1419">
                  <c:v>45236.3</c:v>
                </c:pt>
                <c:pt idx="1420">
                  <c:v>45256.1</c:v>
                </c:pt>
                <c:pt idx="1421">
                  <c:v>45275.8</c:v>
                </c:pt>
                <c:pt idx="1422">
                  <c:v>45301.8</c:v>
                </c:pt>
                <c:pt idx="1423">
                  <c:v>45314.8</c:v>
                </c:pt>
                <c:pt idx="1424">
                  <c:v>45334</c:v>
                </c:pt>
                <c:pt idx="1425">
                  <c:v>45359.199999999997</c:v>
                </c:pt>
                <c:pt idx="1426">
                  <c:v>45371.5</c:v>
                </c:pt>
                <c:pt idx="1427">
                  <c:v>45389.8</c:v>
                </c:pt>
                <c:pt idx="1428">
                  <c:v>45407.8</c:v>
                </c:pt>
                <c:pt idx="1429">
                  <c:v>45419.6</c:v>
                </c:pt>
                <c:pt idx="1430">
                  <c:v>45437</c:v>
                </c:pt>
                <c:pt idx="1431">
                  <c:v>45454.1</c:v>
                </c:pt>
                <c:pt idx="1432">
                  <c:v>45470.9</c:v>
                </c:pt>
                <c:pt idx="1433">
                  <c:v>45492.9</c:v>
                </c:pt>
                <c:pt idx="1434">
                  <c:v>45503.8</c:v>
                </c:pt>
                <c:pt idx="1435">
                  <c:v>45525</c:v>
                </c:pt>
                <c:pt idx="1436">
                  <c:v>45540.5</c:v>
                </c:pt>
                <c:pt idx="1437">
                  <c:v>45555.6</c:v>
                </c:pt>
                <c:pt idx="1438">
                  <c:v>45570.5</c:v>
                </c:pt>
                <c:pt idx="1439">
                  <c:v>45580.2</c:v>
                </c:pt>
                <c:pt idx="1440">
                  <c:v>45599.4</c:v>
                </c:pt>
                <c:pt idx="1441">
                  <c:v>45608.800000000003</c:v>
                </c:pt>
                <c:pt idx="1442">
                  <c:v>45618</c:v>
                </c:pt>
                <c:pt idx="1443">
                  <c:v>45636.3</c:v>
                </c:pt>
                <c:pt idx="1444">
                  <c:v>45645.5</c:v>
                </c:pt>
                <c:pt idx="1445">
                  <c:v>45659.1</c:v>
                </c:pt>
                <c:pt idx="1446">
                  <c:v>45677.3</c:v>
                </c:pt>
                <c:pt idx="1447">
                  <c:v>45686.3</c:v>
                </c:pt>
                <c:pt idx="1448">
                  <c:v>45699.9</c:v>
                </c:pt>
                <c:pt idx="1449">
                  <c:v>45718</c:v>
                </c:pt>
                <c:pt idx="1450">
                  <c:v>45731.6</c:v>
                </c:pt>
                <c:pt idx="1451">
                  <c:v>45745.2</c:v>
                </c:pt>
                <c:pt idx="1452">
                  <c:v>45754.3</c:v>
                </c:pt>
                <c:pt idx="1453">
                  <c:v>45772.6</c:v>
                </c:pt>
                <c:pt idx="1454">
                  <c:v>45781.8</c:v>
                </c:pt>
                <c:pt idx="1455">
                  <c:v>45795.6</c:v>
                </c:pt>
                <c:pt idx="1456">
                  <c:v>45809.4</c:v>
                </c:pt>
                <c:pt idx="1457">
                  <c:v>45818.7</c:v>
                </c:pt>
                <c:pt idx="1458">
                  <c:v>45827.9</c:v>
                </c:pt>
                <c:pt idx="1459">
                  <c:v>45846.5</c:v>
                </c:pt>
                <c:pt idx="1460">
                  <c:v>45860.4</c:v>
                </c:pt>
                <c:pt idx="1461">
                  <c:v>45874.2</c:v>
                </c:pt>
                <c:pt idx="1462">
                  <c:v>45887.9</c:v>
                </c:pt>
                <c:pt idx="1463">
                  <c:v>45901.5</c:v>
                </c:pt>
                <c:pt idx="1464">
                  <c:v>45919.5</c:v>
                </c:pt>
                <c:pt idx="1465">
                  <c:v>45928.3</c:v>
                </c:pt>
                <c:pt idx="1466">
                  <c:v>45941.599999999999</c:v>
                </c:pt>
                <c:pt idx="1467">
                  <c:v>45954.6</c:v>
                </c:pt>
                <c:pt idx="1468">
                  <c:v>45967.1</c:v>
                </c:pt>
                <c:pt idx="1469">
                  <c:v>45975.5</c:v>
                </c:pt>
                <c:pt idx="1470">
                  <c:v>45988.1</c:v>
                </c:pt>
                <c:pt idx="1471">
                  <c:v>46000.5</c:v>
                </c:pt>
                <c:pt idx="1472">
                  <c:v>46008.6</c:v>
                </c:pt>
                <c:pt idx="1473">
                  <c:v>46020.6</c:v>
                </c:pt>
                <c:pt idx="1474">
                  <c:v>46036.7</c:v>
                </c:pt>
                <c:pt idx="1475">
                  <c:v>46048.6</c:v>
                </c:pt>
                <c:pt idx="1476">
                  <c:v>46060.4</c:v>
                </c:pt>
                <c:pt idx="1477">
                  <c:v>46072</c:v>
                </c:pt>
                <c:pt idx="1478">
                  <c:v>46083.5</c:v>
                </c:pt>
                <c:pt idx="1479">
                  <c:v>46094.9</c:v>
                </c:pt>
                <c:pt idx="1480">
                  <c:v>46102.400000000001</c:v>
                </c:pt>
                <c:pt idx="1481">
                  <c:v>46113.599999999999</c:v>
                </c:pt>
                <c:pt idx="1482">
                  <c:v>46124.800000000003</c:v>
                </c:pt>
                <c:pt idx="1483">
                  <c:v>46132.2</c:v>
                </c:pt>
                <c:pt idx="1484">
                  <c:v>46143.199999999997</c:v>
                </c:pt>
                <c:pt idx="1485">
                  <c:v>46154.2</c:v>
                </c:pt>
                <c:pt idx="1486">
                  <c:v>46161.599999999999</c:v>
                </c:pt>
                <c:pt idx="1487">
                  <c:v>46172.7</c:v>
                </c:pt>
                <c:pt idx="1488">
                  <c:v>46183.8</c:v>
                </c:pt>
                <c:pt idx="1489">
                  <c:v>46198.6</c:v>
                </c:pt>
                <c:pt idx="1490">
                  <c:v>46209.7</c:v>
                </c:pt>
                <c:pt idx="1491">
                  <c:v>46220.9</c:v>
                </c:pt>
                <c:pt idx="1492">
                  <c:v>46232</c:v>
                </c:pt>
                <c:pt idx="1493">
                  <c:v>46239.5</c:v>
                </c:pt>
                <c:pt idx="1494">
                  <c:v>46254.5</c:v>
                </c:pt>
                <c:pt idx="1495">
                  <c:v>46265.9</c:v>
                </c:pt>
                <c:pt idx="1496">
                  <c:v>46277.3</c:v>
                </c:pt>
                <c:pt idx="1497">
                  <c:v>46289</c:v>
                </c:pt>
                <c:pt idx="1498">
                  <c:v>46300.6</c:v>
                </c:pt>
                <c:pt idx="1499">
                  <c:v>46312.1</c:v>
                </c:pt>
                <c:pt idx="1500">
                  <c:v>46323.7</c:v>
                </c:pt>
                <c:pt idx="1501">
                  <c:v>46335.5</c:v>
                </c:pt>
                <c:pt idx="1502">
                  <c:v>46351.4</c:v>
                </c:pt>
                <c:pt idx="1503">
                  <c:v>46363.6</c:v>
                </c:pt>
                <c:pt idx="1504">
                  <c:v>46375.7</c:v>
                </c:pt>
                <c:pt idx="1505">
                  <c:v>46392.1</c:v>
                </c:pt>
                <c:pt idx="1506">
                  <c:v>46400.5</c:v>
                </c:pt>
                <c:pt idx="1507">
                  <c:v>46417.3</c:v>
                </c:pt>
                <c:pt idx="1508">
                  <c:v>46429.9</c:v>
                </c:pt>
                <c:pt idx="1509">
                  <c:v>46442.7</c:v>
                </c:pt>
                <c:pt idx="1510">
                  <c:v>46451.5</c:v>
                </c:pt>
                <c:pt idx="1511">
                  <c:v>46469</c:v>
                </c:pt>
                <c:pt idx="1512">
                  <c:v>46477.8</c:v>
                </c:pt>
                <c:pt idx="1513">
                  <c:v>46495.7</c:v>
                </c:pt>
                <c:pt idx="1514">
                  <c:v>46509.599999999999</c:v>
                </c:pt>
                <c:pt idx="1515">
                  <c:v>46523.4</c:v>
                </c:pt>
                <c:pt idx="1516">
                  <c:v>46542.2</c:v>
                </c:pt>
                <c:pt idx="1517">
                  <c:v>46551.7</c:v>
                </c:pt>
                <c:pt idx="1518">
                  <c:v>46571.1</c:v>
                </c:pt>
                <c:pt idx="1519">
                  <c:v>46585.7</c:v>
                </c:pt>
                <c:pt idx="1520">
                  <c:v>46595.5</c:v>
                </c:pt>
                <c:pt idx="1521">
                  <c:v>46610.3</c:v>
                </c:pt>
                <c:pt idx="1522">
                  <c:v>46625.3</c:v>
                </c:pt>
                <c:pt idx="1523">
                  <c:v>46640.7</c:v>
                </c:pt>
                <c:pt idx="1524">
                  <c:v>46651.199999999997</c:v>
                </c:pt>
                <c:pt idx="1525">
                  <c:v>46672.1</c:v>
                </c:pt>
                <c:pt idx="1526">
                  <c:v>46682.9</c:v>
                </c:pt>
                <c:pt idx="1527">
                  <c:v>46704.9</c:v>
                </c:pt>
                <c:pt idx="1528">
                  <c:v>46721.4</c:v>
                </c:pt>
                <c:pt idx="1529">
                  <c:v>46738.1</c:v>
                </c:pt>
                <c:pt idx="1530">
                  <c:v>46755</c:v>
                </c:pt>
                <c:pt idx="1531">
                  <c:v>46771.9</c:v>
                </c:pt>
                <c:pt idx="1532">
                  <c:v>46794.5</c:v>
                </c:pt>
                <c:pt idx="1533">
                  <c:v>46805.8</c:v>
                </c:pt>
                <c:pt idx="1534">
                  <c:v>46828.6</c:v>
                </c:pt>
                <c:pt idx="1535">
                  <c:v>46839.9</c:v>
                </c:pt>
                <c:pt idx="1536">
                  <c:v>46856.800000000003</c:v>
                </c:pt>
                <c:pt idx="1537">
                  <c:v>46873.7</c:v>
                </c:pt>
                <c:pt idx="1538">
                  <c:v>46890.5</c:v>
                </c:pt>
                <c:pt idx="1539">
                  <c:v>46907</c:v>
                </c:pt>
                <c:pt idx="1540">
                  <c:v>46929</c:v>
                </c:pt>
                <c:pt idx="1541">
                  <c:v>46945</c:v>
                </c:pt>
                <c:pt idx="1542">
                  <c:v>46961</c:v>
                </c:pt>
                <c:pt idx="1543">
                  <c:v>46977</c:v>
                </c:pt>
                <c:pt idx="1544">
                  <c:v>46992.9</c:v>
                </c:pt>
                <c:pt idx="1545">
                  <c:v>47013.7</c:v>
                </c:pt>
                <c:pt idx="1546">
                  <c:v>47024.1</c:v>
                </c:pt>
                <c:pt idx="1547">
                  <c:v>47044.9</c:v>
                </c:pt>
                <c:pt idx="1548">
                  <c:v>47055.3</c:v>
                </c:pt>
                <c:pt idx="1549">
                  <c:v>47065.599999999999</c:v>
                </c:pt>
                <c:pt idx="1550">
                  <c:v>47086.2</c:v>
                </c:pt>
                <c:pt idx="1551">
                  <c:v>47096.4</c:v>
                </c:pt>
                <c:pt idx="1552">
                  <c:v>47111.6</c:v>
                </c:pt>
                <c:pt idx="1553">
                  <c:v>47126.8</c:v>
                </c:pt>
                <c:pt idx="1554">
                  <c:v>47146.9</c:v>
                </c:pt>
                <c:pt idx="1555">
                  <c:v>47156.9</c:v>
                </c:pt>
                <c:pt idx="1556">
                  <c:v>47177.1</c:v>
                </c:pt>
                <c:pt idx="1557">
                  <c:v>47187.3</c:v>
                </c:pt>
                <c:pt idx="1558">
                  <c:v>47202.6</c:v>
                </c:pt>
                <c:pt idx="1559">
                  <c:v>47217.9</c:v>
                </c:pt>
                <c:pt idx="1560">
                  <c:v>47228.3</c:v>
                </c:pt>
                <c:pt idx="1561">
                  <c:v>47249</c:v>
                </c:pt>
                <c:pt idx="1562">
                  <c:v>47259.4</c:v>
                </c:pt>
                <c:pt idx="1563">
                  <c:v>47269.8</c:v>
                </c:pt>
                <c:pt idx="1564">
                  <c:v>47280.3</c:v>
                </c:pt>
                <c:pt idx="1565">
                  <c:v>47296</c:v>
                </c:pt>
                <c:pt idx="1566">
                  <c:v>47311.6</c:v>
                </c:pt>
                <c:pt idx="1567">
                  <c:v>47321.9</c:v>
                </c:pt>
                <c:pt idx="1568">
                  <c:v>47332.2</c:v>
                </c:pt>
                <c:pt idx="1569">
                  <c:v>47352.6</c:v>
                </c:pt>
                <c:pt idx="1570">
                  <c:v>47362.8</c:v>
                </c:pt>
                <c:pt idx="1571">
                  <c:v>47373</c:v>
                </c:pt>
                <c:pt idx="1572">
                  <c:v>47388.3</c:v>
                </c:pt>
                <c:pt idx="1573">
                  <c:v>47403.6</c:v>
                </c:pt>
                <c:pt idx="1574">
                  <c:v>47413.8</c:v>
                </c:pt>
                <c:pt idx="1575">
                  <c:v>47424</c:v>
                </c:pt>
                <c:pt idx="1576">
                  <c:v>47439.5</c:v>
                </c:pt>
                <c:pt idx="1577">
                  <c:v>47449.8</c:v>
                </c:pt>
                <c:pt idx="1578">
                  <c:v>47460.1</c:v>
                </c:pt>
                <c:pt idx="1579">
                  <c:v>47470.400000000001</c:v>
                </c:pt>
                <c:pt idx="1580">
                  <c:v>47480.7</c:v>
                </c:pt>
                <c:pt idx="1581">
                  <c:v>47491.1</c:v>
                </c:pt>
                <c:pt idx="1582">
                  <c:v>47511.8</c:v>
                </c:pt>
                <c:pt idx="1583">
                  <c:v>47522.2</c:v>
                </c:pt>
                <c:pt idx="1584">
                  <c:v>47537.8</c:v>
                </c:pt>
                <c:pt idx="1585">
                  <c:v>47548.3</c:v>
                </c:pt>
                <c:pt idx="1586">
                  <c:v>47563.9</c:v>
                </c:pt>
                <c:pt idx="1587">
                  <c:v>47579.8</c:v>
                </c:pt>
                <c:pt idx="1588">
                  <c:v>47595.8</c:v>
                </c:pt>
                <c:pt idx="1589">
                  <c:v>47606.7</c:v>
                </c:pt>
                <c:pt idx="1590">
                  <c:v>47623</c:v>
                </c:pt>
                <c:pt idx="1591">
                  <c:v>47639.6</c:v>
                </c:pt>
                <c:pt idx="1592">
                  <c:v>47650.8</c:v>
                </c:pt>
                <c:pt idx="1593">
                  <c:v>47662.1</c:v>
                </c:pt>
                <c:pt idx="1594">
                  <c:v>47673.599999999999</c:v>
                </c:pt>
                <c:pt idx="1595">
                  <c:v>47690.9</c:v>
                </c:pt>
                <c:pt idx="1596">
                  <c:v>47702.5</c:v>
                </c:pt>
                <c:pt idx="1597">
                  <c:v>47714</c:v>
                </c:pt>
                <c:pt idx="1598">
                  <c:v>47725.599999999999</c:v>
                </c:pt>
                <c:pt idx="1599">
                  <c:v>47743.1</c:v>
                </c:pt>
                <c:pt idx="1600">
                  <c:v>47760.5</c:v>
                </c:pt>
                <c:pt idx="1601">
                  <c:v>47772.1</c:v>
                </c:pt>
                <c:pt idx="1602">
                  <c:v>47783.8</c:v>
                </c:pt>
                <c:pt idx="1603">
                  <c:v>47795.6</c:v>
                </c:pt>
                <c:pt idx="1604">
                  <c:v>47819.5</c:v>
                </c:pt>
                <c:pt idx="1605">
                  <c:v>47837.599999999999</c:v>
                </c:pt>
                <c:pt idx="1606">
                  <c:v>47849.9</c:v>
                </c:pt>
                <c:pt idx="1607">
                  <c:v>47868.4</c:v>
                </c:pt>
                <c:pt idx="1608">
                  <c:v>47887</c:v>
                </c:pt>
                <c:pt idx="1609">
                  <c:v>47899.4</c:v>
                </c:pt>
                <c:pt idx="1610">
                  <c:v>47911.8</c:v>
                </c:pt>
                <c:pt idx="1611">
                  <c:v>47930.6</c:v>
                </c:pt>
                <c:pt idx="1612">
                  <c:v>47943.1</c:v>
                </c:pt>
                <c:pt idx="1613">
                  <c:v>47968</c:v>
                </c:pt>
                <c:pt idx="1614">
                  <c:v>47980.4</c:v>
                </c:pt>
                <c:pt idx="1615">
                  <c:v>48005.2</c:v>
                </c:pt>
                <c:pt idx="1616">
                  <c:v>48023.8</c:v>
                </c:pt>
                <c:pt idx="1617">
                  <c:v>48042.1</c:v>
                </c:pt>
                <c:pt idx="1618">
                  <c:v>48054.400000000001</c:v>
                </c:pt>
                <c:pt idx="1619">
                  <c:v>48079.199999999997</c:v>
                </c:pt>
                <c:pt idx="1620">
                  <c:v>48091.7</c:v>
                </c:pt>
                <c:pt idx="1621">
                  <c:v>48104.1</c:v>
                </c:pt>
                <c:pt idx="1622">
                  <c:v>48122.8</c:v>
                </c:pt>
                <c:pt idx="1623">
                  <c:v>48135.4</c:v>
                </c:pt>
                <c:pt idx="1624">
                  <c:v>48154.3</c:v>
                </c:pt>
                <c:pt idx="1625">
                  <c:v>48166.9</c:v>
                </c:pt>
                <c:pt idx="1626">
                  <c:v>48185.8</c:v>
                </c:pt>
                <c:pt idx="1627">
                  <c:v>48198.5</c:v>
                </c:pt>
                <c:pt idx="1628">
                  <c:v>48217.5</c:v>
                </c:pt>
                <c:pt idx="1629">
                  <c:v>48230.1</c:v>
                </c:pt>
                <c:pt idx="1630">
                  <c:v>48249.1</c:v>
                </c:pt>
                <c:pt idx="1631">
                  <c:v>48261.7</c:v>
                </c:pt>
                <c:pt idx="1632">
                  <c:v>48287</c:v>
                </c:pt>
                <c:pt idx="1633">
                  <c:v>48299.8</c:v>
                </c:pt>
                <c:pt idx="1634">
                  <c:v>48318.9</c:v>
                </c:pt>
                <c:pt idx="1635">
                  <c:v>48331.5</c:v>
                </c:pt>
                <c:pt idx="1636">
                  <c:v>48350.7</c:v>
                </c:pt>
                <c:pt idx="1637">
                  <c:v>48370</c:v>
                </c:pt>
                <c:pt idx="1638">
                  <c:v>48383</c:v>
                </c:pt>
                <c:pt idx="1639">
                  <c:v>48396</c:v>
                </c:pt>
                <c:pt idx="1640">
                  <c:v>48409.1</c:v>
                </c:pt>
                <c:pt idx="1641">
                  <c:v>48428.7</c:v>
                </c:pt>
                <c:pt idx="1642">
                  <c:v>48441.8</c:v>
                </c:pt>
                <c:pt idx="1643">
                  <c:v>48461.4</c:v>
                </c:pt>
                <c:pt idx="1644">
                  <c:v>48474.5</c:v>
                </c:pt>
                <c:pt idx="1645">
                  <c:v>48500.800000000003</c:v>
                </c:pt>
                <c:pt idx="1646">
                  <c:v>48513.9</c:v>
                </c:pt>
                <c:pt idx="1647">
                  <c:v>48526.9</c:v>
                </c:pt>
                <c:pt idx="1648">
                  <c:v>48546.3</c:v>
                </c:pt>
                <c:pt idx="1649">
                  <c:v>48565.7</c:v>
                </c:pt>
                <c:pt idx="1650">
                  <c:v>48578.400000000001</c:v>
                </c:pt>
                <c:pt idx="1651">
                  <c:v>48597.5</c:v>
                </c:pt>
                <c:pt idx="1652">
                  <c:v>48610.1</c:v>
                </c:pt>
                <c:pt idx="1653">
                  <c:v>48635.3</c:v>
                </c:pt>
                <c:pt idx="1654">
                  <c:v>48647.7</c:v>
                </c:pt>
                <c:pt idx="1655">
                  <c:v>48666.1</c:v>
                </c:pt>
                <c:pt idx="1656">
                  <c:v>48678.400000000001</c:v>
                </c:pt>
                <c:pt idx="1657">
                  <c:v>48702.400000000001</c:v>
                </c:pt>
                <c:pt idx="1658">
                  <c:v>48720.4</c:v>
                </c:pt>
                <c:pt idx="1659">
                  <c:v>48732.4</c:v>
                </c:pt>
                <c:pt idx="1660">
                  <c:v>48750</c:v>
                </c:pt>
                <c:pt idx="1661">
                  <c:v>48761.4</c:v>
                </c:pt>
                <c:pt idx="1662">
                  <c:v>48778.9</c:v>
                </c:pt>
                <c:pt idx="1663">
                  <c:v>48790.3</c:v>
                </c:pt>
                <c:pt idx="1664">
                  <c:v>48801.8</c:v>
                </c:pt>
                <c:pt idx="1665">
                  <c:v>48824.800000000003</c:v>
                </c:pt>
                <c:pt idx="1666">
                  <c:v>48836.3</c:v>
                </c:pt>
                <c:pt idx="1667">
                  <c:v>48847.8</c:v>
                </c:pt>
                <c:pt idx="1668">
                  <c:v>48859.4</c:v>
                </c:pt>
                <c:pt idx="1669">
                  <c:v>48882.7</c:v>
                </c:pt>
                <c:pt idx="1670">
                  <c:v>48900.3</c:v>
                </c:pt>
                <c:pt idx="1671">
                  <c:v>48917.9</c:v>
                </c:pt>
                <c:pt idx="1672">
                  <c:v>48935.4</c:v>
                </c:pt>
                <c:pt idx="1673">
                  <c:v>48947.1</c:v>
                </c:pt>
                <c:pt idx="1674">
                  <c:v>48970.5</c:v>
                </c:pt>
                <c:pt idx="1675">
                  <c:v>48982.2</c:v>
                </c:pt>
                <c:pt idx="1676">
                  <c:v>49005.8</c:v>
                </c:pt>
                <c:pt idx="1677">
                  <c:v>49017.599999999999</c:v>
                </c:pt>
                <c:pt idx="1678">
                  <c:v>49035.4</c:v>
                </c:pt>
                <c:pt idx="1679">
                  <c:v>49053.2</c:v>
                </c:pt>
                <c:pt idx="1680">
                  <c:v>49071</c:v>
                </c:pt>
                <c:pt idx="1681">
                  <c:v>49083</c:v>
                </c:pt>
                <c:pt idx="1682">
                  <c:v>49094.9</c:v>
                </c:pt>
                <c:pt idx="1683">
                  <c:v>49118.9</c:v>
                </c:pt>
                <c:pt idx="1684">
                  <c:v>49136.9</c:v>
                </c:pt>
                <c:pt idx="1685">
                  <c:v>49154.8</c:v>
                </c:pt>
                <c:pt idx="1686">
                  <c:v>49172.800000000003</c:v>
                </c:pt>
                <c:pt idx="1687">
                  <c:v>49184.6</c:v>
                </c:pt>
                <c:pt idx="1688">
                  <c:v>49202.3</c:v>
                </c:pt>
                <c:pt idx="1689">
                  <c:v>49225.8</c:v>
                </c:pt>
                <c:pt idx="1690">
                  <c:v>49237.5</c:v>
                </c:pt>
                <c:pt idx="1691">
                  <c:v>49255</c:v>
                </c:pt>
                <c:pt idx="1692">
                  <c:v>49266.6</c:v>
                </c:pt>
                <c:pt idx="1693">
                  <c:v>49278.2</c:v>
                </c:pt>
                <c:pt idx="1694">
                  <c:v>49295.4</c:v>
                </c:pt>
                <c:pt idx="1695">
                  <c:v>49306.2</c:v>
                </c:pt>
                <c:pt idx="1696">
                  <c:v>49325.5</c:v>
                </c:pt>
                <c:pt idx="1697">
                  <c:v>49340</c:v>
                </c:pt>
                <c:pt idx="1698">
                  <c:v>49349.3</c:v>
                </c:pt>
                <c:pt idx="1699">
                  <c:v>49362.400000000001</c:v>
                </c:pt>
                <c:pt idx="1700">
                  <c:v>49375.199999999997</c:v>
                </c:pt>
                <c:pt idx="1701">
                  <c:v>49388.1</c:v>
                </c:pt>
                <c:pt idx="1702">
                  <c:v>49400.800000000003</c:v>
                </c:pt>
                <c:pt idx="1703">
                  <c:v>49413.5</c:v>
                </c:pt>
                <c:pt idx="1704">
                  <c:v>49426.400000000001</c:v>
                </c:pt>
                <c:pt idx="1705">
                  <c:v>49435</c:v>
                </c:pt>
                <c:pt idx="1706">
                  <c:v>49452.6</c:v>
                </c:pt>
                <c:pt idx="1707">
                  <c:v>49461.5</c:v>
                </c:pt>
                <c:pt idx="1708">
                  <c:v>49474.9</c:v>
                </c:pt>
                <c:pt idx="1709">
                  <c:v>49483.9</c:v>
                </c:pt>
                <c:pt idx="1710">
                  <c:v>49497.3</c:v>
                </c:pt>
                <c:pt idx="1711">
                  <c:v>49506.2</c:v>
                </c:pt>
                <c:pt idx="1712">
                  <c:v>49524</c:v>
                </c:pt>
                <c:pt idx="1713">
                  <c:v>49532.800000000003</c:v>
                </c:pt>
                <c:pt idx="1714">
                  <c:v>49550.1</c:v>
                </c:pt>
                <c:pt idx="1715">
                  <c:v>49562.9</c:v>
                </c:pt>
                <c:pt idx="1716">
                  <c:v>49575.6</c:v>
                </c:pt>
                <c:pt idx="1717">
                  <c:v>49588.3</c:v>
                </c:pt>
                <c:pt idx="1718">
                  <c:v>49597</c:v>
                </c:pt>
                <c:pt idx="1719">
                  <c:v>49610.400000000001</c:v>
                </c:pt>
                <c:pt idx="1720">
                  <c:v>49619.8</c:v>
                </c:pt>
                <c:pt idx="1721">
                  <c:v>49634.8</c:v>
                </c:pt>
                <c:pt idx="1722">
                  <c:v>49645.3</c:v>
                </c:pt>
                <c:pt idx="1723">
                  <c:v>49667.7</c:v>
                </c:pt>
                <c:pt idx="1724">
                  <c:v>49679.4</c:v>
                </c:pt>
                <c:pt idx="1725">
                  <c:v>49691.4</c:v>
                </c:pt>
                <c:pt idx="1726">
                  <c:v>49710</c:v>
                </c:pt>
                <c:pt idx="1727">
                  <c:v>49728.4</c:v>
                </c:pt>
                <c:pt idx="1728">
                  <c:v>49741</c:v>
                </c:pt>
                <c:pt idx="1729">
                  <c:v>49766</c:v>
                </c:pt>
                <c:pt idx="1730">
                  <c:v>49791.1</c:v>
                </c:pt>
                <c:pt idx="1731">
                  <c:v>49804</c:v>
                </c:pt>
                <c:pt idx="1732">
                  <c:v>49823.5</c:v>
                </c:pt>
                <c:pt idx="1733">
                  <c:v>49843.4</c:v>
                </c:pt>
                <c:pt idx="1734">
                  <c:v>49863.1</c:v>
                </c:pt>
                <c:pt idx="1735">
                  <c:v>49876.3</c:v>
                </c:pt>
                <c:pt idx="1736">
                  <c:v>49889.4</c:v>
                </c:pt>
                <c:pt idx="1737">
                  <c:v>49915.5</c:v>
                </c:pt>
                <c:pt idx="1738">
                  <c:v>49928.5</c:v>
                </c:pt>
                <c:pt idx="1739">
                  <c:v>49941.4</c:v>
                </c:pt>
                <c:pt idx="1740">
                  <c:v>49967.199999999997</c:v>
                </c:pt>
                <c:pt idx="1741">
                  <c:v>49986.400000000001</c:v>
                </c:pt>
                <c:pt idx="1742">
                  <c:v>50005.599999999999</c:v>
                </c:pt>
                <c:pt idx="1743">
                  <c:v>50024.800000000003</c:v>
                </c:pt>
                <c:pt idx="1744">
                  <c:v>50050.5</c:v>
                </c:pt>
                <c:pt idx="1745">
                  <c:v>50069.7</c:v>
                </c:pt>
                <c:pt idx="1746">
                  <c:v>50088.800000000003</c:v>
                </c:pt>
                <c:pt idx="1747">
                  <c:v>50101.5</c:v>
                </c:pt>
                <c:pt idx="1748">
                  <c:v>50120.5</c:v>
                </c:pt>
                <c:pt idx="1749">
                  <c:v>50145.8</c:v>
                </c:pt>
                <c:pt idx="1750">
                  <c:v>50158.6</c:v>
                </c:pt>
                <c:pt idx="1751">
                  <c:v>50183.7</c:v>
                </c:pt>
                <c:pt idx="1752">
                  <c:v>50202.3</c:v>
                </c:pt>
                <c:pt idx="1753">
                  <c:v>50220.9</c:v>
                </c:pt>
                <c:pt idx="1754">
                  <c:v>50245.7</c:v>
                </c:pt>
                <c:pt idx="1755">
                  <c:v>50264.3</c:v>
                </c:pt>
                <c:pt idx="1756">
                  <c:v>50289</c:v>
                </c:pt>
                <c:pt idx="1757">
                  <c:v>50301.4</c:v>
                </c:pt>
                <c:pt idx="1758">
                  <c:v>50319.9</c:v>
                </c:pt>
                <c:pt idx="1759">
                  <c:v>50338.5</c:v>
                </c:pt>
                <c:pt idx="1760">
                  <c:v>50350.7</c:v>
                </c:pt>
                <c:pt idx="1761">
                  <c:v>50362.9</c:v>
                </c:pt>
                <c:pt idx="1762">
                  <c:v>50387.3</c:v>
                </c:pt>
                <c:pt idx="1763">
                  <c:v>50399.4</c:v>
                </c:pt>
                <c:pt idx="1764">
                  <c:v>50411.5</c:v>
                </c:pt>
                <c:pt idx="1765">
                  <c:v>50429.7</c:v>
                </c:pt>
                <c:pt idx="1766">
                  <c:v>50447.7</c:v>
                </c:pt>
                <c:pt idx="1767">
                  <c:v>50471.8</c:v>
                </c:pt>
                <c:pt idx="1768">
                  <c:v>50490</c:v>
                </c:pt>
                <c:pt idx="1769">
                  <c:v>50526.5</c:v>
                </c:pt>
                <c:pt idx="1770">
                  <c:v>50551</c:v>
                </c:pt>
                <c:pt idx="1771">
                  <c:v>50575.4</c:v>
                </c:pt>
                <c:pt idx="1772">
                  <c:v>50593.599999999999</c:v>
                </c:pt>
                <c:pt idx="1773">
                  <c:v>50611.9</c:v>
                </c:pt>
                <c:pt idx="1774">
                  <c:v>50630</c:v>
                </c:pt>
                <c:pt idx="1775">
                  <c:v>50642.3</c:v>
                </c:pt>
                <c:pt idx="1776">
                  <c:v>50660.1</c:v>
                </c:pt>
                <c:pt idx="1777">
                  <c:v>50670.5</c:v>
                </c:pt>
                <c:pt idx="1778">
                  <c:v>50679.6</c:v>
                </c:pt>
                <c:pt idx="1779">
                  <c:v>50688.800000000003</c:v>
                </c:pt>
                <c:pt idx="1780">
                  <c:v>50707.5</c:v>
                </c:pt>
                <c:pt idx="1781">
                  <c:v>50726.3</c:v>
                </c:pt>
                <c:pt idx="1782">
                  <c:v>50735.7</c:v>
                </c:pt>
                <c:pt idx="1783">
                  <c:v>50745.1</c:v>
                </c:pt>
                <c:pt idx="1784">
                  <c:v>50764</c:v>
                </c:pt>
                <c:pt idx="1785">
                  <c:v>50778.2</c:v>
                </c:pt>
                <c:pt idx="1786">
                  <c:v>50792.5</c:v>
                </c:pt>
                <c:pt idx="1787">
                  <c:v>50806.8</c:v>
                </c:pt>
                <c:pt idx="1788">
                  <c:v>50821.2</c:v>
                </c:pt>
                <c:pt idx="1789">
                  <c:v>50840.3</c:v>
                </c:pt>
                <c:pt idx="1790">
                  <c:v>50854.7</c:v>
                </c:pt>
                <c:pt idx="1791">
                  <c:v>50864.4</c:v>
                </c:pt>
                <c:pt idx="1792">
                  <c:v>50874</c:v>
                </c:pt>
                <c:pt idx="1793">
                  <c:v>50888.5</c:v>
                </c:pt>
                <c:pt idx="1794">
                  <c:v>50903</c:v>
                </c:pt>
                <c:pt idx="1795">
                  <c:v>50917.599999999999</c:v>
                </c:pt>
                <c:pt idx="1796">
                  <c:v>50932.1</c:v>
                </c:pt>
                <c:pt idx="1797">
                  <c:v>50946.7</c:v>
                </c:pt>
                <c:pt idx="1798">
                  <c:v>50961.3</c:v>
                </c:pt>
                <c:pt idx="1799">
                  <c:v>50976</c:v>
                </c:pt>
                <c:pt idx="1800">
                  <c:v>50985.7</c:v>
                </c:pt>
                <c:pt idx="1801">
                  <c:v>51000.4</c:v>
                </c:pt>
                <c:pt idx="1802">
                  <c:v>51010.2</c:v>
                </c:pt>
                <c:pt idx="1803">
                  <c:v>51024.9</c:v>
                </c:pt>
                <c:pt idx="1804">
                  <c:v>51039.6</c:v>
                </c:pt>
                <c:pt idx="1805">
                  <c:v>51049.4</c:v>
                </c:pt>
                <c:pt idx="1806">
                  <c:v>51064.2</c:v>
                </c:pt>
                <c:pt idx="1807">
                  <c:v>51074</c:v>
                </c:pt>
                <c:pt idx="1808">
                  <c:v>51093.7</c:v>
                </c:pt>
                <c:pt idx="1809">
                  <c:v>51108.5</c:v>
                </c:pt>
                <c:pt idx="1810">
                  <c:v>51123.199999999997</c:v>
                </c:pt>
                <c:pt idx="1811">
                  <c:v>51133.1</c:v>
                </c:pt>
                <c:pt idx="1812">
                  <c:v>51152.800000000003</c:v>
                </c:pt>
                <c:pt idx="1813">
                  <c:v>51177.599999999999</c:v>
                </c:pt>
                <c:pt idx="1814">
                  <c:v>51192.7</c:v>
                </c:pt>
                <c:pt idx="1815">
                  <c:v>51207.9</c:v>
                </c:pt>
                <c:pt idx="1816">
                  <c:v>51218.1</c:v>
                </c:pt>
                <c:pt idx="1817">
                  <c:v>51233.5</c:v>
                </c:pt>
                <c:pt idx="1818">
                  <c:v>51254.1</c:v>
                </c:pt>
                <c:pt idx="1819">
                  <c:v>51275</c:v>
                </c:pt>
                <c:pt idx="1820">
                  <c:v>51285.4</c:v>
                </c:pt>
                <c:pt idx="1821">
                  <c:v>51301.1</c:v>
                </c:pt>
                <c:pt idx="1822">
                  <c:v>51316.9</c:v>
                </c:pt>
                <c:pt idx="1823">
                  <c:v>51395.8</c:v>
                </c:pt>
                <c:pt idx="1824">
                  <c:v>51422</c:v>
                </c:pt>
                <c:pt idx="1825">
                  <c:v>51442.8</c:v>
                </c:pt>
                <c:pt idx="1826">
                  <c:v>51458.3</c:v>
                </c:pt>
                <c:pt idx="1827">
                  <c:v>51473.8</c:v>
                </c:pt>
                <c:pt idx="1828">
                  <c:v>51489.1</c:v>
                </c:pt>
                <c:pt idx="1829">
                  <c:v>51509.3</c:v>
                </c:pt>
                <c:pt idx="1830">
                  <c:v>51519.4</c:v>
                </c:pt>
                <c:pt idx="1831">
                  <c:v>51539.199999999997</c:v>
                </c:pt>
                <c:pt idx="1832">
                  <c:v>51558.8</c:v>
                </c:pt>
                <c:pt idx="1833">
                  <c:v>51573.3</c:v>
                </c:pt>
                <c:pt idx="1834">
                  <c:v>51587.6</c:v>
                </c:pt>
                <c:pt idx="1835">
                  <c:v>51601.599999999999</c:v>
                </c:pt>
                <c:pt idx="1836">
                  <c:v>51620</c:v>
                </c:pt>
                <c:pt idx="1837">
                  <c:v>51633.599999999999</c:v>
                </c:pt>
                <c:pt idx="1838">
                  <c:v>51646.9</c:v>
                </c:pt>
                <c:pt idx="1839">
                  <c:v>51664.2</c:v>
                </c:pt>
                <c:pt idx="1840">
                  <c:v>51677.1</c:v>
                </c:pt>
                <c:pt idx="1841">
                  <c:v>51694.1</c:v>
                </c:pt>
                <c:pt idx="1842">
                  <c:v>51706.8</c:v>
                </c:pt>
                <c:pt idx="1843">
                  <c:v>51719.3</c:v>
                </c:pt>
                <c:pt idx="1844">
                  <c:v>51735.9</c:v>
                </c:pt>
                <c:pt idx="1845">
                  <c:v>51748.2</c:v>
                </c:pt>
                <c:pt idx="1846">
                  <c:v>51764.5</c:v>
                </c:pt>
                <c:pt idx="1847">
                  <c:v>51780.6</c:v>
                </c:pt>
                <c:pt idx="1848">
                  <c:v>51788.6</c:v>
                </c:pt>
                <c:pt idx="1849">
                  <c:v>51804.5</c:v>
                </c:pt>
                <c:pt idx="1850">
                  <c:v>51816.3</c:v>
                </c:pt>
                <c:pt idx="1851">
                  <c:v>51828</c:v>
                </c:pt>
                <c:pt idx="1852">
                  <c:v>51839.6</c:v>
                </c:pt>
                <c:pt idx="1853">
                  <c:v>51855</c:v>
                </c:pt>
                <c:pt idx="1854">
                  <c:v>51866.5</c:v>
                </c:pt>
                <c:pt idx="1855">
                  <c:v>51881.599999999999</c:v>
                </c:pt>
                <c:pt idx="1856">
                  <c:v>51892.9</c:v>
                </c:pt>
                <c:pt idx="1857">
                  <c:v>51907.8</c:v>
                </c:pt>
                <c:pt idx="1858">
                  <c:v>51918.9</c:v>
                </c:pt>
                <c:pt idx="1859">
                  <c:v>51933.599999999999</c:v>
                </c:pt>
                <c:pt idx="1860">
                  <c:v>51944.6</c:v>
                </c:pt>
                <c:pt idx="1861">
                  <c:v>51955.5</c:v>
                </c:pt>
                <c:pt idx="1862">
                  <c:v>51969.9</c:v>
                </c:pt>
                <c:pt idx="1863">
                  <c:v>51980.6</c:v>
                </c:pt>
                <c:pt idx="1864">
                  <c:v>51994.9</c:v>
                </c:pt>
                <c:pt idx="1865">
                  <c:v>52005.5</c:v>
                </c:pt>
                <c:pt idx="1866">
                  <c:v>52016</c:v>
                </c:pt>
                <c:pt idx="1867">
                  <c:v>52030</c:v>
                </c:pt>
                <c:pt idx="1868">
                  <c:v>52043.9</c:v>
                </c:pt>
                <c:pt idx="1869">
                  <c:v>52050.9</c:v>
                </c:pt>
                <c:pt idx="1870">
                  <c:v>52064.7</c:v>
                </c:pt>
                <c:pt idx="1871">
                  <c:v>52075</c:v>
                </c:pt>
                <c:pt idx="1872">
                  <c:v>52088.6</c:v>
                </c:pt>
                <c:pt idx="1873">
                  <c:v>52098.7</c:v>
                </c:pt>
                <c:pt idx="1874">
                  <c:v>52108.6</c:v>
                </c:pt>
                <c:pt idx="1875">
                  <c:v>52118.400000000001</c:v>
                </c:pt>
                <c:pt idx="1876">
                  <c:v>52131.1</c:v>
                </c:pt>
                <c:pt idx="1877">
                  <c:v>52140.5</c:v>
                </c:pt>
                <c:pt idx="1878">
                  <c:v>52152.800000000003</c:v>
                </c:pt>
                <c:pt idx="1879">
                  <c:v>52161.9</c:v>
                </c:pt>
                <c:pt idx="1880">
                  <c:v>52170.8</c:v>
                </c:pt>
                <c:pt idx="1881">
                  <c:v>52182.6</c:v>
                </c:pt>
                <c:pt idx="1882">
                  <c:v>52188.5</c:v>
                </c:pt>
                <c:pt idx="1883">
                  <c:v>52197.2</c:v>
                </c:pt>
                <c:pt idx="1884">
                  <c:v>52205.8</c:v>
                </c:pt>
                <c:pt idx="1885">
                  <c:v>52217.2</c:v>
                </c:pt>
                <c:pt idx="1886">
                  <c:v>52225.7</c:v>
                </c:pt>
                <c:pt idx="1887">
                  <c:v>52234.2</c:v>
                </c:pt>
                <c:pt idx="1888">
                  <c:v>52242.7</c:v>
                </c:pt>
                <c:pt idx="1889">
                  <c:v>52251.199999999997</c:v>
                </c:pt>
                <c:pt idx="1890">
                  <c:v>52262.5</c:v>
                </c:pt>
                <c:pt idx="1891">
                  <c:v>52271</c:v>
                </c:pt>
                <c:pt idx="1892">
                  <c:v>52279.5</c:v>
                </c:pt>
                <c:pt idx="1893">
                  <c:v>52288.1</c:v>
                </c:pt>
                <c:pt idx="1894">
                  <c:v>52296.7</c:v>
                </c:pt>
                <c:pt idx="1895">
                  <c:v>52302.5</c:v>
                </c:pt>
                <c:pt idx="1896">
                  <c:v>52314.2</c:v>
                </c:pt>
                <c:pt idx="1897">
                  <c:v>52326</c:v>
                </c:pt>
                <c:pt idx="1898">
                  <c:v>52332</c:v>
                </c:pt>
                <c:pt idx="1899">
                  <c:v>52344.1</c:v>
                </c:pt>
                <c:pt idx="1900">
                  <c:v>52350.3</c:v>
                </c:pt>
                <c:pt idx="1901">
                  <c:v>52359.6</c:v>
                </c:pt>
                <c:pt idx="1902">
                  <c:v>52369.1</c:v>
                </c:pt>
                <c:pt idx="1903">
                  <c:v>52378.7</c:v>
                </c:pt>
                <c:pt idx="1904">
                  <c:v>52391.8</c:v>
                </c:pt>
                <c:pt idx="1905">
                  <c:v>52398.5</c:v>
                </c:pt>
                <c:pt idx="1906">
                  <c:v>52408.6</c:v>
                </c:pt>
                <c:pt idx="1907">
                  <c:v>52415.5</c:v>
                </c:pt>
                <c:pt idx="1908">
                  <c:v>52422.5</c:v>
                </c:pt>
                <c:pt idx="1909">
                  <c:v>52433.1</c:v>
                </c:pt>
                <c:pt idx="1910">
                  <c:v>52440.4</c:v>
                </c:pt>
                <c:pt idx="1911">
                  <c:v>52451.4</c:v>
                </c:pt>
                <c:pt idx="1912">
                  <c:v>52462.7</c:v>
                </c:pt>
                <c:pt idx="1913">
                  <c:v>52470.3</c:v>
                </c:pt>
                <c:pt idx="1914">
                  <c:v>52478.1</c:v>
                </c:pt>
                <c:pt idx="1915">
                  <c:v>52489.9</c:v>
                </c:pt>
                <c:pt idx="1916">
                  <c:v>52502</c:v>
                </c:pt>
                <c:pt idx="1917">
                  <c:v>52510.2</c:v>
                </c:pt>
                <c:pt idx="1918">
                  <c:v>52518.5</c:v>
                </c:pt>
                <c:pt idx="1919">
                  <c:v>52531</c:v>
                </c:pt>
                <c:pt idx="1920">
                  <c:v>52543.8</c:v>
                </c:pt>
                <c:pt idx="1921">
                  <c:v>52556.800000000003</c:v>
                </c:pt>
                <c:pt idx="1922">
                  <c:v>52565.599999999999</c:v>
                </c:pt>
                <c:pt idx="1923">
                  <c:v>52578.9</c:v>
                </c:pt>
                <c:pt idx="1924">
                  <c:v>52587.9</c:v>
                </c:pt>
                <c:pt idx="1925">
                  <c:v>52601.5</c:v>
                </c:pt>
                <c:pt idx="1926">
                  <c:v>52610.7</c:v>
                </c:pt>
                <c:pt idx="1927">
                  <c:v>52620</c:v>
                </c:pt>
                <c:pt idx="1928">
                  <c:v>52629.3</c:v>
                </c:pt>
                <c:pt idx="1929">
                  <c:v>52638.7</c:v>
                </c:pt>
                <c:pt idx="1930">
                  <c:v>52648.2</c:v>
                </c:pt>
                <c:pt idx="1931">
                  <c:v>52657.7</c:v>
                </c:pt>
                <c:pt idx="1932">
                  <c:v>52667.3</c:v>
                </c:pt>
                <c:pt idx="1933">
                  <c:v>52686.7</c:v>
                </c:pt>
                <c:pt idx="1934">
                  <c:v>52696.4</c:v>
                </c:pt>
                <c:pt idx="1935">
                  <c:v>52706.3</c:v>
                </c:pt>
                <c:pt idx="1936">
                  <c:v>52716.2</c:v>
                </c:pt>
                <c:pt idx="1937">
                  <c:v>52731.1</c:v>
                </c:pt>
                <c:pt idx="1938">
                  <c:v>52741.1</c:v>
                </c:pt>
                <c:pt idx="1939">
                  <c:v>52756.2</c:v>
                </c:pt>
                <c:pt idx="1940">
                  <c:v>52761.3</c:v>
                </c:pt>
                <c:pt idx="1941">
                  <c:v>52771.5</c:v>
                </c:pt>
                <c:pt idx="1942">
                  <c:v>52791.9</c:v>
                </c:pt>
                <c:pt idx="1943">
                  <c:v>52802.2</c:v>
                </c:pt>
                <c:pt idx="1944">
                  <c:v>52812.5</c:v>
                </c:pt>
                <c:pt idx="1945">
                  <c:v>52822.9</c:v>
                </c:pt>
                <c:pt idx="1946">
                  <c:v>52833.2</c:v>
                </c:pt>
                <c:pt idx="1947">
                  <c:v>52843.6</c:v>
                </c:pt>
                <c:pt idx="1948">
                  <c:v>52854.1</c:v>
                </c:pt>
                <c:pt idx="1949">
                  <c:v>52864.6</c:v>
                </c:pt>
                <c:pt idx="1950">
                  <c:v>52880.3</c:v>
                </c:pt>
                <c:pt idx="1951">
                  <c:v>52890.8</c:v>
                </c:pt>
                <c:pt idx="1952">
                  <c:v>52906.6</c:v>
                </c:pt>
                <c:pt idx="1953">
                  <c:v>52917.2</c:v>
                </c:pt>
                <c:pt idx="1954">
                  <c:v>52933.3</c:v>
                </c:pt>
                <c:pt idx="1955">
                  <c:v>52944.3</c:v>
                </c:pt>
                <c:pt idx="1956">
                  <c:v>52961.3</c:v>
                </c:pt>
                <c:pt idx="1957">
                  <c:v>52972.9</c:v>
                </c:pt>
                <c:pt idx="1958">
                  <c:v>52984.7</c:v>
                </c:pt>
                <c:pt idx="1959">
                  <c:v>53002.8</c:v>
                </c:pt>
                <c:pt idx="1960">
                  <c:v>53015.1</c:v>
                </c:pt>
                <c:pt idx="1961">
                  <c:v>53027.5</c:v>
                </c:pt>
                <c:pt idx="1962">
                  <c:v>53040</c:v>
                </c:pt>
                <c:pt idx="1963">
                  <c:v>53052.7</c:v>
                </c:pt>
                <c:pt idx="1964">
                  <c:v>53065.5</c:v>
                </c:pt>
                <c:pt idx="1965">
                  <c:v>53078.400000000001</c:v>
                </c:pt>
                <c:pt idx="1966">
                  <c:v>53104.5</c:v>
                </c:pt>
                <c:pt idx="1967">
                  <c:v>53117.599999999999</c:v>
                </c:pt>
                <c:pt idx="1968">
                  <c:v>53130.7</c:v>
                </c:pt>
                <c:pt idx="1969">
                  <c:v>53143.9</c:v>
                </c:pt>
                <c:pt idx="1970">
                  <c:v>53170.2</c:v>
                </c:pt>
                <c:pt idx="1971">
                  <c:v>53183.4</c:v>
                </c:pt>
                <c:pt idx="1972">
                  <c:v>53196.5</c:v>
                </c:pt>
                <c:pt idx="1973">
                  <c:v>53209.599999999999</c:v>
                </c:pt>
                <c:pt idx="1974">
                  <c:v>53235.5</c:v>
                </c:pt>
                <c:pt idx="1975">
                  <c:v>53248.4</c:v>
                </c:pt>
                <c:pt idx="1976">
                  <c:v>53267.4</c:v>
                </c:pt>
                <c:pt idx="1977">
                  <c:v>53304.6</c:v>
                </c:pt>
                <c:pt idx="1978">
                  <c:v>53316.7</c:v>
                </c:pt>
                <c:pt idx="1979">
                  <c:v>53328.5</c:v>
                </c:pt>
                <c:pt idx="1980">
                  <c:v>53346</c:v>
                </c:pt>
                <c:pt idx="1981">
                  <c:v>53362.9</c:v>
                </c:pt>
                <c:pt idx="1982">
                  <c:v>53373.9</c:v>
                </c:pt>
                <c:pt idx="1983">
                  <c:v>53389.9</c:v>
                </c:pt>
                <c:pt idx="1984">
                  <c:v>53405.2</c:v>
                </c:pt>
                <c:pt idx="1985">
                  <c:v>53419.9</c:v>
                </c:pt>
                <c:pt idx="1986">
                  <c:v>53433.9</c:v>
                </c:pt>
                <c:pt idx="1987">
                  <c:v>53442.7</c:v>
                </c:pt>
                <c:pt idx="1988">
                  <c:v>53459.8</c:v>
                </c:pt>
                <c:pt idx="1989">
                  <c:v>53472.3</c:v>
                </c:pt>
                <c:pt idx="1990">
                  <c:v>53488.5</c:v>
                </c:pt>
                <c:pt idx="1991">
                  <c:v>53526.8</c:v>
                </c:pt>
                <c:pt idx="1992">
                  <c:v>53544.9</c:v>
                </c:pt>
                <c:pt idx="1993">
                  <c:v>53555.6</c:v>
                </c:pt>
                <c:pt idx="1994">
                  <c:v>53572.800000000003</c:v>
                </c:pt>
                <c:pt idx="1995">
                  <c:v>53582.9</c:v>
                </c:pt>
                <c:pt idx="1996">
                  <c:v>53596.2</c:v>
                </c:pt>
                <c:pt idx="1997">
                  <c:v>53612.4</c:v>
                </c:pt>
                <c:pt idx="1998">
                  <c:v>53625.1</c:v>
                </c:pt>
                <c:pt idx="1999">
                  <c:v>53637.7</c:v>
                </c:pt>
                <c:pt idx="2000">
                  <c:v>53647</c:v>
                </c:pt>
                <c:pt idx="2001">
                  <c:v>53659.3</c:v>
                </c:pt>
                <c:pt idx="2002">
                  <c:v>53674.6</c:v>
                </c:pt>
                <c:pt idx="2003">
                  <c:v>53683.8</c:v>
                </c:pt>
                <c:pt idx="2004">
                  <c:v>53699</c:v>
                </c:pt>
                <c:pt idx="2005">
                  <c:v>53711.199999999997</c:v>
                </c:pt>
                <c:pt idx="2006">
                  <c:v>53723.5</c:v>
                </c:pt>
                <c:pt idx="2007">
                  <c:v>53735.8</c:v>
                </c:pt>
                <c:pt idx="2008">
                  <c:v>53748.3</c:v>
                </c:pt>
                <c:pt idx="2009">
                  <c:v>53760.9</c:v>
                </c:pt>
                <c:pt idx="2010">
                  <c:v>53770.5</c:v>
                </c:pt>
                <c:pt idx="2011">
                  <c:v>53780.2</c:v>
                </c:pt>
                <c:pt idx="2012">
                  <c:v>53793.4</c:v>
                </c:pt>
                <c:pt idx="2013">
                  <c:v>53810.2</c:v>
                </c:pt>
                <c:pt idx="2014">
                  <c:v>53823.8</c:v>
                </c:pt>
                <c:pt idx="2015">
                  <c:v>53834</c:v>
                </c:pt>
                <c:pt idx="2016">
                  <c:v>53847.7</c:v>
                </c:pt>
                <c:pt idx="2017">
                  <c:v>53861.3</c:v>
                </c:pt>
                <c:pt idx="2018">
                  <c:v>53874.9</c:v>
                </c:pt>
                <c:pt idx="2019">
                  <c:v>53888.5</c:v>
                </c:pt>
                <c:pt idx="2020">
                  <c:v>53898.8</c:v>
                </c:pt>
                <c:pt idx="2021">
                  <c:v>53909</c:v>
                </c:pt>
                <c:pt idx="2022">
                  <c:v>53919.199999999997</c:v>
                </c:pt>
                <c:pt idx="2023">
                  <c:v>53932.9</c:v>
                </c:pt>
                <c:pt idx="2024">
                  <c:v>53946.5</c:v>
                </c:pt>
                <c:pt idx="2025">
                  <c:v>53956.7</c:v>
                </c:pt>
                <c:pt idx="2026">
                  <c:v>53970.400000000001</c:v>
                </c:pt>
                <c:pt idx="2027">
                  <c:v>53980.7</c:v>
                </c:pt>
                <c:pt idx="2028">
                  <c:v>53994.400000000001</c:v>
                </c:pt>
                <c:pt idx="2029">
                  <c:v>54008.1</c:v>
                </c:pt>
                <c:pt idx="2030">
                  <c:v>54014.9</c:v>
                </c:pt>
                <c:pt idx="2031">
                  <c:v>54028.7</c:v>
                </c:pt>
                <c:pt idx="2032">
                  <c:v>54035.5</c:v>
                </c:pt>
                <c:pt idx="2033">
                  <c:v>54049.3</c:v>
                </c:pt>
                <c:pt idx="2034">
                  <c:v>54059.6</c:v>
                </c:pt>
                <c:pt idx="2035">
                  <c:v>54073.4</c:v>
                </c:pt>
                <c:pt idx="2036">
                  <c:v>54087.3</c:v>
                </c:pt>
                <c:pt idx="2037">
                  <c:v>54101.1</c:v>
                </c:pt>
                <c:pt idx="2038">
                  <c:v>54111.5</c:v>
                </c:pt>
                <c:pt idx="2039">
                  <c:v>54125.4</c:v>
                </c:pt>
                <c:pt idx="2040">
                  <c:v>54135.9</c:v>
                </c:pt>
                <c:pt idx="2041">
                  <c:v>54149.8</c:v>
                </c:pt>
                <c:pt idx="2042">
                  <c:v>54163.8</c:v>
                </c:pt>
                <c:pt idx="2043">
                  <c:v>54170.8</c:v>
                </c:pt>
                <c:pt idx="2044">
                  <c:v>54184.9</c:v>
                </c:pt>
                <c:pt idx="2045">
                  <c:v>54195.4</c:v>
                </c:pt>
                <c:pt idx="2046">
                  <c:v>54209.5</c:v>
                </c:pt>
                <c:pt idx="2047">
                  <c:v>54223.7</c:v>
                </c:pt>
                <c:pt idx="2048">
                  <c:v>54230.7</c:v>
                </c:pt>
                <c:pt idx="2049">
                  <c:v>54244.7</c:v>
                </c:pt>
                <c:pt idx="2050">
                  <c:v>54258.5</c:v>
                </c:pt>
                <c:pt idx="2051">
                  <c:v>54265.4</c:v>
                </c:pt>
                <c:pt idx="2052">
                  <c:v>54279</c:v>
                </c:pt>
                <c:pt idx="2053">
                  <c:v>54292.6</c:v>
                </c:pt>
                <c:pt idx="2054">
                  <c:v>54302.7</c:v>
                </c:pt>
                <c:pt idx="2055">
                  <c:v>54312.800000000003</c:v>
                </c:pt>
                <c:pt idx="2056">
                  <c:v>54322.9</c:v>
                </c:pt>
                <c:pt idx="2057">
                  <c:v>54333</c:v>
                </c:pt>
                <c:pt idx="2058">
                  <c:v>54339.7</c:v>
                </c:pt>
                <c:pt idx="2059">
                  <c:v>54353.1</c:v>
                </c:pt>
                <c:pt idx="2060">
                  <c:v>54363.199999999997</c:v>
                </c:pt>
                <c:pt idx="2061">
                  <c:v>54373.4</c:v>
                </c:pt>
                <c:pt idx="2062">
                  <c:v>54380.2</c:v>
                </c:pt>
                <c:pt idx="2063">
                  <c:v>54393.8</c:v>
                </c:pt>
                <c:pt idx="2064">
                  <c:v>54400.7</c:v>
                </c:pt>
                <c:pt idx="2065">
                  <c:v>54407.6</c:v>
                </c:pt>
                <c:pt idx="2066">
                  <c:v>54421.5</c:v>
                </c:pt>
                <c:pt idx="2067">
                  <c:v>54428.5</c:v>
                </c:pt>
                <c:pt idx="2068">
                  <c:v>54435.5</c:v>
                </c:pt>
                <c:pt idx="2069">
                  <c:v>54446.2</c:v>
                </c:pt>
                <c:pt idx="2070">
                  <c:v>54453.3</c:v>
                </c:pt>
                <c:pt idx="2071">
                  <c:v>54464.2</c:v>
                </c:pt>
                <c:pt idx="2072">
                  <c:v>54471.5</c:v>
                </c:pt>
                <c:pt idx="2073">
                  <c:v>54478.8</c:v>
                </c:pt>
                <c:pt idx="2074">
                  <c:v>54493.8</c:v>
                </c:pt>
                <c:pt idx="2075">
                  <c:v>54501.3</c:v>
                </c:pt>
                <c:pt idx="2076">
                  <c:v>54509</c:v>
                </c:pt>
                <c:pt idx="2077">
                  <c:v>54520.6</c:v>
                </c:pt>
                <c:pt idx="2078">
                  <c:v>54532.3</c:v>
                </c:pt>
                <c:pt idx="2079">
                  <c:v>54540.3</c:v>
                </c:pt>
                <c:pt idx="2080">
                  <c:v>54552.4</c:v>
                </c:pt>
                <c:pt idx="2081">
                  <c:v>54560.6</c:v>
                </c:pt>
                <c:pt idx="2082">
                  <c:v>54573</c:v>
                </c:pt>
                <c:pt idx="2083">
                  <c:v>54585.7</c:v>
                </c:pt>
                <c:pt idx="2084">
                  <c:v>54594.3</c:v>
                </c:pt>
                <c:pt idx="2085">
                  <c:v>54602.9</c:v>
                </c:pt>
                <c:pt idx="2086">
                  <c:v>54611.7</c:v>
                </c:pt>
                <c:pt idx="2087">
                  <c:v>54625.1</c:v>
                </c:pt>
                <c:pt idx="2088">
                  <c:v>54638.9</c:v>
                </c:pt>
                <c:pt idx="2089">
                  <c:v>54648.2</c:v>
                </c:pt>
                <c:pt idx="2090">
                  <c:v>54657.7</c:v>
                </c:pt>
                <c:pt idx="2091">
                  <c:v>54677.2</c:v>
                </c:pt>
                <c:pt idx="2092">
                  <c:v>54687.1</c:v>
                </c:pt>
                <c:pt idx="2093">
                  <c:v>54702.2</c:v>
                </c:pt>
                <c:pt idx="2094">
                  <c:v>54717.7</c:v>
                </c:pt>
                <c:pt idx="2095">
                  <c:v>54728.1</c:v>
                </c:pt>
                <c:pt idx="2096">
                  <c:v>54738.7</c:v>
                </c:pt>
                <c:pt idx="2097">
                  <c:v>54754.7</c:v>
                </c:pt>
                <c:pt idx="2098">
                  <c:v>54765.599999999999</c:v>
                </c:pt>
                <c:pt idx="2099">
                  <c:v>54787.7</c:v>
                </c:pt>
                <c:pt idx="2100">
                  <c:v>54798.8</c:v>
                </c:pt>
                <c:pt idx="2101">
                  <c:v>54815.8</c:v>
                </c:pt>
                <c:pt idx="2102">
                  <c:v>54827.199999999997</c:v>
                </c:pt>
                <c:pt idx="2103">
                  <c:v>54838.8</c:v>
                </c:pt>
                <c:pt idx="2104">
                  <c:v>54856.2</c:v>
                </c:pt>
                <c:pt idx="2105">
                  <c:v>54873.9</c:v>
                </c:pt>
                <c:pt idx="2106">
                  <c:v>54891.7</c:v>
                </c:pt>
                <c:pt idx="2107">
                  <c:v>54903.7</c:v>
                </c:pt>
                <c:pt idx="2108">
                  <c:v>54915.7</c:v>
                </c:pt>
                <c:pt idx="2109">
                  <c:v>54933.9</c:v>
                </c:pt>
                <c:pt idx="2110">
                  <c:v>54952.3</c:v>
                </c:pt>
                <c:pt idx="2111">
                  <c:v>54970.8</c:v>
                </c:pt>
                <c:pt idx="2112">
                  <c:v>54989.4</c:v>
                </c:pt>
                <c:pt idx="2113">
                  <c:v>55001.8</c:v>
                </c:pt>
                <c:pt idx="2114">
                  <c:v>55020.6</c:v>
                </c:pt>
                <c:pt idx="2115">
                  <c:v>55039.5</c:v>
                </c:pt>
                <c:pt idx="2116">
                  <c:v>55052.2</c:v>
                </c:pt>
                <c:pt idx="2117">
                  <c:v>55064.800000000003</c:v>
                </c:pt>
                <c:pt idx="2118">
                  <c:v>55077.5</c:v>
                </c:pt>
                <c:pt idx="2119">
                  <c:v>55090.400000000001</c:v>
                </c:pt>
                <c:pt idx="2120">
                  <c:v>55110.3</c:v>
                </c:pt>
                <c:pt idx="2121">
                  <c:v>55130.9</c:v>
                </c:pt>
                <c:pt idx="2122">
                  <c:v>55145</c:v>
                </c:pt>
                <c:pt idx="2123">
                  <c:v>55166.6</c:v>
                </c:pt>
                <c:pt idx="2124">
                  <c:v>55181.3</c:v>
                </c:pt>
                <c:pt idx="2125">
                  <c:v>55203.8</c:v>
                </c:pt>
                <c:pt idx="2126">
                  <c:v>55218.9</c:v>
                </c:pt>
                <c:pt idx="2127">
                  <c:v>55242</c:v>
                </c:pt>
                <c:pt idx="2128">
                  <c:v>55257.5</c:v>
                </c:pt>
                <c:pt idx="2129">
                  <c:v>55273.1</c:v>
                </c:pt>
                <c:pt idx="2130">
                  <c:v>55296.7</c:v>
                </c:pt>
                <c:pt idx="2131">
                  <c:v>55320.4</c:v>
                </c:pt>
                <c:pt idx="2132">
                  <c:v>55336.2</c:v>
                </c:pt>
                <c:pt idx="2133">
                  <c:v>55352</c:v>
                </c:pt>
                <c:pt idx="2134">
                  <c:v>55367.8</c:v>
                </c:pt>
                <c:pt idx="2135">
                  <c:v>55383.6</c:v>
                </c:pt>
                <c:pt idx="2136">
                  <c:v>55407.1</c:v>
                </c:pt>
                <c:pt idx="2137">
                  <c:v>55422.7</c:v>
                </c:pt>
                <c:pt idx="2138">
                  <c:v>55445.8</c:v>
                </c:pt>
                <c:pt idx="2139">
                  <c:v>55468.6</c:v>
                </c:pt>
                <c:pt idx="2140">
                  <c:v>55483.6</c:v>
                </c:pt>
                <c:pt idx="2141">
                  <c:v>55498.400000000001</c:v>
                </c:pt>
                <c:pt idx="2142">
                  <c:v>55520.2</c:v>
                </c:pt>
                <c:pt idx="2143">
                  <c:v>55541.4</c:v>
                </c:pt>
                <c:pt idx="2144">
                  <c:v>55555.199999999997</c:v>
                </c:pt>
                <c:pt idx="2145">
                  <c:v>55568.7</c:v>
                </c:pt>
                <c:pt idx="2146">
                  <c:v>55588.3</c:v>
                </c:pt>
                <c:pt idx="2147">
                  <c:v>55607.1</c:v>
                </c:pt>
                <c:pt idx="2148">
                  <c:v>55619.199999999997</c:v>
                </c:pt>
                <c:pt idx="2149">
                  <c:v>55630.9</c:v>
                </c:pt>
                <c:pt idx="2150">
                  <c:v>55642.2</c:v>
                </c:pt>
                <c:pt idx="2151">
                  <c:v>55653.4</c:v>
                </c:pt>
                <c:pt idx="2152">
                  <c:v>55675.1</c:v>
                </c:pt>
                <c:pt idx="2153">
                  <c:v>55685.7</c:v>
                </c:pt>
                <c:pt idx="2154">
                  <c:v>55711.5</c:v>
                </c:pt>
                <c:pt idx="2155">
                  <c:v>55755.8</c:v>
                </c:pt>
                <c:pt idx="2156">
                  <c:v>55774.7</c:v>
                </c:pt>
                <c:pt idx="2157">
                  <c:v>55793.2</c:v>
                </c:pt>
                <c:pt idx="2158">
                  <c:v>55811.3</c:v>
                </c:pt>
                <c:pt idx="2159">
                  <c:v>55820.2</c:v>
                </c:pt>
                <c:pt idx="2160">
                  <c:v>55837.8</c:v>
                </c:pt>
                <c:pt idx="2161">
                  <c:v>55855.3</c:v>
                </c:pt>
                <c:pt idx="2162">
                  <c:v>55872.5</c:v>
                </c:pt>
                <c:pt idx="2163">
                  <c:v>55881</c:v>
                </c:pt>
                <c:pt idx="2164">
                  <c:v>55898.1</c:v>
                </c:pt>
                <c:pt idx="2165">
                  <c:v>55915.1</c:v>
                </c:pt>
                <c:pt idx="2166">
                  <c:v>55927.8</c:v>
                </c:pt>
                <c:pt idx="2167">
                  <c:v>55949</c:v>
                </c:pt>
                <c:pt idx="2168">
                  <c:v>55961.8</c:v>
                </c:pt>
                <c:pt idx="2169">
                  <c:v>55979</c:v>
                </c:pt>
                <c:pt idx="2170">
                  <c:v>55992</c:v>
                </c:pt>
                <c:pt idx="2171">
                  <c:v>56009.599999999999</c:v>
                </c:pt>
                <c:pt idx="2172">
                  <c:v>56022.9</c:v>
                </c:pt>
                <c:pt idx="2173">
                  <c:v>56045.5</c:v>
                </c:pt>
                <c:pt idx="2174">
                  <c:v>56064</c:v>
                </c:pt>
                <c:pt idx="2175">
                  <c:v>56073.4</c:v>
                </c:pt>
                <c:pt idx="2176">
                  <c:v>56092</c:v>
                </c:pt>
                <c:pt idx="2177">
                  <c:v>56110.7</c:v>
                </c:pt>
                <c:pt idx="2178">
                  <c:v>56129.5</c:v>
                </c:pt>
                <c:pt idx="2179">
                  <c:v>56148.2</c:v>
                </c:pt>
                <c:pt idx="2180">
                  <c:v>56162.3</c:v>
                </c:pt>
                <c:pt idx="2181">
                  <c:v>56181.1</c:v>
                </c:pt>
                <c:pt idx="2182">
                  <c:v>56190.6</c:v>
                </c:pt>
                <c:pt idx="2183">
                  <c:v>56209.4</c:v>
                </c:pt>
                <c:pt idx="2184">
                  <c:v>56228.3</c:v>
                </c:pt>
                <c:pt idx="2185">
                  <c:v>56247.1</c:v>
                </c:pt>
                <c:pt idx="2186">
                  <c:v>56261.3</c:v>
                </c:pt>
                <c:pt idx="2187">
                  <c:v>56280.2</c:v>
                </c:pt>
                <c:pt idx="2188">
                  <c:v>56294.400000000001</c:v>
                </c:pt>
                <c:pt idx="2189">
                  <c:v>56313.3</c:v>
                </c:pt>
                <c:pt idx="2190">
                  <c:v>56332.2</c:v>
                </c:pt>
                <c:pt idx="2191">
                  <c:v>56341.7</c:v>
                </c:pt>
                <c:pt idx="2192">
                  <c:v>56360.6</c:v>
                </c:pt>
                <c:pt idx="2193">
                  <c:v>56370.1</c:v>
                </c:pt>
                <c:pt idx="2194">
                  <c:v>56389</c:v>
                </c:pt>
                <c:pt idx="2195">
                  <c:v>56403.199999999997</c:v>
                </c:pt>
                <c:pt idx="2196">
                  <c:v>56422.1</c:v>
                </c:pt>
                <c:pt idx="2197">
                  <c:v>56436.3</c:v>
                </c:pt>
                <c:pt idx="2198">
                  <c:v>56459.9</c:v>
                </c:pt>
                <c:pt idx="2199">
                  <c:v>56474</c:v>
                </c:pt>
                <c:pt idx="2200">
                  <c:v>56488.2</c:v>
                </c:pt>
                <c:pt idx="2201">
                  <c:v>56507</c:v>
                </c:pt>
                <c:pt idx="2202">
                  <c:v>56525.8</c:v>
                </c:pt>
                <c:pt idx="2203">
                  <c:v>56544.6</c:v>
                </c:pt>
                <c:pt idx="2204">
                  <c:v>56554</c:v>
                </c:pt>
                <c:pt idx="2205">
                  <c:v>56572.800000000003</c:v>
                </c:pt>
                <c:pt idx="2206">
                  <c:v>56586.9</c:v>
                </c:pt>
                <c:pt idx="2207">
                  <c:v>56605.599999999999</c:v>
                </c:pt>
                <c:pt idx="2208">
                  <c:v>56619.7</c:v>
                </c:pt>
                <c:pt idx="2209">
                  <c:v>56638.400000000001</c:v>
                </c:pt>
                <c:pt idx="2210">
                  <c:v>56657.2</c:v>
                </c:pt>
                <c:pt idx="2211">
                  <c:v>56671.3</c:v>
                </c:pt>
                <c:pt idx="2212">
                  <c:v>56690</c:v>
                </c:pt>
                <c:pt idx="2213">
                  <c:v>56704.1</c:v>
                </c:pt>
                <c:pt idx="2214">
                  <c:v>56722.9</c:v>
                </c:pt>
                <c:pt idx="2215">
                  <c:v>56732.2</c:v>
                </c:pt>
                <c:pt idx="2216">
                  <c:v>56751</c:v>
                </c:pt>
                <c:pt idx="2217">
                  <c:v>56760.4</c:v>
                </c:pt>
                <c:pt idx="2218">
                  <c:v>56779.199999999997</c:v>
                </c:pt>
                <c:pt idx="2219">
                  <c:v>56793.3</c:v>
                </c:pt>
                <c:pt idx="2220">
                  <c:v>56807.4</c:v>
                </c:pt>
                <c:pt idx="2221">
                  <c:v>56826.3</c:v>
                </c:pt>
                <c:pt idx="2222">
                  <c:v>56840.4</c:v>
                </c:pt>
                <c:pt idx="2223">
                  <c:v>56854.6</c:v>
                </c:pt>
                <c:pt idx="2224">
                  <c:v>56868.7</c:v>
                </c:pt>
                <c:pt idx="2225">
                  <c:v>56882.9</c:v>
                </c:pt>
                <c:pt idx="2226">
                  <c:v>56897.1</c:v>
                </c:pt>
                <c:pt idx="2227">
                  <c:v>56911.3</c:v>
                </c:pt>
                <c:pt idx="2228">
                  <c:v>56920.800000000003</c:v>
                </c:pt>
                <c:pt idx="2229">
                  <c:v>56930.3</c:v>
                </c:pt>
                <c:pt idx="2230">
                  <c:v>56944.6</c:v>
                </c:pt>
                <c:pt idx="2231">
                  <c:v>56959</c:v>
                </c:pt>
                <c:pt idx="2232">
                  <c:v>56968.7</c:v>
                </c:pt>
                <c:pt idx="2233">
                  <c:v>56978.5</c:v>
                </c:pt>
                <c:pt idx="2234">
                  <c:v>56993.3</c:v>
                </c:pt>
                <c:pt idx="2235">
                  <c:v>57008.1</c:v>
                </c:pt>
                <c:pt idx="2236">
                  <c:v>57018.1</c:v>
                </c:pt>
                <c:pt idx="2237">
                  <c:v>57033.1</c:v>
                </c:pt>
                <c:pt idx="2238">
                  <c:v>57043.199999999997</c:v>
                </c:pt>
                <c:pt idx="2239">
                  <c:v>57058.3</c:v>
                </c:pt>
                <c:pt idx="2240">
                  <c:v>57068.4</c:v>
                </c:pt>
                <c:pt idx="2241">
                  <c:v>57083.6</c:v>
                </c:pt>
                <c:pt idx="2242">
                  <c:v>57093.7</c:v>
                </c:pt>
                <c:pt idx="2243">
                  <c:v>57108.9</c:v>
                </c:pt>
                <c:pt idx="2244">
                  <c:v>57124.1</c:v>
                </c:pt>
                <c:pt idx="2245">
                  <c:v>57134.3</c:v>
                </c:pt>
                <c:pt idx="2246">
                  <c:v>57144.4</c:v>
                </c:pt>
                <c:pt idx="2247">
                  <c:v>57154.5</c:v>
                </c:pt>
                <c:pt idx="2248">
                  <c:v>57164.5</c:v>
                </c:pt>
                <c:pt idx="2249">
                  <c:v>57184.6</c:v>
                </c:pt>
                <c:pt idx="2250">
                  <c:v>57194.6</c:v>
                </c:pt>
                <c:pt idx="2251">
                  <c:v>57209.5</c:v>
                </c:pt>
                <c:pt idx="2252">
                  <c:v>57219.4</c:v>
                </c:pt>
                <c:pt idx="2253">
                  <c:v>57234.1</c:v>
                </c:pt>
                <c:pt idx="2254">
                  <c:v>57243.8</c:v>
                </c:pt>
                <c:pt idx="2255">
                  <c:v>57258.3</c:v>
                </c:pt>
                <c:pt idx="2256">
                  <c:v>57267.9</c:v>
                </c:pt>
                <c:pt idx="2257">
                  <c:v>57282.2</c:v>
                </c:pt>
                <c:pt idx="2258">
                  <c:v>57296.2</c:v>
                </c:pt>
                <c:pt idx="2259">
                  <c:v>57305.5</c:v>
                </c:pt>
                <c:pt idx="2260">
                  <c:v>57314.7</c:v>
                </c:pt>
                <c:pt idx="2261">
                  <c:v>57328.3</c:v>
                </c:pt>
                <c:pt idx="2262">
                  <c:v>57341.599999999999</c:v>
                </c:pt>
                <c:pt idx="2263">
                  <c:v>57346</c:v>
                </c:pt>
                <c:pt idx="2264">
                  <c:v>57363.4</c:v>
                </c:pt>
                <c:pt idx="2265">
                  <c:v>57376.1</c:v>
                </c:pt>
                <c:pt idx="2266">
                  <c:v>57384.4</c:v>
                </c:pt>
                <c:pt idx="2267">
                  <c:v>57396.6</c:v>
                </c:pt>
                <c:pt idx="2268">
                  <c:v>57404.6</c:v>
                </c:pt>
                <c:pt idx="2269">
                  <c:v>57420.4</c:v>
                </c:pt>
                <c:pt idx="2270">
                  <c:v>57428.2</c:v>
                </c:pt>
                <c:pt idx="2271">
                  <c:v>57439.9</c:v>
                </c:pt>
                <c:pt idx="2272">
                  <c:v>57447.7</c:v>
                </c:pt>
                <c:pt idx="2273">
                  <c:v>57459.199999999997</c:v>
                </c:pt>
                <c:pt idx="2274">
                  <c:v>57466.9</c:v>
                </c:pt>
                <c:pt idx="2275">
                  <c:v>57474.5</c:v>
                </c:pt>
                <c:pt idx="2276">
                  <c:v>57485.9</c:v>
                </c:pt>
                <c:pt idx="2277">
                  <c:v>57493.4</c:v>
                </c:pt>
                <c:pt idx="2278">
                  <c:v>57504.6</c:v>
                </c:pt>
                <c:pt idx="2279">
                  <c:v>57512</c:v>
                </c:pt>
                <c:pt idx="2280">
                  <c:v>57523.1</c:v>
                </c:pt>
                <c:pt idx="2281">
                  <c:v>57530.400000000001</c:v>
                </c:pt>
                <c:pt idx="2282">
                  <c:v>57537.599999999999</c:v>
                </c:pt>
                <c:pt idx="2283">
                  <c:v>57544.9</c:v>
                </c:pt>
                <c:pt idx="2284">
                  <c:v>57552</c:v>
                </c:pt>
                <c:pt idx="2285">
                  <c:v>57566.3</c:v>
                </c:pt>
                <c:pt idx="2286">
                  <c:v>57573.3</c:v>
                </c:pt>
                <c:pt idx="2287">
                  <c:v>57580.3</c:v>
                </c:pt>
                <c:pt idx="2288">
                  <c:v>57590.7</c:v>
                </c:pt>
                <c:pt idx="2289">
                  <c:v>57601</c:v>
                </c:pt>
                <c:pt idx="2290">
                  <c:v>57607.8</c:v>
                </c:pt>
                <c:pt idx="2291">
                  <c:v>57614.6</c:v>
                </c:pt>
                <c:pt idx="2292">
                  <c:v>57621.3</c:v>
                </c:pt>
                <c:pt idx="2293">
                  <c:v>57627.9</c:v>
                </c:pt>
                <c:pt idx="2294">
                  <c:v>57641.1</c:v>
                </c:pt>
                <c:pt idx="2295">
                  <c:v>57647.6</c:v>
                </c:pt>
                <c:pt idx="2296">
                  <c:v>57654.1</c:v>
                </c:pt>
                <c:pt idx="2297">
                  <c:v>57663.6</c:v>
                </c:pt>
                <c:pt idx="2298">
                  <c:v>57670</c:v>
                </c:pt>
                <c:pt idx="2299">
                  <c:v>57676.2</c:v>
                </c:pt>
                <c:pt idx="2300">
                  <c:v>57685.5</c:v>
                </c:pt>
                <c:pt idx="2301">
                  <c:v>57694.7</c:v>
                </c:pt>
                <c:pt idx="2302">
                  <c:v>57700.7</c:v>
                </c:pt>
                <c:pt idx="2303">
                  <c:v>57706.7</c:v>
                </c:pt>
                <c:pt idx="2304">
                  <c:v>57718.5</c:v>
                </c:pt>
                <c:pt idx="2305">
                  <c:v>57724.3</c:v>
                </c:pt>
                <c:pt idx="2306">
                  <c:v>57730.1</c:v>
                </c:pt>
                <c:pt idx="2307">
                  <c:v>57738.6</c:v>
                </c:pt>
                <c:pt idx="2308">
                  <c:v>57747</c:v>
                </c:pt>
                <c:pt idx="2309">
                  <c:v>57752.5</c:v>
                </c:pt>
                <c:pt idx="2310">
                  <c:v>57758</c:v>
                </c:pt>
                <c:pt idx="2311">
                  <c:v>57766</c:v>
                </c:pt>
                <c:pt idx="2312">
                  <c:v>57773.9</c:v>
                </c:pt>
                <c:pt idx="2313">
                  <c:v>57781.7</c:v>
                </c:pt>
                <c:pt idx="2314">
                  <c:v>57791.6</c:v>
                </c:pt>
                <c:pt idx="2315">
                  <c:v>57810.7</c:v>
                </c:pt>
                <c:pt idx="2316">
                  <c:v>57824.3</c:v>
                </c:pt>
                <c:pt idx="2317">
                  <c:v>57830.8</c:v>
                </c:pt>
                <c:pt idx="2318">
                  <c:v>57839.4</c:v>
                </c:pt>
                <c:pt idx="2319">
                  <c:v>57845.7</c:v>
                </c:pt>
                <c:pt idx="2320">
                  <c:v>57851.9</c:v>
                </c:pt>
                <c:pt idx="2321">
                  <c:v>57860.1</c:v>
                </c:pt>
                <c:pt idx="2322">
                  <c:v>57866.1</c:v>
                </c:pt>
                <c:pt idx="2323">
                  <c:v>57874</c:v>
                </c:pt>
                <c:pt idx="2324">
                  <c:v>57881.9</c:v>
                </c:pt>
                <c:pt idx="2325">
                  <c:v>57887.7</c:v>
                </c:pt>
                <c:pt idx="2326">
                  <c:v>57897.4</c:v>
                </c:pt>
                <c:pt idx="2327">
                  <c:v>57905.1</c:v>
                </c:pt>
                <c:pt idx="2328">
                  <c:v>57910.9</c:v>
                </c:pt>
                <c:pt idx="2329">
                  <c:v>57918.7</c:v>
                </c:pt>
                <c:pt idx="2330">
                  <c:v>57926.400000000001</c:v>
                </c:pt>
                <c:pt idx="2331">
                  <c:v>57934.3</c:v>
                </c:pt>
                <c:pt idx="2332">
                  <c:v>57940.3</c:v>
                </c:pt>
                <c:pt idx="2333">
                  <c:v>57948.3</c:v>
                </c:pt>
                <c:pt idx="2334">
                  <c:v>57956.5</c:v>
                </c:pt>
                <c:pt idx="2335">
                  <c:v>57962.8</c:v>
                </c:pt>
                <c:pt idx="2336">
                  <c:v>57971.3</c:v>
                </c:pt>
                <c:pt idx="2337">
                  <c:v>57980</c:v>
                </c:pt>
                <c:pt idx="2338">
                  <c:v>57988.9</c:v>
                </c:pt>
                <c:pt idx="2339">
                  <c:v>57998.1</c:v>
                </c:pt>
                <c:pt idx="2340">
                  <c:v>58007.6</c:v>
                </c:pt>
                <c:pt idx="2341">
                  <c:v>58014.9</c:v>
                </c:pt>
                <c:pt idx="2342">
                  <c:v>58025</c:v>
                </c:pt>
                <c:pt idx="2343">
                  <c:v>58035.3</c:v>
                </c:pt>
                <c:pt idx="2344">
                  <c:v>58043.199999999997</c:v>
                </c:pt>
                <c:pt idx="2345">
                  <c:v>58054</c:v>
                </c:pt>
                <c:pt idx="2346">
                  <c:v>58065</c:v>
                </c:pt>
                <c:pt idx="2347">
                  <c:v>58076.3</c:v>
                </c:pt>
                <c:pt idx="2348">
                  <c:v>58087.7</c:v>
                </c:pt>
                <c:pt idx="2349">
                  <c:v>58093.5</c:v>
                </c:pt>
                <c:pt idx="2350">
                  <c:v>58108.3</c:v>
                </c:pt>
                <c:pt idx="2351">
                  <c:v>58114.2</c:v>
                </c:pt>
                <c:pt idx="2352">
                  <c:v>58126.3</c:v>
                </c:pt>
                <c:pt idx="2353">
                  <c:v>58138.6</c:v>
                </c:pt>
                <c:pt idx="2354">
                  <c:v>58151.1</c:v>
                </c:pt>
                <c:pt idx="2355">
                  <c:v>58160.5</c:v>
                </c:pt>
                <c:pt idx="2356">
                  <c:v>58170.1</c:v>
                </c:pt>
                <c:pt idx="2357">
                  <c:v>58179.7</c:v>
                </c:pt>
                <c:pt idx="2358">
                  <c:v>58192.6</c:v>
                </c:pt>
                <c:pt idx="2359">
                  <c:v>58205.7</c:v>
                </c:pt>
                <c:pt idx="2360">
                  <c:v>58215.6</c:v>
                </c:pt>
                <c:pt idx="2361">
                  <c:v>58228.9</c:v>
                </c:pt>
                <c:pt idx="2362">
                  <c:v>58242.400000000001</c:v>
                </c:pt>
                <c:pt idx="2363">
                  <c:v>58252.5</c:v>
                </c:pt>
                <c:pt idx="2364">
                  <c:v>58262.7</c:v>
                </c:pt>
                <c:pt idx="2365">
                  <c:v>58276.4</c:v>
                </c:pt>
                <c:pt idx="2366">
                  <c:v>58290.1</c:v>
                </c:pt>
                <c:pt idx="2367">
                  <c:v>58303.9</c:v>
                </c:pt>
                <c:pt idx="2368">
                  <c:v>58310.9</c:v>
                </c:pt>
                <c:pt idx="2369">
                  <c:v>58328.3</c:v>
                </c:pt>
                <c:pt idx="2370">
                  <c:v>58338.8</c:v>
                </c:pt>
                <c:pt idx="2371">
                  <c:v>58352.800000000003</c:v>
                </c:pt>
                <c:pt idx="2372">
                  <c:v>58366.8</c:v>
                </c:pt>
                <c:pt idx="2373">
                  <c:v>58377.4</c:v>
                </c:pt>
                <c:pt idx="2374">
                  <c:v>58391.5</c:v>
                </c:pt>
                <c:pt idx="2375">
                  <c:v>58402.1</c:v>
                </c:pt>
                <c:pt idx="2376">
                  <c:v>58412.9</c:v>
                </c:pt>
                <c:pt idx="2377">
                  <c:v>58427.3</c:v>
                </c:pt>
                <c:pt idx="2378">
                  <c:v>58441.8</c:v>
                </c:pt>
                <c:pt idx="2379">
                  <c:v>58452.800000000003</c:v>
                </c:pt>
                <c:pt idx="2380">
                  <c:v>58467.6</c:v>
                </c:pt>
                <c:pt idx="2381">
                  <c:v>58482.5</c:v>
                </c:pt>
                <c:pt idx="2382">
                  <c:v>58493.8</c:v>
                </c:pt>
                <c:pt idx="2383">
                  <c:v>58508.9</c:v>
                </c:pt>
                <c:pt idx="2384">
                  <c:v>58520.4</c:v>
                </c:pt>
                <c:pt idx="2385">
                  <c:v>58531.9</c:v>
                </c:pt>
                <c:pt idx="2386">
                  <c:v>58547.3</c:v>
                </c:pt>
                <c:pt idx="2387">
                  <c:v>58555</c:v>
                </c:pt>
                <c:pt idx="2388">
                  <c:v>58566.7</c:v>
                </c:pt>
                <c:pt idx="2389">
                  <c:v>58582.400000000001</c:v>
                </c:pt>
                <c:pt idx="2390">
                  <c:v>58598.1</c:v>
                </c:pt>
                <c:pt idx="2391">
                  <c:v>58606</c:v>
                </c:pt>
                <c:pt idx="2392">
                  <c:v>58621.9</c:v>
                </c:pt>
                <c:pt idx="2393">
                  <c:v>58633.9</c:v>
                </c:pt>
                <c:pt idx="2394">
                  <c:v>58646</c:v>
                </c:pt>
                <c:pt idx="2395">
                  <c:v>58654</c:v>
                </c:pt>
                <c:pt idx="2396">
                  <c:v>58666.1</c:v>
                </c:pt>
                <c:pt idx="2397">
                  <c:v>58678.3</c:v>
                </c:pt>
                <c:pt idx="2398">
                  <c:v>58686.400000000001</c:v>
                </c:pt>
                <c:pt idx="2399">
                  <c:v>58698.6</c:v>
                </c:pt>
                <c:pt idx="2400">
                  <c:v>58706.8</c:v>
                </c:pt>
                <c:pt idx="2401">
                  <c:v>58719</c:v>
                </c:pt>
                <c:pt idx="2402">
                  <c:v>58727.3</c:v>
                </c:pt>
                <c:pt idx="2403">
                  <c:v>58735.5</c:v>
                </c:pt>
                <c:pt idx="2404">
                  <c:v>58747.8</c:v>
                </c:pt>
                <c:pt idx="2405">
                  <c:v>58760.2</c:v>
                </c:pt>
                <c:pt idx="2406">
                  <c:v>58768.5</c:v>
                </c:pt>
                <c:pt idx="2407">
                  <c:v>58781</c:v>
                </c:pt>
                <c:pt idx="2408">
                  <c:v>58793.4</c:v>
                </c:pt>
                <c:pt idx="2409">
                  <c:v>58801.8</c:v>
                </c:pt>
                <c:pt idx="2410">
                  <c:v>58814.3</c:v>
                </c:pt>
                <c:pt idx="2411">
                  <c:v>58822.6</c:v>
                </c:pt>
                <c:pt idx="2412">
                  <c:v>58835.199999999997</c:v>
                </c:pt>
                <c:pt idx="2413">
                  <c:v>58843.6</c:v>
                </c:pt>
                <c:pt idx="2414">
                  <c:v>58851.9</c:v>
                </c:pt>
                <c:pt idx="2415">
                  <c:v>58864.5</c:v>
                </c:pt>
                <c:pt idx="2416">
                  <c:v>58877.1</c:v>
                </c:pt>
                <c:pt idx="2417">
                  <c:v>58885.599999999999</c:v>
                </c:pt>
                <c:pt idx="2418">
                  <c:v>58898.2</c:v>
                </c:pt>
                <c:pt idx="2419">
                  <c:v>58906.7</c:v>
                </c:pt>
                <c:pt idx="2420">
                  <c:v>58915.3</c:v>
                </c:pt>
                <c:pt idx="2421">
                  <c:v>58928.3</c:v>
                </c:pt>
                <c:pt idx="2422">
                  <c:v>58937.2</c:v>
                </c:pt>
                <c:pt idx="2423">
                  <c:v>58950.5</c:v>
                </c:pt>
                <c:pt idx="2424">
                  <c:v>58964</c:v>
                </c:pt>
                <c:pt idx="2425">
                  <c:v>58977.7</c:v>
                </c:pt>
                <c:pt idx="2426">
                  <c:v>58986.9</c:v>
                </c:pt>
                <c:pt idx="2427">
                  <c:v>59000.800000000003</c:v>
                </c:pt>
                <c:pt idx="2428">
                  <c:v>59010.1</c:v>
                </c:pt>
                <c:pt idx="2429">
                  <c:v>59024.2</c:v>
                </c:pt>
                <c:pt idx="2430">
                  <c:v>59033.7</c:v>
                </c:pt>
                <c:pt idx="2431">
                  <c:v>59047.9</c:v>
                </c:pt>
                <c:pt idx="2432">
                  <c:v>59057.4</c:v>
                </c:pt>
                <c:pt idx="2433">
                  <c:v>59071.7</c:v>
                </c:pt>
                <c:pt idx="2434">
                  <c:v>59081.3</c:v>
                </c:pt>
                <c:pt idx="2435">
                  <c:v>59095.7</c:v>
                </c:pt>
                <c:pt idx="2436">
                  <c:v>59110.2</c:v>
                </c:pt>
                <c:pt idx="2437">
                  <c:v>59119.8</c:v>
                </c:pt>
                <c:pt idx="2438">
                  <c:v>59129.4</c:v>
                </c:pt>
                <c:pt idx="2439">
                  <c:v>59143.9</c:v>
                </c:pt>
                <c:pt idx="2440">
                  <c:v>59158.3</c:v>
                </c:pt>
                <c:pt idx="2441">
                  <c:v>59172.7</c:v>
                </c:pt>
                <c:pt idx="2442">
                  <c:v>59187</c:v>
                </c:pt>
                <c:pt idx="2443">
                  <c:v>59196.5</c:v>
                </c:pt>
                <c:pt idx="2444">
                  <c:v>59206</c:v>
                </c:pt>
                <c:pt idx="2445">
                  <c:v>59224.9</c:v>
                </c:pt>
                <c:pt idx="2446">
                  <c:v>59234.2</c:v>
                </c:pt>
                <c:pt idx="2447">
                  <c:v>59248.2</c:v>
                </c:pt>
                <c:pt idx="2448">
                  <c:v>59257.5</c:v>
                </c:pt>
                <c:pt idx="2449">
                  <c:v>59266.7</c:v>
                </c:pt>
                <c:pt idx="2450">
                  <c:v>59284.9</c:v>
                </c:pt>
                <c:pt idx="2451">
                  <c:v>59293.9</c:v>
                </c:pt>
                <c:pt idx="2452">
                  <c:v>59302.8</c:v>
                </c:pt>
                <c:pt idx="2453">
                  <c:v>59311.6</c:v>
                </c:pt>
                <c:pt idx="2454">
                  <c:v>59320.4</c:v>
                </c:pt>
                <c:pt idx="2455">
                  <c:v>59333.4</c:v>
                </c:pt>
                <c:pt idx="2456">
                  <c:v>59341.9</c:v>
                </c:pt>
                <c:pt idx="2457">
                  <c:v>59354.5</c:v>
                </c:pt>
                <c:pt idx="2458">
                  <c:v>59362.8</c:v>
                </c:pt>
                <c:pt idx="2459">
                  <c:v>59375.1</c:v>
                </c:pt>
                <c:pt idx="2460">
                  <c:v>59387.1</c:v>
                </c:pt>
                <c:pt idx="2461">
                  <c:v>59394.9</c:v>
                </c:pt>
                <c:pt idx="2462">
                  <c:v>59402.7</c:v>
                </c:pt>
                <c:pt idx="2463">
                  <c:v>59417.8</c:v>
                </c:pt>
                <c:pt idx="2464">
                  <c:v>59425.1</c:v>
                </c:pt>
                <c:pt idx="2465">
                  <c:v>59435.9</c:v>
                </c:pt>
                <c:pt idx="2466">
                  <c:v>59443</c:v>
                </c:pt>
                <c:pt idx="2467">
                  <c:v>59450</c:v>
                </c:pt>
                <c:pt idx="2468">
                  <c:v>59456.9</c:v>
                </c:pt>
                <c:pt idx="2469">
                  <c:v>59467.1</c:v>
                </c:pt>
                <c:pt idx="2470">
                  <c:v>59477.2</c:v>
                </c:pt>
                <c:pt idx="2471">
                  <c:v>59483.9</c:v>
                </c:pt>
                <c:pt idx="2472">
                  <c:v>59490.400000000001</c:v>
                </c:pt>
                <c:pt idx="2473">
                  <c:v>59500.2</c:v>
                </c:pt>
                <c:pt idx="2474">
                  <c:v>59509.8</c:v>
                </c:pt>
                <c:pt idx="2475">
                  <c:v>59516.1</c:v>
                </c:pt>
                <c:pt idx="2476">
                  <c:v>59522.400000000001</c:v>
                </c:pt>
                <c:pt idx="2477">
                  <c:v>59534.8</c:v>
                </c:pt>
                <c:pt idx="2478">
                  <c:v>59540.9</c:v>
                </c:pt>
                <c:pt idx="2479">
                  <c:v>59553</c:v>
                </c:pt>
                <c:pt idx="2480">
                  <c:v>59562</c:v>
                </c:pt>
                <c:pt idx="2481">
                  <c:v>59573.8</c:v>
                </c:pt>
                <c:pt idx="2482">
                  <c:v>59599.9</c:v>
                </c:pt>
                <c:pt idx="2483">
                  <c:v>59614.2</c:v>
                </c:pt>
                <c:pt idx="2484">
                  <c:v>59622.7</c:v>
                </c:pt>
                <c:pt idx="2485">
                  <c:v>59634</c:v>
                </c:pt>
                <c:pt idx="2486">
                  <c:v>59645.2</c:v>
                </c:pt>
                <c:pt idx="2487">
                  <c:v>59656.5</c:v>
                </c:pt>
                <c:pt idx="2488">
                  <c:v>59667.7</c:v>
                </c:pt>
                <c:pt idx="2489">
                  <c:v>59676.1</c:v>
                </c:pt>
                <c:pt idx="2490">
                  <c:v>59687.3</c:v>
                </c:pt>
                <c:pt idx="2491">
                  <c:v>59698.6</c:v>
                </c:pt>
                <c:pt idx="2492">
                  <c:v>59709.9</c:v>
                </c:pt>
                <c:pt idx="2493">
                  <c:v>59721.4</c:v>
                </c:pt>
                <c:pt idx="2494">
                  <c:v>59732.9</c:v>
                </c:pt>
                <c:pt idx="2495">
                  <c:v>59741.599999999999</c:v>
                </c:pt>
                <c:pt idx="2496">
                  <c:v>59753.3</c:v>
                </c:pt>
                <c:pt idx="2497">
                  <c:v>59765.1</c:v>
                </c:pt>
                <c:pt idx="2498">
                  <c:v>59777.1</c:v>
                </c:pt>
                <c:pt idx="2499">
                  <c:v>59789.3</c:v>
                </c:pt>
                <c:pt idx="2500">
                  <c:v>59801.599999999999</c:v>
                </c:pt>
                <c:pt idx="2501">
                  <c:v>59810.9</c:v>
                </c:pt>
                <c:pt idx="2502">
                  <c:v>59823.3</c:v>
                </c:pt>
                <c:pt idx="2503">
                  <c:v>59835.7</c:v>
                </c:pt>
                <c:pt idx="2504">
                  <c:v>59848.2</c:v>
                </c:pt>
                <c:pt idx="2505">
                  <c:v>59857.599999999999</c:v>
                </c:pt>
                <c:pt idx="2506">
                  <c:v>59870.1</c:v>
                </c:pt>
                <c:pt idx="2507">
                  <c:v>59882.7</c:v>
                </c:pt>
                <c:pt idx="2508">
                  <c:v>59895.3</c:v>
                </c:pt>
                <c:pt idx="2509">
                  <c:v>59907.9</c:v>
                </c:pt>
                <c:pt idx="2510">
                  <c:v>59920.6</c:v>
                </c:pt>
                <c:pt idx="2511">
                  <c:v>59930.1</c:v>
                </c:pt>
                <c:pt idx="2512">
                  <c:v>59942.8</c:v>
                </c:pt>
                <c:pt idx="2513">
                  <c:v>59955.5</c:v>
                </c:pt>
                <c:pt idx="2514">
                  <c:v>59965</c:v>
                </c:pt>
                <c:pt idx="2515">
                  <c:v>59974.5</c:v>
                </c:pt>
                <c:pt idx="2516">
                  <c:v>59987.199999999997</c:v>
                </c:pt>
                <c:pt idx="2517">
                  <c:v>59999.9</c:v>
                </c:pt>
                <c:pt idx="2518">
                  <c:v>60009.3</c:v>
                </c:pt>
                <c:pt idx="2519">
                  <c:v>60022</c:v>
                </c:pt>
                <c:pt idx="2520">
                  <c:v>60034.6</c:v>
                </c:pt>
                <c:pt idx="2521">
                  <c:v>60047.199999999997</c:v>
                </c:pt>
                <c:pt idx="2522">
                  <c:v>60056.7</c:v>
                </c:pt>
                <c:pt idx="2523">
                  <c:v>60066.1</c:v>
                </c:pt>
                <c:pt idx="2524">
                  <c:v>60078.6</c:v>
                </c:pt>
                <c:pt idx="2525">
                  <c:v>60091.1</c:v>
                </c:pt>
                <c:pt idx="2526">
                  <c:v>60103.6</c:v>
                </c:pt>
                <c:pt idx="2527">
                  <c:v>60112.9</c:v>
                </c:pt>
                <c:pt idx="2528">
                  <c:v>60125.2</c:v>
                </c:pt>
                <c:pt idx="2529">
                  <c:v>60137.5</c:v>
                </c:pt>
                <c:pt idx="2530">
                  <c:v>60149.8</c:v>
                </c:pt>
                <c:pt idx="2531">
                  <c:v>60158.9</c:v>
                </c:pt>
                <c:pt idx="2532">
                  <c:v>60171</c:v>
                </c:pt>
                <c:pt idx="2533">
                  <c:v>60180.1</c:v>
                </c:pt>
                <c:pt idx="2534">
                  <c:v>60189.1</c:v>
                </c:pt>
                <c:pt idx="2535">
                  <c:v>60201</c:v>
                </c:pt>
                <c:pt idx="2536">
                  <c:v>60212.9</c:v>
                </c:pt>
                <c:pt idx="2537">
                  <c:v>60224.800000000003</c:v>
                </c:pt>
                <c:pt idx="2538">
                  <c:v>60233.599999999999</c:v>
                </c:pt>
                <c:pt idx="2539">
                  <c:v>60242.5</c:v>
                </c:pt>
                <c:pt idx="2540">
                  <c:v>60254.2</c:v>
                </c:pt>
                <c:pt idx="2541">
                  <c:v>60263</c:v>
                </c:pt>
                <c:pt idx="2542">
                  <c:v>60274.6</c:v>
                </c:pt>
                <c:pt idx="2543">
                  <c:v>60283.4</c:v>
                </c:pt>
                <c:pt idx="2544">
                  <c:v>60295</c:v>
                </c:pt>
                <c:pt idx="2545">
                  <c:v>60300.800000000003</c:v>
                </c:pt>
                <c:pt idx="2546">
                  <c:v>60309.5</c:v>
                </c:pt>
                <c:pt idx="2547">
                  <c:v>60318.2</c:v>
                </c:pt>
                <c:pt idx="2548">
                  <c:v>60326.9</c:v>
                </c:pt>
                <c:pt idx="2549">
                  <c:v>60335.6</c:v>
                </c:pt>
                <c:pt idx="2550">
                  <c:v>60344.3</c:v>
                </c:pt>
                <c:pt idx="2551">
                  <c:v>60352.9</c:v>
                </c:pt>
                <c:pt idx="2552">
                  <c:v>60358.7</c:v>
                </c:pt>
                <c:pt idx="2553">
                  <c:v>60364.5</c:v>
                </c:pt>
                <c:pt idx="2554">
                  <c:v>60373.2</c:v>
                </c:pt>
                <c:pt idx="2555">
                  <c:v>60381.9</c:v>
                </c:pt>
                <c:pt idx="2556">
                  <c:v>60387.7</c:v>
                </c:pt>
                <c:pt idx="2557">
                  <c:v>60399.4</c:v>
                </c:pt>
                <c:pt idx="2558">
                  <c:v>60405.2</c:v>
                </c:pt>
                <c:pt idx="2559">
                  <c:v>60414</c:v>
                </c:pt>
                <c:pt idx="2560">
                  <c:v>60419.8</c:v>
                </c:pt>
                <c:pt idx="2561">
                  <c:v>60425.7</c:v>
                </c:pt>
                <c:pt idx="2562">
                  <c:v>60434.5</c:v>
                </c:pt>
                <c:pt idx="2563">
                  <c:v>60443.3</c:v>
                </c:pt>
                <c:pt idx="2564">
                  <c:v>60449.2</c:v>
                </c:pt>
                <c:pt idx="2565">
                  <c:v>60461</c:v>
                </c:pt>
                <c:pt idx="2566">
                  <c:v>60467</c:v>
                </c:pt>
                <c:pt idx="2567">
                  <c:v>60472.9</c:v>
                </c:pt>
                <c:pt idx="2568">
                  <c:v>60481.9</c:v>
                </c:pt>
                <c:pt idx="2569">
                  <c:v>60490.9</c:v>
                </c:pt>
                <c:pt idx="2570">
                  <c:v>60499.9</c:v>
                </c:pt>
                <c:pt idx="2571">
                  <c:v>60508.9</c:v>
                </c:pt>
                <c:pt idx="2572">
                  <c:v>60515</c:v>
                </c:pt>
                <c:pt idx="2573">
                  <c:v>60521.1</c:v>
                </c:pt>
                <c:pt idx="2574">
                  <c:v>60530.3</c:v>
                </c:pt>
                <c:pt idx="2575">
                  <c:v>60536.4</c:v>
                </c:pt>
                <c:pt idx="2576">
                  <c:v>60542.6</c:v>
                </c:pt>
                <c:pt idx="2577">
                  <c:v>60548.7</c:v>
                </c:pt>
                <c:pt idx="2578">
                  <c:v>60561.1</c:v>
                </c:pt>
                <c:pt idx="2579">
                  <c:v>60567.4</c:v>
                </c:pt>
                <c:pt idx="2580">
                  <c:v>60576.7</c:v>
                </c:pt>
                <c:pt idx="2581">
                  <c:v>60586.2</c:v>
                </c:pt>
                <c:pt idx="2582">
                  <c:v>60592.4</c:v>
                </c:pt>
                <c:pt idx="2583">
                  <c:v>60598.8</c:v>
                </c:pt>
                <c:pt idx="2584">
                  <c:v>60608.2</c:v>
                </c:pt>
                <c:pt idx="2585">
                  <c:v>60617.7</c:v>
                </c:pt>
                <c:pt idx="2586">
                  <c:v>60627.3</c:v>
                </c:pt>
                <c:pt idx="2587">
                  <c:v>60633.599999999999</c:v>
                </c:pt>
                <c:pt idx="2588">
                  <c:v>60646.400000000001</c:v>
                </c:pt>
                <c:pt idx="2589">
                  <c:v>60652.7</c:v>
                </c:pt>
                <c:pt idx="2590">
                  <c:v>60662.3</c:v>
                </c:pt>
                <c:pt idx="2591">
                  <c:v>60668.7</c:v>
                </c:pt>
                <c:pt idx="2592">
                  <c:v>60678.3</c:v>
                </c:pt>
                <c:pt idx="2593">
                  <c:v>60684.7</c:v>
                </c:pt>
                <c:pt idx="2594">
                  <c:v>60697.5</c:v>
                </c:pt>
                <c:pt idx="2595">
                  <c:v>60703.9</c:v>
                </c:pt>
                <c:pt idx="2596">
                  <c:v>60710.3</c:v>
                </c:pt>
                <c:pt idx="2597">
                  <c:v>60719.9</c:v>
                </c:pt>
                <c:pt idx="2598">
                  <c:v>60729.5</c:v>
                </c:pt>
                <c:pt idx="2599">
                  <c:v>60739.1</c:v>
                </c:pt>
                <c:pt idx="2600">
                  <c:v>60748.7</c:v>
                </c:pt>
                <c:pt idx="2601">
                  <c:v>60758.2</c:v>
                </c:pt>
                <c:pt idx="2602">
                  <c:v>60767.8</c:v>
                </c:pt>
                <c:pt idx="2603">
                  <c:v>60774.1</c:v>
                </c:pt>
                <c:pt idx="2604">
                  <c:v>60780.5</c:v>
                </c:pt>
                <c:pt idx="2605">
                  <c:v>60790</c:v>
                </c:pt>
                <c:pt idx="2606">
                  <c:v>60799.4</c:v>
                </c:pt>
                <c:pt idx="2607">
                  <c:v>60805.7</c:v>
                </c:pt>
                <c:pt idx="2608">
                  <c:v>60815.1</c:v>
                </c:pt>
                <c:pt idx="2609">
                  <c:v>60821.4</c:v>
                </c:pt>
                <c:pt idx="2610">
                  <c:v>60830.7</c:v>
                </c:pt>
                <c:pt idx="2611">
                  <c:v>60836.9</c:v>
                </c:pt>
                <c:pt idx="2612">
                  <c:v>60843.1</c:v>
                </c:pt>
                <c:pt idx="2613">
                  <c:v>60852.4</c:v>
                </c:pt>
                <c:pt idx="2614">
                  <c:v>60861.599999999999</c:v>
                </c:pt>
                <c:pt idx="2615">
                  <c:v>60870.8</c:v>
                </c:pt>
                <c:pt idx="2616">
                  <c:v>60876.9</c:v>
                </c:pt>
                <c:pt idx="2617">
                  <c:v>60886</c:v>
                </c:pt>
                <c:pt idx="2618">
                  <c:v>60895</c:v>
                </c:pt>
                <c:pt idx="2619">
                  <c:v>60904</c:v>
                </c:pt>
                <c:pt idx="2620">
                  <c:v>60910.1</c:v>
                </c:pt>
                <c:pt idx="2621">
                  <c:v>60919.1</c:v>
                </c:pt>
                <c:pt idx="2622">
                  <c:v>60925.2</c:v>
                </c:pt>
                <c:pt idx="2623">
                  <c:v>60934.3</c:v>
                </c:pt>
                <c:pt idx="2624">
                  <c:v>60946.5</c:v>
                </c:pt>
                <c:pt idx="2625">
                  <c:v>60952.5</c:v>
                </c:pt>
                <c:pt idx="2626">
                  <c:v>60961.7</c:v>
                </c:pt>
                <c:pt idx="2627">
                  <c:v>60973.8</c:v>
                </c:pt>
                <c:pt idx="2628">
                  <c:v>60989.1</c:v>
                </c:pt>
                <c:pt idx="2629">
                  <c:v>60998.2</c:v>
                </c:pt>
                <c:pt idx="2630">
                  <c:v>61010.3</c:v>
                </c:pt>
                <c:pt idx="2631">
                  <c:v>61019.4</c:v>
                </c:pt>
                <c:pt idx="2632">
                  <c:v>61028.5</c:v>
                </c:pt>
                <c:pt idx="2633">
                  <c:v>61034.5</c:v>
                </c:pt>
                <c:pt idx="2634">
                  <c:v>61043.5</c:v>
                </c:pt>
                <c:pt idx="2635">
                  <c:v>61049.5</c:v>
                </c:pt>
                <c:pt idx="2636">
                  <c:v>61061.4</c:v>
                </c:pt>
                <c:pt idx="2637">
                  <c:v>61067.4</c:v>
                </c:pt>
                <c:pt idx="2638">
                  <c:v>61079.199999999997</c:v>
                </c:pt>
                <c:pt idx="2639">
                  <c:v>61085.1</c:v>
                </c:pt>
                <c:pt idx="2640">
                  <c:v>61096.800000000003</c:v>
                </c:pt>
                <c:pt idx="2641">
                  <c:v>61105.599999999999</c:v>
                </c:pt>
                <c:pt idx="2642">
                  <c:v>61114.2</c:v>
                </c:pt>
                <c:pt idx="2643">
                  <c:v>61122.9</c:v>
                </c:pt>
                <c:pt idx="2644">
                  <c:v>61134.3</c:v>
                </c:pt>
                <c:pt idx="2645">
                  <c:v>61142.7</c:v>
                </c:pt>
                <c:pt idx="2646">
                  <c:v>61151.1</c:v>
                </c:pt>
                <c:pt idx="2647">
                  <c:v>61156.7</c:v>
                </c:pt>
                <c:pt idx="2648">
                  <c:v>61167.7</c:v>
                </c:pt>
                <c:pt idx="2649">
                  <c:v>61173.1</c:v>
                </c:pt>
                <c:pt idx="2650">
                  <c:v>61183.9</c:v>
                </c:pt>
                <c:pt idx="2651">
                  <c:v>61189.2</c:v>
                </c:pt>
                <c:pt idx="2652">
                  <c:v>61202.400000000001</c:v>
                </c:pt>
                <c:pt idx="2653">
                  <c:v>61222.8</c:v>
                </c:pt>
                <c:pt idx="2654">
                  <c:v>61240.1</c:v>
                </c:pt>
                <c:pt idx="2655">
                  <c:v>61249.8</c:v>
                </c:pt>
                <c:pt idx="2656">
                  <c:v>61257</c:v>
                </c:pt>
                <c:pt idx="2657">
                  <c:v>61264.2</c:v>
                </c:pt>
                <c:pt idx="2658">
                  <c:v>61273.7</c:v>
                </c:pt>
                <c:pt idx="2659">
                  <c:v>61283.199999999997</c:v>
                </c:pt>
                <c:pt idx="2660">
                  <c:v>61292.5</c:v>
                </c:pt>
                <c:pt idx="2661">
                  <c:v>61301.8</c:v>
                </c:pt>
                <c:pt idx="2662">
                  <c:v>61311</c:v>
                </c:pt>
                <c:pt idx="2663">
                  <c:v>61322.400000000001</c:v>
                </c:pt>
                <c:pt idx="2664">
                  <c:v>61329.2</c:v>
                </c:pt>
                <c:pt idx="2665">
                  <c:v>61338.1</c:v>
                </c:pt>
                <c:pt idx="2666">
                  <c:v>61347</c:v>
                </c:pt>
                <c:pt idx="2667">
                  <c:v>61355.8</c:v>
                </c:pt>
                <c:pt idx="2668">
                  <c:v>61366.6</c:v>
                </c:pt>
                <c:pt idx="2669">
                  <c:v>61375.199999999997</c:v>
                </c:pt>
                <c:pt idx="2670">
                  <c:v>61383.7</c:v>
                </c:pt>
                <c:pt idx="2671">
                  <c:v>61394.1</c:v>
                </c:pt>
                <c:pt idx="2672">
                  <c:v>61400.3</c:v>
                </c:pt>
                <c:pt idx="2673">
                  <c:v>61410.5</c:v>
                </c:pt>
                <c:pt idx="2674">
                  <c:v>61418.5</c:v>
                </c:pt>
                <c:pt idx="2675">
                  <c:v>61426.400000000001</c:v>
                </c:pt>
                <c:pt idx="2676">
                  <c:v>61434.2</c:v>
                </c:pt>
                <c:pt idx="2677">
                  <c:v>61440</c:v>
                </c:pt>
                <c:pt idx="2678">
                  <c:v>61447.6</c:v>
                </c:pt>
                <c:pt idx="2679">
                  <c:v>61455.1</c:v>
                </c:pt>
                <c:pt idx="2680">
                  <c:v>61462.5</c:v>
                </c:pt>
                <c:pt idx="2681">
                  <c:v>61471.6</c:v>
                </c:pt>
                <c:pt idx="2682">
                  <c:v>61478.7</c:v>
                </c:pt>
                <c:pt idx="2683">
                  <c:v>61485.7</c:v>
                </c:pt>
                <c:pt idx="2684">
                  <c:v>61492.5</c:v>
                </c:pt>
                <c:pt idx="2685">
                  <c:v>61499.1</c:v>
                </c:pt>
                <c:pt idx="2686">
                  <c:v>61505.5</c:v>
                </c:pt>
                <c:pt idx="2687">
                  <c:v>61510.1</c:v>
                </c:pt>
                <c:pt idx="2688">
                  <c:v>61517.5</c:v>
                </c:pt>
                <c:pt idx="2689">
                  <c:v>61520.3</c:v>
                </c:pt>
                <c:pt idx="2690">
                  <c:v>61525.9</c:v>
                </c:pt>
                <c:pt idx="2691">
                  <c:v>61531.3</c:v>
                </c:pt>
                <c:pt idx="2692">
                  <c:v>61536.6</c:v>
                </c:pt>
                <c:pt idx="2693">
                  <c:v>61543</c:v>
                </c:pt>
                <c:pt idx="2694">
                  <c:v>61546.7</c:v>
                </c:pt>
                <c:pt idx="2695">
                  <c:v>61550.5</c:v>
                </c:pt>
                <c:pt idx="2696">
                  <c:v>61555.4</c:v>
                </c:pt>
                <c:pt idx="2697">
                  <c:v>61560.2</c:v>
                </c:pt>
                <c:pt idx="2698">
                  <c:v>61565.1</c:v>
                </c:pt>
                <c:pt idx="2699">
                  <c:v>61570</c:v>
                </c:pt>
                <c:pt idx="2700">
                  <c:v>61572.4</c:v>
                </c:pt>
                <c:pt idx="2701">
                  <c:v>61577.3</c:v>
                </c:pt>
                <c:pt idx="2702">
                  <c:v>61582.3</c:v>
                </c:pt>
                <c:pt idx="2703">
                  <c:v>61586.1</c:v>
                </c:pt>
                <c:pt idx="2704">
                  <c:v>61591.199999999997</c:v>
                </c:pt>
                <c:pt idx="2705">
                  <c:v>61596.5</c:v>
                </c:pt>
                <c:pt idx="2706">
                  <c:v>61601.9</c:v>
                </c:pt>
                <c:pt idx="2707">
                  <c:v>61604.7</c:v>
                </c:pt>
                <c:pt idx="2708">
                  <c:v>61610.400000000001</c:v>
                </c:pt>
                <c:pt idx="2709">
                  <c:v>61616.2</c:v>
                </c:pt>
                <c:pt idx="2710">
                  <c:v>61619.3</c:v>
                </c:pt>
                <c:pt idx="2711">
                  <c:v>61625.5</c:v>
                </c:pt>
                <c:pt idx="2712">
                  <c:v>61630.3</c:v>
                </c:pt>
                <c:pt idx="2713">
                  <c:v>61635.3</c:v>
                </c:pt>
                <c:pt idx="2714">
                  <c:v>61640.5</c:v>
                </c:pt>
                <c:pt idx="2715">
                  <c:v>61645.8</c:v>
                </c:pt>
                <c:pt idx="2716">
                  <c:v>61653.2</c:v>
                </c:pt>
                <c:pt idx="2717">
                  <c:v>61657</c:v>
                </c:pt>
                <c:pt idx="2718">
                  <c:v>61662.9</c:v>
                </c:pt>
                <c:pt idx="2719">
                  <c:v>61669.1</c:v>
                </c:pt>
                <c:pt idx="2720">
                  <c:v>61675.6</c:v>
                </c:pt>
                <c:pt idx="2721">
                  <c:v>61680</c:v>
                </c:pt>
                <c:pt idx="2722">
                  <c:v>61684.6</c:v>
                </c:pt>
                <c:pt idx="2723">
                  <c:v>61694.2</c:v>
                </c:pt>
                <c:pt idx="2724">
                  <c:v>61699.199999999997</c:v>
                </c:pt>
                <c:pt idx="2725">
                  <c:v>61704.3</c:v>
                </c:pt>
                <c:pt idx="2726">
                  <c:v>61714.8</c:v>
                </c:pt>
                <c:pt idx="2727">
                  <c:v>61720.2</c:v>
                </c:pt>
                <c:pt idx="2728">
                  <c:v>61728.5</c:v>
                </c:pt>
                <c:pt idx="2729">
                  <c:v>61737.1</c:v>
                </c:pt>
                <c:pt idx="2730">
                  <c:v>61742.9</c:v>
                </c:pt>
                <c:pt idx="2731">
                  <c:v>61754.9</c:v>
                </c:pt>
                <c:pt idx="2732">
                  <c:v>61761</c:v>
                </c:pt>
                <c:pt idx="2733">
                  <c:v>61770.3</c:v>
                </c:pt>
                <c:pt idx="2734">
                  <c:v>61776.6</c:v>
                </c:pt>
                <c:pt idx="2735">
                  <c:v>61786.3</c:v>
                </c:pt>
                <c:pt idx="2736">
                  <c:v>61796.1</c:v>
                </c:pt>
                <c:pt idx="2737">
                  <c:v>61802.8</c:v>
                </c:pt>
                <c:pt idx="2738">
                  <c:v>61812.9</c:v>
                </c:pt>
                <c:pt idx="2739">
                  <c:v>61819.7</c:v>
                </c:pt>
                <c:pt idx="2740">
                  <c:v>61833.5</c:v>
                </c:pt>
                <c:pt idx="2741">
                  <c:v>61840.5</c:v>
                </c:pt>
                <c:pt idx="2742">
                  <c:v>61851.1</c:v>
                </c:pt>
                <c:pt idx="2743">
                  <c:v>61861.9</c:v>
                </c:pt>
                <c:pt idx="2744">
                  <c:v>61872.7</c:v>
                </c:pt>
                <c:pt idx="2745">
                  <c:v>61883.7</c:v>
                </c:pt>
                <c:pt idx="2746">
                  <c:v>61898.5</c:v>
                </c:pt>
                <c:pt idx="2747">
                  <c:v>61905.9</c:v>
                </c:pt>
                <c:pt idx="2748">
                  <c:v>61913.4</c:v>
                </c:pt>
                <c:pt idx="2749">
                  <c:v>61924.7</c:v>
                </c:pt>
                <c:pt idx="2750">
                  <c:v>61939.8</c:v>
                </c:pt>
                <c:pt idx="2751">
                  <c:v>61947.4</c:v>
                </c:pt>
                <c:pt idx="2752">
                  <c:v>61955</c:v>
                </c:pt>
                <c:pt idx="2753">
                  <c:v>61962.7</c:v>
                </c:pt>
                <c:pt idx="2754">
                  <c:v>61974.2</c:v>
                </c:pt>
                <c:pt idx="2755">
                  <c:v>61985.7</c:v>
                </c:pt>
                <c:pt idx="2756">
                  <c:v>61993.4</c:v>
                </c:pt>
                <c:pt idx="2757">
                  <c:v>62005.2</c:v>
                </c:pt>
                <c:pt idx="2758">
                  <c:v>62017.4</c:v>
                </c:pt>
                <c:pt idx="2759">
                  <c:v>62030</c:v>
                </c:pt>
                <c:pt idx="2760">
                  <c:v>62038.7</c:v>
                </c:pt>
                <c:pt idx="2761">
                  <c:v>62047.5</c:v>
                </c:pt>
                <c:pt idx="2762">
                  <c:v>62065.5</c:v>
                </c:pt>
                <c:pt idx="2763">
                  <c:v>62074.8</c:v>
                </c:pt>
                <c:pt idx="2764">
                  <c:v>62088.9</c:v>
                </c:pt>
                <c:pt idx="2765">
                  <c:v>62098.5</c:v>
                </c:pt>
                <c:pt idx="2766">
                  <c:v>62113</c:v>
                </c:pt>
                <c:pt idx="2767">
                  <c:v>62122.8</c:v>
                </c:pt>
                <c:pt idx="2768">
                  <c:v>62137.7</c:v>
                </c:pt>
                <c:pt idx="2769">
                  <c:v>62147.8</c:v>
                </c:pt>
                <c:pt idx="2770">
                  <c:v>62162.9</c:v>
                </c:pt>
                <c:pt idx="2771">
                  <c:v>62183.3</c:v>
                </c:pt>
                <c:pt idx="2772">
                  <c:v>62193.599999999999</c:v>
                </c:pt>
                <c:pt idx="2773">
                  <c:v>62203.9</c:v>
                </c:pt>
                <c:pt idx="2774">
                  <c:v>62224.5</c:v>
                </c:pt>
                <c:pt idx="2775">
                  <c:v>62234.9</c:v>
                </c:pt>
                <c:pt idx="2776">
                  <c:v>62250.3</c:v>
                </c:pt>
                <c:pt idx="2777">
                  <c:v>62265.8</c:v>
                </c:pt>
                <c:pt idx="2778">
                  <c:v>62276</c:v>
                </c:pt>
                <c:pt idx="2779">
                  <c:v>62291.3</c:v>
                </c:pt>
                <c:pt idx="2780">
                  <c:v>62306.5</c:v>
                </c:pt>
                <c:pt idx="2781">
                  <c:v>62331.5</c:v>
                </c:pt>
                <c:pt idx="2782">
                  <c:v>62351.1</c:v>
                </c:pt>
                <c:pt idx="2783">
                  <c:v>62365.5</c:v>
                </c:pt>
                <c:pt idx="2784">
                  <c:v>62379.6</c:v>
                </c:pt>
                <c:pt idx="2785">
                  <c:v>62393.5</c:v>
                </c:pt>
                <c:pt idx="2786">
                  <c:v>62407</c:v>
                </c:pt>
                <c:pt idx="2787">
                  <c:v>62420.2</c:v>
                </c:pt>
                <c:pt idx="2788">
                  <c:v>62433</c:v>
                </c:pt>
                <c:pt idx="2789">
                  <c:v>62449.599999999999</c:v>
                </c:pt>
                <c:pt idx="2790">
                  <c:v>62461.8</c:v>
                </c:pt>
                <c:pt idx="2791">
                  <c:v>62477.8</c:v>
                </c:pt>
                <c:pt idx="2792">
                  <c:v>62493.5</c:v>
                </c:pt>
                <c:pt idx="2793">
                  <c:v>62505.1</c:v>
                </c:pt>
                <c:pt idx="2794">
                  <c:v>62520.3</c:v>
                </c:pt>
                <c:pt idx="2795">
                  <c:v>62535.4</c:v>
                </c:pt>
                <c:pt idx="2796">
                  <c:v>62553.9</c:v>
                </c:pt>
                <c:pt idx="2797">
                  <c:v>62568.5</c:v>
                </c:pt>
                <c:pt idx="2798">
                  <c:v>62582.9</c:v>
                </c:pt>
                <c:pt idx="2799">
                  <c:v>62597.2</c:v>
                </c:pt>
                <c:pt idx="2800">
                  <c:v>62611.4</c:v>
                </c:pt>
                <c:pt idx="2801">
                  <c:v>62625.5</c:v>
                </c:pt>
                <c:pt idx="2802">
                  <c:v>62639.5</c:v>
                </c:pt>
                <c:pt idx="2803">
                  <c:v>62646.5</c:v>
                </c:pt>
                <c:pt idx="2804">
                  <c:v>62660.5</c:v>
                </c:pt>
                <c:pt idx="2805">
                  <c:v>62667.4</c:v>
                </c:pt>
                <c:pt idx="2806">
                  <c:v>62681.4</c:v>
                </c:pt>
                <c:pt idx="2807">
                  <c:v>62695.4</c:v>
                </c:pt>
                <c:pt idx="2808">
                  <c:v>62723.5</c:v>
                </c:pt>
                <c:pt idx="2809">
                  <c:v>62748.4</c:v>
                </c:pt>
                <c:pt idx="2810">
                  <c:v>62766.3</c:v>
                </c:pt>
                <c:pt idx="2811">
                  <c:v>62780.9</c:v>
                </c:pt>
                <c:pt idx="2812">
                  <c:v>62795.7</c:v>
                </c:pt>
                <c:pt idx="2813">
                  <c:v>62806.8</c:v>
                </c:pt>
                <c:pt idx="2814">
                  <c:v>62818.2</c:v>
                </c:pt>
                <c:pt idx="2815">
                  <c:v>62837.3</c:v>
                </c:pt>
                <c:pt idx="2816">
                  <c:v>62852.800000000003</c:v>
                </c:pt>
                <c:pt idx="2817">
                  <c:v>62868.4</c:v>
                </c:pt>
                <c:pt idx="2818">
                  <c:v>62888</c:v>
                </c:pt>
                <c:pt idx="2819">
                  <c:v>62903.8</c:v>
                </c:pt>
                <c:pt idx="2820">
                  <c:v>62919.7</c:v>
                </c:pt>
                <c:pt idx="2821">
                  <c:v>62935.7</c:v>
                </c:pt>
                <c:pt idx="2822">
                  <c:v>62951.7</c:v>
                </c:pt>
                <c:pt idx="2823">
                  <c:v>62967.8</c:v>
                </c:pt>
                <c:pt idx="2824">
                  <c:v>62984</c:v>
                </c:pt>
                <c:pt idx="2825">
                  <c:v>63000.2</c:v>
                </c:pt>
                <c:pt idx="2826">
                  <c:v>63020.6</c:v>
                </c:pt>
                <c:pt idx="2827">
                  <c:v>63037</c:v>
                </c:pt>
                <c:pt idx="2828">
                  <c:v>63049.3</c:v>
                </c:pt>
                <c:pt idx="2829">
                  <c:v>63069.8</c:v>
                </c:pt>
                <c:pt idx="2830">
                  <c:v>63086.3</c:v>
                </c:pt>
                <c:pt idx="2831">
                  <c:v>63102.8</c:v>
                </c:pt>
                <c:pt idx="2832">
                  <c:v>63119.4</c:v>
                </c:pt>
                <c:pt idx="2833">
                  <c:v>63136</c:v>
                </c:pt>
                <c:pt idx="2834">
                  <c:v>63152.6</c:v>
                </c:pt>
                <c:pt idx="2835">
                  <c:v>63169.3</c:v>
                </c:pt>
                <c:pt idx="2836">
                  <c:v>63186</c:v>
                </c:pt>
                <c:pt idx="2837">
                  <c:v>63202.6</c:v>
                </c:pt>
                <c:pt idx="2838">
                  <c:v>63215.199999999997</c:v>
                </c:pt>
                <c:pt idx="2839">
                  <c:v>63231.9</c:v>
                </c:pt>
                <c:pt idx="2840">
                  <c:v>63248.6</c:v>
                </c:pt>
                <c:pt idx="2841">
                  <c:v>63265.3</c:v>
                </c:pt>
                <c:pt idx="2842">
                  <c:v>63282.7</c:v>
                </c:pt>
                <c:pt idx="2843">
                  <c:v>63296.1</c:v>
                </c:pt>
                <c:pt idx="2844">
                  <c:v>63314.400000000001</c:v>
                </c:pt>
                <c:pt idx="2845">
                  <c:v>63333.3</c:v>
                </c:pt>
                <c:pt idx="2846">
                  <c:v>63347.7</c:v>
                </c:pt>
                <c:pt idx="2847">
                  <c:v>63372.1</c:v>
                </c:pt>
                <c:pt idx="2848">
                  <c:v>63391.8</c:v>
                </c:pt>
                <c:pt idx="2849">
                  <c:v>63406.8</c:v>
                </c:pt>
                <c:pt idx="2850">
                  <c:v>63426.8</c:v>
                </c:pt>
                <c:pt idx="2851">
                  <c:v>63446.8</c:v>
                </c:pt>
                <c:pt idx="2852">
                  <c:v>63466.7</c:v>
                </c:pt>
                <c:pt idx="2853">
                  <c:v>63481.599999999999</c:v>
                </c:pt>
                <c:pt idx="2854">
                  <c:v>63501.2</c:v>
                </c:pt>
                <c:pt idx="2855">
                  <c:v>63515.7</c:v>
                </c:pt>
                <c:pt idx="2856">
                  <c:v>63539.5</c:v>
                </c:pt>
                <c:pt idx="2857">
                  <c:v>63558</c:v>
                </c:pt>
                <c:pt idx="2858">
                  <c:v>63571.5</c:v>
                </c:pt>
                <c:pt idx="2859">
                  <c:v>63589</c:v>
                </c:pt>
                <c:pt idx="2860">
                  <c:v>63605.8</c:v>
                </c:pt>
                <c:pt idx="2861">
                  <c:v>63621.8</c:v>
                </c:pt>
                <c:pt idx="2862">
                  <c:v>63633.3</c:v>
                </c:pt>
                <c:pt idx="2863">
                  <c:v>63644.3</c:v>
                </c:pt>
                <c:pt idx="2864">
                  <c:v>63658.1</c:v>
                </c:pt>
                <c:pt idx="2865">
                  <c:v>63667.7</c:v>
                </c:pt>
                <c:pt idx="2866">
                  <c:v>63676.7</c:v>
                </c:pt>
                <c:pt idx="2867">
                  <c:v>63685.1</c:v>
                </c:pt>
                <c:pt idx="2868">
                  <c:v>63695.199999999997</c:v>
                </c:pt>
                <c:pt idx="2869">
                  <c:v>63701.9</c:v>
                </c:pt>
                <c:pt idx="2870">
                  <c:v>63708.2</c:v>
                </c:pt>
                <c:pt idx="2871">
                  <c:v>63712.4</c:v>
                </c:pt>
                <c:pt idx="2872">
                  <c:v>63720.9</c:v>
                </c:pt>
                <c:pt idx="2873">
                  <c:v>63725.1</c:v>
                </c:pt>
                <c:pt idx="2874">
                  <c:v>63733.4</c:v>
                </c:pt>
                <c:pt idx="2875">
                  <c:v>63737.5</c:v>
                </c:pt>
                <c:pt idx="2876">
                  <c:v>63741.599999999999</c:v>
                </c:pt>
                <c:pt idx="2877">
                  <c:v>63749.7</c:v>
                </c:pt>
                <c:pt idx="2878">
                  <c:v>63753.7</c:v>
                </c:pt>
                <c:pt idx="2879">
                  <c:v>63757.7</c:v>
                </c:pt>
                <c:pt idx="2880">
                  <c:v>63763.6</c:v>
                </c:pt>
                <c:pt idx="2881">
                  <c:v>63767.5</c:v>
                </c:pt>
                <c:pt idx="2882">
                  <c:v>63775.199999999997</c:v>
                </c:pt>
                <c:pt idx="2883">
                  <c:v>63778.9</c:v>
                </c:pt>
                <c:pt idx="2884">
                  <c:v>63784.5</c:v>
                </c:pt>
                <c:pt idx="2885">
                  <c:v>63789.9</c:v>
                </c:pt>
                <c:pt idx="2886">
                  <c:v>63793.5</c:v>
                </c:pt>
                <c:pt idx="2887">
                  <c:v>63797</c:v>
                </c:pt>
                <c:pt idx="2888">
                  <c:v>63803.8</c:v>
                </c:pt>
                <c:pt idx="2889">
                  <c:v>63807.1</c:v>
                </c:pt>
                <c:pt idx="2890">
                  <c:v>63812</c:v>
                </c:pt>
                <c:pt idx="2891">
                  <c:v>63815.199999999997</c:v>
                </c:pt>
                <c:pt idx="2892">
                  <c:v>63821.3</c:v>
                </c:pt>
                <c:pt idx="2893">
                  <c:v>63825.7</c:v>
                </c:pt>
                <c:pt idx="2894">
                  <c:v>63828.5</c:v>
                </c:pt>
                <c:pt idx="2895">
                  <c:v>63832.6</c:v>
                </c:pt>
                <c:pt idx="2896">
                  <c:v>63837.7</c:v>
                </c:pt>
                <c:pt idx="2897">
                  <c:v>63840.2</c:v>
                </c:pt>
                <c:pt idx="2898">
                  <c:v>63843.7</c:v>
                </c:pt>
                <c:pt idx="2899">
                  <c:v>63845.9</c:v>
                </c:pt>
                <c:pt idx="2900">
                  <c:v>63850</c:v>
                </c:pt>
                <c:pt idx="2901">
                  <c:v>63852</c:v>
                </c:pt>
                <c:pt idx="2902">
                  <c:v>63854.7</c:v>
                </c:pt>
                <c:pt idx="2903">
                  <c:v>63857.1</c:v>
                </c:pt>
                <c:pt idx="2904">
                  <c:v>63858.7</c:v>
                </c:pt>
                <c:pt idx="2905">
                  <c:v>63860.7</c:v>
                </c:pt>
                <c:pt idx="2906">
                  <c:v>63862.5</c:v>
                </c:pt>
                <c:pt idx="2907">
                  <c:v>63863.6</c:v>
                </c:pt>
                <c:pt idx="2908">
                  <c:v>63864.9</c:v>
                </c:pt>
                <c:pt idx="2909">
                  <c:v>63865.7</c:v>
                </c:pt>
                <c:pt idx="2910">
                  <c:v>63866.3</c:v>
                </c:pt>
                <c:pt idx="2911">
                  <c:v>63867</c:v>
                </c:pt>
                <c:pt idx="2912">
                  <c:v>63867.4</c:v>
                </c:pt>
                <c:pt idx="2913">
                  <c:v>63867.5</c:v>
                </c:pt>
                <c:pt idx="2914">
                  <c:v>63867.5</c:v>
                </c:pt>
                <c:pt idx="2915">
                  <c:v>63867.3</c:v>
                </c:pt>
                <c:pt idx="2916">
                  <c:v>63867.199999999997</c:v>
                </c:pt>
                <c:pt idx="2917">
                  <c:v>63866.9</c:v>
                </c:pt>
                <c:pt idx="2918">
                  <c:v>63866.400000000001</c:v>
                </c:pt>
                <c:pt idx="2919">
                  <c:v>63866.1</c:v>
                </c:pt>
                <c:pt idx="2920">
                  <c:v>63865.5</c:v>
                </c:pt>
                <c:pt idx="2921">
                  <c:v>63864.9</c:v>
                </c:pt>
                <c:pt idx="2922">
                  <c:v>63864.4</c:v>
                </c:pt>
                <c:pt idx="2923">
                  <c:v>63863.9</c:v>
                </c:pt>
                <c:pt idx="2924">
                  <c:v>63862.7</c:v>
                </c:pt>
                <c:pt idx="2925">
                  <c:v>63862.1</c:v>
                </c:pt>
                <c:pt idx="2926">
                  <c:v>63861.2</c:v>
                </c:pt>
                <c:pt idx="2927">
                  <c:v>63860.5</c:v>
                </c:pt>
                <c:pt idx="2928">
                  <c:v>63859.8</c:v>
                </c:pt>
                <c:pt idx="2929">
                  <c:v>63858.400000000001</c:v>
                </c:pt>
                <c:pt idx="2930">
                  <c:v>63857.3</c:v>
                </c:pt>
                <c:pt idx="2931">
                  <c:v>63855.8</c:v>
                </c:pt>
                <c:pt idx="2932">
                  <c:v>63854.6</c:v>
                </c:pt>
                <c:pt idx="2933">
                  <c:v>63853.5</c:v>
                </c:pt>
                <c:pt idx="2934">
                  <c:v>63852.7</c:v>
                </c:pt>
                <c:pt idx="2935">
                  <c:v>63851.5</c:v>
                </c:pt>
                <c:pt idx="2936">
                  <c:v>63849.9</c:v>
                </c:pt>
                <c:pt idx="2937">
                  <c:v>63848.7</c:v>
                </c:pt>
                <c:pt idx="2938">
                  <c:v>63847.199999999997</c:v>
                </c:pt>
                <c:pt idx="2939">
                  <c:v>63845.7</c:v>
                </c:pt>
                <c:pt idx="2940">
                  <c:v>63843.9</c:v>
                </c:pt>
                <c:pt idx="2941">
                  <c:v>63840.3</c:v>
                </c:pt>
                <c:pt idx="2942">
                  <c:v>63841.1</c:v>
                </c:pt>
                <c:pt idx="2943">
                  <c:v>63842.9</c:v>
                </c:pt>
                <c:pt idx="2944">
                  <c:v>63843.9</c:v>
                </c:pt>
                <c:pt idx="2945">
                  <c:v>63846</c:v>
                </c:pt>
                <c:pt idx="2946">
                  <c:v>63848.3</c:v>
                </c:pt>
                <c:pt idx="2947">
                  <c:v>63850.2</c:v>
                </c:pt>
                <c:pt idx="2948">
                  <c:v>63853.599999999999</c:v>
                </c:pt>
                <c:pt idx="2949">
                  <c:v>63856.5</c:v>
                </c:pt>
                <c:pt idx="2950">
                  <c:v>63859.6</c:v>
                </c:pt>
                <c:pt idx="2951">
                  <c:v>63862.9</c:v>
                </c:pt>
                <c:pt idx="2952">
                  <c:v>63866.3</c:v>
                </c:pt>
                <c:pt idx="2953">
                  <c:v>63869</c:v>
                </c:pt>
                <c:pt idx="2954">
                  <c:v>63874.5</c:v>
                </c:pt>
                <c:pt idx="2955">
                  <c:v>63876.4</c:v>
                </c:pt>
                <c:pt idx="2956">
                  <c:v>63881.3</c:v>
                </c:pt>
                <c:pt idx="2957">
                  <c:v>63883.4</c:v>
                </c:pt>
                <c:pt idx="2958">
                  <c:v>63887.5</c:v>
                </c:pt>
                <c:pt idx="2959">
                  <c:v>63891.7</c:v>
                </c:pt>
                <c:pt idx="2960">
                  <c:v>63894.9</c:v>
                </c:pt>
                <c:pt idx="2961">
                  <c:v>63899.199999999997</c:v>
                </c:pt>
                <c:pt idx="2962">
                  <c:v>63902.5</c:v>
                </c:pt>
                <c:pt idx="2963">
                  <c:v>63905.8</c:v>
                </c:pt>
                <c:pt idx="2964">
                  <c:v>63910.3</c:v>
                </c:pt>
                <c:pt idx="2965">
                  <c:v>63916</c:v>
                </c:pt>
                <c:pt idx="2966">
                  <c:v>63925.1</c:v>
                </c:pt>
                <c:pt idx="2967">
                  <c:v>63931.1</c:v>
                </c:pt>
                <c:pt idx="2968">
                  <c:v>63936.3</c:v>
                </c:pt>
                <c:pt idx="2969">
                  <c:v>63942</c:v>
                </c:pt>
                <c:pt idx="2970">
                  <c:v>63946.5</c:v>
                </c:pt>
                <c:pt idx="2971">
                  <c:v>63952.800000000003</c:v>
                </c:pt>
                <c:pt idx="2972">
                  <c:v>63959.6</c:v>
                </c:pt>
                <c:pt idx="2973">
                  <c:v>63966.7</c:v>
                </c:pt>
                <c:pt idx="2974">
                  <c:v>63974.2</c:v>
                </c:pt>
                <c:pt idx="2975">
                  <c:v>63982.1</c:v>
                </c:pt>
                <c:pt idx="2976">
                  <c:v>63990.3</c:v>
                </c:pt>
                <c:pt idx="2977">
                  <c:v>63998.8</c:v>
                </c:pt>
                <c:pt idx="2978">
                  <c:v>64007.7</c:v>
                </c:pt>
                <c:pt idx="2979">
                  <c:v>64016.9</c:v>
                </c:pt>
                <c:pt idx="2980">
                  <c:v>64023.9</c:v>
                </c:pt>
                <c:pt idx="2981">
                  <c:v>64033.599999999999</c:v>
                </c:pt>
                <c:pt idx="2982">
                  <c:v>64041.1</c:v>
                </c:pt>
                <c:pt idx="2983">
                  <c:v>64051.199999999997</c:v>
                </c:pt>
                <c:pt idx="2984">
                  <c:v>64061.599999999999</c:v>
                </c:pt>
                <c:pt idx="2985">
                  <c:v>64072.3</c:v>
                </c:pt>
                <c:pt idx="2986">
                  <c:v>64083.199999999997</c:v>
                </c:pt>
                <c:pt idx="2987">
                  <c:v>64094.3</c:v>
                </c:pt>
                <c:pt idx="2988">
                  <c:v>64105.7</c:v>
                </c:pt>
                <c:pt idx="2989">
                  <c:v>64120.1</c:v>
                </c:pt>
                <c:pt idx="2990">
                  <c:v>64131.9</c:v>
                </c:pt>
                <c:pt idx="2991">
                  <c:v>64140.800000000003</c:v>
                </c:pt>
                <c:pt idx="2992">
                  <c:v>64152.9</c:v>
                </c:pt>
                <c:pt idx="2993">
                  <c:v>64165.1</c:v>
                </c:pt>
                <c:pt idx="2994">
                  <c:v>64177.5</c:v>
                </c:pt>
                <c:pt idx="2995">
                  <c:v>64190</c:v>
                </c:pt>
                <c:pt idx="2996">
                  <c:v>64199.5</c:v>
                </c:pt>
                <c:pt idx="2997">
                  <c:v>64213.1</c:v>
                </c:pt>
                <c:pt idx="2998">
                  <c:v>64227.7</c:v>
                </c:pt>
                <c:pt idx="2999">
                  <c:v>64239.3</c:v>
                </c:pt>
                <c:pt idx="3000">
                  <c:v>64255.6</c:v>
                </c:pt>
                <c:pt idx="3001">
                  <c:v>64272.7</c:v>
                </c:pt>
                <c:pt idx="3002">
                  <c:v>64286</c:v>
                </c:pt>
                <c:pt idx="3003">
                  <c:v>64299.6</c:v>
                </c:pt>
                <c:pt idx="3004">
                  <c:v>64313.7</c:v>
                </c:pt>
                <c:pt idx="3005">
                  <c:v>64332.9</c:v>
                </c:pt>
                <c:pt idx="3006">
                  <c:v>64352.6</c:v>
                </c:pt>
                <c:pt idx="3007">
                  <c:v>64367.7</c:v>
                </c:pt>
                <c:pt idx="3008">
                  <c:v>64388.1</c:v>
                </c:pt>
                <c:pt idx="3009">
                  <c:v>64408.9</c:v>
                </c:pt>
                <c:pt idx="3010">
                  <c:v>64424.5</c:v>
                </c:pt>
                <c:pt idx="3011">
                  <c:v>64445.599999999999</c:v>
                </c:pt>
                <c:pt idx="3012">
                  <c:v>64466.7</c:v>
                </c:pt>
                <c:pt idx="3013">
                  <c:v>64482.5</c:v>
                </c:pt>
                <c:pt idx="3014">
                  <c:v>64503.6</c:v>
                </c:pt>
                <c:pt idx="3015">
                  <c:v>64524.6</c:v>
                </c:pt>
                <c:pt idx="3016">
                  <c:v>64535</c:v>
                </c:pt>
                <c:pt idx="3017">
                  <c:v>64555.6</c:v>
                </c:pt>
                <c:pt idx="3018">
                  <c:v>64576</c:v>
                </c:pt>
                <c:pt idx="3019">
                  <c:v>64595.9</c:v>
                </c:pt>
                <c:pt idx="3020">
                  <c:v>64615.3</c:v>
                </c:pt>
                <c:pt idx="3021">
                  <c:v>64634.3</c:v>
                </c:pt>
                <c:pt idx="3022">
                  <c:v>64648</c:v>
                </c:pt>
                <c:pt idx="3023">
                  <c:v>64665.8</c:v>
                </c:pt>
                <c:pt idx="3024">
                  <c:v>64678.7</c:v>
                </c:pt>
                <c:pt idx="3025">
                  <c:v>64691.1</c:v>
                </c:pt>
                <c:pt idx="3026">
                  <c:v>64703.5</c:v>
                </c:pt>
                <c:pt idx="3027">
                  <c:v>64715.7</c:v>
                </c:pt>
                <c:pt idx="3028">
                  <c:v>64723.7</c:v>
                </c:pt>
                <c:pt idx="3029">
                  <c:v>64739.7</c:v>
                </c:pt>
                <c:pt idx="3030">
                  <c:v>64751.6</c:v>
                </c:pt>
                <c:pt idx="3031">
                  <c:v>64763.4</c:v>
                </c:pt>
                <c:pt idx="3032">
                  <c:v>64771.1</c:v>
                </c:pt>
                <c:pt idx="3033">
                  <c:v>64786.6</c:v>
                </c:pt>
                <c:pt idx="3034">
                  <c:v>64794.3</c:v>
                </c:pt>
                <c:pt idx="3035">
                  <c:v>64809.5</c:v>
                </c:pt>
                <c:pt idx="3036">
                  <c:v>64817</c:v>
                </c:pt>
                <c:pt idx="3037">
                  <c:v>64824.5</c:v>
                </c:pt>
                <c:pt idx="3038">
                  <c:v>64839.5</c:v>
                </c:pt>
                <c:pt idx="3039">
                  <c:v>64846.9</c:v>
                </c:pt>
                <c:pt idx="3040">
                  <c:v>64858</c:v>
                </c:pt>
                <c:pt idx="3041">
                  <c:v>64869</c:v>
                </c:pt>
                <c:pt idx="3042">
                  <c:v>64880</c:v>
                </c:pt>
                <c:pt idx="3043">
                  <c:v>64890.9</c:v>
                </c:pt>
                <c:pt idx="3044">
                  <c:v>64901.7</c:v>
                </c:pt>
                <c:pt idx="3045">
                  <c:v>64912.6</c:v>
                </c:pt>
                <c:pt idx="3046">
                  <c:v>64923.4</c:v>
                </c:pt>
                <c:pt idx="3047">
                  <c:v>64934.1</c:v>
                </c:pt>
                <c:pt idx="3048">
                  <c:v>64948.4</c:v>
                </c:pt>
                <c:pt idx="3049">
                  <c:v>64959.1</c:v>
                </c:pt>
                <c:pt idx="3050">
                  <c:v>64966.2</c:v>
                </c:pt>
                <c:pt idx="3051">
                  <c:v>64976.9</c:v>
                </c:pt>
                <c:pt idx="3052">
                  <c:v>64987.5</c:v>
                </c:pt>
                <c:pt idx="3053">
                  <c:v>64998.2</c:v>
                </c:pt>
                <c:pt idx="3054">
                  <c:v>65005.3</c:v>
                </c:pt>
                <c:pt idx="3055">
                  <c:v>65012.4</c:v>
                </c:pt>
                <c:pt idx="3056">
                  <c:v>65023.1</c:v>
                </c:pt>
                <c:pt idx="3057">
                  <c:v>65033.7</c:v>
                </c:pt>
                <c:pt idx="3058">
                  <c:v>65040.9</c:v>
                </c:pt>
                <c:pt idx="3059">
                  <c:v>65051.6</c:v>
                </c:pt>
                <c:pt idx="3060">
                  <c:v>65062.3</c:v>
                </c:pt>
                <c:pt idx="3061">
                  <c:v>65069.5</c:v>
                </c:pt>
                <c:pt idx="3062">
                  <c:v>65083.8</c:v>
                </c:pt>
                <c:pt idx="3063">
                  <c:v>65091</c:v>
                </c:pt>
                <c:pt idx="3064">
                  <c:v>65098.2</c:v>
                </c:pt>
                <c:pt idx="3065">
                  <c:v>65108.9</c:v>
                </c:pt>
                <c:pt idx="3066">
                  <c:v>65116.1</c:v>
                </c:pt>
                <c:pt idx="3067">
                  <c:v>65126.7</c:v>
                </c:pt>
                <c:pt idx="3068">
                  <c:v>65137.3</c:v>
                </c:pt>
                <c:pt idx="3069">
                  <c:v>65144.4</c:v>
                </c:pt>
                <c:pt idx="3070">
                  <c:v>65158.400000000001</c:v>
                </c:pt>
                <c:pt idx="3071">
                  <c:v>65165.4</c:v>
                </c:pt>
                <c:pt idx="3072">
                  <c:v>65172.4</c:v>
                </c:pt>
                <c:pt idx="3073">
                  <c:v>65186.3</c:v>
                </c:pt>
                <c:pt idx="3074">
                  <c:v>65196.7</c:v>
                </c:pt>
                <c:pt idx="3075">
                  <c:v>65207.1</c:v>
                </c:pt>
                <c:pt idx="3076">
                  <c:v>65220.9</c:v>
                </c:pt>
                <c:pt idx="3077">
                  <c:v>65231.199999999997</c:v>
                </c:pt>
                <c:pt idx="3078">
                  <c:v>65248.4</c:v>
                </c:pt>
                <c:pt idx="3079">
                  <c:v>65258.7</c:v>
                </c:pt>
                <c:pt idx="3080">
                  <c:v>65272.5</c:v>
                </c:pt>
                <c:pt idx="3081">
                  <c:v>65282.8</c:v>
                </c:pt>
                <c:pt idx="3082">
                  <c:v>65300</c:v>
                </c:pt>
                <c:pt idx="3083">
                  <c:v>65313.7</c:v>
                </c:pt>
                <c:pt idx="3084">
                  <c:v>65334.400000000001</c:v>
                </c:pt>
                <c:pt idx="3085">
                  <c:v>65348.3</c:v>
                </c:pt>
                <c:pt idx="3086">
                  <c:v>65358.7</c:v>
                </c:pt>
                <c:pt idx="3087">
                  <c:v>65376.1</c:v>
                </c:pt>
                <c:pt idx="3088">
                  <c:v>65390</c:v>
                </c:pt>
                <c:pt idx="3089">
                  <c:v>65404.1</c:v>
                </c:pt>
                <c:pt idx="3090">
                  <c:v>65418.2</c:v>
                </c:pt>
                <c:pt idx="3091">
                  <c:v>65428.800000000003</c:v>
                </c:pt>
                <c:pt idx="3092">
                  <c:v>65443.1</c:v>
                </c:pt>
                <c:pt idx="3093">
                  <c:v>65457.4</c:v>
                </c:pt>
                <c:pt idx="3094">
                  <c:v>65468.2</c:v>
                </c:pt>
                <c:pt idx="3095">
                  <c:v>65482.8</c:v>
                </c:pt>
                <c:pt idx="3096">
                  <c:v>65493.7</c:v>
                </c:pt>
                <c:pt idx="3097">
                  <c:v>65508.4</c:v>
                </c:pt>
                <c:pt idx="3098">
                  <c:v>65519.5</c:v>
                </c:pt>
                <c:pt idx="3099">
                  <c:v>65530.6</c:v>
                </c:pt>
                <c:pt idx="3100">
                  <c:v>65545.399999999994</c:v>
                </c:pt>
                <c:pt idx="3101">
                  <c:v>65560.399999999994</c:v>
                </c:pt>
                <c:pt idx="3102">
                  <c:v>65571.600000000006</c:v>
                </c:pt>
                <c:pt idx="3103">
                  <c:v>65582.8</c:v>
                </c:pt>
                <c:pt idx="3104">
                  <c:v>65597.899999999994</c:v>
                </c:pt>
                <c:pt idx="3105">
                  <c:v>65613</c:v>
                </c:pt>
                <c:pt idx="3106">
                  <c:v>65620.600000000006</c:v>
                </c:pt>
                <c:pt idx="3107">
                  <c:v>65635.8</c:v>
                </c:pt>
                <c:pt idx="3108">
                  <c:v>65647.199999999997</c:v>
                </c:pt>
                <c:pt idx="3109">
                  <c:v>65658.600000000006</c:v>
                </c:pt>
                <c:pt idx="3110">
                  <c:v>65673.899999999994</c:v>
                </c:pt>
                <c:pt idx="3111">
                  <c:v>65685.399999999994</c:v>
                </c:pt>
                <c:pt idx="3112">
                  <c:v>65700.800000000003</c:v>
                </c:pt>
                <c:pt idx="3113">
                  <c:v>65716.2</c:v>
                </c:pt>
                <c:pt idx="3114">
                  <c:v>65727.8</c:v>
                </c:pt>
                <c:pt idx="3115">
                  <c:v>65743.199999999997</c:v>
                </c:pt>
                <c:pt idx="3116">
                  <c:v>65758.7</c:v>
                </c:pt>
                <c:pt idx="3117">
                  <c:v>65766.5</c:v>
                </c:pt>
                <c:pt idx="3118">
                  <c:v>65782</c:v>
                </c:pt>
                <c:pt idx="3119">
                  <c:v>65793.7</c:v>
                </c:pt>
                <c:pt idx="3120">
                  <c:v>65805.399999999994</c:v>
                </c:pt>
                <c:pt idx="3121">
                  <c:v>65817</c:v>
                </c:pt>
                <c:pt idx="3122">
                  <c:v>65832.600000000006</c:v>
                </c:pt>
                <c:pt idx="3123">
                  <c:v>65848.3</c:v>
                </c:pt>
                <c:pt idx="3124">
                  <c:v>65871.7</c:v>
                </c:pt>
                <c:pt idx="3125">
                  <c:v>65899.100000000006</c:v>
                </c:pt>
                <c:pt idx="3126">
                  <c:v>65922.7</c:v>
                </c:pt>
                <c:pt idx="3127">
                  <c:v>65938.7</c:v>
                </c:pt>
                <c:pt idx="3128">
                  <c:v>65954.899999999994</c:v>
                </c:pt>
                <c:pt idx="3129">
                  <c:v>65963</c:v>
                </c:pt>
                <c:pt idx="3130">
                  <c:v>65979.5</c:v>
                </c:pt>
                <c:pt idx="3131">
                  <c:v>65996</c:v>
                </c:pt>
                <c:pt idx="3132">
                  <c:v>66016.899999999994</c:v>
                </c:pt>
                <c:pt idx="3133">
                  <c:v>66033.600000000006</c:v>
                </c:pt>
                <c:pt idx="3134">
                  <c:v>66050.5</c:v>
                </c:pt>
                <c:pt idx="3135">
                  <c:v>66067.399999999994</c:v>
                </c:pt>
                <c:pt idx="3136">
                  <c:v>66084.3</c:v>
                </c:pt>
                <c:pt idx="3137">
                  <c:v>66101.100000000006</c:v>
                </c:pt>
                <c:pt idx="3138">
                  <c:v>66118</c:v>
                </c:pt>
                <c:pt idx="3139">
                  <c:v>66134.8</c:v>
                </c:pt>
                <c:pt idx="3140">
                  <c:v>66151.600000000006</c:v>
                </c:pt>
                <c:pt idx="3141">
                  <c:v>66168.3</c:v>
                </c:pt>
                <c:pt idx="3142">
                  <c:v>66184.800000000003</c:v>
                </c:pt>
                <c:pt idx="3143">
                  <c:v>66205.3</c:v>
                </c:pt>
                <c:pt idx="3144">
                  <c:v>66221.600000000006</c:v>
                </c:pt>
                <c:pt idx="3145">
                  <c:v>66237.600000000006</c:v>
                </c:pt>
                <c:pt idx="3146">
                  <c:v>66253.5</c:v>
                </c:pt>
                <c:pt idx="3147">
                  <c:v>66265.2</c:v>
                </c:pt>
                <c:pt idx="3148">
                  <c:v>66280.7</c:v>
                </c:pt>
                <c:pt idx="3149">
                  <c:v>66292.100000000006</c:v>
                </c:pt>
                <c:pt idx="3150">
                  <c:v>66307.100000000006</c:v>
                </c:pt>
                <c:pt idx="3151">
                  <c:v>66318.2</c:v>
                </c:pt>
                <c:pt idx="3152">
                  <c:v>66336.2</c:v>
                </c:pt>
                <c:pt idx="3153">
                  <c:v>66346.7</c:v>
                </c:pt>
                <c:pt idx="3154">
                  <c:v>66360.5</c:v>
                </c:pt>
                <c:pt idx="3155">
                  <c:v>66370.600000000006</c:v>
                </c:pt>
                <c:pt idx="3156">
                  <c:v>66383.7</c:v>
                </c:pt>
                <c:pt idx="3157">
                  <c:v>66396.399999999994</c:v>
                </c:pt>
                <c:pt idx="3158">
                  <c:v>66408.800000000003</c:v>
                </c:pt>
                <c:pt idx="3159">
                  <c:v>66417.899999999994</c:v>
                </c:pt>
                <c:pt idx="3160">
                  <c:v>66429.8</c:v>
                </c:pt>
                <c:pt idx="3161">
                  <c:v>66441.5</c:v>
                </c:pt>
                <c:pt idx="3162">
                  <c:v>66450.100000000006</c:v>
                </c:pt>
                <c:pt idx="3163">
                  <c:v>66461.3</c:v>
                </c:pt>
                <c:pt idx="3164">
                  <c:v>66472.399999999994</c:v>
                </c:pt>
                <c:pt idx="3165">
                  <c:v>66477.899999999994</c:v>
                </c:pt>
                <c:pt idx="3166">
                  <c:v>66488.800000000003</c:v>
                </c:pt>
                <c:pt idx="3167">
                  <c:v>66499.5</c:v>
                </c:pt>
                <c:pt idx="3168">
                  <c:v>66507.5</c:v>
                </c:pt>
                <c:pt idx="3169">
                  <c:v>66518.2</c:v>
                </c:pt>
                <c:pt idx="3170">
                  <c:v>66526.100000000006</c:v>
                </c:pt>
                <c:pt idx="3171">
                  <c:v>66536.7</c:v>
                </c:pt>
                <c:pt idx="3172">
                  <c:v>66547.399999999994</c:v>
                </c:pt>
                <c:pt idx="3173">
                  <c:v>66555.3</c:v>
                </c:pt>
                <c:pt idx="3174">
                  <c:v>66566.100000000006</c:v>
                </c:pt>
                <c:pt idx="3175">
                  <c:v>66571.399999999994</c:v>
                </c:pt>
                <c:pt idx="3176">
                  <c:v>66582.3</c:v>
                </c:pt>
                <c:pt idx="3177">
                  <c:v>66593.3</c:v>
                </c:pt>
                <c:pt idx="3178">
                  <c:v>66604.5</c:v>
                </c:pt>
                <c:pt idx="3179">
                  <c:v>66610.100000000006</c:v>
                </c:pt>
                <c:pt idx="3180">
                  <c:v>66621.600000000006</c:v>
                </c:pt>
                <c:pt idx="3181">
                  <c:v>66633.3</c:v>
                </c:pt>
                <c:pt idx="3182">
                  <c:v>66642.2</c:v>
                </c:pt>
                <c:pt idx="3183">
                  <c:v>66651.3</c:v>
                </c:pt>
                <c:pt idx="3184">
                  <c:v>66663.7</c:v>
                </c:pt>
                <c:pt idx="3185">
                  <c:v>66673.2</c:v>
                </c:pt>
                <c:pt idx="3186">
                  <c:v>66682.899999999994</c:v>
                </c:pt>
                <c:pt idx="3187">
                  <c:v>66692.800000000003</c:v>
                </c:pt>
                <c:pt idx="3188">
                  <c:v>66699.5</c:v>
                </c:pt>
                <c:pt idx="3189">
                  <c:v>66713.3</c:v>
                </c:pt>
                <c:pt idx="3190">
                  <c:v>66720.3</c:v>
                </c:pt>
                <c:pt idx="3191">
                  <c:v>66734.8</c:v>
                </c:pt>
                <c:pt idx="3192">
                  <c:v>66742.3</c:v>
                </c:pt>
                <c:pt idx="3193">
                  <c:v>66753.600000000006</c:v>
                </c:pt>
                <c:pt idx="3194">
                  <c:v>66765.2</c:v>
                </c:pt>
                <c:pt idx="3195">
                  <c:v>66777</c:v>
                </c:pt>
                <c:pt idx="3196">
                  <c:v>66785.100000000006</c:v>
                </c:pt>
                <c:pt idx="3197">
                  <c:v>66797.3</c:v>
                </c:pt>
                <c:pt idx="3198">
                  <c:v>66809.7</c:v>
                </c:pt>
                <c:pt idx="3199">
                  <c:v>66826.5</c:v>
                </c:pt>
                <c:pt idx="3200">
                  <c:v>66835</c:v>
                </c:pt>
                <c:pt idx="3201">
                  <c:v>66852.2</c:v>
                </c:pt>
                <c:pt idx="3202">
                  <c:v>66865.399999999994</c:v>
                </c:pt>
                <c:pt idx="3203">
                  <c:v>66878.600000000006</c:v>
                </c:pt>
                <c:pt idx="3204">
                  <c:v>66892</c:v>
                </c:pt>
                <c:pt idx="3205">
                  <c:v>66905.399999999994</c:v>
                </c:pt>
                <c:pt idx="3206">
                  <c:v>66923.5</c:v>
                </c:pt>
                <c:pt idx="3207">
                  <c:v>66932.600000000006</c:v>
                </c:pt>
                <c:pt idx="3208">
                  <c:v>66946.3</c:v>
                </c:pt>
                <c:pt idx="3209">
                  <c:v>66960.100000000006</c:v>
                </c:pt>
                <c:pt idx="3210">
                  <c:v>66969.3</c:v>
                </c:pt>
                <c:pt idx="3211">
                  <c:v>66983.100000000006</c:v>
                </c:pt>
                <c:pt idx="3212">
                  <c:v>66996.899999999994</c:v>
                </c:pt>
                <c:pt idx="3213">
                  <c:v>67010.8</c:v>
                </c:pt>
                <c:pt idx="3214">
                  <c:v>67020</c:v>
                </c:pt>
                <c:pt idx="3215">
                  <c:v>67029.2</c:v>
                </c:pt>
                <c:pt idx="3216">
                  <c:v>67043</c:v>
                </c:pt>
                <c:pt idx="3217">
                  <c:v>67056.800000000003</c:v>
                </c:pt>
                <c:pt idx="3218">
                  <c:v>67065.899999999994</c:v>
                </c:pt>
                <c:pt idx="3219">
                  <c:v>67075.100000000006</c:v>
                </c:pt>
                <c:pt idx="3220">
                  <c:v>67088.7</c:v>
                </c:pt>
                <c:pt idx="3221">
                  <c:v>67097.8</c:v>
                </c:pt>
                <c:pt idx="3222">
                  <c:v>67115.7</c:v>
                </c:pt>
                <c:pt idx="3223">
                  <c:v>67129.100000000006</c:v>
                </c:pt>
                <c:pt idx="3224">
                  <c:v>67137.899999999994</c:v>
                </c:pt>
                <c:pt idx="3225">
                  <c:v>67155.399999999994</c:v>
                </c:pt>
                <c:pt idx="3226">
                  <c:v>67164.100000000006</c:v>
                </c:pt>
                <c:pt idx="3227">
                  <c:v>67181.2</c:v>
                </c:pt>
                <c:pt idx="3228">
                  <c:v>67189.7</c:v>
                </c:pt>
                <c:pt idx="3229">
                  <c:v>67202.2</c:v>
                </c:pt>
                <c:pt idx="3230">
                  <c:v>67210.5</c:v>
                </c:pt>
                <c:pt idx="3231">
                  <c:v>67227.100000000006</c:v>
                </c:pt>
                <c:pt idx="3232">
                  <c:v>67239.600000000006</c:v>
                </c:pt>
                <c:pt idx="3233">
                  <c:v>67248</c:v>
                </c:pt>
                <c:pt idx="3234">
                  <c:v>67260.7</c:v>
                </c:pt>
                <c:pt idx="3235">
                  <c:v>67277.7</c:v>
                </c:pt>
                <c:pt idx="3236">
                  <c:v>67290.399999999994</c:v>
                </c:pt>
                <c:pt idx="3237">
                  <c:v>67303.199999999997</c:v>
                </c:pt>
                <c:pt idx="3238">
                  <c:v>67316.100000000006</c:v>
                </c:pt>
                <c:pt idx="3239">
                  <c:v>67328.899999999994</c:v>
                </c:pt>
                <c:pt idx="3240">
                  <c:v>67341.7</c:v>
                </c:pt>
                <c:pt idx="3241">
                  <c:v>67358.899999999994</c:v>
                </c:pt>
                <c:pt idx="3242">
                  <c:v>67375.899999999994</c:v>
                </c:pt>
                <c:pt idx="3243">
                  <c:v>67397.2</c:v>
                </c:pt>
                <c:pt idx="3244">
                  <c:v>67409.8</c:v>
                </c:pt>
                <c:pt idx="3245">
                  <c:v>67426.600000000006</c:v>
                </c:pt>
                <c:pt idx="3246">
                  <c:v>67443.3</c:v>
                </c:pt>
                <c:pt idx="3247">
                  <c:v>67459.8</c:v>
                </c:pt>
                <c:pt idx="3248">
                  <c:v>67476.2</c:v>
                </c:pt>
                <c:pt idx="3249">
                  <c:v>67488.3</c:v>
                </c:pt>
                <c:pt idx="3250">
                  <c:v>67508.2</c:v>
                </c:pt>
                <c:pt idx="3251">
                  <c:v>67523.899999999994</c:v>
                </c:pt>
                <c:pt idx="3252">
                  <c:v>67539.3</c:v>
                </c:pt>
                <c:pt idx="3253">
                  <c:v>67558.100000000006</c:v>
                </c:pt>
                <c:pt idx="3254">
                  <c:v>67572.800000000003</c:v>
                </c:pt>
                <c:pt idx="3255">
                  <c:v>67583.600000000006</c:v>
                </c:pt>
                <c:pt idx="3256">
                  <c:v>67601.2</c:v>
                </c:pt>
                <c:pt idx="3257">
                  <c:v>67614.8</c:v>
                </c:pt>
                <c:pt idx="3258">
                  <c:v>67627.899999999994</c:v>
                </c:pt>
                <c:pt idx="3259">
                  <c:v>67637.5</c:v>
                </c:pt>
                <c:pt idx="3260">
                  <c:v>67649.899999999994</c:v>
                </c:pt>
                <c:pt idx="3261">
                  <c:v>67661.8</c:v>
                </c:pt>
                <c:pt idx="3262">
                  <c:v>67670.600000000006</c:v>
                </c:pt>
                <c:pt idx="3263">
                  <c:v>67684.800000000003</c:v>
                </c:pt>
                <c:pt idx="3264">
                  <c:v>67695.899999999994</c:v>
                </c:pt>
                <c:pt idx="3265">
                  <c:v>67706.899999999994</c:v>
                </c:pt>
                <c:pt idx="3266">
                  <c:v>67717.5</c:v>
                </c:pt>
                <c:pt idx="3267">
                  <c:v>67725.399999999994</c:v>
                </c:pt>
                <c:pt idx="3268">
                  <c:v>67740.899999999994</c:v>
                </c:pt>
                <c:pt idx="3269">
                  <c:v>67755.899999999994</c:v>
                </c:pt>
                <c:pt idx="3270">
                  <c:v>67765.7</c:v>
                </c:pt>
                <c:pt idx="3271">
                  <c:v>67775.3</c:v>
                </c:pt>
                <c:pt idx="3272">
                  <c:v>67784.800000000003</c:v>
                </c:pt>
                <c:pt idx="3273">
                  <c:v>67796.5</c:v>
                </c:pt>
                <c:pt idx="3274">
                  <c:v>67803.399999999994</c:v>
                </c:pt>
                <c:pt idx="3275">
                  <c:v>67812.5</c:v>
                </c:pt>
                <c:pt idx="3276">
                  <c:v>67821.5</c:v>
                </c:pt>
                <c:pt idx="3277">
                  <c:v>67828.2</c:v>
                </c:pt>
                <c:pt idx="3278">
                  <c:v>67839.3</c:v>
                </c:pt>
                <c:pt idx="3279">
                  <c:v>67845.899999999994</c:v>
                </c:pt>
                <c:pt idx="3280">
                  <c:v>67854.600000000006</c:v>
                </c:pt>
                <c:pt idx="3281">
                  <c:v>67867.5</c:v>
                </c:pt>
                <c:pt idx="3282">
                  <c:v>67874</c:v>
                </c:pt>
                <c:pt idx="3283">
                  <c:v>67882.5</c:v>
                </c:pt>
                <c:pt idx="3284">
                  <c:v>67891.100000000006</c:v>
                </c:pt>
                <c:pt idx="3285">
                  <c:v>67897.5</c:v>
                </c:pt>
                <c:pt idx="3286">
                  <c:v>67906</c:v>
                </c:pt>
                <c:pt idx="3287">
                  <c:v>67912.399999999994</c:v>
                </c:pt>
                <c:pt idx="3288">
                  <c:v>67920.899999999994</c:v>
                </c:pt>
                <c:pt idx="3289">
                  <c:v>67929.5</c:v>
                </c:pt>
                <c:pt idx="3290">
                  <c:v>67938.100000000006</c:v>
                </c:pt>
                <c:pt idx="3291">
                  <c:v>67944.5</c:v>
                </c:pt>
                <c:pt idx="3292">
                  <c:v>67955.100000000006</c:v>
                </c:pt>
                <c:pt idx="3293">
                  <c:v>67963.5</c:v>
                </c:pt>
                <c:pt idx="3294">
                  <c:v>67969.600000000006</c:v>
                </c:pt>
                <c:pt idx="3295">
                  <c:v>67977.7</c:v>
                </c:pt>
                <c:pt idx="3296">
                  <c:v>67985.7</c:v>
                </c:pt>
                <c:pt idx="3297">
                  <c:v>67993.600000000006</c:v>
                </c:pt>
                <c:pt idx="3298">
                  <c:v>67999.5</c:v>
                </c:pt>
                <c:pt idx="3299">
                  <c:v>68007.199999999997</c:v>
                </c:pt>
                <c:pt idx="3300">
                  <c:v>68014.899999999994</c:v>
                </c:pt>
                <c:pt idx="3301">
                  <c:v>68020.7</c:v>
                </c:pt>
                <c:pt idx="3302">
                  <c:v>68030.2</c:v>
                </c:pt>
                <c:pt idx="3303">
                  <c:v>68035.8</c:v>
                </c:pt>
                <c:pt idx="3304">
                  <c:v>68043.399999999994</c:v>
                </c:pt>
                <c:pt idx="3305">
                  <c:v>68049</c:v>
                </c:pt>
                <c:pt idx="3306">
                  <c:v>68056.5</c:v>
                </c:pt>
                <c:pt idx="3307">
                  <c:v>68062.2</c:v>
                </c:pt>
                <c:pt idx="3308">
                  <c:v>68067.8</c:v>
                </c:pt>
                <c:pt idx="3309">
                  <c:v>68075.399999999994</c:v>
                </c:pt>
                <c:pt idx="3310">
                  <c:v>68081.100000000006</c:v>
                </c:pt>
                <c:pt idx="3311">
                  <c:v>68088.7</c:v>
                </c:pt>
                <c:pt idx="3312">
                  <c:v>68094.399999999994</c:v>
                </c:pt>
                <c:pt idx="3313">
                  <c:v>68102.2</c:v>
                </c:pt>
                <c:pt idx="3314">
                  <c:v>68108</c:v>
                </c:pt>
                <c:pt idx="3315">
                  <c:v>68113.899999999994</c:v>
                </c:pt>
                <c:pt idx="3316">
                  <c:v>68121.8</c:v>
                </c:pt>
                <c:pt idx="3317">
                  <c:v>68127.8</c:v>
                </c:pt>
                <c:pt idx="3318">
                  <c:v>68133.8</c:v>
                </c:pt>
                <c:pt idx="3319">
                  <c:v>68142</c:v>
                </c:pt>
                <c:pt idx="3320">
                  <c:v>68148.2</c:v>
                </c:pt>
                <c:pt idx="3321">
                  <c:v>68154.5</c:v>
                </c:pt>
                <c:pt idx="3322">
                  <c:v>68160.899999999994</c:v>
                </c:pt>
                <c:pt idx="3323">
                  <c:v>68169.5</c:v>
                </c:pt>
                <c:pt idx="3324">
                  <c:v>68178.3</c:v>
                </c:pt>
                <c:pt idx="3325">
                  <c:v>68187.199999999997</c:v>
                </c:pt>
                <c:pt idx="3326">
                  <c:v>68194</c:v>
                </c:pt>
                <c:pt idx="3327">
                  <c:v>68200.899999999994</c:v>
                </c:pt>
                <c:pt idx="3328">
                  <c:v>68207.8</c:v>
                </c:pt>
                <c:pt idx="3329">
                  <c:v>68217.2</c:v>
                </c:pt>
                <c:pt idx="3330">
                  <c:v>68224.3</c:v>
                </c:pt>
                <c:pt idx="3331">
                  <c:v>68231.5</c:v>
                </c:pt>
                <c:pt idx="3332">
                  <c:v>68238.8</c:v>
                </c:pt>
                <c:pt idx="3333">
                  <c:v>68246.100000000006</c:v>
                </c:pt>
                <c:pt idx="3334">
                  <c:v>68251</c:v>
                </c:pt>
                <c:pt idx="3335">
                  <c:v>68260.899999999994</c:v>
                </c:pt>
                <c:pt idx="3336">
                  <c:v>68268.3</c:v>
                </c:pt>
                <c:pt idx="3337">
                  <c:v>68273.399999999994</c:v>
                </c:pt>
                <c:pt idx="3338">
                  <c:v>68283.399999999994</c:v>
                </c:pt>
                <c:pt idx="3339">
                  <c:v>68288.5</c:v>
                </c:pt>
                <c:pt idx="3340">
                  <c:v>68293.600000000006</c:v>
                </c:pt>
                <c:pt idx="3341">
                  <c:v>68301.2</c:v>
                </c:pt>
                <c:pt idx="3342">
                  <c:v>68308.899999999994</c:v>
                </c:pt>
                <c:pt idx="3343">
                  <c:v>68316.600000000006</c:v>
                </c:pt>
                <c:pt idx="3344">
                  <c:v>68324.3</c:v>
                </c:pt>
                <c:pt idx="3345">
                  <c:v>68329.5</c:v>
                </c:pt>
                <c:pt idx="3346">
                  <c:v>68342.5</c:v>
                </c:pt>
                <c:pt idx="3347">
                  <c:v>68350.2</c:v>
                </c:pt>
                <c:pt idx="3348">
                  <c:v>68360.7</c:v>
                </c:pt>
                <c:pt idx="3349">
                  <c:v>68368.5</c:v>
                </c:pt>
                <c:pt idx="3350">
                  <c:v>68373.7</c:v>
                </c:pt>
                <c:pt idx="3351">
                  <c:v>68381.5</c:v>
                </c:pt>
                <c:pt idx="3352">
                  <c:v>68389.3</c:v>
                </c:pt>
                <c:pt idx="3353">
                  <c:v>68394.600000000006</c:v>
                </c:pt>
                <c:pt idx="3354">
                  <c:v>68399.8</c:v>
                </c:pt>
                <c:pt idx="3355">
                  <c:v>68405</c:v>
                </c:pt>
                <c:pt idx="3356">
                  <c:v>68412.800000000003</c:v>
                </c:pt>
                <c:pt idx="3357">
                  <c:v>68420.600000000006</c:v>
                </c:pt>
                <c:pt idx="3358">
                  <c:v>68425.7</c:v>
                </c:pt>
                <c:pt idx="3359">
                  <c:v>68433.5</c:v>
                </c:pt>
                <c:pt idx="3360">
                  <c:v>68438.600000000006</c:v>
                </c:pt>
                <c:pt idx="3361">
                  <c:v>68446.399999999994</c:v>
                </c:pt>
                <c:pt idx="3362">
                  <c:v>68451.5</c:v>
                </c:pt>
                <c:pt idx="3363">
                  <c:v>68459.199999999997</c:v>
                </c:pt>
                <c:pt idx="3364">
                  <c:v>68466.8</c:v>
                </c:pt>
                <c:pt idx="3365">
                  <c:v>68474.399999999994</c:v>
                </c:pt>
                <c:pt idx="3366">
                  <c:v>68482</c:v>
                </c:pt>
                <c:pt idx="3367">
                  <c:v>68489.5</c:v>
                </c:pt>
                <c:pt idx="3368">
                  <c:v>68494.600000000006</c:v>
                </c:pt>
                <c:pt idx="3369">
                  <c:v>68507.199999999997</c:v>
                </c:pt>
                <c:pt idx="3370">
                  <c:v>68514.8</c:v>
                </c:pt>
                <c:pt idx="3371">
                  <c:v>68522.399999999994</c:v>
                </c:pt>
                <c:pt idx="3372">
                  <c:v>68530.100000000006</c:v>
                </c:pt>
                <c:pt idx="3373">
                  <c:v>68535.199999999997</c:v>
                </c:pt>
                <c:pt idx="3374">
                  <c:v>68542.8</c:v>
                </c:pt>
                <c:pt idx="3375">
                  <c:v>68550.5</c:v>
                </c:pt>
                <c:pt idx="3376">
                  <c:v>68560.7</c:v>
                </c:pt>
                <c:pt idx="3377">
                  <c:v>68568.3</c:v>
                </c:pt>
                <c:pt idx="3378">
                  <c:v>68578.5</c:v>
                </c:pt>
                <c:pt idx="3379">
                  <c:v>68586.2</c:v>
                </c:pt>
                <c:pt idx="3380">
                  <c:v>68596.399999999994</c:v>
                </c:pt>
                <c:pt idx="3381">
                  <c:v>68606.600000000006</c:v>
                </c:pt>
                <c:pt idx="3382">
                  <c:v>68619.399999999994</c:v>
                </c:pt>
                <c:pt idx="3383">
                  <c:v>68629.600000000006</c:v>
                </c:pt>
                <c:pt idx="3384">
                  <c:v>68637.2</c:v>
                </c:pt>
                <c:pt idx="3385">
                  <c:v>68644.899999999994</c:v>
                </c:pt>
                <c:pt idx="3386">
                  <c:v>68652.5</c:v>
                </c:pt>
                <c:pt idx="3387">
                  <c:v>68660.100000000006</c:v>
                </c:pt>
                <c:pt idx="3388">
                  <c:v>68667.7</c:v>
                </c:pt>
                <c:pt idx="3389">
                  <c:v>68675.3</c:v>
                </c:pt>
                <c:pt idx="3390">
                  <c:v>68682.899999999994</c:v>
                </c:pt>
                <c:pt idx="3391">
                  <c:v>68693</c:v>
                </c:pt>
                <c:pt idx="3392">
                  <c:v>68705.600000000006</c:v>
                </c:pt>
                <c:pt idx="3393">
                  <c:v>68713.2</c:v>
                </c:pt>
                <c:pt idx="3394">
                  <c:v>68720.7</c:v>
                </c:pt>
                <c:pt idx="3395">
                  <c:v>68730.7</c:v>
                </c:pt>
                <c:pt idx="3396">
                  <c:v>68738.100000000006</c:v>
                </c:pt>
                <c:pt idx="3397">
                  <c:v>68748.100000000006</c:v>
                </c:pt>
                <c:pt idx="3398">
                  <c:v>68757.899999999994</c:v>
                </c:pt>
                <c:pt idx="3399">
                  <c:v>68765.3</c:v>
                </c:pt>
                <c:pt idx="3400">
                  <c:v>68775.100000000006</c:v>
                </c:pt>
                <c:pt idx="3401">
                  <c:v>68782.5</c:v>
                </c:pt>
                <c:pt idx="3402">
                  <c:v>68792.2</c:v>
                </c:pt>
                <c:pt idx="3403">
                  <c:v>68802</c:v>
                </c:pt>
                <c:pt idx="3404">
                  <c:v>68809.3</c:v>
                </c:pt>
                <c:pt idx="3405">
                  <c:v>68819.100000000006</c:v>
                </c:pt>
                <c:pt idx="3406">
                  <c:v>68826.399999999994</c:v>
                </c:pt>
                <c:pt idx="3407">
                  <c:v>68833.7</c:v>
                </c:pt>
                <c:pt idx="3408">
                  <c:v>68843.399999999994</c:v>
                </c:pt>
                <c:pt idx="3409">
                  <c:v>68850.7</c:v>
                </c:pt>
                <c:pt idx="3410">
                  <c:v>68857.899999999994</c:v>
                </c:pt>
                <c:pt idx="3411">
                  <c:v>68865.2</c:v>
                </c:pt>
                <c:pt idx="3412">
                  <c:v>68874.899999999994</c:v>
                </c:pt>
                <c:pt idx="3413">
                  <c:v>68884.5</c:v>
                </c:pt>
                <c:pt idx="3414">
                  <c:v>68894.2</c:v>
                </c:pt>
                <c:pt idx="3415">
                  <c:v>68911</c:v>
                </c:pt>
                <c:pt idx="3416">
                  <c:v>68925.3</c:v>
                </c:pt>
                <c:pt idx="3417">
                  <c:v>68934.8</c:v>
                </c:pt>
                <c:pt idx="3418">
                  <c:v>68944.3</c:v>
                </c:pt>
                <c:pt idx="3419">
                  <c:v>68949</c:v>
                </c:pt>
                <c:pt idx="3420">
                  <c:v>68958.399999999994</c:v>
                </c:pt>
                <c:pt idx="3421">
                  <c:v>68967.8</c:v>
                </c:pt>
                <c:pt idx="3422">
                  <c:v>68977.100000000006</c:v>
                </c:pt>
                <c:pt idx="3423">
                  <c:v>68988.7</c:v>
                </c:pt>
                <c:pt idx="3424">
                  <c:v>68998</c:v>
                </c:pt>
                <c:pt idx="3425">
                  <c:v>69007.199999999997</c:v>
                </c:pt>
                <c:pt idx="3426">
                  <c:v>69016.3</c:v>
                </c:pt>
                <c:pt idx="3427">
                  <c:v>69025.399999999994</c:v>
                </c:pt>
                <c:pt idx="3428">
                  <c:v>69034.399999999994</c:v>
                </c:pt>
                <c:pt idx="3429">
                  <c:v>69043.399999999994</c:v>
                </c:pt>
                <c:pt idx="3430">
                  <c:v>69052.3</c:v>
                </c:pt>
                <c:pt idx="3431">
                  <c:v>69061.2</c:v>
                </c:pt>
                <c:pt idx="3432">
                  <c:v>69067.8</c:v>
                </c:pt>
                <c:pt idx="3433">
                  <c:v>69078.899999999994</c:v>
                </c:pt>
                <c:pt idx="3434">
                  <c:v>69090.2</c:v>
                </c:pt>
                <c:pt idx="3435">
                  <c:v>69099.199999999997</c:v>
                </c:pt>
                <c:pt idx="3436">
                  <c:v>69106</c:v>
                </c:pt>
                <c:pt idx="3437">
                  <c:v>69115.100000000006</c:v>
                </c:pt>
                <c:pt idx="3438">
                  <c:v>69124.2</c:v>
                </c:pt>
                <c:pt idx="3439">
                  <c:v>69131.100000000006</c:v>
                </c:pt>
                <c:pt idx="3440">
                  <c:v>69140.2</c:v>
                </c:pt>
                <c:pt idx="3441">
                  <c:v>69149.3</c:v>
                </c:pt>
                <c:pt idx="3442">
                  <c:v>69156.2</c:v>
                </c:pt>
                <c:pt idx="3443">
                  <c:v>69165.2</c:v>
                </c:pt>
                <c:pt idx="3444">
                  <c:v>69174.2</c:v>
                </c:pt>
                <c:pt idx="3445">
                  <c:v>69183.199999999997</c:v>
                </c:pt>
                <c:pt idx="3446">
                  <c:v>69192</c:v>
                </c:pt>
                <c:pt idx="3447">
                  <c:v>69200.800000000003</c:v>
                </c:pt>
                <c:pt idx="3448">
                  <c:v>69209.5</c:v>
                </c:pt>
                <c:pt idx="3449">
                  <c:v>69218</c:v>
                </c:pt>
                <c:pt idx="3450">
                  <c:v>69226.399999999994</c:v>
                </c:pt>
                <c:pt idx="3451">
                  <c:v>69234.7</c:v>
                </c:pt>
                <c:pt idx="3452">
                  <c:v>69240.800000000003</c:v>
                </c:pt>
                <c:pt idx="3453">
                  <c:v>69248.800000000003</c:v>
                </c:pt>
                <c:pt idx="3454">
                  <c:v>69256.600000000006</c:v>
                </c:pt>
                <c:pt idx="3455">
                  <c:v>69264.2</c:v>
                </c:pt>
                <c:pt idx="3456">
                  <c:v>69271.600000000006</c:v>
                </c:pt>
                <c:pt idx="3457">
                  <c:v>69278.8</c:v>
                </c:pt>
                <c:pt idx="3458">
                  <c:v>69284.100000000006</c:v>
                </c:pt>
                <c:pt idx="3459">
                  <c:v>69289.2</c:v>
                </c:pt>
                <c:pt idx="3460">
                  <c:v>69295.8</c:v>
                </c:pt>
                <c:pt idx="3461">
                  <c:v>69300.5</c:v>
                </c:pt>
                <c:pt idx="3462">
                  <c:v>69305.2</c:v>
                </c:pt>
                <c:pt idx="3463">
                  <c:v>69311.100000000006</c:v>
                </c:pt>
                <c:pt idx="3464">
                  <c:v>69316.7</c:v>
                </c:pt>
                <c:pt idx="3465">
                  <c:v>69320.800000000003</c:v>
                </c:pt>
                <c:pt idx="3466">
                  <c:v>69326.100000000006</c:v>
                </c:pt>
                <c:pt idx="3467">
                  <c:v>69329.899999999994</c:v>
                </c:pt>
                <c:pt idx="3468">
                  <c:v>69333.7</c:v>
                </c:pt>
                <c:pt idx="3469">
                  <c:v>69338.5</c:v>
                </c:pt>
                <c:pt idx="3470">
                  <c:v>69342</c:v>
                </c:pt>
                <c:pt idx="3471">
                  <c:v>69345.5</c:v>
                </c:pt>
                <c:pt idx="3472">
                  <c:v>69348.800000000003</c:v>
                </c:pt>
                <c:pt idx="3473">
                  <c:v>69353.2</c:v>
                </c:pt>
                <c:pt idx="3474">
                  <c:v>69356.399999999994</c:v>
                </c:pt>
                <c:pt idx="3475">
                  <c:v>69359.600000000006</c:v>
                </c:pt>
                <c:pt idx="3476">
                  <c:v>69362.7</c:v>
                </c:pt>
                <c:pt idx="3477">
                  <c:v>69365.8</c:v>
                </c:pt>
                <c:pt idx="3478">
                  <c:v>69367.8</c:v>
                </c:pt>
                <c:pt idx="3479">
                  <c:v>69371.8</c:v>
                </c:pt>
                <c:pt idx="3480">
                  <c:v>69374.7</c:v>
                </c:pt>
                <c:pt idx="3481">
                  <c:v>69377.7</c:v>
                </c:pt>
                <c:pt idx="3482">
                  <c:v>69379.600000000006</c:v>
                </c:pt>
                <c:pt idx="3483">
                  <c:v>69383.5</c:v>
                </c:pt>
                <c:pt idx="3484">
                  <c:v>69385.5</c:v>
                </c:pt>
                <c:pt idx="3485">
                  <c:v>69389.399999999994</c:v>
                </c:pt>
                <c:pt idx="3486">
                  <c:v>69391.3</c:v>
                </c:pt>
                <c:pt idx="3487">
                  <c:v>69394.2</c:v>
                </c:pt>
                <c:pt idx="3488">
                  <c:v>69397.2</c:v>
                </c:pt>
                <c:pt idx="3489">
                  <c:v>69401.100000000006</c:v>
                </c:pt>
                <c:pt idx="3490">
                  <c:v>69403.100000000006</c:v>
                </c:pt>
                <c:pt idx="3491">
                  <c:v>69406.2</c:v>
                </c:pt>
                <c:pt idx="3492">
                  <c:v>69410.3</c:v>
                </c:pt>
                <c:pt idx="3493">
                  <c:v>69412.399999999994</c:v>
                </c:pt>
                <c:pt idx="3494">
                  <c:v>69415.5</c:v>
                </c:pt>
                <c:pt idx="3495">
                  <c:v>69417.7</c:v>
                </c:pt>
                <c:pt idx="3496">
                  <c:v>69419.899999999994</c:v>
                </c:pt>
                <c:pt idx="3497">
                  <c:v>69423.199999999997</c:v>
                </c:pt>
                <c:pt idx="3498">
                  <c:v>69426.5</c:v>
                </c:pt>
                <c:pt idx="3499">
                  <c:v>69428.800000000003</c:v>
                </c:pt>
                <c:pt idx="3500">
                  <c:v>69431.199999999997</c:v>
                </c:pt>
                <c:pt idx="3501">
                  <c:v>69434.7</c:v>
                </c:pt>
                <c:pt idx="3502">
                  <c:v>69438.399999999994</c:v>
                </c:pt>
                <c:pt idx="3503">
                  <c:v>69440.899999999994</c:v>
                </c:pt>
                <c:pt idx="3504">
                  <c:v>69444.7</c:v>
                </c:pt>
                <c:pt idx="3505">
                  <c:v>69448.600000000006</c:v>
                </c:pt>
                <c:pt idx="3506">
                  <c:v>69451.199999999997</c:v>
                </c:pt>
                <c:pt idx="3507">
                  <c:v>69455.100000000006</c:v>
                </c:pt>
                <c:pt idx="3508">
                  <c:v>69459.100000000006</c:v>
                </c:pt>
                <c:pt idx="3509">
                  <c:v>69463.100000000006</c:v>
                </c:pt>
                <c:pt idx="3510">
                  <c:v>69465.8</c:v>
                </c:pt>
                <c:pt idx="3511">
                  <c:v>69468.5</c:v>
                </c:pt>
                <c:pt idx="3512">
                  <c:v>69472.5</c:v>
                </c:pt>
                <c:pt idx="3513">
                  <c:v>69478</c:v>
                </c:pt>
                <c:pt idx="3514">
                  <c:v>69480.800000000003</c:v>
                </c:pt>
                <c:pt idx="3515">
                  <c:v>69485</c:v>
                </c:pt>
                <c:pt idx="3516">
                  <c:v>69487.8</c:v>
                </c:pt>
                <c:pt idx="3517">
                  <c:v>69492</c:v>
                </c:pt>
                <c:pt idx="3518">
                  <c:v>69496.3</c:v>
                </c:pt>
                <c:pt idx="3519">
                  <c:v>69500.600000000006</c:v>
                </c:pt>
                <c:pt idx="3520">
                  <c:v>69506.399999999994</c:v>
                </c:pt>
                <c:pt idx="3521">
                  <c:v>69509.399999999994</c:v>
                </c:pt>
                <c:pt idx="3522">
                  <c:v>69515.3</c:v>
                </c:pt>
                <c:pt idx="3523">
                  <c:v>69519.8</c:v>
                </c:pt>
                <c:pt idx="3524">
                  <c:v>69527.3</c:v>
                </c:pt>
                <c:pt idx="3525">
                  <c:v>69535</c:v>
                </c:pt>
                <c:pt idx="3526">
                  <c:v>69541.2</c:v>
                </c:pt>
                <c:pt idx="3527">
                  <c:v>69545.899999999994</c:v>
                </c:pt>
                <c:pt idx="3528">
                  <c:v>69550.600000000006</c:v>
                </c:pt>
                <c:pt idx="3529">
                  <c:v>69557</c:v>
                </c:pt>
                <c:pt idx="3530">
                  <c:v>69563.5</c:v>
                </c:pt>
                <c:pt idx="3531">
                  <c:v>69570</c:v>
                </c:pt>
                <c:pt idx="3532">
                  <c:v>69575</c:v>
                </c:pt>
                <c:pt idx="3533">
                  <c:v>69583.3</c:v>
                </c:pt>
                <c:pt idx="3534">
                  <c:v>69588.399999999994</c:v>
                </c:pt>
                <c:pt idx="3535">
                  <c:v>69595.199999999997</c:v>
                </c:pt>
                <c:pt idx="3536">
                  <c:v>69602.100000000006</c:v>
                </c:pt>
                <c:pt idx="3537">
                  <c:v>69609</c:v>
                </c:pt>
                <c:pt idx="3538">
                  <c:v>69616.100000000006</c:v>
                </c:pt>
                <c:pt idx="3539">
                  <c:v>69623.199999999997</c:v>
                </c:pt>
                <c:pt idx="3540">
                  <c:v>69628.600000000006</c:v>
                </c:pt>
                <c:pt idx="3541">
                  <c:v>69637.8</c:v>
                </c:pt>
                <c:pt idx="3542">
                  <c:v>69645.3</c:v>
                </c:pt>
                <c:pt idx="3543">
                  <c:v>69655</c:v>
                </c:pt>
                <c:pt idx="3544">
                  <c:v>69660.899999999994</c:v>
                </c:pt>
                <c:pt idx="3545">
                  <c:v>69668.899999999994</c:v>
                </c:pt>
                <c:pt idx="3546">
                  <c:v>69675</c:v>
                </c:pt>
                <c:pt idx="3547">
                  <c:v>69681.100000000006</c:v>
                </c:pt>
                <c:pt idx="3548">
                  <c:v>69687.3</c:v>
                </c:pt>
                <c:pt idx="3549">
                  <c:v>69695.8</c:v>
                </c:pt>
                <c:pt idx="3550">
                  <c:v>69704.3</c:v>
                </c:pt>
                <c:pt idx="3551">
                  <c:v>69712.899999999994</c:v>
                </c:pt>
                <c:pt idx="3552">
                  <c:v>69726</c:v>
                </c:pt>
                <c:pt idx="3553">
                  <c:v>69739.3</c:v>
                </c:pt>
                <c:pt idx="3554">
                  <c:v>69750.600000000006</c:v>
                </c:pt>
                <c:pt idx="3555">
                  <c:v>69757.399999999994</c:v>
                </c:pt>
                <c:pt idx="3556">
                  <c:v>69764.2</c:v>
                </c:pt>
                <c:pt idx="3557">
                  <c:v>69773.3</c:v>
                </c:pt>
                <c:pt idx="3558">
                  <c:v>69782.5</c:v>
                </c:pt>
                <c:pt idx="3559">
                  <c:v>69791.8</c:v>
                </c:pt>
                <c:pt idx="3560">
                  <c:v>69801</c:v>
                </c:pt>
                <c:pt idx="3561">
                  <c:v>69810.3</c:v>
                </c:pt>
                <c:pt idx="3562">
                  <c:v>69819.600000000006</c:v>
                </c:pt>
                <c:pt idx="3563">
                  <c:v>69831.3</c:v>
                </c:pt>
                <c:pt idx="3564">
                  <c:v>69840.600000000006</c:v>
                </c:pt>
                <c:pt idx="3565">
                  <c:v>69850</c:v>
                </c:pt>
                <c:pt idx="3566">
                  <c:v>69857</c:v>
                </c:pt>
                <c:pt idx="3567">
                  <c:v>69866.3</c:v>
                </c:pt>
                <c:pt idx="3568">
                  <c:v>69875.600000000006</c:v>
                </c:pt>
                <c:pt idx="3569">
                  <c:v>69882.5</c:v>
                </c:pt>
                <c:pt idx="3570">
                  <c:v>69894.100000000006</c:v>
                </c:pt>
                <c:pt idx="3571">
                  <c:v>69903.399999999994</c:v>
                </c:pt>
                <c:pt idx="3572">
                  <c:v>69912.7</c:v>
                </c:pt>
                <c:pt idx="3573">
                  <c:v>69922.2</c:v>
                </c:pt>
                <c:pt idx="3574">
                  <c:v>69931.7</c:v>
                </c:pt>
                <c:pt idx="3575">
                  <c:v>69938.8</c:v>
                </c:pt>
                <c:pt idx="3576">
                  <c:v>69948.399999999994</c:v>
                </c:pt>
                <c:pt idx="3577">
                  <c:v>69958.100000000006</c:v>
                </c:pt>
                <c:pt idx="3578">
                  <c:v>69965.3</c:v>
                </c:pt>
                <c:pt idx="3579">
                  <c:v>69975</c:v>
                </c:pt>
                <c:pt idx="3580">
                  <c:v>69984.800000000003</c:v>
                </c:pt>
                <c:pt idx="3581">
                  <c:v>69994.600000000006</c:v>
                </c:pt>
                <c:pt idx="3582">
                  <c:v>70004.399999999994</c:v>
                </c:pt>
                <c:pt idx="3583">
                  <c:v>70016.7</c:v>
                </c:pt>
                <c:pt idx="3584">
                  <c:v>70026.600000000006</c:v>
                </c:pt>
                <c:pt idx="3585">
                  <c:v>70034.100000000006</c:v>
                </c:pt>
                <c:pt idx="3586">
                  <c:v>70044</c:v>
                </c:pt>
                <c:pt idx="3587">
                  <c:v>70051.399999999994</c:v>
                </c:pt>
                <c:pt idx="3588">
                  <c:v>70061.3</c:v>
                </c:pt>
                <c:pt idx="3589">
                  <c:v>70068.800000000003</c:v>
                </c:pt>
                <c:pt idx="3590">
                  <c:v>70078.7</c:v>
                </c:pt>
                <c:pt idx="3591">
                  <c:v>70088.600000000006</c:v>
                </c:pt>
                <c:pt idx="3592">
                  <c:v>70101</c:v>
                </c:pt>
                <c:pt idx="3593">
                  <c:v>70110.899999999994</c:v>
                </c:pt>
                <c:pt idx="3594">
                  <c:v>70118.3</c:v>
                </c:pt>
                <c:pt idx="3595">
                  <c:v>70125.7</c:v>
                </c:pt>
                <c:pt idx="3596">
                  <c:v>70135.600000000006</c:v>
                </c:pt>
                <c:pt idx="3597">
                  <c:v>70145.399999999994</c:v>
                </c:pt>
                <c:pt idx="3598">
                  <c:v>70152.800000000003</c:v>
                </c:pt>
                <c:pt idx="3599">
                  <c:v>70160.100000000006</c:v>
                </c:pt>
                <c:pt idx="3600">
                  <c:v>70167.399999999994</c:v>
                </c:pt>
                <c:pt idx="3601">
                  <c:v>70177.100000000006</c:v>
                </c:pt>
                <c:pt idx="3602">
                  <c:v>70186.8</c:v>
                </c:pt>
                <c:pt idx="3603">
                  <c:v>70194</c:v>
                </c:pt>
                <c:pt idx="3604">
                  <c:v>70203.8</c:v>
                </c:pt>
                <c:pt idx="3605">
                  <c:v>70211.100000000006</c:v>
                </c:pt>
                <c:pt idx="3606">
                  <c:v>70218.600000000006</c:v>
                </c:pt>
                <c:pt idx="3607">
                  <c:v>70226.100000000006</c:v>
                </c:pt>
                <c:pt idx="3608">
                  <c:v>70236.100000000006</c:v>
                </c:pt>
                <c:pt idx="3609">
                  <c:v>70243.7</c:v>
                </c:pt>
                <c:pt idx="3610">
                  <c:v>70251.3</c:v>
                </c:pt>
                <c:pt idx="3611">
                  <c:v>70258.899999999994</c:v>
                </c:pt>
                <c:pt idx="3612">
                  <c:v>70266.600000000006</c:v>
                </c:pt>
                <c:pt idx="3613">
                  <c:v>70274.2</c:v>
                </c:pt>
                <c:pt idx="3614">
                  <c:v>70284.399999999994</c:v>
                </c:pt>
                <c:pt idx="3615">
                  <c:v>70289.5</c:v>
                </c:pt>
                <c:pt idx="3616">
                  <c:v>70297.2</c:v>
                </c:pt>
                <c:pt idx="3617">
                  <c:v>70307.399999999994</c:v>
                </c:pt>
                <c:pt idx="3618">
                  <c:v>70312.5</c:v>
                </c:pt>
                <c:pt idx="3619">
                  <c:v>70320.100000000006</c:v>
                </c:pt>
                <c:pt idx="3620">
                  <c:v>70327.600000000006</c:v>
                </c:pt>
                <c:pt idx="3621">
                  <c:v>70332.600000000006</c:v>
                </c:pt>
                <c:pt idx="3622">
                  <c:v>70342.600000000006</c:v>
                </c:pt>
                <c:pt idx="3623">
                  <c:v>70347.600000000006</c:v>
                </c:pt>
                <c:pt idx="3624">
                  <c:v>70357.399999999994</c:v>
                </c:pt>
                <c:pt idx="3625">
                  <c:v>70364.800000000003</c:v>
                </c:pt>
                <c:pt idx="3626">
                  <c:v>70369.600000000006</c:v>
                </c:pt>
                <c:pt idx="3627">
                  <c:v>70376.800000000003</c:v>
                </c:pt>
                <c:pt idx="3628">
                  <c:v>70386.3</c:v>
                </c:pt>
                <c:pt idx="3629">
                  <c:v>70393.3</c:v>
                </c:pt>
                <c:pt idx="3630">
                  <c:v>70400.3</c:v>
                </c:pt>
                <c:pt idx="3631">
                  <c:v>70404.800000000003</c:v>
                </c:pt>
                <c:pt idx="3632">
                  <c:v>70411.600000000006</c:v>
                </c:pt>
                <c:pt idx="3633">
                  <c:v>70416</c:v>
                </c:pt>
                <c:pt idx="3634">
                  <c:v>70420.399999999994</c:v>
                </c:pt>
                <c:pt idx="3635">
                  <c:v>70429.100000000006</c:v>
                </c:pt>
                <c:pt idx="3636">
                  <c:v>70433.3</c:v>
                </c:pt>
                <c:pt idx="3637">
                  <c:v>70437.5</c:v>
                </c:pt>
                <c:pt idx="3638">
                  <c:v>70443.7</c:v>
                </c:pt>
                <c:pt idx="3639">
                  <c:v>70447.7</c:v>
                </c:pt>
                <c:pt idx="3640">
                  <c:v>70453.7</c:v>
                </c:pt>
                <c:pt idx="3641">
                  <c:v>70457.5</c:v>
                </c:pt>
                <c:pt idx="3642">
                  <c:v>70463.199999999997</c:v>
                </c:pt>
                <c:pt idx="3643">
                  <c:v>70466.899999999994</c:v>
                </c:pt>
                <c:pt idx="3644">
                  <c:v>70474.3</c:v>
                </c:pt>
                <c:pt idx="3645">
                  <c:v>70479.8</c:v>
                </c:pt>
                <c:pt idx="3646">
                  <c:v>70487</c:v>
                </c:pt>
                <c:pt idx="3647">
                  <c:v>70490.600000000006</c:v>
                </c:pt>
                <c:pt idx="3648">
                  <c:v>70495.899999999994</c:v>
                </c:pt>
                <c:pt idx="3649">
                  <c:v>70501.2</c:v>
                </c:pt>
                <c:pt idx="3650">
                  <c:v>70506.5</c:v>
                </c:pt>
                <c:pt idx="3651">
                  <c:v>70511.7</c:v>
                </c:pt>
                <c:pt idx="3652">
                  <c:v>70516.800000000003</c:v>
                </c:pt>
                <c:pt idx="3653">
                  <c:v>70522</c:v>
                </c:pt>
                <c:pt idx="3654">
                  <c:v>70525.3</c:v>
                </c:pt>
                <c:pt idx="3655">
                  <c:v>70532</c:v>
                </c:pt>
                <c:pt idx="3656">
                  <c:v>70537</c:v>
                </c:pt>
                <c:pt idx="3657">
                  <c:v>70541.899999999994</c:v>
                </c:pt>
                <c:pt idx="3658">
                  <c:v>70546.8</c:v>
                </c:pt>
                <c:pt idx="3659">
                  <c:v>70553.2</c:v>
                </c:pt>
                <c:pt idx="3660">
                  <c:v>70557.899999999994</c:v>
                </c:pt>
                <c:pt idx="3661">
                  <c:v>70562.600000000006</c:v>
                </c:pt>
                <c:pt idx="3662">
                  <c:v>70568.800000000003</c:v>
                </c:pt>
                <c:pt idx="3663">
                  <c:v>70573.3</c:v>
                </c:pt>
                <c:pt idx="3664">
                  <c:v>70579.3</c:v>
                </c:pt>
                <c:pt idx="3665">
                  <c:v>70585.2</c:v>
                </c:pt>
                <c:pt idx="3666">
                  <c:v>70588.100000000006</c:v>
                </c:pt>
                <c:pt idx="3667">
                  <c:v>70592.399999999994</c:v>
                </c:pt>
                <c:pt idx="3668">
                  <c:v>70598</c:v>
                </c:pt>
                <c:pt idx="3669">
                  <c:v>70603.5</c:v>
                </c:pt>
                <c:pt idx="3670">
                  <c:v>70610.2</c:v>
                </c:pt>
                <c:pt idx="3671">
                  <c:v>70614.2</c:v>
                </c:pt>
                <c:pt idx="3672">
                  <c:v>70620.600000000006</c:v>
                </c:pt>
                <c:pt idx="3673">
                  <c:v>70624.399999999994</c:v>
                </c:pt>
                <c:pt idx="3674">
                  <c:v>70628.100000000006</c:v>
                </c:pt>
                <c:pt idx="3675">
                  <c:v>70631.7</c:v>
                </c:pt>
                <c:pt idx="3676">
                  <c:v>70636.399999999994</c:v>
                </c:pt>
                <c:pt idx="3677">
                  <c:v>70638.7</c:v>
                </c:pt>
                <c:pt idx="3678">
                  <c:v>70644.3</c:v>
                </c:pt>
                <c:pt idx="3679">
                  <c:v>70648.7</c:v>
                </c:pt>
                <c:pt idx="3680">
                  <c:v>70651.899999999994</c:v>
                </c:pt>
                <c:pt idx="3681">
                  <c:v>70654.899999999994</c:v>
                </c:pt>
                <c:pt idx="3682">
                  <c:v>70658.899999999994</c:v>
                </c:pt>
                <c:pt idx="3683">
                  <c:v>70663.600000000006</c:v>
                </c:pt>
                <c:pt idx="3684">
                  <c:v>70667.3</c:v>
                </c:pt>
                <c:pt idx="3685">
                  <c:v>70670.8</c:v>
                </c:pt>
                <c:pt idx="3686">
                  <c:v>70673.399999999994</c:v>
                </c:pt>
                <c:pt idx="3687">
                  <c:v>70675.899999999994</c:v>
                </c:pt>
                <c:pt idx="3688">
                  <c:v>70678.399999999994</c:v>
                </c:pt>
                <c:pt idx="3689">
                  <c:v>70682.5</c:v>
                </c:pt>
                <c:pt idx="3690">
                  <c:v>70684.800000000003</c:v>
                </c:pt>
                <c:pt idx="3691">
                  <c:v>70687.899999999994</c:v>
                </c:pt>
                <c:pt idx="3692">
                  <c:v>70690.2</c:v>
                </c:pt>
                <c:pt idx="3693">
                  <c:v>70692.5</c:v>
                </c:pt>
                <c:pt idx="3694">
                  <c:v>70695.5</c:v>
                </c:pt>
                <c:pt idx="3695">
                  <c:v>70697.8</c:v>
                </c:pt>
                <c:pt idx="3696">
                  <c:v>70700.800000000003</c:v>
                </c:pt>
                <c:pt idx="3697">
                  <c:v>70703.8</c:v>
                </c:pt>
                <c:pt idx="3698">
                  <c:v>70708.3</c:v>
                </c:pt>
                <c:pt idx="3699">
                  <c:v>70712.899999999994</c:v>
                </c:pt>
                <c:pt idx="3700">
                  <c:v>70716</c:v>
                </c:pt>
                <c:pt idx="3701">
                  <c:v>70719.100000000006</c:v>
                </c:pt>
                <c:pt idx="3702">
                  <c:v>70722.3</c:v>
                </c:pt>
                <c:pt idx="3703">
                  <c:v>70725.600000000006</c:v>
                </c:pt>
                <c:pt idx="3704">
                  <c:v>70729.899999999994</c:v>
                </c:pt>
                <c:pt idx="3705">
                  <c:v>70733.399999999994</c:v>
                </c:pt>
                <c:pt idx="3706">
                  <c:v>70737</c:v>
                </c:pt>
                <c:pt idx="3707">
                  <c:v>70739.899999999994</c:v>
                </c:pt>
                <c:pt idx="3708">
                  <c:v>70743.7</c:v>
                </c:pt>
                <c:pt idx="3709">
                  <c:v>70748.7</c:v>
                </c:pt>
                <c:pt idx="3710">
                  <c:v>70752.899999999994</c:v>
                </c:pt>
                <c:pt idx="3711">
                  <c:v>70757.2</c:v>
                </c:pt>
                <c:pt idx="3712">
                  <c:v>70761.5</c:v>
                </c:pt>
                <c:pt idx="3713">
                  <c:v>70766</c:v>
                </c:pt>
                <c:pt idx="3714">
                  <c:v>70770.5</c:v>
                </c:pt>
                <c:pt idx="3715">
                  <c:v>70774</c:v>
                </c:pt>
                <c:pt idx="3716">
                  <c:v>70778.600000000006</c:v>
                </c:pt>
                <c:pt idx="3717">
                  <c:v>70783.399999999994</c:v>
                </c:pt>
                <c:pt idx="3718">
                  <c:v>70787</c:v>
                </c:pt>
                <c:pt idx="3719">
                  <c:v>70791.899999999994</c:v>
                </c:pt>
                <c:pt idx="3720">
                  <c:v>70796.899999999994</c:v>
                </c:pt>
                <c:pt idx="3721">
                  <c:v>70800.7</c:v>
                </c:pt>
                <c:pt idx="3722">
                  <c:v>70807.100000000006</c:v>
                </c:pt>
                <c:pt idx="3723">
                  <c:v>70813.5</c:v>
                </c:pt>
                <c:pt idx="3724">
                  <c:v>70817.5</c:v>
                </c:pt>
                <c:pt idx="3725">
                  <c:v>70824.100000000006</c:v>
                </c:pt>
                <c:pt idx="3726">
                  <c:v>70828.100000000006</c:v>
                </c:pt>
                <c:pt idx="3727">
                  <c:v>70833.5</c:v>
                </c:pt>
                <c:pt idx="3728">
                  <c:v>70838.899999999994</c:v>
                </c:pt>
                <c:pt idx="3729">
                  <c:v>70844.399999999994</c:v>
                </c:pt>
                <c:pt idx="3730">
                  <c:v>70850</c:v>
                </c:pt>
                <c:pt idx="3731">
                  <c:v>70855.600000000006</c:v>
                </c:pt>
                <c:pt idx="3732">
                  <c:v>70859.8</c:v>
                </c:pt>
                <c:pt idx="3733">
                  <c:v>70868.2</c:v>
                </c:pt>
                <c:pt idx="3734">
                  <c:v>70872.5</c:v>
                </c:pt>
                <c:pt idx="3735">
                  <c:v>70878.2</c:v>
                </c:pt>
                <c:pt idx="3736">
                  <c:v>70882.5</c:v>
                </c:pt>
                <c:pt idx="3737">
                  <c:v>70888.3</c:v>
                </c:pt>
                <c:pt idx="3738">
                  <c:v>70894</c:v>
                </c:pt>
                <c:pt idx="3739">
                  <c:v>70898.399999999994</c:v>
                </c:pt>
                <c:pt idx="3740">
                  <c:v>70902.7</c:v>
                </c:pt>
                <c:pt idx="3741">
                  <c:v>70907.100000000006</c:v>
                </c:pt>
                <c:pt idx="3742">
                  <c:v>70914.5</c:v>
                </c:pt>
                <c:pt idx="3743">
                  <c:v>70920.5</c:v>
                </c:pt>
                <c:pt idx="3744">
                  <c:v>70926.600000000006</c:v>
                </c:pt>
                <c:pt idx="3745">
                  <c:v>70932.7</c:v>
                </c:pt>
                <c:pt idx="3746">
                  <c:v>70937.399999999994</c:v>
                </c:pt>
                <c:pt idx="3747">
                  <c:v>70943.600000000006</c:v>
                </c:pt>
                <c:pt idx="3748">
                  <c:v>70949.899999999994</c:v>
                </c:pt>
                <c:pt idx="3749">
                  <c:v>70954.7</c:v>
                </c:pt>
                <c:pt idx="3750">
                  <c:v>70959.5</c:v>
                </c:pt>
                <c:pt idx="3751">
                  <c:v>70966</c:v>
                </c:pt>
                <c:pt idx="3752">
                  <c:v>70970.899999999994</c:v>
                </c:pt>
                <c:pt idx="3753">
                  <c:v>70975.8</c:v>
                </c:pt>
                <c:pt idx="3754">
                  <c:v>70982.399999999994</c:v>
                </c:pt>
                <c:pt idx="3755">
                  <c:v>70989</c:v>
                </c:pt>
                <c:pt idx="3756">
                  <c:v>70992.399999999994</c:v>
                </c:pt>
                <c:pt idx="3757">
                  <c:v>70999.100000000006</c:v>
                </c:pt>
                <c:pt idx="3758">
                  <c:v>71005.8</c:v>
                </c:pt>
                <c:pt idx="3759">
                  <c:v>71009.2</c:v>
                </c:pt>
                <c:pt idx="3760">
                  <c:v>71016</c:v>
                </c:pt>
                <c:pt idx="3761">
                  <c:v>71022.8</c:v>
                </c:pt>
                <c:pt idx="3762">
                  <c:v>71026.3</c:v>
                </c:pt>
                <c:pt idx="3763">
                  <c:v>71033.100000000006</c:v>
                </c:pt>
                <c:pt idx="3764">
                  <c:v>71038.3</c:v>
                </c:pt>
                <c:pt idx="3765">
                  <c:v>71045.2</c:v>
                </c:pt>
                <c:pt idx="3766">
                  <c:v>71050.399999999994</c:v>
                </c:pt>
                <c:pt idx="3767">
                  <c:v>71055.600000000006</c:v>
                </c:pt>
                <c:pt idx="3768">
                  <c:v>71062.600000000006</c:v>
                </c:pt>
                <c:pt idx="3769">
                  <c:v>71066.100000000006</c:v>
                </c:pt>
                <c:pt idx="3770">
                  <c:v>71073.100000000006</c:v>
                </c:pt>
                <c:pt idx="3771">
                  <c:v>71076.600000000006</c:v>
                </c:pt>
                <c:pt idx="3772">
                  <c:v>71081.8</c:v>
                </c:pt>
                <c:pt idx="3773">
                  <c:v>71087.100000000006</c:v>
                </c:pt>
                <c:pt idx="3774">
                  <c:v>71092.3</c:v>
                </c:pt>
                <c:pt idx="3775">
                  <c:v>71097.600000000006</c:v>
                </c:pt>
                <c:pt idx="3776">
                  <c:v>71101</c:v>
                </c:pt>
                <c:pt idx="3777">
                  <c:v>71106.3</c:v>
                </c:pt>
                <c:pt idx="3778">
                  <c:v>71113.3</c:v>
                </c:pt>
                <c:pt idx="3779">
                  <c:v>71118.5</c:v>
                </c:pt>
                <c:pt idx="3780">
                  <c:v>71123.8</c:v>
                </c:pt>
                <c:pt idx="3781">
                  <c:v>71129</c:v>
                </c:pt>
                <c:pt idx="3782">
                  <c:v>71134.2</c:v>
                </c:pt>
                <c:pt idx="3783">
                  <c:v>71139.5</c:v>
                </c:pt>
                <c:pt idx="3784">
                  <c:v>71146.5</c:v>
                </c:pt>
                <c:pt idx="3785">
                  <c:v>71150</c:v>
                </c:pt>
                <c:pt idx="3786">
                  <c:v>71155.3</c:v>
                </c:pt>
                <c:pt idx="3787">
                  <c:v>71160.600000000006</c:v>
                </c:pt>
                <c:pt idx="3788">
                  <c:v>71164.100000000006</c:v>
                </c:pt>
                <c:pt idx="3789">
                  <c:v>71169.399999999994</c:v>
                </c:pt>
                <c:pt idx="3790">
                  <c:v>71174.7</c:v>
                </c:pt>
                <c:pt idx="3791">
                  <c:v>71180.100000000006</c:v>
                </c:pt>
                <c:pt idx="3792">
                  <c:v>71183.600000000006</c:v>
                </c:pt>
                <c:pt idx="3793">
                  <c:v>71187.199999999997</c:v>
                </c:pt>
                <c:pt idx="3794">
                  <c:v>71194.399999999994</c:v>
                </c:pt>
                <c:pt idx="3795">
                  <c:v>71198</c:v>
                </c:pt>
                <c:pt idx="3796">
                  <c:v>71201.600000000006</c:v>
                </c:pt>
                <c:pt idx="3797">
                  <c:v>71207.100000000006</c:v>
                </c:pt>
                <c:pt idx="3798">
                  <c:v>71212.600000000006</c:v>
                </c:pt>
                <c:pt idx="3799">
                  <c:v>71218.100000000006</c:v>
                </c:pt>
                <c:pt idx="3800">
                  <c:v>71221.7</c:v>
                </c:pt>
                <c:pt idx="3801">
                  <c:v>71225.399999999994</c:v>
                </c:pt>
                <c:pt idx="3802">
                  <c:v>71232.899999999994</c:v>
                </c:pt>
                <c:pt idx="3803">
                  <c:v>71236.600000000006</c:v>
                </c:pt>
                <c:pt idx="3804">
                  <c:v>71242.3</c:v>
                </c:pt>
                <c:pt idx="3805">
                  <c:v>71248</c:v>
                </c:pt>
                <c:pt idx="3806">
                  <c:v>71253.7</c:v>
                </c:pt>
                <c:pt idx="3807">
                  <c:v>71261.399999999994</c:v>
                </c:pt>
                <c:pt idx="3808">
                  <c:v>71269.2</c:v>
                </c:pt>
                <c:pt idx="3809">
                  <c:v>71273.100000000006</c:v>
                </c:pt>
                <c:pt idx="3810">
                  <c:v>71281</c:v>
                </c:pt>
                <c:pt idx="3811">
                  <c:v>71284.899999999994</c:v>
                </c:pt>
                <c:pt idx="3812">
                  <c:v>71293</c:v>
                </c:pt>
                <c:pt idx="3813">
                  <c:v>71299</c:v>
                </c:pt>
                <c:pt idx="3814">
                  <c:v>71303.100000000006</c:v>
                </c:pt>
                <c:pt idx="3815">
                  <c:v>71309.3</c:v>
                </c:pt>
                <c:pt idx="3816">
                  <c:v>71317.600000000006</c:v>
                </c:pt>
                <c:pt idx="3817">
                  <c:v>71321.8</c:v>
                </c:pt>
                <c:pt idx="3818">
                  <c:v>71328.100000000006</c:v>
                </c:pt>
                <c:pt idx="3819">
                  <c:v>71334.600000000006</c:v>
                </c:pt>
                <c:pt idx="3820">
                  <c:v>71343.399999999994</c:v>
                </c:pt>
                <c:pt idx="3821">
                  <c:v>71350.2</c:v>
                </c:pt>
                <c:pt idx="3822">
                  <c:v>71359.399999999994</c:v>
                </c:pt>
                <c:pt idx="3823">
                  <c:v>71366.399999999994</c:v>
                </c:pt>
                <c:pt idx="3824">
                  <c:v>71373.600000000006</c:v>
                </c:pt>
                <c:pt idx="3825">
                  <c:v>71380.800000000003</c:v>
                </c:pt>
                <c:pt idx="3826">
                  <c:v>71388</c:v>
                </c:pt>
                <c:pt idx="3827">
                  <c:v>71395.399999999994</c:v>
                </c:pt>
                <c:pt idx="3828">
                  <c:v>71402.8</c:v>
                </c:pt>
                <c:pt idx="3829">
                  <c:v>71410.3</c:v>
                </c:pt>
                <c:pt idx="3830">
                  <c:v>71420.399999999994</c:v>
                </c:pt>
                <c:pt idx="3831">
                  <c:v>71428</c:v>
                </c:pt>
                <c:pt idx="3832">
                  <c:v>71440.800000000003</c:v>
                </c:pt>
                <c:pt idx="3833">
                  <c:v>71448.5</c:v>
                </c:pt>
                <c:pt idx="3834">
                  <c:v>71458.8</c:v>
                </c:pt>
                <c:pt idx="3835">
                  <c:v>71469.2</c:v>
                </c:pt>
                <c:pt idx="3836">
                  <c:v>71479.5</c:v>
                </c:pt>
                <c:pt idx="3837">
                  <c:v>71489.899999999994</c:v>
                </c:pt>
                <c:pt idx="3838">
                  <c:v>71497.600000000006</c:v>
                </c:pt>
                <c:pt idx="3839">
                  <c:v>71507.899999999994</c:v>
                </c:pt>
                <c:pt idx="3840">
                  <c:v>71518.100000000006</c:v>
                </c:pt>
                <c:pt idx="3841">
                  <c:v>71528.3</c:v>
                </c:pt>
                <c:pt idx="3842">
                  <c:v>71535.899999999994</c:v>
                </c:pt>
                <c:pt idx="3843">
                  <c:v>71545.899999999994</c:v>
                </c:pt>
                <c:pt idx="3844">
                  <c:v>71553.399999999994</c:v>
                </c:pt>
                <c:pt idx="3845">
                  <c:v>71563.199999999997</c:v>
                </c:pt>
                <c:pt idx="3846">
                  <c:v>71570.5</c:v>
                </c:pt>
                <c:pt idx="3847">
                  <c:v>71580</c:v>
                </c:pt>
                <c:pt idx="3848">
                  <c:v>71594.100000000006</c:v>
                </c:pt>
                <c:pt idx="3849">
                  <c:v>71607.7</c:v>
                </c:pt>
                <c:pt idx="3850">
                  <c:v>71616.5</c:v>
                </c:pt>
                <c:pt idx="3851">
                  <c:v>71627.3</c:v>
                </c:pt>
                <c:pt idx="3852">
                  <c:v>71633.8</c:v>
                </c:pt>
                <c:pt idx="3853">
                  <c:v>71642.3</c:v>
                </c:pt>
                <c:pt idx="3854">
                  <c:v>71650.8</c:v>
                </c:pt>
                <c:pt idx="3855">
                  <c:v>71661.399999999994</c:v>
                </c:pt>
                <c:pt idx="3856">
                  <c:v>71669.7</c:v>
                </c:pt>
                <c:pt idx="3857">
                  <c:v>71678</c:v>
                </c:pt>
                <c:pt idx="3858">
                  <c:v>71684.2</c:v>
                </c:pt>
                <c:pt idx="3859">
                  <c:v>71694.399999999994</c:v>
                </c:pt>
                <c:pt idx="3860">
                  <c:v>71702.5</c:v>
                </c:pt>
                <c:pt idx="3861">
                  <c:v>71710.600000000006</c:v>
                </c:pt>
                <c:pt idx="3862">
                  <c:v>71718.600000000006</c:v>
                </c:pt>
                <c:pt idx="3863">
                  <c:v>71726.600000000006</c:v>
                </c:pt>
                <c:pt idx="3864">
                  <c:v>71734.5</c:v>
                </c:pt>
                <c:pt idx="3865">
                  <c:v>71744.3</c:v>
                </c:pt>
                <c:pt idx="3866">
                  <c:v>71752.100000000006</c:v>
                </c:pt>
                <c:pt idx="3867">
                  <c:v>71759.8</c:v>
                </c:pt>
                <c:pt idx="3868">
                  <c:v>71765.600000000006</c:v>
                </c:pt>
                <c:pt idx="3869">
                  <c:v>71773.2</c:v>
                </c:pt>
                <c:pt idx="3870">
                  <c:v>71780.800000000003</c:v>
                </c:pt>
                <c:pt idx="3871">
                  <c:v>71786.5</c:v>
                </c:pt>
                <c:pt idx="3872">
                  <c:v>71794</c:v>
                </c:pt>
                <c:pt idx="3873">
                  <c:v>71801.5</c:v>
                </c:pt>
                <c:pt idx="3874">
                  <c:v>71808.899999999994</c:v>
                </c:pt>
                <c:pt idx="3875">
                  <c:v>71818.100000000006</c:v>
                </c:pt>
                <c:pt idx="3876">
                  <c:v>71825.5</c:v>
                </c:pt>
                <c:pt idx="3877">
                  <c:v>71830.899999999994</c:v>
                </c:pt>
                <c:pt idx="3878">
                  <c:v>71838.2</c:v>
                </c:pt>
                <c:pt idx="3879">
                  <c:v>71845.399999999994</c:v>
                </c:pt>
                <c:pt idx="3880">
                  <c:v>71852.5</c:v>
                </c:pt>
                <c:pt idx="3881">
                  <c:v>71859.600000000006</c:v>
                </c:pt>
                <c:pt idx="3882">
                  <c:v>71866.399999999994</c:v>
                </c:pt>
                <c:pt idx="3883">
                  <c:v>71873.100000000006</c:v>
                </c:pt>
                <c:pt idx="3884">
                  <c:v>71879.7</c:v>
                </c:pt>
                <c:pt idx="3885">
                  <c:v>71886.100000000006</c:v>
                </c:pt>
                <c:pt idx="3886">
                  <c:v>71892.399999999994</c:v>
                </c:pt>
                <c:pt idx="3887">
                  <c:v>71897</c:v>
                </c:pt>
                <c:pt idx="3888">
                  <c:v>71904.7</c:v>
                </c:pt>
                <c:pt idx="3889">
                  <c:v>71910.7</c:v>
                </c:pt>
                <c:pt idx="3890">
                  <c:v>71915.199999999997</c:v>
                </c:pt>
                <c:pt idx="3891">
                  <c:v>71921.2</c:v>
                </c:pt>
                <c:pt idx="3892">
                  <c:v>71927.100000000006</c:v>
                </c:pt>
                <c:pt idx="3893">
                  <c:v>71933</c:v>
                </c:pt>
                <c:pt idx="3894">
                  <c:v>71939</c:v>
                </c:pt>
                <c:pt idx="3895">
                  <c:v>71944.899999999994</c:v>
                </c:pt>
                <c:pt idx="3896">
                  <c:v>71949.399999999994</c:v>
                </c:pt>
                <c:pt idx="3897">
                  <c:v>71955.399999999994</c:v>
                </c:pt>
                <c:pt idx="3898">
                  <c:v>71961.5</c:v>
                </c:pt>
                <c:pt idx="3899">
                  <c:v>71966.100000000006</c:v>
                </c:pt>
                <c:pt idx="3900">
                  <c:v>71972.3</c:v>
                </c:pt>
                <c:pt idx="3901">
                  <c:v>71978.7</c:v>
                </c:pt>
                <c:pt idx="3902">
                  <c:v>71985.100000000006</c:v>
                </c:pt>
                <c:pt idx="3903">
                  <c:v>71990.100000000006</c:v>
                </c:pt>
                <c:pt idx="3904">
                  <c:v>71996.800000000003</c:v>
                </c:pt>
                <c:pt idx="3905">
                  <c:v>72003.7</c:v>
                </c:pt>
                <c:pt idx="3906">
                  <c:v>72008.899999999994</c:v>
                </c:pt>
                <c:pt idx="3907">
                  <c:v>72016.100000000006</c:v>
                </c:pt>
                <c:pt idx="3908">
                  <c:v>72023.600000000006</c:v>
                </c:pt>
                <c:pt idx="3909">
                  <c:v>72027.3</c:v>
                </c:pt>
                <c:pt idx="3910">
                  <c:v>72035.100000000006</c:v>
                </c:pt>
                <c:pt idx="3911">
                  <c:v>72043.100000000006</c:v>
                </c:pt>
                <c:pt idx="3912">
                  <c:v>72047.199999999997</c:v>
                </c:pt>
                <c:pt idx="3913">
                  <c:v>72055.600000000006</c:v>
                </c:pt>
                <c:pt idx="3914">
                  <c:v>72062.100000000006</c:v>
                </c:pt>
                <c:pt idx="3915">
                  <c:v>72071</c:v>
                </c:pt>
                <c:pt idx="3916">
                  <c:v>72077.899999999994</c:v>
                </c:pt>
                <c:pt idx="3917">
                  <c:v>72087.3</c:v>
                </c:pt>
                <c:pt idx="3918">
                  <c:v>72094.5</c:v>
                </c:pt>
                <c:pt idx="3919">
                  <c:v>72101.899999999994</c:v>
                </c:pt>
                <c:pt idx="3920">
                  <c:v>72106.899999999994</c:v>
                </c:pt>
                <c:pt idx="3921">
                  <c:v>72117.100000000006</c:v>
                </c:pt>
                <c:pt idx="3922">
                  <c:v>72122.2</c:v>
                </c:pt>
                <c:pt idx="3923">
                  <c:v>72130.100000000006</c:v>
                </c:pt>
                <c:pt idx="3924">
                  <c:v>72138</c:v>
                </c:pt>
                <c:pt idx="3925">
                  <c:v>72146.100000000006</c:v>
                </c:pt>
                <c:pt idx="3926">
                  <c:v>72151.600000000006</c:v>
                </c:pt>
                <c:pt idx="3927">
                  <c:v>72159.8</c:v>
                </c:pt>
                <c:pt idx="3928">
                  <c:v>72171</c:v>
                </c:pt>
                <c:pt idx="3929">
                  <c:v>72179.5</c:v>
                </c:pt>
                <c:pt idx="3930">
                  <c:v>72188.100000000006</c:v>
                </c:pt>
                <c:pt idx="3931">
                  <c:v>72193.899999999994</c:v>
                </c:pt>
                <c:pt idx="3932">
                  <c:v>72202.7</c:v>
                </c:pt>
                <c:pt idx="3933">
                  <c:v>72208.5</c:v>
                </c:pt>
                <c:pt idx="3934">
                  <c:v>72217.399999999994</c:v>
                </c:pt>
                <c:pt idx="3935">
                  <c:v>72226.399999999994</c:v>
                </c:pt>
                <c:pt idx="3936">
                  <c:v>72235.399999999994</c:v>
                </c:pt>
                <c:pt idx="3937">
                  <c:v>72241.399999999994</c:v>
                </c:pt>
                <c:pt idx="3938">
                  <c:v>72250.600000000006</c:v>
                </c:pt>
                <c:pt idx="3939">
                  <c:v>72262.8</c:v>
                </c:pt>
                <c:pt idx="3940">
                  <c:v>72265.899999999994</c:v>
                </c:pt>
                <c:pt idx="3941">
                  <c:v>72275.199999999997</c:v>
                </c:pt>
                <c:pt idx="3942">
                  <c:v>72284.5</c:v>
                </c:pt>
                <c:pt idx="3943">
                  <c:v>72293.8</c:v>
                </c:pt>
                <c:pt idx="3944">
                  <c:v>72300.100000000006</c:v>
                </c:pt>
                <c:pt idx="3945">
                  <c:v>72309.5</c:v>
                </c:pt>
                <c:pt idx="3946">
                  <c:v>72319</c:v>
                </c:pt>
                <c:pt idx="3947">
                  <c:v>72325.3</c:v>
                </c:pt>
                <c:pt idx="3948">
                  <c:v>72337.899999999994</c:v>
                </c:pt>
                <c:pt idx="3949">
                  <c:v>72344.3</c:v>
                </c:pt>
                <c:pt idx="3950">
                  <c:v>72353.8</c:v>
                </c:pt>
                <c:pt idx="3951">
                  <c:v>72360.100000000006</c:v>
                </c:pt>
                <c:pt idx="3952">
                  <c:v>72369.600000000006</c:v>
                </c:pt>
                <c:pt idx="3953">
                  <c:v>72379.3</c:v>
                </c:pt>
                <c:pt idx="3954">
                  <c:v>72389.2</c:v>
                </c:pt>
                <c:pt idx="3955">
                  <c:v>72399.399999999994</c:v>
                </c:pt>
                <c:pt idx="3956">
                  <c:v>72413.399999999994</c:v>
                </c:pt>
                <c:pt idx="3957">
                  <c:v>72420.5</c:v>
                </c:pt>
                <c:pt idx="3958">
                  <c:v>72431.399999999994</c:v>
                </c:pt>
                <c:pt idx="3959">
                  <c:v>72446.100000000006</c:v>
                </c:pt>
                <c:pt idx="3960">
                  <c:v>72453.600000000006</c:v>
                </c:pt>
                <c:pt idx="3961">
                  <c:v>72468.800000000003</c:v>
                </c:pt>
                <c:pt idx="3962">
                  <c:v>72480.399999999994</c:v>
                </c:pt>
                <c:pt idx="3963">
                  <c:v>72492</c:v>
                </c:pt>
                <c:pt idx="3964">
                  <c:v>72507.7</c:v>
                </c:pt>
                <c:pt idx="3965">
                  <c:v>72515.600000000006</c:v>
                </c:pt>
                <c:pt idx="3966">
                  <c:v>72531.5</c:v>
                </c:pt>
                <c:pt idx="3967">
                  <c:v>72547.399999999994</c:v>
                </c:pt>
                <c:pt idx="3968">
                  <c:v>72559.399999999994</c:v>
                </c:pt>
                <c:pt idx="3969">
                  <c:v>72571.399999999994</c:v>
                </c:pt>
                <c:pt idx="3970">
                  <c:v>72583.3</c:v>
                </c:pt>
                <c:pt idx="3971">
                  <c:v>72599.3</c:v>
                </c:pt>
                <c:pt idx="3972">
                  <c:v>72607.199999999997</c:v>
                </c:pt>
                <c:pt idx="3973">
                  <c:v>72619</c:v>
                </c:pt>
                <c:pt idx="3974">
                  <c:v>72634.7</c:v>
                </c:pt>
                <c:pt idx="3975">
                  <c:v>72650.100000000006</c:v>
                </c:pt>
                <c:pt idx="3976">
                  <c:v>72661.600000000006</c:v>
                </c:pt>
                <c:pt idx="3977">
                  <c:v>72672.899999999994</c:v>
                </c:pt>
                <c:pt idx="3978">
                  <c:v>72687.8</c:v>
                </c:pt>
                <c:pt idx="3979">
                  <c:v>72702.3</c:v>
                </c:pt>
                <c:pt idx="3980">
                  <c:v>72716.399999999994</c:v>
                </c:pt>
                <c:pt idx="3981">
                  <c:v>72726.8</c:v>
                </c:pt>
                <c:pt idx="3982">
                  <c:v>72736.899999999994</c:v>
                </c:pt>
                <c:pt idx="3983">
                  <c:v>72753.2</c:v>
                </c:pt>
                <c:pt idx="3984">
                  <c:v>72765.7</c:v>
                </c:pt>
                <c:pt idx="3985">
                  <c:v>72780.5</c:v>
                </c:pt>
                <c:pt idx="3986">
                  <c:v>72794.5</c:v>
                </c:pt>
                <c:pt idx="3987">
                  <c:v>72808</c:v>
                </c:pt>
                <c:pt idx="3988">
                  <c:v>72823.5</c:v>
                </c:pt>
                <c:pt idx="3989">
                  <c:v>72833.600000000006</c:v>
                </c:pt>
                <c:pt idx="3990">
                  <c:v>72843.5</c:v>
                </c:pt>
                <c:pt idx="3991">
                  <c:v>72853.100000000006</c:v>
                </c:pt>
                <c:pt idx="3992">
                  <c:v>72860.2</c:v>
                </c:pt>
                <c:pt idx="3993">
                  <c:v>72869.5</c:v>
                </c:pt>
                <c:pt idx="3994">
                  <c:v>72883.100000000006</c:v>
                </c:pt>
                <c:pt idx="3995">
                  <c:v>72889.8</c:v>
                </c:pt>
                <c:pt idx="3996">
                  <c:v>72900.7</c:v>
                </c:pt>
                <c:pt idx="3997">
                  <c:v>72909.3</c:v>
                </c:pt>
                <c:pt idx="3998">
                  <c:v>72917.899999999994</c:v>
                </c:pt>
                <c:pt idx="3999">
                  <c:v>72926.3</c:v>
                </c:pt>
                <c:pt idx="4000">
                  <c:v>72934.7</c:v>
                </c:pt>
                <c:pt idx="4001">
                  <c:v>72943</c:v>
                </c:pt>
                <c:pt idx="4002">
                  <c:v>72951.3</c:v>
                </c:pt>
                <c:pt idx="4003">
                  <c:v>72961.7</c:v>
                </c:pt>
                <c:pt idx="4004">
                  <c:v>72970</c:v>
                </c:pt>
                <c:pt idx="4005">
                  <c:v>72976.2</c:v>
                </c:pt>
                <c:pt idx="4006">
                  <c:v>72986.600000000006</c:v>
                </c:pt>
                <c:pt idx="4007">
                  <c:v>72995</c:v>
                </c:pt>
                <c:pt idx="4008">
                  <c:v>73001.3</c:v>
                </c:pt>
                <c:pt idx="4009">
                  <c:v>73014.100000000006</c:v>
                </c:pt>
                <c:pt idx="4010">
                  <c:v>73020.600000000006</c:v>
                </c:pt>
                <c:pt idx="4011">
                  <c:v>73029.3</c:v>
                </c:pt>
                <c:pt idx="4012">
                  <c:v>73038.2</c:v>
                </c:pt>
                <c:pt idx="4013">
                  <c:v>73047.199999999997</c:v>
                </c:pt>
                <c:pt idx="4014">
                  <c:v>73056.399999999994</c:v>
                </c:pt>
                <c:pt idx="4015">
                  <c:v>73065.7</c:v>
                </c:pt>
                <c:pt idx="4016">
                  <c:v>73075</c:v>
                </c:pt>
                <c:pt idx="4017">
                  <c:v>73084.2</c:v>
                </c:pt>
                <c:pt idx="4018">
                  <c:v>73093.399999999994</c:v>
                </c:pt>
                <c:pt idx="4019">
                  <c:v>73105</c:v>
                </c:pt>
                <c:pt idx="4020">
                  <c:v>73111.899999999994</c:v>
                </c:pt>
                <c:pt idx="4021">
                  <c:v>73121.100000000006</c:v>
                </c:pt>
                <c:pt idx="4022">
                  <c:v>73130.399999999994</c:v>
                </c:pt>
                <c:pt idx="4023">
                  <c:v>73142</c:v>
                </c:pt>
                <c:pt idx="4024">
                  <c:v>73151.199999999997</c:v>
                </c:pt>
                <c:pt idx="4025">
                  <c:v>73158.2</c:v>
                </c:pt>
                <c:pt idx="4026">
                  <c:v>73167.5</c:v>
                </c:pt>
                <c:pt idx="4027">
                  <c:v>73176.899999999994</c:v>
                </c:pt>
                <c:pt idx="4028">
                  <c:v>73186.2</c:v>
                </c:pt>
                <c:pt idx="4029">
                  <c:v>73193.3</c:v>
                </c:pt>
                <c:pt idx="4030">
                  <c:v>73202.7</c:v>
                </c:pt>
                <c:pt idx="4031">
                  <c:v>73214.600000000006</c:v>
                </c:pt>
                <c:pt idx="4032">
                  <c:v>73221.7</c:v>
                </c:pt>
                <c:pt idx="4033">
                  <c:v>73231.3</c:v>
                </c:pt>
                <c:pt idx="4034">
                  <c:v>73238.5</c:v>
                </c:pt>
                <c:pt idx="4035">
                  <c:v>73248.2</c:v>
                </c:pt>
                <c:pt idx="4036">
                  <c:v>73257.899999999994</c:v>
                </c:pt>
                <c:pt idx="4037">
                  <c:v>73265.3</c:v>
                </c:pt>
                <c:pt idx="4038">
                  <c:v>73275.100000000006</c:v>
                </c:pt>
                <c:pt idx="4039">
                  <c:v>73285</c:v>
                </c:pt>
                <c:pt idx="4040">
                  <c:v>73295</c:v>
                </c:pt>
                <c:pt idx="4041">
                  <c:v>73305</c:v>
                </c:pt>
                <c:pt idx="4042">
                  <c:v>73315.199999999997</c:v>
                </c:pt>
                <c:pt idx="4043">
                  <c:v>73322.8</c:v>
                </c:pt>
                <c:pt idx="4044">
                  <c:v>73333.100000000006</c:v>
                </c:pt>
                <c:pt idx="4045">
                  <c:v>73340.899999999994</c:v>
                </c:pt>
                <c:pt idx="4046">
                  <c:v>73348.800000000003</c:v>
                </c:pt>
                <c:pt idx="4047">
                  <c:v>73359.399999999994</c:v>
                </c:pt>
                <c:pt idx="4048">
                  <c:v>73370.2</c:v>
                </c:pt>
                <c:pt idx="4049">
                  <c:v>73375.7</c:v>
                </c:pt>
                <c:pt idx="4050">
                  <c:v>73389.5</c:v>
                </c:pt>
                <c:pt idx="4051">
                  <c:v>73400.7</c:v>
                </c:pt>
                <c:pt idx="4052">
                  <c:v>73409.2</c:v>
                </c:pt>
                <c:pt idx="4053">
                  <c:v>73420.7</c:v>
                </c:pt>
                <c:pt idx="4054">
                  <c:v>73432.2</c:v>
                </c:pt>
                <c:pt idx="4055">
                  <c:v>73438.100000000006</c:v>
                </c:pt>
                <c:pt idx="4056">
                  <c:v>73449.7</c:v>
                </c:pt>
                <c:pt idx="4057">
                  <c:v>73458.600000000006</c:v>
                </c:pt>
                <c:pt idx="4058">
                  <c:v>73467.399999999994</c:v>
                </c:pt>
                <c:pt idx="4059">
                  <c:v>73479.3</c:v>
                </c:pt>
                <c:pt idx="4060">
                  <c:v>73485.2</c:v>
                </c:pt>
                <c:pt idx="4061">
                  <c:v>73497.100000000006</c:v>
                </c:pt>
                <c:pt idx="4062">
                  <c:v>73503.100000000006</c:v>
                </c:pt>
                <c:pt idx="4063">
                  <c:v>73512</c:v>
                </c:pt>
                <c:pt idx="4064">
                  <c:v>73521</c:v>
                </c:pt>
                <c:pt idx="4065">
                  <c:v>73532.899999999994</c:v>
                </c:pt>
                <c:pt idx="4066">
                  <c:v>73541.899999999994</c:v>
                </c:pt>
                <c:pt idx="4067">
                  <c:v>73547.8</c:v>
                </c:pt>
                <c:pt idx="4068">
                  <c:v>73559.7</c:v>
                </c:pt>
                <c:pt idx="4069">
                  <c:v>73568.600000000006</c:v>
                </c:pt>
                <c:pt idx="4070">
                  <c:v>73577.399999999994</c:v>
                </c:pt>
                <c:pt idx="4071">
                  <c:v>73583.3</c:v>
                </c:pt>
                <c:pt idx="4072">
                  <c:v>73592.100000000006</c:v>
                </c:pt>
                <c:pt idx="4073">
                  <c:v>73597.899999999994</c:v>
                </c:pt>
                <c:pt idx="4074">
                  <c:v>73606.600000000006</c:v>
                </c:pt>
                <c:pt idx="4075">
                  <c:v>73615.3</c:v>
                </c:pt>
                <c:pt idx="4076">
                  <c:v>73623.899999999994</c:v>
                </c:pt>
                <c:pt idx="4077">
                  <c:v>73632.399999999994</c:v>
                </c:pt>
                <c:pt idx="4078">
                  <c:v>73643.7</c:v>
                </c:pt>
                <c:pt idx="4079">
                  <c:v>73649.2</c:v>
                </c:pt>
                <c:pt idx="4080">
                  <c:v>73660.3</c:v>
                </c:pt>
                <c:pt idx="4081">
                  <c:v>73665.7</c:v>
                </c:pt>
                <c:pt idx="4082">
                  <c:v>73671.100000000006</c:v>
                </c:pt>
                <c:pt idx="4083">
                  <c:v>73679.199999999997</c:v>
                </c:pt>
                <c:pt idx="4084">
                  <c:v>73687.100000000006</c:v>
                </c:pt>
                <c:pt idx="4085">
                  <c:v>73692.399999999994</c:v>
                </c:pt>
                <c:pt idx="4086">
                  <c:v>73700.3</c:v>
                </c:pt>
                <c:pt idx="4087">
                  <c:v>73708.2</c:v>
                </c:pt>
                <c:pt idx="4088">
                  <c:v>73713.5</c:v>
                </c:pt>
                <c:pt idx="4089">
                  <c:v>73721.399999999994</c:v>
                </c:pt>
                <c:pt idx="4090">
                  <c:v>73729.3</c:v>
                </c:pt>
                <c:pt idx="4091">
                  <c:v>73737.2</c:v>
                </c:pt>
                <c:pt idx="4092">
                  <c:v>73747.7</c:v>
                </c:pt>
                <c:pt idx="4093">
                  <c:v>73755.600000000006</c:v>
                </c:pt>
                <c:pt idx="4094">
                  <c:v>73763.5</c:v>
                </c:pt>
                <c:pt idx="4095">
                  <c:v>73771.3</c:v>
                </c:pt>
                <c:pt idx="4096">
                  <c:v>73781.7</c:v>
                </c:pt>
                <c:pt idx="4097">
                  <c:v>73786.899999999994</c:v>
                </c:pt>
                <c:pt idx="4098">
                  <c:v>73794.7</c:v>
                </c:pt>
                <c:pt idx="4099">
                  <c:v>73802.399999999994</c:v>
                </c:pt>
                <c:pt idx="4100">
                  <c:v>73810.100000000006</c:v>
                </c:pt>
                <c:pt idx="4101">
                  <c:v>73820.3</c:v>
                </c:pt>
                <c:pt idx="4102">
                  <c:v>73825.399999999994</c:v>
                </c:pt>
                <c:pt idx="4103">
                  <c:v>73838</c:v>
                </c:pt>
                <c:pt idx="4104">
                  <c:v>73845.5</c:v>
                </c:pt>
                <c:pt idx="4105">
                  <c:v>73850.5</c:v>
                </c:pt>
                <c:pt idx="4106">
                  <c:v>73857.899999999994</c:v>
                </c:pt>
                <c:pt idx="4107">
                  <c:v>73865.3</c:v>
                </c:pt>
                <c:pt idx="4108">
                  <c:v>73872.600000000006</c:v>
                </c:pt>
                <c:pt idx="4109">
                  <c:v>73879.8</c:v>
                </c:pt>
                <c:pt idx="4110">
                  <c:v>73887</c:v>
                </c:pt>
                <c:pt idx="4111">
                  <c:v>73896.5</c:v>
                </c:pt>
                <c:pt idx="4112">
                  <c:v>73901.2</c:v>
                </c:pt>
                <c:pt idx="4113">
                  <c:v>73908.2</c:v>
                </c:pt>
                <c:pt idx="4114">
                  <c:v>73915.100000000006</c:v>
                </c:pt>
                <c:pt idx="4115">
                  <c:v>73921.899999999994</c:v>
                </c:pt>
                <c:pt idx="4116">
                  <c:v>73928.7</c:v>
                </c:pt>
                <c:pt idx="4117">
                  <c:v>73935.3</c:v>
                </c:pt>
                <c:pt idx="4118">
                  <c:v>73944.100000000006</c:v>
                </c:pt>
                <c:pt idx="4119">
                  <c:v>73948.399999999994</c:v>
                </c:pt>
                <c:pt idx="4120">
                  <c:v>73954.8</c:v>
                </c:pt>
                <c:pt idx="4121">
                  <c:v>73963.199999999997</c:v>
                </c:pt>
                <c:pt idx="4122">
                  <c:v>73969.399999999994</c:v>
                </c:pt>
                <c:pt idx="4123">
                  <c:v>73975.399999999994</c:v>
                </c:pt>
                <c:pt idx="4124">
                  <c:v>73983.399999999994</c:v>
                </c:pt>
                <c:pt idx="4125">
                  <c:v>73991.399999999994</c:v>
                </c:pt>
                <c:pt idx="4126">
                  <c:v>73995.3</c:v>
                </c:pt>
                <c:pt idx="4127">
                  <c:v>74005.2</c:v>
                </c:pt>
                <c:pt idx="4128">
                  <c:v>74011.100000000006</c:v>
                </c:pt>
                <c:pt idx="4129">
                  <c:v>74020.899999999994</c:v>
                </c:pt>
                <c:pt idx="4130">
                  <c:v>74030.600000000006</c:v>
                </c:pt>
                <c:pt idx="4131">
                  <c:v>74040.2</c:v>
                </c:pt>
                <c:pt idx="4132">
                  <c:v>74051.600000000006</c:v>
                </c:pt>
                <c:pt idx="4133">
                  <c:v>74059.100000000006</c:v>
                </c:pt>
                <c:pt idx="4134">
                  <c:v>74068.399999999994</c:v>
                </c:pt>
                <c:pt idx="4135">
                  <c:v>74073.899999999994</c:v>
                </c:pt>
                <c:pt idx="4136">
                  <c:v>74081.100000000006</c:v>
                </c:pt>
                <c:pt idx="4137">
                  <c:v>74088.2</c:v>
                </c:pt>
                <c:pt idx="4138">
                  <c:v>74095.199999999997</c:v>
                </c:pt>
                <c:pt idx="4139">
                  <c:v>74102.100000000006</c:v>
                </c:pt>
                <c:pt idx="4140">
                  <c:v>74108.800000000003</c:v>
                </c:pt>
                <c:pt idx="4141">
                  <c:v>74115.5</c:v>
                </c:pt>
                <c:pt idx="4142">
                  <c:v>74123.600000000006</c:v>
                </c:pt>
                <c:pt idx="4143">
                  <c:v>74131.399999999994</c:v>
                </c:pt>
                <c:pt idx="4144">
                  <c:v>74137.5</c:v>
                </c:pt>
                <c:pt idx="4145">
                  <c:v>74143.399999999994</c:v>
                </c:pt>
                <c:pt idx="4146">
                  <c:v>74150.600000000006</c:v>
                </c:pt>
                <c:pt idx="4147">
                  <c:v>74154.8</c:v>
                </c:pt>
                <c:pt idx="4148">
                  <c:v>74161.5</c:v>
                </c:pt>
                <c:pt idx="4149">
                  <c:v>74166.7</c:v>
                </c:pt>
                <c:pt idx="4150">
                  <c:v>74171.600000000006</c:v>
                </c:pt>
                <c:pt idx="4151">
                  <c:v>74175.199999999997</c:v>
                </c:pt>
                <c:pt idx="4152">
                  <c:v>74180.899999999994</c:v>
                </c:pt>
                <c:pt idx="4153">
                  <c:v>74185.3</c:v>
                </c:pt>
                <c:pt idx="4154">
                  <c:v>74190.5</c:v>
                </c:pt>
                <c:pt idx="4155">
                  <c:v>74193.5</c:v>
                </c:pt>
                <c:pt idx="4156">
                  <c:v>74198.3</c:v>
                </c:pt>
                <c:pt idx="4157">
                  <c:v>74201.100000000006</c:v>
                </c:pt>
                <c:pt idx="4158">
                  <c:v>74204.7</c:v>
                </c:pt>
                <c:pt idx="4159">
                  <c:v>74208.2</c:v>
                </c:pt>
                <c:pt idx="4160">
                  <c:v>74210.7</c:v>
                </c:pt>
                <c:pt idx="4161">
                  <c:v>74214.899999999994</c:v>
                </c:pt>
                <c:pt idx="4162">
                  <c:v>74218.100000000006</c:v>
                </c:pt>
                <c:pt idx="4163">
                  <c:v>74221.2</c:v>
                </c:pt>
                <c:pt idx="4164">
                  <c:v>74224.3</c:v>
                </c:pt>
                <c:pt idx="4165">
                  <c:v>74227.3</c:v>
                </c:pt>
                <c:pt idx="4166">
                  <c:v>74230.3</c:v>
                </c:pt>
                <c:pt idx="4167">
                  <c:v>74233.3</c:v>
                </c:pt>
                <c:pt idx="4168">
                  <c:v>74236.2</c:v>
                </c:pt>
                <c:pt idx="4169">
                  <c:v>74239.100000000006</c:v>
                </c:pt>
                <c:pt idx="4170">
                  <c:v>74242.8</c:v>
                </c:pt>
                <c:pt idx="4171">
                  <c:v>74245</c:v>
                </c:pt>
                <c:pt idx="4172">
                  <c:v>74248</c:v>
                </c:pt>
                <c:pt idx="4173">
                  <c:v>74251</c:v>
                </c:pt>
                <c:pt idx="4174">
                  <c:v>74253.2</c:v>
                </c:pt>
                <c:pt idx="4175">
                  <c:v>74257.100000000006</c:v>
                </c:pt>
                <c:pt idx="4176">
                  <c:v>74259.5</c:v>
                </c:pt>
                <c:pt idx="4177">
                  <c:v>74262.7</c:v>
                </c:pt>
                <c:pt idx="4178">
                  <c:v>74266</c:v>
                </c:pt>
                <c:pt idx="4179">
                  <c:v>74269.399999999994</c:v>
                </c:pt>
                <c:pt idx="4180">
                  <c:v>74273.8</c:v>
                </c:pt>
                <c:pt idx="4181">
                  <c:v>74276.5</c:v>
                </c:pt>
                <c:pt idx="4182">
                  <c:v>74280.2</c:v>
                </c:pt>
                <c:pt idx="4183">
                  <c:v>74284</c:v>
                </c:pt>
                <c:pt idx="4184">
                  <c:v>74287.899999999994</c:v>
                </c:pt>
                <c:pt idx="4185">
                  <c:v>74290.8</c:v>
                </c:pt>
                <c:pt idx="4186">
                  <c:v>74294.600000000006</c:v>
                </c:pt>
                <c:pt idx="4187">
                  <c:v>74297.600000000006</c:v>
                </c:pt>
                <c:pt idx="4188">
                  <c:v>74301.5</c:v>
                </c:pt>
                <c:pt idx="4189">
                  <c:v>74305.5</c:v>
                </c:pt>
                <c:pt idx="4190">
                  <c:v>74310.5</c:v>
                </c:pt>
                <c:pt idx="4191">
                  <c:v>74314.5</c:v>
                </c:pt>
                <c:pt idx="4192">
                  <c:v>74316.5</c:v>
                </c:pt>
                <c:pt idx="4193">
                  <c:v>74320.600000000006</c:v>
                </c:pt>
                <c:pt idx="4194">
                  <c:v>74324.800000000003</c:v>
                </c:pt>
                <c:pt idx="4195">
                  <c:v>74328.899999999994</c:v>
                </c:pt>
                <c:pt idx="4196">
                  <c:v>74333.2</c:v>
                </c:pt>
                <c:pt idx="4197">
                  <c:v>74335.3</c:v>
                </c:pt>
                <c:pt idx="4198">
                  <c:v>74339.600000000006</c:v>
                </c:pt>
                <c:pt idx="4199">
                  <c:v>74343.899999999994</c:v>
                </c:pt>
                <c:pt idx="4200">
                  <c:v>74348.3</c:v>
                </c:pt>
                <c:pt idx="4201">
                  <c:v>74351.7</c:v>
                </c:pt>
                <c:pt idx="4202">
                  <c:v>74356.100000000006</c:v>
                </c:pt>
                <c:pt idx="4203">
                  <c:v>74360.7</c:v>
                </c:pt>
                <c:pt idx="4204">
                  <c:v>74363</c:v>
                </c:pt>
                <c:pt idx="4205">
                  <c:v>74367.600000000006</c:v>
                </c:pt>
                <c:pt idx="4206">
                  <c:v>74372.399999999994</c:v>
                </c:pt>
                <c:pt idx="4207">
                  <c:v>74374.7</c:v>
                </c:pt>
                <c:pt idx="4208">
                  <c:v>74379.5</c:v>
                </c:pt>
                <c:pt idx="4209">
                  <c:v>74384.399999999994</c:v>
                </c:pt>
                <c:pt idx="4210">
                  <c:v>74386.899999999994</c:v>
                </c:pt>
                <c:pt idx="4211">
                  <c:v>74389.399999999994</c:v>
                </c:pt>
                <c:pt idx="4212">
                  <c:v>74394.399999999994</c:v>
                </c:pt>
                <c:pt idx="4213">
                  <c:v>74399.5</c:v>
                </c:pt>
                <c:pt idx="4214">
                  <c:v>74403.399999999994</c:v>
                </c:pt>
                <c:pt idx="4215">
                  <c:v>74407.3</c:v>
                </c:pt>
                <c:pt idx="4216">
                  <c:v>74409.899999999994</c:v>
                </c:pt>
                <c:pt idx="4217">
                  <c:v>74413.899999999994</c:v>
                </c:pt>
                <c:pt idx="4218">
                  <c:v>74418</c:v>
                </c:pt>
                <c:pt idx="4219">
                  <c:v>74422.100000000006</c:v>
                </c:pt>
                <c:pt idx="4220">
                  <c:v>74424.899999999994</c:v>
                </c:pt>
                <c:pt idx="4221">
                  <c:v>74427.7</c:v>
                </c:pt>
                <c:pt idx="4222">
                  <c:v>74432</c:v>
                </c:pt>
                <c:pt idx="4223">
                  <c:v>74436.3</c:v>
                </c:pt>
                <c:pt idx="4224">
                  <c:v>74440.7</c:v>
                </c:pt>
                <c:pt idx="4225">
                  <c:v>74445.100000000006</c:v>
                </c:pt>
                <c:pt idx="4226">
                  <c:v>74451.100000000006</c:v>
                </c:pt>
                <c:pt idx="4227">
                  <c:v>74454.2</c:v>
                </c:pt>
                <c:pt idx="4228">
                  <c:v>74460.399999999994</c:v>
                </c:pt>
                <c:pt idx="4229">
                  <c:v>74466.600000000006</c:v>
                </c:pt>
                <c:pt idx="4230">
                  <c:v>74469.8</c:v>
                </c:pt>
                <c:pt idx="4231">
                  <c:v>74476.2</c:v>
                </c:pt>
                <c:pt idx="4232">
                  <c:v>74479.399999999994</c:v>
                </c:pt>
                <c:pt idx="4233">
                  <c:v>74484.3</c:v>
                </c:pt>
                <c:pt idx="4234">
                  <c:v>74489.3</c:v>
                </c:pt>
                <c:pt idx="4235">
                  <c:v>74494.3</c:v>
                </c:pt>
                <c:pt idx="4236">
                  <c:v>74497.7</c:v>
                </c:pt>
                <c:pt idx="4237">
                  <c:v>74502.7</c:v>
                </c:pt>
                <c:pt idx="4238">
                  <c:v>74507.899999999994</c:v>
                </c:pt>
                <c:pt idx="4239">
                  <c:v>74511.3</c:v>
                </c:pt>
                <c:pt idx="4240">
                  <c:v>74518.3</c:v>
                </c:pt>
                <c:pt idx="4241">
                  <c:v>74523.5</c:v>
                </c:pt>
                <c:pt idx="4242">
                  <c:v>74528.800000000003</c:v>
                </c:pt>
                <c:pt idx="4243">
                  <c:v>74532.399999999994</c:v>
                </c:pt>
                <c:pt idx="4244">
                  <c:v>74537.8</c:v>
                </c:pt>
                <c:pt idx="4245">
                  <c:v>74541.399999999994</c:v>
                </c:pt>
                <c:pt idx="4246">
                  <c:v>74548.7</c:v>
                </c:pt>
                <c:pt idx="4247">
                  <c:v>74554.2</c:v>
                </c:pt>
                <c:pt idx="4248">
                  <c:v>74557.8</c:v>
                </c:pt>
                <c:pt idx="4249">
                  <c:v>74563.399999999994</c:v>
                </c:pt>
                <c:pt idx="4250">
                  <c:v>74569</c:v>
                </c:pt>
                <c:pt idx="4251">
                  <c:v>74574.600000000006</c:v>
                </c:pt>
                <c:pt idx="4252">
                  <c:v>74580.3</c:v>
                </c:pt>
                <c:pt idx="4253">
                  <c:v>74586</c:v>
                </c:pt>
                <c:pt idx="4254">
                  <c:v>74593.600000000006</c:v>
                </c:pt>
                <c:pt idx="4255">
                  <c:v>74601.399999999994</c:v>
                </c:pt>
                <c:pt idx="4256">
                  <c:v>74605.2</c:v>
                </c:pt>
                <c:pt idx="4257">
                  <c:v>74611.100000000006</c:v>
                </c:pt>
                <c:pt idx="4258">
                  <c:v>74618.899999999994</c:v>
                </c:pt>
                <c:pt idx="4259">
                  <c:v>74625</c:v>
                </c:pt>
                <c:pt idx="4260">
                  <c:v>74629.100000000006</c:v>
                </c:pt>
                <c:pt idx="4261">
                  <c:v>74635.399999999994</c:v>
                </c:pt>
                <c:pt idx="4262">
                  <c:v>74644</c:v>
                </c:pt>
                <c:pt idx="4263">
                  <c:v>74650.600000000006</c:v>
                </c:pt>
                <c:pt idx="4264">
                  <c:v>74657.3</c:v>
                </c:pt>
                <c:pt idx="4265">
                  <c:v>74661.8</c:v>
                </c:pt>
                <c:pt idx="4266">
                  <c:v>74671</c:v>
                </c:pt>
                <c:pt idx="4267">
                  <c:v>74675.600000000006</c:v>
                </c:pt>
                <c:pt idx="4268">
                  <c:v>74682.600000000006</c:v>
                </c:pt>
                <c:pt idx="4269">
                  <c:v>74689.8</c:v>
                </c:pt>
                <c:pt idx="4270">
                  <c:v>74699.399999999994</c:v>
                </c:pt>
                <c:pt idx="4271">
                  <c:v>74706.600000000006</c:v>
                </c:pt>
                <c:pt idx="4272">
                  <c:v>74716.399999999994</c:v>
                </c:pt>
                <c:pt idx="4273">
                  <c:v>74723.8</c:v>
                </c:pt>
                <c:pt idx="4274">
                  <c:v>74731.199999999997</c:v>
                </c:pt>
                <c:pt idx="4275">
                  <c:v>74741.100000000006</c:v>
                </c:pt>
                <c:pt idx="4276">
                  <c:v>74746.100000000006</c:v>
                </c:pt>
                <c:pt idx="4277">
                  <c:v>74756</c:v>
                </c:pt>
                <c:pt idx="4278">
                  <c:v>74763.5</c:v>
                </c:pt>
                <c:pt idx="4279">
                  <c:v>74773.5</c:v>
                </c:pt>
                <c:pt idx="4280">
                  <c:v>74781</c:v>
                </c:pt>
                <c:pt idx="4281">
                  <c:v>74785.899999999994</c:v>
                </c:pt>
                <c:pt idx="4282">
                  <c:v>74795.8</c:v>
                </c:pt>
                <c:pt idx="4283">
                  <c:v>74805.600000000006</c:v>
                </c:pt>
                <c:pt idx="4284">
                  <c:v>74815.399999999994</c:v>
                </c:pt>
                <c:pt idx="4285">
                  <c:v>74827.399999999994</c:v>
                </c:pt>
                <c:pt idx="4286">
                  <c:v>74841.600000000006</c:v>
                </c:pt>
                <c:pt idx="4287">
                  <c:v>74853.100000000006</c:v>
                </c:pt>
                <c:pt idx="4288">
                  <c:v>74862.2</c:v>
                </c:pt>
                <c:pt idx="4289">
                  <c:v>74871.100000000006</c:v>
                </c:pt>
                <c:pt idx="4290">
                  <c:v>74879.8</c:v>
                </c:pt>
                <c:pt idx="4291">
                  <c:v>74888.2</c:v>
                </c:pt>
                <c:pt idx="4292">
                  <c:v>74896.399999999994</c:v>
                </c:pt>
                <c:pt idx="4293">
                  <c:v>74904.600000000006</c:v>
                </c:pt>
                <c:pt idx="4294">
                  <c:v>74914.899999999994</c:v>
                </c:pt>
                <c:pt idx="4295">
                  <c:v>74923</c:v>
                </c:pt>
                <c:pt idx="4296">
                  <c:v>74931.199999999997</c:v>
                </c:pt>
                <c:pt idx="4297">
                  <c:v>74939.3</c:v>
                </c:pt>
                <c:pt idx="4298">
                  <c:v>74947.399999999994</c:v>
                </c:pt>
                <c:pt idx="4299">
                  <c:v>74955.399999999994</c:v>
                </c:pt>
                <c:pt idx="4300">
                  <c:v>74963.399999999994</c:v>
                </c:pt>
                <c:pt idx="4301">
                  <c:v>74971.399999999994</c:v>
                </c:pt>
                <c:pt idx="4302">
                  <c:v>74983.199999999997</c:v>
                </c:pt>
                <c:pt idx="4303">
                  <c:v>74991</c:v>
                </c:pt>
                <c:pt idx="4304">
                  <c:v>74998.7</c:v>
                </c:pt>
                <c:pt idx="4305">
                  <c:v>75006.399999999994</c:v>
                </c:pt>
                <c:pt idx="4306">
                  <c:v>75013.899999999994</c:v>
                </c:pt>
                <c:pt idx="4307">
                  <c:v>75023.3</c:v>
                </c:pt>
                <c:pt idx="4308">
                  <c:v>75026.899999999994</c:v>
                </c:pt>
                <c:pt idx="4309">
                  <c:v>75036.100000000006</c:v>
                </c:pt>
                <c:pt idx="4310">
                  <c:v>75041.399999999994</c:v>
                </c:pt>
                <c:pt idx="4311">
                  <c:v>75048.5</c:v>
                </c:pt>
                <c:pt idx="4312">
                  <c:v>75057.2</c:v>
                </c:pt>
                <c:pt idx="4313">
                  <c:v>75064</c:v>
                </c:pt>
                <c:pt idx="4314">
                  <c:v>75070.7</c:v>
                </c:pt>
                <c:pt idx="4315">
                  <c:v>75077.2</c:v>
                </c:pt>
                <c:pt idx="4316">
                  <c:v>75083.600000000006</c:v>
                </c:pt>
                <c:pt idx="4317">
                  <c:v>75089.8</c:v>
                </c:pt>
                <c:pt idx="4318">
                  <c:v>75094.399999999994</c:v>
                </c:pt>
                <c:pt idx="4319">
                  <c:v>75100.3</c:v>
                </c:pt>
                <c:pt idx="4320">
                  <c:v>75106.100000000006</c:v>
                </c:pt>
                <c:pt idx="4321">
                  <c:v>75113</c:v>
                </c:pt>
                <c:pt idx="4322">
                  <c:v>75118.399999999994</c:v>
                </c:pt>
                <c:pt idx="4323">
                  <c:v>75125</c:v>
                </c:pt>
                <c:pt idx="4324">
                  <c:v>75128.800000000003</c:v>
                </c:pt>
                <c:pt idx="4325">
                  <c:v>75135</c:v>
                </c:pt>
                <c:pt idx="4326">
                  <c:v>75139.899999999994</c:v>
                </c:pt>
                <c:pt idx="4327">
                  <c:v>75144.600000000006</c:v>
                </c:pt>
                <c:pt idx="4328">
                  <c:v>75149.3</c:v>
                </c:pt>
                <c:pt idx="4329">
                  <c:v>75151.600000000006</c:v>
                </c:pt>
                <c:pt idx="4330">
                  <c:v>75157.2</c:v>
                </c:pt>
                <c:pt idx="4331">
                  <c:v>75161.600000000006</c:v>
                </c:pt>
                <c:pt idx="4332">
                  <c:v>75167</c:v>
                </c:pt>
                <c:pt idx="4333">
                  <c:v>75170.2</c:v>
                </c:pt>
                <c:pt idx="4334">
                  <c:v>75175.399999999994</c:v>
                </c:pt>
                <c:pt idx="4335">
                  <c:v>75179.600000000006</c:v>
                </c:pt>
                <c:pt idx="4336">
                  <c:v>75183.7</c:v>
                </c:pt>
                <c:pt idx="4337">
                  <c:v>75186.8</c:v>
                </c:pt>
                <c:pt idx="4338">
                  <c:v>75189.8</c:v>
                </c:pt>
                <c:pt idx="4339">
                  <c:v>75193.899999999994</c:v>
                </c:pt>
                <c:pt idx="4340">
                  <c:v>75198</c:v>
                </c:pt>
                <c:pt idx="4341">
                  <c:v>75202</c:v>
                </c:pt>
                <c:pt idx="4342">
                  <c:v>75206.100000000006</c:v>
                </c:pt>
                <c:pt idx="4343">
                  <c:v>75209.100000000006</c:v>
                </c:pt>
                <c:pt idx="4344">
                  <c:v>75212.2</c:v>
                </c:pt>
                <c:pt idx="4345">
                  <c:v>75216.3</c:v>
                </c:pt>
                <c:pt idx="4346">
                  <c:v>75219.399999999994</c:v>
                </c:pt>
                <c:pt idx="4347">
                  <c:v>75222.5</c:v>
                </c:pt>
                <c:pt idx="4348">
                  <c:v>75226.7</c:v>
                </c:pt>
                <c:pt idx="4349">
                  <c:v>75231</c:v>
                </c:pt>
                <c:pt idx="4350">
                  <c:v>75234.2</c:v>
                </c:pt>
                <c:pt idx="4351">
                  <c:v>75238.600000000006</c:v>
                </c:pt>
                <c:pt idx="4352">
                  <c:v>75241.899999999994</c:v>
                </c:pt>
                <c:pt idx="4353">
                  <c:v>75246.399999999994</c:v>
                </c:pt>
                <c:pt idx="4354">
                  <c:v>75250.8</c:v>
                </c:pt>
                <c:pt idx="4355">
                  <c:v>75255.199999999997</c:v>
                </c:pt>
                <c:pt idx="4356">
                  <c:v>75259.600000000006</c:v>
                </c:pt>
                <c:pt idx="4357">
                  <c:v>75262.899999999994</c:v>
                </c:pt>
                <c:pt idx="4358">
                  <c:v>75268.2</c:v>
                </c:pt>
                <c:pt idx="4359">
                  <c:v>75271.5</c:v>
                </c:pt>
                <c:pt idx="4360">
                  <c:v>75274.7</c:v>
                </c:pt>
                <c:pt idx="4361">
                  <c:v>75280</c:v>
                </c:pt>
                <c:pt idx="4362">
                  <c:v>75283.199999999997</c:v>
                </c:pt>
                <c:pt idx="4363">
                  <c:v>75287.399999999994</c:v>
                </c:pt>
                <c:pt idx="4364">
                  <c:v>75291.7</c:v>
                </c:pt>
                <c:pt idx="4365">
                  <c:v>75293.8</c:v>
                </c:pt>
                <c:pt idx="4366">
                  <c:v>75298.100000000006</c:v>
                </c:pt>
                <c:pt idx="4367">
                  <c:v>75302.399999999994</c:v>
                </c:pt>
                <c:pt idx="4368">
                  <c:v>75306.7</c:v>
                </c:pt>
                <c:pt idx="4369">
                  <c:v>75308.899999999994</c:v>
                </c:pt>
                <c:pt idx="4370">
                  <c:v>75313.3</c:v>
                </c:pt>
                <c:pt idx="4371">
                  <c:v>75317.7</c:v>
                </c:pt>
                <c:pt idx="4372">
                  <c:v>75322.2</c:v>
                </c:pt>
                <c:pt idx="4373">
                  <c:v>75325.600000000006</c:v>
                </c:pt>
                <c:pt idx="4374">
                  <c:v>75327.899999999994</c:v>
                </c:pt>
                <c:pt idx="4375">
                  <c:v>75332.600000000006</c:v>
                </c:pt>
                <c:pt idx="4376">
                  <c:v>75334.899999999994</c:v>
                </c:pt>
                <c:pt idx="4377">
                  <c:v>75339.600000000006</c:v>
                </c:pt>
                <c:pt idx="4378">
                  <c:v>75342</c:v>
                </c:pt>
                <c:pt idx="4379">
                  <c:v>75344.5</c:v>
                </c:pt>
                <c:pt idx="4380">
                  <c:v>75349.399999999994</c:v>
                </c:pt>
                <c:pt idx="4381">
                  <c:v>75351.899999999994</c:v>
                </c:pt>
                <c:pt idx="4382">
                  <c:v>75354.399999999994</c:v>
                </c:pt>
                <c:pt idx="4383">
                  <c:v>75358.2</c:v>
                </c:pt>
                <c:pt idx="4384">
                  <c:v>75363.399999999994</c:v>
                </c:pt>
                <c:pt idx="4385">
                  <c:v>75366</c:v>
                </c:pt>
                <c:pt idx="4386">
                  <c:v>75370</c:v>
                </c:pt>
                <c:pt idx="4387">
                  <c:v>75372.800000000003</c:v>
                </c:pt>
                <c:pt idx="4388">
                  <c:v>75378.3</c:v>
                </c:pt>
                <c:pt idx="4389">
                  <c:v>75381.100000000006</c:v>
                </c:pt>
                <c:pt idx="4390">
                  <c:v>75383.899999999994</c:v>
                </c:pt>
                <c:pt idx="4391">
                  <c:v>75388.2</c:v>
                </c:pt>
                <c:pt idx="4392">
                  <c:v>75392.600000000006</c:v>
                </c:pt>
                <c:pt idx="4393">
                  <c:v>75397</c:v>
                </c:pt>
                <c:pt idx="4394">
                  <c:v>75401.5</c:v>
                </c:pt>
                <c:pt idx="4395">
                  <c:v>75406.100000000006</c:v>
                </c:pt>
                <c:pt idx="4396">
                  <c:v>75412.2</c:v>
                </c:pt>
                <c:pt idx="4397">
                  <c:v>75415.3</c:v>
                </c:pt>
                <c:pt idx="4398">
                  <c:v>75421.7</c:v>
                </c:pt>
                <c:pt idx="4399">
                  <c:v>75426.5</c:v>
                </c:pt>
                <c:pt idx="4400">
                  <c:v>75431.399999999994</c:v>
                </c:pt>
                <c:pt idx="4401">
                  <c:v>75438</c:v>
                </c:pt>
                <c:pt idx="4402">
                  <c:v>75441.3</c:v>
                </c:pt>
                <c:pt idx="4403">
                  <c:v>75446.399999999994</c:v>
                </c:pt>
                <c:pt idx="4404">
                  <c:v>75449.8</c:v>
                </c:pt>
                <c:pt idx="4405">
                  <c:v>75456.7</c:v>
                </c:pt>
                <c:pt idx="4406">
                  <c:v>75460.2</c:v>
                </c:pt>
                <c:pt idx="4407">
                  <c:v>75463.7</c:v>
                </c:pt>
                <c:pt idx="4408">
                  <c:v>75469.100000000006</c:v>
                </c:pt>
                <c:pt idx="4409">
                  <c:v>75474.5</c:v>
                </c:pt>
                <c:pt idx="4410">
                  <c:v>75480</c:v>
                </c:pt>
                <c:pt idx="4411">
                  <c:v>75483.600000000006</c:v>
                </c:pt>
                <c:pt idx="4412">
                  <c:v>75489.2</c:v>
                </c:pt>
                <c:pt idx="4413">
                  <c:v>75494.899999999994</c:v>
                </c:pt>
                <c:pt idx="4414">
                  <c:v>75502.5</c:v>
                </c:pt>
                <c:pt idx="4415">
                  <c:v>75510.3</c:v>
                </c:pt>
                <c:pt idx="4416">
                  <c:v>75514.2</c:v>
                </c:pt>
                <c:pt idx="4417">
                  <c:v>75520.2</c:v>
                </c:pt>
                <c:pt idx="4418">
                  <c:v>75528.2</c:v>
                </c:pt>
                <c:pt idx="4419">
                  <c:v>75534.3</c:v>
                </c:pt>
                <c:pt idx="4420">
                  <c:v>75540.5</c:v>
                </c:pt>
                <c:pt idx="4421">
                  <c:v>75546.8</c:v>
                </c:pt>
                <c:pt idx="4422">
                  <c:v>75555.199999999997</c:v>
                </c:pt>
                <c:pt idx="4423">
                  <c:v>75561.600000000006</c:v>
                </c:pt>
                <c:pt idx="4424">
                  <c:v>75568.100000000006</c:v>
                </c:pt>
                <c:pt idx="4425">
                  <c:v>75572.5</c:v>
                </c:pt>
                <c:pt idx="4426">
                  <c:v>75581.3</c:v>
                </c:pt>
                <c:pt idx="4427">
                  <c:v>75588</c:v>
                </c:pt>
                <c:pt idx="4428">
                  <c:v>75594.7</c:v>
                </c:pt>
                <c:pt idx="4429">
                  <c:v>75603.899999999994</c:v>
                </c:pt>
                <c:pt idx="4430">
                  <c:v>75608.600000000006</c:v>
                </c:pt>
                <c:pt idx="4431">
                  <c:v>75620.7</c:v>
                </c:pt>
                <c:pt idx="4432">
                  <c:v>75625.7</c:v>
                </c:pt>
                <c:pt idx="4433">
                  <c:v>75633.399999999994</c:v>
                </c:pt>
                <c:pt idx="4434">
                  <c:v>75644</c:v>
                </c:pt>
                <c:pt idx="4435">
                  <c:v>75649.399999999994</c:v>
                </c:pt>
                <c:pt idx="4436">
                  <c:v>75657.7</c:v>
                </c:pt>
                <c:pt idx="4437">
                  <c:v>75669</c:v>
                </c:pt>
                <c:pt idx="4438">
                  <c:v>75677.7</c:v>
                </c:pt>
                <c:pt idx="4439">
                  <c:v>75686.5</c:v>
                </c:pt>
                <c:pt idx="4440">
                  <c:v>75692.399999999994</c:v>
                </c:pt>
                <c:pt idx="4441">
                  <c:v>75704.5</c:v>
                </c:pt>
                <c:pt idx="4442">
                  <c:v>75713.7</c:v>
                </c:pt>
                <c:pt idx="4443">
                  <c:v>75726.100000000006</c:v>
                </c:pt>
                <c:pt idx="4444">
                  <c:v>75735.600000000006</c:v>
                </c:pt>
                <c:pt idx="4445">
                  <c:v>75748.3</c:v>
                </c:pt>
                <c:pt idx="4446">
                  <c:v>75761.2</c:v>
                </c:pt>
                <c:pt idx="4447">
                  <c:v>75777.399999999994</c:v>
                </c:pt>
                <c:pt idx="4448">
                  <c:v>75793.8</c:v>
                </c:pt>
                <c:pt idx="4449">
                  <c:v>75810.3</c:v>
                </c:pt>
                <c:pt idx="4450">
                  <c:v>75823.5</c:v>
                </c:pt>
                <c:pt idx="4451">
                  <c:v>75836.7</c:v>
                </c:pt>
                <c:pt idx="4452">
                  <c:v>75853.2</c:v>
                </c:pt>
                <c:pt idx="4453">
                  <c:v>75866.399999999994</c:v>
                </c:pt>
                <c:pt idx="4454">
                  <c:v>75879.5</c:v>
                </c:pt>
                <c:pt idx="4455">
                  <c:v>75892.5</c:v>
                </c:pt>
                <c:pt idx="4456">
                  <c:v>75905.399999999994</c:v>
                </c:pt>
                <c:pt idx="4457">
                  <c:v>75921.399999999994</c:v>
                </c:pt>
                <c:pt idx="4458">
                  <c:v>75934</c:v>
                </c:pt>
                <c:pt idx="4459">
                  <c:v>75946.399999999994</c:v>
                </c:pt>
                <c:pt idx="4460">
                  <c:v>75955.5</c:v>
                </c:pt>
                <c:pt idx="4461">
                  <c:v>75970.600000000006</c:v>
                </c:pt>
                <c:pt idx="4462">
                  <c:v>75982.600000000006</c:v>
                </c:pt>
                <c:pt idx="4463">
                  <c:v>75997.7</c:v>
                </c:pt>
                <c:pt idx="4464">
                  <c:v>76010</c:v>
                </c:pt>
                <c:pt idx="4465">
                  <c:v>76022.399999999994</c:v>
                </c:pt>
                <c:pt idx="4466">
                  <c:v>76034.8</c:v>
                </c:pt>
                <c:pt idx="4467">
                  <c:v>76050.399999999994</c:v>
                </c:pt>
                <c:pt idx="4468">
                  <c:v>76059.8</c:v>
                </c:pt>
                <c:pt idx="4469">
                  <c:v>76075.5</c:v>
                </c:pt>
                <c:pt idx="4470">
                  <c:v>76084.899999999994</c:v>
                </c:pt>
                <c:pt idx="4471">
                  <c:v>76103.7</c:v>
                </c:pt>
                <c:pt idx="4472">
                  <c:v>76116.2</c:v>
                </c:pt>
                <c:pt idx="4473">
                  <c:v>76125.5</c:v>
                </c:pt>
                <c:pt idx="4474">
                  <c:v>76137.899999999994</c:v>
                </c:pt>
                <c:pt idx="4475">
                  <c:v>76150.2</c:v>
                </c:pt>
                <c:pt idx="4476">
                  <c:v>76159.399999999994</c:v>
                </c:pt>
                <c:pt idx="4477">
                  <c:v>76171.5</c:v>
                </c:pt>
                <c:pt idx="4478">
                  <c:v>76183.600000000006</c:v>
                </c:pt>
                <c:pt idx="4479">
                  <c:v>76195.399999999994</c:v>
                </c:pt>
                <c:pt idx="4480">
                  <c:v>76207.100000000006</c:v>
                </c:pt>
                <c:pt idx="4481">
                  <c:v>76218.7</c:v>
                </c:pt>
                <c:pt idx="4482">
                  <c:v>76232.800000000003</c:v>
                </c:pt>
                <c:pt idx="4483">
                  <c:v>76243.899999999994</c:v>
                </c:pt>
                <c:pt idx="4484">
                  <c:v>76252.100000000006</c:v>
                </c:pt>
                <c:pt idx="4485">
                  <c:v>76265.399999999994</c:v>
                </c:pt>
                <c:pt idx="4486">
                  <c:v>76273.2</c:v>
                </c:pt>
                <c:pt idx="4487">
                  <c:v>76285.8</c:v>
                </c:pt>
                <c:pt idx="4488">
                  <c:v>76293.2</c:v>
                </c:pt>
                <c:pt idx="4489">
                  <c:v>76302.8</c:v>
                </c:pt>
                <c:pt idx="4490">
                  <c:v>76312</c:v>
                </c:pt>
                <c:pt idx="4491">
                  <c:v>76323.100000000006</c:v>
                </c:pt>
                <c:pt idx="4492">
                  <c:v>76331.899999999994</c:v>
                </c:pt>
                <c:pt idx="4493">
                  <c:v>76340.5</c:v>
                </c:pt>
                <c:pt idx="4494">
                  <c:v>76346.899999999994</c:v>
                </c:pt>
                <c:pt idx="4495">
                  <c:v>76355.3</c:v>
                </c:pt>
                <c:pt idx="4496">
                  <c:v>76361.600000000006</c:v>
                </c:pt>
                <c:pt idx="4497">
                  <c:v>76369.8</c:v>
                </c:pt>
                <c:pt idx="4498">
                  <c:v>76377.899999999994</c:v>
                </c:pt>
                <c:pt idx="4499">
                  <c:v>76385.899999999994</c:v>
                </c:pt>
                <c:pt idx="4500">
                  <c:v>76391.8</c:v>
                </c:pt>
                <c:pt idx="4501">
                  <c:v>76399.600000000006</c:v>
                </c:pt>
                <c:pt idx="4502">
                  <c:v>76407.3</c:v>
                </c:pt>
                <c:pt idx="4503">
                  <c:v>76414.8</c:v>
                </c:pt>
                <c:pt idx="4504">
                  <c:v>76422.3</c:v>
                </c:pt>
                <c:pt idx="4505">
                  <c:v>76429.600000000006</c:v>
                </c:pt>
                <c:pt idx="4506">
                  <c:v>76436.800000000003</c:v>
                </c:pt>
                <c:pt idx="4507">
                  <c:v>76442.2</c:v>
                </c:pt>
                <c:pt idx="4508">
                  <c:v>76447.5</c:v>
                </c:pt>
                <c:pt idx="4509">
                  <c:v>76452.7</c:v>
                </c:pt>
                <c:pt idx="4510">
                  <c:v>76459.600000000006</c:v>
                </c:pt>
                <c:pt idx="4511">
                  <c:v>76466.3</c:v>
                </c:pt>
                <c:pt idx="4512">
                  <c:v>76473</c:v>
                </c:pt>
                <c:pt idx="4513">
                  <c:v>76479.5</c:v>
                </c:pt>
                <c:pt idx="4514">
                  <c:v>76486</c:v>
                </c:pt>
                <c:pt idx="4515">
                  <c:v>76492.3</c:v>
                </c:pt>
                <c:pt idx="4516">
                  <c:v>76498.5</c:v>
                </c:pt>
                <c:pt idx="4517">
                  <c:v>76504.600000000006</c:v>
                </c:pt>
                <c:pt idx="4518">
                  <c:v>76510.600000000006</c:v>
                </c:pt>
                <c:pt idx="4519">
                  <c:v>76516.5</c:v>
                </c:pt>
                <c:pt idx="4520">
                  <c:v>76520.899999999994</c:v>
                </c:pt>
                <c:pt idx="4521">
                  <c:v>76528</c:v>
                </c:pt>
                <c:pt idx="4522">
                  <c:v>76533.600000000006</c:v>
                </c:pt>
                <c:pt idx="4523">
                  <c:v>76539.100000000006</c:v>
                </c:pt>
                <c:pt idx="4524">
                  <c:v>76543.100000000006</c:v>
                </c:pt>
                <c:pt idx="4525">
                  <c:v>76548.5</c:v>
                </c:pt>
                <c:pt idx="4526">
                  <c:v>76553.7</c:v>
                </c:pt>
                <c:pt idx="4527">
                  <c:v>76557.600000000006</c:v>
                </c:pt>
                <c:pt idx="4528">
                  <c:v>76562.7</c:v>
                </c:pt>
                <c:pt idx="4529">
                  <c:v>76567.7</c:v>
                </c:pt>
                <c:pt idx="4530">
                  <c:v>76571.399999999994</c:v>
                </c:pt>
                <c:pt idx="4531">
                  <c:v>76577.5</c:v>
                </c:pt>
                <c:pt idx="4532">
                  <c:v>76582.3</c:v>
                </c:pt>
                <c:pt idx="4533">
                  <c:v>76585.8</c:v>
                </c:pt>
                <c:pt idx="4534">
                  <c:v>76590.5</c:v>
                </c:pt>
                <c:pt idx="4535">
                  <c:v>76593.899999999994</c:v>
                </c:pt>
                <c:pt idx="4536">
                  <c:v>76598.5</c:v>
                </c:pt>
                <c:pt idx="4537">
                  <c:v>76603</c:v>
                </c:pt>
                <c:pt idx="4538">
                  <c:v>76607.399999999994</c:v>
                </c:pt>
                <c:pt idx="4539">
                  <c:v>76610.7</c:v>
                </c:pt>
                <c:pt idx="4540">
                  <c:v>76615.100000000006</c:v>
                </c:pt>
                <c:pt idx="4541">
                  <c:v>76619.399999999994</c:v>
                </c:pt>
                <c:pt idx="4542">
                  <c:v>76622.600000000006</c:v>
                </c:pt>
                <c:pt idx="4543">
                  <c:v>76626.8</c:v>
                </c:pt>
                <c:pt idx="4544">
                  <c:v>76629.899999999994</c:v>
                </c:pt>
                <c:pt idx="4545">
                  <c:v>76633</c:v>
                </c:pt>
                <c:pt idx="4546">
                  <c:v>76637.2</c:v>
                </c:pt>
                <c:pt idx="4547">
                  <c:v>76641.3</c:v>
                </c:pt>
                <c:pt idx="4548">
                  <c:v>76643.3</c:v>
                </c:pt>
                <c:pt idx="4549">
                  <c:v>76647.3</c:v>
                </c:pt>
                <c:pt idx="4550">
                  <c:v>76650.399999999994</c:v>
                </c:pt>
                <c:pt idx="4551">
                  <c:v>76652.399999999994</c:v>
                </c:pt>
                <c:pt idx="4552">
                  <c:v>76656.3</c:v>
                </c:pt>
                <c:pt idx="4553">
                  <c:v>76659.3</c:v>
                </c:pt>
                <c:pt idx="4554">
                  <c:v>76661.3</c:v>
                </c:pt>
                <c:pt idx="4555">
                  <c:v>76665.3</c:v>
                </c:pt>
                <c:pt idx="4556">
                  <c:v>76667.199999999997</c:v>
                </c:pt>
                <c:pt idx="4557">
                  <c:v>76669.2</c:v>
                </c:pt>
                <c:pt idx="4558">
                  <c:v>76673</c:v>
                </c:pt>
                <c:pt idx="4559">
                  <c:v>76674.899999999994</c:v>
                </c:pt>
                <c:pt idx="4560">
                  <c:v>76677.600000000006</c:v>
                </c:pt>
                <c:pt idx="4561">
                  <c:v>76680.3</c:v>
                </c:pt>
                <c:pt idx="4562">
                  <c:v>76682.100000000006</c:v>
                </c:pt>
                <c:pt idx="4563">
                  <c:v>76683.899999999994</c:v>
                </c:pt>
                <c:pt idx="4564">
                  <c:v>76686.5</c:v>
                </c:pt>
                <c:pt idx="4565">
                  <c:v>76689</c:v>
                </c:pt>
                <c:pt idx="4566">
                  <c:v>76691.5</c:v>
                </c:pt>
                <c:pt idx="4567">
                  <c:v>76694.8</c:v>
                </c:pt>
                <c:pt idx="4568">
                  <c:v>76696.399999999994</c:v>
                </c:pt>
                <c:pt idx="4569">
                  <c:v>76699.600000000006</c:v>
                </c:pt>
                <c:pt idx="4570">
                  <c:v>76702</c:v>
                </c:pt>
                <c:pt idx="4571">
                  <c:v>76703.600000000006</c:v>
                </c:pt>
                <c:pt idx="4572">
                  <c:v>76705.899999999994</c:v>
                </c:pt>
                <c:pt idx="4573">
                  <c:v>76708.3</c:v>
                </c:pt>
                <c:pt idx="4574">
                  <c:v>76710.600000000006</c:v>
                </c:pt>
                <c:pt idx="4575">
                  <c:v>76712.100000000006</c:v>
                </c:pt>
                <c:pt idx="4576">
                  <c:v>76714.5</c:v>
                </c:pt>
                <c:pt idx="4577">
                  <c:v>76716</c:v>
                </c:pt>
                <c:pt idx="4578">
                  <c:v>76719.100000000006</c:v>
                </c:pt>
                <c:pt idx="4579">
                  <c:v>76720.7</c:v>
                </c:pt>
                <c:pt idx="4580">
                  <c:v>76722.3</c:v>
                </c:pt>
                <c:pt idx="4581">
                  <c:v>76725.399999999994</c:v>
                </c:pt>
                <c:pt idx="4582">
                  <c:v>76727.8</c:v>
                </c:pt>
                <c:pt idx="4583">
                  <c:v>76731.100000000006</c:v>
                </c:pt>
                <c:pt idx="4584">
                  <c:v>76733.5</c:v>
                </c:pt>
                <c:pt idx="4585">
                  <c:v>76736</c:v>
                </c:pt>
                <c:pt idx="4586">
                  <c:v>76738.600000000006</c:v>
                </c:pt>
                <c:pt idx="4587">
                  <c:v>76742</c:v>
                </c:pt>
                <c:pt idx="4588">
                  <c:v>76744.7</c:v>
                </c:pt>
                <c:pt idx="4589">
                  <c:v>76748.3</c:v>
                </c:pt>
                <c:pt idx="4590">
                  <c:v>76751</c:v>
                </c:pt>
                <c:pt idx="4591">
                  <c:v>76753.899999999994</c:v>
                </c:pt>
                <c:pt idx="4592">
                  <c:v>76757.8</c:v>
                </c:pt>
                <c:pt idx="4593">
                  <c:v>76760.7</c:v>
                </c:pt>
                <c:pt idx="4594">
                  <c:v>76763.8</c:v>
                </c:pt>
                <c:pt idx="4595">
                  <c:v>76766.899999999994</c:v>
                </c:pt>
                <c:pt idx="4596">
                  <c:v>76770.2</c:v>
                </c:pt>
                <c:pt idx="4597">
                  <c:v>76774.600000000006</c:v>
                </c:pt>
                <c:pt idx="4598">
                  <c:v>76778</c:v>
                </c:pt>
                <c:pt idx="4599">
                  <c:v>76780.3</c:v>
                </c:pt>
                <c:pt idx="4600">
                  <c:v>76785.100000000006</c:v>
                </c:pt>
                <c:pt idx="4601">
                  <c:v>76788.800000000003</c:v>
                </c:pt>
                <c:pt idx="4602">
                  <c:v>76792.5</c:v>
                </c:pt>
                <c:pt idx="4603">
                  <c:v>76797.600000000006</c:v>
                </c:pt>
                <c:pt idx="4604">
                  <c:v>76801.5</c:v>
                </c:pt>
                <c:pt idx="4605">
                  <c:v>76805.5</c:v>
                </c:pt>
                <c:pt idx="4606">
                  <c:v>76808.2</c:v>
                </c:pt>
                <c:pt idx="4607">
                  <c:v>76812.2</c:v>
                </c:pt>
                <c:pt idx="4608">
                  <c:v>76817.8</c:v>
                </c:pt>
                <c:pt idx="4609">
                  <c:v>76822</c:v>
                </c:pt>
                <c:pt idx="4610">
                  <c:v>76826.3</c:v>
                </c:pt>
                <c:pt idx="4611">
                  <c:v>76830.7</c:v>
                </c:pt>
                <c:pt idx="4612">
                  <c:v>76836.600000000006</c:v>
                </c:pt>
                <c:pt idx="4613">
                  <c:v>76839.600000000006</c:v>
                </c:pt>
                <c:pt idx="4614">
                  <c:v>76844.100000000006</c:v>
                </c:pt>
                <c:pt idx="4615">
                  <c:v>76848.7</c:v>
                </c:pt>
                <c:pt idx="4616">
                  <c:v>76853.3</c:v>
                </c:pt>
                <c:pt idx="4617">
                  <c:v>76858</c:v>
                </c:pt>
                <c:pt idx="4618">
                  <c:v>76864.3</c:v>
                </c:pt>
                <c:pt idx="4619">
                  <c:v>76867.5</c:v>
                </c:pt>
                <c:pt idx="4620">
                  <c:v>76872.399999999994</c:v>
                </c:pt>
                <c:pt idx="4621">
                  <c:v>76877.2</c:v>
                </c:pt>
                <c:pt idx="4622">
                  <c:v>76883.8</c:v>
                </c:pt>
                <c:pt idx="4623">
                  <c:v>76890.399999999994</c:v>
                </c:pt>
                <c:pt idx="4624">
                  <c:v>76897.100000000006</c:v>
                </c:pt>
                <c:pt idx="4625">
                  <c:v>76903.8</c:v>
                </c:pt>
                <c:pt idx="4626">
                  <c:v>76914.100000000006</c:v>
                </c:pt>
                <c:pt idx="4627">
                  <c:v>76922.7</c:v>
                </c:pt>
                <c:pt idx="4628">
                  <c:v>76931.399999999994</c:v>
                </c:pt>
                <c:pt idx="4629">
                  <c:v>76936.600000000006</c:v>
                </c:pt>
                <c:pt idx="4630">
                  <c:v>76945.399999999994</c:v>
                </c:pt>
                <c:pt idx="4631">
                  <c:v>76950.7</c:v>
                </c:pt>
                <c:pt idx="4632">
                  <c:v>76959.600000000006</c:v>
                </c:pt>
                <c:pt idx="4633">
                  <c:v>76969</c:v>
                </c:pt>
                <c:pt idx="4634">
                  <c:v>76974.899999999994</c:v>
                </c:pt>
                <c:pt idx="4635">
                  <c:v>76984.899999999994</c:v>
                </c:pt>
                <c:pt idx="4636">
                  <c:v>76993.100000000006</c:v>
                </c:pt>
                <c:pt idx="4637">
                  <c:v>77003.7</c:v>
                </c:pt>
                <c:pt idx="4638">
                  <c:v>77010.100000000006</c:v>
                </c:pt>
                <c:pt idx="4639">
                  <c:v>77018.899999999994</c:v>
                </c:pt>
                <c:pt idx="4640">
                  <c:v>77027.8</c:v>
                </c:pt>
                <c:pt idx="4641">
                  <c:v>77039.100000000006</c:v>
                </c:pt>
                <c:pt idx="4642">
                  <c:v>77048.2</c:v>
                </c:pt>
                <c:pt idx="4643">
                  <c:v>77059.7</c:v>
                </c:pt>
                <c:pt idx="4644">
                  <c:v>77066.600000000006</c:v>
                </c:pt>
                <c:pt idx="4645">
                  <c:v>77078.2</c:v>
                </c:pt>
                <c:pt idx="4646">
                  <c:v>77087.399999999994</c:v>
                </c:pt>
                <c:pt idx="4647">
                  <c:v>77099</c:v>
                </c:pt>
                <c:pt idx="4648">
                  <c:v>77105.899999999994</c:v>
                </c:pt>
                <c:pt idx="4649">
                  <c:v>77115.100000000006</c:v>
                </c:pt>
                <c:pt idx="4650">
                  <c:v>77124.2</c:v>
                </c:pt>
                <c:pt idx="4651">
                  <c:v>77135.399999999994</c:v>
                </c:pt>
                <c:pt idx="4652">
                  <c:v>77144.3</c:v>
                </c:pt>
                <c:pt idx="4653">
                  <c:v>77153</c:v>
                </c:pt>
                <c:pt idx="4654">
                  <c:v>77161.5</c:v>
                </c:pt>
                <c:pt idx="4655">
                  <c:v>77169.899999999994</c:v>
                </c:pt>
                <c:pt idx="4656">
                  <c:v>77176.100000000006</c:v>
                </c:pt>
                <c:pt idx="4657">
                  <c:v>77184.100000000006</c:v>
                </c:pt>
                <c:pt idx="4658">
                  <c:v>77191.899999999994</c:v>
                </c:pt>
                <c:pt idx="4659">
                  <c:v>77199.399999999994</c:v>
                </c:pt>
                <c:pt idx="4660">
                  <c:v>77206.7</c:v>
                </c:pt>
                <c:pt idx="4661">
                  <c:v>77213.7</c:v>
                </c:pt>
                <c:pt idx="4662">
                  <c:v>77220.7</c:v>
                </c:pt>
                <c:pt idx="4663">
                  <c:v>77227.5</c:v>
                </c:pt>
                <c:pt idx="4664">
                  <c:v>77234.3</c:v>
                </c:pt>
                <c:pt idx="4665">
                  <c:v>77241</c:v>
                </c:pt>
                <c:pt idx="4666">
                  <c:v>77247.7</c:v>
                </c:pt>
                <c:pt idx="4667">
                  <c:v>77254.2</c:v>
                </c:pt>
                <c:pt idx="4668">
                  <c:v>77259.100000000006</c:v>
                </c:pt>
                <c:pt idx="4669">
                  <c:v>77263.899999999994</c:v>
                </c:pt>
                <c:pt idx="4670">
                  <c:v>77270.2</c:v>
                </c:pt>
                <c:pt idx="4671">
                  <c:v>77276.5</c:v>
                </c:pt>
                <c:pt idx="4672">
                  <c:v>77282.8</c:v>
                </c:pt>
                <c:pt idx="4673">
                  <c:v>77288.899999999994</c:v>
                </c:pt>
                <c:pt idx="4674">
                  <c:v>77295</c:v>
                </c:pt>
                <c:pt idx="4675">
                  <c:v>77301</c:v>
                </c:pt>
                <c:pt idx="4676">
                  <c:v>77307</c:v>
                </c:pt>
                <c:pt idx="4677">
                  <c:v>77311.399999999994</c:v>
                </c:pt>
                <c:pt idx="4678">
                  <c:v>77317.3</c:v>
                </c:pt>
                <c:pt idx="4679">
                  <c:v>77323.100000000006</c:v>
                </c:pt>
                <c:pt idx="4680">
                  <c:v>77327.399999999994</c:v>
                </c:pt>
                <c:pt idx="4681">
                  <c:v>77334.5</c:v>
                </c:pt>
                <c:pt idx="4682">
                  <c:v>77340.100000000006</c:v>
                </c:pt>
                <c:pt idx="4683">
                  <c:v>77345.7</c:v>
                </c:pt>
                <c:pt idx="4684">
                  <c:v>77351.199999999997</c:v>
                </c:pt>
                <c:pt idx="4685">
                  <c:v>77356.7</c:v>
                </c:pt>
                <c:pt idx="4686">
                  <c:v>77360.800000000003</c:v>
                </c:pt>
                <c:pt idx="4687">
                  <c:v>77366.2</c:v>
                </c:pt>
                <c:pt idx="4688">
                  <c:v>77371.600000000006</c:v>
                </c:pt>
                <c:pt idx="4689">
                  <c:v>77376.899999999994</c:v>
                </c:pt>
                <c:pt idx="4690">
                  <c:v>77380.899999999994</c:v>
                </c:pt>
                <c:pt idx="4691">
                  <c:v>77387.399999999994</c:v>
                </c:pt>
                <c:pt idx="4692">
                  <c:v>77392.600000000006</c:v>
                </c:pt>
                <c:pt idx="4693">
                  <c:v>77397.8</c:v>
                </c:pt>
                <c:pt idx="4694">
                  <c:v>77401.600000000006</c:v>
                </c:pt>
                <c:pt idx="4695">
                  <c:v>77406.7</c:v>
                </c:pt>
                <c:pt idx="4696">
                  <c:v>77411.8</c:v>
                </c:pt>
                <c:pt idx="4697">
                  <c:v>77416.800000000003</c:v>
                </c:pt>
                <c:pt idx="4698">
                  <c:v>77421.7</c:v>
                </c:pt>
                <c:pt idx="4699">
                  <c:v>77426.7</c:v>
                </c:pt>
                <c:pt idx="4700">
                  <c:v>77431.600000000006</c:v>
                </c:pt>
                <c:pt idx="4701">
                  <c:v>77436.399999999994</c:v>
                </c:pt>
                <c:pt idx="4702">
                  <c:v>77441.2</c:v>
                </c:pt>
                <c:pt idx="4703">
                  <c:v>77444.800000000003</c:v>
                </c:pt>
                <c:pt idx="4704">
                  <c:v>77449.600000000006</c:v>
                </c:pt>
                <c:pt idx="4705">
                  <c:v>77453.100000000006</c:v>
                </c:pt>
                <c:pt idx="4706">
                  <c:v>77456.600000000006</c:v>
                </c:pt>
                <c:pt idx="4707">
                  <c:v>77462.399999999994</c:v>
                </c:pt>
                <c:pt idx="4708">
                  <c:v>77464.7</c:v>
                </c:pt>
                <c:pt idx="4709">
                  <c:v>77477.100000000006</c:v>
                </c:pt>
                <c:pt idx="4710">
                  <c:v>77481.600000000006</c:v>
                </c:pt>
                <c:pt idx="4711">
                  <c:v>77484.899999999994</c:v>
                </c:pt>
                <c:pt idx="4712">
                  <c:v>77489.3</c:v>
                </c:pt>
                <c:pt idx="4713">
                  <c:v>77493.600000000006</c:v>
                </c:pt>
                <c:pt idx="4714">
                  <c:v>77495.7</c:v>
                </c:pt>
                <c:pt idx="4715">
                  <c:v>77500</c:v>
                </c:pt>
                <c:pt idx="4716">
                  <c:v>77504.2</c:v>
                </c:pt>
                <c:pt idx="4717">
                  <c:v>77508.399999999994</c:v>
                </c:pt>
                <c:pt idx="4718">
                  <c:v>77511.5</c:v>
                </c:pt>
                <c:pt idx="4719">
                  <c:v>77516.600000000006</c:v>
                </c:pt>
                <c:pt idx="4720">
                  <c:v>77519.600000000006</c:v>
                </c:pt>
                <c:pt idx="4721">
                  <c:v>77522.7</c:v>
                </c:pt>
                <c:pt idx="4722">
                  <c:v>77526.600000000006</c:v>
                </c:pt>
                <c:pt idx="4723">
                  <c:v>77530.5</c:v>
                </c:pt>
                <c:pt idx="4724">
                  <c:v>77532.399999999994</c:v>
                </c:pt>
                <c:pt idx="4725">
                  <c:v>77536.2</c:v>
                </c:pt>
                <c:pt idx="4726">
                  <c:v>77538.899999999994</c:v>
                </c:pt>
                <c:pt idx="4727">
                  <c:v>77542.5</c:v>
                </c:pt>
                <c:pt idx="4728">
                  <c:v>77546.8</c:v>
                </c:pt>
                <c:pt idx="4729">
                  <c:v>77550.2</c:v>
                </c:pt>
                <c:pt idx="4730">
                  <c:v>77552.7</c:v>
                </c:pt>
                <c:pt idx="4731">
                  <c:v>77556</c:v>
                </c:pt>
                <c:pt idx="4732">
                  <c:v>77558.5</c:v>
                </c:pt>
                <c:pt idx="4733">
                  <c:v>77561.7</c:v>
                </c:pt>
                <c:pt idx="4734">
                  <c:v>77564.899999999994</c:v>
                </c:pt>
                <c:pt idx="4735">
                  <c:v>77568</c:v>
                </c:pt>
                <c:pt idx="4736">
                  <c:v>77569.600000000006</c:v>
                </c:pt>
                <c:pt idx="4737">
                  <c:v>77572.800000000003</c:v>
                </c:pt>
                <c:pt idx="4738">
                  <c:v>77575.100000000006</c:v>
                </c:pt>
                <c:pt idx="4739">
                  <c:v>77578.3</c:v>
                </c:pt>
                <c:pt idx="4740">
                  <c:v>77581.399999999994</c:v>
                </c:pt>
                <c:pt idx="4741">
                  <c:v>77583.8</c:v>
                </c:pt>
                <c:pt idx="4742">
                  <c:v>77586.2</c:v>
                </c:pt>
                <c:pt idx="4743">
                  <c:v>77589.5</c:v>
                </c:pt>
                <c:pt idx="4744">
                  <c:v>77591.100000000006</c:v>
                </c:pt>
                <c:pt idx="4745">
                  <c:v>77594.399999999994</c:v>
                </c:pt>
                <c:pt idx="4746">
                  <c:v>77596.100000000006</c:v>
                </c:pt>
                <c:pt idx="4747">
                  <c:v>77597.8</c:v>
                </c:pt>
                <c:pt idx="4748">
                  <c:v>77601.2</c:v>
                </c:pt>
                <c:pt idx="4749">
                  <c:v>77603</c:v>
                </c:pt>
                <c:pt idx="4750">
                  <c:v>77604.7</c:v>
                </c:pt>
                <c:pt idx="4751">
                  <c:v>77607.399999999994</c:v>
                </c:pt>
                <c:pt idx="4752">
                  <c:v>77610.100000000006</c:v>
                </c:pt>
                <c:pt idx="4753">
                  <c:v>77612.899999999994</c:v>
                </c:pt>
                <c:pt idx="4754">
                  <c:v>77615.8</c:v>
                </c:pt>
                <c:pt idx="4755">
                  <c:v>77617.7</c:v>
                </c:pt>
                <c:pt idx="4756">
                  <c:v>77620.7</c:v>
                </c:pt>
                <c:pt idx="4757">
                  <c:v>77623.7</c:v>
                </c:pt>
                <c:pt idx="4758">
                  <c:v>77626.8</c:v>
                </c:pt>
                <c:pt idx="4759">
                  <c:v>77628.899999999994</c:v>
                </c:pt>
                <c:pt idx="4760">
                  <c:v>77633.100000000006</c:v>
                </c:pt>
                <c:pt idx="4761">
                  <c:v>77636.399999999994</c:v>
                </c:pt>
                <c:pt idx="4762">
                  <c:v>77639.8</c:v>
                </c:pt>
                <c:pt idx="4763">
                  <c:v>77642.100000000006</c:v>
                </c:pt>
                <c:pt idx="4764">
                  <c:v>77646.7</c:v>
                </c:pt>
                <c:pt idx="4765">
                  <c:v>77650.2</c:v>
                </c:pt>
                <c:pt idx="4766">
                  <c:v>77655</c:v>
                </c:pt>
                <c:pt idx="4767">
                  <c:v>77661.100000000006</c:v>
                </c:pt>
                <c:pt idx="4768">
                  <c:v>77664.800000000003</c:v>
                </c:pt>
                <c:pt idx="4769">
                  <c:v>77669.899999999994</c:v>
                </c:pt>
                <c:pt idx="4770">
                  <c:v>77672.399999999994</c:v>
                </c:pt>
                <c:pt idx="4771">
                  <c:v>77676.3</c:v>
                </c:pt>
                <c:pt idx="4772">
                  <c:v>77680.3</c:v>
                </c:pt>
                <c:pt idx="4773">
                  <c:v>77682.899999999994</c:v>
                </c:pt>
                <c:pt idx="4774">
                  <c:v>77686.899999999994</c:v>
                </c:pt>
                <c:pt idx="4775">
                  <c:v>77689.600000000006</c:v>
                </c:pt>
                <c:pt idx="4776">
                  <c:v>77692.3</c:v>
                </c:pt>
                <c:pt idx="4777">
                  <c:v>77696.5</c:v>
                </c:pt>
                <c:pt idx="4778">
                  <c:v>77700.600000000006</c:v>
                </c:pt>
                <c:pt idx="4779">
                  <c:v>77704.800000000003</c:v>
                </c:pt>
                <c:pt idx="4780">
                  <c:v>77709.100000000006</c:v>
                </c:pt>
                <c:pt idx="4781">
                  <c:v>77713.399999999994</c:v>
                </c:pt>
                <c:pt idx="4782">
                  <c:v>77716.2</c:v>
                </c:pt>
                <c:pt idx="4783">
                  <c:v>77722</c:v>
                </c:pt>
                <c:pt idx="4784">
                  <c:v>77726.399999999994</c:v>
                </c:pt>
                <c:pt idx="4785">
                  <c:v>77730.899999999994</c:v>
                </c:pt>
                <c:pt idx="4786">
                  <c:v>77735.399999999994</c:v>
                </c:pt>
                <c:pt idx="4787">
                  <c:v>77739.899999999994</c:v>
                </c:pt>
                <c:pt idx="4788">
                  <c:v>77744.399999999994</c:v>
                </c:pt>
                <c:pt idx="4789">
                  <c:v>77750.5</c:v>
                </c:pt>
                <c:pt idx="4790">
                  <c:v>77753.600000000006</c:v>
                </c:pt>
                <c:pt idx="4791">
                  <c:v>77759.7</c:v>
                </c:pt>
                <c:pt idx="4792">
                  <c:v>77764.399999999994</c:v>
                </c:pt>
                <c:pt idx="4793">
                  <c:v>77770.7</c:v>
                </c:pt>
                <c:pt idx="4794">
                  <c:v>77775.399999999994</c:v>
                </c:pt>
                <c:pt idx="4795">
                  <c:v>77781.8</c:v>
                </c:pt>
                <c:pt idx="4796">
                  <c:v>77786.600000000006</c:v>
                </c:pt>
                <c:pt idx="4797">
                  <c:v>77791.399999999994</c:v>
                </c:pt>
                <c:pt idx="4798">
                  <c:v>77799.5</c:v>
                </c:pt>
                <c:pt idx="4799">
                  <c:v>77802.7</c:v>
                </c:pt>
                <c:pt idx="4800">
                  <c:v>77809.399999999994</c:v>
                </c:pt>
                <c:pt idx="4801">
                  <c:v>77814.399999999994</c:v>
                </c:pt>
                <c:pt idx="4802">
                  <c:v>77819.600000000006</c:v>
                </c:pt>
                <c:pt idx="4803">
                  <c:v>77824.800000000003</c:v>
                </c:pt>
                <c:pt idx="4804">
                  <c:v>77831.8</c:v>
                </c:pt>
                <c:pt idx="4805">
                  <c:v>77838.899999999994</c:v>
                </c:pt>
                <c:pt idx="4806">
                  <c:v>77846.100000000006</c:v>
                </c:pt>
                <c:pt idx="4807">
                  <c:v>77853.399999999994</c:v>
                </c:pt>
                <c:pt idx="4808">
                  <c:v>77858.899999999994</c:v>
                </c:pt>
                <c:pt idx="4809">
                  <c:v>77866.399999999994</c:v>
                </c:pt>
                <c:pt idx="4810">
                  <c:v>77870.2</c:v>
                </c:pt>
                <c:pt idx="4811">
                  <c:v>77877.8</c:v>
                </c:pt>
                <c:pt idx="4812">
                  <c:v>77883.5</c:v>
                </c:pt>
                <c:pt idx="4813">
                  <c:v>77889.3</c:v>
                </c:pt>
                <c:pt idx="4814">
                  <c:v>77895.100000000006</c:v>
                </c:pt>
                <c:pt idx="4815">
                  <c:v>77903</c:v>
                </c:pt>
                <c:pt idx="4816">
                  <c:v>77908.899999999994</c:v>
                </c:pt>
                <c:pt idx="4817">
                  <c:v>77914.8</c:v>
                </c:pt>
                <c:pt idx="4818">
                  <c:v>77920.800000000003</c:v>
                </c:pt>
                <c:pt idx="4819">
                  <c:v>77932.899999999994</c:v>
                </c:pt>
                <c:pt idx="4820">
                  <c:v>77939</c:v>
                </c:pt>
                <c:pt idx="4821">
                  <c:v>77951.3</c:v>
                </c:pt>
                <c:pt idx="4822">
                  <c:v>77961.600000000006</c:v>
                </c:pt>
                <c:pt idx="4823">
                  <c:v>77971.899999999994</c:v>
                </c:pt>
                <c:pt idx="4824">
                  <c:v>77980.3</c:v>
                </c:pt>
                <c:pt idx="4825">
                  <c:v>77988.600000000006</c:v>
                </c:pt>
                <c:pt idx="4826">
                  <c:v>77997</c:v>
                </c:pt>
                <c:pt idx="4827">
                  <c:v>78007.5</c:v>
                </c:pt>
                <c:pt idx="4828">
                  <c:v>78015.899999999994</c:v>
                </c:pt>
                <c:pt idx="4829">
                  <c:v>78024.399999999994</c:v>
                </c:pt>
                <c:pt idx="4830">
                  <c:v>78032.899999999994</c:v>
                </c:pt>
                <c:pt idx="4831">
                  <c:v>78043.7</c:v>
                </c:pt>
                <c:pt idx="4832">
                  <c:v>78052.5</c:v>
                </c:pt>
                <c:pt idx="4833">
                  <c:v>78063.7</c:v>
                </c:pt>
                <c:pt idx="4834">
                  <c:v>78070.5</c:v>
                </c:pt>
                <c:pt idx="4835">
                  <c:v>78082</c:v>
                </c:pt>
                <c:pt idx="4836">
                  <c:v>78091.3</c:v>
                </c:pt>
                <c:pt idx="4837">
                  <c:v>78100.7</c:v>
                </c:pt>
                <c:pt idx="4838">
                  <c:v>78112.600000000006</c:v>
                </c:pt>
                <c:pt idx="4839">
                  <c:v>78122.2</c:v>
                </c:pt>
                <c:pt idx="4840">
                  <c:v>78131.8</c:v>
                </c:pt>
                <c:pt idx="4841">
                  <c:v>78141.399999999994</c:v>
                </c:pt>
                <c:pt idx="4842">
                  <c:v>78151.100000000006</c:v>
                </c:pt>
                <c:pt idx="4843">
                  <c:v>78158.399999999994</c:v>
                </c:pt>
                <c:pt idx="4844">
                  <c:v>78168.100000000006</c:v>
                </c:pt>
                <c:pt idx="4845">
                  <c:v>78177.899999999994</c:v>
                </c:pt>
                <c:pt idx="4846">
                  <c:v>78190</c:v>
                </c:pt>
                <c:pt idx="4847">
                  <c:v>78197.3</c:v>
                </c:pt>
                <c:pt idx="4848">
                  <c:v>78209.3</c:v>
                </c:pt>
                <c:pt idx="4849">
                  <c:v>78216.600000000006</c:v>
                </c:pt>
                <c:pt idx="4850">
                  <c:v>78228.5</c:v>
                </c:pt>
                <c:pt idx="4851">
                  <c:v>78240.3</c:v>
                </c:pt>
                <c:pt idx="4852">
                  <c:v>78247.399999999994</c:v>
                </c:pt>
                <c:pt idx="4853">
                  <c:v>78259</c:v>
                </c:pt>
                <c:pt idx="4854">
                  <c:v>78265.899999999994</c:v>
                </c:pt>
                <c:pt idx="4855">
                  <c:v>78277.3</c:v>
                </c:pt>
                <c:pt idx="4856">
                  <c:v>78286.3</c:v>
                </c:pt>
                <c:pt idx="4857">
                  <c:v>78295.100000000006</c:v>
                </c:pt>
                <c:pt idx="4858">
                  <c:v>78303.7</c:v>
                </c:pt>
                <c:pt idx="4859">
                  <c:v>78312.3</c:v>
                </c:pt>
                <c:pt idx="4860">
                  <c:v>78320.899999999994</c:v>
                </c:pt>
                <c:pt idx="4861">
                  <c:v>78329.5</c:v>
                </c:pt>
                <c:pt idx="4862">
                  <c:v>78336</c:v>
                </c:pt>
                <c:pt idx="4863">
                  <c:v>78346.8</c:v>
                </c:pt>
                <c:pt idx="4864">
                  <c:v>78355.399999999994</c:v>
                </c:pt>
                <c:pt idx="4865">
                  <c:v>78361.899999999994</c:v>
                </c:pt>
                <c:pt idx="4866">
                  <c:v>78370.600000000006</c:v>
                </c:pt>
                <c:pt idx="4867">
                  <c:v>78379.199999999997</c:v>
                </c:pt>
                <c:pt idx="4868">
                  <c:v>78387.8</c:v>
                </c:pt>
                <c:pt idx="4869">
                  <c:v>78396.399999999994</c:v>
                </c:pt>
                <c:pt idx="4870">
                  <c:v>78404.899999999994</c:v>
                </c:pt>
                <c:pt idx="4871">
                  <c:v>78411.199999999997</c:v>
                </c:pt>
                <c:pt idx="4872">
                  <c:v>78419.600000000006</c:v>
                </c:pt>
                <c:pt idx="4873">
                  <c:v>78425.899999999994</c:v>
                </c:pt>
                <c:pt idx="4874">
                  <c:v>78434.2</c:v>
                </c:pt>
                <c:pt idx="4875">
                  <c:v>78444.399999999994</c:v>
                </c:pt>
                <c:pt idx="4876">
                  <c:v>78452.399999999994</c:v>
                </c:pt>
                <c:pt idx="4877">
                  <c:v>78460.399999999994</c:v>
                </c:pt>
                <c:pt idx="4878">
                  <c:v>78466.3</c:v>
                </c:pt>
                <c:pt idx="4879">
                  <c:v>78475.899999999994</c:v>
                </c:pt>
                <c:pt idx="4880">
                  <c:v>78483.5</c:v>
                </c:pt>
                <c:pt idx="4881">
                  <c:v>78487.199999999997</c:v>
                </c:pt>
                <c:pt idx="4882">
                  <c:v>78494.5</c:v>
                </c:pt>
                <c:pt idx="4883">
                  <c:v>78501.7</c:v>
                </c:pt>
                <c:pt idx="4884">
                  <c:v>78510.399999999994</c:v>
                </c:pt>
                <c:pt idx="4885">
                  <c:v>78517.2</c:v>
                </c:pt>
                <c:pt idx="4886">
                  <c:v>78523.8</c:v>
                </c:pt>
                <c:pt idx="4887">
                  <c:v>78528.600000000006</c:v>
                </c:pt>
                <c:pt idx="4888">
                  <c:v>78534.8</c:v>
                </c:pt>
                <c:pt idx="4889">
                  <c:v>78540.800000000003</c:v>
                </c:pt>
                <c:pt idx="4890">
                  <c:v>78545.2</c:v>
                </c:pt>
                <c:pt idx="4891">
                  <c:v>78552.2</c:v>
                </c:pt>
                <c:pt idx="4892">
                  <c:v>78556.399999999994</c:v>
                </c:pt>
                <c:pt idx="4893">
                  <c:v>78560.399999999994</c:v>
                </c:pt>
                <c:pt idx="4894">
                  <c:v>78567</c:v>
                </c:pt>
                <c:pt idx="4895">
                  <c:v>78573.399999999994</c:v>
                </c:pt>
                <c:pt idx="4896">
                  <c:v>78577.2</c:v>
                </c:pt>
                <c:pt idx="4897">
                  <c:v>78582.100000000006</c:v>
                </c:pt>
                <c:pt idx="4898">
                  <c:v>78585.7</c:v>
                </c:pt>
                <c:pt idx="4899">
                  <c:v>78590.399999999994</c:v>
                </c:pt>
                <c:pt idx="4900">
                  <c:v>78595.100000000006</c:v>
                </c:pt>
                <c:pt idx="4901">
                  <c:v>78598.5</c:v>
                </c:pt>
                <c:pt idx="4902">
                  <c:v>78603</c:v>
                </c:pt>
                <c:pt idx="4903">
                  <c:v>78606.399999999994</c:v>
                </c:pt>
                <c:pt idx="4904">
                  <c:v>78610.8</c:v>
                </c:pt>
                <c:pt idx="4905">
                  <c:v>78615.100000000006</c:v>
                </c:pt>
                <c:pt idx="4906">
                  <c:v>78618.399999999994</c:v>
                </c:pt>
                <c:pt idx="4907">
                  <c:v>78622.7</c:v>
                </c:pt>
                <c:pt idx="4908">
                  <c:v>78626.899999999994</c:v>
                </c:pt>
                <c:pt idx="4909">
                  <c:v>78630.100000000006</c:v>
                </c:pt>
                <c:pt idx="4910">
                  <c:v>78634.3</c:v>
                </c:pt>
                <c:pt idx="4911">
                  <c:v>78638.5</c:v>
                </c:pt>
                <c:pt idx="4912">
                  <c:v>78640.600000000006</c:v>
                </c:pt>
                <c:pt idx="4913">
                  <c:v>78644.800000000003</c:v>
                </c:pt>
                <c:pt idx="4914">
                  <c:v>78649</c:v>
                </c:pt>
                <c:pt idx="4915">
                  <c:v>78652.2</c:v>
                </c:pt>
                <c:pt idx="4916">
                  <c:v>78656.399999999994</c:v>
                </c:pt>
                <c:pt idx="4917">
                  <c:v>78660.7</c:v>
                </c:pt>
                <c:pt idx="4918">
                  <c:v>78662.899999999994</c:v>
                </c:pt>
                <c:pt idx="4919">
                  <c:v>78667.199999999997</c:v>
                </c:pt>
                <c:pt idx="4920">
                  <c:v>78670.5</c:v>
                </c:pt>
                <c:pt idx="4921">
                  <c:v>78673.8</c:v>
                </c:pt>
                <c:pt idx="4922">
                  <c:v>78677.100000000006</c:v>
                </c:pt>
                <c:pt idx="4923">
                  <c:v>78680.5</c:v>
                </c:pt>
                <c:pt idx="4924">
                  <c:v>78682.8</c:v>
                </c:pt>
                <c:pt idx="4925">
                  <c:v>78685</c:v>
                </c:pt>
                <c:pt idx="4926">
                  <c:v>78689.399999999994</c:v>
                </c:pt>
                <c:pt idx="4927">
                  <c:v>78691.600000000006</c:v>
                </c:pt>
                <c:pt idx="4928">
                  <c:v>78695.899999999994</c:v>
                </c:pt>
                <c:pt idx="4929">
                  <c:v>78698</c:v>
                </c:pt>
                <c:pt idx="4930">
                  <c:v>78701.100000000006</c:v>
                </c:pt>
                <c:pt idx="4931">
                  <c:v>78704.3</c:v>
                </c:pt>
                <c:pt idx="4932">
                  <c:v>78706.3</c:v>
                </c:pt>
                <c:pt idx="4933">
                  <c:v>78709.399999999994</c:v>
                </c:pt>
                <c:pt idx="4934">
                  <c:v>78712.5</c:v>
                </c:pt>
                <c:pt idx="4935">
                  <c:v>78715.5</c:v>
                </c:pt>
                <c:pt idx="4936">
                  <c:v>78717.5</c:v>
                </c:pt>
                <c:pt idx="4937">
                  <c:v>78720.600000000006</c:v>
                </c:pt>
                <c:pt idx="4938">
                  <c:v>78723.600000000006</c:v>
                </c:pt>
                <c:pt idx="4939">
                  <c:v>78726.600000000006</c:v>
                </c:pt>
                <c:pt idx="4940">
                  <c:v>78728.600000000006</c:v>
                </c:pt>
                <c:pt idx="4941">
                  <c:v>78731.600000000006</c:v>
                </c:pt>
                <c:pt idx="4942">
                  <c:v>78735.7</c:v>
                </c:pt>
                <c:pt idx="4943">
                  <c:v>78739.8</c:v>
                </c:pt>
                <c:pt idx="4944">
                  <c:v>78741.8</c:v>
                </c:pt>
                <c:pt idx="4945">
                  <c:v>78745.899999999994</c:v>
                </c:pt>
                <c:pt idx="4946">
                  <c:v>78748</c:v>
                </c:pt>
                <c:pt idx="4947">
                  <c:v>78751.199999999997</c:v>
                </c:pt>
                <c:pt idx="4948">
                  <c:v>78754.399999999994</c:v>
                </c:pt>
                <c:pt idx="4949">
                  <c:v>78757.600000000006</c:v>
                </c:pt>
                <c:pt idx="4950">
                  <c:v>78760.899999999994</c:v>
                </c:pt>
                <c:pt idx="4951">
                  <c:v>78763.100000000006</c:v>
                </c:pt>
                <c:pt idx="4952">
                  <c:v>78767.5</c:v>
                </c:pt>
                <c:pt idx="4953">
                  <c:v>78769.8</c:v>
                </c:pt>
                <c:pt idx="4954">
                  <c:v>78773.3</c:v>
                </c:pt>
                <c:pt idx="4955">
                  <c:v>78778</c:v>
                </c:pt>
                <c:pt idx="4956">
                  <c:v>78781.600000000006</c:v>
                </c:pt>
                <c:pt idx="4957">
                  <c:v>78784</c:v>
                </c:pt>
                <c:pt idx="4958">
                  <c:v>78789</c:v>
                </c:pt>
                <c:pt idx="4959">
                  <c:v>78791.5</c:v>
                </c:pt>
                <c:pt idx="4960">
                  <c:v>78795.399999999994</c:v>
                </c:pt>
                <c:pt idx="4961">
                  <c:v>78799.399999999994</c:v>
                </c:pt>
                <c:pt idx="4962">
                  <c:v>78803.399999999994</c:v>
                </c:pt>
                <c:pt idx="4963">
                  <c:v>78806.2</c:v>
                </c:pt>
                <c:pt idx="4964">
                  <c:v>78810.399999999994</c:v>
                </c:pt>
                <c:pt idx="4965">
                  <c:v>78814.7</c:v>
                </c:pt>
                <c:pt idx="4966">
                  <c:v>78819.199999999997</c:v>
                </c:pt>
                <c:pt idx="4967">
                  <c:v>78823.899999999994</c:v>
                </c:pt>
                <c:pt idx="4968">
                  <c:v>78828.7</c:v>
                </c:pt>
                <c:pt idx="4969">
                  <c:v>78833.7</c:v>
                </c:pt>
                <c:pt idx="4970">
                  <c:v>78840.7</c:v>
                </c:pt>
                <c:pt idx="4971">
                  <c:v>78846.2</c:v>
                </c:pt>
                <c:pt idx="4972">
                  <c:v>78851.7</c:v>
                </c:pt>
                <c:pt idx="4973">
                  <c:v>78857.5</c:v>
                </c:pt>
                <c:pt idx="4974">
                  <c:v>78863.3</c:v>
                </c:pt>
                <c:pt idx="4975">
                  <c:v>78871.3</c:v>
                </c:pt>
                <c:pt idx="4976">
                  <c:v>78875.399999999994</c:v>
                </c:pt>
                <c:pt idx="4977">
                  <c:v>78883.7</c:v>
                </c:pt>
                <c:pt idx="4978">
                  <c:v>78890.100000000006</c:v>
                </c:pt>
                <c:pt idx="4979">
                  <c:v>78896.5</c:v>
                </c:pt>
                <c:pt idx="4980">
                  <c:v>78905.2</c:v>
                </c:pt>
                <c:pt idx="4981">
                  <c:v>78911.899999999994</c:v>
                </c:pt>
                <c:pt idx="4982">
                  <c:v>78918.5</c:v>
                </c:pt>
                <c:pt idx="4983">
                  <c:v>78929.8</c:v>
                </c:pt>
                <c:pt idx="4984">
                  <c:v>78938.899999999994</c:v>
                </c:pt>
                <c:pt idx="4985">
                  <c:v>78945.7</c:v>
                </c:pt>
                <c:pt idx="4986">
                  <c:v>78957.2</c:v>
                </c:pt>
                <c:pt idx="4987">
                  <c:v>78966.3</c:v>
                </c:pt>
                <c:pt idx="4988">
                  <c:v>78973.2</c:v>
                </c:pt>
                <c:pt idx="4989">
                  <c:v>78982.399999999994</c:v>
                </c:pt>
                <c:pt idx="4990">
                  <c:v>78989.2</c:v>
                </c:pt>
                <c:pt idx="4991">
                  <c:v>78998.2</c:v>
                </c:pt>
                <c:pt idx="4992">
                  <c:v>79005</c:v>
                </c:pt>
                <c:pt idx="4993">
                  <c:v>79013.8</c:v>
                </c:pt>
                <c:pt idx="4994">
                  <c:v>79020.399999999994</c:v>
                </c:pt>
                <c:pt idx="4995">
                  <c:v>79026.899999999994</c:v>
                </c:pt>
                <c:pt idx="4996">
                  <c:v>79035.5</c:v>
                </c:pt>
                <c:pt idx="4997">
                  <c:v>79041.8</c:v>
                </c:pt>
                <c:pt idx="4998">
                  <c:v>79048</c:v>
                </c:pt>
                <c:pt idx="4999">
                  <c:v>79056.100000000006</c:v>
                </c:pt>
                <c:pt idx="5000">
                  <c:v>79062</c:v>
                </c:pt>
                <c:pt idx="5001">
                  <c:v>79069.8</c:v>
                </c:pt>
                <c:pt idx="5002">
                  <c:v>79077.5</c:v>
                </c:pt>
                <c:pt idx="5003">
                  <c:v>79083.3</c:v>
                </c:pt>
                <c:pt idx="5004">
                  <c:v>79092.899999999994</c:v>
                </c:pt>
                <c:pt idx="5005">
                  <c:v>79104.3</c:v>
                </c:pt>
                <c:pt idx="5006">
                  <c:v>79115.7</c:v>
                </c:pt>
                <c:pt idx="5007">
                  <c:v>79125.100000000006</c:v>
                </c:pt>
                <c:pt idx="5008">
                  <c:v>79132.5</c:v>
                </c:pt>
                <c:pt idx="5009">
                  <c:v>79140</c:v>
                </c:pt>
                <c:pt idx="5010">
                  <c:v>79147.399999999994</c:v>
                </c:pt>
                <c:pt idx="5011">
                  <c:v>79154.8</c:v>
                </c:pt>
                <c:pt idx="5012">
                  <c:v>79162.2</c:v>
                </c:pt>
                <c:pt idx="5013">
                  <c:v>79169.5</c:v>
                </c:pt>
                <c:pt idx="5014">
                  <c:v>79176.800000000003</c:v>
                </c:pt>
                <c:pt idx="5015">
                  <c:v>79185.899999999994</c:v>
                </c:pt>
                <c:pt idx="5016">
                  <c:v>79193.100000000006</c:v>
                </c:pt>
                <c:pt idx="5017">
                  <c:v>79200.3</c:v>
                </c:pt>
                <c:pt idx="5018">
                  <c:v>79209.3</c:v>
                </c:pt>
                <c:pt idx="5019">
                  <c:v>79216.399999999994</c:v>
                </c:pt>
                <c:pt idx="5020">
                  <c:v>79225.3</c:v>
                </c:pt>
                <c:pt idx="5021">
                  <c:v>79232.399999999994</c:v>
                </c:pt>
                <c:pt idx="5022">
                  <c:v>79239.5</c:v>
                </c:pt>
                <c:pt idx="5023">
                  <c:v>79246.5</c:v>
                </c:pt>
                <c:pt idx="5024">
                  <c:v>79250</c:v>
                </c:pt>
                <c:pt idx="5025">
                  <c:v>79260.5</c:v>
                </c:pt>
                <c:pt idx="5026">
                  <c:v>79265.7</c:v>
                </c:pt>
                <c:pt idx="5027">
                  <c:v>79274.399999999994</c:v>
                </c:pt>
                <c:pt idx="5028">
                  <c:v>79281.3</c:v>
                </c:pt>
                <c:pt idx="5029">
                  <c:v>79290.100000000006</c:v>
                </c:pt>
                <c:pt idx="5030">
                  <c:v>79297.5</c:v>
                </c:pt>
                <c:pt idx="5031">
                  <c:v>79303.100000000006</c:v>
                </c:pt>
                <c:pt idx="5032">
                  <c:v>79310.8</c:v>
                </c:pt>
                <c:pt idx="5033">
                  <c:v>79318.600000000006</c:v>
                </c:pt>
                <c:pt idx="5034">
                  <c:v>79324.600000000006</c:v>
                </c:pt>
                <c:pt idx="5035">
                  <c:v>79332.600000000006</c:v>
                </c:pt>
                <c:pt idx="5036">
                  <c:v>79342.8</c:v>
                </c:pt>
                <c:pt idx="5037">
                  <c:v>79350.899999999994</c:v>
                </c:pt>
                <c:pt idx="5038">
                  <c:v>79359.100000000006</c:v>
                </c:pt>
                <c:pt idx="5039">
                  <c:v>79367.3</c:v>
                </c:pt>
                <c:pt idx="5040">
                  <c:v>79375.399999999994</c:v>
                </c:pt>
                <c:pt idx="5041">
                  <c:v>79383.399999999994</c:v>
                </c:pt>
                <c:pt idx="5042">
                  <c:v>79391.399999999994</c:v>
                </c:pt>
                <c:pt idx="5043">
                  <c:v>79399.199999999997</c:v>
                </c:pt>
                <c:pt idx="5044">
                  <c:v>79406.8</c:v>
                </c:pt>
                <c:pt idx="5045">
                  <c:v>79414.2</c:v>
                </c:pt>
                <c:pt idx="5046">
                  <c:v>79421.399999999994</c:v>
                </c:pt>
                <c:pt idx="5047">
                  <c:v>79428.3</c:v>
                </c:pt>
                <c:pt idx="5048">
                  <c:v>79434.899999999994</c:v>
                </c:pt>
                <c:pt idx="5049">
                  <c:v>79441.2</c:v>
                </c:pt>
                <c:pt idx="5050">
                  <c:v>79447.199999999997</c:v>
                </c:pt>
                <c:pt idx="5051">
                  <c:v>79452.7</c:v>
                </c:pt>
                <c:pt idx="5052">
                  <c:v>79455.399999999994</c:v>
                </c:pt>
                <c:pt idx="5053">
                  <c:v>79460.3</c:v>
                </c:pt>
                <c:pt idx="5054">
                  <c:v>79465.8</c:v>
                </c:pt>
                <c:pt idx="5055">
                  <c:v>79468.800000000003</c:v>
                </c:pt>
                <c:pt idx="5056">
                  <c:v>79472.2</c:v>
                </c:pt>
                <c:pt idx="5057">
                  <c:v>79475.8</c:v>
                </c:pt>
                <c:pt idx="5058">
                  <c:v>79477.5</c:v>
                </c:pt>
                <c:pt idx="5059">
                  <c:v>79479.600000000006</c:v>
                </c:pt>
                <c:pt idx="5060">
                  <c:v>79481.2</c:v>
                </c:pt>
                <c:pt idx="5061">
                  <c:v>79482.2</c:v>
                </c:pt>
                <c:pt idx="5062">
                  <c:v>79483.3</c:v>
                </c:pt>
                <c:pt idx="5063">
                  <c:v>79484.800000000003</c:v>
                </c:pt>
                <c:pt idx="5064">
                  <c:v>79486</c:v>
                </c:pt>
                <c:pt idx="5065">
                  <c:v>79486.899999999994</c:v>
                </c:pt>
                <c:pt idx="5066">
                  <c:v>79487.899999999994</c:v>
                </c:pt>
                <c:pt idx="5067">
                  <c:v>79488.899999999994</c:v>
                </c:pt>
                <c:pt idx="5068">
                  <c:v>79489.8</c:v>
                </c:pt>
                <c:pt idx="5069">
                  <c:v>79490.600000000006</c:v>
                </c:pt>
                <c:pt idx="5070">
                  <c:v>79491.399999999994</c:v>
                </c:pt>
                <c:pt idx="5071">
                  <c:v>79492.2</c:v>
                </c:pt>
                <c:pt idx="5072">
                  <c:v>79492.600000000006</c:v>
                </c:pt>
                <c:pt idx="5073">
                  <c:v>79493.3</c:v>
                </c:pt>
                <c:pt idx="5074">
                  <c:v>79494.2</c:v>
                </c:pt>
                <c:pt idx="5075">
                  <c:v>79494.899999999994</c:v>
                </c:pt>
                <c:pt idx="5076">
                  <c:v>79495.399999999994</c:v>
                </c:pt>
                <c:pt idx="5077">
                  <c:v>79496</c:v>
                </c:pt>
                <c:pt idx="5078">
                  <c:v>79496.7</c:v>
                </c:pt>
                <c:pt idx="5079">
                  <c:v>79497.399999999994</c:v>
                </c:pt>
                <c:pt idx="5080">
                  <c:v>79497.899999999994</c:v>
                </c:pt>
                <c:pt idx="5081">
                  <c:v>79498.600000000006</c:v>
                </c:pt>
                <c:pt idx="5082">
                  <c:v>79499.399999999994</c:v>
                </c:pt>
                <c:pt idx="5083">
                  <c:v>79500.100000000006</c:v>
                </c:pt>
                <c:pt idx="5084">
                  <c:v>79500.899999999994</c:v>
                </c:pt>
                <c:pt idx="5085">
                  <c:v>79501.8</c:v>
                </c:pt>
                <c:pt idx="5086">
                  <c:v>79502.5</c:v>
                </c:pt>
                <c:pt idx="5087">
                  <c:v>79503.5</c:v>
                </c:pt>
                <c:pt idx="5088">
                  <c:v>79504.5</c:v>
                </c:pt>
                <c:pt idx="5089">
                  <c:v>79505.600000000006</c:v>
                </c:pt>
                <c:pt idx="5090">
                  <c:v>79506.8</c:v>
                </c:pt>
                <c:pt idx="5091">
                  <c:v>79508.100000000006</c:v>
                </c:pt>
                <c:pt idx="5092">
                  <c:v>79508.7</c:v>
                </c:pt>
                <c:pt idx="5093">
                  <c:v>79510.2</c:v>
                </c:pt>
                <c:pt idx="5094">
                  <c:v>79511.8</c:v>
                </c:pt>
                <c:pt idx="5095">
                  <c:v>79513.899999999994</c:v>
                </c:pt>
                <c:pt idx="5096">
                  <c:v>79515.7</c:v>
                </c:pt>
                <c:pt idx="5097">
                  <c:v>79516.600000000006</c:v>
                </c:pt>
                <c:pt idx="5098">
                  <c:v>79518.600000000006</c:v>
                </c:pt>
                <c:pt idx="5099">
                  <c:v>79521.100000000006</c:v>
                </c:pt>
                <c:pt idx="5100">
                  <c:v>79522.100000000006</c:v>
                </c:pt>
                <c:pt idx="5101">
                  <c:v>79524.3</c:v>
                </c:pt>
                <c:pt idx="5102">
                  <c:v>79526.5</c:v>
                </c:pt>
                <c:pt idx="5103">
                  <c:v>79528.7</c:v>
                </c:pt>
                <c:pt idx="5104">
                  <c:v>79530.399999999994</c:v>
                </c:pt>
                <c:pt idx="5105">
                  <c:v>79532.800000000003</c:v>
                </c:pt>
                <c:pt idx="5106">
                  <c:v>79535.100000000006</c:v>
                </c:pt>
                <c:pt idx="5107">
                  <c:v>79537.5</c:v>
                </c:pt>
                <c:pt idx="5108">
                  <c:v>79538.600000000006</c:v>
                </c:pt>
                <c:pt idx="5109">
                  <c:v>79541</c:v>
                </c:pt>
                <c:pt idx="5110">
                  <c:v>79543.399999999994</c:v>
                </c:pt>
                <c:pt idx="5111">
                  <c:v>79544.600000000006</c:v>
                </c:pt>
                <c:pt idx="5112">
                  <c:v>79546.899999999994</c:v>
                </c:pt>
                <c:pt idx="5113">
                  <c:v>79548.7</c:v>
                </c:pt>
                <c:pt idx="5114">
                  <c:v>79550.399999999994</c:v>
                </c:pt>
                <c:pt idx="5115">
                  <c:v>79551.5</c:v>
                </c:pt>
                <c:pt idx="5116">
                  <c:v>79553.2</c:v>
                </c:pt>
                <c:pt idx="5117">
                  <c:v>79555.5</c:v>
                </c:pt>
                <c:pt idx="5118">
                  <c:v>79557.100000000006</c:v>
                </c:pt>
                <c:pt idx="5119">
                  <c:v>79558.2</c:v>
                </c:pt>
                <c:pt idx="5120">
                  <c:v>79560.3</c:v>
                </c:pt>
                <c:pt idx="5121">
                  <c:v>79561.3</c:v>
                </c:pt>
                <c:pt idx="5122">
                  <c:v>79562.3</c:v>
                </c:pt>
                <c:pt idx="5123">
                  <c:v>79564.2</c:v>
                </c:pt>
                <c:pt idx="5124">
                  <c:v>79565.2</c:v>
                </c:pt>
                <c:pt idx="5125">
                  <c:v>79566.5</c:v>
                </c:pt>
                <c:pt idx="5126">
                  <c:v>79567.8</c:v>
                </c:pt>
                <c:pt idx="5127">
                  <c:v>79568.7</c:v>
                </c:pt>
                <c:pt idx="5128">
                  <c:v>79569.899999999994</c:v>
                </c:pt>
                <c:pt idx="5129">
                  <c:v>79571.199999999997</c:v>
                </c:pt>
                <c:pt idx="5130">
                  <c:v>79572</c:v>
                </c:pt>
                <c:pt idx="5131">
                  <c:v>79573.5</c:v>
                </c:pt>
                <c:pt idx="5132">
                  <c:v>79574.3</c:v>
                </c:pt>
                <c:pt idx="5133">
                  <c:v>79575.5</c:v>
                </c:pt>
                <c:pt idx="5134">
                  <c:v>79576.600000000006</c:v>
                </c:pt>
                <c:pt idx="5135">
                  <c:v>79577.3</c:v>
                </c:pt>
                <c:pt idx="5136">
                  <c:v>79578.8</c:v>
                </c:pt>
                <c:pt idx="5137">
                  <c:v>79579.5</c:v>
                </c:pt>
                <c:pt idx="5138">
                  <c:v>79580.899999999994</c:v>
                </c:pt>
                <c:pt idx="5139">
                  <c:v>79581.899999999994</c:v>
                </c:pt>
                <c:pt idx="5140">
                  <c:v>79582.899999999994</c:v>
                </c:pt>
                <c:pt idx="5141">
                  <c:v>79584</c:v>
                </c:pt>
                <c:pt idx="5142">
                  <c:v>79584.600000000006</c:v>
                </c:pt>
                <c:pt idx="5143">
                  <c:v>79585.7</c:v>
                </c:pt>
                <c:pt idx="5144">
                  <c:v>79586.7</c:v>
                </c:pt>
                <c:pt idx="5145">
                  <c:v>79587.7</c:v>
                </c:pt>
                <c:pt idx="5146">
                  <c:v>79588.7</c:v>
                </c:pt>
                <c:pt idx="5147">
                  <c:v>79589.600000000006</c:v>
                </c:pt>
                <c:pt idx="5148">
                  <c:v>79590.600000000006</c:v>
                </c:pt>
                <c:pt idx="5149">
                  <c:v>79591.600000000006</c:v>
                </c:pt>
                <c:pt idx="5150">
                  <c:v>79592.600000000006</c:v>
                </c:pt>
                <c:pt idx="5151">
                  <c:v>79593.600000000006</c:v>
                </c:pt>
                <c:pt idx="5152">
                  <c:v>79594.3</c:v>
                </c:pt>
                <c:pt idx="5153">
                  <c:v>79595.7</c:v>
                </c:pt>
                <c:pt idx="5154">
                  <c:v>79596.399999999994</c:v>
                </c:pt>
                <c:pt idx="5155">
                  <c:v>79597.399999999994</c:v>
                </c:pt>
                <c:pt idx="5156">
                  <c:v>79598.399999999994</c:v>
                </c:pt>
                <c:pt idx="5157">
                  <c:v>79599.100000000006</c:v>
                </c:pt>
                <c:pt idx="5158">
                  <c:v>79600.2</c:v>
                </c:pt>
                <c:pt idx="5159">
                  <c:v>79601.3</c:v>
                </c:pt>
                <c:pt idx="5160">
                  <c:v>79602.8</c:v>
                </c:pt>
                <c:pt idx="5161">
                  <c:v>79603.5</c:v>
                </c:pt>
                <c:pt idx="5162">
                  <c:v>79604.600000000006</c:v>
                </c:pt>
                <c:pt idx="5163">
                  <c:v>79605.8</c:v>
                </c:pt>
                <c:pt idx="5164">
                  <c:v>79606.600000000006</c:v>
                </c:pt>
                <c:pt idx="5165">
                  <c:v>79608.2</c:v>
                </c:pt>
                <c:pt idx="5166">
                  <c:v>79609.399999999994</c:v>
                </c:pt>
                <c:pt idx="5167">
                  <c:v>79610.3</c:v>
                </c:pt>
                <c:pt idx="5168">
                  <c:v>79611.5</c:v>
                </c:pt>
                <c:pt idx="5169">
                  <c:v>79613.3</c:v>
                </c:pt>
                <c:pt idx="5170">
                  <c:v>79614.100000000006</c:v>
                </c:pt>
                <c:pt idx="5171">
                  <c:v>79615.5</c:v>
                </c:pt>
                <c:pt idx="5172">
                  <c:v>79617.2</c:v>
                </c:pt>
                <c:pt idx="5173">
                  <c:v>79618.600000000006</c:v>
                </c:pt>
                <c:pt idx="5174">
                  <c:v>79620.399999999994</c:v>
                </c:pt>
                <c:pt idx="5175">
                  <c:v>79621.8</c:v>
                </c:pt>
                <c:pt idx="5176">
                  <c:v>79623.199999999997</c:v>
                </c:pt>
                <c:pt idx="5177">
                  <c:v>79624.600000000006</c:v>
                </c:pt>
                <c:pt idx="5178">
                  <c:v>79626.5</c:v>
                </c:pt>
                <c:pt idx="5179">
                  <c:v>79628</c:v>
                </c:pt>
                <c:pt idx="5180">
                  <c:v>79629.5</c:v>
                </c:pt>
                <c:pt idx="5181">
                  <c:v>79631.399999999994</c:v>
                </c:pt>
                <c:pt idx="5182">
                  <c:v>79632.899999999994</c:v>
                </c:pt>
                <c:pt idx="5183">
                  <c:v>79634.399999999994</c:v>
                </c:pt>
                <c:pt idx="5184">
                  <c:v>79636</c:v>
                </c:pt>
                <c:pt idx="5185">
                  <c:v>79637.5</c:v>
                </c:pt>
                <c:pt idx="5186">
                  <c:v>79639.600000000006</c:v>
                </c:pt>
                <c:pt idx="5187">
                  <c:v>79641.100000000006</c:v>
                </c:pt>
                <c:pt idx="5188">
                  <c:v>79643.3</c:v>
                </c:pt>
                <c:pt idx="5189">
                  <c:v>79644.899999999994</c:v>
                </c:pt>
                <c:pt idx="5190">
                  <c:v>79646.5</c:v>
                </c:pt>
                <c:pt idx="5191">
                  <c:v>79648.7</c:v>
                </c:pt>
                <c:pt idx="5192">
                  <c:v>79650.899999999994</c:v>
                </c:pt>
                <c:pt idx="5193">
                  <c:v>79653.100000000006</c:v>
                </c:pt>
                <c:pt idx="5194">
                  <c:v>79655.899999999994</c:v>
                </c:pt>
                <c:pt idx="5195">
                  <c:v>79659.399999999994</c:v>
                </c:pt>
                <c:pt idx="5196">
                  <c:v>79661.7</c:v>
                </c:pt>
                <c:pt idx="5197">
                  <c:v>79664.600000000006</c:v>
                </c:pt>
                <c:pt idx="5198">
                  <c:v>79667</c:v>
                </c:pt>
                <c:pt idx="5199">
                  <c:v>79669.399999999994</c:v>
                </c:pt>
                <c:pt idx="5200">
                  <c:v>79672.5</c:v>
                </c:pt>
                <c:pt idx="5201">
                  <c:v>79675</c:v>
                </c:pt>
                <c:pt idx="5202">
                  <c:v>79678.100000000006</c:v>
                </c:pt>
                <c:pt idx="5203">
                  <c:v>79680</c:v>
                </c:pt>
                <c:pt idx="5204">
                  <c:v>79683.100000000006</c:v>
                </c:pt>
                <c:pt idx="5205">
                  <c:v>79685.7</c:v>
                </c:pt>
                <c:pt idx="5206">
                  <c:v>79687.600000000006</c:v>
                </c:pt>
                <c:pt idx="5207">
                  <c:v>79691.5</c:v>
                </c:pt>
                <c:pt idx="5208">
                  <c:v>79693.5</c:v>
                </c:pt>
                <c:pt idx="5209">
                  <c:v>79696.899999999994</c:v>
                </c:pt>
                <c:pt idx="5210">
                  <c:v>79699.600000000006</c:v>
                </c:pt>
                <c:pt idx="5211">
                  <c:v>79702.3</c:v>
                </c:pt>
                <c:pt idx="5212">
                  <c:v>79705.100000000006</c:v>
                </c:pt>
                <c:pt idx="5213">
                  <c:v>79708</c:v>
                </c:pt>
                <c:pt idx="5214">
                  <c:v>79710.899999999994</c:v>
                </c:pt>
                <c:pt idx="5215">
                  <c:v>79713.8</c:v>
                </c:pt>
                <c:pt idx="5216">
                  <c:v>79717.5</c:v>
                </c:pt>
                <c:pt idx="5217">
                  <c:v>79720.5</c:v>
                </c:pt>
                <c:pt idx="5218">
                  <c:v>79723.600000000006</c:v>
                </c:pt>
                <c:pt idx="5219">
                  <c:v>79726.8</c:v>
                </c:pt>
                <c:pt idx="5220">
                  <c:v>79730.8</c:v>
                </c:pt>
                <c:pt idx="5221">
                  <c:v>79734</c:v>
                </c:pt>
                <c:pt idx="5222">
                  <c:v>79737.399999999994</c:v>
                </c:pt>
                <c:pt idx="5223">
                  <c:v>79741.600000000006</c:v>
                </c:pt>
                <c:pt idx="5224">
                  <c:v>79745.100000000006</c:v>
                </c:pt>
                <c:pt idx="5225">
                  <c:v>79747.8</c:v>
                </c:pt>
                <c:pt idx="5226">
                  <c:v>79751.399999999994</c:v>
                </c:pt>
                <c:pt idx="5227">
                  <c:v>79755</c:v>
                </c:pt>
                <c:pt idx="5228">
                  <c:v>79758.8</c:v>
                </c:pt>
                <c:pt idx="5229">
                  <c:v>79762.600000000006</c:v>
                </c:pt>
                <c:pt idx="5230">
                  <c:v>79766.5</c:v>
                </c:pt>
                <c:pt idx="5231">
                  <c:v>79769.7</c:v>
                </c:pt>
                <c:pt idx="5232">
                  <c:v>79773</c:v>
                </c:pt>
                <c:pt idx="5233">
                  <c:v>79777.7</c:v>
                </c:pt>
                <c:pt idx="5234">
                  <c:v>79782.7</c:v>
                </c:pt>
                <c:pt idx="5235">
                  <c:v>79788</c:v>
                </c:pt>
                <c:pt idx="5236">
                  <c:v>79793.5</c:v>
                </c:pt>
                <c:pt idx="5237">
                  <c:v>79799.199999999997</c:v>
                </c:pt>
                <c:pt idx="5238">
                  <c:v>79805.100000000006</c:v>
                </c:pt>
                <c:pt idx="5239">
                  <c:v>79809.600000000006</c:v>
                </c:pt>
                <c:pt idx="5240">
                  <c:v>79817.3</c:v>
                </c:pt>
                <c:pt idx="5241">
                  <c:v>79821.899999999994</c:v>
                </c:pt>
                <c:pt idx="5242">
                  <c:v>79828.3</c:v>
                </c:pt>
                <c:pt idx="5243">
                  <c:v>79836.3</c:v>
                </c:pt>
                <c:pt idx="5244">
                  <c:v>79841.100000000006</c:v>
                </c:pt>
                <c:pt idx="5245">
                  <c:v>79847.5</c:v>
                </c:pt>
                <c:pt idx="5246">
                  <c:v>79855.5</c:v>
                </c:pt>
                <c:pt idx="5247">
                  <c:v>79861.899999999994</c:v>
                </c:pt>
                <c:pt idx="5248">
                  <c:v>79868.2</c:v>
                </c:pt>
                <c:pt idx="5249">
                  <c:v>79872.899999999994</c:v>
                </c:pt>
                <c:pt idx="5250">
                  <c:v>79880.5</c:v>
                </c:pt>
                <c:pt idx="5251">
                  <c:v>79886.399999999994</c:v>
                </c:pt>
                <c:pt idx="5252">
                  <c:v>79892.2</c:v>
                </c:pt>
                <c:pt idx="5253">
                  <c:v>79896.3</c:v>
                </c:pt>
                <c:pt idx="5254">
                  <c:v>79903</c:v>
                </c:pt>
                <c:pt idx="5255">
                  <c:v>79908.100000000006</c:v>
                </c:pt>
                <c:pt idx="5256">
                  <c:v>79911.8</c:v>
                </c:pt>
                <c:pt idx="5257">
                  <c:v>79916.3</c:v>
                </c:pt>
                <c:pt idx="5258">
                  <c:v>79920.600000000006</c:v>
                </c:pt>
                <c:pt idx="5259">
                  <c:v>79925.399999999994</c:v>
                </c:pt>
                <c:pt idx="5260">
                  <c:v>79928.899999999994</c:v>
                </c:pt>
                <c:pt idx="5261">
                  <c:v>79931.3</c:v>
                </c:pt>
                <c:pt idx="5262">
                  <c:v>79934.399999999994</c:v>
                </c:pt>
                <c:pt idx="5263">
                  <c:v>79937.399999999994</c:v>
                </c:pt>
                <c:pt idx="5264">
                  <c:v>79940.3</c:v>
                </c:pt>
                <c:pt idx="5265">
                  <c:v>79943</c:v>
                </c:pt>
                <c:pt idx="5266">
                  <c:v>79945.7</c:v>
                </c:pt>
                <c:pt idx="5267">
                  <c:v>79948.2</c:v>
                </c:pt>
                <c:pt idx="5268">
                  <c:v>79950.100000000006</c:v>
                </c:pt>
                <c:pt idx="5269">
                  <c:v>79952.5</c:v>
                </c:pt>
                <c:pt idx="5270">
                  <c:v>79954.8</c:v>
                </c:pt>
                <c:pt idx="5271">
                  <c:v>79956.600000000006</c:v>
                </c:pt>
                <c:pt idx="5272">
                  <c:v>79958.8</c:v>
                </c:pt>
                <c:pt idx="5273">
                  <c:v>79961</c:v>
                </c:pt>
                <c:pt idx="5274">
                  <c:v>79963.100000000006</c:v>
                </c:pt>
                <c:pt idx="5275">
                  <c:v>79965.7</c:v>
                </c:pt>
                <c:pt idx="5276">
                  <c:v>79966.7</c:v>
                </c:pt>
                <c:pt idx="5277">
                  <c:v>79968.800000000003</c:v>
                </c:pt>
                <c:pt idx="5278">
                  <c:v>79970.8</c:v>
                </c:pt>
                <c:pt idx="5279">
                  <c:v>79972.3</c:v>
                </c:pt>
                <c:pt idx="5280">
                  <c:v>79974.3</c:v>
                </c:pt>
                <c:pt idx="5281">
                  <c:v>79975.899999999994</c:v>
                </c:pt>
                <c:pt idx="5282">
                  <c:v>79977.399999999994</c:v>
                </c:pt>
                <c:pt idx="5283">
                  <c:v>79979.399999999994</c:v>
                </c:pt>
                <c:pt idx="5284">
                  <c:v>79980.899999999994</c:v>
                </c:pt>
                <c:pt idx="5285">
                  <c:v>79983</c:v>
                </c:pt>
                <c:pt idx="5286">
                  <c:v>79985.100000000006</c:v>
                </c:pt>
                <c:pt idx="5287">
                  <c:v>79986.8</c:v>
                </c:pt>
                <c:pt idx="5288">
                  <c:v>79987.8</c:v>
                </c:pt>
                <c:pt idx="5289">
                  <c:v>79990.100000000006</c:v>
                </c:pt>
                <c:pt idx="5290">
                  <c:v>79991.199999999997</c:v>
                </c:pt>
                <c:pt idx="5291">
                  <c:v>79992.899999999994</c:v>
                </c:pt>
                <c:pt idx="5292">
                  <c:v>79994.7</c:v>
                </c:pt>
                <c:pt idx="5293">
                  <c:v>79996.5</c:v>
                </c:pt>
                <c:pt idx="5294">
                  <c:v>79998.3</c:v>
                </c:pt>
                <c:pt idx="5295">
                  <c:v>79999.600000000006</c:v>
                </c:pt>
                <c:pt idx="5296">
                  <c:v>80000.899999999994</c:v>
                </c:pt>
                <c:pt idx="5297">
                  <c:v>80003</c:v>
                </c:pt>
                <c:pt idx="5298">
                  <c:v>80005.2</c:v>
                </c:pt>
                <c:pt idx="5299">
                  <c:v>80006.7</c:v>
                </c:pt>
                <c:pt idx="5300">
                  <c:v>80009.8</c:v>
                </c:pt>
                <c:pt idx="5301">
                  <c:v>80011.399999999994</c:v>
                </c:pt>
                <c:pt idx="5302">
                  <c:v>80014.7</c:v>
                </c:pt>
                <c:pt idx="5303">
                  <c:v>80016.399999999994</c:v>
                </c:pt>
                <c:pt idx="5304">
                  <c:v>80018.899999999994</c:v>
                </c:pt>
                <c:pt idx="5305">
                  <c:v>80021.600000000006</c:v>
                </c:pt>
                <c:pt idx="5306">
                  <c:v>80024.2</c:v>
                </c:pt>
                <c:pt idx="5307">
                  <c:v>80026</c:v>
                </c:pt>
                <c:pt idx="5308">
                  <c:v>80028.7</c:v>
                </c:pt>
                <c:pt idx="5309">
                  <c:v>80031.399999999994</c:v>
                </c:pt>
                <c:pt idx="5310">
                  <c:v>80033.2</c:v>
                </c:pt>
                <c:pt idx="5311">
                  <c:v>80036</c:v>
                </c:pt>
                <c:pt idx="5312">
                  <c:v>80038.7</c:v>
                </c:pt>
                <c:pt idx="5313">
                  <c:v>80042.3</c:v>
                </c:pt>
                <c:pt idx="5314">
                  <c:v>80045.8</c:v>
                </c:pt>
                <c:pt idx="5315">
                  <c:v>80047.600000000006</c:v>
                </c:pt>
                <c:pt idx="5316">
                  <c:v>80050.100000000006</c:v>
                </c:pt>
                <c:pt idx="5317">
                  <c:v>80052.7</c:v>
                </c:pt>
                <c:pt idx="5318">
                  <c:v>80055.100000000006</c:v>
                </c:pt>
                <c:pt idx="5319">
                  <c:v>80057.600000000006</c:v>
                </c:pt>
                <c:pt idx="5320">
                  <c:v>80059.899999999994</c:v>
                </c:pt>
                <c:pt idx="5321">
                  <c:v>80062.100000000006</c:v>
                </c:pt>
                <c:pt idx="5322">
                  <c:v>80063.600000000006</c:v>
                </c:pt>
                <c:pt idx="5323">
                  <c:v>80065</c:v>
                </c:pt>
                <c:pt idx="5324">
                  <c:v>80067.600000000006</c:v>
                </c:pt>
                <c:pt idx="5325">
                  <c:v>80068.899999999994</c:v>
                </c:pt>
                <c:pt idx="5326">
                  <c:v>80071.199999999997</c:v>
                </c:pt>
                <c:pt idx="5327">
                  <c:v>80072.800000000003</c:v>
                </c:pt>
                <c:pt idx="5328">
                  <c:v>80074.3</c:v>
                </c:pt>
                <c:pt idx="5329">
                  <c:v>80075.600000000006</c:v>
                </c:pt>
                <c:pt idx="5330">
                  <c:v>80076.800000000003</c:v>
                </c:pt>
                <c:pt idx="5331">
                  <c:v>80077.8</c:v>
                </c:pt>
                <c:pt idx="5332">
                  <c:v>80078.600000000006</c:v>
                </c:pt>
                <c:pt idx="5333">
                  <c:v>80079.100000000006</c:v>
                </c:pt>
                <c:pt idx="5334">
                  <c:v>80079.600000000006</c:v>
                </c:pt>
                <c:pt idx="5335">
                  <c:v>80079.8</c:v>
                </c:pt>
                <c:pt idx="5336">
                  <c:v>80080</c:v>
                </c:pt>
                <c:pt idx="5337">
                  <c:v>80080</c:v>
                </c:pt>
                <c:pt idx="5338">
                  <c:v>80079.899999999994</c:v>
                </c:pt>
                <c:pt idx="5339">
                  <c:v>80079.7</c:v>
                </c:pt>
                <c:pt idx="5340">
                  <c:v>80079.399999999994</c:v>
                </c:pt>
                <c:pt idx="5341">
                  <c:v>80079.100000000006</c:v>
                </c:pt>
                <c:pt idx="5342">
                  <c:v>80078.5</c:v>
                </c:pt>
                <c:pt idx="5343">
                  <c:v>80078.2</c:v>
                </c:pt>
                <c:pt idx="5344">
                  <c:v>80077.399999999994</c:v>
                </c:pt>
                <c:pt idx="5345">
                  <c:v>80076.7</c:v>
                </c:pt>
                <c:pt idx="5346">
                  <c:v>80076.2</c:v>
                </c:pt>
                <c:pt idx="5347">
                  <c:v>80075.100000000006</c:v>
                </c:pt>
                <c:pt idx="5348">
                  <c:v>80074.3</c:v>
                </c:pt>
                <c:pt idx="5349">
                  <c:v>80073.3</c:v>
                </c:pt>
                <c:pt idx="5350">
                  <c:v>80072.3</c:v>
                </c:pt>
                <c:pt idx="5351">
                  <c:v>80071.3</c:v>
                </c:pt>
                <c:pt idx="5352">
                  <c:v>80070.2</c:v>
                </c:pt>
                <c:pt idx="5353">
                  <c:v>80068.7</c:v>
                </c:pt>
                <c:pt idx="5354">
                  <c:v>80067.5</c:v>
                </c:pt>
                <c:pt idx="5355">
                  <c:v>80065.8</c:v>
                </c:pt>
                <c:pt idx="5356">
                  <c:v>80064.5</c:v>
                </c:pt>
                <c:pt idx="5357">
                  <c:v>80063.100000000006</c:v>
                </c:pt>
                <c:pt idx="5358">
                  <c:v>80061.3</c:v>
                </c:pt>
                <c:pt idx="5359">
                  <c:v>80059.399999999994</c:v>
                </c:pt>
                <c:pt idx="5360">
                  <c:v>80057.5</c:v>
                </c:pt>
                <c:pt idx="5361">
                  <c:v>80055.5</c:v>
                </c:pt>
                <c:pt idx="5362">
                  <c:v>80053.899999999994</c:v>
                </c:pt>
                <c:pt idx="5363">
                  <c:v>80051.899999999994</c:v>
                </c:pt>
                <c:pt idx="5364">
                  <c:v>80050.3</c:v>
                </c:pt>
                <c:pt idx="5365">
                  <c:v>80048.800000000003</c:v>
                </c:pt>
                <c:pt idx="5366">
                  <c:v>80046.7</c:v>
                </c:pt>
                <c:pt idx="5367">
                  <c:v>80045.600000000006</c:v>
                </c:pt>
                <c:pt idx="5368">
                  <c:v>80043.5</c:v>
                </c:pt>
                <c:pt idx="5369">
                  <c:v>80041.399999999994</c:v>
                </c:pt>
                <c:pt idx="5370">
                  <c:v>80038.8</c:v>
                </c:pt>
                <c:pt idx="5371">
                  <c:v>80035.600000000006</c:v>
                </c:pt>
                <c:pt idx="5372">
                  <c:v>80032.5</c:v>
                </c:pt>
                <c:pt idx="5373">
                  <c:v>80030.3</c:v>
                </c:pt>
                <c:pt idx="5374">
                  <c:v>80028.100000000006</c:v>
                </c:pt>
                <c:pt idx="5375">
                  <c:v>80025.8</c:v>
                </c:pt>
                <c:pt idx="5376">
                  <c:v>80023.399999999994</c:v>
                </c:pt>
                <c:pt idx="5377">
                  <c:v>80020.899999999994</c:v>
                </c:pt>
                <c:pt idx="5378">
                  <c:v>80018.399999999994</c:v>
                </c:pt>
                <c:pt idx="5379">
                  <c:v>80015.8</c:v>
                </c:pt>
                <c:pt idx="5380">
                  <c:v>80013.100000000006</c:v>
                </c:pt>
                <c:pt idx="5381">
                  <c:v>80009.7</c:v>
                </c:pt>
                <c:pt idx="5382">
                  <c:v>80006.100000000006</c:v>
                </c:pt>
                <c:pt idx="5383">
                  <c:v>80003.100000000006</c:v>
                </c:pt>
                <c:pt idx="5384">
                  <c:v>80000</c:v>
                </c:pt>
                <c:pt idx="5385">
                  <c:v>79996.899999999994</c:v>
                </c:pt>
                <c:pt idx="5386">
                  <c:v>79994.399999999994</c:v>
                </c:pt>
                <c:pt idx="5387">
                  <c:v>79990.2</c:v>
                </c:pt>
                <c:pt idx="5388">
                  <c:v>79986.8</c:v>
                </c:pt>
                <c:pt idx="5389">
                  <c:v>79982.3</c:v>
                </c:pt>
                <c:pt idx="5390">
                  <c:v>79978.600000000006</c:v>
                </c:pt>
                <c:pt idx="5391">
                  <c:v>79974.8</c:v>
                </c:pt>
                <c:pt idx="5392">
                  <c:v>79969.899999999994</c:v>
                </c:pt>
                <c:pt idx="5393">
                  <c:v>79966.8</c:v>
                </c:pt>
                <c:pt idx="5394">
                  <c:v>79962.7</c:v>
                </c:pt>
                <c:pt idx="5395">
                  <c:v>79958.399999999994</c:v>
                </c:pt>
                <c:pt idx="5396">
                  <c:v>79952.899999999994</c:v>
                </c:pt>
                <c:pt idx="5397">
                  <c:v>79948.3</c:v>
                </c:pt>
                <c:pt idx="5398">
                  <c:v>79943.600000000006</c:v>
                </c:pt>
                <c:pt idx="5399">
                  <c:v>79936.399999999994</c:v>
                </c:pt>
                <c:pt idx="5400">
                  <c:v>79931.3</c:v>
                </c:pt>
                <c:pt idx="5401">
                  <c:v>79926.100000000006</c:v>
                </c:pt>
                <c:pt idx="5402">
                  <c:v>79920.600000000006</c:v>
                </c:pt>
                <c:pt idx="5403">
                  <c:v>79914.899999999994</c:v>
                </c:pt>
                <c:pt idx="5404">
                  <c:v>79910.5</c:v>
                </c:pt>
                <c:pt idx="5405">
                  <c:v>79904.3</c:v>
                </c:pt>
                <c:pt idx="5406">
                  <c:v>79897.899999999994</c:v>
                </c:pt>
                <c:pt idx="5407">
                  <c:v>79891.199999999997</c:v>
                </c:pt>
                <c:pt idx="5408">
                  <c:v>79886</c:v>
                </c:pt>
                <c:pt idx="5409">
                  <c:v>79878.8</c:v>
                </c:pt>
                <c:pt idx="5410">
                  <c:v>79869.3</c:v>
                </c:pt>
                <c:pt idx="5411">
                  <c:v>79863.399999999994</c:v>
                </c:pt>
                <c:pt idx="5412">
                  <c:v>79853.100000000006</c:v>
                </c:pt>
                <c:pt idx="5413">
                  <c:v>79846.600000000006</c:v>
                </c:pt>
                <c:pt idx="5414">
                  <c:v>79837.7</c:v>
                </c:pt>
                <c:pt idx="5415">
                  <c:v>79828.399999999994</c:v>
                </c:pt>
                <c:pt idx="5416">
                  <c:v>79818.7</c:v>
                </c:pt>
                <c:pt idx="5417">
                  <c:v>79808.600000000006</c:v>
                </c:pt>
                <c:pt idx="5418">
                  <c:v>79798.100000000006</c:v>
                </c:pt>
                <c:pt idx="5419">
                  <c:v>79787.199999999997</c:v>
                </c:pt>
                <c:pt idx="5420">
                  <c:v>79775.8</c:v>
                </c:pt>
                <c:pt idx="5421">
                  <c:v>79764</c:v>
                </c:pt>
                <c:pt idx="5422">
                  <c:v>79754.8</c:v>
                </c:pt>
                <c:pt idx="5423">
                  <c:v>79742.2</c:v>
                </c:pt>
                <c:pt idx="5424">
                  <c:v>79729</c:v>
                </c:pt>
                <c:pt idx="5425">
                  <c:v>79715.399999999994</c:v>
                </c:pt>
                <c:pt idx="5426">
                  <c:v>79697.7</c:v>
                </c:pt>
                <c:pt idx="5427">
                  <c:v>79682.899999999994</c:v>
                </c:pt>
                <c:pt idx="5428">
                  <c:v>79667.5</c:v>
                </c:pt>
                <c:pt idx="5429">
                  <c:v>79655.7</c:v>
                </c:pt>
                <c:pt idx="5430">
                  <c:v>79634.600000000006</c:v>
                </c:pt>
                <c:pt idx="5431">
                  <c:v>79618.7</c:v>
                </c:pt>
                <c:pt idx="5432">
                  <c:v>79585.600000000006</c:v>
                </c:pt>
                <c:pt idx="5433">
                  <c:v>79570.399999999994</c:v>
                </c:pt>
                <c:pt idx="5434">
                  <c:v>79528</c:v>
                </c:pt>
                <c:pt idx="5435">
                  <c:v>79490.600000000006</c:v>
                </c:pt>
                <c:pt idx="5436">
                  <c:v>79450.600000000006</c:v>
                </c:pt>
                <c:pt idx="5437">
                  <c:v>79419.5</c:v>
                </c:pt>
                <c:pt idx="5438">
                  <c:v>79376.899999999994</c:v>
                </c:pt>
                <c:pt idx="5439">
                  <c:v>79333.899999999994</c:v>
                </c:pt>
                <c:pt idx="5440">
                  <c:v>79301.7</c:v>
                </c:pt>
                <c:pt idx="5441">
                  <c:v>79249.100000000006</c:v>
                </c:pt>
                <c:pt idx="5442">
                  <c:v>79218.600000000006</c:v>
                </c:pt>
                <c:pt idx="5443">
                  <c:v>79189.399999999994</c:v>
                </c:pt>
                <c:pt idx="5444">
                  <c:v>79152.7</c:v>
                </c:pt>
                <c:pt idx="5445">
                  <c:v>79119.5</c:v>
                </c:pt>
                <c:pt idx="5446">
                  <c:v>79083.3</c:v>
                </c:pt>
                <c:pt idx="5447">
                  <c:v>79063.899999999994</c:v>
                </c:pt>
                <c:pt idx="5448">
                  <c:v>79046.100000000006</c:v>
                </c:pt>
                <c:pt idx="5449">
                  <c:v>79024.3</c:v>
                </c:pt>
                <c:pt idx="5450">
                  <c:v>79004.2</c:v>
                </c:pt>
                <c:pt idx="5451">
                  <c:v>78990</c:v>
                </c:pt>
                <c:pt idx="5452">
                  <c:v>78976.3</c:v>
                </c:pt>
                <c:pt idx="5453">
                  <c:v>78958.3</c:v>
                </c:pt>
                <c:pt idx="5454">
                  <c:v>78949.399999999994</c:v>
                </c:pt>
                <c:pt idx="5455">
                  <c:v>78931.100000000006</c:v>
                </c:pt>
                <c:pt idx="5456">
                  <c:v>78916.899999999994</c:v>
                </c:pt>
                <c:pt idx="5457">
                  <c:v>78901.899999999994</c:v>
                </c:pt>
                <c:pt idx="5458">
                  <c:v>78891.399999999994</c:v>
                </c:pt>
                <c:pt idx="5459">
                  <c:v>78869</c:v>
                </c:pt>
                <c:pt idx="5460">
                  <c:v>78856.899999999994</c:v>
                </c:pt>
                <c:pt idx="5461">
                  <c:v>78844.100000000006</c:v>
                </c:pt>
                <c:pt idx="5462">
                  <c:v>78823.5</c:v>
                </c:pt>
                <c:pt idx="5463">
                  <c:v>78801</c:v>
                </c:pt>
                <c:pt idx="5464">
                  <c:v>78776.399999999994</c:v>
                </c:pt>
                <c:pt idx="5465">
                  <c:v>78758.7</c:v>
                </c:pt>
                <c:pt idx="5466">
                  <c:v>78730.100000000006</c:v>
                </c:pt>
                <c:pt idx="5467">
                  <c:v>78698.8</c:v>
                </c:pt>
                <c:pt idx="5468">
                  <c:v>78676.3</c:v>
                </c:pt>
                <c:pt idx="5469">
                  <c:v>78637.100000000006</c:v>
                </c:pt>
                <c:pt idx="5470">
                  <c:v>78602.5</c:v>
                </c:pt>
                <c:pt idx="5471">
                  <c:v>78511.7</c:v>
                </c:pt>
                <c:pt idx="5472">
                  <c:v>78455.399999999994</c:v>
                </c:pt>
                <c:pt idx="5473">
                  <c:v>78357.600000000006</c:v>
                </c:pt>
                <c:pt idx="5474">
                  <c:v>78283.3</c:v>
                </c:pt>
                <c:pt idx="5475">
                  <c:v>78113</c:v>
                </c:pt>
                <c:pt idx="5476">
                  <c:v>77924.399999999994</c:v>
                </c:pt>
                <c:pt idx="5477">
                  <c:v>77642.3</c:v>
                </c:pt>
                <c:pt idx="5478">
                  <c:v>77295.899999999994</c:v>
                </c:pt>
                <c:pt idx="5479">
                  <c:v>76785</c:v>
                </c:pt>
                <c:pt idx="5480">
                  <c:v>76528.2</c:v>
                </c:pt>
                <c:pt idx="5481">
                  <c:v>76171.3</c:v>
                </c:pt>
                <c:pt idx="5482">
                  <c:v>75877.100000000006</c:v>
                </c:pt>
                <c:pt idx="5483">
                  <c:v>75577.899999999994</c:v>
                </c:pt>
                <c:pt idx="5484">
                  <c:v>73705.5</c:v>
                </c:pt>
                <c:pt idx="5485">
                  <c:v>73348.7</c:v>
                </c:pt>
                <c:pt idx="5486">
                  <c:v>73132.3</c:v>
                </c:pt>
                <c:pt idx="5487">
                  <c:v>72979.899999999994</c:v>
                </c:pt>
                <c:pt idx="5488">
                  <c:v>72826.7</c:v>
                </c:pt>
                <c:pt idx="5489">
                  <c:v>72766.8</c:v>
                </c:pt>
                <c:pt idx="5490">
                  <c:v>72204.2</c:v>
                </c:pt>
                <c:pt idx="5491">
                  <c:v>71735.600000000006</c:v>
                </c:pt>
                <c:pt idx="5492">
                  <c:v>71695.199999999997</c:v>
                </c:pt>
                <c:pt idx="5493">
                  <c:v>71674.5</c:v>
                </c:pt>
                <c:pt idx="5494">
                  <c:v>71637.100000000006</c:v>
                </c:pt>
                <c:pt idx="5495">
                  <c:v>71470.3</c:v>
                </c:pt>
                <c:pt idx="5496">
                  <c:v>70637.3</c:v>
                </c:pt>
                <c:pt idx="5497">
                  <c:v>70495.8</c:v>
                </c:pt>
                <c:pt idx="5498">
                  <c:v>70385.3</c:v>
                </c:pt>
                <c:pt idx="5499">
                  <c:v>70319.8</c:v>
                </c:pt>
                <c:pt idx="5500">
                  <c:v>70212.600000000006</c:v>
                </c:pt>
                <c:pt idx="5501">
                  <c:v>70103.399999999994</c:v>
                </c:pt>
                <c:pt idx="5502">
                  <c:v>69832</c:v>
                </c:pt>
                <c:pt idx="5503">
                  <c:v>69532.2</c:v>
                </c:pt>
                <c:pt idx="5504">
                  <c:v>68605.7</c:v>
                </c:pt>
                <c:pt idx="5505">
                  <c:v>67995.899999999994</c:v>
                </c:pt>
                <c:pt idx="5506">
                  <c:v>67924.100000000006</c:v>
                </c:pt>
                <c:pt idx="5507">
                  <c:v>67844.899999999994</c:v>
                </c:pt>
                <c:pt idx="5508">
                  <c:v>67708.5</c:v>
                </c:pt>
                <c:pt idx="5509">
                  <c:v>67328.600000000006</c:v>
                </c:pt>
                <c:pt idx="5510">
                  <c:v>66649.7</c:v>
                </c:pt>
                <c:pt idx="5511">
                  <c:v>66011</c:v>
                </c:pt>
                <c:pt idx="5512">
                  <c:v>64877.599999999999</c:v>
                </c:pt>
                <c:pt idx="5513">
                  <c:v>64363.4</c:v>
                </c:pt>
                <c:pt idx="5514">
                  <c:v>63355.7</c:v>
                </c:pt>
                <c:pt idx="5515">
                  <c:v>62931.7</c:v>
                </c:pt>
                <c:pt idx="5516">
                  <c:v>62810.6</c:v>
                </c:pt>
              </c:numCache>
            </c:numRef>
          </c:yVal>
          <c:smooth val="0"/>
          <c:extLst>
            <c:ext xmlns:c16="http://schemas.microsoft.com/office/drawing/2014/chart" uri="{C3380CC4-5D6E-409C-BE32-E72D297353CC}">
              <c16:uniqueId val="{00000000-3190-4A9D-96CF-0D42DCDF7610}"/>
            </c:ext>
          </c:extLst>
        </c:ser>
        <c:ser>
          <c:idx val="1"/>
          <c:order val="1"/>
          <c:tx>
            <c:v>SC-0.55-1.5-H-0.5-35</c:v>
          </c:tx>
          <c:spPr>
            <a:ln w="12700">
              <a:solidFill>
                <a:schemeClr val="tx1"/>
              </a:solidFill>
              <a:prstDash val="dash"/>
            </a:ln>
          </c:spPr>
          <c:marker>
            <c:symbol val="none"/>
          </c:marker>
          <c:xVal>
            <c:numRef>
              <c:f>'Commercially-available - 1.5'!$B$4:$B$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4999999999999</c:v>
                </c:pt>
                <c:pt idx="4535">
                  <c:v>6.601</c:v>
                </c:pt>
                <c:pt idx="4536">
                  <c:v>6.6029999999999998</c:v>
                </c:pt>
                <c:pt idx="4537">
                  <c:v>6.6050000000000004</c:v>
                </c:pt>
                <c:pt idx="4538">
                  <c:v>6.6070000000000002</c:v>
                </c:pt>
                <c:pt idx="4539">
                  <c:v>6.6085000000000003</c:v>
                </c:pt>
                <c:pt idx="4540">
                  <c:v>6.6105</c:v>
                </c:pt>
                <c:pt idx="4541">
                  <c:v>6.6124999999999998</c:v>
                </c:pt>
                <c:pt idx="4542">
                  <c:v>6.6139999999999999</c:v>
                </c:pt>
                <c:pt idx="4543">
                  <c:v>6.6159999999999997</c:v>
                </c:pt>
                <c:pt idx="4544">
                  <c:v>6.6174999999999997</c:v>
                </c:pt>
                <c:pt idx="4545">
                  <c:v>6.6189999999999998</c:v>
                </c:pt>
                <c:pt idx="4546">
                  <c:v>6.6210000000000004</c:v>
                </c:pt>
                <c:pt idx="4547">
                  <c:v>6.6230000000000002</c:v>
                </c:pt>
                <c:pt idx="4548">
                  <c:v>6.6239999999999997</c:v>
                </c:pt>
                <c:pt idx="4549">
                  <c:v>6.6260000000000003</c:v>
                </c:pt>
                <c:pt idx="4550">
                  <c:v>6.6275000000000004</c:v>
                </c:pt>
                <c:pt idx="4551">
                  <c:v>6.6284999999999998</c:v>
                </c:pt>
                <c:pt idx="4552">
                  <c:v>6.6304999999999996</c:v>
                </c:pt>
                <c:pt idx="4553">
                  <c:v>6.6319999999999997</c:v>
                </c:pt>
                <c:pt idx="4554">
                  <c:v>6.633</c:v>
                </c:pt>
                <c:pt idx="4555">
                  <c:v>6.6349999999999998</c:v>
                </c:pt>
                <c:pt idx="4556">
                  <c:v>6.6360000000000001</c:v>
                </c:pt>
                <c:pt idx="4557">
                  <c:v>6.6369999999999996</c:v>
                </c:pt>
                <c:pt idx="4558">
                  <c:v>6.6390000000000002</c:v>
                </c:pt>
                <c:pt idx="4559">
                  <c:v>6.64</c:v>
                </c:pt>
                <c:pt idx="4560">
                  <c:v>6.6414999999999997</c:v>
                </c:pt>
                <c:pt idx="4561">
                  <c:v>6.6429999999999998</c:v>
                </c:pt>
                <c:pt idx="4562">
                  <c:v>6.6440000000000001</c:v>
                </c:pt>
                <c:pt idx="4563">
                  <c:v>6.6449999999999996</c:v>
                </c:pt>
                <c:pt idx="4564">
                  <c:v>6.6464999999999996</c:v>
                </c:pt>
                <c:pt idx="4565">
                  <c:v>6.6479999999999997</c:v>
                </c:pt>
                <c:pt idx="4566">
                  <c:v>6.6494999999999997</c:v>
                </c:pt>
                <c:pt idx="4567">
                  <c:v>6.6515000000000004</c:v>
                </c:pt>
                <c:pt idx="4568">
                  <c:v>6.6524999999999999</c:v>
                </c:pt>
                <c:pt idx="4569">
                  <c:v>6.6544999999999996</c:v>
                </c:pt>
                <c:pt idx="4570">
                  <c:v>6.6559999999999997</c:v>
                </c:pt>
                <c:pt idx="4571">
                  <c:v>6.657</c:v>
                </c:pt>
                <c:pt idx="4572">
                  <c:v>6.6585000000000001</c:v>
                </c:pt>
                <c:pt idx="4573">
                  <c:v>6.66</c:v>
                </c:pt>
                <c:pt idx="4574">
                  <c:v>6.6615000000000002</c:v>
                </c:pt>
                <c:pt idx="4575">
                  <c:v>6.6624999999999996</c:v>
                </c:pt>
                <c:pt idx="4576">
                  <c:v>6.6639999999999997</c:v>
                </c:pt>
                <c:pt idx="4577">
                  <c:v>6.665</c:v>
                </c:pt>
                <c:pt idx="4578">
                  <c:v>6.6669999999999998</c:v>
                </c:pt>
                <c:pt idx="4579">
                  <c:v>6.6680000000000001</c:v>
                </c:pt>
                <c:pt idx="4580">
                  <c:v>6.6689999999999996</c:v>
                </c:pt>
                <c:pt idx="4581">
                  <c:v>6.6710000000000003</c:v>
                </c:pt>
                <c:pt idx="4582">
                  <c:v>6.6725000000000003</c:v>
                </c:pt>
                <c:pt idx="4583">
                  <c:v>6.6745000000000001</c:v>
                </c:pt>
                <c:pt idx="4584">
                  <c:v>6.6760000000000002</c:v>
                </c:pt>
                <c:pt idx="4585">
                  <c:v>6.6775000000000002</c:v>
                </c:pt>
                <c:pt idx="4586">
                  <c:v>6.6790000000000003</c:v>
                </c:pt>
                <c:pt idx="4587">
                  <c:v>6.681</c:v>
                </c:pt>
                <c:pt idx="4588">
                  <c:v>6.6825000000000001</c:v>
                </c:pt>
                <c:pt idx="4589">
                  <c:v>6.6844999999999999</c:v>
                </c:pt>
                <c:pt idx="4590">
                  <c:v>6.6859999999999999</c:v>
                </c:pt>
                <c:pt idx="4591">
                  <c:v>6.6875</c:v>
                </c:pt>
                <c:pt idx="4592">
                  <c:v>6.6894999999999998</c:v>
                </c:pt>
                <c:pt idx="4593">
                  <c:v>6.6909999999999998</c:v>
                </c:pt>
                <c:pt idx="4594">
                  <c:v>6.6924999999999999</c:v>
                </c:pt>
                <c:pt idx="4595">
                  <c:v>6.694</c:v>
                </c:pt>
                <c:pt idx="4596">
                  <c:v>6.6955</c:v>
                </c:pt>
                <c:pt idx="4597">
                  <c:v>6.6974999999999998</c:v>
                </c:pt>
                <c:pt idx="4598">
                  <c:v>6.6989999999999998</c:v>
                </c:pt>
                <c:pt idx="4599">
                  <c:v>6.7</c:v>
                </c:pt>
                <c:pt idx="4600">
                  <c:v>6.702</c:v>
                </c:pt>
                <c:pt idx="4601">
                  <c:v>6.7035</c:v>
                </c:pt>
                <c:pt idx="4602">
                  <c:v>6.7050000000000001</c:v>
                </c:pt>
                <c:pt idx="4603">
                  <c:v>6.7069999999999999</c:v>
                </c:pt>
                <c:pt idx="4604">
                  <c:v>6.7084999999999999</c:v>
                </c:pt>
                <c:pt idx="4605">
                  <c:v>6.71</c:v>
                </c:pt>
                <c:pt idx="4606">
                  <c:v>6.7110000000000003</c:v>
                </c:pt>
                <c:pt idx="4607">
                  <c:v>6.7125000000000004</c:v>
                </c:pt>
                <c:pt idx="4608">
                  <c:v>6.7145000000000001</c:v>
                </c:pt>
                <c:pt idx="4609">
                  <c:v>6.7160000000000002</c:v>
                </c:pt>
                <c:pt idx="4610">
                  <c:v>6.7175000000000002</c:v>
                </c:pt>
                <c:pt idx="4611">
                  <c:v>6.7190000000000003</c:v>
                </c:pt>
                <c:pt idx="4612">
                  <c:v>6.7210000000000001</c:v>
                </c:pt>
                <c:pt idx="4613">
                  <c:v>6.7220000000000004</c:v>
                </c:pt>
                <c:pt idx="4614">
                  <c:v>6.7234999999999996</c:v>
                </c:pt>
                <c:pt idx="4615">
                  <c:v>6.7249999999999996</c:v>
                </c:pt>
                <c:pt idx="4616">
                  <c:v>6.7264999999999997</c:v>
                </c:pt>
                <c:pt idx="4617">
                  <c:v>6.7279999999999998</c:v>
                </c:pt>
                <c:pt idx="4618">
                  <c:v>6.73</c:v>
                </c:pt>
                <c:pt idx="4619">
                  <c:v>6.7309999999999999</c:v>
                </c:pt>
                <c:pt idx="4620">
                  <c:v>6.7324999999999999</c:v>
                </c:pt>
                <c:pt idx="4621">
                  <c:v>6.734</c:v>
                </c:pt>
                <c:pt idx="4622">
                  <c:v>6.7359999999999998</c:v>
                </c:pt>
                <c:pt idx="4623">
                  <c:v>6.7380000000000004</c:v>
                </c:pt>
                <c:pt idx="4624">
                  <c:v>6.74</c:v>
                </c:pt>
                <c:pt idx="4625">
                  <c:v>6.742</c:v>
                </c:pt>
                <c:pt idx="4626">
                  <c:v>6.7450000000000001</c:v>
                </c:pt>
                <c:pt idx="4627">
                  <c:v>6.7474999999999996</c:v>
                </c:pt>
                <c:pt idx="4628">
                  <c:v>6.75</c:v>
                </c:pt>
                <c:pt idx="4629">
                  <c:v>6.7515000000000001</c:v>
                </c:pt>
                <c:pt idx="4630">
                  <c:v>6.7539999999999996</c:v>
                </c:pt>
                <c:pt idx="4631">
                  <c:v>6.7554999999999996</c:v>
                </c:pt>
                <c:pt idx="4632">
                  <c:v>6.758</c:v>
                </c:pt>
                <c:pt idx="4633">
                  <c:v>6.7605000000000004</c:v>
                </c:pt>
                <c:pt idx="4634">
                  <c:v>6.7619999999999996</c:v>
                </c:pt>
                <c:pt idx="4635">
                  <c:v>6.7645</c:v>
                </c:pt>
                <c:pt idx="4636">
                  <c:v>6.7664999999999997</c:v>
                </c:pt>
                <c:pt idx="4637">
                  <c:v>6.7690000000000001</c:v>
                </c:pt>
                <c:pt idx="4638">
                  <c:v>6.7705000000000002</c:v>
                </c:pt>
                <c:pt idx="4639">
                  <c:v>6.7725</c:v>
                </c:pt>
                <c:pt idx="4640">
                  <c:v>6.7744999999999997</c:v>
                </c:pt>
                <c:pt idx="4641">
                  <c:v>6.7770000000000001</c:v>
                </c:pt>
                <c:pt idx="4642">
                  <c:v>6.7789999999999999</c:v>
                </c:pt>
                <c:pt idx="4643">
                  <c:v>6.7815000000000003</c:v>
                </c:pt>
                <c:pt idx="4644">
                  <c:v>6.7830000000000004</c:v>
                </c:pt>
                <c:pt idx="4645">
                  <c:v>6.7854999999999999</c:v>
                </c:pt>
                <c:pt idx="4646">
                  <c:v>6.7874999999999996</c:v>
                </c:pt>
                <c:pt idx="4647">
                  <c:v>6.79</c:v>
                </c:pt>
                <c:pt idx="4648">
                  <c:v>6.7915000000000001</c:v>
                </c:pt>
                <c:pt idx="4649">
                  <c:v>6.7934999999999999</c:v>
                </c:pt>
                <c:pt idx="4650">
                  <c:v>6.7954999999999997</c:v>
                </c:pt>
                <c:pt idx="4651">
                  <c:v>6.798</c:v>
                </c:pt>
                <c:pt idx="4652">
                  <c:v>6.8</c:v>
                </c:pt>
                <c:pt idx="4653">
                  <c:v>6.8019999999999996</c:v>
                </c:pt>
                <c:pt idx="4654">
                  <c:v>6.8040000000000003</c:v>
                </c:pt>
                <c:pt idx="4655">
                  <c:v>6.806</c:v>
                </c:pt>
                <c:pt idx="4656">
                  <c:v>6.8075000000000001</c:v>
                </c:pt>
                <c:pt idx="4657">
                  <c:v>6.8094999999999999</c:v>
                </c:pt>
                <c:pt idx="4658">
                  <c:v>6.8114999999999997</c:v>
                </c:pt>
                <c:pt idx="4659">
                  <c:v>6.8135000000000003</c:v>
                </c:pt>
                <c:pt idx="4660">
                  <c:v>6.8155000000000001</c:v>
                </c:pt>
                <c:pt idx="4661">
                  <c:v>6.8174999999999999</c:v>
                </c:pt>
                <c:pt idx="4662">
                  <c:v>6.8194999999999997</c:v>
                </c:pt>
                <c:pt idx="4663">
                  <c:v>6.8215000000000003</c:v>
                </c:pt>
                <c:pt idx="4664">
                  <c:v>6.8235000000000001</c:v>
                </c:pt>
                <c:pt idx="4665">
                  <c:v>6.8254999999999999</c:v>
                </c:pt>
                <c:pt idx="4666">
                  <c:v>6.8274999999999997</c:v>
                </c:pt>
                <c:pt idx="4667">
                  <c:v>6.8295000000000003</c:v>
                </c:pt>
                <c:pt idx="4668">
                  <c:v>6.8310000000000004</c:v>
                </c:pt>
                <c:pt idx="4669">
                  <c:v>6.8324999999999996</c:v>
                </c:pt>
                <c:pt idx="4670">
                  <c:v>6.8345000000000002</c:v>
                </c:pt>
                <c:pt idx="4671">
                  <c:v>6.8365</c:v>
                </c:pt>
                <c:pt idx="4672">
                  <c:v>6.8384999999999998</c:v>
                </c:pt>
                <c:pt idx="4673">
                  <c:v>6.8404999999999996</c:v>
                </c:pt>
                <c:pt idx="4674">
                  <c:v>6.8425000000000002</c:v>
                </c:pt>
                <c:pt idx="4675">
                  <c:v>6.8445</c:v>
                </c:pt>
                <c:pt idx="4676">
                  <c:v>6.8464999999999998</c:v>
                </c:pt>
                <c:pt idx="4677">
                  <c:v>6.8479999999999999</c:v>
                </c:pt>
                <c:pt idx="4678">
                  <c:v>6.85</c:v>
                </c:pt>
                <c:pt idx="4679">
                  <c:v>6.8520000000000003</c:v>
                </c:pt>
                <c:pt idx="4680">
                  <c:v>6.8535000000000004</c:v>
                </c:pt>
                <c:pt idx="4681">
                  <c:v>6.8559999999999999</c:v>
                </c:pt>
                <c:pt idx="4682">
                  <c:v>6.8579999999999997</c:v>
                </c:pt>
                <c:pt idx="4683">
                  <c:v>6.86</c:v>
                </c:pt>
                <c:pt idx="4684">
                  <c:v>6.8620000000000001</c:v>
                </c:pt>
                <c:pt idx="4685">
                  <c:v>6.8639999999999999</c:v>
                </c:pt>
                <c:pt idx="4686">
                  <c:v>6.8654999999999999</c:v>
                </c:pt>
                <c:pt idx="4687">
                  <c:v>6.8674999999999997</c:v>
                </c:pt>
                <c:pt idx="4688">
                  <c:v>6.8695000000000004</c:v>
                </c:pt>
                <c:pt idx="4689">
                  <c:v>6.8715000000000002</c:v>
                </c:pt>
                <c:pt idx="4690">
                  <c:v>6.8730000000000002</c:v>
                </c:pt>
                <c:pt idx="4691">
                  <c:v>6.8754999999999997</c:v>
                </c:pt>
                <c:pt idx="4692">
                  <c:v>6.8775000000000004</c:v>
                </c:pt>
                <c:pt idx="4693">
                  <c:v>6.8795000000000002</c:v>
                </c:pt>
                <c:pt idx="4694">
                  <c:v>6.8810000000000002</c:v>
                </c:pt>
                <c:pt idx="4695">
                  <c:v>6.883</c:v>
                </c:pt>
                <c:pt idx="4696">
                  <c:v>6.8849999999999998</c:v>
                </c:pt>
                <c:pt idx="4697">
                  <c:v>6.8869999999999996</c:v>
                </c:pt>
                <c:pt idx="4698">
                  <c:v>6.8890000000000002</c:v>
                </c:pt>
                <c:pt idx="4699">
                  <c:v>6.891</c:v>
                </c:pt>
                <c:pt idx="4700">
                  <c:v>6.8929999999999998</c:v>
                </c:pt>
                <c:pt idx="4701">
                  <c:v>6.8949999999999996</c:v>
                </c:pt>
                <c:pt idx="4702">
                  <c:v>6.8970000000000002</c:v>
                </c:pt>
                <c:pt idx="4703">
                  <c:v>6.8985000000000003</c:v>
                </c:pt>
                <c:pt idx="4704">
                  <c:v>6.9005000000000001</c:v>
                </c:pt>
                <c:pt idx="4705">
                  <c:v>6.9020000000000001</c:v>
                </c:pt>
                <c:pt idx="4706">
                  <c:v>6.9035000000000002</c:v>
                </c:pt>
                <c:pt idx="4707">
                  <c:v>6.9059999999999997</c:v>
                </c:pt>
                <c:pt idx="4708">
                  <c:v>6.907</c:v>
                </c:pt>
                <c:pt idx="4709">
                  <c:v>6.9124999999999996</c:v>
                </c:pt>
                <c:pt idx="4710">
                  <c:v>6.9145000000000003</c:v>
                </c:pt>
                <c:pt idx="4711">
                  <c:v>6.9160000000000004</c:v>
                </c:pt>
                <c:pt idx="4712">
                  <c:v>6.9180000000000001</c:v>
                </c:pt>
                <c:pt idx="4713">
                  <c:v>6.92</c:v>
                </c:pt>
                <c:pt idx="4714">
                  <c:v>6.9210000000000003</c:v>
                </c:pt>
                <c:pt idx="4715">
                  <c:v>6.923</c:v>
                </c:pt>
                <c:pt idx="4716">
                  <c:v>6.9249999999999998</c:v>
                </c:pt>
                <c:pt idx="4717">
                  <c:v>6.9269999999999996</c:v>
                </c:pt>
                <c:pt idx="4718">
                  <c:v>6.9284999999999997</c:v>
                </c:pt>
                <c:pt idx="4719">
                  <c:v>6.931</c:v>
                </c:pt>
                <c:pt idx="4720">
                  <c:v>6.9325000000000001</c:v>
                </c:pt>
                <c:pt idx="4721">
                  <c:v>6.9340000000000002</c:v>
                </c:pt>
                <c:pt idx="4722">
                  <c:v>6.9359999999999999</c:v>
                </c:pt>
                <c:pt idx="4723">
                  <c:v>6.9379999999999997</c:v>
                </c:pt>
                <c:pt idx="4724">
                  <c:v>6.9390000000000001</c:v>
                </c:pt>
                <c:pt idx="4725">
                  <c:v>6.9409999999999998</c:v>
                </c:pt>
                <c:pt idx="4726">
                  <c:v>6.9424999999999999</c:v>
                </c:pt>
                <c:pt idx="4727">
                  <c:v>6.9444999999999997</c:v>
                </c:pt>
                <c:pt idx="4728">
                  <c:v>6.9470000000000001</c:v>
                </c:pt>
                <c:pt idx="4729">
                  <c:v>6.9489999999999998</c:v>
                </c:pt>
                <c:pt idx="4730">
                  <c:v>6.9504999999999999</c:v>
                </c:pt>
                <c:pt idx="4731">
                  <c:v>6.9524999999999997</c:v>
                </c:pt>
                <c:pt idx="4732">
                  <c:v>6.9539999999999997</c:v>
                </c:pt>
                <c:pt idx="4733">
                  <c:v>6.9560000000000004</c:v>
                </c:pt>
                <c:pt idx="4734">
                  <c:v>6.9580000000000002</c:v>
                </c:pt>
                <c:pt idx="4735">
                  <c:v>6.96</c:v>
                </c:pt>
                <c:pt idx="4736">
                  <c:v>6.9610000000000003</c:v>
                </c:pt>
                <c:pt idx="4737">
                  <c:v>6.9630000000000001</c:v>
                </c:pt>
                <c:pt idx="4738">
                  <c:v>6.9645000000000001</c:v>
                </c:pt>
                <c:pt idx="4739">
                  <c:v>6.9664999999999999</c:v>
                </c:pt>
                <c:pt idx="4740">
                  <c:v>6.9684999999999997</c:v>
                </c:pt>
                <c:pt idx="4741">
                  <c:v>6.97</c:v>
                </c:pt>
                <c:pt idx="4742">
                  <c:v>6.9714999999999998</c:v>
                </c:pt>
                <c:pt idx="4743">
                  <c:v>6.9734999999999996</c:v>
                </c:pt>
                <c:pt idx="4744">
                  <c:v>6.9744999999999999</c:v>
                </c:pt>
                <c:pt idx="4745">
                  <c:v>6.9764999999999997</c:v>
                </c:pt>
                <c:pt idx="4746">
                  <c:v>6.9775</c:v>
                </c:pt>
                <c:pt idx="4747">
                  <c:v>6.9785000000000004</c:v>
                </c:pt>
                <c:pt idx="4748">
                  <c:v>6.9805000000000001</c:v>
                </c:pt>
                <c:pt idx="4749">
                  <c:v>6.9814999999999996</c:v>
                </c:pt>
                <c:pt idx="4750">
                  <c:v>6.9824999999999999</c:v>
                </c:pt>
                <c:pt idx="4751">
                  <c:v>6.984</c:v>
                </c:pt>
                <c:pt idx="4752">
                  <c:v>6.9855</c:v>
                </c:pt>
                <c:pt idx="4753">
                  <c:v>6.9870000000000001</c:v>
                </c:pt>
                <c:pt idx="4754">
                  <c:v>6.9885000000000002</c:v>
                </c:pt>
                <c:pt idx="4755">
                  <c:v>6.9894999999999996</c:v>
                </c:pt>
                <c:pt idx="4756">
                  <c:v>6.9909999999999997</c:v>
                </c:pt>
                <c:pt idx="4757">
                  <c:v>6.9924999999999997</c:v>
                </c:pt>
                <c:pt idx="4758">
                  <c:v>6.9939999999999998</c:v>
                </c:pt>
                <c:pt idx="4759">
                  <c:v>6.9950000000000001</c:v>
                </c:pt>
                <c:pt idx="4760">
                  <c:v>6.9969999999999999</c:v>
                </c:pt>
                <c:pt idx="4761">
                  <c:v>6.9984999999999999</c:v>
                </c:pt>
                <c:pt idx="4762">
                  <c:v>7</c:v>
                </c:pt>
                <c:pt idx="4763">
                  <c:v>7.0010000000000003</c:v>
                </c:pt>
                <c:pt idx="4764">
                  <c:v>7.0030000000000001</c:v>
                </c:pt>
                <c:pt idx="4765">
                  <c:v>7.0045000000000002</c:v>
                </c:pt>
                <c:pt idx="4766">
                  <c:v>7.0065</c:v>
                </c:pt>
                <c:pt idx="4767">
                  <c:v>7.0090000000000003</c:v>
                </c:pt>
                <c:pt idx="4768">
                  <c:v>7.0105000000000004</c:v>
                </c:pt>
                <c:pt idx="4769">
                  <c:v>7.0125000000000002</c:v>
                </c:pt>
                <c:pt idx="4770">
                  <c:v>7.0134999999999996</c:v>
                </c:pt>
                <c:pt idx="4771">
                  <c:v>7.0149999999999997</c:v>
                </c:pt>
                <c:pt idx="4772">
                  <c:v>7.0164999999999997</c:v>
                </c:pt>
                <c:pt idx="4773">
                  <c:v>7.0175000000000001</c:v>
                </c:pt>
                <c:pt idx="4774">
                  <c:v>7.0190000000000001</c:v>
                </c:pt>
                <c:pt idx="4775">
                  <c:v>7.02</c:v>
                </c:pt>
                <c:pt idx="4776">
                  <c:v>7.0209999999999999</c:v>
                </c:pt>
                <c:pt idx="4777">
                  <c:v>7.0225</c:v>
                </c:pt>
                <c:pt idx="4778">
                  <c:v>7.024</c:v>
                </c:pt>
                <c:pt idx="4779">
                  <c:v>7.0255000000000001</c:v>
                </c:pt>
                <c:pt idx="4780">
                  <c:v>7.0270000000000001</c:v>
                </c:pt>
                <c:pt idx="4781">
                  <c:v>7.0285000000000002</c:v>
                </c:pt>
                <c:pt idx="4782">
                  <c:v>7.0294999999999996</c:v>
                </c:pt>
                <c:pt idx="4783">
                  <c:v>7.0315000000000003</c:v>
                </c:pt>
                <c:pt idx="4784">
                  <c:v>7.0330000000000004</c:v>
                </c:pt>
                <c:pt idx="4785">
                  <c:v>7.0345000000000004</c:v>
                </c:pt>
                <c:pt idx="4786">
                  <c:v>7.0359999999999996</c:v>
                </c:pt>
                <c:pt idx="4787">
                  <c:v>7.0374999999999996</c:v>
                </c:pt>
                <c:pt idx="4788">
                  <c:v>7.0389999999999997</c:v>
                </c:pt>
                <c:pt idx="4789">
                  <c:v>7.0410000000000004</c:v>
                </c:pt>
                <c:pt idx="4790">
                  <c:v>7.0419999999999998</c:v>
                </c:pt>
                <c:pt idx="4791">
                  <c:v>7.0439999999999996</c:v>
                </c:pt>
                <c:pt idx="4792">
                  <c:v>7.0454999999999997</c:v>
                </c:pt>
                <c:pt idx="4793">
                  <c:v>7.0475000000000003</c:v>
                </c:pt>
                <c:pt idx="4794">
                  <c:v>7.0490000000000004</c:v>
                </c:pt>
                <c:pt idx="4795">
                  <c:v>7.0510000000000002</c:v>
                </c:pt>
                <c:pt idx="4796">
                  <c:v>7.0525000000000002</c:v>
                </c:pt>
                <c:pt idx="4797">
                  <c:v>7.0540000000000003</c:v>
                </c:pt>
                <c:pt idx="4798">
                  <c:v>7.0564999999999998</c:v>
                </c:pt>
                <c:pt idx="4799">
                  <c:v>7.0575000000000001</c:v>
                </c:pt>
                <c:pt idx="4800">
                  <c:v>7.0594999999999999</c:v>
                </c:pt>
                <c:pt idx="4801">
                  <c:v>7.0609999999999999</c:v>
                </c:pt>
                <c:pt idx="4802">
                  <c:v>7.0625</c:v>
                </c:pt>
                <c:pt idx="4803">
                  <c:v>7.0640000000000001</c:v>
                </c:pt>
                <c:pt idx="4804">
                  <c:v>7.0659999999999998</c:v>
                </c:pt>
                <c:pt idx="4805">
                  <c:v>7.0679999999999996</c:v>
                </c:pt>
                <c:pt idx="4806">
                  <c:v>7.07</c:v>
                </c:pt>
                <c:pt idx="4807">
                  <c:v>7.0720000000000001</c:v>
                </c:pt>
                <c:pt idx="4808">
                  <c:v>7.0735000000000001</c:v>
                </c:pt>
                <c:pt idx="4809">
                  <c:v>7.0754999999999999</c:v>
                </c:pt>
                <c:pt idx="4810">
                  <c:v>7.0765000000000002</c:v>
                </c:pt>
                <c:pt idx="4811">
                  <c:v>7.0785</c:v>
                </c:pt>
                <c:pt idx="4812">
                  <c:v>7.08</c:v>
                </c:pt>
                <c:pt idx="4813">
                  <c:v>7.0815000000000001</c:v>
                </c:pt>
                <c:pt idx="4814">
                  <c:v>7.0830000000000002</c:v>
                </c:pt>
                <c:pt idx="4815">
                  <c:v>7.085</c:v>
                </c:pt>
                <c:pt idx="4816">
                  <c:v>7.0865</c:v>
                </c:pt>
                <c:pt idx="4817">
                  <c:v>7.0880000000000001</c:v>
                </c:pt>
                <c:pt idx="4818">
                  <c:v>7.0895000000000001</c:v>
                </c:pt>
                <c:pt idx="4819">
                  <c:v>7.0925000000000002</c:v>
                </c:pt>
                <c:pt idx="4820">
                  <c:v>7.0940000000000003</c:v>
                </c:pt>
                <c:pt idx="4821">
                  <c:v>7.0970000000000004</c:v>
                </c:pt>
                <c:pt idx="4822">
                  <c:v>7.0994999999999999</c:v>
                </c:pt>
                <c:pt idx="4823">
                  <c:v>7.1020000000000003</c:v>
                </c:pt>
                <c:pt idx="4824">
                  <c:v>7.1040000000000001</c:v>
                </c:pt>
                <c:pt idx="4825">
                  <c:v>7.1059999999999999</c:v>
                </c:pt>
                <c:pt idx="4826">
                  <c:v>7.1079999999999997</c:v>
                </c:pt>
                <c:pt idx="4827">
                  <c:v>7.1105</c:v>
                </c:pt>
                <c:pt idx="4828">
                  <c:v>7.1124999999999998</c:v>
                </c:pt>
                <c:pt idx="4829">
                  <c:v>7.1144999999999996</c:v>
                </c:pt>
                <c:pt idx="4830">
                  <c:v>7.1165000000000003</c:v>
                </c:pt>
                <c:pt idx="4831">
                  <c:v>7.1189999999999998</c:v>
                </c:pt>
                <c:pt idx="4832">
                  <c:v>7.1210000000000004</c:v>
                </c:pt>
                <c:pt idx="4833">
                  <c:v>7.1234999999999999</c:v>
                </c:pt>
                <c:pt idx="4834">
                  <c:v>7.125</c:v>
                </c:pt>
                <c:pt idx="4835">
                  <c:v>7.1275000000000004</c:v>
                </c:pt>
                <c:pt idx="4836">
                  <c:v>7.1295000000000002</c:v>
                </c:pt>
                <c:pt idx="4837">
                  <c:v>7.1315</c:v>
                </c:pt>
                <c:pt idx="4838">
                  <c:v>7.1340000000000003</c:v>
                </c:pt>
                <c:pt idx="4839">
                  <c:v>7.1360000000000001</c:v>
                </c:pt>
                <c:pt idx="4840">
                  <c:v>7.1379999999999999</c:v>
                </c:pt>
                <c:pt idx="4841">
                  <c:v>7.14</c:v>
                </c:pt>
                <c:pt idx="4842">
                  <c:v>7.1420000000000003</c:v>
                </c:pt>
                <c:pt idx="4843">
                  <c:v>7.1435000000000004</c:v>
                </c:pt>
                <c:pt idx="4844">
                  <c:v>7.1455000000000002</c:v>
                </c:pt>
                <c:pt idx="4845">
                  <c:v>7.1475</c:v>
                </c:pt>
                <c:pt idx="4846">
                  <c:v>7.15</c:v>
                </c:pt>
                <c:pt idx="4847">
                  <c:v>7.1515000000000004</c:v>
                </c:pt>
                <c:pt idx="4848">
                  <c:v>7.1539999999999999</c:v>
                </c:pt>
                <c:pt idx="4849">
                  <c:v>7.1555</c:v>
                </c:pt>
                <c:pt idx="4850">
                  <c:v>7.1580000000000004</c:v>
                </c:pt>
                <c:pt idx="4851">
                  <c:v>7.1604999999999999</c:v>
                </c:pt>
                <c:pt idx="4852">
                  <c:v>7.1619999999999999</c:v>
                </c:pt>
                <c:pt idx="4853">
                  <c:v>7.1645000000000003</c:v>
                </c:pt>
                <c:pt idx="4854">
                  <c:v>7.1660000000000004</c:v>
                </c:pt>
                <c:pt idx="4855">
                  <c:v>7.1684999999999999</c:v>
                </c:pt>
                <c:pt idx="4856">
                  <c:v>7.1704999999999997</c:v>
                </c:pt>
                <c:pt idx="4857">
                  <c:v>7.1725000000000003</c:v>
                </c:pt>
                <c:pt idx="4858">
                  <c:v>7.1745000000000001</c:v>
                </c:pt>
                <c:pt idx="4859">
                  <c:v>7.1764999999999999</c:v>
                </c:pt>
                <c:pt idx="4860">
                  <c:v>7.1784999999999997</c:v>
                </c:pt>
                <c:pt idx="4861">
                  <c:v>7.1805000000000003</c:v>
                </c:pt>
                <c:pt idx="4862">
                  <c:v>7.1820000000000004</c:v>
                </c:pt>
                <c:pt idx="4863">
                  <c:v>7.1844999999999999</c:v>
                </c:pt>
                <c:pt idx="4864">
                  <c:v>7.1864999999999997</c:v>
                </c:pt>
                <c:pt idx="4865">
                  <c:v>7.1879999999999997</c:v>
                </c:pt>
                <c:pt idx="4866">
                  <c:v>7.19</c:v>
                </c:pt>
                <c:pt idx="4867">
                  <c:v>7.1920000000000002</c:v>
                </c:pt>
                <c:pt idx="4868">
                  <c:v>7.194</c:v>
                </c:pt>
                <c:pt idx="4869">
                  <c:v>7.1959999999999997</c:v>
                </c:pt>
                <c:pt idx="4870">
                  <c:v>7.1980000000000004</c:v>
                </c:pt>
                <c:pt idx="4871">
                  <c:v>7.1994999999999996</c:v>
                </c:pt>
                <c:pt idx="4872">
                  <c:v>7.2015000000000002</c:v>
                </c:pt>
                <c:pt idx="4873">
                  <c:v>7.2030000000000003</c:v>
                </c:pt>
                <c:pt idx="4874">
                  <c:v>7.2050000000000001</c:v>
                </c:pt>
                <c:pt idx="4875">
                  <c:v>7.2074999999999996</c:v>
                </c:pt>
                <c:pt idx="4876">
                  <c:v>7.2095000000000002</c:v>
                </c:pt>
                <c:pt idx="4877">
                  <c:v>7.2115</c:v>
                </c:pt>
                <c:pt idx="4878">
                  <c:v>7.2130000000000001</c:v>
                </c:pt>
                <c:pt idx="4879">
                  <c:v>7.2154999999999996</c:v>
                </c:pt>
                <c:pt idx="4880">
                  <c:v>7.2175000000000002</c:v>
                </c:pt>
                <c:pt idx="4881">
                  <c:v>7.2184999999999997</c:v>
                </c:pt>
                <c:pt idx="4882">
                  <c:v>7.2205000000000004</c:v>
                </c:pt>
                <c:pt idx="4883">
                  <c:v>7.2225000000000001</c:v>
                </c:pt>
                <c:pt idx="4884">
                  <c:v>7.2249999999999996</c:v>
                </c:pt>
                <c:pt idx="4885">
                  <c:v>7.2270000000000003</c:v>
                </c:pt>
                <c:pt idx="4886">
                  <c:v>7.2290000000000001</c:v>
                </c:pt>
                <c:pt idx="4887">
                  <c:v>7.2305000000000001</c:v>
                </c:pt>
                <c:pt idx="4888">
                  <c:v>7.2324999999999999</c:v>
                </c:pt>
                <c:pt idx="4889">
                  <c:v>7.2344999999999997</c:v>
                </c:pt>
                <c:pt idx="4890">
                  <c:v>7.2359999999999998</c:v>
                </c:pt>
                <c:pt idx="4891">
                  <c:v>7.2385000000000002</c:v>
                </c:pt>
                <c:pt idx="4892">
                  <c:v>7.24</c:v>
                </c:pt>
                <c:pt idx="4893">
                  <c:v>7.2415000000000003</c:v>
                </c:pt>
                <c:pt idx="4894">
                  <c:v>7.2439999999999998</c:v>
                </c:pt>
                <c:pt idx="4895">
                  <c:v>7.2465000000000002</c:v>
                </c:pt>
                <c:pt idx="4896">
                  <c:v>7.2480000000000002</c:v>
                </c:pt>
                <c:pt idx="4897">
                  <c:v>7.25</c:v>
                </c:pt>
                <c:pt idx="4898">
                  <c:v>7.2515000000000001</c:v>
                </c:pt>
                <c:pt idx="4899">
                  <c:v>7.2534999999999998</c:v>
                </c:pt>
                <c:pt idx="4900">
                  <c:v>7.2554999999999996</c:v>
                </c:pt>
                <c:pt idx="4901">
                  <c:v>7.2569999999999997</c:v>
                </c:pt>
                <c:pt idx="4902">
                  <c:v>7.2590000000000003</c:v>
                </c:pt>
                <c:pt idx="4903">
                  <c:v>7.2605000000000004</c:v>
                </c:pt>
                <c:pt idx="4904">
                  <c:v>7.2625000000000002</c:v>
                </c:pt>
                <c:pt idx="4905">
                  <c:v>7.2645</c:v>
                </c:pt>
                <c:pt idx="4906">
                  <c:v>7.266</c:v>
                </c:pt>
                <c:pt idx="4907">
                  <c:v>7.2679999999999998</c:v>
                </c:pt>
                <c:pt idx="4908">
                  <c:v>7.27</c:v>
                </c:pt>
                <c:pt idx="4909">
                  <c:v>7.2714999999999996</c:v>
                </c:pt>
                <c:pt idx="4910">
                  <c:v>7.2735000000000003</c:v>
                </c:pt>
                <c:pt idx="4911">
                  <c:v>7.2755000000000001</c:v>
                </c:pt>
                <c:pt idx="4912">
                  <c:v>7.2765000000000004</c:v>
                </c:pt>
                <c:pt idx="4913">
                  <c:v>7.2785000000000002</c:v>
                </c:pt>
                <c:pt idx="4914">
                  <c:v>7.2805</c:v>
                </c:pt>
                <c:pt idx="4915">
                  <c:v>7.282</c:v>
                </c:pt>
                <c:pt idx="4916">
                  <c:v>7.2839999999999998</c:v>
                </c:pt>
                <c:pt idx="4917">
                  <c:v>7.2859999999999996</c:v>
                </c:pt>
                <c:pt idx="4918">
                  <c:v>7.2869999999999999</c:v>
                </c:pt>
                <c:pt idx="4919">
                  <c:v>7.2889999999999997</c:v>
                </c:pt>
                <c:pt idx="4920">
                  <c:v>7.2904999999999998</c:v>
                </c:pt>
                <c:pt idx="4921">
                  <c:v>7.2919999999999998</c:v>
                </c:pt>
                <c:pt idx="4922">
                  <c:v>7.2934999999999999</c:v>
                </c:pt>
                <c:pt idx="4923">
                  <c:v>7.2949999999999999</c:v>
                </c:pt>
                <c:pt idx="4924">
                  <c:v>7.2960000000000003</c:v>
                </c:pt>
                <c:pt idx="4925">
                  <c:v>7.2969999999999997</c:v>
                </c:pt>
                <c:pt idx="4926">
                  <c:v>7.2990000000000004</c:v>
                </c:pt>
                <c:pt idx="4927">
                  <c:v>7.3</c:v>
                </c:pt>
                <c:pt idx="4928">
                  <c:v>7.3019999999999996</c:v>
                </c:pt>
                <c:pt idx="4929">
                  <c:v>7.3029999999999999</c:v>
                </c:pt>
                <c:pt idx="4930">
                  <c:v>7.3045</c:v>
                </c:pt>
                <c:pt idx="4931">
                  <c:v>7.306</c:v>
                </c:pt>
                <c:pt idx="4932">
                  <c:v>7.3070000000000004</c:v>
                </c:pt>
                <c:pt idx="4933">
                  <c:v>7.3085000000000004</c:v>
                </c:pt>
                <c:pt idx="4934">
                  <c:v>7.31</c:v>
                </c:pt>
                <c:pt idx="4935">
                  <c:v>7.3114999999999997</c:v>
                </c:pt>
                <c:pt idx="4936">
                  <c:v>7.3125</c:v>
                </c:pt>
                <c:pt idx="4937">
                  <c:v>7.3140000000000001</c:v>
                </c:pt>
                <c:pt idx="4938">
                  <c:v>7.3155000000000001</c:v>
                </c:pt>
                <c:pt idx="4939">
                  <c:v>7.3170000000000002</c:v>
                </c:pt>
                <c:pt idx="4940">
                  <c:v>7.3179999999999996</c:v>
                </c:pt>
                <c:pt idx="4941">
                  <c:v>7.3194999999999997</c:v>
                </c:pt>
                <c:pt idx="4942">
                  <c:v>7.3215000000000003</c:v>
                </c:pt>
                <c:pt idx="4943">
                  <c:v>7.3235000000000001</c:v>
                </c:pt>
                <c:pt idx="4944">
                  <c:v>7.3244999999999996</c:v>
                </c:pt>
                <c:pt idx="4945">
                  <c:v>7.3265000000000002</c:v>
                </c:pt>
                <c:pt idx="4946">
                  <c:v>7.3274999999999997</c:v>
                </c:pt>
                <c:pt idx="4947">
                  <c:v>7.3289999999999997</c:v>
                </c:pt>
                <c:pt idx="4948">
                  <c:v>7.3304999999999998</c:v>
                </c:pt>
                <c:pt idx="4949">
                  <c:v>7.3319999999999999</c:v>
                </c:pt>
                <c:pt idx="4950">
                  <c:v>7.3334999999999999</c:v>
                </c:pt>
                <c:pt idx="4951">
                  <c:v>7.3345000000000002</c:v>
                </c:pt>
                <c:pt idx="4952">
                  <c:v>7.3365</c:v>
                </c:pt>
                <c:pt idx="4953">
                  <c:v>7.3375000000000004</c:v>
                </c:pt>
                <c:pt idx="4954">
                  <c:v>7.3390000000000004</c:v>
                </c:pt>
                <c:pt idx="4955">
                  <c:v>7.3410000000000002</c:v>
                </c:pt>
                <c:pt idx="4956">
                  <c:v>7.3425000000000002</c:v>
                </c:pt>
                <c:pt idx="4957">
                  <c:v>7.3434999999999997</c:v>
                </c:pt>
                <c:pt idx="4958">
                  <c:v>7.3455000000000004</c:v>
                </c:pt>
                <c:pt idx="4959">
                  <c:v>7.3464999999999998</c:v>
                </c:pt>
                <c:pt idx="4960">
                  <c:v>7.3479999999999999</c:v>
                </c:pt>
                <c:pt idx="4961">
                  <c:v>7.3494999999999999</c:v>
                </c:pt>
                <c:pt idx="4962">
                  <c:v>7.351</c:v>
                </c:pt>
                <c:pt idx="4963">
                  <c:v>7.3520000000000003</c:v>
                </c:pt>
                <c:pt idx="4964">
                  <c:v>7.3535000000000004</c:v>
                </c:pt>
                <c:pt idx="4965">
                  <c:v>7.3550000000000004</c:v>
                </c:pt>
                <c:pt idx="4966">
                  <c:v>7.3564999999999996</c:v>
                </c:pt>
                <c:pt idx="4967">
                  <c:v>7.3579999999999997</c:v>
                </c:pt>
                <c:pt idx="4968">
                  <c:v>7.3594999999999997</c:v>
                </c:pt>
                <c:pt idx="4969">
                  <c:v>7.3609999999999998</c:v>
                </c:pt>
                <c:pt idx="4970">
                  <c:v>7.3630000000000004</c:v>
                </c:pt>
                <c:pt idx="4971">
                  <c:v>7.3644999999999996</c:v>
                </c:pt>
                <c:pt idx="4972">
                  <c:v>7.3659999999999997</c:v>
                </c:pt>
                <c:pt idx="4973">
                  <c:v>7.3674999999999997</c:v>
                </c:pt>
                <c:pt idx="4974">
                  <c:v>7.3689999999999998</c:v>
                </c:pt>
                <c:pt idx="4975">
                  <c:v>7.3710000000000004</c:v>
                </c:pt>
                <c:pt idx="4976">
                  <c:v>7.3719999999999999</c:v>
                </c:pt>
                <c:pt idx="4977">
                  <c:v>7.3739999999999997</c:v>
                </c:pt>
                <c:pt idx="4978">
                  <c:v>7.3754999999999997</c:v>
                </c:pt>
                <c:pt idx="4979">
                  <c:v>7.3769999999999998</c:v>
                </c:pt>
                <c:pt idx="4980">
                  <c:v>7.3789999999999996</c:v>
                </c:pt>
                <c:pt idx="4981">
                  <c:v>7.3804999999999996</c:v>
                </c:pt>
                <c:pt idx="4982">
                  <c:v>7.3819999999999997</c:v>
                </c:pt>
                <c:pt idx="4983">
                  <c:v>7.3845000000000001</c:v>
                </c:pt>
                <c:pt idx="4984">
                  <c:v>7.3864999999999998</c:v>
                </c:pt>
                <c:pt idx="4985">
                  <c:v>7.3879999999999999</c:v>
                </c:pt>
                <c:pt idx="4986">
                  <c:v>7.3905000000000003</c:v>
                </c:pt>
                <c:pt idx="4987">
                  <c:v>7.3925000000000001</c:v>
                </c:pt>
                <c:pt idx="4988">
                  <c:v>7.3940000000000001</c:v>
                </c:pt>
                <c:pt idx="4989">
                  <c:v>7.3959999999999999</c:v>
                </c:pt>
                <c:pt idx="4990">
                  <c:v>7.3975</c:v>
                </c:pt>
                <c:pt idx="4991">
                  <c:v>7.3994999999999997</c:v>
                </c:pt>
                <c:pt idx="4992">
                  <c:v>7.4009999999999998</c:v>
                </c:pt>
                <c:pt idx="4993">
                  <c:v>7.4029999999999996</c:v>
                </c:pt>
                <c:pt idx="4994">
                  <c:v>7.4044999999999996</c:v>
                </c:pt>
                <c:pt idx="4995">
                  <c:v>7.4059999999999997</c:v>
                </c:pt>
                <c:pt idx="4996">
                  <c:v>7.4080000000000004</c:v>
                </c:pt>
                <c:pt idx="4997">
                  <c:v>7.4095000000000004</c:v>
                </c:pt>
                <c:pt idx="4998">
                  <c:v>7.4109999999999996</c:v>
                </c:pt>
                <c:pt idx="4999">
                  <c:v>7.4130000000000003</c:v>
                </c:pt>
                <c:pt idx="5000">
                  <c:v>7.4145000000000003</c:v>
                </c:pt>
                <c:pt idx="5001">
                  <c:v>7.4165000000000001</c:v>
                </c:pt>
                <c:pt idx="5002">
                  <c:v>7.4184999999999999</c:v>
                </c:pt>
                <c:pt idx="5003">
                  <c:v>7.42</c:v>
                </c:pt>
                <c:pt idx="5004">
                  <c:v>7.4225000000000003</c:v>
                </c:pt>
                <c:pt idx="5005">
                  <c:v>7.4255000000000004</c:v>
                </c:pt>
                <c:pt idx="5006">
                  <c:v>7.4284999999999997</c:v>
                </c:pt>
                <c:pt idx="5007">
                  <c:v>7.431</c:v>
                </c:pt>
                <c:pt idx="5008">
                  <c:v>7.4329999999999998</c:v>
                </c:pt>
                <c:pt idx="5009">
                  <c:v>7.4349999999999996</c:v>
                </c:pt>
                <c:pt idx="5010">
                  <c:v>7.4370000000000003</c:v>
                </c:pt>
                <c:pt idx="5011">
                  <c:v>7.4390000000000001</c:v>
                </c:pt>
                <c:pt idx="5012">
                  <c:v>7.4409999999999998</c:v>
                </c:pt>
                <c:pt idx="5013">
                  <c:v>7.4429999999999996</c:v>
                </c:pt>
                <c:pt idx="5014">
                  <c:v>7.4450000000000003</c:v>
                </c:pt>
                <c:pt idx="5015">
                  <c:v>7.4474999999999998</c:v>
                </c:pt>
                <c:pt idx="5016">
                  <c:v>7.4494999999999996</c:v>
                </c:pt>
                <c:pt idx="5017">
                  <c:v>7.4515000000000002</c:v>
                </c:pt>
                <c:pt idx="5018">
                  <c:v>7.4539999999999997</c:v>
                </c:pt>
                <c:pt idx="5019">
                  <c:v>7.4560000000000004</c:v>
                </c:pt>
                <c:pt idx="5020">
                  <c:v>7.4584999999999999</c:v>
                </c:pt>
                <c:pt idx="5021">
                  <c:v>7.4604999999999997</c:v>
                </c:pt>
                <c:pt idx="5022">
                  <c:v>7.4625000000000004</c:v>
                </c:pt>
                <c:pt idx="5023">
                  <c:v>7.4645000000000001</c:v>
                </c:pt>
                <c:pt idx="5024">
                  <c:v>7.4654999999999996</c:v>
                </c:pt>
                <c:pt idx="5025">
                  <c:v>7.4684999999999997</c:v>
                </c:pt>
                <c:pt idx="5026">
                  <c:v>7.47</c:v>
                </c:pt>
                <c:pt idx="5027">
                  <c:v>7.4725000000000001</c:v>
                </c:pt>
                <c:pt idx="5028">
                  <c:v>7.4744999999999999</c:v>
                </c:pt>
                <c:pt idx="5029">
                  <c:v>7.4770000000000003</c:v>
                </c:pt>
                <c:pt idx="5030">
                  <c:v>7.4790000000000001</c:v>
                </c:pt>
                <c:pt idx="5031">
                  <c:v>7.4805000000000001</c:v>
                </c:pt>
                <c:pt idx="5032">
                  <c:v>7.4824999999999999</c:v>
                </c:pt>
                <c:pt idx="5033">
                  <c:v>7.4844999999999997</c:v>
                </c:pt>
                <c:pt idx="5034">
                  <c:v>7.4859999999999998</c:v>
                </c:pt>
                <c:pt idx="5035">
                  <c:v>7.4880000000000004</c:v>
                </c:pt>
                <c:pt idx="5036">
                  <c:v>7.4904999999999999</c:v>
                </c:pt>
                <c:pt idx="5037">
                  <c:v>7.4924999999999997</c:v>
                </c:pt>
                <c:pt idx="5038">
                  <c:v>7.4945000000000004</c:v>
                </c:pt>
                <c:pt idx="5039">
                  <c:v>7.4965000000000002</c:v>
                </c:pt>
                <c:pt idx="5040">
                  <c:v>7.4984999999999999</c:v>
                </c:pt>
                <c:pt idx="5041">
                  <c:v>7.5004999999999997</c:v>
                </c:pt>
                <c:pt idx="5042">
                  <c:v>7.5025000000000004</c:v>
                </c:pt>
                <c:pt idx="5043">
                  <c:v>7.5045000000000002</c:v>
                </c:pt>
                <c:pt idx="5044">
                  <c:v>7.5065</c:v>
                </c:pt>
                <c:pt idx="5045">
                  <c:v>7.5084999999999997</c:v>
                </c:pt>
                <c:pt idx="5046">
                  <c:v>7.5105000000000004</c:v>
                </c:pt>
                <c:pt idx="5047">
                  <c:v>7.5125000000000002</c:v>
                </c:pt>
                <c:pt idx="5048">
                  <c:v>7.5145</c:v>
                </c:pt>
                <c:pt idx="5049">
                  <c:v>7.5164999999999997</c:v>
                </c:pt>
                <c:pt idx="5050">
                  <c:v>7.5185000000000004</c:v>
                </c:pt>
                <c:pt idx="5051">
                  <c:v>7.5205000000000002</c:v>
                </c:pt>
                <c:pt idx="5052">
                  <c:v>7.5214999999999996</c:v>
                </c:pt>
                <c:pt idx="5053">
                  <c:v>7.5235000000000003</c:v>
                </c:pt>
                <c:pt idx="5054">
                  <c:v>7.5259999999999998</c:v>
                </c:pt>
                <c:pt idx="5055">
                  <c:v>7.5274999999999999</c:v>
                </c:pt>
                <c:pt idx="5056">
                  <c:v>7.5294999999999996</c:v>
                </c:pt>
                <c:pt idx="5057">
                  <c:v>7.532</c:v>
                </c:pt>
                <c:pt idx="5058">
                  <c:v>7.5335000000000001</c:v>
                </c:pt>
                <c:pt idx="5059">
                  <c:v>7.5359999999999996</c:v>
                </c:pt>
                <c:pt idx="5060">
                  <c:v>7.5380000000000003</c:v>
                </c:pt>
                <c:pt idx="5061">
                  <c:v>7.5395000000000003</c:v>
                </c:pt>
                <c:pt idx="5062">
                  <c:v>7.5410000000000004</c:v>
                </c:pt>
                <c:pt idx="5063">
                  <c:v>7.5434999999999999</c:v>
                </c:pt>
                <c:pt idx="5064">
                  <c:v>7.5454999999999997</c:v>
                </c:pt>
                <c:pt idx="5065">
                  <c:v>7.5469999999999997</c:v>
                </c:pt>
                <c:pt idx="5066">
                  <c:v>7.5490000000000004</c:v>
                </c:pt>
                <c:pt idx="5067">
                  <c:v>7.5510000000000002</c:v>
                </c:pt>
                <c:pt idx="5068">
                  <c:v>7.5529999999999999</c:v>
                </c:pt>
                <c:pt idx="5069">
                  <c:v>7.5549999999999997</c:v>
                </c:pt>
                <c:pt idx="5070">
                  <c:v>7.5570000000000004</c:v>
                </c:pt>
                <c:pt idx="5071">
                  <c:v>7.5590000000000002</c:v>
                </c:pt>
                <c:pt idx="5072">
                  <c:v>7.56</c:v>
                </c:pt>
                <c:pt idx="5073">
                  <c:v>7.5620000000000003</c:v>
                </c:pt>
                <c:pt idx="5074">
                  <c:v>7.5644999999999998</c:v>
                </c:pt>
                <c:pt idx="5075">
                  <c:v>7.5664999999999996</c:v>
                </c:pt>
                <c:pt idx="5076">
                  <c:v>7.5679999999999996</c:v>
                </c:pt>
                <c:pt idx="5077">
                  <c:v>7.57</c:v>
                </c:pt>
                <c:pt idx="5078">
                  <c:v>7.5720000000000001</c:v>
                </c:pt>
                <c:pt idx="5079">
                  <c:v>7.5739999999999998</c:v>
                </c:pt>
                <c:pt idx="5080">
                  <c:v>7.5754999999999999</c:v>
                </c:pt>
                <c:pt idx="5081">
                  <c:v>7.5774999999999997</c:v>
                </c:pt>
                <c:pt idx="5082">
                  <c:v>7.5795000000000003</c:v>
                </c:pt>
                <c:pt idx="5083">
                  <c:v>7.5815000000000001</c:v>
                </c:pt>
                <c:pt idx="5084">
                  <c:v>7.5834999999999999</c:v>
                </c:pt>
                <c:pt idx="5085">
                  <c:v>7.5854999999999997</c:v>
                </c:pt>
                <c:pt idx="5086">
                  <c:v>7.5869999999999997</c:v>
                </c:pt>
                <c:pt idx="5087">
                  <c:v>7.5890000000000004</c:v>
                </c:pt>
                <c:pt idx="5088">
                  <c:v>7.5910000000000002</c:v>
                </c:pt>
                <c:pt idx="5089">
                  <c:v>7.593</c:v>
                </c:pt>
                <c:pt idx="5090">
                  <c:v>7.5949999999999998</c:v>
                </c:pt>
                <c:pt idx="5091">
                  <c:v>7.5970000000000004</c:v>
                </c:pt>
                <c:pt idx="5092">
                  <c:v>7.5979999999999999</c:v>
                </c:pt>
                <c:pt idx="5093">
                  <c:v>7.6</c:v>
                </c:pt>
                <c:pt idx="5094">
                  <c:v>7.6020000000000003</c:v>
                </c:pt>
                <c:pt idx="5095">
                  <c:v>7.6044999999999998</c:v>
                </c:pt>
                <c:pt idx="5096">
                  <c:v>7.6064999999999996</c:v>
                </c:pt>
                <c:pt idx="5097">
                  <c:v>7.6074999999999999</c:v>
                </c:pt>
                <c:pt idx="5098">
                  <c:v>7.6094999999999997</c:v>
                </c:pt>
                <c:pt idx="5099">
                  <c:v>7.6120000000000001</c:v>
                </c:pt>
                <c:pt idx="5100">
                  <c:v>7.6130000000000004</c:v>
                </c:pt>
                <c:pt idx="5101">
                  <c:v>7.6150000000000002</c:v>
                </c:pt>
                <c:pt idx="5102">
                  <c:v>7.617</c:v>
                </c:pt>
                <c:pt idx="5103">
                  <c:v>7.6189999999999998</c:v>
                </c:pt>
                <c:pt idx="5104">
                  <c:v>7.6204999999999998</c:v>
                </c:pt>
                <c:pt idx="5105">
                  <c:v>7.6224999999999996</c:v>
                </c:pt>
                <c:pt idx="5106">
                  <c:v>7.6245000000000003</c:v>
                </c:pt>
                <c:pt idx="5107">
                  <c:v>7.6265000000000001</c:v>
                </c:pt>
                <c:pt idx="5108">
                  <c:v>7.6275000000000004</c:v>
                </c:pt>
                <c:pt idx="5109">
                  <c:v>7.6295000000000002</c:v>
                </c:pt>
                <c:pt idx="5110">
                  <c:v>7.6315</c:v>
                </c:pt>
                <c:pt idx="5111">
                  <c:v>7.6325000000000003</c:v>
                </c:pt>
                <c:pt idx="5112">
                  <c:v>7.6345000000000001</c:v>
                </c:pt>
                <c:pt idx="5113">
                  <c:v>7.6360000000000001</c:v>
                </c:pt>
                <c:pt idx="5114">
                  <c:v>7.6375000000000002</c:v>
                </c:pt>
                <c:pt idx="5115">
                  <c:v>7.6384999999999996</c:v>
                </c:pt>
                <c:pt idx="5116">
                  <c:v>7.64</c:v>
                </c:pt>
                <c:pt idx="5117">
                  <c:v>7.6420000000000003</c:v>
                </c:pt>
                <c:pt idx="5118">
                  <c:v>7.6435000000000004</c:v>
                </c:pt>
                <c:pt idx="5119">
                  <c:v>7.6444999999999999</c:v>
                </c:pt>
                <c:pt idx="5120">
                  <c:v>7.6464999999999996</c:v>
                </c:pt>
                <c:pt idx="5121">
                  <c:v>7.6475</c:v>
                </c:pt>
                <c:pt idx="5122">
                  <c:v>7.6485000000000003</c:v>
                </c:pt>
                <c:pt idx="5123">
                  <c:v>7.6505000000000001</c:v>
                </c:pt>
                <c:pt idx="5124">
                  <c:v>7.6515000000000004</c:v>
                </c:pt>
                <c:pt idx="5125">
                  <c:v>7.6529999999999996</c:v>
                </c:pt>
                <c:pt idx="5126">
                  <c:v>7.6544999999999996</c:v>
                </c:pt>
                <c:pt idx="5127">
                  <c:v>7.6555</c:v>
                </c:pt>
                <c:pt idx="5128">
                  <c:v>7.657</c:v>
                </c:pt>
                <c:pt idx="5129">
                  <c:v>7.6585000000000001</c:v>
                </c:pt>
                <c:pt idx="5130">
                  <c:v>7.6595000000000004</c:v>
                </c:pt>
                <c:pt idx="5131">
                  <c:v>7.6615000000000002</c:v>
                </c:pt>
                <c:pt idx="5132">
                  <c:v>7.6624999999999996</c:v>
                </c:pt>
                <c:pt idx="5133">
                  <c:v>7.6639999999999997</c:v>
                </c:pt>
                <c:pt idx="5134">
                  <c:v>7.6654999999999998</c:v>
                </c:pt>
                <c:pt idx="5135">
                  <c:v>7.6665000000000001</c:v>
                </c:pt>
                <c:pt idx="5136">
                  <c:v>7.6684999999999999</c:v>
                </c:pt>
                <c:pt idx="5137">
                  <c:v>7.6695000000000002</c:v>
                </c:pt>
                <c:pt idx="5138">
                  <c:v>7.6715</c:v>
                </c:pt>
                <c:pt idx="5139">
                  <c:v>7.673</c:v>
                </c:pt>
                <c:pt idx="5140">
                  <c:v>7.6745000000000001</c:v>
                </c:pt>
                <c:pt idx="5141">
                  <c:v>7.6760000000000002</c:v>
                </c:pt>
                <c:pt idx="5142">
                  <c:v>7.6769999999999996</c:v>
                </c:pt>
                <c:pt idx="5143">
                  <c:v>7.6784999999999997</c:v>
                </c:pt>
                <c:pt idx="5144">
                  <c:v>7.68</c:v>
                </c:pt>
                <c:pt idx="5145">
                  <c:v>7.6814999999999998</c:v>
                </c:pt>
                <c:pt idx="5146">
                  <c:v>7.6829999999999998</c:v>
                </c:pt>
                <c:pt idx="5147">
                  <c:v>7.6844999999999999</c:v>
                </c:pt>
                <c:pt idx="5148">
                  <c:v>7.6859999999999999</c:v>
                </c:pt>
                <c:pt idx="5149">
                  <c:v>7.6875</c:v>
                </c:pt>
                <c:pt idx="5150">
                  <c:v>7.6890000000000001</c:v>
                </c:pt>
                <c:pt idx="5151">
                  <c:v>7.6905000000000001</c:v>
                </c:pt>
                <c:pt idx="5152">
                  <c:v>7.6914999999999996</c:v>
                </c:pt>
                <c:pt idx="5153">
                  <c:v>7.6935000000000002</c:v>
                </c:pt>
                <c:pt idx="5154">
                  <c:v>7.6944999999999997</c:v>
                </c:pt>
                <c:pt idx="5155">
                  <c:v>7.6959999999999997</c:v>
                </c:pt>
                <c:pt idx="5156">
                  <c:v>7.6974999999999998</c:v>
                </c:pt>
                <c:pt idx="5157">
                  <c:v>7.6985000000000001</c:v>
                </c:pt>
                <c:pt idx="5158">
                  <c:v>7.7</c:v>
                </c:pt>
                <c:pt idx="5159">
                  <c:v>7.7015000000000002</c:v>
                </c:pt>
                <c:pt idx="5160">
                  <c:v>7.7035</c:v>
                </c:pt>
                <c:pt idx="5161">
                  <c:v>7.7045000000000003</c:v>
                </c:pt>
                <c:pt idx="5162">
                  <c:v>7.7060000000000004</c:v>
                </c:pt>
                <c:pt idx="5163">
                  <c:v>7.7074999999999996</c:v>
                </c:pt>
                <c:pt idx="5164">
                  <c:v>7.7084999999999999</c:v>
                </c:pt>
                <c:pt idx="5165">
                  <c:v>7.7104999999999997</c:v>
                </c:pt>
                <c:pt idx="5166">
                  <c:v>7.7119999999999997</c:v>
                </c:pt>
                <c:pt idx="5167">
                  <c:v>7.7130000000000001</c:v>
                </c:pt>
                <c:pt idx="5168">
                  <c:v>7.7145000000000001</c:v>
                </c:pt>
                <c:pt idx="5169">
                  <c:v>7.7164999999999999</c:v>
                </c:pt>
                <c:pt idx="5170">
                  <c:v>7.7175000000000002</c:v>
                </c:pt>
                <c:pt idx="5171">
                  <c:v>7.7190000000000003</c:v>
                </c:pt>
                <c:pt idx="5172">
                  <c:v>7.7210000000000001</c:v>
                </c:pt>
                <c:pt idx="5173">
                  <c:v>7.7225000000000001</c:v>
                </c:pt>
                <c:pt idx="5174">
                  <c:v>7.7244999999999999</c:v>
                </c:pt>
                <c:pt idx="5175">
                  <c:v>7.726</c:v>
                </c:pt>
                <c:pt idx="5176">
                  <c:v>7.7275</c:v>
                </c:pt>
                <c:pt idx="5177">
                  <c:v>7.7290000000000001</c:v>
                </c:pt>
                <c:pt idx="5178">
                  <c:v>7.7309999999999999</c:v>
                </c:pt>
                <c:pt idx="5179">
                  <c:v>7.7324999999999999</c:v>
                </c:pt>
                <c:pt idx="5180">
                  <c:v>7.734</c:v>
                </c:pt>
                <c:pt idx="5181">
                  <c:v>7.7359999999999998</c:v>
                </c:pt>
                <c:pt idx="5182">
                  <c:v>7.7374999999999998</c:v>
                </c:pt>
                <c:pt idx="5183">
                  <c:v>7.7389999999999999</c:v>
                </c:pt>
                <c:pt idx="5184">
                  <c:v>7.7404999999999999</c:v>
                </c:pt>
                <c:pt idx="5185">
                  <c:v>7.742</c:v>
                </c:pt>
                <c:pt idx="5186">
                  <c:v>7.7439999999999998</c:v>
                </c:pt>
                <c:pt idx="5187">
                  <c:v>7.7454999999999998</c:v>
                </c:pt>
                <c:pt idx="5188">
                  <c:v>7.7474999999999996</c:v>
                </c:pt>
                <c:pt idx="5189">
                  <c:v>7.7489999999999997</c:v>
                </c:pt>
                <c:pt idx="5190">
                  <c:v>7.7504999999999997</c:v>
                </c:pt>
                <c:pt idx="5191">
                  <c:v>7.7525000000000004</c:v>
                </c:pt>
                <c:pt idx="5192">
                  <c:v>7.7545000000000002</c:v>
                </c:pt>
                <c:pt idx="5193">
                  <c:v>7.7565</c:v>
                </c:pt>
                <c:pt idx="5194">
                  <c:v>7.7590000000000003</c:v>
                </c:pt>
                <c:pt idx="5195">
                  <c:v>7.7619999999999996</c:v>
                </c:pt>
                <c:pt idx="5196">
                  <c:v>7.7640000000000002</c:v>
                </c:pt>
                <c:pt idx="5197">
                  <c:v>7.7664999999999997</c:v>
                </c:pt>
                <c:pt idx="5198">
                  <c:v>7.7685000000000004</c:v>
                </c:pt>
                <c:pt idx="5199">
                  <c:v>7.7705000000000002</c:v>
                </c:pt>
                <c:pt idx="5200">
                  <c:v>7.7729999999999997</c:v>
                </c:pt>
                <c:pt idx="5201">
                  <c:v>7.7750000000000004</c:v>
                </c:pt>
                <c:pt idx="5202">
                  <c:v>7.7774999999999999</c:v>
                </c:pt>
                <c:pt idx="5203">
                  <c:v>7.7789999999999999</c:v>
                </c:pt>
                <c:pt idx="5204">
                  <c:v>7.7815000000000003</c:v>
                </c:pt>
                <c:pt idx="5205">
                  <c:v>7.7835000000000001</c:v>
                </c:pt>
                <c:pt idx="5206">
                  <c:v>7.7850000000000001</c:v>
                </c:pt>
                <c:pt idx="5207">
                  <c:v>7.7880000000000003</c:v>
                </c:pt>
                <c:pt idx="5208">
                  <c:v>7.7895000000000003</c:v>
                </c:pt>
                <c:pt idx="5209">
                  <c:v>7.7919999999999998</c:v>
                </c:pt>
                <c:pt idx="5210">
                  <c:v>7.7939999999999996</c:v>
                </c:pt>
                <c:pt idx="5211">
                  <c:v>7.7960000000000003</c:v>
                </c:pt>
                <c:pt idx="5212">
                  <c:v>7.798</c:v>
                </c:pt>
                <c:pt idx="5213">
                  <c:v>7.8</c:v>
                </c:pt>
                <c:pt idx="5214">
                  <c:v>7.8019999999999996</c:v>
                </c:pt>
                <c:pt idx="5215">
                  <c:v>7.8040000000000003</c:v>
                </c:pt>
                <c:pt idx="5216">
                  <c:v>7.8064999999999998</c:v>
                </c:pt>
                <c:pt idx="5217">
                  <c:v>7.8085000000000004</c:v>
                </c:pt>
                <c:pt idx="5218">
                  <c:v>7.8105000000000002</c:v>
                </c:pt>
                <c:pt idx="5219">
                  <c:v>7.8125</c:v>
                </c:pt>
                <c:pt idx="5220">
                  <c:v>7.8150000000000004</c:v>
                </c:pt>
                <c:pt idx="5221">
                  <c:v>7.8170000000000002</c:v>
                </c:pt>
                <c:pt idx="5222">
                  <c:v>7.819</c:v>
                </c:pt>
                <c:pt idx="5223">
                  <c:v>7.8215000000000003</c:v>
                </c:pt>
                <c:pt idx="5224">
                  <c:v>7.8235000000000001</c:v>
                </c:pt>
                <c:pt idx="5225">
                  <c:v>7.8250000000000002</c:v>
                </c:pt>
                <c:pt idx="5226">
                  <c:v>7.827</c:v>
                </c:pt>
                <c:pt idx="5227">
                  <c:v>7.8289999999999997</c:v>
                </c:pt>
                <c:pt idx="5228">
                  <c:v>7.8310000000000004</c:v>
                </c:pt>
                <c:pt idx="5229">
                  <c:v>7.8330000000000002</c:v>
                </c:pt>
                <c:pt idx="5230">
                  <c:v>7.835</c:v>
                </c:pt>
                <c:pt idx="5231">
                  <c:v>7.8365</c:v>
                </c:pt>
                <c:pt idx="5232">
                  <c:v>7.8380000000000001</c:v>
                </c:pt>
                <c:pt idx="5233">
                  <c:v>7.84</c:v>
                </c:pt>
                <c:pt idx="5234">
                  <c:v>7.8419999999999996</c:v>
                </c:pt>
                <c:pt idx="5235">
                  <c:v>7.8440000000000003</c:v>
                </c:pt>
                <c:pt idx="5236">
                  <c:v>7.8460000000000001</c:v>
                </c:pt>
                <c:pt idx="5237">
                  <c:v>7.8479999999999999</c:v>
                </c:pt>
                <c:pt idx="5238">
                  <c:v>7.85</c:v>
                </c:pt>
                <c:pt idx="5239">
                  <c:v>7.8514999999999997</c:v>
                </c:pt>
                <c:pt idx="5240">
                  <c:v>7.8540000000000001</c:v>
                </c:pt>
                <c:pt idx="5241">
                  <c:v>7.8555000000000001</c:v>
                </c:pt>
                <c:pt idx="5242">
                  <c:v>7.8574999999999999</c:v>
                </c:pt>
                <c:pt idx="5243">
                  <c:v>7.86</c:v>
                </c:pt>
                <c:pt idx="5244">
                  <c:v>7.8615000000000004</c:v>
                </c:pt>
                <c:pt idx="5245">
                  <c:v>7.8635000000000002</c:v>
                </c:pt>
                <c:pt idx="5246">
                  <c:v>7.8659999999999997</c:v>
                </c:pt>
                <c:pt idx="5247">
                  <c:v>7.8680000000000003</c:v>
                </c:pt>
                <c:pt idx="5248">
                  <c:v>7.87</c:v>
                </c:pt>
                <c:pt idx="5249">
                  <c:v>7.8715000000000002</c:v>
                </c:pt>
                <c:pt idx="5250">
                  <c:v>7.8739999999999997</c:v>
                </c:pt>
                <c:pt idx="5251">
                  <c:v>7.8760000000000003</c:v>
                </c:pt>
                <c:pt idx="5252">
                  <c:v>7.8780000000000001</c:v>
                </c:pt>
                <c:pt idx="5253">
                  <c:v>7.8795000000000002</c:v>
                </c:pt>
                <c:pt idx="5254">
                  <c:v>7.8819999999999997</c:v>
                </c:pt>
                <c:pt idx="5255">
                  <c:v>7.8840000000000003</c:v>
                </c:pt>
                <c:pt idx="5256">
                  <c:v>7.8855000000000004</c:v>
                </c:pt>
                <c:pt idx="5257">
                  <c:v>7.8875000000000002</c:v>
                </c:pt>
                <c:pt idx="5258">
                  <c:v>7.8895</c:v>
                </c:pt>
                <c:pt idx="5259">
                  <c:v>7.8920000000000003</c:v>
                </c:pt>
                <c:pt idx="5260">
                  <c:v>7.8940000000000001</c:v>
                </c:pt>
                <c:pt idx="5261">
                  <c:v>7.8955000000000002</c:v>
                </c:pt>
                <c:pt idx="5262">
                  <c:v>7.8975</c:v>
                </c:pt>
                <c:pt idx="5263">
                  <c:v>7.8994999999999997</c:v>
                </c:pt>
                <c:pt idx="5264">
                  <c:v>7.9015000000000004</c:v>
                </c:pt>
                <c:pt idx="5265">
                  <c:v>7.9035000000000002</c:v>
                </c:pt>
                <c:pt idx="5266">
                  <c:v>7.9055</c:v>
                </c:pt>
                <c:pt idx="5267">
                  <c:v>7.9074999999999998</c:v>
                </c:pt>
                <c:pt idx="5268">
                  <c:v>7.9089999999999998</c:v>
                </c:pt>
                <c:pt idx="5269">
                  <c:v>7.9109999999999996</c:v>
                </c:pt>
                <c:pt idx="5270">
                  <c:v>7.9130000000000003</c:v>
                </c:pt>
                <c:pt idx="5271">
                  <c:v>7.9145000000000003</c:v>
                </c:pt>
                <c:pt idx="5272">
                  <c:v>7.9165000000000001</c:v>
                </c:pt>
                <c:pt idx="5273">
                  <c:v>7.9184999999999999</c:v>
                </c:pt>
                <c:pt idx="5274">
                  <c:v>7.9204999999999997</c:v>
                </c:pt>
                <c:pt idx="5275">
                  <c:v>7.923</c:v>
                </c:pt>
                <c:pt idx="5276">
                  <c:v>7.9240000000000004</c:v>
                </c:pt>
                <c:pt idx="5277">
                  <c:v>7.9260000000000002</c:v>
                </c:pt>
                <c:pt idx="5278">
                  <c:v>7.9279999999999999</c:v>
                </c:pt>
                <c:pt idx="5279">
                  <c:v>7.9295</c:v>
                </c:pt>
                <c:pt idx="5280">
                  <c:v>7.9314999999999998</c:v>
                </c:pt>
                <c:pt idx="5281">
                  <c:v>7.9329999999999998</c:v>
                </c:pt>
                <c:pt idx="5282">
                  <c:v>7.9344999999999999</c:v>
                </c:pt>
                <c:pt idx="5283">
                  <c:v>7.9364999999999997</c:v>
                </c:pt>
                <c:pt idx="5284">
                  <c:v>7.9379999999999997</c:v>
                </c:pt>
                <c:pt idx="5285">
                  <c:v>7.94</c:v>
                </c:pt>
                <c:pt idx="5286">
                  <c:v>7.9420000000000002</c:v>
                </c:pt>
                <c:pt idx="5287">
                  <c:v>7.9435000000000002</c:v>
                </c:pt>
                <c:pt idx="5288">
                  <c:v>7.9444999999999997</c:v>
                </c:pt>
                <c:pt idx="5289">
                  <c:v>7.9465000000000003</c:v>
                </c:pt>
                <c:pt idx="5290">
                  <c:v>7.9474999999999998</c:v>
                </c:pt>
                <c:pt idx="5291">
                  <c:v>7.9489999999999998</c:v>
                </c:pt>
                <c:pt idx="5292">
                  <c:v>7.9504999999999999</c:v>
                </c:pt>
                <c:pt idx="5293">
                  <c:v>7.952</c:v>
                </c:pt>
                <c:pt idx="5294">
                  <c:v>7.9535</c:v>
                </c:pt>
                <c:pt idx="5295">
                  <c:v>7.9545000000000003</c:v>
                </c:pt>
                <c:pt idx="5296">
                  <c:v>7.9554999999999998</c:v>
                </c:pt>
                <c:pt idx="5297">
                  <c:v>7.9569999999999999</c:v>
                </c:pt>
                <c:pt idx="5298">
                  <c:v>7.9584999999999999</c:v>
                </c:pt>
                <c:pt idx="5299">
                  <c:v>7.9595000000000002</c:v>
                </c:pt>
                <c:pt idx="5300">
                  <c:v>7.9615</c:v>
                </c:pt>
                <c:pt idx="5301">
                  <c:v>7.9625000000000004</c:v>
                </c:pt>
                <c:pt idx="5302">
                  <c:v>7.9645000000000001</c:v>
                </c:pt>
                <c:pt idx="5303">
                  <c:v>7.9654999999999996</c:v>
                </c:pt>
                <c:pt idx="5304">
                  <c:v>7.9669999999999996</c:v>
                </c:pt>
                <c:pt idx="5305">
                  <c:v>7.9684999999999997</c:v>
                </c:pt>
                <c:pt idx="5306">
                  <c:v>7.97</c:v>
                </c:pt>
                <c:pt idx="5307">
                  <c:v>7.9710000000000001</c:v>
                </c:pt>
                <c:pt idx="5308">
                  <c:v>7.9725000000000001</c:v>
                </c:pt>
                <c:pt idx="5309">
                  <c:v>7.9740000000000002</c:v>
                </c:pt>
                <c:pt idx="5310">
                  <c:v>7.9749999999999996</c:v>
                </c:pt>
                <c:pt idx="5311">
                  <c:v>7.9764999999999997</c:v>
                </c:pt>
                <c:pt idx="5312">
                  <c:v>7.9779999999999998</c:v>
                </c:pt>
                <c:pt idx="5313">
                  <c:v>7.98</c:v>
                </c:pt>
                <c:pt idx="5314">
                  <c:v>7.9820000000000002</c:v>
                </c:pt>
                <c:pt idx="5315">
                  <c:v>7.9829999999999997</c:v>
                </c:pt>
                <c:pt idx="5316">
                  <c:v>7.9844999999999997</c:v>
                </c:pt>
                <c:pt idx="5317">
                  <c:v>7.9859999999999998</c:v>
                </c:pt>
                <c:pt idx="5318">
                  <c:v>7.9874999999999998</c:v>
                </c:pt>
                <c:pt idx="5319">
                  <c:v>7.9889999999999999</c:v>
                </c:pt>
                <c:pt idx="5320">
                  <c:v>7.9904999999999999</c:v>
                </c:pt>
                <c:pt idx="5321">
                  <c:v>7.992</c:v>
                </c:pt>
                <c:pt idx="5322">
                  <c:v>7.9930000000000003</c:v>
                </c:pt>
                <c:pt idx="5323">
                  <c:v>7.9939999999999998</c:v>
                </c:pt>
                <c:pt idx="5324">
                  <c:v>7.9960000000000004</c:v>
                </c:pt>
                <c:pt idx="5325">
                  <c:v>7.9969999999999999</c:v>
                </c:pt>
                <c:pt idx="5326">
                  <c:v>7.9989999999999997</c:v>
                </c:pt>
                <c:pt idx="5327">
                  <c:v>8.0005000000000006</c:v>
                </c:pt>
                <c:pt idx="5328">
                  <c:v>8.0020000000000007</c:v>
                </c:pt>
                <c:pt idx="5329">
                  <c:v>8.0035000000000007</c:v>
                </c:pt>
                <c:pt idx="5330">
                  <c:v>8.0050000000000008</c:v>
                </c:pt>
                <c:pt idx="5331">
                  <c:v>8.0065000000000008</c:v>
                </c:pt>
                <c:pt idx="5332">
                  <c:v>8.0079999999999991</c:v>
                </c:pt>
                <c:pt idx="5333">
                  <c:v>8.0090000000000003</c:v>
                </c:pt>
                <c:pt idx="5334">
                  <c:v>8.0105000000000004</c:v>
                </c:pt>
                <c:pt idx="5335">
                  <c:v>8.0114999999999998</c:v>
                </c:pt>
                <c:pt idx="5336">
                  <c:v>8.0129999999999999</c:v>
                </c:pt>
                <c:pt idx="5337">
                  <c:v>8.0145</c:v>
                </c:pt>
                <c:pt idx="5338">
                  <c:v>8.0154999999999994</c:v>
                </c:pt>
                <c:pt idx="5339">
                  <c:v>8.0175000000000001</c:v>
                </c:pt>
                <c:pt idx="5340">
                  <c:v>8.0190000000000001</c:v>
                </c:pt>
                <c:pt idx="5341">
                  <c:v>8.0205000000000002</c:v>
                </c:pt>
                <c:pt idx="5342">
                  <c:v>8.0225000000000009</c:v>
                </c:pt>
                <c:pt idx="5343">
                  <c:v>8.0235000000000003</c:v>
                </c:pt>
                <c:pt idx="5344">
                  <c:v>8.0254999999999992</c:v>
                </c:pt>
                <c:pt idx="5345">
                  <c:v>8.0269999999999992</c:v>
                </c:pt>
                <c:pt idx="5346">
                  <c:v>8.0280000000000005</c:v>
                </c:pt>
                <c:pt idx="5347">
                  <c:v>8.0299999999999994</c:v>
                </c:pt>
                <c:pt idx="5348">
                  <c:v>8.0318000000000005</c:v>
                </c:pt>
              </c:numCache>
            </c:numRef>
          </c:xVal>
          <c:yVal>
            <c:numRef>
              <c:f>'Commercially-available - 1.5'!$C$4:$C$10003</c:f>
              <c:numCache>
                <c:formatCode>General</c:formatCode>
                <c:ptCount val="10000"/>
                <c:pt idx="0">
                  <c:v>0</c:v>
                </c:pt>
                <c:pt idx="1">
                  <c:v>314.5</c:v>
                </c:pt>
                <c:pt idx="2">
                  <c:v>412.4</c:v>
                </c:pt>
                <c:pt idx="3">
                  <c:v>510.2</c:v>
                </c:pt>
                <c:pt idx="4">
                  <c:v>608.1</c:v>
                </c:pt>
                <c:pt idx="5">
                  <c:v>706.1</c:v>
                </c:pt>
                <c:pt idx="6">
                  <c:v>804.3</c:v>
                </c:pt>
                <c:pt idx="7">
                  <c:v>902.7</c:v>
                </c:pt>
                <c:pt idx="8">
                  <c:v>1001.2</c:v>
                </c:pt>
                <c:pt idx="9">
                  <c:v>1099.7</c:v>
                </c:pt>
                <c:pt idx="10">
                  <c:v>1197.8</c:v>
                </c:pt>
                <c:pt idx="11">
                  <c:v>1295.0999999999999</c:v>
                </c:pt>
                <c:pt idx="12">
                  <c:v>1390.2</c:v>
                </c:pt>
                <c:pt idx="13">
                  <c:v>1490.3</c:v>
                </c:pt>
                <c:pt idx="14">
                  <c:v>1592.8</c:v>
                </c:pt>
                <c:pt idx="15">
                  <c:v>1697.5</c:v>
                </c:pt>
                <c:pt idx="16">
                  <c:v>1804.6</c:v>
                </c:pt>
                <c:pt idx="17">
                  <c:v>1913.7</c:v>
                </c:pt>
                <c:pt idx="18">
                  <c:v>2024.6</c:v>
                </c:pt>
                <c:pt idx="19">
                  <c:v>2137.1</c:v>
                </c:pt>
                <c:pt idx="20">
                  <c:v>2250.6</c:v>
                </c:pt>
                <c:pt idx="21">
                  <c:v>2364.6</c:v>
                </c:pt>
                <c:pt idx="22">
                  <c:v>2478.3000000000002</c:v>
                </c:pt>
                <c:pt idx="23">
                  <c:v>2591</c:v>
                </c:pt>
                <c:pt idx="24">
                  <c:v>2702</c:v>
                </c:pt>
                <c:pt idx="25">
                  <c:v>2810.6</c:v>
                </c:pt>
                <c:pt idx="26">
                  <c:v>2916.1</c:v>
                </c:pt>
                <c:pt idx="27">
                  <c:v>3018.1</c:v>
                </c:pt>
                <c:pt idx="28">
                  <c:v>3116.3</c:v>
                </c:pt>
                <c:pt idx="29">
                  <c:v>3210.6</c:v>
                </c:pt>
                <c:pt idx="30">
                  <c:v>3300.7</c:v>
                </c:pt>
                <c:pt idx="31">
                  <c:v>3386.9</c:v>
                </c:pt>
                <c:pt idx="32">
                  <c:v>3469.1</c:v>
                </c:pt>
                <c:pt idx="33">
                  <c:v>3547.4</c:v>
                </c:pt>
                <c:pt idx="34">
                  <c:v>3622.1</c:v>
                </c:pt>
                <c:pt idx="35">
                  <c:v>3693.5</c:v>
                </c:pt>
                <c:pt idx="36">
                  <c:v>3761.8</c:v>
                </c:pt>
                <c:pt idx="37">
                  <c:v>3827.4</c:v>
                </c:pt>
                <c:pt idx="38">
                  <c:v>3890.6</c:v>
                </c:pt>
                <c:pt idx="39">
                  <c:v>3951.8</c:v>
                </c:pt>
                <c:pt idx="40">
                  <c:v>4011.3</c:v>
                </c:pt>
                <c:pt idx="41">
                  <c:v>4069.3</c:v>
                </c:pt>
                <c:pt idx="42">
                  <c:v>4126.1000000000004</c:v>
                </c:pt>
                <c:pt idx="43">
                  <c:v>4181.8999999999996</c:v>
                </c:pt>
                <c:pt idx="44">
                  <c:v>4236.8</c:v>
                </c:pt>
                <c:pt idx="45">
                  <c:v>4291.1000000000004</c:v>
                </c:pt>
                <c:pt idx="46">
                  <c:v>4344.8</c:v>
                </c:pt>
                <c:pt idx="47">
                  <c:v>4398</c:v>
                </c:pt>
                <c:pt idx="48">
                  <c:v>4450.7</c:v>
                </c:pt>
                <c:pt idx="49">
                  <c:v>4503.1000000000004</c:v>
                </c:pt>
                <c:pt idx="50">
                  <c:v>4555.2</c:v>
                </c:pt>
                <c:pt idx="51">
                  <c:v>4606.8999999999996</c:v>
                </c:pt>
                <c:pt idx="52">
                  <c:v>4658.3999999999996</c:v>
                </c:pt>
                <c:pt idx="53">
                  <c:v>4709.5</c:v>
                </c:pt>
                <c:pt idx="54">
                  <c:v>4760.3999999999996</c:v>
                </c:pt>
                <c:pt idx="55">
                  <c:v>4810.8999999999996</c:v>
                </c:pt>
                <c:pt idx="56">
                  <c:v>4861.2</c:v>
                </c:pt>
                <c:pt idx="57">
                  <c:v>4911.1000000000004</c:v>
                </c:pt>
                <c:pt idx="58">
                  <c:v>4960.8</c:v>
                </c:pt>
                <c:pt idx="59">
                  <c:v>5010.1000000000004</c:v>
                </c:pt>
                <c:pt idx="60">
                  <c:v>5058.5</c:v>
                </c:pt>
                <c:pt idx="61">
                  <c:v>5107.1000000000004</c:v>
                </c:pt>
                <c:pt idx="62">
                  <c:v>5155.5</c:v>
                </c:pt>
                <c:pt idx="63">
                  <c:v>5203.3999999999996</c:v>
                </c:pt>
                <c:pt idx="64">
                  <c:v>5250.9</c:v>
                </c:pt>
                <c:pt idx="65">
                  <c:v>5297.9</c:v>
                </c:pt>
                <c:pt idx="66">
                  <c:v>5344.4</c:v>
                </c:pt>
                <c:pt idx="67">
                  <c:v>5390.5</c:v>
                </c:pt>
                <c:pt idx="68">
                  <c:v>5436.1</c:v>
                </c:pt>
                <c:pt idx="69">
                  <c:v>5481.4</c:v>
                </c:pt>
                <c:pt idx="70">
                  <c:v>5526.4</c:v>
                </c:pt>
                <c:pt idx="71">
                  <c:v>5570.9</c:v>
                </c:pt>
                <c:pt idx="72">
                  <c:v>5658.8</c:v>
                </c:pt>
                <c:pt idx="73">
                  <c:v>5702.1</c:v>
                </c:pt>
                <c:pt idx="74">
                  <c:v>5745.2</c:v>
                </c:pt>
                <c:pt idx="75">
                  <c:v>5788</c:v>
                </c:pt>
                <c:pt idx="76">
                  <c:v>5830.6</c:v>
                </c:pt>
                <c:pt idx="77">
                  <c:v>5873</c:v>
                </c:pt>
                <c:pt idx="78">
                  <c:v>5915.3</c:v>
                </c:pt>
                <c:pt idx="79">
                  <c:v>5999.4</c:v>
                </c:pt>
                <c:pt idx="80">
                  <c:v>6041.4</c:v>
                </c:pt>
                <c:pt idx="81">
                  <c:v>6083.4</c:v>
                </c:pt>
                <c:pt idx="82">
                  <c:v>6125.4</c:v>
                </c:pt>
                <c:pt idx="83">
                  <c:v>6167.6</c:v>
                </c:pt>
                <c:pt idx="84">
                  <c:v>6209.8</c:v>
                </c:pt>
                <c:pt idx="85">
                  <c:v>6252.1</c:v>
                </c:pt>
                <c:pt idx="86">
                  <c:v>6294.5</c:v>
                </c:pt>
                <c:pt idx="87">
                  <c:v>6337.1</c:v>
                </c:pt>
                <c:pt idx="88">
                  <c:v>6379.8</c:v>
                </c:pt>
                <c:pt idx="89">
                  <c:v>6422.6</c:v>
                </c:pt>
                <c:pt idx="90">
                  <c:v>6465.4</c:v>
                </c:pt>
                <c:pt idx="91">
                  <c:v>6508.2</c:v>
                </c:pt>
                <c:pt idx="92">
                  <c:v>6551.1</c:v>
                </c:pt>
                <c:pt idx="93">
                  <c:v>6593.8</c:v>
                </c:pt>
                <c:pt idx="94">
                  <c:v>6636.4</c:v>
                </c:pt>
                <c:pt idx="95">
                  <c:v>6679</c:v>
                </c:pt>
                <c:pt idx="96">
                  <c:v>6721.2</c:v>
                </c:pt>
                <c:pt idx="97">
                  <c:v>6763.2</c:v>
                </c:pt>
                <c:pt idx="98">
                  <c:v>6804.7</c:v>
                </c:pt>
                <c:pt idx="99">
                  <c:v>6845.7</c:v>
                </c:pt>
                <c:pt idx="100">
                  <c:v>6886.3</c:v>
                </c:pt>
                <c:pt idx="101">
                  <c:v>6926.5</c:v>
                </c:pt>
                <c:pt idx="102">
                  <c:v>6966.2</c:v>
                </c:pt>
                <c:pt idx="103">
                  <c:v>7005.6</c:v>
                </c:pt>
                <c:pt idx="104">
                  <c:v>7044.5</c:v>
                </c:pt>
                <c:pt idx="105">
                  <c:v>7121.1</c:v>
                </c:pt>
                <c:pt idx="106">
                  <c:v>7158.8</c:v>
                </c:pt>
                <c:pt idx="107">
                  <c:v>7196.1</c:v>
                </c:pt>
                <c:pt idx="108">
                  <c:v>7233.1</c:v>
                </c:pt>
                <c:pt idx="109">
                  <c:v>7269.9</c:v>
                </c:pt>
                <c:pt idx="110">
                  <c:v>7306.4</c:v>
                </c:pt>
                <c:pt idx="111">
                  <c:v>7342.6</c:v>
                </c:pt>
                <c:pt idx="112">
                  <c:v>7378.8</c:v>
                </c:pt>
                <c:pt idx="113">
                  <c:v>7414.8</c:v>
                </c:pt>
                <c:pt idx="114">
                  <c:v>7450.7</c:v>
                </c:pt>
                <c:pt idx="115">
                  <c:v>7486.7</c:v>
                </c:pt>
                <c:pt idx="116">
                  <c:v>7522.8</c:v>
                </c:pt>
                <c:pt idx="117">
                  <c:v>7558.7</c:v>
                </c:pt>
                <c:pt idx="118">
                  <c:v>7595</c:v>
                </c:pt>
                <c:pt idx="119">
                  <c:v>7631.4</c:v>
                </c:pt>
                <c:pt idx="120">
                  <c:v>7668.1</c:v>
                </c:pt>
                <c:pt idx="121">
                  <c:v>7705.4</c:v>
                </c:pt>
                <c:pt idx="122">
                  <c:v>7742.5</c:v>
                </c:pt>
                <c:pt idx="123">
                  <c:v>7779.8</c:v>
                </c:pt>
                <c:pt idx="124">
                  <c:v>7817.3</c:v>
                </c:pt>
                <c:pt idx="125">
                  <c:v>7855.1</c:v>
                </c:pt>
                <c:pt idx="126">
                  <c:v>7893.1</c:v>
                </c:pt>
                <c:pt idx="127">
                  <c:v>7931.6</c:v>
                </c:pt>
                <c:pt idx="128">
                  <c:v>7970</c:v>
                </c:pt>
                <c:pt idx="129">
                  <c:v>8008.4</c:v>
                </c:pt>
                <c:pt idx="130">
                  <c:v>8046.9</c:v>
                </c:pt>
                <c:pt idx="131">
                  <c:v>8085.5</c:v>
                </c:pt>
                <c:pt idx="132">
                  <c:v>8124</c:v>
                </c:pt>
                <c:pt idx="133">
                  <c:v>8200.9</c:v>
                </c:pt>
                <c:pt idx="134">
                  <c:v>8277.5</c:v>
                </c:pt>
                <c:pt idx="135">
                  <c:v>8315.7000000000007</c:v>
                </c:pt>
                <c:pt idx="136">
                  <c:v>8353.6</c:v>
                </c:pt>
                <c:pt idx="137">
                  <c:v>8391</c:v>
                </c:pt>
                <c:pt idx="138">
                  <c:v>8466.2000000000007</c:v>
                </c:pt>
                <c:pt idx="139">
                  <c:v>8503.1</c:v>
                </c:pt>
                <c:pt idx="140">
                  <c:v>8540.2999999999993</c:v>
                </c:pt>
                <c:pt idx="141">
                  <c:v>8577.2999999999993</c:v>
                </c:pt>
                <c:pt idx="142">
                  <c:v>8650.7000000000007</c:v>
                </c:pt>
                <c:pt idx="143">
                  <c:v>8723.1</c:v>
                </c:pt>
                <c:pt idx="144">
                  <c:v>8759.2999999999993</c:v>
                </c:pt>
                <c:pt idx="145">
                  <c:v>8795.4</c:v>
                </c:pt>
                <c:pt idx="146">
                  <c:v>8831.5</c:v>
                </c:pt>
                <c:pt idx="147">
                  <c:v>8903.7000000000007</c:v>
                </c:pt>
                <c:pt idx="148">
                  <c:v>8975.7000000000007</c:v>
                </c:pt>
                <c:pt idx="149">
                  <c:v>9047.7999999999993</c:v>
                </c:pt>
                <c:pt idx="150">
                  <c:v>9120.1</c:v>
                </c:pt>
                <c:pt idx="151">
                  <c:v>9192.5</c:v>
                </c:pt>
                <c:pt idx="152">
                  <c:v>9228.5</c:v>
                </c:pt>
                <c:pt idx="153">
                  <c:v>9264.9</c:v>
                </c:pt>
                <c:pt idx="154">
                  <c:v>9337.9</c:v>
                </c:pt>
                <c:pt idx="155">
                  <c:v>9411.2000000000007</c:v>
                </c:pt>
                <c:pt idx="156">
                  <c:v>9448.1</c:v>
                </c:pt>
                <c:pt idx="157">
                  <c:v>9484.7999999999993</c:v>
                </c:pt>
                <c:pt idx="158">
                  <c:v>9521.7000000000007</c:v>
                </c:pt>
                <c:pt idx="159">
                  <c:v>9558.6</c:v>
                </c:pt>
                <c:pt idx="160">
                  <c:v>9595.5</c:v>
                </c:pt>
                <c:pt idx="161">
                  <c:v>9632.5</c:v>
                </c:pt>
                <c:pt idx="162">
                  <c:v>9669.4</c:v>
                </c:pt>
                <c:pt idx="163">
                  <c:v>9706.2999999999993</c:v>
                </c:pt>
                <c:pt idx="164">
                  <c:v>9743.2000000000007</c:v>
                </c:pt>
                <c:pt idx="165">
                  <c:v>9779.9</c:v>
                </c:pt>
                <c:pt idx="166">
                  <c:v>9816.6</c:v>
                </c:pt>
                <c:pt idx="167">
                  <c:v>9853.2000000000007</c:v>
                </c:pt>
                <c:pt idx="168">
                  <c:v>9889.9</c:v>
                </c:pt>
                <c:pt idx="169">
                  <c:v>9926.4</c:v>
                </c:pt>
                <c:pt idx="170">
                  <c:v>9999.2000000000007</c:v>
                </c:pt>
                <c:pt idx="171">
                  <c:v>10071.4</c:v>
                </c:pt>
                <c:pt idx="172">
                  <c:v>10107.5</c:v>
                </c:pt>
                <c:pt idx="173">
                  <c:v>10143.6</c:v>
                </c:pt>
                <c:pt idx="174">
                  <c:v>10179.6</c:v>
                </c:pt>
                <c:pt idx="175">
                  <c:v>10215.5</c:v>
                </c:pt>
                <c:pt idx="176">
                  <c:v>10251.299999999999</c:v>
                </c:pt>
                <c:pt idx="177">
                  <c:v>10287.1</c:v>
                </c:pt>
                <c:pt idx="178">
                  <c:v>10322.799999999999</c:v>
                </c:pt>
                <c:pt idx="179">
                  <c:v>10358.5</c:v>
                </c:pt>
                <c:pt idx="180">
                  <c:v>10394.1</c:v>
                </c:pt>
                <c:pt idx="181">
                  <c:v>10429.799999999999</c:v>
                </c:pt>
                <c:pt idx="182">
                  <c:v>10465.5</c:v>
                </c:pt>
                <c:pt idx="183">
                  <c:v>10501.1</c:v>
                </c:pt>
                <c:pt idx="184">
                  <c:v>10572.6</c:v>
                </c:pt>
                <c:pt idx="185">
                  <c:v>10608.4</c:v>
                </c:pt>
                <c:pt idx="186">
                  <c:v>10644.2</c:v>
                </c:pt>
                <c:pt idx="187">
                  <c:v>10715.9</c:v>
                </c:pt>
                <c:pt idx="188">
                  <c:v>10751.9</c:v>
                </c:pt>
                <c:pt idx="189">
                  <c:v>10787.9</c:v>
                </c:pt>
                <c:pt idx="190">
                  <c:v>10823.8</c:v>
                </c:pt>
                <c:pt idx="191">
                  <c:v>10895.7</c:v>
                </c:pt>
                <c:pt idx="192">
                  <c:v>10931.7</c:v>
                </c:pt>
                <c:pt idx="193">
                  <c:v>10967.6</c:v>
                </c:pt>
                <c:pt idx="194">
                  <c:v>11003.5</c:v>
                </c:pt>
                <c:pt idx="195">
                  <c:v>11039.3</c:v>
                </c:pt>
                <c:pt idx="196">
                  <c:v>11075.1</c:v>
                </c:pt>
                <c:pt idx="197">
                  <c:v>11110.9</c:v>
                </c:pt>
                <c:pt idx="198">
                  <c:v>11146.7</c:v>
                </c:pt>
                <c:pt idx="199">
                  <c:v>11218.2</c:v>
                </c:pt>
                <c:pt idx="200">
                  <c:v>11289.7</c:v>
                </c:pt>
                <c:pt idx="201">
                  <c:v>11361</c:v>
                </c:pt>
                <c:pt idx="202">
                  <c:v>11432.4</c:v>
                </c:pt>
                <c:pt idx="203">
                  <c:v>11468.1</c:v>
                </c:pt>
                <c:pt idx="204">
                  <c:v>11503.7</c:v>
                </c:pt>
                <c:pt idx="205">
                  <c:v>11575.1</c:v>
                </c:pt>
                <c:pt idx="206">
                  <c:v>11610.8</c:v>
                </c:pt>
                <c:pt idx="207">
                  <c:v>11646.6</c:v>
                </c:pt>
                <c:pt idx="208">
                  <c:v>11682.4</c:v>
                </c:pt>
                <c:pt idx="209">
                  <c:v>11718.4</c:v>
                </c:pt>
                <c:pt idx="210">
                  <c:v>11754.2</c:v>
                </c:pt>
                <c:pt idx="211">
                  <c:v>11790.1</c:v>
                </c:pt>
                <c:pt idx="212">
                  <c:v>11862</c:v>
                </c:pt>
                <c:pt idx="213">
                  <c:v>11897.9</c:v>
                </c:pt>
                <c:pt idx="214">
                  <c:v>11933.9</c:v>
                </c:pt>
                <c:pt idx="215">
                  <c:v>12005.8</c:v>
                </c:pt>
                <c:pt idx="216">
                  <c:v>12041.7</c:v>
                </c:pt>
                <c:pt idx="217">
                  <c:v>12077.7</c:v>
                </c:pt>
                <c:pt idx="218">
                  <c:v>12113.6</c:v>
                </c:pt>
                <c:pt idx="219">
                  <c:v>12149.6</c:v>
                </c:pt>
                <c:pt idx="220">
                  <c:v>12185.4</c:v>
                </c:pt>
                <c:pt idx="221">
                  <c:v>12257.1</c:v>
                </c:pt>
                <c:pt idx="222">
                  <c:v>12328.6</c:v>
                </c:pt>
                <c:pt idx="223">
                  <c:v>12364.2</c:v>
                </c:pt>
                <c:pt idx="224">
                  <c:v>12399.8</c:v>
                </c:pt>
                <c:pt idx="225">
                  <c:v>12435.3</c:v>
                </c:pt>
                <c:pt idx="226">
                  <c:v>12470.8</c:v>
                </c:pt>
                <c:pt idx="227">
                  <c:v>12506.4</c:v>
                </c:pt>
                <c:pt idx="228">
                  <c:v>12576.9</c:v>
                </c:pt>
                <c:pt idx="229">
                  <c:v>12612.2</c:v>
                </c:pt>
                <c:pt idx="230">
                  <c:v>12647.5</c:v>
                </c:pt>
                <c:pt idx="231">
                  <c:v>12682.7</c:v>
                </c:pt>
                <c:pt idx="232">
                  <c:v>12718</c:v>
                </c:pt>
                <c:pt idx="233">
                  <c:v>12753.2</c:v>
                </c:pt>
                <c:pt idx="234">
                  <c:v>12788.6</c:v>
                </c:pt>
                <c:pt idx="235">
                  <c:v>12823.8</c:v>
                </c:pt>
                <c:pt idx="236">
                  <c:v>12894.8</c:v>
                </c:pt>
                <c:pt idx="237">
                  <c:v>12930.4</c:v>
                </c:pt>
                <c:pt idx="238">
                  <c:v>12966</c:v>
                </c:pt>
                <c:pt idx="239">
                  <c:v>13001.7</c:v>
                </c:pt>
                <c:pt idx="240">
                  <c:v>13073.7</c:v>
                </c:pt>
                <c:pt idx="241">
                  <c:v>13109.5</c:v>
                </c:pt>
                <c:pt idx="242">
                  <c:v>13145.6</c:v>
                </c:pt>
                <c:pt idx="243">
                  <c:v>13181.8</c:v>
                </c:pt>
                <c:pt idx="244">
                  <c:v>13218.3</c:v>
                </c:pt>
                <c:pt idx="245">
                  <c:v>13254.6</c:v>
                </c:pt>
                <c:pt idx="246">
                  <c:v>13327.3</c:v>
                </c:pt>
                <c:pt idx="247">
                  <c:v>13400</c:v>
                </c:pt>
                <c:pt idx="248">
                  <c:v>13472.7</c:v>
                </c:pt>
                <c:pt idx="249">
                  <c:v>13509</c:v>
                </c:pt>
                <c:pt idx="250">
                  <c:v>13545.3</c:v>
                </c:pt>
                <c:pt idx="251">
                  <c:v>13581.5</c:v>
                </c:pt>
                <c:pt idx="252">
                  <c:v>13653.6</c:v>
                </c:pt>
                <c:pt idx="253">
                  <c:v>13689.5</c:v>
                </c:pt>
                <c:pt idx="254">
                  <c:v>13725.3</c:v>
                </c:pt>
                <c:pt idx="255">
                  <c:v>13796.3</c:v>
                </c:pt>
                <c:pt idx="256">
                  <c:v>13831.7</c:v>
                </c:pt>
                <c:pt idx="257">
                  <c:v>13866.9</c:v>
                </c:pt>
                <c:pt idx="258">
                  <c:v>13902.1</c:v>
                </c:pt>
                <c:pt idx="259">
                  <c:v>13937.3</c:v>
                </c:pt>
                <c:pt idx="260">
                  <c:v>13972.5</c:v>
                </c:pt>
                <c:pt idx="261">
                  <c:v>14042.7</c:v>
                </c:pt>
                <c:pt idx="262">
                  <c:v>14077.7</c:v>
                </c:pt>
                <c:pt idx="263">
                  <c:v>14112.7</c:v>
                </c:pt>
                <c:pt idx="264">
                  <c:v>14147.9</c:v>
                </c:pt>
                <c:pt idx="265">
                  <c:v>14218.3</c:v>
                </c:pt>
                <c:pt idx="266">
                  <c:v>14288.5</c:v>
                </c:pt>
                <c:pt idx="267">
                  <c:v>14359.6</c:v>
                </c:pt>
                <c:pt idx="268">
                  <c:v>14430.6</c:v>
                </c:pt>
                <c:pt idx="269">
                  <c:v>14501.9</c:v>
                </c:pt>
                <c:pt idx="270">
                  <c:v>14573.4</c:v>
                </c:pt>
                <c:pt idx="271">
                  <c:v>14609.2</c:v>
                </c:pt>
                <c:pt idx="272">
                  <c:v>14645.1</c:v>
                </c:pt>
                <c:pt idx="273">
                  <c:v>14717.1</c:v>
                </c:pt>
                <c:pt idx="274">
                  <c:v>14789.2</c:v>
                </c:pt>
                <c:pt idx="275">
                  <c:v>14825.2</c:v>
                </c:pt>
                <c:pt idx="276">
                  <c:v>14861.2</c:v>
                </c:pt>
                <c:pt idx="277">
                  <c:v>14897.3</c:v>
                </c:pt>
                <c:pt idx="278">
                  <c:v>14969</c:v>
                </c:pt>
                <c:pt idx="279">
                  <c:v>15040.7</c:v>
                </c:pt>
                <c:pt idx="280">
                  <c:v>15076.2</c:v>
                </c:pt>
                <c:pt idx="281">
                  <c:v>15111.9</c:v>
                </c:pt>
                <c:pt idx="282">
                  <c:v>15182.4</c:v>
                </c:pt>
                <c:pt idx="283">
                  <c:v>15217.4</c:v>
                </c:pt>
                <c:pt idx="284">
                  <c:v>15252.4</c:v>
                </c:pt>
                <c:pt idx="285">
                  <c:v>15287.3</c:v>
                </c:pt>
                <c:pt idx="286">
                  <c:v>15322</c:v>
                </c:pt>
                <c:pt idx="287">
                  <c:v>15356.6</c:v>
                </c:pt>
                <c:pt idx="288">
                  <c:v>15425.6</c:v>
                </c:pt>
                <c:pt idx="289">
                  <c:v>15460</c:v>
                </c:pt>
                <c:pt idx="290">
                  <c:v>15494.5</c:v>
                </c:pt>
                <c:pt idx="291">
                  <c:v>15528.9</c:v>
                </c:pt>
                <c:pt idx="292">
                  <c:v>15563.4</c:v>
                </c:pt>
                <c:pt idx="293">
                  <c:v>15597.8</c:v>
                </c:pt>
                <c:pt idx="294">
                  <c:v>15632.4</c:v>
                </c:pt>
                <c:pt idx="295">
                  <c:v>15667.2</c:v>
                </c:pt>
                <c:pt idx="296">
                  <c:v>15701.7</c:v>
                </c:pt>
                <c:pt idx="297">
                  <c:v>15736.5</c:v>
                </c:pt>
                <c:pt idx="298">
                  <c:v>15806.4</c:v>
                </c:pt>
                <c:pt idx="299">
                  <c:v>15876.8</c:v>
                </c:pt>
                <c:pt idx="300">
                  <c:v>15912.2</c:v>
                </c:pt>
                <c:pt idx="301">
                  <c:v>15947.7</c:v>
                </c:pt>
                <c:pt idx="302">
                  <c:v>16018.9</c:v>
                </c:pt>
                <c:pt idx="303">
                  <c:v>16054.6</c:v>
                </c:pt>
                <c:pt idx="304">
                  <c:v>16090.4</c:v>
                </c:pt>
                <c:pt idx="305">
                  <c:v>16162.3</c:v>
                </c:pt>
                <c:pt idx="306">
                  <c:v>16234.2</c:v>
                </c:pt>
                <c:pt idx="307">
                  <c:v>16270.2</c:v>
                </c:pt>
                <c:pt idx="308">
                  <c:v>16306.2</c:v>
                </c:pt>
                <c:pt idx="309">
                  <c:v>16342.1</c:v>
                </c:pt>
                <c:pt idx="310">
                  <c:v>16377.9</c:v>
                </c:pt>
                <c:pt idx="311">
                  <c:v>16413.900000000001</c:v>
                </c:pt>
                <c:pt idx="312">
                  <c:v>16449.599999999999</c:v>
                </c:pt>
                <c:pt idx="313">
                  <c:v>16485.099999999999</c:v>
                </c:pt>
                <c:pt idx="314">
                  <c:v>16555.7</c:v>
                </c:pt>
                <c:pt idx="315">
                  <c:v>16590.900000000001</c:v>
                </c:pt>
                <c:pt idx="316">
                  <c:v>16625.900000000001</c:v>
                </c:pt>
                <c:pt idx="317">
                  <c:v>16695.7</c:v>
                </c:pt>
                <c:pt idx="318">
                  <c:v>16765.5</c:v>
                </c:pt>
                <c:pt idx="319">
                  <c:v>16800.099999999999</c:v>
                </c:pt>
                <c:pt idx="320">
                  <c:v>16834.599999999999</c:v>
                </c:pt>
                <c:pt idx="321">
                  <c:v>16869</c:v>
                </c:pt>
                <c:pt idx="322">
                  <c:v>16903.400000000001</c:v>
                </c:pt>
                <c:pt idx="323">
                  <c:v>16937.7</c:v>
                </c:pt>
                <c:pt idx="324">
                  <c:v>16972.099999999999</c:v>
                </c:pt>
                <c:pt idx="325">
                  <c:v>17006.5</c:v>
                </c:pt>
                <c:pt idx="326">
                  <c:v>17040.8</c:v>
                </c:pt>
                <c:pt idx="327">
                  <c:v>17075.2</c:v>
                </c:pt>
                <c:pt idx="328">
                  <c:v>17144.2</c:v>
                </c:pt>
                <c:pt idx="329">
                  <c:v>17178.599999999999</c:v>
                </c:pt>
                <c:pt idx="330">
                  <c:v>17213.3</c:v>
                </c:pt>
                <c:pt idx="331">
                  <c:v>17248.099999999999</c:v>
                </c:pt>
                <c:pt idx="332">
                  <c:v>17283</c:v>
                </c:pt>
                <c:pt idx="333">
                  <c:v>17318</c:v>
                </c:pt>
                <c:pt idx="334">
                  <c:v>17353</c:v>
                </c:pt>
                <c:pt idx="335">
                  <c:v>17388.2</c:v>
                </c:pt>
                <c:pt idx="336">
                  <c:v>17458.8</c:v>
                </c:pt>
                <c:pt idx="337">
                  <c:v>17529.8</c:v>
                </c:pt>
                <c:pt idx="338">
                  <c:v>17565.400000000001</c:v>
                </c:pt>
                <c:pt idx="339">
                  <c:v>17601</c:v>
                </c:pt>
                <c:pt idx="340">
                  <c:v>17636.5</c:v>
                </c:pt>
                <c:pt idx="341">
                  <c:v>17672.2</c:v>
                </c:pt>
                <c:pt idx="342">
                  <c:v>17707.900000000001</c:v>
                </c:pt>
                <c:pt idx="343">
                  <c:v>17743.599999999999</c:v>
                </c:pt>
                <c:pt idx="344">
                  <c:v>17779.3</c:v>
                </c:pt>
                <c:pt idx="345">
                  <c:v>17815</c:v>
                </c:pt>
                <c:pt idx="346">
                  <c:v>17886.2</c:v>
                </c:pt>
                <c:pt idx="347">
                  <c:v>17921.7</c:v>
                </c:pt>
                <c:pt idx="348">
                  <c:v>17957</c:v>
                </c:pt>
                <c:pt idx="349">
                  <c:v>18027.599999999999</c:v>
                </c:pt>
                <c:pt idx="350">
                  <c:v>18062.7</c:v>
                </c:pt>
                <c:pt idx="351">
                  <c:v>18097.7</c:v>
                </c:pt>
                <c:pt idx="352">
                  <c:v>18132.599999999999</c:v>
                </c:pt>
                <c:pt idx="353">
                  <c:v>18167.3</c:v>
                </c:pt>
                <c:pt idx="354">
                  <c:v>18201.900000000001</c:v>
                </c:pt>
                <c:pt idx="355">
                  <c:v>18236.3</c:v>
                </c:pt>
                <c:pt idx="356">
                  <c:v>18270.599999999999</c:v>
                </c:pt>
                <c:pt idx="357">
                  <c:v>18304.8</c:v>
                </c:pt>
                <c:pt idx="358">
                  <c:v>18339</c:v>
                </c:pt>
                <c:pt idx="359">
                  <c:v>18373</c:v>
                </c:pt>
                <c:pt idx="360">
                  <c:v>18407.099999999999</c:v>
                </c:pt>
                <c:pt idx="361">
                  <c:v>18441.099999999999</c:v>
                </c:pt>
                <c:pt idx="362">
                  <c:v>18509.2</c:v>
                </c:pt>
                <c:pt idx="363">
                  <c:v>18543.3</c:v>
                </c:pt>
                <c:pt idx="364">
                  <c:v>18577.5</c:v>
                </c:pt>
                <c:pt idx="365">
                  <c:v>18611.8</c:v>
                </c:pt>
                <c:pt idx="366">
                  <c:v>18646.099999999999</c:v>
                </c:pt>
                <c:pt idx="367">
                  <c:v>18680.7</c:v>
                </c:pt>
                <c:pt idx="368">
                  <c:v>18715.2</c:v>
                </c:pt>
                <c:pt idx="369">
                  <c:v>18749.8</c:v>
                </c:pt>
                <c:pt idx="370">
                  <c:v>18819.5</c:v>
                </c:pt>
                <c:pt idx="371">
                  <c:v>18889.3</c:v>
                </c:pt>
                <c:pt idx="372">
                  <c:v>18959.7</c:v>
                </c:pt>
                <c:pt idx="373">
                  <c:v>18994.8</c:v>
                </c:pt>
                <c:pt idx="374">
                  <c:v>19030</c:v>
                </c:pt>
                <c:pt idx="375">
                  <c:v>19100.3</c:v>
                </c:pt>
                <c:pt idx="376">
                  <c:v>19170.7</c:v>
                </c:pt>
                <c:pt idx="377">
                  <c:v>19241.099999999999</c:v>
                </c:pt>
                <c:pt idx="378">
                  <c:v>19311.099999999999</c:v>
                </c:pt>
                <c:pt idx="379">
                  <c:v>19346.099999999999</c:v>
                </c:pt>
                <c:pt idx="380">
                  <c:v>19416.099999999999</c:v>
                </c:pt>
                <c:pt idx="381">
                  <c:v>19451</c:v>
                </c:pt>
                <c:pt idx="382">
                  <c:v>19520.5</c:v>
                </c:pt>
                <c:pt idx="383">
                  <c:v>19589.5</c:v>
                </c:pt>
                <c:pt idx="384">
                  <c:v>19623.8</c:v>
                </c:pt>
                <c:pt idx="385">
                  <c:v>19658</c:v>
                </c:pt>
                <c:pt idx="386">
                  <c:v>19692</c:v>
                </c:pt>
                <c:pt idx="387">
                  <c:v>19726.2</c:v>
                </c:pt>
                <c:pt idx="388">
                  <c:v>19760.2</c:v>
                </c:pt>
                <c:pt idx="389">
                  <c:v>19794.2</c:v>
                </c:pt>
                <c:pt idx="390">
                  <c:v>19828.2</c:v>
                </c:pt>
                <c:pt idx="391">
                  <c:v>19895.900000000001</c:v>
                </c:pt>
                <c:pt idx="392">
                  <c:v>19963.7</c:v>
                </c:pt>
                <c:pt idx="393">
                  <c:v>19997.7</c:v>
                </c:pt>
                <c:pt idx="394">
                  <c:v>20031.900000000001</c:v>
                </c:pt>
                <c:pt idx="395">
                  <c:v>20100.2</c:v>
                </c:pt>
                <c:pt idx="396">
                  <c:v>20134.099999999999</c:v>
                </c:pt>
                <c:pt idx="397">
                  <c:v>20202.7</c:v>
                </c:pt>
                <c:pt idx="398">
                  <c:v>20271.5</c:v>
                </c:pt>
                <c:pt idx="399">
                  <c:v>20340.400000000001</c:v>
                </c:pt>
                <c:pt idx="400">
                  <c:v>20375</c:v>
                </c:pt>
                <c:pt idx="401">
                  <c:v>20409.599999999999</c:v>
                </c:pt>
                <c:pt idx="402">
                  <c:v>20444.2</c:v>
                </c:pt>
                <c:pt idx="403">
                  <c:v>20478.8</c:v>
                </c:pt>
                <c:pt idx="404">
                  <c:v>20513.400000000001</c:v>
                </c:pt>
                <c:pt idx="405">
                  <c:v>20548.099999999999</c:v>
                </c:pt>
                <c:pt idx="406">
                  <c:v>20617.2</c:v>
                </c:pt>
                <c:pt idx="407">
                  <c:v>20686.099999999999</c:v>
                </c:pt>
                <c:pt idx="408">
                  <c:v>20754.900000000001</c:v>
                </c:pt>
                <c:pt idx="409">
                  <c:v>20823.7</c:v>
                </c:pt>
                <c:pt idx="410">
                  <c:v>20892</c:v>
                </c:pt>
                <c:pt idx="411">
                  <c:v>20926</c:v>
                </c:pt>
                <c:pt idx="412">
                  <c:v>20959.8</c:v>
                </c:pt>
                <c:pt idx="413">
                  <c:v>20993.4</c:v>
                </c:pt>
                <c:pt idx="414">
                  <c:v>21026.7</c:v>
                </c:pt>
                <c:pt idx="415">
                  <c:v>21060.1</c:v>
                </c:pt>
                <c:pt idx="416">
                  <c:v>21093.3</c:v>
                </c:pt>
                <c:pt idx="417">
                  <c:v>21126.5</c:v>
                </c:pt>
                <c:pt idx="418">
                  <c:v>21159.599999999999</c:v>
                </c:pt>
                <c:pt idx="419">
                  <c:v>21225.7</c:v>
                </c:pt>
                <c:pt idx="420">
                  <c:v>21291.599999999999</c:v>
                </c:pt>
                <c:pt idx="421">
                  <c:v>21324.6</c:v>
                </c:pt>
                <c:pt idx="422">
                  <c:v>21357.599999999999</c:v>
                </c:pt>
                <c:pt idx="423">
                  <c:v>21390.6</c:v>
                </c:pt>
                <c:pt idx="424">
                  <c:v>21423.7</c:v>
                </c:pt>
                <c:pt idx="425">
                  <c:v>21456.799999999999</c:v>
                </c:pt>
                <c:pt idx="426">
                  <c:v>21523.200000000001</c:v>
                </c:pt>
                <c:pt idx="427">
                  <c:v>21589.9</c:v>
                </c:pt>
                <c:pt idx="428">
                  <c:v>21657.1</c:v>
                </c:pt>
                <c:pt idx="429">
                  <c:v>21690.7</c:v>
                </c:pt>
                <c:pt idx="430">
                  <c:v>21724.7</c:v>
                </c:pt>
                <c:pt idx="431">
                  <c:v>21792</c:v>
                </c:pt>
                <c:pt idx="432">
                  <c:v>21825.9</c:v>
                </c:pt>
                <c:pt idx="433">
                  <c:v>21859.8</c:v>
                </c:pt>
                <c:pt idx="434">
                  <c:v>21927.8</c:v>
                </c:pt>
                <c:pt idx="435">
                  <c:v>21995.8</c:v>
                </c:pt>
                <c:pt idx="436">
                  <c:v>22029.7</c:v>
                </c:pt>
                <c:pt idx="437">
                  <c:v>22063.8</c:v>
                </c:pt>
                <c:pt idx="438">
                  <c:v>22097.5</c:v>
                </c:pt>
                <c:pt idx="439">
                  <c:v>22131.5</c:v>
                </c:pt>
                <c:pt idx="440">
                  <c:v>22165</c:v>
                </c:pt>
                <c:pt idx="441">
                  <c:v>22198.9</c:v>
                </c:pt>
                <c:pt idx="442">
                  <c:v>22232.400000000001</c:v>
                </c:pt>
                <c:pt idx="443">
                  <c:v>22299</c:v>
                </c:pt>
                <c:pt idx="444">
                  <c:v>22332</c:v>
                </c:pt>
                <c:pt idx="445">
                  <c:v>22364.9</c:v>
                </c:pt>
                <c:pt idx="446">
                  <c:v>22397.4</c:v>
                </c:pt>
                <c:pt idx="447">
                  <c:v>22430.1</c:v>
                </c:pt>
                <c:pt idx="448">
                  <c:v>22462.9</c:v>
                </c:pt>
                <c:pt idx="449">
                  <c:v>22528</c:v>
                </c:pt>
                <c:pt idx="450">
                  <c:v>22592.7</c:v>
                </c:pt>
                <c:pt idx="451">
                  <c:v>22657.4</c:v>
                </c:pt>
                <c:pt idx="452">
                  <c:v>22722.1</c:v>
                </c:pt>
                <c:pt idx="453">
                  <c:v>22754.5</c:v>
                </c:pt>
                <c:pt idx="454">
                  <c:v>22786.799999999999</c:v>
                </c:pt>
                <c:pt idx="455">
                  <c:v>22819.1</c:v>
                </c:pt>
                <c:pt idx="456">
                  <c:v>22884</c:v>
                </c:pt>
                <c:pt idx="457">
                  <c:v>22949.3</c:v>
                </c:pt>
                <c:pt idx="458">
                  <c:v>22982.1</c:v>
                </c:pt>
                <c:pt idx="459">
                  <c:v>23015.200000000001</c:v>
                </c:pt>
                <c:pt idx="460">
                  <c:v>23048</c:v>
                </c:pt>
                <c:pt idx="461">
                  <c:v>23114</c:v>
                </c:pt>
                <c:pt idx="462">
                  <c:v>23147</c:v>
                </c:pt>
                <c:pt idx="463">
                  <c:v>23180.2</c:v>
                </c:pt>
                <c:pt idx="464">
                  <c:v>23213.4</c:v>
                </c:pt>
                <c:pt idx="465">
                  <c:v>23279.8</c:v>
                </c:pt>
                <c:pt idx="466">
                  <c:v>23313</c:v>
                </c:pt>
                <c:pt idx="467">
                  <c:v>23346.1</c:v>
                </c:pt>
                <c:pt idx="468">
                  <c:v>23379.200000000001</c:v>
                </c:pt>
                <c:pt idx="469">
                  <c:v>23412.3</c:v>
                </c:pt>
                <c:pt idx="470">
                  <c:v>23445.200000000001</c:v>
                </c:pt>
                <c:pt idx="471">
                  <c:v>23478.1</c:v>
                </c:pt>
                <c:pt idx="472">
                  <c:v>23510.9</c:v>
                </c:pt>
                <c:pt idx="473">
                  <c:v>23576.3</c:v>
                </c:pt>
                <c:pt idx="474">
                  <c:v>23608.6</c:v>
                </c:pt>
                <c:pt idx="475">
                  <c:v>23640.5</c:v>
                </c:pt>
                <c:pt idx="476">
                  <c:v>23672.5</c:v>
                </c:pt>
                <c:pt idx="477">
                  <c:v>23704.5</c:v>
                </c:pt>
                <c:pt idx="478">
                  <c:v>23736.400000000001</c:v>
                </c:pt>
                <c:pt idx="479">
                  <c:v>23768.2</c:v>
                </c:pt>
                <c:pt idx="480">
                  <c:v>23831.599999999999</c:v>
                </c:pt>
                <c:pt idx="481">
                  <c:v>23894.400000000001</c:v>
                </c:pt>
                <c:pt idx="482">
                  <c:v>23925.8</c:v>
                </c:pt>
                <c:pt idx="483">
                  <c:v>23957.200000000001</c:v>
                </c:pt>
                <c:pt idx="484">
                  <c:v>23988.6</c:v>
                </c:pt>
                <c:pt idx="485">
                  <c:v>24020</c:v>
                </c:pt>
                <c:pt idx="486">
                  <c:v>24051.4</c:v>
                </c:pt>
                <c:pt idx="487">
                  <c:v>24114.3</c:v>
                </c:pt>
                <c:pt idx="488">
                  <c:v>24177.4</c:v>
                </c:pt>
                <c:pt idx="489">
                  <c:v>24209.1</c:v>
                </c:pt>
                <c:pt idx="490">
                  <c:v>24240.799999999999</c:v>
                </c:pt>
                <c:pt idx="491">
                  <c:v>24304.5</c:v>
                </c:pt>
                <c:pt idx="492">
                  <c:v>24368</c:v>
                </c:pt>
                <c:pt idx="493">
                  <c:v>24400</c:v>
                </c:pt>
                <c:pt idx="494">
                  <c:v>24432</c:v>
                </c:pt>
                <c:pt idx="495">
                  <c:v>24496.2</c:v>
                </c:pt>
                <c:pt idx="496">
                  <c:v>24528.400000000001</c:v>
                </c:pt>
                <c:pt idx="497">
                  <c:v>24560.6</c:v>
                </c:pt>
                <c:pt idx="498">
                  <c:v>24592.7</c:v>
                </c:pt>
                <c:pt idx="499">
                  <c:v>24624.9</c:v>
                </c:pt>
                <c:pt idx="500">
                  <c:v>24657.1</c:v>
                </c:pt>
                <c:pt idx="501">
                  <c:v>24689</c:v>
                </c:pt>
                <c:pt idx="502">
                  <c:v>24752.799999999999</c:v>
                </c:pt>
                <c:pt idx="503">
                  <c:v>24816.3</c:v>
                </c:pt>
                <c:pt idx="504">
                  <c:v>24847.9</c:v>
                </c:pt>
                <c:pt idx="505">
                  <c:v>24879.4</c:v>
                </c:pt>
                <c:pt idx="506">
                  <c:v>24910.799999999999</c:v>
                </c:pt>
                <c:pt idx="507">
                  <c:v>24942</c:v>
                </c:pt>
                <c:pt idx="508">
                  <c:v>24973.1</c:v>
                </c:pt>
                <c:pt idx="509">
                  <c:v>25004.1</c:v>
                </c:pt>
                <c:pt idx="510">
                  <c:v>25065.7</c:v>
                </c:pt>
                <c:pt idx="511">
                  <c:v>25096.3</c:v>
                </c:pt>
                <c:pt idx="512">
                  <c:v>25126.7</c:v>
                </c:pt>
                <c:pt idx="513">
                  <c:v>25187.599999999999</c:v>
                </c:pt>
                <c:pt idx="514">
                  <c:v>25248.3</c:v>
                </c:pt>
                <c:pt idx="515">
                  <c:v>25309</c:v>
                </c:pt>
                <c:pt idx="516">
                  <c:v>25339.3</c:v>
                </c:pt>
                <c:pt idx="517">
                  <c:v>25369.599999999999</c:v>
                </c:pt>
                <c:pt idx="518">
                  <c:v>25399.8</c:v>
                </c:pt>
                <c:pt idx="519">
                  <c:v>25460.5</c:v>
                </c:pt>
                <c:pt idx="520">
                  <c:v>25521.200000000001</c:v>
                </c:pt>
                <c:pt idx="521">
                  <c:v>25551.4</c:v>
                </c:pt>
                <c:pt idx="522">
                  <c:v>25581.9</c:v>
                </c:pt>
                <c:pt idx="523">
                  <c:v>25642.7</c:v>
                </c:pt>
                <c:pt idx="524">
                  <c:v>25673.200000000001</c:v>
                </c:pt>
                <c:pt idx="525">
                  <c:v>25703.599999999999</c:v>
                </c:pt>
                <c:pt idx="526">
                  <c:v>25764.7</c:v>
                </c:pt>
                <c:pt idx="527">
                  <c:v>25795.3</c:v>
                </c:pt>
                <c:pt idx="528">
                  <c:v>25825.8</c:v>
                </c:pt>
                <c:pt idx="529">
                  <c:v>25856.400000000001</c:v>
                </c:pt>
                <c:pt idx="530">
                  <c:v>25886.9</c:v>
                </c:pt>
                <c:pt idx="531">
                  <c:v>25917.3</c:v>
                </c:pt>
                <c:pt idx="532">
                  <c:v>25978.2</c:v>
                </c:pt>
                <c:pt idx="533">
                  <c:v>26008.5</c:v>
                </c:pt>
                <c:pt idx="534">
                  <c:v>26038.400000000001</c:v>
                </c:pt>
                <c:pt idx="535">
                  <c:v>26068.7</c:v>
                </c:pt>
                <c:pt idx="536">
                  <c:v>26098.6</c:v>
                </c:pt>
                <c:pt idx="537">
                  <c:v>26128.5</c:v>
                </c:pt>
                <c:pt idx="538">
                  <c:v>26158</c:v>
                </c:pt>
                <c:pt idx="539">
                  <c:v>26217.3</c:v>
                </c:pt>
                <c:pt idx="540">
                  <c:v>26246.7</c:v>
                </c:pt>
                <c:pt idx="541">
                  <c:v>26275.9</c:v>
                </c:pt>
                <c:pt idx="542">
                  <c:v>26304.9</c:v>
                </c:pt>
                <c:pt idx="543">
                  <c:v>26333.599999999999</c:v>
                </c:pt>
                <c:pt idx="544">
                  <c:v>26362.400000000001</c:v>
                </c:pt>
                <c:pt idx="545">
                  <c:v>26391.1</c:v>
                </c:pt>
                <c:pt idx="546">
                  <c:v>26419.8</c:v>
                </c:pt>
                <c:pt idx="547">
                  <c:v>26476.799999999999</c:v>
                </c:pt>
                <c:pt idx="548">
                  <c:v>26505.200000000001</c:v>
                </c:pt>
                <c:pt idx="549">
                  <c:v>26533.5</c:v>
                </c:pt>
                <c:pt idx="550">
                  <c:v>26590.1</c:v>
                </c:pt>
                <c:pt idx="551">
                  <c:v>26618.400000000001</c:v>
                </c:pt>
                <c:pt idx="552">
                  <c:v>26646.7</c:v>
                </c:pt>
                <c:pt idx="553">
                  <c:v>26675</c:v>
                </c:pt>
                <c:pt idx="554">
                  <c:v>26703.3</c:v>
                </c:pt>
                <c:pt idx="555">
                  <c:v>26759.9</c:v>
                </c:pt>
                <c:pt idx="556">
                  <c:v>26816.7</c:v>
                </c:pt>
                <c:pt idx="557">
                  <c:v>26845</c:v>
                </c:pt>
                <c:pt idx="558">
                  <c:v>26873.5</c:v>
                </c:pt>
                <c:pt idx="559">
                  <c:v>26930.3</c:v>
                </c:pt>
                <c:pt idx="560">
                  <c:v>26987.1</c:v>
                </c:pt>
                <c:pt idx="561">
                  <c:v>27043.9</c:v>
                </c:pt>
                <c:pt idx="562">
                  <c:v>27072.3</c:v>
                </c:pt>
                <c:pt idx="563">
                  <c:v>27100.6</c:v>
                </c:pt>
                <c:pt idx="564">
                  <c:v>27128.799999999999</c:v>
                </c:pt>
                <c:pt idx="565">
                  <c:v>27157</c:v>
                </c:pt>
                <c:pt idx="566">
                  <c:v>27213</c:v>
                </c:pt>
                <c:pt idx="567">
                  <c:v>27241.200000000001</c:v>
                </c:pt>
                <c:pt idx="568">
                  <c:v>27268.9</c:v>
                </c:pt>
                <c:pt idx="569">
                  <c:v>27296.9</c:v>
                </c:pt>
                <c:pt idx="570">
                  <c:v>27352</c:v>
                </c:pt>
                <c:pt idx="571">
                  <c:v>27379.5</c:v>
                </c:pt>
                <c:pt idx="572">
                  <c:v>27406.6</c:v>
                </c:pt>
                <c:pt idx="573">
                  <c:v>27434.1</c:v>
                </c:pt>
                <c:pt idx="574">
                  <c:v>27488.2</c:v>
                </c:pt>
                <c:pt idx="575">
                  <c:v>27514.799999999999</c:v>
                </c:pt>
                <c:pt idx="576">
                  <c:v>27541.9</c:v>
                </c:pt>
                <c:pt idx="577">
                  <c:v>27594.799999999999</c:v>
                </c:pt>
                <c:pt idx="578">
                  <c:v>27647.599999999999</c:v>
                </c:pt>
                <c:pt idx="579">
                  <c:v>27699.599999999999</c:v>
                </c:pt>
                <c:pt idx="580">
                  <c:v>27751.599999999999</c:v>
                </c:pt>
                <c:pt idx="581">
                  <c:v>27803</c:v>
                </c:pt>
                <c:pt idx="582">
                  <c:v>27854.5</c:v>
                </c:pt>
                <c:pt idx="583">
                  <c:v>27905.8</c:v>
                </c:pt>
                <c:pt idx="584">
                  <c:v>27956.400000000001</c:v>
                </c:pt>
                <c:pt idx="585">
                  <c:v>28006.799999999999</c:v>
                </c:pt>
                <c:pt idx="586">
                  <c:v>28057.1</c:v>
                </c:pt>
                <c:pt idx="587">
                  <c:v>28082.2</c:v>
                </c:pt>
                <c:pt idx="588">
                  <c:v>28132.1</c:v>
                </c:pt>
                <c:pt idx="589">
                  <c:v>28181.8</c:v>
                </c:pt>
                <c:pt idx="590">
                  <c:v>28231.3</c:v>
                </c:pt>
                <c:pt idx="591">
                  <c:v>28280.6</c:v>
                </c:pt>
                <c:pt idx="592">
                  <c:v>28354</c:v>
                </c:pt>
                <c:pt idx="593">
                  <c:v>28378.6</c:v>
                </c:pt>
                <c:pt idx="594">
                  <c:v>28427.4</c:v>
                </c:pt>
                <c:pt idx="595">
                  <c:v>28475.9</c:v>
                </c:pt>
                <c:pt idx="596">
                  <c:v>28524.2</c:v>
                </c:pt>
                <c:pt idx="597">
                  <c:v>28572.400000000001</c:v>
                </c:pt>
                <c:pt idx="598">
                  <c:v>28620.2</c:v>
                </c:pt>
                <c:pt idx="599">
                  <c:v>28644.1</c:v>
                </c:pt>
                <c:pt idx="600">
                  <c:v>28691.7</c:v>
                </c:pt>
                <c:pt idx="601">
                  <c:v>28739.1</c:v>
                </c:pt>
                <c:pt idx="602">
                  <c:v>28786.3</c:v>
                </c:pt>
                <c:pt idx="603">
                  <c:v>28833.4</c:v>
                </c:pt>
                <c:pt idx="604">
                  <c:v>28880.5</c:v>
                </c:pt>
                <c:pt idx="605">
                  <c:v>28927.200000000001</c:v>
                </c:pt>
                <c:pt idx="606">
                  <c:v>28950.6</c:v>
                </c:pt>
                <c:pt idx="607">
                  <c:v>28997.3</c:v>
                </c:pt>
                <c:pt idx="608">
                  <c:v>29043.8</c:v>
                </c:pt>
                <c:pt idx="609">
                  <c:v>29090.2</c:v>
                </c:pt>
                <c:pt idx="610">
                  <c:v>29136.3</c:v>
                </c:pt>
                <c:pt idx="611">
                  <c:v>29182.3</c:v>
                </c:pt>
                <c:pt idx="612">
                  <c:v>29228</c:v>
                </c:pt>
                <c:pt idx="613">
                  <c:v>29250.799999999999</c:v>
                </c:pt>
                <c:pt idx="614">
                  <c:v>29273.599999999999</c:v>
                </c:pt>
                <c:pt idx="615">
                  <c:v>29319.200000000001</c:v>
                </c:pt>
                <c:pt idx="616">
                  <c:v>29364.3</c:v>
                </c:pt>
                <c:pt idx="617">
                  <c:v>29409.200000000001</c:v>
                </c:pt>
                <c:pt idx="618">
                  <c:v>29453.599999999999</c:v>
                </c:pt>
                <c:pt idx="619">
                  <c:v>29498.1</c:v>
                </c:pt>
                <c:pt idx="620">
                  <c:v>29542.400000000001</c:v>
                </c:pt>
                <c:pt idx="621">
                  <c:v>29564.5</c:v>
                </c:pt>
                <c:pt idx="622">
                  <c:v>29608.6</c:v>
                </c:pt>
                <c:pt idx="623">
                  <c:v>29630.6</c:v>
                </c:pt>
                <c:pt idx="624">
                  <c:v>29674.5</c:v>
                </c:pt>
                <c:pt idx="625">
                  <c:v>29718.400000000001</c:v>
                </c:pt>
                <c:pt idx="626">
                  <c:v>29762.3</c:v>
                </c:pt>
                <c:pt idx="627">
                  <c:v>29784.3</c:v>
                </c:pt>
                <c:pt idx="628">
                  <c:v>29828.3</c:v>
                </c:pt>
                <c:pt idx="629">
                  <c:v>29872.2</c:v>
                </c:pt>
                <c:pt idx="630">
                  <c:v>29916.2</c:v>
                </c:pt>
                <c:pt idx="631">
                  <c:v>29960.2</c:v>
                </c:pt>
                <c:pt idx="632">
                  <c:v>30004.2</c:v>
                </c:pt>
                <c:pt idx="633">
                  <c:v>30048.1</c:v>
                </c:pt>
                <c:pt idx="634">
                  <c:v>30070.1</c:v>
                </c:pt>
                <c:pt idx="635">
                  <c:v>30114</c:v>
                </c:pt>
                <c:pt idx="636">
                  <c:v>30157.8</c:v>
                </c:pt>
                <c:pt idx="637">
                  <c:v>30201.5</c:v>
                </c:pt>
                <c:pt idx="638">
                  <c:v>30245.200000000001</c:v>
                </c:pt>
                <c:pt idx="639">
                  <c:v>30288.7</c:v>
                </c:pt>
                <c:pt idx="640">
                  <c:v>30332.1</c:v>
                </c:pt>
                <c:pt idx="641">
                  <c:v>30375.5</c:v>
                </c:pt>
                <c:pt idx="642">
                  <c:v>30418.799999999999</c:v>
                </c:pt>
                <c:pt idx="643">
                  <c:v>30483.7</c:v>
                </c:pt>
                <c:pt idx="644">
                  <c:v>30526.9</c:v>
                </c:pt>
                <c:pt idx="645">
                  <c:v>30570.1</c:v>
                </c:pt>
                <c:pt idx="646">
                  <c:v>30613.3</c:v>
                </c:pt>
                <c:pt idx="647">
                  <c:v>30656.400000000001</c:v>
                </c:pt>
                <c:pt idx="648">
                  <c:v>30699.599999999999</c:v>
                </c:pt>
                <c:pt idx="649">
                  <c:v>30764.400000000001</c:v>
                </c:pt>
                <c:pt idx="650">
                  <c:v>30807.5</c:v>
                </c:pt>
                <c:pt idx="651">
                  <c:v>30829.1</c:v>
                </c:pt>
                <c:pt idx="652">
                  <c:v>30872.2</c:v>
                </c:pt>
                <c:pt idx="653">
                  <c:v>30915.200000000001</c:v>
                </c:pt>
                <c:pt idx="654">
                  <c:v>30958.2</c:v>
                </c:pt>
                <c:pt idx="655">
                  <c:v>31001</c:v>
                </c:pt>
                <c:pt idx="656">
                  <c:v>31043.599999999999</c:v>
                </c:pt>
                <c:pt idx="657">
                  <c:v>31064.799999999999</c:v>
                </c:pt>
                <c:pt idx="658">
                  <c:v>31086.1</c:v>
                </c:pt>
                <c:pt idx="659">
                  <c:v>31128.3</c:v>
                </c:pt>
                <c:pt idx="660">
                  <c:v>31170.3</c:v>
                </c:pt>
                <c:pt idx="661">
                  <c:v>31212.1</c:v>
                </c:pt>
                <c:pt idx="662">
                  <c:v>31253.9</c:v>
                </c:pt>
                <c:pt idx="663">
                  <c:v>31295.200000000001</c:v>
                </c:pt>
                <c:pt idx="664">
                  <c:v>31336.2</c:v>
                </c:pt>
                <c:pt idx="665">
                  <c:v>31377.200000000001</c:v>
                </c:pt>
                <c:pt idx="666">
                  <c:v>31418</c:v>
                </c:pt>
                <c:pt idx="667">
                  <c:v>31458.6</c:v>
                </c:pt>
                <c:pt idx="668">
                  <c:v>31519.3</c:v>
                </c:pt>
                <c:pt idx="669">
                  <c:v>31559.3</c:v>
                </c:pt>
                <c:pt idx="670">
                  <c:v>31599.1</c:v>
                </c:pt>
                <c:pt idx="671">
                  <c:v>31638.9</c:v>
                </c:pt>
                <c:pt idx="672">
                  <c:v>31678.5</c:v>
                </c:pt>
                <c:pt idx="673">
                  <c:v>31717.9</c:v>
                </c:pt>
                <c:pt idx="674">
                  <c:v>31757</c:v>
                </c:pt>
                <c:pt idx="675">
                  <c:v>31796</c:v>
                </c:pt>
                <c:pt idx="676">
                  <c:v>31834.7</c:v>
                </c:pt>
                <c:pt idx="677">
                  <c:v>31873.1</c:v>
                </c:pt>
                <c:pt idx="678">
                  <c:v>31892.1</c:v>
                </c:pt>
                <c:pt idx="679">
                  <c:v>31930.2</c:v>
                </c:pt>
                <c:pt idx="680">
                  <c:v>31968.1</c:v>
                </c:pt>
                <c:pt idx="681">
                  <c:v>32006</c:v>
                </c:pt>
                <c:pt idx="682">
                  <c:v>32043.5</c:v>
                </c:pt>
                <c:pt idx="683">
                  <c:v>32080.9</c:v>
                </c:pt>
                <c:pt idx="684">
                  <c:v>32118.1</c:v>
                </c:pt>
                <c:pt idx="685">
                  <c:v>32155.200000000001</c:v>
                </c:pt>
                <c:pt idx="686">
                  <c:v>32210.7</c:v>
                </c:pt>
                <c:pt idx="687">
                  <c:v>32247.599999999999</c:v>
                </c:pt>
                <c:pt idx="688">
                  <c:v>32284.400000000001</c:v>
                </c:pt>
                <c:pt idx="689">
                  <c:v>32321.200000000001</c:v>
                </c:pt>
                <c:pt idx="690">
                  <c:v>32376.2</c:v>
                </c:pt>
                <c:pt idx="691">
                  <c:v>32412.799999999999</c:v>
                </c:pt>
                <c:pt idx="692">
                  <c:v>32449.3</c:v>
                </c:pt>
                <c:pt idx="693">
                  <c:v>32485.8</c:v>
                </c:pt>
                <c:pt idx="694">
                  <c:v>32522.2</c:v>
                </c:pt>
                <c:pt idx="695">
                  <c:v>32558.5</c:v>
                </c:pt>
                <c:pt idx="696">
                  <c:v>32594.7</c:v>
                </c:pt>
                <c:pt idx="697">
                  <c:v>32630.799999999999</c:v>
                </c:pt>
                <c:pt idx="698">
                  <c:v>32666.799999999999</c:v>
                </c:pt>
                <c:pt idx="699">
                  <c:v>32702.7</c:v>
                </c:pt>
                <c:pt idx="700">
                  <c:v>32738.400000000001</c:v>
                </c:pt>
                <c:pt idx="701">
                  <c:v>32774</c:v>
                </c:pt>
                <c:pt idx="702">
                  <c:v>32809.4</c:v>
                </c:pt>
                <c:pt idx="703">
                  <c:v>32844.699999999997</c:v>
                </c:pt>
                <c:pt idx="704">
                  <c:v>32897.199999999997</c:v>
                </c:pt>
                <c:pt idx="705">
                  <c:v>32932</c:v>
                </c:pt>
                <c:pt idx="706">
                  <c:v>32966.6</c:v>
                </c:pt>
                <c:pt idx="707">
                  <c:v>33000.9</c:v>
                </c:pt>
                <c:pt idx="708">
                  <c:v>33035</c:v>
                </c:pt>
                <c:pt idx="709">
                  <c:v>33068.800000000003</c:v>
                </c:pt>
                <c:pt idx="710">
                  <c:v>33102.300000000003</c:v>
                </c:pt>
                <c:pt idx="711">
                  <c:v>33135.4</c:v>
                </c:pt>
                <c:pt idx="712">
                  <c:v>33168.199999999997</c:v>
                </c:pt>
                <c:pt idx="713">
                  <c:v>33200.5</c:v>
                </c:pt>
                <c:pt idx="714">
                  <c:v>33232.6</c:v>
                </c:pt>
                <c:pt idx="715">
                  <c:v>33264.199999999997</c:v>
                </c:pt>
                <c:pt idx="716">
                  <c:v>33295.1</c:v>
                </c:pt>
                <c:pt idx="717">
                  <c:v>33326</c:v>
                </c:pt>
                <c:pt idx="718">
                  <c:v>33356.6</c:v>
                </c:pt>
                <c:pt idx="719">
                  <c:v>33386.800000000003</c:v>
                </c:pt>
                <c:pt idx="720">
                  <c:v>33416.6</c:v>
                </c:pt>
                <c:pt idx="721">
                  <c:v>33446</c:v>
                </c:pt>
                <c:pt idx="722">
                  <c:v>33475.199999999997</c:v>
                </c:pt>
                <c:pt idx="723">
                  <c:v>33504.300000000003</c:v>
                </c:pt>
                <c:pt idx="724">
                  <c:v>33532.9</c:v>
                </c:pt>
                <c:pt idx="725">
                  <c:v>33575.300000000003</c:v>
                </c:pt>
                <c:pt idx="726">
                  <c:v>33589.599999999999</c:v>
                </c:pt>
                <c:pt idx="727">
                  <c:v>33631.4</c:v>
                </c:pt>
                <c:pt idx="728">
                  <c:v>33673.199999999997</c:v>
                </c:pt>
                <c:pt idx="729">
                  <c:v>33700.800000000003</c:v>
                </c:pt>
                <c:pt idx="730">
                  <c:v>33728.300000000003</c:v>
                </c:pt>
                <c:pt idx="731">
                  <c:v>33755.800000000003</c:v>
                </c:pt>
                <c:pt idx="732">
                  <c:v>33783.300000000003</c:v>
                </c:pt>
                <c:pt idx="733">
                  <c:v>33810.699999999997</c:v>
                </c:pt>
                <c:pt idx="734">
                  <c:v>33838.1</c:v>
                </c:pt>
                <c:pt idx="735">
                  <c:v>33851.800000000003</c:v>
                </c:pt>
                <c:pt idx="736">
                  <c:v>33879.199999999997</c:v>
                </c:pt>
                <c:pt idx="737">
                  <c:v>33892.9</c:v>
                </c:pt>
                <c:pt idx="738">
                  <c:v>33920.300000000003</c:v>
                </c:pt>
                <c:pt idx="739">
                  <c:v>33947.800000000003</c:v>
                </c:pt>
                <c:pt idx="740">
                  <c:v>33975.300000000003</c:v>
                </c:pt>
                <c:pt idx="741">
                  <c:v>34002.9</c:v>
                </c:pt>
                <c:pt idx="742">
                  <c:v>34030.699999999997</c:v>
                </c:pt>
                <c:pt idx="743">
                  <c:v>34086.6</c:v>
                </c:pt>
                <c:pt idx="744">
                  <c:v>34114.800000000003</c:v>
                </c:pt>
                <c:pt idx="745">
                  <c:v>34143.1</c:v>
                </c:pt>
                <c:pt idx="746">
                  <c:v>34171.599999999999</c:v>
                </c:pt>
                <c:pt idx="747">
                  <c:v>34200.400000000001</c:v>
                </c:pt>
                <c:pt idx="748">
                  <c:v>34229.1</c:v>
                </c:pt>
                <c:pt idx="749">
                  <c:v>34258.199999999997</c:v>
                </c:pt>
                <c:pt idx="750">
                  <c:v>34287.300000000003</c:v>
                </c:pt>
                <c:pt idx="751">
                  <c:v>34316.6</c:v>
                </c:pt>
                <c:pt idx="752">
                  <c:v>34345.9</c:v>
                </c:pt>
                <c:pt idx="753">
                  <c:v>34375.4</c:v>
                </c:pt>
                <c:pt idx="754">
                  <c:v>34404.9</c:v>
                </c:pt>
                <c:pt idx="755">
                  <c:v>34434.5</c:v>
                </c:pt>
                <c:pt idx="756">
                  <c:v>34449.300000000003</c:v>
                </c:pt>
                <c:pt idx="757">
                  <c:v>34478.800000000003</c:v>
                </c:pt>
                <c:pt idx="758">
                  <c:v>34523.1</c:v>
                </c:pt>
                <c:pt idx="759">
                  <c:v>34552.6</c:v>
                </c:pt>
                <c:pt idx="760">
                  <c:v>34581.9</c:v>
                </c:pt>
                <c:pt idx="761">
                  <c:v>34596.6</c:v>
                </c:pt>
                <c:pt idx="762">
                  <c:v>34640.400000000001</c:v>
                </c:pt>
                <c:pt idx="763">
                  <c:v>34683.9</c:v>
                </c:pt>
                <c:pt idx="764">
                  <c:v>34712.6</c:v>
                </c:pt>
                <c:pt idx="765">
                  <c:v>34741.1</c:v>
                </c:pt>
                <c:pt idx="766">
                  <c:v>34769.1</c:v>
                </c:pt>
                <c:pt idx="767">
                  <c:v>34797</c:v>
                </c:pt>
                <c:pt idx="768">
                  <c:v>34838.400000000001</c:v>
                </c:pt>
                <c:pt idx="769">
                  <c:v>34865.699999999997</c:v>
                </c:pt>
                <c:pt idx="770">
                  <c:v>34892.1</c:v>
                </c:pt>
                <c:pt idx="771">
                  <c:v>34931.699999999997</c:v>
                </c:pt>
                <c:pt idx="772">
                  <c:v>34957.5</c:v>
                </c:pt>
                <c:pt idx="773">
                  <c:v>34982.9</c:v>
                </c:pt>
                <c:pt idx="774">
                  <c:v>35007.9</c:v>
                </c:pt>
                <c:pt idx="775">
                  <c:v>35032</c:v>
                </c:pt>
                <c:pt idx="776">
                  <c:v>35056.5</c:v>
                </c:pt>
                <c:pt idx="777">
                  <c:v>35080.199999999997</c:v>
                </c:pt>
                <c:pt idx="778">
                  <c:v>35114.800000000003</c:v>
                </c:pt>
                <c:pt idx="779">
                  <c:v>35137.599999999999</c:v>
                </c:pt>
                <c:pt idx="780">
                  <c:v>35171.699999999997</c:v>
                </c:pt>
                <c:pt idx="781">
                  <c:v>35193.800000000003</c:v>
                </c:pt>
                <c:pt idx="782">
                  <c:v>35226.699999999997</c:v>
                </c:pt>
                <c:pt idx="783">
                  <c:v>35259.199999999997</c:v>
                </c:pt>
                <c:pt idx="784">
                  <c:v>35280.699999999997</c:v>
                </c:pt>
                <c:pt idx="785">
                  <c:v>35302.1</c:v>
                </c:pt>
                <c:pt idx="786">
                  <c:v>35323.199999999997</c:v>
                </c:pt>
                <c:pt idx="787">
                  <c:v>35354.9</c:v>
                </c:pt>
                <c:pt idx="788">
                  <c:v>35375.9</c:v>
                </c:pt>
                <c:pt idx="789">
                  <c:v>35407.4</c:v>
                </c:pt>
                <c:pt idx="790">
                  <c:v>35428.400000000001</c:v>
                </c:pt>
                <c:pt idx="791">
                  <c:v>35449.4</c:v>
                </c:pt>
                <c:pt idx="792">
                  <c:v>35470.5</c:v>
                </c:pt>
                <c:pt idx="793">
                  <c:v>35491.5</c:v>
                </c:pt>
                <c:pt idx="794">
                  <c:v>35512.6</c:v>
                </c:pt>
                <c:pt idx="795">
                  <c:v>35533.699999999997</c:v>
                </c:pt>
                <c:pt idx="796">
                  <c:v>35565.4</c:v>
                </c:pt>
                <c:pt idx="797">
                  <c:v>35586.699999999997</c:v>
                </c:pt>
                <c:pt idx="798">
                  <c:v>35629.300000000003</c:v>
                </c:pt>
                <c:pt idx="799">
                  <c:v>35650.699999999997</c:v>
                </c:pt>
                <c:pt idx="800">
                  <c:v>35672.199999999997</c:v>
                </c:pt>
                <c:pt idx="801">
                  <c:v>35693.699999999997</c:v>
                </c:pt>
                <c:pt idx="802">
                  <c:v>35736.699999999997</c:v>
                </c:pt>
                <c:pt idx="803">
                  <c:v>35758.400000000001</c:v>
                </c:pt>
                <c:pt idx="804">
                  <c:v>35790.9</c:v>
                </c:pt>
                <c:pt idx="805">
                  <c:v>35812.6</c:v>
                </c:pt>
                <c:pt idx="806">
                  <c:v>35834.400000000001</c:v>
                </c:pt>
                <c:pt idx="807">
                  <c:v>35867</c:v>
                </c:pt>
                <c:pt idx="808">
                  <c:v>35888.800000000003</c:v>
                </c:pt>
                <c:pt idx="809">
                  <c:v>35921.5</c:v>
                </c:pt>
                <c:pt idx="810">
                  <c:v>35943.300000000003</c:v>
                </c:pt>
                <c:pt idx="811">
                  <c:v>35965.1</c:v>
                </c:pt>
                <c:pt idx="812">
                  <c:v>36008.699999999997</c:v>
                </c:pt>
                <c:pt idx="813">
                  <c:v>36030.5</c:v>
                </c:pt>
                <c:pt idx="814">
                  <c:v>36052.300000000003</c:v>
                </c:pt>
                <c:pt idx="815">
                  <c:v>36095.800000000003</c:v>
                </c:pt>
                <c:pt idx="816">
                  <c:v>36117.599999999999</c:v>
                </c:pt>
                <c:pt idx="817">
                  <c:v>36139.300000000003</c:v>
                </c:pt>
                <c:pt idx="818">
                  <c:v>36182.800000000003</c:v>
                </c:pt>
                <c:pt idx="819">
                  <c:v>36204.5</c:v>
                </c:pt>
                <c:pt idx="820">
                  <c:v>36226.199999999997</c:v>
                </c:pt>
                <c:pt idx="821">
                  <c:v>36247.9</c:v>
                </c:pt>
                <c:pt idx="822">
                  <c:v>36269.599999999999</c:v>
                </c:pt>
                <c:pt idx="823">
                  <c:v>36291.4</c:v>
                </c:pt>
                <c:pt idx="824">
                  <c:v>36324</c:v>
                </c:pt>
                <c:pt idx="825">
                  <c:v>36345.699999999997</c:v>
                </c:pt>
                <c:pt idx="826">
                  <c:v>36378.400000000001</c:v>
                </c:pt>
                <c:pt idx="827">
                  <c:v>36400.300000000003</c:v>
                </c:pt>
                <c:pt idx="828">
                  <c:v>36433</c:v>
                </c:pt>
                <c:pt idx="829">
                  <c:v>36454.9</c:v>
                </c:pt>
                <c:pt idx="830">
                  <c:v>36476.9</c:v>
                </c:pt>
                <c:pt idx="831">
                  <c:v>36520.800000000003</c:v>
                </c:pt>
                <c:pt idx="832">
                  <c:v>36542.9</c:v>
                </c:pt>
                <c:pt idx="833">
                  <c:v>36565</c:v>
                </c:pt>
                <c:pt idx="834">
                  <c:v>36598.199999999997</c:v>
                </c:pt>
                <c:pt idx="835">
                  <c:v>36631.5</c:v>
                </c:pt>
                <c:pt idx="836">
                  <c:v>36653.699999999997</c:v>
                </c:pt>
                <c:pt idx="837">
                  <c:v>36676</c:v>
                </c:pt>
                <c:pt idx="838">
                  <c:v>36698.5</c:v>
                </c:pt>
                <c:pt idx="839">
                  <c:v>36732.1</c:v>
                </c:pt>
                <c:pt idx="840">
                  <c:v>36754.6</c:v>
                </c:pt>
                <c:pt idx="841">
                  <c:v>36777.199999999997</c:v>
                </c:pt>
                <c:pt idx="842">
                  <c:v>36811</c:v>
                </c:pt>
                <c:pt idx="843">
                  <c:v>36833.599999999999</c:v>
                </c:pt>
                <c:pt idx="844">
                  <c:v>36856.300000000003</c:v>
                </c:pt>
                <c:pt idx="845">
                  <c:v>36901.800000000003</c:v>
                </c:pt>
                <c:pt idx="846">
                  <c:v>36924.6</c:v>
                </c:pt>
                <c:pt idx="847">
                  <c:v>36947.4</c:v>
                </c:pt>
                <c:pt idx="848">
                  <c:v>36981.599999999999</c:v>
                </c:pt>
                <c:pt idx="849">
                  <c:v>37015.800000000003</c:v>
                </c:pt>
                <c:pt idx="850">
                  <c:v>37095.800000000003</c:v>
                </c:pt>
                <c:pt idx="851">
                  <c:v>37118.6</c:v>
                </c:pt>
                <c:pt idx="852">
                  <c:v>37152.9</c:v>
                </c:pt>
                <c:pt idx="853">
                  <c:v>37175.699999999997</c:v>
                </c:pt>
                <c:pt idx="854">
                  <c:v>37198.6</c:v>
                </c:pt>
                <c:pt idx="855">
                  <c:v>37221.5</c:v>
                </c:pt>
                <c:pt idx="856">
                  <c:v>37244.400000000001</c:v>
                </c:pt>
                <c:pt idx="857">
                  <c:v>37278.800000000003</c:v>
                </c:pt>
                <c:pt idx="858">
                  <c:v>37302</c:v>
                </c:pt>
                <c:pt idx="859">
                  <c:v>37336.800000000003</c:v>
                </c:pt>
                <c:pt idx="860">
                  <c:v>37371.699999999997</c:v>
                </c:pt>
                <c:pt idx="861">
                  <c:v>37395.300000000003</c:v>
                </c:pt>
                <c:pt idx="862">
                  <c:v>37418.5</c:v>
                </c:pt>
                <c:pt idx="863">
                  <c:v>37453.9</c:v>
                </c:pt>
                <c:pt idx="864">
                  <c:v>37489.5</c:v>
                </c:pt>
                <c:pt idx="865">
                  <c:v>37526.1</c:v>
                </c:pt>
                <c:pt idx="866">
                  <c:v>37550.6</c:v>
                </c:pt>
                <c:pt idx="867">
                  <c:v>37575.300000000003</c:v>
                </c:pt>
                <c:pt idx="868">
                  <c:v>37613</c:v>
                </c:pt>
                <c:pt idx="869">
                  <c:v>37638.199999999997</c:v>
                </c:pt>
                <c:pt idx="870">
                  <c:v>37663.599999999999</c:v>
                </c:pt>
                <c:pt idx="871">
                  <c:v>37701.800000000003</c:v>
                </c:pt>
                <c:pt idx="872">
                  <c:v>37740.699999999997</c:v>
                </c:pt>
                <c:pt idx="873">
                  <c:v>37766.800000000003</c:v>
                </c:pt>
                <c:pt idx="874">
                  <c:v>37806.400000000001</c:v>
                </c:pt>
                <c:pt idx="875">
                  <c:v>37832.699999999997</c:v>
                </c:pt>
                <c:pt idx="876">
                  <c:v>37859.199999999997</c:v>
                </c:pt>
                <c:pt idx="877">
                  <c:v>37899.199999999997</c:v>
                </c:pt>
                <c:pt idx="878">
                  <c:v>37925.9</c:v>
                </c:pt>
                <c:pt idx="879">
                  <c:v>37966.199999999997</c:v>
                </c:pt>
                <c:pt idx="880">
                  <c:v>37993.1</c:v>
                </c:pt>
                <c:pt idx="881">
                  <c:v>38047</c:v>
                </c:pt>
                <c:pt idx="882">
                  <c:v>38073.9</c:v>
                </c:pt>
                <c:pt idx="883">
                  <c:v>38100.9</c:v>
                </c:pt>
                <c:pt idx="884">
                  <c:v>38127.800000000003</c:v>
                </c:pt>
                <c:pt idx="885">
                  <c:v>38154.800000000003</c:v>
                </c:pt>
                <c:pt idx="886">
                  <c:v>38181.800000000003</c:v>
                </c:pt>
                <c:pt idx="887">
                  <c:v>38222.300000000003</c:v>
                </c:pt>
                <c:pt idx="888">
                  <c:v>38249.199999999997</c:v>
                </c:pt>
                <c:pt idx="889">
                  <c:v>38289.599999999999</c:v>
                </c:pt>
                <c:pt idx="890">
                  <c:v>38316.5</c:v>
                </c:pt>
                <c:pt idx="891">
                  <c:v>38343.300000000003</c:v>
                </c:pt>
                <c:pt idx="892">
                  <c:v>38383.5</c:v>
                </c:pt>
                <c:pt idx="893">
                  <c:v>38423.699999999997</c:v>
                </c:pt>
                <c:pt idx="894">
                  <c:v>38450.199999999997</c:v>
                </c:pt>
                <c:pt idx="895">
                  <c:v>38490.1</c:v>
                </c:pt>
                <c:pt idx="896">
                  <c:v>38516.400000000001</c:v>
                </c:pt>
                <c:pt idx="897">
                  <c:v>38556</c:v>
                </c:pt>
                <c:pt idx="898">
                  <c:v>38582.199999999997</c:v>
                </c:pt>
                <c:pt idx="899">
                  <c:v>38608.300000000003</c:v>
                </c:pt>
                <c:pt idx="900">
                  <c:v>38634.400000000001</c:v>
                </c:pt>
                <c:pt idx="901">
                  <c:v>38686.300000000003</c:v>
                </c:pt>
                <c:pt idx="902">
                  <c:v>38712</c:v>
                </c:pt>
                <c:pt idx="903">
                  <c:v>38737.5</c:v>
                </c:pt>
                <c:pt idx="904">
                  <c:v>38763</c:v>
                </c:pt>
                <c:pt idx="905">
                  <c:v>38788.6</c:v>
                </c:pt>
                <c:pt idx="906">
                  <c:v>38839.199999999997</c:v>
                </c:pt>
                <c:pt idx="907">
                  <c:v>38864.199999999997</c:v>
                </c:pt>
                <c:pt idx="908">
                  <c:v>38901.699999999997</c:v>
                </c:pt>
                <c:pt idx="909">
                  <c:v>38926.6</c:v>
                </c:pt>
                <c:pt idx="910">
                  <c:v>38963.699999999997</c:v>
                </c:pt>
                <c:pt idx="911">
                  <c:v>39000.5</c:v>
                </c:pt>
                <c:pt idx="912">
                  <c:v>39037.300000000003</c:v>
                </c:pt>
                <c:pt idx="913">
                  <c:v>39061.699999999997</c:v>
                </c:pt>
                <c:pt idx="914">
                  <c:v>39098.1</c:v>
                </c:pt>
                <c:pt idx="915">
                  <c:v>39134.300000000003</c:v>
                </c:pt>
                <c:pt idx="916">
                  <c:v>39170.400000000001</c:v>
                </c:pt>
                <c:pt idx="917">
                  <c:v>39194.300000000003</c:v>
                </c:pt>
                <c:pt idx="918">
                  <c:v>39218.300000000003</c:v>
                </c:pt>
                <c:pt idx="919">
                  <c:v>39266</c:v>
                </c:pt>
                <c:pt idx="920">
                  <c:v>39289.800000000003</c:v>
                </c:pt>
                <c:pt idx="921">
                  <c:v>39325.4</c:v>
                </c:pt>
                <c:pt idx="922">
                  <c:v>39360.9</c:v>
                </c:pt>
                <c:pt idx="923">
                  <c:v>39408.199999999997</c:v>
                </c:pt>
                <c:pt idx="924">
                  <c:v>39431.800000000003</c:v>
                </c:pt>
                <c:pt idx="925">
                  <c:v>39455.4</c:v>
                </c:pt>
                <c:pt idx="926">
                  <c:v>39502.6</c:v>
                </c:pt>
                <c:pt idx="927">
                  <c:v>39526.1</c:v>
                </c:pt>
                <c:pt idx="928">
                  <c:v>39561.5</c:v>
                </c:pt>
                <c:pt idx="929">
                  <c:v>39596.800000000003</c:v>
                </c:pt>
                <c:pt idx="930">
                  <c:v>39620.300000000003</c:v>
                </c:pt>
                <c:pt idx="931">
                  <c:v>39655.599999999999</c:v>
                </c:pt>
                <c:pt idx="932">
                  <c:v>39679.1</c:v>
                </c:pt>
                <c:pt idx="933">
                  <c:v>39702.699999999997</c:v>
                </c:pt>
                <c:pt idx="934">
                  <c:v>39726.199999999997</c:v>
                </c:pt>
                <c:pt idx="935">
                  <c:v>39761.5</c:v>
                </c:pt>
                <c:pt idx="936">
                  <c:v>39785</c:v>
                </c:pt>
                <c:pt idx="937">
                  <c:v>39820.199999999997</c:v>
                </c:pt>
                <c:pt idx="938">
                  <c:v>39867.199999999997</c:v>
                </c:pt>
                <c:pt idx="939">
                  <c:v>39890.699999999997</c:v>
                </c:pt>
                <c:pt idx="940">
                  <c:v>39914.199999999997</c:v>
                </c:pt>
                <c:pt idx="941">
                  <c:v>39949.4</c:v>
                </c:pt>
                <c:pt idx="942">
                  <c:v>39984.6</c:v>
                </c:pt>
                <c:pt idx="943">
                  <c:v>40019.800000000003</c:v>
                </c:pt>
                <c:pt idx="944">
                  <c:v>40043.300000000003</c:v>
                </c:pt>
                <c:pt idx="945">
                  <c:v>40078.5</c:v>
                </c:pt>
                <c:pt idx="946">
                  <c:v>40113.800000000003</c:v>
                </c:pt>
                <c:pt idx="947">
                  <c:v>40149.1</c:v>
                </c:pt>
                <c:pt idx="948">
                  <c:v>40184.5</c:v>
                </c:pt>
                <c:pt idx="949">
                  <c:v>40219.800000000003</c:v>
                </c:pt>
                <c:pt idx="950">
                  <c:v>40255.300000000003</c:v>
                </c:pt>
                <c:pt idx="951">
                  <c:v>40290.699999999997</c:v>
                </c:pt>
                <c:pt idx="952">
                  <c:v>40326.199999999997</c:v>
                </c:pt>
                <c:pt idx="953">
                  <c:v>40349.9</c:v>
                </c:pt>
                <c:pt idx="954">
                  <c:v>40385.5</c:v>
                </c:pt>
                <c:pt idx="955">
                  <c:v>40421.1</c:v>
                </c:pt>
                <c:pt idx="956">
                  <c:v>40444.9</c:v>
                </c:pt>
                <c:pt idx="957">
                  <c:v>40468.699999999997</c:v>
                </c:pt>
                <c:pt idx="958">
                  <c:v>40492.5</c:v>
                </c:pt>
                <c:pt idx="959">
                  <c:v>40540.199999999997</c:v>
                </c:pt>
                <c:pt idx="960">
                  <c:v>40564.1</c:v>
                </c:pt>
                <c:pt idx="961">
                  <c:v>40587.9</c:v>
                </c:pt>
                <c:pt idx="962">
                  <c:v>40611.800000000003</c:v>
                </c:pt>
                <c:pt idx="963">
                  <c:v>40659.599999999999</c:v>
                </c:pt>
                <c:pt idx="964">
                  <c:v>40683.4</c:v>
                </c:pt>
                <c:pt idx="965">
                  <c:v>40719.300000000003</c:v>
                </c:pt>
                <c:pt idx="966">
                  <c:v>40743.199999999997</c:v>
                </c:pt>
                <c:pt idx="967">
                  <c:v>40779</c:v>
                </c:pt>
                <c:pt idx="968">
                  <c:v>40826.800000000003</c:v>
                </c:pt>
                <c:pt idx="969">
                  <c:v>40850.699999999997</c:v>
                </c:pt>
                <c:pt idx="970">
                  <c:v>40922.199999999997</c:v>
                </c:pt>
                <c:pt idx="971">
                  <c:v>41172.5</c:v>
                </c:pt>
                <c:pt idx="972">
                  <c:v>41196.300000000003</c:v>
                </c:pt>
                <c:pt idx="973">
                  <c:v>41220.1</c:v>
                </c:pt>
                <c:pt idx="974">
                  <c:v>41243.9</c:v>
                </c:pt>
                <c:pt idx="975">
                  <c:v>41291.199999999997</c:v>
                </c:pt>
                <c:pt idx="976">
                  <c:v>41314.800000000003</c:v>
                </c:pt>
                <c:pt idx="977">
                  <c:v>41338.300000000003</c:v>
                </c:pt>
                <c:pt idx="978">
                  <c:v>41373.4</c:v>
                </c:pt>
                <c:pt idx="979">
                  <c:v>41408.5</c:v>
                </c:pt>
                <c:pt idx="980">
                  <c:v>41431.9</c:v>
                </c:pt>
                <c:pt idx="981">
                  <c:v>41467</c:v>
                </c:pt>
                <c:pt idx="982">
                  <c:v>41490.300000000003</c:v>
                </c:pt>
                <c:pt idx="983">
                  <c:v>41525.4</c:v>
                </c:pt>
                <c:pt idx="984">
                  <c:v>41560.199999999997</c:v>
                </c:pt>
                <c:pt idx="985">
                  <c:v>41583.4</c:v>
                </c:pt>
                <c:pt idx="986">
                  <c:v>41606.5</c:v>
                </c:pt>
                <c:pt idx="987">
                  <c:v>41641.199999999997</c:v>
                </c:pt>
                <c:pt idx="988">
                  <c:v>41675.800000000003</c:v>
                </c:pt>
                <c:pt idx="989">
                  <c:v>41698.9</c:v>
                </c:pt>
                <c:pt idx="990">
                  <c:v>41721.9</c:v>
                </c:pt>
                <c:pt idx="991">
                  <c:v>41756.300000000003</c:v>
                </c:pt>
                <c:pt idx="992">
                  <c:v>41790.699999999997</c:v>
                </c:pt>
                <c:pt idx="993">
                  <c:v>41813.599999999999</c:v>
                </c:pt>
                <c:pt idx="994">
                  <c:v>41859.300000000003</c:v>
                </c:pt>
                <c:pt idx="995">
                  <c:v>41882.1</c:v>
                </c:pt>
                <c:pt idx="996">
                  <c:v>41916.300000000003</c:v>
                </c:pt>
                <c:pt idx="997">
                  <c:v>41939</c:v>
                </c:pt>
                <c:pt idx="998">
                  <c:v>41973</c:v>
                </c:pt>
                <c:pt idx="999">
                  <c:v>41995.7</c:v>
                </c:pt>
                <c:pt idx="1000">
                  <c:v>42029.7</c:v>
                </c:pt>
                <c:pt idx="1001">
                  <c:v>42052.3</c:v>
                </c:pt>
                <c:pt idx="1002">
                  <c:v>42074.9</c:v>
                </c:pt>
                <c:pt idx="1003">
                  <c:v>42108.7</c:v>
                </c:pt>
                <c:pt idx="1004">
                  <c:v>42131.3</c:v>
                </c:pt>
                <c:pt idx="1005">
                  <c:v>42165.1</c:v>
                </c:pt>
                <c:pt idx="1006">
                  <c:v>42198.9</c:v>
                </c:pt>
                <c:pt idx="1007">
                  <c:v>42221.4</c:v>
                </c:pt>
                <c:pt idx="1008">
                  <c:v>42266.5</c:v>
                </c:pt>
                <c:pt idx="1009">
                  <c:v>42288.9</c:v>
                </c:pt>
                <c:pt idx="1010">
                  <c:v>42333.9</c:v>
                </c:pt>
                <c:pt idx="1011">
                  <c:v>42356.4</c:v>
                </c:pt>
                <c:pt idx="1012">
                  <c:v>42390</c:v>
                </c:pt>
                <c:pt idx="1013">
                  <c:v>42412.4</c:v>
                </c:pt>
                <c:pt idx="1014">
                  <c:v>42446</c:v>
                </c:pt>
                <c:pt idx="1015">
                  <c:v>42479.6</c:v>
                </c:pt>
                <c:pt idx="1016">
                  <c:v>42501.9</c:v>
                </c:pt>
                <c:pt idx="1017">
                  <c:v>42524.2</c:v>
                </c:pt>
                <c:pt idx="1018">
                  <c:v>42557.599999999999</c:v>
                </c:pt>
                <c:pt idx="1019">
                  <c:v>42591</c:v>
                </c:pt>
                <c:pt idx="1020">
                  <c:v>42613.1</c:v>
                </c:pt>
                <c:pt idx="1021">
                  <c:v>42646.400000000001</c:v>
                </c:pt>
                <c:pt idx="1022">
                  <c:v>42690.7</c:v>
                </c:pt>
                <c:pt idx="1023">
                  <c:v>42712.7</c:v>
                </c:pt>
                <c:pt idx="1024">
                  <c:v>42745.8</c:v>
                </c:pt>
                <c:pt idx="1025">
                  <c:v>42778.8</c:v>
                </c:pt>
                <c:pt idx="1026">
                  <c:v>42811.7</c:v>
                </c:pt>
                <c:pt idx="1027">
                  <c:v>42833.7</c:v>
                </c:pt>
                <c:pt idx="1028">
                  <c:v>42877.5</c:v>
                </c:pt>
                <c:pt idx="1029">
                  <c:v>42899.4</c:v>
                </c:pt>
                <c:pt idx="1030">
                  <c:v>42921.3</c:v>
                </c:pt>
                <c:pt idx="1031">
                  <c:v>42954.1</c:v>
                </c:pt>
                <c:pt idx="1032">
                  <c:v>42986.9</c:v>
                </c:pt>
                <c:pt idx="1033">
                  <c:v>43008.800000000003</c:v>
                </c:pt>
                <c:pt idx="1034">
                  <c:v>43030.8</c:v>
                </c:pt>
                <c:pt idx="1035">
                  <c:v>43074.7</c:v>
                </c:pt>
                <c:pt idx="1036">
                  <c:v>43107.7</c:v>
                </c:pt>
                <c:pt idx="1037">
                  <c:v>43140.800000000003</c:v>
                </c:pt>
                <c:pt idx="1038">
                  <c:v>43173.9</c:v>
                </c:pt>
                <c:pt idx="1039">
                  <c:v>43207.199999999997</c:v>
                </c:pt>
                <c:pt idx="1040">
                  <c:v>43251.7</c:v>
                </c:pt>
                <c:pt idx="1041">
                  <c:v>43274.1</c:v>
                </c:pt>
                <c:pt idx="1042">
                  <c:v>43307.8</c:v>
                </c:pt>
                <c:pt idx="1043">
                  <c:v>43341.599999999999</c:v>
                </c:pt>
                <c:pt idx="1044">
                  <c:v>43375.6</c:v>
                </c:pt>
                <c:pt idx="1045">
                  <c:v>43398.5</c:v>
                </c:pt>
                <c:pt idx="1046">
                  <c:v>43432.7</c:v>
                </c:pt>
                <c:pt idx="1047">
                  <c:v>43478.6</c:v>
                </c:pt>
                <c:pt idx="1048">
                  <c:v>43501.599999999999</c:v>
                </c:pt>
                <c:pt idx="1049">
                  <c:v>43547.9</c:v>
                </c:pt>
                <c:pt idx="1050">
                  <c:v>43571.1</c:v>
                </c:pt>
                <c:pt idx="1051">
                  <c:v>43617.599999999999</c:v>
                </c:pt>
                <c:pt idx="1052">
                  <c:v>43652.6</c:v>
                </c:pt>
                <c:pt idx="1053">
                  <c:v>43687.6</c:v>
                </c:pt>
                <c:pt idx="1054">
                  <c:v>43722.7</c:v>
                </c:pt>
                <c:pt idx="1055">
                  <c:v>43757.9</c:v>
                </c:pt>
                <c:pt idx="1056">
                  <c:v>43793</c:v>
                </c:pt>
                <c:pt idx="1057">
                  <c:v>43828.2</c:v>
                </c:pt>
                <c:pt idx="1058">
                  <c:v>43863.4</c:v>
                </c:pt>
                <c:pt idx="1059">
                  <c:v>43886.8</c:v>
                </c:pt>
                <c:pt idx="1060">
                  <c:v>43922</c:v>
                </c:pt>
                <c:pt idx="1061">
                  <c:v>43957.1</c:v>
                </c:pt>
                <c:pt idx="1062">
                  <c:v>43992.1</c:v>
                </c:pt>
                <c:pt idx="1063">
                  <c:v>44015.5</c:v>
                </c:pt>
                <c:pt idx="1064">
                  <c:v>44062.1</c:v>
                </c:pt>
                <c:pt idx="1065">
                  <c:v>44097</c:v>
                </c:pt>
                <c:pt idx="1066">
                  <c:v>44143.5</c:v>
                </c:pt>
                <c:pt idx="1067">
                  <c:v>44166.7</c:v>
                </c:pt>
                <c:pt idx="1068">
                  <c:v>44201.5</c:v>
                </c:pt>
                <c:pt idx="1069">
                  <c:v>44224.7</c:v>
                </c:pt>
                <c:pt idx="1070">
                  <c:v>44270.8</c:v>
                </c:pt>
                <c:pt idx="1071">
                  <c:v>44293.9</c:v>
                </c:pt>
                <c:pt idx="1072">
                  <c:v>44328.4</c:v>
                </c:pt>
                <c:pt idx="1073">
                  <c:v>44351.4</c:v>
                </c:pt>
                <c:pt idx="1074">
                  <c:v>44374.400000000001</c:v>
                </c:pt>
                <c:pt idx="1075">
                  <c:v>44420.2</c:v>
                </c:pt>
                <c:pt idx="1076">
                  <c:v>44443.1</c:v>
                </c:pt>
                <c:pt idx="1077">
                  <c:v>44466</c:v>
                </c:pt>
                <c:pt idx="1078">
                  <c:v>44511.8</c:v>
                </c:pt>
                <c:pt idx="1079">
                  <c:v>44546.1</c:v>
                </c:pt>
                <c:pt idx="1080">
                  <c:v>44580.4</c:v>
                </c:pt>
                <c:pt idx="1081">
                  <c:v>44614.7</c:v>
                </c:pt>
                <c:pt idx="1082">
                  <c:v>44649</c:v>
                </c:pt>
                <c:pt idx="1083">
                  <c:v>44683.3</c:v>
                </c:pt>
                <c:pt idx="1084">
                  <c:v>44717.599999999999</c:v>
                </c:pt>
                <c:pt idx="1085">
                  <c:v>44740.5</c:v>
                </c:pt>
                <c:pt idx="1086">
                  <c:v>44774.8</c:v>
                </c:pt>
                <c:pt idx="1087">
                  <c:v>44797.7</c:v>
                </c:pt>
                <c:pt idx="1088">
                  <c:v>44843.6</c:v>
                </c:pt>
                <c:pt idx="1089">
                  <c:v>44866.5</c:v>
                </c:pt>
                <c:pt idx="1090">
                  <c:v>44901</c:v>
                </c:pt>
                <c:pt idx="1091">
                  <c:v>44935.5</c:v>
                </c:pt>
                <c:pt idx="1092">
                  <c:v>44970</c:v>
                </c:pt>
                <c:pt idx="1093">
                  <c:v>45016</c:v>
                </c:pt>
                <c:pt idx="1094">
                  <c:v>45039.1</c:v>
                </c:pt>
                <c:pt idx="1095">
                  <c:v>45085.2</c:v>
                </c:pt>
                <c:pt idx="1096">
                  <c:v>45108.2</c:v>
                </c:pt>
                <c:pt idx="1097">
                  <c:v>45154.3</c:v>
                </c:pt>
                <c:pt idx="1098">
                  <c:v>45177.4</c:v>
                </c:pt>
                <c:pt idx="1099">
                  <c:v>45223.4</c:v>
                </c:pt>
                <c:pt idx="1100">
                  <c:v>45246.400000000001</c:v>
                </c:pt>
                <c:pt idx="1101">
                  <c:v>45269.3</c:v>
                </c:pt>
                <c:pt idx="1102">
                  <c:v>45315.199999999997</c:v>
                </c:pt>
                <c:pt idx="1103">
                  <c:v>45337.8</c:v>
                </c:pt>
                <c:pt idx="1104">
                  <c:v>45383.5</c:v>
                </c:pt>
                <c:pt idx="1105">
                  <c:v>45417.4</c:v>
                </c:pt>
                <c:pt idx="1106">
                  <c:v>45451.199999999997</c:v>
                </c:pt>
                <c:pt idx="1107">
                  <c:v>45496.2</c:v>
                </c:pt>
                <c:pt idx="1108">
                  <c:v>45540.5</c:v>
                </c:pt>
                <c:pt idx="1109">
                  <c:v>45562.9</c:v>
                </c:pt>
                <c:pt idx="1110">
                  <c:v>45595.7</c:v>
                </c:pt>
                <c:pt idx="1111">
                  <c:v>45628.6</c:v>
                </c:pt>
                <c:pt idx="1112">
                  <c:v>45660.9</c:v>
                </c:pt>
                <c:pt idx="1113">
                  <c:v>45682.3</c:v>
                </c:pt>
                <c:pt idx="1114">
                  <c:v>45714.2</c:v>
                </c:pt>
                <c:pt idx="1115">
                  <c:v>45756</c:v>
                </c:pt>
                <c:pt idx="1116">
                  <c:v>45777.1</c:v>
                </c:pt>
                <c:pt idx="1117">
                  <c:v>45818</c:v>
                </c:pt>
                <c:pt idx="1118">
                  <c:v>45848.5</c:v>
                </c:pt>
                <c:pt idx="1119">
                  <c:v>45878.8</c:v>
                </c:pt>
                <c:pt idx="1120">
                  <c:v>45918.6</c:v>
                </c:pt>
                <c:pt idx="1121">
                  <c:v>45938.2</c:v>
                </c:pt>
                <c:pt idx="1122">
                  <c:v>45976.9</c:v>
                </c:pt>
                <c:pt idx="1123">
                  <c:v>45996.3</c:v>
                </c:pt>
                <c:pt idx="1124">
                  <c:v>46024.800000000003</c:v>
                </c:pt>
                <c:pt idx="1125">
                  <c:v>46052.7</c:v>
                </c:pt>
                <c:pt idx="1126">
                  <c:v>46080.5</c:v>
                </c:pt>
                <c:pt idx="1127">
                  <c:v>46098.9</c:v>
                </c:pt>
                <c:pt idx="1128">
                  <c:v>46126.400000000001</c:v>
                </c:pt>
                <c:pt idx="1129">
                  <c:v>46162.6</c:v>
                </c:pt>
                <c:pt idx="1130">
                  <c:v>46180.6</c:v>
                </c:pt>
                <c:pt idx="1131">
                  <c:v>46207.5</c:v>
                </c:pt>
                <c:pt idx="1132">
                  <c:v>46243.199999999997</c:v>
                </c:pt>
                <c:pt idx="1133">
                  <c:v>46269.8</c:v>
                </c:pt>
                <c:pt idx="1134">
                  <c:v>46296.4</c:v>
                </c:pt>
                <c:pt idx="1135">
                  <c:v>46323.1</c:v>
                </c:pt>
                <c:pt idx="1136">
                  <c:v>46349.7</c:v>
                </c:pt>
                <c:pt idx="1137">
                  <c:v>46376.4</c:v>
                </c:pt>
                <c:pt idx="1138">
                  <c:v>46403.199999999997</c:v>
                </c:pt>
                <c:pt idx="1139">
                  <c:v>46430.3</c:v>
                </c:pt>
                <c:pt idx="1140">
                  <c:v>46448.2</c:v>
                </c:pt>
                <c:pt idx="1141">
                  <c:v>46484.6</c:v>
                </c:pt>
                <c:pt idx="1142">
                  <c:v>46502.9</c:v>
                </c:pt>
                <c:pt idx="1143">
                  <c:v>46521.5</c:v>
                </c:pt>
                <c:pt idx="1144">
                  <c:v>46558.400000000001</c:v>
                </c:pt>
                <c:pt idx="1145">
                  <c:v>46586.6</c:v>
                </c:pt>
                <c:pt idx="1146">
                  <c:v>46615.1</c:v>
                </c:pt>
                <c:pt idx="1147">
                  <c:v>46643.8</c:v>
                </c:pt>
                <c:pt idx="1148">
                  <c:v>46672.800000000003</c:v>
                </c:pt>
                <c:pt idx="1149">
                  <c:v>46702.1</c:v>
                </c:pt>
                <c:pt idx="1150">
                  <c:v>46731.8</c:v>
                </c:pt>
                <c:pt idx="1151">
                  <c:v>46761.8</c:v>
                </c:pt>
                <c:pt idx="1152">
                  <c:v>46792.4</c:v>
                </c:pt>
                <c:pt idx="1153">
                  <c:v>46812.9</c:v>
                </c:pt>
                <c:pt idx="1154">
                  <c:v>46843.7</c:v>
                </c:pt>
                <c:pt idx="1155">
                  <c:v>46885.599999999999</c:v>
                </c:pt>
                <c:pt idx="1156">
                  <c:v>46906.8</c:v>
                </c:pt>
                <c:pt idx="1157">
                  <c:v>46928.2</c:v>
                </c:pt>
                <c:pt idx="1158">
                  <c:v>46971.3</c:v>
                </c:pt>
                <c:pt idx="1159">
                  <c:v>47003.9</c:v>
                </c:pt>
                <c:pt idx="1160">
                  <c:v>47036.7</c:v>
                </c:pt>
                <c:pt idx="1161">
                  <c:v>47069.8</c:v>
                </c:pt>
                <c:pt idx="1162">
                  <c:v>47103</c:v>
                </c:pt>
                <c:pt idx="1163">
                  <c:v>47136.5</c:v>
                </c:pt>
                <c:pt idx="1164">
                  <c:v>47170.2</c:v>
                </c:pt>
                <c:pt idx="1165">
                  <c:v>47204.1</c:v>
                </c:pt>
                <c:pt idx="1166">
                  <c:v>47226.6</c:v>
                </c:pt>
                <c:pt idx="1167">
                  <c:v>47249.3</c:v>
                </c:pt>
                <c:pt idx="1168">
                  <c:v>47272.1</c:v>
                </c:pt>
                <c:pt idx="1169">
                  <c:v>47317.7</c:v>
                </c:pt>
                <c:pt idx="1170">
                  <c:v>47352</c:v>
                </c:pt>
                <c:pt idx="1171">
                  <c:v>47374.9</c:v>
                </c:pt>
                <c:pt idx="1172">
                  <c:v>47420.7</c:v>
                </c:pt>
                <c:pt idx="1173">
                  <c:v>47455.199999999997</c:v>
                </c:pt>
                <c:pt idx="1174">
                  <c:v>47489.7</c:v>
                </c:pt>
                <c:pt idx="1175">
                  <c:v>47512.7</c:v>
                </c:pt>
                <c:pt idx="1176">
                  <c:v>47558.7</c:v>
                </c:pt>
                <c:pt idx="1177">
                  <c:v>47581.8</c:v>
                </c:pt>
                <c:pt idx="1178">
                  <c:v>47616.4</c:v>
                </c:pt>
                <c:pt idx="1179">
                  <c:v>47651.1</c:v>
                </c:pt>
                <c:pt idx="1180">
                  <c:v>47685.7</c:v>
                </c:pt>
                <c:pt idx="1181">
                  <c:v>47708.800000000003</c:v>
                </c:pt>
                <c:pt idx="1182">
                  <c:v>47755.1</c:v>
                </c:pt>
                <c:pt idx="1183">
                  <c:v>47778.2</c:v>
                </c:pt>
                <c:pt idx="1184">
                  <c:v>47812.9</c:v>
                </c:pt>
                <c:pt idx="1185">
                  <c:v>47836.1</c:v>
                </c:pt>
                <c:pt idx="1186">
                  <c:v>47882.400000000001</c:v>
                </c:pt>
                <c:pt idx="1187">
                  <c:v>47905.599999999999</c:v>
                </c:pt>
                <c:pt idx="1188">
                  <c:v>47940.4</c:v>
                </c:pt>
                <c:pt idx="1189">
                  <c:v>47975.199999999997</c:v>
                </c:pt>
                <c:pt idx="1190">
                  <c:v>48010.1</c:v>
                </c:pt>
                <c:pt idx="1191">
                  <c:v>48033.4</c:v>
                </c:pt>
                <c:pt idx="1192">
                  <c:v>48068.3</c:v>
                </c:pt>
                <c:pt idx="1193">
                  <c:v>48103.3</c:v>
                </c:pt>
                <c:pt idx="1194">
                  <c:v>48138.3</c:v>
                </c:pt>
                <c:pt idx="1195">
                  <c:v>48161.599999999999</c:v>
                </c:pt>
                <c:pt idx="1196">
                  <c:v>48196.6</c:v>
                </c:pt>
                <c:pt idx="1197">
                  <c:v>48231.6</c:v>
                </c:pt>
                <c:pt idx="1198">
                  <c:v>48266.7</c:v>
                </c:pt>
                <c:pt idx="1199">
                  <c:v>48301.8</c:v>
                </c:pt>
                <c:pt idx="1200">
                  <c:v>48336.9</c:v>
                </c:pt>
                <c:pt idx="1201">
                  <c:v>48372</c:v>
                </c:pt>
                <c:pt idx="1202">
                  <c:v>48407.1</c:v>
                </c:pt>
                <c:pt idx="1203">
                  <c:v>48454</c:v>
                </c:pt>
                <c:pt idx="1204">
                  <c:v>48489.1</c:v>
                </c:pt>
                <c:pt idx="1205">
                  <c:v>48524.2</c:v>
                </c:pt>
                <c:pt idx="1206">
                  <c:v>48559.199999999997</c:v>
                </c:pt>
                <c:pt idx="1207">
                  <c:v>48582.6</c:v>
                </c:pt>
                <c:pt idx="1208">
                  <c:v>48617.5</c:v>
                </c:pt>
                <c:pt idx="1209">
                  <c:v>48652.4</c:v>
                </c:pt>
                <c:pt idx="1210">
                  <c:v>48687.3</c:v>
                </c:pt>
                <c:pt idx="1211">
                  <c:v>48722</c:v>
                </c:pt>
                <c:pt idx="1212">
                  <c:v>48756.6</c:v>
                </c:pt>
                <c:pt idx="1213">
                  <c:v>48791.1</c:v>
                </c:pt>
                <c:pt idx="1214">
                  <c:v>48825.4</c:v>
                </c:pt>
                <c:pt idx="1215">
                  <c:v>48848.2</c:v>
                </c:pt>
                <c:pt idx="1216">
                  <c:v>48893.8</c:v>
                </c:pt>
                <c:pt idx="1217">
                  <c:v>48927.7</c:v>
                </c:pt>
                <c:pt idx="1218">
                  <c:v>48961.3</c:v>
                </c:pt>
                <c:pt idx="1219">
                  <c:v>48994.9</c:v>
                </c:pt>
                <c:pt idx="1220">
                  <c:v>49028.3</c:v>
                </c:pt>
                <c:pt idx="1221">
                  <c:v>49061.5</c:v>
                </c:pt>
                <c:pt idx="1222">
                  <c:v>49094.5</c:v>
                </c:pt>
                <c:pt idx="1223">
                  <c:v>49127.3</c:v>
                </c:pt>
                <c:pt idx="1224">
                  <c:v>49159.9</c:v>
                </c:pt>
                <c:pt idx="1225">
                  <c:v>49181.599999999999</c:v>
                </c:pt>
                <c:pt idx="1226">
                  <c:v>49213.9</c:v>
                </c:pt>
                <c:pt idx="1227">
                  <c:v>49245.9</c:v>
                </c:pt>
                <c:pt idx="1228">
                  <c:v>49267.3</c:v>
                </c:pt>
                <c:pt idx="1229">
                  <c:v>49309.7</c:v>
                </c:pt>
                <c:pt idx="1230">
                  <c:v>49351.7</c:v>
                </c:pt>
                <c:pt idx="1231">
                  <c:v>49372.7</c:v>
                </c:pt>
                <c:pt idx="1232">
                  <c:v>49404</c:v>
                </c:pt>
                <c:pt idx="1233">
                  <c:v>49435.1</c:v>
                </c:pt>
                <c:pt idx="1234">
                  <c:v>49466.1</c:v>
                </c:pt>
                <c:pt idx="1235">
                  <c:v>49486.8</c:v>
                </c:pt>
                <c:pt idx="1236">
                  <c:v>49527.7</c:v>
                </c:pt>
                <c:pt idx="1237">
                  <c:v>49548.1</c:v>
                </c:pt>
                <c:pt idx="1238">
                  <c:v>49578.6</c:v>
                </c:pt>
                <c:pt idx="1239">
                  <c:v>49599</c:v>
                </c:pt>
                <c:pt idx="1240">
                  <c:v>49629.2</c:v>
                </c:pt>
                <c:pt idx="1241">
                  <c:v>49659.4</c:v>
                </c:pt>
                <c:pt idx="1242">
                  <c:v>49679.3</c:v>
                </c:pt>
                <c:pt idx="1243">
                  <c:v>49719.3</c:v>
                </c:pt>
                <c:pt idx="1244">
                  <c:v>49739.1</c:v>
                </c:pt>
                <c:pt idx="1245">
                  <c:v>49778.7</c:v>
                </c:pt>
                <c:pt idx="1246">
                  <c:v>49808.1</c:v>
                </c:pt>
                <c:pt idx="1247">
                  <c:v>49827.6</c:v>
                </c:pt>
                <c:pt idx="1248">
                  <c:v>49856.800000000003</c:v>
                </c:pt>
                <c:pt idx="1249">
                  <c:v>49885.5</c:v>
                </c:pt>
                <c:pt idx="1250">
                  <c:v>49914</c:v>
                </c:pt>
                <c:pt idx="1251">
                  <c:v>49932.9</c:v>
                </c:pt>
                <c:pt idx="1252">
                  <c:v>49960.800000000003</c:v>
                </c:pt>
                <c:pt idx="1253">
                  <c:v>49979.199999999997</c:v>
                </c:pt>
                <c:pt idx="1254">
                  <c:v>50015.3</c:v>
                </c:pt>
                <c:pt idx="1255">
                  <c:v>50033.5</c:v>
                </c:pt>
                <c:pt idx="1256">
                  <c:v>50060.1</c:v>
                </c:pt>
                <c:pt idx="1257">
                  <c:v>50086.5</c:v>
                </c:pt>
                <c:pt idx="1258">
                  <c:v>50112.4</c:v>
                </c:pt>
                <c:pt idx="1259">
                  <c:v>50137.7</c:v>
                </c:pt>
                <c:pt idx="1260">
                  <c:v>50154.5</c:v>
                </c:pt>
                <c:pt idx="1261">
                  <c:v>50187.8</c:v>
                </c:pt>
                <c:pt idx="1262">
                  <c:v>50204.2</c:v>
                </c:pt>
                <c:pt idx="1263">
                  <c:v>50220.4</c:v>
                </c:pt>
                <c:pt idx="1264">
                  <c:v>50252.9</c:v>
                </c:pt>
                <c:pt idx="1265">
                  <c:v>50269</c:v>
                </c:pt>
                <c:pt idx="1266">
                  <c:v>50301</c:v>
                </c:pt>
                <c:pt idx="1267">
                  <c:v>50317</c:v>
                </c:pt>
                <c:pt idx="1268">
                  <c:v>50333.1</c:v>
                </c:pt>
                <c:pt idx="1269">
                  <c:v>50357.2</c:v>
                </c:pt>
                <c:pt idx="1270">
                  <c:v>50381.3</c:v>
                </c:pt>
                <c:pt idx="1271">
                  <c:v>50405.7</c:v>
                </c:pt>
                <c:pt idx="1272">
                  <c:v>50430</c:v>
                </c:pt>
                <c:pt idx="1273">
                  <c:v>50454.7</c:v>
                </c:pt>
                <c:pt idx="1274">
                  <c:v>50479.7</c:v>
                </c:pt>
                <c:pt idx="1275">
                  <c:v>50505.1</c:v>
                </c:pt>
                <c:pt idx="1276">
                  <c:v>50530.5</c:v>
                </c:pt>
                <c:pt idx="1277">
                  <c:v>50547.7</c:v>
                </c:pt>
                <c:pt idx="1278">
                  <c:v>50574</c:v>
                </c:pt>
                <c:pt idx="1279">
                  <c:v>50600.3</c:v>
                </c:pt>
                <c:pt idx="1280">
                  <c:v>50627.5</c:v>
                </c:pt>
                <c:pt idx="1281">
                  <c:v>50654.7</c:v>
                </c:pt>
                <c:pt idx="1282">
                  <c:v>50673.3</c:v>
                </c:pt>
                <c:pt idx="1283">
                  <c:v>50710.400000000001</c:v>
                </c:pt>
                <c:pt idx="1284">
                  <c:v>50729</c:v>
                </c:pt>
                <c:pt idx="1285">
                  <c:v>50757.7</c:v>
                </c:pt>
                <c:pt idx="1286">
                  <c:v>50786.5</c:v>
                </c:pt>
                <c:pt idx="1287">
                  <c:v>50815.6</c:v>
                </c:pt>
                <c:pt idx="1288">
                  <c:v>50844.800000000003</c:v>
                </c:pt>
                <c:pt idx="1289">
                  <c:v>50864.7</c:v>
                </c:pt>
                <c:pt idx="1290">
                  <c:v>50904.2</c:v>
                </c:pt>
                <c:pt idx="1291">
                  <c:v>50924.2</c:v>
                </c:pt>
                <c:pt idx="1292">
                  <c:v>50964.1</c:v>
                </c:pt>
                <c:pt idx="1293">
                  <c:v>50984.2</c:v>
                </c:pt>
                <c:pt idx="1294">
                  <c:v>51024.6</c:v>
                </c:pt>
                <c:pt idx="1295">
                  <c:v>51044.7</c:v>
                </c:pt>
                <c:pt idx="1296">
                  <c:v>51065</c:v>
                </c:pt>
                <c:pt idx="1297">
                  <c:v>51105.5</c:v>
                </c:pt>
                <c:pt idx="1298">
                  <c:v>51135.9</c:v>
                </c:pt>
                <c:pt idx="1299">
                  <c:v>51166.3</c:v>
                </c:pt>
                <c:pt idx="1300">
                  <c:v>51186.6</c:v>
                </c:pt>
                <c:pt idx="1301">
                  <c:v>51227.1</c:v>
                </c:pt>
                <c:pt idx="1302">
                  <c:v>51247.4</c:v>
                </c:pt>
                <c:pt idx="1303">
                  <c:v>51287.7</c:v>
                </c:pt>
                <c:pt idx="1304">
                  <c:v>51317.9</c:v>
                </c:pt>
                <c:pt idx="1305">
                  <c:v>51338</c:v>
                </c:pt>
                <c:pt idx="1306">
                  <c:v>51378</c:v>
                </c:pt>
                <c:pt idx="1307">
                  <c:v>51397.9</c:v>
                </c:pt>
                <c:pt idx="1308">
                  <c:v>51417.8</c:v>
                </c:pt>
                <c:pt idx="1309">
                  <c:v>51447.4</c:v>
                </c:pt>
                <c:pt idx="1310">
                  <c:v>51477</c:v>
                </c:pt>
                <c:pt idx="1311">
                  <c:v>51506.3</c:v>
                </c:pt>
                <c:pt idx="1312">
                  <c:v>51525.8</c:v>
                </c:pt>
                <c:pt idx="1313">
                  <c:v>51564.7</c:v>
                </c:pt>
                <c:pt idx="1314">
                  <c:v>51593.5</c:v>
                </c:pt>
                <c:pt idx="1315">
                  <c:v>51622.3</c:v>
                </c:pt>
                <c:pt idx="1316">
                  <c:v>51650.8</c:v>
                </c:pt>
                <c:pt idx="1317">
                  <c:v>51669.7</c:v>
                </c:pt>
                <c:pt idx="1318">
                  <c:v>51698</c:v>
                </c:pt>
                <c:pt idx="1319">
                  <c:v>51726.1</c:v>
                </c:pt>
                <c:pt idx="1320">
                  <c:v>51753.7</c:v>
                </c:pt>
                <c:pt idx="1321">
                  <c:v>51781.3</c:v>
                </c:pt>
                <c:pt idx="1322">
                  <c:v>51799.4</c:v>
                </c:pt>
                <c:pt idx="1323">
                  <c:v>51835.4</c:v>
                </c:pt>
                <c:pt idx="1324">
                  <c:v>51853.1</c:v>
                </c:pt>
                <c:pt idx="1325">
                  <c:v>51870.6</c:v>
                </c:pt>
                <c:pt idx="1326">
                  <c:v>51896.9</c:v>
                </c:pt>
                <c:pt idx="1327">
                  <c:v>51922.7</c:v>
                </c:pt>
                <c:pt idx="1328">
                  <c:v>51948.3</c:v>
                </c:pt>
                <c:pt idx="1329">
                  <c:v>51981.7</c:v>
                </c:pt>
                <c:pt idx="1330">
                  <c:v>51998.3</c:v>
                </c:pt>
                <c:pt idx="1331">
                  <c:v>52022.6</c:v>
                </c:pt>
                <c:pt idx="1332">
                  <c:v>52054.8</c:v>
                </c:pt>
                <c:pt idx="1333">
                  <c:v>52070.7</c:v>
                </c:pt>
                <c:pt idx="1334">
                  <c:v>52094.5</c:v>
                </c:pt>
                <c:pt idx="1335">
                  <c:v>52117.7</c:v>
                </c:pt>
                <c:pt idx="1336">
                  <c:v>52133</c:v>
                </c:pt>
                <c:pt idx="1337">
                  <c:v>52162.9</c:v>
                </c:pt>
                <c:pt idx="1338">
                  <c:v>52177.9</c:v>
                </c:pt>
                <c:pt idx="1339">
                  <c:v>52199.9</c:v>
                </c:pt>
                <c:pt idx="1340">
                  <c:v>52221.8</c:v>
                </c:pt>
                <c:pt idx="1341">
                  <c:v>52250.5</c:v>
                </c:pt>
                <c:pt idx="1342">
                  <c:v>52264.7</c:v>
                </c:pt>
                <c:pt idx="1343">
                  <c:v>52292.6</c:v>
                </c:pt>
                <c:pt idx="1344">
                  <c:v>52320.3</c:v>
                </c:pt>
                <c:pt idx="1345">
                  <c:v>52334</c:v>
                </c:pt>
                <c:pt idx="1346">
                  <c:v>52347.7</c:v>
                </c:pt>
                <c:pt idx="1347">
                  <c:v>52367.9</c:v>
                </c:pt>
                <c:pt idx="1348">
                  <c:v>52381</c:v>
                </c:pt>
                <c:pt idx="1349">
                  <c:v>52407.4</c:v>
                </c:pt>
                <c:pt idx="1350">
                  <c:v>52420.4</c:v>
                </c:pt>
                <c:pt idx="1351">
                  <c:v>52439.5</c:v>
                </c:pt>
                <c:pt idx="1352">
                  <c:v>52458.3</c:v>
                </c:pt>
                <c:pt idx="1353">
                  <c:v>52476.7</c:v>
                </c:pt>
                <c:pt idx="1354">
                  <c:v>52494.7</c:v>
                </c:pt>
                <c:pt idx="1355">
                  <c:v>52512.6</c:v>
                </c:pt>
                <c:pt idx="1356">
                  <c:v>52529.8</c:v>
                </c:pt>
                <c:pt idx="1357">
                  <c:v>52546.2</c:v>
                </c:pt>
                <c:pt idx="1358">
                  <c:v>52562.5</c:v>
                </c:pt>
                <c:pt idx="1359">
                  <c:v>52578.2</c:v>
                </c:pt>
                <c:pt idx="1360">
                  <c:v>52593.2</c:v>
                </c:pt>
                <c:pt idx="1361">
                  <c:v>52608.2</c:v>
                </c:pt>
                <c:pt idx="1362">
                  <c:v>52617.4</c:v>
                </c:pt>
                <c:pt idx="1363">
                  <c:v>52631.1</c:v>
                </c:pt>
                <c:pt idx="1364">
                  <c:v>52644.2</c:v>
                </c:pt>
                <c:pt idx="1365">
                  <c:v>52656.800000000003</c:v>
                </c:pt>
                <c:pt idx="1366">
                  <c:v>52664.5</c:v>
                </c:pt>
                <c:pt idx="1367">
                  <c:v>52676.1</c:v>
                </c:pt>
                <c:pt idx="1368">
                  <c:v>52687.1</c:v>
                </c:pt>
                <c:pt idx="1369">
                  <c:v>52700.6</c:v>
                </c:pt>
                <c:pt idx="1370">
                  <c:v>52707.5</c:v>
                </c:pt>
                <c:pt idx="1371">
                  <c:v>52719.8</c:v>
                </c:pt>
                <c:pt idx="1372">
                  <c:v>52728.7</c:v>
                </c:pt>
                <c:pt idx="1373">
                  <c:v>52737.1</c:v>
                </c:pt>
                <c:pt idx="1374">
                  <c:v>52745</c:v>
                </c:pt>
                <c:pt idx="1375">
                  <c:v>52752.1</c:v>
                </c:pt>
                <c:pt idx="1376">
                  <c:v>52759.199999999997</c:v>
                </c:pt>
                <c:pt idx="1377">
                  <c:v>52765.9</c:v>
                </c:pt>
                <c:pt idx="1378">
                  <c:v>52772.4</c:v>
                </c:pt>
                <c:pt idx="1379">
                  <c:v>52778.7</c:v>
                </c:pt>
                <c:pt idx="1380">
                  <c:v>52785</c:v>
                </c:pt>
                <c:pt idx="1381">
                  <c:v>52795.7</c:v>
                </c:pt>
                <c:pt idx="1382">
                  <c:v>52802.3</c:v>
                </c:pt>
                <c:pt idx="1383">
                  <c:v>52811.1</c:v>
                </c:pt>
                <c:pt idx="1384">
                  <c:v>52820.7</c:v>
                </c:pt>
                <c:pt idx="1385">
                  <c:v>52825.5</c:v>
                </c:pt>
                <c:pt idx="1386">
                  <c:v>52835.7</c:v>
                </c:pt>
                <c:pt idx="1387">
                  <c:v>52843.6</c:v>
                </c:pt>
                <c:pt idx="1388">
                  <c:v>52855</c:v>
                </c:pt>
                <c:pt idx="1389">
                  <c:v>52863.6</c:v>
                </c:pt>
                <c:pt idx="1390">
                  <c:v>52872.7</c:v>
                </c:pt>
                <c:pt idx="1391">
                  <c:v>52882.2</c:v>
                </c:pt>
                <c:pt idx="1392">
                  <c:v>52891.7</c:v>
                </c:pt>
                <c:pt idx="1393">
                  <c:v>52904.7</c:v>
                </c:pt>
                <c:pt idx="1394">
                  <c:v>52914.7</c:v>
                </c:pt>
                <c:pt idx="1395">
                  <c:v>52924.800000000003</c:v>
                </c:pt>
                <c:pt idx="1396">
                  <c:v>52935.1</c:v>
                </c:pt>
                <c:pt idx="1397">
                  <c:v>52949.3</c:v>
                </c:pt>
                <c:pt idx="1398">
                  <c:v>52956.4</c:v>
                </c:pt>
                <c:pt idx="1399">
                  <c:v>52971.3</c:v>
                </c:pt>
                <c:pt idx="1400">
                  <c:v>52978.5</c:v>
                </c:pt>
                <c:pt idx="1401">
                  <c:v>52994.400000000001</c:v>
                </c:pt>
                <c:pt idx="1402">
                  <c:v>53002.2</c:v>
                </c:pt>
                <c:pt idx="1403">
                  <c:v>53014.6</c:v>
                </c:pt>
                <c:pt idx="1404">
                  <c:v>53032.2</c:v>
                </c:pt>
                <c:pt idx="1405">
                  <c:v>53040.5</c:v>
                </c:pt>
                <c:pt idx="1406">
                  <c:v>53059.4</c:v>
                </c:pt>
                <c:pt idx="1407">
                  <c:v>53074.1</c:v>
                </c:pt>
                <c:pt idx="1408">
                  <c:v>53089.5</c:v>
                </c:pt>
                <c:pt idx="1409">
                  <c:v>53110.8</c:v>
                </c:pt>
                <c:pt idx="1410">
                  <c:v>53122</c:v>
                </c:pt>
                <c:pt idx="1411">
                  <c:v>53138.8</c:v>
                </c:pt>
                <c:pt idx="1412">
                  <c:v>53157.2</c:v>
                </c:pt>
                <c:pt idx="1413">
                  <c:v>53175.6</c:v>
                </c:pt>
                <c:pt idx="1414">
                  <c:v>53188.6</c:v>
                </c:pt>
                <c:pt idx="1415">
                  <c:v>53216.1</c:v>
                </c:pt>
                <c:pt idx="1416">
                  <c:v>53237</c:v>
                </c:pt>
                <c:pt idx="1417">
                  <c:v>53251.6</c:v>
                </c:pt>
                <c:pt idx="1418">
                  <c:v>53266.6</c:v>
                </c:pt>
                <c:pt idx="1419">
                  <c:v>53297.1</c:v>
                </c:pt>
                <c:pt idx="1420">
                  <c:v>53321.1</c:v>
                </c:pt>
                <c:pt idx="1421">
                  <c:v>53346.1</c:v>
                </c:pt>
                <c:pt idx="1422">
                  <c:v>53379.7</c:v>
                </c:pt>
                <c:pt idx="1423">
                  <c:v>53396.9</c:v>
                </c:pt>
                <c:pt idx="1424">
                  <c:v>53423</c:v>
                </c:pt>
                <c:pt idx="1425">
                  <c:v>53458.6</c:v>
                </c:pt>
                <c:pt idx="1426">
                  <c:v>53476.6</c:v>
                </c:pt>
                <c:pt idx="1427">
                  <c:v>53503.8</c:v>
                </c:pt>
                <c:pt idx="1428">
                  <c:v>53531.7</c:v>
                </c:pt>
                <c:pt idx="1429">
                  <c:v>53550.400000000001</c:v>
                </c:pt>
                <c:pt idx="1430">
                  <c:v>53578.5</c:v>
                </c:pt>
                <c:pt idx="1431">
                  <c:v>53606.8</c:v>
                </c:pt>
                <c:pt idx="1432">
                  <c:v>53635.1</c:v>
                </c:pt>
                <c:pt idx="1433">
                  <c:v>53673</c:v>
                </c:pt>
                <c:pt idx="1434">
                  <c:v>53692</c:v>
                </c:pt>
                <c:pt idx="1435">
                  <c:v>53730</c:v>
                </c:pt>
                <c:pt idx="1436">
                  <c:v>53758.5</c:v>
                </c:pt>
                <c:pt idx="1437">
                  <c:v>53786.9</c:v>
                </c:pt>
                <c:pt idx="1438">
                  <c:v>53815.3</c:v>
                </c:pt>
                <c:pt idx="1439">
                  <c:v>53834.2</c:v>
                </c:pt>
                <c:pt idx="1440">
                  <c:v>53872</c:v>
                </c:pt>
                <c:pt idx="1441">
                  <c:v>53890.8</c:v>
                </c:pt>
                <c:pt idx="1442">
                  <c:v>53909.5</c:v>
                </c:pt>
                <c:pt idx="1443">
                  <c:v>53947</c:v>
                </c:pt>
                <c:pt idx="1444">
                  <c:v>53965.599999999999</c:v>
                </c:pt>
                <c:pt idx="1445">
                  <c:v>53993.599999999999</c:v>
                </c:pt>
                <c:pt idx="1446">
                  <c:v>54030.5</c:v>
                </c:pt>
                <c:pt idx="1447">
                  <c:v>54049</c:v>
                </c:pt>
                <c:pt idx="1448">
                  <c:v>54076.5</c:v>
                </c:pt>
                <c:pt idx="1449">
                  <c:v>54113</c:v>
                </c:pt>
                <c:pt idx="1450">
                  <c:v>54140.2</c:v>
                </c:pt>
                <c:pt idx="1451">
                  <c:v>54167</c:v>
                </c:pt>
                <c:pt idx="1452">
                  <c:v>54184.9</c:v>
                </c:pt>
                <c:pt idx="1453">
                  <c:v>54220.3</c:v>
                </c:pt>
                <c:pt idx="1454">
                  <c:v>54237.8</c:v>
                </c:pt>
                <c:pt idx="1455">
                  <c:v>54264</c:v>
                </c:pt>
                <c:pt idx="1456">
                  <c:v>54289.599999999999</c:v>
                </c:pt>
                <c:pt idx="1457">
                  <c:v>54306.7</c:v>
                </c:pt>
                <c:pt idx="1458">
                  <c:v>54323.4</c:v>
                </c:pt>
                <c:pt idx="1459">
                  <c:v>54356.800000000003</c:v>
                </c:pt>
                <c:pt idx="1460">
                  <c:v>54381.4</c:v>
                </c:pt>
                <c:pt idx="1461">
                  <c:v>54405.9</c:v>
                </c:pt>
                <c:pt idx="1462">
                  <c:v>54429.8</c:v>
                </c:pt>
                <c:pt idx="1463">
                  <c:v>54453.599999999999</c:v>
                </c:pt>
                <c:pt idx="1464">
                  <c:v>54484.9</c:v>
                </c:pt>
                <c:pt idx="1465">
                  <c:v>54500.5</c:v>
                </c:pt>
                <c:pt idx="1466">
                  <c:v>54523.7</c:v>
                </c:pt>
                <c:pt idx="1467">
                  <c:v>54546.7</c:v>
                </c:pt>
                <c:pt idx="1468">
                  <c:v>54569.4</c:v>
                </c:pt>
                <c:pt idx="1469">
                  <c:v>54584.5</c:v>
                </c:pt>
                <c:pt idx="1470">
                  <c:v>54607</c:v>
                </c:pt>
                <c:pt idx="1471">
                  <c:v>54629.5</c:v>
                </c:pt>
                <c:pt idx="1472">
                  <c:v>54644.4</c:v>
                </c:pt>
                <c:pt idx="1473">
                  <c:v>54666.6</c:v>
                </c:pt>
                <c:pt idx="1474">
                  <c:v>54696.3</c:v>
                </c:pt>
                <c:pt idx="1475">
                  <c:v>54718.5</c:v>
                </c:pt>
                <c:pt idx="1476">
                  <c:v>54740.7</c:v>
                </c:pt>
                <c:pt idx="1477">
                  <c:v>54762.9</c:v>
                </c:pt>
                <c:pt idx="1478">
                  <c:v>54785.1</c:v>
                </c:pt>
                <c:pt idx="1479">
                  <c:v>54807.3</c:v>
                </c:pt>
                <c:pt idx="1480">
                  <c:v>54822.1</c:v>
                </c:pt>
                <c:pt idx="1481">
                  <c:v>54844.4</c:v>
                </c:pt>
                <c:pt idx="1482">
                  <c:v>54866.7</c:v>
                </c:pt>
                <c:pt idx="1483">
                  <c:v>54881.7</c:v>
                </c:pt>
                <c:pt idx="1484">
                  <c:v>54904.1</c:v>
                </c:pt>
                <c:pt idx="1485">
                  <c:v>54926.6</c:v>
                </c:pt>
                <c:pt idx="1486">
                  <c:v>54941.599999999999</c:v>
                </c:pt>
                <c:pt idx="1487">
                  <c:v>54964.2</c:v>
                </c:pt>
                <c:pt idx="1488">
                  <c:v>54986.8</c:v>
                </c:pt>
                <c:pt idx="1489">
                  <c:v>55017.1</c:v>
                </c:pt>
                <c:pt idx="1490">
                  <c:v>55039.9</c:v>
                </c:pt>
                <c:pt idx="1491">
                  <c:v>55062.6</c:v>
                </c:pt>
                <c:pt idx="1492">
                  <c:v>55085.5</c:v>
                </c:pt>
                <c:pt idx="1493">
                  <c:v>55100.7</c:v>
                </c:pt>
                <c:pt idx="1494">
                  <c:v>55131.199999999997</c:v>
                </c:pt>
                <c:pt idx="1495">
                  <c:v>55154.1</c:v>
                </c:pt>
                <c:pt idx="1496">
                  <c:v>55176.9</c:v>
                </c:pt>
                <c:pt idx="1497">
                  <c:v>55199.7</c:v>
                </c:pt>
                <c:pt idx="1498">
                  <c:v>55222.400000000001</c:v>
                </c:pt>
                <c:pt idx="1499">
                  <c:v>55245</c:v>
                </c:pt>
                <c:pt idx="1500">
                  <c:v>55267.6</c:v>
                </c:pt>
                <c:pt idx="1501">
                  <c:v>55289.8</c:v>
                </c:pt>
                <c:pt idx="1502">
                  <c:v>55319.5</c:v>
                </c:pt>
                <c:pt idx="1503">
                  <c:v>55341.4</c:v>
                </c:pt>
                <c:pt idx="1504">
                  <c:v>55362.9</c:v>
                </c:pt>
                <c:pt idx="1505">
                  <c:v>55391.199999999997</c:v>
                </c:pt>
                <c:pt idx="1506">
                  <c:v>55405.4</c:v>
                </c:pt>
                <c:pt idx="1507">
                  <c:v>55433.2</c:v>
                </c:pt>
                <c:pt idx="1508">
                  <c:v>55453.5</c:v>
                </c:pt>
                <c:pt idx="1509">
                  <c:v>55473.599999999999</c:v>
                </c:pt>
                <c:pt idx="1510">
                  <c:v>55486.9</c:v>
                </c:pt>
                <c:pt idx="1511">
                  <c:v>55512.6</c:v>
                </c:pt>
                <c:pt idx="1512">
                  <c:v>55525.5</c:v>
                </c:pt>
                <c:pt idx="1513">
                  <c:v>55550.400000000001</c:v>
                </c:pt>
                <c:pt idx="1514">
                  <c:v>55569</c:v>
                </c:pt>
                <c:pt idx="1515">
                  <c:v>55587.3</c:v>
                </c:pt>
                <c:pt idx="1516">
                  <c:v>55611.199999999997</c:v>
                </c:pt>
                <c:pt idx="1517">
                  <c:v>55623.3</c:v>
                </c:pt>
                <c:pt idx="1518">
                  <c:v>55646.8</c:v>
                </c:pt>
                <c:pt idx="1519">
                  <c:v>55664.4</c:v>
                </c:pt>
                <c:pt idx="1520">
                  <c:v>55676.1</c:v>
                </c:pt>
                <c:pt idx="1521">
                  <c:v>55693.5</c:v>
                </c:pt>
                <c:pt idx="1522">
                  <c:v>55710.9</c:v>
                </c:pt>
                <c:pt idx="1523">
                  <c:v>55728.3</c:v>
                </c:pt>
                <c:pt idx="1524">
                  <c:v>55740</c:v>
                </c:pt>
                <c:pt idx="1525">
                  <c:v>55763.199999999997</c:v>
                </c:pt>
                <c:pt idx="1526">
                  <c:v>55775</c:v>
                </c:pt>
                <c:pt idx="1527">
                  <c:v>55798.400000000001</c:v>
                </c:pt>
                <c:pt idx="1528">
                  <c:v>55816.3</c:v>
                </c:pt>
                <c:pt idx="1529">
                  <c:v>55834.2</c:v>
                </c:pt>
                <c:pt idx="1530">
                  <c:v>55852.3</c:v>
                </c:pt>
                <c:pt idx="1531">
                  <c:v>55870.5</c:v>
                </c:pt>
                <c:pt idx="1532">
                  <c:v>55895.199999999997</c:v>
                </c:pt>
                <c:pt idx="1533">
                  <c:v>55907.9</c:v>
                </c:pt>
                <c:pt idx="1534">
                  <c:v>55933.1</c:v>
                </c:pt>
                <c:pt idx="1535">
                  <c:v>55946.1</c:v>
                </c:pt>
                <c:pt idx="1536">
                  <c:v>55965.5</c:v>
                </c:pt>
                <c:pt idx="1537">
                  <c:v>55985.2</c:v>
                </c:pt>
                <c:pt idx="1538">
                  <c:v>56005.5</c:v>
                </c:pt>
                <c:pt idx="1539">
                  <c:v>56025.7</c:v>
                </c:pt>
                <c:pt idx="1540">
                  <c:v>56053.5</c:v>
                </c:pt>
                <c:pt idx="1541">
                  <c:v>56074.6</c:v>
                </c:pt>
                <c:pt idx="1542">
                  <c:v>56095.9</c:v>
                </c:pt>
                <c:pt idx="1543">
                  <c:v>56117.5</c:v>
                </c:pt>
                <c:pt idx="1544">
                  <c:v>56139.199999999997</c:v>
                </c:pt>
                <c:pt idx="1545">
                  <c:v>56168.800000000003</c:v>
                </c:pt>
                <c:pt idx="1546">
                  <c:v>56183.6</c:v>
                </c:pt>
                <c:pt idx="1547">
                  <c:v>56213.9</c:v>
                </c:pt>
                <c:pt idx="1548">
                  <c:v>56229.4</c:v>
                </c:pt>
                <c:pt idx="1549">
                  <c:v>56244.800000000003</c:v>
                </c:pt>
                <c:pt idx="1550">
                  <c:v>56276.1</c:v>
                </c:pt>
                <c:pt idx="1551">
                  <c:v>56291.9</c:v>
                </c:pt>
                <c:pt idx="1552">
                  <c:v>56315.8</c:v>
                </c:pt>
                <c:pt idx="1553">
                  <c:v>56340.1</c:v>
                </c:pt>
                <c:pt idx="1554">
                  <c:v>56372.7</c:v>
                </c:pt>
                <c:pt idx="1555">
                  <c:v>56389.2</c:v>
                </c:pt>
                <c:pt idx="1556">
                  <c:v>56422.6</c:v>
                </c:pt>
                <c:pt idx="1557">
                  <c:v>56439.4</c:v>
                </c:pt>
                <c:pt idx="1558">
                  <c:v>56464.7</c:v>
                </c:pt>
                <c:pt idx="1559">
                  <c:v>56490.3</c:v>
                </c:pt>
                <c:pt idx="1560">
                  <c:v>56507.6</c:v>
                </c:pt>
                <c:pt idx="1561">
                  <c:v>56542.1</c:v>
                </c:pt>
                <c:pt idx="1562">
                  <c:v>56559.6</c:v>
                </c:pt>
                <c:pt idx="1563">
                  <c:v>56577.2</c:v>
                </c:pt>
                <c:pt idx="1564">
                  <c:v>56594.8</c:v>
                </c:pt>
                <c:pt idx="1565">
                  <c:v>56621.3</c:v>
                </c:pt>
                <c:pt idx="1566">
                  <c:v>56647.9</c:v>
                </c:pt>
                <c:pt idx="1567">
                  <c:v>56665.7</c:v>
                </c:pt>
                <c:pt idx="1568">
                  <c:v>56683.5</c:v>
                </c:pt>
                <c:pt idx="1569">
                  <c:v>56719.3</c:v>
                </c:pt>
                <c:pt idx="1570">
                  <c:v>56737.2</c:v>
                </c:pt>
                <c:pt idx="1571">
                  <c:v>56755.1</c:v>
                </c:pt>
                <c:pt idx="1572">
                  <c:v>56782.1</c:v>
                </c:pt>
                <c:pt idx="1573">
                  <c:v>56809</c:v>
                </c:pt>
                <c:pt idx="1574">
                  <c:v>56826.9</c:v>
                </c:pt>
                <c:pt idx="1575">
                  <c:v>56844.9</c:v>
                </c:pt>
                <c:pt idx="1576">
                  <c:v>56871.8</c:v>
                </c:pt>
                <c:pt idx="1577">
                  <c:v>56889.8</c:v>
                </c:pt>
                <c:pt idx="1578">
                  <c:v>56907.7</c:v>
                </c:pt>
                <c:pt idx="1579">
                  <c:v>56925.7</c:v>
                </c:pt>
                <c:pt idx="1580">
                  <c:v>56943.6</c:v>
                </c:pt>
                <c:pt idx="1581">
                  <c:v>56961.5</c:v>
                </c:pt>
                <c:pt idx="1582">
                  <c:v>56997.3</c:v>
                </c:pt>
                <c:pt idx="1583">
                  <c:v>57015.1</c:v>
                </c:pt>
                <c:pt idx="1584">
                  <c:v>57041.9</c:v>
                </c:pt>
                <c:pt idx="1585">
                  <c:v>57059.7</c:v>
                </c:pt>
                <c:pt idx="1586">
                  <c:v>57086.400000000001</c:v>
                </c:pt>
                <c:pt idx="1587">
                  <c:v>57113</c:v>
                </c:pt>
                <c:pt idx="1588">
                  <c:v>57139.6</c:v>
                </c:pt>
                <c:pt idx="1589">
                  <c:v>57157.3</c:v>
                </c:pt>
                <c:pt idx="1590">
                  <c:v>57183.8</c:v>
                </c:pt>
                <c:pt idx="1591">
                  <c:v>57210.2</c:v>
                </c:pt>
                <c:pt idx="1592">
                  <c:v>57227.8</c:v>
                </c:pt>
                <c:pt idx="1593">
                  <c:v>57245.3</c:v>
                </c:pt>
                <c:pt idx="1594">
                  <c:v>57262.9</c:v>
                </c:pt>
                <c:pt idx="1595">
                  <c:v>57289.2</c:v>
                </c:pt>
                <c:pt idx="1596">
                  <c:v>57306.7</c:v>
                </c:pt>
                <c:pt idx="1597">
                  <c:v>57324.2</c:v>
                </c:pt>
                <c:pt idx="1598">
                  <c:v>57341.7</c:v>
                </c:pt>
                <c:pt idx="1599">
                  <c:v>57367.9</c:v>
                </c:pt>
                <c:pt idx="1600">
                  <c:v>57394.1</c:v>
                </c:pt>
                <c:pt idx="1601">
                  <c:v>57411.5</c:v>
                </c:pt>
                <c:pt idx="1602">
                  <c:v>57429</c:v>
                </c:pt>
                <c:pt idx="1603">
                  <c:v>57446.400000000001</c:v>
                </c:pt>
                <c:pt idx="1604">
                  <c:v>57481.3</c:v>
                </c:pt>
                <c:pt idx="1605">
                  <c:v>57507.4</c:v>
                </c:pt>
                <c:pt idx="1606">
                  <c:v>57524.800000000003</c:v>
                </c:pt>
                <c:pt idx="1607">
                  <c:v>57550.8</c:v>
                </c:pt>
                <c:pt idx="1608">
                  <c:v>57576.9</c:v>
                </c:pt>
                <c:pt idx="1609">
                  <c:v>57594.2</c:v>
                </c:pt>
                <c:pt idx="1610">
                  <c:v>57611.6</c:v>
                </c:pt>
                <c:pt idx="1611">
                  <c:v>57637.5</c:v>
                </c:pt>
                <c:pt idx="1612">
                  <c:v>57654.9</c:v>
                </c:pt>
                <c:pt idx="1613">
                  <c:v>57689.4</c:v>
                </c:pt>
                <c:pt idx="1614">
                  <c:v>57706.7</c:v>
                </c:pt>
                <c:pt idx="1615">
                  <c:v>57741.2</c:v>
                </c:pt>
                <c:pt idx="1616">
                  <c:v>57767.1</c:v>
                </c:pt>
                <c:pt idx="1617">
                  <c:v>57793</c:v>
                </c:pt>
                <c:pt idx="1618">
                  <c:v>57810.2</c:v>
                </c:pt>
                <c:pt idx="1619">
                  <c:v>57844.7</c:v>
                </c:pt>
                <c:pt idx="1620">
                  <c:v>57861.9</c:v>
                </c:pt>
                <c:pt idx="1621">
                  <c:v>57879.1</c:v>
                </c:pt>
                <c:pt idx="1622">
                  <c:v>57905</c:v>
                </c:pt>
                <c:pt idx="1623">
                  <c:v>57922.2</c:v>
                </c:pt>
                <c:pt idx="1624">
                  <c:v>57948</c:v>
                </c:pt>
                <c:pt idx="1625">
                  <c:v>57965.2</c:v>
                </c:pt>
                <c:pt idx="1626">
                  <c:v>57991</c:v>
                </c:pt>
                <c:pt idx="1627">
                  <c:v>58008.2</c:v>
                </c:pt>
                <c:pt idx="1628">
                  <c:v>58034</c:v>
                </c:pt>
                <c:pt idx="1629">
                  <c:v>58051.199999999997</c:v>
                </c:pt>
                <c:pt idx="1630">
                  <c:v>58076.9</c:v>
                </c:pt>
                <c:pt idx="1631">
                  <c:v>58094</c:v>
                </c:pt>
                <c:pt idx="1632">
                  <c:v>58128.2</c:v>
                </c:pt>
                <c:pt idx="1633">
                  <c:v>58145.3</c:v>
                </c:pt>
                <c:pt idx="1634">
                  <c:v>58170.9</c:v>
                </c:pt>
                <c:pt idx="1635">
                  <c:v>58187.9</c:v>
                </c:pt>
                <c:pt idx="1636">
                  <c:v>58213.3</c:v>
                </c:pt>
                <c:pt idx="1637">
                  <c:v>58238.6</c:v>
                </c:pt>
                <c:pt idx="1638">
                  <c:v>58255.5</c:v>
                </c:pt>
                <c:pt idx="1639">
                  <c:v>58272.3</c:v>
                </c:pt>
                <c:pt idx="1640">
                  <c:v>58289</c:v>
                </c:pt>
                <c:pt idx="1641">
                  <c:v>58314</c:v>
                </c:pt>
                <c:pt idx="1642">
                  <c:v>58330.7</c:v>
                </c:pt>
                <c:pt idx="1643">
                  <c:v>58355.5</c:v>
                </c:pt>
                <c:pt idx="1644">
                  <c:v>58372.1</c:v>
                </c:pt>
                <c:pt idx="1645">
                  <c:v>58405</c:v>
                </c:pt>
                <c:pt idx="1646">
                  <c:v>58421.4</c:v>
                </c:pt>
                <c:pt idx="1647">
                  <c:v>58437.8</c:v>
                </c:pt>
                <c:pt idx="1648">
                  <c:v>58462.3</c:v>
                </c:pt>
                <c:pt idx="1649">
                  <c:v>58486.7</c:v>
                </c:pt>
                <c:pt idx="1650">
                  <c:v>58503</c:v>
                </c:pt>
                <c:pt idx="1651">
                  <c:v>58527.3</c:v>
                </c:pt>
                <c:pt idx="1652">
                  <c:v>58543.4</c:v>
                </c:pt>
                <c:pt idx="1653">
                  <c:v>58575.7</c:v>
                </c:pt>
                <c:pt idx="1654">
                  <c:v>58591.8</c:v>
                </c:pt>
                <c:pt idx="1655">
                  <c:v>58616</c:v>
                </c:pt>
                <c:pt idx="1656">
                  <c:v>58632.1</c:v>
                </c:pt>
                <c:pt idx="1657">
                  <c:v>58664.2</c:v>
                </c:pt>
                <c:pt idx="1658">
                  <c:v>58688.3</c:v>
                </c:pt>
                <c:pt idx="1659">
                  <c:v>58704.4</c:v>
                </c:pt>
                <c:pt idx="1660">
                  <c:v>58728.4</c:v>
                </c:pt>
                <c:pt idx="1661">
                  <c:v>58744.5</c:v>
                </c:pt>
                <c:pt idx="1662">
                  <c:v>58768.6</c:v>
                </c:pt>
                <c:pt idx="1663">
                  <c:v>58784.6</c:v>
                </c:pt>
                <c:pt idx="1664">
                  <c:v>58800.7</c:v>
                </c:pt>
                <c:pt idx="1665">
                  <c:v>58832.9</c:v>
                </c:pt>
                <c:pt idx="1666">
                  <c:v>58849</c:v>
                </c:pt>
                <c:pt idx="1667">
                  <c:v>58865.1</c:v>
                </c:pt>
                <c:pt idx="1668">
                  <c:v>58881.2</c:v>
                </c:pt>
                <c:pt idx="1669">
                  <c:v>58913.4</c:v>
                </c:pt>
                <c:pt idx="1670">
                  <c:v>58937.7</c:v>
                </c:pt>
                <c:pt idx="1671">
                  <c:v>58961.9</c:v>
                </c:pt>
                <c:pt idx="1672">
                  <c:v>58986.3</c:v>
                </c:pt>
                <c:pt idx="1673">
                  <c:v>59002.5</c:v>
                </c:pt>
                <c:pt idx="1674">
                  <c:v>59035</c:v>
                </c:pt>
                <c:pt idx="1675">
                  <c:v>59051.3</c:v>
                </c:pt>
                <c:pt idx="1676">
                  <c:v>59084</c:v>
                </c:pt>
                <c:pt idx="1677">
                  <c:v>59100.4</c:v>
                </c:pt>
                <c:pt idx="1678">
                  <c:v>59125</c:v>
                </c:pt>
                <c:pt idx="1679">
                  <c:v>59149.7</c:v>
                </c:pt>
                <c:pt idx="1680">
                  <c:v>59174.5</c:v>
                </c:pt>
                <c:pt idx="1681">
                  <c:v>59191</c:v>
                </c:pt>
                <c:pt idx="1682">
                  <c:v>59207.5</c:v>
                </c:pt>
                <c:pt idx="1683">
                  <c:v>59240.7</c:v>
                </c:pt>
                <c:pt idx="1684">
                  <c:v>59265.7</c:v>
                </c:pt>
                <c:pt idx="1685">
                  <c:v>59290.8</c:v>
                </c:pt>
                <c:pt idx="1686">
                  <c:v>59315.8</c:v>
                </c:pt>
                <c:pt idx="1687">
                  <c:v>59332.6</c:v>
                </c:pt>
                <c:pt idx="1688">
                  <c:v>59357.7</c:v>
                </c:pt>
                <c:pt idx="1689">
                  <c:v>59391.3</c:v>
                </c:pt>
                <c:pt idx="1690">
                  <c:v>59408.1</c:v>
                </c:pt>
                <c:pt idx="1691">
                  <c:v>59433.3</c:v>
                </c:pt>
                <c:pt idx="1692">
                  <c:v>59450.1</c:v>
                </c:pt>
                <c:pt idx="1693">
                  <c:v>59467</c:v>
                </c:pt>
                <c:pt idx="1694">
                  <c:v>59492.2</c:v>
                </c:pt>
                <c:pt idx="1695">
                  <c:v>59509.1</c:v>
                </c:pt>
                <c:pt idx="1696">
                  <c:v>59542.8</c:v>
                </c:pt>
                <c:pt idx="1697">
                  <c:v>59568</c:v>
                </c:pt>
                <c:pt idx="1698">
                  <c:v>59584.9</c:v>
                </c:pt>
                <c:pt idx="1699">
                  <c:v>59610.2</c:v>
                </c:pt>
                <c:pt idx="1700">
                  <c:v>59635.4</c:v>
                </c:pt>
                <c:pt idx="1701">
                  <c:v>59660.7</c:v>
                </c:pt>
                <c:pt idx="1702">
                  <c:v>59685.9</c:v>
                </c:pt>
                <c:pt idx="1703">
                  <c:v>59711.199999999997</c:v>
                </c:pt>
                <c:pt idx="1704">
                  <c:v>59736.4</c:v>
                </c:pt>
                <c:pt idx="1705">
                  <c:v>59753.1</c:v>
                </c:pt>
                <c:pt idx="1706">
                  <c:v>59786.7</c:v>
                </c:pt>
                <c:pt idx="1707">
                  <c:v>59803.4</c:v>
                </c:pt>
                <c:pt idx="1708">
                  <c:v>59828.5</c:v>
                </c:pt>
                <c:pt idx="1709">
                  <c:v>59845.2</c:v>
                </c:pt>
                <c:pt idx="1710">
                  <c:v>59870.1</c:v>
                </c:pt>
                <c:pt idx="1711">
                  <c:v>59886.7</c:v>
                </c:pt>
                <c:pt idx="1712">
                  <c:v>59919.8</c:v>
                </c:pt>
                <c:pt idx="1713">
                  <c:v>59936.3</c:v>
                </c:pt>
                <c:pt idx="1714">
                  <c:v>59969.2</c:v>
                </c:pt>
                <c:pt idx="1715">
                  <c:v>59993.9</c:v>
                </c:pt>
                <c:pt idx="1716">
                  <c:v>60018.400000000001</c:v>
                </c:pt>
                <c:pt idx="1717">
                  <c:v>60042.9</c:v>
                </c:pt>
                <c:pt idx="1718">
                  <c:v>60059.199999999997</c:v>
                </c:pt>
                <c:pt idx="1719">
                  <c:v>60083.6</c:v>
                </c:pt>
                <c:pt idx="1720">
                  <c:v>60099.9</c:v>
                </c:pt>
                <c:pt idx="1721">
                  <c:v>60124.2</c:v>
                </c:pt>
                <c:pt idx="1722">
                  <c:v>60140.4</c:v>
                </c:pt>
                <c:pt idx="1723">
                  <c:v>60172.7</c:v>
                </c:pt>
                <c:pt idx="1724">
                  <c:v>60188.800000000003</c:v>
                </c:pt>
                <c:pt idx="1725">
                  <c:v>60204.9</c:v>
                </c:pt>
                <c:pt idx="1726">
                  <c:v>60229.1</c:v>
                </c:pt>
                <c:pt idx="1727">
                  <c:v>60253.3</c:v>
                </c:pt>
                <c:pt idx="1728">
                  <c:v>60269.4</c:v>
                </c:pt>
                <c:pt idx="1729">
                  <c:v>60301.599999999999</c:v>
                </c:pt>
                <c:pt idx="1730">
                  <c:v>60333.8</c:v>
                </c:pt>
                <c:pt idx="1731">
                  <c:v>60349.9</c:v>
                </c:pt>
                <c:pt idx="1732">
                  <c:v>60374</c:v>
                </c:pt>
                <c:pt idx="1733">
                  <c:v>60398.1</c:v>
                </c:pt>
                <c:pt idx="1734">
                  <c:v>60422.3</c:v>
                </c:pt>
                <c:pt idx="1735">
                  <c:v>60438.3</c:v>
                </c:pt>
                <c:pt idx="1736">
                  <c:v>60454.400000000001</c:v>
                </c:pt>
                <c:pt idx="1737">
                  <c:v>60486.6</c:v>
                </c:pt>
                <c:pt idx="1738">
                  <c:v>60502.8</c:v>
                </c:pt>
                <c:pt idx="1739">
                  <c:v>60518.9</c:v>
                </c:pt>
                <c:pt idx="1740">
                  <c:v>60551.1</c:v>
                </c:pt>
                <c:pt idx="1741">
                  <c:v>60575.3</c:v>
                </c:pt>
                <c:pt idx="1742">
                  <c:v>60599.5</c:v>
                </c:pt>
                <c:pt idx="1743">
                  <c:v>60623.7</c:v>
                </c:pt>
                <c:pt idx="1744">
                  <c:v>60655.9</c:v>
                </c:pt>
                <c:pt idx="1745">
                  <c:v>60680.1</c:v>
                </c:pt>
                <c:pt idx="1746">
                  <c:v>60704.3</c:v>
                </c:pt>
                <c:pt idx="1747">
                  <c:v>60720.4</c:v>
                </c:pt>
                <c:pt idx="1748">
                  <c:v>60744.6</c:v>
                </c:pt>
                <c:pt idx="1749">
                  <c:v>60776.800000000003</c:v>
                </c:pt>
                <c:pt idx="1750">
                  <c:v>60792.800000000003</c:v>
                </c:pt>
                <c:pt idx="1751">
                  <c:v>60824.9</c:v>
                </c:pt>
                <c:pt idx="1752">
                  <c:v>60849</c:v>
                </c:pt>
                <c:pt idx="1753">
                  <c:v>60873</c:v>
                </c:pt>
                <c:pt idx="1754">
                  <c:v>60905</c:v>
                </c:pt>
                <c:pt idx="1755">
                  <c:v>60928.9</c:v>
                </c:pt>
                <c:pt idx="1756">
                  <c:v>60960.800000000003</c:v>
                </c:pt>
                <c:pt idx="1757">
                  <c:v>60976.7</c:v>
                </c:pt>
                <c:pt idx="1758">
                  <c:v>61000.5</c:v>
                </c:pt>
                <c:pt idx="1759">
                  <c:v>61024.3</c:v>
                </c:pt>
                <c:pt idx="1760">
                  <c:v>61040.1</c:v>
                </c:pt>
                <c:pt idx="1761">
                  <c:v>61055.9</c:v>
                </c:pt>
                <c:pt idx="1762">
                  <c:v>61087.5</c:v>
                </c:pt>
                <c:pt idx="1763">
                  <c:v>61103.199999999997</c:v>
                </c:pt>
                <c:pt idx="1764">
                  <c:v>61119</c:v>
                </c:pt>
                <c:pt idx="1765">
                  <c:v>61142.5</c:v>
                </c:pt>
                <c:pt idx="1766">
                  <c:v>61166.1</c:v>
                </c:pt>
                <c:pt idx="1767">
                  <c:v>61197.4</c:v>
                </c:pt>
                <c:pt idx="1768">
                  <c:v>61220.9</c:v>
                </c:pt>
                <c:pt idx="1769">
                  <c:v>61267.5</c:v>
                </c:pt>
                <c:pt idx="1770">
                  <c:v>61298.5</c:v>
                </c:pt>
                <c:pt idx="1771">
                  <c:v>61329.1</c:v>
                </c:pt>
                <c:pt idx="1772">
                  <c:v>61351.8</c:v>
                </c:pt>
                <c:pt idx="1773">
                  <c:v>61374.7</c:v>
                </c:pt>
                <c:pt idx="1774">
                  <c:v>61397.2</c:v>
                </c:pt>
                <c:pt idx="1775">
                  <c:v>61412.1</c:v>
                </c:pt>
                <c:pt idx="1776">
                  <c:v>61434.5</c:v>
                </c:pt>
                <c:pt idx="1777">
                  <c:v>61449.4</c:v>
                </c:pt>
                <c:pt idx="1778">
                  <c:v>61464.3</c:v>
                </c:pt>
                <c:pt idx="1779">
                  <c:v>61479.199999999997</c:v>
                </c:pt>
                <c:pt idx="1780">
                  <c:v>61509.1</c:v>
                </c:pt>
                <c:pt idx="1781">
                  <c:v>61539</c:v>
                </c:pt>
                <c:pt idx="1782">
                  <c:v>61554</c:v>
                </c:pt>
                <c:pt idx="1783">
                  <c:v>61569.3</c:v>
                </c:pt>
                <c:pt idx="1784">
                  <c:v>61599.8</c:v>
                </c:pt>
                <c:pt idx="1785">
                  <c:v>61623</c:v>
                </c:pt>
                <c:pt idx="1786">
                  <c:v>61646.400000000001</c:v>
                </c:pt>
                <c:pt idx="1787">
                  <c:v>61670</c:v>
                </c:pt>
                <c:pt idx="1788">
                  <c:v>61693.8</c:v>
                </c:pt>
                <c:pt idx="1789">
                  <c:v>61726.3</c:v>
                </c:pt>
                <c:pt idx="1790">
                  <c:v>61750.8</c:v>
                </c:pt>
                <c:pt idx="1791">
                  <c:v>61767.1</c:v>
                </c:pt>
                <c:pt idx="1792">
                  <c:v>61783.5</c:v>
                </c:pt>
                <c:pt idx="1793">
                  <c:v>61808.1</c:v>
                </c:pt>
                <c:pt idx="1794">
                  <c:v>61832.7</c:v>
                </c:pt>
                <c:pt idx="1795">
                  <c:v>61857.1</c:v>
                </c:pt>
                <c:pt idx="1796">
                  <c:v>61881.599999999999</c:v>
                </c:pt>
                <c:pt idx="1797">
                  <c:v>61906</c:v>
                </c:pt>
                <c:pt idx="1798">
                  <c:v>61930.1</c:v>
                </c:pt>
                <c:pt idx="1799">
                  <c:v>61954</c:v>
                </c:pt>
                <c:pt idx="1800">
                  <c:v>61969.9</c:v>
                </c:pt>
                <c:pt idx="1801">
                  <c:v>61993</c:v>
                </c:pt>
                <c:pt idx="1802">
                  <c:v>62008.7</c:v>
                </c:pt>
                <c:pt idx="1803">
                  <c:v>62031.6</c:v>
                </c:pt>
                <c:pt idx="1804">
                  <c:v>62053.9</c:v>
                </c:pt>
                <c:pt idx="1805">
                  <c:v>62068.7</c:v>
                </c:pt>
                <c:pt idx="1806">
                  <c:v>62090.400000000001</c:v>
                </c:pt>
                <c:pt idx="1807">
                  <c:v>62104.7</c:v>
                </c:pt>
                <c:pt idx="1808">
                  <c:v>62132.7</c:v>
                </c:pt>
                <c:pt idx="1809">
                  <c:v>62153.4</c:v>
                </c:pt>
                <c:pt idx="1810">
                  <c:v>62173.8</c:v>
                </c:pt>
                <c:pt idx="1811">
                  <c:v>62187.199999999997</c:v>
                </c:pt>
                <c:pt idx="1812">
                  <c:v>62213.2</c:v>
                </c:pt>
                <c:pt idx="1813">
                  <c:v>62245.4</c:v>
                </c:pt>
                <c:pt idx="1814">
                  <c:v>62264.6</c:v>
                </c:pt>
                <c:pt idx="1815">
                  <c:v>62283.7</c:v>
                </c:pt>
                <c:pt idx="1816">
                  <c:v>62296.4</c:v>
                </c:pt>
                <c:pt idx="1817">
                  <c:v>62315.1</c:v>
                </c:pt>
                <c:pt idx="1818">
                  <c:v>62339.8</c:v>
                </c:pt>
                <c:pt idx="1819">
                  <c:v>62364.2</c:v>
                </c:pt>
                <c:pt idx="1820">
                  <c:v>62376.3</c:v>
                </c:pt>
                <c:pt idx="1821">
                  <c:v>62394.5</c:v>
                </c:pt>
                <c:pt idx="1822">
                  <c:v>62412.7</c:v>
                </c:pt>
                <c:pt idx="1823">
                  <c:v>62504</c:v>
                </c:pt>
                <c:pt idx="1824">
                  <c:v>62534.5</c:v>
                </c:pt>
                <c:pt idx="1825">
                  <c:v>62558.9</c:v>
                </c:pt>
                <c:pt idx="1826">
                  <c:v>62577.3</c:v>
                </c:pt>
                <c:pt idx="1827">
                  <c:v>62595.9</c:v>
                </c:pt>
                <c:pt idx="1828">
                  <c:v>62614.5</c:v>
                </c:pt>
                <c:pt idx="1829">
                  <c:v>62639.4</c:v>
                </c:pt>
                <c:pt idx="1830">
                  <c:v>62652.1</c:v>
                </c:pt>
                <c:pt idx="1831">
                  <c:v>62677.599999999999</c:v>
                </c:pt>
                <c:pt idx="1832">
                  <c:v>62703.199999999997</c:v>
                </c:pt>
                <c:pt idx="1833">
                  <c:v>62722.6</c:v>
                </c:pt>
                <c:pt idx="1834">
                  <c:v>62741.8</c:v>
                </c:pt>
                <c:pt idx="1835">
                  <c:v>62761.1</c:v>
                </c:pt>
                <c:pt idx="1836">
                  <c:v>62787</c:v>
                </c:pt>
                <c:pt idx="1837">
                  <c:v>62806.5</c:v>
                </c:pt>
                <c:pt idx="1838">
                  <c:v>62826.1</c:v>
                </c:pt>
                <c:pt idx="1839">
                  <c:v>62852.2</c:v>
                </c:pt>
                <c:pt idx="1840">
                  <c:v>62871.9</c:v>
                </c:pt>
                <c:pt idx="1841">
                  <c:v>62898.1</c:v>
                </c:pt>
                <c:pt idx="1842">
                  <c:v>62917.8</c:v>
                </c:pt>
                <c:pt idx="1843">
                  <c:v>62937.599999999999</c:v>
                </c:pt>
                <c:pt idx="1844">
                  <c:v>62963.9</c:v>
                </c:pt>
                <c:pt idx="1845">
                  <c:v>62983.6</c:v>
                </c:pt>
                <c:pt idx="1846">
                  <c:v>63010</c:v>
                </c:pt>
                <c:pt idx="1847">
                  <c:v>63036.3</c:v>
                </c:pt>
                <c:pt idx="1848">
                  <c:v>63049.5</c:v>
                </c:pt>
                <c:pt idx="1849">
                  <c:v>63075.9</c:v>
                </c:pt>
                <c:pt idx="1850">
                  <c:v>63095.6</c:v>
                </c:pt>
                <c:pt idx="1851">
                  <c:v>63115.4</c:v>
                </c:pt>
                <c:pt idx="1852">
                  <c:v>63135.199999999997</c:v>
                </c:pt>
                <c:pt idx="1853">
                  <c:v>63161.599999999999</c:v>
                </c:pt>
                <c:pt idx="1854">
                  <c:v>63181.4</c:v>
                </c:pt>
                <c:pt idx="1855">
                  <c:v>63207.9</c:v>
                </c:pt>
                <c:pt idx="1856">
                  <c:v>63227.7</c:v>
                </c:pt>
                <c:pt idx="1857">
                  <c:v>63254.1</c:v>
                </c:pt>
                <c:pt idx="1858">
                  <c:v>63274</c:v>
                </c:pt>
                <c:pt idx="1859">
                  <c:v>63300.4</c:v>
                </c:pt>
                <c:pt idx="1860">
                  <c:v>63320.3</c:v>
                </c:pt>
                <c:pt idx="1861">
                  <c:v>63340.2</c:v>
                </c:pt>
                <c:pt idx="1862">
                  <c:v>63366.7</c:v>
                </c:pt>
                <c:pt idx="1863">
                  <c:v>63386.5</c:v>
                </c:pt>
                <c:pt idx="1864">
                  <c:v>63413</c:v>
                </c:pt>
                <c:pt idx="1865">
                  <c:v>63432.9</c:v>
                </c:pt>
                <c:pt idx="1866">
                  <c:v>63452.800000000003</c:v>
                </c:pt>
                <c:pt idx="1867">
                  <c:v>63479.3</c:v>
                </c:pt>
                <c:pt idx="1868">
                  <c:v>63505.7</c:v>
                </c:pt>
                <c:pt idx="1869">
                  <c:v>63519</c:v>
                </c:pt>
                <c:pt idx="1870">
                  <c:v>63545.5</c:v>
                </c:pt>
                <c:pt idx="1871">
                  <c:v>63565.3</c:v>
                </c:pt>
                <c:pt idx="1872">
                  <c:v>63591.8</c:v>
                </c:pt>
                <c:pt idx="1873">
                  <c:v>63611.6</c:v>
                </c:pt>
                <c:pt idx="1874">
                  <c:v>63631.5</c:v>
                </c:pt>
                <c:pt idx="1875">
                  <c:v>63651.3</c:v>
                </c:pt>
                <c:pt idx="1876">
                  <c:v>63677.8</c:v>
                </c:pt>
                <c:pt idx="1877">
                  <c:v>63697.599999999999</c:v>
                </c:pt>
                <c:pt idx="1878">
                  <c:v>63724.1</c:v>
                </c:pt>
                <c:pt idx="1879">
                  <c:v>63743.9</c:v>
                </c:pt>
                <c:pt idx="1880">
                  <c:v>63763.7</c:v>
                </c:pt>
                <c:pt idx="1881">
                  <c:v>63790.2</c:v>
                </c:pt>
                <c:pt idx="1882">
                  <c:v>63803.5</c:v>
                </c:pt>
                <c:pt idx="1883">
                  <c:v>63823.3</c:v>
                </c:pt>
                <c:pt idx="1884">
                  <c:v>63843.199999999997</c:v>
                </c:pt>
                <c:pt idx="1885">
                  <c:v>63869.7</c:v>
                </c:pt>
                <c:pt idx="1886">
                  <c:v>63889.7</c:v>
                </c:pt>
                <c:pt idx="1887">
                  <c:v>63909.599999999999</c:v>
                </c:pt>
                <c:pt idx="1888">
                  <c:v>63929.5</c:v>
                </c:pt>
                <c:pt idx="1889">
                  <c:v>63949.5</c:v>
                </c:pt>
                <c:pt idx="1890">
                  <c:v>63976.1</c:v>
                </c:pt>
                <c:pt idx="1891">
                  <c:v>63996.1</c:v>
                </c:pt>
                <c:pt idx="1892">
                  <c:v>64016.1</c:v>
                </c:pt>
                <c:pt idx="1893">
                  <c:v>64036.1</c:v>
                </c:pt>
                <c:pt idx="1894">
                  <c:v>64056.1</c:v>
                </c:pt>
                <c:pt idx="1895">
                  <c:v>64069.5</c:v>
                </c:pt>
                <c:pt idx="1896">
                  <c:v>64096.2</c:v>
                </c:pt>
                <c:pt idx="1897">
                  <c:v>64123</c:v>
                </c:pt>
                <c:pt idx="1898">
                  <c:v>64136.4</c:v>
                </c:pt>
                <c:pt idx="1899">
                  <c:v>64163.199999999997</c:v>
                </c:pt>
                <c:pt idx="1900">
                  <c:v>64176.6</c:v>
                </c:pt>
                <c:pt idx="1901">
                  <c:v>64196.7</c:v>
                </c:pt>
                <c:pt idx="1902">
                  <c:v>64216.9</c:v>
                </c:pt>
                <c:pt idx="1903">
                  <c:v>64237.1</c:v>
                </c:pt>
                <c:pt idx="1904">
                  <c:v>64264</c:v>
                </c:pt>
                <c:pt idx="1905">
                  <c:v>64277.5</c:v>
                </c:pt>
                <c:pt idx="1906">
                  <c:v>64297.8</c:v>
                </c:pt>
                <c:pt idx="1907">
                  <c:v>64311.3</c:v>
                </c:pt>
                <c:pt idx="1908">
                  <c:v>64324.9</c:v>
                </c:pt>
                <c:pt idx="1909">
                  <c:v>64345.2</c:v>
                </c:pt>
                <c:pt idx="1910">
                  <c:v>64358.8</c:v>
                </c:pt>
                <c:pt idx="1911">
                  <c:v>64379.1</c:v>
                </c:pt>
                <c:pt idx="1912">
                  <c:v>64399.5</c:v>
                </c:pt>
                <c:pt idx="1913">
                  <c:v>64413.1</c:v>
                </c:pt>
                <c:pt idx="1914">
                  <c:v>64426.7</c:v>
                </c:pt>
                <c:pt idx="1915">
                  <c:v>64447.199999999997</c:v>
                </c:pt>
                <c:pt idx="1916">
                  <c:v>64467.6</c:v>
                </c:pt>
                <c:pt idx="1917">
                  <c:v>64481.1</c:v>
                </c:pt>
                <c:pt idx="1918">
                  <c:v>64494.7</c:v>
                </c:pt>
                <c:pt idx="1919">
                  <c:v>64515.1</c:v>
                </c:pt>
                <c:pt idx="1920">
                  <c:v>64535.4</c:v>
                </c:pt>
                <c:pt idx="1921">
                  <c:v>64555.7</c:v>
                </c:pt>
                <c:pt idx="1922">
                  <c:v>64569.3</c:v>
                </c:pt>
                <c:pt idx="1923">
                  <c:v>64589.599999999999</c:v>
                </c:pt>
                <c:pt idx="1924">
                  <c:v>64603.199999999997</c:v>
                </c:pt>
                <c:pt idx="1925">
                  <c:v>64623.6</c:v>
                </c:pt>
                <c:pt idx="1926">
                  <c:v>64637.2</c:v>
                </c:pt>
                <c:pt idx="1927">
                  <c:v>64650.8</c:v>
                </c:pt>
                <c:pt idx="1928">
                  <c:v>64664.6</c:v>
                </c:pt>
                <c:pt idx="1929">
                  <c:v>64678.3</c:v>
                </c:pt>
                <c:pt idx="1930">
                  <c:v>64692.2</c:v>
                </c:pt>
                <c:pt idx="1931">
                  <c:v>64706.1</c:v>
                </c:pt>
                <c:pt idx="1932">
                  <c:v>64720.1</c:v>
                </c:pt>
                <c:pt idx="1933">
                  <c:v>64748.3</c:v>
                </c:pt>
                <c:pt idx="1934">
                  <c:v>64762.7</c:v>
                </c:pt>
                <c:pt idx="1935">
                  <c:v>64777</c:v>
                </c:pt>
                <c:pt idx="1936">
                  <c:v>64791.5</c:v>
                </c:pt>
                <c:pt idx="1937">
                  <c:v>64813.7</c:v>
                </c:pt>
                <c:pt idx="1938">
                  <c:v>64828.6</c:v>
                </c:pt>
                <c:pt idx="1939">
                  <c:v>64851.6</c:v>
                </c:pt>
                <c:pt idx="1940">
                  <c:v>64859.3</c:v>
                </c:pt>
                <c:pt idx="1941">
                  <c:v>64874.8</c:v>
                </c:pt>
                <c:pt idx="1942">
                  <c:v>64906.8</c:v>
                </c:pt>
                <c:pt idx="1943">
                  <c:v>64923.1</c:v>
                </c:pt>
                <c:pt idx="1944">
                  <c:v>64939.6</c:v>
                </c:pt>
                <c:pt idx="1945">
                  <c:v>64956.1</c:v>
                </c:pt>
                <c:pt idx="1946">
                  <c:v>64973.2</c:v>
                </c:pt>
                <c:pt idx="1947">
                  <c:v>64990.7</c:v>
                </c:pt>
                <c:pt idx="1948">
                  <c:v>65008.3</c:v>
                </c:pt>
                <c:pt idx="1949">
                  <c:v>65026.1</c:v>
                </c:pt>
                <c:pt idx="1950">
                  <c:v>65052.9</c:v>
                </c:pt>
                <c:pt idx="1951">
                  <c:v>65071.199999999997</c:v>
                </c:pt>
                <c:pt idx="1952">
                  <c:v>65099</c:v>
                </c:pt>
                <c:pt idx="1953">
                  <c:v>65117.599999999999</c:v>
                </c:pt>
                <c:pt idx="1954">
                  <c:v>65145.7</c:v>
                </c:pt>
                <c:pt idx="1955">
                  <c:v>65164.5</c:v>
                </c:pt>
                <c:pt idx="1956">
                  <c:v>65192.7</c:v>
                </c:pt>
                <c:pt idx="1957">
                  <c:v>65211.5</c:v>
                </c:pt>
                <c:pt idx="1958">
                  <c:v>65230.1</c:v>
                </c:pt>
                <c:pt idx="1959">
                  <c:v>65258</c:v>
                </c:pt>
                <c:pt idx="1960">
                  <c:v>65276.4</c:v>
                </c:pt>
                <c:pt idx="1961">
                  <c:v>65294.7</c:v>
                </c:pt>
                <c:pt idx="1962">
                  <c:v>65312.5</c:v>
                </c:pt>
                <c:pt idx="1963">
                  <c:v>65330.400000000001</c:v>
                </c:pt>
                <c:pt idx="1964">
                  <c:v>65348.1</c:v>
                </c:pt>
                <c:pt idx="1965">
                  <c:v>65365.8</c:v>
                </c:pt>
                <c:pt idx="1966">
                  <c:v>65399.9</c:v>
                </c:pt>
                <c:pt idx="1967">
                  <c:v>65416.9</c:v>
                </c:pt>
                <c:pt idx="1968">
                  <c:v>65433.7</c:v>
                </c:pt>
                <c:pt idx="1969">
                  <c:v>65450.2</c:v>
                </c:pt>
                <c:pt idx="1970">
                  <c:v>65483</c:v>
                </c:pt>
                <c:pt idx="1971">
                  <c:v>65499.1</c:v>
                </c:pt>
                <c:pt idx="1972">
                  <c:v>65514.9</c:v>
                </c:pt>
                <c:pt idx="1973">
                  <c:v>65530.7</c:v>
                </c:pt>
                <c:pt idx="1974">
                  <c:v>65562</c:v>
                </c:pt>
                <c:pt idx="1975">
                  <c:v>65577.3</c:v>
                </c:pt>
                <c:pt idx="1976">
                  <c:v>65600.399999999994</c:v>
                </c:pt>
                <c:pt idx="1977">
                  <c:v>65645.7</c:v>
                </c:pt>
                <c:pt idx="1978">
                  <c:v>65660.7</c:v>
                </c:pt>
                <c:pt idx="1979">
                  <c:v>65675.7</c:v>
                </c:pt>
                <c:pt idx="1980">
                  <c:v>65697.8</c:v>
                </c:pt>
                <c:pt idx="1981">
                  <c:v>65720</c:v>
                </c:pt>
                <c:pt idx="1982">
                  <c:v>65734.7</c:v>
                </c:pt>
                <c:pt idx="1983">
                  <c:v>65756.7</c:v>
                </c:pt>
                <c:pt idx="1984">
                  <c:v>65778.399999999994</c:v>
                </c:pt>
                <c:pt idx="1985">
                  <c:v>65800.100000000006</c:v>
                </c:pt>
                <c:pt idx="1986">
                  <c:v>65821.399999999994</c:v>
                </c:pt>
                <c:pt idx="1987">
                  <c:v>65835.600000000006</c:v>
                </c:pt>
                <c:pt idx="1988">
                  <c:v>65863.7</c:v>
                </c:pt>
                <c:pt idx="1989">
                  <c:v>65884.899999999994</c:v>
                </c:pt>
                <c:pt idx="1990">
                  <c:v>65912.7</c:v>
                </c:pt>
                <c:pt idx="1991">
                  <c:v>65982</c:v>
                </c:pt>
                <c:pt idx="1992">
                  <c:v>66016</c:v>
                </c:pt>
                <c:pt idx="1993">
                  <c:v>66036.5</c:v>
                </c:pt>
                <c:pt idx="1994">
                  <c:v>66070.5</c:v>
                </c:pt>
                <c:pt idx="1995">
                  <c:v>66090.7</c:v>
                </c:pt>
                <c:pt idx="1996">
                  <c:v>66117.600000000006</c:v>
                </c:pt>
                <c:pt idx="1997">
                  <c:v>66151</c:v>
                </c:pt>
                <c:pt idx="1998">
                  <c:v>66177.600000000006</c:v>
                </c:pt>
                <c:pt idx="1999">
                  <c:v>66204.100000000006</c:v>
                </c:pt>
                <c:pt idx="2000">
                  <c:v>66223.8</c:v>
                </c:pt>
                <c:pt idx="2001">
                  <c:v>66250.2</c:v>
                </c:pt>
                <c:pt idx="2002">
                  <c:v>66283.100000000006</c:v>
                </c:pt>
                <c:pt idx="2003">
                  <c:v>66302.8</c:v>
                </c:pt>
                <c:pt idx="2004">
                  <c:v>66335.600000000006</c:v>
                </c:pt>
                <c:pt idx="2005">
                  <c:v>66361.899999999994</c:v>
                </c:pt>
                <c:pt idx="2006">
                  <c:v>66388.100000000006</c:v>
                </c:pt>
                <c:pt idx="2007">
                  <c:v>66414.2</c:v>
                </c:pt>
                <c:pt idx="2008">
                  <c:v>66440.399999999994</c:v>
                </c:pt>
                <c:pt idx="2009">
                  <c:v>66466.5</c:v>
                </c:pt>
                <c:pt idx="2010">
                  <c:v>66486.100000000006</c:v>
                </c:pt>
                <c:pt idx="2011">
                  <c:v>66505.600000000006</c:v>
                </c:pt>
                <c:pt idx="2012">
                  <c:v>66531.7</c:v>
                </c:pt>
                <c:pt idx="2013">
                  <c:v>66564.2</c:v>
                </c:pt>
                <c:pt idx="2014">
                  <c:v>66590.2</c:v>
                </c:pt>
                <c:pt idx="2015">
                  <c:v>66609.7</c:v>
                </c:pt>
                <c:pt idx="2016">
                  <c:v>66635.7</c:v>
                </c:pt>
                <c:pt idx="2017">
                  <c:v>66661.600000000006</c:v>
                </c:pt>
                <c:pt idx="2018">
                  <c:v>66687.5</c:v>
                </c:pt>
                <c:pt idx="2019">
                  <c:v>66713.399999999994</c:v>
                </c:pt>
                <c:pt idx="2020">
                  <c:v>66732.800000000003</c:v>
                </c:pt>
                <c:pt idx="2021">
                  <c:v>66752.2</c:v>
                </c:pt>
                <c:pt idx="2022">
                  <c:v>66771.600000000006</c:v>
                </c:pt>
                <c:pt idx="2023">
                  <c:v>66797.3</c:v>
                </c:pt>
                <c:pt idx="2024">
                  <c:v>66823.100000000006</c:v>
                </c:pt>
                <c:pt idx="2025">
                  <c:v>66842.399999999994</c:v>
                </c:pt>
                <c:pt idx="2026">
                  <c:v>66868.100000000006</c:v>
                </c:pt>
                <c:pt idx="2027">
                  <c:v>66887.399999999994</c:v>
                </c:pt>
                <c:pt idx="2028">
                  <c:v>66913.100000000006</c:v>
                </c:pt>
                <c:pt idx="2029">
                  <c:v>66938.7</c:v>
                </c:pt>
                <c:pt idx="2030">
                  <c:v>66951.600000000006</c:v>
                </c:pt>
                <c:pt idx="2031">
                  <c:v>66977.2</c:v>
                </c:pt>
                <c:pt idx="2032">
                  <c:v>66990.100000000006</c:v>
                </c:pt>
                <c:pt idx="2033">
                  <c:v>67015.899999999994</c:v>
                </c:pt>
                <c:pt idx="2034">
                  <c:v>67035.3</c:v>
                </c:pt>
                <c:pt idx="2035">
                  <c:v>67061.2</c:v>
                </c:pt>
                <c:pt idx="2036">
                  <c:v>67087.100000000006</c:v>
                </c:pt>
                <c:pt idx="2037">
                  <c:v>67113.3</c:v>
                </c:pt>
                <c:pt idx="2038">
                  <c:v>67133</c:v>
                </c:pt>
                <c:pt idx="2039">
                  <c:v>67159.399999999994</c:v>
                </c:pt>
                <c:pt idx="2040">
                  <c:v>67179.199999999997</c:v>
                </c:pt>
                <c:pt idx="2041">
                  <c:v>67205.8</c:v>
                </c:pt>
                <c:pt idx="2042">
                  <c:v>67232.800000000003</c:v>
                </c:pt>
                <c:pt idx="2043">
                  <c:v>67246.2</c:v>
                </c:pt>
                <c:pt idx="2044">
                  <c:v>67273.399999999994</c:v>
                </c:pt>
                <c:pt idx="2045">
                  <c:v>67293.8</c:v>
                </c:pt>
                <c:pt idx="2046">
                  <c:v>67321.3</c:v>
                </c:pt>
                <c:pt idx="2047">
                  <c:v>67348.899999999994</c:v>
                </c:pt>
                <c:pt idx="2048">
                  <c:v>67362.8</c:v>
                </c:pt>
                <c:pt idx="2049">
                  <c:v>67390.8</c:v>
                </c:pt>
                <c:pt idx="2050">
                  <c:v>67419</c:v>
                </c:pt>
                <c:pt idx="2051">
                  <c:v>67433.2</c:v>
                </c:pt>
                <c:pt idx="2052">
                  <c:v>67461.600000000006</c:v>
                </c:pt>
                <c:pt idx="2053">
                  <c:v>67490.5</c:v>
                </c:pt>
                <c:pt idx="2054">
                  <c:v>67512.399999999994</c:v>
                </c:pt>
                <c:pt idx="2055">
                  <c:v>67534.3</c:v>
                </c:pt>
                <c:pt idx="2056">
                  <c:v>67556.7</c:v>
                </c:pt>
                <c:pt idx="2057">
                  <c:v>67579.199999999997</c:v>
                </c:pt>
                <c:pt idx="2058">
                  <c:v>67594.399999999994</c:v>
                </c:pt>
                <c:pt idx="2059">
                  <c:v>67625.3</c:v>
                </c:pt>
                <c:pt idx="2060">
                  <c:v>67648.7</c:v>
                </c:pt>
                <c:pt idx="2061">
                  <c:v>67672.5</c:v>
                </c:pt>
                <c:pt idx="2062">
                  <c:v>67688.7</c:v>
                </c:pt>
                <c:pt idx="2063">
                  <c:v>67721.600000000006</c:v>
                </c:pt>
                <c:pt idx="2064">
                  <c:v>67738</c:v>
                </c:pt>
                <c:pt idx="2065">
                  <c:v>67755.100000000006</c:v>
                </c:pt>
                <c:pt idx="2066">
                  <c:v>67788.899999999994</c:v>
                </c:pt>
                <c:pt idx="2067">
                  <c:v>67806.5</c:v>
                </c:pt>
                <c:pt idx="2068">
                  <c:v>67824.100000000006</c:v>
                </c:pt>
                <c:pt idx="2069">
                  <c:v>67850.7</c:v>
                </c:pt>
                <c:pt idx="2070">
                  <c:v>67868.600000000006</c:v>
                </c:pt>
                <c:pt idx="2071">
                  <c:v>67895.600000000006</c:v>
                </c:pt>
                <c:pt idx="2072">
                  <c:v>67913.7</c:v>
                </c:pt>
                <c:pt idx="2073">
                  <c:v>67931.899999999994</c:v>
                </c:pt>
                <c:pt idx="2074">
                  <c:v>67968.5</c:v>
                </c:pt>
                <c:pt idx="2075">
                  <c:v>67986.8</c:v>
                </c:pt>
                <c:pt idx="2076">
                  <c:v>68005</c:v>
                </c:pt>
                <c:pt idx="2077">
                  <c:v>68032.3</c:v>
                </c:pt>
                <c:pt idx="2078">
                  <c:v>68059.600000000006</c:v>
                </c:pt>
                <c:pt idx="2079">
                  <c:v>68077.399999999994</c:v>
                </c:pt>
                <c:pt idx="2080">
                  <c:v>68104.2</c:v>
                </c:pt>
                <c:pt idx="2081">
                  <c:v>68121.899999999994</c:v>
                </c:pt>
                <c:pt idx="2082">
                  <c:v>68148.2</c:v>
                </c:pt>
                <c:pt idx="2083">
                  <c:v>68174.2</c:v>
                </c:pt>
                <c:pt idx="2084">
                  <c:v>68191.3</c:v>
                </c:pt>
                <c:pt idx="2085">
                  <c:v>68208.3</c:v>
                </c:pt>
                <c:pt idx="2086">
                  <c:v>68225.100000000006</c:v>
                </c:pt>
                <c:pt idx="2087">
                  <c:v>68249.899999999994</c:v>
                </c:pt>
                <c:pt idx="2088">
                  <c:v>68274.7</c:v>
                </c:pt>
                <c:pt idx="2089">
                  <c:v>68290.899999999994</c:v>
                </c:pt>
                <c:pt idx="2090">
                  <c:v>68307.100000000006</c:v>
                </c:pt>
                <c:pt idx="2091">
                  <c:v>68339.199999999997</c:v>
                </c:pt>
                <c:pt idx="2092">
                  <c:v>68355.100000000006</c:v>
                </c:pt>
                <c:pt idx="2093">
                  <c:v>68378.7</c:v>
                </c:pt>
                <c:pt idx="2094">
                  <c:v>68402.2</c:v>
                </c:pt>
                <c:pt idx="2095">
                  <c:v>68417.8</c:v>
                </c:pt>
                <c:pt idx="2096">
                  <c:v>68433.3</c:v>
                </c:pt>
                <c:pt idx="2097">
                  <c:v>68456.5</c:v>
                </c:pt>
                <c:pt idx="2098">
                  <c:v>68471.7</c:v>
                </c:pt>
                <c:pt idx="2099">
                  <c:v>68502.3</c:v>
                </c:pt>
                <c:pt idx="2100">
                  <c:v>68517.399999999994</c:v>
                </c:pt>
                <c:pt idx="2101">
                  <c:v>68540.100000000006</c:v>
                </c:pt>
                <c:pt idx="2102">
                  <c:v>68555.100000000006</c:v>
                </c:pt>
                <c:pt idx="2103">
                  <c:v>68570.100000000006</c:v>
                </c:pt>
                <c:pt idx="2104">
                  <c:v>68592.5</c:v>
                </c:pt>
                <c:pt idx="2105">
                  <c:v>68614.899999999994</c:v>
                </c:pt>
                <c:pt idx="2106">
                  <c:v>68637.100000000006</c:v>
                </c:pt>
                <c:pt idx="2107">
                  <c:v>68651.899999999994</c:v>
                </c:pt>
                <c:pt idx="2108">
                  <c:v>68666.600000000006</c:v>
                </c:pt>
                <c:pt idx="2109">
                  <c:v>68688.600000000006</c:v>
                </c:pt>
                <c:pt idx="2110">
                  <c:v>68710.5</c:v>
                </c:pt>
                <c:pt idx="2111">
                  <c:v>68732.5</c:v>
                </c:pt>
                <c:pt idx="2112">
                  <c:v>68754.3</c:v>
                </c:pt>
                <c:pt idx="2113">
                  <c:v>68768.899999999994</c:v>
                </c:pt>
                <c:pt idx="2114">
                  <c:v>68790.600000000006</c:v>
                </c:pt>
                <c:pt idx="2115">
                  <c:v>68812.3</c:v>
                </c:pt>
                <c:pt idx="2116">
                  <c:v>68826.7</c:v>
                </c:pt>
                <c:pt idx="2117">
                  <c:v>68841</c:v>
                </c:pt>
                <c:pt idx="2118">
                  <c:v>68855.399999999994</c:v>
                </c:pt>
                <c:pt idx="2119">
                  <c:v>68869.600000000006</c:v>
                </c:pt>
                <c:pt idx="2120">
                  <c:v>68890.899999999994</c:v>
                </c:pt>
                <c:pt idx="2121">
                  <c:v>68912.100000000006</c:v>
                </c:pt>
                <c:pt idx="2122">
                  <c:v>68926.3</c:v>
                </c:pt>
                <c:pt idx="2123">
                  <c:v>68947.199999999997</c:v>
                </c:pt>
                <c:pt idx="2124">
                  <c:v>68961.2</c:v>
                </c:pt>
                <c:pt idx="2125">
                  <c:v>68981.899999999994</c:v>
                </c:pt>
                <c:pt idx="2126">
                  <c:v>68995.8</c:v>
                </c:pt>
                <c:pt idx="2127">
                  <c:v>69016.3</c:v>
                </c:pt>
                <c:pt idx="2128">
                  <c:v>69029.899999999994</c:v>
                </c:pt>
                <c:pt idx="2129">
                  <c:v>69043.399999999994</c:v>
                </c:pt>
                <c:pt idx="2130">
                  <c:v>69063.399999999994</c:v>
                </c:pt>
                <c:pt idx="2131">
                  <c:v>69083.199999999997</c:v>
                </c:pt>
                <c:pt idx="2132">
                  <c:v>69096.399999999994</c:v>
                </c:pt>
                <c:pt idx="2133">
                  <c:v>69109.600000000006</c:v>
                </c:pt>
                <c:pt idx="2134">
                  <c:v>69122.399999999994</c:v>
                </c:pt>
                <c:pt idx="2135">
                  <c:v>69135.199999999997</c:v>
                </c:pt>
                <c:pt idx="2136">
                  <c:v>69154.5</c:v>
                </c:pt>
                <c:pt idx="2137">
                  <c:v>69167.199999999997</c:v>
                </c:pt>
                <c:pt idx="2138">
                  <c:v>69186.100000000006</c:v>
                </c:pt>
                <c:pt idx="2139">
                  <c:v>69204.800000000003</c:v>
                </c:pt>
                <c:pt idx="2140">
                  <c:v>69217.100000000006</c:v>
                </c:pt>
                <c:pt idx="2141">
                  <c:v>69229.399999999994</c:v>
                </c:pt>
                <c:pt idx="2142">
                  <c:v>69247.7</c:v>
                </c:pt>
                <c:pt idx="2143">
                  <c:v>69265.899999999994</c:v>
                </c:pt>
                <c:pt idx="2144">
                  <c:v>69277.899999999994</c:v>
                </c:pt>
                <c:pt idx="2145">
                  <c:v>69290</c:v>
                </c:pt>
                <c:pt idx="2146">
                  <c:v>69308</c:v>
                </c:pt>
                <c:pt idx="2147">
                  <c:v>69325.8</c:v>
                </c:pt>
                <c:pt idx="2148">
                  <c:v>69337.5</c:v>
                </c:pt>
                <c:pt idx="2149">
                  <c:v>69349.2</c:v>
                </c:pt>
                <c:pt idx="2150">
                  <c:v>69360.800000000003</c:v>
                </c:pt>
                <c:pt idx="2151">
                  <c:v>69372.2</c:v>
                </c:pt>
                <c:pt idx="2152">
                  <c:v>69395.100000000006</c:v>
                </c:pt>
                <c:pt idx="2153">
                  <c:v>69406.3</c:v>
                </c:pt>
                <c:pt idx="2154">
                  <c:v>69434.5</c:v>
                </c:pt>
                <c:pt idx="2155">
                  <c:v>69484.2</c:v>
                </c:pt>
                <c:pt idx="2156">
                  <c:v>69506</c:v>
                </c:pt>
                <c:pt idx="2157">
                  <c:v>69527.600000000006</c:v>
                </c:pt>
                <c:pt idx="2158">
                  <c:v>69549.2</c:v>
                </c:pt>
                <c:pt idx="2159">
                  <c:v>69559.7</c:v>
                </c:pt>
                <c:pt idx="2160">
                  <c:v>69580.800000000003</c:v>
                </c:pt>
                <c:pt idx="2161">
                  <c:v>69601.2</c:v>
                </c:pt>
                <c:pt idx="2162">
                  <c:v>69621.5</c:v>
                </c:pt>
                <c:pt idx="2163">
                  <c:v>69631.3</c:v>
                </c:pt>
                <c:pt idx="2164">
                  <c:v>69651</c:v>
                </c:pt>
                <c:pt idx="2165">
                  <c:v>69670.399999999994</c:v>
                </c:pt>
                <c:pt idx="2166">
                  <c:v>69684.800000000003</c:v>
                </c:pt>
                <c:pt idx="2167">
                  <c:v>69709</c:v>
                </c:pt>
                <c:pt idx="2168">
                  <c:v>69723</c:v>
                </c:pt>
                <c:pt idx="2169">
                  <c:v>69741.600000000006</c:v>
                </c:pt>
                <c:pt idx="2170">
                  <c:v>69755.399999999994</c:v>
                </c:pt>
                <c:pt idx="2171">
                  <c:v>69773.399999999994</c:v>
                </c:pt>
                <c:pt idx="2172">
                  <c:v>69786.8</c:v>
                </c:pt>
                <c:pt idx="2173">
                  <c:v>69809.100000000006</c:v>
                </c:pt>
                <c:pt idx="2174">
                  <c:v>69826.7</c:v>
                </c:pt>
                <c:pt idx="2175">
                  <c:v>69835.5</c:v>
                </c:pt>
                <c:pt idx="2176">
                  <c:v>69853</c:v>
                </c:pt>
                <c:pt idx="2177">
                  <c:v>69870.5</c:v>
                </c:pt>
                <c:pt idx="2178">
                  <c:v>69888</c:v>
                </c:pt>
                <c:pt idx="2179">
                  <c:v>69905.5</c:v>
                </c:pt>
                <c:pt idx="2180">
                  <c:v>69918.8</c:v>
                </c:pt>
                <c:pt idx="2181">
                  <c:v>69936.5</c:v>
                </c:pt>
                <c:pt idx="2182">
                  <c:v>69945.3</c:v>
                </c:pt>
                <c:pt idx="2183">
                  <c:v>69963.3</c:v>
                </c:pt>
                <c:pt idx="2184">
                  <c:v>69981.5</c:v>
                </c:pt>
                <c:pt idx="2185">
                  <c:v>69999.7</c:v>
                </c:pt>
                <c:pt idx="2186">
                  <c:v>70013.399999999994</c:v>
                </c:pt>
                <c:pt idx="2187">
                  <c:v>70032.100000000006</c:v>
                </c:pt>
                <c:pt idx="2188">
                  <c:v>70046.100000000006</c:v>
                </c:pt>
                <c:pt idx="2189">
                  <c:v>70065.100000000006</c:v>
                </c:pt>
                <c:pt idx="2190">
                  <c:v>70084.2</c:v>
                </c:pt>
                <c:pt idx="2191">
                  <c:v>70093.8</c:v>
                </c:pt>
                <c:pt idx="2192">
                  <c:v>70113.100000000006</c:v>
                </c:pt>
                <c:pt idx="2193">
                  <c:v>70123</c:v>
                </c:pt>
                <c:pt idx="2194">
                  <c:v>70142.7</c:v>
                </c:pt>
                <c:pt idx="2195">
                  <c:v>70157.8</c:v>
                </c:pt>
                <c:pt idx="2196">
                  <c:v>70177.899999999994</c:v>
                </c:pt>
                <c:pt idx="2197">
                  <c:v>70193.3</c:v>
                </c:pt>
                <c:pt idx="2198">
                  <c:v>70219</c:v>
                </c:pt>
                <c:pt idx="2199">
                  <c:v>70234.7</c:v>
                </c:pt>
                <c:pt idx="2200">
                  <c:v>70250.7</c:v>
                </c:pt>
                <c:pt idx="2201">
                  <c:v>70272</c:v>
                </c:pt>
                <c:pt idx="2202">
                  <c:v>70293.899999999994</c:v>
                </c:pt>
                <c:pt idx="2203">
                  <c:v>70316.7</c:v>
                </c:pt>
                <c:pt idx="2204">
                  <c:v>70327.899999999994</c:v>
                </c:pt>
                <c:pt idx="2205">
                  <c:v>70351.7</c:v>
                </c:pt>
                <c:pt idx="2206">
                  <c:v>70369.5</c:v>
                </c:pt>
                <c:pt idx="2207">
                  <c:v>70394.600000000006</c:v>
                </c:pt>
                <c:pt idx="2208">
                  <c:v>70413.3</c:v>
                </c:pt>
                <c:pt idx="2209">
                  <c:v>70439.7</c:v>
                </c:pt>
                <c:pt idx="2210">
                  <c:v>70466.3</c:v>
                </c:pt>
                <c:pt idx="2211">
                  <c:v>70487</c:v>
                </c:pt>
                <c:pt idx="2212">
                  <c:v>70515</c:v>
                </c:pt>
                <c:pt idx="2213">
                  <c:v>70536.800000000003</c:v>
                </c:pt>
                <c:pt idx="2214">
                  <c:v>70566.3</c:v>
                </c:pt>
                <c:pt idx="2215">
                  <c:v>70581.5</c:v>
                </c:pt>
                <c:pt idx="2216">
                  <c:v>70612.100000000006</c:v>
                </c:pt>
                <c:pt idx="2217">
                  <c:v>70628.3</c:v>
                </c:pt>
                <c:pt idx="2218">
                  <c:v>70660.399999999994</c:v>
                </c:pt>
                <c:pt idx="2219">
                  <c:v>70684.899999999994</c:v>
                </c:pt>
                <c:pt idx="2220">
                  <c:v>70709.8</c:v>
                </c:pt>
                <c:pt idx="2221">
                  <c:v>70743.600000000006</c:v>
                </c:pt>
                <c:pt idx="2222">
                  <c:v>70769.2</c:v>
                </c:pt>
                <c:pt idx="2223">
                  <c:v>70794.899999999994</c:v>
                </c:pt>
                <c:pt idx="2224">
                  <c:v>70820.800000000003</c:v>
                </c:pt>
                <c:pt idx="2225">
                  <c:v>70846.899999999994</c:v>
                </c:pt>
                <c:pt idx="2226">
                  <c:v>70873.100000000006</c:v>
                </c:pt>
                <c:pt idx="2227">
                  <c:v>70899.3</c:v>
                </c:pt>
                <c:pt idx="2228">
                  <c:v>70916.800000000003</c:v>
                </c:pt>
                <c:pt idx="2229">
                  <c:v>70934.3</c:v>
                </c:pt>
                <c:pt idx="2230">
                  <c:v>70960.5</c:v>
                </c:pt>
                <c:pt idx="2231">
                  <c:v>70986.600000000006</c:v>
                </c:pt>
                <c:pt idx="2232">
                  <c:v>71004</c:v>
                </c:pt>
                <c:pt idx="2233">
                  <c:v>71021.3</c:v>
                </c:pt>
                <c:pt idx="2234">
                  <c:v>71047.100000000006</c:v>
                </c:pt>
                <c:pt idx="2235">
                  <c:v>71072.800000000003</c:v>
                </c:pt>
                <c:pt idx="2236">
                  <c:v>71089.7</c:v>
                </c:pt>
                <c:pt idx="2237">
                  <c:v>71114.899999999994</c:v>
                </c:pt>
                <c:pt idx="2238">
                  <c:v>71131.7</c:v>
                </c:pt>
                <c:pt idx="2239">
                  <c:v>71156.5</c:v>
                </c:pt>
                <c:pt idx="2240">
                  <c:v>71172.899999999994</c:v>
                </c:pt>
                <c:pt idx="2241">
                  <c:v>71197.2</c:v>
                </c:pt>
                <c:pt idx="2242">
                  <c:v>71213.5</c:v>
                </c:pt>
                <c:pt idx="2243">
                  <c:v>71237.5</c:v>
                </c:pt>
                <c:pt idx="2244">
                  <c:v>71261.2</c:v>
                </c:pt>
                <c:pt idx="2245">
                  <c:v>71276.899999999994</c:v>
                </c:pt>
                <c:pt idx="2246">
                  <c:v>71292.600000000006</c:v>
                </c:pt>
                <c:pt idx="2247">
                  <c:v>71308.2</c:v>
                </c:pt>
                <c:pt idx="2248">
                  <c:v>71323.7</c:v>
                </c:pt>
                <c:pt idx="2249">
                  <c:v>71354.7</c:v>
                </c:pt>
                <c:pt idx="2250">
                  <c:v>71370</c:v>
                </c:pt>
                <c:pt idx="2251">
                  <c:v>71393</c:v>
                </c:pt>
                <c:pt idx="2252">
                  <c:v>71408.2</c:v>
                </c:pt>
                <c:pt idx="2253">
                  <c:v>71431.100000000006</c:v>
                </c:pt>
                <c:pt idx="2254">
                  <c:v>71446.2</c:v>
                </c:pt>
                <c:pt idx="2255">
                  <c:v>71468.899999999994</c:v>
                </c:pt>
                <c:pt idx="2256">
                  <c:v>71484</c:v>
                </c:pt>
                <c:pt idx="2257">
                  <c:v>71506.5</c:v>
                </c:pt>
                <c:pt idx="2258">
                  <c:v>71528.899999999994</c:v>
                </c:pt>
                <c:pt idx="2259">
                  <c:v>71543.8</c:v>
                </c:pt>
                <c:pt idx="2260">
                  <c:v>71558.600000000006</c:v>
                </c:pt>
                <c:pt idx="2261">
                  <c:v>71580.800000000003</c:v>
                </c:pt>
                <c:pt idx="2262">
                  <c:v>71602.899999999994</c:v>
                </c:pt>
                <c:pt idx="2263">
                  <c:v>71610.2</c:v>
                </c:pt>
                <c:pt idx="2264">
                  <c:v>71639.399999999994</c:v>
                </c:pt>
                <c:pt idx="2265">
                  <c:v>71661.100000000006</c:v>
                </c:pt>
                <c:pt idx="2266">
                  <c:v>71675.5</c:v>
                </c:pt>
                <c:pt idx="2267">
                  <c:v>71697.100000000006</c:v>
                </c:pt>
                <c:pt idx="2268">
                  <c:v>71711.3</c:v>
                </c:pt>
                <c:pt idx="2269">
                  <c:v>71739.8</c:v>
                </c:pt>
                <c:pt idx="2270">
                  <c:v>71753.899999999994</c:v>
                </c:pt>
                <c:pt idx="2271">
                  <c:v>71775</c:v>
                </c:pt>
                <c:pt idx="2272">
                  <c:v>71788.800000000003</c:v>
                </c:pt>
                <c:pt idx="2273">
                  <c:v>71809.8</c:v>
                </c:pt>
                <c:pt idx="2274">
                  <c:v>71823.600000000006</c:v>
                </c:pt>
                <c:pt idx="2275">
                  <c:v>71837.3</c:v>
                </c:pt>
                <c:pt idx="2276">
                  <c:v>71857.899999999994</c:v>
                </c:pt>
                <c:pt idx="2277">
                  <c:v>71871.600000000006</c:v>
                </c:pt>
                <c:pt idx="2278">
                  <c:v>71891.899999999994</c:v>
                </c:pt>
                <c:pt idx="2279">
                  <c:v>71905.399999999994</c:v>
                </c:pt>
                <c:pt idx="2280">
                  <c:v>71925.600000000006</c:v>
                </c:pt>
                <c:pt idx="2281">
                  <c:v>71939</c:v>
                </c:pt>
                <c:pt idx="2282">
                  <c:v>71952.3</c:v>
                </c:pt>
                <c:pt idx="2283">
                  <c:v>71965.600000000006</c:v>
                </c:pt>
                <c:pt idx="2284">
                  <c:v>71978.899999999994</c:v>
                </c:pt>
                <c:pt idx="2285">
                  <c:v>72005.399999999994</c:v>
                </c:pt>
                <c:pt idx="2286">
                  <c:v>72018.600000000006</c:v>
                </c:pt>
                <c:pt idx="2287">
                  <c:v>72031.7</c:v>
                </c:pt>
                <c:pt idx="2288">
                  <c:v>72051.399999999994</c:v>
                </c:pt>
                <c:pt idx="2289">
                  <c:v>72071</c:v>
                </c:pt>
                <c:pt idx="2290">
                  <c:v>72084.100000000006</c:v>
                </c:pt>
                <c:pt idx="2291">
                  <c:v>72097.100000000006</c:v>
                </c:pt>
                <c:pt idx="2292">
                  <c:v>72110.2</c:v>
                </c:pt>
                <c:pt idx="2293">
                  <c:v>72123.199999999997</c:v>
                </c:pt>
                <c:pt idx="2294">
                  <c:v>72149.3</c:v>
                </c:pt>
                <c:pt idx="2295">
                  <c:v>72162.3</c:v>
                </c:pt>
                <c:pt idx="2296">
                  <c:v>72175.3</c:v>
                </c:pt>
                <c:pt idx="2297">
                  <c:v>72194.8</c:v>
                </c:pt>
                <c:pt idx="2298">
                  <c:v>72207.8</c:v>
                </c:pt>
                <c:pt idx="2299">
                  <c:v>72220.800000000003</c:v>
                </c:pt>
                <c:pt idx="2300">
                  <c:v>72240.3</c:v>
                </c:pt>
                <c:pt idx="2301">
                  <c:v>72259.8</c:v>
                </c:pt>
                <c:pt idx="2302">
                  <c:v>72272.800000000003</c:v>
                </c:pt>
                <c:pt idx="2303">
                  <c:v>72285.8</c:v>
                </c:pt>
                <c:pt idx="2304">
                  <c:v>72311.7</c:v>
                </c:pt>
                <c:pt idx="2305">
                  <c:v>72324.7</c:v>
                </c:pt>
                <c:pt idx="2306">
                  <c:v>72337.600000000006</c:v>
                </c:pt>
                <c:pt idx="2307">
                  <c:v>72357.100000000006</c:v>
                </c:pt>
                <c:pt idx="2308">
                  <c:v>72376.5</c:v>
                </c:pt>
                <c:pt idx="2309">
                  <c:v>72389.399999999994</c:v>
                </c:pt>
                <c:pt idx="2310">
                  <c:v>72402.3</c:v>
                </c:pt>
                <c:pt idx="2311">
                  <c:v>72421.600000000006</c:v>
                </c:pt>
                <c:pt idx="2312">
                  <c:v>72440.899999999994</c:v>
                </c:pt>
                <c:pt idx="2313">
                  <c:v>72460.100000000006</c:v>
                </c:pt>
                <c:pt idx="2314">
                  <c:v>72485.600000000006</c:v>
                </c:pt>
                <c:pt idx="2315">
                  <c:v>72536.7</c:v>
                </c:pt>
                <c:pt idx="2316">
                  <c:v>72574.8</c:v>
                </c:pt>
                <c:pt idx="2317">
                  <c:v>72593.8</c:v>
                </c:pt>
                <c:pt idx="2318">
                  <c:v>72619.199999999997</c:v>
                </c:pt>
                <c:pt idx="2319">
                  <c:v>72638.100000000006</c:v>
                </c:pt>
                <c:pt idx="2320">
                  <c:v>72657</c:v>
                </c:pt>
                <c:pt idx="2321">
                  <c:v>72682.2</c:v>
                </c:pt>
                <c:pt idx="2322">
                  <c:v>72700.899999999994</c:v>
                </c:pt>
                <c:pt idx="2323">
                  <c:v>72725.899999999994</c:v>
                </c:pt>
                <c:pt idx="2324">
                  <c:v>72750.8</c:v>
                </c:pt>
                <c:pt idx="2325">
                  <c:v>72769.399999999994</c:v>
                </c:pt>
                <c:pt idx="2326">
                  <c:v>72800.399999999994</c:v>
                </c:pt>
                <c:pt idx="2327">
                  <c:v>72825.2</c:v>
                </c:pt>
                <c:pt idx="2328">
                  <c:v>72843.7</c:v>
                </c:pt>
                <c:pt idx="2329">
                  <c:v>72868.399999999994</c:v>
                </c:pt>
                <c:pt idx="2330">
                  <c:v>72893</c:v>
                </c:pt>
                <c:pt idx="2331">
                  <c:v>72917.5</c:v>
                </c:pt>
                <c:pt idx="2332">
                  <c:v>72935.899999999994</c:v>
                </c:pt>
                <c:pt idx="2333">
                  <c:v>72960.3</c:v>
                </c:pt>
                <c:pt idx="2334">
                  <c:v>72984.600000000006</c:v>
                </c:pt>
                <c:pt idx="2335">
                  <c:v>73002.8</c:v>
                </c:pt>
                <c:pt idx="2336">
                  <c:v>73027.100000000006</c:v>
                </c:pt>
                <c:pt idx="2337">
                  <c:v>73051.3</c:v>
                </c:pt>
                <c:pt idx="2338">
                  <c:v>73075.5</c:v>
                </c:pt>
                <c:pt idx="2339">
                  <c:v>73099.600000000006</c:v>
                </c:pt>
                <c:pt idx="2340">
                  <c:v>73123.600000000006</c:v>
                </c:pt>
                <c:pt idx="2341">
                  <c:v>73141.600000000006</c:v>
                </c:pt>
                <c:pt idx="2342">
                  <c:v>73165.5</c:v>
                </c:pt>
                <c:pt idx="2343">
                  <c:v>73189.399999999994</c:v>
                </c:pt>
                <c:pt idx="2344">
                  <c:v>73207.3</c:v>
                </c:pt>
                <c:pt idx="2345">
                  <c:v>73231.100000000006</c:v>
                </c:pt>
                <c:pt idx="2346">
                  <c:v>73254.8</c:v>
                </c:pt>
                <c:pt idx="2347">
                  <c:v>73278.5</c:v>
                </c:pt>
                <c:pt idx="2348">
                  <c:v>73302.100000000006</c:v>
                </c:pt>
                <c:pt idx="2349">
                  <c:v>73313.899999999994</c:v>
                </c:pt>
                <c:pt idx="2350">
                  <c:v>73343.399999999994</c:v>
                </c:pt>
                <c:pt idx="2351">
                  <c:v>73355.199999999997</c:v>
                </c:pt>
                <c:pt idx="2352">
                  <c:v>73378.600000000006</c:v>
                </c:pt>
                <c:pt idx="2353">
                  <c:v>73402</c:v>
                </c:pt>
                <c:pt idx="2354">
                  <c:v>73425.399999999994</c:v>
                </c:pt>
                <c:pt idx="2355">
                  <c:v>73442.899999999994</c:v>
                </c:pt>
                <c:pt idx="2356">
                  <c:v>73460.399999999994</c:v>
                </c:pt>
                <c:pt idx="2357">
                  <c:v>73477.899999999994</c:v>
                </c:pt>
                <c:pt idx="2358">
                  <c:v>73501.2</c:v>
                </c:pt>
                <c:pt idx="2359">
                  <c:v>73524.5</c:v>
                </c:pt>
                <c:pt idx="2360">
                  <c:v>73542</c:v>
                </c:pt>
                <c:pt idx="2361">
                  <c:v>73565.3</c:v>
                </c:pt>
                <c:pt idx="2362">
                  <c:v>73588.600000000006</c:v>
                </c:pt>
                <c:pt idx="2363">
                  <c:v>73606.2</c:v>
                </c:pt>
                <c:pt idx="2364">
                  <c:v>73623.7</c:v>
                </c:pt>
                <c:pt idx="2365">
                  <c:v>73647.100000000006</c:v>
                </c:pt>
                <c:pt idx="2366">
                  <c:v>73670.5</c:v>
                </c:pt>
                <c:pt idx="2367">
                  <c:v>73693.899999999994</c:v>
                </c:pt>
                <c:pt idx="2368">
                  <c:v>73705.600000000006</c:v>
                </c:pt>
                <c:pt idx="2369">
                  <c:v>73734.8</c:v>
                </c:pt>
                <c:pt idx="2370">
                  <c:v>73752.3</c:v>
                </c:pt>
                <c:pt idx="2371">
                  <c:v>73775.600000000006</c:v>
                </c:pt>
                <c:pt idx="2372">
                  <c:v>73798.7</c:v>
                </c:pt>
                <c:pt idx="2373">
                  <c:v>73816</c:v>
                </c:pt>
                <c:pt idx="2374">
                  <c:v>73838.899999999994</c:v>
                </c:pt>
                <c:pt idx="2375">
                  <c:v>73856</c:v>
                </c:pt>
                <c:pt idx="2376">
                  <c:v>73872.800000000003</c:v>
                </c:pt>
                <c:pt idx="2377">
                  <c:v>73895.100000000006</c:v>
                </c:pt>
                <c:pt idx="2378">
                  <c:v>73917.100000000006</c:v>
                </c:pt>
                <c:pt idx="2379">
                  <c:v>73933.5</c:v>
                </c:pt>
                <c:pt idx="2380">
                  <c:v>73954.8</c:v>
                </c:pt>
                <c:pt idx="2381">
                  <c:v>73976</c:v>
                </c:pt>
                <c:pt idx="2382">
                  <c:v>73991.7</c:v>
                </c:pt>
                <c:pt idx="2383">
                  <c:v>74012.3</c:v>
                </c:pt>
                <c:pt idx="2384">
                  <c:v>74027.3</c:v>
                </c:pt>
                <c:pt idx="2385">
                  <c:v>74042.3</c:v>
                </c:pt>
                <c:pt idx="2386">
                  <c:v>74061.600000000006</c:v>
                </c:pt>
                <c:pt idx="2387">
                  <c:v>74071.3</c:v>
                </c:pt>
                <c:pt idx="2388">
                  <c:v>74085.399999999994</c:v>
                </c:pt>
                <c:pt idx="2389">
                  <c:v>74104</c:v>
                </c:pt>
                <c:pt idx="2390">
                  <c:v>74122.100000000006</c:v>
                </c:pt>
                <c:pt idx="2391">
                  <c:v>74131.199999999997</c:v>
                </c:pt>
                <c:pt idx="2392">
                  <c:v>74148.899999999994</c:v>
                </c:pt>
                <c:pt idx="2393">
                  <c:v>74162</c:v>
                </c:pt>
                <c:pt idx="2394">
                  <c:v>74175.100000000006</c:v>
                </c:pt>
                <c:pt idx="2395">
                  <c:v>74183.8</c:v>
                </c:pt>
                <c:pt idx="2396">
                  <c:v>74196.600000000006</c:v>
                </c:pt>
                <c:pt idx="2397">
                  <c:v>74209.399999999994</c:v>
                </c:pt>
                <c:pt idx="2398">
                  <c:v>74217.8</c:v>
                </c:pt>
                <c:pt idx="2399">
                  <c:v>74230.399999999994</c:v>
                </c:pt>
                <c:pt idx="2400">
                  <c:v>74238.7</c:v>
                </c:pt>
                <c:pt idx="2401">
                  <c:v>74251.199999999997</c:v>
                </c:pt>
                <c:pt idx="2402">
                  <c:v>74259.5</c:v>
                </c:pt>
                <c:pt idx="2403">
                  <c:v>74267.8</c:v>
                </c:pt>
                <c:pt idx="2404">
                  <c:v>74280.3</c:v>
                </c:pt>
                <c:pt idx="2405">
                  <c:v>74292.800000000003</c:v>
                </c:pt>
                <c:pt idx="2406">
                  <c:v>74301.100000000006</c:v>
                </c:pt>
                <c:pt idx="2407">
                  <c:v>74313.600000000006</c:v>
                </c:pt>
                <c:pt idx="2408">
                  <c:v>74326.2</c:v>
                </c:pt>
                <c:pt idx="2409">
                  <c:v>74334.600000000006</c:v>
                </c:pt>
                <c:pt idx="2410">
                  <c:v>74347.3</c:v>
                </c:pt>
                <c:pt idx="2411">
                  <c:v>74355.8</c:v>
                </c:pt>
                <c:pt idx="2412">
                  <c:v>74368.7</c:v>
                </c:pt>
                <c:pt idx="2413">
                  <c:v>74377.3</c:v>
                </c:pt>
                <c:pt idx="2414">
                  <c:v>74385.899999999994</c:v>
                </c:pt>
                <c:pt idx="2415">
                  <c:v>74399.100000000006</c:v>
                </c:pt>
                <c:pt idx="2416">
                  <c:v>74412.3</c:v>
                </c:pt>
                <c:pt idx="2417">
                  <c:v>74421.3</c:v>
                </c:pt>
                <c:pt idx="2418">
                  <c:v>74434.8</c:v>
                </c:pt>
                <c:pt idx="2419">
                  <c:v>74444</c:v>
                </c:pt>
                <c:pt idx="2420">
                  <c:v>74453.2</c:v>
                </c:pt>
                <c:pt idx="2421">
                  <c:v>74467.100000000006</c:v>
                </c:pt>
                <c:pt idx="2422">
                  <c:v>74476.5</c:v>
                </c:pt>
                <c:pt idx="2423">
                  <c:v>74490.600000000006</c:v>
                </c:pt>
                <c:pt idx="2424">
                  <c:v>74505</c:v>
                </c:pt>
                <c:pt idx="2425">
                  <c:v>74519.5</c:v>
                </c:pt>
                <c:pt idx="2426">
                  <c:v>74529.3</c:v>
                </c:pt>
                <c:pt idx="2427">
                  <c:v>74544</c:v>
                </c:pt>
                <c:pt idx="2428">
                  <c:v>74553.899999999994</c:v>
                </c:pt>
                <c:pt idx="2429">
                  <c:v>74568.800000000003</c:v>
                </c:pt>
                <c:pt idx="2430">
                  <c:v>74578.899999999994</c:v>
                </c:pt>
                <c:pt idx="2431">
                  <c:v>74594</c:v>
                </c:pt>
                <c:pt idx="2432">
                  <c:v>74604.2</c:v>
                </c:pt>
                <c:pt idx="2433">
                  <c:v>74619.600000000006</c:v>
                </c:pt>
                <c:pt idx="2434">
                  <c:v>74629.899999999994</c:v>
                </c:pt>
                <c:pt idx="2435">
                  <c:v>74645.399999999994</c:v>
                </c:pt>
                <c:pt idx="2436">
                  <c:v>74660.899999999994</c:v>
                </c:pt>
                <c:pt idx="2437">
                  <c:v>74671.399999999994</c:v>
                </c:pt>
                <c:pt idx="2438">
                  <c:v>74681.899999999994</c:v>
                </c:pt>
                <c:pt idx="2439">
                  <c:v>74697.600000000006</c:v>
                </c:pt>
                <c:pt idx="2440">
                  <c:v>74713.399999999994</c:v>
                </c:pt>
                <c:pt idx="2441">
                  <c:v>74729.3</c:v>
                </c:pt>
                <c:pt idx="2442">
                  <c:v>74745.2</c:v>
                </c:pt>
                <c:pt idx="2443">
                  <c:v>74755.8</c:v>
                </c:pt>
                <c:pt idx="2444">
                  <c:v>74766.5</c:v>
                </c:pt>
                <c:pt idx="2445">
                  <c:v>74787.8</c:v>
                </c:pt>
                <c:pt idx="2446">
                  <c:v>74798.5</c:v>
                </c:pt>
                <c:pt idx="2447">
                  <c:v>74814.600000000006</c:v>
                </c:pt>
                <c:pt idx="2448">
                  <c:v>74825.3</c:v>
                </c:pt>
                <c:pt idx="2449">
                  <c:v>74836</c:v>
                </c:pt>
                <c:pt idx="2450">
                  <c:v>74857.5</c:v>
                </c:pt>
                <c:pt idx="2451">
                  <c:v>74868.3</c:v>
                </c:pt>
                <c:pt idx="2452">
                  <c:v>74879.100000000006</c:v>
                </c:pt>
                <c:pt idx="2453">
                  <c:v>74889.899999999994</c:v>
                </c:pt>
                <c:pt idx="2454">
                  <c:v>74900.7</c:v>
                </c:pt>
                <c:pt idx="2455">
                  <c:v>74917.100000000006</c:v>
                </c:pt>
                <c:pt idx="2456">
                  <c:v>74928.100000000006</c:v>
                </c:pt>
                <c:pt idx="2457">
                  <c:v>74944.7</c:v>
                </c:pt>
                <c:pt idx="2458">
                  <c:v>74956.100000000006</c:v>
                </c:pt>
                <c:pt idx="2459">
                  <c:v>74972.899999999994</c:v>
                </c:pt>
                <c:pt idx="2460">
                  <c:v>74990.2</c:v>
                </c:pt>
                <c:pt idx="2461">
                  <c:v>75001.8</c:v>
                </c:pt>
                <c:pt idx="2462">
                  <c:v>75013.600000000006</c:v>
                </c:pt>
                <c:pt idx="2463">
                  <c:v>75037.2</c:v>
                </c:pt>
                <c:pt idx="2464">
                  <c:v>75049.3</c:v>
                </c:pt>
                <c:pt idx="2465">
                  <c:v>75067.7</c:v>
                </c:pt>
                <c:pt idx="2466">
                  <c:v>75080</c:v>
                </c:pt>
                <c:pt idx="2467">
                  <c:v>75092.5</c:v>
                </c:pt>
                <c:pt idx="2468">
                  <c:v>75105</c:v>
                </c:pt>
                <c:pt idx="2469">
                  <c:v>75123.8</c:v>
                </c:pt>
                <c:pt idx="2470">
                  <c:v>75142.7</c:v>
                </c:pt>
                <c:pt idx="2471">
                  <c:v>75155.199999999997</c:v>
                </c:pt>
                <c:pt idx="2472">
                  <c:v>75167.7</c:v>
                </c:pt>
                <c:pt idx="2473">
                  <c:v>75186.399999999994</c:v>
                </c:pt>
                <c:pt idx="2474">
                  <c:v>75204.899999999994</c:v>
                </c:pt>
                <c:pt idx="2475">
                  <c:v>75217.3</c:v>
                </c:pt>
                <c:pt idx="2476">
                  <c:v>75229.100000000006</c:v>
                </c:pt>
                <c:pt idx="2477">
                  <c:v>75252</c:v>
                </c:pt>
                <c:pt idx="2478">
                  <c:v>75262.899999999994</c:v>
                </c:pt>
                <c:pt idx="2479">
                  <c:v>75284.5</c:v>
                </c:pt>
                <c:pt idx="2480">
                  <c:v>75300.100000000006</c:v>
                </c:pt>
                <c:pt idx="2481">
                  <c:v>75319.600000000006</c:v>
                </c:pt>
                <c:pt idx="2482">
                  <c:v>75359.7</c:v>
                </c:pt>
                <c:pt idx="2483">
                  <c:v>75379.5</c:v>
                </c:pt>
                <c:pt idx="2484">
                  <c:v>75390.899999999994</c:v>
                </c:pt>
                <c:pt idx="2485">
                  <c:v>75406</c:v>
                </c:pt>
                <c:pt idx="2486">
                  <c:v>75420.100000000006</c:v>
                </c:pt>
                <c:pt idx="2487">
                  <c:v>75432</c:v>
                </c:pt>
                <c:pt idx="2488">
                  <c:v>75443.5</c:v>
                </c:pt>
                <c:pt idx="2489">
                  <c:v>75451.600000000006</c:v>
                </c:pt>
                <c:pt idx="2490">
                  <c:v>75461.399999999994</c:v>
                </c:pt>
                <c:pt idx="2491">
                  <c:v>75470.5</c:v>
                </c:pt>
                <c:pt idx="2492">
                  <c:v>75479.3</c:v>
                </c:pt>
                <c:pt idx="2493">
                  <c:v>75487.5</c:v>
                </c:pt>
                <c:pt idx="2494">
                  <c:v>75495.600000000006</c:v>
                </c:pt>
                <c:pt idx="2495">
                  <c:v>75501.399999999994</c:v>
                </c:pt>
                <c:pt idx="2496">
                  <c:v>75508.7</c:v>
                </c:pt>
                <c:pt idx="2497">
                  <c:v>75515.8</c:v>
                </c:pt>
                <c:pt idx="2498">
                  <c:v>75522.600000000006</c:v>
                </c:pt>
                <c:pt idx="2499">
                  <c:v>75529.2</c:v>
                </c:pt>
                <c:pt idx="2500">
                  <c:v>75535.5</c:v>
                </c:pt>
                <c:pt idx="2501">
                  <c:v>75540.100000000006</c:v>
                </c:pt>
                <c:pt idx="2502">
                  <c:v>75546</c:v>
                </c:pt>
                <c:pt idx="2503">
                  <c:v>75551.7</c:v>
                </c:pt>
                <c:pt idx="2504">
                  <c:v>75557.2</c:v>
                </c:pt>
                <c:pt idx="2505">
                  <c:v>75561.3</c:v>
                </c:pt>
                <c:pt idx="2506">
                  <c:v>75566.5</c:v>
                </c:pt>
                <c:pt idx="2507">
                  <c:v>75571.399999999994</c:v>
                </c:pt>
                <c:pt idx="2508">
                  <c:v>75576.2</c:v>
                </c:pt>
                <c:pt idx="2509">
                  <c:v>75580.800000000003</c:v>
                </c:pt>
                <c:pt idx="2510">
                  <c:v>75585.3</c:v>
                </c:pt>
                <c:pt idx="2511">
                  <c:v>75588.600000000006</c:v>
                </c:pt>
                <c:pt idx="2512">
                  <c:v>75592.800000000003</c:v>
                </c:pt>
                <c:pt idx="2513">
                  <c:v>75596.800000000003</c:v>
                </c:pt>
                <c:pt idx="2514">
                  <c:v>75599.7</c:v>
                </c:pt>
                <c:pt idx="2515">
                  <c:v>75602.600000000006</c:v>
                </c:pt>
                <c:pt idx="2516">
                  <c:v>75606.2</c:v>
                </c:pt>
                <c:pt idx="2517">
                  <c:v>75609.600000000006</c:v>
                </c:pt>
                <c:pt idx="2518">
                  <c:v>75612.100000000006</c:v>
                </c:pt>
                <c:pt idx="2519">
                  <c:v>75615.3</c:v>
                </c:pt>
                <c:pt idx="2520">
                  <c:v>75618.3</c:v>
                </c:pt>
                <c:pt idx="2521">
                  <c:v>75621.100000000006</c:v>
                </c:pt>
                <c:pt idx="2522">
                  <c:v>75623.199999999997</c:v>
                </c:pt>
                <c:pt idx="2523">
                  <c:v>75625.100000000006</c:v>
                </c:pt>
                <c:pt idx="2524">
                  <c:v>75627.5</c:v>
                </c:pt>
                <c:pt idx="2525">
                  <c:v>75629.899999999994</c:v>
                </c:pt>
                <c:pt idx="2526">
                  <c:v>75632</c:v>
                </c:pt>
                <c:pt idx="2527">
                  <c:v>75633.600000000006</c:v>
                </c:pt>
                <c:pt idx="2528">
                  <c:v>75635.600000000006</c:v>
                </c:pt>
                <c:pt idx="2529">
                  <c:v>75637.5</c:v>
                </c:pt>
                <c:pt idx="2530">
                  <c:v>75639.3</c:v>
                </c:pt>
                <c:pt idx="2531">
                  <c:v>75640.7</c:v>
                </c:pt>
                <c:pt idx="2532">
                  <c:v>75642.399999999994</c:v>
                </c:pt>
                <c:pt idx="2533">
                  <c:v>75643.7</c:v>
                </c:pt>
                <c:pt idx="2534">
                  <c:v>75645</c:v>
                </c:pt>
                <c:pt idx="2535">
                  <c:v>75646.8</c:v>
                </c:pt>
                <c:pt idx="2536">
                  <c:v>75648.5</c:v>
                </c:pt>
                <c:pt idx="2537">
                  <c:v>75650.3</c:v>
                </c:pt>
                <c:pt idx="2538">
                  <c:v>75651.600000000006</c:v>
                </c:pt>
                <c:pt idx="2539">
                  <c:v>75653</c:v>
                </c:pt>
                <c:pt idx="2540">
                  <c:v>75654.899999999994</c:v>
                </c:pt>
                <c:pt idx="2541">
                  <c:v>75656.399999999994</c:v>
                </c:pt>
                <c:pt idx="2542">
                  <c:v>75658.5</c:v>
                </c:pt>
                <c:pt idx="2543">
                  <c:v>75660.2</c:v>
                </c:pt>
                <c:pt idx="2544">
                  <c:v>75662.5</c:v>
                </c:pt>
                <c:pt idx="2545">
                  <c:v>75663.8</c:v>
                </c:pt>
                <c:pt idx="2546">
                  <c:v>75665.7</c:v>
                </c:pt>
                <c:pt idx="2547">
                  <c:v>75667.7</c:v>
                </c:pt>
                <c:pt idx="2548">
                  <c:v>75669.8</c:v>
                </c:pt>
                <c:pt idx="2549">
                  <c:v>75672.100000000006</c:v>
                </c:pt>
                <c:pt idx="2550">
                  <c:v>75674.8</c:v>
                </c:pt>
                <c:pt idx="2551">
                  <c:v>75677.5</c:v>
                </c:pt>
                <c:pt idx="2552">
                  <c:v>75679.7</c:v>
                </c:pt>
                <c:pt idx="2553">
                  <c:v>75681.899999999994</c:v>
                </c:pt>
                <c:pt idx="2554">
                  <c:v>75685.399999999994</c:v>
                </c:pt>
                <c:pt idx="2555">
                  <c:v>75689.399999999994</c:v>
                </c:pt>
                <c:pt idx="2556">
                  <c:v>75691.899999999994</c:v>
                </c:pt>
                <c:pt idx="2557">
                  <c:v>75699.3</c:v>
                </c:pt>
                <c:pt idx="2558">
                  <c:v>75702.8</c:v>
                </c:pt>
                <c:pt idx="2559">
                  <c:v>75709</c:v>
                </c:pt>
                <c:pt idx="2560">
                  <c:v>75713.2</c:v>
                </c:pt>
                <c:pt idx="2561">
                  <c:v>75718</c:v>
                </c:pt>
                <c:pt idx="2562">
                  <c:v>75725.899999999994</c:v>
                </c:pt>
                <c:pt idx="2563">
                  <c:v>75734.2</c:v>
                </c:pt>
                <c:pt idx="2564">
                  <c:v>75740.600000000006</c:v>
                </c:pt>
                <c:pt idx="2565">
                  <c:v>75755.100000000006</c:v>
                </c:pt>
                <c:pt idx="2566">
                  <c:v>75762.100000000006</c:v>
                </c:pt>
                <c:pt idx="2567">
                  <c:v>75769.3</c:v>
                </c:pt>
                <c:pt idx="2568">
                  <c:v>75781.5</c:v>
                </c:pt>
                <c:pt idx="2569">
                  <c:v>75793.7</c:v>
                </c:pt>
                <c:pt idx="2570">
                  <c:v>75807</c:v>
                </c:pt>
                <c:pt idx="2571">
                  <c:v>75820.600000000006</c:v>
                </c:pt>
                <c:pt idx="2572">
                  <c:v>75830</c:v>
                </c:pt>
                <c:pt idx="2573">
                  <c:v>75839.7</c:v>
                </c:pt>
                <c:pt idx="2574">
                  <c:v>75854.5</c:v>
                </c:pt>
                <c:pt idx="2575">
                  <c:v>75864.399999999994</c:v>
                </c:pt>
                <c:pt idx="2576">
                  <c:v>75875</c:v>
                </c:pt>
                <c:pt idx="2577">
                  <c:v>75885.399999999994</c:v>
                </c:pt>
                <c:pt idx="2578">
                  <c:v>75906.399999999994</c:v>
                </c:pt>
                <c:pt idx="2579">
                  <c:v>75917.2</c:v>
                </c:pt>
                <c:pt idx="2580">
                  <c:v>75933.600000000006</c:v>
                </c:pt>
                <c:pt idx="2581">
                  <c:v>75950.100000000006</c:v>
                </c:pt>
                <c:pt idx="2582">
                  <c:v>75961.2</c:v>
                </c:pt>
                <c:pt idx="2583">
                  <c:v>75972.3</c:v>
                </c:pt>
                <c:pt idx="2584">
                  <c:v>75989</c:v>
                </c:pt>
                <c:pt idx="2585">
                  <c:v>76005.7</c:v>
                </c:pt>
                <c:pt idx="2586">
                  <c:v>76022.399999999994</c:v>
                </c:pt>
                <c:pt idx="2587">
                  <c:v>76033.399999999994</c:v>
                </c:pt>
                <c:pt idx="2588">
                  <c:v>76055.5</c:v>
                </c:pt>
                <c:pt idx="2589">
                  <c:v>76066.600000000006</c:v>
                </c:pt>
                <c:pt idx="2590">
                  <c:v>76083</c:v>
                </c:pt>
                <c:pt idx="2591">
                  <c:v>76094</c:v>
                </c:pt>
                <c:pt idx="2592">
                  <c:v>76110.399999999994</c:v>
                </c:pt>
                <c:pt idx="2593">
                  <c:v>76121.3</c:v>
                </c:pt>
                <c:pt idx="2594">
                  <c:v>76143</c:v>
                </c:pt>
                <c:pt idx="2595">
                  <c:v>76153.899999999994</c:v>
                </c:pt>
                <c:pt idx="2596">
                  <c:v>76164.800000000003</c:v>
                </c:pt>
                <c:pt idx="2597">
                  <c:v>76181.100000000006</c:v>
                </c:pt>
                <c:pt idx="2598">
                  <c:v>76197.600000000006</c:v>
                </c:pt>
                <c:pt idx="2599">
                  <c:v>76214.2</c:v>
                </c:pt>
                <c:pt idx="2600">
                  <c:v>76230.7</c:v>
                </c:pt>
                <c:pt idx="2601">
                  <c:v>76247.600000000006</c:v>
                </c:pt>
                <c:pt idx="2602">
                  <c:v>76264.5</c:v>
                </c:pt>
                <c:pt idx="2603">
                  <c:v>76275.899999999994</c:v>
                </c:pt>
                <c:pt idx="2604">
                  <c:v>76287.3</c:v>
                </c:pt>
                <c:pt idx="2605">
                  <c:v>76304.7</c:v>
                </c:pt>
                <c:pt idx="2606">
                  <c:v>76322.100000000006</c:v>
                </c:pt>
                <c:pt idx="2607">
                  <c:v>76333.899999999994</c:v>
                </c:pt>
                <c:pt idx="2608">
                  <c:v>76351.8</c:v>
                </c:pt>
                <c:pt idx="2609">
                  <c:v>76363.7</c:v>
                </c:pt>
                <c:pt idx="2610">
                  <c:v>76381.8</c:v>
                </c:pt>
                <c:pt idx="2611">
                  <c:v>76394</c:v>
                </c:pt>
                <c:pt idx="2612">
                  <c:v>76406.3</c:v>
                </c:pt>
                <c:pt idx="2613">
                  <c:v>76424.800000000003</c:v>
                </c:pt>
                <c:pt idx="2614">
                  <c:v>76443.5</c:v>
                </c:pt>
                <c:pt idx="2615">
                  <c:v>76462.2</c:v>
                </c:pt>
                <c:pt idx="2616">
                  <c:v>76474.8</c:v>
                </c:pt>
                <c:pt idx="2617">
                  <c:v>76493.899999999994</c:v>
                </c:pt>
                <c:pt idx="2618">
                  <c:v>76513.100000000006</c:v>
                </c:pt>
                <c:pt idx="2619">
                  <c:v>76532.5</c:v>
                </c:pt>
                <c:pt idx="2620">
                  <c:v>76545.5</c:v>
                </c:pt>
                <c:pt idx="2621">
                  <c:v>76565.100000000006</c:v>
                </c:pt>
                <c:pt idx="2622">
                  <c:v>76578.3</c:v>
                </c:pt>
                <c:pt idx="2623">
                  <c:v>76598.3</c:v>
                </c:pt>
                <c:pt idx="2624">
                  <c:v>76625.5</c:v>
                </c:pt>
                <c:pt idx="2625">
                  <c:v>76639.199999999997</c:v>
                </c:pt>
                <c:pt idx="2626">
                  <c:v>76660</c:v>
                </c:pt>
                <c:pt idx="2627">
                  <c:v>76688.2</c:v>
                </c:pt>
                <c:pt idx="2628">
                  <c:v>76723.8</c:v>
                </c:pt>
                <c:pt idx="2629">
                  <c:v>76745.399999999994</c:v>
                </c:pt>
                <c:pt idx="2630">
                  <c:v>76774.8</c:v>
                </c:pt>
                <c:pt idx="2631">
                  <c:v>76797</c:v>
                </c:pt>
                <c:pt idx="2632">
                  <c:v>76819.600000000006</c:v>
                </c:pt>
                <c:pt idx="2633">
                  <c:v>76834.5</c:v>
                </c:pt>
                <c:pt idx="2634">
                  <c:v>76857.5</c:v>
                </c:pt>
                <c:pt idx="2635">
                  <c:v>76872.7</c:v>
                </c:pt>
                <c:pt idx="2636">
                  <c:v>76903.600000000006</c:v>
                </c:pt>
                <c:pt idx="2637">
                  <c:v>76919.100000000006</c:v>
                </c:pt>
                <c:pt idx="2638">
                  <c:v>76950.2</c:v>
                </c:pt>
                <c:pt idx="2639">
                  <c:v>76965.8</c:v>
                </c:pt>
                <c:pt idx="2640">
                  <c:v>76996.7</c:v>
                </c:pt>
                <c:pt idx="2641">
                  <c:v>77019.8</c:v>
                </c:pt>
                <c:pt idx="2642">
                  <c:v>77042.8</c:v>
                </c:pt>
                <c:pt idx="2643">
                  <c:v>77065.5</c:v>
                </c:pt>
                <c:pt idx="2644">
                  <c:v>77095.899999999994</c:v>
                </c:pt>
                <c:pt idx="2645">
                  <c:v>77118.5</c:v>
                </c:pt>
                <c:pt idx="2646">
                  <c:v>77140.800000000003</c:v>
                </c:pt>
                <c:pt idx="2647">
                  <c:v>77155.5</c:v>
                </c:pt>
                <c:pt idx="2648">
                  <c:v>77184.3</c:v>
                </c:pt>
                <c:pt idx="2649">
                  <c:v>77198.399999999994</c:v>
                </c:pt>
                <c:pt idx="2650">
                  <c:v>77226.8</c:v>
                </c:pt>
                <c:pt idx="2651">
                  <c:v>77240.7</c:v>
                </c:pt>
                <c:pt idx="2652">
                  <c:v>77275.7</c:v>
                </c:pt>
                <c:pt idx="2653">
                  <c:v>77330.600000000006</c:v>
                </c:pt>
                <c:pt idx="2654">
                  <c:v>77378</c:v>
                </c:pt>
                <c:pt idx="2655">
                  <c:v>77404.7</c:v>
                </c:pt>
                <c:pt idx="2656">
                  <c:v>77424.7</c:v>
                </c:pt>
                <c:pt idx="2657">
                  <c:v>77444.5</c:v>
                </c:pt>
                <c:pt idx="2658">
                  <c:v>77470.899999999994</c:v>
                </c:pt>
                <c:pt idx="2659">
                  <c:v>77496.899999999994</c:v>
                </c:pt>
                <c:pt idx="2660">
                  <c:v>77522.600000000006</c:v>
                </c:pt>
                <c:pt idx="2661">
                  <c:v>77547.899999999994</c:v>
                </c:pt>
                <c:pt idx="2662">
                  <c:v>77573</c:v>
                </c:pt>
                <c:pt idx="2663">
                  <c:v>77603.899999999994</c:v>
                </c:pt>
                <c:pt idx="2664">
                  <c:v>77622.3</c:v>
                </c:pt>
                <c:pt idx="2665">
                  <c:v>77647.100000000006</c:v>
                </c:pt>
                <c:pt idx="2666">
                  <c:v>77671.3</c:v>
                </c:pt>
                <c:pt idx="2667">
                  <c:v>77695.199999999997</c:v>
                </c:pt>
                <c:pt idx="2668">
                  <c:v>77724.800000000003</c:v>
                </c:pt>
                <c:pt idx="2669">
                  <c:v>77748.2</c:v>
                </c:pt>
                <c:pt idx="2670">
                  <c:v>77771.399999999994</c:v>
                </c:pt>
                <c:pt idx="2671">
                  <c:v>77800.2</c:v>
                </c:pt>
                <c:pt idx="2672">
                  <c:v>77817.5</c:v>
                </c:pt>
                <c:pt idx="2673">
                  <c:v>77846.3</c:v>
                </c:pt>
                <c:pt idx="2674">
                  <c:v>77869.3</c:v>
                </c:pt>
                <c:pt idx="2675">
                  <c:v>77892.3</c:v>
                </c:pt>
                <c:pt idx="2676">
                  <c:v>77915.600000000006</c:v>
                </c:pt>
                <c:pt idx="2677">
                  <c:v>77933.100000000006</c:v>
                </c:pt>
                <c:pt idx="2678">
                  <c:v>77956.600000000006</c:v>
                </c:pt>
                <c:pt idx="2679">
                  <c:v>77980.5</c:v>
                </c:pt>
                <c:pt idx="2680">
                  <c:v>78004.5</c:v>
                </c:pt>
                <c:pt idx="2681">
                  <c:v>78035.3</c:v>
                </c:pt>
                <c:pt idx="2682">
                  <c:v>78060.100000000006</c:v>
                </c:pt>
                <c:pt idx="2683">
                  <c:v>78085.2</c:v>
                </c:pt>
                <c:pt idx="2684">
                  <c:v>78111</c:v>
                </c:pt>
                <c:pt idx="2685">
                  <c:v>78136.7</c:v>
                </c:pt>
                <c:pt idx="2686">
                  <c:v>78163.100000000006</c:v>
                </c:pt>
                <c:pt idx="2687">
                  <c:v>78183</c:v>
                </c:pt>
                <c:pt idx="2688">
                  <c:v>78216.899999999994</c:v>
                </c:pt>
                <c:pt idx="2689">
                  <c:v>78230.600000000006</c:v>
                </c:pt>
                <c:pt idx="2690">
                  <c:v>78258.399999999994</c:v>
                </c:pt>
                <c:pt idx="2691">
                  <c:v>78286.600000000006</c:v>
                </c:pt>
                <c:pt idx="2692">
                  <c:v>78315.100000000006</c:v>
                </c:pt>
                <c:pt idx="2693">
                  <c:v>78351.199999999997</c:v>
                </c:pt>
                <c:pt idx="2694">
                  <c:v>78373</c:v>
                </c:pt>
                <c:pt idx="2695">
                  <c:v>78395</c:v>
                </c:pt>
                <c:pt idx="2696">
                  <c:v>78424.7</c:v>
                </c:pt>
                <c:pt idx="2697">
                  <c:v>78454.899999999994</c:v>
                </c:pt>
                <c:pt idx="2698">
                  <c:v>78485.600000000006</c:v>
                </c:pt>
                <c:pt idx="2699">
                  <c:v>78516.5</c:v>
                </c:pt>
                <c:pt idx="2700">
                  <c:v>78532.100000000006</c:v>
                </c:pt>
                <c:pt idx="2701">
                  <c:v>78564.3</c:v>
                </c:pt>
                <c:pt idx="2702">
                  <c:v>78596.7</c:v>
                </c:pt>
                <c:pt idx="2703">
                  <c:v>78621.8</c:v>
                </c:pt>
                <c:pt idx="2704">
                  <c:v>78654.8</c:v>
                </c:pt>
                <c:pt idx="2705">
                  <c:v>78688.800000000003</c:v>
                </c:pt>
                <c:pt idx="2706">
                  <c:v>78723.600000000006</c:v>
                </c:pt>
                <c:pt idx="2707">
                  <c:v>78741.100000000006</c:v>
                </c:pt>
                <c:pt idx="2708">
                  <c:v>78776.2</c:v>
                </c:pt>
                <c:pt idx="2709">
                  <c:v>78812.100000000006</c:v>
                </c:pt>
                <c:pt idx="2710">
                  <c:v>78830.2</c:v>
                </c:pt>
                <c:pt idx="2711">
                  <c:v>78866.5</c:v>
                </c:pt>
                <c:pt idx="2712">
                  <c:v>78893.7</c:v>
                </c:pt>
                <c:pt idx="2713">
                  <c:v>78921</c:v>
                </c:pt>
                <c:pt idx="2714">
                  <c:v>78948</c:v>
                </c:pt>
                <c:pt idx="2715">
                  <c:v>78975</c:v>
                </c:pt>
                <c:pt idx="2716">
                  <c:v>79010.100000000006</c:v>
                </c:pt>
                <c:pt idx="2717">
                  <c:v>79027.600000000006</c:v>
                </c:pt>
                <c:pt idx="2718">
                  <c:v>79052.7</c:v>
                </c:pt>
                <c:pt idx="2719">
                  <c:v>79078</c:v>
                </c:pt>
                <c:pt idx="2720">
                  <c:v>79102.3</c:v>
                </c:pt>
                <c:pt idx="2721">
                  <c:v>79118.2</c:v>
                </c:pt>
                <c:pt idx="2722">
                  <c:v>79133.7</c:v>
                </c:pt>
                <c:pt idx="2723">
                  <c:v>79164</c:v>
                </c:pt>
                <c:pt idx="2724">
                  <c:v>79179.100000000006</c:v>
                </c:pt>
                <c:pt idx="2725">
                  <c:v>79193.899999999994</c:v>
                </c:pt>
                <c:pt idx="2726">
                  <c:v>79221.899999999994</c:v>
                </c:pt>
                <c:pt idx="2727">
                  <c:v>79235.899999999994</c:v>
                </c:pt>
                <c:pt idx="2728">
                  <c:v>79256.399999999994</c:v>
                </c:pt>
                <c:pt idx="2729">
                  <c:v>79276.399999999994</c:v>
                </c:pt>
                <c:pt idx="2730">
                  <c:v>79289.600000000006</c:v>
                </c:pt>
                <c:pt idx="2731">
                  <c:v>79315.5</c:v>
                </c:pt>
                <c:pt idx="2732">
                  <c:v>79328.3</c:v>
                </c:pt>
                <c:pt idx="2733">
                  <c:v>79347.3</c:v>
                </c:pt>
                <c:pt idx="2734">
                  <c:v>79359.5</c:v>
                </c:pt>
                <c:pt idx="2735">
                  <c:v>79378.2</c:v>
                </c:pt>
                <c:pt idx="2736">
                  <c:v>79396.600000000006</c:v>
                </c:pt>
                <c:pt idx="2737">
                  <c:v>79408.600000000006</c:v>
                </c:pt>
                <c:pt idx="2738">
                  <c:v>79426.600000000006</c:v>
                </c:pt>
                <c:pt idx="2739">
                  <c:v>79438.600000000006</c:v>
                </c:pt>
                <c:pt idx="2740">
                  <c:v>79462.3</c:v>
                </c:pt>
                <c:pt idx="2741">
                  <c:v>79474</c:v>
                </c:pt>
                <c:pt idx="2742">
                  <c:v>79491.399999999994</c:v>
                </c:pt>
                <c:pt idx="2743">
                  <c:v>79508.800000000003</c:v>
                </c:pt>
                <c:pt idx="2744">
                  <c:v>79526</c:v>
                </c:pt>
                <c:pt idx="2745">
                  <c:v>79543</c:v>
                </c:pt>
                <c:pt idx="2746">
                  <c:v>79565.399999999994</c:v>
                </c:pt>
                <c:pt idx="2747">
                  <c:v>79576.5</c:v>
                </c:pt>
                <c:pt idx="2748">
                  <c:v>79587.7</c:v>
                </c:pt>
                <c:pt idx="2749">
                  <c:v>79604</c:v>
                </c:pt>
                <c:pt idx="2750">
                  <c:v>79625.600000000006</c:v>
                </c:pt>
                <c:pt idx="2751">
                  <c:v>79636.100000000006</c:v>
                </c:pt>
                <c:pt idx="2752">
                  <c:v>79646.8</c:v>
                </c:pt>
                <c:pt idx="2753">
                  <c:v>79657.2</c:v>
                </c:pt>
                <c:pt idx="2754">
                  <c:v>79672.600000000006</c:v>
                </c:pt>
                <c:pt idx="2755">
                  <c:v>79687.8</c:v>
                </c:pt>
                <c:pt idx="2756">
                  <c:v>79698</c:v>
                </c:pt>
                <c:pt idx="2757">
                  <c:v>79712.899999999994</c:v>
                </c:pt>
                <c:pt idx="2758">
                  <c:v>79727.7</c:v>
                </c:pt>
                <c:pt idx="2759">
                  <c:v>79742.3</c:v>
                </c:pt>
                <c:pt idx="2760">
                  <c:v>79752.100000000006</c:v>
                </c:pt>
                <c:pt idx="2761">
                  <c:v>79761.8</c:v>
                </c:pt>
                <c:pt idx="2762">
                  <c:v>79781.3</c:v>
                </c:pt>
                <c:pt idx="2763">
                  <c:v>79791.100000000006</c:v>
                </c:pt>
                <c:pt idx="2764">
                  <c:v>79805.8</c:v>
                </c:pt>
                <c:pt idx="2765">
                  <c:v>79815.8</c:v>
                </c:pt>
                <c:pt idx="2766">
                  <c:v>79830.7</c:v>
                </c:pt>
                <c:pt idx="2767">
                  <c:v>79840.899999999994</c:v>
                </c:pt>
                <c:pt idx="2768">
                  <c:v>79856.2</c:v>
                </c:pt>
                <c:pt idx="2769">
                  <c:v>79866.8</c:v>
                </c:pt>
                <c:pt idx="2770">
                  <c:v>79882.600000000006</c:v>
                </c:pt>
                <c:pt idx="2771">
                  <c:v>79904.3</c:v>
                </c:pt>
                <c:pt idx="2772">
                  <c:v>79915.199999999997</c:v>
                </c:pt>
                <c:pt idx="2773">
                  <c:v>79926.600000000006</c:v>
                </c:pt>
                <c:pt idx="2774">
                  <c:v>79950.399999999994</c:v>
                </c:pt>
                <c:pt idx="2775">
                  <c:v>79962.2</c:v>
                </c:pt>
                <c:pt idx="2776">
                  <c:v>79981.2</c:v>
                </c:pt>
                <c:pt idx="2777">
                  <c:v>80001</c:v>
                </c:pt>
                <c:pt idx="2778">
                  <c:v>80015.7</c:v>
                </c:pt>
                <c:pt idx="2779">
                  <c:v>80036.899999999994</c:v>
                </c:pt>
                <c:pt idx="2780">
                  <c:v>80059.399999999994</c:v>
                </c:pt>
                <c:pt idx="2781">
                  <c:v>80097.7</c:v>
                </c:pt>
                <c:pt idx="2782">
                  <c:v>80130.899999999994</c:v>
                </c:pt>
                <c:pt idx="2783">
                  <c:v>80155.7</c:v>
                </c:pt>
                <c:pt idx="2784">
                  <c:v>80180.800000000003</c:v>
                </c:pt>
                <c:pt idx="2785">
                  <c:v>80207.399999999994</c:v>
                </c:pt>
                <c:pt idx="2786">
                  <c:v>80234.399999999994</c:v>
                </c:pt>
                <c:pt idx="2787">
                  <c:v>80261.600000000006</c:v>
                </c:pt>
                <c:pt idx="2788">
                  <c:v>80289.100000000006</c:v>
                </c:pt>
                <c:pt idx="2789">
                  <c:v>80325.600000000006</c:v>
                </c:pt>
                <c:pt idx="2790">
                  <c:v>80352.899999999994</c:v>
                </c:pt>
                <c:pt idx="2791">
                  <c:v>80389</c:v>
                </c:pt>
                <c:pt idx="2792">
                  <c:v>80423.899999999994</c:v>
                </c:pt>
                <c:pt idx="2793">
                  <c:v>80449.600000000006</c:v>
                </c:pt>
                <c:pt idx="2794">
                  <c:v>80483.600000000006</c:v>
                </c:pt>
                <c:pt idx="2795">
                  <c:v>80516</c:v>
                </c:pt>
                <c:pt idx="2796">
                  <c:v>80553.600000000006</c:v>
                </c:pt>
                <c:pt idx="2797">
                  <c:v>80583.199999999997</c:v>
                </c:pt>
                <c:pt idx="2798">
                  <c:v>80611.8</c:v>
                </c:pt>
                <c:pt idx="2799">
                  <c:v>80639.3</c:v>
                </c:pt>
                <c:pt idx="2800">
                  <c:v>80665.5</c:v>
                </c:pt>
                <c:pt idx="2801">
                  <c:v>80690.3</c:v>
                </c:pt>
                <c:pt idx="2802">
                  <c:v>80714.5</c:v>
                </c:pt>
                <c:pt idx="2803">
                  <c:v>80725.8</c:v>
                </c:pt>
                <c:pt idx="2804">
                  <c:v>80747.7</c:v>
                </c:pt>
                <c:pt idx="2805">
                  <c:v>80758</c:v>
                </c:pt>
                <c:pt idx="2806">
                  <c:v>80778.600000000006</c:v>
                </c:pt>
                <c:pt idx="2807">
                  <c:v>80798.3</c:v>
                </c:pt>
                <c:pt idx="2808">
                  <c:v>80836.600000000006</c:v>
                </c:pt>
                <c:pt idx="2809">
                  <c:v>80868.600000000006</c:v>
                </c:pt>
                <c:pt idx="2810">
                  <c:v>80890.100000000006</c:v>
                </c:pt>
                <c:pt idx="2811">
                  <c:v>80907</c:v>
                </c:pt>
                <c:pt idx="2812">
                  <c:v>80923.399999999994</c:v>
                </c:pt>
                <c:pt idx="2813">
                  <c:v>80935.600000000006</c:v>
                </c:pt>
                <c:pt idx="2814">
                  <c:v>80947.199999999997</c:v>
                </c:pt>
                <c:pt idx="2815">
                  <c:v>80964.800000000003</c:v>
                </c:pt>
                <c:pt idx="2816">
                  <c:v>80978.399999999994</c:v>
                </c:pt>
                <c:pt idx="2817">
                  <c:v>80991.100000000006</c:v>
                </c:pt>
                <c:pt idx="2818">
                  <c:v>81006.600000000006</c:v>
                </c:pt>
                <c:pt idx="2819">
                  <c:v>81018.2</c:v>
                </c:pt>
                <c:pt idx="2820">
                  <c:v>81029.600000000006</c:v>
                </c:pt>
                <c:pt idx="2821">
                  <c:v>81041</c:v>
                </c:pt>
                <c:pt idx="2822">
                  <c:v>81051.199999999997</c:v>
                </c:pt>
                <c:pt idx="2823">
                  <c:v>81061</c:v>
                </c:pt>
                <c:pt idx="2824">
                  <c:v>81070.3</c:v>
                </c:pt>
                <c:pt idx="2825">
                  <c:v>81079.199999999997</c:v>
                </c:pt>
                <c:pt idx="2826">
                  <c:v>81089.399999999994</c:v>
                </c:pt>
                <c:pt idx="2827">
                  <c:v>81097.600000000006</c:v>
                </c:pt>
                <c:pt idx="2828">
                  <c:v>81103.5</c:v>
                </c:pt>
                <c:pt idx="2829">
                  <c:v>81112.800000000003</c:v>
                </c:pt>
                <c:pt idx="2830">
                  <c:v>81120.2</c:v>
                </c:pt>
                <c:pt idx="2831">
                  <c:v>81127.199999999997</c:v>
                </c:pt>
                <c:pt idx="2832">
                  <c:v>81134.100000000006</c:v>
                </c:pt>
                <c:pt idx="2833">
                  <c:v>81140.800000000003</c:v>
                </c:pt>
                <c:pt idx="2834">
                  <c:v>81147.399999999994</c:v>
                </c:pt>
                <c:pt idx="2835">
                  <c:v>81153.8</c:v>
                </c:pt>
                <c:pt idx="2836">
                  <c:v>81160.2</c:v>
                </c:pt>
                <c:pt idx="2837">
                  <c:v>81166.600000000006</c:v>
                </c:pt>
                <c:pt idx="2838">
                  <c:v>81171.3</c:v>
                </c:pt>
                <c:pt idx="2839">
                  <c:v>81177.600000000006</c:v>
                </c:pt>
                <c:pt idx="2840">
                  <c:v>81183.899999999994</c:v>
                </c:pt>
                <c:pt idx="2841">
                  <c:v>81190.2</c:v>
                </c:pt>
                <c:pt idx="2842">
                  <c:v>81196.600000000006</c:v>
                </c:pt>
                <c:pt idx="2843">
                  <c:v>81201.399999999994</c:v>
                </c:pt>
                <c:pt idx="2844">
                  <c:v>81208</c:v>
                </c:pt>
                <c:pt idx="2845">
                  <c:v>81214.7</c:v>
                </c:pt>
                <c:pt idx="2846">
                  <c:v>81219.8</c:v>
                </c:pt>
                <c:pt idx="2847">
                  <c:v>81228.5</c:v>
                </c:pt>
                <c:pt idx="2848">
                  <c:v>81235.600000000006</c:v>
                </c:pt>
                <c:pt idx="2849">
                  <c:v>81241</c:v>
                </c:pt>
                <c:pt idx="2850">
                  <c:v>81248.399999999994</c:v>
                </c:pt>
                <c:pt idx="2851">
                  <c:v>81255.8</c:v>
                </c:pt>
                <c:pt idx="2852">
                  <c:v>81263.399999999994</c:v>
                </c:pt>
                <c:pt idx="2853">
                  <c:v>81269.100000000006</c:v>
                </c:pt>
                <c:pt idx="2854">
                  <c:v>81276.800000000003</c:v>
                </c:pt>
                <c:pt idx="2855">
                  <c:v>81282.600000000006</c:v>
                </c:pt>
                <c:pt idx="2856">
                  <c:v>81292.5</c:v>
                </c:pt>
                <c:pt idx="2857">
                  <c:v>81300.399999999994</c:v>
                </c:pt>
                <c:pt idx="2858">
                  <c:v>81306.399999999994</c:v>
                </c:pt>
                <c:pt idx="2859">
                  <c:v>81314.399999999994</c:v>
                </c:pt>
                <c:pt idx="2860">
                  <c:v>81322.399999999994</c:v>
                </c:pt>
                <c:pt idx="2861">
                  <c:v>81330.5</c:v>
                </c:pt>
                <c:pt idx="2862">
                  <c:v>81336.600000000006</c:v>
                </c:pt>
                <c:pt idx="2863">
                  <c:v>81342.7</c:v>
                </c:pt>
                <c:pt idx="2864">
                  <c:v>81351.100000000006</c:v>
                </c:pt>
                <c:pt idx="2865">
                  <c:v>81357.3</c:v>
                </c:pt>
                <c:pt idx="2866">
                  <c:v>81363.7</c:v>
                </c:pt>
                <c:pt idx="2867">
                  <c:v>81370</c:v>
                </c:pt>
                <c:pt idx="2868">
                  <c:v>81378.7</c:v>
                </c:pt>
                <c:pt idx="2869">
                  <c:v>81385.3</c:v>
                </c:pt>
                <c:pt idx="2870">
                  <c:v>81392</c:v>
                </c:pt>
                <c:pt idx="2871">
                  <c:v>81396.5</c:v>
                </c:pt>
                <c:pt idx="2872">
                  <c:v>81405.600000000006</c:v>
                </c:pt>
                <c:pt idx="2873">
                  <c:v>81410.3</c:v>
                </c:pt>
                <c:pt idx="2874">
                  <c:v>81419.8</c:v>
                </c:pt>
                <c:pt idx="2875">
                  <c:v>81424.7</c:v>
                </c:pt>
                <c:pt idx="2876">
                  <c:v>81429.600000000006</c:v>
                </c:pt>
                <c:pt idx="2877">
                  <c:v>81439.600000000006</c:v>
                </c:pt>
                <c:pt idx="2878">
                  <c:v>81444.800000000003</c:v>
                </c:pt>
                <c:pt idx="2879">
                  <c:v>81450</c:v>
                </c:pt>
                <c:pt idx="2880">
                  <c:v>81457.8</c:v>
                </c:pt>
                <c:pt idx="2881">
                  <c:v>81463.3</c:v>
                </c:pt>
                <c:pt idx="2882">
                  <c:v>81474.3</c:v>
                </c:pt>
                <c:pt idx="2883">
                  <c:v>81479.899999999994</c:v>
                </c:pt>
                <c:pt idx="2884">
                  <c:v>81488.7</c:v>
                </c:pt>
                <c:pt idx="2885">
                  <c:v>81497.5</c:v>
                </c:pt>
                <c:pt idx="2886">
                  <c:v>81503.7</c:v>
                </c:pt>
                <c:pt idx="2887">
                  <c:v>81509.8</c:v>
                </c:pt>
                <c:pt idx="2888">
                  <c:v>81522.8</c:v>
                </c:pt>
                <c:pt idx="2889">
                  <c:v>81529.5</c:v>
                </c:pt>
                <c:pt idx="2890">
                  <c:v>81539.899999999994</c:v>
                </c:pt>
                <c:pt idx="2891">
                  <c:v>81547</c:v>
                </c:pt>
                <c:pt idx="2892">
                  <c:v>81561.600000000006</c:v>
                </c:pt>
                <c:pt idx="2893">
                  <c:v>81573.399999999994</c:v>
                </c:pt>
                <c:pt idx="2894">
                  <c:v>81581.399999999994</c:v>
                </c:pt>
                <c:pt idx="2895">
                  <c:v>81593.399999999994</c:v>
                </c:pt>
                <c:pt idx="2896">
                  <c:v>81610.899999999994</c:v>
                </c:pt>
                <c:pt idx="2897">
                  <c:v>81619.5</c:v>
                </c:pt>
                <c:pt idx="2898">
                  <c:v>81633.5</c:v>
                </c:pt>
                <c:pt idx="2899">
                  <c:v>81642.899999999994</c:v>
                </c:pt>
                <c:pt idx="2900">
                  <c:v>81662</c:v>
                </c:pt>
                <c:pt idx="2901">
                  <c:v>81672.2</c:v>
                </c:pt>
                <c:pt idx="2902">
                  <c:v>81687.5</c:v>
                </c:pt>
                <c:pt idx="2903">
                  <c:v>81702.899999999994</c:v>
                </c:pt>
                <c:pt idx="2904">
                  <c:v>81713.5</c:v>
                </c:pt>
                <c:pt idx="2905">
                  <c:v>81729.7</c:v>
                </c:pt>
                <c:pt idx="2906">
                  <c:v>81746.2</c:v>
                </c:pt>
                <c:pt idx="2907">
                  <c:v>81757.3</c:v>
                </c:pt>
                <c:pt idx="2908">
                  <c:v>81774</c:v>
                </c:pt>
                <c:pt idx="2909">
                  <c:v>81785.399999999994</c:v>
                </c:pt>
                <c:pt idx="2910">
                  <c:v>81796.800000000003</c:v>
                </c:pt>
                <c:pt idx="2911">
                  <c:v>81814.100000000006</c:v>
                </c:pt>
                <c:pt idx="2912">
                  <c:v>81831.600000000006</c:v>
                </c:pt>
                <c:pt idx="2913">
                  <c:v>81843.199999999997</c:v>
                </c:pt>
                <c:pt idx="2914">
                  <c:v>81860.800000000003</c:v>
                </c:pt>
                <c:pt idx="2915">
                  <c:v>81878.399999999994</c:v>
                </c:pt>
                <c:pt idx="2916">
                  <c:v>81890.100000000006</c:v>
                </c:pt>
                <c:pt idx="2917">
                  <c:v>81907.7</c:v>
                </c:pt>
                <c:pt idx="2918">
                  <c:v>81925.3</c:v>
                </c:pt>
                <c:pt idx="2919">
                  <c:v>81937</c:v>
                </c:pt>
                <c:pt idx="2920">
                  <c:v>81954.600000000006</c:v>
                </c:pt>
                <c:pt idx="2921">
                  <c:v>81972.100000000006</c:v>
                </c:pt>
                <c:pt idx="2922">
                  <c:v>81983.8</c:v>
                </c:pt>
                <c:pt idx="2923">
                  <c:v>81995.5</c:v>
                </c:pt>
                <c:pt idx="2924">
                  <c:v>82019</c:v>
                </c:pt>
                <c:pt idx="2925">
                  <c:v>82030.8</c:v>
                </c:pt>
                <c:pt idx="2926">
                  <c:v>82048.5</c:v>
                </c:pt>
                <c:pt idx="2927">
                  <c:v>82060.399999999994</c:v>
                </c:pt>
                <c:pt idx="2928">
                  <c:v>82072.3</c:v>
                </c:pt>
                <c:pt idx="2929">
                  <c:v>82096.3</c:v>
                </c:pt>
                <c:pt idx="2930">
                  <c:v>82114.5</c:v>
                </c:pt>
                <c:pt idx="2931">
                  <c:v>82139.100000000006</c:v>
                </c:pt>
                <c:pt idx="2932">
                  <c:v>82157.5</c:v>
                </c:pt>
                <c:pt idx="2933">
                  <c:v>82176</c:v>
                </c:pt>
                <c:pt idx="2934">
                  <c:v>82188.3</c:v>
                </c:pt>
                <c:pt idx="2935">
                  <c:v>82206.8</c:v>
                </c:pt>
                <c:pt idx="2936">
                  <c:v>82231.5</c:v>
                </c:pt>
                <c:pt idx="2937">
                  <c:v>82250</c:v>
                </c:pt>
                <c:pt idx="2938">
                  <c:v>82274.7</c:v>
                </c:pt>
                <c:pt idx="2939">
                  <c:v>82299.5</c:v>
                </c:pt>
                <c:pt idx="2940">
                  <c:v>82330.5</c:v>
                </c:pt>
                <c:pt idx="2941">
                  <c:v>82643.3</c:v>
                </c:pt>
                <c:pt idx="2942">
                  <c:v>82653.399999999994</c:v>
                </c:pt>
                <c:pt idx="2943">
                  <c:v>82669.7</c:v>
                </c:pt>
                <c:pt idx="2944">
                  <c:v>82676.7</c:v>
                </c:pt>
                <c:pt idx="2945">
                  <c:v>82691</c:v>
                </c:pt>
                <c:pt idx="2946">
                  <c:v>82705.100000000006</c:v>
                </c:pt>
                <c:pt idx="2947">
                  <c:v>82715.7</c:v>
                </c:pt>
                <c:pt idx="2948">
                  <c:v>82733.399999999994</c:v>
                </c:pt>
                <c:pt idx="2949">
                  <c:v>82747.5</c:v>
                </c:pt>
                <c:pt idx="2950">
                  <c:v>82761.7</c:v>
                </c:pt>
                <c:pt idx="2951">
                  <c:v>82775.899999999994</c:v>
                </c:pt>
                <c:pt idx="2952">
                  <c:v>82790</c:v>
                </c:pt>
                <c:pt idx="2953">
                  <c:v>82800.600000000006</c:v>
                </c:pt>
                <c:pt idx="2954">
                  <c:v>82822.5</c:v>
                </c:pt>
                <c:pt idx="2955">
                  <c:v>82829.899999999994</c:v>
                </c:pt>
                <c:pt idx="2956">
                  <c:v>82848.399999999994</c:v>
                </c:pt>
                <c:pt idx="2957">
                  <c:v>82856.100000000006</c:v>
                </c:pt>
                <c:pt idx="2958">
                  <c:v>82871.399999999994</c:v>
                </c:pt>
                <c:pt idx="2959">
                  <c:v>82887.100000000006</c:v>
                </c:pt>
                <c:pt idx="2960">
                  <c:v>82899.199999999997</c:v>
                </c:pt>
                <c:pt idx="2961">
                  <c:v>82915.399999999994</c:v>
                </c:pt>
                <c:pt idx="2962">
                  <c:v>82927.8</c:v>
                </c:pt>
                <c:pt idx="2963">
                  <c:v>82940.7</c:v>
                </c:pt>
                <c:pt idx="2964">
                  <c:v>82957.899999999994</c:v>
                </c:pt>
                <c:pt idx="2965">
                  <c:v>82979.7</c:v>
                </c:pt>
                <c:pt idx="2966">
                  <c:v>83015.600000000006</c:v>
                </c:pt>
                <c:pt idx="2967">
                  <c:v>83038.899999999994</c:v>
                </c:pt>
                <c:pt idx="2968">
                  <c:v>83057.600000000006</c:v>
                </c:pt>
                <c:pt idx="2969">
                  <c:v>83076.7</c:v>
                </c:pt>
                <c:pt idx="2970">
                  <c:v>83091.399999999994</c:v>
                </c:pt>
                <c:pt idx="2971">
                  <c:v>83111.199999999997</c:v>
                </c:pt>
                <c:pt idx="2972">
                  <c:v>83131.399999999994</c:v>
                </c:pt>
                <c:pt idx="2973">
                  <c:v>83152.2</c:v>
                </c:pt>
                <c:pt idx="2974">
                  <c:v>83173.5</c:v>
                </c:pt>
                <c:pt idx="2975">
                  <c:v>83195.399999999994</c:v>
                </c:pt>
                <c:pt idx="2976">
                  <c:v>83218.2</c:v>
                </c:pt>
                <c:pt idx="2977">
                  <c:v>83241.399999999994</c:v>
                </c:pt>
                <c:pt idx="2978">
                  <c:v>83264.2</c:v>
                </c:pt>
                <c:pt idx="2979">
                  <c:v>83288.600000000006</c:v>
                </c:pt>
                <c:pt idx="2980">
                  <c:v>83307.899999999994</c:v>
                </c:pt>
                <c:pt idx="2981">
                  <c:v>83335</c:v>
                </c:pt>
                <c:pt idx="2982">
                  <c:v>83357</c:v>
                </c:pt>
                <c:pt idx="2983">
                  <c:v>83387</c:v>
                </c:pt>
                <c:pt idx="2984">
                  <c:v>83417.899999999994</c:v>
                </c:pt>
                <c:pt idx="2985">
                  <c:v>83451.3</c:v>
                </c:pt>
                <c:pt idx="2986">
                  <c:v>83486.3</c:v>
                </c:pt>
                <c:pt idx="2987">
                  <c:v>83522</c:v>
                </c:pt>
                <c:pt idx="2988">
                  <c:v>83559.7</c:v>
                </c:pt>
                <c:pt idx="2989">
                  <c:v>83608.800000000003</c:v>
                </c:pt>
                <c:pt idx="2990">
                  <c:v>83648.399999999994</c:v>
                </c:pt>
                <c:pt idx="2991">
                  <c:v>83678.2</c:v>
                </c:pt>
                <c:pt idx="2992">
                  <c:v>83718.5</c:v>
                </c:pt>
                <c:pt idx="2993">
                  <c:v>83758.600000000006</c:v>
                </c:pt>
                <c:pt idx="2994">
                  <c:v>83798.8</c:v>
                </c:pt>
                <c:pt idx="2995">
                  <c:v>83838</c:v>
                </c:pt>
                <c:pt idx="2996">
                  <c:v>83866</c:v>
                </c:pt>
                <c:pt idx="2997">
                  <c:v>83903.9</c:v>
                </c:pt>
                <c:pt idx="2998">
                  <c:v>83939.6</c:v>
                </c:pt>
                <c:pt idx="2999">
                  <c:v>83965.2</c:v>
                </c:pt>
                <c:pt idx="3000">
                  <c:v>83998</c:v>
                </c:pt>
                <c:pt idx="3001">
                  <c:v>84029.8</c:v>
                </c:pt>
                <c:pt idx="3002">
                  <c:v>84052.5</c:v>
                </c:pt>
                <c:pt idx="3003">
                  <c:v>84073.7</c:v>
                </c:pt>
                <c:pt idx="3004">
                  <c:v>84094.6</c:v>
                </c:pt>
                <c:pt idx="3005">
                  <c:v>84120.7</c:v>
                </c:pt>
                <c:pt idx="3006">
                  <c:v>84145.9</c:v>
                </c:pt>
                <c:pt idx="3007">
                  <c:v>84163.9</c:v>
                </c:pt>
                <c:pt idx="3008">
                  <c:v>84187.7</c:v>
                </c:pt>
                <c:pt idx="3009">
                  <c:v>84211</c:v>
                </c:pt>
                <c:pt idx="3010">
                  <c:v>84228.1</c:v>
                </c:pt>
                <c:pt idx="3011">
                  <c:v>84250.4</c:v>
                </c:pt>
                <c:pt idx="3012">
                  <c:v>84272.5</c:v>
                </c:pt>
                <c:pt idx="3013">
                  <c:v>84288.7</c:v>
                </c:pt>
                <c:pt idx="3014">
                  <c:v>84309.9</c:v>
                </c:pt>
                <c:pt idx="3015">
                  <c:v>84330.7</c:v>
                </c:pt>
                <c:pt idx="3016">
                  <c:v>84341</c:v>
                </c:pt>
                <c:pt idx="3017">
                  <c:v>84361.3</c:v>
                </c:pt>
                <c:pt idx="3018">
                  <c:v>84381.4</c:v>
                </c:pt>
                <c:pt idx="3019">
                  <c:v>84401.3</c:v>
                </c:pt>
                <c:pt idx="3020">
                  <c:v>84420.800000000003</c:v>
                </c:pt>
                <c:pt idx="3021">
                  <c:v>84439.9</c:v>
                </c:pt>
                <c:pt idx="3022">
                  <c:v>84454.2</c:v>
                </c:pt>
                <c:pt idx="3023">
                  <c:v>84472.8</c:v>
                </c:pt>
                <c:pt idx="3024">
                  <c:v>84486.6</c:v>
                </c:pt>
                <c:pt idx="3025">
                  <c:v>84500.3</c:v>
                </c:pt>
                <c:pt idx="3026">
                  <c:v>84513.8</c:v>
                </c:pt>
                <c:pt idx="3027">
                  <c:v>84526.8</c:v>
                </c:pt>
                <c:pt idx="3028">
                  <c:v>84535.6</c:v>
                </c:pt>
                <c:pt idx="3029">
                  <c:v>84552.8</c:v>
                </c:pt>
                <c:pt idx="3030">
                  <c:v>84565.5</c:v>
                </c:pt>
                <c:pt idx="3031">
                  <c:v>84578.1</c:v>
                </c:pt>
                <c:pt idx="3032">
                  <c:v>84586.4</c:v>
                </c:pt>
                <c:pt idx="3033">
                  <c:v>84603</c:v>
                </c:pt>
                <c:pt idx="3034">
                  <c:v>84611.3</c:v>
                </c:pt>
                <c:pt idx="3035">
                  <c:v>84627.8</c:v>
                </c:pt>
                <c:pt idx="3036">
                  <c:v>84636.1</c:v>
                </c:pt>
                <c:pt idx="3037">
                  <c:v>84644.4</c:v>
                </c:pt>
                <c:pt idx="3038">
                  <c:v>84661</c:v>
                </c:pt>
                <c:pt idx="3039">
                  <c:v>84669.4</c:v>
                </c:pt>
                <c:pt idx="3040">
                  <c:v>84682.1</c:v>
                </c:pt>
                <c:pt idx="3041">
                  <c:v>84694.9</c:v>
                </c:pt>
                <c:pt idx="3042">
                  <c:v>84707.8</c:v>
                </c:pt>
                <c:pt idx="3043">
                  <c:v>84720.9</c:v>
                </c:pt>
                <c:pt idx="3044">
                  <c:v>84734.399999999994</c:v>
                </c:pt>
                <c:pt idx="3045">
                  <c:v>84747.9</c:v>
                </c:pt>
                <c:pt idx="3046">
                  <c:v>84761.8</c:v>
                </c:pt>
                <c:pt idx="3047">
                  <c:v>84775.7</c:v>
                </c:pt>
                <c:pt idx="3048">
                  <c:v>84794.9</c:v>
                </c:pt>
                <c:pt idx="3049">
                  <c:v>84809.7</c:v>
                </c:pt>
                <c:pt idx="3050">
                  <c:v>84819.6</c:v>
                </c:pt>
                <c:pt idx="3051">
                  <c:v>84834.5</c:v>
                </c:pt>
                <c:pt idx="3052">
                  <c:v>84849.9</c:v>
                </c:pt>
                <c:pt idx="3053">
                  <c:v>84865.5</c:v>
                </c:pt>
                <c:pt idx="3054">
                  <c:v>84876.3</c:v>
                </c:pt>
                <c:pt idx="3055">
                  <c:v>84887.1</c:v>
                </c:pt>
                <c:pt idx="3056">
                  <c:v>84903.5</c:v>
                </c:pt>
                <c:pt idx="3057">
                  <c:v>84920.2</c:v>
                </c:pt>
                <c:pt idx="3058">
                  <c:v>84931.3</c:v>
                </c:pt>
                <c:pt idx="3059">
                  <c:v>84948.3</c:v>
                </c:pt>
                <c:pt idx="3060">
                  <c:v>84965.5</c:v>
                </c:pt>
                <c:pt idx="3061">
                  <c:v>84977.2</c:v>
                </c:pt>
                <c:pt idx="3062">
                  <c:v>85000.7</c:v>
                </c:pt>
                <c:pt idx="3063">
                  <c:v>85012.6</c:v>
                </c:pt>
                <c:pt idx="3064">
                  <c:v>85024.6</c:v>
                </c:pt>
                <c:pt idx="3065">
                  <c:v>85042.7</c:v>
                </c:pt>
                <c:pt idx="3066">
                  <c:v>85054.8</c:v>
                </c:pt>
                <c:pt idx="3067">
                  <c:v>85073.3</c:v>
                </c:pt>
                <c:pt idx="3068">
                  <c:v>85091.8</c:v>
                </c:pt>
                <c:pt idx="3069">
                  <c:v>85104.4</c:v>
                </c:pt>
                <c:pt idx="3070">
                  <c:v>85129.4</c:v>
                </c:pt>
                <c:pt idx="3071">
                  <c:v>85142.1</c:v>
                </c:pt>
                <c:pt idx="3072">
                  <c:v>85154.7</c:v>
                </c:pt>
                <c:pt idx="3073">
                  <c:v>85180.3</c:v>
                </c:pt>
                <c:pt idx="3074">
                  <c:v>85199.6</c:v>
                </c:pt>
                <c:pt idx="3075">
                  <c:v>85219</c:v>
                </c:pt>
                <c:pt idx="3076">
                  <c:v>85245</c:v>
                </c:pt>
                <c:pt idx="3077">
                  <c:v>85264.8</c:v>
                </c:pt>
                <c:pt idx="3078">
                  <c:v>85298.2</c:v>
                </c:pt>
                <c:pt idx="3079">
                  <c:v>85318.399999999994</c:v>
                </c:pt>
                <c:pt idx="3080">
                  <c:v>85346</c:v>
                </c:pt>
                <c:pt idx="3081">
                  <c:v>85366.6</c:v>
                </c:pt>
                <c:pt idx="3082">
                  <c:v>85401.4</c:v>
                </c:pt>
                <c:pt idx="3083">
                  <c:v>85429.6</c:v>
                </c:pt>
                <c:pt idx="3084">
                  <c:v>85472.6</c:v>
                </c:pt>
                <c:pt idx="3085">
                  <c:v>85501.4</c:v>
                </c:pt>
                <c:pt idx="3086">
                  <c:v>85523</c:v>
                </c:pt>
                <c:pt idx="3087">
                  <c:v>85559.3</c:v>
                </c:pt>
                <c:pt idx="3088">
                  <c:v>85588.3</c:v>
                </c:pt>
                <c:pt idx="3089">
                  <c:v>85617.4</c:v>
                </c:pt>
                <c:pt idx="3090">
                  <c:v>85646.399999999994</c:v>
                </c:pt>
                <c:pt idx="3091">
                  <c:v>85667.9</c:v>
                </c:pt>
                <c:pt idx="3092">
                  <c:v>85696.3</c:v>
                </c:pt>
                <c:pt idx="3093">
                  <c:v>85724.5</c:v>
                </c:pt>
                <c:pt idx="3094">
                  <c:v>85745.2</c:v>
                </c:pt>
                <c:pt idx="3095">
                  <c:v>85772.6</c:v>
                </c:pt>
                <c:pt idx="3096">
                  <c:v>85792.6</c:v>
                </c:pt>
                <c:pt idx="3097">
                  <c:v>85818.7</c:v>
                </c:pt>
                <c:pt idx="3098">
                  <c:v>85837.9</c:v>
                </c:pt>
                <c:pt idx="3099">
                  <c:v>85857</c:v>
                </c:pt>
                <c:pt idx="3100">
                  <c:v>85881.7</c:v>
                </c:pt>
                <c:pt idx="3101">
                  <c:v>85905.9</c:v>
                </c:pt>
                <c:pt idx="3102">
                  <c:v>85923.9</c:v>
                </c:pt>
                <c:pt idx="3103">
                  <c:v>85941.3</c:v>
                </c:pt>
                <c:pt idx="3104">
                  <c:v>85964.2</c:v>
                </c:pt>
                <c:pt idx="3105">
                  <c:v>85986.7</c:v>
                </c:pt>
                <c:pt idx="3106">
                  <c:v>85997.8</c:v>
                </c:pt>
                <c:pt idx="3107">
                  <c:v>86019.9</c:v>
                </c:pt>
                <c:pt idx="3108">
                  <c:v>86036.1</c:v>
                </c:pt>
                <c:pt idx="3109">
                  <c:v>86052.1</c:v>
                </c:pt>
                <c:pt idx="3110">
                  <c:v>86073.2</c:v>
                </c:pt>
                <c:pt idx="3111">
                  <c:v>86088.8</c:v>
                </c:pt>
                <c:pt idx="3112">
                  <c:v>86109.3</c:v>
                </c:pt>
                <c:pt idx="3113">
                  <c:v>86129.7</c:v>
                </c:pt>
                <c:pt idx="3114">
                  <c:v>86145.1</c:v>
                </c:pt>
                <c:pt idx="3115">
                  <c:v>86165.1</c:v>
                </c:pt>
                <c:pt idx="3116">
                  <c:v>86185.1</c:v>
                </c:pt>
                <c:pt idx="3117">
                  <c:v>86194.8</c:v>
                </c:pt>
                <c:pt idx="3118">
                  <c:v>86214.6</c:v>
                </c:pt>
                <c:pt idx="3119">
                  <c:v>86229</c:v>
                </c:pt>
                <c:pt idx="3120">
                  <c:v>86243.3</c:v>
                </c:pt>
                <c:pt idx="3121">
                  <c:v>86257.600000000006</c:v>
                </c:pt>
                <c:pt idx="3122">
                  <c:v>86276.3</c:v>
                </c:pt>
                <c:pt idx="3123">
                  <c:v>86294.8</c:v>
                </c:pt>
                <c:pt idx="3124">
                  <c:v>86322.6</c:v>
                </c:pt>
                <c:pt idx="3125">
                  <c:v>86354.3</c:v>
                </c:pt>
                <c:pt idx="3126">
                  <c:v>86381.1</c:v>
                </c:pt>
                <c:pt idx="3127">
                  <c:v>86398.8</c:v>
                </c:pt>
                <c:pt idx="3128">
                  <c:v>86416.4</c:v>
                </c:pt>
                <c:pt idx="3129">
                  <c:v>86425.1</c:v>
                </c:pt>
                <c:pt idx="3130">
                  <c:v>86442.4</c:v>
                </c:pt>
                <c:pt idx="3131">
                  <c:v>86459.5</c:v>
                </c:pt>
                <c:pt idx="3132">
                  <c:v>86480.5</c:v>
                </c:pt>
                <c:pt idx="3133">
                  <c:v>86497.3</c:v>
                </c:pt>
                <c:pt idx="3134">
                  <c:v>86513.9</c:v>
                </c:pt>
                <c:pt idx="3135">
                  <c:v>86530.5</c:v>
                </c:pt>
                <c:pt idx="3136">
                  <c:v>86547</c:v>
                </c:pt>
                <c:pt idx="3137">
                  <c:v>86563.5</c:v>
                </c:pt>
                <c:pt idx="3138">
                  <c:v>86580</c:v>
                </c:pt>
                <c:pt idx="3139">
                  <c:v>86596.4</c:v>
                </c:pt>
                <c:pt idx="3140">
                  <c:v>86612.9</c:v>
                </c:pt>
                <c:pt idx="3141">
                  <c:v>86629.4</c:v>
                </c:pt>
                <c:pt idx="3142">
                  <c:v>86646</c:v>
                </c:pt>
                <c:pt idx="3143">
                  <c:v>86666.7</c:v>
                </c:pt>
                <c:pt idx="3144">
                  <c:v>86683.4</c:v>
                </c:pt>
                <c:pt idx="3145">
                  <c:v>86700.1</c:v>
                </c:pt>
                <c:pt idx="3146">
                  <c:v>86716.9</c:v>
                </c:pt>
                <c:pt idx="3147">
                  <c:v>86729.600000000006</c:v>
                </c:pt>
                <c:pt idx="3148">
                  <c:v>86746.6</c:v>
                </c:pt>
                <c:pt idx="3149">
                  <c:v>86759.3</c:v>
                </c:pt>
                <c:pt idx="3150">
                  <c:v>86776.4</c:v>
                </c:pt>
                <c:pt idx="3151">
                  <c:v>86789.2</c:v>
                </c:pt>
                <c:pt idx="3152">
                  <c:v>86810.7</c:v>
                </c:pt>
                <c:pt idx="3153">
                  <c:v>86823.6</c:v>
                </c:pt>
                <c:pt idx="3154">
                  <c:v>86840.8</c:v>
                </c:pt>
                <c:pt idx="3155">
                  <c:v>86853.8</c:v>
                </c:pt>
                <c:pt idx="3156">
                  <c:v>86871</c:v>
                </c:pt>
                <c:pt idx="3157">
                  <c:v>86888.3</c:v>
                </c:pt>
                <c:pt idx="3158">
                  <c:v>86905.7</c:v>
                </c:pt>
                <c:pt idx="3159">
                  <c:v>86918.7</c:v>
                </c:pt>
                <c:pt idx="3160">
                  <c:v>86936.2</c:v>
                </c:pt>
                <c:pt idx="3161">
                  <c:v>86953.7</c:v>
                </c:pt>
                <c:pt idx="3162">
                  <c:v>86966.9</c:v>
                </c:pt>
                <c:pt idx="3163">
                  <c:v>86984.7</c:v>
                </c:pt>
                <c:pt idx="3164">
                  <c:v>87002.6</c:v>
                </c:pt>
                <c:pt idx="3165">
                  <c:v>87011.6</c:v>
                </c:pt>
                <c:pt idx="3166">
                  <c:v>87029.9</c:v>
                </c:pt>
                <c:pt idx="3167">
                  <c:v>87048.5</c:v>
                </c:pt>
                <c:pt idx="3168">
                  <c:v>87062.5</c:v>
                </c:pt>
                <c:pt idx="3169">
                  <c:v>87081.600000000006</c:v>
                </c:pt>
                <c:pt idx="3170">
                  <c:v>87096</c:v>
                </c:pt>
                <c:pt idx="3171">
                  <c:v>87115.9</c:v>
                </c:pt>
                <c:pt idx="3172">
                  <c:v>87136.2</c:v>
                </c:pt>
                <c:pt idx="3173">
                  <c:v>87151.6</c:v>
                </c:pt>
                <c:pt idx="3174">
                  <c:v>87173.1</c:v>
                </c:pt>
                <c:pt idx="3175">
                  <c:v>87183.4</c:v>
                </c:pt>
                <c:pt idx="3176">
                  <c:v>87205.7</c:v>
                </c:pt>
                <c:pt idx="3177">
                  <c:v>87228.800000000003</c:v>
                </c:pt>
                <c:pt idx="3178">
                  <c:v>87252.6</c:v>
                </c:pt>
                <c:pt idx="3179">
                  <c:v>87264.9</c:v>
                </c:pt>
                <c:pt idx="3180">
                  <c:v>87289.5</c:v>
                </c:pt>
                <c:pt idx="3181">
                  <c:v>87314.9</c:v>
                </c:pt>
                <c:pt idx="3182">
                  <c:v>87334.7</c:v>
                </c:pt>
                <c:pt idx="3183">
                  <c:v>87354.5</c:v>
                </c:pt>
                <c:pt idx="3184">
                  <c:v>87382</c:v>
                </c:pt>
                <c:pt idx="3185">
                  <c:v>87402.8</c:v>
                </c:pt>
                <c:pt idx="3186">
                  <c:v>87424.3</c:v>
                </c:pt>
                <c:pt idx="3187">
                  <c:v>87445.7</c:v>
                </c:pt>
                <c:pt idx="3188">
                  <c:v>87460.2</c:v>
                </c:pt>
                <c:pt idx="3189">
                  <c:v>87489</c:v>
                </c:pt>
                <c:pt idx="3190">
                  <c:v>87503.5</c:v>
                </c:pt>
                <c:pt idx="3191">
                  <c:v>87532.3</c:v>
                </c:pt>
                <c:pt idx="3192">
                  <c:v>87546.8</c:v>
                </c:pt>
                <c:pt idx="3193">
                  <c:v>87568.3</c:v>
                </c:pt>
                <c:pt idx="3194">
                  <c:v>87589.2</c:v>
                </c:pt>
                <c:pt idx="3195">
                  <c:v>87610.1</c:v>
                </c:pt>
                <c:pt idx="3196">
                  <c:v>87623.6</c:v>
                </c:pt>
                <c:pt idx="3197">
                  <c:v>87643.7</c:v>
                </c:pt>
                <c:pt idx="3198">
                  <c:v>87663.7</c:v>
                </c:pt>
                <c:pt idx="3199">
                  <c:v>87689.600000000006</c:v>
                </c:pt>
                <c:pt idx="3200">
                  <c:v>87701.8</c:v>
                </c:pt>
                <c:pt idx="3201">
                  <c:v>87726.5</c:v>
                </c:pt>
                <c:pt idx="3202">
                  <c:v>87744.2</c:v>
                </c:pt>
                <c:pt idx="3203">
                  <c:v>87761.9</c:v>
                </c:pt>
                <c:pt idx="3204">
                  <c:v>87778.8</c:v>
                </c:pt>
                <c:pt idx="3205">
                  <c:v>87795.8</c:v>
                </c:pt>
                <c:pt idx="3206">
                  <c:v>87817.7</c:v>
                </c:pt>
                <c:pt idx="3207">
                  <c:v>87828.3</c:v>
                </c:pt>
                <c:pt idx="3208">
                  <c:v>87844</c:v>
                </c:pt>
                <c:pt idx="3209">
                  <c:v>87859.4</c:v>
                </c:pt>
                <c:pt idx="3210">
                  <c:v>87869.5</c:v>
                </c:pt>
                <c:pt idx="3211">
                  <c:v>87884.7</c:v>
                </c:pt>
                <c:pt idx="3212">
                  <c:v>87899.6</c:v>
                </c:pt>
                <c:pt idx="3213">
                  <c:v>87914.4</c:v>
                </c:pt>
                <c:pt idx="3214">
                  <c:v>87924.2</c:v>
                </c:pt>
                <c:pt idx="3215">
                  <c:v>87933.9</c:v>
                </c:pt>
                <c:pt idx="3216">
                  <c:v>87948.4</c:v>
                </c:pt>
                <c:pt idx="3217">
                  <c:v>87962.7</c:v>
                </c:pt>
                <c:pt idx="3218">
                  <c:v>87972.3</c:v>
                </c:pt>
                <c:pt idx="3219">
                  <c:v>87981.8</c:v>
                </c:pt>
                <c:pt idx="3220">
                  <c:v>87996.1</c:v>
                </c:pt>
                <c:pt idx="3221">
                  <c:v>88005.6</c:v>
                </c:pt>
                <c:pt idx="3222">
                  <c:v>88024.6</c:v>
                </c:pt>
                <c:pt idx="3223">
                  <c:v>88038.9</c:v>
                </c:pt>
                <c:pt idx="3224">
                  <c:v>88048.5</c:v>
                </c:pt>
                <c:pt idx="3225">
                  <c:v>88067.7</c:v>
                </c:pt>
                <c:pt idx="3226">
                  <c:v>88077.3</c:v>
                </c:pt>
                <c:pt idx="3227">
                  <c:v>88096.8</c:v>
                </c:pt>
                <c:pt idx="3228">
                  <c:v>88106.6</c:v>
                </c:pt>
                <c:pt idx="3229">
                  <c:v>88121.4</c:v>
                </c:pt>
                <c:pt idx="3230">
                  <c:v>88131.3</c:v>
                </c:pt>
                <c:pt idx="3231">
                  <c:v>88151.4</c:v>
                </c:pt>
                <c:pt idx="3232">
                  <c:v>88166.7</c:v>
                </c:pt>
                <c:pt idx="3233">
                  <c:v>88176.8</c:v>
                </c:pt>
                <c:pt idx="3234">
                  <c:v>88192.2</c:v>
                </c:pt>
                <c:pt idx="3235">
                  <c:v>88212.9</c:v>
                </c:pt>
                <c:pt idx="3236">
                  <c:v>88228.5</c:v>
                </c:pt>
                <c:pt idx="3237">
                  <c:v>88244.3</c:v>
                </c:pt>
                <c:pt idx="3238">
                  <c:v>88260</c:v>
                </c:pt>
                <c:pt idx="3239">
                  <c:v>88275.8</c:v>
                </c:pt>
                <c:pt idx="3240">
                  <c:v>88291.6</c:v>
                </c:pt>
                <c:pt idx="3241">
                  <c:v>88312.7</c:v>
                </c:pt>
                <c:pt idx="3242">
                  <c:v>88333.8</c:v>
                </c:pt>
                <c:pt idx="3243">
                  <c:v>88360</c:v>
                </c:pt>
                <c:pt idx="3244">
                  <c:v>88375.7</c:v>
                </c:pt>
                <c:pt idx="3245">
                  <c:v>88396.4</c:v>
                </c:pt>
                <c:pt idx="3246">
                  <c:v>88416.8</c:v>
                </c:pt>
                <c:pt idx="3247">
                  <c:v>88437</c:v>
                </c:pt>
                <c:pt idx="3248">
                  <c:v>88457</c:v>
                </c:pt>
                <c:pt idx="3249">
                  <c:v>88471.8</c:v>
                </c:pt>
                <c:pt idx="3250">
                  <c:v>88496</c:v>
                </c:pt>
                <c:pt idx="3251">
                  <c:v>88514.7</c:v>
                </c:pt>
                <c:pt idx="3252">
                  <c:v>88533.2</c:v>
                </c:pt>
                <c:pt idx="3253">
                  <c:v>88555.6</c:v>
                </c:pt>
                <c:pt idx="3254">
                  <c:v>88573.3</c:v>
                </c:pt>
                <c:pt idx="3255">
                  <c:v>88586.6</c:v>
                </c:pt>
                <c:pt idx="3256">
                  <c:v>88607.3</c:v>
                </c:pt>
                <c:pt idx="3257">
                  <c:v>88623.5</c:v>
                </c:pt>
                <c:pt idx="3258">
                  <c:v>88639.6</c:v>
                </c:pt>
                <c:pt idx="3259">
                  <c:v>88651.199999999997</c:v>
                </c:pt>
                <c:pt idx="3260">
                  <c:v>88666.6</c:v>
                </c:pt>
                <c:pt idx="3261">
                  <c:v>88681.5</c:v>
                </c:pt>
                <c:pt idx="3262">
                  <c:v>88692.5</c:v>
                </c:pt>
                <c:pt idx="3263">
                  <c:v>88710.8</c:v>
                </c:pt>
                <c:pt idx="3264">
                  <c:v>88725</c:v>
                </c:pt>
                <c:pt idx="3265">
                  <c:v>88739.199999999997</c:v>
                </c:pt>
                <c:pt idx="3266">
                  <c:v>88753.2</c:v>
                </c:pt>
                <c:pt idx="3267">
                  <c:v>88763.6</c:v>
                </c:pt>
                <c:pt idx="3268">
                  <c:v>88784.5</c:v>
                </c:pt>
                <c:pt idx="3269">
                  <c:v>88805.5</c:v>
                </c:pt>
                <c:pt idx="3270">
                  <c:v>88819.5</c:v>
                </c:pt>
                <c:pt idx="3271">
                  <c:v>88833.7</c:v>
                </c:pt>
                <c:pt idx="3272">
                  <c:v>88848</c:v>
                </c:pt>
                <c:pt idx="3273">
                  <c:v>88866</c:v>
                </c:pt>
                <c:pt idx="3274">
                  <c:v>88877.1</c:v>
                </c:pt>
                <c:pt idx="3275">
                  <c:v>88892.2</c:v>
                </c:pt>
                <c:pt idx="3276">
                  <c:v>88907.6</c:v>
                </c:pt>
                <c:pt idx="3277">
                  <c:v>88919.4</c:v>
                </c:pt>
                <c:pt idx="3278">
                  <c:v>88939.3</c:v>
                </c:pt>
                <c:pt idx="3279">
                  <c:v>88952</c:v>
                </c:pt>
                <c:pt idx="3280">
                  <c:v>88968.4</c:v>
                </c:pt>
                <c:pt idx="3281">
                  <c:v>88994</c:v>
                </c:pt>
                <c:pt idx="3282">
                  <c:v>89007.3</c:v>
                </c:pt>
                <c:pt idx="3283">
                  <c:v>89025.2</c:v>
                </c:pt>
                <c:pt idx="3284">
                  <c:v>89043.6</c:v>
                </c:pt>
                <c:pt idx="3285">
                  <c:v>89057.3</c:v>
                </c:pt>
                <c:pt idx="3286">
                  <c:v>89076.5</c:v>
                </c:pt>
                <c:pt idx="3287">
                  <c:v>89090.9</c:v>
                </c:pt>
                <c:pt idx="3288">
                  <c:v>89110.6</c:v>
                </c:pt>
                <c:pt idx="3289">
                  <c:v>89130.8</c:v>
                </c:pt>
                <c:pt idx="3290">
                  <c:v>89151.1</c:v>
                </c:pt>
                <c:pt idx="3291">
                  <c:v>89166.6</c:v>
                </c:pt>
                <c:pt idx="3292">
                  <c:v>89192.8</c:v>
                </c:pt>
                <c:pt idx="3293">
                  <c:v>89213.7</c:v>
                </c:pt>
                <c:pt idx="3294">
                  <c:v>89229.7</c:v>
                </c:pt>
                <c:pt idx="3295">
                  <c:v>89251.1</c:v>
                </c:pt>
                <c:pt idx="3296">
                  <c:v>89272.8</c:v>
                </c:pt>
                <c:pt idx="3297">
                  <c:v>89294.7</c:v>
                </c:pt>
                <c:pt idx="3298">
                  <c:v>89311.1</c:v>
                </c:pt>
                <c:pt idx="3299">
                  <c:v>89333.2</c:v>
                </c:pt>
                <c:pt idx="3300">
                  <c:v>89355.4</c:v>
                </c:pt>
                <c:pt idx="3301">
                  <c:v>89372.1</c:v>
                </c:pt>
                <c:pt idx="3302">
                  <c:v>89400.1</c:v>
                </c:pt>
                <c:pt idx="3303">
                  <c:v>89417.1</c:v>
                </c:pt>
                <c:pt idx="3304">
                  <c:v>89439.8</c:v>
                </c:pt>
                <c:pt idx="3305">
                  <c:v>89457</c:v>
                </c:pt>
                <c:pt idx="3306">
                  <c:v>89480.1</c:v>
                </c:pt>
                <c:pt idx="3307">
                  <c:v>89497.5</c:v>
                </c:pt>
                <c:pt idx="3308">
                  <c:v>89515</c:v>
                </c:pt>
                <c:pt idx="3309">
                  <c:v>89538.6</c:v>
                </c:pt>
                <c:pt idx="3310">
                  <c:v>89556.5</c:v>
                </c:pt>
                <c:pt idx="3311">
                  <c:v>89580.5</c:v>
                </c:pt>
                <c:pt idx="3312">
                  <c:v>89598.6</c:v>
                </c:pt>
                <c:pt idx="3313">
                  <c:v>89623</c:v>
                </c:pt>
                <c:pt idx="3314">
                  <c:v>89641.3</c:v>
                </c:pt>
                <c:pt idx="3315">
                  <c:v>89659.7</c:v>
                </c:pt>
                <c:pt idx="3316">
                  <c:v>89684.4</c:v>
                </c:pt>
                <c:pt idx="3317">
                  <c:v>89703</c:v>
                </c:pt>
                <c:pt idx="3318">
                  <c:v>89721.5</c:v>
                </c:pt>
                <c:pt idx="3319">
                  <c:v>89746.1</c:v>
                </c:pt>
                <c:pt idx="3320">
                  <c:v>89764.5</c:v>
                </c:pt>
                <c:pt idx="3321">
                  <c:v>89782.8</c:v>
                </c:pt>
                <c:pt idx="3322">
                  <c:v>89800.8</c:v>
                </c:pt>
                <c:pt idx="3323">
                  <c:v>89824.5</c:v>
                </c:pt>
                <c:pt idx="3324">
                  <c:v>89847.8</c:v>
                </c:pt>
                <c:pt idx="3325">
                  <c:v>89870.7</c:v>
                </c:pt>
                <c:pt idx="3326">
                  <c:v>89887.8</c:v>
                </c:pt>
                <c:pt idx="3327">
                  <c:v>89904.7</c:v>
                </c:pt>
                <c:pt idx="3328">
                  <c:v>89921.1</c:v>
                </c:pt>
                <c:pt idx="3329">
                  <c:v>89942.6</c:v>
                </c:pt>
                <c:pt idx="3330">
                  <c:v>89958.6</c:v>
                </c:pt>
                <c:pt idx="3331">
                  <c:v>89974.2</c:v>
                </c:pt>
                <c:pt idx="3332">
                  <c:v>89989.5</c:v>
                </c:pt>
                <c:pt idx="3333">
                  <c:v>90004.6</c:v>
                </c:pt>
                <c:pt idx="3334">
                  <c:v>90014.5</c:v>
                </c:pt>
                <c:pt idx="3335">
                  <c:v>90034.3</c:v>
                </c:pt>
                <c:pt idx="3336">
                  <c:v>90049.1</c:v>
                </c:pt>
                <c:pt idx="3337">
                  <c:v>90058.9</c:v>
                </c:pt>
                <c:pt idx="3338">
                  <c:v>90078.1</c:v>
                </c:pt>
                <c:pt idx="3339">
                  <c:v>90087.7</c:v>
                </c:pt>
                <c:pt idx="3340">
                  <c:v>90097.1</c:v>
                </c:pt>
                <c:pt idx="3341">
                  <c:v>90111.3</c:v>
                </c:pt>
                <c:pt idx="3342">
                  <c:v>90125.4</c:v>
                </c:pt>
                <c:pt idx="3343">
                  <c:v>90139.3</c:v>
                </c:pt>
                <c:pt idx="3344">
                  <c:v>90153</c:v>
                </c:pt>
                <c:pt idx="3345">
                  <c:v>90162</c:v>
                </c:pt>
                <c:pt idx="3346">
                  <c:v>90184.4</c:v>
                </c:pt>
                <c:pt idx="3347">
                  <c:v>90197.8</c:v>
                </c:pt>
                <c:pt idx="3348">
                  <c:v>90215.4</c:v>
                </c:pt>
                <c:pt idx="3349">
                  <c:v>90228.5</c:v>
                </c:pt>
                <c:pt idx="3350">
                  <c:v>90237.1</c:v>
                </c:pt>
                <c:pt idx="3351">
                  <c:v>90249.8</c:v>
                </c:pt>
                <c:pt idx="3352">
                  <c:v>90262.399999999994</c:v>
                </c:pt>
                <c:pt idx="3353">
                  <c:v>90270.7</c:v>
                </c:pt>
                <c:pt idx="3354">
                  <c:v>90278.8</c:v>
                </c:pt>
                <c:pt idx="3355">
                  <c:v>90287</c:v>
                </c:pt>
                <c:pt idx="3356">
                  <c:v>90299</c:v>
                </c:pt>
                <c:pt idx="3357">
                  <c:v>90310.8</c:v>
                </c:pt>
                <c:pt idx="3358">
                  <c:v>90318.6</c:v>
                </c:pt>
                <c:pt idx="3359">
                  <c:v>90330.1</c:v>
                </c:pt>
                <c:pt idx="3360">
                  <c:v>90337.8</c:v>
                </c:pt>
                <c:pt idx="3361">
                  <c:v>90349.2</c:v>
                </c:pt>
                <c:pt idx="3362">
                  <c:v>90356.6</c:v>
                </c:pt>
                <c:pt idx="3363">
                  <c:v>90367.5</c:v>
                </c:pt>
                <c:pt idx="3364">
                  <c:v>90378.3</c:v>
                </c:pt>
                <c:pt idx="3365">
                  <c:v>90388.800000000003</c:v>
                </c:pt>
                <c:pt idx="3366">
                  <c:v>90399.3</c:v>
                </c:pt>
                <c:pt idx="3367">
                  <c:v>90409.600000000006</c:v>
                </c:pt>
                <c:pt idx="3368">
                  <c:v>90416.4</c:v>
                </c:pt>
                <c:pt idx="3369">
                  <c:v>90433.2</c:v>
                </c:pt>
                <c:pt idx="3370">
                  <c:v>90443.199999999997</c:v>
                </c:pt>
                <c:pt idx="3371">
                  <c:v>90453</c:v>
                </c:pt>
                <c:pt idx="3372">
                  <c:v>90462.8</c:v>
                </c:pt>
                <c:pt idx="3373">
                  <c:v>90469.3</c:v>
                </c:pt>
                <c:pt idx="3374">
                  <c:v>90478.9</c:v>
                </c:pt>
                <c:pt idx="3375">
                  <c:v>90488.5</c:v>
                </c:pt>
                <c:pt idx="3376">
                  <c:v>90501.1</c:v>
                </c:pt>
                <c:pt idx="3377">
                  <c:v>90510.5</c:v>
                </c:pt>
                <c:pt idx="3378">
                  <c:v>90522.8</c:v>
                </c:pt>
                <c:pt idx="3379">
                  <c:v>90531.9</c:v>
                </c:pt>
                <c:pt idx="3380">
                  <c:v>90544</c:v>
                </c:pt>
                <c:pt idx="3381">
                  <c:v>90556</c:v>
                </c:pt>
                <c:pt idx="3382">
                  <c:v>90570.9</c:v>
                </c:pt>
                <c:pt idx="3383">
                  <c:v>90582.399999999994</c:v>
                </c:pt>
                <c:pt idx="3384">
                  <c:v>90591</c:v>
                </c:pt>
                <c:pt idx="3385">
                  <c:v>90599.4</c:v>
                </c:pt>
                <c:pt idx="3386">
                  <c:v>90607.7</c:v>
                </c:pt>
                <c:pt idx="3387">
                  <c:v>90615.9</c:v>
                </c:pt>
                <c:pt idx="3388">
                  <c:v>90623.9</c:v>
                </c:pt>
                <c:pt idx="3389">
                  <c:v>90631.8</c:v>
                </c:pt>
                <c:pt idx="3390">
                  <c:v>90639.4</c:v>
                </c:pt>
                <c:pt idx="3391">
                  <c:v>90649.4</c:v>
                </c:pt>
                <c:pt idx="3392">
                  <c:v>90661.6</c:v>
                </c:pt>
                <c:pt idx="3393">
                  <c:v>90668.6</c:v>
                </c:pt>
                <c:pt idx="3394">
                  <c:v>90675.5</c:v>
                </c:pt>
                <c:pt idx="3395">
                  <c:v>90684.6</c:v>
                </c:pt>
                <c:pt idx="3396">
                  <c:v>90691</c:v>
                </c:pt>
                <c:pt idx="3397">
                  <c:v>90699.5</c:v>
                </c:pt>
                <c:pt idx="3398">
                  <c:v>90707.6</c:v>
                </c:pt>
                <c:pt idx="3399">
                  <c:v>90713.4</c:v>
                </c:pt>
                <c:pt idx="3400">
                  <c:v>90720.8</c:v>
                </c:pt>
                <c:pt idx="3401">
                  <c:v>90726.2</c:v>
                </c:pt>
                <c:pt idx="3402">
                  <c:v>90733.1</c:v>
                </c:pt>
                <c:pt idx="3403">
                  <c:v>90739.8</c:v>
                </c:pt>
                <c:pt idx="3404">
                  <c:v>90744.6</c:v>
                </c:pt>
                <c:pt idx="3405">
                  <c:v>90751.1</c:v>
                </c:pt>
                <c:pt idx="3406">
                  <c:v>90755.7</c:v>
                </c:pt>
                <c:pt idx="3407">
                  <c:v>90760.3</c:v>
                </c:pt>
                <c:pt idx="3408">
                  <c:v>90766.1</c:v>
                </c:pt>
                <c:pt idx="3409">
                  <c:v>90770.4</c:v>
                </c:pt>
                <c:pt idx="3410">
                  <c:v>90774.5</c:v>
                </c:pt>
                <c:pt idx="3411">
                  <c:v>90778.5</c:v>
                </c:pt>
                <c:pt idx="3412">
                  <c:v>90783.8</c:v>
                </c:pt>
                <c:pt idx="3413">
                  <c:v>90789.1</c:v>
                </c:pt>
                <c:pt idx="3414">
                  <c:v>90794.2</c:v>
                </c:pt>
                <c:pt idx="3415">
                  <c:v>90802.9</c:v>
                </c:pt>
                <c:pt idx="3416">
                  <c:v>90810.1</c:v>
                </c:pt>
                <c:pt idx="3417">
                  <c:v>90814.8</c:v>
                </c:pt>
                <c:pt idx="3418">
                  <c:v>90819.199999999997</c:v>
                </c:pt>
                <c:pt idx="3419">
                  <c:v>90821.4</c:v>
                </c:pt>
                <c:pt idx="3420">
                  <c:v>90825.8</c:v>
                </c:pt>
                <c:pt idx="3421">
                  <c:v>90829.9</c:v>
                </c:pt>
                <c:pt idx="3422">
                  <c:v>90833.8</c:v>
                </c:pt>
                <c:pt idx="3423">
                  <c:v>90838.3</c:v>
                </c:pt>
                <c:pt idx="3424">
                  <c:v>90841.8</c:v>
                </c:pt>
                <c:pt idx="3425">
                  <c:v>90845.1</c:v>
                </c:pt>
                <c:pt idx="3426">
                  <c:v>90848.3</c:v>
                </c:pt>
                <c:pt idx="3427">
                  <c:v>90851.5</c:v>
                </c:pt>
                <c:pt idx="3428">
                  <c:v>90854.5</c:v>
                </c:pt>
                <c:pt idx="3429">
                  <c:v>90857.1</c:v>
                </c:pt>
                <c:pt idx="3430">
                  <c:v>90859.5</c:v>
                </c:pt>
                <c:pt idx="3431">
                  <c:v>90861.5</c:v>
                </c:pt>
                <c:pt idx="3432">
                  <c:v>90863.1</c:v>
                </c:pt>
                <c:pt idx="3433">
                  <c:v>90865.4</c:v>
                </c:pt>
                <c:pt idx="3434">
                  <c:v>90867.5</c:v>
                </c:pt>
                <c:pt idx="3435">
                  <c:v>90869.1</c:v>
                </c:pt>
                <c:pt idx="3436">
                  <c:v>90870.2</c:v>
                </c:pt>
                <c:pt idx="3437">
                  <c:v>90871.5</c:v>
                </c:pt>
                <c:pt idx="3438">
                  <c:v>90872.6</c:v>
                </c:pt>
                <c:pt idx="3439">
                  <c:v>90873.5</c:v>
                </c:pt>
                <c:pt idx="3440">
                  <c:v>90874.5</c:v>
                </c:pt>
                <c:pt idx="3441">
                  <c:v>90875.3</c:v>
                </c:pt>
                <c:pt idx="3442">
                  <c:v>90876</c:v>
                </c:pt>
                <c:pt idx="3443">
                  <c:v>90876.7</c:v>
                </c:pt>
                <c:pt idx="3444">
                  <c:v>90877.4</c:v>
                </c:pt>
                <c:pt idx="3445">
                  <c:v>90878.1</c:v>
                </c:pt>
                <c:pt idx="3446">
                  <c:v>90878.7</c:v>
                </c:pt>
                <c:pt idx="3447">
                  <c:v>90879.4</c:v>
                </c:pt>
                <c:pt idx="3448">
                  <c:v>90880</c:v>
                </c:pt>
                <c:pt idx="3449">
                  <c:v>90880.6</c:v>
                </c:pt>
                <c:pt idx="3450">
                  <c:v>90881.2</c:v>
                </c:pt>
                <c:pt idx="3451">
                  <c:v>90881.8</c:v>
                </c:pt>
                <c:pt idx="3452">
                  <c:v>90882.2</c:v>
                </c:pt>
                <c:pt idx="3453">
                  <c:v>90882.8</c:v>
                </c:pt>
                <c:pt idx="3454">
                  <c:v>90883.5</c:v>
                </c:pt>
                <c:pt idx="3455">
                  <c:v>90884.2</c:v>
                </c:pt>
                <c:pt idx="3456">
                  <c:v>90884.9</c:v>
                </c:pt>
                <c:pt idx="3457">
                  <c:v>90885.7</c:v>
                </c:pt>
                <c:pt idx="3458">
                  <c:v>90886.3</c:v>
                </c:pt>
                <c:pt idx="3459">
                  <c:v>90887</c:v>
                </c:pt>
                <c:pt idx="3460">
                  <c:v>90888</c:v>
                </c:pt>
                <c:pt idx="3461">
                  <c:v>90888.9</c:v>
                </c:pt>
                <c:pt idx="3462">
                  <c:v>90889.7</c:v>
                </c:pt>
                <c:pt idx="3463">
                  <c:v>90891.199999999997</c:v>
                </c:pt>
                <c:pt idx="3464">
                  <c:v>90892.7</c:v>
                </c:pt>
                <c:pt idx="3465">
                  <c:v>90894</c:v>
                </c:pt>
                <c:pt idx="3466">
                  <c:v>90896.1</c:v>
                </c:pt>
                <c:pt idx="3467">
                  <c:v>90897.9</c:v>
                </c:pt>
                <c:pt idx="3468">
                  <c:v>90899.9</c:v>
                </c:pt>
                <c:pt idx="3469">
                  <c:v>90902.6</c:v>
                </c:pt>
                <c:pt idx="3470">
                  <c:v>90905.2</c:v>
                </c:pt>
                <c:pt idx="3471">
                  <c:v>90907.8</c:v>
                </c:pt>
                <c:pt idx="3472">
                  <c:v>90911</c:v>
                </c:pt>
                <c:pt idx="3473">
                  <c:v>90915.1</c:v>
                </c:pt>
                <c:pt idx="3474">
                  <c:v>90918.7</c:v>
                </c:pt>
                <c:pt idx="3475">
                  <c:v>90922.6</c:v>
                </c:pt>
                <c:pt idx="3476">
                  <c:v>90926.9</c:v>
                </c:pt>
                <c:pt idx="3477">
                  <c:v>90931.199999999997</c:v>
                </c:pt>
                <c:pt idx="3478">
                  <c:v>90934.2</c:v>
                </c:pt>
                <c:pt idx="3479">
                  <c:v>90940.9</c:v>
                </c:pt>
                <c:pt idx="3480">
                  <c:v>90946</c:v>
                </c:pt>
                <c:pt idx="3481">
                  <c:v>90951.3</c:v>
                </c:pt>
                <c:pt idx="3482">
                  <c:v>90955</c:v>
                </c:pt>
                <c:pt idx="3483">
                  <c:v>90962.7</c:v>
                </c:pt>
                <c:pt idx="3484">
                  <c:v>90966.8</c:v>
                </c:pt>
                <c:pt idx="3485">
                  <c:v>90975.1</c:v>
                </c:pt>
                <c:pt idx="3486">
                  <c:v>90979.199999999997</c:v>
                </c:pt>
                <c:pt idx="3487">
                  <c:v>90985.8</c:v>
                </c:pt>
                <c:pt idx="3488">
                  <c:v>90992.5</c:v>
                </c:pt>
                <c:pt idx="3489">
                  <c:v>91001.600000000006</c:v>
                </c:pt>
                <c:pt idx="3490">
                  <c:v>91006.3</c:v>
                </c:pt>
                <c:pt idx="3491">
                  <c:v>91013.4</c:v>
                </c:pt>
                <c:pt idx="3492">
                  <c:v>91023</c:v>
                </c:pt>
                <c:pt idx="3493">
                  <c:v>91028</c:v>
                </c:pt>
                <c:pt idx="3494">
                  <c:v>91035.5</c:v>
                </c:pt>
                <c:pt idx="3495">
                  <c:v>91040.6</c:v>
                </c:pt>
                <c:pt idx="3496">
                  <c:v>91045.7</c:v>
                </c:pt>
                <c:pt idx="3497">
                  <c:v>91053.3</c:v>
                </c:pt>
                <c:pt idx="3498">
                  <c:v>91061.2</c:v>
                </c:pt>
                <c:pt idx="3499">
                  <c:v>91066.4</c:v>
                </c:pt>
                <c:pt idx="3500">
                  <c:v>91071.7</c:v>
                </c:pt>
                <c:pt idx="3501">
                  <c:v>91079.7</c:v>
                </c:pt>
                <c:pt idx="3502">
                  <c:v>91087.7</c:v>
                </c:pt>
                <c:pt idx="3503">
                  <c:v>91093.1</c:v>
                </c:pt>
                <c:pt idx="3504">
                  <c:v>91101.1</c:v>
                </c:pt>
                <c:pt idx="3505">
                  <c:v>91109.3</c:v>
                </c:pt>
                <c:pt idx="3506">
                  <c:v>91114.7</c:v>
                </c:pt>
                <c:pt idx="3507">
                  <c:v>91123</c:v>
                </c:pt>
                <c:pt idx="3508">
                  <c:v>91131.3</c:v>
                </c:pt>
                <c:pt idx="3509">
                  <c:v>91139.7</c:v>
                </c:pt>
                <c:pt idx="3510">
                  <c:v>91145.4</c:v>
                </c:pt>
                <c:pt idx="3511">
                  <c:v>91151.1</c:v>
                </c:pt>
                <c:pt idx="3512">
                  <c:v>91159.9</c:v>
                </c:pt>
                <c:pt idx="3513">
                  <c:v>91172</c:v>
                </c:pt>
                <c:pt idx="3514">
                  <c:v>91178.2</c:v>
                </c:pt>
                <c:pt idx="3515">
                  <c:v>91187.6</c:v>
                </c:pt>
                <c:pt idx="3516">
                  <c:v>91193.8</c:v>
                </c:pt>
                <c:pt idx="3517">
                  <c:v>91203.7</c:v>
                </c:pt>
                <c:pt idx="3518">
                  <c:v>91213.6</c:v>
                </c:pt>
                <c:pt idx="3519">
                  <c:v>91223.9</c:v>
                </c:pt>
                <c:pt idx="3520">
                  <c:v>91238.399999999994</c:v>
                </c:pt>
                <c:pt idx="3521">
                  <c:v>91245.4</c:v>
                </c:pt>
                <c:pt idx="3522">
                  <c:v>91260.3</c:v>
                </c:pt>
                <c:pt idx="3523">
                  <c:v>91271.5</c:v>
                </c:pt>
                <c:pt idx="3524">
                  <c:v>91291</c:v>
                </c:pt>
                <c:pt idx="3525">
                  <c:v>91310.9</c:v>
                </c:pt>
                <c:pt idx="3526">
                  <c:v>91326.9</c:v>
                </c:pt>
                <c:pt idx="3527">
                  <c:v>91339.3</c:v>
                </c:pt>
                <c:pt idx="3528">
                  <c:v>91351.7</c:v>
                </c:pt>
                <c:pt idx="3529">
                  <c:v>91368.7</c:v>
                </c:pt>
                <c:pt idx="3530">
                  <c:v>91385.7</c:v>
                </c:pt>
                <c:pt idx="3531">
                  <c:v>91403</c:v>
                </c:pt>
                <c:pt idx="3532">
                  <c:v>91416</c:v>
                </c:pt>
                <c:pt idx="3533">
                  <c:v>91437.8</c:v>
                </c:pt>
                <c:pt idx="3534">
                  <c:v>91451.1</c:v>
                </c:pt>
                <c:pt idx="3535">
                  <c:v>91468.9</c:v>
                </c:pt>
                <c:pt idx="3536">
                  <c:v>91486.9</c:v>
                </c:pt>
                <c:pt idx="3537">
                  <c:v>91505</c:v>
                </c:pt>
                <c:pt idx="3538">
                  <c:v>91523.4</c:v>
                </c:pt>
                <c:pt idx="3539">
                  <c:v>91542.1</c:v>
                </c:pt>
                <c:pt idx="3540">
                  <c:v>91556.3</c:v>
                </c:pt>
                <c:pt idx="3541">
                  <c:v>91580.2</c:v>
                </c:pt>
                <c:pt idx="3542">
                  <c:v>91599.5</c:v>
                </c:pt>
                <c:pt idx="3543">
                  <c:v>91623.6</c:v>
                </c:pt>
                <c:pt idx="3544">
                  <c:v>91638.399999999994</c:v>
                </c:pt>
                <c:pt idx="3545">
                  <c:v>91658.4</c:v>
                </c:pt>
                <c:pt idx="3546">
                  <c:v>91673.8</c:v>
                </c:pt>
                <c:pt idx="3547">
                  <c:v>91689.2</c:v>
                </c:pt>
                <c:pt idx="3548">
                  <c:v>91704.6</c:v>
                </c:pt>
                <c:pt idx="3549">
                  <c:v>91725.4</c:v>
                </c:pt>
                <c:pt idx="3550">
                  <c:v>91746.3</c:v>
                </c:pt>
                <c:pt idx="3551">
                  <c:v>91767.2</c:v>
                </c:pt>
                <c:pt idx="3552">
                  <c:v>91798.7</c:v>
                </c:pt>
                <c:pt idx="3553">
                  <c:v>91830</c:v>
                </c:pt>
                <c:pt idx="3554">
                  <c:v>91855.7</c:v>
                </c:pt>
                <c:pt idx="3555">
                  <c:v>91871.3</c:v>
                </c:pt>
                <c:pt idx="3556">
                  <c:v>91886.5</c:v>
                </c:pt>
                <c:pt idx="3557">
                  <c:v>91906.4</c:v>
                </c:pt>
                <c:pt idx="3558">
                  <c:v>91925.8</c:v>
                </c:pt>
                <c:pt idx="3559">
                  <c:v>91944.7</c:v>
                </c:pt>
                <c:pt idx="3560">
                  <c:v>91963.199999999997</c:v>
                </c:pt>
                <c:pt idx="3561">
                  <c:v>91981.3</c:v>
                </c:pt>
                <c:pt idx="3562">
                  <c:v>91999</c:v>
                </c:pt>
                <c:pt idx="3563">
                  <c:v>92020.6</c:v>
                </c:pt>
                <c:pt idx="3564">
                  <c:v>92037.3</c:v>
                </c:pt>
                <c:pt idx="3565">
                  <c:v>92054.1</c:v>
                </c:pt>
                <c:pt idx="3566">
                  <c:v>92066.4</c:v>
                </c:pt>
                <c:pt idx="3567">
                  <c:v>92081.8</c:v>
                </c:pt>
                <c:pt idx="3568">
                  <c:v>92096.8</c:v>
                </c:pt>
                <c:pt idx="3569">
                  <c:v>92108</c:v>
                </c:pt>
                <c:pt idx="3570">
                  <c:v>92126.1</c:v>
                </c:pt>
                <c:pt idx="3571">
                  <c:v>92140.4</c:v>
                </c:pt>
                <c:pt idx="3572">
                  <c:v>92154.5</c:v>
                </c:pt>
                <c:pt idx="3573">
                  <c:v>92168.5</c:v>
                </c:pt>
                <c:pt idx="3574">
                  <c:v>92182.399999999994</c:v>
                </c:pt>
                <c:pt idx="3575">
                  <c:v>92192.7</c:v>
                </c:pt>
                <c:pt idx="3576">
                  <c:v>92206.5</c:v>
                </c:pt>
                <c:pt idx="3577">
                  <c:v>92220.3</c:v>
                </c:pt>
                <c:pt idx="3578">
                  <c:v>92230.8</c:v>
                </c:pt>
                <c:pt idx="3579">
                  <c:v>92244.7</c:v>
                </c:pt>
                <c:pt idx="3580">
                  <c:v>92259</c:v>
                </c:pt>
                <c:pt idx="3581">
                  <c:v>92273.3</c:v>
                </c:pt>
                <c:pt idx="3582">
                  <c:v>92287.8</c:v>
                </c:pt>
                <c:pt idx="3583">
                  <c:v>92306.5</c:v>
                </c:pt>
                <c:pt idx="3584">
                  <c:v>92321.9</c:v>
                </c:pt>
                <c:pt idx="3585">
                  <c:v>92333.4</c:v>
                </c:pt>
                <c:pt idx="3586">
                  <c:v>92349.5</c:v>
                </c:pt>
                <c:pt idx="3587">
                  <c:v>92361.9</c:v>
                </c:pt>
                <c:pt idx="3588">
                  <c:v>92378.9</c:v>
                </c:pt>
                <c:pt idx="3589">
                  <c:v>92391.7</c:v>
                </c:pt>
                <c:pt idx="3590">
                  <c:v>92410</c:v>
                </c:pt>
                <c:pt idx="3591">
                  <c:v>92428.6</c:v>
                </c:pt>
                <c:pt idx="3592">
                  <c:v>92452.5</c:v>
                </c:pt>
                <c:pt idx="3593">
                  <c:v>92472.2</c:v>
                </c:pt>
                <c:pt idx="3594">
                  <c:v>92487.6</c:v>
                </c:pt>
                <c:pt idx="3595">
                  <c:v>92503.4</c:v>
                </c:pt>
                <c:pt idx="3596">
                  <c:v>92525</c:v>
                </c:pt>
                <c:pt idx="3597">
                  <c:v>92547</c:v>
                </c:pt>
                <c:pt idx="3598">
                  <c:v>92564.1</c:v>
                </c:pt>
                <c:pt idx="3599">
                  <c:v>92581.6</c:v>
                </c:pt>
                <c:pt idx="3600">
                  <c:v>92599.5</c:v>
                </c:pt>
                <c:pt idx="3601">
                  <c:v>92623.9</c:v>
                </c:pt>
                <c:pt idx="3602">
                  <c:v>92648.4</c:v>
                </c:pt>
                <c:pt idx="3603">
                  <c:v>92667.4</c:v>
                </c:pt>
                <c:pt idx="3604">
                  <c:v>92693</c:v>
                </c:pt>
                <c:pt idx="3605">
                  <c:v>92712.4</c:v>
                </c:pt>
                <c:pt idx="3606">
                  <c:v>92732.1</c:v>
                </c:pt>
                <c:pt idx="3607">
                  <c:v>92752</c:v>
                </c:pt>
                <c:pt idx="3608">
                  <c:v>92778.7</c:v>
                </c:pt>
                <c:pt idx="3609">
                  <c:v>92799.3</c:v>
                </c:pt>
                <c:pt idx="3610">
                  <c:v>92820</c:v>
                </c:pt>
                <c:pt idx="3611">
                  <c:v>92841.2</c:v>
                </c:pt>
                <c:pt idx="3612">
                  <c:v>92862.5</c:v>
                </c:pt>
                <c:pt idx="3613">
                  <c:v>92883.9</c:v>
                </c:pt>
                <c:pt idx="3614">
                  <c:v>92913</c:v>
                </c:pt>
                <c:pt idx="3615">
                  <c:v>92928.1</c:v>
                </c:pt>
                <c:pt idx="3616">
                  <c:v>92950.5</c:v>
                </c:pt>
                <c:pt idx="3617">
                  <c:v>92981.4</c:v>
                </c:pt>
                <c:pt idx="3618">
                  <c:v>92996.800000000003</c:v>
                </c:pt>
                <c:pt idx="3619">
                  <c:v>93020.4</c:v>
                </c:pt>
                <c:pt idx="3620">
                  <c:v>93044.2</c:v>
                </c:pt>
                <c:pt idx="3621">
                  <c:v>93060.1</c:v>
                </c:pt>
                <c:pt idx="3622">
                  <c:v>93092.800000000003</c:v>
                </c:pt>
                <c:pt idx="3623">
                  <c:v>93109.1</c:v>
                </c:pt>
                <c:pt idx="3624">
                  <c:v>93141.9</c:v>
                </c:pt>
                <c:pt idx="3625">
                  <c:v>93166.399999999994</c:v>
                </c:pt>
                <c:pt idx="3626">
                  <c:v>93182.8</c:v>
                </c:pt>
                <c:pt idx="3627">
                  <c:v>93206.8</c:v>
                </c:pt>
                <c:pt idx="3628">
                  <c:v>93239.1</c:v>
                </c:pt>
                <c:pt idx="3629">
                  <c:v>93262.5</c:v>
                </c:pt>
                <c:pt idx="3630">
                  <c:v>93285.4</c:v>
                </c:pt>
                <c:pt idx="3631">
                  <c:v>93300</c:v>
                </c:pt>
                <c:pt idx="3632">
                  <c:v>93321.9</c:v>
                </c:pt>
                <c:pt idx="3633">
                  <c:v>93335.8</c:v>
                </c:pt>
                <c:pt idx="3634">
                  <c:v>93350.2</c:v>
                </c:pt>
                <c:pt idx="3635">
                  <c:v>93377</c:v>
                </c:pt>
                <c:pt idx="3636">
                  <c:v>93390.7</c:v>
                </c:pt>
                <c:pt idx="3637">
                  <c:v>93403.199999999997</c:v>
                </c:pt>
                <c:pt idx="3638">
                  <c:v>93421.8</c:v>
                </c:pt>
                <c:pt idx="3639">
                  <c:v>93433.600000000006</c:v>
                </c:pt>
                <c:pt idx="3640">
                  <c:v>93451.3</c:v>
                </c:pt>
                <c:pt idx="3641">
                  <c:v>93463.3</c:v>
                </c:pt>
                <c:pt idx="3642">
                  <c:v>93480.3</c:v>
                </c:pt>
                <c:pt idx="3643">
                  <c:v>93491.4</c:v>
                </c:pt>
                <c:pt idx="3644">
                  <c:v>93513</c:v>
                </c:pt>
                <c:pt idx="3645">
                  <c:v>93529</c:v>
                </c:pt>
                <c:pt idx="3646">
                  <c:v>93549.8</c:v>
                </c:pt>
                <c:pt idx="3647">
                  <c:v>93560</c:v>
                </c:pt>
                <c:pt idx="3648">
                  <c:v>93575.4</c:v>
                </c:pt>
                <c:pt idx="3649">
                  <c:v>93590.3</c:v>
                </c:pt>
                <c:pt idx="3650">
                  <c:v>93605.1</c:v>
                </c:pt>
                <c:pt idx="3651">
                  <c:v>93619.7</c:v>
                </c:pt>
                <c:pt idx="3652">
                  <c:v>93634.1</c:v>
                </c:pt>
                <c:pt idx="3653">
                  <c:v>93648.4</c:v>
                </c:pt>
                <c:pt idx="3654">
                  <c:v>93657.9</c:v>
                </c:pt>
                <c:pt idx="3655">
                  <c:v>93676.6</c:v>
                </c:pt>
                <c:pt idx="3656">
                  <c:v>93690.4</c:v>
                </c:pt>
                <c:pt idx="3657">
                  <c:v>93704.3</c:v>
                </c:pt>
                <c:pt idx="3658">
                  <c:v>93718</c:v>
                </c:pt>
                <c:pt idx="3659">
                  <c:v>93736.2</c:v>
                </c:pt>
                <c:pt idx="3660">
                  <c:v>93749.7</c:v>
                </c:pt>
                <c:pt idx="3661">
                  <c:v>93763.1</c:v>
                </c:pt>
                <c:pt idx="3662">
                  <c:v>93780.9</c:v>
                </c:pt>
                <c:pt idx="3663">
                  <c:v>93794.1</c:v>
                </c:pt>
                <c:pt idx="3664">
                  <c:v>93811.5</c:v>
                </c:pt>
                <c:pt idx="3665">
                  <c:v>93828.800000000003</c:v>
                </c:pt>
                <c:pt idx="3666">
                  <c:v>93837.2</c:v>
                </c:pt>
                <c:pt idx="3667">
                  <c:v>93849.9</c:v>
                </c:pt>
                <c:pt idx="3668">
                  <c:v>93866.8</c:v>
                </c:pt>
                <c:pt idx="3669">
                  <c:v>93883.4</c:v>
                </c:pt>
                <c:pt idx="3670">
                  <c:v>93904.1</c:v>
                </c:pt>
                <c:pt idx="3671">
                  <c:v>93916.3</c:v>
                </c:pt>
                <c:pt idx="3672">
                  <c:v>93936.5</c:v>
                </c:pt>
                <c:pt idx="3673">
                  <c:v>93948.6</c:v>
                </c:pt>
                <c:pt idx="3674">
                  <c:v>93960.6</c:v>
                </c:pt>
                <c:pt idx="3675">
                  <c:v>93972.6</c:v>
                </c:pt>
                <c:pt idx="3676">
                  <c:v>93988.6</c:v>
                </c:pt>
                <c:pt idx="3677">
                  <c:v>93996.6</c:v>
                </c:pt>
                <c:pt idx="3678">
                  <c:v>94016.6</c:v>
                </c:pt>
                <c:pt idx="3679">
                  <c:v>94032.8</c:v>
                </c:pt>
                <c:pt idx="3680">
                  <c:v>94044.9</c:v>
                </c:pt>
                <c:pt idx="3681">
                  <c:v>94057.2</c:v>
                </c:pt>
                <c:pt idx="3682">
                  <c:v>94073.600000000006</c:v>
                </c:pt>
                <c:pt idx="3683">
                  <c:v>94094.399999999994</c:v>
                </c:pt>
                <c:pt idx="3684">
                  <c:v>94111.2</c:v>
                </c:pt>
                <c:pt idx="3685">
                  <c:v>94128.4</c:v>
                </c:pt>
                <c:pt idx="3686">
                  <c:v>94141.4</c:v>
                </c:pt>
                <c:pt idx="3687">
                  <c:v>94154.6</c:v>
                </c:pt>
                <c:pt idx="3688">
                  <c:v>94167.8</c:v>
                </c:pt>
                <c:pt idx="3689">
                  <c:v>94190</c:v>
                </c:pt>
                <c:pt idx="3690">
                  <c:v>94203.6</c:v>
                </c:pt>
                <c:pt idx="3691">
                  <c:v>94221.7</c:v>
                </c:pt>
                <c:pt idx="3692">
                  <c:v>94235.4</c:v>
                </c:pt>
                <c:pt idx="3693">
                  <c:v>94249.4</c:v>
                </c:pt>
                <c:pt idx="3694">
                  <c:v>94268.2</c:v>
                </c:pt>
                <c:pt idx="3695">
                  <c:v>94282.4</c:v>
                </c:pt>
                <c:pt idx="3696">
                  <c:v>94301.3</c:v>
                </c:pt>
                <c:pt idx="3697">
                  <c:v>94320.4</c:v>
                </c:pt>
                <c:pt idx="3698">
                  <c:v>94349.3</c:v>
                </c:pt>
                <c:pt idx="3699">
                  <c:v>94378.4</c:v>
                </c:pt>
                <c:pt idx="3700">
                  <c:v>94398</c:v>
                </c:pt>
                <c:pt idx="3701">
                  <c:v>94417.600000000006</c:v>
                </c:pt>
                <c:pt idx="3702">
                  <c:v>94437.3</c:v>
                </c:pt>
                <c:pt idx="3703">
                  <c:v>94457</c:v>
                </c:pt>
                <c:pt idx="3704">
                  <c:v>94481.9</c:v>
                </c:pt>
                <c:pt idx="3705">
                  <c:v>94501.9</c:v>
                </c:pt>
                <c:pt idx="3706">
                  <c:v>94521.9</c:v>
                </c:pt>
                <c:pt idx="3707">
                  <c:v>94537</c:v>
                </c:pt>
                <c:pt idx="3708">
                  <c:v>94557.1</c:v>
                </c:pt>
                <c:pt idx="3709">
                  <c:v>94582.399999999994</c:v>
                </c:pt>
                <c:pt idx="3710">
                  <c:v>94602.6</c:v>
                </c:pt>
                <c:pt idx="3711">
                  <c:v>94622.8</c:v>
                </c:pt>
                <c:pt idx="3712">
                  <c:v>94643.1</c:v>
                </c:pt>
                <c:pt idx="3713">
                  <c:v>94663.4</c:v>
                </c:pt>
                <c:pt idx="3714">
                  <c:v>94683.6</c:v>
                </c:pt>
                <c:pt idx="3715">
                  <c:v>94698.9</c:v>
                </c:pt>
                <c:pt idx="3716">
                  <c:v>94719.1</c:v>
                </c:pt>
                <c:pt idx="3717">
                  <c:v>94739.4</c:v>
                </c:pt>
                <c:pt idx="3718">
                  <c:v>94754.6</c:v>
                </c:pt>
                <c:pt idx="3719">
                  <c:v>94774.9</c:v>
                </c:pt>
                <c:pt idx="3720">
                  <c:v>94795.199999999997</c:v>
                </c:pt>
                <c:pt idx="3721">
                  <c:v>94810.4</c:v>
                </c:pt>
                <c:pt idx="3722">
                  <c:v>94835.8</c:v>
                </c:pt>
                <c:pt idx="3723">
                  <c:v>94861.2</c:v>
                </c:pt>
                <c:pt idx="3724">
                  <c:v>94876.5</c:v>
                </c:pt>
                <c:pt idx="3725">
                  <c:v>94901.9</c:v>
                </c:pt>
                <c:pt idx="3726">
                  <c:v>94917.2</c:v>
                </c:pt>
                <c:pt idx="3727">
                  <c:v>94937.600000000006</c:v>
                </c:pt>
                <c:pt idx="3728">
                  <c:v>94958.1</c:v>
                </c:pt>
                <c:pt idx="3729">
                  <c:v>94978.6</c:v>
                </c:pt>
                <c:pt idx="3730">
                  <c:v>94999.1</c:v>
                </c:pt>
                <c:pt idx="3731">
                  <c:v>95019.6</c:v>
                </c:pt>
                <c:pt idx="3732">
                  <c:v>95035.1</c:v>
                </c:pt>
                <c:pt idx="3733">
                  <c:v>95066</c:v>
                </c:pt>
                <c:pt idx="3734">
                  <c:v>95081.4</c:v>
                </c:pt>
                <c:pt idx="3735">
                  <c:v>95102</c:v>
                </c:pt>
                <c:pt idx="3736">
                  <c:v>95117.5</c:v>
                </c:pt>
                <c:pt idx="3737">
                  <c:v>95138.1</c:v>
                </c:pt>
                <c:pt idx="3738">
                  <c:v>95158.7</c:v>
                </c:pt>
                <c:pt idx="3739">
                  <c:v>95174.1</c:v>
                </c:pt>
                <c:pt idx="3740">
                  <c:v>95189.5</c:v>
                </c:pt>
                <c:pt idx="3741">
                  <c:v>95204.9</c:v>
                </c:pt>
                <c:pt idx="3742">
                  <c:v>95230.5</c:v>
                </c:pt>
                <c:pt idx="3743">
                  <c:v>95251</c:v>
                </c:pt>
                <c:pt idx="3744">
                  <c:v>95271.4</c:v>
                </c:pt>
                <c:pt idx="3745">
                  <c:v>95291.9</c:v>
                </c:pt>
                <c:pt idx="3746">
                  <c:v>95307.199999999997</c:v>
                </c:pt>
                <c:pt idx="3747">
                  <c:v>95327.6</c:v>
                </c:pt>
                <c:pt idx="3748">
                  <c:v>95348.1</c:v>
                </c:pt>
                <c:pt idx="3749">
                  <c:v>95363.5</c:v>
                </c:pt>
                <c:pt idx="3750">
                  <c:v>95378.8</c:v>
                </c:pt>
                <c:pt idx="3751">
                  <c:v>95399.4</c:v>
                </c:pt>
                <c:pt idx="3752">
                  <c:v>95414.9</c:v>
                </c:pt>
                <c:pt idx="3753">
                  <c:v>95430.3</c:v>
                </c:pt>
                <c:pt idx="3754">
                  <c:v>95450.9</c:v>
                </c:pt>
                <c:pt idx="3755">
                  <c:v>95471.6</c:v>
                </c:pt>
                <c:pt idx="3756">
                  <c:v>95482</c:v>
                </c:pt>
                <c:pt idx="3757">
                  <c:v>95502.7</c:v>
                </c:pt>
                <c:pt idx="3758">
                  <c:v>95523.4</c:v>
                </c:pt>
                <c:pt idx="3759">
                  <c:v>95533.7</c:v>
                </c:pt>
                <c:pt idx="3760">
                  <c:v>95554.3</c:v>
                </c:pt>
                <c:pt idx="3761">
                  <c:v>95574.8</c:v>
                </c:pt>
                <c:pt idx="3762">
                  <c:v>95585</c:v>
                </c:pt>
                <c:pt idx="3763">
                  <c:v>95605.3</c:v>
                </c:pt>
                <c:pt idx="3764">
                  <c:v>95620.3</c:v>
                </c:pt>
                <c:pt idx="3765">
                  <c:v>95640.2</c:v>
                </c:pt>
                <c:pt idx="3766">
                  <c:v>95654.9</c:v>
                </c:pt>
                <c:pt idx="3767">
                  <c:v>95669.4</c:v>
                </c:pt>
                <c:pt idx="3768">
                  <c:v>95688.7</c:v>
                </c:pt>
                <c:pt idx="3769">
                  <c:v>95698</c:v>
                </c:pt>
                <c:pt idx="3770">
                  <c:v>95716.7</c:v>
                </c:pt>
                <c:pt idx="3771">
                  <c:v>95725.6</c:v>
                </c:pt>
                <c:pt idx="3772">
                  <c:v>95739.199999999997</c:v>
                </c:pt>
                <c:pt idx="3773">
                  <c:v>95752.5</c:v>
                </c:pt>
                <c:pt idx="3774">
                  <c:v>95765.2</c:v>
                </c:pt>
                <c:pt idx="3775">
                  <c:v>95778</c:v>
                </c:pt>
                <c:pt idx="3776">
                  <c:v>95786.4</c:v>
                </c:pt>
                <c:pt idx="3777">
                  <c:v>95798.5</c:v>
                </c:pt>
                <c:pt idx="3778">
                  <c:v>95814.2</c:v>
                </c:pt>
                <c:pt idx="3779">
                  <c:v>95825.8</c:v>
                </c:pt>
                <c:pt idx="3780">
                  <c:v>95837.2</c:v>
                </c:pt>
                <c:pt idx="3781">
                  <c:v>95848.2</c:v>
                </c:pt>
                <c:pt idx="3782">
                  <c:v>95859.199999999997</c:v>
                </c:pt>
                <c:pt idx="3783">
                  <c:v>95869.9</c:v>
                </c:pt>
                <c:pt idx="3784">
                  <c:v>95883.9</c:v>
                </c:pt>
                <c:pt idx="3785">
                  <c:v>95890.6</c:v>
                </c:pt>
                <c:pt idx="3786">
                  <c:v>95900.7</c:v>
                </c:pt>
                <c:pt idx="3787">
                  <c:v>95910.8</c:v>
                </c:pt>
                <c:pt idx="3788">
                  <c:v>95917.3</c:v>
                </c:pt>
                <c:pt idx="3789">
                  <c:v>95926.9</c:v>
                </c:pt>
                <c:pt idx="3790">
                  <c:v>95936.5</c:v>
                </c:pt>
                <c:pt idx="3791">
                  <c:v>95945.9</c:v>
                </c:pt>
                <c:pt idx="3792">
                  <c:v>95952.1</c:v>
                </c:pt>
                <c:pt idx="3793">
                  <c:v>95958.3</c:v>
                </c:pt>
                <c:pt idx="3794">
                  <c:v>95970.4</c:v>
                </c:pt>
                <c:pt idx="3795">
                  <c:v>95976.4</c:v>
                </c:pt>
                <c:pt idx="3796">
                  <c:v>95982.399999999994</c:v>
                </c:pt>
                <c:pt idx="3797">
                  <c:v>95991.3</c:v>
                </c:pt>
                <c:pt idx="3798">
                  <c:v>96000.1</c:v>
                </c:pt>
                <c:pt idx="3799">
                  <c:v>96008.9</c:v>
                </c:pt>
                <c:pt idx="3800">
                  <c:v>96014.7</c:v>
                </c:pt>
                <c:pt idx="3801">
                  <c:v>96020.5</c:v>
                </c:pt>
                <c:pt idx="3802">
                  <c:v>96032</c:v>
                </c:pt>
                <c:pt idx="3803">
                  <c:v>96037.7</c:v>
                </c:pt>
                <c:pt idx="3804">
                  <c:v>96046.3</c:v>
                </c:pt>
                <c:pt idx="3805">
                  <c:v>96054.8</c:v>
                </c:pt>
                <c:pt idx="3806">
                  <c:v>96063.3</c:v>
                </c:pt>
                <c:pt idx="3807">
                  <c:v>96074.7</c:v>
                </c:pt>
                <c:pt idx="3808">
                  <c:v>96086</c:v>
                </c:pt>
                <c:pt idx="3809">
                  <c:v>96091.7</c:v>
                </c:pt>
                <c:pt idx="3810">
                  <c:v>96103.2</c:v>
                </c:pt>
                <c:pt idx="3811">
                  <c:v>96108.9</c:v>
                </c:pt>
                <c:pt idx="3812">
                  <c:v>96120.4</c:v>
                </c:pt>
                <c:pt idx="3813">
                  <c:v>96129.1</c:v>
                </c:pt>
                <c:pt idx="3814">
                  <c:v>96134.9</c:v>
                </c:pt>
                <c:pt idx="3815">
                  <c:v>96143.7</c:v>
                </c:pt>
                <c:pt idx="3816">
                  <c:v>96155.6</c:v>
                </c:pt>
                <c:pt idx="3817">
                  <c:v>96161.5</c:v>
                </c:pt>
                <c:pt idx="3818">
                  <c:v>96170.6</c:v>
                </c:pt>
                <c:pt idx="3819">
                  <c:v>96179.6</c:v>
                </c:pt>
                <c:pt idx="3820">
                  <c:v>96191.8</c:v>
                </c:pt>
                <c:pt idx="3821">
                  <c:v>96200.9</c:v>
                </c:pt>
                <c:pt idx="3822">
                  <c:v>96213.1</c:v>
                </c:pt>
                <c:pt idx="3823">
                  <c:v>96222.3</c:v>
                </c:pt>
                <c:pt idx="3824">
                  <c:v>96231.6</c:v>
                </c:pt>
                <c:pt idx="3825">
                  <c:v>96240.8</c:v>
                </c:pt>
                <c:pt idx="3826">
                  <c:v>96250</c:v>
                </c:pt>
                <c:pt idx="3827">
                  <c:v>96259.3</c:v>
                </c:pt>
                <c:pt idx="3828">
                  <c:v>96268.5</c:v>
                </c:pt>
                <c:pt idx="3829">
                  <c:v>96277.7</c:v>
                </c:pt>
                <c:pt idx="3830">
                  <c:v>96290</c:v>
                </c:pt>
                <c:pt idx="3831">
                  <c:v>96299.3</c:v>
                </c:pt>
                <c:pt idx="3832">
                  <c:v>96314.7</c:v>
                </c:pt>
                <c:pt idx="3833">
                  <c:v>96324</c:v>
                </c:pt>
                <c:pt idx="3834">
                  <c:v>96336.4</c:v>
                </c:pt>
                <c:pt idx="3835">
                  <c:v>96348.9</c:v>
                </c:pt>
                <c:pt idx="3836">
                  <c:v>96361.5</c:v>
                </c:pt>
                <c:pt idx="3837">
                  <c:v>96374.2</c:v>
                </c:pt>
                <c:pt idx="3838">
                  <c:v>96383.8</c:v>
                </c:pt>
                <c:pt idx="3839">
                  <c:v>96396.7</c:v>
                </c:pt>
                <c:pt idx="3840">
                  <c:v>96409.8</c:v>
                </c:pt>
                <c:pt idx="3841">
                  <c:v>96423.3</c:v>
                </c:pt>
                <c:pt idx="3842">
                  <c:v>96433.5</c:v>
                </c:pt>
                <c:pt idx="3843">
                  <c:v>96447.4</c:v>
                </c:pt>
                <c:pt idx="3844">
                  <c:v>96458</c:v>
                </c:pt>
                <c:pt idx="3845">
                  <c:v>96472.3</c:v>
                </c:pt>
                <c:pt idx="3846">
                  <c:v>96483.5</c:v>
                </c:pt>
                <c:pt idx="3847">
                  <c:v>96498.5</c:v>
                </c:pt>
                <c:pt idx="3848">
                  <c:v>96522.5</c:v>
                </c:pt>
                <c:pt idx="3849">
                  <c:v>96546.9</c:v>
                </c:pt>
                <c:pt idx="3850">
                  <c:v>96563.9</c:v>
                </c:pt>
                <c:pt idx="3851">
                  <c:v>96586.3</c:v>
                </c:pt>
                <c:pt idx="3852">
                  <c:v>96599.6</c:v>
                </c:pt>
                <c:pt idx="3853">
                  <c:v>96618.6</c:v>
                </c:pt>
                <c:pt idx="3854">
                  <c:v>96637.8</c:v>
                </c:pt>
                <c:pt idx="3855">
                  <c:v>96663.1</c:v>
                </c:pt>
                <c:pt idx="3856">
                  <c:v>96684.1</c:v>
                </c:pt>
                <c:pt idx="3857">
                  <c:v>96705.5</c:v>
                </c:pt>
                <c:pt idx="3858">
                  <c:v>96721.9</c:v>
                </c:pt>
                <c:pt idx="3859">
                  <c:v>96749.5</c:v>
                </c:pt>
                <c:pt idx="3860">
                  <c:v>96772.1</c:v>
                </c:pt>
                <c:pt idx="3861">
                  <c:v>96794.7</c:v>
                </c:pt>
                <c:pt idx="3862">
                  <c:v>96817.8</c:v>
                </c:pt>
                <c:pt idx="3863">
                  <c:v>96841</c:v>
                </c:pt>
                <c:pt idx="3864">
                  <c:v>96864.2</c:v>
                </c:pt>
                <c:pt idx="3865">
                  <c:v>96893</c:v>
                </c:pt>
                <c:pt idx="3866">
                  <c:v>96915.9</c:v>
                </c:pt>
                <c:pt idx="3867">
                  <c:v>96938.7</c:v>
                </c:pt>
                <c:pt idx="3868">
                  <c:v>96955.7</c:v>
                </c:pt>
                <c:pt idx="3869">
                  <c:v>96977.9</c:v>
                </c:pt>
                <c:pt idx="3870">
                  <c:v>96999.5</c:v>
                </c:pt>
                <c:pt idx="3871">
                  <c:v>97015.7</c:v>
                </c:pt>
                <c:pt idx="3872">
                  <c:v>97036.9</c:v>
                </c:pt>
                <c:pt idx="3873">
                  <c:v>97057.600000000006</c:v>
                </c:pt>
                <c:pt idx="3874">
                  <c:v>97077.9</c:v>
                </c:pt>
                <c:pt idx="3875">
                  <c:v>97102.8</c:v>
                </c:pt>
                <c:pt idx="3876">
                  <c:v>97122.3</c:v>
                </c:pt>
                <c:pt idx="3877">
                  <c:v>97136.8</c:v>
                </c:pt>
                <c:pt idx="3878">
                  <c:v>97155.9</c:v>
                </c:pt>
                <c:pt idx="3879">
                  <c:v>97174.7</c:v>
                </c:pt>
                <c:pt idx="3880">
                  <c:v>97193.1</c:v>
                </c:pt>
                <c:pt idx="3881">
                  <c:v>97211.4</c:v>
                </c:pt>
                <c:pt idx="3882">
                  <c:v>97229.4</c:v>
                </c:pt>
                <c:pt idx="3883">
                  <c:v>97247.1</c:v>
                </c:pt>
                <c:pt idx="3884">
                  <c:v>97264.8</c:v>
                </c:pt>
                <c:pt idx="3885">
                  <c:v>97282.2</c:v>
                </c:pt>
                <c:pt idx="3886">
                  <c:v>97299.4</c:v>
                </c:pt>
                <c:pt idx="3887">
                  <c:v>97312.3</c:v>
                </c:pt>
                <c:pt idx="3888">
                  <c:v>97333.2</c:v>
                </c:pt>
                <c:pt idx="3889">
                  <c:v>97349.6</c:v>
                </c:pt>
                <c:pt idx="3890">
                  <c:v>97361.9</c:v>
                </c:pt>
                <c:pt idx="3891">
                  <c:v>97378</c:v>
                </c:pt>
                <c:pt idx="3892">
                  <c:v>97393.8</c:v>
                </c:pt>
                <c:pt idx="3893">
                  <c:v>97409.3</c:v>
                </c:pt>
                <c:pt idx="3894">
                  <c:v>97424.6</c:v>
                </c:pt>
                <c:pt idx="3895">
                  <c:v>97439.5</c:v>
                </c:pt>
                <c:pt idx="3896">
                  <c:v>97450.6</c:v>
                </c:pt>
                <c:pt idx="3897">
                  <c:v>97465</c:v>
                </c:pt>
                <c:pt idx="3898">
                  <c:v>97479</c:v>
                </c:pt>
                <c:pt idx="3899">
                  <c:v>97489.3</c:v>
                </c:pt>
                <c:pt idx="3900">
                  <c:v>97502.9</c:v>
                </c:pt>
                <c:pt idx="3901">
                  <c:v>97516.1</c:v>
                </c:pt>
                <c:pt idx="3902">
                  <c:v>97528.9</c:v>
                </c:pt>
                <c:pt idx="3903">
                  <c:v>97538.3</c:v>
                </c:pt>
                <c:pt idx="3904">
                  <c:v>97550.6</c:v>
                </c:pt>
                <c:pt idx="3905">
                  <c:v>97562.7</c:v>
                </c:pt>
                <c:pt idx="3906">
                  <c:v>97571.6</c:v>
                </c:pt>
                <c:pt idx="3907">
                  <c:v>97583.3</c:v>
                </c:pt>
                <c:pt idx="3908">
                  <c:v>97594.6</c:v>
                </c:pt>
                <c:pt idx="3909">
                  <c:v>97600.2</c:v>
                </c:pt>
                <c:pt idx="3910">
                  <c:v>97611.199999999997</c:v>
                </c:pt>
                <c:pt idx="3911">
                  <c:v>97622.1</c:v>
                </c:pt>
                <c:pt idx="3912">
                  <c:v>97627.4</c:v>
                </c:pt>
                <c:pt idx="3913">
                  <c:v>97638.1</c:v>
                </c:pt>
                <c:pt idx="3914">
                  <c:v>97646.1</c:v>
                </c:pt>
                <c:pt idx="3915">
                  <c:v>97656.6</c:v>
                </c:pt>
                <c:pt idx="3916">
                  <c:v>97664.5</c:v>
                </c:pt>
                <c:pt idx="3917">
                  <c:v>97675</c:v>
                </c:pt>
                <c:pt idx="3918">
                  <c:v>97682.9</c:v>
                </c:pt>
                <c:pt idx="3919">
                  <c:v>97690.8</c:v>
                </c:pt>
                <c:pt idx="3920">
                  <c:v>97696.1</c:v>
                </c:pt>
                <c:pt idx="3921">
                  <c:v>97706.8</c:v>
                </c:pt>
                <c:pt idx="3922">
                  <c:v>97712.3</c:v>
                </c:pt>
                <c:pt idx="3923">
                  <c:v>97720.5</c:v>
                </c:pt>
                <c:pt idx="3924">
                  <c:v>97728.7</c:v>
                </c:pt>
                <c:pt idx="3925">
                  <c:v>97737.1</c:v>
                </c:pt>
                <c:pt idx="3926">
                  <c:v>97742.8</c:v>
                </c:pt>
                <c:pt idx="3927">
                  <c:v>97751.3</c:v>
                </c:pt>
                <c:pt idx="3928">
                  <c:v>97763</c:v>
                </c:pt>
                <c:pt idx="3929">
                  <c:v>97771.9</c:v>
                </c:pt>
                <c:pt idx="3930">
                  <c:v>97781.1</c:v>
                </c:pt>
                <c:pt idx="3931">
                  <c:v>97787.1</c:v>
                </c:pt>
                <c:pt idx="3932">
                  <c:v>97796.7</c:v>
                </c:pt>
                <c:pt idx="3933">
                  <c:v>97802.9</c:v>
                </c:pt>
                <c:pt idx="3934">
                  <c:v>97812.9</c:v>
                </c:pt>
                <c:pt idx="3935">
                  <c:v>97823.1</c:v>
                </c:pt>
                <c:pt idx="3936">
                  <c:v>97833.5</c:v>
                </c:pt>
                <c:pt idx="3937">
                  <c:v>97840.5</c:v>
                </c:pt>
                <c:pt idx="3938">
                  <c:v>97851.6</c:v>
                </c:pt>
                <c:pt idx="3939">
                  <c:v>97866.7</c:v>
                </c:pt>
                <c:pt idx="3940">
                  <c:v>97870.399999999994</c:v>
                </c:pt>
                <c:pt idx="3941">
                  <c:v>97882.2</c:v>
                </c:pt>
                <c:pt idx="3942">
                  <c:v>97894.399999999994</c:v>
                </c:pt>
                <c:pt idx="3943">
                  <c:v>97906.8</c:v>
                </c:pt>
                <c:pt idx="3944">
                  <c:v>97915.7</c:v>
                </c:pt>
                <c:pt idx="3945">
                  <c:v>97928.5</c:v>
                </c:pt>
                <c:pt idx="3946">
                  <c:v>97941.8</c:v>
                </c:pt>
                <c:pt idx="3947">
                  <c:v>97951</c:v>
                </c:pt>
                <c:pt idx="3948">
                  <c:v>97969.4</c:v>
                </c:pt>
                <c:pt idx="3949">
                  <c:v>97978.9</c:v>
                </c:pt>
                <c:pt idx="3950">
                  <c:v>97993.4</c:v>
                </c:pt>
                <c:pt idx="3951">
                  <c:v>98002.9</c:v>
                </c:pt>
                <c:pt idx="3952">
                  <c:v>98017.5</c:v>
                </c:pt>
                <c:pt idx="3953">
                  <c:v>98032.5</c:v>
                </c:pt>
                <c:pt idx="3954">
                  <c:v>98047.5</c:v>
                </c:pt>
                <c:pt idx="3955">
                  <c:v>98062.7</c:v>
                </c:pt>
                <c:pt idx="3956">
                  <c:v>98083.1</c:v>
                </c:pt>
                <c:pt idx="3957">
                  <c:v>98093.4</c:v>
                </c:pt>
                <c:pt idx="3958">
                  <c:v>98108.800000000003</c:v>
                </c:pt>
                <c:pt idx="3959">
                  <c:v>98129.5</c:v>
                </c:pt>
                <c:pt idx="3960">
                  <c:v>98139.8</c:v>
                </c:pt>
                <c:pt idx="3961">
                  <c:v>98160.5</c:v>
                </c:pt>
                <c:pt idx="3962">
                  <c:v>98176</c:v>
                </c:pt>
                <c:pt idx="3963">
                  <c:v>98191.4</c:v>
                </c:pt>
                <c:pt idx="3964">
                  <c:v>98211.9</c:v>
                </c:pt>
                <c:pt idx="3965">
                  <c:v>98222.1</c:v>
                </c:pt>
                <c:pt idx="3966">
                  <c:v>98242.3</c:v>
                </c:pt>
                <c:pt idx="3967">
                  <c:v>98262.399999999994</c:v>
                </c:pt>
                <c:pt idx="3968">
                  <c:v>98277.1</c:v>
                </c:pt>
                <c:pt idx="3969">
                  <c:v>98291.8</c:v>
                </c:pt>
                <c:pt idx="3970">
                  <c:v>98306.2</c:v>
                </c:pt>
                <c:pt idx="3971">
                  <c:v>98325</c:v>
                </c:pt>
                <c:pt idx="3972">
                  <c:v>98334.399999999994</c:v>
                </c:pt>
                <c:pt idx="3973">
                  <c:v>98347.9</c:v>
                </c:pt>
                <c:pt idx="3974">
                  <c:v>98365.7</c:v>
                </c:pt>
                <c:pt idx="3975">
                  <c:v>98382.8</c:v>
                </c:pt>
                <c:pt idx="3976">
                  <c:v>98394.9</c:v>
                </c:pt>
                <c:pt idx="3977">
                  <c:v>98406.9</c:v>
                </c:pt>
                <c:pt idx="3978">
                  <c:v>98422.6</c:v>
                </c:pt>
                <c:pt idx="3979">
                  <c:v>98437.2</c:v>
                </c:pt>
                <c:pt idx="3980">
                  <c:v>98451.6</c:v>
                </c:pt>
                <c:pt idx="3981">
                  <c:v>98462.2</c:v>
                </c:pt>
                <c:pt idx="3982">
                  <c:v>98472.2</c:v>
                </c:pt>
                <c:pt idx="3983">
                  <c:v>98487.4</c:v>
                </c:pt>
                <c:pt idx="3984">
                  <c:v>98499.5</c:v>
                </c:pt>
                <c:pt idx="3985">
                  <c:v>98513.9</c:v>
                </c:pt>
                <c:pt idx="3986">
                  <c:v>98527.3</c:v>
                </c:pt>
                <c:pt idx="3987">
                  <c:v>98540.5</c:v>
                </c:pt>
                <c:pt idx="3988">
                  <c:v>98555.6</c:v>
                </c:pt>
                <c:pt idx="3989">
                  <c:v>98565.1</c:v>
                </c:pt>
                <c:pt idx="3990">
                  <c:v>98574.5</c:v>
                </c:pt>
                <c:pt idx="3991">
                  <c:v>98583.6</c:v>
                </c:pt>
                <c:pt idx="3992">
                  <c:v>98590.399999999994</c:v>
                </c:pt>
                <c:pt idx="3993">
                  <c:v>98599</c:v>
                </c:pt>
                <c:pt idx="3994">
                  <c:v>98611.7</c:v>
                </c:pt>
                <c:pt idx="3995">
                  <c:v>98618</c:v>
                </c:pt>
                <c:pt idx="3996">
                  <c:v>98628.3</c:v>
                </c:pt>
                <c:pt idx="3997">
                  <c:v>98636.6</c:v>
                </c:pt>
                <c:pt idx="3998">
                  <c:v>98644.800000000003</c:v>
                </c:pt>
                <c:pt idx="3999">
                  <c:v>98653</c:v>
                </c:pt>
                <c:pt idx="4000">
                  <c:v>98661.2</c:v>
                </c:pt>
                <c:pt idx="4001">
                  <c:v>98669.6</c:v>
                </c:pt>
                <c:pt idx="4002">
                  <c:v>98678</c:v>
                </c:pt>
                <c:pt idx="4003">
                  <c:v>98688.9</c:v>
                </c:pt>
                <c:pt idx="4004">
                  <c:v>98697.9</c:v>
                </c:pt>
                <c:pt idx="4005">
                  <c:v>98704.5</c:v>
                </c:pt>
                <c:pt idx="4006">
                  <c:v>98716</c:v>
                </c:pt>
                <c:pt idx="4007">
                  <c:v>98725.6</c:v>
                </c:pt>
                <c:pt idx="4008">
                  <c:v>98732.800000000003</c:v>
                </c:pt>
                <c:pt idx="4009">
                  <c:v>98748</c:v>
                </c:pt>
                <c:pt idx="4010">
                  <c:v>98755.6</c:v>
                </c:pt>
                <c:pt idx="4011">
                  <c:v>98766.3</c:v>
                </c:pt>
                <c:pt idx="4012">
                  <c:v>98777.2</c:v>
                </c:pt>
                <c:pt idx="4013">
                  <c:v>98788.5</c:v>
                </c:pt>
                <c:pt idx="4014">
                  <c:v>98800.1</c:v>
                </c:pt>
                <c:pt idx="4015">
                  <c:v>98811.8</c:v>
                </c:pt>
                <c:pt idx="4016">
                  <c:v>98823.9</c:v>
                </c:pt>
                <c:pt idx="4017">
                  <c:v>98836.5</c:v>
                </c:pt>
                <c:pt idx="4018">
                  <c:v>98849.1</c:v>
                </c:pt>
                <c:pt idx="4019">
                  <c:v>98865.4</c:v>
                </c:pt>
                <c:pt idx="4020">
                  <c:v>98875.199999999997</c:v>
                </c:pt>
                <c:pt idx="4021">
                  <c:v>98888.4</c:v>
                </c:pt>
                <c:pt idx="4022">
                  <c:v>98902</c:v>
                </c:pt>
                <c:pt idx="4023">
                  <c:v>98919.3</c:v>
                </c:pt>
                <c:pt idx="4024">
                  <c:v>98933.1</c:v>
                </c:pt>
                <c:pt idx="4025">
                  <c:v>98943.6</c:v>
                </c:pt>
                <c:pt idx="4026">
                  <c:v>98957.8</c:v>
                </c:pt>
                <c:pt idx="4027">
                  <c:v>98972.1</c:v>
                </c:pt>
                <c:pt idx="4028">
                  <c:v>98986.4</c:v>
                </c:pt>
                <c:pt idx="4029">
                  <c:v>98997.2</c:v>
                </c:pt>
                <c:pt idx="4030">
                  <c:v>99011.8</c:v>
                </c:pt>
                <c:pt idx="4031">
                  <c:v>99030</c:v>
                </c:pt>
                <c:pt idx="4032">
                  <c:v>99040.9</c:v>
                </c:pt>
                <c:pt idx="4033">
                  <c:v>99055.6</c:v>
                </c:pt>
                <c:pt idx="4034">
                  <c:v>99066.6</c:v>
                </c:pt>
                <c:pt idx="4035">
                  <c:v>99081.2</c:v>
                </c:pt>
                <c:pt idx="4036">
                  <c:v>99095.9</c:v>
                </c:pt>
                <c:pt idx="4037">
                  <c:v>99106.9</c:v>
                </c:pt>
                <c:pt idx="4038">
                  <c:v>99121.600000000006</c:v>
                </c:pt>
                <c:pt idx="4039">
                  <c:v>99136.3</c:v>
                </c:pt>
                <c:pt idx="4040">
                  <c:v>99151</c:v>
                </c:pt>
                <c:pt idx="4041">
                  <c:v>99165.7</c:v>
                </c:pt>
                <c:pt idx="4042">
                  <c:v>99180.4</c:v>
                </c:pt>
                <c:pt idx="4043">
                  <c:v>99191.4</c:v>
                </c:pt>
                <c:pt idx="4044">
                  <c:v>99206.2</c:v>
                </c:pt>
                <c:pt idx="4045">
                  <c:v>99217.3</c:v>
                </c:pt>
                <c:pt idx="4046">
                  <c:v>99228.4</c:v>
                </c:pt>
                <c:pt idx="4047">
                  <c:v>99243.3</c:v>
                </c:pt>
                <c:pt idx="4048">
                  <c:v>99258.2</c:v>
                </c:pt>
                <c:pt idx="4049">
                  <c:v>99265.7</c:v>
                </c:pt>
                <c:pt idx="4050">
                  <c:v>99284.5</c:v>
                </c:pt>
                <c:pt idx="4051">
                  <c:v>99299.6</c:v>
                </c:pt>
                <c:pt idx="4052">
                  <c:v>99311</c:v>
                </c:pt>
                <c:pt idx="4053">
                  <c:v>99326.1</c:v>
                </c:pt>
                <c:pt idx="4054">
                  <c:v>99341.3</c:v>
                </c:pt>
                <c:pt idx="4055">
                  <c:v>99349</c:v>
                </c:pt>
                <c:pt idx="4056">
                  <c:v>99364.2</c:v>
                </c:pt>
                <c:pt idx="4057">
                  <c:v>99375.7</c:v>
                </c:pt>
                <c:pt idx="4058">
                  <c:v>99387.199999999997</c:v>
                </c:pt>
                <c:pt idx="4059">
                  <c:v>99402.5</c:v>
                </c:pt>
                <c:pt idx="4060">
                  <c:v>99410.1</c:v>
                </c:pt>
                <c:pt idx="4061">
                  <c:v>99425.4</c:v>
                </c:pt>
                <c:pt idx="4062">
                  <c:v>99433</c:v>
                </c:pt>
                <c:pt idx="4063">
                  <c:v>99444.5</c:v>
                </c:pt>
                <c:pt idx="4064">
                  <c:v>99455.9</c:v>
                </c:pt>
                <c:pt idx="4065">
                  <c:v>99471.1</c:v>
                </c:pt>
                <c:pt idx="4066">
                  <c:v>99482.5</c:v>
                </c:pt>
                <c:pt idx="4067">
                  <c:v>99490.1</c:v>
                </c:pt>
                <c:pt idx="4068">
                  <c:v>99505.2</c:v>
                </c:pt>
                <c:pt idx="4069">
                  <c:v>99516.5</c:v>
                </c:pt>
                <c:pt idx="4070">
                  <c:v>99527.7</c:v>
                </c:pt>
                <c:pt idx="4071">
                  <c:v>99535.2</c:v>
                </c:pt>
                <c:pt idx="4072">
                  <c:v>99546.3</c:v>
                </c:pt>
                <c:pt idx="4073">
                  <c:v>99553.8</c:v>
                </c:pt>
                <c:pt idx="4074">
                  <c:v>99564.800000000003</c:v>
                </c:pt>
                <c:pt idx="4075">
                  <c:v>99575.9</c:v>
                </c:pt>
                <c:pt idx="4076">
                  <c:v>99586.9</c:v>
                </c:pt>
                <c:pt idx="4077">
                  <c:v>99597.8</c:v>
                </c:pt>
                <c:pt idx="4078">
                  <c:v>99612.4</c:v>
                </c:pt>
                <c:pt idx="4079">
                  <c:v>99619.7</c:v>
                </c:pt>
                <c:pt idx="4080">
                  <c:v>99634.2</c:v>
                </c:pt>
                <c:pt idx="4081">
                  <c:v>99641.4</c:v>
                </c:pt>
                <c:pt idx="4082">
                  <c:v>99648.6</c:v>
                </c:pt>
                <c:pt idx="4083">
                  <c:v>99659.5</c:v>
                </c:pt>
                <c:pt idx="4084">
                  <c:v>99670.3</c:v>
                </c:pt>
                <c:pt idx="4085">
                  <c:v>99677.5</c:v>
                </c:pt>
                <c:pt idx="4086">
                  <c:v>99688.3</c:v>
                </c:pt>
                <c:pt idx="4087">
                  <c:v>99699.199999999997</c:v>
                </c:pt>
                <c:pt idx="4088">
                  <c:v>99706.4</c:v>
                </c:pt>
                <c:pt idx="4089">
                  <c:v>99717.2</c:v>
                </c:pt>
                <c:pt idx="4090">
                  <c:v>99728</c:v>
                </c:pt>
                <c:pt idx="4091">
                  <c:v>99738.8</c:v>
                </c:pt>
                <c:pt idx="4092">
                  <c:v>99753.1</c:v>
                </c:pt>
                <c:pt idx="4093">
                  <c:v>99763.9</c:v>
                </c:pt>
                <c:pt idx="4094">
                  <c:v>99774.6</c:v>
                </c:pt>
                <c:pt idx="4095">
                  <c:v>99785.3</c:v>
                </c:pt>
                <c:pt idx="4096">
                  <c:v>99799.5</c:v>
                </c:pt>
                <c:pt idx="4097">
                  <c:v>99806.6</c:v>
                </c:pt>
                <c:pt idx="4098">
                  <c:v>99817.1</c:v>
                </c:pt>
                <c:pt idx="4099">
                  <c:v>99827.6</c:v>
                </c:pt>
                <c:pt idx="4100">
                  <c:v>99838.1</c:v>
                </c:pt>
                <c:pt idx="4101">
                  <c:v>99852</c:v>
                </c:pt>
                <c:pt idx="4102">
                  <c:v>99858.9</c:v>
                </c:pt>
                <c:pt idx="4103">
                  <c:v>99876</c:v>
                </c:pt>
                <c:pt idx="4104">
                  <c:v>99886.2</c:v>
                </c:pt>
                <c:pt idx="4105">
                  <c:v>99893</c:v>
                </c:pt>
                <c:pt idx="4106">
                  <c:v>99903.1</c:v>
                </c:pt>
                <c:pt idx="4107">
                  <c:v>99913.1</c:v>
                </c:pt>
                <c:pt idx="4108">
                  <c:v>99923</c:v>
                </c:pt>
                <c:pt idx="4109">
                  <c:v>99932.800000000003</c:v>
                </c:pt>
                <c:pt idx="4110">
                  <c:v>99942.5</c:v>
                </c:pt>
                <c:pt idx="4111">
                  <c:v>99955.199999999997</c:v>
                </c:pt>
                <c:pt idx="4112">
                  <c:v>99961.5</c:v>
                </c:pt>
                <c:pt idx="4113">
                  <c:v>99970.9</c:v>
                </c:pt>
                <c:pt idx="4114">
                  <c:v>99980.3</c:v>
                </c:pt>
                <c:pt idx="4115">
                  <c:v>99989.5</c:v>
                </c:pt>
                <c:pt idx="4116">
                  <c:v>99998.9</c:v>
                </c:pt>
                <c:pt idx="4117">
                  <c:v>100008.1</c:v>
                </c:pt>
                <c:pt idx="4118">
                  <c:v>100020.4</c:v>
                </c:pt>
                <c:pt idx="4119">
                  <c:v>100026.5</c:v>
                </c:pt>
                <c:pt idx="4120">
                  <c:v>100035.8</c:v>
                </c:pt>
                <c:pt idx="4121">
                  <c:v>100048.2</c:v>
                </c:pt>
                <c:pt idx="4122">
                  <c:v>100057.5</c:v>
                </c:pt>
                <c:pt idx="4123">
                  <c:v>100066.9</c:v>
                </c:pt>
                <c:pt idx="4124">
                  <c:v>100079.5</c:v>
                </c:pt>
                <c:pt idx="4125">
                  <c:v>100092.1</c:v>
                </c:pt>
                <c:pt idx="4126">
                  <c:v>100098.5</c:v>
                </c:pt>
                <c:pt idx="4127">
                  <c:v>100114.4</c:v>
                </c:pt>
                <c:pt idx="4128">
                  <c:v>100123.9</c:v>
                </c:pt>
                <c:pt idx="4129">
                  <c:v>100139.7</c:v>
                </c:pt>
                <c:pt idx="4130">
                  <c:v>100155.4</c:v>
                </c:pt>
                <c:pt idx="4131">
                  <c:v>100170.7</c:v>
                </c:pt>
                <c:pt idx="4132">
                  <c:v>100188.7</c:v>
                </c:pt>
                <c:pt idx="4133">
                  <c:v>100200.5</c:v>
                </c:pt>
                <c:pt idx="4134">
                  <c:v>100214.5</c:v>
                </c:pt>
                <c:pt idx="4135">
                  <c:v>100222.7</c:v>
                </c:pt>
                <c:pt idx="4136">
                  <c:v>100233.2</c:v>
                </c:pt>
                <c:pt idx="4137">
                  <c:v>100243.1</c:v>
                </c:pt>
                <c:pt idx="4138">
                  <c:v>100251.8</c:v>
                </c:pt>
                <c:pt idx="4139">
                  <c:v>100260.6</c:v>
                </c:pt>
                <c:pt idx="4140">
                  <c:v>100267.9</c:v>
                </c:pt>
                <c:pt idx="4141">
                  <c:v>100275.1</c:v>
                </c:pt>
                <c:pt idx="4142">
                  <c:v>100282.6</c:v>
                </c:pt>
                <c:pt idx="4143">
                  <c:v>100288.8</c:v>
                </c:pt>
                <c:pt idx="4144">
                  <c:v>100293.8</c:v>
                </c:pt>
                <c:pt idx="4145">
                  <c:v>100297</c:v>
                </c:pt>
                <c:pt idx="4146">
                  <c:v>100299.4</c:v>
                </c:pt>
                <c:pt idx="4147">
                  <c:v>100300</c:v>
                </c:pt>
                <c:pt idx="4148">
                  <c:v>100298.7</c:v>
                </c:pt>
                <c:pt idx="4149">
                  <c:v>100296.6</c:v>
                </c:pt>
                <c:pt idx="4150">
                  <c:v>100293</c:v>
                </c:pt>
                <c:pt idx="4151">
                  <c:v>100290</c:v>
                </c:pt>
                <c:pt idx="4152">
                  <c:v>100281</c:v>
                </c:pt>
                <c:pt idx="4153">
                  <c:v>100272.4</c:v>
                </c:pt>
                <c:pt idx="4154">
                  <c:v>100258.9</c:v>
                </c:pt>
                <c:pt idx="4155">
                  <c:v>100251.2</c:v>
                </c:pt>
                <c:pt idx="4156">
                  <c:v>100231.1</c:v>
                </c:pt>
                <c:pt idx="4157">
                  <c:v>100218.3</c:v>
                </c:pt>
                <c:pt idx="4158">
                  <c:v>100193.2</c:v>
                </c:pt>
                <c:pt idx="4159">
                  <c:v>100154.5</c:v>
                </c:pt>
                <c:pt idx="4160">
                  <c:v>100109.7</c:v>
                </c:pt>
                <c:pt idx="4161">
                  <c:v>100004.3</c:v>
                </c:pt>
                <c:pt idx="4162">
                  <c:v>99858.7</c:v>
                </c:pt>
                <c:pt idx="4163">
                  <c:v>99629.7</c:v>
                </c:pt>
                <c:pt idx="4164">
                  <c:v>99400</c:v>
                </c:pt>
                <c:pt idx="4165">
                  <c:v>99096.6</c:v>
                </c:pt>
                <c:pt idx="4166">
                  <c:v>98782.3</c:v>
                </c:pt>
                <c:pt idx="4167">
                  <c:v>98384.4</c:v>
                </c:pt>
                <c:pt idx="4168">
                  <c:v>97992.6</c:v>
                </c:pt>
                <c:pt idx="4169">
                  <c:v>97583</c:v>
                </c:pt>
                <c:pt idx="4170">
                  <c:v>97059.6</c:v>
                </c:pt>
                <c:pt idx="4171">
                  <c:v>96742.5</c:v>
                </c:pt>
                <c:pt idx="4172">
                  <c:v>96343.4</c:v>
                </c:pt>
                <c:pt idx="4173">
                  <c:v>95929.9</c:v>
                </c:pt>
                <c:pt idx="4174">
                  <c:v>95620.4</c:v>
                </c:pt>
                <c:pt idx="4175">
                  <c:v>95215.5</c:v>
                </c:pt>
                <c:pt idx="4176">
                  <c:v>94959.3</c:v>
                </c:pt>
                <c:pt idx="4177">
                  <c:v>94702.5</c:v>
                </c:pt>
                <c:pt idx="4178">
                  <c:v>94500.5</c:v>
                </c:pt>
                <c:pt idx="4179">
                  <c:v>94350.9</c:v>
                </c:pt>
                <c:pt idx="4180">
                  <c:v>94236.4</c:v>
                </c:pt>
                <c:pt idx="4181">
                  <c:v>94177.5</c:v>
                </c:pt>
                <c:pt idx="4182">
                  <c:v>94130.4</c:v>
                </c:pt>
                <c:pt idx="4183">
                  <c:v>94106.3</c:v>
                </c:pt>
                <c:pt idx="4184">
                  <c:v>94086.6</c:v>
                </c:pt>
                <c:pt idx="4185">
                  <c:v>94073.5</c:v>
                </c:pt>
                <c:pt idx="4186">
                  <c:v>94059.3</c:v>
                </c:pt>
                <c:pt idx="4187">
                  <c:v>94048</c:v>
                </c:pt>
                <c:pt idx="4188">
                  <c:v>94036.5</c:v>
                </c:pt>
                <c:pt idx="4189">
                  <c:v>94025.7</c:v>
                </c:pt>
                <c:pt idx="4190">
                  <c:v>94014.3</c:v>
                </c:pt>
                <c:pt idx="4191">
                  <c:v>94005.2</c:v>
                </c:pt>
                <c:pt idx="4192">
                  <c:v>94001.1</c:v>
                </c:pt>
                <c:pt idx="4193">
                  <c:v>93994.7</c:v>
                </c:pt>
                <c:pt idx="4194">
                  <c:v>93988.7</c:v>
                </c:pt>
                <c:pt idx="4195">
                  <c:v>93983.5</c:v>
                </c:pt>
                <c:pt idx="4196">
                  <c:v>93979</c:v>
                </c:pt>
                <c:pt idx="4197">
                  <c:v>93976.8</c:v>
                </c:pt>
                <c:pt idx="4198">
                  <c:v>93973.1</c:v>
                </c:pt>
                <c:pt idx="4199">
                  <c:v>93970.1</c:v>
                </c:pt>
                <c:pt idx="4200">
                  <c:v>93967.4</c:v>
                </c:pt>
                <c:pt idx="4201">
                  <c:v>93965.6</c:v>
                </c:pt>
                <c:pt idx="4202">
                  <c:v>93963.3</c:v>
                </c:pt>
                <c:pt idx="4203">
                  <c:v>93961.4</c:v>
                </c:pt>
                <c:pt idx="4204">
                  <c:v>93960.5</c:v>
                </c:pt>
                <c:pt idx="4205">
                  <c:v>93958.9</c:v>
                </c:pt>
                <c:pt idx="4206">
                  <c:v>93957.4</c:v>
                </c:pt>
                <c:pt idx="4207">
                  <c:v>93956.800000000003</c:v>
                </c:pt>
                <c:pt idx="4208">
                  <c:v>93955.6</c:v>
                </c:pt>
                <c:pt idx="4209">
                  <c:v>93954.5</c:v>
                </c:pt>
                <c:pt idx="4210">
                  <c:v>93953.9</c:v>
                </c:pt>
                <c:pt idx="4211">
                  <c:v>93953.4</c:v>
                </c:pt>
                <c:pt idx="4212">
                  <c:v>93952.5</c:v>
                </c:pt>
                <c:pt idx="4213">
                  <c:v>93951.6</c:v>
                </c:pt>
                <c:pt idx="4214">
                  <c:v>93951</c:v>
                </c:pt>
                <c:pt idx="4215">
                  <c:v>93950.399999999994</c:v>
                </c:pt>
                <c:pt idx="4216">
                  <c:v>93950</c:v>
                </c:pt>
                <c:pt idx="4217">
                  <c:v>93949.5</c:v>
                </c:pt>
                <c:pt idx="4218">
                  <c:v>93948.9</c:v>
                </c:pt>
                <c:pt idx="4219">
                  <c:v>93948.4</c:v>
                </c:pt>
                <c:pt idx="4220">
                  <c:v>93948.1</c:v>
                </c:pt>
                <c:pt idx="4221">
                  <c:v>93947.7</c:v>
                </c:pt>
                <c:pt idx="4222">
                  <c:v>93947.199999999997</c:v>
                </c:pt>
                <c:pt idx="4223">
                  <c:v>93946.6</c:v>
                </c:pt>
                <c:pt idx="4224">
                  <c:v>93946</c:v>
                </c:pt>
                <c:pt idx="4225">
                  <c:v>93945.5</c:v>
                </c:pt>
                <c:pt idx="4226">
                  <c:v>93944.6</c:v>
                </c:pt>
                <c:pt idx="4227">
                  <c:v>93944.2</c:v>
                </c:pt>
                <c:pt idx="4228">
                  <c:v>93943.3</c:v>
                </c:pt>
                <c:pt idx="4229">
                  <c:v>93942.3</c:v>
                </c:pt>
                <c:pt idx="4230">
                  <c:v>93941.8</c:v>
                </c:pt>
                <c:pt idx="4231">
                  <c:v>93940.7</c:v>
                </c:pt>
                <c:pt idx="4232">
                  <c:v>93940.1</c:v>
                </c:pt>
                <c:pt idx="4233">
                  <c:v>93939</c:v>
                </c:pt>
                <c:pt idx="4234">
                  <c:v>93938</c:v>
                </c:pt>
                <c:pt idx="4235">
                  <c:v>93936.9</c:v>
                </c:pt>
                <c:pt idx="4236">
                  <c:v>93936</c:v>
                </c:pt>
                <c:pt idx="4237">
                  <c:v>93934.7</c:v>
                </c:pt>
                <c:pt idx="4238">
                  <c:v>93933.2</c:v>
                </c:pt>
                <c:pt idx="4239">
                  <c:v>93932.1</c:v>
                </c:pt>
                <c:pt idx="4240">
                  <c:v>93929.7</c:v>
                </c:pt>
                <c:pt idx="4241">
                  <c:v>93927.8</c:v>
                </c:pt>
                <c:pt idx="4242">
                  <c:v>93925.4</c:v>
                </c:pt>
                <c:pt idx="4243">
                  <c:v>93923.4</c:v>
                </c:pt>
                <c:pt idx="4244">
                  <c:v>93920.9</c:v>
                </c:pt>
                <c:pt idx="4245">
                  <c:v>93919</c:v>
                </c:pt>
                <c:pt idx="4246">
                  <c:v>93914.6</c:v>
                </c:pt>
                <c:pt idx="4247">
                  <c:v>93911</c:v>
                </c:pt>
                <c:pt idx="4248">
                  <c:v>93908.7</c:v>
                </c:pt>
                <c:pt idx="4249">
                  <c:v>93904.3</c:v>
                </c:pt>
                <c:pt idx="4250">
                  <c:v>93899.9</c:v>
                </c:pt>
                <c:pt idx="4251">
                  <c:v>93895.1</c:v>
                </c:pt>
                <c:pt idx="4252">
                  <c:v>93889.8</c:v>
                </c:pt>
                <c:pt idx="4253">
                  <c:v>93884.7</c:v>
                </c:pt>
                <c:pt idx="4254">
                  <c:v>93877</c:v>
                </c:pt>
                <c:pt idx="4255">
                  <c:v>93868.800000000003</c:v>
                </c:pt>
                <c:pt idx="4256">
                  <c:v>93864.7</c:v>
                </c:pt>
                <c:pt idx="4257">
                  <c:v>93857.8</c:v>
                </c:pt>
                <c:pt idx="4258">
                  <c:v>93848.4</c:v>
                </c:pt>
                <c:pt idx="4259">
                  <c:v>93841</c:v>
                </c:pt>
                <c:pt idx="4260">
                  <c:v>93835.7</c:v>
                </c:pt>
                <c:pt idx="4261">
                  <c:v>93827.8</c:v>
                </c:pt>
                <c:pt idx="4262">
                  <c:v>93816.7</c:v>
                </c:pt>
                <c:pt idx="4263">
                  <c:v>93807.9</c:v>
                </c:pt>
                <c:pt idx="4264">
                  <c:v>93798.5</c:v>
                </c:pt>
                <c:pt idx="4265">
                  <c:v>93791.4</c:v>
                </c:pt>
                <c:pt idx="4266">
                  <c:v>93777.3</c:v>
                </c:pt>
                <c:pt idx="4267">
                  <c:v>93768.6</c:v>
                </c:pt>
                <c:pt idx="4268">
                  <c:v>93756.3</c:v>
                </c:pt>
                <c:pt idx="4269">
                  <c:v>93741</c:v>
                </c:pt>
                <c:pt idx="4270">
                  <c:v>93719.2</c:v>
                </c:pt>
                <c:pt idx="4271">
                  <c:v>93700.9</c:v>
                </c:pt>
                <c:pt idx="4272">
                  <c:v>93672.8</c:v>
                </c:pt>
                <c:pt idx="4273">
                  <c:v>93650</c:v>
                </c:pt>
                <c:pt idx="4274">
                  <c:v>93627.4</c:v>
                </c:pt>
                <c:pt idx="4275">
                  <c:v>93595.7</c:v>
                </c:pt>
                <c:pt idx="4276">
                  <c:v>93578.1</c:v>
                </c:pt>
                <c:pt idx="4277">
                  <c:v>93544.9</c:v>
                </c:pt>
                <c:pt idx="4278">
                  <c:v>93520.2</c:v>
                </c:pt>
                <c:pt idx="4279">
                  <c:v>93488.6</c:v>
                </c:pt>
                <c:pt idx="4280">
                  <c:v>93465.8</c:v>
                </c:pt>
                <c:pt idx="4281">
                  <c:v>93451.199999999997</c:v>
                </c:pt>
                <c:pt idx="4282">
                  <c:v>93425.1</c:v>
                </c:pt>
                <c:pt idx="4283">
                  <c:v>93401.600000000006</c:v>
                </c:pt>
                <c:pt idx="4284">
                  <c:v>93378.7</c:v>
                </c:pt>
                <c:pt idx="4285">
                  <c:v>93354.4</c:v>
                </c:pt>
                <c:pt idx="4286">
                  <c:v>93328</c:v>
                </c:pt>
                <c:pt idx="4287">
                  <c:v>93310.8</c:v>
                </c:pt>
                <c:pt idx="4288">
                  <c:v>93298.5</c:v>
                </c:pt>
                <c:pt idx="4289">
                  <c:v>93287.9</c:v>
                </c:pt>
                <c:pt idx="4290">
                  <c:v>93280</c:v>
                </c:pt>
                <c:pt idx="4291">
                  <c:v>93272.1</c:v>
                </c:pt>
                <c:pt idx="4292">
                  <c:v>93265.4</c:v>
                </c:pt>
                <c:pt idx="4293">
                  <c:v>93259.8</c:v>
                </c:pt>
                <c:pt idx="4294">
                  <c:v>93253.3</c:v>
                </c:pt>
                <c:pt idx="4295">
                  <c:v>93248.4</c:v>
                </c:pt>
                <c:pt idx="4296">
                  <c:v>93243.9</c:v>
                </c:pt>
                <c:pt idx="4297">
                  <c:v>93239.4</c:v>
                </c:pt>
                <c:pt idx="4298">
                  <c:v>93235.1</c:v>
                </c:pt>
                <c:pt idx="4299">
                  <c:v>93231.2</c:v>
                </c:pt>
                <c:pt idx="4300">
                  <c:v>93227.8</c:v>
                </c:pt>
                <c:pt idx="4301">
                  <c:v>93224.5</c:v>
                </c:pt>
                <c:pt idx="4302">
                  <c:v>93220.2</c:v>
                </c:pt>
                <c:pt idx="4303">
                  <c:v>93217.600000000006</c:v>
                </c:pt>
                <c:pt idx="4304">
                  <c:v>93215.2</c:v>
                </c:pt>
                <c:pt idx="4305">
                  <c:v>93213.1</c:v>
                </c:pt>
                <c:pt idx="4306">
                  <c:v>93211.1</c:v>
                </c:pt>
                <c:pt idx="4307">
                  <c:v>93209.2</c:v>
                </c:pt>
                <c:pt idx="4308">
                  <c:v>93208.4</c:v>
                </c:pt>
                <c:pt idx="4309">
                  <c:v>93207</c:v>
                </c:pt>
                <c:pt idx="4310">
                  <c:v>93206.2</c:v>
                </c:pt>
                <c:pt idx="4311">
                  <c:v>93205.6</c:v>
                </c:pt>
                <c:pt idx="4312">
                  <c:v>93204.9</c:v>
                </c:pt>
                <c:pt idx="4313">
                  <c:v>93204.6</c:v>
                </c:pt>
                <c:pt idx="4314">
                  <c:v>93204.3</c:v>
                </c:pt>
                <c:pt idx="4315">
                  <c:v>93204.3</c:v>
                </c:pt>
                <c:pt idx="4316">
                  <c:v>93204.4</c:v>
                </c:pt>
                <c:pt idx="4317">
                  <c:v>93204.6</c:v>
                </c:pt>
                <c:pt idx="4318">
                  <c:v>93204.9</c:v>
                </c:pt>
                <c:pt idx="4319">
                  <c:v>93205.3</c:v>
                </c:pt>
                <c:pt idx="4320">
                  <c:v>93205.8</c:v>
                </c:pt>
                <c:pt idx="4321">
                  <c:v>93206.5</c:v>
                </c:pt>
                <c:pt idx="4322">
                  <c:v>93207.1</c:v>
                </c:pt>
                <c:pt idx="4323">
                  <c:v>93208.1</c:v>
                </c:pt>
                <c:pt idx="4324">
                  <c:v>93208.6</c:v>
                </c:pt>
                <c:pt idx="4325">
                  <c:v>93209.600000000006</c:v>
                </c:pt>
                <c:pt idx="4326">
                  <c:v>93210.5</c:v>
                </c:pt>
                <c:pt idx="4327">
                  <c:v>93211.4</c:v>
                </c:pt>
                <c:pt idx="4328">
                  <c:v>93212.4</c:v>
                </c:pt>
                <c:pt idx="4329">
                  <c:v>93212.9</c:v>
                </c:pt>
                <c:pt idx="4330">
                  <c:v>93214.2</c:v>
                </c:pt>
                <c:pt idx="4331">
                  <c:v>93215.3</c:v>
                </c:pt>
                <c:pt idx="4332">
                  <c:v>93216.6</c:v>
                </c:pt>
                <c:pt idx="4333">
                  <c:v>93217.5</c:v>
                </c:pt>
                <c:pt idx="4334">
                  <c:v>93218.9</c:v>
                </c:pt>
                <c:pt idx="4335">
                  <c:v>93220.1</c:v>
                </c:pt>
                <c:pt idx="4336">
                  <c:v>93221.3</c:v>
                </c:pt>
                <c:pt idx="4337">
                  <c:v>93222.3</c:v>
                </c:pt>
                <c:pt idx="4338">
                  <c:v>93223.2</c:v>
                </c:pt>
                <c:pt idx="4339">
                  <c:v>93224.5</c:v>
                </c:pt>
                <c:pt idx="4340">
                  <c:v>93225.9</c:v>
                </c:pt>
                <c:pt idx="4341">
                  <c:v>93227.4</c:v>
                </c:pt>
                <c:pt idx="4342">
                  <c:v>93228.9</c:v>
                </c:pt>
                <c:pt idx="4343">
                  <c:v>93230.1</c:v>
                </c:pt>
                <c:pt idx="4344">
                  <c:v>93231.3</c:v>
                </c:pt>
                <c:pt idx="4345">
                  <c:v>93233.2</c:v>
                </c:pt>
                <c:pt idx="4346">
                  <c:v>93234.6</c:v>
                </c:pt>
                <c:pt idx="4347">
                  <c:v>93236.1</c:v>
                </c:pt>
                <c:pt idx="4348">
                  <c:v>93238.1</c:v>
                </c:pt>
                <c:pt idx="4349">
                  <c:v>93240.5</c:v>
                </c:pt>
                <c:pt idx="4350">
                  <c:v>93242.2</c:v>
                </c:pt>
                <c:pt idx="4351">
                  <c:v>93244.7</c:v>
                </c:pt>
                <c:pt idx="4352">
                  <c:v>93246.7</c:v>
                </c:pt>
                <c:pt idx="4353">
                  <c:v>93249.3</c:v>
                </c:pt>
                <c:pt idx="4354">
                  <c:v>93252</c:v>
                </c:pt>
                <c:pt idx="4355">
                  <c:v>93254.8</c:v>
                </c:pt>
                <c:pt idx="4356">
                  <c:v>93257.7</c:v>
                </c:pt>
                <c:pt idx="4357">
                  <c:v>93259.9</c:v>
                </c:pt>
                <c:pt idx="4358">
                  <c:v>93263.5</c:v>
                </c:pt>
                <c:pt idx="4359">
                  <c:v>93265.7</c:v>
                </c:pt>
                <c:pt idx="4360">
                  <c:v>93267.8</c:v>
                </c:pt>
                <c:pt idx="4361">
                  <c:v>93271.3</c:v>
                </c:pt>
                <c:pt idx="4362">
                  <c:v>93273.4</c:v>
                </c:pt>
                <c:pt idx="4363">
                  <c:v>93276.1</c:v>
                </c:pt>
                <c:pt idx="4364">
                  <c:v>93278.6</c:v>
                </c:pt>
                <c:pt idx="4365">
                  <c:v>93279.8</c:v>
                </c:pt>
                <c:pt idx="4366">
                  <c:v>93282.3</c:v>
                </c:pt>
                <c:pt idx="4367">
                  <c:v>93284.5</c:v>
                </c:pt>
                <c:pt idx="4368">
                  <c:v>93286.5</c:v>
                </c:pt>
                <c:pt idx="4369">
                  <c:v>93287.5</c:v>
                </c:pt>
                <c:pt idx="4370">
                  <c:v>93289.2</c:v>
                </c:pt>
                <c:pt idx="4371">
                  <c:v>93290.5</c:v>
                </c:pt>
                <c:pt idx="4372">
                  <c:v>93291.8</c:v>
                </c:pt>
                <c:pt idx="4373">
                  <c:v>93292.6</c:v>
                </c:pt>
                <c:pt idx="4374">
                  <c:v>93293.1</c:v>
                </c:pt>
                <c:pt idx="4375">
                  <c:v>93293.5</c:v>
                </c:pt>
                <c:pt idx="4376">
                  <c:v>93293.6</c:v>
                </c:pt>
                <c:pt idx="4377">
                  <c:v>93293.4</c:v>
                </c:pt>
                <c:pt idx="4378">
                  <c:v>93293.5</c:v>
                </c:pt>
                <c:pt idx="4379">
                  <c:v>93292.9</c:v>
                </c:pt>
                <c:pt idx="4380">
                  <c:v>93291.9</c:v>
                </c:pt>
                <c:pt idx="4381">
                  <c:v>93291.1</c:v>
                </c:pt>
                <c:pt idx="4382">
                  <c:v>93290.4</c:v>
                </c:pt>
                <c:pt idx="4383">
                  <c:v>93289</c:v>
                </c:pt>
                <c:pt idx="4384">
                  <c:v>93286.6</c:v>
                </c:pt>
                <c:pt idx="4385">
                  <c:v>93285.3</c:v>
                </c:pt>
                <c:pt idx="4386">
                  <c:v>93282.9</c:v>
                </c:pt>
                <c:pt idx="4387">
                  <c:v>93281.1</c:v>
                </c:pt>
                <c:pt idx="4388">
                  <c:v>93277.6</c:v>
                </c:pt>
                <c:pt idx="4389">
                  <c:v>93275.5</c:v>
                </c:pt>
                <c:pt idx="4390">
                  <c:v>93273.600000000006</c:v>
                </c:pt>
                <c:pt idx="4391">
                  <c:v>93270.2</c:v>
                </c:pt>
                <c:pt idx="4392">
                  <c:v>93266.6</c:v>
                </c:pt>
                <c:pt idx="4393">
                  <c:v>93263</c:v>
                </c:pt>
                <c:pt idx="4394">
                  <c:v>93258.9</c:v>
                </c:pt>
                <c:pt idx="4395">
                  <c:v>93254.9</c:v>
                </c:pt>
                <c:pt idx="4396">
                  <c:v>93249.4</c:v>
                </c:pt>
                <c:pt idx="4397">
                  <c:v>93246.3</c:v>
                </c:pt>
                <c:pt idx="4398">
                  <c:v>93240.3</c:v>
                </c:pt>
                <c:pt idx="4399">
                  <c:v>93235.6</c:v>
                </c:pt>
                <c:pt idx="4400">
                  <c:v>93231</c:v>
                </c:pt>
                <c:pt idx="4401">
                  <c:v>93224.5</c:v>
                </c:pt>
                <c:pt idx="4402">
                  <c:v>93221.2</c:v>
                </c:pt>
                <c:pt idx="4403">
                  <c:v>93216.2</c:v>
                </c:pt>
                <c:pt idx="4404">
                  <c:v>93212.9</c:v>
                </c:pt>
                <c:pt idx="4405">
                  <c:v>93206.1</c:v>
                </c:pt>
                <c:pt idx="4406">
                  <c:v>93202.7</c:v>
                </c:pt>
                <c:pt idx="4407">
                  <c:v>93199.2</c:v>
                </c:pt>
                <c:pt idx="4408">
                  <c:v>93194.1</c:v>
                </c:pt>
                <c:pt idx="4409">
                  <c:v>93188.9</c:v>
                </c:pt>
                <c:pt idx="4410">
                  <c:v>93183.8</c:v>
                </c:pt>
                <c:pt idx="4411">
                  <c:v>93180.3</c:v>
                </c:pt>
                <c:pt idx="4412">
                  <c:v>93175.2</c:v>
                </c:pt>
                <c:pt idx="4413">
                  <c:v>93170.1</c:v>
                </c:pt>
                <c:pt idx="4414">
                  <c:v>93163.3</c:v>
                </c:pt>
                <c:pt idx="4415">
                  <c:v>93156.6</c:v>
                </c:pt>
                <c:pt idx="4416">
                  <c:v>93153.2</c:v>
                </c:pt>
                <c:pt idx="4417">
                  <c:v>93148.1</c:v>
                </c:pt>
                <c:pt idx="4418">
                  <c:v>93141.3</c:v>
                </c:pt>
                <c:pt idx="4419">
                  <c:v>93136.1</c:v>
                </c:pt>
                <c:pt idx="4420">
                  <c:v>93130.9</c:v>
                </c:pt>
                <c:pt idx="4421">
                  <c:v>93125.7</c:v>
                </c:pt>
                <c:pt idx="4422">
                  <c:v>93118.6</c:v>
                </c:pt>
                <c:pt idx="4423">
                  <c:v>93113.1</c:v>
                </c:pt>
                <c:pt idx="4424">
                  <c:v>93107.6</c:v>
                </c:pt>
                <c:pt idx="4425">
                  <c:v>93103.8</c:v>
                </c:pt>
                <c:pt idx="4426">
                  <c:v>93096.3</c:v>
                </c:pt>
                <c:pt idx="4427">
                  <c:v>93090.5</c:v>
                </c:pt>
                <c:pt idx="4428">
                  <c:v>93084.6</c:v>
                </c:pt>
                <c:pt idx="4429">
                  <c:v>93076.6</c:v>
                </c:pt>
                <c:pt idx="4430">
                  <c:v>93072.6</c:v>
                </c:pt>
                <c:pt idx="4431">
                  <c:v>93062.3</c:v>
                </c:pt>
                <c:pt idx="4432">
                  <c:v>93058.2</c:v>
                </c:pt>
                <c:pt idx="4433">
                  <c:v>93052</c:v>
                </c:pt>
                <c:pt idx="4434">
                  <c:v>93043.6</c:v>
                </c:pt>
                <c:pt idx="4435">
                  <c:v>93039.5</c:v>
                </c:pt>
                <c:pt idx="4436">
                  <c:v>93033.2</c:v>
                </c:pt>
                <c:pt idx="4437">
                  <c:v>93024.8</c:v>
                </c:pt>
                <c:pt idx="4438">
                  <c:v>93018.6</c:v>
                </c:pt>
                <c:pt idx="4439">
                  <c:v>93012.5</c:v>
                </c:pt>
                <c:pt idx="4440">
                  <c:v>93008.4</c:v>
                </c:pt>
                <c:pt idx="4441">
                  <c:v>93000.3</c:v>
                </c:pt>
                <c:pt idx="4442">
                  <c:v>92994.3</c:v>
                </c:pt>
                <c:pt idx="4443">
                  <c:v>92986.5</c:v>
                </c:pt>
                <c:pt idx="4444">
                  <c:v>92980.800000000003</c:v>
                </c:pt>
                <c:pt idx="4445">
                  <c:v>92973.3</c:v>
                </c:pt>
                <c:pt idx="4446">
                  <c:v>92966.2</c:v>
                </c:pt>
                <c:pt idx="4447">
                  <c:v>92957.8</c:v>
                </c:pt>
                <c:pt idx="4448">
                  <c:v>92949.3</c:v>
                </c:pt>
                <c:pt idx="4449">
                  <c:v>92941.6</c:v>
                </c:pt>
                <c:pt idx="4450">
                  <c:v>92935.5</c:v>
                </c:pt>
                <c:pt idx="4451">
                  <c:v>92929.9</c:v>
                </c:pt>
                <c:pt idx="4452">
                  <c:v>92923</c:v>
                </c:pt>
                <c:pt idx="4453">
                  <c:v>92917.8</c:v>
                </c:pt>
                <c:pt idx="4454">
                  <c:v>92913</c:v>
                </c:pt>
                <c:pt idx="4455">
                  <c:v>92908.4</c:v>
                </c:pt>
                <c:pt idx="4456">
                  <c:v>92904.2</c:v>
                </c:pt>
                <c:pt idx="4457">
                  <c:v>92899.3</c:v>
                </c:pt>
                <c:pt idx="4458">
                  <c:v>92895.5</c:v>
                </c:pt>
                <c:pt idx="4459">
                  <c:v>92891.7</c:v>
                </c:pt>
                <c:pt idx="4460">
                  <c:v>92889.1</c:v>
                </c:pt>
                <c:pt idx="4461">
                  <c:v>92884.800000000003</c:v>
                </c:pt>
                <c:pt idx="4462">
                  <c:v>92881.600000000006</c:v>
                </c:pt>
                <c:pt idx="4463">
                  <c:v>92877.8</c:v>
                </c:pt>
                <c:pt idx="4464">
                  <c:v>92874.7</c:v>
                </c:pt>
                <c:pt idx="4465">
                  <c:v>92871.8</c:v>
                </c:pt>
                <c:pt idx="4466">
                  <c:v>92868.800000000003</c:v>
                </c:pt>
                <c:pt idx="4467">
                  <c:v>92865.2</c:v>
                </c:pt>
                <c:pt idx="4468">
                  <c:v>92863</c:v>
                </c:pt>
                <c:pt idx="4469">
                  <c:v>92859.3</c:v>
                </c:pt>
                <c:pt idx="4470">
                  <c:v>92857.1</c:v>
                </c:pt>
                <c:pt idx="4471">
                  <c:v>92852.5</c:v>
                </c:pt>
                <c:pt idx="4472">
                  <c:v>92849.3</c:v>
                </c:pt>
                <c:pt idx="4473">
                  <c:v>92846.9</c:v>
                </c:pt>
                <c:pt idx="4474">
                  <c:v>92843.5</c:v>
                </c:pt>
                <c:pt idx="4475">
                  <c:v>92840.1</c:v>
                </c:pt>
                <c:pt idx="4476">
                  <c:v>92837.4</c:v>
                </c:pt>
                <c:pt idx="4477">
                  <c:v>92833.7</c:v>
                </c:pt>
                <c:pt idx="4478">
                  <c:v>92829.8</c:v>
                </c:pt>
                <c:pt idx="4479">
                  <c:v>92825.7</c:v>
                </c:pt>
                <c:pt idx="4480">
                  <c:v>92821.6</c:v>
                </c:pt>
                <c:pt idx="4481">
                  <c:v>92817.3</c:v>
                </c:pt>
                <c:pt idx="4482">
                  <c:v>92811.8</c:v>
                </c:pt>
                <c:pt idx="4483">
                  <c:v>92807.3</c:v>
                </c:pt>
                <c:pt idx="4484">
                  <c:v>92803.8</c:v>
                </c:pt>
                <c:pt idx="4485">
                  <c:v>92797.8</c:v>
                </c:pt>
                <c:pt idx="4486">
                  <c:v>92794.1</c:v>
                </c:pt>
                <c:pt idx="4487">
                  <c:v>92787.7</c:v>
                </c:pt>
                <c:pt idx="4488">
                  <c:v>92783.8</c:v>
                </c:pt>
                <c:pt idx="4489">
                  <c:v>92778.3</c:v>
                </c:pt>
                <c:pt idx="4490">
                  <c:v>92772.7</c:v>
                </c:pt>
                <c:pt idx="4491">
                  <c:v>92765.2</c:v>
                </c:pt>
                <c:pt idx="4492">
                  <c:v>92758.9</c:v>
                </c:pt>
                <c:pt idx="4493">
                  <c:v>92752.3</c:v>
                </c:pt>
                <c:pt idx="4494">
                  <c:v>92747.5</c:v>
                </c:pt>
                <c:pt idx="4495">
                  <c:v>92740.2</c:v>
                </c:pt>
                <c:pt idx="4496">
                  <c:v>92734.399999999994</c:v>
                </c:pt>
                <c:pt idx="4497">
                  <c:v>92726.399999999994</c:v>
                </c:pt>
                <c:pt idx="4498">
                  <c:v>92717.3</c:v>
                </c:pt>
                <c:pt idx="4499">
                  <c:v>92708</c:v>
                </c:pt>
                <c:pt idx="4500">
                  <c:v>92700.4</c:v>
                </c:pt>
                <c:pt idx="4501">
                  <c:v>92689.600000000006</c:v>
                </c:pt>
                <c:pt idx="4502">
                  <c:v>92677.9</c:v>
                </c:pt>
                <c:pt idx="4503">
                  <c:v>92665.4</c:v>
                </c:pt>
                <c:pt idx="4504">
                  <c:v>92650.2</c:v>
                </c:pt>
                <c:pt idx="4505">
                  <c:v>92631.8</c:v>
                </c:pt>
                <c:pt idx="4506">
                  <c:v>92607.1</c:v>
                </c:pt>
                <c:pt idx="4507">
                  <c:v>92586.3</c:v>
                </c:pt>
                <c:pt idx="4508">
                  <c:v>92562.3</c:v>
                </c:pt>
                <c:pt idx="4509">
                  <c:v>92529.8</c:v>
                </c:pt>
                <c:pt idx="4510">
                  <c:v>92488.8</c:v>
                </c:pt>
                <c:pt idx="4511">
                  <c:v>92443.199999999997</c:v>
                </c:pt>
                <c:pt idx="4512">
                  <c:v>92395.6</c:v>
                </c:pt>
                <c:pt idx="4513">
                  <c:v>92342.3</c:v>
                </c:pt>
                <c:pt idx="4514">
                  <c:v>92286.5</c:v>
                </c:pt>
                <c:pt idx="4515">
                  <c:v>92229.7</c:v>
                </c:pt>
                <c:pt idx="4516">
                  <c:v>92170.5</c:v>
                </c:pt>
                <c:pt idx="4517">
                  <c:v>92110.3</c:v>
                </c:pt>
                <c:pt idx="4518">
                  <c:v>92048.6</c:v>
                </c:pt>
                <c:pt idx="4519">
                  <c:v>91989.1</c:v>
                </c:pt>
                <c:pt idx="4520">
                  <c:v>91946</c:v>
                </c:pt>
                <c:pt idx="4521">
                  <c:v>91875.8</c:v>
                </c:pt>
                <c:pt idx="4522">
                  <c:v>91821.5</c:v>
                </c:pt>
                <c:pt idx="4523">
                  <c:v>91770</c:v>
                </c:pt>
                <c:pt idx="4524">
                  <c:v>91732.5</c:v>
                </c:pt>
                <c:pt idx="4525">
                  <c:v>91685.9</c:v>
                </c:pt>
                <c:pt idx="4526">
                  <c:v>91641.2</c:v>
                </c:pt>
                <c:pt idx="4527">
                  <c:v>91608.4</c:v>
                </c:pt>
                <c:pt idx="4528">
                  <c:v>91566</c:v>
                </c:pt>
                <c:pt idx="4529">
                  <c:v>91524.5</c:v>
                </c:pt>
                <c:pt idx="4530">
                  <c:v>91493.8</c:v>
                </c:pt>
                <c:pt idx="4531">
                  <c:v>91444.9</c:v>
                </c:pt>
                <c:pt idx="4532">
                  <c:v>91406.9</c:v>
                </c:pt>
                <c:pt idx="4533">
                  <c:v>91378.6</c:v>
                </c:pt>
                <c:pt idx="4534">
                  <c:v>91342.9</c:v>
                </c:pt>
                <c:pt idx="4535">
                  <c:v>91316.4</c:v>
                </c:pt>
                <c:pt idx="4536">
                  <c:v>91284.3</c:v>
                </c:pt>
                <c:pt idx="4537">
                  <c:v>91253.2</c:v>
                </c:pt>
                <c:pt idx="4538">
                  <c:v>91222.2</c:v>
                </c:pt>
                <c:pt idx="4539">
                  <c:v>91202.5</c:v>
                </c:pt>
                <c:pt idx="4540">
                  <c:v>91176.1</c:v>
                </c:pt>
                <c:pt idx="4541">
                  <c:v>91151.5</c:v>
                </c:pt>
                <c:pt idx="4542">
                  <c:v>91134.7</c:v>
                </c:pt>
                <c:pt idx="4543">
                  <c:v>91112.5</c:v>
                </c:pt>
                <c:pt idx="4544">
                  <c:v>91097.7</c:v>
                </c:pt>
                <c:pt idx="4545">
                  <c:v>91083.5</c:v>
                </c:pt>
                <c:pt idx="4546">
                  <c:v>91065.4</c:v>
                </c:pt>
                <c:pt idx="4547">
                  <c:v>91048.1</c:v>
                </c:pt>
                <c:pt idx="4548">
                  <c:v>91039.3</c:v>
                </c:pt>
                <c:pt idx="4549">
                  <c:v>91023</c:v>
                </c:pt>
                <c:pt idx="4550">
                  <c:v>91011.199999999997</c:v>
                </c:pt>
                <c:pt idx="4551">
                  <c:v>91003.199999999997</c:v>
                </c:pt>
                <c:pt idx="4552">
                  <c:v>90988.2</c:v>
                </c:pt>
                <c:pt idx="4553">
                  <c:v>90977.2</c:v>
                </c:pt>
                <c:pt idx="4554">
                  <c:v>90970.2</c:v>
                </c:pt>
                <c:pt idx="4555">
                  <c:v>90955.9</c:v>
                </c:pt>
                <c:pt idx="4556">
                  <c:v>90949.2</c:v>
                </c:pt>
                <c:pt idx="4557">
                  <c:v>90942.3</c:v>
                </c:pt>
                <c:pt idx="4558">
                  <c:v>90928.9</c:v>
                </c:pt>
                <c:pt idx="4559">
                  <c:v>90922.2</c:v>
                </c:pt>
                <c:pt idx="4560">
                  <c:v>90912.4</c:v>
                </c:pt>
                <c:pt idx="4561">
                  <c:v>90902.7</c:v>
                </c:pt>
                <c:pt idx="4562">
                  <c:v>90896.3</c:v>
                </c:pt>
                <c:pt idx="4563">
                  <c:v>90889.9</c:v>
                </c:pt>
                <c:pt idx="4564">
                  <c:v>90880.3</c:v>
                </c:pt>
                <c:pt idx="4565">
                  <c:v>90870.7</c:v>
                </c:pt>
                <c:pt idx="4566">
                  <c:v>90861.2</c:v>
                </c:pt>
                <c:pt idx="4567">
                  <c:v>90848.5</c:v>
                </c:pt>
                <c:pt idx="4568">
                  <c:v>90842.1</c:v>
                </c:pt>
                <c:pt idx="4569">
                  <c:v>90829.5</c:v>
                </c:pt>
                <c:pt idx="4570">
                  <c:v>90820.1</c:v>
                </c:pt>
                <c:pt idx="4571">
                  <c:v>90814</c:v>
                </c:pt>
                <c:pt idx="4572">
                  <c:v>90804.7</c:v>
                </c:pt>
                <c:pt idx="4573">
                  <c:v>90795.6</c:v>
                </c:pt>
                <c:pt idx="4574">
                  <c:v>90786.7</c:v>
                </c:pt>
                <c:pt idx="4575">
                  <c:v>90781.1</c:v>
                </c:pt>
                <c:pt idx="4576">
                  <c:v>90772.6</c:v>
                </c:pt>
                <c:pt idx="4577">
                  <c:v>90767</c:v>
                </c:pt>
                <c:pt idx="4578">
                  <c:v>90756.4</c:v>
                </c:pt>
                <c:pt idx="4579">
                  <c:v>90751</c:v>
                </c:pt>
                <c:pt idx="4580">
                  <c:v>90745.8</c:v>
                </c:pt>
                <c:pt idx="4581">
                  <c:v>90735.7</c:v>
                </c:pt>
                <c:pt idx="4582">
                  <c:v>90728.4</c:v>
                </c:pt>
                <c:pt idx="4583">
                  <c:v>90718.9</c:v>
                </c:pt>
                <c:pt idx="4584">
                  <c:v>90711.9</c:v>
                </c:pt>
                <c:pt idx="4585">
                  <c:v>90704.9</c:v>
                </c:pt>
                <c:pt idx="4586">
                  <c:v>90697.9</c:v>
                </c:pt>
                <c:pt idx="4587">
                  <c:v>90688.6</c:v>
                </c:pt>
                <c:pt idx="4588">
                  <c:v>90681.4</c:v>
                </c:pt>
                <c:pt idx="4589">
                  <c:v>90671.7</c:v>
                </c:pt>
                <c:pt idx="4590">
                  <c:v>90664.3</c:v>
                </c:pt>
                <c:pt idx="4591">
                  <c:v>90656.4</c:v>
                </c:pt>
                <c:pt idx="4592">
                  <c:v>90645.3</c:v>
                </c:pt>
                <c:pt idx="4593">
                  <c:v>90637.1</c:v>
                </c:pt>
                <c:pt idx="4594">
                  <c:v>90628.2</c:v>
                </c:pt>
                <c:pt idx="4595">
                  <c:v>90619.1</c:v>
                </c:pt>
                <c:pt idx="4596">
                  <c:v>90609.2</c:v>
                </c:pt>
                <c:pt idx="4597">
                  <c:v>90594.4</c:v>
                </c:pt>
                <c:pt idx="4598">
                  <c:v>90582.399999999994</c:v>
                </c:pt>
                <c:pt idx="4599">
                  <c:v>90575.2</c:v>
                </c:pt>
                <c:pt idx="4600">
                  <c:v>90555.4</c:v>
                </c:pt>
                <c:pt idx="4601">
                  <c:v>90540.3</c:v>
                </c:pt>
                <c:pt idx="4602">
                  <c:v>90522</c:v>
                </c:pt>
                <c:pt idx="4603">
                  <c:v>90492.3</c:v>
                </c:pt>
                <c:pt idx="4604">
                  <c:v>90470</c:v>
                </c:pt>
                <c:pt idx="4605">
                  <c:v>90443.6</c:v>
                </c:pt>
                <c:pt idx="4606">
                  <c:v>90424.7</c:v>
                </c:pt>
                <c:pt idx="4607">
                  <c:v>90396.3</c:v>
                </c:pt>
                <c:pt idx="4608">
                  <c:v>90351.4</c:v>
                </c:pt>
                <c:pt idx="4609">
                  <c:v>90318.1</c:v>
                </c:pt>
                <c:pt idx="4610">
                  <c:v>90281.600000000006</c:v>
                </c:pt>
                <c:pt idx="4611">
                  <c:v>90243.5</c:v>
                </c:pt>
                <c:pt idx="4612">
                  <c:v>90192.6</c:v>
                </c:pt>
                <c:pt idx="4613">
                  <c:v>90167.2</c:v>
                </c:pt>
                <c:pt idx="4614">
                  <c:v>90129</c:v>
                </c:pt>
                <c:pt idx="4615">
                  <c:v>90091.1</c:v>
                </c:pt>
                <c:pt idx="4616">
                  <c:v>90055.3</c:v>
                </c:pt>
                <c:pt idx="4617">
                  <c:v>90019.1</c:v>
                </c:pt>
                <c:pt idx="4618">
                  <c:v>89973.4</c:v>
                </c:pt>
                <c:pt idx="4619">
                  <c:v>89950.1</c:v>
                </c:pt>
                <c:pt idx="4620">
                  <c:v>89918.399999999994</c:v>
                </c:pt>
                <c:pt idx="4621">
                  <c:v>89886.9</c:v>
                </c:pt>
                <c:pt idx="4622">
                  <c:v>89846.3</c:v>
                </c:pt>
                <c:pt idx="4623">
                  <c:v>89805.7</c:v>
                </c:pt>
                <c:pt idx="4624">
                  <c:v>89764.9</c:v>
                </c:pt>
                <c:pt idx="4625">
                  <c:v>89723</c:v>
                </c:pt>
                <c:pt idx="4626">
                  <c:v>89656.8</c:v>
                </c:pt>
                <c:pt idx="4627">
                  <c:v>89600.2</c:v>
                </c:pt>
                <c:pt idx="4628">
                  <c:v>89539.7</c:v>
                </c:pt>
                <c:pt idx="4629">
                  <c:v>89501.5</c:v>
                </c:pt>
                <c:pt idx="4630">
                  <c:v>89437.7</c:v>
                </c:pt>
                <c:pt idx="4631">
                  <c:v>89396.800000000003</c:v>
                </c:pt>
                <c:pt idx="4632">
                  <c:v>89328</c:v>
                </c:pt>
                <c:pt idx="4633">
                  <c:v>89254.399999999994</c:v>
                </c:pt>
                <c:pt idx="4634">
                  <c:v>89210.8</c:v>
                </c:pt>
                <c:pt idx="4635">
                  <c:v>89134.5</c:v>
                </c:pt>
                <c:pt idx="4636">
                  <c:v>89072.7</c:v>
                </c:pt>
                <c:pt idx="4637">
                  <c:v>88994.5</c:v>
                </c:pt>
                <c:pt idx="4638">
                  <c:v>88947.199999999997</c:v>
                </c:pt>
                <c:pt idx="4639">
                  <c:v>88883.9</c:v>
                </c:pt>
                <c:pt idx="4640">
                  <c:v>88820.6</c:v>
                </c:pt>
                <c:pt idx="4641">
                  <c:v>88741.8</c:v>
                </c:pt>
                <c:pt idx="4642">
                  <c:v>88679.2</c:v>
                </c:pt>
                <c:pt idx="4643">
                  <c:v>88603.3</c:v>
                </c:pt>
                <c:pt idx="4644">
                  <c:v>88557.3</c:v>
                </c:pt>
                <c:pt idx="4645">
                  <c:v>88484.1</c:v>
                </c:pt>
                <c:pt idx="4646">
                  <c:v>88428.6</c:v>
                </c:pt>
                <c:pt idx="4647">
                  <c:v>88361</c:v>
                </c:pt>
                <c:pt idx="4648">
                  <c:v>88320.8</c:v>
                </c:pt>
                <c:pt idx="4649">
                  <c:v>88269.4</c:v>
                </c:pt>
                <c:pt idx="4650">
                  <c:v>88223.2</c:v>
                </c:pt>
                <c:pt idx="4651">
                  <c:v>88168.9</c:v>
                </c:pt>
                <c:pt idx="4652">
                  <c:v>88127.3</c:v>
                </c:pt>
                <c:pt idx="4653">
                  <c:v>88087.1</c:v>
                </c:pt>
                <c:pt idx="4654">
                  <c:v>88051.1</c:v>
                </c:pt>
                <c:pt idx="4655">
                  <c:v>88016.6</c:v>
                </c:pt>
                <c:pt idx="4656">
                  <c:v>87993.600000000006</c:v>
                </c:pt>
                <c:pt idx="4657">
                  <c:v>87964</c:v>
                </c:pt>
                <c:pt idx="4658">
                  <c:v>87937.9</c:v>
                </c:pt>
                <c:pt idx="4659">
                  <c:v>87913.1</c:v>
                </c:pt>
                <c:pt idx="4660">
                  <c:v>87891.4</c:v>
                </c:pt>
                <c:pt idx="4661">
                  <c:v>87870.3</c:v>
                </c:pt>
                <c:pt idx="4662">
                  <c:v>87850.3</c:v>
                </c:pt>
                <c:pt idx="4663">
                  <c:v>87830.8</c:v>
                </c:pt>
                <c:pt idx="4664">
                  <c:v>87812.6</c:v>
                </c:pt>
                <c:pt idx="4665">
                  <c:v>87795.199999999997</c:v>
                </c:pt>
                <c:pt idx="4666">
                  <c:v>87778.7</c:v>
                </c:pt>
                <c:pt idx="4667">
                  <c:v>87763</c:v>
                </c:pt>
                <c:pt idx="4668">
                  <c:v>87751.7</c:v>
                </c:pt>
                <c:pt idx="4669">
                  <c:v>87740.9</c:v>
                </c:pt>
                <c:pt idx="4670">
                  <c:v>87727</c:v>
                </c:pt>
                <c:pt idx="4671">
                  <c:v>87713.8</c:v>
                </c:pt>
                <c:pt idx="4672">
                  <c:v>87701.2</c:v>
                </c:pt>
                <c:pt idx="4673">
                  <c:v>87689.2</c:v>
                </c:pt>
                <c:pt idx="4674">
                  <c:v>87677.6</c:v>
                </c:pt>
                <c:pt idx="4675">
                  <c:v>87666.6</c:v>
                </c:pt>
                <c:pt idx="4676">
                  <c:v>87656.1</c:v>
                </c:pt>
                <c:pt idx="4677">
                  <c:v>87648.6</c:v>
                </c:pt>
                <c:pt idx="4678">
                  <c:v>87638.6</c:v>
                </c:pt>
                <c:pt idx="4679">
                  <c:v>87629.3</c:v>
                </c:pt>
                <c:pt idx="4680">
                  <c:v>87622.5</c:v>
                </c:pt>
                <c:pt idx="4681">
                  <c:v>87611.199999999997</c:v>
                </c:pt>
                <c:pt idx="4682">
                  <c:v>87602.6</c:v>
                </c:pt>
                <c:pt idx="4683">
                  <c:v>87594.3</c:v>
                </c:pt>
                <c:pt idx="4684">
                  <c:v>87586.1</c:v>
                </c:pt>
                <c:pt idx="4685">
                  <c:v>87578.2</c:v>
                </c:pt>
                <c:pt idx="4686">
                  <c:v>87572.4</c:v>
                </c:pt>
                <c:pt idx="4687">
                  <c:v>87564.9</c:v>
                </c:pt>
                <c:pt idx="4688">
                  <c:v>87557.5</c:v>
                </c:pt>
                <c:pt idx="4689">
                  <c:v>87550.399999999994</c:v>
                </c:pt>
                <c:pt idx="4690">
                  <c:v>87545.2</c:v>
                </c:pt>
                <c:pt idx="4691">
                  <c:v>87536.7</c:v>
                </c:pt>
                <c:pt idx="4692">
                  <c:v>87530.4</c:v>
                </c:pt>
                <c:pt idx="4693">
                  <c:v>87524</c:v>
                </c:pt>
                <c:pt idx="4694">
                  <c:v>87519.4</c:v>
                </c:pt>
                <c:pt idx="4695">
                  <c:v>87513.5</c:v>
                </c:pt>
                <c:pt idx="4696">
                  <c:v>87507.9</c:v>
                </c:pt>
                <c:pt idx="4697">
                  <c:v>87502.9</c:v>
                </c:pt>
                <c:pt idx="4698">
                  <c:v>87497.600000000006</c:v>
                </c:pt>
                <c:pt idx="4699">
                  <c:v>87492.6</c:v>
                </c:pt>
                <c:pt idx="4700">
                  <c:v>87487.8</c:v>
                </c:pt>
                <c:pt idx="4701">
                  <c:v>87483.3</c:v>
                </c:pt>
                <c:pt idx="4702">
                  <c:v>87478.9</c:v>
                </c:pt>
                <c:pt idx="4703">
                  <c:v>87476</c:v>
                </c:pt>
                <c:pt idx="4704">
                  <c:v>87472.3</c:v>
                </c:pt>
                <c:pt idx="4705">
                  <c:v>87469.7</c:v>
                </c:pt>
                <c:pt idx="4706">
                  <c:v>87467</c:v>
                </c:pt>
                <c:pt idx="4707">
                  <c:v>87463.2</c:v>
                </c:pt>
                <c:pt idx="4708">
                  <c:v>87461.5</c:v>
                </c:pt>
                <c:pt idx="4709">
                  <c:v>87453.8</c:v>
                </c:pt>
                <c:pt idx="4710">
                  <c:v>87451.199999999997</c:v>
                </c:pt>
                <c:pt idx="4711">
                  <c:v>87449.3</c:v>
                </c:pt>
                <c:pt idx="4712">
                  <c:v>87447</c:v>
                </c:pt>
                <c:pt idx="4713">
                  <c:v>87444.7</c:v>
                </c:pt>
                <c:pt idx="4714">
                  <c:v>87443.7</c:v>
                </c:pt>
                <c:pt idx="4715">
                  <c:v>87441.600000000006</c:v>
                </c:pt>
                <c:pt idx="4716">
                  <c:v>87439.6</c:v>
                </c:pt>
                <c:pt idx="4717">
                  <c:v>87437.7</c:v>
                </c:pt>
                <c:pt idx="4718">
                  <c:v>87436.4</c:v>
                </c:pt>
                <c:pt idx="4719">
                  <c:v>87434.2</c:v>
                </c:pt>
                <c:pt idx="4720">
                  <c:v>87432.9</c:v>
                </c:pt>
                <c:pt idx="4721">
                  <c:v>87431.5</c:v>
                </c:pt>
                <c:pt idx="4722">
                  <c:v>87429.9</c:v>
                </c:pt>
                <c:pt idx="4723">
                  <c:v>87428.3</c:v>
                </c:pt>
                <c:pt idx="4724">
                  <c:v>87427.6</c:v>
                </c:pt>
                <c:pt idx="4725">
                  <c:v>87426.1</c:v>
                </c:pt>
                <c:pt idx="4726">
                  <c:v>87425</c:v>
                </c:pt>
                <c:pt idx="4727">
                  <c:v>87423.6</c:v>
                </c:pt>
                <c:pt idx="4728">
                  <c:v>87421.9</c:v>
                </c:pt>
                <c:pt idx="4729">
                  <c:v>87420.6</c:v>
                </c:pt>
                <c:pt idx="4730">
                  <c:v>87419.7</c:v>
                </c:pt>
                <c:pt idx="4731">
                  <c:v>87418.5</c:v>
                </c:pt>
                <c:pt idx="4732">
                  <c:v>87417.600000000006</c:v>
                </c:pt>
                <c:pt idx="4733">
                  <c:v>87416.4</c:v>
                </c:pt>
                <c:pt idx="4734">
                  <c:v>87415.3</c:v>
                </c:pt>
                <c:pt idx="4735">
                  <c:v>87414.2</c:v>
                </c:pt>
                <c:pt idx="4736">
                  <c:v>87413.7</c:v>
                </c:pt>
                <c:pt idx="4737">
                  <c:v>87412.7</c:v>
                </c:pt>
                <c:pt idx="4738">
                  <c:v>87412</c:v>
                </c:pt>
                <c:pt idx="4739">
                  <c:v>87411</c:v>
                </c:pt>
                <c:pt idx="4740">
                  <c:v>87410.1</c:v>
                </c:pt>
                <c:pt idx="4741">
                  <c:v>87409.5</c:v>
                </c:pt>
                <c:pt idx="4742">
                  <c:v>87408.9</c:v>
                </c:pt>
                <c:pt idx="4743">
                  <c:v>87408.1</c:v>
                </c:pt>
                <c:pt idx="4744">
                  <c:v>87407.7</c:v>
                </c:pt>
                <c:pt idx="4745">
                  <c:v>87406.9</c:v>
                </c:pt>
                <c:pt idx="4746">
                  <c:v>87406.6</c:v>
                </c:pt>
                <c:pt idx="4747">
                  <c:v>87406.3</c:v>
                </c:pt>
                <c:pt idx="4748">
                  <c:v>87405.6</c:v>
                </c:pt>
                <c:pt idx="4749">
                  <c:v>87405.3</c:v>
                </c:pt>
                <c:pt idx="4750">
                  <c:v>87405</c:v>
                </c:pt>
                <c:pt idx="4751">
                  <c:v>87404.6</c:v>
                </c:pt>
                <c:pt idx="4752">
                  <c:v>87404.1</c:v>
                </c:pt>
                <c:pt idx="4753">
                  <c:v>87403.7</c:v>
                </c:pt>
                <c:pt idx="4754">
                  <c:v>87403.4</c:v>
                </c:pt>
                <c:pt idx="4755">
                  <c:v>87403.1</c:v>
                </c:pt>
                <c:pt idx="4756">
                  <c:v>87402.7</c:v>
                </c:pt>
                <c:pt idx="4757">
                  <c:v>87402.4</c:v>
                </c:pt>
                <c:pt idx="4758">
                  <c:v>87402</c:v>
                </c:pt>
                <c:pt idx="4759">
                  <c:v>87401.8</c:v>
                </c:pt>
                <c:pt idx="4760">
                  <c:v>87401.3</c:v>
                </c:pt>
                <c:pt idx="4761">
                  <c:v>87401</c:v>
                </c:pt>
                <c:pt idx="4762">
                  <c:v>87400.6</c:v>
                </c:pt>
                <c:pt idx="4763">
                  <c:v>87400.4</c:v>
                </c:pt>
                <c:pt idx="4764">
                  <c:v>87399.9</c:v>
                </c:pt>
                <c:pt idx="4765">
                  <c:v>87399.5</c:v>
                </c:pt>
                <c:pt idx="4766">
                  <c:v>87399</c:v>
                </c:pt>
                <c:pt idx="4767">
                  <c:v>87398.3</c:v>
                </c:pt>
                <c:pt idx="4768">
                  <c:v>87397.9</c:v>
                </c:pt>
                <c:pt idx="4769">
                  <c:v>87397.3</c:v>
                </c:pt>
                <c:pt idx="4770">
                  <c:v>87397</c:v>
                </c:pt>
                <c:pt idx="4771">
                  <c:v>87396.5</c:v>
                </c:pt>
                <c:pt idx="4772">
                  <c:v>87396</c:v>
                </c:pt>
                <c:pt idx="4773">
                  <c:v>87395.6</c:v>
                </c:pt>
                <c:pt idx="4774">
                  <c:v>87395.1</c:v>
                </c:pt>
                <c:pt idx="4775">
                  <c:v>87394.6</c:v>
                </c:pt>
                <c:pt idx="4776">
                  <c:v>87394.3</c:v>
                </c:pt>
                <c:pt idx="4777">
                  <c:v>87393.600000000006</c:v>
                </c:pt>
                <c:pt idx="4778">
                  <c:v>87392.8</c:v>
                </c:pt>
                <c:pt idx="4779">
                  <c:v>87392</c:v>
                </c:pt>
                <c:pt idx="4780">
                  <c:v>87391.2</c:v>
                </c:pt>
                <c:pt idx="4781">
                  <c:v>87390.3</c:v>
                </c:pt>
                <c:pt idx="4782">
                  <c:v>87389.6</c:v>
                </c:pt>
                <c:pt idx="4783">
                  <c:v>87388.2</c:v>
                </c:pt>
                <c:pt idx="4784">
                  <c:v>87387</c:v>
                </c:pt>
                <c:pt idx="4785">
                  <c:v>87385.7</c:v>
                </c:pt>
                <c:pt idx="4786">
                  <c:v>87384.3</c:v>
                </c:pt>
                <c:pt idx="4787">
                  <c:v>87382.7</c:v>
                </c:pt>
                <c:pt idx="4788">
                  <c:v>87381.1</c:v>
                </c:pt>
                <c:pt idx="4789">
                  <c:v>87378.6</c:v>
                </c:pt>
                <c:pt idx="4790">
                  <c:v>87377.4</c:v>
                </c:pt>
                <c:pt idx="4791">
                  <c:v>87374.7</c:v>
                </c:pt>
                <c:pt idx="4792">
                  <c:v>87372.6</c:v>
                </c:pt>
                <c:pt idx="4793">
                  <c:v>87369.5</c:v>
                </c:pt>
                <c:pt idx="4794">
                  <c:v>87367.1</c:v>
                </c:pt>
                <c:pt idx="4795">
                  <c:v>87363.8</c:v>
                </c:pt>
                <c:pt idx="4796">
                  <c:v>87361.2</c:v>
                </c:pt>
                <c:pt idx="4797">
                  <c:v>87358.5</c:v>
                </c:pt>
                <c:pt idx="4798">
                  <c:v>87353.9</c:v>
                </c:pt>
                <c:pt idx="4799">
                  <c:v>87351.9</c:v>
                </c:pt>
                <c:pt idx="4800">
                  <c:v>87348</c:v>
                </c:pt>
                <c:pt idx="4801">
                  <c:v>87344.9</c:v>
                </c:pt>
                <c:pt idx="4802">
                  <c:v>87341.7</c:v>
                </c:pt>
                <c:pt idx="4803">
                  <c:v>87338.4</c:v>
                </c:pt>
                <c:pt idx="4804">
                  <c:v>87334</c:v>
                </c:pt>
                <c:pt idx="4805">
                  <c:v>87329.5</c:v>
                </c:pt>
                <c:pt idx="4806">
                  <c:v>87324.800000000003</c:v>
                </c:pt>
                <c:pt idx="4807">
                  <c:v>87320.1</c:v>
                </c:pt>
                <c:pt idx="4808">
                  <c:v>87316.4</c:v>
                </c:pt>
                <c:pt idx="4809">
                  <c:v>87311.5</c:v>
                </c:pt>
                <c:pt idx="4810">
                  <c:v>87309</c:v>
                </c:pt>
                <c:pt idx="4811">
                  <c:v>87304</c:v>
                </c:pt>
                <c:pt idx="4812">
                  <c:v>87300.1</c:v>
                </c:pt>
                <c:pt idx="4813">
                  <c:v>87296.1</c:v>
                </c:pt>
                <c:pt idx="4814">
                  <c:v>87292</c:v>
                </c:pt>
                <c:pt idx="4815">
                  <c:v>87286.5</c:v>
                </c:pt>
                <c:pt idx="4816">
                  <c:v>87281.9</c:v>
                </c:pt>
                <c:pt idx="4817">
                  <c:v>87277.4</c:v>
                </c:pt>
                <c:pt idx="4818">
                  <c:v>87272.9</c:v>
                </c:pt>
                <c:pt idx="4819">
                  <c:v>87263.2</c:v>
                </c:pt>
                <c:pt idx="4820">
                  <c:v>87258.1</c:v>
                </c:pt>
                <c:pt idx="4821">
                  <c:v>87247.7</c:v>
                </c:pt>
                <c:pt idx="4822">
                  <c:v>87238.5</c:v>
                </c:pt>
                <c:pt idx="4823">
                  <c:v>87228.6</c:v>
                </c:pt>
                <c:pt idx="4824">
                  <c:v>87220.6</c:v>
                </c:pt>
                <c:pt idx="4825">
                  <c:v>87212.5</c:v>
                </c:pt>
                <c:pt idx="4826">
                  <c:v>87203.9</c:v>
                </c:pt>
                <c:pt idx="4827">
                  <c:v>87193.1</c:v>
                </c:pt>
                <c:pt idx="4828">
                  <c:v>87183.9</c:v>
                </c:pt>
                <c:pt idx="4829">
                  <c:v>87174.5</c:v>
                </c:pt>
                <c:pt idx="4830">
                  <c:v>87164.9</c:v>
                </c:pt>
                <c:pt idx="4831">
                  <c:v>87152.9</c:v>
                </c:pt>
                <c:pt idx="4832">
                  <c:v>87143</c:v>
                </c:pt>
                <c:pt idx="4833">
                  <c:v>87130.6</c:v>
                </c:pt>
                <c:pt idx="4834">
                  <c:v>87123.199999999997</c:v>
                </c:pt>
                <c:pt idx="4835">
                  <c:v>87110.6</c:v>
                </c:pt>
                <c:pt idx="4836">
                  <c:v>87100.4</c:v>
                </c:pt>
                <c:pt idx="4837">
                  <c:v>87090.3</c:v>
                </c:pt>
                <c:pt idx="4838">
                  <c:v>87077.7</c:v>
                </c:pt>
                <c:pt idx="4839">
                  <c:v>87067.6</c:v>
                </c:pt>
                <c:pt idx="4840">
                  <c:v>87057.5</c:v>
                </c:pt>
                <c:pt idx="4841">
                  <c:v>87047.5</c:v>
                </c:pt>
                <c:pt idx="4842">
                  <c:v>87037.5</c:v>
                </c:pt>
                <c:pt idx="4843">
                  <c:v>87030</c:v>
                </c:pt>
                <c:pt idx="4844">
                  <c:v>87020.1</c:v>
                </c:pt>
                <c:pt idx="4845">
                  <c:v>87010.2</c:v>
                </c:pt>
                <c:pt idx="4846">
                  <c:v>86997.9</c:v>
                </c:pt>
                <c:pt idx="4847">
                  <c:v>86990.5</c:v>
                </c:pt>
                <c:pt idx="4848">
                  <c:v>86978.2</c:v>
                </c:pt>
                <c:pt idx="4849">
                  <c:v>86970.8</c:v>
                </c:pt>
                <c:pt idx="4850">
                  <c:v>86958.5</c:v>
                </c:pt>
                <c:pt idx="4851">
                  <c:v>86946.2</c:v>
                </c:pt>
                <c:pt idx="4852">
                  <c:v>86938.8</c:v>
                </c:pt>
                <c:pt idx="4853">
                  <c:v>86926.399999999994</c:v>
                </c:pt>
                <c:pt idx="4854">
                  <c:v>86918.9</c:v>
                </c:pt>
                <c:pt idx="4855">
                  <c:v>86906.4</c:v>
                </c:pt>
                <c:pt idx="4856">
                  <c:v>86896.4</c:v>
                </c:pt>
                <c:pt idx="4857">
                  <c:v>86886.5</c:v>
                </c:pt>
                <c:pt idx="4858">
                  <c:v>86876.5</c:v>
                </c:pt>
                <c:pt idx="4859">
                  <c:v>86866.6</c:v>
                </c:pt>
                <c:pt idx="4860">
                  <c:v>86856.6</c:v>
                </c:pt>
                <c:pt idx="4861">
                  <c:v>86846.8</c:v>
                </c:pt>
                <c:pt idx="4862">
                  <c:v>86839.4</c:v>
                </c:pt>
                <c:pt idx="4863">
                  <c:v>86827.3</c:v>
                </c:pt>
                <c:pt idx="4864">
                  <c:v>86817.8</c:v>
                </c:pt>
                <c:pt idx="4865">
                  <c:v>86810.6</c:v>
                </c:pt>
                <c:pt idx="4866">
                  <c:v>86801.2</c:v>
                </c:pt>
                <c:pt idx="4867">
                  <c:v>86791.9</c:v>
                </c:pt>
                <c:pt idx="4868">
                  <c:v>86782.8</c:v>
                </c:pt>
                <c:pt idx="4869">
                  <c:v>86773.9</c:v>
                </c:pt>
                <c:pt idx="4870">
                  <c:v>86765.1</c:v>
                </c:pt>
                <c:pt idx="4871">
                  <c:v>86758.6</c:v>
                </c:pt>
                <c:pt idx="4872">
                  <c:v>86750.2</c:v>
                </c:pt>
                <c:pt idx="4873">
                  <c:v>86744</c:v>
                </c:pt>
                <c:pt idx="4874">
                  <c:v>86735.8</c:v>
                </c:pt>
                <c:pt idx="4875">
                  <c:v>86725.6</c:v>
                </c:pt>
                <c:pt idx="4876">
                  <c:v>86717.7</c:v>
                </c:pt>
                <c:pt idx="4877">
                  <c:v>86710</c:v>
                </c:pt>
                <c:pt idx="4878">
                  <c:v>86704.2</c:v>
                </c:pt>
                <c:pt idx="4879">
                  <c:v>86694.7</c:v>
                </c:pt>
                <c:pt idx="4880">
                  <c:v>86687.3</c:v>
                </c:pt>
                <c:pt idx="4881">
                  <c:v>86683.5</c:v>
                </c:pt>
                <c:pt idx="4882">
                  <c:v>86676.2</c:v>
                </c:pt>
                <c:pt idx="4883">
                  <c:v>86669</c:v>
                </c:pt>
                <c:pt idx="4884">
                  <c:v>86660</c:v>
                </c:pt>
                <c:pt idx="4885">
                  <c:v>86652.9</c:v>
                </c:pt>
                <c:pt idx="4886">
                  <c:v>86645.9</c:v>
                </c:pt>
                <c:pt idx="4887">
                  <c:v>86640.7</c:v>
                </c:pt>
                <c:pt idx="4888">
                  <c:v>86633.8</c:v>
                </c:pt>
                <c:pt idx="4889">
                  <c:v>86627.1</c:v>
                </c:pt>
                <c:pt idx="4890">
                  <c:v>86622.1</c:v>
                </c:pt>
                <c:pt idx="4891">
                  <c:v>86614</c:v>
                </c:pt>
                <c:pt idx="4892">
                  <c:v>86609.1</c:v>
                </c:pt>
                <c:pt idx="4893">
                  <c:v>86604.5</c:v>
                </c:pt>
                <c:pt idx="4894">
                  <c:v>86596.9</c:v>
                </c:pt>
                <c:pt idx="4895">
                  <c:v>86589.4</c:v>
                </c:pt>
                <c:pt idx="4896">
                  <c:v>86585</c:v>
                </c:pt>
                <c:pt idx="4897">
                  <c:v>86579.3</c:v>
                </c:pt>
                <c:pt idx="4898">
                  <c:v>86575.2</c:v>
                </c:pt>
                <c:pt idx="4899">
                  <c:v>86569.9</c:v>
                </c:pt>
                <c:pt idx="4900">
                  <c:v>86564.800000000003</c:v>
                </c:pt>
                <c:pt idx="4901">
                  <c:v>86561</c:v>
                </c:pt>
                <c:pt idx="4902">
                  <c:v>86556.3</c:v>
                </c:pt>
                <c:pt idx="4903">
                  <c:v>86552.7</c:v>
                </c:pt>
                <c:pt idx="4904">
                  <c:v>86548.5</c:v>
                </c:pt>
                <c:pt idx="4905">
                  <c:v>86544.3</c:v>
                </c:pt>
                <c:pt idx="4906">
                  <c:v>86541.2</c:v>
                </c:pt>
                <c:pt idx="4907">
                  <c:v>86537.3</c:v>
                </c:pt>
                <c:pt idx="4908">
                  <c:v>86533.7</c:v>
                </c:pt>
                <c:pt idx="4909">
                  <c:v>86531</c:v>
                </c:pt>
                <c:pt idx="4910">
                  <c:v>86527.7</c:v>
                </c:pt>
                <c:pt idx="4911">
                  <c:v>86524.4</c:v>
                </c:pt>
                <c:pt idx="4912">
                  <c:v>86522.9</c:v>
                </c:pt>
                <c:pt idx="4913">
                  <c:v>86520</c:v>
                </c:pt>
                <c:pt idx="4914">
                  <c:v>86517.1</c:v>
                </c:pt>
                <c:pt idx="4915">
                  <c:v>86515.1</c:v>
                </c:pt>
                <c:pt idx="4916">
                  <c:v>86512.5</c:v>
                </c:pt>
                <c:pt idx="4917">
                  <c:v>86510.1</c:v>
                </c:pt>
                <c:pt idx="4918">
                  <c:v>86508.800000000003</c:v>
                </c:pt>
                <c:pt idx="4919">
                  <c:v>86506.4</c:v>
                </c:pt>
                <c:pt idx="4920">
                  <c:v>86504.7</c:v>
                </c:pt>
                <c:pt idx="4921">
                  <c:v>86503</c:v>
                </c:pt>
                <c:pt idx="4922">
                  <c:v>86501.3</c:v>
                </c:pt>
                <c:pt idx="4923">
                  <c:v>86499.7</c:v>
                </c:pt>
                <c:pt idx="4924">
                  <c:v>86498.6</c:v>
                </c:pt>
                <c:pt idx="4925">
                  <c:v>86497.600000000006</c:v>
                </c:pt>
                <c:pt idx="4926">
                  <c:v>86495.5</c:v>
                </c:pt>
                <c:pt idx="4927">
                  <c:v>86494.399999999994</c:v>
                </c:pt>
                <c:pt idx="4928">
                  <c:v>86492.3</c:v>
                </c:pt>
                <c:pt idx="4929">
                  <c:v>86491.3</c:v>
                </c:pt>
                <c:pt idx="4930">
                  <c:v>86489.7</c:v>
                </c:pt>
                <c:pt idx="4931">
                  <c:v>86488.2</c:v>
                </c:pt>
                <c:pt idx="4932">
                  <c:v>86487.1</c:v>
                </c:pt>
                <c:pt idx="4933">
                  <c:v>86485.5</c:v>
                </c:pt>
                <c:pt idx="4934">
                  <c:v>86483.9</c:v>
                </c:pt>
                <c:pt idx="4935">
                  <c:v>86482.3</c:v>
                </c:pt>
                <c:pt idx="4936">
                  <c:v>86481.2</c:v>
                </c:pt>
                <c:pt idx="4937">
                  <c:v>86479.5</c:v>
                </c:pt>
                <c:pt idx="4938">
                  <c:v>86477.8</c:v>
                </c:pt>
                <c:pt idx="4939">
                  <c:v>86476</c:v>
                </c:pt>
                <c:pt idx="4940">
                  <c:v>86474.8</c:v>
                </c:pt>
                <c:pt idx="4941">
                  <c:v>86473</c:v>
                </c:pt>
                <c:pt idx="4942">
                  <c:v>86470.399999999994</c:v>
                </c:pt>
                <c:pt idx="4943">
                  <c:v>86467.8</c:v>
                </c:pt>
                <c:pt idx="4944">
                  <c:v>86466.4</c:v>
                </c:pt>
                <c:pt idx="4945">
                  <c:v>86463.7</c:v>
                </c:pt>
                <c:pt idx="4946">
                  <c:v>86462.2</c:v>
                </c:pt>
                <c:pt idx="4947">
                  <c:v>86460.1</c:v>
                </c:pt>
                <c:pt idx="4948">
                  <c:v>86457.8</c:v>
                </c:pt>
                <c:pt idx="4949">
                  <c:v>86455.4</c:v>
                </c:pt>
                <c:pt idx="4950">
                  <c:v>86453</c:v>
                </c:pt>
                <c:pt idx="4951">
                  <c:v>86451.4</c:v>
                </c:pt>
                <c:pt idx="4952">
                  <c:v>86447.9</c:v>
                </c:pt>
                <c:pt idx="4953">
                  <c:v>86446.2</c:v>
                </c:pt>
                <c:pt idx="4954">
                  <c:v>86443.6</c:v>
                </c:pt>
                <c:pt idx="4955">
                  <c:v>86440</c:v>
                </c:pt>
                <c:pt idx="4956">
                  <c:v>86437.2</c:v>
                </c:pt>
                <c:pt idx="4957">
                  <c:v>86435.4</c:v>
                </c:pt>
                <c:pt idx="4958">
                  <c:v>86431.6</c:v>
                </c:pt>
                <c:pt idx="4959">
                  <c:v>86429.7</c:v>
                </c:pt>
                <c:pt idx="4960">
                  <c:v>86426.7</c:v>
                </c:pt>
                <c:pt idx="4961">
                  <c:v>86423.8</c:v>
                </c:pt>
                <c:pt idx="4962">
                  <c:v>86420.800000000003</c:v>
                </c:pt>
                <c:pt idx="4963">
                  <c:v>86418.8</c:v>
                </c:pt>
                <c:pt idx="4964">
                  <c:v>86415.8</c:v>
                </c:pt>
                <c:pt idx="4965">
                  <c:v>86412.7</c:v>
                </c:pt>
                <c:pt idx="4966">
                  <c:v>86409.7</c:v>
                </c:pt>
                <c:pt idx="4967">
                  <c:v>86406.6</c:v>
                </c:pt>
                <c:pt idx="4968">
                  <c:v>86403.5</c:v>
                </c:pt>
                <c:pt idx="4969">
                  <c:v>86400.4</c:v>
                </c:pt>
                <c:pt idx="4970">
                  <c:v>86396.4</c:v>
                </c:pt>
                <c:pt idx="4971">
                  <c:v>86393.3</c:v>
                </c:pt>
                <c:pt idx="4972">
                  <c:v>86390.2</c:v>
                </c:pt>
                <c:pt idx="4973">
                  <c:v>86387.199999999997</c:v>
                </c:pt>
                <c:pt idx="4974">
                  <c:v>86384.2</c:v>
                </c:pt>
                <c:pt idx="4975">
                  <c:v>86380.2</c:v>
                </c:pt>
                <c:pt idx="4976">
                  <c:v>86378.2</c:v>
                </c:pt>
                <c:pt idx="4977">
                  <c:v>86374.3</c:v>
                </c:pt>
                <c:pt idx="4978">
                  <c:v>86371.4</c:v>
                </c:pt>
                <c:pt idx="4979">
                  <c:v>86368.6</c:v>
                </c:pt>
                <c:pt idx="4980">
                  <c:v>86364.9</c:v>
                </c:pt>
                <c:pt idx="4981">
                  <c:v>86362.2</c:v>
                </c:pt>
                <c:pt idx="4982">
                  <c:v>86359.5</c:v>
                </c:pt>
                <c:pt idx="4983">
                  <c:v>86355.1</c:v>
                </c:pt>
                <c:pt idx="4984">
                  <c:v>86351.6</c:v>
                </c:pt>
                <c:pt idx="4985">
                  <c:v>86349.1</c:v>
                </c:pt>
                <c:pt idx="4986">
                  <c:v>86344.9</c:v>
                </c:pt>
                <c:pt idx="4987">
                  <c:v>86341.6</c:v>
                </c:pt>
                <c:pt idx="4988">
                  <c:v>86339.199999999997</c:v>
                </c:pt>
                <c:pt idx="4989">
                  <c:v>86336.1</c:v>
                </c:pt>
                <c:pt idx="4990">
                  <c:v>86333.7</c:v>
                </c:pt>
                <c:pt idx="4991">
                  <c:v>86330.7</c:v>
                </c:pt>
                <c:pt idx="4992">
                  <c:v>86328.4</c:v>
                </c:pt>
                <c:pt idx="4993">
                  <c:v>86325.4</c:v>
                </c:pt>
                <c:pt idx="4994">
                  <c:v>86323.199999999997</c:v>
                </c:pt>
                <c:pt idx="4995">
                  <c:v>86321</c:v>
                </c:pt>
                <c:pt idx="4996">
                  <c:v>86318.1</c:v>
                </c:pt>
                <c:pt idx="4997">
                  <c:v>86315.9</c:v>
                </c:pt>
                <c:pt idx="4998">
                  <c:v>86313.8</c:v>
                </c:pt>
                <c:pt idx="4999">
                  <c:v>86311</c:v>
                </c:pt>
                <c:pt idx="5000">
                  <c:v>86308.800000000003</c:v>
                </c:pt>
                <c:pt idx="5001">
                  <c:v>86306.1</c:v>
                </c:pt>
                <c:pt idx="5002">
                  <c:v>86303.3</c:v>
                </c:pt>
                <c:pt idx="5003">
                  <c:v>86301.2</c:v>
                </c:pt>
                <c:pt idx="5004">
                  <c:v>86297.8</c:v>
                </c:pt>
                <c:pt idx="5005">
                  <c:v>86293.8</c:v>
                </c:pt>
                <c:pt idx="5006">
                  <c:v>86289.7</c:v>
                </c:pt>
                <c:pt idx="5007">
                  <c:v>86286.399999999994</c:v>
                </c:pt>
                <c:pt idx="5008">
                  <c:v>86283.7</c:v>
                </c:pt>
                <c:pt idx="5009">
                  <c:v>86281.1</c:v>
                </c:pt>
                <c:pt idx="5010">
                  <c:v>86278.5</c:v>
                </c:pt>
                <c:pt idx="5011">
                  <c:v>86275.9</c:v>
                </c:pt>
                <c:pt idx="5012">
                  <c:v>86273.3</c:v>
                </c:pt>
                <c:pt idx="5013">
                  <c:v>86270.8</c:v>
                </c:pt>
                <c:pt idx="5014">
                  <c:v>86268.3</c:v>
                </c:pt>
                <c:pt idx="5015">
                  <c:v>86265.2</c:v>
                </c:pt>
                <c:pt idx="5016">
                  <c:v>86262.8</c:v>
                </c:pt>
                <c:pt idx="5017">
                  <c:v>86260.4</c:v>
                </c:pt>
                <c:pt idx="5018">
                  <c:v>86257.4</c:v>
                </c:pt>
                <c:pt idx="5019">
                  <c:v>86255.1</c:v>
                </c:pt>
                <c:pt idx="5020">
                  <c:v>86252.3</c:v>
                </c:pt>
                <c:pt idx="5021">
                  <c:v>86250.1</c:v>
                </c:pt>
                <c:pt idx="5022">
                  <c:v>86248</c:v>
                </c:pt>
                <c:pt idx="5023">
                  <c:v>86245.8</c:v>
                </c:pt>
                <c:pt idx="5024">
                  <c:v>86244.800000000003</c:v>
                </c:pt>
                <c:pt idx="5025">
                  <c:v>86241.7</c:v>
                </c:pt>
                <c:pt idx="5026">
                  <c:v>86240.1</c:v>
                </c:pt>
                <c:pt idx="5027">
                  <c:v>86237.6</c:v>
                </c:pt>
                <c:pt idx="5028">
                  <c:v>86235.5</c:v>
                </c:pt>
                <c:pt idx="5029">
                  <c:v>86232.9</c:v>
                </c:pt>
                <c:pt idx="5030">
                  <c:v>86230.8</c:v>
                </c:pt>
                <c:pt idx="5031">
                  <c:v>86229.2</c:v>
                </c:pt>
                <c:pt idx="5032">
                  <c:v>86227</c:v>
                </c:pt>
                <c:pt idx="5033">
                  <c:v>86224.7</c:v>
                </c:pt>
                <c:pt idx="5034">
                  <c:v>86222.9</c:v>
                </c:pt>
                <c:pt idx="5035">
                  <c:v>86220.5</c:v>
                </c:pt>
                <c:pt idx="5036">
                  <c:v>86217.3</c:v>
                </c:pt>
                <c:pt idx="5037">
                  <c:v>86214.7</c:v>
                </c:pt>
                <c:pt idx="5038">
                  <c:v>86211.8</c:v>
                </c:pt>
                <c:pt idx="5039">
                  <c:v>86208.9</c:v>
                </c:pt>
                <c:pt idx="5040">
                  <c:v>86205.8</c:v>
                </c:pt>
                <c:pt idx="5041">
                  <c:v>86202.5</c:v>
                </c:pt>
                <c:pt idx="5042">
                  <c:v>86198.9</c:v>
                </c:pt>
                <c:pt idx="5043">
                  <c:v>86194.8</c:v>
                </c:pt>
                <c:pt idx="5044">
                  <c:v>86190.6</c:v>
                </c:pt>
                <c:pt idx="5045">
                  <c:v>86186</c:v>
                </c:pt>
                <c:pt idx="5046">
                  <c:v>86180.9</c:v>
                </c:pt>
                <c:pt idx="5047">
                  <c:v>86175.5</c:v>
                </c:pt>
                <c:pt idx="5048">
                  <c:v>86169.9</c:v>
                </c:pt>
                <c:pt idx="5049">
                  <c:v>86163.7</c:v>
                </c:pt>
                <c:pt idx="5050">
                  <c:v>86157</c:v>
                </c:pt>
                <c:pt idx="5051">
                  <c:v>86149.7</c:v>
                </c:pt>
                <c:pt idx="5052">
                  <c:v>86145.9</c:v>
                </c:pt>
                <c:pt idx="5053">
                  <c:v>86138.2</c:v>
                </c:pt>
                <c:pt idx="5054">
                  <c:v>86127.5</c:v>
                </c:pt>
                <c:pt idx="5055">
                  <c:v>86120.8</c:v>
                </c:pt>
                <c:pt idx="5056">
                  <c:v>86111.5</c:v>
                </c:pt>
                <c:pt idx="5057">
                  <c:v>86099.3</c:v>
                </c:pt>
                <c:pt idx="5058">
                  <c:v>86091.8</c:v>
                </c:pt>
                <c:pt idx="5059">
                  <c:v>86078.7</c:v>
                </c:pt>
                <c:pt idx="5060">
                  <c:v>86068</c:v>
                </c:pt>
                <c:pt idx="5061">
                  <c:v>86059.9</c:v>
                </c:pt>
                <c:pt idx="5062">
                  <c:v>86051.4</c:v>
                </c:pt>
                <c:pt idx="5063">
                  <c:v>86037.2</c:v>
                </c:pt>
                <c:pt idx="5064">
                  <c:v>86025.4</c:v>
                </c:pt>
                <c:pt idx="5065">
                  <c:v>86016.7</c:v>
                </c:pt>
                <c:pt idx="5066">
                  <c:v>86004.800000000003</c:v>
                </c:pt>
                <c:pt idx="5067">
                  <c:v>85992.8</c:v>
                </c:pt>
                <c:pt idx="5068">
                  <c:v>85980.7</c:v>
                </c:pt>
                <c:pt idx="5069">
                  <c:v>85968.6</c:v>
                </c:pt>
                <c:pt idx="5070">
                  <c:v>85956.3</c:v>
                </c:pt>
                <c:pt idx="5071">
                  <c:v>85944</c:v>
                </c:pt>
                <c:pt idx="5072">
                  <c:v>85937.9</c:v>
                </c:pt>
                <c:pt idx="5073">
                  <c:v>85925.5</c:v>
                </c:pt>
                <c:pt idx="5074">
                  <c:v>85909.8</c:v>
                </c:pt>
                <c:pt idx="5075">
                  <c:v>85897.2</c:v>
                </c:pt>
                <c:pt idx="5076">
                  <c:v>85887.6</c:v>
                </c:pt>
                <c:pt idx="5077">
                  <c:v>85874.7</c:v>
                </c:pt>
                <c:pt idx="5078">
                  <c:v>85861.5</c:v>
                </c:pt>
                <c:pt idx="5079">
                  <c:v>85848.2</c:v>
                </c:pt>
                <c:pt idx="5080">
                  <c:v>85838.2</c:v>
                </c:pt>
                <c:pt idx="5081">
                  <c:v>85824.5</c:v>
                </c:pt>
                <c:pt idx="5082">
                  <c:v>85810.5</c:v>
                </c:pt>
                <c:pt idx="5083">
                  <c:v>85796.2</c:v>
                </c:pt>
                <c:pt idx="5084">
                  <c:v>85781.6</c:v>
                </c:pt>
                <c:pt idx="5085">
                  <c:v>85766.9</c:v>
                </c:pt>
                <c:pt idx="5086">
                  <c:v>85756</c:v>
                </c:pt>
                <c:pt idx="5087">
                  <c:v>85740.800000000003</c:v>
                </c:pt>
                <c:pt idx="5088">
                  <c:v>85725.7</c:v>
                </c:pt>
                <c:pt idx="5089">
                  <c:v>85710.399999999994</c:v>
                </c:pt>
                <c:pt idx="5090">
                  <c:v>85695</c:v>
                </c:pt>
                <c:pt idx="5091">
                  <c:v>85679.7</c:v>
                </c:pt>
                <c:pt idx="5092">
                  <c:v>85672</c:v>
                </c:pt>
                <c:pt idx="5093">
                  <c:v>85656.6</c:v>
                </c:pt>
                <c:pt idx="5094">
                  <c:v>85641.3</c:v>
                </c:pt>
                <c:pt idx="5095">
                  <c:v>85622.5</c:v>
                </c:pt>
                <c:pt idx="5096">
                  <c:v>85607.5</c:v>
                </c:pt>
                <c:pt idx="5097">
                  <c:v>85599.9</c:v>
                </c:pt>
                <c:pt idx="5098">
                  <c:v>85585.4</c:v>
                </c:pt>
                <c:pt idx="5099">
                  <c:v>85567.6</c:v>
                </c:pt>
                <c:pt idx="5100">
                  <c:v>85560.4</c:v>
                </c:pt>
                <c:pt idx="5101">
                  <c:v>85546.6</c:v>
                </c:pt>
                <c:pt idx="5102">
                  <c:v>85533</c:v>
                </c:pt>
                <c:pt idx="5103">
                  <c:v>85519.8</c:v>
                </c:pt>
                <c:pt idx="5104">
                  <c:v>85510.5</c:v>
                </c:pt>
                <c:pt idx="5105">
                  <c:v>85498</c:v>
                </c:pt>
                <c:pt idx="5106">
                  <c:v>85485.7</c:v>
                </c:pt>
                <c:pt idx="5107">
                  <c:v>85474.2</c:v>
                </c:pt>
                <c:pt idx="5108">
                  <c:v>85468.6</c:v>
                </c:pt>
                <c:pt idx="5109">
                  <c:v>85457.7</c:v>
                </c:pt>
                <c:pt idx="5110">
                  <c:v>85447</c:v>
                </c:pt>
                <c:pt idx="5111">
                  <c:v>85441.9</c:v>
                </c:pt>
                <c:pt idx="5112">
                  <c:v>85432</c:v>
                </c:pt>
                <c:pt idx="5113">
                  <c:v>85424.7</c:v>
                </c:pt>
                <c:pt idx="5114">
                  <c:v>85417.600000000006</c:v>
                </c:pt>
                <c:pt idx="5115">
                  <c:v>85413</c:v>
                </c:pt>
                <c:pt idx="5116">
                  <c:v>85406.2</c:v>
                </c:pt>
                <c:pt idx="5117">
                  <c:v>85397.3</c:v>
                </c:pt>
                <c:pt idx="5118">
                  <c:v>85390.9</c:v>
                </c:pt>
                <c:pt idx="5119">
                  <c:v>85386.7</c:v>
                </c:pt>
                <c:pt idx="5120">
                  <c:v>85378.2</c:v>
                </c:pt>
                <c:pt idx="5121">
                  <c:v>85374.2</c:v>
                </c:pt>
                <c:pt idx="5122">
                  <c:v>85370</c:v>
                </c:pt>
                <c:pt idx="5123">
                  <c:v>85362</c:v>
                </c:pt>
                <c:pt idx="5124">
                  <c:v>85358</c:v>
                </c:pt>
                <c:pt idx="5125">
                  <c:v>85352.1</c:v>
                </c:pt>
                <c:pt idx="5126">
                  <c:v>85346.2</c:v>
                </c:pt>
                <c:pt idx="5127">
                  <c:v>85342.399999999994</c:v>
                </c:pt>
                <c:pt idx="5128">
                  <c:v>85336.6</c:v>
                </c:pt>
                <c:pt idx="5129">
                  <c:v>85330.9</c:v>
                </c:pt>
                <c:pt idx="5130">
                  <c:v>85327.1</c:v>
                </c:pt>
                <c:pt idx="5131">
                  <c:v>85319.5</c:v>
                </c:pt>
                <c:pt idx="5132">
                  <c:v>85315.7</c:v>
                </c:pt>
                <c:pt idx="5133">
                  <c:v>85310</c:v>
                </c:pt>
                <c:pt idx="5134">
                  <c:v>85304.3</c:v>
                </c:pt>
                <c:pt idx="5135">
                  <c:v>85300.5</c:v>
                </c:pt>
                <c:pt idx="5136">
                  <c:v>85292.800000000003</c:v>
                </c:pt>
                <c:pt idx="5137">
                  <c:v>85289</c:v>
                </c:pt>
                <c:pt idx="5138">
                  <c:v>85281.3</c:v>
                </c:pt>
                <c:pt idx="5139">
                  <c:v>85275.4</c:v>
                </c:pt>
                <c:pt idx="5140">
                  <c:v>85269.5</c:v>
                </c:pt>
                <c:pt idx="5141">
                  <c:v>85263.6</c:v>
                </c:pt>
                <c:pt idx="5142">
                  <c:v>85259.5</c:v>
                </c:pt>
                <c:pt idx="5143">
                  <c:v>85253.5</c:v>
                </c:pt>
                <c:pt idx="5144">
                  <c:v>85247.3</c:v>
                </c:pt>
                <c:pt idx="5145">
                  <c:v>85241.1</c:v>
                </c:pt>
                <c:pt idx="5146">
                  <c:v>85234.8</c:v>
                </c:pt>
                <c:pt idx="5147">
                  <c:v>85228.5</c:v>
                </c:pt>
                <c:pt idx="5148">
                  <c:v>85222.1</c:v>
                </c:pt>
                <c:pt idx="5149">
                  <c:v>85215.7</c:v>
                </c:pt>
                <c:pt idx="5150">
                  <c:v>85209.3</c:v>
                </c:pt>
                <c:pt idx="5151">
                  <c:v>85202.8</c:v>
                </c:pt>
                <c:pt idx="5152">
                  <c:v>85198.5</c:v>
                </c:pt>
                <c:pt idx="5153">
                  <c:v>85189.9</c:v>
                </c:pt>
                <c:pt idx="5154">
                  <c:v>85185.600000000006</c:v>
                </c:pt>
                <c:pt idx="5155">
                  <c:v>85179.1</c:v>
                </c:pt>
                <c:pt idx="5156">
                  <c:v>85172.7</c:v>
                </c:pt>
                <c:pt idx="5157">
                  <c:v>85168.4</c:v>
                </c:pt>
                <c:pt idx="5158">
                  <c:v>85162</c:v>
                </c:pt>
                <c:pt idx="5159">
                  <c:v>85155.6</c:v>
                </c:pt>
                <c:pt idx="5160">
                  <c:v>85147.1</c:v>
                </c:pt>
                <c:pt idx="5161">
                  <c:v>85142.8</c:v>
                </c:pt>
                <c:pt idx="5162">
                  <c:v>85136.4</c:v>
                </c:pt>
                <c:pt idx="5163">
                  <c:v>85130</c:v>
                </c:pt>
                <c:pt idx="5164">
                  <c:v>85125.7</c:v>
                </c:pt>
                <c:pt idx="5165">
                  <c:v>85117.1</c:v>
                </c:pt>
                <c:pt idx="5166">
                  <c:v>85110.5</c:v>
                </c:pt>
                <c:pt idx="5167">
                  <c:v>85106.1</c:v>
                </c:pt>
                <c:pt idx="5168">
                  <c:v>85099.4</c:v>
                </c:pt>
                <c:pt idx="5169">
                  <c:v>85090.4</c:v>
                </c:pt>
                <c:pt idx="5170">
                  <c:v>85085.8</c:v>
                </c:pt>
                <c:pt idx="5171">
                  <c:v>85078.8</c:v>
                </c:pt>
                <c:pt idx="5172">
                  <c:v>85069.3</c:v>
                </c:pt>
                <c:pt idx="5173">
                  <c:v>85062.2</c:v>
                </c:pt>
                <c:pt idx="5174">
                  <c:v>85052.2</c:v>
                </c:pt>
                <c:pt idx="5175">
                  <c:v>85044.7</c:v>
                </c:pt>
                <c:pt idx="5176">
                  <c:v>85036.9</c:v>
                </c:pt>
                <c:pt idx="5177">
                  <c:v>85029</c:v>
                </c:pt>
                <c:pt idx="5178">
                  <c:v>85018.4</c:v>
                </c:pt>
                <c:pt idx="5179">
                  <c:v>85009.9</c:v>
                </c:pt>
                <c:pt idx="5180">
                  <c:v>85001.2</c:v>
                </c:pt>
                <c:pt idx="5181">
                  <c:v>84989.5</c:v>
                </c:pt>
                <c:pt idx="5182">
                  <c:v>84980.2</c:v>
                </c:pt>
                <c:pt idx="5183">
                  <c:v>84970.5</c:v>
                </c:pt>
                <c:pt idx="5184">
                  <c:v>84960.7</c:v>
                </c:pt>
                <c:pt idx="5185">
                  <c:v>84950.3</c:v>
                </c:pt>
                <c:pt idx="5186">
                  <c:v>84935.7</c:v>
                </c:pt>
                <c:pt idx="5187">
                  <c:v>84924</c:v>
                </c:pt>
                <c:pt idx="5188">
                  <c:v>84907.8</c:v>
                </c:pt>
                <c:pt idx="5189">
                  <c:v>84894.8</c:v>
                </c:pt>
                <c:pt idx="5190">
                  <c:v>84881.2</c:v>
                </c:pt>
                <c:pt idx="5191">
                  <c:v>84861.7</c:v>
                </c:pt>
                <c:pt idx="5192">
                  <c:v>84841.5</c:v>
                </c:pt>
                <c:pt idx="5193">
                  <c:v>84819.9</c:v>
                </c:pt>
                <c:pt idx="5194">
                  <c:v>84791.7</c:v>
                </c:pt>
                <c:pt idx="5195">
                  <c:v>84756.7</c:v>
                </c:pt>
                <c:pt idx="5196">
                  <c:v>84732.1</c:v>
                </c:pt>
                <c:pt idx="5197">
                  <c:v>84700.6</c:v>
                </c:pt>
                <c:pt idx="5198">
                  <c:v>84675.1</c:v>
                </c:pt>
                <c:pt idx="5199">
                  <c:v>84649.2</c:v>
                </c:pt>
                <c:pt idx="5200">
                  <c:v>84616.3</c:v>
                </c:pt>
                <c:pt idx="5201">
                  <c:v>84589.7</c:v>
                </c:pt>
                <c:pt idx="5202">
                  <c:v>84556.3</c:v>
                </c:pt>
                <c:pt idx="5203">
                  <c:v>84536.3</c:v>
                </c:pt>
                <c:pt idx="5204">
                  <c:v>84503</c:v>
                </c:pt>
                <c:pt idx="5205">
                  <c:v>84476.3</c:v>
                </c:pt>
                <c:pt idx="5206">
                  <c:v>84456.2</c:v>
                </c:pt>
                <c:pt idx="5207">
                  <c:v>84416.5</c:v>
                </c:pt>
                <c:pt idx="5208">
                  <c:v>84396.7</c:v>
                </c:pt>
                <c:pt idx="5209">
                  <c:v>84364</c:v>
                </c:pt>
                <c:pt idx="5210">
                  <c:v>84338</c:v>
                </c:pt>
                <c:pt idx="5211">
                  <c:v>84312.2</c:v>
                </c:pt>
                <c:pt idx="5212">
                  <c:v>84286.399999999994</c:v>
                </c:pt>
                <c:pt idx="5213">
                  <c:v>84260.800000000003</c:v>
                </c:pt>
                <c:pt idx="5214">
                  <c:v>84235.5</c:v>
                </c:pt>
                <c:pt idx="5215">
                  <c:v>84210.3</c:v>
                </c:pt>
                <c:pt idx="5216">
                  <c:v>84179.3</c:v>
                </c:pt>
                <c:pt idx="5217">
                  <c:v>84154.9</c:v>
                </c:pt>
                <c:pt idx="5218">
                  <c:v>84131.1</c:v>
                </c:pt>
                <c:pt idx="5219">
                  <c:v>84107.1</c:v>
                </c:pt>
                <c:pt idx="5220">
                  <c:v>84078.9</c:v>
                </c:pt>
                <c:pt idx="5221">
                  <c:v>84056.9</c:v>
                </c:pt>
                <c:pt idx="5222">
                  <c:v>84035.7</c:v>
                </c:pt>
                <c:pt idx="5223">
                  <c:v>84009.8</c:v>
                </c:pt>
                <c:pt idx="5224">
                  <c:v>83990.3</c:v>
                </c:pt>
                <c:pt idx="5225">
                  <c:v>83976.7</c:v>
                </c:pt>
                <c:pt idx="5226">
                  <c:v>83958.3</c:v>
                </c:pt>
                <c:pt idx="5227">
                  <c:v>83941.6</c:v>
                </c:pt>
                <c:pt idx="5228">
                  <c:v>83925</c:v>
                </c:pt>
                <c:pt idx="5229">
                  <c:v>83909.7</c:v>
                </c:pt>
                <c:pt idx="5230">
                  <c:v>83895.2</c:v>
                </c:pt>
                <c:pt idx="5231">
                  <c:v>83884.5</c:v>
                </c:pt>
                <c:pt idx="5232">
                  <c:v>83874.2</c:v>
                </c:pt>
                <c:pt idx="5233">
                  <c:v>83861.399999999994</c:v>
                </c:pt>
                <c:pt idx="5234">
                  <c:v>83849.3</c:v>
                </c:pt>
                <c:pt idx="5235">
                  <c:v>83837.5</c:v>
                </c:pt>
                <c:pt idx="5236">
                  <c:v>83826.100000000006</c:v>
                </c:pt>
                <c:pt idx="5237">
                  <c:v>83814.899999999994</c:v>
                </c:pt>
                <c:pt idx="5238">
                  <c:v>83804.3</c:v>
                </c:pt>
                <c:pt idx="5239">
                  <c:v>83796.600000000006</c:v>
                </c:pt>
                <c:pt idx="5240">
                  <c:v>83783.8</c:v>
                </c:pt>
                <c:pt idx="5241">
                  <c:v>83776.3</c:v>
                </c:pt>
                <c:pt idx="5242">
                  <c:v>83766.600000000006</c:v>
                </c:pt>
                <c:pt idx="5243">
                  <c:v>83754.600000000006</c:v>
                </c:pt>
                <c:pt idx="5244">
                  <c:v>83747.5</c:v>
                </c:pt>
                <c:pt idx="5245">
                  <c:v>83738.2</c:v>
                </c:pt>
                <c:pt idx="5246">
                  <c:v>83726.8</c:v>
                </c:pt>
                <c:pt idx="5247">
                  <c:v>83717.7</c:v>
                </c:pt>
                <c:pt idx="5248">
                  <c:v>83708.800000000003</c:v>
                </c:pt>
                <c:pt idx="5249">
                  <c:v>83702.100000000006</c:v>
                </c:pt>
                <c:pt idx="5250">
                  <c:v>83691</c:v>
                </c:pt>
                <c:pt idx="5251">
                  <c:v>83682.3</c:v>
                </c:pt>
                <c:pt idx="5252">
                  <c:v>83673.600000000006</c:v>
                </c:pt>
                <c:pt idx="5253">
                  <c:v>83667.100000000006</c:v>
                </c:pt>
                <c:pt idx="5254">
                  <c:v>83656.5</c:v>
                </c:pt>
                <c:pt idx="5255">
                  <c:v>83648</c:v>
                </c:pt>
                <c:pt idx="5256">
                  <c:v>83641.7</c:v>
                </c:pt>
                <c:pt idx="5257">
                  <c:v>83633.3</c:v>
                </c:pt>
                <c:pt idx="5258">
                  <c:v>83625</c:v>
                </c:pt>
                <c:pt idx="5259">
                  <c:v>83614.899999999994</c:v>
                </c:pt>
                <c:pt idx="5260">
                  <c:v>83606.8</c:v>
                </c:pt>
                <c:pt idx="5261">
                  <c:v>83600.800000000003</c:v>
                </c:pt>
                <c:pt idx="5262">
                  <c:v>83592.899999999994</c:v>
                </c:pt>
                <c:pt idx="5263">
                  <c:v>83585</c:v>
                </c:pt>
                <c:pt idx="5264">
                  <c:v>83577.3</c:v>
                </c:pt>
                <c:pt idx="5265">
                  <c:v>83569.600000000006</c:v>
                </c:pt>
                <c:pt idx="5266">
                  <c:v>83561.899999999994</c:v>
                </c:pt>
                <c:pt idx="5267">
                  <c:v>83554.3</c:v>
                </c:pt>
                <c:pt idx="5268">
                  <c:v>83548.600000000006</c:v>
                </c:pt>
                <c:pt idx="5269">
                  <c:v>83541</c:v>
                </c:pt>
                <c:pt idx="5270">
                  <c:v>83533.5</c:v>
                </c:pt>
                <c:pt idx="5271">
                  <c:v>83527.8</c:v>
                </c:pt>
                <c:pt idx="5272">
                  <c:v>83520.3</c:v>
                </c:pt>
                <c:pt idx="5273">
                  <c:v>83512.800000000003</c:v>
                </c:pt>
                <c:pt idx="5274">
                  <c:v>83505.2</c:v>
                </c:pt>
                <c:pt idx="5275">
                  <c:v>83495.8</c:v>
                </c:pt>
                <c:pt idx="5276">
                  <c:v>83492</c:v>
                </c:pt>
                <c:pt idx="5277">
                  <c:v>83484.399999999994</c:v>
                </c:pt>
                <c:pt idx="5278">
                  <c:v>83476.800000000003</c:v>
                </c:pt>
                <c:pt idx="5279">
                  <c:v>83471.100000000006</c:v>
                </c:pt>
                <c:pt idx="5280">
                  <c:v>83463.5</c:v>
                </c:pt>
                <c:pt idx="5281">
                  <c:v>83457.7</c:v>
                </c:pt>
                <c:pt idx="5282">
                  <c:v>83451.899999999994</c:v>
                </c:pt>
                <c:pt idx="5283">
                  <c:v>83444.2</c:v>
                </c:pt>
                <c:pt idx="5284">
                  <c:v>83438.3</c:v>
                </c:pt>
                <c:pt idx="5285">
                  <c:v>83430.5</c:v>
                </c:pt>
                <c:pt idx="5286">
                  <c:v>83422.8</c:v>
                </c:pt>
                <c:pt idx="5287">
                  <c:v>83416.899999999994</c:v>
                </c:pt>
                <c:pt idx="5288">
                  <c:v>83413</c:v>
                </c:pt>
                <c:pt idx="5289">
                  <c:v>83405.2</c:v>
                </c:pt>
                <c:pt idx="5290">
                  <c:v>83401.2</c:v>
                </c:pt>
                <c:pt idx="5291">
                  <c:v>83395.399999999994</c:v>
                </c:pt>
                <c:pt idx="5292">
                  <c:v>83389.5</c:v>
                </c:pt>
                <c:pt idx="5293">
                  <c:v>83383.600000000006</c:v>
                </c:pt>
                <c:pt idx="5294">
                  <c:v>83377.8</c:v>
                </c:pt>
                <c:pt idx="5295">
                  <c:v>83373.8</c:v>
                </c:pt>
                <c:pt idx="5296">
                  <c:v>83369.899999999994</c:v>
                </c:pt>
                <c:pt idx="5297">
                  <c:v>83364</c:v>
                </c:pt>
                <c:pt idx="5298">
                  <c:v>83358.2</c:v>
                </c:pt>
                <c:pt idx="5299">
                  <c:v>83354.3</c:v>
                </c:pt>
                <c:pt idx="5300">
                  <c:v>83346.399999999994</c:v>
                </c:pt>
                <c:pt idx="5301">
                  <c:v>83342.5</c:v>
                </c:pt>
                <c:pt idx="5302">
                  <c:v>83334.7</c:v>
                </c:pt>
                <c:pt idx="5303">
                  <c:v>83330.8</c:v>
                </c:pt>
                <c:pt idx="5304">
                  <c:v>83325</c:v>
                </c:pt>
                <c:pt idx="5305">
                  <c:v>83319.100000000006</c:v>
                </c:pt>
                <c:pt idx="5306">
                  <c:v>83313.2</c:v>
                </c:pt>
                <c:pt idx="5307">
                  <c:v>83309.3</c:v>
                </c:pt>
                <c:pt idx="5308">
                  <c:v>83303.5</c:v>
                </c:pt>
                <c:pt idx="5309">
                  <c:v>83297.7</c:v>
                </c:pt>
                <c:pt idx="5310">
                  <c:v>83293.8</c:v>
                </c:pt>
                <c:pt idx="5311">
                  <c:v>83288</c:v>
                </c:pt>
                <c:pt idx="5312">
                  <c:v>83282.100000000006</c:v>
                </c:pt>
                <c:pt idx="5313">
                  <c:v>83274.399999999994</c:v>
                </c:pt>
                <c:pt idx="5314">
                  <c:v>83266.600000000006</c:v>
                </c:pt>
                <c:pt idx="5315">
                  <c:v>83262.8</c:v>
                </c:pt>
                <c:pt idx="5316">
                  <c:v>83257</c:v>
                </c:pt>
                <c:pt idx="5317">
                  <c:v>83251.199999999997</c:v>
                </c:pt>
                <c:pt idx="5318">
                  <c:v>83245.399999999994</c:v>
                </c:pt>
                <c:pt idx="5319">
                  <c:v>83239.600000000006</c:v>
                </c:pt>
                <c:pt idx="5320">
                  <c:v>83233.8</c:v>
                </c:pt>
                <c:pt idx="5321">
                  <c:v>83228.100000000006</c:v>
                </c:pt>
                <c:pt idx="5322">
                  <c:v>83224.2</c:v>
                </c:pt>
                <c:pt idx="5323">
                  <c:v>83220.399999999994</c:v>
                </c:pt>
                <c:pt idx="5324">
                  <c:v>83212.7</c:v>
                </c:pt>
                <c:pt idx="5325">
                  <c:v>83208.899999999994</c:v>
                </c:pt>
                <c:pt idx="5326">
                  <c:v>83201.3</c:v>
                </c:pt>
                <c:pt idx="5327">
                  <c:v>83195.600000000006</c:v>
                </c:pt>
                <c:pt idx="5328">
                  <c:v>83189.8</c:v>
                </c:pt>
                <c:pt idx="5329">
                  <c:v>83184.100000000006</c:v>
                </c:pt>
                <c:pt idx="5330">
                  <c:v>83178.399999999994</c:v>
                </c:pt>
                <c:pt idx="5331">
                  <c:v>83172.7</c:v>
                </c:pt>
                <c:pt idx="5332">
                  <c:v>83167</c:v>
                </c:pt>
                <c:pt idx="5333">
                  <c:v>83163.3</c:v>
                </c:pt>
                <c:pt idx="5334">
                  <c:v>83157.600000000006</c:v>
                </c:pt>
                <c:pt idx="5335">
                  <c:v>83153.8</c:v>
                </c:pt>
                <c:pt idx="5336">
                  <c:v>83148.100000000006</c:v>
                </c:pt>
                <c:pt idx="5337">
                  <c:v>83142.5</c:v>
                </c:pt>
                <c:pt idx="5338">
                  <c:v>83138.7</c:v>
                </c:pt>
                <c:pt idx="5339">
                  <c:v>83131.199999999997</c:v>
                </c:pt>
                <c:pt idx="5340">
                  <c:v>83125.5</c:v>
                </c:pt>
                <c:pt idx="5341">
                  <c:v>83119.899999999994</c:v>
                </c:pt>
                <c:pt idx="5342">
                  <c:v>83112.399999999994</c:v>
                </c:pt>
                <c:pt idx="5343">
                  <c:v>83108.600000000006</c:v>
                </c:pt>
                <c:pt idx="5344">
                  <c:v>83101.100000000006</c:v>
                </c:pt>
                <c:pt idx="5345">
                  <c:v>83095.399999999994</c:v>
                </c:pt>
                <c:pt idx="5346">
                  <c:v>83091.7</c:v>
                </c:pt>
                <c:pt idx="5347">
                  <c:v>83084.2</c:v>
                </c:pt>
                <c:pt idx="5348">
                  <c:v>83077.399999999994</c:v>
                </c:pt>
              </c:numCache>
            </c:numRef>
          </c:yVal>
          <c:smooth val="0"/>
          <c:extLst>
            <c:ext xmlns:c16="http://schemas.microsoft.com/office/drawing/2014/chart" uri="{C3380CC4-5D6E-409C-BE32-E72D297353CC}">
              <c16:uniqueId val="{00000001-3190-4A9D-96CF-0D42DCDF7610}"/>
            </c:ext>
          </c:extLst>
        </c:ser>
        <c:ser>
          <c:idx val="2"/>
          <c:order val="2"/>
          <c:tx>
            <c:v>SC-0.55-1.5-C-0.5-35</c:v>
          </c:tx>
          <c:spPr>
            <a:ln w="12700">
              <a:solidFill>
                <a:srgbClr val="00B0F0"/>
              </a:solidFill>
              <a:prstDash val="dashDot"/>
            </a:ln>
          </c:spPr>
          <c:marker>
            <c:symbol val="none"/>
          </c:marker>
          <c:xVal>
            <c:numRef>
              <c:f>'Commercially-available - 1.5'!$E$4:$E$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7999999999996</c:v>
                </c:pt>
              </c:numCache>
            </c:numRef>
          </c:xVal>
          <c:yVal>
            <c:numRef>
              <c:f>'Commercially-available - 1.5'!$F$4:$F$10003</c:f>
              <c:numCache>
                <c:formatCode>General</c:formatCode>
                <c:ptCount val="10000"/>
                <c:pt idx="0">
                  <c:v>0</c:v>
                </c:pt>
                <c:pt idx="1">
                  <c:v>561.1</c:v>
                </c:pt>
                <c:pt idx="2">
                  <c:v>657.3</c:v>
                </c:pt>
                <c:pt idx="3">
                  <c:v>752.9</c:v>
                </c:pt>
                <c:pt idx="4">
                  <c:v>848.1</c:v>
                </c:pt>
                <c:pt idx="5">
                  <c:v>943.1</c:v>
                </c:pt>
                <c:pt idx="6">
                  <c:v>1037.9000000000001</c:v>
                </c:pt>
                <c:pt idx="7">
                  <c:v>1132.5</c:v>
                </c:pt>
                <c:pt idx="8">
                  <c:v>1226.9000000000001</c:v>
                </c:pt>
                <c:pt idx="9">
                  <c:v>1321</c:v>
                </c:pt>
                <c:pt idx="10">
                  <c:v>1414.5</c:v>
                </c:pt>
                <c:pt idx="11">
                  <c:v>1506.7</c:v>
                </c:pt>
                <c:pt idx="12">
                  <c:v>1596.1</c:v>
                </c:pt>
                <c:pt idx="13">
                  <c:v>1680.2</c:v>
                </c:pt>
                <c:pt idx="14">
                  <c:v>1762.3</c:v>
                </c:pt>
                <c:pt idx="15">
                  <c:v>1844.4</c:v>
                </c:pt>
                <c:pt idx="16">
                  <c:v>2009.8</c:v>
                </c:pt>
                <c:pt idx="17">
                  <c:v>2091.8000000000002</c:v>
                </c:pt>
                <c:pt idx="18">
                  <c:v>2173.5</c:v>
                </c:pt>
                <c:pt idx="19">
                  <c:v>2254.9</c:v>
                </c:pt>
                <c:pt idx="20">
                  <c:v>2335.6999999999998</c:v>
                </c:pt>
                <c:pt idx="21">
                  <c:v>2493.4</c:v>
                </c:pt>
                <c:pt idx="22">
                  <c:v>2569.5</c:v>
                </c:pt>
                <c:pt idx="23">
                  <c:v>2643.6</c:v>
                </c:pt>
                <c:pt idx="24">
                  <c:v>2715.6</c:v>
                </c:pt>
                <c:pt idx="25">
                  <c:v>2785.6</c:v>
                </c:pt>
                <c:pt idx="26">
                  <c:v>2853.8</c:v>
                </c:pt>
                <c:pt idx="27">
                  <c:v>2985.1</c:v>
                </c:pt>
                <c:pt idx="28">
                  <c:v>3048.1</c:v>
                </c:pt>
                <c:pt idx="29">
                  <c:v>3168.1</c:v>
                </c:pt>
                <c:pt idx="30">
                  <c:v>3225.7</c:v>
                </c:pt>
                <c:pt idx="31">
                  <c:v>3282.1</c:v>
                </c:pt>
                <c:pt idx="32">
                  <c:v>3339.6</c:v>
                </c:pt>
                <c:pt idx="33">
                  <c:v>3393.5</c:v>
                </c:pt>
                <c:pt idx="34">
                  <c:v>3446.2</c:v>
                </c:pt>
                <c:pt idx="35">
                  <c:v>3497.8</c:v>
                </c:pt>
                <c:pt idx="36">
                  <c:v>3548.6</c:v>
                </c:pt>
                <c:pt idx="37">
                  <c:v>3598.8</c:v>
                </c:pt>
                <c:pt idx="38">
                  <c:v>3647.7</c:v>
                </c:pt>
                <c:pt idx="39">
                  <c:v>3697.8</c:v>
                </c:pt>
                <c:pt idx="40">
                  <c:v>3746.9</c:v>
                </c:pt>
                <c:pt idx="41">
                  <c:v>3795.8</c:v>
                </c:pt>
                <c:pt idx="42">
                  <c:v>3844.6</c:v>
                </c:pt>
                <c:pt idx="43">
                  <c:v>3893.5</c:v>
                </c:pt>
                <c:pt idx="44">
                  <c:v>3942.6</c:v>
                </c:pt>
                <c:pt idx="45">
                  <c:v>3992.1</c:v>
                </c:pt>
                <c:pt idx="46">
                  <c:v>4041.9</c:v>
                </c:pt>
                <c:pt idx="47">
                  <c:v>4092.3</c:v>
                </c:pt>
                <c:pt idx="48">
                  <c:v>4143.2</c:v>
                </c:pt>
                <c:pt idx="49">
                  <c:v>4194.6000000000004</c:v>
                </c:pt>
                <c:pt idx="50">
                  <c:v>4246.6000000000004</c:v>
                </c:pt>
                <c:pt idx="51">
                  <c:v>4352.1000000000004</c:v>
                </c:pt>
                <c:pt idx="52">
                  <c:v>4405.6000000000004</c:v>
                </c:pt>
                <c:pt idx="53">
                  <c:v>4459.5</c:v>
                </c:pt>
                <c:pt idx="54">
                  <c:v>4513.8</c:v>
                </c:pt>
                <c:pt idx="55">
                  <c:v>4568.3999999999996</c:v>
                </c:pt>
                <c:pt idx="56">
                  <c:v>4623.2</c:v>
                </c:pt>
                <c:pt idx="57">
                  <c:v>4678.2</c:v>
                </c:pt>
                <c:pt idx="58">
                  <c:v>4733.3</c:v>
                </c:pt>
                <c:pt idx="59">
                  <c:v>4788.3</c:v>
                </c:pt>
                <c:pt idx="60">
                  <c:v>4843.3</c:v>
                </c:pt>
                <c:pt idx="61">
                  <c:v>4898.1000000000004</c:v>
                </c:pt>
                <c:pt idx="62">
                  <c:v>4952.8</c:v>
                </c:pt>
                <c:pt idx="63">
                  <c:v>5007.7</c:v>
                </c:pt>
                <c:pt idx="64">
                  <c:v>5061.8999999999996</c:v>
                </c:pt>
                <c:pt idx="65">
                  <c:v>5115.8999999999996</c:v>
                </c:pt>
                <c:pt idx="66">
                  <c:v>5169.7</c:v>
                </c:pt>
                <c:pt idx="67">
                  <c:v>5223.3</c:v>
                </c:pt>
                <c:pt idx="68">
                  <c:v>5276.8</c:v>
                </c:pt>
                <c:pt idx="69">
                  <c:v>5330.1</c:v>
                </c:pt>
                <c:pt idx="70">
                  <c:v>5383.4</c:v>
                </c:pt>
                <c:pt idx="71">
                  <c:v>5436.5</c:v>
                </c:pt>
                <c:pt idx="72">
                  <c:v>5489.5</c:v>
                </c:pt>
                <c:pt idx="73">
                  <c:v>5542.3</c:v>
                </c:pt>
                <c:pt idx="74">
                  <c:v>5595</c:v>
                </c:pt>
                <c:pt idx="75">
                  <c:v>5647.4</c:v>
                </c:pt>
                <c:pt idx="76">
                  <c:v>5699.6</c:v>
                </c:pt>
                <c:pt idx="77">
                  <c:v>5751.6</c:v>
                </c:pt>
                <c:pt idx="78">
                  <c:v>5803.2</c:v>
                </c:pt>
                <c:pt idx="79">
                  <c:v>5854.6</c:v>
                </c:pt>
                <c:pt idx="80">
                  <c:v>5905.7</c:v>
                </c:pt>
                <c:pt idx="81">
                  <c:v>5956.6</c:v>
                </c:pt>
                <c:pt idx="82">
                  <c:v>6007.2</c:v>
                </c:pt>
                <c:pt idx="83">
                  <c:v>6057.2</c:v>
                </c:pt>
                <c:pt idx="84">
                  <c:v>6107.4</c:v>
                </c:pt>
                <c:pt idx="85">
                  <c:v>6157.5</c:v>
                </c:pt>
                <c:pt idx="86">
                  <c:v>6207.4</c:v>
                </c:pt>
                <c:pt idx="87">
                  <c:v>6257.1</c:v>
                </c:pt>
                <c:pt idx="88">
                  <c:v>6306.8</c:v>
                </c:pt>
                <c:pt idx="89">
                  <c:v>6356.2</c:v>
                </c:pt>
                <c:pt idx="90">
                  <c:v>6405.6</c:v>
                </c:pt>
                <c:pt idx="91">
                  <c:v>6454.8</c:v>
                </c:pt>
                <c:pt idx="92">
                  <c:v>6503.8</c:v>
                </c:pt>
                <c:pt idx="93">
                  <c:v>6552.6</c:v>
                </c:pt>
                <c:pt idx="94">
                  <c:v>6601.2</c:v>
                </c:pt>
                <c:pt idx="95">
                  <c:v>6697.8</c:v>
                </c:pt>
                <c:pt idx="96">
                  <c:v>6745.8</c:v>
                </c:pt>
                <c:pt idx="97">
                  <c:v>6793.7</c:v>
                </c:pt>
                <c:pt idx="98">
                  <c:v>6841.4</c:v>
                </c:pt>
                <c:pt idx="99">
                  <c:v>6935.7</c:v>
                </c:pt>
                <c:pt idx="100">
                  <c:v>6982.9</c:v>
                </c:pt>
                <c:pt idx="101">
                  <c:v>7029.9</c:v>
                </c:pt>
                <c:pt idx="102">
                  <c:v>7076.8</c:v>
                </c:pt>
                <c:pt idx="103">
                  <c:v>7123.5</c:v>
                </c:pt>
                <c:pt idx="104">
                  <c:v>7170.2</c:v>
                </c:pt>
                <c:pt idx="105">
                  <c:v>7216.8</c:v>
                </c:pt>
                <c:pt idx="106">
                  <c:v>7263.4</c:v>
                </c:pt>
                <c:pt idx="107">
                  <c:v>7309.9</c:v>
                </c:pt>
                <c:pt idx="108">
                  <c:v>7356.6</c:v>
                </c:pt>
                <c:pt idx="109">
                  <c:v>7403.3</c:v>
                </c:pt>
                <c:pt idx="110">
                  <c:v>7450.1</c:v>
                </c:pt>
                <c:pt idx="111">
                  <c:v>7543.7</c:v>
                </c:pt>
                <c:pt idx="112">
                  <c:v>7590.5</c:v>
                </c:pt>
                <c:pt idx="113">
                  <c:v>7637.3</c:v>
                </c:pt>
                <c:pt idx="114">
                  <c:v>7684.1</c:v>
                </c:pt>
                <c:pt idx="115">
                  <c:v>7730.7</c:v>
                </c:pt>
                <c:pt idx="116">
                  <c:v>7777.4</c:v>
                </c:pt>
                <c:pt idx="117">
                  <c:v>7824.1</c:v>
                </c:pt>
                <c:pt idx="118">
                  <c:v>7870.7</c:v>
                </c:pt>
                <c:pt idx="119">
                  <c:v>7917</c:v>
                </c:pt>
                <c:pt idx="120">
                  <c:v>7963.5</c:v>
                </c:pt>
                <c:pt idx="121">
                  <c:v>8009.8</c:v>
                </c:pt>
                <c:pt idx="122">
                  <c:v>8056</c:v>
                </c:pt>
                <c:pt idx="123">
                  <c:v>8102.2</c:v>
                </c:pt>
                <c:pt idx="124">
                  <c:v>8148.1</c:v>
                </c:pt>
                <c:pt idx="125">
                  <c:v>8193.7000000000007</c:v>
                </c:pt>
                <c:pt idx="126">
                  <c:v>8285.2000000000007</c:v>
                </c:pt>
                <c:pt idx="127">
                  <c:v>8375.2999999999993</c:v>
                </c:pt>
                <c:pt idx="128">
                  <c:v>8465.2000000000007</c:v>
                </c:pt>
                <c:pt idx="129">
                  <c:v>8510</c:v>
                </c:pt>
                <c:pt idx="130">
                  <c:v>8599.2000000000007</c:v>
                </c:pt>
                <c:pt idx="131">
                  <c:v>8687.6</c:v>
                </c:pt>
                <c:pt idx="132">
                  <c:v>8731.5</c:v>
                </c:pt>
                <c:pt idx="133">
                  <c:v>8775.2000000000007</c:v>
                </c:pt>
                <c:pt idx="134">
                  <c:v>8818.7000000000007</c:v>
                </c:pt>
                <c:pt idx="135">
                  <c:v>8905.2000000000007</c:v>
                </c:pt>
                <c:pt idx="136">
                  <c:v>8948.4</c:v>
                </c:pt>
                <c:pt idx="137">
                  <c:v>8991.5</c:v>
                </c:pt>
                <c:pt idx="138">
                  <c:v>9077.6</c:v>
                </c:pt>
                <c:pt idx="139">
                  <c:v>9163.7999999999993</c:v>
                </c:pt>
                <c:pt idx="140">
                  <c:v>9206.7000000000007</c:v>
                </c:pt>
                <c:pt idx="141">
                  <c:v>9250.1</c:v>
                </c:pt>
                <c:pt idx="142">
                  <c:v>9293.5</c:v>
                </c:pt>
                <c:pt idx="143">
                  <c:v>9337.1</c:v>
                </c:pt>
                <c:pt idx="144">
                  <c:v>9380.9</c:v>
                </c:pt>
                <c:pt idx="145">
                  <c:v>9424.9</c:v>
                </c:pt>
                <c:pt idx="146">
                  <c:v>9469</c:v>
                </c:pt>
                <c:pt idx="147">
                  <c:v>9513.2999999999993</c:v>
                </c:pt>
                <c:pt idx="148">
                  <c:v>9557.7000000000007</c:v>
                </c:pt>
                <c:pt idx="149">
                  <c:v>9602.2000000000007</c:v>
                </c:pt>
                <c:pt idx="150">
                  <c:v>9646.7000000000007</c:v>
                </c:pt>
                <c:pt idx="151">
                  <c:v>9691.4</c:v>
                </c:pt>
                <c:pt idx="152">
                  <c:v>9736</c:v>
                </c:pt>
                <c:pt idx="153">
                  <c:v>9780.7000000000007</c:v>
                </c:pt>
                <c:pt idx="154">
                  <c:v>9825.5</c:v>
                </c:pt>
                <c:pt idx="155">
                  <c:v>9870.2000000000007</c:v>
                </c:pt>
                <c:pt idx="156">
                  <c:v>9914.9</c:v>
                </c:pt>
                <c:pt idx="157">
                  <c:v>10004.200000000001</c:v>
                </c:pt>
                <c:pt idx="158">
                  <c:v>10048.700000000001</c:v>
                </c:pt>
                <c:pt idx="159">
                  <c:v>10093.1</c:v>
                </c:pt>
                <c:pt idx="160">
                  <c:v>10181.5</c:v>
                </c:pt>
                <c:pt idx="161">
                  <c:v>10225.700000000001</c:v>
                </c:pt>
                <c:pt idx="162">
                  <c:v>10269.700000000001</c:v>
                </c:pt>
                <c:pt idx="163">
                  <c:v>10313.700000000001</c:v>
                </c:pt>
                <c:pt idx="164">
                  <c:v>10357.5</c:v>
                </c:pt>
                <c:pt idx="165">
                  <c:v>10401.1</c:v>
                </c:pt>
                <c:pt idx="166">
                  <c:v>10444.700000000001</c:v>
                </c:pt>
                <c:pt idx="167">
                  <c:v>10488.1</c:v>
                </c:pt>
                <c:pt idx="168">
                  <c:v>10531.3</c:v>
                </c:pt>
                <c:pt idx="169">
                  <c:v>10574.7</c:v>
                </c:pt>
                <c:pt idx="170">
                  <c:v>10617.8</c:v>
                </c:pt>
                <c:pt idx="171">
                  <c:v>10660.8</c:v>
                </c:pt>
                <c:pt idx="172">
                  <c:v>10703.8</c:v>
                </c:pt>
                <c:pt idx="173">
                  <c:v>10789.6</c:v>
                </c:pt>
                <c:pt idx="174">
                  <c:v>10832.5</c:v>
                </c:pt>
                <c:pt idx="175">
                  <c:v>10875.3</c:v>
                </c:pt>
                <c:pt idx="176">
                  <c:v>10918</c:v>
                </c:pt>
                <c:pt idx="177">
                  <c:v>10960.7</c:v>
                </c:pt>
                <c:pt idx="178">
                  <c:v>11003.4</c:v>
                </c:pt>
                <c:pt idx="179">
                  <c:v>11046</c:v>
                </c:pt>
                <c:pt idx="180">
                  <c:v>11088.5</c:v>
                </c:pt>
                <c:pt idx="181">
                  <c:v>11131</c:v>
                </c:pt>
                <c:pt idx="182">
                  <c:v>11173.5</c:v>
                </c:pt>
                <c:pt idx="183">
                  <c:v>11215.9</c:v>
                </c:pt>
                <c:pt idx="184">
                  <c:v>11258.2</c:v>
                </c:pt>
                <c:pt idx="185">
                  <c:v>11300.6</c:v>
                </c:pt>
                <c:pt idx="186">
                  <c:v>11343</c:v>
                </c:pt>
                <c:pt idx="187">
                  <c:v>11385.2</c:v>
                </c:pt>
                <c:pt idx="188">
                  <c:v>11427.4</c:v>
                </c:pt>
                <c:pt idx="189">
                  <c:v>11469.5</c:v>
                </c:pt>
                <c:pt idx="190">
                  <c:v>11511.4</c:v>
                </c:pt>
                <c:pt idx="191">
                  <c:v>11553.3</c:v>
                </c:pt>
                <c:pt idx="192">
                  <c:v>11595</c:v>
                </c:pt>
                <c:pt idx="193">
                  <c:v>11636.2</c:v>
                </c:pt>
                <c:pt idx="194">
                  <c:v>11677.7</c:v>
                </c:pt>
                <c:pt idx="195">
                  <c:v>11760.2</c:v>
                </c:pt>
                <c:pt idx="196">
                  <c:v>11842.1</c:v>
                </c:pt>
                <c:pt idx="197">
                  <c:v>11882.8</c:v>
                </c:pt>
                <c:pt idx="198">
                  <c:v>11923.2</c:v>
                </c:pt>
                <c:pt idx="199">
                  <c:v>11963.6</c:v>
                </c:pt>
                <c:pt idx="200">
                  <c:v>12003.7</c:v>
                </c:pt>
                <c:pt idx="201">
                  <c:v>12043.4</c:v>
                </c:pt>
                <c:pt idx="202">
                  <c:v>12083.3</c:v>
                </c:pt>
                <c:pt idx="203">
                  <c:v>12123</c:v>
                </c:pt>
                <c:pt idx="204">
                  <c:v>12201.8</c:v>
                </c:pt>
                <c:pt idx="205">
                  <c:v>12240.9</c:v>
                </c:pt>
                <c:pt idx="206">
                  <c:v>12280.1</c:v>
                </c:pt>
                <c:pt idx="207">
                  <c:v>12319.3</c:v>
                </c:pt>
                <c:pt idx="208">
                  <c:v>12358.4</c:v>
                </c:pt>
                <c:pt idx="209">
                  <c:v>12397.5</c:v>
                </c:pt>
                <c:pt idx="210">
                  <c:v>12436.6</c:v>
                </c:pt>
                <c:pt idx="211">
                  <c:v>12475.7</c:v>
                </c:pt>
                <c:pt idx="212">
                  <c:v>12554.2</c:v>
                </c:pt>
                <c:pt idx="213">
                  <c:v>12632.9</c:v>
                </c:pt>
                <c:pt idx="214">
                  <c:v>12711.9</c:v>
                </c:pt>
                <c:pt idx="215">
                  <c:v>12751.5</c:v>
                </c:pt>
                <c:pt idx="216">
                  <c:v>12791.2</c:v>
                </c:pt>
                <c:pt idx="217">
                  <c:v>12870.7</c:v>
                </c:pt>
                <c:pt idx="218">
                  <c:v>12910.6</c:v>
                </c:pt>
                <c:pt idx="219">
                  <c:v>12950.7</c:v>
                </c:pt>
                <c:pt idx="220">
                  <c:v>13031</c:v>
                </c:pt>
                <c:pt idx="221">
                  <c:v>13071.2</c:v>
                </c:pt>
                <c:pt idx="222">
                  <c:v>13111.4</c:v>
                </c:pt>
                <c:pt idx="223">
                  <c:v>13192</c:v>
                </c:pt>
                <c:pt idx="224">
                  <c:v>13232.2</c:v>
                </c:pt>
                <c:pt idx="225">
                  <c:v>13272.4</c:v>
                </c:pt>
                <c:pt idx="226">
                  <c:v>13352.5</c:v>
                </c:pt>
                <c:pt idx="227">
                  <c:v>13392.5</c:v>
                </c:pt>
                <c:pt idx="228">
                  <c:v>13432.6</c:v>
                </c:pt>
                <c:pt idx="229">
                  <c:v>13472.3</c:v>
                </c:pt>
                <c:pt idx="230">
                  <c:v>13511.9</c:v>
                </c:pt>
                <c:pt idx="231">
                  <c:v>13551.4</c:v>
                </c:pt>
                <c:pt idx="232">
                  <c:v>13590.7</c:v>
                </c:pt>
                <c:pt idx="233">
                  <c:v>13629.9</c:v>
                </c:pt>
                <c:pt idx="234">
                  <c:v>13669</c:v>
                </c:pt>
                <c:pt idx="235">
                  <c:v>13708.1</c:v>
                </c:pt>
                <c:pt idx="236">
                  <c:v>13747</c:v>
                </c:pt>
                <c:pt idx="237">
                  <c:v>13786</c:v>
                </c:pt>
                <c:pt idx="238">
                  <c:v>13863.8</c:v>
                </c:pt>
                <c:pt idx="239">
                  <c:v>13902.6</c:v>
                </c:pt>
                <c:pt idx="240">
                  <c:v>13941.5</c:v>
                </c:pt>
                <c:pt idx="241">
                  <c:v>13980.3</c:v>
                </c:pt>
                <c:pt idx="242">
                  <c:v>14019.2</c:v>
                </c:pt>
                <c:pt idx="243">
                  <c:v>14058.1</c:v>
                </c:pt>
                <c:pt idx="244">
                  <c:v>14097</c:v>
                </c:pt>
                <c:pt idx="245">
                  <c:v>14136</c:v>
                </c:pt>
                <c:pt idx="246">
                  <c:v>14214</c:v>
                </c:pt>
                <c:pt idx="247">
                  <c:v>14253.2</c:v>
                </c:pt>
                <c:pt idx="248">
                  <c:v>14292.4</c:v>
                </c:pt>
                <c:pt idx="249">
                  <c:v>14331.9</c:v>
                </c:pt>
                <c:pt idx="250">
                  <c:v>14371.3</c:v>
                </c:pt>
                <c:pt idx="251">
                  <c:v>14410.5</c:v>
                </c:pt>
                <c:pt idx="252">
                  <c:v>14450.1</c:v>
                </c:pt>
                <c:pt idx="253">
                  <c:v>14489.7</c:v>
                </c:pt>
                <c:pt idx="254">
                  <c:v>14529.4</c:v>
                </c:pt>
                <c:pt idx="255">
                  <c:v>14609.1</c:v>
                </c:pt>
                <c:pt idx="256">
                  <c:v>14649.1</c:v>
                </c:pt>
                <c:pt idx="257">
                  <c:v>14689.1</c:v>
                </c:pt>
                <c:pt idx="258">
                  <c:v>14729.1</c:v>
                </c:pt>
                <c:pt idx="259">
                  <c:v>14769.1</c:v>
                </c:pt>
                <c:pt idx="260">
                  <c:v>14849.1</c:v>
                </c:pt>
                <c:pt idx="261">
                  <c:v>14929.1</c:v>
                </c:pt>
                <c:pt idx="262">
                  <c:v>14969.1</c:v>
                </c:pt>
                <c:pt idx="263">
                  <c:v>15009</c:v>
                </c:pt>
                <c:pt idx="264">
                  <c:v>15049</c:v>
                </c:pt>
                <c:pt idx="265">
                  <c:v>15088.9</c:v>
                </c:pt>
                <c:pt idx="266">
                  <c:v>15128.6</c:v>
                </c:pt>
                <c:pt idx="267">
                  <c:v>15168.4</c:v>
                </c:pt>
                <c:pt idx="268">
                  <c:v>15208.2</c:v>
                </c:pt>
                <c:pt idx="269">
                  <c:v>15247.8</c:v>
                </c:pt>
                <c:pt idx="270">
                  <c:v>15287.3</c:v>
                </c:pt>
                <c:pt idx="271">
                  <c:v>15326.7</c:v>
                </c:pt>
                <c:pt idx="272">
                  <c:v>15365.9</c:v>
                </c:pt>
                <c:pt idx="273">
                  <c:v>15404.9</c:v>
                </c:pt>
                <c:pt idx="274">
                  <c:v>15444</c:v>
                </c:pt>
                <c:pt idx="275">
                  <c:v>15522.2</c:v>
                </c:pt>
                <c:pt idx="276">
                  <c:v>15600</c:v>
                </c:pt>
                <c:pt idx="277">
                  <c:v>15677.8</c:v>
                </c:pt>
                <c:pt idx="278">
                  <c:v>15755.5</c:v>
                </c:pt>
                <c:pt idx="279">
                  <c:v>15833.2</c:v>
                </c:pt>
                <c:pt idx="280">
                  <c:v>15872</c:v>
                </c:pt>
                <c:pt idx="281">
                  <c:v>15911</c:v>
                </c:pt>
                <c:pt idx="282">
                  <c:v>15988.7</c:v>
                </c:pt>
                <c:pt idx="283">
                  <c:v>16066.6</c:v>
                </c:pt>
                <c:pt idx="284">
                  <c:v>16105.8</c:v>
                </c:pt>
                <c:pt idx="285">
                  <c:v>16144.9</c:v>
                </c:pt>
                <c:pt idx="286">
                  <c:v>16223.1</c:v>
                </c:pt>
                <c:pt idx="287">
                  <c:v>16262.3</c:v>
                </c:pt>
                <c:pt idx="288">
                  <c:v>16301.6</c:v>
                </c:pt>
                <c:pt idx="289">
                  <c:v>16340.9</c:v>
                </c:pt>
                <c:pt idx="290">
                  <c:v>16380.2</c:v>
                </c:pt>
                <c:pt idx="291">
                  <c:v>16419.5</c:v>
                </c:pt>
                <c:pt idx="292">
                  <c:v>16458.8</c:v>
                </c:pt>
                <c:pt idx="293">
                  <c:v>16498.099999999999</c:v>
                </c:pt>
                <c:pt idx="294">
                  <c:v>16576.400000000001</c:v>
                </c:pt>
                <c:pt idx="295">
                  <c:v>16615.599999999999</c:v>
                </c:pt>
                <c:pt idx="296">
                  <c:v>16654.7</c:v>
                </c:pt>
                <c:pt idx="297">
                  <c:v>16732.599999999999</c:v>
                </c:pt>
                <c:pt idx="298">
                  <c:v>16810.400000000001</c:v>
                </c:pt>
                <c:pt idx="299">
                  <c:v>16849.099999999999</c:v>
                </c:pt>
                <c:pt idx="300">
                  <c:v>16887.7</c:v>
                </c:pt>
                <c:pt idx="301">
                  <c:v>16964.7</c:v>
                </c:pt>
                <c:pt idx="302">
                  <c:v>17041.099999999999</c:v>
                </c:pt>
                <c:pt idx="303">
                  <c:v>17079.3</c:v>
                </c:pt>
                <c:pt idx="304">
                  <c:v>17117.400000000001</c:v>
                </c:pt>
                <c:pt idx="305">
                  <c:v>17193.7</c:v>
                </c:pt>
                <c:pt idx="306">
                  <c:v>17231.7</c:v>
                </c:pt>
                <c:pt idx="307">
                  <c:v>17269.7</c:v>
                </c:pt>
                <c:pt idx="308">
                  <c:v>17307.7</c:v>
                </c:pt>
                <c:pt idx="309">
                  <c:v>17345.8</c:v>
                </c:pt>
                <c:pt idx="310">
                  <c:v>17383.7</c:v>
                </c:pt>
                <c:pt idx="311">
                  <c:v>17421.8</c:v>
                </c:pt>
                <c:pt idx="312">
                  <c:v>17460</c:v>
                </c:pt>
                <c:pt idx="313">
                  <c:v>17498.3</c:v>
                </c:pt>
                <c:pt idx="314">
                  <c:v>17536.7</c:v>
                </c:pt>
                <c:pt idx="315">
                  <c:v>17574.900000000001</c:v>
                </c:pt>
                <c:pt idx="316">
                  <c:v>17652.3</c:v>
                </c:pt>
                <c:pt idx="317">
                  <c:v>17690.900000000001</c:v>
                </c:pt>
                <c:pt idx="318">
                  <c:v>17729.599999999999</c:v>
                </c:pt>
                <c:pt idx="319">
                  <c:v>17768.400000000001</c:v>
                </c:pt>
                <c:pt idx="320">
                  <c:v>17846</c:v>
                </c:pt>
                <c:pt idx="321">
                  <c:v>17923.8</c:v>
                </c:pt>
                <c:pt idx="322">
                  <c:v>17962.7</c:v>
                </c:pt>
                <c:pt idx="323">
                  <c:v>18001.599999999999</c:v>
                </c:pt>
                <c:pt idx="324">
                  <c:v>18040.5</c:v>
                </c:pt>
                <c:pt idx="325">
                  <c:v>18079.400000000001</c:v>
                </c:pt>
                <c:pt idx="326">
                  <c:v>18118.3</c:v>
                </c:pt>
                <c:pt idx="327">
                  <c:v>18157.2</c:v>
                </c:pt>
                <c:pt idx="328">
                  <c:v>18234.5</c:v>
                </c:pt>
                <c:pt idx="329">
                  <c:v>18311.8</c:v>
                </c:pt>
                <c:pt idx="330">
                  <c:v>18350.3</c:v>
                </c:pt>
                <c:pt idx="331">
                  <c:v>18388.7</c:v>
                </c:pt>
                <c:pt idx="332">
                  <c:v>18427</c:v>
                </c:pt>
                <c:pt idx="333">
                  <c:v>18465.3</c:v>
                </c:pt>
                <c:pt idx="334">
                  <c:v>18541.900000000001</c:v>
                </c:pt>
                <c:pt idx="335">
                  <c:v>18618</c:v>
                </c:pt>
                <c:pt idx="336">
                  <c:v>18693.900000000001</c:v>
                </c:pt>
                <c:pt idx="337">
                  <c:v>18731.8</c:v>
                </c:pt>
                <c:pt idx="338">
                  <c:v>18769.7</c:v>
                </c:pt>
                <c:pt idx="339">
                  <c:v>18845.599999999999</c:v>
                </c:pt>
                <c:pt idx="340">
                  <c:v>18883.599999999999</c:v>
                </c:pt>
                <c:pt idx="341">
                  <c:v>18921.7</c:v>
                </c:pt>
                <c:pt idx="342">
                  <c:v>18959.900000000001</c:v>
                </c:pt>
                <c:pt idx="343">
                  <c:v>18998.099999999999</c:v>
                </c:pt>
                <c:pt idx="344">
                  <c:v>19036.400000000001</c:v>
                </c:pt>
                <c:pt idx="345">
                  <c:v>19074.900000000001</c:v>
                </c:pt>
                <c:pt idx="346">
                  <c:v>19113.3</c:v>
                </c:pt>
                <c:pt idx="347">
                  <c:v>19151.599999999999</c:v>
                </c:pt>
                <c:pt idx="348">
                  <c:v>19190.2</c:v>
                </c:pt>
                <c:pt idx="349">
                  <c:v>19228.8</c:v>
                </c:pt>
                <c:pt idx="350">
                  <c:v>19267.400000000001</c:v>
                </c:pt>
                <c:pt idx="351">
                  <c:v>19306</c:v>
                </c:pt>
                <c:pt idx="352">
                  <c:v>19344.7</c:v>
                </c:pt>
                <c:pt idx="353">
                  <c:v>19421.8</c:v>
                </c:pt>
                <c:pt idx="354">
                  <c:v>19498.900000000001</c:v>
                </c:pt>
                <c:pt idx="355">
                  <c:v>19575.900000000001</c:v>
                </c:pt>
                <c:pt idx="356">
                  <c:v>19652.3</c:v>
                </c:pt>
                <c:pt idx="357">
                  <c:v>19728.8</c:v>
                </c:pt>
                <c:pt idx="358">
                  <c:v>19766.599999999999</c:v>
                </c:pt>
                <c:pt idx="359">
                  <c:v>19804.7</c:v>
                </c:pt>
                <c:pt idx="360">
                  <c:v>19880.599999999999</c:v>
                </c:pt>
                <c:pt idx="361">
                  <c:v>19956</c:v>
                </c:pt>
                <c:pt idx="362">
                  <c:v>20031.099999999999</c:v>
                </c:pt>
                <c:pt idx="363">
                  <c:v>20106.099999999999</c:v>
                </c:pt>
                <c:pt idx="364">
                  <c:v>20143.400000000001</c:v>
                </c:pt>
                <c:pt idx="365">
                  <c:v>20180.7</c:v>
                </c:pt>
                <c:pt idx="366">
                  <c:v>20255.400000000001</c:v>
                </c:pt>
                <c:pt idx="367">
                  <c:v>20329.900000000001</c:v>
                </c:pt>
                <c:pt idx="368">
                  <c:v>20404.400000000001</c:v>
                </c:pt>
                <c:pt idx="369">
                  <c:v>20478.8</c:v>
                </c:pt>
                <c:pt idx="370">
                  <c:v>20516.099999999999</c:v>
                </c:pt>
                <c:pt idx="371">
                  <c:v>20553.5</c:v>
                </c:pt>
                <c:pt idx="372">
                  <c:v>20590.8</c:v>
                </c:pt>
                <c:pt idx="373">
                  <c:v>20628.400000000001</c:v>
                </c:pt>
                <c:pt idx="374">
                  <c:v>20666.099999999999</c:v>
                </c:pt>
                <c:pt idx="375">
                  <c:v>20704</c:v>
                </c:pt>
                <c:pt idx="376">
                  <c:v>20742</c:v>
                </c:pt>
                <c:pt idx="377">
                  <c:v>20780.099999999999</c:v>
                </c:pt>
                <c:pt idx="378">
                  <c:v>20818.3</c:v>
                </c:pt>
                <c:pt idx="379">
                  <c:v>20856.5</c:v>
                </c:pt>
                <c:pt idx="380">
                  <c:v>20894.8</c:v>
                </c:pt>
                <c:pt idx="381">
                  <c:v>20933.099999999999</c:v>
                </c:pt>
                <c:pt idx="382">
                  <c:v>20971.5</c:v>
                </c:pt>
                <c:pt idx="383">
                  <c:v>21048.2</c:v>
                </c:pt>
                <c:pt idx="384">
                  <c:v>21086.5</c:v>
                </c:pt>
                <c:pt idx="385">
                  <c:v>21124.799999999999</c:v>
                </c:pt>
                <c:pt idx="386">
                  <c:v>21163.1</c:v>
                </c:pt>
                <c:pt idx="387">
                  <c:v>21201</c:v>
                </c:pt>
                <c:pt idx="388">
                  <c:v>21239</c:v>
                </c:pt>
                <c:pt idx="389">
                  <c:v>21277</c:v>
                </c:pt>
                <c:pt idx="390">
                  <c:v>21352.400000000001</c:v>
                </c:pt>
                <c:pt idx="391">
                  <c:v>21427.3</c:v>
                </c:pt>
                <c:pt idx="392">
                  <c:v>21502.2</c:v>
                </c:pt>
                <c:pt idx="393">
                  <c:v>21576.5</c:v>
                </c:pt>
                <c:pt idx="394">
                  <c:v>21650.7</c:v>
                </c:pt>
                <c:pt idx="395">
                  <c:v>21687.8</c:v>
                </c:pt>
                <c:pt idx="396">
                  <c:v>21725</c:v>
                </c:pt>
                <c:pt idx="397">
                  <c:v>21798.5</c:v>
                </c:pt>
                <c:pt idx="398">
                  <c:v>21872.1</c:v>
                </c:pt>
                <c:pt idx="399">
                  <c:v>21945.3</c:v>
                </c:pt>
                <c:pt idx="400">
                  <c:v>22018.400000000001</c:v>
                </c:pt>
                <c:pt idx="401">
                  <c:v>22091.4</c:v>
                </c:pt>
                <c:pt idx="402">
                  <c:v>22164.2</c:v>
                </c:pt>
                <c:pt idx="403">
                  <c:v>22237.1</c:v>
                </c:pt>
                <c:pt idx="404">
                  <c:v>22273.4</c:v>
                </c:pt>
                <c:pt idx="405">
                  <c:v>22309.7</c:v>
                </c:pt>
                <c:pt idx="406">
                  <c:v>22345.8</c:v>
                </c:pt>
                <c:pt idx="407">
                  <c:v>22381.9</c:v>
                </c:pt>
                <c:pt idx="408">
                  <c:v>22418</c:v>
                </c:pt>
                <c:pt idx="409">
                  <c:v>22490.2</c:v>
                </c:pt>
                <c:pt idx="410">
                  <c:v>22561.8</c:v>
                </c:pt>
                <c:pt idx="411">
                  <c:v>22597.599999999999</c:v>
                </c:pt>
                <c:pt idx="412">
                  <c:v>22633.1</c:v>
                </c:pt>
                <c:pt idx="413">
                  <c:v>22668.6</c:v>
                </c:pt>
                <c:pt idx="414">
                  <c:v>22704.2</c:v>
                </c:pt>
                <c:pt idx="415">
                  <c:v>22739.5</c:v>
                </c:pt>
                <c:pt idx="416">
                  <c:v>22774.7</c:v>
                </c:pt>
                <c:pt idx="417">
                  <c:v>22809.7</c:v>
                </c:pt>
                <c:pt idx="418">
                  <c:v>22844.5</c:v>
                </c:pt>
                <c:pt idx="419">
                  <c:v>22914.3</c:v>
                </c:pt>
                <c:pt idx="420">
                  <c:v>22983.7</c:v>
                </c:pt>
                <c:pt idx="421">
                  <c:v>23053</c:v>
                </c:pt>
                <c:pt idx="422">
                  <c:v>23087.7</c:v>
                </c:pt>
                <c:pt idx="423">
                  <c:v>23122.2</c:v>
                </c:pt>
                <c:pt idx="424">
                  <c:v>23156.799999999999</c:v>
                </c:pt>
                <c:pt idx="425">
                  <c:v>23191.3</c:v>
                </c:pt>
                <c:pt idx="426">
                  <c:v>23225.9</c:v>
                </c:pt>
                <c:pt idx="427">
                  <c:v>23260.400000000001</c:v>
                </c:pt>
                <c:pt idx="428">
                  <c:v>23329.599999999999</c:v>
                </c:pt>
                <c:pt idx="429">
                  <c:v>23399</c:v>
                </c:pt>
                <c:pt idx="430">
                  <c:v>23468.3</c:v>
                </c:pt>
                <c:pt idx="431">
                  <c:v>23537.7</c:v>
                </c:pt>
                <c:pt idx="432">
                  <c:v>23607.3</c:v>
                </c:pt>
                <c:pt idx="433">
                  <c:v>23677.1</c:v>
                </c:pt>
                <c:pt idx="434">
                  <c:v>23712.3</c:v>
                </c:pt>
                <c:pt idx="435">
                  <c:v>23747.4</c:v>
                </c:pt>
                <c:pt idx="436">
                  <c:v>23782.5</c:v>
                </c:pt>
                <c:pt idx="437">
                  <c:v>23817.7</c:v>
                </c:pt>
                <c:pt idx="438">
                  <c:v>23852.9</c:v>
                </c:pt>
                <c:pt idx="439">
                  <c:v>23923.3</c:v>
                </c:pt>
                <c:pt idx="440">
                  <c:v>23993.7</c:v>
                </c:pt>
                <c:pt idx="441">
                  <c:v>24028.799999999999</c:v>
                </c:pt>
                <c:pt idx="442">
                  <c:v>24063.8</c:v>
                </c:pt>
                <c:pt idx="443">
                  <c:v>24098.9</c:v>
                </c:pt>
                <c:pt idx="444">
                  <c:v>24133.8</c:v>
                </c:pt>
                <c:pt idx="445">
                  <c:v>24203.7</c:v>
                </c:pt>
                <c:pt idx="446">
                  <c:v>24273</c:v>
                </c:pt>
                <c:pt idx="447">
                  <c:v>24341.9</c:v>
                </c:pt>
                <c:pt idx="448">
                  <c:v>24410.3</c:v>
                </c:pt>
                <c:pt idx="449">
                  <c:v>24444.7</c:v>
                </c:pt>
                <c:pt idx="450">
                  <c:v>24478.799999999999</c:v>
                </c:pt>
                <c:pt idx="451">
                  <c:v>24512.9</c:v>
                </c:pt>
                <c:pt idx="452">
                  <c:v>24546.799999999999</c:v>
                </c:pt>
                <c:pt idx="453">
                  <c:v>24580.7</c:v>
                </c:pt>
                <c:pt idx="454">
                  <c:v>24614.5</c:v>
                </c:pt>
                <c:pt idx="455">
                  <c:v>24648.3</c:v>
                </c:pt>
                <c:pt idx="456">
                  <c:v>24682.2</c:v>
                </c:pt>
                <c:pt idx="457">
                  <c:v>24716</c:v>
                </c:pt>
                <c:pt idx="458">
                  <c:v>24749.9</c:v>
                </c:pt>
                <c:pt idx="459">
                  <c:v>24783.9</c:v>
                </c:pt>
                <c:pt idx="460">
                  <c:v>24817.8</c:v>
                </c:pt>
                <c:pt idx="461">
                  <c:v>24851.9</c:v>
                </c:pt>
                <c:pt idx="462">
                  <c:v>24886</c:v>
                </c:pt>
                <c:pt idx="463">
                  <c:v>24954.400000000001</c:v>
                </c:pt>
                <c:pt idx="464">
                  <c:v>24988.7</c:v>
                </c:pt>
                <c:pt idx="465">
                  <c:v>25022.9</c:v>
                </c:pt>
                <c:pt idx="466">
                  <c:v>25091.599999999999</c:v>
                </c:pt>
                <c:pt idx="467">
                  <c:v>25160.400000000001</c:v>
                </c:pt>
                <c:pt idx="468">
                  <c:v>25194.799999999999</c:v>
                </c:pt>
                <c:pt idx="469">
                  <c:v>25229.3</c:v>
                </c:pt>
                <c:pt idx="470">
                  <c:v>25263.7</c:v>
                </c:pt>
                <c:pt idx="471">
                  <c:v>25298.1</c:v>
                </c:pt>
                <c:pt idx="472">
                  <c:v>25332.5</c:v>
                </c:pt>
                <c:pt idx="473">
                  <c:v>25366.9</c:v>
                </c:pt>
                <c:pt idx="474">
                  <c:v>25435.599999999999</c:v>
                </c:pt>
                <c:pt idx="475">
                  <c:v>25469.8</c:v>
                </c:pt>
                <c:pt idx="476">
                  <c:v>25504</c:v>
                </c:pt>
                <c:pt idx="477">
                  <c:v>25538.1</c:v>
                </c:pt>
                <c:pt idx="478">
                  <c:v>25572.1</c:v>
                </c:pt>
                <c:pt idx="479">
                  <c:v>25606.2</c:v>
                </c:pt>
                <c:pt idx="480">
                  <c:v>25640.1</c:v>
                </c:pt>
                <c:pt idx="481">
                  <c:v>25707.599999999999</c:v>
                </c:pt>
                <c:pt idx="482">
                  <c:v>25741.1</c:v>
                </c:pt>
                <c:pt idx="483">
                  <c:v>25774.6</c:v>
                </c:pt>
                <c:pt idx="484">
                  <c:v>25808.1</c:v>
                </c:pt>
                <c:pt idx="485">
                  <c:v>25841.599999999999</c:v>
                </c:pt>
                <c:pt idx="486">
                  <c:v>25875</c:v>
                </c:pt>
                <c:pt idx="487">
                  <c:v>25908.400000000001</c:v>
                </c:pt>
                <c:pt idx="488">
                  <c:v>25941.7</c:v>
                </c:pt>
                <c:pt idx="489">
                  <c:v>25975.1</c:v>
                </c:pt>
                <c:pt idx="490">
                  <c:v>26008.5</c:v>
                </c:pt>
                <c:pt idx="491">
                  <c:v>26041.8</c:v>
                </c:pt>
                <c:pt idx="492">
                  <c:v>26075.3</c:v>
                </c:pt>
                <c:pt idx="493">
                  <c:v>26108.7</c:v>
                </c:pt>
                <c:pt idx="494">
                  <c:v>26142.5</c:v>
                </c:pt>
                <c:pt idx="495">
                  <c:v>26209.7</c:v>
                </c:pt>
                <c:pt idx="496">
                  <c:v>26277.200000000001</c:v>
                </c:pt>
                <c:pt idx="497">
                  <c:v>26311.200000000001</c:v>
                </c:pt>
                <c:pt idx="498">
                  <c:v>26345.1</c:v>
                </c:pt>
                <c:pt idx="499">
                  <c:v>26379</c:v>
                </c:pt>
                <c:pt idx="500">
                  <c:v>26413</c:v>
                </c:pt>
                <c:pt idx="501">
                  <c:v>26481</c:v>
                </c:pt>
                <c:pt idx="502">
                  <c:v>26515</c:v>
                </c:pt>
                <c:pt idx="503">
                  <c:v>26549</c:v>
                </c:pt>
                <c:pt idx="504">
                  <c:v>26582.9</c:v>
                </c:pt>
                <c:pt idx="505">
                  <c:v>26650.5</c:v>
                </c:pt>
                <c:pt idx="506">
                  <c:v>26718</c:v>
                </c:pt>
                <c:pt idx="507">
                  <c:v>26785.1</c:v>
                </c:pt>
                <c:pt idx="508">
                  <c:v>26852.400000000001</c:v>
                </c:pt>
                <c:pt idx="509">
                  <c:v>26919.3</c:v>
                </c:pt>
                <c:pt idx="510">
                  <c:v>26986</c:v>
                </c:pt>
                <c:pt idx="511">
                  <c:v>27052.1</c:v>
                </c:pt>
                <c:pt idx="512">
                  <c:v>27118.3</c:v>
                </c:pt>
                <c:pt idx="513">
                  <c:v>27151.3</c:v>
                </c:pt>
                <c:pt idx="514">
                  <c:v>27217.1</c:v>
                </c:pt>
                <c:pt idx="515">
                  <c:v>27282.799999999999</c:v>
                </c:pt>
                <c:pt idx="516">
                  <c:v>27315.599999999999</c:v>
                </c:pt>
                <c:pt idx="517">
                  <c:v>27381.3</c:v>
                </c:pt>
                <c:pt idx="518">
                  <c:v>27446.9</c:v>
                </c:pt>
                <c:pt idx="519">
                  <c:v>27479.7</c:v>
                </c:pt>
                <c:pt idx="520">
                  <c:v>27545.4</c:v>
                </c:pt>
                <c:pt idx="521">
                  <c:v>27578.3</c:v>
                </c:pt>
                <c:pt idx="522">
                  <c:v>27611.1</c:v>
                </c:pt>
                <c:pt idx="523">
                  <c:v>27644</c:v>
                </c:pt>
                <c:pt idx="524">
                  <c:v>27709.9</c:v>
                </c:pt>
                <c:pt idx="525">
                  <c:v>27775.9</c:v>
                </c:pt>
                <c:pt idx="526">
                  <c:v>27808.9</c:v>
                </c:pt>
                <c:pt idx="527">
                  <c:v>27841.9</c:v>
                </c:pt>
                <c:pt idx="528">
                  <c:v>27907.9</c:v>
                </c:pt>
                <c:pt idx="529">
                  <c:v>27940.9</c:v>
                </c:pt>
                <c:pt idx="530">
                  <c:v>27973.8</c:v>
                </c:pt>
                <c:pt idx="531">
                  <c:v>28039.599999999999</c:v>
                </c:pt>
                <c:pt idx="532">
                  <c:v>28072.3</c:v>
                </c:pt>
                <c:pt idx="533">
                  <c:v>28105</c:v>
                </c:pt>
                <c:pt idx="534">
                  <c:v>28137.5</c:v>
                </c:pt>
                <c:pt idx="535">
                  <c:v>28170</c:v>
                </c:pt>
                <c:pt idx="536">
                  <c:v>28202.400000000001</c:v>
                </c:pt>
                <c:pt idx="537">
                  <c:v>28234.6</c:v>
                </c:pt>
                <c:pt idx="538">
                  <c:v>28299.4</c:v>
                </c:pt>
                <c:pt idx="539">
                  <c:v>28363.7</c:v>
                </c:pt>
                <c:pt idx="540">
                  <c:v>28427.9</c:v>
                </c:pt>
                <c:pt idx="541">
                  <c:v>28491.8</c:v>
                </c:pt>
                <c:pt idx="542">
                  <c:v>28523.7</c:v>
                </c:pt>
                <c:pt idx="543">
                  <c:v>28555.599999999999</c:v>
                </c:pt>
                <c:pt idx="544">
                  <c:v>28619.3</c:v>
                </c:pt>
                <c:pt idx="545">
                  <c:v>28651</c:v>
                </c:pt>
                <c:pt idx="546">
                  <c:v>28682.799999999999</c:v>
                </c:pt>
                <c:pt idx="547">
                  <c:v>28746.1</c:v>
                </c:pt>
                <c:pt idx="548">
                  <c:v>28809.4</c:v>
                </c:pt>
                <c:pt idx="549">
                  <c:v>28841</c:v>
                </c:pt>
                <c:pt idx="550">
                  <c:v>28872.7</c:v>
                </c:pt>
                <c:pt idx="551">
                  <c:v>28935.9</c:v>
                </c:pt>
                <c:pt idx="552">
                  <c:v>28967.599999999999</c:v>
                </c:pt>
                <c:pt idx="553">
                  <c:v>28999.200000000001</c:v>
                </c:pt>
                <c:pt idx="554">
                  <c:v>29030.799999999999</c:v>
                </c:pt>
                <c:pt idx="555">
                  <c:v>29094.1</c:v>
                </c:pt>
                <c:pt idx="556">
                  <c:v>29157.4</c:v>
                </c:pt>
                <c:pt idx="557">
                  <c:v>29189</c:v>
                </c:pt>
                <c:pt idx="558">
                  <c:v>29220.7</c:v>
                </c:pt>
                <c:pt idx="559">
                  <c:v>29283.9</c:v>
                </c:pt>
                <c:pt idx="560">
                  <c:v>29347.1</c:v>
                </c:pt>
                <c:pt idx="561">
                  <c:v>29378.7</c:v>
                </c:pt>
                <c:pt idx="562">
                  <c:v>29410.2</c:v>
                </c:pt>
                <c:pt idx="563">
                  <c:v>29473.200000000001</c:v>
                </c:pt>
                <c:pt idx="564">
                  <c:v>29504.6</c:v>
                </c:pt>
                <c:pt idx="565">
                  <c:v>29536.1</c:v>
                </c:pt>
                <c:pt idx="566">
                  <c:v>29598.799999999999</c:v>
                </c:pt>
                <c:pt idx="567">
                  <c:v>29629.9</c:v>
                </c:pt>
                <c:pt idx="568">
                  <c:v>29692.5</c:v>
                </c:pt>
                <c:pt idx="569">
                  <c:v>29754.6</c:v>
                </c:pt>
                <c:pt idx="570">
                  <c:v>29785.599999999999</c:v>
                </c:pt>
                <c:pt idx="571">
                  <c:v>29816.6</c:v>
                </c:pt>
                <c:pt idx="572">
                  <c:v>29878.400000000001</c:v>
                </c:pt>
                <c:pt idx="573">
                  <c:v>29909.200000000001</c:v>
                </c:pt>
                <c:pt idx="574">
                  <c:v>29970.799999999999</c:v>
                </c:pt>
                <c:pt idx="575">
                  <c:v>30032.2</c:v>
                </c:pt>
                <c:pt idx="576">
                  <c:v>30093.5</c:v>
                </c:pt>
                <c:pt idx="577">
                  <c:v>30124.1</c:v>
                </c:pt>
                <c:pt idx="578">
                  <c:v>30154.7</c:v>
                </c:pt>
                <c:pt idx="579">
                  <c:v>30215.7</c:v>
                </c:pt>
                <c:pt idx="580">
                  <c:v>30246.2</c:v>
                </c:pt>
                <c:pt idx="581">
                  <c:v>30276.799999999999</c:v>
                </c:pt>
                <c:pt idx="582">
                  <c:v>30307.200000000001</c:v>
                </c:pt>
                <c:pt idx="583">
                  <c:v>30368</c:v>
                </c:pt>
                <c:pt idx="584">
                  <c:v>30428.799999999999</c:v>
                </c:pt>
                <c:pt idx="585">
                  <c:v>30459</c:v>
                </c:pt>
                <c:pt idx="586">
                  <c:v>30489.3</c:v>
                </c:pt>
                <c:pt idx="587">
                  <c:v>30519.5</c:v>
                </c:pt>
                <c:pt idx="588">
                  <c:v>30580</c:v>
                </c:pt>
                <c:pt idx="589">
                  <c:v>30610.1</c:v>
                </c:pt>
                <c:pt idx="590">
                  <c:v>30669.9</c:v>
                </c:pt>
                <c:pt idx="591">
                  <c:v>30729.1</c:v>
                </c:pt>
                <c:pt idx="592">
                  <c:v>30759</c:v>
                </c:pt>
                <c:pt idx="593">
                  <c:v>30788.6</c:v>
                </c:pt>
                <c:pt idx="594">
                  <c:v>30847.1</c:v>
                </c:pt>
                <c:pt idx="595">
                  <c:v>30906</c:v>
                </c:pt>
                <c:pt idx="596">
                  <c:v>30964.3</c:v>
                </c:pt>
                <c:pt idx="597">
                  <c:v>31022.3</c:v>
                </c:pt>
                <c:pt idx="598">
                  <c:v>31079.9</c:v>
                </c:pt>
                <c:pt idx="599">
                  <c:v>31108.799999999999</c:v>
                </c:pt>
                <c:pt idx="600">
                  <c:v>31137.5</c:v>
                </c:pt>
                <c:pt idx="601">
                  <c:v>31194.799999999999</c:v>
                </c:pt>
                <c:pt idx="602">
                  <c:v>31223.3</c:v>
                </c:pt>
                <c:pt idx="603">
                  <c:v>31280.2</c:v>
                </c:pt>
                <c:pt idx="604">
                  <c:v>31308.5</c:v>
                </c:pt>
                <c:pt idx="605">
                  <c:v>31336.799999999999</c:v>
                </c:pt>
                <c:pt idx="606">
                  <c:v>31393.200000000001</c:v>
                </c:pt>
                <c:pt idx="607">
                  <c:v>31421.3</c:v>
                </c:pt>
                <c:pt idx="608">
                  <c:v>31449.5</c:v>
                </c:pt>
                <c:pt idx="609">
                  <c:v>31505.5</c:v>
                </c:pt>
                <c:pt idx="610">
                  <c:v>31533.4</c:v>
                </c:pt>
                <c:pt idx="611">
                  <c:v>31589</c:v>
                </c:pt>
                <c:pt idx="612">
                  <c:v>31616.7</c:v>
                </c:pt>
                <c:pt idx="613">
                  <c:v>31644.3</c:v>
                </c:pt>
                <c:pt idx="614">
                  <c:v>31699.4</c:v>
                </c:pt>
                <c:pt idx="615">
                  <c:v>31726.799999999999</c:v>
                </c:pt>
                <c:pt idx="616">
                  <c:v>31754.400000000001</c:v>
                </c:pt>
                <c:pt idx="617">
                  <c:v>31809.1</c:v>
                </c:pt>
                <c:pt idx="618">
                  <c:v>31836.5</c:v>
                </c:pt>
                <c:pt idx="619">
                  <c:v>31891.1</c:v>
                </c:pt>
                <c:pt idx="620">
                  <c:v>31918.400000000001</c:v>
                </c:pt>
                <c:pt idx="621">
                  <c:v>31945.7</c:v>
                </c:pt>
                <c:pt idx="622">
                  <c:v>32000.3</c:v>
                </c:pt>
                <c:pt idx="623">
                  <c:v>32027.599999999999</c:v>
                </c:pt>
                <c:pt idx="624">
                  <c:v>32055</c:v>
                </c:pt>
                <c:pt idx="625">
                  <c:v>32109.7</c:v>
                </c:pt>
                <c:pt idx="626">
                  <c:v>32164.5</c:v>
                </c:pt>
                <c:pt idx="627">
                  <c:v>32219.3</c:v>
                </c:pt>
                <c:pt idx="628">
                  <c:v>32246.799999999999</c:v>
                </c:pt>
                <c:pt idx="629">
                  <c:v>32301.7</c:v>
                </c:pt>
                <c:pt idx="630">
                  <c:v>32356.6</c:v>
                </c:pt>
                <c:pt idx="631">
                  <c:v>32384.1</c:v>
                </c:pt>
                <c:pt idx="632">
                  <c:v>32411.599999999999</c:v>
                </c:pt>
                <c:pt idx="633">
                  <c:v>32466.5</c:v>
                </c:pt>
                <c:pt idx="634">
                  <c:v>32521.5</c:v>
                </c:pt>
                <c:pt idx="635">
                  <c:v>32576.400000000001</c:v>
                </c:pt>
                <c:pt idx="636">
                  <c:v>32631.200000000001</c:v>
                </c:pt>
                <c:pt idx="637">
                  <c:v>32658.7</c:v>
                </c:pt>
                <c:pt idx="638">
                  <c:v>32713.5</c:v>
                </c:pt>
                <c:pt idx="639">
                  <c:v>32768.199999999997</c:v>
                </c:pt>
                <c:pt idx="640">
                  <c:v>32823</c:v>
                </c:pt>
                <c:pt idx="641">
                  <c:v>32850.400000000001</c:v>
                </c:pt>
                <c:pt idx="642">
                  <c:v>32877.9</c:v>
                </c:pt>
                <c:pt idx="643">
                  <c:v>32932.699999999997</c:v>
                </c:pt>
                <c:pt idx="644">
                  <c:v>32987.599999999999</c:v>
                </c:pt>
                <c:pt idx="645">
                  <c:v>33015.1</c:v>
                </c:pt>
                <c:pt idx="646">
                  <c:v>33042.699999999997</c:v>
                </c:pt>
                <c:pt idx="647">
                  <c:v>33097.800000000003</c:v>
                </c:pt>
                <c:pt idx="648">
                  <c:v>33152.9</c:v>
                </c:pt>
                <c:pt idx="649">
                  <c:v>33208.400000000001</c:v>
                </c:pt>
                <c:pt idx="650">
                  <c:v>33264</c:v>
                </c:pt>
                <c:pt idx="651">
                  <c:v>33291.800000000003</c:v>
                </c:pt>
                <c:pt idx="652">
                  <c:v>33319.599999999999</c:v>
                </c:pt>
                <c:pt idx="653">
                  <c:v>33375.4</c:v>
                </c:pt>
                <c:pt idx="654">
                  <c:v>33431.300000000003</c:v>
                </c:pt>
                <c:pt idx="655">
                  <c:v>33459.199999999997</c:v>
                </c:pt>
                <c:pt idx="656">
                  <c:v>33515.1</c:v>
                </c:pt>
                <c:pt idx="657">
                  <c:v>33543</c:v>
                </c:pt>
                <c:pt idx="658">
                  <c:v>33598.9</c:v>
                </c:pt>
                <c:pt idx="659">
                  <c:v>33654.5</c:v>
                </c:pt>
                <c:pt idx="660">
                  <c:v>33682.5</c:v>
                </c:pt>
                <c:pt idx="661">
                  <c:v>33738</c:v>
                </c:pt>
                <c:pt idx="662">
                  <c:v>33793.599999999999</c:v>
                </c:pt>
                <c:pt idx="663">
                  <c:v>33849</c:v>
                </c:pt>
                <c:pt idx="664">
                  <c:v>33904.199999999997</c:v>
                </c:pt>
                <c:pt idx="665">
                  <c:v>33959.5</c:v>
                </c:pt>
                <c:pt idx="666">
                  <c:v>34014.6</c:v>
                </c:pt>
                <c:pt idx="667">
                  <c:v>34069.699999999997</c:v>
                </c:pt>
                <c:pt idx="668">
                  <c:v>34124.699999999997</c:v>
                </c:pt>
                <c:pt idx="669">
                  <c:v>34179.599999999999</c:v>
                </c:pt>
                <c:pt idx="670">
                  <c:v>34234.400000000001</c:v>
                </c:pt>
                <c:pt idx="671">
                  <c:v>34261.800000000003</c:v>
                </c:pt>
                <c:pt idx="672">
                  <c:v>34343.699999999997</c:v>
                </c:pt>
                <c:pt idx="673">
                  <c:v>34371</c:v>
                </c:pt>
                <c:pt idx="674">
                  <c:v>34398.199999999997</c:v>
                </c:pt>
                <c:pt idx="675">
                  <c:v>34452.5</c:v>
                </c:pt>
                <c:pt idx="676">
                  <c:v>34506.699999999997</c:v>
                </c:pt>
                <c:pt idx="677">
                  <c:v>34560.800000000003</c:v>
                </c:pt>
                <c:pt idx="678">
                  <c:v>34614.6</c:v>
                </c:pt>
                <c:pt idx="679">
                  <c:v>34668.199999999997</c:v>
                </c:pt>
                <c:pt idx="680">
                  <c:v>34721.599999999999</c:v>
                </c:pt>
                <c:pt idx="681">
                  <c:v>34748.199999999997</c:v>
                </c:pt>
                <c:pt idx="682">
                  <c:v>34801.1</c:v>
                </c:pt>
                <c:pt idx="683">
                  <c:v>34827.5</c:v>
                </c:pt>
                <c:pt idx="684">
                  <c:v>34880</c:v>
                </c:pt>
                <c:pt idx="685">
                  <c:v>34932.5</c:v>
                </c:pt>
                <c:pt idx="686">
                  <c:v>34958.5</c:v>
                </c:pt>
                <c:pt idx="687">
                  <c:v>35010.5</c:v>
                </c:pt>
                <c:pt idx="688">
                  <c:v>35062.300000000003</c:v>
                </c:pt>
                <c:pt idx="689">
                  <c:v>35114</c:v>
                </c:pt>
                <c:pt idx="690">
                  <c:v>35165.599999999999</c:v>
                </c:pt>
                <c:pt idx="691">
                  <c:v>35217.1</c:v>
                </c:pt>
                <c:pt idx="692">
                  <c:v>35268.5</c:v>
                </c:pt>
                <c:pt idx="693">
                  <c:v>35319.800000000003</c:v>
                </c:pt>
                <c:pt idx="694">
                  <c:v>35370.9</c:v>
                </c:pt>
                <c:pt idx="695">
                  <c:v>35447.300000000003</c:v>
                </c:pt>
                <c:pt idx="696">
                  <c:v>35498</c:v>
                </c:pt>
                <c:pt idx="697">
                  <c:v>35548.6</c:v>
                </c:pt>
                <c:pt idx="698">
                  <c:v>35598.800000000003</c:v>
                </c:pt>
                <c:pt idx="699">
                  <c:v>35674.1</c:v>
                </c:pt>
                <c:pt idx="700">
                  <c:v>35724.1</c:v>
                </c:pt>
                <c:pt idx="701">
                  <c:v>35773.800000000003</c:v>
                </c:pt>
                <c:pt idx="702">
                  <c:v>35823.199999999997</c:v>
                </c:pt>
                <c:pt idx="703">
                  <c:v>35871.599999999999</c:v>
                </c:pt>
                <c:pt idx="704">
                  <c:v>35920.300000000003</c:v>
                </c:pt>
                <c:pt idx="705">
                  <c:v>35968.699999999997</c:v>
                </c:pt>
                <c:pt idx="706">
                  <c:v>36016.699999999997</c:v>
                </c:pt>
                <c:pt idx="707">
                  <c:v>36064.300000000003</c:v>
                </c:pt>
                <c:pt idx="708">
                  <c:v>36111.9</c:v>
                </c:pt>
                <c:pt idx="709">
                  <c:v>36158.300000000003</c:v>
                </c:pt>
                <c:pt idx="710">
                  <c:v>36227.800000000003</c:v>
                </c:pt>
                <c:pt idx="711">
                  <c:v>36296.1</c:v>
                </c:pt>
                <c:pt idx="712">
                  <c:v>36341</c:v>
                </c:pt>
                <c:pt idx="713">
                  <c:v>36385.199999999997</c:v>
                </c:pt>
                <c:pt idx="714">
                  <c:v>36429</c:v>
                </c:pt>
                <c:pt idx="715">
                  <c:v>36512.9</c:v>
                </c:pt>
                <c:pt idx="716">
                  <c:v>36554.5</c:v>
                </c:pt>
                <c:pt idx="717">
                  <c:v>36595.4</c:v>
                </c:pt>
                <c:pt idx="718">
                  <c:v>36634.400000000001</c:v>
                </c:pt>
                <c:pt idx="719">
                  <c:v>36692.699999999997</c:v>
                </c:pt>
                <c:pt idx="720">
                  <c:v>36748.1</c:v>
                </c:pt>
                <c:pt idx="721">
                  <c:v>36783.599999999999</c:v>
                </c:pt>
                <c:pt idx="722">
                  <c:v>36818.5</c:v>
                </c:pt>
                <c:pt idx="723">
                  <c:v>36853.599999999999</c:v>
                </c:pt>
                <c:pt idx="724">
                  <c:v>36921.699999999997</c:v>
                </c:pt>
                <c:pt idx="725">
                  <c:v>36954.800000000003</c:v>
                </c:pt>
                <c:pt idx="726">
                  <c:v>37019.1</c:v>
                </c:pt>
                <c:pt idx="727">
                  <c:v>37049.300000000003</c:v>
                </c:pt>
                <c:pt idx="728">
                  <c:v>37111</c:v>
                </c:pt>
                <c:pt idx="729">
                  <c:v>37155.599999999999</c:v>
                </c:pt>
                <c:pt idx="730">
                  <c:v>37199.199999999997</c:v>
                </c:pt>
                <c:pt idx="731">
                  <c:v>37241.699999999997</c:v>
                </c:pt>
                <c:pt idx="732">
                  <c:v>37297</c:v>
                </c:pt>
                <c:pt idx="733">
                  <c:v>37337.599999999999</c:v>
                </c:pt>
                <c:pt idx="734">
                  <c:v>37376</c:v>
                </c:pt>
                <c:pt idx="735">
                  <c:v>37413.800000000003</c:v>
                </c:pt>
                <c:pt idx="736">
                  <c:v>37437.4</c:v>
                </c:pt>
                <c:pt idx="737">
                  <c:v>37484.6</c:v>
                </c:pt>
                <c:pt idx="738">
                  <c:v>37529.699999999997</c:v>
                </c:pt>
                <c:pt idx="739">
                  <c:v>37573</c:v>
                </c:pt>
                <c:pt idx="740">
                  <c:v>37612.9</c:v>
                </c:pt>
                <c:pt idx="741">
                  <c:v>37664</c:v>
                </c:pt>
                <c:pt idx="742">
                  <c:v>37701.199999999997</c:v>
                </c:pt>
                <c:pt idx="743">
                  <c:v>37737.300000000003</c:v>
                </c:pt>
                <c:pt idx="744">
                  <c:v>37764.6</c:v>
                </c:pt>
                <c:pt idx="745">
                  <c:v>37799</c:v>
                </c:pt>
                <c:pt idx="746">
                  <c:v>37823.9</c:v>
                </c:pt>
                <c:pt idx="747">
                  <c:v>37848.5</c:v>
                </c:pt>
                <c:pt idx="748">
                  <c:v>37880.199999999997</c:v>
                </c:pt>
                <c:pt idx="749">
                  <c:v>37911.1</c:v>
                </c:pt>
                <c:pt idx="750">
                  <c:v>37934.199999999997</c:v>
                </c:pt>
                <c:pt idx="751">
                  <c:v>37964.300000000003</c:v>
                </c:pt>
                <c:pt idx="752">
                  <c:v>37986.800000000003</c:v>
                </c:pt>
                <c:pt idx="753">
                  <c:v>38008.9</c:v>
                </c:pt>
                <c:pt idx="754">
                  <c:v>38038.199999999997</c:v>
                </c:pt>
                <c:pt idx="755">
                  <c:v>38067.1</c:v>
                </c:pt>
                <c:pt idx="756">
                  <c:v>38081.5</c:v>
                </c:pt>
                <c:pt idx="757">
                  <c:v>38102.9</c:v>
                </c:pt>
                <c:pt idx="758">
                  <c:v>38124</c:v>
                </c:pt>
                <c:pt idx="759">
                  <c:v>38145</c:v>
                </c:pt>
                <c:pt idx="760">
                  <c:v>38158.800000000003</c:v>
                </c:pt>
                <c:pt idx="761">
                  <c:v>38186.6</c:v>
                </c:pt>
                <c:pt idx="762">
                  <c:v>38214.1</c:v>
                </c:pt>
                <c:pt idx="763">
                  <c:v>38227.9</c:v>
                </c:pt>
                <c:pt idx="764">
                  <c:v>38248.6</c:v>
                </c:pt>
                <c:pt idx="765">
                  <c:v>38269.4</c:v>
                </c:pt>
                <c:pt idx="766">
                  <c:v>38290.300000000003</c:v>
                </c:pt>
                <c:pt idx="767">
                  <c:v>38311.5</c:v>
                </c:pt>
                <c:pt idx="768">
                  <c:v>38325.9</c:v>
                </c:pt>
                <c:pt idx="769">
                  <c:v>38347.800000000003</c:v>
                </c:pt>
                <c:pt idx="770">
                  <c:v>38362.699999999997</c:v>
                </c:pt>
                <c:pt idx="771">
                  <c:v>38385.1</c:v>
                </c:pt>
                <c:pt idx="772">
                  <c:v>38400.9</c:v>
                </c:pt>
                <c:pt idx="773">
                  <c:v>38424.6</c:v>
                </c:pt>
                <c:pt idx="774">
                  <c:v>38440.1</c:v>
                </c:pt>
                <c:pt idx="775">
                  <c:v>38456.400000000001</c:v>
                </c:pt>
                <c:pt idx="776">
                  <c:v>38481.5</c:v>
                </c:pt>
                <c:pt idx="777">
                  <c:v>38498.300000000003</c:v>
                </c:pt>
                <c:pt idx="778">
                  <c:v>38533.5</c:v>
                </c:pt>
                <c:pt idx="779">
                  <c:v>38550.9</c:v>
                </c:pt>
                <c:pt idx="780">
                  <c:v>38568.9</c:v>
                </c:pt>
                <c:pt idx="781">
                  <c:v>38596</c:v>
                </c:pt>
                <c:pt idx="782">
                  <c:v>38623.199999999997</c:v>
                </c:pt>
                <c:pt idx="783">
                  <c:v>38641.300000000003</c:v>
                </c:pt>
                <c:pt idx="784">
                  <c:v>38659.300000000003</c:v>
                </c:pt>
                <c:pt idx="785">
                  <c:v>38685.800000000003</c:v>
                </c:pt>
                <c:pt idx="786">
                  <c:v>38710.699999999997</c:v>
                </c:pt>
                <c:pt idx="787">
                  <c:v>38718.800000000003</c:v>
                </c:pt>
                <c:pt idx="788">
                  <c:v>38743.1</c:v>
                </c:pt>
                <c:pt idx="789">
                  <c:v>38756.800000000003</c:v>
                </c:pt>
                <c:pt idx="790">
                  <c:v>38770.5</c:v>
                </c:pt>
                <c:pt idx="791">
                  <c:v>38789.4</c:v>
                </c:pt>
                <c:pt idx="792">
                  <c:v>38800.9</c:v>
                </c:pt>
                <c:pt idx="793">
                  <c:v>38816.699999999997</c:v>
                </c:pt>
                <c:pt idx="794">
                  <c:v>38831</c:v>
                </c:pt>
                <c:pt idx="795">
                  <c:v>38844.6</c:v>
                </c:pt>
                <c:pt idx="796">
                  <c:v>38851.300000000003</c:v>
                </c:pt>
                <c:pt idx="797">
                  <c:v>38863.4</c:v>
                </c:pt>
                <c:pt idx="798">
                  <c:v>38874.5</c:v>
                </c:pt>
                <c:pt idx="799">
                  <c:v>38882.300000000003</c:v>
                </c:pt>
                <c:pt idx="800">
                  <c:v>38890.300000000003</c:v>
                </c:pt>
                <c:pt idx="801">
                  <c:v>38903.1</c:v>
                </c:pt>
                <c:pt idx="802">
                  <c:v>38913.599999999999</c:v>
                </c:pt>
                <c:pt idx="803">
                  <c:v>38928.300000000003</c:v>
                </c:pt>
                <c:pt idx="804">
                  <c:v>38946.199999999997</c:v>
                </c:pt>
                <c:pt idx="805">
                  <c:v>38960.9</c:v>
                </c:pt>
                <c:pt idx="806">
                  <c:v>38981.199999999997</c:v>
                </c:pt>
                <c:pt idx="807">
                  <c:v>38998.400000000001</c:v>
                </c:pt>
                <c:pt idx="808">
                  <c:v>39031.699999999997</c:v>
                </c:pt>
                <c:pt idx="809">
                  <c:v>39050.400000000001</c:v>
                </c:pt>
                <c:pt idx="810">
                  <c:v>39079.199999999997</c:v>
                </c:pt>
                <c:pt idx="811">
                  <c:v>39111.9</c:v>
                </c:pt>
                <c:pt idx="812">
                  <c:v>39134</c:v>
                </c:pt>
                <c:pt idx="813">
                  <c:v>39168.6</c:v>
                </c:pt>
                <c:pt idx="814">
                  <c:v>39203.599999999999</c:v>
                </c:pt>
                <c:pt idx="815">
                  <c:v>39227.5</c:v>
                </c:pt>
                <c:pt idx="816">
                  <c:v>39264</c:v>
                </c:pt>
                <c:pt idx="817">
                  <c:v>39300.699999999997</c:v>
                </c:pt>
                <c:pt idx="818">
                  <c:v>39325.699999999997</c:v>
                </c:pt>
                <c:pt idx="819">
                  <c:v>39363.300000000003</c:v>
                </c:pt>
                <c:pt idx="820">
                  <c:v>39388.5</c:v>
                </c:pt>
                <c:pt idx="821">
                  <c:v>39426.300000000003</c:v>
                </c:pt>
                <c:pt idx="822">
                  <c:v>39451.599999999999</c:v>
                </c:pt>
                <c:pt idx="823">
                  <c:v>39489.699999999997</c:v>
                </c:pt>
                <c:pt idx="824">
                  <c:v>39527.9</c:v>
                </c:pt>
                <c:pt idx="825">
                  <c:v>39579.1</c:v>
                </c:pt>
                <c:pt idx="826">
                  <c:v>39604.699999999997</c:v>
                </c:pt>
                <c:pt idx="827">
                  <c:v>39643.1</c:v>
                </c:pt>
                <c:pt idx="828">
                  <c:v>39694.5</c:v>
                </c:pt>
                <c:pt idx="829">
                  <c:v>39720.199999999997</c:v>
                </c:pt>
                <c:pt idx="830">
                  <c:v>39758.800000000003</c:v>
                </c:pt>
                <c:pt idx="831">
                  <c:v>39810.300000000003</c:v>
                </c:pt>
                <c:pt idx="832">
                  <c:v>39836</c:v>
                </c:pt>
                <c:pt idx="833">
                  <c:v>39874.5</c:v>
                </c:pt>
                <c:pt idx="834">
                  <c:v>39913</c:v>
                </c:pt>
                <c:pt idx="835">
                  <c:v>39951.199999999997</c:v>
                </c:pt>
                <c:pt idx="836">
                  <c:v>39976.6</c:v>
                </c:pt>
                <c:pt idx="837">
                  <c:v>40027.199999999997</c:v>
                </c:pt>
                <c:pt idx="838">
                  <c:v>40077.800000000003</c:v>
                </c:pt>
                <c:pt idx="839">
                  <c:v>40102.6</c:v>
                </c:pt>
                <c:pt idx="840">
                  <c:v>40140.1</c:v>
                </c:pt>
                <c:pt idx="841">
                  <c:v>40189.800000000003</c:v>
                </c:pt>
                <c:pt idx="842">
                  <c:v>40226.800000000003</c:v>
                </c:pt>
                <c:pt idx="843">
                  <c:v>40263.800000000003</c:v>
                </c:pt>
                <c:pt idx="844">
                  <c:v>40300.699999999997</c:v>
                </c:pt>
                <c:pt idx="845">
                  <c:v>40337.199999999997</c:v>
                </c:pt>
                <c:pt idx="846">
                  <c:v>40361.599999999999</c:v>
                </c:pt>
                <c:pt idx="847">
                  <c:v>40410.1</c:v>
                </c:pt>
                <c:pt idx="848">
                  <c:v>40446.300000000003</c:v>
                </c:pt>
                <c:pt idx="849">
                  <c:v>40494.5</c:v>
                </c:pt>
                <c:pt idx="850">
                  <c:v>40530.6</c:v>
                </c:pt>
                <c:pt idx="851">
                  <c:v>40578.800000000003</c:v>
                </c:pt>
                <c:pt idx="852">
                  <c:v>40614.800000000003</c:v>
                </c:pt>
                <c:pt idx="853">
                  <c:v>40663</c:v>
                </c:pt>
                <c:pt idx="854">
                  <c:v>40711.300000000003</c:v>
                </c:pt>
                <c:pt idx="855">
                  <c:v>40747.5</c:v>
                </c:pt>
                <c:pt idx="856">
                  <c:v>40783.9</c:v>
                </c:pt>
                <c:pt idx="857">
                  <c:v>40832.5</c:v>
                </c:pt>
                <c:pt idx="858">
                  <c:v>40869.300000000003</c:v>
                </c:pt>
                <c:pt idx="859">
                  <c:v>40905.9</c:v>
                </c:pt>
                <c:pt idx="860">
                  <c:v>40955.300000000003</c:v>
                </c:pt>
                <c:pt idx="861">
                  <c:v>41004.6</c:v>
                </c:pt>
                <c:pt idx="862">
                  <c:v>41054.300000000003</c:v>
                </c:pt>
                <c:pt idx="863">
                  <c:v>41079.199999999997</c:v>
                </c:pt>
                <c:pt idx="864">
                  <c:v>41129.1</c:v>
                </c:pt>
                <c:pt idx="865">
                  <c:v>41179.300000000003</c:v>
                </c:pt>
                <c:pt idx="866">
                  <c:v>41216.9</c:v>
                </c:pt>
                <c:pt idx="867">
                  <c:v>41254.6</c:v>
                </c:pt>
                <c:pt idx="868">
                  <c:v>41292.400000000001</c:v>
                </c:pt>
                <c:pt idx="869">
                  <c:v>41317.599999999999</c:v>
                </c:pt>
                <c:pt idx="870">
                  <c:v>41367.9</c:v>
                </c:pt>
                <c:pt idx="871">
                  <c:v>41405.4</c:v>
                </c:pt>
                <c:pt idx="872">
                  <c:v>41443</c:v>
                </c:pt>
                <c:pt idx="873">
                  <c:v>41492.800000000003</c:v>
                </c:pt>
                <c:pt idx="874">
                  <c:v>41517.800000000003</c:v>
                </c:pt>
                <c:pt idx="875">
                  <c:v>41567.199999999997</c:v>
                </c:pt>
                <c:pt idx="876">
                  <c:v>41592</c:v>
                </c:pt>
                <c:pt idx="877">
                  <c:v>41641.199999999997</c:v>
                </c:pt>
                <c:pt idx="878">
                  <c:v>41690.1</c:v>
                </c:pt>
                <c:pt idx="879">
                  <c:v>41714.6</c:v>
                </c:pt>
                <c:pt idx="880">
                  <c:v>41751.199999999997</c:v>
                </c:pt>
                <c:pt idx="881">
                  <c:v>41799.800000000003</c:v>
                </c:pt>
                <c:pt idx="882">
                  <c:v>41824.1</c:v>
                </c:pt>
                <c:pt idx="883">
                  <c:v>41848.400000000001</c:v>
                </c:pt>
                <c:pt idx="884">
                  <c:v>41896.9</c:v>
                </c:pt>
                <c:pt idx="885">
                  <c:v>41921.199999999997</c:v>
                </c:pt>
                <c:pt idx="886">
                  <c:v>41969.8</c:v>
                </c:pt>
                <c:pt idx="887">
                  <c:v>42006.3</c:v>
                </c:pt>
                <c:pt idx="888">
                  <c:v>42043</c:v>
                </c:pt>
                <c:pt idx="889">
                  <c:v>42079.7</c:v>
                </c:pt>
                <c:pt idx="890">
                  <c:v>42116.4</c:v>
                </c:pt>
                <c:pt idx="891">
                  <c:v>42165.8</c:v>
                </c:pt>
                <c:pt idx="892">
                  <c:v>42190.6</c:v>
                </c:pt>
                <c:pt idx="893">
                  <c:v>42227.7</c:v>
                </c:pt>
                <c:pt idx="894">
                  <c:v>42265.2</c:v>
                </c:pt>
                <c:pt idx="895">
                  <c:v>42290.1</c:v>
                </c:pt>
                <c:pt idx="896">
                  <c:v>42327.6</c:v>
                </c:pt>
                <c:pt idx="897">
                  <c:v>42365.2</c:v>
                </c:pt>
                <c:pt idx="898">
                  <c:v>42390.3</c:v>
                </c:pt>
                <c:pt idx="899">
                  <c:v>42427.9</c:v>
                </c:pt>
                <c:pt idx="900">
                  <c:v>42465.4</c:v>
                </c:pt>
                <c:pt idx="901">
                  <c:v>42515.3</c:v>
                </c:pt>
                <c:pt idx="902">
                  <c:v>42540.3</c:v>
                </c:pt>
                <c:pt idx="903">
                  <c:v>42565.3</c:v>
                </c:pt>
                <c:pt idx="904">
                  <c:v>42614.8</c:v>
                </c:pt>
                <c:pt idx="905">
                  <c:v>42639.6</c:v>
                </c:pt>
                <c:pt idx="906">
                  <c:v>42688.800000000003</c:v>
                </c:pt>
                <c:pt idx="907">
                  <c:v>42713.4</c:v>
                </c:pt>
                <c:pt idx="908">
                  <c:v>42762.400000000001</c:v>
                </c:pt>
                <c:pt idx="909">
                  <c:v>42786.9</c:v>
                </c:pt>
                <c:pt idx="910">
                  <c:v>42811.3</c:v>
                </c:pt>
                <c:pt idx="911">
                  <c:v>42835.7</c:v>
                </c:pt>
                <c:pt idx="912">
                  <c:v>42884.5</c:v>
                </c:pt>
                <c:pt idx="913">
                  <c:v>42908.9</c:v>
                </c:pt>
                <c:pt idx="914">
                  <c:v>42945.4</c:v>
                </c:pt>
                <c:pt idx="915">
                  <c:v>42969.8</c:v>
                </c:pt>
                <c:pt idx="916">
                  <c:v>43018.400000000001</c:v>
                </c:pt>
                <c:pt idx="917">
                  <c:v>43042.8</c:v>
                </c:pt>
                <c:pt idx="918">
                  <c:v>43067.1</c:v>
                </c:pt>
                <c:pt idx="919">
                  <c:v>43115.6</c:v>
                </c:pt>
                <c:pt idx="920">
                  <c:v>43140</c:v>
                </c:pt>
                <c:pt idx="921">
                  <c:v>43176.3</c:v>
                </c:pt>
                <c:pt idx="922">
                  <c:v>43212.6</c:v>
                </c:pt>
                <c:pt idx="923">
                  <c:v>43236.800000000003</c:v>
                </c:pt>
                <c:pt idx="924">
                  <c:v>43273</c:v>
                </c:pt>
                <c:pt idx="925">
                  <c:v>43309.2</c:v>
                </c:pt>
                <c:pt idx="926">
                  <c:v>43333.3</c:v>
                </c:pt>
                <c:pt idx="927">
                  <c:v>43357.4</c:v>
                </c:pt>
                <c:pt idx="928">
                  <c:v>43381.5</c:v>
                </c:pt>
                <c:pt idx="929">
                  <c:v>43417.599999999999</c:v>
                </c:pt>
                <c:pt idx="930">
                  <c:v>43453.599999999999</c:v>
                </c:pt>
                <c:pt idx="931">
                  <c:v>43489.599999999999</c:v>
                </c:pt>
                <c:pt idx="932">
                  <c:v>43513.599999999999</c:v>
                </c:pt>
                <c:pt idx="933">
                  <c:v>43537.5</c:v>
                </c:pt>
                <c:pt idx="934">
                  <c:v>43585.3</c:v>
                </c:pt>
                <c:pt idx="935">
                  <c:v>43609.1</c:v>
                </c:pt>
                <c:pt idx="936">
                  <c:v>43644.7</c:v>
                </c:pt>
                <c:pt idx="937">
                  <c:v>43680.2</c:v>
                </c:pt>
                <c:pt idx="938">
                  <c:v>43703.7</c:v>
                </c:pt>
                <c:pt idx="939">
                  <c:v>43727.199999999997</c:v>
                </c:pt>
                <c:pt idx="940">
                  <c:v>43762</c:v>
                </c:pt>
                <c:pt idx="941">
                  <c:v>43785.2</c:v>
                </c:pt>
                <c:pt idx="942">
                  <c:v>43819.7</c:v>
                </c:pt>
                <c:pt idx="943">
                  <c:v>43842.7</c:v>
                </c:pt>
                <c:pt idx="944">
                  <c:v>43865.3</c:v>
                </c:pt>
                <c:pt idx="945">
                  <c:v>43899</c:v>
                </c:pt>
                <c:pt idx="946">
                  <c:v>43921.599999999999</c:v>
                </c:pt>
                <c:pt idx="947">
                  <c:v>43954.9</c:v>
                </c:pt>
                <c:pt idx="948">
                  <c:v>43988</c:v>
                </c:pt>
                <c:pt idx="949">
                  <c:v>44010</c:v>
                </c:pt>
                <c:pt idx="950">
                  <c:v>44032</c:v>
                </c:pt>
                <c:pt idx="951">
                  <c:v>44075.5</c:v>
                </c:pt>
                <c:pt idx="952">
                  <c:v>44097.3</c:v>
                </c:pt>
                <c:pt idx="953">
                  <c:v>44118.9</c:v>
                </c:pt>
                <c:pt idx="954">
                  <c:v>44151.3</c:v>
                </c:pt>
                <c:pt idx="955">
                  <c:v>44172.800000000003</c:v>
                </c:pt>
                <c:pt idx="956">
                  <c:v>44194.1</c:v>
                </c:pt>
                <c:pt idx="957">
                  <c:v>44215.5</c:v>
                </c:pt>
                <c:pt idx="958">
                  <c:v>44236.800000000003</c:v>
                </c:pt>
                <c:pt idx="959">
                  <c:v>44268.7</c:v>
                </c:pt>
                <c:pt idx="960">
                  <c:v>44300.4</c:v>
                </c:pt>
                <c:pt idx="961">
                  <c:v>44332</c:v>
                </c:pt>
                <c:pt idx="962">
                  <c:v>44353</c:v>
                </c:pt>
                <c:pt idx="963">
                  <c:v>44373.9</c:v>
                </c:pt>
                <c:pt idx="964">
                  <c:v>44405.1</c:v>
                </c:pt>
                <c:pt idx="965">
                  <c:v>44436.4</c:v>
                </c:pt>
                <c:pt idx="966">
                  <c:v>44457</c:v>
                </c:pt>
                <c:pt idx="967">
                  <c:v>44487.9</c:v>
                </c:pt>
                <c:pt idx="968">
                  <c:v>44518.6</c:v>
                </c:pt>
                <c:pt idx="969">
                  <c:v>44538.9</c:v>
                </c:pt>
                <c:pt idx="970">
                  <c:v>44559.199999999997</c:v>
                </c:pt>
                <c:pt idx="971">
                  <c:v>44579.4</c:v>
                </c:pt>
                <c:pt idx="972">
                  <c:v>44619.6</c:v>
                </c:pt>
                <c:pt idx="973">
                  <c:v>44639.5</c:v>
                </c:pt>
                <c:pt idx="974">
                  <c:v>44659.199999999997</c:v>
                </c:pt>
                <c:pt idx="975">
                  <c:v>44678.6</c:v>
                </c:pt>
                <c:pt idx="976">
                  <c:v>44717.5</c:v>
                </c:pt>
                <c:pt idx="977">
                  <c:v>44736.6</c:v>
                </c:pt>
                <c:pt idx="978">
                  <c:v>44764.9</c:v>
                </c:pt>
                <c:pt idx="979">
                  <c:v>44783.5</c:v>
                </c:pt>
                <c:pt idx="980">
                  <c:v>44801.7</c:v>
                </c:pt>
                <c:pt idx="981">
                  <c:v>44838.3</c:v>
                </c:pt>
                <c:pt idx="982">
                  <c:v>44856.2</c:v>
                </c:pt>
                <c:pt idx="983">
                  <c:v>44882.5</c:v>
                </c:pt>
                <c:pt idx="984">
                  <c:v>44908.9</c:v>
                </c:pt>
                <c:pt idx="985">
                  <c:v>44926.1</c:v>
                </c:pt>
                <c:pt idx="986">
                  <c:v>44943.1</c:v>
                </c:pt>
                <c:pt idx="987">
                  <c:v>44968.3</c:v>
                </c:pt>
                <c:pt idx="988">
                  <c:v>44985</c:v>
                </c:pt>
                <c:pt idx="989">
                  <c:v>45009.8</c:v>
                </c:pt>
                <c:pt idx="990">
                  <c:v>45025.7</c:v>
                </c:pt>
                <c:pt idx="991">
                  <c:v>45049.5</c:v>
                </c:pt>
                <c:pt idx="992">
                  <c:v>45071.3</c:v>
                </c:pt>
                <c:pt idx="993">
                  <c:v>45085.3</c:v>
                </c:pt>
                <c:pt idx="994">
                  <c:v>45105.9</c:v>
                </c:pt>
                <c:pt idx="995">
                  <c:v>45117</c:v>
                </c:pt>
                <c:pt idx="996">
                  <c:v>45134.7</c:v>
                </c:pt>
                <c:pt idx="997">
                  <c:v>45148.5</c:v>
                </c:pt>
                <c:pt idx="998">
                  <c:v>45156</c:v>
                </c:pt>
                <c:pt idx="999">
                  <c:v>45164.6</c:v>
                </c:pt>
                <c:pt idx="1000">
                  <c:v>45168.5</c:v>
                </c:pt>
                <c:pt idx="1001">
                  <c:v>45172.5</c:v>
                </c:pt>
                <c:pt idx="1002">
                  <c:v>45172.1</c:v>
                </c:pt>
                <c:pt idx="1003">
                  <c:v>45171.6</c:v>
                </c:pt>
                <c:pt idx="1004">
                  <c:v>45168.800000000003</c:v>
                </c:pt>
                <c:pt idx="1005">
                  <c:v>45164</c:v>
                </c:pt>
                <c:pt idx="1006">
                  <c:v>45160.3</c:v>
                </c:pt>
                <c:pt idx="1007">
                  <c:v>45153.1</c:v>
                </c:pt>
                <c:pt idx="1008">
                  <c:v>45148.4</c:v>
                </c:pt>
                <c:pt idx="1009">
                  <c:v>45143.6</c:v>
                </c:pt>
                <c:pt idx="1010">
                  <c:v>45136.9</c:v>
                </c:pt>
                <c:pt idx="1011">
                  <c:v>45131.3</c:v>
                </c:pt>
                <c:pt idx="1012">
                  <c:v>45127.1</c:v>
                </c:pt>
                <c:pt idx="1013">
                  <c:v>45125.3</c:v>
                </c:pt>
                <c:pt idx="1014">
                  <c:v>45124.4</c:v>
                </c:pt>
                <c:pt idx="1015">
                  <c:v>45125.8</c:v>
                </c:pt>
                <c:pt idx="1016">
                  <c:v>45131.1</c:v>
                </c:pt>
                <c:pt idx="1017">
                  <c:v>45133.599999999999</c:v>
                </c:pt>
                <c:pt idx="1018">
                  <c:v>45140.4</c:v>
                </c:pt>
                <c:pt idx="1019">
                  <c:v>45153.1</c:v>
                </c:pt>
                <c:pt idx="1020">
                  <c:v>45162.2</c:v>
                </c:pt>
                <c:pt idx="1021">
                  <c:v>45174.2</c:v>
                </c:pt>
                <c:pt idx="1022">
                  <c:v>45192.2</c:v>
                </c:pt>
                <c:pt idx="1023">
                  <c:v>45212.800000000003</c:v>
                </c:pt>
                <c:pt idx="1024">
                  <c:v>45234.7</c:v>
                </c:pt>
                <c:pt idx="1025">
                  <c:v>45252.9</c:v>
                </c:pt>
                <c:pt idx="1026">
                  <c:v>45280.1</c:v>
                </c:pt>
                <c:pt idx="1027">
                  <c:v>45309.4</c:v>
                </c:pt>
                <c:pt idx="1028">
                  <c:v>45329.9</c:v>
                </c:pt>
                <c:pt idx="1029">
                  <c:v>45363.1</c:v>
                </c:pt>
                <c:pt idx="1030">
                  <c:v>45396.1</c:v>
                </c:pt>
                <c:pt idx="1031">
                  <c:v>45419.9</c:v>
                </c:pt>
                <c:pt idx="1032">
                  <c:v>45455.5</c:v>
                </c:pt>
                <c:pt idx="1033">
                  <c:v>45492.2</c:v>
                </c:pt>
                <c:pt idx="1034">
                  <c:v>45529.5</c:v>
                </c:pt>
                <c:pt idx="1035">
                  <c:v>45567.1</c:v>
                </c:pt>
                <c:pt idx="1036">
                  <c:v>45592.7</c:v>
                </c:pt>
                <c:pt idx="1037">
                  <c:v>45631</c:v>
                </c:pt>
                <c:pt idx="1038">
                  <c:v>45669.3</c:v>
                </c:pt>
                <c:pt idx="1039">
                  <c:v>45707.6</c:v>
                </c:pt>
                <c:pt idx="1040">
                  <c:v>45733.2</c:v>
                </c:pt>
                <c:pt idx="1041">
                  <c:v>45783.9</c:v>
                </c:pt>
                <c:pt idx="1042">
                  <c:v>45808.9</c:v>
                </c:pt>
                <c:pt idx="1043">
                  <c:v>45846.3</c:v>
                </c:pt>
                <c:pt idx="1044">
                  <c:v>45882.9</c:v>
                </c:pt>
                <c:pt idx="1045">
                  <c:v>45919.6</c:v>
                </c:pt>
                <c:pt idx="1046">
                  <c:v>45954.9</c:v>
                </c:pt>
                <c:pt idx="1047">
                  <c:v>45978.8</c:v>
                </c:pt>
                <c:pt idx="1048">
                  <c:v>46024.2</c:v>
                </c:pt>
                <c:pt idx="1049">
                  <c:v>46057.1</c:v>
                </c:pt>
                <c:pt idx="1050">
                  <c:v>46089.8</c:v>
                </c:pt>
                <c:pt idx="1051">
                  <c:v>46121.7</c:v>
                </c:pt>
                <c:pt idx="1052">
                  <c:v>46152.7</c:v>
                </c:pt>
                <c:pt idx="1053">
                  <c:v>46182.400000000001</c:v>
                </c:pt>
                <c:pt idx="1054">
                  <c:v>46212.4</c:v>
                </c:pt>
                <c:pt idx="1055">
                  <c:v>46240.800000000003</c:v>
                </c:pt>
                <c:pt idx="1056">
                  <c:v>46278.7</c:v>
                </c:pt>
                <c:pt idx="1057">
                  <c:v>46296.9</c:v>
                </c:pt>
                <c:pt idx="1058">
                  <c:v>46333.4</c:v>
                </c:pt>
                <c:pt idx="1059">
                  <c:v>46351.4</c:v>
                </c:pt>
                <c:pt idx="1060">
                  <c:v>46387.4</c:v>
                </c:pt>
                <c:pt idx="1061">
                  <c:v>46423.5</c:v>
                </c:pt>
                <c:pt idx="1062">
                  <c:v>46450.9</c:v>
                </c:pt>
                <c:pt idx="1063">
                  <c:v>46478.6</c:v>
                </c:pt>
                <c:pt idx="1064">
                  <c:v>46506.7</c:v>
                </c:pt>
                <c:pt idx="1065">
                  <c:v>46544.1</c:v>
                </c:pt>
                <c:pt idx="1066">
                  <c:v>46573.2</c:v>
                </c:pt>
                <c:pt idx="1067">
                  <c:v>46602.8</c:v>
                </c:pt>
                <c:pt idx="1068">
                  <c:v>46632.6</c:v>
                </c:pt>
                <c:pt idx="1069">
                  <c:v>46662.5</c:v>
                </c:pt>
                <c:pt idx="1070">
                  <c:v>46704.2</c:v>
                </c:pt>
                <c:pt idx="1071">
                  <c:v>46735.199999999997</c:v>
                </c:pt>
                <c:pt idx="1072">
                  <c:v>46756.7</c:v>
                </c:pt>
                <c:pt idx="1073">
                  <c:v>46799.3</c:v>
                </c:pt>
                <c:pt idx="1074">
                  <c:v>46842.400000000001</c:v>
                </c:pt>
                <c:pt idx="1075">
                  <c:v>46886.1</c:v>
                </c:pt>
                <c:pt idx="1076">
                  <c:v>46929.9</c:v>
                </c:pt>
                <c:pt idx="1077">
                  <c:v>46963.1</c:v>
                </c:pt>
                <c:pt idx="1078">
                  <c:v>47007.5</c:v>
                </c:pt>
                <c:pt idx="1079">
                  <c:v>47052</c:v>
                </c:pt>
                <c:pt idx="1080">
                  <c:v>47096.800000000003</c:v>
                </c:pt>
                <c:pt idx="1081">
                  <c:v>47153.1</c:v>
                </c:pt>
                <c:pt idx="1082">
                  <c:v>47198.2</c:v>
                </c:pt>
                <c:pt idx="1083">
                  <c:v>47243.6</c:v>
                </c:pt>
                <c:pt idx="1084">
                  <c:v>47289.4</c:v>
                </c:pt>
                <c:pt idx="1085">
                  <c:v>47335</c:v>
                </c:pt>
                <c:pt idx="1086">
                  <c:v>47392.4</c:v>
                </c:pt>
                <c:pt idx="1087">
                  <c:v>47427.1</c:v>
                </c:pt>
                <c:pt idx="1088">
                  <c:v>47473.599999999999</c:v>
                </c:pt>
                <c:pt idx="1089">
                  <c:v>47520.5</c:v>
                </c:pt>
                <c:pt idx="1090">
                  <c:v>47567.8</c:v>
                </c:pt>
                <c:pt idx="1091">
                  <c:v>47603.3</c:v>
                </c:pt>
                <c:pt idx="1092">
                  <c:v>47639</c:v>
                </c:pt>
                <c:pt idx="1093">
                  <c:v>47687</c:v>
                </c:pt>
                <c:pt idx="1094">
                  <c:v>47723.3</c:v>
                </c:pt>
                <c:pt idx="1095">
                  <c:v>47759.8</c:v>
                </c:pt>
                <c:pt idx="1096">
                  <c:v>47808.7</c:v>
                </c:pt>
                <c:pt idx="1097">
                  <c:v>47857.9</c:v>
                </c:pt>
                <c:pt idx="1098">
                  <c:v>47882.6</c:v>
                </c:pt>
                <c:pt idx="1099">
                  <c:v>47932.2</c:v>
                </c:pt>
                <c:pt idx="1100">
                  <c:v>47969.5</c:v>
                </c:pt>
                <c:pt idx="1101">
                  <c:v>48006.9</c:v>
                </c:pt>
                <c:pt idx="1102">
                  <c:v>48044.4</c:v>
                </c:pt>
                <c:pt idx="1103">
                  <c:v>48082.1</c:v>
                </c:pt>
                <c:pt idx="1104">
                  <c:v>48119.9</c:v>
                </c:pt>
                <c:pt idx="1105">
                  <c:v>48170.3</c:v>
                </c:pt>
                <c:pt idx="1106">
                  <c:v>48195.6</c:v>
                </c:pt>
                <c:pt idx="1107">
                  <c:v>48246.2</c:v>
                </c:pt>
                <c:pt idx="1108">
                  <c:v>48284.1</c:v>
                </c:pt>
                <c:pt idx="1109">
                  <c:v>48322.1</c:v>
                </c:pt>
                <c:pt idx="1110">
                  <c:v>48372.800000000003</c:v>
                </c:pt>
                <c:pt idx="1111">
                  <c:v>48398.1</c:v>
                </c:pt>
                <c:pt idx="1112">
                  <c:v>48448.800000000003</c:v>
                </c:pt>
                <c:pt idx="1113">
                  <c:v>48486.7</c:v>
                </c:pt>
                <c:pt idx="1114">
                  <c:v>48537.2</c:v>
                </c:pt>
                <c:pt idx="1115">
                  <c:v>48575.1</c:v>
                </c:pt>
                <c:pt idx="1116">
                  <c:v>48612.9</c:v>
                </c:pt>
                <c:pt idx="1117">
                  <c:v>48650.8</c:v>
                </c:pt>
                <c:pt idx="1118">
                  <c:v>48688.5</c:v>
                </c:pt>
                <c:pt idx="1119">
                  <c:v>48726.2</c:v>
                </c:pt>
                <c:pt idx="1120">
                  <c:v>48763.9</c:v>
                </c:pt>
                <c:pt idx="1121">
                  <c:v>48801.4</c:v>
                </c:pt>
                <c:pt idx="1122">
                  <c:v>48838.9</c:v>
                </c:pt>
                <c:pt idx="1123">
                  <c:v>48876.3</c:v>
                </c:pt>
                <c:pt idx="1124">
                  <c:v>48913.599999999999</c:v>
                </c:pt>
                <c:pt idx="1125">
                  <c:v>48950.9</c:v>
                </c:pt>
                <c:pt idx="1126">
                  <c:v>48988.1</c:v>
                </c:pt>
                <c:pt idx="1127">
                  <c:v>49025.1</c:v>
                </c:pt>
                <c:pt idx="1128">
                  <c:v>49062.1</c:v>
                </c:pt>
                <c:pt idx="1129">
                  <c:v>49098.9</c:v>
                </c:pt>
                <c:pt idx="1130">
                  <c:v>49135.7</c:v>
                </c:pt>
                <c:pt idx="1131">
                  <c:v>49172.3</c:v>
                </c:pt>
                <c:pt idx="1132">
                  <c:v>49208.7</c:v>
                </c:pt>
                <c:pt idx="1133">
                  <c:v>49245</c:v>
                </c:pt>
                <c:pt idx="1134">
                  <c:v>49269.2</c:v>
                </c:pt>
                <c:pt idx="1135">
                  <c:v>49317.1</c:v>
                </c:pt>
                <c:pt idx="1136">
                  <c:v>49341.1</c:v>
                </c:pt>
                <c:pt idx="1137">
                  <c:v>49376.7</c:v>
                </c:pt>
                <c:pt idx="1138">
                  <c:v>49412.1</c:v>
                </c:pt>
                <c:pt idx="1139">
                  <c:v>49447.3</c:v>
                </c:pt>
                <c:pt idx="1140">
                  <c:v>49482.2</c:v>
                </c:pt>
                <c:pt idx="1141">
                  <c:v>49516.9</c:v>
                </c:pt>
                <c:pt idx="1142">
                  <c:v>49540</c:v>
                </c:pt>
                <c:pt idx="1143">
                  <c:v>49574.3</c:v>
                </c:pt>
                <c:pt idx="1144">
                  <c:v>49608.3</c:v>
                </c:pt>
                <c:pt idx="1145">
                  <c:v>49641.9</c:v>
                </c:pt>
                <c:pt idx="1146">
                  <c:v>49664.2</c:v>
                </c:pt>
                <c:pt idx="1147">
                  <c:v>49708.1</c:v>
                </c:pt>
                <c:pt idx="1148">
                  <c:v>49729.8</c:v>
                </c:pt>
                <c:pt idx="1149">
                  <c:v>49762</c:v>
                </c:pt>
                <c:pt idx="1150">
                  <c:v>49793.7</c:v>
                </c:pt>
                <c:pt idx="1151">
                  <c:v>49825</c:v>
                </c:pt>
                <c:pt idx="1152">
                  <c:v>49845.9</c:v>
                </c:pt>
                <c:pt idx="1153">
                  <c:v>49886.1</c:v>
                </c:pt>
                <c:pt idx="1154">
                  <c:v>49906</c:v>
                </c:pt>
                <c:pt idx="1155">
                  <c:v>49935.3</c:v>
                </c:pt>
                <c:pt idx="1156">
                  <c:v>49964</c:v>
                </c:pt>
                <c:pt idx="1157">
                  <c:v>49983.1</c:v>
                </c:pt>
                <c:pt idx="1158">
                  <c:v>50010.400000000001</c:v>
                </c:pt>
                <c:pt idx="1159">
                  <c:v>50028.9</c:v>
                </c:pt>
                <c:pt idx="1160">
                  <c:v>50055.5</c:v>
                </c:pt>
                <c:pt idx="1161">
                  <c:v>50081.599999999999</c:v>
                </c:pt>
                <c:pt idx="1162">
                  <c:v>50098.9</c:v>
                </c:pt>
                <c:pt idx="1163">
                  <c:v>50124.1</c:v>
                </c:pt>
                <c:pt idx="1164">
                  <c:v>50148.800000000003</c:v>
                </c:pt>
                <c:pt idx="1165">
                  <c:v>50173.5</c:v>
                </c:pt>
                <c:pt idx="1166">
                  <c:v>50189.599999999999</c:v>
                </c:pt>
                <c:pt idx="1167">
                  <c:v>50205.7</c:v>
                </c:pt>
                <c:pt idx="1168">
                  <c:v>50237.7</c:v>
                </c:pt>
                <c:pt idx="1169">
                  <c:v>50253.599999999999</c:v>
                </c:pt>
                <c:pt idx="1170">
                  <c:v>50277.5</c:v>
                </c:pt>
                <c:pt idx="1171">
                  <c:v>50301.3</c:v>
                </c:pt>
                <c:pt idx="1172">
                  <c:v>50317.2</c:v>
                </c:pt>
                <c:pt idx="1173">
                  <c:v>50341.2</c:v>
                </c:pt>
                <c:pt idx="1174">
                  <c:v>50357.2</c:v>
                </c:pt>
                <c:pt idx="1175">
                  <c:v>50381.5</c:v>
                </c:pt>
                <c:pt idx="1176">
                  <c:v>50405.9</c:v>
                </c:pt>
                <c:pt idx="1177">
                  <c:v>50422.1</c:v>
                </c:pt>
                <c:pt idx="1178">
                  <c:v>50438.6</c:v>
                </c:pt>
                <c:pt idx="1179">
                  <c:v>50463.6</c:v>
                </c:pt>
                <c:pt idx="1180">
                  <c:v>50480.2</c:v>
                </c:pt>
                <c:pt idx="1181">
                  <c:v>50514</c:v>
                </c:pt>
                <c:pt idx="1182">
                  <c:v>50530.8</c:v>
                </c:pt>
                <c:pt idx="1183">
                  <c:v>50548</c:v>
                </c:pt>
                <c:pt idx="1184">
                  <c:v>50573.599999999999</c:v>
                </c:pt>
                <c:pt idx="1185">
                  <c:v>50599.5</c:v>
                </c:pt>
                <c:pt idx="1186">
                  <c:v>50616.800000000003</c:v>
                </c:pt>
                <c:pt idx="1187">
                  <c:v>50634.2</c:v>
                </c:pt>
                <c:pt idx="1188">
                  <c:v>50660.3</c:v>
                </c:pt>
                <c:pt idx="1189">
                  <c:v>50686.400000000001</c:v>
                </c:pt>
                <c:pt idx="1190">
                  <c:v>50703.8</c:v>
                </c:pt>
                <c:pt idx="1191">
                  <c:v>50730</c:v>
                </c:pt>
                <c:pt idx="1192">
                  <c:v>50747.4</c:v>
                </c:pt>
                <c:pt idx="1193">
                  <c:v>50773.5</c:v>
                </c:pt>
                <c:pt idx="1194">
                  <c:v>50799.5</c:v>
                </c:pt>
                <c:pt idx="1195">
                  <c:v>50825.4</c:v>
                </c:pt>
                <c:pt idx="1196">
                  <c:v>50842.6</c:v>
                </c:pt>
                <c:pt idx="1197">
                  <c:v>50859.8</c:v>
                </c:pt>
                <c:pt idx="1198">
                  <c:v>50885.5</c:v>
                </c:pt>
                <c:pt idx="1199">
                  <c:v>50911.1</c:v>
                </c:pt>
                <c:pt idx="1200">
                  <c:v>50936.6</c:v>
                </c:pt>
                <c:pt idx="1201">
                  <c:v>50962</c:v>
                </c:pt>
                <c:pt idx="1202">
                  <c:v>50978.8</c:v>
                </c:pt>
                <c:pt idx="1203">
                  <c:v>51004</c:v>
                </c:pt>
                <c:pt idx="1204">
                  <c:v>51029.2</c:v>
                </c:pt>
                <c:pt idx="1205">
                  <c:v>51046</c:v>
                </c:pt>
                <c:pt idx="1206">
                  <c:v>51062.7</c:v>
                </c:pt>
                <c:pt idx="1207">
                  <c:v>51087.8</c:v>
                </c:pt>
                <c:pt idx="1208">
                  <c:v>51112.9</c:v>
                </c:pt>
                <c:pt idx="1209">
                  <c:v>51129.7</c:v>
                </c:pt>
                <c:pt idx="1210">
                  <c:v>51163.4</c:v>
                </c:pt>
                <c:pt idx="1211">
                  <c:v>51180.3</c:v>
                </c:pt>
                <c:pt idx="1212">
                  <c:v>51205.7</c:v>
                </c:pt>
                <c:pt idx="1213">
                  <c:v>51222.8</c:v>
                </c:pt>
                <c:pt idx="1214">
                  <c:v>51248.4</c:v>
                </c:pt>
                <c:pt idx="1215">
                  <c:v>51274.2</c:v>
                </c:pt>
                <c:pt idx="1216">
                  <c:v>51291.6</c:v>
                </c:pt>
                <c:pt idx="1217">
                  <c:v>51317.7</c:v>
                </c:pt>
                <c:pt idx="1218">
                  <c:v>51353</c:v>
                </c:pt>
                <c:pt idx="1219">
                  <c:v>51370.7</c:v>
                </c:pt>
                <c:pt idx="1220">
                  <c:v>51388.4</c:v>
                </c:pt>
                <c:pt idx="1221">
                  <c:v>51415.5</c:v>
                </c:pt>
                <c:pt idx="1222">
                  <c:v>51433.5</c:v>
                </c:pt>
                <c:pt idx="1223">
                  <c:v>51460.6</c:v>
                </c:pt>
                <c:pt idx="1224">
                  <c:v>51488.1</c:v>
                </c:pt>
                <c:pt idx="1225">
                  <c:v>51515.9</c:v>
                </c:pt>
                <c:pt idx="1226">
                  <c:v>51534.400000000001</c:v>
                </c:pt>
                <c:pt idx="1227">
                  <c:v>51562.5</c:v>
                </c:pt>
                <c:pt idx="1228">
                  <c:v>51581.3</c:v>
                </c:pt>
                <c:pt idx="1229">
                  <c:v>51609.599999999999</c:v>
                </c:pt>
                <c:pt idx="1230">
                  <c:v>51638</c:v>
                </c:pt>
                <c:pt idx="1231">
                  <c:v>51657</c:v>
                </c:pt>
                <c:pt idx="1232">
                  <c:v>51685.8</c:v>
                </c:pt>
                <c:pt idx="1233">
                  <c:v>51714.6</c:v>
                </c:pt>
                <c:pt idx="1234">
                  <c:v>51743.6</c:v>
                </c:pt>
                <c:pt idx="1235">
                  <c:v>51762.9</c:v>
                </c:pt>
                <c:pt idx="1236">
                  <c:v>51782.3</c:v>
                </c:pt>
                <c:pt idx="1237">
                  <c:v>51821.1</c:v>
                </c:pt>
                <c:pt idx="1238">
                  <c:v>51840.6</c:v>
                </c:pt>
                <c:pt idx="1239">
                  <c:v>51879.7</c:v>
                </c:pt>
                <c:pt idx="1240">
                  <c:v>51899.3</c:v>
                </c:pt>
                <c:pt idx="1241">
                  <c:v>51928.7</c:v>
                </c:pt>
                <c:pt idx="1242">
                  <c:v>51948.4</c:v>
                </c:pt>
                <c:pt idx="1243">
                  <c:v>51968.2</c:v>
                </c:pt>
                <c:pt idx="1244">
                  <c:v>52007.8</c:v>
                </c:pt>
                <c:pt idx="1245">
                  <c:v>52027.7</c:v>
                </c:pt>
                <c:pt idx="1246">
                  <c:v>52057.599999999999</c:v>
                </c:pt>
                <c:pt idx="1247">
                  <c:v>52087.8</c:v>
                </c:pt>
                <c:pt idx="1248">
                  <c:v>52107.9</c:v>
                </c:pt>
                <c:pt idx="1249">
                  <c:v>52138.1</c:v>
                </c:pt>
                <c:pt idx="1250">
                  <c:v>52168.6</c:v>
                </c:pt>
                <c:pt idx="1251">
                  <c:v>52188.9</c:v>
                </c:pt>
                <c:pt idx="1252">
                  <c:v>52219.5</c:v>
                </c:pt>
                <c:pt idx="1253">
                  <c:v>52250.2</c:v>
                </c:pt>
                <c:pt idx="1254">
                  <c:v>52270.7</c:v>
                </c:pt>
                <c:pt idx="1255">
                  <c:v>52301.599999999999</c:v>
                </c:pt>
                <c:pt idx="1256">
                  <c:v>52332.5</c:v>
                </c:pt>
                <c:pt idx="1257">
                  <c:v>52363.5</c:v>
                </c:pt>
                <c:pt idx="1258">
                  <c:v>52384.2</c:v>
                </c:pt>
                <c:pt idx="1259">
                  <c:v>52415.3</c:v>
                </c:pt>
                <c:pt idx="1260">
                  <c:v>52446.5</c:v>
                </c:pt>
                <c:pt idx="1261">
                  <c:v>52467.3</c:v>
                </c:pt>
                <c:pt idx="1262">
                  <c:v>52498.5</c:v>
                </c:pt>
                <c:pt idx="1263">
                  <c:v>52529.8</c:v>
                </c:pt>
                <c:pt idx="1264">
                  <c:v>52550.6</c:v>
                </c:pt>
                <c:pt idx="1265">
                  <c:v>52571.5</c:v>
                </c:pt>
                <c:pt idx="1266">
                  <c:v>52613.3</c:v>
                </c:pt>
                <c:pt idx="1267">
                  <c:v>52634.2</c:v>
                </c:pt>
                <c:pt idx="1268">
                  <c:v>52676.1</c:v>
                </c:pt>
                <c:pt idx="1269">
                  <c:v>52697</c:v>
                </c:pt>
                <c:pt idx="1270">
                  <c:v>52728.5</c:v>
                </c:pt>
                <c:pt idx="1271">
                  <c:v>52749.599999999999</c:v>
                </c:pt>
                <c:pt idx="1272">
                  <c:v>52781.1</c:v>
                </c:pt>
                <c:pt idx="1273">
                  <c:v>52812.800000000003</c:v>
                </c:pt>
                <c:pt idx="1274">
                  <c:v>52833.9</c:v>
                </c:pt>
                <c:pt idx="1275">
                  <c:v>52865.599999999999</c:v>
                </c:pt>
                <c:pt idx="1276">
                  <c:v>52897.4</c:v>
                </c:pt>
                <c:pt idx="1277">
                  <c:v>52918.7</c:v>
                </c:pt>
                <c:pt idx="1278">
                  <c:v>52950.5</c:v>
                </c:pt>
                <c:pt idx="1279">
                  <c:v>52982.400000000001</c:v>
                </c:pt>
                <c:pt idx="1280">
                  <c:v>53003.7</c:v>
                </c:pt>
                <c:pt idx="1281">
                  <c:v>53024.9</c:v>
                </c:pt>
                <c:pt idx="1282">
                  <c:v>53067.4</c:v>
                </c:pt>
                <c:pt idx="1283">
                  <c:v>53099.3</c:v>
                </c:pt>
                <c:pt idx="1284">
                  <c:v>53131.1</c:v>
                </c:pt>
                <c:pt idx="1285">
                  <c:v>53162.9</c:v>
                </c:pt>
                <c:pt idx="1286">
                  <c:v>53184.1</c:v>
                </c:pt>
                <c:pt idx="1287">
                  <c:v>53215.9</c:v>
                </c:pt>
                <c:pt idx="1288">
                  <c:v>53237</c:v>
                </c:pt>
                <c:pt idx="1289">
                  <c:v>53268.7</c:v>
                </c:pt>
                <c:pt idx="1290">
                  <c:v>53300.3</c:v>
                </c:pt>
                <c:pt idx="1291">
                  <c:v>53321.3</c:v>
                </c:pt>
                <c:pt idx="1292">
                  <c:v>53352.9</c:v>
                </c:pt>
                <c:pt idx="1293">
                  <c:v>53384.3</c:v>
                </c:pt>
                <c:pt idx="1294">
                  <c:v>53415.8</c:v>
                </c:pt>
                <c:pt idx="1295">
                  <c:v>53436.800000000003</c:v>
                </c:pt>
                <c:pt idx="1296">
                  <c:v>53468.2</c:v>
                </c:pt>
                <c:pt idx="1297">
                  <c:v>53489</c:v>
                </c:pt>
                <c:pt idx="1298">
                  <c:v>53530.7</c:v>
                </c:pt>
                <c:pt idx="1299">
                  <c:v>53551.6</c:v>
                </c:pt>
                <c:pt idx="1300">
                  <c:v>53582.8</c:v>
                </c:pt>
                <c:pt idx="1301">
                  <c:v>53603.6</c:v>
                </c:pt>
                <c:pt idx="1302">
                  <c:v>53645.1</c:v>
                </c:pt>
                <c:pt idx="1303">
                  <c:v>53665.8</c:v>
                </c:pt>
                <c:pt idx="1304">
                  <c:v>53686.400000000001</c:v>
                </c:pt>
                <c:pt idx="1305">
                  <c:v>53717.4</c:v>
                </c:pt>
                <c:pt idx="1306">
                  <c:v>53748.3</c:v>
                </c:pt>
                <c:pt idx="1307">
                  <c:v>53768.9</c:v>
                </c:pt>
                <c:pt idx="1308">
                  <c:v>53799.7</c:v>
                </c:pt>
                <c:pt idx="1309">
                  <c:v>53830.400000000001</c:v>
                </c:pt>
                <c:pt idx="1310">
                  <c:v>53861.1</c:v>
                </c:pt>
                <c:pt idx="1311">
                  <c:v>53891.7</c:v>
                </c:pt>
                <c:pt idx="1312">
                  <c:v>53922.2</c:v>
                </c:pt>
                <c:pt idx="1313">
                  <c:v>53942.5</c:v>
                </c:pt>
                <c:pt idx="1314">
                  <c:v>53983.1</c:v>
                </c:pt>
                <c:pt idx="1315">
                  <c:v>54003.3</c:v>
                </c:pt>
                <c:pt idx="1316">
                  <c:v>54033.599999999999</c:v>
                </c:pt>
                <c:pt idx="1317">
                  <c:v>54063.9</c:v>
                </c:pt>
                <c:pt idx="1318">
                  <c:v>54094</c:v>
                </c:pt>
                <c:pt idx="1319">
                  <c:v>54114</c:v>
                </c:pt>
                <c:pt idx="1320">
                  <c:v>54144.1</c:v>
                </c:pt>
                <c:pt idx="1321">
                  <c:v>54164.1</c:v>
                </c:pt>
                <c:pt idx="1322">
                  <c:v>54193.9</c:v>
                </c:pt>
                <c:pt idx="1323">
                  <c:v>54223.6</c:v>
                </c:pt>
                <c:pt idx="1324">
                  <c:v>54253.3</c:v>
                </c:pt>
                <c:pt idx="1325">
                  <c:v>54282.8</c:v>
                </c:pt>
                <c:pt idx="1326">
                  <c:v>54302.400000000001</c:v>
                </c:pt>
                <c:pt idx="1327">
                  <c:v>54341.5</c:v>
                </c:pt>
                <c:pt idx="1328">
                  <c:v>54370.6</c:v>
                </c:pt>
                <c:pt idx="1329">
                  <c:v>54399.7</c:v>
                </c:pt>
                <c:pt idx="1330">
                  <c:v>54418.9</c:v>
                </c:pt>
                <c:pt idx="1331">
                  <c:v>54457.1</c:v>
                </c:pt>
                <c:pt idx="1332">
                  <c:v>54476.2</c:v>
                </c:pt>
                <c:pt idx="1333">
                  <c:v>54495.1</c:v>
                </c:pt>
                <c:pt idx="1334">
                  <c:v>54523.199999999997</c:v>
                </c:pt>
                <c:pt idx="1335">
                  <c:v>54551.199999999997</c:v>
                </c:pt>
                <c:pt idx="1336">
                  <c:v>54578.9</c:v>
                </c:pt>
                <c:pt idx="1337">
                  <c:v>54597.1</c:v>
                </c:pt>
                <c:pt idx="1338">
                  <c:v>54624.4</c:v>
                </c:pt>
                <c:pt idx="1339">
                  <c:v>54660.2</c:v>
                </c:pt>
                <c:pt idx="1340">
                  <c:v>54678.1</c:v>
                </c:pt>
                <c:pt idx="1341">
                  <c:v>54712.800000000003</c:v>
                </c:pt>
                <c:pt idx="1342">
                  <c:v>54729.9</c:v>
                </c:pt>
                <c:pt idx="1343">
                  <c:v>54755.3</c:v>
                </c:pt>
                <c:pt idx="1344">
                  <c:v>54780.1</c:v>
                </c:pt>
                <c:pt idx="1345">
                  <c:v>54796.3</c:v>
                </c:pt>
                <c:pt idx="1346">
                  <c:v>54827.4</c:v>
                </c:pt>
                <c:pt idx="1347">
                  <c:v>54843</c:v>
                </c:pt>
                <c:pt idx="1348">
                  <c:v>54865.2</c:v>
                </c:pt>
                <c:pt idx="1349">
                  <c:v>54886</c:v>
                </c:pt>
                <c:pt idx="1350">
                  <c:v>54900.2</c:v>
                </c:pt>
                <c:pt idx="1351">
                  <c:v>54920.7</c:v>
                </c:pt>
                <c:pt idx="1352">
                  <c:v>54933.599999999999</c:v>
                </c:pt>
                <c:pt idx="1353">
                  <c:v>54958.3</c:v>
                </c:pt>
                <c:pt idx="1354">
                  <c:v>54975.5</c:v>
                </c:pt>
                <c:pt idx="1355">
                  <c:v>54992.5</c:v>
                </c:pt>
                <c:pt idx="1356">
                  <c:v>55008.9</c:v>
                </c:pt>
                <c:pt idx="1357">
                  <c:v>55019.4</c:v>
                </c:pt>
                <c:pt idx="1358">
                  <c:v>55039.8</c:v>
                </c:pt>
                <c:pt idx="1359">
                  <c:v>55049.599999999999</c:v>
                </c:pt>
                <c:pt idx="1360">
                  <c:v>55059.5</c:v>
                </c:pt>
                <c:pt idx="1361">
                  <c:v>55073.5</c:v>
                </c:pt>
                <c:pt idx="1362">
                  <c:v>55086.9</c:v>
                </c:pt>
                <c:pt idx="1363">
                  <c:v>55095.9</c:v>
                </c:pt>
                <c:pt idx="1364">
                  <c:v>55104.6</c:v>
                </c:pt>
                <c:pt idx="1365">
                  <c:v>55117.5</c:v>
                </c:pt>
                <c:pt idx="1366">
                  <c:v>55125.8</c:v>
                </c:pt>
                <c:pt idx="1367">
                  <c:v>55142.6</c:v>
                </c:pt>
                <c:pt idx="1368">
                  <c:v>55150.6</c:v>
                </c:pt>
                <c:pt idx="1369">
                  <c:v>55162.7</c:v>
                </c:pt>
                <c:pt idx="1370">
                  <c:v>55174.400000000001</c:v>
                </c:pt>
                <c:pt idx="1371">
                  <c:v>55185.7</c:v>
                </c:pt>
                <c:pt idx="1372">
                  <c:v>55196.6</c:v>
                </c:pt>
                <c:pt idx="1373">
                  <c:v>55203.8</c:v>
                </c:pt>
                <c:pt idx="1374">
                  <c:v>55214.2</c:v>
                </c:pt>
                <c:pt idx="1375">
                  <c:v>55220.6</c:v>
                </c:pt>
                <c:pt idx="1376">
                  <c:v>55230.3</c:v>
                </c:pt>
                <c:pt idx="1377">
                  <c:v>55239.199999999997</c:v>
                </c:pt>
                <c:pt idx="1378">
                  <c:v>55246.9</c:v>
                </c:pt>
                <c:pt idx="1379">
                  <c:v>55251.9</c:v>
                </c:pt>
                <c:pt idx="1380">
                  <c:v>55259.3</c:v>
                </c:pt>
                <c:pt idx="1381">
                  <c:v>55263.199999999997</c:v>
                </c:pt>
                <c:pt idx="1382">
                  <c:v>55268.800000000003</c:v>
                </c:pt>
                <c:pt idx="1383">
                  <c:v>55274.5</c:v>
                </c:pt>
                <c:pt idx="1384">
                  <c:v>55279.4</c:v>
                </c:pt>
                <c:pt idx="1385">
                  <c:v>55283.7</c:v>
                </c:pt>
                <c:pt idx="1386">
                  <c:v>55287.8</c:v>
                </c:pt>
                <c:pt idx="1387">
                  <c:v>55290.9</c:v>
                </c:pt>
                <c:pt idx="1388">
                  <c:v>55292.9</c:v>
                </c:pt>
                <c:pt idx="1389">
                  <c:v>55295.5</c:v>
                </c:pt>
                <c:pt idx="1390">
                  <c:v>55298.1</c:v>
                </c:pt>
                <c:pt idx="1391">
                  <c:v>55300.3</c:v>
                </c:pt>
                <c:pt idx="1392">
                  <c:v>55301.7</c:v>
                </c:pt>
                <c:pt idx="1393">
                  <c:v>55303.7</c:v>
                </c:pt>
                <c:pt idx="1394">
                  <c:v>55306.400000000001</c:v>
                </c:pt>
                <c:pt idx="1395">
                  <c:v>55307.7</c:v>
                </c:pt>
                <c:pt idx="1396">
                  <c:v>55309.8</c:v>
                </c:pt>
                <c:pt idx="1397">
                  <c:v>55312</c:v>
                </c:pt>
                <c:pt idx="1398">
                  <c:v>55313.5</c:v>
                </c:pt>
                <c:pt idx="1399">
                  <c:v>55316.9</c:v>
                </c:pt>
                <c:pt idx="1400">
                  <c:v>55318.8</c:v>
                </c:pt>
                <c:pt idx="1401">
                  <c:v>55323</c:v>
                </c:pt>
                <c:pt idx="1402">
                  <c:v>55325.3</c:v>
                </c:pt>
                <c:pt idx="1403">
                  <c:v>55329.1</c:v>
                </c:pt>
                <c:pt idx="1404">
                  <c:v>55333.1</c:v>
                </c:pt>
                <c:pt idx="1405">
                  <c:v>55337.8</c:v>
                </c:pt>
                <c:pt idx="1406">
                  <c:v>55341.2</c:v>
                </c:pt>
                <c:pt idx="1407">
                  <c:v>55348.3</c:v>
                </c:pt>
                <c:pt idx="1408">
                  <c:v>55352.4</c:v>
                </c:pt>
                <c:pt idx="1409">
                  <c:v>55356.800000000003</c:v>
                </c:pt>
                <c:pt idx="1410">
                  <c:v>55363.5</c:v>
                </c:pt>
                <c:pt idx="1411">
                  <c:v>55368</c:v>
                </c:pt>
                <c:pt idx="1412">
                  <c:v>55372.800000000003</c:v>
                </c:pt>
                <c:pt idx="1413">
                  <c:v>55382.7</c:v>
                </c:pt>
                <c:pt idx="1414">
                  <c:v>55387.9</c:v>
                </c:pt>
                <c:pt idx="1415">
                  <c:v>55393</c:v>
                </c:pt>
                <c:pt idx="1416">
                  <c:v>55400.9</c:v>
                </c:pt>
                <c:pt idx="1417">
                  <c:v>55406.2</c:v>
                </c:pt>
                <c:pt idx="1418">
                  <c:v>55414.1</c:v>
                </c:pt>
                <c:pt idx="1419">
                  <c:v>55422.1</c:v>
                </c:pt>
                <c:pt idx="1420">
                  <c:v>55427.3</c:v>
                </c:pt>
                <c:pt idx="1421">
                  <c:v>55432.6</c:v>
                </c:pt>
                <c:pt idx="1422">
                  <c:v>55442.9</c:v>
                </c:pt>
                <c:pt idx="1423">
                  <c:v>55448.1</c:v>
                </c:pt>
                <c:pt idx="1424">
                  <c:v>55453.2</c:v>
                </c:pt>
                <c:pt idx="1425">
                  <c:v>55460.9</c:v>
                </c:pt>
                <c:pt idx="1426">
                  <c:v>55466</c:v>
                </c:pt>
                <c:pt idx="1427">
                  <c:v>55473.7</c:v>
                </c:pt>
                <c:pt idx="1428">
                  <c:v>55481.5</c:v>
                </c:pt>
                <c:pt idx="1429">
                  <c:v>55486.7</c:v>
                </c:pt>
                <c:pt idx="1430">
                  <c:v>55491.9</c:v>
                </c:pt>
                <c:pt idx="1431">
                  <c:v>55499.9</c:v>
                </c:pt>
                <c:pt idx="1432">
                  <c:v>55505.5</c:v>
                </c:pt>
                <c:pt idx="1433">
                  <c:v>55511.1</c:v>
                </c:pt>
                <c:pt idx="1434">
                  <c:v>55519.5</c:v>
                </c:pt>
                <c:pt idx="1435">
                  <c:v>55528.5</c:v>
                </c:pt>
                <c:pt idx="1436">
                  <c:v>55534.6</c:v>
                </c:pt>
                <c:pt idx="1437">
                  <c:v>55540.9</c:v>
                </c:pt>
                <c:pt idx="1438">
                  <c:v>55554.2</c:v>
                </c:pt>
                <c:pt idx="1439">
                  <c:v>55560.800000000003</c:v>
                </c:pt>
                <c:pt idx="1440">
                  <c:v>55571.3</c:v>
                </c:pt>
                <c:pt idx="1441">
                  <c:v>55578.6</c:v>
                </c:pt>
                <c:pt idx="1442">
                  <c:v>55590.1</c:v>
                </c:pt>
                <c:pt idx="1443">
                  <c:v>55597.7</c:v>
                </c:pt>
                <c:pt idx="1444">
                  <c:v>55609.9</c:v>
                </c:pt>
                <c:pt idx="1445">
                  <c:v>55618.2</c:v>
                </c:pt>
                <c:pt idx="1446">
                  <c:v>55626.9</c:v>
                </c:pt>
                <c:pt idx="1447">
                  <c:v>55639.9</c:v>
                </c:pt>
                <c:pt idx="1448">
                  <c:v>55649.2</c:v>
                </c:pt>
                <c:pt idx="1449">
                  <c:v>55658.5</c:v>
                </c:pt>
                <c:pt idx="1450">
                  <c:v>55668.1</c:v>
                </c:pt>
                <c:pt idx="1451">
                  <c:v>55687.7</c:v>
                </c:pt>
                <c:pt idx="1452">
                  <c:v>55698.3</c:v>
                </c:pt>
                <c:pt idx="1453">
                  <c:v>55708.6</c:v>
                </c:pt>
                <c:pt idx="1454">
                  <c:v>55719.3</c:v>
                </c:pt>
                <c:pt idx="1455">
                  <c:v>55741.4</c:v>
                </c:pt>
                <c:pt idx="1456">
                  <c:v>55752.9</c:v>
                </c:pt>
                <c:pt idx="1457">
                  <c:v>55769.7</c:v>
                </c:pt>
                <c:pt idx="1458">
                  <c:v>55793.7</c:v>
                </c:pt>
                <c:pt idx="1459">
                  <c:v>55805.9</c:v>
                </c:pt>
                <c:pt idx="1460">
                  <c:v>55824.6</c:v>
                </c:pt>
                <c:pt idx="1461">
                  <c:v>55837.2</c:v>
                </c:pt>
                <c:pt idx="1462">
                  <c:v>55856.4</c:v>
                </c:pt>
                <c:pt idx="1463">
                  <c:v>55869.2</c:v>
                </c:pt>
                <c:pt idx="1464">
                  <c:v>55889</c:v>
                </c:pt>
                <c:pt idx="1465">
                  <c:v>55902.5</c:v>
                </c:pt>
                <c:pt idx="1466">
                  <c:v>55922.7</c:v>
                </c:pt>
                <c:pt idx="1467">
                  <c:v>55936.4</c:v>
                </c:pt>
                <c:pt idx="1468">
                  <c:v>55957.1</c:v>
                </c:pt>
                <c:pt idx="1469">
                  <c:v>55964.1</c:v>
                </c:pt>
                <c:pt idx="1470">
                  <c:v>55985.1</c:v>
                </c:pt>
                <c:pt idx="1471">
                  <c:v>55999.199999999997</c:v>
                </c:pt>
                <c:pt idx="1472">
                  <c:v>56020.5</c:v>
                </c:pt>
                <c:pt idx="1473">
                  <c:v>56042</c:v>
                </c:pt>
                <c:pt idx="1474">
                  <c:v>56056.4</c:v>
                </c:pt>
                <c:pt idx="1475">
                  <c:v>56078</c:v>
                </c:pt>
                <c:pt idx="1476">
                  <c:v>56092.4</c:v>
                </c:pt>
                <c:pt idx="1477">
                  <c:v>56106.9</c:v>
                </c:pt>
                <c:pt idx="1478">
                  <c:v>56128.6</c:v>
                </c:pt>
                <c:pt idx="1479">
                  <c:v>56143.1</c:v>
                </c:pt>
                <c:pt idx="1480">
                  <c:v>56157.599999999999</c:v>
                </c:pt>
                <c:pt idx="1481">
                  <c:v>56172.2</c:v>
                </c:pt>
                <c:pt idx="1482">
                  <c:v>56201.3</c:v>
                </c:pt>
                <c:pt idx="1483">
                  <c:v>56215.9</c:v>
                </c:pt>
                <c:pt idx="1484">
                  <c:v>56230.6</c:v>
                </c:pt>
                <c:pt idx="1485">
                  <c:v>56252.5</c:v>
                </c:pt>
                <c:pt idx="1486">
                  <c:v>56274.5</c:v>
                </c:pt>
                <c:pt idx="1487">
                  <c:v>56296.6</c:v>
                </c:pt>
                <c:pt idx="1488">
                  <c:v>56318.8</c:v>
                </c:pt>
                <c:pt idx="1489">
                  <c:v>56333.599999999999</c:v>
                </c:pt>
                <c:pt idx="1490">
                  <c:v>56355.9</c:v>
                </c:pt>
                <c:pt idx="1491">
                  <c:v>56370.8</c:v>
                </c:pt>
                <c:pt idx="1492">
                  <c:v>56393.2</c:v>
                </c:pt>
                <c:pt idx="1493">
                  <c:v>56408.2</c:v>
                </c:pt>
                <c:pt idx="1494">
                  <c:v>56423.199999999997</c:v>
                </c:pt>
                <c:pt idx="1495">
                  <c:v>56438.2</c:v>
                </c:pt>
                <c:pt idx="1496">
                  <c:v>56468.2</c:v>
                </c:pt>
                <c:pt idx="1497">
                  <c:v>56483.199999999997</c:v>
                </c:pt>
                <c:pt idx="1498">
                  <c:v>56498.2</c:v>
                </c:pt>
                <c:pt idx="1499">
                  <c:v>56520.7</c:v>
                </c:pt>
                <c:pt idx="1500">
                  <c:v>56535.6</c:v>
                </c:pt>
                <c:pt idx="1501">
                  <c:v>56557.9</c:v>
                </c:pt>
                <c:pt idx="1502">
                  <c:v>56572.6</c:v>
                </c:pt>
                <c:pt idx="1503">
                  <c:v>56594.7</c:v>
                </c:pt>
                <c:pt idx="1504">
                  <c:v>56609.3</c:v>
                </c:pt>
                <c:pt idx="1505">
                  <c:v>56638.2</c:v>
                </c:pt>
                <c:pt idx="1506">
                  <c:v>56659.7</c:v>
                </c:pt>
                <c:pt idx="1507">
                  <c:v>56673.7</c:v>
                </c:pt>
                <c:pt idx="1508">
                  <c:v>56688</c:v>
                </c:pt>
                <c:pt idx="1509">
                  <c:v>56708.6</c:v>
                </c:pt>
                <c:pt idx="1510">
                  <c:v>56722.3</c:v>
                </c:pt>
                <c:pt idx="1511">
                  <c:v>56735.9</c:v>
                </c:pt>
                <c:pt idx="1512">
                  <c:v>56756.1</c:v>
                </c:pt>
                <c:pt idx="1513">
                  <c:v>56769.4</c:v>
                </c:pt>
                <c:pt idx="1514">
                  <c:v>56789</c:v>
                </c:pt>
                <c:pt idx="1515">
                  <c:v>56808.5</c:v>
                </c:pt>
                <c:pt idx="1516">
                  <c:v>56821.3</c:v>
                </c:pt>
                <c:pt idx="1517">
                  <c:v>56840.6</c:v>
                </c:pt>
                <c:pt idx="1518">
                  <c:v>56853.3</c:v>
                </c:pt>
                <c:pt idx="1519">
                  <c:v>56865.9</c:v>
                </c:pt>
                <c:pt idx="1520">
                  <c:v>56884.800000000003</c:v>
                </c:pt>
                <c:pt idx="1521">
                  <c:v>56897.4</c:v>
                </c:pt>
                <c:pt idx="1522">
                  <c:v>56916.2</c:v>
                </c:pt>
                <c:pt idx="1523">
                  <c:v>56935</c:v>
                </c:pt>
                <c:pt idx="1524">
                  <c:v>56947.5</c:v>
                </c:pt>
                <c:pt idx="1525">
                  <c:v>56960.1</c:v>
                </c:pt>
                <c:pt idx="1526">
                  <c:v>56978.9</c:v>
                </c:pt>
                <c:pt idx="1527">
                  <c:v>56991.4</c:v>
                </c:pt>
                <c:pt idx="1528">
                  <c:v>57010.3</c:v>
                </c:pt>
                <c:pt idx="1529">
                  <c:v>57029.2</c:v>
                </c:pt>
                <c:pt idx="1530">
                  <c:v>57048.2</c:v>
                </c:pt>
                <c:pt idx="1531">
                  <c:v>57060.9</c:v>
                </c:pt>
                <c:pt idx="1532">
                  <c:v>57080</c:v>
                </c:pt>
                <c:pt idx="1533">
                  <c:v>57099.3</c:v>
                </c:pt>
                <c:pt idx="1534">
                  <c:v>57118.6</c:v>
                </c:pt>
                <c:pt idx="1535">
                  <c:v>57131.4</c:v>
                </c:pt>
                <c:pt idx="1536">
                  <c:v>57144.4</c:v>
                </c:pt>
                <c:pt idx="1537">
                  <c:v>57170.5</c:v>
                </c:pt>
                <c:pt idx="1538">
                  <c:v>57183.6</c:v>
                </c:pt>
                <c:pt idx="1539">
                  <c:v>57196.800000000003</c:v>
                </c:pt>
                <c:pt idx="1540">
                  <c:v>57216.6</c:v>
                </c:pt>
                <c:pt idx="1541">
                  <c:v>57230</c:v>
                </c:pt>
                <c:pt idx="1542">
                  <c:v>57250.2</c:v>
                </c:pt>
                <c:pt idx="1543">
                  <c:v>57263.7</c:v>
                </c:pt>
                <c:pt idx="1544">
                  <c:v>57283.9</c:v>
                </c:pt>
                <c:pt idx="1545">
                  <c:v>57297.5</c:v>
                </c:pt>
                <c:pt idx="1546">
                  <c:v>57311.1</c:v>
                </c:pt>
                <c:pt idx="1547">
                  <c:v>57331.5</c:v>
                </c:pt>
                <c:pt idx="1548">
                  <c:v>57345.1</c:v>
                </c:pt>
                <c:pt idx="1549">
                  <c:v>57358.7</c:v>
                </c:pt>
                <c:pt idx="1550">
                  <c:v>57378.9</c:v>
                </c:pt>
                <c:pt idx="1551">
                  <c:v>57392.3</c:v>
                </c:pt>
                <c:pt idx="1552">
                  <c:v>57405.8</c:v>
                </c:pt>
                <c:pt idx="1553">
                  <c:v>57418.8</c:v>
                </c:pt>
                <c:pt idx="1554">
                  <c:v>57431.9</c:v>
                </c:pt>
                <c:pt idx="1555">
                  <c:v>57457.599999999999</c:v>
                </c:pt>
                <c:pt idx="1556">
                  <c:v>57470.400000000001</c:v>
                </c:pt>
                <c:pt idx="1557">
                  <c:v>57482.8</c:v>
                </c:pt>
                <c:pt idx="1558">
                  <c:v>57500.9</c:v>
                </c:pt>
                <c:pt idx="1559">
                  <c:v>57513.1</c:v>
                </c:pt>
                <c:pt idx="1560">
                  <c:v>57524.9</c:v>
                </c:pt>
                <c:pt idx="1561">
                  <c:v>57536.4</c:v>
                </c:pt>
                <c:pt idx="1562">
                  <c:v>57553.7</c:v>
                </c:pt>
                <c:pt idx="1563">
                  <c:v>57564.800000000003</c:v>
                </c:pt>
                <c:pt idx="1564">
                  <c:v>57575.9</c:v>
                </c:pt>
                <c:pt idx="1565">
                  <c:v>57592.4</c:v>
                </c:pt>
                <c:pt idx="1566">
                  <c:v>57603.3</c:v>
                </c:pt>
                <c:pt idx="1567">
                  <c:v>57619.4</c:v>
                </c:pt>
                <c:pt idx="1568">
                  <c:v>57630.1</c:v>
                </c:pt>
                <c:pt idx="1569">
                  <c:v>57640.6</c:v>
                </c:pt>
                <c:pt idx="1570">
                  <c:v>57651.199999999997</c:v>
                </c:pt>
                <c:pt idx="1571">
                  <c:v>57667</c:v>
                </c:pt>
                <c:pt idx="1572">
                  <c:v>57677.5</c:v>
                </c:pt>
                <c:pt idx="1573">
                  <c:v>57693.2</c:v>
                </c:pt>
                <c:pt idx="1574">
                  <c:v>57703.7</c:v>
                </c:pt>
                <c:pt idx="1575">
                  <c:v>57719.3</c:v>
                </c:pt>
                <c:pt idx="1576">
                  <c:v>57734.7</c:v>
                </c:pt>
                <c:pt idx="1577">
                  <c:v>57745</c:v>
                </c:pt>
                <c:pt idx="1578">
                  <c:v>57755.199999999997</c:v>
                </c:pt>
                <c:pt idx="1579">
                  <c:v>57770.5</c:v>
                </c:pt>
                <c:pt idx="1580">
                  <c:v>57780.6</c:v>
                </c:pt>
                <c:pt idx="1581">
                  <c:v>57795.5</c:v>
                </c:pt>
                <c:pt idx="1582">
                  <c:v>57810.1</c:v>
                </c:pt>
                <c:pt idx="1583">
                  <c:v>57819.9</c:v>
                </c:pt>
                <c:pt idx="1584">
                  <c:v>57829.5</c:v>
                </c:pt>
                <c:pt idx="1585">
                  <c:v>57843.5</c:v>
                </c:pt>
                <c:pt idx="1586">
                  <c:v>57852.6</c:v>
                </c:pt>
                <c:pt idx="1587">
                  <c:v>57861.599999999999</c:v>
                </c:pt>
                <c:pt idx="1588">
                  <c:v>57870.5</c:v>
                </c:pt>
                <c:pt idx="1589">
                  <c:v>57887.7</c:v>
                </c:pt>
                <c:pt idx="1590">
                  <c:v>57896</c:v>
                </c:pt>
                <c:pt idx="1591">
                  <c:v>57908.3</c:v>
                </c:pt>
                <c:pt idx="1592">
                  <c:v>57915.9</c:v>
                </c:pt>
                <c:pt idx="1593">
                  <c:v>57923.4</c:v>
                </c:pt>
                <c:pt idx="1594">
                  <c:v>57934.5</c:v>
                </c:pt>
                <c:pt idx="1595">
                  <c:v>57942</c:v>
                </c:pt>
                <c:pt idx="1596">
                  <c:v>57952.4</c:v>
                </c:pt>
                <c:pt idx="1597">
                  <c:v>57962.6</c:v>
                </c:pt>
                <c:pt idx="1598">
                  <c:v>57972.6</c:v>
                </c:pt>
                <c:pt idx="1599">
                  <c:v>57978.9</c:v>
                </c:pt>
                <c:pt idx="1600">
                  <c:v>57988.2</c:v>
                </c:pt>
                <c:pt idx="1601">
                  <c:v>57997.5</c:v>
                </c:pt>
                <c:pt idx="1602">
                  <c:v>58003.5</c:v>
                </c:pt>
                <c:pt idx="1603">
                  <c:v>58009.3</c:v>
                </c:pt>
                <c:pt idx="1604">
                  <c:v>58018.1</c:v>
                </c:pt>
                <c:pt idx="1605">
                  <c:v>58026.8</c:v>
                </c:pt>
                <c:pt idx="1606">
                  <c:v>58035.4</c:v>
                </c:pt>
                <c:pt idx="1607">
                  <c:v>58041.1</c:v>
                </c:pt>
                <c:pt idx="1608">
                  <c:v>58049.7</c:v>
                </c:pt>
                <c:pt idx="1609">
                  <c:v>58058.3</c:v>
                </c:pt>
                <c:pt idx="1610">
                  <c:v>58064.2</c:v>
                </c:pt>
                <c:pt idx="1611">
                  <c:v>58073.1</c:v>
                </c:pt>
                <c:pt idx="1612">
                  <c:v>58082</c:v>
                </c:pt>
                <c:pt idx="1613">
                  <c:v>58088.5</c:v>
                </c:pt>
                <c:pt idx="1614">
                  <c:v>58094.6</c:v>
                </c:pt>
                <c:pt idx="1615">
                  <c:v>58108.1</c:v>
                </c:pt>
                <c:pt idx="1616">
                  <c:v>58114.9</c:v>
                </c:pt>
                <c:pt idx="1617">
                  <c:v>58125.3</c:v>
                </c:pt>
                <c:pt idx="1618">
                  <c:v>58132.4</c:v>
                </c:pt>
                <c:pt idx="1619">
                  <c:v>58143.7</c:v>
                </c:pt>
                <c:pt idx="1620">
                  <c:v>58155.9</c:v>
                </c:pt>
                <c:pt idx="1621">
                  <c:v>58168.4</c:v>
                </c:pt>
                <c:pt idx="1622">
                  <c:v>58181.599999999999</c:v>
                </c:pt>
                <c:pt idx="1623">
                  <c:v>58196.6</c:v>
                </c:pt>
                <c:pt idx="1624">
                  <c:v>58206.1</c:v>
                </c:pt>
                <c:pt idx="1625">
                  <c:v>58227.7</c:v>
                </c:pt>
                <c:pt idx="1626">
                  <c:v>58272.3</c:v>
                </c:pt>
                <c:pt idx="1627">
                  <c:v>58290.6</c:v>
                </c:pt>
                <c:pt idx="1628">
                  <c:v>58309.5</c:v>
                </c:pt>
                <c:pt idx="1629">
                  <c:v>58329.3</c:v>
                </c:pt>
                <c:pt idx="1630">
                  <c:v>58344</c:v>
                </c:pt>
                <c:pt idx="1631">
                  <c:v>58365.2</c:v>
                </c:pt>
                <c:pt idx="1632">
                  <c:v>58379.4</c:v>
                </c:pt>
                <c:pt idx="1633">
                  <c:v>58395.4</c:v>
                </c:pt>
                <c:pt idx="1634">
                  <c:v>58411.6</c:v>
                </c:pt>
                <c:pt idx="1635">
                  <c:v>58435.5</c:v>
                </c:pt>
                <c:pt idx="1636">
                  <c:v>58451.8</c:v>
                </c:pt>
                <c:pt idx="1637">
                  <c:v>58476.800000000003</c:v>
                </c:pt>
                <c:pt idx="1638">
                  <c:v>58493.7</c:v>
                </c:pt>
                <c:pt idx="1639">
                  <c:v>58510.8</c:v>
                </c:pt>
                <c:pt idx="1640">
                  <c:v>58536.6</c:v>
                </c:pt>
                <c:pt idx="1641">
                  <c:v>58562.7</c:v>
                </c:pt>
                <c:pt idx="1642">
                  <c:v>58580.5</c:v>
                </c:pt>
                <c:pt idx="1643">
                  <c:v>58606.9</c:v>
                </c:pt>
                <c:pt idx="1644">
                  <c:v>58651.199999999997</c:v>
                </c:pt>
                <c:pt idx="1645">
                  <c:v>58686.8</c:v>
                </c:pt>
                <c:pt idx="1646">
                  <c:v>58758.2</c:v>
                </c:pt>
                <c:pt idx="1647">
                  <c:v>58802.9</c:v>
                </c:pt>
                <c:pt idx="1648">
                  <c:v>58820.800000000003</c:v>
                </c:pt>
                <c:pt idx="1649">
                  <c:v>58847.6</c:v>
                </c:pt>
                <c:pt idx="1650">
                  <c:v>58883.4</c:v>
                </c:pt>
                <c:pt idx="1651">
                  <c:v>58936.800000000003</c:v>
                </c:pt>
                <c:pt idx="1652">
                  <c:v>58954.6</c:v>
                </c:pt>
                <c:pt idx="1653">
                  <c:v>58972.4</c:v>
                </c:pt>
                <c:pt idx="1654">
                  <c:v>58998.9</c:v>
                </c:pt>
                <c:pt idx="1655">
                  <c:v>59025.4</c:v>
                </c:pt>
                <c:pt idx="1656">
                  <c:v>59043.1</c:v>
                </c:pt>
                <c:pt idx="1657">
                  <c:v>59069.599999999999</c:v>
                </c:pt>
                <c:pt idx="1658">
                  <c:v>59095.9</c:v>
                </c:pt>
                <c:pt idx="1659">
                  <c:v>59113.3</c:v>
                </c:pt>
                <c:pt idx="1660">
                  <c:v>59139.5</c:v>
                </c:pt>
                <c:pt idx="1661">
                  <c:v>59165.599999999999</c:v>
                </c:pt>
                <c:pt idx="1662">
                  <c:v>59183</c:v>
                </c:pt>
                <c:pt idx="1663">
                  <c:v>59209</c:v>
                </c:pt>
                <c:pt idx="1664">
                  <c:v>59226.400000000001</c:v>
                </c:pt>
                <c:pt idx="1665">
                  <c:v>59243.8</c:v>
                </c:pt>
                <c:pt idx="1666">
                  <c:v>59269.8</c:v>
                </c:pt>
                <c:pt idx="1667">
                  <c:v>59295.9</c:v>
                </c:pt>
                <c:pt idx="1668">
                  <c:v>59313.3</c:v>
                </c:pt>
                <c:pt idx="1669">
                  <c:v>59339.3</c:v>
                </c:pt>
                <c:pt idx="1670">
                  <c:v>59356.800000000003</c:v>
                </c:pt>
                <c:pt idx="1671">
                  <c:v>59391.7</c:v>
                </c:pt>
                <c:pt idx="1672">
                  <c:v>59418</c:v>
                </c:pt>
                <c:pt idx="1673">
                  <c:v>59461.9</c:v>
                </c:pt>
                <c:pt idx="1674">
                  <c:v>59646.2</c:v>
                </c:pt>
                <c:pt idx="1675">
                  <c:v>59707.7</c:v>
                </c:pt>
                <c:pt idx="1676">
                  <c:v>59734.1</c:v>
                </c:pt>
                <c:pt idx="1677">
                  <c:v>59760.5</c:v>
                </c:pt>
                <c:pt idx="1678">
                  <c:v>59778.1</c:v>
                </c:pt>
                <c:pt idx="1679">
                  <c:v>59813.3</c:v>
                </c:pt>
                <c:pt idx="1680">
                  <c:v>59848.6</c:v>
                </c:pt>
                <c:pt idx="1681">
                  <c:v>59866.1</c:v>
                </c:pt>
                <c:pt idx="1682">
                  <c:v>59892.5</c:v>
                </c:pt>
                <c:pt idx="1683">
                  <c:v>59918.8</c:v>
                </c:pt>
                <c:pt idx="1684">
                  <c:v>59936.4</c:v>
                </c:pt>
                <c:pt idx="1685">
                  <c:v>59971.4</c:v>
                </c:pt>
                <c:pt idx="1686">
                  <c:v>59988.800000000003</c:v>
                </c:pt>
                <c:pt idx="1687">
                  <c:v>60023.5</c:v>
                </c:pt>
                <c:pt idx="1688">
                  <c:v>60040.800000000003</c:v>
                </c:pt>
                <c:pt idx="1689">
                  <c:v>60074.9</c:v>
                </c:pt>
                <c:pt idx="1690">
                  <c:v>60091.9</c:v>
                </c:pt>
                <c:pt idx="1691">
                  <c:v>60117.4</c:v>
                </c:pt>
                <c:pt idx="1692">
                  <c:v>60134.2</c:v>
                </c:pt>
                <c:pt idx="1693">
                  <c:v>60159.199999999997</c:v>
                </c:pt>
                <c:pt idx="1694">
                  <c:v>60184.2</c:v>
                </c:pt>
                <c:pt idx="1695">
                  <c:v>60200.6</c:v>
                </c:pt>
                <c:pt idx="1696">
                  <c:v>60225.2</c:v>
                </c:pt>
                <c:pt idx="1697">
                  <c:v>60249.7</c:v>
                </c:pt>
                <c:pt idx="1698">
                  <c:v>60274.1</c:v>
                </c:pt>
                <c:pt idx="1699">
                  <c:v>60298.5</c:v>
                </c:pt>
                <c:pt idx="1700">
                  <c:v>60322.8</c:v>
                </c:pt>
                <c:pt idx="1701">
                  <c:v>60355.1</c:v>
                </c:pt>
                <c:pt idx="1702">
                  <c:v>60379.3</c:v>
                </c:pt>
                <c:pt idx="1703">
                  <c:v>60395.4</c:v>
                </c:pt>
                <c:pt idx="1704">
                  <c:v>60419.6</c:v>
                </c:pt>
                <c:pt idx="1705">
                  <c:v>60443.8</c:v>
                </c:pt>
                <c:pt idx="1706">
                  <c:v>60459.9</c:v>
                </c:pt>
                <c:pt idx="1707">
                  <c:v>60484.1</c:v>
                </c:pt>
                <c:pt idx="1708">
                  <c:v>60500.3</c:v>
                </c:pt>
                <c:pt idx="1709">
                  <c:v>60532.7</c:v>
                </c:pt>
                <c:pt idx="1710">
                  <c:v>60557.1</c:v>
                </c:pt>
                <c:pt idx="1711">
                  <c:v>60573.5</c:v>
                </c:pt>
                <c:pt idx="1712">
                  <c:v>60598</c:v>
                </c:pt>
                <c:pt idx="1713">
                  <c:v>60630.7</c:v>
                </c:pt>
                <c:pt idx="1714">
                  <c:v>60655.5</c:v>
                </c:pt>
                <c:pt idx="1715">
                  <c:v>60680.3</c:v>
                </c:pt>
                <c:pt idx="1716">
                  <c:v>60705.3</c:v>
                </c:pt>
                <c:pt idx="1717">
                  <c:v>60730.3</c:v>
                </c:pt>
                <c:pt idx="1718">
                  <c:v>60747</c:v>
                </c:pt>
                <c:pt idx="1719">
                  <c:v>60772.2</c:v>
                </c:pt>
                <c:pt idx="1720">
                  <c:v>60797.5</c:v>
                </c:pt>
                <c:pt idx="1721">
                  <c:v>60831.3</c:v>
                </c:pt>
                <c:pt idx="1722">
                  <c:v>60856.800000000003</c:v>
                </c:pt>
                <c:pt idx="1723">
                  <c:v>60890.8</c:v>
                </c:pt>
                <c:pt idx="1724">
                  <c:v>60916.3</c:v>
                </c:pt>
                <c:pt idx="1725">
                  <c:v>60933.3</c:v>
                </c:pt>
                <c:pt idx="1726">
                  <c:v>60967.4</c:v>
                </c:pt>
                <c:pt idx="1727">
                  <c:v>61001.4</c:v>
                </c:pt>
                <c:pt idx="1728">
                  <c:v>61026.9</c:v>
                </c:pt>
                <c:pt idx="1729">
                  <c:v>61052.4</c:v>
                </c:pt>
                <c:pt idx="1730">
                  <c:v>61069.3</c:v>
                </c:pt>
                <c:pt idx="1731">
                  <c:v>61103.1</c:v>
                </c:pt>
                <c:pt idx="1732">
                  <c:v>61136.7</c:v>
                </c:pt>
                <c:pt idx="1733">
                  <c:v>61161.8</c:v>
                </c:pt>
                <c:pt idx="1734">
                  <c:v>61186.8</c:v>
                </c:pt>
                <c:pt idx="1735">
                  <c:v>61219.9</c:v>
                </c:pt>
                <c:pt idx="1736">
                  <c:v>61269.4</c:v>
                </c:pt>
                <c:pt idx="1737">
                  <c:v>61334.1</c:v>
                </c:pt>
                <c:pt idx="1738">
                  <c:v>61366.2</c:v>
                </c:pt>
                <c:pt idx="1739">
                  <c:v>61390.1</c:v>
                </c:pt>
                <c:pt idx="1740">
                  <c:v>61413.7</c:v>
                </c:pt>
                <c:pt idx="1741">
                  <c:v>61429.3</c:v>
                </c:pt>
                <c:pt idx="1742">
                  <c:v>61452.7</c:v>
                </c:pt>
                <c:pt idx="1743">
                  <c:v>61467.6</c:v>
                </c:pt>
                <c:pt idx="1744">
                  <c:v>61490.2</c:v>
                </c:pt>
                <c:pt idx="1745">
                  <c:v>61519.7</c:v>
                </c:pt>
                <c:pt idx="1746">
                  <c:v>61541.8</c:v>
                </c:pt>
                <c:pt idx="1747">
                  <c:v>61563.4</c:v>
                </c:pt>
                <c:pt idx="1748">
                  <c:v>61592.1</c:v>
                </c:pt>
                <c:pt idx="1749">
                  <c:v>61613.2</c:v>
                </c:pt>
                <c:pt idx="1750">
                  <c:v>61641.5</c:v>
                </c:pt>
                <c:pt idx="1751">
                  <c:v>61662.2</c:v>
                </c:pt>
                <c:pt idx="1752">
                  <c:v>61689.2</c:v>
                </c:pt>
                <c:pt idx="1753">
                  <c:v>61709.4</c:v>
                </c:pt>
                <c:pt idx="1754">
                  <c:v>61729.3</c:v>
                </c:pt>
                <c:pt idx="1755">
                  <c:v>61755.5</c:v>
                </c:pt>
                <c:pt idx="1756">
                  <c:v>61800.1</c:v>
                </c:pt>
                <c:pt idx="1757">
                  <c:v>61831.199999999997</c:v>
                </c:pt>
                <c:pt idx="1758">
                  <c:v>61843.3</c:v>
                </c:pt>
                <c:pt idx="1759">
                  <c:v>61861.2</c:v>
                </c:pt>
                <c:pt idx="1760">
                  <c:v>61878.400000000001</c:v>
                </c:pt>
                <c:pt idx="1761">
                  <c:v>61895.7</c:v>
                </c:pt>
                <c:pt idx="1762">
                  <c:v>61912.3</c:v>
                </c:pt>
                <c:pt idx="1763">
                  <c:v>61933.4</c:v>
                </c:pt>
                <c:pt idx="1764">
                  <c:v>61943.8</c:v>
                </c:pt>
                <c:pt idx="1765">
                  <c:v>61953.5</c:v>
                </c:pt>
                <c:pt idx="1766">
                  <c:v>61967.8</c:v>
                </c:pt>
                <c:pt idx="1767">
                  <c:v>61982</c:v>
                </c:pt>
                <c:pt idx="1768">
                  <c:v>61995.5</c:v>
                </c:pt>
                <c:pt idx="1769">
                  <c:v>62009.4</c:v>
                </c:pt>
                <c:pt idx="1770">
                  <c:v>62022.5</c:v>
                </c:pt>
                <c:pt idx="1771">
                  <c:v>62035.5</c:v>
                </c:pt>
                <c:pt idx="1772">
                  <c:v>62043.9</c:v>
                </c:pt>
                <c:pt idx="1773">
                  <c:v>62056.3</c:v>
                </c:pt>
                <c:pt idx="1774">
                  <c:v>62072.7</c:v>
                </c:pt>
                <c:pt idx="1775">
                  <c:v>62080.9</c:v>
                </c:pt>
                <c:pt idx="1776">
                  <c:v>62097</c:v>
                </c:pt>
                <c:pt idx="1777">
                  <c:v>62109.1</c:v>
                </c:pt>
                <c:pt idx="1778">
                  <c:v>62125.2</c:v>
                </c:pt>
                <c:pt idx="1779">
                  <c:v>62153.3</c:v>
                </c:pt>
                <c:pt idx="1780">
                  <c:v>62177.599999999999</c:v>
                </c:pt>
                <c:pt idx="1781">
                  <c:v>62202.1</c:v>
                </c:pt>
                <c:pt idx="1782">
                  <c:v>62222.9</c:v>
                </c:pt>
                <c:pt idx="1783">
                  <c:v>62239.6</c:v>
                </c:pt>
                <c:pt idx="1784">
                  <c:v>62252.4</c:v>
                </c:pt>
                <c:pt idx="1785">
                  <c:v>62260.800000000003</c:v>
                </c:pt>
                <c:pt idx="1786">
                  <c:v>62278.3</c:v>
                </c:pt>
                <c:pt idx="1787">
                  <c:v>62291.6</c:v>
                </c:pt>
                <c:pt idx="1788">
                  <c:v>62309.8</c:v>
                </c:pt>
                <c:pt idx="1789">
                  <c:v>62323.6</c:v>
                </c:pt>
                <c:pt idx="1790">
                  <c:v>62342.2</c:v>
                </c:pt>
                <c:pt idx="1791">
                  <c:v>62361</c:v>
                </c:pt>
                <c:pt idx="1792">
                  <c:v>62370.9</c:v>
                </c:pt>
                <c:pt idx="1793">
                  <c:v>62390.2</c:v>
                </c:pt>
                <c:pt idx="1794">
                  <c:v>62404.7</c:v>
                </c:pt>
                <c:pt idx="1795">
                  <c:v>62424.800000000003</c:v>
                </c:pt>
                <c:pt idx="1796">
                  <c:v>62435.1</c:v>
                </c:pt>
                <c:pt idx="1797">
                  <c:v>62455.7</c:v>
                </c:pt>
                <c:pt idx="1798">
                  <c:v>62476.7</c:v>
                </c:pt>
                <c:pt idx="1799">
                  <c:v>62487.6</c:v>
                </c:pt>
                <c:pt idx="1800">
                  <c:v>62503.6</c:v>
                </c:pt>
                <c:pt idx="1801">
                  <c:v>62519.8</c:v>
                </c:pt>
                <c:pt idx="1802">
                  <c:v>62541.8</c:v>
                </c:pt>
                <c:pt idx="1803">
                  <c:v>62559</c:v>
                </c:pt>
                <c:pt idx="1804">
                  <c:v>62581.4</c:v>
                </c:pt>
                <c:pt idx="1805">
                  <c:v>62604.3</c:v>
                </c:pt>
                <c:pt idx="1806">
                  <c:v>62622</c:v>
                </c:pt>
                <c:pt idx="1807">
                  <c:v>62640</c:v>
                </c:pt>
                <c:pt idx="1808">
                  <c:v>62664.1</c:v>
                </c:pt>
                <c:pt idx="1809">
                  <c:v>62682.8</c:v>
                </c:pt>
                <c:pt idx="1810">
                  <c:v>62708.2</c:v>
                </c:pt>
                <c:pt idx="1811">
                  <c:v>62741</c:v>
                </c:pt>
                <c:pt idx="1812">
                  <c:v>62767.9</c:v>
                </c:pt>
                <c:pt idx="1813">
                  <c:v>62803</c:v>
                </c:pt>
                <c:pt idx="1814">
                  <c:v>62853.5</c:v>
                </c:pt>
                <c:pt idx="1815">
                  <c:v>62875.4</c:v>
                </c:pt>
                <c:pt idx="1816">
                  <c:v>62898.1</c:v>
                </c:pt>
                <c:pt idx="1817">
                  <c:v>62928.9</c:v>
                </c:pt>
                <c:pt idx="1818">
                  <c:v>62953.5</c:v>
                </c:pt>
                <c:pt idx="1819">
                  <c:v>62977.9</c:v>
                </c:pt>
                <c:pt idx="1820">
                  <c:v>63003.6</c:v>
                </c:pt>
                <c:pt idx="1821">
                  <c:v>63029.2</c:v>
                </c:pt>
                <c:pt idx="1822">
                  <c:v>63064.2</c:v>
                </c:pt>
                <c:pt idx="1823">
                  <c:v>63082</c:v>
                </c:pt>
                <c:pt idx="1824">
                  <c:v>63108.800000000003</c:v>
                </c:pt>
                <c:pt idx="1825">
                  <c:v>63144.6</c:v>
                </c:pt>
                <c:pt idx="1826">
                  <c:v>63171.4</c:v>
                </c:pt>
                <c:pt idx="1827">
                  <c:v>63198.2</c:v>
                </c:pt>
                <c:pt idx="1828">
                  <c:v>63233.5</c:v>
                </c:pt>
                <c:pt idx="1829">
                  <c:v>63251</c:v>
                </c:pt>
                <c:pt idx="1830">
                  <c:v>63277.1</c:v>
                </c:pt>
                <c:pt idx="1831">
                  <c:v>63302.400000000001</c:v>
                </c:pt>
                <c:pt idx="1832">
                  <c:v>63334.8</c:v>
                </c:pt>
                <c:pt idx="1833">
                  <c:v>63350.8</c:v>
                </c:pt>
                <c:pt idx="1834">
                  <c:v>63381.3</c:v>
                </c:pt>
                <c:pt idx="1835">
                  <c:v>63404</c:v>
                </c:pt>
                <c:pt idx="1836">
                  <c:v>63433.9</c:v>
                </c:pt>
                <c:pt idx="1837">
                  <c:v>63462.400000000001</c:v>
                </c:pt>
                <c:pt idx="1838">
                  <c:v>63498.2</c:v>
                </c:pt>
                <c:pt idx="1839">
                  <c:v>63525.2</c:v>
                </c:pt>
                <c:pt idx="1840">
                  <c:v>63544.5</c:v>
                </c:pt>
                <c:pt idx="1841">
                  <c:v>63564.1</c:v>
                </c:pt>
                <c:pt idx="1842">
                  <c:v>63582.400000000001</c:v>
                </c:pt>
                <c:pt idx="1843">
                  <c:v>63607.7</c:v>
                </c:pt>
                <c:pt idx="1844">
                  <c:v>63632.3</c:v>
                </c:pt>
                <c:pt idx="1845">
                  <c:v>63668.6</c:v>
                </c:pt>
                <c:pt idx="1846">
                  <c:v>63716.4</c:v>
                </c:pt>
                <c:pt idx="1847">
                  <c:v>63728.3</c:v>
                </c:pt>
                <c:pt idx="1848">
                  <c:v>63752.1</c:v>
                </c:pt>
                <c:pt idx="1849">
                  <c:v>63764</c:v>
                </c:pt>
                <c:pt idx="1850">
                  <c:v>63781.8</c:v>
                </c:pt>
                <c:pt idx="1851">
                  <c:v>63793.7</c:v>
                </c:pt>
                <c:pt idx="1852">
                  <c:v>63817.599999999999</c:v>
                </c:pt>
                <c:pt idx="1853">
                  <c:v>63865.4</c:v>
                </c:pt>
                <c:pt idx="1854">
                  <c:v>63883.5</c:v>
                </c:pt>
                <c:pt idx="1855">
                  <c:v>63907.7</c:v>
                </c:pt>
                <c:pt idx="1856">
                  <c:v>63931.9</c:v>
                </c:pt>
                <c:pt idx="1857">
                  <c:v>63962.2</c:v>
                </c:pt>
                <c:pt idx="1858">
                  <c:v>63998.7</c:v>
                </c:pt>
                <c:pt idx="1859">
                  <c:v>64035.3</c:v>
                </c:pt>
                <c:pt idx="1860">
                  <c:v>64053.7</c:v>
                </c:pt>
                <c:pt idx="1861">
                  <c:v>64078.3</c:v>
                </c:pt>
                <c:pt idx="1862">
                  <c:v>64096.7</c:v>
                </c:pt>
                <c:pt idx="1863">
                  <c:v>64127.4</c:v>
                </c:pt>
                <c:pt idx="1864">
                  <c:v>64145.9</c:v>
                </c:pt>
                <c:pt idx="1865">
                  <c:v>64170.400000000001</c:v>
                </c:pt>
                <c:pt idx="1866">
                  <c:v>64195</c:v>
                </c:pt>
                <c:pt idx="1867">
                  <c:v>64231.9</c:v>
                </c:pt>
                <c:pt idx="1868">
                  <c:v>64256.6</c:v>
                </c:pt>
                <c:pt idx="1869">
                  <c:v>64281.2</c:v>
                </c:pt>
                <c:pt idx="1870">
                  <c:v>64312</c:v>
                </c:pt>
                <c:pt idx="1871">
                  <c:v>64330.6</c:v>
                </c:pt>
                <c:pt idx="1872">
                  <c:v>64349.2</c:v>
                </c:pt>
                <c:pt idx="1873">
                  <c:v>64367.8</c:v>
                </c:pt>
                <c:pt idx="1874">
                  <c:v>64386.5</c:v>
                </c:pt>
                <c:pt idx="1875">
                  <c:v>64399</c:v>
                </c:pt>
                <c:pt idx="1876">
                  <c:v>64417.7</c:v>
                </c:pt>
                <c:pt idx="1877">
                  <c:v>64436.5</c:v>
                </c:pt>
                <c:pt idx="1878">
                  <c:v>64467.9</c:v>
                </c:pt>
                <c:pt idx="1879">
                  <c:v>64480.5</c:v>
                </c:pt>
                <c:pt idx="1880">
                  <c:v>64499.4</c:v>
                </c:pt>
                <c:pt idx="1881">
                  <c:v>64524.6</c:v>
                </c:pt>
                <c:pt idx="1882">
                  <c:v>64543.5</c:v>
                </c:pt>
                <c:pt idx="1883">
                  <c:v>64556.1</c:v>
                </c:pt>
                <c:pt idx="1884">
                  <c:v>64574.9</c:v>
                </c:pt>
                <c:pt idx="1885">
                  <c:v>64587.4</c:v>
                </c:pt>
                <c:pt idx="1886">
                  <c:v>64599.8</c:v>
                </c:pt>
                <c:pt idx="1887">
                  <c:v>64624.5</c:v>
                </c:pt>
                <c:pt idx="1888">
                  <c:v>64636.800000000003</c:v>
                </c:pt>
                <c:pt idx="1889">
                  <c:v>64648.9</c:v>
                </c:pt>
                <c:pt idx="1890">
                  <c:v>64661.1</c:v>
                </c:pt>
                <c:pt idx="1891">
                  <c:v>64673.1</c:v>
                </c:pt>
                <c:pt idx="1892">
                  <c:v>64690.9</c:v>
                </c:pt>
                <c:pt idx="1893">
                  <c:v>64702.6</c:v>
                </c:pt>
                <c:pt idx="1894">
                  <c:v>64720.2</c:v>
                </c:pt>
                <c:pt idx="1895">
                  <c:v>64731.7</c:v>
                </c:pt>
                <c:pt idx="1896">
                  <c:v>64748.5</c:v>
                </c:pt>
                <c:pt idx="1897">
                  <c:v>64765.3</c:v>
                </c:pt>
                <c:pt idx="1898">
                  <c:v>64776.1</c:v>
                </c:pt>
                <c:pt idx="1899">
                  <c:v>64792.3</c:v>
                </c:pt>
                <c:pt idx="1900">
                  <c:v>64803.1</c:v>
                </c:pt>
                <c:pt idx="1901">
                  <c:v>64818.6</c:v>
                </c:pt>
                <c:pt idx="1902">
                  <c:v>64833.8</c:v>
                </c:pt>
                <c:pt idx="1903">
                  <c:v>64843.8</c:v>
                </c:pt>
                <c:pt idx="1904">
                  <c:v>64863.1</c:v>
                </c:pt>
                <c:pt idx="1905">
                  <c:v>64872.9</c:v>
                </c:pt>
                <c:pt idx="1906">
                  <c:v>64882</c:v>
                </c:pt>
                <c:pt idx="1907">
                  <c:v>64896.1</c:v>
                </c:pt>
                <c:pt idx="1908">
                  <c:v>64909.8</c:v>
                </c:pt>
                <c:pt idx="1909">
                  <c:v>64918.7</c:v>
                </c:pt>
                <c:pt idx="1910">
                  <c:v>64931.8</c:v>
                </c:pt>
                <c:pt idx="1911">
                  <c:v>64944.6</c:v>
                </c:pt>
                <c:pt idx="1912">
                  <c:v>64957.3</c:v>
                </c:pt>
                <c:pt idx="1913">
                  <c:v>64969.7</c:v>
                </c:pt>
                <c:pt idx="1914">
                  <c:v>64982.1</c:v>
                </c:pt>
                <c:pt idx="1915">
                  <c:v>64998.400000000001</c:v>
                </c:pt>
                <c:pt idx="1916">
                  <c:v>65014.6</c:v>
                </c:pt>
                <c:pt idx="1917">
                  <c:v>65034.8</c:v>
                </c:pt>
                <c:pt idx="1918">
                  <c:v>65042.9</c:v>
                </c:pt>
                <c:pt idx="1919">
                  <c:v>65055</c:v>
                </c:pt>
                <c:pt idx="1920">
                  <c:v>65063</c:v>
                </c:pt>
                <c:pt idx="1921">
                  <c:v>65075.199999999997</c:v>
                </c:pt>
                <c:pt idx="1922">
                  <c:v>65083.4</c:v>
                </c:pt>
                <c:pt idx="1923">
                  <c:v>65095.7</c:v>
                </c:pt>
                <c:pt idx="1924">
                  <c:v>65108.3</c:v>
                </c:pt>
                <c:pt idx="1925">
                  <c:v>65125.3</c:v>
                </c:pt>
                <c:pt idx="1926">
                  <c:v>65142.5</c:v>
                </c:pt>
                <c:pt idx="1927">
                  <c:v>65155.5</c:v>
                </c:pt>
                <c:pt idx="1928">
                  <c:v>65168.9</c:v>
                </c:pt>
                <c:pt idx="1929">
                  <c:v>65182.3</c:v>
                </c:pt>
                <c:pt idx="1930">
                  <c:v>65200.9</c:v>
                </c:pt>
                <c:pt idx="1931">
                  <c:v>65215.5</c:v>
                </c:pt>
                <c:pt idx="1932">
                  <c:v>65225.1</c:v>
                </c:pt>
                <c:pt idx="1933">
                  <c:v>65240.5</c:v>
                </c:pt>
                <c:pt idx="1934">
                  <c:v>65250.6</c:v>
                </c:pt>
                <c:pt idx="1935">
                  <c:v>65261.2</c:v>
                </c:pt>
                <c:pt idx="1936">
                  <c:v>65277.5</c:v>
                </c:pt>
                <c:pt idx="1937">
                  <c:v>65288.7</c:v>
                </c:pt>
                <c:pt idx="1938">
                  <c:v>65305.599999999999</c:v>
                </c:pt>
                <c:pt idx="1939">
                  <c:v>65323.199999999997</c:v>
                </c:pt>
                <c:pt idx="1940">
                  <c:v>65335</c:v>
                </c:pt>
                <c:pt idx="1941">
                  <c:v>65353.5</c:v>
                </c:pt>
                <c:pt idx="1942">
                  <c:v>65365.7</c:v>
                </c:pt>
                <c:pt idx="1943">
                  <c:v>65384.7</c:v>
                </c:pt>
                <c:pt idx="1944">
                  <c:v>65404.5</c:v>
                </c:pt>
                <c:pt idx="1945">
                  <c:v>65417.8</c:v>
                </c:pt>
                <c:pt idx="1946">
                  <c:v>65438</c:v>
                </c:pt>
                <c:pt idx="1947">
                  <c:v>65451.6</c:v>
                </c:pt>
                <c:pt idx="1948">
                  <c:v>65472.3</c:v>
                </c:pt>
                <c:pt idx="1949">
                  <c:v>65493.4</c:v>
                </c:pt>
                <c:pt idx="1950">
                  <c:v>65507.3</c:v>
                </c:pt>
                <c:pt idx="1951">
                  <c:v>65528.6</c:v>
                </c:pt>
                <c:pt idx="1952">
                  <c:v>65550</c:v>
                </c:pt>
                <c:pt idx="1953">
                  <c:v>65564.2</c:v>
                </c:pt>
                <c:pt idx="1954">
                  <c:v>65578.5</c:v>
                </c:pt>
                <c:pt idx="1955">
                  <c:v>65592.800000000003</c:v>
                </c:pt>
                <c:pt idx="1956">
                  <c:v>65614</c:v>
                </c:pt>
                <c:pt idx="1957">
                  <c:v>65635.3</c:v>
                </c:pt>
                <c:pt idx="1958">
                  <c:v>65649.3</c:v>
                </c:pt>
                <c:pt idx="1959">
                  <c:v>65670.2</c:v>
                </c:pt>
                <c:pt idx="1960">
                  <c:v>65684.100000000006</c:v>
                </c:pt>
                <c:pt idx="1961">
                  <c:v>65711.899999999994</c:v>
                </c:pt>
                <c:pt idx="1962">
                  <c:v>65725.600000000006</c:v>
                </c:pt>
                <c:pt idx="1963">
                  <c:v>65745.7</c:v>
                </c:pt>
                <c:pt idx="1964">
                  <c:v>65771.7</c:v>
                </c:pt>
                <c:pt idx="1965">
                  <c:v>65790.8</c:v>
                </c:pt>
                <c:pt idx="1966">
                  <c:v>65816</c:v>
                </c:pt>
                <c:pt idx="1967">
                  <c:v>65860</c:v>
                </c:pt>
                <c:pt idx="1968">
                  <c:v>65953</c:v>
                </c:pt>
                <c:pt idx="1969">
                  <c:v>65971.3</c:v>
                </c:pt>
                <c:pt idx="1970">
                  <c:v>65989.5</c:v>
                </c:pt>
                <c:pt idx="1971">
                  <c:v>66001.5</c:v>
                </c:pt>
                <c:pt idx="1972">
                  <c:v>66013.600000000006</c:v>
                </c:pt>
                <c:pt idx="1973">
                  <c:v>66031.600000000006</c:v>
                </c:pt>
                <c:pt idx="1974">
                  <c:v>66049.5</c:v>
                </c:pt>
                <c:pt idx="1975">
                  <c:v>66067.5</c:v>
                </c:pt>
                <c:pt idx="1976">
                  <c:v>66085.600000000006</c:v>
                </c:pt>
                <c:pt idx="1977">
                  <c:v>66097.600000000006</c:v>
                </c:pt>
                <c:pt idx="1978">
                  <c:v>66121.8</c:v>
                </c:pt>
                <c:pt idx="1979">
                  <c:v>66133.899999999994</c:v>
                </c:pt>
                <c:pt idx="1980">
                  <c:v>66158</c:v>
                </c:pt>
                <c:pt idx="1981">
                  <c:v>66170.3</c:v>
                </c:pt>
                <c:pt idx="1982">
                  <c:v>66188.800000000003</c:v>
                </c:pt>
                <c:pt idx="1983">
                  <c:v>66201.2</c:v>
                </c:pt>
                <c:pt idx="1984">
                  <c:v>66213.7</c:v>
                </c:pt>
                <c:pt idx="1985">
                  <c:v>66232.7</c:v>
                </c:pt>
                <c:pt idx="1986">
                  <c:v>66245.399999999994</c:v>
                </c:pt>
                <c:pt idx="1987">
                  <c:v>66271.100000000006</c:v>
                </c:pt>
                <c:pt idx="1988">
                  <c:v>66284.100000000006</c:v>
                </c:pt>
                <c:pt idx="1989">
                  <c:v>66303.7</c:v>
                </c:pt>
                <c:pt idx="1990">
                  <c:v>66329.899999999994</c:v>
                </c:pt>
                <c:pt idx="1991">
                  <c:v>66363.199999999997</c:v>
                </c:pt>
                <c:pt idx="1992">
                  <c:v>66383.100000000006</c:v>
                </c:pt>
                <c:pt idx="1993">
                  <c:v>66410</c:v>
                </c:pt>
                <c:pt idx="1994">
                  <c:v>66423.7</c:v>
                </c:pt>
                <c:pt idx="1995">
                  <c:v>66437.3</c:v>
                </c:pt>
                <c:pt idx="1996">
                  <c:v>66457.899999999994</c:v>
                </c:pt>
                <c:pt idx="1997">
                  <c:v>66471.5</c:v>
                </c:pt>
                <c:pt idx="1998">
                  <c:v>66485.399999999994</c:v>
                </c:pt>
                <c:pt idx="1999">
                  <c:v>66506.3</c:v>
                </c:pt>
                <c:pt idx="2000">
                  <c:v>66527.3</c:v>
                </c:pt>
                <c:pt idx="2001">
                  <c:v>66555.399999999994</c:v>
                </c:pt>
                <c:pt idx="2002">
                  <c:v>66569.399999999994</c:v>
                </c:pt>
                <c:pt idx="2003">
                  <c:v>66590.399999999994</c:v>
                </c:pt>
                <c:pt idx="2004">
                  <c:v>66611.399999999994</c:v>
                </c:pt>
                <c:pt idx="2005">
                  <c:v>66632.600000000006</c:v>
                </c:pt>
                <c:pt idx="2006">
                  <c:v>66654</c:v>
                </c:pt>
                <c:pt idx="2007">
                  <c:v>66682.399999999994</c:v>
                </c:pt>
                <c:pt idx="2008">
                  <c:v>66704</c:v>
                </c:pt>
                <c:pt idx="2009">
                  <c:v>66725.399999999994</c:v>
                </c:pt>
                <c:pt idx="2010">
                  <c:v>66747</c:v>
                </c:pt>
                <c:pt idx="2011">
                  <c:v>66913</c:v>
                </c:pt>
                <c:pt idx="2012">
                  <c:v>66920.2</c:v>
                </c:pt>
                <c:pt idx="2013">
                  <c:v>66934.7</c:v>
                </c:pt>
                <c:pt idx="2014">
                  <c:v>66963.8</c:v>
                </c:pt>
                <c:pt idx="2015">
                  <c:v>66985.7</c:v>
                </c:pt>
                <c:pt idx="2016">
                  <c:v>66993</c:v>
                </c:pt>
                <c:pt idx="2017">
                  <c:v>67022.399999999994</c:v>
                </c:pt>
                <c:pt idx="2018">
                  <c:v>67037.3</c:v>
                </c:pt>
                <c:pt idx="2019">
                  <c:v>67052.3</c:v>
                </c:pt>
                <c:pt idx="2020">
                  <c:v>67074.899999999994</c:v>
                </c:pt>
                <c:pt idx="2021">
                  <c:v>67097.600000000006</c:v>
                </c:pt>
                <c:pt idx="2022">
                  <c:v>67112.7</c:v>
                </c:pt>
                <c:pt idx="2023">
                  <c:v>67135.399999999994</c:v>
                </c:pt>
                <c:pt idx="2024">
                  <c:v>67158.2</c:v>
                </c:pt>
                <c:pt idx="2025">
                  <c:v>67173.399999999994</c:v>
                </c:pt>
                <c:pt idx="2026">
                  <c:v>67196.899999999994</c:v>
                </c:pt>
                <c:pt idx="2027">
                  <c:v>67220.7</c:v>
                </c:pt>
                <c:pt idx="2028">
                  <c:v>67284.5</c:v>
                </c:pt>
                <c:pt idx="2029">
                  <c:v>67324.800000000003</c:v>
                </c:pt>
                <c:pt idx="2030">
                  <c:v>67349.399999999994</c:v>
                </c:pt>
                <c:pt idx="2031">
                  <c:v>67373.899999999994</c:v>
                </c:pt>
                <c:pt idx="2032">
                  <c:v>67390.3</c:v>
                </c:pt>
                <c:pt idx="2033">
                  <c:v>67423.3</c:v>
                </c:pt>
                <c:pt idx="2034">
                  <c:v>67448.100000000006</c:v>
                </c:pt>
                <c:pt idx="2035">
                  <c:v>67464.7</c:v>
                </c:pt>
                <c:pt idx="2036">
                  <c:v>67497.8</c:v>
                </c:pt>
                <c:pt idx="2037">
                  <c:v>67530.600000000006</c:v>
                </c:pt>
                <c:pt idx="2038">
                  <c:v>67546.899999999994</c:v>
                </c:pt>
                <c:pt idx="2039">
                  <c:v>67579.899999999994</c:v>
                </c:pt>
                <c:pt idx="2040">
                  <c:v>67603.899999999994</c:v>
                </c:pt>
                <c:pt idx="2041">
                  <c:v>67627.600000000006</c:v>
                </c:pt>
                <c:pt idx="2042">
                  <c:v>67650.8</c:v>
                </c:pt>
                <c:pt idx="2043">
                  <c:v>67674</c:v>
                </c:pt>
                <c:pt idx="2044">
                  <c:v>67696.399999999994</c:v>
                </c:pt>
                <c:pt idx="2045">
                  <c:v>67710.8</c:v>
                </c:pt>
                <c:pt idx="2046">
                  <c:v>67739.8</c:v>
                </c:pt>
                <c:pt idx="2047">
                  <c:v>67753.600000000006</c:v>
                </c:pt>
                <c:pt idx="2048">
                  <c:v>67767.8</c:v>
                </c:pt>
                <c:pt idx="2049">
                  <c:v>67788.399999999994</c:v>
                </c:pt>
                <c:pt idx="2050">
                  <c:v>67808.399999999994</c:v>
                </c:pt>
                <c:pt idx="2051">
                  <c:v>67828.3</c:v>
                </c:pt>
                <c:pt idx="2052">
                  <c:v>67841.3</c:v>
                </c:pt>
                <c:pt idx="2053">
                  <c:v>67860.5</c:v>
                </c:pt>
                <c:pt idx="2054">
                  <c:v>67879.600000000006</c:v>
                </c:pt>
                <c:pt idx="2055">
                  <c:v>67898.399999999994</c:v>
                </c:pt>
                <c:pt idx="2056">
                  <c:v>67910.7</c:v>
                </c:pt>
                <c:pt idx="2057">
                  <c:v>67929.100000000006</c:v>
                </c:pt>
                <c:pt idx="2058">
                  <c:v>67953.3</c:v>
                </c:pt>
                <c:pt idx="2059">
                  <c:v>67965.2</c:v>
                </c:pt>
                <c:pt idx="2060">
                  <c:v>67982.899999999994</c:v>
                </c:pt>
                <c:pt idx="2061">
                  <c:v>68000.5</c:v>
                </c:pt>
                <c:pt idx="2062">
                  <c:v>68017.899999999994</c:v>
                </c:pt>
                <c:pt idx="2063">
                  <c:v>68029.5</c:v>
                </c:pt>
                <c:pt idx="2064">
                  <c:v>68046.5</c:v>
                </c:pt>
                <c:pt idx="2065">
                  <c:v>68063.399999999994</c:v>
                </c:pt>
                <c:pt idx="2066">
                  <c:v>68074.600000000006</c:v>
                </c:pt>
                <c:pt idx="2067">
                  <c:v>68091.199999999997</c:v>
                </c:pt>
                <c:pt idx="2068">
                  <c:v>68102.2</c:v>
                </c:pt>
                <c:pt idx="2069">
                  <c:v>68118.600000000006</c:v>
                </c:pt>
                <c:pt idx="2070">
                  <c:v>68129.5</c:v>
                </c:pt>
                <c:pt idx="2071">
                  <c:v>68151.100000000006</c:v>
                </c:pt>
                <c:pt idx="2072">
                  <c:v>68167</c:v>
                </c:pt>
                <c:pt idx="2073">
                  <c:v>68177.7</c:v>
                </c:pt>
                <c:pt idx="2074">
                  <c:v>68198.7</c:v>
                </c:pt>
                <c:pt idx="2075">
                  <c:v>68209.2</c:v>
                </c:pt>
                <c:pt idx="2076">
                  <c:v>68229.7</c:v>
                </c:pt>
                <c:pt idx="2077">
                  <c:v>68240.100000000006</c:v>
                </c:pt>
                <c:pt idx="2078">
                  <c:v>68255.399999999994</c:v>
                </c:pt>
                <c:pt idx="2079">
                  <c:v>68275.600000000006</c:v>
                </c:pt>
                <c:pt idx="2080">
                  <c:v>68290.600000000006</c:v>
                </c:pt>
                <c:pt idx="2081">
                  <c:v>68310.5</c:v>
                </c:pt>
                <c:pt idx="2082">
                  <c:v>68320.3</c:v>
                </c:pt>
                <c:pt idx="2083">
                  <c:v>68335</c:v>
                </c:pt>
                <c:pt idx="2084">
                  <c:v>68349.7</c:v>
                </c:pt>
                <c:pt idx="2085">
                  <c:v>68369</c:v>
                </c:pt>
                <c:pt idx="2086">
                  <c:v>68383.399999999994</c:v>
                </c:pt>
                <c:pt idx="2087">
                  <c:v>68402.399999999994</c:v>
                </c:pt>
                <c:pt idx="2088">
                  <c:v>68416.600000000006</c:v>
                </c:pt>
                <c:pt idx="2089">
                  <c:v>68430.7</c:v>
                </c:pt>
                <c:pt idx="2090">
                  <c:v>68444.7</c:v>
                </c:pt>
                <c:pt idx="2091">
                  <c:v>68458.600000000006</c:v>
                </c:pt>
                <c:pt idx="2092">
                  <c:v>68472.399999999994</c:v>
                </c:pt>
                <c:pt idx="2093">
                  <c:v>68481.600000000006</c:v>
                </c:pt>
                <c:pt idx="2094">
                  <c:v>68499.8</c:v>
                </c:pt>
                <c:pt idx="2095">
                  <c:v>68513.399999999994</c:v>
                </c:pt>
                <c:pt idx="2096">
                  <c:v>68522.399999999994</c:v>
                </c:pt>
                <c:pt idx="2097">
                  <c:v>68540.399999999994</c:v>
                </c:pt>
                <c:pt idx="2098">
                  <c:v>68549.3</c:v>
                </c:pt>
                <c:pt idx="2099">
                  <c:v>68558.2</c:v>
                </c:pt>
                <c:pt idx="2100">
                  <c:v>68571.5</c:v>
                </c:pt>
                <c:pt idx="2101">
                  <c:v>68580.3</c:v>
                </c:pt>
                <c:pt idx="2102">
                  <c:v>68593.5</c:v>
                </c:pt>
                <c:pt idx="2103">
                  <c:v>68606.600000000006</c:v>
                </c:pt>
                <c:pt idx="2104">
                  <c:v>68619.600000000006</c:v>
                </c:pt>
                <c:pt idx="2105">
                  <c:v>68628.2</c:v>
                </c:pt>
                <c:pt idx="2106">
                  <c:v>68641.100000000006</c:v>
                </c:pt>
                <c:pt idx="2107">
                  <c:v>68653.899999999994</c:v>
                </c:pt>
                <c:pt idx="2108">
                  <c:v>68666.600000000006</c:v>
                </c:pt>
                <c:pt idx="2109">
                  <c:v>68675</c:v>
                </c:pt>
                <c:pt idx="2110">
                  <c:v>68691.7</c:v>
                </c:pt>
                <c:pt idx="2111">
                  <c:v>68699.899999999994</c:v>
                </c:pt>
                <c:pt idx="2112">
                  <c:v>68708.100000000006</c:v>
                </c:pt>
                <c:pt idx="2113">
                  <c:v>68716.2</c:v>
                </c:pt>
                <c:pt idx="2114">
                  <c:v>68732.399999999994</c:v>
                </c:pt>
                <c:pt idx="2115">
                  <c:v>68740.3</c:v>
                </c:pt>
                <c:pt idx="2116">
                  <c:v>68748.399999999994</c:v>
                </c:pt>
                <c:pt idx="2117">
                  <c:v>68760.2</c:v>
                </c:pt>
                <c:pt idx="2118">
                  <c:v>68771.899999999994</c:v>
                </c:pt>
                <c:pt idx="2119">
                  <c:v>68783.600000000006</c:v>
                </c:pt>
                <c:pt idx="2120">
                  <c:v>68791.399999999994</c:v>
                </c:pt>
                <c:pt idx="2121">
                  <c:v>68802.899999999994</c:v>
                </c:pt>
                <c:pt idx="2122">
                  <c:v>68814.399999999994</c:v>
                </c:pt>
                <c:pt idx="2123">
                  <c:v>68825.899999999994</c:v>
                </c:pt>
                <c:pt idx="2124">
                  <c:v>68837.3</c:v>
                </c:pt>
                <c:pt idx="2125">
                  <c:v>68852.5</c:v>
                </c:pt>
                <c:pt idx="2126">
                  <c:v>68863.899999999994</c:v>
                </c:pt>
                <c:pt idx="2127">
                  <c:v>68875.3</c:v>
                </c:pt>
                <c:pt idx="2128">
                  <c:v>68886.7</c:v>
                </c:pt>
                <c:pt idx="2129">
                  <c:v>68898.2</c:v>
                </c:pt>
                <c:pt idx="2130">
                  <c:v>68909.600000000006</c:v>
                </c:pt>
                <c:pt idx="2131">
                  <c:v>68921.100000000006</c:v>
                </c:pt>
                <c:pt idx="2132">
                  <c:v>68932.7</c:v>
                </c:pt>
                <c:pt idx="2133">
                  <c:v>68940.5</c:v>
                </c:pt>
                <c:pt idx="2134">
                  <c:v>68952.100000000006</c:v>
                </c:pt>
                <c:pt idx="2135">
                  <c:v>68963.899999999994</c:v>
                </c:pt>
                <c:pt idx="2136">
                  <c:v>68975.7</c:v>
                </c:pt>
                <c:pt idx="2137">
                  <c:v>68983.600000000006</c:v>
                </c:pt>
                <c:pt idx="2138">
                  <c:v>68995.600000000006</c:v>
                </c:pt>
                <c:pt idx="2139">
                  <c:v>69007.8</c:v>
                </c:pt>
                <c:pt idx="2140">
                  <c:v>69016</c:v>
                </c:pt>
                <c:pt idx="2141">
                  <c:v>69028.5</c:v>
                </c:pt>
                <c:pt idx="2142">
                  <c:v>69036.800000000003</c:v>
                </c:pt>
                <c:pt idx="2143">
                  <c:v>69045.100000000006</c:v>
                </c:pt>
                <c:pt idx="2144">
                  <c:v>69058.100000000006</c:v>
                </c:pt>
                <c:pt idx="2145">
                  <c:v>69071.399999999994</c:v>
                </c:pt>
                <c:pt idx="2146">
                  <c:v>69089.600000000006</c:v>
                </c:pt>
                <c:pt idx="2147">
                  <c:v>69103</c:v>
                </c:pt>
                <c:pt idx="2148">
                  <c:v>69116.600000000006</c:v>
                </c:pt>
                <c:pt idx="2149">
                  <c:v>69135</c:v>
                </c:pt>
                <c:pt idx="2150">
                  <c:v>69153.8</c:v>
                </c:pt>
                <c:pt idx="2151">
                  <c:v>69182.3</c:v>
                </c:pt>
                <c:pt idx="2152">
                  <c:v>69201.399999999994</c:v>
                </c:pt>
                <c:pt idx="2153">
                  <c:v>69215.600000000006</c:v>
                </c:pt>
                <c:pt idx="2154">
                  <c:v>69234.600000000006</c:v>
                </c:pt>
                <c:pt idx="2155">
                  <c:v>69300.899999999994</c:v>
                </c:pt>
                <c:pt idx="2156">
                  <c:v>69324.100000000006</c:v>
                </c:pt>
                <c:pt idx="2157">
                  <c:v>69333.3</c:v>
                </c:pt>
                <c:pt idx="2158">
                  <c:v>69347.3</c:v>
                </c:pt>
                <c:pt idx="2159">
                  <c:v>69365.399999999994</c:v>
                </c:pt>
                <c:pt idx="2160">
                  <c:v>69374.600000000006</c:v>
                </c:pt>
                <c:pt idx="2161">
                  <c:v>69387.7</c:v>
                </c:pt>
                <c:pt idx="2162">
                  <c:v>69400.600000000006</c:v>
                </c:pt>
                <c:pt idx="2163">
                  <c:v>69413.3</c:v>
                </c:pt>
                <c:pt idx="2164">
                  <c:v>69425.899999999994</c:v>
                </c:pt>
                <c:pt idx="2165">
                  <c:v>69438.399999999994</c:v>
                </c:pt>
                <c:pt idx="2166">
                  <c:v>69450.899999999994</c:v>
                </c:pt>
                <c:pt idx="2167">
                  <c:v>69467.399999999994</c:v>
                </c:pt>
                <c:pt idx="2168">
                  <c:v>69475.600000000006</c:v>
                </c:pt>
                <c:pt idx="2169">
                  <c:v>69483.8</c:v>
                </c:pt>
                <c:pt idx="2170">
                  <c:v>69496</c:v>
                </c:pt>
                <c:pt idx="2171">
                  <c:v>69508.2</c:v>
                </c:pt>
                <c:pt idx="2172">
                  <c:v>69520.3</c:v>
                </c:pt>
                <c:pt idx="2173">
                  <c:v>69532.3</c:v>
                </c:pt>
                <c:pt idx="2174">
                  <c:v>69544.3</c:v>
                </c:pt>
                <c:pt idx="2175">
                  <c:v>69552.399999999994</c:v>
                </c:pt>
                <c:pt idx="2176">
                  <c:v>69568.3</c:v>
                </c:pt>
                <c:pt idx="2177">
                  <c:v>69584.100000000006</c:v>
                </c:pt>
                <c:pt idx="2178">
                  <c:v>69596</c:v>
                </c:pt>
                <c:pt idx="2179">
                  <c:v>69603.899999999994</c:v>
                </c:pt>
                <c:pt idx="2180">
                  <c:v>69615.600000000006</c:v>
                </c:pt>
                <c:pt idx="2181">
                  <c:v>69623.5</c:v>
                </c:pt>
                <c:pt idx="2182">
                  <c:v>69635.199999999997</c:v>
                </c:pt>
                <c:pt idx="2183">
                  <c:v>69646.8</c:v>
                </c:pt>
                <c:pt idx="2184">
                  <c:v>69654.600000000006</c:v>
                </c:pt>
                <c:pt idx="2185">
                  <c:v>69662.3</c:v>
                </c:pt>
                <c:pt idx="2186">
                  <c:v>69677.7</c:v>
                </c:pt>
                <c:pt idx="2187">
                  <c:v>69685.399999999994</c:v>
                </c:pt>
                <c:pt idx="2188">
                  <c:v>69693</c:v>
                </c:pt>
                <c:pt idx="2189">
                  <c:v>69708.3</c:v>
                </c:pt>
                <c:pt idx="2190">
                  <c:v>69715.899999999994</c:v>
                </c:pt>
                <c:pt idx="2191">
                  <c:v>69731.100000000006</c:v>
                </c:pt>
                <c:pt idx="2192">
                  <c:v>69742.5</c:v>
                </c:pt>
                <c:pt idx="2193">
                  <c:v>69753.7</c:v>
                </c:pt>
                <c:pt idx="2194">
                  <c:v>69768.800000000003</c:v>
                </c:pt>
                <c:pt idx="2195">
                  <c:v>69776.2</c:v>
                </c:pt>
                <c:pt idx="2196">
                  <c:v>69787.399999999994</c:v>
                </c:pt>
                <c:pt idx="2197">
                  <c:v>69794.899999999994</c:v>
                </c:pt>
                <c:pt idx="2198">
                  <c:v>69809.7</c:v>
                </c:pt>
                <c:pt idx="2199">
                  <c:v>69817.100000000006</c:v>
                </c:pt>
                <c:pt idx="2200">
                  <c:v>69828.2</c:v>
                </c:pt>
                <c:pt idx="2201">
                  <c:v>69835.5</c:v>
                </c:pt>
                <c:pt idx="2202">
                  <c:v>69846.5</c:v>
                </c:pt>
                <c:pt idx="2203">
                  <c:v>69857.5</c:v>
                </c:pt>
                <c:pt idx="2204">
                  <c:v>69864.800000000003</c:v>
                </c:pt>
                <c:pt idx="2205">
                  <c:v>69872</c:v>
                </c:pt>
                <c:pt idx="2206">
                  <c:v>69886.5</c:v>
                </c:pt>
                <c:pt idx="2207">
                  <c:v>69893.8</c:v>
                </c:pt>
                <c:pt idx="2208">
                  <c:v>69908.2</c:v>
                </c:pt>
                <c:pt idx="2209">
                  <c:v>69915.399999999994</c:v>
                </c:pt>
                <c:pt idx="2210">
                  <c:v>69926.100000000006</c:v>
                </c:pt>
                <c:pt idx="2211">
                  <c:v>69936.800000000003</c:v>
                </c:pt>
                <c:pt idx="2212">
                  <c:v>69944</c:v>
                </c:pt>
                <c:pt idx="2213">
                  <c:v>69951.100000000006</c:v>
                </c:pt>
                <c:pt idx="2214">
                  <c:v>69965.3</c:v>
                </c:pt>
                <c:pt idx="2215">
                  <c:v>69975.899999999994</c:v>
                </c:pt>
                <c:pt idx="2216">
                  <c:v>69986.5</c:v>
                </c:pt>
                <c:pt idx="2217">
                  <c:v>69997</c:v>
                </c:pt>
                <c:pt idx="2218">
                  <c:v>70007.5</c:v>
                </c:pt>
                <c:pt idx="2219">
                  <c:v>70021.5</c:v>
                </c:pt>
                <c:pt idx="2220">
                  <c:v>70035.5</c:v>
                </c:pt>
                <c:pt idx="2221">
                  <c:v>70052.800000000003</c:v>
                </c:pt>
                <c:pt idx="2222">
                  <c:v>70066.7</c:v>
                </c:pt>
                <c:pt idx="2223">
                  <c:v>70073.600000000006</c:v>
                </c:pt>
                <c:pt idx="2224">
                  <c:v>70080.5</c:v>
                </c:pt>
                <c:pt idx="2225">
                  <c:v>70090.8</c:v>
                </c:pt>
                <c:pt idx="2226">
                  <c:v>70101.100000000006</c:v>
                </c:pt>
                <c:pt idx="2227">
                  <c:v>70107.899999999994</c:v>
                </c:pt>
                <c:pt idx="2228">
                  <c:v>70118.2</c:v>
                </c:pt>
                <c:pt idx="2229">
                  <c:v>70128.399999999994</c:v>
                </c:pt>
                <c:pt idx="2230">
                  <c:v>70135.100000000006</c:v>
                </c:pt>
                <c:pt idx="2231">
                  <c:v>70145.3</c:v>
                </c:pt>
                <c:pt idx="2232">
                  <c:v>70155.5</c:v>
                </c:pt>
                <c:pt idx="2233">
                  <c:v>70165.600000000006</c:v>
                </c:pt>
                <c:pt idx="2234">
                  <c:v>70175.7</c:v>
                </c:pt>
                <c:pt idx="2235">
                  <c:v>70182.399999999994</c:v>
                </c:pt>
                <c:pt idx="2236">
                  <c:v>70189.100000000006</c:v>
                </c:pt>
                <c:pt idx="2237">
                  <c:v>70202.5</c:v>
                </c:pt>
                <c:pt idx="2238">
                  <c:v>70209.2</c:v>
                </c:pt>
                <c:pt idx="2239">
                  <c:v>70219.199999999997</c:v>
                </c:pt>
                <c:pt idx="2240">
                  <c:v>70225.8</c:v>
                </c:pt>
                <c:pt idx="2241">
                  <c:v>70235.8</c:v>
                </c:pt>
                <c:pt idx="2242">
                  <c:v>70245.7</c:v>
                </c:pt>
                <c:pt idx="2243">
                  <c:v>70255.7</c:v>
                </c:pt>
                <c:pt idx="2244">
                  <c:v>70262.3</c:v>
                </c:pt>
                <c:pt idx="2245">
                  <c:v>70272.100000000006</c:v>
                </c:pt>
                <c:pt idx="2246">
                  <c:v>70285.3</c:v>
                </c:pt>
                <c:pt idx="2247">
                  <c:v>70295.100000000006</c:v>
                </c:pt>
                <c:pt idx="2248">
                  <c:v>70304.899999999994</c:v>
                </c:pt>
                <c:pt idx="2249">
                  <c:v>70321.2</c:v>
                </c:pt>
                <c:pt idx="2250">
                  <c:v>70347.3</c:v>
                </c:pt>
                <c:pt idx="2251">
                  <c:v>70357</c:v>
                </c:pt>
                <c:pt idx="2252">
                  <c:v>70363.5</c:v>
                </c:pt>
                <c:pt idx="2253">
                  <c:v>70376.399999999994</c:v>
                </c:pt>
                <c:pt idx="2254">
                  <c:v>70386.100000000006</c:v>
                </c:pt>
                <c:pt idx="2255">
                  <c:v>70395.8</c:v>
                </c:pt>
                <c:pt idx="2256">
                  <c:v>70402.2</c:v>
                </c:pt>
                <c:pt idx="2257">
                  <c:v>70415.100000000006</c:v>
                </c:pt>
                <c:pt idx="2258">
                  <c:v>70424.7</c:v>
                </c:pt>
                <c:pt idx="2259">
                  <c:v>70437.5</c:v>
                </c:pt>
                <c:pt idx="2260">
                  <c:v>70463</c:v>
                </c:pt>
                <c:pt idx="2261">
                  <c:v>70475.8</c:v>
                </c:pt>
                <c:pt idx="2262">
                  <c:v>70485.399999999994</c:v>
                </c:pt>
                <c:pt idx="2263">
                  <c:v>70494.899999999994</c:v>
                </c:pt>
                <c:pt idx="2264">
                  <c:v>70501.3</c:v>
                </c:pt>
                <c:pt idx="2265">
                  <c:v>70513.899999999994</c:v>
                </c:pt>
                <c:pt idx="2266">
                  <c:v>70520.3</c:v>
                </c:pt>
                <c:pt idx="2267">
                  <c:v>70526.600000000006</c:v>
                </c:pt>
                <c:pt idx="2268">
                  <c:v>70539.199999999997</c:v>
                </c:pt>
                <c:pt idx="2269">
                  <c:v>70545.399999999994</c:v>
                </c:pt>
                <c:pt idx="2270">
                  <c:v>70554.8</c:v>
                </c:pt>
                <c:pt idx="2271">
                  <c:v>70567.3</c:v>
                </c:pt>
                <c:pt idx="2272">
                  <c:v>70573.600000000006</c:v>
                </c:pt>
                <c:pt idx="2273">
                  <c:v>70586</c:v>
                </c:pt>
                <c:pt idx="2274">
                  <c:v>70598.2</c:v>
                </c:pt>
                <c:pt idx="2275">
                  <c:v>70610.399999999994</c:v>
                </c:pt>
                <c:pt idx="2276">
                  <c:v>70619.600000000006</c:v>
                </c:pt>
                <c:pt idx="2277">
                  <c:v>70622.5</c:v>
                </c:pt>
                <c:pt idx="2278">
                  <c:v>70634.5</c:v>
                </c:pt>
                <c:pt idx="2279">
                  <c:v>70640.3</c:v>
                </c:pt>
                <c:pt idx="2280">
                  <c:v>70646.3</c:v>
                </c:pt>
                <c:pt idx="2281">
                  <c:v>70655</c:v>
                </c:pt>
                <c:pt idx="2282">
                  <c:v>70663.7</c:v>
                </c:pt>
                <c:pt idx="2283">
                  <c:v>70672.3</c:v>
                </c:pt>
                <c:pt idx="2284">
                  <c:v>70680.800000000003</c:v>
                </c:pt>
                <c:pt idx="2285">
                  <c:v>70686.5</c:v>
                </c:pt>
                <c:pt idx="2286">
                  <c:v>70697.8</c:v>
                </c:pt>
                <c:pt idx="2287">
                  <c:v>70703.5</c:v>
                </c:pt>
                <c:pt idx="2288">
                  <c:v>70709.100000000006</c:v>
                </c:pt>
                <c:pt idx="2289">
                  <c:v>70717.399999999994</c:v>
                </c:pt>
                <c:pt idx="2290">
                  <c:v>70725.8</c:v>
                </c:pt>
                <c:pt idx="2291">
                  <c:v>70731.3</c:v>
                </c:pt>
                <c:pt idx="2292">
                  <c:v>70742.399999999994</c:v>
                </c:pt>
                <c:pt idx="2293">
                  <c:v>70747.899999999994</c:v>
                </c:pt>
                <c:pt idx="2294">
                  <c:v>70759</c:v>
                </c:pt>
                <c:pt idx="2295">
                  <c:v>70775.5</c:v>
                </c:pt>
                <c:pt idx="2296">
                  <c:v>70783.899999999994</c:v>
                </c:pt>
                <c:pt idx="2297">
                  <c:v>70789.399999999994</c:v>
                </c:pt>
                <c:pt idx="2298">
                  <c:v>70797.7</c:v>
                </c:pt>
                <c:pt idx="2299">
                  <c:v>70806.100000000006</c:v>
                </c:pt>
                <c:pt idx="2300">
                  <c:v>70811.8</c:v>
                </c:pt>
                <c:pt idx="2301">
                  <c:v>70817.399999999994</c:v>
                </c:pt>
                <c:pt idx="2302">
                  <c:v>70825.899999999994</c:v>
                </c:pt>
                <c:pt idx="2303">
                  <c:v>70834.5</c:v>
                </c:pt>
                <c:pt idx="2304">
                  <c:v>70840.2</c:v>
                </c:pt>
                <c:pt idx="2305">
                  <c:v>70845.899999999994</c:v>
                </c:pt>
                <c:pt idx="2306">
                  <c:v>70854.7</c:v>
                </c:pt>
                <c:pt idx="2307">
                  <c:v>70863.399999999994</c:v>
                </c:pt>
                <c:pt idx="2308">
                  <c:v>70872.3</c:v>
                </c:pt>
                <c:pt idx="2309">
                  <c:v>70878.2</c:v>
                </c:pt>
                <c:pt idx="2310">
                  <c:v>70884.2</c:v>
                </c:pt>
                <c:pt idx="2311">
                  <c:v>70896.5</c:v>
                </c:pt>
                <c:pt idx="2312">
                  <c:v>70902.7</c:v>
                </c:pt>
                <c:pt idx="2313">
                  <c:v>70915.600000000006</c:v>
                </c:pt>
                <c:pt idx="2314">
                  <c:v>70925.399999999994</c:v>
                </c:pt>
                <c:pt idx="2315">
                  <c:v>70932.100000000006</c:v>
                </c:pt>
                <c:pt idx="2316">
                  <c:v>70946.100000000006</c:v>
                </c:pt>
                <c:pt idx="2317">
                  <c:v>70957.5</c:v>
                </c:pt>
                <c:pt idx="2318">
                  <c:v>70968.399999999994</c:v>
                </c:pt>
                <c:pt idx="2319">
                  <c:v>70976</c:v>
                </c:pt>
                <c:pt idx="2320">
                  <c:v>70987.600000000006</c:v>
                </c:pt>
                <c:pt idx="2321">
                  <c:v>70999.399999999994</c:v>
                </c:pt>
                <c:pt idx="2322">
                  <c:v>71012.2</c:v>
                </c:pt>
                <c:pt idx="2323">
                  <c:v>71025</c:v>
                </c:pt>
                <c:pt idx="2324">
                  <c:v>71042.899999999994</c:v>
                </c:pt>
                <c:pt idx="2325">
                  <c:v>71052</c:v>
                </c:pt>
                <c:pt idx="2326">
                  <c:v>71065.5</c:v>
                </c:pt>
                <c:pt idx="2327">
                  <c:v>71079.399999999994</c:v>
                </c:pt>
                <c:pt idx="2328">
                  <c:v>71130.5</c:v>
                </c:pt>
                <c:pt idx="2329">
                  <c:v>71139.7</c:v>
                </c:pt>
                <c:pt idx="2330">
                  <c:v>71158</c:v>
                </c:pt>
                <c:pt idx="2331">
                  <c:v>71167.100000000006</c:v>
                </c:pt>
                <c:pt idx="2332">
                  <c:v>71176.100000000006</c:v>
                </c:pt>
                <c:pt idx="2333">
                  <c:v>71193.7</c:v>
                </c:pt>
                <c:pt idx="2334">
                  <c:v>71202.100000000006</c:v>
                </c:pt>
                <c:pt idx="2335">
                  <c:v>71214.399999999994</c:v>
                </c:pt>
                <c:pt idx="2336">
                  <c:v>71225.399999999994</c:v>
                </c:pt>
                <c:pt idx="2337">
                  <c:v>71232.7</c:v>
                </c:pt>
                <c:pt idx="2338">
                  <c:v>71242.7</c:v>
                </c:pt>
                <c:pt idx="2339">
                  <c:v>71253</c:v>
                </c:pt>
                <c:pt idx="2340">
                  <c:v>71259.899999999994</c:v>
                </c:pt>
                <c:pt idx="2341">
                  <c:v>71267.600000000006</c:v>
                </c:pt>
                <c:pt idx="2342">
                  <c:v>71275.5</c:v>
                </c:pt>
                <c:pt idx="2343">
                  <c:v>71282.5</c:v>
                </c:pt>
                <c:pt idx="2344">
                  <c:v>71288.800000000003</c:v>
                </c:pt>
                <c:pt idx="2345">
                  <c:v>71292.5</c:v>
                </c:pt>
                <c:pt idx="2346">
                  <c:v>71296.2</c:v>
                </c:pt>
                <c:pt idx="2347">
                  <c:v>71300.2</c:v>
                </c:pt>
                <c:pt idx="2348">
                  <c:v>71302.5</c:v>
                </c:pt>
                <c:pt idx="2349">
                  <c:v>71304.600000000006</c:v>
                </c:pt>
                <c:pt idx="2350">
                  <c:v>71306.100000000006</c:v>
                </c:pt>
                <c:pt idx="2351">
                  <c:v>71306.7</c:v>
                </c:pt>
                <c:pt idx="2352">
                  <c:v>71306.899999999994</c:v>
                </c:pt>
                <c:pt idx="2353">
                  <c:v>71307.3</c:v>
                </c:pt>
                <c:pt idx="2354">
                  <c:v>71307.100000000006</c:v>
                </c:pt>
                <c:pt idx="2355">
                  <c:v>71307</c:v>
                </c:pt>
                <c:pt idx="2356">
                  <c:v>71306.399999999994</c:v>
                </c:pt>
                <c:pt idx="2357">
                  <c:v>71305.8</c:v>
                </c:pt>
                <c:pt idx="2358">
                  <c:v>71304.899999999994</c:v>
                </c:pt>
                <c:pt idx="2359">
                  <c:v>71304.3</c:v>
                </c:pt>
                <c:pt idx="2360">
                  <c:v>71303.3</c:v>
                </c:pt>
                <c:pt idx="2361">
                  <c:v>71302.399999999994</c:v>
                </c:pt>
                <c:pt idx="2362">
                  <c:v>71301.8</c:v>
                </c:pt>
                <c:pt idx="2363">
                  <c:v>71300.899999999994</c:v>
                </c:pt>
                <c:pt idx="2364">
                  <c:v>71299.899999999994</c:v>
                </c:pt>
                <c:pt idx="2365">
                  <c:v>71298.899999999994</c:v>
                </c:pt>
                <c:pt idx="2366">
                  <c:v>71297.899999999994</c:v>
                </c:pt>
                <c:pt idx="2367">
                  <c:v>71297.2</c:v>
                </c:pt>
                <c:pt idx="2368">
                  <c:v>71295.8</c:v>
                </c:pt>
                <c:pt idx="2369">
                  <c:v>71295.199999999997</c:v>
                </c:pt>
                <c:pt idx="2370">
                  <c:v>71294.100000000006</c:v>
                </c:pt>
                <c:pt idx="2371">
                  <c:v>71292.800000000003</c:v>
                </c:pt>
                <c:pt idx="2372">
                  <c:v>71292.100000000006</c:v>
                </c:pt>
                <c:pt idx="2373">
                  <c:v>71291.199999999997</c:v>
                </c:pt>
                <c:pt idx="2374">
                  <c:v>71290</c:v>
                </c:pt>
                <c:pt idx="2375">
                  <c:v>71289.399999999994</c:v>
                </c:pt>
                <c:pt idx="2376">
                  <c:v>71288.800000000003</c:v>
                </c:pt>
                <c:pt idx="2377">
                  <c:v>71287.7</c:v>
                </c:pt>
                <c:pt idx="2378">
                  <c:v>71287.3</c:v>
                </c:pt>
                <c:pt idx="2379">
                  <c:v>71286.600000000006</c:v>
                </c:pt>
                <c:pt idx="2380">
                  <c:v>71286</c:v>
                </c:pt>
                <c:pt idx="2381">
                  <c:v>71285.5</c:v>
                </c:pt>
                <c:pt idx="2382">
                  <c:v>71285.2</c:v>
                </c:pt>
                <c:pt idx="2383">
                  <c:v>71285</c:v>
                </c:pt>
                <c:pt idx="2384">
                  <c:v>71285.2</c:v>
                </c:pt>
                <c:pt idx="2385">
                  <c:v>71285.5</c:v>
                </c:pt>
                <c:pt idx="2386">
                  <c:v>71286</c:v>
                </c:pt>
                <c:pt idx="2387">
                  <c:v>71287.199999999997</c:v>
                </c:pt>
                <c:pt idx="2388">
                  <c:v>71289.100000000006</c:v>
                </c:pt>
                <c:pt idx="2389">
                  <c:v>71290.399999999994</c:v>
                </c:pt>
                <c:pt idx="2390">
                  <c:v>71292.5</c:v>
                </c:pt>
                <c:pt idx="2391">
                  <c:v>71295.399999999994</c:v>
                </c:pt>
                <c:pt idx="2392">
                  <c:v>71299</c:v>
                </c:pt>
                <c:pt idx="2393">
                  <c:v>71301.7</c:v>
                </c:pt>
                <c:pt idx="2394">
                  <c:v>71307.899999999994</c:v>
                </c:pt>
                <c:pt idx="2395">
                  <c:v>71311</c:v>
                </c:pt>
                <c:pt idx="2396">
                  <c:v>71319.199999999997</c:v>
                </c:pt>
                <c:pt idx="2397">
                  <c:v>71323.100000000006</c:v>
                </c:pt>
                <c:pt idx="2398">
                  <c:v>71330</c:v>
                </c:pt>
                <c:pt idx="2399">
                  <c:v>71340.5</c:v>
                </c:pt>
                <c:pt idx="2400">
                  <c:v>71345.3</c:v>
                </c:pt>
                <c:pt idx="2401">
                  <c:v>71357.2</c:v>
                </c:pt>
                <c:pt idx="2402">
                  <c:v>71363</c:v>
                </c:pt>
                <c:pt idx="2403">
                  <c:v>71369.2</c:v>
                </c:pt>
                <c:pt idx="2404">
                  <c:v>71378.899999999994</c:v>
                </c:pt>
                <c:pt idx="2405">
                  <c:v>71389.100000000006</c:v>
                </c:pt>
                <c:pt idx="2406">
                  <c:v>71396.3</c:v>
                </c:pt>
                <c:pt idx="2407">
                  <c:v>71407</c:v>
                </c:pt>
                <c:pt idx="2408">
                  <c:v>71418</c:v>
                </c:pt>
                <c:pt idx="2409">
                  <c:v>71429.5</c:v>
                </c:pt>
                <c:pt idx="2410">
                  <c:v>71441.3</c:v>
                </c:pt>
                <c:pt idx="2411">
                  <c:v>71453.2</c:v>
                </c:pt>
                <c:pt idx="2412">
                  <c:v>71465.399999999994</c:v>
                </c:pt>
                <c:pt idx="2413">
                  <c:v>71477.8</c:v>
                </c:pt>
                <c:pt idx="2414">
                  <c:v>71490.399999999994</c:v>
                </c:pt>
                <c:pt idx="2415">
                  <c:v>71503</c:v>
                </c:pt>
                <c:pt idx="2416">
                  <c:v>71515.8</c:v>
                </c:pt>
                <c:pt idx="2417">
                  <c:v>71524.399999999994</c:v>
                </c:pt>
                <c:pt idx="2418">
                  <c:v>71541.600000000006</c:v>
                </c:pt>
                <c:pt idx="2419">
                  <c:v>71550.2</c:v>
                </c:pt>
                <c:pt idx="2420">
                  <c:v>71558.899999999994</c:v>
                </c:pt>
                <c:pt idx="2421">
                  <c:v>71571.899999999994</c:v>
                </c:pt>
                <c:pt idx="2422">
                  <c:v>71584.899999999994</c:v>
                </c:pt>
                <c:pt idx="2423">
                  <c:v>71598</c:v>
                </c:pt>
                <c:pt idx="2424">
                  <c:v>71611.100000000006</c:v>
                </c:pt>
                <c:pt idx="2425">
                  <c:v>71624.3</c:v>
                </c:pt>
                <c:pt idx="2426">
                  <c:v>71642.100000000006</c:v>
                </c:pt>
                <c:pt idx="2427">
                  <c:v>71655.7</c:v>
                </c:pt>
                <c:pt idx="2428">
                  <c:v>71664.899999999994</c:v>
                </c:pt>
                <c:pt idx="2429">
                  <c:v>71683.399999999994</c:v>
                </c:pt>
                <c:pt idx="2430">
                  <c:v>71692.5</c:v>
                </c:pt>
                <c:pt idx="2431">
                  <c:v>71712.100000000006</c:v>
                </c:pt>
                <c:pt idx="2432">
                  <c:v>71722</c:v>
                </c:pt>
                <c:pt idx="2433">
                  <c:v>71732</c:v>
                </c:pt>
                <c:pt idx="2434">
                  <c:v>71752.399999999994</c:v>
                </c:pt>
                <c:pt idx="2435">
                  <c:v>71768.100000000006</c:v>
                </c:pt>
                <c:pt idx="2436">
                  <c:v>71778.600000000006</c:v>
                </c:pt>
                <c:pt idx="2437">
                  <c:v>71794.899999999994</c:v>
                </c:pt>
                <c:pt idx="2438">
                  <c:v>71817.100000000006</c:v>
                </c:pt>
                <c:pt idx="2439">
                  <c:v>71828.399999999994</c:v>
                </c:pt>
                <c:pt idx="2440">
                  <c:v>71851.399999999994</c:v>
                </c:pt>
                <c:pt idx="2441">
                  <c:v>71862.7</c:v>
                </c:pt>
                <c:pt idx="2442">
                  <c:v>71874.5</c:v>
                </c:pt>
                <c:pt idx="2443">
                  <c:v>71898</c:v>
                </c:pt>
                <c:pt idx="2444">
                  <c:v>71909.899999999994</c:v>
                </c:pt>
                <c:pt idx="2445">
                  <c:v>71933.8</c:v>
                </c:pt>
                <c:pt idx="2446">
                  <c:v>71945.7</c:v>
                </c:pt>
                <c:pt idx="2447">
                  <c:v>71963.7</c:v>
                </c:pt>
                <c:pt idx="2448">
                  <c:v>71981.600000000006</c:v>
                </c:pt>
                <c:pt idx="2449">
                  <c:v>71993.5</c:v>
                </c:pt>
                <c:pt idx="2450">
                  <c:v>72011.399999999994</c:v>
                </c:pt>
                <c:pt idx="2451">
                  <c:v>72035.199999999997</c:v>
                </c:pt>
                <c:pt idx="2452">
                  <c:v>72046.899999999994</c:v>
                </c:pt>
                <c:pt idx="2453">
                  <c:v>72064.399999999994</c:v>
                </c:pt>
                <c:pt idx="2454">
                  <c:v>72081.600000000006</c:v>
                </c:pt>
                <c:pt idx="2455">
                  <c:v>72099</c:v>
                </c:pt>
                <c:pt idx="2456">
                  <c:v>72115.899999999994</c:v>
                </c:pt>
                <c:pt idx="2457">
                  <c:v>72127.199999999997</c:v>
                </c:pt>
                <c:pt idx="2458">
                  <c:v>72149.600000000006</c:v>
                </c:pt>
                <c:pt idx="2459">
                  <c:v>72166.2</c:v>
                </c:pt>
                <c:pt idx="2460">
                  <c:v>72177.2</c:v>
                </c:pt>
                <c:pt idx="2461">
                  <c:v>72199.100000000006</c:v>
                </c:pt>
                <c:pt idx="2462">
                  <c:v>72215.3</c:v>
                </c:pt>
                <c:pt idx="2463">
                  <c:v>72231.399999999994</c:v>
                </c:pt>
                <c:pt idx="2464">
                  <c:v>72247.600000000006</c:v>
                </c:pt>
                <c:pt idx="2465">
                  <c:v>72263.600000000006</c:v>
                </c:pt>
                <c:pt idx="2466">
                  <c:v>72284.899999999994</c:v>
                </c:pt>
                <c:pt idx="2467">
                  <c:v>72295.5</c:v>
                </c:pt>
                <c:pt idx="2468">
                  <c:v>72316.7</c:v>
                </c:pt>
                <c:pt idx="2469">
                  <c:v>72332.5</c:v>
                </c:pt>
                <c:pt idx="2470">
                  <c:v>72348.3</c:v>
                </c:pt>
                <c:pt idx="2471">
                  <c:v>72364</c:v>
                </c:pt>
                <c:pt idx="2472">
                  <c:v>72384.899999999994</c:v>
                </c:pt>
                <c:pt idx="2473">
                  <c:v>72395.3</c:v>
                </c:pt>
                <c:pt idx="2474">
                  <c:v>72416</c:v>
                </c:pt>
                <c:pt idx="2475">
                  <c:v>72431.399999999994</c:v>
                </c:pt>
                <c:pt idx="2476">
                  <c:v>72451.7</c:v>
                </c:pt>
                <c:pt idx="2477">
                  <c:v>72461.8</c:v>
                </c:pt>
                <c:pt idx="2478">
                  <c:v>72481.899999999994</c:v>
                </c:pt>
                <c:pt idx="2479">
                  <c:v>72491.8</c:v>
                </c:pt>
                <c:pt idx="2480">
                  <c:v>72511.5</c:v>
                </c:pt>
                <c:pt idx="2481">
                  <c:v>72526</c:v>
                </c:pt>
                <c:pt idx="2482">
                  <c:v>72540.399999999994</c:v>
                </c:pt>
                <c:pt idx="2483">
                  <c:v>72554.600000000006</c:v>
                </c:pt>
                <c:pt idx="2484">
                  <c:v>72568.7</c:v>
                </c:pt>
                <c:pt idx="2485">
                  <c:v>72582.399999999994</c:v>
                </c:pt>
                <c:pt idx="2486">
                  <c:v>72596.100000000006</c:v>
                </c:pt>
                <c:pt idx="2487">
                  <c:v>72609.399999999994</c:v>
                </c:pt>
                <c:pt idx="2488">
                  <c:v>72622.5</c:v>
                </c:pt>
                <c:pt idx="2489">
                  <c:v>72635.399999999994</c:v>
                </c:pt>
                <c:pt idx="2490">
                  <c:v>72648</c:v>
                </c:pt>
                <c:pt idx="2491">
                  <c:v>72660.3</c:v>
                </c:pt>
                <c:pt idx="2492">
                  <c:v>72672.399999999994</c:v>
                </c:pt>
                <c:pt idx="2493">
                  <c:v>72684.2</c:v>
                </c:pt>
                <c:pt idx="2494">
                  <c:v>72699.5</c:v>
                </c:pt>
                <c:pt idx="2495">
                  <c:v>72706.899999999994</c:v>
                </c:pt>
                <c:pt idx="2496">
                  <c:v>72721.5</c:v>
                </c:pt>
                <c:pt idx="2497">
                  <c:v>72728.7</c:v>
                </c:pt>
                <c:pt idx="2498">
                  <c:v>72742.600000000006</c:v>
                </c:pt>
                <c:pt idx="2499">
                  <c:v>72749.5</c:v>
                </c:pt>
                <c:pt idx="2500">
                  <c:v>72762.8</c:v>
                </c:pt>
                <c:pt idx="2501">
                  <c:v>72772.600000000006</c:v>
                </c:pt>
                <c:pt idx="2502">
                  <c:v>72782.2</c:v>
                </c:pt>
                <c:pt idx="2503">
                  <c:v>72791.7</c:v>
                </c:pt>
                <c:pt idx="2504">
                  <c:v>72801.100000000006</c:v>
                </c:pt>
                <c:pt idx="2505">
                  <c:v>72810.3</c:v>
                </c:pt>
                <c:pt idx="2506">
                  <c:v>72819.399999999994</c:v>
                </c:pt>
                <c:pt idx="2507">
                  <c:v>72828.5</c:v>
                </c:pt>
                <c:pt idx="2508">
                  <c:v>72840.600000000006</c:v>
                </c:pt>
                <c:pt idx="2509">
                  <c:v>72846.600000000006</c:v>
                </c:pt>
                <c:pt idx="2510">
                  <c:v>72858.600000000006</c:v>
                </c:pt>
                <c:pt idx="2511">
                  <c:v>72864.600000000006</c:v>
                </c:pt>
                <c:pt idx="2512">
                  <c:v>72873.7</c:v>
                </c:pt>
                <c:pt idx="2513">
                  <c:v>72882.899999999994</c:v>
                </c:pt>
                <c:pt idx="2514">
                  <c:v>72895.100000000006</c:v>
                </c:pt>
                <c:pt idx="2515">
                  <c:v>72901.399999999994</c:v>
                </c:pt>
                <c:pt idx="2516">
                  <c:v>72914</c:v>
                </c:pt>
                <c:pt idx="2517">
                  <c:v>72920.600000000006</c:v>
                </c:pt>
                <c:pt idx="2518">
                  <c:v>72934</c:v>
                </c:pt>
                <c:pt idx="2519">
                  <c:v>72944.2</c:v>
                </c:pt>
                <c:pt idx="2520">
                  <c:v>72954.3</c:v>
                </c:pt>
                <c:pt idx="2521">
                  <c:v>72964.5</c:v>
                </c:pt>
                <c:pt idx="2522">
                  <c:v>72974.600000000006</c:v>
                </c:pt>
                <c:pt idx="2523">
                  <c:v>72988.2</c:v>
                </c:pt>
                <c:pt idx="2524">
                  <c:v>72995.100000000006</c:v>
                </c:pt>
                <c:pt idx="2525">
                  <c:v>73009.100000000006</c:v>
                </c:pt>
                <c:pt idx="2526">
                  <c:v>73016.800000000003</c:v>
                </c:pt>
                <c:pt idx="2527">
                  <c:v>73034.7</c:v>
                </c:pt>
                <c:pt idx="2528">
                  <c:v>73055.100000000006</c:v>
                </c:pt>
                <c:pt idx="2529">
                  <c:v>73338</c:v>
                </c:pt>
                <c:pt idx="2530">
                  <c:v>73356</c:v>
                </c:pt>
                <c:pt idx="2531">
                  <c:v>73369.2</c:v>
                </c:pt>
                <c:pt idx="2532">
                  <c:v>73389.7</c:v>
                </c:pt>
                <c:pt idx="2533">
                  <c:v>73417.3</c:v>
                </c:pt>
                <c:pt idx="2534">
                  <c:v>73431.100000000006</c:v>
                </c:pt>
                <c:pt idx="2535">
                  <c:v>73458.600000000006</c:v>
                </c:pt>
                <c:pt idx="2536">
                  <c:v>73472.3</c:v>
                </c:pt>
                <c:pt idx="2537">
                  <c:v>73492.800000000003</c:v>
                </c:pt>
                <c:pt idx="2538">
                  <c:v>73513.3</c:v>
                </c:pt>
                <c:pt idx="2539">
                  <c:v>73533.8</c:v>
                </c:pt>
                <c:pt idx="2540">
                  <c:v>73554.3</c:v>
                </c:pt>
                <c:pt idx="2541">
                  <c:v>73574.7</c:v>
                </c:pt>
                <c:pt idx="2542">
                  <c:v>73601.399999999994</c:v>
                </c:pt>
                <c:pt idx="2543">
                  <c:v>73614.5</c:v>
                </c:pt>
                <c:pt idx="2544">
                  <c:v>73640.800000000003</c:v>
                </c:pt>
                <c:pt idx="2545">
                  <c:v>73660.3</c:v>
                </c:pt>
                <c:pt idx="2546">
                  <c:v>73686.3</c:v>
                </c:pt>
                <c:pt idx="2547">
                  <c:v>73699.199999999997</c:v>
                </c:pt>
                <c:pt idx="2548">
                  <c:v>73724.899999999994</c:v>
                </c:pt>
                <c:pt idx="2549">
                  <c:v>73737.8</c:v>
                </c:pt>
                <c:pt idx="2550">
                  <c:v>73763.3</c:v>
                </c:pt>
                <c:pt idx="2551">
                  <c:v>73782.399999999994</c:v>
                </c:pt>
                <c:pt idx="2552">
                  <c:v>73795.100000000006</c:v>
                </c:pt>
                <c:pt idx="2553">
                  <c:v>73820.3</c:v>
                </c:pt>
                <c:pt idx="2554">
                  <c:v>73839.100000000006</c:v>
                </c:pt>
                <c:pt idx="2555">
                  <c:v>73857.7</c:v>
                </c:pt>
                <c:pt idx="2556">
                  <c:v>73876.399999999994</c:v>
                </c:pt>
                <c:pt idx="2557">
                  <c:v>73900.899999999994</c:v>
                </c:pt>
                <c:pt idx="2558">
                  <c:v>73919.199999999997</c:v>
                </c:pt>
                <c:pt idx="2559">
                  <c:v>73937.3</c:v>
                </c:pt>
                <c:pt idx="2560">
                  <c:v>73955.3</c:v>
                </c:pt>
                <c:pt idx="2561">
                  <c:v>73967.100000000006</c:v>
                </c:pt>
                <c:pt idx="2562">
                  <c:v>73990.8</c:v>
                </c:pt>
                <c:pt idx="2563">
                  <c:v>74008.3</c:v>
                </c:pt>
                <c:pt idx="2564">
                  <c:v>74025.5</c:v>
                </c:pt>
                <c:pt idx="2565">
                  <c:v>74042.8</c:v>
                </c:pt>
                <c:pt idx="2566">
                  <c:v>74059.8</c:v>
                </c:pt>
                <c:pt idx="2567">
                  <c:v>74082.100000000006</c:v>
                </c:pt>
                <c:pt idx="2568">
                  <c:v>74093.399999999994</c:v>
                </c:pt>
                <c:pt idx="2569">
                  <c:v>74115.5</c:v>
                </c:pt>
                <c:pt idx="2570">
                  <c:v>74131.899999999994</c:v>
                </c:pt>
                <c:pt idx="2571">
                  <c:v>74148.2</c:v>
                </c:pt>
                <c:pt idx="2572">
                  <c:v>74164.399999999994</c:v>
                </c:pt>
                <c:pt idx="2573">
                  <c:v>74180.399999999994</c:v>
                </c:pt>
                <c:pt idx="2574">
                  <c:v>74196.5</c:v>
                </c:pt>
                <c:pt idx="2575">
                  <c:v>74207.100000000006</c:v>
                </c:pt>
                <c:pt idx="2576">
                  <c:v>74228.3</c:v>
                </c:pt>
                <c:pt idx="2577">
                  <c:v>74238.8</c:v>
                </c:pt>
                <c:pt idx="2578">
                  <c:v>74259.8</c:v>
                </c:pt>
                <c:pt idx="2579">
                  <c:v>74275.5</c:v>
                </c:pt>
                <c:pt idx="2580">
                  <c:v>74285.899999999994</c:v>
                </c:pt>
                <c:pt idx="2581">
                  <c:v>74306.8</c:v>
                </c:pt>
                <c:pt idx="2582">
                  <c:v>74322.399999999994</c:v>
                </c:pt>
                <c:pt idx="2583">
                  <c:v>74332.899999999994</c:v>
                </c:pt>
                <c:pt idx="2584">
                  <c:v>74353.7</c:v>
                </c:pt>
                <c:pt idx="2585">
                  <c:v>74369.5</c:v>
                </c:pt>
                <c:pt idx="2586">
                  <c:v>74385.2</c:v>
                </c:pt>
                <c:pt idx="2587">
                  <c:v>74401</c:v>
                </c:pt>
                <c:pt idx="2588">
                  <c:v>74411.5</c:v>
                </c:pt>
                <c:pt idx="2589">
                  <c:v>74427.3</c:v>
                </c:pt>
                <c:pt idx="2590">
                  <c:v>74443.199999999997</c:v>
                </c:pt>
                <c:pt idx="2591">
                  <c:v>74459.100000000006</c:v>
                </c:pt>
                <c:pt idx="2592">
                  <c:v>74475.3</c:v>
                </c:pt>
                <c:pt idx="2593">
                  <c:v>74491.5</c:v>
                </c:pt>
                <c:pt idx="2594">
                  <c:v>74507.7</c:v>
                </c:pt>
                <c:pt idx="2595">
                  <c:v>74524</c:v>
                </c:pt>
                <c:pt idx="2596">
                  <c:v>74540.3</c:v>
                </c:pt>
                <c:pt idx="2597">
                  <c:v>74633.100000000006</c:v>
                </c:pt>
                <c:pt idx="2598">
                  <c:v>74649.600000000006</c:v>
                </c:pt>
                <c:pt idx="2599">
                  <c:v>74666</c:v>
                </c:pt>
                <c:pt idx="2600">
                  <c:v>74693.399999999994</c:v>
                </c:pt>
                <c:pt idx="2601">
                  <c:v>74726.3</c:v>
                </c:pt>
                <c:pt idx="2602">
                  <c:v>74742.7</c:v>
                </c:pt>
                <c:pt idx="2603">
                  <c:v>74759.100000000006</c:v>
                </c:pt>
                <c:pt idx="2604">
                  <c:v>74775.399999999994</c:v>
                </c:pt>
                <c:pt idx="2605">
                  <c:v>74791.600000000006</c:v>
                </c:pt>
                <c:pt idx="2606">
                  <c:v>74813.2</c:v>
                </c:pt>
                <c:pt idx="2607">
                  <c:v>74829.399999999994</c:v>
                </c:pt>
                <c:pt idx="2608">
                  <c:v>74845.600000000006</c:v>
                </c:pt>
                <c:pt idx="2609">
                  <c:v>74861.600000000006</c:v>
                </c:pt>
                <c:pt idx="2610">
                  <c:v>74877.399999999994</c:v>
                </c:pt>
                <c:pt idx="2611">
                  <c:v>74898.5</c:v>
                </c:pt>
                <c:pt idx="2612">
                  <c:v>74914.100000000006</c:v>
                </c:pt>
                <c:pt idx="2613">
                  <c:v>74929.899999999994</c:v>
                </c:pt>
                <c:pt idx="2614">
                  <c:v>74950.399999999994</c:v>
                </c:pt>
                <c:pt idx="2615">
                  <c:v>74965.7</c:v>
                </c:pt>
                <c:pt idx="2616">
                  <c:v>74980.899999999994</c:v>
                </c:pt>
                <c:pt idx="2617">
                  <c:v>74995.899999999994</c:v>
                </c:pt>
                <c:pt idx="2618">
                  <c:v>75016</c:v>
                </c:pt>
                <c:pt idx="2619">
                  <c:v>75025.8</c:v>
                </c:pt>
                <c:pt idx="2620">
                  <c:v>75045.600000000006</c:v>
                </c:pt>
                <c:pt idx="2621">
                  <c:v>75060.2</c:v>
                </c:pt>
                <c:pt idx="2622">
                  <c:v>75069.899999999994</c:v>
                </c:pt>
                <c:pt idx="2623">
                  <c:v>75089.3</c:v>
                </c:pt>
                <c:pt idx="2624">
                  <c:v>75103.600000000006</c:v>
                </c:pt>
                <c:pt idx="2625">
                  <c:v>75118</c:v>
                </c:pt>
                <c:pt idx="2626">
                  <c:v>75137</c:v>
                </c:pt>
                <c:pt idx="2627">
                  <c:v>75151.199999999997</c:v>
                </c:pt>
                <c:pt idx="2628">
                  <c:v>75170.100000000006</c:v>
                </c:pt>
                <c:pt idx="2629">
                  <c:v>75188.899999999994</c:v>
                </c:pt>
                <c:pt idx="2630">
                  <c:v>75198.3</c:v>
                </c:pt>
                <c:pt idx="2631">
                  <c:v>75217</c:v>
                </c:pt>
                <c:pt idx="2632">
                  <c:v>75226.399999999994</c:v>
                </c:pt>
                <c:pt idx="2633">
                  <c:v>75240.399999999994</c:v>
                </c:pt>
                <c:pt idx="2634">
                  <c:v>75254.5</c:v>
                </c:pt>
                <c:pt idx="2635">
                  <c:v>75268.5</c:v>
                </c:pt>
                <c:pt idx="2636">
                  <c:v>75287.3</c:v>
                </c:pt>
                <c:pt idx="2637">
                  <c:v>75296.7</c:v>
                </c:pt>
                <c:pt idx="2638">
                  <c:v>75315.5</c:v>
                </c:pt>
                <c:pt idx="2639">
                  <c:v>75329.600000000006</c:v>
                </c:pt>
                <c:pt idx="2640">
                  <c:v>75348.600000000006</c:v>
                </c:pt>
                <c:pt idx="2641">
                  <c:v>75362.8</c:v>
                </c:pt>
                <c:pt idx="2642">
                  <c:v>75377.2</c:v>
                </c:pt>
                <c:pt idx="2643">
                  <c:v>75396.399999999994</c:v>
                </c:pt>
                <c:pt idx="2644">
                  <c:v>75410.899999999994</c:v>
                </c:pt>
                <c:pt idx="2645">
                  <c:v>75425.600000000006</c:v>
                </c:pt>
                <c:pt idx="2646">
                  <c:v>75445.399999999994</c:v>
                </c:pt>
                <c:pt idx="2647">
                  <c:v>75455.199999999997</c:v>
                </c:pt>
                <c:pt idx="2648">
                  <c:v>75475.3</c:v>
                </c:pt>
                <c:pt idx="2649">
                  <c:v>75500.399999999994</c:v>
                </c:pt>
                <c:pt idx="2650">
                  <c:v>75515.600000000006</c:v>
                </c:pt>
                <c:pt idx="2651">
                  <c:v>75536.100000000006</c:v>
                </c:pt>
                <c:pt idx="2652">
                  <c:v>75556.600000000006</c:v>
                </c:pt>
                <c:pt idx="2653">
                  <c:v>75582.5</c:v>
                </c:pt>
                <c:pt idx="2654">
                  <c:v>75598</c:v>
                </c:pt>
                <c:pt idx="2655">
                  <c:v>75613.7</c:v>
                </c:pt>
                <c:pt idx="2656">
                  <c:v>75634.5</c:v>
                </c:pt>
                <c:pt idx="2657">
                  <c:v>75650.2</c:v>
                </c:pt>
                <c:pt idx="2658">
                  <c:v>75665.8</c:v>
                </c:pt>
                <c:pt idx="2659">
                  <c:v>75681.5</c:v>
                </c:pt>
                <c:pt idx="2660">
                  <c:v>75697</c:v>
                </c:pt>
                <c:pt idx="2661">
                  <c:v>75712.5</c:v>
                </c:pt>
                <c:pt idx="2662">
                  <c:v>75733</c:v>
                </c:pt>
                <c:pt idx="2663">
                  <c:v>75748.3</c:v>
                </c:pt>
                <c:pt idx="2664">
                  <c:v>75763.399999999994</c:v>
                </c:pt>
                <c:pt idx="2665">
                  <c:v>75778.600000000006</c:v>
                </c:pt>
                <c:pt idx="2666">
                  <c:v>75798.2</c:v>
                </c:pt>
                <c:pt idx="2667">
                  <c:v>75808.100000000006</c:v>
                </c:pt>
                <c:pt idx="2668">
                  <c:v>75827.399999999994</c:v>
                </c:pt>
                <c:pt idx="2669">
                  <c:v>75841.600000000006</c:v>
                </c:pt>
                <c:pt idx="2670">
                  <c:v>75855.600000000006</c:v>
                </c:pt>
                <c:pt idx="2671">
                  <c:v>75869.3</c:v>
                </c:pt>
                <c:pt idx="2672">
                  <c:v>75882.8</c:v>
                </c:pt>
                <c:pt idx="2673">
                  <c:v>75896</c:v>
                </c:pt>
                <c:pt idx="2674">
                  <c:v>75904.600000000006</c:v>
                </c:pt>
                <c:pt idx="2675">
                  <c:v>75921.5</c:v>
                </c:pt>
                <c:pt idx="2676">
                  <c:v>75933.600000000006</c:v>
                </c:pt>
                <c:pt idx="2677">
                  <c:v>75945.7</c:v>
                </c:pt>
                <c:pt idx="2678">
                  <c:v>75957.5</c:v>
                </c:pt>
                <c:pt idx="2679">
                  <c:v>75973.100000000006</c:v>
                </c:pt>
                <c:pt idx="2680">
                  <c:v>75980.5</c:v>
                </c:pt>
                <c:pt idx="2681">
                  <c:v>75995.399999999994</c:v>
                </c:pt>
                <c:pt idx="2682">
                  <c:v>76002.2</c:v>
                </c:pt>
                <c:pt idx="2683">
                  <c:v>76016.5</c:v>
                </c:pt>
                <c:pt idx="2684">
                  <c:v>76023.100000000006</c:v>
                </c:pt>
                <c:pt idx="2685">
                  <c:v>76036.800000000003</c:v>
                </c:pt>
                <c:pt idx="2686">
                  <c:v>76046.600000000006</c:v>
                </c:pt>
                <c:pt idx="2687">
                  <c:v>76059.5</c:v>
                </c:pt>
                <c:pt idx="2688">
                  <c:v>76081.8</c:v>
                </c:pt>
                <c:pt idx="2689">
                  <c:v>76097.600000000006</c:v>
                </c:pt>
                <c:pt idx="2690">
                  <c:v>76106.899999999994</c:v>
                </c:pt>
                <c:pt idx="2691">
                  <c:v>76116.100000000006</c:v>
                </c:pt>
                <c:pt idx="2692">
                  <c:v>76125.399999999994</c:v>
                </c:pt>
                <c:pt idx="2693">
                  <c:v>76137.7</c:v>
                </c:pt>
                <c:pt idx="2694">
                  <c:v>76143.8</c:v>
                </c:pt>
                <c:pt idx="2695">
                  <c:v>76156.100000000006</c:v>
                </c:pt>
                <c:pt idx="2696">
                  <c:v>76162.3</c:v>
                </c:pt>
                <c:pt idx="2697">
                  <c:v>76174.8</c:v>
                </c:pt>
                <c:pt idx="2698">
                  <c:v>76184.2</c:v>
                </c:pt>
                <c:pt idx="2699">
                  <c:v>76193.7</c:v>
                </c:pt>
                <c:pt idx="2700">
                  <c:v>76206.399999999994</c:v>
                </c:pt>
                <c:pt idx="2701">
                  <c:v>76219.3</c:v>
                </c:pt>
                <c:pt idx="2702">
                  <c:v>76226.100000000006</c:v>
                </c:pt>
                <c:pt idx="2703">
                  <c:v>76239.5</c:v>
                </c:pt>
                <c:pt idx="2704">
                  <c:v>76253.100000000006</c:v>
                </c:pt>
                <c:pt idx="2705">
                  <c:v>76260.2</c:v>
                </c:pt>
                <c:pt idx="2706">
                  <c:v>76274.399999999994</c:v>
                </c:pt>
                <c:pt idx="2707">
                  <c:v>76282</c:v>
                </c:pt>
                <c:pt idx="2708">
                  <c:v>76296.899999999994</c:v>
                </c:pt>
                <c:pt idx="2709">
                  <c:v>76308.7</c:v>
                </c:pt>
                <c:pt idx="2710">
                  <c:v>76324.3</c:v>
                </c:pt>
                <c:pt idx="2711">
                  <c:v>76336</c:v>
                </c:pt>
                <c:pt idx="2712">
                  <c:v>76348</c:v>
                </c:pt>
                <c:pt idx="2713">
                  <c:v>76364.7</c:v>
                </c:pt>
                <c:pt idx="2714">
                  <c:v>76381.8</c:v>
                </c:pt>
                <c:pt idx="2715">
                  <c:v>76399.3</c:v>
                </c:pt>
                <c:pt idx="2716">
                  <c:v>76408.399999999994</c:v>
                </c:pt>
                <c:pt idx="2717">
                  <c:v>76426.399999999994</c:v>
                </c:pt>
                <c:pt idx="2718">
                  <c:v>76440.100000000006</c:v>
                </c:pt>
                <c:pt idx="2719">
                  <c:v>76472.7</c:v>
                </c:pt>
                <c:pt idx="2720">
                  <c:v>76530.3</c:v>
                </c:pt>
                <c:pt idx="2721">
                  <c:v>76545</c:v>
                </c:pt>
                <c:pt idx="2722">
                  <c:v>76554.8</c:v>
                </c:pt>
                <c:pt idx="2723">
                  <c:v>76574.7</c:v>
                </c:pt>
                <c:pt idx="2724">
                  <c:v>76589.600000000006</c:v>
                </c:pt>
                <c:pt idx="2725">
                  <c:v>76605</c:v>
                </c:pt>
                <c:pt idx="2726">
                  <c:v>76620.5</c:v>
                </c:pt>
                <c:pt idx="2727">
                  <c:v>76641.600000000006</c:v>
                </c:pt>
                <c:pt idx="2728">
                  <c:v>76652.2</c:v>
                </c:pt>
                <c:pt idx="2729">
                  <c:v>76673.7</c:v>
                </c:pt>
                <c:pt idx="2730">
                  <c:v>76689.8</c:v>
                </c:pt>
                <c:pt idx="2731">
                  <c:v>76705.899999999994</c:v>
                </c:pt>
                <c:pt idx="2732">
                  <c:v>76722.100000000006</c:v>
                </c:pt>
                <c:pt idx="2733">
                  <c:v>76738.600000000006</c:v>
                </c:pt>
                <c:pt idx="2734">
                  <c:v>76761</c:v>
                </c:pt>
                <c:pt idx="2735">
                  <c:v>76772.100000000006</c:v>
                </c:pt>
                <c:pt idx="2736">
                  <c:v>76789.100000000006</c:v>
                </c:pt>
                <c:pt idx="2737">
                  <c:v>76812.100000000006</c:v>
                </c:pt>
                <c:pt idx="2738">
                  <c:v>76823.5</c:v>
                </c:pt>
                <c:pt idx="2739">
                  <c:v>76846.899999999994</c:v>
                </c:pt>
                <c:pt idx="2740">
                  <c:v>76864.899999999994</c:v>
                </c:pt>
                <c:pt idx="2741">
                  <c:v>76882.899999999994</c:v>
                </c:pt>
                <c:pt idx="2742">
                  <c:v>76895.100000000006</c:v>
                </c:pt>
                <c:pt idx="2743">
                  <c:v>76920</c:v>
                </c:pt>
                <c:pt idx="2744">
                  <c:v>76932.600000000006</c:v>
                </c:pt>
                <c:pt idx="2745">
                  <c:v>76951.899999999994</c:v>
                </c:pt>
                <c:pt idx="2746">
                  <c:v>76971.199999999997</c:v>
                </c:pt>
                <c:pt idx="2747">
                  <c:v>76991.100000000006</c:v>
                </c:pt>
                <c:pt idx="2748">
                  <c:v>77010.8</c:v>
                </c:pt>
                <c:pt idx="2749">
                  <c:v>77037.7</c:v>
                </c:pt>
                <c:pt idx="2750">
                  <c:v>77058</c:v>
                </c:pt>
                <c:pt idx="2751">
                  <c:v>77078.399999999994</c:v>
                </c:pt>
                <c:pt idx="2752">
                  <c:v>77098.899999999994</c:v>
                </c:pt>
                <c:pt idx="2753">
                  <c:v>77126.2</c:v>
                </c:pt>
                <c:pt idx="2754">
                  <c:v>77139.899999999994</c:v>
                </c:pt>
                <c:pt idx="2755">
                  <c:v>77167.100000000006</c:v>
                </c:pt>
                <c:pt idx="2756">
                  <c:v>77180.5</c:v>
                </c:pt>
                <c:pt idx="2757">
                  <c:v>77207.199999999997</c:v>
                </c:pt>
                <c:pt idx="2758">
                  <c:v>77220.5</c:v>
                </c:pt>
                <c:pt idx="2759">
                  <c:v>77246.5</c:v>
                </c:pt>
                <c:pt idx="2760">
                  <c:v>77259.399999999994</c:v>
                </c:pt>
                <c:pt idx="2761">
                  <c:v>77284.899999999994</c:v>
                </c:pt>
                <c:pt idx="2762">
                  <c:v>77303.5</c:v>
                </c:pt>
                <c:pt idx="2763">
                  <c:v>77321.8</c:v>
                </c:pt>
                <c:pt idx="2764">
                  <c:v>77345.399999999994</c:v>
                </c:pt>
                <c:pt idx="2765">
                  <c:v>77357</c:v>
                </c:pt>
                <c:pt idx="2766">
                  <c:v>77379.899999999994</c:v>
                </c:pt>
                <c:pt idx="2767">
                  <c:v>77390.899999999994</c:v>
                </c:pt>
                <c:pt idx="2768">
                  <c:v>77413</c:v>
                </c:pt>
                <c:pt idx="2769">
                  <c:v>77423.3</c:v>
                </c:pt>
                <c:pt idx="2770">
                  <c:v>77444.7</c:v>
                </c:pt>
                <c:pt idx="2771">
                  <c:v>77454.7</c:v>
                </c:pt>
                <c:pt idx="2772">
                  <c:v>77475.3</c:v>
                </c:pt>
                <c:pt idx="2773">
                  <c:v>77485</c:v>
                </c:pt>
                <c:pt idx="2774">
                  <c:v>77504.899999999994</c:v>
                </c:pt>
                <c:pt idx="2775">
                  <c:v>77519.399999999994</c:v>
                </c:pt>
                <c:pt idx="2776">
                  <c:v>77533.8</c:v>
                </c:pt>
                <c:pt idx="2777">
                  <c:v>77553</c:v>
                </c:pt>
                <c:pt idx="2778">
                  <c:v>77562.5</c:v>
                </c:pt>
                <c:pt idx="2779">
                  <c:v>77586.2</c:v>
                </c:pt>
                <c:pt idx="2780">
                  <c:v>77600.399999999994</c:v>
                </c:pt>
                <c:pt idx="2781">
                  <c:v>77619.5</c:v>
                </c:pt>
                <c:pt idx="2782">
                  <c:v>77628.899999999994</c:v>
                </c:pt>
                <c:pt idx="2783">
                  <c:v>77648.3</c:v>
                </c:pt>
                <c:pt idx="2784">
                  <c:v>77657.8</c:v>
                </c:pt>
                <c:pt idx="2785">
                  <c:v>77677.5</c:v>
                </c:pt>
                <c:pt idx="2786">
                  <c:v>77687.7</c:v>
                </c:pt>
                <c:pt idx="2787">
                  <c:v>77707.7</c:v>
                </c:pt>
                <c:pt idx="2788">
                  <c:v>77723</c:v>
                </c:pt>
                <c:pt idx="2789">
                  <c:v>77738.5</c:v>
                </c:pt>
                <c:pt idx="2790">
                  <c:v>77754.100000000006</c:v>
                </c:pt>
                <c:pt idx="2791">
                  <c:v>77770.5</c:v>
                </c:pt>
                <c:pt idx="2792">
                  <c:v>77786.899999999994</c:v>
                </c:pt>
                <c:pt idx="2793">
                  <c:v>77809.100000000006</c:v>
                </c:pt>
                <c:pt idx="2794">
                  <c:v>77826.7</c:v>
                </c:pt>
                <c:pt idx="2795">
                  <c:v>77843.899999999994</c:v>
                </c:pt>
                <c:pt idx="2796">
                  <c:v>77861.8</c:v>
                </c:pt>
                <c:pt idx="2797">
                  <c:v>77879.600000000006</c:v>
                </c:pt>
                <c:pt idx="2798">
                  <c:v>77922.600000000006</c:v>
                </c:pt>
                <c:pt idx="2799">
                  <c:v>77954.399999999994</c:v>
                </c:pt>
                <c:pt idx="2800">
                  <c:v>77973.600000000006</c:v>
                </c:pt>
                <c:pt idx="2801">
                  <c:v>77999.399999999994</c:v>
                </c:pt>
                <c:pt idx="2802">
                  <c:v>78032.2</c:v>
                </c:pt>
                <c:pt idx="2803">
                  <c:v>78052.2</c:v>
                </c:pt>
                <c:pt idx="2804">
                  <c:v>78072.399999999994</c:v>
                </c:pt>
                <c:pt idx="2805">
                  <c:v>78106.399999999994</c:v>
                </c:pt>
                <c:pt idx="2806">
                  <c:v>78134.2</c:v>
                </c:pt>
                <c:pt idx="2807">
                  <c:v>78162</c:v>
                </c:pt>
                <c:pt idx="2808">
                  <c:v>78190.3</c:v>
                </c:pt>
                <c:pt idx="2809">
                  <c:v>78211.899999999994</c:v>
                </c:pt>
                <c:pt idx="2810">
                  <c:v>78233.2</c:v>
                </c:pt>
                <c:pt idx="2811">
                  <c:v>78269.5</c:v>
                </c:pt>
                <c:pt idx="2812">
                  <c:v>78291.600000000006</c:v>
                </c:pt>
                <c:pt idx="2813">
                  <c:v>78321.399999999994</c:v>
                </c:pt>
                <c:pt idx="2814">
                  <c:v>78351.399999999994</c:v>
                </c:pt>
                <c:pt idx="2815">
                  <c:v>78382.100000000006</c:v>
                </c:pt>
                <c:pt idx="2816">
                  <c:v>78413.3</c:v>
                </c:pt>
                <c:pt idx="2817">
                  <c:v>78436.5</c:v>
                </c:pt>
                <c:pt idx="2818">
                  <c:v>78460.2</c:v>
                </c:pt>
                <c:pt idx="2819">
                  <c:v>78491.899999999994</c:v>
                </c:pt>
                <c:pt idx="2820">
                  <c:v>78516.2</c:v>
                </c:pt>
                <c:pt idx="2821">
                  <c:v>78548.5</c:v>
                </c:pt>
                <c:pt idx="2822">
                  <c:v>78581</c:v>
                </c:pt>
                <c:pt idx="2823">
                  <c:v>78613.5</c:v>
                </c:pt>
                <c:pt idx="2824">
                  <c:v>78646</c:v>
                </c:pt>
                <c:pt idx="2825">
                  <c:v>78678.2</c:v>
                </c:pt>
                <c:pt idx="2826">
                  <c:v>78710.2</c:v>
                </c:pt>
                <c:pt idx="2827">
                  <c:v>78734</c:v>
                </c:pt>
                <c:pt idx="2828">
                  <c:v>78757.399999999994</c:v>
                </c:pt>
                <c:pt idx="2829">
                  <c:v>78788.100000000006</c:v>
                </c:pt>
                <c:pt idx="2830">
                  <c:v>78817.899999999994</c:v>
                </c:pt>
                <c:pt idx="2831">
                  <c:v>78840</c:v>
                </c:pt>
                <c:pt idx="2832">
                  <c:v>78869</c:v>
                </c:pt>
                <c:pt idx="2833">
                  <c:v>78897.3</c:v>
                </c:pt>
                <c:pt idx="2834">
                  <c:v>78925</c:v>
                </c:pt>
                <c:pt idx="2835">
                  <c:v>78952.100000000006</c:v>
                </c:pt>
                <c:pt idx="2836">
                  <c:v>78978.7</c:v>
                </c:pt>
                <c:pt idx="2837">
                  <c:v>78998.5</c:v>
                </c:pt>
                <c:pt idx="2838">
                  <c:v>79018</c:v>
                </c:pt>
                <c:pt idx="2839">
                  <c:v>79043.100000000006</c:v>
                </c:pt>
                <c:pt idx="2840">
                  <c:v>79061.8</c:v>
                </c:pt>
                <c:pt idx="2841">
                  <c:v>79086.399999999994</c:v>
                </c:pt>
                <c:pt idx="2842">
                  <c:v>79110.7</c:v>
                </c:pt>
                <c:pt idx="2843">
                  <c:v>79134.5</c:v>
                </c:pt>
                <c:pt idx="2844">
                  <c:v>79158.5</c:v>
                </c:pt>
                <c:pt idx="2845">
                  <c:v>79170.2</c:v>
                </c:pt>
                <c:pt idx="2846">
                  <c:v>79193.600000000006</c:v>
                </c:pt>
                <c:pt idx="2847">
                  <c:v>79216.800000000003</c:v>
                </c:pt>
                <c:pt idx="2848">
                  <c:v>79239.8</c:v>
                </c:pt>
                <c:pt idx="2849">
                  <c:v>79251.3</c:v>
                </c:pt>
                <c:pt idx="2850">
                  <c:v>79273.899999999994</c:v>
                </c:pt>
                <c:pt idx="2851">
                  <c:v>79290.899999999994</c:v>
                </c:pt>
                <c:pt idx="2852">
                  <c:v>79307.7</c:v>
                </c:pt>
                <c:pt idx="2853">
                  <c:v>79330.100000000006</c:v>
                </c:pt>
                <c:pt idx="2854">
                  <c:v>79346.8</c:v>
                </c:pt>
                <c:pt idx="2855">
                  <c:v>79368.899999999994</c:v>
                </c:pt>
                <c:pt idx="2856">
                  <c:v>79390.899999999994</c:v>
                </c:pt>
                <c:pt idx="2857">
                  <c:v>79401.7</c:v>
                </c:pt>
                <c:pt idx="2858">
                  <c:v>79423.600000000006</c:v>
                </c:pt>
                <c:pt idx="2859">
                  <c:v>79439.8</c:v>
                </c:pt>
                <c:pt idx="2860">
                  <c:v>79456</c:v>
                </c:pt>
                <c:pt idx="2861">
                  <c:v>79477.3</c:v>
                </c:pt>
                <c:pt idx="2862">
                  <c:v>79488</c:v>
                </c:pt>
                <c:pt idx="2863">
                  <c:v>79509</c:v>
                </c:pt>
                <c:pt idx="2864">
                  <c:v>79519.5</c:v>
                </c:pt>
                <c:pt idx="2865">
                  <c:v>79535.199999999997</c:v>
                </c:pt>
                <c:pt idx="2866">
                  <c:v>79550.7</c:v>
                </c:pt>
                <c:pt idx="2867">
                  <c:v>79566</c:v>
                </c:pt>
                <c:pt idx="2868">
                  <c:v>79581.3</c:v>
                </c:pt>
                <c:pt idx="2869">
                  <c:v>79596.3</c:v>
                </c:pt>
                <c:pt idx="2870">
                  <c:v>79616.3</c:v>
                </c:pt>
                <c:pt idx="2871">
                  <c:v>79626.2</c:v>
                </c:pt>
                <c:pt idx="2872">
                  <c:v>79645.8</c:v>
                </c:pt>
                <c:pt idx="2873">
                  <c:v>79655.5</c:v>
                </c:pt>
                <c:pt idx="2874">
                  <c:v>79674.600000000006</c:v>
                </c:pt>
                <c:pt idx="2875">
                  <c:v>79684.100000000006</c:v>
                </c:pt>
                <c:pt idx="2876">
                  <c:v>79702.8</c:v>
                </c:pt>
                <c:pt idx="2877">
                  <c:v>79712</c:v>
                </c:pt>
                <c:pt idx="2878">
                  <c:v>79730.100000000006</c:v>
                </c:pt>
                <c:pt idx="2879">
                  <c:v>79748</c:v>
                </c:pt>
                <c:pt idx="2880">
                  <c:v>79761.3</c:v>
                </c:pt>
                <c:pt idx="2881">
                  <c:v>79783.100000000006</c:v>
                </c:pt>
                <c:pt idx="2882">
                  <c:v>79796</c:v>
                </c:pt>
                <c:pt idx="2883">
                  <c:v>79808.800000000003</c:v>
                </c:pt>
                <c:pt idx="2884">
                  <c:v>79821.100000000006</c:v>
                </c:pt>
                <c:pt idx="2885">
                  <c:v>79837.7</c:v>
                </c:pt>
                <c:pt idx="2886">
                  <c:v>79845.7</c:v>
                </c:pt>
                <c:pt idx="2887">
                  <c:v>79861.8</c:v>
                </c:pt>
                <c:pt idx="2888">
                  <c:v>79869.7</c:v>
                </c:pt>
                <c:pt idx="2889">
                  <c:v>79881.399999999994</c:v>
                </c:pt>
                <c:pt idx="2890">
                  <c:v>79896.899999999994</c:v>
                </c:pt>
                <c:pt idx="2891">
                  <c:v>79912.100000000006</c:v>
                </c:pt>
                <c:pt idx="2892">
                  <c:v>79923.600000000006</c:v>
                </c:pt>
                <c:pt idx="2893">
                  <c:v>79938.7</c:v>
                </c:pt>
                <c:pt idx="2894">
                  <c:v>79953.7</c:v>
                </c:pt>
                <c:pt idx="2895">
                  <c:v>79964.899999999994</c:v>
                </c:pt>
                <c:pt idx="2896">
                  <c:v>79983.399999999994</c:v>
                </c:pt>
                <c:pt idx="2897">
                  <c:v>79994.5</c:v>
                </c:pt>
                <c:pt idx="2898">
                  <c:v>80020.3</c:v>
                </c:pt>
                <c:pt idx="2899">
                  <c:v>80031.3</c:v>
                </c:pt>
                <c:pt idx="2900">
                  <c:v>80049.7</c:v>
                </c:pt>
                <c:pt idx="2901">
                  <c:v>80068.2</c:v>
                </c:pt>
                <c:pt idx="2902">
                  <c:v>80094.3</c:v>
                </c:pt>
                <c:pt idx="2903">
                  <c:v>80105.5</c:v>
                </c:pt>
                <c:pt idx="2904">
                  <c:v>80116.800000000003</c:v>
                </c:pt>
                <c:pt idx="2905">
                  <c:v>80128.2</c:v>
                </c:pt>
                <c:pt idx="2906">
                  <c:v>80139.7</c:v>
                </c:pt>
                <c:pt idx="2907">
                  <c:v>80155.100000000006</c:v>
                </c:pt>
                <c:pt idx="2908">
                  <c:v>80166.8</c:v>
                </c:pt>
                <c:pt idx="2909">
                  <c:v>80182.399999999994</c:v>
                </c:pt>
                <c:pt idx="2910">
                  <c:v>80194.3</c:v>
                </c:pt>
                <c:pt idx="2911">
                  <c:v>80210.3</c:v>
                </c:pt>
                <c:pt idx="2912">
                  <c:v>80218.399999999994</c:v>
                </c:pt>
                <c:pt idx="2913">
                  <c:v>80230.5</c:v>
                </c:pt>
                <c:pt idx="2914">
                  <c:v>80242.7</c:v>
                </c:pt>
                <c:pt idx="2915">
                  <c:v>80259.100000000006</c:v>
                </c:pt>
                <c:pt idx="2916">
                  <c:v>80267.3</c:v>
                </c:pt>
                <c:pt idx="2917">
                  <c:v>80279.7</c:v>
                </c:pt>
                <c:pt idx="2918">
                  <c:v>80296.399999999994</c:v>
                </c:pt>
                <c:pt idx="2919">
                  <c:v>80309</c:v>
                </c:pt>
                <c:pt idx="2920">
                  <c:v>80325.8</c:v>
                </c:pt>
                <c:pt idx="2921">
                  <c:v>80338.5</c:v>
                </c:pt>
                <c:pt idx="2922">
                  <c:v>80359.8</c:v>
                </c:pt>
                <c:pt idx="2923">
                  <c:v>80377</c:v>
                </c:pt>
                <c:pt idx="2924">
                  <c:v>80389.899999999994</c:v>
                </c:pt>
                <c:pt idx="2925">
                  <c:v>80402.899999999994</c:v>
                </c:pt>
                <c:pt idx="2926">
                  <c:v>80424.800000000003</c:v>
                </c:pt>
                <c:pt idx="2927">
                  <c:v>80437.899999999994</c:v>
                </c:pt>
                <c:pt idx="2928">
                  <c:v>80455.7</c:v>
                </c:pt>
                <c:pt idx="2929">
                  <c:v>80469.2</c:v>
                </c:pt>
                <c:pt idx="2930">
                  <c:v>80487.199999999997</c:v>
                </c:pt>
                <c:pt idx="2931">
                  <c:v>80505.600000000006</c:v>
                </c:pt>
                <c:pt idx="2932">
                  <c:v>80524</c:v>
                </c:pt>
                <c:pt idx="2933">
                  <c:v>80547.399999999994</c:v>
                </c:pt>
                <c:pt idx="2934">
                  <c:v>80566.600000000006</c:v>
                </c:pt>
                <c:pt idx="2935">
                  <c:v>80585.899999999994</c:v>
                </c:pt>
                <c:pt idx="2936">
                  <c:v>80595.5</c:v>
                </c:pt>
                <c:pt idx="2937">
                  <c:v>80615.5</c:v>
                </c:pt>
                <c:pt idx="2938">
                  <c:v>80635.600000000006</c:v>
                </c:pt>
                <c:pt idx="2939">
                  <c:v>80646.100000000006</c:v>
                </c:pt>
                <c:pt idx="2940">
                  <c:v>80667.3</c:v>
                </c:pt>
                <c:pt idx="2941">
                  <c:v>80688.800000000003</c:v>
                </c:pt>
                <c:pt idx="2942">
                  <c:v>80705.399999999994</c:v>
                </c:pt>
                <c:pt idx="2943">
                  <c:v>80722.5</c:v>
                </c:pt>
                <c:pt idx="2944">
                  <c:v>80745.399999999994</c:v>
                </c:pt>
                <c:pt idx="2945">
                  <c:v>80763.100000000006</c:v>
                </c:pt>
                <c:pt idx="2946">
                  <c:v>80786.8</c:v>
                </c:pt>
                <c:pt idx="2947">
                  <c:v>80816.800000000003</c:v>
                </c:pt>
                <c:pt idx="2948">
                  <c:v>80847.3</c:v>
                </c:pt>
                <c:pt idx="2949">
                  <c:v>80878.5</c:v>
                </c:pt>
                <c:pt idx="2950">
                  <c:v>80903.399999999994</c:v>
                </c:pt>
                <c:pt idx="2951">
                  <c:v>80934.600000000006</c:v>
                </c:pt>
                <c:pt idx="2952">
                  <c:v>80959.600000000006</c:v>
                </c:pt>
                <c:pt idx="2953">
                  <c:v>80996.7</c:v>
                </c:pt>
                <c:pt idx="2954">
                  <c:v>81021.3</c:v>
                </c:pt>
                <c:pt idx="2955">
                  <c:v>81045.5</c:v>
                </c:pt>
                <c:pt idx="2956">
                  <c:v>81068.899999999994</c:v>
                </c:pt>
                <c:pt idx="2957">
                  <c:v>81092.100000000006</c:v>
                </c:pt>
                <c:pt idx="2958">
                  <c:v>81115</c:v>
                </c:pt>
                <c:pt idx="2959">
                  <c:v>81137.399999999994</c:v>
                </c:pt>
                <c:pt idx="2960">
                  <c:v>81164.100000000006</c:v>
                </c:pt>
                <c:pt idx="2961">
                  <c:v>81180</c:v>
                </c:pt>
                <c:pt idx="2962">
                  <c:v>81200.399999999994</c:v>
                </c:pt>
                <c:pt idx="2963">
                  <c:v>81220</c:v>
                </c:pt>
                <c:pt idx="2964">
                  <c:v>81234.7</c:v>
                </c:pt>
                <c:pt idx="2965">
                  <c:v>81248.399999999994</c:v>
                </c:pt>
                <c:pt idx="2966">
                  <c:v>81266.600000000006</c:v>
                </c:pt>
                <c:pt idx="2967">
                  <c:v>81279.600000000006</c:v>
                </c:pt>
                <c:pt idx="2968">
                  <c:v>81292.399999999994</c:v>
                </c:pt>
                <c:pt idx="2969">
                  <c:v>81308.899999999994</c:v>
                </c:pt>
                <c:pt idx="2970">
                  <c:v>81317.2</c:v>
                </c:pt>
                <c:pt idx="2971">
                  <c:v>81333.2</c:v>
                </c:pt>
                <c:pt idx="2972">
                  <c:v>81349</c:v>
                </c:pt>
                <c:pt idx="2973">
                  <c:v>81360.5</c:v>
                </c:pt>
                <c:pt idx="2974">
                  <c:v>81375.7</c:v>
                </c:pt>
                <c:pt idx="2975">
                  <c:v>81390.600000000006</c:v>
                </c:pt>
                <c:pt idx="2976">
                  <c:v>81401.600000000006</c:v>
                </c:pt>
                <c:pt idx="2977">
                  <c:v>81412.5</c:v>
                </c:pt>
                <c:pt idx="2978">
                  <c:v>81426.899999999994</c:v>
                </c:pt>
                <c:pt idx="2979">
                  <c:v>81437.5</c:v>
                </c:pt>
                <c:pt idx="2980">
                  <c:v>81448.100000000006</c:v>
                </c:pt>
                <c:pt idx="2981">
                  <c:v>81462</c:v>
                </c:pt>
                <c:pt idx="2982">
                  <c:v>81475.8</c:v>
                </c:pt>
                <c:pt idx="2983">
                  <c:v>81489.5</c:v>
                </c:pt>
                <c:pt idx="2984">
                  <c:v>81499.8</c:v>
                </c:pt>
                <c:pt idx="2985">
                  <c:v>81509.899999999994</c:v>
                </c:pt>
                <c:pt idx="2986">
                  <c:v>81523.399999999994</c:v>
                </c:pt>
                <c:pt idx="2987">
                  <c:v>81536.899999999994</c:v>
                </c:pt>
                <c:pt idx="2988">
                  <c:v>81547</c:v>
                </c:pt>
                <c:pt idx="2989">
                  <c:v>81557</c:v>
                </c:pt>
                <c:pt idx="2990">
                  <c:v>81570.399999999994</c:v>
                </c:pt>
                <c:pt idx="2991">
                  <c:v>81583.8</c:v>
                </c:pt>
                <c:pt idx="2992">
                  <c:v>81593.7</c:v>
                </c:pt>
                <c:pt idx="2993">
                  <c:v>81607</c:v>
                </c:pt>
                <c:pt idx="2994">
                  <c:v>81620.100000000006</c:v>
                </c:pt>
                <c:pt idx="2995">
                  <c:v>81626.7</c:v>
                </c:pt>
                <c:pt idx="2996">
                  <c:v>81639.7</c:v>
                </c:pt>
                <c:pt idx="2997">
                  <c:v>81652.600000000006</c:v>
                </c:pt>
                <c:pt idx="2998">
                  <c:v>81665.3</c:v>
                </c:pt>
                <c:pt idx="2999">
                  <c:v>81674.8</c:v>
                </c:pt>
                <c:pt idx="3000">
                  <c:v>81687.3</c:v>
                </c:pt>
                <c:pt idx="3001">
                  <c:v>81696.5</c:v>
                </c:pt>
                <c:pt idx="3002">
                  <c:v>81705.7</c:v>
                </c:pt>
                <c:pt idx="3003">
                  <c:v>81717.8</c:v>
                </c:pt>
                <c:pt idx="3004">
                  <c:v>81729.7</c:v>
                </c:pt>
                <c:pt idx="3005">
                  <c:v>81738.600000000006</c:v>
                </c:pt>
                <c:pt idx="3006">
                  <c:v>81750.399999999994</c:v>
                </c:pt>
                <c:pt idx="3007">
                  <c:v>81759.100000000006</c:v>
                </c:pt>
                <c:pt idx="3008">
                  <c:v>81770.8</c:v>
                </c:pt>
                <c:pt idx="3009">
                  <c:v>81782.399999999994</c:v>
                </c:pt>
                <c:pt idx="3010">
                  <c:v>81791.100000000006</c:v>
                </c:pt>
                <c:pt idx="3011">
                  <c:v>81802.899999999994</c:v>
                </c:pt>
                <c:pt idx="3012">
                  <c:v>81811.7</c:v>
                </c:pt>
                <c:pt idx="3013">
                  <c:v>81823.7</c:v>
                </c:pt>
                <c:pt idx="3014">
                  <c:v>81832.7</c:v>
                </c:pt>
                <c:pt idx="3015">
                  <c:v>81845</c:v>
                </c:pt>
                <c:pt idx="3016">
                  <c:v>81854.2</c:v>
                </c:pt>
                <c:pt idx="3017">
                  <c:v>81867</c:v>
                </c:pt>
                <c:pt idx="3018">
                  <c:v>81876.600000000006</c:v>
                </c:pt>
                <c:pt idx="3019">
                  <c:v>81890</c:v>
                </c:pt>
                <c:pt idx="3020">
                  <c:v>81900</c:v>
                </c:pt>
                <c:pt idx="3021">
                  <c:v>81910.399999999994</c:v>
                </c:pt>
                <c:pt idx="3022">
                  <c:v>81924.7</c:v>
                </c:pt>
                <c:pt idx="3023">
                  <c:v>81935.5</c:v>
                </c:pt>
                <c:pt idx="3024">
                  <c:v>81951.100000000006</c:v>
                </c:pt>
                <c:pt idx="3025">
                  <c:v>81962.899999999994</c:v>
                </c:pt>
                <c:pt idx="3026">
                  <c:v>81979.399999999994</c:v>
                </c:pt>
                <c:pt idx="3027">
                  <c:v>81992.2</c:v>
                </c:pt>
                <c:pt idx="3028">
                  <c:v>82010.100000000006</c:v>
                </c:pt>
                <c:pt idx="3029">
                  <c:v>82024.100000000006</c:v>
                </c:pt>
                <c:pt idx="3030">
                  <c:v>82038.7</c:v>
                </c:pt>
                <c:pt idx="3031">
                  <c:v>82058.600000000006</c:v>
                </c:pt>
                <c:pt idx="3032">
                  <c:v>82074.899999999994</c:v>
                </c:pt>
                <c:pt idx="3033">
                  <c:v>82097.100000000006</c:v>
                </c:pt>
                <c:pt idx="3034">
                  <c:v>82108.5</c:v>
                </c:pt>
                <c:pt idx="3035">
                  <c:v>82132</c:v>
                </c:pt>
                <c:pt idx="3036">
                  <c:v>82156.3</c:v>
                </c:pt>
                <c:pt idx="3037">
                  <c:v>82181.3</c:v>
                </c:pt>
                <c:pt idx="3038">
                  <c:v>82207.100000000006</c:v>
                </c:pt>
                <c:pt idx="3039">
                  <c:v>82226.7</c:v>
                </c:pt>
                <c:pt idx="3040">
                  <c:v>82246.5</c:v>
                </c:pt>
                <c:pt idx="3041">
                  <c:v>82273.600000000006</c:v>
                </c:pt>
                <c:pt idx="3042">
                  <c:v>82293.899999999994</c:v>
                </c:pt>
                <c:pt idx="3043">
                  <c:v>82314.3</c:v>
                </c:pt>
                <c:pt idx="3044">
                  <c:v>82341.5</c:v>
                </c:pt>
                <c:pt idx="3045">
                  <c:v>82355.199999999997</c:v>
                </c:pt>
                <c:pt idx="3046">
                  <c:v>82382.100000000006</c:v>
                </c:pt>
                <c:pt idx="3047">
                  <c:v>82408.800000000003</c:v>
                </c:pt>
                <c:pt idx="3048">
                  <c:v>82435.199999999997</c:v>
                </c:pt>
                <c:pt idx="3049">
                  <c:v>82448.399999999994</c:v>
                </c:pt>
                <c:pt idx="3050">
                  <c:v>82474.2</c:v>
                </c:pt>
                <c:pt idx="3051">
                  <c:v>82493.2</c:v>
                </c:pt>
                <c:pt idx="3052">
                  <c:v>82511.8</c:v>
                </c:pt>
                <c:pt idx="3053">
                  <c:v>82536.600000000006</c:v>
                </c:pt>
                <c:pt idx="3054">
                  <c:v>82554.600000000006</c:v>
                </c:pt>
                <c:pt idx="3055">
                  <c:v>82578.5</c:v>
                </c:pt>
                <c:pt idx="3056">
                  <c:v>82596.2</c:v>
                </c:pt>
                <c:pt idx="3057">
                  <c:v>82613.5</c:v>
                </c:pt>
                <c:pt idx="3058">
                  <c:v>82636.600000000006</c:v>
                </c:pt>
                <c:pt idx="3059">
                  <c:v>82659.3</c:v>
                </c:pt>
                <c:pt idx="3060">
                  <c:v>82676.100000000006</c:v>
                </c:pt>
                <c:pt idx="3061">
                  <c:v>82692.800000000003</c:v>
                </c:pt>
                <c:pt idx="3062">
                  <c:v>82715</c:v>
                </c:pt>
                <c:pt idx="3063">
                  <c:v>82731.5</c:v>
                </c:pt>
                <c:pt idx="3064">
                  <c:v>82753.399999999994</c:v>
                </c:pt>
                <c:pt idx="3065">
                  <c:v>82769.8</c:v>
                </c:pt>
                <c:pt idx="3066">
                  <c:v>82791.399999999994</c:v>
                </c:pt>
                <c:pt idx="3067">
                  <c:v>82812.899999999994</c:v>
                </c:pt>
                <c:pt idx="3068">
                  <c:v>82823.600000000006</c:v>
                </c:pt>
                <c:pt idx="3069">
                  <c:v>82845</c:v>
                </c:pt>
                <c:pt idx="3070">
                  <c:v>82861</c:v>
                </c:pt>
                <c:pt idx="3071">
                  <c:v>82876.899999999994</c:v>
                </c:pt>
                <c:pt idx="3072">
                  <c:v>82898</c:v>
                </c:pt>
                <c:pt idx="3073">
                  <c:v>82919.100000000006</c:v>
                </c:pt>
                <c:pt idx="3074">
                  <c:v>82929.600000000006</c:v>
                </c:pt>
                <c:pt idx="3075">
                  <c:v>82950.7</c:v>
                </c:pt>
                <c:pt idx="3076">
                  <c:v>82971.7</c:v>
                </c:pt>
                <c:pt idx="3077">
                  <c:v>82982.100000000006</c:v>
                </c:pt>
                <c:pt idx="3078">
                  <c:v>83008.399999999994</c:v>
                </c:pt>
                <c:pt idx="3079">
                  <c:v>83024.100000000006</c:v>
                </c:pt>
                <c:pt idx="3080">
                  <c:v>83045</c:v>
                </c:pt>
                <c:pt idx="3081">
                  <c:v>83060.7</c:v>
                </c:pt>
                <c:pt idx="3082">
                  <c:v>83081.600000000006</c:v>
                </c:pt>
                <c:pt idx="3083">
                  <c:v>83097.3</c:v>
                </c:pt>
                <c:pt idx="3084">
                  <c:v>83118.2</c:v>
                </c:pt>
                <c:pt idx="3085">
                  <c:v>83133.8</c:v>
                </c:pt>
                <c:pt idx="3086">
                  <c:v>83149.3</c:v>
                </c:pt>
                <c:pt idx="3087">
                  <c:v>83170.100000000006</c:v>
                </c:pt>
                <c:pt idx="3088">
                  <c:v>83190.7</c:v>
                </c:pt>
                <c:pt idx="3089">
                  <c:v>83206</c:v>
                </c:pt>
                <c:pt idx="3090">
                  <c:v>83226.399999999994</c:v>
                </c:pt>
                <c:pt idx="3091">
                  <c:v>83241.600000000006</c:v>
                </c:pt>
                <c:pt idx="3092">
                  <c:v>83266.8</c:v>
                </c:pt>
                <c:pt idx="3093">
                  <c:v>83276.7</c:v>
                </c:pt>
                <c:pt idx="3094">
                  <c:v>83296.399999999994</c:v>
                </c:pt>
                <c:pt idx="3095">
                  <c:v>83315.8</c:v>
                </c:pt>
                <c:pt idx="3096">
                  <c:v>83330.3</c:v>
                </c:pt>
                <c:pt idx="3097">
                  <c:v>83349.3</c:v>
                </c:pt>
                <c:pt idx="3098">
                  <c:v>83367.899999999994</c:v>
                </c:pt>
                <c:pt idx="3099">
                  <c:v>83381.600000000006</c:v>
                </c:pt>
                <c:pt idx="3100">
                  <c:v>83399.8</c:v>
                </c:pt>
                <c:pt idx="3101">
                  <c:v>83417.5</c:v>
                </c:pt>
                <c:pt idx="3102">
                  <c:v>83435</c:v>
                </c:pt>
                <c:pt idx="3103">
                  <c:v>83447.7</c:v>
                </c:pt>
                <c:pt idx="3104">
                  <c:v>83460.2</c:v>
                </c:pt>
                <c:pt idx="3105">
                  <c:v>83476.800000000003</c:v>
                </c:pt>
                <c:pt idx="3106">
                  <c:v>83492.899999999994</c:v>
                </c:pt>
                <c:pt idx="3107">
                  <c:v>83508.7</c:v>
                </c:pt>
                <c:pt idx="3108">
                  <c:v>83520.3</c:v>
                </c:pt>
                <c:pt idx="3109">
                  <c:v>83535.600000000006</c:v>
                </c:pt>
                <c:pt idx="3110">
                  <c:v>83546.7</c:v>
                </c:pt>
                <c:pt idx="3111">
                  <c:v>83564.899999999994</c:v>
                </c:pt>
                <c:pt idx="3112">
                  <c:v>83575.8</c:v>
                </c:pt>
                <c:pt idx="3113">
                  <c:v>83593.399999999994</c:v>
                </c:pt>
                <c:pt idx="3114">
                  <c:v>83604</c:v>
                </c:pt>
                <c:pt idx="3115">
                  <c:v>83617.7</c:v>
                </c:pt>
                <c:pt idx="3116">
                  <c:v>83631.199999999997</c:v>
                </c:pt>
                <c:pt idx="3117">
                  <c:v>83641.3</c:v>
                </c:pt>
                <c:pt idx="3118">
                  <c:v>83654.600000000006</c:v>
                </c:pt>
                <c:pt idx="3119">
                  <c:v>83667.8</c:v>
                </c:pt>
                <c:pt idx="3120">
                  <c:v>83677.600000000006</c:v>
                </c:pt>
                <c:pt idx="3121">
                  <c:v>83687.399999999994</c:v>
                </c:pt>
                <c:pt idx="3122">
                  <c:v>83700.399999999994</c:v>
                </c:pt>
                <c:pt idx="3123">
                  <c:v>83713.3</c:v>
                </c:pt>
                <c:pt idx="3124">
                  <c:v>83722.899999999994</c:v>
                </c:pt>
                <c:pt idx="3125">
                  <c:v>83735.8</c:v>
                </c:pt>
                <c:pt idx="3126">
                  <c:v>83748.7</c:v>
                </c:pt>
                <c:pt idx="3127">
                  <c:v>83761.7</c:v>
                </c:pt>
                <c:pt idx="3128">
                  <c:v>83768.2</c:v>
                </c:pt>
                <c:pt idx="3129">
                  <c:v>83781.2</c:v>
                </c:pt>
                <c:pt idx="3130">
                  <c:v>83794.3</c:v>
                </c:pt>
                <c:pt idx="3131">
                  <c:v>83807.5</c:v>
                </c:pt>
                <c:pt idx="3132">
                  <c:v>83817.5</c:v>
                </c:pt>
                <c:pt idx="3133">
                  <c:v>83830.8</c:v>
                </c:pt>
                <c:pt idx="3134">
                  <c:v>83844.2</c:v>
                </c:pt>
                <c:pt idx="3135">
                  <c:v>83857.7</c:v>
                </c:pt>
                <c:pt idx="3136">
                  <c:v>83871.199999999997</c:v>
                </c:pt>
                <c:pt idx="3137">
                  <c:v>83878</c:v>
                </c:pt>
                <c:pt idx="3138">
                  <c:v>83891.6</c:v>
                </c:pt>
                <c:pt idx="3139">
                  <c:v>83905.2</c:v>
                </c:pt>
                <c:pt idx="3140">
                  <c:v>83918.9</c:v>
                </c:pt>
                <c:pt idx="3141">
                  <c:v>83929.1</c:v>
                </c:pt>
                <c:pt idx="3142">
                  <c:v>83946.1</c:v>
                </c:pt>
                <c:pt idx="3143">
                  <c:v>83959.7</c:v>
                </c:pt>
                <c:pt idx="3144">
                  <c:v>83973.3</c:v>
                </c:pt>
                <c:pt idx="3145">
                  <c:v>83983.5</c:v>
                </c:pt>
                <c:pt idx="3146">
                  <c:v>83997.1</c:v>
                </c:pt>
                <c:pt idx="3147">
                  <c:v>84007.3</c:v>
                </c:pt>
                <c:pt idx="3148">
                  <c:v>84020.9</c:v>
                </c:pt>
                <c:pt idx="3149">
                  <c:v>84031.1</c:v>
                </c:pt>
                <c:pt idx="3150">
                  <c:v>84041.4</c:v>
                </c:pt>
                <c:pt idx="3151">
                  <c:v>84055.1</c:v>
                </c:pt>
                <c:pt idx="3152">
                  <c:v>84069</c:v>
                </c:pt>
                <c:pt idx="3153">
                  <c:v>84083.1</c:v>
                </c:pt>
                <c:pt idx="3154">
                  <c:v>84097.2</c:v>
                </c:pt>
                <c:pt idx="3155">
                  <c:v>84104.2</c:v>
                </c:pt>
                <c:pt idx="3156">
                  <c:v>84118.6</c:v>
                </c:pt>
                <c:pt idx="3157">
                  <c:v>84133.4</c:v>
                </c:pt>
                <c:pt idx="3158">
                  <c:v>84144.5</c:v>
                </c:pt>
                <c:pt idx="3159">
                  <c:v>84159.7</c:v>
                </c:pt>
                <c:pt idx="3160">
                  <c:v>84171.199999999997</c:v>
                </c:pt>
                <c:pt idx="3161">
                  <c:v>84187</c:v>
                </c:pt>
                <c:pt idx="3162">
                  <c:v>84203.199999999997</c:v>
                </c:pt>
                <c:pt idx="3163">
                  <c:v>84215.3</c:v>
                </c:pt>
                <c:pt idx="3164">
                  <c:v>84232.1</c:v>
                </c:pt>
                <c:pt idx="3165">
                  <c:v>84245</c:v>
                </c:pt>
                <c:pt idx="3166">
                  <c:v>84262.6</c:v>
                </c:pt>
                <c:pt idx="3167">
                  <c:v>84272</c:v>
                </c:pt>
                <c:pt idx="3168">
                  <c:v>84291</c:v>
                </c:pt>
                <c:pt idx="3169">
                  <c:v>84310.399999999994</c:v>
                </c:pt>
                <c:pt idx="3170">
                  <c:v>84326.2</c:v>
                </c:pt>
                <c:pt idx="3171">
                  <c:v>84347.1</c:v>
                </c:pt>
                <c:pt idx="3172">
                  <c:v>84364</c:v>
                </c:pt>
                <c:pt idx="3173">
                  <c:v>84386.5</c:v>
                </c:pt>
                <c:pt idx="3174">
                  <c:v>84410.2</c:v>
                </c:pt>
                <c:pt idx="3175">
                  <c:v>84435.3</c:v>
                </c:pt>
                <c:pt idx="3176">
                  <c:v>84453.9</c:v>
                </c:pt>
                <c:pt idx="3177">
                  <c:v>84480.2</c:v>
                </c:pt>
                <c:pt idx="3178">
                  <c:v>84493.3</c:v>
                </c:pt>
                <c:pt idx="3179">
                  <c:v>84520.5</c:v>
                </c:pt>
                <c:pt idx="3180">
                  <c:v>84547.8</c:v>
                </c:pt>
                <c:pt idx="3181">
                  <c:v>84568.5</c:v>
                </c:pt>
                <c:pt idx="3182">
                  <c:v>84596.1</c:v>
                </c:pt>
                <c:pt idx="3183">
                  <c:v>84616.8</c:v>
                </c:pt>
                <c:pt idx="3184">
                  <c:v>84643.9</c:v>
                </c:pt>
                <c:pt idx="3185">
                  <c:v>84664.2</c:v>
                </c:pt>
                <c:pt idx="3186">
                  <c:v>84684</c:v>
                </c:pt>
                <c:pt idx="3187">
                  <c:v>84709.8</c:v>
                </c:pt>
                <c:pt idx="3188">
                  <c:v>84734.9</c:v>
                </c:pt>
                <c:pt idx="3189">
                  <c:v>84753.600000000006</c:v>
                </c:pt>
                <c:pt idx="3190">
                  <c:v>84771.1</c:v>
                </c:pt>
                <c:pt idx="3191">
                  <c:v>84794.1</c:v>
                </c:pt>
                <c:pt idx="3192">
                  <c:v>84810.8</c:v>
                </c:pt>
                <c:pt idx="3193">
                  <c:v>84832.4</c:v>
                </c:pt>
                <c:pt idx="3194">
                  <c:v>84848.3</c:v>
                </c:pt>
                <c:pt idx="3195">
                  <c:v>84863.3</c:v>
                </c:pt>
                <c:pt idx="3196">
                  <c:v>84883.3</c:v>
                </c:pt>
                <c:pt idx="3197">
                  <c:v>84897.600000000006</c:v>
                </c:pt>
                <c:pt idx="3198">
                  <c:v>84916.5</c:v>
                </c:pt>
                <c:pt idx="3199">
                  <c:v>84935</c:v>
                </c:pt>
                <c:pt idx="3200">
                  <c:v>84953.1</c:v>
                </c:pt>
                <c:pt idx="3201">
                  <c:v>84962</c:v>
                </c:pt>
                <c:pt idx="3202">
                  <c:v>84979.6</c:v>
                </c:pt>
                <c:pt idx="3203">
                  <c:v>84997</c:v>
                </c:pt>
                <c:pt idx="3204">
                  <c:v>85009.8</c:v>
                </c:pt>
                <c:pt idx="3205">
                  <c:v>85022.399999999994</c:v>
                </c:pt>
                <c:pt idx="3206">
                  <c:v>85034.8</c:v>
                </c:pt>
                <c:pt idx="3207">
                  <c:v>85051.3</c:v>
                </c:pt>
                <c:pt idx="3208">
                  <c:v>85063.4</c:v>
                </c:pt>
                <c:pt idx="3209">
                  <c:v>85079.5</c:v>
                </c:pt>
                <c:pt idx="3210">
                  <c:v>85095.5</c:v>
                </c:pt>
                <c:pt idx="3211">
                  <c:v>85111.2</c:v>
                </c:pt>
                <c:pt idx="3212">
                  <c:v>85118.9</c:v>
                </c:pt>
                <c:pt idx="3213">
                  <c:v>85134.399999999994</c:v>
                </c:pt>
                <c:pt idx="3214">
                  <c:v>85149.9</c:v>
                </c:pt>
                <c:pt idx="3215">
                  <c:v>85161.3</c:v>
                </c:pt>
                <c:pt idx="3216">
                  <c:v>85176.4</c:v>
                </c:pt>
                <c:pt idx="3217">
                  <c:v>85187.8</c:v>
                </c:pt>
                <c:pt idx="3218">
                  <c:v>85202.7</c:v>
                </c:pt>
                <c:pt idx="3219">
                  <c:v>85213.9</c:v>
                </c:pt>
                <c:pt idx="3220">
                  <c:v>85232.4</c:v>
                </c:pt>
                <c:pt idx="3221">
                  <c:v>85243.5</c:v>
                </c:pt>
                <c:pt idx="3222">
                  <c:v>85254.5</c:v>
                </c:pt>
                <c:pt idx="3223">
                  <c:v>85269.1</c:v>
                </c:pt>
                <c:pt idx="3224">
                  <c:v>85283.6</c:v>
                </c:pt>
                <c:pt idx="3225">
                  <c:v>85298</c:v>
                </c:pt>
                <c:pt idx="3226">
                  <c:v>85305.3</c:v>
                </c:pt>
                <c:pt idx="3227">
                  <c:v>85319.6</c:v>
                </c:pt>
                <c:pt idx="3228">
                  <c:v>85333.7</c:v>
                </c:pt>
                <c:pt idx="3229">
                  <c:v>85340.800000000003</c:v>
                </c:pt>
                <c:pt idx="3230">
                  <c:v>85354.9</c:v>
                </c:pt>
                <c:pt idx="3231">
                  <c:v>85365.3</c:v>
                </c:pt>
                <c:pt idx="3232">
                  <c:v>85379.199999999997</c:v>
                </c:pt>
                <c:pt idx="3233">
                  <c:v>85392.9</c:v>
                </c:pt>
                <c:pt idx="3234">
                  <c:v>85406.5</c:v>
                </c:pt>
                <c:pt idx="3235">
                  <c:v>85413.2</c:v>
                </c:pt>
                <c:pt idx="3236">
                  <c:v>85426.7</c:v>
                </c:pt>
                <c:pt idx="3237">
                  <c:v>85440.1</c:v>
                </c:pt>
                <c:pt idx="3238">
                  <c:v>85453.4</c:v>
                </c:pt>
                <c:pt idx="3239">
                  <c:v>85460</c:v>
                </c:pt>
                <c:pt idx="3240">
                  <c:v>85473.1</c:v>
                </c:pt>
                <c:pt idx="3241">
                  <c:v>85482.9</c:v>
                </c:pt>
                <c:pt idx="3242">
                  <c:v>85495.9</c:v>
                </c:pt>
                <c:pt idx="3243">
                  <c:v>85508.7</c:v>
                </c:pt>
                <c:pt idx="3244">
                  <c:v>85518.399999999994</c:v>
                </c:pt>
                <c:pt idx="3245">
                  <c:v>85528</c:v>
                </c:pt>
                <c:pt idx="3246">
                  <c:v>85540.7</c:v>
                </c:pt>
                <c:pt idx="3247">
                  <c:v>85553.3</c:v>
                </c:pt>
                <c:pt idx="3248">
                  <c:v>85562.7</c:v>
                </c:pt>
                <c:pt idx="3249">
                  <c:v>85575.2</c:v>
                </c:pt>
                <c:pt idx="3250">
                  <c:v>85584.5</c:v>
                </c:pt>
                <c:pt idx="3251">
                  <c:v>85593.8</c:v>
                </c:pt>
                <c:pt idx="3252">
                  <c:v>85606.1</c:v>
                </c:pt>
                <c:pt idx="3253">
                  <c:v>85615.3</c:v>
                </c:pt>
                <c:pt idx="3254">
                  <c:v>85627.4</c:v>
                </c:pt>
                <c:pt idx="3255">
                  <c:v>85639.4</c:v>
                </c:pt>
                <c:pt idx="3256">
                  <c:v>85648.3</c:v>
                </c:pt>
                <c:pt idx="3257">
                  <c:v>85657.1</c:v>
                </c:pt>
                <c:pt idx="3258">
                  <c:v>85668.800000000003</c:v>
                </c:pt>
                <c:pt idx="3259">
                  <c:v>85677.4</c:v>
                </c:pt>
                <c:pt idx="3260">
                  <c:v>85688.6</c:v>
                </c:pt>
                <c:pt idx="3261">
                  <c:v>85697</c:v>
                </c:pt>
                <c:pt idx="3262">
                  <c:v>85707.9</c:v>
                </c:pt>
                <c:pt idx="3263">
                  <c:v>85713.3</c:v>
                </c:pt>
                <c:pt idx="3264">
                  <c:v>85724</c:v>
                </c:pt>
                <c:pt idx="3265">
                  <c:v>85734.399999999994</c:v>
                </c:pt>
                <c:pt idx="3266">
                  <c:v>85744.7</c:v>
                </c:pt>
                <c:pt idx="3267">
                  <c:v>85752.3</c:v>
                </c:pt>
                <c:pt idx="3268">
                  <c:v>85762.3</c:v>
                </c:pt>
                <c:pt idx="3269">
                  <c:v>85769.8</c:v>
                </c:pt>
                <c:pt idx="3270">
                  <c:v>85777.3</c:v>
                </c:pt>
                <c:pt idx="3271">
                  <c:v>85784.7</c:v>
                </c:pt>
                <c:pt idx="3272">
                  <c:v>85794.6</c:v>
                </c:pt>
                <c:pt idx="3273">
                  <c:v>85799.5</c:v>
                </c:pt>
                <c:pt idx="3274">
                  <c:v>85809.5</c:v>
                </c:pt>
                <c:pt idx="3275">
                  <c:v>85819.6</c:v>
                </c:pt>
                <c:pt idx="3276">
                  <c:v>85827.1</c:v>
                </c:pt>
                <c:pt idx="3277">
                  <c:v>85837.4</c:v>
                </c:pt>
                <c:pt idx="3278">
                  <c:v>85847.9</c:v>
                </c:pt>
                <c:pt idx="3279">
                  <c:v>85853.4</c:v>
                </c:pt>
                <c:pt idx="3280">
                  <c:v>85864.2</c:v>
                </c:pt>
                <c:pt idx="3281">
                  <c:v>85875.199999999997</c:v>
                </c:pt>
                <c:pt idx="3282">
                  <c:v>85883.8</c:v>
                </c:pt>
                <c:pt idx="3283">
                  <c:v>85892.6</c:v>
                </c:pt>
                <c:pt idx="3284">
                  <c:v>85904.7</c:v>
                </c:pt>
                <c:pt idx="3285">
                  <c:v>85914.3</c:v>
                </c:pt>
                <c:pt idx="3286">
                  <c:v>85923.8</c:v>
                </c:pt>
                <c:pt idx="3287">
                  <c:v>85937.3</c:v>
                </c:pt>
                <c:pt idx="3288">
                  <c:v>85947.8</c:v>
                </c:pt>
                <c:pt idx="3289">
                  <c:v>85962.6</c:v>
                </c:pt>
                <c:pt idx="3290">
                  <c:v>85974.5</c:v>
                </c:pt>
                <c:pt idx="3291">
                  <c:v>85990.7</c:v>
                </c:pt>
                <c:pt idx="3292">
                  <c:v>86007.9</c:v>
                </c:pt>
                <c:pt idx="3293">
                  <c:v>86021</c:v>
                </c:pt>
                <c:pt idx="3294">
                  <c:v>86035.1</c:v>
                </c:pt>
                <c:pt idx="3295">
                  <c:v>86050.2</c:v>
                </c:pt>
                <c:pt idx="3296">
                  <c:v>86070.2</c:v>
                </c:pt>
                <c:pt idx="3297">
                  <c:v>86092.2</c:v>
                </c:pt>
                <c:pt idx="3298">
                  <c:v>86103.4</c:v>
                </c:pt>
                <c:pt idx="3299">
                  <c:v>86126.2</c:v>
                </c:pt>
                <c:pt idx="3300">
                  <c:v>86144.4</c:v>
                </c:pt>
                <c:pt idx="3301">
                  <c:v>86168.7</c:v>
                </c:pt>
                <c:pt idx="3302">
                  <c:v>86194.1</c:v>
                </c:pt>
                <c:pt idx="3303">
                  <c:v>86207</c:v>
                </c:pt>
                <c:pt idx="3304">
                  <c:v>86232.7</c:v>
                </c:pt>
                <c:pt idx="3305">
                  <c:v>86258.9</c:v>
                </c:pt>
                <c:pt idx="3306">
                  <c:v>86278.7</c:v>
                </c:pt>
                <c:pt idx="3307">
                  <c:v>86305.1</c:v>
                </c:pt>
                <c:pt idx="3308">
                  <c:v>86318.1</c:v>
                </c:pt>
                <c:pt idx="3309">
                  <c:v>86344.4</c:v>
                </c:pt>
                <c:pt idx="3310">
                  <c:v>86370.3</c:v>
                </c:pt>
                <c:pt idx="3311">
                  <c:v>86389.5</c:v>
                </c:pt>
                <c:pt idx="3312">
                  <c:v>86414.7</c:v>
                </c:pt>
                <c:pt idx="3313">
                  <c:v>86433.3</c:v>
                </c:pt>
                <c:pt idx="3314">
                  <c:v>86458</c:v>
                </c:pt>
                <c:pt idx="3315">
                  <c:v>86481.5</c:v>
                </c:pt>
                <c:pt idx="3316">
                  <c:v>86499.4</c:v>
                </c:pt>
                <c:pt idx="3317">
                  <c:v>86516.7</c:v>
                </c:pt>
                <c:pt idx="3318">
                  <c:v>86539.5</c:v>
                </c:pt>
                <c:pt idx="3319">
                  <c:v>86556.3</c:v>
                </c:pt>
                <c:pt idx="3320">
                  <c:v>86578.2</c:v>
                </c:pt>
                <c:pt idx="3321">
                  <c:v>86594.6</c:v>
                </c:pt>
                <c:pt idx="3322">
                  <c:v>86610.6</c:v>
                </c:pt>
                <c:pt idx="3323">
                  <c:v>86631.9</c:v>
                </c:pt>
                <c:pt idx="3324">
                  <c:v>86652.9</c:v>
                </c:pt>
                <c:pt idx="3325">
                  <c:v>86668.5</c:v>
                </c:pt>
                <c:pt idx="3326">
                  <c:v>86684</c:v>
                </c:pt>
                <c:pt idx="3327">
                  <c:v>86704.6</c:v>
                </c:pt>
                <c:pt idx="3328">
                  <c:v>86719.7</c:v>
                </c:pt>
                <c:pt idx="3329">
                  <c:v>86740</c:v>
                </c:pt>
                <c:pt idx="3330">
                  <c:v>86759.9</c:v>
                </c:pt>
                <c:pt idx="3331">
                  <c:v>86774.7</c:v>
                </c:pt>
                <c:pt idx="3332">
                  <c:v>86789.3</c:v>
                </c:pt>
                <c:pt idx="3333">
                  <c:v>86808.7</c:v>
                </c:pt>
                <c:pt idx="3334">
                  <c:v>86827.8</c:v>
                </c:pt>
                <c:pt idx="3335">
                  <c:v>86841.9</c:v>
                </c:pt>
                <c:pt idx="3336">
                  <c:v>86860.5</c:v>
                </c:pt>
                <c:pt idx="3337">
                  <c:v>86878.8</c:v>
                </c:pt>
                <c:pt idx="3338">
                  <c:v>86887.8</c:v>
                </c:pt>
                <c:pt idx="3339">
                  <c:v>86905.5</c:v>
                </c:pt>
                <c:pt idx="3340">
                  <c:v>86922.9</c:v>
                </c:pt>
                <c:pt idx="3341">
                  <c:v>86935.7</c:v>
                </c:pt>
                <c:pt idx="3342">
                  <c:v>86952.4</c:v>
                </c:pt>
                <c:pt idx="3343">
                  <c:v>86964.4</c:v>
                </c:pt>
                <c:pt idx="3344">
                  <c:v>86980.4</c:v>
                </c:pt>
                <c:pt idx="3345">
                  <c:v>86995.8</c:v>
                </c:pt>
                <c:pt idx="3346">
                  <c:v>87006.9</c:v>
                </c:pt>
                <c:pt idx="3347">
                  <c:v>87021.4</c:v>
                </c:pt>
                <c:pt idx="3348">
                  <c:v>87035.3</c:v>
                </c:pt>
                <c:pt idx="3349">
                  <c:v>87041.8</c:v>
                </c:pt>
                <c:pt idx="3350">
                  <c:v>87055</c:v>
                </c:pt>
                <c:pt idx="3351">
                  <c:v>87067.8</c:v>
                </c:pt>
                <c:pt idx="3352">
                  <c:v>87080</c:v>
                </c:pt>
                <c:pt idx="3353">
                  <c:v>87088.8</c:v>
                </c:pt>
                <c:pt idx="3354">
                  <c:v>87100.3</c:v>
                </c:pt>
                <c:pt idx="3355">
                  <c:v>87111.3</c:v>
                </c:pt>
                <c:pt idx="3356">
                  <c:v>87119.5</c:v>
                </c:pt>
                <c:pt idx="3357">
                  <c:v>87130.3</c:v>
                </c:pt>
                <c:pt idx="3358">
                  <c:v>87138.2</c:v>
                </c:pt>
                <c:pt idx="3359">
                  <c:v>87148.800000000003</c:v>
                </c:pt>
                <c:pt idx="3360">
                  <c:v>87156.7</c:v>
                </c:pt>
                <c:pt idx="3361">
                  <c:v>87167.4</c:v>
                </c:pt>
                <c:pt idx="3362">
                  <c:v>87178.2</c:v>
                </c:pt>
                <c:pt idx="3363">
                  <c:v>87186.4</c:v>
                </c:pt>
                <c:pt idx="3364">
                  <c:v>87194.9</c:v>
                </c:pt>
                <c:pt idx="3365">
                  <c:v>87206.399999999994</c:v>
                </c:pt>
                <c:pt idx="3366">
                  <c:v>87218.4</c:v>
                </c:pt>
                <c:pt idx="3367">
                  <c:v>87230.5</c:v>
                </c:pt>
                <c:pt idx="3368">
                  <c:v>87243.8</c:v>
                </c:pt>
                <c:pt idx="3369">
                  <c:v>87253.8</c:v>
                </c:pt>
                <c:pt idx="3370">
                  <c:v>87268.7</c:v>
                </c:pt>
                <c:pt idx="3371">
                  <c:v>87284.5</c:v>
                </c:pt>
                <c:pt idx="3372">
                  <c:v>87292.9</c:v>
                </c:pt>
                <c:pt idx="3373">
                  <c:v>87310.9</c:v>
                </c:pt>
                <c:pt idx="3374">
                  <c:v>87330</c:v>
                </c:pt>
                <c:pt idx="3375">
                  <c:v>87346.3</c:v>
                </c:pt>
                <c:pt idx="3376">
                  <c:v>87370.9</c:v>
                </c:pt>
                <c:pt idx="3377">
                  <c:v>87397</c:v>
                </c:pt>
                <c:pt idx="3378">
                  <c:v>87425.2</c:v>
                </c:pt>
                <c:pt idx="3379">
                  <c:v>87446.6</c:v>
                </c:pt>
                <c:pt idx="3380">
                  <c:v>87478.399999999994</c:v>
                </c:pt>
                <c:pt idx="3381">
                  <c:v>87503.6</c:v>
                </c:pt>
                <c:pt idx="3382">
                  <c:v>87538.8</c:v>
                </c:pt>
                <c:pt idx="3383">
                  <c:v>87575.7</c:v>
                </c:pt>
                <c:pt idx="3384">
                  <c:v>87604.6</c:v>
                </c:pt>
                <c:pt idx="3385">
                  <c:v>87643.1</c:v>
                </c:pt>
                <c:pt idx="3386">
                  <c:v>87672.3</c:v>
                </c:pt>
                <c:pt idx="3387">
                  <c:v>87701.5</c:v>
                </c:pt>
                <c:pt idx="3388">
                  <c:v>87740.2</c:v>
                </c:pt>
                <c:pt idx="3389">
                  <c:v>87778.3</c:v>
                </c:pt>
                <c:pt idx="3390">
                  <c:v>87815.4</c:v>
                </c:pt>
                <c:pt idx="3391">
                  <c:v>87842.4</c:v>
                </c:pt>
                <c:pt idx="3392">
                  <c:v>87877.2</c:v>
                </c:pt>
                <c:pt idx="3393">
                  <c:v>87902.399999999994</c:v>
                </c:pt>
                <c:pt idx="3394">
                  <c:v>87927.4</c:v>
                </c:pt>
                <c:pt idx="3395">
                  <c:v>87958.8</c:v>
                </c:pt>
                <c:pt idx="3396">
                  <c:v>87988.3</c:v>
                </c:pt>
                <c:pt idx="3397">
                  <c:v>88003.6</c:v>
                </c:pt>
                <c:pt idx="3398">
                  <c:v>88031.4</c:v>
                </c:pt>
                <c:pt idx="3399">
                  <c:v>88058.3</c:v>
                </c:pt>
                <c:pt idx="3400">
                  <c:v>88084.800000000003</c:v>
                </c:pt>
                <c:pt idx="3401">
                  <c:v>88104.4</c:v>
                </c:pt>
                <c:pt idx="3402">
                  <c:v>88129.7</c:v>
                </c:pt>
                <c:pt idx="3403">
                  <c:v>88141.8</c:v>
                </c:pt>
                <c:pt idx="3404">
                  <c:v>88166</c:v>
                </c:pt>
                <c:pt idx="3405">
                  <c:v>88189.8</c:v>
                </c:pt>
                <c:pt idx="3406">
                  <c:v>88200.9</c:v>
                </c:pt>
                <c:pt idx="3407">
                  <c:v>88223.1</c:v>
                </c:pt>
                <c:pt idx="3408">
                  <c:v>88239.2</c:v>
                </c:pt>
                <c:pt idx="3409">
                  <c:v>88254.8</c:v>
                </c:pt>
                <c:pt idx="3410">
                  <c:v>88274.7</c:v>
                </c:pt>
                <c:pt idx="3411">
                  <c:v>88294.1</c:v>
                </c:pt>
                <c:pt idx="3412">
                  <c:v>88312.9</c:v>
                </c:pt>
                <c:pt idx="3413">
                  <c:v>88331.6</c:v>
                </c:pt>
                <c:pt idx="3414">
                  <c:v>88344.5</c:v>
                </c:pt>
                <c:pt idx="3415">
                  <c:v>88361.4</c:v>
                </c:pt>
                <c:pt idx="3416">
                  <c:v>88377.8</c:v>
                </c:pt>
                <c:pt idx="3417">
                  <c:v>88385.8</c:v>
                </c:pt>
                <c:pt idx="3418">
                  <c:v>88401.5</c:v>
                </c:pt>
                <c:pt idx="3419">
                  <c:v>88416.7</c:v>
                </c:pt>
                <c:pt idx="3420">
                  <c:v>88427.8</c:v>
                </c:pt>
                <c:pt idx="3421">
                  <c:v>88442.3</c:v>
                </c:pt>
                <c:pt idx="3422">
                  <c:v>88456.6</c:v>
                </c:pt>
                <c:pt idx="3423">
                  <c:v>88470.7</c:v>
                </c:pt>
                <c:pt idx="3424">
                  <c:v>88484.7</c:v>
                </c:pt>
                <c:pt idx="3425">
                  <c:v>88491.7</c:v>
                </c:pt>
                <c:pt idx="3426">
                  <c:v>88505.2</c:v>
                </c:pt>
                <c:pt idx="3427">
                  <c:v>88515.4</c:v>
                </c:pt>
                <c:pt idx="3428">
                  <c:v>88525.4</c:v>
                </c:pt>
                <c:pt idx="3429">
                  <c:v>88538.2</c:v>
                </c:pt>
                <c:pt idx="3430">
                  <c:v>88550.8</c:v>
                </c:pt>
                <c:pt idx="3431">
                  <c:v>88557.2</c:v>
                </c:pt>
                <c:pt idx="3432">
                  <c:v>88569.3</c:v>
                </c:pt>
                <c:pt idx="3433">
                  <c:v>88578.2</c:v>
                </c:pt>
                <c:pt idx="3434">
                  <c:v>88589.7</c:v>
                </c:pt>
                <c:pt idx="3435">
                  <c:v>88598.1</c:v>
                </c:pt>
                <c:pt idx="3436">
                  <c:v>88608.8</c:v>
                </c:pt>
                <c:pt idx="3437">
                  <c:v>88616.3</c:v>
                </c:pt>
                <c:pt idx="3438">
                  <c:v>88626.2</c:v>
                </c:pt>
                <c:pt idx="3439">
                  <c:v>88633.4</c:v>
                </c:pt>
                <c:pt idx="3440">
                  <c:v>88639.8</c:v>
                </c:pt>
                <c:pt idx="3441">
                  <c:v>88648.2</c:v>
                </c:pt>
                <c:pt idx="3442">
                  <c:v>88654</c:v>
                </c:pt>
                <c:pt idx="3443">
                  <c:v>88661.2</c:v>
                </c:pt>
                <c:pt idx="3444">
                  <c:v>88667.7</c:v>
                </c:pt>
                <c:pt idx="3445">
                  <c:v>88671.8</c:v>
                </c:pt>
                <c:pt idx="3446">
                  <c:v>88677.1</c:v>
                </c:pt>
                <c:pt idx="3447">
                  <c:v>88680.4</c:v>
                </c:pt>
                <c:pt idx="3448">
                  <c:v>88684.1</c:v>
                </c:pt>
                <c:pt idx="3449">
                  <c:v>88687.6</c:v>
                </c:pt>
                <c:pt idx="3450">
                  <c:v>88690.3</c:v>
                </c:pt>
                <c:pt idx="3451">
                  <c:v>88691.6</c:v>
                </c:pt>
                <c:pt idx="3452">
                  <c:v>88692.9</c:v>
                </c:pt>
                <c:pt idx="3453">
                  <c:v>88693.4</c:v>
                </c:pt>
                <c:pt idx="3454">
                  <c:v>88693.9</c:v>
                </c:pt>
                <c:pt idx="3455">
                  <c:v>88693.4</c:v>
                </c:pt>
                <c:pt idx="3456">
                  <c:v>88692.7</c:v>
                </c:pt>
                <c:pt idx="3457">
                  <c:v>88691.7</c:v>
                </c:pt>
                <c:pt idx="3458">
                  <c:v>88690.2</c:v>
                </c:pt>
                <c:pt idx="3459">
                  <c:v>88688</c:v>
                </c:pt>
                <c:pt idx="3460">
                  <c:v>88684.6</c:v>
                </c:pt>
                <c:pt idx="3461">
                  <c:v>88682.3</c:v>
                </c:pt>
                <c:pt idx="3462">
                  <c:v>88681</c:v>
                </c:pt>
                <c:pt idx="3463">
                  <c:v>88678.1</c:v>
                </c:pt>
                <c:pt idx="3464">
                  <c:v>88675.3</c:v>
                </c:pt>
                <c:pt idx="3465">
                  <c:v>88672.4</c:v>
                </c:pt>
                <c:pt idx="3466">
                  <c:v>88669.5</c:v>
                </c:pt>
                <c:pt idx="3467">
                  <c:v>88666.5</c:v>
                </c:pt>
                <c:pt idx="3468">
                  <c:v>88663.6</c:v>
                </c:pt>
                <c:pt idx="3469">
                  <c:v>88661.4</c:v>
                </c:pt>
                <c:pt idx="3470">
                  <c:v>88659.3</c:v>
                </c:pt>
                <c:pt idx="3471">
                  <c:v>88656.6</c:v>
                </c:pt>
                <c:pt idx="3472">
                  <c:v>88653.9</c:v>
                </c:pt>
                <c:pt idx="3473">
                  <c:v>88652.1</c:v>
                </c:pt>
                <c:pt idx="3474">
                  <c:v>88650.6</c:v>
                </c:pt>
                <c:pt idx="3475">
                  <c:v>88648.6</c:v>
                </c:pt>
                <c:pt idx="3476">
                  <c:v>88646.8</c:v>
                </c:pt>
                <c:pt idx="3477">
                  <c:v>88645.4</c:v>
                </c:pt>
                <c:pt idx="3478">
                  <c:v>88644.5</c:v>
                </c:pt>
                <c:pt idx="3479">
                  <c:v>88644</c:v>
                </c:pt>
                <c:pt idx="3480">
                  <c:v>88643.6</c:v>
                </c:pt>
                <c:pt idx="3481">
                  <c:v>88644.1</c:v>
                </c:pt>
                <c:pt idx="3482">
                  <c:v>88644.6</c:v>
                </c:pt>
                <c:pt idx="3483">
                  <c:v>88645.4</c:v>
                </c:pt>
                <c:pt idx="3484">
                  <c:v>88646.7</c:v>
                </c:pt>
                <c:pt idx="3485">
                  <c:v>88649</c:v>
                </c:pt>
                <c:pt idx="3486">
                  <c:v>88651.8</c:v>
                </c:pt>
                <c:pt idx="3487">
                  <c:v>88654.9</c:v>
                </c:pt>
                <c:pt idx="3488">
                  <c:v>88657.3</c:v>
                </c:pt>
                <c:pt idx="3489">
                  <c:v>88661.3</c:v>
                </c:pt>
                <c:pt idx="3490">
                  <c:v>88665.5</c:v>
                </c:pt>
                <c:pt idx="3491">
                  <c:v>88669.3</c:v>
                </c:pt>
                <c:pt idx="3492">
                  <c:v>88673.3</c:v>
                </c:pt>
                <c:pt idx="3493">
                  <c:v>88678.8</c:v>
                </c:pt>
                <c:pt idx="3494">
                  <c:v>88685.1</c:v>
                </c:pt>
                <c:pt idx="3495">
                  <c:v>88690</c:v>
                </c:pt>
                <c:pt idx="3496">
                  <c:v>88695.1</c:v>
                </c:pt>
                <c:pt idx="3497">
                  <c:v>88704</c:v>
                </c:pt>
                <c:pt idx="3498">
                  <c:v>88709.4</c:v>
                </c:pt>
                <c:pt idx="3499">
                  <c:v>88717.2</c:v>
                </c:pt>
                <c:pt idx="3500">
                  <c:v>88725.3</c:v>
                </c:pt>
                <c:pt idx="3501">
                  <c:v>88733.6</c:v>
                </c:pt>
                <c:pt idx="3502">
                  <c:v>88740</c:v>
                </c:pt>
                <c:pt idx="3503">
                  <c:v>88746.5</c:v>
                </c:pt>
                <c:pt idx="3504">
                  <c:v>88755.6</c:v>
                </c:pt>
                <c:pt idx="3505">
                  <c:v>88762.5</c:v>
                </c:pt>
                <c:pt idx="3506">
                  <c:v>88769.4</c:v>
                </c:pt>
                <c:pt idx="3507">
                  <c:v>88778.9</c:v>
                </c:pt>
                <c:pt idx="3508">
                  <c:v>88788.5</c:v>
                </c:pt>
                <c:pt idx="3509">
                  <c:v>88798.3</c:v>
                </c:pt>
                <c:pt idx="3510">
                  <c:v>88805.7</c:v>
                </c:pt>
                <c:pt idx="3511">
                  <c:v>88815.7</c:v>
                </c:pt>
                <c:pt idx="3512">
                  <c:v>88825.7</c:v>
                </c:pt>
                <c:pt idx="3513">
                  <c:v>88835.9</c:v>
                </c:pt>
                <c:pt idx="3514">
                  <c:v>88843.8</c:v>
                </c:pt>
                <c:pt idx="3515">
                  <c:v>88851.7</c:v>
                </c:pt>
                <c:pt idx="3516">
                  <c:v>88862.6</c:v>
                </c:pt>
                <c:pt idx="3517">
                  <c:v>88873.9</c:v>
                </c:pt>
                <c:pt idx="3518">
                  <c:v>88879.6</c:v>
                </c:pt>
                <c:pt idx="3519">
                  <c:v>88891.3</c:v>
                </c:pt>
                <c:pt idx="3520">
                  <c:v>88903.4</c:v>
                </c:pt>
                <c:pt idx="3521">
                  <c:v>88915.9</c:v>
                </c:pt>
                <c:pt idx="3522">
                  <c:v>88928.9</c:v>
                </c:pt>
                <c:pt idx="3523">
                  <c:v>88942.3</c:v>
                </c:pt>
                <c:pt idx="3524">
                  <c:v>88952.7</c:v>
                </c:pt>
                <c:pt idx="3525">
                  <c:v>88966.9</c:v>
                </c:pt>
                <c:pt idx="3526">
                  <c:v>88978</c:v>
                </c:pt>
                <c:pt idx="3527">
                  <c:v>88989.7</c:v>
                </c:pt>
                <c:pt idx="3528">
                  <c:v>89005.4</c:v>
                </c:pt>
                <c:pt idx="3529">
                  <c:v>89021.4</c:v>
                </c:pt>
                <c:pt idx="3530">
                  <c:v>89034.1</c:v>
                </c:pt>
                <c:pt idx="3531">
                  <c:v>89051</c:v>
                </c:pt>
                <c:pt idx="3532">
                  <c:v>89068.3</c:v>
                </c:pt>
                <c:pt idx="3533">
                  <c:v>89085.9</c:v>
                </c:pt>
                <c:pt idx="3534">
                  <c:v>89099.199999999997</c:v>
                </c:pt>
                <c:pt idx="3535">
                  <c:v>89117.3</c:v>
                </c:pt>
                <c:pt idx="3536">
                  <c:v>89135.6</c:v>
                </c:pt>
                <c:pt idx="3537">
                  <c:v>89149.3</c:v>
                </c:pt>
                <c:pt idx="3538">
                  <c:v>89163.3</c:v>
                </c:pt>
                <c:pt idx="3539">
                  <c:v>89181.9</c:v>
                </c:pt>
                <c:pt idx="3540">
                  <c:v>89200.6</c:v>
                </c:pt>
                <c:pt idx="3541">
                  <c:v>89210</c:v>
                </c:pt>
                <c:pt idx="3542">
                  <c:v>89228.800000000003</c:v>
                </c:pt>
                <c:pt idx="3543">
                  <c:v>89247.6</c:v>
                </c:pt>
                <c:pt idx="3544">
                  <c:v>89266.4</c:v>
                </c:pt>
                <c:pt idx="3545">
                  <c:v>89285.2</c:v>
                </c:pt>
                <c:pt idx="3546">
                  <c:v>89299.3</c:v>
                </c:pt>
                <c:pt idx="3547">
                  <c:v>89318.1</c:v>
                </c:pt>
                <c:pt idx="3548">
                  <c:v>89332.3</c:v>
                </c:pt>
                <c:pt idx="3549">
                  <c:v>89346.4</c:v>
                </c:pt>
                <c:pt idx="3550">
                  <c:v>89365.4</c:v>
                </c:pt>
                <c:pt idx="3551">
                  <c:v>89384.4</c:v>
                </c:pt>
                <c:pt idx="3552">
                  <c:v>89398.8</c:v>
                </c:pt>
                <c:pt idx="3553">
                  <c:v>89423</c:v>
                </c:pt>
                <c:pt idx="3554">
                  <c:v>89442.6</c:v>
                </c:pt>
                <c:pt idx="3555">
                  <c:v>89457.4</c:v>
                </c:pt>
                <c:pt idx="3556">
                  <c:v>89477.3</c:v>
                </c:pt>
                <c:pt idx="3557">
                  <c:v>89492.5</c:v>
                </c:pt>
                <c:pt idx="3558">
                  <c:v>89513.2</c:v>
                </c:pt>
                <c:pt idx="3559">
                  <c:v>89534.399999999994</c:v>
                </c:pt>
                <c:pt idx="3560">
                  <c:v>89550.7</c:v>
                </c:pt>
                <c:pt idx="3561">
                  <c:v>89567.3</c:v>
                </c:pt>
                <c:pt idx="3562">
                  <c:v>89589.9</c:v>
                </c:pt>
                <c:pt idx="3563">
                  <c:v>89613.1</c:v>
                </c:pt>
                <c:pt idx="3564">
                  <c:v>89637.4</c:v>
                </c:pt>
                <c:pt idx="3565">
                  <c:v>89661.9</c:v>
                </c:pt>
                <c:pt idx="3566">
                  <c:v>89681.2</c:v>
                </c:pt>
                <c:pt idx="3567">
                  <c:v>89715.7</c:v>
                </c:pt>
                <c:pt idx="3568">
                  <c:v>89736.6</c:v>
                </c:pt>
                <c:pt idx="3569">
                  <c:v>89759</c:v>
                </c:pt>
                <c:pt idx="3570">
                  <c:v>89790.6</c:v>
                </c:pt>
                <c:pt idx="3571">
                  <c:v>89815.6</c:v>
                </c:pt>
                <c:pt idx="3572">
                  <c:v>89841.8</c:v>
                </c:pt>
                <c:pt idx="3573">
                  <c:v>89878.3</c:v>
                </c:pt>
                <c:pt idx="3574">
                  <c:v>89916.6</c:v>
                </c:pt>
                <c:pt idx="3575">
                  <c:v>89956.2</c:v>
                </c:pt>
                <c:pt idx="3576">
                  <c:v>89996.9</c:v>
                </c:pt>
                <c:pt idx="3577">
                  <c:v>90028</c:v>
                </c:pt>
                <c:pt idx="3578">
                  <c:v>90069.7</c:v>
                </c:pt>
                <c:pt idx="3579">
                  <c:v>90111.4</c:v>
                </c:pt>
                <c:pt idx="3580">
                  <c:v>90142.5</c:v>
                </c:pt>
                <c:pt idx="3581">
                  <c:v>90183.2</c:v>
                </c:pt>
                <c:pt idx="3582">
                  <c:v>90212.800000000003</c:v>
                </c:pt>
                <c:pt idx="3583">
                  <c:v>90250.8</c:v>
                </c:pt>
                <c:pt idx="3584">
                  <c:v>90278.1</c:v>
                </c:pt>
                <c:pt idx="3585">
                  <c:v>90304.3</c:v>
                </c:pt>
                <c:pt idx="3586">
                  <c:v>90337.5</c:v>
                </c:pt>
                <c:pt idx="3587">
                  <c:v>90376.3</c:v>
                </c:pt>
                <c:pt idx="3588">
                  <c:v>90398.1</c:v>
                </c:pt>
                <c:pt idx="3589">
                  <c:v>90425.5</c:v>
                </c:pt>
                <c:pt idx="3590">
                  <c:v>90451.1</c:v>
                </c:pt>
                <c:pt idx="3591">
                  <c:v>90475.1</c:v>
                </c:pt>
                <c:pt idx="3592">
                  <c:v>90492.1</c:v>
                </c:pt>
                <c:pt idx="3593">
                  <c:v>90508.7</c:v>
                </c:pt>
                <c:pt idx="3594">
                  <c:v>90529.1</c:v>
                </c:pt>
                <c:pt idx="3595">
                  <c:v>90544.3</c:v>
                </c:pt>
                <c:pt idx="3596">
                  <c:v>90558.7</c:v>
                </c:pt>
                <c:pt idx="3597">
                  <c:v>90577.2</c:v>
                </c:pt>
                <c:pt idx="3598">
                  <c:v>90595.4</c:v>
                </c:pt>
                <c:pt idx="3599">
                  <c:v>90613.3</c:v>
                </c:pt>
                <c:pt idx="3600">
                  <c:v>90630.5</c:v>
                </c:pt>
                <c:pt idx="3601">
                  <c:v>90647.5</c:v>
                </c:pt>
                <c:pt idx="3602">
                  <c:v>90655.9</c:v>
                </c:pt>
                <c:pt idx="3603">
                  <c:v>90672.5</c:v>
                </c:pt>
                <c:pt idx="3604">
                  <c:v>90688.9</c:v>
                </c:pt>
                <c:pt idx="3605">
                  <c:v>90701</c:v>
                </c:pt>
                <c:pt idx="3606">
                  <c:v>90713.1</c:v>
                </c:pt>
                <c:pt idx="3607">
                  <c:v>90729.1</c:v>
                </c:pt>
                <c:pt idx="3608">
                  <c:v>90741</c:v>
                </c:pt>
                <c:pt idx="3609">
                  <c:v>90760.9</c:v>
                </c:pt>
                <c:pt idx="3610">
                  <c:v>90772.800000000003</c:v>
                </c:pt>
                <c:pt idx="3611">
                  <c:v>90788.6</c:v>
                </c:pt>
                <c:pt idx="3612">
                  <c:v>90804.3</c:v>
                </c:pt>
                <c:pt idx="3613">
                  <c:v>90816.1</c:v>
                </c:pt>
                <c:pt idx="3614">
                  <c:v>90831.7</c:v>
                </c:pt>
                <c:pt idx="3615">
                  <c:v>90843.4</c:v>
                </c:pt>
                <c:pt idx="3616">
                  <c:v>90858.8</c:v>
                </c:pt>
                <c:pt idx="3617">
                  <c:v>90870.3</c:v>
                </c:pt>
                <c:pt idx="3618">
                  <c:v>90881.7</c:v>
                </c:pt>
                <c:pt idx="3619">
                  <c:v>90896.8</c:v>
                </c:pt>
                <c:pt idx="3620">
                  <c:v>90911.7</c:v>
                </c:pt>
                <c:pt idx="3621">
                  <c:v>90926.6</c:v>
                </c:pt>
                <c:pt idx="3622">
                  <c:v>90941.2</c:v>
                </c:pt>
                <c:pt idx="3623">
                  <c:v>90952.2</c:v>
                </c:pt>
                <c:pt idx="3624">
                  <c:v>90963</c:v>
                </c:pt>
                <c:pt idx="3625">
                  <c:v>90977.4</c:v>
                </c:pt>
                <c:pt idx="3626">
                  <c:v>90991.7</c:v>
                </c:pt>
                <c:pt idx="3627">
                  <c:v>90998.8</c:v>
                </c:pt>
                <c:pt idx="3628">
                  <c:v>91013</c:v>
                </c:pt>
                <c:pt idx="3629">
                  <c:v>91027.199999999997</c:v>
                </c:pt>
                <c:pt idx="3630">
                  <c:v>91041.3</c:v>
                </c:pt>
                <c:pt idx="3631">
                  <c:v>91055.5</c:v>
                </c:pt>
                <c:pt idx="3632">
                  <c:v>91069.7</c:v>
                </c:pt>
                <c:pt idx="3633">
                  <c:v>91080.3</c:v>
                </c:pt>
                <c:pt idx="3634">
                  <c:v>91091.1</c:v>
                </c:pt>
                <c:pt idx="3635">
                  <c:v>91105.4</c:v>
                </c:pt>
                <c:pt idx="3636">
                  <c:v>91120</c:v>
                </c:pt>
                <c:pt idx="3637">
                  <c:v>91134.6</c:v>
                </c:pt>
                <c:pt idx="3638">
                  <c:v>91141.8</c:v>
                </c:pt>
                <c:pt idx="3639">
                  <c:v>91156.800000000003</c:v>
                </c:pt>
                <c:pt idx="3640">
                  <c:v>91171.8</c:v>
                </c:pt>
                <c:pt idx="3641">
                  <c:v>91183.1</c:v>
                </c:pt>
                <c:pt idx="3642">
                  <c:v>91198.399999999994</c:v>
                </c:pt>
                <c:pt idx="3643">
                  <c:v>91213.8</c:v>
                </c:pt>
                <c:pt idx="3644">
                  <c:v>91225.5</c:v>
                </c:pt>
                <c:pt idx="3645">
                  <c:v>91237.3</c:v>
                </c:pt>
                <c:pt idx="3646">
                  <c:v>91253.2</c:v>
                </c:pt>
                <c:pt idx="3647">
                  <c:v>91269.3</c:v>
                </c:pt>
                <c:pt idx="3648">
                  <c:v>91281.4</c:v>
                </c:pt>
                <c:pt idx="3649">
                  <c:v>91293.6</c:v>
                </c:pt>
                <c:pt idx="3650">
                  <c:v>91305.9</c:v>
                </c:pt>
                <c:pt idx="3651">
                  <c:v>91318.399999999994</c:v>
                </c:pt>
                <c:pt idx="3652">
                  <c:v>91335</c:v>
                </c:pt>
                <c:pt idx="3653">
                  <c:v>91351.8</c:v>
                </c:pt>
                <c:pt idx="3654">
                  <c:v>91364.5</c:v>
                </c:pt>
                <c:pt idx="3655">
                  <c:v>91381.5</c:v>
                </c:pt>
                <c:pt idx="3656">
                  <c:v>91394.4</c:v>
                </c:pt>
                <c:pt idx="3657">
                  <c:v>91411.6</c:v>
                </c:pt>
                <c:pt idx="3658">
                  <c:v>91428.9</c:v>
                </c:pt>
                <c:pt idx="3659">
                  <c:v>91437.6</c:v>
                </c:pt>
                <c:pt idx="3660">
                  <c:v>91455.1</c:v>
                </c:pt>
                <c:pt idx="3661">
                  <c:v>91472.7</c:v>
                </c:pt>
                <c:pt idx="3662">
                  <c:v>91481.600000000006</c:v>
                </c:pt>
                <c:pt idx="3663">
                  <c:v>91499.5</c:v>
                </c:pt>
                <c:pt idx="3664">
                  <c:v>91517.4</c:v>
                </c:pt>
                <c:pt idx="3665">
                  <c:v>91530.9</c:v>
                </c:pt>
                <c:pt idx="3666">
                  <c:v>91549.1</c:v>
                </c:pt>
                <c:pt idx="3667">
                  <c:v>91567.4</c:v>
                </c:pt>
                <c:pt idx="3668">
                  <c:v>91581.3</c:v>
                </c:pt>
                <c:pt idx="3669">
                  <c:v>91599.9</c:v>
                </c:pt>
                <c:pt idx="3670">
                  <c:v>91613.9</c:v>
                </c:pt>
                <c:pt idx="3671">
                  <c:v>91633</c:v>
                </c:pt>
                <c:pt idx="3672">
                  <c:v>91647.4</c:v>
                </c:pt>
                <c:pt idx="3673">
                  <c:v>91661.9</c:v>
                </c:pt>
                <c:pt idx="3674">
                  <c:v>91681.5</c:v>
                </c:pt>
                <c:pt idx="3675">
                  <c:v>91701.4</c:v>
                </c:pt>
                <c:pt idx="3676">
                  <c:v>91716.5</c:v>
                </c:pt>
                <c:pt idx="3677">
                  <c:v>91736.7</c:v>
                </c:pt>
                <c:pt idx="3678">
                  <c:v>91757.1</c:v>
                </c:pt>
                <c:pt idx="3679">
                  <c:v>91772.5</c:v>
                </c:pt>
                <c:pt idx="3680">
                  <c:v>91793.2</c:v>
                </c:pt>
                <c:pt idx="3681">
                  <c:v>91814.1</c:v>
                </c:pt>
                <c:pt idx="3682">
                  <c:v>91824.6</c:v>
                </c:pt>
                <c:pt idx="3683">
                  <c:v>91845.5</c:v>
                </c:pt>
                <c:pt idx="3684">
                  <c:v>91866.5</c:v>
                </c:pt>
                <c:pt idx="3685">
                  <c:v>91882.2</c:v>
                </c:pt>
                <c:pt idx="3686">
                  <c:v>91903</c:v>
                </c:pt>
                <c:pt idx="3687">
                  <c:v>91923.7</c:v>
                </c:pt>
                <c:pt idx="3688">
                  <c:v>91944.1</c:v>
                </c:pt>
                <c:pt idx="3689">
                  <c:v>91964.3</c:v>
                </c:pt>
                <c:pt idx="3690">
                  <c:v>91974.399999999994</c:v>
                </c:pt>
                <c:pt idx="3691">
                  <c:v>91994.2</c:v>
                </c:pt>
                <c:pt idx="3692">
                  <c:v>92013.8</c:v>
                </c:pt>
                <c:pt idx="3693">
                  <c:v>92028.3</c:v>
                </c:pt>
                <c:pt idx="3694">
                  <c:v>92047.4</c:v>
                </c:pt>
                <c:pt idx="3695">
                  <c:v>92066.3</c:v>
                </c:pt>
                <c:pt idx="3696">
                  <c:v>92080.2</c:v>
                </c:pt>
                <c:pt idx="3697">
                  <c:v>92098.6</c:v>
                </c:pt>
                <c:pt idx="3698">
                  <c:v>92116.800000000003</c:v>
                </c:pt>
                <c:pt idx="3699">
                  <c:v>92130.3</c:v>
                </c:pt>
                <c:pt idx="3700">
                  <c:v>92148.3</c:v>
                </c:pt>
                <c:pt idx="3701">
                  <c:v>92161.5</c:v>
                </c:pt>
                <c:pt idx="3702">
                  <c:v>92179.199999999997</c:v>
                </c:pt>
                <c:pt idx="3703">
                  <c:v>92196.7</c:v>
                </c:pt>
                <c:pt idx="3704">
                  <c:v>92214.1</c:v>
                </c:pt>
                <c:pt idx="3705">
                  <c:v>92227.1</c:v>
                </c:pt>
                <c:pt idx="3706">
                  <c:v>92244.3</c:v>
                </c:pt>
                <c:pt idx="3707">
                  <c:v>92257.1</c:v>
                </c:pt>
                <c:pt idx="3708">
                  <c:v>92274.1</c:v>
                </c:pt>
                <c:pt idx="3709">
                  <c:v>92291</c:v>
                </c:pt>
                <c:pt idx="3710">
                  <c:v>92303.5</c:v>
                </c:pt>
                <c:pt idx="3711">
                  <c:v>92324.3</c:v>
                </c:pt>
                <c:pt idx="3712">
                  <c:v>92336.6</c:v>
                </c:pt>
                <c:pt idx="3713">
                  <c:v>92352.8</c:v>
                </c:pt>
                <c:pt idx="3714">
                  <c:v>92364.800000000003</c:v>
                </c:pt>
                <c:pt idx="3715">
                  <c:v>92380.800000000003</c:v>
                </c:pt>
                <c:pt idx="3716">
                  <c:v>92396.6</c:v>
                </c:pt>
                <c:pt idx="3717">
                  <c:v>92412.1</c:v>
                </c:pt>
                <c:pt idx="3718">
                  <c:v>92423.5</c:v>
                </c:pt>
                <c:pt idx="3719">
                  <c:v>92438.7</c:v>
                </c:pt>
                <c:pt idx="3720">
                  <c:v>92453.4</c:v>
                </c:pt>
                <c:pt idx="3721">
                  <c:v>92468.1</c:v>
                </c:pt>
                <c:pt idx="3722">
                  <c:v>92482.3</c:v>
                </c:pt>
                <c:pt idx="3723">
                  <c:v>92493</c:v>
                </c:pt>
                <c:pt idx="3724">
                  <c:v>92506.9</c:v>
                </c:pt>
                <c:pt idx="3725">
                  <c:v>92520.4</c:v>
                </c:pt>
                <c:pt idx="3726">
                  <c:v>92533.5</c:v>
                </c:pt>
                <c:pt idx="3727">
                  <c:v>92546.4</c:v>
                </c:pt>
                <c:pt idx="3728">
                  <c:v>92556</c:v>
                </c:pt>
                <c:pt idx="3729">
                  <c:v>92568.4</c:v>
                </c:pt>
                <c:pt idx="3730">
                  <c:v>92580.2</c:v>
                </c:pt>
                <c:pt idx="3731">
                  <c:v>92589.1</c:v>
                </c:pt>
                <c:pt idx="3732">
                  <c:v>92603.199999999997</c:v>
                </c:pt>
                <c:pt idx="3733">
                  <c:v>92611.5</c:v>
                </c:pt>
                <c:pt idx="3734">
                  <c:v>92619.4</c:v>
                </c:pt>
                <c:pt idx="3735">
                  <c:v>92629.9</c:v>
                </c:pt>
                <c:pt idx="3736">
                  <c:v>92640</c:v>
                </c:pt>
                <c:pt idx="3737">
                  <c:v>92647.2</c:v>
                </c:pt>
                <c:pt idx="3738">
                  <c:v>92656.8</c:v>
                </c:pt>
                <c:pt idx="3739">
                  <c:v>92665.9</c:v>
                </c:pt>
                <c:pt idx="3740">
                  <c:v>92674.8</c:v>
                </c:pt>
                <c:pt idx="3741">
                  <c:v>92683.6</c:v>
                </c:pt>
                <c:pt idx="3742">
                  <c:v>92691.9</c:v>
                </c:pt>
                <c:pt idx="3743">
                  <c:v>92698</c:v>
                </c:pt>
                <c:pt idx="3744">
                  <c:v>92706.3</c:v>
                </c:pt>
                <c:pt idx="3745">
                  <c:v>92714.5</c:v>
                </c:pt>
                <c:pt idx="3746">
                  <c:v>92722.6</c:v>
                </c:pt>
                <c:pt idx="3747">
                  <c:v>92728.6</c:v>
                </c:pt>
                <c:pt idx="3748">
                  <c:v>92736.5</c:v>
                </c:pt>
                <c:pt idx="3749">
                  <c:v>92744.5</c:v>
                </c:pt>
                <c:pt idx="3750">
                  <c:v>92750.6</c:v>
                </c:pt>
                <c:pt idx="3751">
                  <c:v>92760.9</c:v>
                </c:pt>
                <c:pt idx="3752">
                  <c:v>92769.1</c:v>
                </c:pt>
                <c:pt idx="3753">
                  <c:v>92777.5</c:v>
                </c:pt>
                <c:pt idx="3754">
                  <c:v>92814.6</c:v>
                </c:pt>
                <c:pt idx="3755">
                  <c:v>92823.8</c:v>
                </c:pt>
                <c:pt idx="3756">
                  <c:v>92832.9</c:v>
                </c:pt>
                <c:pt idx="3757">
                  <c:v>92842.4</c:v>
                </c:pt>
                <c:pt idx="3758">
                  <c:v>92852.3</c:v>
                </c:pt>
                <c:pt idx="3759">
                  <c:v>92860.2</c:v>
                </c:pt>
                <c:pt idx="3760">
                  <c:v>92870.9</c:v>
                </c:pt>
                <c:pt idx="3761">
                  <c:v>92885</c:v>
                </c:pt>
                <c:pt idx="3762">
                  <c:v>92897.1</c:v>
                </c:pt>
                <c:pt idx="3763">
                  <c:v>92906.3</c:v>
                </c:pt>
                <c:pt idx="3764">
                  <c:v>92915.9</c:v>
                </c:pt>
                <c:pt idx="3765">
                  <c:v>92928.1</c:v>
                </c:pt>
                <c:pt idx="3766">
                  <c:v>92940.7</c:v>
                </c:pt>
                <c:pt idx="3767">
                  <c:v>92954.2</c:v>
                </c:pt>
                <c:pt idx="3768">
                  <c:v>92968</c:v>
                </c:pt>
                <c:pt idx="3769">
                  <c:v>92982.2</c:v>
                </c:pt>
                <c:pt idx="3770">
                  <c:v>92992.9</c:v>
                </c:pt>
                <c:pt idx="3771">
                  <c:v>93004</c:v>
                </c:pt>
                <c:pt idx="3772">
                  <c:v>93022.5</c:v>
                </c:pt>
                <c:pt idx="3773">
                  <c:v>93037.5</c:v>
                </c:pt>
                <c:pt idx="3774">
                  <c:v>93052.800000000003</c:v>
                </c:pt>
                <c:pt idx="3775">
                  <c:v>93064.4</c:v>
                </c:pt>
                <c:pt idx="3776">
                  <c:v>93080</c:v>
                </c:pt>
                <c:pt idx="3777">
                  <c:v>93091.7</c:v>
                </c:pt>
                <c:pt idx="3778">
                  <c:v>93107.5</c:v>
                </c:pt>
                <c:pt idx="3779">
                  <c:v>93123.3</c:v>
                </c:pt>
                <c:pt idx="3780">
                  <c:v>93135.2</c:v>
                </c:pt>
                <c:pt idx="3781">
                  <c:v>93151.1</c:v>
                </c:pt>
                <c:pt idx="3782">
                  <c:v>93167</c:v>
                </c:pt>
                <c:pt idx="3783">
                  <c:v>93182.9</c:v>
                </c:pt>
                <c:pt idx="3784">
                  <c:v>93194.8</c:v>
                </c:pt>
                <c:pt idx="3785">
                  <c:v>93210.6</c:v>
                </c:pt>
                <c:pt idx="3786">
                  <c:v>93226.3</c:v>
                </c:pt>
                <c:pt idx="3787">
                  <c:v>93242</c:v>
                </c:pt>
                <c:pt idx="3788">
                  <c:v>93253.7</c:v>
                </c:pt>
                <c:pt idx="3789">
                  <c:v>93265.4</c:v>
                </c:pt>
                <c:pt idx="3790">
                  <c:v>93280.9</c:v>
                </c:pt>
                <c:pt idx="3791">
                  <c:v>93296.4</c:v>
                </c:pt>
                <c:pt idx="3792">
                  <c:v>93311.8</c:v>
                </c:pt>
                <c:pt idx="3793">
                  <c:v>93327.3</c:v>
                </c:pt>
                <c:pt idx="3794">
                  <c:v>93338.8</c:v>
                </c:pt>
                <c:pt idx="3795">
                  <c:v>93354.2</c:v>
                </c:pt>
                <c:pt idx="3796">
                  <c:v>93365.8</c:v>
                </c:pt>
                <c:pt idx="3797">
                  <c:v>93381.2</c:v>
                </c:pt>
                <c:pt idx="3798">
                  <c:v>93396.7</c:v>
                </c:pt>
                <c:pt idx="3799">
                  <c:v>93408.3</c:v>
                </c:pt>
                <c:pt idx="3800">
                  <c:v>93419.9</c:v>
                </c:pt>
                <c:pt idx="3801">
                  <c:v>93435.5</c:v>
                </c:pt>
                <c:pt idx="3802">
                  <c:v>93451</c:v>
                </c:pt>
                <c:pt idx="3803">
                  <c:v>93466.5</c:v>
                </c:pt>
                <c:pt idx="3804">
                  <c:v>93482</c:v>
                </c:pt>
                <c:pt idx="3805">
                  <c:v>93497.5</c:v>
                </c:pt>
                <c:pt idx="3806">
                  <c:v>93509.1</c:v>
                </c:pt>
                <c:pt idx="3807">
                  <c:v>93520.7</c:v>
                </c:pt>
                <c:pt idx="3808">
                  <c:v>93536</c:v>
                </c:pt>
                <c:pt idx="3809">
                  <c:v>93551.3</c:v>
                </c:pt>
                <c:pt idx="3810">
                  <c:v>93558.9</c:v>
                </c:pt>
                <c:pt idx="3811">
                  <c:v>93574</c:v>
                </c:pt>
                <c:pt idx="3812">
                  <c:v>93589</c:v>
                </c:pt>
                <c:pt idx="3813">
                  <c:v>93600.2</c:v>
                </c:pt>
                <c:pt idx="3814">
                  <c:v>93611.3</c:v>
                </c:pt>
                <c:pt idx="3815">
                  <c:v>93626</c:v>
                </c:pt>
                <c:pt idx="3816">
                  <c:v>93640.5</c:v>
                </c:pt>
                <c:pt idx="3817">
                  <c:v>93655</c:v>
                </c:pt>
                <c:pt idx="3818">
                  <c:v>93665.600000000006</c:v>
                </c:pt>
                <c:pt idx="3819">
                  <c:v>93676</c:v>
                </c:pt>
                <c:pt idx="3820">
                  <c:v>93689.9</c:v>
                </c:pt>
                <c:pt idx="3821">
                  <c:v>93700</c:v>
                </c:pt>
                <c:pt idx="3822">
                  <c:v>93713.4</c:v>
                </c:pt>
                <c:pt idx="3823">
                  <c:v>93723.199999999997</c:v>
                </c:pt>
                <c:pt idx="3824">
                  <c:v>93732.9</c:v>
                </c:pt>
                <c:pt idx="3825">
                  <c:v>93745.600000000006</c:v>
                </c:pt>
                <c:pt idx="3826">
                  <c:v>93758.1</c:v>
                </c:pt>
                <c:pt idx="3827">
                  <c:v>93770.3</c:v>
                </c:pt>
                <c:pt idx="3828">
                  <c:v>93782.3</c:v>
                </c:pt>
                <c:pt idx="3829">
                  <c:v>93791.2</c:v>
                </c:pt>
                <c:pt idx="3830">
                  <c:v>93799.8</c:v>
                </c:pt>
                <c:pt idx="3831">
                  <c:v>93811.199999999997</c:v>
                </c:pt>
                <c:pt idx="3832">
                  <c:v>93819.6</c:v>
                </c:pt>
                <c:pt idx="3833">
                  <c:v>93830.7</c:v>
                </c:pt>
                <c:pt idx="3834">
                  <c:v>93838.9</c:v>
                </c:pt>
                <c:pt idx="3835">
                  <c:v>93849.8</c:v>
                </c:pt>
                <c:pt idx="3836">
                  <c:v>93857.9</c:v>
                </c:pt>
                <c:pt idx="3837">
                  <c:v>93868.7</c:v>
                </c:pt>
                <c:pt idx="3838">
                  <c:v>93879.4</c:v>
                </c:pt>
                <c:pt idx="3839">
                  <c:v>93890.2</c:v>
                </c:pt>
                <c:pt idx="3840">
                  <c:v>93901</c:v>
                </c:pt>
                <c:pt idx="3841">
                  <c:v>93906.5</c:v>
                </c:pt>
                <c:pt idx="3842">
                  <c:v>93917.5</c:v>
                </c:pt>
                <c:pt idx="3843">
                  <c:v>93925.9</c:v>
                </c:pt>
                <c:pt idx="3844">
                  <c:v>93937</c:v>
                </c:pt>
                <c:pt idx="3845">
                  <c:v>93948.5</c:v>
                </c:pt>
                <c:pt idx="3846">
                  <c:v>93957.3</c:v>
                </c:pt>
                <c:pt idx="3847">
                  <c:v>93966.3</c:v>
                </c:pt>
                <c:pt idx="3848">
                  <c:v>93978.4</c:v>
                </c:pt>
                <c:pt idx="3849">
                  <c:v>93993.8</c:v>
                </c:pt>
                <c:pt idx="3850">
                  <c:v>94003.4</c:v>
                </c:pt>
                <c:pt idx="3851">
                  <c:v>94016.4</c:v>
                </c:pt>
                <c:pt idx="3852">
                  <c:v>94026.8</c:v>
                </c:pt>
                <c:pt idx="3853">
                  <c:v>94040.9</c:v>
                </c:pt>
                <c:pt idx="3854">
                  <c:v>94051.8</c:v>
                </c:pt>
                <c:pt idx="3855">
                  <c:v>94067</c:v>
                </c:pt>
                <c:pt idx="3856">
                  <c:v>94078.8</c:v>
                </c:pt>
                <c:pt idx="3857">
                  <c:v>94095.3</c:v>
                </c:pt>
                <c:pt idx="3858">
                  <c:v>94112.4</c:v>
                </c:pt>
                <c:pt idx="3859">
                  <c:v>94130.6</c:v>
                </c:pt>
                <c:pt idx="3860">
                  <c:v>94149.1</c:v>
                </c:pt>
                <c:pt idx="3861">
                  <c:v>94168.1</c:v>
                </c:pt>
                <c:pt idx="3862">
                  <c:v>94183</c:v>
                </c:pt>
                <c:pt idx="3863">
                  <c:v>94198.3</c:v>
                </c:pt>
                <c:pt idx="3864">
                  <c:v>94219.4</c:v>
                </c:pt>
                <c:pt idx="3865">
                  <c:v>94241.2</c:v>
                </c:pt>
                <c:pt idx="3866">
                  <c:v>94257.9</c:v>
                </c:pt>
                <c:pt idx="3867">
                  <c:v>94275</c:v>
                </c:pt>
                <c:pt idx="3868">
                  <c:v>94297.8</c:v>
                </c:pt>
                <c:pt idx="3869">
                  <c:v>94320.9</c:v>
                </c:pt>
                <c:pt idx="3870">
                  <c:v>94344.1</c:v>
                </c:pt>
                <c:pt idx="3871">
                  <c:v>94367.3</c:v>
                </c:pt>
                <c:pt idx="3872">
                  <c:v>94390.399999999994</c:v>
                </c:pt>
                <c:pt idx="3873">
                  <c:v>94413.4</c:v>
                </c:pt>
                <c:pt idx="3874">
                  <c:v>94430.399999999994</c:v>
                </c:pt>
                <c:pt idx="3875">
                  <c:v>94447.3</c:v>
                </c:pt>
                <c:pt idx="3876">
                  <c:v>94469.5</c:v>
                </c:pt>
                <c:pt idx="3877">
                  <c:v>94491.4</c:v>
                </c:pt>
                <c:pt idx="3878">
                  <c:v>94502.1</c:v>
                </c:pt>
                <c:pt idx="3879">
                  <c:v>94528.8</c:v>
                </c:pt>
                <c:pt idx="3880">
                  <c:v>94549.9</c:v>
                </c:pt>
                <c:pt idx="3881">
                  <c:v>94570.7</c:v>
                </c:pt>
                <c:pt idx="3882">
                  <c:v>94591.3</c:v>
                </c:pt>
                <c:pt idx="3883">
                  <c:v>94606.7</c:v>
                </c:pt>
                <c:pt idx="3884">
                  <c:v>94626.9</c:v>
                </c:pt>
                <c:pt idx="3885">
                  <c:v>94647</c:v>
                </c:pt>
                <c:pt idx="3886">
                  <c:v>94657</c:v>
                </c:pt>
                <c:pt idx="3887">
                  <c:v>94676.800000000003</c:v>
                </c:pt>
                <c:pt idx="3888">
                  <c:v>94696.6</c:v>
                </c:pt>
                <c:pt idx="3889">
                  <c:v>94711.3</c:v>
                </c:pt>
                <c:pt idx="3890">
                  <c:v>94730.8</c:v>
                </c:pt>
                <c:pt idx="3891">
                  <c:v>94745.2</c:v>
                </c:pt>
                <c:pt idx="3892">
                  <c:v>94769.2</c:v>
                </c:pt>
                <c:pt idx="3893">
                  <c:v>94788.2</c:v>
                </c:pt>
                <c:pt idx="3894">
                  <c:v>94802</c:v>
                </c:pt>
                <c:pt idx="3895">
                  <c:v>94820.3</c:v>
                </c:pt>
                <c:pt idx="3896">
                  <c:v>94838.3</c:v>
                </c:pt>
                <c:pt idx="3897">
                  <c:v>94851.1</c:v>
                </c:pt>
                <c:pt idx="3898">
                  <c:v>94863.9</c:v>
                </c:pt>
                <c:pt idx="3899">
                  <c:v>94880.3</c:v>
                </c:pt>
                <c:pt idx="3900">
                  <c:v>94896.2</c:v>
                </c:pt>
                <c:pt idx="3901">
                  <c:v>94911.4</c:v>
                </c:pt>
                <c:pt idx="3902">
                  <c:v>94926</c:v>
                </c:pt>
                <c:pt idx="3903">
                  <c:v>94939.6</c:v>
                </c:pt>
                <c:pt idx="3904">
                  <c:v>94953.2</c:v>
                </c:pt>
                <c:pt idx="3905">
                  <c:v>94962.4</c:v>
                </c:pt>
                <c:pt idx="3906">
                  <c:v>94974.8</c:v>
                </c:pt>
                <c:pt idx="3907">
                  <c:v>94986.3</c:v>
                </c:pt>
                <c:pt idx="3908">
                  <c:v>94994.4</c:v>
                </c:pt>
                <c:pt idx="3909">
                  <c:v>95004.7</c:v>
                </c:pt>
                <c:pt idx="3910">
                  <c:v>95012.1</c:v>
                </c:pt>
                <c:pt idx="3911">
                  <c:v>95021.5</c:v>
                </c:pt>
                <c:pt idx="3912">
                  <c:v>95030.6</c:v>
                </c:pt>
                <c:pt idx="3913">
                  <c:v>95039.2</c:v>
                </c:pt>
                <c:pt idx="3914">
                  <c:v>95047.6</c:v>
                </c:pt>
                <c:pt idx="3915">
                  <c:v>95055.7</c:v>
                </c:pt>
                <c:pt idx="3916">
                  <c:v>95063.6</c:v>
                </c:pt>
                <c:pt idx="3917">
                  <c:v>95071.2</c:v>
                </c:pt>
                <c:pt idx="3918">
                  <c:v>95076.9</c:v>
                </c:pt>
                <c:pt idx="3919">
                  <c:v>95082.5</c:v>
                </c:pt>
                <c:pt idx="3920">
                  <c:v>95089.7</c:v>
                </c:pt>
                <c:pt idx="3921">
                  <c:v>95096.7</c:v>
                </c:pt>
                <c:pt idx="3922">
                  <c:v>95101.8</c:v>
                </c:pt>
                <c:pt idx="3923">
                  <c:v>95108.4</c:v>
                </c:pt>
                <c:pt idx="3924">
                  <c:v>95113.3</c:v>
                </c:pt>
                <c:pt idx="3925">
                  <c:v>95120.9</c:v>
                </c:pt>
                <c:pt idx="3926">
                  <c:v>95125.5</c:v>
                </c:pt>
                <c:pt idx="3927">
                  <c:v>95129.9</c:v>
                </c:pt>
                <c:pt idx="3928">
                  <c:v>95135.3</c:v>
                </c:pt>
                <c:pt idx="3929">
                  <c:v>95140.4</c:v>
                </c:pt>
                <c:pt idx="3930">
                  <c:v>95143.9</c:v>
                </c:pt>
                <c:pt idx="3931">
                  <c:v>95148.4</c:v>
                </c:pt>
                <c:pt idx="3932">
                  <c:v>95151.5</c:v>
                </c:pt>
                <c:pt idx="3933">
                  <c:v>95155.5</c:v>
                </c:pt>
                <c:pt idx="3934">
                  <c:v>95158.2</c:v>
                </c:pt>
                <c:pt idx="3935">
                  <c:v>95161.3</c:v>
                </c:pt>
                <c:pt idx="3936">
                  <c:v>95163.9</c:v>
                </c:pt>
                <c:pt idx="3937">
                  <c:v>95166.399999999994</c:v>
                </c:pt>
                <c:pt idx="3938">
                  <c:v>95168.1</c:v>
                </c:pt>
                <c:pt idx="3939">
                  <c:v>95169.1</c:v>
                </c:pt>
                <c:pt idx="3940">
                  <c:v>95170.1</c:v>
                </c:pt>
                <c:pt idx="3941">
                  <c:v>95171.1</c:v>
                </c:pt>
                <c:pt idx="3942">
                  <c:v>95171.199999999997</c:v>
                </c:pt>
                <c:pt idx="3943">
                  <c:v>95171.1</c:v>
                </c:pt>
                <c:pt idx="3944">
                  <c:v>95170.5</c:v>
                </c:pt>
                <c:pt idx="3945">
                  <c:v>95169.9</c:v>
                </c:pt>
                <c:pt idx="3946">
                  <c:v>95168.8</c:v>
                </c:pt>
                <c:pt idx="3947">
                  <c:v>95167.3</c:v>
                </c:pt>
                <c:pt idx="3948">
                  <c:v>95165.4</c:v>
                </c:pt>
                <c:pt idx="3949">
                  <c:v>95163.5</c:v>
                </c:pt>
                <c:pt idx="3950">
                  <c:v>95160.9</c:v>
                </c:pt>
                <c:pt idx="3951">
                  <c:v>95159.3</c:v>
                </c:pt>
                <c:pt idx="3952">
                  <c:v>95155.7</c:v>
                </c:pt>
                <c:pt idx="3953">
                  <c:v>95153.4</c:v>
                </c:pt>
                <c:pt idx="3954">
                  <c:v>95150.8</c:v>
                </c:pt>
                <c:pt idx="3955">
                  <c:v>95147.4</c:v>
                </c:pt>
                <c:pt idx="3956">
                  <c:v>95143.9</c:v>
                </c:pt>
                <c:pt idx="3957">
                  <c:v>95140.2</c:v>
                </c:pt>
                <c:pt idx="3958">
                  <c:v>95136.5</c:v>
                </c:pt>
                <c:pt idx="3959">
                  <c:v>95132.800000000003</c:v>
                </c:pt>
                <c:pt idx="3960">
                  <c:v>95129.1</c:v>
                </c:pt>
                <c:pt idx="3961">
                  <c:v>95127.2</c:v>
                </c:pt>
                <c:pt idx="3962">
                  <c:v>95123.6</c:v>
                </c:pt>
                <c:pt idx="3963">
                  <c:v>95120.2</c:v>
                </c:pt>
                <c:pt idx="3964">
                  <c:v>95116.800000000003</c:v>
                </c:pt>
                <c:pt idx="3965">
                  <c:v>95114.4</c:v>
                </c:pt>
                <c:pt idx="3966">
                  <c:v>95111.5</c:v>
                </c:pt>
                <c:pt idx="3967">
                  <c:v>95109.3</c:v>
                </c:pt>
                <c:pt idx="3968">
                  <c:v>95106.7</c:v>
                </c:pt>
                <c:pt idx="3969">
                  <c:v>95104.4</c:v>
                </c:pt>
                <c:pt idx="3970">
                  <c:v>95102.3</c:v>
                </c:pt>
                <c:pt idx="3971">
                  <c:v>95100.6</c:v>
                </c:pt>
                <c:pt idx="3972">
                  <c:v>95099.7</c:v>
                </c:pt>
                <c:pt idx="3973">
                  <c:v>95098.5</c:v>
                </c:pt>
                <c:pt idx="3974">
                  <c:v>95097.4</c:v>
                </c:pt>
                <c:pt idx="3975">
                  <c:v>95096.7</c:v>
                </c:pt>
                <c:pt idx="3976">
                  <c:v>95096</c:v>
                </c:pt>
                <c:pt idx="3977">
                  <c:v>95095.7</c:v>
                </c:pt>
                <c:pt idx="3978">
                  <c:v>95095.3</c:v>
                </c:pt>
                <c:pt idx="3979">
                  <c:v>95095.1</c:v>
                </c:pt>
                <c:pt idx="3980">
                  <c:v>95095.1</c:v>
                </c:pt>
                <c:pt idx="3981">
                  <c:v>95095.1</c:v>
                </c:pt>
                <c:pt idx="3982">
                  <c:v>95095.1</c:v>
                </c:pt>
                <c:pt idx="3983">
                  <c:v>95095.2</c:v>
                </c:pt>
                <c:pt idx="3984">
                  <c:v>95095.3</c:v>
                </c:pt>
                <c:pt idx="3985">
                  <c:v>95095.4</c:v>
                </c:pt>
                <c:pt idx="3986">
                  <c:v>95095.6</c:v>
                </c:pt>
                <c:pt idx="3987">
                  <c:v>95095.8</c:v>
                </c:pt>
                <c:pt idx="3988">
                  <c:v>95095.9</c:v>
                </c:pt>
                <c:pt idx="3989">
                  <c:v>95096.1</c:v>
                </c:pt>
                <c:pt idx="3990">
                  <c:v>95096.3</c:v>
                </c:pt>
                <c:pt idx="3991">
                  <c:v>95096.6</c:v>
                </c:pt>
                <c:pt idx="3992">
                  <c:v>95096.8</c:v>
                </c:pt>
                <c:pt idx="3993">
                  <c:v>95097.1</c:v>
                </c:pt>
                <c:pt idx="3994">
                  <c:v>95097.4</c:v>
                </c:pt>
                <c:pt idx="3995">
                  <c:v>95097.5</c:v>
                </c:pt>
                <c:pt idx="3996">
                  <c:v>95097.9</c:v>
                </c:pt>
                <c:pt idx="3997">
                  <c:v>95098.2</c:v>
                </c:pt>
                <c:pt idx="3998">
                  <c:v>95098.5</c:v>
                </c:pt>
                <c:pt idx="3999">
                  <c:v>95098.8</c:v>
                </c:pt>
                <c:pt idx="4000">
                  <c:v>95099.1</c:v>
                </c:pt>
                <c:pt idx="4001">
                  <c:v>95099.5</c:v>
                </c:pt>
                <c:pt idx="4002">
                  <c:v>95099.9</c:v>
                </c:pt>
                <c:pt idx="4003">
                  <c:v>95100.4</c:v>
                </c:pt>
                <c:pt idx="4004">
                  <c:v>95100.9</c:v>
                </c:pt>
                <c:pt idx="4005">
                  <c:v>95101.3</c:v>
                </c:pt>
                <c:pt idx="4006">
                  <c:v>95101.8</c:v>
                </c:pt>
                <c:pt idx="4007">
                  <c:v>95102.5</c:v>
                </c:pt>
                <c:pt idx="4008">
                  <c:v>95103.3</c:v>
                </c:pt>
                <c:pt idx="4009">
                  <c:v>95104</c:v>
                </c:pt>
                <c:pt idx="4010">
                  <c:v>95105</c:v>
                </c:pt>
                <c:pt idx="4011">
                  <c:v>95105.8</c:v>
                </c:pt>
                <c:pt idx="4012">
                  <c:v>95107.199999999997</c:v>
                </c:pt>
                <c:pt idx="4013">
                  <c:v>95108.6</c:v>
                </c:pt>
                <c:pt idx="4014">
                  <c:v>95110.2</c:v>
                </c:pt>
                <c:pt idx="4015">
                  <c:v>95111.4</c:v>
                </c:pt>
                <c:pt idx="4016">
                  <c:v>95112.7</c:v>
                </c:pt>
                <c:pt idx="4017">
                  <c:v>95114.8</c:v>
                </c:pt>
                <c:pt idx="4018">
                  <c:v>95116.4</c:v>
                </c:pt>
                <c:pt idx="4019">
                  <c:v>95118.7</c:v>
                </c:pt>
                <c:pt idx="4020">
                  <c:v>95120.4</c:v>
                </c:pt>
                <c:pt idx="4021">
                  <c:v>95122.9</c:v>
                </c:pt>
                <c:pt idx="4022">
                  <c:v>95125.5</c:v>
                </c:pt>
                <c:pt idx="4023">
                  <c:v>95126.9</c:v>
                </c:pt>
                <c:pt idx="4024">
                  <c:v>95129.600000000006</c:v>
                </c:pt>
                <c:pt idx="4025">
                  <c:v>95132.4</c:v>
                </c:pt>
                <c:pt idx="4026">
                  <c:v>95135.3</c:v>
                </c:pt>
                <c:pt idx="4027">
                  <c:v>95138.2</c:v>
                </c:pt>
                <c:pt idx="4028">
                  <c:v>95139.7</c:v>
                </c:pt>
                <c:pt idx="4029">
                  <c:v>95142.7</c:v>
                </c:pt>
                <c:pt idx="4030">
                  <c:v>95145.7</c:v>
                </c:pt>
                <c:pt idx="4031">
                  <c:v>95148.1</c:v>
                </c:pt>
                <c:pt idx="4032">
                  <c:v>95151.3</c:v>
                </c:pt>
                <c:pt idx="4033">
                  <c:v>95154.5</c:v>
                </c:pt>
                <c:pt idx="4034">
                  <c:v>95156.2</c:v>
                </c:pt>
                <c:pt idx="4035">
                  <c:v>95159.6</c:v>
                </c:pt>
                <c:pt idx="4036">
                  <c:v>95163.1</c:v>
                </c:pt>
                <c:pt idx="4037">
                  <c:v>95166.7</c:v>
                </c:pt>
                <c:pt idx="4038">
                  <c:v>95170.4</c:v>
                </c:pt>
                <c:pt idx="4039">
                  <c:v>95173.2</c:v>
                </c:pt>
                <c:pt idx="4040">
                  <c:v>95176.2</c:v>
                </c:pt>
                <c:pt idx="4041">
                  <c:v>95180.1</c:v>
                </c:pt>
                <c:pt idx="4042">
                  <c:v>95184.2</c:v>
                </c:pt>
                <c:pt idx="4043">
                  <c:v>95187.4</c:v>
                </c:pt>
                <c:pt idx="4044">
                  <c:v>95190.7</c:v>
                </c:pt>
                <c:pt idx="4045">
                  <c:v>95195.1</c:v>
                </c:pt>
                <c:pt idx="4046">
                  <c:v>95199.6</c:v>
                </c:pt>
                <c:pt idx="4047">
                  <c:v>95204.1</c:v>
                </c:pt>
                <c:pt idx="4048">
                  <c:v>95207.6</c:v>
                </c:pt>
                <c:pt idx="4049">
                  <c:v>95212.3</c:v>
                </c:pt>
                <c:pt idx="4050">
                  <c:v>95217</c:v>
                </c:pt>
                <c:pt idx="4051">
                  <c:v>95220.6</c:v>
                </c:pt>
                <c:pt idx="4052">
                  <c:v>95225.5</c:v>
                </c:pt>
                <c:pt idx="4053">
                  <c:v>95229.2</c:v>
                </c:pt>
                <c:pt idx="4054">
                  <c:v>95234.1</c:v>
                </c:pt>
                <c:pt idx="4055">
                  <c:v>95237.8</c:v>
                </c:pt>
                <c:pt idx="4056">
                  <c:v>95242.7</c:v>
                </c:pt>
                <c:pt idx="4057">
                  <c:v>95247.7</c:v>
                </c:pt>
                <c:pt idx="4058">
                  <c:v>95252.6</c:v>
                </c:pt>
                <c:pt idx="4059">
                  <c:v>95256.3</c:v>
                </c:pt>
                <c:pt idx="4060">
                  <c:v>95261.3</c:v>
                </c:pt>
                <c:pt idx="4061">
                  <c:v>95266.2</c:v>
                </c:pt>
                <c:pt idx="4062">
                  <c:v>95269.9</c:v>
                </c:pt>
                <c:pt idx="4063">
                  <c:v>95274.7</c:v>
                </c:pt>
                <c:pt idx="4064">
                  <c:v>95278.3</c:v>
                </c:pt>
                <c:pt idx="4065">
                  <c:v>95283</c:v>
                </c:pt>
                <c:pt idx="4066">
                  <c:v>95286.6</c:v>
                </c:pt>
                <c:pt idx="4067">
                  <c:v>95291.199999999997</c:v>
                </c:pt>
                <c:pt idx="4068">
                  <c:v>95295.8</c:v>
                </c:pt>
                <c:pt idx="4069">
                  <c:v>95300.3</c:v>
                </c:pt>
                <c:pt idx="4070">
                  <c:v>95303.6</c:v>
                </c:pt>
                <c:pt idx="4071">
                  <c:v>95306.8</c:v>
                </c:pt>
                <c:pt idx="4072">
                  <c:v>95311</c:v>
                </c:pt>
                <c:pt idx="4073">
                  <c:v>95314.1</c:v>
                </c:pt>
                <c:pt idx="4074">
                  <c:v>95317.1</c:v>
                </c:pt>
                <c:pt idx="4075">
                  <c:v>95321</c:v>
                </c:pt>
                <c:pt idx="4076">
                  <c:v>95324.7</c:v>
                </c:pt>
                <c:pt idx="4077">
                  <c:v>95327.5</c:v>
                </c:pt>
                <c:pt idx="4078">
                  <c:v>95331.1</c:v>
                </c:pt>
                <c:pt idx="4079">
                  <c:v>95333.8</c:v>
                </c:pt>
                <c:pt idx="4080">
                  <c:v>95336.4</c:v>
                </c:pt>
                <c:pt idx="4081">
                  <c:v>95340.6</c:v>
                </c:pt>
                <c:pt idx="4082">
                  <c:v>95343.1</c:v>
                </c:pt>
                <c:pt idx="4083">
                  <c:v>95345.600000000006</c:v>
                </c:pt>
                <c:pt idx="4084">
                  <c:v>95347.3</c:v>
                </c:pt>
                <c:pt idx="4085">
                  <c:v>95350.7</c:v>
                </c:pt>
                <c:pt idx="4086">
                  <c:v>95354.1</c:v>
                </c:pt>
                <c:pt idx="4087">
                  <c:v>95356</c:v>
                </c:pt>
                <c:pt idx="4088">
                  <c:v>95359.6</c:v>
                </c:pt>
                <c:pt idx="4089">
                  <c:v>95363.4</c:v>
                </c:pt>
                <c:pt idx="4090">
                  <c:v>95366.6</c:v>
                </c:pt>
                <c:pt idx="4091">
                  <c:v>95369.8</c:v>
                </c:pt>
                <c:pt idx="4092">
                  <c:v>95374.399999999994</c:v>
                </c:pt>
                <c:pt idx="4093">
                  <c:v>95379.3</c:v>
                </c:pt>
                <c:pt idx="4094">
                  <c:v>95384.3</c:v>
                </c:pt>
                <c:pt idx="4095">
                  <c:v>95388.4</c:v>
                </c:pt>
                <c:pt idx="4096">
                  <c:v>95392.9</c:v>
                </c:pt>
                <c:pt idx="4097">
                  <c:v>95399.1</c:v>
                </c:pt>
                <c:pt idx="4098">
                  <c:v>95405.6</c:v>
                </c:pt>
                <c:pt idx="4099">
                  <c:v>95412.800000000003</c:v>
                </c:pt>
                <c:pt idx="4100">
                  <c:v>95418.3</c:v>
                </c:pt>
                <c:pt idx="4101">
                  <c:v>95424.3</c:v>
                </c:pt>
                <c:pt idx="4102">
                  <c:v>95432.5</c:v>
                </c:pt>
                <c:pt idx="4103">
                  <c:v>95441.1</c:v>
                </c:pt>
                <c:pt idx="4104">
                  <c:v>95450.1</c:v>
                </c:pt>
                <c:pt idx="4105">
                  <c:v>95459.5</c:v>
                </c:pt>
                <c:pt idx="4106">
                  <c:v>95466.7</c:v>
                </c:pt>
                <c:pt idx="4107">
                  <c:v>95474.4</c:v>
                </c:pt>
                <c:pt idx="4108">
                  <c:v>95484.800000000003</c:v>
                </c:pt>
                <c:pt idx="4109">
                  <c:v>95495.5</c:v>
                </c:pt>
                <c:pt idx="4110">
                  <c:v>95503.7</c:v>
                </c:pt>
                <c:pt idx="4111">
                  <c:v>95512.1</c:v>
                </c:pt>
                <c:pt idx="4112">
                  <c:v>95523.5</c:v>
                </c:pt>
                <c:pt idx="4113">
                  <c:v>95535.3</c:v>
                </c:pt>
                <c:pt idx="4114">
                  <c:v>95547.3</c:v>
                </c:pt>
                <c:pt idx="4115">
                  <c:v>95559.5</c:v>
                </c:pt>
                <c:pt idx="4116">
                  <c:v>95568.7</c:v>
                </c:pt>
                <c:pt idx="4117">
                  <c:v>95581.1</c:v>
                </c:pt>
                <c:pt idx="4118">
                  <c:v>95590.6</c:v>
                </c:pt>
                <c:pt idx="4119">
                  <c:v>95603.5</c:v>
                </c:pt>
                <c:pt idx="4120">
                  <c:v>95613.1</c:v>
                </c:pt>
                <c:pt idx="4121">
                  <c:v>95626.1</c:v>
                </c:pt>
                <c:pt idx="4122">
                  <c:v>95639.3</c:v>
                </c:pt>
                <c:pt idx="4123">
                  <c:v>95649.1</c:v>
                </c:pt>
                <c:pt idx="4124">
                  <c:v>95659.1</c:v>
                </c:pt>
                <c:pt idx="4125">
                  <c:v>95675.6</c:v>
                </c:pt>
                <c:pt idx="4126">
                  <c:v>95685.6</c:v>
                </c:pt>
                <c:pt idx="4127">
                  <c:v>95698.9</c:v>
                </c:pt>
                <c:pt idx="4128">
                  <c:v>95712.1</c:v>
                </c:pt>
                <c:pt idx="4129">
                  <c:v>95722.1</c:v>
                </c:pt>
                <c:pt idx="4130">
                  <c:v>95732</c:v>
                </c:pt>
                <c:pt idx="4131">
                  <c:v>95745.1</c:v>
                </c:pt>
                <c:pt idx="4132">
                  <c:v>95758.1</c:v>
                </c:pt>
                <c:pt idx="4133">
                  <c:v>95767.9</c:v>
                </c:pt>
                <c:pt idx="4134">
                  <c:v>95780.7</c:v>
                </c:pt>
                <c:pt idx="4135">
                  <c:v>95790.3</c:v>
                </c:pt>
                <c:pt idx="4136">
                  <c:v>95802.8</c:v>
                </c:pt>
                <c:pt idx="4137">
                  <c:v>95815.3</c:v>
                </c:pt>
                <c:pt idx="4138">
                  <c:v>95824.5</c:v>
                </c:pt>
                <c:pt idx="4139">
                  <c:v>95836.7</c:v>
                </c:pt>
                <c:pt idx="4140">
                  <c:v>95845.7</c:v>
                </c:pt>
                <c:pt idx="4141">
                  <c:v>95854.6</c:v>
                </c:pt>
                <c:pt idx="4142">
                  <c:v>95866.3</c:v>
                </c:pt>
                <c:pt idx="4143">
                  <c:v>95877.9</c:v>
                </c:pt>
                <c:pt idx="4144">
                  <c:v>95886.399999999994</c:v>
                </c:pt>
                <c:pt idx="4145">
                  <c:v>95897.8</c:v>
                </c:pt>
                <c:pt idx="4146">
                  <c:v>95909</c:v>
                </c:pt>
                <c:pt idx="4147">
                  <c:v>95917.3</c:v>
                </c:pt>
                <c:pt idx="4148">
                  <c:v>95928.4</c:v>
                </c:pt>
                <c:pt idx="4149">
                  <c:v>95939.3</c:v>
                </c:pt>
                <c:pt idx="4150">
                  <c:v>95950.2</c:v>
                </c:pt>
                <c:pt idx="4151">
                  <c:v>95958.399999999994</c:v>
                </c:pt>
                <c:pt idx="4152">
                  <c:v>95966.5</c:v>
                </c:pt>
                <c:pt idx="4153">
                  <c:v>95977.3</c:v>
                </c:pt>
                <c:pt idx="4154">
                  <c:v>95988</c:v>
                </c:pt>
                <c:pt idx="4155">
                  <c:v>95996.1</c:v>
                </c:pt>
                <c:pt idx="4156">
                  <c:v>96006.9</c:v>
                </c:pt>
                <c:pt idx="4157">
                  <c:v>96017.7</c:v>
                </c:pt>
                <c:pt idx="4158">
                  <c:v>96028.5</c:v>
                </c:pt>
                <c:pt idx="4159">
                  <c:v>96039.3</c:v>
                </c:pt>
                <c:pt idx="4160">
                  <c:v>96047.5</c:v>
                </c:pt>
                <c:pt idx="4161">
                  <c:v>96058.4</c:v>
                </c:pt>
                <c:pt idx="4162">
                  <c:v>96066.6</c:v>
                </c:pt>
                <c:pt idx="4163">
                  <c:v>96074.8</c:v>
                </c:pt>
                <c:pt idx="4164">
                  <c:v>96088.7</c:v>
                </c:pt>
                <c:pt idx="4165">
                  <c:v>96097.1</c:v>
                </c:pt>
                <c:pt idx="4166">
                  <c:v>96105.5</c:v>
                </c:pt>
                <c:pt idx="4167">
                  <c:v>96116.800000000003</c:v>
                </c:pt>
                <c:pt idx="4168">
                  <c:v>96128.2</c:v>
                </c:pt>
                <c:pt idx="4169">
                  <c:v>96139.8</c:v>
                </c:pt>
                <c:pt idx="4170">
                  <c:v>96151.4</c:v>
                </c:pt>
                <c:pt idx="4171">
                  <c:v>96160.2</c:v>
                </c:pt>
                <c:pt idx="4172">
                  <c:v>96172.1</c:v>
                </c:pt>
                <c:pt idx="4173">
                  <c:v>96181.1</c:v>
                </c:pt>
                <c:pt idx="4174">
                  <c:v>96190.2</c:v>
                </c:pt>
                <c:pt idx="4175">
                  <c:v>96202.7</c:v>
                </c:pt>
                <c:pt idx="4176">
                  <c:v>96212</c:v>
                </c:pt>
                <c:pt idx="4177">
                  <c:v>96224.7</c:v>
                </c:pt>
                <c:pt idx="4178">
                  <c:v>96237.7</c:v>
                </c:pt>
                <c:pt idx="4179">
                  <c:v>96244.2</c:v>
                </c:pt>
                <c:pt idx="4180">
                  <c:v>96257.4</c:v>
                </c:pt>
                <c:pt idx="4181">
                  <c:v>96274.1</c:v>
                </c:pt>
                <c:pt idx="4182">
                  <c:v>96287.7</c:v>
                </c:pt>
                <c:pt idx="4183">
                  <c:v>96298.1</c:v>
                </c:pt>
                <c:pt idx="4184">
                  <c:v>96308.6</c:v>
                </c:pt>
                <c:pt idx="4185">
                  <c:v>96322.8</c:v>
                </c:pt>
                <c:pt idx="4186">
                  <c:v>96333.6</c:v>
                </c:pt>
                <c:pt idx="4187">
                  <c:v>96348</c:v>
                </c:pt>
                <c:pt idx="4188">
                  <c:v>96359.1</c:v>
                </c:pt>
                <c:pt idx="4189">
                  <c:v>96370.1</c:v>
                </c:pt>
                <c:pt idx="4190">
                  <c:v>96385</c:v>
                </c:pt>
                <c:pt idx="4191">
                  <c:v>96400.1</c:v>
                </c:pt>
                <c:pt idx="4192">
                  <c:v>96415.2</c:v>
                </c:pt>
                <c:pt idx="4193">
                  <c:v>96430.399999999994</c:v>
                </c:pt>
                <c:pt idx="4194">
                  <c:v>96445.7</c:v>
                </c:pt>
                <c:pt idx="4195">
                  <c:v>96457.2</c:v>
                </c:pt>
                <c:pt idx="4196">
                  <c:v>96468.7</c:v>
                </c:pt>
                <c:pt idx="4197">
                  <c:v>96484.1</c:v>
                </c:pt>
                <c:pt idx="4198">
                  <c:v>96499.5</c:v>
                </c:pt>
                <c:pt idx="4199">
                  <c:v>96511.1</c:v>
                </c:pt>
                <c:pt idx="4200">
                  <c:v>96526.5</c:v>
                </c:pt>
                <c:pt idx="4201">
                  <c:v>96534.1</c:v>
                </c:pt>
                <c:pt idx="4202">
                  <c:v>96549.5</c:v>
                </c:pt>
                <c:pt idx="4203">
                  <c:v>96564.800000000003</c:v>
                </c:pt>
                <c:pt idx="4204">
                  <c:v>96580</c:v>
                </c:pt>
                <c:pt idx="4205">
                  <c:v>96595</c:v>
                </c:pt>
                <c:pt idx="4206">
                  <c:v>96610</c:v>
                </c:pt>
                <c:pt idx="4207">
                  <c:v>96617.4</c:v>
                </c:pt>
                <c:pt idx="4208">
                  <c:v>96632.3</c:v>
                </c:pt>
                <c:pt idx="4209">
                  <c:v>96646.9</c:v>
                </c:pt>
                <c:pt idx="4210">
                  <c:v>96657.8</c:v>
                </c:pt>
                <c:pt idx="4211">
                  <c:v>96672.3</c:v>
                </c:pt>
                <c:pt idx="4212">
                  <c:v>96686.5</c:v>
                </c:pt>
                <c:pt idx="4213">
                  <c:v>96697.1</c:v>
                </c:pt>
                <c:pt idx="4214">
                  <c:v>96711.2</c:v>
                </c:pt>
                <c:pt idx="4215">
                  <c:v>96721.7</c:v>
                </c:pt>
                <c:pt idx="4216">
                  <c:v>96735.7</c:v>
                </c:pt>
                <c:pt idx="4217">
                  <c:v>96749.5</c:v>
                </c:pt>
                <c:pt idx="4218">
                  <c:v>96759.9</c:v>
                </c:pt>
                <c:pt idx="4219">
                  <c:v>96773.7</c:v>
                </c:pt>
                <c:pt idx="4220">
                  <c:v>96784</c:v>
                </c:pt>
                <c:pt idx="4221">
                  <c:v>96794.4</c:v>
                </c:pt>
                <c:pt idx="4222">
                  <c:v>96808.3</c:v>
                </c:pt>
                <c:pt idx="4223">
                  <c:v>96822.2</c:v>
                </c:pt>
                <c:pt idx="4224">
                  <c:v>96832.7</c:v>
                </c:pt>
                <c:pt idx="4225">
                  <c:v>96843.3</c:v>
                </c:pt>
                <c:pt idx="4226">
                  <c:v>96857.5</c:v>
                </c:pt>
                <c:pt idx="4227">
                  <c:v>96871.8</c:v>
                </c:pt>
                <c:pt idx="4228">
                  <c:v>96886.3</c:v>
                </c:pt>
                <c:pt idx="4229">
                  <c:v>96901.1</c:v>
                </c:pt>
                <c:pt idx="4230">
                  <c:v>96916</c:v>
                </c:pt>
                <c:pt idx="4231">
                  <c:v>96923.8</c:v>
                </c:pt>
                <c:pt idx="4232">
                  <c:v>96939.1</c:v>
                </c:pt>
                <c:pt idx="4233">
                  <c:v>96954.7</c:v>
                </c:pt>
                <c:pt idx="4234">
                  <c:v>96970.7</c:v>
                </c:pt>
                <c:pt idx="4235">
                  <c:v>96983.2</c:v>
                </c:pt>
                <c:pt idx="4236">
                  <c:v>97000</c:v>
                </c:pt>
                <c:pt idx="4237">
                  <c:v>97017</c:v>
                </c:pt>
                <c:pt idx="4238">
                  <c:v>97034.9</c:v>
                </c:pt>
                <c:pt idx="4239">
                  <c:v>97048.7</c:v>
                </c:pt>
                <c:pt idx="4240">
                  <c:v>97067.8</c:v>
                </c:pt>
                <c:pt idx="4241">
                  <c:v>97087.7</c:v>
                </c:pt>
                <c:pt idx="4242">
                  <c:v>97108.4</c:v>
                </c:pt>
                <c:pt idx="4243">
                  <c:v>97130.3</c:v>
                </c:pt>
                <c:pt idx="4244">
                  <c:v>97146.5</c:v>
                </c:pt>
                <c:pt idx="4245">
                  <c:v>97169.5</c:v>
                </c:pt>
                <c:pt idx="4246">
                  <c:v>97193.4</c:v>
                </c:pt>
                <c:pt idx="4247">
                  <c:v>97218.4</c:v>
                </c:pt>
                <c:pt idx="4248">
                  <c:v>97243.8</c:v>
                </c:pt>
                <c:pt idx="4249">
                  <c:v>97263</c:v>
                </c:pt>
                <c:pt idx="4250">
                  <c:v>97289.5</c:v>
                </c:pt>
                <c:pt idx="4251">
                  <c:v>97309.7</c:v>
                </c:pt>
                <c:pt idx="4252">
                  <c:v>97336.9</c:v>
                </c:pt>
                <c:pt idx="4253">
                  <c:v>97364.1</c:v>
                </c:pt>
                <c:pt idx="4254">
                  <c:v>97391.3</c:v>
                </c:pt>
                <c:pt idx="4255">
                  <c:v>97411.7</c:v>
                </c:pt>
                <c:pt idx="4256">
                  <c:v>97438.2</c:v>
                </c:pt>
                <c:pt idx="4257">
                  <c:v>97464.4</c:v>
                </c:pt>
                <c:pt idx="4258">
                  <c:v>97483.9</c:v>
                </c:pt>
                <c:pt idx="4259">
                  <c:v>97508.800000000003</c:v>
                </c:pt>
                <c:pt idx="4260">
                  <c:v>97532.9</c:v>
                </c:pt>
                <c:pt idx="4261">
                  <c:v>97555.9</c:v>
                </c:pt>
                <c:pt idx="4262">
                  <c:v>97578</c:v>
                </c:pt>
                <c:pt idx="4263">
                  <c:v>97588.7</c:v>
                </c:pt>
                <c:pt idx="4264">
                  <c:v>97609.3</c:v>
                </c:pt>
                <c:pt idx="4265">
                  <c:v>97629.1</c:v>
                </c:pt>
                <c:pt idx="4266">
                  <c:v>97643.6</c:v>
                </c:pt>
                <c:pt idx="4267">
                  <c:v>97661.5</c:v>
                </c:pt>
                <c:pt idx="4268">
                  <c:v>97678.8</c:v>
                </c:pt>
                <c:pt idx="4269">
                  <c:v>97687.4</c:v>
                </c:pt>
                <c:pt idx="4270">
                  <c:v>97707.4</c:v>
                </c:pt>
                <c:pt idx="4271">
                  <c:v>97719.1</c:v>
                </c:pt>
                <c:pt idx="4272">
                  <c:v>97730.6</c:v>
                </c:pt>
                <c:pt idx="4273">
                  <c:v>97741.7</c:v>
                </c:pt>
                <c:pt idx="4274">
                  <c:v>97752.7</c:v>
                </c:pt>
                <c:pt idx="4275">
                  <c:v>97766.9</c:v>
                </c:pt>
                <c:pt idx="4276">
                  <c:v>97780.800000000003</c:v>
                </c:pt>
                <c:pt idx="4277">
                  <c:v>97790.9</c:v>
                </c:pt>
                <c:pt idx="4278">
                  <c:v>97804.4</c:v>
                </c:pt>
                <c:pt idx="4279">
                  <c:v>97817.4</c:v>
                </c:pt>
                <c:pt idx="4280">
                  <c:v>97827</c:v>
                </c:pt>
                <c:pt idx="4281">
                  <c:v>97839.6</c:v>
                </c:pt>
                <c:pt idx="4282">
                  <c:v>97855.2</c:v>
                </c:pt>
                <c:pt idx="4283">
                  <c:v>97867.4</c:v>
                </c:pt>
                <c:pt idx="4284">
                  <c:v>97876.2</c:v>
                </c:pt>
                <c:pt idx="4285">
                  <c:v>97885.1</c:v>
                </c:pt>
                <c:pt idx="4286">
                  <c:v>97896.7</c:v>
                </c:pt>
                <c:pt idx="4287">
                  <c:v>97910.8</c:v>
                </c:pt>
                <c:pt idx="4288">
                  <c:v>97916.4</c:v>
                </c:pt>
                <c:pt idx="4289">
                  <c:v>97930.2</c:v>
                </c:pt>
                <c:pt idx="4290">
                  <c:v>97935.7</c:v>
                </c:pt>
                <c:pt idx="4291">
                  <c:v>97946.5</c:v>
                </c:pt>
                <c:pt idx="4292">
                  <c:v>97957.1</c:v>
                </c:pt>
                <c:pt idx="4293">
                  <c:v>97967.6</c:v>
                </c:pt>
                <c:pt idx="4294">
                  <c:v>97978</c:v>
                </c:pt>
                <c:pt idx="4295">
                  <c:v>97988.3</c:v>
                </c:pt>
                <c:pt idx="4296">
                  <c:v>97998.3</c:v>
                </c:pt>
                <c:pt idx="4297">
                  <c:v>98005.8</c:v>
                </c:pt>
                <c:pt idx="4298">
                  <c:v>98015.7</c:v>
                </c:pt>
                <c:pt idx="4299">
                  <c:v>98025.4</c:v>
                </c:pt>
                <c:pt idx="4300">
                  <c:v>98035</c:v>
                </c:pt>
                <c:pt idx="4301">
                  <c:v>98039.8</c:v>
                </c:pt>
                <c:pt idx="4302">
                  <c:v>98049</c:v>
                </c:pt>
                <c:pt idx="4303">
                  <c:v>98058.2</c:v>
                </c:pt>
                <c:pt idx="4304">
                  <c:v>98065.1</c:v>
                </c:pt>
                <c:pt idx="4305">
                  <c:v>98076.2</c:v>
                </c:pt>
                <c:pt idx="4306">
                  <c:v>98080.7</c:v>
                </c:pt>
                <c:pt idx="4307">
                  <c:v>98089.4</c:v>
                </c:pt>
                <c:pt idx="4308">
                  <c:v>98097.9</c:v>
                </c:pt>
                <c:pt idx="4309">
                  <c:v>98104.2</c:v>
                </c:pt>
                <c:pt idx="4310">
                  <c:v>98112.5</c:v>
                </c:pt>
                <c:pt idx="4311">
                  <c:v>98120.8</c:v>
                </c:pt>
                <c:pt idx="4312">
                  <c:v>98124.800000000003</c:v>
                </c:pt>
                <c:pt idx="4313">
                  <c:v>98132.9</c:v>
                </c:pt>
                <c:pt idx="4314">
                  <c:v>98140.9</c:v>
                </c:pt>
                <c:pt idx="4315">
                  <c:v>98148.800000000003</c:v>
                </c:pt>
                <c:pt idx="4316">
                  <c:v>98156.6</c:v>
                </c:pt>
                <c:pt idx="4317">
                  <c:v>98162.5</c:v>
                </c:pt>
                <c:pt idx="4318">
                  <c:v>98168.3</c:v>
                </c:pt>
                <c:pt idx="4319">
                  <c:v>98176.1</c:v>
                </c:pt>
                <c:pt idx="4320">
                  <c:v>98181.9</c:v>
                </c:pt>
                <c:pt idx="4321">
                  <c:v>98189.6</c:v>
                </c:pt>
                <c:pt idx="4322">
                  <c:v>98195.4</c:v>
                </c:pt>
                <c:pt idx="4323">
                  <c:v>98203.199999999997</c:v>
                </c:pt>
                <c:pt idx="4324">
                  <c:v>98209</c:v>
                </c:pt>
                <c:pt idx="4325">
                  <c:v>98216.7</c:v>
                </c:pt>
                <c:pt idx="4326">
                  <c:v>98222.6</c:v>
                </c:pt>
                <c:pt idx="4327">
                  <c:v>98230.399999999994</c:v>
                </c:pt>
                <c:pt idx="4328">
                  <c:v>98238.3</c:v>
                </c:pt>
                <c:pt idx="4329">
                  <c:v>98246.2</c:v>
                </c:pt>
                <c:pt idx="4330">
                  <c:v>98254.1</c:v>
                </c:pt>
                <c:pt idx="4331">
                  <c:v>98258.1</c:v>
                </c:pt>
                <c:pt idx="4332">
                  <c:v>98266.1</c:v>
                </c:pt>
                <c:pt idx="4333">
                  <c:v>98274.1</c:v>
                </c:pt>
                <c:pt idx="4334">
                  <c:v>98280.1</c:v>
                </c:pt>
                <c:pt idx="4335">
                  <c:v>98288.2</c:v>
                </c:pt>
                <c:pt idx="4336">
                  <c:v>98296.3</c:v>
                </c:pt>
                <c:pt idx="4337">
                  <c:v>98300.3</c:v>
                </c:pt>
                <c:pt idx="4338">
                  <c:v>98310.5</c:v>
                </c:pt>
                <c:pt idx="4339">
                  <c:v>98318.6</c:v>
                </c:pt>
                <c:pt idx="4340">
                  <c:v>98326.7</c:v>
                </c:pt>
                <c:pt idx="4341">
                  <c:v>98332.800000000003</c:v>
                </c:pt>
                <c:pt idx="4342">
                  <c:v>98338.9</c:v>
                </c:pt>
                <c:pt idx="4343">
                  <c:v>98347</c:v>
                </c:pt>
                <c:pt idx="4344">
                  <c:v>98355.1</c:v>
                </c:pt>
                <c:pt idx="4345">
                  <c:v>98361.2</c:v>
                </c:pt>
                <c:pt idx="4346">
                  <c:v>98369.3</c:v>
                </c:pt>
                <c:pt idx="4347">
                  <c:v>98375.4</c:v>
                </c:pt>
                <c:pt idx="4348">
                  <c:v>98381.5</c:v>
                </c:pt>
                <c:pt idx="4349">
                  <c:v>98391.6</c:v>
                </c:pt>
                <c:pt idx="4350">
                  <c:v>98399.7</c:v>
                </c:pt>
                <c:pt idx="4351">
                  <c:v>98405.7</c:v>
                </c:pt>
                <c:pt idx="4352">
                  <c:v>98413.8</c:v>
                </c:pt>
                <c:pt idx="4353">
                  <c:v>98417.8</c:v>
                </c:pt>
                <c:pt idx="4354">
                  <c:v>98425.9</c:v>
                </c:pt>
                <c:pt idx="4355">
                  <c:v>98434</c:v>
                </c:pt>
                <c:pt idx="4356">
                  <c:v>98442</c:v>
                </c:pt>
                <c:pt idx="4357">
                  <c:v>98448.1</c:v>
                </c:pt>
                <c:pt idx="4358">
                  <c:v>98456.1</c:v>
                </c:pt>
                <c:pt idx="4359">
                  <c:v>98460.2</c:v>
                </c:pt>
                <c:pt idx="4360">
                  <c:v>98468.3</c:v>
                </c:pt>
                <c:pt idx="4361">
                  <c:v>98476.4</c:v>
                </c:pt>
                <c:pt idx="4362">
                  <c:v>98482.6</c:v>
                </c:pt>
                <c:pt idx="4363">
                  <c:v>98493</c:v>
                </c:pt>
                <c:pt idx="4364">
                  <c:v>98499.4</c:v>
                </c:pt>
                <c:pt idx="4365">
                  <c:v>98505.8</c:v>
                </c:pt>
                <c:pt idx="4366">
                  <c:v>98514.4</c:v>
                </c:pt>
                <c:pt idx="4367">
                  <c:v>98523.3</c:v>
                </c:pt>
                <c:pt idx="4368">
                  <c:v>98530</c:v>
                </c:pt>
                <c:pt idx="4369">
                  <c:v>98539.199999999997</c:v>
                </c:pt>
                <c:pt idx="4370">
                  <c:v>98546.3</c:v>
                </c:pt>
                <c:pt idx="4371">
                  <c:v>98555.8</c:v>
                </c:pt>
                <c:pt idx="4372">
                  <c:v>98563.199999999997</c:v>
                </c:pt>
                <c:pt idx="4373">
                  <c:v>98573</c:v>
                </c:pt>
                <c:pt idx="4374">
                  <c:v>98582.9</c:v>
                </c:pt>
                <c:pt idx="4375">
                  <c:v>98592.9</c:v>
                </c:pt>
                <c:pt idx="4376">
                  <c:v>98602.9</c:v>
                </c:pt>
                <c:pt idx="4377">
                  <c:v>98610.5</c:v>
                </c:pt>
                <c:pt idx="4378">
                  <c:v>98618</c:v>
                </c:pt>
                <c:pt idx="4379">
                  <c:v>98630.5</c:v>
                </c:pt>
                <c:pt idx="4380">
                  <c:v>98635.199999999997</c:v>
                </c:pt>
                <c:pt idx="4381">
                  <c:v>98644.9</c:v>
                </c:pt>
                <c:pt idx="4382">
                  <c:v>98654.3</c:v>
                </c:pt>
                <c:pt idx="4383">
                  <c:v>98663.3</c:v>
                </c:pt>
                <c:pt idx="4384">
                  <c:v>98672.2</c:v>
                </c:pt>
                <c:pt idx="4385">
                  <c:v>98680.7</c:v>
                </c:pt>
                <c:pt idx="4386">
                  <c:v>98688.9</c:v>
                </c:pt>
                <c:pt idx="4387">
                  <c:v>98696.5</c:v>
                </c:pt>
                <c:pt idx="4388">
                  <c:v>98701.6</c:v>
                </c:pt>
                <c:pt idx="4389">
                  <c:v>98708.1</c:v>
                </c:pt>
                <c:pt idx="4390">
                  <c:v>98714.1</c:v>
                </c:pt>
                <c:pt idx="4391">
                  <c:v>98718.1</c:v>
                </c:pt>
                <c:pt idx="4392">
                  <c:v>98722.9</c:v>
                </c:pt>
                <c:pt idx="4393">
                  <c:v>98727</c:v>
                </c:pt>
                <c:pt idx="4394">
                  <c:v>98730.5</c:v>
                </c:pt>
                <c:pt idx="4395">
                  <c:v>98734</c:v>
                </c:pt>
                <c:pt idx="4396">
                  <c:v>98736.2</c:v>
                </c:pt>
                <c:pt idx="4397">
                  <c:v>98737.9</c:v>
                </c:pt>
                <c:pt idx="4398">
                  <c:v>98739.1</c:v>
                </c:pt>
                <c:pt idx="4399">
                  <c:v>98739.9</c:v>
                </c:pt>
                <c:pt idx="4400">
                  <c:v>98740</c:v>
                </c:pt>
                <c:pt idx="4401">
                  <c:v>98739.9</c:v>
                </c:pt>
                <c:pt idx="4402">
                  <c:v>98739.4</c:v>
                </c:pt>
                <c:pt idx="4403">
                  <c:v>98738.9</c:v>
                </c:pt>
                <c:pt idx="4404">
                  <c:v>98737.8</c:v>
                </c:pt>
                <c:pt idx="4405">
                  <c:v>98736.6</c:v>
                </c:pt>
                <c:pt idx="4406">
                  <c:v>98735.1</c:v>
                </c:pt>
                <c:pt idx="4407">
                  <c:v>98733.5</c:v>
                </c:pt>
                <c:pt idx="4408">
                  <c:v>98731.7</c:v>
                </c:pt>
                <c:pt idx="4409">
                  <c:v>98730.3</c:v>
                </c:pt>
                <c:pt idx="4410">
                  <c:v>98728.6</c:v>
                </c:pt>
                <c:pt idx="4411">
                  <c:v>98725.8</c:v>
                </c:pt>
                <c:pt idx="4412">
                  <c:v>98723.9</c:v>
                </c:pt>
                <c:pt idx="4413">
                  <c:v>98722</c:v>
                </c:pt>
                <c:pt idx="4414">
                  <c:v>98718.7</c:v>
                </c:pt>
                <c:pt idx="4415">
                  <c:v>98716.4</c:v>
                </c:pt>
                <c:pt idx="4416">
                  <c:v>98713.4</c:v>
                </c:pt>
                <c:pt idx="4417">
                  <c:v>98710.2</c:v>
                </c:pt>
                <c:pt idx="4418">
                  <c:v>98706.9</c:v>
                </c:pt>
                <c:pt idx="4419">
                  <c:v>98703.5</c:v>
                </c:pt>
                <c:pt idx="4420">
                  <c:v>98700.800000000003</c:v>
                </c:pt>
                <c:pt idx="4421">
                  <c:v>98697.1</c:v>
                </c:pt>
                <c:pt idx="4422">
                  <c:v>98693.2</c:v>
                </c:pt>
                <c:pt idx="4423">
                  <c:v>98689</c:v>
                </c:pt>
                <c:pt idx="4424">
                  <c:v>98684.6</c:v>
                </c:pt>
                <c:pt idx="4425">
                  <c:v>98681</c:v>
                </c:pt>
                <c:pt idx="4426">
                  <c:v>98676</c:v>
                </c:pt>
                <c:pt idx="4427">
                  <c:v>98669.9</c:v>
                </c:pt>
                <c:pt idx="4428">
                  <c:v>98663.4</c:v>
                </c:pt>
                <c:pt idx="4429">
                  <c:v>98656</c:v>
                </c:pt>
                <c:pt idx="4430">
                  <c:v>98647.6</c:v>
                </c:pt>
                <c:pt idx="4431">
                  <c:v>98641.1</c:v>
                </c:pt>
                <c:pt idx="4432">
                  <c:v>98630.2</c:v>
                </c:pt>
                <c:pt idx="4433">
                  <c:v>98622.1</c:v>
                </c:pt>
                <c:pt idx="4434">
                  <c:v>98609.5</c:v>
                </c:pt>
                <c:pt idx="4435">
                  <c:v>98591.2</c:v>
                </c:pt>
                <c:pt idx="4436">
                  <c:v>98584.1</c:v>
                </c:pt>
                <c:pt idx="4437">
                  <c:v>98567.7</c:v>
                </c:pt>
                <c:pt idx="4438">
                  <c:v>98550.2</c:v>
                </c:pt>
                <c:pt idx="4439">
                  <c:v>98531.5</c:v>
                </c:pt>
                <c:pt idx="4440">
                  <c:v>98511.9</c:v>
                </c:pt>
                <c:pt idx="4441">
                  <c:v>98491.3</c:v>
                </c:pt>
                <c:pt idx="4442">
                  <c:v>98475.7</c:v>
                </c:pt>
                <c:pt idx="4443">
                  <c:v>98453.7</c:v>
                </c:pt>
                <c:pt idx="4444">
                  <c:v>98437.1</c:v>
                </c:pt>
                <c:pt idx="4445">
                  <c:v>98414.8</c:v>
                </c:pt>
                <c:pt idx="4446">
                  <c:v>98398</c:v>
                </c:pt>
                <c:pt idx="4447">
                  <c:v>98375.6</c:v>
                </c:pt>
                <c:pt idx="4448">
                  <c:v>98353.4</c:v>
                </c:pt>
                <c:pt idx="4449">
                  <c:v>98336.8</c:v>
                </c:pt>
                <c:pt idx="4450">
                  <c:v>98309.7</c:v>
                </c:pt>
                <c:pt idx="4451">
                  <c:v>98288.5</c:v>
                </c:pt>
                <c:pt idx="4452">
                  <c:v>98272.5</c:v>
                </c:pt>
                <c:pt idx="4453">
                  <c:v>98257</c:v>
                </c:pt>
                <c:pt idx="4454">
                  <c:v>98236.800000000003</c:v>
                </c:pt>
                <c:pt idx="4455">
                  <c:v>98216.9</c:v>
                </c:pt>
                <c:pt idx="4456">
                  <c:v>98197.5</c:v>
                </c:pt>
                <c:pt idx="4457">
                  <c:v>98183</c:v>
                </c:pt>
                <c:pt idx="4458">
                  <c:v>98164.2</c:v>
                </c:pt>
                <c:pt idx="4459">
                  <c:v>98145.5</c:v>
                </c:pt>
                <c:pt idx="4460">
                  <c:v>98131.6</c:v>
                </c:pt>
                <c:pt idx="4461">
                  <c:v>98113.4</c:v>
                </c:pt>
                <c:pt idx="4462">
                  <c:v>98095.3</c:v>
                </c:pt>
                <c:pt idx="4463">
                  <c:v>98077.3</c:v>
                </c:pt>
                <c:pt idx="4464">
                  <c:v>98064</c:v>
                </c:pt>
                <c:pt idx="4465">
                  <c:v>98050.9</c:v>
                </c:pt>
                <c:pt idx="4466">
                  <c:v>98033.600000000006</c:v>
                </c:pt>
                <c:pt idx="4467">
                  <c:v>98016.6</c:v>
                </c:pt>
                <c:pt idx="4468">
                  <c:v>98004</c:v>
                </c:pt>
                <c:pt idx="4469">
                  <c:v>97988</c:v>
                </c:pt>
                <c:pt idx="4470">
                  <c:v>97972.4</c:v>
                </c:pt>
                <c:pt idx="4471">
                  <c:v>97960.8</c:v>
                </c:pt>
                <c:pt idx="4472">
                  <c:v>97946.6</c:v>
                </c:pt>
                <c:pt idx="4473">
                  <c:v>97932.9</c:v>
                </c:pt>
                <c:pt idx="4474">
                  <c:v>97922.7</c:v>
                </c:pt>
                <c:pt idx="4475">
                  <c:v>97913</c:v>
                </c:pt>
                <c:pt idx="4476">
                  <c:v>97901.7</c:v>
                </c:pt>
                <c:pt idx="4477">
                  <c:v>97893.5</c:v>
                </c:pt>
                <c:pt idx="4478">
                  <c:v>97883.199999999997</c:v>
                </c:pt>
                <c:pt idx="4479">
                  <c:v>97875.6</c:v>
                </c:pt>
                <c:pt idx="4480">
                  <c:v>97866.9</c:v>
                </c:pt>
                <c:pt idx="4481">
                  <c:v>97858.5</c:v>
                </c:pt>
                <c:pt idx="4482">
                  <c:v>97852.5</c:v>
                </c:pt>
                <c:pt idx="4483">
                  <c:v>97845.4</c:v>
                </c:pt>
                <c:pt idx="4484">
                  <c:v>97838.6</c:v>
                </c:pt>
                <c:pt idx="4485">
                  <c:v>97833.600000000006</c:v>
                </c:pt>
                <c:pt idx="4486">
                  <c:v>97830.5</c:v>
                </c:pt>
                <c:pt idx="4487">
                  <c:v>97824.9</c:v>
                </c:pt>
                <c:pt idx="4488">
                  <c:v>97819.5</c:v>
                </c:pt>
                <c:pt idx="4489">
                  <c:v>97815.6</c:v>
                </c:pt>
                <c:pt idx="4490">
                  <c:v>97811.9</c:v>
                </c:pt>
                <c:pt idx="4491">
                  <c:v>97807.3</c:v>
                </c:pt>
                <c:pt idx="4492">
                  <c:v>97805</c:v>
                </c:pt>
                <c:pt idx="4493">
                  <c:v>97800.5</c:v>
                </c:pt>
                <c:pt idx="4494">
                  <c:v>97796.2</c:v>
                </c:pt>
                <c:pt idx="4495">
                  <c:v>97793.1</c:v>
                </c:pt>
                <c:pt idx="4496">
                  <c:v>97789</c:v>
                </c:pt>
                <c:pt idx="4497">
                  <c:v>97786</c:v>
                </c:pt>
                <c:pt idx="4498">
                  <c:v>97783</c:v>
                </c:pt>
                <c:pt idx="4499">
                  <c:v>97779</c:v>
                </c:pt>
                <c:pt idx="4500">
                  <c:v>97776.1</c:v>
                </c:pt>
                <c:pt idx="4501">
                  <c:v>97773.1</c:v>
                </c:pt>
                <c:pt idx="4502">
                  <c:v>97770</c:v>
                </c:pt>
                <c:pt idx="4503">
                  <c:v>97766</c:v>
                </c:pt>
                <c:pt idx="4504">
                  <c:v>97761.8</c:v>
                </c:pt>
                <c:pt idx="4505">
                  <c:v>97758.5</c:v>
                </c:pt>
                <c:pt idx="4506">
                  <c:v>97754.1</c:v>
                </c:pt>
                <c:pt idx="4507">
                  <c:v>97750.7</c:v>
                </c:pt>
                <c:pt idx="4508">
                  <c:v>97746</c:v>
                </c:pt>
                <c:pt idx="4509">
                  <c:v>97741.2</c:v>
                </c:pt>
                <c:pt idx="4510">
                  <c:v>97735.9</c:v>
                </c:pt>
                <c:pt idx="4511">
                  <c:v>97731.8</c:v>
                </c:pt>
                <c:pt idx="4512">
                  <c:v>97727.4</c:v>
                </c:pt>
                <c:pt idx="4513">
                  <c:v>97721.5</c:v>
                </c:pt>
                <c:pt idx="4514">
                  <c:v>97716.7</c:v>
                </c:pt>
                <c:pt idx="4515">
                  <c:v>97710</c:v>
                </c:pt>
                <c:pt idx="4516">
                  <c:v>97704.7</c:v>
                </c:pt>
                <c:pt idx="4517">
                  <c:v>97697.2</c:v>
                </c:pt>
                <c:pt idx="4518">
                  <c:v>97689.3</c:v>
                </c:pt>
                <c:pt idx="4519">
                  <c:v>97683</c:v>
                </c:pt>
                <c:pt idx="4520">
                  <c:v>97674.4</c:v>
                </c:pt>
                <c:pt idx="4521">
                  <c:v>97667.6</c:v>
                </c:pt>
                <c:pt idx="4522">
                  <c:v>97658.2</c:v>
                </c:pt>
                <c:pt idx="4523">
                  <c:v>97648.3</c:v>
                </c:pt>
                <c:pt idx="4524">
                  <c:v>97637.8</c:v>
                </c:pt>
                <c:pt idx="4525">
                  <c:v>97632.5</c:v>
                </c:pt>
                <c:pt idx="4526">
                  <c:v>97621.6</c:v>
                </c:pt>
                <c:pt idx="4527">
                  <c:v>97613.2</c:v>
                </c:pt>
                <c:pt idx="4528">
                  <c:v>97601.7</c:v>
                </c:pt>
                <c:pt idx="4529">
                  <c:v>97589.9</c:v>
                </c:pt>
                <c:pt idx="4530">
                  <c:v>97577.9</c:v>
                </c:pt>
                <c:pt idx="4531">
                  <c:v>97568.7</c:v>
                </c:pt>
                <c:pt idx="4532">
                  <c:v>97556.3</c:v>
                </c:pt>
                <c:pt idx="4533">
                  <c:v>97546.9</c:v>
                </c:pt>
                <c:pt idx="4534">
                  <c:v>97534.3</c:v>
                </c:pt>
                <c:pt idx="4535">
                  <c:v>97521.5</c:v>
                </c:pt>
                <c:pt idx="4536">
                  <c:v>97511.9</c:v>
                </c:pt>
                <c:pt idx="4537">
                  <c:v>97499.1</c:v>
                </c:pt>
                <c:pt idx="4538">
                  <c:v>97486.3</c:v>
                </c:pt>
                <c:pt idx="4539">
                  <c:v>97476.7</c:v>
                </c:pt>
                <c:pt idx="4540">
                  <c:v>97464</c:v>
                </c:pt>
                <c:pt idx="4541">
                  <c:v>97451.3</c:v>
                </c:pt>
                <c:pt idx="4542">
                  <c:v>97441.8</c:v>
                </c:pt>
                <c:pt idx="4543">
                  <c:v>97429.3</c:v>
                </c:pt>
                <c:pt idx="4544">
                  <c:v>97419.9</c:v>
                </c:pt>
                <c:pt idx="4545">
                  <c:v>97410.6</c:v>
                </c:pt>
                <c:pt idx="4546">
                  <c:v>97398.3</c:v>
                </c:pt>
                <c:pt idx="4547">
                  <c:v>97386.2</c:v>
                </c:pt>
                <c:pt idx="4548">
                  <c:v>97377.1</c:v>
                </c:pt>
                <c:pt idx="4549">
                  <c:v>97365.1</c:v>
                </c:pt>
                <c:pt idx="4550">
                  <c:v>97359.1</c:v>
                </c:pt>
                <c:pt idx="4551">
                  <c:v>97347.199999999997</c:v>
                </c:pt>
                <c:pt idx="4552">
                  <c:v>97335.3</c:v>
                </c:pt>
                <c:pt idx="4553">
                  <c:v>97326.399999999994</c:v>
                </c:pt>
                <c:pt idx="4554">
                  <c:v>97314.6</c:v>
                </c:pt>
                <c:pt idx="4555">
                  <c:v>97305.8</c:v>
                </c:pt>
                <c:pt idx="4556">
                  <c:v>97296.9</c:v>
                </c:pt>
                <c:pt idx="4557">
                  <c:v>97285</c:v>
                </c:pt>
                <c:pt idx="4558">
                  <c:v>97276.1</c:v>
                </c:pt>
                <c:pt idx="4559">
                  <c:v>97264.1</c:v>
                </c:pt>
                <c:pt idx="4560">
                  <c:v>97255.1</c:v>
                </c:pt>
                <c:pt idx="4561">
                  <c:v>97246</c:v>
                </c:pt>
                <c:pt idx="4562">
                  <c:v>97237</c:v>
                </c:pt>
                <c:pt idx="4563">
                  <c:v>97224.7</c:v>
                </c:pt>
                <c:pt idx="4564">
                  <c:v>97212.4</c:v>
                </c:pt>
                <c:pt idx="4565">
                  <c:v>97200</c:v>
                </c:pt>
                <c:pt idx="4566">
                  <c:v>97187.5</c:v>
                </c:pt>
                <c:pt idx="4567">
                  <c:v>97178</c:v>
                </c:pt>
                <c:pt idx="4568">
                  <c:v>97165</c:v>
                </c:pt>
                <c:pt idx="4569">
                  <c:v>97155.4</c:v>
                </c:pt>
                <c:pt idx="4570">
                  <c:v>97142.1</c:v>
                </c:pt>
                <c:pt idx="4571">
                  <c:v>97128.7</c:v>
                </c:pt>
                <c:pt idx="4572">
                  <c:v>97118.399999999994</c:v>
                </c:pt>
                <c:pt idx="4573">
                  <c:v>97104.2</c:v>
                </c:pt>
                <c:pt idx="4574">
                  <c:v>97093.4</c:v>
                </c:pt>
                <c:pt idx="4575">
                  <c:v>97078.7</c:v>
                </c:pt>
                <c:pt idx="4576">
                  <c:v>97063.6</c:v>
                </c:pt>
                <c:pt idx="4577">
                  <c:v>97052.2</c:v>
                </c:pt>
                <c:pt idx="4578">
                  <c:v>97044.4</c:v>
                </c:pt>
                <c:pt idx="4579">
                  <c:v>97028.4</c:v>
                </c:pt>
                <c:pt idx="4580">
                  <c:v>97007.9</c:v>
                </c:pt>
                <c:pt idx="4581">
                  <c:v>96999.5</c:v>
                </c:pt>
                <c:pt idx="4582">
                  <c:v>96978.5</c:v>
                </c:pt>
                <c:pt idx="4583">
                  <c:v>96970</c:v>
                </c:pt>
                <c:pt idx="4584">
                  <c:v>96952.9</c:v>
                </c:pt>
                <c:pt idx="4585">
                  <c:v>96940.1</c:v>
                </c:pt>
                <c:pt idx="4586">
                  <c:v>96923.1</c:v>
                </c:pt>
                <c:pt idx="4587">
                  <c:v>96906.3</c:v>
                </c:pt>
                <c:pt idx="4588">
                  <c:v>96889.9</c:v>
                </c:pt>
                <c:pt idx="4589">
                  <c:v>96878.1</c:v>
                </c:pt>
                <c:pt idx="4590">
                  <c:v>96866.7</c:v>
                </c:pt>
                <c:pt idx="4591">
                  <c:v>96851.6</c:v>
                </c:pt>
                <c:pt idx="4592">
                  <c:v>96837.1</c:v>
                </c:pt>
                <c:pt idx="4593">
                  <c:v>96823</c:v>
                </c:pt>
                <c:pt idx="4594">
                  <c:v>96816.7</c:v>
                </c:pt>
                <c:pt idx="4595">
                  <c:v>96804</c:v>
                </c:pt>
                <c:pt idx="4596">
                  <c:v>96791.8</c:v>
                </c:pt>
                <c:pt idx="4597">
                  <c:v>96780.6</c:v>
                </c:pt>
                <c:pt idx="4598">
                  <c:v>96773.1</c:v>
                </c:pt>
                <c:pt idx="4599">
                  <c:v>96762.7</c:v>
                </c:pt>
                <c:pt idx="4600">
                  <c:v>96752.9</c:v>
                </c:pt>
                <c:pt idx="4601">
                  <c:v>96743.7</c:v>
                </c:pt>
                <c:pt idx="4602">
                  <c:v>96734.9</c:v>
                </c:pt>
                <c:pt idx="4603">
                  <c:v>96726.5</c:v>
                </c:pt>
                <c:pt idx="4604">
                  <c:v>96718.3</c:v>
                </c:pt>
                <c:pt idx="4605">
                  <c:v>96712.3</c:v>
                </c:pt>
                <c:pt idx="4606">
                  <c:v>96706.6</c:v>
                </c:pt>
                <c:pt idx="4607">
                  <c:v>96699</c:v>
                </c:pt>
                <c:pt idx="4608">
                  <c:v>96693.4</c:v>
                </c:pt>
                <c:pt idx="4609">
                  <c:v>96686</c:v>
                </c:pt>
                <c:pt idx="4610">
                  <c:v>96676.7</c:v>
                </c:pt>
                <c:pt idx="4611">
                  <c:v>96671.2</c:v>
                </c:pt>
                <c:pt idx="4612">
                  <c:v>96663.7</c:v>
                </c:pt>
                <c:pt idx="4613">
                  <c:v>96656.1</c:v>
                </c:pt>
                <c:pt idx="4614">
                  <c:v>96648.4</c:v>
                </c:pt>
                <c:pt idx="4615">
                  <c:v>96642.5</c:v>
                </c:pt>
                <c:pt idx="4616">
                  <c:v>96636.5</c:v>
                </c:pt>
                <c:pt idx="4617">
                  <c:v>96628</c:v>
                </c:pt>
                <c:pt idx="4618">
                  <c:v>96619.1</c:v>
                </c:pt>
                <c:pt idx="4619">
                  <c:v>96609.8</c:v>
                </c:pt>
                <c:pt idx="4620">
                  <c:v>96602.5</c:v>
                </c:pt>
                <c:pt idx="4621">
                  <c:v>96595.1</c:v>
                </c:pt>
                <c:pt idx="4622">
                  <c:v>96584.6</c:v>
                </c:pt>
                <c:pt idx="4623">
                  <c:v>96572.6</c:v>
                </c:pt>
                <c:pt idx="4624">
                  <c:v>96563.7</c:v>
                </c:pt>
                <c:pt idx="4625">
                  <c:v>96550.3</c:v>
                </c:pt>
                <c:pt idx="4626">
                  <c:v>96539.6</c:v>
                </c:pt>
                <c:pt idx="4627">
                  <c:v>96527.8</c:v>
                </c:pt>
                <c:pt idx="4628">
                  <c:v>96512.2</c:v>
                </c:pt>
                <c:pt idx="4629">
                  <c:v>96495.2</c:v>
                </c:pt>
                <c:pt idx="4630">
                  <c:v>96481.4</c:v>
                </c:pt>
                <c:pt idx="4631">
                  <c:v>96462.9</c:v>
                </c:pt>
                <c:pt idx="4632">
                  <c:v>96443.8</c:v>
                </c:pt>
                <c:pt idx="4633">
                  <c:v>96423.6</c:v>
                </c:pt>
                <c:pt idx="4634">
                  <c:v>96408.6</c:v>
                </c:pt>
                <c:pt idx="4635">
                  <c:v>96388.1</c:v>
                </c:pt>
                <c:pt idx="4636">
                  <c:v>96372.7</c:v>
                </c:pt>
                <c:pt idx="4637">
                  <c:v>96352.4</c:v>
                </c:pt>
                <c:pt idx="4638">
                  <c:v>96337.4</c:v>
                </c:pt>
                <c:pt idx="4639">
                  <c:v>96318.5</c:v>
                </c:pt>
                <c:pt idx="4640">
                  <c:v>96304.2</c:v>
                </c:pt>
                <c:pt idx="4641">
                  <c:v>96286.399999999994</c:v>
                </c:pt>
                <c:pt idx="4642">
                  <c:v>96270.2</c:v>
                </c:pt>
                <c:pt idx="4643">
                  <c:v>96254.6</c:v>
                </c:pt>
                <c:pt idx="4644">
                  <c:v>96243</c:v>
                </c:pt>
                <c:pt idx="4645">
                  <c:v>96232.2</c:v>
                </c:pt>
                <c:pt idx="4646">
                  <c:v>96220</c:v>
                </c:pt>
                <c:pt idx="4647">
                  <c:v>96210.7</c:v>
                </c:pt>
                <c:pt idx="4648">
                  <c:v>96200.4</c:v>
                </c:pt>
                <c:pt idx="4649">
                  <c:v>96192.7</c:v>
                </c:pt>
                <c:pt idx="4650">
                  <c:v>96184</c:v>
                </c:pt>
                <c:pt idx="4651">
                  <c:v>96180.1</c:v>
                </c:pt>
                <c:pt idx="4652">
                  <c:v>96171.9</c:v>
                </c:pt>
                <c:pt idx="4653">
                  <c:v>96164.6</c:v>
                </c:pt>
                <c:pt idx="4654">
                  <c:v>96157.7</c:v>
                </c:pt>
                <c:pt idx="4655">
                  <c:v>96151.1</c:v>
                </c:pt>
                <c:pt idx="4656">
                  <c:v>96148.2</c:v>
                </c:pt>
                <c:pt idx="4657">
                  <c:v>96142.2</c:v>
                </c:pt>
                <c:pt idx="4658">
                  <c:v>96136.3</c:v>
                </c:pt>
                <c:pt idx="4659">
                  <c:v>96132.1</c:v>
                </c:pt>
                <c:pt idx="4660">
                  <c:v>96126.5</c:v>
                </c:pt>
                <c:pt idx="4661">
                  <c:v>96122.4</c:v>
                </c:pt>
                <c:pt idx="4662">
                  <c:v>96117.1</c:v>
                </c:pt>
                <c:pt idx="4663">
                  <c:v>96111.7</c:v>
                </c:pt>
                <c:pt idx="4664">
                  <c:v>96107.7</c:v>
                </c:pt>
                <c:pt idx="4665">
                  <c:v>96102.2</c:v>
                </c:pt>
                <c:pt idx="4666">
                  <c:v>96096.6</c:v>
                </c:pt>
                <c:pt idx="4667">
                  <c:v>96092.3</c:v>
                </c:pt>
                <c:pt idx="4668">
                  <c:v>96086.3</c:v>
                </c:pt>
                <c:pt idx="4669">
                  <c:v>96080.1</c:v>
                </c:pt>
                <c:pt idx="4670">
                  <c:v>96075.4</c:v>
                </c:pt>
                <c:pt idx="4671">
                  <c:v>96068.4</c:v>
                </c:pt>
                <c:pt idx="4672">
                  <c:v>96064.9</c:v>
                </c:pt>
                <c:pt idx="4673">
                  <c:v>96057.600000000006</c:v>
                </c:pt>
                <c:pt idx="4674">
                  <c:v>96051.7</c:v>
                </c:pt>
                <c:pt idx="4675">
                  <c:v>96043.6</c:v>
                </c:pt>
                <c:pt idx="4676">
                  <c:v>96034.5</c:v>
                </c:pt>
                <c:pt idx="4677">
                  <c:v>96025</c:v>
                </c:pt>
                <c:pt idx="4678">
                  <c:v>96017.8</c:v>
                </c:pt>
                <c:pt idx="4679">
                  <c:v>96004.1</c:v>
                </c:pt>
                <c:pt idx="4680">
                  <c:v>95999.1</c:v>
                </c:pt>
                <c:pt idx="4681">
                  <c:v>95987.6</c:v>
                </c:pt>
                <c:pt idx="4682">
                  <c:v>95975</c:v>
                </c:pt>
                <c:pt idx="4683">
                  <c:v>95965.5</c:v>
                </c:pt>
                <c:pt idx="4684">
                  <c:v>95950.9</c:v>
                </c:pt>
                <c:pt idx="4685">
                  <c:v>95944.3</c:v>
                </c:pt>
                <c:pt idx="4686">
                  <c:v>95928.5</c:v>
                </c:pt>
                <c:pt idx="4687">
                  <c:v>95916</c:v>
                </c:pt>
                <c:pt idx="4688">
                  <c:v>95903</c:v>
                </c:pt>
                <c:pt idx="4689">
                  <c:v>95890.1</c:v>
                </c:pt>
                <c:pt idx="4690">
                  <c:v>95871.6</c:v>
                </c:pt>
                <c:pt idx="4691">
                  <c:v>95851.9</c:v>
                </c:pt>
                <c:pt idx="4692">
                  <c:v>95831</c:v>
                </c:pt>
                <c:pt idx="4693">
                  <c:v>95809.4</c:v>
                </c:pt>
                <c:pt idx="4694">
                  <c:v>95791.5</c:v>
                </c:pt>
                <c:pt idx="4695">
                  <c:v>95773.5</c:v>
                </c:pt>
                <c:pt idx="4696">
                  <c:v>95748.4</c:v>
                </c:pt>
                <c:pt idx="4697">
                  <c:v>95728.6</c:v>
                </c:pt>
                <c:pt idx="4698">
                  <c:v>95692.9</c:v>
                </c:pt>
                <c:pt idx="4699">
                  <c:v>95663.3</c:v>
                </c:pt>
                <c:pt idx="4700">
                  <c:v>95629.4</c:v>
                </c:pt>
                <c:pt idx="4701">
                  <c:v>95602.4</c:v>
                </c:pt>
                <c:pt idx="4702">
                  <c:v>95563.3</c:v>
                </c:pt>
                <c:pt idx="4703">
                  <c:v>95528.9</c:v>
                </c:pt>
                <c:pt idx="4704">
                  <c:v>95485.4</c:v>
                </c:pt>
                <c:pt idx="4705">
                  <c:v>95441</c:v>
                </c:pt>
                <c:pt idx="4706">
                  <c:v>95373.9</c:v>
                </c:pt>
                <c:pt idx="4707">
                  <c:v>95291</c:v>
                </c:pt>
                <c:pt idx="4708">
                  <c:v>95216.9</c:v>
                </c:pt>
                <c:pt idx="4709">
                  <c:v>95061.9</c:v>
                </c:pt>
                <c:pt idx="4710">
                  <c:v>94935.2</c:v>
                </c:pt>
                <c:pt idx="4711">
                  <c:v>94832.4</c:v>
                </c:pt>
                <c:pt idx="4712">
                  <c:v>94669.4</c:v>
                </c:pt>
                <c:pt idx="4713">
                  <c:v>94483.7</c:v>
                </c:pt>
                <c:pt idx="4714">
                  <c:v>94348</c:v>
                </c:pt>
                <c:pt idx="4715">
                  <c:v>94078.5</c:v>
                </c:pt>
                <c:pt idx="4716">
                  <c:v>93979.4</c:v>
                </c:pt>
                <c:pt idx="4717">
                  <c:v>93747.5</c:v>
                </c:pt>
                <c:pt idx="4718">
                  <c:v>93512.5</c:v>
                </c:pt>
                <c:pt idx="4719">
                  <c:v>93332.800000000003</c:v>
                </c:pt>
                <c:pt idx="4720">
                  <c:v>93097.9</c:v>
                </c:pt>
                <c:pt idx="4721">
                  <c:v>92862.8</c:v>
                </c:pt>
                <c:pt idx="4722">
                  <c:v>92696.1</c:v>
                </c:pt>
                <c:pt idx="4723">
                  <c:v>92486.6</c:v>
                </c:pt>
                <c:pt idx="4724">
                  <c:v>92294.399999999994</c:v>
                </c:pt>
                <c:pt idx="4725">
                  <c:v>92120.7</c:v>
                </c:pt>
                <c:pt idx="4726">
                  <c:v>92002</c:v>
                </c:pt>
                <c:pt idx="4727">
                  <c:v>91901.1</c:v>
                </c:pt>
                <c:pt idx="4728">
                  <c:v>91763.9</c:v>
                </c:pt>
                <c:pt idx="4729">
                  <c:v>91678</c:v>
                </c:pt>
                <c:pt idx="4730">
                  <c:v>91609.2</c:v>
                </c:pt>
                <c:pt idx="4731">
                  <c:v>91521</c:v>
                </c:pt>
                <c:pt idx="4732">
                  <c:v>91442.8</c:v>
                </c:pt>
                <c:pt idx="4733">
                  <c:v>91384.4</c:v>
                </c:pt>
                <c:pt idx="4734">
                  <c:v>91336.9</c:v>
                </c:pt>
                <c:pt idx="4735">
                  <c:v>91296.9</c:v>
                </c:pt>
                <c:pt idx="4736">
                  <c:v>91261.9</c:v>
                </c:pt>
                <c:pt idx="4737">
                  <c:v>91230.8</c:v>
                </c:pt>
                <c:pt idx="4738">
                  <c:v>91209.7</c:v>
                </c:pt>
                <c:pt idx="4739">
                  <c:v>91184.9</c:v>
                </c:pt>
                <c:pt idx="4740">
                  <c:v>91166.5</c:v>
                </c:pt>
                <c:pt idx="4741">
                  <c:v>91150.9</c:v>
                </c:pt>
                <c:pt idx="4742">
                  <c:v>91130.7</c:v>
                </c:pt>
                <c:pt idx="4743">
                  <c:v>91112.1</c:v>
                </c:pt>
                <c:pt idx="4744">
                  <c:v>91098.9</c:v>
                </c:pt>
                <c:pt idx="4745">
                  <c:v>91082.3</c:v>
                </c:pt>
                <c:pt idx="4746">
                  <c:v>91066.5</c:v>
                </c:pt>
                <c:pt idx="4747">
                  <c:v>91051.199999999997</c:v>
                </c:pt>
                <c:pt idx="4748">
                  <c:v>91037</c:v>
                </c:pt>
                <c:pt idx="4749">
                  <c:v>91026.7</c:v>
                </c:pt>
                <c:pt idx="4750">
                  <c:v>91013.8</c:v>
                </c:pt>
                <c:pt idx="4751">
                  <c:v>91004.2</c:v>
                </c:pt>
                <c:pt idx="4752">
                  <c:v>90992.9</c:v>
                </c:pt>
                <c:pt idx="4753">
                  <c:v>90982.399999999994</c:v>
                </c:pt>
                <c:pt idx="4754">
                  <c:v>90974.399999999994</c:v>
                </c:pt>
                <c:pt idx="4755">
                  <c:v>90964.9</c:v>
                </c:pt>
                <c:pt idx="4756">
                  <c:v>90956.6</c:v>
                </c:pt>
                <c:pt idx="4757">
                  <c:v>90948.800000000003</c:v>
                </c:pt>
                <c:pt idx="4758">
                  <c:v>90941.4</c:v>
                </c:pt>
                <c:pt idx="4759">
                  <c:v>90936.7</c:v>
                </c:pt>
                <c:pt idx="4760">
                  <c:v>90932.1</c:v>
                </c:pt>
                <c:pt idx="4761">
                  <c:v>90927.5</c:v>
                </c:pt>
                <c:pt idx="4762">
                  <c:v>90924</c:v>
                </c:pt>
                <c:pt idx="4763">
                  <c:v>90921.2</c:v>
                </c:pt>
                <c:pt idx="4764">
                  <c:v>90918</c:v>
                </c:pt>
                <c:pt idx="4765">
                  <c:v>90915.3</c:v>
                </c:pt>
                <c:pt idx="4766">
                  <c:v>90913.5</c:v>
                </c:pt>
                <c:pt idx="4767">
                  <c:v>90912.2</c:v>
                </c:pt>
                <c:pt idx="4768">
                  <c:v>90910.7</c:v>
                </c:pt>
                <c:pt idx="4769">
                  <c:v>90909.6</c:v>
                </c:pt>
                <c:pt idx="4770">
                  <c:v>90908.7</c:v>
                </c:pt>
                <c:pt idx="4771">
                  <c:v>90908.4</c:v>
                </c:pt>
                <c:pt idx="4772">
                  <c:v>90907.9</c:v>
                </c:pt>
                <c:pt idx="4773">
                  <c:v>90907.3</c:v>
                </c:pt>
                <c:pt idx="4774">
                  <c:v>90906.9</c:v>
                </c:pt>
                <c:pt idx="4775">
                  <c:v>90906.4</c:v>
                </c:pt>
                <c:pt idx="4776">
                  <c:v>90906.1</c:v>
                </c:pt>
                <c:pt idx="4777">
                  <c:v>90905.9</c:v>
                </c:pt>
                <c:pt idx="4778">
                  <c:v>90905.600000000006</c:v>
                </c:pt>
                <c:pt idx="4779">
                  <c:v>90905.5</c:v>
                </c:pt>
                <c:pt idx="4780">
                  <c:v>90905.2</c:v>
                </c:pt>
                <c:pt idx="4781">
                  <c:v>90905</c:v>
                </c:pt>
                <c:pt idx="4782">
                  <c:v>90904.6</c:v>
                </c:pt>
                <c:pt idx="4783">
                  <c:v>90904.4</c:v>
                </c:pt>
                <c:pt idx="4784">
                  <c:v>90904.1</c:v>
                </c:pt>
                <c:pt idx="4785">
                  <c:v>90903.7</c:v>
                </c:pt>
                <c:pt idx="4786">
                  <c:v>90903.4</c:v>
                </c:pt>
                <c:pt idx="4787">
                  <c:v>90903</c:v>
                </c:pt>
                <c:pt idx="4788">
                  <c:v>90902.8</c:v>
                </c:pt>
                <c:pt idx="4789">
                  <c:v>90902.399999999994</c:v>
                </c:pt>
                <c:pt idx="4790">
                  <c:v>90902</c:v>
                </c:pt>
                <c:pt idx="4791">
                  <c:v>90901.6</c:v>
                </c:pt>
                <c:pt idx="4792">
                  <c:v>90901.2</c:v>
                </c:pt>
                <c:pt idx="4793">
                  <c:v>90900.5</c:v>
                </c:pt>
                <c:pt idx="4794">
                  <c:v>90900.2</c:v>
                </c:pt>
                <c:pt idx="4795">
                  <c:v>90899.5</c:v>
                </c:pt>
                <c:pt idx="4796">
                  <c:v>90898.7</c:v>
                </c:pt>
                <c:pt idx="4797">
                  <c:v>90898.1</c:v>
                </c:pt>
                <c:pt idx="4798">
                  <c:v>90896.9</c:v>
                </c:pt>
                <c:pt idx="4799">
                  <c:v>90895.9</c:v>
                </c:pt>
                <c:pt idx="4800">
                  <c:v>90895</c:v>
                </c:pt>
                <c:pt idx="4801">
                  <c:v>90894.1</c:v>
                </c:pt>
                <c:pt idx="4802">
                  <c:v>90892.7</c:v>
                </c:pt>
                <c:pt idx="4803">
                  <c:v>90891.1</c:v>
                </c:pt>
                <c:pt idx="4804">
                  <c:v>90889.9</c:v>
                </c:pt>
                <c:pt idx="4805">
                  <c:v>90888.7</c:v>
                </c:pt>
                <c:pt idx="4806">
                  <c:v>90886.6</c:v>
                </c:pt>
                <c:pt idx="4807">
                  <c:v>90885.6</c:v>
                </c:pt>
                <c:pt idx="4808">
                  <c:v>90883.4</c:v>
                </c:pt>
                <c:pt idx="4809">
                  <c:v>90881.600000000006</c:v>
                </c:pt>
                <c:pt idx="4810">
                  <c:v>90879</c:v>
                </c:pt>
                <c:pt idx="4811">
                  <c:v>90876.4</c:v>
                </c:pt>
                <c:pt idx="4812">
                  <c:v>90874.2</c:v>
                </c:pt>
                <c:pt idx="4813">
                  <c:v>90871.9</c:v>
                </c:pt>
                <c:pt idx="4814">
                  <c:v>90868.7</c:v>
                </c:pt>
                <c:pt idx="4815">
                  <c:v>90866.2</c:v>
                </c:pt>
                <c:pt idx="4816">
                  <c:v>90862</c:v>
                </c:pt>
                <c:pt idx="4817">
                  <c:v>90860.1</c:v>
                </c:pt>
                <c:pt idx="4818">
                  <c:v>90856.3</c:v>
                </c:pt>
                <c:pt idx="4819">
                  <c:v>90852.4</c:v>
                </c:pt>
                <c:pt idx="4820">
                  <c:v>90850.2</c:v>
                </c:pt>
                <c:pt idx="4821">
                  <c:v>90846</c:v>
                </c:pt>
                <c:pt idx="4822">
                  <c:v>90841.7</c:v>
                </c:pt>
                <c:pt idx="4823">
                  <c:v>90838.3</c:v>
                </c:pt>
                <c:pt idx="4824">
                  <c:v>90833.600000000006</c:v>
                </c:pt>
                <c:pt idx="4825">
                  <c:v>90830</c:v>
                </c:pt>
                <c:pt idx="4826">
                  <c:v>90823.7</c:v>
                </c:pt>
                <c:pt idx="4827">
                  <c:v>90819.8</c:v>
                </c:pt>
                <c:pt idx="4828">
                  <c:v>90814.3</c:v>
                </c:pt>
                <c:pt idx="4829">
                  <c:v>90810.1</c:v>
                </c:pt>
                <c:pt idx="4830">
                  <c:v>90804</c:v>
                </c:pt>
                <c:pt idx="4831">
                  <c:v>90797.7</c:v>
                </c:pt>
                <c:pt idx="4832">
                  <c:v>90789.9</c:v>
                </c:pt>
                <c:pt idx="4833">
                  <c:v>90782.1</c:v>
                </c:pt>
                <c:pt idx="4834">
                  <c:v>90773.5</c:v>
                </c:pt>
                <c:pt idx="4835">
                  <c:v>90766.6</c:v>
                </c:pt>
                <c:pt idx="4836">
                  <c:v>90756.5</c:v>
                </c:pt>
                <c:pt idx="4837">
                  <c:v>90745.1</c:v>
                </c:pt>
                <c:pt idx="4838">
                  <c:v>90733.5</c:v>
                </c:pt>
                <c:pt idx="4839">
                  <c:v>90723.7</c:v>
                </c:pt>
                <c:pt idx="4840">
                  <c:v>90709.4</c:v>
                </c:pt>
                <c:pt idx="4841">
                  <c:v>90701.3</c:v>
                </c:pt>
                <c:pt idx="4842">
                  <c:v>90685.3</c:v>
                </c:pt>
                <c:pt idx="4843">
                  <c:v>90672.6</c:v>
                </c:pt>
                <c:pt idx="4844">
                  <c:v>90654.7</c:v>
                </c:pt>
                <c:pt idx="4845">
                  <c:v>90636.1</c:v>
                </c:pt>
                <c:pt idx="4846">
                  <c:v>90616.4</c:v>
                </c:pt>
                <c:pt idx="4847">
                  <c:v>90595.8</c:v>
                </c:pt>
                <c:pt idx="4848">
                  <c:v>90574.7</c:v>
                </c:pt>
                <c:pt idx="4849">
                  <c:v>90553.2</c:v>
                </c:pt>
                <c:pt idx="4850">
                  <c:v>90536.8</c:v>
                </c:pt>
                <c:pt idx="4851">
                  <c:v>90514.7</c:v>
                </c:pt>
                <c:pt idx="4852">
                  <c:v>90492.2</c:v>
                </c:pt>
                <c:pt idx="4853">
                  <c:v>90469.5</c:v>
                </c:pt>
                <c:pt idx="4854">
                  <c:v>90446.7</c:v>
                </c:pt>
                <c:pt idx="4855">
                  <c:v>90429.5</c:v>
                </c:pt>
                <c:pt idx="4856">
                  <c:v>90406.5</c:v>
                </c:pt>
                <c:pt idx="4857">
                  <c:v>90389.1</c:v>
                </c:pt>
                <c:pt idx="4858">
                  <c:v>90365.7</c:v>
                </c:pt>
                <c:pt idx="4859">
                  <c:v>90342.1</c:v>
                </c:pt>
                <c:pt idx="4860">
                  <c:v>90318.2</c:v>
                </c:pt>
                <c:pt idx="4861">
                  <c:v>90294</c:v>
                </c:pt>
                <c:pt idx="4862">
                  <c:v>90275.5</c:v>
                </c:pt>
                <c:pt idx="4863">
                  <c:v>90257.1</c:v>
                </c:pt>
                <c:pt idx="4864">
                  <c:v>90231.8</c:v>
                </c:pt>
                <c:pt idx="4865">
                  <c:v>90206.3</c:v>
                </c:pt>
                <c:pt idx="4866">
                  <c:v>90180.7</c:v>
                </c:pt>
                <c:pt idx="4867">
                  <c:v>90154.6</c:v>
                </c:pt>
                <c:pt idx="4868">
                  <c:v>90141.5</c:v>
                </c:pt>
                <c:pt idx="4869">
                  <c:v>90108.9</c:v>
                </c:pt>
                <c:pt idx="4870">
                  <c:v>90083</c:v>
                </c:pt>
                <c:pt idx="4871">
                  <c:v>90063.9</c:v>
                </c:pt>
                <c:pt idx="4872">
                  <c:v>90032.7</c:v>
                </c:pt>
                <c:pt idx="4873">
                  <c:v>90019.8</c:v>
                </c:pt>
                <c:pt idx="4874">
                  <c:v>89996.800000000003</c:v>
                </c:pt>
                <c:pt idx="4875">
                  <c:v>89980.1</c:v>
                </c:pt>
                <c:pt idx="4876">
                  <c:v>89954.7</c:v>
                </c:pt>
                <c:pt idx="4877">
                  <c:v>89935.5</c:v>
                </c:pt>
                <c:pt idx="4878">
                  <c:v>89921.3</c:v>
                </c:pt>
                <c:pt idx="4879">
                  <c:v>89908.7</c:v>
                </c:pt>
                <c:pt idx="4880">
                  <c:v>89891.1</c:v>
                </c:pt>
                <c:pt idx="4881">
                  <c:v>89883.5</c:v>
                </c:pt>
                <c:pt idx="4882">
                  <c:v>89870.9</c:v>
                </c:pt>
                <c:pt idx="4883">
                  <c:v>89857.5</c:v>
                </c:pt>
                <c:pt idx="4884">
                  <c:v>89852.800000000003</c:v>
                </c:pt>
                <c:pt idx="4885">
                  <c:v>89846.5</c:v>
                </c:pt>
                <c:pt idx="4886">
                  <c:v>89841.4</c:v>
                </c:pt>
                <c:pt idx="4887">
                  <c:v>89836</c:v>
                </c:pt>
                <c:pt idx="4888">
                  <c:v>89829.1</c:v>
                </c:pt>
                <c:pt idx="4889">
                  <c:v>89825.1</c:v>
                </c:pt>
                <c:pt idx="4890">
                  <c:v>89819.5</c:v>
                </c:pt>
                <c:pt idx="4891">
                  <c:v>89815.6</c:v>
                </c:pt>
                <c:pt idx="4892">
                  <c:v>89812</c:v>
                </c:pt>
                <c:pt idx="4893">
                  <c:v>89808.7</c:v>
                </c:pt>
                <c:pt idx="4894">
                  <c:v>89805.5</c:v>
                </c:pt>
                <c:pt idx="4895">
                  <c:v>89803.199999999997</c:v>
                </c:pt>
                <c:pt idx="4896">
                  <c:v>89800.4</c:v>
                </c:pt>
                <c:pt idx="4897">
                  <c:v>89797.8</c:v>
                </c:pt>
                <c:pt idx="4898">
                  <c:v>89795.8</c:v>
                </c:pt>
                <c:pt idx="4899">
                  <c:v>89793.2</c:v>
                </c:pt>
                <c:pt idx="4900">
                  <c:v>89790.6</c:v>
                </c:pt>
                <c:pt idx="4901">
                  <c:v>89788</c:v>
                </c:pt>
                <c:pt idx="4902">
                  <c:v>89786.1</c:v>
                </c:pt>
                <c:pt idx="4903">
                  <c:v>89783.4</c:v>
                </c:pt>
                <c:pt idx="4904">
                  <c:v>89780.6</c:v>
                </c:pt>
                <c:pt idx="4905">
                  <c:v>89777.600000000006</c:v>
                </c:pt>
                <c:pt idx="4906">
                  <c:v>89775.3</c:v>
                </c:pt>
                <c:pt idx="4907">
                  <c:v>89772.9</c:v>
                </c:pt>
                <c:pt idx="4908">
                  <c:v>89769.4</c:v>
                </c:pt>
                <c:pt idx="4909">
                  <c:v>89765.5</c:v>
                </c:pt>
                <c:pt idx="4910">
                  <c:v>89761.3</c:v>
                </c:pt>
                <c:pt idx="4911">
                  <c:v>89756.9</c:v>
                </c:pt>
                <c:pt idx="4912">
                  <c:v>89752.2</c:v>
                </c:pt>
                <c:pt idx="4913">
                  <c:v>89748.5</c:v>
                </c:pt>
                <c:pt idx="4914">
                  <c:v>89741.3</c:v>
                </c:pt>
                <c:pt idx="4915">
                  <c:v>89737</c:v>
                </c:pt>
                <c:pt idx="4916">
                  <c:v>89730.6</c:v>
                </c:pt>
                <c:pt idx="4917">
                  <c:v>89725.7</c:v>
                </c:pt>
                <c:pt idx="4918">
                  <c:v>89718</c:v>
                </c:pt>
                <c:pt idx="4919">
                  <c:v>89714.3</c:v>
                </c:pt>
                <c:pt idx="4920">
                  <c:v>89705.9</c:v>
                </c:pt>
                <c:pt idx="4921">
                  <c:v>89696.8</c:v>
                </c:pt>
                <c:pt idx="4922">
                  <c:v>89687.1</c:v>
                </c:pt>
                <c:pt idx="4923">
                  <c:v>89676.6</c:v>
                </c:pt>
                <c:pt idx="4924">
                  <c:v>89668.6</c:v>
                </c:pt>
                <c:pt idx="4925">
                  <c:v>89656.5</c:v>
                </c:pt>
                <c:pt idx="4926">
                  <c:v>89644.2</c:v>
                </c:pt>
                <c:pt idx="4927">
                  <c:v>89630.3</c:v>
                </c:pt>
                <c:pt idx="4928">
                  <c:v>89623.1</c:v>
                </c:pt>
                <c:pt idx="4929">
                  <c:v>89608</c:v>
                </c:pt>
                <c:pt idx="4930">
                  <c:v>89592.1</c:v>
                </c:pt>
                <c:pt idx="4931">
                  <c:v>89578.6</c:v>
                </c:pt>
                <c:pt idx="4932">
                  <c:v>89564.4</c:v>
                </c:pt>
                <c:pt idx="4933">
                  <c:v>89545</c:v>
                </c:pt>
                <c:pt idx="4934">
                  <c:v>89524.1</c:v>
                </c:pt>
                <c:pt idx="4935">
                  <c:v>89501.5</c:v>
                </c:pt>
                <c:pt idx="4936">
                  <c:v>89482</c:v>
                </c:pt>
                <c:pt idx="4937">
                  <c:v>89456.8</c:v>
                </c:pt>
                <c:pt idx="4938">
                  <c:v>89425.3</c:v>
                </c:pt>
                <c:pt idx="4939">
                  <c:v>89388.2</c:v>
                </c:pt>
                <c:pt idx="4940">
                  <c:v>89356.4</c:v>
                </c:pt>
                <c:pt idx="4941">
                  <c:v>89308.5</c:v>
                </c:pt>
                <c:pt idx="4942">
                  <c:v>89264.9</c:v>
                </c:pt>
                <c:pt idx="4943">
                  <c:v>89204.7</c:v>
                </c:pt>
                <c:pt idx="4944">
                  <c:v>89137.2</c:v>
                </c:pt>
                <c:pt idx="4945">
                  <c:v>89061.4</c:v>
                </c:pt>
                <c:pt idx="4946">
                  <c:v>88976.2</c:v>
                </c:pt>
                <c:pt idx="4947">
                  <c:v>88881.2</c:v>
                </c:pt>
                <c:pt idx="4948">
                  <c:v>88772.7</c:v>
                </c:pt>
                <c:pt idx="4949">
                  <c:v>88725</c:v>
                </c:pt>
                <c:pt idx="4950">
                  <c:v>88607.9</c:v>
                </c:pt>
                <c:pt idx="4951">
                  <c:v>88484.7</c:v>
                </c:pt>
                <c:pt idx="4952">
                  <c:v>88390.1</c:v>
                </c:pt>
                <c:pt idx="4953">
                  <c:v>88263.3</c:v>
                </c:pt>
                <c:pt idx="4954">
                  <c:v>88139</c:v>
                </c:pt>
                <c:pt idx="4955">
                  <c:v>88017.7</c:v>
                </c:pt>
                <c:pt idx="4956">
                  <c:v>87929.600000000006</c:v>
                </c:pt>
                <c:pt idx="4957">
                  <c:v>87813.3</c:v>
                </c:pt>
                <c:pt idx="4958">
                  <c:v>87706.9</c:v>
                </c:pt>
                <c:pt idx="4959">
                  <c:v>87609.1</c:v>
                </c:pt>
                <c:pt idx="4960">
                  <c:v>87521.600000000006</c:v>
                </c:pt>
                <c:pt idx="4961">
                  <c:v>87481.8</c:v>
                </c:pt>
                <c:pt idx="4962">
                  <c:v>87410.4</c:v>
                </c:pt>
                <c:pt idx="4963">
                  <c:v>87364</c:v>
                </c:pt>
                <c:pt idx="4964">
                  <c:v>87311.2</c:v>
                </c:pt>
                <c:pt idx="4965">
                  <c:v>87267.3</c:v>
                </c:pt>
                <c:pt idx="4966">
                  <c:v>87231</c:v>
                </c:pt>
                <c:pt idx="4967">
                  <c:v>87200.5</c:v>
                </c:pt>
                <c:pt idx="4968">
                  <c:v>87175.2</c:v>
                </c:pt>
                <c:pt idx="4969">
                  <c:v>87156.3</c:v>
                </c:pt>
                <c:pt idx="4970">
                  <c:v>87134.7</c:v>
                </c:pt>
                <c:pt idx="4971">
                  <c:v>87120.1</c:v>
                </c:pt>
                <c:pt idx="4972">
                  <c:v>87102.5</c:v>
                </c:pt>
                <c:pt idx="4973">
                  <c:v>87090.6</c:v>
                </c:pt>
                <c:pt idx="4974">
                  <c:v>87076.2</c:v>
                </c:pt>
                <c:pt idx="4975">
                  <c:v>87066.3</c:v>
                </c:pt>
                <c:pt idx="4976">
                  <c:v>87054</c:v>
                </c:pt>
                <c:pt idx="4977">
                  <c:v>87042.6</c:v>
                </c:pt>
                <c:pt idx="4978">
                  <c:v>87031.9</c:v>
                </c:pt>
                <c:pt idx="4979">
                  <c:v>87024.2</c:v>
                </c:pt>
                <c:pt idx="4980">
                  <c:v>87014.3</c:v>
                </c:pt>
                <c:pt idx="4981">
                  <c:v>87007.3</c:v>
                </c:pt>
                <c:pt idx="4982">
                  <c:v>86998.1</c:v>
                </c:pt>
                <c:pt idx="4983">
                  <c:v>86989</c:v>
                </c:pt>
                <c:pt idx="4984">
                  <c:v>86980</c:v>
                </c:pt>
                <c:pt idx="4985">
                  <c:v>86975.5</c:v>
                </c:pt>
                <c:pt idx="4986">
                  <c:v>86966.3</c:v>
                </c:pt>
                <c:pt idx="4987">
                  <c:v>86956.5</c:v>
                </c:pt>
                <c:pt idx="4988">
                  <c:v>86946.4</c:v>
                </c:pt>
                <c:pt idx="4989">
                  <c:v>86935.7</c:v>
                </c:pt>
                <c:pt idx="4990">
                  <c:v>86924.1</c:v>
                </c:pt>
                <c:pt idx="4991">
                  <c:v>86914.7</c:v>
                </c:pt>
                <c:pt idx="4992">
                  <c:v>86905</c:v>
                </c:pt>
                <c:pt idx="4993">
                  <c:v>86889.600000000006</c:v>
                </c:pt>
                <c:pt idx="4994">
                  <c:v>86873.3</c:v>
                </c:pt>
                <c:pt idx="4995">
                  <c:v>86860.800000000003</c:v>
                </c:pt>
                <c:pt idx="4996">
                  <c:v>86845.9</c:v>
                </c:pt>
                <c:pt idx="4997">
                  <c:v>86830.8</c:v>
                </c:pt>
                <c:pt idx="4998">
                  <c:v>86809.3</c:v>
                </c:pt>
                <c:pt idx="4999">
                  <c:v>86786.5</c:v>
                </c:pt>
                <c:pt idx="5000">
                  <c:v>86762.6</c:v>
                </c:pt>
                <c:pt idx="5001">
                  <c:v>86738</c:v>
                </c:pt>
                <c:pt idx="5002">
                  <c:v>86725.4</c:v>
                </c:pt>
                <c:pt idx="5003">
                  <c:v>86700.2</c:v>
                </c:pt>
                <c:pt idx="5004">
                  <c:v>86675.199999999997</c:v>
                </c:pt>
                <c:pt idx="5005">
                  <c:v>86650.9</c:v>
                </c:pt>
                <c:pt idx="5006">
                  <c:v>86633.3</c:v>
                </c:pt>
                <c:pt idx="5007">
                  <c:v>86611.199999999997</c:v>
                </c:pt>
                <c:pt idx="5008">
                  <c:v>86590.8</c:v>
                </c:pt>
                <c:pt idx="5009">
                  <c:v>86576.9</c:v>
                </c:pt>
                <c:pt idx="5010">
                  <c:v>86560.2</c:v>
                </c:pt>
                <c:pt idx="5011">
                  <c:v>86545.8</c:v>
                </c:pt>
                <c:pt idx="5012">
                  <c:v>86533.6</c:v>
                </c:pt>
                <c:pt idx="5013">
                  <c:v>86523.7</c:v>
                </c:pt>
                <c:pt idx="5014">
                  <c:v>86519.6</c:v>
                </c:pt>
                <c:pt idx="5015">
                  <c:v>86512.8</c:v>
                </c:pt>
                <c:pt idx="5016">
                  <c:v>86508</c:v>
                </c:pt>
                <c:pt idx="5017">
                  <c:v>86504.9</c:v>
                </c:pt>
                <c:pt idx="5018">
                  <c:v>86503.5</c:v>
                </c:pt>
                <c:pt idx="5019">
                  <c:v>86502.7</c:v>
                </c:pt>
                <c:pt idx="5020">
                  <c:v>86502.6</c:v>
                </c:pt>
                <c:pt idx="5021">
                  <c:v>86503.4</c:v>
                </c:pt>
                <c:pt idx="5022">
                  <c:v>86504.1</c:v>
                </c:pt>
                <c:pt idx="5023">
                  <c:v>86505.5</c:v>
                </c:pt>
                <c:pt idx="5024">
                  <c:v>86507.1</c:v>
                </c:pt>
                <c:pt idx="5025">
                  <c:v>86508.3</c:v>
                </c:pt>
                <c:pt idx="5026">
                  <c:v>86510.3</c:v>
                </c:pt>
                <c:pt idx="5027">
                  <c:v>86512.2</c:v>
                </c:pt>
                <c:pt idx="5028">
                  <c:v>86513.8</c:v>
                </c:pt>
                <c:pt idx="5029">
                  <c:v>86516</c:v>
                </c:pt>
                <c:pt idx="5030">
                  <c:v>86517.7</c:v>
                </c:pt>
                <c:pt idx="5031">
                  <c:v>86520.1</c:v>
                </c:pt>
                <c:pt idx="5032">
                  <c:v>86521.9</c:v>
                </c:pt>
                <c:pt idx="5033">
                  <c:v>86523.8</c:v>
                </c:pt>
                <c:pt idx="5034">
                  <c:v>86526.5</c:v>
                </c:pt>
                <c:pt idx="5035">
                  <c:v>86529.3</c:v>
                </c:pt>
                <c:pt idx="5036">
                  <c:v>86531.3</c:v>
                </c:pt>
                <c:pt idx="5037">
                  <c:v>86533.5</c:v>
                </c:pt>
                <c:pt idx="5038">
                  <c:v>86536.4</c:v>
                </c:pt>
                <c:pt idx="5039">
                  <c:v>86537.9</c:v>
                </c:pt>
                <c:pt idx="5040">
                  <c:v>86540.9</c:v>
                </c:pt>
                <c:pt idx="5041">
                  <c:v>86543.9</c:v>
                </c:pt>
                <c:pt idx="5042">
                  <c:v>86546.3</c:v>
                </c:pt>
                <c:pt idx="5043">
                  <c:v>86549.4</c:v>
                </c:pt>
                <c:pt idx="5044">
                  <c:v>86551.9</c:v>
                </c:pt>
                <c:pt idx="5045">
                  <c:v>86554.4</c:v>
                </c:pt>
                <c:pt idx="5046">
                  <c:v>86557.8</c:v>
                </c:pt>
                <c:pt idx="5047">
                  <c:v>86561.2</c:v>
                </c:pt>
                <c:pt idx="5048">
                  <c:v>86564.9</c:v>
                </c:pt>
                <c:pt idx="5049">
                  <c:v>86566.8</c:v>
                </c:pt>
                <c:pt idx="5050">
                  <c:v>86570.7</c:v>
                </c:pt>
                <c:pt idx="5051">
                  <c:v>86573.8</c:v>
                </c:pt>
                <c:pt idx="5052">
                  <c:v>86578</c:v>
                </c:pt>
                <c:pt idx="5053">
                  <c:v>86582.399999999994</c:v>
                </c:pt>
                <c:pt idx="5054">
                  <c:v>86585.9</c:v>
                </c:pt>
                <c:pt idx="5055">
                  <c:v>86589.6</c:v>
                </c:pt>
                <c:pt idx="5056">
                  <c:v>86593.4</c:v>
                </c:pt>
                <c:pt idx="5057">
                  <c:v>86598.5</c:v>
                </c:pt>
                <c:pt idx="5058">
                  <c:v>86604</c:v>
                </c:pt>
                <c:pt idx="5059">
                  <c:v>86608.3</c:v>
                </c:pt>
                <c:pt idx="5060">
                  <c:v>86614</c:v>
                </c:pt>
                <c:pt idx="5061">
                  <c:v>86618.5</c:v>
                </c:pt>
                <c:pt idx="5062">
                  <c:v>86624.6</c:v>
                </c:pt>
                <c:pt idx="5063">
                  <c:v>86630.9</c:v>
                </c:pt>
                <c:pt idx="5064">
                  <c:v>86635.6</c:v>
                </c:pt>
                <c:pt idx="5065">
                  <c:v>86642.1</c:v>
                </c:pt>
                <c:pt idx="5066">
                  <c:v>86647</c:v>
                </c:pt>
                <c:pt idx="5067">
                  <c:v>86653.7</c:v>
                </c:pt>
                <c:pt idx="5068">
                  <c:v>86658.7</c:v>
                </c:pt>
                <c:pt idx="5069">
                  <c:v>86663.8</c:v>
                </c:pt>
                <c:pt idx="5070">
                  <c:v>86670.6</c:v>
                </c:pt>
                <c:pt idx="5071">
                  <c:v>86677.4</c:v>
                </c:pt>
                <c:pt idx="5072">
                  <c:v>86682.5</c:v>
                </c:pt>
                <c:pt idx="5073">
                  <c:v>86689.4</c:v>
                </c:pt>
                <c:pt idx="5074">
                  <c:v>86694.399999999994</c:v>
                </c:pt>
                <c:pt idx="5075">
                  <c:v>86701.3</c:v>
                </c:pt>
                <c:pt idx="5076">
                  <c:v>86706.3</c:v>
                </c:pt>
                <c:pt idx="5077">
                  <c:v>86713</c:v>
                </c:pt>
                <c:pt idx="5078">
                  <c:v>86717.9</c:v>
                </c:pt>
                <c:pt idx="5079">
                  <c:v>86722.9</c:v>
                </c:pt>
                <c:pt idx="5080">
                  <c:v>86729.4</c:v>
                </c:pt>
                <c:pt idx="5081">
                  <c:v>86734.2</c:v>
                </c:pt>
                <c:pt idx="5082">
                  <c:v>86740.7</c:v>
                </c:pt>
                <c:pt idx="5083">
                  <c:v>86747</c:v>
                </c:pt>
                <c:pt idx="5084">
                  <c:v>86751.7</c:v>
                </c:pt>
                <c:pt idx="5085">
                  <c:v>86759.5</c:v>
                </c:pt>
                <c:pt idx="5086">
                  <c:v>86765.7</c:v>
                </c:pt>
                <c:pt idx="5087">
                  <c:v>86768.8</c:v>
                </c:pt>
                <c:pt idx="5088">
                  <c:v>86774.9</c:v>
                </c:pt>
                <c:pt idx="5089">
                  <c:v>86779.5</c:v>
                </c:pt>
                <c:pt idx="5090">
                  <c:v>86785.600000000006</c:v>
                </c:pt>
                <c:pt idx="5091">
                  <c:v>86790.1</c:v>
                </c:pt>
                <c:pt idx="5092">
                  <c:v>86794.7</c:v>
                </c:pt>
                <c:pt idx="5093">
                  <c:v>86800.8</c:v>
                </c:pt>
                <c:pt idx="5094">
                  <c:v>86805.4</c:v>
                </c:pt>
                <c:pt idx="5095">
                  <c:v>86810</c:v>
                </c:pt>
                <c:pt idx="5096">
                  <c:v>86816.1</c:v>
                </c:pt>
                <c:pt idx="5097">
                  <c:v>86822.2</c:v>
                </c:pt>
                <c:pt idx="5098">
                  <c:v>86826.8</c:v>
                </c:pt>
                <c:pt idx="5099">
                  <c:v>86831.4</c:v>
                </c:pt>
                <c:pt idx="5100">
                  <c:v>86839.1</c:v>
                </c:pt>
                <c:pt idx="5101">
                  <c:v>86842.1</c:v>
                </c:pt>
                <c:pt idx="5102">
                  <c:v>86848.3</c:v>
                </c:pt>
                <c:pt idx="5103">
                  <c:v>86853</c:v>
                </c:pt>
                <c:pt idx="5104">
                  <c:v>86857.7</c:v>
                </c:pt>
                <c:pt idx="5105">
                  <c:v>86863.9</c:v>
                </c:pt>
                <c:pt idx="5106">
                  <c:v>86870.2</c:v>
                </c:pt>
                <c:pt idx="5107">
                  <c:v>86876.5</c:v>
                </c:pt>
                <c:pt idx="5108">
                  <c:v>86882.8</c:v>
                </c:pt>
                <c:pt idx="5109">
                  <c:v>86886</c:v>
                </c:pt>
                <c:pt idx="5110">
                  <c:v>86892.4</c:v>
                </c:pt>
                <c:pt idx="5111">
                  <c:v>86898.8</c:v>
                </c:pt>
                <c:pt idx="5112">
                  <c:v>86903.7</c:v>
                </c:pt>
                <c:pt idx="5113">
                  <c:v>86910.2</c:v>
                </c:pt>
                <c:pt idx="5114">
                  <c:v>86915.199999999997</c:v>
                </c:pt>
                <c:pt idx="5115">
                  <c:v>86920.2</c:v>
                </c:pt>
                <c:pt idx="5116">
                  <c:v>86926.9</c:v>
                </c:pt>
                <c:pt idx="5117">
                  <c:v>86933.7</c:v>
                </c:pt>
                <c:pt idx="5118">
                  <c:v>86938.8</c:v>
                </c:pt>
                <c:pt idx="5119">
                  <c:v>86945.600000000006</c:v>
                </c:pt>
                <c:pt idx="5120">
                  <c:v>86952.6</c:v>
                </c:pt>
                <c:pt idx="5121">
                  <c:v>86957.9</c:v>
                </c:pt>
                <c:pt idx="5122">
                  <c:v>86965.1</c:v>
                </c:pt>
                <c:pt idx="5123">
                  <c:v>86970.4</c:v>
                </c:pt>
                <c:pt idx="5124">
                  <c:v>86975.9</c:v>
                </c:pt>
                <c:pt idx="5125">
                  <c:v>86983.2</c:v>
                </c:pt>
                <c:pt idx="5126">
                  <c:v>86988.7</c:v>
                </c:pt>
                <c:pt idx="5127">
                  <c:v>86994.3</c:v>
                </c:pt>
                <c:pt idx="5128">
                  <c:v>87003.5</c:v>
                </c:pt>
                <c:pt idx="5129">
                  <c:v>87009.1</c:v>
                </c:pt>
                <c:pt idx="5130">
                  <c:v>87016.6</c:v>
                </c:pt>
                <c:pt idx="5131">
                  <c:v>87022.3</c:v>
                </c:pt>
                <c:pt idx="5132">
                  <c:v>87029.8</c:v>
                </c:pt>
                <c:pt idx="5133">
                  <c:v>87037.3</c:v>
                </c:pt>
                <c:pt idx="5134">
                  <c:v>87044.800000000003</c:v>
                </c:pt>
                <c:pt idx="5135">
                  <c:v>87048.5</c:v>
                </c:pt>
                <c:pt idx="5136">
                  <c:v>87056</c:v>
                </c:pt>
                <c:pt idx="5137">
                  <c:v>87063.4</c:v>
                </c:pt>
                <c:pt idx="5138">
                  <c:v>87068.9</c:v>
                </c:pt>
                <c:pt idx="5139">
                  <c:v>87078</c:v>
                </c:pt>
                <c:pt idx="5140">
                  <c:v>87083.5</c:v>
                </c:pt>
                <c:pt idx="5141">
                  <c:v>87088.9</c:v>
                </c:pt>
                <c:pt idx="5142">
                  <c:v>87096</c:v>
                </c:pt>
                <c:pt idx="5143">
                  <c:v>87103</c:v>
                </c:pt>
                <c:pt idx="5144">
                  <c:v>87109.9</c:v>
                </c:pt>
                <c:pt idx="5145">
                  <c:v>87113.4</c:v>
                </c:pt>
                <c:pt idx="5146">
                  <c:v>87118.5</c:v>
                </c:pt>
                <c:pt idx="5147">
                  <c:v>87125.2</c:v>
                </c:pt>
                <c:pt idx="5148">
                  <c:v>87128.5</c:v>
                </c:pt>
                <c:pt idx="5149">
                  <c:v>87135.1</c:v>
                </c:pt>
                <c:pt idx="5150">
                  <c:v>87141.7</c:v>
                </c:pt>
                <c:pt idx="5151">
                  <c:v>87146.5</c:v>
                </c:pt>
                <c:pt idx="5152">
                  <c:v>87153</c:v>
                </c:pt>
                <c:pt idx="5153">
                  <c:v>87159.5</c:v>
                </c:pt>
                <c:pt idx="5154">
                  <c:v>87164.4</c:v>
                </c:pt>
                <c:pt idx="5155">
                  <c:v>87170.8</c:v>
                </c:pt>
                <c:pt idx="5156">
                  <c:v>87177.3</c:v>
                </c:pt>
                <c:pt idx="5157">
                  <c:v>87182.1</c:v>
                </c:pt>
                <c:pt idx="5158">
                  <c:v>87187</c:v>
                </c:pt>
                <c:pt idx="5159">
                  <c:v>87193.5</c:v>
                </c:pt>
                <c:pt idx="5160">
                  <c:v>87196.7</c:v>
                </c:pt>
                <c:pt idx="5161">
                  <c:v>87203.199999999997</c:v>
                </c:pt>
                <c:pt idx="5162">
                  <c:v>87209.600000000006</c:v>
                </c:pt>
                <c:pt idx="5163">
                  <c:v>87214.399999999994</c:v>
                </c:pt>
                <c:pt idx="5164">
                  <c:v>87222.3</c:v>
                </c:pt>
                <c:pt idx="5165">
                  <c:v>87227</c:v>
                </c:pt>
                <c:pt idx="5166">
                  <c:v>87231.6</c:v>
                </c:pt>
                <c:pt idx="5167">
                  <c:v>87237.7</c:v>
                </c:pt>
                <c:pt idx="5168">
                  <c:v>87242.1</c:v>
                </c:pt>
                <c:pt idx="5169">
                  <c:v>87247.9</c:v>
                </c:pt>
                <c:pt idx="5170">
                  <c:v>87252.1</c:v>
                </c:pt>
                <c:pt idx="5171">
                  <c:v>87256.3</c:v>
                </c:pt>
                <c:pt idx="5172">
                  <c:v>87260.2</c:v>
                </c:pt>
                <c:pt idx="5173">
                  <c:v>87265.3</c:v>
                </c:pt>
                <c:pt idx="5174">
                  <c:v>87270.1</c:v>
                </c:pt>
                <c:pt idx="5175">
                  <c:v>87274.6</c:v>
                </c:pt>
                <c:pt idx="5176">
                  <c:v>87279.1</c:v>
                </c:pt>
                <c:pt idx="5177">
                  <c:v>87282.2</c:v>
                </c:pt>
                <c:pt idx="5178">
                  <c:v>87285.1</c:v>
                </c:pt>
                <c:pt idx="5179">
                  <c:v>87288.6</c:v>
                </c:pt>
                <c:pt idx="5180">
                  <c:v>87291</c:v>
                </c:pt>
                <c:pt idx="5181">
                  <c:v>87293.3</c:v>
                </c:pt>
                <c:pt idx="5182">
                  <c:v>87296.2</c:v>
                </c:pt>
                <c:pt idx="5183">
                  <c:v>87297.4</c:v>
                </c:pt>
                <c:pt idx="5184">
                  <c:v>87299.7</c:v>
                </c:pt>
                <c:pt idx="5185">
                  <c:v>87301.8</c:v>
                </c:pt>
                <c:pt idx="5186">
                  <c:v>87303.7</c:v>
                </c:pt>
                <c:pt idx="5187">
                  <c:v>87305.5</c:v>
                </c:pt>
                <c:pt idx="5188">
                  <c:v>87306.7</c:v>
                </c:pt>
                <c:pt idx="5189">
                  <c:v>87307.8</c:v>
                </c:pt>
                <c:pt idx="5190">
                  <c:v>87309.2</c:v>
                </c:pt>
                <c:pt idx="5191">
                  <c:v>87310.5</c:v>
                </c:pt>
                <c:pt idx="5192">
                  <c:v>87311.7</c:v>
                </c:pt>
                <c:pt idx="5193">
                  <c:v>87312.6</c:v>
                </c:pt>
                <c:pt idx="5194">
                  <c:v>87313.4</c:v>
                </c:pt>
                <c:pt idx="5195">
                  <c:v>87314.2</c:v>
                </c:pt>
                <c:pt idx="5196">
                  <c:v>87315.199999999997</c:v>
                </c:pt>
                <c:pt idx="5197">
                  <c:v>87316.3</c:v>
                </c:pt>
                <c:pt idx="5198">
                  <c:v>87317.2</c:v>
                </c:pt>
                <c:pt idx="5199">
                  <c:v>87317.9</c:v>
                </c:pt>
                <c:pt idx="5200">
                  <c:v>87318.6</c:v>
                </c:pt>
                <c:pt idx="5201">
                  <c:v>87319.5</c:v>
                </c:pt>
                <c:pt idx="5202">
                  <c:v>87320.3</c:v>
                </c:pt>
                <c:pt idx="5203">
                  <c:v>87321.1</c:v>
                </c:pt>
                <c:pt idx="5204">
                  <c:v>87321.7</c:v>
                </c:pt>
                <c:pt idx="5205">
                  <c:v>87322.2</c:v>
                </c:pt>
                <c:pt idx="5206">
                  <c:v>87322.7</c:v>
                </c:pt>
                <c:pt idx="5207">
                  <c:v>87323.3</c:v>
                </c:pt>
                <c:pt idx="5208">
                  <c:v>87323.7</c:v>
                </c:pt>
                <c:pt idx="5209">
                  <c:v>87324.3</c:v>
                </c:pt>
                <c:pt idx="5210">
                  <c:v>87324.7</c:v>
                </c:pt>
                <c:pt idx="5211">
                  <c:v>87325.1</c:v>
                </c:pt>
                <c:pt idx="5212">
                  <c:v>87325.4</c:v>
                </c:pt>
                <c:pt idx="5213">
                  <c:v>87325.7</c:v>
                </c:pt>
                <c:pt idx="5214">
                  <c:v>87325.9</c:v>
                </c:pt>
                <c:pt idx="5215">
                  <c:v>87326.1</c:v>
                </c:pt>
                <c:pt idx="5216">
                  <c:v>87326.2</c:v>
                </c:pt>
                <c:pt idx="5217">
                  <c:v>87326.2</c:v>
                </c:pt>
                <c:pt idx="5218">
                  <c:v>87326.1</c:v>
                </c:pt>
                <c:pt idx="5219">
                  <c:v>87326</c:v>
                </c:pt>
                <c:pt idx="5220">
                  <c:v>87325.7</c:v>
                </c:pt>
                <c:pt idx="5221">
                  <c:v>87325.3</c:v>
                </c:pt>
                <c:pt idx="5222">
                  <c:v>87324.9</c:v>
                </c:pt>
                <c:pt idx="5223">
                  <c:v>87324.3</c:v>
                </c:pt>
                <c:pt idx="5224">
                  <c:v>87323.6</c:v>
                </c:pt>
                <c:pt idx="5225">
                  <c:v>87322.9</c:v>
                </c:pt>
                <c:pt idx="5226">
                  <c:v>87321.9</c:v>
                </c:pt>
                <c:pt idx="5227">
                  <c:v>87321</c:v>
                </c:pt>
                <c:pt idx="5228">
                  <c:v>87319.9</c:v>
                </c:pt>
                <c:pt idx="5229">
                  <c:v>87318.5</c:v>
                </c:pt>
                <c:pt idx="5230">
                  <c:v>87317.3</c:v>
                </c:pt>
                <c:pt idx="5231">
                  <c:v>87316</c:v>
                </c:pt>
                <c:pt idx="5232">
                  <c:v>87313.8</c:v>
                </c:pt>
                <c:pt idx="5233">
                  <c:v>87311.8</c:v>
                </c:pt>
                <c:pt idx="5234">
                  <c:v>87310.3</c:v>
                </c:pt>
                <c:pt idx="5235">
                  <c:v>87308.2</c:v>
                </c:pt>
                <c:pt idx="5236">
                  <c:v>87306.6</c:v>
                </c:pt>
                <c:pt idx="5237">
                  <c:v>87304.4</c:v>
                </c:pt>
                <c:pt idx="5238">
                  <c:v>87303.3</c:v>
                </c:pt>
                <c:pt idx="5239">
                  <c:v>87301</c:v>
                </c:pt>
                <c:pt idx="5240">
                  <c:v>87299.3</c:v>
                </c:pt>
                <c:pt idx="5241">
                  <c:v>87296.9</c:v>
                </c:pt>
                <c:pt idx="5242">
                  <c:v>87295.1</c:v>
                </c:pt>
                <c:pt idx="5243">
                  <c:v>87292.7</c:v>
                </c:pt>
                <c:pt idx="5244">
                  <c:v>87290.3</c:v>
                </c:pt>
                <c:pt idx="5245">
                  <c:v>87288.6</c:v>
                </c:pt>
                <c:pt idx="5246">
                  <c:v>87286.2</c:v>
                </c:pt>
                <c:pt idx="5247">
                  <c:v>87284.5</c:v>
                </c:pt>
                <c:pt idx="5248">
                  <c:v>87283.3</c:v>
                </c:pt>
                <c:pt idx="5249">
                  <c:v>87280.4</c:v>
                </c:pt>
                <c:pt idx="5250">
                  <c:v>87278.7</c:v>
                </c:pt>
                <c:pt idx="5251">
                  <c:v>87276.4</c:v>
                </c:pt>
                <c:pt idx="5252">
                  <c:v>87274.7</c:v>
                </c:pt>
                <c:pt idx="5253">
                  <c:v>87273</c:v>
                </c:pt>
                <c:pt idx="5254">
                  <c:v>87270.7</c:v>
                </c:pt>
                <c:pt idx="5255">
                  <c:v>87268.4</c:v>
                </c:pt>
                <c:pt idx="5256">
                  <c:v>87266.1</c:v>
                </c:pt>
                <c:pt idx="5257">
                  <c:v>87263.7</c:v>
                </c:pt>
                <c:pt idx="5258">
                  <c:v>87261.9</c:v>
                </c:pt>
                <c:pt idx="5259">
                  <c:v>87259.5</c:v>
                </c:pt>
                <c:pt idx="5260">
                  <c:v>87257</c:v>
                </c:pt>
                <c:pt idx="5261">
                  <c:v>87255.2</c:v>
                </c:pt>
                <c:pt idx="5262">
                  <c:v>87252.6</c:v>
                </c:pt>
                <c:pt idx="5263">
                  <c:v>87250.7</c:v>
                </c:pt>
                <c:pt idx="5264">
                  <c:v>87248.7</c:v>
                </c:pt>
                <c:pt idx="5265">
                  <c:v>87246.1</c:v>
                </c:pt>
                <c:pt idx="5266">
                  <c:v>87244.2</c:v>
                </c:pt>
                <c:pt idx="5267">
                  <c:v>87240.9</c:v>
                </c:pt>
                <c:pt idx="5268">
                  <c:v>87238.9</c:v>
                </c:pt>
                <c:pt idx="5269">
                  <c:v>87236.4</c:v>
                </c:pt>
                <c:pt idx="5270">
                  <c:v>87234.5</c:v>
                </c:pt>
                <c:pt idx="5271">
                  <c:v>87232</c:v>
                </c:pt>
                <c:pt idx="5272">
                  <c:v>87230.3</c:v>
                </c:pt>
                <c:pt idx="5273">
                  <c:v>87227.9</c:v>
                </c:pt>
                <c:pt idx="5274">
                  <c:v>87226.2</c:v>
                </c:pt>
                <c:pt idx="5275">
                  <c:v>87224.6</c:v>
                </c:pt>
                <c:pt idx="5276">
                  <c:v>87222.6</c:v>
                </c:pt>
                <c:pt idx="5277">
                  <c:v>87220.800000000003</c:v>
                </c:pt>
                <c:pt idx="5278">
                  <c:v>87219.1</c:v>
                </c:pt>
                <c:pt idx="5279">
                  <c:v>87217.8</c:v>
                </c:pt>
                <c:pt idx="5280">
                  <c:v>87216.4</c:v>
                </c:pt>
                <c:pt idx="5281">
                  <c:v>87215.1</c:v>
                </c:pt>
                <c:pt idx="5282">
                  <c:v>87214.5</c:v>
                </c:pt>
                <c:pt idx="5283">
                  <c:v>87213.5</c:v>
                </c:pt>
                <c:pt idx="5284">
                  <c:v>87212.9</c:v>
                </c:pt>
                <c:pt idx="5285">
                  <c:v>87212.5</c:v>
                </c:pt>
                <c:pt idx="5286">
                  <c:v>87212.3</c:v>
                </c:pt>
                <c:pt idx="5287">
                  <c:v>87212.3</c:v>
                </c:pt>
                <c:pt idx="5288">
                  <c:v>87212.6</c:v>
                </c:pt>
                <c:pt idx="5289">
                  <c:v>87213.2</c:v>
                </c:pt>
                <c:pt idx="5290">
                  <c:v>87213.8</c:v>
                </c:pt>
                <c:pt idx="5291">
                  <c:v>87214.9</c:v>
                </c:pt>
                <c:pt idx="5292">
                  <c:v>87216.4</c:v>
                </c:pt>
                <c:pt idx="5293">
                  <c:v>87217.2</c:v>
                </c:pt>
                <c:pt idx="5294">
                  <c:v>87219.199999999997</c:v>
                </c:pt>
                <c:pt idx="5295">
                  <c:v>87221.6</c:v>
                </c:pt>
                <c:pt idx="5296">
                  <c:v>87224</c:v>
                </c:pt>
                <c:pt idx="5297">
                  <c:v>87226.3</c:v>
                </c:pt>
                <c:pt idx="5298">
                  <c:v>87229.4</c:v>
                </c:pt>
                <c:pt idx="5299">
                  <c:v>87231.9</c:v>
                </c:pt>
                <c:pt idx="5300">
                  <c:v>87235.4</c:v>
                </c:pt>
                <c:pt idx="5301">
                  <c:v>87239.1</c:v>
                </c:pt>
                <c:pt idx="5302">
                  <c:v>87242.1</c:v>
                </c:pt>
                <c:pt idx="5303">
                  <c:v>87246.2</c:v>
                </c:pt>
                <c:pt idx="5304">
                  <c:v>87250.6</c:v>
                </c:pt>
                <c:pt idx="5305">
                  <c:v>87255.2</c:v>
                </c:pt>
                <c:pt idx="5306">
                  <c:v>87259.8</c:v>
                </c:pt>
                <c:pt idx="5307">
                  <c:v>87263.3</c:v>
                </c:pt>
                <c:pt idx="5308">
                  <c:v>87266.8</c:v>
                </c:pt>
                <c:pt idx="5309">
                  <c:v>87271.7</c:v>
                </c:pt>
                <c:pt idx="5310">
                  <c:v>87276.6</c:v>
                </c:pt>
                <c:pt idx="5311">
                  <c:v>87280.4</c:v>
                </c:pt>
                <c:pt idx="5312">
                  <c:v>87285.4</c:v>
                </c:pt>
                <c:pt idx="5313">
                  <c:v>87289.1</c:v>
                </c:pt>
                <c:pt idx="5314">
                  <c:v>87292.9</c:v>
                </c:pt>
                <c:pt idx="5315">
                  <c:v>87297.9</c:v>
                </c:pt>
                <c:pt idx="5316">
                  <c:v>87301.7</c:v>
                </c:pt>
                <c:pt idx="5317">
                  <c:v>87306.7</c:v>
                </c:pt>
                <c:pt idx="5318">
                  <c:v>87311.8</c:v>
                </c:pt>
                <c:pt idx="5319">
                  <c:v>87315.6</c:v>
                </c:pt>
                <c:pt idx="5320">
                  <c:v>87320.8</c:v>
                </c:pt>
                <c:pt idx="5321">
                  <c:v>87324.7</c:v>
                </c:pt>
                <c:pt idx="5322">
                  <c:v>87328.7</c:v>
                </c:pt>
                <c:pt idx="5323">
                  <c:v>87334.2</c:v>
                </c:pt>
                <c:pt idx="5324">
                  <c:v>87338.2</c:v>
                </c:pt>
                <c:pt idx="5325">
                  <c:v>87345.600000000006</c:v>
                </c:pt>
                <c:pt idx="5326">
                  <c:v>87350</c:v>
                </c:pt>
                <c:pt idx="5327">
                  <c:v>87354.4</c:v>
                </c:pt>
                <c:pt idx="5328">
                  <c:v>87360.7</c:v>
                </c:pt>
                <c:pt idx="5329">
                  <c:v>87365.4</c:v>
                </c:pt>
                <c:pt idx="5330">
                  <c:v>87370.2</c:v>
                </c:pt>
                <c:pt idx="5331">
                  <c:v>87375.1</c:v>
                </c:pt>
                <c:pt idx="5332">
                  <c:v>87381.9</c:v>
                </c:pt>
                <c:pt idx="5333">
                  <c:v>87387</c:v>
                </c:pt>
                <c:pt idx="5334">
                  <c:v>87393.9</c:v>
                </c:pt>
                <c:pt idx="5335">
                  <c:v>87399.1</c:v>
                </c:pt>
                <c:pt idx="5336">
                  <c:v>87402.6</c:v>
                </c:pt>
                <c:pt idx="5337">
                  <c:v>87409.4</c:v>
                </c:pt>
                <c:pt idx="5338">
                  <c:v>87416.3</c:v>
                </c:pt>
                <c:pt idx="5339">
                  <c:v>87421.4</c:v>
                </c:pt>
                <c:pt idx="5340">
                  <c:v>87426.3</c:v>
                </c:pt>
                <c:pt idx="5341">
                  <c:v>87432.7</c:v>
                </c:pt>
                <c:pt idx="5342">
                  <c:v>87438.9</c:v>
                </c:pt>
                <c:pt idx="5343">
                  <c:v>87443.4</c:v>
                </c:pt>
                <c:pt idx="5344">
                  <c:v>87449.2</c:v>
                </c:pt>
                <c:pt idx="5345">
                  <c:v>87453.1</c:v>
                </c:pt>
                <c:pt idx="5346">
                  <c:v>87457</c:v>
                </c:pt>
                <c:pt idx="5347">
                  <c:v>87460.6</c:v>
                </c:pt>
                <c:pt idx="5348">
                  <c:v>87465</c:v>
                </c:pt>
                <c:pt idx="5349">
                  <c:v>87468.9</c:v>
                </c:pt>
                <c:pt idx="5350">
                  <c:v>87471.3</c:v>
                </c:pt>
                <c:pt idx="5351">
                  <c:v>87473.9</c:v>
                </c:pt>
                <c:pt idx="5352">
                  <c:v>87476.5</c:v>
                </c:pt>
                <c:pt idx="5353">
                  <c:v>87478.5</c:v>
                </c:pt>
                <c:pt idx="5354">
                  <c:v>87480.3</c:v>
                </c:pt>
                <c:pt idx="5355">
                  <c:v>87480.9</c:v>
                </c:pt>
                <c:pt idx="5356">
                  <c:v>87481.7</c:v>
                </c:pt>
                <c:pt idx="5357">
                  <c:v>87481.600000000006</c:v>
                </c:pt>
                <c:pt idx="5358">
                  <c:v>87481.2</c:v>
                </c:pt>
                <c:pt idx="5359">
                  <c:v>87480.6</c:v>
                </c:pt>
                <c:pt idx="5360">
                  <c:v>87479.2</c:v>
                </c:pt>
                <c:pt idx="5361">
                  <c:v>87477.6</c:v>
                </c:pt>
                <c:pt idx="5362">
                  <c:v>87475.5</c:v>
                </c:pt>
                <c:pt idx="5363">
                  <c:v>87473.8</c:v>
                </c:pt>
                <c:pt idx="5364">
                  <c:v>87470.9</c:v>
                </c:pt>
                <c:pt idx="5365">
                  <c:v>87467.8</c:v>
                </c:pt>
                <c:pt idx="5366">
                  <c:v>87465</c:v>
                </c:pt>
                <c:pt idx="5367">
                  <c:v>87460.9</c:v>
                </c:pt>
                <c:pt idx="5368">
                  <c:v>87457.600000000006</c:v>
                </c:pt>
                <c:pt idx="5369">
                  <c:v>87455.6</c:v>
                </c:pt>
                <c:pt idx="5370">
                  <c:v>87451.7</c:v>
                </c:pt>
                <c:pt idx="5371">
                  <c:v>87446.5</c:v>
                </c:pt>
                <c:pt idx="5372">
                  <c:v>87443.6</c:v>
                </c:pt>
                <c:pt idx="5373">
                  <c:v>87437.9</c:v>
                </c:pt>
                <c:pt idx="5374">
                  <c:v>87433.3</c:v>
                </c:pt>
                <c:pt idx="5375">
                  <c:v>87428.6</c:v>
                </c:pt>
                <c:pt idx="5376">
                  <c:v>87420.3</c:v>
                </c:pt>
                <c:pt idx="5377">
                  <c:v>87415.1</c:v>
                </c:pt>
                <c:pt idx="5378">
                  <c:v>87409.8</c:v>
                </c:pt>
                <c:pt idx="5379">
                  <c:v>87402.4</c:v>
                </c:pt>
                <c:pt idx="5380">
                  <c:v>87396.6</c:v>
                </c:pt>
                <c:pt idx="5381">
                  <c:v>87390.8</c:v>
                </c:pt>
                <c:pt idx="5382">
                  <c:v>87382.8</c:v>
                </c:pt>
                <c:pt idx="5383">
                  <c:v>87376.4</c:v>
                </c:pt>
                <c:pt idx="5384">
                  <c:v>87367.9</c:v>
                </c:pt>
                <c:pt idx="5385">
                  <c:v>87361</c:v>
                </c:pt>
                <c:pt idx="5386">
                  <c:v>87354</c:v>
                </c:pt>
                <c:pt idx="5387">
                  <c:v>87344</c:v>
                </c:pt>
                <c:pt idx="5388">
                  <c:v>87333.4</c:v>
                </c:pt>
                <c:pt idx="5389">
                  <c:v>87325.2</c:v>
                </c:pt>
                <c:pt idx="5390">
                  <c:v>87315.8</c:v>
                </c:pt>
                <c:pt idx="5391">
                  <c:v>87303.3</c:v>
                </c:pt>
                <c:pt idx="5392">
                  <c:v>87289.2</c:v>
                </c:pt>
                <c:pt idx="5393">
                  <c:v>87273.3</c:v>
                </c:pt>
                <c:pt idx="5394">
                  <c:v>87261.5</c:v>
                </c:pt>
                <c:pt idx="5395">
                  <c:v>87243.9</c:v>
                </c:pt>
                <c:pt idx="5396">
                  <c:v>87229.6</c:v>
                </c:pt>
                <c:pt idx="5397">
                  <c:v>87209.9</c:v>
                </c:pt>
                <c:pt idx="5398">
                  <c:v>87193.1</c:v>
                </c:pt>
                <c:pt idx="5399">
                  <c:v>87170.3</c:v>
                </c:pt>
                <c:pt idx="5400">
                  <c:v>87146.5</c:v>
                </c:pt>
                <c:pt idx="5401">
                  <c:v>87133.5</c:v>
                </c:pt>
                <c:pt idx="5402">
                  <c:v>87106.9</c:v>
                </c:pt>
                <c:pt idx="5403">
                  <c:v>87087</c:v>
                </c:pt>
                <c:pt idx="5404">
                  <c:v>87059</c:v>
                </c:pt>
                <c:pt idx="5405">
                  <c:v>87037.6</c:v>
                </c:pt>
                <c:pt idx="5406">
                  <c:v>87015.3</c:v>
                </c:pt>
                <c:pt idx="5407">
                  <c:v>87000.1</c:v>
                </c:pt>
                <c:pt idx="5408">
                  <c:v>86976.8</c:v>
                </c:pt>
                <c:pt idx="5409">
                  <c:v>86945.3</c:v>
                </c:pt>
                <c:pt idx="5410">
                  <c:v>86927.8</c:v>
                </c:pt>
                <c:pt idx="5411">
                  <c:v>86894.1</c:v>
                </c:pt>
                <c:pt idx="5412">
                  <c:v>86859.1</c:v>
                </c:pt>
                <c:pt idx="5413">
                  <c:v>86831</c:v>
                </c:pt>
                <c:pt idx="5414">
                  <c:v>86793.2</c:v>
                </c:pt>
                <c:pt idx="5415">
                  <c:v>86754.3</c:v>
                </c:pt>
                <c:pt idx="5416">
                  <c:v>86714.4</c:v>
                </c:pt>
                <c:pt idx="5417">
                  <c:v>86683.6</c:v>
                </c:pt>
                <c:pt idx="5418">
                  <c:v>86652.2</c:v>
                </c:pt>
                <c:pt idx="5419">
                  <c:v>86620.2</c:v>
                </c:pt>
                <c:pt idx="5420">
                  <c:v>86588.4</c:v>
                </c:pt>
                <c:pt idx="5421">
                  <c:v>86567.3</c:v>
                </c:pt>
                <c:pt idx="5422">
                  <c:v>86525.4</c:v>
                </c:pt>
                <c:pt idx="5423">
                  <c:v>86494.5</c:v>
                </c:pt>
                <c:pt idx="5424">
                  <c:v>86464.9</c:v>
                </c:pt>
                <c:pt idx="5425">
                  <c:v>86426.1</c:v>
                </c:pt>
                <c:pt idx="5426">
                  <c:v>86387.3</c:v>
                </c:pt>
                <c:pt idx="5427">
                  <c:v>86353.3</c:v>
                </c:pt>
                <c:pt idx="5428">
                  <c:v>86328.5</c:v>
                </c:pt>
                <c:pt idx="5429">
                  <c:v>86297.3</c:v>
                </c:pt>
                <c:pt idx="5430">
                  <c:v>86282.6</c:v>
                </c:pt>
                <c:pt idx="5431">
                  <c:v>86261.6</c:v>
                </c:pt>
                <c:pt idx="5432">
                  <c:v>86236.5</c:v>
                </c:pt>
                <c:pt idx="5433">
                  <c:v>86213.5</c:v>
                </c:pt>
                <c:pt idx="5434">
                  <c:v>86191.1</c:v>
                </c:pt>
                <c:pt idx="5435">
                  <c:v>86176.4</c:v>
                </c:pt>
                <c:pt idx="5436">
                  <c:v>86157.3</c:v>
                </c:pt>
                <c:pt idx="5437">
                  <c:v>86138.8</c:v>
                </c:pt>
                <c:pt idx="5438">
                  <c:v>86130.7</c:v>
                </c:pt>
                <c:pt idx="5439">
                  <c:v>86109</c:v>
                </c:pt>
                <c:pt idx="5440">
                  <c:v>86096.9</c:v>
                </c:pt>
                <c:pt idx="5441">
                  <c:v>86081.1</c:v>
                </c:pt>
                <c:pt idx="5442">
                  <c:v>86066</c:v>
                </c:pt>
                <c:pt idx="5443">
                  <c:v>86054.7</c:v>
                </c:pt>
                <c:pt idx="5444">
                  <c:v>86039.9</c:v>
                </c:pt>
                <c:pt idx="5445">
                  <c:v>86025.2</c:v>
                </c:pt>
                <c:pt idx="5446">
                  <c:v>86014.2</c:v>
                </c:pt>
                <c:pt idx="5447">
                  <c:v>85999.4</c:v>
                </c:pt>
                <c:pt idx="5448">
                  <c:v>85984.6</c:v>
                </c:pt>
                <c:pt idx="5449">
                  <c:v>85973.4</c:v>
                </c:pt>
                <c:pt idx="5450">
                  <c:v>85957.9</c:v>
                </c:pt>
                <c:pt idx="5451">
                  <c:v>85946.6</c:v>
                </c:pt>
                <c:pt idx="5452">
                  <c:v>85934.399999999994</c:v>
                </c:pt>
                <c:pt idx="5453">
                  <c:v>85918.3</c:v>
                </c:pt>
                <c:pt idx="5454">
                  <c:v>85901.3</c:v>
                </c:pt>
                <c:pt idx="5455">
                  <c:v>85888.3</c:v>
                </c:pt>
                <c:pt idx="5456">
                  <c:v>85870.399999999994</c:v>
                </c:pt>
                <c:pt idx="5457">
                  <c:v>85856.4</c:v>
                </c:pt>
                <c:pt idx="5458">
                  <c:v>85837.8</c:v>
                </c:pt>
                <c:pt idx="5459">
                  <c:v>85818.4</c:v>
                </c:pt>
                <c:pt idx="5460">
                  <c:v>85798.6</c:v>
                </c:pt>
                <c:pt idx="5461">
                  <c:v>85778</c:v>
                </c:pt>
                <c:pt idx="5462">
                  <c:v>85762.6</c:v>
                </c:pt>
                <c:pt idx="5463">
                  <c:v>85746.8</c:v>
                </c:pt>
                <c:pt idx="5464">
                  <c:v>85725.2</c:v>
                </c:pt>
                <c:pt idx="5465">
                  <c:v>85709</c:v>
                </c:pt>
                <c:pt idx="5466">
                  <c:v>85692.6</c:v>
                </c:pt>
                <c:pt idx="5467">
                  <c:v>85670.399999999994</c:v>
                </c:pt>
                <c:pt idx="5468">
                  <c:v>85648.1</c:v>
                </c:pt>
                <c:pt idx="5469">
                  <c:v>85625.7</c:v>
                </c:pt>
                <c:pt idx="5470">
                  <c:v>85609</c:v>
                </c:pt>
                <c:pt idx="5471">
                  <c:v>85586.6</c:v>
                </c:pt>
                <c:pt idx="5472">
                  <c:v>85564.3</c:v>
                </c:pt>
                <c:pt idx="5473">
                  <c:v>85547.6</c:v>
                </c:pt>
                <c:pt idx="5474">
                  <c:v>85525.6</c:v>
                </c:pt>
                <c:pt idx="5475">
                  <c:v>85509.3</c:v>
                </c:pt>
                <c:pt idx="5476">
                  <c:v>85493</c:v>
                </c:pt>
                <c:pt idx="5477">
                  <c:v>85477.1</c:v>
                </c:pt>
                <c:pt idx="5478">
                  <c:v>85456.2</c:v>
                </c:pt>
                <c:pt idx="5479">
                  <c:v>85435.5</c:v>
                </c:pt>
                <c:pt idx="5480">
                  <c:v>85415.3</c:v>
                </c:pt>
                <c:pt idx="5481">
                  <c:v>85395.5</c:v>
                </c:pt>
                <c:pt idx="5482">
                  <c:v>85380.9</c:v>
                </c:pt>
                <c:pt idx="5483">
                  <c:v>85361.7</c:v>
                </c:pt>
                <c:pt idx="5484">
                  <c:v>85343</c:v>
                </c:pt>
                <c:pt idx="5485">
                  <c:v>85329.2</c:v>
                </c:pt>
                <c:pt idx="5486">
                  <c:v>85315.6</c:v>
                </c:pt>
                <c:pt idx="5487">
                  <c:v>85298</c:v>
                </c:pt>
                <c:pt idx="5488">
                  <c:v>85289.5</c:v>
                </c:pt>
                <c:pt idx="5489">
                  <c:v>85272.3</c:v>
                </c:pt>
                <c:pt idx="5490">
                  <c:v>85255.6</c:v>
                </c:pt>
                <c:pt idx="5491">
                  <c:v>85243.3</c:v>
                </c:pt>
                <c:pt idx="5492">
                  <c:v>85227</c:v>
                </c:pt>
                <c:pt idx="5493">
                  <c:v>85210.9</c:v>
                </c:pt>
                <c:pt idx="5494">
                  <c:v>85195</c:v>
                </c:pt>
                <c:pt idx="5495">
                  <c:v>85179.3</c:v>
                </c:pt>
                <c:pt idx="5496">
                  <c:v>85163.8</c:v>
                </c:pt>
                <c:pt idx="5497">
                  <c:v>85156.2</c:v>
                </c:pt>
                <c:pt idx="5498">
                  <c:v>85140.9</c:v>
                </c:pt>
                <c:pt idx="5499">
                  <c:v>85129.600000000006</c:v>
                </c:pt>
                <c:pt idx="5500">
                  <c:v>85114.7</c:v>
                </c:pt>
                <c:pt idx="5501">
                  <c:v>85103.7</c:v>
                </c:pt>
                <c:pt idx="5502">
                  <c:v>85089</c:v>
                </c:pt>
                <c:pt idx="5503">
                  <c:v>85074.4</c:v>
                </c:pt>
                <c:pt idx="5504">
                  <c:v>85060</c:v>
                </c:pt>
                <c:pt idx="5505">
                  <c:v>85045.7</c:v>
                </c:pt>
                <c:pt idx="5506">
                  <c:v>85031.5</c:v>
                </c:pt>
                <c:pt idx="5507">
                  <c:v>85024.4</c:v>
                </c:pt>
                <c:pt idx="5508">
                  <c:v>85010.4</c:v>
                </c:pt>
                <c:pt idx="5509">
                  <c:v>84996.800000000003</c:v>
                </c:pt>
                <c:pt idx="5510">
                  <c:v>84989.8</c:v>
                </c:pt>
                <c:pt idx="5511">
                  <c:v>84976.4</c:v>
                </c:pt>
                <c:pt idx="5512">
                  <c:v>84963.1</c:v>
                </c:pt>
                <c:pt idx="5513">
                  <c:v>84950</c:v>
                </c:pt>
                <c:pt idx="5514">
                  <c:v>84937</c:v>
                </c:pt>
                <c:pt idx="5515">
                  <c:v>84927.4</c:v>
                </c:pt>
                <c:pt idx="5516">
                  <c:v>84914.7</c:v>
                </c:pt>
                <c:pt idx="5517">
                  <c:v>84902.3</c:v>
                </c:pt>
                <c:pt idx="5518">
                  <c:v>84896.1</c:v>
                </c:pt>
                <c:pt idx="5519">
                  <c:v>84884</c:v>
                </c:pt>
                <c:pt idx="5520">
                  <c:v>84875</c:v>
                </c:pt>
                <c:pt idx="5521">
                  <c:v>84866.1</c:v>
                </c:pt>
                <c:pt idx="5522">
                  <c:v>84857.4</c:v>
                </c:pt>
                <c:pt idx="5523">
                  <c:v>84848.6</c:v>
                </c:pt>
                <c:pt idx="5524">
                  <c:v>84837</c:v>
                </c:pt>
                <c:pt idx="5525">
                  <c:v>84825.4</c:v>
                </c:pt>
                <c:pt idx="5526">
                  <c:v>84813.8</c:v>
                </c:pt>
                <c:pt idx="5527">
                  <c:v>84805.1</c:v>
                </c:pt>
                <c:pt idx="5528">
                  <c:v>84796.3</c:v>
                </c:pt>
                <c:pt idx="5529">
                  <c:v>84781.6</c:v>
                </c:pt>
                <c:pt idx="5530">
                  <c:v>84772.5</c:v>
                </c:pt>
                <c:pt idx="5531">
                  <c:v>84760.6</c:v>
                </c:pt>
                <c:pt idx="5532">
                  <c:v>84751.3</c:v>
                </c:pt>
                <c:pt idx="5533">
                  <c:v>84741.9</c:v>
                </c:pt>
                <c:pt idx="5534">
                  <c:v>84729.1</c:v>
                </c:pt>
                <c:pt idx="5535">
                  <c:v>84715.9</c:v>
                </c:pt>
                <c:pt idx="5536">
                  <c:v>84702.399999999994</c:v>
                </c:pt>
                <c:pt idx="5537">
                  <c:v>84688.6</c:v>
                </c:pt>
                <c:pt idx="5538">
                  <c:v>84678.1</c:v>
                </c:pt>
                <c:pt idx="5539">
                  <c:v>84667.1</c:v>
                </c:pt>
                <c:pt idx="5540">
                  <c:v>84651.8</c:v>
                </c:pt>
                <c:pt idx="5541">
                  <c:v>84636.3</c:v>
                </c:pt>
                <c:pt idx="5542">
                  <c:v>84619.6</c:v>
                </c:pt>
                <c:pt idx="5543">
                  <c:v>84611.5</c:v>
                </c:pt>
                <c:pt idx="5544">
                  <c:v>84593.9</c:v>
                </c:pt>
                <c:pt idx="5545">
                  <c:v>84580.3</c:v>
                </c:pt>
                <c:pt idx="5546">
                  <c:v>84566.1</c:v>
                </c:pt>
                <c:pt idx="5547">
                  <c:v>84546.9</c:v>
                </c:pt>
                <c:pt idx="5548">
                  <c:v>84527.1</c:v>
                </c:pt>
                <c:pt idx="5549">
                  <c:v>84506.8</c:v>
                </c:pt>
                <c:pt idx="5550">
                  <c:v>84486.2</c:v>
                </c:pt>
                <c:pt idx="5551">
                  <c:v>84470.1</c:v>
                </c:pt>
                <c:pt idx="5552">
                  <c:v>84448.6</c:v>
                </c:pt>
                <c:pt idx="5553">
                  <c:v>84426.8</c:v>
                </c:pt>
                <c:pt idx="5554">
                  <c:v>84410.3</c:v>
                </c:pt>
                <c:pt idx="5555">
                  <c:v>84393.600000000006</c:v>
                </c:pt>
                <c:pt idx="5556">
                  <c:v>84371.5</c:v>
                </c:pt>
                <c:pt idx="5557">
                  <c:v>84354.9</c:v>
                </c:pt>
                <c:pt idx="5558">
                  <c:v>84332.9</c:v>
                </c:pt>
                <c:pt idx="5559">
                  <c:v>84311.1</c:v>
                </c:pt>
                <c:pt idx="5560">
                  <c:v>84289.5</c:v>
                </c:pt>
                <c:pt idx="5561">
                  <c:v>84268.2</c:v>
                </c:pt>
                <c:pt idx="5562">
                  <c:v>84252.5</c:v>
                </c:pt>
                <c:pt idx="5563">
                  <c:v>84231.6</c:v>
                </c:pt>
                <c:pt idx="5564">
                  <c:v>84211.199999999997</c:v>
                </c:pt>
                <c:pt idx="5565">
                  <c:v>84191.2</c:v>
                </c:pt>
                <c:pt idx="5566">
                  <c:v>84176.5</c:v>
                </c:pt>
                <c:pt idx="5567">
                  <c:v>84157.2</c:v>
                </c:pt>
                <c:pt idx="5568">
                  <c:v>84147.6</c:v>
                </c:pt>
                <c:pt idx="5569">
                  <c:v>84128.5</c:v>
                </c:pt>
                <c:pt idx="5570">
                  <c:v>84109.6</c:v>
                </c:pt>
                <c:pt idx="5571">
                  <c:v>84090.8</c:v>
                </c:pt>
                <c:pt idx="5572">
                  <c:v>84071.9</c:v>
                </c:pt>
                <c:pt idx="5573">
                  <c:v>84053</c:v>
                </c:pt>
                <c:pt idx="5574">
                  <c:v>84033.600000000006</c:v>
                </c:pt>
                <c:pt idx="5575">
                  <c:v>84019.1</c:v>
                </c:pt>
                <c:pt idx="5576">
                  <c:v>83999.1</c:v>
                </c:pt>
                <c:pt idx="5577">
                  <c:v>83984.1</c:v>
                </c:pt>
                <c:pt idx="5578">
                  <c:v>83962.8</c:v>
                </c:pt>
                <c:pt idx="5579">
                  <c:v>83952.3</c:v>
                </c:pt>
                <c:pt idx="5580">
                  <c:v>83923.3</c:v>
                </c:pt>
                <c:pt idx="5581">
                  <c:v>83906</c:v>
                </c:pt>
                <c:pt idx="5582">
                  <c:v>83881.100000000006</c:v>
                </c:pt>
                <c:pt idx="5583">
                  <c:v>83854.7</c:v>
                </c:pt>
                <c:pt idx="5584">
                  <c:v>83834.3</c:v>
                </c:pt>
                <c:pt idx="5585">
                  <c:v>83804.2</c:v>
                </c:pt>
                <c:pt idx="5586">
                  <c:v>83771.8</c:v>
                </c:pt>
                <c:pt idx="5587">
                  <c:v>83753.8</c:v>
                </c:pt>
                <c:pt idx="5588">
                  <c:v>83727.3</c:v>
                </c:pt>
                <c:pt idx="5589">
                  <c:v>83690.2</c:v>
                </c:pt>
                <c:pt idx="5590">
                  <c:v>83651.899999999994</c:v>
                </c:pt>
                <c:pt idx="5591">
                  <c:v>83620.800000000003</c:v>
                </c:pt>
                <c:pt idx="5592">
                  <c:v>83569.100000000006</c:v>
                </c:pt>
                <c:pt idx="5593">
                  <c:v>83526.100000000006</c:v>
                </c:pt>
                <c:pt idx="5594">
                  <c:v>83483.3</c:v>
                </c:pt>
                <c:pt idx="5595">
                  <c:v>83461.899999999994</c:v>
                </c:pt>
                <c:pt idx="5596">
                  <c:v>83419.5</c:v>
                </c:pt>
                <c:pt idx="5597">
                  <c:v>83378.100000000006</c:v>
                </c:pt>
                <c:pt idx="5598">
                  <c:v>83347.100000000006</c:v>
                </c:pt>
                <c:pt idx="5599">
                  <c:v>83309.5</c:v>
                </c:pt>
                <c:pt idx="5600">
                  <c:v>83282</c:v>
                </c:pt>
                <c:pt idx="5601">
                  <c:v>83247.3</c:v>
                </c:pt>
                <c:pt idx="5602">
                  <c:v>83223.600000000006</c:v>
                </c:pt>
                <c:pt idx="5603">
                  <c:v>83192.399999999994</c:v>
                </c:pt>
                <c:pt idx="5604">
                  <c:v>83163.199999999997</c:v>
                </c:pt>
                <c:pt idx="5605">
                  <c:v>83135.899999999994</c:v>
                </c:pt>
                <c:pt idx="5606">
                  <c:v>83110.5</c:v>
                </c:pt>
                <c:pt idx="5607">
                  <c:v>83092.2</c:v>
                </c:pt>
                <c:pt idx="5608">
                  <c:v>83069.899999999994</c:v>
                </c:pt>
                <c:pt idx="5609">
                  <c:v>83048.899999999994</c:v>
                </c:pt>
                <c:pt idx="5610">
                  <c:v>83039.199999999997</c:v>
                </c:pt>
                <c:pt idx="5611">
                  <c:v>83019.3</c:v>
                </c:pt>
                <c:pt idx="5612">
                  <c:v>83000.399999999994</c:v>
                </c:pt>
                <c:pt idx="5613">
                  <c:v>82982.100000000006</c:v>
                </c:pt>
                <c:pt idx="5614">
                  <c:v>82964.3</c:v>
                </c:pt>
                <c:pt idx="5615">
                  <c:v>82946.5</c:v>
                </c:pt>
                <c:pt idx="5616">
                  <c:v>82928.899999999994</c:v>
                </c:pt>
                <c:pt idx="5617">
                  <c:v>82911.3</c:v>
                </c:pt>
                <c:pt idx="5618">
                  <c:v>82893.7</c:v>
                </c:pt>
                <c:pt idx="5619">
                  <c:v>82884.899999999994</c:v>
                </c:pt>
                <c:pt idx="5620">
                  <c:v>82866.899999999994</c:v>
                </c:pt>
                <c:pt idx="5621">
                  <c:v>82848.600000000006</c:v>
                </c:pt>
                <c:pt idx="5622">
                  <c:v>82834.3</c:v>
                </c:pt>
                <c:pt idx="5623">
                  <c:v>82819.8</c:v>
                </c:pt>
                <c:pt idx="5624">
                  <c:v>82800.3</c:v>
                </c:pt>
                <c:pt idx="5625">
                  <c:v>82780.3</c:v>
                </c:pt>
                <c:pt idx="5626">
                  <c:v>82759.8</c:v>
                </c:pt>
                <c:pt idx="5627">
                  <c:v>82739.100000000006</c:v>
                </c:pt>
                <c:pt idx="5628">
                  <c:v>82717.5</c:v>
                </c:pt>
                <c:pt idx="5629">
                  <c:v>82701.100000000006</c:v>
                </c:pt>
                <c:pt idx="5630">
                  <c:v>82673.2</c:v>
                </c:pt>
                <c:pt idx="5631">
                  <c:v>82661.8</c:v>
                </c:pt>
                <c:pt idx="5632">
                  <c:v>82638.600000000006</c:v>
                </c:pt>
                <c:pt idx="5633">
                  <c:v>82615.100000000006</c:v>
                </c:pt>
                <c:pt idx="5634">
                  <c:v>82591.199999999997</c:v>
                </c:pt>
                <c:pt idx="5635">
                  <c:v>82567.100000000006</c:v>
                </c:pt>
                <c:pt idx="5636">
                  <c:v>82542.899999999994</c:v>
                </c:pt>
                <c:pt idx="5637">
                  <c:v>82518.600000000006</c:v>
                </c:pt>
                <c:pt idx="5638">
                  <c:v>82494.2</c:v>
                </c:pt>
                <c:pt idx="5639">
                  <c:v>82475.899999999994</c:v>
                </c:pt>
                <c:pt idx="5640">
                  <c:v>82451.5</c:v>
                </c:pt>
                <c:pt idx="5641">
                  <c:v>82433.2</c:v>
                </c:pt>
                <c:pt idx="5642">
                  <c:v>82408.899999999994</c:v>
                </c:pt>
                <c:pt idx="5643">
                  <c:v>82396.899999999994</c:v>
                </c:pt>
                <c:pt idx="5644">
                  <c:v>82372.800000000003</c:v>
                </c:pt>
                <c:pt idx="5645">
                  <c:v>82348.899999999994</c:v>
                </c:pt>
                <c:pt idx="5646">
                  <c:v>82325.100000000006</c:v>
                </c:pt>
                <c:pt idx="5647">
                  <c:v>82301.5</c:v>
                </c:pt>
                <c:pt idx="5648">
                  <c:v>82284</c:v>
                </c:pt>
                <c:pt idx="5649">
                  <c:v>82254.8</c:v>
                </c:pt>
                <c:pt idx="5650">
                  <c:v>82237.5</c:v>
                </c:pt>
                <c:pt idx="5651">
                  <c:v>82214.5</c:v>
                </c:pt>
                <c:pt idx="5652">
                  <c:v>82191.7</c:v>
                </c:pt>
                <c:pt idx="5653">
                  <c:v>82180.3</c:v>
                </c:pt>
                <c:pt idx="5654">
                  <c:v>82157.8</c:v>
                </c:pt>
                <c:pt idx="5655">
                  <c:v>82135.399999999994</c:v>
                </c:pt>
                <c:pt idx="5656">
                  <c:v>82113</c:v>
                </c:pt>
                <c:pt idx="5657">
                  <c:v>82090.8</c:v>
                </c:pt>
                <c:pt idx="5658">
                  <c:v>82068.600000000006</c:v>
                </c:pt>
                <c:pt idx="5659">
                  <c:v>82052.100000000006</c:v>
                </c:pt>
                <c:pt idx="5660">
                  <c:v>82030.100000000006</c:v>
                </c:pt>
                <c:pt idx="5661">
                  <c:v>82008.2</c:v>
                </c:pt>
                <c:pt idx="5662">
                  <c:v>81986.399999999994</c:v>
                </c:pt>
                <c:pt idx="5663">
                  <c:v>81970.100000000006</c:v>
                </c:pt>
                <c:pt idx="5664">
                  <c:v>81953.899999999994</c:v>
                </c:pt>
                <c:pt idx="5665">
                  <c:v>81937.8</c:v>
                </c:pt>
                <c:pt idx="5666">
                  <c:v>81916.3</c:v>
                </c:pt>
                <c:pt idx="5667">
                  <c:v>81894.8</c:v>
                </c:pt>
                <c:pt idx="5668">
                  <c:v>81868</c:v>
                </c:pt>
                <c:pt idx="5669">
                  <c:v>81851.899999999994</c:v>
                </c:pt>
                <c:pt idx="5670">
                  <c:v>81835.8</c:v>
                </c:pt>
                <c:pt idx="5671">
                  <c:v>81808.899999999994</c:v>
                </c:pt>
                <c:pt idx="5672">
                  <c:v>81787.3</c:v>
                </c:pt>
                <c:pt idx="5673">
                  <c:v>81765.7</c:v>
                </c:pt>
                <c:pt idx="5674">
                  <c:v>81749.5</c:v>
                </c:pt>
                <c:pt idx="5675">
                  <c:v>81733.100000000006</c:v>
                </c:pt>
                <c:pt idx="5676">
                  <c:v>81711.3</c:v>
                </c:pt>
                <c:pt idx="5677">
                  <c:v>81689.399999999994</c:v>
                </c:pt>
                <c:pt idx="5678">
                  <c:v>81667.5</c:v>
                </c:pt>
                <c:pt idx="5679">
                  <c:v>81651.100000000006</c:v>
                </c:pt>
                <c:pt idx="5680">
                  <c:v>81623.899999999994</c:v>
                </c:pt>
                <c:pt idx="5681">
                  <c:v>81607.600000000006</c:v>
                </c:pt>
                <c:pt idx="5682">
                  <c:v>81586.2</c:v>
                </c:pt>
                <c:pt idx="5683">
                  <c:v>81564.899999999994</c:v>
                </c:pt>
                <c:pt idx="5684">
                  <c:v>81549.100000000006</c:v>
                </c:pt>
                <c:pt idx="5685">
                  <c:v>81528.3</c:v>
                </c:pt>
                <c:pt idx="5686">
                  <c:v>81513.2</c:v>
                </c:pt>
                <c:pt idx="5687">
                  <c:v>81498.8</c:v>
                </c:pt>
                <c:pt idx="5688">
                  <c:v>81474.5</c:v>
                </c:pt>
                <c:pt idx="5689">
                  <c:v>81456</c:v>
                </c:pt>
                <c:pt idx="5690">
                  <c:v>81438.100000000006</c:v>
                </c:pt>
                <c:pt idx="5691">
                  <c:v>81425.5</c:v>
                </c:pt>
                <c:pt idx="5692">
                  <c:v>81408.899999999994</c:v>
                </c:pt>
                <c:pt idx="5693">
                  <c:v>81392.7</c:v>
                </c:pt>
                <c:pt idx="5694">
                  <c:v>81381.399999999994</c:v>
                </c:pt>
                <c:pt idx="5695">
                  <c:v>81366.7</c:v>
                </c:pt>
                <c:pt idx="5696">
                  <c:v>81353.399999999994</c:v>
                </c:pt>
                <c:pt idx="5697">
                  <c:v>81343.7</c:v>
                </c:pt>
                <c:pt idx="5698">
                  <c:v>81335</c:v>
                </c:pt>
                <c:pt idx="5699">
                  <c:v>81319.899999999994</c:v>
                </c:pt>
                <c:pt idx="5700">
                  <c:v>81308.399999999994</c:v>
                </c:pt>
                <c:pt idx="5701">
                  <c:v>81297.8</c:v>
                </c:pt>
                <c:pt idx="5702">
                  <c:v>81287.600000000006</c:v>
                </c:pt>
                <c:pt idx="5703">
                  <c:v>81278</c:v>
                </c:pt>
                <c:pt idx="5704">
                  <c:v>81268.600000000006</c:v>
                </c:pt>
                <c:pt idx="5705">
                  <c:v>81263.8</c:v>
                </c:pt>
                <c:pt idx="5706">
                  <c:v>81255.100000000006</c:v>
                </c:pt>
                <c:pt idx="5707">
                  <c:v>81248.5</c:v>
                </c:pt>
                <c:pt idx="5708">
                  <c:v>81240.2</c:v>
                </c:pt>
                <c:pt idx="5709">
                  <c:v>81232.100000000006</c:v>
                </c:pt>
                <c:pt idx="5710">
                  <c:v>81222.399999999994</c:v>
                </c:pt>
                <c:pt idx="5711">
                  <c:v>81216.399999999994</c:v>
                </c:pt>
                <c:pt idx="5712">
                  <c:v>81210.7</c:v>
                </c:pt>
                <c:pt idx="5713">
                  <c:v>81201.3</c:v>
                </c:pt>
                <c:pt idx="5714">
                  <c:v>81195.7</c:v>
                </c:pt>
                <c:pt idx="5715">
                  <c:v>81188.399999999994</c:v>
                </c:pt>
                <c:pt idx="5716">
                  <c:v>81182.899999999994</c:v>
                </c:pt>
                <c:pt idx="5717">
                  <c:v>81177.5</c:v>
                </c:pt>
                <c:pt idx="5718">
                  <c:v>81170.3</c:v>
                </c:pt>
                <c:pt idx="5719">
                  <c:v>81164.899999999994</c:v>
                </c:pt>
                <c:pt idx="5720">
                  <c:v>81157.8</c:v>
                </c:pt>
                <c:pt idx="5721">
                  <c:v>81150.5</c:v>
                </c:pt>
                <c:pt idx="5722">
                  <c:v>81143.3</c:v>
                </c:pt>
                <c:pt idx="5723">
                  <c:v>81136</c:v>
                </c:pt>
                <c:pt idx="5724">
                  <c:v>81128.7</c:v>
                </c:pt>
                <c:pt idx="5725">
                  <c:v>81121.399999999994</c:v>
                </c:pt>
                <c:pt idx="5726">
                  <c:v>81113.899999999994</c:v>
                </c:pt>
                <c:pt idx="5727">
                  <c:v>81110.2</c:v>
                </c:pt>
                <c:pt idx="5728">
                  <c:v>81102.7</c:v>
                </c:pt>
                <c:pt idx="5729">
                  <c:v>81095.199999999997</c:v>
                </c:pt>
                <c:pt idx="5730">
                  <c:v>81089.5</c:v>
                </c:pt>
                <c:pt idx="5731">
                  <c:v>81081.899999999994</c:v>
                </c:pt>
                <c:pt idx="5732">
                  <c:v>81074.399999999994</c:v>
                </c:pt>
                <c:pt idx="5733">
                  <c:v>81066.8</c:v>
                </c:pt>
                <c:pt idx="5734">
                  <c:v>81061.100000000006</c:v>
                </c:pt>
                <c:pt idx="5735">
                  <c:v>81053.5</c:v>
                </c:pt>
                <c:pt idx="5736">
                  <c:v>81045.899999999994</c:v>
                </c:pt>
                <c:pt idx="5737">
                  <c:v>81038.399999999994</c:v>
                </c:pt>
                <c:pt idx="5738">
                  <c:v>81032.7</c:v>
                </c:pt>
                <c:pt idx="5739">
                  <c:v>81025.3</c:v>
                </c:pt>
                <c:pt idx="5740">
                  <c:v>81021.5</c:v>
                </c:pt>
                <c:pt idx="5741">
                  <c:v>81014.100000000006</c:v>
                </c:pt>
                <c:pt idx="5742">
                  <c:v>81004.800000000003</c:v>
                </c:pt>
                <c:pt idx="5743">
                  <c:v>80997.5</c:v>
                </c:pt>
                <c:pt idx="5744">
                  <c:v>80990.100000000006</c:v>
                </c:pt>
                <c:pt idx="5745">
                  <c:v>80984.7</c:v>
                </c:pt>
                <c:pt idx="5746">
                  <c:v>80975.5</c:v>
                </c:pt>
                <c:pt idx="5747">
                  <c:v>80970.100000000006</c:v>
                </c:pt>
                <c:pt idx="5748">
                  <c:v>80962.8</c:v>
                </c:pt>
                <c:pt idx="5749">
                  <c:v>80959.100000000006</c:v>
                </c:pt>
                <c:pt idx="5750">
                  <c:v>80951.8</c:v>
                </c:pt>
                <c:pt idx="5751">
                  <c:v>80944.600000000006</c:v>
                </c:pt>
                <c:pt idx="5752">
                  <c:v>80939.100000000006</c:v>
                </c:pt>
                <c:pt idx="5753">
                  <c:v>80930</c:v>
                </c:pt>
                <c:pt idx="5754">
                  <c:v>80924.5</c:v>
                </c:pt>
                <c:pt idx="5755">
                  <c:v>80916.2</c:v>
                </c:pt>
              </c:numCache>
            </c:numRef>
          </c:yVal>
          <c:smooth val="0"/>
          <c:extLst>
            <c:ext xmlns:c16="http://schemas.microsoft.com/office/drawing/2014/chart" uri="{C3380CC4-5D6E-409C-BE32-E72D297353CC}">
              <c16:uniqueId val="{00000002-3190-4A9D-96CF-0D42DCDF7610}"/>
            </c:ext>
          </c:extLst>
        </c:ser>
        <c:ser>
          <c:idx val="7"/>
          <c:order val="3"/>
          <c:tx>
            <c:v>SC-0.55-1.5-S-0.5-35</c:v>
          </c:tx>
          <c:spPr>
            <a:ln w="12700">
              <a:solidFill>
                <a:srgbClr val="00B050"/>
              </a:solidFill>
              <a:prstDash val="lgDash"/>
            </a:ln>
          </c:spPr>
          <c:marker>
            <c:symbol val="none"/>
          </c:marker>
          <c:xVal>
            <c:numRef>
              <c:f>'2H8-1.5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25000000000002</c:v>
                </c:pt>
                <c:pt idx="3022">
                  <c:v>5.5545</c:v>
                </c:pt>
                <c:pt idx="3023">
                  <c:v>5.5564999999999998</c:v>
                </c:pt>
                <c:pt idx="3024">
                  <c:v>5.5590000000000002</c:v>
                </c:pt>
                <c:pt idx="3025">
                  <c:v>5.5609999999999999</c:v>
                </c:pt>
                <c:pt idx="3026">
                  <c:v>5.5625</c:v>
                </c:pt>
                <c:pt idx="3027">
                  <c:v>5.5650000000000004</c:v>
                </c:pt>
                <c:pt idx="3028">
                  <c:v>5.5679999999999996</c:v>
                </c:pt>
                <c:pt idx="3029">
                  <c:v>5.5705</c:v>
                </c:pt>
                <c:pt idx="3030">
                  <c:v>5.5730000000000004</c:v>
                </c:pt>
                <c:pt idx="3031">
                  <c:v>5.5754999999999999</c:v>
                </c:pt>
                <c:pt idx="3032">
                  <c:v>5.5780000000000003</c:v>
                </c:pt>
                <c:pt idx="3033">
                  <c:v>5.58</c:v>
                </c:pt>
                <c:pt idx="3034">
                  <c:v>5.5819999999999999</c:v>
                </c:pt>
                <c:pt idx="3035">
                  <c:v>5.5839999999999996</c:v>
                </c:pt>
                <c:pt idx="3036">
                  <c:v>5.5869999999999997</c:v>
                </c:pt>
                <c:pt idx="3037">
                  <c:v>5.5895000000000001</c:v>
                </c:pt>
                <c:pt idx="3038">
                  <c:v>5.5919999999999996</c:v>
                </c:pt>
                <c:pt idx="3039">
                  <c:v>5.5945</c:v>
                </c:pt>
                <c:pt idx="3040">
                  <c:v>5.5964999999999998</c:v>
                </c:pt>
                <c:pt idx="3041">
                  <c:v>5.5990000000000002</c:v>
                </c:pt>
                <c:pt idx="3042">
                  <c:v>5.6005000000000003</c:v>
                </c:pt>
                <c:pt idx="3043">
                  <c:v>5.6025</c:v>
                </c:pt>
                <c:pt idx="3044">
                  <c:v>5.6044999999999998</c:v>
                </c:pt>
                <c:pt idx="3045">
                  <c:v>5.6064999999999996</c:v>
                </c:pt>
                <c:pt idx="3046">
                  <c:v>5.6094999999999997</c:v>
                </c:pt>
                <c:pt idx="3047">
                  <c:v>5.6109999999999998</c:v>
                </c:pt>
                <c:pt idx="3048">
                  <c:v>5.6139999999999999</c:v>
                </c:pt>
                <c:pt idx="3049">
                  <c:v>5.6159999999999997</c:v>
                </c:pt>
                <c:pt idx="3050">
                  <c:v>5.6185</c:v>
                </c:pt>
                <c:pt idx="3051">
                  <c:v>5.6215000000000002</c:v>
                </c:pt>
                <c:pt idx="3052">
                  <c:v>5.6230000000000002</c:v>
                </c:pt>
                <c:pt idx="3053">
                  <c:v>5.6254999999999997</c:v>
                </c:pt>
                <c:pt idx="3054">
                  <c:v>5.6275000000000004</c:v>
                </c:pt>
                <c:pt idx="3055">
                  <c:v>5.63</c:v>
                </c:pt>
                <c:pt idx="3056">
                  <c:v>5.6325000000000003</c:v>
                </c:pt>
                <c:pt idx="3057">
                  <c:v>5.6349999999999998</c:v>
                </c:pt>
                <c:pt idx="3058">
                  <c:v>5.6375000000000002</c:v>
                </c:pt>
                <c:pt idx="3059">
                  <c:v>5.64</c:v>
                </c:pt>
                <c:pt idx="3060">
                  <c:v>5.6420000000000003</c:v>
                </c:pt>
                <c:pt idx="3061">
                  <c:v>5.6444999999999999</c:v>
                </c:pt>
                <c:pt idx="3062">
                  <c:v>5.6464999999999996</c:v>
                </c:pt>
                <c:pt idx="3063">
                  <c:v>5.6485000000000003</c:v>
                </c:pt>
                <c:pt idx="3064">
                  <c:v>5.6505000000000001</c:v>
                </c:pt>
                <c:pt idx="3065">
                  <c:v>5.6529999999999996</c:v>
                </c:pt>
                <c:pt idx="3066">
                  <c:v>5.6555</c:v>
                </c:pt>
                <c:pt idx="3067">
                  <c:v>5.6580000000000004</c:v>
                </c:pt>
                <c:pt idx="3068">
                  <c:v>5.66</c:v>
                </c:pt>
                <c:pt idx="3069">
                  <c:v>5.6624999999999996</c:v>
                </c:pt>
                <c:pt idx="3070">
                  <c:v>5.6645000000000003</c:v>
                </c:pt>
                <c:pt idx="3071">
                  <c:v>5.6665000000000001</c:v>
                </c:pt>
                <c:pt idx="3072">
                  <c:v>5.6689999999999996</c:v>
                </c:pt>
                <c:pt idx="3073">
                  <c:v>5.6710000000000003</c:v>
                </c:pt>
                <c:pt idx="3074">
                  <c:v>5.6734999999999998</c:v>
                </c:pt>
                <c:pt idx="3075">
                  <c:v>5.6760000000000002</c:v>
                </c:pt>
                <c:pt idx="3076">
                  <c:v>5.6779999999999999</c:v>
                </c:pt>
                <c:pt idx="3077">
                  <c:v>5.6805000000000003</c:v>
                </c:pt>
                <c:pt idx="3078">
                  <c:v>5.6829999999999998</c:v>
                </c:pt>
                <c:pt idx="3079">
                  <c:v>5.6855000000000002</c:v>
                </c:pt>
                <c:pt idx="3080">
                  <c:v>5.6870000000000003</c:v>
                </c:pt>
                <c:pt idx="3081">
                  <c:v>5.6890000000000001</c:v>
                </c:pt>
                <c:pt idx="3082">
                  <c:v>5.6914999999999996</c:v>
                </c:pt>
                <c:pt idx="3083">
                  <c:v>5.694</c:v>
                </c:pt>
                <c:pt idx="3084">
                  <c:v>5.6970000000000001</c:v>
                </c:pt>
                <c:pt idx="3085">
                  <c:v>5.7</c:v>
                </c:pt>
                <c:pt idx="3086">
                  <c:v>5.7024999999999997</c:v>
                </c:pt>
                <c:pt idx="3087">
                  <c:v>5.7045000000000003</c:v>
                </c:pt>
                <c:pt idx="3088">
                  <c:v>5.7065000000000001</c:v>
                </c:pt>
                <c:pt idx="3089">
                  <c:v>5.7084999999999999</c:v>
                </c:pt>
                <c:pt idx="3090">
                  <c:v>5.7110000000000003</c:v>
                </c:pt>
                <c:pt idx="3091">
                  <c:v>5.7125000000000004</c:v>
                </c:pt>
                <c:pt idx="3092">
                  <c:v>5.7149999999999999</c:v>
                </c:pt>
                <c:pt idx="3093">
                  <c:v>5.7169999999999996</c:v>
                </c:pt>
                <c:pt idx="3094">
                  <c:v>5.7195</c:v>
                </c:pt>
                <c:pt idx="3095">
                  <c:v>5.7214999999999998</c:v>
                </c:pt>
                <c:pt idx="3096">
                  <c:v>5.7234999999999996</c:v>
                </c:pt>
                <c:pt idx="3097">
                  <c:v>5.7249999999999996</c:v>
                </c:pt>
                <c:pt idx="3098">
                  <c:v>5.7270000000000003</c:v>
                </c:pt>
                <c:pt idx="3099">
                  <c:v>5.7294999999999998</c:v>
                </c:pt>
                <c:pt idx="3100">
                  <c:v>5.7314999999999996</c:v>
                </c:pt>
                <c:pt idx="3101">
                  <c:v>5.7335000000000003</c:v>
                </c:pt>
                <c:pt idx="3102">
                  <c:v>5.7359999999999998</c:v>
                </c:pt>
                <c:pt idx="3103">
                  <c:v>5.7374999999999998</c:v>
                </c:pt>
                <c:pt idx="3104">
                  <c:v>5.74</c:v>
                </c:pt>
                <c:pt idx="3105">
                  <c:v>5.7424999999999997</c:v>
                </c:pt>
                <c:pt idx="3106">
                  <c:v>5.7445000000000004</c:v>
                </c:pt>
                <c:pt idx="3107">
                  <c:v>5.7469999999999999</c:v>
                </c:pt>
                <c:pt idx="3108">
                  <c:v>5.7495000000000003</c:v>
                </c:pt>
                <c:pt idx="3109">
                  <c:v>5.7519999999999998</c:v>
                </c:pt>
                <c:pt idx="3110">
                  <c:v>5.7534999999999998</c:v>
                </c:pt>
                <c:pt idx="3111">
                  <c:v>5.7560000000000002</c:v>
                </c:pt>
                <c:pt idx="3112">
                  <c:v>5.7584999999999997</c:v>
                </c:pt>
                <c:pt idx="3113">
                  <c:v>5.7610000000000001</c:v>
                </c:pt>
                <c:pt idx="3114">
                  <c:v>5.7629999999999999</c:v>
                </c:pt>
                <c:pt idx="3115">
                  <c:v>5.7655000000000003</c:v>
                </c:pt>
                <c:pt idx="3116">
                  <c:v>5.7675000000000001</c:v>
                </c:pt>
                <c:pt idx="3117">
                  <c:v>5.7709999999999999</c:v>
                </c:pt>
                <c:pt idx="3118">
                  <c:v>5.7735000000000003</c:v>
                </c:pt>
                <c:pt idx="3119">
                  <c:v>5.7759999999999998</c:v>
                </c:pt>
                <c:pt idx="3120">
                  <c:v>5.7785000000000002</c:v>
                </c:pt>
                <c:pt idx="3121">
                  <c:v>5.7809999999999997</c:v>
                </c:pt>
                <c:pt idx="3122">
                  <c:v>5.7830000000000004</c:v>
                </c:pt>
                <c:pt idx="3123">
                  <c:v>5.7850000000000001</c:v>
                </c:pt>
                <c:pt idx="3124">
                  <c:v>5.7869999999999999</c:v>
                </c:pt>
                <c:pt idx="3125">
                  <c:v>5.7885</c:v>
                </c:pt>
                <c:pt idx="3126">
                  <c:v>5.7910000000000004</c:v>
                </c:pt>
                <c:pt idx="3127">
                  <c:v>5.7930000000000001</c:v>
                </c:pt>
                <c:pt idx="3128">
                  <c:v>5.7954999999999997</c:v>
                </c:pt>
                <c:pt idx="3129">
                  <c:v>5.7975000000000003</c:v>
                </c:pt>
                <c:pt idx="3130">
                  <c:v>5.7995000000000001</c:v>
                </c:pt>
                <c:pt idx="3131">
                  <c:v>5.8019999999999996</c:v>
                </c:pt>
                <c:pt idx="3132">
                  <c:v>5.8040000000000003</c:v>
                </c:pt>
                <c:pt idx="3133">
                  <c:v>5.806</c:v>
                </c:pt>
                <c:pt idx="3134">
                  <c:v>5.8079999999999998</c:v>
                </c:pt>
                <c:pt idx="3135">
                  <c:v>5.81</c:v>
                </c:pt>
                <c:pt idx="3136">
                  <c:v>5.8120000000000003</c:v>
                </c:pt>
                <c:pt idx="3137">
                  <c:v>5.8140000000000001</c:v>
                </c:pt>
                <c:pt idx="3138">
                  <c:v>5.8159999999999998</c:v>
                </c:pt>
                <c:pt idx="3139">
                  <c:v>5.8185000000000002</c:v>
                </c:pt>
                <c:pt idx="3140">
                  <c:v>5.8209999999999997</c:v>
                </c:pt>
                <c:pt idx="3141">
                  <c:v>5.8230000000000004</c:v>
                </c:pt>
                <c:pt idx="3142">
                  <c:v>5.8254999999999999</c:v>
                </c:pt>
                <c:pt idx="3143">
                  <c:v>5.8280000000000003</c:v>
                </c:pt>
                <c:pt idx="3144">
                  <c:v>5.83</c:v>
                </c:pt>
                <c:pt idx="3145">
                  <c:v>5.8315000000000001</c:v>
                </c:pt>
                <c:pt idx="3146">
                  <c:v>5.8334999999999999</c:v>
                </c:pt>
                <c:pt idx="3147">
                  <c:v>5.8354999999999997</c:v>
                </c:pt>
                <c:pt idx="3148">
                  <c:v>5.8384999999999998</c:v>
                </c:pt>
                <c:pt idx="3149">
                  <c:v>5.8404999999999996</c:v>
                </c:pt>
                <c:pt idx="3150">
                  <c:v>5.8425000000000002</c:v>
                </c:pt>
                <c:pt idx="3151">
                  <c:v>5.8445</c:v>
                </c:pt>
                <c:pt idx="3152">
                  <c:v>5.8470000000000004</c:v>
                </c:pt>
                <c:pt idx="3153">
                  <c:v>5.8490000000000002</c:v>
                </c:pt>
                <c:pt idx="3154">
                  <c:v>5.851</c:v>
                </c:pt>
                <c:pt idx="3155">
                  <c:v>5.8529999999999998</c:v>
                </c:pt>
                <c:pt idx="3156">
                  <c:v>5.8550000000000004</c:v>
                </c:pt>
                <c:pt idx="3157">
                  <c:v>5.8570000000000002</c:v>
                </c:pt>
                <c:pt idx="3158">
                  <c:v>5.8594999999999997</c:v>
                </c:pt>
                <c:pt idx="3159">
                  <c:v>5.8609999999999998</c:v>
                </c:pt>
                <c:pt idx="3160">
                  <c:v>5.8630000000000004</c:v>
                </c:pt>
                <c:pt idx="3161">
                  <c:v>5.8654999999999999</c:v>
                </c:pt>
                <c:pt idx="3162">
                  <c:v>5.8674999999999997</c:v>
                </c:pt>
                <c:pt idx="3163">
                  <c:v>5.8695000000000004</c:v>
                </c:pt>
                <c:pt idx="3164">
                  <c:v>5.8715000000000002</c:v>
                </c:pt>
                <c:pt idx="3165">
                  <c:v>5.8745000000000003</c:v>
                </c:pt>
                <c:pt idx="3166">
                  <c:v>5.8780000000000001</c:v>
                </c:pt>
                <c:pt idx="3167">
                  <c:v>5.8804999999999996</c:v>
                </c:pt>
                <c:pt idx="3168">
                  <c:v>5.8825000000000003</c:v>
                </c:pt>
                <c:pt idx="3169">
                  <c:v>5.8845000000000001</c:v>
                </c:pt>
                <c:pt idx="3170">
                  <c:v>5.8864999999999998</c:v>
                </c:pt>
                <c:pt idx="3171">
                  <c:v>5.8879999999999999</c:v>
                </c:pt>
                <c:pt idx="3172">
                  <c:v>5.89</c:v>
                </c:pt>
                <c:pt idx="3173">
                  <c:v>5.8925000000000001</c:v>
                </c:pt>
                <c:pt idx="3174">
                  <c:v>5.8955000000000002</c:v>
                </c:pt>
                <c:pt idx="3175">
                  <c:v>5.8975</c:v>
                </c:pt>
                <c:pt idx="3176">
                  <c:v>5.9005000000000001</c:v>
                </c:pt>
                <c:pt idx="3177">
                  <c:v>5.9024999999999999</c:v>
                </c:pt>
                <c:pt idx="3178">
                  <c:v>5.9044999999999996</c:v>
                </c:pt>
                <c:pt idx="3179">
                  <c:v>5.9065000000000003</c:v>
                </c:pt>
                <c:pt idx="3180">
                  <c:v>5.9085000000000001</c:v>
                </c:pt>
                <c:pt idx="3181">
                  <c:v>5.9104999999999999</c:v>
                </c:pt>
                <c:pt idx="3182">
                  <c:v>5.9130000000000003</c:v>
                </c:pt>
                <c:pt idx="3183">
                  <c:v>5.915</c:v>
                </c:pt>
                <c:pt idx="3184">
                  <c:v>5.9175000000000004</c:v>
                </c:pt>
                <c:pt idx="3185">
                  <c:v>5.92</c:v>
                </c:pt>
                <c:pt idx="3186">
                  <c:v>5.9219999999999997</c:v>
                </c:pt>
                <c:pt idx="3187">
                  <c:v>5.9240000000000004</c:v>
                </c:pt>
                <c:pt idx="3188">
                  <c:v>5.9260000000000002</c:v>
                </c:pt>
                <c:pt idx="3189">
                  <c:v>5.9279999999999999</c:v>
                </c:pt>
                <c:pt idx="3190">
                  <c:v>5.9305000000000003</c:v>
                </c:pt>
                <c:pt idx="3191">
                  <c:v>5.9329999999999998</c:v>
                </c:pt>
                <c:pt idx="3192">
                  <c:v>5.9349999999999996</c:v>
                </c:pt>
                <c:pt idx="3193">
                  <c:v>5.9375</c:v>
                </c:pt>
                <c:pt idx="3194">
                  <c:v>5.9405000000000001</c:v>
                </c:pt>
                <c:pt idx="3195">
                  <c:v>5.9435000000000002</c:v>
                </c:pt>
                <c:pt idx="3196">
                  <c:v>5.9455</c:v>
                </c:pt>
                <c:pt idx="3197">
                  <c:v>5.9474999999999998</c:v>
                </c:pt>
                <c:pt idx="3198">
                  <c:v>5.9494999999999996</c:v>
                </c:pt>
                <c:pt idx="3199">
                  <c:v>5.952</c:v>
                </c:pt>
                <c:pt idx="3200">
                  <c:v>5.9539999999999997</c:v>
                </c:pt>
                <c:pt idx="3201">
                  <c:v>5.9560000000000004</c:v>
                </c:pt>
                <c:pt idx="3202">
                  <c:v>5.9584999999999999</c:v>
                </c:pt>
                <c:pt idx="3203">
                  <c:v>5.9610000000000003</c:v>
                </c:pt>
                <c:pt idx="3204">
                  <c:v>5.9634999999999998</c:v>
                </c:pt>
                <c:pt idx="3205">
                  <c:v>5.9649999999999999</c:v>
                </c:pt>
                <c:pt idx="3206">
                  <c:v>5.9669999999999996</c:v>
                </c:pt>
                <c:pt idx="3207">
                  <c:v>5.9695</c:v>
                </c:pt>
                <c:pt idx="3208">
                  <c:v>5.9720000000000004</c:v>
                </c:pt>
                <c:pt idx="3209">
                  <c:v>5.9740000000000002</c:v>
                </c:pt>
                <c:pt idx="3210">
                  <c:v>5.976</c:v>
                </c:pt>
                <c:pt idx="3211">
                  <c:v>5.9790000000000001</c:v>
                </c:pt>
                <c:pt idx="3212">
                  <c:v>5.9809999999999999</c:v>
                </c:pt>
                <c:pt idx="3213">
                  <c:v>5.9835000000000003</c:v>
                </c:pt>
                <c:pt idx="3214">
                  <c:v>5.9850000000000003</c:v>
                </c:pt>
                <c:pt idx="3215">
                  <c:v>5.9865000000000004</c:v>
                </c:pt>
                <c:pt idx="3216">
                  <c:v>5.9889999999999999</c:v>
                </c:pt>
                <c:pt idx="3217">
                  <c:v>5.9909999999999997</c:v>
                </c:pt>
                <c:pt idx="3218">
                  <c:v>5.9930000000000003</c:v>
                </c:pt>
                <c:pt idx="3219">
                  <c:v>5.9950000000000001</c:v>
                </c:pt>
                <c:pt idx="3220">
                  <c:v>5.9974999999999996</c:v>
                </c:pt>
                <c:pt idx="3221">
                  <c:v>6</c:v>
                </c:pt>
                <c:pt idx="3222">
                  <c:v>6.0025000000000004</c:v>
                </c:pt>
                <c:pt idx="3223">
                  <c:v>6.0045000000000002</c:v>
                </c:pt>
                <c:pt idx="3224">
                  <c:v>6.0060000000000002</c:v>
                </c:pt>
                <c:pt idx="3225">
                  <c:v>6.008</c:v>
                </c:pt>
                <c:pt idx="3226">
                  <c:v>6.0105000000000004</c:v>
                </c:pt>
                <c:pt idx="3227">
                  <c:v>6.0129999999999999</c:v>
                </c:pt>
                <c:pt idx="3228">
                  <c:v>6.0155000000000003</c:v>
                </c:pt>
                <c:pt idx="3229">
                  <c:v>6.0179999999999998</c:v>
                </c:pt>
                <c:pt idx="3230">
                  <c:v>6.02</c:v>
                </c:pt>
                <c:pt idx="3231">
                  <c:v>6.0225</c:v>
                </c:pt>
                <c:pt idx="3232">
                  <c:v>6.024</c:v>
                </c:pt>
                <c:pt idx="3233">
                  <c:v>6.0259999999999998</c:v>
                </c:pt>
                <c:pt idx="3234">
                  <c:v>6.0279999999999996</c:v>
                </c:pt>
                <c:pt idx="3235">
                  <c:v>6.03</c:v>
                </c:pt>
                <c:pt idx="3236">
                  <c:v>6.032</c:v>
                </c:pt>
                <c:pt idx="3237">
                  <c:v>6.0339999999999998</c:v>
                </c:pt>
                <c:pt idx="3238">
                  <c:v>6.0365000000000002</c:v>
                </c:pt>
                <c:pt idx="3239">
                  <c:v>6.0380000000000003</c:v>
                </c:pt>
                <c:pt idx="3240">
                  <c:v>6.0404999999999998</c:v>
                </c:pt>
                <c:pt idx="3241">
                  <c:v>6.0425000000000004</c:v>
                </c:pt>
                <c:pt idx="3242">
                  <c:v>6.0445000000000002</c:v>
                </c:pt>
                <c:pt idx="3243">
                  <c:v>6.0460000000000003</c:v>
                </c:pt>
                <c:pt idx="3244">
                  <c:v>6.048</c:v>
                </c:pt>
                <c:pt idx="3245">
                  <c:v>6.0495000000000001</c:v>
                </c:pt>
                <c:pt idx="3246">
                  <c:v>6.0514999999999999</c:v>
                </c:pt>
                <c:pt idx="3247">
                  <c:v>6.0540000000000003</c:v>
                </c:pt>
                <c:pt idx="3248">
                  <c:v>6.056</c:v>
                </c:pt>
                <c:pt idx="3249">
                  <c:v>6.0585000000000004</c:v>
                </c:pt>
                <c:pt idx="3250">
                  <c:v>6.0609999999999999</c:v>
                </c:pt>
                <c:pt idx="3251">
                  <c:v>6.0629999999999997</c:v>
                </c:pt>
                <c:pt idx="3252">
                  <c:v>6.0655000000000001</c:v>
                </c:pt>
                <c:pt idx="3253">
                  <c:v>6.0670000000000002</c:v>
                </c:pt>
                <c:pt idx="3254">
                  <c:v>6.069</c:v>
                </c:pt>
                <c:pt idx="3255">
                  <c:v>6.0709999999999997</c:v>
                </c:pt>
                <c:pt idx="3256">
                  <c:v>6.0730000000000004</c:v>
                </c:pt>
                <c:pt idx="3257">
                  <c:v>6.0750000000000002</c:v>
                </c:pt>
                <c:pt idx="3258">
                  <c:v>6.0774999999999997</c:v>
                </c:pt>
                <c:pt idx="3259">
                  <c:v>6.08</c:v>
                </c:pt>
                <c:pt idx="3260">
                  <c:v>6.0819999999999999</c:v>
                </c:pt>
                <c:pt idx="3261">
                  <c:v>6.0845000000000002</c:v>
                </c:pt>
                <c:pt idx="3262">
                  <c:v>6.0865</c:v>
                </c:pt>
                <c:pt idx="3263">
                  <c:v>6.0880000000000001</c:v>
                </c:pt>
                <c:pt idx="3264">
                  <c:v>6.09</c:v>
                </c:pt>
                <c:pt idx="3265">
                  <c:v>6.0919999999999996</c:v>
                </c:pt>
                <c:pt idx="3266">
                  <c:v>6.0945</c:v>
                </c:pt>
                <c:pt idx="3267">
                  <c:v>6.0970000000000004</c:v>
                </c:pt>
                <c:pt idx="3268">
                  <c:v>6.0990000000000002</c:v>
                </c:pt>
                <c:pt idx="3269">
                  <c:v>6.1014999999999997</c:v>
                </c:pt>
                <c:pt idx="3270">
                  <c:v>6.1029999999999998</c:v>
                </c:pt>
                <c:pt idx="3271">
                  <c:v>6.1050000000000004</c:v>
                </c:pt>
                <c:pt idx="3272">
                  <c:v>6.1070000000000002</c:v>
                </c:pt>
                <c:pt idx="3273">
                  <c:v>6.1085000000000003</c:v>
                </c:pt>
                <c:pt idx="3274">
                  <c:v>6.1109999999999998</c:v>
                </c:pt>
                <c:pt idx="3275">
                  <c:v>6.1124999999999998</c:v>
                </c:pt>
                <c:pt idx="3276">
                  <c:v>6.1154999999999999</c:v>
                </c:pt>
                <c:pt idx="3277">
                  <c:v>6.1174999999999997</c:v>
                </c:pt>
                <c:pt idx="3278">
                  <c:v>6.1204999999999998</c:v>
                </c:pt>
                <c:pt idx="3279">
                  <c:v>6.1230000000000002</c:v>
                </c:pt>
                <c:pt idx="3280">
                  <c:v>6.1254999999999997</c:v>
                </c:pt>
                <c:pt idx="3281">
                  <c:v>6.1280000000000001</c:v>
                </c:pt>
                <c:pt idx="3282">
                  <c:v>6.1304999999999996</c:v>
                </c:pt>
                <c:pt idx="3283">
                  <c:v>6.1334999999999997</c:v>
                </c:pt>
                <c:pt idx="3284">
                  <c:v>6.1360000000000001</c:v>
                </c:pt>
                <c:pt idx="3285">
                  <c:v>6.1384999999999996</c:v>
                </c:pt>
                <c:pt idx="3286">
                  <c:v>6.141</c:v>
                </c:pt>
                <c:pt idx="3287">
                  <c:v>6.1435000000000004</c:v>
                </c:pt>
                <c:pt idx="3288">
                  <c:v>6.1459999999999999</c:v>
                </c:pt>
                <c:pt idx="3289">
                  <c:v>6.1485000000000003</c:v>
                </c:pt>
                <c:pt idx="3290">
                  <c:v>6.1505000000000001</c:v>
                </c:pt>
                <c:pt idx="3291">
                  <c:v>6.1529999999999996</c:v>
                </c:pt>
                <c:pt idx="3292">
                  <c:v>6.1550000000000002</c:v>
                </c:pt>
                <c:pt idx="3293">
                  <c:v>6.157</c:v>
                </c:pt>
                <c:pt idx="3294">
                  <c:v>6.1589999999999998</c:v>
                </c:pt>
                <c:pt idx="3295">
                  <c:v>6.1615000000000002</c:v>
                </c:pt>
                <c:pt idx="3296">
                  <c:v>6.1639999999999997</c:v>
                </c:pt>
                <c:pt idx="3297">
                  <c:v>6.1660000000000004</c:v>
                </c:pt>
                <c:pt idx="3298">
                  <c:v>6.1684999999999999</c:v>
                </c:pt>
                <c:pt idx="3299">
                  <c:v>6.1704999999999997</c:v>
                </c:pt>
                <c:pt idx="3300">
                  <c:v>6.1734999999999998</c:v>
                </c:pt>
                <c:pt idx="3301">
                  <c:v>6.1749999999999998</c:v>
                </c:pt>
                <c:pt idx="3302">
                  <c:v>6.1775000000000002</c:v>
                </c:pt>
                <c:pt idx="3303">
                  <c:v>6.18</c:v>
                </c:pt>
                <c:pt idx="3304">
                  <c:v>6.1825000000000001</c:v>
                </c:pt>
                <c:pt idx="3305">
                  <c:v>6.1844999999999999</c:v>
                </c:pt>
                <c:pt idx="3306">
                  <c:v>6.1864999999999997</c:v>
                </c:pt>
                <c:pt idx="3307">
                  <c:v>6.1885000000000003</c:v>
                </c:pt>
                <c:pt idx="3308">
                  <c:v>6.1905000000000001</c:v>
                </c:pt>
                <c:pt idx="3309">
                  <c:v>6.1924999999999999</c:v>
                </c:pt>
                <c:pt idx="3310">
                  <c:v>6.1944999999999997</c:v>
                </c:pt>
                <c:pt idx="3311">
                  <c:v>6.1970000000000001</c:v>
                </c:pt>
                <c:pt idx="3312">
                  <c:v>6.1994999999999996</c:v>
                </c:pt>
                <c:pt idx="3313">
                  <c:v>6.2015000000000002</c:v>
                </c:pt>
                <c:pt idx="3314">
                  <c:v>6.2039999999999997</c:v>
                </c:pt>
                <c:pt idx="3315">
                  <c:v>6.2060000000000004</c:v>
                </c:pt>
                <c:pt idx="3316">
                  <c:v>6.2084999999999999</c:v>
                </c:pt>
                <c:pt idx="3317">
                  <c:v>6.2104999999999997</c:v>
                </c:pt>
                <c:pt idx="3318">
                  <c:v>6.2125000000000004</c:v>
                </c:pt>
                <c:pt idx="3319">
                  <c:v>6.2145000000000001</c:v>
                </c:pt>
                <c:pt idx="3320">
                  <c:v>6.2169999999999996</c:v>
                </c:pt>
                <c:pt idx="3321">
                  <c:v>6.2195</c:v>
                </c:pt>
                <c:pt idx="3322">
                  <c:v>6.2220000000000004</c:v>
                </c:pt>
                <c:pt idx="3323">
                  <c:v>6.2240000000000002</c:v>
                </c:pt>
                <c:pt idx="3324">
                  <c:v>6.2264999999999997</c:v>
                </c:pt>
                <c:pt idx="3325">
                  <c:v>6.2285000000000004</c:v>
                </c:pt>
                <c:pt idx="3326">
                  <c:v>6.2305000000000001</c:v>
                </c:pt>
                <c:pt idx="3327">
                  <c:v>6.2320000000000002</c:v>
                </c:pt>
                <c:pt idx="3328">
                  <c:v>6.2344999999999997</c:v>
                </c:pt>
                <c:pt idx="3329">
                  <c:v>6.2359999999999998</c:v>
                </c:pt>
                <c:pt idx="3330">
                  <c:v>6.2385000000000002</c:v>
                </c:pt>
                <c:pt idx="3331">
                  <c:v>6.2404999999999999</c:v>
                </c:pt>
                <c:pt idx="3332">
                  <c:v>6.2430000000000003</c:v>
                </c:pt>
                <c:pt idx="3333">
                  <c:v>6.2450000000000001</c:v>
                </c:pt>
                <c:pt idx="3334">
                  <c:v>6.2480000000000002</c:v>
                </c:pt>
                <c:pt idx="3335">
                  <c:v>6.25</c:v>
                </c:pt>
                <c:pt idx="3336">
                  <c:v>6.2515000000000001</c:v>
                </c:pt>
                <c:pt idx="3337">
                  <c:v>6.2539999999999996</c:v>
                </c:pt>
                <c:pt idx="3338">
                  <c:v>6.2565</c:v>
                </c:pt>
                <c:pt idx="3339">
                  <c:v>6.2590000000000003</c:v>
                </c:pt>
                <c:pt idx="3340">
                  <c:v>6.2614999999999998</c:v>
                </c:pt>
                <c:pt idx="3341">
                  <c:v>6.2629999999999999</c:v>
                </c:pt>
                <c:pt idx="3342">
                  <c:v>6.2655000000000003</c:v>
                </c:pt>
                <c:pt idx="3343">
                  <c:v>6.2670000000000003</c:v>
                </c:pt>
                <c:pt idx="3344">
                  <c:v>6.2694999999999999</c:v>
                </c:pt>
                <c:pt idx="3345">
                  <c:v>6.2714999999999996</c:v>
                </c:pt>
                <c:pt idx="3346">
                  <c:v>6.2735000000000003</c:v>
                </c:pt>
                <c:pt idx="3347">
                  <c:v>6.2755000000000001</c:v>
                </c:pt>
                <c:pt idx="3348">
                  <c:v>6.2779999999999996</c:v>
                </c:pt>
                <c:pt idx="3349">
                  <c:v>6.28</c:v>
                </c:pt>
                <c:pt idx="3350">
                  <c:v>6.2830000000000004</c:v>
                </c:pt>
                <c:pt idx="3351">
                  <c:v>6.2850000000000001</c:v>
                </c:pt>
                <c:pt idx="3352">
                  <c:v>6.2869999999999999</c:v>
                </c:pt>
                <c:pt idx="3353">
                  <c:v>6.29</c:v>
                </c:pt>
                <c:pt idx="3354">
                  <c:v>6.2925000000000004</c:v>
                </c:pt>
                <c:pt idx="3355">
                  <c:v>6.2949999999999999</c:v>
                </c:pt>
                <c:pt idx="3356">
                  <c:v>6.2969999999999997</c:v>
                </c:pt>
                <c:pt idx="3357">
                  <c:v>6.2995000000000001</c:v>
                </c:pt>
                <c:pt idx="3358">
                  <c:v>6.3025000000000002</c:v>
                </c:pt>
                <c:pt idx="3359">
                  <c:v>6.3049999999999997</c:v>
                </c:pt>
                <c:pt idx="3360">
                  <c:v>6.3070000000000004</c:v>
                </c:pt>
                <c:pt idx="3361">
                  <c:v>6.3094999999999999</c:v>
                </c:pt>
                <c:pt idx="3362">
                  <c:v>6.3114999999999997</c:v>
                </c:pt>
                <c:pt idx="3363">
                  <c:v>6.3135000000000003</c:v>
                </c:pt>
                <c:pt idx="3364">
                  <c:v>6.3155000000000001</c:v>
                </c:pt>
                <c:pt idx="3365">
                  <c:v>6.3179999999999996</c:v>
                </c:pt>
                <c:pt idx="3366">
                  <c:v>6.3209999999999997</c:v>
                </c:pt>
                <c:pt idx="3367">
                  <c:v>6.3224999999999998</c:v>
                </c:pt>
                <c:pt idx="3368">
                  <c:v>6.3250000000000002</c:v>
                </c:pt>
                <c:pt idx="3369">
                  <c:v>6.327</c:v>
                </c:pt>
                <c:pt idx="3370">
                  <c:v>6.3295000000000003</c:v>
                </c:pt>
                <c:pt idx="3371">
                  <c:v>6.3310000000000004</c:v>
                </c:pt>
                <c:pt idx="3372">
                  <c:v>6.3334999999999999</c:v>
                </c:pt>
                <c:pt idx="3373">
                  <c:v>6.335</c:v>
                </c:pt>
                <c:pt idx="3374">
                  <c:v>6.3380000000000001</c:v>
                </c:pt>
                <c:pt idx="3375">
                  <c:v>6.34</c:v>
                </c:pt>
                <c:pt idx="3376">
                  <c:v>6.3425000000000002</c:v>
                </c:pt>
                <c:pt idx="3377">
                  <c:v>6.3445</c:v>
                </c:pt>
                <c:pt idx="3378">
                  <c:v>6.3464999999999998</c:v>
                </c:pt>
                <c:pt idx="3379">
                  <c:v>6.3484999999999996</c:v>
                </c:pt>
                <c:pt idx="3380">
                  <c:v>6.3505000000000003</c:v>
                </c:pt>
                <c:pt idx="3381">
                  <c:v>6.3525</c:v>
                </c:pt>
                <c:pt idx="3382">
                  <c:v>6.3544999999999998</c:v>
                </c:pt>
                <c:pt idx="3383">
                  <c:v>6.3570000000000002</c:v>
                </c:pt>
                <c:pt idx="3384">
                  <c:v>6.359</c:v>
                </c:pt>
                <c:pt idx="3385">
                  <c:v>6.3615000000000004</c:v>
                </c:pt>
                <c:pt idx="3386">
                  <c:v>6.3639999999999999</c:v>
                </c:pt>
                <c:pt idx="3387">
                  <c:v>6.3659999999999997</c:v>
                </c:pt>
                <c:pt idx="3388">
                  <c:v>6.3685</c:v>
                </c:pt>
                <c:pt idx="3389">
                  <c:v>6.3704999999999998</c:v>
                </c:pt>
                <c:pt idx="3390">
                  <c:v>6.3730000000000002</c:v>
                </c:pt>
                <c:pt idx="3391">
                  <c:v>6.375</c:v>
                </c:pt>
                <c:pt idx="3392">
                  <c:v>6.3775000000000004</c:v>
                </c:pt>
                <c:pt idx="3393">
                  <c:v>6.3795000000000002</c:v>
                </c:pt>
                <c:pt idx="3394">
                  <c:v>6.3819999999999997</c:v>
                </c:pt>
                <c:pt idx="3395">
                  <c:v>6.3840000000000003</c:v>
                </c:pt>
                <c:pt idx="3396">
                  <c:v>6.3869999999999996</c:v>
                </c:pt>
                <c:pt idx="3397">
                  <c:v>6.3879999999999999</c:v>
                </c:pt>
                <c:pt idx="3398">
                  <c:v>6.3905000000000003</c:v>
                </c:pt>
                <c:pt idx="3399">
                  <c:v>6.3925000000000001</c:v>
                </c:pt>
                <c:pt idx="3400">
                  <c:v>6.3949999999999996</c:v>
                </c:pt>
                <c:pt idx="3401">
                  <c:v>6.3975</c:v>
                </c:pt>
                <c:pt idx="3402">
                  <c:v>6.3994999999999997</c:v>
                </c:pt>
                <c:pt idx="3403">
                  <c:v>6.4020000000000001</c:v>
                </c:pt>
                <c:pt idx="3404">
                  <c:v>6.4039999999999999</c:v>
                </c:pt>
                <c:pt idx="3405">
                  <c:v>6.4065000000000003</c:v>
                </c:pt>
                <c:pt idx="3406">
                  <c:v>6.4085000000000001</c:v>
                </c:pt>
                <c:pt idx="3407">
                  <c:v>6.4104999999999999</c:v>
                </c:pt>
                <c:pt idx="3408">
                  <c:v>6.4130000000000003</c:v>
                </c:pt>
                <c:pt idx="3409">
                  <c:v>6.4154999999999998</c:v>
                </c:pt>
                <c:pt idx="3410">
                  <c:v>6.4184999999999999</c:v>
                </c:pt>
                <c:pt idx="3411">
                  <c:v>6.4210000000000003</c:v>
                </c:pt>
                <c:pt idx="3412">
                  <c:v>6.4234999999999998</c:v>
                </c:pt>
                <c:pt idx="3413">
                  <c:v>6.4255000000000004</c:v>
                </c:pt>
                <c:pt idx="3414">
                  <c:v>6.4279999999999999</c:v>
                </c:pt>
                <c:pt idx="3415">
                  <c:v>6.43</c:v>
                </c:pt>
                <c:pt idx="3416">
                  <c:v>6.4320000000000004</c:v>
                </c:pt>
                <c:pt idx="3417">
                  <c:v>6.4335000000000004</c:v>
                </c:pt>
                <c:pt idx="3418">
                  <c:v>6.4355000000000002</c:v>
                </c:pt>
                <c:pt idx="3419">
                  <c:v>6.4385000000000003</c:v>
                </c:pt>
                <c:pt idx="3420">
                  <c:v>6.4405000000000001</c:v>
                </c:pt>
                <c:pt idx="3421">
                  <c:v>6.4429999999999996</c:v>
                </c:pt>
                <c:pt idx="3422">
                  <c:v>6.4450000000000003</c:v>
                </c:pt>
                <c:pt idx="3423">
                  <c:v>6.4470000000000001</c:v>
                </c:pt>
                <c:pt idx="3424">
                  <c:v>6.4485000000000001</c:v>
                </c:pt>
                <c:pt idx="3425">
                  <c:v>6.4504999999999999</c:v>
                </c:pt>
                <c:pt idx="3426">
                  <c:v>6.4530000000000003</c:v>
                </c:pt>
                <c:pt idx="3427">
                  <c:v>6.4545000000000003</c:v>
                </c:pt>
                <c:pt idx="3428">
                  <c:v>6.4569999999999999</c:v>
                </c:pt>
                <c:pt idx="3429">
                  <c:v>6.4589999999999996</c:v>
                </c:pt>
                <c:pt idx="3430">
                  <c:v>6.4619999999999997</c:v>
                </c:pt>
                <c:pt idx="3431">
                  <c:v>6.4634999999999998</c:v>
                </c:pt>
                <c:pt idx="3432">
                  <c:v>6.4654999999999996</c:v>
                </c:pt>
                <c:pt idx="3433">
                  <c:v>6.4675000000000002</c:v>
                </c:pt>
                <c:pt idx="3434">
                  <c:v>6.47</c:v>
                </c:pt>
                <c:pt idx="3435">
                  <c:v>6.4714999999999998</c:v>
                </c:pt>
                <c:pt idx="3436">
                  <c:v>6.4744999999999999</c:v>
                </c:pt>
                <c:pt idx="3437">
                  <c:v>6.4764999999999997</c:v>
                </c:pt>
                <c:pt idx="3438">
                  <c:v>6.4790000000000001</c:v>
                </c:pt>
                <c:pt idx="3439">
                  <c:v>6.4809999999999999</c:v>
                </c:pt>
                <c:pt idx="3440">
                  <c:v>6.4829999999999997</c:v>
                </c:pt>
                <c:pt idx="3441">
                  <c:v>6.4850000000000003</c:v>
                </c:pt>
                <c:pt idx="3442">
                  <c:v>6.4870000000000001</c:v>
                </c:pt>
                <c:pt idx="3443">
                  <c:v>6.4889999999999999</c:v>
                </c:pt>
                <c:pt idx="3444">
                  <c:v>6.4915000000000003</c:v>
                </c:pt>
                <c:pt idx="3445">
                  <c:v>6.4935</c:v>
                </c:pt>
                <c:pt idx="3446">
                  <c:v>6.4954999999999998</c:v>
                </c:pt>
                <c:pt idx="3447">
                  <c:v>6.4980000000000002</c:v>
                </c:pt>
                <c:pt idx="3448">
                  <c:v>6.5004999999999997</c:v>
                </c:pt>
                <c:pt idx="3449">
                  <c:v>6.5025000000000004</c:v>
                </c:pt>
                <c:pt idx="3450">
                  <c:v>6.5049999999999999</c:v>
                </c:pt>
                <c:pt idx="3451">
                  <c:v>6.5065</c:v>
                </c:pt>
                <c:pt idx="3452">
                  <c:v>6.5084999999999997</c:v>
                </c:pt>
                <c:pt idx="3453">
                  <c:v>6.51</c:v>
                </c:pt>
                <c:pt idx="3454">
                  <c:v>6.5119999999999996</c:v>
                </c:pt>
                <c:pt idx="3455">
                  <c:v>6.5140000000000002</c:v>
                </c:pt>
                <c:pt idx="3456">
                  <c:v>6.516</c:v>
                </c:pt>
                <c:pt idx="3457">
                  <c:v>6.5185000000000004</c:v>
                </c:pt>
                <c:pt idx="3458">
                  <c:v>6.5209999999999999</c:v>
                </c:pt>
                <c:pt idx="3459">
                  <c:v>6.5235000000000003</c:v>
                </c:pt>
                <c:pt idx="3460">
                  <c:v>6.5255000000000001</c:v>
                </c:pt>
                <c:pt idx="3461">
                  <c:v>6.5270000000000001</c:v>
                </c:pt>
                <c:pt idx="3462">
                  <c:v>6.5289999999999999</c:v>
                </c:pt>
                <c:pt idx="3463">
                  <c:v>6.5315000000000003</c:v>
                </c:pt>
                <c:pt idx="3464">
                  <c:v>6.5339999999999998</c:v>
                </c:pt>
                <c:pt idx="3465">
                  <c:v>6.5365000000000002</c:v>
                </c:pt>
                <c:pt idx="3466">
                  <c:v>6.5385</c:v>
                </c:pt>
                <c:pt idx="3467">
                  <c:v>6.5410000000000004</c:v>
                </c:pt>
                <c:pt idx="3468">
                  <c:v>6.5434999999999999</c:v>
                </c:pt>
                <c:pt idx="3469">
                  <c:v>6.5454999999999997</c:v>
                </c:pt>
                <c:pt idx="3470">
                  <c:v>6.5475000000000003</c:v>
                </c:pt>
                <c:pt idx="3471">
                  <c:v>6.5495000000000001</c:v>
                </c:pt>
                <c:pt idx="3472">
                  <c:v>6.5514999999999999</c:v>
                </c:pt>
                <c:pt idx="3473">
                  <c:v>6.5540000000000003</c:v>
                </c:pt>
                <c:pt idx="3474">
                  <c:v>6.556</c:v>
                </c:pt>
                <c:pt idx="3475">
                  <c:v>6.5585000000000004</c:v>
                </c:pt>
                <c:pt idx="3476">
                  <c:v>6.5605000000000002</c:v>
                </c:pt>
                <c:pt idx="3477">
                  <c:v>6.5625</c:v>
                </c:pt>
                <c:pt idx="3478">
                  <c:v>6.5644999999999998</c:v>
                </c:pt>
                <c:pt idx="3479">
                  <c:v>6.5659999999999998</c:v>
                </c:pt>
                <c:pt idx="3480">
                  <c:v>6.5685000000000002</c:v>
                </c:pt>
                <c:pt idx="3481">
                  <c:v>6.5694999999999997</c:v>
                </c:pt>
                <c:pt idx="3482">
                  <c:v>6.5720000000000001</c:v>
                </c:pt>
                <c:pt idx="3483">
                  <c:v>6.5739999999999998</c:v>
                </c:pt>
                <c:pt idx="3484">
                  <c:v>6.577</c:v>
                </c:pt>
                <c:pt idx="3485">
                  <c:v>6.5795000000000003</c:v>
                </c:pt>
                <c:pt idx="3486">
                  <c:v>6.5815000000000001</c:v>
                </c:pt>
                <c:pt idx="3487">
                  <c:v>6.5830000000000002</c:v>
                </c:pt>
                <c:pt idx="3488">
                  <c:v>6.5854999999999997</c:v>
                </c:pt>
                <c:pt idx="3489">
                  <c:v>6.5875000000000004</c:v>
                </c:pt>
                <c:pt idx="3490">
                  <c:v>6.5895000000000001</c:v>
                </c:pt>
                <c:pt idx="3491">
                  <c:v>6.5919999999999996</c:v>
                </c:pt>
                <c:pt idx="3492">
                  <c:v>6.5940000000000003</c:v>
                </c:pt>
                <c:pt idx="3493">
                  <c:v>6.5964999999999998</c:v>
                </c:pt>
                <c:pt idx="3494">
                  <c:v>6.5990000000000002</c:v>
                </c:pt>
                <c:pt idx="3495">
                  <c:v>6.601</c:v>
                </c:pt>
                <c:pt idx="3496">
                  <c:v>6.6029999999999998</c:v>
                </c:pt>
                <c:pt idx="3497">
                  <c:v>6.6055000000000001</c:v>
                </c:pt>
                <c:pt idx="3498">
                  <c:v>6.6074999999999999</c:v>
                </c:pt>
                <c:pt idx="3499">
                  <c:v>6.61</c:v>
                </c:pt>
                <c:pt idx="3500">
                  <c:v>6.6124999999999998</c:v>
                </c:pt>
                <c:pt idx="3501">
                  <c:v>6.6144999999999996</c:v>
                </c:pt>
                <c:pt idx="3502">
                  <c:v>6.617</c:v>
                </c:pt>
                <c:pt idx="3503">
                  <c:v>6.6189999999999998</c:v>
                </c:pt>
                <c:pt idx="3504">
                  <c:v>6.6215000000000002</c:v>
                </c:pt>
                <c:pt idx="3505">
                  <c:v>6.6234999999999999</c:v>
                </c:pt>
                <c:pt idx="3506">
                  <c:v>6.6254999999999997</c:v>
                </c:pt>
                <c:pt idx="3507">
                  <c:v>6.6280000000000001</c:v>
                </c:pt>
                <c:pt idx="3508">
                  <c:v>6.63</c:v>
                </c:pt>
                <c:pt idx="3509">
                  <c:v>6.6319999999999997</c:v>
                </c:pt>
                <c:pt idx="3510">
                  <c:v>6.6345000000000001</c:v>
                </c:pt>
                <c:pt idx="3511">
                  <c:v>6.6375000000000002</c:v>
                </c:pt>
                <c:pt idx="3512">
                  <c:v>6.6395</c:v>
                </c:pt>
                <c:pt idx="3513">
                  <c:v>6.6420000000000003</c:v>
                </c:pt>
                <c:pt idx="3514">
                  <c:v>6.6440000000000001</c:v>
                </c:pt>
                <c:pt idx="3515">
                  <c:v>6.6459999999999999</c:v>
                </c:pt>
                <c:pt idx="3516">
                  <c:v>6.6479999999999997</c:v>
                </c:pt>
                <c:pt idx="3517">
                  <c:v>6.65</c:v>
                </c:pt>
                <c:pt idx="3518">
                  <c:v>6.6520000000000001</c:v>
                </c:pt>
                <c:pt idx="3519">
                  <c:v>6.6550000000000002</c:v>
                </c:pt>
                <c:pt idx="3520">
                  <c:v>6.6574999999999998</c:v>
                </c:pt>
                <c:pt idx="3521">
                  <c:v>6.6595000000000004</c:v>
                </c:pt>
                <c:pt idx="3522">
                  <c:v>6.6619999999999999</c:v>
                </c:pt>
                <c:pt idx="3523">
                  <c:v>6.6645000000000003</c:v>
                </c:pt>
                <c:pt idx="3524">
                  <c:v>6.6665000000000001</c:v>
                </c:pt>
                <c:pt idx="3525">
                  <c:v>6.6684999999999999</c:v>
                </c:pt>
                <c:pt idx="3526">
                  <c:v>6.6704999999999997</c:v>
                </c:pt>
                <c:pt idx="3527">
                  <c:v>6.6734999999999998</c:v>
                </c:pt>
                <c:pt idx="3528">
                  <c:v>6.6755000000000004</c:v>
                </c:pt>
                <c:pt idx="3529">
                  <c:v>6.6784999999999997</c:v>
                </c:pt>
                <c:pt idx="3530">
                  <c:v>6.6805000000000003</c:v>
                </c:pt>
                <c:pt idx="3531">
                  <c:v>6.6829999999999998</c:v>
                </c:pt>
                <c:pt idx="3532">
                  <c:v>6.6855000000000002</c:v>
                </c:pt>
                <c:pt idx="3533">
                  <c:v>6.6875</c:v>
                </c:pt>
                <c:pt idx="3534">
                  <c:v>6.6894999999999998</c:v>
                </c:pt>
                <c:pt idx="3535">
                  <c:v>6.6909999999999998</c:v>
                </c:pt>
                <c:pt idx="3536">
                  <c:v>6.694</c:v>
                </c:pt>
                <c:pt idx="3537">
                  <c:v>6.6965000000000003</c:v>
                </c:pt>
                <c:pt idx="3538">
                  <c:v>6.6989999999999998</c:v>
                </c:pt>
                <c:pt idx="3539">
                  <c:v>6.7009999999999996</c:v>
                </c:pt>
                <c:pt idx="3540">
                  <c:v>6.7035</c:v>
                </c:pt>
                <c:pt idx="3541">
                  <c:v>6.7054999999999998</c:v>
                </c:pt>
                <c:pt idx="3542">
                  <c:v>6.7074999999999996</c:v>
                </c:pt>
                <c:pt idx="3543">
                  <c:v>6.7089999999999996</c:v>
                </c:pt>
                <c:pt idx="3544">
                  <c:v>6.7104999999999997</c:v>
                </c:pt>
                <c:pt idx="3545">
                  <c:v>6.7134999999999998</c:v>
                </c:pt>
                <c:pt idx="3546">
                  <c:v>6.7160000000000002</c:v>
                </c:pt>
                <c:pt idx="3547">
                  <c:v>6.718</c:v>
                </c:pt>
                <c:pt idx="3548">
                  <c:v>6.7210000000000001</c:v>
                </c:pt>
                <c:pt idx="3549">
                  <c:v>6.7225000000000001</c:v>
                </c:pt>
                <c:pt idx="3550">
                  <c:v>6.7244999999999999</c:v>
                </c:pt>
                <c:pt idx="3551">
                  <c:v>6.7264999999999997</c:v>
                </c:pt>
                <c:pt idx="3552">
                  <c:v>6.7285000000000004</c:v>
                </c:pt>
                <c:pt idx="3553">
                  <c:v>6.7305000000000001</c:v>
                </c:pt>
                <c:pt idx="3554">
                  <c:v>6.7329999999999997</c:v>
                </c:pt>
                <c:pt idx="3555">
                  <c:v>6.7355</c:v>
                </c:pt>
                <c:pt idx="3556">
                  <c:v>6.7380000000000004</c:v>
                </c:pt>
                <c:pt idx="3557">
                  <c:v>6.74</c:v>
                </c:pt>
                <c:pt idx="3558">
                  <c:v>6.742</c:v>
                </c:pt>
                <c:pt idx="3559">
                  <c:v>6.7439999999999998</c:v>
                </c:pt>
                <c:pt idx="3560">
                  <c:v>6.7454999999999998</c:v>
                </c:pt>
                <c:pt idx="3561">
                  <c:v>6.7474999999999996</c:v>
                </c:pt>
                <c:pt idx="3562">
                  <c:v>6.75</c:v>
                </c:pt>
                <c:pt idx="3563">
                  <c:v>6.7519999999999998</c:v>
                </c:pt>
                <c:pt idx="3564">
                  <c:v>6.7549999999999999</c:v>
                </c:pt>
                <c:pt idx="3565">
                  <c:v>6.758</c:v>
                </c:pt>
                <c:pt idx="3566">
                  <c:v>6.7610000000000001</c:v>
                </c:pt>
                <c:pt idx="3567">
                  <c:v>6.7634999999999996</c:v>
                </c:pt>
                <c:pt idx="3568">
                  <c:v>6.7655000000000003</c:v>
                </c:pt>
                <c:pt idx="3569">
                  <c:v>6.7675000000000001</c:v>
                </c:pt>
                <c:pt idx="3570">
                  <c:v>6.7705000000000002</c:v>
                </c:pt>
                <c:pt idx="3571">
                  <c:v>6.7725</c:v>
                </c:pt>
                <c:pt idx="3572">
                  <c:v>6.7755000000000001</c:v>
                </c:pt>
                <c:pt idx="3573">
                  <c:v>6.7774999999999999</c:v>
                </c:pt>
                <c:pt idx="3574">
                  <c:v>6.78</c:v>
                </c:pt>
                <c:pt idx="3575">
                  <c:v>6.7824999999999998</c:v>
                </c:pt>
                <c:pt idx="3576">
                  <c:v>6.7850000000000001</c:v>
                </c:pt>
                <c:pt idx="3577">
                  <c:v>6.7865000000000002</c:v>
                </c:pt>
                <c:pt idx="3578">
                  <c:v>6.7889999999999997</c:v>
                </c:pt>
                <c:pt idx="3579">
                  <c:v>6.7915000000000001</c:v>
                </c:pt>
                <c:pt idx="3580">
                  <c:v>6.7934999999999999</c:v>
                </c:pt>
                <c:pt idx="3581">
                  <c:v>6.7960000000000003</c:v>
                </c:pt>
                <c:pt idx="3582">
                  <c:v>6.7984999999999998</c:v>
                </c:pt>
                <c:pt idx="3583">
                  <c:v>6.8010000000000002</c:v>
                </c:pt>
                <c:pt idx="3584">
                  <c:v>6.8034999999999997</c:v>
                </c:pt>
                <c:pt idx="3585">
                  <c:v>6.8049999999999997</c:v>
                </c:pt>
                <c:pt idx="3586">
                  <c:v>6.8070000000000004</c:v>
                </c:pt>
                <c:pt idx="3587">
                  <c:v>6.8090000000000002</c:v>
                </c:pt>
                <c:pt idx="3588">
                  <c:v>6.8109999999999999</c:v>
                </c:pt>
                <c:pt idx="3589">
                  <c:v>6.8129999999999997</c:v>
                </c:pt>
                <c:pt idx="3590">
                  <c:v>6.8155000000000001</c:v>
                </c:pt>
                <c:pt idx="3591">
                  <c:v>6.8174999999999999</c:v>
                </c:pt>
                <c:pt idx="3592">
                  <c:v>6.82</c:v>
                </c:pt>
                <c:pt idx="3593">
                  <c:v>6.8224999999999998</c:v>
                </c:pt>
                <c:pt idx="3594">
                  <c:v>6.8244999999999996</c:v>
                </c:pt>
                <c:pt idx="3595">
                  <c:v>6.8259999999999996</c:v>
                </c:pt>
                <c:pt idx="3596">
                  <c:v>6.8280000000000003</c:v>
                </c:pt>
                <c:pt idx="3597">
                  <c:v>6.83</c:v>
                </c:pt>
                <c:pt idx="3598">
                  <c:v>6.8330000000000002</c:v>
                </c:pt>
                <c:pt idx="3599">
                  <c:v>6.835</c:v>
                </c:pt>
                <c:pt idx="3600">
                  <c:v>6.8380000000000001</c:v>
                </c:pt>
                <c:pt idx="3601">
                  <c:v>6.84</c:v>
                </c:pt>
                <c:pt idx="3602">
                  <c:v>6.8425000000000002</c:v>
                </c:pt>
                <c:pt idx="3603">
                  <c:v>6.8445</c:v>
                </c:pt>
                <c:pt idx="3604">
                  <c:v>6.8464999999999998</c:v>
                </c:pt>
                <c:pt idx="3605">
                  <c:v>6.8479999999999999</c:v>
                </c:pt>
                <c:pt idx="3606">
                  <c:v>6.85</c:v>
                </c:pt>
                <c:pt idx="3607">
                  <c:v>6.8525</c:v>
                </c:pt>
                <c:pt idx="3608">
                  <c:v>6.8544999999999998</c:v>
                </c:pt>
                <c:pt idx="3609">
                  <c:v>6.8564999999999996</c:v>
                </c:pt>
                <c:pt idx="3610">
                  <c:v>6.859</c:v>
                </c:pt>
                <c:pt idx="3611">
                  <c:v>6.8609999999999998</c:v>
                </c:pt>
                <c:pt idx="3612">
                  <c:v>6.8630000000000004</c:v>
                </c:pt>
                <c:pt idx="3613">
                  <c:v>6.8654999999999999</c:v>
                </c:pt>
                <c:pt idx="3614">
                  <c:v>6.8674999999999997</c:v>
                </c:pt>
                <c:pt idx="3615">
                  <c:v>6.8689999999999998</c:v>
                </c:pt>
                <c:pt idx="3616">
                  <c:v>6.8710000000000004</c:v>
                </c:pt>
                <c:pt idx="3617">
                  <c:v>6.8730000000000002</c:v>
                </c:pt>
                <c:pt idx="3618">
                  <c:v>6.875</c:v>
                </c:pt>
                <c:pt idx="3619">
                  <c:v>6.8780000000000001</c:v>
                </c:pt>
                <c:pt idx="3620">
                  <c:v>6.88</c:v>
                </c:pt>
                <c:pt idx="3621">
                  <c:v>6.8825000000000003</c:v>
                </c:pt>
                <c:pt idx="3622">
                  <c:v>6.8840000000000003</c:v>
                </c:pt>
                <c:pt idx="3623">
                  <c:v>6.8860000000000001</c:v>
                </c:pt>
                <c:pt idx="3624">
                  <c:v>6.8879999999999999</c:v>
                </c:pt>
                <c:pt idx="3625">
                  <c:v>6.891</c:v>
                </c:pt>
                <c:pt idx="3626">
                  <c:v>6.8929999999999998</c:v>
                </c:pt>
                <c:pt idx="3627">
                  <c:v>6.8949999999999996</c:v>
                </c:pt>
                <c:pt idx="3628">
                  <c:v>6.8970000000000002</c:v>
                </c:pt>
                <c:pt idx="3629">
                  <c:v>6.899</c:v>
                </c:pt>
                <c:pt idx="3630">
                  <c:v>6.9015000000000004</c:v>
                </c:pt>
                <c:pt idx="3631">
                  <c:v>6.9035000000000002</c:v>
                </c:pt>
                <c:pt idx="3632">
                  <c:v>6.9055</c:v>
                </c:pt>
                <c:pt idx="3633">
                  <c:v>6.9074999999999998</c:v>
                </c:pt>
                <c:pt idx="3634">
                  <c:v>6.9095000000000004</c:v>
                </c:pt>
                <c:pt idx="3635">
                  <c:v>6.9115000000000002</c:v>
                </c:pt>
                <c:pt idx="3636">
                  <c:v>6.9135</c:v>
                </c:pt>
                <c:pt idx="3637">
                  <c:v>6.9154999999999998</c:v>
                </c:pt>
                <c:pt idx="3638">
                  <c:v>6.9180000000000001</c:v>
                </c:pt>
                <c:pt idx="3639">
                  <c:v>6.92</c:v>
                </c:pt>
                <c:pt idx="3640">
                  <c:v>6.9225000000000003</c:v>
                </c:pt>
                <c:pt idx="3641">
                  <c:v>6.9240000000000004</c:v>
                </c:pt>
                <c:pt idx="3642">
                  <c:v>6.9260000000000002</c:v>
                </c:pt>
                <c:pt idx="3643">
                  <c:v>6.9279999999999999</c:v>
                </c:pt>
                <c:pt idx="3644">
                  <c:v>6.93</c:v>
                </c:pt>
                <c:pt idx="3645">
                  <c:v>6.9320000000000004</c:v>
                </c:pt>
                <c:pt idx="3646">
                  <c:v>6.9349999999999996</c:v>
                </c:pt>
                <c:pt idx="3647">
                  <c:v>6.9375</c:v>
                </c:pt>
                <c:pt idx="3648">
                  <c:v>6.94</c:v>
                </c:pt>
                <c:pt idx="3649">
                  <c:v>6.9424999999999999</c:v>
                </c:pt>
                <c:pt idx="3650">
                  <c:v>6.9450000000000003</c:v>
                </c:pt>
                <c:pt idx="3651">
                  <c:v>6.9470000000000001</c:v>
                </c:pt>
                <c:pt idx="3652">
                  <c:v>6.9485000000000001</c:v>
                </c:pt>
                <c:pt idx="3653">
                  <c:v>6.9504999999999999</c:v>
                </c:pt>
                <c:pt idx="3654">
                  <c:v>6.9530000000000003</c:v>
                </c:pt>
                <c:pt idx="3655">
                  <c:v>6.9554999999999998</c:v>
                </c:pt>
                <c:pt idx="3656">
                  <c:v>6.9580000000000002</c:v>
                </c:pt>
                <c:pt idx="3657">
                  <c:v>6.96</c:v>
                </c:pt>
                <c:pt idx="3658">
                  <c:v>6.9619999999999997</c:v>
                </c:pt>
                <c:pt idx="3659">
                  <c:v>6.9645000000000001</c:v>
                </c:pt>
                <c:pt idx="3660">
                  <c:v>6.9660000000000002</c:v>
                </c:pt>
                <c:pt idx="3661">
                  <c:v>6.968</c:v>
                </c:pt>
                <c:pt idx="3662">
                  <c:v>6.97</c:v>
                </c:pt>
                <c:pt idx="3663">
                  <c:v>6.9725000000000001</c:v>
                </c:pt>
                <c:pt idx="3664">
                  <c:v>6.9749999999999996</c:v>
                </c:pt>
                <c:pt idx="3665">
                  <c:v>6.9775</c:v>
                </c:pt>
                <c:pt idx="3666">
                  <c:v>6.9794999999999998</c:v>
                </c:pt>
                <c:pt idx="3667">
                  <c:v>6.9814999999999996</c:v>
                </c:pt>
                <c:pt idx="3668">
                  <c:v>6.984</c:v>
                </c:pt>
                <c:pt idx="3669">
                  <c:v>6.9859999999999998</c:v>
                </c:pt>
                <c:pt idx="3670">
                  <c:v>6.9880000000000004</c:v>
                </c:pt>
                <c:pt idx="3671">
                  <c:v>6.99</c:v>
                </c:pt>
                <c:pt idx="3672">
                  <c:v>6.9930000000000003</c:v>
                </c:pt>
                <c:pt idx="3673">
                  <c:v>6.9954999999999998</c:v>
                </c:pt>
                <c:pt idx="3674">
                  <c:v>6.9984999999999999</c:v>
                </c:pt>
                <c:pt idx="3675">
                  <c:v>7.0004999999999997</c:v>
                </c:pt>
                <c:pt idx="3676">
                  <c:v>7.0025000000000004</c:v>
                </c:pt>
                <c:pt idx="3677">
                  <c:v>7.0049999999999999</c:v>
                </c:pt>
                <c:pt idx="3678">
                  <c:v>7.0069999999999997</c:v>
                </c:pt>
                <c:pt idx="3679">
                  <c:v>7.0090000000000003</c:v>
                </c:pt>
                <c:pt idx="3680">
                  <c:v>7.0114999999999998</c:v>
                </c:pt>
                <c:pt idx="3681">
                  <c:v>7.0140000000000002</c:v>
                </c:pt>
                <c:pt idx="3682">
                  <c:v>7.0170000000000003</c:v>
                </c:pt>
                <c:pt idx="3683">
                  <c:v>7.0190000000000001</c:v>
                </c:pt>
                <c:pt idx="3684">
                  <c:v>7.0214999999999996</c:v>
                </c:pt>
                <c:pt idx="3685">
                  <c:v>7.0235000000000003</c:v>
                </c:pt>
                <c:pt idx="3686">
                  <c:v>7.0255000000000001</c:v>
                </c:pt>
                <c:pt idx="3687">
                  <c:v>7.0274999999999999</c:v>
                </c:pt>
                <c:pt idx="3688">
                  <c:v>7.0294999999999996</c:v>
                </c:pt>
                <c:pt idx="3689">
                  <c:v>7.032</c:v>
                </c:pt>
                <c:pt idx="3690">
                  <c:v>7.0350000000000001</c:v>
                </c:pt>
                <c:pt idx="3691">
                  <c:v>7.0369999999999999</c:v>
                </c:pt>
                <c:pt idx="3692">
                  <c:v>7.0395000000000003</c:v>
                </c:pt>
                <c:pt idx="3693">
                  <c:v>7.0419999999999998</c:v>
                </c:pt>
                <c:pt idx="3694">
                  <c:v>7.0439999999999996</c:v>
                </c:pt>
                <c:pt idx="3695">
                  <c:v>7.0460000000000003</c:v>
                </c:pt>
                <c:pt idx="3696">
                  <c:v>7.048</c:v>
                </c:pt>
                <c:pt idx="3697">
                  <c:v>7.05</c:v>
                </c:pt>
                <c:pt idx="3698">
                  <c:v>7.0529999999999999</c:v>
                </c:pt>
                <c:pt idx="3699">
                  <c:v>7.0549999999999997</c:v>
                </c:pt>
                <c:pt idx="3700">
                  <c:v>7.0575000000000001</c:v>
                </c:pt>
                <c:pt idx="3701">
                  <c:v>7.0594999999999999</c:v>
                </c:pt>
                <c:pt idx="3702">
                  <c:v>7.0620000000000003</c:v>
                </c:pt>
                <c:pt idx="3703">
                  <c:v>7.0640000000000001</c:v>
                </c:pt>
                <c:pt idx="3704">
                  <c:v>7.0655000000000001</c:v>
                </c:pt>
                <c:pt idx="3705">
                  <c:v>7.0674999999999999</c:v>
                </c:pt>
                <c:pt idx="3706">
                  <c:v>7.0694999999999997</c:v>
                </c:pt>
                <c:pt idx="3707">
                  <c:v>7.0715000000000003</c:v>
                </c:pt>
                <c:pt idx="3708">
                  <c:v>7.0744999999999996</c:v>
                </c:pt>
                <c:pt idx="3709">
                  <c:v>7.0765000000000002</c:v>
                </c:pt>
                <c:pt idx="3710">
                  <c:v>7.0789999999999997</c:v>
                </c:pt>
                <c:pt idx="3711">
                  <c:v>7.0804999999999998</c:v>
                </c:pt>
                <c:pt idx="3712">
                  <c:v>7.0824999999999996</c:v>
                </c:pt>
                <c:pt idx="3713">
                  <c:v>7.0845000000000002</c:v>
                </c:pt>
                <c:pt idx="3714">
                  <c:v>7.0860000000000003</c:v>
                </c:pt>
                <c:pt idx="3715">
                  <c:v>7.0880000000000001</c:v>
                </c:pt>
                <c:pt idx="3716">
                  <c:v>7.0904999999999996</c:v>
                </c:pt>
                <c:pt idx="3717">
                  <c:v>7.093</c:v>
                </c:pt>
                <c:pt idx="3718">
                  <c:v>7.0955000000000004</c:v>
                </c:pt>
                <c:pt idx="3719">
                  <c:v>7.0979999999999999</c:v>
                </c:pt>
                <c:pt idx="3720">
                  <c:v>7.1</c:v>
                </c:pt>
                <c:pt idx="3721">
                  <c:v>7.1020000000000003</c:v>
                </c:pt>
                <c:pt idx="3722">
                  <c:v>7.1035000000000004</c:v>
                </c:pt>
                <c:pt idx="3723">
                  <c:v>7.1055000000000001</c:v>
                </c:pt>
                <c:pt idx="3724">
                  <c:v>7.1074999999999999</c:v>
                </c:pt>
                <c:pt idx="3725">
                  <c:v>7.1094999999999997</c:v>
                </c:pt>
                <c:pt idx="3726">
                  <c:v>7.1115000000000004</c:v>
                </c:pt>
                <c:pt idx="3727">
                  <c:v>7.1139999999999999</c:v>
                </c:pt>
                <c:pt idx="3728">
                  <c:v>7.1159999999999997</c:v>
                </c:pt>
                <c:pt idx="3729">
                  <c:v>7.1180000000000003</c:v>
                </c:pt>
                <c:pt idx="3730">
                  <c:v>7.1204999999999998</c:v>
                </c:pt>
                <c:pt idx="3731">
                  <c:v>7.1224999999999996</c:v>
                </c:pt>
                <c:pt idx="3732">
                  <c:v>7.1245000000000003</c:v>
                </c:pt>
                <c:pt idx="3733">
                  <c:v>7.1265000000000001</c:v>
                </c:pt>
                <c:pt idx="3734">
                  <c:v>7.1284999999999998</c:v>
                </c:pt>
                <c:pt idx="3735">
                  <c:v>7.1310000000000002</c:v>
                </c:pt>
                <c:pt idx="3736">
                  <c:v>7.133</c:v>
                </c:pt>
                <c:pt idx="3737">
                  <c:v>7.1355000000000004</c:v>
                </c:pt>
                <c:pt idx="3738">
                  <c:v>7.1375000000000002</c:v>
                </c:pt>
                <c:pt idx="3739">
                  <c:v>7.1395</c:v>
                </c:pt>
                <c:pt idx="3740">
                  <c:v>7.1414999999999997</c:v>
                </c:pt>
                <c:pt idx="3741">
                  <c:v>7.1435000000000004</c:v>
                </c:pt>
                <c:pt idx="3742">
                  <c:v>7.1455000000000002</c:v>
                </c:pt>
                <c:pt idx="3743">
                  <c:v>7.1475</c:v>
                </c:pt>
                <c:pt idx="3744">
                  <c:v>7.15</c:v>
                </c:pt>
                <c:pt idx="3745">
                  <c:v>7.1520000000000001</c:v>
                </c:pt>
                <c:pt idx="3746">
                  <c:v>7.1544999999999996</c:v>
                </c:pt>
                <c:pt idx="3747">
                  <c:v>7.1565000000000003</c:v>
                </c:pt>
                <c:pt idx="3748">
                  <c:v>7.1585000000000001</c:v>
                </c:pt>
                <c:pt idx="3749">
                  <c:v>7.1604999999999999</c:v>
                </c:pt>
                <c:pt idx="3750">
                  <c:v>7.1619999999999999</c:v>
                </c:pt>
                <c:pt idx="3751">
                  <c:v>7.1639999999999997</c:v>
                </c:pt>
                <c:pt idx="3752">
                  <c:v>7.1660000000000004</c:v>
                </c:pt>
                <c:pt idx="3753">
                  <c:v>7.1689999999999996</c:v>
                </c:pt>
                <c:pt idx="3754">
                  <c:v>7.1710000000000003</c:v>
                </c:pt>
                <c:pt idx="3755">
                  <c:v>7.1725000000000003</c:v>
                </c:pt>
                <c:pt idx="3756">
                  <c:v>7.1749999999999998</c:v>
                </c:pt>
                <c:pt idx="3757">
                  <c:v>7.1764999999999999</c:v>
                </c:pt>
                <c:pt idx="3758">
                  <c:v>7.1790000000000003</c:v>
                </c:pt>
                <c:pt idx="3759">
                  <c:v>7.181</c:v>
                </c:pt>
                <c:pt idx="3760">
                  <c:v>7.1829999999999998</c:v>
                </c:pt>
                <c:pt idx="3761">
                  <c:v>7.1849999999999996</c:v>
                </c:pt>
                <c:pt idx="3762">
                  <c:v>7.1875</c:v>
                </c:pt>
                <c:pt idx="3763">
                  <c:v>7.19</c:v>
                </c:pt>
                <c:pt idx="3764">
                  <c:v>7.1920000000000002</c:v>
                </c:pt>
                <c:pt idx="3765">
                  <c:v>7.1944999999999997</c:v>
                </c:pt>
                <c:pt idx="3766">
                  <c:v>7.1965000000000003</c:v>
                </c:pt>
                <c:pt idx="3767">
                  <c:v>7.1985000000000001</c:v>
                </c:pt>
                <c:pt idx="3768">
                  <c:v>7.2004999999999999</c:v>
                </c:pt>
                <c:pt idx="3769">
                  <c:v>7.202</c:v>
                </c:pt>
                <c:pt idx="3770">
                  <c:v>7.2045000000000003</c:v>
                </c:pt>
                <c:pt idx="3771">
                  <c:v>7.2065000000000001</c:v>
                </c:pt>
                <c:pt idx="3772">
                  <c:v>7.2089999999999996</c:v>
                </c:pt>
                <c:pt idx="3773">
                  <c:v>7.2115</c:v>
                </c:pt>
                <c:pt idx="3774">
                  <c:v>7.2140000000000004</c:v>
                </c:pt>
                <c:pt idx="3775">
                  <c:v>7.2160000000000002</c:v>
                </c:pt>
                <c:pt idx="3776">
                  <c:v>7.218</c:v>
                </c:pt>
                <c:pt idx="3777">
                  <c:v>7.22</c:v>
                </c:pt>
                <c:pt idx="3778">
                  <c:v>7.2220000000000004</c:v>
                </c:pt>
                <c:pt idx="3779">
                  <c:v>7.2234999999999996</c:v>
                </c:pt>
                <c:pt idx="3780">
                  <c:v>7.226</c:v>
                </c:pt>
                <c:pt idx="3781">
                  <c:v>7.2285000000000004</c:v>
                </c:pt>
                <c:pt idx="3782">
                  <c:v>7.2309999999999999</c:v>
                </c:pt>
                <c:pt idx="3783">
                  <c:v>7.2335000000000003</c:v>
                </c:pt>
                <c:pt idx="3784">
                  <c:v>7.2355</c:v>
                </c:pt>
                <c:pt idx="3785">
                  <c:v>7.2374999999999998</c:v>
                </c:pt>
                <c:pt idx="3786">
                  <c:v>7.2385000000000002</c:v>
                </c:pt>
                <c:pt idx="3787">
                  <c:v>7.2409999999999997</c:v>
                </c:pt>
                <c:pt idx="3788">
                  <c:v>7.2435</c:v>
                </c:pt>
                <c:pt idx="3789">
                  <c:v>7.2454999999999998</c:v>
                </c:pt>
                <c:pt idx="3790">
                  <c:v>7.2480000000000002</c:v>
                </c:pt>
                <c:pt idx="3791">
                  <c:v>7.2504999999999997</c:v>
                </c:pt>
                <c:pt idx="3792">
                  <c:v>7.2525000000000004</c:v>
                </c:pt>
                <c:pt idx="3793">
                  <c:v>7.2539999999999996</c:v>
                </c:pt>
                <c:pt idx="3794">
                  <c:v>7.2560000000000002</c:v>
                </c:pt>
                <c:pt idx="3795">
                  <c:v>7.258</c:v>
                </c:pt>
                <c:pt idx="3796">
                  <c:v>7.26</c:v>
                </c:pt>
                <c:pt idx="3797">
                  <c:v>7.2619999999999996</c:v>
                </c:pt>
                <c:pt idx="3798">
                  <c:v>7.2640000000000002</c:v>
                </c:pt>
                <c:pt idx="3799">
                  <c:v>7.2664999999999997</c:v>
                </c:pt>
                <c:pt idx="3800">
                  <c:v>7.2685000000000004</c:v>
                </c:pt>
                <c:pt idx="3801">
                  <c:v>7.2709999999999999</c:v>
                </c:pt>
                <c:pt idx="3802">
                  <c:v>7.2729999999999997</c:v>
                </c:pt>
                <c:pt idx="3803">
                  <c:v>7.2744999999999997</c:v>
                </c:pt>
                <c:pt idx="3804">
                  <c:v>7.2765000000000004</c:v>
                </c:pt>
                <c:pt idx="3805">
                  <c:v>7.2785000000000002</c:v>
                </c:pt>
                <c:pt idx="3806">
                  <c:v>7.28</c:v>
                </c:pt>
                <c:pt idx="3807">
                  <c:v>7.282</c:v>
                </c:pt>
                <c:pt idx="3808">
                  <c:v>7.2850000000000001</c:v>
                </c:pt>
                <c:pt idx="3809">
                  <c:v>7.2869999999999999</c:v>
                </c:pt>
                <c:pt idx="3810">
                  <c:v>7.2889999999999997</c:v>
                </c:pt>
                <c:pt idx="3811">
                  <c:v>7.2910000000000004</c:v>
                </c:pt>
                <c:pt idx="3812">
                  <c:v>7.2925000000000004</c:v>
                </c:pt>
                <c:pt idx="3813">
                  <c:v>7.2945000000000002</c:v>
                </c:pt>
                <c:pt idx="3814">
                  <c:v>7.2965</c:v>
                </c:pt>
                <c:pt idx="3815">
                  <c:v>7.2984999999999998</c:v>
                </c:pt>
                <c:pt idx="3816">
                  <c:v>7.3</c:v>
                </c:pt>
                <c:pt idx="3817">
                  <c:v>7.3019999999999996</c:v>
                </c:pt>
                <c:pt idx="3818">
                  <c:v>7.3045</c:v>
                </c:pt>
                <c:pt idx="3819">
                  <c:v>7.3064999999999998</c:v>
                </c:pt>
                <c:pt idx="3820">
                  <c:v>7.3085000000000004</c:v>
                </c:pt>
                <c:pt idx="3821">
                  <c:v>7.3105000000000002</c:v>
                </c:pt>
                <c:pt idx="3822">
                  <c:v>7.3125</c:v>
                </c:pt>
                <c:pt idx="3823">
                  <c:v>7.3144999999999998</c:v>
                </c:pt>
                <c:pt idx="3824">
                  <c:v>7.3164999999999996</c:v>
                </c:pt>
                <c:pt idx="3825">
                  <c:v>7.3185000000000002</c:v>
                </c:pt>
                <c:pt idx="3826">
                  <c:v>7.3209999999999997</c:v>
                </c:pt>
                <c:pt idx="3827">
                  <c:v>7.3230000000000004</c:v>
                </c:pt>
                <c:pt idx="3828">
                  <c:v>7.3254999999999999</c:v>
                </c:pt>
                <c:pt idx="3829">
                  <c:v>7.3274999999999997</c:v>
                </c:pt>
                <c:pt idx="3830">
                  <c:v>7.3304999999999998</c:v>
                </c:pt>
                <c:pt idx="3831">
                  <c:v>7.3319999999999999</c:v>
                </c:pt>
                <c:pt idx="3832">
                  <c:v>7.3345000000000002</c:v>
                </c:pt>
                <c:pt idx="3833">
                  <c:v>7.3365</c:v>
                </c:pt>
                <c:pt idx="3834">
                  <c:v>7.3395000000000001</c:v>
                </c:pt>
                <c:pt idx="3835">
                  <c:v>7.3414999999999999</c:v>
                </c:pt>
                <c:pt idx="3836">
                  <c:v>7.3440000000000003</c:v>
                </c:pt>
                <c:pt idx="3837">
                  <c:v>7.3460000000000001</c:v>
                </c:pt>
                <c:pt idx="3838">
                  <c:v>7.3490000000000002</c:v>
                </c:pt>
                <c:pt idx="3839">
                  <c:v>7.3505000000000003</c:v>
                </c:pt>
                <c:pt idx="3840">
                  <c:v>7.3535000000000004</c:v>
                </c:pt>
                <c:pt idx="3841">
                  <c:v>7.3555000000000001</c:v>
                </c:pt>
                <c:pt idx="3842">
                  <c:v>7.3579999999999997</c:v>
                </c:pt>
                <c:pt idx="3843">
                  <c:v>7.3605</c:v>
                </c:pt>
                <c:pt idx="3844">
                  <c:v>7.3635000000000002</c:v>
                </c:pt>
                <c:pt idx="3845">
                  <c:v>7.3654999999999999</c:v>
                </c:pt>
                <c:pt idx="3846">
                  <c:v>7.3680000000000003</c:v>
                </c:pt>
                <c:pt idx="3847">
                  <c:v>7.37</c:v>
                </c:pt>
                <c:pt idx="3848">
                  <c:v>7.3724999999999996</c:v>
                </c:pt>
                <c:pt idx="3849">
                  <c:v>7.3745000000000003</c:v>
                </c:pt>
                <c:pt idx="3850">
                  <c:v>7.3769999999999998</c:v>
                </c:pt>
                <c:pt idx="3851">
                  <c:v>7.3789999999999996</c:v>
                </c:pt>
                <c:pt idx="3852">
                  <c:v>7.3815</c:v>
                </c:pt>
                <c:pt idx="3853">
                  <c:v>7.3834999999999997</c:v>
                </c:pt>
                <c:pt idx="3854">
                  <c:v>7.3855000000000004</c:v>
                </c:pt>
                <c:pt idx="3855">
                  <c:v>7.3875000000000002</c:v>
                </c:pt>
                <c:pt idx="3856">
                  <c:v>7.3895</c:v>
                </c:pt>
                <c:pt idx="3857">
                  <c:v>7.3920000000000003</c:v>
                </c:pt>
                <c:pt idx="3858">
                  <c:v>7.3940000000000001</c:v>
                </c:pt>
                <c:pt idx="3859">
                  <c:v>7.3964999999999996</c:v>
                </c:pt>
                <c:pt idx="3860">
                  <c:v>7.3985000000000003</c:v>
                </c:pt>
                <c:pt idx="3861">
                  <c:v>7.4009999999999998</c:v>
                </c:pt>
                <c:pt idx="3862">
                  <c:v>7.4035000000000002</c:v>
                </c:pt>
                <c:pt idx="3863">
                  <c:v>7.4055</c:v>
                </c:pt>
                <c:pt idx="3864">
                  <c:v>7.407</c:v>
                </c:pt>
                <c:pt idx="3865">
                  <c:v>7.4089999999999998</c:v>
                </c:pt>
                <c:pt idx="3866">
                  <c:v>7.4109999999999996</c:v>
                </c:pt>
                <c:pt idx="3867">
                  <c:v>7.4135</c:v>
                </c:pt>
                <c:pt idx="3868">
                  <c:v>7.4154999999999998</c:v>
                </c:pt>
                <c:pt idx="3869">
                  <c:v>7.4180000000000001</c:v>
                </c:pt>
                <c:pt idx="3870">
                  <c:v>7.4204999999999997</c:v>
                </c:pt>
                <c:pt idx="3871">
                  <c:v>7.4225000000000003</c:v>
                </c:pt>
                <c:pt idx="3872">
                  <c:v>7.4245000000000001</c:v>
                </c:pt>
                <c:pt idx="3873">
                  <c:v>7.4264999999999999</c:v>
                </c:pt>
                <c:pt idx="3874">
                  <c:v>7.4279999999999999</c:v>
                </c:pt>
                <c:pt idx="3875">
                  <c:v>7.4305000000000003</c:v>
                </c:pt>
                <c:pt idx="3876">
                  <c:v>7.4325000000000001</c:v>
                </c:pt>
                <c:pt idx="3877">
                  <c:v>7.4349999999999996</c:v>
                </c:pt>
                <c:pt idx="3878">
                  <c:v>7.4379999999999997</c:v>
                </c:pt>
                <c:pt idx="3879">
                  <c:v>7.4405000000000001</c:v>
                </c:pt>
                <c:pt idx="3880">
                  <c:v>7.4429999999999996</c:v>
                </c:pt>
                <c:pt idx="3881">
                  <c:v>7.4444999999999997</c:v>
                </c:pt>
                <c:pt idx="3882">
                  <c:v>7.4470000000000001</c:v>
                </c:pt>
                <c:pt idx="3883">
                  <c:v>7.4485000000000001</c:v>
                </c:pt>
                <c:pt idx="3884">
                  <c:v>7.4509999999999996</c:v>
                </c:pt>
                <c:pt idx="3885">
                  <c:v>7.4535</c:v>
                </c:pt>
                <c:pt idx="3886">
                  <c:v>7.4565000000000001</c:v>
                </c:pt>
                <c:pt idx="3887">
                  <c:v>7.4589999999999996</c:v>
                </c:pt>
                <c:pt idx="3888">
                  <c:v>7.4619999999999997</c:v>
                </c:pt>
                <c:pt idx="3889">
                  <c:v>7.4640000000000004</c:v>
                </c:pt>
                <c:pt idx="3890">
                  <c:v>7.4654999999999996</c:v>
                </c:pt>
                <c:pt idx="3891">
                  <c:v>7.4669999999999996</c:v>
                </c:pt>
                <c:pt idx="3892">
                  <c:v>7.4695</c:v>
                </c:pt>
                <c:pt idx="3893">
                  <c:v>7.4714999999999998</c:v>
                </c:pt>
                <c:pt idx="3894">
                  <c:v>7.4740000000000002</c:v>
                </c:pt>
                <c:pt idx="3895">
                  <c:v>7.476</c:v>
                </c:pt>
                <c:pt idx="3896">
                  <c:v>7.4785000000000004</c:v>
                </c:pt>
                <c:pt idx="3897">
                  <c:v>7.4809999999999999</c:v>
                </c:pt>
                <c:pt idx="3898">
                  <c:v>7.4829999999999997</c:v>
                </c:pt>
                <c:pt idx="3899">
                  <c:v>7.4850000000000003</c:v>
                </c:pt>
                <c:pt idx="3900">
                  <c:v>7.4870000000000001</c:v>
                </c:pt>
                <c:pt idx="3901">
                  <c:v>7.4885000000000002</c:v>
                </c:pt>
                <c:pt idx="3902">
                  <c:v>7.4909999999999997</c:v>
                </c:pt>
                <c:pt idx="3903">
                  <c:v>7.4930000000000003</c:v>
                </c:pt>
                <c:pt idx="3904">
                  <c:v>7.4954999999999998</c:v>
                </c:pt>
                <c:pt idx="3905">
                  <c:v>7.4980000000000002</c:v>
                </c:pt>
                <c:pt idx="3906">
                  <c:v>7.5004999999999997</c:v>
                </c:pt>
                <c:pt idx="3907">
                  <c:v>7.5025000000000004</c:v>
                </c:pt>
                <c:pt idx="3908">
                  <c:v>7.5039999999999996</c:v>
                </c:pt>
                <c:pt idx="3909">
                  <c:v>7.5060000000000002</c:v>
                </c:pt>
                <c:pt idx="3910">
                  <c:v>7.508</c:v>
                </c:pt>
                <c:pt idx="3911">
                  <c:v>7.51</c:v>
                </c:pt>
                <c:pt idx="3912">
                  <c:v>7.5125000000000002</c:v>
                </c:pt>
                <c:pt idx="3913">
                  <c:v>7.5145</c:v>
                </c:pt>
                <c:pt idx="3914">
                  <c:v>7.5170000000000003</c:v>
                </c:pt>
                <c:pt idx="3915">
                  <c:v>7.5194999999999999</c:v>
                </c:pt>
                <c:pt idx="3916">
                  <c:v>7.5220000000000002</c:v>
                </c:pt>
                <c:pt idx="3917">
                  <c:v>7.524</c:v>
                </c:pt>
                <c:pt idx="3918">
                  <c:v>7.5255000000000001</c:v>
                </c:pt>
                <c:pt idx="3919">
                  <c:v>7.5274999999999999</c:v>
                </c:pt>
                <c:pt idx="3920">
                  <c:v>7.5294999999999996</c:v>
                </c:pt>
                <c:pt idx="3921">
                  <c:v>7.532</c:v>
                </c:pt>
                <c:pt idx="3922">
                  <c:v>7.5339999999999998</c:v>
                </c:pt>
                <c:pt idx="3923">
                  <c:v>7.5359999999999996</c:v>
                </c:pt>
                <c:pt idx="3924">
                  <c:v>7.5385</c:v>
                </c:pt>
                <c:pt idx="3925">
                  <c:v>7.5415000000000001</c:v>
                </c:pt>
                <c:pt idx="3926">
                  <c:v>7.5434999999999999</c:v>
                </c:pt>
                <c:pt idx="3927">
                  <c:v>7.5454999999999997</c:v>
                </c:pt>
                <c:pt idx="3928">
                  <c:v>7.5475000000000003</c:v>
                </c:pt>
                <c:pt idx="3929">
                  <c:v>7.55</c:v>
                </c:pt>
                <c:pt idx="3930">
                  <c:v>7.5525000000000002</c:v>
                </c:pt>
                <c:pt idx="3931">
                  <c:v>7.5549999999999997</c:v>
                </c:pt>
                <c:pt idx="3932">
                  <c:v>7.5579999999999998</c:v>
                </c:pt>
                <c:pt idx="3933">
                  <c:v>7.5605000000000002</c:v>
                </c:pt>
                <c:pt idx="3934">
                  <c:v>7.5625</c:v>
                </c:pt>
                <c:pt idx="3935">
                  <c:v>7.5644999999999998</c:v>
                </c:pt>
                <c:pt idx="3936">
                  <c:v>7.5664999999999996</c:v>
                </c:pt>
                <c:pt idx="3937">
                  <c:v>7.5685000000000002</c:v>
                </c:pt>
                <c:pt idx="3938">
                  <c:v>7.5709999999999997</c:v>
                </c:pt>
                <c:pt idx="3939">
                  <c:v>7.5730000000000004</c:v>
                </c:pt>
                <c:pt idx="3940">
                  <c:v>7.5754999999999999</c:v>
                </c:pt>
                <c:pt idx="3941">
                  <c:v>7.5785</c:v>
                </c:pt>
                <c:pt idx="3942">
                  <c:v>7.5804999999999998</c:v>
                </c:pt>
                <c:pt idx="3943">
                  <c:v>7.5824999999999996</c:v>
                </c:pt>
                <c:pt idx="3944">
                  <c:v>7.5845000000000002</c:v>
                </c:pt>
                <c:pt idx="3945">
                  <c:v>7.5865</c:v>
                </c:pt>
                <c:pt idx="3946">
                  <c:v>7.5884999999999998</c:v>
                </c:pt>
                <c:pt idx="3947">
                  <c:v>7.59</c:v>
                </c:pt>
                <c:pt idx="3948">
                  <c:v>7.5925000000000002</c:v>
                </c:pt>
                <c:pt idx="3949">
                  <c:v>7.5945</c:v>
                </c:pt>
                <c:pt idx="3950">
                  <c:v>7.5975000000000001</c:v>
                </c:pt>
                <c:pt idx="3951">
                  <c:v>7.5994999999999999</c:v>
                </c:pt>
                <c:pt idx="3952">
                  <c:v>7.6025</c:v>
                </c:pt>
                <c:pt idx="3953">
                  <c:v>7.6044999999999998</c:v>
                </c:pt>
                <c:pt idx="3954">
                  <c:v>7.6064999999999996</c:v>
                </c:pt>
                <c:pt idx="3955">
                  <c:v>7.6085000000000003</c:v>
                </c:pt>
                <c:pt idx="3956">
                  <c:v>7.6109999999999998</c:v>
                </c:pt>
                <c:pt idx="3957">
                  <c:v>7.6130000000000004</c:v>
                </c:pt>
                <c:pt idx="3958">
                  <c:v>7.6154999999999999</c:v>
                </c:pt>
                <c:pt idx="3959">
                  <c:v>7.6180000000000003</c:v>
                </c:pt>
                <c:pt idx="3960">
                  <c:v>7.62</c:v>
                </c:pt>
                <c:pt idx="3961">
                  <c:v>7.6224999999999996</c:v>
                </c:pt>
                <c:pt idx="3962">
                  <c:v>7.6245000000000003</c:v>
                </c:pt>
                <c:pt idx="3963">
                  <c:v>7.6260000000000003</c:v>
                </c:pt>
                <c:pt idx="3964">
                  <c:v>7.6280000000000001</c:v>
                </c:pt>
                <c:pt idx="3965">
                  <c:v>7.6304999999999996</c:v>
                </c:pt>
                <c:pt idx="3966">
                  <c:v>7.6319999999999997</c:v>
                </c:pt>
                <c:pt idx="3967">
                  <c:v>7.6345000000000001</c:v>
                </c:pt>
                <c:pt idx="3968">
                  <c:v>7.6369999999999996</c:v>
                </c:pt>
                <c:pt idx="3969">
                  <c:v>7.6390000000000002</c:v>
                </c:pt>
                <c:pt idx="3970">
                  <c:v>7.6420000000000003</c:v>
                </c:pt>
                <c:pt idx="3971">
                  <c:v>7.6435000000000004</c:v>
                </c:pt>
                <c:pt idx="3972">
                  <c:v>7.6455000000000002</c:v>
                </c:pt>
                <c:pt idx="3973">
                  <c:v>7.6475</c:v>
                </c:pt>
                <c:pt idx="3974">
                  <c:v>7.6494999999999997</c:v>
                </c:pt>
                <c:pt idx="3975">
                  <c:v>7.6515000000000004</c:v>
                </c:pt>
                <c:pt idx="3976">
                  <c:v>7.6539999999999999</c:v>
                </c:pt>
                <c:pt idx="3977">
                  <c:v>7.6565000000000003</c:v>
                </c:pt>
                <c:pt idx="3978">
                  <c:v>7.6595000000000004</c:v>
                </c:pt>
                <c:pt idx="3979">
                  <c:v>7.6615000000000002</c:v>
                </c:pt>
                <c:pt idx="3980">
                  <c:v>7.6635</c:v>
                </c:pt>
                <c:pt idx="3981">
                  <c:v>7.6654999999999998</c:v>
                </c:pt>
                <c:pt idx="3982">
                  <c:v>7.6675000000000004</c:v>
                </c:pt>
                <c:pt idx="3983">
                  <c:v>7.6695000000000002</c:v>
                </c:pt>
                <c:pt idx="3984">
                  <c:v>7.6715</c:v>
                </c:pt>
                <c:pt idx="3985">
                  <c:v>7.6740000000000004</c:v>
                </c:pt>
                <c:pt idx="3986">
                  <c:v>7.6769999999999996</c:v>
                </c:pt>
                <c:pt idx="3987">
                  <c:v>7.6790000000000003</c:v>
                </c:pt>
                <c:pt idx="3988">
                  <c:v>7.681</c:v>
                </c:pt>
                <c:pt idx="3989">
                  <c:v>7.6829999999999998</c:v>
                </c:pt>
                <c:pt idx="3990">
                  <c:v>7.6849999999999996</c:v>
                </c:pt>
                <c:pt idx="3991">
                  <c:v>7.6870000000000003</c:v>
                </c:pt>
                <c:pt idx="3992">
                  <c:v>7.6890000000000001</c:v>
                </c:pt>
                <c:pt idx="3993">
                  <c:v>7.6909999999999998</c:v>
                </c:pt>
                <c:pt idx="3994">
                  <c:v>7.694</c:v>
                </c:pt>
                <c:pt idx="3995">
                  <c:v>7.6965000000000003</c:v>
                </c:pt>
                <c:pt idx="3996">
                  <c:v>7.6989999999999998</c:v>
                </c:pt>
                <c:pt idx="3997">
                  <c:v>7.7009999999999996</c:v>
                </c:pt>
                <c:pt idx="3998">
                  <c:v>7.7030000000000003</c:v>
                </c:pt>
                <c:pt idx="3999">
                  <c:v>7.7050000000000001</c:v>
                </c:pt>
                <c:pt idx="4000">
                  <c:v>7.7069999999999999</c:v>
                </c:pt>
                <c:pt idx="4001">
                  <c:v>7.7089999999999996</c:v>
                </c:pt>
                <c:pt idx="4002">
                  <c:v>7.7115</c:v>
                </c:pt>
                <c:pt idx="4003">
                  <c:v>7.7140000000000004</c:v>
                </c:pt>
                <c:pt idx="4004">
                  <c:v>7.7169999999999996</c:v>
                </c:pt>
                <c:pt idx="4005">
                  <c:v>7.7195</c:v>
                </c:pt>
                <c:pt idx="4006">
                  <c:v>7.7214999999999998</c:v>
                </c:pt>
                <c:pt idx="4007">
                  <c:v>7.7234999999999996</c:v>
                </c:pt>
                <c:pt idx="4008">
                  <c:v>7.7249999999999996</c:v>
                </c:pt>
                <c:pt idx="4009">
                  <c:v>7.7270000000000003</c:v>
                </c:pt>
                <c:pt idx="4010">
                  <c:v>7.7290000000000001</c:v>
                </c:pt>
                <c:pt idx="4011">
                  <c:v>7.7309999999999999</c:v>
                </c:pt>
                <c:pt idx="4012">
                  <c:v>7.7335000000000003</c:v>
                </c:pt>
                <c:pt idx="4013">
                  <c:v>7.7365000000000004</c:v>
                </c:pt>
                <c:pt idx="4014">
                  <c:v>7.7389999999999999</c:v>
                </c:pt>
                <c:pt idx="4015">
                  <c:v>7.7409999999999997</c:v>
                </c:pt>
                <c:pt idx="4016">
                  <c:v>7.7430000000000003</c:v>
                </c:pt>
                <c:pt idx="4017">
                  <c:v>7.7445000000000004</c:v>
                </c:pt>
                <c:pt idx="4018">
                  <c:v>7.7465000000000002</c:v>
                </c:pt>
                <c:pt idx="4019">
                  <c:v>7.7484999999999999</c:v>
                </c:pt>
                <c:pt idx="4020">
                  <c:v>7.7504999999999997</c:v>
                </c:pt>
                <c:pt idx="4021">
                  <c:v>7.7530000000000001</c:v>
                </c:pt>
                <c:pt idx="4022">
                  <c:v>7.7554999999999996</c:v>
                </c:pt>
                <c:pt idx="4023">
                  <c:v>7.758</c:v>
                </c:pt>
                <c:pt idx="4024">
                  <c:v>7.76</c:v>
                </c:pt>
                <c:pt idx="4025">
                  <c:v>7.7629999999999999</c:v>
                </c:pt>
                <c:pt idx="4026">
                  <c:v>7.7649999999999997</c:v>
                </c:pt>
                <c:pt idx="4027">
                  <c:v>7.7664999999999997</c:v>
                </c:pt>
                <c:pt idx="4028">
                  <c:v>7.7690000000000001</c:v>
                </c:pt>
                <c:pt idx="4029">
                  <c:v>7.7709999999999999</c:v>
                </c:pt>
                <c:pt idx="4030">
                  <c:v>7.774</c:v>
                </c:pt>
                <c:pt idx="4031">
                  <c:v>7.7759999999999998</c:v>
                </c:pt>
                <c:pt idx="4032">
                  <c:v>7.7785000000000002</c:v>
                </c:pt>
                <c:pt idx="4033">
                  <c:v>7.78</c:v>
                </c:pt>
                <c:pt idx="4034">
                  <c:v>7.782</c:v>
                </c:pt>
                <c:pt idx="4035">
                  <c:v>7.7835000000000001</c:v>
                </c:pt>
                <c:pt idx="4036">
                  <c:v>7.7854999999999999</c:v>
                </c:pt>
                <c:pt idx="4037">
                  <c:v>7.7874999999999996</c:v>
                </c:pt>
                <c:pt idx="4038">
                  <c:v>7.7889999999999997</c:v>
                </c:pt>
                <c:pt idx="4039">
                  <c:v>7.7910000000000004</c:v>
                </c:pt>
                <c:pt idx="4040">
                  <c:v>7.7939999999999996</c:v>
                </c:pt>
                <c:pt idx="4041">
                  <c:v>7.7965</c:v>
                </c:pt>
                <c:pt idx="4042">
                  <c:v>7.7990000000000004</c:v>
                </c:pt>
                <c:pt idx="4043">
                  <c:v>7.8005000000000004</c:v>
                </c:pt>
                <c:pt idx="4044">
                  <c:v>7.8029999999999999</c:v>
                </c:pt>
                <c:pt idx="4045">
                  <c:v>7.8049999999999997</c:v>
                </c:pt>
                <c:pt idx="4046">
                  <c:v>7.8064999999999998</c:v>
                </c:pt>
                <c:pt idx="4047">
                  <c:v>7.8085000000000004</c:v>
                </c:pt>
                <c:pt idx="4048">
                  <c:v>7.8105000000000002</c:v>
                </c:pt>
                <c:pt idx="4049">
                  <c:v>7.8129999999999997</c:v>
                </c:pt>
                <c:pt idx="4050">
                  <c:v>7.8155000000000001</c:v>
                </c:pt>
                <c:pt idx="4051">
                  <c:v>7.8174999999999999</c:v>
                </c:pt>
                <c:pt idx="4052">
                  <c:v>7.8194999999999997</c:v>
                </c:pt>
                <c:pt idx="4053">
                  <c:v>7.8215000000000003</c:v>
                </c:pt>
                <c:pt idx="4054">
                  <c:v>7.8239999999999998</c:v>
                </c:pt>
                <c:pt idx="4055">
                  <c:v>7.8259999999999996</c:v>
                </c:pt>
                <c:pt idx="4056">
                  <c:v>7.8280000000000003</c:v>
                </c:pt>
                <c:pt idx="4057">
                  <c:v>7.8295000000000003</c:v>
                </c:pt>
                <c:pt idx="4058">
                  <c:v>7.8319999999999999</c:v>
                </c:pt>
                <c:pt idx="4059">
                  <c:v>7.8345000000000002</c:v>
                </c:pt>
                <c:pt idx="4060">
                  <c:v>7.8369999999999997</c:v>
                </c:pt>
                <c:pt idx="4061">
                  <c:v>7.8390000000000004</c:v>
                </c:pt>
                <c:pt idx="4062">
                  <c:v>7.8410000000000002</c:v>
                </c:pt>
                <c:pt idx="4063">
                  <c:v>7.843</c:v>
                </c:pt>
                <c:pt idx="4064">
                  <c:v>7.8455000000000004</c:v>
                </c:pt>
                <c:pt idx="4065">
                  <c:v>7.8475000000000001</c:v>
                </c:pt>
                <c:pt idx="4066">
                  <c:v>7.8505000000000003</c:v>
                </c:pt>
                <c:pt idx="4067">
                  <c:v>7.8525</c:v>
                </c:pt>
                <c:pt idx="4068">
                  <c:v>7.8555000000000001</c:v>
                </c:pt>
                <c:pt idx="4069">
                  <c:v>7.8579999999999997</c:v>
                </c:pt>
                <c:pt idx="4070">
                  <c:v>7.86</c:v>
                </c:pt>
                <c:pt idx="4071">
                  <c:v>7.8620000000000001</c:v>
                </c:pt>
                <c:pt idx="4072">
                  <c:v>7.8639999999999999</c:v>
                </c:pt>
                <c:pt idx="4073">
                  <c:v>7.8659999999999997</c:v>
                </c:pt>
                <c:pt idx="4074">
                  <c:v>7.8680000000000003</c:v>
                </c:pt>
                <c:pt idx="4075">
                  <c:v>7.87</c:v>
                </c:pt>
                <c:pt idx="4076">
                  <c:v>7.8724999999999996</c:v>
                </c:pt>
                <c:pt idx="4077">
                  <c:v>7.875</c:v>
                </c:pt>
                <c:pt idx="4078">
                  <c:v>7.8775000000000004</c:v>
                </c:pt>
                <c:pt idx="4079">
                  <c:v>7.88</c:v>
                </c:pt>
                <c:pt idx="4080">
                  <c:v>7.8815</c:v>
                </c:pt>
                <c:pt idx="4081">
                  <c:v>7.8840000000000003</c:v>
                </c:pt>
                <c:pt idx="4082">
                  <c:v>7.8860000000000001</c:v>
                </c:pt>
                <c:pt idx="4083">
                  <c:v>7.8869999999999996</c:v>
                </c:pt>
                <c:pt idx="4084">
                  <c:v>7.8890000000000002</c:v>
                </c:pt>
                <c:pt idx="4085">
                  <c:v>7.891</c:v>
                </c:pt>
                <c:pt idx="4086">
                  <c:v>7.8935000000000004</c:v>
                </c:pt>
                <c:pt idx="4087">
                  <c:v>7.8959999999999999</c:v>
                </c:pt>
                <c:pt idx="4088">
                  <c:v>7.8985000000000003</c:v>
                </c:pt>
                <c:pt idx="4089">
                  <c:v>7.9009999999999998</c:v>
                </c:pt>
                <c:pt idx="4090">
                  <c:v>7.9029999999999996</c:v>
                </c:pt>
                <c:pt idx="4091">
                  <c:v>7.9050000000000002</c:v>
                </c:pt>
                <c:pt idx="4092">
                  <c:v>7.907</c:v>
                </c:pt>
                <c:pt idx="4093">
                  <c:v>7.9089999999999998</c:v>
                </c:pt>
                <c:pt idx="4094">
                  <c:v>7.9104999999999999</c:v>
                </c:pt>
                <c:pt idx="4095">
                  <c:v>7.9130000000000003</c:v>
                </c:pt>
                <c:pt idx="4096">
                  <c:v>7.9154999999999998</c:v>
                </c:pt>
                <c:pt idx="4097">
                  <c:v>7.9180000000000001</c:v>
                </c:pt>
                <c:pt idx="4098">
                  <c:v>7.92</c:v>
                </c:pt>
                <c:pt idx="4099">
                  <c:v>7.9284999999999997</c:v>
                </c:pt>
                <c:pt idx="4100">
                  <c:v>7.9295</c:v>
                </c:pt>
                <c:pt idx="4101">
                  <c:v>7.93</c:v>
                </c:pt>
                <c:pt idx="4102">
                  <c:v>7.9325000000000001</c:v>
                </c:pt>
                <c:pt idx="4103">
                  <c:v>7.9359999999999999</c:v>
                </c:pt>
                <c:pt idx="4104">
                  <c:v>7.9379999999999997</c:v>
                </c:pt>
                <c:pt idx="4105">
                  <c:v>7.94</c:v>
                </c:pt>
                <c:pt idx="4106">
                  <c:v>7.9435000000000002</c:v>
                </c:pt>
                <c:pt idx="4107">
                  <c:v>7.9459999999999997</c:v>
                </c:pt>
                <c:pt idx="4108">
                  <c:v>7.9489999999999998</c:v>
                </c:pt>
                <c:pt idx="4109">
                  <c:v>7.9524999999999997</c:v>
                </c:pt>
                <c:pt idx="4110">
                  <c:v>7.9560000000000004</c:v>
                </c:pt>
                <c:pt idx="4111">
                  <c:v>7.9595000000000002</c:v>
                </c:pt>
                <c:pt idx="4112">
                  <c:v>7.9630000000000001</c:v>
                </c:pt>
                <c:pt idx="4113">
                  <c:v>7.9654999999999996</c:v>
                </c:pt>
                <c:pt idx="4114">
                  <c:v>7.9684999999999997</c:v>
                </c:pt>
                <c:pt idx="4115">
                  <c:v>7.9714999999999998</c:v>
                </c:pt>
                <c:pt idx="4116">
                  <c:v>7.9764999999999997</c:v>
                </c:pt>
                <c:pt idx="4117">
                  <c:v>7.98</c:v>
                </c:pt>
                <c:pt idx="4118">
                  <c:v>7.9824999999999999</c:v>
                </c:pt>
                <c:pt idx="4119">
                  <c:v>7.9855</c:v>
                </c:pt>
                <c:pt idx="4120">
                  <c:v>7.9885000000000002</c:v>
                </c:pt>
                <c:pt idx="4121">
                  <c:v>7.9915000000000003</c:v>
                </c:pt>
                <c:pt idx="4122">
                  <c:v>7.9954999999999998</c:v>
                </c:pt>
                <c:pt idx="4123">
                  <c:v>7.9989999999999997</c:v>
                </c:pt>
                <c:pt idx="4124">
                  <c:v>8.0020000000000007</c:v>
                </c:pt>
                <c:pt idx="4125">
                  <c:v>8.0045000000000002</c:v>
                </c:pt>
                <c:pt idx="4126">
                  <c:v>8.0075000000000003</c:v>
                </c:pt>
                <c:pt idx="4127">
                  <c:v>8.0105000000000004</c:v>
                </c:pt>
                <c:pt idx="4128">
                  <c:v>8.0145</c:v>
                </c:pt>
                <c:pt idx="4129">
                  <c:v>8.0180000000000007</c:v>
                </c:pt>
                <c:pt idx="4130">
                  <c:v>8.0214999999999996</c:v>
                </c:pt>
                <c:pt idx="4131">
                  <c:v>8.0244999999999997</c:v>
                </c:pt>
                <c:pt idx="4132">
                  <c:v>8.0274999999999999</c:v>
                </c:pt>
                <c:pt idx="4133">
                  <c:v>8.0305</c:v>
                </c:pt>
                <c:pt idx="4134">
                  <c:v>8.0350000000000001</c:v>
                </c:pt>
                <c:pt idx="4135">
                  <c:v>8.0389999999999997</c:v>
                </c:pt>
                <c:pt idx="4136">
                  <c:v>8.0425000000000004</c:v>
                </c:pt>
                <c:pt idx="4137">
                  <c:v>8.0455000000000005</c:v>
                </c:pt>
                <c:pt idx="4138">
                  <c:v>8.0495000000000001</c:v>
                </c:pt>
                <c:pt idx="4139">
                  <c:v>8.0525000000000002</c:v>
                </c:pt>
                <c:pt idx="4140">
                  <c:v>8.0564999999999998</c:v>
                </c:pt>
                <c:pt idx="4141">
                  <c:v>8.0594999999999999</c:v>
                </c:pt>
                <c:pt idx="4142">
                  <c:v>8.0634999999999994</c:v>
                </c:pt>
                <c:pt idx="4143">
                  <c:v>8.0660000000000007</c:v>
                </c:pt>
                <c:pt idx="4144">
                  <c:v>8.0694999999999997</c:v>
                </c:pt>
                <c:pt idx="4145">
                  <c:v>8.0734999999999992</c:v>
                </c:pt>
                <c:pt idx="4146">
                  <c:v>8.0775000000000006</c:v>
                </c:pt>
                <c:pt idx="4147">
                  <c:v>8.0805000000000007</c:v>
                </c:pt>
                <c:pt idx="4148">
                  <c:v>8.0835000000000008</c:v>
                </c:pt>
                <c:pt idx="4149">
                  <c:v>8.0864999999999991</c:v>
                </c:pt>
                <c:pt idx="4150">
                  <c:v>8.0894999999999992</c:v>
                </c:pt>
                <c:pt idx="4151">
                  <c:v>8.0924999999999994</c:v>
                </c:pt>
                <c:pt idx="4152">
                  <c:v>8.0965000000000007</c:v>
                </c:pt>
                <c:pt idx="4153">
                  <c:v>8.0995000000000008</c:v>
                </c:pt>
                <c:pt idx="4154">
                  <c:v>8.1024999999999991</c:v>
                </c:pt>
                <c:pt idx="4155">
                  <c:v>8.1054999999999993</c:v>
                </c:pt>
                <c:pt idx="4156">
                  <c:v>8.1084999999999994</c:v>
                </c:pt>
                <c:pt idx="4157">
                  <c:v>8.1120000000000001</c:v>
                </c:pt>
                <c:pt idx="4158">
                  <c:v>8.1155000000000008</c:v>
                </c:pt>
                <c:pt idx="4159">
                  <c:v>8.1189999999999998</c:v>
                </c:pt>
                <c:pt idx="4160">
                  <c:v>8.1219999999999999</c:v>
                </c:pt>
                <c:pt idx="4161">
                  <c:v>8.125</c:v>
                </c:pt>
                <c:pt idx="4162">
                  <c:v>8.1285000000000007</c:v>
                </c:pt>
                <c:pt idx="4163">
                  <c:v>8.1319999999999997</c:v>
                </c:pt>
                <c:pt idx="4164">
                  <c:v>8.1359999999999992</c:v>
                </c:pt>
                <c:pt idx="4165">
                  <c:v>8.1389999999999993</c:v>
                </c:pt>
                <c:pt idx="4166">
                  <c:v>8.1425000000000001</c:v>
                </c:pt>
                <c:pt idx="4167">
                  <c:v>8.1449999999999996</c:v>
                </c:pt>
                <c:pt idx="4168">
                  <c:v>8.1479999999999997</c:v>
                </c:pt>
                <c:pt idx="4169">
                  <c:v>8.1515000000000004</c:v>
                </c:pt>
                <c:pt idx="4170">
                  <c:v>8.1549999999999994</c:v>
                </c:pt>
                <c:pt idx="4171">
                  <c:v>8.1590000000000007</c:v>
                </c:pt>
                <c:pt idx="4172">
                  <c:v>8.1620000000000008</c:v>
                </c:pt>
                <c:pt idx="4173">
                  <c:v>8.1649999999999991</c:v>
                </c:pt>
                <c:pt idx="4174">
                  <c:v>8.1679999999999993</c:v>
                </c:pt>
                <c:pt idx="4175">
                  <c:v>8.1715</c:v>
                </c:pt>
                <c:pt idx="4176">
                  <c:v>8.1750000000000007</c:v>
                </c:pt>
                <c:pt idx="4177">
                  <c:v>8.1790000000000003</c:v>
                </c:pt>
                <c:pt idx="4178">
                  <c:v>8.1824999999999992</c:v>
                </c:pt>
                <c:pt idx="4179">
                  <c:v>8.1850000000000005</c:v>
                </c:pt>
                <c:pt idx="4180">
                  <c:v>8.1880000000000006</c:v>
                </c:pt>
                <c:pt idx="4181">
                  <c:v>8.1920000000000002</c:v>
                </c:pt>
                <c:pt idx="4182">
                  <c:v>8.1959999999999997</c:v>
                </c:pt>
                <c:pt idx="4183">
                  <c:v>8.1999999999999993</c:v>
                </c:pt>
                <c:pt idx="4184">
                  <c:v>8.2035</c:v>
                </c:pt>
                <c:pt idx="4185">
                  <c:v>8.2065000000000001</c:v>
                </c:pt>
                <c:pt idx="4186">
                  <c:v>8.2100000000000009</c:v>
                </c:pt>
                <c:pt idx="4187">
                  <c:v>8.2140000000000004</c:v>
                </c:pt>
                <c:pt idx="4188">
                  <c:v>8.2174999999999994</c:v>
                </c:pt>
                <c:pt idx="4189">
                  <c:v>8.2204999999999995</c:v>
                </c:pt>
                <c:pt idx="4190">
                  <c:v>8.2234999999999996</c:v>
                </c:pt>
                <c:pt idx="4191">
                  <c:v>8.2270000000000003</c:v>
                </c:pt>
                <c:pt idx="4192">
                  <c:v>8.23</c:v>
                </c:pt>
                <c:pt idx="4193">
                  <c:v>8.2334999999999994</c:v>
                </c:pt>
                <c:pt idx="4194">
                  <c:v>8.2375000000000007</c:v>
                </c:pt>
                <c:pt idx="4195">
                  <c:v>8.2405000000000008</c:v>
                </c:pt>
                <c:pt idx="4196">
                  <c:v>8.2434999999999992</c:v>
                </c:pt>
                <c:pt idx="4197">
                  <c:v>8.2469999999999999</c:v>
                </c:pt>
                <c:pt idx="4198">
                  <c:v>8.25</c:v>
                </c:pt>
                <c:pt idx="4199">
                  <c:v>8.2539999999999996</c:v>
                </c:pt>
                <c:pt idx="4200">
                  <c:v>8.2579999999999991</c:v>
                </c:pt>
                <c:pt idx="4201">
                  <c:v>8.2614999999999998</c:v>
                </c:pt>
                <c:pt idx="4202">
                  <c:v>8.2645</c:v>
                </c:pt>
                <c:pt idx="4203">
                  <c:v>8.2669999999999995</c:v>
                </c:pt>
                <c:pt idx="4204">
                  <c:v>8.27</c:v>
                </c:pt>
                <c:pt idx="4205">
                  <c:v>8.2735000000000003</c:v>
                </c:pt>
                <c:pt idx="4206">
                  <c:v>8.2774999999999999</c:v>
                </c:pt>
                <c:pt idx="4207">
                  <c:v>8.2810000000000006</c:v>
                </c:pt>
                <c:pt idx="4208">
                  <c:v>8.2840000000000007</c:v>
                </c:pt>
                <c:pt idx="4209">
                  <c:v>8.2865000000000002</c:v>
                </c:pt>
                <c:pt idx="4210">
                  <c:v>8.2895000000000003</c:v>
                </c:pt>
                <c:pt idx="4211">
                  <c:v>8.2925000000000004</c:v>
                </c:pt>
                <c:pt idx="4212">
                  <c:v>8.2970000000000006</c:v>
                </c:pt>
                <c:pt idx="4213">
                  <c:v>8.3004999999999995</c:v>
                </c:pt>
                <c:pt idx="4214">
                  <c:v>8.3040000000000003</c:v>
                </c:pt>
                <c:pt idx="4215">
                  <c:v>8.3070000000000004</c:v>
                </c:pt>
                <c:pt idx="4216">
                  <c:v>8.31</c:v>
                </c:pt>
                <c:pt idx="4217">
                  <c:v>8.3140000000000001</c:v>
                </c:pt>
                <c:pt idx="4218">
                  <c:v>8.3175000000000008</c:v>
                </c:pt>
                <c:pt idx="4219">
                  <c:v>8.3215000000000003</c:v>
                </c:pt>
                <c:pt idx="4220">
                  <c:v>8.3239999999999998</c:v>
                </c:pt>
                <c:pt idx="4221">
                  <c:v>8.327</c:v>
                </c:pt>
                <c:pt idx="4222">
                  <c:v>8.33</c:v>
                </c:pt>
                <c:pt idx="4223">
                  <c:v>8.3335000000000008</c:v>
                </c:pt>
                <c:pt idx="4224">
                  <c:v>8.3375000000000004</c:v>
                </c:pt>
                <c:pt idx="4225">
                  <c:v>8.3409999999999993</c:v>
                </c:pt>
                <c:pt idx="4226">
                  <c:v>8.3439999999999994</c:v>
                </c:pt>
                <c:pt idx="4227">
                  <c:v>8.3469999999999995</c:v>
                </c:pt>
                <c:pt idx="4228">
                  <c:v>8.3505000000000003</c:v>
                </c:pt>
                <c:pt idx="4229">
                  <c:v>8.3544999999999998</c:v>
                </c:pt>
                <c:pt idx="4230">
                  <c:v>8.3580000000000005</c:v>
                </c:pt>
                <c:pt idx="4231">
                  <c:v>8.3620000000000001</c:v>
                </c:pt>
                <c:pt idx="4232">
                  <c:v>8.3659999999999997</c:v>
                </c:pt>
                <c:pt idx="4233">
                  <c:v>8.3684999999999992</c:v>
                </c:pt>
                <c:pt idx="4234">
                  <c:v>8.3725000000000005</c:v>
                </c:pt>
                <c:pt idx="4235">
                  <c:v>8.3759999999999994</c:v>
                </c:pt>
                <c:pt idx="4236">
                  <c:v>8.3800000000000008</c:v>
                </c:pt>
                <c:pt idx="4237">
                  <c:v>8.3829999999999991</c:v>
                </c:pt>
                <c:pt idx="4238">
                  <c:v>8.3859999999999992</c:v>
                </c:pt>
                <c:pt idx="4239">
                  <c:v>8.3889999999999993</c:v>
                </c:pt>
                <c:pt idx="4240">
                  <c:v>8.3919999999999995</c:v>
                </c:pt>
                <c:pt idx="4241">
                  <c:v>8.3960000000000008</c:v>
                </c:pt>
                <c:pt idx="4242">
                  <c:v>8.3994999999999997</c:v>
                </c:pt>
                <c:pt idx="4243">
                  <c:v>8.4030000000000005</c:v>
                </c:pt>
                <c:pt idx="4244">
                  <c:v>8.4055</c:v>
                </c:pt>
                <c:pt idx="4245">
                  <c:v>8.4085000000000001</c:v>
                </c:pt>
                <c:pt idx="4246">
                  <c:v>8.4120000000000008</c:v>
                </c:pt>
                <c:pt idx="4247">
                  <c:v>8.4160000000000004</c:v>
                </c:pt>
                <c:pt idx="4248">
                  <c:v>8.42</c:v>
                </c:pt>
                <c:pt idx="4249">
                  <c:v>8.423</c:v>
                </c:pt>
                <c:pt idx="4250">
                  <c:v>8.4260000000000002</c:v>
                </c:pt>
                <c:pt idx="4251">
                  <c:v>8.4290000000000003</c:v>
                </c:pt>
                <c:pt idx="4252">
                  <c:v>8.4324999999999992</c:v>
                </c:pt>
                <c:pt idx="4253">
                  <c:v>8.4354999999999993</c:v>
                </c:pt>
                <c:pt idx="4254">
                  <c:v>8.4395000000000007</c:v>
                </c:pt>
                <c:pt idx="4255">
                  <c:v>8.4425000000000008</c:v>
                </c:pt>
                <c:pt idx="4256">
                  <c:v>8.4454999999999991</c:v>
                </c:pt>
                <c:pt idx="4257">
                  <c:v>8.4480000000000004</c:v>
                </c:pt>
                <c:pt idx="4258">
                  <c:v>8.4514999999999993</c:v>
                </c:pt>
                <c:pt idx="4259">
                  <c:v>8.4555000000000007</c:v>
                </c:pt>
                <c:pt idx="4260">
                  <c:v>8.4595000000000002</c:v>
                </c:pt>
                <c:pt idx="4261">
                  <c:v>8.4619999999999997</c:v>
                </c:pt>
                <c:pt idx="4262">
                  <c:v>8.4655000000000005</c:v>
                </c:pt>
                <c:pt idx="4263">
                  <c:v>8.468</c:v>
                </c:pt>
                <c:pt idx="4264">
                  <c:v>8.4710000000000001</c:v>
                </c:pt>
                <c:pt idx="4265">
                  <c:v>8.4745000000000008</c:v>
                </c:pt>
                <c:pt idx="4266">
                  <c:v>8.4789999999999992</c:v>
                </c:pt>
                <c:pt idx="4267">
                  <c:v>8.4815000000000005</c:v>
                </c:pt>
                <c:pt idx="4268">
                  <c:v>8.4845000000000006</c:v>
                </c:pt>
                <c:pt idx="4269">
                  <c:v>8.4875000000000007</c:v>
                </c:pt>
                <c:pt idx="4270">
                  <c:v>8.4909999999999997</c:v>
                </c:pt>
                <c:pt idx="4271">
                  <c:v>8.4949999999999992</c:v>
                </c:pt>
                <c:pt idx="4272">
                  <c:v>8.4994999999999994</c:v>
                </c:pt>
                <c:pt idx="4273">
                  <c:v>8.5020000000000007</c:v>
                </c:pt>
                <c:pt idx="4274">
                  <c:v>8.5050000000000008</c:v>
                </c:pt>
                <c:pt idx="4275">
                  <c:v>8.5079999999999991</c:v>
                </c:pt>
                <c:pt idx="4276">
                  <c:v>8.5109999999999992</c:v>
                </c:pt>
                <c:pt idx="4277">
                  <c:v>8.5150000000000006</c:v>
                </c:pt>
                <c:pt idx="4278">
                  <c:v>8.5184999999999995</c:v>
                </c:pt>
                <c:pt idx="4279">
                  <c:v>8.5220000000000002</c:v>
                </c:pt>
                <c:pt idx="4280">
                  <c:v>8.5244999999999997</c:v>
                </c:pt>
                <c:pt idx="4281">
                  <c:v>8.5274999999999999</c:v>
                </c:pt>
                <c:pt idx="4282">
                  <c:v>8.5305</c:v>
                </c:pt>
                <c:pt idx="4283">
                  <c:v>8.5344999999999995</c:v>
                </c:pt>
                <c:pt idx="4284">
                  <c:v>8.5380000000000003</c:v>
                </c:pt>
                <c:pt idx="4285">
                  <c:v>8.5410000000000004</c:v>
                </c:pt>
                <c:pt idx="4286">
                  <c:v>8.5434999999999999</c:v>
                </c:pt>
                <c:pt idx="4287">
                  <c:v>8.5465</c:v>
                </c:pt>
                <c:pt idx="4288">
                  <c:v>8.5495000000000001</c:v>
                </c:pt>
                <c:pt idx="4289">
                  <c:v>8.5530000000000008</c:v>
                </c:pt>
                <c:pt idx="4290">
                  <c:v>8.5570000000000004</c:v>
                </c:pt>
                <c:pt idx="4291">
                  <c:v>8.56</c:v>
                </c:pt>
                <c:pt idx="4292">
                  <c:v>8.5630000000000006</c:v>
                </c:pt>
                <c:pt idx="4293">
                  <c:v>8.5660000000000007</c:v>
                </c:pt>
                <c:pt idx="4294">
                  <c:v>8.5690000000000008</c:v>
                </c:pt>
                <c:pt idx="4295">
                  <c:v>8.5719999999999992</c:v>
                </c:pt>
                <c:pt idx="4296">
                  <c:v>8.5760000000000005</c:v>
                </c:pt>
                <c:pt idx="4297">
                  <c:v>8.5794999999999995</c:v>
                </c:pt>
                <c:pt idx="4298">
                  <c:v>8.5824999999999996</c:v>
                </c:pt>
                <c:pt idx="4299">
                  <c:v>8.5850000000000009</c:v>
                </c:pt>
                <c:pt idx="4300">
                  <c:v>8.5884999999999998</c:v>
                </c:pt>
                <c:pt idx="4301">
                  <c:v>8.5909999999999993</c:v>
                </c:pt>
                <c:pt idx="4302">
                  <c:v>8.5954999999999995</c:v>
                </c:pt>
                <c:pt idx="4303">
                  <c:v>8.5984999999999996</c:v>
                </c:pt>
                <c:pt idx="4304">
                  <c:v>8.6014999999999997</c:v>
                </c:pt>
                <c:pt idx="4305">
                  <c:v>8.6039999999999992</c:v>
                </c:pt>
                <c:pt idx="4306">
                  <c:v>8.6069999999999993</c:v>
                </c:pt>
                <c:pt idx="4307">
                  <c:v>8.6105</c:v>
                </c:pt>
                <c:pt idx="4308">
                  <c:v>8.6140000000000008</c:v>
                </c:pt>
                <c:pt idx="4309">
                  <c:v>8.6180000000000003</c:v>
                </c:pt>
                <c:pt idx="4310">
                  <c:v>8.6214999999999993</c:v>
                </c:pt>
                <c:pt idx="4311">
                  <c:v>8.6244999999999994</c:v>
                </c:pt>
                <c:pt idx="4312">
                  <c:v>8.6274999999999995</c:v>
                </c:pt>
                <c:pt idx="4313">
                  <c:v>8.6310000000000002</c:v>
                </c:pt>
                <c:pt idx="4314">
                  <c:v>8.6344999999999992</c:v>
                </c:pt>
                <c:pt idx="4315">
                  <c:v>8.6374999999999993</c:v>
                </c:pt>
                <c:pt idx="4316">
                  <c:v>8.641</c:v>
                </c:pt>
                <c:pt idx="4317">
                  <c:v>8.6434999999999995</c:v>
                </c:pt>
                <c:pt idx="4318">
                  <c:v>8.6464999999999996</c:v>
                </c:pt>
                <c:pt idx="4319">
                  <c:v>8.6494999999999997</c:v>
                </c:pt>
                <c:pt idx="4320">
                  <c:v>8.6534999999999993</c:v>
                </c:pt>
                <c:pt idx="4321">
                  <c:v>8.6575000000000006</c:v>
                </c:pt>
                <c:pt idx="4322">
                  <c:v>8.6609999999999996</c:v>
                </c:pt>
                <c:pt idx="4323">
                  <c:v>8.6635000000000009</c:v>
                </c:pt>
                <c:pt idx="4324">
                  <c:v>8.6669999999999998</c:v>
                </c:pt>
                <c:pt idx="4325">
                  <c:v>8.67</c:v>
                </c:pt>
                <c:pt idx="4326">
                  <c:v>8.6739999999999995</c:v>
                </c:pt>
                <c:pt idx="4327">
                  <c:v>8.6775000000000002</c:v>
                </c:pt>
                <c:pt idx="4328">
                  <c:v>8.6814999999999998</c:v>
                </c:pt>
                <c:pt idx="4329">
                  <c:v>8.6839999999999993</c:v>
                </c:pt>
                <c:pt idx="4330">
                  <c:v>8.6869999999999994</c:v>
                </c:pt>
                <c:pt idx="4331">
                  <c:v>8.6910000000000007</c:v>
                </c:pt>
                <c:pt idx="4332">
                  <c:v>8.6944999999999997</c:v>
                </c:pt>
                <c:pt idx="4333">
                  <c:v>8.6974999999999998</c:v>
                </c:pt>
                <c:pt idx="4334">
                  <c:v>8.7010000000000005</c:v>
                </c:pt>
                <c:pt idx="4335">
                  <c:v>8.7035</c:v>
                </c:pt>
                <c:pt idx="4336">
                  <c:v>8.7074999999999996</c:v>
                </c:pt>
                <c:pt idx="4337">
                  <c:v>8.7104999999999997</c:v>
                </c:pt>
                <c:pt idx="4338">
                  <c:v>8.7140000000000004</c:v>
                </c:pt>
                <c:pt idx="4339">
                  <c:v>8.7174999999999994</c:v>
                </c:pt>
                <c:pt idx="4340">
                  <c:v>8.7210000000000001</c:v>
                </c:pt>
                <c:pt idx="4341">
                  <c:v>8.7240000000000002</c:v>
                </c:pt>
                <c:pt idx="4342">
                  <c:v>8.7270000000000003</c:v>
                </c:pt>
                <c:pt idx="4343">
                  <c:v>8.7309999999999999</c:v>
                </c:pt>
                <c:pt idx="4344">
                  <c:v>8.7349999999999994</c:v>
                </c:pt>
                <c:pt idx="4345">
                  <c:v>8.7379999999999995</c:v>
                </c:pt>
                <c:pt idx="4346">
                  <c:v>8.7415000000000003</c:v>
                </c:pt>
                <c:pt idx="4347">
                  <c:v>8.7439999999999998</c:v>
                </c:pt>
                <c:pt idx="4348">
                  <c:v>8.7469999999999999</c:v>
                </c:pt>
                <c:pt idx="4349">
                  <c:v>8.7509999999999994</c:v>
                </c:pt>
                <c:pt idx="4350">
                  <c:v>8.7545000000000002</c:v>
                </c:pt>
                <c:pt idx="4351">
                  <c:v>8.7579999999999991</c:v>
                </c:pt>
                <c:pt idx="4352">
                  <c:v>8.7609999999999992</c:v>
                </c:pt>
                <c:pt idx="4353">
                  <c:v>8.7635000000000005</c:v>
                </c:pt>
                <c:pt idx="4354">
                  <c:v>8.7669999999999995</c:v>
                </c:pt>
                <c:pt idx="4355">
                  <c:v>8.77</c:v>
                </c:pt>
                <c:pt idx="4356">
                  <c:v>8.7735000000000003</c:v>
                </c:pt>
                <c:pt idx="4357">
                  <c:v>8.7769999999999992</c:v>
                </c:pt>
                <c:pt idx="4358">
                  <c:v>8.7805</c:v>
                </c:pt>
                <c:pt idx="4359">
                  <c:v>8.7835000000000001</c:v>
                </c:pt>
                <c:pt idx="4360">
                  <c:v>8.7870000000000008</c:v>
                </c:pt>
                <c:pt idx="4361">
                  <c:v>8.7899999999999991</c:v>
                </c:pt>
                <c:pt idx="4362">
                  <c:v>8.7934999999999999</c:v>
                </c:pt>
                <c:pt idx="4363">
                  <c:v>8.7974999999999994</c:v>
                </c:pt>
                <c:pt idx="4364">
                  <c:v>8.8010000000000002</c:v>
                </c:pt>
                <c:pt idx="4365">
                  <c:v>8.8034999999999997</c:v>
                </c:pt>
                <c:pt idx="4366">
                  <c:v>8.8070000000000004</c:v>
                </c:pt>
                <c:pt idx="4367">
                  <c:v>8.81</c:v>
                </c:pt>
                <c:pt idx="4368">
                  <c:v>8.8140000000000001</c:v>
                </c:pt>
                <c:pt idx="4369">
                  <c:v>8.8175000000000008</c:v>
                </c:pt>
                <c:pt idx="4370">
                  <c:v>8.8209999999999997</c:v>
                </c:pt>
                <c:pt idx="4371">
                  <c:v>8.8234999999999992</c:v>
                </c:pt>
                <c:pt idx="4372">
                  <c:v>8.827</c:v>
                </c:pt>
                <c:pt idx="4373">
                  <c:v>8.8305000000000007</c:v>
                </c:pt>
                <c:pt idx="4374">
                  <c:v>8.8339999999999996</c:v>
                </c:pt>
                <c:pt idx="4375">
                  <c:v>8.8379999999999992</c:v>
                </c:pt>
                <c:pt idx="4376">
                  <c:v>8.8409999999999993</c:v>
                </c:pt>
                <c:pt idx="4377">
                  <c:v>8.8435000000000006</c:v>
                </c:pt>
                <c:pt idx="4378">
                  <c:v>8.8475000000000001</c:v>
                </c:pt>
                <c:pt idx="4379">
                  <c:v>8.8514999999999997</c:v>
                </c:pt>
                <c:pt idx="4380">
                  <c:v>8.8550000000000004</c:v>
                </c:pt>
                <c:pt idx="4381">
                  <c:v>8.8580000000000005</c:v>
                </c:pt>
                <c:pt idx="4382">
                  <c:v>8.8614999999999995</c:v>
                </c:pt>
                <c:pt idx="4383">
                  <c:v>8.8650000000000002</c:v>
                </c:pt>
                <c:pt idx="4384">
                  <c:v>8.8695000000000004</c:v>
                </c:pt>
                <c:pt idx="4385">
                  <c:v>8.8725000000000005</c:v>
                </c:pt>
                <c:pt idx="4386">
                  <c:v>8.8759999999999994</c:v>
                </c:pt>
                <c:pt idx="4387">
                  <c:v>8.8785000000000007</c:v>
                </c:pt>
                <c:pt idx="4388">
                  <c:v>8.8825000000000003</c:v>
                </c:pt>
                <c:pt idx="4389">
                  <c:v>8.8855000000000004</c:v>
                </c:pt>
                <c:pt idx="4390">
                  <c:v>8.89</c:v>
                </c:pt>
                <c:pt idx="4391">
                  <c:v>8.8934999999999995</c:v>
                </c:pt>
                <c:pt idx="4392">
                  <c:v>8.8964999999999996</c:v>
                </c:pt>
                <c:pt idx="4393">
                  <c:v>8.8994999999999997</c:v>
                </c:pt>
                <c:pt idx="4394">
                  <c:v>8.9034999999999993</c:v>
                </c:pt>
                <c:pt idx="4395">
                  <c:v>8.907</c:v>
                </c:pt>
                <c:pt idx="4396">
                  <c:v>8.9105000000000008</c:v>
                </c:pt>
                <c:pt idx="4397">
                  <c:v>8.9135000000000009</c:v>
                </c:pt>
                <c:pt idx="4398">
                  <c:v>8.9160000000000004</c:v>
                </c:pt>
                <c:pt idx="4399">
                  <c:v>8.9184999999999999</c:v>
                </c:pt>
                <c:pt idx="4400">
                  <c:v>8.9220000000000006</c:v>
                </c:pt>
                <c:pt idx="4401">
                  <c:v>8.9260000000000002</c:v>
                </c:pt>
                <c:pt idx="4402">
                  <c:v>8.9295000000000009</c:v>
                </c:pt>
                <c:pt idx="4403">
                  <c:v>8.9324999999999992</c:v>
                </c:pt>
                <c:pt idx="4404">
                  <c:v>8.9354999999999993</c:v>
                </c:pt>
                <c:pt idx="4405">
                  <c:v>8.9380000000000006</c:v>
                </c:pt>
                <c:pt idx="4406">
                  <c:v>8.9410000000000007</c:v>
                </c:pt>
                <c:pt idx="4407">
                  <c:v>8.9454999999999991</c:v>
                </c:pt>
                <c:pt idx="4408">
                  <c:v>8.9484999999999992</c:v>
                </c:pt>
                <c:pt idx="4409">
                  <c:v>8.952</c:v>
                </c:pt>
                <c:pt idx="4410">
                  <c:v>8.9550000000000001</c:v>
                </c:pt>
                <c:pt idx="4411">
                  <c:v>8.9570000000000007</c:v>
                </c:pt>
                <c:pt idx="4412">
                  <c:v>8.9600000000000009</c:v>
                </c:pt>
                <c:pt idx="4413">
                  <c:v>8.9634999999999998</c:v>
                </c:pt>
                <c:pt idx="4414">
                  <c:v>8.9674999999999994</c:v>
                </c:pt>
                <c:pt idx="4415">
                  <c:v>8.9704999999999995</c:v>
                </c:pt>
                <c:pt idx="4416">
                  <c:v>8.9734999999999996</c:v>
                </c:pt>
                <c:pt idx="4417">
                  <c:v>8.9760000000000009</c:v>
                </c:pt>
                <c:pt idx="4418">
                  <c:v>8.9794999999999998</c:v>
                </c:pt>
                <c:pt idx="4419">
                  <c:v>8.9830000000000005</c:v>
                </c:pt>
                <c:pt idx="4420">
                  <c:v>8.9870000000000001</c:v>
                </c:pt>
                <c:pt idx="4421">
                  <c:v>8.99</c:v>
                </c:pt>
                <c:pt idx="4422">
                  <c:v>8.9934999999999992</c:v>
                </c:pt>
                <c:pt idx="4423">
                  <c:v>8.9960000000000004</c:v>
                </c:pt>
                <c:pt idx="4424">
                  <c:v>8.9990000000000006</c:v>
                </c:pt>
                <c:pt idx="4425">
                  <c:v>9.0024999999999995</c:v>
                </c:pt>
                <c:pt idx="4426">
                  <c:v>9.0065000000000008</c:v>
                </c:pt>
                <c:pt idx="4427">
                  <c:v>9.0094999999999992</c:v>
                </c:pt>
                <c:pt idx="4428">
                  <c:v>9.0129999999999999</c:v>
                </c:pt>
                <c:pt idx="4429">
                  <c:v>9.0154999999999994</c:v>
                </c:pt>
                <c:pt idx="4430">
                  <c:v>9.0184999999999995</c:v>
                </c:pt>
                <c:pt idx="4431">
                  <c:v>9.0220000000000002</c:v>
                </c:pt>
                <c:pt idx="4432">
                  <c:v>9.0254999999999992</c:v>
                </c:pt>
                <c:pt idx="4433">
                  <c:v>9.0289999999999999</c:v>
                </c:pt>
                <c:pt idx="4434">
                  <c:v>9.0325000000000006</c:v>
                </c:pt>
                <c:pt idx="4435">
                  <c:v>9.0350000000000001</c:v>
                </c:pt>
                <c:pt idx="4436">
                  <c:v>9.0389999999999997</c:v>
                </c:pt>
                <c:pt idx="4437">
                  <c:v>9.0425000000000004</c:v>
                </c:pt>
                <c:pt idx="4438">
                  <c:v>9.0470000000000006</c:v>
                </c:pt>
                <c:pt idx="4439">
                  <c:v>9.0504999999999995</c:v>
                </c:pt>
                <c:pt idx="4440">
                  <c:v>9.0540000000000003</c:v>
                </c:pt>
                <c:pt idx="4441">
                  <c:v>9.0564999999999998</c:v>
                </c:pt>
                <c:pt idx="4442">
                  <c:v>9.0604999999999993</c:v>
                </c:pt>
                <c:pt idx="4443">
                  <c:v>9.0640000000000001</c:v>
                </c:pt>
                <c:pt idx="4444">
                  <c:v>9.0679999999999996</c:v>
                </c:pt>
                <c:pt idx="4445">
                  <c:v>9.0719999999999992</c:v>
                </c:pt>
                <c:pt idx="4446">
                  <c:v>9.0749999999999993</c:v>
                </c:pt>
                <c:pt idx="4447">
                  <c:v>9.0779999999999994</c:v>
                </c:pt>
                <c:pt idx="4448">
                  <c:v>9.0815000000000001</c:v>
                </c:pt>
                <c:pt idx="4449">
                  <c:v>9.0845000000000002</c:v>
                </c:pt>
                <c:pt idx="4450">
                  <c:v>9.0884999999999998</c:v>
                </c:pt>
                <c:pt idx="4451">
                  <c:v>9.0924999999999994</c:v>
                </c:pt>
                <c:pt idx="4452">
                  <c:v>9.0954999999999995</c:v>
                </c:pt>
                <c:pt idx="4453">
                  <c:v>9.0980000000000008</c:v>
                </c:pt>
                <c:pt idx="4454">
                  <c:v>9.1020000000000003</c:v>
                </c:pt>
                <c:pt idx="4455">
                  <c:v>9.1054999999999993</c:v>
                </c:pt>
                <c:pt idx="4456">
                  <c:v>9.1095000000000006</c:v>
                </c:pt>
                <c:pt idx="4457">
                  <c:v>9.1129999999999995</c:v>
                </c:pt>
                <c:pt idx="4458">
                  <c:v>9.1165000000000003</c:v>
                </c:pt>
                <c:pt idx="4459">
                  <c:v>9.1195000000000004</c:v>
                </c:pt>
                <c:pt idx="4460">
                  <c:v>9.1234999999999999</c:v>
                </c:pt>
                <c:pt idx="4461">
                  <c:v>9.1274999999999995</c:v>
                </c:pt>
                <c:pt idx="4462">
                  <c:v>9.1310000000000002</c:v>
                </c:pt>
                <c:pt idx="4463">
                  <c:v>9.1340000000000003</c:v>
                </c:pt>
                <c:pt idx="4464">
                  <c:v>9.1370000000000005</c:v>
                </c:pt>
                <c:pt idx="4465">
                  <c:v>9.1404999999999994</c:v>
                </c:pt>
                <c:pt idx="4466">
                  <c:v>9.1449999999999996</c:v>
                </c:pt>
                <c:pt idx="4467">
                  <c:v>9.1489999999999991</c:v>
                </c:pt>
                <c:pt idx="4468">
                  <c:v>9.1530000000000005</c:v>
                </c:pt>
                <c:pt idx="4469">
                  <c:v>9.1560000000000006</c:v>
                </c:pt>
                <c:pt idx="4470">
                  <c:v>9.1594999999999995</c:v>
                </c:pt>
                <c:pt idx="4471">
                  <c:v>9.1635000000000009</c:v>
                </c:pt>
                <c:pt idx="4472">
                  <c:v>9.1679999999999993</c:v>
                </c:pt>
                <c:pt idx="4473">
                  <c:v>9.1715</c:v>
                </c:pt>
                <c:pt idx="4474">
                  <c:v>9.1750000000000007</c:v>
                </c:pt>
                <c:pt idx="4475">
                  <c:v>9.1775000000000002</c:v>
                </c:pt>
                <c:pt idx="4476">
                  <c:v>9.1814999999999998</c:v>
                </c:pt>
                <c:pt idx="4477">
                  <c:v>9.1854999999999993</c:v>
                </c:pt>
                <c:pt idx="4478">
                  <c:v>9.1890000000000001</c:v>
                </c:pt>
                <c:pt idx="4479">
                  <c:v>9.1925000000000008</c:v>
                </c:pt>
                <c:pt idx="4480">
                  <c:v>9.1959999999999997</c:v>
                </c:pt>
                <c:pt idx="4481">
                  <c:v>9.1984999999999992</c:v>
                </c:pt>
                <c:pt idx="4482">
                  <c:v>9.2025000000000006</c:v>
                </c:pt>
                <c:pt idx="4483">
                  <c:v>9.2059999999999995</c:v>
                </c:pt>
                <c:pt idx="4484">
                  <c:v>9.2100000000000009</c:v>
                </c:pt>
                <c:pt idx="4485">
                  <c:v>9.2129999999999992</c:v>
                </c:pt>
                <c:pt idx="4486">
                  <c:v>9.2164999999999999</c:v>
                </c:pt>
                <c:pt idx="4487">
                  <c:v>9.2195</c:v>
                </c:pt>
                <c:pt idx="4488">
                  <c:v>9.2230000000000008</c:v>
                </c:pt>
                <c:pt idx="4489">
                  <c:v>9.2264999999999997</c:v>
                </c:pt>
                <c:pt idx="4490">
                  <c:v>9.2304999999999993</c:v>
                </c:pt>
                <c:pt idx="4491">
                  <c:v>9.2334999999999994</c:v>
                </c:pt>
                <c:pt idx="4492">
                  <c:v>9.2364999999999995</c:v>
                </c:pt>
                <c:pt idx="4493">
                  <c:v>9.2390000000000008</c:v>
                </c:pt>
                <c:pt idx="4494">
                  <c:v>9.2424999999999997</c:v>
                </c:pt>
                <c:pt idx="4495">
                  <c:v>9.2460000000000004</c:v>
                </c:pt>
                <c:pt idx="4496">
                  <c:v>9.2509999999999994</c:v>
                </c:pt>
                <c:pt idx="4497">
                  <c:v>9.2539999999999996</c:v>
                </c:pt>
                <c:pt idx="4498">
                  <c:v>9.2569999999999997</c:v>
                </c:pt>
                <c:pt idx="4499">
                  <c:v>9.26</c:v>
                </c:pt>
                <c:pt idx="4500">
                  <c:v>9.2629999999999999</c:v>
                </c:pt>
                <c:pt idx="4501">
                  <c:v>9.266</c:v>
                </c:pt>
                <c:pt idx="4502">
                  <c:v>9.27</c:v>
                </c:pt>
                <c:pt idx="4503">
                  <c:v>9.2735000000000003</c:v>
                </c:pt>
                <c:pt idx="4504">
                  <c:v>9.2765000000000004</c:v>
                </c:pt>
                <c:pt idx="4505">
                  <c:v>9.2789999999999999</c:v>
                </c:pt>
                <c:pt idx="4506">
                  <c:v>9.282</c:v>
                </c:pt>
                <c:pt idx="4507">
                  <c:v>9.2850000000000001</c:v>
                </c:pt>
                <c:pt idx="4508">
                  <c:v>9.2895000000000003</c:v>
                </c:pt>
                <c:pt idx="4509">
                  <c:v>9.2925000000000004</c:v>
                </c:pt>
                <c:pt idx="4510">
                  <c:v>9.2959999999999994</c:v>
                </c:pt>
                <c:pt idx="4511">
                  <c:v>9.2995000000000001</c:v>
                </c:pt>
                <c:pt idx="4512">
                  <c:v>9.3025000000000002</c:v>
                </c:pt>
                <c:pt idx="4513">
                  <c:v>9.3055000000000003</c:v>
                </c:pt>
                <c:pt idx="4514">
                  <c:v>9.3089999999999993</c:v>
                </c:pt>
                <c:pt idx="4515">
                  <c:v>9.3119999999999994</c:v>
                </c:pt>
                <c:pt idx="4516">
                  <c:v>9.3155000000000001</c:v>
                </c:pt>
                <c:pt idx="4517">
                  <c:v>9.3185000000000002</c:v>
                </c:pt>
                <c:pt idx="4518">
                  <c:v>9.3219999999999992</c:v>
                </c:pt>
                <c:pt idx="4519">
                  <c:v>9.3245000000000005</c:v>
                </c:pt>
                <c:pt idx="4520">
                  <c:v>9.3290000000000006</c:v>
                </c:pt>
                <c:pt idx="4521">
                  <c:v>9.3324999999999996</c:v>
                </c:pt>
                <c:pt idx="4522">
                  <c:v>9.3360000000000003</c:v>
                </c:pt>
                <c:pt idx="4523">
                  <c:v>9.3394999999999992</c:v>
                </c:pt>
                <c:pt idx="4524">
                  <c:v>9.3424999999999994</c:v>
                </c:pt>
                <c:pt idx="4525">
                  <c:v>9.3454999999999995</c:v>
                </c:pt>
                <c:pt idx="4526">
                  <c:v>9.3495000000000008</c:v>
                </c:pt>
                <c:pt idx="4527">
                  <c:v>9.3524999999999991</c:v>
                </c:pt>
                <c:pt idx="4528">
                  <c:v>9.3565000000000005</c:v>
                </c:pt>
                <c:pt idx="4529">
                  <c:v>9.3595000000000006</c:v>
                </c:pt>
                <c:pt idx="4530">
                  <c:v>9.3620000000000001</c:v>
                </c:pt>
                <c:pt idx="4531">
                  <c:v>9.3655000000000008</c:v>
                </c:pt>
                <c:pt idx="4532">
                  <c:v>9.3695000000000004</c:v>
                </c:pt>
                <c:pt idx="4533">
                  <c:v>9.3725000000000005</c:v>
                </c:pt>
                <c:pt idx="4534">
                  <c:v>9.3765000000000001</c:v>
                </c:pt>
                <c:pt idx="4535">
                  <c:v>9.3795000000000002</c:v>
                </c:pt>
                <c:pt idx="4536">
                  <c:v>9.3829999999999991</c:v>
                </c:pt>
                <c:pt idx="4537">
                  <c:v>9.3864999999999998</c:v>
                </c:pt>
                <c:pt idx="4538">
                  <c:v>9.3904999999999994</c:v>
                </c:pt>
                <c:pt idx="4539">
                  <c:v>9.3940000000000001</c:v>
                </c:pt>
                <c:pt idx="4540">
                  <c:v>9.3979999999999997</c:v>
                </c:pt>
                <c:pt idx="4541">
                  <c:v>9.4004999999999992</c:v>
                </c:pt>
                <c:pt idx="4542">
                  <c:v>9.4039999999999999</c:v>
                </c:pt>
                <c:pt idx="4543">
                  <c:v>9.407</c:v>
                </c:pt>
                <c:pt idx="4544">
                  <c:v>9.4109999999999996</c:v>
                </c:pt>
                <c:pt idx="4545">
                  <c:v>9.4149999999999991</c:v>
                </c:pt>
                <c:pt idx="4546">
                  <c:v>9.4190000000000005</c:v>
                </c:pt>
                <c:pt idx="4547">
                  <c:v>9.4220000000000006</c:v>
                </c:pt>
                <c:pt idx="4548">
                  <c:v>9.4254999999999995</c:v>
                </c:pt>
                <c:pt idx="4549">
                  <c:v>9.4284999999999997</c:v>
                </c:pt>
                <c:pt idx="4550">
                  <c:v>9.4320000000000004</c:v>
                </c:pt>
                <c:pt idx="4551">
                  <c:v>9.4359999999999999</c:v>
                </c:pt>
                <c:pt idx="4552">
                  <c:v>9.44</c:v>
                </c:pt>
                <c:pt idx="4553">
                  <c:v>9.4435000000000002</c:v>
                </c:pt>
                <c:pt idx="4554">
                  <c:v>9.4465000000000003</c:v>
                </c:pt>
                <c:pt idx="4555">
                  <c:v>9.4495000000000005</c:v>
                </c:pt>
                <c:pt idx="4556">
                  <c:v>9.4529999999999994</c:v>
                </c:pt>
                <c:pt idx="4557">
                  <c:v>9.4565000000000001</c:v>
                </c:pt>
                <c:pt idx="4558">
                  <c:v>9.4604999999999997</c:v>
                </c:pt>
                <c:pt idx="4559">
                  <c:v>9.4634999999999998</c:v>
                </c:pt>
                <c:pt idx="4560">
                  <c:v>9.4659999999999993</c:v>
                </c:pt>
                <c:pt idx="4561">
                  <c:v>9.4695</c:v>
                </c:pt>
                <c:pt idx="4562">
                  <c:v>9.4740000000000002</c:v>
                </c:pt>
                <c:pt idx="4563">
                  <c:v>9.4789999999999992</c:v>
                </c:pt>
                <c:pt idx="4564">
                  <c:v>9.4830000000000005</c:v>
                </c:pt>
                <c:pt idx="4565">
                  <c:v>9.4855</c:v>
                </c:pt>
                <c:pt idx="4566">
                  <c:v>9.4894999999999996</c:v>
                </c:pt>
                <c:pt idx="4567">
                  <c:v>9.4939999999999998</c:v>
                </c:pt>
                <c:pt idx="4568">
                  <c:v>9.4984999999999999</c:v>
                </c:pt>
                <c:pt idx="4569">
                  <c:v>9.5015000000000001</c:v>
                </c:pt>
                <c:pt idx="4570">
                  <c:v>9.5045000000000002</c:v>
                </c:pt>
                <c:pt idx="4571">
                  <c:v>9.5079999999999991</c:v>
                </c:pt>
                <c:pt idx="4572">
                  <c:v>9.5120000000000005</c:v>
                </c:pt>
                <c:pt idx="4573">
                  <c:v>9.5150000000000006</c:v>
                </c:pt>
                <c:pt idx="4574">
                  <c:v>9.5184999999999995</c:v>
                </c:pt>
                <c:pt idx="4575">
                  <c:v>9.5214999999999996</c:v>
                </c:pt>
                <c:pt idx="4576">
                  <c:v>9.5244999999999997</c:v>
                </c:pt>
                <c:pt idx="4577">
                  <c:v>9.5269999999999992</c:v>
                </c:pt>
                <c:pt idx="4578">
                  <c:v>9.5299999999999994</c:v>
                </c:pt>
                <c:pt idx="4579">
                  <c:v>9.5325000000000006</c:v>
                </c:pt>
                <c:pt idx="4580">
                  <c:v>9.5365000000000002</c:v>
                </c:pt>
                <c:pt idx="4581">
                  <c:v>9.5399999999999991</c:v>
                </c:pt>
                <c:pt idx="4582">
                  <c:v>9.5429999999999993</c:v>
                </c:pt>
                <c:pt idx="4583">
                  <c:v>9.5449999999999999</c:v>
                </c:pt>
                <c:pt idx="4584">
                  <c:v>9.548</c:v>
                </c:pt>
                <c:pt idx="4585">
                  <c:v>9.5510000000000002</c:v>
                </c:pt>
                <c:pt idx="4586">
                  <c:v>9.5549999999999997</c:v>
                </c:pt>
                <c:pt idx="4587">
                  <c:v>9.5585000000000004</c:v>
                </c:pt>
                <c:pt idx="4588">
                  <c:v>9.5615000000000006</c:v>
                </c:pt>
                <c:pt idx="4589">
                  <c:v>9.5645000000000007</c:v>
                </c:pt>
                <c:pt idx="4590">
                  <c:v>9.5675000000000008</c:v>
                </c:pt>
                <c:pt idx="4591">
                  <c:v>9.5704999999999991</c:v>
                </c:pt>
                <c:pt idx="4592">
                  <c:v>9.5745000000000005</c:v>
                </c:pt>
                <c:pt idx="4593">
                  <c:v>9.5790000000000006</c:v>
                </c:pt>
                <c:pt idx="4594">
                  <c:v>9.5830000000000002</c:v>
                </c:pt>
                <c:pt idx="4595">
                  <c:v>9.5860000000000003</c:v>
                </c:pt>
                <c:pt idx="4596">
                  <c:v>9.5894999999999992</c:v>
                </c:pt>
                <c:pt idx="4597">
                  <c:v>9.593</c:v>
                </c:pt>
                <c:pt idx="4598">
                  <c:v>9.5965000000000007</c:v>
                </c:pt>
                <c:pt idx="4599">
                  <c:v>9.6005000000000003</c:v>
                </c:pt>
                <c:pt idx="4600">
                  <c:v>9.6035000000000004</c:v>
                </c:pt>
                <c:pt idx="4601">
                  <c:v>9.6065000000000005</c:v>
                </c:pt>
                <c:pt idx="4602">
                  <c:v>9.6095000000000006</c:v>
                </c:pt>
                <c:pt idx="4603">
                  <c:v>9.6120000000000001</c:v>
                </c:pt>
                <c:pt idx="4604">
                  <c:v>9.6155000000000008</c:v>
                </c:pt>
                <c:pt idx="4605">
                  <c:v>9.6189999999999998</c:v>
                </c:pt>
                <c:pt idx="4606">
                  <c:v>9.6219999999999999</c:v>
                </c:pt>
                <c:pt idx="4607">
                  <c:v>9.625</c:v>
                </c:pt>
                <c:pt idx="4608">
                  <c:v>9.6274999999999995</c:v>
                </c:pt>
                <c:pt idx="4609">
                  <c:v>9.6310000000000002</c:v>
                </c:pt>
                <c:pt idx="4610">
                  <c:v>9.6340000000000003</c:v>
                </c:pt>
                <c:pt idx="4611">
                  <c:v>9.6374999999999993</c:v>
                </c:pt>
                <c:pt idx="4612">
                  <c:v>9.6415000000000006</c:v>
                </c:pt>
                <c:pt idx="4613">
                  <c:v>9.6440000000000001</c:v>
                </c:pt>
                <c:pt idx="4614">
                  <c:v>9.6475000000000009</c:v>
                </c:pt>
                <c:pt idx="4615">
                  <c:v>9.6504999999999992</c:v>
                </c:pt>
                <c:pt idx="4616">
                  <c:v>9.6539999999999999</c:v>
                </c:pt>
                <c:pt idx="4617">
                  <c:v>9.6579999999999995</c:v>
                </c:pt>
                <c:pt idx="4618">
                  <c:v>9.6620000000000008</c:v>
                </c:pt>
                <c:pt idx="4619">
                  <c:v>9.6645000000000003</c:v>
                </c:pt>
                <c:pt idx="4620">
                  <c:v>9.6675000000000004</c:v>
                </c:pt>
                <c:pt idx="4621">
                  <c:v>9.6705000000000005</c:v>
                </c:pt>
                <c:pt idx="4622">
                  <c:v>9.6739999999999995</c:v>
                </c:pt>
                <c:pt idx="4623">
                  <c:v>9.6775000000000002</c:v>
                </c:pt>
                <c:pt idx="4624">
                  <c:v>9.6814999999999998</c:v>
                </c:pt>
                <c:pt idx="4625">
                  <c:v>9.6839999999999993</c:v>
                </c:pt>
                <c:pt idx="4626">
                  <c:v>9.6869999999999994</c:v>
                </c:pt>
                <c:pt idx="4627">
                  <c:v>9.69</c:v>
                </c:pt>
                <c:pt idx="4628">
                  <c:v>9.6929999999999996</c:v>
                </c:pt>
                <c:pt idx="4629">
                  <c:v>9.6969999999999992</c:v>
                </c:pt>
                <c:pt idx="4630">
                  <c:v>9.7010000000000005</c:v>
                </c:pt>
                <c:pt idx="4631">
                  <c:v>9.7044999999999995</c:v>
                </c:pt>
                <c:pt idx="4632">
                  <c:v>9.7070000000000007</c:v>
                </c:pt>
                <c:pt idx="4633">
                  <c:v>9.7100000000000009</c:v>
                </c:pt>
                <c:pt idx="4634">
                  <c:v>9.7129999999999992</c:v>
                </c:pt>
                <c:pt idx="4635">
                  <c:v>9.7170000000000005</c:v>
                </c:pt>
                <c:pt idx="4636">
                  <c:v>9.7210000000000001</c:v>
                </c:pt>
                <c:pt idx="4637">
                  <c:v>9.7240000000000002</c:v>
                </c:pt>
                <c:pt idx="4638">
                  <c:v>9.7264999999999997</c:v>
                </c:pt>
                <c:pt idx="4639">
                  <c:v>9.7294999999999998</c:v>
                </c:pt>
                <c:pt idx="4640">
                  <c:v>9.7324999999999999</c:v>
                </c:pt>
                <c:pt idx="4641">
                  <c:v>9.7364999999999995</c:v>
                </c:pt>
                <c:pt idx="4642">
                  <c:v>9.7405000000000008</c:v>
                </c:pt>
                <c:pt idx="4643">
                  <c:v>9.7430000000000003</c:v>
                </c:pt>
                <c:pt idx="4644">
                  <c:v>9.7464999999999993</c:v>
                </c:pt>
                <c:pt idx="4645">
                  <c:v>9.7494999999999994</c:v>
                </c:pt>
                <c:pt idx="4646">
                  <c:v>9.7530000000000001</c:v>
                </c:pt>
                <c:pt idx="4647">
                  <c:v>9.7565000000000008</c:v>
                </c:pt>
                <c:pt idx="4648">
                  <c:v>9.76</c:v>
                </c:pt>
                <c:pt idx="4649">
                  <c:v>9.7624999999999993</c:v>
                </c:pt>
                <c:pt idx="4650">
                  <c:v>9.7654999999999994</c:v>
                </c:pt>
                <c:pt idx="4651">
                  <c:v>9.7690000000000001</c:v>
                </c:pt>
                <c:pt idx="4652">
                  <c:v>9.7720000000000002</c:v>
                </c:pt>
                <c:pt idx="4653">
                  <c:v>9.7754999999999992</c:v>
                </c:pt>
                <c:pt idx="4654">
                  <c:v>9.7795000000000005</c:v>
                </c:pt>
                <c:pt idx="4655">
                  <c:v>9.7829999999999995</c:v>
                </c:pt>
                <c:pt idx="4656">
                  <c:v>9.7859999999999996</c:v>
                </c:pt>
                <c:pt idx="4657">
                  <c:v>9.7885000000000009</c:v>
                </c:pt>
                <c:pt idx="4658">
                  <c:v>9.7925000000000004</c:v>
                </c:pt>
                <c:pt idx="4659">
                  <c:v>9.7959999999999994</c:v>
                </c:pt>
                <c:pt idx="4660">
                  <c:v>9.8000000000000007</c:v>
                </c:pt>
                <c:pt idx="4661">
                  <c:v>9.8034999999999997</c:v>
                </c:pt>
                <c:pt idx="4662">
                  <c:v>9.8070000000000004</c:v>
                </c:pt>
                <c:pt idx="4663">
                  <c:v>9.8109999999999999</c:v>
                </c:pt>
                <c:pt idx="4664">
                  <c:v>9.8155000000000001</c:v>
                </c:pt>
                <c:pt idx="4665">
                  <c:v>9.8185000000000002</c:v>
                </c:pt>
                <c:pt idx="4666">
                  <c:v>9.8219999999999992</c:v>
                </c:pt>
                <c:pt idx="4667">
                  <c:v>9.8249999999999993</c:v>
                </c:pt>
                <c:pt idx="4668">
                  <c:v>9.8275000000000006</c:v>
                </c:pt>
                <c:pt idx="4669">
                  <c:v>9.8305000000000007</c:v>
                </c:pt>
                <c:pt idx="4670">
                  <c:v>9.8350000000000009</c:v>
                </c:pt>
                <c:pt idx="4671">
                  <c:v>9.8379999999999992</c:v>
                </c:pt>
                <c:pt idx="4672">
                  <c:v>9.8414999999999999</c:v>
                </c:pt>
                <c:pt idx="4673">
                  <c:v>9.8439999999999994</c:v>
                </c:pt>
                <c:pt idx="4674">
                  <c:v>9.8469999999999995</c:v>
                </c:pt>
                <c:pt idx="4675">
                  <c:v>9.85</c:v>
                </c:pt>
                <c:pt idx="4676">
                  <c:v>9.8539999999999992</c:v>
                </c:pt>
                <c:pt idx="4677">
                  <c:v>9.8574999999999999</c:v>
                </c:pt>
                <c:pt idx="4678">
                  <c:v>9.8610000000000007</c:v>
                </c:pt>
                <c:pt idx="4679">
                  <c:v>9.8640000000000008</c:v>
                </c:pt>
                <c:pt idx="4680">
                  <c:v>9.8659999999999997</c:v>
                </c:pt>
                <c:pt idx="4681">
                  <c:v>9.8689999999999998</c:v>
                </c:pt>
                <c:pt idx="4682">
                  <c:v>9.8725000000000005</c:v>
                </c:pt>
                <c:pt idx="4683">
                  <c:v>9.8755000000000006</c:v>
                </c:pt>
                <c:pt idx="4684">
                  <c:v>9.8789999999999996</c:v>
                </c:pt>
                <c:pt idx="4685">
                  <c:v>9.8819999999999997</c:v>
                </c:pt>
                <c:pt idx="4686">
                  <c:v>9.8849999999999998</c:v>
                </c:pt>
                <c:pt idx="4687">
                  <c:v>9.8879999999999999</c:v>
                </c:pt>
                <c:pt idx="4688">
                  <c:v>9.8915000000000006</c:v>
                </c:pt>
                <c:pt idx="4689">
                  <c:v>9.8940000000000001</c:v>
                </c:pt>
                <c:pt idx="4690">
                  <c:v>9.8979999999999997</c:v>
                </c:pt>
                <c:pt idx="4691">
                  <c:v>9.9004999999999992</c:v>
                </c:pt>
                <c:pt idx="4692">
                  <c:v>9.9030000000000005</c:v>
                </c:pt>
                <c:pt idx="4693">
                  <c:v>9.9060000000000006</c:v>
                </c:pt>
                <c:pt idx="4694">
                  <c:v>9.9090000000000007</c:v>
                </c:pt>
                <c:pt idx="4695">
                  <c:v>9.9124999999999996</c:v>
                </c:pt>
                <c:pt idx="4696">
                  <c:v>9.9164999999999992</c:v>
                </c:pt>
                <c:pt idx="4697">
                  <c:v>9.9194999999999993</c:v>
                </c:pt>
                <c:pt idx="4698">
                  <c:v>9.9220000000000006</c:v>
                </c:pt>
                <c:pt idx="4699">
                  <c:v>9.9250000000000007</c:v>
                </c:pt>
                <c:pt idx="4700">
                  <c:v>9.9284999999999997</c:v>
                </c:pt>
                <c:pt idx="4701">
                  <c:v>9.9320000000000004</c:v>
                </c:pt>
                <c:pt idx="4702">
                  <c:v>9.9354999999999993</c:v>
                </c:pt>
                <c:pt idx="4703">
                  <c:v>9.9384999999999994</c:v>
                </c:pt>
                <c:pt idx="4704">
                  <c:v>9.9414999999999996</c:v>
                </c:pt>
                <c:pt idx="4705">
                  <c:v>9.9440000000000008</c:v>
                </c:pt>
                <c:pt idx="4706">
                  <c:v>9.9474999999999998</c:v>
                </c:pt>
                <c:pt idx="4707">
                  <c:v>9.9514999999999993</c:v>
                </c:pt>
                <c:pt idx="4708">
                  <c:v>9.9544999999999995</c:v>
                </c:pt>
                <c:pt idx="4709">
                  <c:v>9.9574999999999996</c:v>
                </c:pt>
                <c:pt idx="4710">
                  <c:v>9.9610000000000003</c:v>
                </c:pt>
                <c:pt idx="4711">
                  <c:v>9.9640000000000004</c:v>
                </c:pt>
                <c:pt idx="4712">
                  <c:v>9.9670000000000005</c:v>
                </c:pt>
                <c:pt idx="4713">
                  <c:v>9.9710000000000001</c:v>
                </c:pt>
                <c:pt idx="4714">
                  <c:v>9.9745000000000008</c:v>
                </c:pt>
                <c:pt idx="4715">
                  <c:v>9.9764999999999997</c:v>
                </c:pt>
                <c:pt idx="4716">
                  <c:v>9.98</c:v>
                </c:pt>
                <c:pt idx="4717">
                  <c:v>9.9834999999999994</c:v>
                </c:pt>
                <c:pt idx="4718">
                  <c:v>9.9875000000000007</c:v>
                </c:pt>
                <c:pt idx="4719">
                  <c:v>9.9915000000000003</c:v>
                </c:pt>
                <c:pt idx="4720">
                  <c:v>9.9954999999999998</c:v>
                </c:pt>
                <c:pt idx="4721">
                  <c:v>9.9994999999999994</c:v>
                </c:pt>
                <c:pt idx="4722">
                  <c:v>10.002000000000001</c:v>
                </c:pt>
                <c:pt idx="4723">
                  <c:v>10.005000000000001</c:v>
                </c:pt>
                <c:pt idx="4724">
                  <c:v>10.0075</c:v>
                </c:pt>
                <c:pt idx="4725">
                  <c:v>10.013</c:v>
                </c:pt>
                <c:pt idx="4726">
                  <c:v>10.016500000000001</c:v>
                </c:pt>
                <c:pt idx="4727">
                  <c:v>10.019500000000001</c:v>
                </c:pt>
                <c:pt idx="4728">
                  <c:v>10.022</c:v>
                </c:pt>
                <c:pt idx="4729">
                  <c:v>10.025</c:v>
                </c:pt>
                <c:pt idx="4730">
                  <c:v>10.028</c:v>
                </c:pt>
                <c:pt idx="4731">
                  <c:v>10.031000000000001</c:v>
                </c:pt>
                <c:pt idx="4732">
                  <c:v>10.0345</c:v>
                </c:pt>
                <c:pt idx="4733">
                  <c:v>10.0375</c:v>
                </c:pt>
                <c:pt idx="4734">
                  <c:v>10.0405</c:v>
                </c:pt>
                <c:pt idx="4735">
                  <c:v>10.0435</c:v>
                </c:pt>
                <c:pt idx="4736">
                  <c:v>10.047000000000001</c:v>
                </c:pt>
                <c:pt idx="4737">
                  <c:v>10.0505</c:v>
                </c:pt>
                <c:pt idx="4738">
                  <c:v>10.054</c:v>
                </c:pt>
                <c:pt idx="4739">
                  <c:v>10.0565</c:v>
                </c:pt>
                <c:pt idx="4740">
                  <c:v>10.0595</c:v>
                </c:pt>
                <c:pt idx="4741">
                  <c:v>10.061999999999999</c:v>
                </c:pt>
                <c:pt idx="4742">
                  <c:v>10.0655</c:v>
                </c:pt>
                <c:pt idx="4743">
                  <c:v>10.069000000000001</c:v>
                </c:pt>
                <c:pt idx="4744">
                  <c:v>10.0725</c:v>
                </c:pt>
                <c:pt idx="4745">
                  <c:v>10.0755</c:v>
                </c:pt>
                <c:pt idx="4746">
                  <c:v>10.079000000000001</c:v>
                </c:pt>
                <c:pt idx="4747">
                  <c:v>10.082000000000001</c:v>
                </c:pt>
                <c:pt idx="4748">
                  <c:v>10.0845</c:v>
                </c:pt>
                <c:pt idx="4749">
                  <c:v>10.087999999999999</c:v>
                </c:pt>
                <c:pt idx="4750">
                  <c:v>10.0915</c:v>
                </c:pt>
                <c:pt idx="4751">
                  <c:v>10.0945</c:v>
                </c:pt>
                <c:pt idx="4752">
                  <c:v>10.0975</c:v>
                </c:pt>
                <c:pt idx="4753">
                  <c:v>10.1005</c:v>
                </c:pt>
                <c:pt idx="4754">
                  <c:v>10.103999999999999</c:v>
                </c:pt>
                <c:pt idx="4755">
                  <c:v>10.1075</c:v>
                </c:pt>
                <c:pt idx="4756">
                  <c:v>10.111000000000001</c:v>
                </c:pt>
                <c:pt idx="4757">
                  <c:v>10.1135</c:v>
                </c:pt>
                <c:pt idx="4758">
                  <c:v>10.1165</c:v>
                </c:pt>
                <c:pt idx="4759">
                  <c:v>10.119</c:v>
                </c:pt>
                <c:pt idx="4760">
                  <c:v>10.122</c:v>
                </c:pt>
                <c:pt idx="4761">
                  <c:v>10.125500000000001</c:v>
                </c:pt>
                <c:pt idx="4762">
                  <c:v>10.130000000000001</c:v>
                </c:pt>
                <c:pt idx="4763">
                  <c:v>10.132999999999999</c:v>
                </c:pt>
                <c:pt idx="4764">
                  <c:v>10.135999999999999</c:v>
                </c:pt>
                <c:pt idx="4765">
                  <c:v>10.138</c:v>
                </c:pt>
                <c:pt idx="4766">
                  <c:v>10.141</c:v>
                </c:pt>
                <c:pt idx="4767">
                  <c:v>10.144500000000001</c:v>
                </c:pt>
                <c:pt idx="4768">
                  <c:v>10.148999999999999</c:v>
                </c:pt>
                <c:pt idx="4769">
                  <c:v>10.151</c:v>
                </c:pt>
                <c:pt idx="4770">
                  <c:v>10.154500000000001</c:v>
                </c:pt>
                <c:pt idx="4771">
                  <c:v>10.157</c:v>
                </c:pt>
                <c:pt idx="4772">
                  <c:v>10.16</c:v>
                </c:pt>
                <c:pt idx="4773">
                  <c:v>10.163500000000001</c:v>
                </c:pt>
                <c:pt idx="4774">
                  <c:v>10.167</c:v>
                </c:pt>
                <c:pt idx="4775">
                  <c:v>10.17</c:v>
                </c:pt>
                <c:pt idx="4776">
                  <c:v>10.173500000000001</c:v>
                </c:pt>
                <c:pt idx="4777">
                  <c:v>10.176</c:v>
                </c:pt>
                <c:pt idx="4778">
                  <c:v>10.179</c:v>
                </c:pt>
                <c:pt idx="4779">
                  <c:v>10.183</c:v>
                </c:pt>
                <c:pt idx="4780">
                  <c:v>10.186500000000001</c:v>
                </c:pt>
                <c:pt idx="4781">
                  <c:v>10.189500000000001</c:v>
                </c:pt>
                <c:pt idx="4782">
                  <c:v>10.192500000000001</c:v>
                </c:pt>
                <c:pt idx="4783">
                  <c:v>10.195499999999999</c:v>
                </c:pt>
                <c:pt idx="4784">
                  <c:v>10.198499999999999</c:v>
                </c:pt>
                <c:pt idx="4785">
                  <c:v>10.201499999999999</c:v>
                </c:pt>
                <c:pt idx="4786">
                  <c:v>10.205500000000001</c:v>
                </c:pt>
                <c:pt idx="4787">
                  <c:v>10.208500000000001</c:v>
                </c:pt>
                <c:pt idx="4788">
                  <c:v>10.211</c:v>
                </c:pt>
                <c:pt idx="4789">
                  <c:v>10.2135</c:v>
                </c:pt>
                <c:pt idx="4790">
                  <c:v>10.2165</c:v>
                </c:pt>
                <c:pt idx="4791">
                  <c:v>10.220000000000001</c:v>
                </c:pt>
                <c:pt idx="4792">
                  <c:v>10.2235</c:v>
                </c:pt>
                <c:pt idx="4793">
                  <c:v>10.2255</c:v>
                </c:pt>
                <c:pt idx="4794">
                  <c:v>10.2285</c:v>
                </c:pt>
                <c:pt idx="4795">
                  <c:v>10.231</c:v>
                </c:pt>
                <c:pt idx="4796">
                  <c:v>10.234</c:v>
                </c:pt>
                <c:pt idx="4797">
                  <c:v>10.237</c:v>
                </c:pt>
                <c:pt idx="4798">
                  <c:v>10.240500000000001</c:v>
                </c:pt>
                <c:pt idx="4799">
                  <c:v>10.244</c:v>
                </c:pt>
                <c:pt idx="4800">
                  <c:v>10.246499999999999</c:v>
                </c:pt>
                <c:pt idx="4801">
                  <c:v>10.249499999999999</c:v>
                </c:pt>
                <c:pt idx="4802">
                  <c:v>10.253500000000001</c:v>
                </c:pt>
                <c:pt idx="4803">
                  <c:v>10.256500000000001</c:v>
                </c:pt>
                <c:pt idx="4804">
                  <c:v>10.260999999999999</c:v>
                </c:pt>
                <c:pt idx="4805">
                  <c:v>10.2645</c:v>
                </c:pt>
                <c:pt idx="4806">
                  <c:v>10.266999999999999</c:v>
                </c:pt>
                <c:pt idx="4807">
                  <c:v>10.27</c:v>
                </c:pt>
                <c:pt idx="4808">
                  <c:v>10.273</c:v>
                </c:pt>
                <c:pt idx="4809">
                  <c:v>10.276</c:v>
                </c:pt>
                <c:pt idx="4810">
                  <c:v>10.279500000000001</c:v>
                </c:pt>
                <c:pt idx="4811">
                  <c:v>10.2835</c:v>
                </c:pt>
                <c:pt idx="4812">
                  <c:v>10.286</c:v>
                </c:pt>
                <c:pt idx="4813">
                  <c:v>10.289</c:v>
                </c:pt>
                <c:pt idx="4814">
                  <c:v>10.2925</c:v>
                </c:pt>
                <c:pt idx="4815">
                  <c:v>10.295</c:v>
                </c:pt>
                <c:pt idx="4816">
                  <c:v>10.2995</c:v>
                </c:pt>
                <c:pt idx="4817">
                  <c:v>10.3035</c:v>
                </c:pt>
                <c:pt idx="4818">
                  <c:v>10.307</c:v>
                </c:pt>
                <c:pt idx="4819">
                  <c:v>10.31</c:v>
                </c:pt>
                <c:pt idx="4820">
                  <c:v>10.3125</c:v>
                </c:pt>
                <c:pt idx="4821">
                  <c:v>10.3155</c:v>
                </c:pt>
                <c:pt idx="4822">
                  <c:v>10.32</c:v>
                </c:pt>
                <c:pt idx="4823">
                  <c:v>10.323499999999999</c:v>
                </c:pt>
                <c:pt idx="4824">
                  <c:v>10.327</c:v>
                </c:pt>
                <c:pt idx="4825">
                  <c:v>10.329499999999999</c:v>
                </c:pt>
                <c:pt idx="4826">
                  <c:v>10.3325</c:v>
                </c:pt>
                <c:pt idx="4827">
                  <c:v>10.3355</c:v>
                </c:pt>
                <c:pt idx="4828">
                  <c:v>10.34</c:v>
                </c:pt>
                <c:pt idx="4829">
                  <c:v>10.343500000000001</c:v>
                </c:pt>
                <c:pt idx="4830">
                  <c:v>10.346500000000001</c:v>
                </c:pt>
                <c:pt idx="4831">
                  <c:v>10.349500000000001</c:v>
                </c:pt>
                <c:pt idx="4832">
                  <c:v>10.353</c:v>
                </c:pt>
                <c:pt idx="4833">
                  <c:v>10.356</c:v>
                </c:pt>
                <c:pt idx="4834">
                  <c:v>10.36</c:v>
                </c:pt>
                <c:pt idx="4835">
                  <c:v>10.364000000000001</c:v>
                </c:pt>
                <c:pt idx="4836">
                  <c:v>10.367000000000001</c:v>
                </c:pt>
                <c:pt idx="4837">
                  <c:v>10.369</c:v>
                </c:pt>
                <c:pt idx="4838">
                  <c:v>10.372999999999999</c:v>
                </c:pt>
                <c:pt idx="4839">
                  <c:v>10.375999999999999</c:v>
                </c:pt>
                <c:pt idx="4840">
                  <c:v>10.3795</c:v>
                </c:pt>
                <c:pt idx="4841">
                  <c:v>10.3825</c:v>
                </c:pt>
                <c:pt idx="4842">
                  <c:v>10.3855</c:v>
                </c:pt>
                <c:pt idx="4843">
                  <c:v>10.388</c:v>
                </c:pt>
                <c:pt idx="4844">
                  <c:v>10.391500000000001</c:v>
                </c:pt>
                <c:pt idx="4845">
                  <c:v>10.395</c:v>
                </c:pt>
                <c:pt idx="4846">
                  <c:v>10.3985</c:v>
                </c:pt>
                <c:pt idx="4847">
                  <c:v>10.401</c:v>
                </c:pt>
                <c:pt idx="4848">
                  <c:v>10.404</c:v>
                </c:pt>
                <c:pt idx="4849">
                  <c:v>10.406499999999999</c:v>
                </c:pt>
                <c:pt idx="4850">
                  <c:v>10.409000000000001</c:v>
                </c:pt>
                <c:pt idx="4851">
                  <c:v>10.4125</c:v>
                </c:pt>
                <c:pt idx="4852">
                  <c:v>10.416</c:v>
                </c:pt>
                <c:pt idx="4853">
                  <c:v>10.419</c:v>
                </c:pt>
                <c:pt idx="4854">
                  <c:v>10.422000000000001</c:v>
                </c:pt>
                <c:pt idx="4855">
                  <c:v>10.425000000000001</c:v>
                </c:pt>
                <c:pt idx="4856">
                  <c:v>10.4275</c:v>
                </c:pt>
                <c:pt idx="4857">
                  <c:v>10.4305</c:v>
                </c:pt>
                <c:pt idx="4858">
                  <c:v>10.4345</c:v>
                </c:pt>
                <c:pt idx="4859">
                  <c:v>10.438000000000001</c:v>
                </c:pt>
                <c:pt idx="4860">
                  <c:v>10.4415</c:v>
                </c:pt>
                <c:pt idx="4861">
                  <c:v>10.444000000000001</c:v>
                </c:pt>
                <c:pt idx="4862">
                  <c:v>10.446999999999999</c:v>
                </c:pt>
                <c:pt idx="4863">
                  <c:v>10.4505</c:v>
                </c:pt>
                <c:pt idx="4864">
                  <c:v>10.454499999999999</c:v>
                </c:pt>
                <c:pt idx="4865">
                  <c:v>10.4575</c:v>
                </c:pt>
                <c:pt idx="4866">
                  <c:v>10.4605</c:v>
                </c:pt>
                <c:pt idx="4867">
                  <c:v>10.462999999999999</c:v>
                </c:pt>
                <c:pt idx="4868">
                  <c:v>10.465999999999999</c:v>
                </c:pt>
                <c:pt idx="4869">
                  <c:v>10.4695</c:v>
                </c:pt>
                <c:pt idx="4870">
                  <c:v>10.4735</c:v>
                </c:pt>
                <c:pt idx="4871">
                  <c:v>10.476000000000001</c:v>
                </c:pt>
                <c:pt idx="4872">
                  <c:v>10.478999999999999</c:v>
                </c:pt>
                <c:pt idx="4873">
                  <c:v>10.481999999999999</c:v>
                </c:pt>
                <c:pt idx="4874">
                  <c:v>10.484500000000001</c:v>
                </c:pt>
                <c:pt idx="4875">
                  <c:v>10.487500000000001</c:v>
                </c:pt>
                <c:pt idx="4876">
                  <c:v>10.491</c:v>
                </c:pt>
                <c:pt idx="4877">
                  <c:v>10.494</c:v>
                </c:pt>
                <c:pt idx="4878">
                  <c:v>10.497</c:v>
                </c:pt>
                <c:pt idx="4879">
                  <c:v>10.499499999999999</c:v>
                </c:pt>
                <c:pt idx="4880">
                  <c:v>10.503</c:v>
                </c:pt>
                <c:pt idx="4881">
                  <c:v>10.5055</c:v>
                </c:pt>
                <c:pt idx="4882">
                  <c:v>10.51</c:v>
                </c:pt>
                <c:pt idx="4883">
                  <c:v>10.512499999999999</c:v>
                </c:pt>
                <c:pt idx="4884">
                  <c:v>10.515499999999999</c:v>
                </c:pt>
                <c:pt idx="4885">
                  <c:v>10.5185</c:v>
                </c:pt>
                <c:pt idx="4886">
                  <c:v>10.522</c:v>
                </c:pt>
                <c:pt idx="4887">
                  <c:v>10.525499999999999</c:v>
                </c:pt>
                <c:pt idx="4888">
                  <c:v>10.528499999999999</c:v>
                </c:pt>
                <c:pt idx="4889">
                  <c:v>10.532</c:v>
                </c:pt>
                <c:pt idx="4890">
                  <c:v>10.535</c:v>
                </c:pt>
                <c:pt idx="4891">
                  <c:v>10.537000000000001</c:v>
                </c:pt>
                <c:pt idx="4892">
                  <c:v>10.54</c:v>
                </c:pt>
                <c:pt idx="4893">
                  <c:v>10.5435</c:v>
                </c:pt>
                <c:pt idx="4894">
                  <c:v>10.547000000000001</c:v>
                </c:pt>
                <c:pt idx="4895">
                  <c:v>10.5505</c:v>
                </c:pt>
                <c:pt idx="4896">
                  <c:v>10.5535</c:v>
                </c:pt>
                <c:pt idx="4897">
                  <c:v>10.555999999999999</c:v>
                </c:pt>
                <c:pt idx="4898">
                  <c:v>10.558999999999999</c:v>
                </c:pt>
                <c:pt idx="4899">
                  <c:v>10.561999999999999</c:v>
                </c:pt>
                <c:pt idx="4900">
                  <c:v>10.567</c:v>
                </c:pt>
                <c:pt idx="4901">
                  <c:v>10.5695</c:v>
                </c:pt>
                <c:pt idx="4902">
                  <c:v>10.573</c:v>
                </c:pt>
                <c:pt idx="4903">
                  <c:v>10.5755</c:v>
                </c:pt>
                <c:pt idx="4904">
                  <c:v>10.5785</c:v>
                </c:pt>
                <c:pt idx="4905">
                  <c:v>10.5815</c:v>
                </c:pt>
                <c:pt idx="4906">
                  <c:v>10.586</c:v>
                </c:pt>
                <c:pt idx="4907">
                  <c:v>10.589499999999999</c:v>
                </c:pt>
                <c:pt idx="4908">
                  <c:v>10.592499999999999</c:v>
                </c:pt>
                <c:pt idx="4909">
                  <c:v>10.595499999999999</c:v>
                </c:pt>
                <c:pt idx="4910">
                  <c:v>10.5985</c:v>
                </c:pt>
                <c:pt idx="4911">
                  <c:v>10.6015</c:v>
                </c:pt>
                <c:pt idx="4912">
                  <c:v>10.605499999999999</c:v>
                </c:pt>
                <c:pt idx="4913">
                  <c:v>10.609</c:v>
                </c:pt>
                <c:pt idx="4914">
                  <c:v>10.612</c:v>
                </c:pt>
                <c:pt idx="4915">
                  <c:v>10.615</c:v>
                </c:pt>
                <c:pt idx="4916">
                  <c:v>10.618</c:v>
                </c:pt>
                <c:pt idx="4917">
                  <c:v>10.621499999999999</c:v>
                </c:pt>
                <c:pt idx="4918">
                  <c:v>10.625</c:v>
                </c:pt>
                <c:pt idx="4919">
                  <c:v>10.629</c:v>
                </c:pt>
                <c:pt idx="4920">
                  <c:v>10.631500000000001</c:v>
                </c:pt>
              </c:numCache>
            </c:numRef>
          </c:xVal>
          <c:yVal>
            <c:numRef>
              <c:f>'2H8-1.5 - F'!$L$3:$L$10003</c:f>
              <c:numCache>
                <c:formatCode>General</c:formatCode>
                <c:ptCount val="10001"/>
                <c:pt idx="0">
                  <c:v>0</c:v>
                </c:pt>
                <c:pt idx="1">
                  <c:v>789.7</c:v>
                </c:pt>
                <c:pt idx="2">
                  <c:v>898.9</c:v>
                </c:pt>
                <c:pt idx="3">
                  <c:v>1006.3</c:v>
                </c:pt>
                <c:pt idx="4">
                  <c:v>1112.5</c:v>
                </c:pt>
                <c:pt idx="5">
                  <c:v>1217.7</c:v>
                </c:pt>
                <c:pt idx="6">
                  <c:v>1322.3</c:v>
                </c:pt>
                <c:pt idx="7">
                  <c:v>1426.9</c:v>
                </c:pt>
                <c:pt idx="8">
                  <c:v>1636.7</c:v>
                </c:pt>
                <c:pt idx="9">
                  <c:v>1740.3</c:v>
                </c:pt>
                <c:pt idx="10">
                  <c:v>1932.9</c:v>
                </c:pt>
                <c:pt idx="11">
                  <c:v>2039.1</c:v>
                </c:pt>
                <c:pt idx="12">
                  <c:v>2153.5</c:v>
                </c:pt>
                <c:pt idx="13">
                  <c:v>2277.5</c:v>
                </c:pt>
                <c:pt idx="14">
                  <c:v>2555.6</c:v>
                </c:pt>
                <c:pt idx="15">
                  <c:v>2716.4</c:v>
                </c:pt>
                <c:pt idx="16">
                  <c:v>2864.7</c:v>
                </c:pt>
                <c:pt idx="17">
                  <c:v>3016.6</c:v>
                </c:pt>
                <c:pt idx="18">
                  <c:v>3168.9</c:v>
                </c:pt>
                <c:pt idx="19">
                  <c:v>3317.9</c:v>
                </c:pt>
                <c:pt idx="20">
                  <c:v>3434</c:v>
                </c:pt>
                <c:pt idx="21">
                  <c:v>3560.7</c:v>
                </c:pt>
                <c:pt idx="22">
                  <c:v>3676.6</c:v>
                </c:pt>
                <c:pt idx="23">
                  <c:v>3781.3</c:v>
                </c:pt>
                <c:pt idx="24">
                  <c:v>3875.6</c:v>
                </c:pt>
                <c:pt idx="25">
                  <c:v>3961.4</c:v>
                </c:pt>
                <c:pt idx="26">
                  <c:v>4033.5</c:v>
                </c:pt>
                <c:pt idx="27">
                  <c:v>4100.6000000000004</c:v>
                </c:pt>
                <c:pt idx="28">
                  <c:v>4167.1000000000004</c:v>
                </c:pt>
                <c:pt idx="29">
                  <c:v>4286.8</c:v>
                </c:pt>
                <c:pt idx="30">
                  <c:v>4346.6000000000004</c:v>
                </c:pt>
                <c:pt idx="31">
                  <c:v>4406.7</c:v>
                </c:pt>
                <c:pt idx="32">
                  <c:v>4467.3</c:v>
                </c:pt>
                <c:pt idx="33">
                  <c:v>4528.3</c:v>
                </c:pt>
                <c:pt idx="34">
                  <c:v>4590.1000000000004</c:v>
                </c:pt>
                <c:pt idx="35">
                  <c:v>4652.2</c:v>
                </c:pt>
                <c:pt idx="36">
                  <c:v>4714.8999999999996</c:v>
                </c:pt>
                <c:pt idx="37">
                  <c:v>4777.6000000000004</c:v>
                </c:pt>
                <c:pt idx="38">
                  <c:v>4840.5</c:v>
                </c:pt>
                <c:pt idx="39">
                  <c:v>4903</c:v>
                </c:pt>
                <c:pt idx="40">
                  <c:v>4965.5</c:v>
                </c:pt>
                <c:pt idx="41">
                  <c:v>5089.3999999999996</c:v>
                </c:pt>
                <c:pt idx="42">
                  <c:v>5150.8999999999996</c:v>
                </c:pt>
                <c:pt idx="43">
                  <c:v>5212.3999999999996</c:v>
                </c:pt>
                <c:pt idx="44">
                  <c:v>5273.6</c:v>
                </c:pt>
                <c:pt idx="45">
                  <c:v>5336.6</c:v>
                </c:pt>
                <c:pt idx="46">
                  <c:v>5397.4</c:v>
                </c:pt>
                <c:pt idx="47">
                  <c:v>5455.1</c:v>
                </c:pt>
                <c:pt idx="48">
                  <c:v>5513.9</c:v>
                </c:pt>
                <c:pt idx="49">
                  <c:v>5571.6</c:v>
                </c:pt>
                <c:pt idx="50">
                  <c:v>5628.2</c:v>
                </c:pt>
                <c:pt idx="51">
                  <c:v>5683.6</c:v>
                </c:pt>
                <c:pt idx="52">
                  <c:v>5738.3</c:v>
                </c:pt>
                <c:pt idx="53">
                  <c:v>5792.3</c:v>
                </c:pt>
                <c:pt idx="54">
                  <c:v>5845.8</c:v>
                </c:pt>
                <c:pt idx="55">
                  <c:v>5899.2</c:v>
                </c:pt>
                <c:pt idx="56">
                  <c:v>5952.6</c:v>
                </c:pt>
                <c:pt idx="57">
                  <c:v>6005.8</c:v>
                </c:pt>
                <c:pt idx="58">
                  <c:v>6058.9</c:v>
                </c:pt>
                <c:pt idx="59">
                  <c:v>6111.9</c:v>
                </c:pt>
                <c:pt idx="60">
                  <c:v>6164.4</c:v>
                </c:pt>
                <c:pt idx="61">
                  <c:v>6266.2</c:v>
                </c:pt>
                <c:pt idx="62">
                  <c:v>6316.8</c:v>
                </c:pt>
                <c:pt idx="63">
                  <c:v>6366.5</c:v>
                </c:pt>
                <c:pt idx="64">
                  <c:v>6415.6</c:v>
                </c:pt>
                <c:pt idx="65">
                  <c:v>6464.1</c:v>
                </c:pt>
                <c:pt idx="66">
                  <c:v>6559.5</c:v>
                </c:pt>
                <c:pt idx="67">
                  <c:v>6652.6</c:v>
                </c:pt>
                <c:pt idx="68">
                  <c:v>6698.4</c:v>
                </c:pt>
                <c:pt idx="69">
                  <c:v>6788.3</c:v>
                </c:pt>
                <c:pt idx="70">
                  <c:v>6875.7</c:v>
                </c:pt>
                <c:pt idx="71">
                  <c:v>6918.6</c:v>
                </c:pt>
                <c:pt idx="72">
                  <c:v>7003.7</c:v>
                </c:pt>
                <c:pt idx="73">
                  <c:v>7046.1</c:v>
                </c:pt>
                <c:pt idx="74">
                  <c:v>7088</c:v>
                </c:pt>
                <c:pt idx="75">
                  <c:v>7173.5</c:v>
                </c:pt>
                <c:pt idx="76">
                  <c:v>7260.2</c:v>
                </c:pt>
                <c:pt idx="77">
                  <c:v>7303.6</c:v>
                </c:pt>
                <c:pt idx="78">
                  <c:v>7390.6</c:v>
                </c:pt>
                <c:pt idx="79">
                  <c:v>7477.3</c:v>
                </c:pt>
                <c:pt idx="80">
                  <c:v>7564.4</c:v>
                </c:pt>
                <c:pt idx="81">
                  <c:v>7648.8</c:v>
                </c:pt>
                <c:pt idx="82">
                  <c:v>7732.5</c:v>
                </c:pt>
                <c:pt idx="83">
                  <c:v>7773.3</c:v>
                </c:pt>
                <c:pt idx="84">
                  <c:v>7813.1</c:v>
                </c:pt>
                <c:pt idx="85">
                  <c:v>7850</c:v>
                </c:pt>
                <c:pt idx="86">
                  <c:v>7926</c:v>
                </c:pt>
                <c:pt idx="87">
                  <c:v>7997.1</c:v>
                </c:pt>
                <c:pt idx="88">
                  <c:v>8032.4</c:v>
                </c:pt>
                <c:pt idx="89">
                  <c:v>8067.6</c:v>
                </c:pt>
                <c:pt idx="90">
                  <c:v>8102.9</c:v>
                </c:pt>
                <c:pt idx="91">
                  <c:v>8173.7</c:v>
                </c:pt>
                <c:pt idx="92">
                  <c:v>8244.6</c:v>
                </c:pt>
                <c:pt idx="93">
                  <c:v>8315.9</c:v>
                </c:pt>
                <c:pt idx="94">
                  <c:v>8351.2000000000007</c:v>
                </c:pt>
                <c:pt idx="95">
                  <c:v>8422.7000000000007</c:v>
                </c:pt>
                <c:pt idx="96">
                  <c:v>8844.7000000000007</c:v>
                </c:pt>
                <c:pt idx="97">
                  <c:v>8921.2000000000007</c:v>
                </c:pt>
                <c:pt idx="98">
                  <c:v>9035.1</c:v>
                </c:pt>
                <c:pt idx="99">
                  <c:v>9109.2999999999993</c:v>
                </c:pt>
                <c:pt idx="100">
                  <c:v>9181.4</c:v>
                </c:pt>
                <c:pt idx="101">
                  <c:v>9250.9</c:v>
                </c:pt>
                <c:pt idx="102">
                  <c:v>9318</c:v>
                </c:pt>
                <c:pt idx="103">
                  <c:v>9383.2999999999993</c:v>
                </c:pt>
                <c:pt idx="104">
                  <c:v>9446.9</c:v>
                </c:pt>
                <c:pt idx="105">
                  <c:v>9478.1</c:v>
                </c:pt>
                <c:pt idx="106">
                  <c:v>9539.7000000000007</c:v>
                </c:pt>
                <c:pt idx="107">
                  <c:v>9570.7999999999993</c:v>
                </c:pt>
                <c:pt idx="108">
                  <c:v>9602</c:v>
                </c:pt>
                <c:pt idx="109">
                  <c:v>9664.2999999999993</c:v>
                </c:pt>
                <c:pt idx="110">
                  <c:v>9759.1</c:v>
                </c:pt>
                <c:pt idx="111">
                  <c:v>9791.5</c:v>
                </c:pt>
                <c:pt idx="112">
                  <c:v>9825.2999999999993</c:v>
                </c:pt>
                <c:pt idx="113">
                  <c:v>9892.7999999999993</c:v>
                </c:pt>
                <c:pt idx="114">
                  <c:v>9928.2000000000007</c:v>
                </c:pt>
                <c:pt idx="115">
                  <c:v>9963.2000000000007</c:v>
                </c:pt>
                <c:pt idx="116">
                  <c:v>10033.9</c:v>
                </c:pt>
                <c:pt idx="117">
                  <c:v>10070.5</c:v>
                </c:pt>
                <c:pt idx="118">
                  <c:v>10107</c:v>
                </c:pt>
                <c:pt idx="119">
                  <c:v>10143.700000000001</c:v>
                </c:pt>
                <c:pt idx="120">
                  <c:v>10217.700000000001</c:v>
                </c:pt>
                <c:pt idx="121">
                  <c:v>10254.700000000001</c:v>
                </c:pt>
                <c:pt idx="122">
                  <c:v>10291.6</c:v>
                </c:pt>
                <c:pt idx="123">
                  <c:v>10328.299999999999</c:v>
                </c:pt>
                <c:pt idx="124">
                  <c:v>10364.700000000001</c:v>
                </c:pt>
                <c:pt idx="125">
                  <c:v>10401</c:v>
                </c:pt>
                <c:pt idx="126">
                  <c:v>10472.700000000001</c:v>
                </c:pt>
                <c:pt idx="127">
                  <c:v>10542.5</c:v>
                </c:pt>
                <c:pt idx="128">
                  <c:v>10611.7</c:v>
                </c:pt>
                <c:pt idx="129">
                  <c:v>10679.3</c:v>
                </c:pt>
                <c:pt idx="130">
                  <c:v>10746.8</c:v>
                </c:pt>
                <c:pt idx="131">
                  <c:v>10813.3</c:v>
                </c:pt>
                <c:pt idx="132">
                  <c:v>10879.2</c:v>
                </c:pt>
                <c:pt idx="133">
                  <c:v>10911.9</c:v>
                </c:pt>
                <c:pt idx="134">
                  <c:v>10944.4</c:v>
                </c:pt>
                <c:pt idx="135">
                  <c:v>10976.7</c:v>
                </c:pt>
                <c:pt idx="136">
                  <c:v>11008.7</c:v>
                </c:pt>
                <c:pt idx="137">
                  <c:v>11041</c:v>
                </c:pt>
                <c:pt idx="138">
                  <c:v>11073.6</c:v>
                </c:pt>
                <c:pt idx="139">
                  <c:v>11106.4</c:v>
                </c:pt>
                <c:pt idx="140">
                  <c:v>11139.4</c:v>
                </c:pt>
                <c:pt idx="141">
                  <c:v>11172.8</c:v>
                </c:pt>
                <c:pt idx="142">
                  <c:v>11239.8</c:v>
                </c:pt>
                <c:pt idx="143">
                  <c:v>11308.3</c:v>
                </c:pt>
                <c:pt idx="144">
                  <c:v>11343.3</c:v>
                </c:pt>
                <c:pt idx="145">
                  <c:v>11378.4</c:v>
                </c:pt>
                <c:pt idx="146">
                  <c:v>11413.7</c:v>
                </c:pt>
                <c:pt idx="147">
                  <c:v>11484.1</c:v>
                </c:pt>
                <c:pt idx="148">
                  <c:v>11556.7</c:v>
                </c:pt>
                <c:pt idx="149">
                  <c:v>11630.4</c:v>
                </c:pt>
                <c:pt idx="150">
                  <c:v>11667.2</c:v>
                </c:pt>
                <c:pt idx="151">
                  <c:v>11740.8</c:v>
                </c:pt>
                <c:pt idx="152">
                  <c:v>11777.1</c:v>
                </c:pt>
                <c:pt idx="153">
                  <c:v>11813</c:v>
                </c:pt>
                <c:pt idx="154">
                  <c:v>11848.6</c:v>
                </c:pt>
                <c:pt idx="155">
                  <c:v>11918.3</c:v>
                </c:pt>
                <c:pt idx="156">
                  <c:v>11985.6</c:v>
                </c:pt>
                <c:pt idx="157">
                  <c:v>12050.7</c:v>
                </c:pt>
                <c:pt idx="158">
                  <c:v>12082.8</c:v>
                </c:pt>
                <c:pt idx="159">
                  <c:v>12146.5</c:v>
                </c:pt>
                <c:pt idx="160">
                  <c:v>12178.3</c:v>
                </c:pt>
                <c:pt idx="161">
                  <c:v>12209.2</c:v>
                </c:pt>
                <c:pt idx="162">
                  <c:v>12270.7</c:v>
                </c:pt>
                <c:pt idx="163">
                  <c:v>12332.2</c:v>
                </c:pt>
                <c:pt idx="164">
                  <c:v>12362.6</c:v>
                </c:pt>
                <c:pt idx="165">
                  <c:v>12392.9</c:v>
                </c:pt>
                <c:pt idx="166">
                  <c:v>12423.3</c:v>
                </c:pt>
                <c:pt idx="167">
                  <c:v>12453.9</c:v>
                </c:pt>
                <c:pt idx="168">
                  <c:v>12516.1</c:v>
                </c:pt>
                <c:pt idx="169">
                  <c:v>12547.8</c:v>
                </c:pt>
                <c:pt idx="170">
                  <c:v>12580.2</c:v>
                </c:pt>
                <c:pt idx="171">
                  <c:v>12646.9</c:v>
                </c:pt>
                <c:pt idx="172">
                  <c:v>12715.4</c:v>
                </c:pt>
                <c:pt idx="173">
                  <c:v>12750.8</c:v>
                </c:pt>
                <c:pt idx="174">
                  <c:v>12785.7</c:v>
                </c:pt>
                <c:pt idx="175">
                  <c:v>12820.5</c:v>
                </c:pt>
                <c:pt idx="176">
                  <c:v>12855.9</c:v>
                </c:pt>
                <c:pt idx="177">
                  <c:v>12891.5</c:v>
                </c:pt>
                <c:pt idx="178">
                  <c:v>12962.5</c:v>
                </c:pt>
                <c:pt idx="179">
                  <c:v>13033.3</c:v>
                </c:pt>
                <c:pt idx="180">
                  <c:v>13068.2</c:v>
                </c:pt>
                <c:pt idx="181">
                  <c:v>13102.9</c:v>
                </c:pt>
                <c:pt idx="182">
                  <c:v>13137.2</c:v>
                </c:pt>
                <c:pt idx="183">
                  <c:v>13205.2</c:v>
                </c:pt>
                <c:pt idx="184">
                  <c:v>13238.6</c:v>
                </c:pt>
                <c:pt idx="185">
                  <c:v>13303.3</c:v>
                </c:pt>
                <c:pt idx="186">
                  <c:v>13334.9</c:v>
                </c:pt>
                <c:pt idx="187">
                  <c:v>13366.5</c:v>
                </c:pt>
                <c:pt idx="188">
                  <c:v>13429</c:v>
                </c:pt>
                <c:pt idx="189">
                  <c:v>13490.5</c:v>
                </c:pt>
                <c:pt idx="190">
                  <c:v>13551</c:v>
                </c:pt>
                <c:pt idx="191">
                  <c:v>13581</c:v>
                </c:pt>
                <c:pt idx="192">
                  <c:v>13611.6</c:v>
                </c:pt>
                <c:pt idx="193">
                  <c:v>13672.7</c:v>
                </c:pt>
                <c:pt idx="194">
                  <c:v>13735</c:v>
                </c:pt>
                <c:pt idx="195">
                  <c:v>13797.9</c:v>
                </c:pt>
                <c:pt idx="196">
                  <c:v>13860.9</c:v>
                </c:pt>
                <c:pt idx="197">
                  <c:v>13893.2</c:v>
                </c:pt>
                <c:pt idx="198">
                  <c:v>13958.3</c:v>
                </c:pt>
                <c:pt idx="199">
                  <c:v>13992</c:v>
                </c:pt>
                <c:pt idx="200">
                  <c:v>14059.6</c:v>
                </c:pt>
                <c:pt idx="201">
                  <c:v>14093.3</c:v>
                </c:pt>
                <c:pt idx="202">
                  <c:v>14162.3</c:v>
                </c:pt>
                <c:pt idx="203">
                  <c:v>14232.9</c:v>
                </c:pt>
                <c:pt idx="204">
                  <c:v>14303.9</c:v>
                </c:pt>
                <c:pt idx="205">
                  <c:v>14339.4</c:v>
                </c:pt>
                <c:pt idx="206">
                  <c:v>14410.1</c:v>
                </c:pt>
                <c:pt idx="207">
                  <c:v>14477.9</c:v>
                </c:pt>
                <c:pt idx="208">
                  <c:v>14545.5</c:v>
                </c:pt>
                <c:pt idx="209">
                  <c:v>14578.5</c:v>
                </c:pt>
                <c:pt idx="210">
                  <c:v>14643.4</c:v>
                </c:pt>
                <c:pt idx="211">
                  <c:v>14676.2</c:v>
                </c:pt>
                <c:pt idx="212">
                  <c:v>14740.1</c:v>
                </c:pt>
                <c:pt idx="213">
                  <c:v>14771.1</c:v>
                </c:pt>
                <c:pt idx="214">
                  <c:v>14802.5</c:v>
                </c:pt>
                <c:pt idx="215">
                  <c:v>14865.3</c:v>
                </c:pt>
                <c:pt idx="216">
                  <c:v>14927.4</c:v>
                </c:pt>
                <c:pt idx="217">
                  <c:v>14958.4</c:v>
                </c:pt>
                <c:pt idx="218">
                  <c:v>14989.3</c:v>
                </c:pt>
                <c:pt idx="219">
                  <c:v>15050.5</c:v>
                </c:pt>
                <c:pt idx="220">
                  <c:v>15113.2</c:v>
                </c:pt>
                <c:pt idx="221">
                  <c:v>15175.3</c:v>
                </c:pt>
                <c:pt idx="222">
                  <c:v>15239.9</c:v>
                </c:pt>
                <c:pt idx="223">
                  <c:v>15304.1</c:v>
                </c:pt>
                <c:pt idx="224">
                  <c:v>15337.5</c:v>
                </c:pt>
                <c:pt idx="225">
                  <c:v>15404.7</c:v>
                </c:pt>
                <c:pt idx="226">
                  <c:v>15472.2</c:v>
                </c:pt>
                <c:pt idx="227">
                  <c:v>15540</c:v>
                </c:pt>
                <c:pt idx="228">
                  <c:v>15607.3</c:v>
                </c:pt>
                <c:pt idx="229">
                  <c:v>15673.8</c:v>
                </c:pt>
                <c:pt idx="230">
                  <c:v>15739.8</c:v>
                </c:pt>
                <c:pt idx="231">
                  <c:v>15804.9</c:v>
                </c:pt>
                <c:pt idx="232">
                  <c:v>15869.3</c:v>
                </c:pt>
                <c:pt idx="233">
                  <c:v>15901.4</c:v>
                </c:pt>
                <c:pt idx="234">
                  <c:v>15933.5</c:v>
                </c:pt>
                <c:pt idx="235">
                  <c:v>16028.7</c:v>
                </c:pt>
                <c:pt idx="236">
                  <c:v>16091.4</c:v>
                </c:pt>
                <c:pt idx="237">
                  <c:v>16153.4</c:v>
                </c:pt>
                <c:pt idx="238">
                  <c:v>16214.6</c:v>
                </c:pt>
                <c:pt idx="239">
                  <c:v>16275.6</c:v>
                </c:pt>
                <c:pt idx="240">
                  <c:v>16306.1</c:v>
                </c:pt>
                <c:pt idx="241">
                  <c:v>16367.3</c:v>
                </c:pt>
                <c:pt idx="242">
                  <c:v>16429.5</c:v>
                </c:pt>
                <c:pt idx="243">
                  <c:v>16492.8</c:v>
                </c:pt>
                <c:pt idx="244">
                  <c:v>16557.5</c:v>
                </c:pt>
                <c:pt idx="245">
                  <c:v>16624.2</c:v>
                </c:pt>
                <c:pt idx="246">
                  <c:v>16723.599999999999</c:v>
                </c:pt>
                <c:pt idx="247">
                  <c:v>16790.8</c:v>
                </c:pt>
                <c:pt idx="248">
                  <c:v>16890.900000000001</c:v>
                </c:pt>
                <c:pt idx="249">
                  <c:v>16988.900000000001</c:v>
                </c:pt>
                <c:pt idx="250">
                  <c:v>17053.5</c:v>
                </c:pt>
                <c:pt idx="251">
                  <c:v>17116.3</c:v>
                </c:pt>
                <c:pt idx="252">
                  <c:v>17179.8</c:v>
                </c:pt>
                <c:pt idx="253">
                  <c:v>17243.599999999999</c:v>
                </c:pt>
                <c:pt idx="254">
                  <c:v>17304.900000000001</c:v>
                </c:pt>
                <c:pt idx="255">
                  <c:v>17366.599999999999</c:v>
                </c:pt>
                <c:pt idx="256">
                  <c:v>17427.8</c:v>
                </c:pt>
                <c:pt idx="257">
                  <c:v>17489</c:v>
                </c:pt>
                <c:pt idx="258">
                  <c:v>17519.3</c:v>
                </c:pt>
                <c:pt idx="259">
                  <c:v>17549.599999999999</c:v>
                </c:pt>
                <c:pt idx="260">
                  <c:v>17611.3</c:v>
                </c:pt>
                <c:pt idx="261">
                  <c:v>17642.5</c:v>
                </c:pt>
                <c:pt idx="262">
                  <c:v>17674</c:v>
                </c:pt>
                <c:pt idx="263">
                  <c:v>17705.7</c:v>
                </c:pt>
                <c:pt idx="264">
                  <c:v>17737.599999999999</c:v>
                </c:pt>
                <c:pt idx="265">
                  <c:v>17769.900000000001</c:v>
                </c:pt>
                <c:pt idx="266">
                  <c:v>17835.7</c:v>
                </c:pt>
                <c:pt idx="267">
                  <c:v>17901.400000000001</c:v>
                </c:pt>
                <c:pt idx="268">
                  <c:v>17968.900000000001</c:v>
                </c:pt>
                <c:pt idx="269">
                  <c:v>18069.7</c:v>
                </c:pt>
                <c:pt idx="270">
                  <c:v>18136.7</c:v>
                </c:pt>
                <c:pt idx="271">
                  <c:v>18202.5</c:v>
                </c:pt>
                <c:pt idx="272">
                  <c:v>18266.5</c:v>
                </c:pt>
                <c:pt idx="273">
                  <c:v>18328.900000000001</c:v>
                </c:pt>
                <c:pt idx="274">
                  <c:v>18390.2</c:v>
                </c:pt>
                <c:pt idx="275">
                  <c:v>18451</c:v>
                </c:pt>
                <c:pt idx="276">
                  <c:v>18481.2</c:v>
                </c:pt>
                <c:pt idx="277">
                  <c:v>18541.400000000001</c:v>
                </c:pt>
                <c:pt idx="278">
                  <c:v>18601</c:v>
                </c:pt>
                <c:pt idx="279">
                  <c:v>18660.3</c:v>
                </c:pt>
                <c:pt idx="280">
                  <c:v>18719.5</c:v>
                </c:pt>
                <c:pt idx="281">
                  <c:v>18748.900000000001</c:v>
                </c:pt>
                <c:pt idx="282">
                  <c:v>18778.400000000001</c:v>
                </c:pt>
                <c:pt idx="283">
                  <c:v>18837.8</c:v>
                </c:pt>
                <c:pt idx="284">
                  <c:v>18897.3</c:v>
                </c:pt>
                <c:pt idx="285">
                  <c:v>18988</c:v>
                </c:pt>
                <c:pt idx="286">
                  <c:v>19019.5</c:v>
                </c:pt>
                <c:pt idx="287">
                  <c:v>19115.2</c:v>
                </c:pt>
                <c:pt idx="288">
                  <c:v>19179.599999999999</c:v>
                </c:pt>
                <c:pt idx="289">
                  <c:v>19245.8</c:v>
                </c:pt>
                <c:pt idx="290">
                  <c:v>19378.099999999999</c:v>
                </c:pt>
                <c:pt idx="291">
                  <c:v>19444</c:v>
                </c:pt>
                <c:pt idx="292">
                  <c:v>19509.5</c:v>
                </c:pt>
                <c:pt idx="293">
                  <c:v>19574.5</c:v>
                </c:pt>
                <c:pt idx="294">
                  <c:v>19638.900000000001</c:v>
                </c:pt>
                <c:pt idx="295">
                  <c:v>19702.400000000001</c:v>
                </c:pt>
                <c:pt idx="296">
                  <c:v>19765.400000000001</c:v>
                </c:pt>
                <c:pt idx="297">
                  <c:v>19827.7</c:v>
                </c:pt>
                <c:pt idx="298">
                  <c:v>19889.599999999999</c:v>
                </c:pt>
                <c:pt idx="299">
                  <c:v>19981.2</c:v>
                </c:pt>
                <c:pt idx="300">
                  <c:v>20011.400000000001</c:v>
                </c:pt>
                <c:pt idx="301">
                  <c:v>20071.2</c:v>
                </c:pt>
                <c:pt idx="302">
                  <c:v>20101.099999999999</c:v>
                </c:pt>
                <c:pt idx="303">
                  <c:v>20191</c:v>
                </c:pt>
                <c:pt idx="304">
                  <c:v>20221.099999999999</c:v>
                </c:pt>
                <c:pt idx="305">
                  <c:v>20281.599999999999</c:v>
                </c:pt>
                <c:pt idx="306">
                  <c:v>20375.3</c:v>
                </c:pt>
                <c:pt idx="307">
                  <c:v>20501.2</c:v>
                </c:pt>
                <c:pt idx="308">
                  <c:v>20564.8</c:v>
                </c:pt>
                <c:pt idx="309">
                  <c:v>20628.599999999999</c:v>
                </c:pt>
                <c:pt idx="310">
                  <c:v>20723.3</c:v>
                </c:pt>
                <c:pt idx="311">
                  <c:v>20816.3</c:v>
                </c:pt>
                <c:pt idx="312">
                  <c:v>20876.900000000001</c:v>
                </c:pt>
                <c:pt idx="313">
                  <c:v>20937.099999999999</c:v>
                </c:pt>
                <c:pt idx="314">
                  <c:v>20996.3</c:v>
                </c:pt>
                <c:pt idx="315">
                  <c:v>21053.3</c:v>
                </c:pt>
                <c:pt idx="316">
                  <c:v>21110.2</c:v>
                </c:pt>
                <c:pt idx="317">
                  <c:v>21196.7</c:v>
                </c:pt>
                <c:pt idx="318">
                  <c:v>21254</c:v>
                </c:pt>
                <c:pt idx="319">
                  <c:v>21311.200000000001</c:v>
                </c:pt>
                <c:pt idx="320">
                  <c:v>21368.3</c:v>
                </c:pt>
                <c:pt idx="321">
                  <c:v>21425.8</c:v>
                </c:pt>
                <c:pt idx="322">
                  <c:v>21484</c:v>
                </c:pt>
                <c:pt idx="323">
                  <c:v>21543.9</c:v>
                </c:pt>
                <c:pt idx="324">
                  <c:v>21633.8</c:v>
                </c:pt>
                <c:pt idx="325">
                  <c:v>21725.5</c:v>
                </c:pt>
                <c:pt idx="326">
                  <c:v>21818.3</c:v>
                </c:pt>
                <c:pt idx="327">
                  <c:v>21879.9</c:v>
                </c:pt>
                <c:pt idx="328">
                  <c:v>21971.3</c:v>
                </c:pt>
                <c:pt idx="329">
                  <c:v>22062.5</c:v>
                </c:pt>
                <c:pt idx="330">
                  <c:v>22120.7</c:v>
                </c:pt>
                <c:pt idx="331">
                  <c:v>22178.2</c:v>
                </c:pt>
                <c:pt idx="332">
                  <c:v>22234.9</c:v>
                </c:pt>
                <c:pt idx="333">
                  <c:v>22319.1</c:v>
                </c:pt>
                <c:pt idx="334">
                  <c:v>22374.9</c:v>
                </c:pt>
                <c:pt idx="335">
                  <c:v>22431</c:v>
                </c:pt>
                <c:pt idx="336">
                  <c:v>22487.1</c:v>
                </c:pt>
                <c:pt idx="337">
                  <c:v>22543.5</c:v>
                </c:pt>
                <c:pt idx="338">
                  <c:v>22600.1</c:v>
                </c:pt>
                <c:pt idx="339">
                  <c:v>22657.599999999999</c:v>
                </c:pt>
                <c:pt idx="340">
                  <c:v>22744.7</c:v>
                </c:pt>
                <c:pt idx="341">
                  <c:v>22833.200000000001</c:v>
                </c:pt>
                <c:pt idx="342">
                  <c:v>22922.6</c:v>
                </c:pt>
                <c:pt idx="343">
                  <c:v>23012.799999999999</c:v>
                </c:pt>
                <c:pt idx="344">
                  <c:v>23102.7</c:v>
                </c:pt>
                <c:pt idx="345">
                  <c:v>23162.2</c:v>
                </c:pt>
                <c:pt idx="346">
                  <c:v>23222</c:v>
                </c:pt>
                <c:pt idx="347">
                  <c:v>23281.1</c:v>
                </c:pt>
                <c:pt idx="348">
                  <c:v>23367.7</c:v>
                </c:pt>
                <c:pt idx="349">
                  <c:v>23452.7</c:v>
                </c:pt>
                <c:pt idx="350">
                  <c:v>23508.7</c:v>
                </c:pt>
                <c:pt idx="351">
                  <c:v>23591.9</c:v>
                </c:pt>
                <c:pt idx="352">
                  <c:v>23646.9</c:v>
                </c:pt>
                <c:pt idx="353">
                  <c:v>23702.2</c:v>
                </c:pt>
                <c:pt idx="354">
                  <c:v>23758.6</c:v>
                </c:pt>
                <c:pt idx="355">
                  <c:v>23815.3</c:v>
                </c:pt>
                <c:pt idx="356">
                  <c:v>23900.400000000001</c:v>
                </c:pt>
                <c:pt idx="357">
                  <c:v>24016.1</c:v>
                </c:pt>
                <c:pt idx="358">
                  <c:v>24074.6</c:v>
                </c:pt>
                <c:pt idx="359">
                  <c:v>24191</c:v>
                </c:pt>
                <c:pt idx="360">
                  <c:v>24278.1</c:v>
                </c:pt>
                <c:pt idx="361">
                  <c:v>24365.1</c:v>
                </c:pt>
                <c:pt idx="362">
                  <c:v>24421.7</c:v>
                </c:pt>
                <c:pt idx="363">
                  <c:v>24476.9</c:v>
                </c:pt>
                <c:pt idx="364">
                  <c:v>24560.1</c:v>
                </c:pt>
                <c:pt idx="365">
                  <c:v>24614.2</c:v>
                </c:pt>
                <c:pt idx="366">
                  <c:v>24694.799999999999</c:v>
                </c:pt>
                <c:pt idx="367">
                  <c:v>24775.4</c:v>
                </c:pt>
                <c:pt idx="368">
                  <c:v>24828.1</c:v>
                </c:pt>
                <c:pt idx="369">
                  <c:v>24906.799999999999</c:v>
                </c:pt>
                <c:pt idx="370">
                  <c:v>24960</c:v>
                </c:pt>
                <c:pt idx="371">
                  <c:v>25065.9</c:v>
                </c:pt>
                <c:pt idx="372">
                  <c:v>25145.8</c:v>
                </c:pt>
                <c:pt idx="373">
                  <c:v>25251.7</c:v>
                </c:pt>
                <c:pt idx="374">
                  <c:v>25304.2</c:v>
                </c:pt>
                <c:pt idx="375">
                  <c:v>25408.7</c:v>
                </c:pt>
                <c:pt idx="376">
                  <c:v>25460.3</c:v>
                </c:pt>
                <c:pt idx="377">
                  <c:v>25536</c:v>
                </c:pt>
                <c:pt idx="378">
                  <c:v>25587.3</c:v>
                </c:pt>
                <c:pt idx="379">
                  <c:v>25687</c:v>
                </c:pt>
                <c:pt idx="380">
                  <c:v>25735.9</c:v>
                </c:pt>
                <c:pt idx="381">
                  <c:v>25809.3</c:v>
                </c:pt>
                <c:pt idx="382">
                  <c:v>25857.9</c:v>
                </c:pt>
                <c:pt idx="383">
                  <c:v>25930.5</c:v>
                </c:pt>
                <c:pt idx="384">
                  <c:v>26002.6</c:v>
                </c:pt>
                <c:pt idx="385">
                  <c:v>26075.1</c:v>
                </c:pt>
                <c:pt idx="386">
                  <c:v>26147.4</c:v>
                </c:pt>
                <c:pt idx="387">
                  <c:v>26243.9</c:v>
                </c:pt>
                <c:pt idx="388">
                  <c:v>26316.3</c:v>
                </c:pt>
                <c:pt idx="389">
                  <c:v>26388.1</c:v>
                </c:pt>
                <c:pt idx="390">
                  <c:v>26460.2</c:v>
                </c:pt>
                <c:pt idx="391">
                  <c:v>26508.1</c:v>
                </c:pt>
                <c:pt idx="392">
                  <c:v>26579.5</c:v>
                </c:pt>
                <c:pt idx="393">
                  <c:v>26650.7</c:v>
                </c:pt>
                <c:pt idx="394">
                  <c:v>26721.9</c:v>
                </c:pt>
                <c:pt idx="395">
                  <c:v>26768.9</c:v>
                </c:pt>
                <c:pt idx="396">
                  <c:v>26839.5</c:v>
                </c:pt>
                <c:pt idx="397">
                  <c:v>26909.4</c:v>
                </c:pt>
                <c:pt idx="398">
                  <c:v>26955.7</c:v>
                </c:pt>
                <c:pt idx="399">
                  <c:v>27070.3</c:v>
                </c:pt>
                <c:pt idx="400">
                  <c:v>27115.8</c:v>
                </c:pt>
                <c:pt idx="401">
                  <c:v>27206.2</c:v>
                </c:pt>
                <c:pt idx="402">
                  <c:v>27272.9</c:v>
                </c:pt>
                <c:pt idx="403">
                  <c:v>27338.6</c:v>
                </c:pt>
                <c:pt idx="404">
                  <c:v>27381.8</c:v>
                </c:pt>
                <c:pt idx="405">
                  <c:v>27445.8</c:v>
                </c:pt>
                <c:pt idx="406">
                  <c:v>27528.5</c:v>
                </c:pt>
                <c:pt idx="407">
                  <c:v>27570.2</c:v>
                </c:pt>
                <c:pt idx="408">
                  <c:v>27611.3</c:v>
                </c:pt>
                <c:pt idx="409">
                  <c:v>27671.1</c:v>
                </c:pt>
                <c:pt idx="410">
                  <c:v>27729.9</c:v>
                </c:pt>
                <c:pt idx="411">
                  <c:v>27788.1</c:v>
                </c:pt>
                <c:pt idx="412">
                  <c:v>27845.200000000001</c:v>
                </c:pt>
                <c:pt idx="413">
                  <c:v>27919</c:v>
                </c:pt>
                <c:pt idx="414">
                  <c:v>27973</c:v>
                </c:pt>
                <c:pt idx="415">
                  <c:v>28026.1</c:v>
                </c:pt>
                <c:pt idx="416">
                  <c:v>28096.400000000001</c:v>
                </c:pt>
                <c:pt idx="417">
                  <c:v>28130.6</c:v>
                </c:pt>
                <c:pt idx="418">
                  <c:v>28198.2</c:v>
                </c:pt>
                <c:pt idx="419">
                  <c:v>28249</c:v>
                </c:pt>
                <c:pt idx="420">
                  <c:v>28282.7</c:v>
                </c:pt>
                <c:pt idx="421">
                  <c:v>28333.200000000001</c:v>
                </c:pt>
                <c:pt idx="422">
                  <c:v>28400.3</c:v>
                </c:pt>
                <c:pt idx="423">
                  <c:v>28433.8</c:v>
                </c:pt>
                <c:pt idx="424">
                  <c:v>28500.9</c:v>
                </c:pt>
                <c:pt idx="425">
                  <c:v>28534.799999999999</c:v>
                </c:pt>
                <c:pt idx="426">
                  <c:v>28602.799999999999</c:v>
                </c:pt>
                <c:pt idx="427">
                  <c:v>28671.200000000001</c:v>
                </c:pt>
                <c:pt idx="428">
                  <c:v>28740.9</c:v>
                </c:pt>
                <c:pt idx="429">
                  <c:v>28793.7</c:v>
                </c:pt>
                <c:pt idx="430">
                  <c:v>28848.3</c:v>
                </c:pt>
                <c:pt idx="431">
                  <c:v>28904</c:v>
                </c:pt>
                <c:pt idx="432">
                  <c:v>28960</c:v>
                </c:pt>
                <c:pt idx="433">
                  <c:v>29017.200000000001</c:v>
                </c:pt>
                <c:pt idx="434">
                  <c:v>29056</c:v>
                </c:pt>
                <c:pt idx="435">
                  <c:v>29135.5</c:v>
                </c:pt>
                <c:pt idx="436">
                  <c:v>29175.4</c:v>
                </c:pt>
                <c:pt idx="437">
                  <c:v>29256.2</c:v>
                </c:pt>
                <c:pt idx="438">
                  <c:v>29317.200000000001</c:v>
                </c:pt>
                <c:pt idx="439">
                  <c:v>29379.3</c:v>
                </c:pt>
                <c:pt idx="440">
                  <c:v>29462.5</c:v>
                </c:pt>
                <c:pt idx="441">
                  <c:v>29546.3</c:v>
                </c:pt>
                <c:pt idx="442">
                  <c:v>29588.400000000001</c:v>
                </c:pt>
                <c:pt idx="443">
                  <c:v>29671.8</c:v>
                </c:pt>
                <c:pt idx="444">
                  <c:v>29734.3</c:v>
                </c:pt>
                <c:pt idx="445">
                  <c:v>29797</c:v>
                </c:pt>
                <c:pt idx="446">
                  <c:v>29858.3</c:v>
                </c:pt>
                <c:pt idx="447">
                  <c:v>29899.7</c:v>
                </c:pt>
                <c:pt idx="448">
                  <c:v>29940.7</c:v>
                </c:pt>
                <c:pt idx="449">
                  <c:v>30021.5</c:v>
                </c:pt>
                <c:pt idx="450">
                  <c:v>30081</c:v>
                </c:pt>
                <c:pt idx="451">
                  <c:v>30139.8</c:v>
                </c:pt>
                <c:pt idx="452">
                  <c:v>30197.3</c:v>
                </c:pt>
                <c:pt idx="453">
                  <c:v>30291.7</c:v>
                </c:pt>
                <c:pt idx="454">
                  <c:v>30328.400000000001</c:v>
                </c:pt>
                <c:pt idx="455">
                  <c:v>30401.9</c:v>
                </c:pt>
                <c:pt idx="456">
                  <c:v>30437.7</c:v>
                </c:pt>
                <c:pt idx="457">
                  <c:v>30509.5</c:v>
                </c:pt>
                <c:pt idx="458">
                  <c:v>30563.8</c:v>
                </c:pt>
                <c:pt idx="459">
                  <c:v>30617.7</c:v>
                </c:pt>
                <c:pt idx="460">
                  <c:v>30671.200000000001</c:v>
                </c:pt>
                <c:pt idx="461">
                  <c:v>30706.799999999999</c:v>
                </c:pt>
                <c:pt idx="462">
                  <c:v>30742.3</c:v>
                </c:pt>
                <c:pt idx="463">
                  <c:v>30813</c:v>
                </c:pt>
                <c:pt idx="464">
                  <c:v>30866.6</c:v>
                </c:pt>
                <c:pt idx="465">
                  <c:v>30936.799999999999</c:v>
                </c:pt>
                <c:pt idx="466">
                  <c:v>30990.6</c:v>
                </c:pt>
                <c:pt idx="467">
                  <c:v>31062.2</c:v>
                </c:pt>
                <c:pt idx="468">
                  <c:v>31134.400000000001</c:v>
                </c:pt>
                <c:pt idx="469">
                  <c:v>31170.7</c:v>
                </c:pt>
                <c:pt idx="470">
                  <c:v>31243.3</c:v>
                </c:pt>
                <c:pt idx="471">
                  <c:v>31279.599999999999</c:v>
                </c:pt>
                <c:pt idx="472">
                  <c:v>31334</c:v>
                </c:pt>
                <c:pt idx="473">
                  <c:v>31387.1</c:v>
                </c:pt>
                <c:pt idx="474">
                  <c:v>31440.3</c:v>
                </c:pt>
                <c:pt idx="475">
                  <c:v>31492</c:v>
                </c:pt>
                <c:pt idx="476">
                  <c:v>31543.8</c:v>
                </c:pt>
                <c:pt idx="477">
                  <c:v>31594.5</c:v>
                </c:pt>
                <c:pt idx="478">
                  <c:v>31657</c:v>
                </c:pt>
                <c:pt idx="479">
                  <c:v>31702</c:v>
                </c:pt>
                <c:pt idx="480">
                  <c:v>31759.9</c:v>
                </c:pt>
                <c:pt idx="481">
                  <c:v>31812.3</c:v>
                </c:pt>
                <c:pt idx="482">
                  <c:v>31835.9</c:v>
                </c:pt>
                <c:pt idx="483">
                  <c:v>31879.7</c:v>
                </c:pt>
                <c:pt idx="484">
                  <c:v>31912.9</c:v>
                </c:pt>
                <c:pt idx="485">
                  <c:v>31931.1</c:v>
                </c:pt>
                <c:pt idx="486">
                  <c:v>31965.8</c:v>
                </c:pt>
                <c:pt idx="487">
                  <c:v>31993.7</c:v>
                </c:pt>
                <c:pt idx="488">
                  <c:v>32011.599999999999</c:v>
                </c:pt>
                <c:pt idx="489">
                  <c:v>32046.7</c:v>
                </c:pt>
                <c:pt idx="490">
                  <c:v>32072.5</c:v>
                </c:pt>
                <c:pt idx="491">
                  <c:v>32097.4</c:v>
                </c:pt>
                <c:pt idx="492">
                  <c:v>32138.400000000001</c:v>
                </c:pt>
                <c:pt idx="493">
                  <c:v>32162.9</c:v>
                </c:pt>
                <c:pt idx="494">
                  <c:v>32196.6</c:v>
                </c:pt>
                <c:pt idx="495">
                  <c:v>32224.3</c:v>
                </c:pt>
                <c:pt idx="496">
                  <c:v>32252.2</c:v>
                </c:pt>
                <c:pt idx="497">
                  <c:v>32279.7</c:v>
                </c:pt>
                <c:pt idx="498">
                  <c:v>32307.599999999999</c:v>
                </c:pt>
                <c:pt idx="499">
                  <c:v>32338.1</c:v>
                </c:pt>
                <c:pt idx="500">
                  <c:v>32369.9</c:v>
                </c:pt>
                <c:pt idx="501">
                  <c:v>32414.6</c:v>
                </c:pt>
                <c:pt idx="502">
                  <c:v>32450.9</c:v>
                </c:pt>
                <c:pt idx="503">
                  <c:v>32500.1</c:v>
                </c:pt>
                <c:pt idx="504">
                  <c:v>32565.200000000001</c:v>
                </c:pt>
                <c:pt idx="505">
                  <c:v>32605.1</c:v>
                </c:pt>
                <c:pt idx="506">
                  <c:v>32645.8</c:v>
                </c:pt>
                <c:pt idx="507">
                  <c:v>32701.1</c:v>
                </c:pt>
                <c:pt idx="508">
                  <c:v>32743.3</c:v>
                </c:pt>
                <c:pt idx="509">
                  <c:v>32786</c:v>
                </c:pt>
                <c:pt idx="510">
                  <c:v>32843.199999999997</c:v>
                </c:pt>
                <c:pt idx="511">
                  <c:v>32885.800000000003</c:v>
                </c:pt>
                <c:pt idx="512">
                  <c:v>32941.599999999999</c:v>
                </c:pt>
                <c:pt idx="513">
                  <c:v>32995.699999999997</c:v>
                </c:pt>
                <c:pt idx="514">
                  <c:v>33049.199999999997</c:v>
                </c:pt>
                <c:pt idx="515">
                  <c:v>33100.5</c:v>
                </c:pt>
                <c:pt idx="516">
                  <c:v>33148.5</c:v>
                </c:pt>
                <c:pt idx="517">
                  <c:v>33194.9</c:v>
                </c:pt>
                <c:pt idx="518">
                  <c:v>33217.9</c:v>
                </c:pt>
                <c:pt idx="519">
                  <c:v>33262.5</c:v>
                </c:pt>
                <c:pt idx="520">
                  <c:v>33295.800000000003</c:v>
                </c:pt>
                <c:pt idx="521">
                  <c:v>33328.699999999997</c:v>
                </c:pt>
                <c:pt idx="522">
                  <c:v>33360.199999999997</c:v>
                </c:pt>
                <c:pt idx="523">
                  <c:v>33401.699999999997</c:v>
                </c:pt>
                <c:pt idx="524">
                  <c:v>33443.199999999997</c:v>
                </c:pt>
                <c:pt idx="525">
                  <c:v>33463.9</c:v>
                </c:pt>
                <c:pt idx="526">
                  <c:v>33514.5</c:v>
                </c:pt>
                <c:pt idx="527">
                  <c:v>33555.1</c:v>
                </c:pt>
                <c:pt idx="528">
                  <c:v>33595.9</c:v>
                </c:pt>
                <c:pt idx="529">
                  <c:v>33636.699999999997</c:v>
                </c:pt>
                <c:pt idx="530">
                  <c:v>33657.300000000003</c:v>
                </c:pt>
                <c:pt idx="531">
                  <c:v>33699.1</c:v>
                </c:pt>
                <c:pt idx="532">
                  <c:v>33720.1</c:v>
                </c:pt>
                <c:pt idx="533">
                  <c:v>33751.800000000003</c:v>
                </c:pt>
                <c:pt idx="534">
                  <c:v>33794.5</c:v>
                </c:pt>
                <c:pt idx="535">
                  <c:v>33826.5</c:v>
                </c:pt>
                <c:pt idx="536">
                  <c:v>33858.5</c:v>
                </c:pt>
                <c:pt idx="537">
                  <c:v>33901.300000000003</c:v>
                </c:pt>
                <c:pt idx="538">
                  <c:v>33933.1</c:v>
                </c:pt>
                <c:pt idx="539">
                  <c:v>33975.699999999997</c:v>
                </c:pt>
                <c:pt idx="540">
                  <c:v>34018.5</c:v>
                </c:pt>
                <c:pt idx="541">
                  <c:v>34060.699999999997</c:v>
                </c:pt>
                <c:pt idx="542">
                  <c:v>34081.9</c:v>
                </c:pt>
                <c:pt idx="543">
                  <c:v>34124.1</c:v>
                </c:pt>
                <c:pt idx="544">
                  <c:v>34145.1</c:v>
                </c:pt>
                <c:pt idx="545">
                  <c:v>34176.400000000001</c:v>
                </c:pt>
                <c:pt idx="546">
                  <c:v>34217.599999999999</c:v>
                </c:pt>
                <c:pt idx="547">
                  <c:v>34248.300000000003</c:v>
                </c:pt>
                <c:pt idx="548">
                  <c:v>34278.800000000003</c:v>
                </c:pt>
                <c:pt idx="549">
                  <c:v>34319.199999999997</c:v>
                </c:pt>
                <c:pt idx="550">
                  <c:v>34359.699999999997</c:v>
                </c:pt>
                <c:pt idx="551">
                  <c:v>34390.300000000003</c:v>
                </c:pt>
                <c:pt idx="552">
                  <c:v>34431.4</c:v>
                </c:pt>
                <c:pt idx="553">
                  <c:v>34472.6</c:v>
                </c:pt>
                <c:pt idx="554">
                  <c:v>34493.199999999997</c:v>
                </c:pt>
                <c:pt idx="555">
                  <c:v>34524.699999999997</c:v>
                </c:pt>
                <c:pt idx="556">
                  <c:v>34556.400000000001</c:v>
                </c:pt>
                <c:pt idx="557">
                  <c:v>34588.400000000001</c:v>
                </c:pt>
                <c:pt idx="558">
                  <c:v>34620.400000000001</c:v>
                </c:pt>
                <c:pt idx="559">
                  <c:v>34663.1</c:v>
                </c:pt>
                <c:pt idx="560">
                  <c:v>34705.9</c:v>
                </c:pt>
                <c:pt idx="561">
                  <c:v>34727.199999999997</c:v>
                </c:pt>
                <c:pt idx="562">
                  <c:v>34770</c:v>
                </c:pt>
                <c:pt idx="563">
                  <c:v>34823.5</c:v>
                </c:pt>
                <c:pt idx="564">
                  <c:v>34844.9</c:v>
                </c:pt>
                <c:pt idx="565">
                  <c:v>34887.699999999997</c:v>
                </c:pt>
                <c:pt idx="566">
                  <c:v>34930.400000000001</c:v>
                </c:pt>
                <c:pt idx="567">
                  <c:v>34951.9</c:v>
                </c:pt>
                <c:pt idx="568">
                  <c:v>34983.9</c:v>
                </c:pt>
                <c:pt idx="569">
                  <c:v>35025.800000000003</c:v>
                </c:pt>
                <c:pt idx="570">
                  <c:v>35057.1</c:v>
                </c:pt>
                <c:pt idx="571">
                  <c:v>35098.699999999997</c:v>
                </c:pt>
                <c:pt idx="572">
                  <c:v>35119.199999999997</c:v>
                </c:pt>
                <c:pt idx="573">
                  <c:v>35159.199999999997</c:v>
                </c:pt>
                <c:pt idx="574">
                  <c:v>35198.9</c:v>
                </c:pt>
                <c:pt idx="575">
                  <c:v>35228.6</c:v>
                </c:pt>
                <c:pt idx="576">
                  <c:v>35267.9</c:v>
                </c:pt>
                <c:pt idx="577">
                  <c:v>35296.699999999997</c:v>
                </c:pt>
                <c:pt idx="578">
                  <c:v>35325.4</c:v>
                </c:pt>
                <c:pt idx="579">
                  <c:v>35363.4</c:v>
                </c:pt>
                <c:pt idx="580">
                  <c:v>35382.300000000003</c:v>
                </c:pt>
                <c:pt idx="581">
                  <c:v>35410.400000000001</c:v>
                </c:pt>
                <c:pt idx="582">
                  <c:v>35447.800000000003</c:v>
                </c:pt>
                <c:pt idx="583">
                  <c:v>35475.800000000003</c:v>
                </c:pt>
                <c:pt idx="584">
                  <c:v>35513.199999999997</c:v>
                </c:pt>
                <c:pt idx="585">
                  <c:v>35531.800000000003</c:v>
                </c:pt>
                <c:pt idx="586">
                  <c:v>35578.699999999997</c:v>
                </c:pt>
                <c:pt idx="587">
                  <c:v>35616.300000000003</c:v>
                </c:pt>
                <c:pt idx="588">
                  <c:v>35644.9</c:v>
                </c:pt>
                <c:pt idx="589">
                  <c:v>35683.5</c:v>
                </c:pt>
                <c:pt idx="590">
                  <c:v>35703.199999999997</c:v>
                </c:pt>
                <c:pt idx="591">
                  <c:v>35742.699999999997</c:v>
                </c:pt>
                <c:pt idx="592">
                  <c:v>35772</c:v>
                </c:pt>
                <c:pt idx="593">
                  <c:v>35802</c:v>
                </c:pt>
                <c:pt idx="594">
                  <c:v>35832.5</c:v>
                </c:pt>
                <c:pt idx="595">
                  <c:v>35862.800000000003</c:v>
                </c:pt>
                <c:pt idx="596">
                  <c:v>35903.800000000003</c:v>
                </c:pt>
                <c:pt idx="597">
                  <c:v>35935.599999999999</c:v>
                </c:pt>
                <c:pt idx="598">
                  <c:v>35967.800000000003</c:v>
                </c:pt>
                <c:pt idx="599">
                  <c:v>36023.9</c:v>
                </c:pt>
                <c:pt idx="600">
                  <c:v>36046.300000000003</c:v>
                </c:pt>
                <c:pt idx="601">
                  <c:v>36091.699999999997</c:v>
                </c:pt>
                <c:pt idx="602">
                  <c:v>36138.1</c:v>
                </c:pt>
                <c:pt idx="603">
                  <c:v>36161.4</c:v>
                </c:pt>
                <c:pt idx="604">
                  <c:v>36208.699999999997</c:v>
                </c:pt>
                <c:pt idx="605">
                  <c:v>36244.400000000001</c:v>
                </c:pt>
                <c:pt idx="606">
                  <c:v>36280</c:v>
                </c:pt>
                <c:pt idx="607">
                  <c:v>36327.4</c:v>
                </c:pt>
                <c:pt idx="608">
                  <c:v>36362.9</c:v>
                </c:pt>
                <c:pt idx="609">
                  <c:v>36398.400000000001</c:v>
                </c:pt>
                <c:pt idx="610">
                  <c:v>36445.1</c:v>
                </c:pt>
                <c:pt idx="611">
                  <c:v>36502.400000000001</c:v>
                </c:pt>
                <c:pt idx="612">
                  <c:v>36525.199999999997</c:v>
                </c:pt>
                <c:pt idx="613">
                  <c:v>36581.699999999997</c:v>
                </c:pt>
                <c:pt idx="614">
                  <c:v>36604.1</c:v>
                </c:pt>
                <c:pt idx="615">
                  <c:v>36648.800000000003</c:v>
                </c:pt>
                <c:pt idx="616">
                  <c:v>36681.4</c:v>
                </c:pt>
                <c:pt idx="617">
                  <c:v>36713.4</c:v>
                </c:pt>
                <c:pt idx="618">
                  <c:v>36756</c:v>
                </c:pt>
                <c:pt idx="619">
                  <c:v>36787.199999999997</c:v>
                </c:pt>
                <c:pt idx="620">
                  <c:v>36818</c:v>
                </c:pt>
                <c:pt idx="621">
                  <c:v>36848.400000000001</c:v>
                </c:pt>
                <c:pt idx="622">
                  <c:v>36888.199999999997</c:v>
                </c:pt>
                <c:pt idx="623">
                  <c:v>36927.599999999999</c:v>
                </c:pt>
                <c:pt idx="624">
                  <c:v>36966.800000000003</c:v>
                </c:pt>
                <c:pt idx="625">
                  <c:v>36996.1</c:v>
                </c:pt>
                <c:pt idx="626">
                  <c:v>37025.5</c:v>
                </c:pt>
                <c:pt idx="627">
                  <c:v>37064.6</c:v>
                </c:pt>
                <c:pt idx="628">
                  <c:v>37094</c:v>
                </c:pt>
                <c:pt idx="629">
                  <c:v>37133</c:v>
                </c:pt>
                <c:pt idx="630">
                  <c:v>37152.5</c:v>
                </c:pt>
                <c:pt idx="631">
                  <c:v>37191.5</c:v>
                </c:pt>
                <c:pt idx="632">
                  <c:v>37220.699999999997</c:v>
                </c:pt>
                <c:pt idx="633">
                  <c:v>37260</c:v>
                </c:pt>
                <c:pt idx="634">
                  <c:v>37289.699999999997</c:v>
                </c:pt>
                <c:pt idx="635">
                  <c:v>37329.5</c:v>
                </c:pt>
                <c:pt idx="636">
                  <c:v>37359.5</c:v>
                </c:pt>
                <c:pt idx="637">
                  <c:v>37399.4</c:v>
                </c:pt>
                <c:pt idx="638">
                  <c:v>37429.599999999999</c:v>
                </c:pt>
                <c:pt idx="639">
                  <c:v>37459.800000000003</c:v>
                </c:pt>
                <c:pt idx="640">
                  <c:v>37500</c:v>
                </c:pt>
                <c:pt idx="641">
                  <c:v>37530.199999999997</c:v>
                </c:pt>
                <c:pt idx="642">
                  <c:v>37560.199999999997</c:v>
                </c:pt>
                <c:pt idx="643">
                  <c:v>37590.199999999997</c:v>
                </c:pt>
                <c:pt idx="644">
                  <c:v>37620.300000000003</c:v>
                </c:pt>
                <c:pt idx="645">
                  <c:v>37660.400000000001</c:v>
                </c:pt>
                <c:pt idx="646">
                  <c:v>37711.300000000003</c:v>
                </c:pt>
                <c:pt idx="647">
                  <c:v>37742.1</c:v>
                </c:pt>
                <c:pt idx="648">
                  <c:v>37772.9</c:v>
                </c:pt>
                <c:pt idx="649">
                  <c:v>37814.699999999997</c:v>
                </c:pt>
                <c:pt idx="650">
                  <c:v>37846.199999999997</c:v>
                </c:pt>
                <c:pt idx="651">
                  <c:v>37877.800000000003</c:v>
                </c:pt>
                <c:pt idx="652">
                  <c:v>37919.800000000003</c:v>
                </c:pt>
                <c:pt idx="653">
                  <c:v>37951.4</c:v>
                </c:pt>
                <c:pt idx="654">
                  <c:v>37983</c:v>
                </c:pt>
                <c:pt idx="655">
                  <c:v>38025.199999999997</c:v>
                </c:pt>
                <c:pt idx="656">
                  <c:v>38056.9</c:v>
                </c:pt>
                <c:pt idx="657">
                  <c:v>38099.599999999999</c:v>
                </c:pt>
                <c:pt idx="658">
                  <c:v>38143</c:v>
                </c:pt>
                <c:pt idx="659">
                  <c:v>38186.800000000003</c:v>
                </c:pt>
                <c:pt idx="660">
                  <c:v>38219.699999999997</c:v>
                </c:pt>
                <c:pt idx="661">
                  <c:v>38252.699999999997</c:v>
                </c:pt>
                <c:pt idx="662">
                  <c:v>38296.9</c:v>
                </c:pt>
                <c:pt idx="663">
                  <c:v>38330</c:v>
                </c:pt>
                <c:pt idx="664">
                  <c:v>38373.9</c:v>
                </c:pt>
                <c:pt idx="665">
                  <c:v>38406.699999999997</c:v>
                </c:pt>
                <c:pt idx="666">
                  <c:v>38439.4</c:v>
                </c:pt>
                <c:pt idx="667">
                  <c:v>38471.800000000003</c:v>
                </c:pt>
                <c:pt idx="668">
                  <c:v>38514.699999999997</c:v>
                </c:pt>
                <c:pt idx="669">
                  <c:v>38568.1</c:v>
                </c:pt>
                <c:pt idx="670">
                  <c:v>38589.5</c:v>
                </c:pt>
                <c:pt idx="671">
                  <c:v>38643</c:v>
                </c:pt>
                <c:pt idx="672">
                  <c:v>38674.9</c:v>
                </c:pt>
                <c:pt idx="673">
                  <c:v>38706.9</c:v>
                </c:pt>
                <c:pt idx="674">
                  <c:v>38738.6</c:v>
                </c:pt>
                <c:pt idx="675">
                  <c:v>38780.6</c:v>
                </c:pt>
                <c:pt idx="676">
                  <c:v>38812.1</c:v>
                </c:pt>
                <c:pt idx="677">
                  <c:v>38853.599999999999</c:v>
                </c:pt>
                <c:pt idx="678">
                  <c:v>38884.5</c:v>
                </c:pt>
                <c:pt idx="679">
                  <c:v>38915.1</c:v>
                </c:pt>
                <c:pt idx="680">
                  <c:v>38955.5</c:v>
                </c:pt>
                <c:pt idx="681">
                  <c:v>38995.699999999997</c:v>
                </c:pt>
                <c:pt idx="682">
                  <c:v>39035.800000000003</c:v>
                </c:pt>
                <c:pt idx="683">
                  <c:v>39065.699999999997</c:v>
                </c:pt>
                <c:pt idx="684">
                  <c:v>39095.4</c:v>
                </c:pt>
                <c:pt idx="685">
                  <c:v>39134.800000000003</c:v>
                </c:pt>
                <c:pt idx="686">
                  <c:v>39164.1</c:v>
                </c:pt>
                <c:pt idx="687">
                  <c:v>39202.199999999997</c:v>
                </c:pt>
                <c:pt idx="688">
                  <c:v>39221.300000000003</c:v>
                </c:pt>
                <c:pt idx="689">
                  <c:v>39259.1</c:v>
                </c:pt>
                <c:pt idx="690">
                  <c:v>39296.1</c:v>
                </c:pt>
                <c:pt idx="691">
                  <c:v>39332.9</c:v>
                </c:pt>
                <c:pt idx="692">
                  <c:v>39360.800000000003</c:v>
                </c:pt>
                <c:pt idx="693">
                  <c:v>39398</c:v>
                </c:pt>
                <c:pt idx="694">
                  <c:v>39435.199999999997</c:v>
                </c:pt>
                <c:pt idx="695">
                  <c:v>39463.199999999997</c:v>
                </c:pt>
                <c:pt idx="696">
                  <c:v>39491.199999999997</c:v>
                </c:pt>
                <c:pt idx="697">
                  <c:v>39528.699999999997</c:v>
                </c:pt>
                <c:pt idx="698">
                  <c:v>39556.9</c:v>
                </c:pt>
                <c:pt idx="699">
                  <c:v>39594.6</c:v>
                </c:pt>
                <c:pt idx="700">
                  <c:v>39613.4</c:v>
                </c:pt>
                <c:pt idx="701">
                  <c:v>39651.199999999997</c:v>
                </c:pt>
                <c:pt idx="702">
                  <c:v>39689.800000000003</c:v>
                </c:pt>
                <c:pt idx="703">
                  <c:v>39728.5</c:v>
                </c:pt>
                <c:pt idx="704">
                  <c:v>39757.800000000003</c:v>
                </c:pt>
                <c:pt idx="705">
                  <c:v>39797.4</c:v>
                </c:pt>
                <c:pt idx="706">
                  <c:v>39827.5</c:v>
                </c:pt>
                <c:pt idx="707">
                  <c:v>39867.699999999997</c:v>
                </c:pt>
                <c:pt idx="708">
                  <c:v>39887.9</c:v>
                </c:pt>
                <c:pt idx="709">
                  <c:v>39928.400000000001</c:v>
                </c:pt>
                <c:pt idx="710">
                  <c:v>39958.699999999997</c:v>
                </c:pt>
                <c:pt idx="711">
                  <c:v>39999.199999999997</c:v>
                </c:pt>
                <c:pt idx="712">
                  <c:v>40029.4</c:v>
                </c:pt>
                <c:pt idx="713">
                  <c:v>40069.599999999999</c:v>
                </c:pt>
                <c:pt idx="714">
                  <c:v>40110</c:v>
                </c:pt>
                <c:pt idx="715">
                  <c:v>40140.300000000003</c:v>
                </c:pt>
                <c:pt idx="716">
                  <c:v>40180.800000000003</c:v>
                </c:pt>
                <c:pt idx="717">
                  <c:v>40221.4</c:v>
                </c:pt>
                <c:pt idx="718">
                  <c:v>40252</c:v>
                </c:pt>
                <c:pt idx="719">
                  <c:v>40292.800000000003</c:v>
                </c:pt>
                <c:pt idx="720">
                  <c:v>40323.4</c:v>
                </c:pt>
                <c:pt idx="721">
                  <c:v>40364</c:v>
                </c:pt>
                <c:pt idx="722">
                  <c:v>40384.400000000001</c:v>
                </c:pt>
                <c:pt idx="723">
                  <c:v>40425</c:v>
                </c:pt>
                <c:pt idx="724">
                  <c:v>40455.5</c:v>
                </c:pt>
                <c:pt idx="725">
                  <c:v>40496.400000000001</c:v>
                </c:pt>
                <c:pt idx="726">
                  <c:v>40547.9</c:v>
                </c:pt>
                <c:pt idx="727">
                  <c:v>40579.199999999997</c:v>
                </c:pt>
                <c:pt idx="728">
                  <c:v>40620.9</c:v>
                </c:pt>
                <c:pt idx="729">
                  <c:v>40652.5</c:v>
                </c:pt>
                <c:pt idx="730">
                  <c:v>40684.1</c:v>
                </c:pt>
                <c:pt idx="731">
                  <c:v>40726.300000000003</c:v>
                </c:pt>
                <c:pt idx="732">
                  <c:v>40758.1</c:v>
                </c:pt>
                <c:pt idx="733">
                  <c:v>40800.400000000001</c:v>
                </c:pt>
                <c:pt idx="734">
                  <c:v>40832.199999999997</c:v>
                </c:pt>
                <c:pt idx="735">
                  <c:v>40863.9</c:v>
                </c:pt>
                <c:pt idx="736">
                  <c:v>40906.300000000003</c:v>
                </c:pt>
                <c:pt idx="737">
                  <c:v>40949</c:v>
                </c:pt>
                <c:pt idx="738">
                  <c:v>40991.9</c:v>
                </c:pt>
                <c:pt idx="739">
                  <c:v>41024.1</c:v>
                </c:pt>
                <c:pt idx="740">
                  <c:v>41067.300000000003</c:v>
                </c:pt>
                <c:pt idx="741">
                  <c:v>41099.599999999999</c:v>
                </c:pt>
                <c:pt idx="742">
                  <c:v>41131.9</c:v>
                </c:pt>
                <c:pt idx="743">
                  <c:v>41175.1</c:v>
                </c:pt>
                <c:pt idx="744">
                  <c:v>41207.300000000003</c:v>
                </c:pt>
                <c:pt idx="745">
                  <c:v>41250</c:v>
                </c:pt>
                <c:pt idx="746">
                  <c:v>41282</c:v>
                </c:pt>
                <c:pt idx="747">
                  <c:v>41313.800000000003</c:v>
                </c:pt>
                <c:pt idx="748">
                  <c:v>41356.400000000001</c:v>
                </c:pt>
                <c:pt idx="749">
                  <c:v>41399</c:v>
                </c:pt>
                <c:pt idx="750">
                  <c:v>41441.9</c:v>
                </c:pt>
                <c:pt idx="751">
                  <c:v>41484.9</c:v>
                </c:pt>
                <c:pt idx="752">
                  <c:v>41517.4</c:v>
                </c:pt>
                <c:pt idx="753">
                  <c:v>41550</c:v>
                </c:pt>
                <c:pt idx="754">
                  <c:v>41593.199999999997</c:v>
                </c:pt>
                <c:pt idx="755">
                  <c:v>41625.5</c:v>
                </c:pt>
                <c:pt idx="756">
                  <c:v>41668.6</c:v>
                </c:pt>
                <c:pt idx="757">
                  <c:v>41711.599999999999</c:v>
                </c:pt>
                <c:pt idx="758">
                  <c:v>41733</c:v>
                </c:pt>
                <c:pt idx="759">
                  <c:v>41775.800000000003</c:v>
                </c:pt>
                <c:pt idx="760">
                  <c:v>41829.5</c:v>
                </c:pt>
                <c:pt idx="761">
                  <c:v>41861.9</c:v>
                </c:pt>
                <c:pt idx="762">
                  <c:v>41905.199999999997</c:v>
                </c:pt>
                <c:pt idx="763">
                  <c:v>41937.800000000003</c:v>
                </c:pt>
                <c:pt idx="764">
                  <c:v>41970.400000000001</c:v>
                </c:pt>
                <c:pt idx="765">
                  <c:v>42002.9</c:v>
                </c:pt>
                <c:pt idx="766">
                  <c:v>42046.2</c:v>
                </c:pt>
                <c:pt idx="767">
                  <c:v>42089.3</c:v>
                </c:pt>
                <c:pt idx="768">
                  <c:v>42121.5</c:v>
                </c:pt>
                <c:pt idx="769">
                  <c:v>42164.2</c:v>
                </c:pt>
                <c:pt idx="770">
                  <c:v>42196</c:v>
                </c:pt>
                <c:pt idx="771">
                  <c:v>42249</c:v>
                </c:pt>
                <c:pt idx="772">
                  <c:v>42280.800000000003</c:v>
                </c:pt>
                <c:pt idx="773">
                  <c:v>42334.2</c:v>
                </c:pt>
                <c:pt idx="774">
                  <c:v>42355.5</c:v>
                </c:pt>
                <c:pt idx="775">
                  <c:v>42398.3</c:v>
                </c:pt>
                <c:pt idx="776">
                  <c:v>42419.7</c:v>
                </c:pt>
                <c:pt idx="777">
                  <c:v>42462.3</c:v>
                </c:pt>
                <c:pt idx="778">
                  <c:v>42494.2</c:v>
                </c:pt>
                <c:pt idx="779">
                  <c:v>42536.5</c:v>
                </c:pt>
                <c:pt idx="780">
                  <c:v>42578.6</c:v>
                </c:pt>
                <c:pt idx="781">
                  <c:v>42620.3</c:v>
                </c:pt>
                <c:pt idx="782">
                  <c:v>42651.5</c:v>
                </c:pt>
                <c:pt idx="783">
                  <c:v>42693.2</c:v>
                </c:pt>
                <c:pt idx="784">
                  <c:v>42735</c:v>
                </c:pt>
                <c:pt idx="785">
                  <c:v>42777</c:v>
                </c:pt>
                <c:pt idx="786">
                  <c:v>42797.9</c:v>
                </c:pt>
                <c:pt idx="787">
                  <c:v>42839.7</c:v>
                </c:pt>
                <c:pt idx="788">
                  <c:v>42871</c:v>
                </c:pt>
                <c:pt idx="789">
                  <c:v>42912.2</c:v>
                </c:pt>
                <c:pt idx="790">
                  <c:v>42942.9</c:v>
                </c:pt>
                <c:pt idx="791">
                  <c:v>42983.8</c:v>
                </c:pt>
                <c:pt idx="792">
                  <c:v>43014</c:v>
                </c:pt>
                <c:pt idx="793">
                  <c:v>43064.5</c:v>
                </c:pt>
                <c:pt idx="794">
                  <c:v>43105</c:v>
                </c:pt>
                <c:pt idx="795">
                  <c:v>43135.6</c:v>
                </c:pt>
                <c:pt idx="796">
                  <c:v>43176.3</c:v>
                </c:pt>
                <c:pt idx="797">
                  <c:v>43206.9</c:v>
                </c:pt>
                <c:pt idx="798">
                  <c:v>43237.599999999999</c:v>
                </c:pt>
                <c:pt idx="799">
                  <c:v>43278.5</c:v>
                </c:pt>
                <c:pt idx="800">
                  <c:v>43309.1</c:v>
                </c:pt>
                <c:pt idx="801">
                  <c:v>43350</c:v>
                </c:pt>
                <c:pt idx="802">
                  <c:v>43370.5</c:v>
                </c:pt>
                <c:pt idx="803">
                  <c:v>43411.3</c:v>
                </c:pt>
                <c:pt idx="804">
                  <c:v>43452.6</c:v>
                </c:pt>
                <c:pt idx="805">
                  <c:v>43504.7</c:v>
                </c:pt>
                <c:pt idx="806">
                  <c:v>43536</c:v>
                </c:pt>
                <c:pt idx="807">
                  <c:v>43578</c:v>
                </c:pt>
                <c:pt idx="808">
                  <c:v>43609.599999999999</c:v>
                </c:pt>
                <c:pt idx="809">
                  <c:v>43641.4</c:v>
                </c:pt>
                <c:pt idx="810">
                  <c:v>43673.3</c:v>
                </c:pt>
                <c:pt idx="811">
                  <c:v>43715.7</c:v>
                </c:pt>
                <c:pt idx="812">
                  <c:v>43747.5</c:v>
                </c:pt>
                <c:pt idx="813">
                  <c:v>43789.8</c:v>
                </c:pt>
                <c:pt idx="814">
                  <c:v>43821.4</c:v>
                </c:pt>
                <c:pt idx="815">
                  <c:v>43863.5</c:v>
                </c:pt>
                <c:pt idx="816">
                  <c:v>43905.8</c:v>
                </c:pt>
                <c:pt idx="817">
                  <c:v>43948.4</c:v>
                </c:pt>
                <c:pt idx="818">
                  <c:v>43991.3</c:v>
                </c:pt>
                <c:pt idx="819">
                  <c:v>44023.5</c:v>
                </c:pt>
                <c:pt idx="820">
                  <c:v>44055.8</c:v>
                </c:pt>
                <c:pt idx="821">
                  <c:v>44099.1</c:v>
                </c:pt>
                <c:pt idx="822">
                  <c:v>44120.7</c:v>
                </c:pt>
                <c:pt idx="823">
                  <c:v>44163.7</c:v>
                </c:pt>
                <c:pt idx="824">
                  <c:v>44206.5</c:v>
                </c:pt>
                <c:pt idx="825">
                  <c:v>44249</c:v>
                </c:pt>
                <c:pt idx="826">
                  <c:v>44291.4</c:v>
                </c:pt>
                <c:pt idx="827">
                  <c:v>44333.7</c:v>
                </c:pt>
                <c:pt idx="828">
                  <c:v>44376.1</c:v>
                </c:pt>
                <c:pt idx="829">
                  <c:v>44408</c:v>
                </c:pt>
                <c:pt idx="830">
                  <c:v>44450.400000000001</c:v>
                </c:pt>
                <c:pt idx="831">
                  <c:v>44482.1</c:v>
                </c:pt>
                <c:pt idx="832">
                  <c:v>44513.9</c:v>
                </c:pt>
                <c:pt idx="833">
                  <c:v>44545.599999999999</c:v>
                </c:pt>
                <c:pt idx="834">
                  <c:v>44587.8</c:v>
                </c:pt>
                <c:pt idx="835">
                  <c:v>44629.4</c:v>
                </c:pt>
                <c:pt idx="836">
                  <c:v>44660.4</c:v>
                </c:pt>
                <c:pt idx="837">
                  <c:v>44701.5</c:v>
                </c:pt>
                <c:pt idx="838">
                  <c:v>44752.7</c:v>
                </c:pt>
                <c:pt idx="839">
                  <c:v>44793.8</c:v>
                </c:pt>
                <c:pt idx="840">
                  <c:v>44824.800000000003</c:v>
                </c:pt>
                <c:pt idx="841">
                  <c:v>44866.3</c:v>
                </c:pt>
                <c:pt idx="842">
                  <c:v>44897.8</c:v>
                </c:pt>
                <c:pt idx="843">
                  <c:v>44929.5</c:v>
                </c:pt>
                <c:pt idx="844">
                  <c:v>44961.1</c:v>
                </c:pt>
                <c:pt idx="845">
                  <c:v>45003.4</c:v>
                </c:pt>
                <c:pt idx="846">
                  <c:v>45024.6</c:v>
                </c:pt>
                <c:pt idx="847">
                  <c:v>45067.199999999997</c:v>
                </c:pt>
                <c:pt idx="848">
                  <c:v>45109.8</c:v>
                </c:pt>
                <c:pt idx="849">
                  <c:v>45163.3</c:v>
                </c:pt>
                <c:pt idx="850">
                  <c:v>45206.6</c:v>
                </c:pt>
                <c:pt idx="851">
                  <c:v>45239.3</c:v>
                </c:pt>
                <c:pt idx="852">
                  <c:v>45272.3</c:v>
                </c:pt>
                <c:pt idx="853">
                  <c:v>45316.7</c:v>
                </c:pt>
                <c:pt idx="854">
                  <c:v>45350.1</c:v>
                </c:pt>
                <c:pt idx="855">
                  <c:v>45383.6</c:v>
                </c:pt>
                <c:pt idx="856">
                  <c:v>45417.2</c:v>
                </c:pt>
                <c:pt idx="857">
                  <c:v>45450.7</c:v>
                </c:pt>
                <c:pt idx="858">
                  <c:v>45495.3</c:v>
                </c:pt>
                <c:pt idx="859">
                  <c:v>45540</c:v>
                </c:pt>
                <c:pt idx="860">
                  <c:v>45573.3</c:v>
                </c:pt>
                <c:pt idx="861">
                  <c:v>45617.8</c:v>
                </c:pt>
                <c:pt idx="862">
                  <c:v>45673.3</c:v>
                </c:pt>
                <c:pt idx="863">
                  <c:v>45706.7</c:v>
                </c:pt>
                <c:pt idx="864">
                  <c:v>45740.1</c:v>
                </c:pt>
                <c:pt idx="865">
                  <c:v>45784.7</c:v>
                </c:pt>
                <c:pt idx="866">
                  <c:v>45807</c:v>
                </c:pt>
                <c:pt idx="867">
                  <c:v>45851.6</c:v>
                </c:pt>
                <c:pt idx="868">
                  <c:v>45873.8</c:v>
                </c:pt>
                <c:pt idx="869">
                  <c:v>45918.2</c:v>
                </c:pt>
                <c:pt idx="870">
                  <c:v>45962.5</c:v>
                </c:pt>
                <c:pt idx="871">
                  <c:v>46006.7</c:v>
                </c:pt>
                <c:pt idx="872">
                  <c:v>46039.7</c:v>
                </c:pt>
                <c:pt idx="873">
                  <c:v>46094.9</c:v>
                </c:pt>
                <c:pt idx="874">
                  <c:v>46128.1</c:v>
                </c:pt>
                <c:pt idx="875">
                  <c:v>46172.2</c:v>
                </c:pt>
                <c:pt idx="876">
                  <c:v>46205.4</c:v>
                </c:pt>
                <c:pt idx="877">
                  <c:v>46238.7</c:v>
                </c:pt>
                <c:pt idx="878">
                  <c:v>46272</c:v>
                </c:pt>
                <c:pt idx="879">
                  <c:v>46316.1</c:v>
                </c:pt>
                <c:pt idx="880">
                  <c:v>46338.2</c:v>
                </c:pt>
                <c:pt idx="881">
                  <c:v>46382.2</c:v>
                </c:pt>
                <c:pt idx="882">
                  <c:v>46436.9</c:v>
                </c:pt>
                <c:pt idx="883">
                  <c:v>46480.6</c:v>
                </c:pt>
                <c:pt idx="884">
                  <c:v>46513.3</c:v>
                </c:pt>
                <c:pt idx="885">
                  <c:v>46556.800000000003</c:v>
                </c:pt>
                <c:pt idx="886">
                  <c:v>46589.599999999999</c:v>
                </c:pt>
                <c:pt idx="887">
                  <c:v>46633.4</c:v>
                </c:pt>
                <c:pt idx="888">
                  <c:v>46655.3</c:v>
                </c:pt>
                <c:pt idx="889">
                  <c:v>46699.3</c:v>
                </c:pt>
                <c:pt idx="890">
                  <c:v>46743.199999999997</c:v>
                </c:pt>
                <c:pt idx="891">
                  <c:v>46765</c:v>
                </c:pt>
                <c:pt idx="892">
                  <c:v>46819.4</c:v>
                </c:pt>
                <c:pt idx="893">
                  <c:v>46862.6</c:v>
                </c:pt>
                <c:pt idx="894">
                  <c:v>46905.4</c:v>
                </c:pt>
                <c:pt idx="895">
                  <c:v>46937.2</c:v>
                </c:pt>
                <c:pt idx="896">
                  <c:v>46979.5</c:v>
                </c:pt>
                <c:pt idx="897">
                  <c:v>47010.9</c:v>
                </c:pt>
                <c:pt idx="898">
                  <c:v>47042.400000000001</c:v>
                </c:pt>
                <c:pt idx="899">
                  <c:v>47084.3</c:v>
                </c:pt>
                <c:pt idx="900">
                  <c:v>47115.8</c:v>
                </c:pt>
                <c:pt idx="901">
                  <c:v>47147.199999999997</c:v>
                </c:pt>
                <c:pt idx="902">
                  <c:v>47178.7</c:v>
                </c:pt>
                <c:pt idx="903">
                  <c:v>47220.4</c:v>
                </c:pt>
                <c:pt idx="904">
                  <c:v>47251.7</c:v>
                </c:pt>
                <c:pt idx="905">
                  <c:v>47293.3</c:v>
                </c:pt>
                <c:pt idx="906">
                  <c:v>47324.3</c:v>
                </c:pt>
                <c:pt idx="907">
                  <c:v>47365.3</c:v>
                </c:pt>
                <c:pt idx="908">
                  <c:v>47385.7</c:v>
                </c:pt>
                <c:pt idx="909">
                  <c:v>47426.6</c:v>
                </c:pt>
                <c:pt idx="910">
                  <c:v>47457.2</c:v>
                </c:pt>
                <c:pt idx="911">
                  <c:v>47488</c:v>
                </c:pt>
                <c:pt idx="912">
                  <c:v>47518.8</c:v>
                </c:pt>
                <c:pt idx="913">
                  <c:v>47560</c:v>
                </c:pt>
                <c:pt idx="914">
                  <c:v>47590.9</c:v>
                </c:pt>
                <c:pt idx="915">
                  <c:v>47632.4</c:v>
                </c:pt>
                <c:pt idx="916">
                  <c:v>47663.6</c:v>
                </c:pt>
                <c:pt idx="917">
                  <c:v>47694.6</c:v>
                </c:pt>
                <c:pt idx="918">
                  <c:v>47736</c:v>
                </c:pt>
                <c:pt idx="919">
                  <c:v>47777.2</c:v>
                </c:pt>
                <c:pt idx="920">
                  <c:v>47797.8</c:v>
                </c:pt>
                <c:pt idx="921">
                  <c:v>47838.9</c:v>
                </c:pt>
                <c:pt idx="922">
                  <c:v>47869.7</c:v>
                </c:pt>
                <c:pt idx="923">
                  <c:v>47900.5</c:v>
                </c:pt>
                <c:pt idx="924">
                  <c:v>47941.7</c:v>
                </c:pt>
                <c:pt idx="925">
                  <c:v>47972.7</c:v>
                </c:pt>
                <c:pt idx="926">
                  <c:v>48014.3</c:v>
                </c:pt>
                <c:pt idx="927">
                  <c:v>48055.8</c:v>
                </c:pt>
                <c:pt idx="928">
                  <c:v>48097.5</c:v>
                </c:pt>
                <c:pt idx="929">
                  <c:v>48118.3</c:v>
                </c:pt>
                <c:pt idx="930">
                  <c:v>48159.9</c:v>
                </c:pt>
                <c:pt idx="931">
                  <c:v>48180.7</c:v>
                </c:pt>
                <c:pt idx="932">
                  <c:v>48222</c:v>
                </c:pt>
                <c:pt idx="933">
                  <c:v>48263.4</c:v>
                </c:pt>
                <c:pt idx="934">
                  <c:v>48284</c:v>
                </c:pt>
                <c:pt idx="935">
                  <c:v>48325.1</c:v>
                </c:pt>
                <c:pt idx="936">
                  <c:v>48356.1</c:v>
                </c:pt>
                <c:pt idx="937">
                  <c:v>48397.5</c:v>
                </c:pt>
                <c:pt idx="938">
                  <c:v>48439.1</c:v>
                </c:pt>
                <c:pt idx="939">
                  <c:v>48470.400000000001</c:v>
                </c:pt>
                <c:pt idx="940">
                  <c:v>48501.7</c:v>
                </c:pt>
                <c:pt idx="941">
                  <c:v>48532.9</c:v>
                </c:pt>
                <c:pt idx="942">
                  <c:v>48564.2</c:v>
                </c:pt>
                <c:pt idx="943">
                  <c:v>48605.7</c:v>
                </c:pt>
                <c:pt idx="944">
                  <c:v>48636.7</c:v>
                </c:pt>
                <c:pt idx="945">
                  <c:v>48667.6</c:v>
                </c:pt>
                <c:pt idx="946">
                  <c:v>48708.4</c:v>
                </c:pt>
                <c:pt idx="947">
                  <c:v>48749.3</c:v>
                </c:pt>
                <c:pt idx="948">
                  <c:v>48779.9</c:v>
                </c:pt>
                <c:pt idx="949">
                  <c:v>48821</c:v>
                </c:pt>
                <c:pt idx="950">
                  <c:v>48862.2</c:v>
                </c:pt>
                <c:pt idx="951">
                  <c:v>48893.2</c:v>
                </c:pt>
                <c:pt idx="952">
                  <c:v>48924.1</c:v>
                </c:pt>
                <c:pt idx="953">
                  <c:v>48954.8</c:v>
                </c:pt>
                <c:pt idx="954">
                  <c:v>48995.4</c:v>
                </c:pt>
                <c:pt idx="955">
                  <c:v>49025.599999999999</c:v>
                </c:pt>
                <c:pt idx="956">
                  <c:v>49055.7</c:v>
                </c:pt>
                <c:pt idx="957">
                  <c:v>49095.1</c:v>
                </c:pt>
                <c:pt idx="958">
                  <c:v>49124.5</c:v>
                </c:pt>
                <c:pt idx="959">
                  <c:v>49163.199999999997</c:v>
                </c:pt>
                <c:pt idx="960">
                  <c:v>49201.8</c:v>
                </c:pt>
                <c:pt idx="961">
                  <c:v>49240.4</c:v>
                </c:pt>
                <c:pt idx="962">
                  <c:v>49269.3</c:v>
                </c:pt>
                <c:pt idx="963">
                  <c:v>49307.9</c:v>
                </c:pt>
                <c:pt idx="964">
                  <c:v>49327.199999999997</c:v>
                </c:pt>
                <c:pt idx="965">
                  <c:v>49365.599999999999</c:v>
                </c:pt>
                <c:pt idx="966">
                  <c:v>49384.800000000003</c:v>
                </c:pt>
                <c:pt idx="967">
                  <c:v>49422.9</c:v>
                </c:pt>
                <c:pt idx="968">
                  <c:v>49451.1</c:v>
                </c:pt>
                <c:pt idx="969">
                  <c:v>49488.4</c:v>
                </c:pt>
                <c:pt idx="970">
                  <c:v>49525.5</c:v>
                </c:pt>
                <c:pt idx="971">
                  <c:v>49553.2</c:v>
                </c:pt>
                <c:pt idx="972">
                  <c:v>49590.400000000001</c:v>
                </c:pt>
                <c:pt idx="973">
                  <c:v>49627.6</c:v>
                </c:pt>
                <c:pt idx="974">
                  <c:v>49646.1</c:v>
                </c:pt>
                <c:pt idx="975">
                  <c:v>49683.199999999997</c:v>
                </c:pt>
                <c:pt idx="976">
                  <c:v>49720.4</c:v>
                </c:pt>
                <c:pt idx="977">
                  <c:v>49748</c:v>
                </c:pt>
                <c:pt idx="978">
                  <c:v>49775.199999999997</c:v>
                </c:pt>
                <c:pt idx="979">
                  <c:v>49801.9</c:v>
                </c:pt>
                <c:pt idx="980">
                  <c:v>49836.800000000003</c:v>
                </c:pt>
                <c:pt idx="981">
                  <c:v>49871.6</c:v>
                </c:pt>
                <c:pt idx="982">
                  <c:v>49905.4</c:v>
                </c:pt>
                <c:pt idx="983">
                  <c:v>49938.5</c:v>
                </c:pt>
                <c:pt idx="984">
                  <c:v>49954.7</c:v>
                </c:pt>
                <c:pt idx="985">
                  <c:v>49986.5</c:v>
                </c:pt>
                <c:pt idx="986">
                  <c:v>50017.5</c:v>
                </c:pt>
                <c:pt idx="987">
                  <c:v>50032.5</c:v>
                </c:pt>
                <c:pt idx="988">
                  <c:v>50062.1</c:v>
                </c:pt>
                <c:pt idx="989">
                  <c:v>50083</c:v>
                </c:pt>
                <c:pt idx="990">
                  <c:v>50101.4</c:v>
                </c:pt>
                <c:pt idx="991">
                  <c:v>50123.4</c:v>
                </c:pt>
                <c:pt idx="992">
                  <c:v>50146.5</c:v>
                </c:pt>
                <c:pt idx="993">
                  <c:v>50166.9</c:v>
                </c:pt>
                <c:pt idx="994">
                  <c:v>50180.1</c:v>
                </c:pt>
                <c:pt idx="995">
                  <c:v>50197.3</c:v>
                </c:pt>
                <c:pt idx="996">
                  <c:v>50204.7</c:v>
                </c:pt>
                <c:pt idx="997">
                  <c:v>50213.9</c:v>
                </c:pt>
                <c:pt idx="998">
                  <c:v>50220.3</c:v>
                </c:pt>
                <c:pt idx="999">
                  <c:v>50218.7</c:v>
                </c:pt>
                <c:pt idx="1000">
                  <c:v>50216</c:v>
                </c:pt>
                <c:pt idx="1001">
                  <c:v>50209.3</c:v>
                </c:pt>
                <c:pt idx="1002">
                  <c:v>50201.8</c:v>
                </c:pt>
                <c:pt idx="1003">
                  <c:v>50189.1</c:v>
                </c:pt>
                <c:pt idx="1004">
                  <c:v>50177.9</c:v>
                </c:pt>
                <c:pt idx="1005">
                  <c:v>50162.1</c:v>
                </c:pt>
                <c:pt idx="1006">
                  <c:v>50143.9</c:v>
                </c:pt>
                <c:pt idx="1007">
                  <c:v>50133.8</c:v>
                </c:pt>
                <c:pt idx="1008">
                  <c:v>50112.6</c:v>
                </c:pt>
                <c:pt idx="1009">
                  <c:v>50096.3</c:v>
                </c:pt>
                <c:pt idx="1010">
                  <c:v>50080.2</c:v>
                </c:pt>
                <c:pt idx="1011">
                  <c:v>50059.7</c:v>
                </c:pt>
                <c:pt idx="1012">
                  <c:v>50045.1</c:v>
                </c:pt>
                <c:pt idx="1013">
                  <c:v>50026.2</c:v>
                </c:pt>
                <c:pt idx="1014">
                  <c:v>50007.5</c:v>
                </c:pt>
                <c:pt idx="1015">
                  <c:v>49993.599999999999</c:v>
                </c:pt>
                <c:pt idx="1016">
                  <c:v>49974.9</c:v>
                </c:pt>
                <c:pt idx="1017">
                  <c:v>49961</c:v>
                </c:pt>
                <c:pt idx="1018">
                  <c:v>49942.5</c:v>
                </c:pt>
                <c:pt idx="1019">
                  <c:v>49928.5</c:v>
                </c:pt>
                <c:pt idx="1020">
                  <c:v>49914.400000000001</c:v>
                </c:pt>
                <c:pt idx="1021">
                  <c:v>49895.7</c:v>
                </c:pt>
                <c:pt idx="1022">
                  <c:v>49886.3</c:v>
                </c:pt>
                <c:pt idx="1023">
                  <c:v>49867.1</c:v>
                </c:pt>
                <c:pt idx="1024">
                  <c:v>49841.7</c:v>
                </c:pt>
                <c:pt idx="1025">
                  <c:v>49820.2</c:v>
                </c:pt>
                <c:pt idx="1026">
                  <c:v>49804.7</c:v>
                </c:pt>
                <c:pt idx="1027">
                  <c:v>49786.400000000001</c:v>
                </c:pt>
                <c:pt idx="1028">
                  <c:v>49774.2</c:v>
                </c:pt>
                <c:pt idx="1029">
                  <c:v>49766.2</c:v>
                </c:pt>
                <c:pt idx="1030">
                  <c:v>49761.7</c:v>
                </c:pt>
                <c:pt idx="1031">
                  <c:v>49757.5</c:v>
                </c:pt>
                <c:pt idx="1032">
                  <c:v>49752.7</c:v>
                </c:pt>
                <c:pt idx="1033">
                  <c:v>49744.3</c:v>
                </c:pt>
                <c:pt idx="1034">
                  <c:v>49743.6</c:v>
                </c:pt>
                <c:pt idx="1035">
                  <c:v>49743.6</c:v>
                </c:pt>
                <c:pt idx="1036">
                  <c:v>49747.4</c:v>
                </c:pt>
                <c:pt idx="1037">
                  <c:v>49758</c:v>
                </c:pt>
                <c:pt idx="1038">
                  <c:v>49770.6</c:v>
                </c:pt>
                <c:pt idx="1039">
                  <c:v>49782.7</c:v>
                </c:pt>
                <c:pt idx="1040">
                  <c:v>49802.5</c:v>
                </c:pt>
                <c:pt idx="1041">
                  <c:v>49813.7</c:v>
                </c:pt>
                <c:pt idx="1042">
                  <c:v>49838.3</c:v>
                </c:pt>
                <c:pt idx="1043">
                  <c:v>49859.8</c:v>
                </c:pt>
                <c:pt idx="1044">
                  <c:v>49883.5</c:v>
                </c:pt>
                <c:pt idx="1045">
                  <c:v>49909.1</c:v>
                </c:pt>
                <c:pt idx="1046">
                  <c:v>49957.2</c:v>
                </c:pt>
                <c:pt idx="1047">
                  <c:v>49987.3</c:v>
                </c:pt>
                <c:pt idx="1048">
                  <c:v>50028</c:v>
                </c:pt>
                <c:pt idx="1049">
                  <c:v>50070</c:v>
                </c:pt>
                <c:pt idx="1050">
                  <c:v>50091.1</c:v>
                </c:pt>
                <c:pt idx="1051">
                  <c:v>50133.3</c:v>
                </c:pt>
                <c:pt idx="1052">
                  <c:v>50154.400000000001</c:v>
                </c:pt>
                <c:pt idx="1053">
                  <c:v>50197</c:v>
                </c:pt>
                <c:pt idx="1054">
                  <c:v>50228.9</c:v>
                </c:pt>
                <c:pt idx="1055">
                  <c:v>50260.9</c:v>
                </c:pt>
                <c:pt idx="1056">
                  <c:v>50292.9</c:v>
                </c:pt>
                <c:pt idx="1057">
                  <c:v>50346.3</c:v>
                </c:pt>
                <c:pt idx="1058">
                  <c:v>50378.3</c:v>
                </c:pt>
                <c:pt idx="1059">
                  <c:v>50420.6</c:v>
                </c:pt>
                <c:pt idx="1060">
                  <c:v>50441.7</c:v>
                </c:pt>
                <c:pt idx="1061">
                  <c:v>50483.3</c:v>
                </c:pt>
                <c:pt idx="1062">
                  <c:v>50514.2</c:v>
                </c:pt>
                <c:pt idx="1063">
                  <c:v>50544.7</c:v>
                </c:pt>
                <c:pt idx="1064">
                  <c:v>50584.9</c:v>
                </c:pt>
                <c:pt idx="1065">
                  <c:v>50614.9</c:v>
                </c:pt>
                <c:pt idx="1066">
                  <c:v>50645</c:v>
                </c:pt>
                <c:pt idx="1067">
                  <c:v>50675</c:v>
                </c:pt>
                <c:pt idx="1068">
                  <c:v>50714.7</c:v>
                </c:pt>
                <c:pt idx="1069">
                  <c:v>50744.2</c:v>
                </c:pt>
                <c:pt idx="1070">
                  <c:v>50783.6</c:v>
                </c:pt>
                <c:pt idx="1071">
                  <c:v>50822.400000000001</c:v>
                </c:pt>
                <c:pt idx="1072">
                  <c:v>50850.9</c:v>
                </c:pt>
                <c:pt idx="1073">
                  <c:v>50887.1</c:v>
                </c:pt>
                <c:pt idx="1074">
                  <c:v>50904.7</c:v>
                </c:pt>
                <c:pt idx="1075">
                  <c:v>50939.199999999997</c:v>
                </c:pt>
                <c:pt idx="1076">
                  <c:v>50963.1</c:v>
                </c:pt>
                <c:pt idx="1077">
                  <c:v>50986.8</c:v>
                </c:pt>
                <c:pt idx="1078">
                  <c:v>51017.2</c:v>
                </c:pt>
                <c:pt idx="1079">
                  <c:v>51038.9</c:v>
                </c:pt>
                <c:pt idx="1080">
                  <c:v>51067.199999999997</c:v>
                </c:pt>
                <c:pt idx="1081">
                  <c:v>51095.1</c:v>
                </c:pt>
                <c:pt idx="1082">
                  <c:v>51114.8</c:v>
                </c:pt>
                <c:pt idx="1083">
                  <c:v>51139.7</c:v>
                </c:pt>
                <c:pt idx="1084">
                  <c:v>51163.1</c:v>
                </c:pt>
                <c:pt idx="1085">
                  <c:v>51180.1</c:v>
                </c:pt>
                <c:pt idx="1086">
                  <c:v>51191</c:v>
                </c:pt>
                <c:pt idx="1087">
                  <c:v>51212.9</c:v>
                </c:pt>
                <c:pt idx="1088">
                  <c:v>51234.7</c:v>
                </c:pt>
                <c:pt idx="1089">
                  <c:v>51251.1</c:v>
                </c:pt>
                <c:pt idx="1090">
                  <c:v>51272.800000000003</c:v>
                </c:pt>
                <c:pt idx="1091">
                  <c:v>51288.800000000003</c:v>
                </c:pt>
                <c:pt idx="1092">
                  <c:v>51309.9</c:v>
                </c:pt>
                <c:pt idx="1093">
                  <c:v>51330.5</c:v>
                </c:pt>
                <c:pt idx="1094">
                  <c:v>51346</c:v>
                </c:pt>
                <c:pt idx="1095">
                  <c:v>51365.3</c:v>
                </c:pt>
                <c:pt idx="1096">
                  <c:v>51379.8</c:v>
                </c:pt>
                <c:pt idx="1097">
                  <c:v>51399.4</c:v>
                </c:pt>
                <c:pt idx="1098">
                  <c:v>51413.8</c:v>
                </c:pt>
                <c:pt idx="1099">
                  <c:v>51433.5</c:v>
                </c:pt>
                <c:pt idx="1100">
                  <c:v>51453.4</c:v>
                </c:pt>
                <c:pt idx="1101">
                  <c:v>51473.5</c:v>
                </c:pt>
                <c:pt idx="1102">
                  <c:v>51488.5</c:v>
                </c:pt>
                <c:pt idx="1103">
                  <c:v>51513.9</c:v>
                </c:pt>
                <c:pt idx="1104">
                  <c:v>51529</c:v>
                </c:pt>
                <c:pt idx="1105">
                  <c:v>51544.3</c:v>
                </c:pt>
                <c:pt idx="1106">
                  <c:v>51565.8</c:v>
                </c:pt>
                <c:pt idx="1107">
                  <c:v>51582.1</c:v>
                </c:pt>
                <c:pt idx="1108">
                  <c:v>51598.2</c:v>
                </c:pt>
                <c:pt idx="1109">
                  <c:v>51619.8</c:v>
                </c:pt>
                <c:pt idx="1110">
                  <c:v>51641.7</c:v>
                </c:pt>
                <c:pt idx="1111">
                  <c:v>51663.3</c:v>
                </c:pt>
                <c:pt idx="1112">
                  <c:v>51684</c:v>
                </c:pt>
                <c:pt idx="1113">
                  <c:v>51709.1</c:v>
                </c:pt>
                <c:pt idx="1114">
                  <c:v>51727.3</c:v>
                </c:pt>
                <c:pt idx="1115">
                  <c:v>51747.1</c:v>
                </c:pt>
                <c:pt idx="1116">
                  <c:v>51768.800000000003</c:v>
                </c:pt>
                <c:pt idx="1117">
                  <c:v>51799.9</c:v>
                </c:pt>
                <c:pt idx="1118">
                  <c:v>51843</c:v>
                </c:pt>
                <c:pt idx="1119">
                  <c:v>51850.2</c:v>
                </c:pt>
                <c:pt idx="1120">
                  <c:v>51857</c:v>
                </c:pt>
                <c:pt idx="1121">
                  <c:v>51862.5</c:v>
                </c:pt>
                <c:pt idx="1122">
                  <c:v>51872.9</c:v>
                </c:pt>
                <c:pt idx="1123">
                  <c:v>51883.199999999997</c:v>
                </c:pt>
                <c:pt idx="1124">
                  <c:v>51892.7</c:v>
                </c:pt>
                <c:pt idx="1125">
                  <c:v>51904.7</c:v>
                </c:pt>
                <c:pt idx="1126">
                  <c:v>51918.3</c:v>
                </c:pt>
                <c:pt idx="1127">
                  <c:v>51933.2</c:v>
                </c:pt>
                <c:pt idx="1128">
                  <c:v>51945.599999999999</c:v>
                </c:pt>
                <c:pt idx="1129">
                  <c:v>51963.3</c:v>
                </c:pt>
                <c:pt idx="1130">
                  <c:v>51977.5</c:v>
                </c:pt>
                <c:pt idx="1131">
                  <c:v>51997.599999999999</c:v>
                </c:pt>
                <c:pt idx="1132">
                  <c:v>52018.2</c:v>
                </c:pt>
                <c:pt idx="1133">
                  <c:v>52039.9</c:v>
                </c:pt>
                <c:pt idx="1134">
                  <c:v>52063.3</c:v>
                </c:pt>
                <c:pt idx="1135">
                  <c:v>52087.9</c:v>
                </c:pt>
                <c:pt idx="1136">
                  <c:v>52113.2</c:v>
                </c:pt>
                <c:pt idx="1137">
                  <c:v>52139.5</c:v>
                </c:pt>
                <c:pt idx="1138">
                  <c:v>52152.800000000003</c:v>
                </c:pt>
                <c:pt idx="1139">
                  <c:v>52181.3</c:v>
                </c:pt>
                <c:pt idx="1140">
                  <c:v>52203.5</c:v>
                </c:pt>
                <c:pt idx="1141">
                  <c:v>52233.599999999999</c:v>
                </c:pt>
                <c:pt idx="1142">
                  <c:v>52265.2</c:v>
                </c:pt>
                <c:pt idx="1143">
                  <c:v>52297.1</c:v>
                </c:pt>
                <c:pt idx="1144">
                  <c:v>52330.1</c:v>
                </c:pt>
                <c:pt idx="1145">
                  <c:v>52364.3</c:v>
                </c:pt>
                <c:pt idx="1146">
                  <c:v>52399.1</c:v>
                </c:pt>
                <c:pt idx="1147">
                  <c:v>52434.5</c:v>
                </c:pt>
                <c:pt idx="1148">
                  <c:v>52461.5</c:v>
                </c:pt>
                <c:pt idx="1149">
                  <c:v>52488.5</c:v>
                </c:pt>
                <c:pt idx="1150">
                  <c:v>52524.800000000003</c:v>
                </c:pt>
                <c:pt idx="1151">
                  <c:v>52552.2</c:v>
                </c:pt>
                <c:pt idx="1152">
                  <c:v>52579.4</c:v>
                </c:pt>
                <c:pt idx="1153">
                  <c:v>52615.9</c:v>
                </c:pt>
                <c:pt idx="1154">
                  <c:v>52652.6</c:v>
                </c:pt>
                <c:pt idx="1155">
                  <c:v>52689.3</c:v>
                </c:pt>
                <c:pt idx="1156">
                  <c:v>52726.1</c:v>
                </c:pt>
                <c:pt idx="1157">
                  <c:v>52772.2</c:v>
                </c:pt>
                <c:pt idx="1158">
                  <c:v>52799.9</c:v>
                </c:pt>
                <c:pt idx="1159">
                  <c:v>52836.6</c:v>
                </c:pt>
                <c:pt idx="1160">
                  <c:v>52855</c:v>
                </c:pt>
                <c:pt idx="1161">
                  <c:v>52891.6</c:v>
                </c:pt>
                <c:pt idx="1162">
                  <c:v>52909.8</c:v>
                </c:pt>
                <c:pt idx="1163">
                  <c:v>52946</c:v>
                </c:pt>
                <c:pt idx="1164">
                  <c:v>52981.8</c:v>
                </c:pt>
                <c:pt idx="1165">
                  <c:v>53017.4</c:v>
                </c:pt>
                <c:pt idx="1166">
                  <c:v>53044.1</c:v>
                </c:pt>
                <c:pt idx="1167">
                  <c:v>53079.8</c:v>
                </c:pt>
                <c:pt idx="1168">
                  <c:v>53115.5</c:v>
                </c:pt>
                <c:pt idx="1169">
                  <c:v>53151.4</c:v>
                </c:pt>
                <c:pt idx="1170">
                  <c:v>53187.4</c:v>
                </c:pt>
                <c:pt idx="1171">
                  <c:v>53223.3</c:v>
                </c:pt>
                <c:pt idx="1172">
                  <c:v>53241.3</c:v>
                </c:pt>
                <c:pt idx="1173">
                  <c:v>53277.2</c:v>
                </c:pt>
                <c:pt idx="1174">
                  <c:v>53304.2</c:v>
                </c:pt>
                <c:pt idx="1175">
                  <c:v>53340</c:v>
                </c:pt>
                <c:pt idx="1176">
                  <c:v>53375.8</c:v>
                </c:pt>
                <c:pt idx="1177">
                  <c:v>53411.6</c:v>
                </c:pt>
                <c:pt idx="1178">
                  <c:v>53447.4</c:v>
                </c:pt>
                <c:pt idx="1179">
                  <c:v>53483.1</c:v>
                </c:pt>
                <c:pt idx="1180">
                  <c:v>53509.8</c:v>
                </c:pt>
                <c:pt idx="1181">
                  <c:v>53545.4</c:v>
                </c:pt>
                <c:pt idx="1182">
                  <c:v>53571.9</c:v>
                </c:pt>
                <c:pt idx="1183">
                  <c:v>53598.2</c:v>
                </c:pt>
                <c:pt idx="1184">
                  <c:v>53632.9</c:v>
                </c:pt>
                <c:pt idx="1185">
                  <c:v>53658.8</c:v>
                </c:pt>
                <c:pt idx="1186">
                  <c:v>53684.4</c:v>
                </c:pt>
                <c:pt idx="1187">
                  <c:v>53727.3</c:v>
                </c:pt>
                <c:pt idx="1188">
                  <c:v>53752.9</c:v>
                </c:pt>
                <c:pt idx="1189">
                  <c:v>53787.199999999997</c:v>
                </c:pt>
                <c:pt idx="1190">
                  <c:v>53821.599999999999</c:v>
                </c:pt>
                <c:pt idx="1191">
                  <c:v>53855.9</c:v>
                </c:pt>
                <c:pt idx="1192">
                  <c:v>53881.599999999999</c:v>
                </c:pt>
                <c:pt idx="1193">
                  <c:v>53924.1</c:v>
                </c:pt>
                <c:pt idx="1194">
                  <c:v>53949.5</c:v>
                </c:pt>
                <c:pt idx="1195">
                  <c:v>53982.8</c:v>
                </c:pt>
                <c:pt idx="1196">
                  <c:v>54015.6</c:v>
                </c:pt>
                <c:pt idx="1197">
                  <c:v>54048.2</c:v>
                </c:pt>
                <c:pt idx="1198">
                  <c:v>54080.6</c:v>
                </c:pt>
                <c:pt idx="1199">
                  <c:v>54120.6</c:v>
                </c:pt>
                <c:pt idx="1200">
                  <c:v>54136.3</c:v>
                </c:pt>
                <c:pt idx="1201">
                  <c:v>54167.6</c:v>
                </c:pt>
                <c:pt idx="1202">
                  <c:v>54198.8</c:v>
                </c:pt>
                <c:pt idx="1203">
                  <c:v>54221.7</c:v>
                </c:pt>
                <c:pt idx="1204">
                  <c:v>54251.7</c:v>
                </c:pt>
                <c:pt idx="1205">
                  <c:v>54274.2</c:v>
                </c:pt>
                <c:pt idx="1206">
                  <c:v>54296.4</c:v>
                </c:pt>
                <c:pt idx="1207">
                  <c:v>54332.9</c:v>
                </c:pt>
                <c:pt idx="1208">
                  <c:v>54361.599999999999</c:v>
                </c:pt>
                <c:pt idx="1209">
                  <c:v>54389.9</c:v>
                </c:pt>
                <c:pt idx="1210">
                  <c:v>54418.2</c:v>
                </c:pt>
                <c:pt idx="1211">
                  <c:v>54439.4</c:v>
                </c:pt>
                <c:pt idx="1212">
                  <c:v>54467.7</c:v>
                </c:pt>
                <c:pt idx="1213">
                  <c:v>54496</c:v>
                </c:pt>
                <c:pt idx="1214">
                  <c:v>54524.3</c:v>
                </c:pt>
                <c:pt idx="1215">
                  <c:v>54566.6</c:v>
                </c:pt>
                <c:pt idx="1216">
                  <c:v>54587.8</c:v>
                </c:pt>
                <c:pt idx="1217">
                  <c:v>54616.1</c:v>
                </c:pt>
                <c:pt idx="1218">
                  <c:v>54644.6</c:v>
                </c:pt>
                <c:pt idx="1219">
                  <c:v>54673.2</c:v>
                </c:pt>
                <c:pt idx="1220">
                  <c:v>54694.7</c:v>
                </c:pt>
                <c:pt idx="1221">
                  <c:v>54716.7</c:v>
                </c:pt>
                <c:pt idx="1222">
                  <c:v>54745.9</c:v>
                </c:pt>
                <c:pt idx="1223">
                  <c:v>54768</c:v>
                </c:pt>
                <c:pt idx="1224">
                  <c:v>54790.1</c:v>
                </c:pt>
                <c:pt idx="1225">
                  <c:v>54819.8</c:v>
                </c:pt>
                <c:pt idx="1226">
                  <c:v>54842.1</c:v>
                </c:pt>
                <c:pt idx="1227">
                  <c:v>54871.9</c:v>
                </c:pt>
                <c:pt idx="1228">
                  <c:v>54901.7</c:v>
                </c:pt>
                <c:pt idx="1229">
                  <c:v>54924.1</c:v>
                </c:pt>
                <c:pt idx="1230">
                  <c:v>54954</c:v>
                </c:pt>
                <c:pt idx="1231">
                  <c:v>54983.9</c:v>
                </c:pt>
                <c:pt idx="1232">
                  <c:v>55014</c:v>
                </c:pt>
                <c:pt idx="1233">
                  <c:v>55036.7</c:v>
                </c:pt>
                <c:pt idx="1234">
                  <c:v>55066.8</c:v>
                </c:pt>
                <c:pt idx="1235">
                  <c:v>55096.9</c:v>
                </c:pt>
                <c:pt idx="1236">
                  <c:v>55119.6</c:v>
                </c:pt>
                <c:pt idx="1237">
                  <c:v>55149.9</c:v>
                </c:pt>
                <c:pt idx="1238">
                  <c:v>55180</c:v>
                </c:pt>
                <c:pt idx="1239">
                  <c:v>55210.1</c:v>
                </c:pt>
                <c:pt idx="1240">
                  <c:v>55240.3</c:v>
                </c:pt>
                <c:pt idx="1241">
                  <c:v>55270.3</c:v>
                </c:pt>
                <c:pt idx="1242">
                  <c:v>55300.4</c:v>
                </c:pt>
                <c:pt idx="1243">
                  <c:v>55315.4</c:v>
                </c:pt>
                <c:pt idx="1244">
                  <c:v>55345.5</c:v>
                </c:pt>
                <c:pt idx="1245">
                  <c:v>55375.7</c:v>
                </c:pt>
                <c:pt idx="1246">
                  <c:v>55398.3</c:v>
                </c:pt>
                <c:pt idx="1247">
                  <c:v>55428.5</c:v>
                </c:pt>
                <c:pt idx="1248">
                  <c:v>55458.7</c:v>
                </c:pt>
                <c:pt idx="1249">
                  <c:v>55488.800000000003</c:v>
                </c:pt>
                <c:pt idx="1250">
                  <c:v>55518.8</c:v>
                </c:pt>
                <c:pt idx="1251">
                  <c:v>55556.3</c:v>
                </c:pt>
                <c:pt idx="1252">
                  <c:v>55586</c:v>
                </c:pt>
                <c:pt idx="1253">
                  <c:v>55623</c:v>
                </c:pt>
                <c:pt idx="1254">
                  <c:v>55645.2</c:v>
                </c:pt>
                <c:pt idx="1255">
                  <c:v>55682.1</c:v>
                </c:pt>
                <c:pt idx="1256">
                  <c:v>55711.6</c:v>
                </c:pt>
                <c:pt idx="1257">
                  <c:v>55748.3</c:v>
                </c:pt>
                <c:pt idx="1258">
                  <c:v>55777.5</c:v>
                </c:pt>
                <c:pt idx="1259">
                  <c:v>55813.7</c:v>
                </c:pt>
                <c:pt idx="1260">
                  <c:v>55849.9</c:v>
                </c:pt>
                <c:pt idx="1261">
                  <c:v>55885.7</c:v>
                </c:pt>
                <c:pt idx="1262">
                  <c:v>55914.2</c:v>
                </c:pt>
                <c:pt idx="1263">
                  <c:v>55949.9</c:v>
                </c:pt>
                <c:pt idx="1264">
                  <c:v>55971.199999999997</c:v>
                </c:pt>
                <c:pt idx="1265">
                  <c:v>55999.6</c:v>
                </c:pt>
                <c:pt idx="1266">
                  <c:v>56020.9</c:v>
                </c:pt>
                <c:pt idx="1267">
                  <c:v>56049.4</c:v>
                </c:pt>
                <c:pt idx="1268">
                  <c:v>56070.6</c:v>
                </c:pt>
                <c:pt idx="1269">
                  <c:v>56098.9</c:v>
                </c:pt>
                <c:pt idx="1270">
                  <c:v>56127.1</c:v>
                </c:pt>
                <c:pt idx="1271">
                  <c:v>56155.4</c:v>
                </c:pt>
                <c:pt idx="1272">
                  <c:v>56176.5</c:v>
                </c:pt>
                <c:pt idx="1273">
                  <c:v>56218.7</c:v>
                </c:pt>
                <c:pt idx="1274">
                  <c:v>56246.9</c:v>
                </c:pt>
                <c:pt idx="1275">
                  <c:v>56331</c:v>
                </c:pt>
                <c:pt idx="1276">
                  <c:v>56494.3</c:v>
                </c:pt>
                <c:pt idx="1277">
                  <c:v>56527.7</c:v>
                </c:pt>
                <c:pt idx="1278">
                  <c:v>56554.2</c:v>
                </c:pt>
                <c:pt idx="1279">
                  <c:v>56567.3</c:v>
                </c:pt>
                <c:pt idx="1280">
                  <c:v>56593.7</c:v>
                </c:pt>
                <c:pt idx="1281">
                  <c:v>56626.9</c:v>
                </c:pt>
                <c:pt idx="1282">
                  <c:v>56646.7</c:v>
                </c:pt>
                <c:pt idx="1283">
                  <c:v>56679.8</c:v>
                </c:pt>
                <c:pt idx="1284">
                  <c:v>56699.6</c:v>
                </c:pt>
                <c:pt idx="1285">
                  <c:v>56719.4</c:v>
                </c:pt>
                <c:pt idx="1286">
                  <c:v>56745.8</c:v>
                </c:pt>
                <c:pt idx="1287">
                  <c:v>56772.5</c:v>
                </c:pt>
                <c:pt idx="1288">
                  <c:v>56792.5</c:v>
                </c:pt>
                <c:pt idx="1289">
                  <c:v>56825.7</c:v>
                </c:pt>
                <c:pt idx="1290">
                  <c:v>56839</c:v>
                </c:pt>
                <c:pt idx="1291">
                  <c:v>56865.9</c:v>
                </c:pt>
                <c:pt idx="1292">
                  <c:v>56893.7</c:v>
                </c:pt>
                <c:pt idx="1293">
                  <c:v>56920</c:v>
                </c:pt>
                <c:pt idx="1294">
                  <c:v>56937.4</c:v>
                </c:pt>
                <c:pt idx="1295">
                  <c:v>56956.7</c:v>
                </c:pt>
                <c:pt idx="1296">
                  <c:v>56973.599999999999</c:v>
                </c:pt>
                <c:pt idx="1297">
                  <c:v>56989.4</c:v>
                </c:pt>
                <c:pt idx="1298">
                  <c:v>57000.7</c:v>
                </c:pt>
                <c:pt idx="1299">
                  <c:v>57018.6</c:v>
                </c:pt>
                <c:pt idx="1300">
                  <c:v>57032</c:v>
                </c:pt>
                <c:pt idx="1301">
                  <c:v>57048</c:v>
                </c:pt>
                <c:pt idx="1302">
                  <c:v>57060.1</c:v>
                </c:pt>
                <c:pt idx="1303">
                  <c:v>57071.8</c:v>
                </c:pt>
                <c:pt idx="1304">
                  <c:v>57085.9</c:v>
                </c:pt>
                <c:pt idx="1305">
                  <c:v>57096.9</c:v>
                </c:pt>
                <c:pt idx="1306">
                  <c:v>57107.7</c:v>
                </c:pt>
                <c:pt idx="1307">
                  <c:v>57118.400000000001</c:v>
                </c:pt>
                <c:pt idx="1308">
                  <c:v>57126.400000000001</c:v>
                </c:pt>
                <c:pt idx="1309">
                  <c:v>57139.9</c:v>
                </c:pt>
                <c:pt idx="1310">
                  <c:v>57153.599999999999</c:v>
                </c:pt>
                <c:pt idx="1311">
                  <c:v>57164.800000000003</c:v>
                </c:pt>
                <c:pt idx="1312">
                  <c:v>57176.4</c:v>
                </c:pt>
                <c:pt idx="1313">
                  <c:v>57188.4</c:v>
                </c:pt>
                <c:pt idx="1314">
                  <c:v>57204.2</c:v>
                </c:pt>
                <c:pt idx="1315">
                  <c:v>57217.4</c:v>
                </c:pt>
                <c:pt idx="1316">
                  <c:v>57231.4</c:v>
                </c:pt>
                <c:pt idx="1317">
                  <c:v>57253.9</c:v>
                </c:pt>
                <c:pt idx="1318">
                  <c:v>57265.8</c:v>
                </c:pt>
                <c:pt idx="1319">
                  <c:v>57282.7</c:v>
                </c:pt>
                <c:pt idx="1320">
                  <c:v>57300.5</c:v>
                </c:pt>
                <c:pt idx="1321">
                  <c:v>57314.7</c:v>
                </c:pt>
                <c:pt idx="1322">
                  <c:v>57335.199999999997</c:v>
                </c:pt>
                <c:pt idx="1323">
                  <c:v>57359.3</c:v>
                </c:pt>
                <c:pt idx="1324">
                  <c:v>57386.8</c:v>
                </c:pt>
                <c:pt idx="1325">
                  <c:v>57417.2</c:v>
                </c:pt>
                <c:pt idx="1326">
                  <c:v>57441.7</c:v>
                </c:pt>
                <c:pt idx="1327">
                  <c:v>57476.1</c:v>
                </c:pt>
                <c:pt idx="1328">
                  <c:v>57512.1</c:v>
                </c:pt>
                <c:pt idx="1329">
                  <c:v>57540</c:v>
                </c:pt>
                <c:pt idx="1330">
                  <c:v>57577.9</c:v>
                </c:pt>
                <c:pt idx="1331">
                  <c:v>57616.2</c:v>
                </c:pt>
                <c:pt idx="1332">
                  <c:v>57645</c:v>
                </c:pt>
                <c:pt idx="1333">
                  <c:v>57692.3</c:v>
                </c:pt>
                <c:pt idx="1334">
                  <c:v>57729.2</c:v>
                </c:pt>
                <c:pt idx="1335">
                  <c:v>57773.3</c:v>
                </c:pt>
                <c:pt idx="1336">
                  <c:v>57806.400000000001</c:v>
                </c:pt>
                <c:pt idx="1337">
                  <c:v>57844.3</c:v>
                </c:pt>
                <c:pt idx="1338">
                  <c:v>57871.4</c:v>
                </c:pt>
                <c:pt idx="1339">
                  <c:v>57889.7</c:v>
                </c:pt>
                <c:pt idx="1340">
                  <c:v>57912.800000000003</c:v>
                </c:pt>
                <c:pt idx="1341">
                  <c:v>57934.7</c:v>
                </c:pt>
                <c:pt idx="1342">
                  <c:v>57950.400000000001</c:v>
                </c:pt>
                <c:pt idx="1343">
                  <c:v>57970.400000000001</c:v>
                </c:pt>
                <c:pt idx="1344">
                  <c:v>57989.599999999999</c:v>
                </c:pt>
                <c:pt idx="1345">
                  <c:v>58008.1</c:v>
                </c:pt>
                <c:pt idx="1346">
                  <c:v>58025.9</c:v>
                </c:pt>
                <c:pt idx="1347">
                  <c:v>58039</c:v>
                </c:pt>
                <c:pt idx="1348">
                  <c:v>58056</c:v>
                </c:pt>
                <c:pt idx="1349">
                  <c:v>58072.800000000003</c:v>
                </c:pt>
                <c:pt idx="1350">
                  <c:v>58085.4</c:v>
                </c:pt>
                <c:pt idx="1351">
                  <c:v>58102</c:v>
                </c:pt>
                <c:pt idx="1352">
                  <c:v>58118.8</c:v>
                </c:pt>
                <c:pt idx="1353">
                  <c:v>58131.5</c:v>
                </c:pt>
                <c:pt idx="1354">
                  <c:v>58153.1</c:v>
                </c:pt>
                <c:pt idx="1355">
                  <c:v>58166.400000000001</c:v>
                </c:pt>
                <c:pt idx="1356">
                  <c:v>58189.3</c:v>
                </c:pt>
                <c:pt idx="1357">
                  <c:v>58213.4</c:v>
                </c:pt>
                <c:pt idx="1358">
                  <c:v>58233.599999999999</c:v>
                </c:pt>
                <c:pt idx="1359">
                  <c:v>58254.9</c:v>
                </c:pt>
                <c:pt idx="1360">
                  <c:v>58277.3</c:v>
                </c:pt>
                <c:pt idx="1361">
                  <c:v>58301.2</c:v>
                </c:pt>
                <c:pt idx="1362">
                  <c:v>58320.6</c:v>
                </c:pt>
                <c:pt idx="1363">
                  <c:v>58348.3</c:v>
                </c:pt>
                <c:pt idx="1364">
                  <c:v>58377.7</c:v>
                </c:pt>
                <c:pt idx="1365">
                  <c:v>58400.7</c:v>
                </c:pt>
                <c:pt idx="1366">
                  <c:v>58440.5</c:v>
                </c:pt>
                <c:pt idx="1367">
                  <c:v>58465.1</c:v>
                </c:pt>
                <c:pt idx="1368">
                  <c:v>58498.5</c:v>
                </c:pt>
                <c:pt idx="1369">
                  <c:v>58532.3</c:v>
                </c:pt>
                <c:pt idx="1370">
                  <c:v>58557.7</c:v>
                </c:pt>
                <c:pt idx="1371">
                  <c:v>58591.6</c:v>
                </c:pt>
                <c:pt idx="1372">
                  <c:v>58625</c:v>
                </c:pt>
                <c:pt idx="1373">
                  <c:v>58666</c:v>
                </c:pt>
                <c:pt idx="1374">
                  <c:v>58697.599999999999</c:v>
                </c:pt>
                <c:pt idx="1375">
                  <c:v>58728</c:v>
                </c:pt>
                <c:pt idx="1376">
                  <c:v>58749.8</c:v>
                </c:pt>
                <c:pt idx="1377">
                  <c:v>58783.9</c:v>
                </c:pt>
                <c:pt idx="1378">
                  <c:v>58808.800000000003</c:v>
                </c:pt>
                <c:pt idx="1379">
                  <c:v>58836.6</c:v>
                </c:pt>
                <c:pt idx="1380">
                  <c:v>58856.2</c:v>
                </c:pt>
                <c:pt idx="1381">
                  <c:v>58874.6</c:v>
                </c:pt>
                <c:pt idx="1382">
                  <c:v>58887.7</c:v>
                </c:pt>
                <c:pt idx="1383">
                  <c:v>58908.4</c:v>
                </c:pt>
                <c:pt idx="1384">
                  <c:v>58924</c:v>
                </c:pt>
                <c:pt idx="1385">
                  <c:v>58938.9</c:v>
                </c:pt>
                <c:pt idx="1386">
                  <c:v>58953</c:v>
                </c:pt>
                <c:pt idx="1387">
                  <c:v>58969.9</c:v>
                </c:pt>
                <c:pt idx="1388">
                  <c:v>58979.7</c:v>
                </c:pt>
                <c:pt idx="1389">
                  <c:v>58992.4</c:v>
                </c:pt>
                <c:pt idx="1390">
                  <c:v>59001.599999999999</c:v>
                </c:pt>
                <c:pt idx="1391">
                  <c:v>59010.8</c:v>
                </c:pt>
                <c:pt idx="1392">
                  <c:v>59022.7</c:v>
                </c:pt>
                <c:pt idx="1393">
                  <c:v>59034.6</c:v>
                </c:pt>
                <c:pt idx="1394">
                  <c:v>59043.5</c:v>
                </c:pt>
                <c:pt idx="1395">
                  <c:v>59058.400000000001</c:v>
                </c:pt>
                <c:pt idx="1396">
                  <c:v>59070.400000000001</c:v>
                </c:pt>
                <c:pt idx="1397">
                  <c:v>59085.8</c:v>
                </c:pt>
                <c:pt idx="1398">
                  <c:v>59098.5</c:v>
                </c:pt>
                <c:pt idx="1399">
                  <c:v>59111.6</c:v>
                </c:pt>
                <c:pt idx="1400">
                  <c:v>59125.2</c:v>
                </c:pt>
                <c:pt idx="1401">
                  <c:v>59143</c:v>
                </c:pt>
                <c:pt idx="1402">
                  <c:v>59158.1</c:v>
                </c:pt>
                <c:pt idx="1403">
                  <c:v>59173.9</c:v>
                </c:pt>
                <c:pt idx="1404">
                  <c:v>59190.7</c:v>
                </c:pt>
                <c:pt idx="1405">
                  <c:v>59212.9</c:v>
                </c:pt>
                <c:pt idx="1406">
                  <c:v>59227.1</c:v>
                </c:pt>
                <c:pt idx="1407">
                  <c:v>59246.7</c:v>
                </c:pt>
                <c:pt idx="1408">
                  <c:v>59267.3</c:v>
                </c:pt>
                <c:pt idx="1409">
                  <c:v>59283.3</c:v>
                </c:pt>
                <c:pt idx="1410">
                  <c:v>59305.4</c:v>
                </c:pt>
                <c:pt idx="1411">
                  <c:v>59328.3</c:v>
                </c:pt>
                <c:pt idx="1412">
                  <c:v>59352</c:v>
                </c:pt>
                <c:pt idx="1413">
                  <c:v>59376.6</c:v>
                </c:pt>
                <c:pt idx="1414">
                  <c:v>59395.6</c:v>
                </c:pt>
                <c:pt idx="1415">
                  <c:v>59428.1</c:v>
                </c:pt>
                <c:pt idx="1416">
                  <c:v>59455</c:v>
                </c:pt>
                <c:pt idx="1417">
                  <c:v>59489.7</c:v>
                </c:pt>
                <c:pt idx="1418">
                  <c:v>59511</c:v>
                </c:pt>
                <c:pt idx="1419">
                  <c:v>59540.1</c:v>
                </c:pt>
                <c:pt idx="1420">
                  <c:v>59569.8</c:v>
                </c:pt>
                <c:pt idx="1421">
                  <c:v>59600.3</c:v>
                </c:pt>
                <c:pt idx="1422">
                  <c:v>59655.1</c:v>
                </c:pt>
                <c:pt idx="1423">
                  <c:v>59711.8</c:v>
                </c:pt>
                <c:pt idx="1424">
                  <c:v>59755</c:v>
                </c:pt>
                <c:pt idx="1425">
                  <c:v>59794.1</c:v>
                </c:pt>
                <c:pt idx="1426">
                  <c:v>59836.7</c:v>
                </c:pt>
                <c:pt idx="1427">
                  <c:v>59870.400000000001</c:v>
                </c:pt>
                <c:pt idx="1428">
                  <c:v>59916.9</c:v>
                </c:pt>
                <c:pt idx="1429">
                  <c:v>59940.6</c:v>
                </c:pt>
                <c:pt idx="1430">
                  <c:v>59988.4</c:v>
                </c:pt>
                <c:pt idx="1431">
                  <c:v>60036</c:v>
                </c:pt>
                <c:pt idx="1432">
                  <c:v>60059.4</c:v>
                </c:pt>
                <c:pt idx="1433">
                  <c:v>60105.1</c:v>
                </c:pt>
                <c:pt idx="1434">
                  <c:v>60148.5</c:v>
                </c:pt>
                <c:pt idx="1435">
                  <c:v>60188.7</c:v>
                </c:pt>
                <c:pt idx="1436">
                  <c:v>60224.800000000003</c:v>
                </c:pt>
                <c:pt idx="1437">
                  <c:v>60256.1</c:v>
                </c:pt>
                <c:pt idx="1438">
                  <c:v>60277.7</c:v>
                </c:pt>
                <c:pt idx="1439">
                  <c:v>60305.3</c:v>
                </c:pt>
                <c:pt idx="1440">
                  <c:v>60331.7</c:v>
                </c:pt>
                <c:pt idx="1441">
                  <c:v>60350.6</c:v>
                </c:pt>
                <c:pt idx="1442">
                  <c:v>60375</c:v>
                </c:pt>
                <c:pt idx="1443">
                  <c:v>60398.3</c:v>
                </c:pt>
                <c:pt idx="1444">
                  <c:v>60420.800000000003</c:v>
                </c:pt>
                <c:pt idx="1445">
                  <c:v>60442.6</c:v>
                </c:pt>
                <c:pt idx="1446">
                  <c:v>60463.7</c:v>
                </c:pt>
                <c:pt idx="1447">
                  <c:v>60484.2</c:v>
                </c:pt>
                <c:pt idx="1448">
                  <c:v>60499.3</c:v>
                </c:pt>
                <c:pt idx="1449">
                  <c:v>60519.199999999997</c:v>
                </c:pt>
                <c:pt idx="1450">
                  <c:v>60538.7</c:v>
                </c:pt>
                <c:pt idx="1451">
                  <c:v>60553.3</c:v>
                </c:pt>
                <c:pt idx="1452">
                  <c:v>60567.9</c:v>
                </c:pt>
                <c:pt idx="1453">
                  <c:v>60587.3</c:v>
                </c:pt>
                <c:pt idx="1454">
                  <c:v>60606.9</c:v>
                </c:pt>
                <c:pt idx="1455">
                  <c:v>60626.7</c:v>
                </c:pt>
                <c:pt idx="1456">
                  <c:v>60646.9</c:v>
                </c:pt>
                <c:pt idx="1457">
                  <c:v>60667.5</c:v>
                </c:pt>
                <c:pt idx="1458">
                  <c:v>60683.199999999997</c:v>
                </c:pt>
                <c:pt idx="1459">
                  <c:v>60708.9</c:v>
                </c:pt>
                <c:pt idx="1460">
                  <c:v>60724.1</c:v>
                </c:pt>
                <c:pt idx="1461">
                  <c:v>60744.1</c:v>
                </c:pt>
                <c:pt idx="1462">
                  <c:v>60758.9</c:v>
                </c:pt>
                <c:pt idx="1463">
                  <c:v>60778.400000000001</c:v>
                </c:pt>
                <c:pt idx="1464">
                  <c:v>60792.9</c:v>
                </c:pt>
                <c:pt idx="1465">
                  <c:v>60812.1</c:v>
                </c:pt>
                <c:pt idx="1466">
                  <c:v>60831.3</c:v>
                </c:pt>
                <c:pt idx="1467">
                  <c:v>60855.199999999997</c:v>
                </c:pt>
                <c:pt idx="1468">
                  <c:v>60869.5</c:v>
                </c:pt>
                <c:pt idx="1469">
                  <c:v>60888.7</c:v>
                </c:pt>
                <c:pt idx="1470">
                  <c:v>60908</c:v>
                </c:pt>
                <c:pt idx="1471">
                  <c:v>60927.5</c:v>
                </c:pt>
                <c:pt idx="1472">
                  <c:v>60942.2</c:v>
                </c:pt>
                <c:pt idx="1473">
                  <c:v>60962.1</c:v>
                </c:pt>
                <c:pt idx="1474">
                  <c:v>60977.2</c:v>
                </c:pt>
                <c:pt idx="1475">
                  <c:v>60997.7</c:v>
                </c:pt>
                <c:pt idx="1476">
                  <c:v>61018.5</c:v>
                </c:pt>
                <c:pt idx="1477">
                  <c:v>61039.8</c:v>
                </c:pt>
                <c:pt idx="1478">
                  <c:v>61061.599999999999</c:v>
                </c:pt>
                <c:pt idx="1479">
                  <c:v>61083.9</c:v>
                </c:pt>
                <c:pt idx="1480">
                  <c:v>61106.8</c:v>
                </c:pt>
                <c:pt idx="1481">
                  <c:v>61130.1</c:v>
                </c:pt>
                <c:pt idx="1482">
                  <c:v>61153.599999999999</c:v>
                </c:pt>
                <c:pt idx="1483">
                  <c:v>61171.4</c:v>
                </c:pt>
                <c:pt idx="1484">
                  <c:v>61189.5</c:v>
                </c:pt>
                <c:pt idx="1485">
                  <c:v>61213.8</c:v>
                </c:pt>
                <c:pt idx="1486">
                  <c:v>61244.7</c:v>
                </c:pt>
                <c:pt idx="1487">
                  <c:v>61269.9</c:v>
                </c:pt>
                <c:pt idx="1488">
                  <c:v>61295.4</c:v>
                </c:pt>
                <c:pt idx="1489">
                  <c:v>61321.3</c:v>
                </c:pt>
                <c:pt idx="1490">
                  <c:v>61341.1</c:v>
                </c:pt>
                <c:pt idx="1491">
                  <c:v>61367.7</c:v>
                </c:pt>
                <c:pt idx="1492">
                  <c:v>61388</c:v>
                </c:pt>
                <c:pt idx="1493">
                  <c:v>61415.5</c:v>
                </c:pt>
                <c:pt idx="1494">
                  <c:v>61443.4</c:v>
                </c:pt>
                <c:pt idx="1495">
                  <c:v>61471.9</c:v>
                </c:pt>
                <c:pt idx="1496">
                  <c:v>61500.800000000003</c:v>
                </c:pt>
                <c:pt idx="1497">
                  <c:v>61530.2</c:v>
                </c:pt>
                <c:pt idx="1498">
                  <c:v>61560.2</c:v>
                </c:pt>
                <c:pt idx="1499">
                  <c:v>61590.8</c:v>
                </c:pt>
                <c:pt idx="1500">
                  <c:v>61614</c:v>
                </c:pt>
                <c:pt idx="1501">
                  <c:v>61646.3</c:v>
                </c:pt>
                <c:pt idx="1502">
                  <c:v>61672.3</c:v>
                </c:pt>
                <c:pt idx="1503">
                  <c:v>61709.1</c:v>
                </c:pt>
                <c:pt idx="1504">
                  <c:v>61747.8</c:v>
                </c:pt>
                <c:pt idx="1505">
                  <c:v>61787.9</c:v>
                </c:pt>
                <c:pt idx="1506">
                  <c:v>61828.9</c:v>
                </c:pt>
                <c:pt idx="1507">
                  <c:v>61870.3</c:v>
                </c:pt>
                <c:pt idx="1508">
                  <c:v>61901.2</c:v>
                </c:pt>
                <c:pt idx="1509">
                  <c:v>61952</c:v>
                </c:pt>
                <c:pt idx="1510">
                  <c:v>61981.7</c:v>
                </c:pt>
                <c:pt idx="1511">
                  <c:v>62019.8</c:v>
                </c:pt>
                <c:pt idx="1512">
                  <c:v>62047.1</c:v>
                </c:pt>
                <c:pt idx="1513">
                  <c:v>62073</c:v>
                </c:pt>
                <c:pt idx="1514">
                  <c:v>62104.9</c:v>
                </c:pt>
                <c:pt idx="1515">
                  <c:v>62133.5</c:v>
                </c:pt>
                <c:pt idx="1516">
                  <c:v>62146.7</c:v>
                </c:pt>
                <c:pt idx="1517">
                  <c:v>62178.7</c:v>
                </c:pt>
                <c:pt idx="1518">
                  <c:v>62203.199999999997</c:v>
                </c:pt>
                <c:pt idx="1519">
                  <c:v>62232.6</c:v>
                </c:pt>
                <c:pt idx="1520">
                  <c:v>62255.1</c:v>
                </c:pt>
                <c:pt idx="1521">
                  <c:v>62276.9</c:v>
                </c:pt>
                <c:pt idx="1522">
                  <c:v>62297.9</c:v>
                </c:pt>
                <c:pt idx="1523">
                  <c:v>62318.400000000001</c:v>
                </c:pt>
                <c:pt idx="1524">
                  <c:v>62338.3</c:v>
                </c:pt>
                <c:pt idx="1525">
                  <c:v>62357.8</c:v>
                </c:pt>
                <c:pt idx="1526">
                  <c:v>62376.800000000003</c:v>
                </c:pt>
                <c:pt idx="1527">
                  <c:v>62395.5</c:v>
                </c:pt>
                <c:pt idx="1528">
                  <c:v>62413.9</c:v>
                </c:pt>
                <c:pt idx="1529">
                  <c:v>62436.7</c:v>
                </c:pt>
                <c:pt idx="1530">
                  <c:v>62450.3</c:v>
                </c:pt>
                <c:pt idx="1531">
                  <c:v>62468.4</c:v>
                </c:pt>
                <c:pt idx="1532">
                  <c:v>62482</c:v>
                </c:pt>
                <c:pt idx="1533">
                  <c:v>62500.1</c:v>
                </c:pt>
                <c:pt idx="1534">
                  <c:v>62518.5</c:v>
                </c:pt>
                <c:pt idx="1535">
                  <c:v>62537</c:v>
                </c:pt>
                <c:pt idx="1536">
                  <c:v>62555.7</c:v>
                </c:pt>
                <c:pt idx="1537">
                  <c:v>62573.8</c:v>
                </c:pt>
                <c:pt idx="1538">
                  <c:v>62591.4</c:v>
                </c:pt>
                <c:pt idx="1539">
                  <c:v>62612.7</c:v>
                </c:pt>
                <c:pt idx="1540">
                  <c:v>62629.3</c:v>
                </c:pt>
                <c:pt idx="1541">
                  <c:v>62645.599999999999</c:v>
                </c:pt>
                <c:pt idx="1542">
                  <c:v>62657.599999999999</c:v>
                </c:pt>
                <c:pt idx="1543">
                  <c:v>62669.5</c:v>
                </c:pt>
                <c:pt idx="1544">
                  <c:v>62685.2</c:v>
                </c:pt>
                <c:pt idx="1545">
                  <c:v>62696.9</c:v>
                </c:pt>
                <c:pt idx="1546">
                  <c:v>62712.4</c:v>
                </c:pt>
                <c:pt idx="1547">
                  <c:v>62731.9</c:v>
                </c:pt>
                <c:pt idx="1548">
                  <c:v>62747.5</c:v>
                </c:pt>
                <c:pt idx="1549">
                  <c:v>62763.3</c:v>
                </c:pt>
                <c:pt idx="1550">
                  <c:v>62775.3</c:v>
                </c:pt>
                <c:pt idx="1551">
                  <c:v>62791.6</c:v>
                </c:pt>
                <c:pt idx="1552">
                  <c:v>62808.2</c:v>
                </c:pt>
                <c:pt idx="1553">
                  <c:v>62820.9</c:v>
                </c:pt>
                <c:pt idx="1554">
                  <c:v>62838.2</c:v>
                </c:pt>
                <c:pt idx="1555">
                  <c:v>62851.5</c:v>
                </c:pt>
                <c:pt idx="1556">
                  <c:v>62869.8</c:v>
                </c:pt>
                <c:pt idx="1557">
                  <c:v>62883.9</c:v>
                </c:pt>
                <c:pt idx="1558">
                  <c:v>62903.3</c:v>
                </c:pt>
                <c:pt idx="1559">
                  <c:v>62928.7</c:v>
                </c:pt>
                <c:pt idx="1560">
                  <c:v>62939.199999999997</c:v>
                </c:pt>
                <c:pt idx="1561">
                  <c:v>62960.9</c:v>
                </c:pt>
                <c:pt idx="1562">
                  <c:v>62983.6</c:v>
                </c:pt>
                <c:pt idx="1563">
                  <c:v>63008.2</c:v>
                </c:pt>
                <c:pt idx="1564">
                  <c:v>63027.6</c:v>
                </c:pt>
                <c:pt idx="1565">
                  <c:v>63055</c:v>
                </c:pt>
                <c:pt idx="1566">
                  <c:v>63069.2</c:v>
                </c:pt>
                <c:pt idx="1567">
                  <c:v>63106</c:v>
                </c:pt>
                <c:pt idx="1568">
                  <c:v>63136.7</c:v>
                </c:pt>
                <c:pt idx="1569">
                  <c:v>63168.4</c:v>
                </c:pt>
                <c:pt idx="1570">
                  <c:v>63200.9</c:v>
                </c:pt>
                <c:pt idx="1571">
                  <c:v>63234</c:v>
                </c:pt>
                <c:pt idx="1572">
                  <c:v>63259.1</c:v>
                </c:pt>
                <c:pt idx="1573">
                  <c:v>63292.9</c:v>
                </c:pt>
                <c:pt idx="1574">
                  <c:v>63327</c:v>
                </c:pt>
                <c:pt idx="1575">
                  <c:v>63361</c:v>
                </c:pt>
                <c:pt idx="1576">
                  <c:v>63378</c:v>
                </c:pt>
                <c:pt idx="1577">
                  <c:v>63411.9</c:v>
                </c:pt>
                <c:pt idx="1578">
                  <c:v>63445.3</c:v>
                </c:pt>
                <c:pt idx="1579">
                  <c:v>63486.5</c:v>
                </c:pt>
                <c:pt idx="1580">
                  <c:v>63518.6</c:v>
                </c:pt>
                <c:pt idx="1581">
                  <c:v>63549.8</c:v>
                </c:pt>
                <c:pt idx="1582">
                  <c:v>63580</c:v>
                </c:pt>
                <c:pt idx="1583">
                  <c:v>63616.2</c:v>
                </c:pt>
                <c:pt idx="1584">
                  <c:v>63637.4</c:v>
                </c:pt>
                <c:pt idx="1585">
                  <c:v>63665.2</c:v>
                </c:pt>
                <c:pt idx="1586">
                  <c:v>63692.7</c:v>
                </c:pt>
                <c:pt idx="1587">
                  <c:v>63726.5</c:v>
                </c:pt>
                <c:pt idx="1588">
                  <c:v>63753.2</c:v>
                </c:pt>
                <c:pt idx="1589">
                  <c:v>63792.800000000003</c:v>
                </c:pt>
                <c:pt idx="1590">
                  <c:v>63832</c:v>
                </c:pt>
                <c:pt idx="1591">
                  <c:v>63871</c:v>
                </c:pt>
                <c:pt idx="1592">
                  <c:v>63896.800000000003</c:v>
                </c:pt>
                <c:pt idx="1593">
                  <c:v>63916.2</c:v>
                </c:pt>
                <c:pt idx="1594">
                  <c:v>63942.1</c:v>
                </c:pt>
                <c:pt idx="1595">
                  <c:v>63974.5</c:v>
                </c:pt>
                <c:pt idx="1596">
                  <c:v>63994.1</c:v>
                </c:pt>
                <c:pt idx="1597">
                  <c:v>64013.7</c:v>
                </c:pt>
                <c:pt idx="1598">
                  <c:v>64040.1</c:v>
                </c:pt>
                <c:pt idx="1599">
                  <c:v>64080</c:v>
                </c:pt>
                <c:pt idx="1600">
                  <c:v>64107</c:v>
                </c:pt>
                <c:pt idx="1601">
                  <c:v>64148.4</c:v>
                </c:pt>
                <c:pt idx="1602">
                  <c:v>64169.4</c:v>
                </c:pt>
                <c:pt idx="1603">
                  <c:v>64197.8</c:v>
                </c:pt>
                <c:pt idx="1604">
                  <c:v>64233.599999999999</c:v>
                </c:pt>
                <c:pt idx="1605">
                  <c:v>64262.400000000001</c:v>
                </c:pt>
                <c:pt idx="1606">
                  <c:v>64291.199999999997</c:v>
                </c:pt>
                <c:pt idx="1607">
                  <c:v>64320</c:v>
                </c:pt>
                <c:pt idx="1608">
                  <c:v>64355.7</c:v>
                </c:pt>
                <c:pt idx="1609">
                  <c:v>64384</c:v>
                </c:pt>
                <c:pt idx="1610">
                  <c:v>64405</c:v>
                </c:pt>
                <c:pt idx="1611">
                  <c:v>64432.6</c:v>
                </c:pt>
                <c:pt idx="1612">
                  <c:v>64459.6</c:v>
                </c:pt>
                <c:pt idx="1613">
                  <c:v>64485.9</c:v>
                </c:pt>
                <c:pt idx="1614">
                  <c:v>64511.6</c:v>
                </c:pt>
                <c:pt idx="1615">
                  <c:v>64530.2</c:v>
                </c:pt>
                <c:pt idx="1616">
                  <c:v>64548.2</c:v>
                </c:pt>
                <c:pt idx="1617">
                  <c:v>64570.9</c:v>
                </c:pt>
                <c:pt idx="1618">
                  <c:v>64587.1</c:v>
                </c:pt>
                <c:pt idx="1619">
                  <c:v>64612.800000000003</c:v>
                </c:pt>
                <c:pt idx="1620">
                  <c:v>64627.6</c:v>
                </c:pt>
                <c:pt idx="1621">
                  <c:v>64646.7</c:v>
                </c:pt>
                <c:pt idx="1622">
                  <c:v>64660.800000000003</c:v>
                </c:pt>
                <c:pt idx="1623">
                  <c:v>64683.9</c:v>
                </c:pt>
                <c:pt idx="1624">
                  <c:v>64697.8</c:v>
                </c:pt>
                <c:pt idx="1625">
                  <c:v>64716.4</c:v>
                </c:pt>
                <c:pt idx="1626">
                  <c:v>64730.6</c:v>
                </c:pt>
                <c:pt idx="1627">
                  <c:v>64750.1</c:v>
                </c:pt>
                <c:pt idx="1628">
                  <c:v>64775.6</c:v>
                </c:pt>
                <c:pt idx="1629">
                  <c:v>64797.2</c:v>
                </c:pt>
                <c:pt idx="1630">
                  <c:v>64820</c:v>
                </c:pt>
                <c:pt idx="1631">
                  <c:v>64857.1</c:v>
                </c:pt>
                <c:pt idx="1632">
                  <c:v>64891.199999999997</c:v>
                </c:pt>
                <c:pt idx="1633">
                  <c:v>64920.800000000003</c:v>
                </c:pt>
                <c:pt idx="1634">
                  <c:v>64954.7</c:v>
                </c:pt>
                <c:pt idx="1635">
                  <c:v>64996.800000000003</c:v>
                </c:pt>
                <c:pt idx="1636">
                  <c:v>65058.6</c:v>
                </c:pt>
                <c:pt idx="1637">
                  <c:v>65099.199999999997</c:v>
                </c:pt>
                <c:pt idx="1638">
                  <c:v>65141.3</c:v>
                </c:pt>
                <c:pt idx="1639">
                  <c:v>65198.7</c:v>
                </c:pt>
                <c:pt idx="1640">
                  <c:v>65255.6</c:v>
                </c:pt>
                <c:pt idx="1641">
                  <c:v>65323.199999999997</c:v>
                </c:pt>
                <c:pt idx="1642">
                  <c:v>65372.2</c:v>
                </c:pt>
                <c:pt idx="1643">
                  <c:v>65424</c:v>
                </c:pt>
                <c:pt idx="1644">
                  <c:v>65465.2</c:v>
                </c:pt>
                <c:pt idx="1645">
                  <c:v>65495.9</c:v>
                </c:pt>
                <c:pt idx="1646">
                  <c:v>65525</c:v>
                </c:pt>
                <c:pt idx="1647">
                  <c:v>65552.7</c:v>
                </c:pt>
                <c:pt idx="1648">
                  <c:v>65579.100000000006</c:v>
                </c:pt>
                <c:pt idx="1649">
                  <c:v>65610.399999999994</c:v>
                </c:pt>
                <c:pt idx="1650">
                  <c:v>65634.2</c:v>
                </c:pt>
                <c:pt idx="1651">
                  <c:v>65657.3</c:v>
                </c:pt>
                <c:pt idx="1652">
                  <c:v>65674</c:v>
                </c:pt>
                <c:pt idx="1653">
                  <c:v>65701.2</c:v>
                </c:pt>
                <c:pt idx="1654">
                  <c:v>65722.3</c:v>
                </c:pt>
                <c:pt idx="1655">
                  <c:v>65743.199999999997</c:v>
                </c:pt>
                <c:pt idx="1656">
                  <c:v>65758.600000000006</c:v>
                </c:pt>
                <c:pt idx="1657">
                  <c:v>65779.199999999997</c:v>
                </c:pt>
                <c:pt idx="1658">
                  <c:v>65789.399999999994</c:v>
                </c:pt>
                <c:pt idx="1659">
                  <c:v>65810</c:v>
                </c:pt>
                <c:pt idx="1660">
                  <c:v>65830.8</c:v>
                </c:pt>
                <c:pt idx="1661">
                  <c:v>65846.7</c:v>
                </c:pt>
                <c:pt idx="1662">
                  <c:v>65868.2</c:v>
                </c:pt>
                <c:pt idx="1663">
                  <c:v>65895.899999999994</c:v>
                </c:pt>
                <c:pt idx="1664">
                  <c:v>65918.3</c:v>
                </c:pt>
                <c:pt idx="1665">
                  <c:v>65940.7</c:v>
                </c:pt>
                <c:pt idx="1666">
                  <c:v>65957.600000000006</c:v>
                </c:pt>
                <c:pt idx="1667">
                  <c:v>65980.100000000006</c:v>
                </c:pt>
                <c:pt idx="1668">
                  <c:v>65996.899999999994</c:v>
                </c:pt>
                <c:pt idx="1669">
                  <c:v>66013.7</c:v>
                </c:pt>
                <c:pt idx="1670">
                  <c:v>66036</c:v>
                </c:pt>
                <c:pt idx="1671">
                  <c:v>66058.100000000006</c:v>
                </c:pt>
                <c:pt idx="1672">
                  <c:v>66080.2</c:v>
                </c:pt>
                <c:pt idx="1673">
                  <c:v>66102.100000000006</c:v>
                </c:pt>
                <c:pt idx="1674">
                  <c:v>66129.100000000006</c:v>
                </c:pt>
                <c:pt idx="1675">
                  <c:v>66150.5</c:v>
                </c:pt>
                <c:pt idx="1676">
                  <c:v>66182</c:v>
                </c:pt>
                <c:pt idx="1677">
                  <c:v>66202.7</c:v>
                </c:pt>
                <c:pt idx="1678">
                  <c:v>66218</c:v>
                </c:pt>
                <c:pt idx="1679">
                  <c:v>66242.899999999994</c:v>
                </c:pt>
                <c:pt idx="1680">
                  <c:v>66257.600000000006</c:v>
                </c:pt>
                <c:pt idx="1681">
                  <c:v>66276.899999999994</c:v>
                </c:pt>
                <c:pt idx="1682">
                  <c:v>66291</c:v>
                </c:pt>
                <c:pt idx="1683">
                  <c:v>66313.899999999994</c:v>
                </c:pt>
                <c:pt idx="1684">
                  <c:v>66336.100000000006</c:v>
                </c:pt>
                <c:pt idx="1685">
                  <c:v>66357.600000000006</c:v>
                </c:pt>
                <c:pt idx="1686">
                  <c:v>66370.2</c:v>
                </c:pt>
                <c:pt idx="1687">
                  <c:v>66382.600000000006</c:v>
                </c:pt>
                <c:pt idx="1688">
                  <c:v>66398.8</c:v>
                </c:pt>
                <c:pt idx="1689">
                  <c:v>66410.7</c:v>
                </c:pt>
                <c:pt idx="1690">
                  <c:v>66426.399999999994</c:v>
                </c:pt>
                <c:pt idx="1691">
                  <c:v>66441.8</c:v>
                </c:pt>
                <c:pt idx="1692">
                  <c:v>66453.2</c:v>
                </c:pt>
                <c:pt idx="1693">
                  <c:v>66471.899999999994</c:v>
                </c:pt>
                <c:pt idx="1694">
                  <c:v>66482.899999999994</c:v>
                </c:pt>
                <c:pt idx="1695">
                  <c:v>66497.600000000006</c:v>
                </c:pt>
                <c:pt idx="1696">
                  <c:v>66512.100000000006</c:v>
                </c:pt>
                <c:pt idx="1697">
                  <c:v>66526.5</c:v>
                </c:pt>
                <c:pt idx="1698">
                  <c:v>66537.3</c:v>
                </c:pt>
                <c:pt idx="1699">
                  <c:v>66548</c:v>
                </c:pt>
                <c:pt idx="1700">
                  <c:v>66562.3</c:v>
                </c:pt>
                <c:pt idx="1701">
                  <c:v>66580.100000000006</c:v>
                </c:pt>
                <c:pt idx="1702">
                  <c:v>66590.899999999994</c:v>
                </c:pt>
                <c:pt idx="1703">
                  <c:v>66608.899999999994</c:v>
                </c:pt>
                <c:pt idx="1704">
                  <c:v>66623.399999999994</c:v>
                </c:pt>
                <c:pt idx="1705">
                  <c:v>66634.399999999994</c:v>
                </c:pt>
                <c:pt idx="1706">
                  <c:v>66649.100000000006</c:v>
                </c:pt>
                <c:pt idx="1707">
                  <c:v>66664.100000000006</c:v>
                </c:pt>
                <c:pt idx="1708">
                  <c:v>66675.399999999994</c:v>
                </c:pt>
                <c:pt idx="1709">
                  <c:v>66690.7</c:v>
                </c:pt>
                <c:pt idx="1710">
                  <c:v>66702.399999999994</c:v>
                </c:pt>
                <c:pt idx="1711">
                  <c:v>66718.2</c:v>
                </c:pt>
                <c:pt idx="1712">
                  <c:v>66734.3</c:v>
                </c:pt>
                <c:pt idx="1713">
                  <c:v>66746.399999999994</c:v>
                </c:pt>
                <c:pt idx="1714">
                  <c:v>66762.7</c:v>
                </c:pt>
                <c:pt idx="1715">
                  <c:v>66779.100000000006</c:v>
                </c:pt>
                <c:pt idx="1716">
                  <c:v>66795.600000000006</c:v>
                </c:pt>
                <c:pt idx="1717">
                  <c:v>66812.2</c:v>
                </c:pt>
                <c:pt idx="1718">
                  <c:v>66828.899999999994</c:v>
                </c:pt>
                <c:pt idx="1719">
                  <c:v>66841.399999999994</c:v>
                </c:pt>
                <c:pt idx="1720">
                  <c:v>66858.3</c:v>
                </c:pt>
                <c:pt idx="1721">
                  <c:v>66870.899999999994</c:v>
                </c:pt>
                <c:pt idx="1722">
                  <c:v>66887.899999999994</c:v>
                </c:pt>
                <c:pt idx="1723">
                  <c:v>66904.899999999994</c:v>
                </c:pt>
                <c:pt idx="1724">
                  <c:v>66917.8</c:v>
                </c:pt>
                <c:pt idx="1725">
                  <c:v>66939.199999999997</c:v>
                </c:pt>
                <c:pt idx="1726">
                  <c:v>66952.100000000006</c:v>
                </c:pt>
                <c:pt idx="1727">
                  <c:v>66973.600000000006</c:v>
                </c:pt>
                <c:pt idx="1728">
                  <c:v>66986.600000000006</c:v>
                </c:pt>
                <c:pt idx="1729">
                  <c:v>67003.899999999994</c:v>
                </c:pt>
                <c:pt idx="1730">
                  <c:v>67021.3</c:v>
                </c:pt>
                <c:pt idx="1731">
                  <c:v>67038.7</c:v>
                </c:pt>
                <c:pt idx="1732">
                  <c:v>67051.7</c:v>
                </c:pt>
                <c:pt idx="1733">
                  <c:v>67069.100000000006</c:v>
                </c:pt>
                <c:pt idx="1734">
                  <c:v>67082.2</c:v>
                </c:pt>
                <c:pt idx="1735">
                  <c:v>67104</c:v>
                </c:pt>
                <c:pt idx="1736">
                  <c:v>67121.399999999994</c:v>
                </c:pt>
                <c:pt idx="1737">
                  <c:v>67143.199999999997</c:v>
                </c:pt>
                <c:pt idx="1738">
                  <c:v>67165</c:v>
                </c:pt>
                <c:pt idx="1739">
                  <c:v>67182.399999999994</c:v>
                </c:pt>
                <c:pt idx="1740">
                  <c:v>67199.8</c:v>
                </c:pt>
                <c:pt idx="1741">
                  <c:v>67212.899999999994</c:v>
                </c:pt>
                <c:pt idx="1742">
                  <c:v>67230.2</c:v>
                </c:pt>
                <c:pt idx="1743">
                  <c:v>67246.8</c:v>
                </c:pt>
                <c:pt idx="1744">
                  <c:v>67262.7</c:v>
                </c:pt>
                <c:pt idx="1745">
                  <c:v>67278</c:v>
                </c:pt>
                <c:pt idx="1746">
                  <c:v>67296.5</c:v>
                </c:pt>
                <c:pt idx="1747">
                  <c:v>67310.8</c:v>
                </c:pt>
                <c:pt idx="1748">
                  <c:v>67324.899999999994</c:v>
                </c:pt>
                <c:pt idx="1749">
                  <c:v>67338.899999999994</c:v>
                </c:pt>
                <c:pt idx="1750">
                  <c:v>67349.399999999994</c:v>
                </c:pt>
                <c:pt idx="1751">
                  <c:v>67363.399999999994</c:v>
                </c:pt>
                <c:pt idx="1752">
                  <c:v>67381.3</c:v>
                </c:pt>
                <c:pt idx="1753">
                  <c:v>67396</c:v>
                </c:pt>
                <c:pt idx="1754">
                  <c:v>67415.100000000006</c:v>
                </c:pt>
                <c:pt idx="1755">
                  <c:v>67435.199999999997</c:v>
                </c:pt>
                <c:pt idx="1756">
                  <c:v>67452.100000000006</c:v>
                </c:pt>
                <c:pt idx="1757">
                  <c:v>67474.5</c:v>
                </c:pt>
                <c:pt idx="1758">
                  <c:v>67493.600000000006</c:v>
                </c:pt>
                <c:pt idx="1759">
                  <c:v>67508.7</c:v>
                </c:pt>
                <c:pt idx="1760">
                  <c:v>67524.5</c:v>
                </c:pt>
                <c:pt idx="1761">
                  <c:v>67541</c:v>
                </c:pt>
                <c:pt idx="1762">
                  <c:v>67564.3</c:v>
                </c:pt>
                <c:pt idx="1763">
                  <c:v>67589.2</c:v>
                </c:pt>
                <c:pt idx="1764">
                  <c:v>67608.899999999994</c:v>
                </c:pt>
                <c:pt idx="1765">
                  <c:v>67637.100000000006</c:v>
                </c:pt>
                <c:pt idx="1766">
                  <c:v>67664.5</c:v>
                </c:pt>
                <c:pt idx="1767">
                  <c:v>67711.5</c:v>
                </c:pt>
                <c:pt idx="1768">
                  <c:v>67768</c:v>
                </c:pt>
                <c:pt idx="1769">
                  <c:v>67830.8</c:v>
                </c:pt>
                <c:pt idx="1770">
                  <c:v>67880.399999999994</c:v>
                </c:pt>
                <c:pt idx="1771">
                  <c:v>67947.3</c:v>
                </c:pt>
                <c:pt idx="1772">
                  <c:v>67996.600000000006</c:v>
                </c:pt>
                <c:pt idx="1773">
                  <c:v>68043.8</c:v>
                </c:pt>
                <c:pt idx="1774">
                  <c:v>68101.100000000006</c:v>
                </c:pt>
                <c:pt idx="1775">
                  <c:v>68149.399999999994</c:v>
                </c:pt>
                <c:pt idx="1776">
                  <c:v>68177.899999999994</c:v>
                </c:pt>
                <c:pt idx="1777">
                  <c:v>68213.399999999994</c:v>
                </c:pt>
                <c:pt idx="1778">
                  <c:v>68239.199999999997</c:v>
                </c:pt>
                <c:pt idx="1779">
                  <c:v>68263.3</c:v>
                </c:pt>
                <c:pt idx="1780">
                  <c:v>68285.7</c:v>
                </c:pt>
                <c:pt idx="1781">
                  <c:v>68306.7</c:v>
                </c:pt>
                <c:pt idx="1782">
                  <c:v>68326.3</c:v>
                </c:pt>
                <c:pt idx="1783">
                  <c:v>68340.3</c:v>
                </c:pt>
                <c:pt idx="1784">
                  <c:v>68353.600000000006</c:v>
                </c:pt>
                <c:pt idx="1785">
                  <c:v>68370.600000000006</c:v>
                </c:pt>
                <c:pt idx="1786">
                  <c:v>68382.7</c:v>
                </c:pt>
                <c:pt idx="1787">
                  <c:v>68398.399999999994</c:v>
                </c:pt>
                <c:pt idx="1788">
                  <c:v>68417.2</c:v>
                </c:pt>
                <c:pt idx="1789">
                  <c:v>68431.8</c:v>
                </c:pt>
                <c:pt idx="1790">
                  <c:v>68449.7</c:v>
                </c:pt>
                <c:pt idx="1791">
                  <c:v>68460.5</c:v>
                </c:pt>
                <c:pt idx="1792">
                  <c:v>68474.8</c:v>
                </c:pt>
                <c:pt idx="1793">
                  <c:v>68489.399999999994</c:v>
                </c:pt>
                <c:pt idx="1794">
                  <c:v>68504.399999999994</c:v>
                </c:pt>
                <c:pt idx="1795">
                  <c:v>68523.8</c:v>
                </c:pt>
                <c:pt idx="1796">
                  <c:v>68531.899999999994</c:v>
                </c:pt>
                <c:pt idx="1797">
                  <c:v>68548.600000000006</c:v>
                </c:pt>
                <c:pt idx="1798">
                  <c:v>68570.8</c:v>
                </c:pt>
                <c:pt idx="1799">
                  <c:v>68594</c:v>
                </c:pt>
                <c:pt idx="1800">
                  <c:v>68612.399999999994</c:v>
                </c:pt>
                <c:pt idx="1801">
                  <c:v>68626.2</c:v>
                </c:pt>
                <c:pt idx="1802">
                  <c:v>68644.5</c:v>
                </c:pt>
                <c:pt idx="1803">
                  <c:v>68667.3</c:v>
                </c:pt>
                <c:pt idx="1804">
                  <c:v>68681</c:v>
                </c:pt>
                <c:pt idx="1805">
                  <c:v>68699.199999999997</c:v>
                </c:pt>
                <c:pt idx="1806">
                  <c:v>68717.5</c:v>
                </c:pt>
                <c:pt idx="1807">
                  <c:v>68740.5</c:v>
                </c:pt>
                <c:pt idx="1808">
                  <c:v>68763.7</c:v>
                </c:pt>
                <c:pt idx="1809">
                  <c:v>68787.100000000006</c:v>
                </c:pt>
                <c:pt idx="1810">
                  <c:v>68810.7</c:v>
                </c:pt>
                <c:pt idx="1811">
                  <c:v>68829.899999999994</c:v>
                </c:pt>
                <c:pt idx="1812">
                  <c:v>68844.399999999994</c:v>
                </c:pt>
                <c:pt idx="1813">
                  <c:v>68864</c:v>
                </c:pt>
                <c:pt idx="1814">
                  <c:v>68883.899999999994</c:v>
                </c:pt>
                <c:pt idx="1815">
                  <c:v>68899</c:v>
                </c:pt>
                <c:pt idx="1816">
                  <c:v>68919.5</c:v>
                </c:pt>
                <c:pt idx="1817">
                  <c:v>68940.399999999994</c:v>
                </c:pt>
                <c:pt idx="1818">
                  <c:v>68961.600000000006</c:v>
                </c:pt>
                <c:pt idx="1819">
                  <c:v>68983.3</c:v>
                </c:pt>
                <c:pt idx="1820">
                  <c:v>69005.399999999994</c:v>
                </c:pt>
                <c:pt idx="1821">
                  <c:v>69028</c:v>
                </c:pt>
                <c:pt idx="1822">
                  <c:v>69051.199999999997</c:v>
                </c:pt>
                <c:pt idx="1823">
                  <c:v>69075.100000000006</c:v>
                </c:pt>
                <c:pt idx="1824">
                  <c:v>69093.600000000006</c:v>
                </c:pt>
                <c:pt idx="1825">
                  <c:v>69125</c:v>
                </c:pt>
                <c:pt idx="1826">
                  <c:v>69137.8</c:v>
                </c:pt>
                <c:pt idx="1827">
                  <c:v>69170.5</c:v>
                </c:pt>
                <c:pt idx="1828">
                  <c:v>69197.2</c:v>
                </c:pt>
                <c:pt idx="1829">
                  <c:v>69224.3</c:v>
                </c:pt>
                <c:pt idx="1830">
                  <c:v>69258.7</c:v>
                </c:pt>
                <c:pt idx="1831">
                  <c:v>69279.600000000006</c:v>
                </c:pt>
                <c:pt idx="1832">
                  <c:v>69307.8</c:v>
                </c:pt>
                <c:pt idx="1833">
                  <c:v>69336.100000000006</c:v>
                </c:pt>
                <c:pt idx="1834">
                  <c:v>69357.600000000006</c:v>
                </c:pt>
                <c:pt idx="1835">
                  <c:v>69386.3</c:v>
                </c:pt>
                <c:pt idx="1836">
                  <c:v>69415.100000000006</c:v>
                </c:pt>
                <c:pt idx="1837">
                  <c:v>69436.7</c:v>
                </c:pt>
                <c:pt idx="1838">
                  <c:v>69465.600000000006</c:v>
                </c:pt>
                <c:pt idx="1839">
                  <c:v>69508.899999999994</c:v>
                </c:pt>
                <c:pt idx="1840">
                  <c:v>69530.5</c:v>
                </c:pt>
                <c:pt idx="1841">
                  <c:v>69559.199999999997</c:v>
                </c:pt>
                <c:pt idx="1842">
                  <c:v>69595</c:v>
                </c:pt>
                <c:pt idx="1843">
                  <c:v>69616.7</c:v>
                </c:pt>
                <c:pt idx="1844">
                  <c:v>69645.899999999994</c:v>
                </c:pt>
                <c:pt idx="1845">
                  <c:v>69675.399999999994</c:v>
                </c:pt>
                <c:pt idx="1846">
                  <c:v>69705.100000000006</c:v>
                </c:pt>
                <c:pt idx="1847">
                  <c:v>69727.5</c:v>
                </c:pt>
                <c:pt idx="1848">
                  <c:v>69757.5</c:v>
                </c:pt>
                <c:pt idx="1849">
                  <c:v>69795.199999999997</c:v>
                </c:pt>
                <c:pt idx="1850">
                  <c:v>69825.5</c:v>
                </c:pt>
                <c:pt idx="1851">
                  <c:v>69855.8</c:v>
                </c:pt>
                <c:pt idx="1852">
                  <c:v>69893.8</c:v>
                </c:pt>
                <c:pt idx="1853">
                  <c:v>69924.100000000006</c:v>
                </c:pt>
                <c:pt idx="1854">
                  <c:v>69954.5</c:v>
                </c:pt>
                <c:pt idx="1855">
                  <c:v>69984.7</c:v>
                </c:pt>
                <c:pt idx="1856">
                  <c:v>70014.8</c:v>
                </c:pt>
                <c:pt idx="1857">
                  <c:v>70037.3</c:v>
                </c:pt>
                <c:pt idx="1858">
                  <c:v>70074.5</c:v>
                </c:pt>
                <c:pt idx="1859">
                  <c:v>70111.399999999994</c:v>
                </c:pt>
                <c:pt idx="1860">
                  <c:v>70140.899999999994</c:v>
                </c:pt>
                <c:pt idx="1861">
                  <c:v>70170.2</c:v>
                </c:pt>
                <c:pt idx="1862">
                  <c:v>70199.399999999994</c:v>
                </c:pt>
                <c:pt idx="1863">
                  <c:v>70235.899999999994</c:v>
                </c:pt>
                <c:pt idx="1864">
                  <c:v>70257.8</c:v>
                </c:pt>
                <c:pt idx="1865">
                  <c:v>70286.8</c:v>
                </c:pt>
                <c:pt idx="1866">
                  <c:v>70315.899999999994</c:v>
                </c:pt>
                <c:pt idx="1867">
                  <c:v>70337.7</c:v>
                </c:pt>
                <c:pt idx="1868">
                  <c:v>70373.899999999994</c:v>
                </c:pt>
                <c:pt idx="1869">
                  <c:v>70402.899999999994</c:v>
                </c:pt>
                <c:pt idx="1870">
                  <c:v>70424.7</c:v>
                </c:pt>
                <c:pt idx="1871">
                  <c:v>70468.2</c:v>
                </c:pt>
                <c:pt idx="1872">
                  <c:v>70489.899999999994</c:v>
                </c:pt>
                <c:pt idx="1873">
                  <c:v>70519</c:v>
                </c:pt>
                <c:pt idx="1874">
                  <c:v>70548</c:v>
                </c:pt>
                <c:pt idx="1875">
                  <c:v>70577.2</c:v>
                </c:pt>
                <c:pt idx="1876">
                  <c:v>70606.600000000006</c:v>
                </c:pt>
                <c:pt idx="1877">
                  <c:v>70636.600000000006</c:v>
                </c:pt>
                <c:pt idx="1878">
                  <c:v>70659.399999999994</c:v>
                </c:pt>
                <c:pt idx="1879">
                  <c:v>70697.7</c:v>
                </c:pt>
                <c:pt idx="1880">
                  <c:v>70728.5</c:v>
                </c:pt>
                <c:pt idx="1881">
                  <c:v>70759.5</c:v>
                </c:pt>
                <c:pt idx="1882">
                  <c:v>70790.399999999994</c:v>
                </c:pt>
                <c:pt idx="1883">
                  <c:v>70821.2</c:v>
                </c:pt>
                <c:pt idx="1884">
                  <c:v>70836.5</c:v>
                </c:pt>
                <c:pt idx="1885">
                  <c:v>70867</c:v>
                </c:pt>
                <c:pt idx="1886">
                  <c:v>70889.600000000006</c:v>
                </c:pt>
                <c:pt idx="1887">
                  <c:v>70919.3</c:v>
                </c:pt>
                <c:pt idx="1888">
                  <c:v>70941.2</c:v>
                </c:pt>
                <c:pt idx="1889">
                  <c:v>70976.899999999994</c:v>
                </c:pt>
                <c:pt idx="1890">
                  <c:v>71004.600000000006</c:v>
                </c:pt>
                <c:pt idx="1891">
                  <c:v>71038</c:v>
                </c:pt>
                <c:pt idx="1892">
                  <c:v>71057.3</c:v>
                </c:pt>
                <c:pt idx="1893">
                  <c:v>71082.100000000006</c:v>
                </c:pt>
                <c:pt idx="1894">
                  <c:v>71100</c:v>
                </c:pt>
                <c:pt idx="1895">
                  <c:v>71123.3</c:v>
                </c:pt>
                <c:pt idx="1896">
                  <c:v>71140.5</c:v>
                </c:pt>
                <c:pt idx="1897">
                  <c:v>71163</c:v>
                </c:pt>
                <c:pt idx="1898">
                  <c:v>71185.100000000006</c:v>
                </c:pt>
                <c:pt idx="1899">
                  <c:v>71196</c:v>
                </c:pt>
                <c:pt idx="1900">
                  <c:v>71222.8</c:v>
                </c:pt>
                <c:pt idx="1901">
                  <c:v>71248.899999999994</c:v>
                </c:pt>
                <c:pt idx="1902">
                  <c:v>71264.399999999994</c:v>
                </c:pt>
                <c:pt idx="1903">
                  <c:v>71289.600000000006</c:v>
                </c:pt>
                <c:pt idx="1904">
                  <c:v>71304.5</c:v>
                </c:pt>
                <c:pt idx="1905">
                  <c:v>71324</c:v>
                </c:pt>
                <c:pt idx="1906">
                  <c:v>71338.5</c:v>
                </c:pt>
                <c:pt idx="1907">
                  <c:v>71362.2</c:v>
                </c:pt>
                <c:pt idx="1908">
                  <c:v>71380.899999999994</c:v>
                </c:pt>
                <c:pt idx="1909">
                  <c:v>71399.3</c:v>
                </c:pt>
                <c:pt idx="1910">
                  <c:v>71417.399999999994</c:v>
                </c:pt>
                <c:pt idx="1911">
                  <c:v>71435.3</c:v>
                </c:pt>
                <c:pt idx="1912">
                  <c:v>71457.399999999994</c:v>
                </c:pt>
                <c:pt idx="1913">
                  <c:v>71470.5</c:v>
                </c:pt>
                <c:pt idx="1914">
                  <c:v>71487.8</c:v>
                </c:pt>
                <c:pt idx="1915">
                  <c:v>71500.7</c:v>
                </c:pt>
                <c:pt idx="1916">
                  <c:v>71517.5</c:v>
                </c:pt>
                <c:pt idx="1917">
                  <c:v>71529.8</c:v>
                </c:pt>
                <c:pt idx="1918">
                  <c:v>71545.8</c:v>
                </c:pt>
                <c:pt idx="1919">
                  <c:v>71561.399999999994</c:v>
                </c:pt>
                <c:pt idx="1920">
                  <c:v>71576.7</c:v>
                </c:pt>
                <c:pt idx="1921">
                  <c:v>71591.600000000006</c:v>
                </c:pt>
                <c:pt idx="1922">
                  <c:v>71606.2</c:v>
                </c:pt>
                <c:pt idx="1923">
                  <c:v>71620.600000000006</c:v>
                </c:pt>
                <c:pt idx="1924">
                  <c:v>71634.8</c:v>
                </c:pt>
                <c:pt idx="1925">
                  <c:v>71648.800000000003</c:v>
                </c:pt>
                <c:pt idx="1926">
                  <c:v>71662.7</c:v>
                </c:pt>
                <c:pt idx="1927">
                  <c:v>71669.600000000006</c:v>
                </c:pt>
                <c:pt idx="1928">
                  <c:v>71690.3</c:v>
                </c:pt>
                <c:pt idx="1929">
                  <c:v>71700.600000000006</c:v>
                </c:pt>
                <c:pt idx="1930">
                  <c:v>71714.399999999994</c:v>
                </c:pt>
                <c:pt idx="1931">
                  <c:v>71728.3</c:v>
                </c:pt>
                <c:pt idx="1932">
                  <c:v>71742.3</c:v>
                </c:pt>
                <c:pt idx="1933">
                  <c:v>71760</c:v>
                </c:pt>
                <c:pt idx="1934">
                  <c:v>71778</c:v>
                </c:pt>
                <c:pt idx="1935">
                  <c:v>71788.899999999994</c:v>
                </c:pt>
                <c:pt idx="1936">
                  <c:v>71807.600000000006</c:v>
                </c:pt>
                <c:pt idx="1937">
                  <c:v>71822.899999999994</c:v>
                </c:pt>
                <c:pt idx="1938">
                  <c:v>71834.600000000006</c:v>
                </c:pt>
                <c:pt idx="1939">
                  <c:v>71850.5</c:v>
                </c:pt>
                <c:pt idx="1940">
                  <c:v>71866.899999999994</c:v>
                </c:pt>
                <c:pt idx="1941">
                  <c:v>71883.8</c:v>
                </c:pt>
                <c:pt idx="1942">
                  <c:v>71901</c:v>
                </c:pt>
                <c:pt idx="1943">
                  <c:v>71918.5</c:v>
                </c:pt>
                <c:pt idx="1944">
                  <c:v>71936.2</c:v>
                </c:pt>
                <c:pt idx="1945">
                  <c:v>71954.2</c:v>
                </c:pt>
                <c:pt idx="1946">
                  <c:v>71967.899999999994</c:v>
                </c:pt>
                <c:pt idx="1947">
                  <c:v>71986.3</c:v>
                </c:pt>
                <c:pt idx="1948">
                  <c:v>72004.899999999994</c:v>
                </c:pt>
                <c:pt idx="1949">
                  <c:v>72023.8</c:v>
                </c:pt>
                <c:pt idx="1950">
                  <c:v>72042.899999999994</c:v>
                </c:pt>
                <c:pt idx="1951">
                  <c:v>72062.3</c:v>
                </c:pt>
                <c:pt idx="1952">
                  <c:v>72086.8</c:v>
                </c:pt>
                <c:pt idx="1953">
                  <c:v>72106.7</c:v>
                </c:pt>
                <c:pt idx="1954">
                  <c:v>72131.8</c:v>
                </c:pt>
                <c:pt idx="1955">
                  <c:v>72152.2</c:v>
                </c:pt>
                <c:pt idx="1956">
                  <c:v>72172.7</c:v>
                </c:pt>
                <c:pt idx="1957">
                  <c:v>72193.5</c:v>
                </c:pt>
                <c:pt idx="1958">
                  <c:v>72214.5</c:v>
                </c:pt>
                <c:pt idx="1959">
                  <c:v>72235.7</c:v>
                </c:pt>
                <c:pt idx="1960">
                  <c:v>72262.5</c:v>
                </c:pt>
                <c:pt idx="1961">
                  <c:v>72284.2</c:v>
                </c:pt>
                <c:pt idx="1962">
                  <c:v>72311.5</c:v>
                </c:pt>
                <c:pt idx="1963">
                  <c:v>72328.100000000006</c:v>
                </c:pt>
                <c:pt idx="1964">
                  <c:v>72355.899999999994</c:v>
                </c:pt>
                <c:pt idx="1965">
                  <c:v>72378.399999999994</c:v>
                </c:pt>
                <c:pt idx="1966">
                  <c:v>72395.399999999994</c:v>
                </c:pt>
                <c:pt idx="1967">
                  <c:v>72424.2</c:v>
                </c:pt>
                <c:pt idx="1968">
                  <c:v>72447.899999999994</c:v>
                </c:pt>
                <c:pt idx="1969">
                  <c:v>72460</c:v>
                </c:pt>
                <c:pt idx="1970">
                  <c:v>72484.5</c:v>
                </c:pt>
                <c:pt idx="1971">
                  <c:v>72515.899999999994</c:v>
                </c:pt>
                <c:pt idx="1972">
                  <c:v>72541.5</c:v>
                </c:pt>
                <c:pt idx="1973">
                  <c:v>72560.899999999994</c:v>
                </c:pt>
                <c:pt idx="1974">
                  <c:v>72587.100000000006</c:v>
                </c:pt>
                <c:pt idx="1975">
                  <c:v>72607</c:v>
                </c:pt>
                <c:pt idx="1976">
                  <c:v>72633.600000000006</c:v>
                </c:pt>
                <c:pt idx="1977">
                  <c:v>72653.7</c:v>
                </c:pt>
                <c:pt idx="1978">
                  <c:v>72680.7</c:v>
                </c:pt>
                <c:pt idx="1979">
                  <c:v>72707.7</c:v>
                </c:pt>
                <c:pt idx="1980">
                  <c:v>72721.3</c:v>
                </c:pt>
                <c:pt idx="1981">
                  <c:v>72755.100000000006</c:v>
                </c:pt>
                <c:pt idx="1982">
                  <c:v>72782.100000000006</c:v>
                </c:pt>
                <c:pt idx="1983">
                  <c:v>72815.7</c:v>
                </c:pt>
                <c:pt idx="1984">
                  <c:v>72842.399999999994</c:v>
                </c:pt>
                <c:pt idx="1985">
                  <c:v>72862.3</c:v>
                </c:pt>
                <c:pt idx="1986">
                  <c:v>72895.100000000006</c:v>
                </c:pt>
                <c:pt idx="1987">
                  <c:v>72920.899999999994</c:v>
                </c:pt>
                <c:pt idx="1988">
                  <c:v>72946.399999999994</c:v>
                </c:pt>
                <c:pt idx="1989">
                  <c:v>72965.399999999994</c:v>
                </c:pt>
                <c:pt idx="1990">
                  <c:v>72990.600000000006</c:v>
                </c:pt>
                <c:pt idx="1991">
                  <c:v>73022</c:v>
                </c:pt>
                <c:pt idx="1992">
                  <c:v>73046.899999999994</c:v>
                </c:pt>
                <c:pt idx="1993">
                  <c:v>73071.8</c:v>
                </c:pt>
                <c:pt idx="1994">
                  <c:v>73096.600000000006</c:v>
                </c:pt>
                <c:pt idx="1995">
                  <c:v>73121.3</c:v>
                </c:pt>
                <c:pt idx="1996">
                  <c:v>73139.899999999994</c:v>
                </c:pt>
                <c:pt idx="1997">
                  <c:v>73158.399999999994</c:v>
                </c:pt>
                <c:pt idx="1998">
                  <c:v>73183.100000000006</c:v>
                </c:pt>
                <c:pt idx="1999">
                  <c:v>73207.8</c:v>
                </c:pt>
                <c:pt idx="2000">
                  <c:v>73232.5</c:v>
                </c:pt>
                <c:pt idx="2001">
                  <c:v>73263.5</c:v>
                </c:pt>
                <c:pt idx="2002">
                  <c:v>73282.2</c:v>
                </c:pt>
                <c:pt idx="2003">
                  <c:v>73307.100000000006</c:v>
                </c:pt>
                <c:pt idx="2004">
                  <c:v>73332.100000000006</c:v>
                </c:pt>
                <c:pt idx="2005">
                  <c:v>73357.2</c:v>
                </c:pt>
                <c:pt idx="2006">
                  <c:v>73376.2</c:v>
                </c:pt>
                <c:pt idx="2007">
                  <c:v>73401.5</c:v>
                </c:pt>
                <c:pt idx="2008">
                  <c:v>73427.100000000006</c:v>
                </c:pt>
                <c:pt idx="2009">
                  <c:v>73452.800000000003</c:v>
                </c:pt>
                <c:pt idx="2010">
                  <c:v>73478.8</c:v>
                </c:pt>
                <c:pt idx="2011">
                  <c:v>73504.899999999994</c:v>
                </c:pt>
                <c:pt idx="2012">
                  <c:v>73537.7</c:v>
                </c:pt>
                <c:pt idx="2013">
                  <c:v>73564.100000000006</c:v>
                </c:pt>
                <c:pt idx="2014">
                  <c:v>73590.399999999994</c:v>
                </c:pt>
                <c:pt idx="2015">
                  <c:v>73616.800000000003</c:v>
                </c:pt>
                <c:pt idx="2016">
                  <c:v>73643.199999999997</c:v>
                </c:pt>
                <c:pt idx="2017">
                  <c:v>73662.899999999994</c:v>
                </c:pt>
                <c:pt idx="2018">
                  <c:v>73689.2</c:v>
                </c:pt>
                <c:pt idx="2019">
                  <c:v>73715.3</c:v>
                </c:pt>
                <c:pt idx="2020">
                  <c:v>73741.2</c:v>
                </c:pt>
                <c:pt idx="2021">
                  <c:v>73773.399999999994</c:v>
                </c:pt>
                <c:pt idx="2022">
                  <c:v>73805.2</c:v>
                </c:pt>
                <c:pt idx="2023">
                  <c:v>73836.600000000006</c:v>
                </c:pt>
                <c:pt idx="2024">
                  <c:v>73855.199999999997</c:v>
                </c:pt>
                <c:pt idx="2025">
                  <c:v>73885.600000000006</c:v>
                </c:pt>
                <c:pt idx="2026">
                  <c:v>73915.600000000006</c:v>
                </c:pt>
                <c:pt idx="2027">
                  <c:v>73933.3</c:v>
                </c:pt>
                <c:pt idx="2028">
                  <c:v>73956.7</c:v>
                </c:pt>
                <c:pt idx="2029">
                  <c:v>73979.899999999994</c:v>
                </c:pt>
                <c:pt idx="2030">
                  <c:v>74014.5</c:v>
                </c:pt>
                <c:pt idx="2031">
                  <c:v>74031.8</c:v>
                </c:pt>
                <c:pt idx="2032">
                  <c:v>74072</c:v>
                </c:pt>
                <c:pt idx="2033">
                  <c:v>74089.3</c:v>
                </c:pt>
                <c:pt idx="2034">
                  <c:v>74112.399999999994</c:v>
                </c:pt>
                <c:pt idx="2035">
                  <c:v>74135.8</c:v>
                </c:pt>
                <c:pt idx="2036">
                  <c:v>74153.399999999994</c:v>
                </c:pt>
                <c:pt idx="2037">
                  <c:v>74177.100000000006</c:v>
                </c:pt>
                <c:pt idx="2038">
                  <c:v>74207.3</c:v>
                </c:pt>
                <c:pt idx="2039">
                  <c:v>74219.5</c:v>
                </c:pt>
                <c:pt idx="2040">
                  <c:v>74250.399999999994</c:v>
                </c:pt>
                <c:pt idx="2041">
                  <c:v>74275.7</c:v>
                </c:pt>
                <c:pt idx="2042">
                  <c:v>74307.899999999994</c:v>
                </c:pt>
                <c:pt idx="2043">
                  <c:v>74333.399999999994</c:v>
                </c:pt>
                <c:pt idx="2044">
                  <c:v>74365</c:v>
                </c:pt>
                <c:pt idx="2045">
                  <c:v>74402.8</c:v>
                </c:pt>
                <c:pt idx="2046">
                  <c:v>74434.5</c:v>
                </c:pt>
                <c:pt idx="2047">
                  <c:v>74453.600000000006</c:v>
                </c:pt>
                <c:pt idx="2048">
                  <c:v>74479.3</c:v>
                </c:pt>
                <c:pt idx="2049">
                  <c:v>74505.399999999994</c:v>
                </c:pt>
                <c:pt idx="2050">
                  <c:v>74538.600000000006</c:v>
                </c:pt>
                <c:pt idx="2051">
                  <c:v>74565.899999999994</c:v>
                </c:pt>
                <c:pt idx="2052">
                  <c:v>74593.8</c:v>
                </c:pt>
                <c:pt idx="2053">
                  <c:v>74629.8</c:v>
                </c:pt>
                <c:pt idx="2054">
                  <c:v>74652.100000000006</c:v>
                </c:pt>
                <c:pt idx="2055">
                  <c:v>74682.7</c:v>
                </c:pt>
                <c:pt idx="2056">
                  <c:v>74714.3</c:v>
                </c:pt>
                <c:pt idx="2057">
                  <c:v>74747.100000000006</c:v>
                </c:pt>
                <c:pt idx="2058">
                  <c:v>74781.100000000006</c:v>
                </c:pt>
                <c:pt idx="2059">
                  <c:v>74816.5</c:v>
                </c:pt>
                <c:pt idx="2060">
                  <c:v>74864.800000000003</c:v>
                </c:pt>
                <c:pt idx="2061">
                  <c:v>74898.100000000006</c:v>
                </c:pt>
                <c:pt idx="2062">
                  <c:v>74959.199999999997</c:v>
                </c:pt>
                <c:pt idx="2063">
                  <c:v>75011.399999999994</c:v>
                </c:pt>
                <c:pt idx="2064">
                  <c:v>75051.3</c:v>
                </c:pt>
                <c:pt idx="2065">
                  <c:v>75104.399999999994</c:v>
                </c:pt>
                <c:pt idx="2066">
                  <c:v>75155.8</c:v>
                </c:pt>
                <c:pt idx="2067">
                  <c:v>75203.899999999994</c:v>
                </c:pt>
                <c:pt idx="2068">
                  <c:v>75247.199999999997</c:v>
                </c:pt>
                <c:pt idx="2069">
                  <c:v>75284.7</c:v>
                </c:pt>
                <c:pt idx="2070">
                  <c:v>75329.100000000006</c:v>
                </c:pt>
                <c:pt idx="2071">
                  <c:v>75363.3</c:v>
                </c:pt>
                <c:pt idx="2072">
                  <c:v>75404.600000000006</c:v>
                </c:pt>
                <c:pt idx="2073">
                  <c:v>75428.600000000006</c:v>
                </c:pt>
                <c:pt idx="2074">
                  <c:v>75459.7</c:v>
                </c:pt>
                <c:pt idx="2075">
                  <c:v>75489.899999999994</c:v>
                </c:pt>
                <c:pt idx="2076">
                  <c:v>75526.3</c:v>
                </c:pt>
                <c:pt idx="2077">
                  <c:v>75554.399999999994</c:v>
                </c:pt>
                <c:pt idx="2078">
                  <c:v>75588.399999999994</c:v>
                </c:pt>
                <c:pt idx="2079">
                  <c:v>75614.8</c:v>
                </c:pt>
                <c:pt idx="2080">
                  <c:v>75640.399999999994</c:v>
                </c:pt>
                <c:pt idx="2081">
                  <c:v>75671.399999999994</c:v>
                </c:pt>
                <c:pt idx="2082">
                  <c:v>75695.5</c:v>
                </c:pt>
                <c:pt idx="2083">
                  <c:v>75713.100000000006</c:v>
                </c:pt>
                <c:pt idx="2084">
                  <c:v>75730.399999999994</c:v>
                </c:pt>
                <c:pt idx="2085">
                  <c:v>75753</c:v>
                </c:pt>
                <c:pt idx="2086">
                  <c:v>75780</c:v>
                </c:pt>
                <c:pt idx="2087">
                  <c:v>75795.399999999994</c:v>
                </c:pt>
                <c:pt idx="2088">
                  <c:v>75820.100000000006</c:v>
                </c:pt>
                <c:pt idx="2089">
                  <c:v>75838.899999999994</c:v>
                </c:pt>
                <c:pt idx="2090">
                  <c:v>75866.100000000006</c:v>
                </c:pt>
                <c:pt idx="2091">
                  <c:v>75883.600000000006</c:v>
                </c:pt>
                <c:pt idx="2092">
                  <c:v>75900.600000000006</c:v>
                </c:pt>
                <c:pt idx="2093">
                  <c:v>75917.399999999994</c:v>
                </c:pt>
                <c:pt idx="2094">
                  <c:v>75929.899999999994</c:v>
                </c:pt>
                <c:pt idx="2095">
                  <c:v>75942.2</c:v>
                </c:pt>
                <c:pt idx="2096">
                  <c:v>75962.8</c:v>
                </c:pt>
                <c:pt idx="2097">
                  <c:v>75975.199999999997</c:v>
                </c:pt>
                <c:pt idx="2098">
                  <c:v>75996.100000000006</c:v>
                </c:pt>
                <c:pt idx="2099">
                  <c:v>76013.100000000006</c:v>
                </c:pt>
                <c:pt idx="2100">
                  <c:v>76034.899999999994</c:v>
                </c:pt>
                <c:pt idx="2101">
                  <c:v>76052.800000000003</c:v>
                </c:pt>
                <c:pt idx="2102">
                  <c:v>76071.399999999994</c:v>
                </c:pt>
                <c:pt idx="2103">
                  <c:v>76085.8</c:v>
                </c:pt>
                <c:pt idx="2104">
                  <c:v>76110.7</c:v>
                </c:pt>
                <c:pt idx="2105">
                  <c:v>76131.7</c:v>
                </c:pt>
                <c:pt idx="2106">
                  <c:v>76153.3</c:v>
                </c:pt>
                <c:pt idx="2107">
                  <c:v>76181.2</c:v>
                </c:pt>
                <c:pt idx="2108">
                  <c:v>76204.2</c:v>
                </c:pt>
                <c:pt idx="2109">
                  <c:v>76227.7</c:v>
                </c:pt>
                <c:pt idx="2110">
                  <c:v>76251.600000000006</c:v>
                </c:pt>
                <c:pt idx="2111">
                  <c:v>76276</c:v>
                </c:pt>
                <c:pt idx="2112">
                  <c:v>76300.800000000003</c:v>
                </c:pt>
                <c:pt idx="2113">
                  <c:v>76319.7</c:v>
                </c:pt>
                <c:pt idx="2114">
                  <c:v>76345.100000000006</c:v>
                </c:pt>
                <c:pt idx="2115">
                  <c:v>76370.899999999994</c:v>
                </c:pt>
                <c:pt idx="2116">
                  <c:v>76397</c:v>
                </c:pt>
                <c:pt idx="2117">
                  <c:v>76423.3</c:v>
                </c:pt>
                <c:pt idx="2118">
                  <c:v>76449.899999999994</c:v>
                </c:pt>
                <c:pt idx="2119">
                  <c:v>76483.399999999994</c:v>
                </c:pt>
                <c:pt idx="2120">
                  <c:v>76510.3</c:v>
                </c:pt>
                <c:pt idx="2121">
                  <c:v>76537.399999999994</c:v>
                </c:pt>
                <c:pt idx="2122">
                  <c:v>76557.7</c:v>
                </c:pt>
                <c:pt idx="2123">
                  <c:v>76584.899999999994</c:v>
                </c:pt>
                <c:pt idx="2124">
                  <c:v>76605.3</c:v>
                </c:pt>
                <c:pt idx="2125">
                  <c:v>76632.600000000006</c:v>
                </c:pt>
                <c:pt idx="2126">
                  <c:v>76659.7</c:v>
                </c:pt>
                <c:pt idx="2127">
                  <c:v>76687.199999999997</c:v>
                </c:pt>
                <c:pt idx="2128">
                  <c:v>76715.3</c:v>
                </c:pt>
                <c:pt idx="2129">
                  <c:v>76751.199999999997</c:v>
                </c:pt>
                <c:pt idx="2130">
                  <c:v>76787.600000000006</c:v>
                </c:pt>
                <c:pt idx="2131">
                  <c:v>76809.8</c:v>
                </c:pt>
                <c:pt idx="2132">
                  <c:v>76847</c:v>
                </c:pt>
                <c:pt idx="2133">
                  <c:v>76869.399999999994</c:v>
                </c:pt>
                <c:pt idx="2134">
                  <c:v>76899.399999999994</c:v>
                </c:pt>
                <c:pt idx="2135">
                  <c:v>76936.899999999994</c:v>
                </c:pt>
                <c:pt idx="2136">
                  <c:v>76966.8</c:v>
                </c:pt>
                <c:pt idx="2137">
                  <c:v>76996.600000000006</c:v>
                </c:pt>
                <c:pt idx="2138">
                  <c:v>77033.399999999994</c:v>
                </c:pt>
                <c:pt idx="2139">
                  <c:v>77062.5</c:v>
                </c:pt>
                <c:pt idx="2140">
                  <c:v>77105.3</c:v>
                </c:pt>
                <c:pt idx="2141">
                  <c:v>77126.2</c:v>
                </c:pt>
                <c:pt idx="2142">
                  <c:v>77153.600000000006</c:v>
                </c:pt>
                <c:pt idx="2143">
                  <c:v>77180.800000000003</c:v>
                </c:pt>
                <c:pt idx="2144">
                  <c:v>77208.399999999994</c:v>
                </c:pt>
                <c:pt idx="2145">
                  <c:v>77236.5</c:v>
                </c:pt>
                <c:pt idx="2146">
                  <c:v>77264.800000000003</c:v>
                </c:pt>
                <c:pt idx="2147">
                  <c:v>77300.3</c:v>
                </c:pt>
                <c:pt idx="2148">
                  <c:v>77335.7</c:v>
                </c:pt>
                <c:pt idx="2149">
                  <c:v>77377.7</c:v>
                </c:pt>
                <c:pt idx="2150">
                  <c:v>77412</c:v>
                </c:pt>
                <c:pt idx="2151">
                  <c:v>77438.899999999994</c:v>
                </c:pt>
                <c:pt idx="2152">
                  <c:v>77465</c:v>
                </c:pt>
                <c:pt idx="2153">
                  <c:v>77490.3</c:v>
                </c:pt>
                <c:pt idx="2154">
                  <c:v>77514.600000000006</c:v>
                </c:pt>
                <c:pt idx="2155">
                  <c:v>77543.399999999994</c:v>
                </c:pt>
                <c:pt idx="2156">
                  <c:v>77565.100000000006</c:v>
                </c:pt>
                <c:pt idx="2157">
                  <c:v>77590.2</c:v>
                </c:pt>
                <c:pt idx="2158">
                  <c:v>77612.899999999994</c:v>
                </c:pt>
                <c:pt idx="2159">
                  <c:v>77621.2</c:v>
                </c:pt>
                <c:pt idx="2160">
                  <c:v>77636.800000000003</c:v>
                </c:pt>
                <c:pt idx="2161">
                  <c:v>77648.100000000006</c:v>
                </c:pt>
                <c:pt idx="2162">
                  <c:v>77662.7</c:v>
                </c:pt>
                <c:pt idx="2163">
                  <c:v>77676.7</c:v>
                </c:pt>
                <c:pt idx="2164">
                  <c:v>77686.899999999994</c:v>
                </c:pt>
                <c:pt idx="2165">
                  <c:v>77700</c:v>
                </c:pt>
                <c:pt idx="2166">
                  <c:v>77715.8</c:v>
                </c:pt>
                <c:pt idx="2167">
                  <c:v>77728</c:v>
                </c:pt>
                <c:pt idx="2168">
                  <c:v>77742.7</c:v>
                </c:pt>
                <c:pt idx="2169">
                  <c:v>77751.199999999997</c:v>
                </c:pt>
                <c:pt idx="2170">
                  <c:v>77762.3</c:v>
                </c:pt>
                <c:pt idx="2171">
                  <c:v>77770.399999999994</c:v>
                </c:pt>
                <c:pt idx="2172">
                  <c:v>77778.399999999994</c:v>
                </c:pt>
                <c:pt idx="2173">
                  <c:v>77788.7</c:v>
                </c:pt>
                <c:pt idx="2174">
                  <c:v>77798.899999999994</c:v>
                </c:pt>
                <c:pt idx="2175">
                  <c:v>77808.800000000003</c:v>
                </c:pt>
                <c:pt idx="2176">
                  <c:v>77820.899999999994</c:v>
                </c:pt>
                <c:pt idx="2177">
                  <c:v>77828.100000000006</c:v>
                </c:pt>
                <c:pt idx="2178">
                  <c:v>77839.899999999994</c:v>
                </c:pt>
                <c:pt idx="2179">
                  <c:v>77849.2</c:v>
                </c:pt>
                <c:pt idx="2180">
                  <c:v>77858.5</c:v>
                </c:pt>
                <c:pt idx="2181">
                  <c:v>77865.399999999994</c:v>
                </c:pt>
                <c:pt idx="2182">
                  <c:v>77877</c:v>
                </c:pt>
                <c:pt idx="2183">
                  <c:v>77886.2</c:v>
                </c:pt>
                <c:pt idx="2184">
                  <c:v>77897.899999999994</c:v>
                </c:pt>
                <c:pt idx="2185">
                  <c:v>77912</c:v>
                </c:pt>
                <c:pt idx="2186">
                  <c:v>77921.600000000006</c:v>
                </c:pt>
                <c:pt idx="2187">
                  <c:v>77933.8</c:v>
                </c:pt>
                <c:pt idx="2188">
                  <c:v>77946.399999999994</c:v>
                </c:pt>
                <c:pt idx="2189">
                  <c:v>77956.600000000006</c:v>
                </c:pt>
                <c:pt idx="2190">
                  <c:v>77964.5</c:v>
                </c:pt>
                <c:pt idx="2191">
                  <c:v>77974.899999999994</c:v>
                </c:pt>
                <c:pt idx="2192">
                  <c:v>77985</c:v>
                </c:pt>
                <c:pt idx="2193">
                  <c:v>77994.8</c:v>
                </c:pt>
                <c:pt idx="2194">
                  <c:v>78006.7</c:v>
                </c:pt>
                <c:pt idx="2195">
                  <c:v>78016</c:v>
                </c:pt>
                <c:pt idx="2196">
                  <c:v>78027.399999999994</c:v>
                </c:pt>
                <c:pt idx="2197">
                  <c:v>78036.3</c:v>
                </c:pt>
                <c:pt idx="2198">
                  <c:v>78045.2</c:v>
                </c:pt>
                <c:pt idx="2199">
                  <c:v>78054</c:v>
                </c:pt>
                <c:pt idx="2200">
                  <c:v>78060.600000000006</c:v>
                </c:pt>
                <c:pt idx="2201">
                  <c:v>78069.399999999994</c:v>
                </c:pt>
                <c:pt idx="2202">
                  <c:v>78080.600000000006</c:v>
                </c:pt>
                <c:pt idx="2203">
                  <c:v>78087.399999999994</c:v>
                </c:pt>
                <c:pt idx="2204">
                  <c:v>78101.2</c:v>
                </c:pt>
                <c:pt idx="2205">
                  <c:v>78110.600000000006</c:v>
                </c:pt>
                <c:pt idx="2206">
                  <c:v>78125.3</c:v>
                </c:pt>
                <c:pt idx="2207">
                  <c:v>78138.100000000006</c:v>
                </c:pt>
                <c:pt idx="2208">
                  <c:v>78148.7</c:v>
                </c:pt>
                <c:pt idx="2209">
                  <c:v>78159.7</c:v>
                </c:pt>
                <c:pt idx="2210">
                  <c:v>78168.2</c:v>
                </c:pt>
                <c:pt idx="2211">
                  <c:v>78180.100000000006</c:v>
                </c:pt>
                <c:pt idx="2212">
                  <c:v>78192.399999999994</c:v>
                </c:pt>
                <c:pt idx="2213">
                  <c:v>78208.5</c:v>
                </c:pt>
                <c:pt idx="2214">
                  <c:v>78225.7</c:v>
                </c:pt>
                <c:pt idx="2215">
                  <c:v>78236.399999999994</c:v>
                </c:pt>
                <c:pt idx="2216">
                  <c:v>78255.399999999994</c:v>
                </c:pt>
                <c:pt idx="2217">
                  <c:v>78267.8</c:v>
                </c:pt>
                <c:pt idx="2218">
                  <c:v>78290.600000000006</c:v>
                </c:pt>
                <c:pt idx="2219">
                  <c:v>78310.399999999994</c:v>
                </c:pt>
                <c:pt idx="2220">
                  <c:v>78326.2</c:v>
                </c:pt>
                <c:pt idx="2221">
                  <c:v>78348.399999999994</c:v>
                </c:pt>
                <c:pt idx="2222">
                  <c:v>78377.899999999994</c:v>
                </c:pt>
                <c:pt idx="2223">
                  <c:v>78409</c:v>
                </c:pt>
                <c:pt idx="2224">
                  <c:v>78448.399999999994</c:v>
                </c:pt>
                <c:pt idx="2225">
                  <c:v>78489.600000000006</c:v>
                </c:pt>
                <c:pt idx="2226">
                  <c:v>78525.100000000006</c:v>
                </c:pt>
                <c:pt idx="2227">
                  <c:v>78554.2</c:v>
                </c:pt>
                <c:pt idx="2228">
                  <c:v>78583.7</c:v>
                </c:pt>
                <c:pt idx="2229">
                  <c:v>78621.2</c:v>
                </c:pt>
                <c:pt idx="2230">
                  <c:v>78651.399999999994</c:v>
                </c:pt>
                <c:pt idx="2231">
                  <c:v>78681.8</c:v>
                </c:pt>
                <c:pt idx="2232">
                  <c:v>78712.3</c:v>
                </c:pt>
                <c:pt idx="2233">
                  <c:v>78750.3</c:v>
                </c:pt>
                <c:pt idx="2234">
                  <c:v>78780.5</c:v>
                </c:pt>
                <c:pt idx="2235">
                  <c:v>78810.5</c:v>
                </c:pt>
                <c:pt idx="2236">
                  <c:v>78840.2</c:v>
                </c:pt>
                <c:pt idx="2237">
                  <c:v>78862.399999999994</c:v>
                </c:pt>
                <c:pt idx="2238">
                  <c:v>78894</c:v>
                </c:pt>
                <c:pt idx="2239">
                  <c:v>78927.600000000006</c:v>
                </c:pt>
                <c:pt idx="2240">
                  <c:v>78963</c:v>
                </c:pt>
                <c:pt idx="2241">
                  <c:v>78999.600000000006</c:v>
                </c:pt>
                <c:pt idx="2242">
                  <c:v>79046.399999999994</c:v>
                </c:pt>
                <c:pt idx="2243">
                  <c:v>79084.2</c:v>
                </c:pt>
                <c:pt idx="2244">
                  <c:v>79131.3</c:v>
                </c:pt>
                <c:pt idx="2245">
                  <c:v>79168.100000000006</c:v>
                </c:pt>
                <c:pt idx="2246">
                  <c:v>79203.899999999994</c:v>
                </c:pt>
                <c:pt idx="2247">
                  <c:v>79229.7</c:v>
                </c:pt>
                <c:pt idx="2248">
                  <c:v>79270.2</c:v>
                </c:pt>
                <c:pt idx="2249">
                  <c:v>79300</c:v>
                </c:pt>
                <c:pt idx="2250">
                  <c:v>79326.899999999994</c:v>
                </c:pt>
                <c:pt idx="2251">
                  <c:v>79350.600000000006</c:v>
                </c:pt>
                <c:pt idx="2252">
                  <c:v>79370.5</c:v>
                </c:pt>
                <c:pt idx="2253">
                  <c:v>79391.399999999994</c:v>
                </c:pt>
                <c:pt idx="2254">
                  <c:v>79407.3</c:v>
                </c:pt>
                <c:pt idx="2255">
                  <c:v>79422.399999999994</c:v>
                </c:pt>
                <c:pt idx="2256">
                  <c:v>79436.899999999994</c:v>
                </c:pt>
                <c:pt idx="2257">
                  <c:v>79447.3</c:v>
                </c:pt>
                <c:pt idx="2258">
                  <c:v>79463.899999999994</c:v>
                </c:pt>
                <c:pt idx="2259">
                  <c:v>79476.5</c:v>
                </c:pt>
                <c:pt idx="2260">
                  <c:v>79485.7</c:v>
                </c:pt>
                <c:pt idx="2261">
                  <c:v>79497.399999999994</c:v>
                </c:pt>
                <c:pt idx="2262">
                  <c:v>79511.399999999994</c:v>
                </c:pt>
                <c:pt idx="2263">
                  <c:v>79522.2</c:v>
                </c:pt>
                <c:pt idx="2264">
                  <c:v>79532.600000000006</c:v>
                </c:pt>
                <c:pt idx="2265">
                  <c:v>79540.100000000006</c:v>
                </c:pt>
                <c:pt idx="2266">
                  <c:v>79549.899999999994</c:v>
                </c:pt>
                <c:pt idx="2267">
                  <c:v>79557.100000000006</c:v>
                </c:pt>
                <c:pt idx="2268">
                  <c:v>79568.800000000003</c:v>
                </c:pt>
                <c:pt idx="2269">
                  <c:v>79575.600000000006</c:v>
                </c:pt>
                <c:pt idx="2270">
                  <c:v>79586.8</c:v>
                </c:pt>
                <c:pt idx="2271">
                  <c:v>79597.899999999994</c:v>
                </c:pt>
                <c:pt idx="2272">
                  <c:v>79608.800000000003</c:v>
                </c:pt>
                <c:pt idx="2273">
                  <c:v>79617.5</c:v>
                </c:pt>
                <c:pt idx="2274">
                  <c:v>79628.399999999994</c:v>
                </c:pt>
                <c:pt idx="2275">
                  <c:v>79637.2</c:v>
                </c:pt>
                <c:pt idx="2276">
                  <c:v>79643.899999999994</c:v>
                </c:pt>
                <c:pt idx="2277">
                  <c:v>79650.7</c:v>
                </c:pt>
                <c:pt idx="2278">
                  <c:v>79662.100000000006</c:v>
                </c:pt>
                <c:pt idx="2279">
                  <c:v>79669.100000000006</c:v>
                </c:pt>
                <c:pt idx="2280">
                  <c:v>79681.100000000006</c:v>
                </c:pt>
                <c:pt idx="2281">
                  <c:v>79690.7</c:v>
                </c:pt>
                <c:pt idx="2282">
                  <c:v>79702.2</c:v>
                </c:pt>
                <c:pt idx="2283">
                  <c:v>79711.199999999997</c:v>
                </c:pt>
                <c:pt idx="2284">
                  <c:v>79720</c:v>
                </c:pt>
                <c:pt idx="2285">
                  <c:v>79728.5</c:v>
                </c:pt>
                <c:pt idx="2286">
                  <c:v>79736.899999999994</c:v>
                </c:pt>
                <c:pt idx="2287">
                  <c:v>79741</c:v>
                </c:pt>
                <c:pt idx="2288">
                  <c:v>79751.199999999997</c:v>
                </c:pt>
                <c:pt idx="2289">
                  <c:v>79759.199999999997</c:v>
                </c:pt>
                <c:pt idx="2290">
                  <c:v>79769.100000000006</c:v>
                </c:pt>
                <c:pt idx="2291">
                  <c:v>79775</c:v>
                </c:pt>
                <c:pt idx="2292">
                  <c:v>79784.800000000003</c:v>
                </c:pt>
                <c:pt idx="2293">
                  <c:v>79792.7</c:v>
                </c:pt>
                <c:pt idx="2294">
                  <c:v>79800.5</c:v>
                </c:pt>
                <c:pt idx="2295">
                  <c:v>79808.399999999994</c:v>
                </c:pt>
                <c:pt idx="2296">
                  <c:v>79816.399999999994</c:v>
                </c:pt>
                <c:pt idx="2297">
                  <c:v>79824.5</c:v>
                </c:pt>
                <c:pt idx="2298">
                  <c:v>79832.7</c:v>
                </c:pt>
                <c:pt idx="2299">
                  <c:v>79843.100000000006</c:v>
                </c:pt>
                <c:pt idx="2300">
                  <c:v>79853.8</c:v>
                </c:pt>
                <c:pt idx="2301">
                  <c:v>79862.600000000006</c:v>
                </c:pt>
                <c:pt idx="2302">
                  <c:v>79871.600000000006</c:v>
                </c:pt>
                <c:pt idx="2303">
                  <c:v>79880.800000000003</c:v>
                </c:pt>
                <c:pt idx="2304">
                  <c:v>79890.399999999994</c:v>
                </c:pt>
                <c:pt idx="2305">
                  <c:v>79900.2</c:v>
                </c:pt>
                <c:pt idx="2306">
                  <c:v>79907.8</c:v>
                </c:pt>
                <c:pt idx="2307">
                  <c:v>79918.2</c:v>
                </c:pt>
                <c:pt idx="2308">
                  <c:v>79931.7</c:v>
                </c:pt>
                <c:pt idx="2309">
                  <c:v>79945.8</c:v>
                </c:pt>
                <c:pt idx="2310">
                  <c:v>79960.899999999994</c:v>
                </c:pt>
                <c:pt idx="2311">
                  <c:v>79976.899999999994</c:v>
                </c:pt>
                <c:pt idx="2312">
                  <c:v>79990.399999999994</c:v>
                </c:pt>
                <c:pt idx="2313">
                  <c:v>80008</c:v>
                </c:pt>
                <c:pt idx="2314">
                  <c:v>80022.7</c:v>
                </c:pt>
                <c:pt idx="2315">
                  <c:v>80037.8</c:v>
                </c:pt>
                <c:pt idx="2316">
                  <c:v>80053.399999999994</c:v>
                </c:pt>
                <c:pt idx="2317">
                  <c:v>80069.3</c:v>
                </c:pt>
                <c:pt idx="2318">
                  <c:v>80093.899999999994</c:v>
                </c:pt>
                <c:pt idx="2319">
                  <c:v>80110.7</c:v>
                </c:pt>
                <c:pt idx="2320">
                  <c:v>80132</c:v>
                </c:pt>
                <c:pt idx="2321">
                  <c:v>80149.3</c:v>
                </c:pt>
                <c:pt idx="2322">
                  <c:v>80166.8</c:v>
                </c:pt>
                <c:pt idx="2323">
                  <c:v>80188.899999999994</c:v>
                </c:pt>
                <c:pt idx="2324">
                  <c:v>80206.7</c:v>
                </c:pt>
                <c:pt idx="2325">
                  <c:v>80229</c:v>
                </c:pt>
                <c:pt idx="2326">
                  <c:v>80246.899999999994</c:v>
                </c:pt>
                <c:pt idx="2327">
                  <c:v>80264.7</c:v>
                </c:pt>
                <c:pt idx="2328">
                  <c:v>80287</c:v>
                </c:pt>
                <c:pt idx="2329">
                  <c:v>80304.7</c:v>
                </c:pt>
                <c:pt idx="2330">
                  <c:v>80326.600000000006</c:v>
                </c:pt>
                <c:pt idx="2331">
                  <c:v>80339.600000000006</c:v>
                </c:pt>
                <c:pt idx="2332">
                  <c:v>80356.800000000003</c:v>
                </c:pt>
                <c:pt idx="2333">
                  <c:v>80373.7</c:v>
                </c:pt>
                <c:pt idx="2334">
                  <c:v>80386.2</c:v>
                </c:pt>
                <c:pt idx="2335">
                  <c:v>80407.199999999997</c:v>
                </c:pt>
                <c:pt idx="2336">
                  <c:v>80424.399999999994</c:v>
                </c:pt>
                <c:pt idx="2337">
                  <c:v>80442</c:v>
                </c:pt>
                <c:pt idx="2338">
                  <c:v>80464.2</c:v>
                </c:pt>
                <c:pt idx="2339">
                  <c:v>80482.3</c:v>
                </c:pt>
                <c:pt idx="2340">
                  <c:v>80505.2</c:v>
                </c:pt>
                <c:pt idx="2341">
                  <c:v>80523.7</c:v>
                </c:pt>
                <c:pt idx="2342">
                  <c:v>80546.899999999994</c:v>
                </c:pt>
                <c:pt idx="2343">
                  <c:v>80560.899999999994</c:v>
                </c:pt>
                <c:pt idx="2344">
                  <c:v>80589</c:v>
                </c:pt>
                <c:pt idx="2345">
                  <c:v>80607.600000000006</c:v>
                </c:pt>
                <c:pt idx="2346">
                  <c:v>80635.5</c:v>
                </c:pt>
                <c:pt idx="2347">
                  <c:v>80653.899999999994</c:v>
                </c:pt>
                <c:pt idx="2348">
                  <c:v>80676.7</c:v>
                </c:pt>
                <c:pt idx="2349">
                  <c:v>80694.7</c:v>
                </c:pt>
                <c:pt idx="2350">
                  <c:v>80716.800000000003</c:v>
                </c:pt>
                <c:pt idx="2351">
                  <c:v>80729.899999999994</c:v>
                </c:pt>
                <c:pt idx="2352">
                  <c:v>80747.100000000006</c:v>
                </c:pt>
                <c:pt idx="2353">
                  <c:v>80763.899999999994</c:v>
                </c:pt>
                <c:pt idx="2354">
                  <c:v>80780.3</c:v>
                </c:pt>
                <c:pt idx="2355">
                  <c:v>80800.2</c:v>
                </c:pt>
                <c:pt idx="2356">
                  <c:v>80815.5</c:v>
                </c:pt>
                <c:pt idx="2357">
                  <c:v>80834</c:v>
                </c:pt>
                <c:pt idx="2358">
                  <c:v>80848.2</c:v>
                </c:pt>
                <c:pt idx="2359">
                  <c:v>80861.7</c:v>
                </c:pt>
                <c:pt idx="2360">
                  <c:v>80871.399999999994</c:v>
                </c:pt>
                <c:pt idx="2361">
                  <c:v>80883.8</c:v>
                </c:pt>
                <c:pt idx="2362">
                  <c:v>80898.399999999994</c:v>
                </c:pt>
                <c:pt idx="2363">
                  <c:v>80906.8</c:v>
                </c:pt>
                <c:pt idx="2364">
                  <c:v>80917.899999999994</c:v>
                </c:pt>
                <c:pt idx="2365">
                  <c:v>80931.5</c:v>
                </c:pt>
                <c:pt idx="2366">
                  <c:v>80944.7</c:v>
                </c:pt>
                <c:pt idx="2367">
                  <c:v>80960.100000000006</c:v>
                </c:pt>
                <c:pt idx="2368">
                  <c:v>80970.100000000006</c:v>
                </c:pt>
                <c:pt idx="2369">
                  <c:v>80980</c:v>
                </c:pt>
                <c:pt idx="2370">
                  <c:v>80987.199999999997</c:v>
                </c:pt>
                <c:pt idx="2371">
                  <c:v>80999</c:v>
                </c:pt>
                <c:pt idx="2372">
                  <c:v>81010.600000000006</c:v>
                </c:pt>
                <c:pt idx="2373">
                  <c:v>81019.600000000006</c:v>
                </c:pt>
                <c:pt idx="2374">
                  <c:v>81030.7</c:v>
                </c:pt>
                <c:pt idx="2375">
                  <c:v>81039.3</c:v>
                </c:pt>
                <c:pt idx="2376">
                  <c:v>81052</c:v>
                </c:pt>
                <c:pt idx="2377">
                  <c:v>81062.3</c:v>
                </c:pt>
                <c:pt idx="2378">
                  <c:v>81070.399999999994</c:v>
                </c:pt>
                <c:pt idx="2379">
                  <c:v>81076.3</c:v>
                </c:pt>
                <c:pt idx="2380">
                  <c:v>81086.100000000006</c:v>
                </c:pt>
                <c:pt idx="2381">
                  <c:v>81093.7</c:v>
                </c:pt>
                <c:pt idx="2382">
                  <c:v>81101.2</c:v>
                </c:pt>
                <c:pt idx="2383">
                  <c:v>81108.600000000006</c:v>
                </c:pt>
                <c:pt idx="2384">
                  <c:v>81119.5</c:v>
                </c:pt>
                <c:pt idx="2385">
                  <c:v>81128.3</c:v>
                </c:pt>
                <c:pt idx="2386">
                  <c:v>81135.3</c:v>
                </c:pt>
                <c:pt idx="2387">
                  <c:v>81142.100000000006</c:v>
                </c:pt>
                <c:pt idx="2388">
                  <c:v>81148.899999999994</c:v>
                </c:pt>
                <c:pt idx="2389">
                  <c:v>81153.899999999994</c:v>
                </c:pt>
                <c:pt idx="2390">
                  <c:v>81160.399999999994</c:v>
                </c:pt>
                <c:pt idx="2391">
                  <c:v>81166.600000000006</c:v>
                </c:pt>
                <c:pt idx="2392">
                  <c:v>81174</c:v>
                </c:pt>
                <c:pt idx="2393">
                  <c:v>81181.100000000006</c:v>
                </c:pt>
                <c:pt idx="2394">
                  <c:v>81187.8</c:v>
                </c:pt>
                <c:pt idx="2395">
                  <c:v>81193</c:v>
                </c:pt>
                <c:pt idx="2396">
                  <c:v>81198.100000000006</c:v>
                </c:pt>
                <c:pt idx="2397">
                  <c:v>81203</c:v>
                </c:pt>
                <c:pt idx="2398">
                  <c:v>81206.600000000006</c:v>
                </c:pt>
                <c:pt idx="2399">
                  <c:v>81213.7</c:v>
                </c:pt>
                <c:pt idx="2400">
                  <c:v>81217.100000000006</c:v>
                </c:pt>
                <c:pt idx="2401">
                  <c:v>81221.7</c:v>
                </c:pt>
                <c:pt idx="2402">
                  <c:v>81227.5</c:v>
                </c:pt>
                <c:pt idx="2403">
                  <c:v>81233.2</c:v>
                </c:pt>
                <c:pt idx="2404">
                  <c:v>81238.899999999994</c:v>
                </c:pt>
                <c:pt idx="2405">
                  <c:v>81243.600000000006</c:v>
                </c:pt>
                <c:pt idx="2406">
                  <c:v>81249.5</c:v>
                </c:pt>
                <c:pt idx="2407">
                  <c:v>81253.2</c:v>
                </c:pt>
                <c:pt idx="2408">
                  <c:v>81258.100000000006</c:v>
                </c:pt>
                <c:pt idx="2409">
                  <c:v>81263.199999999997</c:v>
                </c:pt>
                <c:pt idx="2410">
                  <c:v>81268.5</c:v>
                </c:pt>
                <c:pt idx="2411">
                  <c:v>81275.3</c:v>
                </c:pt>
                <c:pt idx="2412">
                  <c:v>81281</c:v>
                </c:pt>
                <c:pt idx="2413">
                  <c:v>81288.399999999994</c:v>
                </c:pt>
                <c:pt idx="2414">
                  <c:v>81294.7</c:v>
                </c:pt>
                <c:pt idx="2415">
                  <c:v>81301.2</c:v>
                </c:pt>
                <c:pt idx="2416">
                  <c:v>81308</c:v>
                </c:pt>
                <c:pt idx="2417">
                  <c:v>81315.100000000006</c:v>
                </c:pt>
                <c:pt idx="2418">
                  <c:v>81324.600000000006</c:v>
                </c:pt>
                <c:pt idx="2419">
                  <c:v>81332.800000000003</c:v>
                </c:pt>
                <c:pt idx="2420">
                  <c:v>81343.7</c:v>
                </c:pt>
                <c:pt idx="2421">
                  <c:v>81352.800000000003</c:v>
                </c:pt>
                <c:pt idx="2422">
                  <c:v>81367.3</c:v>
                </c:pt>
                <c:pt idx="2423">
                  <c:v>81377.5</c:v>
                </c:pt>
                <c:pt idx="2424">
                  <c:v>81387.899999999994</c:v>
                </c:pt>
                <c:pt idx="2425">
                  <c:v>81401.5</c:v>
                </c:pt>
                <c:pt idx="2426">
                  <c:v>81412.600000000006</c:v>
                </c:pt>
                <c:pt idx="2427">
                  <c:v>81426.899999999994</c:v>
                </c:pt>
                <c:pt idx="2428">
                  <c:v>81438.5</c:v>
                </c:pt>
                <c:pt idx="2429">
                  <c:v>81453.399999999994</c:v>
                </c:pt>
                <c:pt idx="2430">
                  <c:v>81471.5</c:v>
                </c:pt>
                <c:pt idx="2431">
                  <c:v>81483.8</c:v>
                </c:pt>
                <c:pt idx="2432">
                  <c:v>81502.399999999994</c:v>
                </c:pt>
                <c:pt idx="2433">
                  <c:v>81518</c:v>
                </c:pt>
                <c:pt idx="2434">
                  <c:v>81533.600000000006</c:v>
                </c:pt>
                <c:pt idx="2435">
                  <c:v>81546.100000000006</c:v>
                </c:pt>
                <c:pt idx="2436">
                  <c:v>81558.600000000006</c:v>
                </c:pt>
                <c:pt idx="2437">
                  <c:v>81571</c:v>
                </c:pt>
                <c:pt idx="2438">
                  <c:v>81586.399999999994</c:v>
                </c:pt>
                <c:pt idx="2439">
                  <c:v>81598.5</c:v>
                </c:pt>
                <c:pt idx="2440">
                  <c:v>81616.600000000006</c:v>
                </c:pt>
                <c:pt idx="2441">
                  <c:v>81631.3</c:v>
                </c:pt>
                <c:pt idx="2442">
                  <c:v>81645.600000000006</c:v>
                </c:pt>
                <c:pt idx="2443">
                  <c:v>81656.899999999994</c:v>
                </c:pt>
                <c:pt idx="2444">
                  <c:v>81668.100000000006</c:v>
                </c:pt>
                <c:pt idx="2445">
                  <c:v>81679.199999999997</c:v>
                </c:pt>
                <c:pt idx="2446">
                  <c:v>81690.399999999994</c:v>
                </c:pt>
                <c:pt idx="2447">
                  <c:v>81701.600000000006</c:v>
                </c:pt>
                <c:pt idx="2448">
                  <c:v>81710</c:v>
                </c:pt>
                <c:pt idx="2449">
                  <c:v>81721.2</c:v>
                </c:pt>
                <c:pt idx="2450">
                  <c:v>81737.899999999994</c:v>
                </c:pt>
                <c:pt idx="2451">
                  <c:v>81749.100000000006</c:v>
                </c:pt>
                <c:pt idx="2452">
                  <c:v>81760.3</c:v>
                </c:pt>
                <c:pt idx="2453">
                  <c:v>81771.5</c:v>
                </c:pt>
                <c:pt idx="2454">
                  <c:v>81785.399999999994</c:v>
                </c:pt>
                <c:pt idx="2455">
                  <c:v>81796.600000000006</c:v>
                </c:pt>
                <c:pt idx="2456">
                  <c:v>81805</c:v>
                </c:pt>
                <c:pt idx="2457">
                  <c:v>81816.2</c:v>
                </c:pt>
                <c:pt idx="2458">
                  <c:v>81830.2</c:v>
                </c:pt>
                <c:pt idx="2459">
                  <c:v>81849.8</c:v>
                </c:pt>
                <c:pt idx="2460">
                  <c:v>81863.8</c:v>
                </c:pt>
                <c:pt idx="2461">
                  <c:v>81875</c:v>
                </c:pt>
                <c:pt idx="2462">
                  <c:v>81886.2</c:v>
                </c:pt>
                <c:pt idx="2463">
                  <c:v>81897.399999999994</c:v>
                </c:pt>
                <c:pt idx="2464">
                  <c:v>81911.399999999994</c:v>
                </c:pt>
                <c:pt idx="2465">
                  <c:v>81922.7</c:v>
                </c:pt>
                <c:pt idx="2466">
                  <c:v>81933.899999999994</c:v>
                </c:pt>
                <c:pt idx="2467">
                  <c:v>81950.8</c:v>
                </c:pt>
                <c:pt idx="2468">
                  <c:v>81964.899999999994</c:v>
                </c:pt>
                <c:pt idx="2469">
                  <c:v>81978.899999999994</c:v>
                </c:pt>
                <c:pt idx="2470">
                  <c:v>81989.899999999994</c:v>
                </c:pt>
                <c:pt idx="2471">
                  <c:v>82000.899999999994</c:v>
                </c:pt>
                <c:pt idx="2472">
                  <c:v>82017.2</c:v>
                </c:pt>
                <c:pt idx="2473">
                  <c:v>82028</c:v>
                </c:pt>
                <c:pt idx="2474">
                  <c:v>82041.399999999994</c:v>
                </c:pt>
                <c:pt idx="2475">
                  <c:v>82052.100000000006</c:v>
                </c:pt>
                <c:pt idx="2476">
                  <c:v>82065.399999999994</c:v>
                </c:pt>
                <c:pt idx="2477">
                  <c:v>82078.8</c:v>
                </c:pt>
                <c:pt idx="2478">
                  <c:v>82089.399999999994</c:v>
                </c:pt>
                <c:pt idx="2479">
                  <c:v>82102.8</c:v>
                </c:pt>
                <c:pt idx="2480">
                  <c:v>82116.2</c:v>
                </c:pt>
                <c:pt idx="2481">
                  <c:v>82124.2</c:v>
                </c:pt>
                <c:pt idx="2482">
                  <c:v>82135.100000000006</c:v>
                </c:pt>
                <c:pt idx="2483">
                  <c:v>82145.899999999994</c:v>
                </c:pt>
                <c:pt idx="2484">
                  <c:v>82156.899999999994</c:v>
                </c:pt>
                <c:pt idx="2485">
                  <c:v>82165.2</c:v>
                </c:pt>
                <c:pt idx="2486">
                  <c:v>82181.899999999994</c:v>
                </c:pt>
                <c:pt idx="2487">
                  <c:v>82193.2</c:v>
                </c:pt>
                <c:pt idx="2488">
                  <c:v>82204.7</c:v>
                </c:pt>
                <c:pt idx="2489">
                  <c:v>82219.100000000006</c:v>
                </c:pt>
                <c:pt idx="2490">
                  <c:v>82230.899999999994</c:v>
                </c:pt>
                <c:pt idx="2491">
                  <c:v>82239.8</c:v>
                </c:pt>
                <c:pt idx="2492">
                  <c:v>82248.899999999994</c:v>
                </c:pt>
                <c:pt idx="2493">
                  <c:v>82261.100000000006</c:v>
                </c:pt>
                <c:pt idx="2494">
                  <c:v>82276.600000000006</c:v>
                </c:pt>
                <c:pt idx="2495">
                  <c:v>82289.3</c:v>
                </c:pt>
                <c:pt idx="2496">
                  <c:v>82305.399999999994</c:v>
                </c:pt>
                <c:pt idx="2497">
                  <c:v>82318.600000000006</c:v>
                </c:pt>
                <c:pt idx="2498">
                  <c:v>82332.100000000006</c:v>
                </c:pt>
                <c:pt idx="2499">
                  <c:v>82345.8</c:v>
                </c:pt>
                <c:pt idx="2500">
                  <c:v>82359.7</c:v>
                </c:pt>
                <c:pt idx="2501">
                  <c:v>82373.8</c:v>
                </c:pt>
                <c:pt idx="2502">
                  <c:v>82384.600000000006</c:v>
                </c:pt>
                <c:pt idx="2503">
                  <c:v>82399.100000000006</c:v>
                </c:pt>
                <c:pt idx="2504">
                  <c:v>82413.899999999994</c:v>
                </c:pt>
                <c:pt idx="2505">
                  <c:v>82425.100000000006</c:v>
                </c:pt>
                <c:pt idx="2506">
                  <c:v>82444.100000000006</c:v>
                </c:pt>
                <c:pt idx="2507">
                  <c:v>82459.5</c:v>
                </c:pt>
                <c:pt idx="2508">
                  <c:v>82479.100000000006</c:v>
                </c:pt>
                <c:pt idx="2509">
                  <c:v>82494.899999999994</c:v>
                </c:pt>
                <c:pt idx="2510">
                  <c:v>82511</c:v>
                </c:pt>
                <c:pt idx="2511">
                  <c:v>82527.3</c:v>
                </c:pt>
                <c:pt idx="2512">
                  <c:v>82543.7</c:v>
                </c:pt>
                <c:pt idx="2513">
                  <c:v>82556.100000000006</c:v>
                </c:pt>
                <c:pt idx="2514">
                  <c:v>82572.899999999994</c:v>
                </c:pt>
                <c:pt idx="2515">
                  <c:v>82598.399999999994</c:v>
                </c:pt>
                <c:pt idx="2516">
                  <c:v>82615.5</c:v>
                </c:pt>
                <c:pt idx="2517">
                  <c:v>82632.899999999994</c:v>
                </c:pt>
                <c:pt idx="2518">
                  <c:v>82650.399999999994</c:v>
                </c:pt>
                <c:pt idx="2519">
                  <c:v>82668.100000000006</c:v>
                </c:pt>
                <c:pt idx="2520">
                  <c:v>82685.899999999994</c:v>
                </c:pt>
                <c:pt idx="2521">
                  <c:v>82699.3</c:v>
                </c:pt>
                <c:pt idx="2522">
                  <c:v>82717.399999999994</c:v>
                </c:pt>
                <c:pt idx="2523">
                  <c:v>82735.600000000006</c:v>
                </c:pt>
                <c:pt idx="2524">
                  <c:v>82758.5</c:v>
                </c:pt>
                <c:pt idx="2525">
                  <c:v>82781.7</c:v>
                </c:pt>
                <c:pt idx="2526">
                  <c:v>82800.600000000006</c:v>
                </c:pt>
                <c:pt idx="2527">
                  <c:v>82820.600000000006</c:v>
                </c:pt>
                <c:pt idx="2528">
                  <c:v>82846.899999999994</c:v>
                </c:pt>
                <c:pt idx="2529">
                  <c:v>82874.5</c:v>
                </c:pt>
                <c:pt idx="2530">
                  <c:v>82897.3</c:v>
                </c:pt>
                <c:pt idx="2531">
                  <c:v>82914.8</c:v>
                </c:pt>
                <c:pt idx="2532">
                  <c:v>82938.399999999994</c:v>
                </c:pt>
                <c:pt idx="2533">
                  <c:v>82968.399999999994</c:v>
                </c:pt>
                <c:pt idx="2534">
                  <c:v>82992.7</c:v>
                </c:pt>
                <c:pt idx="2535">
                  <c:v>83029</c:v>
                </c:pt>
                <c:pt idx="2536">
                  <c:v>83053.2</c:v>
                </c:pt>
                <c:pt idx="2537">
                  <c:v>83083</c:v>
                </c:pt>
                <c:pt idx="2538">
                  <c:v>83112.2</c:v>
                </c:pt>
                <c:pt idx="2539">
                  <c:v>83134.899999999994</c:v>
                </c:pt>
                <c:pt idx="2540">
                  <c:v>83157</c:v>
                </c:pt>
                <c:pt idx="2541">
                  <c:v>83178.3</c:v>
                </c:pt>
                <c:pt idx="2542">
                  <c:v>83203.600000000006</c:v>
                </c:pt>
                <c:pt idx="2543">
                  <c:v>83218.100000000006</c:v>
                </c:pt>
                <c:pt idx="2544">
                  <c:v>83240.7</c:v>
                </c:pt>
                <c:pt idx="2545">
                  <c:v>83257.3</c:v>
                </c:pt>
                <c:pt idx="2546">
                  <c:v>83279.5</c:v>
                </c:pt>
                <c:pt idx="2547">
                  <c:v>83296.399999999994</c:v>
                </c:pt>
                <c:pt idx="2548">
                  <c:v>83306.2</c:v>
                </c:pt>
                <c:pt idx="2549">
                  <c:v>83318.899999999994</c:v>
                </c:pt>
                <c:pt idx="2550">
                  <c:v>83331.3</c:v>
                </c:pt>
                <c:pt idx="2551">
                  <c:v>83340.3</c:v>
                </c:pt>
                <c:pt idx="2552">
                  <c:v>83352</c:v>
                </c:pt>
                <c:pt idx="2553">
                  <c:v>83363.399999999994</c:v>
                </c:pt>
                <c:pt idx="2554">
                  <c:v>83377.3</c:v>
                </c:pt>
                <c:pt idx="2555">
                  <c:v>83388</c:v>
                </c:pt>
                <c:pt idx="2556">
                  <c:v>83401</c:v>
                </c:pt>
                <c:pt idx="2557">
                  <c:v>83411.199999999997</c:v>
                </c:pt>
                <c:pt idx="2558">
                  <c:v>83421.100000000006</c:v>
                </c:pt>
                <c:pt idx="2559">
                  <c:v>83430.7</c:v>
                </c:pt>
                <c:pt idx="2560">
                  <c:v>83440.2</c:v>
                </c:pt>
                <c:pt idx="2561">
                  <c:v>83451.8</c:v>
                </c:pt>
                <c:pt idx="2562">
                  <c:v>83460.899999999994</c:v>
                </c:pt>
                <c:pt idx="2563">
                  <c:v>83472.100000000006</c:v>
                </c:pt>
                <c:pt idx="2564">
                  <c:v>83480.800000000003</c:v>
                </c:pt>
                <c:pt idx="2565">
                  <c:v>83491.600000000006</c:v>
                </c:pt>
                <c:pt idx="2566">
                  <c:v>83500.2</c:v>
                </c:pt>
                <c:pt idx="2567">
                  <c:v>83508.7</c:v>
                </c:pt>
                <c:pt idx="2568">
                  <c:v>83517.100000000006</c:v>
                </c:pt>
                <c:pt idx="2569">
                  <c:v>83525.5</c:v>
                </c:pt>
                <c:pt idx="2570">
                  <c:v>83538</c:v>
                </c:pt>
                <c:pt idx="2571">
                  <c:v>83546.399999999994</c:v>
                </c:pt>
                <c:pt idx="2572">
                  <c:v>83556.899999999994</c:v>
                </c:pt>
                <c:pt idx="2573">
                  <c:v>83565.3</c:v>
                </c:pt>
                <c:pt idx="2574">
                  <c:v>83575.899999999994</c:v>
                </c:pt>
                <c:pt idx="2575">
                  <c:v>83584.399999999994</c:v>
                </c:pt>
                <c:pt idx="2576">
                  <c:v>83592.600000000006</c:v>
                </c:pt>
                <c:pt idx="2577">
                  <c:v>83598.5</c:v>
                </c:pt>
                <c:pt idx="2578">
                  <c:v>83606.100000000006</c:v>
                </c:pt>
                <c:pt idx="2579">
                  <c:v>83613.3</c:v>
                </c:pt>
                <c:pt idx="2580">
                  <c:v>83622.100000000006</c:v>
                </c:pt>
                <c:pt idx="2581">
                  <c:v>83632.2</c:v>
                </c:pt>
                <c:pt idx="2582">
                  <c:v>83638.7</c:v>
                </c:pt>
                <c:pt idx="2583">
                  <c:v>83645</c:v>
                </c:pt>
                <c:pt idx="2584">
                  <c:v>83651.3</c:v>
                </c:pt>
                <c:pt idx="2585">
                  <c:v>83657.600000000006</c:v>
                </c:pt>
                <c:pt idx="2586">
                  <c:v>83662.2</c:v>
                </c:pt>
                <c:pt idx="2587">
                  <c:v>83668.399999999994</c:v>
                </c:pt>
                <c:pt idx="2588">
                  <c:v>83674.7</c:v>
                </c:pt>
                <c:pt idx="2589">
                  <c:v>83679.5</c:v>
                </c:pt>
                <c:pt idx="2590">
                  <c:v>83689.2</c:v>
                </c:pt>
                <c:pt idx="2591">
                  <c:v>83697.5</c:v>
                </c:pt>
                <c:pt idx="2592">
                  <c:v>83708</c:v>
                </c:pt>
                <c:pt idx="2593">
                  <c:v>83713.399999999994</c:v>
                </c:pt>
                <c:pt idx="2594">
                  <c:v>83722.899999999994</c:v>
                </c:pt>
                <c:pt idx="2595">
                  <c:v>83732.800000000003</c:v>
                </c:pt>
                <c:pt idx="2596">
                  <c:v>83741.2</c:v>
                </c:pt>
                <c:pt idx="2597">
                  <c:v>83752.2</c:v>
                </c:pt>
                <c:pt idx="2598">
                  <c:v>83764</c:v>
                </c:pt>
                <c:pt idx="2599">
                  <c:v>83776.5</c:v>
                </c:pt>
                <c:pt idx="2600">
                  <c:v>83787.100000000006</c:v>
                </c:pt>
                <c:pt idx="2601">
                  <c:v>83798.399999999994</c:v>
                </c:pt>
                <c:pt idx="2602">
                  <c:v>83810.600000000006</c:v>
                </c:pt>
                <c:pt idx="2603">
                  <c:v>83820.800000000003</c:v>
                </c:pt>
                <c:pt idx="2604">
                  <c:v>83835.600000000006</c:v>
                </c:pt>
                <c:pt idx="2605">
                  <c:v>83851.899999999994</c:v>
                </c:pt>
                <c:pt idx="2606">
                  <c:v>83869.399999999994</c:v>
                </c:pt>
                <c:pt idx="2607">
                  <c:v>83893.1</c:v>
                </c:pt>
                <c:pt idx="2608">
                  <c:v>83918.399999999994</c:v>
                </c:pt>
                <c:pt idx="2609">
                  <c:v>83939.8</c:v>
                </c:pt>
                <c:pt idx="2610">
                  <c:v>83967.8</c:v>
                </c:pt>
                <c:pt idx="2611">
                  <c:v>83985.2</c:v>
                </c:pt>
                <c:pt idx="2612">
                  <c:v>84009</c:v>
                </c:pt>
                <c:pt idx="2613">
                  <c:v>84033.4</c:v>
                </c:pt>
                <c:pt idx="2614">
                  <c:v>84052.1</c:v>
                </c:pt>
                <c:pt idx="2615">
                  <c:v>84077.3</c:v>
                </c:pt>
                <c:pt idx="2616">
                  <c:v>84103</c:v>
                </c:pt>
                <c:pt idx="2617">
                  <c:v>84128.9</c:v>
                </c:pt>
                <c:pt idx="2618">
                  <c:v>84161.5</c:v>
                </c:pt>
                <c:pt idx="2619">
                  <c:v>84187.6</c:v>
                </c:pt>
                <c:pt idx="2620">
                  <c:v>84220.3</c:v>
                </c:pt>
                <c:pt idx="2621">
                  <c:v>84239.8</c:v>
                </c:pt>
                <c:pt idx="2622">
                  <c:v>84259.199999999997</c:v>
                </c:pt>
                <c:pt idx="2623">
                  <c:v>84284.800000000003</c:v>
                </c:pt>
                <c:pt idx="2624">
                  <c:v>84310.2</c:v>
                </c:pt>
                <c:pt idx="2625">
                  <c:v>84329.600000000006</c:v>
                </c:pt>
                <c:pt idx="2626">
                  <c:v>84362.9</c:v>
                </c:pt>
                <c:pt idx="2627">
                  <c:v>84383.4</c:v>
                </c:pt>
                <c:pt idx="2628">
                  <c:v>84418.4</c:v>
                </c:pt>
                <c:pt idx="2629">
                  <c:v>84447</c:v>
                </c:pt>
                <c:pt idx="2630">
                  <c:v>84476</c:v>
                </c:pt>
                <c:pt idx="2631">
                  <c:v>84505.4</c:v>
                </c:pt>
                <c:pt idx="2632">
                  <c:v>84527.6</c:v>
                </c:pt>
                <c:pt idx="2633">
                  <c:v>84557.5</c:v>
                </c:pt>
                <c:pt idx="2634">
                  <c:v>84587.5</c:v>
                </c:pt>
                <c:pt idx="2635">
                  <c:v>84617.5</c:v>
                </c:pt>
                <c:pt idx="2636">
                  <c:v>84655</c:v>
                </c:pt>
                <c:pt idx="2637">
                  <c:v>84692.3</c:v>
                </c:pt>
                <c:pt idx="2638">
                  <c:v>84722</c:v>
                </c:pt>
                <c:pt idx="2639">
                  <c:v>84751.3</c:v>
                </c:pt>
                <c:pt idx="2640">
                  <c:v>84787.3</c:v>
                </c:pt>
                <c:pt idx="2641">
                  <c:v>84808.6</c:v>
                </c:pt>
                <c:pt idx="2642">
                  <c:v>84836.5</c:v>
                </c:pt>
                <c:pt idx="2643">
                  <c:v>84850.4</c:v>
                </c:pt>
                <c:pt idx="2644">
                  <c:v>84877.9</c:v>
                </c:pt>
                <c:pt idx="2645">
                  <c:v>84912</c:v>
                </c:pt>
                <c:pt idx="2646">
                  <c:v>84945.9</c:v>
                </c:pt>
                <c:pt idx="2647">
                  <c:v>84972.9</c:v>
                </c:pt>
                <c:pt idx="2648">
                  <c:v>85006.399999999994</c:v>
                </c:pt>
                <c:pt idx="2649">
                  <c:v>85026.5</c:v>
                </c:pt>
                <c:pt idx="2650">
                  <c:v>85053.1</c:v>
                </c:pt>
                <c:pt idx="2651">
                  <c:v>85079.7</c:v>
                </c:pt>
                <c:pt idx="2652">
                  <c:v>85112.8</c:v>
                </c:pt>
                <c:pt idx="2653">
                  <c:v>85132.7</c:v>
                </c:pt>
                <c:pt idx="2654">
                  <c:v>85165.8</c:v>
                </c:pt>
                <c:pt idx="2655">
                  <c:v>85198.9</c:v>
                </c:pt>
                <c:pt idx="2656">
                  <c:v>85232</c:v>
                </c:pt>
                <c:pt idx="2657">
                  <c:v>85258.5</c:v>
                </c:pt>
                <c:pt idx="2658">
                  <c:v>85285.1</c:v>
                </c:pt>
                <c:pt idx="2659">
                  <c:v>85318.399999999994</c:v>
                </c:pt>
                <c:pt idx="2660">
                  <c:v>85345.2</c:v>
                </c:pt>
                <c:pt idx="2661">
                  <c:v>85371.9</c:v>
                </c:pt>
                <c:pt idx="2662">
                  <c:v>85398.6</c:v>
                </c:pt>
                <c:pt idx="2663">
                  <c:v>85425.2</c:v>
                </c:pt>
                <c:pt idx="2664">
                  <c:v>85458.4</c:v>
                </c:pt>
                <c:pt idx="2665">
                  <c:v>85485</c:v>
                </c:pt>
                <c:pt idx="2666">
                  <c:v>85518.2</c:v>
                </c:pt>
                <c:pt idx="2667">
                  <c:v>85544.7</c:v>
                </c:pt>
                <c:pt idx="2668">
                  <c:v>85571.3</c:v>
                </c:pt>
                <c:pt idx="2669">
                  <c:v>85597.9</c:v>
                </c:pt>
                <c:pt idx="2670">
                  <c:v>85624.5</c:v>
                </c:pt>
                <c:pt idx="2671">
                  <c:v>85651.1</c:v>
                </c:pt>
                <c:pt idx="2672">
                  <c:v>85671.2</c:v>
                </c:pt>
                <c:pt idx="2673">
                  <c:v>85697.9</c:v>
                </c:pt>
                <c:pt idx="2674">
                  <c:v>85738.2</c:v>
                </c:pt>
                <c:pt idx="2675">
                  <c:v>85765.1</c:v>
                </c:pt>
                <c:pt idx="2676">
                  <c:v>85792.2</c:v>
                </c:pt>
                <c:pt idx="2677">
                  <c:v>85819.3</c:v>
                </c:pt>
                <c:pt idx="2678">
                  <c:v>85853.4</c:v>
                </c:pt>
                <c:pt idx="2679">
                  <c:v>85881</c:v>
                </c:pt>
                <c:pt idx="2680">
                  <c:v>85909.4</c:v>
                </c:pt>
                <c:pt idx="2681">
                  <c:v>85938.7</c:v>
                </c:pt>
                <c:pt idx="2682">
                  <c:v>85968.5</c:v>
                </c:pt>
                <c:pt idx="2683">
                  <c:v>85998.8</c:v>
                </c:pt>
                <c:pt idx="2684">
                  <c:v>86037</c:v>
                </c:pt>
                <c:pt idx="2685">
                  <c:v>86075.3</c:v>
                </c:pt>
                <c:pt idx="2686">
                  <c:v>86105.7</c:v>
                </c:pt>
                <c:pt idx="2687">
                  <c:v>86128.3</c:v>
                </c:pt>
                <c:pt idx="2688">
                  <c:v>86165.4</c:v>
                </c:pt>
                <c:pt idx="2689">
                  <c:v>86194.2</c:v>
                </c:pt>
                <c:pt idx="2690">
                  <c:v>86222.1</c:v>
                </c:pt>
                <c:pt idx="2691">
                  <c:v>86242.4</c:v>
                </c:pt>
                <c:pt idx="2692">
                  <c:v>86274.7</c:v>
                </c:pt>
                <c:pt idx="2693">
                  <c:v>86298.9</c:v>
                </c:pt>
                <c:pt idx="2694">
                  <c:v>86326.9</c:v>
                </c:pt>
                <c:pt idx="2695">
                  <c:v>86347.4</c:v>
                </c:pt>
                <c:pt idx="2696">
                  <c:v>86367.2</c:v>
                </c:pt>
                <c:pt idx="2697">
                  <c:v>86386.4</c:v>
                </c:pt>
                <c:pt idx="2698">
                  <c:v>86400.5</c:v>
                </c:pt>
                <c:pt idx="2699">
                  <c:v>86418.8</c:v>
                </c:pt>
                <c:pt idx="2700">
                  <c:v>86441.1</c:v>
                </c:pt>
                <c:pt idx="2701">
                  <c:v>86454.2</c:v>
                </c:pt>
                <c:pt idx="2702">
                  <c:v>86475.4</c:v>
                </c:pt>
                <c:pt idx="2703">
                  <c:v>86491.9</c:v>
                </c:pt>
                <c:pt idx="2704">
                  <c:v>86512</c:v>
                </c:pt>
                <c:pt idx="2705">
                  <c:v>86527.7</c:v>
                </c:pt>
                <c:pt idx="2706">
                  <c:v>86543.1</c:v>
                </c:pt>
                <c:pt idx="2707">
                  <c:v>86554.4</c:v>
                </c:pt>
                <c:pt idx="2708">
                  <c:v>86572.9</c:v>
                </c:pt>
                <c:pt idx="2709">
                  <c:v>86591</c:v>
                </c:pt>
                <c:pt idx="2710">
                  <c:v>86605.1</c:v>
                </c:pt>
                <c:pt idx="2711">
                  <c:v>86619.1</c:v>
                </c:pt>
                <c:pt idx="2712">
                  <c:v>86636.2</c:v>
                </c:pt>
                <c:pt idx="2713">
                  <c:v>86653.1</c:v>
                </c:pt>
                <c:pt idx="2714">
                  <c:v>86666.4</c:v>
                </c:pt>
                <c:pt idx="2715">
                  <c:v>86679.6</c:v>
                </c:pt>
                <c:pt idx="2716">
                  <c:v>86692.7</c:v>
                </c:pt>
                <c:pt idx="2717">
                  <c:v>86702.399999999994</c:v>
                </c:pt>
                <c:pt idx="2718">
                  <c:v>86715.3</c:v>
                </c:pt>
                <c:pt idx="2719">
                  <c:v>86728.1</c:v>
                </c:pt>
                <c:pt idx="2720">
                  <c:v>86744.1</c:v>
                </c:pt>
                <c:pt idx="2721">
                  <c:v>86756.9</c:v>
                </c:pt>
                <c:pt idx="2722">
                  <c:v>86775.4</c:v>
                </c:pt>
                <c:pt idx="2723">
                  <c:v>86787.3</c:v>
                </c:pt>
                <c:pt idx="2724">
                  <c:v>86798.7</c:v>
                </c:pt>
                <c:pt idx="2725">
                  <c:v>86809.8</c:v>
                </c:pt>
                <c:pt idx="2726">
                  <c:v>86820.5</c:v>
                </c:pt>
                <c:pt idx="2727">
                  <c:v>86828.4</c:v>
                </c:pt>
                <c:pt idx="2728">
                  <c:v>86841.2</c:v>
                </c:pt>
                <c:pt idx="2729">
                  <c:v>86851.199999999997</c:v>
                </c:pt>
                <c:pt idx="2730">
                  <c:v>86863.4</c:v>
                </c:pt>
                <c:pt idx="2731">
                  <c:v>86875.5</c:v>
                </c:pt>
                <c:pt idx="2732">
                  <c:v>86885</c:v>
                </c:pt>
                <c:pt idx="2733">
                  <c:v>86894.5</c:v>
                </c:pt>
                <c:pt idx="2734">
                  <c:v>86904</c:v>
                </c:pt>
                <c:pt idx="2735">
                  <c:v>86915.8</c:v>
                </c:pt>
                <c:pt idx="2736">
                  <c:v>86925.4</c:v>
                </c:pt>
                <c:pt idx="2737">
                  <c:v>86937.5</c:v>
                </c:pt>
                <c:pt idx="2738">
                  <c:v>86949.8</c:v>
                </c:pt>
                <c:pt idx="2739">
                  <c:v>86959.8</c:v>
                </c:pt>
                <c:pt idx="2740">
                  <c:v>86975.4</c:v>
                </c:pt>
                <c:pt idx="2741">
                  <c:v>86988.800000000003</c:v>
                </c:pt>
                <c:pt idx="2742">
                  <c:v>86997.1</c:v>
                </c:pt>
                <c:pt idx="2743">
                  <c:v>87008.4</c:v>
                </c:pt>
                <c:pt idx="2744">
                  <c:v>87020.1</c:v>
                </c:pt>
                <c:pt idx="2745">
                  <c:v>87032.3</c:v>
                </c:pt>
                <c:pt idx="2746">
                  <c:v>87048.2</c:v>
                </c:pt>
                <c:pt idx="2747">
                  <c:v>87061.4</c:v>
                </c:pt>
                <c:pt idx="2748">
                  <c:v>87078.7</c:v>
                </c:pt>
                <c:pt idx="2749">
                  <c:v>87096.9</c:v>
                </c:pt>
                <c:pt idx="2750">
                  <c:v>87112.3</c:v>
                </c:pt>
                <c:pt idx="2751">
                  <c:v>87128.4</c:v>
                </c:pt>
                <c:pt idx="2752">
                  <c:v>87149.4</c:v>
                </c:pt>
                <c:pt idx="2753">
                  <c:v>87167</c:v>
                </c:pt>
                <c:pt idx="2754">
                  <c:v>87190</c:v>
                </c:pt>
                <c:pt idx="2755">
                  <c:v>87209.1</c:v>
                </c:pt>
                <c:pt idx="2756">
                  <c:v>87228.800000000003</c:v>
                </c:pt>
                <c:pt idx="2757">
                  <c:v>87254.3</c:v>
                </c:pt>
                <c:pt idx="2758">
                  <c:v>87280.6</c:v>
                </c:pt>
                <c:pt idx="2759">
                  <c:v>87307.9</c:v>
                </c:pt>
                <c:pt idx="2760">
                  <c:v>87330.3</c:v>
                </c:pt>
                <c:pt idx="2761">
                  <c:v>87347.5</c:v>
                </c:pt>
                <c:pt idx="2762">
                  <c:v>87364.9</c:v>
                </c:pt>
                <c:pt idx="2763">
                  <c:v>87388.6</c:v>
                </c:pt>
                <c:pt idx="2764">
                  <c:v>87412.7</c:v>
                </c:pt>
                <c:pt idx="2765">
                  <c:v>87437.4</c:v>
                </c:pt>
                <c:pt idx="2766">
                  <c:v>87468.800000000003</c:v>
                </c:pt>
                <c:pt idx="2767">
                  <c:v>87487.9</c:v>
                </c:pt>
                <c:pt idx="2768">
                  <c:v>87526.9</c:v>
                </c:pt>
                <c:pt idx="2769">
                  <c:v>87553.5</c:v>
                </c:pt>
                <c:pt idx="2770">
                  <c:v>87582.5</c:v>
                </c:pt>
                <c:pt idx="2771">
                  <c:v>87614.5</c:v>
                </c:pt>
                <c:pt idx="2772">
                  <c:v>87640.1</c:v>
                </c:pt>
                <c:pt idx="2773">
                  <c:v>87675.8</c:v>
                </c:pt>
                <c:pt idx="2774">
                  <c:v>87722.6</c:v>
                </c:pt>
                <c:pt idx="2775">
                  <c:v>87770.6</c:v>
                </c:pt>
                <c:pt idx="2776">
                  <c:v>87809.2</c:v>
                </c:pt>
                <c:pt idx="2777">
                  <c:v>87856.9</c:v>
                </c:pt>
                <c:pt idx="2778">
                  <c:v>87903.1</c:v>
                </c:pt>
                <c:pt idx="2779">
                  <c:v>87938.1</c:v>
                </c:pt>
                <c:pt idx="2780">
                  <c:v>87963.1</c:v>
                </c:pt>
                <c:pt idx="2781">
                  <c:v>87994</c:v>
                </c:pt>
                <c:pt idx="2782">
                  <c:v>88015.2</c:v>
                </c:pt>
                <c:pt idx="2783">
                  <c:v>88040.3</c:v>
                </c:pt>
                <c:pt idx="2784">
                  <c:v>88073.5</c:v>
                </c:pt>
                <c:pt idx="2785">
                  <c:v>88094.2</c:v>
                </c:pt>
                <c:pt idx="2786">
                  <c:v>88118.7</c:v>
                </c:pt>
                <c:pt idx="2787">
                  <c:v>88137.3</c:v>
                </c:pt>
                <c:pt idx="2788">
                  <c:v>88155.1</c:v>
                </c:pt>
                <c:pt idx="2789">
                  <c:v>88172.1</c:v>
                </c:pt>
                <c:pt idx="2790">
                  <c:v>88184.5</c:v>
                </c:pt>
                <c:pt idx="2791">
                  <c:v>88200.5</c:v>
                </c:pt>
                <c:pt idx="2792">
                  <c:v>88216</c:v>
                </c:pt>
                <c:pt idx="2793">
                  <c:v>88234.7</c:v>
                </c:pt>
                <c:pt idx="2794">
                  <c:v>88253</c:v>
                </c:pt>
                <c:pt idx="2795">
                  <c:v>88271</c:v>
                </c:pt>
                <c:pt idx="2796">
                  <c:v>88288.8</c:v>
                </c:pt>
                <c:pt idx="2797">
                  <c:v>88299.5</c:v>
                </c:pt>
                <c:pt idx="2798">
                  <c:v>88313.7</c:v>
                </c:pt>
                <c:pt idx="2799">
                  <c:v>88331.8</c:v>
                </c:pt>
                <c:pt idx="2800">
                  <c:v>88342.8</c:v>
                </c:pt>
                <c:pt idx="2801">
                  <c:v>88357.8</c:v>
                </c:pt>
                <c:pt idx="2802">
                  <c:v>88373.1</c:v>
                </c:pt>
                <c:pt idx="2803">
                  <c:v>88393</c:v>
                </c:pt>
                <c:pt idx="2804">
                  <c:v>88418</c:v>
                </c:pt>
                <c:pt idx="2805">
                  <c:v>88435.6</c:v>
                </c:pt>
                <c:pt idx="2806">
                  <c:v>88453.9</c:v>
                </c:pt>
                <c:pt idx="2807">
                  <c:v>88472.7</c:v>
                </c:pt>
                <c:pt idx="2808">
                  <c:v>88492</c:v>
                </c:pt>
                <c:pt idx="2809">
                  <c:v>88511.8</c:v>
                </c:pt>
                <c:pt idx="2810">
                  <c:v>88532</c:v>
                </c:pt>
                <c:pt idx="2811">
                  <c:v>88547.4</c:v>
                </c:pt>
                <c:pt idx="2812">
                  <c:v>88573.4</c:v>
                </c:pt>
                <c:pt idx="2813">
                  <c:v>88599.8</c:v>
                </c:pt>
                <c:pt idx="2814">
                  <c:v>88626.5</c:v>
                </c:pt>
                <c:pt idx="2815">
                  <c:v>88653.5</c:v>
                </c:pt>
                <c:pt idx="2816">
                  <c:v>88669.7</c:v>
                </c:pt>
                <c:pt idx="2817">
                  <c:v>88691.4</c:v>
                </c:pt>
                <c:pt idx="2818">
                  <c:v>88713.1</c:v>
                </c:pt>
                <c:pt idx="2819">
                  <c:v>88734.7</c:v>
                </c:pt>
                <c:pt idx="2820">
                  <c:v>88750.9</c:v>
                </c:pt>
                <c:pt idx="2821">
                  <c:v>88772.3</c:v>
                </c:pt>
                <c:pt idx="2822">
                  <c:v>88798.9</c:v>
                </c:pt>
                <c:pt idx="2823">
                  <c:v>88825</c:v>
                </c:pt>
                <c:pt idx="2824">
                  <c:v>88850.8</c:v>
                </c:pt>
                <c:pt idx="2825">
                  <c:v>88871</c:v>
                </c:pt>
                <c:pt idx="2826">
                  <c:v>88890.7</c:v>
                </c:pt>
                <c:pt idx="2827">
                  <c:v>88910.1</c:v>
                </c:pt>
                <c:pt idx="2828">
                  <c:v>88924.3</c:v>
                </c:pt>
                <c:pt idx="2829">
                  <c:v>88942.7</c:v>
                </c:pt>
                <c:pt idx="2830">
                  <c:v>88960.6</c:v>
                </c:pt>
                <c:pt idx="2831">
                  <c:v>88982.5</c:v>
                </c:pt>
                <c:pt idx="2832">
                  <c:v>88999.7</c:v>
                </c:pt>
                <c:pt idx="2833">
                  <c:v>89024.9</c:v>
                </c:pt>
                <c:pt idx="2834">
                  <c:v>89041.4</c:v>
                </c:pt>
                <c:pt idx="2835">
                  <c:v>89053.6</c:v>
                </c:pt>
                <c:pt idx="2836">
                  <c:v>89069.7</c:v>
                </c:pt>
                <c:pt idx="2837">
                  <c:v>89085.6</c:v>
                </c:pt>
                <c:pt idx="2838">
                  <c:v>89101.3</c:v>
                </c:pt>
                <c:pt idx="2839">
                  <c:v>89109.1</c:v>
                </c:pt>
                <c:pt idx="2840">
                  <c:v>89128.5</c:v>
                </c:pt>
                <c:pt idx="2841">
                  <c:v>89143.8</c:v>
                </c:pt>
                <c:pt idx="2842">
                  <c:v>89166.8</c:v>
                </c:pt>
                <c:pt idx="2843">
                  <c:v>89185.7</c:v>
                </c:pt>
                <c:pt idx="2844">
                  <c:v>89197.1</c:v>
                </c:pt>
                <c:pt idx="2845">
                  <c:v>89212.3</c:v>
                </c:pt>
                <c:pt idx="2846">
                  <c:v>89223.7</c:v>
                </c:pt>
                <c:pt idx="2847">
                  <c:v>89238.9</c:v>
                </c:pt>
                <c:pt idx="2848">
                  <c:v>89254.1</c:v>
                </c:pt>
                <c:pt idx="2849">
                  <c:v>89261.8</c:v>
                </c:pt>
                <c:pt idx="2850">
                  <c:v>89281</c:v>
                </c:pt>
                <c:pt idx="2851">
                  <c:v>89300.5</c:v>
                </c:pt>
                <c:pt idx="2852">
                  <c:v>89320.1</c:v>
                </c:pt>
                <c:pt idx="2853">
                  <c:v>89336.1</c:v>
                </c:pt>
                <c:pt idx="2854">
                  <c:v>89352.2</c:v>
                </c:pt>
                <c:pt idx="2855">
                  <c:v>89364.4</c:v>
                </c:pt>
                <c:pt idx="2856">
                  <c:v>89376.8</c:v>
                </c:pt>
                <c:pt idx="2857">
                  <c:v>89393.600000000006</c:v>
                </c:pt>
                <c:pt idx="2858">
                  <c:v>89410.6</c:v>
                </c:pt>
                <c:pt idx="2859">
                  <c:v>89427.9</c:v>
                </c:pt>
                <c:pt idx="2860">
                  <c:v>89449.9</c:v>
                </c:pt>
                <c:pt idx="2861">
                  <c:v>89467.8</c:v>
                </c:pt>
                <c:pt idx="2862">
                  <c:v>89490.3</c:v>
                </c:pt>
                <c:pt idx="2863">
                  <c:v>89508.5</c:v>
                </c:pt>
                <c:pt idx="2864">
                  <c:v>89526.9</c:v>
                </c:pt>
                <c:pt idx="2865">
                  <c:v>89540.7</c:v>
                </c:pt>
                <c:pt idx="2866">
                  <c:v>89559.1</c:v>
                </c:pt>
                <c:pt idx="2867">
                  <c:v>89577.600000000006</c:v>
                </c:pt>
                <c:pt idx="2868">
                  <c:v>89596.1</c:v>
                </c:pt>
                <c:pt idx="2869">
                  <c:v>89614.5</c:v>
                </c:pt>
                <c:pt idx="2870">
                  <c:v>89637.5</c:v>
                </c:pt>
                <c:pt idx="2871">
                  <c:v>89651.3</c:v>
                </c:pt>
                <c:pt idx="2872">
                  <c:v>89674</c:v>
                </c:pt>
                <c:pt idx="2873">
                  <c:v>89692.1</c:v>
                </c:pt>
                <c:pt idx="2874">
                  <c:v>89714.4</c:v>
                </c:pt>
                <c:pt idx="2875">
                  <c:v>89727.6</c:v>
                </c:pt>
                <c:pt idx="2876">
                  <c:v>89749.3</c:v>
                </c:pt>
                <c:pt idx="2877">
                  <c:v>89762.2</c:v>
                </c:pt>
                <c:pt idx="2878">
                  <c:v>89787.3</c:v>
                </c:pt>
                <c:pt idx="2879">
                  <c:v>89811.7</c:v>
                </c:pt>
                <c:pt idx="2880">
                  <c:v>89831.4</c:v>
                </c:pt>
                <c:pt idx="2881">
                  <c:v>89846.7</c:v>
                </c:pt>
                <c:pt idx="2882">
                  <c:v>89861.5</c:v>
                </c:pt>
                <c:pt idx="2883">
                  <c:v>89872.3</c:v>
                </c:pt>
                <c:pt idx="2884">
                  <c:v>89889.8</c:v>
                </c:pt>
                <c:pt idx="2885">
                  <c:v>89903.2</c:v>
                </c:pt>
                <c:pt idx="2886">
                  <c:v>89913</c:v>
                </c:pt>
                <c:pt idx="2887">
                  <c:v>89928.9</c:v>
                </c:pt>
                <c:pt idx="2888">
                  <c:v>89944.3</c:v>
                </c:pt>
                <c:pt idx="2889">
                  <c:v>89956.3</c:v>
                </c:pt>
                <c:pt idx="2890">
                  <c:v>89965.1</c:v>
                </c:pt>
                <c:pt idx="2891">
                  <c:v>89976.6</c:v>
                </c:pt>
                <c:pt idx="2892">
                  <c:v>89987.8</c:v>
                </c:pt>
                <c:pt idx="2893">
                  <c:v>89996.1</c:v>
                </c:pt>
                <c:pt idx="2894">
                  <c:v>90009.8</c:v>
                </c:pt>
                <c:pt idx="2895">
                  <c:v>90020.5</c:v>
                </c:pt>
                <c:pt idx="2896">
                  <c:v>90033.8</c:v>
                </c:pt>
                <c:pt idx="2897">
                  <c:v>90041.7</c:v>
                </c:pt>
                <c:pt idx="2898">
                  <c:v>90054.8</c:v>
                </c:pt>
                <c:pt idx="2899">
                  <c:v>90065.2</c:v>
                </c:pt>
                <c:pt idx="2900">
                  <c:v>90075.6</c:v>
                </c:pt>
                <c:pt idx="2901">
                  <c:v>90086.1</c:v>
                </c:pt>
                <c:pt idx="2902">
                  <c:v>90093.9</c:v>
                </c:pt>
                <c:pt idx="2903">
                  <c:v>90104.5</c:v>
                </c:pt>
                <c:pt idx="2904">
                  <c:v>90117.9</c:v>
                </c:pt>
                <c:pt idx="2905">
                  <c:v>90131.5</c:v>
                </c:pt>
                <c:pt idx="2906">
                  <c:v>90145.3</c:v>
                </c:pt>
                <c:pt idx="2907">
                  <c:v>90156.6</c:v>
                </c:pt>
                <c:pt idx="2908">
                  <c:v>90171.1</c:v>
                </c:pt>
                <c:pt idx="2909">
                  <c:v>90183</c:v>
                </c:pt>
                <c:pt idx="2910">
                  <c:v>90189</c:v>
                </c:pt>
                <c:pt idx="2911">
                  <c:v>90201.4</c:v>
                </c:pt>
                <c:pt idx="2912">
                  <c:v>90214</c:v>
                </c:pt>
                <c:pt idx="2913">
                  <c:v>90223.8</c:v>
                </c:pt>
                <c:pt idx="2914">
                  <c:v>90237.1</c:v>
                </c:pt>
                <c:pt idx="2915">
                  <c:v>90254.399999999994</c:v>
                </c:pt>
                <c:pt idx="2916">
                  <c:v>90272.4</c:v>
                </c:pt>
                <c:pt idx="2917">
                  <c:v>90287.4</c:v>
                </c:pt>
                <c:pt idx="2918">
                  <c:v>90302.9</c:v>
                </c:pt>
                <c:pt idx="2919">
                  <c:v>90314.9</c:v>
                </c:pt>
                <c:pt idx="2920">
                  <c:v>90331.199999999997</c:v>
                </c:pt>
                <c:pt idx="2921">
                  <c:v>90347.9</c:v>
                </c:pt>
                <c:pt idx="2922">
                  <c:v>90365</c:v>
                </c:pt>
                <c:pt idx="2923">
                  <c:v>90382.5</c:v>
                </c:pt>
                <c:pt idx="2924">
                  <c:v>90400.2</c:v>
                </c:pt>
                <c:pt idx="2925">
                  <c:v>90427.3</c:v>
                </c:pt>
                <c:pt idx="2926">
                  <c:v>90445.7</c:v>
                </c:pt>
                <c:pt idx="2927">
                  <c:v>90459.6</c:v>
                </c:pt>
                <c:pt idx="2928">
                  <c:v>90478.2</c:v>
                </c:pt>
                <c:pt idx="2929">
                  <c:v>90492.3</c:v>
                </c:pt>
                <c:pt idx="2930">
                  <c:v>90515.9</c:v>
                </c:pt>
                <c:pt idx="2931">
                  <c:v>90534.9</c:v>
                </c:pt>
                <c:pt idx="2932">
                  <c:v>90553.8</c:v>
                </c:pt>
                <c:pt idx="2933">
                  <c:v>90577.5</c:v>
                </c:pt>
                <c:pt idx="2934">
                  <c:v>90615.2</c:v>
                </c:pt>
                <c:pt idx="2935">
                  <c:v>90647.8</c:v>
                </c:pt>
                <c:pt idx="2936">
                  <c:v>90796.3</c:v>
                </c:pt>
                <c:pt idx="2937">
                  <c:v>91014.3</c:v>
                </c:pt>
                <c:pt idx="2938">
                  <c:v>91027.8</c:v>
                </c:pt>
                <c:pt idx="2939">
                  <c:v>91036.7</c:v>
                </c:pt>
                <c:pt idx="2940">
                  <c:v>91054.6</c:v>
                </c:pt>
                <c:pt idx="2941">
                  <c:v>91072.4</c:v>
                </c:pt>
                <c:pt idx="2942">
                  <c:v>91085.7</c:v>
                </c:pt>
                <c:pt idx="2943">
                  <c:v>91112</c:v>
                </c:pt>
                <c:pt idx="2944">
                  <c:v>91146.7</c:v>
                </c:pt>
                <c:pt idx="2945">
                  <c:v>91168.2</c:v>
                </c:pt>
                <c:pt idx="2946">
                  <c:v>91189.4</c:v>
                </c:pt>
                <c:pt idx="2947">
                  <c:v>91210.3</c:v>
                </c:pt>
                <c:pt idx="2948">
                  <c:v>91222.7</c:v>
                </c:pt>
                <c:pt idx="2949">
                  <c:v>91239.1</c:v>
                </c:pt>
                <c:pt idx="2950">
                  <c:v>91259.3</c:v>
                </c:pt>
                <c:pt idx="2951">
                  <c:v>91275.3</c:v>
                </c:pt>
                <c:pt idx="2952">
                  <c:v>91291.1</c:v>
                </c:pt>
                <c:pt idx="2953">
                  <c:v>91314.6</c:v>
                </c:pt>
                <c:pt idx="2954">
                  <c:v>91334</c:v>
                </c:pt>
                <c:pt idx="2955">
                  <c:v>91353.2</c:v>
                </c:pt>
                <c:pt idx="2956">
                  <c:v>91372.3</c:v>
                </c:pt>
                <c:pt idx="2957">
                  <c:v>91387.4</c:v>
                </c:pt>
                <c:pt idx="2958">
                  <c:v>91398.7</c:v>
                </c:pt>
                <c:pt idx="2959">
                  <c:v>91413.7</c:v>
                </c:pt>
                <c:pt idx="2960">
                  <c:v>91432.3</c:v>
                </c:pt>
                <c:pt idx="2961">
                  <c:v>91447</c:v>
                </c:pt>
                <c:pt idx="2962">
                  <c:v>91469</c:v>
                </c:pt>
                <c:pt idx="2963">
                  <c:v>91487.2</c:v>
                </c:pt>
                <c:pt idx="2964">
                  <c:v>91512.3</c:v>
                </c:pt>
                <c:pt idx="2965">
                  <c:v>91526.6</c:v>
                </c:pt>
                <c:pt idx="2966">
                  <c:v>91540.800000000003</c:v>
                </c:pt>
                <c:pt idx="2967">
                  <c:v>91554.9</c:v>
                </c:pt>
                <c:pt idx="2968">
                  <c:v>91572.4</c:v>
                </c:pt>
                <c:pt idx="2969">
                  <c:v>91586.4</c:v>
                </c:pt>
                <c:pt idx="2970">
                  <c:v>91600.2</c:v>
                </c:pt>
                <c:pt idx="2971">
                  <c:v>91614</c:v>
                </c:pt>
                <c:pt idx="2972">
                  <c:v>91634.5</c:v>
                </c:pt>
                <c:pt idx="2973">
                  <c:v>91651.4</c:v>
                </c:pt>
                <c:pt idx="2974">
                  <c:v>91668.3</c:v>
                </c:pt>
                <c:pt idx="2975">
                  <c:v>91681.7</c:v>
                </c:pt>
                <c:pt idx="2976">
                  <c:v>91691.7</c:v>
                </c:pt>
                <c:pt idx="2977">
                  <c:v>91705</c:v>
                </c:pt>
                <c:pt idx="2978">
                  <c:v>91721.5</c:v>
                </c:pt>
                <c:pt idx="2979">
                  <c:v>91731.3</c:v>
                </c:pt>
                <c:pt idx="2980">
                  <c:v>91747.6</c:v>
                </c:pt>
                <c:pt idx="2981">
                  <c:v>91763.7</c:v>
                </c:pt>
                <c:pt idx="2982">
                  <c:v>91779.7</c:v>
                </c:pt>
                <c:pt idx="2983">
                  <c:v>91792.4</c:v>
                </c:pt>
                <c:pt idx="2984">
                  <c:v>91801.8</c:v>
                </c:pt>
                <c:pt idx="2985">
                  <c:v>91814.399999999994</c:v>
                </c:pt>
                <c:pt idx="2986">
                  <c:v>91823.8</c:v>
                </c:pt>
                <c:pt idx="2987">
                  <c:v>91836.2</c:v>
                </c:pt>
                <c:pt idx="2988">
                  <c:v>91851.6</c:v>
                </c:pt>
                <c:pt idx="2989">
                  <c:v>91857.8</c:v>
                </c:pt>
                <c:pt idx="2990">
                  <c:v>91873.1</c:v>
                </c:pt>
                <c:pt idx="2991">
                  <c:v>91888.3</c:v>
                </c:pt>
                <c:pt idx="2992">
                  <c:v>91903.4</c:v>
                </c:pt>
                <c:pt idx="2993">
                  <c:v>91912.5</c:v>
                </c:pt>
                <c:pt idx="2994">
                  <c:v>91924.5</c:v>
                </c:pt>
                <c:pt idx="2995">
                  <c:v>91936.5</c:v>
                </c:pt>
                <c:pt idx="2996">
                  <c:v>91948.4</c:v>
                </c:pt>
                <c:pt idx="2997">
                  <c:v>91960.3</c:v>
                </c:pt>
                <c:pt idx="2998">
                  <c:v>91972.2</c:v>
                </c:pt>
                <c:pt idx="2999">
                  <c:v>91981.1</c:v>
                </c:pt>
                <c:pt idx="3000">
                  <c:v>91998.8</c:v>
                </c:pt>
                <c:pt idx="3001">
                  <c:v>92010.6</c:v>
                </c:pt>
                <c:pt idx="3002">
                  <c:v>92025.3</c:v>
                </c:pt>
                <c:pt idx="3003">
                  <c:v>92037.1</c:v>
                </c:pt>
                <c:pt idx="3004">
                  <c:v>92048.8</c:v>
                </c:pt>
                <c:pt idx="3005">
                  <c:v>92063.5</c:v>
                </c:pt>
                <c:pt idx="3006">
                  <c:v>92072.3</c:v>
                </c:pt>
                <c:pt idx="3007">
                  <c:v>92084.1</c:v>
                </c:pt>
                <c:pt idx="3008">
                  <c:v>92095.8</c:v>
                </c:pt>
                <c:pt idx="3009">
                  <c:v>92110.5</c:v>
                </c:pt>
                <c:pt idx="3010">
                  <c:v>92122.3</c:v>
                </c:pt>
                <c:pt idx="3011">
                  <c:v>92136.9</c:v>
                </c:pt>
                <c:pt idx="3012">
                  <c:v>92151.6</c:v>
                </c:pt>
                <c:pt idx="3013">
                  <c:v>92166.2</c:v>
                </c:pt>
                <c:pt idx="3014">
                  <c:v>92177.8</c:v>
                </c:pt>
                <c:pt idx="3015">
                  <c:v>92189.5</c:v>
                </c:pt>
                <c:pt idx="3016">
                  <c:v>92201.1</c:v>
                </c:pt>
                <c:pt idx="3017">
                  <c:v>92212.6</c:v>
                </c:pt>
                <c:pt idx="3018">
                  <c:v>92224.2</c:v>
                </c:pt>
                <c:pt idx="3019">
                  <c:v>92232.8</c:v>
                </c:pt>
                <c:pt idx="3020">
                  <c:v>92247.1</c:v>
                </c:pt>
                <c:pt idx="3021">
                  <c:v>92258.5</c:v>
                </c:pt>
                <c:pt idx="3022">
                  <c:v>92269.8</c:v>
                </c:pt>
                <c:pt idx="3023">
                  <c:v>92281.1</c:v>
                </c:pt>
                <c:pt idx="3024">
                  <c:v>92295.2</c:v>
                </c:pt>
                <c:pt idx="3025">
                  <c:v>92306.3</c:v>
                </c:pt>
                <c:pt idx="3026">
                  <c:v>92314.6</c:v>
                </c:pt>
                <c:pt idx="3027">
                  <c:v>92328.4</c:v>
                </c:pt>
                <c:pt idx="3028">
                  <c:v>92344.8</c:v>
                </c:pt>
                <c:pt idx="3029">
                  <c:v>92358.399999999994</c:v>
                </c:pt>
                <c:pt idx="3030">
                  <c:v>92371.8</c:v>
                </c:pt>
                <c:pt idx="3031">
                  <c:v>92385</c:v>
                </c:pt>
                <c:pt idx="3032">
                  <c:v>92398.2</c:v>
                </c:pt>
                <c:pt idx="3033">
                  <c:v>92408.6</c:v>
                </c:pt>
                <c:pt idx="3034">
                  <c:v>92418.8</c:v>
                </c:pt>
                <c:pt idx="3035">
                  <c:v>92428.9</c:v>
                </c:pt>
                <c:pt idx="3036">
                  <c:v>92443.5</c:v>
                </c:pt>
                <c:pt idx="3037">
                  <c:v>92455.4</c:v>
                </c:pt>
                <c:pt idx="3038">
                  <c:v>92467.1</c:v>
                </c:pt>
                <c:pt idx="3039">
                  <c:v>92478.5</c:v>
                </c:pt>
                <c:pt idx="3040">
                  <c:v>92487.6</c:v>
                </c:pt>
                <c:pt idx="3041">
                  <c:v>92498.7</c:v>
                </c:pt>
                <c:pt idx="3042">
                  <c:v>92505.3</c:v>
                </c:pt>
                <c:pt idx="3043">
                  <c:v>92514.1</c:v>
                </c:pt>
                <c:pt idx="3044">
                  <c:v>92522.8</c:v>
                </c:pt>
                <c:pt idx="3045">
                  <c:v>92531.5</c:v>
                </c:pt>
                <c:pt idx="3046">
                  <c:v>92544.5</c:v>
                </c:pt>
                <c:pt idx="3047">
                  <c:v>92551</c:v>
                </c:pt>
                <c:pt idx="3048">
                  <c:v>92564.1</c:v>
                </c:pt>
                <c:pt idx="3049">
                  <c:v>92572.9</c:v>
                </c:pt>
                <c:pt idx="3050">
                  <c:v>92584</c:v>
                </c:pt>
                <c:pt idx="3051">
                  <c:v>92597.5</c:v>
                </c:pt>
                <c:pt idx="3052">
                  <c:v>92604.3</c:v>
                </c:pt>
                <c:pt idx="3053">
                  <c:v>92615.9</c:v>
                </c:pt>
                <c:pt idx="3054">
                  <c:v>92625.3</c:v>
                </c:pt>
                <c:pt idx="3055">
                  <c:v>92637.3</c:v>
                </c:pt>
                <c:pt idx="3056">
                  <c:v>92649.7</c:v>
                </c:pt>
                <c:pt idx="3057">
                  <c:v>92662.3</c:v>
                </c:pt>
                <c:pt idx="3058">
                  <c:v>92675.4</c:v>
                </c:pt>
                <c:pt idx="3059">
                  <c:v>92688.8</c:v>
                </c:pt>
                <c:pt idx="3060">
                  <c:v>92699.9</c:v>
                </c:pt>
                <c:pt idx="3061">
                  <c:v>92714.1</c:v>
                </c:pt>
                <c:pt idx="3062">
                  <c:v>92725.9</c:v>
                </c:pt>
                <c:pt idx="3063">
                  <c:v>92737.9</c:v>
                </c:pt>
                <c:pt idx="3064">
                  <c:v>92750.3</c:v>
                </c:pt>
                <c:pt idx="3065">
                  <c:v>92766.1</c:v>
                </c:pt>
                <c:pt idx="3066">
                  <c:v>92782.399999999994</c:v>
                </c:pt>
                <c:pt idx="3067">
                  <c:v>92799.1</c:v>
                </c:pt>
                <c:pt idx="3068">
                  <c:v>92812.800000000003</c:v>
                </c:pt>
                <c:pt idx="3069">
                  <c:v>92830.2</c:v>
                </c:pt>
                <c:pt idx="3070">
                  <c:v>92844.5</c:v>
                </c:pt>
                <c:pt idx="3071">
                  <c:v>92859</c:v>
                </c:pt>
                <c:pt idx="3072">
                  <c:v>92877.4</c:v>
                </c:pt>
                <c:pt idx="3073">
                  <c:v>92892.4</c:v>
                </c:pt>
                <c:pt idx="3074">
                  <c:v>92911.5</c:v>
                </c:pt>
                <c:pt idx="3075">
                  <c:v>92930.8</c:v>
                </c:pt>
                <c:pt idx="3076">
                  <c:v>92946.6</c:v>
                </c:pt>
                <c:pt idx="3077">
                  <c:v>92966.5</c:v>
                </c:pt>
                <c:pt idx="3078">
                  <c:v>92986.8</c:v>
                </c:pt>
                <c:pt idx="3079">
                  <c:v>93007.3</c:v>
                </c:pt>
                <c:pt idx="3080">
                  <c:v>93019.8</c:v>
                </c:pt>
                <c:pt idx="3081">
                  <c:v>93036.5</c:v>
                </c:pt>
                <c:pt idx="3082">
                  <c:v>93057.7</c:v>
                </c:pt>
                <c:pt idx="3083">
                  <c:v>93079.1</c:v>
                </c:pt>
                <c:pt idx="3084">
                  <c:v>93105.1</c:v>
                </c:pt>
                <c:pt idx="3085">
                  <c:v>93132.7</c:v>
                </c:pt>
                <c:pt idx="3086">
                  <c:v>93157.3</c:v>
                </c:pt>
                <c:pt idx="3087">
                  <c:v>93177.8</c:v>
                </c:pt>
                <c:pt idx="3088">
                  <c:v>93198.9</c:v>
                </c:pt>
                <c:pt idx="3089">
                  <c:v>93220.7</c:v>
                </c:pt>
                <c:pt idx="3090">
                  <c:v>93248.6</c:v>
                </c:pt>
                <c:pt idx="3091">
                  <c:v>93265.7</c:v>
                </c:pt>
                <c:pt idx="3092">
                  <c:v>93294.5</c:v>
                </c:pt>
                <c:pt idx="3093">
                  <c:v>93317.8</c:v>
                </c:pt>
                <c:pt idx="3094">
                  <c:v>93347.1</c:v>
                </c:pt>
                <c:pt idx="3095">
                  <c:v>93370.5</c:v>
                </c:pt>
                <c:pt idx="3096">
                  <c:v>93394</c:v>
                </c:pt>
                <c:pt idx="3097">
                  <c:v>93411.4</c:v>
                </c:pt>
                <c:pt idx="3098">
                  <c:v>93434.5</c:v>
                </c:pt>
                <c:pt idx="3099">
                  <c:v>93463</c:v>
                </c:pt>
                <c:pt idx="3100">
                  <c:v>93485.3</c:v>
                </c:pt>
                <c:pt idx="3101">
                  <c:v>93507.1</c:v>
                </c:pt>
                <c:pt idx="3102">
                  <c:v>93533.5</c:v>
                </c:pt>
                <c:pt idx="3103">
                  <c:v>93548.800000000003</c:v>
                </c:pt>
                <c:pt idx="3104">
                  <c:v>93573.4</c:v>
                </c:pt>
                <c:pt idx="3105">
                  <c:v>93596.7</c:v>
                </c:pt>
                <c:pt idx="3106">
                  <c:v>93614.2</c:v>
                </c:pt>
                <c:pt idx="3107">
                  <c:v>93634.6</c:v>
                </c:pt>
                <c:pt idx="3108">
                  <c:v>93653.2</c:v>
                </c:pt>
                <c:pt idx="3109">
                  <c:v>93670.6</c:v>
                </c:pt>
                <c:pt idx="3110">
                  <c:v>93680.7</c:v>
                </c:pt>
                <c:pt idx="3111">
                  <c:v>93697.3</c:v>
                </c:pt>
                <c:pt idx="3112">
                  <c:v>93713.4</c:v>
                </c:pt>
                <c:pt idx="3113">
                  <c:v>93729</c:v>
                </c:pt>
                <c:pt idx="3114">
                  <c:v>93741.1</c:v>
                </c:pt>
                <c:pt idx="3115">
                  <c:v>93755.9</c:v>
                </c:pt>
                <c:pt idx="3116">
                  <c:v>93767.5</c:v>
                </c:pt>
                <c:pt idx="3117">
                  <c:v>93787.1</c:v>
                </c:pt>
                <c:pt idx="3118">
                  <c:v>93800.7</c:v>
                </c:pt>
                <c:pt idx="3119">
                  <c:v>93814</c:v>
                </c:pt>
                <c:pt idx="3120">
                  <c:v>93826.9</c:v>
                </c:pt>
                <c:pt idx="3121">
                  <c:v>93839.6</c:v>
                </c:pt>
                <c:pt idx="3122">
                  <c:v>93849.5</c:v>
                </c:pt>
                <c:pt idx="3123">
                  <c:v>93859.3</c:v>
                </c:pt>
                <c:pt idx="3124">
                  <c:v>93868.9</c:v>
                </c:pt>
                <c:pt idx="3125">
                  <c:v>93876.1</c:v>
                </c:pt>
                <c:pt idx="3126">
                  <c:v>93887.8</c:v>
                </c:pt>
                <c:pt idx="3127">
                  <c:v>93897.1</c:v>
                </c:pt>
                <c:pt idx="3128">
                  <c:v>93908.5</c:v>
                </c:pt>
                <c:pt idx="3129">
                  <c:v>93917.6</c:v>
                </c:pt>
                <c:pt idx="3130">
                  <c:v>93926.6</c:v>
                </c:pt>
                <c:pt idx="3131">
                  <c:v>93937.7</c:v>
                </c:pt>
                <c:pt idx="3132">
                  <c:v>93946.6</c:v>
                </c:pt>
                <c:pt idx="3133">
                  <c:v>93955.4</c:v>
                </c:pt>
                <c:pt idx="3134">
                  <c:v>93964.2</c:v>
                </c:pt>
                <c:pt idx="3135">
                  <c:v>93973</c:v>
                </c:pt>
                <c:pt idx="3136">
                  <c:v>93981.7</c:v>
                </c:pt>
                <c:pt idx="3137">
                  <c:v>93990.2</c:v>
                </c:pt>
                <c:pt idx="3138">
                  <c:v>93998.6</c:v>
                </c:pt>
                <c:pt idx="3139">
                  <c:v>94009</c:v>
                </c:pt>
                <c:pt idx="3140">
                  <c:v>94019.1</c:v>
                </c:pt>
                <c:pt idx="3141">
                  <c:v>94027.1</c:v>
                </c:pt>
                <c:pt idx="3142">
                  <c:v>94037</c:v>
                </c:pt>
                <c:pt idx="3143">
                  <c:v>94046.7</c:v>
                </c:pt>
                <c:pt idx="3144">
                  <c:v>94054.399999999994</c:v>
                </c:pt>
                <c:pt idx="3145">
                  <c:v>94060.1</c:v>
                </c:pt>
                <c:pt idx="3146">
                  <c:v>94067.6</c:v>
                </c:pt>
                <c:pt idx="3147">
                  <c:v>94075.1</c:v>
                </c:pt>
                <c:pt idx="3148">
                  <c:v>94086.1</c:v>
                </c:pt>
                <c:pt idx="3149">
                  <c:v>94093.4</c:v>
                </c:pt>
                <c:pt idx="3150">
                  <c:v>94100.7</c:v>
                </c:pt>
                <c:pt idx="3151">
                  <c:v>94107.9</c:v>
                </c:pt>
                <c:pt idx="3152">
                  <c:v>94116.800000000003</c:v>
                </c:pt>
                <c:pt idx="3153">
                  <c:v>94123.9</c:v>
                </c:pt>
                <c:pt idx="3154">
                  <c:v>94131</c:v>
                </c:pt>
                <c:pt idx="3155">
                  <c:v>94138</c:v>
                </c:pt>
                <c:pt idx="3156">
                  <c:v>94145</c:v>
                </c:pt>
                <c:pt idx="3157">
                  <c:v>94152.1</c:v>
                </c:pt>
                <c:pt idx="3158">
                  <c:v>94160.8</c:v>
                </c:pt>
                <c:pt idx="3159">
                  <c:v>94166.1</c:v>
                </c:pt>
                <c:pt idx="3160">
                  <c:v>94173.1</c:v>
                </c:pt>
                <c:pt idx="3161">
                  <c:v>94181.9</c:v>
                </c:pt>
                <c:pt idx="3162">
                  <c:v>94188.9</c:v>
                </c:pt>
                <c:pt idx="3163">
                  <c:v>94196</c:v>
                </c:pt>
                <c:pt idx="3164">
                  <c:v>94202.9</c:v>
                </c:pt>
                <c:pt idx="3165">
                  <c:v>94213.2</c:v>
                </c:pt>
                <c:pt idx="3166">
                  <c:v>94225</c:v>
                </c:pt>
                <c:pt idx="3167">
                  <c:v>94233.3</c:v>
                </c:pt>
                <c:pt idx="3168">
                  <c:v>94239.8</c:v>
                </c:pt>
                <c:pt idx="3169">
                  <c:v>94246.2</c:v>
                </c:pt>
                <c:pt idx="3170">
                  <c:v>94252.6</c:v>
                </c:pt>
                <c:pt idx="3171">
                  <c:v>94257.4</c:v>
                </c:pt>
                <c:pt idx="3172">
                  <c:v>94263.8</c:v>
                </c:pt>
                <c:pt idx="3173">
                  <c:v>94271.7</c:v>
                </c:pt>
                <c:pt idx="3174">
                  <c:v>94281.1</c:v>
                </c:pt>
                <c:pt idx="3175">
                  <c:v>94287.4</c:v>
                </c:pt>
                <c:pt idx="3176">
                  <c:v>94296.8</c:v>
                </c:pt>
                <c:pt idx="3177">
                  <c:v>94303.1</c:v>
                </c:pt>
                <c:pt idx="3178">
                  <c:v>94309.4</c:v>
                </c:pt>
                <c:pt idx="3179">
                  <c:v>94315.8</c:v>
                </c:pt>
                <c:pt idx="3180">
                  <c:v>94322.2</c:v>
                </c:pt>
                <c:pt idx="3181">
                  <c:v>94328.7</c:v>
                </c:pt>
                <c:pt idx="3182">
                  <c:v>94336.8</c:v>
                </c:pt>
                <c:pt idx="3183">
                  <c:v>94343.4</c:v>
                </c:pt>
                <c:pt idx="3184">
                  <c:v>94351.7</c:v>
                </c:pt>
                <c:pt idx="3185">
                  <c:v>94360.2</c:v>
                </c:pt>
                <c:pt idx="3186">
                  <c:v>94367.1</c:v>
                </c:pt>
                <c:pt idx="3187">
                  <c:v>94374.1</c:v>
                </c:pt>
                <c:pt idx="3188">
                  <c:v>94381.2</c:v>
                </c:pt>
                <c:pt idx="3189">
                  <c:v>94388.5</c:v>
                </c:pt>
                <c:pt idx="3190">
                  <c:v>94397.7</c:v>
                </c:pt>
                <c:pt idx="3191">
                  <c:v>94407.1</c:v>
                </c:pt>
                <c:pt idx="3192">
                  <c:v>94414.9</c:v>
                </c:pt>
                <c:pt idx="3193">
                  <c:v>94424.7</c:v>
                </c:pt>
                <c:pt idx="3194">
                  <c:v>94436.6</c:v>
                </c:pt>
                <c:pt idx="3195">
                  <c:v>94448.8</c:v>
                </c:pt>
                <c:pt idx="3196">
                  <c:v>94457</c:v>
                </c:pt>
                <c:pt idx="3197">
                  <c:v>94465.4</c:v>
                </c:pt>
                <c:pt idx="3198">
                  <c:v>94473.8</c:v>
                </c:pt>
                <c:pt idx="3199">
                  <c:v>94484.5</c:v>
                </c:pt>
                <c:pt idx="3200">
                  <c:v>94493.2</c:v>
                </c:pt>
                <c:pt idx="3201">
                  <c:v>94502</c:v>
                </c:pt>
                <c:pt idx="3202">
                  <c:v>94513.1</c:v>
                </c:pt>
                <c:pt idx="3203">
                  <c:v>94524.4</c:v>
                </c:pt>
                <c:pt idx="3204">
                  <c:v>94535.9</c:v>
                </c:pt>
                <c:pt idx="3205">
                  <c:v>94542.8</c:v>
                </c:pt>
                <c:pt idx="3206">
                  <c:v>94552.2</c:v>
                </c:pt>
                <c:pt idx="3207">
                  <c:v>94564</c:v>
                </c:pt>
                <c:pt idx="3208">
                  <c:v>94576.1</c:v>
                </c:pt>
                <c:pt idx="3209">
                  <c:v>94585.8</c:v>
                </c:pt>
                <c:pt idx="3210">
                  <c:v>94595.6</c:v>
                </c:pt>
                <c:pt idx="3211">
                  <c:v>94610.6</c:v>
                </c:pt>
                <c:pt idx="3212">
                  <c:v>94620.7</c:v>
                </c:pt>
                <c:pt idx="3213">
                  <c:v>94633.5</c:v>
                </c:pt>
                <c:pt idx="3214">
                  <c:v>94641.3</c:v>
                </c:pt>
                <c:pt idx="3215">
                  <c:v>94649.2</c:v>
                </c:pt>
                <c:pt idx="3216">
                  <c:v>94662.5</c:v>
                </c:pt>
                <c:pt idx="3217">
                  <c:v>94673.3</c:v>
                </c:pt>
                <c:pt idx="3218">
                  <c:v>94684.3</c:v>
                </c:pt>
                <c:pt idx="3219">
                  <c:v>94695.4</c:v>
                </c:pt>
                <c:pt idx="3220">
                  <c:v>94709.5</c:v>
                </c:pt>
                <c:pt idx="3221">
                  <c:v>94723.9</c:v>
                </c:pt>
                <c:pt idx="3222">
                  <c:v>94738.4</c:v>
                </c:pt>
                <c:pt idx="3223">
                  <c:v>94750.2</c:v>
                </c:pt>
                <c:pt idx="3224">
                  <c:v>94759.2</c:v>
                </c:pt>
                <c:pt idx="3225">
                  <c:v>94771.199999999997</c:v>
                </c:pt>
                <c:pt idx="3226">
                  <c:v>94786.4</c:v>
                </c:pt>
                <c:pt idx="3227">
                  <c:v>94801.8</c:v>
                </c:pt>
                <c:pt idx="3228">
                  <c:v>94817.3</c:v>
                </c:pt>
                <c:pt idx="3229">
                  <c:v>94833.1</c:v>
                </c:pt>
                <c:pt idx="3230">
                  <c:v>94845.8</c:v>
                </c:pt>
                <c:pt idx="3231">
                  <c:v>94861.7</c:v>
                </c:pt>
                <c:pt idx="3232">
                  <c:v>94871.4</c:v>
                </c:pt>
                <c:pt idx="3233">
                  <c:v>94884.4</c:v>
                </c:pt>
                <c:pt idx="3234">
                  <c:v>94897.4</c:v>
                </c:pt>
                <c:pt idx="3235">
                  <c:v>94910.5</c:v>
                </c:pt>
                <c:pt idx="3236">
                  <c:v>94923.7</c:v>
                </c:pt>
                <c:pt idx="3237">
                  <c:v>94936.9</c:v>
                </c:pt>
                <c:pt idx="3238">
                  <c:v>94953.600000000006</c:v>
                </c:pt>
                <c:pt idx="3239">
                  <c:v>94963.6</c:v>
                </c:pt>
                <c:pt idx="3240">
                  <c:v>94980.4</c:v>
                </c:pt>
                <c:pt idx="3241">
                  <c:v>94993.9</c:v>
                </c:pt>
                <c:pt idx="3242">
                  <c:v>95007.5</c:v>
                </c:pt>
                <c:pt idx="3243">
                  <c:v>95017.600000000006</c:v>
                </c:pt>
                <c:pt idx="3244">
                  <c:v>95031.2</c:v>
                </c:pt>
                <c:pt idx="3245">
                  <c:v>95041.5</c:v>
                </c:pt>
                <c:pt idx="3246">
                  <c:v>95055.1</c:v>
                </c:pt>
                <c:pt idx="3247">
                  <c:v>95072.3</c:v>
                </c:pt>
                <c:pt idx="3248">
                  <c:v>95086.399999999994</c:v>
                </c:pt>
                <c:pt idx="3249">
                  <c:v>95104.4</c:v>
                </c:pt>
                <c:pt idx="3250">
                  <c:v>95122.7</c:v>
                </c:pt>
                <c:pt idx="3251">
                  <c:v>95137.7</c:v>
                </c:pt>
                <c:pt idx="3252">
                  <c:v>95156.6</c:v>
                </c:pt>
                <c:pt idx="3253">
                  <c:v>95168</c:v>
                </c:pt>
                <c:pt idx="3254">
                  <c:v>95183.5</c:v>
                </c:pt>
                <c:pt idx="3255">
                  <c:v>95199</c:v>
                </c:pt>
                <c:pt idx="3256">
                  <c:v>95214.6</c:v>
                </c:pt>
                <c:pt idx="3257">
                  <c:v>95230.3</c:v>
                </c:pt>
                <c:pt idx="3258">
                  <c:v>95250</c:v>
                </c:pt>
                <c:pt idx="3259">
                  <c:v>95269.7</c:v>
                </c:pt>
                <c:pt idx="3260">
                  <c:v>95285.5</c:v>
                </c:pt>
                <c:pt idx="3261">
                  <c:v>95305.1</c:v>
                </c:pt>
                <c:pt idx="3262">
                  <c:v>95320.7</c:v>
                </c:pt>
                <c:pt idx="3263">
                  <c:v>95332.4</c:v>
                </c:pt>
                <c:pt idx="3264">
                  <c:v>95347.9</c:v>
                </c:pt>
                <c:pt idx="3265">
                  <c:v>95363.3</c:v>
                </c:pt>
                <c:pt idx="3266">
                  <c:v>95382.2</c:v>
                </c:pt>
                <c:pt idx="3267">
                  <c:v>95400.9</c:v>
                </c:pt>
                <c:pt idx="3268">
                  <c:v>95415.6</c:v>
                </c:pt>
                <c:pt idx="3269">
                  <c:v>95433.7</c:v>
                </c:pt>
                <c:pt idx="3270">
                  <c:v>95444.4</c:v>
                </c:pt>
                <c:pt idx="3271">
                  <c:v>95458.3</c:v>
                </c:pt>
                <c:pt idx="3272">
                  <c:v>95471.9</c:v>
                </c:pt>
                <c:pt idx="3273">
                  <c:v>95482</c:v>
                </c:pt>
                <c:pt idx="3274">
                  <c:v>95498.2</c:v>
                </c:pt>
                <c:pt idx="3275">
                  <c:v>95507.8</c:v>
                </c:pt>
                <c:pt idx="3276">
                  <c:v>95526.399999999994</c:v>
                </c:pt>
                <c:pt idx="3277">
                  <c:v>95538.6</c:v>
                </c:pt>
                <c:pt idx="3278">
                  <c:v>95556.4</c:v>
                </c:pt>
                <c:pt idx="3279">
                  <c:v>95570.9</c:v>
                </c:pt>
                <c:pt idx="3280">
                  <c:v>95585.2</c:v>
                </c:pt>
                <c:pt idx="3281">
                  <c:v>95599.4</c:v>
                </c:pt>
                <c:pt idx="3282">
                  <c:v>95613.4</c:v>
                </c:pt>
                <c:pt idx="3283">
                  <c:v>95630.2</c:v>
                </c:pt>
                <c:pt idx="3284">
                  <c:v>95644.2</c:v>
                </c:pt>
                <c:pt idx="3285">
                  <c:v>95658.2</c:v>
                </c:pt>
                <c:pt idx="3286">
                  <c:v>95672.4</c:v>
                </c:pt>
                <c:pt idx="3287">
                  <c:v>95686.7</c:v>
                </c:pt>
                <c:pt idx="3288">
                  <c:v>95701.2</c:v>
                </c:pt>
                <c:pt idx="3289">
                  <c:v>95715.9</c:v>
                </c:pt>
                <c:pt idx="3290">
                  <c:v>95728</c:v>
                </c:pt>
                <c:pt idx="3291">
                  <c:v>95743.3</c:v>
                </c:pt>
                <c:pt idx="3292">
                  <c:v>95755.9</c:v>
                </c:pt>
                <c:pt idx="3293">
                  <c:v>95768.7</c:v>
                </c:pt>
                <c:pt idx="3294">
                  <c:v>95781.9</c:v>
                </c:pt>
                <c:pt idx="3295">
                  <c:v>95798.8</c:v>
                </c:pt>
                <c:pt idx="3296">
                  <c:v>95816.3</c:v>
                </c:pt>
                <c:pt idx="3297">
                  <c:v>95830.8</c:v>
                </c:pt>
                <c:pt idx="3298">
                  <c:v>95849.4</c:v>
                </c:pt>
                <c:pt idx="3299">
                  <c:v>95865</c:v>
                </c:pt>
                <c:pt idx="3300">
                  <c:v>95890.2</c:v>
                </c:pt>
                <c:pt idx="3301">
                  <c:v>95903.6</c:v>
                </c:pt>
                <c:pt idx="3302">
                  <c:v>95926.8</c:v>
                </c:pt>
                <c:pt idx="3303">
                  <c:v>95951.1</c:v>
                </c:pt>
                <c:pt idx="3304">
                  <c:v>95976.4</c:v>
                </c:pt>
                <c:pt idx="3305">
                  <c:v>95997.2</c:v>
                </c:pt>
                <c:pt idx="3306">
                  <c:v>96018.4</c:v>
                </c:pt>
                <c:pt idx="3307">
                  <c:v>96040</c:v>
                </c:pt>
                <c:pt idx="3308">
                  <c:v>96061.7</c:v>
                </c:pt>
                <c:pt idx="3309">
                  <c:v>96083.7</c:v>
                </c:pt>
                <c:pt idx="3310">
                  <c:v>96105.7</c:v>
                </c:pt>
                <c:pt idx="3311">
                  <c:v>96133.3</c:v>
                </c:pt>
                <c:pt idx="3312">
                  <c:v>96160.6</c:v>
                </c:pt>
                <c:pt idx="3313">
                  <c:v>96182.3</c:v>
                </c:pt>
                <c:pt idx="3314">
                  <c:v>96209</c:v>
                </c:pt>
                <c:pt idx="3315">
                  <c:v>96229.9</c:v>
                </c:pt>
                <c:pt idx="3316">
                  <c:v>96255.3</c:v>
                </c:pt>
                <c:pt idx="3317">
                  <c:v>96275</c:v>
                </c:pt>
                <c:pt idx="3318">
                  <c:v>96294</c:v>
                </c:pt>
                <c:pt idx="3319">
                  <c:v>96312.3</c:v>
                </c:pt>
                <c:pt idx="3320">
                  <c:v>96333.9</c:v>
                </c:pt>
                <c:pt idx="3321">
                  <c:v>96354.2</c:v>
                </c:pt>
                <c:pt idx="3322">
                  <c:v>96373.4</c:v>
                </c:pt>
                <c:pt idx="3323">
                  <c:v>96388.3</c:v>
                </c:pt>
                <c:pt idx="3324">
                  <c:v>96406.3</c:v>
                </c:pt>
                <c:pt idx="3325">
                  <c:v>96420.3</c:v>
                </c:pt>
                <c:pt idx="3326">
                  <c:v>96434</c:v>
                </c:pt>
                <c:pt idx="3327">
                  <c:v>96444</c:v>
                </c:pt>
                <c:pt idx="3328">
                  <c:v>96460.5</c:v>
                </c:pt>
                <c:pt idx="3329">
                  <c:v>96470.1</c:v>
                </c:pt>
                <c:pt idx="3330">
                  <c:v>96486</c:v>
                </c:pt>
                <c:pt idx="3331">
                  <c:v>96498.5</c:v>
                </c:pt>
                <c:pt idx="3332">
                  <c:v>96513.9</c:v>
                </c:pt>
                <c:pt idx="3333">
                  <c:v>96526.2</c:v>
                </c:pt>
                <c:pt idx="3334">
                  <c:v>96544.5</c:v>
                </c:pt>
                <c:pt idx="3335">
                  <c:v>96556.7</c:v>
                </c:pt>
                <c:pt idx="3336">
                  <c:v>96565.8</c:v>
                </c:pt>
                <c:pt idx="3337">
                  <c:v>96581.1</c:v>
                </c:pt>
                <c:pt idx="3338">
                  <c:v>96596.6</c:v>
                </c:pt>
                <c:pt idx="3339">
                  <c:v>96612.3</c:v>
                </c:pt>
                <c:pt idx="3340">
                  <c:v>96628.3</c:v>
                </c:pt>
                <c:pt idx="3341">
                  <c:v>96638</c:v>
                </c:pt>
                <c:pt idx="3342">
                  <c:v>96654.6</c:v>
                </c:pt>
                <c:pt idx="3343">
                  <c:v>96664.7</c:v>
                </c:pt>
                <c:pt idx="3344">
                  <c:v>96682</c:v>
                </c:pt>
                <c:pt idx="3345">
                  <c:v>96696.3</c:v>
                </c:pt>
                <c:pt idx="3346">
                  <c:v>96710.7</c:v>
                </c:pt>
                <c:pt idx="3347">
                  <c:v>96725.5</c:v>
                </c:pt>
                <c:pt idx="3348">
                  <c:v>96744.2</c:v>
                </c:pt>
                <c:pt idx="3349">
                  <c:v>96759.4</c:v>
                </c:pt>
                <c:pt idx="3350">
                  <c:v>96782.6</c:v>
                </c:pt>
                <c:pt idx="3351">
                  <c:v>96798.2</c:v>
                </c:pt>
                <c:pt idx="3352">
                  <c:v>96813.9</c:v>
                </c:pt>
                <c:pt idx="3353">
                  <c:v>96837.6</c:v>
                </c:pt>
                <c:pt idx="3354">
                  <c:v>96857.5</c:v>
                </c:pt>
                <c:pt idx="3355">
                  <c:v>96877.4</c:v>
                </c:pt>
                <c:pt idx="3356">
                  <c:v>96893.3</c:v>
                </c:pt>
                <c:pt idx="3357">
                  <c:v>96913.1</c:v>
                </c:pt>
                <c:pt idx="3358">
                  <c:v>96936.8</c:v>
                </c:pt>
                <c:pt idx="3359">
                  <c:v>96956.4</c:v>
                </c:pt>
                <c:pt idx="3360">
                  <c:v>96971.9</c:v>
                </c:pt>
                <c:pt idx="3361">
                  <c:v>96991.1</c:v>
                </c:pt>
                <c:pt idx="3362">
                  <c:v>97006.2</c:v>
                </c:pt>
                <c:pt idx="3363">
                  <c:v>97021.2</c:v>
                </c:pt>
                <c:pt idx="3364">
                  <c:v>97035.9</c:v>
                </c:pt>
                <c:pt idx="3365">
                  <c:v>97053.9</c:v>
                </c:pt>
                <c:pt idx="3366">
                  <c:v>97075</c:v>
                </c:pt>
                <c:pt idx="3367">
                  <c:v>97085.2</c:v>
                </c:pt>
                <c:pt idx="3368">
                  <c:v>97101.9</c:v>
                </c:pt>
                <c:pt idx="3369">
                  <c:v>97114.9</c:v>
                </c:pt>
                <c:pt idx="3370">
                  <c:v>97131.1</c:v>
                </c:pt>
                <c:pt idx="3371">
                  <c:v>97140.800000000003</c:v>
                </c:pt>
                <c:pt idx="3372">
                  <c:v>97156.9</c:v>
                </c:pt>
                <c:pt idx="3373">
                  <c:v>97166.6</c:v>
                </c:pt>
                <c:pt idx="3374">
                  <c:v>97185.7</c:v>
                </c:pt>
                <c:pt idx="3375">
                  <c:v>97198.3</c:v>
                </c:pt>
                <c:pt idx="3376">
                  <c:v>97214</c:v>
                </c:pt>
                <c:pt idx="3377">
                  <c:v>97226.4</c:v>
                </c:pt>
                <c:pt idx="3378">
                  <c:v>97238.8</c:v>
                </c:pt>
                <c:pt idx="3379">
                  <c:v>97251</c:v>
                </c:pt>
                <c:pt idx="3380">
                  <c:v>97263.1</c:v>
                </c:pt>
                <c:pt idx="3381">
                  <c:v>97275.1</c:v>
                </c:pt>
                <c:pt idx="3382">
                  <c:v>97287</c:v>
                </c:pt>
                <c:pt idx="3383">
                  <c:v>97301.6</c:v>
                </c:pt>
                <c:pt idx="3384">
                  <c:v>97313.2</c:v>
                </c:pt>
                <c:pt idx="3385">
                  <c:v>97327.4</c:v>
                </c:pt>
                <c:pt idx="3386">
                  <c:v>97341.4</c:v>
                </c:pt>
                <c:pt idx="3387">
                  <c:v>97352.4</c:v>
                </c:pt>
                <c:pt idx="3388">
                  <c:v>97365.8</c:v>
                </c:pt>
                <c:pt idx="3389">
                  <c:v>97376.4</c:v>
                </c:pt>
                <c:pt idx="3390">
                  <c:v>97389.4</c:v>
                </c:pt>
                <c:pt idx="3391">
                  <c:v>97399.5</c:v>
                </c:pt>
                <c:pt idx="3392">
                  <c:v>97411.9</c:v>
                </c:pt>
                <c:pt idx="3393">
                  <c:v>97421.5</c:v>
                </c:pt>
                <c:pt idx="3394">
                  <c:v>97433.3</c:v>
                </c:pt>
                <c:pt idx="3395">
                  <c:v>97442.4</c:v>
                </c:pt>
                <c:pt idx="3396">
                  <c:v>97455.6</c:v>
                </c:pt>
                <c:pt idx="3397">
                  <c:v>97459.9</c:v>
                </c:pt>
                <c:pt idx="3398">
                  <c:v>97470.5</c:v>
                </c:pt>
                <c:pt idx="3399">
                  <c:v>97478.8</c:v>
                </c:pt>
                <c:pt idx="3400">
                  <c:v>97488.9</c:v>
                </c:pt>
                <c:pt idx="3401">
                  <c:v>97498.8</c:v>
                </c:pt>
                <c:pt idx="3402">
                  <c:v>97506.5</c:v>
                </c:pt>
                <c:pt idx="3403">
                  <c:v>97516</c:v>
                </c:pt>
                <c:pt idx="3404">
                  <c:v>97523.5</c:v>
                </c:pt>
                <c:pt idx="3405">
                  <c:v>97532.6</c:v>
                </c:pt>
                <c:pt idx="3406">
                  <c:v>97539.8</c:v>
                </c:pt>
                <c:pt idx="3407">
                  <c:v>97546.9</c:v>
                </c:pt>
                <c:pt idx="3408">
                  <c:v>97555.6</c:v>
                </c:pt>
                <c:pt idx="3409">
                  <c:v>97564.2</c:v>
                </c:pt>
                <c:pt idx="3410">
                  <c:v>97574.399999999994</c:v>
                </c:pt>
                <c:pt idx="3411">
                  <c:v>97582.7</c:v>
                </c:pt>
                <c:pt idx="3412">
                  <c:v>97590.9</c:v>
                </c:pt>
                <c:pt idx="3413">
                  <c:v>97597.4</c:v>
                </c:pt>
                <c:pt idx="3414">
                  <c:v>97605.5</c:v>
                </c:pt>
                <c:pt idx="3415">
                  <c:v>97611.9</c:v>
                </c:pt>
                <c:pt idx="3416">
                  <c:v>97618.2</c:v>
                </c:pt>
                <c:pt idx="3417">
                  <c:v>97623</c:v>
                </c:pt>
                <c:pt idx="3418">
                  <c:v>97629.3</c:v>
                </c:pt>
                <c:pt idx="3419">
                  <c:v>97638.8</c:v>
                </c:pt>
                <c:pt idx="3420">
                  <c:v>97645</c:v>
                </c:pt>
                <c:pt idx="3421">
                  <c:v>97652.9</c:v>
                </c:pt>
                <c:pt idx="3422">
                  <c:v>97659.199999999997</c:v>
                </c:pt>
                <c:pt idx="3423">
                  <c:v>97665.5</c:v>
                </c:pt>
                <c:pt idx="3424">
                  <c:v>97670.1</c:v>
                </c:pt>
                <c:pt idx="3425">
                  <c:v>97676.2</c:v>
                </c:pt>
                <c:pt idx="3426">
                  <c:v>97683.6</c:v>
                </c:pt>
                <c:pt idx="3427">
                  <c:v>97687.9</c:v>
                </c:pt>
                <c:pt idx="3428">
                  <c:v>97694.9</c:v>
                </c:pt>
                <c:pt idx="3429">
                  <c:v>97700.4</c:v>
                </c:pt>
                <c:pt idx="3430">
                  <c:v>97708.4</c:v>
                </c:pt>
                <c:pt idx="3431">
                  <c:v>97712.4</c:v>
                </c:pt>
                <c:pt idx="3432">
                  <c:v>97717.6</c:v>
                </c:pt>
                <c:pt idx="3433">
                  <c:v>97722.8</c:v>
                </c:pt>
                <c:pt idx="3434">
                  <c:v>97729.2</c:v>
                </c:pt>
                <c:pt idx="3435">
                  <c:v>97733</c:v>
                </c:pt>
                <c:pt idx="3436">
                  <c:v>97740.7</c:v>
                </c:pt>
                <c:pt idx="3437">
                  <c:v>97745.8</c:v>
                </c:pt>
                <c:pt idx="3438">
                  <c:v>97752.2</c:v>
                </c:pt>
                <c:pt idx="3439">
                  <c:v>97757.3</c:v>
                </c:pt>
                <c:pt idx="3440">
                  <c:v>97762.5</c:v>
                </c:pt>
                <c:pt idx="3441">
                  <c:v>97767.8</c:v>
                </c:pt>
                <c:pt idx="3442">
                  <c:v>97773.2</c:v>
                </c:pt>
                <c:pt idx="3443">
                  <c:v>97778.6</c:v>
                </c:pt>
                <c:pt idx="3444">
                  <c:v>97785.600000000006</c:v>
                </c:pt>
                <c:pt idx="3445">
                  <c:v>97791.3</c:v>
                </c:pt>
                <c:pt idx="3446">
                  <c:v>97797.2</c:v>
                </c:pt>
                <c:pt idx="3447">
                  <c:v>97804.7</c:v>
                </c:pt>
                <c:pt idx="3448">
                  <c:v>97812.5</c:v>
                </c:pt>
                <c:pt idx="3449">
                  <c:v>97818.9</c:v>
                </c:pt>
                <c:pt idx="3450">
                  <c:v>97827.199999999997</c:v>
                </c:pt>
                <c:pt idx="3451">
                  <c:v>97832.4</c:v>
                </c:pt>
                <c:pt idx="3452">
                  <c:v>97839.5</c:v>
                </c:pt>
                <c:pt idx="3453">
                  <c:v>97844.9</c:v>
                </c:pt>
                <c:pt idx="3454">
                  <c:v>97852.4</c:v>
                </c:pt>
                <c:pt idx="3455">
                  <c:v>97860.3</c:v>
                </c:pt>
                <c:pt idx="3456">
                  <c:v>97868.4</c:v>
                </c:pt>
                <c:pt idx="3457">
                  <c:v>97878.9</c:v>
                </c:pt>
                <c:pt idx="3458">
                  <c:v>97889.8</c:v>
                </c:pt>
                <c:pt idx="3459">
                  <c:v>97901.2</c:v>
                </c:pt>
                <c:pt idx="3460">
                  <c:v>97910.6</c:v>
                </c:pt>
                <c:pt idx="3461">
                  <c:v>97917.8</c:v>
                </c:pt>
                <c:pt idx="3462">
                  <c:v>97927.6</c:v>
                </c:pt>
                <c:pt idx="3463">
                  <c:v>97940.2</c:v>
                </c:pt>
                <c:pt idx="3464">
                  <c:v>97953.1</c:v>
                </c:pt>
                <c:pt idx="3465">
                  <c:v>97966.3</c:v>
                </c:pt>
                <c:pt idx="3466">
                  <c:v>97977.1</c:v>
                </c:pt>
                <c:pt idx="3467">
                  <c:v>97990.8</c:v>
                </c:pt>
                <c:pt idx="3468">
                  <c:v>98004.800000000003</c:v>
                </c:pt>
                <c:pt idx="3469">
                  <c:v>98016.2</c:v>
                </c:pt>
                <c:pt idx="3470">
                  <c:v>98027.8</c:v>
                </c:pt>
                <c:pt idx="3471">
                  <c:v>98039.4</c:v>
                </c:pt>
                <c:pt idx="3472">
                  <c:v>98051.199999999997</c:v>
                </c:pt>
                <c:pt idx="3473">
                  <c:v>98066.2</c:v>
                </c:pt>
                <c:pt idx="3474">
                  <c:v>98078.3</c:v>
                </c:pt>
                <c:pt idx="3475">
                  <c:v>98093.5</c:v>
                </c:pt>
                <c:pt idx="3476">
                  <c:v>98105.8</c:v>
                </c:pt>
                <c:pt idx="3477">
                  <c:v>98118.2</c:v>
                </c:pt>
                <c:pt idx="3478">
                  <c:v>98130.6</c:v>
                </c:pt>
                <c:pt idx="3479">
                  <c:v>98140</c:v>
                </c:pt>
                <c:pt idx="3480">
                  <c:v>98155.8</c:v>
                </c:pt>
                <c:pt idx="3481">
                  <c:v>98162.3</c:v>
                </c:pt>
                <c:pt idx="3482">
                  <c:v>98178.7</c:v>
                </c:pt>
                <c:pt idx="3483">
                  <c:v>98192.1</c:v>
                </c:pt>
                <c:pt idx="3484">
                  <c:v>98212.7</c:v>
                </c:pt>
                <c:pt idx="3485">
                  <c:v>98230.3</c:v>
                </c:pt>
                <c:pt idx="3486">
                  <c:v>98244.6</c:v>
                </c:pt>
                <c:pt idx="3487">
                  <c:v>98255.5</c:v>
                </c:pt>
                <c:pt idx="3488">
                  <c:v>98273.8</c:v>
                </c:pt>
                <c:pt idx="3489">
                  <c:v>98288.8</c:v>
                </c:pt>
                <c:pt idx="3490">
                  <c:v>98303.9</c:v>
                </c:pt>
                <c:pt idx="3491">
                  <c:v>98323</c:v>
                </c:pt>
                <c:pt idx="3492">
                  <c:v>98338.5</c:v>
                </c:pt>
                <c:pt idx="3493">
                  <c:v>98358.1</c:v>
                </c:pt>
                <c:pt idx="3494">
                  <c:v>98378</c:v>
                </c:pt>
                <c:pt idx="3495">
                  <c:v>98394</c:v>
                </c:pt>
                <c:pt idx="3496">
                  <c:v>98410.1</c:v>
                </c:pt>
                <c:pt idx="3497">
                  <c:v>98430.399999999994</c:v>
                </c:pt>
                <c:pt idx="3498">
                  <c:v>98446.8</c:v>
                </c:pt>
                <c:pt idx="3499">
                  <c:v>98467.4</c:v>
                </c:pt>
                <c:pt idx="3500">
                  <c:v>98488.1</c:v>
                </c:pt>
                <c:pt idx="3501">
                  <c:v>98504.8</c:v>
                </c:pt>
                <c:pt idx="3502">
                  <c:v>98525.7</c:v>
                </c:pt>
                <c:pt idx="3503">
                  <c:v>98542.5</c:v>
                </c:pt>
                <c:pt idx="3504">
                  <c:v>98563.5</c:v>
                </c:pt>
                <c:pt idx="3505">
                  <c:v>98580.4</c:v>
                </c:pt>
                <c:pt idx="3506">
                  <c:v>98597.3</c:v>
                </c:pt>
                <c:pt idx="3507">
                  <c:v>98618.4</c:v>
                </c:pt>
                <c:pt idx="3508">
                  <c:v>98635.6</c:v>
                </c:pt>
                <c:pt idx="3509">
                  <c:v>98653.1</c:v>
                </c:pt>
                <c:pt idx="3510">
                  <c:v>98675.7</c:v>
                </c:pt>
                <c:pt idx="3511">
                  <c:v>98703.3</c:v>
                </c:pt>
                <c:pt idx="3512">
                  <c:v>98722.1</c:v>
                </c:pt>
                <c:pt idx="3513">
                  <c:v>98746</c:v>
                </c:pt>
                <c:pt idx="3514">
                  <c:v>98765.3</c:v>
                </c:pt>
                <c:pt idx="3515">
                  <c:v>98784.8</c:v>
                </c:pt>
                <c:pt idx="3516">
                  <c:v>98804.3</c:v>
                </c:pt>
                <c:pt idx="3517">
                  <c:v>98824</c:v>
                </c:pt>
                <c:pt idx="3518">
                  <c:v>98843.8</c:v>
                </c:pt>
                <c:pt idx="3519">
                  <c:v>98873.4</c:v>
                </c:pt>
                <c:pt idx="3520">
                  <c:v>98898</c:v>
                </c:pt>
                <c:pt idx="3521">
                  <c:v>98917.7</c:v>
                </c:pt>
                <c:pt idx="3522">
                  <c:v>98942</c:v>
                </c:pt>
                <c:pt idx="3523">
                  <c:v>98966.2</c:v>
                </c:pt>
                <c:pt idx="3524">
                  <c:v>98985.2</c:v>
                </c:pt>
                <c:pt idx="3525">
                  <c:v>99004.1</c:v>
                </c:pt>
                <c:pt idx="3526">
                  <c:v>99022.7</c:v>
                </c:pt>
                <c:pt idx="3527">
                  <c:v>99049.9</c:v>
                </c:pt>
                <c:pt idx="3528">
                  <c:v>99067.7</c:v>
                </c:pt>
                <c:pt idx="3529">
                  <c:v>99093.5</c:v>
                </c:pt>
                <c:pt idx="3530">
                  <c:v>99110.2</c:v>
                </c:pt>
                <c:pt idx="3531">
                  <c:v>99130.4</c:v>
                </c:pt>
                <c:pt idx="3532">
                  <c:v>99149.9</c:v>
                </c:pt>
                <c:pt idx="3533">
                  <c:v>99165.3</c:v>
                </c:pt>
                <c:pt idx="3534">
                  <c:v>99180.5</c:v>
                </c:pt>
                <c:pt idx="3535">
                  <c:v>99191.8</c:v>
                </c:pt>
                <c:pt idx="3536">
                  <c:v>99214.1</c:v>
                </c:pt>
                <c:pt idx="3537">
                  <c:v>99232.4</c:v>
                </c:pt>
                <c:pt idx="3538">
                  <c:v>99250.4</c:v>
                </c:pt>
                <c:pt idx="3539">
                  <c:v>99264.6</c:v>
                </c:pt>
                <c:pt idx="3540">
                  <c:v>99282.2</c:v>
                </c:pt>
                <c:pt idx="3541">
                  <c:v>99296.1</c:v>
                </c:pt>
                <c:pt idx="3542">
                  <c:v>99309.9</c:v>
                </c:pt>
                <c:pt idx="3543">
                  <c:v>99320.1</c:v>
                </c:pt>
                <c:pt idx="3544">
                  <c:v>99330.3</c:v>
                </c:pt>
                <c:pt idx="3545">
                  <c:v>99350.399999999994</c:v>
                </c:pt>
                <c:pt idx="3546">
                  <c:v>99366.9</c:v>
                </c:pt>
                <c:pt idx="3547">
                  <c:v>99380</c:v>
                </c:pt>
                <c:pt idx="3548">
                  <c:v>99399.4</c:v>
                </c:pt>
                <c:pt idx="3549">
                  <c:v>99409.1</c:v>
                </c:pt>
                <c:pt idx="3550">
                  <c:v>99421.8</c:v>
                </c:pt>
                <c:pt idx="3551">
                  <c:v>99434.4</c:v>
                </c:pt>
                <c:pt idx="3552">
                  <c:v>99447</c:v>
                </c:pt>
                <c:pt idx="3553">
                  <c:v>99459.4</c:v>
                </c:pt>
                <c:pt idx="3554">
                  <c:v>99474.9</c:v>
                </c:pt>
                <c:pt idx="3555">
                  <c:v>99490.2</c:v>
                </c:pt>
                <c:pt idx="3556">
                  <c:v>99505.4</c:v>
                </c:pt>
                <c:pt idx="3557">
                  <c:v>99517.4</c:v>
                </c:pt>
                <c:pt idx="3558">
                  <c:v>99529.5</c:v>
                </c:pt>
                <c:pt idx="3559">
                  <c:v>99541.5</c:v>
                </c:pt>
                <c:pt idx="3560">
                  <c:v>99550.5</c:v>
                </c:pt>
                <c:pt idx="3561">
                  <c:v>99562.5</c:v>
                </c:pt>
                <c:pt idx="3562">
                  <c:v>99577.5</c:v>
                </c:pt>
                <c:pt idx="3563">
                  <c:v>99589.4</c:v>
                </c:pt>
                <c:pt idx="3564">
                  <c:v>99607.3</c:v>
                </c:pt>
                <c:pt idx="3565">
                  <c:v>99625</c:v>
                </c:pt>
                <c:pt idx="3566">
                  <c:v>99642.6</c:v>
                </c:pt>
                <c:pt idx="3567">
                  <c:v>99657.1</c:v>
                </c:pt>
                <c:pt idx="3568">
                  <c:v>99668.6</c:v>
                </c:pt>
                <c:pt idx="3569">
                  <c:v>99679.9</c:v>
                </c:pt>
                <c:pt idx="3570">
                  <c:v>99696.8</c:v>
                </c:pt>
                <c:pt idx="3571">
                  <c:v>99707.9</c:v>
                </c:pt>
                <c:pt idx="3572">
                  <c:v>99724.2</c:v>
                </c:pt>
                <c:pt idx="3573">
                  <c:v>99734.9</c:v>
                </c:pt>
                <c:pt idx="3574">
                  <c:v>99748.1</c:v>
                </c:pt>
                <c:pt idx="3575">
                  <c:v>99761</c:v>
                </c:pt>
                <c:pt idx="3576">
                  <c:v>99773.6</c:v>
                </c:pt>
                <c:pt idx="3577">
                  <c:v>99781.1</c:v>
                </c:pt>
                <c:pt idx="3578">
                  <c:v>99793.2</c:v>
                </c:pt>
                <c:pt idx="3579">
                  <c:v>99805</c:v>
                </c:pt>
                <c:pt idx="3580">
                  <c:v>99814.1</c:v>
                </c:pt>
                <c:pt idx="3581">
                  <c:v>99825.3</c:v>
                </c:pt>
                <c:pt idx="3582">
                  <c:v>99836</c:v>
                </c:pt>
                <c:pt idx="3583">
                  <c:v>99846.399999999994</c:v>
                </c:pt>
                <c:pt idx="3584">
                  <c:v>99856.4</c:v>
                </c:pt>
                <c:pt idx="3585">
                  <c:v>99862.2</c:v>
                </c:pt>
                <c:pt idx="3586">
                  <c:v>99869.8</c:v>
                </c:pt>
                <c:pt idx="3587">
                  <c:v>99877.3</c:v>
                </c:pt>
                <c:pt idx="3588">
                  <c:v>99884.6</c:v>
                </c:pt>
                <c:pt idx="3589">
                  <c:v>99891.7</c:v>
                </c:pt>
                <c:pt idx="3590">
                  <c:v>99900.4</c:v>
                </c:pt>
                <c:pt idx="3591">
                  <c:v>99907.199999999997</c:v>
                </c:pt>
                <c:pt idx="3592">
                  <c:v>99915.6</c:v>
                </c:pt>
                <c:pt idx="3593">
                  <c:v>99923.7</c:v>
                </c:pt>
                <c:pt idx="3594">
                  <c:v>99930.2</c:v>
                </c:pt>
                <c:pt idx="3595">
                  <c:v>99934.9</c:v>
                </c:pt>
                <c:pt idx="3596">
                  <c:v>99941.2</c:v>
                </c:pt>
                <c:pt idx="3597">
                  <c:v>99947.4</c:v>
                </c:pt>
                <c:pt idx="3598">
                  <c:v>99956.6</c:v>
                </c:pt>
                <c:pt idx="3599">
                  <c:v>99962.7</c:v>
                </c:pt>
                <c:pt idx="3600">
                  <c:v>99971.8</c:v>
                </c:pt>
                <c:pt idx="3601">
                  <c:v>99977.9</c:v>
                </c:pt>
                <c:pt idx="3602">
                  <c:v>99985.4</c:v>
                </c:pt>
                <c:pt idx="3603">
                  <c:v>99991.5</c:v>
                </c:pt>
                <c:pt idx="3604">
                  <c:v>99997.5</c:v>
                </c:pt>
                <c:pt idx="3605">
                  <c:v>100002.1</c:v>
                </c:pt>
                <c:pt idx="3606">
                  <c:v>100008.2</c:v>
                </c:pt>
                <c:pt idx="3607">
                  <c:v>100015.9</c:v>
                </c:pt>
                <c:pt idx="3608">
                  <c:v>100022.2</c:v>
                </c:pt>
                <c:pt idx="3609">
                  <c:v>100028.5</c:v>
                </c:pt>
                <c:pt idx="3610">
                  <c:v>100036.5</c:v>
                </c:pt>
                <c:pt idx="3611">
                  <c:v>100043</c:v>
                </c:pt>
                <c:pt idx="3612">
                  <c:v>100049.5</c:v>
                </c:pt>
                <c:pt idx="3613">
                  <c:v>100057.3</c:v>
                </c:pt>
                <c:pt idx="3614">
                  <c:v>100063.5</c:v>
                </c:pt>
                <c:pt idx="3615">
                  <c:v>100068.1</c:v>
                </c:pt>
                <c:pt idx="3616">
                  <c:v>100074</c:v>
                </c:pt>
                <c:pt idx="3617">
                  <c:v>100080</c:v>
                </c:pt>
                <c:pt idx="3618">
                  <c:v>100085.8</c:v>
                </c:pt>
                <c:pt idx="3619">
                  <c:v>100094.5</c:v>
                </c:pt>
                <c:pt idx="3620">
                  <c:v>100100.2</c:v>
                </c:pt>
                <c:pt idx="3621">
                  <c:v>100107.4</c:v>
                </c:pt>
                <c:pt idx="3622">
                  <c:v>100111.7</c:v>
                </c:pt>
                <c:pt idx="3623">
                  <c:v>100117.5</c:v>
                </c:pt>
                <c:pt idx="3624">
                  <c:v>100123.3</c:v>
                </c:pt>
                <c:pt idx="3625">
                  <c:v>100132</c:v>
                </c:pt>
                <c:pt idx="3626">
                  <c:v>100138</c:v>
                </c:pt>
                <c:pt idx="3627">
                  <c:v>100144</c:v>
                </c:pt>
                <c:pt idx="3628">
                  <c:v>100150.1</c:v>
                </c:pt>
                <c:pt idx="3629">
                  <c:v>100156.3</c:v>
                </c:pt>
                <c:pt idx="3630">
                  <c:v>100164.2</c:v>
                </c:pt>
                <c:pt idx="3631">
                  <c:v>100170.7</c:v>
                </c:pt>
                <c:pt idx="3632">
                  <c:v>100177.4</c:v>
                </c:pt>
                <c:pt idx="3633">
                  <c:v>100184.2</c:v>
                </c:pt>
                <c:pt idx="3634">
                  <c:v>100191.2</c:v>
                </c:pt>
                <c:pt idx="3635">
                  <c:v>100198.39999999999</c:v>
                </c:pt>
                <c:pt idx="3636">
                  <c:v>100205.8</c:v>
                </c:pt>
                <c:pt idx="3637">
                  <c:v>100213.4</c:v>
                </c:pt>
                <c:pt idx="3638">
                  <c:v>100223.3</c:v>
                </c:pt>
                <c:pt idx="3639">
                  <c:v>100231.5</c:v>
                </c:pt>
                <c:pt idx="3640">
                  <c:v>100242.1</c:v>
                </c:pt>
                <c:pt idx="3641">
                  <c:v>100248.7</c:v>
                </c:pt>
                <c:pt idx="3642">
                  <c:v>100257.9</c:v>
                </c:pt>
                <c:pt idx="3643">
                  <c:v>100267.8</c:v>
                </c:pt>
                <c:pt idx="3644">
                  <c:v>100278.3</c:v>
                </c:pt>
                <c:pt idx="3645">
                  <c:v>100289.3</c:v>
                </c:pt>
                <c:pt idx="3646">
                  <c:v>100306.9</c:v>
                </c:pt>
                <c:pt idx="3647">
                  <c:v>100322.3</c:v>
                </c:pt>
                <c:pt idx="3648">
                  <c:v>100338.4</c:v>
                </c:pt>
                <c:pt idx="3649">
                  <c:v>100355.1</c:v>
                </c:pt>
                <c:pt idx="3650">
                  <c:v>100372.2</c:v>
                </c:pt>
                <c:pt idx="3651">
                  <c:v>100386.3</c:v>
                </c:pt>
                <c:pt idx="3652">
                  <c:v>100397</c:v>
                </c:pt>
                <c:pt idx="3653">
                  <c:v>100411.5</c:v>
                </c:pt>
                <c:pt idx="3654">
                  <c:v>100429.8</c:v>
                </c:pt>
                <c:pt idx="3655">
                  <c:v>100448.3</c:v>
                </c:pt>
                <c:pt idx="3656">
                  <c:v>100467</c:v>
                </c:pt>
                <c:pt idx="3657">
                  <c:v>100481.9</c:v>
                </c:pt>
                <c:pt idx="3658">
                  <c:v>100496.9</c:v>
                </c:pt>
                <c:pt idx="3659">
                  <c:v>100515.5</c:v>
                </c:pt>
                <c:pt idx="3660">
                  <c:v>100526.6</c:v>
                </c:pt>
                <c:pt idx="3661">
                  <c:v>100541.3</c:v>
                </c:pt>
                <c:pt idx="3662">
                  <c:v>100555.9</c:v>
                </c:pt>
                <c:pt idx="3663">
                  <c:v>100573.8</c:v>
                </c:pt>
                <c:pt idx="3664">
                  <c:v>100591.3</c:v>
                </c:pt>
                <c:pt idx="3665">
                  <c:v>100608.7</c:v>
                </c:pt>
                <c:pt idx="3666">
                  <c:v>100622.9</c:v>
                </c:pt>
                <c:pt idx="3667">
                  <c:v>100637.4</c:v>
                </c:pt>
                <c:pt idx="3668">
                  <c:v>100655.7</c:v>
                </c:pt>
                <c:pt idx="3669">
                  <c:v>100670.6</c:v>
                </c:pt>
                <c:pt idx="3670">
                  <c:v>100685.6</c:v>
                </c:pt>
                <c:pt idx="3671">
                  <c:v>100700.7</c:v>
                </c:pt>
                <c:pt idx="3672">
                  <c:v>100723.5</c:v>
                </c:pt>
                <c:pt idx="3673">
                  <c:v>100742.6</c:v>
                </c:pt>
                <c:pt idx="3674">
                  <c:v>100765.5</c:v>
                </c:pt>
                <c:pt idx="3675">
                  <c:v>100780.7</c:v>
                </c:pt>
                <c:pt idx="3676">
                  <c:v>100796</c:v>
                </c:pt>
                <c:pt idx="3677">
                  <c:v>100814.9</c:v>
                </c:pt>
                <c:pt idx="3678">
                  <c:v>100829.9</c:v>
                </c:pt>
                <c:pt idx="3679">
                  <c:v>100844.8</c:v>
                </c:pt>
                <c:pt idx="3680">
                  <c:v>100863.2</c:v>
                </c:pt>
                <c:pt idx="3681">
                  <c:v>100881.2</c:v>
                </c:pt>
                <c:pt idx="3682">
                  <c:v>100902.5</c:v>
                </c:pt>
                <c:pt idx="3683">
                  <c:v>100916.3</c:v>
                </c:pt>
                <c:pt idx="3684">
                  <c:v>100933.2</c:v>
                </c:pt>
                <c:pt idx="3685">
                  <c:v>100946.4</c:v>
                </c:pt>
                <c:pt idx="3686">
                  <c:v>100959.2</c:v>
                </c:pt>
                <c:pt idx="3687">
                  <c:v>100971.7</c:v>
                </c:pt>
                <c:pt idx="3688">
                  <c:v>100983.8</c:v>
                </c:pt>
                <c:pt idx="3689">
                  <c:v>100998.2</c:v>
                </c:pt>
                <c:pt idx="3690">
                  <c:v>101014.9</c:v>
                </c:pt>
                <c:pt idx="3691">
                  <c:v>101025.7</c:v>
                </c:pt>
                <c:pt idx="3692">
                  <c:v>101039.1</c:v>
                </c:pt>
                <c:pt idx="3693">
                  <c:v>101052.2</c:v>
                </c:pt>
                <c:pt idx="3694">
                  <c:v>101062.6</c:v>
                </c:pt>
                <c:pt idx="3695">
                  <c:v>101072.8</c:v>
                </c:pt>
                <c:pt idx="3696">
                  <c:v>101082.8</c:v>
                </c:pt>
                <c:pt idx="3697">
                  <c:v>101092.8</c:v>
                </c:pt>
                <c:pt idx="3698">
                  <c:v>101107.4</c:v>
                </c:pt>
                <c:pt idx="3699">
                  <c:v>101117</c:v>
                </c:pt>
                <c:pt idx="3700">
                  <c:v>101128.8</c:v>
                </c:pt>
                <c:pt idx="3701">
                  <c:v>101138.1</c:v>
                </c:pt>
                <c:pt idx="3702">
                  <c:v>101149.5</c:v>
                </c:pt>
                <c:pt idx="3703">
                  <c:v>101158.6</c:v>
                </c:pt>
                <c:pt idx="3704">
                  <c:v>101165.2</c:v>
                </c:pt>
                <c:pt idx="3705">
                  <c:v>101174</c:v>
                </c:pt>
                <c:pt idx="3706">
                  <c:v>101182.7</c:v>
                </c:pt>
                <c:pt idx="3707">
                  <c:v>101191.3</c:v>
                </c:pt>
                <c:pt idx="3708">
                  <c:v>101204</c:v>
                </c:pt>
                <c:pt idx="3709">
                  <c:v>101212.3</c:v>
                </c:pt>
                <c:pt idx="3710">
                  <c:v>101222.5</c:v>
                </c:pt>
                <c:pt idx="3711">
                  <c:v>101228.5</c:v>
                </c:pt>
                <c:pt idx="3712">
                  <c:v>101236.5</c:v>
                </c:pt>
                <c:pt idx="3713">
                  <c:v>101244.4</c:v>
                </c:pt>
                <c:pt idx="3714">
                  <c:v>101250.2</c:v>
                </c:pt>
                <c:pt idx="3715">
                  <c:v>101257.9</c:v>
                </c:pt>
                <c:pt idx="3716">
                  <c:v>101267.4</c:v>
                </c:pt>
                <c:pt idx="3717">
                  <c:v>101276.8</c:v>
                </c:pt>
                <c:pt idx="3718">
                  <c:v>101286</c:v>
                </c:pt>
                <c:pt idx="3719">
                  <c:v>101294.9</c:v>
                </c:pt>
                <c:pt idx="3720">
                  <c:v>101302</c:v>
                </c:pt>
                <c:pt idx="3721">
                  <c:v>101308.8</c:v>
                </c:pt>
                <c:pt idx="3722">
                  <c:v>101313.9</c:v>
                </c:pt>
                <c:pt idx="3723">
                  <c:v>101320.6</c:v>
                </c:pt>
                <c:pt idx="3724">
                  <c:v>101327.1</c:v>
                </c:pt>
                <c:pt idx="3725">
                  <c:v>101333.6</c:v>
                </c:pt>
                <c:pt idx="3726">
                  <c:v>101339.9</c:v>
                </c:pt>
                <c:pt idx="3727">
                  <c:v>101347.7</c:v>
                </c:pt>
                <c:pt idx="3728">
                  <c:v>101353.9</c:v>
                </c:pt>
                <c:pt idx="3729">
                  <c:v>101360</c:v>
                </c:pt>
                <c:pt idx="3730">
                  <c:v>101367.5</c:v>
                </c:pt>
                <c:pt idx="3731">
                  <c:v>101373.5</c:v>
                </c:pt>
                <c:pt idx="3732">
                  <c:v>101379.4</c:v>
                </c:pt>
                <c:pt idx="3733">
                  <c:v>101385.2</c:v>
                </c:pt>
                <c:pt idx="3734">
                  <c:v>101391.1</c:v>
                </c:pt>
                <c:pt idx="3735">
                  <c:v>101398.3</c:v>
                </c:pt>
                <c:pt idx="3736">
                  <c:v>101404.1</c:v>
                </c:pt>
                <c:pt idx="3737">
                  <c:v>101411.4</c:v>
                </c:pt>
                <c:pt idx="3738">
                  <c:v>101417.2</c:v>
                </c:pt>
                <c:pt idx="3739">
                  <c:v>101423</c:v>
                </c:pt>
                <c:pt idx="3740">
                  <c:v>101428.9</c:v>
                </c:pt>
                <c:pt idx="3741">
                  <c:v>101434.8</c:v>
                </c:pt>
                <c:pt idx="3742">
                  <c:v>101440.7</c:v>
                </c:pt>
                <c:pt idx="3743">
                  <c:v>101446.7</c:v>
                </c:pt>
                <c:pt idx="3744">
                  <c:v>101454.2</c:v>
                </c:pt>
                <c:pt idx="3745">
                  <c:v>101460.3</c:v>
                </c:pt>
                <c:pt idx="3746">
                  <c:v>101468.1</c:v>
                </c:pt>
                <c:pt idx="3747">
                  <c:v>101474.3</c:v>
                </c:pt>
                <c:pt idx="3748">
                  <c:v>101480.4</c:v>
                </c:pt>
                <c:pt idx="3749">
                  <c:v>101486.39999999999</c:v>
                </c:pt>
                <c:pt idx="3750">
                  <c:v>101490.8</c:v>
                </c:pt>
                <c:pt idx="3751">
                  <c:v>101496.7</c:v>
                </c:pt>
                <c:pt idx="3752">
                  <c:v>101502.5</c:v>
                </c:pt>
                <c:pt idx="3753">
                  <c:v>101511.1</c:v>
                </c:pt>
                <c:pt idx="3754">
                  <c:v>101516.8</c:v>
                </c:pt>
                <c:pt idx="3755">
                  <c:v>101521</c:v>
                </c:pt>
                <c:pt idx="3756">
                  <c:v>101528.1</c:v>
                </c:pt>
                <c:pt idx="3757">
                  <c:v>101532.4</c:v>
                </c:pt>
                <c:pt idx="3758">
                  <c:v>101539.4</c:v>
                </c:pt>
                <c:pt idx="3759">
                  <c:v>101545.1</c:v>
                </c:pt>
                <c:pt idx="3760">
                  <c:v>101550.8</c:v>
                </c:pt>
                <c:pt idx="3761">
                  <c:v>101556.6</c:v>
                </c:pt>
                <c:pt idx="3762">
                  <c:v>101563.9</c:v>
                </c:pt>
                <c:pt idx="3763">
                  <c:v>101571.3</c:v>
                </c:pt>
                <c:pt idx="3764">
                  <c:v>101577.3</c:v>
                </c:pt>
                <c:pt idx="3765">
                  <c:v>101584.9</c:v>
                </c:pt>
                <c:pt idx="3766">
                  <c:v>101591.1</c:v>
                </c:pt>
                <c:pt idx="3767">
                  <c:v>101597.5</c:v>
                </c:pt>
                <c:pt idx="3768">
                  <c:v>101604</c:v>
                </c:pt>
                <c:pt idx="3769">
                  <c:v>101608.9</c:v>
                </c:pt>
                <c:pt idx="3770">
                  <c:v>101617.3</c:v>
                </c:pt>
                <c:pt idx="3771">
                  <c:v>101624.3</c:v>
                </c:pt>
                <c:pt idx="3772">
                  <c:v>101633.2</c:v>
                </c:pt>
                <c:pt idx="3773">
                  <c:v>101642.4</c:v>
                </c:pt>
                <c:pt idx="3774">
                  <c:v>101651.9</c:v>
                </c:pt>
                <c:pt idx="3775">
                  <c:v>101659.8</c:v>
                </c:pt>
                <c:pt idx="3776">
                  <c:v>101667.9</c:v>
                </c:pt>
                <c:pt idx="3777">
                  <c:v>101676.3</c:v>
                </c:pt>
                <c:pt idx="3778">
                  <c:v>101685</c:v>
                </c:pt>
                <c:pt idx="3779">
                  <c:v>101691.9</c:v>
                </c:pt>
                <c:pt idx="3780">
                  <c:v>101703.7</c:v>
                </c:pt>
                <c:pt idx="3781">
                  <c:v>101716.2</c:v>
                </c:pt>
                <c:pt idx="3782">
                  <c:v>101729.1</c:v>
                </c:pt>
                <c:pt idx="3783">
                  <c:v>101742.6</c:v>
                </c:pt>
                <c:pt idx="3784">
                  <c:v>101753.7</c:v>
                </c:pt>
                <c:pt idx="3785">
                  <c:v>101765</c:v>
                </c:pt>
                <c:pt idx="3786">
                  <c:v>101770.8</c:v>
                </c:pt>
                <c:pt idx="3787">
                  <c:v>101785.5</c:v>
                </c:pt>
                <c:pt idx="3788">
                  <c:v>101800.5</c:v>
                </c:pt>
                <c:pt idx="3789">
                  <c:v>101812.8</c:v>
                </c:pt>
                <c:pt idx="3790">
                  <c:v>101828.3</c:v>
                </c:pt>
                <c:pt idx="3791">
                  <c:v>101844.1</c:v>
                </c:pt>
                <c:pt idx="3792">
                  <c:v>101856.9</c:v>
                </c:pt>
                <c:pt idx="3793">
                  <c:v>101866.5</c:v>
                </c:pt>
                <c:pt idx="3794">
                  <c:v>101879.5</c:v>
                </c:pt>
                <c:pt idx="3795">
                  <c:v>101892.5</c:v>
                </c:pt>
                <c:pt idx="3796">
                  <c:v>101905.60000000001</c:v>
                </c:pt>
                <c:pt idx="3797">
                  <c:v>101918.7</c:v>
                </c:pt>
                <c:pt idx="3798">
                  <c:v>101931.9</c:v>
                </c:pt>
                <c:pt idx="3799">
                  <c:v>101948.3</c:v>
                </c:pt>
                <c:pt idx="3800">
                  <c:v>101961.4</c:v>
                </c:pt>
                <c:pt idx="3801">
                  <c:v>101977.8</c:v>
                </c:pt>
                <c:pt idx="3802">
                  <c:v>101990.8</c:v>
                </c:pt>
                <c:pt idx="3803">
                  <c:v>102000.7</c:v>
                </c:pt>
                <c:pt idx="3804">
                  <c:v>102014.3</c:v>
                </c:pt>
                <c:pt idx="3805">
                  <c:v>102028.4</c:v>
                </c:pt>
                <c:pt idx="3806">
                  <c:v>102039.2</c:v>
                </c:pt>
                <c:pt idx="3807">
                  <c:v>102054.1</c:v>
                </c:pt>
                <c:pt idx="3808">
                  <c:v>102077</c:v>
                </c:pt>
                <c:pt idx="3809">
                  <c:v>102092.6</c:v>
                </c:pt>
                <c:pt idx="3810">
                  <c:v>102108.5</c:v>
                </c:pt>
                <c:pt idx="3811">
                  <c:v>102124.6</c:v>
                </c:pt>
                <c:pt idx="3812">
                  <c:v>102136.8</c:v>
                </c:pt>
                <c:pt idx="3813">
                  <c:v>102153.1</c:v>
                </c:pt>
                <c:pt idx="3814">
                  <c:v>102169.60000000001</c:v>
                </c:pt>
                <c:pt idx="3815">
                  <c:v>102186</c:v>
                </c:pt>
                <c:pt idx="3816">
                  <c:v>102198.3</c:v>
                </c:pt>
                <c:pt idx="3817">
                  <c:v>102214.7</c:v>
                </c:pt>
                <c:pt idx="3818">
                  <c:v>102235.1</c:v>
                </c:pt>
                <c:pt idx="3819">
                  <c:v>102251.2</c:v>
                </c:pt>
                <c:pt idx="3820">
                  <c:v>102267.1</c:v>
                </c:pt>
                <c:pt idx="3821">
                  <c:v>102282.7</c:v>
                </c:pt>
                <c:pt idx="3822">
                  <c:v>102298.1</c:v>
                </c:pt>
                <c:pt idx="3823">
                  <c:v>102313.2</c:v>
                </c:pt>
                <c:pt idx="3824">
                  <c:v>102327.8</c:v>
                </c:pt>
                <c:pt idx="3825">
                  <c:v>102342</c:v>
                </c:pt>
                <c:pt idx="3826">
                  <c:v>102359.2</c:v>
                </c:pt>
                <c:pt idx="3827">
                  <c:v>102372.3</c:v>
                </c:pt>
                <c:pt idx="3828">
                  <c:v>102387.8</c:v>
                </c:pt>
                <c:pt idx="3829">
                  <c:v>102399.6</c:v>
                </c:pt>
                <c:pt idx="3830">
                  <c:v>102415.9</c:v>
                </c:pt>
                <c:pt idx="3831">
                  <c:v>102423.4</c:v>
                </c:pt>
                <c:pt idx="3832">
                  <c:v>102435</c:v>
                </c:pt>
                <c:pt idx="3833">
                  <c:v>102443.8</c:v>
                </c:pt>
                <c:pt idx="3834">
                  <c:v>102456.6</c:v>
                </c:pt>
                <c:pt idx="3835">
                  <c:v>102465</c:v>
                </c:pt>
                <c:pt idx="3836">
                  <c:v>102475.3</c:v>
                </c:pt>
                <c:pt idx="3837">
                  <c:v>102483.3</c:v>
                </c:pt>
                <c:pt idx="3838">
                  <c:v>102495.1</c:v>
                </c:pt>
                <c:pt idx="3839">
                  <c:v>102500.8</c:v>
                </c:pt>
                <c:pt idx="3840">
                  <c:v>102512</c:v>
                </c:pt>
                <c:pt idx="3841">
                  <c:v>102519.3</c:v>
                </c:pt>
                <c:pt idx="3842">
                  <c:v>102528.2</c:v>
                </c:pt>
                <c:pt idx="3843">
                  <c:v>102536.8</c:v>
                </c:pt>
                <c:pt idx="3844">
                  <c:v>102546.8</c:v>
                </c:pt>
                <c:pt idx="3845">
                  <c:v>102553.2</c:v>
                </c:pt>
                <c:pt idx="3846">
                  <c:v>102561</c:v>
                </c:pt>
                <c:pt idx="3847">
                  <c:v>102567</c:v>
                </c:pt>
                <c:pt idx="3848">
                  <c:v>102574.3</c:v>
                </c:pt>
                <c:pt idx="3849">
                  <c:v>102579.9</c:v>
                </c:pt>
                <c:pt idx="3850">
                  <c:v>102586.7</c:v>
                </c:pt>
                <c:pt idx="3851">
                  <c:v>102591.9</c:v>
                </c:pt>
                <c:pt idx="3852">
                  <c:v>102598.1</c:v>
                </c:pt>
                <c:pt idx="3853">
                  <c:v>102602.9</c:v>
                </c:pt>
                <c:pt idx="3854">
                  <c:v>102607.5</c:v>
                </c:pt>
                <c:pt idx="3855">
                  <c:v>102611.9</c:v>
                </c:pt>
                <c:pt idx="3856">
                  <c:v>102616</c:v>
                </c:pt>
                <c:pt idx="3857">
                  <c:v>102621</c:v>
                </c:pt>
                <c:pt idx="3858">
                  <c:v>102624.7</c:v>
                </c:pt>
                <c:pt idx="3859">
                  <c:v>102629.1</c:v>
                </c:pt>
                <c:pt idx="3860">
                  <c:v>102632.4</c:v>
                </c:pt>
                <c:pt idx="3861">
                  <c:v>102636.2</c:v>
                </c:pt>
                <c:pt idx="3862">
                  <c:v>102639.8</c:v>
                </c:pt>
                <c:pt idx="3863">
                  <c:v>102642.5</c:v>
                </c:pt>
                <c:pt idx="3864">
                  <c:v>102644.4</c:v>
                </c:pt>
                <c:pt idx="3865">
                  <c:v>102646.9</c:v>
                </c:pt>
                <c:pt idx="3866">
                  <c:v>102649.2</c:v>
                </c:pt>
                <c:pt idx="3867">
                  <c:v>102652</c:v>
                </c:pt>
                <c:pt idx="3868">
                  <c:v>102654.2</c:v>
                </c:pt>
                <c:pt idx="3869">
                  <c:v>102656.7</c:v>
                </c:pt>
                <c:pt idx="3870">
                  <c:v>102659.2</c:v>
                </c:pt>
                <c:pt idx="3871">
                  <c:v>102661.2</c:v>
                </c:pt>
                <c:pt idx="3872">
                  <c:v>102663.1</c:v>
                </c:pt>
                <c:pt idx="3873">
                  <c:v>102665</c:v>
                </c:pt>
                <c:pt idx="3874">
                  <c:v>102666.4</c:v>
                </c:pt>
                <c:pt idx="3875">
                  <c:v>102668.8</c:v>
                </c:pt>
                <c:pt idx="3876">
                  <c:v>102670.8</c:v>
                </c:pt>
                <c:pt idx="3877">
                  <c:v>102673.3</c:v>
                </c:pt>
                <c:pt idx="3878">
                  <c:v>102676.5</c:v>
                </c:pt>
                <c:pt idx="3879">
                  <c:v>102679.2</c:v>
                </c:pt>
                <c:pt idx="3880">
                  <c:v>102682.1</c:v>
                </c:pt>
                <c:pt idx="3881">
                  <c:v>102683.9</c:v>
                </c:pt>
                <c:pt idx="3882">
                  <c:v>102687.1</c:v>
                </c:pt>
                <c:pt idx="3883">
                  <c:v>102689.1</c:v>
                </c:pt>
                <c:pt idx="3884">
                  <c:v>102692.7</c:v>
                </c:pt>
                <c:pt idx="3885">
                  <c:v>102696.5</c:v>
                </c:pt>
                <c:pt idx="3886">
                  <c:v>102701.4</c:v>
                </c:pt>
                <c:pt idx="3887">
                  <c:v>102705.9</c:v>
                </c:pt>
                <c:pt idx="3888">
                  <c:v>102711.9</c:v>
                </c:pt>
                <c:pt idx="3889">
                  <c:v>102716.2</c:v>
                </c:pt>
                <c:pt idx="3890">
                  <c:v>102719.7</c:v>
                </c:pt>
                <c:pt idx="3891">
                  <c:v>102723.4</c:v>
                </c:pt>
                <c:pt idx="3892">
                  <c:v>102729.8</c:v>
                </c:pt>
                <c:pt idx="3893">
                  <c:v>102735.3</c:v>
                </c:pt>
                <c:pt idx="3894">
                  <c:v>102742.6</c:v>
                </c:pt>
                <c:pt idx="3895">
                  <c:v>102748.7</c:v>
                </c:pt>
                <c:pt idx="3896">
                  <c:v>102756.6</c:v>
                </c:pt>
                <c:pt idx="3897">
                  <c:v>102765</c:v>
                </c:pt>
                <c:pt idx="3898">
                  <c:v>102771.9</c:v>
                </c:pt>
                <c:pt idx="3899">
                  <c:v>102779</c:v>
                </c:pt>
                <c:pt idx="3900">
                  <c:v>102786.3</c:v>
                </c:pt>
                <c:pt idx="3901">
                  <c:v>102791.9</c:v>
                </c:pt>
                <c:pt idx="3902">
                  <c:v>102801.5</c:v>
                </c:pt>
                <c:pt idx="3903">
                  <c:v>102809.3</c:v>
                </c:pt>
                <c:pt idx="3904">
                  <c:v>102819.3</c:v>
                </c:pt>
                <c:pt idx="3905">
                  <c:v>102829.5</c:v>
                </c:pt>
                <c:pt idx="3906">
                  <c:v>102840</c:v>
                </c:pt>
                <c:pt idx="3907">
                  <c:v>102848.4</c:v>
                </c:pt>
                <c:pt idx="3908">
                  <c:v>102854.8</c:v>
                </c:pt>
                <c:pt idx="3909">
                  <c:v>102863.4</c:v>
                </c:pt>
                <c:pt idx="3910">
                  <c:v>102872.1</c:v>
                </c:pt>
                <c:pt idx="3911">
                  <c:v>102880.9</c:v>
                </c:pt>
                <c:pt idx="3912">
                  <c:v>102891.9</c:v>
                </c:pt>
                <c:pt idx="3913">
                  <c:v>102900.8</c:v>
                </c:pt>
                <c:pt idx="3914">
                  <c:v>102912.3</c:v>
                </c:pt>
                <c:pt idx="3915">
                  <c:v>102924.3</c:v>
                </c:pt>
                <c:pt idx="3916">
                  <c:v>102936.8</c:v>
                </c:pt>
                <c:pt idx="3917">
                  <c:v>102947.2</c:v>
                </c:pt>
                <c:pt idx="3918">
                  <c:v>102955.1</c:v>
                </c:pt>
                <c:pt idx="3919">
                  <c:v>102966</c:v>
                </c:pt>
                <c:pt idx="3920">
                  <c:v>102977.1</c:v>
                </c:pt>
                <c:pt idx="3921">
                  <c:v>102991.4</c:v>
                </c:pt>
                <c:pt idx="3922">
                  <c:v>103003.1</c:v>
                </c:pt>
                <c:pt idx="3923">
                  <c:v>103015</c:v>
                </c:pt>
                <c:pt idx="3924">
                  <c:v>103030.1</c:v>
                </c:pt>
                <c:pt idx="3925">
                  <c:v>103048.7</c:v>
                </c:pt>
                <c:pt idx="3926">
                  <c:v>103061.3</c:v>
                </c:pt>
                <c:pt idx="3927">
                  <c:v>103074.1</c:v>
                </c:pt>
                <c:pt idx="3928">
                  <c:v>103087</c:v>
                </c:pt>
                <c:pt idx="3929">
                  <c:v>103103.3</c:v>
                </c:pt>
                <c:pt idx="3930">
                  <c:v>103119.8</c:v>
                </c:pt>
                <c:pt idx="3931">
                  <c:v>103136.5</c:v>
                </c:pt>
                <c:pt idx="3932">
                  <c:v>103156.6</c:v>
                </c:pt>
                <c:pt idx="3933">
                  <c:v>103173.4</c:v>
                </c:pt>
                <c:pt idx="3934">
                  <c:v>103187</c:v>
                </c:pt>
                <c:pt idx="3935">
                  <c:v>103200.5</c:v>
                </c:pt>
                <c:pt idx="3936">
                  <c:v>103214.1</c:v>
                </c:pt>
                <c:pt idx="3937">
                  <c:v>103227.7</c:v>
                </c:pt>
                <c:pt idx="3938">
                  <c:v>103244.6</c:v>
                </c:pt>
                <c:pt idx="3939">
                  <c:v>103258.1</c:v>
                </c:pt>
                <c:pt idx="3940">
                  <c:v>103275</c:v>
                </c:pt>
                <c:pt idx="3941">
                  <c:v>103295.8</c:v>
                </c:pt>
                <c:pt idx="3942">
                  <c:v>103309.9</c:v>
                </c:pt>
                <c:pt idx="3943">
                  <c:v>103324.2</c:v>
                </c:pt>
                <c:pt idx="3944">
                  <c:v>103338.7</c:v>
                </c:pt>
                <c:pt idx="3945">
                  <c:v>103353.4</c:v>
                </c:pt>
                <c:pt idx="3946">
                  <c:v>103368.3</c:v>
                </c:pt>
                <c:pt idx="3947">
                  <c:v>103379.5</c:v>
                </c:pt>
                <c:pt idx="3948">
                  <c:v>103398.39999999999</c:v>
                </c:pt>
                <c:pt idx="3949">
                  <c:v>103413.6</c:v>
                </c:pt>
                <c:pt idx="3950">
                  <c:v>103436.6</c:v>
                </c:pt>
                <c:pt idx="3951">
                  <c:v>103452.1</c:v>
                </c:pt>
                <c:pt idx="3952">
                  <c:v>103475.4</c:v>
                </c:pt>
                <c:pt idx="3953">
                  <c:v>103490.9</c:v>
                </c:pt>
                <c:pt idx="3954">
                  <c:v>103506.5</c:v>
                </c:pt>
                <c:pt idx="3955">
                  <c:v>103522.1</c:v>
                </c:pt>
                <c:pt idx="3956">
                  <c:v>103541.5</c:v>
                </c:pt>
                <c:pt idx="3957">
                  <c:v>103557</c:v>
                </c:pt>
                <c:pt idx="3958">
                  <c:v>103576.3</c:v>
                </c:pt>
                <c:pt idx="3959">
                  <c:v>103595.5</c:v>
                </c:pt>
                <c:pt idx="3960">
                  <c:v>103610.8</c:v>
                </c:pt>
                <c:pt idx="3961">
                  <c:v>103629.7</c:v>
                </c:pt>
                <c:pt idx="3962">
                  <c:v>103644.8</c:v>
                </c:pt>
                <c:pt idx="3963">
                  <c:v>103655.9</c:v>
                </c:pt>
                <c:pt idx="3964">
                  <c:v>103670.7</c:v>
                </c:pt>
                <c:pt idx="3965">
                  <c:v>103688.9</c:v>
                </c:pt>
                <c:pt idx="3966">
                  <c:v>103699.6</c:v>
                </c:pt>
                <c:pt idx="3967">
                  <c:v>103717.5</c:v>
                </c:pt>
                <c:pt idx="3968">
                  <c:v>103735.5</c:v>
                </c:pt>
                <c:pt idx="3969">
                  <c:v>103750</c:v>
                </c:pt>
                <c:pt idx="3970">
                  <c:v>103771.8</c:v>
                </c:pt>
                <c:pt idx="3971">
                  <c:v>103782.7</c:v>
                </c:pt>
                <c:pt idx="3972">
                  <c:v>103797.3</c:v>
                </c:pt>
                <c:pt idx="3973">
                  <c:v>103811.9</c:v>
                </c:pt>
                <c:pt idx="3974">
                  <c:v>103826.4</c:v>
                </c:pt>
                <c:pt idx="3975">
                  <c:v>103841</c:v>
                </c:pt>
                <c:pt idx="3976">
                  <c:v>103859.1</c:v>
                </c:pt>
                <c:pt idx="3977">
                  <c:v>103877.2</c:v>
                </c:pt>
                <c:pt idx="3978">
                  <c:v>103898.7</c:v>
                </c:pt>
                <c:pt idx="3979">
                  <c:v>103912.9</c:v>
                </c:pt>
                <c:pt idx="3980">
                  <c:v>103927</c:v>
                </c:pt>
                <c:pt idx="3981">
                  <c:v>103940.9</c:v>
                </c:pt>
                <c:pt idx="3982">
                  <c:v>103954.7</c:v>
                </c:pt>
                <c:pt idx="3983">
                  <c:v>103968.4</c:v>
                </c:pt>
                <c:pt idx="3984">
                  <c:v>103981.9</c:v>
                </c:pt>
                <c:pt idx="3985">
                  <c:v>103998.5</c:v>
                </c:pt>
                <c:pt idx="3986">
                  <c:v>104017.9</c:v>
                </c:pt>
                <c:pt idx="3987">
                  <c:v>104030.6</c:v>
                </c:pt>
                <c:pt idx="3988">
                  <c:v>104043.1</c:v>
                </c:pt>
                <c:pt idx="3989">
                  <c:v>104055.3</c:v>
                </c:pt>
                <c:pt idx="3990">
                  <c:v>104067.2</c:v>
                </c:pt>
                <c:pt idx="3991">
                  <c:v>104078.8</c:v>
                </c:pt>
                <c:pt idx="3992">
                  <c:v>104090.1</c:v>
                </c:pt>
                <c:pt idx="3993">
                  <c:v>104101.2</c:v>
                </c:pt>
                <c:pt idx="3994">
                  <c:v>104117.2</c:v>
                </c:pt>
                <c:pt idx="3995">
                  <c:v>104130.3</c:v>
                </c:pt>
                <c:pt idx="3996">
                  <c:v>104143.1</c:v>
                </c:pt>
                <c:pt idx="3997">
                  <c:v>104153.3</c:v>
                </c:pt>
                <c:pt idx="3998">
                  <c:v>104163.3</c:v>
                </c:pt>
                <c:pt idx="3999">
                  <c:v>104173.1</c:v>
                </c:pt>
                <c:pt idx="4000">
                  <c:v>104182.8</c:v>
                </c:pt>
                <c:pt idx="4001">
                  <c:v>104192.4</c:v>
                </c:pt>
                <c:pt idx="4002">
                  <c:v>104204.3</c:v>
                </c:pt>
                <c:pt idx="4003">
                  <c:v>104215.9</c:v>
                </c:pt>
                <c:pt idx="4004">
                  <c:v>104229.6</c:v>
                </c:pt>
                <c:pt idx="4005">
                  <c:v>104240.8</c:v>
                </c:pt>
                <c:pt idx="4006">
                  <c:v>104249.7</c:v>
                </c:pt>
                <c:pt idx="4007">
                  <c:v>104258.5</c:v>
                </c:pt>
                <c:pt idx="4008">
                  <c:v>104265</c:v>
                </c:pt>
                <c:pt idx="4009">
                  <c:v>104273.5</c:v>
                </c:pt>
                <c:pt idx="4010">
                  <c:v>104282</c:v>
                </c:pt>
                <c:pt idx="4011">
                  <c:v>104290.4</c:v>
                </c:pt>
                <c:pt idx="4012">
                  <c:v>104300.7</c:v>
                </c:pt>
                <c:pt idx="4013">
                  <c:v>104312.9</c:v>
                </c:pt>
                <c:pt idx="4014">
                  <c:v>104322.9</c:v>
                </c:pt>
                <c:pt idx="4015">
                  <c:v>104330.9</c:v>
                </c:pt>
                <c:pt idx="4016">
                  <c:v>104338.7</c:v>
                </c:pt>
                <c:pt idx="4017">
                  <c:v>104344.5</c:v>
                </c:pt>
                <c:pt idx="4018">
                  <c:v>104352.2</c:v>
                </c:pt>
                <c:pt idx="4019">
                  <c:v>104359.9</c:v>
                </c:pt>
                <c:pt idx="4020">
                  <c:v>104367.5</c:v>
                </c:pt>
                <c:pt idx="4021">
                  <c:v>104376.8</c:v>
                </c:pt>
                <c:pt idx="4022">
                  <c:v>104386</c:v>
                </c:pt>
                <c:pt idx="4023">
                  <c:v>104395</c:v>
                </c:pt>
                <c:pt idx="4024">
                  <c:v>104402</c:v>
                </c:pt>
                <c:pt idx="4025">
                  <c:v>104412.3</c:v>
                </c:pt>
                <c:pt idx="4026">
                  <c:v>104419</c:v>
                </c:pt>
                <c:pt idx="4027">
                  <c:v>104423.9</c:v>
                </c:pt>
                <c:pt idx="4028">
                  <c:v>104432</c:v>
                </c:pt>
                <c:pt idx="4029">
                  <c:v>104438.39999999999</c:v>
                </c:pt>
                <c:pt idx="4030">
                  <c:v>104447.8</c:v>
                </c:pt>
                <c:pt idx="4031">
                  <c:v>104454</c:v>
                </c:pt>
                <c:pt idx="4032">
                  <c:v>104461.7</c:v>
                </c:pt>
                <c:pt idx="4033">
                  <c:v>104466.2</c:v>
                </c:pt>
                <c:pt idx="4034">
                  <c:v>104472.3</c:v>
                </c:pt>
                <c:pt idx="4035">
                  <c:v>104476.9</c:v>
                </c:pt>
                <c:pt idx="4036">
                  <c:v>104482.9</c:v>
                </c:pt>
                <c:pt idx="4037">
                  <c:v>104488.9</c:v>
                </c:pt>
                <c:pt idx="4038">
                  <c:v>104493.5</c:v>
                </c:pt>
                <c:pt idx="4039">
                  <c:v>104499.5</c:v>
                </c:pt>
                <c:pt idx="4040">
                  <c:v>104508.7</c:v>
                </c:pt>
                <c:pt idx="4041">
                  <c:v>104516.3</c:v>
                </c:pt>
                <c:pt idx="4042">
                  <c:v>104524.1</c:v>
                </c:pt>
                <c:pt idx="4043">
                  <c:v>104528.8</c:v>
                </c:pt>
                <c:pt idx="4044">
                  <c:v>104536.8</c:v>
                </c:pt>
                <c:pt idx="4045">
                  <c:v>104543.3</c:v>
                </c:pt>
                <c:pt idx="4046">
                  <c:v>104548.2</c:v>
                </c:pt>
                <c:pt idx="4047">
                  <c:v>104554.8</c:v>
                </c:pt>
                <c:pt idx="4048">
                  <c:v>104561.60000000001</c:v>
                </c:pt>
                <c:pt idx="4049">
                  <c:v>104570.2</c:v>
                </c:pt>
                <c:pt idx="4050">
                  <c:v>104578.8</c:v>
                </c:pt>
                <c:pt idx="4051">
                  <c:v>104585.7</c:v>
                </c:pt>
                <c:pt idx="4052">
                  <c:v>104592.5</c:v>
                </c:pt>
                <c:pt idx="4053">
                  <c:v>104599.4</c:v>
                </c:pt>
                <c:pt idx="4054">
                  <c:v>104608</c:v>
                </c:pt>
                <c:pt idx="4055">
                  <c:v>104614.8</c:v>
                </c:pt>
                <c:pt idx="4056">
                  <c:v>104621.7</c:v>
                </c:pt>
                <c:pt idx="4057">
                  <c:v>104626.9</c:v>
                </c:pt>
                <c:pt idx="4058">
                  <c:v>104635.6</c:v>
                </c:pt>
                <c:pt idx="4059">
                  <c:v>104644.3</c:v>
                </c:pt>
                <c:pt idx="4060">
                  <c:v>104653.1</c:v>
                </c:pt>
                <c:pt idx="4061">
                  <c:v>104660.1</c:v>
                </c:pt>
                <c:pt idx="4062">
                  <c:v>104667.2</c:v>
                </c:pt>
                <c:pt idx="4063">
                  <c:v>104674.4</c:v>
                </c:pt>
                <c:pt idx="4064">
                  <c:v>104683.5</c:v>
                </c:pt>
                <c:pt idx="4065">
                  <c:v>104690.8</c:v>
                </c:pt>
                <c:pt idx="4066">
                  <c:v>104701.9</c:v>
                </c:pt>
                <c:pt idx="4067">
                  <c:v>104709.5</c:v>
                </c:pt>
                <c:pt idx="4068">
                  <c:v>104720.9</c:v>
                </c:pt>
                <c:pt idx="4069">
                  <c:v>104730.6</c:v>
                </c:pt>
                <c:pt idx="4070">
                  <c:v>104738.5</c:v>
                </c:pt>
                <c:pt idx="4071">
                  <c:v>104746.5</c:v>
                </c:pt>
                <c:pt idx="4072">
                  <c:v>104754.6</c:v>
                </c:pt>
                <c:pt idx="4073">
                  <c:v>104762.9</c:v>
                </c:pt>
                <c:pt idx="4074">
                  <c:v>104771.2</c:v>
                </c:pt>
                <c:pt idx="4075">
                  <c:v>104779.7</c:v>
                </c:pt>
                <c:pt idx="4076">
                  <c:v>104790.5</c:v>
                </c:pt>
                <c:pt idx="4077">
                  <c:v>104801.60000000001</c:v>
                </c:pt>
                <c:pt idx="4078">
                  <c:v>104812.9</c:v>
                </c:pt>
                <c:pt idx="4079">
                  <c:v>104824.5</c:v>
                </c:pt>
                <c:pt idx="4080">
                  <c:v>104831.7</c:v>
                </c:pt>
                <c:pt idx="4081">
                  <c:v>104844.1</c:v>
                </c:pt>
                <c:pt idx="4082">
                  <c:v>104854.3</c:v>
                </c:pt>
                <c:pt idx="4083">
                  <c:v>104859.5</c:v>
                </c:pt>
                <c:pt idx="4084">
                  <c:v>104870.1</c:v>
                </c:pt>
                <c:pt idx="4085">
                  <c:v>104880.9</c:v>
                </c:pt>
                <c:pt idx="4086">
                  <c:v>104894.7</c:v>
                </c:pt>
                <c:pt idx="4087">
                  <c:v>104908.8</c:v>
                </c:pt>
                <c:pt idx="4088">
                  <c:v>104923.1</c:v>
                </c:pt>
                <c:pt idx="4089">
                  <c:v>104937.7</c:v>
                </c:pt>
                <c:pt idx="4090">
                  <c:v>104949.5</c:v>
                </c:pt>
                <c:pt idx="4091">
                  <c:v>104961.4</c:v>
                </c:pt>
                <c:pt idx="4092">
                  <c:v>104973.4</c:v>
                </c:pt>
                <c:pt idx="4093">
                  <c:v>104985.4</c:v>
                </c:pt>
                <c:pt idx="4094">
                  <c:v>104994.5</c:v>
                </c:pt>
                <c:pt idx="4095">
                  <c:v>105009.7</c:v>
                </c:pt>
                <c:pt idx="4096">
                  <c:v>105025</c:v>
                </c:pt>
                <c:pt idx="4097">
                  <c:v>105040.2</c:v>
                </c:pt>
                <c:pt idx="4098">
                  <c:v>105052.4</c:v>
                </c:pt>
                <c:pt idx="4099">
                  <c:v>105103.6</c:v>
                </c:pt>
                <c:pt idx="4100">
                  <c:v>105109.5</c:v>
                </c:pt>
                <c:pt idx="4101">
                  <c:v>105112.5</c:v>
                </c:pt>
                <c:pt idx="4102">
                  <c:v>105127.1</c:v>
                </c:pt>
                <c:pt idx="4103">
                  <c:v>105147.3</c:v>
                </c:pt>
                <c:pt idx="4104">
                  <c:v>105158.5</c:v>
                </c:pt>
                <c:pt idx="4105">
                  <c:v>105169.7</c:v>
                </c:pt>
                <c:pt idx="4106">
                  <c:v>105188.9</c:v>
                </c:pt>
                <c:pt idx="4107">
                  <c:v>105202.5</c:v>
                </c:pt>
                <c:pt idx="4108">
                  <c:v>105218.8</c:v>
                </c:pt>
                <c:pt idx="4109">
                  <c:v>105237.6</c:v>
                </c:pt>
                <c:pt idx="4110">
                  <c:v>105256.6</c:v>
                </c:pt>
                <c:pt idx="4111">
                  <c:v>105275.7</c:v>
                </c:pt>
                <c:pt idx="4112">
                  <c:v>105295.1</c:v>
                </c:pt>
                <c:pt idx="4113">
                  <c:v>105309.2</c:v>
                </c:pt>
                <c:pt idx="4114">
                  <c:v>105326.39999999999</c:v>
                </c:pt>
                <c:pt idx="4115">
                  <c:v>105344</c:v>
                </c:pt>
                <c:pt idx="4116">
                  <c:v>105374.5</c:v>
                </c:pt>
                <c:pt idx="4117">
                  <c:v>105396.8</c:v>
                </c:pt>
                <c:pt idx="4118">
                  <c:v>105413.4</c:v>
                </c:pt>
                <c:pt idx="4119">
                  <c:v>105433.9</c:v>
                </c:pt>
                <c:pt idx="4120">
                  <c:v>105455.2</c:v>
                </c:pt>
                <c:pt idx="4121">
                  <c:v>105477.4</c:v>
                </c:pt>
                <c:pt idx="4122">
                  <c:v>105510.2</c:v>
                </c:pt>
                <c:pt idx="4123">
                  <c:v>105541.9</c:v>
                </c:pt>
                <c:pt idx="4124">
                  <c:v>105570.9</c:v>
                </c:pt>
                <c:pt idx="4125">
                  <c:v>105596.2</c:v>
                </c:pt>
                <c:pt idx="4126">
                  <c:v>105627.6</c:v>
                </c:pt>
                <c:pt idx="4127">
                  <c:v>105659.9</c:v>
                </c:pt>
                <c:pt idx="4128">
                  <c:v>105703.9</c:v>
                </c:pt>
                <c:pt idx="4129">
                  <c:v>105742.6</c:v>
                </c:pt>
                <c:pt idx="4130">
                  <c:v>105781.2</c:v>
                </c:pt>
                <c:pt idx="4131">
                  <c:v>105813.8</c:v>
                </c:pt>
                <c:pt idx="4132">
                  <c:v>105845.6</c:v>
                </c:pt>
                <c:pt idx="4133">
                  <c:v>105876.4</c:v>
                </c:pt>
                <c:pt idx="4134">
                  <c:v>105919.8</c:v>
                </c:pt>
                <c:pt idx="4135">
                  <c:v>105955.2</c:v>
                </c:pt>
                <c:pt idx="4136">
                  <c:v>105983.5</c:v>
                </c:pt>
                <c:pt idx="4137">
                  <c:v>106007.4</c:v>
                </c:pt>
                <c:pt idx="4138">
                  <c:v>106038.6</c:v>
                </c:pt>
                <c:pt idx="4139">
                  <c:v>106061.5</c:v>
                </c:pt>
                <c:pt idx="4140">
                  <c:v>106091.6</c:v>
                </c:pt>
                <c:pt idx="4141">
                  <c:v>106113.60000000001</c:v>
                </c:pt>
                <c:pt idx="4142">
                  <c:v>106142.39999999999</c:v>
                </c:pt>
                <c:pt idx="4143">
                  <c:v>106160.1</c:v>
                </c:pt>
                <c:pt idx="4144">
                  <c:v>106184.3</c:v>
                </c:pt>
                <c:pt idx="4145">
                  <c:v>106211.3</c:v>
                </c:pt>
                <c:pt idx="4146">
                  <c:v>106237.6</c:v>
                </c:pt>
                <c:pt idx="4147">
                  <c:v>106256.7</c:v>
                </c:pt>
                <c:pt idx="4148">
                  <c:v>106275.5</c:v>
                </c:pt>
                <c:pt idx="4149">
                  <c:v>106293.8</c:v>
                </c:pt>
                <c:pt idx="4150">
                  <c:v>106311.6</c:v>
                </c:pt>
                <c:pt idx="4151">
                  <c:v>106329</c:v>
                </c:pt>
                <c:pt idx="4152">
                  <c:v>106351.5</c:v>
                </c:pt>
                <c:pt idx="4153">
                  <c:v>106367.8</c:v>
                </c:pt>
                <c:pt idx="4154">
                  <c:v>106383.6</c:v>
                </c:pt>
                <c:pt idx="4155">
                  <c:v>106399</c:v>
                </c:pt>
                <c:pt idx="4156">
                  <c:v>106414</c:v>
                </c:pt>
                <c:pt idx="4157">
                  <c:v>106431</c:v>
                </c:pt>
                <c:pt idx="4158">
                  <c:v>106447.5</c:v>
                </c:pt>
                <c:pt idx="4159">
                  <c:v>106463.6</c:v>
                </c:pt>
                <c:pt idx="4160">
                  <c:v>106477.1</c:v>
                </c:pt>
                <c:pt idx="4161">
                  <c:v>106490.2</c:v>
                </c:pt>
                <c:pt idx="4162">
                  <c:v>106505.3</c:v>
                </c:pt>
                <c:pt idx="4163">
                  <c:v>106520</c:v>
                </c:pt>
                <c:pt idx="4164">
                  <c:v>106536.4</c:v>
                </c:pt>
                <c:pt idx="4165">
                  <c:v>106548.5</c:v>
                </c:pt>
                <c:pt idx="4166">
                  <c:v>106562.4</c:v>
                </c:pt>
                <c:pt idx="4167">
                  <c:v>106572.2</c:v>
                </c:pt>
                <c:pt idx="4168">
                  <c:v>106583.8</c:v>
                </c:pt>
                <c:pt idx="4169">
                  <c:v>106597.2</c:v>
                </c:pt>
                <c:pt idx="4170">
                  <c:v>106610.5</c:v>
                </c:pt>
                <c:pt idx="4171">
                  <c:v>106625.60000000001</c:v>
                </c:pt>
                <c:pt idx="4172">
                  <c:v>106636.9</c:v>
                </c:pt>
                <c:pt idx="4173">
                  <c:v>106648</c:v>
                </c:pt>
                <c:pt idx="4174">
                  <c:v>106658.9</c:v>
                </c:pt>
                <c:pt idx="4175">
                  <c:v>106671.4</c:v>
                </c:pt>
                <c:pt idx="4176">
                  <c:v>106683.6</c:v>
                </c:pt>
                <c:pt idx="4177">
                  <c:v>106697.3</c:v>
                </c:pt>
                <c:pt idx="4178">
                  <c:v>106709.1</c:v>
                </c:pt>
                <c:pt idx="4179">
                  <c:v>106717.4</c:v>
                </c:pt>
                <c:pt idx="4180">
                  <c:v>106727.3</c:v>
                </c:pt>
                <c:pt idx="4181">
                  <c:v>106740.3</c:v>
                </c:pt>
                <c:pt idx="4182">
                  <c:v>106753.3</c:v>
                </c:pt>
                <c:pt idx="4183">
                  <c:v>106766.1</c:v>
                </c:pt>
                <c:pt idx="4184">
                  <c:v>106777.4</c:v>
                </c:pt>
                <c:pt idx="4185">
                  <c:v>106787</c:v>
                </c:pt>
                <c:pt idx="4186">
                  <c:v>106798.3</c:v>
                </c:pt>
                <c:pt idx="4187">
                  <c:v>106811.3</c:v>
                </c:pt>
                <c:pt idx="4188">
                  <c:v>106822.8</c:v>
                </c:pt>
                <c:pt idx="4189">
                  <c:v>106832.7</c:v>
                </c:pt>
                <c:pt idx="4190">
                  <c:v>106842.7</c:v>
                </c:pt>
                <c:pt idx="4191">
                  <c:v>106854.1</c:v>
                </c:pt>
                <c:pt idx="4192">
                  <c:v>106863.5</c:v>
                </c:pt>
                <c:pt idx="4193">
                  <c:v>106874.3</c:v>
                </c:pt>
                <c:pt idx="4194">
                  <c:v>106886.5</c:v>
                </c:pt>
                <c:pt idx="4195">
                  <c:v>106895.5</c:v>
                </c:pt>
                <c:pt idx="4196">
                  <c:v>106904.4</c:v>
                </c:pt>
                <c:pt idx="4197">
                  <c:v>106914.9</c:v>
                </c:pt>
                <c:pt idx="4198">
                  <c:v>106924</c:v>
                </c:pt>
                <c:pt idx="4199">
                  <c:v>106936.3</c:v>
                </c:pt>
                <c:pt idx="4200">
                  <c:v>106949</c:v>
                </c:pt>
                <c:pt idx="4201">
                  <c:v>106960.5</c:v>
                </c:pt>
                <c:pt idx="4202">
                  <c:v>106970.6</c:v>
                </c:pt>
                <c:pt idx="4203">
                  <c:v>106979.3</c:v>
                </c:pt>
                <c:pt idx="4204">
                  <c:v>106990.2</c:v>
                </c:pt>
                <c:pt idx="4205">
                  <c:v>107003.4</c:v>
                </c:pt>
                <c:pt idx="4206">
                  <c:v>107019.4</c:v>
                </c:pt>
                <c:pt idx="4207">
                  <c:v>107034.3</c:v>
                </c:pt>
                <c:pt idx="4208">
                  <c:v>107047.8</c:v>
                </c:pt>
                <c:pt idx="4209">
                  <c:v>107060.4</c:v>
                </c:pt>
                <c:pt idx="4210">
                  <c:v>107076.8</c:v>
                </c:pt>
                <c:pt idx="4211">
                  <c:v>107094.5</c:v>
                </c:pt>
                <c:pt idx="4212">
                  <c:v>107123.3</c:v>
                </c:pt>
                <c:pt idx="4213">
                  <c:v>107147.1</c:v>
                </c:pt>
                <c:pt idx="4214">
                  <c:v>107171.9</c:v>
                </c:pt>
                <c:pt idx="4215">
                  <c:v>107193.7</c:v>
                </c:pt>
                <c:pt idx="4216">
                  <c:v>107215.8</c:v>
                </c:pt>
                <c:pt idx="4217">
                  <c:v>107245.5</c:v>
                </c:pt>
                <c:pt idx="4218">
                  <c:v>107271.3</c:v>
                </c:pt>
                <c:pt idx="4219">
                  <c:v>107300.3</c:v>
                </c:pt>
                <c:pt idx="4220">
                  <c:v>107318</c:v>
                </c:pt>
                <c:pt idx="4221">
                  <c:v>107338.6</c:v>
                </c:pt>
                <c:pt idx="4222">
                  <c:v>107358.3</c:v>
                </c:pt>
                <c:pt idx="4223">
                  <c:v>107380</c:v>
                </c:pt>
                <c:pt idx="4224">
                  <c:v>107402.7</c:v>
                </c:pt>
                <c:pt idx="4225">
                  <c:v>107420.6</c:v>
                </c:pt>
                <c:pt idx="4226">
                  <c:v>107435.3</c:v>
                </c:pt>
                <c:pt idx="4227">
                  <c:v>107449.7</c:v>
                </c:pt>
                <c:pt idx="4228">
                  <c:v>107466.1</c:v>
                </c:pt>
                <c:pt idx="4229">
                  <c:v>107484.3</c:v>
                </c:pt>
                <c:pt idx="4230">
                  <c:v>107499.9</c:v>
                </c:pt>
                <c:pt idx="4231">
                  <c:v>107517.1</c:v>
                </c:pt>
                <c:pt idx="4232">
                  <c:v>107533.9</c:v>
                </c:pt>
                <c:pt idx="4233">
                  <c:v>107544.1</c:v>
                </c:pt>
                <c:pt idx="4234">
                  <c:v>107560.2</c:v>
                </c:pt>
                <c:pt idx="4235">
                  <c:v>107573.8</c:v>
                </c:pt>
                <c:pt idx="4236">
                  <c:v>107589</c:v>
                </c:pt>
                <c:pt idx="4237">
                  <c:v>107600.2</c:v>
                </c:pt>
                <c:pt idx="4238">
                  <c:v>107611.1</c:v>
                </c:pt>
                <c:pt idx="4239">
                  <c:v>107621.8</c:v>
                </c:pt>
                <c:pt idx="4240">
                  <c:v>107632.3</c:v>
                </c:pt>
                <c:pt idx="4241">
                  <c:v>107646.1</c:v>
                </c:pt>
                <c:pt idx="4242">
                  <c:v>107657.8</c:v>
                </c:pt>
                <c:pt idx="4243">
                  <c:v>107669.3</c:v>
                </c:pt>
                <c:pt idx="4244">
                  <c:v>107677.3</c:v>
                </c:pt>
                <c:pt idx="4245">
                  <c:v>107686.7</c:v>
                </c:pt>
                <c:pt idx="4246">
                  <c:v>107697.4</c:v>
                </c:pt>
                <c:pt idx="4247">
                  <c:v>107709.2</c:v>
                </c:pt>
                <c:pt idx="4248">
                  <c:v>107720.7</c:v>
                </c:pt>
                <c:pt idx="4249">
                  <c:v>107729.2</c:v>
                </c:pt>
                <c:pt idx="4250">
                  <c:v>107737.5</c:v>
                </c:pt>
                <c:pt idx="4251">
                  <c:v>107745.7</c:v>
                </c:pt>
                <c:pt idx="4252">
                  <c:v>107755.1</c:v>
                </c:pt>
                <c:pt idx="4253">
                  <c:v>107763</c:v>
                </c:pt>
                <c:pt idx="4254">
                  <c:v>107773.4</c:v>
                </c:pt>
                <c:pt idx="4255">
                  <c:v>107781.2</c:v>
                </c:pt>
                <c:pt idx="4256">
                  <c:v>107788.9</c:v>
                </c:pt>
                <c:pt idx="4257">
                  <c:v>107795.3</c:v>
                </c:pt>
                <c:pt idx="4258">
                  <c:v>107804.3</c:v>
                </c:pt>
                <c:pt idx="4259">
                  <c:v>107814.5</c:v>
                </c:pt>
                <c:pt idx="4260">
                  <c:v>107824.7</c:v>
                </c:pt>
                <c:pt idx="4261">
                  <c:v>107831.2</c:v>
                </c:pt>
                <c:pt idx="4262">
                  <c:v>107840</c:v>
                </c:pt>
                <c:pt idx="4263">
                  <c:v>107846.2</c:v>
                </c:pt>
                <c:pt idx="4264">
                  <c:v>107853.4</c:v>
                </c:pt>
                <c:pt idx="4265">
                  <c:v>107861.6</c:v>
                </c:pt>
                <c:pt idx="4266">
                  <c:v>107872</c:v>
                </c:pt>
                <c:pt idx="4267">
                  <c:v>107877.7</c:v>
                </c:pt>
                <c:pt idx="4268">
                  <c:v>107884.4</c:v>
                </c:pt>
                <c:pt idx="4269">
                  <c:v>107891.2</c:v>
                </c:pt>
                <c:pt idx="4270">
                  <c:v>107899.1</c:v>
                </c:pt>
                <c:pt idx="4271">
                  <c:v>107908.2</c:v>
                </c:pt>
                <c:pt idx="4272">
                  <c:v>107918.7</c:v>
                </c:pt>
                <c:pt idx="4273">
                  <c:v>107924.6</c:v>
                </c:pt>
                <c:pt idx="4274">
                  <c:v>107931.8</c:v>
                </c:pt>
                <c:pt idx="4275">
                  <c:v>107939.3</c:v>
                </c:pt>
                <c:pt idx="4276">
                  <c:v>107946.9</c:v>
                </c:pt>
                <c:pt idx="4277">
                  <c:v>107957.5</c:v>
                </c:pt>
                <c:pt idx="4278">
                  <c:v>107967.2</c:v>
                </c:pt>
                <c:pt idx="4279">
                  <c:v>107977.3</c:v>
                </c:pt>
                <c:pt idx="4280">
                  <c:v>107984.8</c:v>
                </c:pt>
                <c:pt idx="4281">
                  <c:v>107994.2</c:v>
                </c:pt>
                <c:pt idx="4282">
                  <c:v>108003.8</c:v>
                </c:pt>
                <c:pt idx="4283">
                  <c:v>108017.2</c:v>
                </c:pt>
                <c:pt idx="4284">
                  <c:v>108029.4</c:v>
                </c:pt>
                <c:pt idx="4285">
                  <c:v>108040.1</c:v>
                </c:pt>
                <c:pt idx="4286">
                  <c:v>108049.2</c:v>
                </c:pt>
                <c:pt idx="4287">
                  <c:v>108060.3</c:v>
                </c:pt>
                <c:pt idx="4288">
                  <c:v>108071.5</c:v>
                </c:pt>
                <c:pt idx="4289">
                  <c:v>108084.9</c:v>
                </c:pt>
                <c:pt idx="4290">
                  <c:v>108100.5</c:v>
                </c:pt>
                <c:pt idx="4291">
                  <c:v>108112.2</c:v>
                </c:pt>
                <c:pt idx="4292">
                  <c:v>108124.1</c:v>
                </c:pt>
                <c:pt idx="4293">
                  <c:v>108136</c:v>
                </c:pt>
                <c:pt idx="4294">
                  <c:v>108148</c:v>
                </c:pt>
                <c:pt idx="4295">
                  <c:v>108160</c:v>
                </c:pt>
                <c:pt idx="4296">
                  <c:v>108176</c:v>
                </c:pt>
                <c:pt idx="4297">
                  <c:v>108189.9</c:v>
                </c:pt>
                <c:pt idx="4298">
                  <c:v>108202.2</c:v>
                </c:pt>
                <c:pt idx="4299">
                  <c:v>108212.9</c:v>
                </c:pt>
                <c:pt idx="4300">
                  <c:v>108228.5</c:v>
                </c:pt>
                <c:pt idx="4301">
                  <c:v>108240</c:v>
                </c:pt>
                <c:pt idx="4302">
                  <c:v>108261.4</c:v>
                </c:pt>
                <c:pt idx="4303">
                  <c:v>108276</c:v>
                </c:pt>
                <c:pt idx="4304">
                  <c:v>108290.8</c:v>
                </c:pt>
                <c:pt idx="4305">
                  <c:v>108303.1</c:v>
                </c:pt>
                <c:pt idx="4306">
                  <c:v>108317.9</c:v>
                </c:pt>
                <c:pt idx="4307">
                  <c:v>108335</c:v>
                </c:pt>
                <c:pt idx="4308">
                  <c:v>108351.7</c:v>
                </c:pt>
                <c:pt idx="4309">
                  <c:v>108370.4</c:v>
                </c:pt>
                <c:pt idx="4310">
                  <c:v>108386</c:v>
                </c:pt>
                <c:pt idx="4311">
                  <c:v>108398.8</c:v>
                </c:pt>
                <c:pt idx="4312">
                  <c:v>108411</c:v>
                </c:pt>
                <c:pt idx="4313">
                  <c:v>108424.2</c:v>
                </c:pt>
                <c:pt idx="4314">
                  <c:v>108436.3</c:v>
                </c:pt>
                <c:pt idx="4315">
                  <c:v>108445.7</c:v>
                </c:pt>
                <c:pt idx="4316">
                  <c:v>108455.2</c:v>
                </c:pt>
                <c:pt idx="4317">
                  <c:v>108461.3</c:v>
                </c:pt>
                <c:pt idx="4318">
                  <c:v>108468.1</c:v>
                </c:pt>
                <c:pt idx="4319">
                  <c:v>108474.4</c:v>
                </c:pt>
                <c:pt idx="4320">
                  <c:v>108482.3</c:v>
                </c:pt>
                <c:pt idx="4321">
                  <c:v>108489.5</c:v>
                </c:pt>
                <c:pt idx="4322">
                  <c:v>108495.5</c:v>
                </c:pt>
                <c:pt idx="4323">
                  <c:v>108499.5</c:v>
                </c:pt>
                <c:pt idx="4324">
                  <c:v>108505</c:v>
                </c:pt>
                <c:pt idx="4325">
                  <c:v>108509.5</c:v>
                </c:pt>
                <c:pt idx="4326">
                  <c:v>108515.4</c:v>
                </c:pt>
                <c:pt idx="4327">
                  <c:v>108520.6</c:v>
                </c:pt>
                <c:pt idx="4328">
                  <c:v>108526.5</c:v>
                </c:pt>
                <c:pt idx="4329">
                  <c:v>108530.3</c:v>
                </c:pt>
                <c:pt idx="4330">
                  <c:v>108534.9</c:v>
                </c:pt>
                <c:pt idx="4331">
                  <c:v>108541.4</c:v>
                </c:pt>
                <c:pt idx="4332">
                  <c:v>108547.5</c:v>
                </c:pt>
                <c:pt idx="4333">
                  <c:v>108553</c:v>
                </c:pt>
                <c:pt idx="4334">
                  <c:v>108559.8</c:v>
                </c:pt>
                <c:pt idx="4335">
                  <c:v>108565</c:v>
                </c:pt>
                <c:pt idx="4336">
                  <c:v>108573.7</c:v>
                </c:pt>
                <c:pt idx="4337">
                  <c:v>108580.5</c:v>
                </c:pt>
                <c:pt idx="4338">
                  <c:v>108588.7</c:v>
                </c:pt>
                <c:pt idx="4339">
                  <c:v>108597.2</c:v>
                </c:pt>
                <c:pt idx="4340">
                  <c:v>108605.9</c:v>
                </c:pt>
                <c:pt idx="4341">
                  <c:v>108613.5</c:v>
                </c:pt>
                <c:pt idx="4342">
                  <c:v>108621.2</c:v>
                </c:pt>
                <c:pt idx="4343">
                  <c:v>108631.6</c:v>
                </c:pt>
                <c:pt idx="4344">
                  <c:v>108642</c:v>
                </c:pt>
                <c:pt idx="4345">
                  <c:v>108649.9</c:v>
                </c:pt>
                <c:pt idx="4346">
                  <c:v>108659</c:v>
                </c:pt>
                <c:pt idx="4347">
                  <c:v>108665.5</c:v>
                </c:pt>
                <c:pt idx="4348">
                  <c:v>108673.2</c:v>
                </c:pt>
                <c:pt idx="4349">
                  <c:v>108683.3</c:v>
                </c:pt>
                <c:pt idx="4350">
                  <c:v>108691.9</c:v>
                </c:pt>
                <c:pt idx="4351">
                  <c:v>108700.3</c:v>
                </c:pt>
                <c:pt idx="4352">
                  <c:v>108707.3</c:v>
                </c:pt>
                <c:pt idx="4353">
                  <c:v>108713.2</c:v>
                </c:pt>
                <c:pt idx="4354">
                  <c:v>108722</c:v>
                </c:pt>
                <c:pt idx="4355">
                  <c:v>108730</c:v>
                </c:pt>
                <c:pt idx="4356">
                  <c:v>108739.7</c:v>
                </c:pt>
                <c:pt idx="4357">
                  <c:v>108749.6</c:v>
                </c:pt>
                <c:pt idx="4358">
                  <c:v>108759.7</c:v>
                </c:pt>
                <c:pt idx="4359">
                  <c:v>108768.2</c:v>
                </c:pt>
                <c:pt idx="4360">
                  <c:v>108778.1</c:v>
                </c:pt>
                <c:pt idx="4361">
                  <c:v>108786.3</c:v>
                </c:pt>
                <c:pt idx="4362">
                  <c:v>108795.4</c:v>
                </c:pt>
                <c:pt idx="4363">
                  <c:v>108805.2</c:v>
                </c:pt>
                <c:pt idx="4364">
                  <c:v>108812.9</c:v>
                </c:pt>
                <c:pt idx="4365">
                  <c:v>108818</c:v>
                </c:pt>
                <c:pt idx="4366">
                  <c:v>108824.1</c:v>
                </c:pt>
                <c:pt idx="4367">
                  <c:v>108828.5</c:v>
                </c:pt>
                <c:pt idx="4368">
                  <c:v>108832.9</c:v>
                </c:pt>
                <c:pt idx="4369">
                  <c:v>108835.2</c:v>
                </c:pt>
                <c:pt idx="4370">
                  <c:v>108836</c:v>
                </c:pt>
                <c:pt idx="4371">
                  <c:v>108835.6</c:v>
                </c:pt>
                <c:pt idx="4372">
                  <c:v>108834</c:v>
                </c:pt>
                <c:pt idx="4373">
                  <c:v>108831</c:v>
                </c:pt>
                <c:pt idx="4374">
                  <c:v>108826.9</c:v>
                </c:pt>
                <c:pt idx="4375">
                  <c:v>108820.8</c:v>
                </c:pt>
                <c:pt idx="4376">
                  <c:v>108815.4</c:v>
                </c:pt>
                <c:pt idx="4377">
                  <c:v>108810.3</c:v>
                </c:pt>
                <c:pt idx="4378">
                  <c:v>108801.3</c:v>
                </c:pt>
                <c:pt idx="4379">
                  <c:v>108791.1</c:v>
                </c:pt>
                <c:pt idx="4380">
                  <c:v>108781.4</c:v>
                </c:pt>
                <c:pt idx="4381">
                  <c:v>108772.6</c:v>
                </c:pt>
                <c:pt idx="4382">
                  <c:v>108761.7</c:v>
                </c:pt>
                <c:pt idx="4383">
                  <c:v>108750.3</c:v>
                </c:pt>
                <c:pt idx="4384">
                  <c:v>108734.9</c:v>
                </c:pt>
                <c:pt idx="4385">
                  <c:v>108724.3</c:v>
                </c:pt>
                <c:pt idx="4386">
                  <c:v>108711.7</c:v>
                </c:pt>
                <c:pt idx="4387">
                  <c:v>108702.6</c:v>
                </c:pt>
                <c:pt idx="4388">
                  <c:v>108687.2</c:v>
                </c:pt>
                <c:pt idx="4389">
                  <c:v>108674</c:v>
                </c:pt>
                <c:pt idx="4390">
                  <c:v>108651.3</c:v>
                </c:pt>
                <c:pt idx="4391">
                  <c:v>108631.2</c:v>
                </c:pt>
                <c:pt idx="4392">
                  <c:v>108612.1</c:v>
                </c:pt>
                <c:pt idx="4393">
                  <c:v>108591.4</c:v>
                </c:pt>
                <c:pt idx="4394">
                  <c:v>108561</c:v>
                </c:pt>
                <c:pt idx="4395">
                  <c:v>108531.9</c:v>
                </c:pt>
                <c:pt idx="4396">
                  <c:v>108500.2</c:v>
                </c:pt>
                <c:pt idx="4397">
                  <c:v>108471.1</c:v>
                </c:pt>
                <c:pt idx="4398">
                  <c:v>108445.3</c:v>
                </c:pt>
                <c:pt idx="4399">
                  <c:v>108418.1</c:v>
                </c:pt>
                <c:pt idx="4400">
                  <c:v>108377.8</c:v>
                </c:pt>
                <c:pt idx="4401">
                  <c:v>108325.1</c:v>
                </c:pt>
                <c:pt idx="4402">
                  <c:v>108263.6</c:v>
                </c:pt>
                <c:pt idx="4403">
                  <c:v>108200.4</c:v>
                </c:pt>
                <c:pt idx="4404">
                  <c:v>108129.1</c:v>
                </c:pt>
                <c:pt idx="4405">
                  <c:v>108064.5</c:v>
                </c:pt>
                <c:pt idx="4406">
                  <c:v>107982</c:v>
                </c:pt>
                <c:pt idx="4407">
                  <c:v>107851.4</c:v>
                </c:pt>
                <c:pt idx="4408">
                  <c:v>107761.9</c:v>
                </c:pt>
                <c:pt idx="4409">
                  <c:v>107650.4</c:v>
                </c:pt>
                <c:pt idx="4410">
                  <c:v>107543.6</c:v>
                </c:pt>
                <c:pt idx="4411">
                  <c:v>107467.4</c:v>
                </c:pt>
                <c:pt idx="4412">
                  <c:v>107346.8</c:v>
                </c:pt>
                <c:pt idx="4413">
                  <c:v>107198.3</c:v>
                </c:pt>
                <c:pt idx="4414">
                  <c:v>107037.9</c:v>
                </c:pt>
                <c:pt idx="4415">
                  <c:v>106920.8</c:v>
                </c:pt>
                <c:pt idx="4416">
                  <c:v>106771.2</c:v>
                </c:pt>
                <c:pt idx="4417">
                  <c:v>106598.39999999999</c:v>
                </c:pt>
                <c:pt idx="4418">
                  <c:v>106004.6</c:v>
                </c:pt>
                <c:pt idx="4419">
                  <c:v>105017</c:v>
                </c:pt>
                <c:pt idx="4420">
                  <c:v>104216.3</c:v>
                </c:pt>
                <c:pt idx="4421">
                  <c:v>104058.1</c:v>
                </c:pt>
                <c:pt idx="4422">
                  <c:v>104119.5</c:v>
                </c:pt>
                <c:pt idx="4423">
                  <c:v>104199.3</c:v>
                </c:pt>
                <c:pt idx="4424">
                  <c:v>104321.9</c:v>
                </c:pt>
                <c:pt idx="4425">
                  <c:v>104484.7</c:v>
                </c:pt>
                <c:pt idx="4426">
                  <c:v>104669.8</c:v>
                </c:pt>
                <c:pt idx="4427">
                  <c:v>104789.3</c:v>
                </c:pt>
                <c:pt idx="4428">
                  <c:v>104887.3</c:v>
                </c:pt>
                <c:pt idx="4429">
                  <c:v>104918.5</c:v>
                </c:pt>
                <c:pt idx="4430">
                  <c:v>104898.9</c:v>
                </c:pt>
                <c:pt idx="4431">
                  <c:v>104793.7</c:v>
                </c:pt>
                <c:pt idx="4432">
                  <c:v>104617.8</c:v>
                </c:pt>
                <c:pt idx="4433">
                  <c:v>104390.5</c:v>
                </c:pt>
                <c:pt idx="4434">
                  <c:v>104131.1</c:v>
                </c:pt>
                <c:pt idx="4435">
                  <c:v>103937</c:v>
                </c:pt>
                <c:pt idx="4436">
                  <c:v>103630.5</c:v>
                </c:pt>
                <c:pt idx="4437">
                  <c:v>103386.2</c:v>
                </c:pt>
                <c:pt idx="4438">
                  <c:v>103137.4</c:v>
                </c:pt>
                <c:pt idx="4439">
                  <c:v>103019</c:v>
                </c:pt>
                <c:pt idx="4440">
                  <c:v>102984.6</c:v>
                </c:pt>
                <c:pt idx="4441">
                  <c:v>102980.9</c:v>
                </c:pt>
                <c:pt idx="4442">
                  <c:v>102975.7</c:v>
                </c:pt>
                <c:pt idx="4443">
                  <c:v>102971.6</c:v>
                </c:pt>
                <c:pt idx="4444">
                  <c:v>102967.7</c:v>
                </c:pt>
                <c:pt idx="4445">
                  <c:v>102964.2</c:v>
                </c:pt>
                <c:pt idx="4446">
                  <c:v>102962</c:v>
                </c:pt>
                <c:pt idx="4447">
                  <c:v>102960</c:v>
                </c:pt>
                <c:pt idx="4448">
                  <c:v>102957.9</c:v>
                </c:pt>
                <c:pt idx="4449">
                  <c:v>102956.2</c:v>
                </c:pt>
                <c:pt idx="4450">
                  <c:v>102954.2</c:v>
                </c:pt>
                <c:pt idx="4451">
                  <c:v>102952.3</c:v>
                </c:pt>
                <c:pt idx="4452">
                  <c:v>102950.9</c:v>
                </c:pt>
                <c:pt idx="4453">
                  <c:v>102949.8</c:v>
                </c:pt>
                <c:pt idx="4454">
                  <c:v>102947.8</c:v>
                </c:pt>
                <c:pt idx="4455">
                  <c:v>102946</c:v>
                </c:pt>
                <c:pt idx="4456">
                  <c:v>102943.7</c:v>
                </c:pt>
                <c:pt idx="4457">
                  <c:v>102941.4</c:v>
                </c:pt>
                <c:pt idx="4458">
                  <c:v>102938.9</c:v>
                </c:pt>
                <c:pt idx="4459">
                  <c:v>102936.6</c:v>
                </c:pt>
                <c:pt idx="4460">
                  <c:v>102933.4</c:v>
                </c:pt>
                <c:pt idx="4461">
                  <c:v>102930.1</c:v>
                </c:pt>
                <c:pt idx="4462">
                  <c:v>102927.1</c:v>
                </c:pt>
                <c:pt idx="4463">
                  <c:v>102924.6</c:v>
                </c:pt>
                <c:pt idx="4464">
                  <c:v>102922.1</c:v>
                </c:pt>
                <c:pt idx="4465">
                  <c:v>102919.2</c:v>
                </c:pt>
                <c:pt idx="4466">
                  <c:v>102915.6</c:v>
                </c:pt>
                <c:pt idx="4467">
                  <c:v>102912.7</c:v>
                </c:pt>
                <c:pt idx="4468">
                  <c:v>102910</c:v>
                </c:pt>
                <c:pt idx="4469">
                  <c:v>102908.1</c:v>
                </c:pt>
                <c:pt idx="4470">
                  <c:v>102906.2</c:v>
                </c:pt>
                <c:pt idx="4471">
                  <c:v>102904.5</c:v>
                </c:pt>
                <c:pt idx="4472">
                  <c:v>102903</c:v>
                </c:pt>
                <c:pt idx="4473">
                  <c:v>102902.3</c:v>
                </c:pt>
                <c:pt idx="4474">
                  <c:v>102902.1</c:v>
                </c:pt>
                <c:pt idx="4475">
                  <c:v>102902.5</c:v>
                </c:pt>
                <c:pt idx="4476">
                  <c:v>102904.9</c:v>
                </c:pt>
                <c:pt idx="4477">
                  <c:v>102909.1</c:v>
                </c:pt>
                <c:pt idx="4478">
                  <c:v>102914</c:v>
                </c:pt>
                <c:pt idx="4479">
                  <c:v>102919.9</c:v>
                </c:pt>
                <c:pt idx="4480">
                  <c:v>102926.6</c:v>
                </c:pt>
                <c:pt idx="4481">
                  <c:v>102931.6</c:v>
                </c:pt>
                <c:pt idx="4482">
                  <c:v>102940.1</c:v>
                </c:pt>
                <c:pt idx="4483">
                  <c:v>102947.6</c:v>
                </c:pt>
                <c:pt idx="4484">
                  <c:v>102956.1</c:v>
                </c:pt>
                <c:pt idx="4485">
                  <c:v>102962.2</c:v>
                </c:pt>
                <c:pt idx="4486">
                  <c:v>102968.7</c:v>
                </c:pt>
                <c:pt idx="4487">
                  <c:v>102973.8</c:v>
                </c:pt>
                <c:pt idx="4488">
                  <c:v>102978.8</c:v>
                </c:pt>
                <c:pt idx="4489">
                  <c:v>102982.7</c:v>
                </c:pt>
                <c:pt idx="4490">
                  <c:v>102985.4</c:v>
                </c:pt>
                <c:pt idx="4491">
                  <c:v>102986.1</c:v>
                </c:pt>
                <c:pt idx="4492">
                  <c:v>102985.1</c:v>
                </c:pt>
                <c:pt idx="4493">
                  <c:v>102982.7</c:v>
                </c:pt>
                <c:pt idx="4494">
                  <c:v>102977.4</c:v>
                </c:pt>
                <c:pt idx="4495">
                  <c:v>102970</c:v>
                </c:pt>
                <c:pt idx="4496">
                  <c:v>102956.5</c:v>
                </c:pt>
                <c:pt idx="4497">
                  <c:v>102947.1</c:v>
                </c:pt>
                <c:pt idx="4498">
                  <c:v>102937.1</c:v>
                </c:pt>
                <c:pt idx="4499">
                  <c:v>102926.7</c:v>
                </c:pt>
                <c:pt idx="4500">
                  <c:v>102916</c:v>
                </c:pt>
                <c:pt idx="4501">
                  <c:v>102905.3</c:v>
                </c:pt>
                <c:pt idx="4502">
                  <c:v>102891.4</c:v>
                </c:pt>
                <c:pt idx="4503">
                  <c:v>102880.1</c:v>
                </c:pt>
                <c:pt idx="4504">
                  <c:v>102870.3</c:v>
                </c:pt>
                <c:pt idx="4505">
                  <c:v>102861.8</c:v>
                </c:pt>
                <c:pt idx="4506">
                  <c:v>102851.2</c:v>
                </c:pt>
                <c:pt idx="4507">
                  <c:v>102840.2</c:v>
                </c:pt>
                <c:pt idx="4508">
                  <c:v>102822.8</c:v>
                </c:pt>
                <c:pt idx="4509">
                  <c:v>102810.8</c:v>
                </c:pt>
                <c:pt idx="4510">
                  <c:v>102796.4</c:v>
                </c:pt>
                <c:pt idx="4511">
                  <c:v>102781.6</c:v>
                </c:pt>
                <c:pt idx="4512">
                  <c:v>102768.6</c:v>
                </c:pt>
                <c:pt idx="4513">
                  <c:v>102755.5</c:v>
                </c:pt>
                <c:pt idx="4514">
                  <c:v>102739.9</c:v>
                </c:pt>
                <c:pt idx="4515">
                  <c:v>102726.39999999999</c:v>
                </c:pt>
                <c:pt idx="4516">
                  <c:v>102710.6</c:v>
                </c:pt>
                <c:pt idx="4517">
                  <c:v>102697</c:v>
                </c:pt>
                <c:pt idx="4518">
                  <c:v>102681</c:v>
                </c:pt>
                <c:pt idx="4519">
                  <c:v>102669.6</c:v>
                </c:pt>
                <c:pt idx="4520">
                  <c:v>102649.3</c:v>
                </c:pt>
                <c:pt idx="4521">
                  <c:v>102633.60000000001</c:v>
                </c:pt>
                <c:pt idx="4522">
                  <c:v>102618</c:v>
                </c:pt>
                <c:pt idx="4523">
                  <c:v>102602.8</c:v>
                </c:pt>
                <c:pt idx="4524">
                  <c:v>102589.9</c:v>
                </c:pt>
                <c:pt idx="4525">
                  <c:v>102577.3</c:v>
                </c:pt>
                <c:pt idx="4526">
                  <c:v>102561</c:v>
                </c:pt>
                <c:pt idx="4527">
                  <c:v>102549.1</c:v>
                </c:pt>
                <c:pt idx="4528">
                  <c:v>102533.8</c:v>
                </c:pt>
                <c:pt idx="4529">
                  <c:v>102522.8</c:v>
                </c:pt>
                <c:pt idx="4530">
                  <c:v>102514</c:v>
                </c:pt>
                <c:pt idx="4531">
                  <c:v>102502.39999999999</c:v>
                </c:pt>
                <c:pt idx="4532">
                  <c:v>102490.6</c:v>
                </c:pt>
                <c:pt idx="4533">
                  <c:v>102482.7</c:v>
                </c:pt>
                <c:pt idx="4534">
                  <c:v>102473.1</c:v>
                </c:pt>
                <c:pt idx="4535">
                  <c:v>102466.3</c:v>
                </c:pt>
                <c:pt idx="4536">
                  <c:v>102458.7</c:v>
                </c:pt>
                <c:pt idx="4537">
                  <c:v>102451.1</c:v>
                </c:pt>
                <c:pt idx="4538">
                  <c:v>102442.1</c:v>
                </c:pt>
                <c:pt idx="4539">
                  <c:v>102433.60000000001</c:v>
                </c:pt>
                <c:pt idx="4540">
                  <c:v>102422.8</c:v>
                </c:pt>
                <c:pt idx="4541">
                  <c:v>102415.4</c:v>
                </c:pt>
                <c:pt idx="4542">
                  <c:v>102403.7</c:v>
                </c:pt>
                <c:pt idx="4543">
                  <c:v>102392.4</c:v>
                </c:pt>
                <c:pt idx="4544">
                  <c:v>102375.2</c:v>
                </c:pt>
                <c:pt idx="4545">
                  <c:v>102353.5</c:v>
                </c:pt>
                <c:pt idx="4546">
                  <c:v>102312.8</c:v>
                </c:pt>
                <c:pt idx="4547">
                  <c:v>102270.8</c:v>
                </c:pt>
                <c:pt idx="4548">
                  <c:v>102213.7</c:v>
                </c:pt>
                <c:pt idx="4549">
                  <c:v>102161.2</c:v>
                </c:pt>
                <c:pt idx="4550">
                  <c:v>102099.9</c:v>
                </c:pt>
                <c:pt idx="4551">
                  <c:v>102035.6</c:v>
                </c:pt>
                <c:pt idx="4552">
                  <c:v>101984.2</c:v>
                </c:pt>
                <c:pt idx="4553">
                  <c:v>101954.1</c:v>
                </c:pt>
                <c:pt idx="4554">
                  <c:v>101932.6</c:v>
                </c:pt>
                <c:pt idx="4555">
                  <c:v>101912.2</c:v>
                </c:pt>
                <c:pt idx="4556">
                  <c:v>101889.7</c:v>
                </c:pt>
                <c:pt idx="4557">
                  <c:v>101868.8</c:v>
                </c:pt>
                <c:pt idx="4558">
                  <c:v>101846.6</c:v>
                </c:pt>
                <c:pt idx="4559">
                  <c:v>101831.1</c:v>
                </c:pt>
                <c:pt idx="4560">
                  <c:v>101818.9</c:v>
                </c:pt>
                <c:pt idx="4561">
                  <c:v>101802.9</c:v>
                </c:pt>
                <c:pt idx="4562">
                  <c:v>101784</c:v>
                </c:pt>
                <c:pt idx="4563">
                  <c:v>101765.3</c:v>
                </c:pt>
                <c:pt idx="4564">
                  <c:v>101751.8</c:v>
                </c:pt>
                <c:pt idx="4565">
                  <c:v>101744</c:v>
                </c:pt>
                <c:pt idx="4566">
                  <c:v>101732.5</c:v>
                </c:pt>
                <c:pt idx="4567">
                  <c:v>101720.3</c:v>
                </c:pt>
                <c:pt idx="4568">
                  <c:v>101708.5</c:v>
                </c:pt>
                <c:pt idx="4569">
                  <c:v>101701</c:v>
                </c:pt>
                <c:pt idx="4570">
                  <c:v>101693.7</c:v>
                </c:pt>
                <c:pt idx="4571">
                  <c:v>101685.4</c:v>
                </c:pt>
                <c:pt idx="4572">
                  <c:v>101676.5</c:v>
                </c:pt>
                <c:pt idx="4573">
                  <c:v>101670.1</c:v>
                </c:pt>
                <c:pt idx="4574">
                  <c:v>101663</c:v>
                </c:pt>
                <c:pt idx="4575">
                  <c:v>101657.3</c:v>
                </c:pt>
                <c:pt idx="4576">
                  <c:v>101651.9</c:v>
                </c:pt>
                <c:pt idx="4577">
                  <c:v>101647.6</c:v>
                </c:pt>
                <c:pt idx="4578">
                  <c:v>101642.8</c:v>
                </c:pt>
                <c:pt idx="4579">
                  <c:v>101639</c:v>
                </c:pt>
                <c:pt idx="4580">
                  <c:v>101633.60000000001</c:v>
                </c:pt>
                <c:pt idx="4581">
                  <c:v>101629.4</c:v>
                </c:pt>
                <c:pt idx="4582">
                  <c:v>101626.2</c:v>
                </c:pt>
                <c:pt idx="4583">
                  <c:v>101624.3</c:v>
                </c:pt>
                <c:pt idx="4584">
                  <c:v>101621.8</c:v>
                </c:pt>
                <c:pt idx="4585">
                  <c:v>101619.6</c:v>
                </c:pt>
                <c:pt idx="4586">
                  <c:v>101616.8</c:v>
                </c:pt>
                <c:pt idx="4587">
                  <c:v>101614.5</c:v>
                </c:pt>
                <c:pt idx="4588">
                  <c:v>101612.5</c:v>
                </c:pt>
                <c:pt idx="4589">
                  <c:v>101610.6</c:v>
                </c:pt>
                <c:pt idx="4590">
                  <c:v>101608.7</c:v>
                </c:pt>
                <c:pt idx="4591">
                  <c:v>101606.9</c:v>
                </c:pt>
                <c:pt idx="4592">
                  <c:v>101604.7</c:v>
                </c:pt>
                <c:pt idx="4593">
                  <c:v>101602.4</c:v>
                </c:pt>
                <c:pt idx="4594">
                  <c:v>101600.5</c:v>
                </c:pt>
                <c:pt idx="4595">
                  <c:v>101599.3</c:v>
                </c:pt>
                <c:pt idx="4596">
                  <c:v>101598</c:v>
                </c:pt>
                <c:pt idx="4597">
                  <c:v>101596.8</c:v>
                </c:pt>
                <c:pt idx="4598">
                  <c:v>101595.9</c:v>
                </c:pt>
                <c:pt idx="4599">
                  <c:v>101595</c:v>
                </c:pt>
                <c:pt idx="4600">
                  <c:v>101594.6</c:v>
                </c:pt>
                <c:pt idx="4601">
                  <c:v>101594.3</c:v>
                </c:pt>
                <c:pt idx="4602">
                  <c:v>101594.2</c:v>
                </c:pt>
                <c:pt idx="4603">
                  <c:v>101594.3</c:v>
                </c:pt>
                <c:pt idx="4604">
                  <c:v>101594.8</c:v>
                </c:pt>
                <c:pt idx="4605">
                  <c:v>101595.7</c:v>
                </c:pt>
                <c:pt idx="4606">
                  <c:v>101596.9</c:v>
                </c:pt>
                <c:pt idx="4607">
                  <c:v>101598.3</c:v>
                </c:pt>
                <c:pt idx="4608">
                  <c:v>101599.8</c:v>
                </c:pt>
                <c:pt idx="4609">
                  <c:v>101602</c:v>
                </c:pt>
                <c:pt idx="4610">
                  <c:v>101604.3</c:v>
                </c:pt>
                <c:pt idx="4611">
                  <c:v>101607.1</c:v>
                </c:pt>
                <c:pt idx="4612">
                  <c:v>101610.8</c:v>
                </c:pt>
                <c:pt idx="4613">
                  <c:v>101613.2</c:v>
                </c:pt>
                <c:pt idx="4614">
                  <c:v>101616.9</c:v>
                </c:pt>
                <c:pt idx="4615">
                  <c:v>101620.1</c:v>
                </c:pt>
                <c:pt idx="4616">
                  <c:v>101624.1</c:v>
                </c:pt>
                <c:pt idx="4617">
                  <c:v>101628.9</c:v>
                </c:pt>
                <c:pt idx="4618">
                  <c:v>101633.9</c:v>
                </c:pt>
                <c:pt idx="4619">
                  <c:v>101637.1</c:v>
                </c:pt>
                <c:pt idx="4620">
                  <c:v>101640.9</c:v>
                </c:pt>
                <c:pt idx="4621">
                  <c:v>101645.2</c:v>
                </c:pt>
                <c:pt idx="4622">
                  <c:v>101651.9</c:v>
                </c:pt>
                <c:pt idx="4623">
                  <c:v>101660.4</c:v>
                </c:pt>
                <c:pt idx="4624">
                  <c:v>101672.1</c:v>
                </c:pt>
                <c:pt idx="4625">
                  <c:v>101680.3</c:v>
                </c:pt>
                <c:pt idx="4626">
                  <c:v>101690.8</c:v>
                </c:pt>
                <c:pt idx="4627">
                  <c:v>101702</c:v>
                </c:pt>
                <c:pt idx="4628">
                  <c:v>101713.60000000001</c:v>
                </c:pt>
                <c:pt idx="4629">
                  <c:v>101729.5</c:v>
                </c:pt>
                <c:pt idx="4630">
                  <c:v>101745.4</c:v>
                </c:pt>
                <c:pt idx="4631">
                  <c:v>101759.1</c:v>
                </c:pt>
                <c:pt idx="4632">
                  <c:v>101768.7</c:v>
                </c:pt>
                <c:pt idx="4633">
                  <c:v>101779.6</c:v>
                </c:pt>
                <c:pt idx="4634">
                  <c:v>101789.8</c:v>
                </c:pt>
                <c:pt idx="4635">
                  <c:v>101802.2</c:v>
                </c:pt>
                <c:pt idx="4636">
                  <c:v>101812.5</c:v>
                </c:pt>
                <c:pt idx="4637">
                  <c:v>101818.8</c:v>
                </c:pt>
                <c:pt idx="4638">
                  <c:v>101823</c:v>
                </c:pt>
                <c:pt idx="4639">
                  <c:v>101827.7</c:v>
                </c:pt>
                <c:pt idx="4640">
                  <c:v>101832.3</c:v>
                </c:pt>
                <c:pt idx="4641">
                  <c:v>101838.5</c:v>
                </c:pt>
                <c:pt idx="4642">
                  <c:v>101844.4</c:v>
                </c:pt>
                <c:pt idx="4643">
                  <c:v>101848.1</c:v>
                </c:pt>
                <c:pt idx="4644">
                  <c:v>101853</c:v>
                </c:pt>
                <c:pt idx="4645">
                  <c:v>101857.1</c:v>
                </c:pt>
                <c:pt idx="4646">
                  <c:v>101861.6</c:v>
                </c:pt>
                <c:pt idx="4647">
                  <c:v>101865.8</c:v>
                </c:pt>
                <c:pt idx="4648">
                  <c:v>101869.8</c:v>
                </c:pt>
                <c:pt idx="4649">
                  <c:v>101872.4</c:v>
                </c:pt>
                <c:pt idx="4650">
                  <c:v>101875.3</c:v>
                </c:pt>
                <c:pt idx="4651">
                  <c:v>101878.39999999999</c:v>
                </c:pt>
                <c:pt idx="4652">
                  <c:v>101880.6</c:v>
                </c:pt>
                <c:pt idx="4653">
                  <c:v>101882.9</c:v>
                </c:pt>
                <c:pt idx="4654">
                  <c:v>101884.8</c:v>
                </c:pt>
                <c:pt idx="4655">
                  <c:v>101886</c:v>
                </c:pt>
                <c:pt idx="4656">
                  <c:v>101886.5</c:v>
                </c:pt>
                <c:pt idx="4657">
                  <c:v>101886.7</c:v>
                </c:pt>
                <c:pt idx="4658">
                  <c:v>101885.1</c:v>
                </c:pt>
                <c:pt idx="4659">
                  <c:v>101881.2</c:v>
                </c:pt>
                <c:pt idx="4660">
                  <c:v>101874.2</c:v>
                </c:pt>
                <c:pt idx="4661">
                  <c:v>101866.1</c:v>
                </c:pt>
                <c:pt idx="4662">
                  <c:v>101856.3</c:v>
                </c:pt>
                <c:pt idx="4663">
                  <c:v>101843.4</c:v>
                </c:pt>
                <c:pt idx="4664">
                  <c:v>101826.9</c:v>
                </c:pt>
                <c:pt idx="4665">
                  <c:v>101815</c:v>
                </c:pt>
                <c:pt idx="4666">
                  <c:v>101800.3</c:v>
                </c:pt>
                <c:pt idx="4667">
                  <c:v>101787.3</c:v>
                </c:pt>
                <c:pt idx="4668">
                  <c:v>101776.2</c:v>
                </c:pt>
                <c:pt idx="4669">
                  <c:v>101762.7</c:v>
                </c:pt>
                <c:pt idx="4670">
                  <c:v>101742.3</c:v>
                </c:pt>
                <c:pt idx="4671">
                  <c:v>101728.8</c:v>
                </c:pt>
                <c:pt idx="4672">
                  <c:v>101713.4</c:v>
                </c:pt>
                <c:pt idx="4673">
                  <c:v>101702.7</c:v>
                </c:pt>
                <c:pt idx="4674">
                  <c:v>101690.3</c:v>
                </c:pt>
                <c:pt idx="4675">
                  <c:v>101678.5</c:v>
                </c:pt>
                <c:pt idx="4676">
                  <c:v>101663.9</c:v>
                </c:pt>
                <c:pt idx="4677">
                  <c:v>101651.6</c:v>
                </c:pt>
                <c:pt idx="4678">
                  <c:v>101639.5</c:v>
                </c:pt>
                <c:pt idx="4679">
                  <c:v>101629.3</c:v>
                </c:pt>
                <c:pt idx="4680">
                  <c:v>101622.5</c:v>
                </c:pt>
                <c:pt idx="4681">
                  <c:v>101612.3</c:v>
                </c:pt>
                <c:pt idx="4682">
                  <c:v>101600.3</c:v>
                </c:pt>
                <c:pt idx="4683">
                  <c:v>101589.9</c:v>
                </c:pt>
                <c:pt idx="4684">
                  <c:v>101577.5</c:v>
                </c:pt>
                <c:pt idx="4685">
                  <c:v>101566.7</c:v>
                </c:pt>
                <c:pt idx="4686">
                  <c:v>101555.5</c:v>
                </c:pt>
                <c:pt idx="4687">
                  <c:v>101544.1</c:v>
                </c:pt>
                <c:pt idx="4688">
                  <c:v>101530.1</c:v>
                </c:pt>
                <c:pt idx="4689">
                  <c:v>101519.8</c:v>
                </c:pt>
                <c:pt idx="4690">
                  <c:v>101502.6</c:v>
                </c:pt>
                <c:pt idx="4691">
                  <c:v>101491.3</c:v>
                </c:pt>
                <c:pt idx="4692">
                  <c:v>101479.5</c:v>
                </c:pt>
                <c:pt idx="4693">
                  <c:v>101464.2</c:v>
                </c:pt>
                <c:pt idx="4694">
                  <c:v>101446.6</c:v>
                </c:pt>
                <c:pt idx="4695">
                  <c:v>101423.8</c:v>
                </c:pt>
                <c:pt idx="4696">
                  <c:v>101395.5</c:v>
                </c:pt>
                <c:pt idx="4697">
                  <c:v>101373.3</c:v>
                </c:pt>
                <c:pt idx="4698">
                  <c:v>101354.3</c:v>
                </c:pt>
                <c:pt idx="4699">
                  <c:v>101331.5</c:v>
                </c:pt>
                <c:pt idx="4700">
                  <c:v>101305.2</c:v>
                </c:pt>
                <c:pt idx="4701">
                  <c:v>101279.9</c:v>
                </c:pt>
                <c:pt idx="4702">
                  <c:v>101256.1</c:v>
                </c:pt>
                <c:pt idx="4703">
                  <c:v>101237.5</c:v>
                </c:pt>
                <c:pt idx="4704">
                  <c:v>101220.8</c:v>
                </c:pt>
                <c:pt idx="4705">
                  <c:v>101208.8</c:v>
                </c:pt>
                <c:pt idx="4706">
                  <c:v>101194.8</c:v>
                </c:pt>
                <c:pt idx="4707">
                  <c:v>101181.3</c:v>
                </c:pt>
                <c:pt idx="4708">
                  <c:v>101172.4</c:v>
                </c:pt>
                <c:pt idx="4709">
                  <c:v>101164.5</c:v>
                </c:pt>
                <c:pt idx="4710">
                  <c:v>101156.1</c:v>
                </c:pt>
                <c:pt idx="4711">
                  <c:v>101149.5</c:v>
                </c:pt>
                <c:pt idx="4712">
                  <c:v>101143.2</c:v>
                </c:pt>
                <c:pt idx="4713">
                  <c:v>101134.9</c:v>
                </c:pt>
                <c:pt idx="4714">
                  <c:v>101127.6</c:v>
                </c:pt>
                <c:pt idx="4715">
                  <c:v>101123.2</c:v>
                </c:pt>
                <c:pt idx="4716">
                  <c:v>101114.9</c:v>
                </c:pt>
                <c:pt idx="4717">
                  <c:v>101105.8</c:v>
                </c:pt>
                <c:pt idx="4718">
                  <c:v>101093.8</c:v>
                </c:pt>
                <c:pt idx="4719">
                  <c:v>101079.8</c:v>
                </c:pt>
                <c:pt idx="4720">
                  <c:v>101063.3</c:v>
                </c:pt>
                <c:pt idx="4721">
                  <c:v>101040.8</c:v>
                </c:pt>
                <c:pt idx="4722">
                  <c:v>101021.8</c:v>
                </c:pt>
                <c:pt idx="4723">
                  <c:v>100995</c:v>
                </c:pt>
                <c:pt idx="4724">
                  <c:v>100969.9</c:v>
                </c:pt>
                <c:pt idx="4725">
                  <c:v>100908.9</c:v>
                </c:pt>
                <c:pt idx="4726">
                  <c:v>100868.2</c:v>
                </c:pt>
                <c:pt idx="4727">
                  <c:v>100833.5</c:v>
                </c:pt>
                <c:pt idx="4728">
                  <c:v>100805.4</c:v>
                </c:pt>
                <c:pt idx="4729">
                  <c:v>100773.7</c:v>
                </c:pt>
                <c:pt idx="4730">
                  <c:v>100744.9</c:v>
                </c:pt>
                <c:pt idx="4731">
                  <c:v>100719.1</c:v>
                </c:pt>
                <c:pt idx="4732">
                  <c:v>100691.5</c:v>
                </c:pt>
                <c:pt idx="4733">
                  <c:v>100669.6</c:v>
                </c:pt>
                <c:pt idx="4734">
                  <c:v>100648.7</c:v>
                </c:pt>
                <c:pt idx="4735">
                  <c:v>100628.4</c:v>
                </c:pt>
                <c:pt idx="4736">
                  <c:v>100604.9</c:v>
                </c:pt>
                <c:pt idx="4737">
                  <c:v>100580.9</c:v>
                </c:pt>
                <c:pt idx="4738">
                  <c:v>100555.6</c:v>
                </c:pt>
                <c:pt idx="4739">
                  <c:v>100536.4</c:v>
                </c:pt>
                <c:pt idx="4740">
                  <c:v>100511.6</c:v>
                </c:pt>
                <c:pt idx="4741">
                  <c:v>100489.2</c:v>
                </c:pt>
                <c:pt idx="4742">
                  <c:v>100454.6</c:v>
                </c:pt>
                <c:pt idx="4743">
                  <c:v>100415.7</c:v>
                </c:pt>
                <c:pt idx="4744">
                  <c:v>100371.1</c:v>
                </c:pt>
                <c:pt idx="4745">
                  <c:v>100315.5</c:v>
                </c:pt>
                <c:pt idx="4746">
                  <c:v>100228.8</c:v>
                </c:pt>
                <c:pt idx="4747">
                  <c:v>100143.1</c:v>
                </c:pt>
                <c:pt idx="4748">
                  <c:v>100068.2</c:v>
                </c:pt>
                <c:pt idx="4749">
                  <c:v>99965.5</c:v>
                </c:pt>
                <c:pt idx="4750">
                  <c:v>99874.2</c:v>
                </c:pt>
                <c:pt idx="4751">
                  <c:v>99812.4</c:v>
                </c:pt>
                <c:pt idx="4752">
                  <c:v>99768.6</c:v>
                </c:pt>
                <c:pt idx="4753">
                  <c:v>99729.4</c:v>
                </c:pt>
                <c:pt idx="4754">
                  <c:v>99686.6</c:v>
                </c:pt>
                <c:pt idx="4755">
                  <c:v>99646.9</c:v>
                </c:pt>
                <c:pt idx="4756">
                  <c:v>99610.2</c:v>
                </c:pt>
                <c:pt idx="4757">
                  <c:v>99585.8</c:v>
                </c:pt>
                <c:pt idx="4758">
                  <c:v>99558.2</c:v>
                </c:pt>
                <c:pt idx="4759">
                  <c:v>99536.8</c:v>
                </c:pt>
                <c:pt idx="4760">
                  <c:v>99512.7</c:v>
                </c:pt>
                <c:pt idx="4761">
                  <c:v>99486.8</c:v>
                </c:pt>
                <c:pt idx="4762">
                  <c:v>99456.8</c:v>
                </c:pt>
                <c:pt idx="4763">
                  <c:v>99438.6</c:v>
                </c:pt>
                <c:pt idx="4764">
                  <c:v>99421.9</c:v>
                </c:pt>
                <c:pt idx="4765">
                  <c:v>99411.7</c:v>
                </c:pt>
                <c:pt idx="4766">
                  <c:v>99397.6</c:v>
                </c:pt>
                <c:pt idx="4767">
                  <c:v>99383</c:v>
                </c:pt>
                <c:pt idx="4768">
                  <c:v>99366.5</c:v>
                </c:pt>
                <c:pt idx="4769">
                  <c:v>99359.8</c:v>
                </c:pt>
                <c:pt idx="4770">
                  <c:v>99348.800000000003</c:v>
                </c:pt>
                <c:pt idx="4771">
                  <c:v>99341.3</c:v>
                </c:pt>
                <c:pt idx="4772">
                  <c:v>99332.4</c:v>
                </c:pt>
                <c:pt idx="4773">
                  <c:v>99322.2</c:v>
                </c:pt>
                <c:pt idx="4774">
                  <c:v>99311.6</c:v>
                </c:pt>
                <c:pt idx="4775">
                  <c:v>99302</c:v>
                </c:pt>
                <c:pt idx="4776">
                  <c:v>99289.9</c:v>
                </c:pt>
                <c:pt idx="4777">
                  <c:v>99280.4</c:v>
                </c:pt>
                <c:pt idx="4778">
                  <c:v>99268.1</c:v>
                </c:pt>
                <c:pt idx="4779">
                  <c:v>99249.4</c:v>
                </c:pt>
                <c:pt idx="4780">
                  <c:v>99230.6</c:v>
                </c:pt>
                <c:pt idx="4781">
                  <c:v>99211.9</c:v>
                </c:pt>
                <c:pt idx="4782">
                  <c:v>99190.6</c:v>
                </c:pt>
                <c:pt idx="4783">
                  <c:v>99167</c:v>
                </c:pt>
                <c:pt idx="4784">
                  <c:v>99141.2</c:v>
                </c:pt>
                <c:pt idx="4785">
                  <c:v>99113.600000000006</c:v>
                </c:pt>
                <c:pt idx="4786">
                  <c:v>99074.1</c:v>
                </c:pt>
                <c:pt idx="4787">
                  <c:v>99042.8</c:v>
                </c:pt>
                <c:pt idx="4788">
                  <c:v>99015.8</c:v>
                </c:pt>
                <c:pt idx="4789">
                  <c:v>98988</c:v>
                </c:pt>
                <c:pt idx="4790">
                  <c:v>98954</c:v>
                </c:pt>
                <c:pt idx="4791">
                  <c:v>98913.5</c:v>
                </c:pt>
                <c:pt idx="4792">
                  <c:v>98872</c:v>
                </c:pt>
                <c:pt idx="4793">
                  <c:v>98847</c:v>
                </c:pt>
                <c:pt idx="4794">
                  <c:v>98807.3</c:v>
                </c:pt>
                <c:pt idx="4795">
                  <c:v>98772.6</c:v>
                </c:pt>
                <c:pt idx="4796">
                  <c:v>98729</c:v>
                </c:pt>
                <c:pt idx="4797">
                  <c:v>98683.6</c:v>
                </c:pt>
                <c:pt idx="4798">
                  <c:v>98628.4</c:v>
                </c:pt>
                <c:pt idx="4799">
                  <c:v>98571.199999999997</c:v>
                </c:pt>
                <c:pt idx="4800">
                  <c:v>98529.4</c:v>
                </c:pt>
                <c:pt idx="4801">
                  <c:v>98478.1</c:v>
                </c:pt>
                <c:pt idx="4802">
                  <c:v>98399.1</c:v>
                </c:pt>
                <c:pt idx="4803">
                  <c:v>98325.3</c:v>
                </c:pt>
                <c:pt idx="4804">
                  <c:v>98204</c:v>
                </c:pt>
                <c:pt idx="4805">
                  <c:v>98111</c:v>
                </c:pt>
                <c:pt idx="4806">
                  <c:v>98050.7</c:v>
                </c:pt>
                <c:pt idx="4807">
                  <c:v>97990</c:v>
                </c:pt>
                <c:pt idx="4808">
                  <c:v>97947.199999999997</c:v>
                </c:pt>
                <c:pt idx="4809">
                  <c:v>97927.9</c:v>
                </c:pt>
                <c:pt idx="4810">
                  <c:v>98534.5</c:v>
                </c:pt>
                <c:pt idx="4811">
                  <c:v>98512.4</c:v>
                </c:pt>
                <c:pt idx="4812">
                  <c:v>98488.1</c:v>
                </c:pt>
                <c:pt idx="4813">
                  <c:v>98449.7</c:v>
                </c:pt>
                <c:pt idx="4814">
                  <c:v>98394.4</c:v>
                </c:pt>
                <c:pt idx="4815">
                  <c:v>98349.3</c:v>
                </c:pt>
                <c:pt idx="4816">
                  <c:v>98259.7</c:v>
                </c:pt>
                <c:pt idx="4817">
                  <c:v>98174.7</c:v>
                </c:pt>
                <c:pt idx="4818">
                  <c:v>98099.3</c:v>
                </c:pt>
                <c:pt idx="4819">
                  <c:v>98036.1</c:v>
                </c:pt>
                <c:pt idx="4820">
                  <c:v>97985.600000000006</c:v>
                </c:pt>
                <c:pt idx="4821">
                  <c:v>97929</c:v>
                </c:pt>
                <c:pt idx="4822">
                  <c:v>97855.7</c:v>
                </c:pt>
                <c:pt idx="4823">
                  <c:v>97811.5</c:v>
                </c:pt>
                <c:pt idx="4824">
                  <c:v>97781.3</c:v>
                </c:pt>
                <c:pt idx="4825">
                  <c:v>97768.4</c:v>
                </c:pt>
                <c:pt idx="4826">
                  <c:v>97754.9</c:v>
                </c:pt>
                <c:pt idx="4827">
                  <c:v>97742.5</c:v>
                </c:pt>
                <c:pt idx="4828">
                  <c:v>97725.5</c:v>
                </c:pt>
                <c:pt idx="4829">
                  <c:v>97713.7</c:v>
                </c:pt>
                <c:pt idx="4830">
                  <c:v>97704.4</c:v>
                </c:pt>
                <c:pt idx="4831">
                  <c:v>97695.7</c:v>
                </c:pt>
                <c:pt idx="4832">
                  <c:v>97686.3</c:v>
                </c:pt>
                <c:pt idx="4833">
                  <c:v>97678.8</c:v>
                </c:pt>
                <c:pt idx="4834">
                  <c:v>97669.4</c:v>
                </c:pt>
                <c:pt idx="4835">
                  <c:v>97660.5</c:v>
                </c:pt>
                <c:pt idx="4836">
                  <c:v>97654</c:v>
                </c:pt>
                <c:pt idx="4837">
                  <c:v>97649.8</c:v>
                </c:pt>
                <c:pt idx="4838">
                  <c:v>97641.3</c:v>
                </c:pt>
                <c:pt idx="4839">
                  <c:v>97634.9</c:v>
                </c:pt>
                <c:pt idx="4840">
                  <c:v>97627.1</c:v>
                </c:pt>
                <c:pt idx="4841">
                  <c:v>97620.3</c:v>
                </c:pt>
                <c:pt idx="4842">
                  <c:v>97613.1</c:v>
                </c:pt>
                <c:pt idx="4843">
                  <c:v>97606.7</c:v>
                </c:pt>
                <c:pt idx="4844">
                  <c:v>97597.3</c:v>
                </c:pt>
                <c:pt idx="4845">
                  <c:v>97587.4</c:v>
                </c:pt>
                <c:pt idx="4846">
                  <c:v>97577.4</c:v>
                </c:pt>
                <c:pt idx="4847">
                  <c:v>97570.2</c:v>
                </c:pt>
                <c:pt idx="4848">
                  <c:v>97561.600000000006</c:v>
                </c:pt>
                <c:pt idx="4849">
                  <c:v>97554.3</c:v>
                </c:pt>
                <c:pt idx="4850">
                  <c:v>97547.1</c:v>
                </c:pt>
                <c:pt idx="4851">
                  <c:v>97537</c:v>
                </c:pt>
                <c:pt idx="4852">
                  <c:v>97526.8</c:v>
                </c:pt>
                <c:pt idx="4853">
                  <c:v>97518.1</c:v>
                </c:pt>
                <c:pt idx="4854">
                  <c:v>97509.4</c:v>
                </c:pt>
                <c:pt idx="4855">
                  <c:v>97500.7</c:v>
                </c:pt>
                <c:pt idx="4856">
                  <c:v>97493.5</c:v>
                </c:pt>
                <c:pt idx="4857">
                  <c:v>97484.9</c:v>
                </c:pt>
                <c:pt idx="4858">
                  <c:v>97473.5</c:v>
                </c:pt>
                <c:pt idx="4859">
                  <c:v>97463.5</c:v>
                </c:pt>
                <c:pt idx="4860">
                  <c:v>97453.7</c:v>
                </c:pt>
                <c:pt idx="4861">
                  <c:v>97446.7</c:v>
                </c:pt>
                <c:pt idx="4862">
                  <c:v>97438.3</c:v>
                </c:pt>
                <c:pt idx="4863">
                  <c:v>97428.7</c:v>
                </c:pt>
                <c:pt idx="4864">
                  <c:v>97418.1</c:v>
                </c:pt>
                <c:pt idx="4865">
                  <c:v>97410.7</c:v>
                </c:pt>
                <c:pt idx="4866">
                  <c:v>97403.7</c:v>
                </c:pt>
                <c:pt idx="4867">
                  <c:v>97398.1</c:v>
                </c:pt>
                <c:pt idx="4868">
                  <c:v>97391.6</c:v>
                </c:pt>
                <c:pt idx="4869">
                  <c:v>97384.2</c:v>
                </c:pt>
                <c:pt idx="4870">
                  <c:v>97375.9</c:v>
                </c:pt>
                <c:pt idx="4871">
                  <c:v>97370.7</c:v>
                </c:pt>
                <c:pt idx="4872">
                  <c:v>97364.2</c:v>
                </c:pt>
                <c:pt idx="4873">
                  <c:v>97357.6</c:v>
                </c:pt>
                <c:pt idx="4874">
                  <c:v>97351.8</c:v>
                </c:pt>
                <c:pt idx="4875">
                  <c:v>97344.5</c:v>
                </c:pt>
                <c:pt idx="4876">
                  <c:v>97335.3</c:v>
                </c:pt>
                <c:pt idx="4877">
                  <c:v>97326.9</c:v>
                </c:pt>
                <c:pt idx="4878">
                  <c:v>97317.7</c:v>
                </c:pt>
                <c:pt idx="4879">
                  <c:v>97309.5</c:v>
                </c:pt>
                <c:pt idx="4880">
                  <c:v>97297</c:v>
                </c:pt>
                <c:pt idx="4881">
                  <c:v>97287.3</c:v>
                </c:pt>
                <c:pt idx="4882">
                  <c:v>97267</c:v>
                </c:pt>
                <c:pt idx="4883">
                  <c:v>97253</c:v>
                </c:pt>
                <c:pt idx="4884">
                  <c:v>97233.8</c:v>
                </c:pt>
                <c:pt idx="4885">
                  <c:v>97212.1</c:v>
                </c:pt>
                <c:pt idx="4886">
                  <c:v>97183.8</c:v>
                </c:pt>
                <c:pt idx="4887">
                  <c:v>97152.7</c:v>
                </c:pt>
                <c:pt idx="4888">
                  <c:v>97124</c:v>
                </c:pt>
                <c:pt idx="4889">
                  <c:v>97088.4</c:v>
                </c:pt>
                <c:pt idx="4890">
                  <c:v>97056.2</c:v>
                </c:pt>
                <c:pt idx="4891">
                  <c:v>97034</c:v>
                </c:pt>
                <c:pt idx="4892">
                  <c:v>96999.7</c:v>
                </c:pt>
                <c:pt idx="4893">
                  <c:v>96958.5</c:v>
                </c:pt>
                <c:pt idx="4894">
                  <c:v>96916.1</c:v>
                </c:pt>
                <c:pt idx="4895">
                  <c:v>96869.7</c:v>
                </c:pt>
                <c:pt idx="4896">
                  <c:v>96822.8</c:v>
                </c:pt>
                <c:pt idx="4897">
                  <c:v>96779.8</c:v>
                </c:pt>
                <c:pt idx="4898">
                  <c:v>96724.9</c:v>
                </c:pt>
                <c:pt idx="4899">
                  <c:v>96668</c:v>
                </c:pt>
                <c:pt idx="4900">
                  <c:v>96572.7</c:v>
                </c:pt>
                <c:pt idx="4901">
                  <c:v>96526.8</c:v>
                </c:pt>
                <c:pt idx="4902">
                  <c:v>96466.8</c:v>
                </c:pt>
                <c:pt idx="4903">
                  <c:v>96428.5</c:v>
                </c:pt>
                <c:pt idx="4904">
                  <c:v>96388.4</c:v>
                </c:pt>
                <c:pt idx="4905">
                  <c:v>96352.5</c:v>
                </c:pt>
                <c:pt idx="4906">
                  <c:v>96301.7</c:v>
                </c:pt>
                <c:pt idx="4907">
                  <c:v>96260.6</c:v>
                </c:pt>
                <c:pt idx="4908">
                  <c:v>96221.1</c:v>
                </c:pt>
                <c:pt idx="4909">
                  <c:v>96175.5</c:v>
                </c:pt>
                <c:pt idx="4910">
                  <c:v>96121.4</c:v>
                </c:pt>
                <c:pt idx="4911">
                  <c:v>96056.6</c:v>
                </c:pt>
                <c:pt idx="4912">
                  <c:v>95959</c:v>
                </c:pt>
                <c:pt idx="4913">
                  <c:v>95839.5</c:v>
                </c:pt>
                <c:pt idx="4914">
                  <c:v>95670.6</c:v>
                </c:pt>
                <c:pt idx="4915">
                  <c:v>95405.5</c:v>
                </c:pt>
                <c:pt idx="4916">
                  <c:v>93495</c:v>
                </c:pt>
                <c:pt idx="4917">
                  <c:v>93294.3</c:v>
                </c:pt>
                <c:pt idx="4918">
                  <c:v>93445.6</c:v>
                </c:pt>
                <c:pt idx="4919">
                  <c:v>93492.7</c:v>
                </c:pt>
                <c:pt idx="4920">
                  <c:v>91512.5</c:v>
                </c:pt>
              </c:numCache>
            </c:numRef>
          </c:yVal>
          <c:smooth val="0"/>
          <c:extLst>
            <c:ext xmlns:c16="http://schemas.microsoft.com/office/drawing/2014/chart" uri="{C3380CC4-5D6E-409C-BE32-E72D297353CC}">
              <c16:uniqueId val="{00000003-3190-4A9D-96CF-0D42DCDF7610}"/>
            </c:ext>
          </c:extLst>
        </c:ser>
        <c:ser>
          <c:idx val="0"/>
          <c:order val="4"/>
          <c:tx>
            <c:v>SC-0.86-1.5-P-35</c:v>
          </c:tx>
          <c:spPr>
            <a:ln w="19050">
              <a:solidFill>
                <a:srgbClr val="FF0000"/>
              </a:solidFill>
              <a:prstDash val="sysDash"/>
            </a:ln>
          </c:spPr>
          <c:marker>
            <c:symbol val="none"/>
          </c:marker>
          <c:xVal>
            <c:numRef>
              <c:f>'2H10-1.5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82999999999999</c:v>
                </c:pt>
              </c:numCache>
            </c:numRef>
          </c:xVal>
          <c:yVal>
            <c:numRef>
              <c:f>'2H10-1.5 - F'!$C$3:$C$10003</c:f>
              <c:numCache>
                <c:formatCode>General</c:formatCode>
                <c:ptCount val="10001"/>
                <c:pt idx="0">
                  <c:v>0</c:v>
                </c:pt>
                <c:pt idx="1">
                  <c:v>935.6</c:v>
                </c:pt>
                <c:pt idx="2">
                  <c:v>993.7</c:v>
                </c:pt>
                <c:pt idx="3">
                  <c:v>1051.3</c:v>
                </c:pt>
                <c:pt idx="4">
                  <c:v>1108.4000000000001</c:v>
                </c:pt>
                <c:pt idx="5">
                  <c:v>1165.4000000000001</c:v>
                </c:pt>
                <c:pt idx="6">
                  <c:v>1222.0999999999999</c:v>
                </c:pt>
                <c:pt idx="7">
                  <c:v>1278.5999999999999</c:v>
                </c:pt>
                <c:pt idx="8">
                  <c:v>1334.9</c:v>
                </c:pt>
                <c:pt idx="9">
                  <c:v>1390.6</c:v>
                </c:pt>
                <c:pt idx="10">
                  <c:v>1445.2</c:v>
                </c:pt>
                <c:pt idx="11">
                  <c:v>1496.6</c:v>
                </c:pt>
                <c:pt idx="12">
                  <c:v>1543.6</c:v>
                </c:pt>
                <c:pt idx="13">
                  <c:v>1582.9</c:v>
                </c:pt>
                <c:pt idx="14">
                  <c:v>1621.9</c:v>
                </c:pt>
                <c:pt idx="15">
                  <c:v>1661.2</c:v>
                </c:pt>
                <c:pt idx="16">
                  <c:v>1700.5</c:v>
                </c:pt>
                <c:pt idx="17">
                  <c:v>1739.7</c:v>
                </c:pt>
                <c:pt idx="18">
                  <c:v>1778.5</c:v>
                </c:pt>
                <c:pt idx="19">
                  <c:v>1817.1</c:v>
                </c:pt>
                <c:pt idx="20">
                  <c:v>1855.8</c:v>
                </c:pt>
                <c:pt idx="21">
                  <c:v>1894.7</c:v>
                </c:pt>
                <c:pt idx="22">
                  <c:v>1933.8</c:v>
                </c:pt>
                <c:pt idx="23">
                  <c:v>1973.1</c:v>
                </c:pt>
                <c:pt idx="24">
                  <c:v>2012.8</c:v>
                </c:pt>
                <c:pt idx="25">
                  <c:v>2051.6</c:v>
                </c:pt>
                <c:pt idx="26">
                  <c:v>2089.9</c:v>
                </c:pt>
                <c:pt idx="27">
                  <c:v>2127.5</c:v>
                </c:pt>
                <c:pt idx="28">
                  <c:v>2164.4</c:v>
                </c:pt>
                <c:pt idx="29">
                  <c:v>2200.8000000000002</c:v>
                </c:pt>
                <c:pt idx="30">
                  <c:v>2236.6999999999998</c:v>
                </c:pt>
                <c:pt idx="31">
                  <c:v>2272.1</c:v>
                </c:pt>
                <c:pt idx="32">
                  <c:v>2307.1</c:v>
                </c:pt>
                <c:pt idx="33">
                  <c:v>2341.6999999999998</c:v>
                </c:pt>
                <c:pt idx="34">
                  <c:v>2375.6</c:v>
                </c:pt>
                <c:pt idx="35">
                  <c:v>2408.8000000000002</c:v>
                </c:pt>
                <c:pt idx="36">
                  <c:v>2441.3000000000002</c:v>
                </c:pt>
                <c:pt idx="37">
                  <c:v>2473.1</c:v>
                </c:pt>
                <c:pt idx="38">
                  <c:v>2504.1999999999998</c:v>
                </c:pt>
                <c:pt idx="39">
                  <c:v>2534.8000000000002</c:v>
                </c:pt>
                <c:pt idx="40">
                  <c:v>2595.4</c:v>
                </c:pt>
                <c:pt idx="41">
                  <c:v>2626</c:v>
                </c:pt>
                <c:pt idx="42">
                  <c:v>2688.6</c:v>
                </c:pt>
                <c:pt idx="43">
                  <c:v>2720.6</c:v>
                </c:pt>
                <c:pt idx="44">
                  <c:v>2752.9</c:v>
                </c:pt>
                <c:pt idx="45">
                  <c:v>2785.7</c:v>
                </c:pt>
                <c:pt idx="46">
                  <c:v>2818.9</c:v>
                </c:pt>
                <c:pt idx="47">
                  <c:v>2852.8</c:v>
                </c:pt>
                <c:pt idx="48">
                  <c:v>2887.2</c:v>
                </c:pt>
                <c:pt idx="49">
                  <c:v>2922.3</c:v>
                </c:pt>
                <c:pt idx="50">
                  <c:v>2957.9</c:v>
                </c:pt>
                <c:pt idx="51">
                  <c:v>2994.1</c:v>
                </c:pt>
                <c:pt idx="52">
                  <c:v>3030.9</c:v>
                </c:pt>
                <c:pt idx="53">
                  <c:v>3067.9</c:v>
                </c:pt>
                <c:pt idx="54">
                  <c:v>3105.3</c:v>
                </c:pt>
                <c:pt idx="55">
                  <c:v>3142.8</c:v>
                </c:pt>
                <c:pt idx="56">
                  <c:v>3180.5</c:v>
                </c:pt>
                <c:pt idx="57">
                  <c:v>3218.5</c:v>
                </c:pt>
                <c:pt idx="58">
                  <c:v>3257</c:v>
                </c:pt>
                <c:pt idx="59">
                  <c:v>3296</c:v>
                </c:pt>
                <c:pt idx="60">
                  <c:v>3335.6</c:v>
                </c:pt>
                <c:pt idx="61">
                  <c:v>3375.5</c:v>
                </c:pt>
                <c:pt idx="62">
                  <c:v>3415.7</c:v>
                </c:pt>
                <c:pt idx="63">
                  <c:v>3456.1</c:v>
                </c:pt>
                <c:pt idx="64">
                  <c:v>3496.5</c:v>
                </c:pt>
                <c:pt idx="65">
                  <c:v>3536.9</c:v>
                </c:pt>
                <c:pt idx="66">
                  <c:v>3577.1</c:v>
                </c:pt>
                <c:pt idx="67">
                  <c:v>3655.5</c:v>
                </c:pt>
                <c:pt idx="68">
                  <c:v>3694.5</c:v>
                </c:pt>
                <c:pt idx="69">
                  <c:v>3733</c:v>
                </c:pt>
                <c:pt idx="70">
                  <c:v>3770.8</c:v>
                </c:pt>
                <c:pt idx="71">
                  <c:v>3807.7</c:v>
                </c:pt>
                <c:pt idx="72">
                  <c:v>3843.8</c:v>
                </c:pt>
                <c:pt idx="73">
                  <c:v>3879</c:v>
                </c:pt>
                <c:pt idx="74">
                  <c:v>3913.5</c:v>
                </c:pt>
                <c:pt idx="75">
                  <c:v>3947.3</c:v>
                </c:pt>
                <c:pt idx="76">
                  <c:v>3980.4</c:v>
                </c:pt>
                <c:pt idx="77">
                  <c:v>4013</c:v>
                </c:pt>
                <c:pt idx="78">
                  <c:v>4045.2</c:v>
                </c:pt>
                <c:pt idx="79">
                  <c:v>4077.3</c:v>
                </c:pt>
                <c:pt idx="80">
                  <c:v>4109.2</c:v>
                </c:pt>
                <c:pt idx="81">
                  <c:v>4140.8999999999996</c:v>
                </c:pt>
                <c:pt idx="82">
                  <c:v>4172.3</c:v>
                </c:pt>
                <c:pt idx="83">
                  <c:v>4203.7</c:v>
                </c:pt>
                <c:pt idx="84">
                  <c:v>4235.3</c:v>
                </c:pt>
                <c:pt idx="85">
                  <c:v>4267.1000000000004</c:v>
                </c:pt>
                <c:pt idx="86">
                  <c:v>4299.2</c:v>
                </c:pt>
                <c:pt idx="87">
                  <c:v>4331.8</c:v>
                </c:pt>
                <c:pt idx="88">
                  <c:v>4364.8999999999996</c:v>
                </c:pt>
                <c:pt idx="89">
                  <c:v>4398.7</c:v>
                </c:pt>
                <c:pt idx="90">
                  <c:v>4433.1000000000004</c:v>
                </c:pt>
                <c:pt idx="91">
                  <c:v>4468.2</c:v>
                </c:pt>
                <c:pt idx="92">
                  <c:v>4505.3999999999996</c:v>
                </c:pt>
                <c:pt idx="93">
                  <c:v>4540.1000000000004</c:v>
                </c:pt>
                <c:pt idx="94">
                  <c:v>4578</c:v>
                </c:pt>
                <c:pt idx="95">
                  <c:v>4615</c:v>
                </c:pt>
                <c:pt idx="96">
                  <c:v>4652.5</c:v>
                </c:pt>
                <c:pt idx="97">
                  <c:v>4690.3</c:v>
                </c:pt>
                <c:pt idx="98">
                  <c:v>4728.1000000000004</c:v>
                </c:pt>
                <c:pt idx="99">
                  <c:v>4766.2</c:v>
                </c:pt>
                <c:pt idx="100">
                  <c:v>4804.2</c:v>
                </c:pt>
                <c:pt idx="101">
                  <c:v>4842</c:v>
                </c:pt>
                <c:pt idx="102">
                  <c:v>4878.5</c:v>
                </c:pt>
                <c:pt idx="103">
                  <c:v>4916</c:v>
                </c:pt>
                <c:pt idx="104">
                  <c:v>4953.5</c:v>
                </c:pt>
                <c:pt idx="105">
                  <c:v>4990.6000000000004</c:v>
                </c:pt>
                <c:pt idx="106">
                  <c:v>5027.3999999999996</c:v>
                </c:pt>
                <c:pt idx="107">
                  <c:v>5063.8</c:v>
                </c:pt>
                <c:pt idx="108">
                  <c:v>5099.8999999999996</c:v>
                </c:pt>
                <c:pt idx="109">
                  <c:v>5135.7</c:v>
                </c:pt>
                <c:pt idx="110">
                  <c:v>5171.2</c:v>
                </c:pt>
                <c:pt idx="111">
                  <c:v>5206.3</c:v>
                </c:pt>
                <c:pt idx="112">
                  <c:v>5240.8999999999996</c:v>
                </c:pt>
                <c:pt idx="113">
                  <c:v>5275.1</c:v>
                </c:pt>
                <c:pt idx="114">
                  <c:v>5309</c:v>
                </c:pt>
                <c:pt idx="115">
                  <c:v>5342.3</c:v>
                </c:pt>
                <c:pt idx="116">
                  <c:v>5375.2</c:v>
                </c:pt>
                <c:pt idx="117">
                  <c:v>5407.5</c:v>
                </c:pt>
                <c:pt idx="118">
                  <c:v>5439.3</c:v>
                </c:pt>
                <c:pt idx="119">
                  <c:v>5472</c:v>
                </c:pt>
                <c:pt idx="120">
                  <c:v>5503</c:v>
                </c:pt>
                <c:pt idx="121">
                  <c:v>5563.2</c:v>
                </c:pt>
                <c:pt idx="122">
                  <c:v>5592.3</c:v>
                </c:pt>
                <c:pt idx="123">
                  <c:v>5620.8</c:v>
                </c:pt>
                <c:pt idx="124">
                  <c:v>5649</c:v>
                </c:pt>
                <c:pt idx="125">
                  <c:v>5677</c:v>
                </c:pt>
                <c:pt idx="126">
                  <c:v>5705.3</c:v>
                </c:pt>
                <c:pt idx="127">
                  <c:v>5761.8</c:v>
                </c:pt>
                <c:pt idx="128">
                  <c:v>5822</c:v>
                </c:pt>
                <c:pt idx="129">
                  <c:v>5853.4</c:v>
                </c:pt>
                <c:pt idx="130">
                  <c:v>5885.6</c:v>
                </c:pt>
                <c:pt idx="131">
                  <c:v>5918.3</c:v>
                </c:pt>
                <c:pt idx="132">
                  <c:v>5951.6</c:v>
                </c:pt>
                <c:pt idx="133">
                  <c:v>5985.4</c:v>
                </c:pt>
                <c:pt idx="134">
                  <c:v>6019.7</c:v>
                </c:pt>
                <c:pt idx="135">
                  <c:v>6054.5</c:v>
                </c:pt>
                <c:pt idx="136">
                  <c:v>6125.6</c:v>
                </c:pt>
                <c:pt idx="137">
                  <c:v>6161.7</c:v>
                </c:pt>
                <c:pt idx="138">
                  <c:v>6198.1</c:v>
                </c:pt>
                <c:pt idx="139">
                  <c:v>6234.4</c:v>
                </c:pt>
                <c:pt idx="140">
                  <c:v>6270.4</c:v>
                </c:pt>
                <c:pt idx="141">
                  <c:v>6306.2</c:v>
                </c:pt>
                <c:pt idx="142">
                  <c:v>6341.5</c:v>
                </c:pt>
                <c:pt idx="143">
                  <c:v>6376.5</c:v>
                </c:pt>
                <c:pt idx="144">
                  <c:v>6411.3</c:v>
                </c:pt>
                <c:pt idx="145">
                  <c:v>6445.7</c:v>
                </c:pt>
                <c:pt idx="146">
                  <c:v>6480.2</c:v>
                </c:pt>
                <c:pt idx="147">
                  <c:v>6514.6</c:v>
                </c:pt>
                <c:pt idx="148">
                  <c:v>6548.7</c:v>
                </c:pt>
                <c:pt idx="149">
                  <c:v>6582.5</c:v>
                </c:pt>
                <c:pt idx="150">
                  <c:v>6615.7</c:v>
                </c:pt>
                <c:pt idx="151">
                  <c:v>6648.3</c:v>
                </c:pt>
                <c:pt idx="152">
                  <c:v>6680.3</c:v>
                </c:pt>
                <c:pt idx="153">
                  <c:v>6711.9</c:v>
                </c:pt>
                <c:pt idx="154">
                  <c:v>6743</c:v>
                </c:pt>
                <c:pt idx="155">
                  <c:v>6773.7</c:v>
                </c:pt>
                <c:pt idx="156">
                  <c:v>6803.9</c:v>
                </c:pt>
                <c:pt idx="157">
                  <c:v>6833.9</c:v>
                </c:pt>
                <c:pt idx="158">
                  <c:v>6863.5</c:v>
                </c:pt>
                <c:pt idx="159">
                  <c:v>6892.7</c:v>
                </c:pt>
                <c:pt idx="160">
                  <c:v>6921.6</c:v>
                </c:pt>
                <c:pt idx="161">
                  <c:v>6950.1</c:v>
                </c:pt>
                <c:pt idx="162">
                  <c:v>6978.3</c:v>
                </c:pt>
                <c:pt idx="163">
                  <c:v>7006.2</c:v>
                </c:pt>
                <c:pt idx="164">
                  <c:v>7034.1</c:v>
                </c:pt>
                <c:pt idx="165">
                  <c:v>7062.1</c:v>
                </c:pt>
                <c:pt idx="166">
                  <c:v>7090.2</c:v>
                </c:pt>
                <c:pt idx="167">
                  <c:v>7118.5</c:v>
                </c:pt>
                <c:pt idx="168">
                  <c:v>7176.4</c:v>
                </c:pt>
                <c:pt idx="169">
                  <c:v>7205</c:v>
                </c:pt>
                <c:pt idx="170">
                  <c:v>7234.7</c:v>
                </c:pt>
                <c:pt idx="171">
                  <c:v>7264.7</c:v>
                </c:pt>
                <c:pt idx="172">
                  <c:v>7295.2</c:v>
                </c:pt>
                <c:pt idx="173">
                  <c:v>7326</c:v>
                </c:pt>
                <c:pt idx="174">
                  <c:v>7357.7</c:v>
                </c:pt>
                <c:pt idx="175">
                  <c:v>7420.7</c:v>
                </c:pt>
                <c:pt idx="176">
                  <c:v>7485.1</c:v>
                </c:pt>
                <c:pt idx="177">
                  <c:v>7517.2</c:v>
                </c:pt>
                <c:pt idx="178">
                  <c:v>7549.4</c:v>
                </c:pt>
                <c:pt idx="179">
                  <c:v>7581.1</c:v>
                </c:pt>
                <c:pt idx="180">
                  <c:v>7612.5</c:v>
                </c:pt>
                <c:pt idx="181">
                  <c:v>7643.5</c:v>
                </c:pt>
                <c:pt idx="182">
                  <c:v>7674.5</c:v>
                </c:pt>
                <c:pt idx="183">
                  <c:v>7705.5</c:v>
                </c:pt>
                <c:pt idx="184">
                  <c:v>7736.6</c:v>
                </c:pt>
                <c:pt idx="185">
                  <c:v>7767.6</c:v>
                </c:pt>
                <c:pt idx="186">
                  <c:v>7829.5</c:v>
                </c:pt>
                <c:pt idx="187">
                  <c:v>7860.3</c:v>
                </c:pt>
                <c:pt idx="188">
                  <c:v>7891</c:v>
                </c:pt>
                <c:pt idx="189">
                  <c:v>7921.4</c:v>
                </c:pt>
                <c:pt idx="190">
                  <c:v>7951.4</c:v>
                </c:pt>
                <c:pt idx="191">
                  <c:v>7981.2</c:v>
                </c:pt>
                <c:pt idx="192">
                  <c:v>8010.4</c:v>
                </c:pt>
                <c:pt idx="193">
                  <c:v>8039.8</c:v>
                </c:pt>
                <c:pt idx="194">
                  <c:v>8069.1</c:v>
                </c:pt>
                <c:pt idx="195">
                  <c:v>8098.2</c:v>
                </c:pt>
                <c:pt idx="196">
                  <c:v>8127.1</c:v>
                </c:pt>
                <c:pt idx="197">
                  <c:v>8155.8</c:v>
                </c:pt>
                <c:pt idx="198">
                  <c:v>8183.7</c:v>
                </c:pt>
                <c:pt idx="199">
                  <c:v>8212.2000000000007</c:v>
                </c:pt>
                <c:pt idx="200">
                  <c:v>8240.7000000000007</c:v>
                </c:pt>
                <c:pt idx="201">
                  <c:v>8268.6</c:v>
                </c:pt>
                <c:pt idx="202">
                  <c:v>8296.4</c:v>
                </c:pt>
                <c:pt idx="203">
                  <c:v>8324.5</c:v>
                </c:pt>
                <c:pt idx="204">
                  <c:v>8351.7000000000007</c:v>
                </c:pt>
                <c:pt idx="205">
                  <c:v>8378.9</c:v>
                </c:pt>
                <c:pt idx="206">
                  <c:v>8406.2000000000007</c:v>
                </c:pt>
                <c:pt idx="207">
                  <c:v>8434.1</c:v>
                </c:pt>
                <c:pt idx="208">
                  <c:v>8462.1</c:v>
                </c:pt>
                <c:pt idx="209">
                  <c:v>8490</c:v>
                </c:pt>
                <c:pt idx="210">
                  <c:v>8545.7000000000007</c:v>
                </c:pt>
                <c:pt idx="211">
                  <c:v>8574</c:v>
                </c:pt>
                <c:pt idx="212">
                  <c:v>8602.7000000000007</c:v>
                </c:pt>
                <c:pt idx="213">
                  <c:v>8631.2000000000007</c:v>
                </c:pt>
                <c:pt idx="214">
                  <c:v>8659.7999999999993</c:v>
                </c:pt>
                <c:pt idx="215">
                  <c:v>8688.6</c:v>
                </c:pt>
                <c:pt idx="216">
                  <c:v>8717.6</c:v>
                </c:pt>
                <c:pt idx="217">
                  <c:v>8746.9</c:v>
                </c:pt>
                <c:pt idx="218">
                  <c:v>8776.5</c:v>
                </c:pt>
                <c:pt idx="219">
                  <c:v>8806.5</c:v>
                </c:pt>
                <c:pt idx="220">
                  <c:v>8836.7000000000007</c:v>
                </c:pt>
                <c:pt idx="221">
                  <c:v>8867.1</c:v>
                </c:pt>
                <c:pt idx="222">
                  <c:v>8897.5</c:v>
                </c:pt>
                <c:pt idx="223">
                  <c:v>8928.1</c:v>
                </c:pt>
                <c:pt idx="224">
                  <c:v>8989.7999999999993</c:v>
                </c:pt>
                <c:pt idx="225">
                  <c:v>9020.7999999999993</c:v>
                </c:pt>
                <c:pt idx="226">
                  <c:v>9051.7000000000007</c:v>
                </c:pt>
                <c:pt idx="227">
                  <c:v>9082.2000000000007</c:v>
                </c:pt>
                <c:pt idx="228">
                  <c:v>9113.1</c:v>
                </c:pt>
                <c:pt idx="229">
                  <c:v>9143.9</c:v>
                </c:pt>
                <c:pt idx="230">
                  <c:v>9174.5</c:v>
                </c:pt>
                <c:pt idx="231">
                  <c:v>9204.7999999999993</c:v>
                </c:pt>
                <c:pt idx="232">
                  <c:v>9235</c:v>
                </c:pt>
                <c:pt idx="233">
                  <c:v>9265</c:v>
                </c:pt>
                <c:pt idx="234">
                  <c:v>9294.4</c:v>
                </c:pt>
                <c:pt idx="235">
                  <c:v>9322.5</c:v>
                </c:pt>
                <c:pt idx="236">
                  <c:v>9351.2999999999993</c:v>
                </c:pt>
                <c:pt idx="237">
                  <c:v>9379.6</c:v>
                </c:pt>
                <c:pt idx="238">
                  <c:v>9407.6</c:v>
                </c:pt>
                <c:pt idx="239">
                  <c:v>9435</c:v>
                </c:pt>
                <c:pt idx="240">
                  <c:v>9461.9</c:v>
                </c:pt>
                <c:pt idx="241">
                  <c:v>9488.9</c:v>
                </c:pt>
                <c:pt idx="242">
                  <c:v>9514.7000000000007</c:v>
                </c:pt>
                <c:pt idx="243">
                  <c:v>9540</c:v>
                </c:pt>
                <c:pt idx="244">
                  <c:v>9565</c:v>
                </c:pt>
                <c:pt idx="245">
                  <c:v>9589.7999999999993</c:v>
                </c:pt>
                <c:pt idx="246">
                  <c:v>9614.6</c:v>
                </c:pt>
                <c:pt idx="247">
                  <c:v>9639.4</c:v>
                </c:pt>
                <c:pt idx="248">
                  <c:v>9664.2999999999993</c:v>
                </c:pt>
                <c:pt idx="249">
                  <c:v>9689.4</c:v>
                </c:pt>
                <c:pt idx="250">
                  <c:v>9740.6</c:v>
                </c:pt>
                <c:pt idx="251">
                  <c:v>9766.4</c:v>
                </c:pt>
                <c:pt idx="252">
                  <c:v>9792.4</c:v>
                </c:pt>
                <c:pt idx="253">
                  <c:v>9818.7000000000007</c:v>
                </c:pt>
                <c:pt idx="254">
                  <c:v>9845.2000000000007</c:v>
                </c:pt>
                <c:pt idx="255">
                  <c:v>9871.9</c:v>
                </c:pt>
                <c:pt idx="256">
                  <c:v>9898.9</c:v>
                </c:pt>
                <c:pt idx="257">
                  <c:v>9926.2000000000007</c:v>
                </c:pt>
                <c:pt idx="258">
                  <c:v>9953.5</c:v>
                </c:pt>
                <c:pt idx="259">
                  <c:v>9981.1</c:v>
                </c:pt>
                <c:pt idx="260">
                  <c:v>10009.799999999999</c:v>
                </c:pt>
                <c:pt idx="261">
                  <c:v>10038.799999999999</c:v>
                </c:pt>
                <c:pt idx="262">
                  <c:v>10067.799999999999</c:v>
                </c:pt>
                <c:pt idx="263">
                  <c:v>10097</c:v>
                </c:pt>
                <c:pt idx="264">
                  <c:v>10126.299999999999</c:v>
                </c:pt>
                <c:pt idx="265">
                  <c:v>10155.700000000001</c:v>
                </c:pt>
                <c:pt idx="266">
                  <c:v>10214.799999999999</c:v>
                </c:pt>
                <c:pt idx="267">
                  <c:v>10244.5</c:v>
                </c:pt>
                <c:pt idx="268">
                  <c:v>10274.299999999999</c:v>
                </c:pt>
                <c:pt idx="269">
                  <c:v>10304.1</c:v>
                </c:pt>
                <c:pt idx="270">
                  <c:v>10333.700000000001</c:v>
                </c:pt>
                <c:pt idx="271">
                  <c:v>10363</c:v>
                </c:pt>
                <c:pt idx="272">
                  <c:v>10392.6</c:v>
                </c:pt>
                <c:pt idx="273">
                  <c:v>10421</c:v>
                </c:pt>
                <c:pt idx="274">
                  <c:v>10448.799999999999</c:v>
                </c:pt>
                <c:pt idx="275">
                  <c:v>10476</c:v>
                </c:pt>
                <c:pt idx="276">
                  <c:v>10502.7</c:v>
                </c:pt>
                <c:pt idx="277">
                  <c:v>10529.1</c:v>
                </c:pt>
                <c:pt idx="278">
                  <c:v>10555.3</c:v>
                </c:pt>
                <c:pt idx="279">
                  <c:v>10606.4</c:v>
                </c:pt>
                <c:pt idx="280">
                  <c:v>10655.8</c:v>
                </c:pt>
                <c:pt idx="281">
                  <c:v>10703.2</c:v>
                </c:pt>
                <c:pt idx="282">
                  <c:v>10726.3</c:v>
                </c:pt>
                <c:pt idx="283">
                  <c:v>10749.2</c:v>
                </c:pt>
                <c:pt idx="284">
                  <c:v>10772</c:v>
                </c:pt>
                <c:pt idx="285">
                  <c:v>10794.8</c:v>
                </c:pt>
                <c:pt idx="286">
                  <c:v>10817.9</c:v>
                </c:pt>
                <c:pt idx="287">
                  <c:v>10866.2</c:v>
                </c:pt>
                <c:pt idx="288">
                  <c:v>10889.6</c:v>
                </c:pt>
                <c:pt idx="289">
                  <c:v>10914.5</c:v>
                </c:pt>
                <c:pt idx="290">
                  <c:v>10939.7</c:v>
                </c:pt>
                <c:pt idx="291">
                  <c:v>10965.5</c:v>
                </c:pt>
                <c:pt idx="292">
                  <c:v>10991.7</c:v>
                </c:pt>
                <c:pt idx="293">
                  <c:v>11018.6</c:v>
                </c:pt>
                <c:pt idx="294">
                  <c:v>11045.9</c:v>
                </c:pt>
                <c:pt idx="295">
                  <c:v>11073.6</c:v>
                </c:pt>
                <c:pt idx="296">
                  <c:v>11101.7</c:v>
                </c:pt>
                <c:pt idx="297">
                  <c:v>11130</c:v>
                </c:pt>
                <c:pt idx="298">
                  <c:v>11158.4</c:v>
                </c:pt>
                <c:pt idx="299">
                  <c:v>11187.2</c:v>
                </c:pt>
                <c:pt idx="300">
                  <c:v>11245.3</c:v>
                </c:pt>
                <c:pt idx="301">
                  <c:v>11274.4</c:v>
                </c:pt>
                <c:pt idx="302">
                  <c:v>11303.3</c:v>
                </c:pt>
                <c:pt idx="303">
                  <c:v>11332.2</c:v>
                </c:pt>
                <c:pt idx="304">
                  <c:v>11389.2</c:v>
                </c:pt>
                <c:pt idx="305">
                  <c:v>11417.3</c:v>
                </c:pt>
                <c:pt idx="306">
                  <c:v>11445.1</c:v>
                </c:pt>
                <c:pt idx="307">
                  <c:v>11499.4</c:v>
                </c:pt>
                <c:pt idx="308">
                  <c:v>11525.5</c:v>
                </c:pt>
                <c:pt idx="309">
                  <c:v>11550.8</c:v>
                </c:pt>
                <c:pt idx="310">
                  <c:v>11575.5</c:v>
                </c:pt>
                <c:pt idx="311">
                  <c:v>11599.6</c:v>
                </c:pt>
                <c:pt idx="312">
                  <c:v>11624.2</c:v>
                </c:pt>
                <c:pt idx="313">
                  <c:v>11647.9</c:v>
                </c:pt>
                <c:pt idx="314">
                  <c:v>11669</c:v>
                </c:pt>
                <c:pt idx="315">
                  <c:v>11691.2</c:v>
                </c:pt>
                <c:pt idx="316">
                  <c:v>11713.6</c:v>
                </c:pt>
                <c:pt idx="317">
                  <c:v>11735.4</c:v>
                </c:pt>
                <c:pt idx="318">
                  <c:v>11757.3</c:v>
                </c:pt>
                <c:pt idx="319">
                  <c:v>11779.5</c:v>
                </c:pt>
                <c:pt idx="320">
                  <c:v>11801.9</c:v>
                </c:pt>
                <c:pt idx="321">
                  <c:v>11824.4</c:v>
                </c:pt>
                <c:pt idx="322">
                  <c:v>11847.1</c:v>
                </c:pt>
                <c:pt idx="323">
                  <c:v>11870.2</c:v>
                </c:pt>
                <c:pt idx="324">
                  <c:v>11893.8</c:v>
                </c:pt>
                <c:pt idx="325">
                  <c:v>11918</c:v>
                </c:pt>
                <c:pt idx="326">
                  <c:v>11942.7</c:v>
                </c:pt>
                <c:pt idx="327">
                  <c:v>11993.2</c:v>
                </c:pt>
                <c:pt idx="328">
                  <c:v>12018.7</c:v>
                </c:pt>
                <c:pt idx="329">
                  <c:v>12045.1</c:v>
                </c:pt>
                <c:pt idx="330">
                  <c:v>12071.8</c:v>
                </c:pt>
                <c:pt idx="331">
                  <c:v>12098.3</c:v>
                </c:pt>
                <c:pt idx="332">
                  <c:v>12125.7</c:v>
                </c:pt>
                <c:pt idx="333">
                  <c:v>12153.6</c:v>
                </c:pt>
                <c:pt idx="334">
                  <c:v>12181.8</c:v>
                </c:pt>
                <c:pt idx="335">
                  <c:v>12210.2</c:v>
                </c:pt>
                <c:pt idx="336">
                  <c:v>12238.7</c:v>
                </c:pt>
                <c:pt idx="337">
                  <c:v>12266.7</c:v>
                </c:pt>
                <c:pt idx="338">
                  <c:v>12294.8</c:v>
                </c:pt>
                <c:pt idx="339">
                  <c:v>12322.8</c:v>
                </c:pt>
                <c:pt idx="340">
                  <c:v>12350.6</c:v>
                </c:pt>
                <c:pt idx="341">
                  <c:v>12378.2</c:v>
                </c:pt>
                <c:pt idx="342">
                  <c:v>12405.8</c:v>
                </c:pt>
                <c:pt idx="343">
                  <c:v>12433.2</c:v>
                </c:pt>
                <c:pt idx="344">
                  <c:v>12460.5</c:v>
                </c:pt>
                <c:pt idx="345">
                  <c:v>12487.1</c:v>
                </c:pt>
                <c:pt idx="346">
                  <c:v>12513.8</c:v>
                </c:pt>
                <c:pt idx="347">
                  <c:v>12540.5</c:v>
                </c:pt>
                <c:pt idx="348">
                  <c:v>12566.9</c:v>
                </c:pt>
                <c:pt idx="349">
                  <c:v>12594</c:v>
                </c:pt>
                <c:pt idx="350">
                  <c:v>12619.9</c:v>
                </c:pt>
                <c:pt idx="351">
                  <c:v>12645.1</c:v>
                </c:pt>
                <c:pt idx="352">
                  <c:v>12669.8</c:v>
                </c:pt>
                <c:pt idx="353">
                  <c:v>12693.7</c:v>
                </c:pt>
                <c:pt idx="354">
                  <c:v>12717</c:v>
                </c:pt>
                <c:pt idx="355">
                  <c:v>12738.9</c:v>
                </c:pt>
                <c:pt idx="356">
                  <c:v>12761.8</c:v>
                </c:pt>
                <c:pt idx="357">
                  <c:v>12784.6</c:v>
                </c:pt>
                <c:pt idx="358">
                  <c:v>12807.3</c:v>
                </c:pt>
                <c:pt idx="359">
                  <c:v>12830.1</c:v>
                </c:pt>
                <c:pt idx="360">
                  <c:v>12852.8</c:v>
                </c:pt>
                <c:pt idx="361">
                  <c:v>12875.7</c:v>
                </c:pt>
                <c:pt idx="362">
                  <c:v>12898.7</c:v>
                </c:pt>
                <c:pt idx="363">
                  <c:v>12921.8</c:v>
                </c:pt>
                <c:pt idx="364">
                  <c:v>12944.9</c:v>
                </c:pt>
                <c:pt idx="365">
                  <c:v>12968.3</c:v>
                </c:pt>
                <c:pt idx="366">
                  <c:v>12991.7</c:v>
                </c:pt>
                <c:pt idx="367">
                  <c:v>13015.7</c:v>
                </c:pt>
                <c:pt idx="368">
                  <c:v>13040.1</c:v>
                </c:pt>
                <c:pt idx="369">
                  <c:v>13065.7</c:v>
                </c:pt>
                <c:pt idx="370">
                  <c:v>13091.9</c:v>
                </c:pt>
                <c:pt idx="371">
                  <c:v>13118</c:v>
                </c:pt>
                <c:pt idx="372">
                  <c:v>13144.4</c:v>
                </c:pt>
                <c:pt idx="373">
                  <c:v>13171.1</c:v>
                </c:pt>
                <c:pt idx="374">
                  <c:v>13224.8</c:v>
                </c:pt>
                <c:pt idx="375">
                  <c:v>13251.9</c:v>
                </c:pt>
                <c:pt idx="376">
                  <c:v>13279.1</c:v>
                </c:pt>
                <c:pt idx="377">
                  <c:v>13306.4</c:v>
                </c:pt>
                <c:pt idx="378">
                  <c:v>13333.8</c:v>
                </c:pt>
                <c:pt idx="379">
                  <c:v>13361.2</c:v>
                </c:pt>
                <c:pt idx="380">
                  <c:v>13388.5</c:v>
                </c:pt>
                <c:pt idx="381">
                  <c:v>13415.7</c:v>
                </c:pt>
                <c:pt idx="382">
                  <c:v>13470.5</c:v>
                </c:pt>
                <c:pt idx="383">
                  <c:v>13496.6</c:v>
                </c:pt>
                <c:pt idx="384">
                  <c:v>13522.2</c:v>
                </c:pt>
                <c:pt idx="385">
                  <c:v>13547.8</c:v>
                </c:pt>
                <c:pt idx="386">
                  <c:v>13572.9</c:v>
                </c:pt>
                <c:pt idx="387">
                  <c:v>13597.5</c:v>
                </c:pt>
                <c:pt idx="388">
                  <c:v>13621.8</c:v>
                </c:pt>
                <c:pt idx="389">
                  <c:v>13645.7</c:v>
                </c:pt>
                <c:pt idx="390">
                  <c:v>13669.3</c:v>
                </c:pt>
                <c:pt idx="391">
                  <c:v>13693.2</c:v>
                </c:pt>
                <c:pt idx="392">
                  <c:v>13715.9</c:v>
                </c:pt>
                <c:pt idx="393">
                  <c:v>13738.2</c:v>
                </c:pt>
                <c:pt idx="394">
                  <c:v>13760.3</c:v>
                </c:pt>
                <c:pt idx="395">
                  <c:v>13782.6</c:v>
                </c:pt>
                <c:pt idx="396">
                  <c:v>13804.4</c:v>
                </c:pt>
                <c:pt idx="397">
                  <c:v>13826.5</c:v>
                </c:pt>
                <c:pt idx="398">
                  <c:v>13848.7</c:v>
                </c:pt>
                <c:pt idx="399">
                  <c:v>13871.2</c:v>
                </c:pt>
                <c:pt idx="400">
                  <c:v>13917.4</c:v>
                </c:pt>
                <c:pt idx="401">
                  <c:v>13963.9</c:v>
                </c:pt>
                <c:pt idx="402">
                  <c:v>14011.9</c:v>
                </c:pt>
                <c:pt idx="403">
                  <c:v>14036.5</c:v>
                </c:pt>
                <c:pt idx="404">
                  <c:v>14061.7</c:v>
                </c:pt>
                <c:pt idx="405">
                  <c:v>14087.3</c:v>
                </c:pt>
                <c:pt idx="406">
                  <c:v>14113.9</c:v>
                </c:pt>
                <c:pt idx="407">
                  <c:v>14140.8</c:v>
                </c:pt>
                <c:pt idx="408">
                  <c:v>14167.5</c:v>
                </c:pt>
                <c:pt idx="409">
                  <c:v>14194.5</c:v>
                </c:pt>
                <c:pt idx="410">
                  <c:v>14221.3</c:v>
                </c:pt>
                <c:pt idx="411">
                  <c:v>14248.2</c:v>
                </c:pt>
                <c:pt idx="412">
                  <c:v>14275.6</c:v>
                </c:pt>
                <c:pt idx="413">
                  <c:v>14303.1</c:v>
                </c:pt>
                <c:pt idx="414">
                  <c:v>14330.8</c:v>
                </c:pt>
                <c:pt idx="415">
                  <c:v>14358.4</c:v>
                </c:pt>
                <c:pt idx="416">
                  <c:v>14385.8</c:v>
                </c:pt>
                <c:pt idx="417">
                  <c:v>14413.3</c:v>
                </c:pt>
                <c:pt idx="418">
                  <c:v>14440.7</c:v>
                </c:pt>
                <c:pt idx="419">
                  <c:v>14468</c:v>
                </c:pt>
                <c:pt idx="420">
                  <c:v>14495</c:v>
                </c:pt>
                <c:pt idx="421">
                  <c:v>14521.7</c:v>
                </c:pt>
                <c:pt idx="422">
                  <c:v>14573.8</c:v>
                </c:pt>
                <c:pt idx="423">
                  <c:v>14599</c:v>
                </c:pt>
                <c:pt idx="424">
                  <c:v>14623.8</c:v>
                </c:pt>
                <c:pt idx="425">
                  <c:v>14648.2</c:v>
                </c:pt>
                <c:pt idx="426">
                  <c:v>14672.2</c:v>
                </c:pt>
                <c:pt idx="427">
                  <c:v>14695.9</c:v>
                </c:pt>
                <c:pt idx="428">
                  <c:v>14742.6</c:v>
                </c:pt>
                <c:pt idx="429">
                  <c:v>14765.6</c:v>
                </c:pt>
                <c:pt idx="430">
                  <c:v>14788.4</c:v>
                </c:pt>
                <c:pt idx="431">
                  <c:v>14811.1</c:v>
                </c:pt>
                <c:pt idx="432">
                  <c:v>14833.7</c:v>
                </c:pt>
                <c:pt idx="433">
                  <c:v>14856.3</c:v>
                </c:pt>
                <c:pt idx="434">
                  <c:v>14878.9</c:v>
                </c:pt>
                <c:pt idx="435">
                  <c:v>14901.5</c:v>
                </c:pt>
                <c:pt idx="436">
                  <c:v>14924</c:v>
                </c:pt>
                <c:pt idx="437">
                  <c:v>14946.6</c:v>
                </c:pt>
                <c:pt idx="438">
                  <c:v>14970</c:v>
                </c:pt>
                <c:pt idx="439">
                  <c:v>14993.1</c:v>
                </c:pt>
                <c:pt idx="440">
                  <c:v>15016.5</c:v>
                </c:pt>
                <c:pt idx="441">
                  <c:v>15040.2</c:v>
                </c:pt>
                <c:pt idx="442">
                  <c:v>15064.1</c:v>
                </c:pt>
                <c:pt idx="443">
                  <c:v>15112.4</c:v>
                </c:pt>
                <c:pt idx="444">
                  <c:v>15163.2</c:v>
                </c:pt>
                <c:pt idx="445">
                  <c:v>15189.8</c:v>
                </c:pt>
                <c:pt idx="446">
                  <c:v>15215.2</c:v>
                </c:pt>
                <c:pt idx="447">
                  <c:v>15241.5</c:v>
                </c:pt>
                <c:pt idx="448">
                  <c:v>15268</c:v>
                </c:pt>
                <c:pt idx="449">
                  <c:v>15294.7</c:v>
                </c:pt>
                <c:pt idx="450">
                  <c:v>15321.6</c:v>
                </c:pt>
                <c:pt idx="451">
                  <c:v>15348.6</c:v>
                </c:pt>
                <c:pt idx="452">
                  <c:v>15375.6</c:v>
                </c:pt>
                <c:pt idx="453">
                  <c:v>15402.5</c:v>
                </c:pt>
                <c:pt idx="454">
                  <c:v>15429.3</c:v>
                </c:pt>
                <c:pt idx="455">
                  <c:v>15455.8</c:v>
                </c:pt>
                <c:pt idx="456">
                  <c:v>15482.2</c:v>
                </c:pt>
                <c:pt idx="457">
                  <c:v>15508.4</c:v>
                </c:pt>
                <c:pt idx="458">
                  <c:v>15534.3</c:v>
                </c:pt>
                <c:pt idx="459">
                  <c:v>15584.2</c:v>
                </c:pt>
                <c:pt idx="460">
                  <c:v>15609.2</c:v>
                </c:pt>
                <c:pt idx="461">
                  <c:v>15633.7</c:v>
                </c:pt>
                <c:pt idx="462">
                  <c:v>15657</c:v>
                </c:pt>
                <c:pt idx="463">
                  <c:v>15680.6</c:v>
                </c:pt>
                <c:pt idx="464">
                  <c:v>15703.9</c:v>
                </c:pt>
                <c:pt idx="465">
                  <c:v>15726.9</c:v>
                </c:pt>
                <c:pt idx="466">
                  <c:v>15749.7</c:v>
                </c:pt>
                <c:pt idx="467">
                  <c:v>15772.1</c:v>
                </c:pt>
                <c:pt idx="468">
                  <c:v>15795.1</c:v>
                </c:pt>
                <c:pt idx="469">
                  <c:v>15817.9</c:v>
                </c:pt>
                <c:pt idx="470">
                  <c:v>15840.5</c:v>
                </c:pt>
                <c:pt idx="471">
                  <c:v>15863.2</c:v>
                </c:pt>
                <c:pt idx="472">
                  <c:v>15885.8</c:v>
                </c:pt>
                <c:pt idx="473">
                  <c:v>15908.8</c:v>
                </c:pt>
                <c:pt idx="474">
                  <c:v>15931.9</c:v>
                </c:pt>
                <c:pt idx="475">
                  <c:v>15955.2</c:v>
                </c:pt>
                <c:pt idx="476">
                  <c:v>15978.7</c:v>
                </c:pt>
                <c:pt idx="477">
                  <c:v>16026.1</c:v>
                </c:pt>
                <c:pt idx="478">
                  <c:v>16074.3</c:v>
                </c:pt>
                <c:pt idx="479">
                  <c:v>16123.4</c:v>
                </c:pt>
                <c:pt idx="480">
                  <c:v>16148.5</c:v>
                </c:pt>
                <c:pt idx="481">
                  <c:v>16174</c:v>
                </c:pt>
                <c:pt idx="482">
                  <c:v>16199.8</c:v>
                </c:pt>
                <c:pt idx="483">
                  <c:v>16225.8</c:v>
                </c:pt>
                <c:pt idx="484">
                  <c:v>16252</c:v>
                </c:pt>
                <c:pt idx="485">
                  <c:v>16278.1</c:v>
                </c:pt>
                <c:pt idx="486">
                  <c:v>16304.4</c:v>
                </c:pt>
                <c:pt idx="487">
                  <c:v>16330.7</c:v>
                </c:pt>
                <c:pt idx="488">
                  <c:v>16357.1</c:v>
                </c:pt>
                <c:pt idx="489">
                  <c:v>16383.1</c:v>
                </c:pt>
                <c:pt idx="490">
                  <c:v>16408.900000000001</c:v>
                </c:pt>
                <c:pt idx="491">
                  <c:v>16434.3</c:v>
                </c:pt>
                <c:pt idx="492">
                  <c:v>16484.7</c:v>
                </c:pt>
                <c:pt idx="493">
                  <c:v>16508.400000000001</c:v>
                </c:pt>
                <c:pt idx="494">
                  <c:v>16532.3</c:v>
                </c:pt>
                <c:pt idx="495">
                  <c:v>16556.900000000001</c:v>
                </c:pt>
                <c:pt idx="496">
                  <c:v>16580.3</c:v>
                </c:pt>
                <c:pt idx="497">
                  <c:v>16603.400000000001</c:v>
                </c:pt>
                <c:pt idx="498">
                  <c:v>16626.099999999999</c:v>
                </c:pt>
                <c:pt idx="499">
                  <c:v>16648.3</c:v>
                </c:pt>
                <c:pt idx="500">
                  <c:v>16670.2</c:v>
                </c:pt>
                <c:pt idx="501">
                  <c:v>16691.7</c:v>
                </c:pt>
                <c:pt idx="502">
                  <c:v>16712.5</c:v>
                </c:pt>
                <c:pt idx="503">
                  <c:v>16733.599999999999</c:v>
                </c:pt>
                <c:pt idx="504">
                  <c:v>16754.7</c:v>
                </c:pt>
                <c:pt idx="505">
                  <c:v>16775.900000000001</c:v>
                </c:pt>
                <c:pt idx="506">
                  <c:v>16797.400000000001</c:v>
                </c:pt>
                <c:pt idx="507">
                  <c:v>16819.3</c:v>
                </c:pt>
                <c:pt idx="508">
                  <c:v>16841.599999999999</c:v>
                </c:pt>
                <c:pt idx="509">
                  <c:v>16864.5</c:v>
                </c:pt>
                <c:pt idx="510">
                  <c:v>16887.900000000001</c:v>
                </c:pt>
                <c:pt idx="511">
                  <c:v>16911.8</c:v>
                </c:pt>
                <c:pt idx="512">
                  <c:v>16934.599999999999</c:v>
                </c:pt>
                <c:pt idx="513">
                  <c:v>16959.2</c:v>
                </c:pt>
                <c:pt idx="514">
                  <c:v>17009.2</c:v>
                </c:pt>
                <c:pt idx="515">
                  <c:v>17034.599999999999</c:v>
                </c:pt>
                <c:pt idx="516">
                  <c:v>17060.099999999999</c:v>
                </c:pt>
                <c:pt idx="517">
                  <c:v>17085.5</c:v>
                </c:pt>
                <c:pt idx="518">
                  <c:v>17111.2</c:v>
                </c:pt>
                <c:pt idx="519">
                  <c:v>17136.900000000001</c:v>
                </c:pt>
                <c:pt idx="520">
                  <c:v>17162.599999999999</c:v>
                </c:pt>
                <c:pt idx="521">
                  <c:v>17188.7</c:v>
                </c:pt>
                <c:pt idx="522">
                  <c:v>17214.599999999999</c:v>
                </c:pt>
                <c:pt idx="523">
                  <c:v>17240.7</c:v>
                </c:pt>
                <c:pt idx="524">
                  <c:v>17266.8</c:v>
                </c:pt>
                <c:pt idx="525">
                  <c:v>17292.599999999999</c:v>
                </c:pt>
                <c:pt idx="526">
                  <c:v>17318.2</c:v>
                </c:pt>
                <c:pt idx="527">
                  <c:v>17343</c:v>
                </c:pt>
                <c:pt idx="528">
                  <c:v>17367.900000000001</c:v>
                </c:pt>
                <c:pt idx="529">
                  <c:v>17392.5</c:v>
                </c:pt>
                <c:pt idx="530">
                  <c:v>17417</c:v>
                </c:pt>
                <c:pt idx="531">
                  <c:v>17465.599999999999</c:v>
                </c:pt>
                <c:pt idx="532">
                  <c:v>17512.099999999999</c:v>
                </c:pt>
                <c:pt idx="533">
                  <c:v>17535.3</c:v>
                </c:pt>
                <c:pt idx="534">
                  <c:v>17558.599999999999</c:v>
                </c:pt>
                <c:pt idx="535">
                  <c:v>17581.8</c:v>
                </c:pt>
                <c:pt idx="536">
                  <c:v>17604.7</c:v>
                </c:pt>
                <c:pt idx="537">
                  <c:v>17626.5</c:v>
                </c:pt>
                <c:pt idx="538">
                  <c:v>17649.099999999999</c:v>
                </c:pt>
                <c:pt idx="539">
                  <c:v>17693.3</c:v>
                </c:pt>
                <c:pt idx="540">
                  <c:v>17715.3</c:v>
                </c:pt>
                <c:pt idx="541">
                  <c:v>17737.3</c:v>
                </c:pt>
                <c:pt idx="542">
                  <c:v>17759.3</c:v>
                </c:pt>
                <c:pt idx="543">
                  <c:v>17781.400000000001</c:v>
                </c:pt>
                <c:pt idx="544">
                  <c:v>17803.5</c:v>
                </c:pt>
                <c:pt idx="545">
                  <c:v>17825.7</c:v>
                </c:pt>
                <c:pt idx="546">
                  <c:v>17848.7</c:v>
                </c:pt>
                <c:pt idx="547">
                  <c:v>17893.400000000001</c:v>
                </c:pt>
                <c:pt idx="548">
                  <c:v>17939.599999999999</c:v>
                </c:pt>
                <c:pt idx="549">
                  <c:v>17963.2</c:v>
                </c:pt>
                <c:pt idx="550">
                  <c:v>17986.8</c:v>
                </c:pt>
                <c:pt idx="551">
                  <c:v>18010.3</c:v>
                </c:pt>
                <c:pt idx="552">
                  <c:v>18034</c:v>
                </c:pt>
                <c:pt idx="553">
                  <c:v>18058.2</c:v>
                </c:pt>
                <c:pt idx="554">
                  <c:v>18082.599999999999</c:v>
                </c:pt>
                <c:pt idx="555">
                  <c:v>18107.099999999999</c:v>
                </c:pt>
                <c:pt idx="556">
                  <c:v>18131.5</c:v>
                </c:pt>
                <c:pt idx="557">
                  <c:v>18155.900000000001</c:v>
                </c:pt>
                <c:pt idx="558">
                  <c:v>18180.400000000001</c:v>
                </c:pt>
                <c:pt idx="559">
                  <c:v>18205.099999999999</c:v>
                </c:pt>
                <c:pt idx="560">
                  <c:v>18229.900000000001</c:v>
                </c:pt>
                <c:pt idx="561">
                  <c:v>18278.400000000001</c:v>
                </c:pt>
                <c:pt idx="562">
                  <c:v>18326.5</c:v>
                </c:pt>
                <c:pt idx="563">
                  <c:v>18374.8</c:v>
                </c:pt>
                <c:pt idx="564">
                  <c:v>18397.2</c:v>
                </c:pt>
                <c:pt idx="565">
                  <c:v>18419.900000000001</c:v>
                </c:pt>
                <c:pt idx="566">
                  <c:v>18442.7</c:v>
                </c:pt>
                <c:pt idx="567">
                  <c:v>18465.7</c:v>
                </c:pt>
                <c:pt idx="568">
                  <c:v>18486.599999999999</c:v>
                </c:pt>
                <c:pt idx="569">
                  <c:v>18508.8</c:v>
                </c:pt>
                <c:pt idx="570">
                  <c:v>18529.3</c:v>
                </c:pt>
                <c:pt idx="571">
                  <c:v>18550.599999999999</c:v>
                </c:pt>
                <c:pt idx="572">
                  <c:v>18570.900000000001</c:v>
                </c:pt>
                <c:pt idx="573">
                  <c:v>18591.7</c:v>
                </c:pt>
                <c:pt idx="574">
                  <c:v>18611.900000000001</c:v>
                </c:pt>
                <c:pt idx="575">
                  <c:v>18632.2</c:v>
                </c:pt>
                <c:pt idx="576">
                  <c:v>18652.599999999999</c:v>
                </c:pt>
                <c:pt idx="577">
                  <c:v>18673</c:v>
                </c:pt>
                <c:pt idx="578">
                  <c:v>18693.3</c:v>
                </c:pt>
                <c:pt idx="579">
                  <c:v>18713.8</c:v>
                </c:pt>
                <c:pt idx="580">
                  <c:v>18734.099999999999</c:v>
                </c:pt>
                <c:pt idx="581">
                  <c:v>18754.599999999999</c:v>
                </c:pt>
                <c:pt idx="582">
                  <c:v>18776.099999999999</c:v>
                </c:pt>
                <c:pt idx="583">
                  <c:v>18797.8</c:v>
                </c:pt>
                <c:pt idx="584">
                  <c:v>18819.400000000001</c:v>
                </c:pt>
                <c:pt idx="585">
                  <c:v>18862.7</c:v>
                </c:pt>
                <c:pt idx="586">
                  <c:v>18884.7</c:v>
                </c:pt>
                <c:pt idx="587">
                  <c:v>18906.900000000001</c:v>
                </c:pt>
                <c:pt idx="588">
                  <c:v>18929.400000000001</c:v>
                </c:pt>
                <c:pt idx="589">
                  <c:v>18951.599999999999</c:v>
                </c:pt>
                <c:pt idx="590">
                  <c:v>18974</c:v>
                </c:pt>
                <c:pt idx="591">
                  <c:v>18996.400000000001</c:v>
                </c:pt>
                <c:pt idx="592">
                  <c:v>19019</c:v>
                </c:pt>
                <c:pt idx="593">
                  <c:v>19064.2</c:v>
                </c:pt>
                <c:pt idx="594">
                  <c:v>19086.8</c:v>
                </c:pt>
                <c:pt idx="595">
                  <c:v>19109.5</c:v>
                </c:pt>
                <c:pt idx="596">
                  <c:v>19132.099999999999</c:v>
                </c:pt>
                <c:pt idx="597">
                  <c:v>19154.2</c:v>
                </c:pt>
                <c:pt idx="598">
                  <c:v>19176.599999999999</c:v>
                </c:pt>
                <c:pt idx="599">
                  <c:v>19199.099999999999</c:v>
                </c:pt>
                <c:pt idx="600">
                  <c:v>19221.2</c:v>
                </c:pt>
                <c:pt idx="601">
                  <c:v>19243.5</c:v>
                </c:pt>
                <c:pt idx="602">
                  <c:v>19265.599999999999</c:v>
                </c:pt>
                <c:pt idx="603">
                  <c:v>19287</c:v>
                </c:pt>
                <c:pt idx="604">
                  <c:v>19308.5</c:v>
                </c:pt>
                <c:pt idx="605">
                  <c:v>19329.599999999999</c:v>
                </c:pt>
                <c:pt idx="606">
                  <c:v>19350</c:v>
                </c:pt>
                <c:pt idx="607">
                  <c:v>19370.099999999999</c:v>
                </c:pt>
                <c:pt idx="608">
                  <c:v>19390</c:v>
                </c:pt>
                <c:pt idx="609">
                  <c:v>19409.8</c:v>
                </c:pt>
                <c:pt idx="610">
                  <c:v>19429.3</c:v>
                </c:pt>
                <c:pt idx="611">
                  <c:v>19448.8</c:v>
                </c:pt>
                <c:pt idx="612">
                  <c:v>19468</c:v>
                </c:pt>
                <c:pt idx="613">
                  <c:v>19487.099999999999</c:v>
                </c:pt>
                <c:pt idx="614">
                  <c:v>19506</c:v>
                </c:pt>
                <c:pt idx="615">
                  <c:v>19524.8</c:v>
                </c:pt>
                <c:pt idx="616">
                  <c:v>19562.7</c:v>
                </c:pt>
                <c:pt idx="617">
                  <c:v>19582</c:v>
                </c:pt>
                <c:pt idx="618">
                  <c:v>19601.5</c:v>
                </c:pt>
                <c:pt idx="619">
                  <c:v>19621.099999999999</c:v>
                </c:pt>
                <c:pt idx="620">
                  <c:v>19640.900000000001</c:v>
                </c:pt>
                <c:pt idx="621">
                  <c:v>19660.7</c:v>
                </c:pt>
                <c:pt idx="622">
                  <c:v>19680.599999999999</c:v>
                </c:pt>
                <c:pt idx="623">
                  <c:v>19721.2</c:v>
                </c:pt>
                <c:pt idx="624">
                  <c:v>19741.900000000001</c:v>
                </c:pt>
                <c:pt idx="625">
                  <c:v>19762.900000000001</c:v>
                </c:pt>
                <c:pt idx="626">
                  <c:v>19784.3</c:v>
                </c:pt>
                <c:pt idx="627">
                  <c:v>19828</c:v>
                </c:pt>
                <c:pt idx="628">
                  <c:v>19849.400000000001</c:v>
                </c:pt>
                <c:pt idx="629">
                  <c:v>19871.3</c:v>
                </c:pt>
                <c:pt idx="630">
                  <c:v>19893.2</c:v>
                </c:pt>
                <c:pt idx="631">
                  <c:v>19915</c:v>
                </c:pt>
                <c:pt idx="632">
                  <c:v>19936.7</c:v>
                </c:pt>
                <c:pt idx="633">
                  <c:v>19958.3</c:v>
                </c:pt>
                <c:pt idx="634">
                  <c:v>19979.7</c:v>
                </c:pt>
                <c:pt idx="635">
                  <c:v>20000.8</c:v>
                </c:pt>
                <c:pt idx="636">
                  <c:v>20021.400000000001</c:v>
                </c:pt>
                <c:pt idx="637">
                  <c:v>20042.8</c:v>
                </c:pt>
                <c:pt idx="638">
                  <c:v>20063.099999999999</c:v>
                </c:pt>
                <c:pt idx="639">
                  <c:v>20084.5</c:v>
                </c:pt>
                <c:pt idx="640">
                  <c:v>20105.2</c:v>
                </c:pt>
                <c:pt idx="641">
                  <c:v>20125.5</c:v>
                </c:pt>
                <c:pt idx="642">
                  <c:v>20145.5</c:v>
                </c:pt>
                <c:pt idx="643">
                  <c:v>20184.400000000001</c:v>
                </c:pt>
                <c:pt idx="644">
                  <c:v>20221.7</c:v>
                </c:pt>
                <c:pt idx="645">
                  <c:v>20258.7</c:v>
                </c:pt>
                <c:pt idx="646">
                  <c:v>20295.2</c:v>
                </c:pt>
                <c:pt idx="647">
                  <c:v>20332.2</c:v>
                </c:pt>
                <c:pt idx="648">
                  <c:v>20350.8</c:v>
                </c:pt>
                <c:pt idx="649">
                  <c:v>20388.599999999999</c:v>
                </c:pt>
                <c:pt idx="650">
                  <c:v>20425.8</c:v>
                </c:pt>
                <c:pt idx="651">
                  <c:v>20463.7</c:v>
                </c:pt>
                <c:pt idx="652">
                  <c:v>20483.8</c:v>
                </c:pt>
                <c:pt idx="653">
                  <c:v>20503.7</c:v>
                </c:pt>
                <c:pt idx="654">
                  <c:v>20523.900000000001</c:v>
                </c:pt>
                <c:pt idx="655">
                  <c:v>20544.8</c:v>
                </c:pt>
                <c:pt idx="656">
                  <c:v>20565.2</c:v>
                </c:pt>
                <c:pt idx="657">
                  <c:v>20607.400000000001</c:v>
                </c:pt>
                <c:pt idx="658">
                  <c:v>20649.3</c:v>
                </c:pt>
                <c:pt idx="659">
                  <c:v>20690.900000000001</c:v>
                </c:pt>
                <c:pt idx="660">
                  <c:v>20711.7</c:v>
                </c:pt>
                <c:pt idx="661">
                  <c:v>20732.3</c:v>
                </c:pt>
                <c:pt idx="662">
                  <c:v>20752.8</c:v>
                </c:pt>
                <c:pt idx="663">
                  <c:v>20793.599999999999</c:v>
                </c:pt>
                <c:pt idx="664">
                  <c:v>20813.8</c:v>
                </c:pt>
                <c:pt idx="665">
                  <c:v>20833.900000000001</c:v>
                </c:pt>
                <c:pt idx="666">
                  <c:v>20853.7</c:v>
                </c:pt>
                <c:pt idx="667">
                  <c:v>20872.8</c:v>
                </c:pt>
                <c:pt idx="668">
                  <c:v>20910</c:v>
                </c:pt>
                <c:pt idx="669">
                  <c:v>20928.400000000001</c:v>
                </c:pt>
                <c:pt idx="670">
                  <c:v>20947.099999999999</c:v>
                </c:pt>
                <c:pt idx="671">
                  <c:v>20965.2</c:v>
                </c:pt>
                <c:pt idx="672">
                  <c:v>20983</c:v>
                </c:pt>
                <c:pt idx="673">
                  <c:v>21001.1</c:v>
                </c:pt>
                <c:pt idx="674">
                  <c:v>21019.1</c:v>
                </c:pt>
                <c:pt idx="675">
                  <c:v>21054.9</c:v>
                </c:pt>
                <c:pt idx="676">
                  <c:v>21072.6</c:v>
                </c:pt>
                <c:pt idx="677">
                  <c:v>21090.5</c:v>
                </c:pt>
                <c:pt idx="678">
                  <c:v>21108.400000000001</c:v>
                </c:pt>
                <c:pt idx="679">
                  <c:v>21125.9</c:v>
                </c:pt>
                <c:pt idx="680">
                  <c:v>21143.7</c:v>
                </c:pt>
                <c:pt idx="681">
                  <c:v>21179.1</c:v>
                </c:pt>
                <c:pt idx="682">
                  <c:v>21214.7</c:v>
                </c:pt>
                <c:pt idx="683">
                  <c:v>21232.7</c:v>
                </c:pt>
                <c:pt idx="684">
                  <c:v>21251</c:v>
                </c:pt>
                <c:pt idx="685">
                  <c:v>21269.599999999999</c:v>
                </c:pt>
                <c:pt idx="686">
                  <c:v>21307.1</c:v>
                </c:pt>
                <c:pt idx="687">
                  <c:v>21345.7</c:v>
                </c:pt>
                <c:pt idx="688">
                  <c:v>21365.200000000001</c:v>
                </c:pt>
                <c:pt idx="689">
                  <c:v>21384.7</c:v>
                </c:pt>
                <c:pt idx="690">
                  <c:v>21404.1</c:v>
                </c:pt>
                <c:pt idx="691">
                  <c:v>21423.5</c:v>
                </c:pt>
                <c:pt idx="692">
                  <c:v>21462.5</c:v>
                </c:pt>
                <c:pt idx="693">
                  <c:v>21501.1</c:v>
                </c:pt>
                <c:pt idx="694">
                  <c:v>21520.3</c:v>
                </c:pt>
                <c:pt idx="695">
                  <c:v>21539.3</c:v>
                </c:pt>
                <c:pt idx="696">
                  <c:v>21558.2</c:v>
                </c:pt>
                <c:pt idx="697">
                  <c:v>21595.1</c:v>
                </c:pt>
                <c:pt idx="698">
                  <c:v>21630.7</c:v>
                </c:pt>
                <c:pt idx="699">
                  <c:v>21648.799999999999</c:v>
                </c:pt>
                <c:pt idx="700">
                  <c:v>21665.599999999999</c:v>
                </c:pt>
                <c:pt idx="701">
                  <c:v>21682.1</c:v>
                </c:pt>
                <c:pt idx="702">
                  <c:v>21698.400000000001</c:v>
                </c:pt>
                <c:pt idx="703">
                  <c:v>21714.5</c:v>
                </c:pt>
                <c:pt idx="704">
                  <c:v>21730.7</c:v>
                </c:pt>
                <c:pt idx="705">
                  <c:v>21746.799999999999</c:v>
                </c:pt>
                <c:pt idx="706">
                  <c:v>21763</c:v>
                </c:pt>
                <c:pt idx="707">
                  <c:v>21779.200000000001</c:v>
                </c:pt>
                <c:pt idx="708">
                  <c:v>21795.4</c:v>
                </c:pt>
                <c:pt idx="709">
                  <c:v>21828.3</c:v>
                </c:pt>
                <c:pt idx="710">
                  <c:v>21844.5</c:v>
                </c:pt>
                <c:pt idx="711">
                  <c:v>21860.799999999999</c:v>
                </c:pt>
                <c:pt idx="712">
                  <c:v>21877.4</c:v>
                </c:pt>
                <c:pt idx="713">
                  <c:v>21894.2</c:v>
                </c:pt>
                <c:pt idx="714">
                  <c:v>21910.799999999999</c:v>
                </c:pt>
                <c:pt idx="715">
                  <c:v>21927.599999999999</c:v>
                </c:pt>
                <c:pt idx="716">
                  <c:v>21961.599999999999</c:v>
                </c:pt>
                <c:pt idx="717">
                  <c:v>21978.7</c:v>
                </c:pt>
                <c:pt idx="718">
                  <c:v>21996.1</c:v>
                </c:pt>
                <c:pt idx="719">
                  <c:v>22013.7</c:v>
                </c:pt>
                <c:pt idx="720">
                  <c:v>22031.3</c:v>
                </c:pt>
                <c:pt idx="721">
                  <c:v>22049.1</c:v>
                </c:pt>
                <c:pt idx="722">
                  <c:v>22084.6</c:v>
                </c:pt>
                <c:pt idx="723">
                  <c:v>22120</c:v>
                </c:pt>
                <c:pt idx="724">
                  <c:v>22137.599999999999</c:v>
                </c:pt>
                <c:pt idx="725">
                  <c:v>22155.200000000001</c:v>
                </c:pt>
                <c:pt idx="726">
                  <c:v>22172.7</c:v>
                </c:pt>
                <c:pt idx="727">
                  <c:v>22190</c:v>
                </c:pt>
                <c:pt idx="728">
                  <c:v>22207.1</c:v>
                </c:pt>
                <c:pt idx="729">
                  <c:v>22224.1</c:v>
                </c:pt>
                <c:pt idx="730">
                  <c:v>22240.9</c:v>
                </c:pt>
                <c:pt idx="731">
                  <c:v>22257.5</c:v>
                </c:pt>
                <c:pt idx="732">
                  <c:v>22273.7</c:v>
                </c:pt>
                <c:pt idx="733">
                  <c:v>22304.6</c:v>
                </c:pt>
                <c:pt idx="734">
                  <c:v>22333.599999999999</c:v>
                </c:pt>
                <c:pt idx="735">
                  <c:v>22362.2</c:v>
                </c:pt>
                <c:pt idx="736">
                  <c:v>22375.9</c:v>
                </c:pt>
                <c:pt idx="737">
                  <c:v>22389.200000000001</c:v>
                </c:pt>
                <c:pt idx="738">
                  <c:v>22402.6</c:v>
                </c:pt>
                <c:pt idx="739">
                  <c:v>22416</c:v>
                </c:pt>
                <c:pt idx="740">
                  <c:v>22442.9</c:v>
                </c:pt>
                <c:pt idx="741">
                  <c:v>22456.400000000001</c:v>
                </c:pt>
                <c:pt idx="742">
                  <c:v>22469.9</c:v>
                </c:pt>
                <c:pt idx="743">
                  <c:v>22483.5</c:v>
                </c:pt>
                <c:pt idx="744">
                  <c:v>22511.1</c:v>
                </c:pt>
                <c:pt idx="745">
                  <c:v>22540.2</c:v>
                </c:pt>
                <c:pt idx="746">
                  <c:v>22554.6</c:v>
                </c:pt>
                <c:pt idx="747">
                  <c:v>22569.8</c:v>
                </c:pt>
                <c:pt idx="748">
                  <c:v>22584.9</c:v>
                </c:pt>
                <c:pt idx="749">
                  <c:v>22600</c:v>
                </c:pt>
                <c:pt idx="750">
                  <c:v>22615.200000000001</c:v>
                </c:pt>
                <c:pt idx="751">
                  <c:v>22645.9</c:v>
                </c:pt>
                <c:pt idx="752">
                  <c:v>22661.200000000001</c:v>
                </c:pt>
                <c:pt idx="753">
                  <c:v>22676.7</c:v>
                </c:pt>
                <c:pt idx="754">
                  <c:v>22691.7</c:v>
                </c:pt>
                <c:pt idx="755">
                  <c:v>22706.6</c:v>
                </c:pt>
                <c:pt idx="756">
                  <c:v>22721.3</c:v>
                </c:pt>
                <c:pt idx="757">
                  <c:v>22735.8</c:v>
                </c:pt>
                <c:pt idx="758">
                  <c:v>22765</c:v>
                </c:pt>
                <c:pt idx="759">
                  <c:v>22779.5</c:v>
                </c:pt>
                <c:pt idx="760">
                  <c:v>22794</c:v>
                </c:pt>
                <c:pt idx="761">
                  <c:v>22808.2</c:v>
                </c:pt>
                <c:pt idx="762">
                  <c:v>22822.3</c:v>
                </c:pt>
                <c:pt idx="763">
                  <c:v>22836.400000000001</c:v>
                </c:pt>
                <c:pt idx="764">
                  <c:v>22850.2</c:v>
                </c:pt>
                <c:pt idx="765">
                  <c:v>22863.8</c:v>
                </c:pt>
                <c:pt idx="766">
                  <c:v>22877</c:v>
                </c:pt>
                <c:pt idx="767">
                  <c:v>22889.9</c:v>
                </c:pt>
                <c:pt idx="768">
                  <c:v>22902.6</c:v>
                </c:pt>
                <c:pt idx="769">
                  <c:v>22915.1</c:v>
                </c:pt>
                <c:pt idx="770">
                  <c:v>22927.8</c:v>
                </c:pt>
                <c:pt idx="771">
                  <c:v>22952</c:v>
                </c:pt>
                <c:pt idx="772">
                  <c:v>22976</c:v>
                </c:pt>
                <c:pt idx="773">
                  <c:v>22987.9</c:v>
                </c:pt>
                <c:pt idx="774">
                  <c:v>22999.7</c:v>
                </c:pt>
                <c:pt idx="775">
                  <c:v>23011.5</c:v>
                </c:pt>
                <c:pt idx="776">
                  <c:v>23034.9</c:v>
                </c:pt>
                <c:pt idx="777">
                  <c:v>23046.5</c:v>
                </c:pt>
                <c:pt idx="778">
                  <c:v>23058.1</c:v>
                </c:pt>
                <c:pt idx="779">
                  <c:v>23081.5</c:v>
                </c:pt>
                <c:pt idx="780">
                  <c:v>23105.599999999999</c:v>
                </c:pt>
                <c:pt idx="781">
                  <c:v>23117.599999999999</c:v>
                </c:pt>
                <c:pt idx="782">
                  <c:v>23129.7</c:v>
                </c:pt>
                <c:pt idx="783">
                  <c:v>23141.8</c:v>
                </c:pt>
                <c:pt idx="784">
                  <c:v>23166.3</c:v>
                </c:pt>
                <c:pt idx="785">
                  <c:v>23191</c:v>
                </c:pt>
                <c:pt idx="786">
                  <c:v>23216.1</c:v>
                </c:pt>
                <c:pt idx="787">
                  <c:v>23228.799999999999</c:v>
                </c:pt>
                <c:pt idx="788">
                  <c:v>23241.599999999999</c:v>
                </c:pt>
                <c:pt idx="789">
                  <c:v>23254.400000000001</c:v>
                </c:pt>
                <c:pt idx="790">
                  <c:v>23279.9</c:v>
                </c:pt>
                <c:pt idx="791">
                  <c:v>23305.1</c:v>
                </c:pt>
                <c:pt idx="792">
                  <c:v>23329.9</c:v>
                </c:pt>
                <c:pt idx="793">
                  <c:v>23353.599999999999</c:v>
                </c:pt>
                <c:pt idx="794">
                  <c:v>23377</c:v>
                </c:pt>
                <c:pt idx="795">
                  <c:v>23388.5</c:v>
                </c:pt>
                <c:pt idx="796">
                  <c:v>23399.599999999999</c:v>
                </c:pt>
                <c:pt idx="797">
                  <c:v>23410.7</c:v>
                </c:pt>
                <c:pt idx="798">
                  <c:v>23421.8</c:v>
                </c:pt>
                <c:pt idx="799">
                  <c:v>23432.799999999999</c:v>
                </c:pt>
                <c:pt idx="800">
                  <c:v>23443.8</c:v>
                </c:pt>
                <c:pt idx="801">
                  <c:v>23454.6</c:v>
                </c:pt>
                <c:pt idx="802">
                  <c:v>23465.5</c:v>
                </c:pt>
                <c:pt idx="803">
                  <c:v>23487.3</c:v>
                </c:pt>
                <c:pt idx="804">
                  <c:v>23498.3</c:v>
                </c:pt>
                <c:pt idx="805">
                  <c:v>23509.3</c:v>
                </c:pt>
                <c:pt idx="806">
                  <c:v>23520.400000000001</c:v>
                </c:pt>
                <c:pt idx="807">
                  <c:v>23531.7</c:v>
                </c:pt>
                <c:pt idx="808">
                  <c:v>23543.1</c:v>
                </c:pt>
                <c:pt idx="809">
                  <c:v>23554.6</c:v>
                </c:pt>
                <c:pt idx="810">
                  <c:v>23578.2</c:v>
                </c:pt>
                <c:pt idx="811">
                  <c:v>23590.5</c:v>
                </c:pt>
                <c:pt idx="812">
                  <c:v>23603</c:v>
                </c:pt>
                <c:pt idx="813">
                  <c:v>23615.3</c:v>
                </c:pt>
                <c:pt idx="814">
                  <c:v>23627.8</c:v>
                </c:pt>
                <c:pt idx="815">
                  <c:v>23640.1</c:v>
                </c:pt>
                <c:pt idx="816">
                  <c:v>23665.5</c:v>
                </c:pt>
                <c:pt idx="817">
                  <c:v>23691</c:v>
                </c:pt>
                <c:pt idx="818">
                  <c:v>23717</c:v>
                </c:pt>
                <c:pt idx="819">
                  <c:v>23729.8</c:v>
                </c:pt>
                <c:pt idx="820">
                  <c:v>23742.6</c:v>
                </c:pt>
                <c:pt idx="821">
                  <c:v>23755.5</c:v>
                </c:pt>
                <c:pt idx="822">
                  <c:v>23780.9</c:v>
                </c:pt>
                <c:pt idx="823">
                  <c:v>23805.8</c:v>
                </c:pt>
                <c:pt idx="824">
                  <c:v>23818</c:v>
                </c:pt>
                <c:pt idx="825">
                  <c:v>23829.9</c:v>
                </c:pt>
                <c:pt idx="826">
                  <c:v>23853.3</c:v>
                </c:pt>
                <c:pt idx="827">
                  <c:v>23864.5</c:v>
                </c:pt>
                <c:pt idx="828">
                  <c:v>23875.9</c:v>
                </c:pt>
                <c:pt idx="829">
                  <c:v>23887.3</c:v>
                </c:pt>
                <c:pt idx="830">
                  <c:v>23898.6</c:v>
                </c:pt>
                <c:pt idx="831">
                  <c:v>23909.9</c:v>
                </c:pt>
                <c:pt idx="832">
                  <c:v>23932.799999999999</c:v>
                </c:pt>
                <c:pt idx="833">
                  <c:v>23944.2</c:v>
                </c:pt>
                <c:pt idx="834">
                  <c:v>23955.599999999999</c:v>
                </c:pt>
                <c:pt idx="835">
                  <c:v>23967.200000000001</c:v>
                </c:pt>
                <c:pt idx="836">
                  <c:v>23990.7</c:v>
                </c:pt>
                <c:pt idx="837">
                  <c:v>24014.2</c:v>
                </c:pt>
                <c:pt idx="838">
                  <c:v>24025.9</c:v>
                </c:pt>
                <c:pt idx="839">
                  <c:v>24037.8</c:v>
                </c:pt>
                <c:pt idx="840">
                  <c:v>24049.7</c:v>
                </c:pt>
                <c:pt idx="841">
                  <c:v>24073.5</c:v>
                </c:pt>
                <c:pt idx="842">
                  <c:v>24097.7</c:v>
                </c:pt>
                <c:pt idx="843">
                  <c:v>24109.9</c:v>
                </c:pt>
                <c:pt idx="844">
                  <c:v>24122.400000000001</c:v>
                </c:pt>
                <c:pt idx="845">
                  <c:v>24135.200000000001</c:v>
                </c:pt>
                <c:pt idx="846">
                  <c:v>24147.8</c:v>
                </c:pt>
                <c:pt idx="847">
                  <c:v>24173.1</c:v>
                </c:pt>
                <c:pt idx="848">
                  <c:v>24185.8</c:v>
                </c:pt>
                <c:pt idx="849">
                  <c:v>24210.9</c:v>
                </c:pt>
                <c:pt idx="850">
                  <c:v>24272.1</c:v>
                </c:pt>
                <c:pt idx="851">
                  <c:v>24306.400000000001</c:v>
                </c:pt>
                <c:pt idx="852">
                  <c:v>24340.6</c:v>
                </c:pt>
                <c:pt idx="853">
                  <c:v>24373.7</c:v>
                </c:pt>
                <c:pt idx="854">
                  <c:v>24405.9</c:v>
                </c:pt>
                <c:pt idx="855">
                  <c:v>24438</c:v>
                </c:pt>
                <c:pt idx="856">
                  <c:v>24469.599999999999</c:v>
                </c:pt>
                <c:pt idx="857">
                  <c:v>24501</c:v>
                </c:pt>
                <c:pt idx="858">
                  <c:v>24554.5</c:v>
                </c:pt>
                <c:pt idx="859">
                  <c:v>24599.200000000001</c:v>
                </c:pt>
                <c:pt idx="860">
                  <c:v>24666</c:v>
                </c:pt>
                <c:pt idx="861">
                  <c:v>24719.3</c:v>
                </c:pt>
                <c:pt idx="862">
                  <c:v>24770.5</c:v>
                </c:pt>
                <c:pt idx="863">
                  <c:v>24840.3</c:v>
                </c:pt>
                <c:pt idx="864">
                  <c:v>24879.3</c:v>
                </c:pt>
                <c:pt idx="865">
                  <c:v>24917.7</c:v>
                </c:pt>
                <c:pt idx="866">
                  <c:v>24936.6</c:v>
                </c:pt>
                <c:pt idx="867">
                  <c:v>24964.799999999999</c:v>
                </c:pt>
                <c:pt idx="868">
                  <c:v>24983</c:v>
                </c:pt>
                <c:pt idx="869">
                  <c:v>25018.400000000001</c:v>
                </c:pt>
                <c:pt idx="870">
                  <c:v>25043.599999999999</c:v>
                </c:pt>
                <c:pt idx="871">
                  <c:v>25060.2</c:v>
                </c:pt>
                <c:pt idx="872">
                  <c:v>25076.9</c:v>
                </c:pt>
                <c:pt idx="873">
                  <c:v>25101.599999999999</c:v>
                </c:pt>
                <c:pt idx="874">
                  <c:v>25117.8</c:v>
                </c:pt>
                <c:pt idx="875">
                  <c:v>25133.9</c:v>
                </c:pt>
                <c:pt idx="876">
                  <c:v>25150.2</c:v>
                </c:pt>
                <c:pt idx="877">
                  <c:v>25182.9</c:v>
                </c:pt>
                <c:pt idx="878">
                  <c:v>25199</c:v>
                </c:pt>
                <c:pt idx="879">
                  <c:v>25230.9</c:v>
                </c:pt>
                <c:pt idx="880">
                  <c:v>25246.7</c:v>
                </c:pt>
                <c:pt idx="881">
                  <c:v>25270.2</c:v>
                </c:pt>
                <c:pt idx="882">
                  <c:v>25285.8</c:v>
                </c:pt>
                <c:pt idx="883">
                  <c:v>25301.3</c:v>
                </c:pt>
                <c:pt idx="884">
                  <c:v>25324.3</c:v>
                </c:pt>
                <c:pt idx="885">
                  <c:v>25332</c:v>
                </c:pt>
                <c:pt idx="886">
                  <c:v>25347.3</c:v>
                </c:pt>
                <c:pt idx="887">
                  <c:v>25370.1</c:v>
                </c:pt>
                <c:pt idx="888">
                  <c:v>25385.3</c:v>
                </c:pt>
                <c:pt idx="889">
                  <c:v>25400.400000000001</c:v>
                </c:pt>
                <c:pt idx="890">
                  <c:v>25415.5</c:v>
                </c:pt>
                <c:pt idx="891">
                  <c:v>25430.6</c:v>
                </c:pt>
                <c:pt idx="892">
                  <c:v>25453.1</c:v>
                </c:pt>
                <c:pt idx="893">
                  <c:v>25460.6</c:v>
                </c:pt>
                <c:pt idx="894">
                  <c:v>25468</c:v>
                </c:pt>
                <c:pt idx="895">
                  <c:v>25482.9</c:v>
                </c:pt>
                <c:pt idx="896">
                  <c:v>25497.8</c:v>
                </c:pt>
                <c:pt idx="897">
                  <c:v>25512.5</c:v>
                </c:pt>
                <c:pt idx="898">
                  <c:v>25527.4</c:v>
                </c:pt>
                <c:pt idx="899">
                  <c:v>25542.1</c:v>
                </c:pt>
                <c:pt idx="900">
                  <c:v>25549.3</c:v>
                </c:pt>
                <c:pt idx="901">
                  <c:v>25556.400000000001</c:v>
                </c:pt>
                <c:pt idx="902">
                  <c:v>25570.6</c:v>
                </c:pt>
                <c:pt idx="903">
                  <c:v>25584.799999999999</c:v>
                </c:pt>
                <c:pt idx="904">
                  <c:v>25591.8</c:v>
                </c:pt>
                <c:pt idx="905">
                  <c:v>25605.4</c:v>
                </c:pt>
                <c:pt idx="906">
                  <c:v>25612.1</c:v>
                </c:pt>
                <c:pt idx="907">
                  <c:v>25618.799999999999</c:v>
                </c:pt>
                <c:pt idx="908">
                  <c:v>25631.599999999999</c:v>
                </c:pt>
                <c:pt idx="909">
                  <c:v>25644.3</c:v>
                </c:pt>
                <c:pt idx="910">
                  <c:v>25657.1</c:v>
                </c:pt>
                <c:pt idx="911">
                  <c:v>25670.1</c:v>
                </c:pt>
                <c:pt idx="912">
                  <c:v>25682.6</c:v>
                </c:pt>
                <c:pt idx="913">
                  <c:v>25688.7</c:v>
                </c:pt>
                <c:pt idx="914">
                  <c:v>25701</c:v>
                </c:pt>
                <c:pt idx="915">
                  <c:v>25707.1</c:v>
                </c:pt>
                <c:pt idx="916">
                  <c:v>25719.200000000001</c:v>
                </c:pt>
                <c:pt idx="917">
                  <c:v>25725.200000000001</c:v>
                </c:pt>
                <c:pt idx="918">
                  <c:v>25730.9</c:v>
                </c:pt>
                <c:pt idx="919">
                  <c:v>25736.6</c:v>
                </c:pt>
                <c:pt idx="920">
                  <c:v>25747.7</c:v>
                </c:pt>
                <c:pt idx="921">
                  <c:v>25753.1</c:v>
                </c:pt>
                <c:pt idx="922">
                  <c:v>25758.400000000001</c:v>
                </c:pt>
                <c:pt idx="923">
                  <c:v>25768.9</c:v>
                </c:pt>
                <c:pt idx="924">
                  <c:v>25774.2</c:v>
                </c:pt>
                <c:pt idx="925">
                  <c:v>25784.5</c:v>
                </c:pt>
                <c:pt idx="926">
                  <c:v>25794.799999999999</c:v>
                </c:pt>
                <c:pt idx="927">
                  <c:v>25799.8</c:v>
                </c:pt>
                <c:pt idx="928">
                  <c:v>25809.9</c:v>
                </c:pt>
                <c:pt idx="929">
                  <c:v>25814.9</c:v>
                </c:pt>
                <c:pt idx="930">
                  <c:v>25824.799999999999</c:v>
                </c:pt>
                <c:pt idx="931">
                  <c:v>25834.799999999999</c:v>
                </c:pt>
                <c:pt idx="932">
                  <c:v>25839.7</c:v>
                </c:pt>
                <c:pt idx="933">
                  <c:v>25844.7</c:v>
                </c:pt>
                <c:pt idx="934">
                  <c:v>25854.6</c:v>
                </c:pt>
                <c:pt idx="935">
                  <c:v>25864.6</c:v>
                </c:pt>
                <c:pt idx="936">
                  <c:v>25874.6</c:v>
                </c:pt>
                <c:pt idx="937">
                  <c:v>25879.5</c:v>
                </c:pt>
                <c:pt idx="938">
                  <c:v>25889.599999999999</c:v>
                </c:pt>
                <c:pt idx="939">
                  <c:v>25894.6</c:v>
                </c:pt>
                <c:pt idx="940">
                  <c:v>25899.599999999999</c:v>
                </c:pt>
                <c:pt idx="941">
                  <c:v>25909.5</c:v>
                </c:pt>
                <c:pt idx="942">
                  <c:v>25919.599999999999</c:v>
                </c:pt>
                <c:pt idx="943">
                  <c:v>25924.6</c:v>
                </c:pt>
                <c:pt idx="944">
                  <c:v>25934.6</c:v>
                </c:pt>
                <c:pt idx="945">
                  <c:v>25939.599999999999</c:v>
                </c:pt>
                <c:pt idx="946">
                  <c:v>25944.6</c:v>
                </c:pt>
                <c:pt idx="947">
                  <c:v>25954.6</c:v>
                </c:pt>
                <c:pt idx="948">
                  <c:v>25959.599999999999</c:v>
                </c:pt>
                <c:pt idx="949">
                  <c:v>25964.6</c:v>
                </c:pt>
                <c:pt idx="950">
                  <c:v>25974.5</c:v>
                </c:pt>
                <c:pt idx="951">
                  <c:v>25979.5</c:v>
                </c:pt>
                <c:pt idx="952">
                  <c:v>25989.5</c:v>
                </c:pt>
                <c:pt idx="953">
                  <c:v>25994.400000000001</c:v>
                </c:pt>
                <c:pt idx="954">
                  <c:v>25999.4</c:v>
                </c:pt>
                <c:pt idx="955">
                  <c:v>26009.4</c:v>
                </c:pt>
                <c:pt idx="956">
                  <c:v>26019.5</c:v>
                </c:pt>
                <c:pt idx="957">
                  <c:v>26029.8</c:v>
                </c:pt>
                <c:pt idx="958">
                  <c:v>26034.9</c:v>
                </c:pt>
                <c:pt idx="959">
                  <c:v>26040.1</c:v>
                </c:pt>
                <c:pt idx="960">
                  <c:v>26045.3</c:v>
                </c:pt>
                <c:pt idx="961">
                  <c:v>26050.6</c:v>
                </c:pt>
                <c:pt idx="962">
                  <c:v>26061.1</c:v>
                </c:pt>
                <c:pt idx="963">
                  <c:v>26066.5</c:v>
                </c:pt>
                <c:pt idx="964">
                  <c:v>26071.8</c:v>
                </c:pt>
                <c:pt idx="965">
                  <c:v>26082.6</c:v>
                </c:pt>
                <c:pt idx="966">
                  <c:v>26093.4</c:v>
                </c:pt>
                <c:pt idx="967">
                  <c:v>26098.799999999999</c:v>
                </c:pt>
                <c:pt idx="968">
                  <c:v>26104.2</c:v>
                </c:pt>
                <c:pt idx="969">
                  <c:v>26109.599999999999</c:v>
                </c:pt>
                <c:pt idx="970">
                  <c:v>26115</c:v>
                </c:pt>
                <c:pt idx="971">
                  <c:v>26125.9</c:v>
                </c:pt>
                <c:pt idx="972">
                  <c:v>26131.4</c:v>
                </c:pt>
                <c:pt idx="973">
                  <c:v>26136.9</c:v>
                </c:pt>
                <c:pt idx="974">
                  <c:v>26142.400000000001</c:v>
                </c:pt>
                <c:pt idx="975">
                  <c:v>26153.4</c:v>
                </c:pt>
                <c:pt idx="976">
                  <c:v>26164.5</c:v>
                </c:pt>
                <c:pt idx="977">
                  <c:v>26170.2</c:v>
                </c:pt>
                <c:pt idx="978">
                  <c:v>26175.8</c:v>
                </c:pt>
                <c:pt idx="979">
                  <c:v>26187</c:v>
                </c:pt>
                <c:pt idx="980">
                  <c:v>26192.7</c:v>
                </c:pt>
                <c:pt idx="981">
                  <c:v>26198.400000000001</c:v>
                </c:pt>
                <c:pt idx="982">
                  <c:v>26204</c:v>
                </c:pt>
                <c:pt idx="983">
                  <c:v>26215.5</c:v>
                </c:pt>
                <c:pt idx="984">
                  <c:v>26221.200000000001</c:v>
                </c:pt>
                <c:pt idx="985">
                  <c:v>26226.9</c:v>
                </c:pt>
                <c:pt idx="986">
                  <c:v>26238.5</c:v>
                </c:pt>
                <c:pt idx="987">
                  <c:v>26244.2</c:v>
                </c:pt>
                <c:pt idx="988">
                  <c:v>26250</c:v>
                </c:pt>
                <c:pt idx="989">
                  <c:v>26255.599999999999</c:v>
                </c:pt>
                <c:pt idx="990">
                  <c:v>26267</c:v>
                </c:pt>
                <c:pt idx="991">
                  <c:v>26278.400000000001</c:v>
                </c:pt>
                <c:pt idx="992">
                  <c:v>26289.9</c:v>
                </c:pt>
                <c:pt idx="993">
                  <c:v>26301.1</c:v>
                </c:pt>
                <c:pt idx="994">
                  <c:v>26306.6</c:v>
                </c:pt>
                <c:pt idx="995">
                  <c:v>26312.2</c:v>
                </c:pt>
                <c:pt idx="996">
                  <c:v>26317.599999999999</c:v>
                </c:pt>
                <c:pt idx="997">
                  <c:v>26328.5</c:v>
                </c:pt>
                <c:pt idx="998">
                  <c:v>26334.1</c:v>
                </c:pt>
                <c:pt idx="999">
                  <c:v>26339.599999999999</c:v>
                </c:pt>
                <c:pt idx="1000">
                  <c:v>26345</c:v>
                </c:pt>
                <c:pt idx="1001">
                  <c:v>26355.9</c:v>
                </c:pt>
                <c:pt idx="1002">
                  <c:v>26361.5</c:v>
                </c:pt>
                <c:pt idx="1003">
                  <c:v>26367</c:v>
                </c:pt>
                <c:pt idx="1004">
                  <c:v>26372.6</c:v>
                </c:pt>
                <c:pt idx="1005">
                  <c:v>26383.599999999999</c:v>
                </c:pt>
                <c:pt idx="1006">
                  <c:v>26395.200000000001</c:v>
                </c:pt>
                <c:pt idx="1007">
                  <c:v>26401</c:v>
                </c:pt>
                <c:pt idx="1008">
                  <c:v>26412.799999999999</c:v>
                </c:pt>
                <c:pt idx="1009">
                  <c:v>26418.7</c:v>
                </c:pt>
                <c:pt idx="1010">
                  <c:v>26430.9</c:v>
                </c:pt>
                <c:pt idx="1011">
                  <c:v>26443.4</c:v>
                </c:pt>
                <c:pt idx="1012">
                  <c:v>26456.2</c:v>
                </c:pt>
                <c:pt idx="1013">
                  <c:v>26469.7</c:v>
                </c:pt>
                <c:pt idx="1014">
                  <c:v>26483.3</c:v>
                </c:pt>
                <c:pt idx="1015">
                  <c:v>26497</c:v>
                </c:pt>
                <c:pt idx="1016">
                  <c:v>26518</c:v>
                </c:pt>
                <c:pt idx="1017">
                  <c:v>26525.1</c:v>
                </c:pt>
                <c:pt idx="1018">
                  <c:v>26546.6</c:v>
                </c:pt>
                <c:pt idx="1019">
                  <c:v>26567.8</c:v>
                </c:pt>
                <c:pt idx="1020">
                  <c:v>26582</c:v>
                </c:pt>
                <c:pt idx="1021">
                  <c:v>26603.7</c:v>
                </c:pt>
                <c:pt idx="1022">
                  <c:v>26635.5</c:v>
                </c:pt>
                <c:pt idx="1023">
                  <c:v>26711.8</c:v>
                </c:pt>
                <c:pt idx="1024">
                  <c:v>26818.7</c:v>
                </c:pt>
                <c:pt idx="1025">
                  <c:v>26939.7</c:v>
                </c:pt>
                <c:pt idx="1026">
                  <c:v>27017.3</c:v>
                </c:pt>
                <c:pt idx="1027">
                  <c:v>27066.2</c:v>
                </c:pt>
                <c:pt idx="1028">
                  <c:v>27102.1</c:v>
                </c:pt>
                <c:pt idx="1029">
                  <c:v>27148.7</c:v>
                </c:pt>
                <c:pt idx="1030">
                  <c:v>27182.1</c:v>
                </c:pt>
                <c:pt idx="1031">
                  <c:v>27203.7</c:v>
                </c:pt>
                <c:pt idx="1032">
                  <c:v>27235.200000000001</c:v>
                </c:pt>
                <c:pt idx="1033">
                  <c:v>27245.7</c:v>
                </c:pt>
                <c:pt idx="1034">
                  <c:v>27276.799999999999</c:v>
                </c:pt>
                <c:pt idx="1035">
                  <c:v>27297.200000000001</c:v>
                </c:pt>
                <c:pt idx="1036">
                  <c:v>27327.3</c:v>
                </c:pt>
                <c:pt idx="1037">
                  <c:v>27337.3</c:v>
                </c:pt>
                <c:pt idx="1038">
                  <c:v>27356.799999999999</c:v>
                </c:pt>
                <c:pt idx="1039">
                  <c:v>27375.7</c:v>
                </c:pt>
                <c:pt idx="1040">
                  <c:v>27393.5</c:v>
                </c:pt>
                <c:pt idx="1041">
                  <c:v>27402.5</c:v>
                </c:pt>
                <c:pt idx="1042">
                  <c:v>27429</c:v>
                </c:pt>
                <c:pt idx="1043">
                  <c:v>27446.1</c:v>
                </c:pt>
                <c:pt idx="1044">
                  <c:v>27462.6</c:v>
                </c:pt>
                <c:pt idx="1045">
                  <c:v>27479.3</c:v>
                </c:pt>
                <c:pt idx="1046">
                  <c:v>27487.1</c:v>
                </c:pt>
                <c:pt idx="1047">
                  <c:v>27502.1</c:v>
                </c:pt>
                <c:pt idx="1048">
                  <c:v>27517.3</c:v>
                </c:pt>
                <c:pt idx="1049">
                  <c:v>27524.799999999999</c:v>
                </c:pt>
                <c:pt idx="1050">
                  <c:v>27539.599999999999</c:v>
                </c:pt>
                <c:pt idx="1051">
                  <c:v>27554.2</c:v>
                </c:pt>
                <c:pt idx="1052">
                  <c:v>27561.4</c:v>
                </c:pt>
                <c:pt idx="1053">
                  <c:v>27582.3</c:v>
                </c:pt>
                <c:pt idx="1054">
                  <c:v>27596.1</c:v>
                </c:pt>
                <c:pt idx="1055">
                  <c:v>27603</c:v>
                </c:pt>
                <c:pt idx="1056">
                  <c:v>27616.799999999999</c:v>
                </c:pt>
                <c:pt idx="1057">
                  <c:v>27623.7</c:v>
                </c:pt>
                <c:pt idx="1058">
                  <c:v>27637.7</c:v>
                </c:pt>
                <c:pt idx="1059">
                  <c:v>27644.799999999999</c:v>
                </c:pt>
                <c:pt idx="1060">
                  <c:v>27659.1</c:v>
                </c:pt>
                <c:pt idx="1061">
                  <c:v>27673.4</c:v>
                </c:pt>
                <c:pt idx="1062">
                  <c:v>27680.6</c:v>
                </c:pt>
                <c:pt idx="1063">
                  <c:v>27702.2</c:v>
                </c:pt>
                <c:pt idx="1064">
                  <c:v>27716.5</c:v>
                </c:pt>
                <c:pt idx="1065">
                  <c:v>27723.599999999999</c:v>
                </c:pt>
                <c:pt idx="1066">
                  <c:v>27730.6</c:v>
                </c:pt>
                <c:pt idx="1067">
                  <c:v>27744.6</c:v>
                </c:pt>
                <c:pt idx="1068">
                  <c:v>27758.5</c:v>
                </c:pt>
                <c:pt idx="1069">
                  <c:v>27765.5</c:v>
                </c:pt>
                <c:pt idx="1070">
                  <c:v>27772.400000000001</c:v>
                </c:pt>
                <c:pt idx="1071">
                  <c:v>27786.400000000001</c:v>
                </c:pt>
                <c:pt idx="1072">
                  <c:v>27800.3</c:v>
                </c:pt>
                <c:pt idx="1073">
                  <c:v>27814.2</c:v>
                </c:pt>
                <c:pt idx="1074">
                  <c:v>27828.1</c:v>
                </c:pt>
                <c:pt idx="1075">
                  <c:v>27842</c:v>
                </c:pt>
                <c:pt idx="1076">
                  <c:v>27849</c:v>
                </c:pt>
                <c:pt idx="1077">
                  <c:v>27862.799999999999</c:v>
                </c:pt>
                <c:pt idx="1078">
                  <c:v>27876.7</c:v>
                </c:pt>
                <c:pt idx="1079">
                  <c:v>27890.7</c:v>
                </c:pt>
                <c:pt idx="1080">
                  <c:v>27897.7</c:v>
                </c:pt>
                <c:pt idx="1081">
                  <c:v>27911.7</c:v>
                </c:pt>
                <c:pt idx="1082">
                  <c:v>27925.599999999999</c:v>
                </c:pt>
                <c:pt idx="1083">
                  <c:v>27932.6</c:v>
                </c:pt>
                <c:pt idx="1084">
                  <c:v>27946.9</c:v>
                </c:pt>
                <c:pt idx="1085">
                  <c:v>27961.3</c:v>
                </c:pt>
                <c:pt idx="1086">
                  <c:v>27975.599999999999</c:v>
                </c:pt>
                <c:pt idx="1087">
                  <c:v>27982.799999999999</c:v>
                </c:pt>
                <c:pt idx="1088">
                  <c:v>27990</c:v>
                </c:pt>
                <c:pt idx="1089">
                  <c:v>27997.200000000001</c:v>
                </c:pt>
                <c:pt idx="1090">
                  <c:v>28011.5</c:v>
                </c:pt>
                <c:pt idx="1091">
                  <c:v>28018.6</c:v>
                </c:pt>
                <c:pt idx="1092">
                  <c:v>28025.7</c:v>
                </c:pt>
                <c:pt idx="1093">
                  <c:v>28039.7</c:v>
                </c:pt>
                <c:pt idx="1094">
                  <c:v>28053.5</c:v>
                </c:pt>
                <c:pt idx="1095">
                  <c:v>28060.400000000001</c:v>
                </c:pt>
                <c:pt idx="1096">
                  <c:v>28080.9</c:v>
                </c:pt>
                <c:pt idx="1097">
                  <c:v>28087.7</c:v>
                </c:pt>
                <c:pt idx="1098">
                  <c:v>28094.5</c:v>
                </c:pt>
                <c:pt idx="1099">
                  <c:v>28108.1</c:v>
                </c:pt>
                <c:pt idx="1100">
                  <c:v>28121.7</c:v>
                </c:pt>
                <c:pt idx="1101">
                  <c:v>28128.400000000001</c:v>
                </c:pt>
                <c:pt idx="1102">
                  <c:v>28135.1</c:v>
                </c:pt>
                <c:pt idx="1103">
                  <c:v>28148.6</c:v>
                </c:pt>
                <c:pt idx="1104">
                  <c:v>28162</c:v>
                </c:pt>
                <c:pt idx="1105">
                  <c:v>28168.6</c:v>
                </c:pt>
                <c:pt idx="1106">
                  <c:v>28181.7</c:v>
                </c:pt>
                <c:pt idx="1107">
                  <c:v>28188.3</c:v>
                </c:pt>
                <c:pt idx="1108">
                  <c:v>28201.5</c:v>
                </c:pt>
                <c:pt idx="1109">
                  <c:v>28208.2</c:v>
                </c:pt>
                <c:pt idx="1110">
                  <c:v>28214.9</c:v>
                </c:pt>
                <c:pt idx="1111">
                  <c:v>28228.1</c:v>
                </c:pt>
                <c:pt idx="1112">
                  <c:v>28241.5</c:v>
                </c:pt>
                <c:pt idx="1113">
                  <c:v>28254.799999999999</c:v>
                </c:pt>
                <c:pt idx="1114">
                  <c:v>28261.5</c:v>
                </c:pt>
                <c:pt idx="1115">
                  <c:v>28268.2</c:v>
                </c:pt>
                <c:pt idx="1116">
                  <c:v>28281.599999999999</c:v>
                </c:pt>
                <c:pt idx="1117">
                  <c:v>28288.3</c:v>
                </c:pt>
                <c:pt idx="1118">
                  <c:v>28301.5</c:v>
                </c:pt>
                <c:pt idx="1119">
                  <c:v>28314.7</c:v>
                </c:pt>
                <c:pt idx="1120">
                  <c:v>28321.3</c:v>
                </c:pt>
                <c:pt idx="1121">
                  <c:v>28334.400000000001</c:v>
                </c:pt>
                <c:pt idx="1122">
                  <c:v>28341</c:v>
                </c:pt>
                <c:pt idx="1123">
                  <c:v>28347.599999999999</c:v>
                </c:pt>
                <c:pt idx="1124">
                  <c:v>28360.7</c:v>
                </c:pt>
                <c:pt idx="1125">
                  <c:v>28374.1</c:v>
                </c:pt>
                <c:pt idx="1126">
                  <c:v>28388</c:v>
                </c:pt>
                <c:pt idx="1127">
                  <c:v>28395</c:v>
                </c:pt>
                <c:pt idx="1128">
                  <c:v>28408.6</c:v>
                </c:pt>
                <c:pt idx="1129">
                  <c:v>28422.799999999999</c:v>
                </c:pt>
                <c:pt idx="1130">
                  <c:v>28430.2</c:v>
                </c:pt>
                <c:pt idx="1131">
                  <c:v>28445</c:v>
                </c:pt>
                <c:pt idx="1132">
                  <c:v>28452.5</c:v>
                </c:pt>
                <c:pt idx="1133">
                  <c:v>28459.9</c:v>
                </c:pt>
                <c:pt idx="1134">
                  <c:v>28475.1</c:v>
                </c:pt>
                <c:pt idx="1135">
                  <c:v>28482.7</c:v>
                </c:pt>
                <c:pt idx="1136">
                  <c:v>28490.3</c:v>
                </c:pt>
                <c:pt idx="1137">
                  <c:v>28497.9</c:v>
                </c:pt>
                <c:pt idx="1138">
                  <c:v>28505.7</c:v>
                </c:pt>
                <c:pt idx="1139">
                  <c:v>28521.200000000001</c:v>
                </c:pt>
                <c:pt idx="1140">
                  <c:v>28536.7</c:v>
                </c:pt>
                <c:pt idx="1141">
                  <c:v>28544.5</c:v>
                </c:pt>
                <c:pt idx="1142">
                  <c:v>28559.9</c:v>
                </c:pt>
                <c:pt idx="1143">
                  <c:v>28567.5</c:v>
                </c:pt>
                <c:pt idx="1144">
                  <c:v>28582.6</c:v>
                </c:pt>
                <c:pt idx="1145">
                  <c:v>28597.7</c:v>
                </c:pt>
                <c:pt idx="1146">
                  <c:v>28605.3</c:v>
                </c:pt>
                <c:pt idx="1147">
                  <c:v>28612.799999999999</c:v>
                </c:pt>
                <c:pt idx="1148">
                  <c:v>28620.400000000001</c:v>
                </c:pt>
                <c:pt idx="1149">
                  <c:v>28627.9</c:v>
                </c:pt>
                <c:pt idx="1150">
                  <c:v>28642.400000000001</c:v>
                </c:pt>
                <c:pt idx="1151">
                  <c:v>28649.8</c:v>
                </c:pt>
                <c:pt idx="1152">
                  <c:v>28657.200000000001</c:v>
                </c:pt>
                <c:pt idx="1153">
                  <c:v>28672</c:v>
                </c:pt>
                <c:pt idx="1154">
                  <c:v>28679.3</c:v>
                </c:pt>
                <c:pt idx="1155">
                  <c:v>28693.9</c:v>
                </c:pt>
                <c:pt idx="1156">
                  <c:v>28708.400000000001</c:v>
                </c:pt>
                <c:pt idx="1157">
                  <c:v>28715.7</c:v>
                </c:pt>
                <c:pt idx="1158">
                  <c:v>28723.1</c:v>
                </c:pt>
                <c:pt idx="1159">
                  <c:v>28738.1</c:v>
                </c:pt>
                <c:pt idx="1160">
                  <c:v>28745.5</c:v>
                </c:pt>
                <c:pt idx="1161">
                  <c:v>28753</c:v>
                </c:pt>
                <c:pt idx="1162">
                  <c:v>28768.1</c:v>
                </c:pt>
                <c:pt idx="1163">
                  <c:v>28783</c:v>
                </c:pt>
                <c:pt idx="1164">
                  <c:v>28798.2</c:v>
                </c:pt>
                <c:pt idx="1165">
                  <c:v>28813.5</c:v>
                </c:pt>
                <c:pt idx="1166">
                  <c:v>28821.200000000001</c:v>
                </c:pt>
                <c:pt idx="1167">
                  <c:v>28836.6</c:v>
                </c:pt>
                <c:pt idx="1168">
                  <c:v>28851.8</c:v>
                </c:pt>
                <c:pt idx="1169">
                  <c:v>28859.3</c:v>
                </c:pt>
                <c:pt idx="1170">
                  <c:v>28874.3</c:v>
                </c:pt>
                <c:pt idx="1171">
                  <c:v>28889.5</c:v>
                </c:pt>
                <c:pt idx="1172">
                  <c:v>28904.7</c:v>
                </c:pt>
                <c:pt idx="1173">
                  <c:v>28919.599999999999</c:v>
                </c:pt>
                <c:pt idx="1174">
                  <c:v>28927</c:v>
                </c:pt>
                <c:pt idx="1175">
                  <c:v>28934.3</c:v>
                </c:pt>
                <c:pt idx="1176">
                  <c:v>28948.9</c:v>
                </c:pt>
                <c:pt idx="1177">
                  <c:v>28956.2</c:v>
                </c:pt>
                <c:pt idx="1178">
                  <c:v>28970.9</c:v>
                </c:pt>
                <c:pt idx="1179">
                  <c:v>28985.5</c:v>
                </c:pt>
                <c:pt idx="1180">
                  <c:v>28992.9</c:v>
                </c:pt>
                <c:pt idx="1181">
                  <c:v>29000.3</c:v>
                </c:pt>
                <c:pt idx="1182">
                  <c:v>29007.8</c:v>
                </c:pt>
                <c:pt idx="1183">
                  <c:v>29015.3</c:v>
                </c:pt>
                <c:pt idx="1184">
                  <c:v>29030.799999999999</c:v>
                </c:pt>
                <c:pt idx="1185">
                  <c:v>29046</c:v>
                </c:pt>
                <c:pt idx="1186">
                  <c:v>29061.5</c:v>
                </c:pt>
                <c:pt idx="1187">
                  <c:v>29077.599999999999</c:v>
                </c:pt>
                <c:pt idx="1188">
                  <c:v>29093.5</c:v>
                </c:pt>
                <c:pt idx="1189">
                  <c:v>29101.5</c:v>
                </c:pt>
                <c:pt idx="1190">
                  <c:v>29117.599999999999</c:v>
                </c:pt>
                <c:pt idx="1191">
                  <c:v>29133.8</c:v>
                </c:pt>
                <c:pt idx="1192">
                  <c:v>29141.8</c:v>
                </c:pt>
                <c:pt idx="1193">
                  <c:v>29149.8</c:v>
                </c:pt>
                <c:pt idx="1194">
                  <c:v>29165.9</c:v>
                </c:pt>
                <c:pt idx="1195">
                  <c:v>29173.9</c:v>
                </c:pt>
                <c:pt idx="1196">
                  <c:v>29182</c:v>
                </c:pt>
                <c:pt idx="1197">
                  <c:v>29190</c:v>
                </c:pt>
                <c:pt idx="1198">
                  <c:v>29198</c:v>
                </c:pt>
                <c:pt idx="1199">
                  <c:v>29205.9</c:v>
                </c:pt>
                <c:pt idx="1200">
                  <c:v>29221.5</c:v>
                </c:pt>
                <c:pt idx="1201">
                  <c:v>29229.200000000001</c:v>
                </c:pt>
                <c:pt idx="1202">
                  <c:v>29237</c:v>
                </c:pt>
                <c:pt idx="1203">
                  <c:v>29252.5</c:v>
                </c:pt>
                <c:pt idx="1204">
                  <c:v>29268</c:v>
                </c:pt>
                <c:pt idx="1205">
                  <c:v>29275.599999999999</c:v>
                </c:pt>
                <c:pt idx="1206">
                  <c:v>29291</c:v>
                </c:pt>
                <c:pt idx="1207">
                  <c:v>29298.799999999999</c:v>
                </c:pt>
                <c:pt idx="1208">
                  <c:v>29306.5</c:v>
                </c:pt>
                <c:pt idx="1209">
                  <c:v>29314.2</c:v>
                </c:pt>
                <c:pt idx="1210">
                  <c:v>29321.9</c:v>
                </c:pt>
                <c:pt idx="1211">
                  <c:v>29329.7</c:v>
                </c:pt>
                <c:pt idx="1212">
                  <c:v>29345.3</c:v>
                </c:pt>
                <c:pt idx="1213">
                  <c:v>29361.1</c:v>
                </c:pt>
                <c:pt idx="1214">
                  <c:v>29369</c:v>
                </c:pt>
                <c:pt idx="1215">
                  <c:v>29377</c:v>
                </c:pt>
                <c:pt idx="1216">
                  <c:v>29393.5</c:v>
                </c:pt>
                <c:pt idx="1217">
                  <c:v>29402</c:v>
                </c:pt>
                <c:pt idx="1218">
                  <c:v>29418.5</c:v>
                </c:pt>
                <c:pt idx="1219">
                  <c:v>29435.200000000001</c:v>
                </c:pt>
                <c:pt idx="1220">
                  <c:v>29443.5</c:v>
                </c:pt>
                <c:pt idx="1221">
                  <c:v>29460.2</c:v>
                </c:pt>
                <c:pt idx="1222">
                  <c:v>29468.7</c:v>
                </c:pt>
                <c:pt idx="1223">
                  <c:v>29477.200000000001</c:v>
                </c:pt>
                <c:pt idx="1224">
                  <c:v>29485.7</c:v>
                </c:pt>
                <c:pt idx="1225">
                  <c:v>29494.2</c:v>
                </c:pt>
                <c:pt idx="1226">
                  <c:v>29502.6</c:v>
                </c:pt>
                <c:pt idx="1227">
                  <c:v>29519.200000000001</c:v>
                </c:pt>
                <c:pt idx="1228">
                  <c:v>29527.5</c:v>
                </c:pt>
                <c:pt idx="1229">
                  <c:v>29535.7</c:v>
                </c:pt>
                <c:pt idx="1230">
                  <c:v>29543.9</c:v>
                </c:pt>
                <c:pt idx="1231">
                  <c:v>29560.400000000001</c:v>
                </c:pt>
                <c:pt idx="1232">
                  <c:v>29576.9</c:v>
                </c:pt>
                <c:pt idx="1233">
                  <c:v>29585</c:v>
                </c:pt>
                <c:pt idx="1234">
                  <c:v>29600.7</c:v>
                </c:pt>
                <c:pt idx="1235">
                  <c:v>29608.6</c:v>
                </c:pt>
                <c:pt idx="1236">
                  <c:v>29616.6</c:v>
                </c:pt>
                <c:pt idx="1237">
                  <c:v>29624.5</c:v>
                </c:pt>
                <c:pt idx="1238">
                  <c:v>29632.400000000001</c:v>
                </c:pt>
                <c:pt idx="1239">
                  <c:v>29640.3</c:v>
                </c:pt>
                <c:pt idx="1240">
                  <c:v>29648.3</c:v>
                </c:pt>
                <c:pt idx="1241">
                  <c:v>29656.2</c:v>
                </c:pt>
                <c:pt idx="1242">
                  <c:v>29672</c:v>
                </c:pt>
                <c:pt idx="1243">
                  <c:v>29679.9</c:v>
                </c:pt>
                <c:pt idx="1244">
                  <c:v>29687.8</c:v>
                </c:pt>
                <c:pt idx="1245">
                  <c:v>29703.8</c:v>
                </c:pt>
                <c:pt idx="1246">
                  <c:v>29711.9</c:v>
                </c:pt>
                <c:pt idx="1247">
                  <c:v>29728</c:v>
                </c:pt>
                <c:pt idx="1248">
                  <c:v>29744.3</c:v>
                </c:pt>
                <c:pt idx="1249">
                  <c:v>29752.5</c:v>
                </c:pt>
                <c:pt idx="1250">
                  <c:v>29760.7</c:v>
                </c:pt>
                <c:pt idx="1251">
                  <c:v>29777</c:v>
                </c:pt>
                <c:pt idx="1252">
                  <c:v>29785.1</c:v>
                </c:pt>
                <c:pt idx="1253">
                  <c:v>29793.3</c:v>
                </c:pt>
                <c:pt idx="1254">
                  <c:v>29809.599999999999</c:v>
                </c:pt>
                <c:pt idx="1255">
                  <c:v>29825.9</c:v>
                </c:pt>
                <c:pt idx="1256">
                  <c:v>29834.1</c:v>
                </c:pt>
                <c:pt idx="1257">
                  <c:v>29842.1</c:v>
                </c:pt>
                <c:pt idx="1258">
                  <c:v>29858.1</c:v>
                </c:pt>
                <c:pt idx="1259">
                  <c:v>29866</c:v>
                </c:pt>
                <c:pt idx="1260">
                  <c:v>29881.8</c:v>
                </c:pt>
                <c:pt idx="1261">
                  <c:v>29889.599999999999</c:v>
                </c:pt>
                <c:pt idx="1262">
                  <c:v>29905.1</c:v>
                </c:pt>
                <c:pt idx="1263">
                  <c:v>29912.799999999999</c:v>
                </c:pt>
                <c:pt idx="1264">
                  <c:v>29920.400000000001</c:v>
                </c:pt>
                <c:pt idx="1265">
                  <c:v>29927.9</c:v>
                </c:pt>
                <c:pt idx="1266">
                  <c:v>29943.1</c:v>
                </c:pt>
                <c:pt idx="1267">
                  <c:v>29958.2</c:v>
                </c:pt>
                <c:pt idx="1268">
                  <c:v>29973.200000000001</c:v>
                </c:pt>
                <c:pt idx="1269">
                  <c:v>29980.7</c:v>
                </c:pt>
                <c:pt idx="1270">
                  <c:v>29988.3</c:v>
                </c:pt>
                <c:pt idx="1271">
                  <c:v>30003.7</c:v>
                </c:pt>
                <c:pt idx="1272">
                  <c:v>30018.799999999999</c:v>
                </c:pt>
                <c:pt idx="1273">
                  <c:v>30026.400000000001</c:v>
                </c:pt>
                <c:pt idx="1274">
                  <c:v>30041.8</c:v>
                </c:pt>
                <c:pt idx="1275">
                  <c:v>30057.4</c:v>
                </c:pt>
                <c:pt idx="1276">
                  <c:v>30073.1</c:v>
                </c:pt>
                <c:pt idx="1277">
                  <c:v>30081.200000000001</c:v>
                </c:pt>
                <c:pt idx="1278">
                  <c:v>30089.1</c:v>
                </c:pt>
                <c:pt idx="1279">
                  <c:v>30104.9</c:v>
                </c:pt>
                <c:pt idx="1280">
                  <c:v>30112.9</c:v>
                </c:pt>
                <c:pt idx="1281">
                  <c:v>30121</c:v>
                </c:pt>
                <c:pt idx="1282">
                  <c:v>30137.1</c:v>
                </c:pt>
                <c:pt idx="1283">
                  <c:v>30153.3</c:v>
                </c:pt>
                <c:pt idx="1284">
                  <c:v>30169.5</c:v>
                </c:pt>
                <c:pt idx="1285">
                  <c:v>30177.7</c:v>
                </c:pt>
                <c:pt idx="1286">
                  <c:v>30193.8</c:v>
                </c:pt>
                <c:pt idx="1287">
                  <c:v>30201.8</c:v>
                </c:pt>
                <c:pt idx="1288">
                  <c:v>30209.8</c:v>
                </c:pt>
                <c:pt idx="1289">
                  <c:v>30225.8</c:v>
                </c:pt>
                <c:pt idx="1290">
                  <c:v>30242</c:v>
                </c:pt>
                <c:pt idx="1291">
                  <c:v>30250</c:v>
                </c:pt>
                <c:pt idx="1292">
                  <c:v>30258</c:v>
                </c:pt>
                <c:pt idx="1293">
                  <c:v>30266</c:v>
                </c:pt>
                <c:pt idx="1294">
                  <c:v>30274.1</c:v>
                </c:pt>
                <c:pt idx="1295">
                  <c:v>30282.1</c:v>
                </c:pt>
                <c:pt idx="1296">
                  <c:v>30298.400000000001</c:v>
                </c:pt>
                <c:pt idx="1297">
                  <c:v>30306.7</c:v>
                </c:pt>
                <c:pt idx="1298">
                  <c:v>30323.3</c:v>
                </c:pt>
                <c:pt idx="1299">
                  <c:v>30331.5</c:v>
                </c:pt>
                <c:pt idx="1300">
                  <c:v>30348.1</c:v>
                </c:pt>
                <c:pt idx="1301">
                  <c:v>30365</c:v>
                </c:pt>
                <c:pt idx="1302">
                  <c:v>30381.9</c:v>
                </c:pt>
                <c:pt idx="1303">
                  <c:v>30390.400000000001</c:v>
                </c:pt>
                <c:pt idx="1304">
                  <c:v>30398.7</c:v>
                </c:pt>
                <c:pt idx="1305">
                  <c:v>30407.1</c:v>
                </c:pt>
                <c:pt idx="1306">
                  <c:v>30424.2</c:v>
                </c:pt>
                <c:pt idx="1307">
                  <c:v>30432.7</c:v>
                </c:pt>
                <c:pt idx="1308">
                  <c:v>30441.1</c:v>
                </c:pt>
                <c:pt idx="1309">
                  <c:v>30457.9</c:v>
                </c:pt>
                <c:pt idx="1310">
                  <c:v>30466.3</c:v>
                </c:pt>
                <c:pt idx="1311">
                  <c:v>30474.7</c:v>
                </c:pt>
                <c:pt idx="1312">
                  <c:v>30483</c:v>
                </c:pt>
                <c:pt idx="1313">
                  <c:v>30499.4</c:v>
                </c:pt>
                <c:pt idx="1314">
                  <c:v>30515.5</c:v>
                </c:pt>
                <c:pt idx="1315">
                  <c:v>30523.8</c:v>
                </c:pt>
                <c:pt idx="1316">
                  <c:v>30532</c:v>
                </c:pt>
                <c:pt idx="1317">
                  <c:v>30540.1</c:v>
                </c:pt>
                <c:pt idx="1318">
                  <c:v>30548.1</c:v>
                </c:pt>
                <c:pt idx="1319">
                  <c:v>30564.400000000001</c:v>
                </c:pt>
                <c:pt idx="1320">
                  <c:v>30580.799999999999</c:v>
                </c:pt>
                <c:pt idx="1321">
                  <c:v>30589.1</c:v>
                </c:pt>
                <c:pt idx="1322">
                  <c:v>30597.3</c:v>
                </c:pt>
                <c:pt idx="1323">
                  <c:v>30605.5</c:v>
                </c:pt>
                <c:pt idx="1324">
                  <c:v>30613.8</c:v>
                </c:pt>
                <c:pt idx="1325">
                  <c:v>30630.3</c:v>
                </c:pt>
                <c:pt idx="1326">
                  <c:v>30646.7</c:v>
                </c:pt>
                <c:pt idx="1327">
                  <c:v>30655</c:v>
                </c:pt>
                <c:pt idx="1328">
                  <c:v>30671.4</c:v>
                </c:pt>
                <c:pt idx="1329">
                  <c:v>30679.7</c:v>
                </c:pt>
                <c:pt idx="1330">
                  <c:v>30687.8</c:v>
                </c:pt>
                <c:pt idx="1331">
                  <c:v>30704.2</c:v>
                </c:pt>
                <c:pt idx="1332">
                  <c:v>30712.3</c:v>
                </c:pt>
                <c:pt idx="1333">
                  <c:v>30720.400000000001</c:v>
                </c:pt>
                <c:pt idx="1334">
                  <c:v>30736.6</c:v>
                </c:pt>
                <c:pt idx="1335">
                  <c:v>30752.799999999999</c:v>
                </c:pt>
                <c:pt idx="1336">
                  <c:v>30768.9</c:v>
                </c:pt>
                <c:pt idx="1337">
                  <c:v>30785.1</c:v>
                </c:pt>
                <c:pt idx="1338">
                  <c:v>30801.4</c:v>
                </c:pt>
                <c:pt idx="1339">
                  <c:v>30809.5</c:v>
                </c:pt>
                <c:pt idx="1340">
                  <c:v>30826</c:v>
                </c:pt>
                <c:pt idx="1341">
                  <c:v>30834.3</c:v>
                </c:pt>
                <c:pt idx="1342">
                  <c:v>30842.7</c:v>
                </c:pt>
                <c:pt idx="1343">
                  <c:v>30859.5</c:v>
                </c:pt>
                <c:pt idx="1344">
                  <c:v>30876.3</c:v>
                </c:pt>
                <c:pt idx="1345">
                  <c:v>30893.3</c:v>
                </c:pt>
                <c:pt idx="1346">
                  <c:v>30901.8</c:v>
                </c:pt>
                <c:pt idx="1347">
                  <c:v>30910.3</c:v>
                </c:pt>
                <c:pt idx="1348">
                  <c:v>30918.7</c:v>
                </c:pt>
                <c:pt idx="1349">
                  <c:v>30935.599999999999</c:v>
                </c:pt>
                <c:pt idx="1350">
                  <c:v>30943.9</c:v>
                </c:pt>
                <c:pt idx="1351">
                  <c:v>30960.400000000001</c:v>
                </c:pt>
                <c:pt idx="1352">
                  <c:v>30977.1</c:v>
                </c:pt>
                <c:pt idx="1353">
                  <c:v>30985.5</c:v>
                </c:pt>
                <c:pt idx="1354">
                  <c:v>31002.2</c:v>
                </c:pt>
                <c:pt idx="1355">
                  <c:v>31019.4</c:v>
                </c:pt>
                <c:pt idx="1356">
                  <c:v>31027.9</c:v>
                </c:pt>
                <c:pt idx="1357">
                  <c:v>31036.400000000001</c:v>
                </c:pt>
                <c:pt idx="1358">
                  <c:v>31053.8</c:v>
                </c:pt>
                <c:pt idx="1359">
                  <c:v>31062.5</c:v>
                </c:pt>
                <c:pt idx="1360">
                  <c:v>31071.3</c:v>
                </c:pt>
                <c:pt idx="1361">
                  <c:v>31080.1</c:v>
                </c:pt>
                <c:pt idx="1362">
                  <c:v>31097.7</c:v>
                </c:pt>
                <c:pt idx="1363">
                  <c:v>31106.6</c:v>
                </c:pt>
                <c:pt idx="1364">
                  <c:v>31124.3</c:v>
                </c:pt>
                <c:pt idx="1365">
                  <c:v>31142.2</c:v>
                </c:pt>
                <c:pt idx="1366">
                  <c:v>31159.7</c:v>
                </c:pt>
                <c:pt idx="1367">
                  <c:v>31177.1</c:v>
                </c:pt>
                <c:pt idx="1368">
                  <c:v>31185.7</c:v>
                </c:pt>
                <c:pt idx="1369">
                  <c:v>31194.3</c:v>
                </c:pt>
                <c:pt idx="1370">
                  <c:v>31211.4</c:v>
                </c:pt>
                <c:pt idx="1371">
                  <c:v>31228.400000000001</c:v>
                </c:pt>
                <c:pt idx="1372">
                  <c:v>31245.200000000001</c:v>
                </c:pt>
                <c:pt idx="1373">
                  <c:v>31253.599999999999</c:v>
                </c:pt>
                <c:pt idx="1374">
                  <c:v>31262</c:v>
                </c:pt>
                <c:pt idx="1375">
                  <c:v>31278.7</c:v>
                </c:pt>
                <c:pt idx="1376">
                  <c:v>31295.4</c:v>
                </c:pt>
                <c:pt idx="1377">
                  <c:v>31303.7</c:v>
                </c:pt>
                <c:pt idx="1378">
                  <c:v>31320.799999999999</c:v>
                </c:pt>
                <c:pt idx="1379">
                  <c:v>31338.2</c:v>
                </c:pt>
                <c:pt idx="1380">
                  <c:v>31347.1</c:v>
                </c:pt>
                <c:pt idx="1381">
                  <c:v>31356</c:v>
                </c:pt>
                <c:pt idx="1382">
                  <c:v>31374.5</c:v>
                </c:pt>
                <c:pt idx="1383">
                  <c:v>31383.8</c:v>
                </c:pt>
                <c:pt idx="1384">
                  <c:v>31393.1</c:v>
                </c:pt>
                <c:pt idx="1385">
                  <c:v>31411.599999999999</c:v>
                </c:pt>
                <c:pt idx="1386">
                  <c:v>31420.799999999999</c:v>
                </c:pt>
                <c:pt idx="1387">
                  <c:v>31430.3</c:v>
                </c:pt>
                <c:pt idx="1388">
                  <c:v>31448.799999999999</c:v>
                </c:pt>
                <c:pt idx="1389">
                  <c:v>31467.1</c:v>
                </c:pt>
                <c:pt idx="1390">
                  <c:v>31476.2</c:v>
                </c:pt>
                <c:pt idx="1391">
                  <c:v>31494.2</c:v>
                </c:pt>
                <c:pt idx="1392">
                  <c:v>31511.9</c:v>
                </c:pt>
                <c:pt idx="1393">
                  <c:v>31520.5</c:v>
                </c:pt>
                <c:pt idx="1394">
                  <c:v>31529</c:v>
                </c:pt>
                <c:pt idx="1395">
                  <c:v>31537.4</c:v>
                </c:pt>
                <c:pt idx="1396">
                  <c:v>31554.3</c:v>
                </c:pt>
                <c:pt idx="1397">
                  <c:v>31571.1</c:v>
                </c:pt>
                <c:pt idx="1398">
                  <c:v>31587.9</c:v>
                </c:pt>
                <c:pt idx="1399">
                  <c:v>31604.6</c:v>
                </c:pt>
                <c:pt idx="1400">
                  <c:v>31613</c:v>
                </c:pt>
                <c:pt idx="1401">
                  <c:v>31629.5</c:v>
                </c:pt>
                <c:pt idx="1402">
                  <c:v>31637.9</c:v>
                </c:pt>
                <c:pt idx="1403">
                  <c:v>31655.1</c:v>
                </c:pt>
                <c:pt idx="1404">
                  <c:v>31663.599999999999</c:v>
                </c:pt>
                <c:pt idx="1405">
                  <c:v>31680.7</c:v>
                </c:pt>
                <c:pt idx="1406">
                  <c:v>31698.2</c:v>
                </c:pt>
                <c:pt idx="1407">
                  <c:v>31715.599999999999</c:v>
                </c:pt>
                <c:pt idx="1408">
                  <c:v>31733.4</c:v>
                </c:pt>
                <c:pt idx="1409">
                  <c:v>31742.400000000001</c:v>
                </c:pt>
                <c:pt idx="1410">
                  <c:v>31751.4</c:v>
                </c:pt>
                <c:pt idx="1411">
                  <c:v>31769.3</c:v>
                </c:pt>
                <c:pt idx="1412">
                  <c:v>31778.3</c:v>
                </c:pt>
                <c:pt idx="1413">
                  <c:v>31796.2</c:v>
                </c:pt>
                <c:pt idx="1414">
                  <c:v>31814.2</c:v>
                </c:pt>
                <c:pt idx="1415">
                  <c:v>31832</c:v>
                </c:pt>
                <c:pt idx="1416">
                  <c:v>31849.8</c:v>
                </c:pt>
                <c:pt idx="1417">
                  <c:v>31867.599999999999</c:v>
                </c:pt>
                <c:pt idx="1418">
                  <c:v>31894.3</c:v>
                </c:pt>
                <c:pt idx="1419">
                  <c:v>31912</c:v>
                </c:pt>
                <c:pt idx="1420">
                  <c:v>31929.7</c:v>
                </c:pt>
                <c:pt idx="1421">
                  <c:v>31964.6</c:v>
                </c:pt>
                <c:pt idx="1422">
                  <c:v>32008.1</c:v>
                </c:pt>
                <c:pt idx="1423">
                  <c:v>32050.799999999999</c:v>
                </c:pt>
                <c:pt idx="1424">
                  <c:v>32093</c:v>
                </c:pt>
                <c:pt idx="1425">
                  <c:v>32185.3</c:v>
                </c:pt>
                <c:pt idx="1426">
                  <c:v>32413.7</c:v>
                </c:pt>
                <c:pt idx="1427">
                  <c:v>32507.599999999999</c:v>
                </c:pt>
                <c:pt idx="1428">
                  <c:v>32567.8</c:v>
                </c:pt>
                <c:pt idx="1429">
                  <c:v>32618.3</c:v>
                </c:pt>
                <c:pt idx="1430">
                  <c:v>32652.1</c:v>
                </c:pt>
                <c:pt idx="1431">
                  <c:v>32677.8</c:v>
                </c:pt>
                <c:pt idx="1432">
                  <c:v>32703.9</c:v>
                </c:pt>
                <c:pt idx="1433">
                  <c:v>32739.3</c:v>
                </c:pt>
                <c:pt idx="1434">
                  <c:v>32766.2</c:v>
                </c:pt>
                <c:pt idx="1435">
                  <c:v>32802.300000000003</c:v>
                </c:pt>
                <c:pt idx="1436">
                  <c:v>32820.5</c:v>
                </c:pt>
                <c:pt idx="1437">
                  <c:v>32838.699999999997</c:v>
                </c:pt>
                <c:pt idx="1438">
                  <c:v>32866</c:v>
                </c:pt>
                <c:pt idx="1439">
                  <c:v>32883.9</c:v>
                </c:pt>
                <c:pt idx="1440">
                  <c:v>32909.800000000003</c:v>
                </c:pt>
                <c:pt idx="1441">
                  <c:v>32927.199999999997</c:v>
                </c:pt>
                <c:pt idx="1442">
                  <c:v>32953.300000000003</c:v>
                </c:pt>
                <c:pt idx="1443">
                  <c:v>32978.800000000003</c:v>
                </c:pt>
                <c:pt idx="1444">
                  <c:v>32995.800000000003</c:v>
                </c:pt>
                <c:pt idx="1445">
                  <c:v>33012.800000000003</c:v>
                </c:pt>
                <c:pt idx="1446">
                  <c:v>33030</c:v>
                </c:pt>
                <c:pt idx="1447">
                  <c:v>33047.300000000003</c:v>
                </c:pt>
                <c:pt idx="1448">
                  <c:v>33064.9</c:v>
                </c:pt>
                <c:pt idx="1449">
                  <c:v>33073.800000000003</c:v>
                </c:pt>
                <c:pt idx="1450">
                  <c:v>33091.9</c:v>
                </c:pt>
                <c:pt idx="1451">
                  <c:v>33110</c:v>
                </c:pt>
                <c:pt idx="1452">
                  <c:v>33138.300000000003</c:v>
                </c:pt>
                <c:pt idx="1453">
                  <c:v>33157.800000000003</c:v>
                </c:pt>
                <c:pt idx="1454">
                  <c:v>33177.5</c:v>
                </c:pt>
                <c:pt idx="1455">
                  <c:v>33197.4</c:v>
                </c:pt>
                <c:pt idx="1456">
                  <c:v>33207.300000000003</c:v>
                </c:pt>
                <c:pt idx="1457">
                  <c:v>33236.699999999997</c:v>
                </c:pt>
                <c:pt idx="1458">
                  <c:v>33255.699999999997</c:v>
                </c:pt>
                <c:pt idx="1459">
                  <c:v>33274.300000000003</c:v>
                </c:pt>
                <c:pt idx="1460">
                  <c:v>33283.5</c:v>
                </c:pt>
                <c:pt idx="1461">
                  <c:v>33301.800000000003</c:v>
                </c:pt>
                <c:pt idx="1462">
                  <c:v>33310.9</c:v>
                </c:pt>
                <c:pt idx="1463">
                  <c:v>33329.199999999997</c:v>
                </c:pt>
                <c:pt idx="1464">
                  <c:v>33355.300000000003</c:v>
                </c:pt>
                <c:pt idx="1465">
                  <c:v>33373.1</c:v>
                </c:pt>
                <c:pt idx="1466">
                  <c:v>33390.6</c:v>
                </c:pt>
                <c:pt idx="1467">
                  <c:v>33399.4</c:v>
                </c:pt>
                <c:pt idx="1468">
                  <c:v>33417</c:v>
                </c:pt>
                <c:pt idx="1469">
                  <c:v>33434.800000000003</c:v>
                </c:pt>
                <c:pt idx="1470">
                  <c:v>33444</c:v>
                </c:pt>
                <c:pt idx="1471">
                  <c:v>33462.300000000003</c:v>
                </c:pt>
                <c:pt idx="1472">
                  <c:v>33471.300000000003</c:v>
                </c:pt>
                <c:pt idx="1473">
                  <c:v>33489.4</c:v>
                </c:pt>
                <c:pt idx="1474">
                  <c:v>33508.400000000001</c:v>
                </c:pt>
                <c:pt idx="1475">
                  <c:v>33527.4</c:v>
                </c:pt>
                <c:pt idx="1476">
                  <c:v>33546.699999999997</c:v>
                </c:pt>
                <c:pt idx="1477">
                  <c:v>33566.199999999997</c:v>
                </c:pt>
                <c:pt idx="1478">
                  <c:v>33585.800000000003</c:v>
                </c:pt>
                <c:pt idx="1479">
                  <c:v>33595.599999999999</c:v>
                </c:pt>
                <c:pt idx="1480">
                  <c:v>33615.300000000003</c:v>
                </c:pt>
                <c:pt idx="1481">
                  <c:v>33625.1</c:v>
                </c:pt>
                <c:pt idx="1482">
                  <c:v>33634.9</c:v>
                </c:pt>
                <c:pt idx="1483">
                  <c:v>33654.5</c:v>
                </c:pt>
                <c:pt idx="1484">
                  <c:v>33673.5</c:v>
                </c:pt>
                <c:pt idx="1485">
                  <c:v>33692</c:v>
                </c:pt>
                <c:pt idx="1486">
                  <c:v>33710.699999999997</c:v>
                </c:pt>
                <c:pt idx="1487">
                  <c:v>33728.800000000003</c:v>
                </c:pt>
                <c:pt idx="1488">
                  <c:v>33746.800000000003</c:v>
                </c:pt>
                <c:pt idx="1489">
                  <c:v>33756</c:v>
                </c:pt>
                <c:pt idx="1490">
                  <c:v>33774.199999999997</c:v>
                </c:pt>
                <c:pt idx="1491">
                  <c:v>33792.800000000003</c:v>
                </c:pt>
                <c:pt idx="1492">
                  <c:v>33802</c:v>
                </c:pt>
                <c:pt idx="1493">
                  <c:v>33820.699999999997</c:v>
                </c:pt>
                <c:pt idx="1494">
                  <c:v>33839.699999999997</c:v>
                </c:pt>
                <c:pt idx="1495">
                  <c:v>33858.9</c:v>
                </c:pt>
                <c:pt idx="1496">
                  <c:v>33878.199999999997</c:v>
                </c:pt>
                <c:pt idx="1497">
                  <c:v>33897.5</c:v>
                </c:pt>
                <c:pt idx="1498">
                  <c:v>33917</c:v>
                </c:pt>
                <c:pt idx="1499">
                  <c:v>33936.6</c:v>
                </c:pt>
                <c:pt idx="1500">
                  <c:v>33946.400000000001</c:v>
                </c:pt>
                <c:pt idx="1501">
                  <c:v>33966.1</c:v>
                </c:pt>
                <c:pt idx="1502">
                  <c:v>33975.800000000003</c:v>
                </c:pt>
                <c:pt idx="1503">
                  <c:v>33995.199999999997</c:v>
                </c:pt>
                <c:pt idx="1504">
                  <c:v>34005</c:v>
                </c:pt>
                <c:pt idx="1505">
                  <c:v>34024.400000000001</c:v>
                </c:pt>
                <c:pt idx="1506">
                  <c:v>34043.800000000003</c:v>
                </c:pt>
                <c:pt idx="1507">
                  <c:v>34063</c:v>
                </c:pt>
                <c:pt idx="1508">
                  <c:v>34081.5</c:v>
                </c:pt>
                <c:pt idx="1509">
                  <c:v>34099.800000000003</c:v>
                </c:pt>
                <c:pt idx="1510">
                  <c:v>34108.9</c:v>
                </c:pt>
                <c:pt idx="1511">
                  <c:v>34126.800000000003</c:v>
                </c:pt>
                <c:pt idx="1512">
                  <c:v>34144.9</c:v>
                </c:pt>
                <c:pt idx="1513">
                  <c:v>34163</c:v>
                </c:pt>
                <c:pt idx="1514">
                  <c:v>34172.199999999997</c:v>
                </c:pt>
                <c:pt idx="1515">
                  <c:v>34181.5</c:v>
                </c:pt>
                <c:pt idx="1516">
                  <c:v>34199.9</c:v>
                </c:pt>
                <c:pt idx="1517">
                  <c:v>34218.5</c:v>
                </c:pt>
                <c:pt idx="1518">
                  <c:v>34237.4</c:v>
                </c:pt>
                <c:pt idx="1519">
                  <c:v>34256.300000000003</c:v>
                </c:pt>
                <c:pt idx="1520">
                  <c:v>34275.300000000003</c:v>
                </c:pt>
                <c:pt idx="1521">
                  <c:v>34285.1</c:v>
                </c:pt>
                <c:pt idx="1522">
                  <c:v>34304.5</c:v>
                </c:pt>
                <c:pt idx="1523">
                  <c:v>34323.800000000003</c:v>
                </c:pt>
                <c:pt idx="1524">
                  <c:v>34333.599999999999</c:v>
                </c:pt>
                <c:pt idx="1525">
                  <c:v>34353</c:v>
                </c:pt>
                <c:pt idx="1526">
                  <c:v>34372.300000000003</c:v>
                </c:pt>
                <c:pt idx="1527">
                  <c:v>34391.599999999999</c:v>
                </c:pt>
                <c:pt idx="1528">
                  <c:v>34401.300000000003</c:v>
                </c:pt>
                <c:pt idx="1529">
                  <c:v>34420.400000000001</c:v>
                </c:pt>
                <c:pt idx="1530">
                  <c:v>34429.9</c:v>
                </c:pt>
                <c:pt idx="1531">
                  <c:v>34439.5</c:v>
                </c:pt>
                <c:pt idx="1532">
                  <c:v>34458.400000000001</c:v>
                </c:pt>
                <c:pt idx="1533">
                  <c:v>34486.800000000003</c:v>
                </c:pt>
                <c:pt idx="1534">
                  <c:v>34496.199999999997</c:v>
                </c:pt>
                <c:pt idx="1535">
                  <c:v>34505.699999999997</c:v>
                </c:pt>
                <c:pt idx="1536">
                  <c:v>34524.699999999997</c:v>
                </c:pt>
                <c:pt idx="1537">
                  <c:v>34534.1</c:v>
                </c:pt>
                <c:pt idx="1538">
                  <c:v>34553.199999999997</c:v>
                </c:pt>
                <c:pt idx="1539">
                  <c:v>34563</c:v>
                </c:pt>
                <c:pt idx="1540">
                  <c:v>34582.199999999997</c:v>
                </c:pt>
                <c:pt idx="1541">
                  <c:v>34591.9</c:v>
                </c:pt>
                <c:pt idx="1542">
                  <c:v>34601.699999999997</c:v>
                </c:pt>
                <c:pt idx="1543">
                  <c:v>34621.5</c:v>
                </c:pt>
                <c:pt idx="1544">
                  <c:v>34641.4</c:v>
                </c:pt>
                <c:pt idx="1545">
                  <c:v>34651.300000000003</c:v>
                </c:pt>
                <c:pt idx="1546">
                  <c:v>34671.199999999997</c:v>
                </c:pt>
                <c:pt idx="1547">
                  <c:v>34691</c:v>
                </c:pt>
                <c:pt idx="1548">
                  <c:v>34710.800000000003</c:v>
                </c:pt>
                <c:pt idx="1549">
                  <c:v>34730.5</c:v>
                </c:pt>
                <c:pt idx="1550">
                  <c:v>34750.199999999997</c:v>
                </c:pt>
                <c:pt idx="1551">
                  <c:v>34760</c:v>
                </c:pt>
                <c:pt idx="1552">
                  <c:v>34769.800000000003</c:v>
                </c:pt>
                <c:pt idx="1553">
                  <c:v>34779.599999999999</c:v>
                </c:pt>
                <c:pt idx="1554">
                  <c:v>34799.1</c:v>
                </c:pt>
                <c:pt idx="1555">
                  <c:v>34818.5</c:v>
                </c:pt>
                <c:pt idx="1556">
                  <c:v>34838.1</c:v>
                </c:pt>
                <c:pt idx="1557">
                  <c:v>34847.9</c:v>
                </c:pt>
                <c:pt idx="1558">
                  <c:v>34867.599999999999</c:v>
                </c:pt>
                <c:pt idx="1559">
                  <c:v>34887.300000000003</c:v>
                </c:pt>
                <c:pt idx="1560">
                  <c:v>34907.1</c:v>
                </c:pt>
                <c:pt idx="1561">
                  <c:v>34927</c:v>
                </c:pt>
                <c:pt idx="1562">
                  <c:v>34947</c:v>
                </c:pt>
                <c:pt idx="1563">
                  <c:v>34966.800000000003</c:v>
                </c:pt>
                <c:pt idx="1564">
                  <c:v>34986.6</c:v>
                </c:pt>
                <c:pt idx="1565">
                  <c:v>34996.400000000001</c:v>
                </c:pt>
                <c:pt idx="1566">
                  <c:v>35006.199999999997</c:v>
                </c:pt>
                <c:pt idx="1567">
                  <c:v>35025.9</c:v>
                </c:pt>
                <c:pt idx="1568">
                  <c:v>35045.4</c:v>
                </c:pt>
                <c:pt idx="1569">
                  <c:v>35055.1</c:v>
                </c:pt>
                <c:pt idx="1570">
                  <c:v>35074.5</c:v>
                </c:pt>
                <c:pt idx="1571">
                  <c:v>35093.9</c:v>
                </c:pt>
                <c:pt idx="1572">
                  <c:v>35103.5</c:v>
                </c:pt>
                <c:pt idx="1573">
                  <c:v>35113.199999999997</c:v>
                </c:pt>
                <c:pt idx="1574">
                  <c:v>35132.6</c:v>
                </c:pt>
                <c:pt idx="1575">
                  <c:v>35142.199999999997</c:v>
                </c:pt>
                <c:pt idx="1576">
                  <c:v>35151.9</c:v>
                </c:pt>
                <c:pt idx="1577">
                  <c:v>35161.599999999999</c:v>
                </c:pt>
                <c:pt idx="1578">
                  <c:v>35181.1</c:v>
                </c:pt>
                <c:pt idx="1579">
                  <c:v>35200.6</c:v>
                </c:pt>
                <c:pt idx="1580">
                  <c:v>35220.300000000003</c:v>
                </c:pt>
                <c:pt idx="1581">
                  <c:v>35240</c:v>
                </c:pt>
                <c:pt idx="1582">
                  <c:v>35259.800000000003</c:v>
                </c:pt>
                <c:pt idx="1583">
                  <c:v>35269.800000000003</c:v>
                </c:pt>
                <c:pt idx="1584">
                  <c:v>35289.699999999997</c:v>
                </c:pt>
                <c:pt idx="1585">
                  <c:v>35309.5</c:v>
                </c:pt>
                <c:pt idx="1586">
                  <c:v>35319.4</c:v>
                </c:pt>
                <c:pt idx="1587">
                  <c:v>35329.4</c:v>
                </c:pt>
                <c:pt idx="1588">
                  <c:v>35349.300000000003</c:v>
                </c:pt>
                <c:pt idx="1589">
                  <c:v>35369</c:v>
                </c:pt>
                <c:pt idx="1590">
                  <c:v>35388.699999999997</c:v>
                </c:pt>
                <c:pt idx="1591">
                  <c:v>35408.199999999997</c:v>
                </c:pt>
                <c:pt idx="1592">
                  <c:v>35427.699999999997</c:v>
                </c:pt>
                <c:pt idx="1593">
                  <c:v>35437.4</c:v>
                </c:pt>
                <c:pt idx="1594">
                  <c:v>35447.1</c:v>
                </c:pt>
                <c:pt idx="1595">
                  <c:v>35456.800000000003</c:v>
                </c:pt>
                <c:pt idx="1596">
                  <c:v>35476.1</c:v>
                </c:pt>
                <c:pt idx="1597">
                  <c:v>35495.4</c:v>
                </c:pt>
                <c:pt idx="1598">
                  <c:v>35505.1</c:v>
                </c:pt>
                <c:pt idx="1599">
                  <c:v>35514.699999999997</c:v>
                </c:pt>
                <c:pt idx="1600">
                  <c:v>35533.9</c:v>
                </c:pt>
                <c:pt idx="1601">
                  <c:v>35543.5</c:v>
                </c:pt>
                <c:pt idx="1602">
                  <c:v>35562.9</c:v>
                </c:pt>
                <c:pt idx="1603">
                  <c:v>35582.300000000003</c:v>
                </c:pt>
                <c:pt idx="1604">
                  <c:v>35601.800000000003</c:v>
                </c:pt>
                <c:pt idx="1605">
                  <c:v>35621.4</c:v>
                </c:pt>
                <c:pt idx="1606">
                  <c:v>35631.199999999997</c:v>
                </c:pt>
                <c:pt idx="1607">
                  <c:v>35650.9</c:v>
                </c:pt>
                <c:pt idx="1608">
                  <c:v>35670.6</c:v>
                </c:pt>
                <c:pt idx="1609">
                  <c:v>35680.5</c:v>
                </c:pt>
                <c:pt idx="1610">
                  <c:v>35690.300000000003</c:v>
                </c:pt>
                <c:pt idx="1611">
                  <c:v>35710.1</c:v>
                </c:pt>
                <c:pt idx="1612">
                  <c:v>35720</c:v>
                </c:pt>
                <c:pt idx="1613">
                  <c:v>35729.9</c:v>
                </c:pt>
                <c:pt idx="1614">
                  <c:v>35749.699999999997</c:v>
                </c:pt>
                <c:pt idx="1615">
                  <c:v>35759.5</c:v>
                </c:pt>
                <c:pt idx="1616">
                  <c:v>35769.300000000003</c:v>
                </c:pt>
                <c:pt idx="1617">
                  <c:v>35788.9</c:v>
                </c:pt>
                <c:pt idx="1618">
                  <c:v>35808.400000000001</c:v>
                </c:pt>
                <c:pt idx="1619">
                  <c:v>35818.1</c:v>
                </c:pt>
                <c:pt idx="1620">
                  <c:v>35837.4</c:v>
                </c:pt>
                <c:pt idx="1621">
                  <c:v>35856.699999999997</c:v>
                </c:pt>
                <c:pt idx="1622">
                  <c:v>35876</c:v>
                </c:pt>
                <c:pt idx="1623">
                  <c:v>35895.1</c:v>
                </c:pt>
                <c:pt idx="1624">
                  <c:v>35904.699999999997</c:v>
                </c:pt>
                <c:pt idx="1625">
                  <c:v>35914.400000000001</c:v>
                </c:pt>
                <c:pt idx="1626">
                  <c:v>35924</c:v>
                </c:pt>
                <c:pt idx="1627">
                  <c:v>35943.4</c:v>
                </c:pt>
                <c:pt idx="1628">
                  <c:v>35962.800000000003</c:v>
                </c:pt>
                <c:pt idx="1629">
                  <c:v>35972.5</c:v>
                </c:pt>
                <c:pt idx="1630">
                  <c:v>35992</c:v>
                </c:pt>
                <c:pt idx="1631">
                  <c:v>36011.5</c:v>
                </c:pt>
                <c:pt idx="1632">
                  <c:v>36021.4</c:v>
                </c:pt>
                <c:pt idx="1633">
                  <c:v>36031.199999999997</c:v>
                </c:pt>
                <c:pt idx="1634">
                  <c:v>36050.9</c:v>
                </c:pt>
                <c:pt idx="1635">
                  <c:v>36070.6</c:v>
                </c:pt>
                <c:pt idx="1636">
                  <c:v>36080.5</c:v>
                </c:pt>
                <c:pt idx="1637">
                  <c:v>36090.400000000001</c:v>
                </c:pt>
                <c:pt idx="1638">
                  <c:v>36110.1</c:v>
                </c:pt>
                <c:pt idx="1639">
                  <c:v>36120</c:v>
                </c:pt>
                <c:pt idx="1640">
                  <c:v>36129.9</c:v>
                </c:pt>
                <c:pt idx="1641">
                  <c:v>36149.5</c:v>
                </c:pt>
                <c:pt idx="1642">
                  <c:v>36169</c:v>
                </c:pt>
                <c:pt idx="1643">
                  <c:v>36178.699999999997</c:v>
                </c:pt>
                <c:pt idx="1644">
                  <c:v>36198.1</c:v>
                </c:pt>
                <c:pt idx="1645">
                  <c:v>36217.4</c:v>
                </c:pt>
                <c:pt idx="1646">
                  <c:v>36227.1</c:v>
                </c:pt>
                <c:pt idx="1647">
                  <c:v>36236.699999999997</c:v>
                </c:pt>
                <c:pt idx="1648">
                  <c:v>36255.800000000003</c:v>
                </c:pt>
                <c:pt idx="1649">
                  <c:v>36265.4</c:v>
                </c:pt>
                <c:pt idx="1650">
                  <c:v>36275</c:v>
                </c:pt>
                <c:pt idx="1651">
                  <c:v>36294.1</c:v>
                </c:pt>
                <c:pt idx="1652">
                  <c:v>36303.699999999997</c:v>
                </c:pt>
                <c:pt idx="1653">
                  <c:v>36323</c:v>
                </c:pt>
                <c:pt idx="1654">
                  <c:v>36342.199999999997</c:v>
                </c:pt>
                <c:pt idx="1655">
                  <c:v>36351.9</c:v>
                </c:pt>
                <c:pt idx="1656">
                  <c:v>36371.199999999997</c:v>
                </c:pt>
                <c:pt idx="1657">
                  <c:v>36390.6</c:v>
                </c:pt>
                <c:pt idx="1658">
                  <c:v>36400.300000000003</c:v>
                </c:pt>
                <c:pt idx="1659">
                  <c:v>36419.699999999997</c:v>
                </c:pt>
                <c:pt idx="1660">
                  <c:v>36439.1</c:v>
                </c:pt>
                <c:pt idx="1661">
                  <c:v>36448.800000000003</c:v>
                </c:pt>
                <c:pt idx="1662">
                  <c:v>36458.5</c:v>
                </c:pt>
                <c:pt idx="1663">
                  <c:v>36477.9</c:v>
                </c:pt>
                <c:pt idx="1664">
                  <c:v>36497.199999999997</c:v>
                </c:pt>
                <c:pt idx="1665">
                  <c:v>36516.5</c:v>
                </c:pt>
                <c:pt idx="1666">
                  <c:v>36535.800000000003</c:v>
                </c:pt>
                <c:pt idx="1667">
                  <c:v>36555</c:v>
                </c:pt>
                <c:pt idx="1668">
                  <c:v>36574.199999999997</c:v>
                </c:pt>
                <c:pt idx="1669">
                  <c:v>36593.4</c:v>
                </c:pt>
                <c:pt idx="1670">
                  <c:v>36621.9</c:v>
                </c:pt>
                <c:pt idx="1671">
                  <c:v>36746.6</c:v>
                </c:pt>
                <c:pt idx="1672">
                  <c:v>36834.199999999997</c:v>
                </c:pt>
                <c:pt idx="1673">
                  <c:v>36882.6</c:v>
                </c:pt>
                <c:pt idx="1674">
                  <c:v>36931.5</c:v>
                </c:pt>
                <c:pt idx="1675">
                  <c:v>36961.1</c:v>
                </c:pt>
                <c:pt idx="1676">
                  <c:v>36980.699999999997</c:v>
                </c:pt>
                <c:pt idx="1677">
                  <c:v>37000.800000000003</c:v>
                </c:pt>
                <c:pt idx="1678">
                  <c:v>37010.800000000003</c:v>
                </c:pt>
                <c:pt idx="1679">
                  <c:v>37030.800000000003</c:v>
                </c:pt>
                <c:pt idx="1680">
                  <c:v>37071.199999999997</c:v>
                </c:pt>
                <c:pt idx="1681">
                  <c:v>37091.4</c:v>
                </c:pt>
                <c:pt idx="1682">
                  <c:v>37111.699999999997</c:v>
                </c:pt>
                <c:pt idx="1683">
                  <c:v>37132</c:v>
                </c:pt>
                <c:pt idx="1684">
                  <c:v>37142.300000000003</c:v>
                </c:pt>
                <c:pt idx="1685">
                  <c:v>37162.800000000003</c:v>
                </c:pt>
                <c:pt idx="1686">
                  <c:v>37182.9</c:v>
                </c:pt>
                <c:pt idx="1687">
                  <c:v>37202.9</c:v>
                </c:pt>
                <c:pt idx="1688">
                  <c:v>37212.9</c:v>
                </c:pt>
                <c:pt idx="1689">
                  <c:v>37233</c:v>
                </c:pt>
                <c:pt idx="1690">
                  <c:v>37252.800000000003</c:v>
                </c:pt>
                <c:pt idx="1691">
                  <c:v>37272.6</c:v>
                </c:pt>
                <c:pt idx="1692">
                  <c:v>37292.400000000001</c:v>
                </c:pt>
                <c:pt idx="1693">
                  <c:v>37312.199999999997</c:v>
                </c:pt>
                <c:pt idx="1694">
                  <c:v>37331.9</c:v>
                </c:pt>
                <c:pt idx="1695">
                  <c:v>37351.699999999997</c:v>
                </c:pt>
                <c:pt idx="1696">
                  <c:v>37371.5</c:v>
                </c:pt>
                <c:pt idx="1697">
                  <c:v>37381.4</c:v>
                </c:pt>
                <c:pt idx="1698">
                  <c:v>37401.300000000003</c:v>
                </c:pt>
                <c:pt idx="1699">
                  <c:v>37411.199999999997</c:v>
                </c:pt>
                <c:pt idx="1700">
                  <c:v>37431</c:v>
                </c:pt>
                <c:pt idx="1701">
                  <c:v>37450.699999999997</c:v>
                </c:pt>
                <c:pt idx="1702">
                  <c:v>37470.400000000001</c:v>
                </c:pt>
                <c:pt idx="1703">
                  <c:v>37480.1</c:v>
                </c:pt>
                <c:pt idx="1704">
                  <c:v>37499.5</c:v>
                </c:pt>
                <c:pt idx="1705">
                  <c:v>37518.699999999997</c:v>
                </c:pt>
                <c:pt idx="1706">
                  <c:v>37528.300000000003</c:v>
                </c:pt>
                <c:pt idx="1707">
                  <c:v>37557.300000000003</c:v>
                </c:pt>
                <c:pt idx="1708">
                  <c:v>37566.9</c:v>
                </c:pt>
                <c:pt idx="1709">
                  <c:v>37585.9</c:v>
                </c:pt>
                <c:pt idx="1710">
                  <c:v>37605</c:v>
                </c:pt>
                <c:pt idx="1711">
                  <c:v>37614.699999999997</c:v>
                </c:pt>
                <c:pt idx="1712">
                  <c:v>37633.800000000003</c:v>
                </c:pt>
                <c:pt idx="1713">
                  <c:v>37653.199999999997</c:v>
                </c:pt>
                <c:pt idx="1714">
                  <c:v>37672.5</c:v>
                </c:pt>
                <c:pt idx="1715">
                  <c:v>37691.9</c:v>
                </c:pt>
                <c:pt idx="1716">
                  <c:v>37711.4</c:v>
                </c:pt>
                <c:pt idx="1717">
                  <c:v>37731.1</c:v>
                </c:pt>
                <c:pt idx="1718">
                  <c:v>37750.6</c:v>
                </c:pt>
                <c:pt idx="1719">
                  <c:v>37760.300000000003</c:v>
                </c:pt>
                <c:pt idx="1720">
                  <c:v>37779.800000000003</c:v>
                </c:pt>
                <c:pt idx="1721">
                  <c:v>37799.199999999997</c:v>
                </c:pt>
                <c:pt idx="1722">
                  <c:v>37808.9</c:v>
                </c:pt>
                <c:pt idx="1723">
                  <c:v>37828.300000000003</c:v>
                </c:pt>
                <c:pt idx="1724">
                  <c:v>37847.699999999997</c:v>
                </c:pt>
                <c:pt idx="1725">
                  <c:v>37867.300000000003</c:v>
                </c:pt>
                <c:pt idx="1726">
                  <c:v>37895.699999999997</c:v>
                </c:pt>
                <c:pt idx="1727">
                  <c:v>37914.699999999997</c:v>
                </c:pt>
                <c:pt idx="1728">
                  <c:v>37933.699999999997</c:v>
                </c:pt>
                <c:pt idx="1729">
                  <c:v>37943.300000000003</c:v>
                </c:pt>
                <c:pt idx="1730">
                  <c:v>37962.1</c:v>
                </c:pt>
                <c:pt idx="1731">
                  <c:v>37980.800000000003</c:v>
                </c:pt>
                <c:pt idx="1732">
                  <c:v>37999.599999999999</c:v>
                </c:pt>
                <c:pt idx="1733">
                  <c:v>38018.5</c:v>
                </c:pt>
                <c:pt idx="1734">
                  <c:v>38037.300000000003</c:v>
                </c:pt>
                <c:pt idx="1735">
                  <c:v>38057.199999999997</c:v>
                </c:pt>
                <c:pt idx="1736">
                  <c:v>38067</c:v>
                </c:pt>
                <c:pt idx="1737">
                  <c:v>38086.199999999997</c:v>
                </c:pt>
                <c:pt idx="1738">
                  <c:v>38107.199999999997</c:v>
                </c:pt>
                <c:pt idx="1739">
                  <c:v>38127.300000000003</c:v>
                </c:pt>
                <c:pt idx="1740">
                  <c:v>38137.5</c:v>
                </c:pt>
                <c:pt idx="1741">
                  <c:v>38158</c:v>
                </c:pt>
                <c:pt idx="1742">
                  <c:v>38178.6</c:v>
                </c:pt>
                <c:pt idx="1743">
                  <c:v>38199.300000000003</c:v>
                </c:pt>
                <c:pt idx="1744">
                  <c:v>38220.199999999997</c:v>
                </c:pt>
                <c:pt idx="1745">
                  <c:v>38251.9</c:v>
                </c:pt>
                <c:pt idx="1746">
                  <c:v>38272.5</c:v>
                </c:pt>
                <c:pt idx="1747">
                  <c:v>38282.800000000003</c:v>
                </c:pt>
                <c:pt idx="1748">
                  <c:v>38303.1</c:v>
                </c:pt>
                <c:pt idx="1749">
                  <c:v>38323.4</c:v>
                </c:pt>
                <c:pt idx="1750">
                  <c:v>38343.9</c:v>
                </c:pt>
                <c:pt idx="1751">
                  <c:v>38353.699999999997</c:v>
                </c:pt>
                <c:pt idx="1752">
                  <c:v>38373.300000000003</c:v>
                </c:pt>
                <c:pt idx="1753">
                  <c:v>38393.1</c:v>
                </c:pt>
                <c:pt idx="1754">
                  <c:v>38412.699999999997</c:v>
                </c:pt>
                <c:pt idx="1755">
                  <c:v>38422.400000000001</c:v>
                </c:pt>
                <c:pt idx="1756">
                  <c:v>38441.800000000003</c:v>
                </c:pt>
                <c:pt idx="1757">
                  <c:v>38461.300000000003</c:v>
                </c:pt>
                <c:pt idx="1758">
                  <c:v>38481</c:v>
                </c:pt>
                <c:pt idx="1759">
                  <c:v>38501.1</c:v>
                </c:pt>
                <c:pt idx="1760">
                  <c:v>38511.199999999997</c:v>
                </c:pt>
                <c:pt idx="1761">
                  <c:v>38531.300000000003</c:v>
                </c:pt>
                <c:pt idx="1762">
                  <c:v>38551.4</c:v>
                </c:pt>
                <c:pt idx="1763">
                  <c:v>38581.800000000003</c:v>
                </c:pt>
                <c:pt idx="1764">
                  <c:v>38601.9</c:v>
                </c:pt>
                <c:pt idx="1765">
                  <c:v>38611.9</c:v>
                </c:pt>
                <c:pt idx="1766">
                  <c:v>38641.699999999997</c:v>
                </c:pt>
                <c:pt idx="1767">
                  <c:v>38661.699999999997</c:v>
                </c:pt>
                <c:pt idx="1768">
                  <c:v>38681.599999999999</c:v>
                </c:pt>
                <c:pt idx="1769">
                  <c:v>38691.599999999999</c:v>
                </c:pt>
                <c:pt idx="1770">
                  <c:v>38711.5</c:v>
                </c:pt>
                <c:pt idx="1771">
                  <c:v>38731.5</c:v>
                </c:pt>
                <c:pt idx="1772">
                  <c:v>38741.5</c:v>
                </c:pt>
                <c:pt idx="1773">
                  <c:v>38771.4</c:v>
                </c:pt>
                <c:pt idx="1774">
                  <c:v>38791.5</c:v>
                </c:pt>
                <c:pt idx="1775">
                  <c:v>38811.699999999997</c:v>
                </c:pt>
                <c:pt idx="1776">
                  <c:v>38821.699999999997</c:v>
                </c:pt>
                <c:pt idx="1777">
                  <c:v>38841.699999999997</c:v>
                </c:pt>
                <c:pt idx="1778">
                  <c:v>38861.800000000003</c:v>
                </c:pt>
                <c:pt idx="1779">
                  <c:v>38882</c:v>
                </c:pt>
                <c:pt idx="1780">
                  <c:v>38902.300000000003</c:v>
                </c:pt>
                <c:pt idx="1781">
                  <c:v>38933.199999999997</c:v>
                </c:pt>
                <c:pt idx="1782">
                  <c:v>38943.5</c:v>
                </c:pt>
                <c:pt idx="1783">
                  <c:v>38974.6</c:v>
                </c:pt>
                <c:pt idx="1784">
                  <c:v>38995.5</c:v>
                </c:pt>
                <c:pt idx="1785">
                  <c:v>39005.9</c:v>
                </c:pt>
                <c:pt idx="1786">
                  <c:v>39037.1</c:v>
                </c:pt>
                <c:pt idx="1787">
                  <c:v>39057.699999999997</c:v>
                </c:pt>
                <c:pt idx="1788">
                  <c:v>39078.1</c:v>
                </c:pt>
                <c:pt idx="1789">
                  <c:v>39098.699999999997</c:v>
                </c:pt>
                <c:pt idx="1790">
                  <c:v>39108.800000000003</c:v>
                </c:pt>
                <c:pt idx="1791">
                  <c:v>39128.9</c:v>
                </c:pt>
                <c:pt idx="1792">
                  <c:v>39148.9</c:v>
                </c:pt>
                <c:pt idx="1793">
                  <c:v>39168.800000000003</c:v>
                </c:pt>
                <c:pt idx="1794">
                  <c:v>39188.699999999997</c:v>
                </c:pt>
                <c:pt idx="1795">
                  <c:v>39218.5</c:v>
                </c:pt>
                <c:pt idx="1796">
                  <c:v>39238.400000000001</c:v>
                </c:pt>
                <c:pt idx="1797">
                  <c:v>39248.400000000001</c:v>
                </c:pt>
                <c:pt idx="1798">
                  <c:v>39268.400000000001</c:v>
                </c:pt>
                <c:pt idx="1799">
                  <c:v>39278.6</c:v>
                </c:pt>
                <c:pt idx="1800">
                  <c:v>39299.300000000003</c:v>
                </c:pt>
                <c:pt idx="1801">
                  <c:v>39320</c:v>
                </c:pt>
                <c:pt idx="1802">
                  <c:v>39351.4</c:v>
                </c:pt>
                <c:pt idx="1803">
                  <c:v>39372.400000000001</c:v>
                </c:pt>
                <c:pt idx="1804">
                  <c:v>39393.199999999997</c:v>
                </c:pt>
                <c:pt idx="1805">
                  <c:v>39414.300000000003</c:v>
                </c:pt>
                <c:pt idx="1806">
                  <c:v>39424.800000000003</c:v>
                </c:pt>
                <c:pt idx="1807">
                  <c:v>39445.699999999997</c:v>
                </c:pt>
                <c:pt idx="1808">
                  <c:v>39466.5</c:v>
                </c:pt>
                <c:pt idx="1809">
                  <c:v>39487.199999999997</c:v>
                </c:pt>
                <c:pt idx="1810">
                  <c:v>39508.199999999997</c:v>
                </c:pt>
                <c:pt idx="1811">
                  <c:v>39528.699999999997</c:v>
                </c:pt>
                <c:pt idx="1812">
                  <c:v>39549.5</c:v>
                </c:pt>
                <c:pt idx="1813">
                  <c:v>39559.9</c:v>
                </c:pt>
                <c:pt idx="1814">
                  <c:v>39580.5</c:v>
                </c:pt>
                <c:pt idx="1815">
                  <c:v>39601.199999999997</c:v>
                </c:pt>
                <c:pt idx="1816">
                  <c:v>39621.9</c:v>
                </c:pt>
                <c:pt idx="1817">
                  <c:v>39642.5</c:v>
                </c:pt>
                <c:pt idx="1818">
                  <c:v>39663</c:v>
                </c:pt>
                <c:pt idx="1819">
                  <c:v>39683.599999999999</c:v>
                </c:pt>
                <c:pt idx="1820">
                  <c:v>39694.1</c:v>
                </c:pt>
                <c:pt idx="1821">
                  <c:v>39715.300000000003</c:v>
                </c:pt>
                <c:pt idx="1822">
                  <c:v>39736.400000000001</c:v>
                </c:pt>
                <c:pt idx="1823">
                  <c:v>39758</c:v>
                </c:pt>
                <c:pt idx="1824">
                  <c:v>39779.1</c:v>
                </c:pt>
                <c:pt idx="1825">
                  <c:v>39800.699999999997</c:v>
                </c:pt>
                <c:pt idx="1826">
                  <c:v>39822.5</c:v>
                </c:pt>
                <c:pt idx="1827">
                  <c:v>39844.199999999997</c:v>
                </c:pt>
                <c:pt idx="1828">
                  <c:v>39855</c:v>
                </c:pt>
                <c:pt idx="1829">
                  <c:v>39876.400000000001</c:v>
                </c:pt>
                <c:pt idx="1830">
                  <c:v>39887</c:v>
                </c:pt>
                <c:pt idx="1831">
                  <c:v>39908.300000000003</c:v>
                </c:pt>
                <c:pt idx="1832">
                  <c:v>39919</c:v>
                </c:pt>
                <c:pt idx="1833">
                  <c:v>39929.599999999999</c:v>
                </c:pt>
                <c:pt idx="1834">
                  <c:v>39950.6</c:v>
                </c:pt>
                <c:pt idx="1835">
                  <c:v>39971.800000000003</c:v>
                </c:pt>
                <c:pt idx="1836">
                  <c:v>39993.1</c:v>
                </c:pt>
                <c:pt idx="1837">
                  <c:v>40014.1</c:v>
                </c:pt>
                <c:pt idx="1838">
                  <c:v>40035.199999999997</c:v>
                </c:pt>
                <c:pt idx="1839">
                  <c:v>40045.699999999997</c:v>
                </c:pt>
                <c:pt idx="1840">
                  <c:v>40056.199999999997</c:v>
                </c:pt>
                <c:pt idx="1841">
                  <c:v>40066.699999999997</c:v>
                </c:pt>
                <c:pt idx="1842">
                  <c:v>40087.599999999999</c:v>
                </c:pt>
                <c:pt idx="1843">
                  <c:v>40097.9</c:v>
                </c:pt>
                <c:pt idx="1844">
                  <c:v>40119</c:v>
                </c:pt>
                <c:pt idx="1845">
                  <c:v>40129.5</c:v>
                </c:pt>
                <c:pt idx="1846">
                  <c:v>40150</c:v>
                </c:pt>
                <c:pt idx="1847">
                  <c:v>40181.800000000003</c:v>
                </c:pt>
                <c:pt idx="1848">
                  <c:v>40192.300000000003</c:v>
                </c:pt>
                <c:pt idx="1849">
                  <c:v>40213.599999999999</c:v>
                </c:pt>
                <c:pt idx="1850">
                  <c:v>40235.1</c:v>
                </c:pt>
                <c:pt idx="1851">
                  <c:v>40245.800000000003</c:v>
                </c:pt>
                <c:pt idx="1852">
                  <c:v>40256.5</c:v>
                </c:pt>
                <c:pt idx="1853">
                  <c:v>40278.300000000003</c:v>
                </c:pt>
                <c:pt idx="1854">
                  <c:v>40289.1</c:v>
                </c:pt>
                <c:pt idx="1855">
                  <c:v>40310.800000000003</c:v>
                </c:pt>
                <c:pt idx="1856">
                  <c:v>40332.300000000003</c:v>
                </c:pt>
                <c:pt idx="1857">
                  <c:v>40343</c:v>
                </c:pt>
                <c:pt idx="1858">
                  <c:v>40364.5</c:v>
                </c:pt>
                <c:pt idx="1859">
                  <c:v>40385.800000000003</c:v>
                </c:pt>
                <c:pt idx="1860">
                  <c:v>40396.300000000003</c:v>
                </c:pt>
                <c:pt idx="1861">
                  <c:v>40417.300000000003</c:v>
                </c:pt>
                <c:pt idx="1862">
                  <c:v>40427.800000000003</c:v>
                </c:pt>
                <c:pt idx="1863">
                  <c:v>40438.300000000003</c:v>
                </c:pt>
                <c:pt idx="1864">
                  <c:v>40459.300000000003</c:v>
                </c:pt>
                <c:pt idx="1865">
                  <c:v>40480.1</c:v>
                </c:pt>
                <c:pt idx="1866">
                  <c:v>40511.5</c:v>
                </c:pt>
                <c:pt idx="1867">
                  <c:v>40522</c:v>
                </c:pt>
                <c:pt idx="1868">
                  <c:v>40543</c:v>
                </c:pt>
                <c:pt idx="1869">
                  <c:v>40564</c:v>
                </c:pt>
                <c:pt idx="1870">
                  <c:v>40574.400000000001</c:v>
                </c:pt>
                <c:pt idx="1871">
                  <c:v>40595.300000000003</c:v>
                </c:pt>
                <c:pt idx="1872">
                  <c:v>40616.199999999997</c:v>
                </c:pt>
                <c:pt idx="1873">
                  <c:v>40626.5</c:v>
                </c:pt>
                <c:pt idx="1874">
                  <c:v>40636.9</c:v>
                </c:pt>
                <c:pt idx="1875">
                  <c:v>40657.599999999999</c:v>
                </c:pt>
                <c:pt idx="1876">
                  <c:v>40667.9</c:v>
                </c:pt>
                <c:pt idx="1877">
                  <c:v>40688.5</c:v>
                </c:pt>
                <c:pt idx="1878">
                  <c:v>40719.4</c:v>
                </c:pt>
                <c:pt idx="1879">
                  <c:v>40729.800000000003</c:v>
                </c:pt>
                <c:pt idx="1880">
                  <c:v>40750.5</c:v>
                </c:pt>
                <c:pt idx="1881">
                  <c:v>40771.199999999997</c:v>
                </c:pt>
                <c:pt idx="1882">
                  <c:v>40781.599999999999</c:v>
                </c:pt>
                <c:pt idx="1883">
                  <c:v>40792.1</c:v>
                </c:pt>
                <c:pt idx="1884">
                  <c:v>40813.199999999997</c:v>
                </c:pt>
                <c:pt idx="1885">
                  <c:v>40823.699999999997</c:v>
                </c:pt>
                <c:pt idx="1886">
                  <c:v>40834.300000000003</c:v>
                </c:pt>
                <c:pt idx="1887">
                  <c:v>40855.4</c:v>
                </c:pt>
                <c:pt idx="1888">
                  <c:v>40876.6</c:v>
                </c:pt>
                <c:pt idx="1889">
                  <c:v>40897.800000000003</c:v>
                </c:pt>
                <c:pt idx="1890">
                  <c:v>40918.9</c:v>
                </c:pt>
                <c:pt idx="1891">
                  <c:v>40929.5</c:v>
                </c:pt>
                <c:pt idx="1892">
                  <c:v>40950.6</c:v>
                </c:pt>
                <c:pt idx="1893">
                  <c:v>40971.699999999997</c:v>
                </c:pt>
                <c:pt idx="1894">
                  <c:v>40982.199999999997</c:v>
                </c:pt>
                <c:pt idx="1895">
                  <c:v>40992.699999999997</c:v>
                </c:pt>
                <c:pt idx="1896">
                  <c:v>41013.800000000003</c:v>
                </c:pt>
                <c:pt idx="1897">
                  <c:v>41024.400000000001</c:v>
                </c:pt>
                <c:pt idx="1898">
                  <c:v>41045.4</c:v>
                </c:pt>
                <c:pt idx="1899">
                  <c:v>41066.5</c:v>
                </c:pt>
                <c:pt idx="1900">
                  <c:v>41077.1</c:v>
                </c:pt>
                <c:pt idx="1901">
                  <c:v>41098.199999999997</c:v>
                </c:pt>
                <c:pt idx="1902">
                  <c:v>41119.4</c:v>
                </c:pt>
                <c:pt idx="1903">
                  <c:v>41130</c:v>
                </c:pt>
                <c:pt idx="1904">
                  <c:v>41140.699999999997</c:v>
                </c:pt>
                <c:pt idx="1905">
                  <c:v>41161.9</c:v>
                </c:pt>
                <c:pt idx="1906">
                  <c:v>41172.5</c:v>
                </c:pt>
                <c:pt idx="1907">
                  <c:v>41183.1</c:v>
                </c:pt>
                <c:pt idx="1908">
                  <c:v>41204.300000000003</c:v>
                </c:pt>
                <c:pt idx="1909">
                  <c:v>41225.4</c:v>
                </c:pt>
                <c:pt idx="1910">
                  <c:v>41236</c:v>
                </c:pt>
                <c:pt idx="1911">
                  <c:v>41257.1</c:v>
                </c:pt>
                <c:pt idx="1912">
                  <c:v>41288.699999999997</c:v>
                </c:pt>
                <c:pt idx="1913">
                  <c:v>41299.199999999997</c:v>
                </c:pt>
                <c:pt idx="1914">
                  <c:v>41320.1</c:v>
                </c:pt>
                <c:pt idx="1915">
                  <c:v>41330.5</c:v>
                </c:pt>
                <c:pt idx="1916">
                  <c:v>41341</c:v>
                </c:pt>
                <c:pt idx="1917">
                  <c:v>41361.9</c:v>
                </c:pt>
                <c:pt idx="1918">
                  <c:v>41372.400000000001</c:v>
                </c:pt>
                <c:pt idx="1919">
                  <c:v>41382.800000000003</c:v>
                </c:pt>
                <c:pt idx="1920">
                  <c:v>41403.699999999997</c:v>
                </c:pt>
                <c:pt idx="1921">
                  <c:v>41424.699999999997</c:v>
                </c:pt>
                <c:pt idx="1922">
                  <c:v>41445.599999999999</c:v>
                </c:pt>
                <c:pt idx="1923">
                  <c:v>41456.1</c:v>
                </c:pt>
                <c:pt idx="1924">
                  <c:v>41477</c:v>
                </c:pt>
                <c:pt idx="1925">
                  <c:v>41498</c:v>
                </c:pt>
                <c:pt idx="1926">
                  <c:v>41508.5</c:v>
                </c:pt>
                <c:pt idx="1927">
                  <c:v>41519</c:v>
                </c:pt>
                <c:pt idx="1928">
                  <c:v>41539.9</c:v>
                </c:pt>
                <c:pt idx="1929">
                  <c:v>41550.400000000001</c:v>
                </c:pt>
                <c:pt idx="1930">
                  <c:v>41571.300000000003</c:v>
                </c:pt>
                <c:pt idx="1931">
                  <c:v>41581.800000000003</c:v>
                </c:pt>
                <c:pt idx="1932">
                  <c:v>41602.699999999997</c:v>
                </c:pt>
                <c:pt idx="1933">
                  <c:v>41613.199999999997</c:v>
                </c:pt>
                <c:pt idx="1934">
                  <c:v>41634.1</c:v>
                </c:pt>
                <c:pt idx="1935">
                  <c:v>41655.1</c:v>
                </c:pt>
                <c:pt idx="1936">
                  <c:v>41676.1</c:v>
                </c:pt>
                <c:pt idx="1937">
                  <c:v>41697.1</c:v>
                </c:pt>
                <c:pt idx="1938">
                  <c:v>41718.1</c:v>
                </c:pt>
                <c:pt idx="1939">
                  <c:v>41739.1</c:v>
                </c:pt>
                <c:pt idx="1940">
                  <c:v>41760.1</c:v>
                </c:pt>
                <c:pt idx="1941">
                  <c:v>41770.6</c:v>
                </c:pt>
                <c:pt idx="1942">
                  <c:v>41791.699999999997</c:v>
                </c:pt>
                <c:pt idx="1943">
                  <c:v>41812.699999999997</c:v>
                </c:pt>
                <c:pt idx="1944">
                  <c:v>41823.199999999997</c:v>
                </c:pt>
                <c:pt idx="1945">
                  <c:v>41844.199999999997</c:v>
                </c:pt>
                <c:pt idx="1946">
                  <c:v>41854.699999999997</c:v>
                </c:pt>
                <c:pt idx="1947">
                  <c:v>41865.300000000003</c:v>
                </c:pt>
                <c:pt idx="1948">
                  <c:v>41886.300000000003</c:v>
                </c:pt>
                <c:pt idx="1949">
                  <c:v>41907.4</c:v>
                </c:pt>
                <c:pt idx="1950">
                  <c:v>41928.5</c:v>
                </c:pt>
                <c:pt idx="1951">
                  <c:v>41949.5</c:v>
                </c:pt>
                <c:pt idx="1952">
                  <c:v>41970.6</c:v>
                </c:pt>
                <c:pt idx="1953">
                  <c:v>41981.1</c:v>
                </c:pt>
                <c:pt idx="1954">
                  <c:v>42002.1</c:v>
                </c:pt>
                <c:pt idx="1955">
                  <c:v>42012.6</c:v>
                </c:pt>
                <c:pt idx="1956">
                  <c:v>42033.599999999999</c:v>
                </c:pt>
                <c:pt idx="1957">
                  <c:v>42044.1</c:v>
                </c:pt>
                <c:pt idx="1958">
                  <c:v>42065.2</c:v>
                </c:pt>
                <c:pt idx="1959">
                  <c:v>42075.7</c:v>
                </c:pt>
                <c:pt idx="1960">
                  <c:v>42096.800000000003</c:v>
                </c:pt>
                <c:pt idx="1961">
                  <c:v>42117.9</c:v>
                </c:pt>
                <c:pt idx="1962">
                  <c:v>42128.5</c:v>
                </c:pt>
                <c:pt idx="1963">
                  <c:v>42149.599999999999</c:v>
                </c:pt>
                <c:pt idx="1964">
                  <c:v>42170.6</c:v>
                </c:pt>
                <c:pt idx="1965">
                  <c:v>42191.7</c:v>
                </c:pt>
                <c:pt idx="1966">
                  <c:v>42212.9</c:v>
                </c:pt>
                <c:pt idx="1967">
                  <c:v>42223.5</c:v>
                </c:pt>
                <c:pt idx="1968">
                  <c:v>42244.800000000003</c:v>
                </c:pt>
                <c:pt idx="1969">
                  <c:v>42255.5</c:v>
                </c:pt>
                <c:pt idx="1970">
                  <c:v>42266.1</c:v>
                </c:pt>
                <c:pt idx="1971">
                  <c:v>42287.5</c:v>
                </c:pt>
                <c:pt idx="1972">
                  <c:v>42298.2</c:v>
                </c:pt>
                <c:pt idx="1973">
                  <c:v>42319.6</c:v>
                </c:pt>
                <c:pt idx="1974">
                  <c:v>42330.400000000001</c:v>
                </c:pt>
                <c:pt idx="1975">
                  <c:v>42351.8</c:v>
                </c:pt>
                <c:pt idx="1976">
                  <c:v>42373.3</c:v>
                </c:pt>
                <c:pt idx="1977">
                  <c:v>42394.7</c:v>
                </c:pt>
                <c:pt idx="1978">
                  <c:v>42416.2</c:v>
                </c:pt>
                <c:pt idx="1979">
                  <c:v>42437.7</c:v>
                </c:pt>
                <c:pt idx="1980">
                  <c:v>42448.4</c:v>
                </c:pt>
                <c:pt idx="1981">
                  <c:v>42459.199999999997</c:v>
                </c:pt>
                <c:pt idx="1982">
                  <c:v>42480.7</c:v>
                </c:pt>
                <c:pt idx="1983">
                  <c:v>42491.5</c:v>
                </c:pt>
                <c:pt idx="1984">
                  <c:v>42513.1</c:v>
                </c:pt>
                <c:pt idx="1985">
                  <c:v>42534.8</c:v>
                </c:pt>
                <c:pt idx="1986">
                  <c:v>42556.5</c:v>
                </c:pt>
                <c:pt idx="1987">
                  <c:v>42567.4</c:v>
                </c:pt>
                <c:pt idx="1988">
                  <c:v>42589.2</c:v>
                </c:pt>
                <c:pt idx="1989">
                  <c:v>42610.9</c:v>
                </c:pt>
                <c:pt idx="1990">
                  <c:v>42632.7</c:v>
                </c:pt>
                <c:pt idx="1991">
                  <c:v>42643.6</c:v>
                </c:pt>
                <c:pt idx="1992">
                  <c:v>42665.4</c:v>
                </c:pt>
                <c:pt idx="1993">
                  <c:v>42687.199999999997</c:v>
                </c:pt>
                <c:pt idx="1994">
                  <c:v>42708.800000000003</c:v>
                </c:pt>
                <c:pt idx="1995">
                  <c:v>42719.6</c:v>
                </c:pt>
                <c:pt idx="1996">
                  <c:v>42741.2</c:v>
                </c:pt>
                <c:pt idx="1997">
                  <c:v>42762.7</c:v>
                </c:pt>
                <c:pt idx="1998">
                  <c:v>42773.5</c:v>
                </c:pt>
                <c:pt idx="1999">
                  <c:v>42784.2</c:v>
                </c:pt>
                <c:pt idx="2000">
                  <c:v>42805.7</c:v>
                </c:pt>
                <c:pt idx="2001">
                  <c:v>42816.5</c:v>
                </c:pt>
                <c:pt idx="2002">
                  <c:v>42838.1</c:v>
                </c:pt>
                <c:pt idx="2003">
                  <c:v>42859.7</c:v>
                </c:pt>
                <c:pt idx="2004">
                  <c:v>42881.4</c:v>
                </c:pt>
                <c:pt idx="2005">
                  <c:v>42903.199999999997</c:v>
                </c:pt>
                <c:pt idx="2006">
                  <c:v>42925</c:v>
                </c:pt>
                <c:pt idx="2007">
                  <c:v>42935.9</c:v>
                </c:pt>
                <c:pt idx="2008">
                  <c:v>42946.8</c:v>
                </c:pt>
                <c:pt idx="2009">
                  <c:v>42968.7</c:v>
                </c:pt>
                <c:pt idx="2010">
                  <c:v>42979.7</c:v>
                </c:pt>
                <c:pt idx="2011">
                  <c:v>43001.599999999999</c:v>
                </c:pt>
                <c:pt idx="2012">
                  <c:v>43012.5</c:v>
                </c:pt>
                <c:pt idx="2013">
                  <c:v>43023.5</c:v>
                </c:pt>
                <c:pt idx="2014">
                  <c:v>43034.400000000001</c:v>
                </c:pt>
                <c:pt idx="2015">
                  <c:v>43056.3</c:v>
                </c:pt>
                <c:pt idx="2016">
                  <c:v>43078.400000000001</c:v>
                </c:pt>
                <c:pt idx="2017">
                  <c:v>43100.4</c:v>
                </c:pt>
                <c:pt idx="2018">
                  <c:v>43122.2</c:v>
                </c:pt>
                <c:pt idx="2019">
                  <c:v>43133.2</c:v>
                </c:pt>
                <c:pt idx="2020">
                  <c:v>43155.1</c:v>
                </c:pt>
                <c:pt idx="2021">
                  <c:v>43177.2</c:v>
                </c:pt>
                <c:pt idx="2022">
                  <c:v>43188.2</c:v>
                </c:pt>
                <c:pt idx="2023">
                  <c:v>43210.400000000001</c:v>
                </c:pt>
                <c:pt idx="2024">
                  <c:v>43232.6</c:v>
                </c:pt>
                <c:pt idx="2025">
                  <c:v>43243.7</c:v>
                </c:pt>
                <c:pt idx="2026">
                  <c:v>43266</c:v>
                </c:pt>
                <c:pt idx="2027">
                  <c:v>43288.3</c:v>
                </c:pt>
                <c:pt idx="2028">
                  <c:v>43299.4</c:v>
                </c:pt>
                <c:pt idx="2029">
                  <c:v>43310.5</c:v>
                </c:pt>
                <c:pt idx="2030">
                  <c:v>43332.6</c:v>
                </c:pt>
                <c:pt idx="2031">
                  <c:v>43354.400000000001</c:v>
                </c:pt>
                <c:pt idx="2032">
                  <c:v>43376.2</c:v>
                </c:pt>
                <c:pt idx="2033">
                  <c:v>43398.1</c:v>
                </c:pt>
                <c:pt idx="2034">
                  <c:v>43408.9</c:v>
                </c:pt>
                <c:pt idx="2035">
                  <c:v>43419.8</c:v>
                </c:pt>
                <c:pt idx="2036">
                  <c:v>43441.5</c:v>
                </c:pt>
                <c:pt idx="2037">
                  <c:v>43452.3</c:v>
                </c:pt>
                <c:pt idx="2038">
                  <c:v>43474</c:v>
                </c:pt>
                <c:pt idx="2039">
                  <c:v>43484.800000000003</c:v>
                </c:pt>
                <c:pt idx="2040">
                  <c:v>43495.6</c:v>
                </c:pt>
                <c:pt idx="2041">
                  <c:v>43517</c:v>
                </c:pt>
                <c:pt idx="2042">
                  <c:v>43538.3</c:v>
                </c:pt>
                <c:pt idx="2043">
                  <c:v>43559.5</c:v>
                </c:pt>
                <c:pt idx="2044">
                  <c:v>43580.5</c:v>
                </c:pt>
                <c:pt idx="2045">
                  <c:v>43601.5</c:v>
                </c:pt>
                <c:pt idx="2046">
                  <c:v>43622.400000000001</c:v>
                </c:pt>
                <c:pt idx="2047">
                  <c:v>43643.3</c:v>
                </c:pt>
                <c:pt idx="2048">
                  <c:v>43653.7</c:v>
                </c:pt>
                <c:pt idx="2049">
                  <c:v>43674.7</c:v>
                </c:pt>
                <c:pt idx="2050">
                  <c:v>43695.7</c:v>
                </c:pt>
                <c:pt idx="2051">
                  <c:v>43716.7</c:v>
                </c:pt>
                <c:pt idx="2052">
                  <c:v>43737.7</c:v>
                </c:pt>
                <c:pt idx="2053">
                  <c:v>43748.2</c:v>
                </c:pt>
                <c:pt idx="2054">
                  <c:v>43758.7</c:v>
                </c:pt>
                <c:pt idx="2055">
                  <c:v>43779.6</c:v>
                </c:pt>
                <c:pt idx="2056">
                  <c:v>43800.7</c:v>
                </c:pt>
                <c:pt idx="2057">
                  <c:v>43821.8</c:v>
                </c:pt>
                <c:pt idx="2058">
                  <c:v>43842.9</c:v>
                </c:pt>
                <c:pt idx="2059">
                  <c:v>43853.5</c:v>
                </c:pt>
                <c:pt idx="2060">
                  <c:v>43864.1</c:v>
                </c:pt>
                <c:pt idx="2061">
                  <c:v>43885.4</c:v>
                </c:pt>
                <c:pt idx="2062">
                  <c:v>43896.1</c:v>
                </c:pt>
                <c:pt idx="2063">
                  <c:v>43906.7</c:v>
                </c:pt>
                <c:pt idx="2064">
                  <c:v>43927.9</c:v>
                </c:pt>
                <c:pt idx="2065">
                  <c:v>43938.6</c:v>
                </c:pt>
                <c:pt idx="2066">
                  <c:v>43960.800000000003</c:v>
                </c:pt>
                <c:pt idx="2067">
                  <c:v>43994.1</c:v>
                </c:pt>
                <c:pt idx="2068">
                  <c:v>44005.1</c:v>
                </c:pt>
                <c:pt idx="2069">
                  <c:v>44027.3</c:v>
                </c:pt>
                <c:pt idx="2070">
                  <c:v>44049.5</c:v>
                </c:pt>
                <c:pt idx="2071">
                  <c:v>44072</c:v>
                </c:pt>
                <c:pt idx="2072">
                  <c:v>44083.199999999997</c:v>
                </c:pt>
                <c:pt idx="2073">
                  <c:v>44094.3</c:v>
                </c:pt>
                <c:pt idx="2074">
                  <c:v>44116.6</c:v>
                </c:pt>
                <c:pt idx="2075">
                  <c:v>44127.8</c:v>
                </c:pt>
                <c:pt idx="2076">
                  <c:v>44150.2</c:v>
                </c:pt>
                <c:pt idx="2077">
                  <c:v>44161.5</c:v>
                </c:pt>
                <c:pt idx="2078">
                  <c:v>44183.7</c:v>
                </c:pt>
                <c:pt idx="2079">
                  <c:v>44205.9</c:v>
                </c:pt>
                <c:pt idx="2080">
                  <c:v>44228.1</c:v>
                </c:pt>
                <c:pt idx="2081">
                  <c:v>44250.3</c:v>
                </c:pt>
                <c:pt idx="2082">
                  <c:v>44261.4</c:v>
                </c:pt>
                <c:pt idx="2083">
                  <c:v>44272.5</c:v>
                </c:pt>
                <c:pt idx="2084">
                  <c:v>44294.7</c:v>
                </c:pt>
                <c:pt idx="2085">
                  <c:v>44305.7</c:v>
                </c:pt>
                <c:pt idx="2086">
                  <c:v>44327.7</c:v>
                </c:pt>
                <c:pt idx="2087">
                  <c:v>44349.599999999999</c:v>
                </c:pt>
                <c:pt idx="2088">
                  <c:v>44360.5</c:v>
                </c:pt>
                <c:pt idx="2089">
                  <c:v>44382.2</c:v>
                </c:pt>
                <c:pt idx="2090">
                  <c:v>44403.8</c:v>
                </c:pt>
                <c:pt idx="2091">
                  <c:v>44425.5</c:v>
                </c:pt>
                <c:pt idx="2092">
                  <c:v>44447.199999999997</c:v>
                </c:pt>
                <c:pt idx="2093">
                  <c:v>44458.1</c:v>
                </c:pt>
                <c:pt idx="2094">
                  <c:v>44479.9</c:v>
                </c:pt>
                <c:pt idx="2095">
                  <c:v>44490.7</c:v>
                </c:pt>
                <c:pt idx="2096">
                  <c:v>44501.599999999999</c:v>
                </c:pt>
                <c:pt idx="2097">
                  <c:v>44523.3</c:v>
                </c:pt>
                <c:pt idx="2098">
                  <c:v>44534.3</c:v>
                </c:pt>
                <c:pt idx="2099">
                  <c:v>44556.1</c:v>
                </c:pt>
                <c:pt idx="2100">
                  <c:v>44577.8</c:v>
                </c:pt>
                <c:pt idx="2101">
                  <c:v>44599.1</c:v>
                </c:pt>
                <c:pt idx="2102">
                  <c:v>44620.5</c:v>
                </c:pt>
                <c:pt idx="2103">
                  <c:v>44631.199999999997</c:v>
                </c:pt>
                <c:pt idx="2104">
                  <c:v>44652.6</c:v>
                </c:pt>
                <c:pt idx="2105">
                  <c:v>44674.1</c:v>
                </c:pt>
                <c:pt idx="2106">
                  <c:v>44695.6</c:v>
                </c:pt>
                <c:pt idx="2107">
                  <c:v>44706.400000000001</c:v>
                </c:pt>
                <c:pt idx="2108">
                  <c:v>44717.2</c:v>
                </c:pt>
                <c:pt idx="2109">
                  <c:v>44739</c:v>
                </c:pt>
                <c:pt idx="2110">
                  <c:v>44760.4</c:v>
                </c:pt>
                <c:pt idx="2111">
                  <c:v>44782.2</c:v>
                </c:pt>
                <c:pt idx="2112">
                  <c:v>44793.1</c:v>
                </c:pt>
                <c:pt idx="2113">
                  <c:v>44815</c:v>
                </c:pt>
                <c:pt idx="2114">
                  <c:v>44836.800000000003</c:v>
                </c:pt>
                <c:pt idx="2115">
                  <c:v>44847.7</c:v>
                </c:pt>
                <c:pt idx="2116">
                  <c:v>44869.5</c:v>
                </c:pt>
                <c:pt idx="2117">
                  <c:v>44891.3</c:v>
                </c:pt>
                <c:pt idx="2118">
                  <c:v>44913</c:v>
                </c:pt>
                <c:pt idx="2119">
                  <c:v>44934.8</c:v>
                </c:pt>
                <c:pt idx="2120">
                  <c:v>44956.5</c:v>
                </c:pt>
                <c:pt idx="2121">
                  <c:v>44967.4</c:v>
                </c:pt>
                <c:pt idx="2122">
                  <c:v>44989</c:v>
                </c:pt>
                <c:pt idx="2123">
                  <c:v>45010.5</c:v>
                </c:pt>
                <c:pt idx="2124">
                  <c:v>45032.1</c:v>
                </c:pt>
                <c:pt idx="2125">
                  <c:v>45053.5</c:v>
                </c:pt>
                <c:pt idx="2126">
                  <c:v>45064.1</c:v>
                </c:pt>
                <c:pt idx="2127">
                  <c:v>45074.7</c:v>
                </c:pt>
                <c:pt idx="2128">
                  <c:v>45096</c:v>
                </c:pt>
                <c:pt idx="2129">
                  <c:v>45106.7</c:v>
                </c:pt>
                <c:pt idx="2130">
                  <c:v>45117.4</c:v>
                </c:pt>
                <c:pt idx="2131">
                  <c:v>45138.9</c:v>
                </c:pt>
                <c:pt idx="2132">
                  <c:v>45149.599999999999</c:v>
                </c:pt>
                <c:pt idx="2133">
                  <c:v>45160.2</c:v>
                </c:pt>
                <c:pt idx="2134">
                  <c:v>45192.3</c:v>
                </c:pt>
                <c:pt idx="2135">
                  <c:v>45213.8</c:v>
                </c:pt>
                <c:pt idx="2136">
                  <c:v>45235.6</c:v>
                </c:pt>
                <c:pt idx="2137">
                  <c:v>45246.6</c:v>
                </c:pt>
                <c:pt idx="2138">
                  <c:v>45268.5</c:v>
                </c:pt>
                <c:pt idx="2139">
                  <c:v>45279.4</c:v>
                </c:pt>
                <c:pt idx="2140">
                  <c:v>45301.2</c:v>
                </c:pt>
                <c:pt idx="2141">
                  <c:v>45312.2</c:v>
                </c:pt>
                <c:pt idx="2142">
                  <c:v>45323.199999999997</c:v>
                </c:pt>
                <c:pt idx="2143">
                  <c:v>45344.9</c:v>
                </c:pt>
                <c:pt idx="2144">
                  <c:v>45366.6</c:v>
                </c:pt>
                <c:pt idx="2145">
                  <c:v>45388.5</c:v>
                </c:pt>
                <c:pt idx="2146">
                  <c:v>45399.4</c:v>
                </c:pt>
                <c:pt idx="2147">
                  <c:v>45421.2</c:v>
                </c:pt>
                <c:pt idx="2148">
                  <c:v>45443</c:v>
                </c:pt>
                <c:pt idx="2149">
                  <c:v>45464.7</c:v>
                </c:pt>
                <c:pt idx="2150">
                  <c:v>45475.6</c:v>
                </c:pt>
                <c:pt idx="2151">
                  <c:v>45497.4</c:v>
                </c:pt>
                <c:pt idx="2152">
                  <c:v>45508.3</c:v>
                </c:pt>
                <c:pt idx="2153">
                  <c:v>45530.2</c:v>
                </c:pt>
                <c:pt idx="2154">
                  <c:v>45541.2</c:v>
                </c:pt>
                <c:pt idx="2155">
                  <c:v>45552.2</c:v>
                </c:pt>
                <c:pt idx="2156">
                  <c:v>45574</c:v>
                </c:pt>
                <c:pt idx="2157">
                  <c:v>45585</c:v>
                </c:pt>
                <c:pt idx="2158">
                  <c:v>45606.9</c:v>
                </c:pt>
                <c:pt idx="2159">
                  <c:v>45628.7</c:v>
                </c:pt>
                <c:pt idx="2160">
                  <c:v>45650.6</c:v>
                </c:pt>
                <c:pt idx="2161">
                  <c:v>45672.4</c:v>
                </c:pt>
                <c:pt idx="2162">
                  <c:v>45694.1</c:v>
                </c:pt>
                <c:pt idx="2163">
                  <c:v>45705</c:v>
                </c:pt>
                <c:pt idx="2164">
                  <c:v>45726.7</c:v>
                </c:pt>
                <c:pt idx="2165">
                  <c:v>45737.5</c:v>
                </c:pt>
                <c:pt idx="2166">
                  <c:v>45759.1</c:v>
                </c:pt>
                <c:pt idx="2167">
                  <c:v>45769.9</c:v>
                </c:pt>
                <c:pt idx="2168">
                  <c:v>45791.4</c:v>
                </c:pt>
                <c:pt idx="2169">
                  <c:v>45802.2</c:v>
                </c:pt>
                <c:pt idx="2170">
                  <c:v>45823.9</c:v>
                </c:pt>
                <c:pt idx="2171">
                  <c:v>45845.7</c:v>
                </c:pt>
                <c:pt idx="2172">
                  <c:v>45867.6</c:v>
                </c:pt>
                <c:pt idx="2173">
                  <c:v>45878.6</c:v>
                </c:pt>
                <c:pt idx="2174">
                  <c:v>45900.7</c:v>
                </c:pt>
                <c:pt idx="2175">
                  <c:v>45922.8</c:v>
                </c:pt>
                <c:pt idx="2176">
                  <c:v>45945</c:v>
                </c:pt>
                <c:pt idx="2177">
                  <c:v>45967.3</c:v>
                </c:pt>
                <c:pt idx="2178">
                  <c:v>45978.400000000001</c:v>
                </c:pt>
                <c:pt idx="2179">
                  <c:v>45989.599999999999</c:v>
                </c:pt>
                <c:pt idx="2180">
                  <c:v>46000.800000000003</c:v>
                </c:pt>
                <c:pt idx="2181">
                  <c:v>46023.199999999997</c:v>
                </c:pt>
                <c:pt idx="2182">
                  <c:v>46034.400000000001</c:v>
                </c:pt>
                <c:pt idx="2183">
                  <c:v>46056.800000000003</c:v>
                </c:pt>
                <c:pt idx="2184">
                  <c:v>46079.199999999997</c:v>
                </c:pt>
                <c:pt idx="2185">
                  <c:v>46090.400000000001</c:v>
                </c:pt>
                <c:pt idx="2186">
                  <c:v>46112.7</c:v>
                </c:pt>
                <c:pt idx="2187">
                  <c:v>46134.9</c:v>
                </c:pt>
                <c:pt idx="2188">
                  <c:v>46157.1</c:v>
                </c:pt>
                <c:pt idx="2189">
                  <c:v>46179.3</c:v>
                </c:pt>
                <c:pt idx="2190">
                  <c:v>46201.599999999999</c:v>
                </c:pt>
                <c:pt idx="2191">
                  <c:v>46223.8</c:v>
                </c:pt>
                <c:pt idx="2192">
                  <c:v>46246.2</c:v>
                </c:pt>
                <c:pt idx="2193">
                  <c:v>46268.7</c:v>
                </c:pt>
                <c:pt idx="2194">
                  <c:v>46279.9</c:v>
                </c:pt>
                <c:pt idx="2195">
                  <c:v>46302.400000000001</c:v>
                </c:pt>
                <c:pt idx="2196">
                  <c:v>46313.599999999999</c:v>
                </c:pt>
                <c:pt idx="2197">
                  <c:v>46336.1</c:v>
                </c:pt>
                <c:pt idx="2198">
                  <c:v>46358.6</c:v>
                </c:pt>
                <c:pt idx="2199">
                  <c:v>46381.1</c:v>
                </c:pt>
                <c:pt idx="2200">
                  <c:v>46392.4</c:v>
                </c:pt>
                <c:pt idx="2201">
                  <c:v>46414.8</c:v>
                </c:pt>
                <c:pt idx="2202">
                  <c:v>46437.2</c:v>
                </c:pt>
                <c:pt idx="2203">
                  <c:v>46448.4</c:v>
                </c:pt>
                <c:pt idx="2204">
                  <c:v>46471</c:v>
                </c:pt>
                <c:pt idx="2205">
                  <c:v>46482.1</c:v>
                </c:pt>
                <c:pt idx="2206">
                  <c:v>46493.1</c:v>
                </c:pt>
                <c:pt idx="2207">
                  <c:v>46515.199999999997</c:v>
                </c:pt>
                <c:pt idx="2208">
                  <c:v>46526.2</c:v>
                </c:pt>
                <c:pt idx="2209">
                  <c:v>46548.2</c:v>
                </c:pt>
                <c:pt idx="2210">
                  <c:v>46570.2</c:v>
                </c:pt>
                <c:pt idx="2211">
                  <c:v>46581.1</c:v>
                </c:pt>
                <c:pt idx="2212">
                  <c:v>46592.1</c:v>
                </c:pt>
                <c:pt idx="2213">
                  <c:v>46614</c:v>
                </c:pt>
                <c:pt idx="2214">
                  <c:v>46635.9</c:v>
                </c:pt>
                <c:pt idx="2215">
                  <c:v>46657.8</c:v>
                </c:pt>
                <c:pt idx="2216">
                  <c:v>46679.7</c:v>
                </c:pt>
                <c:pt idx="2217">
                  <c:v>46701.599999999999</c:v>
                </c:pt>
                <c:pt idx="2218">
                  <c:v>46723.6</c:v>
                </c:pt>
                <c:pt idx="2219">
                  <c:v>46734.5</c:v>
                </c:pt>
                <c:pt idx="2220">
                  <c:v>46756.5</c:v>
                </c:pt>
                <c:pt idx="2221">
                  <c:v>46767.4</c:v>
                </c:pt>
                <c:pt idx="2222">
                  <c:v>46778.400000000001</c:v>
                </c:pt>
                <c:pt idx="2223">
                  <c:v>46789.3</c:v>
                </c:pt>
                <c:pt idx="2224">
                  <c:v>46811.199999999997</c:v>
                </c:pt>
                <c:pt idx="2225">
                  <c:v>46833.1</c:v>
                </c:pt>
                <c:pt idx="2226">
                  <c:v>46855</c:v>
                </c:pt>
                <c:pt idx="2227">
                  <c:v>46876.9</c:v>
                </c:pt>
                <c:pt idx="2228">
                  <c:v>46887.9</c:v>
                </c:pt>
                <c:pt idx="2229">
                  <c:v>46909.8</c:v>
                </c:pt>
                <c:pt idx="2230">
                  <c:v>46920.7</c:v>
                </c:pt>
                <c:pt idx="2231">
                  <c:v>46942.8</c:v>
                </c:pt>
                <c:pt idx="2232">
                  <c:v>46965.9</c:v>
                </c:pt>
                <c:pt idx="2233">
                  <c:v>46977.3</c:v>
                </c:pt>
                <c:pt idx="2234">
                  <c:v>46988.3</c:v>
                </c:pt>
                <c:pt idx="2235">
                  <c:v>46998.7</c:v>
                </c:pt>
                <c:pt idx="2236">
                  <c:v>47017</c:v>
                </c:pt>
                <c:pt idx="2237">
                  <c:v>47034.5</c:v>
                </c:pt>
                <c:pt idx="2238">
                  <c:v>47043.1</c:v>
                </c:pt>
                <c:pt idx="2239">
                  <c:v>47060</c:v>
                </c:pt>
                <c:pt idx="2240">
                  <c:v>47076.5</c:v>
                </c:pt>
                <c:pt idx="2241">
                  <c:v>47092.7</c:v>
                </c:pt>
                <c:pt idx="2242">
                  <c:v>47108.5</c:v>
                </c:pt>
                <c:pt idx="2243">
                  <c:v>47124.1</c:v>
                </c:pt>
                <c:pt idx="2244">
                  <c:v>47139.3</c:v>
                </c:pt>
                <c:pt idx="2245">
                  <c:v>47154.2</c:v>
                </c:pt>
                <c:pt idx="2246">
                  <c:v>47161.599999999999</c:v>
                </c:pt>
                <c:pt idx="2247">
                  <c:v>47168.9</c:v>
                </c:pt>
                <c:pt idx="2248">
                  <c:v>47183.3</c:v>
                </c:pt>
                <c:pt idx="2249">
                  <c:v>47190.400000000001</c:v>
                </c:pt>
                <c:pt idx="2250">
                  <c:v>47204.4</c:v>
                </c:pt>
                <c:pt idx="2251">
                  <c:v>47218.1</c:v>
                </c:pt>
                <c:pt idx="2252">
                  <c:v>47231.7</c:v>
                </c:pt>
                <c:pt idx="2253">
                  <c:v>47245</c:v>
                </c:pt>
                <c:pt idx="2254">
                  <c:v>47251.6</c:v>
                </c:pt>
                <c:pt idx="2255">
                  <c:v>47264.7</c:v>
                </c:pt>
                <c:pt idx="2256">
                  <c:v>47277.5</c:v>
                </c:pt>
                <c:pt idx="2257">
                  <c:v>47290.3</c:v>
                </c:pt>
                <c:pt idx="2258">
                  <c:v>47296.5</c:v>
                </c:pt>
                <c:pt idx="2259">
                  <c:v>47309</c:v>
                </c:pt>
                <c:pt idx="2260">
                  <c:v>47321.4</c:v>
                </c:pt>
                <c:pt idx="2261">
                  <c:v>47327.5</c:v>
                </c:pt>
                <c:pt idx="2262">
                  <c:v>47339.7</c:v>
                </c:pt>
                <c:pt idx="2263">
                  <c:v>47351.8</c:v>
                </c:pt>
                <c:pt idx="2264">
                  <c:v>47357.8</c:v>
                </c:pt>
                <c:pt idx="2265">
                  <c:v>47369.7</c:v>
                </c:pt>
                <c:pt idx="2266">
                  <c:v>47381.599999999999</c:v>
                </c:pt>
                <c:pt idx="2267">
                  <c:v>47393.4</c:v>
                </c:pt>
                <c:pt idx="2268">
                  <c:v>47405.2</c:v>
                </c:pt>
                <c:pt idx="2269">
                  <c:v>47417</c:v>
                </c:pt>
                <c:pt idx="2270">
                  <c:v>47428.7</c:v>
                </c:pt>
                <c:pt idx="2271">
                  <c:v>47440.5</c:v>
                </c:pt>
                <c:pt idx="2272">
                  <c:v>47446.3</c:v>
                </c:pt>
                <c:pt idx="2273">
                  <c:v>47458.1</c:v>
                </c:pt>
                <c:pt idx="2274">
                  <c:v>47469.9</c:v>
                </c:pt>
                <c:pt idx="2275">
                  <c:v>47481.7</c:v>
                </c:pt>
                <c:pt idx="2276">
                  <c:v>47487.6</c:v>
                </c:pt>
                <c:pt idx="2277">
                  <c:v>47499.6</c:v>
                </c:pt>
                <c:pt idx="2278">
                  <c:v>47511.5</c:v>
                </c:pt>
                <c:pt idx="2279">
                  <c:v>47523.6</c:v>
                </c:pt>
                <c:pt idx="2280">
                  <c:v>47535.8</c:v>
                </c:pt>
                <c:pt idx="2281">
                  <c:v>47541.9</c:v>
                </c:pt>
                <c:pt idx="2282">
                  <c:v>47554.3</c:v>
                </c:pt>
                <c:pt idx="2283">
                  <c:v>47560.5</c:v>
                </c:pt>
                <c:pt idx="2284">
                  <c:v>47573.1</c:v>
                </c:pt>
                <c:pt idx="2285">
                  <c:v>47579.4</c:v>
                </c:pt>
                <c:pt idx="2286">
                  <c:v>47592.2</c:v>
                </c:pt>
                <c:pt idx="2287">
                  <c:v>47605.2</c:v>
                </c:pt>
                <c:pt idx="2288">
                  <c:v>47611.7</c:v>
                </c:pt>
                <c:pt idx="2289">
                  <c:v>47625</c:v>
                </c:pt>
                <c:pt idx="2290">
                  <c:v>47638.400000000001</c:v>
                </c:pt>
                <c:pt idx="2291">
                  <c:v>47652.1</c:v>
                </c:pt>
                <c:pt idx="2292">
                  <c:v>47666</c:v>
                </c:pt>
                <c:pt idx="2293">
                  <c:v>47680.1</c:v>
                </c:pt>
                <c:pt idx="2294">
                  <c:v>47687.3</c:v>
                </c:pt>
                <c:pt idx="2295">
                  <c:v>47694.5</c:v>
                </c:pt>
                <c:pt idx="2296">
                  <c:v>47709.2</c:v>
                </c:pt>
                <c:pt idx="2297">
                  <c:v>47716.6</c:v>
                </c:pt>
                <c:pt idx="2298">
                  <c:v>47731.8</c:v>
                </c:pt>
                <c:pt idx="2299">
                  <c:v>47747.199999999997</c:v>
                </c:pt>
                <c:pt idx="2300">
                  <c:v>47762.9</c:v>
                </c:pt>
                <c:pt idx="2301">
                  <c:v>47770.8</c:v>
                </c:pt>
                <c:pt idx="2302">
                  <c:v>47787</c:v>
                </c:pt>
                <c:pt idx="2303">
                  <c:v>47803.3</c:v>
                </c:pt>
                <c:pt idx="2304">
                  <c:v>47819.9</c:v>
                </c:pt>
                <c:pt idx="2305">
                  <c:v>47828.2</c:v>
                </c:pt>
                <c:pt idx="2306">
                  <c:v>47845.1</c:v>
                </c:pt>
                <c:pt idx="2307">
                  <c:v>47862.1</c:v>
                </c:pt>
                <c:pt idx="2308">
                  <c:v>47870.6</c:v>
                </c:pt>
                <c:pt idx="2309">
                  <c:v>47887.9</c:v>
                </c:pt>
                <c:pt idx="2310">
                  <c:v>47905.2</c:v>
                </c:pt>
                <c:pt idx="2311">
                  <c:v>47922.6</c:v>
                </c:pt>
                <c:pt idx="2312">
                  <c:v>47940.1</c:v>
                </c:pt>
                <c:pt idx="2313">
                  <c:v>47957.599999999999</c:v>
                </c:pt>
                <c:pt idx="2314">
                  <c:v>47966.400000000001</c:v>
                </c:pt>
                <c:pt idx="2315">
                  <c:v>47992.800000000003</c:v>
                </c:pt>
                <c:pt idx="2316">
                  <c:v>48001.5</c:v>
                </c:pt>
                <c:pt idx="2317">
                  <c:v>48019.1</c:v>
                </c:pt>
                <c:pt idx="2318">
                  <c:v>48036.6</c:v>
                </c:pt>
                <c:pt idx="2319">
                  <c:v>48054</c:v>
                </c:pt>
                <c:pt idx="2320">
                  <c:v>48071.3</c:v>
                </c:pt>
                <c:pt idx="2321">
                  <c:v>48088.5</c:v>
                </c:pt>
                <c:pt idx="2322">
                  <c:v>48097.1</c:v>
                </c:pt>
                <c:pt idx="2323">
                  <c:v>48105.599999999999</c:v>
                </c:pt>
                <c:pt idx="2324">
                  <c:v>48122.6</c:v>
                </c:pt>
                <c:pt idx="2325">
                  <c:v>48147.6</c:v>
                </c:pt>
                <c:pt idx="2326">
                  <c:v>48164.1</c:v>
                </c:pt>
                <c:pt idx="2327">
                  <c:v>48172.2</c:v>
                </c:pt>
                <c:pt idx="2328">
                  <c:v>48188.4</c:v>
                </c:pt>
                <c:pt idx="2329">
                  <c:v>48204.2</c:v>
                </c:pt>
                <c:pt idx="2330">
                  <c:v>48212.1</c:v>
                </c:pt>
                <c:pt idx="2331">
                  <c:v>48219.8</c:v>
                </c:pt>
                <c:pt idx="2332">
                  <c:v>48235.1</c:v>
                </c:pt>
                <c:pt idx="2333">
                  <c:v>48242.6</c:v>
                </c:pt>
                <c:pt idx="2334">
                  <c:v>48257.4</c:v>
                </c:pt>
                <c:pt idx="2335">
                  <c:v>48264.7</c:v>
                </c:pt>
                <c:pt idx="2336">
                  <c:v>48279.1</c:v>
                </c:pt>
                <c:pt idx="2337">
                  <c:v>48300.4</c:v>
                </c:pt>
                <c:pt idx="2338">
                  <c:v>48307.4</c:v>
                </c:pt>
                <c:pt idx="2339">
                  <c:v>48321.4</c:v>
                </c:pt>
                <c:pt idx="2340">
                  <c:v>48328.3</c:v>
                </c:pt>
                <c:pt idx="2341">
                  <c:v>48342</c:v>
                </c:pt>
                <c:pt idx="2342">
                  <c:v>48355.6</c:v>
                </c:pt>
                <c:pt idx="2343">
                  <c:v>48369.1</c:v>
                </c:pt>
                <c:pt idx="2344">
                  <c:v>48382.400000000001</c:v>
                </c:pt>
                <c:pt idx="2345">
                  <c:v>48389.1</c:v>
                </c:pt>
                <c:pt idx="2346">
                  <c:v>48402.2</c:v>
                </c:pt>
                <c:pt idx="2347">
                  <c:v>48415.3</c:v>
                </c:pt>
                <c:pt idx="2348">
                  <c:v>48428.3</c:v>
                </c:pt>
                <c:pt idx="2349">
                  <c:v>48441.2</c:v>
                </c:pt>
                <c:pt idx="2350">
                  <c:v>48447.6</c:v>
                </c:pt>
                <c:pt idx="2351">
                  <c:v>48454</c:v>
                </c:pt>
                <c:pt idx="2352">
                  <c:v>48466.7</c:v>
                </c:pt>
                <c:pt idx="2353">
                  <c:v>48473.1</c:v>
                </c:pt>
                <c:pt idx="2354">
                  <c:v>48485.7</c:v>
                </c:pt>
                <c:pt idx="2355">
                  <c:v>48492</c:v>
                </c:pt>
                <c:pt idx="2356">
                  <c:v>48504.6</c:v>
                </c:pt>
                <c:pt idx="2357">
                  <c:v>48510.8</c:v>
                </c:pt>
                <c:pt idx="2358">
                  <c:v>48529.5</c:v>
                </c:pt>
                <c:pt idx="2359">
                  <c:v>48535.7</c:v>
                </c:pt>
                <c:pt idx="2360">
                  <c:v>48548.1</c:v>
                </c:pt>
                <c:pt idx="2361">
                  <c:v>48560.5</c:v>
                </c:pt>
                <c:pt idx="2362">
                  <c:v>48572.9</c:v>
                </c:pt>
                <c:pt idx="2363">
                  <c:v>48585.2</c:v>
                </c:pt>
                <c:pt idx="2364">
                  <c:v>48597.599999999999</c:v>
                </c:pt>
                <c:pt idx="2365">
                  <c:v>48609.9</c:v>
                </c:pt>
                <c:pt idx="2366">
                  <c:v>48622.3</c:v>
                </c:pt>
                <c:pt idx="2367">
                  <c:v>48634.6</c:v>
                </c:pt>
                <c:pt idx="2368">
                  <c:v>48647</c:v>
                </c:pt>
                <c:pt idx="2369">
                  <c:v>48653.3</c:v>
                </c:pt>
                <c:pt idx="2370">
                  <c:v>48665.7</c:v>
                </c:pt>
                <c:pt idx="2371">
                  <c:v>48678.2</c:v>
                </c:pt>
                <c:pt idx="2372">
                  <c:v>48690.7</c:v>
                </c:pt>
                <c:pt idx="2373">
                  <c:v>48703.1</c:v>
                </c:pt>
                <c:pt idx="2374">
                  <c:v>48715.5</c:v>
                </c:pt>
                <c:pt idx="2375">
                  <c:v>48721.7</c:v>
                </c:pt>
                <c:pt idx="2376">
                  <c:v>48734</c:v>
                </c:pt>
                <c:pt idx="2377">
                  <c:v>48746.3</c:v>
                </c:pt>
                <c:pt idx="2378">
                  <c:v>48752.4</c:v>
                </c:pt>
                <c:pt idx="2379">
                  <c:v>48764.6</c:v>
                </c:pt>
                <c:pt idx="2380">
                  <c:v>48776.7</c:v>
                </c:pt>
                <c:pt idx="2381">
                  <c:v>48788.9</c:v>
                </c:pt>
                <c:pt idx="2382">
                  <c:v>48794.9</c:v>
                </c:pt>
                <c:pt idx="2383">
                  <c:v>48807</c:v>
                </c:pt>
                <c:pt idx="2384">
                  <c:v>48819</c:v>
                </c:pt>
                <c:pt idx="2385">
                  <c:v>48825</c:v>
                </c:pt>
                <c:pt idx="2386">
                  <c:v>48831</c:v>
                </c:pt>
                <c:pt idx="2387">
                  <c:v>48843</c:v>
                </c:pt>
                <c:pt idx="2388">
                  <c:v>48855</c:v>
                </c:pt>
                <c:pt idx="2389">
                  <c:v>48861</c:v>
                </c:pt>
                <c:pt idx="2390">
                  <c:v>48866.9</c:v>
                </c:pt>
                <c:pt idx="2391">
                  <c:v>48878.9</c:v>
                </c:pt>
                <c:pt idx="2392">
                  <c:v>48896.7</c:v>
                </c:pt>
                <c:pt idx="2393">
                  <c:v>48902.7</c:v>
                </c:pt>
                <c:pt idx="2394">
                  <c:v>48908.7</c:v>
                </c:pt>
                <c:pt idx="2395">
                  <c:v>48920.6</c:v>
                </c:pt>
                <c:pt idx="2396">
                  <c:v>48926.5</c:v>
                </c:pt>
                <c:pt idx="2397">
                  <c:v>48938.5</c:v>
                </c:pt>
                <c:pt idx="2398">
                  <c:v>48950.400000000001</c:v>
                </c:pt>
                <c:pt idx="2399">
                  <c:v>48956.4</c:v>
                </c:pt>
                <c:pt idx="2400">
                  <c:v>48968.3</c:v>
                </c:pt>
                <c:pt idx="2401">
                  <c:v>48980.2</c:v>
                </c:pt>
                <c:pt idx="2402">
                  <c:v>48992.2</c:v>
                </c:pt>
                <c:pt idx="2403">
                  <c:v>49004.2</c:v>
                </c:pt>
                <c:pt idx="2404">
                  <c:v>49010.2</c:v>
                </c:pt>
                <c:pt idx="2405">
                  <c:v>49022.3</c:v>
                </c:pt>
                <c:pt idx="2406">
                  <c:v>49034.3</c:v>
                </c:pt>
                <c:pt idx="2407">
                  <c:v>49046.400000000001</c:v>
                </c:pt>
                <c:pt idx="2408">
                  <c:v>49052.5</c:v>
                </c:pt>
                <c:pt idx="2409">
                  <c:v>49058.5</c:v>
                </c:pt>
                <c:pt idx="2410">
                  <c:v>49070.7</c:v>
                </c:pt>
                <c:pt idx="2411">
                  <c:v>49076.800000000003</c:v>
                </c:pt>
                <c:pt idx="2412">
                  <c:v>49089</c:v>
                </c:pt>
                <c:pt idx="2413">
                  <c:v>49101.3</c:v>
                </c:pt>
                <c:pt idx="2414">
                  <c:v>49107.5</c:v>
                </c:pt>
                <c:pt idx="2415">
                  <c:v>49119.8</c:v>
                </c:pt>
                <c:pt idx="2416">
                  <c:v>49132.3</c:v>
                </c:pt>
                <c:pt idx="2417">
                  <c:v>49144.7</c:v>
                </c:pt>
                <c:pt idx="2418">
                  <c:v>49157.2</c:v>
                </c:pt>
                <c:pt idx="2419">
                  <c:v>49163.4</c:v>
                </c:pt>
                <c:pt idx="2420">
                  <c:v>49169.599999999999</c:v>
                </c:pt>
                <c:pt idx="2421">
                  <c:v>49182</c:v>
                </c:pt>
                <c:pt idx="2422">
                  <c:v>49188.2</c:v>
                </c:pt>
                <c:pt idx="2423">
                  <c:v>49200.5</c:v>
                </c:pt>
                <c:pt idx="2424">
                  <c:v>49212.800000000003</c:v>
                </c:pt>
                <c:pt idx="2425">
                  <c:v>49225</c:v>
                </c:pt>
                <c:pt idx="2426">
                  <c:v>49237.3</c:v>
                </c:pt>
                <c:pt idx="2427">
                  <c:v>49255.6</c:v>
                </c:pt>
                <c:pt idx="2428">
                  <c:v>49267.8</c:v>
                </c:pt>
                <c:pt idx="2429">
                  <c:v>49280.1</c:v>
                </c:pt>
                <c:pt idx="2430">
                  <c:v>49292.3</c:v>
                </c:pt>
                <c:pt idx="2431">
                  <c:v>49298.400000000001</c:v>
                </c:pt>
                <c:pt idx="2432">
                  <c:v>49304.6</c:v>
                </c:pt>
                <c:pt idx="2433">
                  <c:v>49316.9</c:v>
                </c:pt>
                <c:pt idx="2434">
                  <c:v>49323</c:v>
                </c:pt>
                <c:pt idx="2435">
                  <c:v>49335.4</c:v>
                </c:pt>
                <c:pt idx="2436">
                  <c:v>49347.7</c:v>
                </c:pt>
                <c:pt idx="2437">
                  <c:v>49353.9</c:v>
                </c:pt>
                <c:pt idx="2438">
                  <c:v>49366.400000000001</c:v>
                </c:pt>
                <c:pt idx="2439">
                  <c:v>49378.9</c:v>
                </c:pt>
                <c:pt idx="2440">
                  <c:v>49391.5</c:v>
                </c:pt>
                <c:pt idx="2441">
                  <c:v>49404.1</c:v>
                </c:pt>
                <c:pt idx="2442">
                  <c:v>49416.800000000003</c:v>
                </c:pt>
                <c:pt idx="2443">
                  <c:v>49429.599999999999</c:v>
                </c:pt>
                <c:pt idx="2444">
                  <c:v>49436.1</c:v>
                </c:pt>
                <c:pt idx="2445">
                  <c:v>49449</c:v>
                </c:pt>
                <c:pt idx="2446">
                  <c:v>49462.1</c:v>
                </c:pt>
                <c:pt idx="2447">
                  <c:v>49475.199999999997</c:v>
                </c:pt>
                <c:pt idx="2448">
                  <c:v>49488.5</c:v>
                </c:pt>
                <c:pt idx="2449">
                  <c:v>49508.6</c:v>
                </c:pt>
                <c:pt idx="2450">
                  <c:v>49522.2</c:v>
                </c:pt>
                <c:pt idx="2451">
                  <c:v>49535.9</c:v>
                </c:pt>
                <c:pt idx="2452">
                  <c:v>49549.8</c:v>
                </c:pt>
                <c:pt idx="2453">
                  <c:v>49563.8</c:v>
                </c:pt>
                <c:pt idx="2454">
                  <c:v>49577.9</c:v>
                </c:pt>
                <c:pt idx="2455">
                  <c:v>49585.1</c:v>
                </c:pt>
                <c:pt idx="2456">
                  <c:v>49592.3</c:v>
                </c:pt>
                <c:pt idx="2457">
                  <c:v>49606.8</c:v>
                </c:pt>
                <c:pt idx="2458">
                  <c:v>49621.4</c:v>
                </c:pt>
                <c:pt idx="2459">
                  <c:v>49636.3</c:v>
                </c:pt>
                <c:pt idx="2460">
                  <c:v>49643.8</c:v>
                </c:pt>
                <c:pt idx="2461">
                  <c:v>49658.9</c:v>
                </c:pt>
                <c:pt idx="2462">
                  <c:v>49674.1</c:v>
                </c:pt>
                <c:pt idx="2463">
                  <c:v>49689.5</c:v>
                </c:pt>
                <c:pt idx="2464">
                  <c:v>49697.3</c:v>
                </c:pt>
                <c:pt idx="2465">
                  <c:v>49705.1</c:v>
                </c:pt>
                <c:pt idx="2466">
                  <c:v>49720.9</c:v>
                </c:pt>
                <c:pt idx="2467">
                  <c:v>49728.800000000003</c:v>
                </c:pt>
                <c:pt idx="2468">
                  <c:v>49744.800000000003</c:v>
                </c:pt>
                <c:pt idx="2469">
                  <c:v>49761</c:v>
                </c:pt>
                <c:pt idx="2470">
                  <c:v>49769.2</c:v>
                </c:pt>
                <c:pt idx="2471">
                  <c:v>49785.7</c:v>
                </c:pt>
                <c:pt idx="2472">
                  <c:v>49810.7</c:v>
                </c:pt>
                <c:pt idx="2473">
                  <c:v>49827.7</c:v>
                </c:pt>
                <c:pt idx="2474">
                  <c:v>49844.800000000003</c:v>
                </c:pt>
                <c:pt idx="2475">
                  <c:v>49853.5</c:v>
                </c:pt>
                <c:pt idx="2476">
                  <c:v>49862.2</c:v>
                </c:pt>
                <c:pt idx="2477">
                  <c:v>49879.8</c:v>
                </c:pt>
                <c:pt idx="2478">
                  <c:v>49888.6</c:v>
                </c:pt>
                <c:pt idx="2479">
                  <c:v>49897.5</c:v>
                </c:pt>
                <c:pt idx="2480">
                  <c:v>49915.5</c:v>
                </c:pt>
                <c:pt idx="2481">
                  <c:v>49933.7</c:v>
                </c:pt>
                <c:pt idx="2482">
                  <c:v>49942.9</c:v>
                </c:pt>
                <c:pt idx="2483">
                  <c:v>49961.5</c:v>
                </c:pt>
                <c:pt idx="2484">
                  <c:v>49980.2</c:v>
                </c:pt>
                <c:pt idx="2485">
                  <c:v>49999.199999999997</c:v>
                </c:pt>
                <c:pt idx="2486">
                  <c:v>50008.800000000003</c:v>
                </c:pt>
                <c:pt idx="2487">
                  <c:v>50028.2</c:v>
                </c:pt>
                <c:pt idx="2488">
                  <c:v>50038</c:v>
                </c:pt>
                <c:pt idx="2489">
                  <c:v>50047.8</c:v>
                </c:pt>
                <c:pt idx="2490">
                  <c:v>50057.7</c:v>
                </c:pt>
                <c:pt idx="2491">
                  <c:v>50077.7</c:v>
                </c:pt>
                <c:pt idx="2492">
                  <c:v>50087.9</c:v>
                </c:pt>
                <c:pt idx="2493">
                  <c:v>50108.7</c:v>
                </c:pt>
                <c:pt idx="2494">
                  <c:v>50140.6</c:v>
                </c:pt>
                <c:pt idx="2495">
                  <c:v>50162.400000000001</c:v>
                </c:pt>
                <c:pt idx="2496">
                  <c:v>50184.6</c:v>
                </c:pt>
                <c:pt idx="2497">
                  <c:v>50195.8</c:v>
                </c:pt>
                <c:pt idx="2498">
                  <c:v>50207.1</c:v>
                </c:pt>
                <c:pt idx="2499">
                  <c:v>50230</c:v>
                </c:pt>
                <c:pt idx="2500">
                  <c:v>50253.2</c:v>
                </c:pt>
                <c:pt idx="2501">
                  <c:v>50264.9</c:v>
                </c:pt>
                <c:pt idx="2502">
                  <c:v>50288.5</c:v>
                </c:pt>
                <c:pt idx="2503">
                  <c:v>50300.4</c:v>
                </c:pt>
                <c:pt idx="2504">
                  <c:v>50324.4</c:v>
                </c:pt>
                <c:pt idx="2505">
                  <c:v>50348.5</c:v>
                </c:pt>
                <c:pt idx="2506">
                  <c:v>50372.9</c:v>
                </c:pt>
                <c:pt idx="2507">
                  <c:v>50397.5</c:v>
                </c:pt>
                <c:pt idx="2508">
                  <c:v>50409.8</c:v>
                </c:pt>
                <c:pt idx="2509">
                  <c:v>50434.6</c:v>
                </c:pt>
                <c:pt idx="2510">
                  <c:v>50459.5</c:v>
                </c:pt>
                <c:pt idx="2511">
                  <c:v>50484.5</c:v>
                </c:pt>
                <c:pt idx="2512">
                  <c:v>50509.599999999999</c:v>
                </c:pt>
                <c:pt idx="2513">
                  <c:v>50522.2</c:v>
                </c:pt>
                <c:pt idx="2514">
                  <c:v>50534.8</c:v>
                </c:pt>
                <c:pt idx="2515">
                  <c:v>50560.4</c:v>
                </c:pt>
                <c:pt idx="2516">
                  <c:v>50599.6</c:v>
                </c:pt>
                <c:pt idx="2517">
                  <c:v>50626.2</c:v>
                </c:pt>
                <c:pt idx="2518">
                  <c:v>50653</c:v>
                </c:pt>
                <c:pt idx="2519">
                  <c:v>50666.6</c:v>
                </c:pt>
                <c:pt idx="2520">
                  <c:v>50680.2</c:v>
                </c:pt>
                <c:pt idx="2521">
                  <c:v>50707.5</c:v>
                </c:pt>
                <c:pt idx="2522">
                  <c:v>50721.3</c:v>
                </c:pt>
                <c:pt idx="2523">
                  <c:v>50748.9</c:v>
                </c:pt>
                <c:pt idx="2524">
                  <c:v>50776.7</c:v>
                </c:pt>
                <c:pt idx="2525">
                  <c:v>50804.6</c:v>
                </c:pt>
                <c:pt idx="2526">
                  <c:v>50818.6</c:v>
                </c:pt>
                <c:pt idx="2527">
                  <c:v>50846.6</c:v>
                </c:pt>
                <c:pt idx="2528">
                  <c:v>50874.6</c:v>
                </c:pt>
                <c:pt idx="2529">
                  <c:v>50902.6</c:v>
                </c:pt>
                <c:pt idx="2530">
                  <c:v>50930.6</c:v>
                </c:pt>
                <c:pt idx="2531">
                  <c:v>50958.400000000001</c:v>
                </c:pt>
                <c:pt idx="2532">
                  <c:v>50986.2</c:v>
                </c:pt>
                <c:pt idx="2533">
                  <c:v>51000</c:v>
                </c:pt>
                <c:pt idx="2534">
                  <c:v>51013.8</c:v>
                </c:pt>
                <c:pt idx="2535">
                  <c:v>51027.5</c:v>
                </c:pt>
                <c:pt idx="2536">
                  <c:v>51055.4</c:v>
                </c:pt>
                <c:pt idx="2537">
                  <c:v>51069.599999999999</c:v>
                </c:pt>
                <c:pt idx="2538">
                  <c:v>51098.3</c:v>
                </c:pt>
                <c:pt idx="2539">
                  <c:v>51127.5</c:v>
                </c:pt>
                <c:pt idx="2540">
                  <c:v>51157</c:v>
                </c:pt>
                <c:pt idx="2541">
                  <c:v>51186.7</c:v>
                </c:pt>
                <c:pt idx="2542">
                  <c:v>51216.5</c:v>
                </c:pt>
                <c:pt idx="2543">
                  <c:v>51246.3</c:v>
                </c:pt>
                <c:pt idx="2544">
                  <c:v>51275.9</c:v>
                </c:pt>
                <c:pt idx="2545">
                  <c:v>51305.3</c:v>
                </c:pt>
                <c:pt idx="2546">
                  <c:v>51319.9</c:v>
                </c:pt>
                <c:pt idx="2547">
                  <c:v>51348.7</c:v>
                </c:pt>
                <c:pt idx="2548">
                  <c:v>51377</c:v>
                </c:pt>
                <c:pt idx="2549">
                  <c:v>51390.9</c:v>
                </c:pt>
                <c:pt idx="2550">
                  <c:v>51418.1</c:v>
                </c:pt>
                <c:pt idx="2551">
                  <c:v>51444.6</c:v>
                </c:pt>
                <c:pt idx="2552">
                  <c:v>51470.2</c:v>
                </c:pt>
                <c:pt idx="2553">
                  <c:v>51482.6</c:v>
                </c:pt>
                <c:pt idx="2554">
                  <c:v>51506.5</c:v>
                </c:pt>
                <c:pt idx="2555">
                  <c:v>51529.3</c:v>
                </c:pt>
                <c:pt idx="2556">
                  <c:v>51550.7</c:v>
                </c:pt>
                <c:pt idx="2557">
                  <c:v>51571.3</c:v>
                </c:pt>
                <c:pt idx="2558">
                  <c:v>51581.4</c:v>
                </c:pt>
                <c:pt idx="2559">
                  <c:v>51601.2</c:v>
                </c:pt>
                <c:pt idx="2560">
                  <c:v>51611</c:v>
                </c:pt>
                <c:pt idx="2561">
                  <c:v>51630.1</c:v>
                </c:pt>
                <c:pt idx="2562">
                  <c:v>51639.4</c:v>
                </c:pt>
                <c:pt idx="2563">
                  <c:v>51648.7</c:v>
                </c:pt>
                <c:pt idx="2564">
                  <c:v>51666.9</c:v>
                </c:pt>
                <c:pt idx="2565">
                  <c:v>51684.800000000003</c:v>
                </c:pt>
                <c:pt idx="2566">
                  <c:v>51710.8</c:v>
                </c:pt>
                <c:pt idx="2567">
                  <c:v>51727.7</c:v>
                </c:pt>
                <c:pt idx="2568">
                  <c:v>51744.3</c:v>
                </c:pt>
                <c:pt idx="2569">
                  <c:v>51752.5</c:v>
                </c:pt>
                <c:pt idx="2570">
                  <c:v>51768.7</c:v>
                </c:pt>
                <c:pt idx="2571">
                  <c:v>51784.6</c:v>
                </c:pt>
                <c:pt idx="2572">
                  <c:v>51792.5</c:v>
                </c:pt>
                <c:pt idx="2573">
                  <c:v>51808.1</c:v>
                </c:pt>
                <c:pt idx="2574">
                  <c:v>51823.5</c:v>
                </c:pt>
                <c:pt idx="2575">
                  <c:v>51838.7</c:v>
                </c:pt>
                <c:pt idx="2576">
                  <c:v>51853.7</c:v>
                </c:pt>
                <c:pt idx="2577">
                  <c:v>51868.7</c:v>
                </c:pt>
                <c:pt idx="2578">
                  <c:v>51883.5</c:v>
                </c:pt>
                <c:pt idx="2579">
                  <c:v>51898.2</c:v>
                </c:pt>
                <c:pt idx="2580">
                  <c:v>51912.9</c:v>
                </c:pt>
                <c:pt idx="2581">
                  <c:v>51927.6</c:v>
                </c:pt>
                <c:pt idx="2582">
                  <c:v>51934.9</c:v>
                </c:pt>
                <c:pt idx="2583">
                  <c:v>51949.599999999999</c:v>
                </c:pt>
                <c:pt idx="2584">
                  <c:v>51956.9</c:v>
                </c:pt>
                <c:pt idx="2585">
                  <c:v>51971.6</c:v>
                </c:pt>
                <c:pt idx="2586">
                  <c:v>51986.400000000001</c:v>
                </c:pt>
                <c:pt idx="2587">
                  <c:v>51993.8</c:v>
                </c:pt>
                <c:pt idx="2588">
                  <c:v>52008.7</c:v>
                </c:pt>
                <c:pt idx="2589">
                  <c:v>52023.7</c:v>
                </c:pt>
                <c:pt idx="2590">
                  <c:v>52031.3</c:v>
                </c:pt>
                <c:pt idx="2591">
                  <c:v>52054.2</c:v>
                </c:pt>
                <c:pt idx="2592">
                  <c:v>52061.9</c:v>
                </c:pt>
                <c:pt idx="2593">
                  <c:v>52077.599999999999</c:v>
                </c:pt>
                <c:pt idx="2594">
                  <c:v>52093.3</c:v>
                </c:pt>
                <c:pt idx="2595">
                  <c:v>52109</c:v>
                </c:pt>
                <c:pt idx="2596">
                  <c:v>52116.800000000003</c:v>
                </c:pt>
                <c:pt idx="2597">
                  <c:v>52124.7</c:v>
                </c:pt>
                <c:pt idx="2598">
                  <c:v>52140.3</c:v>
                </c:pt>
                <c:pt idx="2599">
                  <c:v>52155.9</c:v>
                </c:pt>
                <c:pt idx="2600">
                  <c:v>52163.6</c:v>
                </c:pt>
                <c:pt idx="2601">
                  <c:v>52179.199999999997</c:v>
                </c:pt>
                <c:pt idx="2602">
                  <c:v>52202.400000000001</c:v>
                </c:pt>
                <c:pt idx="2603">
                  <c:v>52210.1</c:v>
                </c:pt>
                <c:pt idx="2604">
                  <c:v>52225.599999999999</c:v>
                </c:pt>
                <c:pt idx="2605">
                  <c:v>52233.3</c:v>
                </c:pt>
                <c:pt idx="2606">
                  <c:v>52248.6</c:v>
                </c:pt>
                <c:pt idx="2607">
                  <c:v>52264</c:v>
                </c:pt>
                <c:pt idx="2608">
                  <c:v>52271.7</c:v>
                </c:pt>
                <c:pt idx="2609">
                  <c:v>52287</c:v>
                </c:pt>
                <c:pt idx="2610">
                  <c:v>52302.3</c:v>
                </c:pt>
                <c:pt idx="2611">
                  <c:v>52317.599999999999</c:v>
                </c:pt>
                <c:pt idx="2612">
                  <c:v>52332.800000000003</c:v>
                </c:pt>
                <c:pt idx="2613">
                  <c:v>52348.1</c:v>
                </c:pt>
                <c:pt idx="2614">
                  <c:v>52363.3</c:v>
                </c:pt>
                <c:pt idx="2615">
                  <c:v>52370.9</c:v>
                </c:pt>
                <c:pt idx="2616">
                  <c:v>52386.1</c:v>
                </c:pt>
                <c:pt idx="2617">
                  <c:v>52401.3</c:v>
                </c:pt>
                <c:pt idx="2618">
                  <c:v>52416.5</c:v>
                </c:pt>
                <c:pt idx="2619">
                  <c:v>52424.1</c:v>
                </c:pt>
                <c:pt idx="2620">
                  <c:v>52439.3</c:v>
                </c:pt>
                <c:pt idx="2621">
                  <c:v>52446.9</c:v>
                </c:pt>
                <c:pt idx="2622">
                  <c:v>52462</c:v>
                </c:pt>
                <c:pt idx="2623">
                  <c:v>52477.2</c:v>
                </c:pt>
                <c:pt idx="2624">
                  <c:v>52492.4</c:v>
                </c:pt>
                <c:pt idx="2625">
                  <c:v>52507.5</c:v>
                </c:pt>
                <c:pt idx="2626">
                  <c:v>52522.7</c:v>
                </c:pt>
                <c:pt idx="2627">
                  <c:v>52537.9</c:v>
                </c:pt>
                <c:pt idx="2628">
                  <c:v>52545.5</c:v>
                </c:pt>
                <c:pt idx="2629">
                  <c:v>52553</c:v>
                </c:pt>
                <c:pt idx="2630">
                  <c:v>52568</c:v>
                </c:pt>
                <c:pt idx="2631">
                  <c:v>52575.5</c:v>
                </c:pt>
                <c:pt idx="2632">
                  <c:v>52590.3</c:v>
                </c:pt>
                <c:pt idx="2633">
                  <c:v>52605.1</c:v>
                </c:pt>
                <c:pt idx="2634">
                  <c:v>52619.8</c:v>
                </c:pt>
                <c:pt idx="2635">
                  <c:v>52634.400000000001</c:v>
                </c:pt>
                <c:pt idx="2636">
                  <c:v>52641.7</c:v>
                </c:pt>
                <c:pt idx="2637">
                  <c:v>52656.3</c:v>
                </c:pt>
                <c:pt idx="2638">
                  <c:v>52670.8</c:v>
                </c:pt>
                <c:pt idx="2639">
                  <c:v>52685.3</c:v>
                </c:pt>
                <c:pt idx="2640">
                  <c:v>52692.5</c:v>
                </c:pt>
                <c:pt idx="2641">
                  <c:v>52707</c:v>
                </c:pt>
                <c:pt idx="2642">
                  <c:v>52721.5</c:v>
                </c:pt>
                <c:pt idx="2643">
                  <c:v>52728.7</c:v>
                </c:pt>
                <c:pt idx="2644">
                  <c:v>52743.3</c:v>
                </c:pt>
                <c:pt idx="2645">
                  <c:v>52750.5</c:v>
                </c:pt>
                <c:pt idx="2646">
                  <c:v>52765.1</c:v>
                </c:pt>
                <c:pt idx="2647">
                  <c:v>52779.7</c:v>
                </c:pt>
                <c:pt idx="2648">
                  <c:v>52794.400000000001</c:v>
                </c:pt>
                <c:pt idx="2649">
                  <c:v>52809.2</c:v>
                </c:pt>
                <c:pt idx="2650">
                  <c:v>52824</c:v>
                </c:pt>
                <c:pt idx="2651">
                  <c:v>52831.5</c:v>
                </c:pt>
                <c:pt idx="2652">
                  <c:v>52846.5</c:v>
                </c:pt>
                <c:pt idx="2653">
                  <c:v>52854</c:v>
                </c:pt>
                <c:pt idx="2654">
                  <c:v>52861.599999999999</c:v>
                </c:pt>
                <c:pt idx="2655">
                  <c:v>52876.9</c:v>
                </c:pt>
                <c:pt idx="2656">
                  <c:v>52892.3</c:v>
                </c:pt>
                <c:pt idx="2657">
                  <c:v>52907.8</c:v>
                </c:pt>
                <c:pt idx="2658">
                  <c:v>52923.5</c:v>
                </c:pt>
                <c:pt idx="2659">
                  <c:v>52931.4</c:v>
                </c:pt>
                <c:pt idx="2660">
                  <c:v>52955.5</c:v>
                </c:pt>
                <c:pt idx="2661">
                  <c:v>52971.7</c:v>
                </c:pt>
                <c:pt idx="2662">
                  <c:v>52979.9</c:v>
                </c:pt>
                <c:pt idx="2663">
                  <c:v>52996.5</c:v>
                </c:pt>
                <c:pt idx="2664">
                  <c:v>53004.9</c:v>
                </c:pt>
                <c:pt idx="2665">
                  <c:v>53021.9</c:v>
                </c:pt>
                <c:pt idx="2666">
                  <c:v>53030.5</c:v>
                </c:pt>
                <c:pt idx="2667">
                  <c:v>53047.9</c:v>
                </c:pt>
                <c:pt idx="2668">
                  <c:v>53056.7</c:v>
                </c:pt>
                <c:pt idx="2669">
                  <c:v>53083.3</c:v>
                </c:pt>
                <c:pt idx="2670">
                  <c:v>53101.4</c:v>
                </c:pt>
                <c:pt idx="2671">
                  <c:v>53119.6</c:v>
                </c:pt>
                <c:pt idx="2672">
                  <c:v>53128.800000000003</c:v>
                </c:pt>
                <c:pt idx="2673">
                  <c:v>53138</c:v>
                </c:pt>
                <c:pt idx="2674">
                  <c:v>53156.5</c:v>
                </c:pt>
                <c:pt idx="2675">
                  <c:v>53175.199999999997</c:v>
                </c:pt>
                <c:pt idx="2676">
                  <c:v>53194</c:v>
                </c:pt>
                <c:pt idx="2677">
                  <c:v>53212.9</c:v>
                </c:pt>
                <c:pt idx="2678">
                  <c:v>53222.400000000001</c:v>
                </c:pt>
                <c:pt idx="2679">
                  <c:v>53241.4</c:v>
                </c:pt>
                <c:pt idx="2680">
                  <c:v>53270</c:v>
                </c:pt>
                <c:pt idx="2681">
                  <c:v>53289.1</c:v>
                </c:pt>
                <c:pt idx="2682">
                  <c:v>53308.3</c:v>
                </c:pt>
                <c:pt idx="2683">
                  <c:v>53317.8</c:v>
                </c:pt>
                <c:pt idx="2684">
                  <c:v>53327.4</c:v>
                </c:pt>
                <c:pt idx="2685">
                  <c:v>53346.5</c:v>
                </c:pt>
                <c:pt idx="2686">
                  <c:v>53365.599999999999</c:v>
                </c:pt>
                <c:pt idx="2687">
                  <c:v>53375.1</c:v>
                </c:pt>
                <c:pt idx="2688">
                  <c:v>53394.1</c:v>
                </c:pt>
                <c:pt idx="2689">
                  <c:v>53413.1</c:v>
                </c:pt>
                <c:pt idx="2690">
                  <c:v>53431.9</c:v>
                </c:pt>
                <c:pt idx="2691">
                  <c:v>53450.6</c:v>
                </c:pt>
                <c:pt idx="2692">
                  <c:v>53460</c:v>
                </c:pt>
                <c:pt idx="2693">
                  <c:v>53478.5</c:v>
                </c:pt>
                <c:pt idx="2694">
                  <c:v>53487.7</c:v>
                </c:pt>
                <c:pt idx="2695">
                  <c:v>53506.1</c:v>
                </c:pt>
                <c:pt idx="2696">
                  <c:v>53515.3</c:v>
                </c:pt>
                <c:pt idx="2697">
                  <c:v>53524.6</c:v>
                </c:pt>
                <c:pt idx="2698">
                  <c:v>53543.1</c:v>
                </c:pt>
                <c:pt idx="2699">
                  <c:v>53571.1</c:v>
                </c:pt>
                <c:pt idx="2700">
                  <c:v>53580.5</c:v>
                </c:pt>
                <c:pt idx="2701">
                  <c:v>53599.199999999997</c:v>
                </c:pt>
                <c:pt idx="2702">
                  <c:v>53618</c:v>
                </c:pt>
                <c:pt idx="2703">
                  <c:v>53636.800000000003</c:v>
                </c:pt>
                <c:pt idx="2704">
                  <c:v>53655.7</c:v>
                </c:pt>
                <c:pt idx="2705">
                  <c:v>53665.1</c:v>
                </c:pt>
                <c:pt idx="2706">
                  <c:v>53674.5</c:v>
                </c:pt>
                <c:pt idx="2707">
                  <c:v>53702.7</c:v>
                </c:pt>
                <c:pt idx="2708">
                  <c:v>53712</c:v>
                </c:pt>
                <c:pt idx="2709">
                  <c:v>53740.1</c:v>
                </c:pt>
                <c:pt idx="2710">
                  <c:v>53758.7</c:v>
                </c:pt>
                <c:pt idx="2711">
                  <c:v>53768</c:v>
                </c:pt>
                <c:pt idx="2712">
                  <c:v>53786.400000000001</c:v>
                </c:pt>
                <c:pt idx="2713">
                  <c:v>53804.800000000003</c:v>
                </c:pt>
                <c:pt idx="2714">
                  <c:v>53814</c:v>
                </c:pt>
                <c:pt idx="2715">
                  <c:v>53823.1</c:v>
                </c:pt>
                <c:pt idx="2716">
                  <c:v>53841.2</c:v>
                </c:pt>
                <c:pt idx="2717">
                  <c:v>53859.1</c:v>
                </c:pt>
                <c:pt idx="2718">
                  <c:v>53885.8</c:v>
                </c:pt>
                <c:pt idx="2719">
                  <c:v>53903.3</c:v>
                </c:pt>
                <c:pt idx="2720">
                  <c:v>53920.6</c:v>
                </c:pt>
                <c:pt idx="2721">
                  <c:v>53937.7</c:v>
                </c:pt>
                <c:pt idx="2722">
                  <c:v>53946.2</c:v>
                </c:pt>
                <c:pt idx="2723">
                  <c:v>53963</c:v>
                </c:pt>
                <c:pt idx="2724">
                  <c:v>53979.5</c:v>
                </c:pt>
                <c:pt idx="2725">
                  <c:v>53995.8</c:v>
                </c:pt>
                <c:pt idx="2726">
                  <c:v>54011.6</c:v>
                </c:pt>
                <c:pt idx="2727">
                  <c:v>54027.199999999997</c:v>
                </c:pt>
                <c:pt idx="2728">
                  <c:v>54042.400000000001</c:v>
                </c:pt>
                <c:pt idx="2729">
                  <c:v>54057.3</c:v>
                </c:pt>
                <c:pt idx="2730">
                  <c:v>54071.9</c:v>
                </c:pt>
                <c:pt idx="2731">
                  <c:v>54086.3</c:v>
                </c:pt>
                <c:pt idx="2732">
                  <c:v>54100.5</c:v>
                </c:pt>
                <c:pt idx="2733">
                  <c:v>54114.6</c:v>
                </c:pt>
                <c:pt idx="2734">
                  <c:v>54121.599999999999</c:v>
                </c:pt>
                <c:pt idx="2735">
                  <c:v>54135.4</c:v>
                </c:pt>
                <c:pt idx="2736">
                  <c:v>54142.3</c:v>
                </c:pt>
                <c:pt idx="2737">
                  <c:v>54156</c:v>
                </c:pt>
                <c:pt idx="2738">
                  <c:v>54169.7</c:v>
                </c:pt>
                <c:pt idx="2739">
                  <c:v>54176.6</c:v>
                </c:pt>
                <c:pt idx="2740">
                  <c:v>54190.3</c:v>
                </c:pt>
                <c:pt idx="2741">
                  <c:v>54204</c:v>
                </c:pt>
                <c:pt idx="2742">
                  <c:v>54217.8</c:v>
                </c:pt>
                <c:pt idx="2743">
                  <c:v>54238.7</c:v>
                </c:pt>
                <c:pt idx="2744">
                  <c:v>54245.7</c:v>
                </c:pt>
                <c:pt idx="2745">
                  <c:v>54252.800000000003</c:v>
                </c:pt>
                <c:pt idx="2746">
                  <c:v>54267</c:v>
                </c:pt>
                <c:pt idx="2747">
                  <c:v>54281.5</c:v>
                </c:pt>
                <c:pt idx="2748">
                  <c:v>54288.9</c:v>
                </c:pt>
                <c:pt idx="2749">
                  <c:v>54303.7</c:v>
                </c:pt>
                <c:pt idx="2750">
                  <c:v>54318.9</c:v>
                </c:pt>
                <c:pt idx="2751">
                  <c:v>54326.6</c:v>
                </c:pt>
                <c:pt idx="2752">
                  <c:v>54342.2</c:v>
                </c:pt>
                <c:pt idx="2753">
                  <c:v>54366.400000000001</c:v>
                </c:pt>
                <c:pt idx="2754">
                  <c:v>54374.6</c:v>
                </c:pt>
                <c:pt idx="2755">
                  <c:v>54400</c:v>
                </c:pt>
                <c:pt idx="2756">
                  <c:v>54408.7</c:v>
                </c:pt>
                <c:pt idx="2757">
                  <c:v>54426.400000000001</c:v>
                </c:pt>
                <c:pt idx="2758">
                  <c:v>54435.4</c:v>
                </c:pt>
                <c:pt idx="2759">
                  <c:v>54453.599999999999</c:v>
                </c:pt>
                <c:pt idx="2760">
                  <c:v>54472.2</c:v>
                </c:pt>
                <c:pt idx="2761">
                  <c:v>54481.599999999999</c:v>
                </c:pt>
                <c:pt idx="2762">
                  <c:v>54500.6</c:v>
                </c:pt>
                <c:pt idx="2763">
                  <c:v>54510.3</c:v>
                </c:pt>
                <c:pt idx="2764">
                  <c:v>54529.7</c:v>
                </c:pt>
                <c:pt idx="2765">
                  <c:v>54549.5</c:v>
                </c:pt>
                <c:pt idx="2766">
                  <c:v>54569.4</c:v>
                </c:pt>
                <c:pt idx="2767">
                  <c:v>54589.599999999999</c:v>
                </c:pt>
                <c:pt idx="2768">
                  <c:v>54610</c:v>
                </c:pt>
                <c:pt idx="2769">
                  <c:v>54630.6</c:v>
                </c:pt>
                <c:pt idx="2770">
                  <c:v>54661.599999999999</c:v>
                </c:pt>
                <c:pt idx="2771">
                  <c:v>54672.1</c:v>
                </c:pt>
                <c:pt idx="2772">
                  <c:v>54693</c:v>
                </c:pt>
                <c:pt idx="2773">
                  <c:v>54703.5</c:v>
                </c:pt>
                <c:pt idx="2774">
                  <c:v>54724.5</c:v>
                </c:pt>
                <c:pt idx="2775">
                  <c:v>54745.599999999999</c:v>
                </c:pt>
                <c:pt idx="2776">
                  <c:v>54766.7</c:v>
                </c:pt>
                <c:pt idx="2777">
                  <c:v>54777.3</c:v>
                </c:pt>
                <c:pt idx="2778">
                  <c:v>54808.9</c:v>
                </c:pt>
                <c:pt idx="2779">
                  <c:v>54819.4</c:v>
                </c:pt>
                <c:pt idx="2780">
                  <c:v>54840.4</c:v>
                </c:pt>
                <c:pt idx="2781">
                  <c:v>54861.4</c:v>
                </c:pt>
                <c:pt idx="2782">
                  <c:v>54872</c:v>
                </c:pt>
                <c:pt idx="2783">
                  <c:v>54893.4</c:v>
                </c:pt>
                <c:pt idx="2784">
                  <c:v>54915.3</c:v>
                </c:pt>
                <c:pt idx="2785">
                  <c:v>54926.3</c:v>
                </c:pt>
                <c:pt idx="2786">
                  <c:v>54937.4</c:v>
                </c:pt>
                <c:pt idx="2787">
                  <c:v>54959.9</c:v>
                </c:pt>
                <c:pt idx="2788">
                  <c:v>54971.199999999997</c:v>
                </c:pt>
                <c:pt idx="2789">
                  <c:v>54994</c:v>
                </c:pt>
                <c:pt idx="2790">
                  <c:v>55017</c:v>
                </c:pt>
                <c:pt idx="2791">
                  <c:v>55051.7</c:v>
                </c:pt>
                <c:pt idx="2792">
                  <c:v>55074.8</c:v>
                </c:pt>
                <c:pt idx="2793">
                  <c:v>55098</c:v>
                </c:pt>
                <c:pt idx="2794">
                  <c:v>55121</c:v>
                </c:pt>
                <c:pt idx="2795">
                  <c:v>55132.5</c:v>
                </c:pt>
                <c:pt idx="2796">
                  <c:v>55155.4</c:v>
                </c:pt>
                <c:pt idx="2797">
                  <c:v>55178.1</c:v>
                </c:pt>
                <c:pt idx="2798">
                  <c:v>55189.4</c:v>
                </c:pt>
                <c:pt idx="2799">
                  <c:v>55211.7</c:v>
                </c:pt>
                <c:pt idx="2800">
                  <c:v>55233.7</c:v>
                </c:pt>
                <c:pt idx="2801">
                  <c:v>55244.6</c:v>
                </c:pt>
                <c:pt idx="2802">
                  <c:v>55266</c:v>
                </c:pt>
                <c:pt idx="2803">
                  <c:v>55287</c:v>
                </c:pt>
                <c:pt idx="2804">
                  <c:v>55307.5</c:v>
                </c:pt>
                <c:pt idx="2805">
                  <c:v>55327.4</c:v>
                </c:pt>
                <c:pt idx="2806">
                  <c:v>55346.8</c:v>
                </c:pt>
                <c:pt idx="2807">
                  <c:v>55356.2</c:v>
                </c:pt>
                <c:pt idx="2808">
                  <c:v>55374.6</c:v>
                </c:pt>
                <c:pt idx="2809">
                  <c:v>55383.5</c:v>
                </c:pt>
                <c:pt idx="2810">
                  <c:v>55392.2</c:v>
                </c:pt>
                <c:pt idx="2811">
                  <c:v>55409</c:v>
                </c:pt>
                <c:pt idx="2812">
                  <c:v>55425.3</c:v>
                </c:pt>
                <c:pt idx="2813">
                  <c:v>55441</c:v>
                </c:pt>
                <c:pt idx="2814">
                  <c:v>55456.3</c:v>
                </c:pt>
                <c:pt idx="2815">
                  <c:v>55471.1</c:v>
                </c:pt>
                <c:pt idx="2816">
                  <c:v>55485.7</c:v>
                </c:pt>
                <c:pt idx="2817">
                  <c:v>55500</c:v>
                </c:pt>
                <c:pt idx="2818">
                  <c:v>55514.1</c:v>
                </c:pt>
                <c:pt idx="2819">
                  <c:v>55528.1</c:v>
                </c:pt>
                <c:pt idx="2820">
                  <c:v>55542</c:v>
                </c:pt>
                <c:pt idx="2821">
                  <c:v>55549</c:v>
                </c:pt>
                <c:pt idx="2822">
                  <c:v>55563.1</c:v>
                </c:pt>
                <c:pt idx="2823">
                  <c:v>55570.2</c:v>
                </c:pt>
                <c:pt idx="2824">
                  <c:v>55584.5</c:v>
                </c:pt>
                <c:pt idx="2825">
                  <c:v>55599.1</c:v>
                </c:pt>
                <c:pt idx="2826">
                  <c:v>55614</c:v>
                </c:pt>
                <c:pt idx="2827">
                  <c:v>55629.4</c:v>
                </c:pt>
                <c:pt idx="2828">
                  <c:v>55645.2</c:v>
                </c:pt>
                <c:pt idx="2829">
                  <c:v>55661.599999999999</c:v>
                </c:pt>
                <c:pt idx="2830">
                  <c:v>55670</c:v>
                </c:pt>
                <c:pt idx="2831">
                  <c:v>55678.6</c:v>
                </c:pt>
                <c:pt idx="2832">
                  <c:v>55696.4</c:v>
                </c:pt>
                <c:pt idx="2833">
                  <c:v>55705.5</c:v>
                </c:pt>
                <c:pt idx="2834">
                  <c:v>55724.5</c:v>
                </c:pt>
                <c:pt idx="2835">
                  <c:v>55744.3</c:v>
                </c:pt>
                <c:pt idx="2836">
                  <c:v>55765.1</c:v>
                </c:pt>
                <c:pt idx="2837">
                  <c:v>55787.5</c:v>
                </c:pt>
                <c:pt idx="2838">
                  <c:v>55825.599999999999</c:v>
                </c:pt>
                <c:pt idx="2839">
                  <c:v>55853.5</c:v>
                </c:pt>
                <c:pt idx="2840">
                  <c:v>55883.199999999997</c:v>
                </c:pt>
                <c:pt idx="2841">
                  <c:v>55914.2</c:v>
                </c:pt>
                <c:pt idx="2842">
                  <c:v>55930.2</c:v>
                </c:pt>
                <c:pt idx="2843">
                  <c:v>55962.9</c:v>
                </c:pt>
                <c:pt idx="2844">
                  <c:v>55979.5</c:v>
                </c:pt>
                <c:pt idx="2845">
                  <c:v>56013.2</c:v>
                </c:pt>
                <c:pt idx="2846">
                  <c:v>56047.1</c:v>
                </c:pt>
                <c:pt idx="2847">
                  <c:v>56081.1</c:v>
                </c:pt>
                <c:pt idx="2848">
                  <c:v>56114.8</c:v>
                </c:pt>
                <c:pt idx="2849">
                  <c:v>56148</c:v>
                </c:pt>
                <c:pt idx="2850">
                  <c:v>56180.4</c:v>
                </c:pt>
                <c:pt idx="2851">
                  <c:v>56196.2</c:v>
                </c:pt>
                <c:pt idx="2852">
                  <c:v>56226.8</c:v>
                </c:pt>
                <c:pt idx="2853">
                  <c:v>56255.9</c:v>
                </c:pt>
                <c:pt idx="2854">
                  <c:v>56269.8</c:v>
                </c:pt>
                <c:pt idx="2855">
                  <c:v>56283.199999999997</c:v>
                </c:pt>
                <c:pt idx="2856">
                  <c:v>56308.6</c:v>
                </c:pt>
                <c:pt idx="2857">
                  <c:v>56333.1</c:v>
                </c:pt>
                <c:pt idx="2858">
                  <c:v>56356.9</c:v>
                </c:pt>
                <c:pt idx="2859">
                  <c:v>56380</c:v>
                </c:pt>
                <c:pt idx="2860">
                  <c:v>56402.400000000001</c:v>
                </c:pt>
                <c:pt idx="2861">
                  <c:v>56424.4</c:v>
                </c:pt>
                <c:pt idx="2862">
                  <c:v>56445.8</c:v>
                </c:pt>
                <c:pt idx="2863">
                  <c:v>56466.7</c:v>
                </c:pt>
                <c:pt idx="2864">
                  <c:v>56487.199999999997</c:v>
                </c:pt>
                <c:pt idx="2865">
                  <c:v>56507.4</c:v>
                </c:pt>
                <c:pt idx="2866">
                  <c:v>56517.3</c:v>
                </c:pt>
                <c:pt idx="2867">
                  <c:v>56537</c:v>
                </c:pt>
                <c:pt idx="2868">
                  <c:v>56546.8</c:v>
                </c:pt>
                <c:pt idx="2869">
                  <c:v>56566.2</c:v>
                </c:pt>
                <c:pt idx="2870">
                  <c:v>56585.3</c:v>
                </c:pt>
                <c:pt idx="2871">
                  <c:v>56613.9</c:v>
                </c:pt>
                <c:pt idx="2872">
                  <c:v>56632.9</c:v>
                </c:pt>
                <c:pt idx="2873">
                  <c:v>56642.400000000001</c:v>
                </c:pt>
                <c:pt idx="2874">
                  <c:v>56651.9</c:v>
                </c:pt>
                <c:pt idx="2875">
                  <c:v>56671</c:v>
                </c:pt>
                <c:pt idx="2876">
                  <c:v>56680.5</c:v>
                </c:pt>
                <c:pt idx="2877">
                  <c:v>56699.8</c:v>
                </c:pt>
                <c:pt idx="2878">
                  <c:v>56719.199999999997</c:v>
                </c:pt>
                <c:pt idx="2879">
                  <c:v>56738.8</c:v>
                </c:pt>
                <c:pt idx="2880">
                  <c:v>56758.7</c:v>
                </c:pt>
                <c:pt idx="2881">
                  <c:v>56778.9</c:v>
                </c:pt>
                <c:pt idx="2882">
                  <c:v>56789.2</c:v>
                </c:pt>
                <c:pt idx="2883">
                  <c:v>56831.3</c:v>
                </c:pt>
                <c:pt idx="2884">
                  <c:v>56853.1</c:v>
                </c:pt>
                <c:pt idx="2885">
                  <c:v>56875.4</c:v>
                </c:pt>
                <c:pt idx="2886">
                  <c:v>56898.3</c:v>
                </c:pt>
                <c:pt idx="2887">
                  <c:v>56921.9</c:v>
                </c:pt>
                <c:pt idx="2888">
                  <c:v>56934</c:v>
                </c:pt>
                <c:pt idx="2889">
                  <c:v>56958.7</c:v>
                </c:pt>
                <c:pt idx="2890">
                  <c:v>56971.5</c:v>
                </c:pt>
                <c:pt idx="2891">
                  <c:v>57011.199999999997</c:v>
                </c:pt>
                <c:pt idx="2892">
                  <c:v>57038.7</c:v>
                </c:pt>
                <c:pt idx="2893">
                  <c:v>57066.9</c:v>
                </c:pt>
                <c:pt idx="2894">
                  <c:v>57095.7</c:v>
                </c:pt>
                <c:pt idx="2895">
                  <c:v>57110.3</c:v>
                </c:pt>
                <c:pt idx="2896">
                  <c:v>57125</c:v>
                </c:pt>
                <c:pt idx="2897">
                  <c:v>57154.5</c:v>
                </c:pt>
                <c:pt idx="2898">
                  <c:v>57169.4</c:v>
                </c:pt>
                <c:pt idx="2899">
                  <c:v>57199.3</c:v>
                </c:pt>
                <c:pt idx="2900">
                  <c:v>57244</c:v>
                </c:pt>
                <c:pt idx="2901">
                  <c:v>57273.7</c:v>
                </c:pt>
                <c:pt idx="2902">
                  <c:v>57303.1</c:v>
                </c:pt>
                <c:pt idx="2903">
                  <c:v>57317.7</c:v>
                </c:pt>
                <c:pt idx="2904">
                  <c:v>57346.400000000001</c:v>
                </c:pt>
                <c:pt idx="2905">
                  <c:v>57374.6</c:v>
                </c:pt>
                <c:pt idx="2906">
                  <c:v>57402.1</c:v>
                </c:pt>
                <c:pt idx="2907">
                  <c:v>57429.1</c:v>
                </c:pt>
                <c:pt idx="2908">
                  <c:v>57442.7</c:v>
                </c:pt>
                <c:pt idx="2909">
                  <c:v>57470</c:v>
                </c:pt>
                <c:pt idx="2910">
                  <c:v>57497.5</c:v>
                </c:pt>
                <c:pt idx="2911">
                  <c:v>57525.1</c:v>
                </c:pt>
                <c:pt idx="2912">
                  <c:v>57566.400000000001</c:v>
                </c:pt>
                <c:pt idx="2913">
                  <c:v>57580.2</c:v>
                </c:pt>
                <c:pt idx="2914">
                  <c:v>57607.5</c:v>
                </c:pt>
                <c:pt idx="2915">
                  <c:v>57634.6</c:v>
                </c:pt>
                <c:pt idx="2916">
                  <c:v>57648.1</c:v>
                </c:pt>
                <c:pt idx="2917">
                  <c:v>57674.8</c:v>
                </c:pt>
                <c:pt idx="2918">
                  <c:v>57701.1</c:v>
                </c:pt>
                <c:pt idx="2919">
                  <c:v>57714</c:v>
                </c:pt>
                <c:pt idx="2920">
                  <c:v>57739.6</c:v>
                </c:pt>
                <c:pt idx="2921">
                  <c:v>57764.5</c:v>
                </c:pt>
                <c:pt idx="2922">
                  <c:v>57788.9</c:v>
                </c:pt>
                <c:pt idx="2923">
                  <c:v>57812.5</c:v>
                </c:pt>
                <c:pt idx="2924">
                  <c:v>57835.3</c:v>
                </c:pt>
                <c:pt idx="2925">
                  <c:v>57857.2</c:v>
                </c:pt>
                <c:pt idx="2926">
                  <c:v>57867.9</c:v>
                </c:pt>
                <c:pt idx="2927">
                  <c:v>57888.4</c:v>
                </c:pt>
                <c:pt idx="2928">
                  <c:v>57907.9</c:v>
                </c:pt>
                <c:pt idx="2929">
                  <c:v>57926.8</c:v>
                </c:pt>
                <c:pt idx="2930">
                  <c:v>57945.1</c:v>
                </c:pt>
                <c:pt idx="2931">
                  <c:v>57962.7</c:v>
                </c:pt>
                <c:pt idx="2932">
                  <c:v>57979.9</c:v>
                </c:pt>
                <c:pt idx="2933">
                  <c:v>58004.7</c:v>
                </c:pt>
                <c:pt idx="2934">
                  <c:v>58020.7</c:v>
                </c:pt>
                <c:pt idx="2935">
                  <c:v>58036.4</c:v>
                </c:pt>
                <c:pt idx="2936">
                  <c:v>58051.8</c:v>
                </c:pt>
                <c:pt idx="2937">
                  <c:v>58066.8</c:v>
                </c:pt>
                <c:pt idx="2938">
                  <c:v>58081.7</c:v>
                </c:pt>
                <c:pt idx="2939">
                  <c:v>58096.4</c:v>
                </c:pt>
                <c:pt idx="2940">
                  <c:v>58110.9</c:v>
                </c:pt>
                <c:pt idx="2941">
                  <c:v>58125.4</c:v>
                </c:pt>
                <c:pt idx="2942">
                  <c:v>58139.8</c:v>
                </c:pt>
                <c:pt idx="2943">
                  <c:v>58154.3</c:v>
                </c:pt>
                <c:pt idx="2944">
                  <c:v>58168.800000000003</c:v>
                </c:pt>
                <c:pt idx="2945">
                  <c:v>58183.4</c:v>
                </c:pt>
                <c:pt idx="2946">
                  <c:v>58190.8</c:v>
                </c:pt>
                <c:pt idx="2947">
                  <c:v>58205.599999999999</c:v>
                </c:pt>
                <c:pt idx="2948">
                  <c:v>58220.7</c:v>
                </c:pt>
                <c:pt idx="2949">
                  <c:v>58236.1</c:v>
                </c:pt>
                <c:pt idx="2950">
                  <c:v>58251.8</c:v>
                </c:pt>
                <c:pt idx="2951">
                  <c:v>58276</c:v>
                </c:pt>
                <c:pt idx="2952">
                  <c:v>58292.6</c:v>
                </c:pt>
                <c:pt idx="2953">
                  <c:v>58309.3</c:v>
                </c:pt>
                <c:pt idx="2954">
                  <c:v>58317.7</c:v>
                </c:pt>
                <c:pt idx="2955">
                  <c:v>58334.5</c:v>
                </c:pt>
                <c:pt idx="2956">
                  <c:v>58342.9</c:v>
                </c:pt>
                <c:pt idx="2957">
                  <c:v>58359.8</c:v>
                </c:pt>
                <c:pt idx="2958">
                  <c:v>58368.3</c:v>
                </c:pt>
                <c:pt idx="2959">
                  <c:v>58393.9</c:v>
                </c:pt>
                <c:pt idx="2960">
                  <c:v>58411</c:v>
                </c:pt>
                <c:pt idx="2961">
                  <c:v>58428.2</c:v>
                </c:pt>
                <c:pt idx="2962">
                  <c:v>58454.1</c:v>
                </c:pt>
                <c:pt idx="2963">
                  <c:v>58462.8</c:v>
                </c:pt>
                <c:pt idx="2964">
                  <c:v>58480.2</c:v>
                </c:pt>
                <c:pt idx="2965">
                  <c:v>58497.599999999999</c:v>
                </c:pt>
                <c:pt idx="2966">
                  <c:v>58515.1</c:v>
                </c:pt>
                <c:pt idx="2967">
                  <c:v>58541.5</c:v>
                </c:pt>
                <c:pt idx="2968">
                  <c:v>58559.1</c:v>
                </c:pt>
                <c:pt idx="2969">
                  <c:v>58576.800000000003</c:v>
                </c:pt>
                <c:pt idx="2970">
                  <c:v>58594.5</c:v>
                </c:pt>
                <c:pt idx="2971">
                  <c:v>58612.3</c:v>
                </c:pt>
                <c:pt idx="2972">
                  <c:v>58621.2</c:v>
                </c:pt>
                <c:pt idx="2973">
                  <c:v>58639</c:v>
                </c:pt>
                <c:pt idx="2974">
                  <c:v>58656.9</c:v>
                </c:pt>
                <c:pt idx="2975">
                  <c:v>58674.8</c:v>
                </c:pt>
                <c:pt idx="2976">
                  <c:v>58683.7</c:v>
                </c:pt>
                <c:pt idx="2977">
                  <c:v>58701.7</c:v>
                </c:pt>
                <c:pt idx="2978">
                  <c:v>58728.7</c:v>
                </c:pt>
                <c:pt idx="2979">
                  <c:v>58746.7</c:v>
                </c:pt>
                <c:pt idx="2980">
                  <c:v>58773.8</c:v>
                </c:pt>
                <c:pt idx="2981">
                  <c:v>58791.9</c:v>
                </c:pt>
                <c:pt idx="2982">
                  <c:v>58810</c:v>
                </c:pt>
                <c:pt idx="2983">
                  <c:v>58828.2</c:v>
                </c:pt>
                <c:pt idx="2984">
                  <c:v>58837.3</c:v>
                </c:pt>
                <c:pt idx="2985">
                  <c:v>58864.5</c:v>
                </c:pt>
                <c:pt idx="2986">
                  <c:v>58882.7</c:v>
                </c:pt>
                <c:pt idx="2987">
                  <c:v>58891.8</c:v>
                </c:pt>
                <c:pt idx="2988">
                  <c:v>58910</c:v>
                </c:pt>
                <c:pt idx="2989">
                  <c:v>58928.2</c:v>
                </c:pt>
                <c:pt idx="2990">
                  <c:v>58946.6</c:v>
                </c:pt>
                <c:pt idx="2991">
                  <c:v>58955.8</c:v>
                </c:pt>
                <c:pt idx="2992">
                  <c:v>58965</c:v>
                </c:pt>
                <c:pt idx="2993">
                  <c:v>58983.5</c:v>
                </c:pt>
                <c:pt idx="2994">
                  <c:v>59011.5</c:v>
                </c:pt>
                <c:pt idx="2995">
                  <c:v>59020.800000000003</c:v>
                </c:pt>
                <c:pt idx="2996">
                  <c:v>59049</c:v>
                </c:pt>
                <c:pt idx="2997">
                  <c:v>59067.9</c:v>
                </c:pt>
                <c:pt idx="2998">
                  <c:v>59086.8</c:v>
                </c:pt>
                <c:pt idx="2999">
                  <c:v>59105.8</c:v>
                </c:pt>
                <c:pt idx="3000">
                  <c:v>59124.800000000003</c:v>
                </c:pt>
                <c:pt idx="3001">
                  <c:v>59134.3</c:v>
                </c:pt>
                <c:pt idx="3002">
                  <c:v>59153.4</c:v>
                </c:pt>
                <c:pt idx="3003">
                  <c:v>59172.4</c:v>
                </c:pt>
                <c:pt idx="3004">
                  <c:v>59191.5</c:v>
                </c:pt>
                <c:pt idx="3005">
                  <c:v>59210.6</c:v>
                </c:pt>
                <c:pt idx="3006">
                  <c:v>59220.2</c:v>
                </c:pt>
                <c:pt idx="3007">
                  <c:v>59239.3</c:v>
                </c:pt>
                <c:pt idx="3008">
                  <c:v>59258.400000000001</c:v>
                </c:pt>
                <c:pt idx="3009">
                  <c:v>59277.5</c:v>
                </c:pt>
                <c:pt idx="3010">
                  <c:v>59287</c:v>
                </c:pt>
                <c:pt idx="3011">
                  <c:v>59306.1</c:v>
                </c:pt>
                <c:pt idx="3012">
                  <c:v>59315.6</c:v>
                </c:pt>
                <c:pt idx="3013">
                  <c:v>59344.1</c:v>
                </c:pt>
                <c:pt idx="3014">
                  <c:v>59353.5</c:v>
                </c:pt>
                <c:pt idx="3015">
                  <c:v>59381.9</c:v>
                </c:pt>
                <c:pt idx="3016">
                  <c:v>59400.7</c:v>
                </c:pt>
                <c:pt idx="3017">
                  <c:v>59419.4</c:v>
                </c:pt>
                <c:pt idx="3018">
                  <c:v>59428.800000000003</c:v>
                </c:pt>
                <c:pt idx="3019">
                  <c:v>59438.1</c:v>
                </c:pt>
                <c:pt idx="3020">
                  <c:v>59456.7</c:v>
                </c:pt>
                <c:pt idx="3021">
                  <c:v>59475.199999999997</c:v>
                </c:pt>
                <c:pt idx="3022">
                  <c:v>59484.4</c:v>
                </c:pt>
                <c:pt idx="3023">
                  <c:v>59502.8</c:v>
                </c:pt>
                <c:pt idx="3024">
                  <c:v>59530.1</c:v>
                </c:pt>
                <c:pt idx="3025">
                  <c:v>59548.4</c:v>
                </c:pt>
                <c:pt idx="3026">
                  <c:v>59566.8</c:v>
                </c:pt>
                <c:pt idx="3027">
                  <c:v>59585.1</c:v>
                </c:pt>
                <c:pt idx="3028">
                  <c:v>59603.6</c:v>
                </c:pt>
                <c:pt idx="3029">
                  <c:v>59622</c:v>
                </c:pt>
                <c:pt idx="3030">
                  <c:v>59640.5</c:v>
                </c:pt>
                <c:pt idx="3031">
                  <c:v>59658.9</c:v>
                </c:pt>
                <c:pt idx="3032">
                  <c:v>59668.2</c:v>
                </c:pt>
                <c:pt idx="3033">
                  <c:v>59686.6</c:v>
                </c:pt>
                <c:pt idx="3034">
                  <c:v>59714.3</c:v>
                </c:pt>
                <c:pt idx="3035">
                  <c:v>59732.6</c:v>
                </c:pt>
                <c:pt idx="3036">
                  <c:v>59741.8</c:v>
                </c:pt>
                <c:pt idx="3037">
                  <c:v>59760.1</c:v>
                </c:pt>
                <c:pt idx="3038">
                  <c:v>59769.2</c:v>
                </c:pt>
                <c:pt idx="3039">
                  <c:v>59787.3</c:v>
                </c:pt>
                <c:pt idx="3040">
                  <c:v>59796.4</c:v>
                </c:pt>
                <c:pt idx="3041">
                  <c:v>59814.400000000001</c:v>
                </c:pt>
                <c:pt idx="3042">
                  <c:v>59832.3</c:v>
                </c:pt>
                <c:pt idx="3043">
                  <c:v>59850.1</c:v>
                </c:pt>
                <c:pt idx="3044">
                  <c:v>59859</c:v>
                </c:pt>
                <c:pt idx="3045">
                  <c:v>59885.3</c:v>
                </c:pt>
                <c:pt idx="3046">
                  <c:v>59894</c:v>
                </c:pt>
                <c:pt idx="3047">
                  <c:v>59911.3</c:v>
                </c:pt>
                <c:pt idx="3048">
                  <c:v>59928.4</c:v>
                </c:pt>
                <c:pt idx="3049">
                  <c:v>59945.3</c:v>
                </c:pt>
                <c:pt idx="3050">
                  <c:v>59953.7</c:v>
                </c:pt>
                <c:pt idx="3051">
                  <c:v>59962.1</c:v>
                </c:pt>
                <c:pt idx="3052">
                  <c:v>59986.8</c:v>
                </c:pt>
                <c:pt idx="3053">
                  <c:v>60002.9</c:v>
                </c:pt>
                <c:pt idx="3054">
                  <c:v>60018.9</c:v>
                </c:pt>
                <c:pt idx="3055">
                  <c:v>60042.400000000001</c:v>
                </c:pt>
                <c:pt idx="3056">
                  <c:v>60050</c:v>
                </c:pt>
                <c:pt idx="3057">
                  <c:v>60057.7</c:v>
                </c:pt>
                <c:pt idx="3058">
                  <c:v>60072.800000000003</c:v>
                </c:pt>
                <c:pt idx="3059">
                  <c:v>60087.6</c:v>
                </c:pt>
                <c:pt idx="3060">
                  <c:v>60095</c:v>
                </c:pt>
                <c:pt idx="3061">
                  <c:v>60109.599999999999</c:v>
                </c:pt>
                <c:pt idx="3062">
                  <c:v>60124</c:v>
                </c:pt>
                <c:pt idx="3063">
                  <c:v>60145.2</c:v>
                </c:pt>
                <c:pt idx="3064">
                  <c:v>60152.2</c:v>
                </c:pt>
                <c:pt idx="3065">
                  <c:v>60166.1</c:v>
                </c:pt>
                <c:pt idx="3066">
                  <c:v>60179.9</c:v>
                </c:pt>
                <c:pt idx="3067">
                  <c:v>60186.7</c:v>
                </c:pt>
                <c:pt idx="3068">
                  <c:v>60193.5</c:v>
                </c:pt>
                <c:pt idx="3069">
                  <c:v>60207</c:v>
                </c:pt>
                <c:pt idx="3070">
                  <c:v>60220.4</c:v>
                </c:pt>
                <c:pt idx="3071">
                  <c:v>60233.7</c:v>
                </c:pt>
                <c:pt idx="3072">
                  <c:v>60246.9</c:v>
                </c:pt>
                <c:pt idx="3073">
                  <c:v>60253.5</c:v>
                </c:pt>
                <c:pt idx="3074">
                  <c:v>60273.1</c:v>
                </c:pt>
                <c:pt idx="3075">
                  <c:v>60292.6</c:v>
                </c:pt>
                <c:pt idx="3076">
                  <c:v>60299.1</c:v>
                </c:pt>
                <c:pt idx="3077">
                  <c:v>60312.1</c:v>
                </c:pt>
                <c:pt idx="3078">
                  <c:v>60318.5</c:v>
                </c:pt>
                <c:pt idx="3079">
                  <c:v>60331.4</c:v>
                </c:pt>
                <c:pt idx="3080">
                  <c:v>60337.9</c:v>
                </c:pt>
                <c:pt idx="3081">
                  <c:v>60350.8</c:v>
                </c:pt>
                <c:pt idx="3082">
                  <c:v>60370.2</c:v>
                </c:pt>
                <c:pt idx="3083">
                  <c:v>60383.1</c:v>
                </c:pt>
                <c:pt idx="3084">
                  <c:v>60389.599999999999</c:v>
                </c:pt>
                <c:pt idx="3085">
                  <c:v>60402.6</c:v>
                </c:pt>
                <c:pt idx="3086">
                  <c:v>60415.7</c:v>
                </c:pt>
                <c:pt idx="3087">
                  <c:v>60422.2</c:v>
                </c:pt>
                <c:pt idx="3088">
                  <c:v>60435.4</c:v>
                </c:pt>
                <c:pt idx="3089">
                  <c:v>60442</c:v>
                </c:pt>
                <c:pt idx="3090">
                  <c:v>60455.3</c:v>
                </c:pt>
                <c:pt idx="3091">
                  <c:v>60468.7</c:v>
                </c:pt>
                <c:pt idx="3092">
                  <c:v>60482.2</c:v>
                </c:pt>
                <c:pt idx="3093">
                  <c:v>60502.6</c:v>
                </c:pt>
                <c:pt idx="3094">
                  <c:v>60516.2</c:v>
                </c:pt>
                <c:pt idx="3095">
                  <c:v>60529.8</c:v>
                </c:pt>
                <c:pt idx="3096">
                  <c:v>60543.4</c:v>
                </c:pt>
                <c:pt idx="3097">
                  <c:v>60557</c:v>
                </c:pt>
                <c:pt idx="3098">
                  <c:v>60563.8</c:v>
                </c:pt>
                <c:pt idx="3099">
                  <c:v>60577.4</c:v>
                </c:pt>
                <c:pt idx="3100">
                  <c:v>60590.9</c:v>
                </c:pt>
                <c:pt idx="3101">
                  <c:v>60604.5</c:v>
                </c:pt>
                <c:pt idx="3102">
                  <c:v>60618</c:v>
                </c:pt>
                <c:pt idx="3103">
                  <c:v>60631.6</c:v>
                </c:pt>
                <c:pt idx="3104">
                  <c:v>60645.2</c:v>
                </c:pt>
                <c:pt idx="3105">
                  <c:v>60665.5</c:v>
                </c:pt>
                <c:pt idx="3106">
                  <c:v>60679.1</c:v>
                </c:pt>
                <c:pt idx="3107">
                  <c:v>60692.7</c:v>
                </c:pt>
                <c:pt idx="3108">
                  <c:v>60699.5</c:v>
                </c:pt>
                <c:pt idx="3109">
                  <c:v>60713.1</c:v>
                </c:pt>
                <c:pt idx="3110">
                  <c:v>60726.8</c:v>
                </c:pt>
                <c:pt idx="3111">
                  <c:v>60733.599999999999</c:v>
                </c:pt>
                <c:pt idx="3112">
                  <c:v>60754.1</c:v>
                </c:pt>
                <c:pt idx="3113">
                  <c:v>60761</c:v>
                </c:pt>
                <c:pt idx="3114">
                  <c:v>60774.7</c:v>
                </c:pt>
                <c:pt idx="3115">
                  <c:v>60795.3</c:v>
                </c:pt>
                <c:pt idx="3116">
                  <c:v>60809.1</c:v>
                </c:pt>
                <c:pt idx="3117">
                  <c:v>60822.9</c:v>
                </c:pt>
                <c:pt idx="3118">
                  <c:v>60836.7</c:v>
                </c:pt>
                <c:pt idx="3119">
                  <c:v>60850.6</c:v>
                </c:pt>
                <c:pt idx="3120">
                  <c:v>60864.5</c:v>
                </c:pt>
                <c:pt idx="3121">
                  <c:v>60885.5</c:v>
                </c:pt>
                <c:pt idx="3122">
                  <c:v>60906.6</c:v>
                </c:pt>
                <c:pt idx="3123">
                  <c:v>60927.7</c:v>
                </c:pt>
                <c:pt idx="3124">
                  <c:v>60956.1</c:v>
                </c:pt>
                <c:pt idx="3125">
                  <c:v>60977.5</c:v>
                </c:pt>
                <c:pt idx="3126">
                  <c:v>60999.1</c:v>
                </c:pt>
                <c:pt idx="3127">
                  <c:v>61027.9</c:v>
                </c:pt>
                <c:pt idx="3128">
                  <c:v>61049.7</c:v>
                </c:pt>
                <c:pt idx="3129">
                  <c:v>61071.5</c:v>
                </c:pt>
                <c:pt idx="3130">
                  <c:v>61093.4</c:v>
                </c:pt>
                <c:pt idx="3131">
                  <c:v>61115.4</c:v>
                </c:pt>
                <c:pt idx="3132">
                  <c:v>61137.5</c:v>
                </c:pt>
                <c:pt idx="3133">
                  <c:v>61159.7</c:v>
                </c:pt>
                <c:pt idx="3134">
                  <c:v>61189.3</c:v>
                </c:pt>
                <c:pt idx="3135">
                  <c:v>61219.199999999997</c:v>
                </c:pt>
                <c:pt idx="3136">
                  <c:v>61241.599999999999</c:v>
                </c:pt>
                <c:pt idx="3137">
                  <c:v>61256.6</c:v>
                </c:pt>
                <c:pt idx="3138">
                  <c:v>61286.8</c:v>
                </c:pt>
                <c:pt idx="3139">
                  <c:v>61309.5</c:v>
                </c:pt>
                <c:pt idx="3140">
                  <c:v>61324.6</c:v>
                </c:pt>
                <c:pt idx="3141">
                  <c:v>61355.1</c:v>
                </c:pt>
                <c:pt idx="3142">
                  <c:v>61385.7</c:v>
                </c:pt>
                <c:pt idx="3143">
                  <c:v>61401</c:v>
                </c:pt>
                <c:pt idx="3144">
                  <c:v>61424.1</c:v>
                </c:pt>
                <c:pt idx="3145">
                  <c:v>61439.5</c:v>
                </c:pt>
                <c:pt idx="3146">
                  <c:v>61462.7</c:v>
                </c:pt>
                <c:pt idx="3147">
                  <c:v>61493.8</c:v>
                </c:pt>
                <c:pt idx="3148">
                  <c:v>61509.4</c:v>
                </c:pt>
                <c:pt idx="3149">
                  <c:v>61556.5</c:v>
                </c:pt>
                <c:pt idx="3150">
                  <c:v>61572.4</c:v>
                </c:pt>
                <c:pt idx="3151">
                  <c:v>61596.2</c:v>
                </c:pt>
                <c:pt idx="3152">
                  <c:v>61620</c:v>
                </c:pt>
                <c:pt idx="3153">
                  <c:v>61652.1</c:v>
                </c:pt>
                <c:pt idx="3154">
                  <c:v>61668.1</c:v>
                </c:pt>
                <c:pt idx="3155">
                  <c:v>61700.3</c:v>
                </c:pt>
                <c:pt idx="3156">
                  <c:v>61732.7</c:v>
                </c:pt>
                <c:pt idx="3157">
                  <c:v>61748.9</c:v>
                </c:pt>
                <c:pt idx="3158">
                  <c:v>61773.3</c:v>
                </c:pt>
                <c:pt idx="3159">
                  <c:v>61797.8</c:v>
                </c:pt>
                <c:pt idx="3160">
                  <c:v>61822.3</c:v>
                </c:pt>
                <c:pt idx="3161">
                  <c:v>61846.8</c:v>
                </c:pt>
                <c:pt idx="3162">
                  <c:v>61879.6</c:v>
                </c:pt>
                <c:pt idx="3163">
                  <c:v>61904.3</c:v>
                </c:pt>
                <c:pt idx="3164">
                  <c:v>61937.2</c:v>
                </c:pt>
                <c:pt idx="3165">
                  <c:v>61961.9</c:v>
                </c:pt>
                <c:pt idx="3166">
                  <c:v>61995</c:v>
                </c:pt>
                <c:pt idx="3167">
                  <c:v>62011.6</c:v>
                </c:pt>
                <c:pt idx="3168">
                  <c:v>62044.800000000003</c:v>
                </c:pt>
                <c:pt idx="3169">
                  <c:v>62078.2</c:v>
                </c:pt>
                <c:pt idx="3170">
                  <c:v>62103.3</c:v>
                </c:pt>
                <c:pt idx="3171">
                  <c:v>62128.5</c:v>
                </c:pt>
                <c:pt idx="3172">
                  <c:v>62153.8</c:v>
                </c:pt>
                <c:pt idx="3173">
                  <c:v>62187.7</c:v>
                </c:pt>
                <c:pt idx="3174">
                  <c:v>62204.7</c:v>
                </c:pt>
                <c:pt idx="3175">
                  <c:v>62238.8</c:v>
                </c:pt>
                <c:pt idx="3176">
                  <c:v>62281.8</c:v>
                </c:pt>
                <c:pt idx="3177">
                  <c:v>62307.8</c:v>
                </c:pt>
                <c:pt idx="3178">
                  <c:v>62325.3</c:v>
                </c:pt>
                <c:pt idx="3179">
                  <c:v>62360.9</c:v>
                </c:pt>
                <c:pt idx="3180">
                  <c:v>62388.3</c:v>
                </c:pt>
                <c:pt idx="3181">
                  <c:v>62416.1</c:v>
                </c:pt>
                <c:pt idx="3182">
                  <c:v>62453.7</c:v>
                </c:pt>
                <c:pt idx="3183">
                  <c:v>62491.7</c:v>
                </c:pt>
                <c:pt idx="3184">
                  <c:v>62520.2</c:v>
                </c:pt>
                <c:pt idx="3185">
                  <c:v>62539.3</c:v>
                </c:pt>
                <c:pt idx="3186">
                  <c:v>62567.7</c:v>
                </c:pt>
                <c:pt idx="3187">
                  <c:v>62605.4</c:v>
                </c:pt>
                <c:pt idx="3188">
                  <c:v>62633.3</c:v>
                </c:pt>
                <c:pt idx="3189">
                  <c:v>62669.8</c:v>
                </c:pt>
                <c:pt idx="3190">
                  <c:v>62696.6</c:v>
                </c:pt>
                <c:pt idx="3191">
                  <c:v>62722.7</c:v>
                </c:pt>
                <c:pt idx="3192">
                  <c:v>62748</c:v>
                </c:pt>
                <c:pt idx="3193">
                  <c:v>62772.5</c:v>
                </c:pt>
                <c:pt idx="3194">
                  <c:v>62803.7</c:v>
                </c:pt>
                <c:pt idx="3195">
                  <c:v>62833.3</c:v>
                </c:pt>
                <c:pt idx="3196">
                  <c:v>62854.8</c:v>
                </c:pt>
                <c:pt idx="3197">
                  <c:v>62875.8</c:v>
                </c:pt>
                <c:pt idx="3198">
                  <c:v>62896.2</c:v>
                </c:pt>
                <c:pt idx="3199">
                  <c:v>62916.2</c:v>
                </c:pt>
                <c:pt idx="3200">
                  <c:v>62942.3</c:v>
                </c:pt>
                <c:pt idx="3201">
                  <c:v>62967.7</c:v>
                </c:pt>
                <c:pt idx="3202">
                  <c:v>62992.7</c:v>
                </c:pt>
                <c:pt idx="3203">
                  <c:v>63005</c:v>
                </c:pt>
                <c:pt idx="3204">
                  <c:v>63029.4</c:v>
                </c:pt>
                <c:pt idx="3205">
                  <c:v>63047.5</c:v>
                </c:pt>
                <c:pt idx="3206">
                  <c:v>63065.599999999999</c:v>
                </c:pt>
                <c:pt idx="3207">
                  <c:v>63095.6</c:v>
                </c:pt>
                <c:pt idx="3208">
                  <c:v>63119.8</c:v>
                </c:pt>
                <c:pt idx="3209">
                  <c:v>63144.1</c:v>
                </c:pt>
                <c:pt idx="3210">
                  <c:v>63168.6</c:v>
                </c:pt>
                <c:pt idx="3211">
                  <c:v>63219.199999999997</c:v>
                </c:pt>
                <c:pt idx="3212">
                  <c:v>63278.2</c:v>
                </c:pt>
                <c:pt idx="3213">
                  <c:v>63318.3</c:v>
                </c:pt>
                <c:pt idx="3214">
                  <c:v>63352.1</c:v>
                </c:pt>
                <c:pt idx="3215">
                  <c:v>63372.4</c:v>
                </c:pt>
                <c:pt idx="3216">
                  <c:v>63392.800000000003</c:v>
                </c:pt>
                <c:pt idx="3217">
                  <c:v>63413.2</c:v>
                </c:pt>
                <c:pt idx="3218">
                  <c:v>63426.8</c:v>
                </c:pt>
                <c:pt idx="3219">
                  <c:v>63447.1</c:v>
                </c:pt>
                <c:pt idx="3220">
                  <c:v>63467.4</c:v>
                </c:pt>
                <c:pt idx="3221">
                  <c:v>63480.9</c:v>
                </c:pt>
                <c:pt idx="3222">
                  <c:v>63507.8</c:v>
                </c:pt>
                <c:pt idx="3223">
                  <c:v>63534.5</c:v>
                </c:pt>
                <c:pt idx="3224">
                  <c:v>63560.9</c:v>
                </c:pt>
                <c:pt idx="3225">
                  <c:v>63580.5</c:v>
                </c:pt>
                <c:pt idx="3226">
                  <c:v>63593.5</c:v>
                </c:pt>
                <c:pt idx="3227">
                  <c:v>63619.1</c:v>
                </c:pt>
                <c:pt idx="3228">
                  <c:v>63638.1</c:v>
                </c:pt>
                <c:pt idx="3229">
                  <c:v>63656.800000000003</c:v>
                </c:pt>
                <c:pt idx="3230">
                  <c:v>63675.1</c:v>
                </c:pt>
                <c:pt idx="3231">
                  <c:v>63693.2</c:v>
                </c:pt>
                <c:pt idx="3232">
                  <c:v>63705.1</c:v>
                </c:pt>
                <c:pt idx="3233">
                  <c:v>63722.9</c:v>
                </c:pt>
                <c:pt idx="3234">
                  <c:v>63740.5</c:v>
                </c:pt>
                <c:pt idx="3235">
                  <c:v>63758</c:v>
                </c:pt>
                <c:pt idx="3236">
                  <c:v>63781.2</c:v>
                </c:pt>
                <c:pt idx="3237">
                  <c:v>63798.400000000001</c:v>
                </c:pt>
                <c:pt idx="3238">
                  <c:v>63815.5</c:v>
                </c:pt>
                <c:pt idx="3239">
                  <c:v>63832.5</c:v>
                </c:pt>
                <c:pt idx="3240">
                  <c:v>63849.4</c:v>
                </c:pt>
                <c:pt idx="3241">
                  <c:v>63866.2</c:v>
                </c:pt>
                <c:pt idx="3242">
                  <c:v>63882.8</c:v>
                </c:pt>
                <c:pt idx="3243">
                  <c:v>63904.9</c:v>
                </c:pt>
                <c:pt idx="3244">
                  <c:v>63915.8</c:v>
                </c:pt>
                <c:pt idx="3245">
                  <c:v>63932.2</c:v>
                </c:pt>
                <c:pt idx="3246">
                  <c:v>63948.4</c:v>
                </c:pt>
                <c:pt idx="3247">
                  <c:v>63969.9</c:v>
                </c:pt>
                <c:pt idx="3248">
                  <c:v>63985.9</c:v>
                </c:pt>
                <c:pt idx="3249">
                  <c:v>63996.5</c:v>
                </c:pt>
                <c:pt idx="3250">
                  <c:v>64017.599999999999</c:v>
                </c:pt>
                <c:pt idx="3251">
                  <c:v>64028.1</c:v>
                </c:pt>
                <c:pt idx="3252">
                  <c:v>64049</c:v>
                </c:pt>
                <c:pt idx="3253">
                  <c:v>64069.8</c:v>
                </c:pt>
                <c:pt idx="3254">
                  <c:v>64085.2</c:v>
                </c:pt>
                <c:pt idx="3255">
                  <c:v>64095.5</c:v>
                </c:pt>
                <c:pt idx="3256">
                  <c:v>64115.9</c:v>
                </c:pt>
                <c:pt idx="3257">
                  <c:v>64126.1</c:v>
                </c:pt>
                <c:pt idx="3258">
                  <c:v>64141.2</c:v>
                </c:pt>
                <c:pt idx="3259">
                  <c:v>64161.4</c:v>
                </c:pt>
                <c:pt idx="3260">
                  <c:v>64176.3</c:v>
                </c:pt>
                <c:pt idx="3261">
                  <c:v>64191.1</c:v>
                </c:pt>
                <c:pt idx="3262">
                  <c:v>64205.7</c:v>
                </c:pt>
                <c:pt idx="3263">
                  <c:v>64220.1</c:v>
                </c:pt>
                <c:pt idx="3264">
                  <c:v>64234.400000000001</c:v>
                </c:pt>
                <c:pt idx="3265">
                  <c:v>64253.2</c:v>
                </c:pt>
                <c:pt idx="3266">
                  <c:v>64267.199999999997</c:v>
                </c:pt>
                <c:pt idx="3267">
                  <c:v>64281</c:v>
                </c:pt>
                <c:pt idx="3268">
                  <c:v>64290.2</c:v>
                </c:pt>
                <c:pt idx="3269">
                  <c:v>64308.4</c:v>
                </c:pt>
                <c:pt idx="3270">
                  <c:v>64322</c:v>
                </c:pt>
                <c:pt idx="3271">
                  <c:v>64335.5</c:v>
                </c:pt>
                <c:pt idx="3272">
                  <c:v>64349</c:v>
                </c:pt>
                <c:pt idx="3273">
                  <c:v>64366.9</c:v>
                </c:pt>
                <c:pt idx="3274">
                  <c:v>64375.8</c:v>
                </c:pt>
                <c:pt idx="3275">
                  <c:v>64389.2</c:v>
                </c:pt>
                <c:pt idx="3276">
                  <c:v>64411.5</c:v>
                </c:pt>
                <c:pt idx="3277">
                  <c:v>64420.4</c:v>
                </c:pt>
                <c:pt idx="3278">
                  <c:v>64433.9</c:v>
                </c:pt>
                <c:pt idx="3279">
                  <c:v>64447.4</c:v>
                </c:pt>
                <c:pt idx="3280">
                  <c:v>64460.9</c:v>
                </c:pt>
                <c:pt idx="3281">
                  <c:v>64479.1</c:v>
                </c:pt>
                <c:pt idx="3282">
                  <c:v>64492.800000000003</c:v>
                </c:pt>
                <c:pt idx="3283">
                  <c:v>64511.3</c:v>
                </c:pt>
                <c:pt idx="3284">
                  <c:v>64525.3</c:v>
                </c:pt>
                <c:pt idx="3285">
                  <c:v>64534.7</c:v>
                </c:pt>
                <c:pt idx="3286">
                  <c:v>64558.400000000001</c:v>
                </c:pt>
                <c:pt idx="3287">
                  <c:v>64572.9</c:v>
                </c:pt>
                <c:pt idx="3288">
                  <c:v>64592.4</c:v>
                </c:pt>
                <c:pt idx="3289">
                  <c:v>64602.3</c:v>
                </c:pt>
                <c:pt idx="3290">
                  <c:v>64612.3</c:v>
                </c:pt>
                <c:pt idx="3291">
                  <c:v>64627.3</c:v>
                </c:pt>
                <c:pt idx="3292">
                  <c:v>64642.3</c:v>
                </c:pt>
                <c:pt idx="3293">
                  <c:v>64667.7</c:v>
                </c:pt>
                <c:pt idx="3294">
                  <c:v>64677.9</c:v>
                </c:pt>
                <c:pt idx="3295">
                  <c:v>64698.400000000001</c:v>
                </c:pt>
                <c:pt idx="3296">
                  <c:v>64713.8</c:v>
                </c:pt>
                <c:pt idx="3297">
                  <c:v>64734.6</c:v>
                </c:pt>
                <c:pt idx="3298">
                  <c:v>64750.2</c:v>
                </c:pt>
                <c:pt idx="3299">
                  <c:v>64766</c:v>
                </c:pt>
                <c:pt idx="3300">
                  <c:v>64781.7</c:v>
                </c:pt>
                <c:pt idx="3301">
                  <c:v>64797.599999999999</c:v>
                </c:pt>
                <c:pt idx="3302">
                  <c:v>64813.5</c:v>
                </c:pt>
                <c:pt idx="3303">
                  <c:v>64829.5</c:v>
                </c:pt>
                <c:pt idx="3304">
                  <c:v>64850.9</c:v>
                </c:pt>
                <c:pt idx="3305">
                  <c:v>64867</c:v>
                </c:pt>
                <c:pt idx="3306">
                  <c:v>64883.1</c:v>
                </c:pt>
                <c:pt idx="3307">
                  <c:v>64893.9</c:v>
                </c:pt>
                <c:pt idx="3308">
                  <c:v>64921</c:v>
                </c:pt>
                <c:pt idx="3309">
                  <c:v>64937.3</c:v>
                </c:pt>
                <c:pt idx="3310">
                  <c:v>64953.599999999999</c:v>
                </c:pt>
                <c:pt idx="3311">
                  <c:v>64970</c:v>
                </c:pt>
                <c:pt idx="3312">
                  <c:v>64991.9</c:v>
                </c:pt>
                <c:pt idx="3313">
                  <c:v>65008.3</c:v>
                </c:pt>
                <c:pt idx="3314">
                  <c:v>65035.8</c:v>
                </c:pt>
                <c:pt idx="3315">
                  <c:v>65046.8</c:v>
                </c:pt>
                <c:pt idx="3316">
                  <c:v>65063.3</c:v>
                </c:pt>
                <c:pt idx="3317">
                  <c:v>65079.9</c:v>
                </c:pt>
                <c:pt idx="3318">
                  <c:v>65102.1</c:v>
                </c:pt>
                <c:pt idx="3319">
                  <c:v>65118.9</c:v>
                </c:pt>
                <c:pt idx="3320">
                  <c:v>65135.6</c:v>
                </c:pt>
                <c:pt idx="3321">
                  <c:v>65152.4</c:v>
                </c:pt>
                <c:pt idx="3322">
                  <c:v>65169.3</c:v>
                </c:pt>
                <c:pt idx="3323">
                  <c:v>65186.2</c:v>
                </c:pt>
                <c:pt idx="3324">
                  <c:v>65203.1</c:v>
                </c:pt>
                <c:pt idx="3325">
                  <c:v>65225.8</c:v>
                </c:pt>
                <c:pt idx="3326">
                  <c:v>65248.6</c:v>
                </c:pt>
                <c:pt idx="3327">
                  <c:v>65265.8</c:v>
                </c:pt>
                <c:pt idx="3328">
                  <c:v>65283</c:v>
                </c:pt>
                <c:pt idx="3329">
                  <c:v>65306.1</c:v>
                </c:pt>
                <c:pt idx="3330">
                  <c:v>65323.5</c:v>
                </c:pt>
                <c:pt idx="3331">
                  <c:v>65340.9</c:v>
                </c:pt>
                <c:pt idx="3332">
                  <c:v>65358.400000000001</c:v>
                </c:pt>
                <c:pt idx="3333">
                  <c:v>65376</c:v>
                </c:pt>
                <c:pt idx="3334">
                  <c:v>65393.599999999999</c:v>
                </c:pt>
                <c:pt idx="3335">
                  <c:v>65417.2</c:v>
                </c:pt>
                <c:pt idx="3336">
                  <c:v>65435.1</c:v>
                </c:pt>
                <c:pt idx="3337">
                  <c:v>65452.9</c:v>
                </c:pt>
                <c:pt idx="3338">
                  <c:v>65470.9</c:v>
                </c:pt>
                <c:pt idx="3339">
                  <c:v>65488.9</c:v>
                </c:pt>
                <c:pt idx="3340">
                  <c:v>65519.199999999997</c:v>
                </c:pt>
                <c:pt idx="3341">
                  <c:v>65531.4</c:v>
                </c:pt>
                <c:pt idx="3342">
                  <c:v>65555.899999999994</c:v>
                </c:pt>
                <c:pt idx="3343">
                  <c:v>65568.2</c:v>
                </c:pt>
                <c:pt idx="3344">
                  <c:v>65586.7</c:v>
                </c:pt>
                <c:pt idx="3345">
                  <c:v>65611.600000000006</c:v>
                </c:pt>
                <c:pt idx="3346">
                  <c:v>65630.3</c:v>
                </c:pt>
                <c:pt idx="3347">
                  <c:v>65649.100000000006</c:v>
                </c:pt>
                <c:pt idx="3348">
                  <c:v>65668</c:v>
                </c:pt>
                <c:pt idx="3349">
                  <c:v>65687</c:v>
                </c:pt>
                <c:pt idx="3350">
                  <c:v>65706</c:v>
                </c:pt>
                <c:pt idx="3351">
                  <c:v>65725.100000000006</c:v>
                </c:pt>
                <c:pt idx="3352">
                  <c:v>65750.600000000006</c:v>
                </c:pt>
                <c:pt idx="3353">
                  <c:v>65776.3</c:v>
                </c:pt>
                <c:pt idx="3354">
                  <c:v>65789.100000000006</c:v>
                </c:pt>
                <c:pt idx="3355">
                  <c:v>65808.5</c:v>
                </c:pt>
                <c:pt idx="3356">
                  <c:v>65834.3</c:v>
                </c:pt>
                <c:pt idx="3357">
                  <c:v>65860.2</c:v>
                </c:pt>
                <c:pt idx="3358">
                  <c:v>65879.7</c:v>
                </c:pt>
                <c:pt idx="3359">
                  <c:v>65892.7</c:v>
                </c:pt>
                <c:pt idx="3360">
                  <c:v>65918.7</c:v>
                </c:pt>
                <c:pt idx="3361">
                  <c:v>65938.3</c:v>
                </c:pt>
                <c:pt idx="3362">
                  <c:v>65964.399999999994</c:v>
                </c:pt>
                <c:pt idx="3363">
                  <c:v>65984</c:v>
                </c:pt>
                <c:pt idx="3364">
                  <c:v>66003.7</c:v>
                </c:pt>
                <c:pt idx="3365">
                  <c:v>66023.3</c:v>
                </c:pt>
                <c:pt idx="3366">
                  <c:v>66043</c:v>
                </c:pt>
                <c:pt idx="3367">
                  <c:v>66069.399999999994</c:v>
                </c:pt>
                <c:pt idx="3368">
                  <c:v>66096</c:v>
                </c:pt>
                <c:pt idx="3369">
                  <c:v>66122.600000000006</c:v>
                </c:pt>
                <c:pt idx="3370">
                  <c:v>66149.399999999994</c:v>
                </c:pt>
                <c:pt idx="3371">
                  <c:v>66162.8</c:v>
                </c:pt>
                <c:pt idx="3372">
                  <c:v>66183</c:v>
                </c:pt>
                <c:pt idx="3373">
                  <c:v>66210</c:v>
                </c:pt>
                <c:pt idx="3374">
                  <c:v>66223.5</c:v>
                </c:pt>
                <c:pt idx="3375">
                  <c:v>66250.5</c:v>
                </c:pt>
                <c:pt idx="3376">
                  <c:v>66277.600000000006</c:v>
                </c:pt>
                <c:pt idx="3377">
                  <c:v>66298</c:v>
                </c:pt>
                <c:pt idx="3378">
                  <c:v>66318.3</c:v>
                </c:pt>
                <c:pt idx="3379">
                  <c:v>66338.7</c:v>
                </c:pt>
                <c:pt idx="3380">
                  <c:v>66365.899999999994</c:v>
                </c:pt>
                <c:pt idx="3381">
                  <c:v>66393</c:v>
                </c:pt>
                <c:pt idx="3382">
                  <c:v>66420.2</c:v>
                </c:pt>
                <c:pt idx="3383">
                  <c:v>66440.5</c:v>
                </c:pt>
                <c:pt idx="3384">
                  <c:v>66460.800000000003</c:v>
                </c:pt>
                <c:pt idx="3385">
                  <c:v>66481.100000000006</c:v>
                </c:pt>
                <c:pt idx="3386">
                  <c:v>66501.3</c:v>
                </c:pt>
                <c:pt idx="3387">
                  <c:v>66514.899999999994</c:v>
                </c:pt>
                <c:pt idx="3388">
                  <c:v>66542</c:v>
                </c:pt>
                <c:pt idx="3389">
                  <c:v>66569.3</c:v>
                </c:pt>
                <c:pt idx="3390">
                  <c:v>66596.600000000006</c:v>
                </c:pt>
                <c:pt idx="3391">
                  <c:v>66617.2</c:v>
                </c:pt>
                <c:pt idx="3392">
                  <c:v>66637.7</c:v>
                </c:pt>
                <c:pt idx="3393">
                  <c:v>66658.3</c:v>
                </c:pt>
                <c:pt idx="3394">
                  <c:v>66678.8</c:v>
                </c:pt>
                <c:pt idx="3395">
                  <c:v>66706.2</c:v>
                </c:pt>
                <c:pt idx="3396">
                  <c:v>66733.600000000006</c:v>
                </c:pt>
                <c:pt idx="3397">
                  <c:v>66754.100000000006</c:v>
                </c:pt>
                <c:pt idx="3398">
                  <c:v>66774.5</c:v>
                </c:pt>
                <c:pt idx="3399">
                  <c:v>66794.899999999994</c:v>
                </c:pt>
                <c:pt idx="3400">
                  <c:v>66822.100000000006</c:v>
                </c:pt>
                <c:pt idx="3401">
                  <c:v>66855.8</c:v>
                </c:pt>
                <c:pt idx="3402">
                  <c:v>66875.899999999994</c:v>
                </c:pt>
                <c:pt idx="3403">
                  <c:v>66895.899999999994</c:v>
                </c:pt>
                <c:pt idx="3404">
                  <c:v>66915.899999999994</c:v>
                </c:pt>
                <c:pt idx="3405">
                  <c:v>66935.7</c:v>
                </c:pt>
                <c:pt idx="3406">
                  <c:v>66955.399999999994</c:v>
                </c:pt>
                <c:pt idx="3407">
                  <c:v>66981.399999999994</c:v>
                </c:pt>
                <c:pt idx="3408">
                  <c:v>67000.600000000006</c:v>
                </c:pt>
                <c:pt idx="3409">
                  <c:v>67019.5</c:v>
                </c:pt>
                <c:pt idx="3410">
                  <c:v>67044.3</c:v>
                </c:pt>
                <c:pt idx="3411">
                  <c:v>67056.600000000006</c:v>
                </c:pt>
                <c:pt idx="3412">
                  <c:v>67074.899999999994</c:v>
                </c:pt>
                <c:pt idx="3413">
                  <c:v>67099.100000000006</c:v>
                </c:pt>
                <c:pt idx="3414">
                  <c:v>67123.199999999997</c:v>
                </c:pt>
                <c:pt idx="3415">
                  <c:v>67141.2</c:v>
                </c:pt>
                <c:pt idx="3416">
                  <c:v>67159.3</c:v>
                </c:pt>
                <c:pt idx="3417">
                  <c:v>67177.399999999994</c:v>
                </c:pt>
                <c:pt idx="3418">
                  <c:v>67195.600000000006</c:v>
                </c:pt>
                <c:pt idx="3419">
                  <c:v>67220</c:v>
                </c:pt>
                <c:pt idx="3420">
                  <c:v>67238.600000000006</c:v>
                </c:pt>
                <c:pt idx="3421">
                  <c:v>67263.7</c:v>
                </c:pt>
                <c:pt idx="3422">
                  <c:v>67276.399999999994</c:v>
                </c:pt>
                <c:pt idx="3423">
                  <c:v>67295.8</c:v>
                </c:pt>
                <c:pt idx="3424">
                  <c:v>67322.100000000006</c:v>
                </c:pt>
                <c:pt idx="3425">
                  <c:v>67342.3</c:v>
                </c:pt>
                <c:pt idx="3426">
                  <c:v>67369.8</c:v>
                </c:pt>
                <c:pt idx="3427">
                  <c:v>67391.199999999997</c:v>
                </c:pt>
                <c:pt idx="3428">
                  <c:v>67413.3</c:v>
                </c:pt>
                <c:pt idx="3429">
                  <c:v>67436.2</c:v>
                </c:pt>
                <c:pt idx="3430">
                  <c:v>67451.899999999994</c:v>
                </c:pt>
                <c:pt idx="3431">
                  <c:v>67476</c:v>
                </c:pt>
                <c:pt idx="3432">
                  <c:v>67508.899999999994</c:v>
                </c:pt>
                <c:pt idx="3433">
                  <c:v>67534</c:v>
                </c:pt>
                <c:pt idx="3434">
                  <c:v>67568</c:v>
                </c:pt>
                <c:pt idx="3435">
                  <c:v>67585.100000000006</c:v>
                </c:pt>
                <c:pt idx="3436">
                  <c:v>67619.5</c:v>
                </c:pt>
                <c:pt idx="3437">
                  <c:v>67645.2</c:v>
                </c:pt>
                <c:pt idx="3438">
                  <c:v>67670.899999999994</c:v>
                </c:pt>
                <c:pt idx="3439">
                  <c:v>67704.800000000003</c:v>
                </c:pt>
                <c:pt idx="3440">
                  <c:v>67738</c:v>
                </c:pt>
                <c:pt idx="3441">
                  <c:v>67754.3</c:v>
                </c:pt>
                <c:pt idx="3442">
                  <c:v>67770.399999999994</c:v>
                </c:pt>
                <c:pt idx="3443">
                  <c:v>67809.399999999994</c:v>
                </c:pt>
                <c:pt idx="3444">
                  <c:v>67831.7</c:v>
                </c:pt>
                <c:pt idx="3445">
                  <c:v>67860.2</c:v>
                </c:pt>
                <c:pt idx="3446">
                  <c:v>67873.899999999994</c:v>
                </c:pt>
                <c:pt idx="3447">
                  <c:v>67894.2</c:v>
                </c:pt>
                <c:pt idx="3448">
                  <c:v>67914.2</c:v>
                </c:pt>
                <c:pt idx="3449">
                  <c:v>67934</c:v>
                </c:pt>
                <c:pt idx="3450">
                  <c:v>67959.899999999994</c:v>
                </c:pt>
                <c:pt idx="3451">
                  <c:v>67985.3</c:v>
                </c:pt>
                <c:pt idx="3452">
                  <c:v>67997.899999999994</c:v>
                </c:pt>
                <c:pt idx="3453">
                  <c:v>68022.7</c:v>
                </c:pt>
                <c:pt idx="3454">
                  <c:v>68034.899999999994</c:v>
                </c:pt>
                <c:pt idx="3455">
                  <c:v>68065.100000000006</c:v>
                </c:pt>
                <c:pt idx="3456">
                  <c:v>68082.899999999994</c:v>
                </c:pt>
                <c:pt idx="3457">
                  <c:v>68106.3</c:v>
                </c:pt>
                <c:pt idx="3458">
                  <c:v>68117.899999999994</c:v>
                </c:pt>
                <c:pt idx="3459">
                  <c:v>68135.100000000006</c:v>
                </c:pt>
                <c:pt idx="3460">
                  <c:v>68146.5</c:v>
                </c:pt>
                <c:pt idx="3461">
                  <c:v>68174.5</c:v>
                </c:pt>
                <c:pt idx="3462">
                  <c:v>68185.600000000006</c:v>
                </c:pt>
                <c:pt idx="3463">
                  <c:v>68207.5</c:v>
                </c:pt>
                <c:pt idx="3464">
                  <c:v>68218.399999999994</c:v>
                </c:pt>
                <c:pt idx="3465">
                  <c:v>68239.899999999994</c:v>
                </c:pt>
                <c:pt idx="3466">
                  <c:v>68255.8</c:v>
                </c:pt>
                <c:pt idx="3467">
                  <c:v>68282.100000000006</c:v>
                </c:pt>
                <c:pt idx="3468">
                  <c:v>68292.5</c:v>
                </c:pt>
                <c:pt idx="3469">
                  <c:v>68313.100000000006</c:v>
                </c:pt>
                <c:pt idx="3470">
                  <c:v>68323.3</c:v>
                </c:pt>
                <c:pt idx="3471">
                  <c:v>68338.5</c:v>
                </c:pt>
                <c:pt idx="3472">
                  <c:v>68358.399999999994</c:v>
                </c:pt>
                <c:pt idx="3473">
                  <c:v>68373.2</c:v>
                </c:pt>
                <c:pt idx="3474">
                  <c:v>68387.899999999994</c:v>
                </c:pt>
                <c:pt idx="3475">
                  <c:v>68397.600000000006</c:v>
                </c:pt>
                <c:pt idx="3476">
                  <c:v>68412.100000000006</c:v>
                </c:pt>
                <c:pt idx="3477">
                  <c:v>68431.199999999997</c:v>
                </c:pt>
                <c:pt idx="3478">
                  <c:v>68450</c:v>
                </c:pt>
                <c:pt idx="3479">
                  <c:v>68464</c:v>
                </c:pt>
                <c:pt idx="3480">
                  <c:v>68477.899999999994</c:v>
                </c:pt>
                <c:pt idx="3481">
                  <c:v>68491.7</c:v>
                </c:pt>
                <c:pt idx="3482">
                  <c:v>68510</c:v>
                </c:pt>
                <c:pt idx="3483">
                  <c:v>68523.600000000006</c:v>
                </c:pt>
                <c:pt idx="3484">
                  <c:v>68537.100000000006</c:v>
                </c:pt>
                <c:pt idx="3485">
                  <c:v>68550.5</c:v>
                </c:pt>
                <c:pt idx="3486">
                  <c:v>68559.399999999994</c:v>
                </c:pt>
                <c:pt idx="3487">
                  <c:v>68572.600000000006</c:v>
                </c:pt>
                <c:pt idx="3488">
                  <c:v>68585.8</c:v>
                </c:pt>
                <c:pt idx="3489">
                  <c:v>68607.7</c:v>
                </c:pt>
                <c:pt idx="3490">
                  <c:v>68616.399999999994</c:v>
                </c:pt>
                <c:pt idx="3491">
                  <c:v>68629.399999999994</c:v>
                </c:pt>
                <c:pt idx="3492">
                  <c:v>68642.399999999994</c:v>
                </c:pt>
                <c:pt idx="3493">
                  <c:v>68655.3</c:v>
                </c:pt>
                <c:pt idx="3494">
                  <c:v>68672.5</c:v>
                </c:pt>
                <c:pt idx="3495">
                  <c:v>68689.600000000006</c:v>
                </c:pt>
                <c:pt idx="3496">
                  <c:v>68702.399999999994</c:v>
                </c:pt>
                <c:pt idx="3497">
                  <c:v>68710.899999999994</c:v>
                </c:pt>
                <c:pt idx="3498">
                  <c:v>68723.600000000006</c:v>
                </c:pt>
                <c:pt idx="3499">
                  <c:v>68740.2</c:v>
                </c:pt>
                <c:pt idx="3500">
                  <c:v>68752.600000000006</c:v>
                </c:pt>
                <c:pt idx="3501">
                  <c:v>68768.899999999994</c:v>
                </c:pt>
                <c:pt idx="3502">
                  <c:v>68777</c:v>
                </c:pt>
                <c:pt idx="3503">
                  <c:v>68789</c:v>
                </c:pt>
                <c:pt idx="3504">
                  <c:v>68796.899999999994</c:v>
                </c:pt>
                <c:pt idx="3505">
                  <c:v>68812.7</c:v>
                </c:pt>
                <c:pt idx="3506">
                  <c:v>68828.399999999994</c:v>
                </c:pt>
                <c:pt idx="3507">
                  <c:v>68840</c:v>
                </c:pt>
                <c:pt idx="3508">
                  <c:v>68851.600000000006</c:v>
                </c:pt>
                <c:pt idx="3509">
                  <c:v>68863.100000000006</c:v>
                </c:pt>
                <c:pt idx="3510">
                  <c:v>68870.8</c:v>
                </c:pt>
                <c:pt idx="3511">
                  <c:v>68886</c:v>
                </c:pt>
                <c:pt idx="3512">
                  <c:v>68901.2</c:v>
                </c:pt>
                <c:pt idx="3513">
                  <c:v>68916.399999999994</c:v>
                </c:pt>
                <c:pt idx="3514">
                  <c:v>68924</c:v>
                </c:pt>
                <c:pt idx="3515">
                  <c:v>68931.600000000006</c:v>
                </c:pt>
                <c:pt idx="3516">
                  <c:v>68946.7</c:v>
                </c:pt>
                <c:pt idx="3517">
                  <c:v>68958.100000000006</c:v>
                </c:pt>
                <c:pt idx="3518">
                  <c:v>68973.3</c:v>
                </c:pt>
                <c:pt idx="3519">
                  <c:v>68984.800000000003</c:v>
                </c:pt>
                <c:pt idx="3520">
                  <c:v>68992.399999999994</c:v>
                </c:pt>
                <c:pt idx="3521">
                  <c:v>69007.8</c:v>
                </c:pt>
                <c:pt idx="3522">
                  <c:v>69019.399999999994</c:v>
                </c:pt>
                <c:pt idx="3523">
                  <c:v>69031</c:v>
                </c:pt>
                <c:pt idx="3524">
                  <c:v>69046.7</c:v>
                </c:pt>
                <c:pt idx="3525">
                  <c:v>69062.5</c:v>
                </c:pt>
                <c:pt idx="3526">
                  <c:v>69078.399999999994</c:v>
                </c:pt>
                <c:pt idx="3527">
                  <c:v>69086.5</c:v>
                </c:pt>
                <c:pt idx="3528">
                  <c:v>69098.600000000006</c:v>
                </c:pt>
                <c:pt idx="3529">
                  <c:v>69110.899999999994</c:v>
                </c:pt>
                <c:pt idx="3530">
                  <c:v>69123.3</c:v>
                </c:pt>
                <c:pt idx="3531">
                  <c:v>69140.100000000006</c:v>
                </c:pt>
                <c:pt idx="3532">
                  <c:v>69156.899999999994</c:v>
                </c:pt>
                <c:pt idx="3533">
                  <c:v>69169.600000000006</c:v>
                </c:pt>
                <c:pt idx="3534">
                  <c:v>69182.399999999994</c:v>
                </c:pt>
                <c:pt idx="3535">
                  <c:v>69195.100000000006</c:v>
                </c:pt>
                <c:pt idx="3536">
                  <c:v>69203.7</c:v>
                </c:pt>
                <c:pt idx="3537">
                  <c:v>69220.800000000003</c:v>
                </c:pt>
                <c:pt idx="3538">
                  <c:v>69233.7</c:v>
                </c:pt>
                <c:pt idx="3539">
                  <c:v>69251</c:v>
                </c:pt>
                <c:pt idx="3540">
                  <c:v>69259.600000000006</c:v>
                </c:pt>
                <c:pt idx="3541">
                  <c:v>69277</c:v>
                </c:pt>
                <c:pt idx="3542">
                  <c:v>69285.8</c:v>
                </c:pt>
                <c:pt idx="3543">
                  <c:v>69298.899999999994</c:v>
                </c:pt>
                <c:pt idx="3544">
                  <c:v>69321</c:v>
                </c:pt>
                <c:pt idx="3545">
                  <c:v>69334.3</c:v>
                </c:pt>
                <c:pt idx="3546">
                  <c:v>69343.199999999997</c:v>
                </c:pt>
                <c:pt idx="3547">
                  <c:v>69361.2</c:v>
                </c:pt>
                <c:pt idx="3548">
                  <c:v>69370.2</c:v>
                </c:pt>
                <c:pt idx="3549">
                  <c:v>69388.3</c:v>
                </c:pt>
                <c:pt idx="3550">
                  <c:v>69406.5</c:v>
                </c:pt>
                <c:pt idx="3551">
                  <c:v>69420.3</c:v>
                </c:pt>
                <c:pt idx="3552">
                  <c:v>69429.5</c:v>
                </c:pt>
                <c:pt idx="3553">
                  <c:v>69448.100000000006</c:v>
                </c:pt>
                <c:pt idx="3554">
                  <c:v>69462.100000000006</c:v>
                </c:pt>
                <c:pt idx="3555">
                  <c:v>69476.2</c:v>
                </c:pt>
                <c:pt idx="3556">
                  <c:v>69490.399999999994</c:v>
                </c:pt>
                <c:pt idx="3557">
                  <c:v>69509.5</c:v>
                </c:pt>
                <c:pt idx="3558">
                  <c:v>69519.100000000006</c:v>
                </c:pt>
                <c:pt idx="3559">
                  <c:v>69528.7</c:v>
                </c:pt>
                <c:pt idx="3560">
                  <c:v>69553</c:v>
                </c:pt>
                <c:pt idx="3561">
                  <c:v>69567.8</c:v>
                </c:pt>
                <c:pt idx="3562">
                  <c:v>69582.600000000006</c:v>
                </c:pt>
                <c:pt idx="3563">
                  <c:v>69597.600000000006</c:v>
                </c:pt>
                <c:pt idx="3564">
                  <c:v>69612.800000000003</c:v>
                </c:pt>
                <c:pt idx="3565">
                  <c:v>69623</c:v>
                </c:pt>
                <c:pt idx="3566">
                  <c:v>69638.600000000006</c:v>
                </c:pt>
                <c:pt idx="3567">
                  <c:v>69659.5</c:v>
                </c:pt>
                <c:pt idx="3568">
                  <c:v>69670.100000000006</c:v>
                </c:pt>
                <c:pt idx="3569">
                  <c:v>69680.800000000003</c:v>
                </c:pt>
                <c:pt idx="3570">
                  <c:v>69696.899999999994</c:v>
                </c:pt>
                <c:pt idx="3571">
                  <c:v>69713.2</c:v>
                </c:pt>
                <c:pt idx="3572">
                  <c:v>69729.5</c:v>
                </c:pt>
                <c:pt idx="3573">
                  <c:v>69746</c:v>
                </c:pt>
                <c:pt idx="3574">
                  <c:v>69757</c:v>
                </c:pt>
                <c:pt idx="3575">
                  <c:v>69773.7</c:v>
                </c:pt>
                <c:pt idx="3576">
                  <c:v>69795.899999999994</c:v>
                </c:pt>
                <c:pt idx="3577">
                  <c:v>69812.7</c:v>
                </c:pt>
                <c:pt idx="3578">
                  <c:v>69829.600000000006</c:v>
                </c:pt>
                <c:pt idx="3579">
                  <c:v>69840.800000000003</c:v>
                </c:pt>
                <c:pt idx="3580">
                  <c:v>69857.7</c:v>
                </c:pt>
                <c:pt idx="3581">
                  <c:v>69880.2</c:v>
                </c:pt>
                <c:pt idx="3582">
                  <c:v>69897.100000000006</c:v>
                </c:pt>
                <c:pt idx="3583">
                  <c:v>69914</c:v>
                </c:pt>
                <c:pt idx="3584">
                  <c:v>69930.899999999994</c:v>
                </c:pt>
                <c:pt idx="3585">
                  <c:v>69942.100000000006</c:v>
                </c:pt>
                <c:pt idx="3586">
                  <c:v>69958.899999999994</c:v>
                </c:pt>
                <c:pt idx="3587">
                  <c:v>69975.600000000006</c:v>
                </c:pt>
                <c:pt idx="3588">
                  <c:v>69992.3</c:v>
                </c:pt>
                <c:pt idx="3589">
                  <c:v>70008.899999999994</c:v>
                </c:pt>
                <c:pt idx="3590">
                  <c:v>70019.899999999994</c:v>
                </c:pt>
                <c:pt idx="3591">
                  <c:v>70036.3</c:v>
                </c:pt>
                <c:pt idx="3592">
                  <c:v>70047.199999999997</c:v>
                </c:pt>
                <c:pt idx="3593">
                  <c:v>70063.399999999994</c:v>
                </c:pt>
                <c:pt idx="3594">
                  <c:v>70085.3</c:v>
                </c:pt>
                <c:pt idx="3595">
                  <c:v>70107.3</c:v>
                </c:pt>
                <c:pt idx="3596">
                  <c:v>70118.399999999994</c:v>
                </c:pt>
                <c:pt idx="3597">
                  <c:v>70135.100000000006</c:v>
                </c:pt>
                <c:pt idx="3598">
                  <c:v>70151.899999999994</c:v>
                </c:pt>
                <c:pt idx="3599">
                  <c:v>70168.7</c:v>
                </c:pt>
                <c:pt idx="3600">
                  <c:v>70191.3</c:v>
                </c:pt>
                <c:pt idx="3601">
                  <c:v>70196.899999999994</c:v>
                </c:pt>
                <c:pt idx="3602">
                  <c:v>70208.2</c:v>
                </c:pt>
                <c:pt idx="3603">
                  <c:v>70219.5</c:v>
                </c:pt>
                <c:pt idx="3604">
                  <c:v>70236.399999999994</c:v>
                </c:pt>
                <c:pt idx="3605">
                  <c:v>70253.3</c:v>
                </c:pt>
                <c:pt idx="3606">
                  <c:v>70264.600000000006</c:v>
                </c:pt>
                <c:pt idx="3607">
                  <c:v>70281.5</c:v>
                </c:pt>
                <c:pt idx="3608">
                  <c:v>70287.100000000006</c:v>
                </c:pt>
                <c:pt idx="3609">
                  <c:v>70309.600000000006</c:v>
                </c:pt>
                <c:pt idx="3610">
                  <c:v>70326.3</c:v>
                </c:pt>
                <c:pt idx="3611">
                  <c:v>70337.399999999994</c:v>
                </c:pt>
                <c:pt idx="3612">
                  <c:v>70354</c:v>
                </c:pt>
                <c:pt idx="3613">
                  <c:v>70365</c:v>
                </c:pt>
                <c:pt idx="3614">
                  <c:v>70375.899999999994</c:v>
                </c:pt>
                <c:pt idx="3615">
                  <c:v>70392.3</c:v>
                </c:pt>
                <c:pt idx="3616">
                  <c:v>70408.5</c:v>
                </c:pt>
                <c:pt idx="3617">
                  <c:v>70424.5</c:v>
                </c:pt>
                <c:pt idx="3618">
                  <c:v>70435.100000000006</c:v>
                </c:pt>
                <c:pt idx="3619">
                  <c:v>70450.899999999994</c:v>
                </c:pt>
                <c:pt idx="3620">
                  <c:v>70471.600000000006</c:v>
                </c:pt>
                <c:pt idx="3621">
                  <c:v>70486.899999999994</c:v>
                </c:pt>
                <c:pt idx="3622">
                  <c:v>70501.899999999994</c:v>
                </c:pt>
                <c:pt idx="3623">
                  <c:v>70511.899999999994</c:v>
                </c:pt>
                <c:pt idx="3624">
                  <c:v>70521.7</c:v>
                </c:pt>
                <c:pt idx="3625">
                  <c:v>70540.899999999994</c:v>
                </c:pt>
                <c:pt idx="3626">
                  <c:v>70550.399999999994</c:v>
                </c:pt>
                <c:pt idx="3627">
                  <c:v>70573.5</c:v>
                </c:pt>
                <c:pt idx="3628">
                  <c:v>70587</c:v>
                </c:pt>
                <c:pt idx="3629">
                  <c:v>70595.8</c:v>
                </c:pt>
                <c:pt idx="3630">
                  <c:v>70608.800000000003</c:v>
                </c:pt>
                <c:pt idx="3631">
                  <c:v>70617.399999999994</c:v>
                </c:pt>
                <c:pt idx="3632">
                  <c:v>70634.2</c:v>
                </c:pt>
                <c:pt idx="3633">
                  <c:v>70642.399999999994</c:v>
                </c:pt>
                <c:pt idx="3634">
                  <c:v>70654.600000000006</c:v>
                </c:pt>
                <c:pt idx="3635">
                  <c:v>70666.7</c:v>
                </c:pt>
                <c:pt idx="3636">
                  <c:v>70678.5</c:v>
                </c:pt>
                <c:pt idx="3637">
                  <c:v>70690.2</c:v>
                </c:pt>
                <c:pt idx="3638">
                  <c:v>70701.7</c:v>
                </c:pt>
                <c:pt idx="3639">
                  <c:v>70713</c:v>
                </c:pt>
                <c:pt idx="3640">
                  <c:v>70724.3</c:v>
                </c:pt>
                <c:pt idx="3641">
                  <c:v>70735.399999999994</c:v>
                </c:pt>
                <c:pt idx="3642">
                  <c:v>70742.8</c:v>
                </c:pt>
                <c:pt idx="3643">
                  <c:v>70753.7</c:v>
                </c:pt>
                <c:pt idx="3644">
                  <c:v>70764.600000000006</c:v>
                </c:pt>
                <c:pt idx="3645">
                  <c:v>70779</c:v>
                </c:pt>
                <c:pt idx="3646">
                  <c:v>70786.2</c:v>
                </c:pt>
                <c:pt idx="3647">
                  <c:v>70796.899999999994</c:v>
                </c:pt>
                <c:pt idx="3648">
                  <c:v>70804</c:v>
                </c:pt>
                <c:pt idx="3649">
                  <c:v>70811.199999999997</c:v>
                </c:pt>
                <c:pt idx="3650">
                  <c:v>70821.8</c:v>
                </c:pt>
                <c:pt idx="3651">
                  <c:v>70836.100000000006</c:v>
                </c:pt>
                <c:pt idx="3652">
                  <c:v>70846.8</c:v>
                </c:pt>
                <c:pt idx="3653">
                  <c:v>70853.899999999994</c:v>
                </c:pt>
                <c:pt idx="3654">
                  <c:v>70868.3</c:v>
                </c:pt>
                <c:pt idx="3655">
                  <c:v>70879.199999999997</c:v>
                </c:pt>
                <c:pt idx="3656">
                  <c:v>70890.100000000006</c:v>
                </c:pt>
                <c:pt idx="3657">
                  <c:v>70901.100000000006</c:v>
                </c:pt>
                <c:pt idx="3658">
                  <c:v>70912.2</c:v>
                </c:pt>
                <c:pt idx="3659">
                  <c:v>70923.399999999994</c:v>
                </c:pt>
                <c:pt idx="3660">
                  <c:v>70931</c:v>
                </c:pt>
                <c:pt idx="3661">
                  <c:v>70942.399999999994</c:v>
                </c:pt>
                <c:pt idx="3662">
                  <c:v>70954</c:v>
                </c:pt>
                <c:pt idx="3663">
                  <c:v>70965.7</c:v>
                </c:pt>
                <c:pt idx="3664">
                  <c:v>70981.7</c:v>
                </c:pt>
                <c:pt idx="3665">
                  <c:v>70993.899999999994</c:v>
                </c:pt>
                <c:pt idx="3666">
                  <c:v>71002.100000000006</c:v>
                </c:pt>
                <c:pt idx="3667">
                  <c:v>71018.8</c:v>
                </c:pt>
                <c:pt idx="3668">
                  <c:v>71031.5</c:v>
                </c:pt>
                <c:pt idx="3669">
                  <c:v>71048.5</c:v>
                </c:pt>
                <c:pt idx="3670">
                  <c:v>71065.600000000006</c:v>
                </c:pt>
                <c:pt idx="3671">
                  <c:v>71078.399999999994</c:v>
                </c:pt>
                <c:pt idx="3672">
                  <c:v>71091.199999999997</c:v>
                </c:pt>
                <c:pt idx="3673">
                  <c:v>71104.2</c:v>
                </c:pt>
                <c:pt idx="3674">
                  <c:v>71112.800000000003</c:v>
                </c:pt>
                <c:pt idx="3675">
                  <c:v>71125.899999999994</c:v>
                </c:pt>
                <c:pt idx="3676">
                  <c:v>71143.399999999994</c:v>
                </c:pt>
                <c:pt idx="3677">
                  <c:v>71161</c:v>
                </c:pt>
                <c:pt idx="3678">
                  <c:v>71178.8</c:v>
                </c:pt>
                <c:pt idx="3679">
                  <c:v>71196.899999999994</c:v>
                </c:pt>
                <c:pt idx="3680">
                  <c:v>71210.5</c:v>
                </c:pt>
                <c:pt idx="3681">
                  <c:v>71219.7</c:v>
                </c:pt>
                <c:pt idx="3682">
                  <c:v>71238.2</c:v>
                </c:pt>
                <c:pt idx="3683">
                  <c:v>71252.2</c:v>
                </c:pt>
                <c:pt idx="3684">
                  <c:v>71271.100000000006</c:v>
                </c:pt>
                <c:pt idx="3685">
                  <c:v>71290.3</c:v>
                </c:pt>
                <c:pt idx="3686">
                  <c:v>71304.899999999994</c:v>
                </c:pt>
                <c:pt idx="3687">
                  <c:v>71319.7</c:v>
                </c:pt>
                <c:pt idx="3688">
                  <c:v>71334.600000000006</c:v>
                </c:pt>
                <c:pt idx="3689">
                  <c:v>71349.8</c:v>
                </c:pt>
                <c:pt idx="3690">
                  <c:v>71365.100000000006</c:v>
                </c:pt>
                <c:pt idx="3691">
                  <c:v>71385.899999999994</c:v>
                </c:pt>
                <c:pt idx="3692">
                  <c:v>71407</c:v>
                </c:pt>
                <c:pt idx="3693">
                  <c:v>71423.100000000006</c:v>
                </c:pt>
                <c:pt idx="3694">
                  <c:v>71433.899999999994</c:v>
                </c:pt>
                <c:pt idx="3695">
                  <c:v>71450.399999999994</c:v>
                </c:pt>
                <c:pt idx="3696">
                  <c:v>71467.199999999997</c:v>
                </c:pt>
                <c:pt idx="3697">
                  <c:v>71490.100000000006</c:v>
                </c:pt>
                <c:pt idx="3698">
                  <c:v>71507.7</c:v>
                </c:pt>
                <c:pt idx="3699">
                  <c:v>71531.600000000006</c:v>
                </c:pt>
                <c:pt idx="3700">
                  <c:v>71562.3</c:v>
                </c:pt>
                <c:pt idx="3701">
                  <c:v>71574.899999999994</c:v>
                </c:pt>
                <c:pt idx="3702">
                  <c:v>71593.899999999994</c:v>
                </c:pt>
                <c:pt idx="3703">
                  <c:v>71613.2</c:v>
                </c:pt>
                <c:pt idx="3704">
                  <c:v>71632.7</c:v>
                </c:pt>
                <c:pt idx="3705">
                  <c:v>71652.600000000006</c:v>
                </c:pt>
                <c:pt idx="3706">
                  <c:v>71679.399999999994</c:v>
                </c:pt>
                <c:pt idx="3707">
                  <c:v>71699.7</c:v>
                </c:pt>
                <c:pt idx="3708">
                  <c:v>71727.3</c:v>
                </c:pt>
                <c:pt idx="3709">
                  <c:v>71755.199999999997</c:v>
                </c:pt>
                <c:pt idx="3710">
                  <c:v>71776.3</c:v>
                </c:pt>
                <c:pt idx="3711">
                  <c:v>71797.600000000006</c:v>
                </c:pt>
                <c:pt idx="3712">
                  <c:v>71819.100000000006</c:v>
                </c:pt>
                <c:pt idx="3713">
                  <c:v>71848</c:v>
                </c:pt>
                <c:pt idx="3714">
                  <c:v>71869.899999999994</c:v>
                </c:pt>
                <c:pt idx="3715">
                  <c:v>71891.899999999994</c:v>
                </c:pt>
                <c:pt idx="3716">
                  <c:v>71914</c:v>
                </c:pt>
                <c:pt idx="3717">
                  <c:v>71936.2</c:v>
                </c:pt>
                <c:pt idx="3718">
                  <c:v>71958.899999999994</c:v>
                </c:pt>
                <c:pt idx="3719">
                  <c:v>71990</c:v>
                </c:pt>
                <c:pt idx="3720">
                  <c:v>72014</c:v>
                </c:pt>
                <c:pt idx="3721">
                  <c:v>72046.7</c:v>
                </c:pt>
                <c:pt idx="3722">
                  <c:v>72080.100000000006</c:v>
                </c:pt>
                <c:pt idx="3723">
                  <c:v>72105.399999999994</c:v>
                </c:pt>
                <c:pt idx="3724">
                  <c:v>72131</c:v>
                </c:pt>
                <c:pt idx="3725">
                  <c:v>72165.3</c:v>
                </c:pt>
                <c:pt idx="3726">
                  <c:v>72182.5</c:v>
                </c:pt>
                <c:pt idx="3727">
                  <c:v>72216.899999999994</c:v>
                </c:pt>
                <c:pt idx="3728">
                  <c:v>72251.100000000006</c:v>
                </c:pt>
                <c:pt idx="3729">
                  <c:v>72276.600000000006</c:v>
                </c:pt>
                <c:pt idx="3730">
                  <c:v>72301.8</c:v>
                </c:pt>
                <c:pt idx="3731">
                  <c:v>72326.8</c:v>
                </c:pt>
                <c:pt idx="3732">
                  <c:v>72351.3</c:v>
                </c:pt>
                <c:pt idx="3733">
                  <c:v>72375.5</c:v>
                </c:pt>
                <c:pt idx="3734">
                  <c:v>72399.399999999994</c:v>
                </c:pt>
                <c:pt idx="3735">
                  <c:v>72431.100000000006</c:v>
                </c:pt>
                <c:pt idx="3736">
                  <c:v>72462.8</c:v>
                </c:pt>
                <c:pt idx="3737">
                  <c:v>72478.600000000006</c:v>
                </c:pt>
                <c:pt idx="3738">
                  <c:v>72510.100000000006</c:v>
                </c:pt>
                <c:pt idx="3739">
                  <c:v>72533.7</c:v>
                </c:pt>
                <c:pt idx="3740">
                  <c:v>72557.100000000006</c:v>
                </c:pt>
                <c:pt idx="3741">
                  <c:v>72588.2</c:v>
                </c:pt>
                <c:pt idx="3742">
                  <c:v>72619.100000000006</c:v>
                </c:pt>
                <c:pt idx="3743">
                  <c:v>72642.100000000006</c:v>
                </c:pt>
                <c:pt idx="3744">
                  <c:v>72665</c:v>
                </c:pt>
                <c:pt idx="3745">
                  <c:v>72687.8</c:v>
                </c:pt>
                <c:pt idx="3746">
                  <c:v>72710.399999999994</c:v>
                </c:pt>
                <c:pt idx="3747">
                  <c:v>72732.800000000003</c:v>
                </c:pt>
                <c:pt idx="3748">
                  <c:v>72762.399999999994</c:v>
                </c:pt>
                <c:pt idx="3749">
                  <c:v>72784.5</c:v>
                </c:pt>
                <c:pt idx="3750">
                  <c:v>72806.3</c:v>
                </c:pt>
                <c:pt idx="3751">
                  <c:v>72827.899999999994</c:v>
                </c:pt>
                <c:pt idx="3752">
                  <c:v>72849.2</c:v>
                </c:pt>
                <c:pt idx="3753">
                  <c:v>72876.3</c:v>
                </c:pt>
                <c:pt idx="3754">
                  <c:v>72902.399999999994</c:v>
                </c:pt>
                <c:pt idx="3755">
                  <c:v>72921.3</c:v>
                </c:pt>
                <c:pt idx="3756">
                  <c:v>72945.8</c:v>
                </c:pt>
                <c:pt idx="3757">
                  <c:v>72963.8</c:v>
                </c:pt>
                <c:pt idx="3758">
                  <c:v>72975.7</c:v>
                </c:pt>
                <c:pt idx="3759">
                  <c:v>72993.3</c:v>
                </c:pt>
                <c:pt idx="3760">
                  <c:v>73010.8</c:v>
                </c:pt>
                <c:pt idx="3761">
                  <c:v>73034.100000000006</c:v>
                </c:pt>
                <c:pt idx="3762">
                  <c:v>73051.600000000006</c:v>
                </c:pt>
                <c:pt idx="3763">
                  <c:v>73069.399999999994</c:v>
                </c:pt>
                <c:pt idx="3764">
                  <c:v>73093.399999999994</c:v>
                </c:pt>
                <c:pt idx="3765">
                  <c:v>73111.8</c:v>
                </c:pt>
                <c:pt idx="3766">
                  <c:v>73130.7</c:v>
                </c:pt>
                <c:pt idx="3767">
                  <c:v>73156.7</c:v>
                </c:pt>
                <c:pt idx="3768">
                  <c:v>73183.8</c:v>
                </c:pt>
                <c:pt idx="3769">
                  <c:v>73197.8</c:v>
                </c:pt>
                <c:pt idx="3770">
                  <c:v>73219.5</c:v>
                </c:pt>
                <c:pt idx="3771">
                  <c:v>73234.5</c:v>
                </c:pt>
                <c:pt idx="3772">
                  <c:v>73257.8</c:v>
                </c:pt>
                <c:pt idx="3773">
                  <c:v>73290.399999999994</c:v>
                </c:pt>
                <c:pt idx="3774">
                  <c:v>73316.100000000006</c:v>
                </c:pt>
                <c:pt idx="3775">
                  <c:v>73352.600000000006</c:v>
                </c:pt>
                <c:pt idx="3776">
                  <c:v>73385</c:v>
                </c:pt>
                <c:pt idx="3777">
                  <c:v>73421.899999999994</c:v>
                </c:pt>
                <c:pt idx="3778">
                  <c:v>73462.399999999994</c:v>
                </c:pt>
                <c:pt idx="3779">
                  <c:v>73519.899999999994</c:v>
                </c:pt>
                <c:pt idx="3780">
                  <c:v>73564.2</c:v>
                </c:pt>
                <c:pt idx="3781">
                  <c:v>73622.600000000006</c:v>
                </c:pt>
                <c:pt idx="3782">
                  <c:v>73664.5</c:v>
                </c:pt>
                <c:pt idx="3783">
                  <c:v>73690.899999999994</c:v>
                </c:pt>
                <c:pt idx="3784">
                  <c:v>73715.600000000006</c:v>
                </c:pt>
                <c:pt idx="3785">
                  <c:v>73768</c:v>
                </c:pt>
                <c:pt idx="3786">
                  <c:v>73794.899999999994</c:v>
                </c:pt>
                <c:pt idx="3787">
                  <c:v>73829.100000000006</c:v>
                </c:pt>
                <c:pt idx="3788">
                  <c:v>73845.600000000006</c:v>
                </c:pt>
                <c:pt idx="3789">
                  <c:v>73877.399999999994</c:v>
                </c:pt>
                <c:pt idx="3790">
                  <c:v>73892.800000000003</c:v>
                </c:pt>
                <c:pt idx="3791">
                  <c:v>73929.600000000006</c:v>
                </c:pt>
                <c:pt idx="3792">
                  <c:v>73957.8</c:v>
                </c:pt>
                <c:pt idx="3793">
                  <c:v>73971.399999999994</c:v>
                </c:pt>
                <c:pt idx="3794">
                  <c:v>73984.800000000003</c:v>
                </c:pt>
                <c:pt idx="3795">
                  <c:v>74010.8</c:v>
                </c:pt>
                <c:pt idx="3796">
                  <c:v>74029.8</c:v>
                </c:pt>
                <c:pt idx="3797">
                  <c:v>74054.5</c:v>
                </c:pt>
                <c:pt idx="3798">
                  <c:v>74072.600000000006</c:v>
                </c:pt>
                <c:pt idx="3799">
                  <c:v>74084.5</c:v>
                </c:pt>
                <c:pt idx="3800">
                  <c:v>74102.2</c:v>
                </c:pt>
                <c:pt idx="3801">
                  <c:v>74119.7</c:v>
                </c:pt>
                <c:pt idx="3802">
                  <c:v>74137</c:v>
                </c:pt>
                <c:pt idx="3803">
                  <c:v>74165.8</c:v>
                </c:pt>
                <c:pt idx="3804">
                  <c:v>74183.100000000006</c:v>
                </c:pt>
                <c:pt idx="3805">
                  <c:v>74200.399999999994</c:v>
                </c:pt>
                <c:pt idx="3806">
                  <c:v>74217.899999999994</c:v>
                </c:pt>
                <c:pt idx="3807">
                  <c:v>74229.7</c:v>
                </c:pt>
                <c:pt idx="3808">
                  <c:v>74247.399999999994</c:v>
                </c:pt>
                <c:pt idx="3809">
                  <c:v>74276.600000000006</c:v>
                </c:pt>
                <c:pt idx="3810">
                  <c:v>74288.100000000006</c:v>
                </c:pt>
                <c:pt idx="3811">
                  <c:v>74305.2</c:v>
                </c:pt>
                <c:pt idx="3812">
                  <c:v>74322.100000000006</c:v>
                </c:pt>
                <c:pt idx="3813">
                  <c:v>74338.8</c:v>
                </c:pt>
                <c:pt idx="3814">
                  <c:v>74355.399999999994</c:v>
                </c:pt>
                <c:pt idx="3815">
                  <c:v>74377.2</c:v>
                </c:pt>
                <c:pt idx="3816">
                  <c:v>74393.3</c:v>
                </c:pt>
                <c:pt idx="3817">
                  <c:v>74409.399999999994</c:v>
                </c:pt>
                <c:pt idx="3818">
                  <c:v>74420</c:v>
                </c:pt>
                <c:pt idx="3819">
                  <c:v>74441</c:v>
                </c:pt>
                <c:pt idx="3820">
                  <c:v>74461.899999999994</c:v>
                </c:pt>
                <c:pt idx="3821">
                  <c:v>74477.5</c:v>
                </c:pt>
                <c:pt idx="3822">
                  <c:v>74493</c:v>
                </c:pt>
                <c:pt idx="3823">
                  <c:v>74508.399999999994</c:v>
                </c:pt>
                <c:pt idx="3824">
                  <c:v>74518.600000000006</c:v>
                </c:pt>
                <c:pt idx="3825">
                  <c:v>74539.100000000006</c:v>
                </c:pt>
                <c:pt idx="3826">
                  <c:v>74554.3</c:v>
                </c:pt>
                <c:pt idx="3827">
                  <c:v>74574.7</c:v>
                </c:pt>
                <c:pt idx="3828">
                  <c:v>74584.800000000003</c:v>
                </c:pt>
                <c:pt idx="3829">
                  <c:v>74600.100000000006</c:v>
                </c:pt>
                <c:pt idx="3830">
                  <c:v>74610.3</c:v>
                </c:pt>
                <c:pt idx="3831">
                  <c:v>74630.600000000006</c:v>
                </c:pt>
                <c:pt idx="3832">
                  <c:v>74651.100000000006</c:v>
                </c:pt>
                <c:pt idx="3833">
                  <c:v>74666.5</c:v>
                </c:pt>
                <c:pt idx="3834">
                  <c:v>74687.100000000006</c:v>
                </c:pt>
                <c:pt idx="3835">
                  <c:v>74697.399999999994</c:v>
                </c:pt>
                <c:pt idx="3836">
                  <c:v>74718.2</c:v>
                </c:pt>
                <c:pt idx="3837">
                  <c:v>74739.199999999997</c:v>
                </c:pt>
                <c:pt idx="3838">
                  <c:v>74754.8</c:v>
                </c:pt>
                <c:pt idx="3839">
                  <c:v>74770.399999999994</c:v>
                </c:pt>
                <c:pt idx="3840">
                  <c:v>74780.7</c:v>
                </c:pt>
                <c:pt idx="3841">
                  <c:v>74796.2</c:v>
                </c:pt>
                <c:pt idx="3842">
                  <c:v>74811.600000000006</c:v>
                </c:pt>
                <c:pt idx="3843">
                  <c:v>74832</c:v>
                </c:pt>
                <c:pt idx="3844">
                  <c:v>74847.3</c:v>
                </c:pt>
                <c:pt idx="3845">
                  <c:v>74867.7</c:v>
                </c:pt>
                <c:pt idx="3846">
                  <c:v>74882.899999999994</c:v>
                </c:pt>
                <c:pt idx="3847">
                  <c:v>74903.199999999997</c:v>
                </c:pt>
                <c:pt idx="3848">
                  <c:v>74913.399999999994</c:v>
                </c:pt>
                <c:pt idx="3849">
                  <c:v>74933.7</c:v>
                </c:pt>
                <c:pt idx="3850">
                  <c:v>74948.899999999994</c:v>
                </c:pt>
                <c:pt idx="3851">
                  <c:v>74969.3</c:v>
                </c:pt>
                <c:pt idx="3852">
                  <c:v>74979.5</c:v>
                </c:pt>
                <c:pt idx="3853">
                  <c:v>74994.8</c:v>
                </c:pt>
                <c:pt idx="3854">
                  <c:v>75005</c:v>
                </c:pt>
                <c:pt idx="3855">
                  <c:v>75025.600000000006</c:v>
                </c:pt>
                <c:pt idx="3856">
                  <c:v>75041.100000000006</c:v>
                </c:pt>
                <c:pt idx="3857">
                  <c:v>75061.8</c:v>
                </c:pt>
                <c:pt idx="3858">
                  <c:v>75082.7</c:v>
                </c:pt>
                <c:pt idx="3859">
                  <c:v>75098.5</c:v>
                </c:pt>
                <c:pt idx="3860">
                  <c:v>75114.399999999994</c:v>
                </c:pt>
                <c:pt idx="3861">
                  <c:v>75135.7</c:v>
                </c:pt>
                <c:pt idx="3862">
                  <c:v>75146.5</c:v>
                </c:pt>
                <c:pt idx="3863">
                  <c:v>75168.100000000006</c:v>
                </c:pt>
                <c:pt idx="3864">
                  <c:v>75190</c:v>
                </c:pt>
                <c:pt idx="3865">
                  <c:v>75201</c:v>
                </c:pt>
                <c:pt idx="3866">
                  <c:v>75217.600000000006</c:v>
                </c:pt>
                <c:pt idx="3867">
                  <c:v>75234.399999999994</c:v>
                </c:pt>
                <c:pt idx="3868">
                  <c:v>75245.7</c:v>
                </c:pt>
                <c:pt idx="3869">
                  <c:v>75274.100000000006</c:v>
                </c:pt>
                <c:pt idx="3870">
                  <c:v>75291.3</c:v>
                </c:pt>
                <c:pt idx="3871">
                  <c:v>75314.399999999994</c:v>
                </c:pt>
                <c:pt idx="3872">
                  <c:v>75331.8</c:v>
                </c:pt>
                <c:pt idx="3873">
                  <c:v>75349.399999999994</c:v>
                </c:pt>
                <c:pt idx="3874">
                  <c:v>75367</c:v>
                </c:pt>
                <c:pt idx="3875">
                  <c:v>75390.600000000006</c:v>
                </c:pt>
                <c:pt idx="3876">
                  <c:v>75402.5</c:v>
                </c:pt>
                <c:pt idx="3877">
                  <c:v>75426.399999999994</c:v>
                </c:pt>
                <c:pt idx="3878">
                  <c:v>75450.3</c:v>
                </c:pt>
                <c:pt idx="3879">
                  <c:v>75468.399999999994</c:v>
                </c:pt>
                <c:pt idx="3880">
                  <c:v>75486.5</c:v>
                </c:pt>
                <c:pt idx="3881">
                  <c:v>75504.7</c:v>
                </c:pt>
                <c:pt idx="3882">
                  <c:v>75522.899999999994</c:v>
                </c:pt>
                <c:pt idx="3883">
                  <c:v>75541.2</c:v>
                </c:pt>
                <c:pt idx="3884">
                  <c:v>75565.600000000006</c:v>
                </c:pt>
                <c:pt idx="3885">
                  <c:v>75584</c:v>
                </c:pt>
                <c:pt idx="3886">
                  <c:v>75602.3</c:v>
                </c:pt>
                <c:pt idx="3887">
                  <c:v>75620.7</c:v>
                </c:pt>
                <c:pt idx="3888">
                  <c:v>75639.199999999997</c:v>
                </c:pt>
                <c:pt idx="3889">
                  <c:v>75657.600000000006</c:v>
                </c:pt>
                <c:pt idx="3890">
                  <c:v>75676.100000000006</c:v>
                </c:pt>
                <c:pt idx="3891">
                  <c:v>75701.100000000006</c:v>
                </c:pt>
                <c:pt idx="3892">
                  <c:v>75726.399999999994</c:v>
                </c:pt>
                <c:pt idx="3893">
                  <c:v>75745.600000000006</c:v>
                </c:pt>
                <c:pt idx="3894">
                  <c:v>75765</c:v>
                </c:pt>
                <c:pt idx="3895">
                  <c:v>75784.5</c:v>
                </c:pt>
                <c:pt idx="3896">
                  <c:v>75804</c:v>
                </c:pt>
                <c:pt idx="3897">
                  <c:v>75823.7</c:v>
                </c:pt>
                <c:pt idx="3898">
                  <c:v>75850.100000000006</c:v>
                </c:pt>
                <c:pt idx="3899">
                  <c:v>75876.5</c:v>
                </c:pt>
                <c:pt idx="3900">
                  <c:v>75889.7</c:v>
                </c:pt>
                <c:pt idx="3901">
                  <c:v>75922.8</c:v>
                </c:pt>
                <c:pt idx="3902">
                  <c:v>75942.600000000006</c:v>
                </c:pt>
                <c:pt idx="3903">
                  <c:v>75962.399999999994</c:v>
                </c:pt>
                <c:pt idx="3904">
                  <c:v>75988.7</c:v>
                </c:pt>
                <c:pt idx="3905">
                  <c:v>76014.8</c:v>
                </c:pt>
                <c:pt idx="3906">
                  <c:v>76040.800000000003</c:v>
                </c:pt>
                <c:pt idx="3907">
                  <c:v>76060.100000000006</c:v>
                </c:pt>
                <c:pt idx="3908">
                  <c:v>76079.199999999997</c:v>
                </c:pt>
                <c:pt idx="3909">
                  <c:v>76098.2</c:v>
                </c:pt>
                <c:pt idx="3910">
                  <c:v>76117</c:v>
                </c:pt>
                <c:pt idx="3911">
                  <c:v>76141.7</c:v>
                </c:pt>
                <c:pt idx="3912">
                  <c:v>76165.899999999994</c:v>
                </c:pt>
                <c:pt idx="3913">
                  <c:v>76189.8</c:v>
                </c:pt>
                <c:pt idx="3914">
                  <c:v>76207.3</c:v>
                </c:pt>
                <c:pt idx="3915">
                  <c:v>76224.5</c:v>
                </c:pt>
                <c:pt idx="3916">
                  <c:v>76247.199999999997</c:v>
                </c:pt>
                <c:pt idx="3917">
                  <c:v>76264</c:v>
                </c:pt>
                <c:pt idx="3918">
                  <c:v>76280.7</c:v>
                </c:pt>
                <c:pt idx="3919">
                  <c:v>76302.7</c:v>
                </c:pt>
                <c:pt idx="3920">
                  <c:v>76324.5</c:v>
                </c:pt>
                <c:pt idx="3921">
                  <c:v>76340.7</c:v>
                </c:pt>
                <c:pt idx="3922">
                  <c:v>76356.7</c:v>
                </c:pt>
                <c:pt idx="3923">
                  <c:v>76377.899999999994</c:v>
                </c:pt>
                <c:pt idx="3924">
                  <c:v>76399</c:v>
                </c:pt>
                <c:pt idx="3925">
                  <c:v>76414.600000000006</c:v>
                </c:pt>
                <c:pt idx="3926">
                  <c:v>76430.2</c:v>
                </c:pt>
                <c:pt idx="3927">
                  <c:v>76450.8</c:v>
                </c:pt>
                <c:pt idx="3928">
                  <c:v>76466.2</c:v>
                </c:pt>
                <c:pt idx="3929">
                  <c:v>76476.399999999994</c:v>
                </c:pt>
                <c:pt idx="3930">
                  <c:v>76496.7</c:v>
                </c:pt>
                <c:pt idx="3931">
                  <c:v>76516.899999999994</c:v>
                </c:pt>
                <c:pt idx="3932">
                  <c:v>76537</c:v>
                </c:pt>
                <c:pt idx="3933">
                  <c:v>76552</c:v>
                </c:pt>
                <c:pt idx="3934">
                  <c:v>76567</c:v>
                </c:pt>
                <c:pt idx="3935">
                  <c:v>76586.899999999994</c:v>
                </c:pt>
                <c:pt idx="3936">
                  <c:v>76596.800000000003</c:v>
                </c:pt>
                <c:pt idx="3937">
                  <c:v>76616.600000000006</c:v>
                </c:pt>
                <c:pt idx="3938">
                  <c:v>76641.399999999994</c:v>
                </c:pt>
                <c:pt idx="3939">
                  <c:v>76656.2</c:v>
                </c:pt>
                <c:pt idx="3940">
                  <c:v>76666.100000000006</c:v>
                </c:pt>
                <c:pt idx="3941">
                  <c:v>76680.899999999994</c:v>
                </c:pt>
                <c:pt idx="3942">
                  <c:v>76700.7</c:v>
                </c:pt>
                <c:pt idx="3943">
                  <c:v>76720.5</c:v>
                </c:pt>
                <c:pt idx="3944">
                  <c:v>76745.2</c:v>
                </c:pt>
                <c:pt idx="3945">
                  <c:v>76760</c:v>
                </c:pt>
                <c:pt idx="3946">
                  <c:v>76769.8</c:v>
                </c:pt>
                <c:pt idx="3947">
                  <c:v>76784.399999999994</c:v>
                </c:pt>
                <c:pt idx="3948">
                  <c:v>76803.899999999994</c:v>
                </c:pt>
                <c:pt idx="3949">
                  <c:v>76823.3</c:v>
                </c:pt>
                <c:pt idx="3950">
                  <c:v>76837.7</c:v>
                </c:pt>
                <c:pt idx="3951">
                  <c:v>76852.100000000006</c:v>
                </c:pt>
                <c:pt idx="3952">
                  <c:v>76866.5</c:v>
                </c:pt>
                <c:pt idx="3953">
                  <c:v>76880.800000000003</c:v>
                </c:pt>
                <c:pt idx="3954">
                  <c:v>76899.899999999994</c:v>
                </c:pt>
                <c:pt idx="3955">
                  <c:v>76914.100000000006</c:v>
                </c:pt>
                <c:pt idx="3956">
                  <c:v>76937.8</c:v>
                </c:pt>
                <c:pt idx="3957">
                  <c:v>76947.3</c:v>
                </c:pt>
                <c:pt idx="3958">
                  <c:v>76966.100000000006</c:v>
                </c:pt>
                <c:pt idx="3959">
                  <c:v>76980.3</c:v>
                </c:pt>
                <c:pt idx="3960">
                  <c:v>76994.399999999994</c:v>
                </c:pt>
                <c:pt idx="3961">
                  <c:v>77008.5</c:v>
                </c:pt>
                <c:pt idx="3962">
                  <c:v>77022.600000000006</c:v>
                </c:pt>
                <c:pt idx="3963">
                  <c:v>77041.399999999994</c:v>
                </c:pt>
                <c:pt idx="3964">
                  <c:v>77060.2</c:v>
                </c:pt>
                <c:pt idx="3965">
                  <c:v>77069.600000000006</c:v>
                </c:pt>
                <c:pt idx="3966">
                  <c:v>77088.5</c:v>
                </c:pt>
                <c:pt idx="3967">
                  <c:v>77097.899999999994</c:v>
                </c:pt>
                <c:pt idx="3968">
                  <c:v>77121.399999999994</c:v>
                </c:pt>
                <c:pt idx="3969">
                  <c:v>77140.3</c:v>
                </c:pt>
                <c:pt idx="3970">
                  <c:v>77149.8</c:v>
                </c:pt>
                <c:pt idx="3971">
                  <c:v>77163.899999999994</c:v>
                </c:pt>
                <c:pt idx="3972">
                  <c:v>77178.2</c:v>
                </c:pt>
                <c:pt idx="3973">
                  <c:v>77197.2</c:v>
                </c:pt>
                <c:pt idx="3974">
                  <c:v>77211.100000000006</c:v>
                </c:pt>
                <c:pt idx="3975">
                  <c:v>77229.3</c:v>
                </c:pt>
                <c:pt idx="3976">
                  <c:v>77242.5</c:v>
                </c:pt>
                <c:pt idx="3977">
                  <c:v>77251.199999999997</c:v>
                </c:pt>
                <c:pt idx="3978">
                  <c:v>77268.3</c:v>
                </c:pt>
                <c:pt idx="3979">
                  <c:v>77285.2</c:v>
                </c:pt>
                <c:pt idx="3980">
                  <c:v>77305.899999999994</c:v>
                </c:pt>
                <c:pt idx="3981">
                  <c:v>77318.3</c:v>
                </c:pt>
                <c:pt idx="3982">
                  <c:v>77330.600000000006</c:v>
                </c:pt>
                <c:pt idx="3983">
                  <c:v>77347.100000000006</c:v>
                </c:pt>
                <c:pt idx="3984">
                  <c:v>77359.5</c:v>
                </c:pt>
                <c:pt idx="3985">
                  <c:v>77376.2</c:v>
                </c:pt>
                <c:pt idx="3986">
                  <c:v>77393.100000000006</c:v>
                </c:pt>
                <c:pt idx="3987">
                  <c:v>77401.8</c:v>
                </c:pt>
                <c:pt idx="3988">
                  <c:v>77419.3</c:v>
                </c:pt>
                <c:pt idx="3989">
                  <c:v>77432.7</c:v>
                </c:pt>
                <c:pt idx="3990">
                  <c:v>77446.5</c:v>
                </c:pt>
                <c:pt idx="3991">
                  <c:v>77470.100000000006</c:v>
                </c:pt>
                <c:pt idx="3992">
                  <c:v>77479.899999999994</c:v>
                </c:pt>
                <c:pt idx="3993">
                  <c:v>77500.100000000006</c:v>
                </c:pt>
                <c:pt idx="3994">
                  <c:v>77510.399999999994</c:v>
                </c:pt>
                <c:pt idx="3995">
                  <c:v>77531.8</c:v>
                </c:pt>
                <c:pt idx="3996">
                  <c:v>77548.5</c:v>
                </c:pt>
                <c:pt idx="3997">
                  <c:v>77577.7</c:v>
                </c:pt>
                <c:pt idx="3998">
                  <c:v>77589.8</c:v>
                </c:pt>
                <c:pt idx="3999">
                  <c:v>77608.600000000006</c:v>
                </c:pt>
                <c:pt idx="4000">
                  <c:v>77628.100000000006</c:v>
                </c:pt>
                <c:pt idx="4001">
                  <c:v>77656.399999999994</c:v>
                </c:pt>
                <c:pt idx="4002">
                  <c:v>77689</c:v>
                </c:pt>
                <c:pt idx="4003">
                  <c:v>77715.8</c:v>
                </c:pt>
                <c:pt idx="4004">
                  <c:v>77744.399999999994</c:v>
                </c:pt>
                <c:pt idx="4005">
                  <c:v>77774.600000000006</c:v>
                </c:pt>
                <c:pt idx="4006">
                  <c:v>77806.100000000006</c:v>
                </c:pt>
                <c:pt idx="4007">
                  <c:v>77871.8</c:v>
                </c:pt>
                <c:pt idx="4008">
                  <c:v>77905.5</c:v>
                </c:pt>
                <c:pt idx="4009">
                  <c:v>77939.5</c:v>
                </c:pt>
                <c:pt idx="4010">
                  <c:v>77962.2</c:v>
                </c:pt>
                <c:pt idx="4011">
                  <c:v>78007.3</c:v>
                </c:pt>
                <c:pt idx="4012">
                  <c:v>78051.399999999994</c:v>
                </c:pt>
                <c:pt idx="4013">
                  <c:v>78083.5</c:v>
                </c:pt>
                <c:pt idx="4014">
                  <c:v>78114.5</c:v>
                </c:pt>
                <c:pt idx="4015">
                  <c:v>78144.2</c:v>
                </c:pt>
                <c:pt idx="4016">
                  <c:v>78172.100000000006</c:v>
                </c:pt>
                <c:pt idx="4017">
                  <c:v>78207.399999999994</c:v>
                </c:pt>
                <c:pt idx="4018">
                  <c:v>78242.3</c:v>
                </c:pt>
                <c:pt idx="4019">
                  <c:v>78276.899999999994</c:v>
                </c:pt>
                <c:pt idx="4020">
                  <c:v>78302.600000000006</c:v>
                </c:pt>
                <c:pt idx="4021">
                  <c:v>78328.100000000006</c:v>
                </c:pt>
                <c:pt idx="4022">
                  <c:v>78353.3</c:v>
                </c:pt>
                <c:pt idx="4023">
                  <c:v>78386.600000000006</c:v>
                </c:pt>
                <c:pt idx="4024">
                  <c:v>78411.199999999997</c:v>
                </c:pt>
                <c:pt idx="4025">
                  <c:v>78435.600000000006</c:v>
                </c:pt>
                <c:pt idx="4026">
                  <c:v>78459.600000000006</c:v>
                </c:pt>
                <c:pt idx="4027">
                  <c:v>78483.3</c:v>
                </c:pt>
                <c:pt idx="4028">
                  <c:v>78522.100000000006</c:v>
                </c:pt>
                <c:pt idx="4029">
                  <c:v>78544.899999999994</c:v>
                </c:pt>
                <c:pt idx="4030">
                  <c:v>78567.199999999997</c:v>
                </c:pt>
                <c:pt idx="4031">
                  <c:v>78581.899999999994</c:v>
                </c:pt>
                <c:pt idx="4032">
                  <c:v>78610.8</c:v>
                </c:pt>
                <c:pt idx="4033">
                  <c:v>78638.8</c:v>
                </c:pt>
                <c:pt idx="4034">
                  <c:v>78666.100000000006</c:v>
                </c:pt>
                <c:pt idx="4035">
                  <c:v>78679.399999999994</c:v>
                </c:pt>
                <c:pt idx="4036">
                  <c:v>78705.3</c:v>
                </c:pt>
                <c:pt idx="4037">
                  <c:v>78717.899999999994</c:v>
                </c:pt>
                <c:pt idx="4038">
                  <c:v>78742.5</c:v>
                </c:pt>
                <c:pt idx="4039">
                  <c:v>78766.5</c:v>
                </c:pt>
                <c:pt idx="4040">
                  <c:v>78789.8</c:v>
                </c:pt>
                <c:pt idx="4041">
                  <c:v>78801.3</c:v>
                </c:pt>
                <c:pt idx="4042">
                  <c:v>78823.899999999994</c:v>
                </c:pt>
                <c:pt idx="4043">
                  <c:v>78840.399999999994</c:v>
                </c:pt>
                <c:pt idx="4044">
                  <c:v>78862.100000000006</c:v>
                </c:pt>
                <c:pt idx="4045">
                  <c:v>78883.399999999994</c:v>
                </c:pt>
                <c:pt idx="4046">
                  <c:v>78899</c:v>
                </c:pt>
                <c:pt idx="4047">
                  <c:v>78914.5</c:v>
                </c:pt>
                <c:pt idx="4048">
                  <c:v>78929.7</c:v>
                </c:pt>
                <c:pt idx="4049">
                  <c:v>78949.7</c:v>
                </c:pt>
                <c:pt idx="4050">
                  <c:v>78969.3</c:v>
                </c:pt>
                <c:pt idx="4051">
                  <c:v>78988.7</c:v>
                </c:pt>
                <c:pt idx="4052">
                  <c:v>78998.3</c:v>
                </c:pt>
                <c:pt idx="4053">
                  <c:v>79012.600000000006</c:v>
                </c:pt>
                <c:pt idx="4054">
                  <c:v>79031.399999999994</c:v>
                </c:pt>
                <c:pt idx="4055">
                  <c:v>79054.7</c:v>
                </c:pt>
                <c:pt idx="4056">
                  <c:v>79073.100000000006</c:v>
                </c:pt>
                <c:pt idx="4057">
                  <c:v>79086.899999999994</c:v>
                </c:pt>
                <c:pt idx="4058">
                  <c:v>79105.100000000006</c:v>
                </c:pt>
                <c:pt idx="4059">
                  <c:v>79118.8</c:v>
                </c:pt>
                <c:pt idx="4060">
                  <c:v>79132.399999999994</c:v>
                </c:pt>
                <c:pt idx="4061">
                  <c:v>79150.5</c:v>
                </c:pt>
                <c:pt idx="4062">
                  <c:v>79168.600000000006</c:v>
                </c:pt>
                <c:pt idx="4063">
                  <c:v>79182.3</c:v>
                </c:pt>
                <c:pt idx="4064">
                  <c:v>79205</c:v>
                </c:pt>
                <c:pt idx="4065">
                  <c:v>79223</c:v>
                </c:pt>
                <c:pt idx="4066">
                  <c:v>79236.399999999994</c:v>
                </c:pt>
                <c:pt idx="4067">
                  <c:v>79254.2</c:v>
                </c:pt>
                <c:pt idx="4068">
                  <c:v>79276.100000000006</c:v>
                </c:pt>
                <c:pt idx="4069">
                  <c:v>79289.2</c:v>
                </c:pt>
                <c:pt idx="4070">
                  <c:v>79306.399999999994</c:v>
                </c:pt>
                <c:pt idx="4071">
                  <c:v>79327.899999999994</c:v>
                </c:pt>
                <c:pt idx="4072">
                  <c:v>79344.800000000003</c:v>
                </c:pt>
                <c:pt idx="4073">
                  <c:v>79357.5</c:v>
                </c:pt>
                <c:pt idx="4074">
                  <c:v>79378.5</c:v>
                </c:pt>
                <c:pt idx="4075">
                  <c:v>79391</c:v>
                </c:pt>
                <c:pt idx="4076">
                  <c:v>79411.7</c:v>
                </c:pt>
                <c:pt idx="4077">
                  <c:v>79424</c:v>
                </c:pt>
                <c:pt idx="4078">
                  <c:v>79440.399999999994</c:v>
                </c:pt>
                <c:pt idx="4079">
                  <c:v>79456.7</c:v>
                </c:pt>
                <c:pt idx="4080">
                  <c:v>79468.899999999994</c:v>
                </c:pt>
                <c:pt idx="4081">
                  <c:v>79485.100000000006</c:v>
                </c:pt>
                <c:pt idx="4082">
                  <c:v>79501.3</c:v>
                </c:pt>
                <c:pt idx="4083">
                  <c:v>79517.399999999994</c:v>
                </c:pt>
                <c:pt idx="4084">
                  <c:v>79529.399999999994</c:v>
                </c:pt>
                <c:pt idx="4085">
                  <c:v>79549.5</c:v>
                </c:pt>
                <c:pt idx="4086">
                  <c:v>79561.5</c:v>
                </c:pt>
                <c:pt idx="4087">
                  <c:v>79573.5</c:v>
                </c:pt>
                <c:pt idx="4088">
                  <c:v>79589.5</c:v>
                </c:pt>
                <c:pt idx="4089">
                  <c:v>79605.399999999994</c:v>
                </c:pt>
                <c:pt idx="4090">
                  <c:v>79621.399999999994</c:v>
                </c:pt>
                <c:pt idx="4091">
                  <c:v>79633.399999999994</c:v>
                </c:pt>
                <c:pt idx="4092">
                  <c:v>79653.399999999994</c:v>
                </c:pt>
                <c:pt idx="4093">
                  <c:v>79669.3</c:v>
                </c:pt>
                <c:pt idx="4094">
                  <c:v>79681.3</c:v>
                </c:pt>
                <c:pt idx="4095">
                  <c:v>79697.100000000006</c:v>
                </c:pt>
                <c:pt idx="4096">
                  <c:v>79708.899999999994</c:v>
                </c:pt>
                <c:pt idx="4097">
                  <c:v>79720.7</c:v>
                </c:pt>
                <c:pt idx="4098">
                  <c:v>79740.2</c:v>
                </c:pt>
                <c:pt idx="4099">
                  <c:v>79755.8</c:v>
                </c:pt>
                <c:pt idx="4100">
                  <c:v>79771.3</c:v>
                </c:pt>
                <c:pt idx="4101">
                  <c:v>79786.7</c:v>
                </c:pt>
                <c:pt idx="4102">
                  <c:v>79798.3</c:v>
                </c:pt>
                <c:pt idx="4103">
                  <c:v>79809.8</c:v>
                </c:pt>
                <c:pt idx="4104">
                  <c:v>79821.3</c:v>
                </c:pt>
                <c:pt idx="4105">
                  <c:v>79836.600000000006</c:v>
                </c:pt>
                <c:pt idx="4106">
                  <c:v>79848.100000000006</c:v>
                </c:pt>
                <c:pt idx="4107">
                  <c:v>79863.3</c:v>
                </c:pt>
                <c:pt idx="4108">
                  <c:v>79878.600000000006</c:v>
                </c:pt>
                <c:pt idx="4109">
                  <c:v>79893.8</c:v>
                </c:pt>
                <c:pt idx="4110">
                  <c:v>79909</c:v>
                </c:pt>
                <c:pt idx="4111">
                  <c:v>79920.399999999994</c:v>
                </c:pt>
                <c:pt idx="4112">
                  <c:v>79935.7</c:v>
                </c:pt>
                <c:pt idx="4113">
                  <c:v>79947.100000000006</c:v>
                </c:pt>
                <c:pt idx="4114">
                  <c:v>79966.2</c:v>
                </c:pt>
                <c:pt idx="4115">
                  <c:v>79981.399999999994</c:v>
                </c:pt>
                <c:pt idx="4116">
                  <c:v>79996.7</c:v>
                </c:pt>
                <c:pt idx="4117">
                  <c:v>80008.2</c:v>
                </c:pt>
                <c:pt idx="4118">
                  <c:v>80019.7</c:v>
                </c:pt>
                <c:pt idx="4119">
                  <c:v>80035.100000000006</c:v>
                </c:pt>
                <c:pt idx="4120">
                  <c:v>80050.600000000006</c:v>
                </c:pt>
                <c:pt idx="4121">
                  <c:v>80062.2</c:v>
                </c:pt>
                <c:pt idx="4122">
                  <c:v>80077.8</c:v>
                </c:pt>
                <c:pt idx="4123">
                  <c:v>80093.399999999994</c:v>
                </c:pt>
                <c:pt idx="4124">
                  <c:v>80105.100000000006</c:v>
                </c:pt>
                <c:pt idx="4125">
                  <c:v>80116.7</c:v>
                </c:pt>
                <c:pt idx="4126">
                  <c:v>80136</c:v>
                </c:pt>
                <c:pt idx="4127">
                  <c:v>80155.3</c:v>
                </c:pt>
                <c:pt idx="4128">
                  <c:v>80166.8</c:v>
                </c:pt>
                <c:pt idx="4129">
                  <c:v>80182.2</c:v>
                </c:pt>
                <c:pt idx="4130">
                  <c:v>80189.899999999994</c:v>
                </c:pt>
                <c:pt idx="4131">
                  <c:v>80205.2</c:v>
                </c:pt>
                <c:pt idx="4132">
                  <c:v>80220.5</c:v>
                </c:pt>
                <c:pt idx="4133">
                  <c:v>80235.8</c:v>
                </c:pt>
                <c:pt idx="4134">
                  <c:v>80255</c:v>
                </c:pt>
                <c:pt idx="4135">
                  <c:v>80266.5</c:v>
                </c:pt>
                <c:pt idx="4136">
                  <c:v>80278.100000000006</c:v>
                </c:pt>
                <c:pt idx="4137">
                  <c:v>80293.5</c:v>
                </c:pt>
                <c:pt idx="4138">
                  <c:v>80309</c:v>
                </c:pt>
                <c:pt idx="4139">
                  <c:v>80328.399999999994</c:v>
                </c:pt>
                <c:pt idx="4140">
                  <c:v>80340.100000000006</c:v>
                </c:pt>
                <c:pt idx="4141">
                  <c:v>80355.8</c:v>
                </c:pt>
                <c:pt idx="4142">
                  <c:v>80367.7</c:v>
                </c:pt>
                <c:pt idx="4143">
                  <c:v>80383.5</c:v>
                </c:pt>
                <c:pt idx="4144">
                  <c:v>80407.5</c:v>
                </c:pt>
                <c:pt idx="4145">
                  <c:v>80423.600000000006</c:v>
                </c:pt>
                <c:pt idx="4146">
                  <c:v>80435.8</c:v>
                </c:pt>
                <c:pt idx="4147">
                  <c:v>80452.2</c:v>
                </c:pt>
                <c:pt idx="4148">
                  <c:v>80472.800000000003</c:v>
                </c:pt>
                <c:pt idx="4149">
                  <c:v>80485.3</c:v>
                </c:pt>
                <c:pt idx="4150">
                  <c:v>80502.2</c:v>
                </c:pt>
                <c:pt idx="4151">
                  <c:v>80514.899999999994</c:v>
                </c:pt>
                <c:pt idx="4152">
                  <c:v>80527.7</c:v>
                </c:pt>
                <c:pt idx="4153">
                  <c:v>80549.399999999994</c:v>
                </c:pt>
                <c:pt idx="4154">
                  <c:v>80566.899999999994</c:v>
                </c:pt>
                <c:pt idx="4155">
                  <c:v>80584.7</c:v>
                </c:pt>
                <c:pt idx="4156">
                  <c:v>80602.600000000006</c:v>
                </c:pt>
                <c:pt idx="4157">
                  <c:v>80620.7</c:v>
                </c:pt>
                <c:pt idx="4158">
                  <c:v>80643.600000000006</c:v>
                </c:pt>
                <c:pt idx="4159">
                  <c:v>80662.2</c:v>
                </c:pt>
                <c:pt idx="4160">
                  <c:v>80676.2</c:v>
                </c:pt>
                <c:pt idx="4161">
                  <c:v>80694.899999999994</c:v>
                </c:pt>
                <c:pt idx="4162">
                  <c:v>80709.100000000006</c:v>
                </c:pt>
                <c:pt idx="4163">
                  <c:v>80728.100000000006</c:v>
                </c:pt>
                <c:pt idx="4164">
                  <c:v>80752</c:v>
                </c:pt>
                <c:pt idx="4165">
                  <c:v>80766.5</c:v>
                </c:pt>
                <c:pt idx="4166">
                  <c:v>80785.8</c:v>
                </c:pt>
                <c:pt idx="4167">
                  <c:v>80800.399999999994</c:v>
                </c:pt>
                <c:pt idx="4168">
                  <c:v>80819.8</c:v>
                </c:pt>
                <c:pt idx="4169">
                  <c:v>80839.399999999994</c:v>
                </c:pt>
                <c:pt idx="4170">
                  <c:v>80859</c:v>
                </c:pt>
                <c:pt idx="4171">
                  <c:v>80878.7</c:v>
                </c:pt>
                <c:pt idx="4172">
                  <c:v>80898.399999999994</c:v>
                </c:pt>
                <c:pt idx="4173">
                  <c:v>80913.2</c:v>
                </c:pt>
                <c:pt idx="4174">
                  <c:v>80937.899999999994</c:v>
                </c:pt>
                <c:pt idx="4175">
                  <c:v>80952.7</c:v>
                </c:pt>
                <c:pt idx="4176">
                  <c:v>80972.5</c:v>
                </c:pt>
                <c:pt idx="4177">
                  <c:v>80997.2</c:v>
                </c:pt>
                <c:pt idx="4178">
                  <c:v>81016.899999999994</c:v>
                </c:pt>
                <c:pt idx="4179">
                  <c:v>81031.8</c:v>
                </c:pt>
                <c:pt idx="4180">
                  <c:v>81051.8</c:v>
                </c:pt>
                <c:pt idx="4181">
                  <c:v>81066.8</c:v>
                </c:pt>
                <c:pt idx="4182">
                  <c:v>81081.899999999994</c:v>
                </c:pt>
                <c:pt idx="4183">
                  <c:v>81107.199999999997</c:v>
                </c:pt>
                <c:pt idx="4184">
                  <c:v>81122.399999999994</c:v>
                </c:pt>
                <c:pt idx="4185">
                  <c:v>81137.7</c:v>
                </c:pt>
                <c:pt idx="4186">
                  <c:v>81158.2</c:v>
                </c:pt>
                <c:pt idx="4187">
                  <c:v>81173.5</c:v>
                </c:pt>
                <c:pt idx="4188">
                  <c:v>81199.199999999997</c:v>
                </c:pt>
                <c:pt idx="4189">
                  <c:v>81219.8</c:v>
                </c:pt>
                <c:pt idx="4190">
                  <c:v>81235.3</c:v>
                </c:pt>
                <c:pt idx="4191">
                  <c:v>81256</c:v>
                </c:pt>
                <c:pt idx="4192">
                  <c:v>81271.5</c:v>
                </c:pt>
                <c:pt idx="4193">
                  <c:v>81297.399999999994</c:v>
                </c:pt>
                <c:pt idx="4194">
                  <c:v>81312.899999999994</c:v>
                </c:pt>
                <c:pt idx="4195">
                  <c:v>81333.600000000006</c:v>
                </c:pt>
                <c:pt idx="4196">
                  <c:v>81349.2</c:v>
                </c:pt>
                <c:pt idx="4197">
                  <c:v>81364.7</c:v>
                </c:pt>
                <c:pt idx="4198">
                  <c:v>81390.5</c:v>
                </c:pt>
                <c:pt idx="4199">
                  <c:v>81411.100000000006</c:v>
                </c:pt>
                <c:pt idx="4200">
                  <c:v>81426.5</c:v>
                </c:pt>
                <c:pt idx="4201">
                  <c:v>81447.100000000006</c:v>
                </c:pt>
                <c:pt idx="4202">
                  <c:v>81462.5</c:v>
                </c:pt>
                <c:pt idx="4203">
                  <c:v>81483.199999999997</c:v>
                </c:pt>
                <c:pt idx="4204">
                  <c:v>81498.8</c:v>
                </c:pt>
                <c:pt idx="4205">
                  <c:v>81519.899999999994</c:v>
                </c:pt>
                <c:pt idx="4206">
                  <c:v>81541</c:v>
                </c:pt>
                <c:pt idx="4207">
                  <c:v>81557</c:v>
                </c:pt>
                <c:pt idx="4208">
                  <c:v>81573</c:v>
                </c:pt>
                <c:pt idx="4209">
                  <c:v>81589</c:v>
                </c:pt>
                <c:pt idx="4210">
                  <c:v>81615.8</c:v>
                </c:pt>
                <c:pt idx="4211">
                  <c:v>81637.3</c:v>
                </c:pt>
                <c:pt idx="4212">
                  <c:v>81653.399999999994</c:v>
                </c:pt>
                <c:pt idx="4213">
                  <c:v>81674.8</c:v>
                </c:pt>
                <c:pt idx="4214">
                  <c:v>81690.8</c:v>
                </c:pt>
                <c:pt idx="4215">
                  <c:v>81701.399999999994</c:v>
                </c:pt>
                <c:pt idx="4216">
                  <c:v>81722.600000000006</c:v>
                </c:pt>
                <c:pt idx="4217">
                  <c:v>81743.7</c:v>
                </c:pt>
                <c:pt idx="4218">
                  <c:v>81759.5</c:v>
                </c:pt>
                <c:pt idx="4219">
                  <c:v>81775.100000000006</c:v>
                </c:pt>
                <c:pt idx="4220">
                  <c:v>81790.600000000006</c:v>
                </c:pt>
                <c:pt idx="4221">
                  <c:v>81811.100000000006</c:v>
                </c:pt>
                <c:pt idx="4222">
                  <c:v>81826.3</c:v>
                </c:pt>
                <c:pt idx="4223">
                  <c:v>81846.3</c:v>
                </c:pt>
                <c:pt idx="4224">
                  <c:v>81866</c:v>
                </c:pt>
                <c:pt idx="4225">
                  <c:v>81875.8</c:v>
                </c:pt>
                <c:pt idx="4226">
                  <c:v>81895</c:v>
                </c:pt>
                <c:pt idx="4227">
                  <c:v>81909.2</c:v>
                </c:pt>
                <c:pt idx="4228">
                  <c:v>81927.7</c:v>
                </c:pt>
                <c:pt idx="4229">
                  <c:v>81945.899999999994</c:v>
                </c:pt>
                <c:pt idx="4230">
                  <c:v>81959.199999999997</c:v>
                </c:pt>
                <c:pt idx="4231">
                  <c:v>81981.3</c:v>
                </c:pt>
                <c:pt idx="4232">
                  <c:v>81994.5</c:v>
                </c:pt>
                <c:pt idx="4233">
                  <c:v>82007.7</c:v>
                </c:pt>
                <c:pt idx="4234">
                  <c:v>82020.899999999994</c:v>
                </c:pt>
                <c:pt idx="4235">
                  <c:v>82038.399999999994</c:v>
                </c:pt>
                <c:pt idx="4236">
                  <c:v>82055.8</c:v>
                </c:pt>
                <c:pt idx="4237">
                  <c:v>82068.7</c:v>
                </c:pt>
                <c:pt idx="4238">
                  <c:v>82081.600000000006</c:v>
                </c:pt>
                <c:pt idx="4239">
                  <c:v>82094.5</c:v>
                </c:pt>
                <c:pt idx="4240">
                  <c:v>82111.5</c:v>
                </c:pt>
                <c:pt idx="4241">
                  <c:v>82128.3</c:v>
                </c:pt>
                <c:pt idx="4242">
                  <c:v>82144.899999999994</c:v>
                </c:pt>
                <c:pt idx="4243">
                  <c:v>82161.399999999994</c:v>
                </c:pt>
                <c:pt idx="4244">
                  <c:v>82177.600000000006</c:v>
                </c:pt>
                <c:pt idx="4245">
                  <c:v>82193.600000000006</c:v>
                </c:pt>
                <c:pt idx="4246">
                  <c:v>82205.5</c:v>
                </c:pt>
                <c:pt idx="4247">
                  <c:v>82221.100000000006</c:v>
                </c:pt>
                <c:pt idx="4248">
                  <c:v>82232.600000000006</c:v>
                </c:pt>
                <c:pt idx="4249">
                  <c:v>82243.899999999994</c:v>
                </c:pt>
                <c:pt idx="4250">
                  <c:v>82255.100000000006</c:v>
                </c:pt>
                <c:pt idx="4251">
                  <c:v>82269.7</c:v>
                </c:pt>
                <c:pt idx="4252">
                  <c:v>82280.5</c:v>
                </c:pt>
                <c:pt idx="4253">
                  <c:v>82294.600000000006</c:v>
                </c:pt>
                <c:pt idx="4254">
                  <c:v>82308.3</c:v>
                </c:pt>
                <c:pt idx="4255">
                  <c:v>82318.3</c:v>
                </c:pt>
                <c:pt idx="4256">
                  <c:v>82328.100000000006</c:v>
                </c:pt>
                <c:pt idx="4257">
                  <c:v>82340.899999999994</c:v>
                </c:pt>
                <c:pt idx="4258">
                  <c:v>82350.2</c:v>
                </c:pt>
                <c:pt idx="4259">
                  <c:v>82362.2</c:v>
                </c:pt>
                <c:pt idx="4260">
                  <c:v>82376.600000000006</c:v>
                </c:pt>
                <c:pt idx="4261">
                  <c:v>82388</c:v>
                </c:pt>
                <c:pt idx="4262">
                  <c:v>82396.7</c:v>
                </c:pt>
                <c:pt idx="4263">
                  <c:v>82408.5</c:v>
                </c:pt>
                <c:pt idx="4264">
                  <c:v>82417.399999999994</c:v>
                </c:pt>
                <c:pt idx="4265">
                  <c:v>82432.399999999994</c:v>
                </c:pt>
                <c:pt idx="4266">
                  <c:v>82444.399999999994</c:v>
                </c:pt>
                <c:pt idx="4267">
                  <c:v>82456.5</c:v>
                </c:pt>
                <c:pt idx="4268">
                  <c:v>82468.5</c:v>
                </c:pt>
                <c:pt idx="4269">
                  <c:v>82477.5</c:v>
                </c:pt>
                <c:pt idx="4270">
                  <c:v>82489.3</c:v>
                </c:pt>
                <c:pt idx="4271">
                  <c:v>82503.8</c:v>
                </c:pt>
                <c:pt idx="4272">
                  <c:v>82515.199999999997</c:v>
                </c:pt>
                <c:pt idx="4273">
                  <c:v>82523.600000000006</c:v>
                </c:pt>
                <c:pt idx="4274">
                  <c:v>82534.399999999994</c:v>
                </c:pt>
                <c:pt idx="4275">
                  <c:v>82539.7</c:v>
                </c:pt>
                <c:pt idx="4276">
                  <c:v>82555</c:v>
                </c:pt>
                <c:pt idx="4277">
                  <c:v>82562.3</c:v>
                </c:pt>
                <c:pt idx="4278">
                  <c:v>82569.3</c:v>
                </c:pt>
                <c:pt idx="4279">
                  <c:v>82578.2</c:v>
                </c:pt>
                <c:pt idx="4280">
                  <c:v>82582.399999999994</c:v>
                </c:pt>
                <c:pt idx="4281">
                  <c:v>82590.399999999994</c:v>
                </c:pt>
                <c:pt idx="4282">
                  <c:v>82597.8</c:v>
                </c:pt>
                <c:pt idx="4283">
                  <c:v>82606.100000000006</c:v>
                </c:pt>
                <c:pt idx="4284">
                  <c:v>82610.399999999994</c:v>
                </c:pt>
                <c:pt idx="4285">
                  <c:v>82615.600000000006</c:v>
                </c:pt>
                <c:pt idx="4286">
                  <c:v>82620</c:v>
                </c:pt>
                <c:pt idx="4287">
                  <c:v>82623.399999999994</c:v>
                </c:pt>
                <c:pt idx="4288">
                  <c:v>82626</c:v>
                </c:pt>
                <c:pt idx="4289">
                  <c:v>82627.600000000006</c:v>
                </c:pt>
                <c:pt idx="4290">
                  <c:v>82628</c:v>
                </c:pt>
                <c:pt idx="4291">
                  <c:v>82628</c:v>
                </c:pt>
                <c:pt idx="4292">
                  <c:v>82622.3</c:v>
                </c:pt>
                <c:pt idx="4293">
                  <c:v>82608.800000000003</c:v>
                </c:pt>
                <c:pt idx="4294">
                  <c:v>82587.600000000006</c:v>
                </c:pt>
                <c:pt idx="4295">
                  <c:v>82566.899999999994</c:v>
                </c:pt>
                <c:pt idx="4296">
                  <c:v>82532.899999999994</c:v>
                </c:pt>
                <c:pt idx="4297">
                  <c:v>82502.8</c:v>
                </c:pt>
                <c:pt idx="4298">
                  <c:v>82456.7</c:v>
                </c:pt>
                <c:pt idx="4299">
                  <c:v>82417.8</c:v>
                </c:pt>
                <c:pt idx="4300">
                  <c:v>82360.3</c:v>
                </c:pt>
                <c:pt idx="4301">
                  <c:v>82313.2</c:v>
                </c:pt>
                <c:pt idx="4302">
                  <c:v>82262.7</c:v>
                </c:pt>
                <c:pt idx="4303">
                  <c:v>82208.899999999994</c:v>
                </c:pt>
                <c:pt idx="4304">
                  <c:v>82132.3</c:v>
                </c:pt>
                <c:pt idx="4305">
                  <c:v>82028.899999999994</c:v>
                </c:pt>
                <c:pt idx="4306">
                  <c:v>81940.5</c:v>
                </c:pt>
                <c:pt idx="4307">
                  <c:v>81871</c:v>
                </c:pt>
                <c:pt idx="4308">
                  <c:v>81774.2</c:v>
                </c:pt>
                <c:pt idx="4309">
                  <c:v>81698.7</c:v>
                </c:pt>
                <c:pt idx="4310">
                  <c:v>81620.800000000003</c:v>
                </c:pt>
                <c:pt idx="4311">
                  <c:v>81485.8</c:v>
                </c:pt>
                <c:pt idx="4312">
                  <c:v>81373.600000000006</c:v>
                </c:pt>
                <c:pt idx="4313">
                  <c:v>81316.2</c:v>
                </c:pt>
                <c:pt idx="4314">
                  <c:v>81198.7</c:v>
                </c:pt>
                <c:pt idx="4315">
                  <c:v>81108.5</c:v>
                </c:pt>
                <c:pt idx="4316">
                  <c:v>80985.600000000006</c:v>
                </c:pt>
                <c:pt idx="4317">
                  <c:v>80859.899999999994</c:v>
                </c:pt>
                <c:pt idx="4318">
                  <c:v>80731.600000000006</c:v>
                </c:pt>
                <c:pt idx="4319">
                  <c:v>80631.600000000006</c:v>
                </c:pt>
                <c:pt idx="4320">
                  <c:v>80499.100000000006</c:v>
                </c:pt>
                <c:pt idx="4321">
                  <c:v>80327.8</c:v>
                </c:pt>
                <c:pt idx="4322">
                  <c:v>80044.3</c:v>
                </c:pt>
                <c:pt idx="4323">
                  <c:v>79704.100000000006</c:v>
                </c:pt>
                <c:pt idx="4324">
                  <c:v>79416.2</c:v>
                </c:pt>
                <c:pt idx="4325">
                  <c:v>78994.2</c:v>
                </c:pt>
                <c:pt idx="4326">
                  <c:v>78653.100000000006</c:v>
                </c:pt>
                <c:pt idx="4327">
                  <c:v>78171.100000000006</c:v>
                </c:pt>
                <c:pt idx="4328">
                  <c:v>77793.100000000006</c:v>
                </c:pt>
                <c:pt idx="4329">
                  <c:v>77273</c:v>
                </c:pt>
                <c:pt idx="4330">
                  <c:v>76740.800000000003</c:v>
                </c:pt>
                <c:pt idx="4331">
                  <c:v>76338</c:v>
                </c:pt>
                <c:pt idx="4332">
                  <c:v>75935.5</c:v>
                </c:pt>
                <c:pt idx="4333">
                  <c:v>75404.399999999994</c:v>
                </c:pt>
                <c:pt idx="4334">
                  <c:v>74886.2</c:v>
                </c:pt>
                <c:pt idx="4335">
                  <c:v>74388.100000000006</c:v>
                </c:pt>
                <c:pt idx="4336">
                  <c:v>73917.100000000006</c:v>
                </c:pt>
                <c:pt idx="4337">
                  <c:v>73586</c:v>
                </c:pt>
                <c:pt idx="4338">
                  <c:v>73179.7</c:v>
                </c:pt>
                <c:pt idx="4339">
                  <c:v>72820.2</c:v>
                </c:pt>
                <c:pt idx="4340">
                  <c:v>72514.5</c:v>
                </c:pt>
                <c:pt idx="4341">
                  <c:v>72324.899999999994</c:v>
                </c:pt>
                <c:pt idx="4342">
                  <c:v>72172.600000000006</c:v>
                </c:pt>
                <c:pt idx="4343">
                  <c:v>72060.7</c:v>
                </c:pt>
                <c:pt idx="4344">
                  <c:v>71979.399999999994</c:v>
                </c:pt>
                <c:pt idx="4345">
                  <c:v>71964.899999999994</c:v>
                </c:pt>
                <c:pt idx="4346">
                  <c:v>71960.7</c:v>
                </c:pt>
                <c:pt idx="4347">
                  <c:v>71956.7</c:v>
                </c:pt>
                <c:pt idx="4348">
                  <c:v>71951.8</c:v>
                </c:pt>
                <c:pt idx="4349">
                  <c:v>71948.3</c:v>
                </c:pt>
                <c:pt idx="4350">
                  <c:v>71944</c:v>
                </c:pt>
                <c:pt idx="4351">
                  <c:v>71940</c:v>
                </c:pt>
                <c:pt idx="4352">
                  <c:v>71937.3</c:v>
                </c:pt>
                <c:pt idx="4353">
                  <c:v>71934.7</c:v>
                </c:pt>
                <c:pt idx="4354">
                  <c:v>71932.2</c:v>
                </c:pt>
                <c:pt idx="4355">
                  <c:v>71929.2</c:v>
                </c:pt>
                <c:pt idx="4356">
                  <c:v>71926.399999999994</c:v>
                </c:pt>
                <c:pt idx="4357">
                  <c:v>71923.8</c:v>
                </c:pt>
                <c:pt idx="4358">
                  <c:v>71922.5</c:v>
                </c:pt>
                <c:pt idx="4359">
                  <c:v>71920.2</c:v>
                </c:pt>
                <c:pt idx="4360">
                  <c:v>71918</c:v>
                </c:pt>
                <c:pt idx="4361">
                  <c:v>71915.399999999994</c:v>
                </c:pt>
                <c:pt idx="4362">
                  <c:v>71913.899999999994</c:v>
                </c:pt>
                <c:pt idx="4363">
                  <c:v>71912.399999999994</c:v>
                </c:pt>
                <c:pt idx="4364">
                  <c:v>71911</c:v>
                </c:pt>
                <c:pt idx="4365">
                  <c:v>71909.100000000006</c:v>
                </c:pt>
                <c:pt idx="4366">
                  <c:v>71906.8</c:v>
                </c:pt>
                <c:pt idx="4367">
                  <c:v>71905.3</c:v>
                </c:pt>
                <c:pt idx="4368">
                  <c:v>71903.899999999994</c:v>
                </c:pt>
                <c:pt idx="4369">
                  <c:v>71902.399999999994</c:v>
                </c:pt>
                <c:pt idx="4370">
                  <c:v>71900.3</c:v>
                </c:pt>
                <c:pt idx="4371">
                  <c:v>71898.100000000006</c:v>
                </c:pt>
                <c:pt idx="4372">
                  <c:v>71895.7</c:v>
                </c:pt>
                <c:pt idx="4373">
                  <c:v>71893.8</c:v>
                </c:pt>
                <c:pt idx="4374">
                  <c:v>71891.899999999994</c:v>
                </c:pt>
                <c:pt idx="4375">
                  <c:v>71889.100000000006</c:v>
                </c:pt>
                <c:pt idx="4376">
                  <c:v>71886</c:v>
                </c:pt>
                <c:pt idx="4377">
                  <c:v>71882.7</c:v>
                </c:pt>
                <c:pt idx="4378">
                  <c:v>71879.199999999997</c:v>
                </c:pt>
                <c:pt idx="4379">
                  <c:v>71877.399999999994</c:v>
                </c:pt>
                <c:pt idx="4380">
                  <c:v>71873.600000000006</c:v>
                </c:pt>
                <c:pt idx="4381">
                  <c:v>71871.8</c:v>
                </c:pt>
                <c:pt idx="4382">
                  <c:v>71867</c:v>
                </c:pt>
                <c:pt idx="4383">
                  <c:v>71863</c:v>
                </c:pt>
                <c:pt idx="4384">
                  <c:v>71859</c:v>
                </c:pt>
                <c:pt idx="4385">
                  <c:v>71856</c:v>
                </c:pt>
                <c:pt idx="4386">
                  <c:v>71852.899999999994</c:v>
                </c:pt>
                <c:pt idx="4387">
                  <c:v>71848.7</c:v>
                </c:pt>
                <c:pt idx="4388">
                  <c:v>71844.399999999994</c:v>
                </c:pt>
                <c:pt idx="4389">
                  <c:v>71841.2</c:v>
                </c:pt>
                <c:pt idx="4390">
                  <c:v>71836.800000000003</c:v>
                </c:pt>
                <c:pt idx="4391">
                  <c:v>71833.5</c:v>
                </c:pt>
                <c:pt idx="4392">
                  <c:v>71829.100000000006</c:v>
                </c:pt>
                <c:pt idx="4393">
                  <c:v>71824.600000000006</c:v>
                </c:pt>
                <c:pt idx="4394">
                  <c:v>71821.100000000006</c:v>
                </c:pt>
                <c:pt idx="4395">
                  <c:v>71817.7</c:v>
                </c:pt>
                <c:pt idx="4396">
                  <c:v>71813.100000000006</c:v>
                </c:pt>
                <c:pt idx="4397">
                  <c:v>71808.399999999994</c:v>
                </c:pt>
                <c:pt idx="4398">
                  <c:v>71804.800000000003</c:v>
                </c:pt>
                <c:pt idx="4399">
                  <c:v>71800.100000000006</c:v>
                </c:pt>
                <c:pt idx="4400">
                  <c:v>71795.3</c:v>
                </c:pt>
                <c:pt idx="4401">
                  <c:v>71790.5</c:v>
                </c:pt>
                <c:pt idx="4402">
                  <c:v>71788</c:v>
                </c:pt>
                <c:pt idx="4403">
                  <c:v>71783.199999999997</c:v>
                </c:pt>
                <c:pt idx="4404">
                  <c:v>71778.3</c:v>
                </c:pt>
                <c:pt idx="4405">
                  <c:v>71774.600000000006</c:v>
                </c:pt>
                <c:pt idx="4406">
                  <c:v>71770.899999999994</c:v>
                </c:pt>
                <c:pt idx="4407">
                  <c:v>71767.100000000006</c:v>
                </c:pt>
                <c:pt idx="4408">
                  <c:v>71760.899999999994</c:v>
                </c:pt>
                <c:pt idx="4409">
                  <c:v>71755.899999999994</c:v>
                </c:pt>
                <c:pt idx="4410">
                  <c:v>71752.2</c:v>
                </c:pt>
                <c:pt idx="4411">
                  <c:v>71748.399999999994</c:v>
                </c:pt>
                <c:pt idx="4412">
                  <c:v>71743.399999999994</c:v>
                </c:pt>
                <c:pt idx="4413">
                  <c:v>71739.7</c:v>
                </c:pt>
                <c:pt idx="4414">
                  <c:v>71733.5</c:v>
                </c:pt>
                <c:pt idx="4415">
                  <c:v>71731.100000000006</c:v>
                </c:pt>
                <c:pt idx="4416">
                  <c:v>71726.3</c:v>
                </c:pt>
                <c:pt idx="4417">
                  <c:v>71722.7</c:v>
                </c:pt>
                <c:pt idx="4418">
                  <c:v>71719.100000000006</c:v>
                </c:pt>
                <c:pt idx="4419">
                  <c:v>71714.3</c:v>
                </c:pt>
                <c:pt idx="4420">
                  <c:v>71709.5</c:v>
                </c:pt>
                <c:pt idx="4421">
                  <c:v>71704.7</c:v>
                </c:pt>
                <c:pt idx="4422">
                  <c:v>71702.2</c:v>
                </c:pt>
                <c:pt idx="4423">
                  <c:v>71697.399999999994</c:v>
                </c:pt>
                <c:pt idx="4424">
                  <c:v>71692.5</c:v>
                </c:pt>
                <c:pt idx="4425">
                  <c:v>71687.5</c:v>
                </c:pt>
                <c:pt idx="4426">
                  <c:v>71683.7</c:v>
                </c:pt>
                <c:pt idx="4427">
                  <c:v>71678.600000000006</c:v>
                </c:pt>
                <c:pt idx="4428">
                  <c:v>71674.8</c:v>
                </c:pt>
                <c:pt idx="4429">
                  <c:v>71672.100000000006</c:v>
                </c:pt>
                <c:pt idx="4430">
                  <c:v>71665.5</c:v>
                </c:pt>
                <c:pt idx="4431">
                  <c:v>71660</c:v>
                </c:pt>
                <c:pt idx="4432">
                  <c:v>71655.8</c:v>
                </c:pt>
                <c:pt idx="4433">
                  <c:v>71650.100000000006</c:v>
                </c:pt>
                <c:pt idx="4434">
                  <c:v>71645.7</c:v>
                </c:pt>
                <c:pt idx="4435">
                  <c:v>71639.8</c:v>
                </c:pt>
                <c:pt idx="4436">
                  <c:v>71636.7</c:v>
                </c:pt>
                <c:pt idx="4437">
                  <c:v>71632</c:v>
                </c:pt>
                <c:pt idx="4438">
                  <c:v>71625.600000000006</c:v>
                </c:pt>
                <c:pt idx="4439">
                  <c:v>71617.399999999994</c:v>
                </c:pt>
                <c:pt idx="4440">
                  <c:v>71612.2</c:v>
                </c:pt>
                <c:pt idx="4441">
                  <c:v>71607</c:v>
                </c:pt>
                <c:pt idx="4442">
                  <c:v>71603.399999999994</c:v>
                </c:pt>
                <c:pt idx="4443">
                  <c:v>71597.899999999994</c:v>
                </c:pt>
                <c:pt idx="4444">
                  <c:v>71594.2</c:v>
                </c:pt>
                <c:pt idx="4445">
                  <c:v>71586.5</c:v>
                </c:pt>
                <c:pt idx="4446">
                  <c:v>71576.600000000006</c:v>
                </c:pt>
                <c:pt idx="4447">
                  <c:v>71568.2</c:v>
                </c:pt>
                <c:pt idx="4448">
                  <c:v>71561.7</c:v>
                </c:pt>
                <c:pt idx="4449">
                  <c:v>71554.8</c:v>
                </c:pt>
                <c:pt idx="4450">
                  <c:v>71545.3</c:v>
                </c:pt>
                <c:pt idx="4451">
                  <c:v>71532.800000000003</c:v>
                </c:pt>
                <c:pt idx="4452">
                  <c:v>71522.3</c:v>
                </c:pt>
                <c:pt idx="4453">
                  <c:v>71514.100000000006</c:v>
                </c:pt>
                <c:pt idx="4454">
                  <c:v>71502.8</c:v>
                </c:pt>
                <c:pt idx="4455">
                  <c:v>71494</c:v>
                </c:pt>
                <c:pt idx="4456">
                  <c:v>71478.8</c:v>
                </c:pt>
                <c:pt idx="4457">
                  <c:v>71469.3</c:v>
                </c:pt>
                <c:pt idx="4458">
                  <c:v>71459.600000000006</c:v>
                </c:pt>
                <c:pt idx="4459">
                  <c:v>71446.2</c:v>
                </c:pt>
                <c:pt idx="4460">
                  <c:v>71435.899999999994</c:v>
                </c:pt>
                <c:pt idx="4461">
                  <c:v>71421.8</c:v>
                </c:pt>
                <c:pt idx="4462">
                  <c:v>71403.600000000006</c:v>
                </c:pt>
                <c:pt idx="4463">
                  <c:v>71388.399999999994</c:v>
                </c:pt>
                <c:pt idx="4464">
                  <c:v>71376.800000000003</c:v>
                </c:pt>
                <c:pt idx="4465">
                  <c:v>71364.899999999994</c:v>
                </c:pt>
                <c:pt idx="4466">
                  <c:v>71352.800000000003</c:v>
                </c:pt>
                <c:pt idx="4467">
                  <c:v>71336.3</c:v>
                </c:pt>
                <c:pt idx="4468">
                  <c:v>71315</c:v>
                </c:pt>
                <c:pt idx="4469">
                  <c:v>71297.5</c:v>
                </c:pt>
                <c:pt idx="4470">
                  <c:v>71284.100000000006</c:v>
                </c:pt>
                <c:pt idx="4471">
                  <c:v>71270.5</c:v>
                </c:pt>
                <c:pt idx="4472">
                  <c:v>71251.899999999994</c:v>
                </c:pt>
                <c:pt idx="4473">
                  <c:v>71232.7</c:v>
                </c:pt>
                <c:pt idx="4474">
                  <c:v>71211.7</c:v>
                </c:pt>
                <c:pt idx="4475">
                  <c:v>71194.8</c:v>
                </c:pt>
                <c:pt idx="4476">
                  <c:v>71170.899999999994</c:v>
                </c:pt>
                <c:pt idx="4477">
                  <c:v>71151.8</c:v>
                </c:pt>
                <c:pt idx="4478">
                  <c:v>71125.2</c:v>
                </c:pt>
                <c:pt idx="4479">
                  <c:v>71104.399999999994</c:v>
                </c:pt>
                <c:pt idx="4480">
                  <c:v>71075.5</c:v>
                </c:pt>
                <c:pt idx="4481">
                  <c:v>71060.7</c:v>
                </c:pt>
                <c:pt idx="4482">
                  <c:v>71030.2</c:v>
                </c:pt>
                <c:pt idx="4483">
                  <c:v>70998.899999999994</c:v>
                </c:pt>
                <c:pt idx="4484">
                  <c:v>70966.899999999994</c:v>
                </c:pt>
                <c:pt idx="4485">
                  <c:v>70934.3</c:v>
                </c:pt>
                <c:pt idx="4486">
                  <c:v>70909.5</c:v>
                </c:pt>
                <c:pt idx="4487">
                  <c:v>70884.5</c:v>
                </c:pt>
                <c:pt idx="4488">
                  <c:v>70842.5</c:v>
                </c:pt>
                <c:pt idx="4489">
                  <c:v>70817.2</c:v>
                </c:pt>
                <c:pt idx="4490">
                  <c:v>70783.5</c:v>
                </c:pt>
                <c:pt idx="4491">
                  <c:v>70758.399999999994</c:v>
                </c:pt>
                <c:pt idx="4492">
                  <c:v>70725</c:v>
                </c:pt>
                <c:pt idx="4493">
                  <c:v>70700.3</c:v>
                </c:pt>
                <c:pt idx="4494">
                  <c:v>70667.7</c:v>
                </c:pt>
                <c:pt idx="4495">
                  <c:v>70626.5</c:v>
                </c:pt>
                <c:pt idx="4496">
                  <c:v>70591.899999999994</c:v>
                </c:pt>
                <c:pt idx="4497">
                  <c:v>70574.100000000006</c:v>
                </c:pt>
                <c:pt idx="4498">
                  <c:v>70547</c:v>
                </c:pt>
                <c:pt idx="4499">
                  <c:v>70519.399999999994</c:v>
                </c:pt>
                <c:pt idx="4500">
                  <c:v>70482.100000000006</c:v>
                </c:pt>
                <c:pt idx="4501">
                  <c:v>70453.899999999994</c:v>
                </c:pt>
                <c:pt idx="4502">
                  <c:v>70416.3</c:v>
                </c:pt>
                <c:pt idx="4503">
                  <c:v>70388.3</c:v>
                </c:pt>
                <c:pt idx="4504">
                  <c:v>70360.600000000006</c:v>
                </c:pt>
                <c:pt idx="4505">
                  <c:v>70333.2</c:v>
                </c:pt>
                <c:pt idx="4506">
                  <c:v>70297.600000000006</c:v>
                </c:pt>
                <c:pt idx="4507">
                  <c:v>70263.3</c:v>
                </c:pt>
                <c:pt idx="4508">
                  <c:v>70230.600000000006</c:v>
                </c:pt>
                <c:pt idx="4509">
                  <c:v>70207.199999999997</c:v>
                </c:pt>
                <c:pt idx="4510">
                  <c:v>70185.100000000006</c:v>
                </c:pt>
                <c:pt idx="4511">
                  <c:v>70164.2</c:v>
                </c:pt>
                <c:pt idx="4512">
                  <c:v>70138.3</c:v>
                </c:pt>
                <c:pt idx="4513">
                  <c:v>70119.600000000006</c:v>
                </c:pt>
                <c:pt idx="4514">
                  <c:v>70095.399999999994</c:v>
                </c:pt>
                <c:pt idx="4515">
                  <c:v>70072.100000000006</c:v>
                </c:pt>
                <c:pt idx="4516">
                  <c:v>70055</c:v>
                </c:pt>
                <c:pt idx="4517">
                  <c:v>70038.399999999994</c:v>
                </c:pt>
                <c:pt idx="4518">
                  <c:v>70016.899999999994</c:v>
                </c:pt>
                <c:pt idx="4519">
                  <c:v>70001.100000000006</c:v>
                </c:pt>
                <c:pt idx="4520">
                  <c:v>69980.600000000006</c:v>
                </c:pt>
                <c:pt idx="4521">
                  <c:v>69960.5</c:v>
                </c:pt>
                <c:pt idx="4522">
                  <c:v>69945.8</c:v>
                </c:pt>
                <c:pt idx="4523">
                  <c:v>69926.5</c:v>
                </c:pt>
                <c:pt idx="4524">
                  <c:v>69912.3</c:v>
                </c:pt>
                <c:pt idx="4525">
                  <c:v>69893.5</c:v>
                </c:pt>
                <c:pt idx="4526">
                  <c:v>69879.600000000006</c:v>
                </c:pt>
                <c:pt idx="4527">
                  <c:v>69861.2</c:v>
                </c:pt>
                <c:pt idx="4528">
                  <c:v>69847.5</c:v>
                </c:pt>
                <c:pt idx="4529">
                  <c:v>69829.2</c:v>
                </c:pt>
                <c:pt idx="4530">
                  <c:v>69811</c:v>
                </c:pt>
                <c:pt idx="4531">
                  <c:v>69792.7</c:v>
                </c:pt>
                <c:pt idx="4532">
                  <c:v>69774.3</c:v>
                </c:pt>
                <c:pt idx="4533">
                  <c:v>69765.100000000006</c:v>
                </c:pt>
                <c:pt idx="4534">
                  <c:v>69746.7</c:v>
                </c:pt>
                <c:pt idx="4535">
                  <c:v>69732.899999999994</c:v>
                </c:pt>
                <c:pt idx="4536">
                  <c:v>69710.2</c:v>
                </c:pt>
                <c:pt idx="4537">
                  <c:v>69692.2</c:v>
                </c:pt>
                <c:pt idx="4538">
                  <c:v>69683.3</c:v>
                </c:pt>
                <c:pt idx="4539">
                  <c:v>69665.5</c:v>
                </c:pt>
                <c:pt idx="4540">
                  <c:v>69643.399999999994</c:v>
                </c:pt>
                <c:pt idx="4541">
                  <c:v>69621.5</c:v>
                </c:pt>
                <c:pt idx="4542">
                  <c:v>69604.2</c:v>
                </c:pt>
                <c:pt idx="4543">
                  <c:v>69591.199999999997</c:v>
                </c:pt>
                <c:pt idx="4544">
                  <c:v>69574.100000000006</c:v>
                </c:pt>
                <c:pt idx="4545">
                  <c:v>69561.399999999994</c:v>
                </c:pt>
                <c:pt idx="4546">
                  <c:v>69540.3</c:v>
                </c:pt>
                <c:pt idx="4547">
                  <c:v>69527.8</c:v>
                </c:pt>
                <c:pt idx="4548">
                  <c:v>69511.199999999997</c:v>
                </c:pt>
                <c:pt idx="4549">
                  <c:v>69502.899999999994</c:v>
                </c:pt>
                <c:pt idx="4550">
                  <c:v>69482.5</c:v>
                </c:pt>
                <c:pt idx="4551">
                  <c:v>69466.2</c:v>
                </c:pt>
                <c:pt idx="4552">
                  <c:v>69450.100000000006</c:v>
                </c:pt>
                <c:pt idx="4553">
                  <c:v>69438.2</c:v>
                </c:pt>
                <c:pt idx="4554">
                  <c:v>69426.3</c:v>
                </c:pt>
                <c:pt idx="4555">
                  <c:v>69406.600000000006</c:v>
                </c:pt>
                <c:pt idx="4556">
                  <c:v>69387.199999999997</c:v>
                </c:pt>
                <c:pt idx="4557">
                  <c:v>69379.5</c:v>
                </c:pt>
                <c:pt idx="4558">
                  <c:v>69368</c:v>
                </c:pt>
                <c:pt idx="4559">
                  <c:v>69352.7</c:v>
                </c:pt>
                <c:pt idx="4560">
                  <c:v>69341.399999999994</c:v>
                </c:pt>
                <c:pt idx="4561">
                  <c:v>69323.199999999997</c:v>
                </c:pt>
                <c:pt idx="4562">
                  <c:v>69312.800000000003</c:v>
                </c:pt>
                <c:pt idx="4563">
                  <c:v>69299.7</c:v>
                </c:pt>
                <c:pt idx="4564">
                  <c:v>69290.2</c:v>
                </c:pt>
                <c:pt idx="4565">
                  <c:v>69278.100000000006</c:v>
                </c:pt>
                <c:pt idx="4566">
                  <c:v>69263.7</c:v>
                </c:pt>
                <c:pt idx="4567">
                  <c:v>69252.600000000006</c:v>
                </c:pt>
                <c:pt idx="4568">
                  <c:v>69247.199999999997</c:v>
                </c:pt>
                <c:pt idx="4569">
                  <c:v>69236.5</c:v>
                </c:pt>
                <c:pt idx="4570">
                  <c:v>69226</c:v>
                </c:pt>
                <c:pt idx="4571">
                  <c:v>69215.600000000006</c:v>
                </c:pt>
                <c:pt idx="4572">
                  <c:v>69205.100000000006</c:v>
                </c:pt>
                <c:pt idx="4573">
                  <c:v>69197.3</c:v>
                </c:pt>
                <c:pt idx="4574">
                  <c:v>69186.600000000006</c:v>
                </c:pt>
                <c:pt idx="4575">
                  <c:v>69175.7</c:v>
                </c:pt>
                <c:pt idx="4576">
                  <c:v>69164.5</c:v>
                </c:pt>
                <c:pt idx="4577">
                  <c:v>69155.8</c:v>
                </c:pt>
                <c:pt idx="4578">
                  <c:v>69143.8</c:v>
                </c:pt>
                <c:pt idx="4579">
                  <c:v>69134.399999999994</c:v>
                </c:pt>
                <c:pt idx="4580">
                  <c:v>69118</c:v>
                </c:pt>
                <c:pt idx="4581">
                  <c:v>69104</c:v>
                </c:pt>
                <c:pt idx="4582">
                  <c:v>69096.7</c:v>
                </c:pt>
                <c:pt idx="4583">
                  <c:v>69085.399999999994</c:v>
                </c:pt>
                <c:pt idx="4584">
                  <c:v>69069.399999999994</c:v>
                </c:pt>
                <c:pt idx="4585">
                  <c:v>69052.5</c:v>
                </c:pt>
                <c:pt idx="4586">
                  <c:v>69034.399999999994</c:v>
                </c:pt>
                <c:pt idx="4587">
                  <c:v>69015.100000000006</c:v>
                </c:pt>
                <c:pt idx="4588">
                  <c:v>69005</c:v>
                </c:pt>
                <c:pt idx="4589">
                  <c:v>68978.2</c:v>
                </c:pt>
                <c:pt idx="4590">
                  <c:v>68953</c:v>
                </c:pt>
                <c:pt idx="4591">
                  <c:v>68927.5</c:v>
                </c:pt>
                <c:pt idx="4592">
                  <c:v>68885.399999999994</c:v>
                </c:pt>
                <c:pt idx="4593">
                  <c:v>68861.5</c:v>
                </c:pt>
                <c:pt idx="4594">
                  <c:v>68795.199999999997</c:v>
                </c:pt>
                <c:pt idx="4595">
                  <c:v>68752</c:v>
                </c:pt>
                <c:pt idx="4596">
                  <c:v>68692.399999999994</c:v>
                </c:pt>
                <c:pt idx="4597">
                  <c:v>68647.100000000006</c:v>
                </c:pt>
                <c:pt idx="4598">
                  <c:v>68587.399999999994</c:v>
                </c:pt>
                <c:pt idx="4599">
                  <c:v>68544.2</c:v>
                </c:pt>
                <c:pt idx="4600">
                  <c:v>68477.8</c:v>
                </c:pt>
                <c:pt idx="4601">
                  <c:v>68453.8</c:v>
                </c:pt>
                <c:pt idx="4602">
                  <c:v>68411.600000000006</c:v>
                </c:pt>
                <c:pt idx="4603">
                  <c:v>68378.7</c:v>
                </c:pt>
                <c:pt idx="4604">
                  <c:v>68347</c:v>
                </c:pt>
                <c:pt idx="4605">
                  <c:v>68323</c:v>
                </c:pt>
                <c:pt idx="4606">
                  <c:v>68305.8</c:v>
                </c:pt>
                <c:pt idx="4607">
                  <c:v>68283.7</c:v>
                </c:pt>
                <c:pt idx="4608">
                  <c:v>68267.899999999994</c:v>
                </c:pt>
                <c:pt idx="4609">
                  <c:v>68242.7</c:v>
                </c:pt>
                <c:pt idx="4610">
                  <c:v>68228.2</c:v>
                </c:pt>
                <c:pt idx="4611">
                  <c:v>68214.3</c:v>
                </c:pt>
                <c:pt idx="4612">
                  <c:v>68196.399999999994</c:v>
                </c:pt>
                <c:pt idx="4613">
                  <c:v>68179.3</c:v>
                </c:pt>
                <c:pt idx="4614">
                  <c:v>68162.8</c:v>
                </c:pt>
                <c:pt idx="4615">
                  <c:v>68147</c:v>
                </c:pt>
                <c:pt idx="4616">
                  <c:v>68135.600000000006</c:v>
                </c:pt>
                <c:pt idx="4617">
                  <c:v>68120.800000000003</c:v>
                </c:pt>
                <c:pt idx="4618">
                  <c:v>68102.899999999994</c:v>
                </c:pt>
                <c:pt idx="4619">
                  <c:v>68089.100000000006</c:v>
                </c:pt>
                <c:pt idx="4620">
                  <c:v>68082.399999999994</c:v>
                </c:pt>
                <c:pt idx="4621">
                  <c:v>68072.399999999994</c:v>
                </c:pt>
                <c:pt idx="4622">
                  <c:v>68056</c:v>
                </c:pt>
                <c:pt idx="4623">
                  <c:v>68043.199999999997</c:v>
                </c:pt>
                <c:pt idx="4624">
                  <c:v>68030.5</c:v>
                </c:pt>
                <c:pt idx="4625">
                  <c:v>68024.2</c:v>
                </c:pt>
                <c:pt idx="4626">
                  <c:v>68008.399999999994</c:v>
                </c:pt>
                <c:pt idx="4627">
                  <c:v>67995.8</c:v>
                </c:pt>
                <c:pt idx="4628">
                  <c:v>67983.199999999997</c:v>
                </c:pt>
                <c:pt idx="4629">
                  <c:v>67973.600000000006</c:v>
                </c:pt>
                <c:pt idx="4630">
                  <c:v>67963.899999999994</c:v>
                </c:pt>
                <c:pt idx="4631">
                  <c:v>67947.5</c:v>
                </c:pt>
                <c:pt idx="4632">
                  <c:v>67934.5</c:v>
                </c:pt>
                <c:pt idx="4633">
                  <c:v>67924.899999999994</c:v>
                </c:pt>
                <c:pt idx="4634">
                  <c:v>67915.3</c:v>
                </c:pt>
                <c:pt idx="4635">
                  <c:v>67902.600000000006</c:v>
                </c:pt>
                <c:pt idx="4636">
                  <c:v>67890.100000000006</c:v>
                </c:pt>
                <c:pt idx="4637">
                  <c:v>67877.7</c:v>
                </c:pt>
                <c:pt idx="4638">
                  <c:v>67868.5</c:v>
                </c:pt>
                <c:pt idx="4639">
                  <c:v>67856.3</c:v>
                </c:pt>
                <c:pt idx="4640">
                  <c:v>67847.3</c:v>
                </c:pt>
                <c:pt idx="4641">
                  <c:v>67835.5</c:v>
                </c:pt>
                <c:pt idx="4642">
                  <c:v>67823.7</c:v>
                </c:pt>
                <c:pt idx="4643">
                  <c:v>67812.2</c:v>
                </c:pt>
                <c:pt idx="4644">
                  <c:v>67800.800000000003</c:v>
                </c:pt>
                <c:pt idx="4645">
                  <c:v>67792.3</c:v>
                </c:pt>
                <c:pt idx="4646">
                  <c:v>67781.2</c:v>
                </c:pt>
                <c:pt idx="4647">
                  <c:v>67775.7</c:v>
                </c:pt>
                <c:pt idx="4648">
                  <c:v>67762.2</c:v>
                </c:pt>
                <c:pt idx="4649">
                  <c:v>67754.2</c:v>
                </c:pt>
                <c:pt idx="4650">
                  <c:v>67743.7</c:v>
                </c:pt>
                <c:pt idx="4651">
                  <c:v>67735.899999999994</c:v>
                </c:pt>
                <c:pt idx="4652">
                  <c:v>67728.3</c:v>
                </c:pt>
                <c:pt idx="4653">
                  <c:v>67715.8</c:v>
                </c:pt>
                <c:pt idx="4654">
                  <c:v>67706</c:v>
                </c:pt>
                <c:pt idx="4655">
                  <c:v>67696.399999999994</c:v>
                </c:pt>
                <c:pt idx="4656">
                  <c:v>67689.399999999994</c:v>
                </c:pt>
                <c:pt idx="4657">
                  <c:v>67682.399999999994</c:v>
                </c:pt>
                <c:pt idx="4658">
                  <c:v>67673.399999999994</c:v>
                </c:pt>
                <c:pt idx="4659">
                  <c:v>67664.5</c:v>
                </c:pt>
                <c:pt idx="4660">
                  <c:v>67655.899999999994</c:v>
                </c:pt>
                <c:pt idx="4661">
                  <c:v>67647.399999999994</c:v>
                </c:pt>
                <c:pt idx="4662">
                  <c:v>67641.2</c:v>
                </c:pt>
                <c:pt idx="4663">
                  <c:v>67635.100000000006</c:v>
                </c:pt>
                <c:pt idx="4664">
                  <c:v>67627</c:v>
                </c:pt>
                <c:pt idx="4665">
                  <c:v>67617</c:v>
                </c:pt>
                <c:pt idx="4666">
                  <c:v>67611</c:v>
                </c:pt>
                <c:pt idx="4667">
                  <c:v>67605.100000000006</c:v>
                </c:pt>
                <c:pt idx="4668">
                  <c:v>67599.3</c:v>
                </c:pt>
                <c:pt idx="4669">
                  <c:v>67591.600000000006</c:v>
                </c:pt>
                <c:pt idx="4670">
                  <c:v>67582.100000000006</c:v>
                </c:pt>
                <c:pt idx="4671">
                  <c:v>67574.600000000006</c:v>
                </c:pt>
                <c:pt idx="4672">
                  <c:v>67569</c:v>
                </c:pt>
                <c:pt idx="4673">
                  <c:v>67563.5</c:v>
                </c:pt>
                <c:pt idx="4674">
                  <c:v>67558.100000000006</c:v>
                </c:pt>
                <c:pt idx="4675">
                  <c:v>67550.899999999994</c:v>
                </c:pt>
                <c:pt idx="4676">
                  <c:v>67542</c:v>
                </c:pt>
                <c:pt idx="4677">
                  <c:v>67536.800000000003</c:v>
                </c:pt>
                <c:pt idx="4678">
                  <c:v>67531.600000000006</c:v>
                </c:pt>
                <c:pt idx="4679">
                  <c:v>67526.5</c:v>
                </c:pt>
                <c:pt idx="4680">
                  <c:v>67519.8</c:v>
                </c:pt>
                <c:pt idx="4681">
                  <c:v>67513.2</c:v>
                </c:pt>
                <c:pt idx="4682">
                  <c:v>67505</c:v>
                </c:pt>
                <c:pt idx="4683">
                  <c:v>67500.2</c:v>
                </c:pt>
                <c:pt idx="4684">
                  <c:v>67495.5</c:v>
                </c:pt>
                <c:pt idx="4685">
                  <c:v>67489.2</c:v>
                </c:pt>
                <c:pt idx="4686">
                  <c:v>67481.600000000006</c:v>
                </c:pt>
                <c:pt idx="4687">
                  <c:v>67477.100000000006</c:v>
                </c:pt>
                <c:pt idx="4688">
                  <c:v>67472.7</c:v>
                </c:pt>
                <c:pt idx="4689">
                  <c:v>67468.3</c:v>
                </c:pt>
                <c:pt idx="4690">
                  <c:v>67462.600000000006</c:v>
                </c:pt>
                <c:pt idx="4691">
                  <c:v>67456.899999999994</c:v>
                </c:pt>
                <c:pt idx="4692">
                  <c:v>67452.800000000003</c:v>
                </c:pt>
                <c:pt idx="4693">
                  <c:v>67447.399999999994</c:v>
                </c:pt>
                <c:pt idx="4694">
                  <c:v>67443.399999999994</c:v>
                </c:pt>
                <c:pt idx="4695">
                  <c:v>67436.899999999994</c:v>
                </c:pt>
                <c:pt idx="4696">
                  <c:v>67433.100000000006</c:v>
                </c:pt>
                <c:pt idx="4697">
                  <c:v>67428.100000000006</c:v>
                </c:pt>
                <c:pt idx="4698">
                  <c:v>67424.5</c:v>
                </c:pt>
                <c:pt idx="4699">
                  <c:v>67419.7</c:v>
                </c:pt>
                <c:pt idx="4700">
                  <c:v>67415.100000000006</c:v>
                </c:pt>
                <c:pt idx="4701">
                  <c:v>67411.600000000006</c:v>
                </c:pt>
                <c:pt idx="4702">
                  <c:v>67408.100000000006</c:v>
                </c:pt>
                <c:pt idx="4703">
                  <c:v>67404.5</c:v>
                </c:pt>
                <c:pt idx="4704">
                  <c:v>67399.600000000006</c:v>
                </c:pt>
                <c:pt idx="4705">
                  <c:v>67394.7</c:v>
                </c:pt>
                <c:pt idx="4706">
                  <c:v>67391.100000000006</c:v>
                </c:pt>
                <c:pt idx="4707">
                  <c:v>67387.399999999994</c:v>
                </c:pt>
                <c:pt idx="4708">
                  <c:v>67383.7</c:v>
                </c:pt>
                <c:pt idx="4709">
                  <c:v>67378.8</c:v>
                </c:pt>
                <c:pt idx="4710">
                  <c:v>67373.899999999994</c:v>
                </c:pt>
                <c:pt idx="4711">
                  <c:v>67370.3</c:v>
                </c:pt>
                <c:pt idx="4712">
                  <c:v>67368</c:v>
                </c:pt>
                <c:pt idx="4713">
                  <c:v>67363.3</c:v>
                </c:pt>
                <c:pt idx="4714">
                  <c:v>67358.8</c:v>
                </c:pt>
                <c:pt idx="4715">
                  <c:v>67354.399999999994</c:v>
                </c:pt>
                <c:pt idx="4716">
                  <c:v>67351.199999999997</c:v>
                </c:pt>
                <c:pt idx="4717">
                  <c:v>67347.199999999997</c:v>
                </c:pt>
                <c:pt idx="4718">
                  <c:v>67343.3</c:v>
                </c:pt>
                <c:pt idx="4719">
                  <c:v>67341.5</c:v>
                </c:pt>
                <c:pt idx="4720">
                  <c:v>67338.899999999994</c:v>
                </c:pt>
                <c:pt idx="4721">
                  <c:v>67336.399999999994</c:v>
                </c:pt>
                <c:pt idx="4722">
                  <c:v>67333.3</c:v>
                </c:pt>
                <c:pt idx="4723">
                  <c:v>67330.5</c:v>
                </c:pt>
                <c:pt idx="4724">
                  <c:v>67329.3</c:v>
                </c:pt>
                <c:pt idx="4725">
                  <c:v>67326.5</c:v>
                </c:pt>
                <c:pt idx="4726">
                  <c:v>67325.100000000006</c:v>
                </c:pt>
                <c:pt idx="4727">
                  <c:v>67323.3</c:v>
                </c:pt>
                <c:pt idx="4728">
                  <c:v>67322.5</c:v>
                </c:pt>
                <c:pt idx="4729">
                  <c:v>67322.100000000006</c:v>
                </c:pt>
                <c:pt idx="4730">
                  <c:v>67321.600000000006</c:v>
                </c:pt>
                <c:pt idx="4731">
                  <c:v>67321.600000000006</c:v>
                </c:pt>
                <c:pt idx="4732">
                  <c:v>67321.7</c:v>
                </c:pt>
                <c:pt idx="4733">
                  <c:v>67321.7</c:v>
                </c:pt>
                <c:pt idx="4734">
                  <c:v>67321.8</c:v>
                </c:pt>
                <c:pt idx="4735">
                  <c:v>67322</c:v>
                </c:pt>
                <c:pt idx="4736">
                  <c:v>67322.3</c:v>
                </c:pt>
                <c:pt idx="4737">
                  <c:v>67322.399999999994</c:v>
                </c:pt>
                <c:pt idx="4738">
                  <c:v>67322.600000000006</c:v>
                </c:pt>
                <c:pt idx="4739">
                  <c:v>67322.8</c:v>
                </c:pt>
                <c:pt idx="4740">
                  <c:v>67323.100000000006</c:v>
                </c:pt>
                <c:pt idx="4741">
                  <c:v>67323.399999999994</c:v>
                </c:pt>
                <c:pt idx="4742">
                  <c:v>67323.7</c:v>
                </c:pt>
                <c:pt idx="4743">
                  <c:v>67324</c:v>
                </c:pt>
                <c:pt idx="4744">
                  <c:v>67324.399999999994</c:v>
                </c:pt>
                <c:pt idx="4745">
                  <c:v>67324.800000000003</c:v>
                </c:pt>
                <c:pt idx="4746">
                  <c:v>67325.2</c:v>
                </c:pt>
                <c:pt idx="4747">
                  <c:v>67325.399999999994</c:v>
                </c:pt>
                <c:pt idx="4748">
                  <c:v>67325.8</c:v>
                </c:pt>
                <c:pt idx="4749">
                  <c:v>67326.100000000006</c:v>
                </c:pt>
                <c:pt idx="4750">
                  <c:v>67326.600000000006</c:v>
                </c:pt>
                <c:pt idx="4751">
                  <c:v>67326.899999999994</c:v>
                </c:pt>
                <c:pt idx="4752">
                  <c:v>67327.100000000006</c:v>
                </c:pt>
                <c:pt idx="4753">
                  <c:v>67327.399999999994</c:v>
                </c:pt>
                <c:pt idx="4754">
                  <c:v>67327.899999999994</c:v>
                </c:pt>
                <c:pt idx="4755">
                  <c:v>67328.3</c:v>
                </c:pt>
                <c:pt idx="4756">
                  <c:v>67328.5</c:v>
                </c:pt>
                <c:pt idx="4757">
                  <c:v>67328.800000000003</c:v>
                </c:pt>
                <c:pt idx="4758">
                  <c:v>67329</c:v>
                </c:pt>
                <c:pt idx="4759">
                  <c:v>67329.3</c:v>
                </c:pt>
                <c:pt idx="4760">
                  <c:v>67329.600000000006</c:v>
                </c:pt>
                <c:pt idx="4761">
                  <c:v>67329.8</c:v>
                </c:pt>
                <c:pt idx="4762">
                  <c:v>67329.899999999994</c:v>
                </c:pt>
                <c:pt idx="4763">
                  <c:v>67330.100000000006</c:v>
                </c:pt>
                <c:pt idx="4764">
                  <c:v>67330.2</c:v>
                </c:pt>
                <c:pt idx="4765">
                  <c:v>67330.3</c:v>
                </c:pt>
                <c:pt idx="4766">
                  <c:v>67330.399999999994</c:v>
                </c:pt>
                <c:pt idx="4767">
                  <c:v>67330.399999999994</c:v>
                </c:pt>
                <c:pt idx="4768">
                  <c:v>67330.399999999994</c:v>
                </c:pt>
                <c:pt idx="4769">
                  <c:v>67330.2</c:v>
                </c:pt>
                <c:pt idx="4770">
                  <c:v>67330</c:v>
                </c:pt>
                <c:pt idx="4771">
                  <c:v>67329.7</c:v>
                </c:pt>
                <c:pt idx="4772">
                  <c:v>67329.399999999994</c:v>
                </c:pt>
                <c:pt idx="4773">
                  <c:v>67328.800000000003</c:v>
                </c:pt>
                <c:pt idx="4774">
                  <c:v>67328.3</c:v>
                </c:pt>
                <c:pt idx="4775">
                  <c:v>67327.600000000006</c:v>
                </c:pt>
                <c:pt idx="4776">
                  <c:v>67327.100000000006</c:v>
                </c:pt>
                <c:pt idx="4777">
                  <c:v>67326.5</c:v>
                </c:pt>
                <c:pt idx="4778">
                  <c:v>67325.7</c:v>
                </c:pt>
                <c:pt idx="4779">
                  <c:v>67324.899999999994</c:v>
                </c:pt>
                <c:pt idx="4780">
                  <c:v>67323.7</c:v>
                </c:pt>
                <c:pt idx="4781">
                  <c:v>67322.8</c:v>
                </c:pt>
                <c:pt idx="4782">
                  <c:v>67321.8</c:v>
                </c:pt>
                <c:pt idx="4783">
                  <c:v>67321.100000000006</c:v>
                </c:pt>
                <c:pt idx="4784">
                  <c:v>67319.7</c:v>
                </c:pt>
                <c:pt idx="4785">
                  <c:v>67318.2</c:v>
                </c:pt>
                <c:pt idx="4786">
                  <c:v>67317</c:v>
                </c:pt>
                <c:pt idx="4787">
                  <c:v>67316.100000000006</c:v>
                </c:pt>
                <c:pt idx="4788">
                  <c:v>67314.899999999994</c:v>
                </c:pt>
                <c:pt idx="4789">
                  <c:v>67314</c:v>
                </c:pt>
                <c:pt idx="4790">
                  <c:v>67312.2</c:v>
                </c:pt>
                <c:pt idx="4791">
                  <c:v>67310.3</c:v>
                </c:pt>
                <c:pt idx="4792">
                  <c:v>67308.899999999994</c:v>
                </c:pt>
                <c:pt idx="4793">
                  <c:v>67306.899999999994</c:v>
                </c:pt>
                <c:pt idx="4794">
                  <c:v>67305.899999999994</c:v>
                </c:pt>
                <c:pt idx="4795">
                  <c:v>67304.399999999994</c:v>
                </c:pt>
                <c:pt idx="4796">
                  <c:v>67301.7</c:v>
                </c:pt>
                <c:pt idx="4797">
                  <c:v>67300.7</c:v>
                </c:pt>
                <c:pt idx="4798">
                  <c:v>67299</c:v>
                </c:pt>
                <c:pt idx="4799">
                  <c:v>67297.399999999994</c:v>
                </c:pt>
                <c:pt idx="4800">
                  <c:v>67295.7</c:v>
                </c:pt>
                <c:pt idx="4801">
                  <c:v>67293.399999999994</c:v>
                </c:pt>
                <c:pt idx="4802">
                  <c:v>67291.7</c:v>
                </c:pt>
                <c:pt idx="4803">
                  <c:v>67289.899999999994</c:v>
                </c:pt>
                <c:pt idx="4804">
                  <c:v>67288.2</c:v>
                </c:pt>
                <c:pt idx="4805">
                  <c:v>67286.399999999994</c:v>
                </c:pt>
                <c:pt idx="4806">
                  <c:v>67284.5</c:v>
                </c:pt>
                <c:pt idx="4807">
                  <c:v>67281.600000000006</c:v>
                </c:pt>
                <c:pt idx="4808">
                  <c:v>67278.3</c:v>
                </c:pt>
                <c:pt idx="4809">
                  <c:v>67276.5</c:v>
                </c:pt>
                <c:pt idx="4810">
                  <c:v>67272.7</c:v>
                </c:pt>
                <c:pt idx="4811">
                  <c:v>67269.5</c:v>
                </c:pt>
                <c:pt idx="4812">
                  <c:v>67266.2</c:v>
                </c:pt>
                <c:pt idx="4813">
                  <c:v>67260.3</c:v>
                </c:pt>
                <c:pt idx="4814">
                  <c:v>67255.199999999997</c:v>
                </c:pt>
                <c:pt idx="4815">
                  <c:v>67252.5</c:v>
                </c:pt>
                <c:pt idx="4816">
                  <c:v>67248.399999999994</c:v>
                </c:pt>
                <c:pt idx="4817">
                  <c:v>67242.7</c:v>
                </c:pt>
                <c:pt idx="4818">
                  <c:v>67236.800000000003</c:v>
                </c:pt>
                <c:pt idx="4819">
                  <c:v>67227.399999999994</c:v>
                </c:pt>
                <c:pt idx="4820">
                  <c:v>67222.5</c:v>
                </c:pt>
                <c:pt idx="4821">
                  <c:v>67217.5</c:v>
                </c:pt>
                <c:pt idx="4822">
                  <c:v>67210.7</c:v>
                </c:pt>
                <c:pt idx="4823">
                  <c:v>67203.8</c:v>
                </c:pt>
                <c:pt idx="4824">
                  <c:v>67198.399999999994</c:v>
                </c:pt>
                <c:pt idx="4825">
                  <c:v>67191.199999999997</c:v>
                </c:pt>
                <c:pt idx="4826">
                  <c:v>67183.899999999994</c:v>
                </c:pt>
                <c:pt idx="4827">
                  <c:v>67178.3</c:v>
                </c:pt>
                <c:pt idx="4828">
                  <c:v>67172.7</c:v>
                </c:pt>
                <c:pt idx="4829">
                  <c:v>67163.3</c:v>
                </c:pt>
                <c:pt idx="4830">
                  <c:v>67155.600000000006</c:v>
                </c:pt>
                <c:pt idx="4831">
                  <c:v>67148</c:v>
                </c:pt>
                <c:pt idx="4832">
                  <c:v>67140.3</c:v>
                </c:pt>
                <c:pt idx="4833">
                  <c:v>67134.5</c:v>
                </c:pt>
                <c:pt idx="4834">
                  <c:v>67130.7</c:v>
                </c:pt>
                <c:pt idx="4835">
                  <c:v>67124.899999999994</c:v>
                </c:pt>
                <c:pt idx="4836">
                  <c:v>67117.3</c:v>
                </c:pt>
                <c:pt idx="4837">
                  <c:v>67107.8</c:v>
                </c:pt>
                <c:pt idx="4838">
                  <c:v>67100.3</c:v>
                </c:pt>
                <c:pt idx="4839">
                  <c:v>67092.600000000006</c:v>
                </c:pt>
                <c:pt idx="4840">
                  <c:v>67086.600000000006</c:v>
                </c:pt>
                <c:pt idx="4841">
                  <c:v>67080.399999999994</c:v>
                </c:pt>
                <c:pt idx="4842">
                  <c:v>67071.8</c:v>
                </c:pt>
                <c:pt idx="4843">
                  <c:v>67062.899999999994</c:v>
                </c:pt>
                <c:pt idx="4844">
                  <c:v>67053.8</c:v>
                </c:pt>
                <c:pt idx="4845">
                  <c:v>67046.8</c:v>
                </c:pt>
                <c:pt idx="4846">
                  <c:v>67039.7</c:v>
                </c:pt>
                <c:pt idx="4847">
                  <c:v>67030</c:v>
                </c:pt>
                <c:pt idx="4848">
                  <c:v>67022.600000000006</c:v>
                </c:pt>
                <c:pt idx="4849">
                  <c:v>67010.100000000006</c:v>
                </c:pt>
                <c:pt idx="4850">
                  <c:v>66999.899999999994</c:v>
                </c:pt>
                <c:pt idx="4851">
                  <c:v>66989.7</c:v>
                </c:pt>
                <c:pt idx="4852">
                  <c:v>66981.899999999994</c:v>
                </c:pt>
                <c:pt idx="4853">
                  <c:v>66976.800000000003</c:v>
                </c:pt>
                <c:pt idx="4854">
                  <c:v>66966.399999999994</c:v>
                </c:pt>
                <c:pt idx="4855">
                  <c:v>66956</c:v>
                </c:pt>
                <c:pt idx="4856">
                  <c:v>66943</c:v>
                </c:pt>
                <c:pt idx="4857">
                  <c:v>66935.199999999997</c:v>
                </c:pt>
                <c:pt idx="4858">
                  <c:v>66927.5</c:v>
                </c:pt>
                <c:pt idx="4859">
                  <c:v>66917.3</c:v>
                </c:pt>
                <c:pt idx="4860">
                  <c:v>66907.199999999997</c:v>
                </c:pt>
                <c:pt idx="4861">
                  <c:v>66897.2</c:v>
                </c:pt>
                <c:pt idx="4862">
                  <c:v>66887.399999999994</c:v>
                </c:pt>
                <c:pt idx="4863">
                  <c:v>66877.8</c:v>
                </c:pt>
                <c:pt idx="4864">
                  <c:v>66873</c:v>
                </c:pt>
                <c:pt idx="4865">
                  <c:v>66863.7</c:v>
                </c:pt>
                <c:pt idx="4866">
                  <c:v>66854.7</c:v>
                </c:pt>
                <c:pt idx="4867">
                  <c:v>66843.8</c:v>
                </c:pt>
                <c:pt idx="4868">
                  <c:v>66837.5</c:v>
                </c:pt>
                <c:pt idx="4869">
                  <c:v>66829.399999999994</c:v>
                </c:pt>
                <c:pt idx="4870">
                  <c:v>66823.5</c:v>
                </c:pt>
                <c:pt idx="4871">
                  <c:v>66817.899999999994</c:v>
                </c:pt>
                <c:pt idx="4872">
                  <c:v>66808.800000000003</c:v>
                </c:pt>
                <c:pt idx="4873">
                  <c:v>66801.7</c:v>
                </c:pt>
                <c:pt idx="4874">
                  <c:v>66796.600000000006</c:v>
                </c:pt>
                <c:pt idx="4875">
                  <c:v>66791.5</c:v>
                </c:pt>
                <c:pt idx="4876">
                  <c:v>66786.600000000006</c:v>
                </c:pt>
                <c:pt idx="4877">
                  <c:v>66780.100000000006</c:v>
                </c:pt>
                <c:pt idx="4878">
                  <c:v>66772.3</c:v>
                </c:pt>
                <c:pt idx="4879">
                  <c:v>66766.2</c:v>
                </c:pt>
                <c:pt idx="4880">
                  <c:v>66761.600000000006</c:v>
                </c:pt>
                <c:pt idx="4881">
                  <c:v>66757.2</c:v>
                </c:pt>
                <c:pt idx="4882">
                  <c:v>66751.3</c:v>
                </c:pt>
                <c:pt idx="4883">
                  <c:v>66745.5</c:v>
                </c:pt>
                <c:pt idx="4884">
                  <c:v>66739.8</c:v>
                </c:pt>
                <c:pt idx="4885">
                  <c:v>66735.5</c:v>
                </c:pt>
                <c:pt idx="4886">
                  <c:v>66731.3</c:v>
                </c:pt>
                <c:pt idx="4887">
                  <c:v>66725.600000000006</c:v>
                </c:pt>
                <c:pt idx="4888">
                  <c:v>66721.399999999994</c:v>
                </c:pt>
                <c:pt idx="4889">
                  <c:v>66715.8</c:v>
                </c:pt>
                <c:pt idx="4890">
                  <c:v>66710.100000000006</c:v>
                </c:pt>
                <c:pt idx="4891">
                  <c:v>66704.399999999994</c:v>
                </c:pt>
                <c:pt idx="4892">
                  <c:v>66700.100000000006</c:v>
                </c:pt>
                <c:pt idx="4893">
                  <c:v>66695.8</c:v>
                </c:pt>
                <c:pt idx="4894">
                  <c:v>66688.5</c:v>
                </c:pt>
                <c:pt idx="4895">
                  <c:v>66682.600000000006</c:v>
                </c:pt>
                <c:pt idx="4896">
                  <c:v>66678</c:v>
                </c:pt>
                <c:pt idx="4897">
                  <c:v>66675</c:v>
                </c:pt>
                <c:pt idx="4898">
                  <c:v>66670.399999999994</c:v>
                </c:pt>
                <c:pt idx="4899">
                  <c:v>66662.5</c:v>
                </c:pt>
                <c:pt idx="4900">
                  <c:v>66657.600000000006</c:v>
                </c:pt>
                <c:pt idx="4901">
                  <c:v>66652.7</c:v>
                </c:pt>
                <c:pt idx="4902">
                  <c:v>66647.600000000006</c:v>
                </c:pt>
                <c:pt idx="4903">
                  <c:v>66640.800000000003</c:v>
                </c:pt>
                <c:pt idx="4904">
                  <c:v>66633.7</c:v>
                </c:pt>
                <c:pt idx="4905">
                  <c:v>66628.3</c:v>
                </c:pt>
                <c:pt idx="4906">
                  <c:v>66621.2</c:v>
                </c:pt>
                <c:pt idx="4907">
                  <c:v>66617.7</c:v>
                </c:pt>
                <c:pt idx="4908">
                  <c:v>66610.7</c:v>
                </c:pt>
                <c:pt idx="4909">
                  <c:v>66603.600000000006</c:v>
                </c:pt>
                <c:pt idx="4910">
                  <c:v>66598.3</c:v>
                </c:pt>
                <c:pt idx="4911">
                  <c:v>66594.8</c:v>
                </c:pt>
                <c:pt idx="4912">
                  <c:v>66589.5</c:v>
                </c:pt>
                <c:pt idx="4913">
                  <c:v>66584.2</c:v>
                </c:pt>
                <c:pt idx="4914">
                  <c:v>66577.100000000006</c:v>
                </c:pt>
                <c:pt idx="4915">
                  <c:v>66573.5</c:v>
                </c:pt>
                <c:pt idx="4916">
                  <c:v>66568.100000000006</c:v>
                </c:pt>
                <c:pt idx="4917">
                  <c:v>66562.600000000006</c:v>
                </c:pt>
                <c:pt idx="4918">
                  <c:v>66557.100000000006</c:v>
                </c:pt>
                <c:pt idx="4919">
                  <c:v>66549.7</c:v>
                </c:pt>
                <c:pt idx="4920">
                  <c:v>66544</c:v>
                </c:pt>
                <c:pt idx="4921">
                  <c:v>66538.3</c:v>
                </c:pt>
                <c:pt idx="4922">
                  <c:v>66534.399999999994</c:v>
                </c:pt>
                <c:pt idx="4923">
                  <c:v>66528.600000000006</c:v>
                </c:pt>
                <c:pt idx="4924">
                  <c:v>66520.600000000006</c:v>
                </c:pt>
                <c:pt idx="4925">
                  <c:v>66512.5</c:v>
                </c:pt>
                <c:pt idx="4926">
                  <c:v>66506.3</c:v>
                </c:pt>
                <c:pt idx="4927">
                  <c:v>66499.899999999994</c:v>
                </c:pt>
                <c:pt idx="4928">
                  <c:v>66495.7</c:v>
                </c:pt>
                <c:pt idx="4929">
                  <c:v>66486.899999999994</c:v>
                </c:pt>
                <c:pt idx="4930">
                  <c:v>66480.2</c:v>
                </c:pt>
                <c:pt idx="4931">
                  <c:v>66473.3</c:v>
                </c:pt>
                <c:pt idx="4932">
                  <c:v>66464</c:v>
                </c:pt>
                <c:pt idx="4933">
                  <c:v>66459.199999999997</c:v>
                </c:pt>
                <c:pt idx="4934">
                  <c:v>66451.899999999994</c:v>
                </c:pt>
                <c:pt idx="4935">
                  <c:v>66441.899999999994</c:v>
                </c:pt>
                <c:pt idx="4936">
                  <c:v>66431.5</c:v>
                </c:pt>
                <c:pt idx="4937">
                  <c:v>66423.600000000006</c:v>
                </c:pt>
                <c:pt idx="4938">
                  <c:v>66418.2</c:v>
                </c:pt>
                <c:pt idx="4939">
                  <c:v>66407.100000000006</c:v>
                </c:pt>
                <c:pt idx="4940">
                  <c:v>66401.399999999994</c:v>
                </c:pt>
                <c:pt idx="4941">
                  <c:v>66386.899999999994</c:v>
                </c:pt>
                <c:pt idx="4942">
                  <c:v>66377.8</c:v>
                </c:pt>
                <c:pt idx="4943">
                  <c:v>66371.5</c:v>
                </c:pt>
                <c:pt idx="4944">
                  <c:v>66358.399999999994</c:v>
                </c:pt>
                <c:pt idx="4945">
                  <c:v>66351.5</c:v>
                </c:pt>
                <c:pt idx="4946">
                  <c:v>66333.3</c:v>
                </c:pt>
                <c:pt idx="4947">
                  <c:v>66321.899999999994</c:v>
                </c:pt>
                <c:pt idx="4948">
                  <c:v>66305.899999999994</c:v>
                </c:pt>
                <c:pt idx="4949">
                  <c:v>66297.600000000006</c:v>
                </c:pt>
                <c:pt idx="4950">
                  <c:v>66284.899999999994</c:v>
                </c:pt>
                <c:pt idx="4951">
                  <c:v>66267.3</c:v>
                </c:pt>
                <c:pt idx="4952">
                  <c:v>66249.100000000006</c:v>
                </c:pt>
                <c:pt idx="4953">
                  <c:v>66230.2</c:v>
                </c:pt>
                <c:pt idx="4954">
                  <c:v>66215.600000000006</c:v>
                </c:pt>
                <c:pt idx="4955">
                  <c:v>66200.7</c:v>
                </c:pt>
                <c:pt idx="4956">
                  <c:v>66185.5</c:v>
                </c:pt>
                <c:pt idx="4957">
                  <c:v>66164.7</c:v>
                </c:pt>
                <c:pt idx="4958">
                  <c:v>66148.800000000003</c:v>
                </c:pt>
                <c:pt idx="4959">
                  <c:v>66127.100000000006</c:v>
                </c:pt>
                <c:pt idx="4960">
                  <c:v>66110.600000000006</c:v>
                </c:pt>
                <c:pt idx="4961">
                  <c:v>66099.399999999994</c:v>
                </c:pt>
                <c:pt idx="4962">
                  <c:v>66076.7</c:v>
                </c:pt>
                <c:pt idx="4963">
                  <c:v>66047.8</c:v>
                </c:pt>
                <c:pt idx="4964">
                  <c:v>66024.2</c:v>
                </c:pt>
                <c:pt idx="4965">
                  <c:v>66006.3</c:v>
                </c:pt>
                <c:pt idx="4966">
                  <c:v>65982.100000000006</c:v>
                </c:pt>
                <c:pt idx="4967">
                  <c:v>65970</c:v>
                </c:pt>
                <c:pt idx="4968">
                  <c:v>65945.399999999994</c:v>
                </c:pt>
                <c:pt idx="4969">
                  <c:v>65920.5</c:v>
                </c:pt>
                <c:pt idx="4970">
                  <c:v>65901.8</c:v>
                </c:pt>
                <c:pt idx="4971">
                  <c:v>65898</c:v>
                </c:pt>
              </c:numCache>
            </c:numRef>
          </c:yVal>
          <c:smooth val="0"/>
          <c:extLst>
            <c:ext xmlns:c16="http://schemas.microsoft.com/office/drawing/2014/chart" uri="{C3380CC4-5D6E-409C-BE32-E72D297353CC}">
              <c16:uniqueId val="{00000004-3190-4A9D-96CF-0D42DCDF7610}"/>
            </c:ext>
          </c:extLst>
        </c:ser>
        <c:ser>
          <c:idx val="4"/>
          <c:order val="5"/>
          <c:tx>
            <c:v>SC-0.86-1.5-H-0.5-35</c:v>
          </c:tx>
          <c:spPr>
            <a:ln w="19050">
              <a:solidFill>
                <a:schemeClr val="tx1"/>
              </a:solidFill>
              <a:prstDash val="dash"/>
            </a:ln>
          </c:spPr>
          <c:marker>
            <c:symbol val="none"/>
          </c:marker>
          <c:xVal>
            <c:numRef>
              <c:f>'Commercially-available - 1.5'!$H$4:$H$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2E-2</c:v>
                </c:pt>
                <c:pt idx="24">
                  <c:v>1.2999999999999999E-2</c:v>
                </c:pt>
                <c:pt idx="25">
                  <c:v>1.4E-2</c:v>
                </c:pt>
                <c:pt idx="26">
                  <c:v>1.4500000000000001E-2</c:v>
                </c:pt>
                <c:pt idx="27">
                  <c:v>1.4999999999999999E-2</c:v>
                </c:pt>
                <c:pt idx="28">
                  <c:v>1.6E-2</c:v>
                </c:pt>
                <c:pt idx="29">
                  <c:v>1.6500000000000001E-2</c:v>
                </c:pt>
                <c:pt idx="30">
                  <c:v>1.7000000000000001E-2</c:v>
                </c:pt>
                <c:pt idx="31">
                  <c:v>1.7500000000000002E-2</c:v>
                </c:pt>
                <c:pt idx="32">
                  <c:v>1.7999999999999999E-2</c:v>
                </c:pt>
                <c:pt idx="33">
                  <c:v>1.8499999999999999E-2</c:v>
                </c:pt>
                <c:pt idx="34">
                  <c:v>1.9E-2</c:v>
                </c:pt>
                <c:pt idx="35">
                  <c:v>0.02</c:v>
                </c:pt>
                <c:pt idx="36">
                  <c:v>2.0500000000000001E-2</c:v>
                </c:pt>
                <c:pt idx="37">
                  <c:v>2.1000000000000001E-2</c:v>
                </c:pt>
                <c:pt idx="38">
                  <c:v>2.1499999999999998E-2</c:v>
                </c:pt>
                <c:pt idx="39">
                  <c:v>2.2499999999999999E-2</c:v>
                </c:pt>
                <c:pt idx="40">
                  <c:v>2.35E-2</c:v>
                </c:pt>
                <c:pt idx="41">
                  <c:v>2.4E-2</c:v>
                </c:pt>
                <c:pt idx="42">
                  <c:v>2.4500000000000001E-2</c:v>
                </c:pt>
                <c:pt idx="43">
                  <c:v>2.5499999999999998E-2</c:v>
                </c:pt>
                <c:pt idx="44">
                  <c:v>2.5999999999999999E-2</c:v>
                </c:pt>
                <c:pt idx="45">
                  <c:v>2.6499999999999999E-2</c:v>
                </c:pt>
                <c:pt idx="46">
                  <c:v>2.7E-2</c:v>
                </c:pt>
                <c:pt idx="47">
                  <c:v>2.75E-2</c:v>
                </c:pt>
                <c:pt idx="48">
                  <c:v>2.8500000000000001E-2</c:v>
                </c:pt>
                <c:pt idx="49">
                  <c:v>2.9000000000000001E-2</c:v>
                </c:pt>
                <c:pt idx="50">
                  <c:v>0.03</c:v>
                </c:pt>
                <c:pt idx="51">
                  <c:v>3.0499999999999999E-2</c:v>
                </c:pt>
                <c:pt idx="52">
                  <c:v>3.1E-2</c:v>
                </c:pt>
                <c:pt idx="53">
                  <c:v>3.15E-2</c:v>
                </c:pt>
                <c:pt idx="54">
                  <c:v>3.2000000000000001E-2</c:v>
                </c:pt>
                <c:pt idx="55">
                  <c:v>3.2500000000000001E-2</c:v>
                </c:pt>
                <c:pt idx="56">
                  <c:v>3.3500000000000002E-2</c:v>
                </c:pt>
                <c:pt idx="57">
                  <c:v>3.4000000000000002E-2</c:v>
                </c:pt>
                <c:pt idx="58">
                  <c:v>3.4500000000000003E-2</c:v>
                </c:pt>
                <c:pt idx="59">
                  <c:v>3.5499999999999997E-2</c:v>
                </c:pt>
                <c:pt idx="60">
                  <c:v>3.6499999999999998E-2</c:v>
                </c:pt>
                <c:pt idx="61">
                  <c:v>3.7499999999999999E-2</c:v>
                </c:pt>
                <c:pt idx="62">
                  <c:v>3.7999999999999999E-2</c:v>
                </c:pt>
                <c:pt idx="63">
                  <c:v>3.85E-2</c:v>
                </c:pt>
                <c:pt idx="64">
                  <c:v>3.9E-2</c:v>
                </c:pt>
                <c:pt idx="65">
                  <c:v>3.95E-2</c:v>
                </c:pt>
                <c:pt idx="66">
                  <c:v>0.04</c:v>
                </c:pt>
                <c:pt idx="67">
                  <c:v>4.1000000000000002E-2</c:v>
                </c:pt>
                <c:pt idx="68">
                  <c:v>4.2000000000000003E-2</c:v>
                </c:pt>
                <c:pt idx="69">
                  <c:v>4.2500000000000003E-2</c:v>
                </c:pt>
                <c:pt idx="70">
                  <c:v>4.2999999999999997E-2</c:v>
                </c:pt>
                <c:pt idx="71">
                  <c:v>4.3499999999999997E-2</c:v>
                </c:pt>
                <c:pt idx="72">
                  <c:v>4.3999999999999997E-2</c:v>
                </c:pt>
                <c:pt idx="73">
                  <c:v>4.4999999999999998E-2</c:v>
                </c:pt>
                <c:pt idx="74">
                  <c:v>4.5499999999999999E-2</c:v>
                </c:pt>
                <c:pt idx="75">
                  <c:v>4.5999999999999999E-2</c:v>
                </c:pt>
                <c:pt idx="76">
                  <c:v>4.65E-2</c:v>
                </c:pt>
                <c:pt idx="77">
                  <c:v>4.7500000000000001E-2</c:v>
                </c:pt>
                <c:pt idx="78">
                  <c:v>4.8500000000000001E-2</c:v>
                </c:pt>
                <c:pt idx="79">
                  <c:v>4.9000000000000002E-2</c:v>
                </c:pt>
                <c:pt idx="80">
                  <c:v>4.9500000000000002E-2</c:v>
                </c:pt>
                <c:pt idx="81">
                  <c:v>5.0500000000000003E-2</c:v>
                </c:pt>
                <c:pt idx="82">
                  <c:v>5.0999999999999997E-2</c:v>
                </c:pt>
                <c:pt idx="83">
                  <c:v>5.1499999999999997E-2</c:v>
                </c:pt>
                <c:pt idx="84">
                  <c:v>5.1999999999999998E-2</c:v>
                </c:pt>
                <c:pt idx="85">
                  <c:v>5.2499999999999998E-2</c:v>
                </c:pt>
                <c:pt idx="86">
                  <c:v>5.2999999999999999E-2</c:v>
                </c:pt>
                <c:pt idx="87">
                  <c:v>5.3499999999999999E-2</c:v>
                </c:pt>
                <c:pt idx="88">
                  <c:v>5.3999999999999999E-2</c:v>
                </c:pt>
                <c:pt idx="89">
                  <c:v>5.45E-2</c:v>
                </c:pt>
                <c:pt idx="90">
                  <c:v>5.5500000000000001E-2</c:v>
                </c:pt>
                <c:pt idx="91">
                  <c:v>5.6000000000000001E-2</c:v>
                </c:pt>
                <c:pt idx="92">
                  <c:v>5.6500000000000002E-2</c:v>
                </c:pt>
                <c:pt idx="93">
                  <c:v>5.7000000000000002E-2</c:v>
                </c:pt>
                <c:pt idx="94">
                  <c:v>5.7500000000000002E-2</c:v>
                </c:pt>
                <c:pt idx="95">
                  <c:v>5.8000000000000003E-2</c:v>
                </c:pt>
                <c:pt idx="96">
                  <c:v>5.8500000000000003E-2</c:v>
                </c:pt>
                <c:pt idx="97">
                  <c:v>5.9499999999999997E-2</c:v>
                </c:pt>
                <c:pt idx="98">
                  <c:v>6.0499999999999998E-2</c:v>
                </c:pt>
                <c:pt idx="99">
                  <c:v>6.0999999999999999E-2</c:v>
                </c:pt>
                <c:pt idx="100">
                  <c:v>6.1499999999999999E-2</c:v>
                </c:pt>
                <c:pt idx="101">
                  <c:v>6.2E-2</c:v>
                </c:pt>
                <c:pt idx="102">
                  <c:v>6.25E-2</c:v>
                </c:pt>
                <c:pt idx="103">
                  <c:v>6.3E-2</c:v>
                </c:pt>
                <c:pt idx="104">
                  <c:v>6.3500000000000001E-2</c:v>
                </c:pt>
                <c:pt idx="105">
                  <c:v>6.4500000000000002E-2</c:v>
                </c:pt>
                <c:pt idx="106">
                  <c:v>6.5000000000000002E-2</c:v>
                </c:pt>
                <c:pt idx="107">
                  <c:v>6.6000000000000003E-2</c:v>
                </c:pt>
                <c:pt idx="108">
                  <c:v>6.6500000000000004E-2</c:v>
                </c:pt>
                <c:pt idx="109">
                  <c:v>6.7000000000000004E-2</c:v>
                </c:pt>
                <c:pt idx="110">
                  <c:v>6.7500000000000004E-2</c:v>
                </c:pt>
                <c:pt idx="111">
                  <c:v>6.8000000000000005E-2</c:v>
                </c:pt>
                <c:pt idx="112">
                  <c:v>6.8500000000000005E-2</c:v>
                </c:pt>
                <c:pt idx="113">
                  <c:v>6.9000000000000006E-2</c:v>
                </c:pt>
                <c:pt idx="114">
                  <c:v>6.9500000000000006E-2</c:v>
                </c:pt>
                <c:pt idx="115">
                  <c:v>7.0000000000000007E-2</c:v>
                </c:pt>
                <c:pt idx="116">
                  <c:v>7.0499999999999993E-2</c:v>
                </c:pt>
                <c:pt idx="117">
                  <c:v>7.0999999999999994E-2</c:v>
                </c:pt>
                <c:pt idx="118">
                  <c:v>7.1499999999999994E-2</c:v>
                </c:pt>
                <c:pt idx="119">
                  <c:v>7.1999999999999995E-2</c:v>
                </c:pt>
                <c:pt idx="120">
                  <c:v>7.2999999999999995E-2</c:v>
                </c:pt>
                <c:pt idx="121">
                  <c:v>7.3499999999999996E-2</c:v>
                </c:pt>
                <c:pt idx="122">
                  <c:v>7.3999999999999996E-2</c:v>
                </c:pt>
                <c:pt idx="123">
                  <c:v>7.4499999999999997E-2</c:v>
                </c:pt>
                <c:pt idx="124">
                  <c:v>7.5499999999999998E-2</c:v>
                </c:pt>
                <c:pt idx="125">
                  <c:v>7.5999999999999998E-2</c:v>
                </c:pt>
                <c:pt idx="126">
                  <c:v>7.6499999999999999E-2</c:v>
                </c:pt>
                <c:pt idx="127">
                  <c:v>7.6999999999999999E-2</c:v>
                </c:pt>
                <c:pt idx="128">
                  <c:v>7.7499999999999999E-2</c:v>
                </c:pt>
                <c:pt idx="129">
                  <c:v>7.8E-2</c:v>
                </c:pt>
                <c:pt idx="130">
                  <c:v>7.85E-2</c:v>
                </c:pt>
                <c:pt idx="131">
                  <c:v>7.9000000000000001E-2</c:v>
                </c:pt>
                <c:pt idx="132">
                  <c:v>7.9500000000000001E-2</c:v>
                </c:pt>
                <c:pt idx="133">
                  <c:v>8.0500000000000002E-2</c:v>
                </c:pt>
                <c:pt idx="134">
                  <c:v>8.1500000000000003E-2</c:v>
                </c:pt>
                <c:pt idx="135">
                  <c:v>8.2500000000000004E-2</c:v>
                </c:pt>
                <c:pt idx="136">
                  <c:v>8.3000000000000004E-2</c:v>
                </c:pt>
                <c:pt idx="137">
                  <c:v>8.3500000000000005E-2</c:v>
                </c:pt>
                <c:pt idx="138">
                  <c:v>8.4000000000000005E-2</c:v>
                </c:pt>
                <c:pt idx="139">
                  <c:v>8.4500000000000006E-2</c:v>
                </c:pt>
                <c:pt idx="140">
                  <c:v>8.5500000000000007E-2</c:v>
                </c:pt>
                <c:pt idx="141">
                  <c:v>8.5999999999999993E-2</c:v>
                </c:pt>
                <c:pt idx="142">
                  <c:v>8.6499999999999994E-2</c:v>
                </c:pt>
                <c:pt idx="143">
                  <c:v>8.6999999999999994E-2</c:v>
                </c:pt>
                <c:pt idx="144">
                  <c:v>8.7499999999999994E-2</c:v>
                </c:pt>
                <c:pt idx="145">
                  <c:v>8.7999999999999995E-2</c:v>
                </c:pt>
                <c:pt idx="146">
                  <c:v>8.8499999999999995E-2</c:v>
                </c:pt>
                <c:pt idx="147">
                  <c:v>8.8999999999999996E-2</c:v>
                </c:pt>
                <c:pt idx="148">
                  <c:v>8.9499999999999996E-2</c:v>
                </c:pt>
                <c:pt idx="149">
                  <c:v>0.09</c:v>
                </c:pt>
                <c:pt idx="150">
                  <c:v>9.0999999999999998E-2</c:v>
                </c:pt>
                <c:pt idx="151">
                  <c:v>9.1499999999999998E-2</c:v>
                </c:pt>
                <c:pt idx="152">
                  <c:v>9.1999999999999998E-2</c:v>
                </c:pt>
                <c:pt idx="153">
                  <c:v>9.2499999999999999E-2</c:v>
                </c:pt>
                <c:pt idx="154">
                  <c:v>9.35E-2</c:v>
                </c:pt>
                <c:pt idx="155">
                  <c:v>9.4E-2</c:v>
                </c:pt>
                <c:pt idx="156">
                  <c:v>9.4500000000000001E-2</c:v>
                </c:pt>
                <c:pt idx="157">
                  <c:v>9.5000000000000001E-2</c:v>
                </c:pt>
                <c:pt idx="158">
                  <c:v>9.5500000000000002E-2</c:v>
                </c:pt>
                <c:pt idx="159">
                  <c:v>9.6000000000000002E-2</c:v>
                </c:pt>
                <c:pt idx="160">
                  <c:v>9.6500000000000002E-2</c:v>
                </c:pt>
                <c:pt idx="161">
                  <c:v>9.7000000000000003E-2</c:v>
                </c:pt>
                <c:pt idx="162">
                  <c:v>9.7500000000000003E-2</c:v>
                </c:pt>
                <c:pt idx="163">
                  <c:v>9.8000000000000004E-2</c:v>
                </c:pt>
                <c:pt idx="164">
                  <c:v>9.8500000000000004E-2</c:v>
                </c:pt>
                <c:pt idx="165">
                  <c:v>9.9000000000000005E-2</c:v>
                </c:pt>
                <c:pt idx="166">
                  <c:v>9.9500000000000005E-2</c:v>
                </c:pt>
                <c:pt idx="167">
                  <c:v>0.1</c:v>
                </c:pt>
                <c:pt idx="168">
                  <c:v>0.10100000000000001</c:v>
                </c:pt>
                <c:pt idx="169">
                  <c:v>0.10150000000000001</c:v>
                </c:pt>
                <c:pt idx="170">
                  <c:v>0.10199999999999999</c:v>
                </c:pt>
                <c:pt idx="171">
                  <c:v>0.10249999999999999</c:v>
                </c:pt>
                <c:pt idx="172">
                  <c:v>0.10299999999999999</c:v>
                </c:pt>
                <c:pt idx="173">
                  <c:v>0.10349999999999999</c:v>
                </c:pt>
                <c:pt idx="174">
                  <c:v>0.104</c:v>
                </c:pt>
                <c:pt idx="175">
                  <c:v>0.1045</c:v>
                </c:pt>
                <c:pt idx="176">
                  <c:v>0.105</c:v>
                </c:pt>
                <c:pt idx="177">
                  <c:v>0.1055</c:v>
                </c:pt>
                <c:pt idx="178">
                  <c:v>0.106</c:v>
                </c:pt>
                <c:pt idx="179">
                  <c:v>0.107</c:v>
                </c:pt>
                <c:pt idx="180">
                  <c:v>0.108</c:v>
                </c:pt>
                <c:pt idx="181">
                  <c:v>0.1085</c:v>
                </c:pt>
                <c:pt idx="182">
                  <c:v>0.109</c:v>
                </c:pt>
                <c:pt idx="183">
                  <c:v>0.1095</c:v>
                </c:pt>
                <c:pt idx="184">
                  <c:v>0.1105</c:v>
                </c:pt>
                <c:pt idx="185">
                  <c:v>0.111</c:v>
                </c:pt>
                <c:pt idx="186">
                  <c:v>0.112</c:v>
                </c:pt>
                <c:pt idx="187">
                  <c:v>0.1125</c:v>
                </c:pt>
                <c:pt idx="188">
                  <c:v>0.113</c:v>
                </c:pt>
                <c:pt idx="189">
                  <c:v>0.1135</c:v>
                </c:pt>
                <c:pt idx="190">
                  <c:v>0.114</c:v>
                </c:pt>
                <c:pt idx="191">
                  <c:v>0.1145</c:v>
                </c:pt>
                <c:pt idx="192">
                  <c:v>0.115</c:v>
                </c:pt>
                <c:pt idx="193">
                  <c:v>0.11600000000000001</c:v>
                </c:pt>
                <c:pt idx="194">
                  <c:v>0.11700000000000001</c:v>
                </c:pt>
                <c:pt idx="195">
                  <c:v>0.11749999999999999</c:v>
                </c:pt>
                <c:pt idx="196">
                  <c:v>0.11799999999999999</c:v>
                </c:pt>
                <c:pt idx="197">
                  <c:v>0.11849999999999999</c:v>
                </c:pt>
                <c:pt idx="198">
                  <c:v>0.11899999999999999</c:v>
                </c:pt>
                <c:pt idx="199">
                  <c:v>0.1195</c:v>
                </c:pt>
                <c:pt idx="200">
                  <c:v>0.1205</c:v>
                </c:pt>
                <c:pt idx="201">
                  <c:v>0.121</c:v>
                </c:pt>
                <c:pt idx="202">
                  <c:v>0.122</c:v>
                </c:pt>
                <c:pt idx="203">
                  <c:v>0.1225</c:v>
                </c:pt>
                <c:pt idx="204">
                  <c:v>0.123</c:v>
                </c:pt>
                <c:pt idx="205">
                  <c:v>0.124</c:v>
                </c:pt>
                <c:pt idx="206">
                  <c:v>0.1245</c:v>
                </c:pt>
                <c:pt idx="207">
                  <c:v>0.125</c:v>
                </c:pt>
                <c:pt idx="208">
                  <c:v>0.1255</c:v>
                </c:pt>
                <c:pt idx="209">
                  <c:v>0.126</c:v>
                </c:pt>
                <c:pt idx="210">
                  <c:v>0.1265</c:v>
                </c:pt>
                <c:pt idx="211">
                  <c:v>0.127</c:v>
                </c:pt>
                <c:pt idx="212">
                  <c:v>0.128</c:v>
                </c:pt>
                <c:pt idx="213">
                  <c:v>0.1285</c:v>
                </c:pt>
                <c:pt idx="214">
                  <c:v>0.129</c:v>
                </c:pt>
                <c:pt idx="215">
                  <c:v>0.1295</c:v>
                </c:pt>
                <c:pt idx="216">
                  <c:v>0.1305</c:v>
                </c:pt>
                <c:pt idx="217">
                  <c:v>0.13150000000000001</c:v>
                </c:pt>
                <c:pt idx="218">
                  <c:v>0.13200000000000001</c:v>
                </c:pt>
                <c:pt idx="219">
                  <c:v>0.13250000000000001</c:v>
                </c:pt>
                <c:pt idx="220">
                  <c:v>0.13350000000000001</c:v>
                </c:pt>
                <c:pt idx="221">
                  <c:v>0.13450000000000001</c:v>
                </c:pt>
                <c:pt idx="222">
                  <c:v>0.13550000000000001</c:v>
                </c:pt>
                <c:pt idx="223">
                  <c:v>0.13600000000000001</c:v>
                </c:pt>
                <c:pt idx="224">
                  <c:v>0.13650000000000001</c:v>
                </c:pt>
                <c:pt idx="225">
                  <c:v>0.13750000000000001</c:v>
                </c:pt>
                <c:pt idx="226">
                  <c:v>0.13800000000000001</c:v>
                </c:pt>
                <c:pt idx="227">
                  <c:v>0.13850000000000001</c:v>
                </c:pt>
                <c:pt idx="228">
                  <c:v>0.13900000000000001</c:v>
                </c:pt>
                <c:pt idx="229">
                  <c:v>0.14000000000000001</c:v>
                </c:pt>
                <c:pt idx="230">
                  <c:v>0.14099999999999999</c:v>
                </c:pt>
                <c:pt idx="231">
                  <c:v>0.14149999999999999</c:v>
                </c:pt>
                <c:pt idx="232">
                  <c:v>0.14199999999999999</c:v>
                </c:pt>
                <c:pt idx="233">
                  <c:v>0.14249999999999999</c:v>
                </c:pt>
                <c:pt idx="234">
                  <c:v>0.14299999999999999</c:v>
                </c:pt>
                <c:pt idx="235">
                  <c:v>0.14399999999999999</c:v>
                </c:pt>
                <c:pt idx="236">
                  <c:v>0.14449999999999999</c:v>
                </c:pt>
                <c:pt idx="237">
                  <c:v>0.14499999999999999</c:v>
                </c:pt>
                <c:pt idx="238">
                  <c:v>0.14549999999999999</c:v>
                </c:pt>
                <c:pt idx="239">
                  <c:v>0.14599999999999999</c:v>
                </c:pt>
                <c:pt idx="240">
                  <c:v>0.14699999999999999</c:v>
                </c:pt>
                <c:pt idx="241">
                  <c:v>0.14749999999999999</c:v>
                </c:pt>
                <c:pt idx="242">
                  <c:v>0.14799999999999999</c:v>
                </c:pt>
                <c:pt idx="243">
                  <c:v>0.14849999999999999</c:v>
                </c:pt>
                <c:pt idx="244">
                  <c:v>0.14949999999999999</c:v>
                </c:pt>
                <c:pt idx="245">
                  <c:v>0.15</c:v>
                </c:pt>
                <c:pt idx="246">
                  <c:v>0.15049999999999999</c:v>
                </c:pt>
                <c:pt idx="247">
                  <c:v>0.151</c:v>
                </c:pt>
                <c:pt idx="248">
                  <c:v>0.1515</c:v>
                </c:pt>
                <c:pt idx="249">
                  <c:v>0.152</c:v>
                </c:pt>
                <c:pt idx="250">
                  <c:v>0.1525</c:v>
                </c:pt>
                <c:pt idx="251">
                  <c:v>0.153</c:v>
                </c:pt>
                <c:pt idx="252">
                  <c:v>0.1535</c:v>
                </c:pt>
                <c:pt idx="253">
                  <c:v>0.154</c:v>
                </c:pt>
                <c:pt idx="254">
                  <c:v>0.1545</c:v>
                </c:pt>
                <c:pt idx="255">
                  <c:v>0.155</c:v>
                </c:pt>
                <c:pt idx="256">
                  <c:v>0.1555</c:v>
                </c:pt>
                <c:pt idx="257">
                  <c:v>0.156</c:v>
                </c:pt>
                <c:pt idx="258">
                  <c:v>0.1565</c:v>
                </c:pt>
                <c:pt idx="259">
                  <c:v>0.157</c:v>
                </c:pt>
                <c:pt idx="260">
                  <c:v>0.1575</c:v>
                </c:pt>
                <c:pt idx="261">
                  <c:v>0.1585</c:v>
                </c:pt>
                <c:pt idx="262">
                  <c:v>0.1595</c:v>
                </c:pt>
                <c:pt idx="263">
                  <c:v>0.1605</c:v>
                </c:pt>
                <c:pt idx="264">
                  <c:v>0.1615</c:v>
                </c:pt>
                <c:pt idx="265">
                  <c:v>0.16250000000000001</c:v>
                </c:pt>
                <c:pt idx="266">
                  <c:v>0.16350000000000001</c:v>
                </c:pt>
                <c:pt idx="267">
                  <c:v>0.16450000000000001</c:v>
                </c:pt>
                <c:pt idx="268">
                  <c:v>0.16550000000000001</c:v>
                </c:pt>
                <c:pt idx="269">
                  <c:v>0.16600000000000001</c:v>
                </c:pt>
                <c:pt idx="270">
                  <c:v>0.16650000000000001</c:v>
                </c:pt>
                <c:pt idx="271">
                  <c:v>0.16700000000000001</c:v>
                </c:pt>
                <c:pt idx="272">
                  <c:v>0.16800000000000001</c:v>
                </c:pt>
                <c:pt idx="273">
                  <c:v>0.16850000000000001</c:v>
                </c:pt>
                <c:pt idx="274">
                  <c:v>0.16900000000000001</c:v>
                </c:pt>
                <c:pt idx="275">
                  <c:v>0.16950000000000001</c:v>
                </c:pt>
                <c:pt idx="276">
                  <c:v>0.17</c:v>
                </c:pt>
                <c:pt idx="277">
                  <c:v>0.17100000000000001</c:v>
                </c:pt>
                <c:pt idx="278">
                  <c:v>0.17150000000000001</c:v>
                </c:pt>
                <c:pt idx="279">
                  <c:v>0.17199999999999999</c:v>
                </c:pt>
                <c:pt idx="280">
                  <c:v>0.17299999999999999</c:v>
                </c:pt>
                <c:pt idx="281">
                  <c:v>0.17349999999999999</c:v>
                </c:pt>
                <c:pt idx="282">
                  <c:v>0.17449999999999999</c:v>
                </c:pt>
                <c:pt idx="283">
                  <c:v>0.17549999999999999</c:v>
                </c:pt>
                <c:pt idx="284">
                  <c:v>0.17599999999999999</c:v>
                </c:pt>
                <c:pt idx="285">
                  <c:v>0.17699999999999999</c:v>
                </c:pt>
                <c:pt idx="286">
                  <c:v>0.17749999999999999</c:v>
                </c:pt>
                <c:pt idx="287">
                  <c:v>0.17799999999999999</c:v>
                </c:pt>
                <c:pt idx="288">
                  <c:v>0.17849999999999999</c:v>
                </c:pt>
                <c:pt idx="289">
                  <c:v>0.17899999999999999</c:v>
                </c:pt>
                <c:pt idx="290">
                  <c:v>0.17949999999999999</c:v>
                </c:pt>
                <c:pt idx="291">
                  <c:v>0.18</c:v>
                </c:pt>
                <c:pt idx="292">
                  <c:v>0.18099999999999999</c:v>
                </c:pt>
                <c:pt idx="293">
                  <c:v>0.182</c:v>
                </c:pt>
                <c:pt idx="294">
                  <c:v>0.183</c:v>
                </c:pt>
                <c:pt idx="295">
                  <c:v>0.184</c:v>
                </c:pt>
                <c:pt idx="296">
                  <c:v>0.1845</c:v>
                </c:pt>
                <c:pt idx="297">
                  <c:v>0.185</c:v>
                </c:pt>
                <c:pt idx="298">
                  <c:v>0.1855</c:v>
                </c:pt>
                <c:pt idx="299">
                  <c:v>0.186</c:v>
                </c:pt>
                <c:pt idx="300">
                  <c:v>0.1865</c:v>
                </c:pt>
                <c:pt idx="301">
                  <c:v>0.187</c:v>
                </c:pt>
                <c:pt idx="302">
                  <c:v>0.1875</c:v>
                </c:pt>
                <c:pt idx="303">
                  <c:v>0.188</c:v>
                </c:pt>
                <c:pt idx="304">
                  <c:v>0.1885</c:v>
                </c:pt>
                <c:pt idx="305">
                  <c:v>0.189</c:v>
                </c:pt>
                <c:pt idx="306">
                  <c:v>0.1895</c:v>
                </c:pt>
                <c:pt idx="307">
                  <c:v>0.1905</c:v>
                </c:pt>
                <c:pt idx="308">
                  <c:v>0.1915</c:v>
                </c:pt>
                <c:pt idx="309">
                  <c:v>0.1925</c:v>
                </c:pt>
                <c:pt idx="310">
                  <c:v>0.193</c:v>
                </c:pt>
                <c:pt idx="311">
                  <c:v>0.19350000000000001</c:v>
                </c:pt>
                <c:pt idx="312">
                  <c:v>0.19400000000000001</c:v>
                </c:pt>
                <c:pt idx="313">
                  <c:v>0.19450000000000001</c:v>
                </c:pt>
                <c:pt idx="314">
                  <c:v>0.19500000000000001</c:v>
                </c:pt>
                <c:pt idx="315">
                  <c:v>0.19550000000000001</c:v>
                </c:pt>
                <c:pt idx="316">
                  <c:v>0.19650000000000001</c:v>
                </c:pt>
                <c:pt idx="317">
                  <c:v>0.19750000000000001</c:v>
                </c:pt>
                <c:pt idx="318">
                  <c:v>0.19850000000000001</c:v>
                </c:pt>
                <c:pt idx="319">
                  <c:v>0.19900000000000001</c:v>
                </c:pt>
                <c:pt idx="320">
                  <c:v>0.19950000000000001</c:v>
                </c:pt>
                <c:pt idx="321">
                  <c:v>0.20050000000000001</c:v>
                </c:pt>
                <c:pt idx="322">
                  <c:v>0.20100000000000001</c:v>
                </c:pt>
                <c:pt idx="323">
                  <c:v>0.20150000000000001</c:v>
                </c:pt>
                <c:pt idx="324">
                  <c:v>0.20200000000000001</c:v>
                </c:pt>
                <c:pt idx="325">
                  <c:v>0.20250000000000001</c:v>
                </c:pt>
                <c:pt idx="326">
                  <c:v>0.20300000000000001</c:v>
                </c:pt>
                <c:pt idx="327">
                  <c:v>0.20399999999999999</c:v>
                </c:pt>
                <c:pt idx="328">
                  <c:v>0.20499999999999999</c:v>
                </c:pt>
                <c:pt idx="329">
                  <c:v>0.20549999999999999</c:v>
                </c:pt>
                <c:pt idx="330">
                  <c:v>0.20599999999999999</c:v>
                </c:pt>
                <c:pt idx="331">
                  <c:v>0.20699999999999999</c:v>
                </c:pt>
                <c:pt idx="332">
                  <c:v>0.20799999999999999</c:v>
                </c:pt>
                <c:pt idx="333">
                  <c:v>0.20899999999999999</c:v>
                </c:pt>
                <c:pt idx="334">
                  <c:v>0.20949999999999999</c:v>
                </c:pt>
                <c:pt idx="335">
                  <c:v>0.21</c:v>
                </c:pt>
                <c:pt idx="336">
                  <c:v>0.21049999999999999</c:v>
                </c:pt>
                <c:pt idx="337">
                  <c:v>0.21099999999999999</c:v>
                </c:pt>
                <c:pt idx="338">
                  <c:v>0.21199999999999999</c:v>
                </c:pt>
                <c:pt idx="339">
                  <c:v>0.21299999999999999</c:v>
                </c:pt>
                <c:pt idx="340">
                  <c:v>0.2135</c:v>
                </c:pt>
                <c:pt idx="341">
                  <c:v>0.2145</c:v>
                </c:pt>
                <c:pt idx="342">
                  <c:v>0.215</c:v>
                </c:pt>
                <c:pt idx="343">
                  <c:v>0.2155</c:v>
                </c:pt>
                <c:pt idx="344">
                  <c:v>0.216</c:v>
                </c:pt>
                <c:pt idx="345">
                  <c:v>0.2165</c:v>
                </c:pt>
                <c:pt idx="346">
                  <c:v>0.217</c:v>
                </c:pt>
                <c:pt idx="347">
                  <c:v>0.2175</c:v>
                </c:pt>
                <c:pt idx="348">
                  <c:v>0.218</c:v>
                </c:pt>
                <c:pt idx="349">
                  <c:v>0.219</c:v>
                </c:pt>
                <c:pt idx="350">
                  <c:v>0.22</c:v>
                </c:pt>
                <c:pt idx="351">
                  <c:v>0.221</c:v>
                </c:pt>
                <c:pt idx="352">
                  <c:v>0.222</c:v>
                </c:pt>
                <c:pt idx="353">
                  <c:v>0.2225</c:v>
                </c:pt>
                <c:pt idx="354">
                  <c:v>0.223</c:v>
                </c:pt>
                <c:pt idx="355">
                  <c:v>0.2235</c:v>
                </c:pt>
                <c:pt idx="356">
                  <c:v>0.224</c:v>
                </c:pt>
                <c:pt idx="357">
                  <c:v>0.22450000000000001</c:v>
                </c:pt>
                <c:pt idx="358">
                  <c:v>0.22550000000000001</c:v>
                </c:pt>
                <c:pt idx="359">
                  <c:v>0.22600000000000001</c:v>
                </c:pt>
                <c:pt idx="360">
                  <c:v>0.22650000000000001</c:v>
                </c:pt>
                <c:pt idx="361">
                  <c:v>0.22700000000000001</c:v>
                </c:pt>
                <c:pt idx="362">
                  <c:v>0.22750000000000001</c:v>
                </c:pt>
                <c:pt idx="363">
                  <c:v>0.22800000000000001</c:v>
                </c:pt>
                <c:pt idx="364">
                  <c:v>0.22900000000000001</c:v>
                </c:pt>
                <c:pt idx="365">
                  <c:v>0.23</c:v>
                </c:pt>
                <c:pt idx="366">
                  <c:v>0.23050000000000001</c:v>
                </c:pt>
                <c:pt idx="367">
                  <c:v>0.23100000000000001</c:v>
                </c:pt>
                <c:pt idx="368">
                  <c:v>0.23150000000000001</c:v>
                </c:pt>
                <c:pt idx="369">
                  <c:v>0.23250000000000001</c:v>
                </c:pt>
                <c:pt idx="370">
                  <c:v>0.23350000000000001</c:v>
                </c:pt>
                <c:pt idx="371">
                  <c:v>0.23400000000000001</c:v>
                </c:pt>
                <c:pt idx="372">
                  <c:v>0.23449999999999999</c:v>
                </c:pt>
                <c:pt idx="373">
                  <c:v>0.23499999999999999</c:v>
                </c:pt>
                <c:pt idx="374">
                  <c:v>0.23549999999999999</c:v>
                </c:pt>
                <c:pt idx="375">
                  <c:v>0.23599999999999999</c:v>
                </c:pt>
                <c:pt idx="376">
                  <c:v>0.23699999999999999</c:v>
                </c:pt>
                <c:pt idx="377">
                  <c:v>0.23749999999999999</c:v>
                </c:pt>
                <c:pt idx="378">
                  <c:v>0.23799999999999999</c:v>
                </c:pt>
                <c:pt idx="379">
                  <c:v>0.23849999999999999</c:v>
                </c:pt>
                <c:pt idx="380">
                  <c:v>0.23899999999999999</c:v>
                </c:pt>
                <c:pt idx="381">
                  <c:v>0.23949999999999999</c:v>
                </c:pt>
                <c:pt idx="382">
                  <c:v>0.24</c:v>
                </c:pt>
                <c:pt idx="383">
                  <c:v>0.24099999999999999</c:v>
                </c:pt>
                <c:pt idx="384">
                  <c:v>0.24149999999999999</c:v>
                </c:pt>
                <c:pt idx="385">
                  <c:v>0.24199999999999999</c:v>
                </c:pt>
                <c:pt idx="386">
                  <c:v>0.24249999999999999</c:v>
                </c:pt>
                <c:pt idx="387">
                  <c:v>0.24349999999999999</c:v>
                </c:pt>
                <c:pt idx="388">
                  <c:v>0.2445</c:v>
                </c:pt>
                <c:pt idx="389">
                  <c:v>0.245</c:v>
                </c:pt>
                <c:pt idx="390">
                  <c:v>0.2455</c:v>
                </c:pt>
                <c:pt idx="391">
                  <c:v>0.246</c:v>
                </c:pt>
                <c:pt idx="392">
                  <c:v>0.2465</c:v>
                </c:pt>
                <c:pt idx="393">
                  <c:v>0.247</c:v>
                </c:pt>
                <c:pt idx="394">
                  <c:v>0.2475</c:v>
                </c:pt>
                <c:pt idx="395">
                  <c:v>0.248</c:v>
                </c:pt>
                <c:pt idx="396">
                  <c:v>0.2485</c:v>
                </c:pt>
                <c:pt idx="397">
                  <c:v>0.249</c:v>
                </c:pt>
                <c:pt idx="398">
                  <c:v>0.2495</c:v>
                </c:pt>
                <c:pt idx="399">
                  <c:v>0.2505</c:v>
                </c:pt>
                <c:pt idx="400">
                  <c:v>0.2515</c:v>
                </c:pt>
                <c:pt idx="401">
                  <c:v>0.2525</c:v>
                </c:pt>
                <c:pt idx="402">
                  <c:v>0.253</c:v>
                </c:pt>
                <c:pt idx="403">
                  <c:v>0.2535</c:v>
                </c:pt>
                <c:pt idx="404">
                  <c:v>0.254</c:v>
                </c:pt>
                <c:pt idx="405">
                  <c:v>0.2545</c:v>
                </c:pt>
                <c:pt idx="406">
                  <c:v>0.255</c:v>
                </c:pt>
                <c:pt idx="407">
                  <c:v>0.2555</c:v>
                </c:pt>
                <c:pt idx="408">
                  <c:v>0.25600000000000001</c:v>
                </c:pt>
                <c:pt idx="409">
                  <c:v>0.25650000000000001</c:v>
                </c:pt>
                <c:pt idx="410">
                  <c:v>0.25700000000000001</c:v>
                </c:pt>
                <c:pt idx="411">
                  <c:v>0.25750000000000001</c:v>
                </c:pt>
                <c:pt idx="412">
                  <c:v>0.25800000000000001</c:v>
                </c:pt>
                <c:pt idx="413">
                  <c:v>0.25850000000000001</c:v>
                </c:pt>
                <c:pt idx="414">
                  <c:v>0.25900000000000001</c:v>
                </c:pt>
                <c:pt idx="415">
                  <c:v>0.25950000000000001</c:v>
                </c:pt>
                <c:pt idx="416">
                  <c:v>0.26</c:v>
                </c:pt>
                <c:pt idx="417">
                  <c:v>0.26100000000000001</c:v>
                </c:pt>
                <c:pt idx="418">
                  <c:v>0.26150000000000001</c:v>
                </c:pt>
                <c:pt idx="419">
                  <c:v>0.26250000000000001</c:v>
                </c:pt>
                <c:pt idx="420">
                  <c:v>0.26350000000000001</c:v>
                </c:pt>
                <c:pt idx="421">
                  <c:v>0.26450000000000001</c:v>
                </c:pt>
                <c:pt idx="422">
                  <c:v>0.26500000000000001</c:v>
                </c:pt>
                <c:pt idx="423">
                  <c:v>0.26600000000000001</c:v>
                </c:pt>
                <c:pt idx="424">
                  <c:v>0.26700000000000002</c:v>
                </c:pt>
                <c:pt idx="425">
                  <c:v>0.26800000000000002</c:v>
                </c:pt>
                <c:pt idx="426">
                  <c:v>0.26900000000000002</c:v>
                </c:pt>
                <c:pt idx="427">
                  <c:v>0.26950000000000002</c:v>
                </c:pt>
                <c:pt idx="428">
                  <c:v>0.27050000000000002</c:v>
                </c:pt>
                <c:pt idx="429">
                  <c:v>0.27150000000000002</c:v>
                </c:pt>
                <c:pt idx="430">
                  <c:v>0.27200000000000002</c:v>
                </c:pt>
                <c:pt idx="431">
                  <c:v>0.27250000000000002</c:v>
                </c:pt>
                <c:pt idx="432">
                  <c:v>0.27350000000000002</c:v>
                </c:pt>
                <c:pt idx="433">
                  <c:v>0.27450000000000002</c:v>
                </c:pt>
                <c:pt idx="434">
                  <c:v>0.27550000000000002</c:v>
                </c:pt>
                <c:pt idx="435">
                  <c:v>0.27650000000000002</c:v>
                </c:pt>
                <c:pt idx="436">
                  <c:v>0.27750000000000002</c:v>
                </c:pt>
                <c:pt idx="437">
                  <c:v>0.27850000000000003</c:v>
                </c:pt>
                <c:pt idx="438">
                  <c:v>0.27900000000000003</c:v>
                </c:pt>
                <c:pt idx="439">
                  <c:v>0.27950000000000003</c:v>
                </c:pt>
                <c:pt idx="440">
                  <c:v>0.28000000000000003</c:v>
                </c:pt>
                <c:pt idx="441">
                  <c:v>0.28100000000000003</c:v>
                </c:pt>
                <c:pt idx="442">
                  <c:v>0.28149999999999997</c:v>
                </c:pt>
                <c:pt idx="443">
                  <c:v>0.28199999999999997</c:v>
                </c:pt>
                <c:pt idx="444">
                  <c:v>0.28249999999999997</c:v>
                </c:pt>
                <c:pt idx="445">
                  <c:v>0.28299999999999997</c:v>
                </c:pt>
                <c:pt idx="446">
                  <c:v>0.28349999999999997</c:v>
                </c:pt>
                <c:pt idx="447">
                  <c:v>0.28399999999999997</c:v>
                </c:pt>
                <c:pt idx="448">
                  <c:v>0.28499999999999998</c:v>
                </c:pt>
                <c:pt idx="449">
                  <c:v>0.28599999999999998</c:v>
                </c:pt>
                <c:pt idx="450">
                  <c:v>0.28649999999999998</c:v>
                </c:pt>
                <c:pt idx="451">
                  <c:v>0.28699999999999998</c:v>
                </c:pt>
                <c:pt idx="452">
                  <c:v>0.28799999999999998</c:v>
                </c:pt>
                <c:pt idx="453">
                  <c:v>0.28899999999999998</c:v>
                </c:pt>
                <c:pt idx="454">
                  <c:v>0.28949999999999998</c:v>
                </c:pt>
                <c:pt idx="455">
                  <c:v>0.29049999999999998</c:v>
                </c:pt>
                <c:pt idx="456">
                  <c:v>0.29149999999999998</c:v>
                </c:pt>
                <c:pt idx="457">
                  <c:v>0.29249999999999998</c:v>
                </c:pt>
                <c:pt idx="458">
                  <c:v>0.29349999999999998</c:v>
                </c:pt>
                <c:pt idx="459">
                  <c:v>0.29449999999999998</c:v>
                </c:pt>
                <c:pt idx="460">
                  <c:v>0.29499999999999998</c:v>
                </c:pt>
                <c:pt idx="461">
                  <c:v>0.29549999999999998</c:v>
                </c:pt>
                <c:pt idx="462">
                  <c:v>0.29599999999999999</c:v>
                </c:pt>
                <c:pt idx="463">
                  <c:v>0.29649999999999999</c:v>
                </c:pt>
                <c:pt idx="464">
                  <c:v>0.29749999999999999</c:v>
                </c:pt>
                <c:pt idx="465">
                  <c:v>0.29849999999999999</c:v>
                </c:pt>
                <c:pt idx="466">
                  <c:v>0.29899999999999999</c:v>
                </c:pt>
                <c:pt idx="467">
                  <c:v>0.3</c:v>
                </c:pt>
                <c:pt idx="468">
                  <c:v>0.30049999999999999</c:v>
                </c:pt>
                <c:pt idx="469">
                  <c:v>0.30099999999999999</c:v>
                </c:pt>
                <c:pt idx="470">
                  <c:v>0.30199999999999999</c:v>
                </c:pt>
                <c:pt idx="471">
                  <c:v>0.30299999999999999</c:v>
                </c:pt>
                <c:pt idx="472">
                  <c:v>0.30399999999999999</c:v>
                </c:pt>
                <c:pt idx="473">
                  <c:v>0.30499999999999999</c:v>
                </c:pt>
                <c:pt idx="474">
                  <c:v>0.30549999999999999</c:v>
                </c:pt>
                <c:pt idx="475">
                  <c:v>0.30599999999999999</c:v>
                </c:pt>
                <c:pt idx="476">
                  <c:v>0.30649999999999999</c:v>
                </c:pt>
                <c:pt idx="477">
                  <c:v>0.307</c:v>
                </c:pt>
                <c:pt idx="478">
                  <c:v>0.308</c:v>
                </c:pt>
                <c:pt idx="479">
                  <c:v>0.309</c:v>
                </c:pt>
                <c:pt idx="480">
                  <c:v>0.3095</c:v>
                </c:pt>
                <c:pt idx="481">
                  <c:v>0.31</c:v>
                </c:pt>
                <c:pt idx="482">
                  <c:v>0.3105</c:v>
                </c:pt>
                <c:pt idx="483">
                  <c:v>0.3115</c:v>
                </c:pt>
                <c:pt idx="484">
                  <c:v>0.312</c:v>
                </c:pt>
                <c:pt idx="485">
                  <c:v>0.3125</c:v>
                </c:pt>
                <c:pt idx="486">
                  <c:v>0.313</c:v>
                </c:pt>
                <c:pt idx="487">
                  <c:v>0.3135</c:v>
                </c:pt>
                <c:pt idx="488">
                  <c:v>0.314</c:v>
                </c:pt>
                <c:pt idx="489">
                  <c:v>0.315</c:v>
                </c:pt>
                <c:pt idx="490">
                  <c:v>0.316</c:v>
                </c:pt>
                <c:pt idx="491">
                  <c:v>0.317</c:v>
                </c:pt>
                <c:pt idx="492">
                  <c:v>0.318</c:v>
                </c:pt>
                <c:pt idx="493">
                  <c:v>0.31850000000000001</c:v>
                </c:pt>
                <c:pt idx="494">
                  <c:v>0.31950000000000001</c:v>
                </c:pt>
                <c:pt idx="495">
                  <c:v>0.32</c:v>
                </c:pt>
                <c:pt idx="496">
                  <c:v>0.32050000000000001</c:v>
                </c:pt>
                <c:pt idx="497">
                  <c:v>0.32150000000000001</c:v>
                </c:pt>
                <c:pt idx="498">
                  <c:v>0.32250000000000001</c:v>
                </c:pt>
                <c:pt idx="499">
                  <c:v>0.32350000000000001</c:v>
                </c:pt>
                <c:pt idx="500">
                  <c:v>0.32400000000000001</c:v>
                </c:pt>
                <c:pt idx="501">
                  <c:v>0.32450000000000001</c:v>
                </c:pt>
                <c:pt idx="502">
                  <c:v>0.32550000000000001</c:v>
                </c:pt>
                <c:pt idx="503">
                  <c:v>0.32600000000000001</c:v>
                </c:pt>
                <c:pt idx="504">
                  <c:v>0.32650000000000001</c:v>
                </c:pt>
                <c:pt idx="505">
                  <c:v>0.32750000000000001</c:v>
                </c:pt>
                <c:pt idx="506">
                  <c:v>0.32800000000000001</c:v>
                </c:pt>
                <c:pt idx="507">
                  <c:v>0.32900000000000001</c:v>
                </c:pt>
                <c:pt idx="508">
                  <c:v>0.33</c:v>
                </c:pt>
                <c:pt idx="509">
                  <c:v>0.33050000000000002</c:v>
                </c:pt>
                <c:pt idx="510">
                  <c:v>0.33100000000000002</c:v>
                </c:pt>
                <c:pt idx="511">
                  <c:v>0.33200000000000002</c:v>
                </c:pt>
                <c:pt idx="512">
                  <c:v>0.33300000000000002</c:v>
                </c:pt>
                <c:pt idx="513">
                  <c:v>0.33350000000000002</c:v>
                </c:pt>
                <c:pt idx="514">
                  <c:v>0.33400000000000002</c:v>
                </c:pt>
                <c:pt idx="515">
                  <c:v>0.33500000000000002</c:v>
                </c:pt>
                <c:pt idx="516">
                  <c:v>0.33550000000000002</c:v>
                </c:pt>
                <c:pt idx="517">
                  <c:v>0.33600000000000002</c:v>
                </c:pt>
                <c:pt idx="518">
                  <c:v>0.33700000000000002</c:v>
                </c:pt>
                <c:pt idx="519">
                  <c:v>0.33800000000000002</c:v>
                </c:pt>
                <c:pt idx="520">
                  <c:v>0.33850000000000002</c:v>
                </c:pt>
                <c:pt idx="521">
                  <c:v>0.33900000000000002</c:v>
                </c:pt>
                <c:pt idx="522">
                  <c:v>0.34</c:v>
                </c:pt>
                <c:pt idx="523">
                  <c:v>0.34050000000000002</c:v>
                </c:pt>
                <c:pt idx="524">
                  <c:v>0.34100000000000003</c:v>
                </c:pt>
                <c:pt idx="525">
                  <c:v>0.34150000000000003</c:v>
                </c:pt>
                <c:pt idx="526">
                  <c:v>0.34200000000000003</c:v>
                </c:pt>
                <c:pt idx="527">
                  <c:v>0.34300000000000003</c:v>
                </c:pt>
                <c:pt idx="528">
                  <c:v>0.34350000000000003</c:v>
                </c:pt>
                <c:pt idx="529">
                  <c:v>0.34399999999999997</c:v>
                </c:pt>
                <c:pt idx="530">
                  <c:v>0.34499999999999997</c:v>
                </c:pt>
                <c:pt idx="531">
                  <c:v>0.34549999999999997</c:v>
                </c:pt>
                <c:pt idx="532">
                  <c:v>0.34649999999999997</c:v>
                </c:pt>
                <c:pt idx="533">
                  <c:v>0.34749999999999998</c:v>
                </c:pt>
                <c:pt idx="534">
                  <c:v>0.34849999999999998</c:v>
                </c:pt>
                <c:pt idx="535">
                  <c:v>0.34899999999999998</c:v>
                </c:pt>
                <c:pt idx="536">
                  <c:v>0.35</c:v>
                </c:pt>
                <c:pt idx="537">
                  <c:v>0.35049999999999998</c:v>
                </c:pt>
                <c:pt idx="538">
                  <c:v>0.35149999999999998</c:v>
                </c:pt>
                <c:pt idx="539">
                  <c:v>0.35199999999999998</c:v>
                </c:pt>
                <c:pt idx="540">
                  <c:v>0.35249999999999998</c:v>
                </c:pt>
                <c:pt idx="541">
                  <c:v>0.35349999999999998</c:v>
                </c:pt>
                <c:pt idx="542">
                  <c:v>0.35449999999999998</c:v>
                </c:pt>
                <c:pt idx="543">
                  <c:v>0.35549999999999998</c:v>
                </c:pt>
                <c:pt idx="544">
                  <c:v>0.35649999999999998</c:v>
                </c:pt>
                <c:pt idx="545">
                  <c:v>0.35699999999999998</c:v>
                </c:pt>
                <c:pt idx="546">
                  <c:v>0.35799999999999998</c:v>
                </c:pt>
                <c:pt idx="547">
                  <c:v>0.35899999999999999</c:v>
                </c:pt>
                <c:pt idx="548">
                  <c:v>0.36</c:v>
                </c:pt>
                <c:pt idx="549">
                  <c:v>0.36049999999999999</c:v>
                </c:pt>
                <c:pt idx="550">
                  <c:v>0.36149999999999999</c:v>
                </c:pt>
                <c:pt idx="551">
                  <c:v>0.36199999999999999</c:v>
                </c:pt>
                <c:pt idx="552">
                  <c:v>0.36249999999999999</c:v>
                </c:pt>
                <c:pt idx="553">
                  <c:v>0.36349999999999999</c:v>
                </c:pt>
                <c:pt idx="554">
                  <c:v>0.36449999999999999</c:v>
                </c:pt>
                <c:pt idx="555">
                  <c:v>0.36549999999999999</c:v>
                </c:pt>
                <c:pt idx="556">
                  <c:v>0.36699999999999999</c:v>
                </c:pt>
                <c:pt idx="557">
                  <c:v>0.36799999999999999</c:v>
                </c:pt>
                <c:pt idx="558">
                  <c:v>0.36899999999999999</c:v>
                </c:pt>
                <c:pt idx="559">
                  <c:v>0.37</c:v>
                </c:pt>
                <c:pt idx="560">
                  <c:v>0.371</c:v>
                </c:pt>
                <c:pt idx="561">
                  <c:v>0.372</c:v>
                </c:pt>
                <c:pt idx="562">
                  <c:v>0.373</c:v>
                </c:pt>
                <c:pt idx="563">
                  <c:v>0.3745</c:v>
                </c:pt>
                <c:pt idx="564">
                  <c:v>0.3755</c:v>
                </c:pt>
                <c:pt idx="565">
                  <c:v>0.377</c:v>
                </c:pt>
                <c:pt idx="566">
                  <c:v>0.379</c:v>
                </c:pt>
                <c:pt idx="567">
                  <c:v>0.38</c:v>
                </c:pt>
                <c:pt idx="568">
                  <c:v>0.38150000000000001</c:v>
                </c:pt>
                <c:pt idx="569">
                  <c:v>0.38300000000000001</c:v>
                </c:pt>
                <c:pt idx="570">
                  <c:v>0.38400000000000001</c:v>
                </c:pt>
                <c:pt idx="571">
                  <c:v>0.38600000000000001</c:v>
                </c:pt>
                <c:pt idx="572">
                  <c:v>0.38800000000000001</c:v>
                </c:pt>
                <c:pt idx="573">
                  <c:v>0.38950000000000001</c:v>
                </c:pt>
                <c:pt idx="574">
                  <c:v>0.39050000000000001</c:v>
                </c:pt>
                <c:pt idx="575">
                  <c:v>0.39200000000000002</c:v>
                </c:pt>
                <c:pt idx="576">
                  <c:v>0.39300000000000002</c:v>
                </c:pt>
                <c:pt idx="577">
                  <c:v>0.39450000000000002</c:v>
                </c:pt>
                <c:pt idx="578">
                  <c:v>0.39500000000000002</c:v>
                </c:pt>
                <c:pt idx="579">
                  <c:v>0.39700000000000002</c:v>
                </c:pt>
                <c:pt idx="580">
                  <c:v>0.39800000000000002</c:v>
                </c:pt>
                <c:pt idx="581">
                  <c:v>0.39900000000000002</c:v>
                </c:pt>
                <c:pt idx="582">
                  <c:v>0.40100000000000002</c:v>
                </c:pt>
                <c:pt idx="583">
                  <c:v>0.40200000000000002</c:v>
                </c:pt>
                <c:pt idx="584">
                  <c:v>0.40350000000000003</c:v>
                </c:pt>
                <c:pt idx="585">
                  <c:v>0.40400000000000003</c:v>
                </c:pt>
                <c:pt idx="586">
                  <c:v>0.40550000000000003</c:v>
                </c:pt>
                <c:pt idx="587">
                  <c:v>0.40649999999999997</c:v>
                </c:pt>
                <c:pt idx="588">
                  <c:v>0.40799999999999997</c:v>
                </c:pt>
                <c:pt idx="589">
                  <c:v>0.40899999999999997</c:v>
                </c:pt>
                <c:pt idx="590">
                  <c:v>0.41049999999999998</c:v>
                </c:pt>
                <c:pt idx="591">
                  <c:v>0.41199999999999998</c:v>
                </c:pt>
                <c:pt idx="592">
                  <c:v>0.41399999999999998</c:v>
                </c:pt>
                <c:pt idx="593">
                  <c:v>0.41499999999999998</c:v>
                </c:pt>
                <c:pt idx="594">
                  <c:v>0.41599999999999998</c:v>
                </c:pt>
                <c:pt idx="595">
                  <c:v>0.41699999999999998</c:v>
                </c:pt>
                <c:pt idx="596">
                  <c:v>0.41849999999999998</c:v>
                </c:pt>
                <c:pt idx="597">
                  <c:v>0.41949999999999998</c:v>
                </c:pt>
                <c:pt idx="598">
                  <c:v>0.42099999999999999</c:v>
                </c:pt>
                <c:pt idx="599">
                  <c:v>0.42299999999999999</c:v>
                </c:pt>
                <c:pt idx="600">
                  <c:v>0.42399999999999999</c:v>
                </c:pt>
                <c:pt idx="601">
                  <c:v>0.42549999999999999</c:v>
                </c:pt>
                <c:pt idx="602">
                  <c:v>0.42699999999999999</c:v>
                </c:pt>
                <c:pt idx="603">
                  <c:v>0.42799999999999999</c:v>
                </c:pt>
                <c:pt idx="604">
                  <c:v>0.42949999999999999</c:v>
                </c:pt>
                <c:pt idx="605">
                  <c:v>0.43049999999999999</c:v>
                </c:pt>
                <c:pt idx="606">
                  <c:v>0.432</c:v>
                </c:pt>
                <c:pt idx="607">
                  <c:v>0.434</c:v>
                </c:pt>
                <c:pt idx="608">
                  <c:v>0.4355</c:v>
                </c:pt>
                <c:pt idx="609">
                  <c:v>0.4365</c:v>
                </c:pt>
                <c:pt idx="610">
                  <c:v>0.4375</c:v>
                </c:pt>
                <c:pt idx="611">
                  <c:v>0.4385</c:v>
                </c:pt>
                <c:pt idx="612">
                  <c:v>0.4395</c:v>
                </c:pt>
                <c:pt idx="613">
                  <c:v>0.441</c:v>
                </c:pt>
                <c:pt idx="614">
                  <c:v>0.442</c:v>
                </c:pt>
                <c:pt idx="615">
                  <c:v>0.44400000000000001</c:v>
                </c:pt>
                <c:pt idx="616">
                  <c:v>0.44500000000000001</c:v>
                </c:pt>
                <c:pt idx="617">
                  <c:v>0.44600000000000001</c:v>
                </c:pt>
                <c:pt idx="618">
                  <c:v>0.44750000000000001</c:v>
                </c:pt>
                <c:pt idx="619">
                  <c:v>0.44850000000000001</c:v>
                </c:pt>
                <c:pt idx="620">
                  <c:v>0.44950000000000001</c:v>
                </c:pt>
                <c:pt idx="621">
                  <c:v>0.45100000000000001</c:v>
                </c:pt>
                <c:pt idx="622">
                  <c:v>0.45200000000000001</c:v>
                </c:pt>
                <c:pt idx="623">
                  <c:v>0.45250000000000001</c:v>
                </c:pt>
                <c:pt idx="624">
                  <c:v>0.45400000000000001</c:v>
                </c:pt>
                <c:pt idx="625">
                  <c:v>0.45500000000000002</c:v>
                </c:pt>
                <c:pt idx="626">
                  <c:v>0.45600000000000002</c:v>
                </c:pt>
                <c:pt idx="627">
                  <c:v>0.45700000000000002</c:v>
                </c:pt>
                <c:pt idx="628">
                  <c:v>0.45800000000000002</c:v>
                </c:pt>
                <c:pt idx="629">
                  <c:v>0.45950000000000002</c:v>
                </c:pt>
                <c:pt idx="630">
                  <c:v>0.46050000000000002</c:v>
                </c:pt>
                <c:pt idx="631">
                  <c:v>0.46150000000000002</c:v>
                </c:pt>
                <c:pt idx="632">
                  <c:v>0.46200000000000002</c:v>
                </c:pt>
                <c:pt idx="633">
                  <c:v>0.46350000000000002</c:v>
                </c:pt>
                <c:pt idx="634">
                  <c:v>0.46450000000000002</c:v>
                </c:pt>
                <c:pt idx="635">
                  <c:v>0.46550000000000002</c:v>
                </c:pt>
                <c:pt idx="636">
                  <c:v>0.46700000000000003</c:v>
                </c:pt>
                <c:pt idx="637">
                  <c:v>0.46800000000000003</c:v>
                </c:pt>
                <c:pt idx="638">
                  <c:v>0.46899999999999997</c:v>
                </c:pt>
                <c:pt idx="639">
                  <c:v>0.47</c:v>
                </c:pt>
                <c:pt idx="640">
                  <c:v>0.47049999999999997</c:v>
                </c:pt>
                <c:pt idx="641">
                  <c:v>0.47149999999999997</c:v>
                </c:pt>
                <c:pt idx="642">
                  <c:v>0.47249999999999998</c:v>
                </c:pt>
                <c:pt idx="643">
                  <c:v>0.47299999999999998</c:v>
                </c:pt>
                <c:pt idx="644">
                  <c:v>0.47399999999999998</c:v>
                </c:pt>
                <c:pt idx="645">
                  <c:v>0.47499999999999998</c:v>
                </c:pt>
                <c:pt idx="646">
                  <c:v>0.47599999999999998</c:v>
                </c:pt>
                <c:pt idx="647">
                  <c:v>0.47799999999999998</c:v>
                </c:pt>
                <c:pt idx="648">
                  <c:v>0.47899999999999998</c:v>
                </c:pt>
                <c:pt idx="649">
                  <c:v>0.48</c:v>
                </c:pt>
                <c:pt idx="650">
                  <c:v>0.48099999999999998</c:v>
                </c:pt>
                <c:pt idx="651">
                  <c:v>0.48199999999999998</c:v>
                </c:pt>
                <c:pt idx="652">
                  <c:v>0.48249999999999998</c:v>
                </c:pt>
                <c:pt idx="653">
                  <c:v>0.48349999999999999</c:v>
                </c:pt>
                <c:pt idx="654">
                  <c:v>0.48449999999999999</c:v>
                </c:pt>
                <c:pt idx="655">
                  <c:v>0.48549999999999999</c:v>
                </c:pt>
                <c:pt idx="656">
                  <c:v>0.48649999999999999</c:v>
                </c:pt>
                <c:pt idx="657">
                  <c:v>0.48749999999999999</c:v>
                </c:pt>
                <c:pt idx="658">
                  <c:v>0.48849999999999999</c:v>
                </c:pt>
                <c:pt idx="659">
                  <c:v>0.48949999999999999</c:v>
                </c:pt>
                <c:pt idx="660">
                  <c:v>0.49049999999999999</c:v>
                </c:pt>
                <c:pt idx="661">
                  <c:v>0.49149999999999999</c:v>
                </c:pt>
                <c:pt idx="662">
                  <c:v>0.49199999999999999</c:v>
                </c:pt>
                <c:pt idx="663">
                  <c:v>0.49299999999999999</c:v>
                </c:pt>
                <c:pt idx="664">
                  <c:v>0.49399999999999999</c:v>
                </c:pt>
                <c:pt idx="665">
                  <c:v>0.495</c:v>
                </c:pt>
                <c:pt idx="666">
                  <c:v>0.4955</c:v>
                </c:pt>
                <c:pt idx="667">
                  <c:v>0.4965</c:v>
                </c:pt>
                <c:pt idx="668">
                  <c:v>0.498</c:v>
                </c:pt>
                <c:pt idx="669">
                  <c:v>0.499</c:v>
                </c:pt>
                <c:pt idx="670">
                  <c:v>0.5</c:v>
                </c:pt>
                <c:pt idx="671">
                  <c:v>0.501</c:v>
                </c:pt>
                <c:pt idx="672">
                  <c:v>0.50149999999999995</c:v>
                </c:pt>
                <c:pt idx="673">
                  <c:v>0.50249999999999995</c:v>
                </c:pt>
                <c:pt idx="674">
                  <c:v>0.50349999999999995</c:v>
                </c:pt>
                <c:pt idx="675">
                  <c:v>0.504</c:v>
                </c:pt>
                <c:pt idx="676">
                  <c:v>0.505</c:v>
                </c:pt>
                <c:pt idx="677">
                  <c:v>0.50600000000000001</c:v>
                </c:pt>
                <c:pt idx="678">
                  <c:v>0.50700000000000001</c:v>
                </c:pt>
                <c:pt idx="679">
                  <c:v>0.50749999999999995</c:v>
                </c:pt>
                <c:pt idx="680">
                  <c:v>0.50900000000000001</c:v>
                </c:pt>
                <c:pt idx="681">
                  <c:v>0.51</c:v>
                </c:pt>
                <c:pt idx="682">
                  <c:v>0.51100000000000001</c:v>
                </c:pt>
                <c:pt idx="683">
                  <c:v>0.51200000000000001</c:v>
                </c:pt>
                <c:pt idx="684">
                  <c:v>0.51300000000000001</c:v>
                </c:pt>
                <c:pt idx="685">
                  <c:v>0.51349999999999996</c:v>
                </c:pt>
                <c:pt idx="686">
                  <c:v>0.51449999999999996</c:v>
                </c:pt>
                <c:pt idx="687">
                  <c:v>0.51549999999999996</c:v>
                </c:pt>
                <c:pt idx="688">
                  <c:v>0.51600000000000001</c:v>
                </c:pt>
                <c:pt idx="689">
                  <c:v>0.51700000000000002</c:v>
                </c:pt>
                <c:pt idx="690">
                  <c:v>0.51800000000000002</c:v>
                </c:pt>
                <c:pt idx="691">
                  <c:v>0.51900000000000002</c:v>
                </c:pt>
                <c:pt idx="692">
                  <c:v>0.52</c:v>
                </c:pt>
                <c:pt idx="693">
                  <c:v>0.52100000000000002</c:v>
                </c:pt>
                <c:pt idx="694">
                  <c:v>0.52200000000000002</c:v>
                </c:pt>
                <c:pt idx="695">
                  <c:v>0.52300000000000002</c:v>
                </c:pt>
                <c:pt idx="696">
                  <c:v>0.52400000000000002</c:v>
                </c:pt>
                <c:pt idx="697">
                  <c:v>0.52500000000000002</c:v>
                </c:pt>
                <c:pt idx="698">
                  <c:v>0.52549999999999997</c:v>
                </c:pt>
                <c:pt idx="699">
                  <c:v>0.52649999999999997</c:v>
                </c:pt>
                <c:pt idx="700">
                  <c:v>0.52749999999999997</c:v>
                </c:pt>
                <c:pt idx="701">
                  <c:v>0.52849999999999997</c:v>
                </c:pt>
                <c:pt idx="702">
                  <c:v>0.52949999999999997</c:v>
                </c:pt>
                <c:pt idx="703">
                  <c:v>0.53049999999999997</c:v>
                </c:pt>
                <c:pt idx="704">
                  <c:v>0.53100000000000003</c:v>
                </c:pt>
                <c:pt idx="705">
                  <c:v>0.53200000000000003</c:v>
                </c:pt>
                <c:pt idx="706">
                  <c:v>0.53300000000000003</c:v>
                </c:pt>
                <c:pt idx="707">
                  <c:v>0.53449999999999998</c:v>
                </c:pt>
                <c:pt idx="708">
                  <c:v>0.53500000000000003</c:v>
                </c:pt>
                <c:pt idx="709">
                  <c:v>0.53600000000000003</c:v>
                </c:pt>
                <c:pt idx="710">
                  <c:v>0.53700000000000003</c:v>
                </c:pt>
                <c:pt idx="711">
                  <c:v>0.53749999999999998</c:v>
                </c:pt>
                <c:pt idx="712">
                  <c:v>0.53849999999999998</c:v>
                </c:pt>
                <c:pt idx="713">
                  <c:v>0.53949999999999998</c:v>
                </c:pt>
                <c:pt idx="714">
                  <c:v>0.54100000000000004</c:v>
                </c:pt>
                <c:pt idx="715">
                  <c:v>0.54200000000000004</c:v>
                </c:pt>
                <c:pt idx="716">
                  <c:v>0.54300000000000004</c:v>
                </c:pt>
                <c:pt idx="717">
                  <c:v>0.54400000000000004</c:v>
                </c:pt>
                <c:pt idx="718">
                  <c:v>0.54500000000000004</c:v>
                </c:pt>
                <c:pt idx="719">
                  <c:v>0.54549999999999998</c:v>
                </c:pt>
                <c:pt idx="720">
                  <c:v>0.54649999999999999</c:v>
                </c:pt>
                <c:pt idx="721">
                  <c:v>0.54749999999999999</c:v>
                </c:pt>
                <c:pt idx="722">
                  <c:v>0.54800000000000004</c:v>
                </c:pt>
                <c:pt idx="723">
                  <c:v>0.54900000000000004</c:v>
                </c:pt>
                <c:pt idx="724">
                  <c:v>0.54949999999999999</c:v>
                </c:pt>
                <c:pt idx="725">
                  <c:v>0.55049999999999999</c:v>
                </c:pt>
                <c:pt idx="726">
                  <c:v>0.55149999999999999</c:v>
                </c:pt>
                <c:pt idx="727">
                  <c:v>0.55249999999999999</c:v>
                </c:pt>
                <c:pt idx="728">
                  <c:v>0.55400000000000005</c:v>
                </c:pt>
                <c:pt idx="729">
                  <c:v>0.55500000000000005</c:v>
                </c:pt>
                <c:pt idx="730">
                  <c:v>0.55600000000000005</c:v>
                </c:pt>
                <c:pt idx="731">
                  <c:v>0.55649999999999999</c:v>
                </c:pt>
                <c:pt idx="732">
                  <c:v>0.5575</c:v>
                </c:pt>
                <c:pt idx="733">
                  <c:v>0.5585</c:v>
                </c:pt>
                <c:pt idx="734">
                  <c:v>0.5595</c:v>
                </c:pt>
                <c:pt idx="735">
                  <c:v>0.56100000000000005</c:v>
                </c:pt>
                <c:pt idx="736">
                  <c:v>0.56200000000000006</c:v>
                </c:pt>
                <c:pt idx="737">
                  <c:v>0.5625</c:v>
                </c:pt>
                <c:pt idx="738">
                  <c:v>0.5635</c:v>
                </c:pt>
                <c:pt idx="739">
                  <c:v>0.56499999999999995</c:v>
                </c:pt>
                <c:pt idx="740">
                  <c:v>0.5655</c:v>
                </c:pt>
                <c:pt idx="741">
                  <c:v>0.5665</c:v>
                </c:pt>
                <c:pt idx="742">
                  <c:v>0.5675</c:v>
                </c:pt>
                <c:pt idx="743">
                  <c:v>0.56799999999999995</c:v>
                </c:pt>
                <c:pt idx="744">
                  <c:v>0.56899999999999995</c:v>
                </c:pt>
                <c:pt idx="745">
                  <c:v>0.56999999999999995</c:v>
                </c:pt>
                <c:pt idx="746">
                  <c:v>0.57099999999999995</c:v>
                </c:pt>
                <c:pt idx="747">
                  <c:v>0.57199999999999995</c:v>
                </c:pt>
                <c:pt idx="748">
                  <c:v>0.57299999999999995</c:v>
                </c:pt>
                <c:pt idx="749">
                  <c:v>0.57399999999999995</c:v>
                </c:pt>
                <c:pt idx="750">
                  <c:v>0.57499999999999996</c:v>
                </c:pt>
                <c:pt idx="751">
                  <c:v>0.57599999999999996</c:v>
                </c:pt>
                <c:pt idx="752">
                  <c:v>0.57699999999999996</c:v>
                </c:pt>
                <c:pt idx="753">
                  <c:v>0.57750000000000001</c:v>
                </c:pt>
                <c:pt idx="754">
                  <c:v>0.57850000000000001</c:v>
                </c:pt>
                <c:pt idx="755">
                  <c:v>0.57950000000000002</c:v>
                </c:pt>
                <c:pt idx="756">
                  <c:v>0.57999999999999996</c:v>
                </c:pt>
                <c:pt idx="757">
                  <c:v>0.58099999999999996</c:v>
                </c:pt>
                <c:pt idx="758">
                  <c:v>0.58199999999999996</c:v>
                </c:pt>
                <c:pt idx="759">
                  <c:v>0.58350000000000002</c:v>
                </c:pt>
                <c:pt idx="760">
                  <c:v>0.58450000000000002</c:v>
                </c:pt>
                <c:pt idx="761">
                  <c:v>0.58499999999999996</c:v>
                </c:pt>
                <c:pt idx="762">
                  <c:v>0.58599999999999997</c:v>
                </c:pt>
                <c:pt idx="763">
                  <c:v>0.58699999999999997</c:v>
                </c:pt>
                <c:pt idx="764">
                  <c:v>0.58750000000000002</c:v>
                </c:pt>
                <c:pt idx="765">
                  <c:v>0.58850000000000002</c:v>
                </c:pt>
                <c:pt idx="766">
                  <c:v>0.58950000000000002</c:v>
                </c:pt>
                <c:pt idx="767">
                  <c:v>0.59</c:v>
                </c:pt>
                <c:pt idx="768">
                  <c:v>0.59099999999999997</c:v>
                </c:pt>
                <c:pt idx="769">
                  <c:v>0.59199999999999997</c:v>
                </c:pt>
                <c:pt idx="770">
                  <c:v>0.59299999999999997</c:v>
                </c:pt>
                <c:pt idx="771">
                  <c:v>0.59399999999999997</c:v>
                </c:pt>
                <c:pt idx="772">
                  <c:v>0.59550000000000003</c:v>
                </c:pt>
                <c:pt idx="773">
                  <c:v>0.59599999999999997</c:v>
                </c:pt>
                <c:pt idx="774">
                  <c:v>0.59699999999999998</c:v>
                </c:pt>
                <c:pt idx="775">
                  <c:v>0.59799999999999998</c:v>
                </c:pt>
                <c:pt idx="776">
                  <c:v>0.59850000000000003</c:v>
                </c:pt>
                <c:pt idx="777">
                  <c:v>0.59950000000000003</c:v>
                </c:pt>
                <c:pt idx="778">
                  <c:v>0.60050000000000003</c:v>
                </c:pt>
                <c:pt idx="779">
                  <c:v>0.60150000000000003</c:v>
                </c:pt>
                <c:pt idx="780">
                  <c:v>0.60199999999999998</c:v>
                </c:pt>
                <c:pt idx="781">
                  <c:v>0.60250000000000004</c:v>
                </c:pt>
                <c:pt idx="782">
                  <c:v>0.60350000000000004</c:v>
                </c:pt>
                <c:pt idx="783">
                  <c:v>0.60450000000000004</c:v>
                </c:pt>
                <c:pt idx="784">
                  <c:v>0.60550000000000004</c:v>
                </c:pt>
                <c:pt idx="785">
                  <c:v>0.60699999999999998</c:v>
                </c:pt>
                <c:pt idx="786">
                  <c:v>0.60799999999999998</c:v>
                </c:pt>
                <c:pt idx="787">
                  <c:v>0.60850000000000004</c:v>
                </c:pt>
                <c:pt idx="788">
                  <c:v>0.60899999999999999</c:v>
                </c:pt>
                <c:pt idx="789">
                  <c:v>0.61</c:v>
                </c:pt>
                <c:pt idx="790">
                  <c:v>0.61099999999999999</c:v>
                </c:pt>
                <c:pt idx="791">
                  <c:v>0.61150000000000004</c:v>
                </c:pt>
                <c:pt idx="792">
                  <c:v>0.61250000000000004</c:v>
                </c:pt>
                <c:pt idx="793">
                  <c:v>0.61350000000000005</c:v>
                </c:pt>
                <c:pt idx="794">
                  <c:v>0.61450000000000005</c:v>
                </c:pt>
                <c:pt idx="795">
                  <c:v>0.61550000000000005</c:v>
                </c:pt>
                <c:pt idx="796">
                  <c:v>0.61650000000000005</c:v>
                </c:pt>
                <c:pt idx="797">
                  <c:v>0.61750000000000005</c:v>
                </c:pt>
                <c:pt idx="798">
                  <c:v>0.61850000000000005</c:v>
                </c:pt>
                <c:pt idx="799">
                  <c:v>0.61899999999999999</c:v>
                </c:pt>
                <c:pt idx="800">
                  <c:v>0.61950000000000005</c:v>
                </c:pt>
                <c:pt idx="801">
                  <c:v>0.62050000000000005</c:v>
                </c:pt>
                <c:pt idx="802">
                  <c:v>0.621</c:v>
                </c:pt>
                <c:pt idx="803">
                  <c:v>0.622</c:v>
                </c:pt>
                <c:pt idx="804">
                  <c:v>0.62250000000000005</c:v>
                </c:pt>
                <c:pt idx="805">
                  <c:v>0.624</c:v>
                </c:pt>
                <c:pt idx="806">
                  <c:v>0.625</c:v>
                </c:pt>
                <c:pt idx="807">
                  <c:v>0.626</c:v>
                </c:pt>
                <c:pt idx="808">
                  <c:v>0.62649999999999995</c:v>
                </c:pt>
                <c:pt idx="809">
                  <c:v>0.62749999999999995</c:v>
                </c:pt>
                <c:pt idx="810">
                  <c:v>0.62849999999999995</c:v>
                </c:pt>
                <c:pt idx="811">
                  <c:v>0.629</c:v>
                </c:pt>
                <c:pt idx="812">
                  <c:v>0.63</c:v>
                </c:pt>
                <c:pt idx="813">
                  <c:v>0.63100000000000001</c:v>
                </c:pt>
                <c:pt idx="814">
                  <c:v>0.63200000000000001</c:v>
                </c:pt>
                <c:pt idx="815">
                  <c:v>0.63249999999999995</c:v>
                </c:pt>
                <c:pt idx="816">
                  <c:v>0.63349999999999995</c:v>
                </c:pt>
                <c:pt idx="817">
                  <c:v>0.63449999999999995</c:v>
                </c:pt>
                <c:pt idx="818">
                  <c:v>0.63600000000000001</c:v>
                </c:pt>
                <c:pt idx="819">
                  <c:v>0.63700000000000001</c:v>
                </c:pt>
                <c:pt idx="820">
                  <c:v>0.63800000000000001</c:v>
                </c:pt>
                <c:pt idx="821">
                  <c:v>0.63849999999999996</c:v>
                </c:pt>
                <c:pt idx="822">
                  <c:v>0.63949999999999996</c:v>
                </c:pt>
                <c:pt idx="823">
                  <c:v>0.64049999999999996</c:v>
                </c:pt>
                <c:pt idx="824">
                  <c:v>0.64149999999999996</c:v>
                </c:pt>
                <c:pt idx="825">
                  <c:v>0.64249999999999996</c:v>
                </c:pt>
                <c:pt idx="826">
                  <c:v>0.64349999999999996</c:v>
                </c:pt>
                <c:pt idx="827">
                  <c:v>0.64449999999999996</c:v>
                </c:pt>
                <c:pt idx="828">
                  <c:v>0.64549999999999996</c:v>
                </c:pt>
                <c:pt idx="829">
                  <c:v>0.64649999999999996</c:v>
                </c:pt>
                <c:pt idx="830">
                  <c:v>0.64700000000000002</c:v>
                </c:pt>
                <c:pt idx="831">
                  <c:v>0.64800000000000002</c:v>
                </c:pt>
                <c:pt idx="832">
                  <c:v>0.64900000000000002</c:v>
                </c:pt>
                <c:pt idx="833">
                  <c:v>0.65049999999999997</c:v>
                </c:pt>
                <c:pt idx="834">
                  <c:v>0.65100000000000002</c:v>
                </c:pt>
                <c:pt idx="835">
                  <c:v>0.65149999999999997</c:v>
                </c:pt>
                <c:pt idx="836">
                  <c:v>0.65249999999999997</c:v>
                </c:pt>
                <c:pt idx="837">
                  <c:v>0.65349999999999997</c:v>
                </c:pt>
                <c:pt idx="838">
                  <c:v>0.65449999999999997</c:v>
                </c:pt>
                <c:pt idx="839">
                  <c:v>0.65600000000000003</c:v>
                </c:pt>
                <c:pt idx="840">
                  <c:v>0.65700000000000003</c:v>
                </c:pt>
                <c:pt idx="841">
                  <c:v>0.65800000000000003</c:v>
                </c:pt>
                <c:pt idx="842">
                  <c:v>0.65900000000000003</c:v>
                </c:pt>
                <c:pt idx="843">
                  <c:v>0.65949999999999998</c:v>
                </c:pt>
                <c:pt idx="844">
                  <c:v>0.66049999999999998</c:v>
                </c:pt>
                <c:pt idx="845">
                  <c:v>0.66149999999999998</c:v>
                </c:pt>
                <c:pt idx="846">
                  <c:v>0.66249999999999998</c:v>
                </c:pt>
                <c:pt idx="847">
                  <c:v>0.66400000000000003</c:v>
                </c:pt>
                <c:pt idx="848">
                  <c:v>0.66500000000000004</c:v>
                </c:pt>
                <c:pt idx="849">
                  <c:v>0.66649999999999998</c:v>
                </c:pt>
                <c:pt idx="850">
                  <c:v>0.66749999999999998</c:v>
                </c:pt>
                <c:pt idx="851">
                  <c:v>0.66949999999999998</c:v>
                </c:pt>
                <c:pt idx="852">
                  <c:v>0.67100000000000004</c:v>
                </c:pt>
                <c:pt idx="853">
                  <c:v>0.67249999999999999</c:v>
                </c:pt>
                <c:pt idx="854">
                  <c:v>0.67449999999999999</c:v>
                </c:pt>
                <c:pt idx="855">
                  <c:v>0.67700000000000005</c:v>
                </c:pt>
                <c:pt idx="856">
                  <c:v>0.68100000000000005</c:v>
                </c:pt>
                <c:pt idx="857">
                  <c:v>0.68500000000000005</c:v>
                </c:pt>
                <c:pt idx="858">
                  <c:v>0.68799999999999994</c:v>
                </c:pt>
                <c:pt idx="859">
                  <c:v>0.6915</c:v>
                </c:pt>
                <c:pt idx="860">
                  <c:v>0.69499999999999995</c:v>
                </c:pt>
                <c:pt idx="861">
                  <c:v>0.69699999999999995</c:v>
                </c:pt>
                <c:pt idx="862">
                  <c:v>0.69899999999999995</c:v>
                </c:pt>
                <c:pt idx="863">
                  <c:v>0.70099999999999996</c:v>
                </c:pt>
                <c:pt idx="864">
                  <c:v>0.70299999999999996</c:v>
                </c:pt>
                <c:pt idx="865">
                  <c:v>0.70450000000000002</c:v>
                </c:pt>
                <c:pt idx="866">
                  <c:v>0.70550000000000002</c:v>
                </c:pt>
                <c:pt idx="867">
                  <c:v>0.70699999999999996</c:v>
                </c:pt>
                <c:pt idx="868">
                  <c:v>0.70899999999999996</c:v>
                </c:pt>
                <c:pt idx="869">
                  <c:v>0.71050000000000002</c:v>
                </c:pt>
                <c:pt idx="870">
                  <c:v>0.71150000000000002</c:v>
                </c:pt>
                <c:pt idx="871">
                  <c:v>0.71250000000000002</c:v>
                </c:pt>
                <c:pt idx="872">
                  <c:v>0.71350000000000002</c:v>
                </c:pt>
                <c:pt idx="873">
                  <c:v>0.71450000000000002</c:v>
                </c:pt>
                <c:pt idx="874">
                  <c:v>0.71550000000000002</c:v>
                </c:pt>
                <c:pt idx="875">
                  <c:v>0.71650000000000003</c:v>
                </c:pt>
                <c:pt idx="876">
                  <c:v>0.71799999999999997</c:v>
                </c:pt>
                <c:pt idx="877">
                  <c:v>0.71950000000000003</c:v>
                </c:pt>
                <c:pt idx="878">
                  <c:v>0.72050000000000003</c:v>
                </c:pt>
                <c:pt idx="879">
                  <c:v>0.72150000000000003</c:v>
                </c:pt>
                <c:pt idx="880">
                  <c:v>0.72250000000000003</c:v>
                </c:pt>
                <c:pt idx="881">
                  <c:v>0.72350000000000003</c:v>
                </c:pt>
                <c:pt idx="882">
                  <c:v>0.72450000000000003</c:v>
                </c:pt>
                <c:pt idx="883">
                  <c:v>0.72550000000000003</c:v>
                </c:pt>
                <c:pt idx="884">
                  <c:v>0.72650000000000003</c:v>
                </c:pt>
                <c:pt idx="885">
                  <c:v>0.72750000000000004</c:v>
                </c:pt>
                <c:pt idx="886">
                  <c:v>0.72899999999999998</c:v>
                </c:pt>
                <c:pt idx="887">
                  <c:v>0.72950000000000004</c:v>
                </c:pt>
                <c:pt idx="888">
                  <c:v>0.73050000000000004</c:v>
                </c:pt>
                <c:pt idx="889">
                  <c:v>0.73150000000000004</c:v>
                </c:pt>
                <c:pt idx="890">
                  <c:v>0.73199999999999998</c:v>
                </c:pt>
                <c:pt idx="891">
                  <c:v>0.73299999999999998</c:v>
                </c:pt>
                <c:pt idx="892">
                  <c:v>0.73399999999999999</c:v>
                </c:pt>
                <c:pt idx="893">
                  <c:v>0.73450000000000004</c:v>
                </c:pt>
                <c:pt idx="894">
                  <c:v>0.73599999999999999</c:v>
                </c:pt>
                <c:pt idx="895">
                  <c:v>0.73699999999999999</c:v>
                </c:pt>
                <c:pt idx="896">
                  <c:v>0.73799999999999999</c:v>
                </c:pt>
                <c:pt idx="897">
                  <c:v>0.73899999999999999</c:v>
                </c:pt>
                <c:pt idx="898">
                  <c:v>0.74</c:v>
                </c:pt>
                <c:pt idx="899">
                  <c:v>0.74099999999999999</c:v>
                </c:pt>
                <c:pt idx="900">
                  <c:v>0.74199999999999999</c:v>
                </c:pt>
                <c:pt idx="901">
                  <c:v>0.74299999999999999</c:v>
                </c:pt>
                <c:pt idx="902">
                  <c:v>0.74399999999999999</c:v>
                </c:pt>
                <c:pt idx="903">
                  <c:v>0.74450000000000005</c:v>
                </c:pt>
                <c:pt idx="904">
                  <c:v>0.74550000000000005</c:v>
                </c:pt>
                <c:pt idx="905">
                  <c:v>0.74650000000000005</c:v>
                </c:pt>
                <c:pt idx="906">
                  <c:v>0.74750000000000005</c:v>
                </c:pt>
                <c:pt idx="907">
                  <c:v>0.74850000000000005</c:v>
                </c:pt>
                <c:pt idx="908">
                  <c:v>0.74950000000000006</c:v>
                </c:pt>
                <c:pt idx="909">
                  <c:v>0.75049999999999994</c:v>
                </c:pt>
                <c:pt idx="910">
                  <c:v>0.751</c:v>
                </c:pt>
                <c:pt idx="911">
                  <c:v>0.75149999999999995</c:v>
                </c:pt>
                <c:pt idx="912">
                  <c:v>0.75249999999999995</c:v>
                </c:pt>
                <c:pt idx="913">
                  <c:v>0.75349999999999995</c:v>
                </c:pt>
                <c:pt idx="914">
                  <c:v>0.755</c:v>
                </c:pt>
                <c:pt idx="915">
                  <c:v>0.75600000000000001</c:v>
                </c:pt>
                <c:pt idx="916">
                  <c:v>0.75700000000000001</c:v>
                </c:pt>
                <c:pt idx="917">
                  <c:v>0.75749999999999995</c:v>
                </c:pt>
                <c:pt idx="918">
                  <c:v>0.75849999999999995</c:v>
                </c:pt>
                <c:pt idx="919">
                  <c:v>0.75949999999999995</c:v>
                </c:pt>
                <c:pt idx="920">
                  <c:v>0.76</c:v>
                </c:pt>
                <c:pt idx="921">
                  <c:v>0.76100000000000001</c:v>
                </c:pt>
                <c:pt idx="922">
                  <c:v>0.76200000000000001</c:v>
                </c:pt>
                <c:pt idx="923">
                  <c:v>0.76300000000000001</c:v>
                </c:pt>
                <c:pt idx="924">
                  <c:v>0.76400000000000001</c:v>
                </c:pt>
                <c:pt idx="925">
                  <c:v>0.76500000000000001</c:v>
                </c:pt>
                <c:pt idx="926">
                  <c:v>0.76600000000000001</c:v>
                </c:pt>
                <c:pt idx="927">
                  <c:v>0.76700000000000002</c:v>
                </c:pt>
                <c:pt idx="928">
                  <c:v>0.76800000000000002</c:v>
                </c:pt>
                <c:pt idx="929">
                  <c:v>0.76849999999999996</c:v>
                </c:pt>
                <c:pt idx="930">
                  <c:v>0.76949999999999996</c:v>
                </c:pt>
                <c:pt idx="931">
                  <c:v>0.77049999999999996</c:v>
                </c:pt>
                <c:pt idx="932">
                  <c:v>0.77149999999999996</c:v>
                </c:pt>
                <c:pt idx="933">
                  <c:v>0.77300000000000002</c:v>
                </c:pt>
                <c:pt idx="934">
                  <c:v>0.77400000000000002</c:v>
                </c:pt>
                <c:pt idx="935">
                  <c:v>0.77500000000000002</c:v>
                </c:pt>
                <c:pt idx="936">
                  <c:v>0.77549999999999997</c:v>
                </c:pt>
                <c:pt idx="937">
                  <c:v>0.77649999999999997</c:v>
                </c:pt>
                <c:pt idx="938">
                  <c:v>0.77749999999999997</c:v>
                </c:pt>
                <c:pt idx="939">
                  <c:v>0.77849999999999997</c:v>
                </c:pt>
                <c:pt idx="940">
                  <c:v>0.77949999999999997</c:v>
                </c:pt>
                <c:pt idx="941">
                  <c:v>0.78049999999999997</c:v>
                </c:pt>
                <c:pt idx="942">
                  <c:v>0.78149999999999997</c:v>
                </c:pt>
                <c:pt idx="943">
                  <c:v>0.78249999999999997</c:v>
                </c:pt>
                <c:pt idx="944">
                  <c:v>0.78349999999999997</c:v>
                </c:pt>
                <c:pt idx="945">
                  <c:v>0.78500000000000003</c:v>
                </c:pt>
                <c:pt idx="946">
                  <c:v>0.78600000000000003</c:v>
                </c:pt>
                <c:pt idx="947">
                  <c:v>0.78700000000000003</c:v>
                </c:pt>
                <c:pt idx="948">
                  <c:v>0.78800000000000003</c:v>
                </c:pt>
                <c:pt idx="949">
                  <c:v>0.78849999999999998</c:v>
                </c:pt>
                <c:pt idx="950">
                  <c:v>0.78949999999999998</c:v>
                </c:pt>
                <c:pt idx="951">
                  <c:v>0.79049999999999998</c:v>
                </c:pt>
                <c:pt idx="952">
                  <c:v>0.79149999999999998</c:v>
                </c:pt>
                <c:pt idx="953">
                  <c:v>0.79200000000000004</c:v>
                </c:pt>
                <c:pt idx="954">
                  <c:v>0.79300000000000004</c:v>
                </c:pt>
                <c:pt idx="955">
                  <c:v>0.79449999999999998</c:v>
                </c:pt>
                <c:pt idx="956">
                  <c:v>0.79549999999999998</c:v>
                </c:pt>
                <c:pt idx="957">
                  <c:v>0.79649999999999999</c:v>
                </c:pt>
                <c:pt idx="958">
                  <c:v>0.79749999999999999</c:v>
                </c:pt>
                <c:pt idx="959">
                  <c:v>0.79849999999999999</c:v>
                </c:pt>
                <c:pt idx="960">
                  <c:v>0.79949999999999999</c:v>
                </c:pt>
                <c:pt idx="961">
                  <c:v>0.80049999999999999</c:v>
                </c:pt>
                <c:pt idx="962">
                  <c:v>0.80149999999999999</c:v>
                </c:pt>
                <c:pt idx="963">
                  <c:v>0.80249999999999999</c:v>
                </c:pt>
                <c:pt idx="964">
                  <c:v>0.80300000000000005</c:v>
                </c:pt>
                <c:pt idx="965">
                  <c:v>0.80400000000000005</c:v>
                </c:pt>
                <c:pt idx="966">
                  <c:v>0.80500000000000005</c:v>
                </c:pt>
                <c:pt idx="967">
                  <c:v>0.80600000000000005</c:v>
                </c:pt>
                <c:pt idx="968">
                  <c:v>0.80649999999999999</c:v>
                </c:pt>
                <c:pt idx="969">
                  <c:v>0.8075</c:v>
                </c:pt>
                <c:pt idx="970">
                  <c:v>0.80800000000000005</c:v>
                </c:pt>
                <c:pt idx="971">
                  <c:v>0.80900000000000005</c:v>
                </c:pt>
                <c:pt idx="972">
                  <c:v>0.81</c:v>
                </c:pt>
                <c:pt idx="973">
                  <c:v>0.81100000000000005</c:v>
                </c:pt>
                <c:pt idx="974">
                  <c:v>0.81200000000000006</c:v>
                </c:pt>
                <c:pt idx="975">
                  <c:v>0.81299999999999994</c:v>
                </c:pt>
                <c:pt idx="976">
                  <c:v>0.81399999999999995</c:v>
                </c:pt>
                <c:pt idx="977">
                  <c:v>0.81499999999999995</c:v>
                </c:pt>
                <c:pt idx="978">
                  <c:v>0.8155</c:v>
                </c:pt>
                <c:pt idx="979">
                  <c:v>0.8165</c:v>
                </c:pt>
                <c:pt idx="980">
                  <c:v>0.8175</c:v>
                </c:pt>
                <c:pt idx="981">
                  <c:v>0.81799999999999995</c:v>
                </c:pt>
                <c:pt idx="982">
                  <c:v>0.81899999999999995</c:v>
                </c:pt>
                <c:pt idx="983">
                  <c:v>0.81950000000000001</c:v>
                </c:pt>
                <c:pt idx="984">
                  <c:v>0.82099999999999995</c:v>
                </c:pt>
                <c:pt idx="985">
                  <c:v>0.82199999999999995</c:v>
                </c:pt>
                <c:pt idx="986">
                  <c:v>0.82299999999999995</c:v>
                </c:pt>
                <c:pt idx="987">
                  <c:v>0.82399999999999995</c:v>
                </c:pt>
                <c:pt idx="988">
                  <c:v>0.82499999999999996</c:v>
                </c:pt>
                <c:pt idx="989">
                  <c:v>0.82550000000000001</c:v>
                </c:pt>
                <c:pt idx="990">
                  <c:v>0.82650000000000001</c:v>
                </c:pt>
                <c:pt idx="991">
                  <c:v>0.82750000000000001</c:v>
                </c:pt>
                <c:pt idx="992">
                  <c:v>0.82850000000000001</c:v>
                </c:pt>
                <c:pt idx="993">
                  <c:v>0.82950000000000002</c:v>
                </c:pt>
                <c:pt idx="994">
                  <c:v>0.83099999999999996</c:v>
                </c:pt>
                <c:pt idx="995">
                  <c:v>0.83199999999999996</c:v>
                </c:pt>
                <c:pt idx="996">
                  <c:v>0.83299999999999996</c:v>
                </c:pt>
                <c:pt idx="997">
                  <c:v>0.83399999999999996</c:v>
                </c:pt>
                <c:pt idx="998">
                  <c:v>0.83499999999999996</c:v>
                </c:pt>
                <c:pt idx="999">
                  <c:v>0.83550000000000002</c:v>
                </c:pt>
                <c:pt idx="1000">
                  <c:v>0.83599999999999997</c:v>
                </c:pt>
                <c:pt idx="1001">
                  <c:v>0.83699999999999997</c:v>
                </c:pt>
                <c:pt idx="1002">
                  <c:v>0.83799999999999997</c:v>
                </c:pt>
                <c:pt idx="1003">
                  <c:v>0.83899999999999997</c:v>
                </c:pt>
                <c:pt idx="1004">
                  <c:v>0.84</c:v>
                </c:pt>
                <c:pt idx="1005">
                  <c:v>0.84050000000000002</c:v>
                </c:pt>
                <c:pt idx="1006">
                  <c:v>0.84150000000000003</c:v>
                </c:pt>
                <c:pt idx="1007">
                  <c:v>0.84250000000000003</c:v>
                </c:pt>
                <c:pt idx="1008">
                  <c:v>0.84350000000000003</c:v>
                </c:pt>
                <c:pt idx="1009">
                  <c:v>0.84450000000000003</c:v>
                </c:pt>
                <c:pt idx="1010">
                  <c:v>0.84550000000000003</c:v>
                </c:pt>
                <c:pt idx="1011">
                  <c:v>0.84599999999999997</c:v>
                </c:pt>
                <c:pt idx="1012">
                  <c:v>0.84699999999999998</c:v>
                </c:pt>
                <c:pt idx="1013">
                  <c:v>0.84750000000000003</c:v>
                </c:pt>
                <c:pt idx="1014">
                  <c:v>0.84850000000000003</c:v>
                </c:pt>
                <c:pt idx="1015">
                  <c:v>0.84950000000000003</c:v>
                </c:pt>
                <c:pt idx="1016">
                  <c:v>0.85050000000000003</c:v>
                </c:pt>
                <c:pt idx="1017">
                  <c:v>0.85150000000000003</c:v>
                </c:pt>
                <c:pt idx="1018">
                  <c:v>0.85250000000000004</c:v>
                </c:pt>
                <c:pt idx="1019">
                  <c:v>0.85350000000000004</c:v>
                </c:pt>
                <c:pt idx="1020">
                  <c:v>0.85450000000000004</c:v>
                </c:pt>
                <c:pt idx="1021">
                  <c:v>0.85499999999999998</c:v>
                </c:pt>
                <c:pt idx="1022">
                  <c:v>0.85599999999999998</c:v>
                </c:pt>
                <c:pt idx="1023">
                  <c:v>0.85650000000000004</c:v>
                </c:pt>
                <c:pt idx="1024">
                  <c:v>0.85750000000000004</c:v>
                </c:pt>
                <c:pt idx="1025">
                  <c:v>0.85850000000000004</c:v>
                </c:pt>
                <c:pt idx="1026">
                  <c:v>0.85899999999999999</c:v>
                </c:pt>
                <c:pt idx="1027">
                  <c:v>0.86050000000000004</c:v>
                </c:pt>
                <c:pt idx="1028">
                  <c:v>0.86150000000000004</c:v>
                </c:pt>
                <c:pt idx="1029">
                  <c:v>0.86250000000000004</c:v>
                </c:pt>
                <c:pt idx="1030">
                  <c:v>0.86299999999999999</c:v>
                </c:pt>
                <c:pt idx="1031">
                  <c:v>0.86399999999999999</c:v>
                </c:pt>
                <c:pt idx="1032">
                  <c:v>0.86499999999999999</c:v>
                </c:pt>
                <c:pt idx="1033">
                  <c:v>0.86550000000000005</c:v>
                </c:pt>
                <c:pt idx="1034">
                  <c:v>0.86650000000000005</c:v>
                </c:pt>
                <c:pt idx="1035">
                  <c:v>0.86750000000000005</c:v>
                </c:pt>
                <c:pt idx="1036">
                  <c:v>0.86799999999999999</c:v>
                </c:pt>
                <c:pt idx="1037">
                  <c:v>0.86899999999999999</c:v>
                </c:pt>
                <c:pt idx="1038">
                  <c:v>0.87050000000000005</c:v>
                </c:pt>
                <c:pt idx="1039">
                  <c:v>0.87150000000000005</c:v>
                </c:pt>
                <c:pt idx="1040">
                  <c:v>0.87250000000000005</c:v>
                </c:pt>
                <c:pt idx="1041">
                  <c:v>0.87350000000000005</c:v>
                </c:pt>
                <c:pt idx="1042">
                  <c:v>0.87450000000000006</c:v>
                </c:pt>
                <c:pt idx="1043">
                  <c:v>0.875</c:v>
                </c:pt>
                <c:pt idx="1044">
                  <c:v>0.876</c:v>
                </c:pt>
                <c:pt idx="1045">
                  <c:v>0.87649999999999995</c:v>
                </c:pt>
                <c:pt idx="1046">
                  <c:v>0.87749999999999995</c:v>
                </c:pt>
                <c:pt idx="1047">
                  <c:v>0.87849999999999995</c:v>
                </c:pt>
                <c:pt idx="1048">
                  <c:v>0.88</c:v>
                </c:pt>
                <c:pt idx="1049">
                  <c:v>0.88100000000000001</c:v>
                </c:pt>
                <c:pt idx="1050">
                  <c:v>0.88200000000000001</c:v>
                </c:pt>
                <c:pt idx="1051">
                  <c:v>0.88300000000000001</c:v>
                </c:pt>
                <c:pt idx="1052">
                  <c:v>0.88400000000000001</c:v>
                </c:pt>
                <c:pt idx="1053">
                  <c:v>0.88449999999999995</c:v>
                </c:pt>
                <c:pt idx="1054">
                  <c:v>0.88549999999999995</c:v>
                </c:pt>
                <c:pt idx="1055">
                  <c:v>0.88649999999999995</c:v>
                </c:pt>
                <c:pt idx="1056">
                  <c:v>0.88749999999999996</c:v>
                </c:pt>
                <c:pt idx="1057">
                  <c:v>0.88849999999999996</c:v>
                </c:pt>
                <c:pt idx="1058">
                  <c:v>0.89</c:v>
                </c:pt>
                <c:pt idx="1059">
                  <c:v>0.89100000000000001</c:v>
                </c:pt>
                <c:pt idx="1060">
                  <c:v>0.89149999999999996</c:v>
                </c:pt>
                <c:pt idx="1061">
                  <c:v>0.89249999999999996</c:v>
                </c:pt>
                <c:pt idx="1062">
                  <c:v>0.89349999999999996</c:v>
                </c:pt>
                <c:pt idx="1063">
                  <c:v>0.89400000000000002</c:v>
                </c:pt>
                <c:pt idx="1064">
                  <c:v>0.89500000000000002</c:v>
                </c:pt>
                <c:pt idx="1065">
                  <c:v>0.89600000000000002</c:v>
                </c:pt>
                <c:pt idx="1066">
                  <c:v>0.89700000000000002</c:v>
                </c:pt>
                <c:pt idx="1067">
                  <c:v>0.89800000000000002</c:v>
                </c:pt>
                <c:pt idx="1068">
                  <c:v>0.89849999999999997</c:v>
                </c:pt>
                <c:pt idx="1069">
                  <c:v>0.89949999999999997</c:v>
                </c:pt>
                <c:pt idx="1070">
                  <c:v>0.90049999999999997</c:v>
                </c:pt>
                <c:pt idx="1071">
                  <c:v>0.90149999999999997</c:v>
                </c:pt>
                <c:pt idx="1072">
                  <c:v>0.90249999999999997</c:v>
                </c:pt>
                <c:pt idx="1073">
                  <c:v>0.90300000000000002</c:v>
                </c:pt>
                <c:pt idx="1074">
                  <c:v>0.90349999999999997</c:v>
                </c:pt>
                <c:pt idx="1075">
                  <c:v>0.90449999999999997</c:v>
                </c:pt>
                <c:pt idx="1076">
                  <c:v>0.90549999999999997</c:v>
                </c:pt>
                <c:pt idx="1077">
                  <c:v>0.90649999999999997</c:v>
                </c:pt>
                <c:pt idx="1078">
                  <c:v>0.90749999999999997</c:v>
                </c:pt>
                <c:pt idx="1079">
                  <c:v>0.90849999999999997</c:v>
                </c:pt>
                <c:pt idx="1080">
                  <c:v>0.91</c:v>
                </c:pt>
                <c:pt idx="1081">
                  <c:v>0.91100000000000003</c:v>
                </c:pt>
                <c:pt idx="1082">
                  <c:v>0.91200000000000003</c:v>
                </c:pt>
                <c:pt idx="1083">
                  <c:v>0.91249999999999998</c:v>
                </c:pt>
                <c:pt idx="1084">
                  <c:v>0.91349999999999998</c:v>
                </c:pt>
                <c:pt idx="1085">
                  <c:v>0.91449999999999998</c:v>
                </c:pt>
                <c:pt idx="1086">
                  <c:v>0.91500000000000004</c:v>
                </c:pt>
                <c:pt idx="1087">
                  <c:v>0.91649999999999998</c:v>
                </c:pt>
                <c:pt idx="1088">
                  <c:v>0.91700000000000004</c:v>
                </c:pt>
                <c:pt idx="1089">
                  <c:v>0.91800000000000004</c:v>
                </c:pt>
                <c:pt idx="1090">
                  <c:v>0.91900000000000004</c:v>
                </c:pt>
                <c:pt idx="1091">
                  <c:v>0.92</c:v>
                </c:pt>
                <c:pt idx="1092">
                  <c:v>0.92100000000000004</c:v>
                </c:pt>
                <c:pt idx="1093">
                  <c:v>0.92200000000000004</c:v>
                </c:pt>
                <c:pt idx="1094">
                  <c:v>0.92249999999999999</c:v>
                </c:pt>
                <c:pt idx="1095">
                  <c:v>0.92300000000000004</c:v>
                </c:pt>
                <c:pt idx="1096">
                  <c:v>0.92400000000000004</c:v>
                </c:pt>
                <c:pt idx="1097">
                  <c:v>0.92500000000000004</c:v>
                </c:pt>
                <c:pt idx="1098">
                  <c:v>0.92600000000000005</c:v>
                </c:pt>
                <c:pt idx="1099">
                  <c:v>0.92700000000000005</c:v>
                </c:pt>
                <c:pt idx="1100">
                  <c:v>0.92800000000000005</c:v>
                </c:pt>
                <c:pt idx="1101">
                  <c:v>0.92900000000000005</c:v>
                </c:pt>
                <c:pt idx="1102">
                  <c:v>0.93049999999999999</c:v>
                </c:pt>
                <c:pt idx="1103">
                  <c:v>0.93100000000000005</c:v>
                </c:pt>
                <c:pt idx="1104">
                  <c:v>0.93200000000000005</c:v>
                </c:pt>
                <c:pt idx="1105">
                  <c:v>0.93300000000000005</c:v>
                </c:pt>
                <c:pt idx="1106">
                  <c:v>0.93400000000000005</c:v>
                </c:pt>
                <c:pt idx="1107">
                  <c:v>0.9345</c:v>
                </c:pt>
                <c:pt idx="1108">
                  <c:v>0.9355</c:v>
                </c:pt>
                <c:pt idx="1109">
                  <c:v>0.93700000000000006</c:v>
                </c:pt>
                <c:pt idx="1110">
                  <c:v>0.9375</c:v>
                </c:pt>
                <c:pt idx="1111">
                  <c:v>0.9385</c:v>
                </c:pt>
                <c:pt idx="1112">
                  <c:v>0.9395</c:v>
                </c:pt>
                <c:pt idx="1113">
                  <c:v>0.9405</c:v>
                </c:pt>
                <c:pt idx="1114">
                  <c:v>0.9415</c:v>
                </c:pt>
                <c:pt idx="1115">
                  <c:v>0.94199999999999995</c:v>
                </c:pt>
                <c:pt idx="1116">
                  <c:v>0.9425</c:v>
                </c:pt>
                <c:pt idx="1117">
                  <c:v>0.94350000000000001</c:v>
                </c:pt>
                <c:pt idx="1118">
                  <c:v>0.94450000000000001</c:v>
                </c:pt>
                <c:pt idx="1119">
                  <c:v>0.94499999999999995</c:v>
                </c:pt>
                <c:pt idx="1120">
                  <c:v>0.94650000000000001</c:v>
                </c:pt>
                <c:pt idx="1121">
                  <c:v>0.94750000000000001</c:v>
                </c:pt>
                <c:pt idx="1122">
                  <c:v>0.94850000000000001</c:v>
                </c:pt>
                <c:pt idx="1123">
                  <c:v>0.94950000000000001</c:v>
                </c:pt>
                <c:pt idx="1124">
                  <c:v>0.95050000000000001</c:v>
                </c:pt>
                <c:pt idx="1125">
                  <c:v>0.95150000000000001</c:v>
                </c:pt>
                <c:pt idx="1126">
                  <c:v>0.95250000000000001</c:v>
                </c:pt>
                <c:pt idx="1127">
                  <c:v>0.95299999999999996</c:v>
                </c:pt>
                <c:pt idx="1128">
                  <c:v>0.95350000000000001</c:v>
                </c:pt>
                <c:pt idx="1129">
                  <c:v>0.95450000000000002</c:v>
                </c:pt>
                <c:pt idx="1130">
                  <c:v>0.95550000000000002</c:v>
                </c:pt>
                <c:pt idx="1131">
                  <c:v>0.95699999999999996</c:v>
                </c:pt>
                <c:pt idx="1132">
                  <c:v>0.95799999999999996</c:v>
                </c:pt>
                <c:pt idx="1133">
                  <c:v>0.95899999999999996</c:v>
                </c:pt>
                <c:pt idx="1134">
                  <c:v>0.96</c:v>
                </c:pt>
                <c:pt idx="1135">
                  <c:v>0.96099999999999997</c:v>
                </c:pt>
                <c:pt idx="1136">
                  <c:v>0.96150000000000002</c:v>
                </c:pt>
                <c:pt idx="1137">
                  <c:v>0.96250000000000002</c:v>
                </c:pt>
                <c:pt idx="1138">
                  <c:v>0.96299999999999997</c:v>
                </c:pt>
                <c:pt idx="1139">
                  <c:v>0.96399999999999997</c:v>
                </c:pt>
                <c:pt idx="1140">
                  <c:v>0.96450000000000002</c:v>
                </c:pt>
                <c:pt idx="1141">
                  <c:v>0.96599999999999997</c:v>
                </c:pt>
                <c:pt idx="1142">
                  <c:v>0.96699999999999997</c:v>
                </c:pt>
                <c:pt idx="1143">
                  <c:v>0.96799999999999997</c:v>
                </c:pt>
                <c:pt idx="1144">
                  <c:v>0.96899999999999997</c:v>
                </c:pt>
                <c:pt idx="1145">
                  <c:v>0.97</c:v>
                </c:pt>
                <c:pt idx="1146">
                  <c:v>0.97099999999999997</c:v>
                </c:pt>
                <c:pt idx="1147">
                  <c:v>0.97199999999999998</c:v>
                </c:pt>
                <c:pt idx="1148">
                  <c:v>0.97299999999999998</c:v>
                </c:pt>
                <c:pt idx="1149">
                  <c:v>0.97399999999999998</c:v>
                </c:pt>
                <c:pt idx="1150">
                  <c:v>0.97499999999999998</c:v>
                </c:pt>
                <c:pt idx="1151">
                  <c:v>0.97599999999999998</c:v>
                </c:pt>
                <c:pt idx="1152">
                  <c:v>0.97750000000000004</c:v>
                </c:pt>
                <c:pt idx="1153">
                  <c:v>0.97850000000000004</c:v>
                </c:pt>
                <c:pt idx="1154">
                  <c:v>0.97950000000000004</c:v>
                </c:pt>
                <c:pt idx="1155">
                  <c:v>0.98050000000000004</c:v>
                </c:pt>
                <c:pt idx="1156">
                  <c:v>0.98099999999999998</c:v>
                </c:pt>
                <c:pt idx="1157">
                  <c:v>0.98150000000000004</c:v>
                </c:pt>
                <c:pt idx="1158">
                  <c:v>0.98250000000000004</c:v>
                </c:pt>
                <c:pt idx="1159">
                  <c:v>0.98299999999999998</c:v>
                </c:pt>
                <c:pt idx="1160">
                  <c:v>0.98399999999999999</c:v>
                </c:pt>
                <c:pt idx="1161">
                  <c:v>0.98550000000000004</c:v>
                </c:pt>
                <c:pt idx="1162">
                  <c:v>0.98650000000000004</c:v>
                </c:pt>
                <c:pt idx="1163">
                  <c:v>0.98750000000000004</c:v>
                </c:pt>
                <c:pt idx="1164">
                  <c:v>0.98850000000000005</c:v>
                </c:pt>
                <c:pt idx="1165">
                  <c:v>0.98950000000000005</c:v>
                </c:pt>
                <c:pt idx="1166">
                  <c:v>0.99050000000000005</c:v>
                </c:pt>
                <c:pt idx="1167">
                  <c:v>0.99099999999999999</c:v>
                </c:pt>
                <c:pt idx="1168">
                  <c:v>0.99199999999999999</c:v>
                </c:pt>
                <c:pt idx="1169">
                  <c:v>0.99250000000000005</c:v>
                </c:pt>
                <c:pt idx="1170">
                  <c:v>0.99350000000000005</c:v>
                </c:pt>
                <c:pt idx="1171">
                  <c:v>0.99450000000000005</c:v>
                </c:pt>
                <c:pt idx="1172">
                  <c:v>0.99550000000000005</c:v>
                </c:pt>
                <c:pt idx="1173">
                  <c:v>0.997</c:v>
                </c:pt>
                <c:pt idx="1174">
                  <c:v>0.99750000000000005</c:v>
                </c:pt>
                <c:pt idx="1175">
                  <c:v>0.99850000000000005</c:v>
                </c:pt>
                <c:pt idx="1176">
                  <c:v>0.99950000000000006</c:v>
                </c:pt>
                <c:pt idx="1177">
                  <c:v>1</c:v>
                </c:pt>
                <c:pt idx="1178">
                  <c:v>1.0009999999999999</c:v>
                </c:pt>
                <c:pt idx="1179">
                  <c:v>1.002</c:v>
                </c:pt>
                <c:pt idx="1180">
                  <c:v>1.0029999999999999</c:v>
                </c:pt>
                <c:pt idx="1181">
                  <c:v>1.0044999999999999</c:v>
                </c:pt>
                <c:pt idx="1182">
                  <c:v>1.0055000000000001</c:v>
                </c:pt>
                <c:pt idx="1183">
                  <c:v>1.0065</c:v>
                </c:pt>
                <c:pt idx="1184">
                  <c:v>1.0075000000000001</c:v>
                </c:pt>
                <c:pt idx="1185">
                  <c:v>1.0085</c:v>
                </c:pt>
                <c:pt idx="1186">
                  <c:v>1.0095000000000001</c:v>
                </c:pt>
                <c:pt idx="1187">
                  <c:v>1.01</c:v>
                </c:pt>
                <c:pt idx="1188">
                  <c:v>1.0109999999999999</c:v>
                </c:pt>
                <c:pt idx="1189">
                  <c:v>1.0115000000000001</c:v>
                </c:pt>
                <c:pt idx="1190">
                  <c:v>1.0125</c:v>
                </c:pt>
                <c:pt idx="1191">
                  <c:v>1.0135000000000001</c:v>
                </c:pt>
                <c:pt idx="1192">
                  <c:v>1.0149999999999999</c:v>
                </c:pt>
                <c:pt idx="1193">
                  <c:v>1.0155000000000001</c:v>
                </c:pt>
                <c:pt idx="1194">
                  <c:v>1.0165</c:v>
                </c:pt>
                <c:pt idx="1195">
                  <c:v>1.0175000000000001</c:v>
                </c:pt>
                <c:pt idx="1196">
                  <c:v>1.0185</c:v>
                </c:pt>
                <c:pt idx="1197">
                  <c:v>1.0195000000000001</c:v>
                </c:pt>
                <c:pt idx="1198">
                  <c:v>1.02</c:v>
                </c:pt>
                <c:pt idx="1199">
                  <c:v>1.0205</c:v>
                </c:pt>
                <c:pt idx="1200">
                  <c:v>1.0215000000000001</c:v>
                </c:pt>
                <c:pt idx="1201">
                  <c:v>1.0225</c:v>
                </c:pt>
                <c:pt idx="1202">
                  <c:v>1.024</c:v>
                </c:pt>
                <c:pt idx="1203">
                  <c:v>1.0249999999999999</c:v>
                </c:pt>
                <c:pt idx="1204">
                  <c:v>1.026</c:v>
                </c:pt>
                <c:pt idx="1205">
                  <c:v>1.0269999999999999</c:v>
                </c:pt>
                <c:pt idx="1206">
                  <c:v>1.028</c:v>
                </c:pt>
                <c:pt idx="1207">
                  <c:v>1.0289999999999999</c:v>
                </c:pt>
                <c:pt idx="1208">
                  <c:v>1.03</c:v>
                </c:pt>
                <c:pt idx="1209">
                  <c:v>1.0305</c:v>
                </c:pt>
                <c:pt idx="1210">
                  <c:v>1.032</c:v>
                </c:pt>
                <c:pt idx="1211">
                  <c:v>1.0335000000000001</c:v>
                </c:pt>
                <c:pt idx="1212">
                  <c:v>1.0345</c:v>
                </c:pt>
                <c:pt idx="1213">
                  <c:v>1.0355000000000001</c:v>
                </c:pt>
                <c:pt idx="1214">
                  <c:v>1.0365</c:v>
                </c:pt>
                <c:pt idx="1215">
                  <c:v>1.0369999999999999</c:v>
                </c:pt>
                <c:pt idx="1216">
                  <c:v>1.0375000000000001</c:v>
                </c:pt>
                <c:pt idx="1217">
                  <c:v>1.0385</c:v>
                </c:pt>
                <c:pt idx="1218">
                  <c:v>1.04</c:v>
                </c:pt>
                <c:pt idx="1219">
                  <c:v>1.0405</c:v>
                </c:pt>
                <c:pt idx="1220">
                  <c:v>1.0415000000000001</c:v>
                </c:pt>
                <c:pt idx="1221">
                  <c:v>1.0429999999999999</c:v>
                </c:pt>
                <c:pt idx="1222">
                  <c:v>1.0435000000000001</c:v>
                </c:pt>
                <c:pt idx="1223">
                  <c:v>1.0445</c:v>
                </c:pt>
                <c:pt idx="1224">
                  <c:v>1.0449999999999999</c:v>
                </c:pt>
                <c:pt idx="1225">
                  <c:v>1.046</c:v>
                </c:pt>
                <c:pt idx="1226">
                  <c:v>1.0469999999999999</c:v>
                </c:pt>
                <c:pt idx="1227">
                  <c:v>1.048</c:v>
                </c:pt>
                <c:pt idx="1228">
                  <c:v>1.0485</c:v>
                </c:pt>
                <c:pt idx="1229">
                  <c:v>1.0495000000000001</c:v>
                </c:pt>
                <c:pt idx="1230">
                  <c:v>1.0509999999999999</c:v>
                </c:pt>
                <c:pt idx="1231">
                  <c:v>1.052</c:v>
                </c:pt>
                <c:pt idx="1232">
                  <c:v>1.0525</c:v>
                </c:pt>
                <c:pt idx="1233">
                  <c:v>1.0529999999999999</c:v>
                </c:pt>
                <c:pt idx="1234">
                  <c:v>1.054</c:v>
                </c:pt>
                <c:pt idx="1235">
                  <c:v>1.0549999999999999</c:v>
                </c:pt>
                <c:pt idx="1236">
                  <c:v>1.0555000000000001</c:v>
                </c:pt>
                <c:pt idx="1237">
                  <c:v>1.056</c:v>
                </c:pt>
                <c:pt idx="1238">
                  <c:v>1.0569999999999999</c:v>
                </c:pt>
                <c:pt idx="1239">
                  <c:v>1.0580000000000001</c:v>
                </c:pt>
                <c:pt idx="1240">
                  <c:v>1.0595000000000001</c:v>
                </c:pt>
                <c:pt idx="1241">
                  <c:v>1.06</c:v>
                </c:pt>
                <c:pt idx="1242">
                  <c:v>1.0609999999999999</c:v>
                </c:pt>
                <c:pt idx="1243">
                  <c:v>1.0620000000000001</c:v>
                </c:pt>
                <c:pt idx="1244">
                  <c:v>1.0629999999999999</c:v>
                </c:pt>
                <c:pt idx="1245">
                  <c:v>1.0640000000000001</c:v>
                </c:pt>
                <c:pt idx="1246">
                  <c:v>1.0645</c:v>
                </c:pt>
                <c:pt idx="1247">
                  <c:v>1.0654999999999999</c:v>
                </c:pt>
                <c:pt idx="1248">
                  <c:v>1.0660000000000001</c:v>
                </c:pt>
                <c:pt idx="1249">
                  <c:v>1.0669999999999999</c:v>
                </c:pt>
                <c:pt idx="1250">
                  <c:v>1.0680000000000001</c:v>
                </c:pt>
                <c:pt idx="1251">
                  <c:v>1.069</c:v>
                </c:pt>
                <c:pt idx="1252">
                  <c:v>1.0694999999999999</c:v>
                </c:pt>
                <c:pt idx="1253">
                  <c:v>1.0705</c:v>
                </c:pt>
                <c:pt idx="1254">
                  <c:v>1.0714999999999999</c:v>
                </c:pt>
                <c:pt idx="1255">
                  <c:v>1.0720000000000001</c:v>
                </c:pt>
                <c:pt idx="1256">
                  <c:v>1.0725</c:v>
                </c:pt>
                <c:pt idx="1257">
                  <c:v>1.0734999999999999</c:v>
                </c:pt>
                <c:pt idx="1258">
                  <c:v>1.0745</c:v>
                </c:pt>
                <c:pt idx="1259">
                  <c:v>1.0754999999999999</c:v>
                </c:pt>
                <c:pt idx="1260">
                  <c:v>1.0765</c:v>
                </c:pt>
                <c:pt idx="1261">
                  <c:v>1.0774999999999999</c:v>
                </c:pt>
                <c:pt idx="1262">
                  <c:v>1.0785</c:v>
                </c:pt>
                <c:pt idx="1263">
                  <c:v>1.079</c:v>
                </c:pt>
                <c:pt idx="1264">
                  <c:v>1.08</c:v>
                </c:pt>
                <c:pt idx="1265">
                  <c:v>1.081</c:v>
                </c:pt>
                <c:pt idx="1266">
                  <c:v>1.0820000000000001</c:v>
                </c:pt>
                <c:pt idx="1267">
                  <c:v>1.083</c:v>
                </c:pt>
                <c:pt idx="1268">
                  <c:v>1.0840000000000001</c:v>
                </c:pt>
                <c:pt idx="1269">
                  <c:v>1.085</c:v>
                </c:pt>
                <c:pt idx="1270">
                  <c:v>1.0854999999999999</c:v>
                </c:pt>
                <c:pt idx="1271">
                  <c:v>1.0865</c:v>
                </c:pt>
                <c:pt idx="1272">
                  <c:v>1.0874999999999999</c:v>
                </c:pt>
                <c:pt idx="1273">
                  <c:v>1.0885</c:v>
                </c:pt>
                <c:pt idx="1274">
                  <c:v>1.0894999999999999</c:v>
                </c:pt>
                <c:pt idx="1275">
                  <c:v>1.0900000000000001</c:v>
                </c:pt>
                <c:pt idx="1276">
                  <c:v>1.0905</c:v>
                </c:pt>
                <c:pt idx="1277">
                  <c:v>1.0914999999999999</c:v>
                </c:pt>
                <c:pt idx="1278">
                  <c:v>1.0920000000000001</c:v>
                </c:pt>
                <c:pt idx="1279">
                  <c:v>1.093</c:v>
                </c:pt>
                <c:pt idx="1280">
                  <c:v>1.0934999999999999</c:v>
                </c:pt>
                <c:pt idx="1281">
                  <c:v>1.0945</c:v>
                </c:pt>
                <c:pt idx="1282">
                  <c:v>1.0954999999999999</c:v>
                </c:pt>
                <c:pt idx="1283">
                  <c:v>1.0965</c:v>
                </c:pt>
                <c:pt idx="1284">
                  <c:v>1.097</c:v>
                </c:pt>
                <c:pt idx="1285">
                  <c:v>1.0980000000000001</c:v>
                </c:pt>
                <c:pt idx="1286">
                  <c:v>1.099</c:v>
                </c:pt>
                <c:pt idx="1287">
                  <c:v>1.1000000000000001</c:v>
                </c:pt>
                <c:pt idx="1288">
                  <c:v>1.1005</c:v>
                </c:pt>
                <c:pt idx="1289">
                  <c:v>1.1014999999999999</c:v>
                </c:pt>
                <c:pt idx="1290">
                  <c:v>1.1020000000000001</c:v>
                </c:pt>
                <c:pt idx="1291">
                  <c:v>1.103</c:v>
                </c:pt>
                <c:pt idx="1292">
                  <c:v>1.1034999999999999</c:v>
                </c:pt>
                <c:pt idx="1293">
                  <c:v>1.1045</c:v>
                </c:pt>
                <c:pt idx="1294">
                  <c:v>1.105</c:v>
                </c:pt>
                <c:pt idx="1295">
                  <c:v>1.1060000000000001</c:v>
                </c:pt>
                <c:pt idx="1296">
                  <c:v>1.1074999999999999</c:v>
                </c:pt>
                <c:pt idx="1297">
                  <c:v>1.1085</c:v>
                </c:pt>
                <c:pt idx="1298">
                  <c:v>1.109</c:v>
                </c:pt>
                <c:pt idx="1299">
                  <c:v>1.1100000000000001</c:v>
                </c:pt>
                <c:pt idx="1300">
                  <c:v>1.1105</c:v>
                </c:pt>
                <c:pt idx="1301">
                  <c:v>1.111</c:v>
                </c:pt>
                <c:pt idx="1302">
                  <c:v>1.1120000000000001</c:v>
                </c:pt>
                <c:pt idx="1303">
                  <c:v>1.113</c:v>
                </c:pt>
                <c:pt idx="1304">
                  <c:v>1.1134999999999999</c:v>
                </c:pt>
                <c:pt idx="1305">
                  <c:v>1.1140000000000001</c:v>
                </c:pt>
                <c:pt idx="1306">
                  <c:v>1.1154999999999999</c:v>
                </c:pt>
                <c:pt idx="1307">
                  <c:v>1.1165</c:v>
                </c:pt>
                <c:pt idx="1308">
                  <c:v>1.117</c:v>
                </c:pt>
                <c:pt idx="1309">
                  <c:v>1.1180000000000001</c:v>
                </c:pt>
                <c:pt idx="1310">
                  <c:v>1.119</c:v>
                </c:pt>
                <c:pt idx="1311">
                  <c:v>1.1194999999999999</c:v>
                </c:pt>
                <c:pt idx="1312">
                  <c:v>1.1205000000000001</c:v>
                </c:pt>
                <c:pt idx="1313">
                  <c:v>1.121</c:v>
                </c:pt>
                <c:pt idx="1314">
                  <c:v>1.1214999999999999</c:v>
                </c:pt>
                <c:pt idx="1315">
                  <c:v>1.1225000000000001</c:v>
                </c:pt>
                <c:pt idx="1316">
                  <c:v>1.1234999999999999</c:v>
                </c:pt>
                <c:pt idx="1317">
                  <c:v>1.1245000000000001</c:v>
                </c:pt>
                <c:pt idx="1318">
                  <c:v>1.125</c:v>
                </c:pt>
                <c:pt idx="1319">
                  <c:v>1.1265000000000001</c:v>
                </c:pt>
                <c:pt idx="1320">
                  <c:v>1.1274999999999999</c:v>
                </c:pt>
                <c:pt idx="1321">
                  <c:v>1.1279999999999999</c:v>
                </c:pt>
                <c:pt idx="1322">
                  <c:v>1.129</c:v>
                </c:pt>
                <c:pt idx="1323">
                  <c:v>1.1299999999999999</c:v>
                </c:pt>
                <c:pt idx="1324">
                  <c:v>1.131</c:v>
                </c:pt>
                <c:pt idx="1325">
                  <c:v>1.1319999999999999</c:v>
                </c:pt>
                <c:pt idx="1326">
                  <c:v>1.1325000000000001</c:v>
                </c:pt>
                <c:pt idx="1327">
                  <c:v>1.1335</c:v>
                </c:pt>
                <c:pt idx="1328">
                  <c:v>1.1345000000000001</c:v>
                </c:pt>
                <c:pt idx="1329">
                  <c:v>1.1355</c:v>
                </c:pt>
                <c:pt idx="1330">
                  <c:v>1.1365000000000001</c:v>
                </c:pt>
                <c:pt idx="1331">
                  <c:v>1.1375</c:v>
                </c:pt>
                <c:pt idx="1332">
                  <c:v>1.1379999999999999</c:v>
                </c:pt>
                <c:pt idx="1333">
                  <c:v>1.1385000000000001</c:v>
                </c:pt>
                <c:pt idx="1334">
                  <c:v>1.1395</c:v>
                </c:pt>
                <c:pt idx="1335">
                  <c:v>1.1405000000000001</c:v>
                </c:pt>
                <c:pt idx="1336">
                  <c:v>1.141</c:v>
                </c:pt>
                <c:pt idx="1337">
                  <c:v>1.1415</c:v>
                </c:pt>
                <c:pt idx="1338">
                  <c:v>1.1425000000000001</c:v>
                </c:pt>
                <c:pt idx="1339">
                  <c:v>1.1435</c:v>
                </c:pt>
                <c:pt idx="1340">
                  <c:v>1.1445000000000001</c:v>
                </c:pt>
                <c:pt idx="1341">
                  <c:v>1.1455</c:v>
                </c:pt>
                <c:pt idx="1342">
                  <c:v>1.1459999999999999</c:v>
                </c:pt>
                <c:pt idx="1343">
                  <c:v>1.147</c:v>
                </c:pt>
                <c:pt idx="1344">
                  <c:v>1.1479999999999999</c:v>
                </c:pt>
                <c:pt idx="1345">
                  <c:v>1.149</c:v>
                </c:pt>
                <c:pt idx="1346">
                  <c:v>1.1495</c:v>
                </c:pt>
                <c:pt idx="1347">
                  <c:v>1.1505000000000001</c:v>
                </c:pt>
                <c:pt idx="1348">
                  <c:v>1.151</c:v>
                </c:pt>
                <c:pt idx="1349">
                  <c:v>1.1515</c:v>
                </c:pt>
                <c:pt idx="1350">
                  <c:v>1.1525000000000001</c:v>
                </c:pt>
                <c:pt idx="1351">
                  <c:v>1.1539999999999999</c:v>
                </c:pt>
                <c:pt idx="1352">
                  <c:v>1.155</c:v>
                </c:pt>
                <c:pt idx="1353">
                  <c:v>1.1555</c:v>
                </c:pt>
                <c:pt idx="1354">
                  <c:v>1.1565000000000001</c:v>
                </c:pt>
                <c:pt idx="1355">
                  <c:v>1.1575</c:v>
                </c:pt>
                <c:pt idx="1356">
                  <c:v>1.1585000000000001</c:v>
                </c:pt>
                <c:pt idx="1357">
                  <c:v>1.159</c:v>
                </c:pt>
                <c:pt idx="1358">
                  <c:v>1.1599999999999999</c:v>
                </c:pt>
                <c:pt idx="1359">
                  <c:v>1.1605000000000001</c:v>
                </c:pt>
                <c:pt idx="1360">
                  <c:v>1.1615</c:v>
                </c:pt>
                <c:pt idx="1361">
                  <c:v>1.1625000000000001</c:v>
                </c:pt>
                <c:pt idx="1362">
                  <c:v>1.1635</c:v>
                </c:pt>
                <c:pt idx="1363">
                  <c:v>1.1645000000000001</c:v>
                </c:pt>
                <c:pt idx="1364">
                  <c:v>1.1655</c:v>
                </c:pt>
                <c:pt idx="1365">
                  <c:v>1.1665000000000001</c:v>
                </c:pt>
                <c:pt idx="1366">
                  <c:v>1.167</c:v>
                </c:pt>
                <c:pt idx="1367">
                  <c:v>1.1675</c:v>
                </c:pt>
                <c:pt idx="1368">
                  <c:v>1.1685000000000001</c:v>
                </c:pt>
                <c:pt idx="1369">
                  <c:v>1.1695</c:v>
                </c:pt>
                <c:pt idx="1370">
                  <c:v>1.1705000000000001</c:v>
                </c:pt>
                <c:pt idx="1371">
                  <c:v>1.171</c:v>
                </c:pt>
                <c:pt idx="1372">
                  <c:v>1.1719999999999999</c:v>
                </c:pt>
                <c:pt idx="1373">
                  <c:v>1.1725000000000001</c:v>
                </c:pt>
                <c:pt idx="1374">
                  <c:v>1.1739999999999999</c:v>
                </c:pt>
                <c:pt idx="1375">
                  <c:v>1.175</c:v>
                </c:pt>
                <c:pt idx="1376">
                  <c:v>1.1759999999999999</c:v>
                </c:pt>
                <c:pt idx="1377">
                  <c:v>1.177</c:v>
                </c:pt>
                <c:pt idx="1378">
                  <c:v>1.1779999999999999</c:v>
                </c:pt>
                <c:pt idx="1379">
                  <c:v>1.179</c:v>
                </c:pt>
                <c:pt idx="1380">
                  <c:v>1.18</c:v>
                </c:pt>
                <c:pt idx="1381">
                  <c:v>1.181</c:v>
                </c:pt>
                <c:pt idx="1382">
                  <c:v>1.1819999999999999</c:v>
                </c:pt>
                <c:pt idx="1383">
                  <c:v>1.1830000000000001</c:v>
                </c:pt>
                <c:pt idx="1384">
                  <c:v>1.1845000000000001</c:v>
                </c:pt>
                <c:pt idx="1385">
                  <c:v>1.1855</c:v>
                </c:pt>
                <c:pt idx="1386">
                  <c:v>1.1859999999999999</c:v>
                </c:pt>
                <c:pt idx="1387">
                  <c:v>1.1870000000000001</c:v>
                </c:pt>
                <c:pt idx="1388">
                  <c:v>1.1875</c:v>
                </c:pt>
                <c:pt idx="1389">
                  <c:v>1.1884999999999999</c:v>
                </c:pt>
                <c:pt idx="1390">
                  <c:v>1.1890000000000001</c:v>
                </c:pt>
                <c:pt idx="1391">
                  <c:v>1.19</c:v>
                </c:pt>
                <c:pt idx="1392">
                  <c:v>1.1910000000000001</c:v>
                </c:pt>
                <c:pt idx="1393">
                  <c:v>1.1919999999999999</c:v>
                </c:pt>
                <c:pt idx="1394">
                  <c:v>1.1930000000000001</c:v>
                </c:pt>
                <c:pt idx="1395">
                  <c:v>1.1944999999999999</c:v>
                </c:pt>
                <c:pt idx="1396">
                  <c:v>1.1955</c:v>
                </c:pt>
                <c:pt idx="1397">
                  <c:v>1.1964999999999999</c:v>
                </c:pt>
                <c:pt idx="1398">
                  <c:v>1.1970000000000001</c:v>
                </c:pt>
                <c:pt idx="1399">
                  <c:v>1.1975</c:v>
                </c:pt>
                <c:pt idx="1400">
                  <c:v>1.1984999999999999</c:v>
                </c:pt>
                <c:pt idx="1401">
                  <c:v>1.1995</c:v>
                </c:pt>
                <c:pt idx="1402">
                  <c:v>1.2004999999999999</c:v>
                </c:pt>
                <c:pt idx="1403">
                  <c:v>1.2015</c:v>
                </c:pt>
                <c:pt idx="1404">
                  <c:v>1.2024999999999999</c:v>
                </c:pt>
                <c:pt idx="1405">
                  <c:v>1.2035</c:v>
                </c:pt>
                <c:pt idx="1406">
                  <c:v>1.2050000000000001</c:v>
                </c:pt>
                <c:pt idx="1407">
                  <c:v>1.2055</c:v>
                </c:pt>
                <c:pt idx="1408">
                  <c:v>1.2064999999999999</c:v>
                </c:pt>
                <c:pt idx="1409">
                  <c:v>1.2075</c:v>
                </c:pt>
                <c:pt idx="1410">
                  <c:v>1.208</c:v>
                </c:pt>
                <c:pt idx="1411">
                  <c:v>1.2084999999999999</c:v>
                </c:pt>
                <c:pt idx="1412">
                  <c:v>1.2095</c:v>
                </c:pt>
                <c:pt idx="1413">
                  <c:v>1.2110000000000001</c:v>
                </c:pt>
                <c:pt idx="1414">
                  <c:v>1.2124999999999999</c:v>
                </c:pt>
                <c:pt idx="1415">
                  <c:v>1.2135</c:v>
                </c:pt>
                <c:pt idx="1416">
                  <c:v>1.214</c:v>
                </c:pt>
                <c:pt idx="1417">
                  <c:v>1.2150000000000001</c:v>
                </c:pt>
                <c:pt idx="1418">
                  <c:v>1.216</c:v>
                </c:pt>
                <c:pt idx="1419">
                  <c:v>1.2170000000000001</c:v>
                </c:pt>
                <c:pt idx="1420">
                  <c:v>1.218</c:v>
                </c:pt>
                <c:pt idx="1421">
                  <c:v>1.2190000000000001</c:v>
                </c:pt>
                <c:pt idx="1422">
                  <c:v>1.22</c:v>
                </c:pt>
                <c:pt idx="1423">
                  <c:v>1.2215</c:v>
                </c:pt>
                <c:pt idx="1424">
                  <c:v>1.2230000000000001</c:v>
                </c:pt>
                <c:pt idx="1425">
                  <c:v>1.224</c:v>
                </c:pt>
                <c:pt idx="1426">
                  <c:v>1.2250000000000001</c:v>
                </c:pt>
                <c:pt idx="1427">
                  <c:v>1.226</c:v>
                </c:pt>
                <c:pt idx="1428">
                  <c:v>1.2275</c:v>
                </c:pt>
                <c:pt idx="1429">
                  <c:v>1.2284999999999999</c:v>
                </c:pt>
                <c:pt idx="1430">
                  <c:v>1.2295</c:v>
                </c:pt>
                <c:pt idx="1431">
                  <c:v>1.2304999999999999</c:v>
                </c:pt>
                <c:pt idx="1432">
                  <c:v>1.2315</c:v>
                </c:pt>
                <c:pt idx="1433">
                  <c:v>1.2330000000000001</c:v>
                </c:pt>
                <c:pt idx="1434">
                  <c:v>1.234</c:v>
                </c:pt>
                <c:pt idx="1435">
                  <c:v>1.2355</c:v>
                </c:pt>
                <c:pt idx="1436">
                  <c:v>1.2370000000000001</c:v>
                </c:pt>
                <c:pt idx="1437">
                  <c:v>1.238</c:v>
                </c:pt>
                <c:pt idx="1438">
                  <c:v>1.2384999999999999</c:v>
                </c:pt>
                <c:pt idx="1439">
                  <c:v>1.24</c:v>
                </c:pt>
                <c:pt idx="1440">
                  <c:v>1.2410000000000001</c:v>
                </c:pt>
                <c:pt idx="1441">
                  <c:v>1.2430000000000001</c:v>
                </c:pt>
                <c:pt idx="1442">
                  <c:v>1.244</c:v>
                </c:pt>
                <c:pt idx="1443">
                  <c:v>1.2450000000000001</c:v>
                </c:pt>
                <c:pt idx="1444">
                  <c:v>1.246</c:v>
                </c:pt>
                <c:pt idx="1445">
                  <c:v>1.2470000000000001</c:v>
                </c:pt>
                <c:pt idx="1446">
                  <c:v>1.248</c:v>
                </c:pt>
                <c:pt idx="1447">
                  <c:v>1.2495000000000001</c:v>
                </c:pt>
                <c:pt idx="1448">
                  <c:v>1.2504999999999999</c:v>
                </c:pt>
                <c:pt idx="1449">
                  <c:v>1.252</c:v>
                </c:pt>
                <c:pt idx="1450">
                  <c:v>1.2529999999999999</c:v>
                </c:pt>
                <c:pt idx="1451">
                  <c:v>1.2549999999999999</c:v>
                </c:pt>
                <c:pt idx="1452">
                  <c:v>1.256</c:v>
                </c:pt>
                <c:pt idx="1453">
                  <c:v>1.2569999999999999</c:v>
                </c:pt>
                <c:pt idx="1454">
                  <c:v>1.258</c:v>
                </c:pt>
                <c:pt idx="1455">
                  <c:v>1.2589999999999999</c:v>
                </c:pt>
                <c:pt idx="1456">
                  <c:v>1.2605</c:v>
                </c:pt>
                <c:pt idx="1457">
                  <c:v>1.2615000000000001</c:v>
                </c:pt>
                <c:pt idx="1458">
                  <c:v>1.2629999999999999</c:v>
                </c:pt>
                <c:pt idx="1459">
                  <c:v>1.2645</c:v>
                </c:pt>
                <c:pt idx="1460">
                  <c:v>1.2655000000000001</c:v>
                </c:pt>
                <c:pt idx="1461">
                  <c:v>1.2665</c:v>
                </c:pt>
                <c:pt idx="1462">
                  <c:v>1.2675000000000001</c:v>
                </c:pt>
                <c:pt idx="1463">
                  <c:v>1.2689999999999999</c:v>
                </c:pt>
                <c:pt idx="1464">
                  <c:v>1.27</c:v>
                </c:pt>
                <c:pt idx="1465">
                  <c:v>1.2709999999999999</c:v>
                </c:pt>
                <c:pt idx="1466">
                  <c:v>1.272</c:v>
                </c:pt>
                <c:pt idx="1467">
                  <c:v>1.274</c:v>
                </c:pt>
                <c:pt idx="1468">
                  <c:v>1.2749999999999999</c:v>
                </c:pt>
                <c:pt idx="1469">
                  <c:v>1.276</c:v>
                </c:pt>
                <c:pt idx="1470">
                  <c:v>1.2769999999999999</c:v>
                </c:pt>
                <c:pt idx="1471">
                  <c:v>1.278</c:v>
                </c:pt>
                <c:pt idx="1472">
                  <c:v>1.2795000000000001</c:v>
                </c:pt>
                <c:pt idx="1473">
                  <c:v>1.28</c:v>
                </c:pt>
                <c:pt idx="1474">
                  <c:v>1.2809999999999999</c:v>
                </c:pt>
                <c:pt idx="1475">
                  <c:v>1.282</c:v>
                </c:pt>
                <c:pt idx="1476">
                  <c:v>1.284</c:v>
                </c:pt>
                <c:pt idx="1477">
                  <c:v>1.2849999999999999</c:v>
                </c:pt>
                <c:pt idx="1478">
                  <c:v>1.286</c:v>
                </c:pt>
                <c:pt idx="1479">
                  <c:v>1.2869999999999999</c:v>
                </c:pt>
                <c:pt idx="1480">
                  <c:v>1.2885</c:v>
                </c:pt>
                <c:pt idx="1481">
                  <c:v>1.2895000000000001</c:v>
                </c:pt>
                <c:pt idx="1482">
                  <c:v>1.2905</c:v>
                </c:pt>
                <c:pt idx="1483">
                  <c:v>1.292</c:v>
                </c:pt>
                <c:pt idx="1484">
                  <c:v>1.2935000000000001</c:v>
                </c:pt>
                <c:pt idx="1485">
                  <c:v>1.2949999999999999</c:v>
                </c:pt>
                <c:pt idx="1486">
                  <c:v>1.2965</c:v>
                </c:pt>
                <c:pt idx="1487">
                  <c:v>1.298</c:v>
                </c:pt>
                <c:pt idx="1488">
                  <c:v>1.2989999999999999</c:v>
                </c:pt>
                <c:pt idx="1489">
                  <c:v>1.3005</c:v>
                </c:pt>
                <c:pt idx="1490">
                  <c:v>1.3015000000000001</c:v>
                </c:pt>
                <c:pt idx="1491">
                  <c:v>1.302</c:v>
                </c:pt>
                <c:pt idx="1492">
                  <c:v>1.3035000000000001</c:v>
                </c:pt>
                <c:pt idx="1493">
                  <c:v>1.3049999999999999</c:v>
                </c:pt>
                <c:pt idx="1494">
                  <c:v>1.3065</c:v>
                </c:pt>
                <c:pt idx="1495">
                  <c:v>1.3075000000000001</c:v>
                </c:pt>
                <c:pt idx="1496">
                  <c:v>1.3089999999999999</c:v>
                </c:pt>
                <c:pt idx="1497">
                  <c:v>1.31</c:v>
                </c:pt>
                <c:pt idx="1498">
                  <c:v>1.3109999999999999</c:v>
                </c:pt>
                <c:pt idx="1499">
                  <c:v>1.3115000000000001</c:v>
                </c:pt>
                <c:pt idx="1500">
                  <c:v>1.3125</c:v>
                </c:pt>
                <c:pt idx="1501">
                  <c:v>1.3134999999999999</c:v>
                </c:pt>
                <c:pt idx="1502">
                  <c:v>1.3154999999999999</c:v>
                </c:pt>
                <c:pt idx="1503">
                  <c:v>1.3165</c:v>
                </c:pt>
                <c:pt idx="1504">
                  <c:v>1.3174999999999999</c:v>
                </c:pt>
                <c:pt idx="1505">
                  <c:v>1.3185</c:v>
                </c:pt>
                <c:pt idx="1506">
                  <c:v>1.3194999999999999</c:v>
                </c:pt>
                <c:pt idx="1507">
                  <c:v>1.3205</c:v>
                </c:pt>
                <c:pt idx="1508">
                  <c:v>1.3214999999999999</c:v>
                </c:pt>
                <c:pt idx="1509">
                  <c:v>1.3225</c:v>
                </c:pt>
                <c:pt idx="1510">
                  <c:v>1.3234999999999999</c:v>
                </c:pt>
                <c:pt idx="1511">
                  <c:v>1.3245</c:v>
                </c:pt>
                <c:pt idx="1512">
                  <c:v>1.3254999999999999</c:v>
                </c:pt>
                <c:pt idx="1513">
                  <c:v>1.3265</c:v>
                </c:pt>
                <c:pt idx="1514">
                  <c:v>1.3280000000000001</c:v>
                </c:pt>
                <c:pt idx="1515">
                  <c:v>1.329</c:v>
                </c:pt>
                <c:pt idx="1516">
                  <c:v>1.33</c:v>
                </c:pt>
                <c:pt idx="1517">
                  <c:v>1.3305</c:v>
                </c:pt>
                <c:pt idx="1518">
                  <c:v>1.3314999999999999</c:v>
                </c:pt>
                <c:pt idx="1519">
                  <c:v>1.3325</c:v>
                </c:pt>
                <c:pt idx="1520">
                  <c:v>1.333</c:v>
                </c:pt>
                <c:pt idx="1521">
                  <c:v>1.3340000000000001</c:v>
                </c:pt>
                <c:pt idx="1522">
                  <c:v>1.335</c:v>
                </c:pt>
                <c:pt idx="1523">
                  <c:v>1.3365</c:v>
                </c:pt>
                <c:pt idx="1524">
                  <c:v>1.3374999999999999</c:v>
                </c:pt>
                <c:pt idx="1525">
                  <c:v>1.3385</c:v>
                </c:pt>
                <c:pt idx="1526">
                  <c:v>1.3394999999999999</c:v>
                </c:pt>
                <c:pt idx="1527">
                  <c:v>1.3405</c:v>
                </c:pt>
                <c:pt idx="1528">
                  <c:v>1.341</c:v>
                </c:pt>
                <c:pt idx="1529">
                  <c:v>1.3420000000000001</c:v>
                </c:pt>
                <c:pt idx="1530">
                  <c:v>1.343</c:v>
                </c:pt>
                <c:pt idx="1531">
                  <c:v>1.3434999999999999</c:v>
                </c:pt>
                <c:pt idx="1532">
                  <c:v>1.3445</c:v>
                </c:pt>
                <c:pt idx="1533">
                  <c:v>1.3454999999999999</c:v>
                </c:pt>
                <c:pt idx="1534">
                  <c:v>1.3465</c:v>
                </c:pt>
                <c:pt idx="1535">
                  <c:v>1.3480000000000001</c:v>
                </c:pt>
                <c:pt idx="1536">
                  <c:v>1.349</c:v>
                </c:pt>
                <c:pt idx="1537">
                  <c:v>1.35</c:v>
                </c:pt>
                <c:pt idx="1538">
                  <c:v>1.3505</c:v>
                </c:pt>
                <c:pt idx="1539">
                  <c:v>1.3514999999999999</c:v>
                </c:pt>
                <c:pt idx="1540">
                  <c:v>1.3525</c:v>
                </c:pt>
                <c:pt idx="1541">
                  <c:v>1.3534999999999999</c:v>
                </c:pt>
                <c:pt idx="1542">
                  <c:v>1.3545</c:v>
                </c:pt>
                <c:pt idx="1543">
                  <c:v>1.3560000000000001</c:v>
                </c:pt>
                <c:pt idx="1544">
                  <c:v>1.357</c:v>
                </c:pt>
                <c:pt idx="1545">
                  <c:v>1.3580000000000001</c:v>
                </c:pt>
                <c:pt idx="1546">
                  <c:v>1.359</c:v>
                </c:pt>
                <c:pt idx="1547">
                  <c:v>1.36</c:v>
                </c:pt>
                <c:pt idx="1548">
                  <c:v>1.361</c:v>
                </c:pt>
                <c:pt idx="1549">
                  <c:v>1.3614999999999999</c:v>
                </c:pt>
                <c:pt idx="1550">
                  <c:v>1.3625</c:v>
                </c:pt>
                <c:pt idx="1551">
                  <c:v>1.3634999999999999</c:v>
                </c:pt>
                <c:pt idx="1552">
                  <c:v>1.3640000000000001</c:v>
                </c:pt>
                <c:pt idx="1553">
                  <c:v>1.365</c:v>
                </c:pt>
                <c:pt idx="1554">
                  <c:v>1.3660000000000001</c:v>
                </c:pt>
                <c:pt idx="1555">
                  <c:v>1.3674999999999999</c:v>
                </c:pt>
                <c:pt idx="1556">
                  <c:v>1.3685</c:v>
                </c:pt>
                <c:pt idx="1557">
                  <c:v>1.369</c:v>
                </c:pt>
                <c:pt idx="1558">
                  <c:v>1.37</c:v>
                </c:pt>
                <c:pt idx="1559">
                  <c:v>1.371</c:v>
                </c:pt>
                <c:pt idx="1560">
                  <c:v>1.3714999999999999</c:v>
                </c:pt>
                <c:pt idx="1561">
                  <c:v>1.3720000000000001</c:v>
                </c:pt>
                <c:pt idx="1562">
                  <c:v>1.373</c:v>
                </c:pt>
                <c:pt idx="1563">
                  <c:v>1.3734999999999999</c:v>
                </c:pt>
                <c:pt idx="1564">
                  <c:v>1.375</c:v>
                </c:pt>
                <c:pt idx="1565">
                  <c:v>1.3759999999999999</c:v>
                </c:pt>
                <c:pt idx="1566">
                  <c:v>1.377</c:v>
                </c:pt>
                <c:pt idx="1567">
                  <c:v>1.3779999999999999</c:v>
                </c:pt>
                <c:pt idx="1568">
                  <c:v>1.379</c:v>
                </c:pt>
                <c:pt idx="1569">
                  <c:v>1.38</c:v>
                </c:pt>
                <c:pt idx="1570">
                  <c:v>1.3805000000000001</c:v>
                </c:pt>
                <c:pt idx="1571">
                  <c:v>1.381</c:v>
                </c:pt>
                <c:pt idx="1572">
                  <c:v>1.3819999999999999</c:v>
                </c:pt>
                <c:pt idx="1573">
                  <c:v>1.383</c:v>
                </c:pt>
                <c:pt idx="1574">
                  <c:v>1.3839999999999999</c:v>
                </c:pt>
                <c:pt idx="1575">
                  <c:v>1.385</c:v>
                </c:pt>
                <c:pt idx="1576">
                  <c:v>1.3865000000000001</c:v>
                </c:pt>
                <c:pt idx="1577">
                  <c:v>1.3875</c:v>
                </c:pt>
                <c:pt idx="1578">
                  <c:v>1.3879999999999999</c:v>
                </c:pt>
                <c:pt idx="1579">
                  <c:v>1.3885000000000001</c:v>
                </c:pt>
                <c:pt idx="1580">
                  <c:v>1.3895</c:v>
                </c:pt>
                <c:pt idx="1581">
                  <c:v>1.3905000000000001</c:v>
                </c:pt>
                <c:pt idx="1582">
                  <c:v>1.391</c:v>
                </c:pt>
                <c:pt idx="1583">
                  <c:v>1.3919999999999999</c:v>
                </c:pt>
                <c:pt idx="1584">
                  <c:v>1.393</c:v>
                </c:pt>
                <c:pt idx="1585">
                  <c:v>1.3935</c:v>
                </c:pt>
                <c:pt idx="1586">
                  <c:v>1.3945000000000001</c:v>
                </c:pt>
                <c:pt idx="1587">
                  <c:v>1.3955</c:v>
                </c:pt>
                <c:pt idx="1588">
                  <c:v>1.3965000000000001</c:v>
                </c:pt>
                <c:pt idx="1589">
                  <c:v>1.3979999999999999</c:v>
                </c:pt>
                <c:pt idx="1590">
                  <c:v>1.3985000000000001</c:v>
                </c:pt>
                <c:pt idx="1591">
                  <c:v>1.3995</c:v>
                </c:pt>
                <c:pt idx="1592">
                  <c:v>1.4005000000000001</c:v>
                </c:pt>
                <c:pt idx="1593">
                  <c:v>1.4015</c:v>
                </c:pt>
                <c:pt idx="1594">
                  <c:v>1.4019999999999999</c:v>
                </c:pt>
                <c:pt idx="1595">
                  <c:v>1.4025000000000001</c:v>
                </c:pt>
                <c:pt idx="1596">
                  <c:v>1.4035</c:v>
                </c:pt>
                <c:pt idx="1597">
                  <c:v>1.4045000000000001</c:v>
                </c:pt>
                <c:pt idx="1598">
                  <c:v>1.4059999999999999</c:v>
                </c:pt>
                <c:pt idx="1599">
                  <c:v>1.407</c:v>
                </c:pt>
                <c:pt idx="1600">
                  <c:v>1.4079999999999999</c:v>
                </c:pt>
                <c:pt idx="1601">
                  <c:v>1.409</c:v>
                </c:pt>
                <c:pt idx="1602">
                  <c:v>1.41</c:v>
                </c:pt>
                <c:pt idx="1603">
                  <c:v>1.4105000000000001</c:v>
                </c:pt>
                <c:pt idx="1604">
                  <c:v>1.4115</c:v>
                </c:pt>
                <c:pt idx="1605">
                  <c:v>1.4119999999999999</c:v>
                </c:pt>
                <c:pt idx="1606">
                  <c:v>1.4125000000000001</c:v>
                </c:pt>
                <c:pt idx="1607">
                  <c:v>1.4139999999999999</c:v>
                </c:pt>
                <c:pt idx="1608">
                  <c:v>1.415</c:v>
                </c:pt>
                <c:pt idx="1609">
                  <c:v>1.4159999999999999</c:v>
                </c:pt>
                <c:pt idx="1610">
                  <c:v>1.4165000000000001</c:v>
                </c:pt>
                <c:pt idx="1611">
                  <c:v>1.4175</c:v>
                </c:pt>
                <c:pt idx="1612">
                  <c:v>1.4185000000000001</c:v>
                </c:pt>
                <c:pt idx="1613">
                  <c:v>1.419</c:v>
                </c:pt>
                <c:pt idx="1614">
                  <c:v>1.42</c:v>
                </c:pt>
                <c:pt idx="1615">
                  <c:v>1.421</c:v>
                </c:pt>
                <c:pt idx="1616">
                  <c:v>1.4219999999999999</c:v>
                </c:pt>
                <c:pt idx="1617">
                  <c:v>1.4225000000000001</c:v>
                </c:pt>
                <c:pt idx="1618">
                  <c:v>1.423</c:v>
                </c:pt>
                <c:pt idx="1619">
                  <c:v>1.4245000000000001</c:v>
                </c:pt>
                <c:pt idx="1620">
                  <c:v>1.4255</c:v>
                </c:pt>
                <c:pt idx="1621">
                  <c:v>1.4265000000000001</c:v>
                </c:pt>
                <c:pt idx="1622">
                  <c:v>1.427</c:v>
                </c:pt>
                <c:pt idx="1623">
                  <c:v>1.4279999999999999</c:v>
                </c:pt>
                <c:pt idx="1624">
                  <c:v>1.4285000000000001</c:v>
                </c:pt>
                <c:pt idx="1625">
                  <c:v>1.4295</c:v>
                </c:pt>
                <c:pt idx="1626">
                  <c:v>1.43</c:v>
                </c:pt>
                <c:pt idx="1627">
                  <c:v>1.431</c:v>
                </c:pt>
                <c:pt idx="1628">
                  <c:v>1.4315</c:v>
                </c:pt>
                <c:pt idx="1629">
                  <c:v>1.4325000000000001</c:v>
                </c:pt>
                <c:pt idx="1630">
                  <c:v>1.4335</c:v>
                </c:pt>
                <c:pt idx="1631">
                  <c:v>1.4345000000000001</c:v>
                </c:pt>
                <c:pt idx="1632">
                  <c:v>1.4350000000000001</c:v>
                </c:pt>
                <c:pt idx="1633">
                  <c:v>1.4359999999999999</c:v>
                </c:pt>
                <c:pt idx="1634">
                  <c:v>1.4370000000000001</c:v>
                </c:pt>
                <c:pt idx="1635">
                  <c:v>1.4379999999999999</c:v>
                </c:pt>
                <c:pt idx="1636">
                  <c:v>1.4390000000000001</c:v>
                </c:pt>
                <c:pt idx="1637">
                  <c:v>1.4395</c:v>
                </c:pt>
                <c:pt idx="1638">
                  <c:v>1.4404999999999999</c:v>
                </c:pt>
                <c:pt idx="1639">
                  <c:v>1.4410000000000001</c:v>
                </c:pt>
                <c:pt idx="1640">
                  <c:v>1.4419999999999999</c:v>
                </c:pt>
                <c:pt idx="1641">
                  <c:v>1.4430000000000001</c:v>
                </c:pt>
                <c:pt idx="1642">
                  <c:v>1.444</c:v>
                </c:pt>
                <c:pt idx="1643">
                  <c:v>1.4455</c:v>
                </c:pt>
                <c:pt idx="1644">
                  <c:v>1.446</c:v>
                </c:pt>
                <c:pt idx="1645">
                  <c:v>1.4464999999999999</c:v>
                </c:pt>
                <c:pt idx="1646">
                  <c:v>1.4475</c:v>
                </c:pt>
                <c:pt idx="1647">
                  <c:v>1.4484999999999999</c:v>
                </c:pt>
                <c:pt idx="1648">
                  <c:v>1.4495</c:v>
                </c:pt>
                <c:pt idx="1649">
                  <c:v>1.4504999999999999</c:v>
                </c:pt>
                <c:pt idx="1650">
                  <c:v>1.4510000000000001</c:v>
                </c:pt>
                <c:pt idx="1651">
                  <c:v>1.452</c:v>
                </c:pt>
                <c:pt idx="1652">
                  <c:v>1.4535</c:v>
                </c:pt>
                <c:pt idx="1653">
                  <c:v>1.454</c:v>
                </c:pt>
                <c:pt idx="1654">
                  <c:v>1.4550000000000001</c:v>
                </c:pt>
                <c:pt idx="1655">
                  <c:v>1.456</c:v>
                </c:pt>
                <c:pt idx="1656">
                  <c:v>1.4570000000000001</c:v>
                </c:pt>
                <c:pt idx="1657">
                  <c:v>1.458</c:v>
                </c:pt>
                <c:pt idx="1658">
                  <c:v>1.4590000000000001</c:v>
                </c:pt>
                <c:pt idx="1659">
                  <c:v>1.46</c:v>
                </c:pt>
                <c:pt idx="1660">
                  <c:v>1.4610000000000001</c:v>
                </c:pt>
                <c:pt idx="1661">
                  <c:v>1.4615</c:v>
                </c:pt>
                <c:pt idx="1662">
                  <c:v>1.4624999999999999</c:v>
                </c:pt>
                <c:pt idx="1663">
                  <c:v>1.4635</c:v>
                </c:pt>
                <c:pt idx="1664">
                  <c:v>1.4644999999999999</c:v>
                </c:pt>
                <c:pt idx="1665">
                  <c:v>1.4655</c:v>
                </c:pt>
                <c:pt idx="1666">
                  <c:v>1.4664999999999999</c:v>
                </c:pt>
                <c:pt idx="1667">
                  <c:v>1.4675</c:v>
                </c:pt>
                <c:pt idx="1668">
                  <c:v>1.468</c:v>
                </c:pt>
                <c:pt idx="1669">
                  <c:v>1.4690000000000001</c:v>
                </c:pt>
                <c:pt idx="1670">
                  <c:v>1.4695</c:v>
                </c:pt>
                <c:pt idx="1671">
                  <c:v>1.4704999999999999</c:v>
                </c:pt>
                <c:pt idx="1672">
                  <c:v>1.4715</c:v>
                </c:pt>
                <c:pt idx="1673">
                  <c:v>1.4724999999999999</c:v>
                </c:pt>
                <c:pt idx="1674">
                  <c:v>1.4735</c:v>
                </c:pt>
                <c:pt idx="1675">
                  <c:v>1.474</c:v>
                </c:pt>
                <c:pt idx="1676">
                  <c:v>1.4750000000000001</c:v>
                </c:pt>
                <c:pt idx="1677">
                  <c:v>1.476</c:v>
                </c:pt>
                <c:pt idx="1678">
                  <c:v>1.4770000000000001</c:v>
                </c:pt>
                <c:pt idx="1679">
                  <c:v>1.478</c:v>
                </c:pt>
                <c:pt idx="1680">
                  <c:v>1.4790000000000001</c:v>
                </c:pt>
                <c:pt idx="1681">
                  <c:v>1.48</c:v>
                </c:pt>
                <c:pt idx="1682">
                  <c:v>1.4810000000000001</c:v>
                </c:pt>
                <c:pt idx="1683">
                  <c:v>1.4815</c:v>
                </c:pt>
                <c:pt idx="1684">
                  <c:v>1.4830000000000001</c:v>
                </c:pt>
                <c:pt idx="1685">
                  <c:v>1.4835</c:v>
                </c:pt>
                <c:pt idx="1686">
                  <c:v>1.4844999999999999</c:v>
                </c:pt>
                <c:pt idx="1687">
                  <c:v>1.4855</c:v>
                </c:pt>
                <c:pt idx="1688">
                  <c:v>1.4864999999999999</c:v>
                </c:pt>
                <c:pt idx="1689">
                  <c:v>1.4875</c:v>
                </c:pt>
                <c:pt idx="1690">
                  <c:v>1.4884999999999999</c:v>
                </c:pt>
                <c:pt idx="1691">
                  <c:v>1.4890000000000001</c:v>
                </c:pt>
                <c:pt idx="1692">
                  <c:v>1.49</c:v>
                </c:pt>
                <c:pt idx="1693">
                  <c:v>1.4910000000000001</c:v>
                </c:pt>
                <c:pt idx="1694">
                  <c:v>1.492</c:v>
                </c:pt>
                <c:pt idx="1695">
                  <c:v>1.4930000000000001</c:v>
                </c:pt>
                <c:pt idx="1696">
                  <c:v>1.494</c:v>
                </c:pt>
                <c:pt idx="1697">
                  <c:v>1.4944999999999999</c:v>
                </c:pt>
                <c:pt idx="1698">
                  <c:v>1.4950000000000001</c:v>
                </c:pt>
                <c:pt idx="1699">
                  <c:v>1.496</c:v>
                </c:pt>
                <c:pt idx="1700">
                  <c:v>1.4964999999999999</c:v>
                </c:pt>
                <c:pt idx="1701">
                  <c:v>1.4970000000000001</c:v>
                </c:pt>
                <c:pt idx="1702">
                  <c:v>1.498</c:v>
                </c:pt>
                <c:pt idx="1703">
                  <c:v>1.4990000000000001</c:v>
                </c:pt>
                <c:pt idx="1704">
                  <c:v>1.5004999999999999</c:v>
                </c:pt>
                <c:pt idx="1705">
                  <c:v>1.5009999999999999</c:v>
                </c:pt>
                <c:pt idx="1706">
                  <c:v>1.502</c:v>
                </c:pt>
                <c:pt idx="1707">
                  <c:v>1.5029999999999999</c:v>
                </c:pt>
                <c:pt idx="1708">
                  <c:v>1.504</c:v>
                </c:pt>
                <c:pt idx="1709">
                  <c:v>1.5044999999999999</c:v>
                </c:pt>
                <c:pt idx="1710">
                  <c:v>1.5049999999999999</c:v>
                </c:pt>
                <c:pt idx="1711">
                  <c:v>1.5055000000000001</c:v>
                </c:pt>
                <c:pt idx="1712">
                  <c:v>1.5065</c:v>
                </c:pt>
                <c:pt idx="1713">
                  <c:v>1.5075000000000001</c:v>
                </c:pt>
                <c:pt idx="1714">
                  <c:v>1.5085</c:v>
                </c:pt>
                <c:pt idx="1715">
                  <c:v>1.5089999999999999</c:v>
                </c:pt>
                <c:pt idx="1716">
                  <c:v>1.51</c:v>
                </c:pt>
                <c:pt idx="1717">
                  <c:v>1.5109999999999999</c:v>
                </c:pt>
                <c:pt idx="1718">
                  <c:v>1.5115000000000001</c:v>
                </c:pt>
                <c:pt idx="1719">
                  <c:v>1.5125</c:v>
                </c:pt>
                <c:pt idx="1720">
                  <c:v>1.5135000000000001</c:v>
                </c:pt>
                <c:pt idx="1721">
                  <c:v>1.5145</c:v>
                </c:pt>
                <c:pt idx="1722">
                  <c:v>1.5149999999999999</c:v>
                </c:pt>
                <c:pt idx="1723">
                  <c:v>1.5155000000000001</c:v>
                </c:pt>
                <c:pt idx="1724">
                  <c:v>1.5165</c:v>
                </c:pt>
                <c:pt idx="1725">
                  <c:v>1.5175000000000001</c:v>
                </c:pt>
                <c:pt idx="1726">
                  <c:v>1.518</c:v>
                </c:pt>
                <c:pt idx="1727">
                  <c:v>1.5189999999999999</c:v>
                </c:pt>
                <c:pt idx="1728">
                  <c:v>1.52</c:v>
                </c:pt>
                <c:pt idx="1729">
                  <c:v>1.5209999999999999</c:v>
                </c:pt>
                <c:pt idx="1730">
                  <c:v>1.5215000000000001</c:v>
                </c:pt>
                <c:pt idx="1731">
                  <c:v>1.5225</c:v>
                </c:pt>
                <c:pt idx="1732">
                  <c:v>1.5229999999999999</c:v>
                </c:pt>
                <c:pt idx="1733">
                  <c:v>1.524</c:v>
                </c:pt>
                <c:pt idx="1734">
                  <c:v>1.5249999999999999</c:v>
                </c:pt>
                <c:pt idx="1735">
                  <c:v>1.526</c:v>
                </c:pt>
                <c:pt idx="1736">
                  <c:v>1.5269999999999999</c:v>
                </c:pt>
                <c:pt idx="1737">
                  <c:v>1.528</c:v>
                </c:pt>
                <c:pt idx="1738">
                  <c:v>1.5285</c:v>
                </c:pt>
                <c:pt idx="1739">
                  <c:v>1.5295000000000001</c:v>
                </c:pt>
                <c:pt idx="1740">
                  <c:v>1.5305</c:v>
                </c:pt>
                <c:pt idx="1741">
                  <c:v>1.5315000000000001</c:v>
                </c:pt>
                <c:pt idx="1742">
                  <c:v>1.532</c:v>
                </c:pt>
                <c:pt idx="1743">
                  <c:v>1.5325</c:v>
                </c:pt>
                <c:pt idx="1744">
                  <c:v>1.5335000000000001</c:v>
                </c:pt>
                <c:pt idx="1745">
                  <c:v>1.534</c:v>
                </c:pt>
                <c:pt idx="1746">
                  <c:v>1.5345</c:v>
                </c:pt>
                <c:pt idx="1747">
                  <c:v>1.5355000000000001</c:v>
                </c:pt>
                <c:pt idx="1748">
                  <c:v>1.5365</c:v>
                </c:pt>
                <c:pt idx="1749">
                  <c:v>1.538</c:v>
                </c:pt>
                <c:pt idx="1750">
                  <c:v>1.5385</c:v>
                </c:pt>
                <c:pt idx="1751">
                  <c:v>1.5395000000000001</c:v>
                </c:pt>
                <c:pt idx="1752">
                  <c:v>1.5405</c:v>
                </c:pt>
                <c:pt idx="1753">
                  <c:v>1.5409999999999999</c:v>
                </c:pt>
                <c:pt idx="1754">
                  <c:v>1.5415000000000001</c:v>
                </c:pt>
                <c:pt idx="1755">
                  <c:v>1.5425</c:v>
                </c:pt>
                <c:pt idx="1756">
                  <c:v>1.5435000000000001</c:v>
                </c:pt>
                <c:pt idx="1757">
                  <c:v>1.544</c:v>
                </c:pt>
                <c:pt idx="1758">
                  <c:v>1.5445</c:v>
                </c:pt>
                <c:pt idx="1759">
                  <c:v>1.5455000000000001</c:v>
                </c:pt>
                <c:pt idx="1760">
                  <c:v>1.5465</c:v>
                </c:pt>
                <c:pt idx="1761">
                  <c:v>1.5475000000000001</c:v>
                </c:pt>
                <c:pt idx="1762">
                  <c:v>1.5485</c:v>
                </c:pt>
                <c:pt idx="1763">
                  <c:v>1.5495000000000001</c:v>
                </c:pt>
                <c:pt idx="1764">
                  <c:v>1.55</c:v>
                </c:pt>
                <c:pt idx="1765">
                  <c:v>1.5509999999999999</c:v>
                </c:pt>
                <c:pt idx="1766">
                  <c:v>1.5515000000000001</c:v>
                </c:pt>
                <c:pt idx="1767">
                  <c:v>1.552</c:v>
                </c:pt>
                <c:pt idx="1768">
                  <c:v>1.5529999999999999</c:v>
                </c:pt>
                <c:pt idx="1769">
                  <c:v>1.554</c:v>
                </c:pt>
                <c:pt idx="1770">
                  <c:v>1.5545</c:v>
                </c:pt>
                <c:pt idx="1771">
                  <c:v>1.5555000000000001</c:v>
                </c:pt>
                <c:pt idx="1772">
                  <c:v>1.5565</c:v>
                </c:pt>
                <c:pt idx="1773">
                  <c:v>1.5575000000000001</c:v>
                </c:pt>
                <c:pt idx="1774">
                  <c:v>1.5580000000000001</c:v>
                </c:pt>
                <c:pt idx="1775">
                  <c:v>1.5589999999999999</c:v>
                </c:pt>
                <c:pt idx="1776">
                  <c:v>1.56</c:v>
                </c:pt>
                <c:pt idx="1777">
                  <c:v>1.5605</c:v>
                </c:pt>
                <c:pt idx="1778">
                  <c:v>1.5609999999999999</c:v>
                </c:pt>
                <c:pt idx="1779">
                  <c:v>1.5620000000000001</c:v>
                </c:pt>
                <c:pt idx="1780">
                  <c:v>1.5625</c:v>
                </c:pt>
                <c:pt idx="1781">
                  <c:v>1.5629999999999999</c:v>
                </c:pt>
                <c:pt idx="1782">
                  <c:v>1.5640000000000001</c:v>
                </c:pt>
                <c:pt idx="1783">
                  <c:v>1.5649999999999999</c:v>
                </c:pt>
                <c:pt idx="1784">
                  <c:v>1.5660000000000001</c:v>
                </c:pt>
                <c:pt idx="1785">
                  <c:v>1.5665</c:v>
                </c:pt>
                <c:pt idx="1786">
                  <c:v>1.5674999999999999</c:v>
                </c:pt>
                <c:pt idx="1787">
                  <c:v>1.5685</c:v>
                </c:pt>
                <c:pt idx="1788">
                  <c:v>1.5694999999999999</c:v>
                </c:pt>
                <c:pt idx="1789">
                  <c:v>1.5705</c:v>
                </c:pt>
                <c:pt idx="1790">
                  <c:v>1.571</c:v>
                </c:pt>
                <c:pt idx="1791">
                  <c:v>1.5714999999999999</c:v>
                </c:pt>
                <c:pt idx="1792">
                  <c:v>1.5725</c:v>
                </c:pt>
                <c:pt idx="1793">
                  <c:v>1.5734999999999999</c:v>
                </c:pt>
                <c:pt idx="1794">
                  <c:v>1.5740000000000001</c:v>
                </c:pt>
                <c:pt idx="1795">
                  <c:v>1.575</c:v>
                </c:pt>
                <c:pt idx="1796">
                  <c:v>1.5765</c:v>
                </c:pt>
                <c:pt idx="1797">
                  <c:v>1.577</c:v>
                </c:pt>
                <c:pt idx="1798">
                  <c:v>1.5774999999999999</c:v>
                </c:pt>
                <c:pt idx="1799">
                  <c:v>1.5785</c:v>
                </c:pt>
                <c:pt idx="1800">
                  <c:v>1.5794999999999999</c:v>
                </c:pt>
                <c:pt idx="1801">
                  <c:v>1.58</c:v>
                </c:pt>
                <c:pt idx="1802">
                  <c:v>1.5805</c:v>
                </c:pt>
                <c:pt idx="1803">
                  <c:v>1.5814999999999999</c:v>
                </c:pt>
                <c:pt idx="1804">
                  <c:v>1.5820000000000001</c:v>
                </c:pt>
                <c:pt idx="1805">
                  <c:v>1.5825</c:v>
                </c:pt>
                <c:pt idx="1806">
                  <c:v>1.5840000000000001</c:v>
                </c:pt>
                <c:pt idx="1807">
                  <c:v>1.585</c:v>
                </c:pt>
                <c:pt idx="1808">
                  <c:v>1.5860000000000001</c:v>
                </c:pt>
                <c:pt idx="1809">
                  <c:v>1.5865</c:v>
                </c:pt>
                <c:pt idx="1810">
                  <c:v>1.5874999999999999</c:v>
                </c:pt>
                <c:pt idx="1811">
                  <c:v>1.5885</c:v>
                </c:pt>
                <c:pt idx="1812">
                  <c:v>1.589</c:v>
                </c:pt>
                <c:pt idx="1813">
                  <c:v>1.5894999999999999</c:v>
                </c:pt>
                <c:pt idx="1814">
                  <c:v>1.5905</c:v>
                </c:pt>
                <c:pt idx="1815">
                  <c:v>1.5914999999999999</c:v>
                </c:pt>
                <c:pt idx="1816">
                  <c:v>1.5925</c:v>
                </c:pt>
                <c:pt idx="1817">
                  <c:v>1.5934999999999999</c:v>
                </c:pt>
                <c:pt idx="1818">
                  <c:v>1.5940000000000001</c:v>
                </c:pt>
                <c:pt idx="1819">
                  <c:v>1.595</c:v>
                </c:pt>
                <c:pt idx="1820">
                  <c:v>1.5960000000000001</c:v>
                </c:pt>
                <c:pt idx="1821">
                  <c:v>1.597</c:v>
                </c:pt>
                <c:pt idx="1822">
                  <c:v>1.5980000000000001</c:v>
                </c:pt>
                <c:pt idx="1823">
                  <c:v>1.5985</c:v>
                </c:pt>
                <c:pt idx="1824">
                  <c:v>1.5994999999999999</c:v>
                </c:pt>
                <c:pt idx="1825">
                  <c:v>1.6</c:v>
                </c:pt>
                <c:pt idx="1826">
                  <c:v>1.6005</c:v>
                </c:pt>
                <c:pt idx="1827">
                  <c:v>1.6014999999999999</c:v>
                </c:pt>
                <c:pt idx="1828">
                  <c:v>1.6025</c:v>
                </c:pt>
                <c:pt idx="1829">
                  <c:v>1.6034999999999999</c:v>
                </c:pt>
                <c:pt idx="1830">
                  <c:v>1.6045</c:v>
                </c:pt>
                <c:pt idx="1831">
                  <c:v>1.6054999999999999</c:v>
                </c:pt>
                <c:pt idx="1832">
                  <c:v>1.6065</c:v>
                </c:pt>
                <c:pt idx="1833">
                  <c:v>1.6074999999999999</c:v>
                </c:pt>
                <c:pt idx="1834">
                  <c:v>1.6080000000000001</c:v>
                </c:pt>
                <c:pt idx="1835">
                  <c:v>1.609</c:v>
                </c:pt>
                <c:pt idx="1836">
                  <c:v>1.6094999999999999</c:v>
                </c:pt>
                <c:pt idx="1837">
                  <c:v>1.6105</c:v>
                </c:pt>
                <c:pt idx="1838">
                  <c:v>1.611</c:v>
                </c:pt>
                <c:pt idx="1839">
                  <c:v>1.6125</c:v>
                </c:pt>
                <c:pt idx="1840">
                  <c:v>1.613</c:v>
                </c:pt>
                <c:pt idx="1841">
                  <c:v>1.6140000000000001</c:v>
                </c:pt>
                <c:pt idx="1842">
                  <c:v>1.615</c:v>
                </c:pt>
                <c:pt idx="1843">
                  <c:v>1.6154999999999999</c:v>
                </c:pt>
                <c:pt idx="1844">
                  <c:v>1.6160000000000001</c:v>
                </c:pt>
                <c:pt idx="1845">
                  <c:v>1.617</c:v>
                </c:pt>
                <c:pt idx="1846">
                  <c:v>1.6174999999999999</c:v>
                </c:pt>
                <c:pt idx="1847">
                  <c:v>1.6185</c:v>
                </c:pt>
                <c:pt idx="1848">
                  <c:v>1.619</c:v>
                </c:pt>
                <c:pt idx="1849">
                  <c:v>1.6194999999999999</c:v>
                </c:pt>
                <c:pt idx="1850">
                  <c:v>1.6205000000000001</c:v>
                </c:pt>
                <c:pt idx="1851">
                  <c:v>1.6214999999999999</c:v>
                </c:pt>
                <c:pt idx="1852">
                  <c:v>1.6220000000000001</c:v>
                </c:pt>
                <c:pt idx="1853">
                  <c:v>1.623</c:v>
                </c:pt>
                <c:pt idx="1854">
                  <c:v>1.6240000000000001</c:v>
                </c:pt>
                <c:pt idx="1855">
                  <c:v>1.625</c:v>
                </c:pt>
                <c:pt idx="1856">
                  <c:v>1.6254999999999999</c:v>
                </c:pt>
                <c:pt idx="1857">
                  <c:v>1.6265000000000001</c:v>
                </c:pt>
                <c:pt idx="1858">
                  <c:v>1.627</c:v>
                </c:pt>
                <c:pt idx="1859">
                  <c:v>1.6274999999999999</c:v>
                </c:pt>
                <c:pt idx="1860">
                  <c:v>1.6285000000000001</c:v>
                </c:pt>
                <c:pt idx="1861">
                  <c:v>1.629</c:v>
                </c:pt>
                <c:pt idx="1862">
                  <c:v>1.63</c:v>
                </c:pt>
                <c:pt idx="1863">
                  <c:v>1.6305000000000001</c:v>
                </c:pt>
                <c:pt idx="1864">
                  <c:v>1.6315</c:v>
                </c:pt>
                <c:pt idx="1865">
                  <c:v>1.6325000000000001</c:v>
                </c:pt>
                <c:pt idx="1866">
                  <c:v>1.6335</c:v>
                </c:pt>
                <c:pt idx="1867">
                  <c:v>1.6345000000000001</c:v>
                </c:pt>
                <c:pt idx="1868">
                  <c:v>1.635</c:v>
                </c:pt>
                <c:pt idx="1869">
                  <c:v>1.6355</c:v>
                </c:pt>
                <c:pt idx="1870">
                  <c:v>1.6365000000000001</c:v>
                </c:pt>
                <c:pt idx="1871">
                  <c:v>1.6375</c:v>
                </c:pt>
                <c:pt idx="1872">
                  <c:v>1.6385000000000001</c:v>
                </c:pt>
                <c:pt idx="1873">
                  <c:v>1.6395</c:v>
                </c:pt>
                <c:pt idx="1874">
                  <c:v>1.6405000000000001</c:v>
                </c:pt>
                <c:pt idx="1875">
                  <c:v>1.6415</c:v>
                </c:pt>
                <c:pt idx="1876">
                  <c:v>1.643</c:v>
                </c:pt>
                <c:pt idx="1877">
                  <c:v>1.6435</c:v>
                </c:pt>
                <c:pt idx="1878">
                  <c:v>1.6439999999999999</c:v>
                </c:pt>
                <c:pt idx="1879">
                  <c:v>1.645</c:v>
                </c:pt>
                <c:pt idx="1880">
                  <c:v>1.6459999999999999</c:v>
                </c:pt>
                <c:pt idx="1881">
                  <c:v>1.647</c:v>
                </c:pt>
                <c:pt idx="1882">
                  <c:v>1.6479999999999999</c:v>
                </c:pt>
                <c:pt idx="1883">
                  <c:v>1.6485000000000001</c:v>
                </c:pt>
                <c:pt idx="1884">
                  <c:v>1.6495</c:v>
                </c:pt>
                <c:pt idx="1885">
                  <c:v>1.6505000000000001</c:v>
                </c:pt>
                <c:pt idx="1886">
                  <c:v>1.6515</c:v>
                </c:pt>
                <c:pt idx="1887">
                  <c:v>1.6519999999999999</c:v>
                </c:pt>
                <c:pt idx="1888">
                  <c:v>1.653</c:v>
                </c:pt>
                <c:pt idx="1889">
                  <c:v>1.6539999999999999</c:v>
                </c:pt>
                <c:pt idx="1890">
                  <c:v>1.6545000000000001</c:v>
                </c:pt>
                <c:pt idx="1891">
                  <c:v>1.6555</c:v>
                </c:pt>
                <c:pt idx="1892">
                  <c:v>1.6565000000000001</c:v>
                </c:pt>
                <c:pt idx="1893">
                  <c:v>1.6575</c:v>
                </c:pt>
                <c:pt idx="1894">
                  <c:v>1.6579999999999999</c:v>
                </c:pt>
                <c:pt idx="1895">
                  <c:v>1.6585000000000001</c:v>
                </c:pt>
                <c:pt idx="1896">
                  <c:v>1.6595</c:v>
                </c:pt>
                <c:pt idx="1897">
                  <c:v>1.6605000000000001</c:v>
                </c:pt>
                <c:pt idx="1898">
                  <c:v>1.6615</c:v>
                </c:pt>
                <c:pt idx="1899">
                  <c:v>1.6619999999999999</c:v>
                </c:pt>
                <c:pt idx="1900">
                  <c:v>1.663</c:v>
                </c:pt>
                <c:pt idx="1901">
                  <c:v>1.6639999999999999</c:v>
                </c:pt>
                <c:pt idx="1902">
                  <c:v>1.665</c:v>
                </c:pt>
                <c:pt idx="1903">
                  <c:v>1.6659999999999999</c:v>
                </c:pt>
                <c:pt idx="1904">
                  <c:v>1.667</c:v>
                </c:pt>
                <c:pt idx="1905">
                  <c:v>1.6675</c:v>
                </c:pt>
                <c:pt idx="1906">
                  <c:v>1.6679999999999999</c:v>
                </c:pt>
                <c:pt idx="1907">
                  <c:v>1.669</c:v>
                </c:pt>
                <c:pt idx="1908">
                  <c:v>1.6705000000000001</c:v>
                </c:pt>
                <c:pt idx="1909">
                  <c:v>1.671</c:v>
                </c:pt>
                <c:pt idx="1910">
                  <c:v>1.6719999999999999</c:v>
                </c:pt>
                <c:pt idx="1911">
                  <c:v>1.6725000000000001</c:v>
                </c:pt>
                <c:pt idx="1912">
                  <c:v>1.6735</c:v>
                </c:pt>
                <c:pt idx="1913">
                  <c:v>1.6739999999999999</c:v>
                </c:pt>
                <c:pt idx="1914">
                  <c:v>1.6745000000000001</c:v>
                </c:pt>
                <c:pt idx="1915">
                  <c:v>1.6755</c:v>
                </c:pt>
                <c:pt idx="1916">
                  <c:v>1.6765000000000001</c:v>
                </c:pt>
                <c:pt idx="1917">
                  <c:v>1.677</c:v>
                </c:pt>
                <c:pt idx="1918">
                  <c:v>1.6775</c:v>
                </c:pt>
                <c:pt idx="1919">
                  <c:v>1.6785000000000001</c:v>
                </c:pt>
                <c:pt idx="1920">
                  <c:v>1.6795</c:v>
                </c:pt>
                <c:pt idx="1921">
                  <c:v>1.6805000000000001</c:v>
                </c:pt>
                <c:pt idx="1922">
                  <c:v>1.681</c:v>
                </c:pt>
                <c:pt idx="1923">
                  <c:v>1.6819999999999999</c:v>
                </c:pt>
                <c:pt idx="1924">
                  <c:v>1.6830000000000001</c:v>
                </c:pt>
                <c:pt idx="1925">
                  <c:v>1.6839999999999999</c:v>
                </c:pt>
                <c:pt idx="1926">
                  <c:v>1.6850000000000001</c:v>
                </c:pt>
                <c:pt idx="1927">
                  <c:v>1.6859999999999999</c:v>
                </c:pt>
                <c:pt idx="1928">
                  <c:v>1.6870000000000001</c:v>
                </c:pt>
                <c:pt idx="1929">
                  <c:v>1.6879999999999999</c:v>
                </c:pt>
                <c:pt idx="1930">
                  <c:v>1.6884999999999999</c:v>
                </c:pt>
                <c:pt idx="1931">
                  <c:v>1.6895</c:v>
                </c:pt>
                <c:pt idx="1932">
                  <c:v>1.6904999999999999</c:v>
                </c:pt>
                <c:pt idx="1933">
                  <c:v>1.6910000000000001</c:v>
                </c:pt>
                <c:pt idx="1934">
                  <c:v>1.6919999999999999</c:v>
                </c:pt>
                <c:pt idx="1935">
                  <c:v>1.6924999999999999</c:v>
                </c:pt>
                <c:pt idx="1936">
                  <c:v>1.6935</c:v>
                </c:pt>
                <c:pt idx="1937">
                  <c:v>1.6944999999999999</c:v>
                </c:pt>
                <c:pt idx="1938">
                  <c:v>1.6955</c:v>
                </c:pt>
                <c:pt idx="1939">
                  <c:v>1.696</c:v>
                </c:pt>
                <c:pt idx="1940">
                  <c:v>1.6970000000000001</c:v>
                </c:pt>
                <c:pt idx="1941">
                  <c:v>1.698</c:v>
                </c:pt>
                <c:pt idx="1942">
                  <c:v>1.6990000000000001</c:v>
                </c:pt>
                <c:pt idx="1943">
                  <c:v>1.7</c:v>
                </c:pt>
                <c:pt idx="1944">
                  <c:v>1.7010000000000001</c:v>
                </c:pt>
                <c:pt idx="1945">
                  <c:v>1.7015</c:v>
                </c:pt>
                <c:pt idx="1946">
                  <c:v>1.702</c:v>
                </c:pt>
                <c:pt idx="1947">
                  <c:v>1.7030000000000001</c:v>
                </c:pt>
                <c:pt idx="1948">
                  <c:v>1.7035</c:v>
                </c:pt>
                <c:pt idx="1949">
                  <c:v>1.704</c:v>
                </c:pt>
                <c:pt idx="1950">
                  <c:v>1.7050000000000001</c:v>
                </c:pt>
                <c:pt idx="1951">
                  <c:v>1.706</c:v>
                </c:pt>
                <c:pt idx="1952">
                  <c:v>1.7070000000000001</c:v>
                </c:pt>
                <c:pt idx="1953">
                  <c:v>1.7075</c:v>
                </c:pt>
                <c:pt idx="1954">
                  <c:v>1.7084999999999999</c:v>
                </c:pt>
                <c:pt idx="1955">
                  <c:v>1.7095</c:v>
                </c:pt>
                <c:pt idx="1956">
                  <c:v>1.7104999999999999</c:v>
                </c:pt>
                <c:pt idx="1957">
                  <c:v>1.7110000000000001</c:v>
                </c:pt>
                <c:pt idx="1958">
                  <c:v>1.7115</c:v>
                </c:pt>
                <c:pt idx="1959">
                  <c:v>1.7124999999999999</c:v>
                </c:pt>
                <c:pt idx="1960">
                  <c:v>1.7130000000000001</c:v>
                </c:pt>
                <c:pt idx="1961">
                  <c:v>1.7135</c:v>
                </c:pt>
                <c:pt idx="1962">
                  <c:v>1.7144999999999999</c:v>
                </c:pt>
                <c:pt idx="1963">
                  <c:v>1.7155</c:v>
                </c:pt>
                <c:pt idx="1964">
                  <c:v>1.7164999999999999</c:v>
                </c:pt>
                <c:pt idx="1965">
                  <c:v>1.7170000000000001</c:v>
                </c:pt>
                <c:pt idx="1966">
                  <c:v>1.718</c:v>
                </c:pt>
                <c:pt idx="1967">
                  <c:v>1.7190000000000001</c:v>
                </c:pt>
                <c:pt idx="1968">
                  <c:v>1.72</c:v>
                </c:pt>
                <c:pt idx="1969">
                  <c:v>1.7210000000000001</c:v>
                </c:pt>
                <c:pt idx="1970">
                  <c:v>1.722</c:v>
                </c:pt>
                <c:pt idx="1971">
                  <c:v>1.7230000000000001</c:v>
                </c:pt>
                <c:pt idx="1972">
                  <c:v>1.724</c:v>
                </c:pt>
                <c:pt idx="1973">
                  <c:v>1.7250000000000001</c:v>
                </c:pt>
                <c:pt idx="1974">
                  <c:v>1.726</c:v>
                </c:pt>
                <c:pt idx="1975">
                  <c:v>1.7264999999999999</c:v>
                </c:pt>
                <c:pt idx="1976">
                  <c:v>1.7275</c:v>
                </c:pt>
                <c:pt idx="1977">
                  <c:v>1.7284999999999999</c:v>
                </c:pt>
                <c:pt idx="1978">
                  <c:v>1.7295</c:v>
                </c:pt>
                <c:pt idx="1979">
                  <c:v>1.73</c:v>
                </c:pt>
                <c:pt idx="1980">
                  <c:v>1.7310000000000001</c:v>
                </c:pt>
                <c:pt idx="1981">
                  <c:v>1.7315</c:v>
                </c:pt>
                <c:pt idx="1982">
                  <c:v>1.732</c:v>
                </c:pt>
                <c:pt idx="1983">
                  <c:v>1.7330000000000001</c:v>
                </c:pt>
                <c:pt idx="1984">
                  <c:v>1.7335</c:v>
                </c:pt>
                <c:pt idx="1985">
                  <c:v>1.7344999999999999</c:v>
                </c:pt>
                <c:pt idx="1986">
                  <c:v>1.7350000000000001</c:v>
                </c:pt>
                <c:pt idx="1987">
                  <c:v>1.7364999999999999</c:v>
                </c:pt>
                <c:pt idx="1988">
                  <c:v>1.7375</c:v>
                </c:pt>
                <c:pt idx="1989">
                  <c:v>1.7384999999999999</c:v>
                </c:pt>
                <c:pt idx="1990">
                  <c:v>1.7395</c:v>
                </c:pt>
                <c:pt idx="1991">
                  <c:v>1.74</c:v>
                </c:pt>
                <c:pt idx="1992">
                  <c:v>1.7404999999999999</c:v>
                </c:pt>
                <c:pt idx="1993">
                  <c:v>1.7415</c:v>
                </c:pt>
                <c:pt idx="1994">
                  <c:v>1.742</c:v>
                </c:pt>
                <c:pt idx="1995">
                  <c:v>1.7424999999999999</c:v>
                </c:pt>
                <c:pt idx="1996">
                  <c:v>1.7435</c:v>
                </c:pt>
                <c:pt idx="1997">
                  <c:v>1.7444999999999999</c:v>
                </c:pt>
                <c:pt idx="1998">
                  <c:v>1.7455000000000001</c:v>
                </c:pt>
                <c:pt idx="1999">
                  <c:v>1.746</c:v>
                </c:pt>
                <c:pt idx="2000">
                  <c:v>1.7470000000000001</c:v>
                </c:pt>
                <c:pt idx="2001">
                  <c:v>1.748</c:v>
                </c:pt>
                <c:pt idx="2002">
                  <c:v>1.7490000000000001</c:v>
                </c:pt>
                <c:pt idx="2003">
                  <c:v>1.75</c:v>
                </c:pt>
                <c:pt idx="2004">
                  <c:v>1.7509999999999999</c:v>
                </c:pt>
                <c:pt idx="2005">
                  <c:v>1.7515000000000001</c:v>
                </c:pt>
                <c:pt idx="2006">
                  <c:v>1.752</c:v>
                </c:pt>
                <c:pt idx="2007">
                  <c:v>1.7529999999999999</c:v>
                </c:pt>
                <c:pt idx="2008">
                  <c:v>1.754</c:v>
                </c:pt>
                <c:pt idx="2009">
                  <c:v>1.7549999999999999</c:v>
                </c:pt>
                <c:pt idx="2010">
                  <c:v>1.7555000000000001</c:v>
                </c:pt>
                <c:pt idx="2011">
                  <c:v>1.7565</c:v>
                </c:pt>
                <c:pt idx="2012">
                  <c:v>1.7575000000000001</c:v>
                </c:pt>
                <c:pt idx="2013">
                  <c:v>1.7585</c:v>
                </c:pt>
                <c:pt idx="2014">
                  <c:v>1.7595000000000001</c:v>
                </c:pt>
                <c:pt idx="2015">
                  <c:v>1.7605</c:v>
                </c:pt>
                <c:pt idx="2016">
                  <c:v>1.7615000000000001</c:v>
                </c:pt>
                <c:pt idx="2017">
                  <c:v>1.7625</c:v>
                </c:pt>
                <c:pt idx="2018">
                  <c:v>1.7635000000000001</c:v>
                </c:pt>
                <c:pt idx="2019">
                  <c:v>1.7645</c:v>
                </c:pt>
                <c:pt idx="2020">
                  <c:v>1.7649999999999999</c:v>
                </c:pt>
                <c:pt idx="2021">
                  <c:v>1.766</c:v>
                </c:pt>
                <c:pt idx="2022">
                  <c:v>1.7669999999999999</c:v>
                </c:pt>
                <c:pt idx="2023">
                  <c:v>1.768</c:v>
                </c:pt>
                <c:pt idx="2024">
                  <c:v>1.7689999999999999</c:v>
                </c:pt>
                <c:pt idx="2025">
                  <c:v>1.77</c:v>
                </c:pt>
                <c:pt idx="2026">
                  <c:v>1.7705</c:v>
                </c:pt>
                <c:pt idx="2027">
                  <c:v>1.7715000000000001</c:v>
                </c:pt>
                <c:pt idx="2028">
                  <c:v>1.772</c:v>
                </c:pt>
                <c:pt idx="2029">
                  <c:v>1.7729999999999999</c:v>
                </c:pt>
                <c:pt idx="2030">
                  <c:v>1.774</c:v>
                </c:pt>
                <c:pt idx="2031">
                  <c:v>1.7749999999999999</c:v>
                </c:pt>
                <c:pt idx="2032">
                  <c:v>1.7755000000000001</c:v>
                </c:pt>
                <c:pt idx="2033">
                  <c:v>1.7765</c:v>
                </c:pt>
                <c:pt idx="2034">
                  <c:v>1.7775000000000001</c:v>
                </c:pt>
                <c:pt idx="2035">
                  <c:v>1.7785</c:v>
                </c:pt>
                <c:pt idx="2036">
                  <c:v>1.7795000000000001</c:v>
                </c:pt>
                <c:pt idx="2037">
                  <c:v>1.7805</c:v>
                </c:pt>
                <c:pt idx="2038">
                  <c:v>1.7815000000000001</c:v>
                </c:pt>
                <c:pt idx="2039">
                  <c:v>1.7825</c:v>
                </c:pt>
                <c:pt idx="2040">
                  <c:v>1.7835000000000001</c:v>
                </c:pt>
                <c:pt idx="2041">
                  <c:v>1.7845</c:v>
                </c:pt>
                <c:pt idx="2042">
                  <c:v>1.7849999999999999</c:v>
                </c:pt>
                <c:pt idx="2043">
                  <c:v>1.786</c:v>
                </c:pt>
                <c:pt idx="2044">
                  <c:v>1.7869999999999999</c:v>
                </c:pt>
                <c:pt idx="2045">
                  <c:v>1.7875000000000001</c:v>
                </c:pt>
                <c:pt idx="2046">
                  <c:v>1.788</c:v>
                </c:pt>
                <c:pt idx="2047">
                  <c:v>1.7889999999999999</c:v>
                </c:pt>
                <c:pt idx="2048">
                  <c:v>1.79</c:v>
                </c:pt>
                <c:pt idx="2049">
                  <c:v>1.7905</c:v>
                </c:pt>
                <c:pt idx="2050">
                  <c:v>1.7915000000000001</c:v>
                </c:pt>
                <c:pt idx="2051">
                  <c:v>1.792</c:v>
                </c:pt>
                <c:pt idx="2052">
                  <c:v>1.7935000000000001</c:v>
                </c:pt>
                <c:pt idx="2053">
                  <c:v>1.7945</c:v>
                </c:pt>
                <c:pt idx="2054">
                  <c:v>1.7949999999999999</c:v>
                </c:pt>
                <c:pt idx="2055">
                  <c:v>1.796</c:v>
                </c:pt>
                <c:pt idx="2056">
                  <c:v>1.7965</c:v>
                </c:pt>
                <c:pt idx="2057">
                  <c:v>1.7975000000000001</c:v>
                </c:pt>
                <c:pt idx="2058">
                  <c:v>1.7985</c:v>
                </c:pt>
                <c:pt idx="2059">
                  <c:v>1.7995000000000001</c:v>
                </c:pt>
                <c:pt idx="2060">
                  <c:v>1.8005</c:v>
                </c:pt>
                <c:pt idx="2061">
                  <c:v>1.8015000000000001</c:v>
                </c:pt>
                <c:pt idx="2062">
                  <c:v>1.8025</c:v>
                </c:pt>
                <c:pt idx="2063">
                  <c:v>1.804</c:v>
                </c:pt>
                <c:pt idx="2064">
                  <c:v>1.8045</c:v>
                </c:pt>
                <c:pt idx="2065">
                  <c:v>1.8049999999999999</c:v>
                </c:pt>
                <c:pt idx="2066">
                  <c:v>1.806</c:v>
                </c:pt>
                <c:pt idx="2067">
                  <c:v>1.8069999999999999</c:v>
                </c:pt>
                <c:pt idx="2068">
                  <c:v>1.8080000000000001</c:v>
                </c:pt>
                <c:pt idx="2069">
                  <c:v>1.8089999999999999</c:v>
                </c:pt>
                <c:pt idx="2070">
                  <c:v>1.8095000000000001</c:v>
                </c:pt>
                <c:pt idx="2071">
                  <c:v>1.8105</c:v>
                </c:pt>
                <c:pt idx="2072">
                  <c:v>1.8115000000000001</c:v>
                </c:pt>
                <c:pt idx="2073">
                  <c:v>1.8125</c:v>
                </c:pt>
                <c:pt idx="2074">
                  <c:v>1.8140000000000001</c:v>
                </c:pt>
                <c:pt idx="2075">
                  <c:v>1.8145</c:v>
                </c:pt>
                <c:pt idx="2076">
                  <c:v>1.8149999999999999</c:v>
                </c:pt>
                <c:pt idx="2077">
                  <c:v>1.8160000000000001</c:v>
                </c:pt>
                <c:pt idx="2078">
                  <c:v>1.8169999999999999</c:v>
                </c:pt>
                <c:pt idx="2079">
                  <c:v>1.8174999999999999</c:v>
                </c:pt>
                <c:pt idx="2080">
                  <c:v>1.8180000000000001</c:v>
                </c:pt>
                <c:pt idx="2081">
                  <c:v>1.819</c:v>
                </c:pt>
                <c:pt idx="2082">
                  <c:v>1.82</c:v>
                </c:pt>
                <c:pt idx="2083">
                  <c:v>1.821</c:v>
                </c:pt>
                <c:pt idx="2084">
                  <c:v>1.8214999999999999</c:v>
                </c:pt>
                <c:pt idx="2085">
                  <c:v>1.8225</c:v>
                </c:pt>
                <c:pt idx="2086">
                  <c:v>1.8234999999999999</c:v>
                </c:pt>
                <c:pt idx="2087">
                  <c:v>1.8245</c:v>
                </c:pt>
                <c:pt idx="2088">
                  <c:v>1.825</c:v>
                </c:pt>
                <c:pt idx="2089">
                  <c:v>1.8260000000000001</c:v>
                </c:pt>
                <c:pt idx="2090">
                  <c:v>1.827</c:v>
                </c:pt>
                <c:pt idx="2091">
                  <c:v>1.8280000000000001</c:v>
                </c:pt>
                <c:pt idx="2092">
                  <c:v>1.829</c:v>
                </c:pt>
                <c:pt idx="2093">
                  <c:v>1.83</c:v>
                </c:pt>
                <c:pt idx="2094">
                  <c:v>1.8305</c:v>
                </c:pt>
                <c:pt idx="2095">
                  <c:v>1.8314999999999999</c:v>
                </c:pt>
                <c:pt idx="2096">
                  <c:v>1.8325</c:v>
                </c:pt>
                <c:pt idx="2097">
                  <c:v>1.8334999999999999</c:v>
                </c:pt>
                <c:pt idx="2098">
                  <c:v>1.8340000000000001</c:v>
                </c:pt>
                <c:pt idx="2099">
                  <c:v>1.835</c:v>
                </c:pt>
                <c:pt idx="2100">
                  <c:v>1.8354999999999999</c:v>
                </c:pt>
                <c:pt idx="2101">
                  <c:v>1.8365</c:v>
                </c:pt>
                <c:pt idx="2102">
                  <c:v>1.837</c:v>
                </c:pt>
                <c:pt idx="2103">
                  <c:v>1.8380000000000001</c:v>
                </c:pt>
                <c:pt idx="2104">
                  <c:v>1.839</c:v>
                </c:pt>
                <c:pt idx="2105">
                  <c:v>1.84</c:v>
                </c:pt>
                <c:pt idx="2106">
                  <c:v>1.841</c:v>
                </c:pt>
                <c:pt idx="2107">
                  <c:v>1.8414999999999999</c:v>
                </c:pt>
                <c:pt idx="2108">
                  <c:v>1.8425</c:v>
                </c:pt>
                <c:pt idx="2109">
                  <c:v>1.8434999999999999</c:v>
                </c:pt>
                <c:pt idx="2110">
                  <c:v>1.8445</c:v>
                </c:pt>
                <c:pt idx="2111">
                  <c:v>1.845</c:v>
                </c:pt>
                <c:pt idx="2112">
                  <c:v>1.8460000000000001</c:v>
                </c:pt>
                <c:pt idx="2113">
                  <c:v>1.8465</c:v>
                </c:pt>
                <c:pt idx="2114">
                  <c:v>1.8474999999999999</c:v>
                </c:pt>
                <c:pt idx="2115">
                  <c:v>1.8480000000000001</c:v>
                </c:pt>
                <c:pt idx="2116">
                  <c:v>1.8494999999999999</c:v>
                </c:pt>
                <c:pt idx="2117">
                  <c:v>1.85</c:v>
                </c:pt>
                <c:pt idx="2118">
                  <c:v>1.851</c:v>
                </c:pt>
                <c:pt idx="2119">
                  <c:v>1.8520000000000001</c:v>
                </c:pt>
                <c:pt idx="2120">
                  <c:v>1.853</c:v>
                </c:pt>
                <c:pt idx="2121">
                  <c:v>1.8540000000000001</c:v>
                </c:pt>
                <c:pt idx="2122">
                  <c:v>1.855</c:v>
                </c:pt>
                <c:pt idx="2123">
                  <c:v>1.8554999999999999</c:v>
                </c:pt>
                <c:pt idx="2124">
                  <c:v>1.8565</c:v>
                </c:pt>
                <c:pt idx="2125">
                  <c:v>1.8574999999999999</c:v>
                </c:pt>
                <c:pt idx="2126">
                  <c:v>1.8585</c:v>
                </c:pt>
                <c:pt idx="2127">
                  <c:v>1.8594999999999999</c:v>
                </c:pt>
                <c:pt idx="2128">
                  <c:v>1.861</c:v>
                </c:pt>
                <c:pt idx="2129">
                  <c:v>1.8620000000000001</c:v>
                </c:pt>
                <c:pt idx="2130">
                  <c:v>1.863</c:v>
                </c:pt>
                <c:pt idx="2131">
                  <c:v>1.8640000000000001</c:v>
                </c:pt>
                <c:pt idx="2132">
                  <c:v>1.8645</c:v>
                </c:pt>
                <c:pt idx="2133">
                  <c:v>1.8654999999999999</c:v>
                </c:pt>
                <c:pt idx="2134">
                  <c:v>1.8665</c:v>
                </c:pt>
                <c:pt idx="2135">
                  <c:v>1.867</c:v>
                </c:pt>
                <c:pt idx="2136">
                  <c:v>1.8680000000000001</c:v>
                </c:pt>
                <c:pt idx="2137">
                  <c:v>1.8694999999999999</c:v>
                </c:pt>
                <c:pt idx="2138">
                  <c:v>1.87</c:v>
                </c:pt>
                <c:pt idx="2139">
                  <c:v>1.871</c:v>
                </c:pt>
                <c:pt idx="2140">
                  <c:v>1.8720000000000001</c:v>
                </c:pt>
                <c:pt idx="2141">
                  <c:v>1.873</c:v>
                </c:pt>
                <c:pt idx="2142">
                  <c:v>1.8740000000000001</c:v>
                </c:pt>
                <c:pt idx="2143">
                  <c:v>1.875</c:v>
                </c:pt>
                <c:pt idx="2144">
                  <c:v>1.8759999999999999</c:v>
                </c:pt>
                <c:pt idx="2145">
                  <c:v>1.8765000000000001</c:v>
                </c:pt>
                <c:pt idx="2146">
                  <c:v>1.877</c:v>
                </c:pt>
                <c:pt idx="2147">
                  <c:v>1.8779999999999999</c:v>
                </c:pt>
                <c:pt idx="2148">
                  <c:v>1.8794999999999999</c:v>
                </c:pt>
                <c:pt idx="2149">
                  <c:v>1.8805000000000001</c:v>
                </c:pt>
                <c:pt idx="2150">
                  <c:v>1.8815</c:v>
                </c:pt>
                <c:pt idx="2151">
                  <c:v>1.8819999999999999</c:v>
                </c:pt>
                <c:pt idx="2152">
                  <c:v>1.8825000000000001</c:v>
                </c:pt>
                <c:pt idx="2153">
                  <c:v>1.8835</c:v>
                </c:pt>
                <c:pt idx="2154">
                  <c:v>1.8839999999999999</c:v>
                </c:pt>
                <c:pt idx="2155">
                  <c:v>1.885</c:v>
                </c:pt>
                <c:pt idx="2156">
                  <c:v>1.8859999999999999</c:v>
                </c:pt>
                <c:pt idx="2157">
                  <c:v>1.8865000000000001</c:v>
                </c:pt>
                <c:pt idx="2158">
                  <c:v>1.8875</c:v>
                </c:pt>
                <c:pt idx="2159">
                  <c:v>1.8885000000000001</c:v>
                </c:pt>
                <c:pt idx="2160">
                  <c:v>1.89</c:v>
                </c:pt>
                <c:pt idx="2161">
                  <c:v>1.891</c:v>
                </c:pt>
                <c:pt idx="2162">
                  <c:v>1.8919999999999999</c:v>
                </c:pt>
                <c:pt idx="2163">
                  <c:v>1.8925000000000001</c:v>
                </c:pt>
                <c:pt idx="2164">
                  <c:v>1.893</c:v>
                </c:pt>
                <c:pt idx="2165">
                  <c:v>1.8939999999999999</c:v>
                </c:pt>
                <c:pt idx="2166">
                  <c:v>1.895</c:v>
                </c:pt>
                <c:pt idx="2167">
                  <c:v>1.8955</c:v>
                </c:pt>
                <c:pt idx="2168">
                  <c:v>1.8965000000000001</c:v>
                </c:pt>
                <c:pt idx="2169">
                  <c:v>1.897</c:v>
                </c:pt>
                <c:pt idx="2170">
                  <c:v>1.8979999999999999</c:v>
                </c:pt>
                <c:pt idx="2171">
                  <c:v>1.899</c:v>
                </c:pt>
                <c:pt idx="2172">
                  <c:v>1.9</c:v>
                </c:pt>
                <c:pt idx="2173">
                  <c:v>1.901</c:v>
                </c:pt>
                <c:pt idx="2174">
                  <c:v>1.9015</c:v>
                </c:pt>
                <c:pt idx="2175">
                  <c:v>1.9025000000000001</c:v>
                </c:pt>
                <c:pt idx="2176">
                  <c:v>1.9035</c:v>
                </c:pt>
                <c:pt idx="2177">
                  <c:v>1.9039999999999999</c:v>
                </c:pt>
                <c:pt idx="2178">
                  <c:v>1.905</c:v>
                </c:pt>
                <c:pt idx="2179">
                  <c:v>1.9065000000000001</c:v>
                </c:pt>
                <c:pt idx="2180">
                  <c:v>1.907</c:v>
                </c:pt>
                <c:pt idx="2181">
                  <c:v>1.9085000000000001</c:v>
                </c:pt>
                <c:pt idx="2182">
                  <c:v>1.91</c:v>
                </c:pt>
                <c:pt idx="2183">
                  <c:v>1.9125000000000001</c:v>
                </c:pt>
                <c:pt idx="2184">
                  <c:v>1.915</c:v>
                </c:pt>
                <c:pt idx="2185">
                  <c:v>1.927</c:v>
                </c:pt>
                <c:pt idx="2186">
                  <c:v>1.968</c:v>
                </c:pt>
                <c:pt idx="2187">
                  <c:v>1.9684999999999999</c:v>
                </c:pt>
                <c:pt idx="2188">
                  <c:v>1.9690000000000001</c:v>
                </c:pt>
                <c:pt idx="2189">
                  <c:v>1.97</c:v>
                </c:pt>
                <c:pt idx="2190">
                  <c:v>1.9704999999999999</c:v>
                </c:pt>
                <c:pt idx="2191">
                  <c:v>1.9715</c:v>
                </c:pt>
                <c:pt idx="2192">
                  <c:v>1.972</c:v>
                </c:pt>
                <c:pt idx="2193">
                  <c:v>1.9730000000000001</c:v>
                </c:pt>
                <c:pt idx="2194">
                  <c:v>1.974</c:v>
                </c:pt>
                <c:pt idx="2195">
                  <c:v>1.9744999999999999</c:v>
                </c:pt>
                <c:pt idx="2196">
                  <c:v>1.9755</c:v>
                </c:pt>
                <c:pt idx="2197">
                  <c:v>1.9764999999999999</c:v>
                </c:pt>
                <c:pt idx="2198">
                  <c:v>1.9770000000000001</c:v>
                </c:pt>
                <c:pt idx="2199">
                  <c:v>1.9775</c:v>
                </c:pt>
                <c:pt idx="2200">
                  <c:v>1.9784999999999999</c:v>
                </c:pt>
                <c:pt idx="2201">
                  <c:v>1.9795</c:v>
                </c:pt>
                <c:pt idx="2202">
                  <c:v>1.9804999999999999</c:v>
                </c:pt>
                <c:pt idx="2203">
                  <c:v>1.9815</c:v>
                </c:pt>
                <c:pt idx="2204">
                  <c:v>1.982</c:v>
                </c:pt>
                <c:pt idx="2205">
                  <c:v>1.9830000000000001</c:v>
                </c:pt>
                <c:pt idx="2206">
                  <c:v>1.984</c:v>
                </c:pt>
                <c:pt idx="2207">
                  <c:v>1.9844999999999999</c:v>
                </c:pt>
                <c:pt idx="2208">
                  <c:v>1.9855</c:v>
                </c:pt>
                <c:pt idx="2209">
                  <c:v>1.9864999999999999</c:v>
                </c:pt>
                <c:pt idx="2210">
                  <c:v>1.9870000000000001</c:v>
                </c:pt>
                <c:pt idx="2211">
                  <c:v>1.9875</c:v>
                </c:pt>
                <c:pt idx="2212">
                  <c:v>1.9884999999999999</c:v>
                </c:pt>
                <c:pt idx="2213">
                  <c:v>1.9890000000000001</c:v>
                </c:pt>
                <c:pt idx="2214">
                  <c:v>1.99</c:v>
                </c:pt>
                <c:pt idx="2215">
                  <c:v>1.9904999999999999</c:v>
                </c:pt>
                <c:pt idx="2216">
                  <c:v>1.9915</c:v>
                </c:pt>
                <c:pt idx="2217">
                  <c:v>1.9924999999999999</c:v>
                </c:pt>
                <c:pt idx="2218">
                  <c:v>1.9935</c:v>
                </c:pt>
                <c:pt idx="2219">
                  <c:v>1.994</c:v>
                </c:pt>
                <c:pt idx="2220">
                  <c:v>1.9950000000000001</c:v>
                </c:pt>
                <c:pt idx="2221">
                  <c:v>1.996</c:v>
                </c:pt>
                <c:pt idx="2222">
                  <c:v>1.9970000000000001</c:v>
                </c:pt>
                <c:pt idx="2223">
                  <c:v>1.998</c:v>
                </c:pt>
                <c:pt idx="2224">
                  <c:v>1.9990000000000001</c:v>
                </c:pt>
                <c:pt idx="2225">
                  <c:v>2</c:v>
                </c:pt>
                <c:pt idx="2226">
                  <c:v>2.0015000000000001</c:v>
                </c:pt>
                <c:pt idx="2227">
                  <c:v>2.0024999999999999</c:v>
                </c:pt>
                <c:pt idx="2228">
                  <c:v>2.0034999999999998</c:v>
                </c:pt>
                <c:pt idx="2229">
                  <c:v>2.004</c:v>
                </c:pt>
                <c:pt idx="2230">
                  <c:v>2.0049999999999999</c:v>
                </c:pt>
                <c:pt idx="2231">
                  <c:v>2.0055000000000001</c:v>
                </c:pt>
                <c:pt idx="2232">
                  <c:v>2.0059999999999998</c:v>
                </c:pt>
                <c:pt idx="2233">
                  <c:v>2.0070000000000001</c:v>
                </c:pt>
                <c:pt idx="2234">
                  <c:v>2.0074999999999998</c:v>
                </c:pt>
                <c:pt idx="2235">
                  <c:v>2.008</c:v>
                </c:pt>
                <c:pt idx="2236">
                  <c:v>2.0089999999999999</c:v>
                </c:pt>
                <c:pt idx="2237">
                  <c:v>2.0099999999999998</c:v>
                </c:pt>
                <c:pt idx="2238">
                  <c:v>2.0110000000000001</c:v>
                </c:pt>
                <c:pt idx="2239">
                  <c:v>2.0114999999999998</c:v>
                </c:pt>
                <c:pt idx="2240">
                  <c:v>2.0125000000000002</c:v>
                </c:pt>
                <c:pt idx="2241">
                  <c:v>2.0135000000000001</c:v>
                </c:pt>
                <c:pt idx="2242">
                  <c:v>2.0145</c:v>
                </c:pt>
                <c:pt idx="2243">
                  <c:v>2.0154999999999998</c:v>
                </c:pt>
                <c:pt idx="2244">
                  <c:v>2.0165000000000002</c:v>
                </c:pt>
                <c:pt idx="2245">
                  <c:v>2.0169999999999999</c:v>
                </c:pt>
                <c:pt idx="2246">
                  <c:v>2.0175000000000001</c:v>
                </c:pt>
                <c:pt idx="2247">
                  <c:v>2.0185</c:v>
                </c:pt>
                <c:pt idx="2248">
                  <c:v>2.0194999999999999</c:v>
                </c:pt>
                <c:pt idx="2249">
                  <c:v>2.02</c:v>
                </c:pt>
                <c:pt idx="2250">
                  <c:v>2.0209999999999999</c:v>
                </c:pt>
                <c:pt idx="2251">
                  <c:v>2.0219999999999998</c:v>
                </c:pt>
                <c:pt idx="2252">
                  <c:v>2.0230000000000001</c:v>
                </c:pt>
                <c:pt idx="2253">
                  <c:v>2.0234999999999999</c:v>
                </c:pt>
                <c:pt idx="2254">
                  <c:v>2.0245000000000002</c:v>
                </c:pt>
                <c:pt idx="2255">
                  <c:v>2.0249999999999999</c:v>
                </c:pt>
                <c:pt idx="2256">
                  <c:v>2.0259999999999998</c:v>
                </c:pt>
                <c:pt idx="2257">
                  <c:v>2.0265</c:v>
                </c:pt>
                <c:pt idx="2258">
                  <c:v>2.0270000000000001</c:v>
                </c:pt>
                <c:pt idx="2259">
                  <c:v>2.028</c:v>
                </c:pt>
                <c:pt idx="2260">
                  <c:v>2.0285000000000002</c:v>
                </c:pt>
                <c:pt idx="2261">
                  <c:v>2.0299999999999998</c:v>
                </c:pt>
                <c:pt idx="2262">
                  <c:v>2.0310000000000001</c:v>
                </c:pt>
                <c:pt idx="2263">
                  <c:v>2.032</c:v>
                </c:pt>
                <c:pt idx="2264">
                  <c:v>2.0329999999999999</c:v>
                </c:pt>
                <c:pt idx="2265">
                  <c:v>2.0339999999999998</c:v>
                </c:pt>
                <c:pt idx="2266">
                  <c:v>2.0345</c:v>
                </c:pt>
                <c:pt idx="2267">
                  <c:v>2.0354999999999999</c:v>
                </c:pt>
                <c:pt idx="2268">
                  <c:v>2.036</c:v>
                </c:pt>
                <c:pt idx="2269">
                  <c:v>2.0365000000000002</c:v>
                </c:pt>
                <c:pt idx="2270">
                  <c:v>2.0375000000000001</c:v>
                </c:pt>
                <c:pt idx="2271">
                  <c:v>2.0390000000000001</c:v>
                </c:pt>
                <c:pt idx="2272">
                  <c:v>2.0394999999999999</c:v>
                </c:pt>
                <c:pt idx="2273">
                  <c:v>2.0405000000000002</c:v>
                </c:pt>
                <c:pt idx="2274">
                  <c:v>2.0415000000000001</c:v>
                </c:pt>
                <c:pt idx="2275">
                  <c:v>2.0419999999999998</c:v>
                </c:pt>
                <c:pt idx="2276">
                  <c:v>2.0425</c:v>
                </c:pt>
                <c:pt idx="2277">
                  <c:v>2.0434999999999999</c:v>
                </c:pt>
                <c:pt idx="2278">
                  <c:v>2.044</c:v>
                </c:pt>
                <c:pt idx="2279">
                  <c:v>2.0445000000000002</c:v>
                </c:pt>
                <c:pt idx="2280">
                  <c:v>2.0455000000000001</c:v>
                </c:pt>
                <c:pt idx="2281">
                  <c:v>2.0465</c:v>
                </c:pt>
                <c:pt idx="2282">
                  <c:v>2.0470000000000002</c:v>
                </c:pt>
                <c:pt idx="2283">
                  <c:v>2.048</c:v>
                </c:pt>
                <c:pt idx="2284">
                  <c:v>2.0489999999999999</c:v>
                </c:pt>
                <c:pt idx="2285">
                  <c:v>2.0499999999999998</c:v>
                </c:pt>
                <c:pt idx="2286">
                  <c:v>2.0505</c:v>
                </c:pt>
                <c:pt idx="2287">
                  <c:v>2.0514999999999999</c:v>
                </c:pt>
                <c:pt idx="2288">
                  <c:v>2.0525000000000002</c:v>
                </c:pt>
                <c:pt idx="2289">
                  <c:v>2.0535000000000001</c:v>
                </c:pt>
                <c:pt idx="2290">
                  <c:v>2.0545</c:v>
                </c:pt>
                <c:pt idx="2291">
                  <c:v>2.0550000000000002</c:v>
                </c:pt>
                <c:pt idx="2292">
                  <c:v>2.0554999999999999</c:v>
                </c:pt>
                <c:pt idx="2293">
                  <c:v>2.0565000000000002</c:v>
                </c:pt>
                <c:pt idx="2294">
                  <c:v>2.0575000000000001</c:v>
                </c:pt>
                <c:pt idx="2295">
                  <c:v>2.0585</c:v>
                </c:pt>
                <c:pt idx="2296">
                  <c:v>2.0594999999999999</c:v>
                </c:pt>
                <c:pt idx="2297">
                  <c:v>2.06</c:v>
                </c:pt>
                <c:pt idx="2298">
                  <c:v>2.0609999999999999</c:v>
                </c:pt>
                <c:pt idx="2299">
                  <c:v>2.0619999999999998</c:v>
                </c:pt>
                <c:pt idx="2300">
                  <c:v>2.0630000000000002</c:v>
                </c:pt>
                <c:pt idx="2301">
                  <c:v>2.0640000000000001</c:v>
                </c:pt>
                <c:pt idx="2302">
                  <c:v>2.0644999999999998</c:v>
                </c:pt>
                <c:pt idx="2303">
                  <c:v>2.0655000000000001</c:v>
                </c:pt>
                <c:pt idx="2304">
                  <c:v>2.0665</c:v>
                </c:pt>
                <c:pt idx="2305">
                  <c:v>2.0674999999999999</c:v>
                </c:pt>
                <c:pt idx="2306">
                  <c:v>2.0680000000000001</c:v>
                </c:pt>
                <c:pt idx="2307">
                  <c:v>2.069</c:v>
                </c:pt>
                <c:pt idx="2308">
                  <c:v>2.0699999999999998</c:v>
                </c:pt>
                <c:pt idx="2309">
                  <c:v>2.0710000000000002</c:v>
                </c:pt>
                <c:pt idx="2310">
                  <c:v>2.0720000000000001</c:v>
                </c:pt>
                <c:pt idx="2311">
                  <c:v>2.0724999999999998</c:v>
                </c:pt>
                <c:pt idx="2312">
                  <c:v>2.073</c:v>
                </c:pt>
                <c:pt idx="2313">
                  <c:v>2.0739999999999998</c:v>
                </c:pt>
                <c:pt idx="2314">
                  <c:v>2.0750000000000002</c:v>
                </c:pt>
                <c:pt idx="2315">
                  <c:v>2.0754999999999999</c:v>
                </c:pt>
                <c:pt idx="2316">
                  <c:v>2.0764999999999998</c:v>
                </c:pt>
                <c:pt idx="2317">
                  <c:v>2.0775000000000001</c:v>
                </c:pt>
                <c:pt idx="2318">
                  <c:v>2.0785</c:v>
                </c:pt>
                <c:pt idx="2319">
                  <c:v>2.0794999999999999</c:v>
                </c:pt>
                <c:pt idx="2320">
                  <c:v>2.08</c:v>
                </c:pt>
                <c:pt idx="2321">
                  <c:v>2.081</c:v>
                </c:pt>
                <c:pt idx="2322">
                  <c:v>2.0815000000000001</c:v>
                </c:pt>
                <c:pt idx="2323">
                  <c:v>2.0825</c:v>
                </c:pt>
                <c:pt idx="2324">
                  <c:v>2.0830000000000002</c:v>
                </c:pt>
                <c:pt idx="2325">
                  <c:v>2.0840000000000001</c:v>
                </c:pt>
                <c:pt idx="2326">
                  <c:v>2.085</c:v>
                </c:pt>
                <c:pt idx="2327">
                  <c:v>2.0855000000000001</c:v>
                </c:pt>
                <c:pt idx="2328">
                  <c:v>2.0865</c:v>
                </c:pt>
                <c:pt idx="2329">
                  <c:v>2.0874999999999999</c:v>
                </c:pt>
                <c:pt idx="2330">
                  <c:v>2.0880000000000001</c:v>
                </c:pt>
                <c:pt idx="2331">
                  <c:v>2.089</c:v>
                </c:pt>
                <c:pt idx="2332">
                  <c:v>2.0895000000000001</c:v>
                </c:pt>
                <c:pt idx="2333">
                  <c:v>2.0905</c:v>
                </c:pt>
                <c:pt idx="2334">
                  <c:v>2.0910000000000002</c:v>
                </c:pt>
                <c:pt idx="2335">
                  <c:v>2.0914999999999999</c:v>
                </c:pt>
                <c:pt idx="2336">
                  <c:v>2.0924999999999998</c:v>
                </c:pt>
                <c:pt idx="2337">
                  <c:v>2.0939999999999999</c:v>
                </c:pt>
                <c:pt idx="2338">
                  <c:v>2.0945</c:v>
                </c:pt>
                <c:pt idx="2339">
                  <c:v>2.0954999999999999</c:v>
                </c:pt>
                <c:pt idx="2340">
                  <c:v>2.0964999999999998</c:v>
                </c:pt>
                <c:pt idx="2341">
                  <c:v>2.097</c:v>
                </c:pt>
                <c:pt idx="2342">
                  <c:v>2.0979999999999999</c:v>
                </c:pt>
                <c:pt idx="2343">
                  <c:v>2.0985</c:v>
                </c:pt>
                <c:pt idx="2344">
                  <c:v>2.0994999999999999</c:v>
                </c:pt>
                <c:pt idx="2345">
                  <c:v>2.1</c:v>
                </c:pt>
                <c:pt idx="2346">
                  <c:v>2.101</c:v>
                </c:pt>
                <c:pt idx="2347">
                  <c:v>2.1019999999999999</c:v>
                </c:pt>
                <c:pt idx="2348">
                  <c:v>2.1030000000000002</c:v>
                </c:pt>
                <c:pt idx="2349">
                  <c:v>2.1040000000000001</c:v>
                </c:pt>
                <c:pt idx="2350">
                  <c:v>2.105</c:v>
                </c:pt>
                <c:pt idx="2351">
                  <c:v>2.1055000000000001</c:v>
                </c:pt>
                <c:pt idx="2352">
                  <c:v>2.1065</c:v>
                </c:pt>
                <c:pt idx="2353">
                  <c:v>2.1070000000000002</c:v>
                </c:pt>
                <c:pt idx="2354">
                  <c:v>2.1074999999999999</c:v>
                </c:pt>
                <c:pt idx="2355">
                  <c:v>2.1084999999999998</c:v>
                </c:pt>
                <c:pt idx="2356">
                  <c:v>2.109</c:v>
                </c:pt>
                <c:pt idx="2357">
                  <c:v>2.11</c:v>
                </c:pt>
                <c:pt idx="2358">
                  <c:v>2.1110000000000002</c:v>
                </c:pt>
                <c:pt idx="2359">
                  <c:v>2.1120000000000001</c:v>
                </c:pt>
                <c:pt idx="2360">
                  <c:v>2.1124999999999998</c:v>
                </c:pt>
                <c:pt idx="2361">
                  <c:v>2.1135000000000002</c:v>
                </c:pt>
                <c:pt idx="2362">
                  <c:v>2.1145</c:v>
                </c:pt>
                <c:pt idx="2363">
                  <c:v>2.1154999999999999</c:v>
                </c:pt>
                <c:pt idx="2364">
                  <c:v>2.1160000000000001</c:v>
                </c:pt>
                <c:pt idx="2365">
                  <c:v>2.1164999999999998</c:v>
                </c:pt>
                <c:pt idx="2366">
                  <c:v>2.1175000000000002</c:v>
                </c:pt>
                <c:pt idx="2367">
                  <c:v>2.1179999999999999</c:v>
                </c:pt>
                <c:pt idx="2368">
                  <c:v>2.1190000000000002</c:v>
                </c:pt>
                <c:pt idx="2369">
                  <c:v>2.12</c:v>
                </c:pt>
                <c:pt idx="2370">
                  <c:v>2.121</c:v>
                </c:pt>
                <c:pt idx="2371">
                  <c:v>2.1215000000000002</c:v>
                </c:pt>
                <c:pt idx="2372">
                  <c:v>2.1225000000000001</c:v>
                </c:pt>
                <c:pt idx="2373">
                  <c:v>2.1234999999999999</c:v>
                </c:pt>
                <c:pt idx="2374">
                  <c:v>2.1244999999999998</c:v>
                </c:pt>
                <c:pt idx="2375">
                  <c:v>2.1255000000000002</c:v>
                </c:pt>
                <c:pt idx="2376">
                  <c:v>2.1265000000000001</c:v>
                </c:pt>
                <c:pt idx="2377">
                  <c:v>2.1274999999999999</c:v>
                </c:pt>
                <c:pt idx="2378">
                  <c:v>2.1284999999999998</c:v>
                </c:pt>
                <c:pt idx="2379">
                  <c:v>2.13</c:v>
                </c:pt>
                <c:pt idx="2380">
                  <c:v>2.1305000000000001</c:v>
                </c:pt>
                <c:pt idx="2381">
                  <c:v>2.1315</c:v>
                </c:pt>
                <c:pt idx="2382">
                  <c:v>2.1324999999999998</c:v>
                </c:pt>
                <c:pt idx="2383">
                  <c:v>2.1335000000000002</c:v>
                </c:pt>
                <c:pt idx="2384">
                  <c:v>2.1345000000000001</c:v>
                </c:pt>
                <c:pt idx="2385">
                  <c:v>2.1355</c:v>
                </c:pt>
                <c:pt idx="2386">
                  <c:v>2.1364999999999998</c:v>
                </c:pt>
                <c:pt idx="2387">
                  <c:v>2.1375000000000002</c:v>
                </c:pt>
                <c:pt idx="2388">
                  <c:v>2.1379999999999999</c:v>
                </c:pt>
                <c:pt idx="2389">
                  <c:v>2.1389999999999998</c:v>
                </c:pt>
                <c:pt idx="2390">
                  <c:v>2.14</c:v>
                </c:pt>
                <c:pt idx="2391">
                  <c:v>2.1415000000000002</c:v>
                </c:pt>
                <c:pt idx="2392">
                  <c:v>2.1425000000000001</c:v>
                </c:pt>
                <c:pt idx="2393">
                  <c:v>2.1435</c:v>
                </c:pt>
                <c:pt idx="2394">
                  <c:v>2.1440000000000001</c:v>
                </c:pt>
                <c:pt idx="2395">
                  <c:v>2.1444999999999999</c:v>
                </c:pt>
                <c:pt idx="2396">
                  <c:v>2.1455000000000002</c:v>
                </c:pt>
                <c:pt idx="2397">
                  <c:v>2.1459999999999999</c:v>
                </c:pt>
                <c:pt idx="2398">
                  <c:v>2.1469999999999998</c:v>
                </c:pt>
                <c:pt idx="2399">
                  <c:v>2.1480000000000001</c:v>
                </c:pt>
                <c:pt idx="2400">
                  <c:v>2.149</c:v>
                </c:pt>
                <c:pt idx="2401">
                  <c:v>2.15</c:v>
                </c:pt>
                <c:pt idx="2402">
                  <c:v>2.1509999999999998</c:v>
                </c:pt>
                <c:pt idx="2403">
                  <c:v>2.1520000000000001</c:v>
                </c:pt>
                <c:pt idx="2404">
                  <c:v>2.1524999999999999</c:v>
                </c:pt>
                <c:pt idx="2405">
                  <c:v>2.2029999999999998</c:v>
                </c:pt>
                <c:pt idx="2406">
                  <c:v>2.2035</c:v>
                </c:pt>
                <c:pt idx="2407">
                  <c:v>2.2040000000000002</c:v>
                </c:pt>
                <c:pt idx="2408">
                  <c:v>2.2044999999999999</c:v>
                </c:pt>
                <c:pt idx="2409">
                  <c:v>2.2054999999999998</c:v>
                </c:pt>
                <c:pt idx="2410">
                  <c:v>2.206</c:v>
                </c:pt>
                <c:pt idx="2411">
                  <c:v>2.2069999999999999</c:v>
                </c:pt>
                <c:pt idx="2412">
                  <c:v>2.2080000000000002</c:v>
                </c:pt>
                <c:pt idx="2413">
                  <c:v>2.2084999999999999</c:v>
                </c:pt>
                <c:pt idx="2414">
                  <c:v>2.2094999999999998</c:v>
                </c:pt>
                <c:pt idx="2415">
                  <c:v>2.2105000000000001</c:v>
                </c:pt>
                <c:pt idx="2416">
                  <c:v>2.2115</c:v>
                </c:pt>
                <c:pt idx="2417">
                  <c:v>2.2124999999999999</c:v>
                </c:pt>
                <c:pt idx="2418">
                  <c:v>2.2130000000000001</c:v>
                </c:pt>
                <c:pt idx="2419">
                  <c:v>2.2134999999999998</c:v>
                </c:pt>
                <c:pt idx="2420">
                  <c:v>2.2149999999999999</c:v>
                </c:pt>
                <c:pt idx="2421">
                  <c:v>2.2160000000000002</c:v>
                </c:pt>
                <c:pt idx="2422">
                  <c:v>2.2164999999999999</c:v>
                </c:pt>
                <c:pt idx="2423">
                  <c:v>2.2174999999999998</c:v>
                </c:pt>
                <c:pt idx="2424">
                  <c:v>2.2185000000000001</c:v>
                </c:pt>
                <c:pt idx="2425">
                  <c:v>2.2195</c:v>
                </c:pt>
                <c:pt idx="2426">
                  <c:v>2.2204999999999999</c:v>
                </c:pt>
                <c:pt idx="2427">
                  <c:v>2.2214999999999998</c:v>
                </c:pt>
                <c:pt idx="2428">
                  <c:v>2.2225000000000001</c:v>
                </c:pt>
                <c:pt idx="2429">
                  <c:v>2.2229999999999999</c:v>
                </c:pt>
                <c:pt idx="2430">
                  <c:v>2.2240000000000002</c:v>
                </c:pt>
                <c:pt idx="2431">
                  <c:v>2.2254999999999998</c:v>
                </c:pt>
                <c:pt idx="2432">
                  <c:v>2.226</c:v>
                </c:pt>
                <c:pt idx="2433">
                  <c:v>2.2269999999999999</c:v>
                </c:pt>
                <c:pt idx="2434">
                  <c:v>2.2275</c:v>
                </c:pt>
                <c:pt idx="2435">
                  <c:v>2.2280000000000002</c:v>
                </c:pt>
                <c:pt idx="2436">
                  <c:v>2.2290000000000001</c:v>
                </c:pt>
                <c:pt idx="2437">
                  <c:v>2.2294999999999998</c:v>
                </c:pt>
                <c:pt idx="2438">
                  <c:v>2.2305000000000001</c:v>
                </c:pt>
                <c:pt idx="2439">
                  <c:v>2.2309999999999999</c:v>
                </c:pt>
                <c:pt idx="2440">
                  <c:v>2.2320000000000002</c:v>
                </c:pt>
                <c:pt idx="2441">
                  <c:v>2.2334999999999998</c:v>
                </c:pt>
                <c:pt idx="2442">
                  <c:v>2.234</c:v>
                </c:pt>
                <c:pt idx="2443">
                  <c:v>2.2349999999999999</c:v>
                </c:pt>
                <c:pt idx="2444">
                  <c:v>2.2355</c:v>
                </c:pt>
                <c:pt idx="2445">
                  <c:v>2.2364999999999999</c:v>
                </c:pt>
                <c:pt idx="2446">
                  <c:v>2.2370000000000001</c:v>
                </c:pt>
                <c:pt idx="2447">
                  <c:v>2.2374999999999998</c:v>
                </c:pt>
                <c:pt idx="2448">
                  <c:v>2.2385000000000002</c:v>
                </c:pt>
                <c:pt idx="2449">
                  <c:v>2.2395</c:v>
                </c:pt>
                <c:pt idx="2450">
                  <c:v>2.2400000000000002</c:v>
                </c:pt>
                <c:pt idx="2451">
                  <c:v>2.2410000000000001</c:v>
                </c:pt>
                <c:pt idx="2452">
                  <c:v>2.2425000000000002</c:v>
                </c:pt>
                <c:pt idx="2453">
                  <c:v>2.2429999999999999</c:v>
                </c:pt>
                <c:pt idx="2454">
                  <c:v>2.2435</c:v>
                </c:pt>
                <c:pt idx="2455">
                  <c:v>2.2444999999999999</c:v>
                </c:pt>
                <c:pt idx="2456">
                  <c:v>2.2454999999999998</c:v>
                </c:pt>
                <c:pt idx="2457">
                  <c:v>2.246</c:v>
                </c:pt>
                <c:pt idx="2458">
                  <c:v>2.2465000000000002</c:v>
                </c:pt>
                <c:pt idx="2459">
                  <c:v>2.2469999999999999</c:v>
                </c:pt>
                <c:pt idx="2460">
                  <c:v>2.2480000000000002</c:v>
                </c:pt>
                <c:pt idx="2461">
                  <c:v>2.2494999999999998</c:v>
                </c:pt>
                <c:pt idx="2462">
                  <c:v>2.25</c:v>
                </c:pt>
                <c:pt idx="2463">
                  <c:v>2.2515000000000001</c:v>
                </c:pt>
                <c:pt idx="2464">
                  <c:v>2.2519999999999998</c:v>
                </c:pt>
                <c:pt idx="2465">
                  <c:v>2.2530000000000001</c:v>
                </c:pt>
                <c:pt idx="2466">
                  <c:v>2.2534999999999998</c:v>
                </c:pt>
                <c:pt idx="2467">
                  <c:v>2.254</c:v>
                </c:pt>
                <c:pt idx="2468">
                  <c:v>2.2549999999999999</c:v>
                </c:pt>
                <c:pt idx="2469">
                  <c:v>2.2555000000000001</c:v>
                </c:pt>
                <c:pt idx="2470">
                  <c:v>2.2565</c:v>
                </c:pt>
                <c:pt idx="2471">
                  <c:v>2.2574999999999998</c:v>
                </c:pt>
                <c:pt idx="2472">
                  <c:v>2.258</c:v>
                </c:pt>
                <c:pt idx="2473">
                  <c:v>2.2589999999999999</c:v>
                </c:pt>
                <c:pt idx="2474">
                  <c:v>2.2595000000000001</c:v>
                </c:pt>
                <c:pt idx="2475">
                  <c:v>2.2605</c:v>
                </c:pt>
                <c:pt idx="2476">
                  <c:v>2.2610000000000001</c:v>
                </c:pt>
                <c:pt idx="2477">
                  <c:v>2.262</c:v>
                </c:pt>
                <c:pt idx="2478">
                  <c:v>2.2625000000000002</c:v>
                </c:pt>
                <c:pt idx="2479">
                  <c:v>2.2629999999999999</c:v>
                </c:pt>
                <c:pt idx="2480">
                  <c:v>2.2639999999999998</c:v>
                </c:pt>
                <c:pt idx="2481">
                  <c:v>2.2650000000000001</c:v>
                </c:pt>
                <c:pt idx="2482">
                  <c:v>2.2665000000000002</c:v>
                </c:pt>
                <c:pt idx="2483">
                  <c:v>2.2685</c:v>
                </c:pt>
                <c:pt idx="2484">
                  <c:v>2.2705000000000002</c:v>
                </c:pt>
                <c:pt idx="2485">
                  <c:v>2.2715000000000001</c:v>
                </c:pt>
                <c:pt idx="2486">
                  <c:v>2.2730000000000001</c:v>
                </c:pt>
                <c:pt idx="2487">
                  <c:v>2.2745000000000002</c:v>
                </c:pt>
                <c:pt idx="2488">
                  <c:v>2.2749999999999999</c:v>
                </c:pt>
                <c:pt idx="2489">
                  <c:v>2.2755000000000001</c:v>
                </c:pt>
                <c:pt idx="2490">
                  <c:v>2.2765</c:v>
                </c:pt>
                <c:pt idx="2491">
                  <c:v>2.2770000000000001</c:v>
                </c:pt>
                <c:pt idx="2492">
                  <c:v>2.2774999999999999</c:v>
                </c:pt>
                <c:pt idx="2493">
                  <c:v>2.2785000000000002</c:v>
                </c:pt>
                <c:pt idx="2494">
                  <c:v>2.2789999999999999</c:v>
                </c:pt>
                <c:pt idx="2495">
                  <c:v>2.2799999999999998</c:v>
                </c:pt>
                <c:pt idx="2496">
                  <c:v>2.2810000000000001</c:v>
                </c:pt>
                <c:pt idx="2497">
                  <c:v>2.2814999999999999</c:v>
                </c:pt>
                <c:pt idx="2498">
                  <c:v>2.2825000000000002</c:v>
                </c:pt>
                <c:pt idx="2499">
                  <c:v>2.2829999999999999</c:v>
                </c:pt>
                <c:pt idx="2500">
                  <c:v>2.2845</c:v>
                </c:pt>
                <c:pt idx="2501">
                  <c:v>2.2850000000000001</c:v>
                </c:pt>
                <c:pt idx="2502">
                  <c:v>2.2869999999999999</c:v>
                </c:pt>
                <c:pt idx="2503">
                  <c:v>2.2970000000000002</c:v>
                </c:pt>
                <c:pt idx="2504">
                  <c:v>2.3045</c:v>
                </c:pt>
                <c:pt idx="2505">
                  <c:v>2.3050000000000002</c:v>
                </c:pt>
                <c:pt idx="2506">
                  <c:v>2.306</c:v>
                </c:pt>
                <c:pt idx="2507">
                  <c:v>2.3065000000000002</c:v>
                </c:pt>
                <c:pt idx="2508">
                  <c:v>2.3075000000000001</c:v>
                </c:pt>
                <c:pt idx="2509">
                  <c:v>2.3085</c:v>
                </c:pt>
                <c:pt idx="2510">
                  <c:v>2.3094999999999999</c:v>
                </c:pt>
                <c:pt idx="2511">
                  <c:v>2.31</c:v>
                </c:pt>
                <c:pt idx="2512">
                  <c:v>2.3109999999999999</c:v>
                </c:pt>
                <c:pt idx="2513">
                  <c:v>2.3115000000000001</c:v>
                </c:pt>
                <c:pt idx="2514">
                  <c:v>2.3119999999999998</c:v>
                </c:pt>
                <c:pt idx="2515">
                  <c:v>2.3125</c:v>
                </c:pt>
                <c:pt idx="2516">
                  <c:v>2.3134999999999999</c:v>
                </c:pt>
                <c:pt idx="2517">
                  <c:v>2.3144999999999998</c:v>
                </c:pt>
                <c:pt idx="2518">
                  <c:v>2.3155000000000001</c:v>
                </c:pt>
                <c:pt idx="2519">
                  <c:v>2.3165</c:v>
                </c:pt>
                <c:pt idx="2520">
                  <c:v>2.3174999999999999</c:v>
                </c:pt>
                <c:pt idx="2521">
                  <c:v>2.3180000000000001</c:v>
                </c:pt>
                <c:pt idx="2522">
                  <c:v>2.319</c:v>
                </c:pt>
                <c:pt idx="2523">
                  <c:v>2.3195000000000001</c:v>
                </c:pt>
                <c:pt idx="2524">
                  <c:v>2.3199999999999998</c:v>
                </c:pt>
                <c:pt idx="2525">
                  <c:v>2.3210000000000002</c:v>
                </c:pt>
                <c:pt idx="2526">
                  <c:v>2.3214999999999999</c:v>
                </c:pt>
                <c:pt idx="2527">
                  <c:v>2.323</c:v>
                </c:pt>
                <c:pt idx="2528">
                  <c:v>2.3235000000000001</c:v>
                </c:pt>
                <c:pt idx="2529">
                  <c:v>2.3245</c:v>
                </c:pt>
                <c:pt idx="2530">
                  <c:v>2.3250000000000002</c:v>
                </c:pt>
                <c:pt idx="2531">
                  <c:v>2.3260000000000001</c:v>
                </c:pt>
                <c:pt idx="2532">
                  <c:v>2.3264999999999998</c:v>
                </c:pt>
                <c:pt idx="2533">
                  <c:v>2.3275000000000001</c:v>
                </c:pt>
                <c:pt idx="2534">
                  <c:v>2.3285</c:v>
                </c:pt>
                <c:pt idx="2535">
                  <c:v>2.3290000000000002</c:v>
                </c:pt>
                <c:pt idx="2536">
                  <c:v>2.33</c:v>
                </c:pt>
                <c:pt idx="2537">
                  <c:v>2.331</c:v>
                </c:pt>
                <c:pt idx="2538">
                  <c:v>2.3319999999999999</c:v>
                </c:pt>
                <c:pt idx="2539">
                  <c:v>2.3325</c:v>
                </c:pt>
                <c:pt idx="2540">
                  <c:v>2.3334999999999999</c:v>
                </c:pt>
                <c:pt idx="2541">
                  <c:v>2.3340000000000001</c:v>
                </c:pt>
                <c:pt idx="2542">
                  <c:v>2.3344999999999998</c:v>
                </c:pt>
                <c:pt idx="2543">
                  <c:v>2.335</c:v>
                </c:pt>
                <c:pt idx="2544">
                  <c:v>2.3359999999999999</c:v>
                </c:pt>
                <c:pt idx="2545">
                  <c:v>2.3370000000000002</c:v>
                </c:pt>
                <c:pt idx="2546">
                  <c:v>2.3374999999999999</c:v>
                </c:pt>
                <c:pt idx="2547">
                  <c:v>2.3384999999999998</c:v>
                </c:pt>
                <c:pt idx="2548">
                  <c:v>2.3395000000000001</c:v>
                </c:pt>
                <c:pt idx="2549">
                  <c:v>2.3405</c:v>
                </c:pt>
                <c:pt idx="2550">
                  <c:v>2.3410000000000002</c:v>
                </c:pt>
                <c:pt idx="2551">
                  <c:v>2.3414999999999999</c:v>
                </c:pt>
                <c:pt idx="2552">
                  <c:v>2.3420000000000001</c:v>
                </c:pt>
                <c:pt idx="2553">
                  <c:v>2.343</c:v>
                </c:pt>
                <c:pt idx="2554">
                  <c:v>2.3439999999999999</c:v>
                </c:pt>
                <c:pt idx="2555">
                  <c:v>2.3450000000000002</c:v>
                </c:pt>
                <c:pt idx="2556">
                  <c:v>2.3460000000000001</c:v>
                </c:pt>
                <c:pt idx="2557">
                  <c:v>2.347</c:v>
                </c:pt>
                <c:pt idx="2558">
                  <c:v>2.3479999999999999</c:v>
                </c:pt>
                <c:pt idx="2559">
                  <c:v>2.3485</c:v>
                </c:pt>
                <c:pt idx="2560">
                  <c:v>2.3494999999999999</c:v>
                </c:pt>
                <c:pt idx="2561">
                  <c:v>2.3504999999999998</c:v>
                </c:pt>
                <c:pt idx="2562">
                  <c:v>2.3515000000000001</c:v>
                </c:pt>
                <c:pt idx="2563">
                  <c:v>2.3525</c:v>
                </c:pt>
                <c:pt idx="2564">
                  <c:v>2.3534999999999999</c:v>
                </c:pt>
                <c:pt idx="2565">
                  <c:v>2.3540000000000001</c:v>
                </c:pt>
                <c:pt idx="2566">
                  <c:v>2.355</c:v>
                </c:pt>
                <c:pt idx="2567">
                  <c:v>2.3565</c:v>
                </c:pt>
                <c:pt idx="2568">
                  <c:v>2.359</c:v>
                </c:pt>
                <c:pt idx="2569">
                  <c:v>2.3645</c:v>
                </c:pt>
                <c:pt idx="2570">
                  <c:v>2.3675000000000002</c:v>
                </c:pt>
                <c:pt idx="2571">
                  <c:v>2.3685</c:v>
                </c:pt>
                <c:pt idx="2572">
                  <c:v>2.3694999999999999</c:v>
                </c:pt>
                <c:pt idx="2573">
                  <c:v>2.3704999999999998</c:v>
                </c:pt>
                <c:pt idx="2574">
                  <c:v>2.371</c:v>
                </c:pt>
                <c:pt idx="2575">
                  <c:v>2.3719999999999999</c:v>
                </c:pt>
                <c:pt idx="2576">
                  <c:v>2.3725000000000001</c:v>
                </c:pt>
                <c:pt idx="2577">
                  <c:v>2.3740000000000001</c:v>
                </c:pt>
                <c:pt idx="2578">
                  <c:v>2.375</c:v>
                </c:pt>
                <c:pt idx="2579">
                  <c:v>2.3755000000000002</c:v>
                </c:pt>
                <c:pt idx="2580">
                  <c:v>2.3765000000000001</c:v>
                </c:pt>
                <c:pt idx="2581">
                  <c:v>2.3774999999999999</c:v>
                </c:pt>
                <c:pt idx="2582">
                  <c:v>2.3784999999999998</c:v>
                </c:pt>
                <c:pt idx="2583">
                  <c:v>2.379</c:v>
                </c:pt>
                <c:pt idx="2584">
                  <c:v>2.3805000000000001</c:v>
                </c:pt>
                <c:pt idx="2585">
                  <c:v>2.3815</c:v>
                </c:pt>
                <c:pt idx="2586">
                  <c:v>2.3820000000000001</c:v>
                </c:pt>
                <c:pt idx="2587">
                  <c:v>2.383</c:v>
                </c:pt>
                <c:pt idx="2588">
                  <c:v>2.3839999999999999</c:v>
                </c:pt>
                <c:pt idx="2589">
                  <c:v>2.3845000000000001</c:v>
                </c:pt>
                <c:pt idx="2590">
                  <c:v>2.3855</c:v>
                </c:pt>
                <c:pt idx="2591">
                  <c:v>2.3860000000000001</c:v>
                </c:pt>
                <c:pt idx="2592">
                  <c:v>2.3864999999999998</c:v>
                </c:pt>
                <c:pt idx="2593">
                  <c:v>2.3875000000000002</c:v>
                </c:pt>
                <c:pt idx="2594">
                  <c:v>2.3885000000000001</c:v>
                </c:pt>
                <c:pt idx="2595">
                  <c:v>2.3895</c:v>
                </c:pt>
                <c:pt idx="2596">
                  <c:v>2.3904999999999998</c:v>
                </c:pt>
                <c:pt idx="2597">
                  <c:v>2.391</c:v>
                </c:pt>
                <c:pt idx="2598">
                  <c:v>2.3919999999999999</c:v>
                </c:pt>
                <c:pt idx="2599">
                  <c:v>2.3925000000000001</c:v>
                </c:pt>
                <c:pt idx="2600">
                  <c:v>2.3929999999999998</c:v>
                </c:pt>
                <c:pt idx="2601">
                  <c:v>2.3940000000000001</c:v>
                </c:pt>
                <c:pt idx="2602">
                  <c:v>2.3944999999999999</c:v>
                </c:pt>
                <c:pt idx="2603">
                  <c:v>2.395</c:v>
                </c:pt>
                <c:pt idx="2604">
                  <c:v>2.3959999999999999</c:v>
                </c:pt>
                <c:pt idx="2605">
                  <c:v>2.3969999999999998</c:v>
                </c:pt>
                <c:pt idx="2606">
                  <c:v>2.3980000000000001</c:v>
                </c:pt>
                <c:pt idx="2607">
                  <c:v>2.399</c:v>
                </c:pt>
                <c:pt idx="2608">
                  <c:v>2.3995000000000002</c:v>
                </c:pt>
                <c:pt idx="2609">
                  <c:v>2.4005000000000001</c:v>
                </c:pt>
                <c:pt idx="2610">
                  <c:v>2.4009999999999998</c:v>
                </c:pt>
                <c:pt idx="2611">
                  <c:v>2.4015</c:v>
                </c:pt>
                <c:pt idx="2612">
                  <c:v>2.4024999999999999</c:v>
                </c:pt>
                <c:pt idx="2613">
                  <c:v>2.403</c:v>
                </c:pt>
                <c:pt idx="2614">
                  <c:v>2.4035000000000002</c:v>
                </c:pt>
                <c:pt idx="2615">
                  <c:v>2.4045000000000001</c:v>
                </c:pt>
                <c:pt idx="2616">
                  <c:v>2.4055</c:v>
                </c:pt>
                <c:pt idx="2617">
                  <c:v>2.407</c:v>
                </c:pt>
                <c:pt idx="2618">
                  <c:v>2.4075000000000002</c:v>
                </c:pt>
                <c:pt idx="2619">
                  <c:v>2.4085000000000001</c:v>
                </c:pt>
                <c:pt idx="2620">
                  <c:v>2.4095</c:v>
                </c:pt>
                <c:pt idx="2621">
                  <c:v>2.4104999999999999</c:v>
                </c:pt>
                <c:pt idx="2622">
                  <c:v>2.4115000000000002</c:v>
                </c:pt>
                <c:pt idx="2623">
                  <c:v>2.4125000000000001</c:v>
                </c:pt>
                <c:pt idx="2624">
                  <c:v>2.4129999999999998</c:v>
                </c:pt>
                <c:pt idx="2625">
                  <c:v>2.4140000000000001</c:v>
                </c:pt>
                <c:pt idx="2626">
                  <c:v>2.415</c:v>
                </c:pt>
                <c:pt idx="2627">
                  <c:v>2.4159999999999999</c:v>
                </c:pt>
                <c:pt idx="2628">
                  <c:v>2.4169999999999998</c:v>
                </c:pt>
                <c:pt idx="2629">
                  <c:v>2.4180000000000001</c:v>
                </c:pt>
                <c:pt idx="2630">
                  <c:v>2.419</c:v>
                </c:pt>
                <c:pt idx="2631">
                  <c:v>2.4195000000000002</c:v>
                </c:pt>
                <c:pt idx="2632">
                  <c:v>2.4205000000000001</c:v>
                </c:pt>
                <c:pt idx="2633">
                  <c:v>2.4215</c:v>
                </c:pt>
                <c:pt idx="2634">
                  <c:v>2.4235000000000002</c:v>
                </c:pt>
                <c:pt idx="2635">
                  <c:v>2.4255</c:v>
                </c:pt>
                <c:pt idx="2636">
                  <c:v>2.4275000000000002</c:v>
                </c:pt>
                <c:pt idx="2637">
                  <c:v>2.4289999999999998</c:v>
                </c:pt>
                <c:pt idx="2638">
                  <c:v>2.4300000000000002</c:v>
                </c:pt>
                <c:pt idx="2639">
                  <c:v>2.431</c:v>
                </c:pt>
                <c:pt idx="2640">
                  <c:v>2.4319999999999999</c:v>
                </c:pt>
                <c:pt idx="2641">
                  <c:v>2.4329999999999998</c:v>
                </c:pt>
                <c:pt idx="2642">
                  <c:v>2.4340000000000002</c:v>
                </c:pt>
                <c:pt idx="2643">
                  <c:v>2.4344999999999999</c:v>
                </c:pt>
                <c:pt idx="2644">
                  <c:v>2.4355000000000002</c:v>
                </c:pt>
                <c:pt idx="2645">
                  <c:v>2.4369999999999998</c:v>
                </c:pt>
                <c:pt idx="2646">
                  <c:v>2.4380000000000002</c:v>
                </c:pt>
                <c:pt idx="2647">
                  <c:v>2.4384999999999999</c:v>
                </c:pt>
                <c:pt idx="2648">
                  <c:v>2.4394999999999998</c:v>
                </c:pt>
                <c:pt idx="2649">
                  <c:v>2.44</c:v>
                </c:pt>
                <c:pt idx="2650">
                  <c:v>2.4405000000000001</c:v>
                </c:pt>
                <c:pt idx="2651">
                  <c:v>2.4415</c:v>
                </c:pt>
                <c:pt idx="2652">
                  <c:v>2.4424999999999999</c:v>
                </c:pt>
                <c:pt idx="2653">
                  <c:v>2.4430000000000001</c:v>
                </c:pt>
                <c:pt idx="2654">
                  <c:v>2.444</c:v>
                </c:pt>
                <c:pt idx="2655">
                  <c:v>2.4449999999999998</c:v>
                </c:pt>
                <c:pt idx="2656">
                  <c:v>2.4460000000000002</c:v>
                </c:pt>
                <c:pt idx="2657">
                  <c:v>2.4470000000000001</c:v>
                </c:pt>
                <c:pt idx="2658">
                  <c:v>2.448</c:v>
                </c:pt>
                <c:pt idx="2659">
                  <c:v>2.4489999999999998</c:v>
                </c:pt>
                <c:pt idx="2660">
                  <c:v>2.4500000000000002</c:v>
                </c:pt>
                <c:pt idx="2661">
                  <c:v>2.4510000000000001</c:v>
                </c:pt>
                <c:pt idx="2662">
                  <c:v>2.452</c:v>
                </c:pt>
                <c:pt idx="2663">
                  <c:v>2.4529999999999998</c:v>
                </c:pt>
                <c:pt idx="2664">
                  <c:v>2.4540000000000002</c:v>
                </c:pt>
                <c:pt idx="2665">
                  <c:v>2.4554999999999998</c:v>
                </c:pt>
                <c:pt idx="2666">
                  <c:v>2.4569999999999999</c:v>
                </c:pt>
                <c:pt idx="2667">
                  <c:v>2.4584999999999999</c:v>
                </c:pt>
                <c:pt idx="2668">
                  <c:v>2.46</c:v>
                </c:pt>
                <c:pt idx="2669">
                  <c:v>2.4615</c:v>
                </c:pt>
                <c:pt idx="2670">
                  <c:v>2.4624999999999999</c:v>
                </c:pt>
                <c:pt idx="2671">
                  <c:v>2.4630000000000001</c:v>
                </c:pt>
                <c:pt idx="2672">
                  <c:v>2.4645000000000001</c:v>
                </c:pt>
                <c:pt idx="2673">
                  <c:v>2.4649999999999999</c:v>
                </c:pt>
                <c:pt idx="2674">
                  <c:v>2.4660000000000002</c:v>
                </c:pt>
                <c:pt idx="2675">
                  <c:v>2.4674999999999998</c:v>
                </c:pt>
                <c:pt idx="2676">
                  <c:v>2.4685000000000001</c:v>
                </c:pt>
                <c:pt idx="2677">
                  <c:v>2.4695</c:v>
                </c:pt>
                <c:pt idx="2678">
                  <c:v>2.4700000000000002</c:v>
                </c:pt>
                <c:pt idx="2679">
                  <c:v>2.4704999999999999</c:v>
                </c:pt>
                <c:pt idx="2680">
                  <c:v>2.4714999999999998</c:v>
                </c:pt>
                <c:pt idx="2681">
                  <c:v>2.4725000000000001</c:v>
                </c:pt>
                <c:pt idx="2682">
                  <c:v>2.4735</c:v>
                </c:pt>
                <c:pt idx="2683">
                  <c:v>2.4750000000000001</c:v>
                </c:pt>
                <c:pt idx="2684">
                  <c:v>2.4754999999999998</c:v>
                </c:pt>
                <c:pt idx="2685">
                  <c:v>2.4765000000000001</c:v>
                </c:pt>
                <c:pt idx="2686">
                  <c:v>2.4775</c:v>
                </c:pt>
                <c:pt idx="2687">
                  <c:v>2.4784999999999999</c:v>
                </c:pt>
                <c:pt idx="2688">
                  <c:v>2.4790000000000001</c:v>
                </c:pt>
                <c:pt idx="2689">
                  <c:v>2.48</c:v>
                </c:pt>
                <c:pt idx="2690">
                  <c:v>2.4809999999999999</c:v>
                </c:pt>
                <c:pt idx="2691">
                  <c:v>2.4820000000000002</c:v>
                </c:pt>
                <c:pt idx="2692">
                  <c:v>2.4824999999999999</c:v>
                </c:pt>
                <c:pt idx="2693">
                  <c:v>2.484</c:v>
                </c:pt>
                <c:pt idx="2694">
                  <c:v>2.4849999999999999</c:v>
                </c:pt>
                <c:pt idx="2695">
                  <c:v>2.4860000000000002</c:v>
                </c:pt>
                <c:pt idx="2696">
                  <c:v>2.4870000000000001</c:v>
                </c:pt>
                <c:pt idx="2697">
                  <c:v>2.488</c:v>
                </c:pt>
                <c:pt idx="2698">
                  <c:v>2.4889999999999999</c:v>
                </c:pt>
                <c:pt idx="2699">
                  <c:v>2.4900000000000002</c:v>
                </c:pt>
                <c:pt idx="2700">
                  <c:v>2.4910000000000001</c:v>
                </c:pt>
                <c:pt idx="2701">
                  <c:v>2.492</c:v>
                </c:pt>
                <c:pt idx="2702">
                  <c:v>2.4935</c:v>
                </c:pt>
                <c:pt idx="2703">
                  <c:v>2.4940000000000002</c:v>
                </c:pt>
                <c:pt idx="2704">
                  <c:v>2.4950000000000001</c:v>
                </c:pt>
                <c:pt idx="2705">
                  <c:v>2.496</c:v>
                </c:pt>
                <c:pt idx="2706">
                  <c:v>2.4969999999999999</c:v>
                </c:pt>
                <c:pt idx="2707">
                  <c:v>2.4980000000000002</c:v>
                </c:pt>
                <c:pt idx="2708">
                  <c:v>2.4990000000000001</c:v>
                </c:pt>
                <c:pt idx="2709">
                  <c:v>2.4994999999999998</c:v>
                </c:pt>
                <c:pt idx="2710">
                  <c:v>2.5005000000000002</c:v>
                </c:pt>
                <c:pt idx="2711">
                  <c:v>2.5015000000000001</c:v>
                </c:pt>
                <c:pt idx="2712">
                  <c:v>2.5024999999999999</c:v>
                </c:pt>
                <c:pt idx="2713">
                  <c:v>2.5030000000000001</c:v>
                </c:pt>
                <c:pt idx="2714">
                  <c:v>2.504</c:v>
                </c:pt>
                <c:pt idx="2715">
                  <c:v>2.5049999999999999</c:v>
                </c:pt>
                <c:pt idx="2716">
                  <c:v>2.5059999999999998</c:v>
                </c:pt>
                <c:pt idx="2717">
                  <c:v>2.5065</c:v>
                </c:pt>
                <c:pt idx="2718">
                  <c:v>2.5070000000000001</c:v>
                </c:pt>
                <c:pt idx="2719">
                  <c:v>2.508</c:v>
                </c:pt>
                <c:pt idx="2720">
                  <c:v>2.5089999999999999</c:v>
                </c:pt>
                <c:pt idx="2721">
                  <c:v>2.5095000000000001</c:v>
                </c:pt>
                <c:pt idx="2722">
                  <c:v>2.5110000000000001</c:v>
                </c:pt>
                <c:pt idx="2723">
                  <c:v>2.512</c:v>
                </c:pt>
                <c:pt idx="2724">
                  <c:v>2.5129999999999999</c:v>
                </c:pt>
                <c:pt idx="2725">
                  <c:v>2.5145</c:v>
                </c:pt>
                <c:pt idx="2726">
                  <c:v>2.5154999999999998</c:v>
                </c:pt>
                <c:pt idx="2727">
                  <c:v>2.516</c:v>
                </c:pt>
                <c:pt idx="2728">
                  <c:v>2.5169999999999999</c:v>
                </c:pt>
                <c:pt idx="2729">
                  <c:v>2.5179999999999998</c:v>
                </c:pt>
                <c:pt idx="2730">
                  <c:v>2.5190000000000001</c:v>
                </c:pt>
                <c:pt idx="2731">
                  <c:v>2.5205000000000002</c:v>
                </c:pt>
                <c:pt idx="2732">
                  <c:v>2.5215000000000001</c:v>
                </c:pt>
                <c:pt idx="2733">
                  <c:v>2.5234999999999999</c:v>
                </c:pt>
                <c:pt idx="2734">
                  <c:v>2.5245000000000002</c:v>
                </c:pt>
                <c:pt idx="2735">
                  <c:v>2.5259999999999998</c:v>
                </c:pt>
                <c:pt idx="2736">
                  <c:v>2.5274999999999999</c:v>
                </c:pt>
                <c:pt idx="2737">
                  <c:v>2.5285000000000002</c:v>
                </c:pt>
                <c:pt idx="2738">
                  <c:v>2.5295000000000001</c:v>
                </c:pt>
                <c:pt idx="2739">
                  <c:v>2.5305</c:v>
                </c:pt>
                <c:pt idx="2740">
                  <c:v>2.532</c:v>
                </c:pt>
                <c:pt idx="2741">
                  <c:v>2.5329999999999999</c:v>
                </c:pt>
                <c:pt idx="2742">
                  <c:v>2.5339999999999998</c:v>
                </c:pt>
                <c:pt idx="2743">
                  <c:v>2.5350000000000001</c:v>
                </c:pt>
                <c:pt idx="2744">
                  <c:v>2.536</c:v>
                </c:pt>
                <c:pt idx="2745">
                  <c:v>2.5365000000000002</c:v>
                </c:pt>
                <c:pt idx="2746">
                  <c:v>2.5375000000000001</c:v>
                </c:pt>
                <c:pt idx="2747">
                  <c:v>2.5385</c:v>
                </c:pt>
                <c:pt idx="2748">
                  <c:v>2.5394999999999999</c:v>
                </c:pt>
                <c:pt idx="2749">
                  <c:v>2.54</c:v>
                </c:pt>
                <c:pt idx="2750">
                  <c:v>2.5415000000000001</c:v>
                </c:pt>
                <c:pt idx="2751">
                  <c:v>2.5425</c:v>
                </c:pt>
                <c:pt idx="2752">
                  <c:v>2.544</c:v>
                </c:pt>
                <c:pt idx="2753">
                  <c:v>2.5449999999999999</c:v>
                </c:pt>
                <c:pt idx="2754">
                  <c:v>2.5459999999999998</c:v>
                </c:pt>
                <c:pt idx="2755">
                  <c:v>2.5470000000000002</c:v>
                </c:pt>
                <c:pt idx="2756">
                  <c:v>2.548</c:v>
                </c:pt>
                <c:pt idx="2757">
                  <c:v>2.5495000000000001</c:v>
                </c:pt>
                <c:pt idx="2758">
                  <c:v>2.5505</c:v>
                </c:pt>
                <c:pt idx="2759">
                  <c:v>2.552</c:v>
                </c:pt>
                <c:pt idx="2760">
                  <c:v>2.5529999999999999</c:v>
                </c:pt>
                <c:pt idx="2761">
                  <c:v>2.5539999999999998</c:v>
                </c:pt>
                <c:pt idx="2762">
                  <c:v>2.5554999999999999</c:v>
                </c:pt>
                <c:pt idx="2763">
                  <c:v>2.5565000000000002</c:v>
                </c:pt>
                <c:pt idx="2764">
                  <c:v>2.5575000000000001</c:v>
                </c:pt>
                <c:pt idx="2765">
                  <c:v>2.5585</c:v>
                </c:pt>
                <c:pt idx="2766">
                  <c:v>2.5594999999999999</c:v>
                </c:pt>
                <c:pt idx="2767">
                  <c:v>2.5605000000000002</c:v>
                </c:pt>
                <c:pt idx="2768">
                  <c:v>2.5615000000000001</c:v>
                </c:pt>
                <c:pt idx="2769">
                  <c:v>2.5625</c:v>
                </c:pt>
                <c:pt idx="2770">
                  <c:v>2.5630000000000002</c:v>
                </c:pt>
                <c:pt idx="2771">
                  <c:v>2.5640000000000001</c:v>
                </c:pt>
                <c:pt idx="2772">
                  <c:v>2.5655000000000001</c:v>
                </c:pt>
                <c:pt idx="2773">
                  <c:v>2.5659999999999998</c:v>
                </c:pt>
                <c:pt idx="2774">
                  <c:v>2.5665</c:v>
                </c:pt>
                <c:pt idx="2775">
                  <c:v>2.5674999999999999</c:v>
                </c:pt>
                <c:pt idx="2776">
                  <c:v>2.5684999999999998</c:v>
                </c:pt>
                <c:pt idx="2777">
                  <c:v>2.569</c:v>
                </c:pt>
                <c:pt idx="2778">
                  <c:v>2.57</c:v>
                </c:pt>
                <c:pt idx="2779">
                  <c:v>2.5705</c:v>
                </c:pt>
                <c:pt idx="2780">
                  <c:v>2.5714999999999999</c:v>
                </c:pt>
                <c:pt idx="2781">
                  <c:v>2.573</c:v>
                </c:pt>
                <c:pt idx="2782">
                  <c:v>2.5739999999999998</c:v>
                </c:pt>
                <c:pt idx="2783">
                  <c:v>2.5745</c:v>
                </c:pt>
                <c:pt idx="2784">
                  <c:v>2.5754999999999999</c:v>
                </c:pt>
                <c:pt idx="2785">
                  <c:v>2.5764999999999998</c:v>
                </c:pt>
                <c:pt idx="2786">
                  <c:v>2.577</c:v>
                </c:pt>
                <c:pt idx="2787">
                  <c:v>2.5779999999999998</c:v>
                </c:pt>
                <c:pt idx="2788">
                  <c:v>2.5790000000000002</c:v>
                </c:pt>
                <c:pt idx="2789">
                  <c:v>2.5804999999999998</c:v>
                </c:pt>
                <c:pt idx="2790">
                  <c:v>2.5819999999999999</c:v>
                </c:pt>
                <c:pt idx="2791">
                  <c:v>2.5840000000000001</c:v>
                </c:pt>
                <c:pt idx="2792">
                  <c:v>2.5865</c:v>
                </c:pt>
                <c:pt idx="2793">
                  <c:v>2.5884999999999998</c:v>
                </c:pt>
                <c:pt idx="2794">
                  <c:v>2.5905</c:v>
                </c:pt>
                <c:pt idx="2795">
                  <c:v>2.5920000000000001</c:v>
                </c:pt>
                <c:pt idx="2796">
                  <c:v>2.5935000000000001</c:v>
                </c:pt>
                <c:pt idx="2797">
                  <c:v>2.5950000000000002</c:v>
                </c:pt>
                <c:pt idx="2798">
                  <c:v>2.5964999999999998</c:v>
                </c:pt>
                <c:pt idx="2799">
                  <c:v>2.597</c:v>
                </c:pt>
                <c:pt idx="2800">
                  <c:v>2.5979999999999999</c:v>
                </c:pt>
                <c:pt idx="2801">
                  <c:v>2.5990000000000002</c:v>
                </c:pt>
                <c:pt idx="2802">
                  <c:v>2.6004999999999998</c:v>
                </c:pt>
                <c:pt idx="2803">
                  <c:v>2.6015000000000001</c:v>
                </c:pt>
                <c:pt idx="2804">
                  <c:v>2.6025</c:v>
                </c:pt>
                <c:pt idx="2805">
                  <c:v>2.6034999999999999</c:v>
                </c:pt>
                <c:pt idx="2806">
                  <c:v>2.6040000000000001</c:v>
                </c:pt>
                <c:pt idx="2807">
                  <c:v>2.605</c:v>
                </c:pt>
                <c:pt idx="2808">
                  <c:v>2.6055000000000001</c:v>
                </c:pt>
                <c:pt idx="2809">
                  <c:v>2.6065</c:v>
                </c:pt>
                <c:pt idx="2810">
                  <c:v>2.6074999999999999</c:v>
                </c:pt>
                <c:pt idx="2811">
                  <c:v>2.6084999999999998</c:v>
                </c:pt>
                <c:pt idx="2812">
                  <c:v>2.6095000000000002</c:v>
                </c:pt>
                <c:pt idx="2813">
                  <c:v>2.6105</c:v>
                </c:pt>
                <c:pt idx="2814">
                  <c:v>2.6114999999999999</c:v>
                </c:pt>
                <c:pt idx="2815">
                  <c:v>2.6120000000000001</c:v>
                </c:pt>
                <c:pt idx="2816">
                  <c:v>2.613</c:v>
                </c:pt>
                <c:pt idx="2817">
                  <c:v>2.6135000000000002</c:v>
                </c:pt>
                <c:pt idx="2818">
                  <c:v>2.6145</c:v>
                </c:pt>
                <c:pt idx="2819">
                  <c:v>2.6154999999999999</c:v>
                </c:pt>
                <c:pt idx="2820">
                  <c:v>2.6164999999999998</c:v>
                </c:pt>
                <c:pt idx="2821">
                  <c:v>2.6175000000000002</c:v>
                </c:pt>
                <c:pt idx="2822">
                  <c:v>2.6185</c:v>
                </c:pt>
                <c:pt idx="2823">
                  <c:v>2.6194999999999999</c:v>
                </c:pt>
                <c:pt idx="2824">
                  <c:v>2.6204999999999998</c:v>
                </c:pt>
                <c:pt idx="2825">
                  <c:v>2.621</c:v>
                </c:pt>
                <c:pt idx="2826">
                  <c:v>2.6215000000000002</c:v>
                </c:pt>
                <c:pt idx="2827">
                  <c:v>2.6225000000000001</c:v>
                </c:pt>
                <c:pt idx="2828">
                  <c:v>2.6234999999999999</c:v>
                </c:pt>
                <c:pt idx="2829">
                  <c:v>2.6244999999999998</c:v>
                </c:pt>
                <c:pt idx="2830">
                  <c:v>2.6255000000000002</c:v>
                </c:pt>
                <c:pt idx="2831">
                  <c:v>2.6265000000000001</c:v>
                </c:pt>
                <c:pt idx="2832">
                  <c:v>2.6280000000000001</c:v>
                </c:pt>
                <c:pt idx="2833">
                  <c:v>2.629</c:v>
                </c:pt>
                <c:pt idx="2834">
                  <c:v>2.63</c:v>
                </c:pt>
                <c:pt idx="2835">
                  <c:v>2.6305000000000001</c:v>
                </c:pt>
                <c:pt idx="2836">
                  <c:v>2.6315</c:v>
                </c:pt>
                <c:pt idx="2837">
                  <c:v>2.6324999999999998</c:v>
                </c:pt>
                <c:pt idx="2838">
                  <c:v>2.6335000000000002</c:v>
                </c:pt>
                <c:pt idx="2839">
                  <c:v>2.6349999999999998</c:v>
                </c:pt>
                <c:pt idx="2840">
                  <c:v>2.6360000000000001</c:v>
                </c:pt>
                <c:pt idx="2841">
                  <c:v>2.637</c:v>
                </c:pt>
                <c:pt idx="2842">
                  <c:v>2.6379999999999999</c:v>
                </c:pt>
                <c:pt idx="2843">
                  <c:v>2.64</c:v>
                </c:pt>
                <c:pt idx="2844">
                  <c:v>2.641</c:v>
                </c:pt>
                <c:pt idx="2845">
                  <c:v>2.6415000000000002</c:v>
                </c:pt>
                <c:pt idx="2846">
                  <c:v>2.6425000000000001</c:v>
                </c:pt>
                <c:pt idx="2847">
                  <c:v>2.6435</c:v>
                </c:pt>
                <c:pt idx="2848">
                  <c:v>2.6444999999999999</c:v>
                </c:pt>
                <c:pt idx="2849">
                  <c:v>2.6455000000000002</c:v>
                </c:pt>
                <c:pt idx="2850">
                  <c:v>2.6465000000000001</c:v>
                </c:pt>
                <c:pt idx="2851">
                  <c:v>2.6475</c:v>
                </c:pt>
                <c:pt idx="2852">
                  <c:v>2.649</c:v>
                </c:pt>
                <c:pt idx="2853">
                  <c:v>2.6505000000000001</c:v>
                </c:pt>
                <c:pt idx="2854">
                  <c:v>2.6515</c:v>
                </c:pt>
                <c:pt idx="2855">
                  <c:v>2.6524999999999999</c:v>
                </c:pt>
                <c:pt idx="2856">
                  <c:v>2.6535000000000002</c:v>
                </c:pt>
                <c:pt idx="2857">
                  <c:v>2.6545000000000001</c:v>
                </c:pt>
                <c:pt idx="2858">
                  <c:v>2.6560000000000001</c:v>
                </c:pt>
                <c:pt idx="2859">
                  <c:v>2.657</c:v>
                </c:pt>
                <c:pt idx="2860">
                  <c:v>2.6579999999999999</c:v>
                </c:pt>
                <c:pt idx="2861">
                  <c:v>2.6589999999999998</c:v>
                </c:pt>
                <c:pt idx="2862">
                  <c:v>2.661</c:v>
                </c:pt>
                <c:pt idx="2863">
                  <c:v>2.6619999999999999</c:v>
                </c:pt>
                <c:pt idx="2864">
                  <c:v>2.6625000000000001</c:v>
                </c:pt>
                <c:pt idx="2865">
                  <c:v>2.6629999999999998</c:v>
                </c:pt>
                <c:pt idx="2866">
                  <c:v>2.6640000000000001</c:v>
                </c:pt>
                <c:pt idx="2867">
                  <c:v>2.665</c:v>
                </c:pt>
                <c:pt idx="2868">
                  <c:v>2.6659999999999999</c:v>
                </c:pt>
                <c:pt idx="2869">
                  <c:v>2.6665000000000001</c:v>
                </c:pt>
                <c:pt idx="2870">
                  <c:v>2.6680000000000001</c:v>
                </c:pt>
                <c:pt idx="2871">
                  <c:v>2.6684999999999999</c:v>
                </c:pt>
                <c:pt idx="2872">
                  <c:v>2.6695000000000002</c:v>
                </c:pt>
                <c:pt idx="2873">
                  <c:v>2.6709999999999998</c:v>
                </c:pt>
                <c:pt idx="2874">
                  <c:v>2.6720000000000002</c:v>
                </c:pt>
                <c:pt idx="2875">
                  <c:v>2.673</c:v>
                </c:pt>
                <c:pt idx="2876">
                  <c:v>2.6735000000000002</c:v>
                </c:pt>
                <c:pt idx="2877">
                  <c:v>2.6745000000000001</c:v>
                </c:pt>
                <c:pt idx="2878">
                  <c:v>2.6755</c:v>
                </c:pt>
                <c:pt idx="2879">
                  <c:v>2.6764999999999999</c:v>
                </c:pt>
                <c:pt idx="2880">
                  <c:v>2.677</c:v>
                </c:pt>
                <c:pt idx="2881">
                  <c:v>2.6785000000000001</c:v>
                </c:pt>
                <c:pt idx="2882">
                  <c:v>2.6795</c:v>
                </c:pt>
                <c:pt idx="2883">
                  <c:v>2.6804999999999999</c:v>
                </c:pt>
                <c:pt idx="2884">
                  <c:v>2.6815000000000002</c:v>
                </c:pt>
                <c:pt idx="2885">
                  <c:v>2.6825000000000001</c:v>
                </c:pt>
                <c:pt idx="2886">
                  <c:v>2.6835</c:v>
                </c:pt>
                <c:pt idx="2887">
                  <c:v>2.6844999999999999</c:v>
                </c:pt>
                <c:pt idx="2888">
                  <c:v>2.6855000000000002</c:v>
                </c:pt>
                <c:pt idx="2889">
                  <c:v>2.6865000000000001</c:v>
                </c:pt>
                <c:pt idx="2890">
                  <c:v>2.6880000000000002</c:v>
                </c:pt>
                <c:pt idx="2891">
                  <c:v>2.6890000000000001</c:v>
                </c:pt>
                <c:pt idx="2892">
                  <c:v>2.69</c:v>
                </c:pt>
                <c:pt idx="2893">
                  <c:v>2.6909999999999998</c:v>
                </c:pt>
                <c:pt idx="2894">
                  <c:v>2.6915</c:v>
                </c:pt>
                <c:pt idx="2895">
                  <c:v>2.6924999999999999</c:v>
                </c:pt>
                <c:pt idx="2896">
                  <c:v>2.6934999999999998</c:v>
                </c:pt>
                <c:pt idx="2897">
                  <c:v>2.6945000000000001</c:v>
                </c:pt>
                <c:pt idx="2898">
                  <c:v>2.6955</c:v>
                </c:pt>
                <c:pt idx="2899">
                  <c:v>2.6964999999999999</c:v>
                </c:pt>
                <c:pt idx="2900">
                  <c:v>2.6974999999999998</c:v>
                </c:pt>
                <c:pt idx="2901">
                  <c:v>2.6985000000000001</c:v>
                </c:pt>
                <c:pt idx="2902">
                  <c:v>2.6995</c:v>
                </c:pt>
                <c:pt idx="2903">
                  <c:v>2.7</c:v>
                </c:pt>
                <c:pt idx="2904">
                  <c:v>2.7010000000000001</c:v>
                </c:pt>
                <c:pt idx="2905">
                  <c:v>2.702</c:v>
                </c:pt>
                <c:pt idx="2906">
                  <c:v>2.7029999999999998</c:v>
                </c:pt>
                <c:pt idx="2907">
                  <c:v>2.7040000000000002</c:v>
                </c:pt>
                <c:pt idx="2908">
                  <c:v>2.7054999999999998</c:v>
                </c:pt>
                <c:pt idx="2909">
                  <c:v>2.7065000000000001</c:v>
                </c:pt>
                <c:pt idx="2910">
                  <c:v>2.7075</c:v>
                </c:pt>
                <c:pt idx="2911">
                  <c:v>2.7084999999999999</c:v>
                </c:pt>
                <c:pt idx="2912">
                  <c:v>2.7094999999999998</c:v>
                </c:pt>
                <c:pt idx="2913">
                  <c:v>2.7105000000000001</c:v>
                </c:pt>
                <c:pt idx="2914">
                  <c:v>2.7109999999999999</c:v>
                </c:pt>
                <c:pt idx="2915">
                  <c:v>2.7120000000000002</c:v>
                </c:pt>
                <c:pt idx="2916">
                  <c:v>2.7130000000000001</c:v>
                </c:pt>
                <c:pt idx="2917">
                  <c:v>2.714</c:v>
                </c:pt>
                <c:pt idx="2918">
                  <c:v>2.7149999999999999</c:v>
                </c:pt>
                <c:pt idx="2919">
                  <c:v>2.7160000000000002</c:v>
                </c:pt>
                <c:pt idx="2920">
                  <c:v>2.7170000000000001</c:v>
                </c:pt>
                <c:pt idx="2921">
                  <c:v>2.7185000000000001</c:v>
                </c:pt>
                <c:pt idx="2922">
                  <c:v>2.7195</c:v>
                </c:pt>
                <c:pt idx="2923">
                  <c:v>2.7210000000000001</c:v>
                </c:pt>
                <c:pt idx="2924">
                  <c:v>2.7214999999999998</c:v>
                </c:pt>
                <c:pt idx="2925">
                  <c:v>2.7225000000000001</c:v>
                </c:pt>
                <c:pt idx="2926">
                  <c:v>2.7240000000000002</c:v>
                </c:pt>
                <c:pt idx="2927">
                  <c:v>2.7250000000000001</c:v>
                </c:pt>
                <c:pt idx="2928">
                  <c:v>2.7265000000000001</c:v>
                </c:pt>
                <c:pt idx="2929">
                  <c:v>2.7275</c:v>
                </c:pt>
                <c:pt idx="2930">
                  <c:v>2.7294999999999998</c:v>
                </c:pt>
                <c:pt idx="2931">
                  <c:v>2.7305000000000001</c:v>
                </c:pt>
                <c:pt idx="2932">
                  <c:v>2.7315</c:v>
                </c:pt>
                <c:pt idx="2933">
                  <c:v>2.7324999999999999</c:v>
                </c:pt>
                <c:pt idx="2934">
                  <c:v>2.7330000000000001</c:v>
                </c:pt>
                <c:pt idx="2935">
                  <c:v>2.734</c:v>
                </c:pt>
                <c:pt idx="2936">
                  <c:v>2.7349999999999999</c:v>
                </c:pt>
                <c:pt idx="2937">
                  <c:v>2.7355</c:v>
                </c:pt>
                <c:pt idx="2938">
                  <c:v>2.7364999999999999</c:v>
                </c:pt>
                <c:pt idx="2939">
                  <c:v>2.738</c:v>
                </c:pt>
                <c:pt idx="2940">
                  <c:v>2.7385000000000002</c:v>
                </c:pt>
                <c:pt idx="2941">
                  <c:v>2.7395</c:v>
                </c:pt>
                <c:pt idx="2942">
                  <c:v>2.7404999999999999</c:v>
                </c:pt>
                <c:pt idx="2943">
                  <c:v>2.7414999999999998</c:v>
                </c:pt>
                <c:pt idx="2944">
                  <c:v>2.7425000000000002</c:v>
                </c:pt>
                <c:pt idx="2945">
                  <c:v>2.7435</c:v>
                </c:pt>
                <c:pt idx="2946">
                  <c:v>2.7444999999999999</c:v>
                </c:pt>
                <c:pt idx="2947">
                  <c:v>2.7454999999999998</c:v>
                </c:pt>
                <c:pt idx="2948">
                  <c:v>2.7469999999999999</c:v>
                </c:pt>
                <c:pt idx="2949">
                  <c:v>2.7475000000000001</c:v>
                </c:pt>
                <c:pt idx="2950">
                  <c:v>2.7484999999999999</c:v>
                </c:pt>
                <c:pt idx="2951">
                  <c:v>2.7494999999999998</c:v>
                </c:pt>
                <c:pt idx="2952">
                  <c:v>2.7505000000000002</c:v>
                </c:pt>
                <c:pt idx="2953">
                  <c:v>2.7515000000000001</c:v>
                </c:pt>
                <c:pt idx="2954">
                  <c:v>2.7519999999999998</c:v>
                </c:pt>
                <c:pt idx="2955">
                  <c:v>2.7530000000000001</c:v>
                </c:pt>
                <c:pt idx="2956">
                  <c:v>2.7534999999999998</c:v>
                </c:pt>
                <c:pt idx="2957">
                  <c:v>2.7549999999999999</c:v>
                </c:pt>
                <c:pt idx="2958">
                  <c:v>2.7559999999999998</c:v>
                </c:pt>
                <c:pt idx="2959">
                  <c:v>2.7570000000000001</c:v>
                </c:pt>
                <c:pt idx="2960">
                  <c:v>2.758</c:v>
                </c:pt>
                <c:pt idx="2961">
                  <c:v>2.7589999999999999</c:v>
                </c:pt>
                <c:pt idx="2962">
                  <c:v>2.7595000000000001</c:v>
                </c:pt>
                <c:pt idx="2963">
                  <c:v>2.76</c:v>
                </c:pt>
                <c:pt idx="2964">
                  <c:v>2.7610000000000001</c:v>
                </c:pt>
                <c:pt idx="2965">
                  <c:v>2.762</c:v>
                </c:pt>
                <c:pt idx="2966">
                  <c:v>2.7629999999999999</c:v>
                </c:pt>
                <c:pt idx="2967">
                  <c:v>2.7635000000000001</c:v>
                </c:pt>
                <c:pt idx="2968">
                  <c:v>2.7645</c:v>
                </c:pt>
                <c:pt idx="2969">
                  <c:v>2.766</c:v>
                </c:pt>
                <c:pt idx="2970">
                  <c:v>2.7669999999999999</c:v>
                </c:pt>
                <c:pt idx="2971">
                  <c:v>2.7679999999999998</c:v>
                </c:pt>
                <c:pt idx="2972">
                  <c:v>2.7690000000000001</c:v>
                </c:pt>
                <c:pt idx="2973">
                  <c:v>2.7694999999999999</c:v>
                </c:pt>
                <c:pt idx="2974">
                  <c:v>2.77</c:v>
                </c:pt>
                <c:pt idx="2975">
                  <c:v>2.7715000000000001</c:v>
                </c:pt>
                <c:pt idx="2976">
                  <c:v>2.7719999999999998</c:v>
                </c:pt>
                <c:pt idx="2977">
                  <c:v>2.7734999999999999</c:v>
                </c:pt>
                <c:pt idx="2978">
                  <c:v>2.7745000000000002</c:v>
                </c:pt>
                <c:pt idx="2979">
                  <c:v>2.7755000000000001</c:v>
                </c:pt>
                <c:pt idx="2980">
                  <c:v>2.7759999999999998</c:v>
                </c:pt>
                <c:pt idx="2981">
                  <c:v>2.7770000000000001</c:v>
                </c:pt>
                <c:pt idx="2982">
                  <c:v>2.778</c:v>
                </c:pt>
                <c:pt idx="2983">
                  <c:v>2.7785000000000002</c:v>
                </c:pt>
                <c:pt idx="2984">
                  <c:v>2.7789999999999999</c:v>
                </c:pt>
                <c:pt idx="2985">
                  <c:v>2.78</c:v>
                </c:pt>
                <c:pt idx="2986">
                  <c:v>2.7810000000000001</c:v>
                </c:pt>
                <c:pt idx="2987">
                  <c:v>2.782</c:v>
                </c:pt>
                <c:pt idx="2988">
                  <c:v>2.7829999999999999</c:v>
                </c:pt>
                <c:pt idx="2989">
                  <c:v>2.7845</c:v>
                </c:pt>
                <c:pt idx="2990">
                  <c:v>2.7850000000000001</c:v>
                </c:pt>
                <c:pt idx="2991">
                  <c:v>2.786</c:v>
                </c:pt>
                <c:pt idx="2992">
                  <c:v>2.7865000000000002</c:v>
                </c:pt>
                <c:pt idx="2993">
                  <c:v>2.7875000000000001</c:v>
                </c:pt>
                <c:pt idx="2994">
                  <c:v>2.7885</c:v>
                </c:pt>
                <c:pt idx="2995">
                  <c:v>2.79</c:v>
                </c:pt>
                <c:pt idx="2996">
                  <c:v>2.7909999999999999</c:v>
                </c:pt>
                <c:pt idx="2997">
                  <c:v>2.7919999999999998</c:v>
                </c:pt>
                <c:pt idx="2998">
                  <c:v>2.7930000000000001</c:v>
                </c:pt>
                <c:pt idx="2999">
                  <c:v>2.794</c:v>
                </c:pt>
                <c:pt idx="3000">
                  <c:v>2.7955000000000001</c:v>
                </c:pt>
                <c:pt idx="3001">
                  <c:v>2.7959999999999998</c:v>
                </c:pt>
                <c:pt idx="3002">
                  <c:v>2.7970000000000002</c:v>
                </c:pt>
                <c:pt idx="3003">
                  <c:v>2.798</c:v>
                </c:pt>
                <c:pt idx="3004">
                  <c:v>2.7989999999999999</c:v>
                </c:pt>
                <c:pt idx="3005">
                  <c:v>2.8</c:v>
                </c:pt>
                <c:pt idx="3006">
                  <c:v>2.8010000000000002</c:v>
                </c:pt>
                <c:pt idx="3007">
                  <c:v>2.802</c:v>
                </c:pt>
                <c:pt idx="3008">
                  <c:v>2.8029999999999999</c:v>
                </c:pt>
                <c:pt idx="3009">
                  <c:v>2.8039999999999998</c:v>
                </c:pt>
                <c:pt idx="3010">
                  <c:v>2.8050000000000002</c:v>
                </c:pt>
                <c:pt idx="3011">
                  <c:v>2.8065000000000002</c:v>
                </c:pt>
                <c:pt idx="3012">
                  <c:v>2.8075000000000001</c:v>
                </c:pt>
                <c:pt idx="3013">
                  <c:v>2.8085</c:v>
                </c:pt>
                <c:pt idx="3014">
                  <c:v>2.81</c:v>
                </c:pt>
                <c:pt idx="3015">
                  <c:v>2.8105000000000002</c:v>
                </c:pt>
                <c:pt idx="3016">
                  <c:v>2.8119999999999998</c:v>
                </c:pt>
                <c:pt idx="3017">
                  <c:v>2.8140000000000001</c:v>
                </c:pt>
                <c:pt idx="3018">
                  <c:v>2.8155000000000001</c:v>
                </c:pt>
                <c:pt idx="3019">
                  <c:v>2.8180000000000001</c:v>
                </c:pt>
                <c:pt idx="3020">
                  <c:v>2.8205</c:v>
                </c:pt>
                <c:pt idx="3021">
                  <c:v>2.8220000000000001</c:v>
                </c:pt>
                <c:pt idx="3022">
                  <c:v>2.8235000000000001</c:v>
                </c:pt>
                <c:pt idx="3023">
                  <c:v>2.8239999999999998</c:v>
                </c:pt>
                <c:pt idx="3024">
                  <c:v>2.8250000000000002</c:v>
                </c:pt>
                <c:pt idx="3025">
                  <c:v>2.8260000000000001</c:v>
                </c:pt>
                <c:pt idx="3026">
                  <c:v>2.8264999999999998</c:v>
                </c:pt>
                <c:pt idx="3027">
                  <c:v>2.8275000000000001</c:v>
                </c:pt>
                <c:pt idx="3028">
                  <c:v>2.8285</c:v>
                </c:pt>
                <c:pt idx="3029">
                  <c:v>2.8294999999999999</c:v>
                </c:pt>
                <c:pt idx="3030">
                  <c:v>2.83</c:v>
                </c:pt>
                <c:pt idx="3031">
                  <c:v>2.8315000000000001</c:v>
                </c:pt>
                <c:pt idx="3032">
                  <c:v>2.8325</c:v>
                </c:pt>
                <c:pt idx="3033">
                  <c:v>2.8334999999999999</c:v>
                </c:pt>
                <c:pt idx="3034">
                  <c:v>2.8344999999999998</c:v>
                </c:pt>
                <c:pt idx="3035">
                  <c:v>2.835</c:v>
                </c:pt>
                <c:pt idx="3036">
                  <c:v>2.8359999999999999</c:v>
                </c:pt>
                <c:pt idx="3037">
                  <c:v>2.8370000000000002</c:v>
                </c:pt>
                <c:pt idx="3038">
                  <c:v>2.8380000000000001</c:v>
                </c:pt>
                <c:pt idx="3039">
                  <c:v>2.839</c:v>
                </c:pt>
                <c:pt idx="3040">
                  <c:v>2.84</c:v>
                </c:pt>
                <c:pt idx="3041">
                  <c:v>2.8410000000000002</c:v>
                </c:pt>
                <c:pt idx="3042">
                  <c:v>2.8414999999999999</c:v>
                </c:pt>
                <c:pt idx="3043">
                  <c:v>2.8420000000000001</c:v>
                </c:pt>
                <c:pt idx="3044">
                  <c:v>2.843</c:v>
                </c:pt>
                <c:pt idx="3045">
                  <c:v>2.8439999999999999</c:v>
                </c:pt>
                <c:pt idx="3046">
                  <c:v>2.8450000000000002</c:v>
                </c:pt>
                <c:pt idx="3047">
                  <c:v>2.8460000000000001</c:v>
                </c:pt>
                <c:pt idx="3048">
                  <c:v>2.847</c:v>
                </c:pt>
                <c:pt idx="3049">
                  <c:v>2.8479999999999999</c:v>
                </c:pt>
                <c:pt idx="3050">
                  <c:v>2.8485</c:v>
                </c:pt>
                <c:pt idx="3051">
                  <c:v>2.8494999999999999</c:v>
                </c:pt>
                <c:pt idx="3052">
                  <c:v>2.8504999999999998</c:v>
                </c:pt>
                <c:pt idx="3053">
                  <c:v>2.8515000000000001</c:v>
                </c:pt>
                <c:pt idx="3054">
                  <c:v>2.8525</c:v>
                </c:pt>
                <c:pt idx="3055">
                  <c:v>2.8530000000000002</c:v>
                </c:pt>
                <c:pt idx="3056">
                  <c:v>2.8534999999999999</c:v>
                </c:pt>
                <c:pt idx="3057">
                  <c:v>2.8544999999999998</c:v>
                </c:pt>
                <c:pt idx="3058">
                  <c:v>2.8559999999999999</c:v>
                </c:pt>
                <c:pt idx="3059">
                  <c:v>2.8570000000000002</c:v>
                </c:pt>
                <c:pt idx="3060">
                  <c:v>2.8580000000000001</c:v>
                </c:pt>
                <c:pt idx="3061">
                  <c:v>2.8584999999999998</c:v>
                </c:pt>
                <c:pt idx="3062">
                  <c:v>2.8595000000000002</c:v>
                </c:pt>
                <c:pt idx="3063">
                  <c:v>2.8605</c:v>
                </c:pt>
                <c:pt idx="3064">
                  <c:v>2.8610000000000002</c:v>
                </c:pt>
                <c:pt idx="3065">
                  <c:v>2.8614999999999999</c:v>
                </c:pt>
                <c:pt idx="3066">
                  <c:v>2.8624999999999998</c:v>
                </c:pt>
                <c:pt idx="3067">
                  <c:v>2.8635000000000002</c:v>
                </c:pt>
                <c:pt idx="3068">
                  <c:v>2.8645</c:v>
                </c:pt>
                <c:pt idx="3069">
                  <c:v>2.8654999999999999</c:v>
                </c:pt>
                <c:pt idx="3070">
                  <c:v>2.8664999999999998</c:v>
                </c:pt>
                <c:pt idx="3071">
                  <c:v>2.867</c:v>
                </c:pt>
                <c:pt idx="3072">
                  <c:v>2.8679999999999999</c:v>
                </c:pt>
                <c:pt idx="3073">
                  <c:v>2.8690000000000002</c:v>
                </c:pt>
                <c:pt idx="3074">
                  <c:v>2.87</c:v>
                </c:pt>
                <c:pt idx="3075">
                  <c:v>2.871</c:v>
                </c:pt>
                <c:pt idx="3076">
                  <c:v>2.8715000000000002</c:v>
                </c:pt>
                <c:pt idx="3077">
                  <c:v>2.8725000000000001</c:v>
                </c:pt>
                <c:pt idx="3078">
                  <c:v>2.8730000000000002</c:v>
                </c:pt>
                <c:pt idx="3079">
                  <c:v>2.8744999999999998</c:v>
                </c:pt>
                <c:pt idx="3080">
                  <c:v>2.8755000000000002</c:v>
                </c:pt>
                <c:pt idx="3081">
                  <c:v>2.8765000000000001</c:v>
                </c:pt>
                <c:pt idx="3082">
                  <c:v>2.8769999999999998</c:v>
                </c:pt>
                <c:pt idx="3083">
                  <c:v>2.8780000000000001</c:v>
                </c:pt>
                <c:pt idx="3084">
                  <c:v>2.879</c:v>
                </c:pt>
                <c:pt idx="3085">
                  <c:v>2.8795000000000002</c:v>
                </c:pt>
                <c:pt idx="3086">
                  <c:v>2.8805000000000001</c:v>
                </c:pt>
                <c:pt idx="3087">
                  <c:v>2.8815</c:v>
                </c:pt>
                <c:pt idx="3088">
                  <c:v>2.8824999999999998</c:v>
                </c:pt>
                <c:pt idx="3089">
                  <c:v>2.8835000000000002</c:v>
                </c:pt>
                <c:pt idx="3090">
                  <c:v>2.8845000000000001</c:v>
                </c:pt>
                <c:pt idx="3091">
                  <c:v>2.8860000000000001</c:v>
                </c:pt>
                <c:pt idx="3092">
                  <c:v>2.887</c:v>
                </c:pt>
                <c:pt idx="3093">
                  <c:v>2.8879999999999999</c:v>
                </c:pt>
                <c:pt idx="3094">
                  <c:v>2.8889999999999998</c:v>
                </c:pt>
                <c:pt idx="3095">
                  <c:v>2.8895</c:v>
                </c:pt>
                <c:pt idx="3096">
                  <c:v>2.8904999999999998</c:v>
                </c:pt>
                <c:pt idx="3097">
                  <c:v>2.8915000000000002</c:v>
                </c:pt>
                <c:pt idx="3098">
                  <c:v>2.8925000000000001</c:v>
                </c:pt>
                <c:pt idx="3099">
                  <c:v>2.8935</c:v>
                </c:pt>
                <c:pt idx="3100">
                  <c:v>2.895</c:v>
                </c:pt>
                <c:pt idx="3101">
                  <c:v>2.8959999999999999</c:v>
                </c:pt>
                <c:pt idx="3102">
                  <c:v>2.8969999999999998</c:v>
                </c:pt>
                <c:pt idx="3103">
                  <c:v>2.8980000000000001</c:v>
                </c:pt>
                <c:pt idx="3104">
                  <c:v>2.899</c:v>
                </c:pt>
                <c:pt idx="3105">
                  <c:v>2.8995000000000002</c:v>
                </c:pt>
                <c:pt idx="3106">
                  <c:v>2.9005000000000001</c:v>
                </c:pt>
                <c:pt idx="3107">
                  <c:v>2.9015</c:v>
                </c:pt>
                <c:pt idx="3108">
                  <c:v>2.9020000000000001</c:v>
                </c:pt>
                <c:pt idx="3109">
                  <c:v>2.9035000000000002</c:v>
                </c:pt>
                <c:pt idx="3110">
                  <c:v>2.9049999999999998</c:v>
                </c:pt>
                <c:pt idx="3111">
                  <c:v>2.9060000000000001</c:v>
                </c:pt>
                <c:pt idx="3112">
                  <c:v>2.9075000000000002</c:v>
                </c:pt>
                <c:pt idx="3113">
                  <c:v>2.9085000000000001</c:v>
                </c:pt>
                <c:pt idx="3114">
                  <c:v>2.91</c:v>
                </c:pt>
                <c:pt idx="3115">
                  <c:v>2.911</c:v>
                </c:pt>
                <c:pt idx="3116">
                  <c:v>2.9115000000000002</c:v>
                </c:pt>
                <c:pt idx="3117">
                  <c:v>2.9125000000000001</c:v>
                </c:pt>
                <c:pt idx="3118">
                  <c:v>2.9135</c:v>
                </c:pt>
                <c:pt idx="3119">
                  <c:v>2.9140000000000001</c:v>
                </c:pt>
                <c:pt idx="3120">
                  <c:v>2.915</c:v>
                </c:pt>
                <c:pt idx="3121">
                  <c:v>2.9159999999999999</c:v>
                </c:pt>
                <c:pt idx="3122">
                  <c:v>2.9169999999999998</c:v>
                </c:pt>
                <c:pt idx="3123">
                  <c:v>2.9175</c:v>
                </c:pt>
                <c:pt idx="3124">
                  <c:v>2.9184999999999999</c:v>
                </c:pt>
                <c:pt idx="3125">
                  <c:v>2.9195000000000002</c:v>
                </c:pt>
                <c:pt idx="3126">
                  <c:v>2.9205000000000001</c:v>
                </c:pt>
                <c:pt idx="3127">
                  <c:v>2.9215</c:v>
                </c:pt>
                <c:pt idx="3128">
                  <c:v>2.9224999999999999</c:v>
                </c:pt>
                <c:pt idx="3129">
                  <c:v>2.9235000000000002</c:v>
                </c:pt>
                <c:pt idx="3130">
                  <c:v>2.9239999999999999</c:v>
                </c:pt>
                <c:pt idx="3131">
                  <c:v>2.9255</c:v>
                </c:pt>
                <c:pt idx="3132">
                  <c:v>2.9264999999999999</c:v>
                </c:pt>
                <c:pt idx="3133">
                  <c:v>2.9275000000000002</c:v>
                </c:pt>
                <c:pt idx="3134">
                  <c:v>2.9285000000000001</c:v>
                </c:pt>
                <c:pt idx="3135">
                  <c:v>2.9289999999999998</c:v>
                </c:pt>
                <c:pt idx="3136">
                  <c:v>2.93</c:v>
                </c:pt>
                <c:pt idx="3137">
                  <c:v>2.9304999999999999</c:v>
                </c:pt>
                <c:pt idx="3138">
                  <c:v>2.9315000000000002</c:v>
                </c:pt>
                <c:pt idx="3139">
                  <c:v>2.9325000000000001</c:v>
                </c:pt>
                <c:pt idx="3140">
                  <c:v>2.9344999999999999</c:v>
                </c:pt>
                <c:pt idx="3141">
                  <c:v>2.9355000000000002</c:v>
                </c:pt>
                <c:pt idx="3142">
                  <c:v>2.9365000000000001</c:v>
                </c:pt>
                <c:pt idx="3143">
                  <c:v>2.9375</c:v>
                </c:pt>
                <c:pt idx="3144">
                  <c:v>2.9384999999999999</c:v>
                </c:pt>
                <c:pt idx="3145">
                  <c:v>2.9394999999999998</c:v>
                </c:pt>
                <c:pt idx="3146">
                  <c:v>2.9405000000000001</c:v>
                </c:pt>
                <c:pt idx="3147">
                  <c:v>2.9415</c:v>
                </c:pt>
                <c:pt idx="3148">
                  <c:v>2.9424999999999999</c:v>
                </c:pt>
                <c:pt idx="3149">
                  <c:v>2.9434999999999998</c:v>
                </c:pt>
                <c:pt idx="3150">
                  <c:v>2.9445000000000001</c:v>
                </c:pt>
                <c:pt idx="3151">
                  <c:v>2.9455</c:v>
                </c:pt>
                <c:pt idx="3152">
                  <c:v>2.9464999999999999</c:v>
                </c:pt>
                <c:pt idx="3153">
                  <c:v>2.948</c:v>
                </c:pt>
                <c:pt idx="3154">
                  <c:v>2.9485000000000001</c:v>
                </c:pt>
                <c:pt idx="3155">
                  <c:v>2.9495</c:v>
                </c:pt>
                <c:pt idx="3156">
                  <c:v>2.9504999999999999</c:v>
                </c:pt>
                <c:pt idx="3157">
                  <c:v>2.9514999999999998</c:v>
                </c:pt>
                <c:pt idx="3158">
                  <c:v>2.952</c:v>
                </c:pt>
                <c:pt idx="3159">
                  <c:v>2.9529999999999998</c:v>
                </c:pt>
                <c:pt idx="3160">
                  <c:v>2.9540000000000002</c:v>
                </c:pt>
                <c:pt idx="3161">
                  <c:v>2.9544999999999999</c:v>
                </c:pt>
                <c:pt idx="3162">
                  <c:v>2.956</c:v>
                </c:pt>
                <c:pt idx="3163">
                  <c:v>2.9569999999999999</c:v>
                </c:pt>
                <c:pt idx="3164">
                  <c:v>2.9580000000000002</c:v>
                </c:pt>
                <c:pt idx="3165">
                  <c:v>2.9590000000000001</c:v>
                </c:pt>
                <c:pt idx="3166">
                  <c:v>2.96</c:v>
                </c:pt>
                <c:pt idx="3167">
                  <c:v>2.9609999999999999</c:v>
                </c:pt>
                <c:pt idx="3168">
                  <c:v>2.9620000000000002</c:v>
                </c:pt>
                <c:pt idx="3169">
                  <c:v>2.9634999999999998</c:v>
                </c:pt>
                <c:pt idx="3170">
                  <c:v>2.9645000000000001</c:v>
                </c:pt>
                <c:pt idx="3171">
                  <c:v>2.9655</c:v>
                </c:pt>
                <c:pt idx="3172">
                  <c:v>2.9664999999999999</c:v>
                </c:pt>
                <c:pt idx="3173">
                  <c:v>2.9670000000000001</c:v>
                </c:pt>
                <c:pt idx="3174">
                  <c:v>2.968</c:v>
                </c:pt>
                <c:pt idx="3175">
                  <c:v>2.9689999999999999</c:v>
                </c:pt>
                <c:pt idx="3176">
                  <c:v>2.97</c:v>
                </c:pt>
                <c:pt idx="3177">
                  <c:v>2.9710000000000001</c:v>
                </c:pt>
                <c:pt idx="3178">
                  <c:v>2.972</c:v>
                </c:pt>
                <c:pt idx="3179">
                  <c:v>2.9735</c:v>
                </c:pt>
                <c:pt idx="3180">
                  <c:v>2.9744999999999999</c:v>
                </c:pt>
                <c:pt idx="3181">
                  <c:v>2.9750000000000001</c:v>
                </c:pt>
                <c:pt idx="3182">
                  <c:v>2.976</c:v>
                </c:pt>
                <c:pt idx="3183">
                  <c:v>2.9769999999999999</c:v>
                </c:pt>
                <c:pt idx="3184">
                  <c:v>2.9780000000000002</c:v>
                </c:pt>
                <c:pt idx="3185">
                  <c:v>2.9794999999999998</c:v>
                </c:pt>
                <c:pt idx="3186">
                  <c:v>2.98</c:v>
                </c:pt>
                <c:pt idx="3187">
                  <c:v>2.9809999999999999</c:v>
                </c:pt>
                <c:pt idx="3188">
                  <c:v>2.9820000000000002</c:v>
                </c:pt>
                <c:pt idx="3189">
                  <c:v>2.9830000000000001</c:v>
                </c:pt>
                <c:pt idx="3190">
                  <c:v>2.984</c:v>
                </c:pt>
                <c:pt idx="3191">
                  <c:v>2.9855</c:v>
                </c:pt>
                <c:pt idx="3192">
                  <c:v>2.9864999999999999</c:v>
                </c:pt>
                <c:pt idx="3193">
                  <c:v>2.9874999999999998</c:v>
                </c:pt>
                <c:pt idx="3194">
                  <c:v>2.9885000000000002</c:v>
                </c:pt>
                <c:pt idx="3195">
                  <c:v>2.9895</c:v>
                </c:pt>
                <c:pt idx="3196">
                  <c:v>2.9910000000000001</c:v>
                </c:pt>
                <c:pt idx="3197">
                  <c:v>2.992</c:v>
                </c:pt>
                <c:pt idx="3198">
                  <c:v>2.9929999999999999</c:v>
                </c:pt>
                <c:pt idx="3199">
                  <c:v>2.9940000000000002</c:v>
                </c:pt>
                <c:pt idx="3200">
                  <c:v>2.9954999999999998</c:v>
                </c:pt>
                <c:pt idx="3201">
                  <c:v>2.9965000000000002</c:v>
                </c:pt>
                <c:pt idx="3202">
                  <c:v>2.9975000000000001</c:v>
                </c:pt>
                <c:pt idx="3203">
                  <c:v>2.9990000000000001</c:v>
                </c:pt>
                <c:pt idx="3204">
                  <c:v>3</c:v>
                </c:pt>
                <c:pt idx="3205">
                  <c:v>3.0005000000000002</c:v>
                </c:pt>
                <c:pt idx="3206">
                  <c:v>3.0015000000000001</c:v>
                </c:pt>
                <c:pt idx="3207">
                  <c:v>3.0019999999999998</c:v>
                </c:pt>
                <c:pt idx="3208">
                  <c:v>3.0030000000000001</c:v>
                </c:pt>
                <c:pt idx="3209">
                  <c:v>3.004</c:v>
                </c:pt>
                <c:pt idx="3210">
                  <c:v>3.0049999999999999</c:v>
                </c:pt>
                <c:pt idx="3211">
                  <c:v>3.0065</c:v>
                </c:pt>
                <c:pt idx="3212">
                  <c:v>3.008</c:v>
                </c:pt>
                <c:pt idx="3213">
                  <c:v>3.0089999999999999</c:v>
                </c:pt>
                <c:pt idx="3214">
                  <c:v>3.0095000000000001</c:v>
                </c:pt>
                <c:pt idx="3215">
                  <c:v>3.0110000000000001</c:v>
                </c:pt>
                <c:pt idx="3216">
                  <c:v>3.0125000000000002</c:v>
                </c:pt>
                <c:pt idx="3217">
                  <c:v>3.0135000000000001</c:v>
                </c:pt>
                <c:pt idx="3218">
                  <c:v>3.0145</c:v>
                </c:pt>
                <c:pt idx="3219">
                  <c:v>3.016</c:v>
                </c:pt>
                <c:pt idx="3220">
                  <c:v>3.0169999999999999</c:v>
                </c:pt>
                <c:pt idx="3221">
                  <c:v>3.0185</c:v>
                </c:pt>
                <c:pt idx="3222">
                  <c:v>3.0194999999999999</c:v>
                </c:pt>
                <c:pt idx="3223">
                  <c:v>3.0205000000000002</c:v>
                </c:pt>
                <c:pt idx="3224">
                  <c:v>3.0215000000000001</c:v>
                </c:pt>
                <c:pt idx="3225">
                  <c:v>3.0225</c:v>
                </c:pt>
                <c:pt idx="3226">
                  <c:v>3.0234999999999999</c:v>
                </c:pt>
                <c:pt idx="3227">
                  <c:v>3.0245000000000002</c:v>
                </c:pt>
                <c:pt idx="3228">
                  <c:v>3.0255000000000001</c:v>
                </c:pt>
                <c:pt idx="3229">
                  <c:v>3.0270000000000001</c:v>
                </c:pt>
                <c:pt idx="3230">
                  <c:v>3.028</c:v>
                </c:pt>
                <c:pt idx="3231">
                  <c:v>3.0289999999999999</c:v>
                </c:pt>
                <c:pt idx="3232">
                  <c:v>3.03</c:v>
                </c:pt>
                <c:pt idx="3233">
                  <c:v>3.0310000000000001</c:v>
                </c:pt>
                <c:pt idx="3234">
                  <c:v>3.032</c:v>
                </c:pt>
                <c:pt idx="3235">
                  <c:v>3.0329999999999999</c:v>
                </c:pt>
                <c:pt idx="3236">
                  <c:v>3.0339999999999998</c:v>
                </c:pt>
                <c:pt idx="3237">
                  <c:v>3.0350000000000001</c:v>
                </c:pt>
                <c:pt idx="3238">
                  <c:v>3.0365000000000002</c:v>
                </c:pt>
                <c:pt idx="3239">
                  <c:v>3.0369999999999999</c:v>
                </c:pt>
                <c:pt idx="3240">
                  <c:v>3.0385</c:v>
                </c:pt>
                <c:pt idx="3241">
                  <c:v>3.0394999999999999</c:v>
                </c:pt>
                <c:pt idx="3242">
                  <c:v>3.0405000000000002</c:v>
                </c:pt>
                <c:pt idx="3243">
                  <c:v>3.0409999999999999</c:v>
                </c:pt>
                <c:pt idx="3244">
                  <c:v>3.0419999999999998</c:v>
                </c:pt>
                <c:pt idx="3245">
                  <c:v>3.0430000000000001</c:v>
                </c:pt>
                <c:pt idx="3246">
                  <c:v>3.0445000000000002</c:v>
                </c:pt>
                <c:pt idx="3247">
                  <c:v>3.0455000000000001</c:v>
                </c:pt>
                <c:pt idx="3248">
                  <c:v>3.0470000000000002</c:v>
                </c:pt>
                <c:pt idx="3249">
                  <c:v>3.048</c:v>
                </c:pt>
                <c:pt idx="3250">
                  <c:v>3.0489999999999999</c:v>
                </c:pt>
                <c:pt idx="3251">
                  <c:v>3.05</c:v>
                </c:pt>
                <c:pt idx="3252">
                  <c:v>3.0505</c:v>
                </c:pt>
                <c:pt idx="3253">
                  <c:v>3.0514999999999999</c:v>
                </c:pt>
                <c:pt idx="3254">
                  <c:v>3.0525000000000002</c:v>
                </c:pt>
                <c:pt idx="3255">
                  <c:v>3.0529999999999999</c:v>
                </c:pt>
                <c:pt idx="3256">
                  <c:v>3.0539999999999998</c:v>
                </c:pt>
                <c:pt idx="3257">
                  <c:v>3.0550000000000002</c:v>
                </c:pt>
                <c:pt idx="3258">
                  <c:v>3.0565000000000002</c:v>
                </c:pt>
                <c:pt idx="3259">
                  <c:v>3.0569999999999999</c:v>
                </c:pt>
                <c:pt idx="3260">
                  <c:v>3.0579999999999998</c:v>
                </c:pt>
                <c:pt idx="3261">
                  <c:v>3.0585</c:v>
                </c:pt>
                <c:pt idx="3262">
                  <c:v>3.0594999999999999</c:v>
                </c:pt>
                <c:pt idx="3263">
                  <c:v>3.06</c:v>
                </c:pt>
                <c:pt idx="3264">
                  <c:v>3.0609999999999999</c:v>
                </c:pt>
                <c:pt idx="3265">
                  <c:v>3.0619999999999998</c:v>
                </c:pt>
                <c:pt idx="3266">
                  <c:v>3.0625</c:v>
                </c:pt>
                <c:pt idx="3267">
                  <c:v>3.0634999999999999</c:v>
                </c:pt>
                <c:pt idx="3268">
                  <c:v>3.0644999999999998</c:v>
                </c:pt>
                <c:pt idx="3269">
                  <c:v>3.0659999999999998</c:v>
                </c:pt>
                <c:pt idx="3270">
                  <c:v>3.0670000000000002</c:v>
                </c:pt>
                <c:pt idx="3271">
                  <c:v>3.0680000000000001</c:v>
                </c:pt>
                <c:pt idx="3272">
                  <c:v>3.069</c:v>
                </c:pt>
                <c:pt idx="3273">
                  <c:v>3.07</c:v>
                </c:pt>
                <c:pt idx="3274">
                  <c:v>3.0710000000000002</c:v>
                </c:pt>
                <c:pt idx="3275">
                  <c:v>3.0720000000000001</c:v>
                </c:pt>
                <c:pt idx="3276">
                  <c:v>3.073</c:v>
                </c:pt>
                <c:pt idx="3277">
                  <c:v>3.0739999999999998</c:v>
                </c:pt>
                <c:pt idx="3278">
                  <c:v>3.0750000000000002</c:v>
                </c:pt>
                <c:pt idx="3279">
                  <c:v>3.0754999999999999</c:v>
                </c:pt>
                <c:pt idx="3280">
                  <c:v>3.0764999999999998</c:v>
                </c:pt>
                <c:pt idx="3281">
                  <c:v>3.0775000000000001</c:v>
                </c:pt>
                <c:pt idx="3282">
                  <c:v>3.0779999999999998</c:v>
                </c:pt>
                <c:pt idx="3283">
                  <c:v>3.0785</c:v>
                </c:pt>
                <c:pt idx="3284">
                  <c:v>3.0794999999999999</c:v>
                </c:pt>
                <c:pt idx="3285">
                  <c:v>3.0804999999999998</c:v>
                </c:pt>
                <c:pt idx="3286">
                  <c:v>3.0815000000000001</c:v>
                </c:pt>
                <c:pt idx="3287">
                  <c:v>3.0830000000000002</c:v>
                </c:pt>
                <c:pt idx="3288">
                  <c:v>3.0834999999999999</c:v>
                </c:pt>
                <c:pt idx="3289">
                  <c:v>3.0844999999999998</c:v>
                </c:pt>
                <c:pt idx="3290">
                  <c:v>3.0855000000000001</c:v>
                </c:pt>
                <c:pt idx="3291">
                  <c:v>3.0865</c:v>
                </c:pt>
                <c:pt idx="3292">
                  <c:v>3.0874999999999999</c:v>
                </c:pt>
                <c:pt idx="3293">
                  <c:v>3.0884999999999998</c:v>
                </c:pt>
                <c:pt idx="3294">
                  <c:v>3.0895000000000001</c:v>
                </c:pt>
                <c:pt idx="3295">
                  <c:v>3.0905</c:v>
                </c:pt>
                <c:pt idx="3296">
                  <c:v>3.0920000000000001</c:v>
                </c:pt>
                <c:pt idx="3297">
                  <c:v>3.093</c:v>
                </c:pt>
                <c:pt idx="3298">
                  <c:v>3.0939999999999999</c:v>
                </c:pt>
                <c:pt idx="3299">
                  <c:v>3.0945</c:v>
                </c:pt>
                <c:pt idx="3300">
                  <c:v>3.0954999999999999</c:v>
                </c:pt>
                <c:pt idx="3301">
                  <c:v>3.0960000000000001</c:v>
                </c:pt>
                <c:pt idx="3302">
                  <c:v>3.097</c:v>
                </c:pt>
                <c:pt idx="3303">
                  <c:v>3.0979999999999999</c:v>
                </c:pt>
                <c:pt idx="3304">
                  <c:v>3.0985</c:v>
                </c:pt>
                <c:pt idx="3305">
                  <c:v>3.0994999999999999</c:v>
                </c:pt>
                <c:pt idx="3306">
                  <c:v>3.1004999999999998</c:v>
                </c:pt>
                <c:pt idx="3307">
                  <c:v>3.1019999999999999</c:v>
                </c:pt>
                <c:pt idx="3308">
                  <c:v>3.1025</c:v>
                </c:pt>
                <c:pt idx="3309">
                  <c:v>3.1034999999999999</c:v>
                </c:pt>
                <c:pt idx="3310">
                  <c:v>3.1040000000000001</c:v>
                </c:pt>
                <c:pt idx="3311">
                  <c:v>3.105</c:v>
                </c:pt>
                <c:pt idx="3312">
                  <c:v>3.1059999999999999</c:v>
                </c:pt>
                <c:pt idx="3313">
                  <c:v>3.1070000000000002</c:v>
                </c:pt>
                <c:pt idx="3314">
                  <c:v>3.1074999999999999</c:v>
                </c:pt>
                <c:pt idx="3315">
                  <c:v>3.1084999999999998</c:v>
                </c:pt>
                <c:pt idx="3316">
                  <c:v>3.1095000000000002</c:v>
                </c:pt>
                <c:pt idx="3317">
                  <c:v>3.1105</c:v>
                </c:pt>
                <c:pt idx="3318">
                  <c:v>3.1114999999999999</c:v>
                </c:pt>
                <c:pt idx="3319">
                  <c:v>3.1124999999999998</c:v>
                </c:pt>
                <c:pt idx="3320">
                  <c:v>3.1135000000000002</c:v>
                </c:pt>
                <c:pt idx="3321">
                  <c:v>3.1145</c:v>
                </c:pt>
                <c:pt idx="3322">
                  <c:v>3.1154999999999999</c:v>
                </c:pt>
                <c:pt idx="3323">
                  <c:v>3.1160000000000001</c:v>
                </c:pt>
                <c:pt idx="3324">
                  <c:v>3.117</c:v>
                </c:pt>
                <c:pt idx="3325">
                  <c:v>3.1185</c:v>
                </c:pt>
                <c:pt idx="3326">
                  <c:v>3.1194999999999999</c:v>
                </c:pt>
                <c:pt idx="3327">
                  <c:v>3.1204999999999998</c:v>
                </c:pt>
                <c:pt idx="3328">
                  <c:v>3.1219999999999999</c:v>
                </c:pt>
                <c:pt idx="3329">
                  <c:v>3.1234999999999999</c:v>
                </c:pt>
                <c:pt idx="3330">
                  <c:v>3.1240000000000001</c:v>
                </c:pt>
                <c:pt idx="3331">
                  <c:v>3.125</c:v>
                </c:pt>
                <c:pt idx="3332">
                  <c:v>3.1259999999999999</c:v>
                </c:pt>
                <c:pt idx="3333">
                  <c:v>3.1269999999999998</c:v>
                </c:pt>
                <c:pt idx="3334">
                  <c:v>3.1280000000000001</c:v>
                </c:pt>
                <c:pt idx="3335">
                  <c:v>3.129</c:v>
                </c:pt>
                <c:pt idx="3336">
                  <c:v>3.1305000000000001</c:v>
                </c:pt>
                <c:pt idx="3337">
                  <c:v>3.1315</c:v>
                </c:pt>
                <c:pt idx="3338">
                  <c:v>3.1324999999999998</c:v>
                </c:pt>
                <c:pt idx="3339">
                  <c:v>3.1335000000000002</c:v>
                </c:pt>
                <c:pt idx="3340">
                  <c:v>3.1349999999999998</c:v>
                </c:pt>
                <c:pt idx="3341">
                  <c:v>3.1360000000000001</c:v>
                </c:pt>
                <c:pt idx="3342">
                  <c:v>3.1364999999999998</c:v>
                </c:pt>
                <c:pt idx="3343">
                  <c:v>3.1375000000000002</c:v>
                </c:pt>
                <c:pt idx="3344">
                  <c:v>3.1379999999999999</c:v>
                </c:pt>
                <c:pt idx="3345">
                  <c:v>3.1395</c:v>
                </c:pt>
                <c:pt idx="3346">
                  <c:v>3.1404999999999998</c:v>
                </c:pt>
                <c:pt idx="3347">
                  <c:v>3.1419999999999999</c:v>
                </c:pt>
                <c:pt idx="3348">
                  <c:v>3.1429999999999998</c:v>
                </c:pt>
                <c:pt idx="3349">
                  <c:v>3.1440000000000001</c:v>
                </c:pt>
                <c:pt idx="3350">
                  <c:v>3.145</c:v>
                </c:pt>
                <c:pt idx="3351">
                  <c:v>3.1455000000000002</c:v>
                </c:pt>
                <c:pt idx="3352">
                  <c:v>3.1465000000000001</c:v>
                </c:pt>
                <c:pt idx="3353">
                  <c:v>3.1475</c:v>
                </c:pt>
                <c:pt idx="3354">
                  <c:v>3.1484999999999999</c:v>
                </c:pt>
                <c:pt idx="3355">
                  <c:v>3.15</c:v>
                </c:pt>
                <c:pt idx="3356">
                  <c:v>3.1515</c:v>
                </c:pt>
                <c:pt idx="3357">
                  <c:v>3.1520000000000001</c:v>
                </c:pt>
                <c:pt idx="3358">
                  <c:v>3.153</c:v>
                </c:pt>
                <c:pt idx="3359">
                  <c:v>3.1539999999999999</c:v>
                </c:pt>
                <c:pt idx="3360">
                  <c:v>3.1549999999999998</c:v>
                </c:pt>
                <c:pt idx="3361">
                  <c:v>3.1560000000000001</c:v>
                </c:pt>
                <c:pt idx="3362">
                  <c:v>3.157</c:v>
                </c:pt>
                <c:pt idx="3363">
                  <c:v>3.1579999999999999</c:v>
                </c:pt>
                <c:pt idx="3364">
                  <c:v>3.1595</c:v>
                </c:pt>
                <c:pt idx="3365">
                  <c:v>3.1604999999999999</c:v>
                </c:pt>
                <c:pt idx="3366">
                  <c:v>3.161</c:v>
                </c:pt>
                <c:pt idx="3367">
                  <c:v>3.1619999999999999</c:v>
                </c:pt>
                <c:pt idx="3368">
                  <c:v>3.1629999999999998</c:v>
                </c:pt>
                <c:pt idx="3369">
                  <c:v>3.1640000000000001</c:v>
                </c:pt>
                <c:pt idx="3370">
                  <c:v>3.165</c:v>
                </c:pt>
                <c:pt idx="3371">
                  <c:v>3.1655000000000002</c:v>
                </c:pt>
                <c:pt idx="3372">
                  <c:v>3.1659999999999999</c:v>
                </c:pt>
                <c:pt idx="3373">
                  <c:v>3.1669999999999998</c:v>
                </c:pt>
                <c:pt idx="3374">
                  <c:v>3.1680000000000001</c:v>
                </c:pt>
                <c:pt idx="3375">
                  <c:v>3.1695000000000002</c:v>
                </c:pt>
                <c:pt idx="3376">
                  <c:v>3.1705000000000001</c:v>
                </c:pt>
                <c:pt idx="3377">
                  <c:v>3.1715</c:v>
                </c:pt>
                <c:pt idx="3378">
                  <c:v>3.1724999999999999</c:v>
                </c:pt>
                <c:pt idx="3379">
                  <c:v>3.1735000000000002</c:v>
                </c:pt>
                <c:pt idx="3380">
                  <c:v>3.1749999999999998</c:v>
                </c:pt>
                <c:pt idx="3381">
                  <c:v>3.1755</c:v>
                </c:pt>
                <c:pt idx="3382">
                  <c:v>3.177</c:v>
                </c:pt>
                <c:pt idx="3383">
                  <c:v>3.1779999999999999</c:v>
                </c:pt>
                <c:pt idx="3384">
                  <c:v>3.1795</c:v>
                </c:pt>
                <c:pt idx="3385">
                  <c:v>3.1804999999999999</c:v>
                </c:pt>
                <c:pt idx="3386">
                  <c:v>3.1815000000000002</c:v>
                </c:pt>
                <c:pt idx="3387">
                  <c:v>3.1829999999999998</c:v>
                </c:pt>
                <c:pt idx="3388">
                  <c:v>3.1835</c:v>
                </c:pt>
                <c:pt idx="3389">
                  <c:v>3.1844999999999999</c:v>
                </c:pt>
                <c:pt idx="3390">
                  <c:v>3.1855000000000002</c:v>
                </c:pt>
                <c:pt idx="3391">
                  <c:v>3.1865000000000001</c:v>
                </c:pt>
                <c:pt idx="3392">
                  <c:v>3.1875</c:v>
                </c:pt>
                <c:pt idx="3393">
                  <c:v>3.1880000000000002</c:v>
                </c:pt>
                <c:pt idx="3394">
                  <c:v>3.1894999999999998</c:v>
                </c:pt>
                <c:pt idx="3395">
                  <c:v>3.1905000000000001</c:v>
                </c:pt>
                <c:pt idx="3396">
                  <c:v>3.1915</c:v>
                </c:pt>
                <c:pt idx="3397">
                  <c:v>3.1924999999999999</c:v>
                </c:pt>
                <c:pt idx="3398">
                  <c:v>3.1930000000000001</c:v>
                </c:pt>
                <c:pt idx="3399">
                  <c:v>3.1934999999999998</c:v>
                </c:pt>
                <c:pt idx="3400">
                  <c:v>3.1945000000000001</c:v>
                </c:pt>
                <c:pt idx="3401">
                  <c:v>3.1955</c:v>
                </c:pt>
                <c:pt idx="3402">
                  <c:v>3.1964999999999999</c:v>
                </c:pt>
                <c:pt idx="3403">
                  <c:v>3.1974999999999998</c:v>
                </c:pt>
                <c:pt idx="3404">
                  <c:v>3.1985000000000001</c:v>
                </c:pt>
                <c:pt idx="3405">
                  <c:v>3.2</c:v>
                </c:pt>
                <c:pt idx="3406">
                  <c:v>3.2010000000000001</c:v>
                </c:pt>
                <c:pt idx="3407">
                  <c:v>3.202</c:v>
                </c:pt>
                <c:pt idx="3408">
                  <c:v>3.2029999999999998</c:v>
                </c:pt>
                <c:pt idx="3409">
                  <c:v>3.2040000000000002</c:v>
                </c:pt>
                <c:pt idx="3410">
                  <c:v>3.2050000000000001</c:v>
                </c:pt>
                <c:pt idx="3411">
                  <c:v>3.206</c:v>
                </c:pt>
                <c:pt idx="3412">
                  <c:v>3.2075</c:v>
                </c:pt>
                <c:pt idx="3413">
                  <c:v>3.2084999999999999</c:v>
                </c:pt>
                <c:pt idx="3414">
                  <c:v>3.2094999999999998</c:v>
                </c:pt>
                <c:pt idx="3415">
                  <c:v>3.2105000000000001</c:v>
                </c:pt>
                <c:pt idx="3416">
                  <c:v>3.2115</c:v>
                </c:pt>
                <c:pt idx="3417">
                  <c:v>3.2124999999999999</c:v>
                </c:pt>
                <c:pt idx="3418">
                  <c:v>3.2134999999999998</c:v>
                </c:pt>
                <c:pt idx="3419">
                  <c:v>3.2145000000000001</c:v>
                </c:pt>
                <c:pt idx="3420">
                  <c:v>3.2155</c:v>
                </c:pt>
                <c:pt idx="3421">
                  <c:v>3.2164999999999999</c:v>
                </c:pt>
                <c:pt idx="3422">
                  <c:v>3.2174999999999998</c:v>
                </c:pt>
                <c:pt idx="3423">
                  <c:v>3.2185000000000001</c:v>
                </c:pt>
                <c:pt idx="3424">
                  <c:v>3.2189999999999999</c:v>
                </c:pt>
                <c:pt idx="3425">
                  <c:v>3.22</c:v>
                </c:pt>
                <c:pt idx="3426">
                  <c:v>3.2214999999999998</c:v>
                </c:pt>
                <c:pt idx="3427">
                  <c:v>3.2225000000000001</c:v>
                </c:pt>
                <c:pt idx="3428">
                  <c:v>3.2235</c:v>
                </c:pt>
                <c:pt idx="3429">
                  <c:v>3.2244999999999999</c:v>
                </c:pt>
                <c:pt idx="3430">
                  <c:v>3.2254999999999998</c:v>
                </c:pt>
                <c:pt idx="3431">
                  <c:v>3.226</c:v>
                </c:pt>
                <c:pt idx="3432">
                  <c:v>3.2275</c:v>
                </c:pt>
                <c:pt idx="3433">
                  <c:v>3.2280000000000002</c:v>
                </c:pt>
                <c:pt idx="3434">
                  <c:v>3.2290000000000001</c:v>
                </c:pt>
                <c:pt idx="3435">
                  <c:v>3.23</c:v>
                </c:pt>
                <c:pt idx="3436">
                  <c:v>3.2309999999999999</c:v>
                </c:pt>
                <c:pt idx="3437">
                  <c:v>3.2320000000000002</c:v>
                </c:pt>
                <c:pt idx="3438">
                  <c:v>3.2324999999999999</c:v>
                </c:pt>
                <c:pt idx="3439">
                  <c:v>3.2334999999999998</c:v>
                </c:pt>
                <c:pt idx="3440">
                  <c:v>3.2345000000000002</c:v>
                </c:pt>
                <c:pt idx="3441">
                  <c:v>3.2355</c:v>
                </c:pt>
                <c:pt idx="3442">
                  <c:v>3.2364999999999999</c:v>
                </c:pt>
                <c:pt idx="3443">
                  <c:v>3.238</c:v>
                </c:pt>
                <c:pt idx="3444">
                  <c:v>3.2385000000000002</c:v>
                </c:pt>
                <c:pt idx="3445">
                  <c:v>3.2395</c:v>
                </c:pt>
                <c:pt idx="3446">
                  <c:v>3.2404999999999999</c:v>
                </c:pt>
                <c:pt idx="3447">
                  <c:v>3.2414999999999998</c:v>
                </c:pt>
                <c:pt idx="3448">
                  <c:v>3.2425000000000002</c:v>
                </c:pt>
                <c:pt idx="3449">
                  <c:v>3.2435</c:v>
                </c:pt>
                <c:pt idx="3450">
                  <c:v>3.2444999999999999</c:v>
                </c:pt>
                <c:pt idx="3451">
                  <c:v>3.2450000000000001</c:v>
                </c:pt>
                <c:pt idx="3452">
                  <c:v>3.246</c:v>
                </c:pt>
                <c:pt idx="3453">
                  <c:v>3.2469999999999999</c:v>
                </c:pt>
                <c:pt idx="3454">
                  <c:v>3.2480000000000002</c:v>
                </c:pt>
                <c:pt idx="3455">
                  <c:v>3.2490000000000001</c:v>
                </c:pt>
                <c:pt idx="3456">
                  <c:v>3.25</c:v>
                </c:pt>
                <c:pt idx="3457">
                  <c:v>3.2505000000000002</c:v>
                </c:pt>
                <c:pt idx="3458">
                  <c:v>3.2515000000000001</c:v>
                </c:pt>
                <c:pt idx="3459">
                  <c:v>3.2524999999999999</c:v>
                </c:pt>
                <c:pt idx="3460">
                  <c:v>3.2534999999999998</c:v>
                </c:pt>
                <c:pt idx="3461">
                  <c:v>3.254</c:v>
                </c:pt>
                <c:pt idx="3462">
                  <c:v>3.2549999999999999</c:v>
                </c:pt>
                <c:pt idx="3463">
                  <c:v>3.2559999999999998</c:v>
                </c:pt>
                <c:pt idx="3464">
                  <c:v>3.2570000000000001</c:v>
                </c:pt>
                <c:pt idx="3465">
                  <c:v>3.2585000000000002</c:v>
                </c:pt>
                <c:pt idx="3466">
                  <c:v>3.2595000000000001</c:v>
                </c:pt>
                <c:pt idx="3467">
                  <c:v>3.2605</c:v>
                </c:pt>
                <c:pt idx="3468">
                  <c:v>3.2614999999999998</c:v>
                </c:pt>
                <c:pt idx="3469">
                  <c:v>3.2625000000000002</c:v>
                </c:pt>
                <c:pt idx="3470">
                  <c:v>3.2629999999999999</c:v>
                </c:pt>
                <c:pt idx="3471">
                  <c:v>3.2639999999999998</c:v>
                </c:pt>
                <c:pt idx="3472">
                  <c:v>3.2650000000000001</c:v>
                </c:pt>
                <c:pt idx="3473">
                  <c:v>3.266</c:v>
                </c:pt>
                <c:pt idx="3474">
                  <c:v>3.2675000000000001</c:v>
                </c:pt>
                <c:pt idx="3475">
                  <c:v>3.2685</c:v>
                </c:pt>
                <c:pt idx="3476">
                  <c:v>3.27</c:v>
                </c:pt>
                <c:pt idx="3477">
                  <c:v>3.2709999999999999</c:v>
                </c:pt>
                <c:pt idx="3478">
                  <c:v>3.2725</c:v>
                </c:pt>
                <c:pt idx="3479">
                  <c:v>3.2734999999999999</c:v>
                </c:pt>
                <c:pt idx="3480">
                  <c:v>3.2749999999999999</c:v>
                </c:pt>
                <c:pt idx="3481">
                  <c:v>3.2755000000000001</c:v>
                </c:pt>
                <c:pt idx="3482">
                  <c:v>3.2770000000000001</c:v>
                </c:pt>
                <c:pt idx="3483">
                  <c:v>3.278</c:v>
                </c:pt>
                <c:pt idx="3484">
                  <c:v>3.2789999999999999</c:v>
                </c:pt>
                <c:pt idx="3485">
                  <c:v>3.2805</c:v>
                </c:pt>
                <c:pt idx="3486">
                  <c:v>3.2814999999999999</c:v>
                </c:pt>
                <c:pt idx="3487">
                  <c:v>3.282</c:v>
                </c:pt>
                <c:pt idx="3488">
                  <c:v>3.2829999999999999</c:v>
                </c:pt>
                <c:pt idx="3489">
                  <c:v>3.2839999999999998</c:v>
                </c:pt>
                <c:pt idx="3490">
                  <c:v>3.2845</c:v>
                </c:pt>
                <c:pt idx="3491">
                  <c:v>3.2854999999999999</c:v>
                </c:pt>
                <c:pt idx="3492">
                  <c:v>3.2865000000000002</c:v>
                </c:pt>
                <c:pt idx="3493">
                  <c:v>3.2869999999999999</c:v>
                </c:pt>
                <c:pt idx="3494">
                  <c:v>3.2879999999999998</c:v>
                </c:pt>
                <c:pt idx="3495">
                  <c:v>3.2890000000000001</c:v>
                </c:pt>
                <c:pt idx="3496">
                  <c:v>3.2905000000000002</c:v>
                </c:pt>
                <c:pt idx="3497">
                  <c:v>3.2909999999999999</c:v>
                </c:pt>
                <c:pt idx="3498">
                  <c:v>3.2919999999999998</c:v>
                </c:pt>
                <c:pt idx="3499">
                  <c:v>3.2930000000000001</c:v>
                </c:pt>
                <c:pt idx="3500">
                  <c:v>3.294</c:v>
                </c:pt>
                <c:pt idx="3501">
                  <c:v>3.2949999999999999</c:v>
                </c:pt>
                <c:pt idx="3502">
                  <c:v>3.2955000000000001</c:v>
                </c:pt>
                <c:pt idx="3503">
                  <c:v>3.2970000000000002</c:v>
                </c:pt>
                <c:pt idx="3504">
                  <c:v>3.298</c:v>
                </c:pt>
                <c:pt idx="3505">
                  <c:v>3.2989999999999999</c:v>
                </c:pt>
                <c:pt idx="3506">
                  <c:v>3.2995000000000001</c:v>
                </c:pt>
                <c:pt idx="3507">
                  <c:v>3.3005</c:v>
                </c:pt>
                <c:pt idx="3508">
                  <c:v>3.3014999999999999</c:v>
                </c:pt>
                <c:pt idx="3509">
                  <c:v>3.3025000000000002</c:v>
                </c:pt>
                <c:pt idx="3510">
                  <c:v>3.3035000000000001</c:v>
                </c:pt>
                <c:pt idx="3511">
                  <c:v>3.3045</c:v>
                </c:pt>
                <c:pt idx="3512">
                  <c:v>3.3054999999999999</c:v>
                </c:pt>
                <c:pt idx="3513">
                  <c:v>3.3065000000000002</c:v>
                </c:pt>
                <c:pt idx="3514">
                  <c:v>3.3075000000000001</c:v>
                </c:pt>
                <c:pt idx="3515">
                  <c:v>3.3090000000000002</c:v>
                </c:pt>
                <c:pt idx="3516">
                  <c:v>3.31</c:v>
                </c:pt>
                <c:pt idx="3517">
                  <c:v>3.3109999999999999</c:v>
                </c:pt>
                <c:pt idx="3518">
                  <c:v>3.3115000000000001</c:v>
                </c:pt>
                <c:pt idx="3519">
                  <c:v>3.3125</c:v>
                </c:pt>
                <c:pt idx="3520">
                  <c:v>3.3134999999999999</c:v>
                </c:pt>
                <c:pt idx="3521">
                  <c:v>3.3140000000000001</c:v>
                </c:pt>
                <c:pt idx="3522">
                  <c:v>3.3149999999999999</c:v>
                </c:pt>
                <c:pt idx="3523">
                  <c:v>3.3165</c:v>
                </c:pt>
                <c:pt idx="3524">
                  <c:v>3.3174999999999999</c:v>
                </c:pt>
                <c:pt idx="3525">
                  <c:v>3.3184999999999998</c:v>
                </c:pt>
                <c:pt idx="3526">
                  <c:v>3.32</c:v>
                </c:pt>
                <c:pt idx="3527">
                  <c:v>3.3210000000000002</c:v>
                </c:pt>
                <c:pt idx="3528">
                  <c:v>3.3220000000000001</c:v>
                </c:pt>
                <c:pt idx="3529">
                  <c:v>3.3224999999999998</c:v>
                </c:pt>
                <c:pt idx="3530">
                  <c:v>3.3235000000000001</c:v>
                </c:pt>
                <c:pt idx="3531">
                  <c:v>3.3245</c:v>
                </c:pt>
                <c:pt idx="3532">
                  <c:v>3.3254999999999999</c:v>
                </c:pt>
                <c:pt idx="3533">
                  <c:v>3.3264999999999998</c:v>
                </c:pt>
                <c:pt idx="3534">
                  <c:v>3.3285</c:v>
                </c:pt>
                <c:pt idx="3535">
                  <c:v>3.33</c:v>
                </c:pt>
                <c:pt idx="3536">
                  <c:v>3.3319999999999999</c:v>
                </c:pt>
                <c:pt idx="3537">
                  <c:v>3.3334999999999999</c:v>
                </c:pt>
                <c:pt idx="3538">
                  <c:v>3.3359999999999999</c:v>
                </c:pt>
                <c:pt idx="3539">
                  <c:v>3.3395000000000001</c:v>
                </c:pt>
                <c:pt idx="3540">
                  <c:v>3.343</c:v>
                </c:pt>
                <c:pt idx="3541">
                  <c:v>3.3454999999999999</c:v>
                </c:pt>
                <c:pt idx="3542">
                  <c:v>3.3479999999999999</c:v>
                </c:pt>
                <c:pt idx="3543">
                  <c:v>3.3504999999999998</c:v>
                </c:pt>
                <c:pt idx="3544">
                  <c:v>3.3519999999999999</c:v>
                </c:pt>
                <c:pt idx="3545">
                  <c:v>3.3540000000000001</c:v>
                </c:pt>
                <c:pt idx="3546">
                  <c:v>3.3559999999999999</c:v>
                </c:pt>
                <c:pt idx="3547">
                  <c:v>3.3574999999999999</c:v>
                </c:pt>
                <c:pt idx="3548">
                  <c:v>3.359</c:v>
                </c:pt>
                <c:pt idx="3549">
                  <c:v>3.3610000000000002</c:v>
                </c:pt>
                <c:pt idx="3550">
                  <c:v>3.3620000000000001</c:v>
                </c:pt>
                <c:pt idx="3551">
                  <c:v>3.3635000000000002</c:v>
                </c:pt>
                <c:pt idx="3552">
                  <c:v>3.3650000000000002</c:v>
                </c:pt>
                <c:pt idx="3553">
                  <c:v>3.3660000000000001</c:v>
                </c:pt>
                <c:pt idx="3554">
                  <c:v>3.367</c:v>
                </c:pt>
                <c:pt idx="3555">
                  <c:v>3.3679999999999999</c:v>
                </c:pt>
                <c:pt idx="3556">
                  <c:v>3.3690000000000002</c:v>
                </c:pt>
                <c:pt idx="3557">
                  <c:v>3.3704999999999998</c:v>
                </c:pt>
                <c:pt idx="3558">
                  <c:v>3.3719999999999999</c:v>
                </c:pt>
                <c:pt idx="3559">
                  <c:v>3.3730000000000002</c:v>
                </c:pt>
                <c:pt idx="3560">
                  <c:v>3.3740000000000001</c:v>
                </c:pt>
                <c:pt idx="3561">
                  <c:v>3.3755000000000002</c:v>
                </c:pt>
                <c:pt idx="3562">
                  <c:v>3.3765000000000001</c:v>
                </c:pt>
                <c:pt idx="3563">
                  <c:v>3.3774999999999999</c:v>
                </c:pt>
                <c:pt idx="3564">
                  <c:v>3.3784999999999998</c:v>
                </c:pt>
                <c:pt idx="3565">
                  <c:v>3.379</c:v>
                </c:pt>
                <c:pt idx="3566">
                  <c:v>3.38</c:v>
                </c:pt>
                <c:pt idx="3567">
                  <c:v>3.3809999999999998</c:v>
                </c:pt>
                <c:pt idx="3568">
                  <c:v>3.3824999999999998</c:v>
                </c:pt>
                <c:pt idx="3569">
                  <c:v>3.3835000000000002</c:v>
                </c:pt>
                <c:pt idx="3570">
                  <c:v>3.3839999999999999</c:v>
                </c:pt>
                <c:pt idx="3571">
                  <c:v>3.3849999999999998</c:v>
                </c:pt>
                <c:pt idx="3572">
                  <c:v>3.3860000000000001</c:v>
                </c:pt>
                <c:pt idx="3573">
                  <c:v>3.387</c:v>
                </c:pt>
                <c:pt idx="3574">
                  <c:v>3.3879999999999999</c:v>
                </c:pt>
                <c:pt idx="3575">
                  <c:v>3.3889999999999998</c:v>
                </c:pt>
                <c:pt idx="3576">
                  <c:v>3.3895</c:v>
                </c:pt>
                <c:pt idx="3577">
                  <c:v>3.3904999999999998</c:v>
                </c:pt>
                <c:pt idx="3578">
                  <c:v>3.3915000000000002</c:v>
                </c:pt>
                <c:pt idx="3579">
                  <c:v>3.3925000000000001</c:v>
                </c:pt>
                <c:pt idx="3580">
                  <c:v>3.3935</c:v>
                </c:pt>
                <c:pt idx="3581">
                  <c:v>3.3944999999999999</c:v>
                </c:pt>
                <c:pt idx="3582">
                  <c:v>3.395</c:v>
                </c:pt>
                <c:pt idx="3583">
                  <c:v>3.3959999999999999</c:v>
                </c:pt>
                <c:pt idx="3584">
                  <c:v>3.3969999999999998</c:v>
                </c:pt>
                <c:pt idx="3585">
                  <c:v>3.3980000000000001</c:v>
                </c:pt>
                <c:pt idx="3586">
                  <c:v>3.399</c:v>
                </c:pt>
                <c:pt idx="3587">
                  <c:v>3.4</c:v>
                </c:pt>
                <c:pt idx="3588">
                  <c:v>3.4005000000000001</c:v>
                </c:pt>
                <c:pt idx="3589">
                  <c:v>3.4015</c:v>
                </c:pt>
                <c:pt idx="3590">
                  <c:v>3.4024999999999999</c:v>
                </c:pt>
                <c:pt idx="3591">
                  <c:v>3.4035000000000002</c:v>
                </c:pt>
                <c:pt idx="3592">
                  <c:v>3.4045000000000001</c:v>
                </c:pt>
                <c:pt idx="3593">
                  <c:v>3.4049999999999998</c:v>
                </c:pt>
                <c:pt idx="3594">
                  <c:v>3.4055</c:v>
                </c:pt>
                <c:pt idx="3595">
                  <c:v>3.4064999999999999</c:v>
                </c:pt>
                <c:pt idx="3596">
                  <c:v>3.4075000000000002</c:v>
                </c:pt>
                <c:pt idx="3597">
                  <c:v>3.4079999999999999</c:v>
                </c:pt>
                <c:pt idx="3598">
                  <c:v>3.4089999999999998</c:v>
                </c:pt>
                <c:pt idx="3599">
                  <c:v>3.41</c:v>
                </c:pt>
                <c:pt idx="3600">
                  <c:v>3.411</c:v>
                </c:pt>
                <c:pt idx="3601">
                  <c:v>3.4119999999999999</c:v>
                </c:pt>
                <c:pt idx="3602">
                  <c:v>3.4129999999999998</c:v>
                </c:pt>
                <c:pt idx="3603">
                  <c:v>3.4135</c:v>
                </c:pt>
                <c:pt idx="3604">
                  <c:v>3.4144999999999999</c:v>
                </c:pt>
                <c:pt idx="3605">
                  <c:v>3.4155000000000002</c:v>
                </c:pt>
                <c:pt idx="3606">
                  <c:v>3.4159999999999999</c:v>
                </c:pt>
                <c:pt idx="3607">
                  <c:v>3.4169999999999998</c:v>
                </c:pt>
                <c:pt idx="3608">
                  <c:v>3.4175</c:v>
                </c:pt>
                <c:pt idx="3609">
                  <c:v>3.4184999999999999</c:v>
                </c:pt>
                <c:pt idx="3610">
                  <c:v>3.4195000000000002</c:v>
                </c:pt>
                <c:pt idx="3611">
                  <c:v>3.4205000000000001</c:v>
                </c:pt>
                <c:pt idx="3612">
                  <c:v>3.4215</c:v>
                </c:pt>
                <c:pt idx="3613">
                  <c:v>3.4220000000000002</c:v>
                </c:pt>
                <c:pt idx="3614">
                  <c:v>3.423</c:v>
                </c:pt>
                <c:pt idx="3615">
                  <c:v>3.4239999999999999</c:v>
                </c:pt>
                <c:pt idx="3616">
                  <c:v>3.4249999999999998</c:v>
                </c:pt>
                <c:pt idx="3617">
                  <c:v>3.4255</c:v>
                </c:pt>
                <c:pt idx="3618">
                  <c:v>3.4260000000000002</c:v>
                </c:pt>
                <c:pt idx="3619">
                  <c:v>3.427</c:v>
                </c:pt>
                <c:pt idx="3620">
                  <c:v>3.4279999999999999</c:v>
                </c:pt>
                <c:pt idx="3621">
                  <c:v>3.4289999999999998</c:v>
                </c:pt>
                <c:pt idx="3622">
                  <c:v>3.43</c:v>
                </c:pt>
                <c:pt idx="3623">
                  <c:v>3.4304999999999999</c:v>
                </c:pt>
                <c:pt idx="3624">
                  <c:v>3.4315000000000002</c:v>
                </c:pt>
                <c:pt idx="3625">
                  <c:v>3.4325000000000001</c:v>
                </c:pt>
                <c:pt idx="3626">
                  <c:v>3.4329999999999998</c:v>
                </c:pt>
                <c:pt idx="3627">
                  <c:v>3.4335</c:v>
                </c:pt>
                <c:pt idx="3628">
                  <c:v>3.4344999999999999</c:v>
                </c:pt>
                <c:pt idx="3629">
                  <c:v>3.4350000000000001</c:v>
                </c:pt>
                <c:pt idx="3630">
                  <c:v>3.4359999999999999</c:v>
                </c:pt>
                <c:pt idx="3631">
                  <c:v>3.4369999999999998</c:v>
                </c:pt>
                <c:pt idx="3632">
                  <c:v>3.4380000000000002</c:v>
                </c:pt>
                <c:pt idx="3633">
                  <c:v>3.4390000000000001</c:v>
                </c:pt>
                <c:pt idx="3634">
                  <c:v>3.44</c:v>
                </c:pt>
                <c:pt idx="3635">
                  <c:v>3.4409999999999998</c:v>
                </c:pt>
                <c:pt idx="3636">
                  <c:v>3.4415</c:v>
                </c:pt>
                <c:pt idx="3637">
                  <c:v>3.4424999999999999</c:v>
                </c:pt>
                <c:pt idx="3638">
                  <c:v>3.4434999999999998</c:v>
                </c:pt>
                <c:pt idx="3639">
                  <c:v>3.4445000000000001</c:v>
                </c:pt>
                <c:pt idx="3640">
                  <c:v>3.4455</c:v>
                </c:pt>
                <c:pt idx="3641">
                  <c:v>3.4464999999999999</c:v>
                </c:pt>
                <c:pt idx="3642">
                  <c:v>3.4470000000000001</c:v>
                </c:pt>
                <c:pt idx="3643">
                  <c:v>3.4474999999999998</c:v>
                </c:pt>
                <c:pt idx="3644">
                  <c:v>3.4485000000000001</c:v>
                </c:pt>
                <c:pt idx="3645">
                  <c:v>3.45</c:v>
                </c:pt>
                <c:pt idx="3646">
                  <c:v>3.4504999999999999</c:v>
                </c:pt>
                <c:pt idx="3647">
                  <c:v>3.4510000000000001</c:v>
                </c:pt>
                <c:pt idx="3648">
                  <c:v>3.452</c:v>
                </c:pt>
                <c:pt idx="3649">
                  <c:v>3.4529999999999998</c:v>
                </c:pt>
                <c:pt idx="3650">
                  <c:v>3.4540000000000002</c:v>
                </c:pt>
                <c:pt idx="3651">
                  <c:v>3.4550000000000001</c:v>
                </c:pt>
                <c:pt idx="3652">
                  <c:v>3.4554999999999998</c:v>
                </c:pt>
                <c:pt idx="3653">
                  <c:v>3.4565000000000001</c:v>
                </c:pt>
                <c:pt idx="3654">
                  <c:v>3.4575</c:v>
                </c:pt>
                <c:pt idx="3655">
                  <c:v>3.4584999999999999</c:v>
                </c:pt>
                <c:pt idx="3656">
                  <c:v>3.4594999999999998</c:v>
                </c:pt>
                <c:pt idx="3657">
                  <c:v>3.46</c:v>
                </c:pt>
                <c:pt idx="3658">
                  <c:v>3.4609999999999999</c:v>
                </c:pt>
                <c:pt idx="3659">
                  <c:v>3.4620000000000002</c:v>
                </c:pt>
                <c:pt idx="3660">
                  <c:v>3.4630000000000001</c:v>
                </c:pt>
                <c:pt idx="3661">
                  <c:v>3.464</c:v>
                </c:pt>
                <c:pt idx="3662">
                  <c:v>3.4649999999999999</c:v>
                </c:pt>
                <c:pt idx="3663">
                  <c:v>3.4655</c:v>
                </c:pt>
                <c:pt idx="3664">
                  <c:v>3.4660000000000002</c:v>
                </c:pt>
                <c:pt idx="3665">
                  <c:v>3.4670000000000001</c:v>
                </c:pt>
                <c:pt idx="3666">
                  <c:v>3.468</c:v>
                </c:pt>
                <c:pt idx="3667">
                  <c:v>3.4685000000000001</c:v>
                </c:pt>
                <c:pt idx="3668">
                  <c:v>3.4695</c:v>
                </c:pt>
                <c:pt idx="3669">
                  <c:v>3.4704999999999999</c:v>
                </c:pt>
                <c:pt idx="3670">
                  <c:v>3.4714999999999998</c:v>
                </c:pt>
                <c:pt idx="3671">
                  <c:v>3.472</c:v>
                </c:pt>
                <c:pt idx="3672">
                  <c:v>3.4725000000000001</c:v>
                </c:pt>
                <c:pt idx="3673">
                  <c:v>3.4735</c:v>
                </c:pt>
                <c:pt idx="3674">
                  <c:v>3.4740000000000002</c:v>
                </c:pt>
                <c:pt idx="3675">
                  <c:v>3.4744999999999999</c:v>
                </c:pt>
                <c:pt idx="3676">
                  <c:v>3.4754999999999998</c:v>
                </c:pt>
                <c:pt idx="3677">
                  <c:v>3.4765000000000001</c:v>
                </c:pt>
                <c:pt idx="3678">
                  <c:v>3.4775</c:v>
                </c:pt>
                <c:pt idx="3679">
                  <c:v>3.4784999999999999</c:v>
                </c:pt>
                <c:pt idx="3680">
                  <c:v>3.4794999999999998</c:v>
                </c:pt>
                <c:pt idx="3681">
                  <c:v>3.4805000000000001</c:v>
                </c:pt>
                <c:pt idx="3682">
                  <c:v>3.4809999999999999</c:v>
                </c:pt>
                <c:pt idx="3683">
                  <c:v>3.4815</c:v>
                </c:pt>
                <c:pt idx="3684">
                  <c:v>3.4824999999999999</c:v>
                </c:pt>
                <c:pt idx="3685">
                  <c:v>3.4830000000000001</c:v>
                </c:pt>
                <c:pt idx="3686">
                  <c:v>3.4834999999999998</c:v>
                </c:pt>
                <c:pt idx="3687">
                  <c:v>3.4845000000000002</c:v>
                </c:pt>
                <c:pt idx="3688">
                  <c:v>3.4855</c:v>
                </c:pt>
                <c:pt idx="3689">
                  <c:v>3.4860000000000002</c:v>
                </c:pt>
                <c:pt idx="3690">
                  <c:v>3.4870000000000001</c:v>
                </c:pt>
                <c:pt idx="3691">
                  <c:v>3.488</c:v>
                </c:pt>
                <c:pt idx="3692">
                  <c:v>3.4889999999999999</c:v>
                </c:pt>
                <c:pt idx="3693">
                  <c:v>3.4895</c:v>
                </c:pt>
                <c:pt idx="3694">
                  <c:v>3.4904999999999999</c:v>
                </c:pt>
                <c:pt idx="3695">
                  <c:v>3.4910000000000001</c:v>
                </c:pt>
                <c:pt idx="3696">
                  <c:v>3.4914999999999998</c:v>
                </c:pt>
                <c:pt idx="3697">
                  <c:v>3.492</c:v>
                </c:pt>
                <c:pt idx="3698">
                  <c:v>3.4929999999999999</c:v>
                </c:pt>
                <c:pt idx="3699">
                  <c:v>3.4940000000000002</c:v>
                </c:pt>
                <c:pt idx="3700">
                  <c:v>3.4950000000000001</c:v>
                </c:pt>
                <c:pt idx="3701">
                  <c:v>3.496</c:v>
                </c:pt>
                <c:pt idx="3702">
                  <c:v>3.4969999999999999</c:v>
                </c:pt>
                <c:pt idx="3703">
                  <c:v>3.4980000000000002</c:v>
                </c:pt>
                <c:pt idx="3704">
                  <c:v>3.4994999999999998</c:v>
                </c:pt>
                <c:pt idx="3705">
                  <c:v>3.5005000000000002</c:v>
                </c:pt>
                <c:pt idx="3706">
                  <c:v>3.5015000000000001</c:v>
                </c:pt>
                <c:pt idx="3707">
                  <c:v>3.5019999999999998</c:v>
                </c:pt>
                <c:pt idx="3708">
                  <c:v>3.5024999999999999</c:v>
                </c:pt>
                <c:pt idx="3709">
                  <c:v>3.5034999999999998</c:v>
                </c:pt>
                <c:pt idx="3710">
                  <c:v>3.504</c:v>
                </c:pt>
                <c:pt idx="3711">
                  <c:v>3.5045000000000002</c:v>
                </c:pt>
                <c:pt idx="3712">
                  <c:v>3.5055000000000001</c:v>
                </c:pt>
                <c:pt idx="3713">
                  <c:v>3.5065</c:v>
                </c:pt>
                <c:pt idx="3714">
                  <c:v>3.5074999999999998</c:v>
                </c:pt>
                <c:pt idx="3715">
                  <c:v>3.508</c:v>
                </c:pt>
                <c:pt idx="3716">
                  <c:v>3.5089999999999999</c:v>
                </c:pt>
                <c:pt idx="3717">
                  <c:v>3.51</c:v>
                </c:pt>
                <c:pt idx="3718">
                  <c:v>3.5110000000000001</c:v>
                </c:pt>
                <c:pt idx="3719">
                  <c:v>3.5114999999999998</c:v>
                </c:pt>
                <c:pt idx="3720">
                  <c:v>3.512</c:v>
                </c:pt>
                <c:pt idx="3721">
                  <c:v>3.5129999999999999</c:v>
                </c:pt>
                <c:pt idx="3722">
                  <c:v>3.5135000000000001</c:v>
                </c:pt>
                <c:pt idx="3723">
                  <c:v>3.5139999999999998</c:v>
                </c:pt>
                <c:pt idx="3724">
                  <c:v>3.5150000000000001</c:v>
                </c:pt>
                <c:pt idx="3725">
                  <c:v>3.516</c:v>
                </c:pt>
                <c:pt idx="3726">
                  <c:v>3.5169999999999999</c:v>
                </c:pt>
                <c:pt idx="3727">
                  <c:v>3.5179999999999998</c:v>
                </c:pt>
                <c:pt idx="3728">
                  <c:v>3.5190000000000001</c:v>
                </c:pt>
                <c:pt idx="3729">
                  <c:v>3.5194999999999999</c:v>
                </c:pt>
                <c:pt idx="3730">
                  <c:v>3.5205000000000002</c:v>
                </c:pt>
                <c:pt idx="3731">
                  <c:v>3.5209999999999999</c:v>
                </c:pt>
                <c:pt idx="3732">
                  <c:v>3.5219999999999998</c:v>
                </c:pt>
                <c:pt idx="3733">
                  <c:v>3.5225</c:v>
                </c:pt>
                <c:pt idx="3734">
                  <c:v>3.5230000000000001</c:v>
                </c:pt>
                <c:pt idx="3735">
                  <c:v>3.524</c:v>
                </c:pt>
                <c:pt idx="3736">
                  <c:v>3.5249999999999999</c:v>
                </c:pt>
                <c:pt idx="3737">
                  <c:v>3.5259999999999998</c:v>
                </c:pt>
                <c:pt idx="3738">
                  <c:v>3.5265</c:v>
                </c:pt>
                <c:pt idx="3739">
                  <c:v>3.5274999999999999</c:v>
                </c:pt>
                <c:pt idx="3740">
                  <c:v>3.5285000000000002</c:v>
                </c:pt>
                <c:pt idx="3741">
                  <c:v>3.5289999999999999</c:v>
                </c:pt>
                <c:pt idx="3742">
                  <c:v>3.53</c:v>
                </c:pt>
                <c:pt idx="3743">
                  <c:v>3.5314999999999999</c:v>
                </c:pt>
                <c:pt idx="3744">
                  <c:v>3.532</c:v>
                </c:pt>
                <c:pt idx="3745">
                  <c:v>3.5335000000000001</c:v>
                </c:pt>
                <c:pt idx="3746">
                  <c:v>3.5350000000000001</c:v>
                </c:pt>
                <c:pt idx="3747">
                  <c:v>3.536</c:v>
                </c:pt>
                <c:pt idx="3748">
                  <c:v>3.5375000000000001</c:v>
                </c:pt>
                <c:pt idx="3749">
                  <c:v>3.5385</c:v>
                </c:pt>
                <c:pt idx="3750">
                  <c:v>3.5394999999999999</c:v>
                </c:pt>
                <c:pt idx="3751">
                  <c:v>3.5409999999999999</c:v>
                </c:pt>
                <c:pt idx="3752">
                  <c:v>3.5419999999999998</c:v>
                </c:pt>
                <c:pt idx="3753">
                  <c:v>3.5430000000000001</c:v>
                </c:pt>
                <c:pt idx="3754">
                  <c:v>3.544</c:v>
                </c:pt>
                <c:pt idx="3755">
                  <c:v>3.5445000000000002</c:v>
                </c:pt>
                <c:pt idx="3756">
                  <c:v>3.5449999999999999</c:v>
                </c:pt>
                <c:pt idx="3757">
                  <c:v>3.5459999999999998</c:v>
                </c:pt>
                <c:pt idx="3758">
                  <c:v>3.5465</c:v>
                </c:pt>
                <c:pt idx="3759">
                  <c:v>3.5470000000000002</c:v>
                </c:pt>
                <c:pt idx="3760">
                  <c:v>3.548</c:v>
                </c:pt>
                <c:pt idx="3761">
                  <c:v>3.5489999999999999</c:v>
                </c:pt>
                <c:pt idx="3762">
                  <c:v>3.5495000000000001</c:v>
                </c:pt>
                <c:pt idx="3763">
                  <c:v>3.5510000000000002</c:v>
                </c:pt>
                <c:pt idx="3764">
                  <c:v>3.5514999999999999</c:v>
                </c:pt>
                <c:pt idx="3765">
                  <c:v>3.5525000000000002</c:v>
                </c:pt>
                <c:pt idx="3766">
                  <c:v>3.5529999999999999</c:v>
                </c:pt>
                <c:pt idx="3767">
                  <c:v>3.5539999999999998</c:v>
                </c:pt>
                <c:pt idx="3768">
                  <c:v>3.5550000000000002</c:v>
                </c:pt>
                <c:pt idx="3769">
                  <c:v>3.5554999999999999</c:v>
                </c:pt>
                <c:pt idx="3770">
                  <c:v>3.5565000000000002</c:v>
                </c:pt>
                <c:pt idx="3771">
                  <c:v>3.5569999999999999</c:v>
                </c:pt>
                <c:pt idx="3772">
                  <c:v>3.5579999999999998</c:v>
                </c:pt>
                <c:pt idx="3773">
                  <c:v>3.5585</c:v>
                </c:pt>
                <c:pt idx="3774">
                  <c:v>3.5594999999999999</c:v>
                </c:pt>
                <c:pt idx="3775">
                  <c:v>3.5605000000000002</c:v>
                </c:pt>
                <c:pt idx="3776">
                  <c:v>3.5609999999999999</c:v>
                </c:pt>
                <c:pt idx="3777">
                  <c:v>3.5619999999999998</c:v>
                </c:pt>
                <c:pt idx="3778">
                  <c:v>3.5630000000000002</c:v>
                </c:pt>
                <c:pt idx="3779">
                  <c:v>3.5640000000000001</c:v>
                </c:pt>
                <c:pt idx="3780">
                  <c:v>3.5644999999999998</c:v>
                </c:pt>
                <c:pt idx="3781">
                  <c:v>3.5649999999999999</c:v>
                </c:pt>
                <c:pt idx="3782">
                  <c:v>3.5659999999999998</c:v>
                </c:pt>
                <c:pt idx="3783">
                  <c:v>3.5670000000000002</c:v>
                </c:pt>
                <c:pt idx="3784">
                  <c:v>3.5674999999999999</c:v>
                </c:pt>
                <c:pt idx="3785">
                  <c:v>3.5680000000000001</c:v>
                </c:pt>
                <c:pt idx="3786">
                  <c:v>3.5695000000000001</c:v>
                </c:pt>
                <c:pt idx="3787">
                  <c:v>3.5705</c:v>
                </c:pt>
                <c:pt idx="3788">
                  <c:v>3.5720000000000001</c:v>
                </c:pt>
                <c:pt idx="3789">
                  <c:v>3.573</c:v>
                </c:pt>
                <c:pt idx="3790">
                  <c:v>3.5739999999999998</c:v>
                </c:pt>
                <c:pt idx="3791">
                  <c:v>3.5754999999999999</c:v>
                </c:pt>
                <c:pt idx="3792">
                  <c:v>3.5764999999999998</c:v>
                </c:pt>
                <c:pt idx="3793">
                  <c:v>3.577</c:v>
                </c:pt>
                <c:pt idx="3794">
                  <c:v>3.5790000000000002</c:v>
                </c:pt>
                <c:pt idx="3795">
                  <c:v>3.58</c:v>
                </c:pt>
                <c:pt idx="3796">
                  <c:v>3.581</c:v>
                </c:pt>
                <c:pt idx="3797">
                  <c:v>3.5819999999999999</c:v>
                </c:pt>
                <c:pt idx="3798">
                  <c:v>3.5830000000000002</c:v>
                </c:pt>
                <c:pt idx="3799">
                  <c:v>3.5840000000000001</c:v>
                </c:pt>
                <c:pt idx="3800">
                  <c:v>3.585</c:v>
                </c:pt>
                <c:pt idx="3801">
                  <c:v>3.5859999999999999</c:v>
                </c:pt>
                <c:pt idx="3802">
                  <c:v>3.5865</c:v>
                </c:pt>
                <c:pt idx="3803">
                  <c:v>3.5880000000000001</c:v>
                </c:pt>
                <c:pt idx="3804">
                  <c:v>3.589</c:v>
                </c:pt>
                <c:pt idx="3805">
                  <c:v>3.59</c:v>
                </c:pt>
                <c:pt idx="3806">
                  <c:v>3.5910000000000002</c:v>
                </c:pt>
                <c:pt idx="3807">
                  <c:v>3.5924999999999998</c:v>
                </c:pt>
                <c:pt idx="3808">
                  <c:v>3.5935000000000001</c:v>
                </c:pt>
                <c:pt idx="3809">
                  <c:v>3.5945</c:v>
                </c:pt>
                <c:pt idx="3810">
                  <c:v>3.5950000000000002</c:v>
                </c:pt>
                <c:pt idx="3811">
                  <c:v>3.5960000000000001</c:v>
                </c:pt>
                <c:pt idx="3812">
                  <c:v>3.597</c:v>
                </c:pt>
                <c:pt idx="3813">
                  <c:v>3.5979999999999999</c:v>
                </c:pt>
                <c:pt idx="3814">
                  <c:v>3.5990000000000002</c:v>
                </c:pt>
                <c:pt idx="3815">
                  <c:v>3.6</c:v>
                </c:pt>
                <c:pt idx="3816">
                  <c:v>3.6004999999999998</c:v>
                </c:pt>
                <c:pt idx="3817">
                  <c:v>3.6019999999999999</c:v>
                </c:pt>
                <c:pt idx="3818">
                  <c:v>3.6030000000000002</c:v>
                </c:pt>
                <c:pt idx="3819">
                  <c:v>3.6040000000000001</c:v>
                </c:pt>
                <c:pt idx="3820">
                  <c:v>3.605</c:v>
                </c:pt>
                <c:pt idx="3821">
                  <c:v>3.6059999999999999</c:v>
                </c:pt>
                <c:pt idx="3822">
                  <c:v>3.6070000000000002</c:v>
                </c:pt>
                <c:pt idx="3823">
                  <c:v>3.6080000000000001</c:v>
                </c:pt>
                <c:pt idx="3824">
                  <c:v>3.6084999999999998</c:v>
                </c:pt>
                <c:pt idx="3825">
                  <c:v>3.6095000000000002</c:v>
                </c:pt>
                <c:pt idx="3826">
                  <c:v>3.6105</c:v>
                </c:pt>
                <c:pt idx="3827">
                  <c:v>3.6114999999999999</c:v>
                </c:pt>
                <c:pt idx="3828">
                  <c:v>3.6124999999999998</c:v>
                </c:pt>
                <c:pt idx="3829">
                  <c:v>3.6135000000000002</c:v>
                </c:pt>
                <c:pt idx="3830">
                  <c:v>3.6145</c:v>
                </c:pt>
                <c:pt idx="3831">
                  <c:v>3.6154999999999999</c:v>
                </c:pt>
                <c:pt idx="3832">
                  <c:v>3.6160000000000001</c:v>
                </c:pt>
                <c:pt idx="3833">
                  <c:v>3.617</c:v>
                </c:pt>
                <c:pt idx="3834">
                  <c:v>3.6179999999999999</c:v>
                </c:pt>
                <c:pt idx="3835">
                  <c:v>3.6194999999999999</c:v>
                </c:pt>
                <c:pt idx="3836">
                  <c:v>3.6204999999999998</c:v>
                </c:pt>
                <c:pt idx="3837">
                  <c:v>3.6215000000000002</c:v>
                </c:pt>
                <c:pt idx="3838">
                  <c:v>3.6230000000000002</c:v>
                </c:pt>
                <c:pt idx="3839">
                  <c:v>3.6240000000000001</c:v>
                </c:pt>
                <c:pt idx="3840">
                  <c:v>3.625</c:v>
                </c:pt>
                <c:pt idx="3841">
                  <c:v>3.6259999999999999</c:v>
                </c:pt>
                <c:pt idx="3842">
                  <c:v>3.6265000000000001</c:v>
                </c:pt>
                <c:pt idx="3843">
                  <c:v>3.6274999999999999</c:v>
                </c:pt>
                <c:pt idx="3844">
                  <c:v>3.6284999999999998</c:v>
                </c:pt>
                <c:pt idx="3845">
                  <c:v>3.6295000000000002</c:v>
                </c:pt>
                <c:pt idx="3846">
                  <c:v>3.6309999999999998</c:v>
                </c:pt>
                <c:pt idx="3847">
                  <c:v>3.6320000000000001</c:v>
                </c:pt>
                <c:pt idx="3848">
                  <c:v>3.633</c:v>
                </c:pt>
                <c:pt idx="3849">
                  <c:v>3.6339999999999999</c:v>
                </c:pt>
                <c:pt idx="3850">
                  <c:v>3.6349999999999998</c:v>
                </c:pt>
                <c:pt idx="3851">
                  <c:v>3.6355</c:v>
                </c:pt>
                <c:pt idx="3852">
                  <c:v>3.6364999999999998</c:v>
                </c:pt>
                <c:pt idx="3853">
                  <c:v>3.6375000000000002</c:v>
                </c:pt>
                <c:pt idx="3854">
                  <c:v>3.6385000000000001</c:v>
                </c:pt>
                <c:pt idx="3855">
                  <c:v>3.64</c:v>
                </c:pt>
                <c:pt idx="3856">
                  <c:v>3.6404999999999998</c:v>
                </c:pt>
                <c:pt idx="3857">
                  <c:v>3.6415000000000002</c:v>
                </c:pt>
                <c:pt idx="3858">
                  <c:v>3.6425000000000001</c:v>
                </c:pt>
                <c:pt idx="3859">
                  <c:v>3.6435</c:v>
                </c:pt>
                <c:pt idx="3860">
                  <c:v>3.6444999999999999</c:v>
                </c:pt>
                <c:pt idx="3861">
                  <c:v>3.645</c:v>
                </c:pt>
                <c:pt idx="3862">
                  <c:v>3.6459999999999999</c:v>
                </c:pt>
                <c:pt idx="3863">
                  <c:v>3.6469999999999998</c:v>
                </c:pt>
                <c:pt idx="3864">
                  <c:v>3.6480000000000001</c:v>
                </c:pt>
                <c:pt idx="3865">
                  <c:v>3.649</c:v>
                </c:pt>
                <c:pt idx="3866">
                  <c:v>3.65</c:v>
                </c:pt>
                <c:pt idx="3867">
                  <c:v>3.6515</c:v>
                </c:pt>
                <c:pt idx="3868">
                  <c:v>3.6524999999999999</c:v>
                </c:pt>
                <c:pt idx="3869">
                  <c:v>3.6535000000000002</c:v>
                </c:pt>
                <c:pt idx="3870">
                  <c:v>3.6545000000000001</c:v>
                </c:pt>
                <c:pt idx="3871">
                  <c:v>3.6555</c:v>
                </c:pt>
                <c:pt idx="3872">
                  <c:v>3.6564999999999999</c:v>
                </c:pt>
                <c:pt idx="3873">
                  <c:v>3.6575000000000002</c:v>
                </c:pt>
                <c:pt idx="3874">
                  <c:v>3.6585000000000001</c:v>
                </c:pt>
                <c:pt idx="3875">
                  <c:v>3.66</c:v>
                </c:pt>
                <c:pt idx="3876">
                  <c:v>3.661</c:v>
                </c:pt>
                <c:pt idx="3877">
                  <c:v>3.6615000000000002</c:v>
                </c:pt>
                <c:pt idx="3878">
                  <c:v>3.6629999999999998</c:v>
                </c:pt>
                <c:pt idx="3879">
                  <c:v>3.6640000000000001</c:v>
                </c:pt>
                <c:pt idx="3880">
                  <c:v>3.665</c:v>
                </c:pt>
                <c:pt idx="3881">
                  <c:v>3.6655000000000002</c:v>
                </c:pt>
                <c:pt idx="3882">
                  <c:v>3.6665000000000001</c:v>
                </c:pt>
                <c:pt idx="3883">
                  <c:v>3.6675</c:v>
                </c:pt>
                <c:pt idx="3884">
                  <c:v>3.6684999999999999</c:v>
                </c:pt>
                <c:pt idx="3885">
                  <c:v>3.6695000000000002</c:v>
                </c:pt>
                <c:pt idx="3886">
                  <c:v>3.6705000000000001</c:v>
                </c:pt>
                <c:pt idx="3887">
                  <c:v>3.6715</c:v>
                </c:pt>
                <c:pt idx="3888">
                  <c:v>3.6724999999999999</c:v>
                </c:pt>
                <c:pt idx="3889">
                  <c:v>3.6735000000000002</c:v>
                </c:pt>
                <c:pt idx="3890">
                  <c:v>3.6739999999999999</c:v>
                </c:pt>
                <c:pt idx="3891">
                  <c:v>3.6749999999999998</c:v>
                </c:pt>
                <c:pt idx="3892">
                  <c:v>3.6760000000000002</c:v>
                </c:pt>
                <c:pt idx="3893">
                  <c:v>3.677</c:v>
                </c:pt>
                <c:pt idx="3894">
                  <c:v>3.6779999999999999</c:v>
                </c:pt>
                <c:pt idx="3895">
                  <c:v>3.6795</c:v>
                </c:pt>
                <c:pt idx="3896">
                  <c:v>3.6804999999999999</c:v>
                </c:pt>
                <c:pt idx="3897">
                  <c:v>3.6815000000000002</c:v>
                </c:pt>
                <c:pt idx="3898">
                  <c:v>3.6825000000000001</c:v>
                </c:pt>
                <c:pt idx="3899">
                  <c:v>3.6835</c:v>
                </c:pt>
                <c:pt idx="3900">
                  <c:v>3.6840000000000002</c:v>
                </c:pt>
                <c:pt idx="3901">
                  <c:v>3.6850000000000001</c:v>
                </c:pt>
                <c:pt idx="3902">
                  <c:v>3.6859999999999999</c:v>
                </c:pt>
                <c:pt idx="3903">
                  <c:v>3.6869999999999998</c:v>
                </c:pt>
                <c:pt idx="3904">
                  <c:v>3.6880000000000002</c:v>
                </c:pt>
                <c:pt idx="3905">
                  <c:v>3.6890000000000001</c:v>
                </c:pt>
                <c:pt idx="3906">
                  <c:v>3.69</c:v>
                </c:pt>
                <c:pt idx="3907">
                  <c:v>3.6909999999999998</c:v>
                </c:pt>
                <c:pt idx="3908">
                  <c:v>3.6920000000000002</c:v>
                </c:pt>
                <c:pt idx="3909">
                  <c:v>3.6924999999999999</c:v>
                </c:pt>
                <c:pt idx="3910">
                  <c:v>3.6934999999999998</c:v>
                </c:pt>
                <c:pt idx="3911">
                  <c:v>3.6945000000000001</c:v>
                </c:pt>
                <c:pt idx="3912">
                  <c:v>3.6949999999999998</c:v>
                </c:pt>
                <c:pt idx="3913">
                  <c:v>3.6960000000000002</c:v>
                </c:pt>
                <c:pt idx="3914">
                  <c:v>3.6970000000000001</c:v>
                </c:pt>
                <c:pt idx="3915">
                  <c:v>3.6985000000000001</c:v>
                </c:pt>
                <c:pt idx="3916">
                  <c:v>3.6995</c:v>
                </c:pt>
                <c:pt idx="3917">
                  <c:v>3.7004999999999999</c:v>
                </c:pt>
                <c:pt idx="3918">
                  <c:v>3.7014999999999998</c:v>
                </c:pt>
                <c:pt idx="3919">
                  <c:v>3.7025000000000001</c:v>
                </c:pt>
                <c:pt idx="3920">
                  <c:v>3.7035</c:v>
                </c:pt>
                <c:pt idx="3921">
                  <c:v>3.7044999999999999</c:v>
                </c:pt>
                <c:pt idx="3922">
                  <c:v>3.7050000000000001</c:v>
                </c:pt>
                <c:pt idx="3923">
                  <c:v>3.706</c:v>
                </c:pt>
                <c:pt idx="3924">
                  <c:v>3.7065000000000001</c:v>
                </c:pt>
                <c:pt idx="3925">
                  <c:v>3.7075</c:v>
                </c:pt>
                <c:pt idx="3926">
                  <c:v>3.7090000000000001</c:v>
                </c:pt>
                <c:pt idx="3927">
                  <c:v>3.71</c:v>
                </c:pt>
                <c:pt idx="3928">
                  <c:v>3.7109999999999999</c:v>
                </c:pt>
                <c:pt idx="3929">
                  <c:v>3.7120000000000002</c:v>
                </c:pt>
                <c:pt idx="3930">
                  <c:v>3.7130000000000001</c:v>
                </c:pt>
                <c:pt idx="3931">
                  <c:v>3.714</c:v>
                </c:pt>
                <c:pt idx="3932">
                  <c:v>3.7155</c:v>
                </c:pt>
                <c:pt idx="3933">
                  <c:v>3.7170000000000001</c:v>
                </c:pt>
                <c:pt idx="3934">
                  <c:v>3.718</c:v>
                </c:pt>
                <c:pt idx="3935">
                  <c:v>3.7195</c:v>
                </c:pt>
                <c:pt idx="3936">
                  <c:v>3.7204999999999999</c:v>
                </c:pt>
                <c:pt idx="3937">
                  <c:v>3.7210000000000001</c:v>
                </c:pt>
                <c:pt idx="3938">
                  <c:v>3.722</c:v>
                </c:pt>
                <c:pt idx="3939">
                  <c:v>3.7229999999999999</c:v>
                </c:pt>
                <c:pt idx="3940">
                  <c:v>3.7240000000000002</c:v>
                </c:pt>
                <c:pt idx="3941">
                  <c:v>3.7250000000000001</c:v>
                </c:pt>
                <c:pt idx="3942">
                  <c:v>3.7254999999999998</c:v>
                </c:pt>
                <c:pt idx="3943">
                  <c:v>3.7265000000000001</c:v>
                </c:pt>
                <c:pt idx="3944">
                  <c:v>3.7275</c:v>
                </c:pt>
                <c:pt idx="3945">
                  <c:v>3.7284999999999999</c:v>
                </c:pt>
                <c:pt idx="3946">
                  <c:v>3.7294999999999998</c:v>
                </c:pt>
                <c:pt idx="3947">
                  <c:v>3.7305000000000001</c:v>
                </c:pt>
                <c:pt idx="3948">
                  <c:v>3.7315</c:v>
                </c:pt>
                <c:pt idx="3949">
                  <c:v>3.7320000000000002</c:v>
                </c:pt>
                <c:pt idx="3950">
                  <c:v>3.7330000000000001</c:v>
                </c:pt>
                <c:pt idx="3951">
                  <c:v>3.734</c:v>
                </c:pt>
                <c:pt idx="3952">
                  <c:v>3.7349999999999999</c:v>
                </c:pt>
                <c:pt idx="3953">
                  <c:v>3.7360000000000002</c:v>
                </c:pt>
                <c:pt idx="3954">
                  <c:v>3.7374999999999998</c:v>
                </c:pt>
                <c:pt idx="3955">
                  <c:v>3.7385000000000002</c:v>
                </c:pt>
                <c:pt idx="3956">
                  <c:v>3.7395</c:v>
                </c:pt>
                <c:pt idx="3957">
                  <c:v>3.7404999999999999</c:v>
                </c:pt>
                <c:pt idx="3958">
                  <c:v>3.7414999999999998</c:v>
                </c:pt>
                <c:pt idx="3959">
                  <c:v>3.7425000000000002</c:v>
                </c:pt>
                <c:pt idx="3960">
                  <c:v>3.7435</c:v>
                </c:pt>
                <c:pt idx="3961">
                  <c:v>3.7440000000000002</c:v>
                </c:pt>
                <c:pt idx="3962">
                  <c:v>3.7450000000000001</c:v>
                </c:pt>
                <c:pt idx="3963">
                  <c:v>3.746</c:v>
                </c:pt>
                <c:pt idx="3964">
                  <c:v>3.7469999999999999</c:v>
                </c:pt>
                <c:pt idx="3965">
                  <c:v>3.7480000000000002</c:v>
                </c:pt>
                <c:pt idx="3966">
                  <c:v>3.7494999999999998</c:v>
                </c:pt>
                <c:pt idx="3967">
                  <c:v>3.75</c:v>
                </c:pt>
                <c:pt idx="3968">
                  <c:v>3.7509999999999999</c:v>
                </c:pt>
                <c:pt idx="3969">
                  <c:v>3.7519999999999998</c:v>
                </c:pt>
                <c:pt idx="3970">
                  <c:v>3.7524999999999999</c:v>
                </c:pt>
                <c:pt idx="3971">
                  <c:v>3.7534999999999998</c:v>
                </c:pt>
                <c:pt idx="3972">
                  <c:v>3.7545000000000002</c:v>
                </c:pt>
                <c:pt idx="3973">
                  <c:v>3.7559999999999998</c:v>
                </c:pt>
                <c:pt idx="3974">
                  <c:v>3.7574999999999998</c:v>
                </c:pt>
                <c:pt idx="3975">
                  <c:v>3.7589999999999999</c:v>
                </c:pt>
                <c:pt idx="3976">
                  <c:v>3.76</c:v>
                </c:pt>
                <c:pt idx="3977">
                  <c:v>3.7610000000000001</c:v>
                </c:pt>
                <c:pt idx="3978">
                  <c:v>3.762</c:v>
                </c:pt>
                <c:pt idx="3979">
                  <c:v>3.7629999999999999</c:v>
                </c:pt>
                <c:pt idx="3980">
                  <c:v>3.7639999999999998</c:v>
                </c:pt>
                <c:pt idx="3981">
                  <c:v>3.7650000000000001</c:v>
                </c:pt>
                <c:pt idx="3982">
                  <c:v>3.766</c:v>
                </c:pt>
                <c:pt idx="3983">
                  <c:v>3.7669999999999999</c:v>
                </c:pt>
                <c:pt idx="3984">
                  <c:v>3.7679999999999998</c:v>
                </c:pt>
                <c:pt idx="3985">
                  <c:v>3.7690000000000001</c:v>
                </c:pt>
                <c:pt idx="3986">
                  <c:v>3.77</c:v>
                </c:pt>
                <c:pt idx="3987">
                  <c:v>3.7709999999999999</c:v>
                </c:pt>
                <c:pt idx="3988">
                  <c:v>3.7719999999999998</c:v>
                </c:pt>
                <c:pt idx="3989">
                  <c:v>3.7725</c:v>
                </c:pt>
                <c:pt idx="3990">
                  <c:v>3.7730000000000001</c:v>
                </c:pt>
                <c:pt idx="3991">
                  <c:v>3.774</c:v>
                </c:pt>
                <c:pt idx="3992">
                  <c:v>3.7749999999999999</c:v>
                </c:pt>
                <c:pt idx="3993">
                  <c:v>3.7765</c:v>
                </c:pt>
                <c:pt idx="3994">
                  <c:v>3.7774999999999999</c:v>
                </c:pt>
                <c:pt idx="3995">
                  <c:v>3.7789999999999999</c:v>
                </c:pt>
                <c:pt idx="3996">
                  <c:v>3.78</c:v>
                </c:pt>
                <c:pt idx="3997">
                  <c:v>3.7810000000000001</c:v>
                </c:pt>
                <c:pt idx="3998">
                  <c:v>3.782</c:v>
                </c:pt>
                <c:pt idx="3999">
                  <c:v>3.7829999999999999</c:v>
                </c:pt>
                <c:pt idx="4000">
                  <c:v>3.7845</c:v>
                </c:pt>
                <c:pt idx="4001">
                  <c:v>3.7854999999999999</c:v>
                </c:pt>
                <c:pt idx="4002">
                  <c:v>3.786</c:v>
                </c:pt>
                <c:pt idx="4003">
                  <c:v>3.7869999999999999</c:v>
                </c:pt>
                <c:pt idx="4004">
                  <c:v>3.7879999999999998</c:v>
                </c:pt>
                <c:pt idx="4005">
                  <c:v>3.7890000000000001</c:v>
                </c:pt>
                <c:pt idx="4006">
                  <c:v>3.79</c:v>
                </c:pt>
                <c:pt idx="4007">
                  <c:v>3.7909999999999999</c:v>
                </c:pt>
                <c:pt idx="4008">
                  <c:v>3.7915000000000001</c:v>
                </c:pt>
                <c:pt idx="4009">
                  <c:v>3.7919999999999998</c:v>
                </c:pt>
                <c:pt idx="4010">
                  <c:v>3.7930000000000001</c:v>
                </c:pt>
                <c:pt idx="4011">
                  <c:v>3.794</c:v>
                </c:pt>
                <c:pt idx="4012">
                  <c:v>3.7949999999999999</c:v>
                </c:pt>
                <c:pt idx="4013">
                  <c:v>3.7965</c:v>
                </c:pt>
                <c:pt idx="4014">
                  <c:v>3.7974999999999999</c:v>
                </c:pt>
                <c:pt idx="4015">
                  <c:v>3.7985000000000002</c:v>
                </c:pt>
                <c:pt idx="4016">
                  <c:v>3.7995000000000001</c:v>
                </c:pt>
                <c:pt idx="4017">
                  <c:v>3.8005</c:v>
                </c:pt>
                <c:pt idx="4018">
                  <c:v>3.8010000000000002</c:v>
                </c:pt>
                <c:pt idx="4019">
                  <c:v>3.802</c:v>
                </c:pt>
                <c:pt idx="4020">
                  <c:v>3.8029999999999999</c:v>
                </c:pt>
                <c:pt idx="4021">
                  <c:v>3.8045</c:v>
                </c:pt>
                <c:pt idx="4022">
                  <c:v>3.8050000000000002</c:v>
                </c:pt>
                <c:pt idx="4023">
                  <c:v>3.806</c:v>
                </c:pt>
                <c:pt idx="4024">
                  <c:v>3.8069999999999999</c:v>
                </c:pt>
                <c:pt idx="4025">
                  <c:v>3.8079999999999998</c:v>
                </c:pt>
                <c:pt idx="4026">
                  <c:v>3.8090000000000002</c:v>
                </c:pt>
                <c:pt idx="4027">
                  <c:v>3.8094999999999999</c:v>
                </c:pt>
                <c:pt idx="4028">
                  <c:v>3.8105000000000002</c:v>
                </c:pt>
                <c:pt idx="4029">
                  <c:v>3.8115000000000001</c:v>
                </c:pt>
                <c:pt idx="4030">
                  <c:v>3.8125</c:v>
                </c:pt>
                <c:pt idx="4031">
                  <c:v>3.8134999999999999</c:v>
                </c:pt>
                <c:pt idx="4032">
                  <c:v>3.8144999999999998</c:v>
                </c:pt>
                <c:pt idx="4033">
                  <c:v>3.8155000000000001</c:v>
                </c:pt>
                <c:pt idx="4034">
                  <c:v>3.8165</c:v>
                </c:pt>
                <c:pt idx="4035">
                  <c:v>3.8174999999999999</c:v>
                </c:pt>
                <c:pt idx="4036">
                  <c:v>3.8184999999999998</c:v>
                </c:pt>
                <c:pt idx="4037">
                  <c:v>3.82</c:v>
                </c:pt>
                <c:pt idx="4038">
                  <c:v>3.8210000000000002</c:v>
                </c:pt>
                <c:pt idx="4039">
                  <c:v>3.8220000000000001</c:v>
                </c:pt>
                <c:pt idx="4040">
                  <c:v>3.823</c:v>
                </c:pt>
                <c:pt idx="4041">
                  <c:v>3.8245</c:v>
                </c:pt>
                <c:pt idx="4042">
                  <c:v>3.8254999999999999</c:v>
                </c:pt>
                <c:pt idx="4043">
                  <c:v>3.8264999999999998</c:v>
                </c:pt>
                <c:pt idx="4044">
                  <c:v>3.827</c:v>
                </c:pt>
                <c:pt idx="4045">
                  <c:v>3.8279999999999998</c:v>
                </c:pt>
                <c:pt idx="4046">
                  <c:v>3.8290000000000002</c:v>
                </c:pt>
                <c:pt idx="4047">
                  <c:v>3.83</c:v>
                </c:pt>
                <c:pt idx="4048">
                  <c:v>3.8315000000000001</c:v>
                </c:pt>
                <c:pt idx="4049">
                  <c:v>3.8325</c:v>
                </c:pt>
                <c:pt idx="4050">
                  <c:v>3.8334999999999999</c:v>
                </c:pt>
                <c:pt idx="4051">
                  <c:v>3.8344999999999998</c:v>
                </c:pt>
                <c:pt idx="4052">
                  <c:v>3.8355000000000001</c:v>
                </c:pt>
                <c:pt idx="4053">
                  <c:v>3.8359999999999999</c:v>
                </c:pt>
                <c:pt idx="4054">
                  <c:v>3.8370000000000002</c:v>
                </c:pt>
                <c:pt idx="4055">
                  <c:v>3.8380000000000001</c:v>
                </c:pt>
                <c:pt idx="4056">
                  <c:v>3.8384999999999998</c:v>
                </c:pt>
                <c:pt idx="4057">
                  <c:v>3.8395000000000001</c:v>
                </c:pt>
                <c:pt idx="4058">
                  <c:v>3.8405</c:v>
                </c:pt>
                <c:pt idx="4059">
                  <c:v>3.8414999999999999</c:v>
                </c:pt>
                <c:pt idx="4060">
                  <c:v>3.843</c:v>
                </c:pt>
                <c:pt idx="4061">
                  <c:v>3.8439999999999999</c:v>
                </c:pt>
                <c:pt idx="4062">
                  <c:v>3.8450000000000002</c:v>
                </c:pt>
                <c:pt idx="4063">
                  <c:v>3.8460000000000001</c:v>
                </c:pt>
                <c:pt idx="4064">
                  <c:v>3.847</c:v>
                </c:pt>
                <c:pt idx="4065">
                  <c:v>3.8475000000000001</c:v>
                </c:pt>
                <c:pt idx="4066">
                  <c:v>3.8485</c:v>
                </c:pt>
                <c:pt idx="4067">
                  <c:v>3.8494999999999999</c:v>
                </c:pt>
                <c:pt idx="4068">
                  <c:v>3.851</c:v>
                </c:pt>
                <c:pt idx="4069">
                  <c:v>3.8525</c:v>
                </c:pt>
                <c:pt idx="4070">
                  <c:v>3.8534999999999999</c:v>
                </c:pt>
                <c:pt idx="4071">
                  <c:v>3.8544999999999998</c:v>
                </c:pt>
                <c:pt idx="4072">
                  <c:v>3.8555000000000001</c:v>
                </c:pt>
                <c:pt idx="4073">
                  <c:v>3.8565</c:v>
                </c:pt>
                <c:pt idx="4074">
                  <c:v>3.8574999999999999</c:v>
                </c:pt>
                <c:pt idx="4075">
                  <c:v>3.8584999999999998</c:v>
                </c:pt>
                <c:pt idx="4076">
                  <c:v>3.8595000000000002</c:v>
                </c:pt>
                <c:pt idx="4077">
                  <c:v>3.8605</c:v>
                </c:pt>
                <c:pt idx="4078">
                  <c:v>3.8614999999999999</c:v>
                </c:pt>
                <c:pt idx="4079">
                  <c:v>3.8624999999999998</c:v>
                </c:pt>
                <c:pt idx="4080">
                  <c:v>3.8639999999999999</c:v>
                </c:pt>
                <c:pt idx="4081">
                  <c:v>3.8650000000000002</c:v>
                </c:pt>
                <c:pt idx="4082">
                  <c:v>3.8660000000000001</c:v>
                </c:pt>
                <c:pt idx="4083">
                  <c:v>3.8664999999999998</c:v>
                </c:pt>
                <c:pt idx="4084">
                  <c:v>3.8675000000000002</c:v>
                </c:pt>
                <c:pt idx="4085">
                  <c:v>3.8685</c:v>
                </c:pt>
                <c:pt idx="4086">
                  <c:v>3.8690000000000002</c:v>
                </c:pt>
                <c:pt idx="4087">
                  <c:v>3.87</c:v>
                </c:pt>
                <c:pt idx="4088">
                  <c:v>3.871</c:v>
                </c:pt>
                <c:pt idx="4089">
                  <c:v>3.8719999999999999</c:v>
                </c:pt>
                <c:pt idx="4090">
                  <c:v>3.8730000000000002</c:v>
                </c:pt>
                <c:pt idx="4091">
                  <c:v>3.8740000000000001</c:v>
                </c:pt>
                <c:pt idx="4092">
                  <c:v>3.8744999999999998</c:v>
                </c:pt>
                <c:pt idx="4093">
                  <c:v>3.8755000000000002</c:v>
                </c:pt>
                <c:pt idx="4094">
                  <c:v>3.8765000000000001</c:v>
                </c:pt>
                <c:pt idx="4095">
                  <c:v>3.8774999999999999</c:v>
                </c:pt>
                <c:pt idx="4096">
                  <c:v>3.8784999999999998</c:v>
                </c:pt>
                <c:pt idx="4097">
                  <c:v>3.8795000000000002</c:v>
                </c:pt>
                <c:pt idx="4098">
                  <c:v>3.8805000000000001</c:v>
                </c:pt>
                <c:pt idx="4099">
                  <c:v>3.8815</c:v>
                </c:pt>
                <c:pt idx="4100">
                  <c:v>3.883</c:v>
                </c:pt>
                <c:pt idx="4101">
                  <c:v>3.8839999999999999</c:v>
                </c:pt>
                <c:pt idx="4102">
                  <c:v>3.8849999999999998</c:v>
                </c:pt>
                <c:pt idx="4103">
                  <c:v>3.8860000000000001</c:v>
                </c:pt>
                <c:pt idx="4104">
                  <c:v>3.887</c:v>
                </c:pt>
                <c:pt idx="4105">
                  <c:v>3.8879999999999999</c:v>
                </c:pt>
                <c:pt idx="4106">
                  <c:v>3.8885000000000001</c:v>
                </c:pt>
                <c:pt idx="4107">
                  <c:v>3.8895</c:v>
                </c:pt>
                <c:pt idx="4108">
                  <c:v>3.8904999999999998</c:v>
                </c:pt>
                <c:pt idx="4109">
                  <c:v>3.8919999999999999</c:v>
                </c:pt>
                <c:pt idx="4110">
                  <c:v>3.8929999999999998</c:v>
                </c:pt>
                <c:pt idx="4111">
                  <c:v>3.8940000000000001</c:v>
                </c:pt>
                <c:pt idx="4112">
                  <c:v>3.895</c:v>
                </c:pt>
                <c:pt idx="4113">
                  <c:v>3.8955000000000002</c:v>
                </c:pt>
                <c:pt idx="4114">
                  <c:v>3.8959999999999999</c:v>
                </c:pt>
                <c:pt idx="4115">
                  <c:v>3.8975</c:v>
                </c:pt>
                <c:pt idx="4116">
                  <c:v>3.8984999999999999</c:v>
                </c:pt>
                <c:pt idx="4117">
                  <c:v>3.8995000000000002</c:v>
                </c:pt>
                <c:pt idx="4118">
                  <c:v>3.9009999999999998</c:v>
                </c:pt>
                <c:pt idx="4119">
                  <c:v>3.9020000000000001</c:v>
                </c:pt>
                <c:pt idx="4120">
                  <c:v>3.9024999999999999</c:v>
                </c:pt>
                <c:pt idx="4121">
                  <c:v>3.9035000000000002</c:v>
                </c:pt>
                <c:pt idx="4122">
                  <c:v>3.9039999999999999</c:v>
                </c:pt>
                <c:pt idx="4123">
                  <c:v>3.9055</c:v>
                </c:pt>
                <c:pt idx="4124">
                  <c:v>3.9064999999999999</c:v>
                </c:pt>
                <c:pt idx="4125">
                  <c:v>3.9075000000000002</c:v>
                </c:pt>
                <c:pt idx="4126">
                  <c:v>3.9085000000000001</c:v>
                </c:pt>
                <c:pt idx="4127">
                  <c:v>3.9095</c:v>
                </c:pt>
                <c:pt idx="4128">
                  <c:v>3.9104999999999999</c:v>
                </c:pt>
                <c:pt idx="4129">
                  <c:v>3.9115000000000002</c:v>
                </c:pt>
                <c:pt idx="4130">
                  <c:v>3.9125000000000001</c:v>
                </c:pt>
                <c:pt idx="4131">
                  <c:v>3.9135</c:v>
                </c:pt>
                <c:pt idx="4132">
                  <c:v>3.9144999999999999</c:v>
                </c:pt>
                <c:pt idx="4133">
                  <c:v>3.9155000000000002</c:v>
                </c:pt>
                <c:pt idx="4134">
                  <c:v>3.9165000000000001</c:v>
                </c:pt>
                <c:pt idx="4135">
                  <c:v>3.9175</c:v>
                </c:pt>
                <c:pt idx="4136">
                  <c:v>3.9184999999999999</c:v>
                </c:pt>
                <c:pt idx="4137">
                  <c:v>3.9195000000000002</c:v>
                </c:pt>
                <c:pt idx="4138">
                  <c:v>3.9205000000000001</c:v>
                </c:pt>
                <c:pt idx="4139">
                  <c:v>3.9220000000000002</c:v>
                </c:pt>
                <c:pt idx="4140">
                  <c:v>3.923</c:v>
                </c:pt>
                <c:pt idx="4141">
                  <c:v>3.9235000000000002</c:v>
                </c:pt>
                <c:pt idx="4142">
                  <c:v>3.9249999999999998</c:v>
                </c:pt>
                <c:pt idx="4143">
                  <c:v>3.9260000000000002</c:v>
                </c:pt>
                <c:pt idx="4144">
                  <c:v>3.927</c:v>
                </c:pt>
                <c:pt idx="4145">
                  <c:v>3.9275000000000002</c:v>
                </c:pt>
                <c:pt idx="4146">
                  <c:v>3.9289999999999998</c:v>
                </c:pt>
                <c:pt idx="4147">
                  <c:v>3.93</c:v>
                </c:pt>
                <c:pt idx="4148">
                  <c:v>3.931</c:v>
                </c:pt>
                <c:pt idx="4149">
                  <c:v>3.9325000000000001</c:v>
                </c:pt>
                <c:pt idx="4150">
                  <c:v>3.9335</c:v>
                </c:pt>
                <c:pt idx="4151">
                  <c:v>3.9344999999999999</c:v>
                </c:pt>
                <c:pt idx="4152">
                  <c:v>3.9355000000000002</c:v>
                </c:pt>
                <c:pt idx="4153">
                  <c:v>3.9365000000000001</c:v>
                </c:pt>
                <c:pt idx="4154">
                  <c:v>3.9375</c:v>
                </c:pt>
                <c:pt idx="4155">
                  <c:v>3.9380000000000002</c:v>
                </c:pt>
                <c:pt idx="4156">
                  <c:v>3.9390000000000001</c:v>
                </c:pt>
                <c:pt idx="4157">
                  <c:v>3.94</c:v>
                </c:pt>
                <c:pt idx="4158">
                  <c:v>3.9415</c:v>
                </c:pt>
                <c:pt idx="4159">
                  <c:v>3.9424999999999999</c:v>
                </c:pt>
                <c:pt idx="4160">
                  <c:v>3.9430000000000001</c:v>
                </c:pt>
                <c:pt idx="4161">
                  <c:v>3.944</c:v>
                </c:pt>
                <c:pt idx="4162">
                  <c:v>3.9449999999999998</c:v>
                </c:pt>
                <c:pt idx="4163">
                  <c:v>3.9460000000000002</c:v>
                </c:pt>
                <c:pt idx="4164">
                  <c:v>3.9470000000000001</c:v>
                </c:pt>
                <c:pt idx="4165">
                  <c:v>3.9485000000000001</c:v>
                </c:pt>
                <c:pt idx="4166">
                  <c:v>3.9489999999999998</c:v>
                </c:pt>
                <c:pt idx="4167">
                  <c:v>3.95</c:v>
                </c:pt>
                <c:pt idx="4168">
                  <c:v>3.9514999999999998</c:v>
                </c:pt>
                <c:pt idx="4169">
                  <c:v>3.9525000000000001</c:v>
                </c:pt>
                <c:pt idx="4170">
                  <c:v>3.9529999999999998</c:v>
                </c:pt>
                <c:pt idx="4171">
                  <c:v>3.9535</c:v>
                </c:pt>
                <c:pt idx="4172">
                  <c:v>3.9544999999999999</c:v>
                </c:pt>
                <c:pt idx="4173">
                  <c:v>3.9554999999999998</c:v>
                </c:pt>
                <c:pt idx="4174">
                  <c:v>3.9565000000000001</c:v>
                </c:pt>
                <c:pt idx="4175">
                  <c:v>3.9575</c:v>
                </c:pt>
                <c:pt idx="4176">
                  <c:v>3.9584999999999999</c:v>
                </c:pt>
                <c:pt idx="4177">
                  <c:v>3.9594999999999998</c:v>
                </c:pt>
                <c:pt idx="4178">
                  <c:v>3.9605000000000001</c:v>
                </c:pt>
                <c:pt idx="4179">
                  <c:v>3.9615</c:v>
                </c:pt>
                <c:pt idx="4180">
                  <c:v>3.9620000000000002</c:v>
                </c:pt>
                <c:pt idx="4181">
                  <c:v>3.9624999999999999</c:v>
                </c:pt>
                <c:pt idx="4182">
                  <c:v>3.9634999999999998</c:v>
                </c:pt>
                <c:pt idx="4183">
                  <c:v>3.9645000000000001</c:v>
                </c:pt>
                <c:pt idx="4184">
                  <c:v>3.9649999999999999</c:v>
                </c:pt>
                <c:pt idx="4185">
                  <c:v>3.9660000000000002</c:v>
                </c:pt>
                <c:pt idx="4186">
                  <c:v>3.9674999999999998</c:v>
                </c:pt>
                <c:pt idx="4187">
                  <c:v>3.9685000000000001</c:v>
                </c:pt>
                <c:pt idx="4188">
                  <c:v>3.9695</c:v>
                </c:pt>
                <c:pt idx="4189">
                  <c:v>3.9704999999999999</c:v>
                </c:pt>
                <c:pt idx="4190">
                  <c:v>3.9714999999999998</c:v>
                </c:pt>
                <c:pt idx="4191">
                  <c:v>3.9725000000000001</c:v>
                </c:pt>
                <c:pt idx="4192">
                  <c:v>3.9740000000000002</c:v>
                </c:pt>
                <c:pt idx="4193">
                  <c:v>3.9744999999999999</c:v>
                </c:pt>
                <c:pt idx="4194">
                  <c:v>3.9754999999999998</c:v>
                </c:pt>
                <c:pt idx="4195">
                  <c:v>3.9765000000000001</c:v>
                </c:pt>
                <c:pt idx="4196">
                  <c:v>3.9780000000000002</c:v>
                </c:pt>
                <c:pt idx="4197">
                  <c:v>3.9790000000000001</c:v>
                </c:pt>
                <c:pt idx="4198">
                  <c:v>3.9794999999999998</c:v>
                </c:pt>
                <c:pt idx="4199">
                  <c:v>3.9805000000000001</c:v>
                </c:pt>
                <c:pt idx="4200">
                  <c:v>3.9820000000000002</c:v>
                </c:pt>
                <c:pt idx="4201">
                  <c:v>3.9834999999999998</c:v>
                </c:pt>
                <c:pt idx="4202">
                  <c:v>3.9860000000000002</c:v>
                </c:pt>
                <c:pt idx="4203">
                  <c:v>3.9885000000000002</c:v>
                </c:pt>
                <c:pt idx="4204">
                  <c:v>3.99</c:v>
                </c:pt>
                <c:pt idx="4205">
                  <c:v>3.9914999999999998</c:v>
                </c:pt>
                <c:pt idx="4206">
                  <c:v>3.9929999999999999</c:v>
                </c:pt>
                <c:pt idx="4207">
                  <c:v>3.9940000000000002</c:v>
                </c:pt>
                <c:pt idx="4208">
                  <c:v>3.9950000000000001</c:v>
                </c:pt>
                <c:pt idx="4209">
                  <c:v>3.996</c:v>
                </c:pt>
                <c:pt idx="4210">
                  <c:v>3.9969999999999999</c:v>
                </c:pt>
                <c:pt idx="4211">
                  <c:v>3.9980000000000002</c:v>
                </c:pt>
                <c:pt idx="4212">
                  <c:v>3.9990000000000001</c:v>
                </c:pt>
                <c:pt idx="4213">
                  <c:v>4</c:v>
                </c:pt>
                <c:pt idx="4214">
                  <c:v>4.0004999999999997</c:v>
                </c:pt>
                <c:pt idx="4215">
                  <c:v>4.0015000000000001</c:v>
                </c:pt>
                <c:pt idx="4216">
                  <c:v>4.0030000000000001</c:v>
                </c:pt>
                <c:pt idx="4217">
                  <c:v>4.0039999999999996</c:v>
                </c:pt>
                <c:pt idx="4218">
                  <c:v>4.0045000000000002</c:v>
                </c:pt>
                <c:pt idx="4219">
                  <c:v>4.0054999999999996</c:v>
                </c:pt>
                <c:pt idx="4220">
                  <c:v>4.0065</c:v>
                </c:pt>
                <c:pt idx="4221">
                  <c:v>4.0075000000000003</c:v>
                </c:pt>
                <c:pt idx="4222">
                  <c:v>4.0084999999999997</c:v>
                </c:pt>
                <c:pt idx="4223">
                  <c:v>4.0095000000000001</c:v>
                </c:pt>
                <c:pt idx="4224">
                  <c:v>4.01</c:v>
                </c:pt>
                <c:pt idx="4225">
                  <c:v>4.0114999999999998</c:v>
                </c:pt>
                <c:pt idx="4226">
                  <c:v>4.0125000000000002</c:v>
                </c:pt>
                <c:pt idx="4227">
                  <c:v>4.0134999999999996</c:v>
                </c:pt>
                <c:pt idx="4228">
                  <c:v>4.0145</c:v>
                </c:pt>
                <c:pt idx="4229">
                  <c:v>4.0155000000000003</c:v>
                </c:pt>
                <c:pt idx="4230">
                  <c:v>4.016</c:v>
                </c:pt>
                <c:pt idx="4231">
                  <c:v>4.0170000000000003</c:v>
                </c:pt>
                <c:pt idx="4232">
                  <c:v>4.0179999999999998</c:v>
                </c:pt>
                <c:pt idx="4233">
                  <c:v>4.0190000000000001</c:v>
                </c:pt>
                <c:pt idx="4234">
                  <c:v>4.0199999999999996</c:v>
                </c:pt>
                <c:pt idx="4235">
                  <c:v>4.0205000000000002</c:v>
                </c:pt>
                <c:pt idx="4236">
                  <c:v>4.0214999999999996</c:v>
                </c:pt>
                <c:pt idx="4237">
                  <c:v>4.0225</c:v>
                </c:pt>
                <c:pt idx="4238">
                  <c:v>4.0235000000000003</c:v>
                </c:pt>
                <c:pt idx="4239">
                  <c:v>4.0244999999999997</c:v>
                </c:pt>
                <c:pt idx="4240">
                  <c:v>4.0259999999999998</c:v>
                </c:pt>
                <c:pt idx="4241">
                  <c:v>4.0274999999999999</c:v>
                </c:pt>
                <c:pt idx="4242">
                  <c:v>4.0285000000000002</c:v>
                </c:pt>
                <c:pt idx="4243">
                  <c:v>4.03</c:v>
                </c:pt>
                <c:pt idx="4244">
                  <c:v>4.0309999999999997</c:v>
                </c:pt>
                <c:pt idx="4245">
                  <c:v>4.032</c:v>
                </c:pt>
                <c:pt idx="4246">
                  <c:v>4.0324999999999998</c:v>
                </c:pt>
                <c:pt idx="4247">
                  <c:v>4.0335000000000001</c:v>
                </c:pt>
                <c:pt idx="4248">
                  <c:v>4.0345000000000004</c:v>
                </c:pt>
                <c:pt idx="4249">
                  <c:v>4.0354999999999999</c:v>
                </c:pt>
                <c:pt idx="4250">
                  <c:v>4.0365000000000002</c:v>
                </c:pt>
                <c:pt idx="4251">
                  <c:v>4.0380000000000003</c:v>
                </c:pt>
                <c:pt idx="4252">
                  <c:v>4.0385</c:v>
                </c:pt>
                <c:pt idx="4253">
                  <c:v>4.0395000000000003</c:v>
                </c:pt>
                <c:pt idx="4254">
                  <c:v>4.0404999999999998</c:v>
                </c:pt>
                <c:pt idx="4255">
                  <c:v>4.0410000000000004</c:v>
                </c:pt>
                <c:pt idx="4256">
                  <c:v>4.0419999999999998</c:v>
                </c:pt>
                <c:pt idx="4257">
                  <c:v>4.0425000000000004</c:v>
                </c:pt>
                <c:pt idx="4258">
                  <c:v>4.0434999999999999</c:v>
                </c:pt>
                <c:pt idx="4259">
                  <c:v>4.0439999999999996</c:v>
                </c:pt>
                <c:pt idx="4260">
                  <c:v>4.0449999999999999</c:v>
                </c:pt>
                <c:pt idx="4261">
                  <c:v>4.0465</c:v>
                </c:pt>
                <c:pt idx="4262">
                  <c:v>4.0475000000000003</c:v>
                </c:pt>
                <c:pt idx="4263">
                  <c:v>4.0484999999999998</c:v>
                </c:pt>
                <c:pt idx="4264">
                  <c:v>4.0495000000000001</c:v>
                </c:pt>
                <c:pt idx="4265">
                  <c:v>4.0505000000000004</c:v>
                </c:pt>
                <c:pt idx="4266">
                  <c:v>4.0514999999999999</c:v>
                </c:pt>
                <c:pt idx="4267">
                  <c:v>4.0525000000000002</c:v>
                </c:pt>
                <c:pt idx="4268">
                  <c:v>4.0534999999999997</c:v>
                </c:pt>
                <c:pt idx="4269">
                  <c:v>4.0545</c:v>
                </c:pt>
                <c:pt idx="4270">
                  <c:v>4.0555000000000003</c:v>
                </c:pt>
                <c:pt idx="4271">
                  <c:v>4.0564999999999998</c:v>
                </c:pt>
                <c:pt idx="4272">
                  <c:v>4.0575000000000001</c:v>
                </c:pt>
                <c:pt idx="4273">
                  <c:v>4.0585000000000004</c:v>
                </c:pt>
                <c:pt idx="4274">
                  <c:v>4.0594999999999999</c:v>
                </c:pt>
                <c:pt idx="4275">
                  <c:v>4.0605000000000002</c:v>
                </c:pt>
                <c:pt idx="4276">
                  <c:v>4.0609999999999999</c:v>
                </c:pt>
                <c:pt idx="4277">
                  <c:v>4.0620000000000003</c:v>
                </c:pt>
                <c:pt idx="4278">
                  <c:v>4.0629999999999997</c:v>
                </c:pt>
                <c:pt idx="4279">
                  <c:v>4.0644999999999998</c:v>
                </c:pt>
                <c:pt idx="4280">
                  <c:v>4.0659999999999998</c:v>
                </c:pt>
                <c:pt idx="4281">
                  <c:v>4.0674999999999999</c:v>
                </c:pt>
                <c:pt idx="4282">
                  <c:v>4.0694999999999997</c:v>
                </c:pt>
                <c:pt idx="4283">
                  <c:v>4.0705</c:v>
                </c:pt>
                <c:pt idx="4284">
                  <c:v>4.0715000000000003</c:v>
                </c:pt>
                <c:pt idx="4285">
                  <c:v>4.0724999999999998</c:v>
                </c:pt>
                <c:pt idx="4286">
                  <c:v>4.0735000000000001</c:v>
                </c:pt>
                <c:pt idx="4287">
                  <c:v>4.0744999999999996</c:v>
                </c:pt>
                <c:pt idx="4288">
                  <c:v>4.0754999999999999</c:v>
                </c:pt>
                <c:pt idx="4289">
                  <c:v>4.0759999999999996</c:v>
                </c:pt>
                <c:pt idx="4290">
                  <c:v>4.0774999999999997</c:v>
                </c:pt>
                <c:pt idx="4291">
                  <c:v>4.0785</c:v>
                </c:pt>
                <c:pt idx="4292">
                  <c:v>4.0795000000000003</c:v>
                </c:pt>
                <c:pt idx="4293">
                  <c:v>4.0804999999999998</c:v>
                </c:pt>
                <c:pt idx="4294">
                  <c:v>4.0815000000000001</c:v>
                </c:pt>
                <c:pt idx="4295">
                  <c:v>4.0824999999999996</c:v>
                </c:pt>
                <c:pt idx="4296">
                  <c:v>4.0834999999999999</c:v>
                </c:pt>
                <c:pt idx="4297">
                  <c:v>4.0839999999999996</c:v>
                </c:pt>
                <c:pt idx="4298">
                  <c:v>4.085</c:v>
                </c:pt>
                <c:pt idx="4299">
                  <c:v>4.0865</c:v>
                </c:pt>
                <c:pt idx="4300">
                  <c:v>4.0875000000000004</c:v>
                </c:pt>
                <c:pt idx="4301">
                  <c:v>4.0890000000000004</c:v>
                </c:pt>
                <c:pt idx="4302">
                  <c:v>4.09</c:v>
                </c:pt>
                <c:pt idx="4303">
                  <c:v>4.0910000000000002</c:v>
                </c:pt>
                <c:pt idx="4304">
                  <c:v>4.0925000000000002</c:v>
                </c:pt>
                <c:pt idx="4305">
                  <c:v>4.093</c:v>
                </c:pt>
                <c:pt idx="4306">
                  <c:v>4.0940000000000003</c:v>
                </c:pt>
                <c:pt idx="4307">
                  <c:v>4.0949999999999998</c:v>
                </c:pt>
                <c:pt idx="4308">
                  <c:v>4.0960000000000001</c:v>
                </c:pt>
                <c:pt idx="4309">
                  <c:v>4.0970000000000004</c:v>
                </c:pt>
                <c:pt idx="4310">
                  <c:v>4.0979999999999999</c:v>
                </c:pt>
                <c:pt idx="4311">
                  <c:v>4.0990000000000002</c:v>
                </c:pt>
                <c:pt idx="4312">
                  <c:v>4.0994999999999999</c:v>
                </c:pt>
                <c:pt idx="4313">
                  <c:v>4.0999999999999996</c:v>
                </c:pt>
                <c:pt idx="4314">
                  <c:v>4.101</c:v>
                </c:pt>
                <c:pt idx="4315">
                  <c:v>4.1020000000000003</c:v>
                </c:pt>
                <c:pt idx="4316">
                  <c:v>4.1029999999999998</c:v>
                </c:pt>
                <c:pt idx="4317">
                  <c:v>4.1040000000000001</c:v>
                </c:pt>
                <c:pt idx="4318">
                  <c:v>4.1055000000000001</c:v>
                </c:pt>
                <c:pt idx="4319">
                  <c:v>4.1070000000000002</c:v>
                </c:pt>
                <c:pt idx="4320">
                  <c:v>4.1079999999999997</c:v>
                </c:pt>
                <c:pt idx="4321">
                  <c:v>4.109</c:v>
                </c:pt>
                <c:pt idx="4322">
                  <c:v>4.1100000000000003</c:v>
                </c:pt>
                <c:pt idx="4323">
                  <c:v>4.1109999999999998</c:v>
                </c:pt>
                <c:pt idx="4324">
                  <c:v>4.1120000000000001</c:v>
                </c:pt>
                <c:pt idx="4325">
                  <c:v>4.1135000000000002</c:v>
                </c:pt>
                <c:pt idx="4326">
                  <c:v>4.1144999999999996</c:v>
                </c:pt>
                <c:pt idx="4327">
                  <c:v>4.1154999999999999</c:v>
                </c:pt>
                <c:pt idx="4328">
                  <c:v>4.1165000000000003</c:v>
                </c:pt>
                <c:pt idx="4329">
                  <c:v>4.1174999999999997</c:v>
                </c:pt>
                <c:pt idx="4330">
                  <c:v>4.1185</c:v>
                </c:pt>
                <c:pt idx="4331">
                  <c:v>4.1189999999999998</c:v>
                </c:pt>
                <c:pt idx="4332">
                  <c:v>4.12</c:v>
                </c:pt>
                <c:pt idx="4333">
                  <c:v>4.1210000000000004</c:v>
                </c:pt>
                <c:pt idx="4334">
                  <c:v>4.1219999999999999</c:v>
                </c:pt>
                <c:pt idx="4335">
                  <c:v>4.1234999999999999</c:v>
                </c:pt>
                <c:pt idx="4336">
                  <c:v>4.1245000000000003</c:v>
                </c:pt>
                <c:pt idx="4337">
                  <c:v>4.1254999999999997</c:v>
                </c:pt>
                <c:pt idx="4338">
                  <c:v>4.1260000000000003</c:v>
                </c:pt>
                <c:pt idx="4339">
                  <c:v>4.1269999999999998</c:v>
                </c:pt>
                <c:pt idx="4340">
                  <c:v>4.1280000000000001</c:v>
                </c:pt>
                <c:pt idx="4341">
                  <c:v>4.1289999999999996</c:v>
                </c:pt>
                <c:pt idx="4342">
                  <c:v>4.13</c:v>
                </c:pt>
                <c:pt idx="4343">
                  <c:v>4.1304999999999996</c:v>
                </c:pt>
                <c:pt idx="4344">
                  <c:v>4.1315</c:v>
                </c:pt>
                <c:pt idx="4345">
                  <c:v>4.133</c:v>
                </c:pt>
                <c:pt idx="4346">
                  <c:v>4.1340000000000003</c:v>
                </c:pt>
                <c:pt idx="4347">
                  <c:v>4.1349999999999998</c:v>
                </c:pt>
                <c:pt idx="4348">
                  <c:v>4.1360000000000001</c:v>
                </c:pt>
                <c:pt idx="4349">
                  <c:v>4.1369999999999996</c:v>
                </c:pt>
                <c:pt idx="4350">
                  <c:v>4.1379999999999999</c:v>
                </c:pt>
                <c:pt idx="4351">
                  <c:v>4.1390000000000002</c:v>
                </c:pt>
                <c:pt idx="4352">
                  <c:v>4.1399999999999997</c:v>
                </c:pt>
                <c:pt idx="4353">
                  <c:v>4.141</c:v>
                </c:pt>
                <c:pt idx="4354">
                  <c:v>4.1425000000000001</c:v>
                </c:pt>
                <c:pt idx="4355">
                  <c:v>4.1440000000000001</c:v>
                </c:pt>
                <c:pt idx="4356">
                  <c:v>4.1449999999999996</c:v>
                </c:pt>
                <c:pt idx="4357">
                  <c:v>4.1455000000000002</c:v>
                </c:pt>
                <c:pt idx="4358">
                  <c:v>4.1459999999999999</c:v>
                </c:pt>
                <c:pt idx="4359">
                  <c:v>4.1470000000000002</c:v>
                </c:pt>
                <c:pt idx="4360">
                  <c:v>4.1479999999999997</c:v>
                </c:pt>
                <c:pt idx="4361">
                  <c:v>4.149</c:v>
                </c:pt>
                <c:pt idx="4362">
                  <c:v>4.1494999999999997</c:v>
                </c:pt>
                <c:pt idx="4363">
                  <c:v>4.1509999999999998</c:v>
                </c:pt>
                <c:pt idx="4364">
                  <c:v>4.1520000000000001</c:v>
                </c:pt>
                <c:pt idx="4365">
                  <c:v>4.1529999999999996</c:v>
                </c:pt>
                <c:pt idx="4366">
                  <c:v>4.1539999999999999</c:v>
                </c:pt>
                <c:pt idx="4367">
                  <c:v>4.1550000000000002</c:v>
                </c:pt>
                <c:pt idx="4368">
                  <c:v>4.1559999999999997</c:v>
                </c:pt>
                <c:pt idx="4369">
                  <c:v>4.157</c:v>
                </c:pt>
                <c:pt idx="4370">
                  <c:v>4.1580000000000004</c:v>
                </c:pt>
                <c:pt idx="4371">
                  <c:v>4.1589999999999998</c:v>
                </c:pt>
                <c:pt idx="4372">
                  <c:v>4.1604999999999999</c:v>
                </c:pt>
                <c:pt idx="4373">
                  <c:v>4.1619999999999999</c:v>
                </c:pt>
                <c:pt idx="4374">
                  <c:v>4.1630000000000003</c:v>
                </c:pt>
                <c:pt idx="4375">
                  <c:v>4.1645000000000003</c:v>
                </c:pt>
                <c:pt idx="4376">
                  <c:v>4.1654999999999998</c:v>
                </c:pt>
                <c:pt idx="4377">
                  <c:v>4.1669999999999998</c:v>
                </c:pt>
                <c:pt idx="4378">
                  <c:v>4.1680000000000001</c:v>
                </c:pt>
                <c:pt idx="4379">
                  <c:v>4.1695000000000002</c:v>
                </c:pt>
                <c:pt idx="4380">
                  <c:v>4.1704999999999997</c:v>
                </c:pt>
                <c:pt idx="4381">
                  <c:v>4.1719999999999997</c:v>
                </c:pt>
                <c:pt idx="4382">
                  <c:v>4.173</c:v>
                </c:pt>
                <c:pt idx="4383">
                  <c:v>4.1740000000000004</c:v>
                </c:pt>
                <c:pt idx="4384">
                  <c:v>4.1749999999999998</c:v>
                </c:pt>
                <c:pt idx="4385">
                  <c:v>4.1760000000000002</c:v>
                </c:pt>
                <c:pt idx="4386">
                  <c:v>4.1769999999999996</c:v>
                </c:pt>
                <c:pt idx="4387">
                  <c:v>4.1775000000000002</c:v>
                </c:pt>
                <c:pt idx="4388">
                  <c:v>4.1784999999999997</c:v>
                </c:pt>
                <c:pt idx="4389">
                  <c:v>4.1795</c:v>
                </c:pt>
                <c:pt idx="4390">
                  <c:v>4.1805000000000003</c:v>
                </c:pt>
                <c:pt idx="4391">
                  <c:v>4.1814999999999998</c:v>
                </c:pt>
                <c:pt idx="4392">
                  <c:v>4.1825000000000001</c:v>
                </c:pt>
                <c:pt idx="4393">
                  <c:v>4.1835000000000004</c:v>
                </c:pt>
                <c:pt idx="4394">
                  <c:v>4.1844999999999999</c:v>
                </c:pt>
                <c:pt idx="4395">
                  <c:v>4.1849999999999996</c:v>
                </c:pt>
                <c:pt idx="4396">
                  <c:v>4.1859999999999999</c:v>
                </c:pt>
                <c:pt idx="4397">
                  <c:v>4.1870000000000003</c:v>
                </c:pt>
                <c:pt idx="4398">
                  <c:v>4.1885000000000003</c:v>
                </c:pt>
                <c:pt idx="4399">
                  <c:v>4.1894999999999998</c:v>
                </c:pt>
                <c:pt idx="4400">
                  <c:v>4.1905000000000001</c:v>
                </c:pt>
                <c:pt idx="4401">
                  <c:v>4.1914999999999996</c:v>
                </c:pt>
                <c:pt idx="4402">
                  <c:v>4.1924999999999999</c:v>
                </c:pt>
                <c:pt idx="4403">
                  <c:v>4.1935000000000002</c:v>
                </c:pt>
                <c:pt idx="4404">
                  <c:v>4.194</c:v>
                </c:pt>
                <c:pt idx="4405">
                  <c:v>4.1950000000000003</c:v>
                </c:pt>
                <c:pt idx="4406">
                  <c:v>4.1959999999999997</c:v>
                </c:pt>
                <c:pt idx="4407">
                  <c:v>4.1965000000000003</c:v>
                </c:pt>
                <c:pt idx="4408">
                  <c:v>4.1970000000000001</c:v>
                </c:pt>
                <c:pt idx="4409">
                  <c:v>4.1980000000000004</c:v>
                </c:pt>
                <c:pt idx="4410">
                  <c:v>4.1989999999999998</c:v>
                </c:pt>
                <c:pt idx="4411">
                  <c:v>4.2004999999999999</c:v>
                </c:pt>
                <c:pt idx="4412">
                  <c:v>4.2009999999999996</c:v>
                </c:pt>
                <c:pt idx="4413">
                  <c:v>4.202</c:v>
                </c:pt>
                <c:pt idx="4414">
                  <c:v>4.2035</c:v>
                </c:pt>
                <c:pt idx="4415">
                  <c:v>4.2045000000000003</c:v>
                </c:pt>
                <c:pt idx="4416">
                  <c:v>4.2054999999999998</c:v>
                </c:pt>
                <c:pt idx="4417">
                  <c:v>4.2060000000000004</c:v>
                </c:pt>
                <c:pt idx="4418">
                  <c:v>4.2069999999999999</c:v>
                </c:pt>
                <c:pt idx="4419">
                  <c:v>4.2080000000000002</c:v>
                </c:pt>
                <c:pt idx="4420">
                  <c:v>4.2089999999999996</c:v>
                </c:pt>
                <c:pt idx="4421">
                  <c:v>4.21</c:v>
                </c:pt>
                <c:pt idx="4422">
                  <c:v>4.2110000000000003</c:v>
                </c:pt>
                <c:pt idx="4423">
                  <c:v>4.2119999999999997</c:v>
                </c:pt>
                <c:pt idx="4424">
                  <c:v>4.2130000000000001</c:v>
                </c:pt>
                <c:pt idx="4425">
                  <c:v>4.2134999999999998</c:v>
                </c:pt>
                <c:pt idx="4426">
                  <c:v>4.2145000000000001</c:v>
                </c:pt>
                <c:pt idx="4427">
                  <c:v>4.2160000000000002</c:v>
                </c:pt>
                <c:pt idx="4428">
                  <c:v>4.2169999999999996</c:v>
                </c:pt>
                <c:pt idx="4429">
                  <c:v>4.2184999999999997</c:v>
                </c:pt>
                <c:pt idx="4430">
                  <c:v>4.22</c:v>
                </c:pt>
                <c:pt idx="4431">
                  <c:v>4.2210000000000001</c:v>
                </c:pt>
                <c:pt idx="4432">
                  <c:v>4.2220000000000004</c:v>
                </c:pt>
                <c:pt idx="4433">
                  <c:v>4.2229999999999999</c:v>
                </c:pt>
                <c:pt idx="4434">
                  <c:v>4.2234999999999996</c:v>
                </c:pt>
                <c:pt idx="4435">
                  <c:v>4.2240000000000002</c:v>
                </c:pt>
                <c:pt idx="4436">
                  <c:v>4.2249999999999996</c:v>
                </c:pt>
                <c:pt idx="4437">
                  <c:v>4.226</c:v>
                </c:pt>
                <c:pt idx="4438">
                  <c:v>4.2270000000000003</c:v>
                </c:pt>
                <c:pt idx="4439">
                  <c:v>4.2279999999999998</c:v>
                </c:pt>
                <c:pt idx="4440">
                  <c:v>4.2290000000000001</c:v>
                </c:pt>
                <c:pt idx="4441">
                  <c:v>4.2300000000000004</c:v>
                </c:pt>
                <c:pt idx="4442">
                  <c:v>4.2320000000000002</c:v>
                </c:pt>
                <c:pt idx="4443">
                  <c:v>4.2329999999999997</c:v>
                </c:pt>
                <c:pt idx="4444">
                  <c:v>4.2350000000000003</c:v>
                </c:pt>
                <c:pt idx="4445">
                  <c:v>4.2370000000000001</c:v>
                </c:pt>
                <c:pt idx="4446">
                  <c:v>4.2385000000000002</c:v>
                </c:pt>
                <c:pt idx="4447">
                  <c:v>4.2394999999999996</c:v>
                </c:pt>
                <c:pt idx="4448">
                  <c:v>4.2404999999999999</c:v>
                </c:pt>
                <c:pt idx="4449">
                  <c:v>4.2415000000000003</c:v>
                </c:pt>
                <c:pt idx="4450">
                  <c:v>4.2424999999999997</c:v>
                </c:pt>
                <c:pt idx="4451">
                  <c:v>4.2435</c:v>
                </c:pt>
                <c:pt idx="4452">
                  <c:v>4.2445000000000004</c:v>
                </c:pt>
                <c:pt idx="4453">
                  <c:v>4.2450000000000001</c:v>
                </c:pt>
                <c:pt idx="4454">
                  <c:v>4.2454999999999998</c:v>
                </c:pt>
                <c:pt idx="4455">
                  <c:v>4.2465000000000002</c:v>
                </c:pt>
                <c:pt idx="4456">
                  <c:v>4.2474999999999996</c:v>
                </c:pt>
                <c:pt idx="4457">
                  <c:v>4.2484999999999999</c:v>
                </c:pt>
                <c:pt idx="4458">
                  <c:v>4.2495000000000003</c:v>
                </c:pt>
                <c:pt idx="4459">
                  <c:v>4.2504999999999997</c:v>
                </c:pt>
                <c:pt idx="4460">
                  <c:v>4.2510000000000003</c:v>
                </c:pt>
                <c:pt idx="4461">
                  <c:v>4.2519999999999998</c:v>
                </c:pt>
                <c:pt idx="4462">
                  <c:v>4.2530000000000001</c:v>
                </c:pt>
                <c:pt idx="4463">
                  <c:v>4.2539999999999996</c:v>
                </c:pt>
                <c:pt idx="4464">
                  <c:v>4.2545000000000002</c:v>
                </c:pt>
                <c:pt idx="4465">
                  <c:v>4.2554999999999996</c:v>
                </c:pt>
                <c:pt idx="4466">
                  <c:v>4.2565</c:v>
                </c:pt>
                <c:pt idx="4467">
                  <c:v>4.2575000000000003</c:v>
                </c:pt>
                <c:pt idx="4468">
                  <c:v>4.2590000000000003</c:v>
                </c:pt>
                <c:pt idx="4469">
                  <c:v>4.26</c:v>
                </c:pt>
                <c:pt idx="4470">
                  <c:v>4.2610000000000001</c:v>
                </c:pt>
                <c:pt idx="4471">
                  <c:v>4.2619999999999996</c:v>
                </c:pt>
                <c:pt idx="4472">
                  <c:v>4.2625000000000002</c:v>
                </c:pt>
                <c:pt idx="4473">
                  <c:v>4.2629999999999999</c:v>
                </c:pt>
                <c:pt idx="4474">
                  <c:v>4.2640000000000002</c:v>
                </c:pt>
                <c:pt idx="4475">
                  <c:v>4.2645</c:v>
                </c:pt>
                <c:pt idx="4476">
                  <c:v>4.2655000000000003</c:v>
                </c:pt>
                <c:pt idx="4477">
                  <c:v>4.2664999999999997</c:v>
                </c:pt>
                <c:pt idx="4478">
                  <c:v>4.2675000000000001</c:v>
                </c:pt>
                <c:pt idx="4479">
                  <c:v>4.2685000000000004</c:v>
                </c:pt>
                <c:pt idx="4480">
                  <c:v>4.2694999999999999</c:v>
                </c:pt>
                <c:pt idx="4481">
                  <c:v>4.2699999999999996</c:v>
                </c:pt>
                <c:pt idx="4482">
                  <c:v>4.2709999999999999</c:v>
                </c:pt>
                <c:pt idx="4483">
                  <c:v>4.2720000000000002</c:v>
                </c:pt>
                <c:pt idx="4484">
                  <c:v>4.2729999999999997</c:v>
                </c:pt>
                <c:pt idx="4485">
                  <c:v>4.274</c:v>
                </c:pt>
                <c:pt idx="4486">
                  <c:v>4.2750000000000004</c:v>
                </c:pt>
                <c:pt idx="4487">
                  <c:v>4.2755000000000001</c:v>
                </c:pt>
                <c:pt idx="4488">
                  <c:v>4.2765000000000004</c:v>
                </c:pt>
                <c:pt idx="4489">
                  <c:v>4.2774999999999999</c:v>
                </c:pt>
                <c:pt idx="4490">
                  <c:v>4.2789999999999999</c:v>
                </c:pt>
                <c:pt idx="4491">
                  <c:v>4.28</c:v>
                </c:pt>
                <c:pt idx="4492">
                  <c:v>4.2809999999999997</c:v>
                </c:pt>
                <c:pt idx="4493">
                  <c:v>4.282</c:v>
                </c:pt>
                <c:pt idx="4494">
                  <c:v>4.2830000000000004</c:v>
                </c:pt>
                <c:pt idx="4495">
                  <c:v>4.2839999999999998</c:v>
                </c:pt>
                <c:pt idx="4496">
                  <c:v>4.2850000000000001</c:v>
                </c:pt>
                <c:pt idx="4497">
                  <c:v>4.2865000000000002</c:v>
                </c:pt>
                <c:pt idx="4498">
                  <c:v>4.2880000000000003</c:v>
                </c:pt>
                <c:pt idx="4499">
                  <c:v>4.2885</c:v>
                </c:pt>
                <c:pt idx="4500">
                  <c:v>4.2889999999999997</c:v>
                </c:pt>
                <c:pt idx="4501">
                  <c:v>4.29</c:v>
                </c:pt>
                <c:pt idx="4502">
                  <c:v>4.2910000000000004</c:v>
                </c:pt>
                <c:pt idx="4503">
                  <c:v>4.2919999999999998</c:v>
                </c:pt>
                <c:pt idx="4504">
                  <c:v>4.2925000000000004</c:v>
                </c:pt>
                <c:pt idx="4505">
                  <c:v>4.2934999999999999</c:v>
                </c:pt>
                <c:pt idx="4506">
                  <c:v>4.2949999999999999</c:v>
                </c:pt>
                <c:pt idx="4507">
                  <c:v>4.2960000000000003</c:v>
                </c:pt>
                <c:pt idx="4508">
                  <c:v>4.2965</c:v>
                </c:pt>
                <c:pt idx="4509">
                  <c:v>4.2975000000000003</c:v>
                </c:pt>
                <c:pt idx="4510">
                  <c:v>4.2984999999999998</c:v>
                </c:pt>
                <c:pt idx="4511">
                  <c:v>4.2990000000000004</c:v>
                </c:pt>
                <c:pt idx="4512">
                  <c:v>4.3</c:v>
                </c:pt>
                <c:pt idx="4513">
                  <c:v>4.3010000000000002</c:v>
                </c:pt>
                <c:pt idx="4514">
                  <c:v>4.3019999999999996</c:v>
                </c:pt>
                <c:pt idx="4515">
                  <c:v>4.3029999999999999</c:v>
                </c:pt>
                <c:pt idx="4516">
                  <c:v>4.3045</c:v>
                </c:pt>
                <c:pt idx="4517">
                  <c:v>4.3055000000000003</c:v>
                </c:pt>
                <c:pt idx="4518">
                  <c:v>4.3064999999999998</c:v>
                </c:pt>
                <c:pt idx="4519">
                  <c:v>4.3075000000000001</c:v>
                </c:pt>
                <c:pt idx="4520">
                  <c:v>4.3079999999999998</c:v>
                </c:pt>
                <c:pt idx="4521">
                  <c:v>4.3090000000000002</c:v>
                </c:pt>
                <c:pt idx="4522">
                  <c:v>4.3099999999999996</c:v>
                </c:pt>
                <c:pt idx="4523">
                  <c:v>4.3114999999999997</c:v>
                </c:pt>
                <c:pt idx="4524">
                  <c:v>4.3129999999999997</c:v>
                </c:pt>
                <c:pt idx="4525">
                  <c:v>4.3144999999999998</c:v>
                </c:pt>
                <c:pt idx="4526">
                  <c:v>4.3155000000000001</c:v>
                </c:pt>
                <c:pt idx="4527">
                  <c:v>4.3164999999999996</c:v>
                </c:pt>
                <c:pt idx="4528">
                  <c:v>4.3174999999999999</c:v>
                </c:pt>
                <c:pt idx="4529">
                  <c:v>4.3185000000000002</c:v>
                </c:pt>
                <c:pt idx="4530">
                  <c:v>4.32</c:v>
                </c:pt>
                <c:pt idx="4531">
                  <c:v>4.3215000000000003</c:v>
                </c:pt>
                <c:pt idx="4532">
                  <c:v>4.3235000000000001</c:v>
                </c:pt>
                <c:pt idx="4533">
                  <c:v>4.3254999999999999</c:v>
                </c:pt>
                <c:pt idx="4534">
                  <c:v>4.3274999999999997</c:v>
                </c:pt>
                <c:pt idx="4535">
                  <c:v>4.3289999999999997</c:v>
                </c:pt>
                <c:pt idx="4536">
                  <c:v>4.3310000000000004</c:v>
                </c:pt>
                <c:pt idx="4537">
                  <c:v>4.3330000000000002</c:v>
                </c:pt>
                <c:pt idx="4538">
                  <c:v>4.335</c:v>
                </c:pt>
                <c:pt idx="4539">
                  <c:v>4.3360000000000003</c:v>
                </c:pt>
                <c:pt idx="4540">
                  <c:v>4.3375000000000004</c:v>
                </c:pt>
                <c:pt idx="4541">
                  <c:v>4.3395000000000001</c:v>
                </c:pt>
                <c:pt idx="4542">
                  <c:v>4.3404999999999996</c:v>
                </c:pt>
                <c:pt idx="4543">
                  <c:v>4.3414999999999999</c:v>
                </c:pt>
                <c:pt idx="4544">
                  <c:v>4.3425000000000002</c:v>
                </c:pt>
                <c:pt idx="4545">
                  <c:v>4.3434999999999997</c:v>
                </c:pt>
                <c:pt idx="4546">
                  <c:v>4.3445</c:v>
                </c:pt>
                <c:pt idx="4547">
                  <c:v>4.3455000000000004</c:v>
                </c:pt>
                <c:pt idx="4548">
                  <c:v>4.3464999999999998</c:v>
                </c:pt>
                <c:pt idx="4549">
                  <c:v>4.3470000000000004</c:v>
                </c:pt>
                <c:pt idx="4550">
                  <c:v>4.3479999999999999</c:v>
                </c:pt>
                <c:pt idx="4551">
                  <c:v>4.3490000000000002</c:v>
                </c:pt>
                <c:pt idx="4552">
                  <c:v>4.3494999999999999</c:v>
                </c:pt>
                <c:pt idx="4553">
                  <c:v>4.3505000000000003</c:v>
                </c:pt>
                <c:pt idx="4554">
                  <c:v>4.3514999999999997</c:v>
                </c:pt>
                <c:pt idx="4555">
                  <c:v>4.3520000000000003</c:v>
                </c:pt>
                <c:pt idx="4556">
                  <c:v>4.3529999999999998</c:v>
                </c:pt>
                <c:pt idx="4557">
                  <c:v>4.3540000000000001</c:v>
                </c:pt>
                <c:pt idx="4558">
                  <c:v>4.3555000000000001</c:v>
                </c:pt>
                <c:pt idx="4559">
                  <c:v>4.3570000000000002</c:v>
                </c:pt>
                <c:pt idx="4560">
                  <c:v>4.3585000000000003</c:v>
                </c:pt>
                <c:pt idx="4561">
                  <c:v>4.359</c:v>
                </c:pt>
                <c:pt idx="4562">
                  <c:v>4.3600000000000003</c:v>
                </c:pt>
                <c:pt idx="4563">
                  <c:v>4.3609999999999998</c:v>
                </c:pt>
                <c:pt idx="4564">
                  <c:v>4.3615000000000004</c:v>
                </c:pt>
                <c:pt idx="4565">
                  <c:v>4.3624999999999998</c:v>
                </c:pt>
                <c:pt idx="4566">
                  <c:v>4.3635000000000002</c:v>
                </c:pt>
                <c:pt idx="4567">
                  <c:v>4.3639999999999999</c:v>
                </c:pt>
                <c:pt idx="4568">
                  <c:v>4.3650000000000002</c:v>
                </c:pt>
                <c:pt idx="4569">
                  <c:v>4.3659999999999997</c:v>
                </c:pt>
                <c:pt idx="4570">
                  <c:v>4.367</c:v>
                </c:pt>
                <c:pt idx="4571">
                  <c:v>4.3674999999999997</c:v>
                </c:pt>
                <c:pt idx="4572">
                  <c:v>4.3685</c:v>
                </c:pt>
                <c:pt idx="4573">
                  <c:v>4.3695000000000004</c:v>
                </c:pt>
                <c:pt idx="4574">
                  <c:v>4.3704999999999998</c:v>
                </c:pt>
                <c:pt idx="4575">
                  <c:v>4.3715000000000002</c:v>
                </c:pt>
                <c:pt idx="4576">
                  <c:v>4.3719999999999999</c:v>
                </c:pt>
                <c:pt idx="4577">
                  <c:v>4.3730000000000002</c:v>
                </c:pt>
                <c:pt idx="4578">
                  <c:v>4.3745000000000003</c:v>
                </c:pt>
                <c:pt idx="4579">
                  <c:v>4.3754999999999997</c:v>
                </c:pt>
                <c:pt idx="4580">
                  <c:v>4.3765000000000001</c:v>
                </c:pt>
                <c:pt idx="4581">
                  <c:v>4.3780000000000001</c:v>
                </c:pt>
                <c:pt idx="4582">
                  <c:v>4.3789999999999996</c:v>
                </c:pt>
                <c:pt idx="4583">
                  <c:v>4.3795000000000002</c:v>
                </c:pt>
                <c:pt idx="4584">
                  <c:v>4.3804999999999996</c:v>
                </c:pt>
                <c:pt idx="4585">
                  <c:v>4.3815</c:v>
                </c:pt>
                <c:pt idx="4586">
                  <c:v>4.3825000000000003</c:v>
                </c:pt>
                <c:pt idx="4587">
                  <c:v>4.383</c:v>
                </c:pt>
                <c:pt idx="4588">
                  <c:v>4.3840000000000003</c:v>
                </c:pt>
                <c:pt idx="4589">
                  <c:v>4.3845000000000001</c:v>
                </c:pt>
                <c:pt idx="4590">
                  <c:v>4.3860000000000001</c:v>
                </c:pt>
                <c:pt idx="4591">
                  <c:v>4.3869999999999996</c:v>
                </c:pt>
                <c:pt idx="4592">
                  <c:v>4.3879999999999999</c:v>
                </c:pt>
                <c:pt idx="4593">
                  <c:v>4.3890000000000002</c:v>
                </c:pt>
                <c:pt idx="4594">
                  <c:v>4.3895</c:v>
                </c:pt>
                <c:pt idx="4595">
                  <c:v>4.3905000000000003</c:v>
                </c:pt>
                <c:pt idx="4596">
                  <c:v>4.3920000000000003</c:v>
                </c:pt>
                <c:pt idx="4597">
                  <c:v>4.3929999999999998</c:v>
                </c:pt>
                <c:pt idx="4598">
                  <c:v>4.3940000000000001</c:v>
                </c:pt>
                <c:pt idx="4599">
                  <c:v>4.3959999999999999</c:v>
                </c:pt>
                <c:pt idx="4600">
                  <c:v>4.3975</c:v>
                </c:pt>
                <c:pt idx="4601">
                  <c:v>4.399</c:v>
                </c:pt>
                <c:pt idx="4602">
                  <c:v>4.4000000000000004</c:v>
                </c:pt>
                <c:pt idx="4603">
                  <c:v>4.4009999999999998</c:v>
                </c:pt>
                <c:pt idx="4604">
                  <c:v>4.4020000000000001</c:v>
                </c:pt>
                <c:pt idx="4605">
                  <c:v>4.4024999999999999</c:v>
                </c:pt>
                <c:pt idx="4606">
                  <c:v>4.4029999999999996</c:v>
                </c:pt>
                <c:pt idx="4607">
                  <c:v>4.4039999999999999</c:v>
                </c:pt>
                <c:pt idx="4608">
                  <c:v>4.4050000000000002</c:v>
                </c:pt>
                <c:pt idx="4609">
                  <c:v>4.4055</c:v>
                </c:pt>
                <c:pt idx="4610">
                  <c:v>4.4065000000000003</c:v>
                </c:pt>
                <c:pt idx="4611">
                  <c:v>4.4080000000000004</c:v>
                </c:pt>
                <c:pt idx="4612">
                  <c:v>4.4089999999999998</c:v>
                </c:pt>
                <c:pt idx="4613">
                  <c:v>4.41</c:v>
                </c:pt>
                <c:pt idx="4614">
                  <c:v>4.4109999999999996</c:v>
                </c:pt>
                <c:pt idx="4615">
                  <c:v>4.4115000000000002</c:v>
                </c:pt>
                <c:pt idx="4616">
                  <c:v>4.4124999999999996</c:v>
                </c:pt>
                <c:pt idx="4617">
                  <c:v>4.4135</c:v>
                </c:pt>
                <c:pt idx="4618">
                  <c:v>4.4145000000000003</c:v>
                </c:pt>
                <c:pt idx="4619">
                  <c:v>4.4154999999999998</c:v>
                </c:pt>
                <c:pt idx="4620">
                  <c:v>4.4165000000000001</c:v>
                </c:pt>
                <c:pt idx="4621">
                  <c:v>4.4169999999999998</c:v>
                </c:pt>
                <c:pt idx="4622">
                  <c:v>4.4180000000000001</c:v>
                </c:pt>
                <c:pt idx="4623">
                  <c:v>4.4184999999999999</c:v>
                </c:pt>
                <c:pt idx="4624">
                  <c:v>4.4195000000000002</c:v>
                </c:pt>
                <c:pt idx="4625">
                  <c:v>4.42</c:v>
                </c:pt>
                <c:pt idx="4626">
                  <c:v>4.4210000000000003</c:v>
                </c:pt>
                <c:pt idx="4627">
                  <c:v>4.4225000000000003</c:v>
                </c:pt>
                <c:pt idx="4628">
                  <c:v>4.4234999999999998</c:v>
                </c:pt>
                <c:pt idx="4629">
                  <c:v>4.4249999999999998</c:v>
                </c:pt>
                <c:pt idx="4630">
                  <c:v>4.4260000000000002</c:v>
                </c:pt>
                <c:pt idx="4631">
                  <c:v>4.4264999999999999</c:v>
                </c:pt>
                <c:pt idx="4632">
                  <c:v>4.4269999999999996</c:v>
                </c:pt>
                <c:pt idx="4633">
                  <c:v>4.4279999999999999</c:v>
                </c:pt>
                <c:pt idx="4634">
                  <c:v>4.4290000000000003</c:v>
                </c:pt>
                <c:pt idx="4635">
                  <c:v>4.4305000000000003</c:v>
                </c:pt>
                <c:pt idx="4636">
                  <c:v>4.4320000000000004</c:v>
                </c:pt>
                <c:pt idx="4637">
                  <c:v>4.4335000000000004</c:v>
                </c:pt>
                <c:pt idx="4638">
                  <c:v>4.4344999999999999</c:v>
                </c:pt>
                <c:pt idx="4639">
                  <c:v>4.4355000000000002</c:v>
                </c:pt>
                <c:pt idx="4640">
                  <c:v>4.4359999999999999</c:v>
                </c:pt>
                <c:pt idx="4641">
                  <c:v>4.4370000000000003</c:v>
                </c:pt>
                <c:pt idx="4642">
                  <c:v>4.4379999999999997</c:v>
                </c:pt>
                <c:pt idx="4643">
                  <c:v>4.4390000000000001</c:v>
                </c:pt>
                <c:pt idx="4644">
                  <c:v>4.4400000000000004</c:v>
                </c:pt>
                <c:pt idx="4645">
                  <c:v>4.4409999999999998</c:v>
                </c:pt>
                <c:pt idx="4646">
                  <c:v>4.4420000000000002</c:v>
                </c:pt>
                <c:pt idx="4647">
                  <c:v>4.4429999999999996</c:v>
                </c:pt>
                <c:pt idx="4648">
                  <c:v>4.4435000000000002</c:v>
                </c:pt>
                <c:pt idx="4649">
                  <c:v>4.4444999999999997</c:v>
                </c:pt>
                <c:pt idx="4650">
                  <c:v>4.4455</c:v>
                </c:pt>
                <c:pt idx="4651">
                  <c:v>4.4465000000000003</c:v>
                </c:pt>
                <c:pt idx="4652">
                  <c:v>4.4470000000000001</c:v>
                </c:pt>
                <c:pt idx="4653">
                  <c:v>4.4480000000000004</c:v>
                </c:pt>
                <c:pt idx="4654">
                  <c:v>4.4489999999999998</c:v>
                </c:pt>
                <c:pt idx="4655">
                  <c:v>4.4504999999999999</c:v>
                </c:pt>
                <c:pt idx="4656">
                  <c:v>4.4509999999999996</c:v>
                </c:pt>
                <c:pt idx="4657">
                  <c:v>4.4524999999999997</c:v>
                </c:pt>
                <c:pt idx="4658">
                  <c:v>4.4535</c:v>
                </c:pt>
                <c:pt idx="4659">
                  <c:v>4.4545000000000003</c:v>
                </c:pt>
                <c:pt idx="4660">
                  <c:v>4.4554999999999998</c:v>
                </c:pt>
                <c:pt idx="4661">
                  <c:v>4.4560000000000004</c:v>
                </c:pt>
                <c:pt idx="4662">
                  <c:v>4.4569999999999999</c:v>
                </c:pt>
                <c:pt idx="4663">
                  <c:v>4.4580000000000002</c:v>
                </c:pt>
                <c:pt idx="4664">
                  <c:v>4.4584999999999999</c:v>
                </c:pt>
                <c:pt idx="4665">
                  <c:v>4.46</c:v>
                </c:pt>
                <c:pt idx="4666">
                  <c:v>4.4610000000000003</c:v>
                </c:pt>
                <c:pt idx="4667">
                  <c:v>4.4619999999999997</c:v>
                </c:pt>
                <c:pt idx="4668">
                  <c:v>4.4625000000000004</c:v>
                </c:pt>
                <c:pt idx="4669">
                  <c:v>4.4634999999999998</c:v>
                </c:pt>
                <c:pt idx="4670">
                  <c:v>4.4645000000000001</c:v>
                </c:pt>
                <c:pt idx="4671">
                  <c:v>4.4660000000000002</c:v>
                </c:pt>
                <c:pt idx="4672">
                  <c:v>4.4669999999999996</c:v>
                </c:pt>
                <c:pt idx="4673">
                  <c:v>4.468</c:v>
                </c:pt>
                <c:pt idx="4674">
                  <c:v>4.47</c:v>
                </c:pt>
                <c:pt idx="4675">
                  <c:v>4.4710000000000001</c:v>
                </c:pt>
                <c:pt idx="4676">
                  <c:v>4.4720000000000004</c:v>
                </c:pt>
                <c:pt idx="4677">
                  <c:v>4.4729999999999999</c:v>
                </c:pt>
                <c:pt idx="4678">
                  <c:v>4.4755000000000003</c:v>
                </c:pt>
                <c:pt idx="4679">
                  <c:v>4.4779999999999998</c:v>
                </c:pt>
                <c:pt idx="4680">
                  <c:v>4.4800000000000004</c:v>
                </c:pt>
                <c:pt idx="4681">
                  <c:v>4.4820000000000002</c:v>
                </c:pt>
                <c:pt idx="4682">
                  <c:v>4.4829999999999997</c:v>
                </c:pt>
                <c:pt idx="4683">
                  <c:v>4.484</c:v>
                </c:pt>
                <c:pt idx="4684">
                  <c:v>4.4850000000000003</c:v>
                </c:pt>
                <c:pt idx="4685">
                  <c:v>4.4855</c:v>
                </c:pt>
                <c:pt idx="4686">
                  <c:v>4.4865000000000004</c:v>
                </c:pt>
                <c:pt idx="4687">
                  <c:v>4.4870000000000001</c:v>
                </c:pt>
                <c:pt idx="4688">
                  <c:v>4.4880000000000004</c:v>
                </c:pt>
                <c:pt idx="4689">
                  <c:v>4.4889999999999999</c:v>
                </c:pt>
                <c:pt idx="4690">
                  <c:v>4.4894999999999996</c:v>
                </c:pt>
                <c:pt idx="4691">
                  <c:v>4.49</c:v>
                </c:pt>
                <c:pt idx="4692">
                  <c:v>4.4915000000000003</c:v>
                </c:pt>
                <c:pt idx="4693">
                  <c:v>4.492</c:v>
                </c:pt>
                <c:pt idx="4694">
                  <c:v>4.4935</c:v>
                </c:pt>
                <c:pt idx="4695">
                  <c:v>4.4945000000000004</c:v>
                </c:pt>
                <c:pt idx="4696">
                  <c:v>4.4950000000000001</c:v>
                </c:pt>
                <c:pt idx="4697">
                  <c:v>4.4960000000000004</c:v>
                </c:pt>
                <c:pt idx="4698">
                  <c:v>4.4969999999999999</c:v>
                </c:pt>
                <c:pt idx="4699">
                  <c:v>4.4974999999999996</c:v>
                </c:pt>
                <c:pt idx="4700">
                  <c:v>4.4984999999999999</c:v>
                </c:pt>
                <c:pt idx="4701">
                  <c:v>4.4995000000000003</c:v>
                </c:pt>
                <c:pt idx="4702">
                  <c:v>4.5</c:v>
                </c:pt>
                <c:pt idx="4703">
                  <c:v>4.5010000000000003</c:v>
                </c:pt>
                <c:pt idx="4704">
                  <c:v>4.5019999999999998</c:v>
                </c:pt>
                <c:pt idx="4705">
                  <c:v>4.5025000000000004</c:v>
                </c:pt>
                <c:pt idx="4706">
                  <c:v>4.5034999999999998</c:v>
                </c:pt>
                <c:pt idx="4707">
                  <c:v>4.5045000000000002</c:v>
                </c:pt>
                <c:pt idx="4708">
                  <c:v>4.5054999999999996</c:v>
                </c:pt>
                <c:pt idx="4709">
                  <c:v>4.5060000000000002</c:v>
                </c:pt>
                <c:pt idx="4710">
                  <c:v>4.5069999999999997</c:v>
                </c:pt>
                <c:pt idx="4711">
                  <c:v>4.5084999999999997</c:v>
                </c:pt>
                <c:pt idx="4712">
                  <c:v>4.5090000000000003</c:v>
                </c:pt>
                <c:pt idx="4713">
                  <c:v>4.5105000000000004</c:v>
                </c:pt>
                <c:pt idx="4714">
                  <c:v>4.5119999999999996</c:v>
                </c:pt>
                <c:pt idx="4715">
                  <c:v>4.5129999999999999</c:v>
                </c:pt>
                <c:pt idx="4716">
                  <c:v>4.5140000000000002</c:v>
                </c:pt>
                <c:pt idx="4717">
                  <c:v>4.5145</c:v>
                </c:pt>
                <c:pt idx="4718">
                  <c:v>4.5155000000000003</c:v>
                </c:pt>
                <c:pt idx="4719">
                  <c:v>4.5164999999999997</c:v>
                </c:pt>
                <c:pt idx="4720">
                  <c:v>4.5175000000000001</c:v>
                </c:pt>
                <c:pt idx="4721">
                  <c:v>4.5185000000000004</c:v>
                </c:pt>
                <c:pt idx="4722">
                  <c:v>4.5190000000000001</c:v>
                </c:pt>
                <c:pt idx="4723">
                  <c:v>4.5199999999999996</c:v>
                </c:pt>
                <c:pt idx="4724">
                  <c:v>4.5209999999999999</c:v>
                </c:pt>
                <c:pt idx="4725">
                  <c:v>4.5214999999999996</c:v>
                </c:pt>
                <c:pt idx="4726">
                  <c:v>4.5225</c:v>
                </c:pt>
                <c:pt idx="4727">
                  <c:v>4.5235000000000003</c:v>
                </c:pt>
                <c:pt idx="4728">
                  <c:v>4.5244999999999997</c:v>
                </c:pt>
                <c:pt idx="4729">
                  <c:v>4.5255000000000001</c:v>
                </c:pt>
                <c:pt idx="4730">
                  <c:v>4.5265000000000004</c:v>
                </c:pt>
                <c:pt idx="4731">
                  <c:v>4.5274999999999999</c:v>
                </c:pt>
                <c:pt idx="4732">
                  <c:v>4.5285000000000002</c:v>
                </c:pt>
                <c:pt idx="4733">
                  <c:v>4.5294999999999996</c:v>
                </c:pt>
                <c:pt idx="4734">
                  <c:v>4.5305</c:v>
                </c:pt>
                <c:pt idx="4735">
                  <c:v>4.5315000000000003</c:v>
                </c:pt>
                <c:pt idx="4736">
                  <c:v>4.5324999999999998</c:v>
                </c:pt>
                <c:pt idx="4737">
                  <c:v>4.5335000000000001</c:v>
                </c:pt>
                <c:pt idx="4738">
                  <c:v>4.5339999999999998</c:v>
                </c:pt>
                <c:pt idx="4739">
                  <c:v>4.5350000000000001</c:v>
                </c:pt>
                <c:pt idx="4740">
                  <c:v>4.5359999999999996</c:v>
                </c:pt>
                <c:pt idx="4741">
                  <c:v>4.5369999999999999</c:v>
                </c:pt>
                <c:pt idx="4742">
                  <c:v>4.5385</c:v>
                </c:pt>
                <c:pt idx="4743">
                  <c:v>4.5395000000000003</c:v>
                </c:pt>
                <c:pt idx="4744">
                  <c:v>4.54</c:v>
                </c:pt>
                <c:pt idx="4745">
                  <c:v>4.5404999999999998</c:v>
                </c:pt>
                <c:pt idx="4746">
                  <c:v>4.5415000000000001</c:v>
                </c:pt>
                <c:pt idx="4747">
                  <c:v>4.5425000000000004</c:v>
                </c:pt>
                <c:pt idx="4748">
                  <c:v>4.5434999999999999</c:v>
                </c:pt>
                <c:pt idx="4749">
                  <c:v>4.5439999999999996</c:v>
                </c:pt>
                <c:pt idx="4750">
                  <c:v>4.5454999999999997</c:v>
                </c:pt>
                <c:pt idx="4751">
                  <c:v>4.5465</c:v>
                </c:pt>
                <c:pt idx="4752">
                  <c:v>4.5475000000000003</c:v>
                </c:pt>
                <c:pt idx="4753">
                  <c:v>4.5484999999999998</c:v>
                </c:pt>
                <c:pt idx="4754">
                  <c:v>4.55</c:v>
                </c:pt>
                <c:pt idx="4755">
                  <c:v>4.5505000000000004</c:v>
                </c:pt>
                <c:pt idx="4756">
                  <c:v>4.5514999999999999</c:v>
                </c:pt>
                <c:pt idx="4757">
                  <c:v>4.5525000000000002</c:v>
                </c:pt>
                <c:pt idx="4758">
                  <c:v>4.5534999999999997</c:v>
                </c:pt>
                <c:pt idx="4759">
                  <c:v>4.5545</c:v>
                </c:pt>
                <c:pt idx="4760">
                  <c:v>4.556</c:v>
                </c:pt>
                <c:pt idx="4761">
                  <c:v>4.5570000000000004</c:v>
                </c:pt>
                <c:pt idx="4762">
                  <c:v>4.5579999999999998</c:v>
                </c:pt>
                <c:pt idx="4763">
                  <c:v>4.5590000000000002</c:v>
                </c:pt>
                <c:pt idx="4764">
                  <c:v>4.5605000000000002</c:v>
                </c:pt>
                <c:pt idx="4765">
                  <c:v>4.5705</c:v>
                </c:pt>
                <c:pt idx="4766">
                  <c:v>4.5744999999999996</c:v>
                </c:pt>
                <c:pt idx="4767">
                  <c:v>4.5765000000000002</c:v>
                </c:pt>
                <c:pt idx="4768">
                  <c:v>4.5774999999999997</c:v>
                </c:pt>
                <c:pt idx="4769">
                  <c:v>4.5789999999999997</c:v>
                </c:pt>
                <c:pt idx="4770">
                  <c:v>4.58</c:v>
                </c:pt>
                <c:pt idx="4771">
                  <c:v>4.5815000000000001</c:v>
                </c:pt>
                <c:pt idx="4772">
                  <c:v>4.5824999999999996</c:v>
                </c:pt>
                <c:pt idx="4773">
                  <c:v>4.5834999999999999</c:v>
                </c:pt>
                <c:pt idx="4774">
                  <c:v>4.585</c:v>
                </c:pt>
                <c:pt idx="4775">
                  <c:v>4.5865</c:v>
                </c:pt>
                <c:pt idx="4776">
                  <c:v>4.5875000000000004</c:v>
                </c:pt>
                <c:pt idx="4777">
                  <c:v>4.5884999999999998</c:v>
                </c:pt>
                <c:pt idx="4778">
                  <c:v>4.59</c:v>
                </c:pt>
                <c:pt idx="4779">
                  <c:v>4.5914999999999999</c:v>
                </c:pt>
                <c:pt idx="4780">
                  <c:v>4.5925000000000002</c:v>
                </c:pt>
                <c:pt idx="4781">
                  <c:v>4.593</c:v>
                </c:pt>
                <c:pt idx="4782">
                  <c:v>4.5945</c:v>
                </c:pt>
                <c:pt idx="4783">
                  <c:v>4.5955000000000004</c:v>
                </c:pt>
                <c:pt idx="4784">
                  <c:v>4.5964999999999998</c:v>
                </c:pt>
                <c:pt idx="4785">
                  <c:v>4.5975000000000001</c:v>
                </c:pt>
                <c:pt idx="4786">
                  <c:v>4.5984999999999996</c:v>
                </c:pt>
                <c:pt idx="4787">
                  <c:v>4.5994999999999999</c:v>
                </c:pt>
                <c:pt idx="4788">
                  <c:v>4.601</c:v>
                </c:pt>
                <c:pt idx="4789">
                  <c:v>4.6014999999999997</c:v>
                </c:pt>
                <c:pt idx="4790">
                  <c:v>4.6025</c:v>
                </c:pt>
                <c:pt idx="4791">
                  <c:v>4.6035000000000004</c:v>
                </c:pt>
                <c:pt idx="4792">
                  <c:v>4.6044999999999998</c:v>
                </c:pt>
                <c:pt idx="4793">
                  <c:v>4.6050000000000004</c:v>
                </c:pt>
                <c:pt idx="4794">
                  <c:v>4.6064999999999996</c:v>
                </c:pt>
                <c:pt idx="4795">
                  <c:v>4.6079999999999997</c:v>
                </c:pt>
                <c:pt idx="4796">
                  <c:v>4.6100000000000003</c:v>
                </c:pt>
                <c:pt idx="4797">
                  <c:v>4.6124999999999998</c:v>
                </c:pt>
                <c:pt idx="4798">
                  <c:v>4.6189999999999998</c:v>
                </c:pt>
                <c:pt idx="4799">
                  <c:v>4.6224999999999996</c:v>
                </c:pt>
                <c:pt idx="4800">
                  <c:v>4.6239999999999997</c:v>
                </c:pt>
                <c:pt idx="4801">
                  <c:v>4.6260000000000003</c:v>
                </c:pt>
                <c:pt idx="4802">
                  <c:v>4.6269999999999998</c:v>
                </c:pt>
                <c:pt idx="4803">
                  <c:v>4.6289999999999996</c:v>
                </c:pt>
                <c:pt idx="4804">
                  <c:v>4.63</c:v>
                </c:pt>
                <c:pt idx="4805">
                  <c:v>4.6304999999999996</c:v>
                </c:pt>
                <c:pt idx="4806">
                  <c:v>4.6319999999999997</c:v>
                </c:pt>
                <c:pt idx="4807">
                  <c:v>4.633</c:v>
                </c:pt>
                <c:pt idx="4808">
                  <c:v>4.6334999999999997</c:v>
                </c:pt>
                <c:pt idx="4809">
                  <c:v>4.6345000000000001</c:v>
                </c:pt>
                <c:pt idx="4810">
                  <c:v>4.6355000000000004</c:v>
                </c:pt>
                <c:pt idx="4811">
                  <c:v>4.6364999999999998</c:v>
                </c:pt>
                <c:pt idx="4812">
                  <c:v>4.6375000000000002</c:v>
                </c:pt>
                <c:pt idx="4813">
                  <c:v>4.6379999999999999</c:v>
                </c:pt>
                <c:pt idx="4814">
                  <c:v>4.6390000000000002</c:v>
                </c:pt>
                <c:pt idx="4815">
                  <c:v>4.6399999999999997</c:v>
                </c:pt>
                <c:pt idx="4816">
                  <c:v>4.641</c:v>
                </c:pt>
                <c:pt idx="4817">
                  <c:v>4.6414999999999997</c:v>
                </c:pt>
                <c:pt idx="4818">
                  <c:v>4.6425000000000001</c:v>
                </c:pt>
                <c:pt idx="4819">
                  <c:v>4.6435000000000004</c:v>
                </c:pt>
                <c:pt idx="4820">
                  <c:v>4.6449999999999996</c:v>
                </c:pt>
                <c:pt idx="4821">
                  <c:v>4.6459999999999999</c:v>
                </c:pt>
                <c:pt idx="4822">
                  <c:v>4.6479999999999997</c:v>
                </c:pt>
                <c:pt idx="4823">
                  <c:v>4.6494999999999997</c:v>
                </c:pt>
                <c:pt idx="4824">
                  <c:v>4.6515000000000004</c:v>
                </c:pt>
                <c:pt idx="4825">
                  <c:v>4.6524999999999999</c:v>
                </c:pt>
                <c:pt idx="4826">
                  <c:v>4.6539999999999999</c:v>
                </c:pt>
                <c:pt idx="4827">
                  <c:v>4.6550000000000002</c:v>
                </c:pt>
                <c:pt idx="4828">
                  <c:v>4.6559999999999997</c:v>
                </c:pt>
                <c:pt idx="4829">
                  <c:v>4.6574999999999998</c:v>
                </c:pt>
                <c:pt idx="4830">
                  <c:v>4.6585000000000001</c:v>
                </c:pt>
                <c:pt idx="4831">
                  <c:v>4.6589999999999998</c:v>
                </c:pt>
                <c:pt idx="4832">
                  <c:v>4.6604999999999999</c:v>
                </c:pt>
                <c:pt idx="4833">
                  <c:v>4.6615000000000002</c:v>
                </c:pt>
                <c:pt idx="4834">
                  <c:v>4.6619999999999999</c:v>
                </c:pt>
                <c:pt idx="4835">
                  <c:v>4.6630000000000003</c:v>
                </c:pt>
                <c:pt idx="4836">
                  <c:v>4.6639999999999997</c:v>
                </c:pt>
                <c:pt idx="4837">
                  <c:v>4.665</c:v>
                </c:pt>
                <c:pt idx="4838">
                  <c:v>4.6660000000000004</c:v>
                </c:pt>
                <c:pt idx="4839">
                  <c:v>4.6669999999999998</c:v>
                </c:pt>
                <c:pt idx="4840">
                  <c:v>4.6684999999999999</c:v>
                </c:pt>
                <c:pt idx="4841">
                  <c:v>4.6695000000000002</c:v>
                </c:pt>
                <c:pt idx="4842">
                  <c:v>4.6704999999999997</c:v>
                </c:pt>
                <c:pt idx="4843">
                  <c:v>4.6710000000000003</c:v>
                </c:pt>
                <c:pt idx="4844">
                  <c:v>4.6719999999999997</c:v>
                </c:pt>
                <c:pt idx="4845">
                  <c:v>4.673</c:v>
                </c:pt>
                <c:pt idx="4846">
                  <c:v>4.6740000000000004</c:v>
                </c:pt>
                <c:pt idx="4847">
                  <c:v>4.6749999999999998</c:v>
                </c:pt>
                <c:pt idx="4848">
                  <c:v>4.6760000000000002</c:v>
                </c:pt>
                <c:pt idx="4849">
                  <c:v>4.6775000000000002</c:v>
                </c:pt>
                <c:pt idx="4850">
                  <c:v>4.6779999999999999</c:v>
                </c:pt>
                <c:pt idx="4851">
                  <c:v>4.6790000000000003</c:v>
                </c:pt>
                <c:pt idx="4852">
                  <c:v>4.68</c:v>
                </c:pt>
                <c:pt idx="4853">
                  <c:v>4.681</c:v>
                </c:pt>
                <c:pt idx="4854">
                  <c:v>4.6814999999999998</c:v>
                </c:pt>
                <c:pt idx="4855">
                  <c:v>4.6825000000000001</c:v>
                </c:pt>
                <c:pt idx="4856">
                  <c:v>4.6835000000000004</c:v>
                </c:pt>
                <c:pt idx="4857">
                  <c:v>4.6844999999999999</c:v>
                </c:pt>
                <c:pt idx="4858">
                  <c:v>4.6855000000000002</c:v>
                </c:pt>
                <c:pt idx="4859">
                  <c:v>4.6864999999999997</c:v>
                </c:pt>
                <c:pt idx="4860">
                  <c:v>4.6875</c:v>
                </c:pt>
                <c:pt idx="4861">
                  <c:v>4.6885000000000003</c:v>
                </c:pt>
                <c:pt idx="4862">
                  <c:v>4.6894999999999998</c:v>
                </c:pt>
                <c:pt idx="4863">
                  <c:v>4.6905000000000001</c:v>
                </c:pt>
                <c:pt idx="4864">
                  <c:v>4.6914999999999996</c:v>
                </c:pt>
                <c:pt idx="4865">
                  <c:v>4.6924999999999999</c:v>
                </c:pt>
                <c:pt idx="4866">
                  <c:v>4.6935000000000002</c:v>
                </c:pt>
                <c:pt idx="4867">
                  <c:v>4.6944999999999997</c:v>
                </c:pt>
                <c:pt idx="4868">
                  <c:v>4.6955</c:v>
                </c:pt>
                <c:pt idx="4869">
                  <c:v>4.6970000000000001</c:v>
                </c:pt>
                <c:pt idx="4870">
                  <c:v>4.6980000000000004</c:v>
                </c:pt>
                <c:pt idx="4871">
                  <c:v>4.6985000000000001</c:v>
                </c:pt>
                <c:pt idx="4872">
                  <c:v>4.6989999999999998</c:v>
                </c:pt>
                <c:pt idx="4873">
                  <c:v>4.7</c:v>
                </c:pt>
                <c:pt idx="4874">
                  <c:v>4.7015000000000002</c:v>
                </c:pt>
                <c:pt idx="4875">
                  <c:v>4.7024999999999997</c:v>
                </c:pt>
                <c:pt idx="4876">
                  <c:v>4.7035</c:v>
                </c:pt>
                <c:pt idx="4877">
                  <c:v>4.7045000000000003</c:v>
                </c:pt>
                <c:pt idx="4878">
                  <c:v>4.7054999999999998</c:v>
                </c:pt>
                <c:pt idx="4879">
                  <c:v>4.7065000000000001</c:v>
                </c:pt>
                <c:pt idx="4880">
                  <c:v>4.7095000000000002</c:v>
                </c:pt>
                <c:pt idx="4881">
                  <c:v>4.718</c:v>
                </c:pt>
                <c:pt idx="4882">
                  <c:v>4.72</c:v>
                </c:pt>
                <c:pt idx="4883">
                  <c:v>4.7210000000000001</c:v>
                </c:pt>
                <c:pt idx="4884">
                  <c:v>4.7220000000000004</c:v>
                </c:pt>
                <c:pt idx="4885">
                  <c:v>4.7234999999999996</c:v>
                </c:pt>
                <c:pt idx="4886">
                  <c:v>4.7244999999999999</c:v>
                </c:pt>
                <c:pt idx="4887">
                  <c:v>4.7255000000000003</c:v>
                </c:pt>
                <c:pt idx="4888">
                  <c:v>4.7264999999999997</c:v>
                </c:pt>
                <c:pt idx="4889">
                  <c:v>4.7275</c:v>
                </c:pt>
                <c:pt idx="4890">
                  <c:v>4.7279999999999998</c:v>
                </c:pt>
                <c:pt idx="4891">
                  <c:v>4.7290000000000001</c:v>
                </c:pt>
                <c:pt idx="4892">
                  <c:v>4.7300000000000004</c:v>
                </c:pt>
                <c:pt idx="4893">
                  <c:v>4.7309999999999999</c:v>
                </c:pt>
                <c:pt idx="4894">
                  <c:v>4.7320000000000002</c:v>
                </c:pt>
                <c:pt idx="4895">
                  <c:v>4.7329999999999997</c:v>
                </c:pt>
                <c:pt idx="4896">
                  <c:v>4.734</c:v>
                </c:pt>
                <c:pt idx="4897">
                  <c:v>4.7344999999999997</c:v>
                </c:pt>
                <c:pt idx="4898">
                  <c:v>4.7355</c:v>
                </c:pt>
                <c:pt idx="4899">
                  <c:v>4.7365000000000004</c:v>
                </c:pt>
                <c:pt idx="4900">
                  <c:v>4.7374999999999998</c:v>
                </c:pt>
                <c:pt idx="4901">
                  <c:v>4.7380000000000004</c:v>
                </c:pt>
                <c:pt idx="4902">
                  <c:v>4.7389999999999999</c:v>
                </c:pt>
                <c:pt idx="4903">
                  <c:v>4.74</c:v>
                </c:pt>
                <c:pt idx="4904">
                  <c:v>4.7415000000000003</c:v>
                </c:pt>
                <c:pt idx="4905">
                  <c:v>4.742</c:v>
                </c:pt>
                <c:pt idx="4906">
                  <c:v>4.7430000000000003</c:v>
                </c:pt>
                <c:pt idx="4907">
                  <c:v>4.7439999999999998</c:v>
                </c:pt>
                <c:pt idx="4908">
                  <c:v>4.7450000000000001</c:v>
                </c:pt>
                <c:pt idx="4909">
                  <c:v>4.7460000000000004</c:v>
                </c:pt>
                <c:pt idx="4910">
                  <c:v>4.7469999999999999</c:v>
                </c:pt>
                <c:pt idx="4911">
                  <c:v>4.7480000000000002</c:v>
                </c:pt>
                <c:pt idx="4912">
                  <c:v>4.7495000000000003</c:v>
                </c:pt>
                <c:pt idx="4913">
                  <c:v>4.7510000000000003</c:v>
                </c:pt>
                <c:pt idx="4914">
                  <c:v>4.7519999999999998</c:v>
                </c:pt>
                <c:pt idx="4915">
                  <c:v>4.7534999999999998</c:v>
                </c:pt>
                <c:pt idx="4916">
                  <c:v>4.7554999999999996</c:v>
                </c:pt>
                <c:pt idx="4917">
                  <c:v>4.758</c:v>
                </c:pt>
                <c:pt idx="4918">
                  <c:v>4.7595000000000001</c:v>
                </c:pt>
                <c:pt idx="4919">
                  <c:v>4.7605000000000004</c:v>
                </c:pt>
                <c:pt idx="4920">
                  <c:v>4.7619999999999996</c:v>
                </c:pt>
                <c:pt idx="4921">
                  <c:v>4.7629999999999999</c:v>
                </c:pt>
                <c:pt idx="4922">
                  <c:v>4.7640000000000002</c:v>
                </c:pt>
                <c:pt idx="4923">
                  <c:v>4.7649999999999997</c:v>
                </c:pt>
                <c:pt idx="4924">
                  <c:v>4.766</c:v>
                </c:pt>
                <c:pt idx="4925">
                  <c:v>4.7664999999999997</c:v>
                </c:pt>
                <c:pt idx="4926">
                  <c:v>4.7675000000000001</c:v>
                </c:pt>
                <c:pt idx="4927">
                  <c:v>4.7679999999999998</c:v>
                </c:pt>
                <c:pt idx="4928">
                  <c:v>4.7690000000000001</c:v>
                </c:pt>
                <c:pt idx="4929">
                  <c:v>4.7705000000000002</c:v>
                </c:pt>
                <c:pt idx="4930">
                  <c:v>4.7714999999999996</c:v>
                </c:pt>
                <c:pt idx="4931">
                  <c:v>4.7729999999999997</c:v>
                </c:pt>
                <c:pt idx="4932">
                  <c:v>4.7735000000000003</c:v>
                </c:pt>
                <c:pt idx="4933">
                  <c:v>4.7744999999999997</c:v>
                </c:pt>
                <c:pt idx="4934">
                  <c:v>4.7755000000000001</c:v>
                </c:pt>
                <c:pt idx="4935">
                  <c:v>4.7765000000000004</c:v>
                </c:pt>
                <c:pt idx="4936">
                  <c:v>4.7774999999999999</c:v>
                </c:pt>
                <c:pt idx="4937">
                  <c:v>4.7785000000000002</c:v>
                </c:pt>
                <c:pt idx="4938">
                  <c:v>4.7789999999999999</c:v>
                </c:pt>
                <c:pt idx="4939">
                  <c:v>4.78</c:v>
                </c:pt>
                <c:pt idx="4940">
                  <c:v>4.7809999999999997</c:v>
                </c:pt>
                <c:pt idx="4941">
                  <c:v>4.7824999999999998</c:v>
                </c:pt>
                <c:pt idx="4942">
                  <c:v>4.7830000000000004</c:v>
                </c:pt>
                <c:pt idx="4943">
                  <c:v>4.7835000000000001</c:v>
                </c:pt>
                <c:pt idx="4944">
                  <c:v>4.7850000000000001</c:v>
                </c:pt>
                <c:pt idx="4945">
                  <c:v>4.7859999999999996</c:v>
                </c:pt>
                <c:pt idx="4946">
                  <c:v>4.7865000000000002</c:v>
                </c:pt>
                <c:pt idx="4947">
                  <c:v>4.7874999999999996</c:v>
                </c:pt>
                <c:pt idx="4948">
                  <c:v>4.7885</c:v>
                </c:pt>
                <c:pt idx="4949">
                  <c:v>4.79</c:v>
                </c:pt>
                <c:pt idx="4950">
                  <c:v>4.7910000000000004</c:v>
                </c:pt>
                <c:pt idx="4951">
                  <c:v>4.7919999999999998</c:v>
                </c:pt>
                <c:pt idx="4952">
                  <c:v>4.7930000000000001</c:v>
                </c:pt>
                <c:pt idx="4953">
                  <c:v>4.7939999999999996</c:v>
                </c:pt>
                <c:pt idx="4954">
                  <c:v>4.7949999999999999</c:v>
                </c:pt>
                <c:pt idx="4955">
                  <c:v>4.7954999999999997</c:v>
                </c:pt>
                <c:pt idx="4956">
                  <c:v>4.7965</c:v>
                </c:pt>
                <c:pt idx="4957">
                  <c:v>4.7975000000000003</c:v>
                </c:pt>
                <c:pt idx="4958">
                  <c:v>4.7990000000000004</c:v>
                </c:pt>
                <c:pt idx="4959">
                  <c:v>4.8</c:v>
                </c:pt>
                <c:pt idx="4960">
                  <c:v>4.8014999999999999</c:v>
                </c:pt>
                <c:pt idx="4961">
                  <c:v>4.8025000000000002</c:v>
                </c:pt>
                <c:pt idx="4962">
                  <c:v>4.8034999999999997</c:v>
                </c:pt>
                <c:pt idx="4963">
                  <c:v>4.8049999999999997</c:v>
                </c:pt>
                <c:pt idx="4964">
                  <c:v>4.806</c:v>
                </c:pt>
                <c:pt idx="4965">
                  <c:v>4.8075000000000001</c:v>
                </c:pt>
                <c:pt idx="4966">
                  <c:v>4.8085000000000004</c:v>
                </c:pt>
                <c:pt idx="4967">
                  <c:v>4.8099999999999996</c:v>
                </c:pt>
                <c:pt idx="4968">
                  <c:v>4.8114999999999997</c:v>
                </c:pt>
                <c:pt idx="4969">
                  <c:v>4.8129999999999997</c:v>
                </c:pt>
                <c:pt idx="4970">
                  <c:v>4.8140000000000001</c:v>
                </c:pt>
                <c:pt idx="4971">
                  <c:v>4.8155000000000001</c:v>
                </c:pt>
                <c:pt idx="4972">
                  <c:v>4.8164999999999996</c:v>
                </c:pt>
                <c:pt idx="4973">
                  <c:v>4.8170000000000002</c:v>
                </c:pt>
                <c:pt idx="4974">
                  <c:v>4.8179999999999996</c:v>
                </c:pt>
                <c:pt idx="4975">
                  <c:v>4.819</c:v>
                </c:pt>
                <c:pt idx="4976">
                  <c:v>4.8205</c:v>
                </c:pt>
                <c:pt idx="4977">
                  <c:v>4.8215000000000003</c:v>
                </c:pt>
                <c:pt idx="4978">
                  <c:v>4.8220000000000001</c:v>
                </c:pt>
                <c:pt idx="4979">
                  <c:v>4.8230000000000004</c:v>
                </c:pt>
                <c:pt idx="4980">
                  <c:v>4.8239999999999998</c:v>
                </c:pt>
                <c:pt idx="4981">
                  <c:v>4.8250000000000002</c:v>
                </c:pt>
                <c:pt idx="4982">
                  <c:v>4.8259999999999996</c:v>
                </c:pt>
                <c:pt idx="4983">
                  <c:v>4.8274999999999997</c:v>
                </c:pt>
                <c:pt idx="4984">
                  <c:v>4.8285</c:v>
                </c:pt>
                <c:pt idx="4985">
                  <c:v>4.8295000000000003</c:v>
                </c:pt>
                <c:pt idx="4986">
                  <c:v>4.8304999999999998</c:v>
                </c:pt>
                <c:pt idx="4987">
                  <c:v>4.8315000000000001</c:v>
                </c:pt>
                <c:pt idx="4988">
                  <c:v>4.8324999999999996</c:v>
                </c:pt>
                <c:pt idx="4989">
                  <c:v>4.8330000000000002</c:v>
                </c:pt>
                <c:pt idx="4990">
                  <c:v>4.8334999999999999</c:v>
                </c:pt>
                <c:pt idx="4991">
                  <c:v>4.8345000000000002</c:v>
                </c:pt>
                <c:pt idx="4992">
                  <c:v>4.8354999999999997</c:v>
                </c:pt>
                <c:pt idx="4993">
                  <c:v>4.8365</c:v>
                </c:pt>
                <c:pt idx="4994">
                  <c:v>4.8375000000000004</c:v>
                </c:pt>
                <c:pt idx="4995">
                  <c:v>4.8390000000000004</c:v>
                </c:pt>
                <c:pt idx="4996">
                  <c:v>4.84</c:v>
                </c:pt>
                <c:pt idx="4997">
                  <c:v>4.8410000000000002</c:v>
                </c:pt>
                <c:pt idx="4998">
                  <c:v>4.8419999999999996</c:v>
                </c:pt>
                <c:pt idx="4999">
                  <c:v>4.8425000000000002</c:v>
                </c:pt>
                <c:pt idx="5000">
                  <c:v>4.843</c:v>
                </c:pt>
                <c:pt idx="5001">
                  <c:v>4.8440000000000003</c:v>
                </c:pt>
                <c:pt idx="5002">
                  <c:v>4.8449999999999998</c:v>
                </c:pt>
                <c:pt idx="5003">
                  <c:v>4.8470000000000004</c:v>
                </c:pt>
                <c:pt idx="5004">
                  <c:v>4.8479999999999999</c:v>
                </c:pt>
                <c:pt idx="5005">
                  <c:v>4.8490000000000002</c:v>
                </c:pt>
                <c:pt idx="5006">
                  <c:v>4.8499999999999996</c:v>
                </c:pt>
                <c:pt idx="5007">
                  <c:v>4.851</c:v>
                </c:pt>
                <c:pt idx="5008">
                  <c:v>4.8520000000000003</c:v>
                </c:pt>
                <c:pt idx="5009">
                  <c:v>4.8529999999999998</c:v>
                </c:pt>
                <c:pt idx="5010">
                  <c:v>4.8540000000000001</c:v>
                </c:pt>
                <c:pt idx="5011">
                  <c:v>4.8550000000000004</c:v>
                </c:pt>
                <c:pt idx="5012">
                  <c:v>4.8559999999999999</c:v>
                </c:pt>
                <c:pt idx="5013">
                  <c:v>4.8574999999999999</c:v>
                </c:pt>
                <c:pt idx="5014">
                  <c:v>4.8585000000000003</c:v>
                </c:pt>
                <c:pt idx="5015">
                  <c:v>4.859</c:v>
                </c:pt>
                <c:pt idx="5016">
                  <c:v>4.8600000000000003</c:v>
                </c:pt>
                <c:pt idx="5017">
                  <c:v>4.8609999999999998</c:v>
                </c:pt>
                <c:pt idx="5018">
                  <c:v>4.8620000000000001</c:v>
                </c:pt>
                <c:pt idx="5019">
                  <c:v>4.8635000000000002</c:v>
                </c:pt>
                <c:pt idx="5020">
                  <c:v>4.8644999999999996</c:v>
                </c:pt>
                <c:pt idx="5021">
                  <c:v>4.8659999999999997</c:v>
                </c:pt>
                <c:pt idx="5022">
                  <c:v>4.867</c:v>
                </c:pt>
                <c:pt idx="5023">
                  <c:v>4.8689999999999998</c:v>
                </c:pt>
                <c:pt idx="5024">
                  <c:v>4.8710000000000004</c:v>
                </c:pt>
                <c:pt idx="5025">
                  <c:v>4.8724999999999996</c:v>
                </c:pt>
                <c:pt idx="5026">
                  <c:v>4.8739999999999997</c:v>
                </c:pt>
                <c:pt idx="5027">
                  <c:v>4.8760000000000003</c:v>
                </c:pt>
                <c:pt idx="5028">
                  <c:v>4.8775000000000004</c:v>
                </c:pt>
                <c:pt idx="5029">
                  <c:v>4.88</c:v>
                </c:pt>
                <c:pt idx="5030">
                  <c:v>4.8815</c:v>
                </c:pt>
                <c:pt idx="5031">
                  <c:v>4.8834999999999997</c:v>
                </c:pt>
                <c:pt idx="5032">
                  <c:v>4.8849999999999998</c:v>
                </c:pt>
                <c:pt idx="5033">
                  <c:v>4.8879999999999999</c:v>
                </c:pt>
                <c:pt idx="5034">
                  <c:v>4.8899999999999997</c:v>
                </c:pt>
                <c:pt idx="5035">
                  <c:v>4.8914999999999997</c:v>
                </c:pt>
                <c:pt idx="5036">
                  <c:v>4.8929999999999998</c:v>
                </c:pt>
                <c:pt idx="5037">
                  <c:v>4.8949999999999996</c:v>
                </c:pt>
                <c:pt idx="5038">
                  <c:v>4.8970000000000002</c:v>
                </c:pt>
                <c:pt idx="5039">
                  <c:v>4.8985000000000003</c:v>
                </c:pt>
                <c:pt idx="5040">
                  <c:v>4.9005000000000001</c:v>
                </c:pt>
                <c:pt idx="5041">
                  <c:v>4.9015000000000004</c:v>
                </c:pt>
                <c:pt idx="5042">
                  <c:v>4.9035000000000002</c:v>
                </c:pt>
                <c:pt idx="5043">
                  <c:v>4.9055</c:v>
                </c:pt>
                <c:pt idx="5044">
                  <c:v>4.9074999999999998</c:v>
                </c:pt>
                <c:pt idx="5045">
                  <c:v>4.9095000000000004</c:v>
                </c:pt>
                <c:pt idx="5046">
                  <c:v>4.9115000000000002</c:v>
                </c:pt>
                <c:pt idx="5047">
                  <c:v>4.9130000000000003</c:v>
                </c:pt>
                <c:pt idx="5048">
                  <c:v>4.9145000000000003</c:v>
                </c:pt>
                <c:pt idx="5049">
                  <c:v>4.9165000000000001</c:v>
                </c:pt>
                <c:pt idx="5050">
                  <c:v>4.9184999999999999</c:v>
                </c:pt>
                <c:pt idx="5051">
                  <c:v>4.92</c:v>
                </c:pt>
                <c:pt idx="5052">
                  <c:v>4.9215</c:v>
                </c:pt>
                <c:pt idx="5053">
                  <c:v>4.923</c:v>
                </c:pt>
                <c:pt idx="5054">
                  <c:v>4.9245000000000001</c:v>
                </c:pt>
                <c:pt idx="5055">
                  <c:v>4.9264999999999999</c:v>
                </c:pt>
                <c:pt idx="5056">
                  <c:v>4.9284999999999997</c:v>
                </c:pt>
                <c:pt idx="5057">
                  <c:v>4.9305000000000003</c:v>
                </c:pt>
                <c:pt idx="5058">
                  <c:v>4.9320000000000004</c:v>
                </c:pt>
                <c:pt idx="5059">
                  <c:v>4.9340000000000002</c:v>
                </c:pt>
                <c:pt idx="5060">
                  <c:v>4.9355000000000002</c:v>
                </c:pt>
                <c:pt idx="5061">
                  <c:v>4.9370000000000003</c:v>
                </c:pt>
                <c:pt idx="5062">
                  <c:v>4.9390000000000001</c:v>
                </c:pt>
                <c:pt idx="5063">
                  <c:v>4.9400000000000004</c:v>
                </c:pt>
                <c:pt idx="5064">
                  <c:v>4.9420000000000002</c:v>
                </c:pt>
                <c:pt idx="5065">
                  <c:v>4.9429999999999996</c:v>
                </c:pt>
                <c:pt idx="5066">
                  <c:v>4.9450000000000003</c:v>
                </c:pt>
                <c:pt idx="5067">
                  <c:v>4.9470000000000001</c:v>
                </c:pt>
                <c:pt idx="5068">
                  <c:v>4.9485000000000001</c:v>
                </c:pt>
                <c:pt idx="5069">
                  <c:v>4.95</c:v>
                </c:pt>
                <c:pt idx="5070">
                  <c:v>4.9515000000000002</c:v>
                </c:pt>
                <c:pt idx="5071">
                  <c:v>4.9530000000000003</c:v>
                </c:pt>
                <c:pt idx="5072">
                  <c:v>4.9550000000000001</c:v>
                </c:pt>
                <c:pt idx="5073">
                  <c:v>4.9565000000000001</c:v>
                </c:pt>
                <c:pt idx="5074">
                  <c:v>4.9580000000000002</c:v>
                </c:pt>
                <c:pt idx="5075">
                  <c:v>4.9595000000000002</c:v>
                </c:pt>
                <c:pt idx="5076">
                  <c:v>4.9610000000000003</c:v>
                </c:pt>
                <c:pt idx="5077">
                  <c:v>4.9625000000000004</c:v>
                </c:pt>
                <c:pt idx="5078">
                  <c:v>4.9645000000000001</c:v>
                </c:pt>
                <c:pt idx="5079">
                  <c:v>4.9660000000000002</c:v>
                </c:pt>
                <c:pt idx="5080">
                  <c:v>4.968</c:v>
                </c:pt>
                <c:pt idx="5081">
                  <c:v>4.9690000000000003</c:v>
                </c:pt>
                <c:pt idx="5082">
                  <c:v>4.9710000000000001</c:v>
                </c:pt>
                <c:pt idx="5083">
                  <c:v>4.9734999999999996</c:v>
                </c:pt>
                <c:pt idx="5084">
                  <c:v>4.9755000000000003</c:v>
                </c:pt>
                <c:pt idx="5085">
                  <c:v>4.9770000000000003</c:v>
                </c:pt>
                <c:pt idx="5086">
                  <c:v>4.9785000000000004</c:v>
                </c:pt>
                <c:pt idx="5087">
                  <c:v>4.9800000000000004</c:v>
                </c:pt>
                <c:pt idx="5088">
                  <c:v>4.9824999999999999</c:v>
                </c:pt>
                <c:pt idx="5089">
                  <c:v>4.984</c:v>
                </c:pt>
                <c:pt idx="5090">
                  <c:v>4.9855</c:v>
                </c:pt>
                <c:pt idx="5091">
                  <c:v>4.9870000000000001</c:v>
                </c:pt>
                <c:pt idx="5092">
                  <c:v>4.9880000000000004</c:v>
                </c:pt>
                <c:pt idx="5093">
                  <c:v>4.99</c:v>
                </c:pt>
                <c:pt idx="5094">
                  <c:v>4.9915000000000003</c:v>
                </c:pt>
                <c:pt idx="5095">
                  <c:v>4.9935</c:v>
                </c:pt>
                <c:pt idx="5096">
                  <c:v>4.9945000000000004</c:v>
                </c:pt>
                <c:pt idx="5097">
                  <c:v>4.9965000000000002</c:v>
                </c:pt>
                <c:pt idx="5098">
                  <c:v>4.9974999999999996</c:v>
                </c:pt>
                <c:pt idx="5099">
                  <c:v>4.9995000000000003</c:v>
                </c:pt>
                <c:pt idx="5100">
                  <c:v>5.0015000000000001</c:v>
                </c:pt>
                <c:pt idx="5101">
                  <c:v>5.0034999999999998</c:v>
                </c:pt>
                <c:pt idx="5102">
                  <c:v>5.0049999999999999</c:v>
                </c:pt>
                <c:pt idx="5103">
                  <c:v>5.0069999999999997</c:v>
                </c:pt>
                <c:pt idx="5104">
                  <c:v>5.0084999999999997</c:v>
                </c:pt>
                <c:pt idx="5105">
                  <c:v>5.01</c:v>
                </c:pt>
                <c:pt idx="5106">
                  <c:v>5.0119999999999996</c:v>
                </c:pt>
                <c:pt idx="5107">
                  <c:v>5.0129999999999999</c:v>
                </c:pt>
                <c:pt idx="5108">
                  <c:v>5.0149999999999997</c:v>
                </c:pt>
                <c:pt idx="5109">
                  <c:v>5.0170000000000003</c:v>
                </c:pt>
                <c:pt idx="5110">
                  <c:v>5.0190000000000001</c:v>
                </c:pt>
                <c:pt idx="5111">
                  <c:v>5.0209999999999999</c:v>
                </c:pt>
                <c:pt idx="5112">
                  <c:v>5.0229999999999997</c:v>
                </c:pt>
                <c:pt idx="5113">
                  <c:v>5.024</c:v>
                </c:pt>
                <c:pt idx="5114">
                  <c:v>5.0259999999999998</c:v>
                </c:pt>
                <c:pt idx="5115">
                  <c:v>5.0285000000000002</c:v>
                </c:pt>
                <c:pt idx="5116">
                  <c:v>5.03</c:v>
                </c:pt>
                <c:pt idx="5117">
                  <c:v>5.0315000000000003</c:v>
                </c:pt>
                <c:pt idx="5118">
                  <c:v>5.0330000000000004</c:v>
                </c:pt>
                <c:pt idx="5119">
                  <c:v>5.0345000000000004</c:v>
                </c:pt>
                <c:pt idx="5120">
                  <c:v>5.0365000000000002</c:v>
                </c:pt>
                <c:pt idx="5121">
                  <c:v>5.0385</c:v>
                </c:pt>
                <c:pt idx="5122">
                  <c:v>5.0404999999999998</c:v>
                </c:pt>
                <c:pt idx="5123">
                  <c:v>5.0415000000000001</c:v>
                </c:pt>
                <c:pt idx="5124">
                  <c:v>5.0434999999999999</c:v>
                </c:pt>
                <c:pt idx="5125">
                  <c:v>5.0445000000000002</c:v>
                </c:pt>
                <c:pt idx="5126">
                  <c:v>5.0465</c:v>
                </c:pt>
                <c:pt idx="5127">
                  <c:v>5.0490000000000004</c:v>
                </c:pt>
                <c:pt idx="5128">
                  <c:v>5.05</c:v>
                </c:pt>
                <c:pt idx="5129">
                  <c:v>5.0519999999999996</c:v>
                </c:pt>
                <c:pt idx="5130">
                  <c:v>5.0540000000000003</c:v>
                </c:pt>
                <c:pt idx="5131">
                  <c:v>5.056</c:v>
                </c:pt>
                <c:pt idx="5132">
                  <c:v>5.0585000000000004</c:v>
                </c:pt>
                <c:pt idx="5133">
                  <c:v>5.0609999999999999</c:v>
                </c:pt>
                <c:pt idx="5134">
                  <c:v>5.0635000000000003</c:v>
                </c:pt>
                <c:pt idx="5135">
                  <c:v>5.0650000000000004</c:v>
                </c:pt>
                <c:pt idx="5136">
                  <c:v>5.0670000000000002</c:v>
                </c:pt>
                <c:pt idx="5137">
                  <c:v>5.0685000000000002</c:v>
                </c:pt>
                <c:pt idx="5138">
                  <c:v>5.07</c:v>
                </c:pt>
                <c:pt idx="5139">
                  <c:v>5.0720000000000001</c:v>
                </c:pt>
                <c:pt idx="5140">
                  <c:v>5.0730000000000004</c:v>
                </c:pt>
                <c:pt idx="5141">
                  <c:v>5.0750000000000002</c:v>
                </c:pt>
                <c:pt idx="5142">
                  <c:v>5.077</c:v>
                </c:pt>
                <c:pt idx="5143">
                  <c:v>5.0789999999999997</c:v>
                </c:pt>
                <c:pt idx="5144">
                  <c:v>5.0804999999999998</c:v>
                </c:pt>
                <c:pt idx="5145">
                  <c:v>5.0819999999999999</c:v>
                </c:pt>
                <c:pt idx="5146">
                  <c:v>5.0834999999999999</c:v>
                </c:pt>
                <c:pt idx="5147">
                  <c:v>5.0854999999999997</c:v>
                </c:pt>
                <c:pt idx="5148">
                  <c:v>5.0875000000000004</c:v>
                </c:pt>
                <c:pt idx="5149">
                  <c:v>5.0890000000000004</c:v>
                </c:pt>
                <c:pt idx="5150">
                  <c:v>5.0904999999999996</c:v>
                </c:pt>
                <c:pt idx="5151">
                  <c:v>5.0919999999999996</c:v>
                </c:pt>
                <c:pt idx="5152">
                  <c:v>5.0934999999999997</c:v>
                </c:pt>
                <c:pt idx="5153">
                  <c:v>5.0960000000000001</c:v>
                </c:pt>
                <c:pt idx="5154">
                  <c:v>5.0970000000000004</c:v>
                </c:pt>
                <c:pt idx="5155">
                  <c:v>5.0990000000000002</c:v>
                </c:pt>
                <c:pt idx="5156">
                  <c:v>5.101</c:v>
                </c:pt>
                <c:pt idx="5157">
                  <c:v>5.1025</c:v>
                </c:pt>
                <c:pt idx="5158">
                  <c:v>5.1050000000000004</c:v>
                </c:pt>
                <c:pt idx="5159">
                  <c:v>5.1070000000000002</c:v>
                </c:pt>
                <c:pt idx="5160">
                  <c:v>5.1085000000000003</c:v>
                </c:pt>
                <c:pt idx="5161">
                  <c:v>5.1105</c:v>
                </c:pt>
                <c:pt idx="5162">
                  <c:v>5.1120000000000001</c:v>
                </c:pt>
                <c:pt idx="5163">
                  <c:v>5.1139999999999999</c:v>
                </c:pt>
                <c:pt idx="5164">
                  <c:v>5.1154999999999999</c:v>
                </c:pt>
                <c:pt idx="5165">
                  <c:v>5.117</c:v>
                </c:pt>
                <c:pt idx="5166">
                  <c:v>5.1185</c:v>
                </c:pt>
                <c:pt idx="5167">
                  <c:v>5.1204999999999998</c:v>
                </c:pt>
                <c:pt idx="5168">
                  <c:v>5.1230000000000002</c:v>
                </c:pt>
                <c:pt idx="5169">
                  <c:v>5.1245000000000003</c:v>
                </c:pt>
                <c:pt idx="5170">
                  <c:v>5.1260000000000003</c:v>
                </c:pt>
                <c:pt idx="5171">
                  <c:v>5.1280000000000001</c:v>
                </c:pt>
                <c:pt idx="5172">
                  <c:v>5.1289999999999996</c:v>
                </c:pt>
                <c:pt idx="5173">
                  <c:v>5.1315</c:v>
                </c:pt>
                <c:pt idx="5174">
                  <c:v>5.1334999999999997</c:v>
                </c:pt>
                <c:pt idx="5175">
                  <c:v>5.1355000000000004</c:v>
                </c:pt>
                <c:pt idx="5176">
                  <c:v>5.1369999999999996</c:v>
                </c:pt>
                <c:pt idx="5177">
                  <c:v>5.1390000000000002</c:v>
                </c:pt>
                <c:pt idx="5178">
                  <c:v>5.141</c:v>
                </c:pt>
                <c:pt idx="5179">
                  <c:v>5.1425000000000001</c:v>
                </c:pt>
                <c:pt idx="5180">
                  <c:v>5.1444999999999999</c:v>
                </c:pt>
                <c:pt idx="5181">
                  <c:v>5.1459999999999999</c:v>
                </c:pt>
                <c:pt idx="5182">
                  <c:v>5.1475</c:v>
                </c:pt>
                <c:pt idx="5183">
                  <c:v>5.15</c:v>
                </c:pt>
                <c:pt idx="5184">
                  <c:v>5.1515000000000004</c:v>
                </c:pt>
                <c:pt idx="5185">
                  <c:v>5.1535000000000002</c:v>
                </c:pt>
                <c:pt idx="5186">
                  <c:v>5.1544999999999996</c:v>
                </c:pt>
                <c:pt idx="5187">
                  <c:v>5.1565000000000003</c:v>
                </c:pt>
                <c:pt idx="5188">
                  <c:v>5.1580000000000004</c:v>
                </c:pt>
                <c:pt idx="5189">
                  <c:v>5.16</c:v>
                </c:pt>
                <c:pt idx="5190">
                  <c:v>5.1615000000000002</c:v>
                </c:pt>
                <c:pt idx="5191">
                  <c:v>5.1630000000000003</c:v>
                </c:pt>
                <c:pt idx="5192">
                  <c:v>5.165</c:v>
                </c:pt>
                <c:pt idx="5193">
                  <c:v>5.1665000000000001</c:v>
                </c:pt>
                <c:pt idx="5194">
                  <c:v>5.1684999999999999</c:v>
                </c:pt>
                <c:pt idx="5195">
                  <c:v>5.1704999999999997</c:v>
                </c:pt>
                <c:pt idx="5196">
                  <c:v>5.1725000000000003</c:v>
                </c:pt>
                <c:pt idx="5197">
                  <c:v>5.1734999999999998</c:v>
                </c:pt>
                <c:pt idx="5198">
                  <c:v>5.1755000000000004</c:v>
                </c:pt>
                <c:pt idx="5199">
                  <c:v>5.1779999999999999</c:v>
                </c:pt>
                <c:pt idx="5200">
                  <c:v>5.1805000000000003</c:v>
                </c:pt>
                <c:pt idx="5201">
                  <c:v>5.1835000000000004</c:v>
                </c:pt>
                <c:pt idx="5202">
                  <c:v>5.1859999999999999</c:v>
                </c:pt>
                <c:pt idx="5203">
                  <c:v>5.1885000000000003</c:v>
                </c:pt>
                <c:pt idx="5204">
                  <c:v>5.1909999999999998</c:v>
                </c:pt>
                <c:pt idx="5205">
                  <c:v>5.1929999999999996</c:v>
                </c:pt>
                <c:pt idx="5206">
                  <c:v>5.1950000000000003</c:v>
                </c:pt>
                <c:pt idx="5207">
                  <c:v>5.1965000000000003</c:v>
                </c:pt>
                <c:pt idx="5208">
                  <c:v>5.1980000000000004</c:v>
                </c:pt>
                <c:pt idx="5209">
                  <c:v>5.1994999999999996</c:v>
                </c:pt>
                <c:pt idx="5210">
                  <c:v>5.2015000000000002</c:v>
                </c:pt>
                <c:pt idx="5211">
                  <c:v>5.2030000000000003</c:v>
                </c:pt>
                <c:pt idx="5212">
                  <c:v>5.2050000000000001</c:v>
                </c:pt>
                <c:pt idx="5213">
                  <c:v>5.2060000000000004</c:v>
                </c:pt>
                <c:pt idx="5214">
                  <c:v>5.2080000000000002</c:v>
                </c:pt>
                <c:pt idx="5215">
                  <c:v>5.2095000000000002</c:v>
                </c:pt>
                <c:pt idx="5216">
                  <c:v>5.2110000000000003</c:v>
                </c:pt>
                <c:pt idx="5217">
                  <c:v>5.2130000000000001</c:v>
                </c:pt>
                <c:pt idx="5218">
                  <c:v>5.2145000000000001</c:v>
                </c:pt>
                <c:pt idx="5219">
                  <c:v>5.2160000000000002</c:v>
                </c:pt>
                <c:pt idx="5220">
                  <c:v>5.2175000000000002</c:v>
                </c:pt>
                <c:pt idx="5221">
                  <c:v>5.2190000000000003</c:v>
                </c:pt>
                <c:pt idx="5222">
                  <c:v>5.2210000000000001</c:v>
                </c:pt>
                <c:pt idx="5223">
                  <c:v>5.2225000000000001</c:v>
                </c:pt>
                <c:pt idx="5224">
                  <c:v>5.2240000000000002</c:v>
                </c:pt>
                <c:pt idx="5225">
                  <c:v>5.2255000000000003</c:v>
                </c:pt>
                <c:pt idx="5226">
                  <c:v>5.2275</c:v>
                </c:pt>
                <c:pt idx="5227">
                  <c:v>5.2290000000000001</c:v>
                </c:pt>
                <c:pt idx="5228">
                  <c:v>5.2309999999999999</c:v>
                </c:pt>
                <c:pt idx="5229">
                  <c:v>5.2329999999999997</c:v>
                </c:pt>
                <c:pt idx="5230">
                  <c:v>5.2350000000000003</c:v>
                </c:pt>
                <c:pt idx="5231">
                  <c:v>5.2359999999999998</c:v>
                </c:pt>
                <c:pt idx="5232">
                  <c:v>5.2380000000000004</c:v>
                </c:pt>
                <c:pt idx="5233">
                  <c:v>5.2404999999999999</c:v>
                </c:pt>
                <c:pt idx="5234">
                  <c:v>5.2424999999999997</c:v>
                </c:pt>
                <c:pt idx="5235">
                  <c:v>5.2435</c:v>
                </c:pt>
                <c:pt idx="5236">
                  <c:v>5.2450000000000001</c:v>
                </c:pt>
                <c:pt idx="5237">
                  <c:v>5.2469999999999999</c:v>
                </c:pt>
                <c:pt idx="5238">
                  <c:v>5.2489999999999997</c:v>
                </c:pt>
                <c:pt idx="5239">
                  <c:v>5.2510000000000003</c:v>
                </c:pt>
                <c:pt idx="5240">
                  <c:v>5.2530000000000001</c:v>
                </c:pt>
                <c:pt idx="5241">
                  <c:v>5.2549999999999999</c:v>
                </c:pt>
                <c:pt idx="5242">
                  <c:v>5.2560000000000002</c:v>
                </c:pt>
                <c:pt idx="5243">
                  <c:v>5.258</c:v>
                </c:pt>
                <c:pt idx="5244">
                  <c:v>5.26</c:v>
                </c:pt>
                <c:pt idx="5245">
                  <c:v>5.2619999999999996</c:v>
                </c:pt>
                <c:pt idx="5246">
                  <c:v>5.2629999999999999</c:v>
                </c:pt>
                <c:pt idx="5247">
                  <c:v>5.2649999999999997</c:v>
                </c:pt>
                <c:pt idx="5248">
                  <c:v>5.2670000000000003</c:v>
                </c:pt>
                <c:pt idx="5249">
                  <c:v>5.2685000000000004</c:v>
                </c:pt>
                <c:pt idx="5250">
                  <c:v>5.2705000000000002</c:v>
                </c:pt>
                <c:pt idx="5251">
                  <c:v>5.2725</c:v>
                </c:pt>
                <c:pt idx="5252">
                  <c:v>5.274</c:v>
                </c:pt>
                <c:pt idx="5253">
                  <c:v>5.2755000000000001</c:v>
                </c:pt>
                <c:pt idx="5254">
                  <c:v>5.2774999999999999</c:v>
                </c:pt>
                <c:pt idx="5255">
                  <c:v>5.2794999999999996</c:v>
                </c:pt>
                <c:pt idx="5256">
                  <c:v>5.2805</c:v>
                </c:pt>
                <c:pt idx="5257">
                  <c:v>5.2824999999999998</c:v>
                </c:pt>
                <c:pt idx="5258">
                  <c:v>5.2835000000000001</c:v>
                </c:pt>
                <c:pt idx="5259">
                  <c:v>5.2854999999999999</c:v>
                </c:pt>
                <c:pt idx="5260">
                  <c:v>5.2869999999999999</c:v>
                </c:pt>
                <c:pt idx="5261">
                  <c:v>5.2889999999999997</c:v>
                </c:pt>
                <c:pt idx="5262">
                  <c:v>5.2910000000000004</c:v>
                </c:pt>
                <c:pt idx="5263">
                  <c:v>5.2925000000000004</c:v>
                </c:pt>
                <c:pt idx="5264">
                  <c:v>5.2939999999999996</c:v>
                </c:pt>
                <c:pt idx="5265">
                  <c:v>5.2960000000000003</c:v>
                </c:pt>
                <c:pt idx="5266">
                  <c:v>5.298</c:v>
                </c:pt>
                <c:pt idx="5267">
                  <c:v>5.3</c:v>
                </c:pt>
                <c:pt idx="5268">
                  <c:v>5.3010000000000002</c:v>
                </c:pt>
                <c:pt idx="5269">
                  <c:v>5.3029999999999999</c:v>
                </c:pt>
                <c:pt idx="5270">
                  <c:v>5.3045</c:v>
                </c:pt>
                <c:pt idx="5271">
                  <c:v>5.3064999999999998</c:v>
                </c:pt>
                <c:pt idx="5272">
                  <c:v>5.3079999999999998</c:v>
                </c:pt>
                <c:pt idx="5273">
                  <c:v>5.31</c:v>
                </c:pt>
                <c:pt idx="5274">
                  <c:v>5.3120000000000003</c:v>
                </c:pt>
                <c:pt idx="5275">
                  <c:v>5.3140000000000001</c:v>
                </c:pt>
                <c:pt idx="5276">
                  <c:v>5.3164999999999996</c:v>
                </c:pt>
                <c:pt idx="5277">
                  <c:v>5.3179999999999996</c:v>
                </c:pt>
                <c:pt idx="5278">
                  <c:v>5.3194999999999997</c:v>
                </c:pt>
                <c:pt idx="5279">
                  <c:v>5.3209999999999997</c:v>
                </c:pt>
                <c:pt idx="5280">
                  <c:v>5.3230000000000004</c:v>
                </c:pt>
                <c:pt idx="5281">
                  <c:v>5.3244999999999996</c:v>
                </c:pt>
                <c:pt idx="5282">
                  <c:v>5.3265000000000002</c:v>
                </c:pt>
                <c:pt idx="5283">
                  <c:v>5.3280000000000003</c:v>
                </c:pt>
                <c:pt idx="5284">
                  <c:v>5.3295000000000003</c:v>
                </c:pt>
                <c:pt idx="5285">
                  <c:v>5.3310000000000004</c:v>
                </c:pt>
                <c:pt idx="5286">
                  <c:v>5.3330000000000002</c:v>
                </c:pt>
                <c:pt idx="5287">
                  <c:v>5.335</c:v>
                </c:pt>
                <c:pt idx="5288">
                  <c:v>5.3365</c:v>
                </c:pt>
                <c:pt idx="5289">
                  <c:v>5.3375000000000004</c:v>
                </c:pt>
                <c:pt idx="5290">
                  <c:v>5.3395000000000001</c:v>
                </c:pt>
                <c:pt idx="5291">
                  <c:v>5.3410000000000002</c:v>
                </c:pt>
                <c:pt idx="5292">
                  <c:v>5.3434999999999997</c:v>
                </c:pt>
                <c:pt idx="5293">
                  <c:v>5.3449999999999998</c:v>
                </c:pt>
                <c:pt idx="5294">
                  <c:v>5.3460000000000001</c:v>
                </c:pt>
                <c:pt idx="5295">
                  <c:v>5.3479999999999999</c:v>
                </c:pt>
                <c:pt idx="5296">
                  <c:v>5.35</c:v>
                </c:pt>
                <c:pt idx="5297">
                  <c:v>5.3514999999999997</c:v>
                </c:pt>
                <c:pt idx="5298">
                  <c:v>5.3535000000000004</c:v>
                </c:pt>
                <c:pt idx="5299">
                  <c:v>5.3550000000000004</c:v>
                </c:pt>
                <c:pt idx="5300">
                  <c:v>5.3570000000000002</c:v>
                </c:pt>
                <c:pt idx="5301">
                  <c:v>5.359</c:v>
                </c:pt>
                <c:pt idx="5302">
                  <c:v>5.3609999999999998</c:v>
                </c:pt>
                <c:pt idx="5303">
                  <c:v>5.3630000000000004</c:v>
                </c:pt>
                <c:pt idx="5304">
                  <c:v>5.3650000000000002</c:v>
                </c:pt>
                <c:pt idx="5305">
                  <c:v>5.367</c:v>
                </c:pt>
                <c:pt idx="5306">
                  <c:v>5.3680000000000003</c:v>
                </c:pt>
                <c:pt idx="5307">
                  <c:v>5.3704999999999998</c:v>
                </c:pt>
                <c:pt idx="5308">
                  <c:v>5.3719999999999999</c:v>
                </c:pt>
                <c:pt idx="5309">
                  <c:v>5.3739999999999997</c:v>
                </c:pt>
                <c:pt idx="5310">
                  <c:v>5.3754999999999997</c:v>
                </c:pt>
                <c:pt idx="5311">
                  <c:v>5.3769999999999998</c:v>
                </c:pt>
                <c:pt idx="5312">
                  <c:v>5.3789999999999996</c:v>
                </c:pt>
                <c:pt idx="5313">
                  <c:v>5.3810000000000002</c:v>
                </c:pt>
                <c:pt idx="5314">
                  <c:v>5.3825000000000003</c:v>
                </c:pt>
                <c:pt idx="5315">
                  <c:v>5.3840000000000003</c:v>
                </c:pt>
                <c:pt idx="5316">
                  <c:v>5.3855000000000004</c:v>
                </c:pt>
                <c:pt idx="5317">
                  <c:v>5.3875000000000002</c:v>
                </c:pt>
                <c:pt idx="5318">
                  <c:v>5.3895</c:v>
                </c:pt>
                <c:pt idx="5319">
                  <c:v>5.391</c:v>
                </c:pt>
                <c:pt idx="5320">
                  <c:v>5.3929999999999998</c:v>
                </c:pt>
                <c:pt idx="5321">
                  <c:v>5.3940000000000001</c:v>
                </c:pt>
                <c:pt idx="5322">
                  <c:v>5.3955000000000002</c:v>
                </c:pt>
                <c:pt idx="5323">
                  <c:v>5.3979999999999997</c:v>
                </c:pt>
                <c:pt idx="5324">
                  <c:v>5.4</c:v>
                </c:pt>
                <c:pt idx="5325">
                  <c:v>5.4020000000000001</c:v>
                </c:pt>
                <c:pt idx="5326">
                  <c:v>5.4029999999999996</c:v>
                </c:pt>
                <c:pt idx="5327">
                  <c:v>5.4050000000000002</c:v>
                </c:pt>
                <c:pt idx="5328">
                  <c:v>5.407</c:v>
                </c:pt>
                <c:pt idx="5329">
                  <c:v>5.4089999999999998</c:v>
                </c:pt>
                <c:pt idx="5330">
                  <c:v>5.41</c:v>
                </c:pt>
                <c:pt idx="5331">
                  <c:v>5.4119999999999999</c:v>
                </c:pt>
                <c:pt idx="5332">
                  <c:v>5.4139999999999997</c:v>
                </c:pt>
                <c:pt idx="5333">
                  <c:v>5.4154999999999998</c:v>
                </c:pt>
                <c:pt idx="5334">
                  <c:v>5.4175000000000004</c:v>
                </c:pt>
                <c:pt idx="5335">
                  <c:v>5.4195000000000002</c:v>
                </c:pt>
                <c:pt idx="5336">
                  <c:v>5.4210000000000003</c:v>
                </c:pt>
                <c:pt idx="5337">
                  <c:v>5.423</c:v>
                </c:pt>
                <c:pt idx="5338">
                  <c:v>5.4249999999999998</c:v>
                </c:pt>
                <c:pt idx="5339">
                  <c:v>5.4275000000000002</c:v>
                </c:pt>
                <c:pt idx="5340">
                  <c:v>5.4290000000000003</c:v>
                </c:pt>
                <c:pt idx="5341">
                  <c:v>5.431</c:v>
                </c:pt>
                <c:pt idx="5342">
                  <c:v>5.4320000000000004</c:v>
                </c:pt>
                <c:pt idx="5343">
                  <c:v>5.4349999999999996</c:v>
                </c:pt>
                <c:pt idx="5344">
                  <c:v>5.4370000000000003</c:v>
                </c:pt>
                <c:pt idx="5345">
                  <c:v>5.44</c:v>
                </c:pt>
                <c:pt idx="5346">
                  <c:v>5.4420000000000002</c:v>
                </c:pt>
                <c:pt idx="5347">
                  <c:v>5.4444999999999997</c:v>
                </c:pt>
                <c:pt idx="5348">
                  <c:v>5.4465000000000003</c:v>
                </c:pt>
                <c:pt idx="5349">
                  <c:v>5.4485000000000001</c:v>
                </c:pt>
                <c:pt idx="5350">
                  <c:v>5.4504999999999999</c:v>
                </c:pt>
                <c:pt idx="5351">
                  <c:v>5.452</c:v>
                </c:pt>
                <c:pt idx="5352">
                  <c:v>5.4535</c:v>
                </c:pt>
                <c:pt idx="5353">
                  <c:v>5.4554999999999998</c:v>
                </c:pt>
                <c:pt idx="5354">
                  <c:v>5.4574999999999996</c:v>
                </c:pt>
                <c:pt idx="5355">
                  <c:v>5.4595000000000002</c:v>
                </c:pt>
                <c:pt idx="5356">
                  <c:v>5.4610000000000003</c:v>
                </c:pt>
                <c:pt idx="5357">
                  <c:v>5.4630000000000001</c:v>
                </c:pt>
                <c:pt idx="5358">
                  <c:v>5.4645000000000001</c:v>
                </c:pt>
                <c:pt idx="5359">
                  <c:v>5.4664999999999999</c:v>
                </c:pt>
                <c:pt idx="5360">
                  <c:v>5.468</c:v>
                </c:pt>
                <c:pt idx="5361">
                  <c:v>5.47</c:v>
                </c:pt>
                <c:pt idx="5362">
                  <c:v>5.4710000000000001</c:v>
                </c:pt>
                <c:pt idx="5363">
                  <c:v>5.4725000000000001</c:v>
                </c:pt>
                <c:pt idx="5364">
                  <c:v>5.4740000000000002</c:v>
                </c:pt>
                <c:pt idx="5365">
                  <c:v>5.476</c:v>
                </c:pt>
                <c:pt idx="5366">
                  <c:v>5.4779999999999998</c:v>
                </c:pt>
                <c:pt idx="5367">
                  <c:v>5.4794999999999998</c:v>
                </c:pt>
                <c:pt idx="5368">
                  <c:v>5.4809999999999999</c:v>
                </c:pt>
                <c:pt idx="5369">
                  <c:v>5.4829999999999997</c:v>
                </c:pt>
                <c:pt idx="5370">
                  <c:v>5.4844999999999997</c:v>
                </c:pt>
                <c:pt idx="5371">
                  <c:v>5.4865000000000004</c:v>
                </c:pt>
                <c:pt idx="5372">
                  <c:v>5.4885000000000002</c:v>
                </c:pt>
                <c:pt idx="5373">
                  <c:v>5.49</c:v>
                </c:pt>
                <c:pt idx="5374">
                  <c:v>5.4915000000000003</c:v>
                </c:pt>
                <c:pt idx="5375">
                  <c:v>5.4930000000000003</c:v>
                </c:pt>
                <c:pt idx="5376">
                  <c:v>5.4950000000000001</c:v>
                </c:pt>
                <c:pt idx="5377">
                  <c:v>5.4969999999999999</c:v>
                </c:pt>
                <c:pt idx="5378">
                  <c:v>5.4984999999999999</c:v>
                </c:pt>
                <c:pt idx="5379">
                  <c:v>5.5</c:v>
                </c:pt>
                <c:pt idx="5380">
                  <c:v>5.5019999999999998</c:v>
                </c:pt>
                <c:pt idx="5381">
                  <c:v>5.5045000000000002</c:v>
                </c:pt>
                <c:pt idx="5382">
                  <c:v>5.5065</c:v>
                </c:pt>
                <c:pt idx="5383">
                  <c:v>5.508</c:v>
                </c:pt>
                <c:pt idx="5384">
                  <c:v>5.5095000000000001</c:v>
                </c:pt>
                <c:pt idx="5385">
                  <c:v>5.5114999999999998</c:v>
                </c:pt>
                <c:pt idx="5386">
                  <c:v>5.5140000000000002</c:v>
                </c:pt>
                <c:pt idx="5387">
                  <c:v>5.516</c:v>
                </c:pt>
                <c:pt idx="5388">
                  <c:v>5.5175000000000001</c:v>
                </c:pt>
                <c:pt idx="5389">
                  <c:v>5.5190000000000001</c:v>
                </c:pt>
                <c:pt idx="5390">
                  <c:v>5.5205000000000002</c:v>
                </c:pt>
                <c:pt idx="5391">
                  <c:v>5.5225</c:v>
                </c:pt>
                <c:pt idx="5392">
                  <c:v>5.5250000000000004</c:v>
                </c:pt>
                <c:pt idx="5393">
                  <c:v>5.5265000000000004</c:v>
                </c:pt>
                <c:pt idx="5394">
                  <c:v>5.5285000000000002</c:v>
                </c:pt>
                <c:pt idx="5395">
                  <c:v>5.5294999999999996</c:v>
                </c:pt>
                <c:pt idx="5396">
                  <c:v>5.5315000000000003</c:v>
                </c:pt>
                <c:pt idx="5397">
                  <c:v>5.5339999999999998</c:v>
                </c:pt>
                <c:pt idx="5398">
                  <c:v>5.5354999999999999</c:v>
                </c:pt>
                <c:pt idx="5399">
                  <c:v>5.5369999999999999</c:v>
                </c:pt>
                <c:pt idx="5400">
                  <c:v>5.5389999999999997</c:v>
                </c:pt>
                <c:pt idx="5401">
                  <c:v>5.54</c:v>
                </c:pt>
                <c:pt idx="5402">
                  <c:v>5.5430000000000001</c:v>
                </c:pt>
                <c:pt idx="5403">
                  <c:v>5.5449999999999999</c:v>
                </c:pt>
                <c:pt idx="5404">
                  <c:v>5.5465</c:v>
                </c:pt>
                <c:pt idx="5405">
                  <c:v>5.548</c:v>
                </c:pt>
                <c:pt idx="5406">
                  <c:v>5.55</c:v>
                </c:pt>
                <c:pt idx="5407">
                  <c:v>5.5525000000000002</c:v>
                </c:pt>
                <c:pt idx="5408">
                  <c:v>5.5540000000000003</c:v>
                </c:pt>
                <c:pt idx="5409">
                  <c:v>5.556</c:v>
                </c:pt>
                <c:pt idx="5410">
                  <c:v>5.5570000000000004</c:v>
                </c:pt>
                <c:pt idx="5411">
                  <c:v>5.5590000000000002</c:v>
                </c:pt>
                <c:pt idx="5412">
                  <c:v>5.5609999999999999</c:v>
                </c:pt>
                <c:pt idx="5413">
                  <c:v>5.5625</c:v>
                </c:pt>
                <c:pt idx="5414">
                  <c:v>5.5644999999999998</c:v>
                </c:pt>
                <c:pt idx="5415">
                  <c:v>5.5659999999999998</c:v>
                </c:pt>
                <c:pt idx="5416">
                  <c:v>5.5679999999999996</c:v>
                </c:pt>
                <c:pt idx="5417">
                  <c:v>5.5694999999999997</c:v>
                </c:pt>
                <c:pt idx="5418">
                  <c:v>5.5720000000000001</c:v>
                </c:pt>
                <c:pt idx="5419">
                  <c:v>5.5739999999999998</c:v>
                </c:pt>
                <c:pt idx="5420">
                  <c:v>5.5754999999999999</c:v>
                </c:pt>
                <c:pt idx="5421">
                  <c:v>5.577</c:v>
                </c:pt>
                <c:pt idx="5422">
                  <c:v>5.5789999999999997</c:v>
                </c:pt>
                <c:pt idx="5423">
                  <c:v>5.5810000000000004</c:v>
                </c:pt>
                <c:pt idx="5424">
                  <c:v>5.5830000000000002</c:v>
                </c:pt>
                <c:pt idx="5425">
                  <c:v>5.5854999999999997</c:v>
                </c:pt>
                <c:pt idx="5426">
                  <c:v>5.5869999999999997</c:v>
                </c:pt>
                <c:pt idx="5427">
                  <c:v>5.5890000000000004</c:v>
                </c:pt>
                <c:pt idx="5428">
                  <c:v>5.5910000000000002</c:v>
                </c:pt>
                <c:pt idx="5429">
                  <c:v>5.593</c:v>
                </c:pt>
                <c:pt idx="5430">
                  <c:v>5.5949999999999998</c:v>
                </c:pt>
                <c:pt idx="5431">
                  <c:v>5.5964999999999998</c:v>
                </c:pt>
                <c:pt idx="5432">
                  <c:v>5.5979999999999999</c:v>
                </c:pt>
                <c:pt idx="5433">
                  <c:v>5.6</c:v>
                </c:pt>
                <c:pt idx="5434">
                  <c:v>5.6020000000000003</c:v>
                </c:pt>
                <c:pt idx="5435">
                  <c:v>5.6035000000000004</c:v>
                </c:pt>
                <c:pt idx="5436">
                  <c:v>5.6050000000000004</c:v>
                </c:pt>
                <c:pt idx="5437">
                  <c:v>5.6064999999999996</c:v>
                </c:pt>
                <c:pt idx="5438">
                  <c:v>5.6085000000000003</c:v>
                </c:pt>
                <c:pt idx="5439">
                  <c:v>5.6109999999999998</c:v>
                </c:pt>
                <c:pt idx="5440">
                  <c:v>5.6124999999999998</c:v>
                </c:pt>
                <c:pt idx="5441">
                  <c:v>5.6139999999999999</c:v>
                </c:pt>
                <c:pt idx="5442">
                  <c:v>5.6154999999999999</c:v>
                </c:pt>
                <c:pt idx="5443">
                  <c:v>5.617</c:v>
                </c:pt>
                <c:pt idx="5444">
                  <c:v>5.6185</c:v>
                </c:pt>
                <c:pt idx="5445">
                  <c:v>5.6210000000000004</c:v>
                </c:pt>
                <c:pt idx="5446">
                  <c:v>5.6224999999999996</c:v>
                </c:pt>
                <c:pt idx="5447">
                  <c:v>5.6239999999999997</c:v>
                </c:pt>
                <c:pt idx="5448">
                  <c:v>5.6265000000000001</c:v>
                </c:pt>
                <c:pt idx="5449">
                  <c:v>5.6284999999999998</c:v>
                </c:pt>
                <c:pt idx="5450">
                  <c:v>5.6304999999999996</c:v>
                </c:pt>
                <c:pt idx="5451">
                  <c:v>5.6325000000000003</c:v>
                </c:pt>
                <c:pt idx="5452">
                  <c:v>5.6345000000000001</c:v>
                </c:pt>
                <c:pt idx="5453">
                  <c:v>5.6360000000000001</c:v>
                </c:pt>
                <c:pt idx="5454">
                  <c:v>5.6379999999999999</c:v>
                </c:pt>
                <c:pt idx="5455">
                  <c:v>5.6405000000000003</c:v>
                </c:pt>
                <c:pt idx="5456">
                  <c:v>5.6414999999999997</c:v>
                </c:pt>
                <c:pt idx="5457">
                  <c:v>5.6435000000000004</c:v>
                </c:pt>
                <c:pt idx="5458">
                  <c:v>5.6455000000000002</c:v>
                </c:pt>
                <c:pt idx="5459">
                  <c:v>5.6475</c:v>
                </c:pt>
                <c:pt idx="5460">
                  <c:v>5.6494999999999997</c:v>
                </c:pt>
                <c:pt idx="5461">
                  <c:v>5.6509999999999998</c:v>
                </c:pt>
                <c:pt idx="5462">
                  <c:v>5.6529999999999996</c:v>
                </c:pt>
                <c:pt idx="5463">
                  <c:v>5.6539999999999999</c:v>
                </c:pt>
                <c:pt idx="5464">
                  <c:v>5.6559999999999997</c:v>
                </c:pt>
                <c:pt idx="5465">
                  <c:v>5.6585000000000001</c:v>
                </c:pt>
                <c:pt idx="5466">
                  <c:v>5.6609999999999996</c:v>
                </c:pt>
                <c:pt idx="5467">
                  <c:v>5.6639999999999997</c:v>
                </c:pt>
                <c:pt idx="5468">
                  <c:v>5.6660000000000004</c:v>
                </c:pt>
                <c:pt idx="5469">
                  <c:v>5.6680000000000001</c:v>
                </c:pt>
                <c:pt idx="5470">
                  <c:v>5.67</c:v>
                </c:pt>
                <c:pt idx="5471">
                  <c:v>5.6719999999999997</c:v>
                </c:pt>
                <c:pt idx="5472">
                  <c:v>5.6740000000000004</c:v>
                </c:pt>
                <c:pt idx="5473">
                  <c:v>5.6760000000000002</c:v>
                </c:pt>
                <c:pt idx="5474">
                  <c:v>5.6775000000000002</c:v>
                </c:pt>
                <c:pt idx="5475">
                  <c:v>5.6790000000000003</c:v>
                </c:pt>
                <c:pt idx="5476">
                  <c:v>5.6814999999999998</c:v>
                </c:pt>
                <c:pt idx="5477">
                  <c:v>5.6829999999999998</c:v>
                </c:pt>
                <c:pt idx="5478">
                  <c:v>5.6844999999999999</c:v>
                </c:pt>
                <c:pt idx="5479">
                  <c:v>5.6859999999999999</c:v>
                </c:pt>
                <c:pt idx="5480">
                  <c:v>5.6879999999999997</c:v>
                </c:pt>
                <c:pt idx="5481">
                  <c:v>5.6905000000000001</c:v>
                </c:pt>
                <c:pt idx="5482">
                  <c:v>5.6920000000000002</c:v>
                </c:pt>
                <c:pt idx="5483">
                  <c:v>5.6929999999999996</c:v>
                </c:pt>
                <c:pt idx="5484">
                  <c:v>5.6955</c:v>
                </c:pt>
                <c:pt idx="5485">
                  <c:v>5.6965000000000003</c:v>
                </c:pt>
                <c:pt idx="5486">
                  <c:v>5.6989999999999998</c:v>
                </c:pt>
                <c:pt idx="5487">
                  <c:v>5.7004999999999999</c:v>
                </c:pt>
                <c:pt idx="5488">
                  <c:v>5.702</c:v>
                </c:pt>
                <c:pt idx="5489">
                  <c:v>5.7035</c:v>
                </c:pt>
                <c:pt idx="5490">
                  <c:v>5.7054999999999998</c:v>
                </c:pt>
                <c:pt idx="5491">
                  <c:v>5.7080000000000002</c:v>
                </c:pt>
                <c:pt idx="5492">
                  <c:v>5.7104999999999997</c:v>
                </c:pt>
                <c:pt idx="5493">
                  <c:v>5.7125000000000004</c:v>
                </c:pt>
                <c:pt idx="5494">
                  <c:v>5.7140000000000004</c:v>
                </c:pt>
                <c:pt idx="5495">
                  <c:v>5.7160000000000002</c:v>
                </c:pt>
                <c:pt idx="5496">
                  <c:v>5.7184999999999997</c:v>
                </c:pt>
                <c:pt idx="5497">
                  <c:v>5.7205000000000004</c:v>
                </c:pt>
                <c:pt idx="5498">
                  <c:v>5.7225000000000001</c:v>
                </c:pt>
                <c:pt idx="5499">
                  <c:v>5.7240000000000002</c:v>
                </c:pt>
                <c:pt idx="5500">
                  <c:v>5.726</c:v>
                </c:pt>
                <c:pt idx="5501">
                  <c:v>5.7290000000000001</c:v>
                </c:pt>
                <c:pt idx="5502">
                  <c:v>5.7314999999999996</c:v>
                </c:pt>
                <c:pt idx="5503">
                  <c:v>5.7329999999999997</c:v>
                </c:pt>
                <c:pt idx="5504">
                  <c:v>5.7350000000000003</c:v>
                </c:pt>
                <c:pt idx="5505">
                  <c:v>5.7374999999999998</c:v>
                </c:pt>
                <c:pt idx="5506">
                  <c:v>5.7389999999999999</c:v>
                </c:pt>
                <c:pt idx="5507">
                  <c:v>5.7415000000000003</c:v>
                </c:pt>
                <c:pt idx="5508">
                  <c:v>5.7430000000000003</c:v>
                </c:pt>
                <c:pt idx="5509">
                  <c:v>5.7450000000000001</c:v>
                </c:pt>
                <c:pt idx="5510">
                  <c:v>5.7465000000000002</c:v>
                </c:pt>
                <c:pt idx="5511">
                  <c:v>5.7489999999999997</c:v>
                </c:pt>
                <c:pt idx="5512">
                  <c:v>5.7504999999999997</c:v>
                </c:pt>
                <c:pt idx="5513">
                  <c:v>5.7525000000000004</c:v>
                </c:pt>
                <c:pt idx="5514">
                  <c:v>5.7539999999999996</c:v>
                </c:pt>
                <c:pt idx="5515">
                  <c:v>5.7560000000000002</c:v>
                </c:pt>
                <c:pt idx="5516">
                  <c:v>5.7575000000000003</c:v>
                </c:pt>
                <c:pt idx="5517">
                  <c:v>5.7595000000000001</c:v>
                </c:pt>
                <c:pt idx="5518">
                  <c:v>5.7610000000000001</c:v>
                </c:pt>
                <c:pt idx="5519">
                  <c:v>5.7625000000000002</c:v>
                </c:pt>
                <c:pt idx="5520">
                  <c:v>5.7645</c:v>
                </c:pt>
                <c:pt idx="5521">
                  <c:v>5.766</c:v>
                </c:pt>
                <c:pt idx="5522">
                  <c:v>5.7685000000000004</c:v>
                </c:pt>
                <c:pt idx="5523">
                  <c:v>5.7705000000000002</c:v>
                </c:pt>
                <c:pt idx="5524">
                  <c:v>5.7725</c:v>
                </c:pt>
                <c:pt idx="5525">
                  <c:v>5.774</c:v>
                </c:pt>
                <c:pt idx="5526">
                  <c:v>5.7765000000000004</c:v>
                </c:pt>
                <c:pt idx="5527">
                  <c:v>5.7785000000000002</c:v>
                </c:pt>
                <c:pt idx="5528">
                  <c:v>5.7815000000000003</c:v>
                </c:pt>
                <c:pt idx="5529">
                  <c:v>5.7835000000000001</c:v>
                </c:pt>
                <c:pt idx="5530">
                  <c:v>5.7854999999999999</c:v>
                </c:pt>
                <c:pt idx="5531">
                  <c:v>5.7874999999999996</c:v>
                </c:pt>
                <c:pt idx="5532">
                  <c:v>5.7895000000000003</c:v>
                </c:pt>
                <c:pt idx="5533">
                  <c:v>5.7915000000000001</c:v>
                </c:pt>
                <c:pt idx="5534">
                  <c:v>5.7930000000000001</c:v>
                </c:pt>
                <c:pt idx="5535">
                  <c:v>5.7949999999999999</c:v>
                </c:pt>
                <c:pt idx="5536">
                  <c:v>5.7960000000000003</c:v>
                </c:pt>
                <c:pt idx="5537">
                  <c:v>5.798</c:v>
                </c:pt>
                <c:pt idx="5538">
                  <c:v>5.7995000000000001</c:v>
                </c:pt>
                <c:pt idx="5539">
                  <c:v>5.8010000000000002</c:v>
                </c:pt>
                <c:pt idx="5540">
                  <c:v>5.8029999999999999</c:v>
                </c:pt>
                <c:pt idx="5541">
                  <c:v>5.8045</c:v>
                </c:pt>
                <c:pt idx="5542">
                  <c:v>5.806</c:v>
                </c:pt>
                <c:pt idx="5543">
                  <c:v>5.8079999999999998</c:v>
                </c:pt>
                <c:pt idx="5544">
                  <c:v>5.81</c:v>
                </c:pt>
                <c:pt idx="5545">
                  <c:v>5.8114999999999997</c:v>
                </c:pt>
                <c:pt idx="5546">
                  <c:v>5.8129999999999997</c:v>
                </c:pt>
                <c:pt idx="5547">
                  <c:v>5.8144999999999998</c:v>
                </c:pt>
                <c:pt idx="5548">
                  <c:v>5.8164999999999996</c:v>
                </c:pt>
                <c:pt idx="5549">
                  <c:v>5.8179999999999996</c:v>
                </c:pt>
                <c:pt idx="5550">
                  <c:v>5.82</c:v>
                </c:pt>
                <c:pt idx="5551">
                  <c:v>5.8215000000000003</c:v>
                </c:pt>
                <c:pt idx="5552">
                  <c:v>5.8230000000000004</c:v>
                </c:pt>
                <c:pt idx="5553">
                  <c:v>5.8244999999999996</c:v>
                </c:pt>
                <c:pt idx="5554">
                  <c:v>5.8265000000000002</c:v>
                </c:pt>
                <c:pt idx="5555">
                  <c:v>5.8295000000000003</c:v>
                </c:pt>
                <c:pt idx="5556">
                  <c:v>5.8310000000000004</c:v>
                </c:pt>
                <c:pt idx="5557">
                  <c:v>5.8330000000000002</c:v>
                </c:pt>
                <c:pt idx="5558">
                  <c:v>5.8345000000000002</c:v>
                </c:pt>
                <c:pt idx="5559">
                  <c:v>5.8365</c:v>
                </c:pt>
                <c:pt idx="5560">
                  <c:v>5.8390000000000004</c:v>
                </c:pt>
                <c:pt idx="5561">
                  <c:v>5.8414999999999999</c:v>
                </c:pt>
                <c:pt idx="5562">
                  <c:v>5.843</c:v>
                </c:pt>
                <c:pt idx="5563">
                  <c:v>5.8464999999999998</c:v>
                </c:pt>
                <c:pt idx="5564">
                  <c:v>5.8490000000000002</c:v>
                </c:pt>
                <c:pt idx="5565">
                  <c:v>5.8514999999999997</c:v>
                </c:pt>
                <c:pt idx="5566">
                  <c:v>5.8544999999999998</c:v>
                </c:pt>
                <c:pt idx="5567">
                  <c:v>5.8564999999999996</c:v>
                </c:pt>
                <c:pt idx="5568">
                  <c:v>5.8585000000000003</c:v>
                </c:pt>
                <c:pt idx="5569">
                  <c:v>5.8605</c:v>
                </c:pt>
                <c:pt idx="5570">
                  <c:v>5.8630000000000004</c:v>
                </c:pt>
                <c:pt idx="5571">
                  <c:v>5.8650000000000002</c:v>
                </c:pt>
                <c:pt idx="5572">
                  <c:v>5.867</c:v>
                </c:pt>
                <c:pt idx="5573">
                  <c:v>5.8685</c:v>
                </c:pt>
                <c:pt idx="5574">
                  <c:v>5.87</c:v>
                </c:pt>
                <c:pt idx="5575">
                  <c:v>5.8719999999999999</c:v>
                </c:pt>
                <c:pt idx="5576">
                  <c:v>5.8734999999999999</c:v>
                </c:pt>
                <c:pt idx="5577">
                  <c:v>5.8760000000000003</c:v>
                </c:pt>
                <c:pt idx="5578">
                  <c:v>5.8769999999999998</c:v>
                </c:pt>
                <c:pt idx="5579">
                  <c:v>5.8789999999999996</c:v>
                </c:pt>
                <c:pt idx="5580">
                  <c:v>5.8810000000000002</c:v>
                </c:pt>
                <c:pt idx="5581">
                  <c:v>5.883</c:v>
                </c:pt>
                <c:pt idx="5582">
                  <c:v>5.8849999999999998</c:v>
                </c:pt>
                <c:pt idx="5583">
                  <c:v>5.8869999999999996</c:v>
                </c:pt>
                <c:pt idx="5584">
                  <c:v>5.8884999999999996</c:v>
                </c:pt>
                <c:pt idx="5585">
                  <c:v>5.8905000000000003</c:v>
                </c:pt>
                <c:pt idx="5586">
                  <c:v>5.8925000000000001</c:v>
                </c:pt>
                <c:pt idx="5587">
                  <c:v>5.8940000000000001</c:v>
                </c:pt>
                <c:pt idx="5588">
                  <c:v>5.8959999999999999</c:v>
                </c:pt>
                <c:pt idx="5589">
                  <c:v>5.8979999999999997</c:v>
                </c:pt>
                <c:pt idx="5590">
                  <c:v>5.899</c:v>
                </c:pt>
                <c:pt idx="5591">
                  <c:v>5.9009999999999998</c:v>
                </c:pt>
                <c:pt idx="5592">
                  <c:v>5.9035000000000002</c:v>
                </c:pt>
                <c:pt idx="5593">
                  <c:v>5.9055</c:v>
                </c:pt>
                <c:pt idx="5594">
                  <c:v>5.907</c:v>
                </c:pt>
                <c:pt idx="5595">
                  <c:v>5.9085000000000001</c:v>
                </c:pt>
                <c:pt idx="5596">
                  <c:v>5.91</c:v>
                </c:pt>
                <c:pt idx="5597">
                  <c:v>5.9124999999999996</c:v>
                </c:pt>
                <c:pt idx="5598">
                  <c:v>5.9145000000000003</c:v>
                </c:pt>
                <c:pt idx="5599">
                  <c:v>5.9160000000000004</c:v>
                </c:pt>
                <c:pt idx="5600">
                  <c:v>5.9175000000000004</c:v>
                </c:pt>
                <c:pt idx="5601">
                  <c:v>5.9189999999999996</c:v>
                </c:pt>
                <c:pt idx="5602">
                  <c:v>5.9210000000000003</c:v>
                </c:pt>
                <c:pt idx="5603">
                  <c:v>5.923</c:v>
                </c:pt>
                <c:pt idx="5604">
                  <c:v>5.9249999999999998</c:v>
                </c:pt>
                <c:pt idx="5605">
                  <c:v>5.9264999999999999</c:v>
                </c:pt>
                <c:pt idx="5606">
                  <c:v>5.9284999999999997</c:v>
                </c:pt>
                <c:pt idx="5607">
                  <c:v>5.9305000000000003</c:v>
                </c:pt>
                <c:pt idx="5608">
                  <c:v>5.9329999999999998</c:v>
                </c:pt>
                <c:pt idx="5609">
                  <c:v>5.9344999999999999</c:v>
                </c:pt>
                <c:pt idx="5610">
                  <c:v>5.9359999999999999</c:v>
                </c:pt>
                <c:pt idx="5611">
                  <c:v>5.9379999999999997</c:v>
                </c:pt>
                <c:pt idx="5612">
                  <c:v>5.94</c:v>
                </c:pt>
                <c:pt idx="5613">
                  <c:v>5.9420000000000002</c:v>
                </c:pt>
                <c:pt idx="5614">
                  <c:v>5.9444999999999997</c:v>
                </c:pt>
                <c:pt idx="5615">
                  <c:v>5.9459999999999997</c:v>
                </c:pt>
                <c:pt idx="5616">
                  <c:v>5.9474999999999998</c:v>
                </c:pt>
                <c:pt idx="5617">
                  <c:v>5.9489999999999998</c:v>
                </c:pt>
                <c:pt idx="5618">
                  <c:v>5.9509999999999996</c:v>
                </c:pt>
                <c:pt idx="5619">
                  <c:v>5.9535</c:v>
                </c:pt>
                <c:pt idx="5620">
                  <c:v>5.9550000000000001</c:v>
                </c:pt>
                <c:pt idx="5621">
                  <c:v>5.9569999999999999</c:v>
                </c:pt>
                <c:pt idx="5622">
                  <c:v>5.9584999999999999</c:v>
                </c:pt>
                <c:pt idx="5623">
                  <c:v>5.9604999999999997</c:v>
                </c:pt>
                <c:pt idx="5624">
                  <c:v>5.9625000000000004</c:v>
                </c:pt>
                <c:pt idx="5625">
                  <c:v>5.9645000000000001</c:v>
                </c:pt>
                <c:pt idx="5626">
                  <c:v>5.9660000000000002</c:v>
                </c:pt>
                <c:pt idx="5627">
                  <c:v>5.968</c:v>
                </c:pt>
                <c:pt idx="5628">
                  <c:v>5.97</c:v>
                </c:pt>
                <c:pt idx="5629">
                  <c:v>5.9720000000000004</c:v>
                </c:pt>
                <c:pt idx="5630">
                  <c:v>5.9740000000000002</c:v>
                </c:pt>
                <c:pt idx="5631">
                  <c:v>5.9755000000000003</c:v>
                </c:pt>
                <c:pt idx="5632">
                  <c:v>5.9775</c:v>
                </c:pt>
                <c:pt idx="5633">
                  <c:v>5.9790000000000001</c:v>
                </c:pt>
                <c:pt idx="5634">
                  <c:v>5.9814999999999996</c:v>
                </c:pt>
                <c:pt idx="5635">
                  <c:v>5.9835000000000003</c:v>
                </c:pt>
                <c:pt idx="5636">
                  <c:v>5.9859999999999998</c:v>
                </c:pt>
                <c:pt idx="5637">
                  <c:v>5.9874999999999998</c:v>
                </c:pt>
                <c:pt idx="5638">
                  <c:v>5.9894999999999996</c:v>
                </c:pt>
                <c:pt idx="5639">
                  <c:v>5.992</c:v>
                </c:pt>
                <c:pt idx="5640">
                  <c:v>5.9945000000000004</c:v>
                </c:pt>
                <c:pt idx="5641">
                  <c:v>5.9969999999999999</c:v>
                </c:pt>
                <c:pt idx="5642">
                  <c:v>5.9984999999999999</c:v>
                </c:pt>
                <c:pt idx="5643">
                  <c:v>6.0010000000000003</c:v>
                </c:pt>
                <c:pt idx="5644">
                  <c:v>6.0039999999999996</c:v>
                </c:pt>
                <c:pt idx="5645">
                  <c:v>6.0060000000000002</c:v>
                </c:pt>
                <c:pt idx="5646">
                  <c:v>6.008</c:v>
                </c:pt>
                <c:pt idx="5647">
                  <c:v>6.01</c:v>
                </c:pt>
                <c:pt idx="5648">
                  <c:v>6.0119999999999996</c:v>
                </c:pt>
                <c:pt idx="5649">
                  <c:v>6.0134999999999996</c:v>
                </c:pt>
                <c:pt idx="5650">
                  <c:v>6.0155000000000003</c:v>
                </c:pt>
                <c:pt idx="5651">
                  <c:v>6.0170000000000003</c:v>
                </c:pt>
                <c:pt idx="5652">
                  <c:v>6.0185000000000004</c:v>
                </c:pt>
                <c:pt idx="5653">
                  <c:v>6.02</c:v>
                </c:pt>
                <c:pt idx="5654">
                  <c:v>6.0220000000000002</c:v>
                </c:pt>
                <c:pt idx="5655">
                  <c:v>6.024</c:v>
                </c:pt>
                <c:pt idx="5656">
                  <c:v>6.0259999999999998</c:v>
                </c:pt>
                <c:pt idx="5657">
                  <c:v>6.0274999999999999</c:v>
                </c:pt>
                <c:pt idx="5658">
                  <c:v>6.0294999999999996</c:v>
                </c:pt>
                <c:pt idx="5659">
                  <c:v>6.0315000000000003</c:v>
                </c:pt>
                <c:pt idx="5660">
                  <c:v>6.0335000000000001</c:v>
                </c:pt>
                <c:pt idx="5661">
                  <c:v>6.0350000000000001</c:v>
                </c:pt>
                <c:pt idx="5662">
                  <c:v>6.0369999999999999</c:v>
                </c:pt>
                <c:pt idx="5663">
                  <c:v>6.0380000000000003</c:v>
                </c:pt>
                <c:pt idx="5664">
                  <c:v>6.04</c:v>
                </c:pt>
                <c:pt idx="5665">
                  <c:v>6.0419999999999998</c:v>
                </c:pt>
                <c:pt idx="5666">
                  <c:v>6.0439999999999996</c:v>
                </c:pt>
                <c:pt idx="5667">
                  <c:v>6.0460000000000003</c:v>
                </c:pt>
                <c:pt idx="5668">
                  <c:v>6.0475000000000003</c:v>
                </c:pt>
                <c:pt idx="5669">
                  <c:v>6.0495000000000001</c:v>
                </c:pt>
                <c:pt idx="5670">
                  <c:v>6.0514999999999999</c:v>
                </c:pt>
                <c:pt idx="5671">
                  <c:v>6.0540000000000003</c:v>
                </c:pt>
                <c:pt idx="5672">
                  <c:v>6.0555000000000003</c:v>
                </c:pt>
                <c:pt idx="5673">
                  <c:v>6.0570000000000004</c:v>
                </c:pt>
                <c:pt idx="5674">
                  <c:v>6.0590000000000002</c:v>
                </c:pt>
                <c:pt idx="5675">
                  <c:v>6.0605000000000002</c:v>
                </c:pt>
                <c:pt idx="5676">
                  <c:v>6.0629999999999997</c:v>
                </c:pt>
                <c:pt idx="5677">
                  <c:v>6.0655000000000001</c:v>
                </c:pt>
                <c:pt idx="5678">
                  <c:v>6.0674999999999999</c:v>
                </c:pt>
                <c:pt idx="5679">
                  <c:v>6.069</c:v>
                </c:pt>
                <c:pt idx="5680">
                  <c:v>6.0715000000000003</c:v>
                </c:pt>
                <c:pt idx="5681">
                  <c:v>6.0739999999999998</c:v>
                </c:pt>
                <c:pt idx="5682">
                  <c:v>6.0759999999999996</c:v>
                </c:pt>
                <c:pt idx="5683">
                  <c:v>6.0774999999999997</c:v>
                </c:pt>
                <c:pt idx="5684">
                  <c:v>6.0804999999999998</c:v>
                </c:pt>
                <c:pt idx="5685">
                  <c:v>6.0830000000000002</c:v>
                </c:pt>
                <c:pt idx="5686">
                  <c:v>6.0854999999999997</c:v>
                </c:pt>
                <c:pt idx="5687">
                  <c:v>6.0875000000000004</c:v>
                </c:pt>
                <c:pt idx="5688">
                  <c:v>6.0890000000000004</c:v>
                </c:pt>
                <c:pt idx="5689">
                  <c:v>6.0910000000000002</c:v>
                </c:pt>
                <c:pt idx="5690">
                  <c:v>6.0919999999999996</c:v>
                </c:pt>
                <c:pt idx="5691">
                  <c:v>6.0945</c:v>
                </c:pt>
                <c:pt idx="5692">
                  <c:v>6.0960000000000001</c:v>
                </c:pt>
                <c:pt idx="5693">
                  <c:v>6.0979999999999999</c:v>
                </c:pt>
                <c:pt idx="5694">
                  <c:v>6.0994999999999999</c:v>
                </c:pt>
                <c:pt idx="5695">
                  <c:v>6.1014999999999997</c:v>
                </c:pt>
                <c:pt idx="5696">
                  <c:v>6.1040000000000001</c:v>
                </c:pt>
                <c:pt idx="5697">
                  <c:v>6.1059999999999999</c:v>
                </c:pt>
                <c:pt idx="5698">
                  <c:v>6.1074999999999999</c:v>
                </c:pt>
                <c:pt idx="5699">
                  <c:v>6.109</c:v>
                </c:pt>
                <c:pt idx="5700">
                  <c:v>6.1109999999999998</c:v>
                </c:pt>
                <c:pt idx="5701">
                  <c:v>6.1135000000000002</c:v>
                </c:pt>
                <c:pt idx="5702">
                  <c:v>6.1150000000000002</c:v>
                </c:pt>
                <c:pt idx="5703">
                  <c:v>6.117</c:v>
                </c:pt>
                <c:pt idx="5704">
                  <c:v>6.1180000000000003</c:v>
                </c:pt>
                <c:pt idx="5705">
                  <c:v>6.12</c:v>
                </c:pt>
                <c:pt idx="5706">
                  <c:v>6.1215000000000002</c:v>
                </c:pt>
                <c:pt idx="5707">
                  <c:v>6.1234999999999999</c:v>
                </c:pt>
                <c:pt idx="5708">
                  <c:v>6.1254999999999997</c:v>
                </c:pt>
                <c:pt idx="5709">
                  <c:v>6.1275000000000004</c:v>
                </c:pt>
                <c:pt idx="5710">
                  <c:v>6.1284999999999998</c:v>
                </c:pt>
                <c:pt idx="5711">
                  <c:v>6.1304999999999996</c:v>
                </c:pt>
                <c:pt idx="5712">
                  <c:v>6.133</c:v>
                </c:pt>
                <c:pt idx="5713">
                  <c:v>6.1349999999999998</c:v>
                </c:pt>
                <c:pt idx="5714">
                  <c:v>6.1360000000000001</c:v>
                </c:pt>
                <c:pt idx="5715">
                  <c:v>6.1375000000000002</c:v>
                </c:pt>
                <c:pt idx="5716">
                  <c:v>6.1390000000000002</c:v>
                </c:pt>
                <c:pt idx="5717">
                  <c:v>6.1414999999999997</c:v>
                </c:pt>
                <c:pt idx="5718">
                  <c:v>6.1429999999999998</c:v>
                </c:pt>
                <c:pt idx="5719">
                  <c:v>6.1449999999999996</c:v>
                </c:pt>
                <c:pt idx="5720">
                  <c:v>6.1464999999999996</c:v>
                </c:pt>
                <c:pt idx="5721">
                  <c:v>6.1485000000000003</c:v>
                </c:pt>
                <c:pt idx="5722">
                  <c:v>6.1505000000000001</c:v>
                </c:pt>
                <c:pt idx="5723">
                  <c:v>6.1535000000000002</c:v>
                </c:pt>
                <c:pt idx="5724">
                  <c:v>6.1555</c:v>
                </c:pt>
                <c:pt idx="5725">
                  <c:v>6.1585000000000001</c:v>
                </c:pt>
                <c:pt idx="5726">
                  <c:v>6.1604999999999999</c:v>
                </c:pt>
                <c:pt idx="5727">
                  <c:v>6.1624999999999996</c:v>
                </c:pt>
                <c:pt idx="5728">
                  <c:v>6.165</c:v>
                </c:pt>
                <c:pt idx="5729">
                  <c:v>6.1669999999999998</c:v>
                </c:pt>
                <c:pt idx="5730">
                  <c:v>6.1680000000000001</c:v>
                </c:pt>
                <c:pt idx="5731">
                  <c:v>6.17</c:v>
                </c:pt>
                <c:pt idx="5732">
                  <c:v>6.1715</c:v>
                </c:pt>
                <c:pt idx="5733">
                  <c:v>6.1734999999999998</c:v>
                </c:pt>
                <c:pt idx="5734">
                  <c:v>6.1755000000000004</c:v>
                </c:pt>
                <c:pt idx="5735">
                  <c:v>6.1764999999999999</c:v>
                </c:pt>
                <c:pt idx="5736">
                  <c:v>6.1779999999999999</c:v>
                </c:pt>
                <c:pt idx="5737">
                  <c:v>6.1795</c:v>
                </c:pt>
                <c:pt idx="5738">
                  <c:v>6.1820000000000004</c:v>
                </c:pt>
                <c:pt idx="5739">
                  <c:v>6.1835000000000004</c:v>
                </c:pt>
                <c:pt idx="5740">
                  <c:v>6.1849999999999996</c:v>
                </c:pt>
                <c:pt idx="5741">
                  <c:v>6.1864999999999997</c:v>
                </c:pt>
                <c:pt idx="5742">
                  <c:v>6.1885000000000003</c:v>
                </c:pt>
                <c:pt idx="5743">
                  <c:v>6.1905000000000001</c:v>
                </c:pt>
                <c:pt idx="5744">
                  <c:v>6.1924999999999999</c:v>
                </c:pt>
                <c:pt idx="5745">
                  <c:v>6.1935000000000002</c:v>
                </c:pt>
                <c:pt idx="5746">
                  <c:v>6.1955</c:v>
                </c:pt>
                <c:pt idx="5747">
                  <c:v>6.1970000000000001</c:v>
                </c:pt>
                <c:pt idx="5748">
                  <c:v>6.1989999999999998</c:v>
                </c:pt>
                <c:pt idx="5749">
                  <c:v>6.2004999999999999</c:v>
                </c:pt>
                <c:pt idx="5750">
                  <c:v>6.2023000000000001</c:v>
                </c:pt>
              </c:numCache>
            </c:numRef>
          </c:xVal>
          <c:yVal>
            <c:numRef>
              <c:f>'Commercially-available - 1.5'!$I$4:$I$10003</c:f>
              <c:numCache>
                <c:formatCode>General</c:formatCode>
                <c:ptCount val="10000"/>
                <c:pt idx="0">
                  <c:v>0</c:v>
                </c:pt>
                <c:pt idx="1">
                  <c:v>181.5</c:v>
                </c:pt>
                <c:pt idx="2">
                  <c:v>241.7</c:v>
                </c:pt>
                <c:pt idx="3">
                  <c:v>301.7</c:v>
                </c:pt>
                <c:pt idx="4">
                  <c:v>361.5</c:v>
                </c:pt>
                <c:pt idx="5">
                  <c:v>421.1</c:v>
                </c:pt>
                <c:pt idx="6">
                  <c:v>480.5</c:v>
                </c:pt>
                <c:pt idx="7">
                  <c:v>539.79999999999995</c:v>
                </c:pt>
                <c:pt idx="8">
                  <c:v>598.9</c:v>
                </c:pt>
                <c:pt idx="9">
                  <c:v>657.8</c:v>
                </c:pt>
                <c:pt idx="10">
                  <c:v>716.4</c:v>
                </c:pt>
                <c:pt idx="11">
                  <c:v>774.8</c:v>
                </c:pt>
                <c:pt idx="12">
                  <c:v>832.5</c:v>
                </c:pt>
                <c:pt idx="13">
                  <c:v>888.8</c:v>
                </c:pt>
                <c:pt idx="14">
                  <c:v>939.2</c:v>
                </c:pt>
                <c:pt idx="15">
                  <c:v>990.6</c:v>
                </c:pt>
                <c:pt idx="16">
                  <c:v>1040.7</c:v>
                </c:pt>
                <c:pt idx="17">
                  <c:v>1089.4000000000001</c:v>
                </c:pt>
                <c:pt idx="18">
                  <c:v>1136.7</c:v>
                </c:pt>
                <c:pt idx="19">
                  <c:v>1183</c:v>
                </c:pt>
                <c:pt idx="20">
                  <c:v>1228.4000000000001</c:v>
                </c:pt>
                <c:pt idx="21">
                  <c:v>1273.3</c:v>
                </c:pt>
                <c:pt idx="22">
                  <c:v>1317.7</c:v>
                </c:pt>
                <c:pt idx="23">
                  <c:v>1405.8</c:v>
                </c:pt>
                <c:pt idx="24">
                  <c:v>1493.6</c:v>
                </c:pt>
                <c:pt idx="25">
                  <c:v>1581.4</c:v>
                </c:pt>
                <c:pt idx="26">
                  <c:v>1625.3</c:v>
                </c:pt>
                <c:pt idx="27">
                  <c:v>1669.4</c:v>
                </c:pt>
                <c:pt idx="28">
                  <c:v>1759.1</c:v>
                </c:pt>
                <c:pt idx="29">
                  <c:v>1804</c:v>
                </c:pt>
                <c:pt idx="30">
                  <c:v>1849.4</c:v>
                </c:pt>
                <c:pt idx="31">
                  <c:v>1895.3</c:v>
                </c:pt>
                <c:pt idx="32">
                  <c:v>1941.7</c:v>
                </c:pt>
                <c:pt idx="33">
                  <c:v>1988.6</c:v>
                </c:pt>
                <c:pt idx="34">
                  <c:v>2036</c:v>
                </c:pt>
                <c:pt idx="35">
                  <c:v>2132.5</c:v>
                </c:pt>
                <c:pt idx="36">
                  <c:v>2181.6</c:v>
                </c:pt>
                <c:pt idx="37">
                  <c:v>2231.1</c:v>
                </c:pt>
                <c:pt idx="38">
                  <c:v>2279.8000000000002</c:v>
                </c:pt>
                <c:pt idx="39">
                  <c:v>2382.8000000000002</c:v>
                </c:pt>
                <c:pt idx="40">
                  <c:v>2484.9</c:v>
                </c:pt>
                <c:pt idx="41">
                  <c:v>2537.8000000000002</c:v>
                </c:pt>
                <c:pt idx="42">
                  <c:v>2591.6999999999998</c:v>
                </c:pt>
                <c:pt idx="43">
                  <c:v>2704.6</c:v>
                </c:pt>
                <c:pt idx="44">
                  <c:v>2761.1</c:v>
                </c:pt>
                <c:pt idx="45">
                  <c:v>2818.3</c:v>
                </c:pt>
                <c:pt idx="46">
                  <c:v>2876.1</c:v>
                </c:pt>
                <c:pt idx="47">
                  <c:v>2934.6</c:v>
                </c:pt>
                <c:pt idx="48">
                  <c:v>3053.3</c:v>
                </c:pt>
                <c:pt idx="49">
                  <c:v>3113.7</c:v>
                </c:pt>
                <c:pt idx="50">
                  <c:v>3233.3</c:v>
                </c:pt>
                <c:pt idx="51">
                  <c:v>3293.5</c:v>
                </c:pt>
                <c:pt idx="52">
                  <c:v>3352.9</c:v>
                </c:pt>
                <c:pt idx="53">
                  <c:v>3411.3</c:v>
                </c:pt>
                <c:pt idx="54">
                  <c:v>3468.7</c:v>
                </c:pt>
                <c:pt idx="55">
                  <c:v>3524.8</c:v>
                </c:pt>
                <c:pt idx="56">
                  <c:v>3633.6</c:v>
                </c:pt>
                <c:pt idx="57">
                  <c:v>3686.5</c:v>
                </c:pt>
                <c:pt idx="58">
                  <c:v>3738.3</c:v>
                </c:pt>
                <c:pt idx="59">
                  <c:v>3838.1</c:v>
                </c:pt>
                <c:pt idx="60">
                  <c:v>3932.3</c:v>
                </c:pt>
                <c:pt idx="61">
                  <c:v>4021.2</c:v>
                </c:pt>
                <c:pt idx="62">
                  <c:v>4064</c:v>
                </c:pt>
                <c:pt idx="63">
                  <c:v>4105.3</c:v>
                </c:pt>
                <c:pt idx="64">
                  <c:v>4145.3999999999996</c:v>
                </c:pt>
                <c:pt idx="65">
                  <c:v>4184.2</c:v>
                </c:pt>
                <c:pt idx="66">
                  <c:v>4219.8999999999996</c:v>
                </c:pt>
                <c:pt idx="67">
                  <c:v>4293.5</c:v>
                </c:pt>
                <c:pt idx="68">
                  <c:v>4364.3</c:v>
                </c:pt>
                <c:pt idx="69">
                  <c:v>4399</c:v>
                </c:pt>
                <c:pt idx="70">
                  <c:v>4433.5</c:v>
                </c:pt>
                <c:pt idx="71">
                  <c:v>4467.8</c:v>
                </c:pt>
                <c:pt idx="72">
                  <c:v>4502.1000000000004</c:v>
                </c:pt>
                <c:pt idx="73">
                  <c:v>4570.5</c:v>
                </c:pt>
                <c:pt idx="74">
                  <c:v>4605.1000000000004</c:v>
                </c:pt>
                <c:pt idx="75">
                  <c:v>4639.8999999999996</c:v>
                </c:pt>
                <c:pt idx="76">
                  <c:v>4674.8999999999996</c:v>
                </c:pt>
                <c:pt idx="77">
                  <c:v>4745.8</c:v>
                </c:pt>
                <c:pt idx="78">
                  <c:v>4816.3</c:v>
                </c:pt>
                <c:pt idx="79">
                  <c:v>4851.8999999999996</c:v>
                </c:pt>
                <c:pt idx="80">
                  <c:v>4887.5</c:v>
                </c:pt>
                <c:pt idx="81">
                  <c:v>4959.1000000000004</c:v>
                </c:pt>
                <c:pt idx="82">
                  <c:v>4994.8999999999996</c:v>
                </c:pt>
                <c:pt idx="83">
                  <c:v>5030.7</c:v>
                </c:pt>
                <c:pt idx="84">
                  <c:v>5066.3</c:v>
                </c:pt>
                <c:pt idx="85">
                  <c:v>5101.8999999999996</c:v>
                </c:pt>
                <c:pt idx="86">
                  <c:v>5137.3</c:v>
                </c:pt>
                <c:pt idx="87">
                  <c:v>5172.6000000000004</c:v>
                </c:pt>
                <c:pt idx="88">
                  <c:v>5207.8</c:v>
                </c:pt>
                <c:pt idx="89">
                  <c:v>5242.8</c:v>
                </c:pt>
                <c:pt idx="90">
                  <c:v>5312.5</c:v>
                </c:pt>
                <c:pt idx="91">
                  <c:v>5347</c:v>
                </c:pt>
                <c:pt idx="92">
                  <c:v>5381.4</c:v>
                </c:pt>
                <c:pt idx="93">
                  <c:v>5415.5</c:v>
                </c:pt>
                <c:pt idx="94">
                  <c:v>5449.9</c:v>
                </c:pt>
                <c:pt idx="95">
                  <c:v>5484</c:v>
                </c:pt>
                <c:pt idx="96">
                  <c:v>5518</c:v>
                </c:pt>
                <c:pt idx="97">
                  <c:v>5586.1</c:v>
                </c:pt>
                <c:pt idx="98">
                  <c:v>5654</c:v>
                </c:pt>
                <c:pt idx="99">
                  <c:v>5687.9</c:v>
                </c:pt>
                <c:pt idx="100">
                  <c:v>5721.8</c:v>
                </c:pt>
                <c:pt idx="101">
                  <c:v>5755.6</c:v>
                </c:pt>
                <c:pt idx="102">
                  <c:v>5789.5</c:v>
                </c:pt>
                <c:pt idx="103">
                  <c:v>5823.3</c:v>
                </c:pt>
                <c:pt idx="104">
                  <c:v>5857</c:v>
                </c:pt>
                <c:pt idx="105">
                  <c:v>5924.4</c:v>
                </c:pt>
                <c:pt idx="106">
                  <c:v>5957.9</c:v>
                </c:pt>
                <c:pt idx="107">
                  <c:v>6024.5</c:v>
                </c:pt>
                <c:pt idx="108">
                  <c:v>6058.1</c:v>
                </c:pt>
                <c:pt idx="109">
                  <c:v>6091.3</c:v>
                </c:pt>
                <c:pt idx="110">
                  <c:v>6124.4</c:v>
                </c:pt>
                <c:pt idx="111">
                  <c:v>6157.3</c:v>
                </c:pt>
                <c:pt idx="112">
                  <c:v>6190.1</c:v>
                </c:pt>
                <c:pt idx="113">
                  <c:v>6222.6</c:v>
                </c:pt>
                <c:pt idx="114">
                  <c:v>6255</c:v>
                </c:pt>
                <c:pt idx="115">
                  <c:v>6287.2</c:v>
                </c:pt>
                <c:pt idx="116">
                  <c:v>6319.3</c:v>
                </c:pt>
                <c:pt idx="117">
                  <c:v>6351.4</c:v>
                </c:pt>
                <c:pt idx="118">
                  <c:v>6383.4</c:v>
                </c:pt>
                <c:pt idx="119">
                  <c:v>6415.4</c:v>
                </c:pt>
                <c:pt idx="120">
                  <c:v>6479.4</c:v>
                </c:pt>
                <c:pt idx="121">
                  <c:v>6511.5</c:v>
                </c:pt>
                <c:pt idx="122">
                  <c:v>6543.6</c:v>
                </c:pt>
                <c:pt idx="123">
                  <c:v>6575.8</c:v>
                </c:pt>
                <c:pt idx="124">
                  <c:v>6640.4</c:v>
                </c:pt>
                <c:pt idx="125">
                  <c:v>6672.8</c:v>
                </c:pt>
                <c:pt idx="126">
                  <c:v>6705.2</c:v>
                </c:pt>
                <c:pt idx="127">
                  <c:v>6737.8</c:v>
                </c:pt>
                <c:pt idx="128">
                  <c:v>6770.5</c:v>
                </c:pt>
                <c:pt idx="129">
                  <c:v>6803.3</c:v>
                </c:pt>
                <c:pt idx="130">
                  <c:v>6836.1</c:v>
                </c:pt>
                <c:pt idx="131">
                  <c:v>6869</c:v>
                </c:pt>
                <c:pt idx="132">
                  <c:v>6901.9</c:v>
                </c:pt>
                <c:pt idx="133">
                  <c:v>6967.5</c:v>
                </c:pt>
                <c:pt idx="134">
                  <c:v>7032.9</c:v>
                </c:pt>
                <c:pt idx="135">
                  <c:v>7098.3</c:v>
                </c:pt>
                <c:pt idx="136">
                  <c:v>7130.8</c:v>
                </c:pt>
                <c:pt idx="137">
                  <c:v>7162.7</c:v>
                </c:pt>
                <c:pt idx="138">
                  <c:v>7194.9</c:v>
                </c:pt>
                <c:pt idx="139">
                  <c:v>7226.9</c:v>
                </c:pt>
                <c:pt idx="140">
                  <c:v>7290.3</c:v>
                </c:pt>
                <c:pt idx="141">
                  <c:v>7321.6</c:v>
                </c:pt>
                <c:pt idx="142">
                  <c:v>7352.6</c:v>
                </c:pt>
                <c:pt idx="143">
                  <c:v>7383.4</c:v>
                </c:pt>
                <c:pt idx="144">
                  <c:v>7414.1</c:v>
                </c:pt>
                <c:pt idx="145">
                  <c:v>7444.5</c:v>
                </c:pt>
                <c:pt idx="146">
                  <c:v>7475.1</c:v>
                </c:pt>
                <c:pt idx="147">
                  <c:v>7505.3</c:v>
                </c:pt>
                <c:pt idx="148">
                  <c:v>7535.3</c:v>
                </c:pt>
                <c:pt idx="149">
                  <c:v>7565.3</c:v>
                </c:pt>
                <c:pt idx="150">
                  <c:v>7625</c:v>
                </c:pt>
                <c:pt idx="151">
                  <c:v>7654.9</c:v>
                </c:pt>
                <c:pt idx="152">
                  <c:v>7684.7</c:v>
                </c:pt>
                <c:pt idx="153">
                  <c:v>7714.6</c:v>
                </c:pt>
                <c:pt idx="154">
                  <c:v>7774.6</c:v>
                </c:pt>
                <c:pt idx="155">
                  <c:v>7805.2</c:v>
                </c:pt>
                <c:pt idx="156">
                  <c:v>7835.5</c:v>
                </c:pt>
                <c:pt idx="157">
                  <c:v>7865.9</c:v>
                </c:pt>
                <c:pt idx="158">
                  <c:v>7896.5</c:v>
                </c:pt>
                <c:pt idx="159">
                  <c:v>7927.3</c:v>
                </c:pt>
                <c:pt idx="160">
                  <c:v>7958.2</c:v>
                </c:pt>
                <c:pt idx="161">
                  <c:v>7989.2</c:v>
                </c:pt>
                <c:pt idx="162">
                  <c:v>8020.2</c:v>
                </c:pt>
                <c:pt idx="163">
                  <c:v>8051.6</c:v>
                </c:pt>
                <c:pt idx="164">
                  <c:v>8082.9</c:v>
                </c:pt>
                <c:pt idx="165">
                  <c:v>8114.4</c:v>
                </c:pt>
                <c:pt idx="166">
                  <c:v>8145.8</c:v>
                </c:pt>
                <c:pt idx="167">
                  <c:v>8177.3</c:v>
                </c:pt>
                <c:pt idx="168">
                  <c:v>8240.1</c:v>
                </c:pt>
                <c:pt idx="169">
                  <c:v>8271.6</c:v>
                </c:pt>
                <c:pt idx="170">
                  <c:v>8303</c:v>
                </c:pt>
                <c:pt idx="171">
                  <c:v>8334.2999999999993</c:v>
                </c:pt>
                <c:pt idx="172">
                  <c:v>8365.6</c:v>
                </c:pt>
                <c:pt idx="173">
                  <c:v>8396.7999999999993</c:v>
                </c:pt>
                <c:pt idx="174">
                  <c:v>8427.9</c:v>
                </c:pt>
                <c:pt idx="175">
                  <c:v>8458.7999999999993</c:v>
                </c:pt>
                <c:pt idx="176">
                  <c:v>8489.7999999999993</c:v>
                </c:pt>
                <c:pt idx="177">
                  <c:v>8520.7999999999993</c:v>
                </c:pt>
                <c:pt idx="178">
                  <c:v>8551.6</c:v>
                </c:pt>
                <c:pt idx="179">
                  <c:v>8613.2000000000007</c:v>
                </c:pt>
                <c:pt idx="180">
                  <c:v>8674.7000000000007</c:v>
                </c:pt>
                <c:pt idx="181">
                  <c:v>8705.2999999999993</c:v>
                </c:pt>
                <c:pt idx="182">
                  <c:v>8736</c:v>
                </c:pt>
                <c:pt idx="183">
                  <c:v>8766.7000000000007</c:v>
                </c:pt>
                <c:pt idx="184">
                  <c:v>8828</c:v>
                </c:pt>
                <c:pt idx="185">
                  <c:v>8858.7000000000007</c:v>
                </c:pt>
                <c:pt idx="186">
                  <c:v>8920.2999999999993</c:v>
                </c:pt>
                <c:pt idx="187">
                  <c:v>8951.5</c:v>
                </c:pt>
                <c:pt idx="188">
                  <c:v>8982.6</c:v>
                </c:pt>
                <c:pt idx="189">
                  <c:v>9013.7000000000007</c:v>
                </c:pt>
                <c:pt idx="190">
                  <c:v>9045</c:v>
                </c:pt>
                <c:pt idx="191">
                  <c:v>9076.2999999999993</c:v>
                </c:pt>
                <c:pt idx="192">
                  <c:v>9107.7999999999993</c:v>
                </c:pt>
                <c:pt idx="193">
                  <c:v>9171.1</c:v>
                </c:pt>
                <c:pt idx="194">
                  <c:v>9235</c:v>
                </c:pt>
                <c:pt idx="195">
                  <c:v>9267.1</c:v>
                </c:pt>
                <c:pt idx="196">
                  <c:v>9299</c:v>
                </c:pt>
                <c:pt idx="197">
                  <c:v>9331.2999999999993</c:v>
                </c:pt>
                <c:pt idx="198">
                  <c:v>9363.7000000000007</c:v>
                </c:pt>
                <c:pt idx="199">
                  <c:v>9396.1</c:v>
                </c:pt>
                <c:pt idx="200">
                  <c:v>9461.1</c:v>
                </c:pt>
                <c:pt idx="201">
                  <c:v>9493.6</c:v>
                </c:pt>
                <c:pt idx="202">
                  <c:v>9558.7000000000007</c:v>
                </c:pt>
                <c:pt idx="203">
                  <c:v>9591</c:v>
                </c:pt>
                <c:pt idx="204">
                  <c:v>9623.2999999999993</c:v>
                </c:pt>
                <c:pt idx="205">
                  <c:v>9687.7999999999993</c:v>
                </c:pt>
                <c:pt idx="206">
                  <c:v>9720.2000000000007</c:v>
                </c:pt>
                <c:pt idx="207">
                  <c:v>9752.2000000000007</c:v>
                </c:pt>
                <c:pt idx="208">
                  <c:v>9783.7000000000007</c:v>
                </c:pt>
                <c:pt idx="209">
                  <c:v>9815.4</c:v>
                </c:pt>
                <c:pt idx="210">
                  <c:v>9846.9</c:v>
                </c:pt>
                <c:pt idx="211">
                  <c:v>9878</c:v>
                </c:pt>
                <c:pt idx="212">
                  <c:v>9940.6</c:v>
                </c:pt>
                <c:pt idx="213">
                  <c:v>9971.9</c:v>
                </c:pt>
                <c:pt idx="214">
                  <c:v>10002.9</c:v>
                </c:pt>
                <c:pt idx="215">
                  <c:v>10033.9</c:v>
                </c:pt>
                <c:pt idx="216">
                  <c:v>10096</c:v>
                </c:pt>
                <c:pt idx="217">
                  <c:v>10158.299999999999</c:v>
                </c:pt>
                <c:pt idx="218">
                  <c:v>10189.299999999999</c:v>
                </c:pt>
                <c:pt idx="219">
                  <c:v>10220.700000000001</c:v>
                </c:pt>
                <c:pt idx="220">
                  <c:v>10283.299999999999</c:v>
                </c:pt>
                <c:pt idx="221">
                  <c:v>10346.200000000001</c:v>
                </c:pt>
                <c:pt idx="222">
                  <c:v>10409.6</c:v>
                </c:pt>
                <c:pt idx="223">
                  <c:v>10441.4</c:v>
                </c:pt>
                <c:pt idx="224">
                  <c:v>10473.4</c:v>
                </c:pt>
                <c:pt idx="225">
                  <c:v>10537.6</c:v>
                </c:pt>
                <c:pt idx="226">
                  <c:v>10569.9</c:v>
                </c:pt>
                <c:pt idx="227">
                  <c:v>10602.3</c:v>
                </c:pt>
                <c:pt idx="228">
                  <c:v>10634.7</c:v>
                </c:pt>
                <c:pt idx="229">
                  <c:v>10699.7</c:v>
                </c:pt>
                <c:pt idx="230">
                  <c:v>10765</c:v>
                </c:pt>
                <c:pt idx="231">
                  <c:v>10797.7</c:v>
                </c:pt>
                <c:pt idx="232">
                  <c:v>10830.4</c:v>
                </c:pt>
                <c:pt idx="233">
                  <c:v>10863</c:v>
                </c:pt>
                <c:pt idx="234">
                  <c:v>10895.7</c:v>
                </c:pt>
                <c:pt idx="235">
                  <c:v>10960.8</c:v>
                </c:pt>
                <c:pt idx="236">
                  <c:v>10993.2</c:v>
                </c:pt>
                <c:pt idx="237">
                  <c:v>11025.5</c:v>
                </c:pt>
                <c:pt idx="238">
                  <c:v>11057.7</c:v>
                </c:pt>
                <c:pt idx="239">
                  <c:v>11089.8</c:v>
                </c:pt>
                <c:pt idx="240">
                  <c:v>11154</c:v>
                </c:pt>
                <c:pt idx="241">
                  <c:v>11185.8</c:v>
                </c:pt>
                <c:pt idx="242">
                  <c:v>11217.6</c:v>
                </c:pt>
                <c:pt idx="243">
                  <c:v>11249.3</c:v>
                </c:pt>
                <c:pt idx="244">
                  <c:v>11312.6</c:v>
                </c:pt>
                <c:pt idx="245">
                  <c:v>11344.1</c:v>
                </c:pt>
                <c:pt idx="246">
                  <c:v>11375.7</c:v>
                </c:pt>
                <c:pt idx="247">
                  <c:v>11407.2</c:v>
                </c:pt>
                <c:pt idx="248">
                  <c:v>11438.8</c:v>
                </c:pt>
                <c:pt idx="249">
                  <c:v>11470.4</c:v>
                </c:pt>
                <c:pt idx="250">
                  <c:v>11502</c:v>
                </c:pt>
                <c:pt idx="251">
                  <c:v>11533.8</c:v>
                </c:pt>
                <c:pt idx="252">
                  <c:v>11565.6</c:v>
                </c:pt>
                <c:pt idx="253">
                  <c:v>11597.5</c:v>
                </c:pt>
                <c:pt idx="254">
                  <c:v>11629.6</c:v>
                </c:pt>
                <c:pt idx="255">
                  <c:v>11661.7</c:v>
                </c:pt>
                <c:pt idx="256">
                  <c:v>11694.4</c:v>
                </c:pt>
                <c:pt idx="257">
                  <c:v>11726.9</c:v>
                </c:pt>
                <c:pt idx="258">
                  <c:v>11759.6</c:v>
                </c:pt>
                <c:pt idx="259">
                  <c:v>11792.8</c:v>
                </c:pt>
                <c:pt idx="260">
                  <c:v>11825.4</c:v>
                </c:pt>
                <c:pt idx="261">
                  <c:v>11891.8</c:v>
                </c:pt>
                <c:pt idx="262">
                  <c:v>11959.1</c:v>
                </c:pt>
                <c:pt idx="263">
                  <c:v>12026.2</c:v>
                </c:pt>
                <c:pt idx="264">
                  <c:v>12093.5</c:v>
                </c:pt>
                <c:pt idx="265">
                  <c:v>12160.9</c:v>
                </c:pt>
                <c:pt idx="266">
                  <c:v>12228.5</c:v>
                </c:pt>
                <c:pt idx="267">
                  <c:v>12296.1</c:v>
                </c:pt>
                <c:pt idx="268">
                  <c:v>12363.7</c:v>
                </c:pt>
                <c:pt idx="269">
                  <c:v>12397.3</c:v>
                </c:pt>
                <c:pt idx="270">
                  <c:v>12431.1</c:v>
                </c:pt>
                <c:pt idx="271">
                  <c:v>12464.7</c:v>
                </c:pt>
                <c:pt idx="272">
                  <c:v>12531.9</c:v>
                </c:pt>
                <c:pt idx="273">
                  <c:v>12565.5</c:v>
                </c:pt>
                <c:pt idx="274">
                  <c:v>12599</c:v>
                </c:pt>
                <c:pt idx="275">
                  <c:v>12632.3</c:v>
                </c:pt>
                <c:pt idx="276">
                  <c:v>12665.7</c:v>
                </c:pt>
                <c:pt idx="277">
                  <c:v>12732</c:v>
                </c:pt>
                <c:pt idx="278">
                  <c:v>12765.2</c:v>
                </c:pt>
                <c:pt idx="279">
                  <c:v>12798.3</c:v>
                </c:pt>
                <c:pt idx="280">
                  <c:v>12864.2</c:v>
                </c:pt>
                <c:pt idx="281">
                  <c:v>12897.2</c:v>
                </c:pt>
                <c:pt idx="282">
                  <c:v>12962.9</c:v>
                </c:pt>
                <c:pt idx="283">
                  <c:v>13028.7</c:v>
                </c:pt>
                <c:pt idx="284">
                  <c:v>13061.6</c:v>
                </c:pt>
                <c:pt idx="285">
                  <c:v>13127.3</c:v>
                </c:pt>
                <c:pt idx="286">
                  <c:v>13160.2</c:v>
                </c:pt>
                <c:pt idx="287">
                  <c:v>13193.1</c:v>
                </c:pt>
                <c:pt idx="288">
                  <c:v>13226</c:v>
                </c:pt>
                <c:pt idx="289">
                  <c:v>13258.9</c:v>
                </c:pt>
                <c:pt idx="290">
                  <c:v>13291.9</c:v>
                </c:pt>
                <c:pt idx="291">
                  <c:v>13325</c:v>
                </c:pt>
                <c:pt idx="292">
                  <c:v>13391.3</c:v>
                </c:pt>
                <c:pt idx="293">
                  <c:v>13457.6</c:v>
                </c:pt>
                <c:pt idx="294">
                  <c:v>13524.2</c:v>
                </c:pt>
                <c:pt idx="295">
                  <c:v>13591.1</c:v>
                </c:pt>
                <c:pt idx="296">
                  <c:v>13624.5</c:v>
                </c:pt>
                <c:pt idx="297">
                  <c:v>13658</c:v>
                </c:pt>
                <c:pt idx="298">
                  <c:v>13691.6</c:v>
                </c:pt>
                <c:pt idx="299">
                  <c:v>13725.2</c:v>
                </c:pt>
                <c:pt idx="300">
                  <c:v>13758.9</c:v>
                </c:pt>
                <c:pt idx="301">
                  <c:v>13792.6</c:v>
                </c:pt>
                <c:pt idx="302">
                  <c:v>13826.3</c:v>
                </c:pt>
                <c:pt idx="303">
                  <c:v>13860.1</c:v>
                </c:pt>
                <c:pt idx="304">
                  <c:v>13893.8</c:v>
                </c:pt>
                <c:pt idx="305">
                  <c:v>13927.5</c:v>
                </c:pt>
                <c:pt idx="306">
                  <c:v>13961.2</c:v>
                </c:pt>
                <c:pt idx="307">
                  <c:v>14028.5</c:v>
                </c:pt>
                <c:pt idx="308">
                  <c:v>14095.8</c:v>
                </c:pt>
                <c:pt idx="309">
                  <c:v>14162.5</c:v>
                </c:pt>
                <c:pt idx="310">
                  <c:v>14195.8</c:v>
                </c:pt>
                <c:pt idx="311">
                  <c:v>14229</c:v>
                </c:pt>
                <c:pt idx="312">
                  <c:v>14262.1</c:v>
                </c:pt>
                <c:pt idx="313">
                  <c:v>14295.2</c:v>
                </c:pt>
                <c:pt idx="314">
                  <c:v>14328.1</c:v>
                </c:pt>
                <c:pt idx="315">
                  <c:v>14360.9</c:v>
                </c:pt>
                <c:pt idx="316">
                  <c:v>14426.1</c:v>
                </c:pt>
                <c:pt idx="317">
                  <c:v>14491.3</c:v>
                </c:pt>
                <c:pt idx="318">
                  <c:v>14556.3</c:v>
                </c:pt>
                <c:pt idx="319">
                  <c:v>14588.8</c:v>
                </c:pt>
                <c:pt idx="320">
                  <c:v>14621.3</c:v>
                </c:pt>
                <c:pt idx="321">
                  <c:v>14686.3</c:v>
                </c:pt>
                <c:pt idx="322">
                  <c:v>14718.8</c:v>
                </c:pt>
                <c:pt idx="323">
                  <c:v>14751.4</c:v>
                </c:pt>
                <c:pt idx="324">
                  <c:v>14784.1</c:v>
                </c:pt>
                <c:pt idx="325">
                  <c:v>14816.9</c:v>
                </c:pt>
                <c:pt idx="326">
                  <c:v>14849.8</c:v>
                </c:pt>
                <c:pt idx="327">
                  <c:v>14916.4</c:v>
                </c:pt>
                <c:pt idx="328">
                  <c:v>14982.8</c:v>
                </c:pt>
                <c:pt idx="329">
                  <c:v>15016.5</c:v>
                </c:pt>
                <c:pt idx="330">
                  <c:v>15049.7</c:v>
                </c:pt>
                <c:pt idx="331">
                  <c:v>15117</c:v>
                </c:pt>
                <c:pt idx="332">
                  <c:v>15184.6</c:v>
                </c:pt>
                <c:pt idx="333">
                  <c:v>15252.3</c:v>
                </c:pt>
                <c:pt idx="334">
                  <c:v>15286.4</c:v>
                </c:pt>
                <c:pt idx="335">
                  <c:v>15320.5</c:v>
                </c:pt>
                <c:pt idx="336">
                  <c:v>15354.5</c:v>
                </c:pt>
                <c:pt idx="337">
                  <c:v>15388.5</c:v>
                </c:pt>
                <c:pt idx="338">
                  <c:v>15456.3</c:v>
                </c:pt>
                <c:pt idx="339">
                  <c:v>15524</c:v>
                </c:pt>
                <c:pt idx="340">
                  <c:v>15558</c:v>
                </c:pt>
                <c:pt idx="341">
                  <c:v>15625.3</c:v>
                </c:pt>
                <c:pt idx="342">
                  <c:v>15658.8</c:v>
                </c:pt>
                <c:pt idx="343">
                  <c:v>15692.2</c:v>
                </c:pt>
                <c:pt idx="344">
                  <c:v>15725.7</c:v>
                </c:pt>
                <c:pt idx="345">
                  <c:v>15758.9</c:v>
                </c:pt>
                <c:pt idx="346">
                  <c:v>15791.9</c:v>
                </c:pt>
                <c:pt idx="347">
                  <c:v>15824.9</c:v>
                </c:pt>
                <c:pt idx="348">
                  <c:v>15857.8</c:v>
                </c:pt>
                <c:pt idx="349">
                  <c:v>15923.6</c:v>
                </c:pt>
                <c:pt idx="350">
                  <c:v>15989.3</c:v>
                </c:pt>
                <c:pt idx="351">
                  <c:v>16055.2</c:v>
                </c:pt>
                <c:pt idx="352">
                  <c:v>16121.2</c:v>
                </c:pt>
                <c:pt idx="353">
                  <c:v>16154.3</c:v>
                </c:pt>
                <c:pt idx="354">
                  <c:v>16187.4</c:v>
                </c:pt>
                <c:pt idx="355">
                  <c:v>16220.7</c:v>
                </c:pt>
                <c:pt idx="356">
                  <c:v>16254</c:v>
                </c:pt>
                <c:pt idx="357">
                  <c:v>16287.5</c:v>
                </c:pt>
                <c:pt idx="358">
                  <c:v>16355.2</c:v>
                </c:pt>
                <c:pt idx="359">
                  <c:v>16389.099999999999</c:v>
                </c:pt>
                <c:pt idx="360">
                  <c:v>16423</c:v>
                </c:pt>
                <c:pt idx="361">
                  <c:v>16456.900000000001</c:v>
                </c:pt>
                <c:pt idx="362">
                  <c:v>16491.099999999999</c:v>
                </c:pt>
                <c:pt idx="363">
                  <c:v>16525.2</c:v>
                </c:pt>
                <c:pt idx="364">
                  <c:v>16593.599999999999</c:v>
                </c:pt>
                <c:pt idx="365">
                  <c:v>16662</c:v>
                </c:pt>
                <c:pt idx="366">
                  <c:v>16696.2</c:v>
                </c:pt>
                <c:pt idx="367">
                  <c:v>16730.400000000001</c:v>
                </c:pt>
                <c:pt idx="368">
                  <c:v>16764.5</c:v>
                </c:pt>
                <c:pt idx="369">
                  <c:v>16832.599999999999</c:v>
                </c:pt>
                <c:pt idx="370">
                  <c:v>16900.400000000001</c:v>
                </c:pt>
                <c:pt idx="371">
                  <c:v>16934.099999999999</c:v>
                </c:pt>
                <c:pt idx="372">
                  <c:v>16967.8</c:v>
                </c:pt>
                <c:pt idx="373">
                  <c:v>17001.3</c:v>
                </c:pt>
                <c:pt idx="374">
                  <c:v>17034.5</c:v>
                </c:pt>
                <c:pt idx="375">
                  <c:v>17067.8</c:v>
                </c:pt>
                <c:pt idx="376">
                  <c:v>17134.2</c:v>
                </c:pt>
                <c:pt idx="377">
                  <c:v>17167.400000000001</c:v>
                </c:pt>
                <c:pt idx="378">
                  <c:v>17200.3</c:v>
                </c:pt>
                <c:pt idx="379">
                  <c:v>17233.2</c:v>
                </c:pt>
                <c:pt idx="380">
                  <c:v>17266</c:v>
                </c:pt>
                <c:pt idx="381">
                  <c:v>17298.8</c:v>
                </c:pt>
                <c:pt idx="382">
                  <c:v>17331.599999999999</c:v>
                </c:pt>
                <c:pt idx="383">
                  <c:v>17397.2</c:v>
                </c:pt>
                <c:pt idx="384">
                  <c:v>17430.099999999999</c:v>
                </c:pt>
                <c:pt idx="385">
                  <c:v>17463</c:v>
                </c:pt>
                <c:pt idx="386">
                  <c:v>17495.900000000001</c:v>
                </c:pt>
                <c:pt idx="387">
                  <c:v>17562.099999999999</c:v>
                </c:pt>
                <c:pt idx="388">
                  <c:v>17628.400000000001</c:v>
                </c:pt>
                <c:pt idx="389">
                  <c:v>17661.7</c:v>
                </c:pt>
                <c:pt idx="390">
                  <c:v>17695</c:v>
                </c:pt>
                <c:pt idx="391">
                  <c:v>17728.5</c:v>
                </c:pt>
                <c:pt idx="392">
                  <c:v>17762.099999999999</c:v>
                </c:pt>
                <c:pt idx="393">
                  <c:v>17795.8</c:v>
                </c:pt>
                <c:pt idx="394">
                  <c:v>17829.599999999999</c:v>
                </c:pt>
                <c:pt idx="395">
                  <c:v>17863.5</c:v>
                </c:pt>
                <c:pt idx="396">
                  <c:v>17897.400000000001</c:v>
                </c:pt>
                <c:pt idx="397">
                  <c:v>17931.400000000001</c:v>
                </c:pt>
                <c:pt idx="398">
                  <c:v>17965.400000000001</c:v>
                </c:pt>
                <c:pt idx="399">
                  <c:v>18033.5</c:v>
                </c:pt>
                <c:pt idx="400">
                  <c:v>18101.599999999999</c:v>
                </c:pt>
                <c:pt idx="401">
                  <c:v>18169.5</c:v>
                </c:pt>
                <c:pt idx="402">
                  <c:v>18203.5</c:v>
                </c:pt>
                <c:pt idx="403">
                  <c:v>18237.400000000001</c:v>
                </c:pt>
                <c:pt idx="404">
                  <c:v>18271.2</c:v>
                </c:pt>
                <c:pt idx="405">
                  <c:v>18305</c:v>
                </c:pt>
                <c:pt idx="406">
                  <c:v>18338.5</c:v>
                </c:pt>
                <c:pt idx="407">
                  <c:v>18372</c:v>
                </c:pt>
                <c:pt idx="408">
                  <c:v>18405.5</c:v>
                </c:pt>
                <c:pt idx="409">
                  <c:v>18438.8</c:v>
                </c:pt>
                <c:pt idx="410">
                  <c:v>18472.099999999999</c:v>
                </c:pt>
                <c:pt idx="411">
                  <c:v>18505.3</c:v>
                </c:pt>
                <c:pt idx="412">
                  <c:v>18538.5</c:v>
                </c:pt>
                <c:pt idx="413">
                  <c:v>18571.599999999999</c:v>
                </c:pt>
                <c:pt idx="414">
                  <c:v>18604.7</c:v>
                </c:pt>
                <c:pt idx="415">
                  <c:v>18637.7</c:v>
                </c:pt>
                <c:pt idx="416">
                  <c:v>18670.7</c:v>
                </c:pt>
                <c:pt idx="417">
                  <c:v>18736.7</c:v>
                </c:pt>
                <c:pt idx="418">
                  <c:v>18769.8</c:v>
                </c:pt>
                <c:pt idx="419">
                  <c:v>18836</c:v>
                </c:pt>
                <c:pt idx="420">
                  <c:v>18902.400000000001</c:v>
                </c:pt>
                <c:pt idx="421">
                  <c:v>18969.2</c:v>
                </c:pt>
                <c:pt idx="422">
                  <c:v>19002.599999999999</c:v>
                </c:pt>
                <c:pt idx="423">
                  <c:v>19069.8</c:v>
                </c:pt>
                <c:pt idx="424">
                  <c:v>19136.900000000001</c:v>
                </c:pt>
                <c:pt idx="425">
                  <c:v>19204.400000000001</c:v>
                </c:pt>
                <c:pt idx="426">
                  <c:v>19271.900000000001</c:v>
                </c:pt>
                <c:pt idx="427">
                  <c:v>19305.8</c:v>
                </c:pt>
                <c:pt idx="428">
                  <c:v>19373.5</c:v>
                </c:pt>
                <c:pt idx="429">
                  <c:v>19441.3</c:v>
                </c:pt>
                <c:pt idx="430">
                  <c:v>19475.2</c:v>
                </c:pt>
                <c:pt idx="431">
                  <c:v>19509.099999999999</c:v>
                </c:pt>
                <c:pt idx="432">
                  <c:v>19576.900000000001</c:v>
                </c:pt>
                <c:pt idx="433">
                  <c:v>19644.5</c:v>
                </c:pt>
                <c:pt idx="434">
                  <c:v>19712</c:v>
                </c:pt>
                <c:pt idx="435">
                  <c:v>19779.5</c:v>
                </c:pt>
                <c:pt idx="436">
                  <c:v>19846.900000000001</c:v>
                </c:pt>
                <c:pt idx="437">
                  <c:v>19914</c:v>
                </c:pt>
                <c:pt idx="438">
                  <c:v>19947.5</c:v>
                </c:pt>
                <c:pt idx="439">
                  <c:v>19981</c:v>
                </c:pt>
                <c:pt idx="440">
                  <c:v>20014.5</c:v>
                </c:pt>
                <c:pt idx="441">
                  <c:v>20081.3</c:v>
                </c:pt>
                <c:pt idx="442">
                  <c:v>20114.7</c:v>
                </c:pt>
                <c:pt idx="443">
                  <c:v>20148.099999999999</c:v>
                </c:pt>
                <c:pt idx="444">
                  <c:v>20181.400000000001</c:v>
                </c:pt>
                <c:pt idx="445">
                  <c:v>20214.8</c:v>
                </c:pt>
                <c:pt idx="446">
                  <c:v>20248.2</c:v>
                </c:pt>
                <c:pt idx="447">
                  <c:v>20281.5</c:v>
                </c:pt>
                <c:pt idx="448">
                  <c:v>20348.2</c:v>
                </c:pt>
                <c:pt idx="449">
                  <c:v>20414.900000000001</c:v>
                </c:pt>
                <c:pt idx="450">
                  <c:v>20448.2</c:v>
                </c:pt>
                <c:pt idx="451">
                  <c:v>20481.599999999999</c:v>
                </c:pt>
                <c:pt idx="452">
                  <c:v>20548.099999999999</c:v>
                </c:pt>
                <c:pt idx="453">
                  <c:v>20614.400000000001</c:v>
                </c:pt>
                <c:pt idx="454">
                  <c:v>20647.5</c:v>
                </c:pt>
                <c:pt idx="455">
                  <c:v>20713.7</c:v>
                </c:pt>
                <c:pt idx="456">
                  <c:v>20779.7</c:v>
                </c:pt>
                <c:pt idx="457">
                  <c:v>20845.400000000001</c:v>
                </c:pt>
                <c:pt idx="458">
                  <c:v>20911</c:v>
                </c:pt>
                <c:pt idx="459">
                  <c:v>20976.400000000001</c:v>
                </c:pt>
                <c:pt idx="460">
                  <c:v>21008.9</c:v>
                </c:pt>
                <c:pt idx="461">
                  <c:v>21041.7</c:v>
                </c:pt>
                <c:pt idx="462">
                  <c:v>21074.2</c:v>
                </c:pt>
                <c:pt idx="463">
                  <c:v>21106.6</c:v>
                </c:pt>
                <c:pt idx="464">
                  <c:v>21171.4</c:v>
                </c:pt>
                <c:pt idx="465">
                  <c:v>21235.9</c:v>
                </c:pt>
                <c:pt idx="466">
                  <c:v>21268.1</c:v>
                </c:pt>
                <c:pt idx="467">
                  <c:v>21332.5</c:v>
                </c:pt>
                <c:pt idx="468">
                  <c:v>21364.7</c:v>
                </c:pt>
                <c:pt idx="469">
                  <c:v>21396.9</c:v>
                </c:pt>
                <c:pt idx="470">
                  <c:v>21461.200000000001</c:v>
                </c:pt>
                <c:pt idx="471">
                  <c:v>21525.7</c:v>
                </c:pt>
                <c:pt idx="472">
                  <c:v>21590.2</c:v>
                </c:pt>
                <c:pt idx="473">
                  <c:v>21654.9</c:v>
                </c:pt>
                <c:pt idx="474">
                  <c:v>21687.4</c:v>
                </c:pt>
                <c:pt idx="475">
                  <c:v>21719.9</c:v>
                </c:pt>
                <c:pt idx="476">
                  <c:v>21752.400000000001</c:v>
                </c:pt>
                <c:pt idx="477">
                  <c:v>21785.1</c:v>
                </c:pt>
                <c:pt idx="478">
                  <c:v>21850.7</c:v>
                </c:pt>
                <c:pt idx="479">
                  <c:v>21916.400000000001</c:v>
                </c:pt>
                <c:pt idx="480">
                  <c:v>21949.4</c:v>
                </c:pt>
                <c:pt idx="481">
                  <c:v>21982.400000000001</c:v>
                </c:pt>
                <c:pt idx="482">
                  <c:v>22015.5</c:v>
                </c:pt>
                <c:pt idx="483">
                  <c:v>22081.8</c:v>
                </c:pt>
                <c:pt idx="484">
                  <c:v>22115</c:v>
                </c:pt>
                <c:pt idx="485">
                  <c:v>22148.3</c:v>
                </c:pt>
                <c:pt idx="486">
                  <c:v>22181.599999999999</c:v>
                </c:pt>
                <c:pt idx="487">
                  <c:v>22215</c:v>
                </c:pt>
                <c:pt idx="488">
                  <c:v>22248.3</c:v>
                </c:pt>
                <c:pt idx="489">
                  <c:v>22315.1</c:v>
                </c:pt>
                <c:pt idx="490">
                  <c:v>22381.8</c:v>
                </c:pt>
                <c:pt idx="491">
                  <c:v>22448.5</c:v>
                </c:pt>
                <c:pt idx="492">
                  <c:v>22515.200000000001</c:v>
                </c:pt>
                <c:pt idx="493">
                  <c:v>22548.400000000001</c:v>
                </c:pt>
                <c:pt idx="494">
                  <c:v>22615</c:v>
                </c:pt>
                <c:pt idx="495">
                  <c:v>22648.3</c:v>
                </c:pt>
                <c:pt idx="496">
                  <c:v>22681.5</c:v>
                </c:pt>
                <c:pt idx="497">
                  <c:v>22747.9</c:v>
                </c:pt>
                <c:pt idx="498">
                  <c:v>22814.2</c:v>
                </c:pt>
                <c:pt idx="499">
                  <c:v>22880.5</c:v>
                </c:pt>
                <c:pt idx="500">
                  <c:v>22913.7</c:v>
                </c:pt>
                <c:pt idx="501">
                  <c:v>22946.799999999999</c:v>
                </c:pt>
                <c:pt idx="502">
                  <c:v>23013.1</c:v>
                </c:pt>
                <c:pt idx="503">
                  <c:v>23046.2</c:v>
                </c:pt>
                <c:pt idx="504">
                  <c:v>23079.4</c:v>
                </c:pt>
                <c:pt idx="505">
                  <c:v>23145.7</c:v>
                </c:pt>
                <c:pt idx="506">
                  <c:v>23178.9</c:v>
                </c:pt>
                <c:pt idx="507">
                  <c:v>23245.3</c:v>
                </c:pt>
                <c:pt idx="508">
                  <c:v>23311.8</c:v>
                </c:pt>
                <c:pt idx="509">
                  <c:v>23345.1</c:v>
                </c:pt>
                <c:pt idx="510">
                  <c:v>23378.3</c:v>
                </c:pt>
                <c:pt idx="511">
                  <c:v>23444.9</c:v>
                </c:pt>
                <c:pt idx="512">
                  <c:v>23511.5</c:v>
                </c:pt>
                <c:pt idx="513">
                  <c:v>23544.9</c:v>
                </c:pt>
                <c:pt idx="514">
                  <c:v>23578.2</c:v>
                </c:pt>
                <c:pt idx="515">
                  <c:v>23644.9</c:v>
                </c:pt>
                <c:pt idx="516">
                  <c:v>23678.2</c:v>
                </c:pt>
                <c:pt idx="517">
                  <c:v>23711.5</c:v>
                </c:pt>
                <c:pt idx="518">
                  <c:v>23778.1</c:v>
                </c:pt>
                <c:pt idx="519">
                  <c:v>23844.6</c:v>
                </c:pt>
                <c:pt idx="520">
                  <c:v>23877.9</c:v>
                </c:pt>
                <c:pt idx="521">
                  <c:v>23911.1</c:v>
                </c:pt>
                <c:pt idx="522">
                  <c:v>23977.4</c:v>
                </c:pt>
                <c:pt idx="523">
                  <c:v>24010.6</c:v>
                </c:pt>
                <c:pt idx="524">
                  <c:v>24043.599999999999</c:v>
                </c:pt>
                <c:pt idx="525">
                  <c:v>24076.7</c:v>
                </c:pt>
                <c:pt idx="526">
                  <c:v>24109.8</c:v>
                </c:pt>
                <c:pt idx="527">
                  <c:v>24175.599999999999</c:v>
                </c:pt>
                <c:pt idx="528">
                  <c:v>24208.5</c:v>
                </c:pt>
                <c:pt idx="529">
                  <c:v>24241.4</c:v>
                </c:pt>
                <c:pt idx="530">
                  <c:v>24306.9</c:v>
                </c:pt>
                <c:pt idx="531">
                  <c:v>24339.7</c:v>
                </c:pt>
                <c:pt idx="532">
                  <c:v>24405.1</c:v>
                </c:pt>
                <c:pt idx="533">
                  <c:v>24470.5</c:v>
                </c:pt>
                <c:pt idx="534">
                  <c:v>24535.7</c:v>
                </c:pt>
                <c:pt idx="535">
                  <c:v>24568.400000000001</c:v>
                </c:pt>
                <c:pt idx="536">
                  <c:v>24633.5</c:v>
                </c:pt>
                <c:pt idx="537">
                  <c:v>24666.1</c:v>
                </c:pt>
                <c:pt idx="538">
                  <c:v>24731.1</c:v>
                </c:pt>
                <c:pt idx="539">
                  <c:v>24763.599999999999</c:v>
                </c:pt>
                <c:pt idx="540">
                  <c:v>24796.1</c:v>
                </c:pt>
                <c:pt idx="541">
                  <c:v>24861</c:v>
                </c:pt>
                <c:pt idx="542">
                  <c:v>24925.7</c:v>
                </c:pt>
                <c:pt idx="543">
                  <c:v>24990.400000000001</c:v>
                </c:pt>
                <c:pt idx="544">
                  <c:v>25054.9</c:v>
                </c:pt>
                <c:pt idx="545">
                  <c:v>25087.1</c:v>
                </c:pt>
                <c:pt idx="546">
                  <c:v>25151.5</c:v>
                </c:pt>
                <c:pt idx="547">
                  <c:v>25215.7</c:v>
                </c:pt>
                <c:pt idx="548">
                  <c:v>25279.4</c:v>
                </c:pt>
                <c:pt idx="549">
                  <c:v>25311.4</c:v>
                </c:pt>
                <c:pt idx="550">
                  <c:v>25374.6</c:v>
                </c:pt>
                <c:pt idx="551">
                  <c:v>25406.2</c:v>
                </c:pt>
                <c:pt idx="552">
                  <c:v>25437.7</c:v>
                </c:pt>
                <c:pt idx="553">
                  <c:v>25500.1</c:v>
                </c:pt>
                <c:pt idx="554">
                  <c:v>25562.3</c:v>
                </c:pt>
                <c:pt idx="555">
                  <c:v>25624.5</c:v>
                </c:pt>
                <c:pt idx="556">
                  <c:v>25717.1</c:v>
                </c:pt>
                <c:pt idx="557">
                  <c:v>25778.799999999999</c:v>
                </c:pt>
                <c:pt idx="558">
                  <c:v>25840.2</c:v>
                </c:pt>
                <c:pt idx="559">
                  <c:v>25901.4</c:v>
                </c:pt>
                <c:pt idx="560">
                  <c:v>25962.6</c:v>
                </c:pt>
                <c:pt idx="561">
                  <c:v>26023.599999999999</c:v>
                </c:pt>
                <c:pt idx="562">
                  <c:v>26084.799999999999</c:v>
                </c:pt>
                <c:pt idx="563">
                  <c:v>26176.6</c:v>
                </c:pt>
                <c:pt idx="564">
                  <c:v>26237.8</c:v>
                </c:pt>
                <c:pt idx="565">
                  <c:v>26329.7</c:v>
                </c:pt>
                <c:pt idx="566">
                  <c:v>26452.7</c:v>
                </c:pt>
                <c:pt idx="567">
                  <c:v>26514.3</c:v>
                </c:pt>
                <c:pt idx="568">
                  <c:v>26607.1</c:v>
                </c:pt>
                <c:pt idx="569">
                  <c:v>26699.9</c:v>
                </c:pt>
                <c:pt idx="570">
                  <c:v>26761.8</c:v>
                </c:pt>
                <c:pt idx="571">
                  <c:v>26886.1</c:v>
                </c:pt>
                <c:pt idx="572">
                  <c:v>27010.799999999999</c:v>
                </c:pt>
                <c:pt idx="573">
                  <c:v>27104.7</c:v>
                </c:pt>
                <c:pt idx="574">
                  <c:v>27167.200000000001</c:v>
                </c:pt>
                <c:pt idx="575">
                  <c:v>27261.4</c:v>
                </c:pt>
                <c:pt idx="576">
                  <c:v>27324.1</c:v>
                </c:pt>
                <c:pt idx="577">
                  <c:v>27418.400000000001</c:v>
                </c:pt>
                <c:pt idx="578">
                  <c:v>27449.8</c:v>
                </c:pt>
                <c:pt idx="579">
                  <c:v>27575.599999999999</c:v>
                </c:pt>
                <c:pt idx="580">
                  <c:v>27638.5</c:v>
                </c:pt>
                <c:pt idx="581">
                  <c:v>27701.5</c:v>
                </c:pt>
                <c:pt idx="582">
                  <c:v>27827.4</c:v>
                </c:pt>
                <c:pt idx="583">
                  <c:v>27890.400000000001</c:v>
                </c:pt>
                <c:pt idx="584">
                  <c:v>27984.799999999999</c:v>
                </c:pt>
                <c:pt idx="585">
                  <c:v>28016.3</c:v>
                </c:pt>
                <c:pt idx="586">
                  <c:v>28110.7</c:v>
                </c:pt>
                <c:pt idx="587">
                  <c:v>28173.599999999999</c:v>
                </c:pt>
                <c:pt idx="588">
                  <c:v>28268</c:v>
                </c:pt>
                <c:pt idx="589">
                  <c:v>28330.799999999999</c:v>
                </c:pt>
                <c:pt idx="590">
                  <c:v>28425</c:v>
                </c:pt>
                <c:pt idx="591">
                  <c:v>28518.9</c:v>
                </c:pt>
                <c:pt idx="592">
                  <c:v>28643.7</c:v>
                </c:pt>
                <c:pt idx="593">
                  <c:v>28706</c:v>
                </c:pt>
                <c:pt idx="594">
                  <c:v>28768.1</c:v>
                </c:pt>
                <c:pt idx="595">
                  <c:v>28830.1</c:v>
                </c:pt>
                <c:pt idx="596">
                  <c:v>28922.6</c:v>
                </c:pt>
                <c:pt idx="597">
                  <c:v>28984.5</c:v>
                </c:pt>
                <c:pt idx="598">
                  <c:v>29076.5</c:v>
                </c:pt>
                <c:pt idx="599">
                  <c:v>29199</c:v>
                </c:pt>
                <c:pt idx="600">
                  <c:v>29260.1</c:v>
                </c:pt>
                <c:pt idx="601">
                  <c:v>29351.1</c:v>
                </c:pt>
                <c:pt idx="602">
                  <c:v>29442.1</c:v>
                </c:pt>
                <c:pt idx="603">
                  <c:v>29502.7</c:v>
                </c:pt>
                <c:pt idx="604">
                  <c:v>29593.4</c:v>
                </c:pt>
                <c:pt idx="605">
                  <c:v>29653.7</c:v>
                </c:pt>
                <c:pt idx="606">
                  <c:v>29743.8</c:v>
                </c:pt>
                <c:pt idx="607">
                  <c:v>29864</c:v>
                </c:pt>
                <c:pt idx="608">
                  <c:v>29953.8</c:v>
                </c:pt>
                <c:pt idx="609">
                  <c:v>30013.8</c:v>
                </c:pt>
                <c:pt idx="610">
                  <c:v>30073.7</c:v>
                </c:pt>
                <c:pt idx="611">
                  <c:v>30133.5</c:v>
                </c:pt>
                <c:pt idx="612">
                  <c:v>30193.3</c:v>
                </c:pt>
                <c:pt idx="613">
                  <c:v>30283</c:v>
                </c:pt>
                <c:pt idx="614">
                  <c:v>30342.7</c:v>
                </c:pt>
                <c:pt idx="615">
                  <c:v>30462.2</c:v>
                </c:pt>
                <c:pt idx="616">
                  <c:v>30521.9</c:v>
                </c:pt>
                <c:pt idx="617">
                  <c:v>30581.599999999999</c:v>
                </c:pt>
                <c:pt idx="618">
                  <c:v>30671.1</c:v>
                </c:pt>
                <c:pt idx="619">
                  <c:v>30730.799999999999</c:v>
                </c:pt>
                <c:pt idx="620">
                  <c:v>30790.5</c:v>
                </c:pt>
                <c:pt idx="621">
                  <c:v>30880</c:v>
                </c:pt>
                <c:pt idx="622">
                  <c:v>30939.5</c:v>
                </c:pt>
                <c:pt idx="623">
                  <c:v>30969.200000000001</c:v>
                </c:pt>
                <c:pt idx="624">
                  <c:v>31058.2</c:v>
                </c:pt>
                <c:pt idx="625">
                  <c:v>31117.5</c:v>
                </c:pt>
                <c:pt idx="626">
                  <c:v>31176.6</c:v>
                </c:pt>
                <c:pt idx="627">
                  <c:v>31235.9</c:v>
                </c:pt>
                <c:pt idx="628">
                  <c:v>31294.6</c:v>
                </c:pt>
                <c:pt idx="629">
                  <c:v>31382.3</c:v>
                </c:pt>
                <c:pt idx="630">
                  <c:v>31440.799999999999</c:v>
                </c:pt>
                <c:pt idx="631">
                  <c:v>31498.799999999999</c:v>
                </c:pt>
                <c:pt idx="632">
                  <c:v>31527.7</c:v>
                </c:pt>
                <c:pt idx="633">
                  <c:v>31614.3</c:v>
                </c:pt>
                <c:pt idx="634">
                  <c:v>31671.8</c:v>
                </c:pt>
                <c:pt idx="635">
                  <c:v>31729</c:v>
                </c:pt>
                <c:pt idx="636">
                  <c:v>31814.7</c:v>
                </c:pt>
                <c:pt idx="637">
                  <c:v>31871.599999999999</c:v>
                </c:pt>
                <c:pt idx="638">
                  <c:v>31928.1</c:v>
                </c:pt>
                <c:pt idx="639">
                  <c:v>31984.6</c:v>
                </c:pt>
                <c:pt idx="640">
                  <c:v>32012.6</c:v>
                </c:pt>
                <c:pt idx="641">
                  <c:v>32068.7</c:v>
                </c:pt>
                <c:pt idx="642">
                  <c:v>32124</c:v>
                </c:pt>
                <c:pt idx="643">
                  <c:v>32151</c:v>
                </c:pt>
                <c:pt idx="644">
                  <c:v>32205.599999999999</c:v>
                </c:pt>
                <c:pt idx="645">
                  <c:v>32259.7</c:v>
                </c:pt>
                <c:pt idx="646">
                  <c:v>32313.3</c:v>
                </c:pt>
                <c:pt idx="647">
                  <c:v>32419.3</c:v>
                </c:pt>
                <c:pt idx="648">
                  <c:v>32472.2</c:v>
                </c:pt>
                <c:pt idx="649">
                  <c:v>32524.1</c:v>
                </c:pt>
                <c:pt idx="650">
                  <c:v>32575.5</c:v>
                </c:pt>
                <c:pt idx="651">
                  <c:v>32626.400000000001</c:v>
                </c:pt>
                <c:pt idx="652">
                  <c:v>32651.7</c:v>
                </c:pt>
                <c:pt idx="653">
                  <c:v>32701.9</c:v>
                </c:pt>
                <c:pt idx="654">
                  <c:v>32751.599999999999</c:v>
                </c:pt>
                <c:pt idx="655">
                  <c:v>32800.6</c:v>
                </c:pt>
                <c:pt idx="656">
                  <c:v>32849.599999999999</c:v>
                </c:pt>
                <c:pt idx="657">
                  <c:v>32898.400000000001</c:v>
                </c:pt>
                <c:pt idx="658">
                  <c:v>32947.1</c:v>
                </c:pt>
                <c:pt idx="659">
                  <c:v>32995.800000000003</c:v>
                </c:pt>
                <c:pt idx="660">
                  <c:v>33044.300000000003</c:v>
                </c:pt>
                <c:pt idx="661">
                  <c:v>33092.9</c:v>
                </c:pt>
                <c:pt idx="662">
                  <c:v>33117.199999999997</c:v>
                </c:pt>
                <c:pt idx="663">
                  <c:v>33165.9</c:v>
                </c:pt>
                <c:pt idx="664">
                  <c:v>33215</c:v>
                </c:pt>
                <c:pt idx="665">
                  <c:v>33264.1</c:v>
                </c:pt>
                <c:pt idx="666">
                  <c:v>33288.699999999997</c:v>
                </c:pt>
                <c:pt idx="667">
                  <c:v>33337.9</c:v>
                </c:pt>
                <c:pt idx="668">
                  <c:v>33412.400000000001</c:v>
                </c:pt>
                <c:pt idx="669">
                  <c:v>33462.199999999997</c:v>
                </c:pt>
                <c:pt idx="670">
                  <c:v>33512.1</c:v>
                </c:pt>
                <c:pt idx="671">
                  <c:v>33562.1</c:v>
                </c:pt>
                <c:pt idx="672">
                  <c:v>33587.199999999997</c:v>
                </c:pt>
                <c:pt idx="673">
                  <c:v>33637.300000000003</c:v>
                </c:pt>
                <c:pt idx="674">
                  <c:v>33687.699999999997</c:v>
                </c:pt>
                <c:pt idx="675">
                  <c:v>33712.9</c:v>
                </c:pt>
                <c:pt idx="676">
                  <c:v>33763.300000000003</c:v>
                </c:pt>
                <c:pt idx="677">
                  <c:v>33813.699999999997</c:v>
                </c:pt>
                <c:pt idx="678">
                  <c:v>33864.199999999997</c:v>
                </c:pt>
                <c:pt idx="679">
                  <c:v>33889.4</c:v>
                </c:pt>
                <c:pt idx="680">
                  <c:v>33965.1</c:v>
                </c:pt>
                <c:pt idx="681">
                  <c:v>34015.5</c:v>
                </c:pt>
                <c:pt idx="682">
                  <c:v>34065.800000000003</c:v>
                </c:pt>
                <c:pt idx="683">
                  <c:v>34116.1</c:v>
                </c:pt>
                <c:pt idx="684">
                  <c:v>34166.199999999997</c:v>
                </c:pt>
                <c:pt idx="685">
                  <c:v>34191.300000000003</c:v>
                </c:pt>
                <c:pt idx="686">
                  <c:v>34241.4</c:v>
                </c:pt>
                <c:pt idx="687">
                  <c:v>34291.300000000003</c:v>
                </c:pt>
                <c:pt idx="688">
                  <c:v>34316.199999999997</c:v>
                </c:pt>
                <c:pt idx="689">
                  <c:v>34365.9</c:v>
                </c:pt>
                <c:pt idx="690">
                  <c:v>34415.5</c:v>
                </c:pt>
                <c:pt idx="691">
                  <c:v>34464.9</c:v>
                </c:pt>
                <c:pt idx="692">
                  <c:v>34514.300000000003</c:v>
                </c:pt>
                <c:pt idx="693">
                  <c:v>34563.5</c:v>
                </c:pt>
                <c:pt idx="694">
                  <c:v>34612.5</c:v>
                </c:pt>
                <c:pt idx="695">
                  <c:v>34661.199999999997</c:v>
                </c:pt>
                <c:pt idx="696">
                  <c:v>34710</c:v>
                </c:pt>
                <c:pt idx="697">
                  <c:v>34758.400000000001</c:v>
                </c:pt>
                <c:pt idx="698">
                  <c:v>34782.6</c:v>
                </c:pt>
                <c:pt idx="699">
                  <c:v>34831</c:v>
                </c:pt>
                <c:pt idx="700">
                  <c:v>34878.9</c:v>
                </c:pt>
                <c:pt idx="701">
                  <c:v>34926.800000000003</c:v>
                </c:pt>
                <c:pt idx="702">
                  <c:v>34974.5</c:v>
                </c:pt>
                <c:pt idx="703">
                  <c:v>35022.1</c:v>
                </c:pt>
                <c:pt idx="704">
                  <c:v>35045.699999999997</c:v>
                </c:pt>
                <c:pt idx="705">
                  <c:v>35093</c:v>
                </c:pt>
                <c:pt idx="706">
                  <c:v>35140.199999999997</c:v>
                </c:pt>
                <c:pt idx="707">
                  <c:v>35210.800000000003</c:v>
                </c:pt>
                <c:pt idx="708">
                  <c:v>35234.199999999997</c:v>
                </c:pt>
                <c:pt idx="709">
                  <c:v>35280.9</c:v>
                </c:pt>
                <c:pt idx="710">
                  <c:v>35327.4</c:v>
                </c:pt>
                <c:pt idx="711">
                  <c:v>35350.6</c:v>
                </c:pt>
                <c:pt idx="712">
                  <c:v>35397.1</c:v>
                </c:pt>
                <c:pt idx="713">
                  <c:v>35443.199999999997</c:v>
                </c:pt>
                <c:pt idx="714">
                  <c:v>35512</c:v>
                </c:pt>
                <c:pt idx="715">
                  <c:v>35557.699999999997</c:v>
                </c:pt>
                <c:pt idx="716">
                  <c:v>35603.199999999997</c:v>
                </c:pt>
                <c:pt idx="717">
                  <c:v>35648.699999999997</c:v>
                </c:pt>
                <c:pt idx="718">
                  <c:v>35694.1</c:v>
                </c:pt>
                <c:pt idx="719">
                  <c:v>35716.9</c:v>
                </c:pt>
                <c:pt idx="720">
                  <c:v>35761.699999999997</c:v>
                </c:pt>
                <c:pt idx="721">
                  <c:v>35806.5</c:v>
                </c:pt>
                <c:pt idx="722">
                  <c:v>35828.9</c:v>
                </c:pt>
                <c:pt idx="723">
                  <c:v>35873.199999999997</c:v>
                </c:pt>
                <c:pt idx="724">
                  <c:v>35895.300000000003</c:v>
                </c:pt>
                <c:pt idx="725">
                  <c:v>35939.5</c:v>
                </c:pt>
                <c:pt idx="726">
                  <c:v>35983.5</c:v>
                </c:pt>
                <c:pt idx="727">
                  <c:v>36027.5</c:v>
                </c:pt>
                <c:pt idx="728">
                  <c:v>36092.699999999997</c:v>
                </c:pt>
                <c:pt idx="729">
                  <c:v>36136</c:v>
                </c:pt>
                <c:pt idx="730">
                  <c:v>36179.1</c:v>
                </c:pt>
                <c:pt idx="731">
                  <c:v>36200.6</c:v>
                </c:pt>
                <c:pt idx="732">
                  <c:v>36243.4</c:v>
                </c:pt>
                <c:pt idx="733">
                  <c:v>36285.9</c:v>
                </c:pt>
                <c:pt idx="734">
                  <c:v>36328.300000000003</c:v>
                </c:pt>
                <c:pt idx="735">
                  <c:v>36391.199999999997</c:v>
                </c:pt>
                <c:pt idx="736">
                  <c:v>36432.9</c:v>
                </c:pt>
                <c:pt idx="737">
                  <c:v>36453.699999999997</c:v>
                </c:pt>
                <c:pt idx="738">
                  <c:v>36495.199999999997</c:v>
                </c:pt>
                <c:pt idx="739">
                  <c:v>36557</c:v>
                </c:pt>
                <c:pt idx="740">
                  <c:v>36577.699999999997</c:v>
                </c:pt>
                <c:pt idx="741">
                  <c:v>36618.6</c:v>
                </c:pt>
                <c:pt idx="742">
                  <c:v>36659.199999999997</c:v>
                </c:pt>
                <c:pt idx="743">
                  <c:v>36679.5</c:v>
                </c:pt>
                <c:pt idx="744">
                  <c:v>36719.800000000003</c:v>
                </c:pt>
                <c:pt idx="745">
                  <c:v>36760</c:v>
                </c:pt>
                <c:pt idx="746">
                  <c:v>36800.1</c:v>
                </c:pt>
                <c:pt idx="747">
                  <c:v>36840.1</c:v>
                </c:pt>
                <c:pt idx="748">
                  <c:v>36879.9</c:v>
                </c:pt>
                <c:pt idx="749">
                  <c:v>36919.599999999999</c:v>
                </c:pt>
                <c:pt idx="750">
                  <c:v>36959.300000000003</c:v>
                </c:pt>
                <c:pt idx="751">
                  <c:v>36998.9</c:v>
                </c:pt>
                <c:pt idx="752">
                  <c:v>37038.300000000003</c:v>
                </c:pt>
                <c:pt idx="753">
                  <c:v>37058</c:v>
                </c:pt>
                <c:pt idx="754">
                  <c:v>37097.4</c:v>
                </c:pt>
                <c:pt idx="755">
                  <c:v>37136.6</c:v>
                </c:pt>
                <c:pt idx="756">
                  <c:v>37156.199999999997</c:v>
                </c:pt>
                <c:pt idx="757">
                  <c:v>37195.4</c:v>
                </c:pt>
                <c:pt idx="758">
                  <c:v>37234.5</c:v>
                </c:pt>
                <c:pt idx="759">
                  <c:v>37292.800000000003</c:v>
                </c:pt>
                <c:pt idx="760">
                  <c:v>37331.699999999997</c:v>
                </c:pt>
                <c:pt idx="761">
                  <c:v>37351.199999999997</c:v>
                </c:pt>
                <c:pt idx="762">
                  <c:v>37389.800000000003</c:v>
                </c:pt>
                <c:pt idx="763">
                  <c:v>37428.300000000003</c:v>
                </c:pt>
                <c:pt idx="764">
                  <c:v>37447.5</c:v>
                </c:pt>
                <c:pt idx="765">
                  <c:v>37485.699999999997</c:v>
                </c:pt>
                <c:pt idx="766">
                  <c:v>37523.5</c:v>
                </c:pt>
                <c:pt idx="767">
                  <c:v>37542.199999999997</c:v>
                </c:pt>
                <c:pt idx="768">
                  <c:v>37579.800000000003</c:v>
                </c:pt>
                <c:pt idx="769">
                  <c:v>37617</c:v>
                </c:pt>
                <c:pt idx="770">
                  <c:v>37653.800000000003</c:v>
                </c:pt>
                <c:pt idx="771">
                  <c:v>37690.699999999997</c:v>
                </c:pt>
                <c:pt idx="772">
                  <c:v>37744.6</c:v>
                </c:pt>
                <c:pt idx="773">
                  <c:v>37762.5</c:v>
                </c:pt>
                <c:pt idx="774">
                  <c:v>37798.199999999997</c:v>
                </c:pt>
                <c:pt idx="775">
                  <c:v>37833.5</c:v>
                </c:pt>
                <c:pt idx="776">
                  <c:v>37850.9</c:v>
                </c:pt>
                <c:pt idx="777">
                  <c:v>37885.5</c:v>
                </c:pt>
                <c:pt idx="778">
                  <c:v>37919.5</c:v>
                </c:pt>
                <c:pt idx="779">
                  <c:v>37953.1</c:v>
                </c:pt>
                <c:pt idx="780">
                  <c:v>37969.800000000003</c:v>
                </c:pt>
                <c:pt idx="781">
                  <c:v>37986.300000000003</c:v>
                </c:pt>
                <c:pt idx="782">
                  <c:v>38019.199999999997</c:v>
                </c:pt>
                <c:pt idx="783">
                  <c:v>38051.800000000003</c:v>
                </c:pt>
                <c:pt idx="784">
                  <c:v>38084.1</c:v>
                </c:pt>
                <c:pt idx="785">
                  <c:v>38132.1</c:v>
                </c:pt>
                <c:pt idx="786">
                  <c:v>38163.800000000003</c:v>
                </c:pt>
                <c:pt idx="787">
                  <c:v>38179.699999999997</c:v>
                </c:pt>
                <c:pt idx="788">
                  <c:v>38195.4</c:v>
                </c:pt>
                <c:pt idx="789">
                  <c:v>38226.800000000003</c:v>
                </c:pt>
                <c:pt idx="790">
                  <c:v>38258</c:v>
                </c:pt>
                <c:pt idx="791">
                  <c:v>38273.599999999999</c:v>
                </c:pt>
                <c:pt idx="792">
                  <c:v>38304.699999999997</c:v>
                </c:pt>
                <c:pt idx="793">
                  <c:v>38335.800000000003</c:v>
                </c:pt>
                <c:pt idx="794">
                  <c:v>38367</c:v>
                </c:pt>
                <c:pt idx="795">
                  <c:v>38398.199999999997</c:v>
                </c:pt>
                <c:pt idx="796">
                  <c:v>38429.5</c:v>
                </c:pt>
                <c:pt idx="797">
                  <c:v>38460.800000000003</c:v>
                </c:pt>
                <c:pt idx="798">
                  <c:v>38492.5</c:v>
                </c:pt>
                <c:pt idx="799">
                  <c:v>38508.400000000001</c:v>
                </c:pt>
                <c:pt idx="800">
                  <c:v>38524.300000000003</c:v>
                </c:pt>
                <c:pt idx="801">
                  <c:v>38556.400000000001</c:v>
                </c:pt>
                <c:pt idx="802">
                  <c:v>38572.800000000003</c:v>
                </c:pt>
                <c:pt idx="803">
                  <c:v>38605</c:v>
                </c:pt>
                <c:pt idx="804">
                  <c:v>38621.5</c:v>
                </c:pt>
                <c:pt idx="805">
                  <c:v>38670.5</c:v>
                </c:pt>
                <c:pt idx="806">
                  <c:v>38703.5</c:v>
                </c:pt>
                <c:pt idx="807">
                  <c:v>38736.5</c:v>
                </c:pt>
                <c:pt idx="808">
                  <c:v>38753.1</c:v>
                </c:pt>
                <c:pt idx="809">
                  <c:v>38786.199999999997</c:v>
                </c:pt>
                <c:pt idx="810">
                  <c:v>38819.300000000003</c:v>
                </c:pt>
                <c:pt idx="811">
                  <c:v>38835.9</c:v>
                </c:pt>
                <c:pt idx="812">
                  <c:v>38869</c:v>
                </c:pt>
                <c:pt idx="813">
                  <c:v>38902</c:v>
                </c:pt>
                <c:pt idx="814">
                  <c:v>38934.9</c:v>
                </c:pt>
                <c:pt idx="815">
                  <c:v>38951.300000000003</c:v>
                </c:pt>
                <c:pt idx="816">
                  <c:v>38984</c:v>
                </c:pt>
                <c:pt idx="817">
                  <c:v>39016.300000000003</c:v>
                </c:pt>
                <c:pt idx="818">
                  <c:v>39065</c:v>
                </c:pt>
                <c:pt idx="819">
                  <c:v>39096.800000000003</c:v>
                </c:pt>
                <c:pt idx="820">
                  <c:v>39127.9</c:v>
                </c:pt>
                <c:pt idx="821">
                  <c:v>39143.1</c:v>
                </c:pt>
                <c:pt idx="822">
                  <c:v>39174.300000000003</c:v>
                </c:pt>
                <c:pt idx="823">
                  <c:v>39204.800000000003</c:v>
                </c:pt>
                <c:pt idx="824">
                  <c:v>39234.699999999997</c:v>
                </c:pt>
                <c:pt idx="825">
                  <c:v>39264.1</c:v>
                </c:pt>
                <c:pt idx="826">
                  <c:v>39293</c:v>
                </c:pt>
                <c:pt idx="827">
                  <c:v>39320.9</c:v>
                </c:pt>
                <c:pt idx="828">
                  <c:v>39348.9</c:v>
                </c:pt>
                <c:pt idx="829">
                  <c:v>39376.400000000001</c:v>
                </c:pt>
                <c:pt idx="830">
                  <c:v>39390</c:v>
                </c:pt>
                <c:pt idx="831">
                  <c:v>39417.300000000003</c:v>
                </c:pt>
                <c:pt idx="832">
                  <c:v>39443.599999999999</c:v>
                </c:pt>
                <c:pt idx="833">
                  <c:v>39481.9</c:v>
                </c:pt>
                <c:pt idx="834">
                  <c:v>39494.9</c:v>
                </c:pt>
                <c:pt idx="835">
                  <c:v>39507.300000000003</c:v>
                </c:pt>
                <c:pt idx="836">
                  <c:v>39532.300000000003</c:v>
                </c:pt>
                <c:pt idx="837">
                  <c:v>39557.1</c:v>
                </c:pt>
                <c:pt idx="838">
                  <c:v>39581.599999999999</c:v>
                </c:pt>
                <c:pt idx="839">
                  <c:v>39617.9</c:v>
                </c:pt>
                <c:pt idx="840">
                  <c:v>39641.9</c:v>
                </c:pt>
                <c:pt idx="841">
                  <c:v>39665.599999999999</c:v>
                </c:pt>
                <c:pt idx="842">
                  <c:v>39689.1</c:v>
                </c:pt>
                <c:pt idx="843">
                  <c:v>39701</c:v>
                </c:pt>
                <c:pt idx="844">
                  <c:v>39724.199999999997</c:v>
                </c:pt>
                <c:pt idx="845">
                  <c:v>39747.300000000003</c:v>
                </c:pt>
                <c:pt idx="846">
                  <c:v>39770.400000000001</c:v>
                </c:pt>
                <c:pt idx="847">
                  <c:v>39804.300000000003</c:v>
                </c:pt>
                <c:pt idx="848">
                  <c:v>39827</c:v>
                </c:pt>
                <c:pt idx="849">
                  <c:v>39860.5</c:v>
                </c:pt>
                <c:pt idx="850">
                  <c:v>39882.9</c:v>
                </c:pt>
                <c:pt idx="851">
                  <c:v>39927.199999999997</c:v>
                </c:pt>
                <c:pt idx="852">
                  <c:v>39959.800000000003</c:v>
                </c:pt>
                <c:pt idx="853">
                  <c:v>39992.400000000001</c:v>
                </c:pt>
                <c:pt idx="854">
                  <c:v>40035.800000000003</c:v>
                </c:pt>
                <c:pt idx="855">
                  <c:v>40090.1</c:v>
                </c:pt>
                <c:pt idx="856">
                  <c:v>40177.199999999997</c:v>
                </c:pt>
                <c:pt idx="857">
                  <c:v>40265.1</c:v>
                </c:pt>
                <c:pt idx="858">
                  <c:v>40331.300000000003</c:v>
                </c:pt>
                <c:pt idx="859">
                  <c:v>40408.699999999997</c:v>
                </c:pt>
                <c:pt idx="860">
                  <c:v>40487.300000000003</c:v>
                </c:pt>
                <c:pt idx="861">
                  <c:v>40532.699999999997</c:v>
                </c:pt>
                <c:pt idx="862">
                  <c:v>40578.699999999997</c:v>
                </c:pt>
                <c:pt idx="863">
                  <c:v>40625.199999999997</c:v>
                </c:pt>
                <c:pt idx="864">
                  <c:v>40672.5</c:v>
                </c:pt>
                <c:pt idx="865">
                  <c:v>40708.300000000003</c:v>
                </c:pt>
                <c:pt idx="866">
                  <c:v>40732.6</c:v>
                </c:pt>
                <c:pt idx="867">
                  <c:v>40769.5</c:v>
                </c:pt>
                <c:pt idx="868">
                  <c:v>40819.1</c:v>
                </c:pt>
                <c:pt idx="869">
                  <c:v>40856.5</c:v>
                </c:pt>
                <c:pt idx="870">
                  <c:v>40881.9</c:v>
                </c:pt>
                <c:pt idx="871">
                  <c:v>40907.4</c:v>
                </c:pt>
                <c:pt idx="872">
                  <c:v>40933.1</c:v>
                </c:pt>
                <c:pt idx="873">
                  <c:v>40958.800000000003</c:v>
                </c:pt>
                <c:pt idx="874">
                  <c:v>40984.699999999997</c:v>
                </c:pt>
                <c:pt idx="875">
                  <c:v>41010.6</c:v>
                </c:pt>
                <c:pt idx="876">
                  <c:v>41049.800000000003</c:v>
                </c:pt>
                <c:pt idx="877">
                  <c:v>41089.300000000003</c:v>
                </c:pt>
                <c:pt idx="878">
                  <c:v>41115.800000000003</c:v>
                </c:pt>
                <c:pt idx="879">
                  <c:v>41142.1</c:v>
                </c:pt>
                <c:pt idx="880">
                  <c:v>41168.6</c:v>
                </c:pt>
                <c:pt idx="881">
                  <c:v>41195.300000000003</c:v>
                </c:pt>
                <c:pt idx="882">
                  <c:v>41222</c:v>
                </c:pt>
                <c:pt idx="883">
                  <c:v>41248.699999999997</c:v>
                </c:pt>
                <c:pt idx="884">
                  <c:v>41275.599999999999</c:v>
                </c:pt>
                <c:pt idx="885">
                  <c:v>41302.400000000001</c:v>
                </c:pt>
                <c:pt idx="886">
                  <c:v>41342.9</c:v>
                </c:pt>
                <c:pt idx="887">
                  <c:v>41356.400000000001</c:v>
                </c:pt>
                <c:pt idx="888">
                  <c:v>41383.4</c:v>
                </c:pt>
                <c:pt idx="889">
                  <c:v>41410.5</c:v>
                </c:pt>
                <c:pt idx="890">
                  <c:v>41424.1</c:v>
                </c:pt>
                <c:pt idx="891">
                  <c:v>41451.199999999997</c:v>
                </c:pt>
                <c:pt idx="892">
                  <c:v>41478.400000000001</c:v>
                </c:pt>
                <c:pt idx="893">
                  <c:v>41492</c:v>
                </c:pt>
                <c:pt idx="894">
                  <c:v>41532.9</c:v>
                </c:pt>
                <c:pt idx="895">
                  <c:v>41560.199999999997</c:v>
                </c:pt>
                <c:pt idx="896">
                  <c:v>41587.5</c:v>
                </c:pt>
                <c:pt idx="897">
                  <c:v>41614.9</c:v>
                </c:pt>
                <c:pt idx="898">
                  <c:v>41642.199999999997</c:v>
                </c:pt>
                <c:pt idx="899">
                  <c:v>41669.699999999997</c:v>
                </c:pt>
                <c:pt idx="900">
                  <c:v>41697.199999999997</c:v>
                </c:pt>
                <c:pt idx="901">
                  <c:v>41724.699999999997</c:v>
                </c:pt>
                <c:pt idx="902">
                  <c:v>41752.300000000003</c:v>
                </c:pt>
                <c:pt idx="903">
                  <c:v>41766.1</c:v>
                </c:pt>
                <c:pt idx="904">
                  <c:v>41793.699999999997</c:v>
                </c:pt>
                <c:pt idx="905">
                  <c:v>41821.5</c:v>
                </c:pt>
                <c:pt idx="906">
                  <c:v>41849.199999999997</c:v>
                </c:pt>
                <c:pt idx="907">
                  <c:v>41877</c:v>
                </c:pt>
                <c:pt idx="908">
                  <c:v>41905</c:v>
                </c:pt>
                <c:pt idx="909">
                  <c:v>41933</c:v>
                </c:pt>
                <c:pt idx="910">
                  <c:v>41946.9</c:v>
                </c:pt>
                <c:pt idx="911">
                  <c:v>41961</c:v>
                </c:pt>
                <c:pt idx="912">
                  <c:v>41989.1</c:v>
                </c:pt>
                <c:pt idx="913">
                  <c:v>42017.3</c:v>
                </c:pt>
                <c:pt idx="914">
                  <c:v>42059.6</c:v>
                </c:pt>
                <c:pt idx="915">
                  <c:v>42087.9</c:v>
                </c:pt>
                <c:pt idx="916">
                  <c:v>42116.2</c:v>
                </c:pt>
                <c:pt idx="917">
                  <c:v>42130.400000000001</c:v>
                </c:pt>
                <c:pt idx="918">
                  <c:v>42158.8</c:v>
                </c:pt>
                <c:pt idx="919">
                  <c:v>42187.1</c:v>
                </c:pt>
                <c:pt idx="920">
                  <c:v>42201.4</c:v>
                </c:pt>
                <c:pt idx="921">
                  <c:v>42229.8</c:v>
                </c:pt>
                <c:pt idx="922">
                  <c:v>42258.2</c:v>
                </c:pt>
                <c:pt idx="923">
                  <c:v>42286.6</c:v>
                </c:pt>
                <c:pt idx="924">
                  <c:v>42315</c:v>
                </c:pt>
                <c:pt idx="925">
                  <c:v>42343.5</c:v>
                </c:pt>
                <c:pt idx="926">
                  <c:v>42371.9</c:v>
                </c:pt>
                <c:pt idx="927">
                  <c:v>42400.3</c:v>
                </c:pt>
                <c:pt idx="928">
                  <c:v>42428.800000000003</c:v>
                </c:pt>
                <c:pt idx="929">
                  <c:v>42443</c:v>
                </c:pt>
                <c:pt idx="930">
                  <c:v>42471.4</c:v>
                </c:pt>
                <c:pt idx="931">
                  <c:v>42499.8</c:v>
                </c:pt>
                <c:pt idx="932">
                  <c:v>42528.2</c:v>
                </c:pt>
                <c:pt idx="933">
                  <c:v>42570.7</c:v>
                </c:pt>
                <c:pt idx="934">
                  <c:v>42599</c:v>
                </c:pt>
                <c:pt idx="935">
                  <c:v>42627.3</c:v>
                </c:pt>
                <c:pt idx="936">
                  <c:v>42641.4</c:v>
                </c:pt>
                <c:pt idx="937">
                  <c:v>42669.7</c:v>
                </c:pt>
                <c:pt idx="938">
                  <c:v>42698</c:v>
                </c:pt>
                <c:pt idx="939">
                  <c:v>42726.2</c:v>
                </c:pt>
                <c:pt idx="940">
                  <c:v>42754.3</c:v>
                </c:pt>
                <c:pt idx="941">
                  <c:v>42782.5</c:v>
                </c:pt>
                <c:pt idx="942">
                  <c:v>42810.6</c:v>
                </c:pt>
                <c:pt idx="943">
                  <c:v>42838.7</c:v>
                </c:pt>
                <c:pt idx="944">
                  <c:v>42866.8</c:v>
                </c:pt>
                <c:pt idx="945">
                  <c:v>42908.9</c:v>
                </c:pt>
                <c:pt idx="946">
                  <c:v>42937</c:v>
                </c:pt>
                <c:pt idx="947">
                  <c:v>42965.1</c:v>
                </c:pt>
                <c:pt idx="948">
                  <c:v>42993.2</c:v>
                </c:pt>
                <c:pt idx="949">
                  <c:v>43007.199999999997</c:v>
                </c:pt>
                <c:pt idx="950">
                  <c:v>43035.3</c:v>
                </c:pt>
                <c:pt idx="951">
                  <c:v>43063.3</c:v>
                </c:pt>
                <c:pt idx="952">
                  <c:v>43091.4</c:v>
                </c:pt>
                <c:pt idx="953">
                  <c:v>43105.4</c:v>
                </c:pt>
                <c:pt idx="954">
                  <c:v>43133.4</c:v>
                </c:pt>
                <c:pt idx="955">
                  <c:v>43175.4</c:v>
                </c:pt>
                <c:pt idx="956">
                  <c:v>43203.3</c:v>
                </c:pt>
                <c:pt idx="957">
                  <c:v>43231.199999999997</c:v>
                </c:pt>
                <c:pt idx="958">
                  <c:v>43259.1</c:v>
                </c:pt>
                <c:pt idx="959">
                  <c:v>43286.9</c:v>
                </c:pt>
                <c:pt idx="960">
                  <c:v>43314.6</c:v>
                </c:pt>
                <c:pt idx="961">
                  <c:v>43342.3</c:v>
                </c:pt>
                <c:pt idx="962">
                  <c:v>43369.9</c:v>
                </c:pt>
                <c:pt idx="963">
                  <c:v>43397.4</c:v>
                </c:pt>
                <c:pt idx="964">
                  <c:v>43411.1</c:v>
                </c:pt>
                <c:pt idx="965">
                  <c:v>43438.5</c:v>
                </c:pt>
                <c:pt idx="966">
                  <c:v>43465.7</c:v>
                </c:pt>
                <c:pt idx="967">
                  <c:v>43492.9</c:v>
                </c:pt>
                <c:pt idx="968">
                  <c:v>43506.5</c:v>
                </c:pt>
                <c:pt idx="969">
                  <c:v>43533.5</c:v>
                </c:pt>
                <c:pt idx="970">
                  <c:v>43547</c:v>
                </c:pt>
                <c:pt idx="971">
                  <c:v>43573.9</c:v>
                </c:pt>
                <c:pt idx="972">
                  <c:v>43600.5</c:v>
                </c:pt>
                <c:pt idx="973">
                  <c:v>43627.199999999997</c:v>
                </c:pt>
                <c:pt idx="974">
                  <c:v>43653.8</c:v>
                </c:pt>
                <c:pt idx="975">
                  <c:v>43680.2</c:v>
                </c:pt>
                <c:pt idx="976">
                  <c:v>43706.5</c:v>
                </c:pt>
                <c:pt idx="977">
                  <c:v>43732.7</c:v>
                </c:pt>
                <c:pt idx="978">
                  <c:v>43745.8</c:v>
                </c:pt>
                <c:pt idx="979">
                  <c:v>43771.8</c:v>
                </c:pt>
                <c:pt idx="980">
                  <c:v>43797.599999999999</c:v>
                </c:pt>
                <c:pt idx="981">
                  <c:v>43810.3</c:v>
                </c:pt>
                <c:pt idx="982">
                  <c:v>43835.8</c:v>
                </c:pt>
                <c:pt idx="983">
                  <c:v>43848.6</c:v>
                </c:pt>
                <c:pt idx="984">
                  <c:v>43886.3</c:v>
                </c:pt>
                <c:pt idx="985">
                  <c:v>43911.3</c:v>
                </c:pt>
                <c:pt idx="986">
                  <c:v>43936.2</c:v>
                </c:pt>
                <c:pt idx="987">
                  <c:v>43961</c:v>
                </c:pt>
                <c:pt idx="988">
                  <c:v>43985.599999999999</c:v>
                </c:pt>
                <c:pt idx="989">
                  <c:v>43997.5</c:v>
                </c:pt>
                <c:pt idx="990">
                  <c:v>44021.599999999999</c:v>
                </c:pt>
                <c:pt idx="991">
                  <c:v>44045.5</c:v>
                </c:pt>
                <c:pt idx="992">
                  <c:v>44069.2</c:v>
                </c:pt>
                <c:pt idx="993">
                  <c:v>44092.7</c:v>
                </c:pt>
                <c:pt idx="994">
                  <c:v>44127.5</c:v>
                </c:pt>
                <c:pt idx="995">
                  <c:v>44150.5</c:v>
                </c:pt>
                <c:pt idx="996">
                  <c:v>44173.3</c:v>
                </c:pt>
                <c:pt idx="997">
                  <c:v>44195.9</c:v>
                </c:pt>
                <c:pt idx="998">
                  <c:v>44218.5</c:v>
                </c:pt>
                <c:pt idx="999">
                  <c:v>44229.4</c:v>
                </c:pt>
                <c:pt idx="1000">
                  <c:v>44240.6</c:v>
                </c:pt>
                <c:pt idx="1001">
                  <c:v>44262.400000000001</c:v>
                </c:pt>
                <c:pt idx="1002">
                  <c:v>44284.1</c:v>
                </c:pt>
                <c:pt idx="1003">
                  <c:v>44305.7</c:v>
                </c:pt>
                <c:pt idx="1004">
                  <c:v>44327</c:v>
                </c:pt>
                <c:pt idx="1005">
                  <c:v>44337.8</c:v>
                </c:pt>
                <c:pt idx="1006">
                  <c:v>44359</c:v>
                </c:pt>
                <c:pt idx="1007">
                  <c:v>44380.1</c:v>
                </c:pt>
                <c:pt idx="1008">
                  <c:v>44401.1</c:v>
                </c:pt>
                <c:pt idx="1009">
                  <c:v>44422.1</c:v>
                </c:pt>
                <c:pt idx="1010">
                  <c:v>44443</c:v>
                </c:pt>
                <c:pt idx="1011">
                  <c:v>44453.4</c:v>
                </c:pt>
                <c:pt idx="1012">
                  <c:v>44474.2</c:v>
                </c:pt>
                <c:pt idx="1013">
                  <c:v>44484.6</c:v>
                </c:pt>
                <c:pt idx="1014">
                  <c:v>44505.4</c:v>
                </c:pt>
                <c:pt idx="1015">
                  <c:v>44526.1</c:v>
                </c:pt>
                <c:pt idx="1016">
                  <c:v>44546.9</c:v>
                </c:pt>
                <c:pt idx="1017">
                  <c:v>44567.7</c:v>
                </c:pt>
                <c:pt idx="1018">
                  <c:v>44588.4</c:v>
                </c:pt>
                <c:pt idx="1019">
                  <c:v>44609.3</c:v>
                </c:pt>
                <c:pt idx="1020">
                  <c:v>44630.1</c:v>
                </c:pt>
                <c:pt idx="1021">
                  <c:v>44640.5</c:v>
                </c:pt>
                <c:pt idx="1022">
                  <c:v>44661.4</c:v>
                </c:pt>
                <c:pt idx="1023">
                  <c:v>44671.8</c:v>
                </c:pt>
                <c:pt idx="1024">
                  <c:v>44692.800000000003</c:v>
                </c:pt>
                <c:pt idx="1025">
                  <c:v>44713.8</c:v>
                </c:pt>
                <c:pt idx="1026">
                  <c:v>44724.3</c:v>
                </c:pt>
                <c:pt idx="1027">
                  <c:v>44755.8</c:v>
                </c:pt>
                <c:pt idx="1028">
                  <c:v>44776.9</c:v>
                </c:pt>
                <c:pt idx="1029">
                  <c:v>44798</c:v>
                </c:pt>
                <c:pt idx="1030">
                  <c:v>44808.6</c:v>
                </c:pt>
                <c:pt idx="1031">
                  <c:v>44829.7</c:v>
                </c:pt>
                <c:pt idx="1032">
                  <c:v>44850.9</c:v>
                </c:pt>
                <c:pt idx="1033">
                  <c:v>44861.599999999999</c:v>
                </c:pt>
                <c:pt idx="1034">
                  <c:v>44882.9</c:v>
                </c:pt>
                <c:pt idx="1035">
                  <c:v>44904.3</c:v>
                </c:pt>
                <c:pt idx="1036">
                  <c:v>44915</c:v>
                </c:pt>
                <c:pt idx="1037">
                  <c:v>44936.5</c:v>
                </c:pt>
                <c:pt idx="1038">
                  <c:v>44968.800000000003</c:v>
                </c:pt>
                <c:pt idx="1039">
                  <c:v>44990.5</c:v>
                </c:pt>
                <c:pt idx="1040">
                  <c:v>45012.2</c:v>
                </c:pt>
                <c:pt idx="1041">
                  <c:v>45033.9</c:v>
                </c:pt>
                <c:pt idx="1042">
                  <c:v>45055.8</c:v>
                </c:pt>
                <c:pt idx="1043">
                  <c:v>45066.7</c:v>
                </c:pt>
                <c:pt idx="1044">
                  <c:v>45088.7</c:v>
                </c:pt>
                <c:pt idx="1045">
                  <c:v>45099.7</c:v>
                </c:pt>
                <c:pt idx="1046">
                  <c:v>45121.8</c:v>
                </c:pt>
                <c:pt idx="1047">
                  <c:v>45143.9</c:v>
                </c:pt>
                <c:pt idx="1048">
                  <c:v>45177.2</c:v>
                </c:pt>
                <c:pt idx="1049">
                  <c:v>45199.5</c:v>
                </c:pt>
                <c:pt idx="1050">
                  <c:v>45221.8</c:v>
                </c:pt>
                <c:pt idx="1051">
                  <c:v>45244.2</c:v>
                </c:pt>
                <c:pt idx="1052">
                  <c:v>45266.6</c:v>
                </c:pt>
                <c:pt idx="1053">
                  <c:v>45277.8</c:v>
                </c:pt>
                <c:pt idx="1054">
                  <c:v>45300.2</c:v>
                </c:pt>
                <c:pt idx="1055">
                  <c:v>45322.8</c:v>
                </c:pt>
                <c:pt idx="1056">
                  <c:v>45345.3</c:v>
                </c:pt>
                <c:pt idx="1057">
                  <c:v>45367.9</c:v>
                </c:pt>
                <c:pt idx="1058">
                  <c:v>45401.8</c:v>
                </c:pt>
                <c:pt idx="1059">
                  <c:v>45424.5</c:v>
                </c:pt>
                <c:pt idx="1060">
                  <c:v>45435.8</c:v>
                </c:pt>
                <c:pt idx="1061">
                  <c:v>45458.5</c:v>
                </c:pt>
                <c:pt idx="1062">
                  <c:v>45481.2</c:v>
                </c:pt>
                <c:pt idx="1063">
                  <c:v>45492.6</c:v>
                </c:pt>
                <c:pt idx="1064">
                  <c:v>45515.4</c:v>
                </c:pt>
                <c:pt idx="1065">
                  <c:v>45538.3</c:v>
                </c:pt>
                <c:pt idx="1066">
                  <c:v>45561.2</c:v>
                </c:pt>
                <c:pt idx="1067">
                  <c:v>45584.1</c:v>
                </c:pt>
                <c:pt idx="1068">
                  <c:v>45595.5</c:v>
                </c:pt>
                <c:pt idx="1069">
                  <c:v>45618.5</c:v>
                </c:pt>
                <c:pt idx="1070">
                  <c:v>45641.5</c:v>
                </c:pt>
                <c:pt idx="1071">
                  <c:v>45664.5</c:v>
                </c:pt>
                <c:pt idx="1072">
                  <c:v>45687.5</c:v>
                </c:pt>
                <c:pt idx="1073">
                  <c:v>45699.1</c:v>
                </c:pt>
                <c:pt idx="1074">
                  <c:v>45710.6</c:v>
                </c:pt>
                <c:pt idx="1075">
                  <c:v>45733.8</c:v>
                </c:pt>
                <c:pt idx="1076">
                  <c:v>45757</c:v>
                </c:pt>
                <c:pt idx="1077">
                  <c:v>45780.2</c:v>
                </c:pt>
                <c:pt idx="1078">
                  <c:v>45803.4</c:v>
                </c:pt>
                <c:pt idx="1079">
                  <c:v>45826.7</c:v>
                </c:pt>
                <c:pt idx="1080">
                  <c:v>45861.8</c:v>
                </c:pt>
                <c:pt idx="1081">
                  <c:v>45885.2</c:v>
                </c:pt>
                <c:pt idx="1082">
                  <c:v>45908.6</c:v>
                </c:pt>
                <c:pt idx="1083">
                  <c:v>45920.3</c:v>
                </c:pt>
                <c:pt idx="1084">
                  <c:v>45943.8</c:v>
                </c:pt>
                <c:pt idx="1085">
                  <c:v>45967.5</c:v>
                </c:pt>
                <c:pt idx="1086">
                  <c:v>45979.3</c:v>
                </c:pt>
                <c:pt idx="1087">
                  <c:v>46014.8</c:v>
                </c:pt>
                <c:pt idx="1088">
                  <c:v>46026.7</c:v>
                </c:pt>
                <c:pt idx="1089">
                  <c:v>46050.400000000001</c:v>
                </c:pt>
                <c:pt idx="1090">
                  <c:v>46074.2</c:v>
                </c:pt>
                <c:pt idx="1091">
                  <c:v>46098.1</c:v>
                </c:pt>
                <c:pt idx="1092">
                  <c:v>46121.9</c:v>
                </c:pt>
                <c:pt idx="1093">
                  <c:v>46145.7</c:v>
                </c:pt>
                <c:pt idx="1094">
                  <c:v>46157.7</c:v>
                </c:pt>
                <c:pt idx="1095">
                  <c:v>46169.599999999999</c:v>
                </c:pt>
                <c:pt idx="1096">
                  <c:v>46193.5</c:v>
                </c:pt>
                <c:pt idx="1097">
                  <c:v>46217.4</c:v>
                </c:pt>
                <c:pt idx="1098">
                  <c:v>46241.3</c:v>
                </c:pt>
                <c:pt idx="1099">
                  <c:v>46265.1</c:v>
                </c:pt>
                <c:pt idx="1100">
                  <c:v>46289</c:v>
                </c:pt>
                <c:pt idx="1101">
                  <c:v>46312.9</c:v>
                </c:pt>
                <c:pt idx="1102">
                  <c:v>46348.7</c:v>
                </c:pt>
                <c:pt idx="1103">
                  <c:v>46360.6</c:v>
                </c:pt>
                <c:pt idx="1104">
                  <c:v>46384.5</c:v>
                </c:pt>
                <c:pt idx="1105">
                  <c:v>46408.3</c:v>
                </c:pt>
                <c:pt idx="1106">
                  <c:v>46432.1</c:v>
                </c:pt>
                <c:pt idx="1107">
                  <c:v>46444</c:v>
                </c:pt>
                <c:pt idx="1108">
                  <c:v>46467.8</c:v>
                </c:pt>
                <c:pt idx="1109">
                  <c:v>46503.4</c:v>
                </c:pt>
                <c:pt idx="1110">
                  <c:v>46515.3</c:v>
                </c:pt>
                <c:pt idx="1111">
                  <c:v>46538.9</c:v>
                </c:pt>
                <c:pt idx="1112">
                  <c:v>46562.6</c:v>
                </c:pt>
                <c:pt idx="1113">
                  <c:v>46586.1</c:v>
                </c:pt>
                <c:pt idx="1114">
                  <c:v>46609.7</c:v>
                </c:pt>
                <c:pt idx="1115">
                  <c:v>46621.4</c:v>
                </c:pt>
                <c:pt idx="1116">
                  <c:v>46633.1</c:v>
                </c:pt>
                <c:pt idx="1117">
                  <c:v>46656.5</c:v>
                </c:pt>
                <c:pt idx="1118">
                  <c:v>46679.7</c:v>
                </c:pt>
                <c:pt idx="1119">
                  <c:v>46691.3</c:v>
                </c:pt>
                <c:pt idx="1120">
                  <c:v>46726.1</c:v>
                </c:pt>
                <c:pt idx="1121">
                  <c:v>46749.2</c:v>
                </c:pt>
                <c:pt idx="1122">
                  <c:v>46772.3</c:v>
                </c:pt>
                <c:pt idx="1123">
                  <c:v>46795.3</c:v>
                </c:pt>
                <c:pt idx="1124">
                  <c:v>46818.3</c:v>
                </c:pt>
                <c:pt idx="1125">
                  <c:v>46841.3</c:v>
                </c:pt>
                <c:pt idx="1126">
                  <c:v>46864.2</c:v>
                </c:pt>
                <c:pt idx="1127">
                  <c:v>46875.7</c:v>
                </c:pt>
                <c:pt idx="1128">
                  <c:v>46887.1</c:v>
                </c:pt>
                <c:pt idx="1129">
                  <c:v>46910</c:v>
                </c:pt>
                <c:pt idx="1130">
                  <c:v>46932.9</c:v>
                </c:pt>
                <c:pt idx="1131">
                  <c:v>46967.1</c:v>
                </c:pt>
                <c:pt idx="1132">
                  <c:v>46989.9</c:v>
                </c:pt>
                <c:pt idx="1133">
                  <c:v>47012.7</c:v>
                </c:pt>
                <c:pt idx="1134">
                  <c:v>47035.4</c:v>
                </c:pt>
                <c:pt idx="1135">
                  <c:v>47058.1</c:v>
                </c:pt>
                <c:pt idx="1136">
                  <c:v>47069.4</c:v>
                </c:pt>
                <c:pt idx="1137">
                  <c:v>47092.1</c:v>
                </c:pt>
                <c:pt idx="1138">
                  <c:v>47103.4</c:v>
                </c:pt>
                <c:pt idx="1139">
                  <c:v>47125.9</c:v>
                </c:pt>
                <c:pt idx="1140">
                  <c:v>47137.2</c:v>
                </c:pt>
                <c:pt idx="1141">
                  <c:v>47170.8</c:v>
                </c:pt>
                <c:pt idx="1142">
                  <c:v>47193.1</c:v>
                </c:pt>
                <c:pt idx="1143">
                  <c:v>47215.4</c:v>
                </c:pt>
                <c:pt idx="1144">
                  <c:v>47237.7</c:v>
                </c:pt>
                <c:pt idx="1145">
                  <c:v>47260</c:v>
                </c:pt>
                <c:pt idx="1146">
                  <c:v>47282.1</c:v>
                </c:pt>
                <c:pt idx="1147">
                  <c:v>47304.2</c:v>
                </c:pt>
                <c:pt idx="1148">
                  <c:v>47326</c:v>
                </c:pt>
                <c:pt idx="1149">
                  <c:v>47347.8</c:v>
                </c:pt>
                <c:pt idx="1150">
                  <c:v>47369.4</c:v>
                </c:pt>
                <c:pt idx="1151">
                  <c:v>47391.1</c:v>
                </c:pt>
                <c:pt idx="1152">
                  <c:v>47423.4</c:v>
                </c:pt>
                <c:pt idx="1153">
                  <c:v>47444.7</c:v>
                </c:pt>
                <c:pt idx="1154">
                  <c:v>47466.1</c:v>
                </c:pt>
                <c:pt idx="1155">
                  <c:v>47487.199999999997</c:v>
                </c:pt>
                <c:pt idx="1156">
                  <c:v>47497.599999999999</c:v>
                </c:pt>
                <c:pt idx="1157">
                  <c:v>47508.1</c:v>
                </c:pt>
                <c:pt idx="1158">
                  <c:v>47528.800000000003</c:v>
                </c:pt>
                <c:pt idx="1159">
                  <c:v>47539.1</c:v>
                </c:pt>
                <c:pt idx="1160">
                  <c:v>47559.7</c:v>
                </c:pt>
                <c:pt idx="1161">
                  <c:v>47590.2</c:v>
                </c:pt>
                <c:pt idx="1162">
                  <c:v>47610.400000000001</c:v>
                </c:pt>
                <c:pt idx="1163">
                  <c:v>47630.400000000001</c:v>
                </c:pt>
                <c:pt idx="1164">
                  <c:v>47650.5</c:v>
                </c:pt>
                <c:pt idx="1165">
                  <c:v>47670.3</c:v>
                </c:pt>
                <c:pt idx="1166">
                  <c:v>47690.1</c:v>
                </c:pt>
                <c:pt idx="1167">
                  <c:v>47699.9</c:v>
                </c:pt>
                <c:pt idx="1168">
                  <c:v>47719.4</c:v>
                </c:pt>
                <c:pt idx="1169">
                  <c:v>47729</c:v>
                </c:pt>
                <c:pt idx="1170">
                  <c:v>47748.3</c:v>
                </c:pt>
                <c:pt idx="1171">
                  <c:v>47767.6</c:v>
                </c:pt>
                <c:pt idx="1172">
                  <c:v>47786.8</c:v>
                </c:pt>
                <c:pt idx="1173">
                  <c:v>47815.5</c:v>
                </c:pt>
                <c:pt idx="1174">
                  <c:v>47824.9</c:v>
                </c:pt>
                <c:pt idx="1175">
                  <c:v>47844</c:v>
                </c:pt>
                <c:pt idx="1176">
                  <c:v>47862.9</c:v>
                </c:pt>
                <c:pt idx="1177">
                  <c:v>47872.3</c:v>
                </c:pt>
                <c:pt idx="1178">
                  <c:v>47891.199999999997</c:v>
                </c:pt>
                <c:pt idx="1179">
                  <c:v>47910</c:v>
                </c:pt>
                <c:pt idx="1180">
                  <c:v>47928.7</c:v>
                </c:pt>
                <c:pt idx="1181">
                  <c:v>47956.9</c:v>
                </c:pt>
                <c:pt idx="1182">
                  <c:v>47975.6</c:v>
                </c:pt>
                <c:pt idx="1183">
                  <c:v>47994.3</c:v>
                </c:pt>
                <c:pt idx="1184">
                  <c:v>48013.1</c:v>
                </c:pt>
                <c:pt idx="1185">
                  <c:v>48031.8</c:v>
                </c:pt>
                <c:pt idx="1186">
                  <c:v>48050.5</c:v>
                </c:pt>
                <c:pt idx="1187">
                  <c:v>48059.9</c:v>
                </c:pt>
                <c:pt idx="1188">
                  <c:v>48078.7</c:v>
                </c:pt>
                <c:pt idx="1189">
                  <c:v>48088.1</c:v>
                </c:pt>
                <c:pt idx="1190">
                  <c:v>48106.9</c:v>
                </c:pt>
                <c:pt idx="1191">
                  <c:v>48125.7</c:v>
                </c:pt>
                <c:pt idx="1192">
                  <c:v>48154</c:v>
                </c:pt>
                <c:pt idx="1193">
                  <c:v>48163.5</c:v>
                </c:pt>
                <c:pt idx="1194">
                  <c:v>48182.400000000001</c:v>
                </c:pt>
                <c:pt idx="1195">
                  <c:v>48201.4</c:v>
                </c:pt>
                <c:pt idx="1196">
                  <c:v>48220.4</c:v>
                </c:pt>
                <c:pt idx="1197">
                  <c:v>48239.4</c:v>
                </c:pt>
                <c:pt idx="1198">
                  <c:v>48249</c:v>
                </c:pt>
                <c:pt idx="1199">
                  <c:v>48258.6</c:v>
                </c:pt>
                <c:pt idx="1200">
                  <c:v>48277.8</c:v>
                </c:pt>
                <c:pt idx="1201">
                  <c:v>48297</c:v>
                </c:pt>
                <c:pt idx="1202">
                  <c:v>48325.9</c:v>
                </c:pt>
                <c:pt idx="1203">
                  <c:v>48345.2</c:v>
                </c:pt>
                <c:pt idx="1204">
                  <c:v>48364.6</c:v>
                </c:pt>
                <c:pt idx="1205">
                  <c:v>48384</c:v>
                </c:pt>
                <c:pt idx="1206">
                  <c:v>48403.6</c:v>
                </c:pt>
                <c:pt idx="1207">
                  <c:v>48423.1</c:v>
                </c:pt>
                <c:pt idx="1208">
                  <c:v>48442.7</c:v>
                </c:pt>
                <c:pt idx="1209">
                  <c:v>48452.6</c:v>
                </c:pt>
                <c:pt idx="1210">
                  <c:v>48482.2</c:v>
                </c:pt>
                <c:pt idx="1211">
                  <c:v>48512</c:v>
                </c:pt>
                <c:pt idx="1212">
                  <c:v>48532</c:v>
                </c:pt>
                <c:pt idx="1213">
                  <c:v>48552</c:v>
                </c:pt>
                <c:pt idx="1214">
                  <c:v>48572.2</c:v>
                </c:pt>
                <c:pt idx="1215">
                  <c:v>48582.3</c:v>
                </c:pt>
                <c:pt idx="1216">
                  <c:v>48592.5</c:v>
                </c:pt>
                <c:pt idx="1217">
                  <c:v>48612.800000000003</c:v>
                </c:pt>
                <c:pt idx="1218">
                  <c:v>48643.7</c:v>
                </c:pt>
                <c:pt idx="1219">
                  <c:v>48653.9</c:v>
                </c:pt>
                <c:pt idx="1220">
                  <c:v>48674.6</c:v>
                </c:pt>
                <c:pt idx="1221">
                  <c:v>48705.8</c:v>
                </c:pt>
                <c:pt idx="1222">
                  <c:v>48716.3</c:v>
                </c:pt>
                <c:pt idx="1223">
                  <c:v>48737.2</c:v>
                </c:pt>
                <c:pt idx="1224">
                  <c:v>48747.6</c:v>
                </c:pt>
                <c:pt idx="1225">
                  <c:v>48768.6</c:v>
                </c:pt>
                <c:pt idx="1226">
                  <c:v>48789.7</c:v>
                </c:pt>
                <c:pt idx="1227">
                  <c:v>48811</c:v>
                </c:pt>
                <c:pt idx="1228">
                  <c:v>48821.599999999999</c:v>
                </c:pt>
                <c:pt idx="1229">
                  <c:v>48842.8</c:v>
                </c:pt>
                <c:pt idx="1230">
                  <c:v>48874.8</c:v>
                </c:pt>
                <c:pt idx="1231">
                  <c:v>48896.2</c:v>
                </c:pt>
                <c:pt idx="1232">
                  <c:v>48906.9</c:v>
                </c:pt>
                <c:pt idx="1233">
                  <c:v>48917.599999999999</c:v>
                </c:pt>
                <c:pt idx="1234">
                  <c:v>48939.1</c:v>
                </c:pt>
                <c:pt idx="1235">
                  <c:v>48960.7</c:v>
                </c:pt>
                <c:pt idx="1236">
                  <c:v>48971.5</c:v>
                </c:pt>
                <c:pt idx="1237">
                  <c:v>48982.400000000001</c:v>
                </c:pt>
                <c:pt idx="1238">
                  <c:v>49004.1</c:v>
                </c:pt>
                <c:pt idx="1239">
                  <c:v>49025.9</c:v>
                </c:pt>
                <c:pt idx="1240">
                  <c:v>49058.7</c:v>
                </c:pt>
                <c:pt idx="1241">
                  <c:v>49069.599999999999</c:v>
                </c:pt>
                <c:pt idx="1242">
                  <c:v>49091.6</c:v>
                </c:pt>
                <c:pt idx="1243">
                  <c:v>49113.599999999999</c:v>
                </c:pt>
                <c:pt idx="1244">
                  <c:v>49135.8</c:v>
                </c:pt>
                <c:pt idx="1245">
                  <c:v>49158</c:v>
                </c:pt>
                <c:pt idx="1246">
                  <c:v>49169.2</c:v>
                </c:pt>
                <c:pt idx="1247">
                  <c:v>49191.5</c:v>
                </c:pt>
                <c:pt idx="1248">
                  <c:v>49202.7</c:v>
                </c:pt>
                <c:pt idx="1249">
                  <c:v>49225.2</c:v>
                </c:pt>
                <c:pt idx="1250">
                  <c:v>49247.8</c:v>
                </c:pt>
                <c:pt idx="1251">
                  <c:v>49270.5</c:v>
                </c:pt>
                <c:pt idx="1252">
                  <c:v>49281.7</c:v>
                </c:pt>
                <c:pt idx="1253">
                  <c:v>49304.6</c:v>
                </c:pt>
                <c:pt idx="1254">
                  <c:v>49327.5</c:v>
                </c:pt>
                <c:pt idx="1255">
                  <c:v>49339.1</c:v>
                </c:pt>
                <c:pt idx="1256">
                  <c:v>49350.5</c:v>
                </c:pt>
                <c:pt idx="1257">
                  <c:v>49373.599999999999</c:v>
                </c:pt>
                <c:pt idx="1258">
                  <c:v>49396.800000000003</c:v>
                </c:pt>
                <c:pt idx="1259">
                  <c:v>49420.3</c:v>
                </c:pt>
                <c:pt idx="1260">
                  <c:v>49443.7</c:v>
                </c:pt>
                <c:pt idx="1261">
                  <c:v>49467.3</c:v>
                </c:pt>
                <c:pt idx="1262">
                  <c:v>49490.9</c:v>
                </c:pt>
                <c:pt idx="1263">
                  <c:v>49502.8</c:v>
                </c:pt>
                <c:pt idx="1264">
                  <c:v>49526.5</c:v>
                </c:pt>
                <c:pt idx="1265">
                  <c:v>49550.400000000001</c:v>
                </c:pt>
                <c:pt idx="1266">
                  <c:v>49574.400000000001</c:v>
                </c:pt>
                <c:pt idx="1267">
                  <c:v>49598.400000000001</c:v>
                </c:pt>
                <c:pt idx="1268">
                  <c:v>49622.6</c:v>
                </c:pt>
                <c:pt idx="1269">
                  <c:v>49646.8</c:v>
                </c:pt>
                <c:pt idx="1270">
                  <c:v>49659</c:v>
                </c:pt>
                <c:pt idx="1271">
                  <c:v>49683.3</c:v>
                </c:pt>
                <c:pt idx="1272">
                  <c:v>49707.6</c:v>
                </c:pt>
                <c:pt idx="1273">
                  <c:v>49732.1</c:v>
                </c:pt>
                <c:pt idx="1274">
                  <c:v>49756.6</c:v>
                </c:pt>
                <c:pt idx="1275">
                  <c:v>49768.9</c:v>
                </c:pt>
                <c:pt idx="1276">
                  <c:v>49781.1</c:v>
                </c:pt>
                <c:pt idx="1277">
                  <c:v>49805.7</c:v>
                </c:pt>
                <c:pt idx="1278">
                  <c:v>49818</c:v>
                </c:pt>
                <c:pt idx="1279">
                  <c:v>49842.7</c:v>
                </c:pt>
                <c:pt idx="1280">
                  <c:v>49855.1</c:v>
                </c:pt>
                <c:pt idx="1281">
                  <c:v>49879.8</c:v>
                </c:pt>
                <c:pt idx="1282">
                  <c:v>49904.6</c:v>
                </c:pt>
                <c:pt idx="1283">
                  <c:v>49929.4</c:v>
                </c:pt>
                <c:pt idx="1284">
                  <c:v>49941.8</c:v>
                </c:pt>
                <c:pt idx="1285">
                  <c:v>49966.6</c:v>
                </c:pt>
                <c:pt idx="1286">
                  <c:v>49991.5</c:v>
                </c:pt>
                <c:pt idx="1287">
                  <c:v>50016.3</c:v>
                </c:pt>
                <c:pt idx="1288">
                  <c:v>50028.800000000003</c:v>
                </c:pt>
                <c:pt idx="1289">
                  <c:v>50053.599999999999</c:v>
                </c:pt>
                <c:pt idx="1290">
                  <c:v>50066.1</c:v>
                </c:pt>
                <c:pt idx="1291">
                  <c:v>50091</c:v>
                </c:pt>
                <c:pt idx="1292">
                  <c:v>50103.5</c:v>
                </c:pt>
                <c:pt idx="1293">
                  <c:v>50128.4</c:v>
                </c:pt>
                <c:pt idx="1294">
                  <c:v>50140.800000000003</c:v>
                </c:pt>
                <c:pt idx="1295">
                  <c:v>50165.8</c:v>
                </c:pt>
                <c:pt idx="1296">
                  <c:v>50203.199999999997</c:v>
                </c:pt>
                <c:pt idx="1297">
                  <c:v>50228.2</c:v>
                </c:pt>
                <c:pt idx="1298">
                  <c:v>50240.7</c:v>
                </c:pt>
                <c:pt idx="1299">
                  <c:v>50265.7</c:v>
                </c:pt>
                <c:pt idx="1300">
                  <c:v>50278.2</c:v>
                </c:pt>
                <c:pt idx="1301">
                  <c:v>50290.7</c:v>
                </c:pt>
                <c:pt idx="1302">
                  <c:v>50315.8</c:v>
                </c:pt>
                <c:pt idx="1303">
                  <c:v>50340.9</c:v>
                </c:pt>
                <c:pt idx="1304">
                  <c:v>50353.5</c:v>
                </c:pt>
                <c:pt idx="1305">
                  <c:v>50366</c:v>
                </c:pt>
                <c:pt idx="1306">
                  <c:v>50403.8</c:v>
                </c:pt>
                <c:pt idx="1307">
                  <c:v>50429</c:v>
                </c:pt>
                <c:pt idx="1308">
                  <c:v>50441.599999999999</c:v>
                </c:pt>
                <c:pt idx="1309">
                  <c:v>50466.9</c:v>
                </c:pt>
                <c:pt idx="1310">
                  <c:v>50492.1</c:v>
                </c:pt>
                <c:pt idx="1311">
                  <c:v>50504.800000000003</c:v>
                </c:pt>
                <c:pt idx="1312">
                  <c:v>50530.2</c:v>
                </c:pt>
                <c:pt idx="1313">
                  <c:v>50542.8</c:v>
                </c:pt>
                <c:pt idx="1314">
                  <c:v>50555.5</c:v>
                </c:pt>
                <c:pt idx="1315">
                  <c:v>50580.9</c:v>
                </c:pt>
                <c:pt idx="1316">
                  <c:v>50606.3</c:v>
                </c:pt>
                <c:pt idx="1317">
                  <c:v>50631.7</c:v>
                </c:pt>
                <c:pt idx="1318">
                  <c:v>50644.4</c:v>
                </c:pt>
                <c:pt idx="1319">
                  <c:v>50682.6</c:v>
                </c:pt>
                <c:pt idx="1320">
                  <c:v>50708</c:v>
                </c:pt>
                <c:pt idx="1321">
                  <c:v>50720.800000000003</c:v>
                </c:pt>
                <c:pt idx="1322">
                  <c:v>50746.2</c:v>
                </c:pt>
                <c:pt idx="1323">
                  <c:v>50771.7</c:v>
                </c:pt>
                <c:pt idx="1324">
                  <c:v>50797.2</c:v>
                </c:pt>
                <c:pt idx="1325">
                  <c:v>50822.6</c:v>
                </c:pt>
                <c:pt idx="1326">
                  <c:v>50835.4</c:v>
                </c:pt>
                <c:pt idx="1327">
                  <c:v>50860.9</c:v>
                </c:pt>
                <c:pt idx="1328">
                  <c:v>50886.3</c:v>
                </c:pt>
                <c:pt idx="1329">
                  <c:v>50911.8</c:v>
                </c:pt>
                <c:pt idx="1330">
                  <c:v>50937.3</c:v>
                </c:pt>
                <c:pt idx="1331">
                  <c:v>50962.8</c:v>
                </c:pt>
                <c:pt idx="1332">
                  <c:v>50975.5</c:v>
                </c:pt>
                <c:pt idx="1333">
                  <c:v>50988.2</c:v>
                </c:pt>
                <c:pt idx="1334">
                  <c:v>51013.7</c:v>
                </c:pt>
                <c:pt idx="1335">
                  <c:v>51039.1</c:v>
                </c:pt>
                <c:pt idx="1336">
                  <c:v>51051.9</c:v>
                </c:pt>
                <c:pt idx="1337">
                  <c:v>51064.6</c:v>
                </c:pt>
                <c:pt idx="1338">
                  <c:v>51090</c:v>
                </c:pt>
                <c:pt idx="1339">
                  <c:v>51115.4</c:v>
                </c:pt>
                <c:pt idx="1340">
                  <c:v>51140.800000000003</c:v>
                </c:pt>
                <c:pt idx="1341">
                  <c:v>51166.1</c:v>
                </c:pt>
                <c:pt idx="1342">
                  <c:v>51178.8</c:v>
                </c:pt>
                <c:pt idx="1343">
                  <c:v>51204.1</c:v>
                </c:pt>
                <c:pt idx="1344">
                  <c:v>51229.4</c:v>
                </c:pt>
                <c:pt idx="1345">
                  <c:v>51254.7</c:v>
                </c:pt>
                <c:pt idx="1346">
                  <c:v>51267.3</c:v>
                </c:pt>
                <c:pt idx="1347">
                  <c:v>51292.5</c:v>
                </c:pt>
                <c:pt idx="1348">
                  <c:v>51305.1</c:v>
                </c:pt>
                <c:pt idx="1349">
                  <c:v>51317.7</c:v>
                </c:pt>
                <c:pt idx="1350">
                  <c:v>51342.8</c:v>
                </c:pt>
                <c:pt idx="1351">
                  <c:v>51380.5</c:v>
                </c:pt>
                <c:pt idx="1352">
                  <c:v>51405.5</c:v>
                </c:pt>
                <c:pt idx="1353">
                  <c:v>51418</c:v>
                </c:pt>
                <c:pt idx="1354">
                  <c:v>51443</c:v>
                </c:pt>
                <c:pt idx="1355">
                  <c:v>51468</c:v>
                </c:pt>
                <c:pt idx="1356">
                  <c:v>51492.800000000003</c:v>
                </c:pt>
                <c:pt idx="1357">
                  <c:v>51505.3</c:v>
                </c:pt>
                <c:pt idx="1358">
                  <c:v>51530.1</c:v>
                </c:pt>
                <c:pt idx="1359">
                  <c:v>51542.400000000001</c:v>
                </c:pt>
                <c:pt idx="1360">
                  <c:v>51567.199999999997</c:v>
                </c:pt>
                <c:pt idx="1361">
                  <c:v>51591.8</c:v>
                </c:pt>
                <c:pt idx="1362">
                  <c:v>51616.5</c:v>
                </c:pt>
                <c:pt idx="1363">
                  <c:v>51641.1</c:v>
                </c:pt>
                <c:pt idx="1364">
                  <c:v>51665.599999999999</c:v>
                </c:pt>
                <c:pt idx="1365">
                  <c:v>51690.1</c:v>
                </c:pt>
                <c:pt idx="1366">
                  <c:v>51702.400000000001</c:v>
                </c:pt>
                <c:pt idx="1367">
                  <c:v>51714.6</c:v>
                </c:pt>
                <c:pt idx="1368">
                  <c:v>51739</c:v>
                </c:pt>
                <c:pt idx="1369">
                  <c:v>51763.4</c:v>
                </c:pt>
                <c:pt idx="1370">
                  <c:v>51787.8</c:v>
                </c:pt>
                <c:pt idx="1371">
                  <c:v>51800</c:v>
                </c:pt>
                <c:pt idx="1372">
                  <c:v>51824.3</c:v>
                </c:pt>
                <c:pt idx="1373">
                  <c:v>51836.4</c:v>
                </c:pt>
                <c:pt idx="1374">
                  <c:v>51872.800000000003</c:v>
                </c:pt>
                <c:pt idx="1375">
                  <c:v>51897.1</c:v>
                </c:pt>
                <c:pt idx="1376">
                  <c:v>51921.4</c:v>
                </c:pt>
                <c:pt idx="1377">
                  <c:v>51945.599999999999</c:v>
                </c:pt>
                <c:pt idx="1378">
                  <c:v>51969.9</c:v>
                </c:pt>
                <c:pt idx="1379">
                  <c:v>51994.1</c:v>
                </c:pt>
                <c:pt idx="1380">
                  <c:v>52018.400000000001</c:v>
                </c:pt>
                <c:pt idx="1381">
                  <c:v>52042.6</c:v>
                </c:pt>
                <c:pt idx="1382">
                  <c:v>52066.9</c:v>
                </c:pt>
                <c:pt idx="1383">
                  <c:v>52091.199999999997</c:v>
                </c:pt>
                <c:pt idx="1384">
                  <c:v>52127.6</c:v>
                </c:pt>
                <c:pt idx="1385">
                  <c:v>52151.8</c:v>
                </c:pt>
                <c:pt idx="1386">
                  <c:v>52164</c:v>
                </c:pt>
                <c:pt idx="1387">
                  <c:v>52188.3</c:v>
                </c:pt>
                <c:pt idx="1388">
                  <c:v>52200.5</c:v>
                </c:pt>
                <c:pt idx="1389">
                  <c:v>52224.800000000003</c:v>
                </c:pt>
                <c:pt idx="1390">
                  <c:v>52236.9</c:v>
                </c:pt>
                <c:pt idx="1391">
                  <c:v>52261.3</c:v>
                </c:pt>
                <c:pt idx="1392">
                  <c:v>52285.7</c:v>
                </c:pt>
                <c:pt idx="1393">
                  <c:v>52310</c:v>
                </c:pt>
                <c:pt idx="1394">
                  <c:v>52334.400000000001</c:v>
                </c:pt>
                <c:pt idx="1395">
                  <c:v>52371</c:v>
                </c:pt>
                <c:pt idx="1396">
                  <c:v>52395.4</c:v>
                </c:pt>
                <c:pt idx="1397">
                  <c:v>52419.8</c:v>
                </c:pt>
                <c:pt idx="1398">
                  <c:v>52432</c:v>
                </c:pt>
                <c:pt idx="1399">
                  <c:v>52444.2</c:v>
                </c:pt>
                <c:pt idx="1400">
                  <c:v>52468.6</c:v>
                </c:pt>
                <c:pt idx="1401">
                  <c:v>52493</c:v>
                </c:pt>
                <c:pt idx="1402">
                  <c:v>52517.4</c:v>
                </c:pt>
                <c:pt idx="1403">
                  <c:v>52541.8</c:v>
                </c:pt>
                <c:pt idx="1404">
                  <c:v>52566.2</c:v>
                </c:pt>
                <c:pt idx="1405">
                  <c:v>52590.6</c:v>
                </c:pt>
                <c:pt idx="1406">
                  <c:v>52627.1</c:v>
                </c:pt>
                <c:pt idx="1407">
                  <c:v>52639.3</c:v>
                </c:pt>
                <c:pt idx="1408">
                  <c:v>52663.7</c:v>
                </c:pt>
                <c:pt idx="1409">
                  <c:v>52688.1</c:v>
                </c:pt>
                <c:pt idx="1410">
                  <c:v>52700.2</c:v>
                </c:pt>
                <c:pt idx="1411">
                  <c:v>52712.4</c:v>
                </c:pt>
                <c:pt idx="1412">
                  <c:v>52736.7</c:v>
                </c:pt>
                <c:pt idx="1413">
                  <c:v>52773.2</c:v>
                </c:pt>
                <c:pt idx="1414">
                  <c:v>52809.7</c:v>
                </c:pt>
                <c:pt idx="1415">
                  <c:v>52834.1</c:v>
                </c:pt>
                <c:pt idx="1416">
                  <c:v>52846.2</c:v>
                </c:pt>
                <c:pt idx="1417">
                  <c:v>52870.6</c:v>
                </c:pt>
                <c:pt idx="1418">
                  <c:v>52894.9</c:v>
                </c:pt>
                <c:pt idx="1419">
                  <c:v>52919.199999999997</c:v>
                </c:pt>
                <c:pt idx="1420">
                  <c:v>52943.6</c:v>
                </c:pt>
                <c:pt idx="1421">
                  <c:v>52968</c:v>
                </c:pt>
                <c:pt idx="1422">
                  <c:v>52992.4</c:v>
                </c:pt>
                <c:pt idx="1423">
                  <c:v>53029.1</c:v>
                </c:pt>
                <c:pt idx="1424">
                  <c:v>53065.8</c:v>
                </c:pt>
                <c:pt idx="1425">
                  <c:v>53090.3</c:v>
                </c:pt>
                <c:pt idx="1426">
                  <c:v>53114.8</c:v>
                </c:pt>
                <c:pt idx="1427">
                  <c:v>53139.3</c:v>
                </c:pt>
                <c:pt idx="1428">
                  <c:v>53176.2</c:v>
                </c:pt>
                <c:pt idx="1429">
                  <c:v>53200.800000000003</c:v>
                </c:pt>
                <c:pt idx="1430">
                  <c:v>53225.5</c:v>
                </c:pt>
                <c:pt idx="1431">
                  <c:v>53250.1</c:v>
                </c:pt>
                <c:pt idx="1432">
                  <c:v>53274.8</c:v>
                </c:pt>
                <c:pt idx="1433">
                  <c:v>53311.8</c:v>
                </c:pt>
                <c:pt idx="1434">
                  <c:v>53336.5</c:v>
                </c:pt>
                <c:pt idx="1435">
                  <c:v>53373.599999999999</c:v>
                </c:pt>
                <c:pt idx="1436">
                  <c:v>53410.6</c:v>
                </c:pt>
                <c:pt idx="1437">
                  <c:v>53435.3</c:v>
                </c:pt>
                <c:pt idx="1438">
                  <c:v>53447.6</c:v>
                </c:pt>
                <c:pt idx="1439">
                  <c:v>53484.6</c:v>
                </c:pt>
                <c:pt idx="1440">
                  <c:v>53509.2</c:v>
                </c:pt>
                <c:pt idx="1441">
                  <c:v>53558.5</c:v>
                </c:pt>
                <c:pt idx="1442">
                  <c:v>53583</c:v>
                </c:pt>
                <c:pt idx="1443">
                  <c:v>53607.5</c:v>
                </c:pt>
                <c:pt idx="1444">
                  <c:v>53631.9</c:v>
                </c:pt>
                <c:pt idx="1445">
                  <c:v>53656.3</c:v>
                </c:pt>
                <c:pt idx="1446">
                  <c:v>53680.5</c:v>
                </c:pt>
                <c:pt idx="1447">
                  <c:v>53717</c:v>
                </c:pt>
                <c:pt idx="1448">
                  <c:v>53741.2</c:v>
                </c:pt>
                <c:pt idx="1449">
                  <c:v>53777.599999999999</c:v>
                </c:pt>
                <c:pt idx="1450">
                  <c:v>53801.8</c:v>
                </c:pt>
                <c:pt idx="1451">
                  <c:v>53850.2</c:v>
                </c:pt>
                <c:pt idx="1452">
                  <c:v>53874.400000000001</c:v>
                </c:pt>
                <c:pt idx="1453">
                  <c:v>53898.5</c:v>
                </c:pt>
                <c:pt idx="1454">
                  <c:v>53922.7</c:v>
                </c:pt>
                <c:pt idx="1455">
                  <c:v>53947.1</c:v>
                </c:pt>
                <c:pt idx="1456">
                  <c:v>53983.6</c:v>
                </c:pt>
                <c:pt idx="1457">
                  <c:v>54007.9</c:v>
                </c:pt>
                <c:pt idx="1458">
                  <c:v>54044.7</c:v>
                </c:pt>
                <c:pt idx="1459">
                  <c:v>54081.599999999999</c:v>
                </c:pt>
                <c:pt idx="1460">
                  <c:v>54106.2</c:v>
                </c:pt>
                <c:pt idx="1461">
                  <c:v>54131</c:v>
                </c:pt>
                <c:pt idx="1462">
                  <c:v>54155.8</c:v>
                </c:pt>
                <c:pt idx="1463">
                  <c:v>54193.1</c:v>
                </c:pt>
                <c:pt idx="1464">
                  <c:v>54218.1</c:v>
                </c:pt>
                <c:pt idx="1465">
                  <c:v>54243.1</c:v>
                </c:pt>
                <c:pt idx="1466">
                  <c:v>54268.2</c:v>
                </c:pt>
                <c:pt idx="1467">
                  <c:v>54318.6</c:v>
                </c:pt>
                <c:pt idx="1468">
                  <c:v>54343.7</c:v>
                </c:pt>
                <c:pt idx="1469">
                  <c:v>54369</c:v>
                </c:pt>
                <c:pt idx="1470">
                  <c:v>54394.2</c:v>
                </c:pt>
                <c:pt idx="1471">
                  <c:v>54419.4</c:v>
                </c:pt>
                <c:pt idx="1472">
                  <c:v>54457.3</c:v>
                </c:pt>
                <c:pt idx="1473">
                  <c:v>54469.9</c:v>
                </c:pt>
                <c:pt idx="1474">
                  <c:v>54495.1</c:v>
                </c:pt>
                <c:pt idx="1475">
                  <c:v>54520.4</c:v>
                </c:pt>
                <c:pt idx="1476">
                  <c:v>54570.8</c:v>
                </c:pt>
                <c:pt idx="1477">
                  <c:v>54596</c:v>
                </c:pt>
                <c:pt idx="1478">
                  <c:v>54621.1</c:v>
                </c:pt>
                <c:pt idx="1479">
                  <c:v>54646.3</c:v>
                </c:pt>
                <c:pt idx="1480">
                  <c:v>54684.1</c:v>
                </c:pt>
                <c:pt idx="1481">
                  <c:v>54709.2</c:v>
                </c:pt>
                <c:pt idx="1482">
                  <c:v>54734.400000000001</c:v>
                </c:pt>
                <c:pt idx="1483">
                  <c:v>54772.1</c:v>
                </c:pt>
                <c:pt idx="1484">
                  <c:v>54809.8</c:v>
                </c:pt>
                <c:pt idx="1485">
                  <c:v>54847.5</c:v>
                </c:pt>
                <c:pt idx="1486">
                  <c:v>54885.2</c:v>
                </c:pt>
                <c:pt idx="1487">
                  <c:v>54922.9</c:v>
                </c:pt>
                <c:pt idx="1488">
                  <c:v>54948.1</c:v>
                </c:pt>
                <c:pt idx="1489">
                  <c:v>54985.8</c:v>
                </c:pt>
                <c:pt idx="1490">
                  <c:v>55010.9</c:v>
                </c:pt>
                <c:pt idx="1491">
                  <c:v>55023.5</c:v>
                </c:pt>
                <c:pt idx="1492">
                  <c:v>55061.2</c:v>
                </c:pt>
                <c:pt idx="1493">
                  <c:v>55098.9</c:v>
                </c:pt>
                <c:pt idx="1494">
                  <c:v>55136.6</c:v>
                </c:pt>
                <c:pt idx="1495">
                  <c:v>55161.7</c:v>
                </c:pt>
                <c:pt idx="1496">
                  <c:v>55199.3</c:v>
                </c:pt>
                <c:pt idx="1497">
                  <c:v>55224.4</c:v>
                </c:pt>
                <c:pt idx="1498">
                  <c:v>55249.4</c:v>
                </c:pt>
                <c:pt idx="1499">
                  <c:v>55262</c:v>
                </c:pt>
                <c:pt idx="1500">
                  <c:v>55287</c:v>
                </c:pt>
                <c:pt idx="1501">
                  <c:v>55312</c:v>
                </c:pt>
                <c:pt idx="1502">
                  <c:v>55361.9</c:v>
                </c:pt>
                <c:pt idx="1503">
                  <c:v>55386.8</c:v>
                </c:pt>
                <c:pt idx="1504">
                  <c:v>55411.8</c:v>
                </c:pt>
                <c:pt idx="1505">
                  <c:v>55436.7</c:v>
                </c:pt>
                <c:pt idx="1506">
                  <c:v>55461.599999999999</c:v>
                </c:pt>
                <c:pt idx="1507">
                  <c:v>55486.400000000001</c:v>
                </c:pt>
                <c:pt idx="1508">
                  <c:v>55511.3</c:v>
                </c:pt>
                <c:pt idx="1509">
                  <c:v>55536.1</c:v>
                </c:pt>
                <c:pt idx="1510">
                  <c:v>55560.9</c:v>
                </c:pt>
                <c:pt idx="1511">
                  <c:v>55585.599999999999</c:v>
                </c:pt>
                <c:pt idx="1512">
                  <c:v>55610.400000000001</c:v>
                </c:pt>
                <c:pt idx="1513">
                  <c:v>55635.1</c:v>
                </c:pt>
                <c:pt idx="1514">
                  <c:v>55672</c:v>
                </c:pt>
                <c:pt idx="1515">
                  <c:v>55696.6</c:v>
                </c:pt>
                <c:pt idx="1516">
                  <c:v>55721.1</c:v>
                </c:pt>
                <c:pt idx="1517">
                  <c:v>55733.3</c:v>
                </c:pt>
                <c:pt idx="1518">
                  <c:v>55757.5</c:v>
                </c:pt>
                <c:pt idx="1519">
                  <c:v>55781.7</c:v>
                </c:pt>
                <c:pt idx="1520">
                  <c:v>55793.8</c:v>
                </c:pt>
                <c:pt idx="1521">
                  <c:v>55817.7</c:v>
                </c:pt>
                <c:pt idx="1522">
                  <c:v>55841.5</c:v>
                </c:pt>
                <c:pt idx="1523">
                  <c:v>55876.7</c:v>
                </c:pt>
                <c:pt idx="1524">
                  <c:v>55900.1</c:v>
                </c:pt>
                <c:pt idx="1525">
                  <c:v>55923.3</c:v>
                </c:pt>
                <c:pt idx="1526">
                  <c:v>55946.5</c:v>
                </c:pt>
                <c:pt idx="1527">
                  <c:v>55969.5</c:v>
                </c:pt>
                <c:pt idx="1528">
                  <c:v>55980.800000000003</c:v>
                </c:pt>
                <c:pt idx="1529">
                  <c:v>56003.5</c:v>
                </c:pt>
                <c:pt idx="1530">
                  <c:v>56026</c:v>
                </c:pt>
                <c:pt idx="1531">
                  <c:v>56037.1</c:v>
                </c:pt>
                <c:pt idx="1532">
                  <c:v>56059.4</c:v>
                </c:pt>
                <c:pt idx="1533">
                  <c:v>56081.599999999999</c:v>
                </c:pt>
                <c:pt idx="1534">
                  <c:v>56103.8</c:v>
                </c:pt>
                <c:pt idx="1535">
                  <c:v>56137</c:v>
                </c:pt>
                <c:pt idx="1536">
                  <c:v>56159.199999999997</c:v>
                </c:pt>
                <c:pt idx="1537">
                  <c:v>56181.4</c:v>
                </c:pt>
                <c:pt idx="1538">
                  <c:v>56192.5</c:v>
                </c:pt>
                <c:pt idx="1539">
                  <c:v>56214.8</c:v>
                </c:pt>
                <c:pt idx="1540">
                  <c:v>56237.1</c:v>
                </c:pt>
                <c:pt idx="1541">
                  <c:v>56259.6</c:v>
                </c:pt>
                <c:pt idx="1542">
                  <c:v>56282.2</c:v>
                </c:pt>
                <c:pt idx="1543">
                  <c:v>56316.6</c:v>
                </c:pt>
                <c:pt idx="1544">
                  <c:v>56339.4</c:v>
                </c:pt>
                <c:pt idx="1545">
                  <c:v>56362.400000000001</c:v>
                </c:pt>
                <c:pt idx="1546">
                  <c:v>56385.599999999999</c:v>
                </c:pt>
                <c:pt idx="1547">
                  <c:v>56408.800000000003</c:v>
                </c:pt>
                <c:pt idx="1548">
                  <c:v>56432.2</c:v>
                </c:pt>
                <c:pt idx="1549">
                  <c:v>56444.2</c:v>
                </c:pt>
                <c:pt idx="1550">
                  <c:v>56467.9</c:v>
                </c:pt>
                <c:pt idx="1551">
                  <c:v>56492</c:v>
                </c:pt>
                <c:pt idx="1552">
                  <c:v>56504</c:v>
                </c:pt>
                <c:pt idx="1553">
                  <c:v>56528.2</c:v>
                </c:pt>
                <c:pt idx="1554">
                  <c:v>56552.4</c:v>
                </c:pt>
                <c:pt idx="1555">
                  <c:v>56588.9</c:v>
                </c:pt>
                <c:pt idx="1556">
                  <c:v>56613.4</c:v>
                </c:pt>
                <c:pt idx="1557">
                  <c:v>56625.599999999999</c:v>
                </c:pt>
                <c:pt idx="1558">
                  <c:v>56650.1</c:v>
                </c:pt>
                <c:pt idx="1559">
                  <c:v>56674.7</c:v>
                </c:pt>
                <c:pt idx="1560">
                  <c:v>56687</c:v>
                </c:pt>
                <c:pt idx="1561">
                  <c:v>56699.4</c:v>
                </c:pt>
                <c:pt idx="1562">
                  <c:v>56724</c:v>
                </c:pt>
                <c:pt idx="1563">
                  <c:v>56736.4</c:v>
                </c:pt>
                <c:pt idx="1564">
                  <c:v>56773.4</c:v>
                </c:pt>
                <c:pt idx="1565">
                  <c:v>56798.1</c:v>
                </c:pt>
                <c:pt idx="1566">
                  <c:v>56822.8</c:v>
                </c:pt>
                <c:pt idx="1567">
                  <c:v>56847.5</c:v>
                </c:pt>
                <c:pt idx="1568">
                  <c:v>56872.2</c:v>
                </c:pt>
                <c:pt idx="1569">
                  <c:v>56896.9</c:v>
                </c:pt>
                <c:pt idx="1570">
                  <c:v>56909.2</c:v>
                </c:pt>
                <c:pt idx="1571">
                  <c:v>56921.5</c:v>
                </c:pt>
                <c:pt idx="1572">
                  <c:v>56946.1</c:v>
                </c:pt>
                <c:pt idx="1573">
                  <c:v>56970.7</c:v>
                </c:pt>
                <c:pt idx="1574">
                  <c:v>56995.3</c:v>
                </c:pt>
                <c:pt idx="1575">
                  <c:v>57019.9</c:v>
                </c:pt>
                <c:pt idx="1576">
                  <c:v>57056.7</c:v>
                </c:pt>
                <c:pt idx="1577">
                  <c:v>57081.3</c:v>
                </c:pt>
                <c:pt idx="1578">
                  <c:v>57093.5</c:v>
                </c:pt>
                <c:pt idx="1579">
                  <c:v>57105.8</c:v>
                </c:pt>
                <c:pt idx="1580">
                  <c:v>57130.3</c:v>
                </c:pt>
                <c:pt idx="1581">
                  <c:v>57154.8</c:v>
                </c:pt>
                <c:pt idx="1582">
                  <c:v>57167.1</c:v>
                </c:pt>
                <c:pt idx="1583">
                  <c:v>57191.6</c:v>
                </c:pt>
                <c:pt idx="1584">
                  <c:v>57216.1</c:v>
                </c:pt>
                <c:pt idx="1585">
                  <c:v>57228.4</c:v>
                </c:pt>
                <c:pt idx="1586">
                  <c:v>57252.9</c:v>
                </c:pt>
                <c:pt idx="1587">
                  <c:v>57277.5</c:v>
                </c:pt>
                <c:pt idx="1588">
                  <c:v>57302</c:v>
                </c:pt>
                <c:pt idx="1589">
                  <c:v>57338.9</c:v>
                </c:pt>
                <c:pt idx="1590">
                  <c:v>57351.199999999997</c:v>
                </c:pt>
                <c:pt idx="1591">
                  <c:v>57375.8</c:v>
                </c:pt>
                <c:pt idx="1592">
                  <c:v>57400.4</c:v>
                </c:pt>
                <c:pt idx="1593">
                  <c:v>57425.1</c:v>
                </c:pt>
                <c:pt idx="1594">
                  <c:v>57437.5</c:v>
                </c:pt>
                <c:pt idx="1595">
                  <c:v>57449.8</c:v>
                </c:pt>
                <c:pt idx="1596">
                  <c:v>57474.6</c:v>
                </c:pt>
                <c:pt idx="1597">
                  <c:v>57499.3</c:v>
                </c:pt>
                <c:pt idx="1598">
                  <c:v>57536.5</c:v>
                </c:pt>
                <c:pt idx="1599">
                  <c:v>57561.4</c:v>
                </c:pt>
                <c:pt idx="1600">
                  <c:v>57586.2</c:v>
                </c:pt>
                <c:pt idx="1601">
                  <c:v>57611.1</c:v>
                </c:pt>
                <c:pt idx="1602">
                  <c:v>57636</c:v>
                </c:pt>
                <c:pt idx="1603">
                  <c:v>57648.5</c:v>
                </c:pt>
                <c:pt idx="1604">
                  <c:v>57673.5</c:v>
                </c:pt>
                <c:pt idx="1605">
                  <c:v>57685.9</c:v>
                </c:pt>
                <c:pt idx="1606">
                  <c:v>57698.400000000001</c:v>
                </c:pt>
                <c:pt idx="1607">
                  <c:v>57736</c:v>
                </c:pt>
                <c:pt idx="1608">
                  <c:v>57761.1</c:v>
                </c:pt>
                <c:pt idx="1609">
                  <c:v>57786.2</c:v>
                </c:pt>
                <c:pt idx="1610">
                  <c:v>57798.7</c:v>
                </c:pt>
                <c:pt idx="1611">
                  <c:v>57823.8</c:v>
                </c:pt>
                <c:pt idx="1612">
                  <c:v>57849</c:v>
                </c:pt>
                <c:pt idx="1613">
                  <c:v>57861.5</c:v>
                </c:pt>
                <c:pt idx="1614">
                  <c:v>57886.7</c:v>
                </c:pt>
                <c:pt idx="1615">
                  <c:v>57911.8</c:v>
                </c:pt>
                <c:pt idx="1616">
                  <c:v>57937</c:v>
                </c:pt>
                <c:pt idx="1617">
                  <c:v>57949.599999999999</c:v>
                </c:pt>
                <c:pt idx="1618">
                  <c:v>57962.1</c:v>
                </c:pt>
                <c:pt idx="1619">
                  <c:v>57999.9</c:v>
                </c:pt>
                <c:pt idx="1620">
                  <c:v>58025</c:v>
                </c:pt>
                <c:pt idx="1621">
                  <c:v>58050.2</c:v>
                </c:pt>
                <c:pt idx="1622">
                  <c:v>58062.8</c:v>
                </c:pt>
                <c:pt idx="1623">
                  <c:v>58087.9</c:v>
                </c:pt>
                <c:pt idx="1624">
                  <c:v>58100.5</c:v>
                </c:pt>
                <c:pt idx="1625">
                  <c:v>58125.599999999999</c:v>
                </c:pt>
                <c:pt idx="1626">
                  <c:v>58138.1</c:v>
                </c:pt>
                <c:pt idx="1627">
                  <c:v>58163.199999999997</c:v>
                </c:pt>
                <c:pt idx="1628">
                  <c:v>58175.8</c:v>
                </c:pt>
                <c:pt idx="1629">
                  <c:v>58200.800000000003</c:v>
                </c:pt>
                <c:pt idx="1630">
                  <c:v>58225.9</c:v>
                </c:pt>
                <c:pt idx="1631">
                  <c:v>58250.9</c:v>
                </c:pt>
                <c:pt idx="1632">
                  <c:v>58263.4</c:v>
                </c:pt>
                <c:pt idx="1633">
                  <c:v>58288.4</c:v>
                </c:pt>
                <c:pt idx="1634">
                  <c:v>58313.4</c:v>
                </c:pt>
                <c:pt idx="1635">
                  <c:v>58338.3</c:v>
                </c:pt>
                <c:pt idx="1636">
                  <c:v>58363.199999999997</c:v>
                </c:pt>
                <c:pt idx="1637">
                  <c:v>58375.7</c:v>
                </c:pt>
                <c:pt idx="1638">
                  <c:v>58400.6</c:v>
                </c:pt>
                <c:pt idx="1639">
                  <c:v>58413</c:v>
                </c:pt>
                <c:pt idx="1640">
                  <c:v>58437.8</c:v>
                </c:pt>
                <c:pt idx="1641">
                  <c:v>58462.6</c:v>
                </c:pt>
                <c:pt idx="1642">
                  <c:v>58487.3</c:v>
                </c:pt>
                <c:pt idx="1643">
                  <c:v>58524.4</c:v>
                </c:pt>
                <c:pt idx="1644">
                  <c:v>58536.7</c:v>
                </c:pt>
                <c:pt idx="1645">
                  <c:v>58549</c:v>
                </c:pt>
                <c:pt idx="1646">
                  <c:v>58573.599999999999</c:v>
                </c:pt>
                <c:pt idx="1647">
                  <c:v>58598.2</c:v>
                </c:pt>
                <c:pt idx="1648">
                  <c:v>58622.7</c:v>
                </c:pt>
                <c:pt idx="1649">
                  <c:v>58647.199999999997</c:v>
                </c:pt>
                <c:pt idx="1650">
                  <c:v>58659.4</c:v>
                </c:pt>
                <c:pt idx="1651">
                  <c:v>58683.8</c:v>
                </c:pt>
                <c:pt idx="1652">
                  <c:v>58720.3</c:v>
                </c:pt>
                <c:pt idx="1653">
                  <c:v>58732.4</c:v>
                </c:pt>
                <c:pt idx="1654">
                  <c:v>58756.7</c:v>
                </c:pt>
                <c:pt idx="1655">
                  <c:v>58781</c:v>
                </c:pt>
                <c:pt idx="1656">
                  <c:v>58805.2</c:v>
                </c:pt>
                <c:pt idx="1657">
                  <c:v>58829.4</c:v>
                </c:pt>
                <c:pt idx="1658">
                  <c:v>58853.599999999999</c:v>
                </c:pt>
                <c:pt idx="1659">
                  <c:v>58877.7</c:v>
                </c:pt>
                <c:pt idx="1660">
                  <c:v>58901.8</c:v>
                </c:pt>
                <c:pt idx="1661">
                  <c:v>58913.9</c:v>
                </c:pt>
                <c:pt idx="1662">
                  <c:v>58937.9</c:v>
                </c:pt>
                <c:pt idx="1663">
                  <c:v>58961.9</c:v>
                </c:pt>
                <c:pt idx="1664">
                  <c:v>58986</c:v>
                </c:pt>
                <c:pt idx="1665">
                  <c:v>59009.9</c:v>
                </c:pt>
                <c:pt idx="1666">
                  <c:v>59033.9</c:v>
                </c:pt>
                <c:pt idx="1667">
                  <c:v>59057.9</c:v>
                </c:pt>
                <c:pt idx="1668">
                  <c:v>59069.8</c:v>
                </c:pt>
                <c:pt idx="1669">
                  <c:v>59093.7</c:v>
                </c:pt>
                <c:pt idx="1670">
                  <c:v>59105.7</c:v>
                </c:pt>
                <c:pt idx="1671">
                  <c:v>59129.599999999999</c:v>
                </c:pt>
                <c:pt idx="1672">
                  <c:v>59153.4</c:v>
                </c:pt>
                <c:pt idx="1673">
                  <c:v>59177.3</c:v>
                </c:pt>
                <c:pt idx="1674">
                  <c:v>59201.1</c:v>
                </c:pt>
                <c:pt idx="1675">
                  <c:v>59213</c:v>
                </c:pt>
                <c:pt idx="1676">
                  <c:v>59236.800000000003</c:v>
                </c:pt>
                <c:pt idx="1677">
                  <c:v>59260.6</c:v>
                </c:pt>
                <c:pt idx="1678">
                  <c:v>59284.3</c:v>
                </c:pt>
                <c:pt idx="1679">
                  <c:v>59308.1</c:v>
                </c:pt>
                <c:pt idx="1680">
                  <c:v>59331.8</c:v>
                </c:pt>
                <c:pt idx="1681">
                  <c:v>59355.5</c:v>
                </c:pt>
                <c:pt idx="1682">
                  <c:v>59379.199999999997</c:v>
                </c:pt>
                <c:pt idx="1683">
                  <c:v>59391</c:v>
                </c:pt>
                <c:pt idx="1684">
                  <c:v>59426.5</c:v>
                </c:pt>
                <c:pt idx="1685">
                  <c:v>59438.400000000001</c:v>
                </c:pt>
                <c:pt idx="1686">
                  <c:v>59462</c:v>
                </c:pt>
                <c:pt idx="1687">
                  <c:v>59485.599999999999</c:v>
                </c:pt>
                <c:pt idx="1688">
                  <c:v>59509.2</c:v>
                </c:pt>
                <c:pt idx="1689">
                  <c:v>59532.800000000003</c:v>
                </c:pt>
                <c:pt idx="1690">
                  <c:v>59556.3</c:v>
                </c:pt>
                <c:pt idx="1691">
                  <c:v>59568.1</c:v>
                </c:pt>
                <c:pt idx="1692">
                  <c:v>59591.6</c:v>
                </c:pt>
                <c:pt idx="1693">
                  <c:v>59615.1</c:v>
                </c:pt>
                <c:pt idx="1694">
                  <c:v>59638.6</c:v>
                </c:pt>
                <c:pt idx="1695">
                  <c:v>59662.1</c:v>
                </c:pt>
                <c:pt idx="1696">
                  <c:v>59685.599999999999</c:v>
                </c:pt>
                <c:pt idx="1697">
                  <c:v>59697.3</c:v>
                </c:pt>
                <c:pt idx="1698">
                  <c:v>59709</c:v>
                </c:pt>
                <c:pt idx="1699">
                  <c:v>59732.4</c:v>
                </c:pt>
                <c:pt idx="1700">
                  <c:v>59744.2</c:v>
                </c:pt>
                <c:pt idx="1701">
                  <c:v>59755.9</c:v>
                </c:pt>
                <c:pt idx="1702">
                  <c:v>59779.3</c:v>
                </c:pt>
                <c:pt idx="1703">
                  <c:v>59802.7</c:v>
                </c:pt>
                <c:pt idx="1704">
                  <c:v>59837.9</c:v>
                </c:pt>
                <c:pt idx="1705">
                  <c:v>59849.599999999999</c:v>
                </c:pt>
                <c:pt idx="1706">
                  <c:v>59873</c:v>
                </c:pt>
                <c:pt idx="1707">
                  <c:v>59896.5</c:v>
                </c:pt>
                <c:pt idx="1708">
                  <c:v>59919.9</c:v>
                </c:pt>
                <c:pt idx="1709">
                  <c:v>59931.6</c:v>
                </c:pt>
                <c:pt idx="1710">
                  <c:v>59943.3</c:v>
                </c:pt>
                <c:pt idx="1711">
                  <c:v>59955</c:v>
                </c:pt>
                <c:pt idx="1712">
                  <c:v>59978.5</c:v>
                </c:pt>
                <c:pt idx="1713">
                  <c:v>60001.9</c:v>
                </c:pt>
                <c:pt idx="1714">
                  <c:v>60025.4</c:v>
                </c:pt>
                <c:pt idx="1715">
                  <c:v>60037.1</c:v>
                </c:pt>
                <c:pt idx="1716">
                  <c:v>60060.6</c:v>
                </c:pt>
                <c:pt idx="1717">
                  <c:v>60084.1</c:v>
                </c:pt>
                <c:pt idx="1718">
                  <c:v>60095.8</c:v>
                </c:pt>
                <c:pt idx="1719">
                  <c:v>60119.3</c:v>
                </c:pt>
                <c:pt idx="1720">
                  <c:v>60142.8</c:v>
                </c:pt>
                <c:pt idx="1721">
                  <c:v>60166.3</c:v>
                </c:pt>
                <c:pt idx="1722">
                  <c:v>60178.1</c:v>
                </c:pt>
                <c:pt idx="1723">
                  <c:v>60189.9</c:v>
                </c:pt>
                <c:pt idx="1724">
                  <c:v>60213.4</c:v>
                </c:pt>
                <c:pt idx="1725">
                  <c:v>60236.9</c:v>
                </c:pt>
                <c:pt idx="1726">
                  <c:v>60248.7</c:v>
                </c:pt>
                <c:pt idx="1727">
                  <c:v>60272.2</c:v>
                </c:pt>
                <c:pt idx="1728">
                  <c:v>60295.7</c:v>
                </c:pt>
                <c:pt idx="1729">
                  <c:v>60319.199999999997</c:v>
                </c:pt>
                <c:pt idx="1730">
                  <c:v>60331</c:v>
                </c:pt>
                <c:pt idx="1731">
                  <c:v>60354.5</c:v>
                </c:pt>
                <c:pt idx="1732">
                  <c:v>60366.2</c:v>
                </c:pt>
                <c:pt idx="1733">
                  <c:v>60389.599999999999</c:v>
                </c:pt>
                <c:pt idx="1734">
                  <c:v>60413</c:v>
                </c:pt>
                <c:pt idx="1735">
                  <c:v>60436.3</c:v>
                </c:pt>
                <c:pt idx="1736">
                  <c:v>60459.6</c:v>
                </c:pt>
                <c:pt idx="1737">
                  <c:v>60482.8</c:v>
                </c:pt>
                <c:pt idx="1738">
                  <c:v>60494.400000000001</c:v>
                </c:pt>
                <c:pt idx="1739">
                  <c:v>60517.5</c:v>
                </c:pt>
                <c:pt idx="1740">
                  <c:v>60540.5</c:v>
                </c:pt>
                <c:pt idx="1741">
                  <c:v>60563.6</c:v>
                </c:pt>
                <c:pt idx="1742">
                  <c:v>60574.9</c:v>
                </c:pt>
                <c:pt idx="1743">
                  <c:v>60586.400000000001</c:v>
                </c:pt>
                <c:pt idx="1744">
                  <c:v>60609</c:v>
                </c:pt>
                <c:pt idx="1745">
                  <c:v>60620.4</c:v>
                </c:pt>
                <c:pt idx="1746">
                  <c:v>60631.7</c:v>
                </c:pt>
                <c:pt idx="1747">
                  <c:v>60654.2</c:v>
                </c:pt>
                <c:pt idx="1748">
                  <c:v>60676.6</c:v>
                </c:pt>
                <c:pt idx="1749">
                  <c:v>60710</c:v>
                </c:pt>
                <c:pt idx="1750">
                  <c:v>60721.1</c:v>
                </c:pt>
                <c:pt idx="1751">
                  <c:v>60743.199999999997</c:v>
                </c:pt>
                <c:pt idx="1752">
                  <c:v>60765.3</c:v>
                </c:pt>
                <c:pt idx="1753">
                  <c:v>60776.3</c:v>
                </c:pt>
                <c:pt idx="1754">
                  <c:v>60787.3</c:v>
                </c:pt>
                <c:pt idx="1755">
                  <c:v>60809.1</c:v>
                </c:pt>
                <c:pt idx="1756">
                  <c:v>60830.8</c:v>
                </c:pt>
                <c:pt idx="1757">
                  <c:v>60841.599999999999</c:v>
                </c:pt>
                <c:pt idx="1758">
                  <c:v>60852.3</c:v>
                </c:pt>
                <c:pt idx="1759">
                  <c:v>60873.8</c:v>
                </c:pt>
                <c:pt idx="1760">
                  <c:v>60895.199999999997</c:v>
                </c:pt>
                <c:pt idx="1761">
                  <c:v>60916.5</c:v>
                </c:pt>
                <c:pt idx="1762">
                  <c:v>60937.599999999999</c:v>
                </c:pt>
                <c:pt idx="1763">
                  <c:v>60958.6</c:v>
                </c:pt>
                <c:pt idx="1764">
                  <c:v>60969</c:v>
                </c:pt>
                <c:pt idx="1765">
                  <c:v>60989.7</c:v>
                </c:pt>
                <c:pt idx="1766">
                  <c:v>61000</c:v>
                </c:pt>
                <c:pt idx="1767">
                  <c:v>61010.1</c:v>
                </c:pt>
                <c:pt idx="1768">
                  <c:v>61030.5</c:v>
                </c:pt>
                <c:pt idx="1769">
                  <c:v>61050</c:v>
                </c:pt>
                <c:pt idx="1770">
                  <c:v>61059.8</c:v>
                </c:pt>
                <c:pt idx="1771">
                  <c:v>61079.1</c:v>
                </c:pt>
                <c:pt idx="1772">
                  <c:v>61098.1</c:v>
                </c:pt>
                <c:pt idx="1773">
                  <c:v>61116.7</c:v>
                </c:pt>
                <c:pt idx="1774">
                  <c:v>61126.2</c:v>
                </c:pt>
                <c:pt idx="1775">
                  <c:v>61144.3</c:v>
                </c:pt>
                <c:pt idx="1776">
                  <c:v>61161.4</c:v>
                </c:pt>
                <c:pt idx="1777">
                  <c:v>61169.9</c:v>
                </c:pt>
                <c:pt idx="1778">
                  <c:v>61178.3</c:v>
                </c:pt>
                <c:pt idx="1779">
                  <c:v>61194.400000000001</c:v>
                </c:pt>
                <c:pt idx="1780">
                  <c:v>61202.1</c:v>
                </c:pt>
                <c:pt idx="1781">
                  <c:v>61209.599999999999</c:v>
                </c:pt>
                <c:pt idx="1782">
                  <c:v>61224.1</c:v>
                </c:pt>
                <c:pt idx="1783">
                  <c:v>61237.8</c:v>
                </c:pt>
                <c:pt idx="1784">
                  <c:v>61250.3</c:v>
                </c:pt>
                <c:pt idx="1785">
                  <c:v>61257.2</c:v>
                </c:pt>
                <c:pt idx="1786">
                  <c:v>61269.4</c:v>
                </c:pt>
                <c:pt idx="1787">
                  <c:v>61281</c:v>
                </c:pt>
                <c:pt idx="1788">
                  <c:v>61291.9</c:v>
                </c:pt>
                <c:pt idx="1789">
                  <c:v>61302.1</c:v>
                </c:pt>
                <c:pt idx="1790">
                  <c:v>61307</c:v>
                </c:pt>
                <c:pt idx="1791">
                  <c:v>61311.7</c:v>
                </c:pt>
                <c:pt idx="1792">
                  <c:v>61320.7</c:v>
                </c:pt>
                <c:pt idx="1793">
                  <c:v>61329.1</c:v>
                </c:pt>
                <c:pt idx="1794">
                  <c:v>61333.5</c:v>
                </c:pt>
                <c:pt idx="1795">
                  <c:v>61341.7</c:v>
                </c:pt>
                <c:pt idx="1796">
                  <c:v>61353.7</c:v>
                </c:pt>
                <c:pt idx="1797">
                  <c:v>61357.7</c:v>
                </c:pt>
                <c:pt idx="1798">
                  <c:v>61361.599999999999</c:v>
                </c:pt>
                <c:pt idx="1799">
                  <c:v>61369.599999999999</c:v>
                </c:pt>
                <c:pt idx="1800">
                  <c:v>61377.7</c:v>
                </c:pt>
                <c:pt idx="1801">
                  <c:v>61381.599999999999</c:v>
                </c:pt>
                <c:pt idx="1802">
                  <c:v>61386.2</c:v>
                </c:pt>
                <c:pt idx="1803">
                  <c:v>61395.1</c:v>
                </c:pt>
                <c:pt idx="1804">
                  <c:v>61400.2</c:v>
                </c:pt>
                <c:pt idx="1805">
                  <c:v>61404.6</c:v>
                </c:pt>
                <c:pt idx="1806">
                  <c:v>61419.7</c:v>
                </c:pt>
                <c:pt idx="1807">
                  <c:v>61430.5</c:v>
                </c:pt>
                <c:pt idx="1808">
                  <c:v>61442</c:v>
                </c:pt>
                <c:pt idx="1809">
                  <c:v>61448</c:v>
                </c:pt>
                <c:pt idx="1810">
                  <c:v>61461.2</c:v>
                </c:pt>
                <c:pt idx="1811">
                  <c:v>61473.8</c:v>
                </c:pt>
                <c:pt idx="1812">
                  <c:v>61481.4</c:v>
                </c:pt>
                <c:pt idx="1813">
                  <c:v>61488</c:v>
                </c:pt>
                <c:pt idx="1814">
                  <c:v>61503.1</c:v>
                </c:pt>
                <c:pt idx="1815">
                  <c:v>61519.4</c:v>
                </c:pt>
                <c:pt idx="1816">
                  <c:v>61537.2</c:v>
                </c:pt>
                <c:pt idx="1817">
                  <c:v>61555.5</c:v>
                </c:pt>
                <c:pt idx="1818">
                  <c:v>61564</c:v>
                </c:pt>
                <c:pt idx="1819">
                  <c:v>61582.5</c:v>
                </c:pt>
                <c:pt idx="1820">
                  <c:v>61601.7</c:v>
                </c:pt>
                <c:pt idx="1821">
                  <c:v>61621.4</c:v>
                </c:pt>
                <c:pt idx="1822">
                  <c:v>61641.8</c:v>
                </c:pt>
                <c:pt idx="1823">
                  <c:v>61652.3</c:v>
                </c:pt>
                <c:pt idx="1824">
                  <c:v>61673.7</c:v>
                </c:pt>
                <c:pt idx="1825">
                  <c:v>61684.6</c:v>
                </c:pt>
                <c:pt idx="1826">
                  <c:v>61695.7</c:v>
                </c:pt>
                <c:pt idx="1827">
                  <c:v>61718.3</c:v>
                </c:pt>
                <c:pt idx="1828">
                  <c:v>61740.7</c:v>
                </c:pt>
                <c:pt idx="1829">
                  <c:v>61763.7</c:v>
                </c:pt>
                <c:pt idx="1830">
                  <c:v>61787</c:v>
                </c:pt>
                <c:pt idx="1831">
                  <c:v>61810.5</c:v>
                </c:pt>
                <c:pt idx="1832">
                  <c:v>61834.1</c:v>
                </c:pt>
                <c:pt idx="1833">
                  <c:v>61857.8</c:v>
                </c:pt>
                <c:pt idx="1834">
                  <c:v>61869.8</c:v>
                </c:pt>
                <c:pt idx="1835">
                  <c:v>61893.9</c:v>
                </c:pt>
                <c:pt idx="1836">
                  <c:v>61906</c:v>
                </c:pt>
                <c:pt idx="1837">
                  <c:v>61930.400000000001</c:v>
                </c:pt>
                <c:pt idx="1838">
                  <c:v>61942.7</c:v>
                </c:pt>
                <c:pt idx="1839">
                  <c:v>61979.4</c:v>
                </c:pt>
                <c:pt idx="1840">
                  <c:v>61991.6</c:v>
                </c:pt>
                <c:pt idx="1841">
                  <c:v>62016.2</c:v>
                </c:pt>
                <c:pt idx="1842">
                  <c:v>62040.9</c:v>
                </c:pt>
                <c:pt idx="1843">
                  <c:v>62053.2</c:v>
                </c:pt>
                <c:pt idx="1844">
                  <c:v>62065.5</c:v>
                </c:pt>
                <c:pt idx="1845">
                  <c:v>62090.2</c:v>
                </c:pt>
                <c:pt idx="1846">
                  <c:v>62102.5</c:v>
                </c:pt>
                <c:pt idx="1847">
                  <c:v>62127.199999999997</c:v>
                </c:pt>
                <c:pt idx="1848">
                  <c:v>62139.6</c:v>
                </c:pt>
                <c:pt idx="1849">
                  <c:v>62151.9</c:v>
                </c:pt>
                <c:pt idx="1850">
                  <c:v>62176.6</c:v>
                </c:pt>
                <c:pt idx="1851">
                  <c:v>62201.2</c:v>
                </c:pt>
                <c:pt idx="1852">
                  <c:v>62213.5</c:v>
                </c:pt>
                <c:pt idx="1853">
                  <c:v>62238.1</c:v>
                </c:pt>
                <c:pt idx="1854">
                  <c:v>62262.7</c:v>
                </c:pt>
                <c:pt idx="1855">
                  <c:v>62287.3</c:v>
                </c:pt>
                <c:pt idx="1856">
                  <c:v>62299.5</c:v>
                </c:pt>
                <c:pt idx="1857">
                  <c:v>62324</c:v>
                </c:pt>
                <c:pt idx="1858">
                  <c:v>62336.3</c:v>
                </c:pt>
                <c:pt idx="1859">
                  <c:v>62348.5</c:v>
                </c:pt>
                <c:pt idx="1860">
                  <c:v>62372.9</c:v>
                </c:pt>
                <c:pt idx="1861">
                  <c:v>62385.1</c:v>
                </c:pt>
                <c:pt idx="1862">
                  <c:v>62409.4</c:v>
                </c:pt>
                <c:pt idx="1863">
                  <c:v>62421.5</c:v>
                </c:pt>
                <c:pt idx="1864">
                  <c:v>62445.8</c:v>
                </c:pt>
                <c:pt idx="1865">
                  <c:v>62470</c:v>
                </c:pt>
                <c:pt idx="1866">
                  <c:v>62494.2</c:v>
                </c:pt>
                <c:pt idx="1867">
                  <c:v>62518.3</c:v>
                </c:pt>
                <c:pt idx="1868">
                  <c:v>62530.400000000001</c:v>
                </c:pt>
                <c:pt idx="1869">
                  <c:v>62542.400000000001</c:v>
                </c:pt>
                <c:pt idx="1870">
                  <c:v>62566.400000000001</c:v>
                </c:pt>
                <c:pt idx="1871">
                  <c:v>62590.400000000001</c:v>
                </c:pt>
                <c:pt idx="1872">
                  <c:v>62614.3</c:v>
                </c:pt>
                <c:pt idx="1873">
                  <c:v>62638.1</c:v>
                </c:pt>
                <c:pt idx="1874">
                  <c:v>62662</c:v>
                </c:pt>
                <c:pt idx="1875">
                  <c:v>62685.7</c:v>
                </c:pt>
                <c:pt idx="1876">
                  <c:v>62721.3</c:v>
                </c:pt>
                <c:pt idx="1877">
                  <c:v>62733.2</c:v>
                </c:pt>
                <c:pt idx="1878">
                  <c:v>62745.1</c:v>
                </c:pt>
                <c:pt idx="1879">
                  <c:v>62768.7</c:v>
                </c:pt>
                <c:pt idx="1880">
                  <c:v>62792.3</c:v>
                </c:pt>
                <c:pt idx="1881">
                  <c:v>62815.8</c:v>
                </c:pt>
                <c:pt idx="1882">
                  <c:v>62839.3</c:v>
                </c:pt>
                <c:pt idx="1883">
                  <c:v>62851</c:v>
                </c:pt>
                <c:pt idx="1884">
                  <c:v>62874.400000000001</c:v>
                </c:pt>
                <c:pt idx="1885">
                  <c:v>62897.8</c:v>
                </c:pt>
                <c:pt idx="1886">
                  <c:v>62921.2</c:v>
                </c:pt>
                <c:pt idx="1887">
                  <c:v>62932.800000000003</c:v>
                </c:pt>
                <c:pt idx="1888">
                  <c:v>62956.1</c:v>
                </c:pt>
                <c:pt idx="1889">
                  <c:v>62979.199999999997</c:v>
                </c:pt>
                <c:pt idx="1890">
                  <c:v>62990.8</c:v>
                </c:pt>
                <c:pt idx="1891">
                  <c:v>63013.9</c:v>
                </c:pt>
                <c:pt idx="1892">
                  <c:v>63037</c:v>
                </c:pt>
                <c:pt idx="1893">
                  <c:v>63059.9</c:v>
                </c:pt>
                <c:pt idx="1894">
                  <c:v>63071.4</c:v>
                </c:pt>
                <c:pt idx="1895">
                  <c:v>63082.9</c:v>
                </c:pt>
                <c:pt idx="1896">
                  <c:v>63105.7</c:v>
                </c:pt>
                <c:pt idx="1897">
                  <c:v>63128.5</c:v>
                </c:pt>
                <c:pt idx="1898">
                  <c:v>63151.3</c:v>
                </c:pt>
                <c:pt idx="1899">
                  <c:v>63162.7</c:v>
                </c:pt>
                <c:pt idx="1900">
                  <c:v>63185.3</c:v>
                </c:pt>
                <c:pt idx="1901">
                  <c:v>63208</c:v>
                </c:pt>
                <c:pt idx="1902">
                  <c:v>63230.6</c:v>
                </c:pt>
                <c:pt idx="1903">
                  <c:v>63253.2</c:v>
                </c:pt>
                <c:pt idx="1904">
                  <c:v>63275.8</c:v>
                </c:pt>
                <c:pt idx="1905">
                  <c:v>63287</c:v>
                </c:pt>
                <c:pt idx="1906">
                  <c:v>63298.3</c:v>
                </c:pt>
                <c:pt idx="1907">
                  <c:v>63320.800000000003</c:v>
                </c:pt>
                <c:pt idx="1908">
                  <c:v>63354.5</c:v>
                </c:pt>
                <c:pt idx="1909">
                  <c:v>63365.7</c:v>
                </c:pt>
                <c:pt idx="1910">
                  <c:v>63388.2</c:v>
                </c:pt>
                <c:pt idx="1911">
                  <c:v>63399.4</c:v>
                </c:pt>
                <c:pt idx="1912">
                  <c:v>63421.9</c:v>
                </c:pt>
                <c:pt idx="1913">
                  <c:v>63433.1</c:v>
                </c:pt>
                <c:pt idx="1914">
                  <c:v>63444.4</c:v>
                </c:pt>
                <c:pt idx="1915">
                  <c:v>63466.9</c:v>
                </c:pt>
                <c:pt idx="1916">
                  <c:v>63489.5</c:v>
                </c:pt>
                <c:pt idx="1917">
                  <c:v>63500.800000000003</c:v>
                </c:pt>
                <c:pt idx="1918">
                  <c:v>63512.1</c:v>
                </c:pt>
                <c:pt idx="1919">
                  <c:v>63534.7</c:v>
                </c:pt>
                <c:pt idx="1920">
                  <c:v>63557.4</c:v>
                </c:pt>
                <c:pt idx="1921">
                  <c:v>63580.1</c:v>
                </c:pt>
                <c:pt idx="1922">
                  <c:v>63591.5</c:v>
                </c:pt>
                <c:pt idx="1923">
                  <c:v>63614.400000000001</c:v>
                </c:pt>
                <c:pt idx="1924">
                  <c:v>63637.3</c:v>
                </c:pt>
                <c:pt idx="1925">
                  <c:v>63660.2</c:v>
                </c:pt>
                <c:pt idx="1926">
                  <c:v>63683.199999999997</c:v>
                </c:pt>
                <c:pt idx="1927">
                  <c:v>63706.3</c:v>
                </c:pt>
                <c:pt idx="1928">
                  <c:v>63729.4</c:v>
                </c:pt>
                <c:pt idx="1929">
                  <c:v>63752.6</c:v>
                </c:pt>
                <c:pt idx="1930">
                  <c:v>63764.2</c:v>
                </c:pt>
                <c:pt idx="1931">
                  <c:v>63787.5</c:v>
                </c:pt>
                <c:pt idx="1932">
                  <c:v>63810.8</c:v>
                </c:pt>
                <c:pt idx="1933">
                  <c:v>63822.400000000001</c:v>
                </c:pt>
                <c:pt idx="1934">
                  <c:v>63845.8</c:v>
                </c:pt>
                <c:pt idx="1935">
                  <c:v>63857.5</c:v>
                </c:pt>
                <c:pt idx="1936">
                  <c:v>63881</c:v>
                </c:pt>
                <c:pt idx="1937">
                  <c:v>63904.5</c:v>
                </c:pt>
                <c:pt idx="1938">
                  <c:v>63928</c:v>
                </c:pt>
                <c:pt idx="1939">
                  <c:v>63939.8</c:v>
                </c:pt>
                <c:pt idx="1940">
                  <c:v>63963.3</c:v>
                </c:pt>
                <c:pt idx="1941">
                  <c:v>63986.9</c:v>
                </c:pt>
                <c:pt idx="1942">
                  <c:v>64010.5</c:v>
                </c:pt>
                <c:pt idx="1943">
                  <c:v>64034.1</c:v>
                </c:pt>
                <c:pt idx="1944">
                  <c:v>64057.7</c:v>
                </c:pt>
                <c:pt idx="1945">
                  <c:v>64069.5</c:v>
                </c:pt>
                <c:pt idx="1946">
                  <c:v>64081.3</c:v>
                </c:pt>
                <c:pt idx="1947">
                  <c:v>64104.9</c:v>
                </c:pt>
                <c:pt idx="1948">
                  <c:v>64116.7</c:v>
                </c:pt>
                <c:pt idx="1949">
                  <c:v>64128.5</c:v>
                </c:pt>
                <c:pt idx="1950">
                  <c:v>64152.1</c:v>
                </c:pt>
                <c:pt idx="1951">
                  <c:v>64175.7</c:v>
                </c:pt>
                <c:pt idx="1952">
                  <c:v>64199.3</c:v>
                </c:pt>
                <c:pt idx="1953">
                  <c:v>64211.1</c:v>
                </c:pt>
                <c:pt idx="1954">
                  <c:v>64234.7</c:v>
                </c:pt>
                <c:pt idx="1955">
                  <c:v>64258.3</c:v>
                </c:pt>
                <c:pt idx="1956">
                  <c:v>64281.9</c:v>
                </c:pt>
                <c:pt idx="1957">
                  <c:v>64293.599999999999</c:v>
                </c:pt>
                <c:pt idx="1958">
                  <c:v>64305.4</c:v>
                </c:pt>
                <c:pt idx="1959">
                  <c:v>64328.9</c:v>
                </c:pt>
                <c:pt idx="1960">
                  <c:v>64340.7</c:v>
                </c:pt>
                <c:pt idx="1961">
                  <c:v>64352.4</c:v>
                </c:pt>
                <c:pt idx="1962">
                  <c:v>64375.9</c:v>
                </c:pt>
                <c:pt idx="1963">
                  <c:v>64399.4</c:v>
                </c:pt>
                <c:pt idx="1964">
                  <c:v>64422.8</c:v>
                </c:pt>
                <c:pt idx="1965">
                  <c:v>64434.5</c:v>
                </c:pt>
                <c:pt idx="1966">
                  <c:v>64457.9</c:v>
                </c:pt>
                <c:pt idx="1967">
                  <c:v>64481.2</c:v>
                </c:pt>
                <c:pt idx="1968">
                  <c:v>64504.6</c:v>
                </c:pt>
                <c:pt idx="1969">
                  <c:v>64527.9</c:v>
                </c:pt>
                <c:pt idx="1970">
                  <c:v>64551.199999999997</c:v>
                </c:pt>
                <c:pt idx="1971">
                  <c:v>64574.5</c:v>
                </c:pt>
                <c:pt idx="1972">
                  <c:v>64597.7</c:v>
                </c:pt>
                <c:pt idx="1973">
                  <c:v>64621</c:v>
                </c:pt>
                <c:pt idx="1974">
                  <c:v>64644.2</c:v>
                </c:pt>
                <c:pt idx="1975">
                  <c:v>64655.8</c:v>
                </c:pt>
                <c:pt idx="1976">
                  <c:v>64679</c:v>
                </c:pt>
                <c:pt idx="1977">
                  <c:v>64702.2</c:v>
                </c:pt>
                <c:pt idx="1978">
                  <c:v>64725.3</c:v>
                </c:pt>
                <c:pt idx="1979">
                  <c:v>64736.9</c:v>
                </c:pt>
                <c:pt idx="1980">
                  <c:v>64760</c:v>
                </c:pt>
                <c:pt idx="1981">
                  <c:v>64771.6</c:v>
                </c:pt>
                <c:pt idx="1982">
                  <c:v>64783.199999999997</c:v>
                </c:pt>
                <c:pt idx="1983">
                  <c:v>64806.3</c:v>
                </c:pt>
                <c:pt idx="1984">
                  <c:v>64817.8</c:v>
                </c:pt>
                <c:pt idx="1985">
                  <c:v>64841</c:v>
                </c:pt>
                <c:pt idx="1986">
                  <c:v>64852.5</c:v>
                </c:pt>
                <c:pt idx="1987">
                  <c:v>64887.199999999997</c:v>
                </c:pt>
                <c:pt idx="1988">
                  <c:v>64910.3</c:v>
                </c:pt>
                <c:pt idx="1989">
                  <c:v>64933.4</c:v>
                </c:pt>
                <c:pt idx="1990">
                  <c:v>64956.5</c:v>
                </c:pt>
                <c:pt idx="1991">
                  <c:v>64968.1</c:v>
                </c:pt>
                <c:pt idx="1992">
                  <c:v>64979.7</c:v>
                </c:pt>
                <c:pt idx="1993">
                  <c:v>65002.8</c:v>
                </c:pt>
                <c:pt idx="1994">
                  <c:v>65014.400000000001</c:v>
                </c:pt>
                <c:pt idx="1995">
                  <c:v>65026</c:v>
                </c:pt>
                <c:pt idx="1996">
                  <c:v>65049.2</c:v>
                </c:pt>
                <c:pt idx="1997">
                  <c:v>65072.4</c:v>
                </c:pt>
                <c:pt idx="1998">
                  <c:v>65095.6</c:v>
                </c:pt>
                <c:pt idx="1999">
                  <c:v>65107.3</c:v>
                </c:pt>
                <c:pt idx="2000">
                  <c:v>65130.5</c:v>
                </c:pt>
                <c:pt idx="2001">
                  <c:v>65153.8</c:v>
                </c:pt>
                <c:pt idx="2002">
                  <c:v>65177.1</c:v>
                </c:pt>
                <c:pt idx="2003">
                  <c:v>65200.4</c:v>
                </c:pt>
                <c:pt idx="2004">
                  <c:v>65223.7</c:v>
                </c:pt>
                <c:pt idx="2005">
                  <c:v>65235.4</c:v>
                </c:pt>
                <c:pt idx="2006">
                  <c:v>65247</c:v>
                </c:pt>
                <c:pt idx="2007">
                  <c:v>65270.3</c:v>
                </c:pt>
                <c:pt idx="2008">
                  <c:v>65293.599999999999</c:v>
                </c:pt>
                <c:pt idx="2009">
                  <c:v>65316.800000000003</c:v>
                </c:pt>
                <c:pt idx="2010">
                  <c:v>65328.5</c:v>
                </c:pt>
                <c:pt idx="2011">
                  <c:v>65351.6</c:v>
                </c:pt>
                <c:pt idx="2012">
                  <c:v>65374.8</c:v>
                </c:pt>
                <c:pt idx="2013">
                  <c:v>65397.9</c:v>
                </c:pt>
                <c:pt idx="2014">
                  <c:v>65421</c:v>
                </c:pt>
                <c:pt idx="2015">
                  <c:v>65444</c:v>
                </c:pt>
                <c:pt idx="2016">
                  <c:v>65467</c:v>
                </c:pt>
                <c:pt idx="2017">
                  <c:v>65489.8</c:v>
                </c:pt>
                <c:pt idx="2018">
                  <c:v>65512.6</c:v>
                </c:pt>
                <c:pt idx="2019">
                  <c:v>65535.4</c:v>
                </c:pt>
                <c:pt idx="2020">
                  <c:v>65546.8</c:v>
                </c:pt>
                <c:pt idx="2021">
                  <c:v>65569.5</c:v>
                </c:pt>
                <c:pt idx="2022">
                  <c:v>65592.100000000006</c:v>
                </c:pt>
                <c:pt idx="2023">
                  <c:v>65614.7</c:v>
                </c:pt>
                <c:pt idx="2024">
                  <c:v>65637.2</c:v>
                </c:pt>
                <c:pt idx="2025">
                  <c:v>65659.8</c:v>
                </c:pt>
                <c:pt idx="2026">
                  <c:v>65671.100000000006</c:v>
                </c:pt>
                <c:pt idx="2027">
                  <c:v>65693.600000000006</c:v>
                </c:pt>
                <c:pt idx="2028">
                  <c:v>65704.899999999994</c:v>
                </c:pt>
                <c:pt idx="2029">
                  <c:v>65727.399999999994</c:v>
                </c:pt>
                <c:pt idx="2030">
                  <c:v>65750</c:v>
                </c:pt>
                <c:pt idx="2031">
                  <c:v>65772.600000000006</c:v>
                </c:pt>
                <c:pt idx="2032">
                  <c:v>65784</c:v>
                </c:pt>
                <c:pt idx="2033">
                  <c:v>65806.7</c:v>
                </c:pt>
                <c:pt idx="2034">
                  <c:v>65829.399999999994</c:v>
                </c:pt>
                <c:pt idx="2035">
                  <c:v>65852.3</c:v>
                </c:pt>
                <c:pt idx="2036">
                  <c:v>65875.199999999997</c:v>
                </c:pt>
                <c:pt idx="2037">
                  <c:v>65898.2</c:v>
                </c:pt>
                <c:pt idx="2038">
                  <c:v>65921.3</c:v>
                </c:pt>
                <c:pt idx="2039">
                  <c:v>65944.399999999994</c:v>
                </c:pt>
                <c:pt idx="2040">
                  <c:v>65967.600000000006</c:v>
                </c:pt>
                <c:pt idx="2041">
                  <c:v>65990.8</c:v>
                </c:pt>
                <c:pt idx="2042">
                  <c:v>66002.5</c:v>
                </c:pt>
                <c:pt idx="2043">
                  <c:v>66025.8</c:v>
                </c:pt>
                <c:pt idx="2044">
                  <c:v>66049.2</c:v>
                </c:pt>
                <c:pt idx="2045">
                  <c:v>66060.899999999994</c:v>
                </c:pt>
                <c:pt idx="2046">
                  <c:v>66072.600000000006</c:v>
                </c:pt>
                <c:pt idx="2047">
                  <c:v>66096.100000000006</c:v>
                </c:pt>
                <c:pt idx="2048">
                  <c:v>66119.5</c:v>
                </c:pt>
                <c:pt idx="2049">
                  <c:v>66131.199999999997</c:v>
                </c:pt>
                <c:pt idx="2050">
                  <c:v>66154.7</c:v>
                </c:pt>
                <c:pt idx="2051">
                  <c:v>66166.399999999994</c:v>
                </c:pt>
                <c:pt idx="2052">
                  <c:v>66201.5</c:v>
                </c:pt>
                <c:pt idx="2053">
                  <c:v>66225</c:v>
                </c:pt>
                <c:pt idx="2054">
                  <c:v>66236.7</c:v>
                </c:pt>
                <c:pt idx="2055">
                  <c:v>66260</c:v>
                </c:pt>
                <c:pt idx="2056">
                  <c:v>66271.7</c:v>
                </c:pt>
                <c:pt idx="2057">
                  <c:v>66295</c:v>
                </c:pt>
                <c:pt idx="2058">
                  <c:v>66318.3</c:v>
                </c:pt>
                <c:pt idx="2059">
                  <c:v>66341.600000000006</c:v>
                </c:pt>
                <c:pt idx="2060">
                  <c:v>66364.899999999994</c:v>
                </c:pt>
                <c:pt idx="2061">
                  <c:v>66388.100000000006</c:v>
                </c:pt>
                <c:pt idx="2062">
                  <c:v>66411.399999999994</c:v>
                </c:pt>
                <c:pt idx="2063">
                  <c:v>66446.2</c:v>
                </c:pt>
                <c:pt idx="2064">
                  <c:v>66457.8</c:v>
                </c:pt>
                <c:pt idx="2065">
                  <c:v>66469.5</c:v>
                </c:pt>
                <c:pt idx="2066">
                  <c:v>66492.7</c:v>
                </c:pt>
                <c:pt idx="2067">
                  <c:v>66515.899999999994</c:v>
                </c:pt>
                <c:pt idx="2068">
                  <c:v>66539.199999999997</c:v>
                </c:pt>
                <c:pt idx="2069">
                  <c:v>66562.399999999994</c:v>
                </c:pt>
                <c:pt idx="2070">
                  <c:v>66574</c:v>
                </c:pt>
                <c:pt idx="2071">
                  <c:v>66597.3</c:v>
                </c:pt>
                <c:pt idx="2072">
                  <c:v>66620.600000000006</c:v>
                </c:pt>
                <c:pt idx="2073">
                  <c:v>66643.899999999994</c:v>
                </c:pt>
                <c:pt idx="2074">
                  <c:v>66678.8</c:v>
                </c:pt>
                <c:pt idx="2075">
                  <c:v>66690.5</c:v>
                </c:pt>
                <c:pt idx="2076">
                  <c:v>66702.2</c:v>
                </c:pt>
                <c:pt idx="2077">
                  <c:v>66725.5</c:v>
                </c:pt>
                <c:pt idx="2078">
                  <c:v>66748.899999999994</c:v>
                </c:pt>
                <c:pt idx="2079">
                  <c:v>66760.600000000006</c:v>
                </c:pt>
                <c:pt idx="2080">
                  <c:v>66772.3</c:v>
                </c:pt>
                <c:pt idx="2081">
                  <c:v>66795.8</c:v>
                </c:pt>
                <c:pt idx="2082">
                  <c:v>66819.199999999997</c:v>
                </c:pt>
                <c:pt idx="2083">
                  <c:v>66842.7</c:v>
                </c:pt>
                <c:pt idx="2084">
                  <c:v>66854.5</c:v>
                </c:pt>
                <c:pt idx="2085">
                  <c:v>66878</c:v>
                </c:pt>
                <c:pt idx="2086">
                  <c:v>66901.600000000006</c:v>
                </c:pt>
                <c:pt idx="2087">
                  <c:v>66925.100000000006</c:v>
                </c:pt>
                <c:pt idx="2088">
                  <c:v>66936.899999999994</c:v>
                </c:pt>
                <c:pt idx="2089">
                  <c:v>66960.600000000006</c:v>
                </c:pt>
                <c:pt idx="2090">
                  <c:v>66984.2</c:v>
                </c:pt>
                <c:pt idx="2091">
                  <c:v>67007.899999999994</c:v>
                </c:pt>
                <c:pt idx="2092">
                  <c:v>67031.600000000006</c:v>
                </c:pt>
                <c:pt idx="2093">
                  <c:v>67055.3</c:v>
                </c:pt>
                <c:pt idx="2094">
                  <c:v>67067.100000000006</c:v>
                </c:pt>
                <c:pt idx="2095">
                  <c:v>67090.899999999994</c:v>
                </c:pt>
                <c:pt idx="2096">
                  <c:v>67114.600000000006</c:v>
                </c:pt>
                <c:pt idx="2097">
                  <c:v>67138.399999999994</c:v>
                </c:pt>
                <c:pt idx="2098">
                  <c:v>67150.2</c:v>
                </c:pt>
                <c:pt idx="2099">
                  <c:v>67174</c:v>
                </c:pt>
                <c:pt idx="2100">
                  <c:v>67185.899999999994</c:v>
                </c:pt>
                <c:pt idx="2101">
                  <c:v>67209.7</c:v>
                </c:pt>
                <c:pt idx="2102">
                  <c:v>67221.600000000006</c:v>
                </c:pt>
                <c:pt idx="2103">
                  <c:v>67245.399999999994</c:v>
                </c:pt>
                <c:pt idx="2104">
                  <c:v>67269.2</c:v>
                </c:pt>
                <c:pt idx="2105">
                  <c:v>67293</c:v>
                </c:pt>
                <c:pt idx="2106">
                  <c:v>67316.800000000003</c:v>
                </c:pt>
                <c:pt idx="2107">
                  <c:v>67328.7</c:v>
                </c:pt>
                <c:pt idx="2108">
                  <c:v>67352.5</c:v>
                </c:pt>
                <c:pt idx="2109">
                  <c:v>67376.3</c:v>
                </c:pt>
                <c:pt idx="2110">
                  <c:v>67400.100000000006</c:v>
                </c:pt>
                <c:pt idx="2111">
                  <c:v>67412</c:v>
                </c:pt>
                <c:pt idx="2112">
                  <c:v>67435.8</c:v>
                </c:pt>
                <c:pt idx="2113">
                  <c:v>67447.7</c:v>
                </c:pt>
                <c:pt idx="2114">
                  <c:v>67471.5</c:v>
                </c:pt>
                <c:pt idx="2115">
                  <c:v>67483.399999999994</c:v>
                </c:pt>
                <c:pt idx="2116">
                  <c:v>67519.100000000006</c:v>
                </c:pt>
                <c:pt idx="2117">
                  <c:v>67531</c:v>
                </c:pt>
                <c:pt idx="2118">
                  <c:v>67554.8</c:v>
                </c:pt>
                <c:pt idx="2119">
                  <c:v>67578.600000000006</c:v>
                </c:pt>
                <c:pt idx="2120">
                  <c:v>67602.5</c:v>
                </c:pt>
                <c:pt idx="2121">
                  <c:v>67626.3</c:v>
                </c:pt>
                <c:pt idx="2122">
                  <c:v>67650.100000000006</c:v>
                </c:pt>
                <c:pt idx="2123">
                  <c:v>67662.100000000006</c:v>
                </c:pt>
                <c:pt idx="2124">
                  <c:v>67685.899999999994</c:v>
                </c:pt>
                <c:pt idx="2125">
                  <c:v>67709.8</c:v>
                </c:pt>
                <c:pt idx="2126">
                  <c:v>67733.7</c:v>
                </c:pt>
                <c:pt idx="2127">
                  <c:v>67757.600000000006</c:v>
                </c:pt>
                <c:pt idx="2128">
                  <c:v>67793.399999999994</c:v>
                </c:pt>
                <c:pt idx="2129">
                  <c:v>67817.399999999994</c:v>
                </c:pt>
                <c:pt idx="2130">
                  <c:v>67841.3</c:v>
                </c:pt>
                <c:pt idx="2131">
                  <c:v>67865.2</c:v>
                </c:pt>
                <c:pt idx="2132">
                  <c:v>67877.2</c:v>
                </c:pt>
                <c:pt idx="2133">
                  <c:v>67901.100000000006</c:v>
                </c:pt>
                <c:pt idx="2134">
                  <c:v>67925</c:v>
                </c:pt>
                <c:pt idx="2135">
                  <c:v>67937</c:v>
                </c:pt>
                <c:pt idx="2136">
                  <c:v>67960.899999999994</c:v>
                </c:pt>
                <c:pt idx="2137">
                  <c:v>67996.800000000003</c:v>
                </c:pt>
                <c:pt idx="2138">
                  <c:v>68008.800000000003</c:v>
                </c:pt>
                <c:pt idx="2139">
                  <c:v>68032.800000000003</c:v>
                </c:pt>
                <c:pt idx="2140">
                  <c:v>68056.7</c:v>
                </c:pt>
                <c:pt idx="2141">
                  <c:v>68080.7</c:v>
                </c:pt>
                <c:pt idx="2142">
                  <c:v>68104.600000000006</c:v>
                </c:pt>
                <c:pt idx="2143">
                  <c:v>68128.600000000006</c:v>
                </c:pt>
                <c:pt idx="2144">
                  <c:v>68152.5</c:v>
                </c:pt>
                <c:pt idx="2145">
                  <c:v>68164.5</c:v>
                </c:pt>
                <c:pt idx="2146">
                  <c:v>68176.5</c:v>
                </c:pt>
                <c:pt idx="2147">
                  <c:v>68200.399999999994</c:v>
                </c:pt>
                <c:pt idx="2148">
                  <c:v>68236.3</c:v>
                </c:pt>
                <c:pt idx="2149">
                  <c:v>68260.3</c:v>
                </c:pt>
                <c:pt idx="2150">
                  <c:v>68284.2</c:v>
                </c:pt>
                <c:pt idx="2151">
                  <c:v>68296.100000000006</c:v>
                </c:pt>
                <c:pt idx="2152">
                  <c:v>68308.100000000006</c:v>
                </c:pt>
                <c:pt idx="2153">
                  <c:v>68331.899999999994</c:v>
                </c:pt>
                <c:pt idx="2154">
                  <c:v>68343.8</c:v>
                </c:pt>
                <c:pt idx="2155">
                  <c:v>68367.600000000006</c:v>
                </c:pt>
                <c:pt idx="2156">
                  <c:v>68391.399999999994</c:v>
                </c:pt>
                <c:pt idx="2157">
                  <c:v>68403.199999999997</c:v>
                </c:pt>
                <c:pt idx="2158">
                  <c:v>68426.899999999994</c:v>
                </c:pt>
                <c:pt idx="2159">
                  <c:v>68450.5</c:v>
                </c:pt>
                <c:pt idx="2160">
                  <c:v>68485.8</c:v>
                </c:pt>
                <c:pt idx="2161">
                  <c:v>68509.3</c:v>
                </c:pt>
                <c:pt idx="2162">
                  <c:v>68532.800000000003</c:v>
                </c:pt>
                <c:pt idx="2163">
                  <c:v>68544.5</c:v>
                </c:pt>
                <c:pt idx="2164">
                  <c:v>68556.100000000006</c:v>
                </c:pt>
                <c:pt idx="2165">
                  <c:v>68579.399999999994</c:v>
                </c:pt>
                <c:pt idx="2166">
                  <c:v>68602.600000000006</c:v>
                </c:pt>
                <c:pt idx="2167">
                  <c:v>68614.2</c:v>
                </c:pt>
                <c:pt idx="2168">
                  <c:v>68637.399999999994</c:v>
                </c:pt>
                <c:pt idx="2169">
                  <c:v>68648.899999999994</c:v>
                </c:pt>
                <c:pt idx="2170">
                  <c:v>68671.899999999994</c:v>
                </c:pt>
                <c:pt idx="2171">
                  <c:v>68694.899999999994</c:v>
                </c:pt>
                <c:pt idx="2172">
                  <c:v>68717.899999999994</c:v>
                </c:pt>
                <c:pt idx="2173">
                  <c:v>68740.800000000003</c:v>
                </c:pt>
                <c:pt idx="2174">
                  <c:v>68752.3</c:v>
                </c:pt>
                <c:pt idx="2175">
                  <c:v>68775.199999999997</c:v>
                </c:pt>
                <c:pt idx="2176">
                  <c:v>68798</c:v>
                </c:pt>
                <c:pt idx="2177">
                  <c:v>68809.399999999994</c:v>
                </c:pt>
                <c:pt idx="2178">
                  <c:v>68832.2</c:v>
                </c:pt>
                <c:pt idx="2179">
                  <c:v>68866.399999999994</c:v>
                </c:pt>
                <c:pt idx="2180">
                  <c:v>68877.8</c:v>
                </c:pt>
                <c:pt idx="2181">
                  <c:v>68912</c:v>
                </c:pt>
                <c:pt idx="2182">
                  <c:v>68946.2</c:v>
                </c:pt>
                <c:pt idx="2183">
                  <c:v>69003</c:v>
                </c:pt>
                <c:pt idx="2184">
                  <c:v>69059.8</c:v>
                </c:pt>
                <c:pt idx="2185">
                  <c:v>69332.7</c:v>
                </c:pt>
                <c:pt idx="2186">
                  <c:v>70296.399999999994</c:v>
                </c:pt>
                <c:pt idx="2187">
                  <c:v>70305.600000000006</c:v>
                </c:pt>
                <c:pt idx="2188">
                  <c:v>70314.899999999994</c:v>
                </c:pt>
                <c:pt idx="2189">
                  <c:v>70333.3</c:v>
                </c:pt>
                <c:pt idx="2190">
                  <c:v>70342.5</c:v>
                </c:pt>
                <c:pt idx="2191">
                  <c:v>70360.899999999994</c:v>
                </c:pt>
                <c:pt idx="2192">
                  <c:v>70370</c:v>
                </c:pt>
                <c:pt idx="2193">
                  <c:v>70388.399999999994</c:v>
                </c:pt>
                <c:pt idx="2194">
                  <c:v>70406.7</c:v>
                </c:pt>
                <c:pt idx="2195">
                  <c:v>70415.8</c:v>
                </c:pt>
                <c:pt idx="2196">
                  <c:v>70434.100000000006</c:v>
                </c:pt>
                <c:pt idx="2197">
                  <c:v>70452.399999999994</c:v>
                </c:pt>
                <c:pt idx="2198">
                  <c:v>70461.5</c:v>
                </c:pt>
                <c:pt idx="2199">
                  <c:v>70470.5</c:v>
                </c:pt>
                <c:pt idx="2200">
                  <c:v>70488</c:v>
                </c:pt>
                <c:pt idx="2201">
                  <c:v>70505.600000000006</c:v>
                </c:pt>
                <c:pt idx="2202">
                  <c:v>70522.7</c:v>
                </c:pt>
                <c:pt idx="2203">
                  <c:v>70539.8</c:v>
                </c:pt>
                <c:pt idx="2204">
                  <c:v>70548.3</c:v>
                </c:pt>
                <c:pt idx="2205">
                  <c:v>70565.2</c:v>
                </c:pt>
                <c:pt idx="2206">
                  <c:v>70581.899999999994</c:v>
                </c:pt>
                <c:pt idx="2207">
                  <c:v>70590.3</c:v>
                </c:pt>
                <c:pt idx="2208">
                  <c:v>70606.8</c:v>
                </c:pt>
                <c:pt idx="2209">
                  <c:v>70623.199999999997</c:v>
                </c:pt>
                <c:pt idx="2210">
                  <c:v>70631.3</c:v>
                </c:pt>
                <c:pt idx="2211">
                  <c:v>70639.399999999994</c:v>
                </c:pt>
                <c:pt idx="2212">
                  <c:v>70655.5</c:v>
                </c:pt>
                <c:pt idx="2213">
                  <c:v>70663.600000000006</c:v>
                </c:pt>
                <c:pt idx="2214">
                  <c:v>70679.600000000006</c:v>
                </c:pt>
                <c:pt idx="2215">
                  <c:v>70687.5</c:v>
                </c:pt>
                <c:pt idx="2216">
                  <c:v>70703.399999999994</c:v>
                </c:pt>
                <c:pt idx="2217">
                  <c:v>70719.199999999997</c:v>
                </c:pt>
                <c:pt idx="2218">
                  <c:v>70735</c:v>
                </c:pt>
                <c:pt idx="2219">
                  <c:v>70742.8</c:v>
                </c:pt>
                <c:pt idx="2220">
                  <c:v>70758.5</c:v>
                </c:pt>
                <c:pt idx="2221">
                  <c:v>70774.100000000006</c:v>
                </c:pt>
                <c:pt idx="2222">
                  <c:v>70789.7</c:v>
                </c:pt>
                <c:pt idx="2223">
                  <c:v>70805.3</c:v>
                </c:pt>
                <c:pt idx="2224">
                  <c:v>70820.899999999994</c:v>
                </c:pt>
                <c:pt idx="2225">
                  <c:v>70836.5</c:v>
                </c:pt>
                <c:pt idx="2226">
                  <c:v>70859.8</c:v>
                </c:pt>
                <c:pt idx="2227">
                  <c:v>70875.399999999994</c:v>
                </c:pt>
                <c:pt idx="2228">
                  <c:v>70891</c:v>
                </c:pt>
                <c:pt idx="2229">
                  <c:v>70898.8</c:v>
                </c:pt>
                <c:pt idx="2230">
                  <c:v>70914.399999999994</c:v>
                </c:pt>
                <c:pt idx="2231">
                  <c:v>70922.2</c:v>
                </c:pt>
                <c:pt idx="2232">
                  <c:v>70930.100000000006</c:v>
                </c:pt>
                <c:pt idx="2233">
                  <c:v>70945.7</c:v>
                </c:pt>
                <c:pt idx="2234">
                  <c:v>70953.5</c:v>
                </c:pt>
                <c:pt idx="2235">
                  <c:v>70961.3</c:v>
                </c:pt>
                <c:pt idx="2236">
                  <c:v>70977</c:v>
                </c:pt>
                <c:pt idx="2237">
                  <c:v>70992.600000000006</c:v>
                </c:pt>
                <c:pt idx="2238">
                  <c:v>71008.2</c:v>
                </c:pt>
                <c:pt idx="2239">
                  <c:v>71016</c:v>
                </c:pt>
                <c:pt idx="2240">
                  <c:v>71031.600000000006</c:v>
                </c:pt>
                <c:pt idx="2241">
                  <c:v>71047.199999999997</c:v>
                </c:pt>
                <c:pt idx="2242">
                  <c:v>71062.7</c:v>
                </c:pt>
                <c:pt idx="2243">
                  <c:v>71078.2</c:v>
                </c:pt>
                <c:pt idx="2244">
                  <c:v>71093.600000000006</c:v>
                </c:pt>
                <c:pt idx="2245">
                  <c:v>71101.2</c:v>
                </c:pt>
                <c:pt idx="2246">
                  <c:v>71108.899999999994</c:v>
                </c:pt>
                <c:pt idx="2247">
                  <c:v>71124.2</c:v>
                </c:pt>
                <c:pt idx="2248">
                  <c:v>71139.3</c:v>
                </c:pt>
                <c:pt idx="2249">
                  <c:v>71147</c:v>
                </c:pt>
                <c:pt idx="2250">
                  <c:v>71162.100000000006</c:v>
                </c:pt>
                <c:pt idx="2251">
                  <c:v>71177</c:v>
                </c:pt>
                <c:pt idx="2252">
                  <c:v>71192</c:v>
                </c:pt>
                <c:pt idx="2253">
                  <c:v>71199.399999999994</c:v>
                </c:pt>
                <c:pt idx="2254">
                  <c:v>71214.3</c:v>
                </c:pt>
                <c:pt idx="2255">
                  <c:v>71221.600000000006</c:v>
                </c:pt>
                <c:pt idx="2256">
                  <c:v>71236.3</c:v>
                </c:pt>
                <c:pt idx="2257">
                  <c:v>71243.600000000006</c:v>
                </c:pt>
                <c:pt idx="2258">
                  <c:v>71250.8</c:v>
                </c:pt>
                <c:pt idx="2259">
                  <c:v>71265.100000000006</c:v>
                </c:pt>
                <c:pt idx="2260">
                  <c:v>71272.3</c:v>
                </c:pt>
                <c:pt idx="2261">
                  <c:v>71293.600000000006</c:v>
                </c:pt>
                <c:pt idx="2262">
                  <c:v>71307.7</c:v>
                </c:pt>
                <c:pt idx="2263">
                  <c:v>71321.8</c:v>
                </c:pt>
                <c:pt idx="2264">
                  <c:v>71335.600000000006</c:v>
                </c:pt>
                <c:pt idx="2265">
                  <c:v>71349.2</c:v>
                </c:pt>
                <c:pt idx="2266">
                  <c:v>71356</c:v>
                </c:pt>
                <c:pt idx="2267">
                  <c:v>71369.399999999994</c:v>
                </c:pt>
                <c:pt idx="2268">
                  <c:v>71376</c:v>
                </c:pt>
                <c:pt idx="2269">
                  <c:v>71382.5</c:v>
                </c:pt>
                <c:pt idx="2270">
                  <c:v>71395.3</c:v>
                </c:pt>
                <c:pt idx="2271">
                  <c:v>71414.3</c:v>
                </c:pt>
                <c:pt idx="2272">
                  <c:v>71420.5</c:v>
                </c:pt>
                <c:pt idx="2273">
                  <c:v>71433</c:v>
                </c:pt>
                <c:pt idx="2274">
                  <c:v>71445.100000000006</c:v>
                </c:pt>
                <c:pt idx="2275">
                  <c:v>71451.100000000006</c:v>
                </c:pt>
                <c:pt idx="2276">
                  <c:v>71457</c:v>
                </c:pt>
                <c:pt idx="2277">
                  <c:v>71468.7</c:v>
                </c:pt>
                <c:pt idx="2278">
                  <c:v>71474.5</c:v>
                </c:pt>
                <c:pt idx="2279">
                  <c:v>71480.2</c:v>
                </c:pt>
                <c:pt idx="2280">
                  <c:v>71491.5</c:v>
                </c:pt>
                <c:pt idx="2281">
                  <c:v>71502.600000000006</c:v>
                </c:pt>
                <c:pt idx="2282">
                  <c:v>71508</c:v>
                </c:pt>
                <c:pt idx="2283">
                  <c:v>71518.899999999994</c:v>
                </c:pt>
                <c:pt idx="2284">
                  <c:v>71529.899999999994</c:v>
                </c:pt>
                <c:pt idx="2285">
                  <c:v>71540.7</c:v>
                </c:pt>
                <c:pt idx="2286">
                  <c:v>71546.100000000006</c:v>
                </c:pt>
                <c:pt idx="2287">
                  <c:v>71556.899999999994</c:v>
                </c:pt>
                <c:pt idx="2288">
                  <c:v>71567.600000000006</c:v>
                </c:pt>
                <c:pt idx="2289">
                  <c:v>71578.399999999994</c:v>
                </c:pt>
                <c:pt idx="2290">
                  <c:v>71589.2</c:v>
                </c:pt>
                <c:pt idx="2291">
                  <c:v>71594.7</c:v>
                </c:pt>
                <c:pt idx="2292">
                  <c:v>71600.2</c:v>
                </c:pt>
                <c:pt idx="2293">
                  <c:v>71611.199999999997</c:v>
                </c:pt>
                <c:pt idx="2294">
                  <c:v>71622.2</c:v>
                </c:pt>
                <c:pt idx="2295">
                  <c:v>71633.5</c:v>
                </c:pt>
                <c:pt idx="2296">
                  <c:v>71644.899999999994</c:v>
                </c:pt>
                <c:pt idx="2297">
                  <c:v>71650.8</c:v>
                </c:pt>
                <c:pt idx="2298">
                  <c:v>71662.5</c:v>
                </c:pt>
                <c:pt idx="2299">
                  <c:v>71674.2</c:v>
                </c:pt>
                <c:pt idx="2300">
                  <c:v>71686.3</c:v>
                </c:pt>
                <c:pt idx="2301">
                  <c:v>71698.7</c:v>
                </c:pt>
                <c:pt idx="2302">
                  <c:v>71705</c:v>
                </c:pt>
                <c:pt idx="2303">
                  <c:v>71717.899999999994</c:v>
                </c:pt>
                <c:pt idx="2304">
                  <c:v>71731.399999999994</c:v>
                </c:pt>
                <c:pt idx="2305">
                  <c:v>71744.899999999994</c:v>
                </c:pt>
                <c:pt idx="2306">
                  <c:v>71751.5</c:v>
                </c:pt>
                <c:pt idx="2307">
                  <c:v>71765.600000000006</c:v>
                </c:pt>
                <c:pt idx="2308">
                  <c:v>71780.2</c:v>
                </c:pt>
                <c:pt idx="2309">
                  <c:v>71795.199999999997</c:v>
                </c:pt>
                <c:pt idx="2310">
                  <c:v>71810.899999999994</c:v>
                </c:pt>
                <c:pt idx="2311">
                  <c:v>71818.899999999994</c:v>
                </c:pt>
                <c:pt idx="2312">
                  <c:v>71826.7</c:v>
                </c:pt>
                <c:pt idx="2313">
                  <c:v>71843.5</c:v>
                </c:pt>
                <c:pt idx="2314">
                  <c:v>71861.399999999994</c:v>
                </c:pt>
                <c:pt idx="2315">
                  <c:v>71869.8</c:v>
                </c:pt>
                <c:pt idx="2316">
                  <c:v>71888.100000000006</c:v>
                </c:pt>
                <c:pt idx="2317">
                  <c:v>71906.899999999994</c:v>
                </c:pt>
                <c:pt idx="2318">
                  <c:v>71926.7</c:v>
                </c:pt>
                <c:pt idx="2319">
                  <c:v>71946.100000000006</c:v>
                </c:pt>
                <c:pt idx="2320">
                  <c:v>71956.2</c:v>
                </c:pt>
                <c:pt idx="2321">
                  <c:v>71976.800000000003</c:v>
                </c:pt>
                <c:pt idx="2322">
                  <c:v>71986.899999999994</c:v>
                </c:pt>
                <c:pt idx="2323">
                  <c:v>72008.399999999994</c:v>
                </c:pt>
                <c:pt idx="2324">
                  <c:v>72019.199999999997</c:v>
                </c:pt>
                <c:pt idx="2325">
                  <c:v>72040.899999999994</c:v>
                </c:pt>
                <c:pt idx="2326">
                  <c:v>72063</c:v>
                </c:pt>
                <c:pt idx="2327">
                  <c:v>72074.100000000006</c:v>
                </c:pt>
                <c:pt idx="2328">
                  <c:v>72096.399999999994</c:v>
                </c:pt>
                <c:pt idx="2329">
                  <c:v>72118.899999999994</c:v>
                </c:pt>
                <c:pt idx="2330">
                  <c:v>72130.2</c:v>
                </c:pt>
                <c:pt idx="2331">
                  <c:v>72152.800000000003</c:v>
                </c:pt>
                <c:pt idx="2332">
                  <c:v>72164.2</c:v>
                </c:pt>
                <c:pt idx="2333">
                  <c:v>72187</c:v>
                </c:pt>
                <c:pt idx="2334">
                  <c:v>72198.5</c:v>
                </c:pt>
                <c:pt idx="2335">
                  <c:v>72210</c:v>
                </c:pt>
                <c:pt idx="2336">
                  <c:v>72233.100000000006</c:v>
                </c:pt>
                <c:pt idx="2337">
                  <c:v>72268</c:v>
                </c:pt>
                <c:pt idx="2338">
                  <c:v>72279.899999999994</c:v>
                </c:pt>
                <c:pt idx="2339">
                  <c:v>72303.3</c:v>
                </c:pt>
                <c:pt idx="2340">
                  <c:v>72327</c:v>
                </c:pt>
                <c:pt idx="2341">
                  <c:v>72338.899999999994</c:v>
                </c:pt>
                <c:pt idx="2342">
                  <c:v>72363</c:v>
                </c:pt>
                <c:pt idx="2343">
                  <c:v>72375.100000000006</c:v>
                </c:pt>
                <c:pt idx="2344">
                  <c:v>72399.399999999994</c:v>
                </c:pt>
                <c:pt idx="2345">
                  <c:v>72411.600000000006</c:v>
                </c:pt>
                <c:pt idx="2346">
                  <c:v>72436.2</c:v>
                </c:pt>
                <c:pt idx="2347">
                  <c:v>72460.899999999994</c:v>
                </c:pt>
                <c:pt idx="2348">
                  <c:v>72485.5</c:v>
                </c:pt>
                <c:pt idx="2349">
                  <c:v>72510.100000000006</c:v>
                </c:pt>
                <c:pt idx="2350">
                  <c:v>72534.3</c:v>
                </c:pt>
                <c:pt idx="2351">
                  <c:v>72546.600000000006</c:v>
                </c:pt>
                <c:pt idx="2352">
                  <c:v>72570.7</c:v>
                </c:pt>
                <c:pt idx="2353">
                  <c:v>72582.600000000006</c:v>
                </c:pt>
                <c:pt idx="2354">
                  <c:v>72594.3</c:v>
                </c:pt>
                <c:pt idx="2355">
                  <c:v>72617.399999999994</c:v>
                </c:pt>
                <c:pt idx="2356">
                  <c:v>72628.800000000003</c:v>
                </c:pt>
                <c:pt idx="2357">
                  <c:v>72651.100000000006</c:v>
                </c:pt>
                <c:pt idx="2358">
                  <c:v>72673</c:v>
                </c:pt>
                <c:pt idx="2359">
                  <c:v>72694.5</c:v>
                </c:pt>
                <c:pt idx="2360">
                  <c:v>72705.100000000006</c:v>
                </c:pt>
                <c:pt idx="2361">
                  <c:v>72725.899999999994</c:v>
                </c:pt>
                <c:pt idx="2362">
                  <c:v>72746.3</c:v>
                </c:pt>
                <c:pt idx="2363">
                  <c:v>72766.2</c:v>
                </c:pt>
                <c:pt idx="2364">
                  <c:v>72775.8</c:v>
                </c:pt>
                <c:pt idx="2365">
                  <c:v>72785.7</c:v>
                </c:pt>
                <c:pt idx="2366">
                  <c:v>72804.600000000006</c:v>
                </c:pt>
                <c:pt idx="2367">
                  <c:v>72813.899999999994</c:v>
                </c:pt>
                <c:pt idx="2368">
                  <c:v>72832.3</c:v>
                </c:pt>
                <c:pt idx="2369">
                  <c:v>72850.5</c:v>
                </c:pt>
                <c:pt idx="2370">
                  <c:v>72868.399999999994</c:v>
                </c:pt>
                <c:pt idx="2371">
                  <c:v>72877.3</c:v>
                </c:pt>
                <c:pt idx="2372">
                  <c:v>72894.899999999994</c:v>
                </c:pt>
                <c:pt idx="2373">
                  <c:v>72912.3</c:v>
                </c:pt>
                <c:pt idx="2374">
                  <c:v>72929.5</c:v>
                </c:pt>
                <c:pt idx="2375">
                  <c:v>72946.600000000006</c:v>
                </c:pt>
                <c:pt idx="2376">
                  <c:v>72963.5</c:v>
                </c:pt>
                <c:pt idx="2377">
                  <c:v>72980.2</c:v>
                </c:pt>
                <c:pt idx="2378">
                  <c:v>72996.800000000003</c:v>
                </c:pt>
                <c:pt idx="2379">
                  <c:v>73021.600000000006</c:v>
                </c:pt>
                <c:pt idx="2380">
                  <c:v>73029.8</c:v>
                </c:pt>
                <c:pt idx="2381">
                  <c:v>73046.2</c:v>
                </c:pt>
                <c:pt idx="2382">
                  <c:v>73062.600000000006</c:v>
                </c:pt>
                <c:pt idx="2383">
                  <c:v>73078.899999999994</c:v>
                </c:pt>
                <c:pt idx="2384">
                  <c:v>73095.199999999997</c:v>
                </c:pt>
                <c:pt idx="2385">
                  <c:v>73111.5</c:v>
                </c:pt>
                <c:pt idx="2386">
                  <c:v>73127.8</c:v>
                </c:pt>
                <c:pt idx="2387">
                  <c:v>73144.2</c:v>
                </c:pt>
                <c:pt idx="2388">
                  <c:v>73152.399999999994</c:v>
                </c:pt>
                <c:pt idx="2389">
                  <c:v>73168.800000000003</c:v>
                </c:pt>
                <c:pt idx="2390">
                  <c:v>73185.2</c:v>
                </c:pt>
                <c:pt idx="2391">
                  <c:v>73210</c:v>
                </c:pt>
                <c:pt idx="2392">
                  <c:v>73226.8</c:v>
                </c:pt>
                <c:pt idx="2393">
                  <c:v>73243.7</c:v>
                </c:pt>
                <c:pt idx="2394">
                  <c:v>73252.100000000006</c:v>
                </c:pt>
                <c:pt idx="2395">
                  <c:v>73260.5</c:v>
                </c:pt>
                <c:pt idx="2396">
                  <c:v>73277.399999999994</c:v>
                </c:pt>
                <c:pt idx="2397">
                  <c:v>73285.899999999994</c:v>
                </c:pt>
                <c:pt idx="2398">
                  <c:v>73302.8</c:v>
                </c:pt>
                <c:pt idx="2399">
                  <c:v>73319.7</c:v>
                </c:pt>
                <c:pt idx="2400">
                  <c:v>73336.7</c:v>
                </c:pt>
                <c:pt idx="2401">
                  <c:v>73353.600000000006</c:v>
                </c:pt>
                <c:pt idx="2402">
                  <c:v>73370.600000000006</c:v>
                </c:pt>
                <c:pt idx="2403">
                  <c:v>73387.600000000006</c:v>
                </c:pt>
                <c:pt idx="2404">
                  <c:v>73396</c:v>
                </c:pt>
                <c:pt idx="2405">
                  <c:v>74191.199999999997</c:v>
                </c:pt>
                <c:pt idx="2406">
                  <c:v>74196.899999999994</c:v>
                </c:pt>
                <c:pt idx="2407">
                  <c:v>74202.7</c:v>
                </c:pt>
                <c:pt idx="2408">
                  <c:v>74208.399999999994</c:v>
                </c:pt>
                <c:pt idx="2409">
                  <c:v>74219.899999999994</c:v>
                </c:pt>
                <c:pt idx="2410">
                  <c:v>74225.600000000006</c:v>
                </c:pt>
                <c:pt idx="2411">
                  <c:v>74237</c:v>
                </c:pt>
                <c:pt idx="2412">
                  <c:v>74248.5</c:v>
                </c:pt>
                <c:pt idx="2413">
                  <c:v>74254.2</c:v>
                </c:pt>
                <c:pt idx="2414">
                  <c:v>74265.600000000006</c:v>
                </c:pt>
                <c:pt idx="2415">
                  <c:v>74277</c:v>
                </c:pt>
                <c:pt idx="2416">
                  <c:v>74288.399999999994</c:v>
                </c:pt>
                <c:pt idx="2417">
                  <c:v>74299.8</c:v>
                </c:pt>
                <c:pt idx="2418">
                  <c:v>74305.399999999994</c:v>
                </c:pt>
                <c:pt idx="2419">
                  <c:v>74310.899999999994</c:v>
                </c:pt>
                <c:pt idx="2420">
                  <c:v>74327.399999999994</c:v>
                </c:pt>
                <c:pt idx="2421">
                  <c:v>74338.399999999994</c:v>
                </c:pt>
                <c:pt idx="2422">
                  <c:v>74343.899999999994</c:v>
                </c:pt>
                <c:pt idx="2423">
                  <c:v>74354.8</c:v>
                </c:pt>
                <c:pt idx="2424">
                  <c:v>74365.7</c:v>
                </c:pt>
                <c:pt idx="2425">
                  <c:v>74376.600000000006</c:v>
                </c:pt>
                <c:pt idx="2426">
                  <c:v>74387.399999999994</c:v>
                </c:pt>
                <c:pt idx="2427">
                  <c:v>74398.3</c:v>
                </c:pt>
                <c:pt idx="2428">
                  <c:v>74409.2</c:v>
                </c:pt>
                <c:pt idx="2429">
                  <c:v>74414.7</c:v>
                </c:pt>
                <c:pt idx="2430">
                  <c:v>74425.600000000006</c:v>
                </c:pt>
                <c:pt idx="2431">
                  <c:v>74442.100000000006</c:v>
                </c:pt>
                <c:pt idx="2432">
                  <c:v>74447.600000000006</c:v>
                </c:pt>
                <c:pt idx="2433">
                  <c:v>74458.7</c:v>
                </c:pt>
                <c:pt idx="2434">
                  <c:v>74464.3</c:v>
                </c:pt>
                <c:pt idx="2435">
                  <c:v>74470</c:v>
                </c:pt>
                <c:pt idx="2436">
                  <c:v>74481.3</c:v>
                </c:pt>
                <c:pt idx="2437">
                  <c:v>74486.899999999994</c:v>
                </c:pt>
                <c:pt idx="2438">
                  <c:v>74498.399999999994</c:v>
                </c:pt>
                <c:pt idx="2439">
                  <c:v>74504.2</c:v>
                </c:pt>
                <c:pt idx="2440">
                  <c:v>74516</c:v>
                </c:pt>
                <c:pt idx="2441">
                  <c:v>74533.7</c:v>
                </c:pt>
                <c:pt idx="2442">
                  <c:v>74539.7</c:v>
                </c:pt>
                <c:pt idx="2443">
                  <c:v>74551.7</c:v>
                </c:pt>
                <c:pt idx="2444">
                  <c:v>74558</c:v>
                </c:pt>
                <c:pt idx="2445">
                  <c:v>74570.2</c:v>
                </c:pt>
                <c:pt idx="2446">
                  <c:v>74576.5</c:v>
                </c:pt>
                <c:pt idx="2447">
                  <c:v>74582.899999999994</c:v>
                </c:pt>
                <c:pt idx="2448">
                  <c:v>74595.7</c:v>
                </c:pt>
                <c:pt idx="2449">
                  <c:v>74609</c:v>
                </c:pt>
                <c:pt idx="2450">
                  <c:v>74615.600000000006</c:v>
                </c:pt>
                <c:pt idx="2451">
                  <c:v>74629</c:v>
                </c:pt>
                <c:pt idx="2452">
                  <c:v>74649.399999999994</c:v>
                </c:pt>
                <c:pt idx="2453">
                  <c:v>74656.100000000006</c:v>
                </c:pt>
                <c:pt idx="2454">
                  <c:v>74663</c:v>
                </c:pt>
                <c:pt idx="2455">
                  <c:v>74676.899999999994</c:v>
                </c:pt>
                <c:pt idx="2456">
                  <c:v>74691.199999999997</c:v>
                </c:pt>
                <c:pt idx="2457">
                  <c:v>74698.3</c:v>
                </c:pt>
                <c:pt idx="2458">
                  <c:v>74705.600000000006</c:v>
                </c:pt>
                <c:pt idx="2459">
                  <c:v>74712.899999999994</c:v>
                </c:pt>
                <c:pt idx="2460">
                  <c:v>74727.600000000006</c:v>
                </c:pt>
                <c:pt idx="2461">
                  <c:v>74749.899999999994</c:v>
                </c:pt>
                <c:pt idx="2462">
                  <c:v>74757.3</c:v>
                </c:pt>
                <c:pt idx="2463">
                  <c:v>74779.899999999994</c:v>
                </c:pt>
                <c:pt idx="2464">
                  <c:v>74787.5</c:v>
                </c:pt>
                <c:pt idx="2465">
                  <c:v>74802.7</c:v>
                </c:pt>
                <c:pt idx="2466">
                  <c:v>74810.399999999994</c:v>
                </c:pt>
                <c:pt idx="2467">
                  <c:v>74818.100000000006</c:v>
                </c:pt>
                <c:pt idx="2468">
                  <c:v>74833.5</c:v>
                </c:pt>
                <c:pt idx="2469">
                  <c:v>74841.2</c:v>
                </c:pt>
                <c:pt idx="2470">
                  <c:v>74856.800000000003</c:v>
                </c:pt>
                <c:pt idx="2471">
                  <c:v>74872.5</c:v>
                </c:pt>
                <c:pt idx="2472">
                  <c:v>74880.3</c:v>
                </c:pt>
                <c:pt idx="2473">
                  <c:v>74896</c:v>
                </c:pt>
                <c:pt idx="2474">
                  <c:v>74903.899999999994</c:v>
                </c:pt>
                <c:pt idx="2475">
                  <c:v>74919.600000000006</c:v>
                </c:pt>
                <c:pt idx="2476">
                  <c:v>74927.5</c:v>
                </c:pt>
                <c:pt idx="2477">
                  <c:v>74943.399999999994</c:v>
                </c:pt>
                <c:pt idx="2478">
                  <c:v>74951.399999999994</c:v>
                </c:pt>
                <c:pt idx="2479">
                  <c:v>74959.3</c:v>
                </c:pt>
                <c:pt idx="2480">
                  <c:v>74975.399999999994</c:v>
                </c:pt>
                <c:pt idx="2481">
                  <c:v>74991.5</c:v>
                </c:pt>
                <c:pt idx="2482">
                  <c:v>75016.100000000006</c:v>
                </c:pt>
                <c:pt idx="2483">
                  <c:v>75049</c:v>
                </c:pt>
                <c:pt idx="2484">
                  <c:v>75082.100000000006</c:v>
                </c:pt>
                <c:pt idx="2485">
                  <c:v>75098.600000000006</c:v>
                </c:pt>
                <c:pt idx="2486">
                  <c:v>75123.7</c:v>
                </c:pt>
                <c:pt idx="2487">
                  <c:v>75149</c:v>
                </c:pt>
                <c:pt idx="2488">
                  <c:v>75157.399999999994</c:v>
                </c:pt>
                <c:pt idx="2489">
                  <c:v>75165.8</c:v>
                </c:pt>
                <c:pt idx="2490">
                  <c:v>75182.7</c:v>
                </c:pt>
                <c:pt idx="2491">
                  <c:v>75191.100000000006</c:v>
                </c:pt>
                <c:pt idx="2492">
                  <c:v>75199.5</c:v>
                </c:pt>
                <c:pt idx="2493">
                  <c:v>75216.2</c:v>
                </c:pt>
                <c:pt idx="2494">
                  <c:v>75224.600000000006</c:v>
                </c:pt>
                <c:pt idx="2495">
                  <c:v>75241.399999999994</c:v>
                </c:pt>
                <c:pt idx="2496">
                  <c:v>75258</c:v>
                </c:pt>
                <c:pt idx="2497">
                  <c:v>75266.100000000006</c:v>
                </c:pt>
                <c:pt idx="2498">
                  <c:v>75281.899999999994</c:v>
                </c:pt>
                <c:pt idx="2499">
                  <c:v>75289.7</c:v>
                </c:pt>
                <c:pt idx="2500">
                  <c:v>75313</c:v>
                </c:pt>
                <c:pt idx="2501">
                  <c:v>75320.899999999994</c:v>
                </c:pt>
                <c:pt idx="2502">
                  <c:v>75350.8</c:v>
                </c:pt>
                <c:pt idx="2503">
                  <c:v>75484</c:v>
                </c:pt>
                <c:pt idx="2504">
                  <c:v>75584.5</c:v>
                </c:pt>
                <c:pt idx="2505">
                  <c:v>75590.5</c:v>
                </c:pt>
                <c:pt idx="2506">
                  <c:v>75602.399999999994</c:v>
                </c:pt>
                <c:pt idx="2507">
                  <c:v>75608.3</c:v>
                </c:pt>
                <c:pt idx="2508">
                  <c:v>75620.2</c:v>
                </c:pt>
                <c:pt idx="2509">
                  <c:v>75632.100000000006</c:v>
                </c:pt>
                <c:pt idx="2510">
                  <c:v>75643.8</c:v>
                </c:pt>
                <c:pt idx="2511">
                  <c:v>75649.7</c:v>
                </c:pt>
                <c:pt idx="2512">
                  <c:v>75661.3</c:v>
                </c:pt>
                <c:pt idx="2513">
                  <c:v>75667.199999999997</c:v>
                </c:pt>
                <c:pt idx="2514">
                  <c:v>75673</c:v>
                </c:pt>
                <c:pt idx="2515">
                  <c:v>75678.8</c:v>
                </c:pt>
                <c:pt idx="2516">
                  <c:v>75690.5</c:v>
                </c:pt>
                <c:pt idx="2517">
                  <c:v>75702.2</c:v>
                </c:pt>
                <c:pt idx="2518">
                  <c:v>75713.899999999994</c:v>
                </c:pt>
                <c:pt idx="2519">
                  <c:v>75725.7</c:v>
                </c:pt>
                <c:pt idx="2520">
                  <c:v>75737.5</c:v>
                </c:pt>
                <c:pt idx="2521">
                  <c:v>75743.3</c:v>
                </c:pt>
                <c:pt idx="2522">
                  <c:v>75755.199999999997</c:v>
                </c:pt>
                <c:pt idx="2523">
                  <c:v>75761.100000000006</c:v>
                </c:pt>
                <c:pt idx="2524">
                  <c:v>75767.199999999997</c:v>
                </c:pt>
                <c:pt idx="2525">
                  <c:v>75779.199999999997</c:v>
                </c:pt>
                <c:pt idx="2526">
                  <c:v>75785.2</c:v>
                </c:pt>
                <c:pt idx="2527">
                  <c:v>75803.600000000006</c:v>
                </c:pt>
                <c:pt idx="2528">
                  <c:v>75809.7</c:v>
                </c:pt>
                <c:pt idx="2529">
                  <c:v>75822.100000000006</c:v>
                </c:pt>
                <c:pt idx="2530">
                  <c:v>75828.3</c:v>
                </c:pt>
                <c:pt idx="2531">
                  <c:v>75840.899999999994</c:v>
                </c:pt>
                <c:pt idx="2532">
                  <c:v>75847.3</c:v>
                </c:pt>
                <c:pt idx="2533">
                  <c:v>75860.100000000006</c:v>
                </c:pt>
                <c:pt idx="2534">
                  <c:v>75873.100000000006</c:v>
                </c:pt>
                <c:pt idx="2535">
                  <c:v>75879.600000000006</c:v>
                </c:pt>
                <c:pt idx="2536">
                  <c:v>75892.899999999994</c:v>
                </c:pt>
                <c:pt idx="2537">
                  <c:v>75906.2</c:v>
                </c:pt>
                <c:pt idx="2538">
                  <c:v>75919.5</c:v>
                </c:pt>
                <c:pt idx="2539">
                  <c:v>75926.3</c:v>
                </c:pt>
                <c:pt idx="2540">
                  <c:v>75940</c:v>
                </c:pt>
                <c:pt idx="2541">
                  <c:v>75946.899999999994</c:v>
                </c:pt>
                <c:pt idx="2542">
                  <c:v>75953.8</c:v>
                </c:pt>
                <c:pt idx="2543">
                  <c:v>75960.899999999994</c:v>
                </c:pt>
                <c:pt idx="2544">
                  <c:v>75974.899999999994</c:v>
                </c:pt>
                <c:pt idx="2545">
                  <c:v>75989</c:v>
                </c:pt>
                <c:pt idx="2546">
                  <c:v>75996.100000000006</c:v>
                </c:pt>
                <c:pt idx="2547">
                  <c:v>76010.399999999994</c:v>
                </c:pt>
                <c:pt idx="2548">
                  <c:v>76024.800000000003</c:v>
                </c:pt>
                <c:pt idx="2549">
                  <c:v>76039.3</c:v>
                </c:pt>
                <c:pt idx="2550">
                  <c:v>76046.600000000006</c:v>
                </c:pt>
                <c:pt idx="2551">
                  <c:v>76053.899999999994</c:v>
                </c:pt>
                <c:pt idx="2552">
                  <c:v>76061.2</c:v>
                </c:pt>
                <c:pt idx="2553">
                  <c:v>76075.899999999994</c:v>
                </c:pt>
                <c:pt idx="2554">
                  <c:v>76090.7</c:v>
                </c:pt>
                <c:pt idx="2555">
                  <c:v>76105.600000000006</c:v>
                </c:pt>
                <c:pt idx="2556">
                  <c:v>76120.7</c:v>
                </c:pt>
                <c:pt idx="2557">
                  <c:v>76136</c:v>
                </c:pt>
                <c:pt idx="2558">
                  <c:v>76151.100000000006</c:v>
                </c:pt>
                <c:pt idx="2559">
                  <c:v>76158.8</c:v>
                </c:pt>
                <c:pt idx="2560">
                  <c:v>76174.2</c:v>
                </c:pt>
                <c:pt idx="2561">
                  <c:v>76189.600000000006</c:v>
                </c:pt>
                <c:pt idx="2562">
                  <c:v>76205</c:v>
                </c:pt>
                <c:pt idx="2563">
                  <c:v>76220.7</c:v>
                </c:pt>
                <c:pt idx="2564">
                  <c:v>76236.399999999994</c:v>
                </c:pt>
                <c:pt idx="2565">
                  <c:v>76244.5</c:v>
                </c:pt>
                <c:pt idx="2566">
                  <c:v>76260.600000000006</c:v>
                </c:pt>
                <c:pt idx="2567">
                  <c:v>76285.399999999994</c:v>
                </c:pt>
                <c:pt idx="2568">
                  <c:v>76327.399999999994</c:v>
                </c:pt>
                <c:pt idx="2569">
                  <c:v>76420.5</c:v>
                </c:pt>
                <c:pt idx="2570">
                  <c:v>76471.399999999994</c:v>
                </c:pt>
                <c:pt idx="2571">
                  <c:v>76488.800000000003</c:v>
                </c:pt>
                <c:pt idx="2572">
                  <c:v>76506.600000000006</c:v>
                </c:pt>
                <c:pt idx="2573">
                  <c:v>76524.899999999994</c:v>
                </c:pt>
                <c:pt idx="2574">
                  <c:v>76534.100000000006</c:v>
                </c:pt>
                <c:pt idx="2575">
                  <c:v>76553</c:v>
                </c:pt>
                <c:pt idx="2576">
                  <c:v>76562.7</c:v>
                </c:pt>
                <c:pt idx="2577">
                  <c:v>76592</c:v>
                </c:pt>
                <c:pt idx="2578">
                  <c:v>76611.600000000006</c:v>
                </c:pt>
                <c:pt idx="2579">
                  <c:v>76621.5</c:v>
                </c:pt>
                <c:pt idx="2580">
                  <c:v>76641.600000000006</c:v>
                </c:pt>
                <c:pt idx="2581">
                  <c:v>76661.600000000006</c:v>
                </c:pt>
                <c:pt idx="2582">
                  <c:v>76682</c:v>
                </c:pt>
                <c:pt idx="2583">
                  <c:v>76692.100000000006</c:v>
                </c:pt>
                <c:pt idx="2584">
                  <c:v>76722.899999999994</c:v>
                </c:pt>
                <c:pt idx="2585">
                  <c:v>76743.5</c:v>
                </c:pt>
                <c:pt idx="2586">
                  <c:v>76753.8</c:v>
                </c:pt>
                <c:pt idx="2587">
                  <c:v>76774.5</c:v>
                </c:pt>
                <c:pt idx="2588">
                  <c:v>76795.100000000006</c:v>
                </c:pt>
                <c:pt idx="2589">
                  <c:v>76805.399999999994</c:v>
                </c:pt>
                <c:pt idx="2590">
                  <c:v>76825.8</c:v>
                </c:pt>
                <c:pt idx="2591">
                  <c:v>76836</c:v>
                </c:pt>
                <c:pt idx="2592">
                  <c:v>76846.2</c:v>
                </c:pt>
                <c:pt idx="2593">
                  <c:v>76866.3</c:v>
                </c:pt>
                <c:pt idx="2594">
                  <c:v>76886.3</c:v>
                </c:pt>
                <c:pt idx="2595">
                  <c:v>76906.100000000006</c:v>
                </c:pt>
                <c:pt idx="2596">
                  <c:v>76925.600000000006</c:v>
                </c:pt>
                <c:pt idx="2597">
                  <c:v>76935.5</c:v>
                </c:pt>
                <c:pt idx="2598">
                  <c:v>76954.7</c:v>
                </c:pt>
                <c:pt idx="2599">
                  <c:v>76964.100000000006</c:v>
                </c:pt>
                <c:pt idx="2600">
                  <c:v>76973.5</c:v>
                </c:pt>
                <c:pt idx="2601">
                  <c:v>76992</c:v>
                </c:pt>
                <c:pt idx="2602">
                  <c:v>77001.3</c:v>
                </c:pt>
                <c:pt idx="2603">
                  <c:v>77010.2</c:v>
                </c:pt>
                <c:pt idx="2604">
                  <c:v>77028.100000000006</c:v>
                </c:pt>
                <c:pt idx="2605">
                  <c:v>77045.600000000006</c:v>
                </c:pt>
                <c:pt idx="2606">
                  <c:v>77063.3</c:v>
                </c:pt>
                <c:pt idx="2607">
                  <c:v>77080.600000000006</c:v>
                </c:pt>
                <c:pt idx="2608">
                  <c:v>77089.100000000006</c:v>
                </c:pt>
                <c:pt idx="2609">
                  <c:v>77106.100000000006</c:v>
                </c:pt>
                <c:pt idx="2610">
                  <c:v>77114.600000000006</c:v>
                </c:pt>
                <c:pt idx="2611">
                  <c:v>77123</c:v>
                </c:pt>
                <c:pt idx="2612">
                  <c:v>77139.600000000006</c:v>
                </c:pt>
                <c:pt idx="2613">
                  <c:v>77147.899999999994</c:v>
                </c:pt>
                <c:pt idx="2614">
                  <c:v>77156.100000000006</c:v>
                </c:pt>
                <c:pt idx="2615">
                  <c:v>77172.399999999994</c:v>
                </c:pt>
                <c:pt idx="2616">
                  <c:v>77188.7</c:v>
                </c:pt>
                <c:pt idx="2617">
                  <c:v>77212.7</c:v>
                </c:pt>
                <c:pt idx="2618">
                  <c:v>77220.800000000003</c:v>
                </c:pt>
                <c:pt idx="2619">
                  <c:v>77236.800000000003</c:v>
                </c:pt>
                <c:pt idx="2620">
                  <c:v>77252.7</c:v>
                </c:pt>
                <c:pt idx="2621">
                  <c:v>77268.399999999994</c:v>
                </c:pt>
                <c:pt idx="2622">
                  <c:v>77284</c:v>
                </c:pt>
                <c:pt idx="2623">
                  <c:v>77299.600000000006</c:v>
                </c:pt>
                <c:pt idx="2624">
                  <c:v>77307.3</c:v>
                </c:pt>
                <c:pt idx="2625">
                  <c:v>77322.7</c:v>
                </c:pt>
                <c:pt idx="2626">
                  <c:v>77338.2</c:v>
                </c:pt>
                <c:pt idx="2627">
                  <c:v>77353.5</c:v>
                </c:pt>
                <c:pt idx="2628">
                  <c:v>77368.7</c:v>
                </c:pt>
                <c:pt idx="2629">
                  <c:v>77383.899999999994</c:v>
                </c:pt>
                <c:pt idx="2630">
                  <c:v>77399</c:v>
                </c:pt>
                <c:pt idx="2631">
                  <c:v>77406.600000000006</c:v>
                </c:pt>
                <c:pt idx="2632">
                  <c:v>77421.600000000006</c:v>
                </c:pt>
                <c:pt idx="2633">
                  <c:v>77436.600000000006</c:v>
                </c:pt>
                <c:pt idx="2634">
                  <c:v>77466.399999999994</c:v>
                </c:pt>
                <c:pt idx="2635">
                  <c:v>77496.100000000006</c:v>
                </c:pt>
                <c:pt idx="2636">
                  <c:v>77525.7</c:v>
                </c:pt>
                <c:pt idx="2637">
                  <c:v>77547.7</c:v>
                </c:pt>
                <c:pt idx="2638">
                  <c:v>77562.399999999994</c:v>
                </c:pt>
                <c:pt idx="2639">
                  <c:v>77577</c:v>
                </c:pt>
                <c:pt idx="2640">
                  <c:v>77591.5</c:v>
                </c:pt>
                <c:pt idx="2641">
                  <c:v>77606</c:v>
                </c:pt>
                <c:pt idx="2642">
                  <c:v>77620.3</c:v>
                </c:pt>
                <c:pt idx="2643">
                  <c:v>77627.5</c:v>
                </c:pt>
                <c:pt idx="2644">
                  <c:v>77641.8</c:v>
                </c:pt>
                <c:pt idx="2645">
                  <c:v>77663.199999999997</c:v>
                </c:pt>
                <c:pt idx="2646">
                  <c:v>77677.3</c:v>
                </c:pt>
                <c:pt idx="2647">
                  <c:v>77684.399999999994</c:v>
                </c:pt>
                <c:pt idx="2648">
                  <c:v>77698.5</c:v>
                </c:pt>
                <c:pt idx="2649">
                  <c:v>77705.5</c:v>
                </c:pt>
                <c:pt idx="2650">
                  <c:v>77712.5</c:v>
                </c:pt>
                <c:pt idx="2651">
                  <c:v>77726.399999999994</c:v>
                </c:pt>
                <c:pt idx="2652">
                  <c:v>77740.2</c:v>
                </c:pt>
                <c:pt idx="2653">
                  <c:v>77747.100000000006</c:v>
                </c:pt>
                <c:pt idx="2654">
                  <c:v>77760.800000000003</c:v>
                </c:pt>
                <c:pt idx="2655">
                  <c:v>77774.399999999994</c:v>
                </c:pt>
                <c:pt idx="2656">
                  <c:v>77788</c:v>
                </c:pt>
                <c:pt idx="2657">
                  <c:v>77801.5</c:v>
                </c:pt>
                <c:pt idx="2658">
                  <c:v>77815</c:v>
                </c:pt>
                <c:pt idx="2659">
                  <c:v>77828.399999999994</c:v>
                </c:pt>
                <c:pt idx="2660">
                  <c:v>77841.7</c:v>
                </c:pt>
                <c:pt idx="2661">
                  <c:v>77855</c:v>
                </c:pt>
                <c:pt idx="2662">
                  <c:v>77868.100000000006</c:v>
                </c:pt>
                <c:pt idx="2663">
                  <c:v>77881.100000000006</c:v>
                </c:pt>
                <c:pt idx="2664">
                  <c:v>77894</c:v>
                </c:pt>
                <c:pt idx="2665">
                  <c:v>77913.399999999994</c:v>
                </c:pt>
                <c:pt idx="2666">
                  <c:v>77932.7</c:v>
                </c:pt>
                <c:pt idx="2667">
                  <c:v>77951.7</c:v>
                </c:pt>
                <c:pt idx="2668">
                  <c:v>77970.7</c:v>
                </c:pt>
                <c:pt idx="2669">
                  <c:v>77989.399999999994</c:v>
                </c:pt>
                <c:pt idx="2670">
                  <c:v>78002</c:v>
                </c:pt>
                <c:pt idx="2671">
                  <c:v>78008.2</c:v>
                </c:pt>
                <c:pt idx="2672">
                  <c:v>78026.7</c:v>
                </c:pt>
                <c:pt idx="2673">
                  <c:v>78032.800000000003</c:v>
                </c:pt>
                <c:pt idx="2674">
                  <c:v>78045.100000000006</c:v>
                </c:pt>
                <c:pt idx="2675">
                  <c:v>78063.3</c:v>
                </c:pt>
                <c:pt idx="2676">
                  <c:v>78075.399999999994</c:v>
                </c:pt>
                <c:pt idx="2677">
                  <c:v>78087.399999999994</c:v>
                </c:pt>
                <c:pt idx="2678">
                  <c:v>78093.399999999994</c:v>
                </c:pt>
                <c:pt idx="2679">
                  <c:v>78099.399999999994</c:v>
                </c:pt>
                <c:pt idx="2680">
                  <c:v>78111.3</c:v>
                </c:pt>
                <c:pt idx="2681">
                  <c:v>78123.199999999997</c:v>
                </c:pt>
                <c:pt idx="2682">
                  <c:v>78135</c:v>
                </c:pt>
                <c:pt idx="2683">
                  <c:v>78152.7</c:v>
                </c:pt>
                <c:pt idx="2684">
                  <c:v>78158.600000000006</c:v>
                </c:pt>
                <c:pt idx="2685">
                  <c:v>78170.3</c:v>
                </c:pt>
                <c:pt idx="2686">
                  <c:v>78182</c:v>
                </c:pt>
                <c:pt idx="2687">
                  <c:v>78193.600000000006</c:v>
                </c:pt>
                <c:pt idx="2688">
                  <c:v>78199.399999999994</c:v>
                </c:pt>
                <c:pt idx="2689">
                  <c:v>78211</c:v>
                </c:pt>
                <c:pt idx="2690">
                  <c:v>78222.600000000006</c:v>
                </c:pt>
                <c:pt idx="2691">
                  <c:v>78234.2</c:v>
                </c:pt>
                <c:pt idx="2692">
                  <c:v>78239.899999999994</c:v>
                </c:pt>
                <c:pt idx="2693">
                  <c:v>78257.2</c:v>
                </c:pt>
                <c:pt idx="2694">
                  <c:v>78268.600000000006</c:v>
                </c:pt>
                <c:pt idx="2695">
                  <c:v>78280.100000000006</c:v>
                </c:pt>
                <c:pt idx="2696">
                  <c:v>78291.399999999994</c:v>
                </c:pt>
                <c:pt idx="2697">
                  <c:v>78302.8</c:v>
                </c:pt>
                <c:pt idx="2698">
                  <c:v>78314.100000000006</c:v>
                </c:pt>
                <c:pt idx="2699">
                  <c:v>78325.3</c:v>
                </c:pt>
                <c:pt idx="2700">
                  <c:v>78336.399999999994</c:v>
                </c:pt>
                <c:pt idx="2701">
                  <c:v>78347.399999999994</c:v>
                </c:pt>
                <c:pt idx="2702">
                  <c:v>78363.899999999994</c:v>
                </c:pt>
                <c:pt idx="2703">
                  <c:v>78369.2</c:v>
                </c:pt>
                <c:pt idx="2704">
                  <c:v>78380.100000000006</c:v>
                </c:pt>
                <c:pt idx="2705">
                  <c:v>78390.899999999994</c:v>
                </c:pt>
                <c:pt idx="2706">
                  <c:v>78401.5</c:v>
                </c:pt>
                <c:pt idx="2707">
                  <c:v>78412</c:v>
                </c:pt>
                <c:pt idx="2708">
                  <c:v>78422.399999999994</c:v>
                </c:pt>
                <c:pt idx="2709">
                  <c:v>78427.5</c:v>
                </c:pt>
                <c:pt idx="2710">
                  <c:v>78437.8</c:v>
                </c:pt>
                <c:pt idx="2711">
                  <c:v>78448</c:v>
                </c:pt>
                <c:pt idx="2712">
                  <c:v>78458.2</c:v>
                </c:pt>
                <c:pt idx="2713">
                  <c:v>78463.199999999997</c:v>
                </c:pt>
                <c:pt idx="2714">
                  <c:v>78473.3</c:v>
                </c:pt>
                <c:pt idx="2715">
                  <c:v>78483.399999999994</c:v>
                </c:pt>
                <c:pt idx="2716">
                  <c:v>78493.5</c:v>
                </c:pt>
                <c:pt idx="2717">
                  <c:v>78498.5</c:v>
                </c:pt>
                <c:pt idx="2718">
                  <c:v>78503.5</c:v>
                </c:pt>
                <c:pt idx="2719">
                  <c:v>78513.600000000006</c:v>
                </c:pt>
                <c:pt idx="2720">
                  <c:v>78523.7</c:v>
                </c:pt>
                <c:pt idx="2721">
                  <c:v>78528.7</c:v>
                </c:pt>
                <c:pt idx="2722">
                  <c:v>78544</c:v>
                </c:pt>
                <c:pt idx="2723">
                  <c:v>78554.2</c:v>
                </c:pt>
                <c:pt idx="2724">
                  <c:v>78564.5</c:v>
                </c:pt>
                <c:pt idx="2725">
                  <c:v>78580.2</c:v>
                </c:pt>
                <c:pt idx="2726">
                  <c:v>78590.7</c:v>
                </c:pt>
                <c:pt idx="2727">
                  <c:v>78595.899999999994</c:v>
                </c:pt>
                <c:pt idx="2728">
                  <c:v>78606.600000000006</c:v>
                </c:pt>
                <c:pt idx="2729">
                  <c:v>78617.399999999994</c:v>
                </c:pt>
                <c:pt idx="2730">
                  <c:v>78628.399999999994</c:v>
                </c:pt>
                <c:pt idx="2731">
                  <c:v>78645.3</c:v>
                </c:pt>
                <c:pt idx="2732">
                  <c:v>78656.7</c:v>
                </c:pt>
                <c:pt idx="2733">
                  <c:v>78680.2</c:v>
                </c:pt>
                <c:pt idx="2734">
                  <c:v>78691.899999999994</c:v>
                </c:pt>
                <c:pt idx="2735">
                  <c:v>78710.2</c:v>
                </c:pt>
                <c:pt idx="2736">
                  <c:v>78728.600000000006</c:v>
                </c:pt>
                <c:pt idx="2737">
                  <c:v>78741.399999999994</c:v>
                </c:pt>
                <c:pt idx="2738">
                  <c:v>78754.8</c:v>
                </c:pt>
                <c:pt idx="2739">
                  <c:v>78768.2</c:v>
                </c:pt>
                <c:pt idx="2740">
                  <c:v>78789.3</c:v>
                </c:pt>
                <c:pt idx="2741">
                  <c:v>78803.600000000006</c:v>
                </c:pt>
                <c:pt idx="2742">
                  <c:v>78818</c:v>
                </c:pt>
                <c:pt idx="2743">
                  <c:v>78833.100000000006</c:v>
                </c:pt>
                <c:pt idx="2744">
                  <c:v>78848.7</c:v>
                </c:pt>
                <c:pt idx="2745">
                  <c:v>78856.2</c:v>
                </c:pt>
                <c:pt idx="2746">
                  <c:v>78872.399999999994</c:v>
                </c:pt>
                <c:pt idx="2747">
                  <c:v>78889.2</c:v>
                </c:pt>
                <c:pt idx="2748">
                  <c:v>78906.100000000006</c:v>
                </c:pt>
                <c:pt idx="2749">
                  <c:v>78914.3</c:v>
                </c:pt>
                <c:pt idx="2750">
                  <c:v>78940.5</c:v>
                </c:pt>
                <c:pt idx="2751">
                  <c:v>78958.3</c:v>
                </c:pt>
                <c:pt idx="2752">
                  <c:v>78985.600000000006</c:v>
                </c:pt>
                <c:pt idx="2753">
                  <c:v>79003.7</c:v>
                </c:pt>
                <c:pt idx="2754">
                  <c:v>79022.100000000006</c:v>
                </c:pt>
                <c:pt idx="2755">
                  <c:v>79040.600000000006</c:v>
                </c:pt>
                <c:pt idx="2756">
                  <c:v>79059.199999999997</c:v>
                </c:pt>
                <c:pt idx="2757">
                  <c:v>79087.100000000006</c:v>
                </c:pt>
                <c:pt idx="2758">
                  <c:v>79105.8</c:v>
                </c:pt>
                <c:pt idx="2759">
                  <c:v>79133.5</c:v>
                </c:pt>
                <c:pt idx="2760">
                  <c:v>79152.100000000006</c:v>
                </c:pt>
                <c:pt idx="2761">
                  <c:v>79170.600000000006</c:v>
                </c:pt>
                <c:pt idx="2762">
                  <c:v>79197.7</c:v>
                </c:pt>
                <c:pt idx="2763">
                  <c:v>79215.899999999994</c:v>
                </c:pt>
                <c:pt idx="2764">
                  <c:v>79233.7</c:v>
                </c:pt>
                <c:pt idx="2765">
                  <c:v>79251.5</c:v>
                </c:pt>
                <c:pt idx="2766">
                  <c:v>79268.800000000003</c:v>
                </c:pt>
                <c:pt idx="2767">
                  <c:v>79285.7</c:v>
                </c:pt>
                <c:pt idx="2768">
                  <c:v>79302.8</c:v>
                </c:pt>
                <c:pt idx="2769">
                  <c:v>79319.600000000006</c:v>
                </c:pt>
                <c:pt idx="2770">
                  <c:v>79328</c:v>
                </c:pt>
                <c:pt idx="2771">
                  <c:v>79344.399999999994</c:v>
                </c:pt>
                <c:pt idx="2772">
                  <c:v>79368.600000000006</c:v>
                </c:pt>
                <c:pt idx="2773">
                  <c:v>79376.7</c:v>
                </c:pt>
                <c:pt idx="2774">
                  <c:v>79384.7</c:v>
                </c:pt>
                <c:pt idx="2775">
                  <c:v>79400.399999999994</c:v>
                </c:pt>
                <c:pt idx="2776">
                  <c:v>79416.100000000006</c:v>
                </c:pt>
                <c:pt idx="2777">
                  <c:v>79423.8</c:v>
                </c:pt>
                <c:pt idx="2778">
                  <c:v>79439.3</c:v>
                </c:pt>
                <c:pt idx="2779">
                  <c:v>79447</c:v>
                </c:pt>
                <c:pt idx="2780">
                  <c:v>79462.3</c:v>
                </c:pt>
                <c:pt idx="2781">
                  <c:v>79485.3</c:v>
                </c:pt>
                <c:pt idx="2782">
                  <c:v>79500.5</c:v>
                </c:pt>
                <c:pt idx="2783">
                  <c:v>79508.100000000006</c:v>
                </c:pt>
                <c:pt idx="2784">
                  <c:v>79523.199999999997</c:v>
                </c:pt>
                <c:pt idx="2785">
                  <c:v>79538.3</c:v>
                </c:pt>
                <c:pt idx="2786">
                  <c:v>79545.8</c:v>
                </c:pt>
                <c:pt idx="2787">
                  <c:v>79560.899999999994</c:v>
                </c:pt>
                <c:pt idx="2788">
                  <c:v>79575.899999999994</c:v>
                </c:pt>
                <c:pt idx="2789">
                  <c:v>79598.399999999994</c:v>
                </c:pt>
                <c:pt idx="2790">
                  <c:v>79621</c:v>
                </c:pt>
                <c:pt idx="2791">
                  <c:v>79651.199999999997</c:v>
                </c:pt>
                <c:pt idx="2792">
                  <c:v>79689</c:v>
                </c:pt>
                <c:pt idx="2793">
                  <c:v>79719.3</c:v>
                </c:pt>
                <c:pt idx="2794">
                  <c:v>79749.5</c:v>
                </c:pt>
                <c:pt idx="2795">
                  <c:v>79772.3</c:v>
                </c:pt>
                <c:pt idx="2796">
                  <c:v>79795.100000000006</c:v>
                </c:pt>
                <c:pt idx="2797">
                  <c:v>79818</c:v>
                </c:pt>
                <c:pt idx="2798">
                  <c:v>79840.899999999994</c:v>
                </c:pt>
                <c:pt idx="2799">
                  <c:v>79848.5</c:v>
                </c:pt>
                <c:pt idx="2800">
                  <c:v>79863.8</c:v>
                </c:pt>
                <c:pt idx="2801">
                  <c:v>79879.100000000006</c:v>
                </c:pt>
                <c:pt idx="2802">
                  <c:v>79902.100000000006</c:v>
                </c:pt>
                <c:pt idx="2803">
                  <c:v>79917.3</c:v>
                </c:pt>
                <c:pt idx="2804">
                  <c:v>79932.600000000006</c:v>
                </c:pt>
                <c:pt idx="2805">
                  <c:v>79947.899999999994</c:v>
                </c:pt>
                <c:pt idx="2806">
                  <c:v>79955.5</c:v>
                </c:pt>
                <c:pt idx="2807">
                  <c:v>79970.7</c:v>
                </c:pt>
                <c:pt idx="2808">
                  <c:v>79978.399999999994</c:v>
                </c:pt>
                <c:pt idx="2809">
                  <c:v>79993.7</c:v>
                </c:pt>
                <c:pt idx="2810">
                  <c:v>80009</c:v>
                </c:pt>
                <c:pt idx="2811">
                  <c:v>80024.5</c:v>
                </c:pt>
                <c:pt idx="2812">
                  <c:v>80040</c:v>
                </c:pt>
                <c:pt idx="2813">
                  <c:v>80055.5</c:v>
                </c:pt>
                <c:pt idx="2814">
                  <c:v>80071.199999999997</c:v>
                </c:pt>
                <c:pt idx="2815">
                  <c:v>80079</c:v>
                </c:pt>
                <c:pt idx="2816">
                  <c:v>80094.899999999994</c:v>
                </c:pt>
                <c:pt idx="2817">
                  <c:v>80103</c:v>
                </c:pt>
                <c:pt idx="2818">
                  <c:v>80119.100000000006</c:v>
                </c:pt>
                <c:pt idx="2819">
                  <c:v>80135.3</c:v>
                </c:pt>
                <c:pt idx="2820">
                  <c:v>80151.899999999994</c:v>
                </c:pt>
                <c:pt idx="2821">
                  <c:v>80168.5</c:v>
                </c:pt>
                <c:pt idx="2822">
                  <c:v>80185.3</c:v>
                </c:pt>
                <c:pt idx="2823">
                  <c:v>80202.100000000006</c:v>
                </c:pt>
                <c:pt idx="2824">
                  <c:v>80219.399999999994</c:v>
                </c:pt>
                <c:pt idx="2825">
                  <c:v>80228.3</c:v>
                </c:pt>
                <c:pt idx="2826">
                  <c:v>80236.899999999994</c:v>
                </c:pt>
                <c:pt idx="2827">
                  <c:v>80254.8</c:v>
                </c:pt>
                <c:pt idx="2828">
                  <c:v>80273.2</c:v>
                </c:pt>
                <c:pt idx="2829">
                  <c:v>80291.7</c:v>
                </c:pt>
                <c:pt idx="2830">
                  <c:v>80310.600000000006</c:v>
                </c:pt>
                <c:pt idx="2831">
                  <c:v>80329.7</c:v>
                </c:pt>
                <c:pt idx="2832">
                  <c:v>80359</c:v>
                </c:pt>
                <c:pt idx="2833">
                  <c:v>80378.7</c:v>
                </c:pt>
                <c:pt idx="2834">
                  <c:v>80398.600000000006</c:v>
                </c:pt>
                <c:pt idx="2835">
                  <c:v>80408.399999999994</c:v>
                </c:pt>
                <c:pt idx="2836">
                  <c:v>80428.800000000003</c:v>
                </c:pt>
                <c:pt idx="2837">
                  <c:v>80449.399999999994</c:v>
                </c:pt>
                <c:pt idx="2838">
                  <c:v>80470.5</c:v>
                </c:pt>
                <c:pt idx="2839">
                  <c:v>80502.2</c:v>
                </c:pt>
                <c:pt idx="2840">
                  <c:v>80523.600000000006</c:v>
                </c:pt>
                <c:pt idx="2841">
                  <c:v>80545</c:v>
                </c:pt>
                <c:pt idx="2842">
                  <c:v>80566.5</c:v>
                </c:pt>
                <c:pt idx="2843">
                  <c:v>80609.600000000006</c:v>
                </c:pt>
                <c:pt idx="2844">
                  <c:v>80631.199999999997</c:v>
                </c:pt>
                <c:pt idx="2845">
                  <c:v>80642</c:v>
                </c:pt>
                <c:pt idx="2846">
                  <c:v>80663.8</c:v>
                </c:pt>
                <c:pt idx="2847">
                  <c:v>80685.600000000006</c:v>
                </c:pt>
                <c:pt idx="2848">
                  <c:v>80707.5</c:v>
                </c:pt>
                <c:pt idx="2849">
                  <c:v>80729.399999999994</c:v>
                </c:pt>
                <c:pt idx="2850">
                  <c:v>80751.5</c:v>
                </c:pt>
                <c:pt idx="2851">
                  <c:v>80773.600000000006</c:v>
                </c:pt>
                <c:pt idx="2852">
                  <c:v>80806.7</c:v>
                </c:pt>
                <c:pt idx="2853">
                  <c:v>80840.2</c:v>
                </c:pt>
                <c:pt idx="2854">
                  <c:v>80862.600000000006</c:v>
                </c:pt>
                <c:pt idx="2855">
                  <c:v>80884.800000000003</c:v>
                </c:pt>
                <c:pt idx="2856">
                  <c:v>80907.399999999994</c:v>
                </c:pt>
                <c:pt idx="2857">
                  <c:v>80930.100000000006</c:v>
                </c:pt>
                <c:pt idx="2858">
                  <c:v>80964.100000000006</c:v>
                </c:pt>
                <c:pt idx="2859">
                  <c:v>80986.899999999994</c:v>
                </c:pt>
                <c:pt idx="2860">
                  <c:v>81009.600000000006</c:v>
                </c:pt>
                <c:pt idx="2861">
                  <c:v>81032.3</c:v>
                </c:pt>
                <c:pt idx="2862">
                  <c:v>81077.7</c:v>
                </c:pt>
                <c:pt idx="2863">
                  <c:v>81100.2</c:v>
                </c:pt>
                <c:pt idx="2864">
                  <c:v>81111.5</c:v>
                </c:pt>
                <c:pt idx="2865">
                  <c:v>81122.399999999994</c:v>
                </c:pt>
                <c:pt idx="2866">
                  <c:v>81144.399999999994</c:v>
                </c:pt>
                <c:pt idx="2867">
                  <c:v>81166.3</c:v>
                </c:pt>
                <c:pt idx="2868">
                  <c:v>81187.3</c:v>
                </c:pt>
                <c:pt idx="2869">
                  <c:v>81198.100000000006</c:v>
                </c:pt>
                <c:pt idx="2870">
                  <c:v>81229</c:v>
                </c:pt>
                <c:pt idx="2871">
                  <c:v>81239.100000000006</c:v>
                </c:pt>
                <c:pt idx="2872">
                  <c:v>81259</c:v>
                </c:pt>
                <c:pt idx="2873">
                  <c:v>81288.100000000006</c:v>
                </c:pt>
                <c:pt idx="2874">
                  <c:v>81307.399999999994</c:v>
                </c:pt>
                <c:pt idx="2875">
                  <c:v>81325.899999999994</c:v>
                </c:pt>
                <c:pt idx="2876">
                  <c:v>81334.899999999994</c:v>
                </c:pt>
                <c:pt idx="2877">
                  <c:v>81352.2</c:v>
                </c:pt>
                <c:pt idx="2878">
                  <c:v>81369</c:v>
                </c:pt>
                <c:pt idx="2879">
                  <c:v>81385.899999999994</c:v>
                </c:pt>
                <c:pt idx="2880">
                  <c:v>81394.5</c:v>
                </c:pt>
                <c:pt idx="2881">
                  <c:v>81418.2</c:v>
                </c:pt>
                <c:pt idx="2882">
                  <c:v>81434.100000000006</c:v>
                </c:pt>
                <c:pt idx="2883">
                  <c:v>81449.2</c:v>
                </c:pt>
                <c:pt idx="2884">
                  <c:v>81464.100000000006</c:v>
                </c:pt>
                <c:pt idx="2885">
                  <c:v>81478.7</c:v>
                </c:pt>
                <c:pt idx="2886">
                  <c:v>81493</c:v>
                </c:pt>
                <c:pt idx="2887">
                  <c:v>81507.199999999997</c:v>
                </c:pt>
                <c:pt idx="2888">
                  <c:v>81521.100000000006</c:v>
                </c:pt>
                <c:pt idx="2889">
                  <c:v>81534.899999999994</c:v>
                </c:pt>
                <c:pt idx="2890">
                  <c:v>81555.100000000006</c:v>
                </c:pt>
                <c:pt idx="2891">
                  <c:v>81568.5</c:v>
                </c:pt>
                <c:pt idx="2892">
                  <c:v>81581.7</c:v>
                </c:pt>
                <c:pt idx="2893">
                  <c:v>81594.8</c:v>
                </c:pt>
                <c:pt idx="2894">
                  <c:v>81601.3</c:v>
                </c:pt>
                <c:pt idx="2895">
                  <c:v>81614.3</c:v>
                </c:pt>
                <c:pt idx="2896">
                  <c:v>81627.199999999997</c:v>
                </c:pt>
                <c:pt idx="2897">
                  <c:v>81640</c:v>
                </c:pt>
                <c:pt idx="2898">
                  <c:v>81652.800000000003</c:v>
                </c:pt>
                <c:pt idx="2899">
                  <c:v>81665.7</c:v>
                </c:pt>
                <c:pt idx="2900">
                  <c:v>81678.5</c:v>
                </c:pt>
                <c:pt idx="2901">
                  <c:v>81691.399999999994</c:v>
                </c:pt>
                <c:pt idx="2902">
                  <c:v>81704.3</c:v>
                </c:pt>
                <c:pt idx="2903">
                  <c:v>81710.8</c:v>
                </c:pt>
                <c:pt idx="2904">
                  <c:v>81723.8</c:v>
                </c:pt>
                <c:pt idx="2905">
                  <c:v>81736.800000000003</c:v>
                </c:pt>
                <c:pt idx="2906">
                  <c:v>81749.899999999994</c:v>
                </c:pt>
                <c:pt idx="2907">
                  <c:v>81763</c:v>
                </c:pt>
                <c:pt idx="2908">
                  <c:v>81782.8</c:v>
                </c:pt>
                <c:pt idx="2909">
                  <c:v>81795.899999999994</c:v>
                </c:pt>
                <c:pt idx="2910">
                  <c:v>81809.100000000006</c:v>
                </c:pt>
                <c:pt idx="2911">
                  <c:v>81822.3</c:v>
                </c:pt>
                <c:pt idx="2912">
                  <c:v>81835.5</c:v>
                </c:pt>
                <c:pt idx="2913">
                  <c:v>81848.7</c:v>
                </c:pt>
                <c:pt idx="2914">
                  <c:v>81855.3</c:v>
                </c:pt>
                <c:pt idx="2915">
                  <c:v>81868.399999999994</c:v>
                </c:pt>
                <c:pt idx="2916">
                  <c:v>81881.600000000006</c:v>
                </c:pt>
                <c:pt idx="2917">
                  <c:v>81894.7</c:v>
                </c:pt>
                <c:pt idx="2918">
                  <c:v>81907.8</c:v>
                </c:pt>
                <c:pt idx="2919">
                  <c:v>81920.899999999994</c:v>
                </c:pt>
                <c:pt idx="2920">
                  <c:v>81934</c:v>
                </c:pt>
                <c:pt idx="2921">
                  <c:v>81953.7</c:v>
                </c:pt>
                <c:pt idx="2922">
                  <c:v>81966.8</c:v>
                </c:pt>
                <c:pt idx="2923">
                  <c:v>81986.600000000006</c:v>
                </c:pt>
                <c:pt idx="2924">
                  <c:v>81993.3</c:v>
                </c:pt>
                <c:pt idx="2925">
                  <c:v>82006.600000000006</c:v>
                </c:pt>
                <c:pt idx="2926">
                  <c:v>82026.600000000006</c:v>
                </c:pt>
                <c:pt idx="2927">
                  <c:v>82040.100000000006</c:v>
                </c:pt>
                <c:pt idx="2928">
                  <c:v>82060.399999999994</c:v>
                </c:pt>
                <c:pt idx="2929">
                  <c:v>82074.100000000006</c:v>
                </c:pt>
                <c:pt idx="2930">
                  <c:v>82101.7</c:v>
                </c:pt>
                <c:pt idx="2931">
                  <c:v>82115.7</c:v>
                </c:pt>
                <c:pt idx="2932">
                  <c:v>82129.8</c:v>
                </c:pt>
                <c:pt idx="2933">
                  <c:v>82144.100000000006</c:v>
                </c:pt>
                <c:pt idx="2934">
                  <c:v>82151.100000000006</c:v>
                </c:pt>
                <c:pt idx="2935">
                  <c:v>82165.7</c:v>
                </c:pt>
                <c:pt idx="2936">
                  <c:v>82180.3</c:v>
                </c:pt>
                <c:pt idx="2937">
                  <c:v>82187.899999999994</c:v>
                </c:pt>
                <c:pt idx="2938">
                  <c:v>82202.7</c:v>
                </c:pt>
                <c:pt idx="2939">
                  <c:v>82225.600000000006</c:v>
                </c:pt>
                <c:pt idx="2940">
                  <c:v>82233.2</c:v>
                </c:pt>
                <c:pt idx="2941">
                  <c:v>82248.7</c:v>
                </c:pt>
                <c:pt idx="2942">
                  <c:v>82264.2</c:v>
                </c:pt>
                <c:pt idx="2943">
                  <c:v>82280.100000000006</c:v>
                </c:pt>
                <c:pt idx="2944">
                  <c:v>82295.899999999994</c:v>
                </c:pt>
                <c:pt idx="2945">
                  <c:v>82312.2</c:v>
                </c:pt>
                <c:pt idx="2946">
                  <c:v>82328.399999999994</c:v>
                </c:pt>
                <c:pt idx="2947">
                  <c:v>82344.800000000003</c:v>
                </c:pt>
                <c:pt idx="2948">
                  <c:v>82369.7</c:v>
                </c:pt>
                <c:pt idx="2949">
                  <c:v>82378.100000000006</c:v>
                </c:pt>
                <c:pt idx="2950">
                  <c:v>82394.7</c:v>
                </c:pt>
                <c:pt idx="2951">
                  <c:v>82411.5</c:v>
                </c:pt>
                <c:pt idx="2952">
                  <c:v>82428.399999999994</c:v>
                </c:pt>
                <c:pt idx="2953">
                  <c:v>82445.399999999994</c:v>
                </c:pt>
                <c:pt idx="2954">
                  <c:v>82454</c:v>
                </c:pt>
                <c:pt idx="2955">
                  <c:v>82471</c:v>
                </c:pt>
                <c:pt idx="2956">
                  <c:v>82479.600000000006</c:v>
                </c:pt>
                <c:pt idx="2957">
                  <c:v>82505.3</c:v>
                </c:pt>
                <c:pt idx="2958">
                  <c:v>82522.5</c:v>
                </c:pt>
                <c:pt idx="2959">
                  <c:v>82539.7</c:v>
                </c:pt>
                <c:pt idx="2960">
                  <c:v>82556.899999999994</c:v>
                </c:pt>
                <c:pt idx="2961">
                  <c:v>82574.100000000006</c:v>
                </c:pt>
                <c:pt idx="2962">
                  <c:v>82582.600000000006</c:v>
                </c:pt>
                <c:pt idx="2963">
                  <c:v>82591.199999999997</c:v>
                </c:pt>
                <c:pt idx="2964">
                  <c:v>82608.3</c:v>
                </c:pt>
                <c:pt idx="2965">
                  <c:v>82625.3</c:v>
                </c:pt>
                <c:pt idx="2966">
                  <c:v>82642.2</c:v>
                </c:pt>
                <c:pt idx="2967">
                  <c:v>82650.7</c:v>
                </c:pt>
                <c:pt idx="2968">
                  <c:v>82667.600000000006</c:v>
                </c:pt>
                <c:pt idx="2969">
                  <c:v>82692.800000000003</c:v>
                </c:pt>
                <c:pt idx="2970">
                  <c:v>82709.399999999994</c:v>
                </c:pt>
                <c:pt idx="2971">
                  <c:v>82726</c:v>
                </c:pt>
                <c:pt idx="2972">
                  <c:v>82742.5</c:v>
                </c:pt>
                <c:pt idx="2973">
                  <c:v>82750.8</c:v>
                </c:pt>
                <c:pt idx="2974">
                  <c:v>82758.899999999994</c:v>
                </c:pt>
                <c:pt idx="2975">
                  <c:v>82783.3</c:v>
                </c:pt>
                <c:pt idx="2976">
                  <c:v>82791.5</c:v>
                </c:pt>
                <c:pt idx="2977">
                  <c:v>82815.8</c:v>
                </c:pt>
                <c:pt idx="2978">
                  <c:v>82832</c:v>
                </c:pt>
                <c:pt idx="2979">
                  <c:v>82848.2</c:v>
                </c:pt>
                <c:pt idx="2980">
                  <c:v>82856.3</c:v>
                </c:pt>
                <c:pt idx="2981">
                  <c:v>82872.5</c:v>
                </c:pt>
                <c:pt idx="2982">
                  <c:v>82888.899999999994</c:v>
                </c:pt>
                <c:pt idx="2983">
                  <c:v>82897.100000000006</c:v>
                </c:pt>
                <c:pt idx="2984">
                  <c:v>82905.3</c:v>
                </c:pt>
                <c:pt idx="2985">
                  <c:v>82921.7</c:v>
                </c:pt>
                <c:pt idx="2986">
                  <c:v>82938.399999999994</c:v>
                </c:pt>
                <c:pt idx="2987">
                  <c:v>82955.3</c:v>
                </c:pt>
                <c:pt idx="2988">
                  <c:v>82972.2</c:v>
                </c:pt>
                <c:pt idx="2989">
                  <c:v>82998</c:v>
                </c:pt>
                <c:pt idx="2990">
                  <c:v>83006.7</c:v>
                </c:pt>
                <c:pt idx="2991">
                  <c:v>83024.3</c:v>
                </c:pt>
                <c:pt idx="2992">
                  <c:v>83033.2</c:v>
                </c:pt>
                <c:pt idx="2993">
                  <c:v>83051.199999999997</c:v>
                </c:pt>
                <c:pt idx="2994">
                  <c:v>83069.5</c:v>
                </c:pt>
                <c:pt idx="2995">
                  <c:v>83098.2</c:v>
                </c:pt>
                <c:pt idx="2996">
                  <c:v>83117.8</c:v>
                </c:pt>
                <c:pt idx="2997">
                  <c:v>83137.899999999994</c:v>
                </c:pt>
                <c:pt idx="2998">
                  <c:v>83158.5</c:v>
                </c:pt>
                <c:pt idx="2999">
                  <c:v>83180.3</c:v>
                </c:pt>
                <c:pt idx="3000">
                  <c:v>83213.2</c:v>
                </c:pt>
                <c:pt idx="3001">
                  <c:v>83224.399999999994</c:v>
                </c:pt>
                <c:pt idx="3002">
                  <c:v>83247.399999999994</c:v>
                </c:pt>
                <c:pt idx="3003">
                  <c:v>83271.199999999997</c:v>
                </c:pt>
                <c:pt idx="3004">
                  <c:v>83296.100000000006</c:v>
                </c:pt>
                <c:pt idx="3005">
                  <c:v>83321.3</c:v>
                </c:pt>
                <c:pt idx="3006">
                  <c:v>83346.5</c:v>
                </c:pt>
                <c:pt idx="3007">
                  <c:v>83371.8</c:v>
                </c:pt>
                <c:pt idx="3008">
                  <c:v>83397.399999999994</c:v>
                </c:pt>
                <c:pt idx="3009">
                  <c:v>83422.7</c:v>
                </c:pt>
                <c:pt idx="3010">
                  <c:v>83447.5</c:v>
                </c:pt>
                <c:pt idx="3011">
                  <c:v>83484</c:v>
                </c:pt>
                <c:pt idx="3012">
                  <c:v>83508</c:v>
                </c:pt>
                <c:pt idx="3013">
                  <c:v>83531.199999999997</c:v>
                </c:pt>
                <c:pt idx="3014">
                  <c:v>83565.2</c:v>
                </c:pt>
                <c:pt idx="3015">
                  <c:v>83575.7</c:v>
                </c:pt>
                <c:pt idx="3016">
                  <c:v>83605.7</c:v>
                </c:pt>
                <c:pt idx="3017">
                  <c:v>83643.3</c:v>
                </c:pt>
                <c:pt idx="3018">
                  <c:v>83671.5</c:v>
                </c:pt>
                <c:pt idx="3019">
                  <c:v>83713.5</c:v>
                </c:pt>
                <c:pt idx="3020">
                  <c:v>83754.3</c:v>
                </c:pt>
                <c:pt idx="3021">
                  <c:v>83777</c:v>
                </c:pt>
                <c:pt idx="3022">
                  <c:v>83798.600000000006</c:v>
                </c:pt>
                <c:pt idx="3023">
                  <c:v>83805.899999999994</c:v>
                </c:pt>
                <c:pt idx="3024">
                  <c:v>83819.100000000006</c:v>
                </c:pt>
                <c:pt idx="3025">
                  <c:v>83832.399999999994</c:v>
                </c:pt>
                <c:pt idx="3026">
                  <c:v>83838.7</c:v>
                </c:pt>
                <c:pt idx="3027">
                  <c:v>83851.600000000006</c:v>
                </c:pt>
                <c:pt idx="3028">
                  <c:v>83864.100000000006</c:v>
                </c:pt>
                <c:pt idx="3029">
                  <c:v>83876.2</c:v>
                </c:pt>
                <c:pt idx="3030">
                  <c:v>83882.3</c:v>
                </c:pt>
                <c:pt idx="3031">
                  <c:v>83900</c:v>
                </c:pt>
                <c:pt idx="3032">
                  <c:v>83911.5</c:v>
                </c:pt>
                <c:pt idx="3033">
                  <c:v>83922.9</c:v>
                </c:pt>
                <c:pt idx="3034">
                  <c:v>83934.2</c:v>
                </c:pt>
                <c:pt idx="3035">
                  <c:v>83939.8</c:v>
                </c:pt>
                <c:pt idx="3036">
                  <c:v>83950.8</c:v>
                </c:pt>
                <c:pt idx="3037">
                  <c:v>83961.600000000006</c:v>
                </c:pt>
                <c:pt idx="3038">
                  <c:v>83972.3</c:v>
                </c:pt>
                <c:pt idx="3039">
                  <c:v>83982.8</c:v>
                </c:pt>
                <c:pt idx="3040">
                  <c:v>83993.3</c:v>
                </c:pt>
                <c:pt idx="3041">
                  <c:v>84003.7</c:v>
                </c:pt>
                <c:pt idx="3042">
                  <c:v>84008.9</c:v>
                </c:pt>
                <c:pt idx="3043">
                  <c:v>84014.1</c:v>
                </c:pt>
                <c:pt idx="3044">
                  <c:v>84024.4</c:v>
                </c:pt>
                <c:pt idx="3045">
                  <c:v>84034.5</c:v>
                </c:pt>
                <c:pt idx="3046">
                  <c:v>84044.6</c:v>
                </c:pt>
                <c:pt idx="3047">
                  <c:v>84054.7</c:v>
                </c:pt>
                <c:pt idx="3048">
                  <c:v>84064.7</c:v>
                </c:pt>
                <c:pt idx="3049">
                  <c:v>84074.6</c:v>
                </c:pt>
                <c:pt idx="3050">
                  <c:v>84079.6</c:v>
                </c:pt>
                <c:pt idx="3051">
                  <c:v>84089.4</c:v>
                </c:pt>
                <c:pt idx="3052">
                  <c:v>84099.199999999997</c:v>
                </c:pt>
                <c:pt idx="3053">
                  <c:v>84108.800000000003</c:v>
                </c:pt>
                <c:pt idx="3054">
                  <c:v>84118.1</c:v>
                </c:pt>
                <c:pt idx="3055">
                  <c:v>84122.7</c:v>
                </c:pt>
                <c:pt idx="3056">
                  <c:v>84127.3</c:v>
                </c:pt>
                <c:pt idx="3057">
                  <c:v>84136.5</c:v>
                </c:pt>
                <c:pt idx="3058">
                  <c:v>84149.9</c:v>
                </c:pt>
                <c:pt idx="3059">
                  <c:v>84158.6</c:v>
                </c:pt>
                <c:pt idx="3060">
                  <c:v>84167.1</c:v>
                </c:pt>
                <c:pt idx="3061">
                  <c:v>84171.4</c:v>
                </c:pt>
                <c:pt idx="3062">
                  <c:v>84179.4</c:v>
                </c:pt>
                <c:pt idx="3063">
                  <c:v>84187.5</c:v>
                </c:pt>
                <c:pt idx="3064">
                  <c:v>84191.6</c:v>
                </c:pt>
                <c:pt idx="3065">
                  <c:v>84195.3</c:v>
                </c:pt>
                <c:pt idx="3066">
                  <c:v>84203.1</c:v>
                </c:pt>
                <c:pt idx="3067">
                  <c:v>84210.5</c:v>
                </c:pt>
                <c:pt idx="3068">
                  <c:v>84217.8</c:v>
                </c:pt>
                <c:pt idx="3069">
                  <c:v>84225.1</c:v>
                </c:pt>
                <c:pt idx="3070">
                  <c:v>84232.4</c:v>
                </c:pt>
                <c:pt idx="3071">
                  <c:v>84235.9</c:v>
                </c:pt>
                <c:pt idx="3072">
                  <c:v>84243</c:v>
                </c:pt>
                <c:pt idx="3073">
                  <c:v>84250.1</c:v>
                </c:pt>
                <c:pt idx="3074">
                  <c:v>84257.1</c:v>
                </c:pt>
                <c:pt idx="3075">
                  <c:v>84264.1</c:v>
                </c:pt>
                <c:pt idx="3076">
                  <c:v>84267.6</c:v>
                </c:pt>
                <c:pt idx="3077">
                  <c:v>84274.6</c:v>
                </c:pt>
                <c:pt idx="3078">
                  <c:v>84278.1</c:v>
                </c:pt>
                <c:pt idx="3079">
                  <c:v>84288.7</c:v>
                </c:pt>
                <c:pt idx="3080">
                  <c:v>84295.9</c:v>
                </c:pt>
                <c:pt idx="3081">
                  <c:v>84303.1</c:v>
                </c:pt>
                <c:pt idx="3082">
                  <c:v>84306.8</c:v>
                </c:pt>
                <c:pt idx="3083">
                  <c:v>84314.1</c:v>
                </c:pt>
                <c:pt idx="3084">
                  <c:v>84321.7</c:v>
                </c:pt>
                <c:pt idx="3085">
                  <c:v>84325.5</c:v>
                </c:pt>
                <c:pt idx="3086">
                  <c:v>84333.3</c:v>
                </c:pt>
                <c:pt idx="3087">
                  <c:v>84341.2</c:v>
                </c:pt>
                <c:pt idx="3088">
                  <c:v>84349.4</c:v>
                </c:pt>
                <c:pt idx="3089">
                  <c:v>84357.9</c:v>
                </c:pt>
                <c:pt idx="3090">
                  <c:v>84366.399999999994</c:v>
                </c:pt>
                <c:pt idx="3091">
                  <c:v>84379.6</c:v>
                </c:pt>
                <c:pt idx="3092">
                  <c:v>84388.7</c:v>
                </c:pt>
                <c:pt idx="3093">
                  <c:v>84397.8</c:v>
                </c:pt>
                <c:pt idx="3094">
                  <c:v>84407.8</c:v>
                </c:pt>
                <c:pt idx="3095">
                  <c:v>84412.7</c:v>
                </c:pt>
                <c:pt idx="3096">
                  <c:v>84422.7</c:v>
                </c:pt>
                <c:pt idx="3097">
                  <c:v>84433.7</c:v>
                </c:pt>
                <c:pt idx="3098">
                  <c:v>84445.2</c:v>
                </c:pt>
                <c:pt idx="3099">
                  <c:v>84456.8</c:v>
                </c:pt>
                <c:pt idx="3100">
                  <c:v>84475.1</c:v>
                </c:pt>
                <c:pt idx="3101">
                  <c:v>84488.1</c:v>
                </c:pt>
                <c:pt idx="3102">
                  <c:v>84502.5</c:v>
                </c:pt>
                <c:pt idx="3103">
                  <c:v>84517</c:v>
                </c:pt>
                <c:pt idx="3104">
                  <c:v>84531.6</c:v>
                </c:pt>
                <c:pt idx="3105">
                  <c:v>84539.6</c:v>
                </c:pt>
                <c:pt idx="3106">
                  <c:v>84556.5</c:v>
                </c:pt>
                <c:pt idx="3107">
                  <c:v>84574.7</c:v>
                </c:pt>
                <c:pt idx="3108">
                  <c:v>84584.2</c:v>
                </c:pt>
                <c:pt idx="3109">
                  <c:v>84614.1</c:v>
                </c:pt>
                <c:pt idx="3110">
                  <c:v>84645.8</c:v>
                </c:pt>
                <c:pt idx="3111">
                  <c:v>84667.7</c:v>
                </c:pt>
                <c:pt idx="3112">
                  <c:v>84700.9</c:v>
                </c:pt>
                <c:pt idx="3113">
                  <c:v>84724.2</c:v>
                </c:pt>
                <c:pt idx="3114">
                  <c:v>84760</c:v>
                </c:pt>
                <c:pt idx="3115">
                  <c:v>84784.5</c:v>
                </c:pt>
                <c:pt idx="3116">
                  <c:v>84797</c:v>
                </c:pt>
                <c:pt idx="3117">
                  <c:v>84822.2</c:v>
                </c:pt>
                <c:pt idx="3118">
                  <c:v>84847.7</c:v>
                </c:pt>
                <c:pt idx="3119">
                  <c:v>84860.7</c:v>
                </c:pt>
                <c:pt idx="3120">
                  <c:v>84886.6</c:v>
                </c:pt>
                <c:pt idx="3121">
                  <c:v>84912.6</c:v>
                </c:pt>
                <c:pt idx="3122">
                  <c:v>84938.8</c:v>
                </c:pt>
                <c:pt idx="3123">
                  <c:v>84951.9</c:v>
                </c:pt>
                <c:pt idx="3124">
                  <c:v>84978.5</c:v>
                </c:pt>
                <c:pt idx="3125">
                  <c:v>85005.1</c:v>
                </c:pt>
                <c:pt idx="3126">
                  <c:v>85032.1</c:v>
                </c:pt>
                <c:pt idx="3127">
                  <c:v>85059.4</c:v>
                </c:pt>
                <c:pt idx="3128">
                  <c:v>85087.1</c:v>
                </c:pt>
                <c:pt idx="3129">
                  <c:v>85114.9</c:v>
                </c:pt>
                <c:pt idx="3130">
                  <c:v>85128.5</c:v>
                </c:pt>
                <c:pt idx="3131">
                  <c:v>85170.4</c:v>
                </c:pt>
                <c:pt idx="3132">
                  <c:v>85198.2</c:v>
                </c:pt>
                <c:pt idx="3133">
                  <c:v>85226</c:v>
                </c:pt>
                <c:pt idx="3134">
                  <c:v>85253.5</c:v>
                </c:pt>
                <c:pt idx="3135">
                  <c:v>85267.199999999997</c:v>
                </c:pt>
                <c:pt idx="3136">
                  <c:v>85293.7</c:v>
                </c:pt>
                <c:pt idx="3137">
                  <c:v>85307.5</c:v>
                </c:pt>
                <c:pt idx="3138">
                  <c:v>85333.6</c:v>
                </c:pt>
                <c:pt idx="3139">
                  <c:v>85359.1</c:v>
                </c:pt>
                <c:pt idx="3140">
                  <c:v>85407.6</c:v>
                </c:pt>
                <c:pt idx="3141">
                  <c:v>85429.7</c:v>
                </c:pt>
                <c:pt idx="3142">
                  <c:v>85452</c:v>
                </c:pt>
                <c:pt idx="3143">
                  <c:v>85474.5</c:v>
                </c:pt>
                <c:pt idx="3144">
                  <c:v>85495.4</c:v>
                </c:pt>
                <c:pt idx="3145">
                  <c:v>85515.4</c:v>
                </c:pt>
                <c:pt idx="3146">
                  <c:v>85534.399999999994</c:v>
                </c:pt>
                <c:pt idx="3147">
                  <c:v>85551.8</c:v>
                </c:pt>
                <c:pt idx="3148">
                  <c:v>85569.4</c:v>
                </c:pt>
                <c:pt idx="3149">
                  <c:v>85585.4</c:v>
                </c:pt>
                <c:pt idx="3150">
                  <c:v>85601.3</c:v>
                </c:pt>
                <c:pt idx="3151">
                  <c:v>85616.8</c:v>
                </c:pt>
                <c:pt idx="3152">
                  <c:v>85632.2</c:v>
                </c:pt>
                <c:pt idx="3153">
                  <c:v>85654.1</c:v>
                </c:pt>
                <c:pt idx="3154">
                  <c:v>85661.3</c:v>
                </c:pt>
                <c:pt idx="3155">
                  <c:v>85675.3</c:v>
                </c:pt>
                <c:pt idx="3156">
                  <c:v>85689</c:v>
                </c:pt>
                <c:pt idx="3157">
                  <c:v>85702.399999999994</c:v>
                </c:pt>
                <c:pt idx="3158">
                  <c:v>85708.7</c:v>
                </c:pt>
                <c:pt idx="3159">
                  <c:v>85721.8</c:v>
                </c:pt>
                <c:pt idx="3160">
                  <c:v>85734.5</c:v>
                </c:pt>
                <c:pt idx="3161">
                  <c:v>85741</c:v>
                </c:pt>
                <c:pt idx="3162">
                  <c:v>85759.5</c:v>
                </c:pt>
                <c:pt idx="3163">
                  <c:v>85771.6</c:v>
                </c:pt>
                <c:pt idx="3164">
                  <c:v>85783.5</c:v>
                </c:pt>
                <c:pt idx="3165">
                  <c:v>85795.4</c:v>
                </c:pt>
                <c:pt idx="3166">
                  <c:v>85807.1</c:v>
                </c:pt>
                <c:pt idx="3167">
                  <c:v>85818.6</c:v>
                </c:pt>
                <c:pt idx="3168">
                  <c:v>85830.2</c:v>
                </c:pt>
                <c:pt idx="3169">
                  <c:v>85847.5</c:v>
                </c:pt>
                <c:pt idx="3170">
                  <c:v>85858.9</c:v>
                </c:pt>
                <c:pt idx="3171">
                  <c:v>85870.3</c:v>
                </c:pt>
                <c:pt idx="3172">
                  <c:v>85881.7</c:v>
                </c:pt>
                <c:pt idx="3173">
                  <c:v>85887.3</c:v>
                </c:pt>
                <c:pt idx="3174">
                  <c:v>85898.7</c:v>
                </c:pt>
                <c:pt idx="3175">
                  <c:v>85910</c:v>
                </c:pt>
                <c:pt idx="3176">
                  <c:v>85921.4</c:v>
                </c:pt>
                <c:pt idx="3177">
                  <c:v>85932.800000000003</c:v>
                </c:pt>
                <c:pt idx="3178">
                  <c:v>85944.1</c:v>
                </c:pt>
                <c:pt idx="3179">
                  <c:v>85961.1</c:v>
                </c:pt>
                <c:pt idx="3180">
                  <c:v>85972.3</c:v>
                </c:pt>
                <c:pt idx="3181">
                  <c:v>85978</c:v>
                </c:pt>
                <c:pt idx="3182">
                  <c:v>85989.2</c:v>
                </c:pt>
                <c:pt idx="3183">
                  <c:v>86000.4</c:v>
                </c:pt>
                <c:pt idx="3184">
                  <c:v>86011.5</c:v>
                </c:pt>
                <c:pt idx="3185">
                  <c:v>86028</c:v>
                </c:pt>
                <c:pt idx="3186">
                  <c:v>86033.4</c:v>
                </c:pt>
                <c:pt idx="3187">
                  <c:v>86044.2</c:v>
                </c:pt>
                <c:pt idx="3188">
                  <c:v>86055</c:v>
                </c:pt>
                <c:pt idx="3189">
                  <c:v>86065.7</c:v>
                </c:pt>
                <c:pt idx="3190">
                  <c:v>86076.3</c:v>
                </c:pt>
                <c:pt idx="3191">
                  <c:v>86092.1</c:v>
                </c:pt>
                <c:pt idx="3192">
                  <c:v>86102.6</c:v>
                </c:pt>
                <c:pt idx="3193">
                  <c:v>86113.1</c:v>
                </c:pt>
                <c:pt idx="3194">
                  <c:v>86123.5</c:v>
                </c:pt>
                <c:pt idx="3195">
                  <c:v>86133.8</c:v>
                </c:pt>
                <c:pt idx="3196">
                  <c:v>86149.3</c:v>
                </c:pt>
                <c:pt idx="3197">
                  <c:v>86159.7</c:v>
                </c:pt>
                <c:pt idx="3198">
                  <c:v>86170</c:v>
                </c:pt>
                <c:pt idx="3199">
                  <c:v>86180.4</c:v>
                </c:pt>
                <c:pt idx="3200">
                  <c:v>86196</c:v>
                </c:pt>
                <c:pt idx="3201">
                  <c:v>86206.399999999994</c:v>
                </c:pt>
                <c:pt idx="3202">
                  <c:v>86216.9</c:v>
                </c:pt>
                <c:pt idx="3203">
                  <c:v>86232.7</c:v>
                </c:pt>
                <c:pt idx="3204">
                  <c:v>86243.4</c:v>
                </c:pt>
                <c:pt idx="3205">
                  <c:v>86248.7</c:v>
                </c:pt>
                <c:pt idx="3206">
                  <c:v>86259.5</c:v>
                </c:pt>
                <c:pt idx="3207">
                  <c:v>86265</c:v>
                </c:pt>
                <c:pt idx="3208">
                  <c:v>86275.9</c:v>
                </c:pt>
                <c:pt idx="3209">
                  <c:v>86286.9</c:v>
                </c:pt>
                <c:pt idx="3210">
                  <c:v>86298.2</c:v>
                </c:pt>
                <c:pt idx="3211">
                  <c:v>86315.1</c:v>
                </c:pt>
                <c:pt idx="3212">
                  <c:v>86332.3</c:v>
                </c:pt>
                <c:pt idx="3213">
                  <c:v>86343.9</c:v>
                </c:pt>
                <c:pt idx="3214">
                  <c:v>86349.6</c:v>
                </c:pt>
                <c:pt idx="3215">
                  <c:v>86367.4</c:v>
                </c:pt>
                <c:pt idx="3216">
                  <c:v>86385</c:v>
                </c:pt>
                <c:pt idx="3217">
                  <c:v>86397.1</c:v>
                </c:pt>
                <c:pt idx="3218">
                  <c:v>86409.2</c:v>
                </c:pt>
                <c:pt idx="3219">
                  <c:v>86427.5</c:v>
                </c:pt>
                <c:pt idx="3220">
                  <c:v>86439.8</c:v>
                </c:pt>
                <c:pt idx="3221">
                  <c:v>86458.3</c:v>
                </c:pt>
                <c:pt idx="3222">
                  <c:v>86470.7</c:v>
                </c:pt>
                <c:pt idx="3223">
                  <c:v>86483.3</c:v>
                </c:pt>
                <c:pt idx="3224">
                  <c:v>86495.9</c:v>
                </c:pt>
                <c:pt idx="3225">
                  <c:v>86508.6</c:v>
                </c:pt>
                <c:pt idx="3226">
                  <c:v>86521.3</c:v>
                </c:pt>
                <c:pt idx="3227">
                  <c:v>86534.1</c:v>
                </c:pt>
                <c:pt idx="3228">
                  <c:v>86547</c:v>
                </c:pt>
                <c:pt idx="3229">
                  <c:v>86566.5</c:v>
                </c:pt>
                <c:pt idx="3230">
                  <c:v>86579.5</c:v>
                </c:pt>
                <c:pt idx="3231">
                  <c:v>86592.6</c:v>
                </c:pt>
                <c:pt idx="3232">
                  <c:v>86605.8</c:v>
                </c:pt>
                <c:pt idx="3233">
                  <c:v>86619</c:v>
                </c:pt>
                <c:pt idx="3234">
                  <c:v>86632.3</c:v>
                </c:pt>
                <c:pt idx="3235">
                  <c:v>86645.7</c:v>
                </c:pt>
                <c:pt idx="3236">
                  <c:v>86659.199999999997</c:v>
                </c:pt>
                <c:pt idx="3237">
                  <c:v>86672.7</c:v>
                </c:pt>
                <c:pt idx="3238">
                  <c:v>86693.1</c:v>
                </c:pt>
                <c:pt idx="3239">
                  <c:v>86700</c:v>
                </c:pt>
                <c:pt idx="3240">
                  <c:v>86720.6</c:v>
                </c:pt>
                <c:pt idx="3241">
                  <c:v>86734.399999999994</c:v>
                </c:pt>
                <c:pt idx="3242">
                  <c:v>86748.3</c:v>
                </c:pt>
                <c:pt idx="3243">
                  <c:v>86755.199999999997</c:v>
                </c:pt>
                <c:pt idx="3244">
                  <c:v>86769.2</c:v>
                </c:pt>
                <c:pt idx="3245">
                  <c:v>86783.3</c:v>
                </c:pt>
                <c:pt idx="3246">
                  <c:v>86804.5</c:v>
                </c:pt>
                <c:pt idx="3247">
                  <c:v>86818.8</c:v>
                </c:pt>
                <c:pt idx="3248">
                  <c:v>86840.1</c:v>
                </c:pt>
                <c:pt idx="3249">
                  <c:v>86854.5</c:v>
                </c:pt>
                <c:pt idx="3250">
                  <c:v>86869</c:v>
                </c:pt>
                <c:pt idx="3251">
                  <c:v>86883.4</c:v>
                </c:pt>
                <c:pt idx="3252">
                  <c:v>86890.7</c:v>
                </c:pt>
                <c:pt idx="3253">
                  <c:v>86905.3</c:v>
                </c:pt>
                <c:pt idx="3254">
                  <c:v>86920.1</c:v>
                </c:pt>
                <c:pt idx="3255">
                  <c:v>86927.5</c:v>
                </c:pt>
                <c:pt idx="3256">
                  <c:v>86942.399999999994</c:v>
                </c:pt>
                <c:pt idx="3257">
                  <c:v>86957.3</c:v>
                </c:pt>
                <c:pt idx="3258">
                  <c:v>86979.8</c:v>
                </c:pt>
                <c:pt idx="3259">
                  <c:v>86987.3</c:v>
                </c:pt>
                <c:pt idx="3260">
                  <c:v>87002.4</c:v>
                </c:pt>
                <c:pt idx="3261">
                  <c:v>87010.1</c:v>
                </c:pt>
                <c:pt idx="3262">
                  <c:v>87025.4</c:v>
                </c:pt>
                <c:pt idx="3263">
                  <c:v>87033</c:v>
                </c:pt>
                <c:pt idx="3264">
                  <c:v>87048.4</c:v>
                </c:pt>
                <c:pt idx="3265">
                  <c:v>87064</c:v>
                </c:pt>
                <c:pt idx="3266">
                  <c:v>87071.8</c:v>
                </c:pt>
                <c:pt idx="3267">
                  <c:v>87087.5</c:v>
                </c:pt>
                <c:pt idx="3268">
                  <c:v>87103.3</c:v>
                </c:pt>
                <c:pt idx="3269">
                  <c:v>87127.2</c:v>
                </c:pt>
                <c:pt idx="3270">
                  <c:v>87143.1</c:v>
                </c:pt>
                <c:pt idx="3271">
                  <c:v>87159.3</c:v>
                </c:pt>
                <c:pt idx="3272">
                  <c:v>87175.5</c:v>
                </c:pt>
                <c:pt idx="3273">
                  <c:v>87191.9</c:v>
                </c:pt>
                <c:pt idx="3274">
                  <c:v>87208.2</c:v>
                </c:pt>
                <c:pt idx="3275">
                  <c:v>87224.7</c:v>
                </c:pt>
                <c:pt idx="3276">
                  <c:v>87241.3</c:v>
                </c:pt>
                <c:pt idx="3277">
                  <c:v>87258.1</c:v>
                </c:pt>
                <c:pt idx="3278">
                  <c:v>87275</c:v>
                </c:pt>
                <c:pt idx="3279">
                  <c:v>87283.6</c:v>
                </c:pt>
                <c:pt idx="3280">
                  <c:v>87300.800000000003</c:v>
                </c:pt>
                <c:pt idx="3281">
                  <c:v>87318</c:v>
                </c:pt>
                <c:pt idx="3282">
                  <c:v>87326.7</c:v>
                </c:pt>
                <c:pt idx="3283">
                  <c:v>87335.5</c:v>
                </c:pt>
                <c:pt idx="3284">
                  <c:v>87353.3</c:v>
                </c:pt>
                <c:pt idx="3285">
                  <c:v>87371.4</c:v>
                </c:pt>
                <c:pt idx="3286">
                  <c:v>87389.7</c:v>
                </c:pt>
                <c:pt idx="3287">
                  <c:v>87417.600000000006</c:v>
                </c:pt>
                <c:pt idx="3288">
                  <c:v>87427</c:v>
                </c:pt>
                <c:pt idx="3289">
                  <c:v>87446.2</c:v>
                </c:pt>
                <c:pt idx="3290">
                  <c:v>87465.5</c:v>
                </c:pt>
                <c:pt idx="3291">
                  <c:v>87485.2</c:v>
                </c:pt>
                <c:pt idx="3292">
                  <c:v>87504.8</c:v>
                </c:pt>
                <c:pt idx="3293">
                  <c:v>87524.9</c:v>
                </c:pt>
                <c:pt idx="3294">
                  <c:v>87545.3</c:v>
                </c:pt>
                <c:pt idx="3295">
                  <c:v>87565.8</c:v>
                </c:pt>
                <c:pt idx="3296">
                  <c:v>87596.5</c:v>
                </c:pt>
                <c:pt idx="3297">
                  <c:v>87617.1</c:v>
                </c:pt>
                <c:pt idx="3298">
                  <c:v>87637.7</c:v>
                </c:pt>
                <c:pt idx="3299">
                  <c:v>87647.9</c:v>
                </c:pt>
                <c:pt idx="3300">
                  <c:v>87668.4</c:v>
                </c:pt>
                <c:pt idx="3301">
                  <c:v>87678.6</c:v>
                </c:pt>
                <c:pt idx="3302">
                  <c:v>87698.8</c:v>
                </c:pt>
                <c:pt idx="3303">
                  <c:v>87718.8</c:v>
                </c:pt>
                <c:pt idx="3304">
                  <c:v>87728.9</c:v>
                </c:pt>
                <c:pt idx="3305">
                  <c:v>87748.4</c:v>
                </c:pt>
                <c:pt idx="3306">
                  <c:v>87767.7</c:v>
                </c:pt>
                <c:pt idx="3307">
                  <c:v>87795.7</c:v>
                </c:pt>
                <c:pt idx="3308">
                  <c:v>87805.3</c:v>
                </c:pt>
                <c:pt idx="3309">
                  <c:v>87823.6</c:v>
                </c:pt>
                <c:pt idx="3310">
                  <c:v>87832.6</c:v>
                </c:pt>
                <c:pt idx="3311">
                  <c:v>87850.2</c:v>
                </c:pt>
                <c:pt idx="3312">
                  <c:v>87867.5</c:v>
                </c:pt>
                <c:pt idx="3313">
                  <c:v>87884</c:v>
                </c:pt>
                <c:pt idx="3314">
                  <c:v>87892.3</c:v>
                </c:pt>
                <c:pt idx="3315">
                  <c:v>87908.6</c:v>
                </c:pt>
                <c:pt idx="3316">
                  <c:v>87924.5</c:v>
                </c:pt>
                <c:pt idx="3317">
                  <c:v>87940</c:v>
                </c:pt>
                <c:pt idx="3318">
                  <c:v>87955.4</c:v>
                </c:pt>
                <c:pt idx="3319">
                  <c:v>87970.6</c:v>
                </c:pt>
                <c:pt idx="3320">
                  <c:v>87985.7</c:v>
                </c:pt>
                <c:pt idx="3321">
                  <c:v>88000.2</c:v>
                </c:pt>
                <c:pt idx="3322">
                  <c:v>88014.6</c:v>
                </c:pt>
                <c:pt idx="3323">
                  <c:v>88021.8</c:v>
                </c:pt>
                <c:pt idx="3324">
                  <c:v>88036</c:v>
                </c:pt>
                <c:pt idx="3325">
                  <c:v>88056.8</c:v>
                </c:pt>
                <c:pt idx="3326">
                  <c:v>88070.7</c:v>
                </c:pt>
                <c:pt idx="3327">
                  <c:v>88084.3</c:v>
                </c:pt>
                <c:pt idx="3328">
                  <c:v>88104.6</c:v>
                </c:pt>
                <c:pt idx="3329">
                  <c:v>88124.6</c:v>
                </c:pt>
                <c:pt idx="3330">
                  <c:v>88131.4</c:v>
                </c:pt>
                <c:pt idx="3331">
                  <c:v>88144.6</c:v>
                </c:pt>
                <c:pt idx="3332">
                  <c:v>88157.6</c:v>
                </c:pt>
                <c:pt idx="3333">
                  <c:v>88170.6</c:v>
                </c:pt>
                <c:pt idx="3334">
                  <c:v>88183.5</c:v>
                </c:pt>
                <c:pt idx="3335">
                  <c:v>88196.2</c:v>
                </c:pt>
                <c:pt idx="3336">
                  <c:v>88215.2</c:v>
                </c:pt>
                <c:pt idx="3337">
                  <c:v>88227.9</c:v>
                </c:pt>
                <c:pt idx="3338">
                  <c:v>88240.5</c:v>
                </c:pt>
                <c:pt idx="3339">
                  <c:v>88253</c:v>
                </c:pt>
                <c:pt idx="3340">
                  <c:v>88271.8</c:v>
                </c:pt>
                <c:pt idx="3341">
                  <c:v>88284.3</c:v>
                </c:pt>
                <c:pt idx="3342">
                  <c:v>88290.5</c:v>
                </c:pt>
                <c:pt idx="3343">
                  <c:v>88302.9</c:v>
                </c:pt>
                <c:pt idx="3344">
                  <c:v>88309.1</c:v>
                </c:pt>
                <c:pt idx="3345">
                  <c:v>88327.8</c:v>
                </c:pt>
                <c:pt idx="3346">
                  <c:v>88340.2</c:v>
                </c:pt>
                <c:pt idx="3347">
                  <c:v>88358.7</c:v>
                </c:pt>
                <c:pt idx="3348">
                  <c:v>88371</c:v>
                </c:pt>
                <c:pt idx="3349">
                  <c:v>88383.3</c:v>
                </c:pt>
                <c:pt idx="3350">
                  <c:v>88395.6</c:v>
                </c:pt>
                <c:pt idx="3351">
                  <c:v>88401.7</c:v>
                </c:pt>
                <c:pt idx="3352">
                  <c:v>88413.8</c:v>
                </c:pt>
                <c:pt idx="3353">
                  <c:v>88426</c:v>
                </c:pt>
                <c:pt idx="3354">
                  <c:v>88438.1</c:v>
                </c:pt>
                <c:pt idx="3355">
                  <c:v>88456.1</c:v>
                </c:pt>
                <c:pt idx="3356">
                  <c:v>88473.9</c:v>
                </c:pt>
                <c:pt idx="3357">
                  <c:v>88479.8</c:v>
                </c:pt>
                <c:pt idx="3358">
                  <c:v>88491.6</c:v>
                </c:pt>
                <c:pt idx="3359">
                  <c:v>88503.4</c:v>
                </c:pt>
                <c:pt idx="3360">
                  <c:v>88515</c:v>
                </c:pt>
                <c:pt idx="3361">
                  <c:v>88526.6</c:v>
                </c:pt>
                <c:pt idx="3362">
                  <c:v>88538.1</c:v>
                </c:pt>
                <c:pt idx="3363">
                  <c:v>88549.6</c:v>
                </c:pt>
                <c:pt idx="3364">
                  <c:v>88566.8</c:v>
                </c:pt>
                <c:pt idx="3365">
                  <c:v>88578.2</c:v>
                </c:pt>
                <c:pt idx="3366">
                  <c:v>88583.9</c:v>
                </c:pt>
                <c:pt idx="3367">
                  <c:v>88595.3</c:v>
                </c:pt>
                <c:pt idx="3368">
                  <c:v>88606.7</c:v>
                </c:pt>
                <c:pt idx="3369">
                  <c:v>88618</c:v>
                </c:pt>
                <c:pt idx="3370">
                  <c:v>88629.4</c:v>
                </c:pt>
                <c:pt idx="3371">
                  <c:v>88635.1</c:v>
                </c:pt>
                <c:pt idx="3372">
                  <c:v>88640.8</c:v>
                </c:pt>
                <c:pt idx="3373">
                  <c:v>88652.3</c:v>
                </c:pt>
                <c:pt idx="3374">
                  <c:v>88663.8</c:v>
                </c:pt>
                <c:pt idx="3375">
                  <c:v>88681.1</c:v>
                </c:pt>
                <c:pt idx="3376">
                  <c:v>88692.7</c:v>
                </c:pt>
                <c:pt idx="3377">
                  <c:v>88704.3</c:v>
                </c:pt>
                <c:pt idx="3378">
                  <c:v>88716</c:v>
                </c:pt>
                <c:pt idx="3379">
                  <c:v>88727.9</c:v>
                </c:pt>
                <c:pt idx="3380">
                  <c:v>88745.7</c:v>
                </c:pt>
                <c:pt idx="3381">
                  <c:v>88751.7</c:v>
                </c:pt>
                <c:pt idx="3382">
                  <c:v>88769.9</c:v>
                </c:pt>
                <c:pt idx="3383">
                  <c:v>88782.1</c:v>
                </c:pt>
                <c:pt idx="3384">
                  <c:v>88800.7</c:v>
                </c:pt>
                <c:pt idx="3385">
                  <c:v>88813.1</c:v>
                </c:pt>
                <c:pt idx="3386">
                  <c:v>88825.600000000006</c:v>
                </c:pt>
                <c:pt idx="3387">
                  <c:v>88844.9</c:v>
                </c:pt>
                <c:pt idx="3388">
                  <c:v>88851.3</c:v>
                </c:pt>
                <c:pt idx="3389">
                  <c:v>88864.3</c:v>
                </c:pt>
                <c:pt idx="3390">
                  <c:v>88877.5</c:v>
                </c:pt>
                <c:pt idx="3391">
                  <c:v>88890.8</c:v>
                </c:pt>
                <c:pt idx="3392">
                  <c:v>88904.3</c:v>
                </c:pt>
                <c:pt idx="3393">
                  <c:v>88911.1</c:v>
                </c:pt>
                <c:pt idx="3394">
                  <c:v>88931.5</c:v>
                </c:pt>
                <c:pt idx="3395">
                  <c:v>88945.3</c:v>
                </c:pt>
                <c:pt idx="3396">
                  <c:v>88959.1</c:v>
                </c:pt>
                <c:pt idx="3397">
                  <c:v>88973.1</c:v>
                </c:pt>
                <c:pt idx="3398">
                  <c:v>88980.1</c:v>
                </c:pt>
                <c:pt idx="3399">
                  <c:v>88987.1</c:v>
                </c:pt>
                <c:pt idx="3400">
                  <c:v>89001.2</c:v>
                </c:pt>
                <c:pt idx="3401">
                  <c:v>89015.6</c:v>
                </c:pt>
                <c:pt idx="3402">
                  <c:v>89029.9</c:v>
                </c:pt>
                <c:pt idx="3403">
                  <c:v>89044.3</c:v>
                </c:pt>
                <c:pt idx="3404">
                  <c:v>89058.7</c:v>
                </c:pt>
                <c:pt idx="3405">
                  <c:v>89080.4</c:v>
                </c:pt>
                <c:pt idx="3406">
                  <c:v>89094.9</c:v>
                </c:pt>
                <c:pt idx="3407">
                  <c:v>89109.4</c:v>
                </c:pt>
                <c:pt idx="3408">
                  <c:v>89123.9</c:v>
                </c:pt>
                <c:pt idx="3409">
                  <c:v>89138.4</c:v>
                </c:pt>
                <c:pt idx="3410">
                  <c:v>89153</c:v>
                </c:pt>
                <c:pt idx="3411">
                  <c:v>89167.5</c:v>
                </c:pt>
                <c:pt idx="3412">
                  <c:v>89189.2</c:v>
                </c:pt>
                <c:pt idx="3413">
                  <c:v>89203.6</c:v>
                </c:pt>
                <c:pt idx="3414">
                  <c:v>89218</c:v>
                </c:pt>
                <c:pt idx="3415">
                  <c:v>89232.3</c:v>
                </c:pt>
                <c:pt idx="3416">
                  <c:v>89246.6</c:v>
                </c:pt>
                <c:pt idx="3417">
                  <c:v>89260.9</c:v>
                </c:pt>
                <c:pt idx="3418">
                  <c:v>89275</c:v>
                </c:pt>
                <c:pt idx="3419">
                  <c:v>89289.1</c:v>
                </c:pt>
                <c:pt idx="3420">
                  <c:v>89303</c:v>
                </c:pt>
                <c:pt idx="3421">
                  <c:v>89316.800000000003</c:v>
                </c:pt>
                <c:pt idx="3422">
                  <c:v>89330.5</c:v>
                </c:pt>
                <c:pt idx="3423">
                  <c:v>89344.1</c:v>
                </c:pt>
                <c:pt idx="3424">
                  <c:v>89350.9</c:v>
                </c:pt>
                <c:pt idx="3425">
                  <c:v>89364.3</c:v>
                </c:pt>
                <c:pt idx="3426">
                  <c:v>89384.2</c:v>
                </c:pt>
                <c:pt idx="3427">
                  <c:v>89397.4</c:v>
                </c:pt>
                <c:pt idx="3428">
                  <c:v>89410.4</c:v>
                </c:pt>
                <c:pt idx="3429">
                  <c:v>89423.3</c:v>
                </c:pt>
                <c:pt idx="3430">
                  <c:v>89436.1</c:v>
                </c:pt>
                <c:pt idx="3431">
                  <c:v>89442.5</c:v>
                </c:pt>
                <c:pt idx="3432">
                  <c:v>89461.6</c:v>
                </c:pt>
                <c:pt idx="3433">
                  <c:v>89468</c:v>
                </c:pt>
                <c:pt idx="3434">
                  <c:v>89480.6</c:v>
                </c:pt>
                <c:pt idx="3435">
                  <c:v>89493.2</c:v>
                </c:pt>
                <c:pt idx="3436">
                  <c:v>89505.8</c:v>
                </c:pt>
                <c:pt idx="3437">
                  <c:v>89518.5</c:v>
                </c:pt>
                <c:pt idx="3438">
                  <c:v>89524.9</c:v>
                </c:pt>
                <c:pt idx="3439">
                  <c:v>89537.600000000006</c:v>
                </c:pt>
                <c:pt idx="3440">
                  <c:v>89550.399999999994</c:v>
                </c:pt>
                <c:pt idx="3441">
                  <c:v>89563.4</c:v>
                </c:pt>
                <c:pt idx="3442">
                  <c:v>89576.5</c:v>
                </c:pt>
                <c:pt idx="3443">
                  <c:v>89596.5</c:v>
                </c:pt>
                <c:pt idx="3444">
                  <c:v>89603</c:v>
                </c:pt>
                <c:pt idx="3445">
                  <c:v>89616.6</c:v>
                </c:pt>
                <c:pt idx="3446">
                  <c:v>89630.3</c:v>
                </c:pt>
                <c:pt idx="3447">
                  <c:v>89644.3</c:v>
                </c:pt>
                <c:pt idx="3448">
                  <c:v>89658.5</c:v>
                </c:pt>
                <c:pt idx="3449">
                  <c:v>89673</c:v>
                </c:pt>
                <c:pt idx="3450">
                  <c:v>89687.9</c:v>
                </c:pt>
                <c:pt idx="3451">
                  <c:v>89695.4</c:v>
                </c:pt>
                <c:pt idx="3452">
                  <c:v>89710.8</c:v>
                </c:pt>
                <c:pt idx="3453">
                  <c:v>89726.5</c:v>
                </c:pt>
                <c:pt idx="3454">
                  <c:v>89742.6</c:v>
                </c:pt>
                <c:pt idx="3455">
                  <c:v>89759</c:v>
                </c:pt>
                <c:pt idx="3456">
                  <c:v>89775.9</c:v>
                </c:pt>
                <c:pt idx="3457">
                  <c:v>89784.9</c:v>
                </c:pt>
                <c:pt idx="3458">
                  <c:v>89802.1</c:v>
                </c:pt>
                <c:pt idx="3459">
                  <c:v>89820.2</c:v>
                </c:pt>
                <c:pt idx="3460">
                  <c:v>89838.7</c:v>
                </c:pt>
                <c:pt idx="3461">
                  <c:v>89848.1</c:v>
                </c:pt>
                <c:pt idx="3462">
                  <c:v>89867.199999999997</c:v>
                </c:pt>
                <c:pt idx="3463">
                  <c:v>89886.6</c:v>
                </c:pt>
                <c:pt idx="3464">
                  <c:v>89906.6</c:v>
                </c:pt>
                <c:pt idx="3465">
                  <c:v>89936.8</c:v>
                </c:pt>
                <c:pt idx="3466">
                  <c:v>89957.1</c:v>
                </c:pt>
                <c:pt idx="3467">
                  <c:v>89977.600000000006</c:v>
                </c:pt>
                <c:pt idx="3468">
                  <c:v>89998.3</c:v>
                </c:pt>
                <c:pt idx="3469">
                  <c:v>90019.1</c:v>
                </c:pt>
                <c:pt idx="3470">
                  <c:v>90029.5</c:v>
                </c:pt>
                <c:pt idx="3471">
                  <c:v>90050.5</c:v>
                </c:pt>
                <c:pt idx="3472">
                  <c:v>90071.5</c:v>
                </c:pt>
                <c:pt idx="3473">
                  <c:v>90092.4</c:v>
                </c:pt>
                <c:pt idx="3474">
                  <c:v>90123.6</c:v>
                </c:pt>
                <c:pt idx="3475">
                  <c:v>90144.3</c:v>
                </c:pt>
                <c:pt idx="3476">
                  <c:v>90175.3</c:v>
                </c:pt>
                <c:pt idx="3477">
                  <c:v>90195.7</c:v>
                </c:pt>
                <c:pt idx="3478">
                  <c:v>90225.8</c:v>
                </c:pt>
                <c:pt idx="3479">
                  <c:v>90245.7</c:v>
                </c:pt>
                <c:pt idx="3480">
                  <c:v>90275.3</c:v>
                </c:pt>
                <c:pt idx="3481">
                  <c:v>90284.9</c:v>
                </c:pt>
                <c:pt idx="3482">
                  <c:v>90313.1</c:v>
                </c:pt>
                <c:pt idx="3483">
                  <c:v>90331.8</c:v>
                </c:pt>
                <c:pt idx="3484">
                  <c:v>90350.1</c:v>
                </c:pt>
                <c:pt idx="3485">
                  <c:v>90377.4</c:v>
                </c:pt>
                <c:pt idx="3486">
                  <c:v>90395.1</c:v>
                </c:pt>
                <c:pt idx="3487">
                  <c:v>90404</c:v>
                </c:pt>
                <c:pt idx="3488">
                  <c:v>90421.3</c:v>
                </c:pt>
                <c:pt idx="3489">
                  <c:v>90438.5</c:v>
                </c:pt>
                <c:pt idx="3490">
                  <c:v>90446.8</c:v>
                </c:pt>
                <c:pt idx="3491">
                  <c:v>90463.6</c:v>
                </c:pt>
                <c:pt idx="3492">
                  <c:v>90480.3</c:v>
                </c:pt>
                <c:pt idx="3493">
                  <c:v>90488.4</c:v>
                </c:pt>
                <c:pt idx="3494">
                  <c:v>90504.9</c:v>
                </c:pt>
                <c:pt idx="3495">
                  <c:v>90521.2</c:v>
                </c:pt>
                <c:pt idx="3496">
                  <c:v>90545.600000000006</c:v>
                </c:pt>
                <c:pt idx="3497">
                  <c:v>90553.7</c:v>
                </c:pt>
                <c:pt idx="3498">
                  <c:v>90570</c:v>
                </c:pt>
                <c:pt idx="3499">
                  <c:v>90586.2</c:v>
                </c:pt>
                <c:pt idx="3500">
                  <c:v>90602.5</c:v>
                </c:pt>
                <c:pt idx="3501">
                  <c:v>90618.8</c:v>
                </c:pt>
                <c:pt idx="3502">
                  <c:v>90627</c:v>
                </c:pt>
                <c:pt idx="3503">
                  <c:v>90651.8</c:v>
                </c:pt>
                <c:pt idx="3504">
                  <c:v>90668.4</c:v>
                </c:pt>
                <c:pt idx="3505">
                  <c:v>90685.1</c:v>
                </c:pt>
                <c:pt idx="3506">
                  <c:v>90693.5</c:v>
                </c:pt>
                <c:pt idx="3507">
                  <c:v>90710.6</c:v>
                </c:pt>
                <c:pt idx="3508">
                  <c:v>90727.9</c:v>
                </c:pt>
                <c:pt idx="3509">
                  <c:v>90745.2</c:v>
                </c:pt>
                <c:pt idx="3510">
                  <c:v>90763</c:v>
                </c:pt>
                <c:pt idx="3511">
                  <c:v>90781.4</c:v>
                </c:pt>
                <c:pt idx="3512">
                  <c:v>90799.7</c:v>
                </c:pt>
                <c:pt idx="3513">
                  <c:v>90818.2</c:v>
                </c:pt>
                <c:pt idx="3514">
                  <c:v>90837.2</c:v>
                </c:pt>
                <c:pt idx="3515">
                  <c:v>90865.5</c:v>
                </c:pt>
                <c:pt idx="3516">
                  <c:v>90884.800000000003</c:v>
                </c:pt>
                <c:pt idx="3517">
                  <c:v>90904.3</c:v>
                </c:pt>
                <c:pt idx="3518">
                  <c:v>90914.2</c:v>
                </c:pt>
                <c:pt idx="3519">
                  <c:v>90934</c:v>
                </c:pt>
                <c:pt idx="3520">
                  <c:v>90953.9</c:v>
                </c:pt>
                <c:pt idx="3521">
                  <c:v>90963.9</c:v>
                </c:pt>
                <c:pt idx="3522">
                  <c:v>90983.9</c:v>
                </c:pt>
                <c:pt idx="3523">
                  <c:v>91013.7</c:v>
                </c:pt>
                <c:pt idx="3524">
                  <c:v>91033.5</c:v>
                </c:pt>
                <c:pt idx="3525">
                  <c:v>91053.1</c:v>
                </c:pt>
                <c:pt idx="3526">
                  <c:v>91082.3</c:v>
                </c:pt>
                <c:pt idx="3527">
                  <c:v>91100.9</c:v>
                </c:pt>
                <c:pt idx="3528">
                  <c:v>91119.6</c:v>
                </c:pt>
                <c:pt idx="3529">
                  <c:v>91128.6</c:v>
                </c:pt>
                <c:pt idx="3530">
                  <c:v>91146.3</c:v>
                </c:pt>
                <c:pt idx="3531">
                  <c:v>91164.6</c:v>
                </c:pt>
                <c:pt idx="3532">
                  <c:v>91181.7</c:v>
                </c:pt>
                <c:pt idx="3533">
                  <c:v>91199</c:v>
                </c:pt>
                <c:pt idx="3534">
                  <c:v>91232</c:v>
                </c:pt>
                <c:pt idx="3535">
                  <c:v>91255.4</c:v>
                </c:pt>
                <c:pt idx="3536">
                  <c:v>91285.6</c:v>
                </c:pt>
                <c:pt idx="3537">
                  <c:v>91307.8</c:v>
                </c:pt>
                <c:pt idx="3538">
                  <c:v>91343.8</c:v>
                </c:pt>
                <c:pt idx="3539">
                  <c:v>91393.9</c:v>
                </c:pt>
                <c:pt idx="3540">
                  <c:v>91443</c:v>
                </c:pt>
                <c:pt idx="3541">
                  <c:v>91477.5</c:v>
                </c:pt>
                <c:pt idx="3542">
                  <c:v>91511.4</c:v>
                </c:pt>
                <c:pt idx="3543">
                  <c:v>91545.1</c:v>
                </c:pt>
                <c:pt idx="3544">
                  <c:v>91565.1</c:v>
                </c:pt>
                <c:pt idx="3545">
                  <c:v>91591.5</c:v>
                </c:pt>
                <c:pt idx="3546">
                  <c:v>91617.9</c:v>
                </c:pt>
                <c:pt idx="3547">
                  <c:v>91637.6</c:v>
                </c:pt>
                <c:pt idx="3548">
                  <c:v>91657.3</c:v>
                </c:pt>
                <c:pt idx="3549">
                  <c:v>91683.5</c:v>
                </c:pt>
                <c:pt idx="3550">
                  <c:v>91696.7</c:v>
                </c:pt>
                <c:pt idx="3551">
                  <c:v>91716.4</c:v>
                </c:pt>
                <c:pt idx="3552">
                  <c:v>91736.2</c:v>
                </c:pt>
                <c:pt idx="3553">
                  <c:v>91749.4</c:v>
                </c:pt>
                <c:pt idx="3554">
                  <c:v>91762.5</c:v>
                </c:pt>
                <c:pt idx="3555">
                  <c:v>91775.7</c:v>
                </c:pt>
                <c:pt idx="3556">
                  <c:v>91788.9</c:v>
                </c:pt>
                <c:pt idx="3557">
                  <c:v>91808.6</c:v>
                </c:pt>
                <c:pt idx="3558">
                  <c:v>91828.2</c:v>
                </c:pt>
                <c:pt idx="3559">
                  <c:v>91841.3</c:v>
                </c:pt>
                <c:pt idx="3560">
                  <c:v>91854.399999999994</c:v>
                </c:pt>
                <c:pt idx="3561">
                  <c:v>91873.9</c:v>
                </c:pt>
                <c:pt idx="3562">
                  <c:v>91886.9</c:v>
                </c:pt>
                <c:pt idx="3563">
                  <c:v>91899.8</c:v>
                </c:pt>
                <c:pt idx="3564">
                  <c:v>91912.7</c:v>
                </c:pt>
                <c:pt idx="3565">
                  <c:v>91919.2</c:v>
                </c:pt>
                <c:pt idx="3566">
                  <c:v>91932</c:v>
                </c:pt>
                <c:pt idx="3567">
                  <c:v>91944.8</c:v>
                </c:pt>
                <c:pt idx="3568">
                  <c:v>91964</c:v>
                </c:pt>
                <c:pt idx="3569">
                  <c:v>91976.7</c:v>
                </c:pt>
                <c:pt idx="3570">
                  <c:v>91983</c:v>
                </c:pt>
                <c:pt idx="3571">
                  <c:v>91995.7</c:v>
                </c:pt>
                <c:pt idx="3572">
                  <c:v>92008.3</c:v>
                </c:pt>
                <c:pt idx="3573">
                  <c:v>92020.800000000003</c:v>
                </c:pt>
                <c:pt idx="3574">
                  <c:v>92033.3</c:v>
                </c:pt>
                <c:pt idx="3575">
                  <c:v>92045.8</c:v>
                </c:pt>
                <c:pt idx="3576">
                  <c:v>92052</c:v>
                </c:pt>
                <c:pt idx="3577">
                  <c:v>92064.4</c:v>
                </c:pt>
                <c:pt idx="3578">
                  <c:v>92076.7</c:v>
                </c:pt>
                <c:pt idx="3579">
                  <c:v>92088.9</c:v>
                </c:pt>
                <c:pt idx="3580">
                  <c:v>92101.1</c:v>
                </c:pt>
                <c:pt idx="3581">
                  <c:v>92113.3</c:v>
                </c:pt>
                <c:pt idx="3582">
                  <c:v>92119.3</c:v>
                </c:pt>
                <c:pt idx="3583">
                  <c:v>92131.3</c:v>
                </c:pt>
                <c:pt idx="3584">
                  <c:v>92143.3</c:v>
                </c:pt>
                <c:pt idx="3585">
                  <c:v>92155.199999999997</c:v>
                </c:pt>
                <c:pt idx="3586">
                  <c:v>92167</c:v>
                </c:pt>
                <c:pt idx="3587">
                  <c:v>92178.8</c:v>
                </c:pt>
                <c:pt idx="3588">
                  <c:v>92184.6</c:v>
                </c:pt>
                <c:pt idx="3589">
                  <c:v>92196.3</c:v>
                </c:pt>
                <c:pt idx="3590">
                  <c:v>92207.9</c:v>
                </c:pt>
                <c:pt idx="3591">
                  <c:v>92219.4</c:v>
                </c:pt>
                <c:pt idx="3592">
                  <c:v>92230.9</c:v>
                </c:pt>
                <c:pt idx="3593">
                  <c:v>92236.6</c:v>
                </c:pt>
                <c:pt idx="3594">
                  <c:v>92242.3</c:v>
                </c:pt>
                <c:pt idx="3595">
                  <c:v>92253.6</c:v>
                </c:pt>
                <c:pt idx="3596">
                  <c:v>92264.8</c:v>
                </c:pt>
                <c:pt idx="3597">
                  <c:v>92270.399999999994</c:v>
                </c:pt>
                <c:pt idx="3598">
                  <c:v>92281.5</c:v>
                </c:pt>
                <c:pt idx="3599">
                  <c:v>92292.6</c:v>
                </c:pt>
                <c:pt idx="3600">
                  <c:v>92303.6</c:v>
                </c:pt>
                <c:pt idx="3601">
                  <c:v>92314.6</c:v>
                </c:pt>
                <c:pt idx="3602">
                  <c:v>92325.6</c:v>
                </c:pt>
                <c:pt idx="3603">
                  <c:v>92331</c:v>
                </c:pt>
                <c:pt idx="3604">
                  <c:v>92341.9</c:v>
                </c:pt>
                <c:pt idx="3605">
                  <c:v>92352.8</c:v>
                </c:pt>
                <c:pt idx="3606">
                  <c:v>92358.2</c:v>
                </c:pt>
                <c:pt idx="3607">
                  <c:v>92368.9</c:v>
                </c:pt>
                <c:pt idx="3608">
                  <c:v>92374.3</c:v>
                </c:pt>
                <c:pt idx="3609">
                  <c:v>92385</c:v>
                </c:pt>
                <c:pt idx="3610">
                  <c:v>92395.8</c:v>
                </c:pt>
                <c:pt idx="3611">
                  <c:v>92406.399999999994</c:v>
                </c:pt>
                <c:pt idx="3612">
                  <c:v>92417.1</c:v>
                </c:pt>
                <c:pt idx="3613">
                  <c:v>92422.399999999994</c:v>
                </c:pt>
                <c:pt idx="3614">
                  <c:v>92433.1</c:v>
                </c:pt>
                <c:pt idx="3615">
                  <c:v>92443.7</c:v>
                </c:pt>
                <c:pt idx="3616">
                  <c:v>92454.399999999994</c:v>
                </c:pt>
                <c:pt idx="3617">
                  <c:v>92459.7</c:v>
                </c:pt>
                <c:pt idx="3618">
                  <c:v>92465</c:v>
                </c:pt>
                <c:pt idx="3619">
                  <c:v>92475.6</c:v>
                </c:pt>
                <c:pt idx="3620">
                  <c:v>92486.3</c:v>
                </c:pt>
                <c:pt idx="3621">
                  <c:v>92496.9</c:v>
                </c:pt>
                <c:pt idx="3622">
                  <c:v>92507.6</c:v>
                </c:pt>
                <c:pt idx="3623">
                  <c:v>92512.9</c:v>
                </c:pt>
                <c:pt idx="3624">
                  <c:v>92523.5</c:v>
                </c:pt>
                <c:pt idx="3625">
                  <c:v>92534.2</c:v>
                </c:pt>
                <c:pt idx="3626">
                  <c:v>92539.6</c:v>
                </c:pt>
                <c:pt idx="3627">
                  <c:v>92544.9</c:v>
                </c:pt>
                <c:pt idx="3628">
                  <c:v>92555.6</c:v>
                </c:pt>
                <c:pt idx="3629">
                  <c:v>92561</c:v>
                </c:pt>
                <c:pt idx="3630">
                  <c:v>92571.6</c:v>
                </c:pt>
                <c:pt idx="3631">
                  <c:v>92582.3</c:v>
                </c:pt>
                <c:pt idx="3632">
                  <c:v>92592.9</c:v>
                </c:pt>
                <c:pt idx="3633">
                  <c:v>92603.5</c:v>
                </c:pt>
                <c:pt idx="3634">
                  <c:v>92614.1</c:v>
                </c:pt>
                <c:pt idx="3635">
                  <c:v>92624.6</c:v>
                </c:pt>
                <c:pt idx="3636">
                  <c:v>92629.9</c:v>
                </c:pt>
                <c:pt idx="3637">
                  <c:v>92640.3</c:v>
                </c:pt>
                <c:pt idx="3638">
                  <c:v>92650.7</c:v>
                </c:pt>
                <c:pt idx="3639">
                  <c:v>92661</c:v>
                </c:pt>
                <c:pt idx="3640">
                  <c:v>92671.2</c:v>
                </c:pt>
                <c:pt idx="3641">
                  <c:v>92681.4</c:v>
                </c:pt>
                <c:pt idx="3642">
                  <c:v>92686.5</c:v>
                </c:pt>
                <c:pt idx="3643">
                  <c:v>92691.5</c:v>
                </c:pt>
                <c:pt idx="3644">
                  <c:v>92701.6</c:v>
                </c:pt>
                <c:pt idx="3645">
                  <c:v>92716.7</c:v>
                </c:pt>
                <c:pt idx="3646">
                  <c:v>92721.8</c:v>
                </c:pt>
                <c:pt idx="3647">
                  <c:v>92726.8</c:v>
                </c:pt>
                <c:pt idx="3648">
                  <c:v>92736.8</c:v>
                </c:pt>
                <c:pt idx="3649">
                  <c:v>92746.8</c:v>
                </c:pt>
                <c:pt idx="3650">
                  <c:v>92756.800000000003</c:v>
                </c:pt>
                <c:pt idx="3651">
                  <c:v>92766.8</c:v>
                </c:pt>
                <c:pt idx="3652">
                  <c:v>92771.9</c:v>
                </c:pt>
                <c:pt idx="3653">
                  <c:v>92781.9</c:v>
                </c:pt>
                <c:pt idx="3654">
                  <c:v>92792.1</c:v>
                </c:pt>
                <c:pt idx="3655">
                  <c:v>92802.3</c:v>
                </c:pt>
                <c:pt idx="3656">
                  <c:v>92812.6</c:v>
                </c:pt>
                <c:pt idx="3657">
                  <c:v>92817.600000000006</c:v>
                </c:pt>
                <c:pt idx="3658">
                  <c:v>92828</c:v>
                </c:pt>
                <c:pt idx="3659">
                  <c:v>92838.399999999994</c:v>
                </c:pt>
                <c:pt idx="3660">
                  <c:v>92848.9</c:v>
                </c:pt>
                <c:pt idx="3661">
                  <c:v>92859.5</c:v>
                </c:pt>
                <c:pt idx="3662">
                  <c:v>92870.2</c:v>
                </c:pt>
                <c:pt idx="3663">
                  <c:v>92875.7</c:v>
                </c:pt>
                <c:pt idx="3664">
                  <c:v>92881.2</c:v>
                </c:pt>
                <c:pt idx="3665">
                  <c:v>92892.3</c:v>
                </c:pt>
                <c:pt idx="3666">
                  <c:v>92903.4</c:v>
                </c:pt>
                <c:pt idx="3667">
                  <c:v>92908.9</c:v>
                </c:pt>
                <c:pt idx="3668">
                  <c:v>92920.3</c:v>
                </c:pt>
                <c:pt idx="3669">
                  <c:v>92931.9</c:v>
                </c:pt>
                <c:pt idx="3670">
                  <c:v>92943.5</c:v>
                </c:pt>
                <c:pt idx="3671">
                  <c:v>92949.5</c:v>
                </c:pt>
                <c:pt idx="3672">
                  <c:v>92955.5</c:v>
                </c:pt>
                <c:pt idx="3673">
                  <c:v>92967.5</c:v>
                </c:pt>
                <c:pt idx="3674">
                  <c:v>92973.7</c:v>
                </c:pt>
                <c:pt idx="3675">
                  <c:v>92979.9</c:v>
                </c:pt>
                <c:pt idx="3676">
                  <c:v>92992.8</c:v>
                </c:pt>
                <c:pt idx="3677">
                  <c:v>93005.5</c:v>
                </c:pt>
                <c:pt idx="3678">
                  <c:v>93018.7</c:v>
                </c:pt>
                <c:pt idx="3679">
                  <c:v>93032.3</c:v>
                </c:pt>
                <c:pt idx="3680">
                  <c:v>93046</c:v>
                </c:pt>
                <c:pt idx="3681">
                  <c:v>93060</c:v>
                </c:pt>
                <c:pt idx="3682">
                  <c:v>93066.8</c:v>
                </c:pt>
                <c:pt idx="3683">
                  <c:v>93074</c:v>
                </c:pt>
                <c:pt idx="3684">
                  <c:v>93088.8</c:v>
                </c:pt>
                <c:pt idx="3685">
                  <c:v>93096.3</c:v>
                </c:pt>
                <c:pt idx="3686">
                  <c:v>93104</c:v>
                </c:pt>
                <c:pt idx="3687">
                  <c:v>93119.9</c:v>
                </c:pt>
                <c:pt idx="3688">
                  <c:v>93135.9</c:v>
                </c:pt>
                <c:pt idx="3689">
                  <c:v>93143.9</c:v>
                </c:pt>
                <c:pt idx="3690">
                  <c:v>93160.3</c:v>
                </c:pt>
                <c:pt idx="3691">
                  <c:v>93176.9</c:v>
                </c:pt>
                <c:pt idx="3692">
                  <c:v>93194</c:v>
                </c:pt>
                <c:pt idx="3693">
                  <c:v>93202.3</c:v>
                </c:pt>
                <c:pt idx="3694">
                  <c:v>93219.6</c:v>
                </c:pt>
                <c:pt idx="3695">
                  <c:v>93228.4</c:v>
                </c:pt>
                <c:pt idx="3696">
                  <c:v>93237.2</c:v>
                </c:pt>
                <c:pt idx="3697">
                  <c:v>93246</c:v>
                </c:pt>
                <c:pt idx="3698">
                  <c:v>93263.8</c:v>
                </c:pt>
                <c:pt idx="3699">
                  <c:v>93281.8</c:v>
                </c:pt>
                <c:pt idx="3700">
                  <c:v>93299.9</c:v>
                </c:pt>
                <c:pt idx="3701">
                  <c:v>93318</c:v>
                </c:pt>
                <c:pt idx="3702">
                  <c:v>93336.3</c:v>
                </c:pt>
                <c:pt idx="3703">
                  <c:v>93354.5</c:v>
                </c:pt>
                <c:pt idx="3704">
                  <c:v>93382.3</c:v>
                </c:pt>
                <c:pt idx="3705">
                  <c:v>93400.9</c:v>
                </c:pt>
                <c:pt idx="3706">
                  <c:v>93419.6</c:v>
                </c:pt>
                <c:pt idx="3707">
                  <c:v>93429.1</c:v>
                </c:pt>
                <c:pt idx="3708">
                  <c:v>93438.6</c:v>
                </c:pt>
                <c:pt idx="3709">
                  <c:v>93457.8</c:v>
                </c:pt>
                <c:pt idx="3710">
                  <c:v>93467.3</c:v>
                </c:pt>
                <c:pt idx="3711">
                  <c:v>93477.3</c:v>
                </c:pt>
                <c:pt idx="3712">
                  <c:v>93497</c:v>
                </c:pt>
                <c:pt idx="3713">
                  <c:v>93517</c:v>
                </c:pt>
                <c:pt idx="3714">
                  <c:v>93537.2</c:v>
                </c:pt>
                <c:pt idx="3715">
                  <c:v>93547.199999999997</c:v>
                </c:pt>
                <c:pt idx="3716">
                  <c:v>93567.6</c:v>
                </c:pt>
                <c:pt idx="3717">
                  <c:v>93588.1</c:v>
                </c:pt>
                <c:pt idx="3718">
                  <c:v>93608.8</c:v>
                </c:pt>
                <c:pt idx="3719">
                  <c:v>93619.199999999997</c:v>
                </c:pt>
                <c:pt idx="3720">
                  <c:v>93629.7</c:v>
                </c:pt>
                <c:pt idx="3721">
                  <c:v>93650.6</c:v>
                </c:pt>
                <c:pt idx="3722">
                  <c:v>93661</c:v>
                </c:pt>
                <c:pt idx="3723">
                  <c:v>93671.4</c:v>
                </c:pt>
                <c:pt idx="3724">
                  <c:v>93692.2</c:v>
                </c:pt>
                <c:pt idx="3725">
                  <c:v>93712.8</c:v>
                </c:pt>
                <c:pt idx="3726">
                  <c:v>93733.4</c:v>
                </c:pt>
                <c:pt idx="3727">
                  <c:v>93753.600000000006</c:v>
                </c:pt>
                <c:pt idx="3728">
                  <c:v>93773.6</c:v>
                </c:pt>
                <c:pt idx="3729">
                  <c:v>93783.7</c:v>
                </c:pt>
                <c:pt idx="3730">
                  <c:v>93803.3</c:v>
                </c:pt>
                <c:pt idx="3731">
                  <c:v>93812.5</c:v>
                </c:pt>
                <c:pt idx="3732">
                  <c:v>93831.4</c:v>
                </c:pt>
                <c:pt idx="3733">
                  <c:v>93840.3</c:v>
                </c:pt>
                <c:pt idx="3734">
                  <c:v>93849.4</c:v>
                </c:pt>
                <c:pt idx="3735">
                  <c:v>93866.8</c:v>
                </c:pt>
                <c:pt idx="3736">
                  <c:v>93884</c:v>
                </c:pt>
                <c:pt idx="3737">
                  <c:v>93900.4</c:v>
                </c:pt>
                <c:pt idx="3738">
                  <c:v>93908.5</c:v>
                </c:pt>
                <c:pt idx="3739">
                  <c:v>93924.5</c:v>
                </c:pt>
                <c:pt idx="3740">
                  <c:v>93939.9</c:v>
                </c:pt>
                <c:pt idx="3741">
                  <c:v>93947.1</c:v>
                </c:pt>
                <c:pt idx="3742">
                  <c:v>93961.9</c:v>
                </c:pt>
                <c:pt idx="3743">
                  <c:v>93983.4</c:v>
                </c:pt>
                <c:pt idx="3744">
                  <c:v>93990.399999999994</c:v>
                </c:pt>
                <c:pt idx="3745">
                  <c:v>94011.1</c:v>
                </c:pt>
                <c:pt idx="3746">
                  <c:v>94030.5</c:v>
                </c:pt>
                <c:pt idx="3747">
                  <c:v>94043.3</c:v>
                </c:pt>
                <c:pt idx="3748">
                  <c:v>94062.5</c:v>
                </c:pt>
                <c:pt idx="3749">
                  <c:v>94074.6</c:v>
                </c:pt>
                <c:pt idx="3750">
                  <c:v>94086.9</c:v>
                </c:pt>
                <c:pt idx="3751">
                  <c:v>94104.9</c:v>
                </c:pt>
                <c:pt idx="3752">
                  <c:v>94116.6</c:v>
                </c:pt>
                <c:pt idx="3753">
                  <c:v>94128.3</c:v>
                </c:pt>
                <c:pt idx="3754">
                  <c:v>94139.7</c:v>
                </c:pt>
                <c:pt idx="3755">
                  <c:v>94145.4</c:v>
                </c:pt>
                <c:pt idx="3756">
                  <c:v>94151</c:v>
                </c:pt>
                <c:pt idx="3757">
                  <c:v>94162.2</c:v>
                </c:pt>
                <c:pt idx="3758">
                  <c:v>94167.7</c:v>
                </c:pt>
                <c:pt idx="3759">
                  <c:v>94173.1</c:v>
                </c:pt>
                <c:pt idx="3760">
                  <c:v>94184.1</c:v>
                </c:pt>
                <c:pt idx="3761">
                  <c:v>94194.9</c:v>
                </c:pt>
                <c:pt idx="3762">
                  <c:v>94200.3</c:v>
                </c:pt>
                <c:pt idx="3763">
                  <c:v>94216.4</c:v>
                </c:pt>
                <c:pt idx="3764">
                  <c:v>94221.7</c:v>
                </c:pt>
                <c:pt idx="3765">
                  <c:v>94232.4</c:v>
                </c:pt>
                <c:pt idx="3766">
                  <c:v>94237.7</c:v>
                </c:pt>
                <c:pt idx="3767">
                  <c:v>94248.3</c:v>
                </c:pt>
                <c:pt idx="3768">
                  <c:v>94259</c:v>
                </c:pt>
                <c:pt idx="3769">
                  <c:v>94264.3</c:v>
                </c:pt>
                <c:pt idx="3770">
                  <c:v>94274.9</c:v>
                </c:pt>
                <c:pt idx="3771">
                  <c:v>94280.3</c:v>
                </c:pt>
                <c:pt idx="3772">
                  <c:v>94291</c:v>
                </c:pt>
                <c:pt idx="3773">
                  <c:v>94296.3</c:v>
                </c:pt>
                <c:pt idx="3774">
                  <c:v>94307.1</c:v>
                </c:pt>
                <c:pt idx="3775">
                  <c:v>94318</c:v>
                </c:pt>
                <c:pt idx="3776">
                  <c:v>94323.4</c:v>
                </c:pt>
                <c:pt idx="3777">
                  <c:v>94334.399999999994</c:v>
                </c:pt>
                <c:pt idx="3778">
                  <c:v>94345.5</c:v>
                </c:pt>
                <c:pt idx="3779">
                  <c:v>94356.7</c:v>
                </c:pt>
                <c:pt idx="3780">
                  <c:v>94362.3</c:v>
                </c:pt>
                <c:pt idx="3781">
                  <c:v>94368</c:v>
                </c:pt>
                <c:pt idx="3782">
                  <c:v>94379.3</c:v>
                </c:pt>
                <c:pt idx="3783">
                  <c:v>94391</c:v>
                </c:pt>
                <c:pt idx="3784">
                  <c:v>94396.800000000003</c:v>
                </c:pt>
                <c:pt idx="3785">
                  <c:v>94402.6</c:v>
                </c:pt>
                <c:pt idx="3786">
                  <c:v>94420.3</c:v>
                </c:pt>
                <c:pt idx="3787">
                  <c:v>94432.2</c:v>
                </c:pt>
                <c:pt idx="3788">
                  <c:v>94450.3</c:v>
                </c:pt>
                <c:pt idx="3789">
                  <c:v>94462.399999999994</c:v>
                </c:pt>
                <c:pt idx="3790">
                  <c:v>94474.5</c:v>
                </c:pt>
                <c:pt idx="3791">
                  <c:v>94492.9</c:v>
                </c:pt>
                <c:pt idx="3792">
                  <c:v>94505.2</c:v>
                </c:pt>
                <c:pt idx="3793">
                  <c:v>94511.4</c:v>
                </c:pt>
                <c:pt idx="3794">
                  <c:v>94536.2</c:v>
                </c:pt>
                <c:pt idx="3795">
                  <c:v>94548.7</c:v>
                </c:pt>
                <c:pt idx="3796">
                  <c:v>94561.2</c:v>
                </c:pt>
                <c:pt idx="3797">
                  <c:v>94573.7</c:v>
                </c:pt>
                <c:pt idx="3798">
                  <c:v>94586.2</c:v>
                </c:pt>
                <c:pt idx="3799">
                  <c:v>94598.8</c:v>
                </c:pt>
                <c:pt idx="3800">
                  <c:v>94611.3</c:v>
                </c:pt>
                <c:pt idx="3801">
                  <c:v>94623.9</c:v>
                </c:pt>
                <c:pt idx="3802">
                  <c:v>94630.2</c:v>
                </c:pt>
                <c:pt idx="3803">
                  <c:v>94649</c:v>
                </c:pt>
                <c:pt idx="3804">
                  <c:v>94661.5</c:v>
                </c:pt>
                <c:pt idx="3805">
                  <c:v>94674</c:v>
                </c:pt>
                <c:pt idx="3806">
                  <c:v>94686.6</c:v>
                </c:pt>
                <c:pt idx="3807">
                  <c:v>94705.2</c:v>
                </c:pt>
                <c:pt idx="3808">
                  <c:v>94717.7</c:v>
                </c:pt>
                <c:pt idx="3809">
                  <c:v>94730</c:v>
                </c:pt>
                <c:pt idx="3810">
                  <c:v>94736.3</c:v>
                </c:pt>
                <c:pt idx="3811">
                  <c:v>94748.6</c:v>
                </c:pt>
                <c:pt idx="3812">
                  <c:v>94760.8</c:v>
                </c:pt>
                <c:pt idx="3813">
                  <c:v>94773</c:v>
                </c:pt>
                <c:pt idx="3814">
                  <c:v>94785</c:v>
                </c:pt>
                <c:pt idx="3815">
                  <c:v>94797.1</c:v>
                </c:pt>
                <c:pt idx="3816">
                  <c:v>94803.1</c:v>
                </c:pt>
                <c:pt idx="3817">
                  <c:v>94821</c:v>
                </c:pt>
                <c:pt idx="3818">
                  <c:v>94832.8</c:v>
                </c:pt>
                <c:pt idx="3819">
                  <c:v>94844.6</c:v>
                </c:pt>
                <c:pt idx="3820">
                  <c:v>94856.2</c:v>
                </c:pt>
                <c:pt idx="3821">
                  <c:v>94867.8</c:v>
                </c:pt>
                <c:pt idx="3822">
                  <c:v>94879.1</c:v>
                </c:pt>
                <c:pt idx="3823">
                  <c:v>94890.4</c:v>
                </c:pt>
                <c:pt idx="3824">
                  <c:v>94896</c:v>
                </c:pt>
                <c:pt idx="3825">
                  <c:v>94907.199999999997</c:v>
                </c:pt>
                <c:pt idx="3826">
                  <c:v>94918.1</c:v>
                </c:pt>
                <c:pt idx="3827">
                  <c:v>94929</c:v>
                </c:pt>
                <c:pt idx="3828">
                  <c:v>94939.8</c:v>
                </c:pt>
                <c:pt idx="3829">
                  <c:v>94950.5</c:v>
                </c:pt>
                <c:pt idx="3830">
                  <c:v>94961.1</c:v>
                </c:pt>
                <c:pt idx="3831">
                  <c:v>94971.5</c:v>
                </c:pt>
                <c:pt idx="3832">
                  <c:v>94976.7</c:v>
                </c:pt>
                <c:pt idx="3833">
                  <c:v>94987</c:v>
                </c:pt>
                <c:pt idx="3834">
                  <c:v>94997.1</c:v>
                </c:pt>
                <c:pt idx="3835">
                  <c:v>95012.1</c:v>
                </c:pt>
                <c:pt idx="3836">
                  <c:v>95022.1</c:v>
                </c:pt>
                <c:pt idx="3837">
                  <c:v>95031.9</c:v>
                </c:pt>
                <c:pt idx="3838">
                  <c:v>95046.6</c:v>
                </c:pt>
                <c:pt idx="3839">
                  <c:v>95056.3</c:v>
                </c:pt>
                <c:pt idx="3840">
                  <c:v>95065.9</c:v>
                </c:pt>
                <c:pt idx="3841">
                  <c:v>95075.4</c:v>
                </c:pt>
                <c:pt idx="3842">
                  <c:v>95080.3</c:v>
                </c:pt>
                <c:pt idx="3843">
                  <c:v>95089.7</c:v>
                </c:pt>
                <c:pt idx="3844">
                  <c:v>95099.1</c:v>
                </c:pt>
                <c:pt idx="3845">
                  <c:v>95108.5</c:v>
                </c:pt>
                <c:pt idx="3846">
                  <c:v>95122.5</c:v>
                </c:pt>
                <c:pt idx="3847">
                  <c:v>95131.7</c:v>
                </c:pt>
                <c:pt idx="3848">
                  <c:v>95141</c:v>
                </c:pt>
                <c:pt idx="3849">
                  <c:v>95150.3</c:v>
                </c:pt>
                <c:pt idx="3850">
                  <c:v>95159.5</c:v>
                </c:pt>
                <c:pt idx="3851">
                  <c:v>95164.2</c:v>
                </c:pt>
                <c:pt idx="3852">
                  <c:v>95173.4</c:v>
                </c:pt>
                <c:pt idx="3853">
                  <c:v>95182.7</c:v>
                </c:pt>
                <c:pt idx="3854">
                  <c:v>95191.9</c:v>
                </c:pt>
                <c:pt idx="3855">
                  <c:v>95205.9</c:v>
                </c:pt>
                <c:pt idx="3856">
                  <c:v>95210.5</c:v>
                </c:pt>
                <c:pt idx="3857">
                  <c:v>95219.8</c:v>
                </c:pt>
                <c:pt idx="3858">
                  <c:v>95229.2</c:v>
                </c:pt>
                <c:pt idx="3859">
                  <c:v>95238.5</c:v>
                </c:pt>
                <c:pt idx="3860">
                  <c:v>95248</c:v>
                </c:pt>
                <c:pt idx="3861">
                  <c:v>95252.7</c:v>
                </c:pt>
                <c:pt idx="3862">
                  <c:v>95262.2</c:v>
                </c:pt>
                <c:pt idx="3863">
                  <c:v>95271.8</c:v>
                </c:pt>
                <c:pt idx="3864">
                  <c:v>95281.5</c:v>
                </c:pt>
                <c:pt idx="3865">
                  <c:v>95291.3</c:v>
                </c:pt>
                <c:pt idx="3866">
                  <c:v>95301</c:v>
                </c:pt>
                <c:pt idx="3867">
                  <c:v>95315.8</c:v>
                </c:pt>
                <c:pt idx="3868">
                  <c:v>95325.8</c:v>
                </c:pt>
                <c:pt idx="3869">
                  <c:v>95335.7</c:v>
                </c:pt>
                <c:pt idx="3870">
                  <c:v>95345.8</c:v>
                </c:pt>
                <c:pt idx="3871">
                  <c:v>95355.9</c:v>
                </c:pt>
                <c:pt idx="3872">
                  <c:v>95366.1</c:v>
                </c:pt>
                <c:pt idx="3873">
                  <c:v>95376.4</c:v>
                </c:pt>
                <c:pt idx="3874">
                  <c:v>95386.7</c:v>
                </c:pt>
                <c:pt idx="3875">
                  <c:v>95402.3</c:v>
                </c:pt>
                <c:pt idx="3876">
                  <c:v>95412.7</c:v>
                </c:pt>
                <c:pt idx="3877">
                  <c:v>95417.9</c:v>
                </c:pt>
                <c:pt idx="3878">
                  <c:v>95433.7</c:v>
                </c:pt>
                <c:pt idx="3879">
                  <c:v>95444.2</c:v>
                </c:pt>
                <c:pt idx="3880">
                  <c:v>95454.8</c:v>
                </c:pt>
                <c:pt idx="3881">
                  <c:v>95460.1</c:v>
                </c:pt>
                <c:pt idx="3882">
                  <c:v>95470.8</c:v>
                </c:pt>
                <c:pt idx="3883">
                  <c:v>95481.4</c:v>
                </c:pt>
                <c:pt idx="3884">
                  <c:v>95492.1</c:v>
                </c:pt>
                <c:pt idx="3885">
                  <c:v>95502.9</c:v>
                </c:pt>
                <c:pt idx="3886">
                  <c:v>95513.7</c:v>
                </c:pt>
                <c:pt idx="3887">
                  <c:v>95524.5</c:v>
                </c:pt>
                <c:pt idx="3888">
                  <c:v>95535.3</c:v>
                </c:pt>
                <c:pt idx="3889">
                  <c:v>95546.3</c:v>
                </c:pt>
                <c:pt idx="3890">
                  <c:v>95551.8</c:v>
                </c:pt>
                <c:pt idx="3891">
                  <c:v>95562.7</c:v>
                </c:pt>
                <c:pt idx="3892">
                  <c:v>95573.7</c:v>
                </c:pt>
                <c:pt idx="3893">
                  <c:v>95584.8</c:v>
                </c:pt>
                <c:pt idx="3894">
                  <c:v>95595.9</c:v>
                </c:pt>
                <c:pt idx="3895">
                  <c:v>95612.6</c:v>
                </c:pt>
                <c:pt idx="3896">
                  <c:v>95623.8</c:v>
                </c:pt>
                <c:pt idx="3897">
                  <c:v>95635</c:v>
                </c:pt>
                <c:pt idx="3898">
                  <c:v>95646.3</c:v>
                </c:pt>
                <c:pt idx="3899">
                  <c:v>95657.600000000006</c:v>
                </c:pt>
                <c:pt idx="3900">
                  <c:v>95663.3</c:v>
                </c:pt>
                <c:pt idx="3901">
                  <c:v>95674.7</c:v>
                </c:pt>
                <c:pt idx="3902">
                  <c:v>95686.2</c:v>
                </c:pt>
                <c:pt idx="3903">
                  <c:v>95697.7</c:v>
                </c:pt>
                <c:pt idx="3904">
                  <c:v>95709.3</c:v>
                </c:pt>
                <c:pt idx="3905">
                  <c:v>95720.9</c:v>
                </c:pt>
                <c:pt idx="3906">
                  <c:v>95732.5</c:v>
                </c:pt>
                <c:pt idx="3907">
                  <c:v>95744.2</c:v>
                </c:pt>
                <c:pt idx="3908">
                  <c:v>95756</c:v>
                </c:pt>
                <c:pt idx="3909">
                  <c:v>95761.9</c:v>
                </c:pt>
                <c:pt idx="3910">
                  <c:v>95773.7</c:v>
                </c:pt>
                <c:pt idx="3911">
                  <c:v>95785.600000000006</c:v>
                </c:pt>
                <c:pt idx="3912">
                  <c:v>95791.6</c:v>
                </c:pt>
                <c:pt idx="3913">
                  <c:v>95803.7</c:v>
                </c:pt>
                <c:pt idx="3914">
                  <c:v>95815.8</c:v>
                </c:pt>
                <c:pt idx="3915">
                  <c:v>95834</c:v>
                </c:pt>
                <c:pt idx="3916">
                  <c:v>95846.2</c:v>
                </c:pt>
                <c:pt idx="3917">
                  <c:v>95858.5</c:v>
                </c:pt>
                <c:pt idx="3918">
                  <c:v>95870.9</c:v>
                </c:pt>
                <c:pt idx="3919">
                  <c:v>95883.3</c:v>
                </c:pt>
                <c:pt idx="3920">
                  <c:v>95895.9</c:v>
                </c:pt>
                <c:pt idx="3921">
                  <c:v>95908.5</c:v>
                </c:pt>
                <c:pt idx="3922">
                  <c:v>95914.8</c:v>
                </c:pt>
                <c:pt idx="3923">
                  <c:v>95927.4</c:v>
                </c:pt>
                <c:pt idx="3924">
                  <c:v>95933.9</c:v>
                </c:pt>
                <c:pt idx="3925">
                  <c:v>95946.6</c:v>
                </c:pt>
                <c:pt idx="3926">
                  <c:v>95966</c:v>
                </c:pt>
                <c:pt idx="3927">
                  <c:v>95978.9</c:v>
                </c:pt>
                <c:pt idx="3928">
                  <c:v>95991.9</c:v>
                </c:pt>
                <c:pt idx="3929">
                  <c:v>96005</c:v>
                </c:pt>
                <c:pt idx="3930">
                  <c:v>96018.1</c:v>
                </c:pt>
                <c:pt idx="3931">
                  <c:v>96031.3</c:v>
                </c:pt>
                <c:pt idx="3932">
                  <c:v>96051.1</c:v>
                </c:pt>
                <c:pt idx="3933">
                  <c:v>96071</c:v>
                </c:pt>
                <c:pt idx="3934">
                  <c:v>96084.4</c:v>
                </c:pt>
                <c:pt idx="3935">
                  <c:v>96104.5</c:v>
                </c:pt>
                <c:pt idx="3936">
                  <c:v>96118</c:v>
                </c:pt>
                <c:pt idx="3937">
                  <c:v>96124.7</c:v>
                </c:pt>
                <c:pt idx="3938">
                  <c:v>96138.2</c:v>
                </c:pt>
                <c:pt idx="3939">
                  <c:v>96151.8</c:v>
                </c:pt>
                <c:pt idx="3940">
                  <c:v>96165.5</c:v>
                </c:pt>
                <c:pt idx="3941">
                  <c:v>96179.199999999997</c:v>
                </c:pt>
                <c:pt idx="3942">
                  <c:v>96186.1</c:v>
                </c:pt>
                <c:pt idx="3943">
                  <c:v>96199.9</c:v>
                </c:pt>
                <c:pt idx="3944">
                  <c:v>96213.7</c:v>
                </c:pt>
                <c:pt idx="3945">
                  <c:v>96227.7</c:v>
                </c:pt>
                <c:pt idx="3946">
                  <c:v>96241.7</c:v>
                </c:pt>
                <c:pt idx="3947">
                  <c:v>96255.8</c:v>
                </c:pt>
                <c:pt idx="3948">
                  <c:v>96270</c:v>
                </c:pt>
                <c:pt idx="3949">
                  <c:v>96277</c:v>
                </c:pt>
                <c:pt idx="3950">
                  <c:v>96291.5</c:v>
                </c:pt>
                <c:pt idx="3951">
                  <c:v>96305.9</c:v>
                </c:pt>
                <c:pt idx="3952">
                  <c:v>96320.5</c:v>
                </c:pt>
                <c:pt idx="3953">
                  <c:v>96335.1</c:v>
                </c:pt>
                <c:pt idx="3954">
                  <c:v>96357.2</c:v>
                </c:pt>
                <c:pt idx="3955">
                  <c:v>96372</c:v>
                </c:pt>
                <c:pt idx="3956">
                  <c:v>96386.9</c:v>
                </c:pt>
                <c:pt idx="3957">
                  <c:v>96401.8</c:v>
                </c:pt>
                <c:pt idx="3958">
                  <c:v>96416.8</c:v>
                </c:pt>
                <c:pt idx="3959">
                  <c:v>96431.8</c:v>
                </c:pt>
                <c:pt idx="3960">
                  <c:v>96446.8</c:v>
                </c:pt>
                <c:pt idx="3961">
                  <c:v>96454.399999999994</c:v>
                </c:pt>
                <c:pt idx="3962">
                  <c:v>96469.5</c:v>
                </c:pt>
                <c:pt idx="3963">
                  <c:v>96484.5</c:v>
                </c:pt>
                <c:pt idx="3964">
                  <c:v>96499.6</c:v>
                </c:pt>
                <c:pt idx="3965">
                  <c:v>96514.6</c:v>
                </c:pt>
                <c:pt idx="3966">
                  <c:v>96537.1</c:v>
                </c:pt>
                <c:pt idx="3967">
                  <c:v>96544.6</c:v>
                </c:pt>
                <c:pt idx="3968">
                  <c:v>96559.5</c:v>
                </c:pt>
                <c:pt idx="3969">
                  <c:v>96574.2</c:v>
                </c:pt>
                <c:pt idx="3970">
                  <c:v>96581.6</c:v>
                </c:pt>
                <c:pt idx="3971">
                  <c:v>96596.2</c:v>
                </c:pt>
                <c:pt idx="3972">
                  <c:v>96610.8</c:v>
                </c:pt>
                <c:pt idx="3973">
                  <c:v>96632.4</c:v>
                </c:pt>
                <c:pt idx="3974">
                  <c:v>96653.9</c:v>
                </c:pt>
                <c:pt idx="3975">
                  <c:v>96675</c:v>
                </c:pt>
                <c:pt idx="3976">
                  <c:v>96689.2</c:v>
                </c:pt>
                <c:pt idx="3977">
                  <c:v>96703.2</c:v>
                </c:pt>
                <c:pt idx="3978">
                  <c:v>96717.1</c:v>
                </c:pt>
                <c:pt idx="3979">
                  <c:v>96730.9</c:v>
                </c:pt>
                <c:pt idx="3980">
                  <c:v>96744.4</c:v>
                </c:pt>
                <c:pt idx="3981">
                  <c:v>96758</c:v>
                </c:pt>
                <c:pt idx="3982">
                  <c:v>96771.4</c:v>
                </c:pt>
                <c:pt idx="3983">
                  <c:v>96784.9</c:v>
                </c:pt>
                <c:pt idx="3984">
                  <c:v>96798.2</c:v>
                </c:pt>
                <c:pt idx="3985">
                  <c:v>96811.5</c:v>
                </c:pt>
                <c:pt idx="3986">
                  <c:v>96824.8</c:v>
                </c:pt>
                <c:pt idx="3987">
                  <c:v>96838</c:v>
                </c:pt>
                <c:pt idx="3988">
                  <c:v>96851</c:v>
                </c:pt>
                <c:pt idx="3989">
                  <c:v>96857.600000000006</c:v>
                </c:pt>
                <c:pt idx="3990">
                  <c:v>96864.1</c:v>
                </c:pt>
                <c:pt idx="3991">
                  <c:v>96877.1</c:v>
                </c:pt>
                <c:pt idx="3992">
                  <c:v>96890.1</c:v>
                </c:pt>
                <c:pt idx="3993">
                  <c:v>96909.3</c:v>
                </c:pt>
                <c:pt idx="3994">
                  <c:v>96922.1</c:v>
                </c:pt>
                <c:pt idx="3995">
                  <c:v>96941.2</c:v>
                </c:pt>
                <c:pt idx="3996">
                  <c:v>96953.8</c:v>
                </c:pt>
                <c:pt idx="3997">
                  <c:v>96966.399999999994</c:v>
                </c:pt>
                <c:pt idx="3998">
                  <c:v>96979</c:v>
                </c:pt>
                <c:pt idx="3999">
                  <c:v>96991.4</c:v>
                </c:pt>
                <c:pt idx="4000">
                  <c:v>97010</c:v>
                </c:pt>
                <c:pt idx="4001">
                  <c:v>97022.2</c:v>
                </c:pt>
                <c:pt idx="4002">
                  <c:v>97028.3</c:v>
                </c:pt>
                <c:pt idx="4003">
                  <c:v>97040.4</c:v>
                </c:pt>
                <c:pt idx="4004">
                  <c:v>97052.5</c:v>
                </c:pt>
                <c:pt idx="4005">
                  <c:v>97064.6</c:v>
                </c:pt>
                <c:pt idx="4006">
                  <c:v>97076.5</c:v>
                </c:pt>
                <c:pt idx="4007">
                  <c:v>97088.2</c:v>
                </c:pt>
                <c:pt idx="4008">
                  <c:v>97094.2</c:v>
                </c:pt>
                <c:pt idx="4009">
                  <c:v>97099.9</c:v>
                </c:pt>
                <c:pt idx="4010">
                  <c:v>97111.5</c:v>
                </c:pt>
                <c:pt idx="4011">
                  <c:v>97122.9</c:v>
                </c:pt>
                <c:pt idx="4012">
                  <c:v>97134.3</c:v>
                </c:pt>
                <c:pt idx="4013">
                  <c:v>97151.2</c:v>
                </c:pt>
                <c:pt idx="4014">
                  <c:v>97162.2</c:v>
                </c:pt>
                <c:pt idx="4015">
                  <c:v>97173.2</c:v>
                </c:pt>
                <c:pt idx="4016">
                  <c:v>97183.9</c:v>
                </c:pt>
                <c:pt idx="4017">
                  <c:v>97194.6</c:v>
                </c:pt>
                <c:pt idx="4018">
                  <c:v>97199.9</c:v>
                </c:pt>
                <c:pt idx="4019">
                  <c:v>97210.4</c:v>
                </c:pt>
                <c:pt idx="4020">
                  <c:v>97220.6</c:v>
                </c:pt>
                <c:pt idx="4021">
                  <c:v>97235.7</c:v>
                </c:pt>
                <c:pt idx="4022">
                  <c:v>97240.7</c:v>
                </c:pt>
                <c:pt idx="4023">
                  <c:v>97250.6</c:v>
                </c:pt>
                <c:pt idx="4024">
                  <c:v>97260.4</c:v>
                </c:pt>
                <c:pt idx="4025">
                  <c:v>97270.2</c:v>
                </c:pt>
                <c:pt idx="4026">
                  <c:v>97279.8</c:v>
                </c:pt>
                <c:pt idx="4027">
                  <c:v>97284.6</c:v>
                </c:pt>
                <c:pt idx="4028">
                  <c:v>97294.2</c:v>
                </c:pt>
                <c:pt idx="4029">
                  <c:v>97303.8</c:v>
                </c:pt>
                <c:pt idx="4030">
                  <c:v>97313.3</c:v>
                </c:pt>
                <c:pt idx="4031">
                  <c:v>97322.8</c:v>
                </c:pt>
                <c:pt idx="4032">
                  <c:v>97332.4</c:v>
                </c:pt>
                <c:pt idx="4033">
                  <c:v>97341.9</c:v>
                </c:pt>
                <c:pt idx="4034">
                  <c:v>97351.5</c:v>
                </c:pt>
                <c:pt idx="4035">
                  <c:v>97361.3</c:v>
                </c:pt>
                <c:pt idx="4036">
                  <c:v>97371</c:v>
                </c:pt>
                <c:pt idx="4037">
                  <c:v>97385.8</c:v>
                </c:pt>
                <c:pt idx="4038">
                  <c:v>97395.7</c:v>
                </c:pt>
                <c:pt idx="4039">
                  <c:v>97405.8</c:v>
                </c:pt>
                <c:pt idx="4040">
                  <c:v>97416</c:v>
                </c:pt>
                <c:pt idx="4041">
                  <c:v>97431.6</c:v>
                </c:pt>
                <c:pt idx="4042">
                  <c:v>97442.3</c:v>
                </c:pt>
                <c:pt idx="4043">
                  <c:v>97452.9</c:v>
                </c:pt>
                <c:pt idx="4044">
                  <c:v>97458.7</c:v>
                </c:pt>
                <c:pt idx="4045">
                  <c:v>97469.9</c:v>
                </c:pt>
                <c:pt idx="4046">
                  <c:v>97481.3</c:v>
                </c:pt>
                <c:pt idx="4047">
                  <c:v>97493.1</c:v>
                </c:pt>
                <c:pt idx="4048">
                  <c:v>97511.1</c:v>
                </c:pt>
                <c:pt idx="4049">
                  <c:v>97523.4</c:v>
                </c:pt>
                <c:pt idx="4050">
                  <c:v>97536</c:v>
                </c:pt>
                <c:pt idx="4051">
                  <c:v>97548.9</c:v>
                </c:pt>
                <c:pt idx="4052">
                  <c:v>97561.8</c:v>
                </c:pt>
                <c:pt idx="4053">
                  <c:v>97568.2</c:v>
                </c:pt>
                <c:pt idx="4054">
                  <c:v>97581.9</c:v>
                </c:pt>
                <c:pt idx="4055">
                  <c:v>97596</c:v>
                </c:pt>
                <c:pt idx="4056">
                  <c:v>97603.3</c:v>
                </c:pt>
                <c:pt idx="4057">
                  <c:v>97618</c:v>
                </c:pt>
                <c:pt idx="4058">
                  <c:v>97632.7</c:v>
                </c:pt>
                <c:pt idx="4059">
                  <c:v>97647.7</c:v>
                </c:pt>
                <c:pt idx="4060">
                  <c:v>97670.399999999994</c:v>
                </c:pt>
                <c:pt idx="4061">
                  <c:v>97685.7</c:v>
                </c:pt>
                <c:pt idx="4062">
                  <c:v>97701.2</c:v>
                </c:pt>
                <c:pt idx="4063">
                  <c:v>97716.800000000003</c:v>
                </c:pt>
                <c:pt idx="4064">
                  <c:v>97732.5</c:v>
                </c:pt>
                <c:pt idx="4065">
                  <c:v>97740.3</c:v>
                </c:pt>
                <c:pt idx="4066">
                  <c:v>97756.1</c:v>
                </c:pt>
                <c:pt idx="4067">
                  <c:v>97771.9</c:v>
                </c:pt>
                <c:pt idx="4068">
                  <c:v>97795.6</c:v>
                </c:pt>
                <c:pt idx="4069">
                  <c:v>97819.199999999997</c:v>
                </c:pt>
                <c:pt idx="4070">
                  <c:v>97834.8</c:v>
                </c:pt>
                <c:pt idx="4071">
                  <c:v>97850.4</c:v>
                </c:pt>
                <c:pt idx="4072">
                  <c:v>97865.9</c:v>
                </c:pt>
                <c:pt idx="4073">
                  <c:v>97881.2</c:v>
                </c:pt>
                <c:pt idx="4074">
                  <c:v>97896.4</c:v>
                </c:pt>
                <c:pt idx="4075">
                  <c:v>97911.3</c:v>
                </c:pt>
                <c:pt idx="4076">
                  <c:v>97926.1</c:v>
                </c:pt>
                <c:pt idx="4077">
                  <c:v>97940.6</c:v>
                </c:pt>
                <c:pt idx="4078">
                  <c:v>97955</c:v>
                </c:pt>
                <c:pt idx="4079">
                  <c:v>97969.3</c:v>
                </c:pt>
                <c:pt idx="4080">
                  <c:v>97990.5</c:v>
                </c:pt>
                <c:pt idx="4081">
                  <c:v>98004.2</c:v>
                </c:pt>
                <c:pt idx="4082">
                  <c:v>98017.8</c:v>
                </c:pt>
                <c:pt idx="4083">
                  <c:v>98024.3</c:v>
                </c:pt>
                <c:pt idx="4084">
                  <c:v>98037.6</c:v>
                </c:pt>
                <c:pt idx="4085">
                  <c:v>98050.8</c:v>
                </c:pt>
                <c:pt idx="4086">
                  <c:v>98057.4</c:v>
                </c:pt>
                <c:pt idx="4087">
                  <c:v>98070.399999999994</c:v>
                </c:pt>
                <c:pt idx="4088">
                  <c:v>98083.1</c:v>
                </c:pt>
                <c:pt idx="4089">
                  <c:v>98095.8</c:v>
                </c:pt>
                <c:pt idx="4090">
                  <c:v>98108.5</c:v>
                </c:pt>
                <c:pt idx="4091">
                  <c:v>98121</c:v>
                </c:pt>
                <c:pt idx="4092">
                  <c:v>98127.3</c:v>
                </c:pt>
                <c:pt idx="4093">
                  <c:v>98139.8</c:v>
                </c:pt>
                <c:pt idx="4094">
                  <c:v>98152.3</c:v>
                </c:pt>
                <c:pt idx="4095">
                  <c:v>98164.7</c:v>
                </c:pt>
                <c:pt idx="4096">
                  <c:v>98177.2</c:v>
                </c:pt>
                <c:pt idx="4097">
                  <c:v>98189.6</c:v>
                </c:pt>
                <c:pt idx="4098">
                  <c:v>98202.1</c:v>
                </c:pt>
                <c:pt idx="4099">
                  <c:v>98214.6</c:v>
                </c:pt>
                <c:pt idx="4100">
                  <c:v>98233.4</c:v>
                </c:pt>
                <c:pt idx="4101">
                  <c:v>98246</c:v>
                </c:pt>
                <c:pt idx="4102">
                  <c:v>98258.7</c:v>
                </c:pt>
                <c:pt idx="4103">
                  <c:v>98271.5</c:v>
                </c:pt>
                <c:pt idx="4104">
                  <c:v>98284.5</c:v>
                </c:pt>
                <c:pt idx="4105">
                  <c:v>98297.5</c:v>
                </c:pt>
                <c:pt idx="4106">
                  <c:v>98304</c:v>
                </c:pt>
                <c:pt idx="4107">
                  <c:v>98317.2</c:v>
                </c:pt>
                <c:pt idx="4108">
                  <c:v>98330.4</c:v>
                </c:pt>
                <c:pt idx="4109">
                  <c:v>98350.8</c:v>
                </c:pt>
                <c:pt idx="4110">
                  <c:v>98364.800000000003</c:v>
                </c:pt>
                <c:pt idx="4111">
                  <c:v>98378.9</c:v>
                </c:pt>
                <c:pt idx="4112">
                  <c:v>98393</c:v>
                </c:pt>
                <c:pt idx="4113">
                  <c:v>98400.3</c:v>
                </c:pt>
                <c:pt idx="4114">
                  <c:v>98407.5</c:v>
                </c:pt>
                <c:pt idx="4115">
                  <c:v>98429.8</c:v>
                </c:pt>
                <c:pt idx="4116">
                  <c:v>98444.9</c:v>
                </c:pt>
                <c:pt idx="4117">
                  <c:v>98460.4</c:v>
                </c:pt>
                <c:pt idx="4118">
                  <c:v>98484.5</c:v>
                </c:pt>
                <c:pt idx="4119">
                  <c:v>98500.7</c:v>
                </c:pt>
                <c:pt idx="4120">
                  <c:v>98508.6</c:v>
                </c:pt>
                <c:pt idx="4121">
                  <c:v>98525.2</c:v>
                </c:pt>
                <c:pt idx="4122">
                  <c:v>98533.5</c:v>
                </c:pt>
                <c:pt idx="4123">
                  <c:v>98558.9</c:v>
                </c:pt>
                <c:pt idx="4124">
                  <c:v>98576.1</c:v>
                </c:pt>
                <c:pt idx="4125">
                  <c:v>98593.600000000006</c:v>
                </c:pt>
                <c:pt idx="4126">
                  <c:v>98611.199999999997</c:v>
                </c:pt>
                <c:pt idx="4127">
                  <c:v>98628.9</c:v>
                </c:pt>
                <c:pt idx="4128">
                  <c:v>98646.6</c:v>
                </c:pt>
                <c:pt idx="4129">
                  <c:v>98664.3</c:v>
                </c:pt>
                <c:pt idx="4130">
                  <c:v>98682.1</c:v>
                </c:pt>
                <c:pt idx="4131">
                  <c:v>98699.8</c:v>
                </c:pt>
                <c:pt idx="4132">
                  <c:v>98717.5</c:v>
                </c:pt>
                <c:pt idx="4133">
                  <c:v>98735.1</c:v>
                </c:pt>
                <c:pt idx="4134">
                  <c:v>98752.4</c:v>
                </c:pt>
                <c:pt idx="4135">
                  <c:v>98769.7</c:v>
                </c:pt>
                <c:pt idx="4136">
                  <c:v>98786.7</c:v>
                </c:pt>
                <c:pt idx="4137">
                  <c:v>98803.3</c:v>
                </c:pt>
                <c:pt idx="4138">
                  <c:v>98819.9</c:v>
                </c:pt>
                <c:pt idx="4139">
                  <c:v>98844.7</c:v>
                </c:pt>
                <c:pt idx="4140">
                  <c:v>98860.6</c:v>
                </c:pt>
                <c:pt idx="4141">
                  <c:v>98868.2</c:v>
                </c:pt>
                <c:pt idx="4142">
                  <c:v>98891.7</c:v>
                </c:pt>
                <c:pt idx="4143">
                  <c:v>98906.8</c:v>
                </c:pt>
                <c:pt idx="4144">
                  <c:v>98921.5</c:v>
                </c:pt>
                <c:pt idx="4145">
                  <c:v>98928.8</c:v>
                </c:pt>
                <c:pt idx="4146">
                  <c:v>98950.3</c:v>
                </c:pt>
                <c:pt idx="4147">
                  <c:v>98964.4</c:v>
                </c:pt>
                <c:pt idx="4148">
                  <c:v>98978.3</c:v>
                </c:pt>
                <c:pt idx="4149">
                  <c:v>98998.7</c:v>
                </c:pt>
                <c:pt idx="4150">
                  <c:v>99012.1</c:v>
                </c:pt>
                <c:pt idx="4151">
                  <c:v>99025.4</c:v>
                </c:pt>
                <c:pt idx="4152">
                  <c:v>99038.5</c:v>
                </c:pt>
                <c:pt idx="4153">
                  <c:v>99051.5</c:v>
                </c:pt>
                <c:pt idx="4154">
                  <c:v>99064.3</c:v>
                </c:pt>
                <c:pt idx="4155">
                  <c:v>99070.8</c:v>
                </c:pt>
                <c:pt idx="4156">
                  <c:v>99083.4</c:v>
                </c:pt>
                <c:pt idx="4157">
                  <c:v>99096</c:v>
                </c:pt>
                <c:pt idx="4158">
                  <c:v>99114.6</c:v>
                </c:pt>
                <c:pt idx="4159">
                  <c:v>99126.9</c:v>
                </c:pt>
                <c:pt idx="4160">
                  <c:v>99133</c:v>
                </c:pt>
                <c:pt idx="4161">
                  <c:v>99145.1</c:v>
                </c:pt>
                <c:pt idx="4162">
                  <c:v>99157.1</c:v>
                </c:pt>
                <c:pt idx="4163">
                  <c:v>99168.9</c:v>
                </c:pt>
                <c:pt idx="4164">
                  <c:v>99180.7</c:v>
                </c:pt>
                <c:pt idx="4165">
                  <c:v>99198</c:v>
                </c:pt>
                <c:pt idx="4166">
                  <c:v>99203.8</c:v>
                </c:pt>
                <c:pt idx="4167">
                  <c:v>99215.2</c:v>
                </c:pt>
                <c:pt idx="4168">
                  <c:v>99232.1</c:v>
                </c:pt>
                <c:pt idx="4169">
                  <c:v>99243.4</c:v>
                </c:pt>
                <c:pt idx="4170">
                  <c:v>99248.8</c:v>
                </c:pt>
                <c:pt idx="4171">
                  <c:v>99254.3</c:v>
                </c:pt>
                <c:pt idx="4172">
                  <c:v>99265.1</c:v>
                </c:pt>
                <c:pt idx="4173">
                  <c:v>99275.8</c:v>
                </c:pt>
                <c:pt idx="4174">
                  <c:v>99286.399999999994</c:v>
                </c:pt>
                <c:pt idx="4175">
                  <c:v>99297</c:v>
                </c:pt>
                <c:pt idx="4176">
                  <c:v>99307.4</c:v>
                </c:pt>
                <c:pt idx="4177">
                  <c:v>99317.7</c:v>
                </c:pt>
                <c:pt idx="4178">
                  <c:v>99327.8</c:v>
                </c:pt>
                <c:pt idx="4179">
                  <c:v>99337.8</c:v>
                </c:pt>
                <c:pt idx="4180">
                  <c:v>99342.6</c:v>
                </c:pt>
                <c:pt idx="4181">
                  <c:v>99347.6</c:v>
                </c:pt>
                <c:pt idx="4182">
                  <c:v>99357.4</c:v>
                </c:pt>
                <c:pt idx="4183">
                  <c:v>99366.7</c:v>
                </c:pt>
                <c:pt idx="4184">
                  <c:v>99371.3</c:v>
                </c:pt>
                <c:pt idx="4185">
                  <c:v>99380.2</c:v>
                </c:pt>
                <c:pt idx="4186">
                  <c:v>99393.5</c:v>
                </c:pt>
                <c:pt idx="4187">
                  <c:v>99402.1</c:v>
                </c:pt>
                <c:pt idx="4188">
                  <c:v>99410.5</c:v>
                </c:pt>
                <c:pt idx="4189">
                  <c:v>99418.7</c:v>
                </c:pt>
                <c:pt idx="4190">
                  <c:v>99426.7</c:v>
                </c:pt>
                <c:pt idx="4191">
                  <c:v>99434.3</c:v>
                </c:pt>
                <c:pt idx="4192">
                  <c:v>99445.7</c:v>
                </c:pt>
                <c:pt idx="4193">
                  <c:v>99449.3</c:v>
                </c:pt>
                <c:pt idx="4194">
                  <c:v>99456.7</c:v>
                </c:pt>
                <c:pt idx="4195">
                  <c:v>99463.9</c:v>
                </c:pt>
                <c:pt idx="4196">
                  <c:v>99474.3</c:v>
                </c:pt>
                <c:pt idx="4197">
                  <c:v>99481.2</c:v>
                </c:pt>
                <c:pt idx="4198">
                  <c:v>99484.6</c:v>
                </c:pt>
                <c:pt idx="4199">
                  <c:v>99491.4</c:v>
                </c:pt>
                <c:pt idx="4200">
                  <c:v>99501.6</c:v>
                </c:pt>
                <c:pt idx="4201">
                  <c:v>99511.9</c:v>
                </c:pt>
                <c:pt idx="4202">
                  <c:v>99529</c:v>
                </c:pt>
                <c:pt idx="4203">
                  <c:v>99546.5</c:v>
                </c:pt>
                <c:pt idx="4204">
                  <c:v>99557.2</c:v>
                </c:pt>
                <c:pt idx="4205">
                  <c:v>99568.3</c:v>
                </c:pt>
                <c:pt idx="4206">
                  <c:v>99579.199999999997</c:v>
                </c:pt>
                <c:pt idx="4207">
                  <c:v>99587</c:v>
                </c:pt>
                <c:pt idx="4208">
                  <c:v>99595.1</c:v>
                </c:pt>
                <c:pt idx="4209">
                  <c:v>99603.3</c:v>
                </c:pt>
                <c:pt idx="4210">
                  <c:v>99612.3</c:v>
                </c:pt>
                <c:pt idx="4211">
                  <c:v>99621.5</c:v>
                </c:pt>
                <c:pt idx="4212">
                  <c:v>99630.399999999994</c:v>
                </c:pt>
                <c:pt idx="4213">
                  <c:v>99640.4</c:v>
                </c:pt>
                <c:pt idx="4214">
                  <c:v>99645.1</c:v>
                </c:pt>
                <c:pt idx="4215">
                  <c:v>99655.7</c:v>
                </c:pt>
                <c:pt idx="4216">
                  <c:v>99672.2</c:v>
                </c:pt>
                <c:pt idx="4217">
                  <c:v>99683.8</c:v>
                </c:pt>
                <c:pt idx="4218">
                  <c:v>99689.4</c:v>
                </c:pt>
                <c:pt idx="4219">
                  <c:v>99702.7</c:v>
                </c:pt>
                <c:pt idx="4220">
                  <c:v>99717</c:v>
                </c:pt>
                <c:pt idx="4221">
                  <c:v>99732.3</c:v>
                </c:pt>
                <c:pt idx="4222">
                  <c:v>99748.4</c:v>
                </c:pt>
                <c:pt idx="4223">
                  <c:v>99765.6</c:v>
                </c:pt>
                <c:pt idx="4224">
                  <c:v>99774.5</c:v>
                </c:pt>
                <c:pt idx="4225">
                  <c:v>99803</c:v>
                </c:pt>
                <c:pt idx="4226">
                  <c:v>99824</c:v>
                </c:pt>
                <c:pt idx="4227">
                  <c:v>99844.800000000003</c:v>
                </c:pt>
                <c:pt idx="4228">
                  <c:v>99865.8</c:v>
                </c:pt>
                <c:pt idx="4229">
                  <c:v>99888.8</c:v>
                </c:pt>
                <c:pt idx="4230">
                  <c:v>99900.2</c:v>
                </c:pt>
                <c:pt idx="4231">
                  <c:v>99923.8</c:v>
                </c:pt>
                <c:pt idx="4232">
                  <c:v>99947.5</c:v>
                </c:pt>
                <c:pt idx="4233">
                  <c:v>99971.4</c:v>
                </c:pt>
                <c:pt idx="4234">
                  <c:v>99995.5</c:v>
                </c:pt>
                <c:pt idx="4235">
                  <c:v>100007.6</c:v>
                </c:pt>
                <c:pt idx="4236">
                  <c:v>100031.5</c:v>
                </c:pt>
                <c:pt idx="4237">
                  <c:v>100054.5</c:v>
                </c:pt>
                <c:pt idx="4238">
                  <c:v>100078</c:v>
                </c:pt>
                <c:pt idx="4239">
                  <c:v>100100.5</c:v>
                </c:pt>
                <c:pt idx="4240">
                  <c:v>100132.9</c:v>
                </c:pt>
                <c:pt idx="4241">
                  <c:v>100165.4</c:v>
                </c:pt>
                <c:pt idx="4242">
                  <c:v>100185.2</c:v>
                </c:pt>
                <c:pt idx="4243">
                  <c:v>100215.5</c:v>
                </c:pt>
                <c:pt idx="4244">
                  <c:v>100234.4</c:v>
                </c:pt>
                <c:pt idx="4245">
                  <c:v>100252.5</c:v>
                </c:pt>
                <c:pt idx="4246">
                  <c:v>100261.3</c:v>
                </c:pt>
                <c:pt idx="4247">
                  <c:v>100278.3</c:v>
                </c:pt>
                <c:pt idx="4248">
                  <c:v>100294.7</c:v>
                </c:pt>
                <c:pt idx="4249">
                  <c:v>100310.5</c:v>
                </c:pt>
                <c:pt idx="4250">
                  <c:v>100325.8</c:v>
                </c:pt>
                <c:pt idx="4251">
                  <c:v>100348.2</c:v>
                </c:pt>
                <c:pt idx="4252">
                  <c:v>100355.5</c:v>
                </c:pt>
                <c:pt idx="4253">
                  <c:v>100369.9</c:v>
                </c:pt>
                <c:pt idx="4254">
                  <c:v>100384</c:v>
                </c:pt>
                <c:pt idx="4255">
                  <c:v>100391.2</c:v>
                </c:pt>
                <c:pt idx="4256">
                  <c:v>100405</c:v>
                </c:pt>
                <c:pt idx="4257">
                  <c:v>100411.8</c:v>
                </c:pt>
                <c:pt idx="4258">
                  <c:v>100425.2</c:v>
                </c:pt>
                <c:pt idx="4259">
                  <c:v>100431.9</c:v>
                </c:pt>
                <c:pt idx="4260">
                  <c:v>100445</c:v>
                </c:pt>
                <c:pt idx="4261">
                  <c:v>100464.3</c:v>
                </c:pt>
                <c:pt idx="4262">
                  <c:v>100477.2</c:v>
                </c:pt>
                <c:pt idx="4263">
                  <c:v>100489.9</c:v>
                </c:pt>
                <c:pt idx="4264">
                  <c:v>100502.6</c:v>
                </c:pt>
                <c:pt idx="4265">
                  <c:v>100515.1</c:v>
                </c:pt>
                <c:pt idx="4266">
                  <c:v>100527.6</c:v>
                </c:pt>
                <c:pt idx="4267">
                  <c:v>100540</c:v>
                </c:pt>
                <c:pt idx="4268">
                  <c:v>100552.3</c:v>
                </c:pt>
                <c:pt idx="4269">
                  <c:v>100564.6</c:v>
                </c:pt>
                <c:pt idx="4270">
                  <c:v>100576.9</c:v>
                </c:pt>
                <c:pt idx="4271">
                  <c:v>100589.2</c:v>
                </c:pt>
                <c:pt idx="4272">
                  <c:v>100601.60000000001</c:v>
                </c:pt>
                <c:pt idx="4273">
                  <c:v>100613.9</c:v>
                </c:pt>
                <c:pt idx="4274">
                  <c:v>100626.2</c:v>
                </c:pt>
                <c:pt idx="4275">
                  <c:v>100638.6</c:v>
                </c:pt>
                <c:pt idx="4276">
                  <c:v>100644.9</c:v>
                </c:pt>
                <c:pt idx="4277">
                  <c:v>100657.4</c:v>
                </c:pt>
                <c:pt idx="4278">
                  <c:v>100669.8</c:v>
                </c:pt>
                <c:pt idx="4279">
                  <c:v>100688.7</c:v>
                </c:pt>
                <c:pt idx="4280">
                  <c:v>100707.6</c:v>
                </c:pt>
                <c:pt idx="4281">
                  <c:v>100726.6</c:v>
                </c:pt>
                <c:pt idx="4282">
                  <c:v>100751.9</c:v>
                </c:pt>
                <c:pt idx="4283">
                  <c:v>100764.6</c:v>
                </c:pt>
                <c:pt idx="4284">
                  <c:v>100777.3</c:v>
                </c:pt>
                <c:pt idx="4285">
                  <c:v>100790</c:v>
                </c:pt>
                <c:pt idx="4286">
                  <c:v>100802.8</c:v>
                </c:pt>
                <c:pt idx="4287">
                  <c:v>100815.4</c:v>
                </c:pt>
                <c:pt idx="4288">
                  <c:v>100828.1</c:v>
                </c:pt>
                <c:pt idx="4289">
                  <c:v>100834.4</c:v>
                </c:pt>
                <c:pt idx="4290">
                  <c:v>100853.3</c:v>
                </c:pt>
                <c:pt idx="4291">
                  <c:v>100865.8</c:v>
                </c:pt>
                <c:pt idx="4292">
                  <c:v>100878.3</c:v>
                </c:pt>
                <c:pt idx="4293">
                  <c:v>100890.7</c:v>
                </c:pt>
                <c:pt idx="4294">
                  <c:v>100903.1</c:v>
                </c:pt>
                <c:pt idx="4295">
                  <c:v>100915.4</c:v>
                </c:pt>
                <c:pt idx="4296">
                  <c:v>100927.5</c:v>
                </c:pt>
                <c:pt idx="4297">
                  <c:v>100933.5</c:v>
                </c:pt>
                <c:pt idx="4298">
                  <c:v>100945.5</c:v>
                </c:pt>
                <c:pt idx="4299">
                  <c:v>100963.2</c:v>
                </c:pt>
                <c:pt idx="4300">
                  <c:v>100975</c:v>
                </c:pt>
                <c:pt idx="4301">
                  <c:v>100992.3</c:v>
                </c:pt>
                <c:pt idx="4302">
                  <c:v>101003.6</c:v>
                </c:pt>
                <c:pt idx="4303">
                  <c:v>101014.8</c:v>
                </c:pt>
                <c:pt idx="4304">
                  <c:v>101031.4</c:v>
                </c:pt>
                <c:pt idx="4305">
                  <c:v>101036.7</c:v>
                </c:pt>
                <c:pt idx="4306">
                  <c:v>101047.5</c:v>
                </c:pt>
                <c:pt idx="4307">
                  <c:v>101058.1</c:v>
                </c:pt>
                <c:pt idx="4308">
                  <c:v>101068.5</c:v>
                </c:pt>
                <c:pt idx="4309">
                  <c:v>101078.5</c:v>
                </c:pt>
                <c:pt idx="4310">
                  <c:v>101088.5</c:v>
                </c:pt>
                <c:pt idx="4311">
                  <c:v>101098.3</c:v>
                </c:pt>
                <c:pt idx="4312">
                  <c:v>101103.1</c:v>
                </c:pt>
                <c:pt idx="4313">
                  <c:v>101107.8</c:v>
                </c:pt>
                <c:pt idx="4314">
                  <c:v>101117.1</c:v>
                </c:pt>
                <c:pt idx="4315">
                  <c:v>101126.2</c:v>
                </c:pt>
                <c:pt idx="4316">
                  <c:v>101135.2</c:v>
                </c:pt>
                <c:pt idx="4317">
                  <c:v>101143.9</c:v>
                </c:pt>
                <c:pt idx="4318">
                  <c:v>101156.8</c:v>
                </c:pt>
                <c:pt idx="4319">
                  <c:v>101169.4</c:v>
                </c:pt>
                <c:pt idx="4320">
                  <c:v>101177.60000000001</c:v>
                </c:pt>
                <c:pt idx="4321">
                  <c:v>101185.60000000001</c:v>
                </c:pt>
                <c:pt idx="4322">
                  <c:v>101193.60000000001</c:v>
                </c:pt>
                <c:pt idx="4323">
                  <c:v>101201.3</c:v>
                </c:pt>
                <c:pt idx="4324">
                  <c:v>101209</c:v>
                </c:pt>
                <c:pt idx="4325">
                  <c:v>101220.3</c:v>
                </c:pt>
                <c:pt idx="4326">
                  <c:v>101227.7</c:v>
                </c:pt>
                <c:pt idx="4327">
                  <c:v>101235</c:v>
                </c:pt>
                <c:pt idx="4328">
                  <c:v>101242.2</c:v>
                </c:pt>
                <c:pt idx="4329">
                  <c:v>101249.4</c:v>
                </c:pt>
                <c:pt idx="4330">
                  <c:v>101256.5</c:v>
                </c:pt>
                <c:pt idx="4331">
                  <c:v>101260</c:v>
                </c:pt>
                <c:pt idx="4332">
                  <c:v>101266.9</c:v>
                </c:pt>
                <c:pt idx="4333">
                  <c:v>101273.8</c:v>
                </c:pt>
                <c:pt idx="4334">
                  <c:v>101280.7</c:v>
                </c:pt>
                <c:pt idx="4335">
                  <c:v>101290.8</c:v>
                </c:pt>
                <c:pt idx="4336">
                  <c:v>101297.5</c:v>
                </c:pt>
                <c:pt idx="4337">
                  <c:v>101304.3</c:v>
                </c:pt>
                <c:pt idx="4338">
                  <c:v>101307.6</c:v>
                </c:pt>
                <c:pt idx="4339">
                  <c:v>101314.3</c:v>
                </c:pt>
                <c:pt idx="4340">
                  <c:v>101321</c:v>
                </c:pt>
                <c:pt idx="4341">
                  <c:v>101327.6</c:v>
                </c:pt>
                <c:pt idx="4342">
                  <c:v>101334.3</c:v>
                </c:pt>
                <c:pt idx="4343">
                  <c:v>101337.60000000001</c:v>
                </c:pt>
                <c:pt idx="4344">
                  <c:v>101344.3</c:v>
                </c:pt>
                <c:pt idx="4345">
                  <c:v>101354.3</c:v>
                </c:pt>
                <c:pt idx="4346">
                  <c:v>101361</c:v>
                </c:pt>
                <c:pt idx="4347">
                  <c:v>101367.8</c:v>
                </c:pt>
                <c:pt idx="4348">
                  <c:v>101374.6</c:v>
                </c:pt>
                <c:pt idx="4349">
                  <c:v>101381.4</c:v>
                </c:pt>
                <c:pt idx="4350">
                  <c:v>101388.3</c:v>
                </c:pt>
                <c:pt idx="4351">
                  <c:v>101395.3</c:v>
                </c:pt>
                <c:pt idx="4352">
                  <c:v>101402.3</c:v>
                </c:pt>
                <c:pt idx="4353">
                  <c:v>101409.4</c:v>
                </c:pt>
                <c:pt idx="4354">
                  <c:v>101420.2</c:v>
                </c:pt>
                <c:pt idx="4355">
                  <c:v>101431.1</c:v>
                </c:pt>
                <c:pt idx="4356">
                  <c:v>101438.39999999999</c:v>
                </c:pt>
                <c:pt idx="4357">
                  <c:v>101442.2</c:v>
                </c:pt>
                <c:pt idx="4358">
                  <c:v>101445.9</c:v>
                </c:pt>
                <c:pt idx="4359">
                  <c:v>101453.4</c:v>
                </c:pt>
                <c:pt idx="4360">
                  <c:v>101461.1</c:v>
                </c:pt>
                <c:pt idx="4361">
                  <c:v>101468.8</c:v>
                </c:pt>
                <c:pt idx="4362">
                  <c:v>101472.7</c:v>
                </c:pt>
                <c:pt idx="4363">
                  <c:v>101484.4</c:v>
                </c:pt>
                <c:pt idx="4364">
                  <c:v>101492.3</c:v>
                </c:pt>
                <c:pt idx="4365">
                  <c:v>101500.2</c:v>
                </c:pt>
                <c:pt idx="4366">
                  <c:v>101508.1</c:v>
                </c:pt>
                <c:pt idx="4367">
                  <c:v>101516.1</c:v>
                </c:pt>
                <c:pt idx="4368">
                  <c:v>101524.1</c:v>
                </c:pt>
                <c:pt idx="4369">
                  <c:v>101532.1</c:v>
                </c:pt>
                <c:pt idx="4370">
                  <c:v>101540.2</c:v>
                </c:pt>
                <c:pt idx="4371">
                  <c:v>101548.2</c:v>
                </c:pt>
                <c:pt idx="4372">
                  <c:v>101560.4</c:v>
                </c:pt>
                <c:pt idx="4373">
                  <c:v>101572.6</c:v>
                </c:pt>
                <c:pt idx="4374">
                  <c:v>101580.8</c:v>
                </c:pt>
                <c:pt idx="4375">
                  <c:v>101593.1</c:v>
                </c:pt>
                <c:pt idx="4376">
                  <c:v>101601.4</c:v>
                </c:pt>
                <c:pt idx="4377">
                  <c:v>101613.9</c:v>
                </c:pt>
                <c:pt idx="4378">
                  <c:v>101622.3</c:v>
                </c:pt>
                <c:pt idx="4379">
                  <c:v>101634.9</c:v>
                </c:pt>
                <c:pt idx="4380">
                  <c:v>101643.4</c:v>
                </c:pt>
                <c:pt idx="4381">
                  <c:v>101656.3</c:v>
                </c:pt>
                <c:pt idx="4382">
                  <c:v>101665</c:v>
                </c:pt>
                <c:pt idx="4383">
                  <c:v>101673.7</c:v>
                </c:pt>
                <c:pt idx="4384">
                  <c:v>101682.6</c:v>
                </c:pt>
                <c:pt idx="4385">
                  <c:v>101691.5</c:v>
                </c:pt>
                <c:pt idx="4386">
                  <c:v>101700.5</c:v>
                </c:pt>
                <c:pt idx="4387">
                  <c:v>101705.1</c:v>
                </c:pt>
                <c:pt idx="4388">
                  <c:v>101714.3</c:v>
                </c:pt>
                <c:pt idx="4389">
                  <c:v>101723.5</c:v>
                </c:pt>
                <c:pt idx="4390">
                  <c:v>101732.9</c:v>
                </c:pt>
                <c:pt idx="4391">
                  <c:v>101742.3</c:v>
                </c:pt>
                <c:pt idx="4392">
                  <c:v>101751.9</c:v>
                </c:pt>
                <c:pt idx="4393">
                  <c:v>101761.60000000001</c:v>
                </c:pt>
                <c:pt idx="4394">
                  <c:v>101771.5</c:v>
                </c:pt>
                <c:pt idx="4395">
                  <c:v>101776.4</c:v>
                </c:pt>
                <c:pt idx="4396">
                  <c:v>101786.4</c:v>
                </c:pt>
                <c:pt idx="4397">
                  <c:v>101796.6</c:v>
                </c:pt>
                <c:pt idx="4398">
                  <c:v>101812.3</c:v>
                </c:pt>
                <c:pt idx="4399">
                  <c:v>101822.8</c:v>
                </c:pt>
                <c:pt idx="4400">
                  <c:v>101833.5</c:v>
                </c:pt>
                <c:pt idx="4401">
                  <c:v>101844.5</c:v>
                </c:pt>
                <c:pt idx="4402">
                  <c:v>101855.5</c:v>
                </c:pt>
                <c:pt idx="4403">
                  <c:v>101866.8</c:v>
                </c:pt>
                <c:pt idx="4404">
                  <c:v>101872.3</c:v>
                </c:pt>
                <c:pt idx="4405">
                  <c:v>101883.8</c:v>
                </c:pt>
                <c:pt idx="4406">
                  <c:v>101895.7</c:v>
                </c:pt>
                <c:pt idx="4407">
                  <c:v>101901.8</c:v>
                </c:pt>
                <c:pt idx="4408">
                  <c:v>101908.1</c:v>
                </c:pt>
                <c:pt idx="4409">
                  <c:v>101920.5</c:v>
                </c:pt>
                <c:pt idx="4410">
                  <c:v>101933.2</c:v>
                </c:pt>
                <c:pt idx="4411">
                  <c:v>101952.4</c:v>
                </c:pt>
                <c:pt idx="4412">
                  <c:v>101959</c:v>
                </c:pt>
                <c:pt idx="4413">
                  <c:v>101972.3</c:v>
                </c:pt>
                <c:pt idx="4414">
                  <c:v>101992.5</c:v>
                </c:pt>
                <c:pt idx="4415">
                  <c:v>102006.6</c:v>
                </c:pt>
                <c:pt idx="4416">
                  <c:v>102020.6</c:v>
                </c:pt>
                <c:pt idx="4417">
                  <c:v>102027.9</c:v>
                </c:pt>
                <c:pt idx="4418">
                  <c:v>102042.2</c:v>
                </c:pt>
                <c:pt idx="4419">
                  <c:v>102056.7</c:v>
                </c:pt>
                <c:pt idx="4420">
                  <c:v>102071.5</c:v>
                </c:pt>
                <c:pt idx="4421">
                  <c:v>102086.6</c:v>
                </c:pt>
                <c:pt idx="4422">
                  <c:v>102101.6</c:v>
                </c:pt>
                <c:pt idx="4423">
                  <c:v>102116.7</c:v>
                </c:pt>
                <c:pt idx="4424">
                  <c:v>102132.2</c:v>
                </c:pt>
                <c:pt idx="4425">
                  <c:v>102140.2</c:v>
                </c:pt>
                <c:pt idx="4426">
                  <c:v>102155.9</c:v>
                </c:pt>
                <c:pt idx="4427">
                  <c:v>102179.6</c:v>
                </c:pt>
                <c:pt idx="4428">
                  <c:v>102195.7</c:v>
                </c:pt>
                <c:pt idx="4429">
                  <c:v>102220.5</c:v>
                </c:pt>
                <c:pt idx="4430">
                  <c:v>102245.9</c:v>
                </c:pt>
                <c:pt idx="4431">
                  <c:v>102262.9</c:v>
                </c:pt>
                <c:pt idx="4432">
                  <c:v>102280.2</c:v>
                </c:pt>
                <c:pt idx="4433">
                  <c:v>102298.4</c:v>
                </c:pt>
                <c:pt idx="4434">
                  <c:v>102307</c:v>
                </c:pt>
                <c:pt idx="4435">
                  <c:v>102316.3</c:v>
                </c:pt>
                <c:pt idx="4436">
                  <c:v>102334.7</c:v>
                </c:pt>
                <c:pt idx="4437">
                  <c:v>102353.4</c:v>
                </c:pt>
                <c:pt idx="4438">
                  <c:v>102372.7</c:v>
                </c:pt>
                <c:pt idx="4439">
                  <c:v>102392.5</c:v>
                </c:pt>
                <c:pt idx="4440">
                  <c:v>102412.3</c:v>
                </c:pt>
                <c:pt idx="4441">
                  <c:v>102432.1</c:v>
                </c:pt>
                <c:pt idx="4442">
                  <c:v>102472.1</c:v>
                </c:pt>
                <c:pt idx="4443">
                  <c:v>102492.2</c:v>
                </c:pt>
                <c:pt idx="4444">
                  <c:v>102532.2</c:v>
                </c:pt>
                <c:pt idx="4445">
                  <c:v>102571.6</c:v>
                </c:pt>
                <c:pt idx="4446">
                  <c:v>102601</c:v>
                </c:pt>
                <c:pt idx="4447">
                  <c:v>102620.3</c:v>
                </c:pt>
                <c:pt idx="4448">
                  <c:v>102639.2</c:v>
                </c:pt>
                <c:pt idx="4449">
                  <c:v>102658.1</c:v>
                </c:pt>
                <c:pt idx="4450">
                  <c:v>102676</c:v>
                </c:pt>
                <c:pt idx="4451">
                  <c:v>102693.2</c:v>
                </c:pt>
                <c:pt idx="4452">
                  <c:v>102710.2</c:v>
                </c:pt>
                <c:pt idx="4453">
                  <c:v>102718.2</c:v>
                </c:pt>
                <c:pt idx="4454">
                  <c:v>102726.1</c:v>
                </c:pt>
                <c:pt idx="4455">
                  <c:v>102741.4</c:v>
                </c:pt>
                <c:pt idx="4456">
                  <c:v>102756.4</c:v>
                </c:pt>
                <c:pt idx="4457">
                  <c:v>102771.6</c:v>
                </c:pt>
                <c:pt idx="4458">
                  <c:v>102785.5</c:v>
                </c:pt>
                <c:pt idx="4459">
                  <c:v>102799</c:v>
                </c:pt>
                <c:pt idx="4460">
                  <c:v>102805.6</c:v>
                </c:pt>
                <c:pt idx="4461">
                  <c:v>102818.7</c:v>
                </c:pt>
                <c:pt idx="4462">
                  <c:v>102831.2</c:v>
                </c:pt>
                <c:pt idx="4463">
                  <c:v>102843.5</c:v>
                </c:pt>
                <c:pt idx="4464">
                  <c:v>102849.2</c:v>
                </c:pt>
                <c:pt idx="4465">
                  <c:v>102860.8</c:v>
                </c:pt>
                <c:pt idx="4466">
                  <c:v>102872.3</c:v>
                </c:pt>
                <c:pt idx="4467">
                  <c:v>102883.5</c:v>
                </c:pt>
                <c:pt idx="4468">
                  <c:v>102900</c:v>
                </c:pt>
                <c:pt idx="4469">
                  <c:v>102910.8</c:v>
                </c:pt>
                <c:pt idx="4470">
                  <c:v>102921.4</c:v>
                </c:pt>
                <c:pt idx="4471">
                  <c:v>102931.9</c:v>
                </c:pt>
                <c:pt idx="4472">
                  <c:v>102936.9</c:v>
                </c:pt>
                <c:pt idx="4473">
                  <c:v>102942.2</c:v>
                </c:pt>
                <c:pt idx="4474">
                  <c:v>102952.3</c:v>
                </c:pt>
                <c:pt idx="4475">
                  <c:v>102957.3</c:v>
                </c:pt>
                <c:pt idx="4476">
                  <c:v>102967.1</c:v>
                </c:pt>
                <c:pt idx="4477">
                  <c:v>102976.8</c:v>
                </c:pt>
                <c:pt idx="4478">
                  <c:v>102986.4</c:v>
                </c:pt>
                <c:pt idx="4479">
                  <c:v>102995.9</c:v>
                </c:pt>
                <c:pt idx="4480">
                  <c:v>103005.3</c:v>
                </c:pt>
                <c:pt idx="4481">
                  <c:v>103010.1</c:v>
                </c:pt>
                <c:pt idx="4482">
                  <c:v>103019.4</c:v>
                </c:pt>
                <c:pt idx="4483">
                  <c:v>103028.7</c:v>
                </c:pt>
                <c:pt idx="4484">
                  <c:v>103037.9</c:v>
                </c:pt>
                <c:pt idx="4485">
                  <c:v>103047</c:v>
                </c:pt>
                <c:pt idx="4486">
                  <c:v>103056.1</c:v>
                </c:pt>
                <c:pt idx="4487">
                  <c:v>103060.7</c:v>
                </c:pt>
                <c:pt idx="4488">
                  <c:v>103069.8</c:v>
                </c:pt>
                <c:pt idx="4489">
                  <c:v>103078.9</c:v>
                </c:pt>
                <c:pt idx="4490">
                  <c:v>103092.5</c:v>
                </c:pt>
                <c:pt idx="4491">
                  <c:v>103101.7</c:v>
                </c:pt>
                <c:pt idx="4492">
                  <c:v>103110.8</c:v>
                </c:pt>
                <c:pt idx="4493">
                  <c:v>103120</c:v>
                </c:pt>
                <c:pt idx="4494">
                  <c:v>103129.2</c:v>
                </c:pt>
                <c:pt idx="4495">
                  <c:v>103138.4</c:v>
                </c:pt>
                <c:pt idx="4496">
                  <c:v>103147.7</c:v>
                </c:pt>
                <c:pt idx="4497">
                  <c:v>103161.7</c:v>
                </c:pt>
                <c:pt idx="4498">
                  <c:v>103175.7</c:v>
                </c:pt>
                <c:pt idx="4499">
                  <c:v>103180.4</c:v>
                </c:pt>
                <c:pt idx="4500">
                  <c:v>103185.1</c:v>
                </c:pt>
                <c:pt idx="4501">
                  <c:v>103194.5</c:v>
                </c:pt>
                <c:pt idx="4502">
                  <c:v>103204</c:v>
                </c:pt>
                <c:pt idx="4503">
                  <c:v>103213.4</c:v>
                </c:pt>
                <c:pt idx="4504">
                  <c:v>103218.1</c:v>
                </c:pt>
                <c:pt idx="4505">
                  <c:v>103227.6</c:v>
                </c:pt>
                <c:pt idx="4506">
                  <c:v>103241.7</c:v>
                </c:pt>
                <c:pt idx="4507">
                  <c:v>103251.1</c:v>
                </c:pt>
                <c:pt idx="4508">
                  <c:v>103255.8</c:v>
                </c:pt>
                <c:pt idx="4509">
                  <c:v>103265.2</c:v>
                </c:pt>
                <c:pt idx="4510">
                  <c:v>103274.6</c:v>
                </c:pt>
                <c:pt idx="4511">
                  <c:v>103279.2</c:v>
                </c:pt>
                <c:pt idx="4512">
                  <c:v>103288.5</c:v>
                </c:pt>
                <c:pt idx="4513">
                  <c:v>103297.8</c:v>
                </c:pt>
                <c:pt idx="4514">
                  <c:v>103307</c:v>
                </c:pt>
                <c:pt idx="4515">
                  <c:v>103316.2</c:v>
                </c:pt>
                <c:pt idx="4516">
                  <c:v>103330</c:v>
                </c:pt>
                <c:pt idx="4517">
                  <c:v>103339.2</c:v>
                </c:pt>
                <c:pt idx="4518">
                  <c:v>103348.3</c:v>
                </c:pt>
                <c:pt idx="4519">
                  <c:v>103357.5</c:v>
                </c:pt>
                <c:pt idx="4520">
                  <c:v>103362</c:v>
                </c:pt>
                <c:pt idx="4521">
                  <c:v>103371.2</c:v>
                </c:pt>
                <c:pt idx="4522">
                  <c:v>103380.2</c:v>
                </c:pt>
                <c:pt idx="4523">
                  <c:v>103393.9</c:v>
                </c:pt>
                <c:pt idx="4524">
                  <c:v>103407.5</c:v>
                </c:pt>
                <c:pt idx="4525">
                  <c:v>103421.1</c:v>
                </c:pt>
                <c:pt idx="4526">
                  <c:v>103430.1</c:v>
                </c:pt>
                <c:pt idx="4527">
                  <c:v>103439.2</c:v>
                </c:pt>
                <c:pt idx="4528">
                  <c:v>103448.2</c:v>
                </c:pt>
                <c:pt idx="4529">
                  <c:v>103457.3</c:v>
                </c:pt>
                <c:pt idx="4530">
                  <c:v>103470.9</c:v>
                </c:pt>
                <c:pt idx="4531">
                  <c:v>103484.5</c:v>
                </c:pt>
                <c:pt idx="4532">
                  <c:v>103502.6</c:v>
                </c:pt>
                <c:pt idx="4533">
                  <c:v>103520.8</c:v>
                </c:pt>
                <c:pt idx="4534">
                  <c:v>103539.1</c:v>
                </c:pt>
                <c:pt idx="4535">
                  <c:v>103552.8</c:v>
                </c:pt>
                <c:pt idx="4536">
                  <c:v>103571</c:v>
                </c:pt>
                <c:pt idx="4537">
                  <c:v>103589.3</c:v>
                </c:pt>
                <c:pt idx="4538">
                  <c:v>103607.7</c:v>
                </c:pt>
                <c:pt idx="4539">
                  <c:v>103616.9</c:v>
                </c:pt>
                <c:pt idx="4540">
                  <c:v>103630.7</c:v>
                </c:pt>
                <c:pt idx="4541">
                  <c:v>103649.1</c:v>
                </c:pt>
                <c:pt idx="4542">
                  <c:v>103658.3</c:v>
                </c:pt>
                <c:pt idx="4543">
                  <c:v>103667.5</c:v>
                </c:pt>
                <c:pt idx="4544">
                  <c:v>103676.7</c:v>
                </c:pt>
                <c:pt idx="4545">
                  <c:v>103685.9</c:v>
                </c:pt>
                <c:pt idx="4546">
                  <c:v>103695.1</c:v>
                </c:pt>
                <c:pt idx="4547">
                  <c:v>103704.3</c:v>
                </c:pt>
                <c:pt idx="4548">
                  <c:v>103713.4</c:v>
                </c:pt>
                <c:pt idx="4549">
                  <c:v>103718</c:v>
                </c:pt>
                <c:pt idx="4550">
                  <c:v>103727.1</c:v>
                </c:pt>
                <c:pt idx="4551">
                  <c:v>103736.2</c:v>
                </c:pt>
                <c:pt idx="4552">
                  <c:v>103740.7</c:v>
                </c:pt>
                <c:pt idx="4553">
                  <c:v>103749.8</c:v>
                </c:pt>
                <c:pt idx="4554">
                  <c:v>103758.8</c:v>
                </c:pt>
                <c:pt idx="4555">
                  <c:v>103763.3</c:v>
                </c:pt>
                <c:pt idx="4556">
                  <c:v>103772.3</c:v>
                </c:pt>
                <c:pt idx="4557">
                  <c:v>103781.3</c:v>
                </c:pt>
                <c:pt idx="4558">
                  <c:v>103794.9</c:v>
                </c:pt>
                <c:pt idx="4559">
                  <c:v>103808.4</c:v>
                </c:pt>
                <c:pt idx="4560">
                  <c:v>103822</c:v>
                </c:pt>
                <c:pt idx="4561">
                  <c:v>103826.6</c:v>
                </c:pt>
                <c:pt idx="4562">
                  <c:v>103835.7</c:v>
                </c:pt>
                <c:pt idx="4563">
                  <c:v>103844.8</c:v>
                </c:pt>
                <c:pt idx="4564">
                  <c:v>103849.4</c:v>
                </c:pt>
                <c:pt idx="4565">
                  <c:v>103858.6</c:v>
                </c:pt>
                <c:pt idx="4566">
                  <c:v>103867.8</c:v>
                </c:pt>
                <c:pt idx="4567">
                  <c:v>103872.5</c:v>
                </c:pt>
                <c:pt idx="4568">
                  <c:v>103881.8</c:v>
                </c:pt>
                <c:pt idx="4569">
                  <c:v>103891.2</c:v>
                </c:pt>
                <c:pt idx="4570">
                  <c:v>103900.6</c:v>
                </c:pt>
                <c:pt idx="4571">
                  <c:v>103905.4</c:v>
                </c:pt>
                <c:pt idx="4572">
                  <c:v>103914.8</c:v>
                </c:pt>
                <c:pt idx="4573">
                  <c:v>103924.4</c:v>
                </c:pt>
                <c:pt idx="4574">
                  <c:v>103934.2</c:v>
                </c:pt>
                <c:pt idx="4575">
                  <c:v>103944</c:v>
                </c:pt>
                <c:pt idx="4576">
                  <c:v>103948.8</c:v>
                </c:pt>
                <c:pt idx="4577">
                  <c:v>103958.9</c:v>
                </c:pt>
                <c:pt idx="4578">
                  <c:v>103973.9</c:v>
                </c:pt>
                <c:pt idx="4579">
                  <c:v>103984.1</c:v>
                </c:pt>
                <c:pt idx="4580">
                  <c:v>103994.3</c:v>
                </c:pt>
                <c:pt idx="4581">
                  <c:v>104009.9</c:v>
                </c:pt>
                <c:pt idx="4582">
                  <c:v>104020.4</c:v>
                </c:pt>
                <c:pt idx="4583">
                  <c:v>104025.9</c:v>
                </c:pt>
                <c:pt idx="4584">
                  <c:v>104036.6</c:v>
                </c:pt>
                <c:pt idx="4585">
                  <c:v>104047.5</c:v>
                </c:pt>
                <c:pt idx="4586">
                  <c:v>104058.6</c:v>
                </c:pt>
                <c:pt idx="4587">
                  <c:v>104064.3</c:v>
                </c:pt>
                <c:pt idx="4588">
                  <c:v>104075.7</c:v>
                </c:pt>
                <c:pt idx="4589">
                  <c:v>104081.5</c:v>
                </c:pt>
                <c:pt idx="4590">
                  <c:v>104099</c:v>
                </c:pt>
                <c:pt idx="4591">
                  <c:v>104110.9</c:v>
                </c:pt>
                <c:pt idx="4592">
                  <c:v>104123</c:v>
                </c:pt>
                <c:pt idx="4593">
                  <c:v>104135.3</c:v>
                </c:pt>
                <c:pt idx="4594">
                  <c:v>104141.5</c:v>
                </c:pt>
                <c:pt idx="4595">
                  <c:v>104153.9</c:v>
                </c:pt>
                <c:pt idx="4596">
                  <c:v>104173.2</c:v>
                </c:pt>
                <c:pt idx="4597">
                  <c:v>104186.2</c:v>
                </c:pt>
                <c:pt idx="4598">
                  <c:v>104199.4</c:v>
                </c:pt>
                <c:pt idx="4599">
                  <c:v>104226.1</c:v>
                </c:pt>
                <c:pt idx="4600">
                  <c:v>104246.3</c:v>
                </c:pt>
                <c:pt idx="4601">
                  <c:v>104266.6</c:v>
                </c:pt>
                <c:pt idx="4602">
                  <c:v>104280.3</c:v>
                </c:pt>
                <c:pt idx="4603">
                  <c:v>104294.1</c:v>
                </c:pt>
                <c:pt idx="4604">
                  <c:v>104308</c:v>
                </c:pt>
                <c:pt idx="4605">
                  <c:v>104315</c:v>
                </c:pt>
                <c:pt idx="4606">
                  <c:v>104322</c:v>
                </c:pt>
                <c:pt idx="4607">
                  <c:v>104336</c:v>
                </c:pt>
                <c:pt idx="4608">
                  <c:v>104350.1</c:v>
                </c:pt>
                <c:pt idx="4609">
                  <c:v>104357.1</c:v>
                </c:pt>
                <c:pt idx="4610">
                  <c:v>104371.2</c:v>
                </c:pt>
                <c:pt idx="4611">
                  <c:v>104392.4</c:v>
                </c:pt>
                <c:pt idx="4612">
                  <c:v>104406.5</c:v>
                </c:pt>
                <c:pt idx="4613">
                  <c:v>104420.5</c:v>
                </c:pt>
                <c:pt idx="4614">
                  <c:v>104434.6</c:v>
                </c:pt>
                <c:pt idx="4615">
                  <c:v>104441.60000000001</c:v>
                </c:pt>
                <c:pt idx="4616">
                  <c:v>104455.6</c:v>
                </c:pt>
                <c:pt idx="4617">
                  <c:v>104469.5</c:v>
                </c:pt>
                <c:pt idx="4618">
                  <c:v>104483.5</c:v>
                </c:pt>
                <c:pt idx="4619">
                  <c:v>104497.5</c:v>
                </c:pt>
                <c:pt idx="4620">
                  <c:v>104511.5</c:v>
                </c:pt>
                <c:pt idx="4621">
                  <c:v>104518.5</c:v>
                </c:pt>
                <c:pt idx="4622">
                  <c:v>104532.6</c:v>
                </c:pt>
                <c:pt idx="4623">
                  <c:v>104539.8</c:v>
                </c:pt>
                <c:pt idx="4624">
                  <c:v>104553.9</c:v>
                </c:pt>
                <c:pt idx="4625">
                  <c:v>104561.1</c:v>
                </c:pt>
                <c:pt idx="4626">
                  <c:v>104575.4</c:v>
                </c:pt>
                <c:pt idx="4627">
                  <c:v>104597</c:v>
                </c:pt>
                <c:pt idx="4628">
                  <c:v>104611.5</c:v>
                </c:pt>
                <c:pt idx="4629">
                  <c:v>104633.4</c:v>
                </c:pt>
                <c:pt idx="4630">
                  <c:v>104648.1</c:v>
                </c:pt>
                <c:pt idx="4631">
                  <c:v>104655.5</c:v>
                </c:pt>
                <c:pt idx="4632">
                  <c:v>104662.9</c:v>
                </c:pt>
                <c:pt idx="4633">
                  <c:v>104677.7</c:v>
                </c:pt>
                <c:pt idx="4634">
                  <c:v>104692.5</c:v>
                </c:pt>
                <c:pt idx="4635">
                  <c:v>104714.7</c:v>
                </c:pt>
                <c:pt idx="4636">
                  <c:v>104736.8</c:v>
                </c:pt>
                <c:pt idx="4637">
                  <c:v>104758.8</c:v>
                </c:pt>
                <c:pt idx="4638">
                  <c:v>104773.4</c:v>
                </c:pt>
                <c:pt idx="4639">
                  <c:v>104787.9</c:v>
                </c:pt>
                <c:pt idx="4640">
                  <c:v>104795.1</c:v>
                </c:pt>
                <c:pt idx="4641">
                  <c:v>104809.4</c:v>
                </c:pt>
                <c:pt idx="4642">
                  <c:v>104823.5</c:v>
                </c:pt>
                <c:pt idx="4643">
                  <c:v>104837.3</c:v>
                </c:pt>
                <c:pt idx="4644">
                  <c:v>104850.7</c:v>
                </c:pt>
                <c:pt idx="4645">
                  <c:v>104864</c:v>
                </c:pt>
                <c:pt idx="4646">
                  <c:v>104877.1</c:v>
                </c:pt>
                <c:pt idx="4647">
                  <c:v>104889.9</c:v>
                </c:pt>
                <c:pt idx="4648">
                  <c:v>104896.4</c:v>
                </c:pt>
                <c:pt idx="4649">
                  <c:v>104909</c:v>
                </c:pt>
                <c:pt idx="4650">
                  <c:v>104921</c:v>
                </c:pt>
                <c:pt idx="4651">
                  <c:v>104932.5</c:v>
                </c:pt>
                <c:pt idx="4652">
                  <c:v>104938.1</c:v>
                </c:pt>
                <c:pt idx="4653">
                  <c:v>104948.7</c:v>
                </c:pt>
                <c:pt idx="4654">
                  <c:v>104959.3</c:v>
                </c:pt>
                <c:pt idx="4655">
                  <c:v>104974.9</c:v>
                </c:pt>
                <c:pt idx="4656">
                  <c:v>104979.8</c:v>
                </c:pt>
                <c:pt idx="4657">
                  <c:v>104994.2</c:v>
                </c:pt>
                <c:pt idx="4658">
                  <c:v>105003.3</c:v>
                </c:pt>
                <c:pt idx="4659">
                  <c:v>105012.1</c:v>
                </c:pt>
                <c:pt idx="4660">
                  <c:v>105020.3</c:v>
                </c:pt>
                <c:pt idx="4661">
                  <c:v>105024.5</c:v>
                </c:pt>
                <c:pt idx="4662">
                  <c:v>105032.3</c:v>
                </c:pt>
                <c:pt idx="4663">
                  <c:v>105040.1</c:v>
                </c:pt>
                <c:pt idx="4664">
                  <c:v>105043.9</c:v>
                </c:pt>
                <c:pt idx="4665">
                  <c:v>105054.7</c:v>
                </c:pt>
                <c:pt idx="4666">
                  <c:v>105061.7</c:v>
                </c:pt>
                <c:pt idx="4667">
                  <c:v>105068.3</c:v>
                </c:pt>
                <c:pt idx="4668">
                  <c:v>105071.7</c:v>
                </c:pt>
                <c:pt idx="4669">
                  <c:v>105078</c:v>
                </c:pt>
                <c:pt idx="4670">
                  <c:v>105084.6</c:v>
                </c:pt>
                <c:pt idx="4671">
                  <c:v>105093.9</c:v>
                </c:pt>
                <c:pt idx="4672">
                  <c:v>105100.1</c:v>
                </c:pt>
                <c:pt idx="4673">
                  <c:v>105106.2</c:v>
                </c:pt>
                <c:pt idx="4674">
                  <c:v>105118.2</c:v>
                </c:pt>
                <c:pt idx="4675">
                  <c:v>105124.1</c:v>
                </c:pt>
                <c:pt idx="4676">
                  <c:v>105129.9</c:v>
                </c:pt>
                <c:pt idx="4677">
                  <c:v>105135.8</c:v>
                </c:pt>
                <c:pt idx="4678">
                  <c:v>105150.6</c:v>
                </c:pt>
                <c:pt idx="4679">
                  <c:v>105165.5</c:v>
                </c:pt>
                <c:pt idx="4680">
                  <c:v>105177.60000000001</c:v>
                </c:pt>
                <c:pt idx="4681">
                  <c:v>105189.7</c:v>
                </c:pt>
                <c:pt idx="4682">
                  <c:v>105195.9</c:v>
                </c:pt>
                <c:pt idx="4683">
                  <c:v>105202.2</c:v>
                </c:pt>
                <c:pt idx="4684">
                  <c:v>105208.9</c:v>
                </c:pt>
                <c:pt idx="4685">
                  <c:v>105212.3</c:v>
                </c:pt>
                <c:pt idx="4686">
                  <c:v>105219.4</c:v>
                </c:pt>
                <c:pt idx="4687">
                  <c:v>105222.9</c:v>
                </c:pt>
                <c:pt idx="4688">
                  <c:v>105230.2</c:v>
                </c:pt>
                <c:pt idx="4689">
                  <c:v>105237.7</c:v>
                </c:pt>
                <c:pt idx="4690">
                  <c:v>105241.5</c:v>
                </c:pt>
                <c:pt idx="4691">
                  <c:v>105245.7</c:v>
                </c:pt>
                <c:pt idx="4692">
                  <c:v>105257.7</c:v>
                </c:pt>
                <c:pt idx="4693">
                  <c:v>105261.7</c:v>
                </c:pt>
                <c:pt idx="4694">
                  <c:v>105274.8</c:v>
                </c:pt>
                <c:pt idx="4695">
                  <c:v>105283.9</c:v>
                </c:pt>
                <c:pt idx="4696">
                  <c:v>105288.5</c:v>
                </c:pt>
                <c:pt idx="4697">
                  <c:v>105298.1</c:v>
                </c:pt>
                <c:pt idx="4698">
                  <c:v>105308</c:v>
                </c:pt>
                <c:pt idx="4699">
                  <c:v>105313.4</c:v>
                </c:pt>
                <c:pt idx="4700">
                  <c:v>105323.5</c:v>
                </c:pt>
                <c:pt idx="4701">
                  <c:v>105334.6</c:v>
                </c:pt>
                <c:pt idx="4702">
                  <c:v>105340.2</c:v>
                </c:pt>
                <c:pt idx="4703">
                  <c:v>105351.9</c:v>
                </c:pt>
                <c:pt idx="4704">
                  <c:v>105363.8</c:v>
                </c:pt>
                <c:pt idx="4705">
                  <c:v>105369.60000000001</c:v>
                </c:pt>
                <c:pt idx="4706">
                  <c:v>105381.8</c:v>
                </c:pt>
                <c:pt idx="4707">
                  <c:v>105394.2</c:v>
                </c:pt>
                <c:pt idx="4708">
                  <c:v>105407.1</c:v>
                </c:pt>
                <c:pt idx="4709">
                  <c:v>105414</c:v>
                </c:pt>
                <c:pt idx="4710">
                  <c:v>105427.3</c:v>
                </c:pt>
                <c:pt idx="4711">
                  <c:v>105447.7</c:v>
                </c:pt>
                <c:pt idx="4712">
                  <c:v>105454.6</c:v>
                </c:pt>
                <c:pt idx="4713">
                  <c:v>105475.4</c:v>
                </c:pt>
                <c:pt idx="4714">
                  <c:v>105497</c:v>
                </c:pt>
                <c:pt idx="4715">
                  <c:v>105511.5</c:v>
                </c:pt>
                <c:pt idx="4716">
                  <c:v>105526.1</c:v>
                </c:pt>
                <c:pt idx="4717">
                  <c:v>105533.6</c:v>
                </c:pt>
                <c:pt idx="4718">
                  <c:v>105548.4</c:v>
                </c:pt>
                <c:pt idx="4719">
                  <c:v>105563.4</c:v>
                </c:pt>
                <c:pt idx="4720">
                  <c:v>105578.5</c:v>
                </c:pt>
                <c:pt idx="4721">
                  <c:v>105593.7</c:v>
                </c:pt>
                <c:pt idx="4722">
                  <c:v>105601.4</c:v>
                </c:pt>
                <c:pt idx="4723">
                  <c:v>105616.7</c:v>
                </c:pt>
                <c:pt idx="4724">
                  <c:v>105632.1</c:v>
                </c:pt>
                <c:pt idx="4725">
                  <c:v>105639.8</c:v>
                </c:pt>
                <c:pt idx="4726">
                  <c:v>105655.2</c:v>
                </c:pt>
                <c:pt idx="4727">
                  <c:v>105670.7</c:v>
                </c:pt>
                <c:pt idx="4728">
                  <c:v>105686.1</c:v>
                </c:pt>
                <c:pt idx="4729">
                  <c:v>105701.5</c:v>
                </c:pt>
                <c:pt idx="4730">
                  <c:v>105716.8</c:v>
                </c:pt>
                <c:pt idx="4731">
                  <c:v>105732.2</c:v>
                </c:pt>
                <c:pt idx="4732">
                  <c:v>105747.5</c:v>
                </c:pt>
                <c:pt idx="4733">
                  <c:v>105762.8</c:v>
                </c:pt>
                <c:pt idx="4734">
                  <c:v>105777.8</c:v>
                </c:pt>
                <c:pt idx="4735">
                  <c:v>105792.8</c:v>
                </c:pt>
                <c:pt idx="4736">
                  <c:v>105807.6</c:v>
                </c:pt>
                <c:pt idx="4737">
                  <c:v>105822.2</c:v>
                </c:pt>
                <c:pt idx="4738">
                  <c:v>105829.6</c:v>
                </c:pt>
                <c:pt idx="4739">
                  <c:v>105844.1</c:v>
                </c:pt>
                <c:pt idx="4740">
                  <c:v>105858.4</c:v>
                </c:pt>
                <c:pt idx="4741">
                  <c:v>105872.5</c:v>
                </c:pt>
                <c:pt idx="4742">
                  <c:v>105893.2</c:v>
                </c:pt>
                <c:pt idx="4743">
                  <c:v>105906.8</c:v>
                </c:pt>
                <c:pt idx="4744">
                  <c:v>105913.7</c:v>
                </c:pt>
                <c:pt idx="4745">
                  <c:v>105920.3</c:v>
                </c:pt>
                <c:pt idx="4746">
                  <c:v>105933.5</c:v>
                </c:pt>
                <c:pt idx="4747">
                  <c:v>105946.5</c:v>
                </c:pt>
                <c:pt idx="4748">
                  <c:v>105959.4</c:v>
                </c:pt>
                <c:pt idx="4749">
                  <c:v>105965.8</c:v>
                </c:pt>
                <c:pt idx="4750">
                  <c:v>105984.7</c:v>
                </c:pt>
                <c:pt idx="4751">
                  <c:v>105997</c:v>
                </c:pt>
                <c:pt idx="4752">
                  <c:v>106009.3</c:v>
                </c:pt>
                <c:pt idx="4753">
                  <c:v>106021.5</c:v>
                </c:pt>
                <c:pt idx="4754">
                  <c:v>106039.4</c:v>
                </c:pt>
                <c:pt idx="4755">
                  <c:v>106045.4</c:v>
                </c:pt>
                <c:pt idx="4756">
                  <c:v>106057.3</c:v>
                </c:pt>
                <c:pt idx="4757">
                  <c:v>106069.2</c:v>
                </c:pt>
                <c:pt idx="4758">
                  <c:v>106081.2</c:v>
                </c:pt>
                <c:pt idx="4759">
                  <c:v>106093.1</c:v>
                </c:pt>
                <c:pt idx="4760">
                  <c:v>106110.6</c:v>
                </c:pt>
                <c:pt idx="4761">
                  <c:v>106122.2</c:v>
                </c:pt>
                <c:pt idx="4762">
                  <c:v>106133.7</c:v>
                </c:pt>
                <c:pt idx="4763">
                  <c:v>106144.9</c:v>
                </c:pt>
                <c:pt idx="4764">
                  <c:v>106161.7</c:v>
                </c:pt>
                <c:pt idx="4765">
                  <c:v>106273.4</c:v>
                </c:pt>
                <c:pt idx="4766">
                  <c:v>106318</c:v>
                </c:pt>
                <c:pt idx="4767">
                  <c:v>106340.3</c:v>
                </c:pt>
                <c:pt idx="4768">
                  <c:v>106351.3</c:v>
                </c:pt>
                <c:pt idx="4769">
                  <c:v>106367.8</c:v>
                </c:pt>
                <c:pt idx="4770">
                  <c:v>106378.7</c:v>
                </c:pt>
                <c:pt idx="4771">
                  <c:v>106395.1</c:v>
                </c:pt>
                <c:pt idx="4772">
                  <c:v>106406.1</c:v>
                </c:pt>
                <c:pt idx="4773">
                  <c:v>106417</c:v>
                </c:pt>
                <c:pt idx="4774">
                  <c:v>106433.4</c:v>
                </c:pt>
                <c:pt idx="4775">
                  <c:v>106449.8</c:v>
                </c:pt>
                <c:pt idx="4776">
                  <c:v>106460.8</c:v>
                </c:pt>
                <c:pt idx="4777">
                  <c:v>106471.7</c:v>
                </c:pt>
                <c:pt idx="4778">
                  <c:v>106488.1</c:v>
                </c:pt>
                <c:pt idx="4779">
                  <c:v>106504.4</c:v>
                </c:pt>
                <c:pt idx="4780">
                  <c:v>106515.3</c:v>
                </c:pt>
                <c:pt idx="4781">
                  <c:v>106520.8</c:v>
                </c:pt>
                <c:pt idx="4782">
                  <c:v>106537.1</c:v>
                </c:pt>
                <c:pt idx="4783">
                  <c:v>106548</c:v>
                </c:pt>
                <c:pt idx="4784">
                  <c:v>106558.8</c:v>
                </c:pt>
                <c:pt idx="4785">
                  <c:v>106569.60000000001</c:v>
                </c:pt>
                <c:pt idx="4786">
                  <c:v>106580.5</c:v>
                </c:pt>
                <c:pt idx="4787">
                  <c:v>106591.3</c:v>
                </c:pt>
                <c:pt idx="4788">
                  <c:v>106607.4</c:v>
                </c:pt>
                <c:pt idx="4789">
                  <c:v>106612.8</c:v>
                </c:pt>
                <c:pt idx="4790">
                  <c:v>106623.6</c:v>
                </c:pt>
                <c:pt idx="4791">
                  <c:v>106634.3</c:v>
                </c:pt>
                <c:pt idx="4792">
                  <c:v>106645.1</c:v>
                </c:pt>
                <c:pt idx="4793">
                  <c:v>106650.4</c:v>
                </c:pt>
                <c:pt idx="4794">
                  <c:v>106666.4</c:v>
                </c:pt>
                <c:pt idx="4795">
                  <c:v>106682.3</c:v>
                </c:pt>
                <c:pt idx="4796">
                  <c:v>106703.4</c:v>
                </c:pt>
                <c:pt idx="4797">
                  <c:v>106729.60000000001</c:v>
                </c:pt>
                <c:pt idx="4798">
                  <c:v>106797.7</c:v>
                </c:pt>
                <c:pt idx="4799">
                  <c:v>106834.2</c:v>
                </c:pt>
                <c:pt idx="4800">
                  <c:v>106849.8</c:v>
                </c:pt>
                <c:pt idx="4801">
                  <c:v>106870.5</c:v>
                </c:pt>
                <c:pt idx="4802">
                  <c:v>106880.7</c:v>
                </c:pt>
                <c:pt idx="4803">
                  <c:v>106901.1</c:v>
                </c:pt>
                <c:pt idx="4804">
                  <c:v>106911.2</c:v>
                </c:pt>
                <c:pt idx="4805">
                  <c:v>106916.2</c:v>
                </c:pt>
                <c:pt idx="4806">
                  <c:v>106931.4</c:v>
                </c:pt>
                <c:pt idx="4807">
                  <c:v>106941.4</c:v>
                </c:pt>
                <c:pt idx="4808">
                  <c:v>106946.5</c:v>
                </c:pt>
                <c:pt idx="4809">
                  <c:v>106956.4</c:v>
                </c:pt>
                <c:pt idx="4810">
                  <c:v>106966.5</c:v>
                </c:pt>
                <c:pt idx="4811">
                  <c:v>106976.4</c:v>
                </c:pt>
                <c:pt idx="4812">
                  <c:v>106986.3</c:v>
                </c:pt>
                <c:pt idx="4813">
                  <c:v>106991.3</c:v>
                </c:pt>
                <c:pt idx="4814">
                  <c:v>107001.2</c:v>
                </c:pt>
                <c:pt idx="4815">
                  <c:v>107011</c:v>
                </c:pt>
                <c:pt idx="4816">
                  <c:v>107020.8</c:v>
                </c:pt>
                <c:pt idx="4817">
                  <c:v>107025.7</c:v>
                </c:pt>
                <c:pt idx="4818">
                  <c:v>107035.5</c:v>
                </c:pt>
                <c:pt idx="4819">
                  <c:v>107045.2</c:v>
                </c:pt>
                <c:pt idx="4820">
                  <c:v>107059.7</c:v>
                </c:pt>
                <c:pt idx="4821">
                  <c:v>107069.4</c:v>
                </c:pt>
                <c:pt idx="4822">
                  <c:v>107088.7</c:v>
                </c:pt>
                <c:pt idx="4823">
                  <c:v>107103.2</c:v>
                </c:pt>
                <c:pt idx="4824">
                  <c:v>107122.4</c:v>
                </c:pt>
                <c:pt idx="4825">
                  <c:v>107131.9</c:v>
                </c:pt>
                <c:pt idx="4826">
                  <c:v>107146.3</c:v>
                </c:pt>
                <c:pt idx="4827">
                  <c:v>107155.8</c:v>
                </c:pt>
                <c:pt idx="4828">
                  <c:v>107165.3</c:v>
                </c:pt>
                <c:pt idx="4829">
                  <c:v>107179.6</c:v>
                </c:pt>
                <c:pt idx="4830">
                  <c:v>107189.1</c:v>
                </c:pt>
                <c:pt idx="4831">
                  <c:v>107193.8</c:v>
                </c:pt>
                <c:pt idx="4832">
                  <c:v>107208</c:v>
                </c:pt>
                <c:pt idx="4833">
                  <c:v>107217.4</c:v>
                </c:pt>
                <c:pt idx="4834">
                  <c:v>107222.1</c:v>
                </c:pt>
                <c:pt idx="4835">
                  <c:v>107231.6</c:v>
                </c:pt>
                <c:pt idx="4836">
                  <c:v>107241</c:v>
                </c:pt>
                <c:pt idx="4837">
                  <c:v>107250.4</c:v>
                </c:pt>
                <c:pt idx="4838">
                  <c:v>107259.8</c:v>
                </c:pt>
                <c:pt idx="4839">
                  <c:v>107269.2</c:v>
                </c:pt>
                <c:pt idx="4840">
                  <c:v>107283.3</c:v>
                </c:pt>
                <c:pt idx="4841">
                  <c:v>107292.6</c:v>
                </c:pt>
                <c:pt idx="4842">
                  <c:v>107302</c:v>
                </c:pt>
                <c:pt idx="4843">
                  <c:v>107306.7</c:v>
                </c:pt>
                <c:pt idx="4844">
                  <c:v>107316.1</c:v>
                </c:pt>
                <c:pt idx="4845">
                  <c:v>107325.4</c:v>
                </c:pt>
                <c:pt idx="4846">
                  <c:v>107334.8</c:v>
                </c:pt>
                <c:pt idx="4847">
                  <c:v>107344.2</c:v>
                </c:pt>
                <c:pt idx="4848">
                  <c:v>107353.5</c:v>
                </c:pt>
                <c:pt idx="4849">
                  <c:v>107367.6</c:v>
                </c:pt>
                <c:pt idx="4850">
                  <c:v>107372.3</c:v>
                </c:pt>
                <c:pt idx="4851">
                  <c:v>107381.7</c:v>
                </c:pt>
                <c:pt idx="4852">
                  <c:v>107391</c:v>
                </c:pt>
                <c:pt idx="4853">
                  <c:v>107400.4</c:v>
                </c:pt>
                <c:pt idx="4854">
                  <c:v>107405.1</c:v>
                </c:pt>
                <c:pt idx="4855">
                  <c:v>107414.5</c:v>
                </c:pt>
                <c:pt idx="4856">
                  <c:v>107423.9</c:v>
                </c:pt>
                <c:pt idx="4857">
                  <c:v>107433.3</c:v>
                </c:pt>
                <c:pt idx="4858">
                  <c:v>107442.7</c:v>
                </c:pt>
                <c:pt idx="4859">
                  <c:v>107452.1</c:v>
                </c:pt>
                <c:pt idx="4860">
                  <c:v>107461.5</c:v>
                </c:pt>
                <c:pt idx="4861">
                  <c:v>107471</c:v>
                </c:pt>
                <c:pt idx="4862">
                  <c:v>107480.4</c:v>
                </c:pt>
                <c:pt idx="4863">
                  <c:v>107489.9</c:v>
                </c:pt>
                <c:pt idx="4864">
                  <c:v>107499.4</c:v>
                </c:pt>
                <c:pt idx="4865">
                  <c:v>107508.9</c:v>
                </c:pt>
                <c:pt idx="4866">
                  <c:v>107518.39999999999</c:v>
                </c:pt>
                <c:pt idx="4867">
                  <c:v>107527.9</c:v>
                </c:pt>
                <c:pt idx="4868">
                  <c:v>107537.4</c:v>
                </c:pt>
                <c:pt idx="4869">
                  <c:v>107551.7</c:v>
                </c:pt>
                <c:pt idx="4870">
                  <c:v>107561.3</c:v>
                </c:pt>
                <c:pt idx="4871">
                  <c:v>107566.1</c:v>
                </c:pt>
                <c:pt idx="4872">
                  <c:v>107570.9</c:v>
                </c:pt>
                <c:pt idx="4873">
                  <c:v>107580.5</c:v>
                </c:pt>
                <c:pt idx="4874">
                  <c:v>107594.9</c:v>
                </c:pt>
                <c:pt idx="4875">
                  <c:v>107604.6</c:v>
                </c:pt>
                <c:pt idx="4876">
                  <c:v>107614.2</c:v>
                </c:pt>
                <c:pt idx="4877">
                  <c:v>107624</c:v>
                </c:pt>
                <c:pt idx="4878">
                  <c:v>107633.9</c:v>
                </c:pt>
                <c:pt idx="4879">
                  <c:v>107643.7</c:v>
                </c:pt>
                <c:pt idx="4880">
                  <c:v>107673.5</c:v>
                </c:pt>
                <c:pt idx="4881">
                  <c:v>107757.6</c:v>
                </c:pt>
                <c:pt idx="4882">
                  <c:v>107777.5</c:v>
                </c:pt>
                <c:pt idx="4883">
                  <c:v>107787.5</c:v>
                </c:pt>
                <c:pt idx="4884">
                  <c:v>107797.5</c:v>
                </c:pt>
                <c:pt idx="4885">
                  <c:v>107812.2</c:v>
                </c:pt>
                <c:pt idx="4886">
                  <c:v>107822</c:v>
                </c:pt>
                <c:pt idx="4887">
                  <c:v>107831.7</c:v>
                </c:pt>
                <c:pt idx="4888">
                  <c:v>107841.3</c:v>
                </c:pt>
                <c:pt idx="4889">
                  <c:v>107851</c:v>
                </c:pt>
                <c:pt idx="4890">
                  <c:v>107855.8</c:v>
                </c:pt>
                <c:pt idx="4891">
                  <c:v>107865.4</c:v>
                </c:pt>
                <c:pt idx="4892">
                  <c:v>107875</c:v>
                </c:pt>
                <c:pt idx="4893">
                  <c:v>107884.5</c:v>
                </c:pt>
                <c:pt idx="4894">
                  <c:v>107893.9</c:v>
                </c:pt>
                <c:pt idx="4895">
                  <c:v>107903.2</c:v>
                </c:pt>
                <c:pt idx="4896">
                  <c:v>107912.6</c:v>
                </c:pt>
                <c:pt idx="4897">
                  <c:v>107917.3</c:v>
                </c:pt>
                <c:pt idx="4898">
                  <c:v>107926.7</c:v>
                </c:pt>
                <c:pt idx="4899">
                  <c:v>107936.1</c:v>
                </c:pt>
                <c:pt idx="4900">
                  <c:v>107945.60000000001</c:v>
                </c:pt>
                <c:pt idx="4901">
                  <c:v>107950.3</c:v>
                </c:pt>
                <c:pt idx="4902">
                  <c:v>107959.9</c:v>
                </c:pt>
                <c:pt idx="4903">
                  <c:v>107969.5</c:v>
                </c:pt>
                <c:pt idx="4904">
                  <c:v>107984.2</c:v>
                </c:pt>
                <c:pt idx="4905">
                  <c:v>107989.2</c:v>
                </c:pt>
                <c:pt idx="4906">
                  <c:v>107999.2</c:v>
                </c:pt>
                <c:pt idx="4907">
                  <c:v>108009.5</c:v>
                </c:pt>
                <c:pt idx="4908">
                  <c:v>108019.8</c:v>
                </c:pt>
                <c:pt idx="4909">
                  <c:v>108030.2</c:v>
                </c:pt>
                <c:pt idx="4910">
                  <c:v>108040.9</c:v>
                </c:pt>
                <c:pt idx="4911">
                  <c:v>108051.8</c:v>
                </c:pt>
                <c:pt idx="4912">
                  <c:v>108069.1</c:v>
                </c:pt>
                <c:pt idx="4913">
                  <c:v>108086.8</c:v>
                </c:pt>
                <c:pt idx="4914">
                  <c:v>108099</c:v>
                </c:pt>
                <c:pt idx="4915">
                  <c:v>108117.9</c:v>
                </c:pt>
                <c:pt idx="4916">
                  <c:v>108143.9</c:v>
                </c:pt>
                <c:pt idx="4917">
                  <c:v>108180.8</c:v>
                </c:pt>
                <c:pt idx="4918">
                  <c:v>108202.5</c:v>
                </c:pt>
                <c:pt idx="4919">
                  <c:v>108218.2</c:v>
                </c:pt>
                <c:pt idx="4920">
                  <c:v>108243.2</c:v>
                </c:pt>
                <c:pt idx="4921">
                  <c:v>108261</c:v>
                </c:pt>
                <c:pt idx="4922">
                  <c:v>108279.9</c:v>
                </c:pt>
                <c:pt idx="4923">
                  <c:v>108299.1</c:v>
                </c:pt>
                <c:pt idx="4924">
                  <c:v>108320.4</c:v>
                </c:pt>
                <c:pt idx="4925">
                  <c:v>108330.8</c:v>
                </c:pt>
                <c:pt idx="4926">
                  <c:v>108353.60000000001</c:v>
                </c:pt>
                <c:pt idx="4927">
                  <c:v>108364.6</c:v>
                </c:pt>
                <c:pt idx="4928">
                  <c:v>108388.6</c:v>
                </c:pt>
                <c:pt idx="4929">
                  <c:v>108424</c:v>
                </c:pt>
                <c:pt idx="4930">
                  <c:v>108448.4</c:v>
                </c:pt>
                <c:pt idx="4931">
                  <c:v>108485</c:v>
                </c:pt>
                <c:pt idx="4932">
                  <c:v>108497.5</c:v>
                </c:pt>
                <c:pt idx="4933">
                  <c:v>108521.5</c:v>
                </c:pt>
                <c:pt idx="4934">
                  <c:v>108545</c:v>
                </c:pt>
                <c:pt idx="4935">
                  <c:v>108567.8</c:v>
                </c:pt>
                <c:pt idx="4936">
                  <c:v>108589.6</c:v>
                </c:pt>
                <c:pt idx="4937">
                  <c:v>108609.4</c:v>
                </c:pt>
                <c:pt idx="4938">
                  <c:v>108619.4</c:v>
                </c:pt>
                <c:pt idx="4939">
                  <c:v>108638.6</c:v>
                </c:pt>
                <c:pt idx="4940">
                  <c:v>108656.9</c:v>
                </c:pt>
                <c:pt idx="4941">
                  <c:v>108682.4</c:v>
                </c:pt>
                <c:pt idx="4942">
                  <c:v>108690.4</c:v>
                </c:pt>
                <c:pt idx="4943">
                  <c:v>108698.2</c:v>
                </c:pt>
                <c:pt idx="4944">
                  <c:v>108720.9</c:v>
                </c:pt>
                <c:pt idx="4945">
                  <c:v>108734.5</c:v>
                </c:pt>
                <c:pt idx="4946">
                  <c:v>108740.6</c:v>
                </c:pt>
                <c:pt idx="4947">
                  <c:v>108753.4</c:v>
                </c:pt>
                <c:pt idx="4948">
                  <c:v>108765.8</c:v>
                </c:pt>
                <c:pt idx="4949">
                  <c:v>108783.4</c:v>
                </c:pt>
                <c:pt idx="4950">
                  <c:v>108794.8</c:v>
                </c:pt>
                <c:pt idx="4951">
                  <c:v>108805.7</c:v>
                </c:pt>
                <c:pt idx="4952">
                  <c:v>108816.5</c:v>
                </c:pt>
                <c:pt idx="4953">
                  <c:v>108827.1</c:v>
                </c:pt>
                <c:pt idx="4954">
                  <c:v>108837.6</c:v>
                </c:pt>
                <c:pt idx="4955">
                  <c:v>108842.4</c:v>
                </c:pt>
                <c:pt idx="4956">
                  <c:v>108852.2</c:v>
                </c:pt>
                <c:pt idx="4957">
                  <c:v>108861.8</c:v>
                </c:pt>
                <c:pt idx="4958">
                  <c:v>108876.1</c:v>
                </c:pt>
                <c:pt idx="4959">
                  <c:v>108885.3</c:v>
                </c:pt>
                <c:pt idx="4960">
                  <c:v>108899</c:v>
                </c:pt>
                <c:pt idx="4961">
                  <c:v>108908</c:v>
                </c:pt>
                <c:pt idx="4962">
                  <c:v>108916.9</c:v>
                </c:pt>
                <c:pt idx="4963">
                  <c:v>108929.9</c:v>
                </c:pt>
                <c:pt idx="4964">
                  <c:v>108938.5</c:v>
                </c:pt>
                <c:pt idx="4965">
                  <c:v>108951.4</c:v>
                </c:pt>
                <c:pt idx="4966">
                  <c:v>108960</c:v>
                </c:pt>
                <c:pt idx="4967">
                  <c:v>108972.7</c:v>
                </c:pt>
                <c:pt idx="4968">
                  <c:v>108985.4</c:v>
                </c:pt>
                <c:pt idx="4969">
                  <c:v>108998.2</c:v>
                </c:pt>
                <c:pt idx="4970">
                  <c:v>109006.7</c:v>
                </c:pt>
                <c:pt idx="4971">
                  <c:v>109019.6</c:v>
                </c:pt>
                <c:pt idx="4972">
                  <c:v>109028.2</c:v>
                </c:pt>
                <c:pt idx="4973">
                  <c:v>109032.5</c:v>
                </c:pt>
                <c:pt idx="4974">
                  <c:v>109041.2</c:v>
                </c:pt>
                <c:pt idx="4975">
                  <c:v>109050</c:v>
                </c:pt>
                <c:pt idx="4976">
                  <c:v>109063.3</c:v>
                </c:pt>
                <c:pt idx="4977">
                  <c:v>109072.3</c:v>
                </c:pt>
                <c:pt idx="4978">
                  <c:v>109076.8</c:v>
                </c:pt>
                <c:pt idx="4979">
                  <c:v>109085.9</c:v>
                </c:pt>
                <c:pt idx="4980">
                  <c:v>109095.1</c:v>
                </c:pt>
                <c:pt idx="4981">
                  <c:v>109104.2</c:v>
                </c:pt>
                <c:pt idx="4982">
                  <c:v>109113.4</c:v>
                </c:pt>
                <c:pt idx="4983">
                  <c:v>109127.3</c:v>
                </c:pt>
                <c:pt idx="4984">
                  <c:v>109136.6</c:v>
                </c:pt>
                <c:pt idx="4985">
                  <c:v>109145.9</c:v>
                </c:pt>
                <c:pt idx="4986">
                  <c:v>109155.3</c:v>
                </c:pt>
                <c:pt idx="4987">
                  <c:v>109164.6</c:v>
                </c:pt>
                <c:pt idx="4988">
                  <c:v>109173.9</c:v>
                </c:pt>
                <c:pt idx="4989">
                  <c:v>109178.5</c:v>
                </c:pt>
                <c:pt idx="4990">
                  <c:v>109183.2</c:v>
                </c:pt>
                <c:pt idx="4991">
                  <c:v>109192.5</c:v>
                </c:pt>
                <c:pt idx="4992">
                  <c:v>109201.8</c:v>
                </c:pt>
                <c:pt idx="4993">
                  <c:v>109211.1</c:v>
                </c:pt>
                <c:pt idx="4994">
                  <c:v>109220.3</c:v>
                </c:pt>
                <c:pt idx="4995">
                  <c:v>109234.2</c:v>
                </c:pt>
                <c:pt idx="4996">
                  <c:v>109243.5</c:v>
                </c:pt>
                <c:pt idx="4997">
                  <c:v>109252.7</c:v>
                </c:pt>
                <c:pt idx="4998">
                  <c:v>109261.9</c:v>
                </c:pt>
                <c:pt idx="4999">
                  <c:v>109266.4</c:v>
                </c:pt>
                <c:pt idx="5000">
                  <c:v>109271</c:v>
                </c:pt>
                <c:pt idx="5001">
                  <c:v>109280.1</c:v>
                </c:pt>
                <c:pt idx="5002">
                  <c:v>109289.2</c:v>
                </c:pt>
                <c:pt idx="5003">
                  <c:v>109307.3</c:v>
                </c:pt>
                <c:pt idx="5004">
                  <c:v>109316.3</c:v>
                </c:pt>
                <c:pt idx="5005">
                  <c:v>109325.3</c:v>
                </c:pt>
                <c:pt idx="5006">
                  <c:v>109334.2</c:v>
                </c:pt>
                <c:pt idx="5007">
                  <c:v>109343.1</c:v>
                </c:pt>
                <c:pt idx="5008">
                  <c:v>109351.9</c:v>
                </c:pt>
                <c:pt idx="5009">
                  <c:v>109360.7</c:v>
                </c:pt>
                <c:pt idx="5010">
                  <c:v>109369.5</c:v>
                </c:pt>
                <c:pt idx="5011">
                  <c:v>109378.2</c:v>
                </c:pt>
                <c:pt idx="5012">
                  <c:v>109386.8</c:v>
                </c:pt>
                <c:pt idx="5013">
                  <c:v>109399.5</c:v>
                </c:pt>
                <c:pt idx="5014">
                  <c:v>109408</c:v>
                </c:pt>
                <c:pt idx="5015">
                  <c:v>109412.2</c:v>
                </c:pt>
                <c:pt idx="5016">
                  <c:v>109420.6</c:v>
                </c:pt>
                <c:pt idx="5017">
                  <c:v>109429</c:v>
                </c:pt>
                <c:pt idx="5018">
                  <c:v>109437.2</c:v>
                </c:pt>
                <c:pt idx="5019">
                  <c:v>109449.4</c:v>
                </c:pt>
                <c:pt idx="5020">
                  <c:v>109457.5</c:v>
                </c:pt>
                <c:pt idx="5021">
                  <c:v>109469.4</c:v>
                </c:pt>
                <c:pt idx="5022">
                  <c:v>109477.2</c:v>
                </c:pt>
                <c:pt idx="5023">
                  <c:v>109492.6</c:v>
                </c:pt>
                <c:pt idx="5024">
                  <c:v>109507.6</c:v>
                </c:pt>
                <c:pt idx="5025">
                  <c:v>109518.7</c:v>
                </c:pt>
                <c:pt idx="5026">
                  <c:v>109529.60000000001</c:v>
                </c:pt>
                <c:pt idx="5027">
                  <c:v>109544.1</c:v>
                </c:pt>
                <c:pt idx="5028">
                  <c:v>109554.5</c:v>
                </c:pt>
                <c:pt idx="5029">
                  <c:v>109571.5</c:v>
                </c:pt>
                <c:pt idx="5030">
                  <c:v>109581.7</c:v>
                </c:pt>
                <c:pt idx="5031">
                  <c:v>109594.7</c:v>
                </c:pt>
                <c:pt idx="5032">
                  <c:v>109604.5</c:v>
                </c:pt>
                <c:pt idx="5033">
                  <c:v>109623.6</c:v>
                </c:pt>
                <c:pt idx="5034">
                  <c:v>109635.9</c:v>
                </c:pt>
                <c:pt idx="5035">
                  <c:v>109645.2</c:v>
                </c:pt>
                <c:pt idx="5036">
                  <c:v>109654.39999999999</c:v>
                </c:pt>
                <c:pt idx="5037">
                  <c:v>109666.3</c:v>
                </c:pt>
                <c:pt idx="5038">
                  <c:v>109678</c:v>
                </c:pt>
                <c:pt idx="5039">
                  <c:v>109686.9</c:v>
                </c:pt>
                <c:pt idx="5040">
                  <c:v>109698.4</c:v>
                </c:pt>
                <c:pt idx="5041">
                  <c:v>109704.2</c:v>
                </c:pt>
                <c:pt idx="5042">
                  <c:v>109715.6</c:v>
                </c:pt>
                <c:pt idx="5043">
                  <c:v>109727</c:v>
                </c:pt>
                <c:pt idx="5044">
                  <c:v>109738.4</c:v>
                </c:pt>
                <c:pt idx="5045">
                  <c:v>109749.7</c:v>
                </c:pt>
                <c:pt idx="5046">
                  <c:v>109761.1</c:v>
                </c:pt>
                <c:pt idx="5047">
                  <c:v>109769.60000000001</c:v>
                </c:pt>
                <c:pt idx="5048">
                  <c:v>109778.2</c:v>
                </c:pt>
                <c:pt idx="5049">
                  <c:v>109789.8</c:v>
                </c:pt>
                <c:pt idx="5050">
                  <c:v>109801.4</c:v>
                </c:pt>
                <c:pt idx="5051">
                  <c:v>109810.2</c:v>
                </c:pt>
                <c:pt idx="5052">
                  <c:v>109819.1</c:v>
                </c:pt>
                <c:pt idx="5053">
                  <c:v>109828.3</c:v>
                </c:pt>
                <c:pt idx="5054">
                  <c:v>109837.4</c:v>
                </c:pt>
                <c:pt idx="5055">
                  <c:v>109850</c:v>
                </c:pt>
                <c:pt idx="5056">
                  <c:v>109862.9</c:v>
                </c:pt>
                <c:pt idx="5057">
                  <c:v>109876.2</c:v>
                </c:pt>
                <c:pt idx="5058">
                  <c:v>109886.3</c:v>
                </c:pt>
                <c:pt idx="5059">
                  <c:v>109900.6</c:v>
                </c:pt>
                <c:pt idx="5060">
                  <c:v>109911.6</c:v>
                </c:pt>
                <c:pt idx="5061">
                  <c:v>109922.5</c:v>
                </c:pt>
                <c:pt idx="5062">
                  <c:v>109937.9</c:v>
                </c:pt>
                <c:pt idx="5063">
                  <c:v>109945.60000000001</c:v>
                </c:pt>
                <c:pt idx="5064">
                  <c:v>109962.2</c:v>
                </c:pt>
                <c:pt idx="5065">
                  <c:v>109970.4</c:v>
                </c:pt>
                <c:pt idx="5066">
                  <c:v>109987.7</c:v>
                </c:pt>
                <c:pt idx="5067">
                  <c:v>110005.3</c:v>
                </c:pt>
                <c:pt idx="5068">
                  <c:v>110018.6</c:v>
                </c:pt>
                <c:pt idx="5069">
                  <c:v>110032.2</c:v>
                </c:pt>
                <c:pt idx="5070">
                  <c:v>110045.9</c:v>
                </c:pt>
                <c:pt idx="5071">
                  <c:v>110059.9</c:v>
                </c:pt>
                <c:pt idx="5072">
                  <c:v>110078.39999999999</c:v>
                </c:pt>
                <c:pt idx="5073">
                  <c:v>110092.3</c:v>
                </c:pt>
                <c:pt idx="5074">
                  <c:v>110106.1</c:v>
                </c:pt>
                <c:pt idx="5075">
                  <c:v>110119.9</c:v>
                </c:pt>
                <c:pt idx="5076">
                  <c:v>110133.3</c:v>
                </c:pt>
                <c:pt idx="5077">
                  <c:v>110146.8</c:v>
                </c:pt>
                <c:pt idx="5078">
                  <c:v>110164</c:v>
                </c:pt>
                <c:pt idx="5079">
                  <c:v>110176.7</c:v>
                </c:pt>
                <c:pt idx="5080">
                  <c:v>110193.60000000001</c:v>
                </c:pt>
                <c:pt idx="5081">
                  <c:v>110201.2</c:v>
                </c:pt>
                <c:pt idx="5082">
                  <c:v>110216.5</c:v>
                </c:pt>
                <c:pt idx="5083">
                  <c:v>110234.4</c:v>
                </c:pt>
                <c:pt idx="5084">
                  <c:v>110247.8</c:v>
                </c:pt>
                <c:pt idx="5085">
                  <c:v>110257.1</c:v>
                </c:pt>
                <c:pt idx="5086">
                  <c:v>110265.9</c:v>
                </c:pt>
                <c:pt idx="5087">
                  <c:v>110273.8</c:v>
                </c:pt>
                <c:pt idx="5088">
                  <c:v>110284.7</c:v>
                </c:pt>
                <c:pt idx="5089">
                  <c:v>110290.4</c:v>
                </c:pt>
                <c:pt idx="5090">
                  <c:v>110294.9</c:v>
                </c:pt>
                <c:pt idx="5091">
                  <c:v>110297.9</c:v>
                </c:pt>
                <c:pt idx="5092">
                  <c:v>110300</c:v>
                </c:pt>
                <c:pt idx="5093">
                  <c:v>110299.1</c:v>
                </c:pt>
                <c:pt idx="5094">
                  <c:v>110298</c:v>
                </c:pt>
                <c:pt idx="5095">
                  <c:v>110293.3</c:v>
                </c:pt>
                <c:pt idx="5096">
                  <c:v>110287.3</c:v>
                </c:pt>
                <c:pt idx="5097">
                  <c:v>110274.9</c:v>
                </c:pt>
                <c:pt idx="5098">
                  <c:v>110267.1</c:v>
                </c:pt>
                <c:pt idx="5099">
                  <c:v>110246.8</c:v>
                </c:pt>
                <c:pt idx="5100">
                  <c:v>110222</c:v>
                </c:pt>
                <c:pt idx="5101">
                  <c:v>110198.5</c:v>
                </c:pt>
                <c:pt idx="5102">
                  <c:v>110172.1</c:v>
                </c:pt>
                <c:pt idx="5103">
                  <c:v>110132</c:v>
                </c:pt>
                <c:pt idx="5104">
                  <c:v>110100</c:v>
                </c:pt>
                <c:pt idx="5105">
                  <c:v>110064.8</c:v>
                </c:pt>
                <c:pt idx="5106">
                  <c:v>110015.2</c:v>
                </c:pt>
                <c:pt idx="5107">
                  <c:v>109984.4</c:v>
                </c:pt>
                <c:pt idx="5108">
                  <c:v>109922.6</c:v>
                </c:pt>
                <c:pt idx="5109">
                  <c:v>109853.7</c:v>
                </c:pt>
                <c:pt idx="5110">
                  <c:v>109776.7</c:v>
                </c:pt>
                <c:pt idx="5111">
                  <c:v>109689.3</c:v>
                </c:pt>
                <c:pt idx="5112">
                  <c:v>109586.7</c:v>
                </c:pt>
                <c:pt idx="5113">
                  <c:v>109542.7</c:v>
                </c:pt>
                <c:pt idx="5114">
                  <c:v>109406.39999999999</c:v>
                </c:pt>
                <c:pt idx="5115">
                  <c:v>109206.8</c:v>
                </c:pt>
                <c:pt idx="5116">
                  <c:v>109078.2</c:v>
                </c:pt>
                <c:pt idx="5117">
                  <c:v>108938.5</c:v>
                </c:pt>
                <c:pt idx="5118">
                  <c:v>108796.2</c:v>
                </c:pt>
                <c:pt idx="5119">
                  <c:v>108626.8</c:v>
                </c:pt>
                <c:pt idx="5120">
                  <c:v>108391.6</c:v>
                </c:pt>
                <c:pt idx="5121">
                  <c:v>108143.8</c:v>
                </c:pt>
                <c:pt idx="5122">
                  <c:v>107884.3</c:v>
                </c:pt>
                <c:pt idx="5123">
                  <c:v>107755.9</c:v>
                </c:pt>
                <c:pt idx="5124">
                  <c:v>107481.5</c:v>
                </c:pt>
                <c:pt idx="5125">
                  <c:v>107340.2</c:v>
                </c:pt>
                <c:pt idx="5126">
                  <c:v>107051.2</c:v>
                </c:pt>
                <c:pt idx="5127">
                  <c:v>106684.3</c:v>
                </c:pt>
                <c:pt idx="5128">
                  <c:v>106535.8</c:v>
                </c:pt>
                <c:pt idx="5129">
                  <c:v>106243.2</c:v>
                </c:pt>
                <c:pt idx="5130">
                  <c:v>105960.8</c:v>
                </c:pt>
                <c:pt idx="5131">
                  <c:v>105689.4</c:v>
                </c:pt>
                <c:pt idx="5132">
                  <c:v>105351.2</c:v>
                </c:pt>
                <c:pt idx="5133">
                  <c:v>105033.1</c:v>
                </c:pt>
                <c:pt idx="5134">
                  <c:v>104715.7</c:v>
                </c:pt>
                <c:pt idx="5135">
                  <c:v>104535.1</c:v>
                </c:pt>
                <c:pt idx="5136">
                  <c:v>104293</c:v>
                </c:pt>
                <c:pt idx="5137">
                  <c:v>104111</c:v>
                </c:pt>
                <c:pt idx="5138">
                  <c:v>103937.1</c:v>
                </c:pt>
                <c:pt idx="5139">
                  <c:v>103712.7</c:v>
                </c:pt>
                <c:pt idx="5140">
                  <c:v>103606.7</c:v>
                </c:pt>
                <c:pt idx="5141">
                  <c:v>103389.2</c:v>
                </c:pt>
                <c:pt idx="5142">
                  <c:v>103179</c:v>
                </c:pt>
                <c:pt idx="5143">
                  <c:v>102970.3</c:v>
                </c:pt>
                <c:pt idx="5144">
                  <c:v>102814.3</c:v>
                </c:pt>
                <c:pt idx="5145">
                  <c:v>102660.9</c:v>
                </c:pt>
                <c:pt idx="5146">
                  <c:v>102504.2</c:v>
                </c:pt>
                <c:pt idx="5147">
                  <c:v>102297.8</c:v>
                </c:pt>
                <c:pt idx="5148">
                  <c:v>102092.5</c:v>
                </c:pt>
                <c:pt idx="5149">
                  <c:v>101949.9</c:v>
                </c:pt>
                <c:pt idx="5150">
                  <c:v>101811.5</c:v>
                </c:pt>
                <c:pt idx="5151">
                  <c:v>101688.7</c:v>
                </c:pt>
                <c:pt idx="5152">
                  <c:v>101562.6</c:v>
                </c:pt>
                <c:pt idx="5153">
                  <c:v>101376.1</c:v>
                </c:pt>
                <c:pt idx="5154">
                  <c:v>101319.3</c:v>
                </c:pt>
                <c:pt idx="5155">
                  <c:v>101201.3</c:v>
                </c:pt>
                <c:pt idx="5156">
                  <c:v>101105.4</c:v>
                </c:pt>
                <c:pt idx="5157">
                  <c:v>101036.5</c:v>
                </c:pt>
                <c:pt idx="5158">
                  <c:v>100933.5</c:v>
                </c:pt>
                <c:pt idx="5159">
                  <c:v>100872.1</c:v>
                </c:pt>
                <c:pt idx="5160">
                  <c:v>100831.1</c:v>
                </c:pt>
                <c:pt idx="5161">
                  <c:v>100795.6</c:v>
                </c:pt>
                <c:pt idx="5162">
                  <c:v>100772.4</c:v>
                </c:pt>
                <c:pt idx="5163">
                  <c:v>100748</c:v>
                </c:pt>
                <c:pt idx="5164">
                  <c:v>100731.2</c:v>
                </c:pt>
                <c:pt idx="5165">
                  <c:v>100716.1</c:v>
                </c:pt>
                <c:pt idx="5166">
                  <c:v>100703.1</c:v>
                </c:pt>
                <c:pt idx="5167">
                  <c:v>100685.9</c:v>
                </c:pt>
                <c:pt idx="5168">
                  <c:v>100667.5</c:v>
                </c:pt>
                <c:pt idx="5169">
                  <c:v>100657.5</c:v>
                </c:pt>
                <c:pt idx="5170">
                  <c:v>100647.6</c:v>
                </c:pt>
                <c:pt idx="5171">
                  <c:v>100636.5</c:v>
                </c:pt>
                <c:pt idx="5172">
                  <c:v>100631.2</c:v>
                </c:pt>
                <c:pt idx="5173">
                  <c:v>100618.6</c:v>
                </c:pt>
                <c:pt idx="5174">
                  <c:v>100609.2</c:v>
                </c:pt>
                <c:pt idx="5175">
                  <c:v>100601</c:v>
                </c:pt>
                <c:pt idx="5176">
                  <c:v>100595.4</c:v>
                </c:pt>
                <c:pt idx="5177">
                  <c:v>100588.6</c:v>
                </c:pt>
                <c:pt idx="5178">
                  <c:v>100582.1</c:v>
                </c:pt>
                <c:pt idx="5179">
                  <c:v>100577.5</c:v>
                </c:pt>
                <c:pt idx="5180">
                  <c:v>100571.6</c:v>
                </c:pt>
                <c:pt idx="5181">
                  <c:v>100567.6</c:v>
                </c:pt>
                <c:pt idx="5182">
                  <c:v>100563.8</c:v>
                </c:pt>
                <c:pt idx="5183">
                  <c:v>100558.2</c:v>
                </c:pt>
                <c:pt idx="5184">
                  <c:v>100554.9</c:v>
                </c:pt>
                <c:pt idx="5185">
                  <c:v>100550.8</c:v>
                </c:pt>
                <c:pt idx="5186">
                  <c:v>100548.6</c:v>
                </c:pt>
                <c:pt idx="5187">
                  <c:v>100545</c:v>
                </c:pt>
                <c:pt idx="5188">
                  <c:v>100542.39999999999</c:v>
                </c:pt>
                <c:pt idx="5189">
                  <c:v>100539</c:v>
                </c:pt>
                <c:pt idx="5190">
                  <c:v>100536.4</c:v>
                </c:pt>
                <c:pt idx="5191">
                  <c:v>100533.9</c:v>
                </c:pt>
                <c:pt idx="5192">
                  <c:v>100530.6</c:v>
                </c:pt>
                <c:pt idx="5193">
                  <c:v>100528.1</c:v>
                </c:pt>
                <c:pt idx="5194">
                  <c:v>100524.8</c:v>
                </c:pt>
                <c:pt idx="5195">
                  <c:v>100521.3</c:v>
                </c:pt>
                <c:pt idx="5196">
                  <c:v>100517.8</c:v>
                </c:pt>
                <c:pt idx="5197">
                  <c:v>100516</c:v>
                </c:pt>
                <c:pt idx="5198">
                  <c:v>100512</c:v>
                </c:pt>
                <c:pt idx="5199">
                  <c:v>100506.9</c:v>
                </c:pt>
                <c:pt idx="5200">
                  <c:v>100501.1</c:v>
                </c:pt>
                <c:pt idx="5201">
                  <c:v>100494</c:v>
                </c:pt>
                <c:pt idx="5202">
                  <c:v>100487.4</c:v>
                </c:pt>
                <c:pt idx="5203">
                  <c:v>100480.4</c:v>
                </c:pt>
                <c:pt idx="5204">
                  <c:v>100472.8</c:v>
                </c:pt>
                <c:pt idx="5205">
                  <c:v>100466.6</c:v>
                </c:pt>
                <c:pt idx="5206">
                  <c:v>100459.7</c:v>
                </c:pt>
                <c:pt idx="5207">
                  <c:v>100453.8</c:v>
                </c:pt>
                <c:pt idx="5208">
                  <c:v>100447.8</c:v>
                </c:pt>
                <c:pt idx="5209">
                  <c:v>100441.5</c:v>
                </c:pt>
                <c:pt idx="5210">
                  <c:v>100432.8</c:v>
                </c:pt>
                <c:pt idx="5211">
                  <c:v>100425.7</c:v>
                </c:pt>
                <c:pt idx="5212">
                  <c:v>100416.3</c:v>
                </c:pt>
                <c:pt idx="5213">
                  <c:v>100411.2</c:v>
                </c:pt>
                <c:pt idx="5214">
                  <c:v>100400.9</c:v>
                </c:pt>
                <c:pt idx="5215">
                  <c:v>100392.8</c:v>
                </c:pt>
                <c:pt idx="5216">
                  <c:v>100384.7</c:v>
                </c:pt>
                <c:pt idx="5217">
                  <c:v>100373.3</c:v>
                </c:pt>
                <c:pt idx="5218">
                  <c:v>100364.4</c:v>
                </c:pt>
                <c:pt idx="5219">
                  <c:v>100355.5</c:v>
                </c:pt>
                <c:pt idx="5220">
                  <c:v>100346.2</c:v>
                </c:pt>
                <c:pt idx="5221">
                  <c:v>100336.7</c:v>
                </c:pt>
                <c:pt idx="5222">
                  <c:v>100323.9</c:v>
                </c:pt>
                <c:pt idx="5223">
                  <c:v>100314.2</c:v>
                </c:pt>
                <c:pt idx="5224">
                  <c:v>100304.3</c:v>
                </c:pt>
                <c:pt idx="5225">
                  <c:v>100294.39999999999</c:v>
                </c:pt>
                <c:pt idx="5226">
                  <c:v>100280.6</c:v>
                </c:pt>
                <c:pt idx="5227">
                  <c:v>100270.39999999999</c:v>
                </c:pt>
                <c:pt idx="5228">
                  <c:v>100256.5</c:v>
                </c:pt>
                <c:pt idx="5229">
                  <c:v>100242.4</c:v>
                </c:pt>
                <c:pt idx="5230">
                  <c:v>100228.4</c:v>
                </c:pt>
                <c:pt idx="5231">
                  <c:v>100221.3</c:v>
                </c:pt>
                <c:pt idx="5232">
                  <c:v>100207.1</c:v>
                </c:pt>
                <c:pt idx="5233">
                  <c:v>100189.3</c:v>
                </c:pt>
                <c:pt idx="5234">
                  <c:v>100175.1</c:v>
                </c:pt>
                <c:pt idx="5235">
                  <c:v>100167.9</c:v>
                </c:pt>
                <c:pt idx="5236">
                  <c:v>100157.3</c:v>
                </c:pt>
                <c:pt idx="5237">
                  <c:v>100143</c:v>
                </c:pt>
                <c:pt idx="5238">
                  <c:v>100128.7</c:v>
                </c:pt>
                <c:pt idx="5239">
                  <c:v>100114.3</c:v>
                </c:pt>
                <c:pt idx="5240">
                  <c:v>100099.8</c:v>
                </c:pt>
                <c:pt idx="5241">
                  <c:v>100085.1</c:v>
                </c:pt>
                <c:pt idx="5242">
                  <c:v>100077.8</c:v>
                </c:pt>
                <c:pt idx="5243">
                  <c:v>100062.6</c:v>
                </c:pt>
                <c:pt idx="5244">
                  <c:v>100047.2</c:v>
                </c:pt>
                <c:pt idx="5245">
                  <c:v>100031.5</c:v>
                </c:pt>
                <c:pt idx="5246">
                  <c:v>100023.8</c:v>
                </c:pt>
                <c:pt idx="5247">
                  <c:v>100006.3</c:v>
                </c:pt>
                <c:pt idx="5248">
                  <c:v>99988.1</c:v>
                </c:pt>
                <c:pt idx="5249">
                  <c:v>99974.6</c:v>
                </c:pt>
                <c:pt idx="5250">
                  <c:v>99955.1</c:v>
                </c:pt>
                <c:pt idx="5251">
                  <c:v>99934.3</c:v>
                </c:pt>
                <c:pt idx="5252">
                  <c:v>99918.1</c:v>
                </c:pt>
                <c:pt idx="5253">
                  <c:v>99900.7</c:v>
                </c:pt>
                <c:pt idx="5254">
                  <c:v>99871</c:v>
                </c:pt>
                <c:pt idx="5255">
                  <c:v>99839.6</c:v>
                </c:pt>
                <c:pt idx="5256">
                  <c:v>99825.7</c:v>
                </c:pt>
                <c:pt idx="5257">
                  <c:v>99787.7</c:v>
                </c:pt>
                <c:pt idx="5258">
                  <c:v>99764.7</c:v>
                </c:pt>
                <c:pt idx="5259">
                  <c:v>99719.1</c:v>
                </c:pt>
                <c:pt idx="5260">
                  <c:v>99682.3</c:v>
                </c:pt>
                <c:pt idx="5261">
                  <c:v>99631</c:v>
                </c:pt>
                <c:pt idx="5262">
                  <c:v>99578.2</c:v>
                </c:pt>
                <c:pt idx="5263">
                  <c:v>99537.9</c:v>
                </c:pt>
                <c:pt idx="5264">
                  <c:v>99498.4</c:v>
                </c:pt>
                <c:pt idx="5265">
                  <c:v>99447</c:v>
                </c:pt>
                <c:pt idx="5266">
                  <c:v>99395.3</c:v>
                </c:pt>
                <c:pt idx="5267">
                  <c:v>99345</c:v>
                </c:pt>
                <c:pt idx="5268">
                  <c:v>99324.5</c:v>
                </c:pt>
                <c:pt idx="5269">
                  <c:v>99282.4</c:v>
                </c:pt>
                <c:pt idx="5270">
                  <c:v>99256.5</c:v>
                </c:pt>
                <c:pt idx="5271">
                  <c:v>99220.3</c:v>
                </c:pt>
                <c:pt idx="5272">
                  <c:v>99198.1</c:v>
                </c:pt>
                <c:pt idx="5273">
                  <c:v>99171.1</c:v>
                </c:pt>
                <c:pt idx="5274">
                  <c:v>99150.7</c:v>
                </c:pt>
                <c:pt idx="5275">
                  <c:v>99134.9</c:v>
                </c:pt>
                <c:pt idx="5276">
                  <c:v>99116.9</c:v>
                </c:pt>
                <c:pt idx="5277">
                  <c:v>99108.3</c:v>
                </c:pt>
                <c:pt idx="5278">
                  <c:v>99099.9</c:v>
                </c:pt>
                <c:pt idx="5279">
                  <c:v>99091.9</c:v>
                </c:pt>
                <c:pt idx="5280">
                  <c:v>99082.8</c:v>
                </c:pt>
                <c:pt idx="5281">
                  <c:v>99075.8</c:v>
                </c:pt>
                <c:pt idx="5282">
                  <c:v>99067.3</c:v>
                </c:pt>
                <c:pt idx="5283">
                  <c:v>99061.4</c:v>
                </c:pt>
                <c:pt idx="5284">
                  <c:v>99055.7</c:v>
                </c:pt>
                <c:pt idx="5285">
                  <c:v>99050.1</c:v>
                </c:pt>
                <c:pt idx="5286">
                  <c:v>99043.199999999997</c:v>
                </c:pt>
                <c:pt idx="5287">
                  <c:v>99036.5</c:v>
                </c:pt>
                <c:pt idx="5288">
                  <c:v>99031.5</c:v>
                </c:pt>
                <c:pt idx="5289">
                  <c:v>99028.4</c:v>
                </c:pt>
                <c:pt idx="5290">
                  <c:v>99022.1</c:v>
                </c:pt>
                <c:pt idx="5291">
                  <c:v>99017.4</c:v>
                </c:pt>
                <c:pt idx="5292">
                  <c:v>99009.600000000006</c:v>
                </c:pt>
                <c:pt idx="5293">
                  <c:v>99004.7</c:v>
                </c:pt>
                <c:pt idx="5294">
                  <c:v>99001.600000000006</c:v>
                </c:pt>
                <c:pt idx="5295">
                  <c:v>98995</c:v>
                </c:pt>
                <c:pt idx="5296">
                  <c:v>98988</c:v>
                </c:pt>
                <c:pt idx="5297">
                  <c:v>98982.7</c:v>
                </c:pt>
                <c:pt idx="5298">
                  <c:v>98975.2</c:v>
                </c:pt>
                <c:pt idx="5299">
                  <c:v>98969.4</c:v>
                </c:pt>
                <c:pt idx="5300">
                  <c:v>98961.2</c:v>
                </c:pt>
                <c:pt idx="5301">
                  <c:v>98952.5</c:v>
                </c:pt>
                <c:pt idx="5302">
                  <c:v>98943.5</c:v>
                </c:pt>
                <c:pt idx="5303">
                  <c:v>98933.6</c:v>
                </c:pt>
                <c:pt idx="5304">
                  <c:v>98923.6</c:v>
                </c:pt>
                <c:pt idx="5305">
                  <c:v>98912.5</c:v>
                </c:pt>
                <c:pt idx="5306">
                  <c:v>98906.9</c:v>
                </c:pt>
                <c:pt idx="5307">
                  <c:v>98892</c:v>
                </c:pt>
                <c:pt idx="5308">
                  <c:v>98883.1</c:v>
                </c:pt>
                <c:pt idx="5309">
                  <c:v>98870.6</c:v>
                </c:pt>
                <c:pt idx="5310">
                  <c:v>98860.6</c:v>
                </c:pt>
                <c:pt idx="5311">
                  <c:v>98850.5</c:v>
                </c:pt>
                <c:pt idx="5312">
                  <c:v>98836.800000000003</c:v>
                </c:pt>
                <c:pt idx="5313">
                  <c:v>98822.9</c:v>
                </c:pt>
                <c:pt idx="5314">
                  <c:v>98812.4</c:v>
                </c:pt>
                <c:pt idx="5315">
                  <c:v>98801.7</c:v>
                </c:pt>
                <c:pt idx="5316">
                  <c:v>98791</c:v>
                </c:pt>
                <c:pt idx="5317">
                  <c:v>98776.8</c:v>
                </c:pt>
                <c:pt idx="5318">
                  <c:v>98762.7</c:v>
                </c:pt>
                <c:pt idx="5319">
                  <c:v>98752.1</c:v>
                </c:pt>
                <c:pt idx="5320">
                  <c:v>98738.4</c:v>
                </c:pt>
                <c:pt idx="5321">
                  <c:v>98731.8</c:v>
                </c:pt>
                <c:pt idx="5322">
                  <c:v>98721.9</c:v>
                </c:pt>
                <c:pt idx="5323">
                  <c:v>98705.8</c:v>
                </c:pt>
                <c:pt idx="5324">
                  <c:v>98693.3</c:v>
                </c:pt>
                <c:pt idx="5325">
                  <c:v>98681.600000000006</c:v>
                </c:pt>
                <c:pt idx="5326">
                  <c:v>98676.5</c:v>
                </c:pt>
                <c:pt idx="5327">
                  <c:v>98666</c:v>
                </c:pt>
                <c:pt idx="5328">
                  <c:v>98655.6</c:v>
                </c:pt>
                <c:pt idx="5329">
                  <c:v>98646</c:v>
                </c:pt>
                <c:pt idx="5330">
                  <c:v>98641.5</c:v>
                </c:pt>
                <c:pt idx="5331">
                  <c:v>98633.2</c:v>
                </c:pt>
                <c:pt idx="5332">
                  <c:v>98625.5</c:v>
                </c:pt>
                <c:pt idx="5333">
                  <c:v>98619.7</c:v>
                </c:pt>
                <c:pt idx="5334">
                  <c:v>98613.1</c:v>
                </c:pt>
                <c:pt idx="5335">
                  <c:v>98606.7</c:v>
                </c:pt>
                <c:pt idx="5336">
                  <c:v>98601.8</c:v>
                </c:pt>
                <c:pt idx="5337">
                  <c:v>98595.9</c:v>
                </c:pt>
                <c:pt idx="5338">
                  <c:v>98590.399999999994</c:v>
                </c:pt>
                <c:pt idx="5339">
                  <c:v>98584.1</c:v>
                </c:pt>
                <c:pt idx="5340">
                  <c:v>98580.3</c:v>
                </c:pt>
                <c:pt idx="5341">
                  <c:v>98575.5</c:v>
                </c:pt>
                <c:pt idx="5342">
                  <c:v>98573.1</c:v>
                </c:pt>
                <c:pt idx="5343">
                  <c:v>98566.5</c:v>
                </c:pt>
                <c:pt idx="5344">
                  <c:v>98562.1</c:v>
                </c:pt>
                <c:pt idx="5345">
                  <c:v>98555.8</c:v>
                </c:pt>
                <c:pt idx="5346">
                  <c:v>98551.6</c:v>
                </c:pt>
                <c:pt idx="5347">
                  <c:v>98546.5</c:v>
                </c:pt>
                <c:pt idx="5348">
                  <c:v>98542.399999999994</c:v>
                </c:pt>
                <c:pt idx="5349">
                  <c:v>98538.4</c:v>
                </c:pt>
                <c:pt idx="5350">
                  <c:v>98534.399999999994</c:v>
                </c:pt>
                <c:pt idx="5351">
                  <c:v>98531.4</c:v>
                </c:pt>
                <c:pt idx="5352">
                  <c:v>98528.4</c:v>
                </c:pt>
                <c:pt idx="5353">
                  <c:v>98524.3</c:v>
                </c:pt>
                <c:pt idx="5354">
                  <c:v>98520.2</c:v>
                </c:pt>
                <c:pt idx="5355">
                  <c:v>98516.1</c:v>
                </c:pt>
                <c:pt idx="5356">
                  <c:v>98512.9</c:v>
                </c:pt>
                <c:pt idx="5357">
                  <c:v>98508.7</c:v>
                </c:pt>
                <c:pt idx="5358">
                  <c:v>98505.4</c:v>
                </c:pt>
                <c:pt idx="5359">
                  <c:v>98501.1</c:v>
                </c:pt>
                <c:pt idx="5360">
                  <c:v>98497.8</c:v>
                </c:pt>
                <c:pt idx="5361">
                  <c:v>98493.4</c:v>
                </c:pt>
                <c:pt idx="5362">
                  <c:v>98491.199999999997</c:v>
                </c:pt>
                <c:pt idx="5363">
                  <c:v>98487.9</c:v>
                </c:pt>
                <c:pt idx="5364">
                  <c:v>98484.6</c:v>
                </c:pt>
                <c:pt idx="5365">
                  <c:v>98480.2</c:v>
                </c:pt>
                <c:pt idx="5366">
                  <c:v>98475.8</c:v>
                </c:pt>
                <c:pt idx="5367">
                  <c:v>98472.5</c:v>
                </c:pt>
                <c:pt idx="5368">
                  <c:v>98469.2</c:v>
                </c:pt>
                <c:pt idx="5369">
                  <c:v>98464.8</c:v>
                </c:pt>
                <c:pt idx="5370">
                  <c:v>98461.6</c:v>
                </c:pt>
                <c:pt idx="5371">
                  <c:v>98457.2</c:v>
                </c:pt>
                <c:pt idx="5372">
                  <c:v>98452.9</c:v>
                </c:pt>
                <c:pt idx="5373">
                  <c:v>98449.600000000006</c:v>
                </c:pt>
                <c:pt idx="5374">
                  <c:v>98446.3</c:v>
                </c:pt>
                <c:pt idx="5375">
                  <c:v>98443</c:v>
                </c:pt>
                <c:pt idx="5376">
                  <c:v>98438.5</c:v>
                </c:pt>
                <c:pt idx="5377">
                  <c:v>98433.9</c:v>
                </c:pt>
                <c:pt idx="5378">
                  <c:v>98430.5</c:v>
                </c:pt>
                <c:pt idx="5379">
                  <c:v>98426.9</c:v>
                </c:pt>
                <c:pt idx="5380">
                  <c:v>98422.1</c:v>
                </c:pt>
                <c:pt idx="5381">
                  <c:v>98415.9</c:v>
                </c:pt>
                <c:pt idx="5382">
                  <c:v>98410.8</c:v>
                </c:pt>
                <c:pt idx="5383">
                  <c:v>98407</c:v>
                </c:pt>
                <c:pt idx="5384">
                  <c:v>98402.9</c:v>
                </c:pt>
                <c:pt idx="5385">
                  <c:v>98397.2</c:v>
                </c:pt>
                <c:pt idx="5386">
                  <c:v>98390</c:v>
                </c:pt>
                <c:pt idx="5387">
                  <c:v>98383.9</c:v>
                </c:pt>
                <c:pt idx="5388">
                  <c:v>98379.199999999997</c:v>
                </c:pt>
                <c:pt idx="5389">
                  <c:v>98374.399999999994</c:v>
                </c:pt>
                <c:pt idx="5390">
                  <c:v>98369.1</c:v>
                </c:pt>
                <c:pt idx="5391">
                  <c:v>98361.9</c:v>
                </c:pt>
                <c:pt idx="5392">
                  <c:v>98352.1</c:v>
                </c:pt>
                <c:pt idx="5393">
                  <c:v>98346.4</c:v>
                </c:pt>
                <c:pt idx="5394">
                  <c:v>98337.7</c:v>
                </c:pt>
                <c:pt idx="5395">
                  <c:v>98332.5</c:v>
                </c:pt>
                <c:pt idx="5396">
                  <c:v>98323.1</c:v>
                </c:pt>
                <c:pt idx="5397">
                  <c:v>98310.1</c:v>
                </c:pt>
                <c:pt idx="5398">
                  <c:v>98302.399999999994</c:v>
                </c:pt>
                <c:pt idx="5399">
                  <c:v>98293.4</c:v>
                </c:pt>
                <c:pt idx="5400">
                  <c:v>98281.1</c:v>
                </c:pt>
                <c:pt idx="5401">
                  <c:v>98274.4</c:v>
                </c:pt>
                <c:pt idx="5402">
                  <c:v>98254.2</c:v>
                </c:pt>
                <c:pt idx="5403">
                  <c:v>98240.1</c:v>
                </c:pt>
                <c:pt idx="5404">
                  <c:v>98229.5</c:v>
                </c:pt>
                <c:pt idx="5405">
                  <c:v>98218.2</c:v>
                </c:pt>
                <c:pt idx="5406">
                  <c:v>98202.5</c:v>
                </c:pt>
                <c:pt idx="5407">
                  <c:v>98182.3</c:v>
                </c:pt>
                <c:pt idx="5408">
                  <c:v>98170.3</c:v>
                </c:pt>
                <c:pt idx="5409">
                  <c:v>98153.9</c:v>
                </c:pt>
                <c:pt idx="5410">
                  <c:v>98145.5</c:v>
                </c:pt>
                <c:pt idx="5411">
                  <c:v>98128.6</c:v>
                </c:pt>
                <c:pt idx="5412">
                  <c:v>98111.6</c:v>
                </c:pt>
                <c:pt idx="5413">
                  <c:v>98098.7</c:v>
                </c:pt>
                <c:pt idx="5414">
                  <c:v>98081.600000000006</c:v>
                </c:pt>
                <c:pt idx="5415">
                  <c:v>98068.5</c:v>
                </c:pt>
                <c:pt idx="5416">
                  <c:v>98051</c:v>
                </c:pt>
                <c:pt idx="5417">
                  <c:v>98037.7</c:v>
                </c:pt>
                <c:pt idx="5418">
                  <c:v>98015.2</c:v>
                </c:pt>
                <c:pt idx="5419">
                  <c:v>97996.9</c:v>
                </c:pt>
                <c:pt idx="5420">
                  <c:v>97983</c:v>
                </c:pt>
                <c:pt idx="5421">
                  <c:v>97968.7</c:v>
                </c:pt>
                <c:pt idx="5422">
                  <c:v>97949.6</c:v>
                </c:pt>
                <c:pt idx="5423">
                  <c:v>97930.5</c:v>
                </c:pt>
                <c:pt idx="5424">
                  <c:v>97911.2</c:v>
                </c:pt>
                <c:pt idx="5425">
                  <c:v>97886.9</c:v>
                </c:pt>
                <c:pt idx="5426">
                  <c:v>97872.5</c:v>
                </c:pt>
                <c:pt idx="5427">
                  <c:v>97853.9</c:v>
                </c:pt>
                <c:pt idx="5428">
                  <c:v>97835.6</c:v>
                </c:pt>
                <c:pt idx="5429">
                  <c:v>97817.600000000006</c:v>
                </c:pt>
                <c:pt idx="5430">
                  <c:v>97800.5</c:v>
                </c:pt>
                <c:pt idx="5431">
                  <c:v>97789</c:v>
                </c:pt>
                <c:pt idx="5432">
                  <c:v>97779.3</c:v>
                </c:pt>
                <c:pt idx="5433">
                  <c:v>97766.9</c:v>
                </c:pt>
                <c:pt idx="5434">
                  <c:v>97755.3</c:v>
                </c:pt>
                <c:pt idx="5435">
                  <c:v>97749.2</c:v>
                </c:pt>
                <c:pt idx="5436">
                  <c:v>97742.399999999994</c:v>
                </c:pt>
                <c:pt idx="5437">
                  <c:v>97737.4</c:v>
                </c:pt>
                <c:pt idx="5438">
                  <c:v>97732.2</c:v>
                </c:pt>
                <c:pt idx="5439">
                  <c:v>97727.8</c:v>
                </c:pt>
                <c:pt idx="5440">
                  <c:v>97726.2</c:v>
                </c:pt>
                <c:pt idx="5441">
                  <c:v>97725.4</c:v>
                </c:pt>
                <c:pt idx="5442">
                  <c:v>97725.5</c:v>
                </c:pt>
                <c:pt idx="5443">
                  <c:v>97725.5</c:v>
                </c:pt>
                <c:pt idx="5444">
                  <c:v>97726.399999999994</c:v>
                </c:pt>
                <c:pt idx="5445">
                  <c:v>97728.6</c:v>
                </c:pt>
                <c:pt idx="5446">
                  <c:v>97730.2</c:v>
                </c:pt>
                <c:pt idx="5447">
                  <c:v>97731.9</c:v>
                </c:pt>
                <c:pt idx="5448">
                  <c:v>97735.4</c:v>
                </c:pt>
                <c:pt idx="5449">
                  <c:v>97738.2</c:v>
                </c:pt>
                <c:pt idx="5450">
                  <c:v>97741.1</c:v>
                </c:pt>
                <c:pt idx="5451">
                  <c:v>97744.1</c:v>
                </c:pt>
                <c:pt idx="5452">
                  <c:v>97747.199999999997</c:v>
                </c:pt>
                <c:pt idx="5453">
                  <c:v>97749.6</c:v>
                </c:pt>
                <c:pt idx="5454">
                  <c:v>97752.7</c:v>
                </c:pt>
                <c:pt idx="5455">
                  <c:v>97756.6</c:v>
                </c:pt>
                <c:pt idx="5456">
                  <c:v>97758.1</c:v>
                </c:pt>
                <c:pt idx="5457">
                  <c:v>97761.1</c:v>
                </c:pt>
                <c:pt idx="5458">
                  <c:v>97763.9</c:v>
                </c:pt>
                <c:pt idx="5459">
                  <c:v>97766.6</c:v>
                </c:pt>
                <c:pt idx="5460">
                  <c:v>97769</c:v>
                </c:pt>
                <c:pt idx="5461">
                  <c:v>97770.7</c:v>
                </c:pt>
                <c:pt idx="5462">
                  <c:v>97772.7</c:v>
                </c:pt>
                <c:pt idx="5463">
                  <c:v>97773.8</c:v>
                </c:pt>
                <c:pt idx="5464">
                  <c:v>97775.5</c:v>
                </c:pt>
                <c:pt idx="5465">
                  <c:v>97777.1</c:v>
                </c:pt>
                <c:pt idx="5466">
                  <c:v>97778.6</c:v>
                </c:pt>
                <c:pt idx="5467">
                  <c:v>97779.7</c:v>
                </c:pt>
                <c:pt idx="5468">
                  <c:v>97780</c:v>
                </c:pt>
                <c:pt idx="5469">
                  <c:v>97780.4</c:v>
                </c:pt>
                <c:pt idx="5470">
                  <c:v>97780.800000000003</c:v>
                </c:pt>
                <c:pt idx="5471">
                  <c:v>97780.6</c:v>
                </c:pt>
                <c:pt idx="5472">
                  <c:v>97780.4</c:v>
                </c:pt>
                <c:pt idx="5473">
                  <c:v>97780</c:v>
                </c:pt>
                <c:pt idx="5474">
                  <c:v>97779.4</c:v>
                </c:pt>
                <c:pt idx="5475">
                  <c:v>97778.9</c:v>
                </c:pt>
                <c:pt idx="5476">
                  <c:v>97777.8</c:v>
                </c:pt>
                <c:pt idx="5477">
                  <c:v>97777.1</c:v>
                </c:pt>
                <c:pt idx="5478">
                  <c:v>97776.2</c:v>
                </c:pt>
                <c:pt idx="5479">
                  <c:v>97775.5</c:v>
                </c:pt>
                <c:pt idx="5480">
                  <c:v>97774.2</c:v>
                </c:pt>
                <c:pt idx="5481">
                  <c:v>97772.5</c:v>
                </c:pt>
                <c:pt idx="5482">
                  <c:v>97771.5</c:v>
                </c:pt>
                <c:pt idx="5483">
                  <c:v>97770.6</c:v>
                </c:pt>
                <c:pt idx="5484">
                  <c:v>97768.6</c:v>
                </c:pt>
                <c:pt idx="5485">
                  <c:v>97767.8</c:v>
                </c:pt>
                <c:pt idx="5486">
                  <c:v>97765.5</c:v>
                </c:pt>
                <c:pt idx="5487">
                  <c:v>97764.1</c:v>
                </c:pt>
                <c:pt idx="5488">
                  <c:v>97762.7</c:v>
                </c:pt>
                <c:pt idx="5489">
                  <c:v>97761.2</c:v>
                </c:pt>
                <c:pt idx="5490">
                  <c:v>97759</c:v>
                </c:pt>
                <c:pt idx="5491">
                  <c:v>97756.2</c:v>
                </c:pt>
                <c:pt idx="5492">
                  <c:v>97753.2</c:v>
                </c:pt>
                <c:pt idx="5493">
                  <c:v>97750.6</c:v>
                </c:pt>
                <c:pt idx="5494">
                  <c:v>97748.7</c:v>
                </c:pt>
                <c:pt idx="5495">
                  <c:v>97745.7</c:v>
                </c:pt>
                <c:pt idx="5496">
                  <c:v>97741.3</c:v>
                </c:pt>
                <c:pt idx="5497">
                  <c:v>97737.5</c:v>
                </c:pt>
                <c:pt idx="5498">
                  <c:v>97733.4</c:v>
                </c:pt>
                <c:pt idx="5499">
                  <c:v>97729.1</c:v>
                </c:pt>
                <c:pt idx="5500">
                  <c:v>97724</c:v>
                </c:pt>
                <c:pt idx="5501">
                  <c:v>97714.1</c:v>
                </c:pt>
                <c:pt idx="5502">
                  <c:v>97705.4</c:v>
                </c:pt>
                <c:pt idx="5503">
                  <c:v>97699.3</c:v>
                </c:pt>
                <c:pt idx="5504">
                  <c:v>97690.5</c:v>
                </c:pt>
                <c:pt idx="5505">
                  <c:v>97679</c:v>
                </c:pt>
                <c:pt idx="5506">
                  <c:v>97670.9</c:v>
                </c:pt>
                <c:pt idx="5507">
                  <c:v>97656.6</c:v>
                </c:pt>
                <c:pt idx="5508">
                  <c:v>97647</c:v>
                </c:pt>
                <c:pt idx="5509">
                  <c:v>97632.8</c:v>
                </c:pt>
                <c:pt idx="5510">
                  <c:v>97621.4</c:v>
                </c:pt>
                <c:pt idx="5511">
                  <c:v>97602.3</c:v>
                </c:pt>
                <c:pt idx="5512">
                  <c:v>97590</c:v>
                </c:pt>
                <c:pt idx="5513">
                  <c:v>97572.9</c:v>
                </c:pt>
                <c:pt idx="5514">
                  <c:v>97560.2</c:v>
                </c:pt>
                <c:pt idx="5515">
                  <c:v>97541.3</c:v>
                </c:pt>
                <c:pt idx="5516">
                  <c:v>97526.1</c:v>
                </c:pt>
                <c:pt idx="5517">
                  <c:v>97506</c:v>
                </c:pt>
                <c:pt idx="5518">
                  <c:v>97490.7</c:v>
                </c:pt>
                <c:pt idx="5519">
                  <c:v>97474.4</c:v>
                </c:pt>
                <c:pt idx="5520">
                  <c:v>97451.9</c:v>
                </c:pt>
                <c:pt idx="5521">
                  <c:v>97433</c:v>
                </c:pt>
                <c:pt idx="5522">
                  <c:v>97400.2</c:v>
                </c:pt>
                <c:pt idx="5523">
                  <c:v>97370.8</c:v>
                </c:pt>
                <c:pt idx="5524">
                  <c:v>97341.4</c:v>
                </c:pt>
                <c:pt idx="5525">
                  <c:v>97317.3</c:v>
                </c:pt>
                <c:pt idx="5526">
                  <c:v>97276.1</c:v>
                </c:pt>
                <c:pt idx="5527">
                  <c:v>97241.4</c:v>
                </c:pt>
                <c:pt idx="5528">
                  <c:v>97183.6</c:v>
                </c:pt>
                <c:pt idx="5529">
                  <c:v>97144.5</c:v>
                </c:pt>
                <c:pt idx="5530">
                  <c:v>97101.7</c:v>
                </c:pt>
                <c:pt idx="5531">
                  <c:v>97058.1</c:v>
                </c:pt>
                <c:pt idx="5532">
                  <c:v>97012.1</c:v>
                </c:pt>
                <c:pt idx="5533">
                  <c:v>96965.8</c:v>
                </c:pt>
                <c:pt idx="5534">
                  <c:v>96929.8</c:v>
                </c:pt>
                <c:pt idx="5535">
                  <c:v>96879.7</c:v>
                </c:pt>
                <c:pt idx="5536">
                  <c:v>96854.5</c:v>
                </c:pt>
                <c:pt idx="5537">
                  <c:v>96802</c:v>
                </c:pt>
                <c:pt idx="5538">
                  <c:v>96761.4</c:v>
                </c:pt>
                <c:pt idx="5539">
                  <c:v>96719.8</c:v>
                </c:pt>
                <c:pt idx="5540">
                  <c:v>96663.3</c:v>
                </c:pt>
                <c:pt idx="5541">
                  <c:v>96619.8</c:v>
                </c:pt>
                <c:pt idx="5542">
                  <c:v>96575.1</c:v>
                </c:pt>
                <c:pt idx="5543">
                  <c:v>96510.1</c:v>
                </c:pt>
                <c:pt idx="5544">
                  <c:v>96446.3</c:v>
                </c:pt>
                <c:pt idx="5545">
                  <c:v>96395.6</c:v>
                </c:pt>
                <c:pt idx="5546">
                  <c:v>96344.8</c:v>
                </c:pt>
                <c:pt idx="5547">
                  <c:v>96293.1</c:v>
                </c:pt>
                <c:pt idx="5548">
                  <c:v>96222.8</c:v>
                </c:pt>
                <c:pt idx="5549">
                  <c:v>96169</c:v>
                </c:pt>
                <c:pt idx="5550">
                  <c:v>96097.1</c:v>
                </c:pt>
                <c:pt idx="5551">
                  <c:v>96042.8</c:v>
                </c:pt>
                <c:pt idx="5552">
                  <c:v>95988.3</c:v>
                </c:pt>
                <c:pt idx="5553">
                  <c:v>95933.7</c:v>
                </c:pt>
                <c:pt idx="5554">
                  <c:v>95860.800000000003</c:v>
                </c:pt>
                <c:pt idx="5555">
                  <c:v>95751.8</c:v>
                </c:pt>
                <c:pt idx="5556">
                  <c:v>95697.4</c:v>
                </c:pt>
                <c:pt idx="5557">
                  <c:v>95625.3</c:v>
                </c:pt>
                <c:pt idx="5558">
                  <c:v>95571.6</c:v>
                </c:pt>
                <c:pt idx="5559">
                  <c:v>95502.1</c:v>
                </c:pt>
                <c:pt idx="5560">
                  <c:v>95418.6</c:v>
                </c:pt>
                <c:pt idx="5561">
                  <c:v>95336.1</c:v>
                </c:pt>
                <c:pt idx="5562">
                  <c:v>95288.6</c:v>
                </c:pt>
                <c:pt idx="5563">
                  <c:v>95183</c:v>
                </c:pt>
                <c:pt idx="5564">
                  <c:v>95113.8</c:v>
                </c:pt>
                <c:pt idx="5565">
                  <c:v>95044.5</c:v>
                </c:pt>
                <c:pt idx="5566">
                  <c:v>94965.7</c:v>
                </c:pt>
                <c:pt idx="5567">
                  <c:v>94919.7</c:v>
                </c:pt>
                <c:pt idx="5568">
                  <c:v>94874.8</c:v>
                </c:pt>
                <c:pt idx="5569">
                  <c:v>94834.6</c:v>
                </c:pt>
                <c:pt idx="5570">
                  <c:v>94785.4</c:v>
                </c:pt>
                <c:pt idx="5571">
                  <c:v>94750.5</c:v>
                </c:pt>
                <c:pt idx="5572">
                  <c:v>94718.2</c:v>
                </c:pt>
                <c:pt idx="5573">
                  <c:v>94695</c:v>
                </c:pt>
                <c:pt idx="5574">
                  <c:v>94671.7</c:v>
                </c:pt>
                <c:pt idx="5575">
                  <c:v>94642.8</c:v>
                </c:pt>
                <c:pt idx="5576">
                  <c:v>94621.5</c:v>
                </c:pt>
                <c:pt idx="5577">
                  <c:v>94586.2</c:v>
                </c:pt>
                <c:pt idx="5578">
                  <c:v>94572.3</c:v>
                </c:pt>
                <c:pt idx="5579">
                  <c:v>94544</c:v>
                </c:pt>
                <c:pt idx="5580">
                  <c:v>94515.6</c:v>
                </c:pt>
                <c:pt idx="5581">
                  <c:v>94486.8</c:v>
                </c:pt>
                <c:pt idx="5582">
                  <c:v>94457.9</c:v>
                </c:pt>
                <c:pt idx="5583">
                  <c:v>94428.3</c:v>
                </c:pt>
                <c:pt idx="5584">
                  <c:v>94405.9</c:v>
                </c:pt>
                <c:pt idx="5585">
                  <c:v>94374.9</c:v>
                </c:pt>
                <c:pt idx="5586">
                  <c:v>94343.2</c:v>
                </c:pt>
                <c:pt idx="5587">
                  <c:v>94319.5</c:v>
                </c:pt>
                <c:pt idx="5588">
                  <c:v>94286.3</c:v>
                </c:pt>
                <c:pt idx="5589">
                  <c:v>94252.800000000003</c:v>
                </c:pt>
                <c:pt idx="5590">
                  <c:v>94235.4</c:v>
                </c:pt>
                <c:pt idx="5591">
                  <c:v>94199.6</c:v>
                </c:pt>
                <c:pt idx="5592">
                  <c:v>94151.6</c:v>
                </c:pt>
                <c:pt idx="5593">
                  <c:v>94111.1</c:v>
                </c:pt>
                <c:pt idx="5594">
                  <c:v>94080.2</c:v>
                </c:pt>
                <c:pt idx="5595">
                  <c:v>94046.2</c:v>
                </c:pt>
                <c:pt idx="5596">
                  <c:v>94007</c:v>
                </c:pt>
                <c:pt idx="5597">
                  <c:v>93945.8</c:v>
                </c:pt>
                <c:pt idx="5598">
                  <c:v>93890.1</c:v>
                </c:pt>
                <c:pt idx="5599">
                  <c:v>93846.2</c:v>
                </c:pt>
                <c:pt idx="5600">
                  <c:v>93799.4</c:v>
                </c:pt>
                <c:pt idx="5601">
                  <c:v>93751.8</c:v>
                </c:pt>
                <c:pt idx="5602">
                  <c:v>93688.8</c:v>
                </c:pt>
                <c:pt idx="5603">
                  <c:v>93624.9</c:v>
                </c:pt>
                <c:pt idx="5604">
                  <c:v>93560.6</c:v>
                </c:pt>
                <c:pt idx="5605">
                  <c:v>93512.4</c:v>
                </c:pt>
                <c:pt idx="5606">
                  <c:v>93448.8</c:v>
                </c:pt>
                <c:pt idx="5607">
                  <c:v>93387.7</c:v>
                </c:pt>
                <c:pt idx="5608">
                  <c:v>93311.7</c:v>
                </c:pt>
                <c:pt idx="5609">
                  <c:v>93265.8</c:v>
                </c:pt>
                <c:pt idx="5610">
                  <c:v>93222.3</c:v>
                </c:pt>
                <c:pt idx="5611">
                  <c:v>93166.2</c:v>
                </c:pt>
                <c:pt idx="5612">
                  <c:v>93111.9</c:v>
                </c:pt>
                <c:pt idx="5613">
                  <c:v>93058.9</c:v>
                </c:pt>
                <c:pt idx="5614">
                  <c:v>92992.7</c:v>
                </c:pt>
                <c:pt idx="5615">
                  <c:v>92953.600000000006</c:v>
                </c:pt>
                <c:pt idx="5616">
                  <c:v>92914.5</c:v>
                </c:pt>
                <c:pt idx="5617">
                  <c:v>92874</c:v>
                </c:pt>
                <c:pt idx="5618">
                  <c:v>92820.4</c:v>
                </c:pt>
                <c:pt idx="5619">
                  <c:v>92752.8</c:v>
                </c:pt>
                <c:pt idx="5620">
                  <c:v>92712.2</c:v>
                </c:pt>
                <c:pt idx="5621">
                  <c:v>92657.7</c:v>
                </c:pt>
                <c:pt idx="5622">
                  <c:v>92617.5</c:v>
                </c:pt>
                <c:pt idx="5623">
                  <c:v>92564.3</c:v>
                </c:pt>
                <c:pt idx="5624">
                  <c:v>92512.8</c:v>
                </c:pt>
                <c:pt idx="5625">
                  <c:v>92460.9</c:v>
                </c:pt>
                <c:pt idx="5626">
                  <c:v>92424.7</c:v>
                </c:pt>
                <c:pt idx="5627">
                  <c:v>92376.9</c:v>
                </c:pt>
                <c:pt idx="5628">
                  <c:v>92332.4</c:v>
                </c:pt>
                <c:pt idx="5629">
                  <c:v>92290.1</c:v>
                </c:pt>
                <c:pt idx="5630">
                  <c:v>92249</c:v>
                </c:pt>
                <c:pt idx="5631">
                  <c:v>92219.6</c:v>
                </c:pt>
                <c:pt idx="5632">
                  <c:v>92181.6</c:v>
                </c:pt>
                <c:pt idx="5633">
                  <c:v>92156.7</c:v>
                </c:pt>
                <c:pt idx="5634">
                  <c:v>92114.2</c:v>
                </c:pt>
                <c:pt idx="5635">
                  <c:v>92083.5</c:v>
                </c:pt>
                <c:pt idx="5636">
                  <c:v>92047.2</c:v>
                </c:pt>
                <c:pt idx="5637">
                  <c:v>92025.5</c:v>
                </c:pt>
                <c:pt idx="5638">
                  <c:v>91998.8</c:v>
                </c:pt>
                <c:pt idx="5639">
                  <c:v>91967.4</c:v>
                </c:pt>
                <c:pt idx="5640">
                  <c:v>91937.3</c:v>
                </c:pt>
                <c:pt idx="5641">
                  <c:v>91910.399999999994</c:v>
                </c:pt>
                <c:pt idx="5642">
                  <c:v>91894.1</c:v>
                </c:pt>
                <c:pt idx="5643">
                  <c:v>91870.1</c:v>
                </c:pt>
                <c:pt idx="5644">
                  <c:v>91842.5</c:v>
                </c:pt>
                <c:pt idx="5645">
                  <c:v>91824.9</c:v>
                </c:pt>
                <c:pt idx="5646">
                  <c:v>91808.8</c:v>
                </c:pt>
                <c:pt idx="5647">
                  <c:v>91793.4</c:v>
                </c:pt>
                <c:pt idx="5648">
                  <c:v>91779.6</c:v>
                </c:pt>
                <c:pt idx="5649">
                  <c:v>91769.2</c:v>
                </c:pt>
                <c:pt idx="5650">
                  <c:v>91756.2</c:v>
                </c:pt>
                <c:pt idx="5651">
                  <c:v>91746.9</c:v>
                </c:pt>
                <c:pt idx="5652">
                  <c:v>91738.3</c:v>
                </c:pt>
                <c:pt idx="5653">
                  <c:v>91729.7</c:v>
                </c:pt>
                <c:pt idx="5654">
                  <c:v>91719</c:v>
                </c:pt>
                <c:pt idx="5655">
                  <c:v>91708.4</c:v>
                </c:pt>
                <c:pt idx="5656">
                  <c:v>91697.9</c:v>
                </c:pt>
                <c:pt idx="5657">
                  <c:v>91690.4</c:v>
                </c:pt>
                <c:pt idx="5658">
                  <c:v>91680.6</c:v>
                </c:pt>
                <c:pt idx="5659">
                  <c:v>91671</c:v>
                </c:pt>
                <c:pt idx="5660">
                  <c:v>91661.4</c:v>
                </c:pt>
                <c:pt idx="5661">
                  <c:v>91654.3</c:v>
                </c:pt>
                <c:pt idx="5662">
                  <c:v>91644.9</c:v>
                </c:pt>
                <c:pt idx="5663">
                  <c:v>91640.1</c:v>
                </c:pt>
                <c:pt idx="5664">
                  <c:v>91630.5</c:v>
                </c:pt>
                <c:pt idx="5665">
                  <c:v>91620.800000000003</c:v>
                </c:pt>
                <c:pt idx="5666">
                  <c:v>91611</c:v>
                </c:pt>
                <c:pt idx="5667">
                  <c:v>91601</c:v>
                </c:pt>
                <c:pt idx="5668">
                  <c:v>91593.3</c:v>
                </c:pt>
                <c:pt idx="5669">
                  <c:v>91582.7</c:v>
                </c:pt>
                <c:pt idx="5670">
                  <c:v>91571.8</c:v>
                </c:pt>
                <c:pt idx="5671">
                  <c:v>91557.9</c:v>
                </c:pt>
                <c:pt idx="5672">
                  <c:v>91549</c:v>
                </c:pt>
                <c:pt idx="5673">
                  <c:v>91540.3</c:v>
                </c:pt>
                <c:pt idx="5674">
                  <c:v>91527.9</c:v>
                </c:pt>
                <c:pt idx="5675">
                  <c:v>91518.1</c:v>
                </c:pt>
                <c:pt idx="5676">
                  <c:v>91501.9</c:v>
                </c:pt>
                <c:pt idx="5677">
                  <c:v>91485</c:v>
                </c:pt>
                <c:pt idx="5678">
                  <c:v>91471.4</c:v>
                </c:pt>
                <c:pt idx="5679">
                  <c:v>91460.6</c:v>
                </c:pt>
                <c:pt idx="5680">
                  <c:v>91442.5</c:v>
                </c:pt>
                <c:pt idx="5681">
                  <c:v>91423.9</c:v>
                </c:pt>
                <c:pt idx="5682">
                  <c:v>91408.8</c:v>
                </c:pt>
                <c:pt idx="5683">
                  <c:v>91397.4</c:v>
                </c:pt>
                <c:pt idx="5684">
                  <c:v>91373.8</c:v>
                </c:pt>
                <c:pt idx="5685">
                  <c:v>91354.1</c:v>
                </c:pt>
                <c:pt idx="5686">
                  <c:v>91334</c:v>
                </c:pt>
                <c:pt idx="5687">
                  <c:v>91317.9</c:v>
                </c:pt>
                <c:pt idx="5688">
                  <c:v>91305.600000000006</c:v>
                </c:pt>
                <c:pt idx="5689">
                  <c:v>91289.3</c:v>
                </c:pt>
                <c:pt idx="5690">
                  <c:v>91281</c:v>
                </c:pt>
                <c:pt idx="5691">
                  <c:v>91260.4</c:v>
                </c:pt>
                <c:pt idx="5692">
                  <c:v>91247.9</c:v>
                </c:pt>
                <c:pt idx="5693">
                  <c:v>91231.3</c:v>
                </c:pt>
                <c:pt idx="5694">
                  <c:v>91218.8</c:v>
                </c:pt>
                <c:pt idx="5695">
                  <c:v>91202.2</c:v>
                </c:pt>
                <c:pt idx="5696">
                  <c:v>91181.5</c:v>
                </c:pt>
                <c:pt idx="5697">
                  <c:v>91164.9</c:v>
                </c:pt>
                <c:pt idx="5698">
                  <c:v>91152.5</c:v>
                </c:pt>
                <c:pt idx="5699">
                  <c:v>91140.1</c:v>
                </c:pt>
                <c:pt idx="5700">
                  <c:v>91123.6</c:v>
                </c:pt>
                <c:pt idx="5701">
                  <c:v>91103</c:v>
                </c:pt>
                <c:pt idx="5702">
                  <c:v>91090.6</c:v>
                </c:pt>
                <c:pt idx="5703">
                  <c:v>91074.2</c:v>
                </c:pt>
                <c:pt idx="5704">
                  <c:v>91066</c:v>
                </c:pt>
                <c:pt idx="5705">
                  <c:v>91049.5</c:v>
                </c:pt>
                <c:pt idx="5706">
                  <c:v>91037.2</c:v>
                </c:pt>
                <c:pt idx="5707">
                  <c:v>91020.7</c:v>
                </c:pt>
                <c:pt idx="5708">
                  <c:v>91004.2</c:v>
                </c:pt>
                <c:pt idx="5709">
                  <c:v>90987.7</c:v>
                </c:pt>
                <c:pt idx="5710">
                  <c:v>90979.4</c:v>
                </c:pt>
                <c:pt idx="5711">
                  <c:v>90962.9</c:v>
                </c:pt>
                <c:pt idx="5712">
                  <c:v>90942.2</c:v>
                </c:pt>
                <c:pt idx="5713">
                  <c:v>90925.6</c:v>
                </c:pt>
                <c:pt idx="5714">
                  <c:v>90917.3</c:v>
                </c:pt>
                <c:pt idx="5715">
                  <c:v>90904.9</c:v>
                </c:pt>
                <c:pt idx="5716">
                  <c:v>90892.5</c:v>
                </c:pt>
                <c:pt idx="5717">
                  <c:v>90871.9</c:v>
                </c:pt>
                <c:pt idx="5718">
                  <c:v>90859.6</c:v>
                </c:pt>
                <c:pt idx="5719">
                  <c:v>90843.199999999997</c:v>
                </c:pt>
                <c:pt idx="5720">
                  <c:v>90830.9</c:v>
                </c:pt>
                <c:pt idx="5721">
                  <c:v>90814.7</c:v>
                </c:pt>
                <c:pt idx="5722">
                  <c:v>90798.6</c:v>
                </c:pt>
                <c:pt idx="5723">
                  <c:v>90774.7</c:v>
                </c:pt>
                <c:pt idx="5724">
                  <c:v>90758.8</c:v>
                </c:pt>
                <c:pt idx="5725">
                  <c:v>90735.4</c:v>
                </c:pt>
                <c:pt idx="5726">
                  <c:v>90719.8</c:v>
                </c:pt>
                <c:pt idx="5727">
                  <c:v>90704.5</c:v>
                </c:pt>
                <c:pt idx="5728">
                  <c:v>90685.4</c:v>
                </c:pt>
                <c:pt idx="5729">
                  <c:v>90670.3</c:v>
                </c:pt>
                <c:pt idx="5730">
                  <c:v>90662.8</c:v>
                </c:pt>
                <c:pt idx="5731">
                  <c:v>90648.1</c:v>
                </c:pt>
                <c:pt idx="5732">
                  <c:v>90637</c:v>
                </c:pt>
                <c:pt idx="5733">
                  <c:v>90622.5</c:v>
                </c:pt>
                <c:pt idx="5734">
                  <c:v>90608.1</c:v>
                </c:pt>
                <c:pt idx="5735">
                  <c:v>90601</c:v>
                </c:pt>
                <c:pt idx="5736">
                  <c:v>90590.399999999994</c:v>
                </c:pt>
                <c:pt idx="5737">
                  <c:v>90579.7</c:v>
                </c:pt>
                <c:pt idx="5738">
                  <c:v>90562.3</c:v>
                </c:pt>
                <c:pt idx="5739">
                  <c:v>90552</c:v>
                </c:pt>
                <c:pt idx="5740">
                  <c:v>90541.8</c:v>
                </c:pt>
                <c:pt idx="5741">
                  <c:v>90531.6</c:v>
                </c:pt>
                <c:pt idx="5742">
                  <c:v>90518</c:v>
                </c:pt>
                <c:pt idx="5743">
                  <c:v>90504.4</c:v>
                </c:pt>
                <c:pt idx="5744">
                  <c:v>90490.8</c:v>
                </c:pt>
                <c:pt idx="5745">
                  <c:v>90484</c:v>
                </c:pt>
                <c:pt idx="5746">
                  <c:v>90470.399999999994</c:v>
                </c:pt>
                <c:pt idx="5747">
                  <c:v>90460.2</c:v>
                </c:pt>
                <c:pt idx="5748">
                  <c:v>90446.7</c:v>
                </c:pt>
                <c:pt idx="5749">
                  <c:v>90436.5</c:v>
                </c:pt>
                <c:pt idx="5750">
                  <c:v>90424.3</c:v>
                </c:pt>
              </c:numCache>
            </c:numRef>
          </c:yVal>
          <c:smooth val="0"/>
          <c:extLst>
            <c:ext xmlns:c16="http://schemas.microsoft.com/office/drawing/2014/chart" uri="{C3380CC4-5D6E-409C-BE32-E72D297353CC}">
              <c16:uniqueId val="{00000005-3190-4A9D-96CF-0D42DCDF7610}"/>
            </c:ext>
          </c:extLst>
        </c:ser>
        <c:ser>
          <c:idx val="5"/>
          <c:order val="6"/>
          <c:tx>
            <c:v>SC-0.86-1.5-C-0.5-35</c:v>
          </c:tx>
          <c:spPr>
            <a:ln w="19050">
              <a:solidFill>
                <a:srgbClr val="00B0F0"/>
              </a:solidFill>
              <a:prstDash val="dashDot"/>
            </a:ln>
          </c:spPr>
          <c:marker>
            <c:symbol val="none"/>
          </c:marker>
          <c:xVal>
            <c:numRef>
              <c:f>'Commercially-available - 1.5'!$K$4:$K$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13000000000003</c:v>
                </c:pt>
              </c:numCache>
            </c:numRef>
          </c:xVal>
          <c:yVal>
            <c:numRef>
              <c:f>'Commercially-available - 1.5'!$L$4:$L$10003</c:f>
              <c:numCache>
                <c:formatCode>General</c:formatCode>
                <c:ptCount val="10000"/>
                <c:pt idx="0">
                  <c:v>0</c:v>
                </c:pt>
                <c:pt idx="1">
                  <c:v>90.4</c:v>
                </c:pt>
                <c:pt idx="2">
                  <c:v>130.1</c:v>
                </c:pt>
                <c:pt idx="3">
                  <c:v>169.7</c:v>
                </c:pt>
                <c:pt idx="4">
                  <c:v>209.3</c:v>
                </c:pt>
                <c:pt idx="5">
                  <c:v>249</c:v>
                </c:pt>
                <c:pt idx="6">
                  <c:v>288.60000000000002</c:v>
                </c:pt>
                <c:pt idx="7">
                  <c:v>328.2</c:v>
                </c:pt>
                <c:pt idx="8">
                  <c:v>407.5</c:v>
                </c:pt>
                <c:pt idx="9">
                  <c:v>447.2</c:v>
                </c:pt>
                <c:pt idx="10">
                  <c:v>526.29999999999995</c:v>
                </c:pt>
                <c:pt idx="11">
                  <c:v>565.4</c:v>
                </c:pt>
                <c:pt idx="12">
                  <c:v>604.70000000000005</c:v>
                </c:pt>
                <c:pt idx="13">
                  <c:v>644.20000000000005</c:v>
                </c:pt>
                <c:pt idx="14">
                  <c:v>723.9</c:v>
                </c:pt>
                <c:pt idx="15">
                  <c:v>764.3</c:v>
                </c:pt>
                <c:pt idx="16">
                  <c:v>805.2</c:v>
                </c:pt>
                <c:pt idx="17">
                  <c:v>846.4</c:v>
                </c:pt>
                <c:pt idx="18">
                  <c:v>888</c:v>
                </c:pt>
                <c:pt idx="19">
                  <c:v>930</c:v>
                </c:pt>
                <c:pt idx="20">
                  <c:v>972.3</c:v>
                </c:pt>
                <c:pt idx="21">
                  <c:v>1014.8</c:v>
                </c:pt>
                <c:pt idx="22">
                  <c:v>1057.3</c:v>
                </c:pt>
                <c:pt idx="23">
                  <c:v>1100.3</c:v>
                </c:pt>
                <c:pt idx="24">
                  <c:v>1143.0999999999999</c:v>
                </c:pt>
                <c:pt idx="25">
                  <c:v>1185.7</c:v>
                </c:pt>
                <c:pt idx="26">
                  <c:v>1227.9000000000001</c:v>
                </c:pt>
                <c:pt idx="27">
                  <c:v>1269.7</c:v>
                </c:pt>
                <c:pt idx="28">
                  <c:v>1310.9</c:v>
                </c:pt>
                <c:pt idx="29">
                  <c:v>1391.5</c:v>
                </c:pt>
                <c:pt idx="30">
                  <c:v>1430.8</c:v>
                </c:pt>
                <c:pt idx="31">
                  <c:v>1469.3</c:v>
                </c:pt>
                <c:pt idx="32">
                  <c:v>1506.8</c:v>
                </c:pt>
                <c:pt idx="33">
                  <c:v>1543.3</c:v>
                </c:pt>
                <c:pt idx="34">
                  <c:v>1578.5</c:v>
                </c:pt>
                <c:pt idx="35">
                  <c:v>1612.4</c:v>
                </c:pt>
                <c:pt idx="36">
                  <c:v>1645.1</c:v>
                </c:pt>
                <c:pt idx="37">
                  <c:v>1676.8</c:v>
                </c:pt>
                <c:pt idx="38">
                  <c:v>1707.4</c:v>
                </c:pt>
                <c:pt idx="39">
                  <c:v>1737.2</c:v>
                </c:pt>
                <c:pt idx="40">
                  <c:v>1766.4</c:v>
                </c:pt>
                <c:pt idx="41">
                  <c:v>1823.4</c:v>
                </c:pt>
                <c:pt idx="42">
                  <c:v>1851.2</c:v>
                </c:pt>
                <c:pt idx="43">
                  <c:v>1878.8</c:v>
                </c:pt>
                <c:pt idx="44">
                  <c:v>1906.2</c:v>
                </c:pt>
                <c:pt idx="45">
                  <c:v>1933.5</c:v>
                </c:pt>
                <c:pt idx="46">
                  <c:v>1960.9</c:v>
                </c:pt>
                <c:pt idx="47">
                  <c:v>1988.5</c:v>
                </c:pt>
                <c:pt idx="48">
                  <c:v>2016.5</c:v>
                </c:pt>
                <c:pt idx="49">
                  <c:v>2044.9</c:v>
                </c:pt>
                <c:pt idx="50">
                  <c:v>2073.9</c:v>
                </c:pt>
                <c:pt idx="51">
                  <c:v>2103.6</c:v>
                </c:pt>
                <c:pt idx="52">
                  <c:v>2134</c:v>
                </c:pt>
                <c:pt idx="53">
                  <c:v>2165.4</c:v>
                </c:pt>
                <c:pt idx="54">
                  <c:v>2197.8000000000002</c:v>
                </c:pt>
                <c:pt idx="55">
                  <c:v>2231.1999999999998</c:v>
                </c:pt>
                <c:pt idx="56">
                  <c:v>2267.1</c:v>
                </c:pt>
                <c:pt idx="57">
                  <c:v>2301.9</c:v>
                </c:pt>
                <c:pt idx="58">
                  <c:v>2337.4</c:v>
                </c:pt>
                <c:pt idx="59">
                  <c:v>2373.6</c:v>
                </c:pt>
                <c:pt idx="60">
                  <c:v>2411.3000000000002</c:v>
                </c:pt>
                <c:pt idx="61">
                  <c:v>2485.4</c:v>
                </c:pt>
                <c:pt idx="62">
                  <c:v>2522.6999999999998</c:v>
                </c:pt>
                <c:pt idx="63">
                  <c:v>2560</c:v>
                </c:pt>
                <c:pt idx="64">
                  <c:v>2597.1</c:v>
                </c:pt>
                <c:pt idx="65">
                  <c:v>2632.9</c:v>
                </c:pt>
                <c:pt idx="66">
                  <c:v>2705.1</c:v>
                </c:pt>
                <c:pt idx="67">
                  <c:v>2774.9</c:v>
                </c:pt>
                <c:pt idx="68">
                  <c:v>2809.9</c:v>
                </c:pt>
                <c:pt idx="69">
                  <c:v>2877.8</c:v>
                </c:pt>
                <c:pt idx="70">
                  <c:v>2945.7</c:v>
                </c:pt>
                <c:pt idx="71">
                  <c:v>2978.7</c:v>
                </c:pt>
                <c:pt idx="72">
                  <c:v>3045.7</c:v>
                </c:pt>
                <c:pt idx="73">
                  <c:v>3079.1</c:v>
                </c:pt>
                <c:pt idx="74">
                  <c:v>3112.3</c:v>
                </c:pt>
                <c:pt idx="75">
                  <c:v>3179.9</c:v>
                </c:pt>
                <c:pt idx="76">
                  <c:v>3247.7</c:v>
                </c:pt>
                <c:pt idx="77">
                  <c:v>3281.9</c:v>
                </c:pt>
                <c:pt idx="78">
                  <c:v>3351</c:v>
                </c:pt>
                <c:pt idx="79">
                  <c:v>3421.1</c:v>
                </c:pt>
                <c:pt idx="80">
                  <c:v>3493</c:v>
                </c:pt>
                <c:pt idx="81">
                  <c:v>3563.9</c:v>
                </c:pt>
                <c:pt idx="82">
                  <c:v>3636.7</c:v>
                </c:pt>
                <c:pt idx="83">
                  <c:v>3673.7</c:v>
                </c:pt>
                <c:pt idx="84">
                  <c:v>3710.6</c:v>
                </c:pt>
                <c:pt idx="85">
                  <c:v>3747.5</c:v>
                </c:pt>
                <c:pt idx="86">
                  <c:v>3821.3</c:v>
                </c:pt>
                <c:pt idx="87">
                  <c:v>3895.1</c:v>
                </c:pt>
                <c:pt idx="88">
                  <c:v>3932</c:v>
                </c:pt>
                <c:pt idx="89">
                  <c:v>3968.7</c:v>
                </c:pt>
                <c:pt idx="90">
                  <c:v>4005.4</c:v>
                </c:pt>
                <c:pt idx="91">
                  <c:v>4078.1</c:v>
                </c:pt>
                <c:pt idx="92">
                  <c:v>4150.1000000000004</c:v>
                </c:pt>
                <c:pt idx="93">
                  <c:v>4221</c:v>
                </c:pt>
                <c:pt idx="94">
                  <c:v>4256.7</c:v>
                </c:pt>
                <c:pt idx="95">
                  <c:v>4327.8999999999996</c:v>
                </c:pt>
                <c:pt idx="96">
                  <c:v>4715.7</c:v>
                </c:pt>
                <c:pt idx="97">
                  <c:v>4786.1000000000004</c:v>
                </c:pt>
                <c:pt idx="98">
                  <c:v>4891</c:v>
                </c:pt>
                <c:pt idx="99">
                  <c:v>4960.7</c:v>
                </c:pt>
                <c:pt idx="100">
                  <c:v>5030.1000000000004</c:v>
                </c:pt>
                <c:pt idx="101">
                  <c:v>5099</c:v>
                </c:pt>
                <c:pt idx="102">
                  <c:v>5167</c:v>
                </c:pt>
                <c:pt idx="103">
                  <c:v>5234.8</c:v>
                </c:pt>
                <c:pt idx="104">
                  <c:v>5302.7</c:v>
                </c:pt>
                <c:pt idx="105">
                  <c:v>5336.7</c:v>
                </c:pt>
                <c:pt idx="106">
                  <c:v>5404.3</c:v>
                </c:pt>
                <c:pt idx="107">
                  <c:v>5438</c:v>
                </c:pt>
                <c:pt idx="108">
                  <c:v>5471.7</c:v>
                </c:pt>
                <c:pt idx="109">
                  <c:v>5539</c:v>
                </c:pt>
                <c:pt idx="110">
                  <c:v>5640.2</c:v>
                </c:pt>
                <c:pt idx="111">
                  <c:v>5673.9</c:v>
                </c:pt>
                <c:pt idx="112">
                  <c:v>5707.9</c:v>
                </c:pt>
                <c:pt idx="113">
                  <c:v>5775.6</c:v>
                </c:pt>
                <c:pt idx="114">
                  <c:v>5809.5</c:v>
                </c:pt>
                <c:pt idx="115">
                  <c:v>5843.4</c:v>
                </c:pt>
                <c:pt idx="116">
                  <c:v>5911.1</c:v>
                </c:pt>
                <c:pt idx="117">
                  <c:v>5945</c:v>
                </c:pt>
                <c:pt idx="118">
                  <c:v>5978.8</c:v>
                </c:pt>
                <c:pt idx="119">
                  <c:v>6012.6</c:v>
                </c:pt>
                <c:pt idx="120">
                  <c:v>6079.7</c:v>
                </c:pt>
                <c:pt idx="121">
                  <c:v>6113.2</c:v>
                </c:pt>
                <c:pt idx="122">
                  <c:v>6146.8</c:v>
                </c:pt>
                <c:pt idx="123">
                  <c:v>6180.1</c:v>
                </c:pt>
                <c:pt idx="124">
                  <c:v>6213.6</c:v>
                </c:pt>
                <c:pt idx="125">
                  <c:v>6246.7</c:v>
                </c:pt>
                <c:pt idx="126">
                  <c:v>6312.7</c:v>
                </c:pt>
                <c:pt idx="127">
                  <c:v>6378.5</c:v>
                </c:pt>
                <c:pt idx="128">
                  <c:v>6444.3</c:v>
                </c:pt>
                <c:pt idx="129">
                  <c:v>6509.7</c:v>
                </c:pt>
                <c:pt idx="130">
                  <c:v>6575.2</c:v>
                </c:pt>
                <c:pt idx="131">
                  <c:v>6640.5</c:v>
                </c:pt>
                <c:pt idx="132">
                  <c:v>6705.8</c:v>
                </c:pt>
                <c:pt idx="133">
                  <c:v>6738.5</c:v>
                </c:pt>
                <c:pt idx="134">
                  <c:v>6771.2</c:v>
                </c:pt>
                <c:pt idx="135">
                  <c:v>6803.8</c:v>
                </c:pt>
                <c:pt idx="136">
                  <c:v>6836.5</c:v>
                </c:pt>
                <c:pt idx="137">
                  <c:v>6869.1</c:v>
                </c:pt>
                <c:pt idx="138">
                  <c:v>6901.8</c:v>
                </c:pt>
                <c:pt idx="139">
                  <c:v>6934.5</c:v>
                </c:pt>
                <c:pt idx="140">
                  <c:v>6967.2</c:v>
                </c:pt>
                <c:pt idx="141">
                  <c:v>6999.9</c:v>
                </c:pt>
                <c:pt idx="142">
                  <c:v>7065.3</c:v>
                </c:pt>
                <c:pt idx="143">
                  <c:v>7130.7</c:v>
                </c:pt>
                <c:pt idx="144">
                  <c:v>7163.5</c:v>
                </c:pt>
                <c:pt idx="145">
                  <c:v>7196.2</c:v>
                </c:pt>
                <c:pt idx="146">
                  <c:v>7228.9</c:v>
                </c:pt>
                <c:pt idx="147">
                  <c:v>7294.3</c:v>
                </c:pt>
                <c:pt idx="148">
                  <c:v>7359.8</c:v>
                </c:pt>
                <c:pt idx="149">
                  <c:v>7425.4</c:v>
                </c:pt>
                <c:pt idx="150">
                  <c:v>7458.3</c:v>
                </c:pt>
                <c:pt idx="151">
                  <c:v>7524</c:v>
                </c:pt>
                <c:pt idx="152">
                  <c:v>7557</c:v>
                </c:pt>
                <c:pt idx="153">
                  <c:v>7589.9</c:v>
                </c:pt>
                <c:pt idx="154">
                  <c:v>7622.9</c:v>
                </c:pt>
                <c:pt idx="155">
                  <c:v>7689</c:v>
                </c:pt>
                <c:pt idx="156">
                  <c:v>7755.6</c:v>
                </c:pt>
                <c:pt idx="157">
                  <c:v>7822.4</c:v>
                </c:pt>
                <c:pt idx="158">
                  <c:v>7855.9</c:v>
                </c:pt>
                <c:pt idx="159">
                  <c:v>7923</c:v>
                </c:pt>
                <c:pt idx="160">
                  <c:v>7956.7</c:v>
                </c:pt>
                <c:pt idx="161">
                  <c:v>7990.2</c:v>
                </c:pt>
                <c:pt idx="162">
                  <c:v>8057.9</c:v>
                </c:pt>
                <c:pt idx="163">
                  <c:v>8126</c:v>
                </c:pt>
                <c:pt idx="164">
                  <c:v>8160.2</c:v>
                </c:pt>
                <c:pt idx="165">
                  <c:v>8194.5</c:v>
                </c:pt>
                <c:pt idx="166">
                  <c:v>8229</c:v>
                </c:pt>
                <c:pt idx="167">
                  <c:v>8263.2000000000007</c:v>
                </c:pt>
                <c:pt idx="168">
                  <c:v>8332.2000000000007</c:v>
                </c:pt>
                <c:pt idx="169">
                  <c:v>8366.6</c:v>
                </c:pt>
                <c:pt idx="170">
                  <c:v>8401.2000000000007</c:v>
                </c:pt>
                <c:pt idx="171">
                  <c:v>8470.5</c:v>
                </c:pt>
                <c:pt idx="172">
                  <c:v>8539.7000000000007</c:v>
                </c:pt>
                <c:pt idx="173">
                  <c:v>8574.2999999999993</c:v>
                </c:pt>
                <c:pt idx="174">
                  <c:v>8608.9</c:v>
                </c:pt>
                <c:pt idx="175">
                  <c:v>8643.5</c:v>
                </c:pt>
                <c:pt idx="176">
                  <c:v>8678</c:v>
                </c:pt>
                <c:pt idx="177">
                  <c:v>8712.5</c:v>
                </c:pt>
                <c:pt idx="178">
                  <c:v>8781.2999999999993</c:v>
                </c:pt>
                <c:pt idx="179">
                  <c:v>8850.1</c:v>
                </c:pt>
                <c:pt idx="180">
                  <c:v>8884.5</c:v>
                </c:pt>
                <c:pt idx="181">
                  <c:v>8918.9</c:v>
                </c:pt>
                <c:pt idx="182">
                  <c:v>8953.2000000000007</c:v>
                </c:pt>
                <c:pt idx="183">
                  <c:v>9022.1</c:v>
                </c:pt>
                <c:pt idx="184">
                  <c:v>9056.6</c:v>
                </c:pt>
                <c:pt idx="185">
                  <c:v>9125.7000000000007</c:v>
                </c:pt>
                <c:pt idx="186">
                  <c:v>9160.2999999999993</c:v>
                </c:pt>
                <c:pt idx="187">
                  <c:v>9194.9</c:v>
                </c:pt>
                <c:pt idx="188">
                  <c:v>9264.6</c:v>
                </c:pt>
                <c:pt idx="189">
                  <c:v>9334.7999999999993</c:v>
                </c:pt>
                <c:pt idx="190">
                  <c:v>9405.2000000000007</c:v>
                </c:pt>
                <c:pt idx="191">
                  <c:v>9440.5</c:v>
                </c:pt>
                <c:pt idx="192">
                  <c:v>9475.9</c:v>
                </c:pt>
                <c:pt idx="193">
                  <c:v>9546.9</c:v>
                </c:pt>
                <c:pt idx="194">
                  <c:v>9618.2999999999993</c:v>
                </c:pt>
                <c:pt idx="195">
                  <c:v>9689.7999999999993</c:v>
                </c:pt>
                <c:pt idx="196">
                  <c:v>9761.4</c:v>
                </c:pt>
                <c:pt idx="197">
                  <c:v>9797.2000000000007</c:v>
                </c:pt>
                <c:pt idx="198">
                  <c:v>9869</c:v>
                </c:pt>
                <c:pt idx="199">
                  <c:v>9904.9</c:v>
                </c:pt>
                <c:pt idx="200">
                  <c:v>9976.7000000000007</c:v>
                </c:pt>
                <c:pt idx="201">
                  <c:v>10012.6</c:v>
                </c:pt>
                <c:pt idx="202">
                  <c:v>10084.4</c:v>
                </c:pt>
                <c:pt idx="203">
                  <c:v>10156</c:v>
                </c:pt>
                <c:pt idx="204">
                  <c:v>10227.700000000001</c:v>
                </c:pt>
                <c:pt idx="205">
                  <c:v>10263.5</c:v>
                </c:pt>
                <c:pt idx="206">
                  <c:v>10335.200000000001</c:v>
                </c:pt>
                <c:pt idx="207">
                  <c:v>10407</c:v>
                </c:pt>
                <c:pt idx="208">
                  <c:v>10478.9</c:v>
                </c:pt>
                <c:pt idx="209">
                  <c:v>10514.9</c:v>
                </c:pt>
                <c:pt idx="210">
                  <c:v>10587</c:v>
                </c:pt>
                <c:pt idx="211">
                  <c:v>10623.1</c:v>
                </c:pt>
                <c:pt idx="212">
                  <c:v>10695.7</c:v>
                </c:pt>
                <c:pt idx="213">
                  <c:v>10732.1</c:v>
                </c:pt>
                <c:pt idx="214">
                  <c:v>10768.9</c:v>
                </c:pt>
                <c:pt idx="215">
                  <c:v>10842.2</c:v>
                </c:pt>
                <c:pt idx="216">
                  <c:v>10915.9</c:v>
                </c:pt>
                <c:pt idx="217">
                  <c:v>10952.6</c:v>
                </c:pt>
                <c:pt idx="218">
                  <c:v>10989.8</c:v>
                </c:pt>
                <c:pt idx="219">
                  <c:v>11063.9</c:v>
                </c:pt>
                <c:pt idx="220">
                  <c:v>11138.2</c:v>
                </c:pt>
                <c:pt idx="221">
                  <c:v>11212.5</c:v>
                </c:pt>
                <c:pt idx="222">
                  <c:v>11287</c:v>
                </c:pt>
                <c:pt idx="223">
                  <c:v>11361.5</c:v>
                </c:pt>
                <c:pt idx="224">
                  <c:v>11398.7</c:v>
                </c:pt>
                <c:pt idx="225">
                  <c:v>11473.2</c:v>
                </c:pt>
                <c:pt idx="226">
                  <c:v>11547.6</c:v>
                </c:pt>
                <c:pt idx="227">
                  <c:v>11622.1</c:v>
                </c:pt>
                <c:pt idx="228">
                  <c:v>11696.6</c:v>
                </c:pt>
                <c:pt idx="229">
                  <c:v>11771</c:v>
                </c:pt>
                <c:pt idx="230">
                  <c:v>11845.6</c:v>
                </c:pt>
                <c:pt idx="231">
                  <c:v>11920.2</c:v>
                </c:pt>
                <c:pt idx="232">
                  <c:v>11994.8</c:v>
                </c:pt>
                <c:pt idx="233">
                  <c:v>12032.2</c:v>
                </c:pt>
                <c:pt idx="234">
                  <c:v>12069.5</c:v>
                </c:pt>
                <c:pt idx="235">
                  <c:v>12181.8</c:v>
                </c:pt>
                <c:pt idx="236">
                  <c:v>12256.6</c:v>
                </c:pt>
                <c:pt idx="237">
                  <c:v>12331.6</c:v>
                </c:pt>
                <c:pt idx="238">
                  <c:v>12406.5</c:v>
                </c:pt>
                <c:pt idx="239">
                  <c:v>12481.5</c:v>
                </c:pt>
                <c:pt idx="240">
                  <c:v>12519</c:v>
                </c:pt>
                <c:pt idx="241">
                  <c:v>12593.9</c:v>
                </c:pt>
                <c:pt idx="242">
                  <c:v>12668.8</c:v>
                </c:pt>
                <c:pt idx="243">
                  <c:v>12743.8</c:v>
                </c:pt>
                <c:pt idx="244">
                  <c:v>12818.6</c:v>
                </c:pt>
                <c:pt idx="245">
                  <c:v>12893.5</c:v>
                </c:pt>
                <c:pt idx="246">
                  <c:v>13005.8</c:v>
                </c:pt>
                <c:pt idx="247">
                  <c:v>13080.7</c:v>
                </c:pt>
                <c:pt idx="248">
                  <c:v>13193</c:v>
                </c:pt>
                <c:pt idx="249">
                  <c:v>13305.3</c:v>
                </c:pt>
                <c:pt idx="250">
                  <c:v>13380.2</c:v>
                </c:pt>
                <c:pt idx="251">
                  <c:v>13455.2</c:v>
                </c:pt>
                <c:pt idx="252">
                  <c:v>13530.2</c:v>
                </c:pt>
                <c:pt idx="253">
                  <c:v>13605.3</c:v>
                </c:pt>
                <c:pt idx="254">
                  <c:v>13680.4</c:v>
                </c:pt>
                <c:pt idx="255">
                  <c:v>13755.6</c:v>
                </c:pt>
                <c:pt idx="256">
                  <c:v>13830.9</c:v>
                </c:pt>
                <c:pt idx="257">
                  <c:v>13906.2</c:v>
                </c:pt>
                <c:pt idx="258">
                  <c:v>13943.8</c:v>
                </c:pt>
                <c:pt idx="259">
                  <c:v>13981.5</c:v>
                </c:pt>
                <c:pt idx="260">
                  <c:v>14056.8</c:v>
                </c:pt>
                <c:pt idx="261">
                  <c:v>14094.5</c:v>
                </c:pt>
                <c:pt idx="262">
                  <c:v>14132.2</c:v>
                </c:pt>
                <c:pt idx="263">
                  <c:v>14169.8</c:v>
                </c:pt>
                <c:pt idx="264">
                  <c:v>14207.5</c:v>
                </c:pt>
                <c:pt idx="265">
                  <c:v>14245.2</c:v>
                </c:pt>
                <c:pt idx="266">
                  <c:v>14320.7</c:v>
                </c:pt>
                <c:pt idx="267">
                  <c:v>14396.4</c:v>
                </c:pt>
                <c:pt idx="268">
                  <c:v>14472.2</c:v>
                </c:pt>
                <c:pt idx="269">
                  <c:v>14586.2</c:v>
                </c:pt>
                <c:pt idx="270">
                  <c:v>14662.1</c:v>
                </c:pt>
                <c:pt idx="271">
                  <c:v>14738.6</c:v>
                </c:pt>
                <c:pt idx="272">
                  <c:v>14815</c:v>
                </c:pt>
                <c:pt idx="273">
                  <c:v>14891.7</c:v>
                </c:pt>
                <c:pt idx="274">
                  <c:v>14968.4</c:v>
                </c:pt>
                <c:pt idx="275">
                  <c:v>15045.3</c:v>
                </c:pt>
                <c:pt idx="276">
                  <c:v>15083.7</c:v>
                </c:pt>
                <c:pt idx="277">
                  <c:v>15160.6</c:v>
                </c:pt>
                <c:pt idx="278">
                  <c:v>15237.3</c:v>
                </c:pt>
                <c:pt idx="279">
                  <c:v>15314.1</c:v>
                </c:pt>
                <c:pt idx="280">
                  <c:v>15390.8</c:v>
                </c:pt>
                <c:pt idx="281">
                  <c:v>15429.1</c:v>
                </c:pt>
                <c:pt idx="282">
                  <c:v>15467.4</c:v>
                </c:pt>
                <c:pt idx="283">
                  <c:v>15543.8</c:v>
                </c:pt>
                <c:pt idx="284">
                  <c:v>15620.2</c:v>
                </c:pt>
                <c:pt idx="285">
                  <c:v>15734.7</c:v>
                </c:pt>
                <c:pt idx="286">
                  <c:v>15772.8</c:v>
                </c:pt>
                <c:pt idx="287">
                  <c:v>15887.2</c:v>
                </c:pt>
                <c:pt idx="288">
                  <c:v>15963.5</c:v>
                </c:pt>
                <c:pt idx="289">
                  <c:v>16039.9</c:v>
                </c:pt>
                <c:pt idx="290">
                  <c:v>16192.8</c:v>
                </c:pt>
                <c:pt idx="291">
                  <c:v>16269.4</c:v>
                </c:pt>
                <c:pt idx="292">
                  <c:v>16346.1</c:v>
                </c:pt>
                <c:pt idx="293">
                  <c:v>16423.099999999999</c:v>
                </c:pt>
                <c:pt idx="294">
                  <c:v>16500.2</c:v>
                </c:pt>
                <c:pt idx="295">
                  <c:v>16577.2</c:v>
                </c:pt>
                <c:pt idx="296">
                  <c:v>16654.3</c:v>
                </c:pt>
                <c:pt idx="297">
                  <c:v>16731.400000000001</c:v>
                </c:pt>
                <c:pt idx="298">
                  <c:v>16808.5</c:v>
                </c:pt>
                <c:pt idx="299">
                  <c:v>16924.2</c:v>
                </c:pt>
                <c:pt idx="300">
                  <c:v>16962.599999999999</c:v>
                </c:pt>
                <c:pt idx="301">
                  <c:v>17039.5</c:v>
                </c:pt>
                <c:pt idx="302">
                  <c:v>17078</c:v>
                </c:pt>
                <c:pt idx="303">
                  <c:v>17193.2</c:v>
                </c:pt>
                <c:pt idx="304">
                  <c:v>17231.400000000001</c:v>
                </c:pt>
                <c:pt idx="305">
                  <c:v>17307.900000000001</c:v>
                </c:pt>
                <c:pt idx="306">
                  <c:v>17422.599999999999</c:v>
                </c:pt>
                <c:pt idx="307">
                  <c:v>17575.3</c:v>
                </c:pt>
                <c:pt idx="308">
                  <c:v>17651.7</c:v>
                </c:pt>
                <c:pt idx="309">
                  <c:v>17728</c:v>
                </c:pt>
                <c:pt idx="310">
                  <c:v>17842.400000000001</c:v>
                </c:pt>
                <c:pt idx="311">
                  <c:v>17956.900000000001</c:v>
                </c:pt>
                <c:pt idx="312">
                  <c:v>18033.400000000001</c:v>
                </c:pt>
                <c:pt idx="313">
                  <c:v>18109.8</c:v>
                </c:pt>
                <c:pt idx="314">
                  <c:v>18186.3</c:v>
                </c:pt>
                <c:pt idx="315">
                  <c:v>18262.8</c:v>
                </c:pt>
                <c:pt idx="316">
                  <c:v>18339.400000000001</c:v>
                </c:pt>
                <c:pt idx="317">
                  <c:v>18454.400000000001</c:v>
                </c:pt>
                <c:pt idx="318">
                  <c:v>18531</c:v>
                </c:pt>
                <c:pt idx="319">
                  <c:v>18607.599999999999</c:v>
                </c:pt>
                <c:pt idx="320">
                  <c:v>18684.2</c:v>
                </c:pt>
                <c:pt idx="321">
                  <c:v>18760.8</c:v>
                </c:pt>
                <c:pt idx="322">
                  <c:v>18837.3</c:v>
                </c:pt>
                <c:pt idx="323">
                  <c:v>18913.900000000001</c:v>
                </c:pt>
                <c:pt idx="324">
                  <c:v>19028.599999999999</c:v>
                </c:pt>
                <c:pt idx="325">
                  <c:v>19143.2</c:v>
                </c:pt>
                <c:pt idx="326">
                  <c:v>19257.7</c:v>
                </c:pt>
                <c:pt idx="327">
                  <c:v>19334.099999999999</c:v>
                </c:pt>
                <c:pt idx="328">
                  <c:v>19448.599999999999</c:v>
                </c:pt>
                <c:pt idx="329">
                  <c:v>19563.099999999999</c:v>
                </c:pt>
                <c:pt idx="330">
                  <c:v>19639.400000000001</c:v>
                </c:pt>
                <c:pt idx="331">
                  <c:v>19715.7</c:v>
                </c:pt>
                <c:pt idx="332">
                  <c:v>19792.099999999999</c:v>
                </c:pt>
                <c:pt idx="333">
                  <c:v>19906.599999999999</c:v>
                </c:pt>
                <c:pt idx="334">
                  <c:v>19982.900000000001</c:v>
                </c:pt>
                <c:pt idx="335">
                  <c:v>20059.3</c:v>
                </c:pt>
                <c:pt idx="336">
                  <c:v>20135.7</c:v>
                </c:pt>
                <c:pt idx="337">
                  <c:v>20212.2</c:v>
                </c:pt>
                <c:pt idx="338">
                  <c:v>20288.599999999999</c:v>
                </c:pt>
                <c:pt idx="339">
                  <c:v>20365</c:v>
                </c:pt>
                <c:pt idx="340">
                  <c:v>20479.8</c:v>
                </c:pt>
                <c:pt idx="341">
                  <c:v>20594.599999999999</c:v>
                </c:pt>
                <c:pt idx="342">
                  <c:v>20709.400000000001</c:v>
                </c:pt>
                <c:pt idx="343">
                  <c:v>20824.2</c:v>
                </c:pt>
                <c:pt idx="344">
                  <c:v>20939.099999999999</c:v>
                </c:pt>
                <c:pt idx="345">
                  <c:v>21015.7</c:v>
                </c:pt>
                <c:pt idx="346">
                  <c:v>21092.2</c:v>
                </c:pt>
                <c:pt idx="347">
                  <c:v>21168.799999999999</c:v>
                </c:pt>
                <c:pt idx="348">
                  <c:v>21283.5</c:v>
                </c:pt>
                <c:pt idx="349">
                  <c:v>21398.3</c:v>
                </c:pt>
                <c:pt idx="350">
                  <c:v>21474.7</c:v>
                </c:pt>
                <c:pt idx="351">
                  <c:v>21589.200000000001</c:v>
                </c:pt>
                <c:pt idx="352">
                  <c:v>21665.599999999999</c:v>
                </c:pt>
                <c:pt idx="353">
                  <c:v>21741.9</c:v>
                </c:pt>
                <c:pt idx="354">
                  <c:v>21818.1</c:v>
                </c:pt>
                <c:pt idx="355">
                  <c:v>21894.400000000001</c:v>
                </c:pt>
                <c:pt idx="356">
                  <c:v>22008.9</c:v>
                </c:pt>
                <c:pt idx="357">
                  <c:v>22161.5</c:v>
                </c:pt>
                <c:pt idx="358">
                  <c:v>22237.9</c:v>
                </c:pt>
                <c:pt idx="359">
                  <c:v>22390.7</c:v>
                </c:pt>
                <c:pt idx="360">
                  <c:v>22505.4</c:v>
                </c:pt>
                <c:pt idx="361">
                  <c:v>22620.3</c:v>
                </c:pt>
                <c:pt idx="362">
                  <c:v>22696.799999999999</c:v>
                </c:pt>
                <c:pt idx="363">
                  <c:v>22773.5</c:v>
                </c:pt>
                <c:pt idx="364">
                  <c:v>22888.400000000001</c:v>
                </c:pt>
                <c:pt idx="365">
                  <c:v>22965.1</c:v>
                </c:pt>
                <c:pt idx="366">
                  <c:v>23080.2</c:v>
                </c:pt>
                <c:pt idx="367">
                  <c:v>23195.200000000001</c:v>
                </c:pt>
                <c:pt idx="368">
                  <c:v>23271.9</c:v>
                </c:pt>
                <c:pt idx="369">
                  <c:v>23387</c:v>
                </c:pt>
                <c:pt idx="370">
                  <c:v>23463.8</c:v>
                </c:pt>
                <c:pt idx="371">
                  <c:v>23617.3</c:v>
                </c:pt>
                <c:pt idx="372">
                  <c:v>23732.400000000001</c:v>
                </c:pt>
                <c:pt idx="373">
                  <c:v>23885.9</c:v>
                </c:pt>
                <c:pt idx="374">
                  <c:v>23962.7</c:v>
                </c:pt>
                <c:pt idx="375">
                  <c:v>24116.1</c:v>
                </c:pt>
                <c:pt idx="376">
                  <c:v>24192.799999999999</c:v>
                </c:pt>
                <c:pt idx="377">
                  <c:v>24307.8</c:v>
                </c:pt>
                <c:pt idx="378">
                  <c:v>24384.3</c:v>
                </c:pt>
                <c:pt idx="379">
                  <c:v>24537.4</c:v>
                </c:pt>
                <c:pt idx="380">
                  <c:v>24613.9</c:v>
                </c:pt>
                <c:pt idx="381">
                  <c:v>24728.5</c:v>
                </c:pt>
                <c:pt idx="382">
                  <c:v>24804.799999999999</c:v>
                </c:pt>
                <c:pt idx="383">
                  <c:v>24919.4</c:v>
                </c:pt>
                <c:pt idx="384">
                  <c:v>25033.9</c:v>
                </c:pt>
                <c:pt idx="385">
                  <c:v>25148.400000000001</c:v>
                </c:pt>
                <c:pt idx="386">
                  <c:v>25262.9</c:v>
                </c:pt>
                <c:pt idx="387">
                  <c:v>25415.5</c:v>
                </c:pt>
                <c:pt idx="388">
                  <c:v>25530</c:v>
                </c:pt>
                <c:pt idx="389">
                  <c:v>25644.5</c:v>
                </c:pt>
                <c:pt idx="390">
                  <c:v>25759</c:v>
                </c:pt>
                <c:pt idx="391">
                  <c:v>25835.3</c:v>
                </c:pt>
                <c:pt idx="392">
                  <c:v>25949.8</c:v>
                </c:pt>
                <c:pt idx="393">
                  <c:v>26064.400000000001</c:v>
                </c:pt>
                <c:pt idx="394">
                  <c:v>26178.9</c:v>
                </c:pt>
                <c:pt idx="395">
                  <c:v>26255.200000000001</c:v>
                </c:pt>
                <c:pt idx="396">
                  <c:v>26369.8</c:v>
                </c:pt>
                <c:pt idx="397">
                  <c:v>26484.3</c:v>
                </c:pt>
                <c:pt idx="398">
                  <c:v>26560.400000000001</c:v>
                </c:pt>
                <c:pt idx="399">
                  <c:v>26750.9</c:v>
                </c:pt>
                <c:pt idx="400">
                  <c:v>26827</c:v>
                </c:pt>
                <c:pt idx="401">
                  <c:v>26978.9</c:v>
                </c:pt>
                <c:pt idx="402">
                  <c:v>27092.6</c:v>
                </c:pt>
                <c:pt idx="403">
                  <c:v>27206.1</c:v>
                </c:pt>
                <c:pt idx="404">
                  <c:v>27281.599999999999</c:v>
                </c:pt>
                <c:pt idx="405">
                  <c:v>27394.9</c:v>
                </c:pt>
                <c:pt idx="406">
                  <c:v>27545.5</c:v>
                </c:pt>
                <c:pt idx="407">
                  <c:v>27620.5</c:v>
                </c:pt>
                <c:pt idx="408">
                  <c:v>27695.4</c:v>
                </c:pt>
                <c:pt idx="409">
                  <c:v>27807.7</c:v>
                </c:pt>
                <c:pt idx="410">
                  <c:v>27919.599999999999</c:v>
                </c:pt>
                <c:pt idx="411">
                  <c:v>28031.7</c:v>
                </c:pt>
                <c:pt idx="412">
                  <c:v>28143.4</c:v>
                </c:pt>
                <c:pt idx="413">
                  <c:v>28292.3</c:v>
                </c:pt>
                <c:pt idx="414">
                  <c:v>28403.8</c:v>
                </c:pt>
                <c:pt idx="415">
                  <c:v>28515.200000000001</c:v>
                </c:pt>
                <c:pt idx="416">
                  <c:v>28663.599999999999</c:v>
                </c:pt>
                <c:pt idx="417">
                  <c:v>28737.8</c:v>
                </c:pt>
                <c:pt idx="418">
                  <c:v>28885.9</c:v>
                </c:pt>
                <c:pt idx="419">
                  <c:v>28996.9</c:v>
                </c:pt>
                <c:pt idx="420">
                  <c:v>29070.7</c:v>
                </c:pt>
                <c:pt idx="421">
                  <c:v>29181.3</c:v>
                </c:pt>
                <c:pt idx="422">
                  <c:v>29328.7</c:v>
                </c:pt>
                <c:pt idx="423">
                  <c:v>29402.1</c:v>
                </c:pt>
                <c:pt idx="424">
                  <c:v>29549.1</c:v>
                </c:pt>
                <c:pt idx="425">
                  <c:v>29622.400000000001</c:v>
                </c:pt>
                <c:pt idx="426">
                  <c:v>29769.200000000001</c:v>
                </c:pt>
                <c:pt idx="427">
                  <c:v>29915.8</c:v>
                </c:pt>
                <c:pt idx="428">
                  <c:v>30062.1</c:v>
                </c:pt>
                <c:pt idx="429">
                  <c:v>30171.7</c:v>
                </c:pt>
                <c:pt idx="430">
                  <c:v>30281.200000000001</c:v>
                </c:pt>
                <c:pt idx="431">
                  <c:v>30390.400000000001</c:v>
                </c:pt>
                <c:pt idx="432">
                  <c:v>30499.4</c:v>
                </c:pt>
                <c:pt idx="433">
                  <c:v>30608.3</c:v>
                </c:pt>
                <c:pt idx="434">
                  <c:v>30680.7</c:v>
                </c:pt>
                <c:pt idx="435">
                  <c:v>30825.4</c:v>
                </c:pt>
                <c:pt idx="436">
                  <c:v>30898</c:v>
                </c:pt>
                <c:pt idx="437">
                  <c:v>31041.9</c:v>
                </c:pt>
                <c:pt idx="438">
                  <c:v>31150.1</c:v>
                </c:pt>
                <c:pt idx="439">
                  <c:v>31258.2</c:v>
                </c:pt>
                <c:pt idx="440">
                  <c:v>31401.7</c:v>
                </c:pt>
                <c:pt idx="441">
                  <c:v>31544.6</c:v>
                </c:pt>
                <c:pt idx="442">
                  <c:v>31616.2</c:v>
                </c:pt>
                <c:pt idx="443">
                  <c:v>31758.3</c:v>
                </c:pt>
                <c:pt idx="444">
                  <c:v>31864.6</c:v>
                </c:pt>
                <c:pt idx="445">
                  <c:v>31970.5</c:v>
                </c:pt>
                <c:pt idx="446">
                  <c:v>32075.9</c:v>
                </c:pt>
                <c:pt idx="447">
                  <c:v>32146.2</c:v>
                </c:pt>
                <c:pt idx="448">
                  <c:v>32216.1</c:v>
                </c:pt>
                <c:pt idx="449">
                  <c:v>32356.2</c:v>
                </c:pt>
                <c:pt idx="450">
                  <c:v>32460.7</c:v>
                </c:pt>
                <c:pt idx="451">
                  <c:v>32564.9</c:v>
                </c:pt>
                <c:pt idx="452">
                  <c:v>32668.9</c:v>
                </c:pt>
                <c:pt idx="453">
                  <c:v>32841.699999999997</c:v>
                </c:pt>
                <c:pt idx="454">
                  <c:v>32910.6</c:v>
                </c:pt>
                <c:pt idx="455">
                  <c:v>33048</c:v>
                </c:pt>
                <c:pt idx="456">
                  <c:v>33116.1</c:v>
                </c:pt>
                <c:pt idx="457">
                  <c:v>33253</c:v>
                </c:pt>
                <c:pt idx="458">
                  <c:v>33354.699999999997</c:v>
                </c:pt>
                <c:pt idx="459">
                  <c:v>33456</c:v>
                </c:pt>
                <c:pt idx="460">
                  <c:v>33556.6</c:v>
                </c:pt>
                <c:pt idx="461">
                  <c:v>33623.9</c:v>
                </c:pt>
                <c:pt idx="462">
                  <c:v>33690.199999999997</c:v>
                </c:pt>
                <c:pt idx="463">
                  <c:v>33823.1</c:v>
                </c:pt>
                <c:pt idx="464">
                  <c:v>33921.9</c:v>
                </c:pt>
                <c:pt idx="465">
                  <c:v>34053</c:v>
                </c:pt>
                <c:pt idx="466">
                  <c:v>34149.599999999999</c:v>
                </c:pt>
                <c:pt idx="467">
                  <c:v>34278.300000000003</c:v>
                </c:pt>
                <c:pt idx="468">
                  <c:v>34403.699999999997</c:v>
                </c:pt>
                <c:pt idx="469">
                  <c:v>34466.400000000001</c:v>
                </c:pt>
                <c:pt idx="470">
                  <c:v>34591.1</c:v>
                </c:pt>
                <c:pt idx="471">
                  <c:v>34651.5</c:v>
                </c:pt>
                <c:pt idx="472">
                  <c:v>34742.199999999997</c:v>
                </c:pt>
                <c:pt idx="473">
                  <c:v>34832.1</c:v>
                </c:pt>
                <c:pt idx="474">
                  <c:v>34919.1</c:v>
                </c:pt>
                <c:pt idx="475">
                  <c:v>35005.699999999997</c:v>
                </c:pt>
                <c:pt idx="476">
                  <c:v>35091.9</c:v>
                </c:pt>
                <c:pt idx="477">
                  <c:v>35175.9</c:v>
                </c:pt>
                <c:pt idx="478">
                  <c:v>35288.1</c:v>
                </c:pt>
                <c:pt idx="479">
                  <c:v>35371.1</c:v>
                </c:pt>
                <c:pt idx="480">
                  <c:v>35480.800000000003</c:v>
                </c:pt>
                <c:pt idx="481">
                  <c:v>35590.1</c:v>
                </c:pt>
                <c:pt idx="482">
                  <c:v>35644.300000000003</c:v>
                </c:pt>
                <c:pt idx="483">
                  <c:v>35752.800000000003</c:v>
                </c:pt>
                <c:pt idx="484">
                  <c:v>35833.9</c:v>
                </c:pt>
                <c:pt idx="485">
                  <c:v>35887.9</c:v>
                </c:pt>
                <c:pt idx="486">
                  <c:v>35995.9</c:v>
                </c:pt>
                <c:pt idx="487">
                  <c:v>36076.800000000003</c:v>
                </c:pt>
                <c:pt idx="488">
                  <c:v>36130.9</c:v>
                </c:pt>
                <c:pt idx="489">
                  <c:v>36238.9</c:v>
                </c:pt>
                <c:pt idx="490">
                  <c:v>36319.9</c:v>
                </c:pt>
                <c:pt idx="491">
                  <c:v>36400.9</c:v>
                </c:pt>
                <c:pt idx="492">
                  <c:v>36535.599999999999</c:v>
                </c:pt>
                <c:pt idx="493">
                  <c:v>36616.400000000001</c:v>
                </c:pt>
                <c:pt idx="494">
                  <c:v>36723.9</c:v>
                </c:pt>
                <c:pt idx="495">
                  <c:v>36803.9</c:v>
                </c:pt>
                <c:pt idx="496">
                  <c:v>36883.9</c:v>
                </c:pt>
                <c:pt idx="497">
                  <c:v>36963.4</c:v>
                </c:pt>
                <c:pt idx="498">
                  <c:v>37042.400000000001</c:v>
                </c:pt>
                <c:pt idx="499">
                  <c:v>37121.199999999997</c:v>
                </c:pt>
                <c:pt idx="500">
                  <c:v>37199.599999999999</c:v>
                </c:pt>
                <c:pt idx="501">
                  <c:v>37303.199999999997</c:v>
                </c:pt>
                <c:pt idx="502">
                  <c:v>37380.699999999997</c:v>
                </c:pt>
                <c:pt idx="503">
                  <c:v>37483</c:v>
                </c:pt>
                <c:pt idx="504">
                  <c:v>37610.699999999997</c:v>
                </c:pt>
                <c:pt idx="505">
                  <c:v>37686.199999999997</c:v>
                </c:pt>
                <c:pt idx="506">
                  <c:v>37761.9</c:v>
                </c:pt>
                <c:pt idx="507">
                  <c:v>37861.699999999997</c:v>
                </c:pt>
                <c:pt idx="508">
                  <c:v>37936</c:v>
                </c:pt>
                <c:pt idx="509">
                  <c:v>38009.699999999997</c:v>
                </c:pt>
                <c:pt idx="510">
                  <c:v>38107.599999999999</c:v>
                </c:pt>
                <c:pt idx="511">
                  <c:v>38179.800000000003</c:v>
                </c:pt>
                <c:pt idx="512">
                  <c:v>38275.800000000003</c:v>
                </c:pt>
                <c:pt idx="513">
                  <c:v>38371</c:v>
                </c:pt>
                <c:pt idx="514">
                  <c:v>38465.1</c:v>
                </c:pt>
                <c:pt idx="515">
                  <c:v>38558.800000000003</c:v>
                </c:pt>
                <c:pt idx="516">
                  <c:v>38652.1</c:v>
                </c:pt>
                <c:pt idx="517">
                  <c:v>38743.800000000003</c:v>
                </c:pt>
                <c:pt idx="518">
                  <c:v>38789.800000000003</c:v>
                </c:pt>
                <c:pt idx="519">
                  <c:v>38880.400000000001</c:v>
                </c:pt>
                <c:pt idx="520">
                  <c:v>38947.699999999997</c:v>
                </c:pt>
                <c:pt idx="521">
                  <c:v>39014.300000000003</c:v>
                </c:pt>
                <c:pt idx="522">
                  <c:v>39080.699999999997</c:v>
                </c:pt>
                <c:pt idx="523">
                  <c:v>39167.599999999999</c:v>
                </c:pt>
                <c:pt idx="524">
                  <c:v>39254.1</c:v>
                </c:pt>
                <c:pt idx="525">
                  <c:v>39297.300000000003</c:v>
                </c:pt>
                <c:pt idx="526">
                  <c:v>39404</c:v>
                </c:pt>
                <c:pt idx="527">
                  <c:v>39488.699999999997</c:v>
                </c:pt>
                <c:pt idx="528">
                  <c:v>39572.699999999997</c:v>
                </c:pt>
                <c:pt idx="529">
                  <c:v>39656.199999999997</c:v>
                </c:pt>
                <c:pt idx="530">
                  <c:v>39697.800000000003</c:v>
                </c:pt>
                <c:pt idx="531">
                  <c:v>39780.400000000001</c:v>
                </c:pt>
                <c:pt idx="532">
                  <c:v>39821.699999999997</c:v>
                </c:pt>
                <c:pt idx="533">
                  <c:v>39883</c:v>
                </c:pt>
                <c:pt idx="534">
                  <c:v>39964.1</c:v>
                </c:pt>
                <c:pt idx="535">
                  <c:v>40024.9</c:v>
                </c:pt>
                <c:pt idx="536">
                  <c:v>40085.300000000003</c:v>
                </c:pt>
                <c:pt idx="537">
                  <c:v>40164.800000000003</c:v>
                </c:pt>
                <c:pt idx="538">
                  <c:v>40224.5</c:v>
                </c:pt>
                <c:pt idx="539">
                  <c:v>40303.5</c:v>
                </c:pt>
                <c:pt idx="540">
                  <c:v>40381.599999999999</c:v>
                </c:pt>
                <c:pt idx="541">
                  <c:v>40458.9</c:v>
                </c:pt>
                <c:pt idx="542">
                  <c:v>40497.199999999997</c:v>
                </c:pt>
                <c:pt idx="543">
                  <c:v>40572.9</c:v>
                </c:pt>
                <c:pt idx="544">
                  <c:v>40610.300000000003</c:v>
                </c:pt>
                <c:pt idx="545">
                  <c:v>40665.800000000003</c:v>
                </c:pt>
                <c:pt idx="546">
                  <c:v>40738.699999999997</c:v>
                </c:pt>
                <c:pt idx="547">
                  <c:v>40792.6</c:v>
                </c:pt>
                <c:pt idx="548">
                  <c:v>40845.599999999999</c:v>
                </c:pt>
                <c:pt idx="549">
                  <c:v>40916.300000000003</c:v>
                </c:pt>
                <c:pt idx="550">
                  <c:v>40985.4</c:v>
                </c:pt>
                <c:pt idx="551">
                  <c:v>41037</c:v>
                </c:pt>
                <c:pt idx="552">
                  <c:v>41105.5</c:v>
                </c:pt>
                <c:pt idx="553">
                  <c:v>41173.1</c:v>
                </c:pt>
                <c:pt idx="554">
                  <c:v>41206.5</c:v>
                </c:pt>
                <c:pt idx="555">
                  <c:v>41256.699999999997</c:v>
                </c:pt>
                <c:pt idx="556">
                  <c:v>41306.6</c:v>
                </c:pt>
                <c:pt idx="557">
                  <c:v>41356.199999999997</c:v>
                </c:pt>
                <c:pt idx="558">
                  <c:v>41405.699999999997</c:v>
                </c:pt>
                <c:pt idx="559">
                  <c:v>41471.599999999999</c:v>
                </c:pt>
                <c:pt idx="560">
                  <c:v>41537.300000000003</c:v>
                </c:pt>
                <c:pt idx="561">
                  <c:v>41570</c:v>
                </c:pt>
                <c:pt idx="562">
                  <c:v>41635.199999999997</c:v>
                </c:pt>
                <c:pt idx="563">
                  <c:v>41716.300000000003</c:v>
                </c:pt>
                <c:pt idx="564">
                  <c:v>41748.5</c:v>
                </c:pt>
                <c:pt idx="565">
                  <c:v>41812.699999999997</c:v>
                </c:pt>
                <c:pt idx="566">
                  <c:v>41875.4</c:v>
                </c:pt>
                <c:pt idx="567">
                  <c:v>41906.6</c:v>
                </c:pt>
                <c:pt idx="568">
                  <c:v>41953.2</c:v>
                </c:pt>
                <c:pt idx="569">
                  <c:v>42013.1</c:v>
                </c:pt>
                <c:pt idx="570">
                  <c:v>42057.5</c:v>
                </c:pt>
                <c:pt idx="571">
                  <c:v>42115.4</c:v>
                </c:pt>
                <c:pt idx="572">
                  <c:v>42143.9</c:v>
                </c:pt>
                <c:pt idx="573">
                  <c:v>42199.7</c:v>
                </c:pt>
                <c:pt idx="574">
                  <c:v>42254.2</c:v>
                </c:pt>
                <c:pt idx="575">
                  <c:v>42294.3</c:v>
                </c:pt>
                <c:pt idx="576">
                  <c:v>42346.6</c:v>
                </c:pt>
                <c:pt idx="577">
                  <c:v>42384.9</c:v>
                </c:pt>
                <c:pt idx="578">
                  <c:v>42423</c:v>
                </c:pt>
                <c:pt idx="579">
                  <c:v>42471.6</c:v>
                </c:pt>
                <c:pt idx="580">
                  <c:v>42495.7</c:v>
                </c:pt>
                <c:pt idx="581">
                  <c:v>42531.4</c:v>
                </c:pt>
                <c:pt idx="582">
                  <c:v>42578.5</c:v>
                </c:pt>
                <c:pt idx="583">
                  <c:v>42613</c:v>
                </c:pt>
                <c:pt idx="584">
                  <c:v>42658.2</c:v>
                </c:pt>
                <c:pt idx="585">
                  <c:v>42680.7</c:v>
                </c:pt>
                <c:pt idx="586">
                  <c:v>42736.7</c:v>
                </c:pt>
                <c:pt idx="587">
                  <c:v>42780.6</c:v>
                </c:pt>
                <c:pt idx="588">
                  <c:v>42813.5</c:v>
                </c:pt>
                <c:pt idx="589">
                  <c:v>42856.800000000003</c:v>
                </c:pt>
                <c:pt idx="590">
                  <c:v>42878.3</c:v>
                </c:pt>
                <c:pt idx="591">
                  <c:v>42921.3</c:v>
                </c:pt>
                <c:pt idx="592">
                  <c:v>42953.3</c:v>
                </c:pt>
                <c:pt idx="593">
                  <c:v>42985.2</c:v>
                </c:pt>
                <c:pt idx="594">
                  <c:v>43017.1</c:v>
                </c:pt>
                <c:pt idx="595">
                  <c:v>43049</c:v>
                </c:pt>
                <c:pt idx="596">
                  <c:v>43091.5</c:v>
                </c:pt>
                <c:pt idx="597">
                  <c:v>43123.5</c:v>
                </c:pt>
                <c:pt idx="598">
                  <c:v>43155.6</c:v>
                </c:pt>
                <c:pt idx="599">
                  <c:v>43209.3</c:v>
                </c:pt>
                <c:pt idx="600">
                  <c:v>43231</c:v>
                </c:pt>
                <c:pt idx="601">
                  <c:v>43274.6</c:v>
                </c:pt>
                <c:pt idx="602">
                  <c:v>43318.400000000001</c:v>
                </c:pt>
                <c:pt idx="603">
                  <c:v>43340.800000000003</c:v>
                </c:pt>
                <c:pt idx="604">
                  <c:v>43385.4</c:v>
                </c:pt>
                <c:pt idx="605">
                  <c:v>43419.4</c:v>
                </c:pt>
                <c:pt idx="606">
                  <c:v>43454</c:v>
                </c:pt>
                <c:pt idx="607">
                  <c:v>43500.2</c:v>
                </c:pt>
                <c:pt idx="608">
                  <c:v>43535.5</c:v>
                </c:pt>
                <c:pt idx="609">
                  <c:v>43571.1</c:v>
                </c:pt>
                <c:pt idx="610">
                  <c:v>43619</c:v>
                </c:pt>
                <c:pt idx="611">
                  <c:v>43679.8</c:v>
                </c:pt>
                <c:pt idx="612">
                  <c:v>43704.5</c:v>
                </c:pt>
                <c:pt idx="613">
                  <c:v>43766.3</c:v>
                </c:pt>
                <c:pt idx="614">
                  <c:v>43791.1</c:v>
                </c:pt>
                <c:pt idx="615">
                  <c:v>43841.4</c:v>
                </c:pt>
                <c:pt idx="616">
                  <c:v>43879.199999999997</c:v>
                </c:pt>
                <c:pt idx="617">
                  <c:v>43917.4</c:v>
                </c:pt>
                <c:pt idx="618">
                  <c:v>43968.5</c:v>
                </c:pt>
                <c:pt idx="619">
                  <c:v>44007</c:v>
                </c:pt>
                <c:pt idx="620">
                  <c:v>44045.7</c:v>
                </c:pt>
                <c:pt idx="621">
                  <c:v>44084.6</c:v>
                </c:pt>
                <c:pt idx="622">
                  <c:v>44136.4</c:v>
                </c:pt>
                <c:pt idx="623">
                  <c:v>44188.5</c:v>
                </c:pt>
                <c:pt idx="624">
                  <c:v>44240.9</c:v>
                </c:pt>
                <c:pt idx="625">
                  <c:v>44280.2</c:v>
                </c:pt>
                <c:pt idx="626">
                  <c:v>44319.7</c:v>
                </c:pt>
                <c:pt idx="627">
                  <c:v>44372.7</c:v>
                </c:pt>
                <c:pt idx="628">
                  <c:v>44412.6</c:v>
                </c:pt>
                <c:pt idx="629">
                  <c:v>44466.2</c:v>
                </c:pt>
                <c:pt idx="630">
                  <c:v>44492.9</c:v>
                </c:pt>
                <c:pt idx="631">
                  <c:v>44546.9</c:v>
                </c:pt>
                <c:pt idx="632">
                  <c:v>44587.7</c:v>
                </c:pt>
                <c:pt idx="633">
                  <c:v>44642.400000000001</c:v>
                </c:pt>
                <c:pt idx="634">
                  <c:v>44683.6</c:v>
                </c:pt>
                <c:pt idx="635">
                  <c:v>44738.6</c:v>
                </c:pt>
                <c:pt idx="636">
                  <c:v>44780.1</c:v>
                </c:pt>
                <c:pt idx="637">
                  <c:v>44835.6</c:v>
                </c:pt>
                <c:pt idx="638">
                  <c:v>44877.5</c:v>
                </c:pt>
                <c:pt idx="639">
                  <c:v>44919.4</c:v>
                </c:pt>
                <c:pt idx="640">
                  <c:v>44975.4</c:v>
                </c:pt>
                <c:pt idx="641">
                  <c:v>45017.4</c:v>
                </c:pt>
                <c:pt idx="642">
                  <c:v>45059.5</c:v>
                </c:pt>
                <c:pt idx="643">
                  <c:v>45101.5</c:v>
                </c:pt>
                <c:pt idx="644">
                  <c:v>45143.6</c:v>
                </c:pt>
                <c:pt idx="645">
                  <c:v>45199.6</c:v>
                </c:pt>
                <c:pt idx="646">
                  <c:v>45269.599999999999</c:v>
                </c:pt>
                <c:pt idx="647">
                  <c:v>45311.4</c:v>
                </c:pt>
                <c:pt idx="648">
                  <c:v>45353.3</c:v>
                </c:pt>
                <c:pt idx="649">
                  <c:v>45409</c:v>
                </c:pt>
                <c:pt idx="650">
                  <c:v>45450.6</c:v>
                </c:pt>
                <c:pt idx="651">
                  <c:v>45492.2</c:v>
                </c:pt>
                <c:pt idx="652">
                  <c:v>45547.5</c:v>
                </c:pt>
                <c:pt idx="653">
                  <c:v>45589</c:v>
                </c:pt>
                <c:pt idx="654">
                  <c:v>45630.3</c:v>
                </c:pt>
                <c:pt idx="655">
                  <c:v>45685.3</c:v>
                </c:pt>
                <c:pt idx="656">
                  <c:v>45726.5</c:v>
                </c:pt>
                <c:pt idx="657">
                  <c:v>45781.1</c:v>
                </c:pt>
                <c:pt idx="658">
                  <c:v>45835.8</c:v>
                </c:pt>
                <c:pt idx="659">
                  <c:v>45890.1</c:v>
                </c:pt>
                <c:pt idx="660">
                  <c:v>45930.7</c:v>
                </c:pt>
                <c:pt idx="661">
                  <c:v>45971.1</c:v>
                </c:pt>
                <c:pt idx="662">
                  <c:v>46024.800000000003</c:v>
                </c:pt>
                <c:pt idx="663">
                  <c:v>46064.7</c:v>
                </c:pt>
                <c:pt idx="664">
                  <c:v>46117.7</c:v>
                </c:pt>
                <c:pt idx="665">
                  <c:v>46157.1</c:v>
                </c:pt>
                <c:pt idx="666">
                  <c:v>46196.3</c:v>
                </c:pt>
                <c:pt idx="667">
                  <c:v>46235.199999999997</c:v>
                </c:pt>
                <c:pt idx="668">
                  <c:v>46286.7</c:v>
                </c:pt>
                <c:pt idx="669">
                  <c:v>46350.1</c:v>
                </c:pt>
                <c:pt idx="670">
                  <c:v>46375.4</c:v>
                </c:pt>
                <c:pt idx="671">
                  <c:v>46438.1</c:v>
                </c:pt>
                <c:pt idx="672">
                  <c:v>46475.1</c:v>
                </c:pt>
                <c:pt idx="673">
                  <c:v>46511.7</c:v>
                </c:pt>
                <c:pt idx="674">
                  <c:v>46548</c:v>
                </c:pt>
                <c:pt idx="675">
                  <c:v>46595.7</c:v>
                </c:pt>
                <c:pt idx="676">
                  <c:v>46631.3</c:v>
                </c:pt>
                <c:pt idx="677">
                  <c:v>46677.3</c:v>
                </c:pt>
                <c:pt idx="678">
                  <c:v>46711.5</c:v>
                </c:pt>
                <c:pt idx="679">
                  <c:v>46744.9</c:v>
                </c:pt>
                <c:pt idx="680">
                  <c:v>46789.7</c:v>
                </c:pt>
                <c:pt idx="681">
                  <c:v>46833.4</c:v>
                </c:pt>
                <c:pt idx="682">
                  <c:v>46876.1</c:v>
                </c:pt>
                <c:pt idx="683">
                  <c:v>46908.2</c:v>
                </c:pt>
                <c:pt idx="684">
                  <c:v>46939.6</c:v>
                </c:pt>
                <c:pt idx="685">
                  <c:v>46981</c:v>
                </c:pt>
                <c:pt idx="686">
                  <c:v>47011.7</c:v>
                </c:pt>
                <c:pt idx="687">
                  <c:v>47052.2</c:v>
                </c:pt>
                <c:pt idx="688">
                  <c:v>47072.4</c:v>
                </c:pt>
                <c:pt idx="689">
                  <c:v>47112.5</c:v>
                </c:pt>
                <c:pt idx="690">
                  <c:v>47152.4</c:v>
                </c:pt>
                <c:pt idx="691">
                  <c:v>47192.2</c:v>
                </c:pt>
                <c:pt idx="692">
                  <c:v>47222</c:v>
                </c:pt>
                <c:pt idx="693">
                  <c:v>47261.8</c:v>
                </c:pt>
                <c:pt idx="694">
                  <c:v>47301.599999999999</c:v>
                </c:pt>
                <c:pt idx="695">
                  <c:v>47331.6</c:v>
                </c:pt>
                <c:pt idx="696">
                  <c:v>47361.7</c:v>
                </c:pt>
                <c:pt idx="697">
                  <c:v>47402</c:v>
                </c:pt>
                <c:pt idx="698">
                  <c:v>47432.4</c:v>
                </c:pt>
                <c:pt idx="699">
                  <c:v>47473.1</c:v>
                </c:pt>
                <c:pt idx="700">
                  <c:v>47493.5</c:v>
                </c:pt>
                <c:pt idx="701">
                  <c:v>47534.6</c:v>
                </c:pt>
                <c:pt idx="702">
                  <c:v>47575.9</c:v>
                </c:pt>
                <c:pt idx="703">
                  <c:v>47617.4</c:v>
                </c:pt>
                <c:pt idx="704">
                  <c:v>47648.7</c:v>
                </c:pt>
                <c:pt idx="705">
                  <c:v>47690.6</c:v>
                </c:pt>
                <c:pt idx="706">
                  <c:v>47722.2</c:v>
                </c:pt>
                <c:pt idx="707">
                  <c:v>47764.5</c:v>
                </c:pt>
                <c:pt idx="708">
                  <c:v>47785.8</c:v>
                </c:pt>
                <c:pt idx="709">
                  <c:v>47828.4</c:v>
                </c:pt>
                <c:pt idx="710">
                  <c:v>47860.5</c:v>
                </c:pt>
                <c:pt idx="711">
                  <c:v>47903.5</c:v>
                </c:pt>
                <c:pt idx="712">
                  <c:v>47935.9</c:v>
                </c:pt>
                <c:pt idx="713">
                  <c:v>47979.3</c:v>
                </c:pt>
                <c:pt idx="714">
                  <c:v>48022.9</c:v>
                </c:pt>
                <c:pt idx="715">
                  <c:v>48055.7</c:v>
                </c:pt>
                <c:pt idx="716">
                  <c:v>48099.4</c:v>
                </c:pt>
                <c:pt idx="717">
                  <c:v>48143.3</c:v>
                </c:pt>
                <c:pt idx="718">
                  <c:v>48176.3</c:v>
                </c:pt>
                <c:pt idx="719">
                  <c:v>48220.5</c:v>
                </c:pt>
                <c:pt idx="720">
                  <c:v>48253.7</c:v>
                </c:pt>
                <c:pt idx="721">
                  <c:v>48298.1</c:v>
                </c:pt>
                <c:pt idx="722">
                  <c:v>48320.3</c:v>
                </c:pt>
                <c:pt idx="723">
                  <c:v>48364.800000000003</c:v>
                </c:pt>
                <c:pt idx="724">
                  <c:v>48398.3</c:v>
                </c:pt>
                <c:pt idx="725">
                  <c:v>48443</c:v>
                </c:pt>
                <c:pt idx="726">
                  <c:v>48498.9</c:v>
                </c:pt>
                <c:pt idx="727">
                  <c:v>48532.4</c:v>
                </c:pt>
                <c:pt idx="728">
                  <c:v>48577.2</c:v>
                </c:pt>
                <c:pt idx="729">
                  <c:v>48610.7</c:v>
                </c:pt>
                <c:pt idx="730">
                  <c:v>48644.3</c:v>
                </c:pt>
                <c:pt idx="731">
                  <c:v>48689</c:v>
                </c:pt>
                <c:pt idx="732">
                  <c:v>48722.5</c:v>
                </c:pt>
                <c:pt idx="733">
                  <c:v>48767.1</c:v>
                </c:pt>
                <c:pt idx="734">
                  <c:v>48800.5</c:v>
                </c:pt>
                <c:pt idx="735">
                  <c:v>48833.9</c:v>
                </c:pt>
                <c:pt idx="736">
                  <c:v>48878.400000000001</c:v>
                </c:pt>
                <c:pt idx="737">
                  <c:v>48922.7</c:v>
                </c:pt>
                <c:pt idx="738">
                  <c:v>48967</c:v>
                </c:pt>
                <c:pt idx="739">
                  <c:v>49000.2</c:v>
                </c:pt>
                <c:pt idx="740">
                  <c:v>49044.4</c:v>
                </c:pt>
                <c:pt idx="741">
                  <c:v>49077.4</c:v>
                </c:pt>
                <c:pt idx="742">
                  <c:v>49110.400000000001</c:v>
                </c:pt>
                <c:pt idx="743">
                  <c:v>49154.5</c:v>
                </c:pt>
                <c:pt idx="744">
                  <c:v>49187.4</c:v>
                </c:pt>
                <c:pt idx="745">
                  <c:v>49231.4</c:v>
                </c:pt>
                <c:pt idx="746">
                  <c:v>49264.4</c:v>
                </c:pt>
                <c:pt idx="747">
                  <c:v>49297.3</c:v>
                </c:pt>
                <c:pt idx="748">
                  <c:v>49341.3</c:v>
                </c:pt>
                <c:pt idx="749">
                  <c:v>49385.3</c:v>
                </c:pt>
                <c:pt idx="750">
                  <c:v>49429.4</c:v>
                </c:pt>
                <c:pt idx="751">
                  <c:v>49473.5</c:v>
                </c:pt>
                <c:pt idx="752">
                  <c:v>49506.5</c:v>
                </c:pt>
                <c:pt idx="753">
                  <c:v>49539.7</c:v>
                </c:pt>
                <c:pt idx="754">
                  <c:v>49583.9</c:v>
                </c:pt>
                <c:pt idx="755">
                  <c:v>49617.1</c:v>
                </c:pt>
                <c:pt idx="756">
                  <c:v>49661.4</c:v>
                </c:pt>
                <c:pt idx="757">
                  <c:v>49705.7</c:v>
                </c:pt>
                <c:pt idx="758">
                  <c:v>49727.8</c:v>
                </c:pt>
                <c:pt idx="759">
                  <c:v>49772</c:v>
                </c:pt>
                <c:pt idx="760">
                  <c:v>49827.1</c:v>
                </c:pt>
                <c:pt idx="761">
                  <c:v>49860</c:v>
                </c:pt>
                <c:pt idx="762">
                  <c:v>49903.9</c:v>
                </c:pt>
                <c:pt idx="763">
                  <c:v>49936.6</c:v>
                </c:pt>
                <c:pt idx="764">
                  <c:v>49969.2</c:v>
                </c:pt>
                <c:pt idx="765">
                  <c:v>50001.4</c:v>
                </c:pt>
                <c:pt idx="766">
                  <c:v>50044.3</c:v>
                </c:pt>
                <c:pt idx="767">
                  <c:v>50086.5</c:v>
                </c:pt>
                <c:pt idx="768">
                  <c:v>50118</c:v>
                </c:pt>
                <c:pt idx="769">
                  <c:v>50159.7</c:v>
                </c:pt>
                <c:pt idx="770">
                  <c:v>50190.7</c:v>
                </c:pt>
                <c:pt idx="771">
                  <c:v>50241.9</c:v>
                </c:pt>
                <c:pt idx="772">
                  <c:v>50272.5</c:v>
                </c:pt>
                <c:pt idx="773">
                  <c:v>50322.8</c:v>
                </c:pt>
                <c:pt idx="774">
                  <c:v>50343</c:v>
                </c:pt>
                <c:pt idx="775">
                  <c:v>50382.6</c:v>
                </c:pt>
                <c:pt idx="776">
                  <c:v>50402.400000000001</c:v>
                </c:pt>
                <c:pt idx="777">
                  <c:v>50441.599999999999</c:v>
                </c:pt>
                <c:pt idx="778">
                  <c:v>50471</c:v>
                </c:pt>
                <c:pt idx="779">
                  <c:v>50509.9</c:v>
                </c:pt>
                <c:pt idx="780">
                  <c:v>50548.7</c:v>
                </c:pt>
                <c:pt idx="781">
                  <c:v>50587.5</c:v>
                </c:pt>
                <c:pt idx="782">
                  <c:v>50616.6</c:v>
                </c:pt>
                <c:pt idx="783">
                  <c:v>50655.3</c:v>
                </c:pt>
                <c:pt idx="784">
                  <c:v>50694.1</c:v>
                </c:pt>
                <c:pt idx="785">
                  <c:v>50733</c:v>
                </c:pt>
                <c:pt idx="786">
                  <c:v>50752.5</c:v>
                </c:pt>
                <c:pt idx="787">
                  <c:v>50791.7</c:v>
                </c:pt>
                <c:pt idx="788">
                  <c:v>50821.2</c:v>
                </c:pt>
                <c:pt idx="789">
                  <c:v>50860.7</c:v>
                </c:pt>
                <c:pt idx="790">
                  <c:v>50890.5</c:v>
                </c:pt>
                <c:pt idx="791">
                  <c:v>50930.5</c:v>
                </c:pt>
                <c:pt idx="792">
                  <c:v>50960.6</c:v>
                </c:pt>
                <c:pt idx="793">
                  <c:v>51011.3</c:v>
                </c:pt>
                <c:pt idx="794">
                  <c:v>51052.3</c:v>
                </c:pt>
                <c:pt idx="795">
                  <c:v>51083</c:v>
                </c:pt>
                <c:pt idx="796">
                  <c:v>51124.4</c:v>
                </c:pt>
                <c:pt idx="797">
                  <c:v>51155.6</c:v>
                </c:pt>
                <c:pt idx="798">
                  <c:v>51187.3</c:v>
                </c:pt>
                <c:pt idx="799">
                  <c:v>51229.8</c:v>
                </c:pt>
                <c:pt idx="800">
                  <c:v>51261.8</c:v>
                </c:pt>
                <c:pt idx="801">
                  <c:v>51304.9</c:v>
                </c:pt>
                <c:pt idx="802">
                  <c:v>51326.6</c:v>
                </c:pt>
                <c:pt idx="803">
                  <c:v>51370.1</c:v>
                </c:pt>
                <c:pt idx="804">
                  <c:v>51413.9</c:v>
                </c:pt>
                <c:pt idx="805">
                  <c:v>51469.1</c:v>
                </c:pt>
                <c:pt idx="806">
                  <c:v>51502.3</c:v>
                </c:pt>
                <c:pt idx="807">
                  <c:v>51546.8</c:v>
                </c:pt>
                <c:pt idx="808">
                  <c:v>51580.3</c:v>
                </c:pt>
                <c:pt idx="809">
                  <c:v>51614.1</c:v>
                </c:pt>
                <c:pt idx="810">
                  <c:v>51647.9</c:v>
                </c:pt>
                <c:pt idx="811">
                  <c:v>51693.2</c:v>
                </c:pt>
                <c:pt idx="812">
                  <c:v>51727.4</c:v>
                </c:pt>
                <c:pt idx="813">
                  <c:v>51773.2</c:v>
                </c:pt>
                <c:pt idx="814">
                  <c:v>51807.8</c:v>
                </c:pt>
                <c:pt idx="815">
                  <c:v>51853.9</c:v>
                </c:pt>
                <c:pt idx="816">
                  <c:v>51900.3</c:v>
                </c:pt>
                <c:pt idx="817">
                  <c:v>51946.9</c:v>
                </c:pt>
                <c:pt idx="818">
                  <c:v>51993.8</c:v>
                </c:pt>
                <c:pt idx="819">
                  <c:v>52029.1</c:v>
                </c:pt>
                <c:pt idx="820">
                  <c:v>52064.7</c:v>
                </c:pt>
                <c:pt idx="821">
                  <c:v>52112.3</c:v>
                </c:pt>
                <c:pt idx="822">
                  <c:v>52136.3</c:v>
                </c:pt>
                <c:pt idx="823">
                  <c:v>52184.4</c:v>
                </c:pt>
                <c:pt idx="824">
                  <c:v>52232.7</c:v>
                </c:pt>
                <c:pt idx="825">
                  <c:v>52281.3</c:v>
                </c:pt>
                <c:pt idx="826">
                  <c:v>52330.3</c:v>
                </c:pt>
                <c:pt idx="827">
                  <c:v>52379.4</c:v>
                </c:pt>
                <c:pt idx="828">
                  <c:v>52428.7</c:v>
                </c:pt>
                <c:pt idx="829">
                  <c:v>52465.9</c:v>
                </c:pt>
                <c:pt idx="830">
                  <c:v>52515.5</c:v>
                </c:pt>
                <c:pt idx="831">
                  <c:v>52553</c:v>
                </c:pt>
                <c:pt idx="832">
                  <c:v>52590.6</c:v>
                </c:pt>
                <c:pt idx="833">
                  <c:v>52628.3</c:v>
                </c:pt>
                <c:pt idx="834">
                  <c:v>52678.8</c:v>
                </c:pt>
                <c:pt idx="835">
                  <c:v>52729.4</c:v>
                </c:pt>
                <c:pt idx="836">
                  <c:v>52767.4</c:v>
                </c:pt>
                <c:pt idx="837">
                  <c:v>52818.3</c:v>
                </c:pt>
                <c:pt idx="838">
                  <c:v>52882</c:v>
                </c:pt>
                <c:pt idx="839">
                  <c:v>52933.1</c:v>
                </c:pt>
                <c:pt idx="840">
                  <c:v>52971.5</c:v>
                </c:pt>
                <c:pt idx="841">
                  <c:v>53022.8</c:v>
                </c:pt>
                <c:pt idx="842">
                  <c:v>53061.3</c:v>
                </c:pt>
                <c:pt idx="843">
                  <c:v>53099.9</c:v>
                </c:pt>
                <c:pt idx="844">
                  <c:v>53138.6</c:v>
                </c:pt>
                <c:pt idx="845">
                  <c:v>53190.400000000001</c:v>
                </c:pt>
                <c:pt idx="846">
                  <c:v>53216.2</c:v>
                </c:pt>
                <c:pt idx="847">
                  <c:v>53268.1</c:v>
                </c:pt>
                <c:pt idx="848">
                  <c:v>53320</c:v>
                </c:pt>
                <c:pt idx="849">
                  <c:v>53385.1</c:v>
                </c:pt>
                <c:pt idx="850">
                  <c:v>53437.2</c:v>
                </c:pt>
                <c:pt idx="851">
                  <c:v>53476.3</c:v>
                </c:pt>
                <c:pt idx="852">
                  <c:v>53515.4</c:v>
                </c:pt>
                <c:pt idx="853">
                  <c:v>53567.6</c:v>
                </c:pt>
                <c:pt idx="854">
                  <c:v>53606.8</c:v>
                </c:pt>
                <c:pt idx="855">
                  <c:v>53646.1</c:v>
                </c:pt>
                <c:pt idx="856">
                  <c:v>53685.3</c:v>
                </c:pt>
                <c:pt idx="857">
                  <c:v>53724.5</c:v>
                </c:pt>
                <c:pt idx="858">
                  <c:v>53776.7</c:v>
                </c:pt>
                <c:pt idx="859">
                  <c:v>53828.9</c:v>
                </c:pt>
                <c:pt idx="860">
                  <c:v>53868</c:v>
                </c:pt>
                <c:pt idx="861">
                  <c:v>53920</c:v>
                </c:pt>
                <c:pt idx="862">
                  <c:v>53985</c:v>
                </c:pt>
                <c:pt idx="863">
                  <c:v>54023.9</c:v>
                </c:pt>
                <c:pt idx="864">
                  <c:v>54062.6</c:v>
                </c:pt>
                <c:pt idx="865">
                  <c:v>54114.2</c:v>
                </c:pt>
                <c:pt idx="866">
                  <c:v>54139.8</c:v>
                </c:pt>
                <c:pt idx="867">
                  <c:v>54191</c:v>
                </c:pt>
                <c:pt idx="868">
                  <c:v>54216.5</c:v>
                </c:pt>
                <c:pt idx="869">
                  <c:v>54267.3</c:v>
                </c:pt>
                <c:pt idx="870">
                  <c:v>54317.7</c:v>
                </c:pt>
                <c:pt idx="871">
                  <c:v>54368.1</c:v>
                </c:pt>
                <c:pt idx="872">
                  <c:v>54405.8</c:v>
                </c:pt>
                <c:pt idx="873">
                  <c:v>54468.4</c:v>
                </c:pt>
                <c:pt idx="874">
                  <c:v>54505.9</c:v>
                </c:pt>
                <c:pt idx="875">
                  <c:v>54555.7</c:v>
                </c:pt>
                <c:pt idx="876">
                  <c:v>54593</c:v>
                </c:pt>
                <c:pt idx="877">
                  <c:v>54630.3</c:v>
                </c:pt>
                <c:pt idx="878">
                  <c:v>54667.5</c:v>
                </c:pt>
                <c:pt idx="879">
                  <c:v>54717</c:v>
                </c:pt>
                <c:pt idx="880">
                  <c:v>54741.9</c:v>
                </c:pt>
                <c:pt idx="881">
                  <c:v>54791.5</c:v>
                </c:pt>
                <c:pt idx="882">
                  <c:v>54853.5</c:v>
                </c:pt>
                <c:pt idx="883">
                  <c:v>54903.3</c:v>
                </c:pt>
                <c:pt idx="884">
                  <c:v>54940.6</c:v>
                </c:pt>
                <c:pt idx="885">
                  <c:v>54990.400000000001</c:v>
                </c:pt>
                <c:pt idx="886">
                  <c:v>55027.9</c:v>
                </c:pt>
                <c:pt idx="887">
                  <c:v>55077.9</c:v>
                </c:pt>
                <c:pt idx="888">
                  <c:v>55103</c:v>
                </c:pt>
                <c:pt idx="889">
                  <c:v>55153.2</c:v>
                </c:pt>
                <c:pt idx="890">
                  <c:v>55203.5</c:v>
                </c:pt>
                <c:pt idx="891">
                  <c:v>55228.6</c:v>
                </c:pt>
                <c:pt idx="892">
                  <c:v>55291.6</c:v>
                </c:pt>
                <c:pt idx="893">
                  <c:v>55342</c:v>
                </c:pt>
                <c:pt idx="894">
                  <c:v>55392.4</c:v>
                </c:pt>
                <c:pt idx="895">
                  <c:v>55430.2</c:v>
                </c:pt>
                <c:pt idx="896">
                  <c:v>55480.7</c:v>
                </c:pt>
                <c:pt idx="897">
                  <c:v>55518.5</c:v>
                </c:pt>
                <c:pt idx="898">
                  <c:v>55556.3</c:v>
                </c:pt>
                <c:pt idx="899">
                  <c:v>55606.8</c:v>
                </c:pt>
                <c:pt idx="900">
                  <c:v>55644.6</c:v>
                </c:pt>
                <c:pt idx="901">
                  <c:v>55682.5</c:v>
                </c:pt>
                <c:pt idx="902">
                  <c:v>55720.3</c:v>
                </c:pt>
                <c:pt idx="903">
                  <c:v>55770.9</c:v>
                </c:pt>
                <c:pt idx="904">
                  <c:v>55808.7</c:v>
                </c:pt>
                <c:pt idx="905">
                  <c:v>55859.3</c:v>
                </c:pt>
                <c:pt idx="906">
                  <c:v>55897.2</c:v>
                </c:pt>
                <c:pt idx="907">
                  <c:v>55947.7</c:v>
                </c:pt>
                <c:pt idx="908">
                  <c:v>55973</c:v>
                </c:pt>
                <c:pt idx="909">
                  <c:v>56023.5</c:v>
                </c:pt>
                <c:pt idx="910">
                  <c:v>56061.3</c:v>
                </c:pt>
                <c:pt idx="911">
                  <c:v>56099.1</c:v>
                </c:pt>
                <c:pt idx="912">
                  <c:v>56136.7</c:v>
                </c:pt>
                <c:pt idx="913">
                  <c:v>56186.8</c:v>
                </c:pt>
                <c:pt idx="914">
                  <c:v>56224.2</c:v>
                </c:pt>
                <c:pt idx="915">
                  <c:v>56273.8</c:v>
                </c:pt>
                <c:pt idx="916">
                  <c:v>56310.8</c:v>
                </c:pt>
                <c:pt idx="917">
                  <c:v>56347.8</c:v>
                </c:pt>
                <c:pt idx="918">
                  <c:v>56396.800000000003</c:v>
                </c:pt>
                <c:pt idx="919">
                  <c:v>56445.5</c:v>
                </c:pt>
                <c:pt idx="920">
                  <c:v>56469.599999999999</c:v>
                </c:pt>
                <c:pt idx="921">
                  <c:v>56517.7</c:v>
                </c:pt>
                <c:pt idx="922">
                  <c:v>56553.7</c:v>
                </c:pt>
                <c:pt idx="923">
                  <c:v>56589.4</c:v>
                </c:pt>
                <c:pt idx="924">
                  <c:v>56636.9</c:v>
                </c:pt>
                <c:pt idx="925">
                  <c:v>56672.4</c:v>
                </c:pt>
                <c:pt idx="926">
                  <c:v>56719.7</c:v>
                </c:pt>
                <c:pt idx="927">
                  <c:v>56766.8</c:v>
                </c:pt>
                <c:pt idx="928">
                  <c:v>56813.9</c:v>
                </c:pt>
                <c:pt idx="929">
                  <c:v>56837.4</c:v>
                </c:pt>
                <c:pt idx="930">
                  <c:v>56884.4</c:v>
                </c:pt>
                <c:pt idx="931">
                  <c:v>56907.8</c:v>
                </c:pt>
                <c:pt idx="932">
                  <c:v>56954.8</c:v>
                </c:pt>
                <c:pt idx="933">
                  <c:v>57001.599999999999</c:v>
                </c:pt>
                <c:pt idx="934">
                  <c:v>57025</c:v>
                </c:pt>
                <c:pt idx="935">
                  <c:v>57071.8</c:v>
                </c:pt>
                <c:pt idx="936">
                  <c:v>57106.8</c:v>
                </c:pt>
                <c:pt idx="937">
                  <c:v>57153.4</c:v>
                </c:pt>
                <c:pt idx="938">
                  <c:v>57200</c:v>
                </c:pt>
                <c:pt idx="939">
                  <c:v>57234.8</c:v>
                </c:pt>
                <c:pt idx="940">
                  <c:v>57269.599999999999</c:v>
                </c:pt>
                <c:pt idx="941">
                  <c:v>57304.4</c:v>
                </c:pt>
                <c:pt idx="942">
                  <c:v>57339</c:v>
                </c:pt>
                <c:pt idx="943">
                  <c:v>57385.3</c:v>
                </c:pt>
                <c:pt idx="944">
                  <c:v>57419.9</c:v>
                </c:pt>
                <c:pt idx="945">
                  <c:v>57454.400000000001</c:v>
                </c:pt>
                <c:pt idx="946">
                  <c:v>57500.4</c:v>
                </c:pt>
                <c:pt idx="947">
                  <c:v>57546.3</c:v>
                </c:pt>
                <c:pt idx="948">
                  <c:v>57580.7</c:v>
                </c:pt>
                <c:pt idx="949">
                  <c:v>57626.400000000001</c:v>
                </c:pt>
                <c:pt idx="950">
                  <c:v>57672.1</c:v>
                </c:pt>
                <c:pt idx="951">
                  <c:v>57706.2</c:v>
                </c:pt>
                <c:pt idx="952">
                  <c:v>57740.3</c:v>
                </c:pt>
                <c:pt idx="953">
                  <c:v>57774.2</c:v>
                </c:pt>
                <c:pt idx="954">
                  <c:v>57819.4</c:v>
                </c:pt>
                <c:pt idx="955">
                  <c:v>57853.2</c:v>
                </c:pt>
                <c:pt idx="956">
                  <c:v>57886.8</c:v>
                </c:pt>
                <c:pt idx="957">
                  <c:v>57931.5</c:v>
                </c:pt>
                <c:pt idx="958">
                  <c:v>57965</c:v>
                </c:pt>
                <c:pt idx="959">
                  <c:v>58009.599999999999</c:v>
                </c:pt>
                <c:pt idx="960">
                  <c:v>58054</c:v>
                </c:pt>
                <c:pt idx="961">
                  <c:v>58098.400000000001</c:v>
                </c:pt>
                <c:pt idx="962">
                  <c:v>58131.6</c:v>
                </c:pt>
                <c:pt idx="963">
                  <c:v>58175.7</c:v>
                </c:pt>
                <c:pt idx="964">
                  <c:v>58197.7</c:v>
                </c:pt>
                <c:pt idx="965">
                  <c:v>58241.599999999999</c:v>
                </c:pt>
                <c:pt idx="966">
                  <c:v>58263.5</c:v>
                </c:pt>
                <c:pt idx="967">
                  <c:v>58307.3</c:v>
                </c:pt>
                <c:pt idx="968">
                  <c:v>58339.8</c:v>
                </c:pt>
                <c:pt idx="969">
                  <c:v>58383</c:v>
                </c:pt>
                <c:pt idx="970">
                  <c:v>58426.1</c:v>
                </c:pt>
                <c:pt idx="971">
                  <c:v>58458.1</c:v>
                </c:pt>
                <c:pt idx="972">
                  <c:v>58501</c:v>
                </c:pt>
                <c:pt idx="973">
                  <c:v>58543.6</c:v>
                </c:pt>
                <c:pt idx="974">
                  <c:v>58564.6</c:v>
                </c:pt>
                <c:pt idx="975">
                  <c:v>58607.1</c:v>
                </c:pt>
                <c:pt idx="976">
                  <c:v>58649.3</c:v>
                </c:pt>
                <c:pt idx="977">
                  <c:v>58681</c:v>
                </c:pt>
                <c:pt idx="978">
                  <c:v>58712.800000000003</c:v>
                </c:pt>
                <c:pt idx="979">
                  <c:v>58744.6</c:v>
                </c:pt>
                <c:pt idx="980">
                  <c:v>58787.1</c:v>
                </c:pt>
                <c:pt idx="981">
                  <c:v>58829.7</c:v>
                </c:pt>
                <c:pt idx="982">
                  <c:v>58872.6</c:v>
                </c:pt>
                <c:pt idx="983">
                  <c:v>58915.7</c:v>
                </c:pt>
                <c:pt idx="984">
                  <c:v>58937.2</c:v>
                </c:pt>
                <c:pt idx="985">
                  <c:v>58980.5</c:v>
                </c:pt>
                <c:pt idx="986">
                  <c:v>59024.2</c:v>
                </c:pt>
                <c:pt idx="987">
                  <c:v>59045.9</c:v>
                </c:pt>
                <c:pt idx="988">
                  <c:v>59089.599999999999</c:v>
                </c:pt>
                <c:pt idx="989">
                  <c:v>59122.400000000001</c:v>
                </c:pt>
                <c:pt idx="990">
                  <c:v>59155.3</c:v>
                </c:pt>
                <c:pt idx="991">
                  <c:v>59199</c:v>
                </c:pt>
                <c:pt idx="992">
                  <c:v>59242.7</c:v>
                </c:pt>
                <c:pt idx="993">
                  <c:v>59286.2</c:v>
                </c:pt>
                <c:pt idx="994">
                  <c:v>59318.9</c:v>
                </c:pt>
                <c:pt idx="995">
                  <c:v>59362.3</c:v>
                </c:pt>
                <c:pt idx="996">
                  <c:v>59394.6</c:v>
                </c:pt>
                <c:pt idx="997">
                  <c:v>59427</c:v>
                </c:pt>
                <c:pt idx="998">
                  <c:v>59459.4</c:v>
                </c:pt>
                <c:pt idx="999">
                  <c:v>59502.3</c:v>
                </c:pt>
                <c:pt idx="1000">
                  <c:v>59523.8</c:v>
                </c:pt>
                <c:pt idx="1001">
                  <c:v>59566.7</c:v>
                </c:pt>
                <c:pt idx="1002">
                  <c:v>59598.9</c:v>
                </c:pt>
                <c:pt idx="1003">
                  <c:v>59641.9</c:v>
                </c:pt>
                <c:pt idx="1004">
                  <c:v>59674.3</c:v>
                </c:pt>
                <c:pt idx="1005">
                  <c:v>59717.5</c:v>
                </c:pt>
                <c:pt idx="1006">
                  <c:v>59761</c:v>
                </c:pt>
                <c:pt idx="1007">
                  <c:v>59782.9</c:v>
                </c:pt>
                <c:pt idx="1008">
                  <c:v>59826.7</c:v>
                </c:pt>
                <c:pt idx="1009">
                  <c:v>59859.9</c:v>
                </c:pt>
                <c:pt idx="1010">
                  <c:v>59893.1</c:v>
                </c:pt>
                <c:pt idx="1011">
                  <c:v>59937.8</c:v>
                </c:pt>
                <c:pt idx="1012">
                  <c:v>59971.8</c:v>
                </c:pt>
                <c:pt idx="1013">
                  <c:v>60017.1</c:v>
                </c:pt>
                <c:pt idx="1014">
                  <c:v>60062.5</c:v>
                </c:pt>
                <c:pt idx="1015">
                  <c:v>60097</c:v>
                </c:pt>
                <c:pt idx="1016">
                  <c:v>60143</c:v>
                </c:pt>
                <c:pt idx="1017">
                  <c:v>60177.8</c:v>
                </c:pt>
                <c:pt idx="1018">
                  <c:v>60224.4</c:v>
                </c:pt>
                <c:pt idx="1019">
                  <c:v>60259.6</c:v>
                </c:pt>
                <c:pt idx="1020">
                  <c:v>60294.9</c:v>
                </c:pt>
                <c:pt idx="1021">
                  <c:v>60342.2</c:v>
                </c:pt>
                <c:pt idx="1022">
                  <c:v>60365.9</c:v>
                </c:pt>
                <c:pt idx="1023">
                  <c:v>60413.4</c:v>
                </c:pt>
                <c:pt idx="1024">
                  <c:v>60472.9</c:v>
                </c:pt>
                <c:pt idx="1025">
                  <c:v>60520.6</c:v>
                </c:pt>
                <c:pt idx="1026">
                  <c:v>60556.3</c:v>
                </c:pt>
                <c:pt idx="1027">
                  <c:v>60604.1</c:v>
                </c:pt>
                <c:pt idx="1028">
                  <c:v>60639.9</c:v>
                </c:pt>
                <c:pt idx="1029">
                  <c:v>60675.7</c:v>
                </c:pt>
                <c:pt idx="1030">
                  <c:v>60711.5</c:v>
                </c:pt>
                <c:pt idx="1031">
                  <c:v>60747.199999999997</c:v>
                </c:pt>
                <c:pt idx="1032">
                  <c:v>60782.9</c:v>
                </c:pt>
                <c:pt idx="1033">
                  <c:v>60830.400000000001</c:v>
                </c:pt>
                <c:pt idx="1034">
                  <c:v>60865.8</c:v>
                </c:pt>
                <c:pt idx="1035">
                  <c:v>60913</c:v>
                </c:pt>
                <c:pt idx="1036">
                  <c:v>60948.4</c:v>
                </c:pt>
                <c:pt idx="1037">
                  <c:v>60995.4</c:v>
                </c:pt>
                <c:pt idx="1038">
                  <c:v>61042.400000000001</c:v>
                </c:pt>
                <c:pt idx="1039">
                  <c:v>61077.4</c:v>
                </c:pt>
                <c:pt idx="1040">
                  <c:v>61124</c:v>
                </c:pt>
                <c:pt idx="1041">
                  <c:v>61147.3</c:v>
                </c:pt>
                <c:pt idx="1042">
                  <c:v>61193.7</c:v>
                </c:pt>
                <c:pt idx="1043">
                  <c:v>61228.3</c:v>
                </c:pt>
                <c:pt idx="1044">
                  <c:v>61262.9</c:v>
                </c:pt>
                <c:pt idx="1045">
                  <c:v>61297.4</c:v>
                </c:pt>
                <c:pt idx="1046">
                  <c:v>61354.9</c:v>
                </c:pt>
                <c:pt idx="1047">
                  <c:v>61389.3</c:v>
                </c:pt>
                <c:pt idx="1048">
                  <c:v>61435</c:v>
                </c:pt>
                <c:pt idx="1049">
                  <c:v>61480.6</c:v>
                </c:pt>
                <c:pt idx="1050">
                  <c:v>61503.5</c:v>
                </c:pt>
                <c:pt idx="1051">
                  <c:v>61549</c:v>
                </c:pt>
                <c:pt idx="1052">
                  <c:v>61571.7</c:v>
                </c:pt>
                <c:pt idx="1053">
                  <c:v>61617</c:v>
                </c:pt>
                <c:pt idx="1054">
                  <c:v>61651</c:v>
                </c:pt>
                <c:pt idx="1055">
                  <c:v>61684.9</c:v>
                </c:pt>
                <c:pt idx="1056">
                  <c:v>61718.7</c:v>
                </c:pt>
                <c:pt idx="1057">
                  <c:v>61775</c:v>
                </c:pt>
                <c:pt idx="1058">
                  <c:v>61808.800000000003</c:v>
                </c:pt>
                <c:pt idx="1059">
                  <c:v>61853.599999999999</c:v>
                </c:pt>
                <c:pt idx="1060">
                  <c:v>61876</c:v>
                </c:pt>
                <c:pt idx="1061">
                  <c:v>61920.800000000003</c:v>
                </c:pt>
                <c:pt idx="1062">
                  <c:v>61954.3</c:v>
                </c:pt>
                <c:pt idx="1063">
                  <c:v>61987.8</c:v>
                </c:pt>
                <c:pt idx="1064">
                  <c:v>62032.3</c:v>
                </c:pt>
                <c:pt idx="1065">
                  <c:v>62065.8</c:v>
                </c:pt>
                <c:pt idx="1066">
                  <c:v>62099.1</c:v>
                </c:pt>
                <c:pt idx="1067">
                  <c:v>62132.4</c:v>
                </c:pt>
                <c:pt idx="1068">
                  <c:v>62176.800000000003</c:v>
                </c:pt>
                <c:pt idx="1069">
                  <c:v>62210.1</c:v>
                </c:pt>
                <c:pt idx="1070">
                  <c:v>62254.5</c:v>
                </c:pt>
                <c:pt idx="1071">
                  <c:v>62298.8</c:v>
                </c:pt>
                <c:pt idx="1072">
                  <c:v>62332.1</c:v>
                </c:pt>
                <c:pt idx="1073">
                  <c:v>62376.4</c:v>
                </c:pt>
                <c:pt idx="1074">
                  <c:v>62398.5</c:v>
                </c:pt>
                <c:pt idx="1075">
                  <c:v>62442.8</c:v>
                </c:pt>
                <c:pt idx="1076">
                  <c:v>62476</c:v>
                </c:pt>
                <c:pt idx="1077">
                  <c:v>62509.2</c:v>
                </c:pt>
                <c:pt idx="1078">
                  <c:v>62553.3</c:v>
                </c:pt>
                <c:pt idx="1079">
                  <c:v>62586.400000000001</c:v>
                </c:pt>
                <c:pt idx="1080">
                  <c:v>62630.400000000001</c:v>
                </c:pt>
                <c:pt idx="1081">
                  <c:v>62674.3</c:v>
                </c:pt>
                <c:pt idx="1082">
                  <c:v>62707.1</c:v>
                </c:pt>
                <c:pt idx="1083">
                  <c:v>62750.7</c:v>
                </c:pt>
                <c:pt idx="1084">
                  <c:v>62794.1</c:v>
                </c:pt>
                <c:pt idx="1085">
                  <c:v>62826.5</c:v>
                </c:pt>
                <c:pt idx="1086">
                  <c:v>62847.9</c:v>
                </c:pt>
                <c:pt idx="1087">
                  <c:v>62890.7</c:v>
                </c:pt>
                <c:pt idx="1088">
                  <c:v>62933.1</c:v>
                </c:pt>
                <c:pt idx="1089">
                  <c:v>62964.6</c:v>
                </c:pt>
                <c:pt idx="1090">
                  <c:v>63006.5</c:v>
                </c:pt>
                <c:pt idx="1091">
                  <c:v>63037</c:v>
                </c:pt>
                <c:pt idx="1092">
                  <c:v>63078</c:v>
                </c:pt>
                <c:pt idx="1093">
                  <c:v>63118.3</c:v>
                </c:pt>
                <c:pt idx="1094">
                  <c:v>63147.5</c:v>
                </c:pt>
                <c:pt idx="1095">
                  <c:v>63186.3</c:v>
                </c:pt>
                <c:pt idx="1096">
                  <c:v>63214.3</c:v>
                </c:pt>
                <c:pt idx="1097">
                  <c:v>63250.3</c:v>
                </c:pt>
                <c:pt idx="1098">
                  <c:v>63275.6</c:v>
                </c:pt>
                <c:pt idx="1099">
                  <c:v>63308.7</c:v>
                </c:pt>
                <c:pt idx="1100">
                  <c:v>63340</c:v>
                </c:pt>
                <c:pt idx="1101">
                  <c:v>63368.4</c:v>
                </c:pt>
                <c:pt idx="1102">
                  <c:v>63388.1</c:v>
                </c:pt>
                <c:pt idx="1103">
                  <c:v>63419.7</c:v>
                </c:pt>
                <c:pt idx="1104">
                  <c:v>63435.3</c:v>
                </c:pt>
                <c:pt idx="1105">
                  <c:v>63452.6</c:v>
                </c:pt>
                <c:pt idx="1106">
                  <c:v>63469.9</c:v>
                </c:pt>
                <c:pt idx="1107">
                  <c:v>63484.5</c:v>
                </c:pt>
                <c:pt idx="1108">
                  <c:v>63497.3</c:v>
                </c:pt>
                <c:pt idx="1109">
                  <c:v>63514.3</c:v>
                </c:pt>
                <c:pt idx="1110">
                  <c:v>63531.6</c:v>
                </c:pt>
                <c:pt idx="1111">
                  <c:v>63549.1</c:v>
                </c:pt>
                <c:pt idx="1112">
                  <c:v>63566.400000000001</c:v>
                </c:pt>
                <c:pt idx="1113">
                  <c:v>63588.2</c:v>
                </c:pt>
                <c:pt idx="1114">
                  <c:v>63609.1</c:v>
                </c:pt>
                <c:pt idx="1115">
                  <c:v>63640.3</c:v>
                </c:pt>
                <c:pt idx="1116">
                  <c:v>63700.2</c:v>
                </c:pt>
                <c:pt idx="1117">
                  <c:v>63818.7</c:v>
                </c:pt>
                <c:pt idx="1118">
                  <c:v>64168.9</c:v>
                </c:pt>
                <c:pt idx="1119">
                  <c:v>64231.4</c:v>
                </c:pt>
                <c:pt idx="1120">
                  <c:v>64285.1</c:v>
                </c:pt>
                <c:pt idx="1121">
                  <c:v>64330.1</c:v>
                </c:pt>
                <c:pt idx="1122">
                  <c:v>64387.7</c:v>
                </c:pt>
                <c:pt idx="1123">
                  <c:v>64445.599999999999</c:v>
                </c:pt>
                <c:pt idx="1124">
                  <c:v>64492</c:v>
                </c:pt>
                <c:pt idx="1125">
                  <c:v>64538.400000000001</c:v>
                </c:pt>
                <c:pt idx="1126">
                  <c:v>64584.800000000003</c:v>
                </c:pt>
                <c:pt idx="1127">
                  <c:v>64631.1</c:v>
                </c:pt>
                <c:pt idx="1128">
                  <c:v>64665.9</c:v>
                </c:pt>
                <c:pt idx="1129">
                  <c:v>64712.1</c:v>
                </c:pt>
                <c:pt idx="1130">
                  <c:v>64746.3</c:v>
                </c:pt>
                <c:pt idx="1131">
                  <c:v>64791.8</c:v>
                </c:pt>
                <c:pt idx="1132">
                  <c:v>64837.2</c:v>
                </c:pt>
                <c:pt idx="1133">
                  <c:v>64882.3</c:v>
                </c:pt>
                <c:pt idx="1134">
                  <c:v>64927.3</c:v>
                </c:pt>
                <c:pt idx="1135">
                  <c:v>64972.1</c:v>
                </c:pt>
                <c:pt idx="1136">
                  <c:v>65016.6</c:v>
                </c:pt>
                <c:pt idx="1137">
                  <c:v>65060.9</c:v>
                </c:pt>
                <c:pt idx="1138">
                  <c:v>65083.1</c:v>
                </c:pt>
                <c:pt idx="1139">
                  <c:v>65127.199999999997</c:v>
                </c:pt>
                <c:pt idx="1140">
                  <c:v>65160.2</c:v>
                </c:pt>
                <c:pt idx="1141">
                  <c:v>65203.9</c:v>
                </c:pt>
                <c:pt idx="1142">
                  <c:v>65247.4</c:v>
                </c:pt>
                <c:pt idx="1143">
                  <c:v>65290.9</c:v>
                </c:pt>
                <c:pt idx="1144">
                  <c:v>65334.2</c:v>
                </c:pt>
                <c:pt idx="1145">
                  <c:v>65377.4</c:v>
                </c:pt>
                <c:pt idx="1146">
                  <c:v>65420.6</c:v>
                </c:pt>
                <c:pt idx="1147">
                  <c:v>65463.6</c:v>
                </c:pt>
                <c:pt idx="1148">
                  <c:v>65495.9</c:v>
                </c:pt>
                <c:pt idx="1149">
                  <c:v>65528.2</c:v>
                </c:pt>
                <c:pt idx="1150">
                  <c:v>65571.3</c:v>
                </c:pt>
                <c:pt idx="1151">
                  <c:v>65603.600000000006</c:v>
                </c:pt>
                <c:pt idx="1152">
                  <c:v>65635.899999999994</c:v>
                </c:pt>
                <c:pt idx="1153">
                  <c:v>65679.100000000006</c:v>
                </c:pt>
                <c:pt idx="1154">
                  <c:v>65722.5</c:v>
                </c:pt>
                <c:pt idx="1155">
                  <c:v>65765.899999999994</c:v>
                </c:pt>
                <c:pt idx="1156">
                  <c:v>65809.399999999994</c:v>
                </c:pt>
                <c:pt idx="1157">
                  <c:v>65864</c:v>
                </c:pt>
                <c:pt idx="1158">
                  <c:v>65896.800000000003</c:v>
                </c:pt>
                <c:pt idx="1159">
                  <c:v>65940.7</c:v>
                </c:pt>
                <c:pt idx="1160">
                  <c:v>65962.600000000006</c:v>
                </c:pt>
                <c:pt idx="1161">
                  <c:v>66006.7</c:v>
                </c:pt>
                <c:pt idx="1162">
                  <c:v>66028.800000000003</c:v>
                </c:pt>
                <c:pt idx="1163">
                  <c:v>66073.100000000006</c:v>
                </c:pt>
                <c:pt idx="1164">
                  <c:v>66117.399999999994</c:v>
                </c:pt>
                <c:pt idx="1165">
                  <c:v>66161.7</c:v>
                </c:pt>
                <c:pt idx="1166">
                  <c:v>66195</c:v>
                </c:pt>
                <c:pt idx="1167">
                  <c:v>66239.399999999994</c:v>
                </c:pt>
                <c:pt idx="1168">
                  <c:v>66283.7</c:v>
                </c:pt>
                <c:pt idx="1169">
                  <c:v>66328.100000000006</c:v>
                </c:pt>
                <c:pt idx="1170">
                  <c:v>66372.399999999994</c:v>
                </c:pt>
                <c:pt idx="1171">
                  <c:v>66416.7</c:v>
                </c:pt>
                <c:pt idx="1172">
                  <c:v>66438.899999999994</c:v>
                </c:pt>
                <c:pt idx="1173">
                  <c:v>66483.100000000006</c:v>
                </c:pt>
                <c:pt idx="1174">
                  <c:v>66516.2</c:v>
                </c:pt>
                <c:pt idx="1175">
                  <c:v>66560.3</c:v>
                </c:pt>
                <c:pt idx="1176">
                  <c:v>66604.399999999994</c:v>
                </c:pt>
                <c:pt idx="1177">
                  <c:v>66648.5</c:v>
                </c:pt>
                <c:pt idx="1178">
                  <c:v>66692.399999999994</c:v>
                </c:pt>
                <c:pt idx="1179">
                  <c:v>66736.399999999994</c:v>
                </c:pt>
                <c:pt idx="1180">
                  <c:v>66769.399999999994</c:v>
                </c:pt>
                <c:pt idx="1181">
                  <c:v>66813.3</c:v>
                </c:pt>
                <c:pt idx="1182">
                  <c:v>66846.2</c:v>
                </c:pt>
                <c:pt idx="1183">
                  <c:v>66879.100000000006</c:v>
                </c:pt>
                <c:pt idx="1184">
                  <c:v>66923.100000000006</c:v>
                </c:pt>
                <c:pt idx="1185">
                  <c:v>66956</c:v>
                </c:pt>
                <c:pt idx="1186">
                  <c:v>66988.899999999994</c:v>
                </c:pt>
                <c:pt idx="1187">
                  <c:v>67043.8</c:v>
                </c:pt>
                <c:pt idx="1188">
                  <c:v>67076.800000000003</c:v>
                </c:pt>
                <c:pt idx="1189">
                  <c:v>67120.7</c:v>
                </c:pt>
                <c:pt idx="1190">
                  <c:v>67164.5</c:v>
                </c:pt>
                <c:pt idx="1191">
                  <c:v>67208.3</c:v>
                </c:pt>
                <c:pt idx="1192">
                  <c:v>67241</c:v>
                </c:pt>
                <c:pt idx="1193">
                  <c:v>67295.600000000006</c:v>
                </c:pt>
                <c:pt idx="1194">
                  <c:v>67328.2</c:v>
                </c:pt>
                <c:pt idx="1195">
                  <c:v>67371.600000000006</c:v>
                </c:pt>
                <c:pt idx="1196">
                  <c:v>67414.899999999994</c:v>
                </c:pt>
                <c:pt idx="1197">
                  <c:v>67458</c:v>
                </c:pt>
                <c:pt idx="1198">
                  <c:v>67501.2</c:v>
                </c:pt>
                <c:pt idx="1199">
                  <c:v>67555.100000000006</c:v>
                </c:pt>
                <c:pt idx="1200">
                  <c:v>67576.600000000006</c:v>
                </c:pt>
                <c:pt idx="1201">
                  <c:v>67619.7</c:v>
                </c:pt>
                <c:pt idx="1202">
                  <c:v>67662.899999999994</c:v>
                </c:pt>
                <c:pt idx="1203">
                  <c:v>67695.5</c:v>
                </c:pt>
                <c:pt idx="1204">
                  <c:v>67738.899999999994</c:v>
                </c:pt>
                <c:pt idx="1205">
                  <c:v>67771.600000000006</c:v>
                </c:pt>
                <c:pt idx="1206">
                  <c:v>67804.3</c:v>
                </c:pt>
                <c:pt idx="1207">
                  <c:v>67859.199999999997</c:v>
                </c:pt>
                <c:pt idx="1208">
                  <c:v>67903.199999999997</c:v>
                </c:pt>
                <c:pt idx="1209">
                  <c:v>67947.399999999994</c:v>
                </c:pt>
                <c:pt idx="1210">
                  <c:v>67991.899999999994</c:v>
                </c:pt>
                <c:pt idx="1211">
                  <c:v>68025.3</c:v>
                </c:pt>
                <c:pt idx="1212">
                  <c:v>68069.899999999994</c:v>
                </c:pt>
                <c:pt idx="1213">
                  <c:v>68114.600000000006</c:v>
                </c:pt>
                <c:pt idx="1214">
                  <c:v>68159.5</c:v>
                </c:pt>
                <c:pt idx="1215">
                  <c:v>68226.7</c:v>
                </c:pt>
                <c:pt idx="1216">
                  <c:v>68260.399999999994</c:v>
                </c:pt>
                <c:pt idx="1217">
                  <c:v>68305.2</c:v>
                </c:pt>
                <c:pt idx="1218">
                  <c:v>68350.100000000006</c:v>
                </c:pt>
                <c:pt idx="1219">
                  <c:v>68394.899999999994</c:v>
                </c:pt>
                <c:pt idx="1220">
                  <c:v>68428.5</c:v>
                </c:pt>
                <c:pt idx="1221">
                  <c:v>68462.100000000006</c:v>
                </c:pt>
                <c:pt idx="1222">
                  <c:v>68506.899999999994</c:v>
                </c:pt>
                <c:pt idx="1223">
                  <c:v>68540.5</c:v>
                </c:pt>
                <c:pt idx="1224">
                  <c:v>68574.100000000006</c:v>
                </c:pt>
                <c:pt idx="1225">
                  <c:v>68618.899999999994</c:v>
                </c:pt>
                <c:pt idx="1226">
                  <c:v>68652.600000000006</c:v>
                </c:pt>
                <c:pt idx="1227">
                  <c:v>68697.600000000006</c:v>
                </c:pt>
                <c:pt idx="1228">
                  <c:v>68742.600000000006</c:v>
                </c:pt>
                <c:pt idx="1229">
                  <c:v>68776.5</c:v>
                </c:pt>
                <c:pt idx="1230">
                  <c:v>68821.600000000006</c:v>
                </c:pt>
                <c:pt idx="1231">
                  <c:v>68866.8</c:v>
                </c:pt>
                <c:pt idx="1232">
                  <c:v>68912.100000000006</c:v>
                </c:pt>
                <c:pt idx="1233">
                  <c:v>68946.100000000006</c:v>
                </c:pt>
                <c:pt idx="1234">
                  <c:v>68991.5</c:v>
                </c:pt>
                <c:pt idx="1235">
                  <c:v>69036.899999999994</c:v>
                </c:pt>
                <c:pt idx="1236">
                  <c:v>69071.100000000006</c:v>
                </c:pt>
                <c:pt idx="1237">
                  <c:v>69116.600000000006</c:v>
                </c:pt>
                <c:pt idx="1238">
                  <c:v>69162.2</c:v>
                </c:pt>
                <c:pt idx="1239">
                  <c:v>69207.899999999994</c:v>
                </c:pt>
                <c:pt idx="1240">
                  <c:v>69253.5</c:v>
                </c:pt>
                <c:pt idx="1241">
                  <c:v>69299.3</c:v>
                </c:pt>
                <c:pt idx="1242">
                  <c:v>69345</c:v>
                </c:pt>
                <c:pt idx="1243">
                  <c:v>69367.899999999994</c:v>
                </c:pt>
                <c:pt idx="1244">
                  <c:v>69413.7</c:v>
                </c:pt>
                <c:pt idx="1245">
                  <c:v>69459.5</c:v>
                </c:pt>
                <c:pt idx="1246">
                  <c:v>69493.899999999994</c:v>
                </c:pt>
                <c:pt idx="1247">
                  <c:v>69539.7</c:v>
                </c:pt>
                <c:pt idx="1248">
                  <c:v>69585.5</c:v>
                </c:pt>
                <c:pt idx="1249">
                  <c:v>69631.3</c:v>
                </c:pt>
                <c:pt idx="1250">
                  <c:v>69677.2</c:v>
                </c:pt>
                <c:pt idx="1251">
                  <c:v>69734.5</c:v>
                </c:pt>
                <c:pt idx="1252">
                  <c:v>69780.3</c:v>
                </c:pt>
                <c:pt idx="1253">
                  <c:v>69837.7</c:v>
                </c:pt>
                <c:pt idx="1254">
                  <c:v>69872.100000000006</c:v>
                </c:pt>
                <c:pt idx="1255">
                  <c:v>69929.5</c:v>
                </c:pt>
                <c:pt idx="1256">
                  <c:v>69975.5</c:v>
                </c:pt>
                <c:pt idx="1257">
                  <c:v>70033</c:v>
                </c:pt>
                <c:pt idx="1258">
                  <c:v>70078.899999999994</c:v>
                </c:pt>
                <c:pt idx="1259">
                  <c:v>70136.399999999994</c:v>
                </c:pt>
                <c:pt idx="1260">
                  <c:v>70193.8</c:v>
                </c:pt>
                <c:pt idx="1261">
                  <c:v>70251.199999999997</c:v>
                </c:pt>
                <c:pt idx="1262">
                  <c:v>70297</c:v>
                </c:pt>
                <c:pt idx="1263">
                  <c:v>70354.2</c:v>
                </c:pt>
                <c:pt idx="1264">
                  <c:v>70388.3</c:v>
                </c:pt>
                <c:pt idx="1265">
                  <c:v>70433.7</c:v>
                </c:pt>
                <c:pt idx="1266">
                  <c:v>70467.7</c:v>
                </c:pt>
                <c:pt idx="1267">
                  <c:v>70513.100000000006</c:v>
                </c:pt>
                <c:pt idx="1268">
                  <c:v>70547</c:v>
                </c:pt>
                <c:pt idx="1269">
                  <c:v>70592.100000000006</c:v>
                </c:pt>
                <c:pt idx="1270">
                  <c:v>70637.100000000006</c:v>
                </c:pt>
                <c:pt idx="1271">
                  <c:v>70681.7</c:v>
                </c:pt>
                <c:pt idx="1272">
                  <c:v>70714.8</c:v>
                </c:pt>
                <c:pt idx="1273">
                  <c:v>70781.3</c:v>
                </c:pt>
                <c:pt idx="1274">
                  <c:v>70825.5</c:v>
                </c:pt>
                <c:pt idx="1275">
                  <c:v>70958.7</c:v>
                </c:pt>
                <c:pt idx="1276">
                  <c:v>71225.5</c:v>
                </c:pt>
                <c:pt idx="1277">
                  <c:v>71281.100000000006</c:v>
                </c:pt>
                <c:pt idx="1278">
                  <c:v>71325.7</c:v>
                </c:pt>
                <c:pt idx="1279">
                  <c:v>71347.8</c:v>
                </c:pt>
                <c:pt idx="1280">
                  <c:v>71392.800000000003</c:v>
                </c:pt>
                <c:pt idx="1281">
                  <c:v>71449.2</c:v>
                </c:pt>
                <c:pt idx="1282">
                  <c:v>71483.100000000006</c:v>
                </c:pt>
                <c:pt idx="1283">
                  <c:v>71539.600000000006</c:v>
                </c:pt>
                <c:pt idx="1284">
                  <c:v>71573.5</c:v>
                </c:pt>
                <c:pt idx="1285">
                  <c:v>71607.100000000006</c:v>
                </c:pt>
                <c:pt idx="1286">
                  <c:v>71652.2</c:v>
                </c:pt>
                <c:pt idx="1287">
                  <c:v>71697.3</c:v>
                </c:pt>
                <c:pt idx="1288">
                  <c:v>71731.100000000006</c:v>
                </c:pt>
                <c:pt idx="1289">
                  <c:v>71785.8</c:v>
                </c:pt>
                <c:pt idx="1290">
                  <c:v>71807.199999999997</c:v>
                </c:pt>
                <c:pt idx="1291">
                  <c:v>71849.7</c:v>
                </c:pt>
                <c:pt idx="1292">
                  <c:v>71890.3</c:v>
                </c:pt>
                <c:pt idx="1293">
                  <c:v>71930.600000000006</c:v>
                </c:pt>
                <c:pt idx="1294">
                  <c:v>71961.100000000006</c:v>
                </c:pt>
                <c:pt idx="1295">
                  <c:v>71998.899999999994</c:v>
                </c:pt>
                <c:pt idx="1296">
                  <c:v>72036.600000000006</c:v>
                </c:pt>
                <c:pt idx="1297">
                  <c:v>72071.899999999994</c:v>
                </c:pt>
                <c:pt idx="1298">
                  <c:v>72098</c:v>
                </c:pt>
                <c:pt idx="1299">
                  <c:v>72139.7</c:v>
                </c:pt>
                <c:pt idx="1300">
                  <c:v>72172.5</c:v>
                </c:pt>
                <c:pt idx="1301">
                  <c:v>72212.100000000006</c:v>
                </c:pt>
                <c:pt idx="1302">
                  <c:v>72243.3</c:v>
                </c:pt>
                <c:pt idx="1303">
                  <c:v>72273.899999999994</c:v>
                </c:pt>
                <c:pt idx="1304">
                  <c:v>72312</c:v>
                </c:pt>
                <c:pt idx="1305">
                  <c:v>72342.3</c:v>
                </c:pt>
                <c:pt idx="1306">
                  <c:v>72372.5</c:v>
                </c:pt>
                <c:pt idx="1307">
                  <c:v>72402.899999999994</c:v>
                </c:pt>
                <c:pt idx="1308">
                  <c:v>72426</c:v>
                </c:pt>
                <c:pt idx="1309">
                  <c:v>72464.399999999994</c:v>
                </c:pt>
                <c:pt idx="1310">
                  <c:v>72504.399999999994</c:v>
                </c:pt>
                <c:pt idx="1311">
                  <c:v>72536.399999999994</c:v>
                </c:pt>
                <c:pt idx="1312">
                  <c:v>72569.2</c:v>
                </c:pt>
                <c:pt idx="1313">
                  <c:v>72602.399999999994</c:v>
                </c:pt>
                <c:pt idx="1314">
                  <c:v>72645.5</c:v>
                </c:pt>
                <c:pt idx="1315">
                  <c:v>72680.800000000003</c:v>
                </c:pt>
                <c:pt idx="1316">
                  <c:v>72716.5</c:v>
                </c:pt>
                <c:pt idx="1317">
                  <c:v>72771.8</c:v>
                </c:pt>
                <c:pt idx="1318">
                  <c:v>72801.600000000006</c:v>
                </c:pt>
                <c:pt idx="1319">
                  <c:v>72841.3</c:v>
                </c:pt>
                <c:pt idx="1320">
                  <c:v>72883.899999999994</c:v>
                </c:pt>
                <c:pt idx="1321">
                  <c:v>72917.2</c:v>
                </c:pt>
                <c:pt idx="1322">
                  <c:v>72961.100000000006</c:v>
                </c:pt>
                <c:pt idx="1323">
                  <c:v>73007.5</c:v>
                </c:pt>
                <c:pt idx="1324">
                  <c:v>73055.600000000006</c:v>
                </c:pt>
                <c:pt idx="1325">
                  <c:v>73105.100000000006</c:v>
                </c:pt>
                <c:pt idx="1326">
                  <c:v>73143</c:v>
                </c:pt>
                <c:pt idx="1327">
                  <c:v>73194</c:v>
                </c:pt>
                <c:pt idx="1328">
                  <c:v>73245.8</c:v>
                </c:pt>
                <c:pt idx="1329">
                  <c:v>73284.5</c:v>
                </c:pt>
                <c:pt idx="1330">
                  <c:v>73335.899999999994</c:v>
                </c:pt>
                <c:pt idx="1331">
                  <c:v>73386.5</c:v>
                </c:pt>
                <c:pt idx="1332">
                  <c:v>73423.7</c:v>
                </c:pt>
                <c:pt idx="1333">
                  <c:v>73484.3</c:v>
                </c:pt>
                <c:pt idx="1334">
                  <c:v>73531.199999999997</c:v>
                </c:pt>
                <c:pt idx="1335">
                  <c:v>73588.600000000006</c:v>
                </c:pt>
                <c:pt idx="1336">
                  <c:v>73631.600000000006</c:v>
                </c:pt>
                <c:pt idx="1337">
                  <c:v>73681.600000000006</c:v>
                </c:pt>
                <c:pt idx="1338">
                  <c:v>73720.3</c:v>
                </c:pt>
                <c:pt idx="1339">
                  <c:v>73748.100000000006</c:v>
                </c:pt>
                <c:pt idx="1340">
                  <c:v>73783.5</c:v>
                </c:pt>
                <c:pt idx="1341">
                  <c:v>73816.7</c:v>
                </c:pt>
                <c:pt idx="1342">
                  <c:v>73841.7</c:v>
                </c:pt>
                <c:pt idx="1343">
                  <c:v>73873.3</c:v>
                </c:pt>
                <c:pt idx="1344">
                  <c:v>73904.100000000006</c:v>
                </c:pt>
                <c:pt idx="1345">
                  <c:v>73934.7</c:v>
                </c:pt>
                <c:pt idx="1346">
                  <c:v>73965.2</c:v>
                </c:pt>
                <c:pt idx="1347">
                  <c:v>73988</c:v>
                </c:pt>
                <c:pt idx="1348">
                  <c:v>74018.8</c:v>
                </c:pt>
                <c:pt idx="1349">
                  <c:v>74049.899999999994</c:v>
                </c:pt>
                <c:pt idx="1350">
                  <c:v>74073.600000000006</c:v>
                </c:pt>
                <c:pt idx="1351">
                  <c:v>74105.8</c:v>
                </c:pt>
                <c:pt idx="1352">
                  <c:v>74138.600000000006</c:v>
                </c:pt>
                <c:pt idx="1353">
                  <c:v>74163.7</c:v>
                </c:pt>
                <c:pt idx="1354">
                  <c:v>74206.5</c:v>
                </c:pt>
                <c:pt idx="1355">
                  <c:v>74232.600000000006</c:v>
                </c:pt>
                <c:pt idx="1356">
                  <c:v>74276.7</c:v>
                </c:pt>
                <c:pt idx="1357">
                  <c:v>74322.2</c:v>
                </c:pt>
                <c:pt idx="1358">
                  <c:v>74359.3</c:v>
                </c:pt>
                <c:pt idx="1359">
                  <c:v>74397.5</c:v>
                </c:pt>
                <c:pt idx="1360">
                  <c:v>74436</c:v>
                </c:pt>
                <c:pt idx="1361">
                  <c:v>74475.199999999997</c:v>
                </c:pt>
                <c:pt idx="1362">
                  <c:v>74505</c:v>
                </c:pt>
                <c:pt idx="1363">
                  <c:v>74545.5</c:v>
                </c:pt>
                <c:pt idx="1364">
                  <c:v>74586.7</c:v>
                </c:pt>
                <c:pt idx="1365">
                  <c:v>74618.3</c:v>
                </c:pt>
                <c:pt idx="1366">
                  <c:v>74671.899999999994</c:v>
                </c:pt>
                <c:pt idx="1367">
                  <c:v>74705</c:v>
                </c:pt>
                <c:pt idx="1368">
                  <c:v>74749.3</c:v>
                </c:pt>
                <c:pt idx="1369">
                  <c:v>74794.3</c:v>
                </c:pt>
                <c:pt idx="1370">
                  <c:v>74828.5</c:v>
                </c:pt>
                <c:pt idx="1371">
                  <c:v>74874.7</c:v>
                </c:pt>
                <c:pt idx="1372">
                  <c:v>74921.5</c:v>
                </c:pt>
                <c:pt idx="1373">
                  <c:v>74980.800000000003</c:v>
                </c:pt>
                <c:pt idx="1374">
                  <c:v>75028.899999999994</c:v>
                </c:pt>
                <c:pt idx="1375">
                  <c:v>75077.600000000006</c:v>
                </c:pt>
                <c:pt idx="1376">
                  <c:v>75114.2</c:v>
                </c:pt>
                <c:pt idx="1377">
                  <c:v>75175.600000000006</c:v>
                </c:pt>
                <c:pt idx="1378">
                  <c:v>75225</c:v>
                </c:pt>
                <c:pt idx="1379">
                  <c:v>75287.100000000006</c:v>
                </c:pt>
                <c:pt idx="1380">
                  <c:v>75336.800000000003</c:v>
                </c:pt>
                <c:pt idx="1381">
                  <c:v>75386.3</c:v>
                </c:pt>
                <c:pt idx="1382">
                  <c:v>75423.5</c:v>
                </c:pt>
                <c:pt idx="1383">
                  <c:v>75485</c:v>
                </c:pt>
                <c:pt idx="1384">
                  <c:v>75534.100000000006</c:v>
                </c:pt>
                <c:pt idx="1385">
                  <c:v>75583.100000000006</c:v>
                </c:pt>
                <c:pt idx="1386">
                  <c:v>75631.7</c:v>
                </c:pt>
                <c:pt idx="1387">
                  <c:v>75691.600000000006</c:v>
                </c:pt>
                <c:pt idx="1388">
                  <c:v>75727.199999999997</c:v>
                </c:pt>
                <c:pt idx="1389">
                  <c:v>75774.600000000006</c:v>
                </c:pt>
                <c:pt idx="1390">
                  <c:v>75809.5</c:v>
                </c:pt>
                <c:pt idx="1391">
                  <c:v>75843.8</c:v>
                </c:pt>
                <c:pt idx="1392">
                  <c:v>75889.3</c:v>
                </c:pt>
                <c:pt idx="1393">
                  <c:v>75934.100000000006</c:v>
                </c:pt>
                <c:pt idx="1394">
                  <c:v>75967.600000000006</c:v>
                </c:pt>
                <c:pt idx="1395">
                  <c:v>76021.899999999994</c:v>
                </c:pt>
                <c:pt idx="1396">
                  <c:v>76064.800000000003</c:v>
                </c:pt>
                <c:pt idx="1397">
                  <c:v>76118.2</c:v>
                </c:pt>
                <c:pt idx="1398">
                  <c:v>76160</c:v>
                </c:pt>
                <c:pt idx="1399">
                  <c:v>76201.2</c:v>
                </c:pt>
                <c:pt idx="1400">
                  <c:v>76241.899999999994</c:v>
                </c:pt>
                <c:pt idx="1401">
                  <c:v>76292</c:v>
                </c:pt>
                <c:pt idx="1402">
                  <c:v>76331.100000000006</c:v>
                </c:pt>
                <c:pt idx="1403">
                  <c:v>76369.5</c:v>
                </c:pt>
                <c:pt idx="1404">
                  <c:v>76407.5</c:v>
                </c:pt>
                <c:pt idx="1405">
                  <c:v>76454.100000000006</c:v>
                </c:pt>
                <c:pt idx="1406">
                  <c:v>76481.2</c:v>
                </c:pt>
                <c:pt idx="1407">
                  <c:v>76517.3</c:v>
                </c:pt>
                <c:pt idx="1408">
                  <c:v>76552.3</c:v>
                </c:pt>
                <c:pt idx="1409">
                  <c:v>76578.8</c:v>
                </c:pt>
                <c:pt idx="1410">
                  <c:v>76611</c:v>
                </c:pt>
                <c:pt idx="1411">
                  <c:v>76643.199999999997</c:v>
                </c:pt>
                <c:pt idx="1412">
                  <c:v>76675</c:v>
                </c:pt>
                <c:pt idx="1413">
                  <c:v>76706</c:v>
                </c:pt>
                <c:pt idx="1414">
                  <c:v>76728.7</c:v>
                </c:pt>
                <c:pt idx="1415">
                  <c:v>76765.600000000006</c:v>
                </c:pt>
                <c:pt idx="1416">
                  <c:v>76793.8</c:v>
                </c:pt>
                <c:pt idx="1417">
                  <c:v>76827.7</c:v>
                </c:pt>
                <c:pt idx="1418">
                  <c:v>76847.8</c:v>
                </c:pt>
                <c:pt idx="1419">
                  <c:v>76873.100000000006</c:v>
                </c:pt>
                <c:pt idx="1420">
                  <c:v>76898.5</c:v>
                </c:pt>
                <c:pt idx="1421">
                  <c:v>76923.199999999997</c:v>
                </c:pt>
                <c:pt idx="1422">
                  <c:v>76965.2</c:v>
                </c:pt>
                <c:pt idx="1423">
                  <c:v>77006.600000000006</c:v>
                </c:pt>
                <c:pt idx="1424">
                  <c:v>77035.600000000006</c:v>
                </c:pt>
                <c:pt idx="1425">
                  <c:v>77058.5</c:v>
                </c:pt>
                <c:pt idx="1426">
                  <c:v>77081.3</c:v>
                </c:pt>
                <c:pt idx="1427">
                  <c:v>77098.399999999994</c:v>
                </c:pt>
                <c:pt idx="1428">
                  <c:v>77121.100000000006</c:v>
                </c:pt>
                <c:pt idx="1429">
                  <c:v>77132.399999999994</c:v>
                </c:pt>
                <c:pt idx="1430">
                  <c:v>77155.100000000006</c:v>
                </c:pt>
                <c:pt idx="1431">
                  <c:v>77178</c:v>
                </c:pt>
                <c:pt idx="1432">
                  <c:v>77189.600000000006</c:v>
                </c:pt>
                <c:pt idx="1433">
                  <c:v>77212.7</c:v>
                </c:pt>
                <c:pt idx="1434">
                  <c:v>77235.600000000006</c:v>
                </c:pt>
                <c:pt idx="1435">
                  <c:v>77258.899999999994</c:v>
                </c:pt>
                <c:pt idx="1436">
                  <c:v>77282.2</c:v>
                </c:pt>
                <c:pt idx="1437">
                  <c:v>77305.600000000006</c:v>
                </c:pt>
                <c:pt idx="1438">
                  <c:v>77323.3</c:v>
                </c:pt>
                <c:pt idx="1439">
                  <c:v>77346.899999999994</c:v>
                </c:pt>
                <c:pt idx="1440">
                  <c:v>77370.5</c:v>
                </c:pt>
                <c:pt idx="1441">
                  <c:v>77388.3</c:v>
                </c:pt>
                <c:pt idx="1442">
                  <c:v>77412.100000000006</c:v>
                </c:pt>
                <c:pt idx="1443">
                  <c:v>77436</c:v>
                </c:pt>
                <c:pt idx="1444">
                  <c:v>77460</c:v>
                </c:pt>
                <c:pt idx="1445">
                  <c:v>77484.100000000006</c:v>
                </c:pt>
                <c:pt idx="1446">
                  <c:v>77508.5</c:v>
                </c:pt>
                <c:pt idx="1447">
                  <c:v>77533.100000000006</c:v>
                </c:pt>
                <c:pt idx="1448">
                  <c:v>77551.600000000006</c:v>
                </c:pt>
                <c:pt idx="1449">
                  <c:v>77576.899999999994</c:v>
                </c:pt>
                <c:pt idx="1450">
                  <c:v>77603</c:v>
                </c:pt>
                <c:pt idx="1451">
                  <c:v>77622.600000000006</c:v>
                </c:pt>
                <c:pt idx="1452">
                  <c:v>77643</c:v>
                </c:pt>
                <c:pt idx="1453">
                  <c:v>77670.899999999994</c:v>
                </c:pt>
                <c:pt idx="1454">
                  <c:v>77700</c:v>
                </c:pt>
                <c:pt idx="1455">
                  <c:v>77730.7</c:v>
                </c:pt>
                <c:pt idx="1456">
                  <c:v>77761.600000000006</c:v>
                </c:pt>
                <c:pt idx="1457">
                  <c:v>77794.3</c:v>
                </c:pt>
                <c:pt idx="1458">
                  <c:v>77820.600000000006</c:v>
                </c:pt>
                <c:pt idx="1459">
                  <c:v>77864.7</c:v>
                </c:pt>
                <c:pt idx="1460">
                  <c:v>77892.899999999994</c:v>
                </c:pt>
                <c:pt idx="1461">
                  <c:v>77932.100000000006</c:v>
                </c:pt>
                <c:pt idx="1462">
                  <c:v>77962.8</c:v>
                </c:pt>
                <c:pt idx="1463">
                  <c:v>78005.3</c:v>
                </c:pt>
                <c:pt idx="1464">
                  <c:v>78039.100000000006</c:v>
                </c:pt>
                <c:pt idx="1465">
                  <c:v>78084.600000000006</c:v>
                </c:pt>
                <c:pt idx="1466">
                  <c:v>78131.600000000006</c:v>
                </c:pt>
                <c:pt idx="1467">
                  <c:v>78192.3</c:v>
                </c:pt>
                <c:pt idx="1468">
                  <c:v>78229.7</c:v>
                </c:pt>
                <c:pt idx="1469">
                  <c:v>78280.800000000003</c:v>
                </c:pt>
                <c:pt idx="1470">
                  <c:v>78333.100000000006</c:v>
                </c:pt>
                <c:pt idx="1471">
                  <c:v>78385.899999999994</c:v>
                </c:pt>
                <c:pt idx="1472">
                  <c:v>78426.5</c:v>
                </c:pt>
                <c:pt idx="1473">
                  <c:v>78481.2</c:v>
                </c:pt>
                <c:pt idx="1474">
                  <c:v>78523.100000000006</c:v>
                </c:pt>
                <c:pt idx="1475">
                  <c:v>78578.600000000006</c:v>
                </c:pt>
                <c:pt idx="1476">
                  <c:v>78634.5</c:v>
                </c:pt>
                <c:pt idx="1477">
                  <c:v>78690.5</c:v>
                </c:pt>
                <c:pt idx="1478">
                  <c:v>78746.5</c:v>
                </c:pt>
                <c:pt idx="1479">
                  <c:v>78802.5</c:v>
                </c:pt>
                <c:pt idx="1480">
                  <c:v>78858.2</c:v>
                </c:pt>
                <c:pt idx="1481">
                  <c:v>78913.7</c:v>
                </c:pt>
                <c:pt idx="1482">
                  <c:v>78968.800000000003</c:v>
                </c:pt>
                <c:pt idx="1483">
                  <c:v>79009.8</c:v>
                </c:pt>
                <c:pt idx="1484">
                  <c:v>79050.2</c:v>
                </c:pt>
                <c:pt idx="1485">
                  <c:v>79104.100000000006</c:v>
                </c:pt>
                <c:pt idx="1486">
                  <c:v>79170.600000000006</c:v>
                </c:pt>
                <c:pt idx="1487">
                  <c:v>79223.399999999994</c:v>
                </c:pt>
                <c:pt idx="1488">
                  <c:v>79275.7</c:v>
                </c:pt>
                <c:pt idx="1489">
                  <c:v>79327.8</c:v>
                </c:pt>
                <c:pt idx="1490">
                  <c:v>79366.8</c:v>
                </c:pt>
                <c:pt idx="1491">
                  <c:v>79418.5</c:v>
                </c:pt>
                <c:pt idx="1492">
                  <c:v>79457.100000000006</c:v>
                </c:pt>
                <c:pt idx="1493">
                  <c:v>79508.399999999994</c:v>
                </c:pt>
                <c:pt idx="1494">
                  <c:v>79559.3</c:v>
                </c:pt>
                <c:pt idx="1495">
                  <c:v>79609.7</c:v>
                </c:pt>
                <c:pt idx="1496">
                  <c:v>79659.100000000006</c:v>
                </c:pt>
                <c:pt idx="1497">
                  <c:v>79707.7</c:v>
                </c:pt>
                <c:pt idx="1498">
                  <c:v>79755.7</c:v>
                </c:pt>
                <c:pt idx="1499">
                  <c:v>79801.899999999994</c:v>
                </c:pt>
                <c:pt idx="1500">
                  <c:v>79836.3</c:v>
                </c:pt>
                <c:pt idx="1501">
                  <c:v>79879.5</c:v>
                </c:pt>
                <c:pt idx="1502">
                  <c:v>79910.399999999994</c:v>
                </c:pt>
                <c:pt idx="1503">
                  <c:v>79949.7</c:v>
                </c:pt>
                <c:pt idx="1504">
                  <c:v>79985.7</c:v>
                </c:pt>
                <c:pt idx="1505">
                  <c:v>80020.399999999994</c:v>
                </c:pt>
                <c:pt idx="1506">
                  <c:v>80053.100000000006</c:v>
                </c:pt>
                <c:pt idx="1507">
                  <c:v>80083.7</c:v>
                </c:pt>
                <c:pt idx="1508">
                  <c:v>80105.3</c:v>
                </c:pt>
                <c:pt idx="1509">
                  <c:v>80139.100000000006</c:v>
                </c:pt>
                <c:pt idx="1510">
                  <c:v>80158</c:v>
                </c:pt>
                <c:pt idx="1511">
                  <c:v>80181.5</c:v>
                </c:pt>
                <c:pt idx="1512">
                  <c:v>80197.600000000006</c:v>
                </c:pt>
                <c:pt idx="1513">
                  <c:v>80213.100000000006</c:v>
                </c:pt>
                <c:pt idx="1514">
                  <c:v>80233.3</c:v>
                </c:pt>
                <c:pt idx="1515">
                  <c:v>80252.600000000006</c:v>
                </c:pt>
                <c:pt idx="1516">
                  <c:v>80262.3</c:v>
                </c:pt>
                <c:pt idx="1517">
                  <c:v>80284.899999999994</c:v>
                </c:pt>
                <c:pt idx="1518">
                  <c:v>80302.899999999994</c:v>
                </c:pt>
                <c:pt idx="1519">
                  <c:v>80325</c:v>
                </c:pt>
                <c:pt idx="1520">
                  <c:v>80342.600000000006</c:v>
                </c:pt>
                <c:pt idx="1521">
                  <c:v>80360.3</c:v>
                </c:pt>
                <c:pt idx="1522">
                  <c:v>80378.2</c:v>
                </c:pt>
                <c:pt idx="1523">
                  <c:v>80396.399999999994</c:v>
                </c:pt>
                <c:pt idx="1524">
                  <c:v>80415.100000000006</c:v>
                </c:pt>
                <c:pt idx="1525">
                  <c:v>80434.5</c:v>
                </c:pt>
                <c:pt idx="1526">
                  <c:v>80454.2</c:v>
                </c:pt>
                <c:pt idx="1527">
                  <c:v>80474.600000000006</c:v>
                </c:pt>
                <c:pt idx="1528">
                  <c:v>80496.399999999994</c:v>
                </c:pt>
                <c:pt idx="1529">
                  <c:v>80523.8</c:v>
                </c:pt>
                <c:pt idx="1530">
                  <c:v>80540.5</c:v>
                </c:pt>
                <c:pt idx="1531">
                  <c:v>80563.7</c:v>
                </c:pt>
                <c:pt idx="1532">
                  <c:v>80581.600000000006</c:v>
                </c:pt>
                <c:pt idx="1533">
                  <c:v>80606.8</c:v>
                </c:pt>
                <c:pt idx="1534">
                  <c:v>80633.100000000006</c:v>
                </c:pt>
                <c:pt idx="1535">
                  <c:v>80660.5</c:v>
                </c:pt>
                <c:pt idx="1536">
                  <c:v>80688.800000000003</c:v>
                </c:pt>
                <c:pt idx="1537">
                  <c:v>80718.3</c:v>
                </c:pt>
                <c:pt idx="1538">
                  <c:v>80749.3</c:v>
                </c:pt>
                <c:pt idx="1539">
                  <c:v>80791.600000000006</c:v>
                </c:pt>
                <c:pt idx="1540">
                  <c:v>80827.8</c:v>
                </c:pt>
                <c:pt idx="1541">
                  <c:v>80865.600000000006</c:v>
                </c:pt>
                <c:pt idx="1542">
                  <c:v>80897.3</c:v>
                </c:pt>
                <c:pt idx="1543">
                  <c:v>80929.399999999994</c:v>
                </c:pt>
                <c:pt idx="1544">
                  <c:v>80980.2</c:v>
                </c:pt>
                <c:pt idx="1545">
                  <c:v>81017.600000000006</c:v>
                </c:pt>
                <c:pt idx="1546">
                  <c:v>81073.899999999994</c:v>
                </c:pt>
                <c:pt idx="1547">
                  <c:v>81151.399999999994</c:v>
                </c:pt>
                <c:pt idx="1548">
                  <c:v>81215.100000000006</c:v>
                </c:pt>
                <c:pt idx="1549">
                  <c:v>81280.800000000003</c:v>
                </c:pt>
                <c:pt idx="1550">
                  <c:v>81330.100000000006</c:v>
                </c:pt>
                <c:pt idx="1551">
                  <c:v>81397.3</c:v>
                </c:pt>
                <c:pt idx="1552">
                  <c:v>81465.3</c:v>
                </c:pt>
                <c:pt idx="1553">
                  <c:v>81516.899999999994</c:v>
                </c:pt>
                <c:pt idx="1554">
                  <c:v>81582.3</c:v>
                </c:pt>
                <c:pt idx="1555">
                  <c:v>81630.3</c:v>
                </c:pt>
                <c:pt idx="1556">
                  <c:v>81691.7</c:v>
                </c:pt>
                <c:pt idx="1557">
                  <c:v>81735.399999999994</c:v>
                </c:pt>
                <c:pt idx="1558">
                  <c:v>81790.3</c:v>
                </c:pt>
                <c:pt idx="1559">
                  <c:v>81853</c:v>
                </c:pt>
                <c:pt idx="1560">
                  <c:v>81876.100000000006</c:v>
                </c:pt>
                <c:pt idx="1561">
                  <c:v>81918.8</c:v>
                </c:pt>
                <c:pt idx="1562">
                  <c:v>81957.100000000006</c:v>
                </c:pt>
                <c:pt idx="1563">
                  <c:v>81991.8</c:v>
                </c:pt>
                <c:pt idx="1564">
                  <c:v>82016.800000000003</c:v>
                </c:pt>
                <c:pt idx="1565">
                  <c:v>82046.2</c:v>
                </c:pt>
                <c:pt idx="1566">
                  <c:v>82058.899999999994</c:v>
                </c:pt>
                <c:pt idx="1567">
                  <c:v>82092.399999999994</c:v>
                </c:pt>
                <c:pt idx="1568">
                  <c:v>82117.7</c:v>
                </c:pt>
                <c:pt idx="1569">
                  <c:v>82142.2</c:v>
                </c:pt>
                <c:pt idx="1570">
                  <c:v>82166.100000000006</c:v>
                </c:pt>
                <c:pt idx="1571">
                  <c:v>82189.3</c:v>
                </c:pt>
                <c:pt idx="1572">
                  <c:v>82206.7</c:v>
                </c:pt>
                <c:pt idx="1573">
                  <c:v>82229.8</c:v>
                </c:pt>
                <c:pt idx="1574">
                  <c:v>82253.100000000006</c:v>
                </c:pt>
                <c:pt idx="1575">
                  <c:v>82276.800000000003</c:v>
                </c:pt>
                <c:pt idx="1576">
                  <c:v>82288.5</c:v>
                </c:pt>
                <c:pt idx="1577">
                  <c:v>82312.899999999994</c:v>
                </c:pt>
                <c:pt idx="1578">
                  <c:v>82337.7</c:v>
                </c:pt>
                <c:pt idx="1579">
                  <c:v>82370.600000000006</c:v>
                </c:pt>
                <c:pt idx="1580">
                  <c:v>82396.899999999994</c:v>
                </c:pt>
                <c:pt idx="1581">
                  <c:v>82423.899999999994</c:v>
                </c:pt>
                <c:pt idx="1582">
                  <c:v>82451.399999999994</c:v>
                </c:pt>
                <c:pt idx="1583">
                  <c:v>82487.7</c:v>
                </c:pt>
                <c:pt idx="1584">
                  <c:v>82509.899999999994</c:v>
                </c:pt>
                <c:pt idx="1585">
                  <c:v>82540</c:v>
                </c:pt>
                <c:pt idx="1586">
                  <c:v>82570.600000000006</c:v>
                </c:pt>
                <c:pt idx="1587">
                  <c:v>82609.8</c:v>
                </c:pt>
                <c:pt idx="1588">
                  <c:v>82641.3</c:v>
                </c:pt>
                <c:pt idx="1589">
                  <c:v>82689.100000000006</c:v>
                </c:pt>
                <c:pt idx="1590">
                  <c:v>82736.899999999994</c:v>
                </c:pt>
                <c:pt idx="1591">
                  <c:v>82784.600000000006</c:v>
                </c:pt>
                <c:pt idx="1592">
                  <c:v>82816.3</c:v>
                </c:pt>
                <c:pt idx="1593">
                  <c:v>82839.899999999994</c:v>
                </c:pt>
                <c:pt idx="1594">
                  <c:v>82871.100000000006</c:v>
                </c:pt>
                <c:pt idx="1595">
                  <c:v>82909.7</c:v>
                </c:pt>
                <c:pt idx="1596">
                  <c:v>82932.600000000006</c:v>
                </c:pt>
                <c:pt idx="1597">
                  <c:v>82955.399999999994</c:v>
                </c:pt>
                <c:pt idx="1598">
                  <c:v>82985.2</c:v>
                </c:pt>
                <c:pt idx="1599">
                  <c:v>83028.899999999994</c:v>
                </c:pt>
                <c:pt idx="1600">
                  <c:v>83057.600000000006</c:v>
                </c:pt>
                <c:pt idx="1601">
                  <c:v>83100.5</c:v>
                </c:pt>
                <c:pt idx="1602">
                  <c:v>83121.7</c:v>
                </c:pt>
                <c:pt idx="1603">
                  <c:v>83149.8</c:v>
                </c:pt>
                <c:pt idx="1604">
                  <c:v>83184.100000000006</c:v>
                </c:pt>
                <c:pt idx="1605">
                  <c:v>83211.5</c:v>
                </c:pt>
                <c:pt idx="1606">
                  <c:v>83238.399999999994</c:v>
                </c:pt>
                <c:pt idx="1607">
                  <c:v>83265.3</c:v>
                </c:pt>
                <c:pt idx="1608">
                  <c:v>83298.7</c:v>
                </c:pt>
                <c:pt idx="1609">
                  <c:v>83325.2</c:v>
                </c:pt>
                <c:pt idx="1610">
                  <c:v>83345</c:v>
                </c:pt>
                <c:pt idx="1611">
                  <c:v>83371.3</c:v>
                </c:pt>
                <c:pt idx="1612">
                  <c:v>83397.5</c:v>
                </c:pt>
                <c:pt idx="1613">
                  <c:v>83423.600000000006</c:v>
                </c:pt>
                <c:pt idx="1614">
                  <c:v>83449.600000000006</c:v>
                </c:pt>
                <c:pt idx="1615">
                  <c:v>83469</c:v>
                </c:pt>
                <c:pt idx="1616">
                  <c:v>83488.399999999994</c:v>
                </c:pt>
                <c:pt idx="1617">
                  <c:v>83514.2</c:v>
                </c:pt>
                <c:pt idx="1618">
                  <c:v>83533.399999999994</c:v>
                </c:pt>
                <c:pt idx="1619">
                  <c:v>83565.3</c:v>
                </c:pt>
                <c:pt idx="1620">
                  <c:v>83584.399999999994</c:v>
                </c:pt>
                <c:pt idx="1621">
                  <c:v>83609.8</c:v>
                </c:pt>
                <c:pt idx="1622">
                  <c:v>83628.899999999994</c:v>
                </c:pt>
                <c:pt idx="1623">
                  <c:v>83660.399999999994</c:v>
                </c:pt>
                <c:pt idx="1624">
                  <c:v>83679.3</c:v>
                </c:pt>
                <c:pt idx="1625">
                  <c:v>83704.399999999994</c:v>
                </c:pt>
                <c:pt idx="1626">
                  <c:v>83723.199999999997</c:v>
                </c:pt>
                <c:pt idx="1627">
                  <c:v>83748.2</c:v>
                </c:pt>
                <c:pt idx="1628">
                  <c:v>83779.3</c:v>
                </c:pt>
                <c:pt idx="1629">
                  <c:v>83804.100000000006</c:v>
                </c:pt>
                <c:pt idx="1630">
                  <c:v>83828.800000000003</c:v>
                </c:pt>
                <c:pt idx="1631">
                  <c:v>83865.7</c:v>
                </c:pt>
                <c:pt idx="1632">
                  <c:v>83896.3</c:v>
                </c:pt>
                <c:pt idx="1633">
                  <c:v>83920.5</c:v>
                </c:pt>
                <c:pt idx="1634">
                  <c:v>83944.6</c:v>
                </c:pt>
                <c:pt idx="1635">
                  <c:v>83968.6</c:v>
                </c:pt>
                <c:pt idx="1636">
                  <c:v>83998.1</c:v>
                </c:pt>
                <c:pt idx="1637">
                  <c:v>84015.9</c:v>
                </c:pt>
                <c:pt idx="1638">
                  <c:v>84033.4</c:v>
                </c:pt>
                <c:pt idx="1639">
                  <c:v>84056.8</c:v>
                </c:pt>
                <c:pt idx="1640">
                  <c:v>84080.2</c:v>
                </c:pt>
                <c:pt idx="1641">
                  <c:v>84109.5</c:v>
                </c:pt>
                <c:pt idx="1642">
                  <c:v>84133</c:v>
                </c:pt>
                <c:pt idx="1643">
                  <c:v>84162.7</c:v>
                </c:pt>
                <c:pt idx="1644">
                  <c:v>84192.9</c:v>
                </c:pt>
                <c:pt idx="1645">
                  <c:v>84217.600000000006</c:v>
                </c:pt>
                <c:pt idx="1646">
                  <c:v>84243</c:v>
                </c:pt>
                <c:pt idx="1647">
                  <c:v>84269.3</c:v>
                </c:pt>
                <c:pt idx="1648">
                  <c:v>84295.9</c:v>
                </c:pt>
                <c:pt idx="1649">
                  <c:v>84330.9</c:v>
                </c:pt>
                <c:pt idx="1650">
                  <c:v>84361.5</c:v>
                </c:pt>
                <c:pt idx="1651">
                  <c:v>84392.8</c:v>
                </c:pt>
                <c:pt idx="1652">
                  <c:v>84417.9</c:v>
                </c:pt>
                <c:pt idx="1653">
                  <c:v>84459.199999999997</c:v>
                </c:pt>
                <c:pt idx="1654">
                  <c:v>84495.3</c:v>
                </c:pt>
                <c:pt idx="1655">
                  <c:v>84532.4</c:v>
                </c:pt>
                <c:pt idx="1656">
                  <c:v>84562.1</c:v>
                </c:pt>
                <c:pt idx="1657">
                  <c:v>84603.5</c:v>
                </c:pt>
                <c:pt idx="1658">
                  <c:v>84624.1</c:v>
                </c:pt>
                <c:pt idx="1659">
                  <c:v>84668</c:v>
                </c:pt>
                <c:pt idx="1660">
                  <c:v>84713.2</c:v>
                </c:pt>
                <c:pt idx="1661">
                  <c:v>84747.8</c:v>
                </c:pt>
                <c:pt idx="1662">
                  <c:v>84795.3</c:v>
                </c:pt>
                <c:pt idx="1663">
                  <c:v>84855.3</c:v>
                </c:pt>
                <c:pt idx="1664">
                  <c:v>84904.7</c:v>
                </c:pt>
                <c:pt idx="1665">
                  <c:v>84954.2</c:v>
                </c:pt>
                <c:pt idx="1666">
                  <c:v>84991.6</c:v>
                </c:pt>
                <c:pt idx="1667">
                  <c:v>85041.8</c:v>
                </c:pt>
                <c:pt idx="1668">
                  <c:v>85079.6</c:v>
                </c:pt>
                <c:pt idx="1669">
                  <c:v>85117.6</c:v>
                </c:pt>
                <c:pt idx="1670">
                  <c:v>85168.4</c:v>
                </c:pt>
                <c:pt idx="1671">
                  <c:v>85219.4</c:v>
                </c:pt>
                <c:pt idx="1672">
                  <c:v>85270.399999999994</c:v>
                </c:pt>
                <c:pt idx="1673">
                  <c:v>85321.600000000006</c:v>
                </c:pt>
                <c:pt idx="1674">
                  <c:v>85385.7</c:v>
                </c:pt>
                <c:pt idx="1675">
                  <c:v>85437.1</c:v>
                </c:pt>
                <c:pt idx="1676">
                  <c:v>85514.4</c:v>
                </c:pt>
                <c:pt idx="1677">
                  <c:v>85566</c:v>
                </c:pt>
                <c:pt idx="1678">
                  <c:v>85604.6</c:v>
                </c:pt>
                <c:pt idx="1679">
                  <c:v>85668.5</c:v>
                </c:pt>
                <c:pt idx="1680">
                  <c:v>85706.6</c:v>
                </c:pt>
                <c:pt idx="1681">
                  <c:v>85756.5</c:v>
                </c:pt>
                <c:pt idx="1682">
                  <c:v>85794</c:v>
                </c:pt>
                <c:pt idx="1683">
                  <c:v>85854.2</c:v>
                </c:pt>
                <c:pt idx="1684">
                  <c:v>85913.5</c:v>
                </c:pt>
                <c:pt idx="1685">
                  <c:v>85971.6</c:v>
                </c:pt>
                <c:pt idx="1686">
                  <c:v>86004.6</c:v>
                </c:pt>
                <c:pt idx="1687">
                  <c:v>86035.8</c:v>
                </c:pt>
                <c:pt idx="1688">
                  <c:v>86077.9</c:v>
                </c:pt>
                <c:pt idx="1689">
                  <c:v>86108.6</c:v>
                </c:pt>
                <c:pt idx="1690">
                  <c:v>86145.600000000006</c:v>
                </c:pt>
                <c:pt idx="1691">
                  <c:v>86182.399999999994</c:v>
                </c:pt>
                <c:pt idx="1692">
                  <c:v>86207.2</c:v>
                </c:pt>
                <c:pt idx="1693">
                  <c:v>86247.4</c:v>
                </c:pt>
                <c:pt idx="1694">
                  <c:v>86270.3</c:v>
                </c:pt>
                <c:pt idx="1695">
                  <c:v>86300.2</c:v>
                </c:pt>
                <c:pt idx="1696">
                  <c:v>86328.8</c:v>
                </c:pt>
                <c:pt idx="1697">
                  <c:v>86355.8</c:v>
                </c:pt>
                <c:pt idx="1698">
                  <c:v>86375.5</c:v>
                </c:pt>
                <c:pt idx="1699">
                  <c:v>86394.5</c:v>
                </c:pt>
                <c:pt idx="1700">
                  <c:v>86419.8</c:v>
                </c:pt>
                <c:pt idx="1701">
                  <c:v>86450.6</c:v>
                </c:pt>
                <c:pt idx="1702">
                  <c:v>86468.9</c:v>
                </c:pt>
                <c:pt idx="1703">
                  <c:v>86498.8</c:v>
                </c:pt>
                <c:pt idx="1704">
                  <c:v>86522.4</c:v>
                </c:pt>
                <c:pt idx="1705">
                  <c:v>86540.2</c:v>
                </c:pt>
                <c:pt idx="1706">
                  <c:v>86563.3</c:v>
                </c:pt>
                <c:pt idx="1707">
                  <c:v>86586.3</c:v>
                </c:pt>
                <c:pt idx="1708">
                  <c:v>86603.5</c:v>
                </c:pt>
                <c:pt idx="1709">
                  <c:v>86626</c:v>
                </c:pt>
                <c:pt idx="1710">
                  <c:v>86642.7</c:v>
                </c:pt>
                <c:pt idx="1711">
                  <c:v>86664.7</c:v>
                </c:pt>
                <c:pt idx="1712">
                  <c:v>86686.7</c:v>
                </c:pt>
                <c:pt idx="1713">
                  <c:v>86703.1</c:v>
                </c:pt>
                <c:pt idx="1714">
                  <c:v>86724.9</c:v>
                </c:pt>
                <c:pt idx="1715">
                  <c:v>86746.8</c:v>
                </c:pt>
                <c:pt idx="1716">
                  <c:v>86768.9</c:v>
                </c:pt>
                <c:pt idx="1717">
                  <c:v>86791.2</c:v>
                </c:pt>
                <c:pt idx="1718">
                  <c:v>86814.2</c:v>
                </c:pt>
                <c:pt idx="1719">
                  <c:v>86832.4</c:v>
                </c:pt>
                <c:pt idx="1720">
                  <c:v>86856.7</c:v>
                </c:pt>
                <c:pt idx="1721">
                  <c:v>86876.9</c:v>
                </c:pt>
                <c:pt idx="1722">
                  <c:v>86904</c:v>
                </c:pt>
                <c:pt idx="1723">
                  <c:v>86935.3</c:v>
                </c:pt>
                <c:pt idx="1724">
                  <c:v>86961</c:v>
                </c:pt>
                <c:pt idx="1725">
                  <c:v>87005.8</c:v>
                </c:pt>
                <c:pt idx="1726">
                  <c:v>87038.3</c:v>
                </c:pt>
                <c:pt idx="1727">
                  <c:v>87090.6</c:v>
                </c:pt>
                <c:pt idx="1728">
                  <c:v>87128.7</c:v>
                </c:pt>
                <c:pt idx="1729">
                  <c:v>87179.8</c:v>
                </c:pt>
                <c:pt idx="1730">
                  <c:v>87240.7</c:v>
                </c:pt>
                <c:pt idx="1731">
                  <c:v>87309.8</c:v>
                </c:pt>
                <c:pt idx="1732">
                  <c:v>87370.2</c:v>
                </c:pt>
                <c:pt idx="1733">
                  <c:v>87451</c:v>
                </c:pt>
                <c:pt idx="1734">
                  <c:v>87514.5</c:v>
                </c:pt>
                <c:pt idx="1735">
                  <c:v>87625.9</c:v>
                </c:pt>
                <c:pt idx="1736">
                  <c:v>87714.9</c:v>
                </c:pt>
                <c:pt idx="1737">
                  <c:v>87826.6</c:v>
                </c:pt>
                <c:pt idx="1738">
                  <c:v>87937.4</c:v>
                </c:pt>
                <c:pt idx="1739">
                  <c:v>88025.600000000006</c:v>
                </c:pt>
                <c:pt idx="1740">
                  <c:v>88106.2</c:v>
                </c:pt>
                <c:pt idx="1741">
                  <c:v>88166.399999999994</c:v>
                </c:pt>
                <c:pt idx="1742">
                  <c:v>88239.3</c:v>
                </c:pt>
                <c:pt idx="1743">
                  <c:v>88306.9</c:v>
                </c:pt>
                <c:pt idx="1744">
                  <c:v>88371.9</c:v>
                </c:pt>
                <c:pt idx="1745">
                  <c:v>88426.5</c:v>
                </c:pt>
                <c:pt idx="1746">
                  <c:v>88491.6</c:v>
                </c:pt>
                <c:pt idx="1747">
                  <c:v>88535.8</c:v>
                </c:pt>
                <c:pt idx="1748">
                  <c:v>88572.6</c:v>
                </c:pt>
                <c:pt idx="1749">
                  <c:v>88606.7</c:v>
                </c:pt>
                <c:pt idx="1750">
                  <c:v>88629.8</c:v>
                </c:pt>
                <c:pt idx="1751">
                  <c:v>88659.4</c:v>
                </c:pt>
                <c:pt idx="1752">
                  <c:v>88695.1</c:v>
                </c:pt>
                <c:pt idx="1753">
                  <c:v>88722.9</c:v>
                </c:pt>
                <c:pt idx="1754">
                  <c:v>88757.5</c:v>
                </c:pt>
                <c:pt idx="1755">
                  <c:v>88791.8</c:v>
                </c:pt>
                <c:pt idx="1756">
                  <c:v>88819.5</c:v>
                </c:pt>
                <c:pt idx="1757">
                  <c:v>88854.2</c:v>
                </c:pt>
                <c:pt idx="1758">
                  <c:v>88882.4</c:v>
                </c:pt>
                <c:pt idx="1759">
                  <c:v>88903.7</c:v>
                </c:pt>
                <c:pt idx="1760">
                  <c:v>88925.1</c:v>
                </c:pt>
                <c:pt idx="1761">
                  <c:v>88946.5</c:v>
                </c:pt>
                <c:pt idx="1762">
                  <c:v>88975</c:v>
                </c:pt>
                <c:pt idx="1763">
                  <c:v>89003.3</c:v>
                </c:pt>
                <c:pt idx="1764">
                  <c:v>89024.1</c:v>
                </c:pt>
                <c:pt idx="1765">
                  <c:v>89051.6</c:v>
                </c:pt>
                <c:pt idx="1766">
                  <c:v>89072.3</c:v>
                </c:pt>
                <c:pt idx="1767">
                  <c:v>89099.1</c:v>
                </c:pt>
                <c:pt idx="1768">
                  <c:v>89125.2</c:v>
                </c:pt>
                <c:pt idx="1769">
                  <c:v>89150.8</c:v>
                </c:pt>
                <c:pt idx="1770">
                  <c:v>89169.3</c:v>
                </c:pt>
                <c:pt idx="1771">
                  <c:v>89194</c:v>
                </c:pt>
                <c:pt idx="1772">
                  <c:v>89211.8</c:v>
                </c:pt>
                <c:pt idx="1773">
                  <c:v>89228.800000000003</c:v>
                </c:pt>
                <c:pt idx="1774">
                  <c:v>89251.5</c:v>
                </c:pt>
                <c:pt idx="1775">
                  <c:v>89273.3</c:v>
                </c:pt>
                <c:pt idx="1776">
                  <c:v>89288.9</c:v>
                </c:pt>
                <c:pt idx="1777">
                  <c:v>89314.6</c:v>
                </c:pt>
                <c:pt idx="1778">
                  <c:v>89334.3</c:v>
                </c:pt>
                <c:pt idx="1779">
                  <c:v>89354</c:v>
                </c:pt>
                <c:pt idx="1780">
                  <c:v>89373</c:v>
                </c:pt>
                <c:pt idx="1781">
                  <c:v>89391.5</c:v>
                </c:pt>
                <c:pt idx="1782">
                  <c:v>89409.5</c:v>
                </c:pt>
                <c:pt idx="1783">
                  <c:v>89422.6</c:v>
                </c:pt>
                <c:pt idx="1784">
                  <c:v>89435.8</c:v>
                </c:pt>
                <c:pt idx="1785">
                  <c:v>89453.1</c:v>
                </c:pt>
                <c:pt idx="1786">
                  <c:v>89465.9</c:v>
                </c:pt>
                <c:pt idx="1787">
                  <c:v>89483</c:v>
                </c:pt>
                <c:pt idx="1788">
                  <c:v>89504.3</c:v>
                </c:pt>
                <c:pt idx="1789">
                  <c:v>89521.3</c:v>
                </c:pt>
                <c:pt idx="1790">
                  <c:v>89542.7</c:v>
                </c:pt>
                <c:pt idx="1791">
                  <c:v>89555.8</c:v>
                </c:pt>
                <c:pt idx="1792">
                  <c:v>89573.2</c:v>
                </c:pt>
                <c:pt idx="1793">
                  <c:v>89590.9</c:v>
                </c:pt>
                <c:pt idx="1794">
                  <c:v>89608.8</c:v>
                </c:pt>
                <c:pt idx="1795">
                  <c:v>89631.5</c:v>
                </c:pt>
                <c:pt idx="1796">
                  <c:v>89641</c:v>
                </c:pt>
                <c:pt idx="1797">
                  <c:v>89659.8</c:v>
                </c:pt>
                <c:pt idx="1798">
                  <c:v>89683.5</c:v>
                </c:pt>
                <c:pt idx="1799">
                  <c:v>89707.5</c:v>
                </c:pt>
                <c:pt idx="1800">
                  <c:v>89726.9</c:v>
                </c:pt>
                <c:pt idx="1801">
                  <c:v>89741.9</c:v>
                </c:pt>
                <c:pt idx="1802">
                  <c:v>89761.9</c:v>
                </c:pt>
                <c:pt idx="1803">
                  <c:v>89787</c:v>
                </c:pt>
                <c:pt idx="1804">
                  <c:v>89802.5</c:v>
                </c:pt>
                <c:pt idx="1805">
                  <c:v>89823.2</c:v>
                </c:pt>
                <c:pt idx="1806">
                  <c:v>89844</c:v>
                </c:pt>
                <c:pt idx="1807">
                  <c:v>89870.3</c:v>
                </c:pt>
                <c:pt idx="1808">
                  <c:v>89897.1</c:v>
                </c:pt>
                <c:pt idx="1809">
                  <c:v>89924</c:v>
                </c:pt>
                <c:pt idx="1810">
                  <c:v>89951</c:v>
                </c:pt>
                <c:pt idx="1811">
                  <c:v>89972.9</c:v>
                </c:pt>
                <c:pt idx="1812">
                  <c:v>89989.6</c:v>
                </c:pt>
                <c:pt idx="1813">
                  <c:v>90011.9</c:v>
                </c:pt>
                <c:pt idx="1814">
                  <c:v>90034.6</c:v>
                </c:pt>
                <c:pt idx="1815">
                  <c:v>90051.7</c:v>
                </c:pt>
                <c:pt idx="1816">
                  <c:v>90074.9</c:v>
                </c:pt>
                <c:pt idx="1817">
                  <c:v>90098.4</c:v>
                </c:pt>
                <c:pt idx="1818">
                  <c:v>90122.2</c:v>
                </c:pt>
                <c:pt idx="1819">
                  <c:v>90146.2</c:v>
                </c:pt>
                <c:pt idx="1820">
                  <c:v>90170.5</c:v>
                </c:pt>
                <c:pt idx="1821">
                  <c:v>90195.1</c:v>
                </c:pt>
                <c:pt idx="1822">
                  <c:v>90220.1</c:v>
                </c:pt>
                <c:pt idx="1823">
                  <c:v>90245.7</c:v>
                </c:pt>
                <c:pt idx="1824">
                  <c:v>90265.4</c:v>
                </c:pt>
                <c:pt idx="1825">
                  <c:v>90298.3</c:v>
                </c:pt>
                <c:pt idx="1826">
                  <c:v>90311.7</c:v>
                </c:pt>
                <c:pt idx="1827">
                  <c:v>90345.600000000006</c:v>
                </c:pt>
                <c:pt idx="1828">
                  <c:v>90372.9</c:v>
                </c:pt>
                <c:pt idx="1829">
                  <c:v>90400.6</c:v>
                </c:pt>
                <c:pt idx="1830">
                  <c:v>90435.7</c:v>
                </c:pt>
                <c:pt idx="1831">
                  <c:v>90456.8</c:v>
                </c:pt>
                <c:pt idx="1832">
                  <c:v>90485.2</c:v>
                </c:pt>
                <c:pt idx="1833">
                  <c:v>90513.7</c:v>
                </c:pt>
                <c:pt idx="1834">
                  <c:v>90535.1</c:v>
                </c:pt>
                <c:pt idx="1835">
                  <c:v>90563.6</c:v>
                </c:pt>
                <c:pt idx="1836">
                  <c:v>90592.1</c:v>
                </c:pt>
                <c:pt idx="1837">
                  <c:v>90613.2</c:v>
                </c:pt>
                <c:pt idx="1838">
                  <c:v>90641.3</c:v>
                </c:pt>
                <c:pt idx="1839">
                  <c:v>90683.1</c:v>
                </c:pt>
                <c:pt idx="1840">
                  <c:v>90703.5</c:v>
                </c:pt>
                <c:pt idx="1841">
                  <c:v>90730.6</c:v>
                </c:pt>
                <c:pt idx="1842">
                  <c:v>90764.1</c:v>
                </c:pt>
                <c:pt idx="1843">
                  <c:v>90783.5</c:v>
                </c:pt>
                <c:pt idx="1844">
                  <c:v>90809.4</c:v>
                </c:pt>
                <c:pt idx="1845">
                  <c:v>90835</c:v>
                </c:pt>
                <c:pt idx="1846">
                  <c:v>90859.9</c:v>
                </c:pt>
                <c:pt idx="1847">
                  <c:v>90878.2</c:v>
                </c:pt>
                <c:pt idx="1848">
                  <c:v>90902.8</c:v>
                </c:pt>
                <c:pt idx="1849">
                  <c:v>90933.5</c:v>
                </c:pt>
                <c:pt idx="1850">
                  <c:v>90957.9</c:v>
                </c:pt>
                <c:pt idx="1851">
                  <c:v>90982.8</c:v>
                </c:pt>
                <c:pt idx="1852">
                  <c:v>91013.7</c:v>
                </c:pt>
                <c:pt idx="1853">
                  <c:v>91039.3</c:v>
                </c:pt>
                <c:pt idx="1854">
                  <c:v>91065.7</c:v>
                </c:pt>
                <c:pt idx="1855">
                  <c:v>91093.2</c:v>
                </c:pt>
                <c:pt idx="1856">
                  <c:v>91122.3</c:v>
                </c:pt>
                <c:pt idx="1857">
                  <c:v>91146</c:v>
                </c:pt>
                <c:pt idx="1858">
                  <c:v>91185.8</c:v>
                </c:pt>
                <c:pt idx="1859">
                  <c:v>91232.5</c:v>
                </c:pt>
                <c:pt idx="1860">
                  <c:v>91270.7</c:v>
                </c:pt>
                <c:pt idx="1861">
                  <c:v>91310</c:v>
                </c:pt>
                <c:pt idx="1862">
                  <c:v>91352.9</c:v>
                </c:pt>
                <c:pt idx="1863">
                  <c:v>91410.5</c:v>
                </c:pt>
                <c:pt idx="1864">
                  <c:v>91443.6</c:v>
                </c:pt>
                <c:pt idx="1865">
                  <c:v>91492.2</c:v>
                </c:pt>
                <c:pt idx="1866">
                  <c:v>91542.399999999994</c:v>
                </c:pt>
                <c:pt idx="1867">
                  <c:v>91580.7</c:v>
                </c:pt>
                <c:pt idx="1868">
                  <c:v>91645.7</c:v>
                </c:pt>
                <c:pt idx="1869">
                  <c:v>91697.9</c:v>
                </c:pt>
                <c:pt idx="1870">
                  <c:v>91737.4</c:v>
                </c:pt>
                <c:pt idx="1871">
                  <c:v>91815.1</c:v>
                </c:pt>
                <c:pt idx="1872">
                  <c:v>91853.9</c:v>
                </c:pt>
                <c:pt idx="1873">
                  <c:v>91903.7</c:v>
                </c:pt>
                <c:pt idx="1874">
                  <c:v>91952</c:v>
                </c:pt>
                <c:pt idx="1875">
                  <c:v>91999.4</c:v>
                </c:pt>
                <c:pt idx="1876">
                  <c:v>92043.5</c:v>
                </c:pt>
                <c:pt idx="1877">
                  <c:v>92086.8</c:v>
                </c:pt>
                <c:pt idx="1878">
                  <c:v>92118.9</c:v>
                </c:pt>
                <c:pt idx="1879">
                  <c:v>92168.7</c:v>
                </c:pt>
                <c:pt idx="1880">
                  <c:v>92208.5</c:v>
                </c:pt>
                <c:pt idx="1881">
                  <c:v>92246.6</c:v>
                </c:pt>
                <c:pt idx="1882">
                  <c:v>92283.7</c:v>
                </c:pt>
                <c:pt idx="1883">
                  <c:v>92320.2</c:v>
                </c:pt>
                <c:pt idx="1884">
                  <c:v>92338.2</c:v>
                </c:pt>
                <c:pt idx="1885">
                  <c:v>92372.800000000003</c:v>
                </c:pt>
                <c:pt idx="1886">
                  <c:v>92398.1</c:v>
                </c:pt>
                <c:pt idx="1887">
                  <c:v>92431.4</c:v>
                </c:pt>
                <c:pt idx="1888">
                  <c:v>92455.3</c:v>
                </c:pt>
                <c:pt idx="1889">
                  <c:v>92494.8</c:v>
                </c:pt>
                <c:pt idx="1890">
                  <c:v>92525.7</c:v>
                </c:pt>
                <c:pt idx="1891">
                  <c:v>92563.5</c:v>
                </c:pt>
                <c:pt idx="1892">
                  <c:v>92586</c:v>
                </c:pt>
                <c:pt idx="1893">
                  <c:v>92615.3</c:v>
                </c:pt>
                <c:pt idx="1894">
                  <c:v>92637.1</c:v>
                </c:pt>
                <c:pt idx="1895">
                  <c:v>92665.5</c:v>
                </c:pt>
                <c:pt idx="1896">
                  <c:v>92686.7</c:v>
                </c:pt>
                <c:pt idx="1897">
                  <c:v>92714.8</c:v>
                </c:pt>
                <c:pt idx="1898">
                  <c:v>92742.8</c:v>
                </c:pt>
                <c:pt idx="1899">
                  <c:v>92756.7</c:v>
                </c:pt>
                <c:pt idx="1900">
                  <c:v>92791.5</c:v>
                </c:pt>
                <c:pt idx="1901">
                  <c:v>92826.3</c:v>
                </c:pt>
                <c:pt idx="1902">
                  <c:v>92847.3</c:v>
                </c:pt>
                <c:pt idx="1903">
                  <c:v>92882.1</c:v>
                </c:pt>
                <c:pt idx="1904">
                  <c:v>92903.2</c:v>
                </c:pt>
                <c:pt idx="1905">
                  <c:v>92931.199999999997</c:v>
                </c:pt>
                <c:pt idx="1906">
                  <c:v>92952.2</c:v>
                </c:pt>
                <c:pt idx="1907">
                  <c:v>92987.1</c:v>
                </c:pt>
                <c:pt idx="1908">
                  <c:v>93014.8</c:v>
                </c:pt>
                <c:pt idx="1909">
                  <c:v>93042.4</c:v>
                </c:pt>
                <c:pt idx="1910">
                  <c:v>93069.5</c:v>
                </c:pt>
                <c:pt idx="1911">
                  <c:v>93095.7</c:v>
                </c:pt>
                <c:pt idx="1912">
                  <c:v>93128</c:v>
                </c:pt>
                <c:pt idx="1913">
                  <c:v>93147.6</c:v>
                </c:pt>
                <c:pt idx="1914">
                  <c:v>93171.5</c:v>
                </c:pt>
                <c:pt idx="1915">
                  <c:v>93190.1</c:v>
                </c:pt>
                <c:pt idx="1916">
                  <c:v>93211.9</c:v>
                </c:pt>
                <c:pt idx="1917">
                  <c:v>93227.9</c:v>
                </c:pt>
                <c:pt idx="1918">
                  <c:v>93248.1</c:v>
                </c:pt>
                <c:pt idx="1919">
                  <c:v>93267.1</c:v>
                </c:pt>
                <c:pt idx="1920">
                  <c:v>93284.9</c:v>
                </c:pt>
                <c:pt idx="1921">
                  <c:v>93301</c:v>
                </c:pt>
                <c:pt idx="1922">
                  <c:v>93316.1</c:v>
                </c:pt>
                <c:pt idx="1923">
                  <c:v>93331.1</c:v>
                </c:pt>
                <c:pt idx="1924">
                  <c:v>93344.4</c:v>
                </c:pt>
                <c:pt idx="1925">
                  <c:v>93357.2</c:v>
                </c:pt>
                <c:pt idx="1926">
                  <c:v>93369.4</c:v>
                </c:pt>
                <c:pt idx="1927">
                  <c:v>93375.1</c:v>
                </c:pt>
                <c:pt idx="1928">
                  <c:v>93391</c:v>
                </c:pt>
                <c:pt idx="1929">
                  <c:v>93398.3</c:v>
                </c:pt>
                <c:pt idx="1930">
                  <c:v>93408</c:v>
                </c:pt>
                <c:pt idx="1931">
                  <c:v>93417.4</c:v>
                </c:pt>
                <c:pt idx="1932">
                  <c:v>93426.6</c:v>
                </c:pt>
                <c:pt idx="1933">
                  <c:v>93437.9</c:v>
                </c:pt>
                <c:pt idx="1934">
                  <c:v>93449.2</c:v>
                </c:pt>
                <c:pt idx="1935">
                  <c:v>93456</c:v>
                </c:pt>
                <c:pt idx="1936">
                  <c:v>93467.8</c:v>
                </c:pt>
                <c:pt idx="1937">
                  <c:v>93477.4</c:v>
                </c:pt>
                <c:pt idx="1938">
                  <c:v>93484.6</c:v>
                </c:pt>
                <c:pt idx="1939">
                  <c:v>93495.4</c:v>
                </c:pt>
                <c:pt idx="1940">
                  <c:v>93505.8</c:v>
                </c:pt>
                <c:pt idx="1941">
                  <c:v>93517.6</c:v>
                </c:pt>
                <c:pt idx="1942">
                  <c:v>93530.1</c:v>
                </c:pt>
                <c:pt idx="1943">
                  <c:v>93543.7</c:v>
                </c:pt>
                <c:pt idx="1944">
                  <c:v>93558.5</c:v>
                </c:pt>
                <c:pt idx="1945">
                  <c:v>93574.8</c:v>
                </c:pt>
                <c:pt idx="1946">
                  <c:v>93589</c:v>
                </c:pt>
                <c:pt idx="1947">
                  <c:v>93608.5</c:v>
                </c:pt>
                <c:pt idx="1948">
                  <c:v>93631</c:v>
                </c:pt>
                <c:pt idx="1949">
                  <c:v>93653.5</c:v>
                </c:pt>
                <c:pt idx="1950">
                  <c:v>93678.9</c:v>
                </c:pt>
                <c:pt idx="1951">
                  <c:v>93707.4</c:v>
                </c:pt>
                <c:pt idx="1952">
                  <c:v>93744.5</c:v>
                </c:pt>
                <c:pt idx="1953">
                  <c:v>93776.5</c:v>
                </c:pt>
                <c:pt idx="1954">
                  <c:v>93817.2</c:v>
                </c:pt>
                <c:pt idx="1955">
                  <c:v>93854.2</c:v>
                </c:pt>
                <c:pt idx="1956">
                  <c:v>93892.1</c:v>
                </c:pt>
                <c:pt idx="1957">
                  <c:v>93930.9</c:v>
                </c:pt>
                <c:pt idx="1958">
                  <c:v>93972.6</c:v>
                </c:pt>
                <c:pt idx="1959">
                  <c:v>94015.2</c:v>
                </c:pt>
                <c:pt idx="1960">
                  <c:v>94070.6</c:v>
                </c:pt>
                <c:pt idx="1961">
                  <c:v>94115.9</c:v>
                </c:pt>
                <c:pt idx="1962">
                  <c:v>94173.2</c:v>
                </c:pt>
                <c:pt idx="1963">
                  <c:v>94209.1</c:v>
                </c:pt>
                <c:pt idx="1964">
                  <c:v>94268.7</c:v>
                </c:pt>
                <c:pt idx="1965">
                  <c:v>94317.6</c:v>
                </c:pt>
                <c:pt idx="1966">
                  <c:v>94355</c:v>
                </c:pt>
                <c:pt idx="1967">
                  <c:v>94416.6</c:v>
                </c:pt>
                <c:pt idx="1968">
                  <c:v>94467</c:v>
                </c:pt>
                <c:pt idx="1969">
                  <c:v>94492.2</c:v>
                </c:pt>
                <c:pt idx="1970">
                  <c:v>94542.5</c:v>
                </c:pt>
                <c:pt idx="1971">
                  <c:v>94605.2</c:v>
                </c:pt>
                <c:pt idx="1972">
                  <c:v>94655.4</c:v>
                </c:pt>
                <c:pt idx="1973">
                  <c:v>94693.1</c:v>
                </c:pt>
                <c:pt idx="1974">
                  <c:v>94742.8</c:v>
                </c:pt>
                <c:pt idx="1975">
                  <c:v>94778.9</c:v>
                </c:pt>
                <c:pt idx="1976">
                  <c:v>94826.9</c:v>
                </c:pt>
                <c:pt idx="1977">
                  <c:v>94862.2</c:v>
                </c:pt>
                <c:pt idx="1978">
                  <c:v>94908.1</c:v>
                </c:pt>
                <c:pt idx="1979">
                  <c:v>94952.2</c:v>
                </c:pt>
                <c:pt idx="1980">
                  <c:v>94975.1</c:v>
                </c:pt>
                <c:pt idx="1981">
                  <c:v>95027.5</c:v>
                </c:pt>
                <c:pt idx="1982">
                  <c:v>95067</c:v>
                </c:pt>
                <c:pt idx="1983">
                  <c:v>95116.4</c:v>
                </c:pt>
                <c:pt idx="1984">
                  <c:v>95154.6</c:v>
                </c:pt>
                <c:pt idx="1985">
                  <c:v>95181.6</c:v>
                </c:pt>
                <c:pt idx="1986">
                  <c:v>95225.3</c:v>
                </c:pt>
                <c:pt idx="1987">
                  <c:v>95256.9</c:v>
                </c:pt>
                <c:pt idx="1988">
                  <c:v>95287.7</c:v>
                </c:pt>
                <c:pt idx="1989">
                  <c:v>95309</c:v>
                </c:pt>
                <c:pt idx="1990">
                  <c:v>95337.8</c:v>
                </c:pt>
                <c:pt idx="1991">
                  <c:v>95369.8</c:v>
                </c:pt>
                <c:pt idx="1992">
                  <c:v>95393.1</c:v>
                </c:pt>
                <c:pt idx="1993">
                  <c:v>95416.8</c:v>
                </c:pt>
                <c:pt idx="1994">
                  <c:v>95438.7</c:v>
                </c:pt>
                <c:pt idx="1995">
                  <c:v>95459.9</c:v>
                </c:pt>
                <c:pt idx="1996">
                  <c:v>95475.199999999997</c:v>
                </c:pt>
                <c:pt idx="1997">
                  <c:v>95489.600000000006</c:v>
                </c:pt>
                <c:pt idx="1998">
                  <c:v>95508.3</c:v>
                </c:pt>
                <c:pt idx="1999">
                  <c:v>95526.5</c:v>
                </c:pt>
                <c:pt idx="2000">
                  <c:v>95544</c:v>
                </c:pt>
                <c:pt idx="2001">
                  <c:v>95565.7</c:v>
                </c:pt>
                <c:pt idx="2002">
                  <c:v>95578.6</c:v>
                </c:pt>
                <c:pt idx="2003">
                  <c:v>95595.7</c:v>
                </c:pt>
                <c:pt idx="2004">
                  <c:v>95612.800000000003</c:v>
                </c:pt>
                <c:pt idx="2005">
                  <c:v>95630</c:v>
                </c:pt>
                <c:pt idx="2006">
                  <c:v>95643</c:v>
                </c:pt>
                <c:pt idx="2007">
                  <c:v>95660.5</c:v>
                </c:pt>
                <c:pt idx="2008">
                  <c:v>95678.2</c:v>
                </c:pt>
                <c:pt idx="2009">
                  <c:v>95696.2</c:v>
                </c:pt>
                <c:pt idx="2010">
                  <c:v>95714.4</c:v>
                </c:pt>
                <c:pt idx="2011">
                  <c:v>95732.7</c:v>
                </c:pt>
                <c:pt idx="2012">
                  <c:v>95755.6</c:v>
                </c:pt>
                <c:pt idx="2013">
                  <c:v>95774.399999999994</c:v>
                </c:pt>
                <c:pt idx="2014">
                  <c:v>95793.3</c:v>
                </c:pt>
                <c:pt idx="2015">
                  <c:v>95812.4</c:v>
                </c:pt>
                <c:pt idx="2016">
                  <c:v>95831.6</c:v>
                </c:pt>
                <c:pt idx="2017">
                  <c:v>95846.2</c:v>
                </c:pt>
                <c:pt idx="2018">
                  <c:v>95865.7</c:v>
                </c:pt>
                <c:pt idx="2019">
                  <c:v>95885.5</c:v>
                </c:pt>
                <c:pt idx="2020">
                  <c:v>95905.4</c:v>
                </c:pt>
                <c:pt idx="2021">
                  <c:v>95930.7</c:v>
                </c:pt>
                <c:pt idx="2022">
                  <c:v>95956.1</c:v>
                </c:pt>
                <c:pt idx="2023">
                  <c:v>95981.9</c:v>
                </c:pt>
                <c:pt idx="2024">
                  <c:v>95997.7</c:v>
                </c:pt>
                <c:pt idx="2025">
                  <c:v>96024.5</c:v>
                </c:pt>
                <c:pt idx="2026">
                  <c:v>96052.5</c:v>
                </c:pt>
                <c:pt idx="2027">
                  <c:v>96069.3</c:v>
                </c:pt>
                <c:pt idx="2028">
                  <c:v>96092.7</c:v>
                </c:pt>
                <c:pt idx="2029">
                  <c:v>96117.4</c:v>
                </c:pt>
                <c:pt idx="2030">
                  <c:v>96156.7</c:v>
                </c:pt>
                <c:pt idx="2031">
                  <c:v>96176.3</c:v>
                </c:pt>
                <c:pt idx="2032">
                  <c:v>96227.5</c:v>
                </c:pt>
                <c:pt idx="2033">
                  <c:v>96249.4</c:v>
                </c:pt>
                <c:pt idx="2034">
                  <c:v>96280</c:v>
                </c:pt>
                <c:pt idx="2035">
                  <c:v>96312.1</c:v>
                </c:pt>
                <c:pt idx="2036">
                  <c:v>96338.5</c:v>
                </c:pt>
                <c:pt idx="2037">
                  <c:v>96374</c:v>
                </c:pt>
                <c:pt idx="2038">
                  <c:v>96420.5</c:v>
                </c:pt>
                <c:pt idx="2039">
                  <c:v>96439.6</c:v>
                </c:pt>
                <c:pt idx="2040">
                  <c:v>96488.4</c:v>
                </c:pt>
                <c:pt idx="2041">
                  <c:v>96527.6</c:v>
                </c:pt>
                <c:pt idx="2042">
                  <c:v>96576.4</c:v>
                </c:pt>
                <c:pt idx="2043">
                  <c:v>96615.2</c:v>
                </c:pt>
                <c:pt idx="2044">
                  <c:v>96663.3</c:v>
                </c:pt>
                <c:pt idx="2045">
                  <c:v>96718.5</c:v>
                </c:pt>
                <c:pt idx="2046">
                  <c:v>96761.5</c:v>
                </c:pt>
                <c:pt idx="2047">
                  <c:v>96787.9</c:v>
                </c:pt>
                <c:pt idx="2048">
                  <c:v>96819.3</c:v>
                </c:pt>
                <c:pt idx="2049">
                  <c:v>96850</c:v>
                </c:pt>
                <c:pt idx="2050">
                  <c:v>96885.7</c:v>
                </c:pt>
                <c:pt idx="2051">
                  <c:v>96912</c:v>
                </c:pt>
                <c:pt idx="2052">
                  <c:v>96936.4</c:v>
                </c:pt>
                <c:pt idx="2053">
                  <c:v>96965</c:v>
                </c:pt>
                <c:pt idx="2054">
                  <c:v>96980.3</c:v>
                </c:pt>
                <c:pt idx="2055">
                  <c:v>97000.4</c:v>
                </c:pt>
                <c:pt idx="2056">
                  <c:v>97019.9</c:v>
                </c:pt>
                <c:pt idx="2057">
                  <c:v>97039</c:v>
                </c:pt>
                <c:pt idx="2058">
                  <c:v>97056.8</c:v>
                </c:pt>
                <c:pt idx="2059">
                  <c:v>97074.2</c:v>
                </c:pt>
                <c:pt idx="2060">
                  <c:v>97095.6</c:v>
                </c:pt>
                <c:pt idx="2061">
                  <c:v>97108.3</c:v>
                </c:pt>
                <c:pt idx="2062">
                  <c:v>97129.600000000006</c:v>
                </c:pt>
                <c:pt idx="2063">
                  <c:v>97146.7</c:v>
                </c:pt>
                <c:pt idx="2064">
                  <c:v>97159.9</c:v>
                </c:pt>
                <c:pt idx="2065">
                  <c:v>97177.7</c:v>
                </c:pt>
                <c:pt idx="2066">
                  <c:v>97196.2</c:v>
                </c:pt>
                <c:pt idx="2067">
                  <c:v>97215</c:v>
                </c:pt>
                <c:pt idx="2068">
                  <c:v>97234.4</c:v>
                </c:pt>
                <c:pt idx="2069">
                  <c:v>97255.1</c:v>
                </c:pt>
                <c:pt idx="2070">
                  <c:v>97281.2</c:v>
                </c:pt>
                <c:pt idx="2071">
                  <c:v>97302.9</c:v>
                </c:pt>
                <c:pt idx="2072">
                  <c:v>97331.4</c:v>
                </c:pt>
                <c:pt idx="2073">
                  <c:v>97349.6</c:v>
                </c:pt>
                <c:pt idx="2074">
                  <c:v>97375.1</c:v>
                </c:pt>
                <c:pt idx="2075">
                  <c:v>97400.5</c:v>
                </c:pt>
                <c:pt idx="2076">
                  <c:v>97434.6</c:v>
                </c:pt>
                <c:pt idx="2077">
                  <c:v>97462.399999999994</c:v>
                </c:pt>
                <c:pt idx="2078">
                  <c:v>97498.5</c:v>
                </c:pt>
                <c:pt idx="2079">
                  <c:v>97527.9</c:v>
                </c:pt>
                <c:pt idx="2080">
                  <c:v>97557.9</c:v>
                </c:pt>
                <c:pt idx="2081">
                  <c:v>97596.3</c:v>
                </c:pt>
                <c:pt idx="2082">
                  <c:v>97627.1</c:v>
                </c:pt>
                <c:pt idx="2083">
                  <c:v>97650.4</c:v>
                </c:pt>
                <c:pt idx="2084">
                  <c:v>97674</c:v>
                </c:pt>
                <c:pt idx="2085">
                  <c:v>97705.4</c:v>
                </c:pt>
                <c:pt idx="2086">
                  <c:v>97744.7</c:v>
                </c:pt>
                <c:pt idx="2087">
                  <c:v>97768.2</c:v>
                </c:pt>
                <c:pt idx="2088">
                  <c:v>97807.2</c:v>
                </c:pt>
                <c:pt idx="2089">
                  <c:v>97838.1</c:v>
                </c:pt>
                <c:pt idx="2090">
                  <c:v>97884.1</c:v>
                </c:pt>
                <c:pt idx="2091">
                  <c:v>97914.3</c:v>
                </c:pt>
                <c:pt idx="2092">
                  <c:v>97944.1</c:v>
                </c:pt>
                <c:pt idx="2093">
                  <c:v>97973.8</c:v>
                </c:pt>
                <c:pt idx="2094">
                  <c:v>97995.7</c:v>
                </c:pt>
                <c:pt idx="2095">
                  <c:v>98017</c:v>
                </c:pt>
                <c:pt idx="2096">
                  <c:v>98052.7</c:v>
                </c:pt>
                <c:pt idx="2097">
                  <c:v>98073.600000000006</c:v>
                </c:pt>
                <c:pt idx="2098">
                  <c:v>98108.4</c:v>
                </c:pt>
                <c:pt idx="2099">
                  <c:v>98135.7</c:v>
                </c:pt>
                <c:pt idx="2100">
                  <c:v>98169.4</c:v>
                </c:pt>
                <c:pt idx="2101">
                  <c:v>98196</c:v>
                </c:pt>
                <c:pt idx="2102">
                  <c:v>98222.7</c:v>
                </c:pt>
                <c:pt idx="2103">
                  <c:v>98242.2</c:v>
                </c:pt>
                <c:pt idx="2104">
                  <c:v>98274.6</c:v>
                </c:pt>
                <c:pt idx="2105">
                  <c:v>98300.1</c:v>
                </c:pt>
                <c:pt idx="2106">
                  <c:v>98325</c:v>
                </c:pt>
                <c:pt idx="2107">
                  <c:v>98355.3</c:v>
                </c:pt>
                <c:pt idx="2108">
                  <c:v>98379.5</c:v>
                </c:pt>
                <c:pt idx="2109">
                  <c:v>98402.7</c:v>
                </c:pt>
                <c:pt idx="2110">
                  <c:v>98425.8</c:v>
                </c:pt>
                <c:pt idx="2111">
                  <c:v>98448</c:v>
                </c:pt>
                <c:pt idx="2112">
                  <c:v>98469.9</c:v>
                </c:pt>
                <c:pt idx="2113">
                  <c:v>98486</c:v>
                </c:pt>
                <c:pt idx="2114">
                  <c:v>98506.3</c:v>
                </c:pt>
                <c:pt idx="2115">
                  <c:v>98525.9</c:v>
                </c:pt>
                <c:pt idx="2116">
                  <c:v>98545.4</c:v>
                </c:pt>
                <c:pt idx="2117">
                  <c:v>98564.2</c:v>
                </c:pt>
                <c:pt idx="2118">
                  <c:v>98582.5</c:v>
                </c:pt>
                <c:pt idx="2119">
                  <c:v>98605.4</c:v>
                </c:pt>
                <c:pt idx="2120">
                  <c:v>98623.3</c:v>
                </c:pt>
                <c:pt idx="2121">
                  <c:v>98641.3</c:v>
                </c:pt>
                <c:pt idx="2122">
                  <c:v>98654.9</c:v>
                </c:pt>
                <c:pt idx="2123">
                  <c:v>98673.600000000006</c:v>
                </c:pt>
                <c:pt idx="2124">
                  <c:v>98688</c:v>
                </c:pt>
                <c:pt idx="2125">
                  <c:v>98707.5</c:v>
                </c:pt>
                <c:pt idx="2126">
                  <c:v>98728.3</c:v>
                </c:pt>
                <c:pt idx="2127">
                  <c:v>98749.9</c:v>
                </c:pt>
                <c:pt idx="2128">
                  <c:v>98773.1</c:v>
                </c:pt>
                <c:pt idx="2129">
                  <c:v>98804.800000000003</c:v>
                </c:pt>
                <c:pt idx="2130">
                  <c:v>98839.1</c:v>
                </c:pt>
                <c:pt idx="2131">
                  <c:v>98864</c:v>
                </c:pt>
                <c:pt idx="2132">
                  <c:v>98905.7</c:v>
                </c:pt>
                <c:pt idx="2133">
                  <c:v>98936</c:v>
                </c:pt>
                <c:pt idx="2134">
                  <c:v>98976.8</c:v>
                </c:pt>
                <c:pt idx="2135">
                  <c:v>99031.7</c:v>
                </c:pt>
                <c:pt idx="2136">
                  <c:v>99079.8</c:v>
                </c:pt>
                <c:pt idx="2137">
                  <c:v>99130.3</c:v>
                </c:pt>
                <c:pt idx="2138">
                  <c:v>99192</c:v>
                </c:pt>
                <c:pt idx="2139">
                  <c:v>99242.6</c:v>
                </c:pt>
                <c:pt idx="2140">
                  <c:v>99319.4</c:v>
                </c:pt>
                <c:pt idx="2141">
                  <c:v>99357.6</c:v>
                </c:pt>
                <c:pt idx="2142">
                  <c:v>99407.8</c:v>
                </c:pt>
                <c:pt idx="2143">
                  <c:v>99455.4</c:v>
                </c:pt>
                <c:pt idx="2144">
                  <c:v>99502.5</c:v>
                </c:pt>
                <c:pt idx="2145">
                  <c:v>99547.9</c:v>
                </c:pt>
                <c:pt idx="2146">
                  <c:v>99589.8</c:v>
                </c:pt>
                <c:pt idx="2147">
                  <c:v>99643.4</c:v>
                </c:pt>
                <c:pt idx="2148">
                  <c:v>99691.6</c:v>
                </c:pt>
                <c:pt idx="2149">
                  <c:v>99743.3</c:v>
                </c:pt>
                <c:pt idx="2150">
                  <c:v>99785.3</c:v>
                </c:pt>
                <c:pt idx="2151">
                  <c:v>99817.600000000006</c:v>
                </c:pt>
                <c:pt idx="2152">
                  <c:v>99849</c:v>
                </c:pt>
                <c:pt idx="2153">
                  <c:v>99880.2</c:v>
                </c:pt>
                <c:pt idx="2154">
                  <c:v>99911.4</c:v>
                </c:pt>
                <c:pt idx="2155">
                  <c:v>99950.7</c:v>
                </c:pt>
                <c:pt idx="2156">
                  <c:v>99982.2</c:v>
                </c:pt>
                <c:pt idx="2157">
                  <c:v>100022.9</c:v>
                </c:pt>
                <c:pt idx="2158">
                  <c:v>100064.6</c:v>
                </c:pt>
                <c:pt idx="2159">
                  <c:v>100081</c:v>
                </c:pt>
                <c:pt idx="2160">
                  <c:v>100115.4</c:v>
                </c:pt>
                <c:pt idx="2161">
                  <c:v>100141.6</c:v>
                </c:pt>
                <c:pt idx="2162">
                  <c:v>100176.8</c:v>
                </c:pt>
                <c:pt idx="2163">
                  <c:v>100212.6</c:v>
                </c:pt>
                <c:pt idx="2164">
                  <c:v>100239.6</c:v>
                </c:pt>
                <c:pt idx="2165">
                  <c:v>100275.6</c:v>
                </c:pt>
                <c:pt idx="2166">
                  <c:v>100320.1</c:v>
                </c:pt>
                <c:pt idx="2167">
                  <c:v>100355.4</c:v>
                </c:pt>
                <c:pt idx="2168">
                  <c:v>100397.7</c:v>
                </c:pt>
                <c:pt idx="2169">
                  <c:v>100423.7</c:v>
                </c:pt>
                <c:pt idx="2170">
                  <c:v>100455.3</c:v>
                </c:pt>
                <c:pt idx="2171">
                  <c:v>100477.9</c:v>
                </c:pt>
                <c:pt idx="2172">
                  <c:v>100499.6</c:v>
                </c:pt>
                <c:pt idx="2173">
                  <c:v>100528.2</c:v>
                </c:pt>
                <c:pt idx="2174">
                  <c:v>100554.7</c:v>
                </c:pt>
                <c:pt idx="2175">
                  <c:v>100580.3</c:v>
                </c:pt>
                <c:pt idx="2176">
                  <c:v>100609.7</c:v>
                </c:pt>
                <c:pt idx="2177">
                  <c:v>100626.6</c:v>
                </c:pt>
                <c:pt idx="2178">
                  <c:v>100652.6</c:v>
                </c:pt>
                <c:pt idx="2179">
                  <c:v>100673</c:v>
                </c:pt>
                <c:pt idx="2180">
                  <c:v>100691.8</c:v>
                </c:pt>
                <c:pt idx="2181">
                  <c:v>100706.2</c:v>
                </c:pt>
                <c:pt idx="2182">
                  <c:v>100726.6</c:v>
                </c:pt>
                <c:pt idx="2183">
                  <c:v>100742.8</c:v>
                </c:pt>
                <c:pt idx="2184">
                  <c:v>100761.60000000001</c:v>
                </c:pt>
                <c:pt idx="2185">
                  <c:v>100784</c:v>
                </c:pt>
                <c:pt idx="2186">
                  <c:v>100798.39999999999</c:v>
                </c:pt>
                <c:pt idx="2187">
                  <c:v>100815.7</c:v>
                </c:pt>
                <c:pt idx="2188">
                  <c:v>100833</c:v>
                </c:pt>
                <c:pt idx="2189">
                  <c:v>100846.5</c:v>
                </c:pt>
                <c:pt idx="2190">
                  <c:v>100856.6</c:v>
                </c:pt>
                <c:pt idx="2191">
                  <c:v>100870</c:v>
                </c:pt>
                <c:pt idx="2192">
                  <c:v>100883.5</c:v>
                </c:pt>
                <c:pt idx="2193">
                  <c:v>100897.2</c:v>
                </c:pt>
                <c:pt idx="2194">
                  <c:v>100914.4</c:v>
                </c:pt>
                <c:pt idx="2195">
                  <c:v>100928.5</c:v>
                </c:pt>
                <c:pt idx="2196">
                  <c:v>100946.5</c:v>
                </c:pt>
                <c:pt idx="2197">
                  <c:v>100961.2</c:v>
                </c:pt>
                <c:pt idx="2198">
                  <c:v>100976.2</c:v>
                </c:pt>
                <c:pt idx="2199">
                  <c:v>100991.9</c:v>
                </c:pt>
                <c:pt idx="2200">
                  <c:v>101004.3</c:v>
                </c:pt>
                <c:pt idx="2201">
                  <c:v>101020.9</c:v>
                </c:pt>
                <c:pt idx="2202">
                  <c:v>101042.6</c:v>
                </c:pt>
                <c:pt idx="2203">
                  <c:v>101055.8</c:v>
                </c:pt>
                <c:pt idx="2204">
                  <c:v>101082.8</c:v>
                </c:pt>
                <c:pt idx="2205">
                  <c:v>101101.3</c:v>
                </c:pt>
                <c:pt idx="2206">
                  <c:v>101130.5</c:v>
                </c:pt>
                <c:pt idx="2207">
                  <c:v>101155.4</c:v>
                </c:pt>
                <c:pt idx="2208">
                  <c:v>101175.9</c:v>
                </c:pt>
                <c:pt idx="2209">
                  <c:v>101196.9</c:v>
                </c:pt>
                <c:pt idx="2210">
                  <c:v>101212.8</c:v>
                </c:pt>
                <c:pt idx="2211">
                  <c:v>101234.7</c:v>
                </c:pt>
                <c:pt idx="2212">
                  <c:v>101257.9</c:v>
                </c:pt>
                <c:pt idx="2213">
                  <c:v>101287.3</c:v>
                </c:pt>
                <c:pt idx="2214">
                  <c:v>101317.6</c:v>
                </c:pt>
                <c:pt idx="2215">
                  <c:v>101336.9</c:v>
                </c:pt>
                <c:pt idx="2216">
                  <c:v>101369.60000000001</c:v>
                </c:pt>
                <c:pt idx="2217">
                  <c:v>101391.2</c:v>
                </c:pt>
                <c:pt idx="2218">
                  <c:v>101428.5</c:v>
                </c:pt>
                <c:pt idx="2219">
                  <c:v>101459.3</c:v>
                </c:pt>
                <c:pt idx="2220">
                  <c:v>101482.3</c:v>
                </c:pt>
                <c:pt idx="2221">
                  <c:v>101517</c:v>
                </c:pt>
                <c:pt idx="2222">
                  <c:v>101563.7</c:v>
                </c:pt>
                <c:pt idx="2223">
                  <c:v>101613.3</c:v>
                </c:pt>
                <c:pt idx="2224">
                  <c:v>101671</c:v>
                </c:pt>
                <c:pt idx="2225">
                  <c:v>101731.7</c:v>
                </c:pt>
                <c:pt idx="2226">
                  <c:v>101781.9</c:v>
                </c:pt>
                <c:pt idx="2227">
                  <c:v>101822.1</c:v>
                </c:pt>
                <c:pt idx="2228">
                  <c:v>101862.1</c:v>
                </c:pt>
                <c:pt idx="2229">
                  <c:v>101911.4</c:v>
                </c:pt>
                <c:pt idx="2230">
                  <c:v>101949.8</c:v>
                </c:pt>
                <c:pt idx="2231">
                  <c:v>101985.7</c:v>
                </c:pt>
                <c:pt idx="2232">
                  <c:v>102020.7</c:v>
                </c:pt>
                <c:pt idx="2233">
                  <c:v>102062.5</c:v>
                </c:pt>
                <c:pt idx="2234">
                  <c:v>102093.6</c:v>
                </c:pt>
                <c:pt idx="2235">
                  <c:v>102120.3</c:v>
                </c:pt>
                <c:pt idx="2236">
                  <c:v>102145.9</c:v>
                </c:pt>
                <c:pt idx="2237">
                  <c:v>102166.39999999999</c:v>
                </c:pt>
                <c:pt idx="2238">
                  <c:v>102188.3</c:v>
                </c:pt>
                <c:pt idx="2239">
                  <c:v>102208.5</c:v>
                </c:pt>
                <c:pt idx="2240">
                  <c:v>102227.4</c:v>
                </c:pt>
                <c:pt idx="2241">
                  <c:v>102244.8</c:v>
                </c:pt>
                <c:pt idx="2242">
                  <c:v>102266.3</c:v>
                </c:pt>
                <c:pt idx="2243">
                  <c:v>102282.5</c:v>
                </c:pt>
                <c:pt idx="2244">
                  <c:v>102302.39999999999</c:v>
                </c:pt>
                <c:pt idx="2245">
                  <c:v>102318.1</c:v>
                </c:pt>
                <c:pt idx="2246">
                  <c:v>102333.6</c:v>
                </c:pt>
                <c:pt idx="2247">
                  <c:v>102345.4</c:v>
                </c:pt>
                <c:pt idx="2248">
                  <c:v>102364.9</c:v>
                </c:pt>
                <c:pt idx="2249">
                  <c:v>102381.1</c:v>
                </c:pt>
                <c:pt idx="2250">
                  <c:v>102397.6</c:v>
                </c:pt>
                <c:pt idx="2251">
                  <c:v>102414.39999999999</c:v>
                </c:pt>
                <c:pt idx="2252">
                  <c:v>102431.8</c:v>
                </c:pt>
                <c:pt idx="2253">
                  <c:v>102454.7</c:v>
                </c:pt>
                <c:pt idx="2254">
                  <c:v>102473.2</c:v>
                </c:pt>
                <c:pt idx="2255">
                  <c:v>102492.7</c:v>
                </c:pt>
                <c:pt idx="2256">
                  <c:v>102512.4</c:v>
                </c:pt>
                <c:pt idx="2257">
                  <c:v>102527.6</c:v>
                </c:pt>
                <c:pt idx="2258">
                  <c:v>102554.7</c:v>
                </c:pt>
                <c:pt idx="2259">
                  <c:v>102577</c:v>
                </c:pt>
                <c:pt idx="2260">
                  <c:v>102593.9</c:v>
                </c:pt>
                <c:pt idx="2261">
                  <c:v>102616.9</c:v>
                </c:pt>
                <c:pt idx="2262">
                  <c:v>102646.2</c:v>
                </c:pt>
                <c:pt idx="2263">
                  <c:v>102670.1</c:v>
                </c:pt>
                <c:pt idx="2264">
                  <c:v>102694.3</c:v>
                </c:pt>
                <c:pt idx="2265">
                  <c:v>102712.5</c:v>
                </c:pt>
                <c:pt idx="2266">
                  <c:v>102737</c:v>
                </c:pt>
                <c:pt idx="2267">
                  <c:v>102755.3</c:v>
                </c:pt>
                <c:pt idx="2268">
                  <c:v>102785.7</c:v>
                </c:pt>
                <c:pt idx="2269">
                  <c:v>102803.8</c:v>
                </c:pt>
                <c:pt idx="2270">
                  <c:v>102833.60000000001</c:v>
                </c:pt>
                <c:pt idx="2271">
                  <c:v>102863.4</c:v>
                </c:pt>
                <c:pt idx="2272">
                  <c:v>102892.4</c:v>
                </c:pt>
                <c:pt idx="2273">
                  <c:v>102915.2</c:v>
                </c:pt>
                <c:pt idx="2274">
                  <c:v>102943.2</c:v>
                </c:pt>
                <c:pt idx="2275">
                  <c:v>102964.9</c:v>
                </c:pt>
                <c:pt idx="2276">
                  <c:v>102981.2</c:v>
                </c:pt>
                <c:pt idx="2277">
                  <c:v>102996.8</c:v>
                </c:pt>
                <c:pt idx="2278">
                  <c:v>103021.9</c:v>
                </c:pt>
                <c:pt idx="2279">
                  <c:v>103036.8</c:v>
                </c:pt>
                <c:pt idx="2280">
                  <c:v>103061</c:v>
                </c:pt>
                <c:pt idx="2281">
                  <c:v>103079.6</c:v>
                </c:pt>
                <c:pt idx="2282">
                  <c:v>103102.6</c:v>
                </c:pt>
                <c:pt idx="2283">
                  <c:v>103120.7</c:v>
                </c:pt>
                <c:pt idx="2284">
                  <c:v>103138.6</c:v>
                </c:pt>
                <c:pt idx="2285">
                  <c:v>103156.1</c:v>
                </c:pt>
                <c:pt idx="2286">
                  <c:v>103173.5</c:v>
                </c:pt>
                <c:pt idx="2287">
                  <c:v>103181.9</c:v>
                </c:pt>
                <c:pt idx="2288">
                  <c:v>103203.3</c:v>
                </c:pt>
                <c:pt idx="2289">
                  <c:v>103220.3</c:v>
                </c:pt>
                <c:pt idx="2290">
                  <c:v>103241.5</c:v>
                </c:pt>
                <c:pt idx="2291">
                  <c:v>103254.3</c:v>
                </c:pt>
                <c:pt idx="2292">
                  <c:v>103275.6</c:v>
                </c:pt>
                <c:pt idx="2293">
                  <c:v>103292.8</c:v>
                </c:pt>
                <c:pt idx="2294">
                  <c:v>103310.1</c:v>
                </c:pt>
                <c:pt idx="2295">
                  <c:v>103327.6</c:v>
                </c:pt>
                <c:pt idx="2296">
                  <c:v>103345.4</c:v>
                </c:pt>
                <c:pt idx="2297">
                  <c:v>103363.4</c:v>
                </c:pt>
                <c:pt idx="2298">
                  <c:v>103381.6</c:v>
                </c:pt>
                <c:pt idx="2299">
                  <c:v>103404.4</c:v>
                </c:pt>
                <c:pt idx="2300">
                  <c:v>103427.5</c:v>
                </c:pt>
                <c:pt idx="2301">
                  <c:v>103446.3</c:v>
                </c:pt>
                <c:pt idx="2302">
                  <c:v>103465.2</c:v>
                </c:pt>
                <c:pt idx="2303">
                  <c:v>103484.4</c:v>
                </c:pt>
                <c:pt idx="2304">
                  <c:v>103503.7</c:v>
                </c:pt>
                <c:pt idx="2305">
                  <c:v>103523.2</c:v>
                </c:pt>
                <c:pt idx="2306">
                  <c:v>103538</c:v>
                </c:pt>
                <c:pt idx="2307">
                  <c:v>103557.8</c:v>
                </c:pt>
                <c:pt idx="2308">
                  <c:v>103582.8</c:v>
                </c:pt>
                <c:pt idx="2309">
                  <c:v>103607.9</c:v>
                </c:pt>
                <c:pt idx="2310">
                  <c:v>103633.2</c:v>
                </c:pt>
                <c:pt idx="2311">
                  <c:v>103658.8</c:v>
                </c:pt>
                <c:pt idx="2312">
                  <c:v>103679.4</c:v>
                </c:pt>
                <c:pt idx="2313">
                  <c:v>103705.4</c:v>
                </c:pt>
                <c:pt idx="2314">
                  <c:v>103726.3</c:v>
                </c:pt>
                <c:pt idx="2315">
                  <c:v>103747.4</c:v>
                </c:pt>
                <c:pt idx="2316">
                  <c:v>103768.7</c:v>
                </c:pt>
                <c:pt idx="2317">
                  <c:v>103790.2</c:v>
                </c:pt>
                <c:pt idx="2318">
                  <c:v>103823</c:v>
                </c:pt>
                <c:pt idx="2319">
                  <c:v>103845.1</c:v>
                </c:pt>
                <c:pt idx="2320">
                  <c:v>103873.1</c:v>
                </c:pt>
                <c:pt idx="2321">
                  <c:v>103895.7</c:v>
                </c:pt>
                <c:pt idx="2322">
                  <c:v>103918.5</c:v>
                </c:pt>
                <c:pt idx="2323">
                  <c:v>103947.8</c:v>
                </c:pt>
                <c:pt idx="2324">
                  <c:v>103971.5</c:v>
                </c:pt>
                <c:pt idx="2325">
                  <c:v>104001.60000000001</c:v>
                </c:pt>
                <c:pt idx="2326">
                  <c:v>104026</c:v>
                </c:pt>
                <c:pt idx="2327">
                  <c:v>104050.8</c:v>
                </c:pt>
                <c:pt idx="2328">
                  <c:v>104082.3</c:v>
                </c:pt>
                <c:pt idx="2329">
                  <c:v>104107.6</c:v>
                </c:pt>
                <c:pt idx="2330">
                  <c:v>104139.4</c:v>
                </c:pt>
                <c:pt idx="2331">
                  <c:v>104158.6</c:v>
                </c:pt>
                <c:pt idx="2332">
                  <c:v>104184.4</c:v>
                </c:pt>
                <c:pt idx="2333">
                  <c:v>104210.2</c:v>
                </c:pt>
                <c:pt idx="2334">
                  <c:v>104229.3</c:v>
                </c:pt>
                <c:pt idx="2335">
                  <c:v>104261.1</c:v>
                </c:pt>
                <c:pt idx="2336">
                  <c:v>104286.2</c:v>
                </c:pt>
                <c:pt idx="2337">
                  <c:v>104311</c:v>
                </c:pt>
                <c:pt idx="2338">
                  <c:v>104341.3</c:v>
                </c:pt>
                <c:pt idx="2339">
                  <c:v>104364.9</c:v>
                </c:pt>
                <c:pt idx="2340">
                  <c:v>104394</c:v>
                </c:pt>
                <c:pt idx="2341">
                  <c:v>104416.3</c:v>
                </c:pt>
                <c:pt idx="2342">
                  <c:v>104443.7</c:v>
                </c:pt>
                <c:pt idx="2343">
                  <c:v>104459.2</c:v>
                </c:pt>
                <c:pt idx="2344">
                  <c:v>104490.1</c:v>
                </c:pt>
                <c:pt idx="2345">
                  <c:v>104509.5</c:v>
                </c:pt>
                <c:pt idx="2346">
                  <c:v>104537.3</c:v>
                </c:pt>
                <c:pt idx="2347">
                  <c:v>104555.9</c:v>
                </c:pt>
                <c:pt idx="2348">
                  <c:v>104578.3</c:v>
                </c:pt>
                <c:pt idx="2349">
                  <c:v>104595.3</c:v>
                </c:pt>
                <c:pt idx="2350">
                  <c:v>104616.6</c:v>
                </c:pt>
                <c:pt idx="2351">
                  <c:v>104628.7</c:v>
                </c:pt>
                <c:pt idx="2352">
                  <c:v>104644.9</c:v>
                </c:pt>
                <c:pt idx="2353">
                  <c:v>104660.8</c:v>
                </c:pt>
                <c:pt idx="2354">
                  <c:v>104676.7</c:v>
                </c:pt>
                <c:pt idx="2355">
                  <c:v>104696.2</c:v>
                </c:pt>
                <c:pt idx="2356">
                  <c:v>104711.8</c:v>
                </c:pt>
                <c:pt idx="2357">
                  <c:v>104731.4</c:v>
                </c:pt>
                <c:pt idx="2358">
                  <c:v>104747</c:v>
                </c:pt>
                <c:pt idx="2359">
                  <c:v>104762.9</c:v>
                </c:pt>
                <c:pt idx="2360">
                  <c:v>104775.3</c:v>
                </c:pt>
                <c:pt idx="2361">
                  <c:v>104791.7</c:v>
                </c:pt>
                <c:pt idx="2362">
                  <c:v>104812.5</c:v>
                </c:pt>
                <c:pt idx="2363">
                  <c:v>104825.1</c:v>
                </c:pt>
                <c:pt idx="2364">
                  <c:v>104842.6</c:v>
                </c:pt>
                <c:pt idx="2365">
                  <c:v>104864.9</c:v>
                </c:pt>
                <c:pt idx="2366">
                  <c:v>104887.8</c:v>
                </c:pt>
                <c:pt idx="2367">
                  <c:v>104915.2</c:v>
                </c:pt>
                <c:pt idx="2368">
                  <c:v>104934.5</c:v>
                </c:pt>
                <c:pt idx="2369">
                  <c:v>104954.1</c:v>
                </c:pt>
                <c:pt idx="2370">
                  <c:v>104969.2</c:v>
                </c:pt>
                <c:pt idx="2371">
                  <c:v>104994.3</c:v>
                </c:pt>
                <c:pt idx="2372">
                  <c:v>105020.5</c:v>
                </c:pt>
                <c:pt idx="2373">
                  <c:v>105041.8</c:v>
                </c:pt>
                <c:pt idx="2374">
                  <c:v>105068.5</c:v>
                </c:pt>
                <c:pt idx="2375">
                  <c:v>105090.3</c:v>
                </c:pt>
                <c:pt idx="2376">
                  <c:v>105123.8</c:v>
                </c:pt>
                <c:pt idx="2377">
                  <c:v>105151.9</c:v>
                </c:pt>
                <c:pt idx="2378">
                  <c:v>105174.7</c:v>
                </c:pt>
                <c:pt idx="2379">
                  <c:v>105191.7</c:v>
                </c:pt>
                <c:pt idx="2380">
                  <c:v>105220.9</c:v>
                </c:pt>
                <c:pt idx="2381">
                  <c:v>105244.4</c:v>
                </c:pt>
                <c:pt idx="2382">
                  <c:v>105268</c:v>
                </c:pt>
                <c:pt idx="2383">
                  <c:v>105291.7</c:v>
                </c:pt>
                <c:pt idx="2384">
                  <c:v>105327.7</c:v>
                </c:pt>
                <c:pt idx="2385">
                  <c:v>105357.9</c:v>
                </c:pt>
                <c:pt idx="2386">
                  <c:v>105382.2</c:v>
                </c:pt>
                <c:pt idx="2387">
                  <c:v>105406.6</c:v>
                </c:pt>
                <c:pt idx="2388">
                  <c:v>105431</c:v>
                </c:pt>
                <c:pt idx="2389">
                  <c:v>105449.4</c:v>
                </c:pt>
                <c:pt idx="2390">
                  <c:v>105474.2</c:v>
                </c:pt>
                <c:pt idx="2391">
                  <c:v>105499.2</c:v>
                </c:pt>
                <c:pt idx="2392">
                  <c:v>105530.5</c:v>
                </c:pt>
                <c:pt idx="2393">
                  <c:v>105562.1</c:v>
                </c:pt>
                <c:pt idx="2394">
                  <c:v>105594.2</c:v>
                </c:pt>
                <c:pt idx="2395">
                  <c:v>105620.2</c:v>
                </c:pt>
                <c:pt idx="2396">
                  <c:v>105646.1</c:v>
                </c:pt>
                <c:pt idx="2397">
                  <c:v>105672.7</c:v>
                </c:pt>
                <c:pt idx="2398">
                  <c:v>105693.2</c:v>
                </c:pt>
                <c:pt idx="2399">
                  <c:v>105734.39999999999</c:v>
                </c:pt>
                <c:pt idx="2400">
                  <c:v>105755.9</c:v>
                </c:pt>
                <c:pt idx="2401">
                  <c:v>105785.2</c:v>
                </c:pt>
                <c:pt idx="2402">
                  <c:v>105822.1</c:v>
                </c:pt>
                <c:pt idx="2403">
                  <c:v>105861.1</c:v>
                </c:pt>
                <c:pt idx="2404">
                  <c:v>105901.1</c:v>
                </c:pt>
                <c:pt idx="2405">
                  <c:v>105933.7</c:v>
                </c:pt>
                <c:pt idx="2406">
                  <c:v>105976.3</c:v>
                </c:pt>
                <c:pt idx="2407">
                  <c:v>106002</c:v>
                </c:pt>
                <c:pt idx="2408">
                  <c:v>106038.3</c:v>
                </c:pt>
                <c:pt idx="2409">
                  <c:v>106074.9</c:v>
                </c:pt>
                <c:pt idx="2410">
                  <c:v>106112.8</c:v>
                </c:pt>
                <c:pt idx="2411">
                  <c:v>106159.7</c:v>
                </c:pt>
                <c:pt idx="2412">
                  <c:v>106197.9</c:v>
                </c:pt>
                <c:pt idx="2413">
                  <c:v>106245.8</c:v>
                </c:pt>
                <c:pt idx="2414">
                  <c:v>106283.9</c:v>
                </c:pt>
                <c:pt idx="2415">
                  <c:v>106321.4</c:v>
                </c:pt>
                <c:pt idx="2416">
                  <c:v>106358.7</c:v>
                </c:pt>
                <c:pt idx="2417">
                  <c:v>106395.4</c:v>
                </c:pt>
                <c:pt idx="2418">
                  <c:v>106439.9</c:v>
                </c:pt>
                <c:pt idx="2419">
                  <c:v>106475.5</c:v>
                </c:pt>
                <c:pt idx="2420">
                  <c:v>106517.4</c:v>
                </c:pt>
                <c:pt idx="2421">
                  <c:v>106550.7</c:v>
                </c:pt>
                <c:pt idx="2422">
                  <c:v>106598.8</c:v>
                </c:pt>
                <c:pt idx="2423">
                  <c:v>106630.2</c:v>
                </c:pt>
                <c:pt idx="2424">
                  <c:v>106660.9</c:v>
                </c:pt>
                <c:pt idx="2425">
                  <c:v>106698.8</c:v>
                </c:pt>
                <c:pt idx="2426">
                  <c:v>106728.1</c:v>
                </c:pt>
                <c:pt idx="2427">
                  <c:v>106764.6</c:v>
                </c:pt>
                <c:pt idx="2428">
                  <c:v>106793.1</c:v>
                </c:pt>
                <c:pt idx="2429">
                  <c:v>106828.9</c:v>
                </c:pt>
                <c:pt idx="2430">
                  <c:v>106871.5</c:v>
                </c:pt>
                <c:pt idx="2431">
                  <c:v>106899.8</c:v>
                </c:pt>
                <c:pt idx="2432">
                  <c:v>106942.2</c:v>
                </c:pt>
                <c:pt idx="2433">
                  <c:v>106977.5</c:v>
                </c:pt>
                <c:pt idx="2434">
                  <c:v>107012.9</c:v>
                </c:pt>
                <c:pt idx="2435">
                  <c:v>107041.2</c:v>
                </c:pt>
                <c:pt idx="2436">
                  <c:v>107069.6</c:v>
                </c:pt>
                <c:pt idx="2437">
                  <c:v>107098</c:v>
                </c:pt>
                <c:pt idx="2438">
                  <c:v>107133.6</c:v>
                </c:pt>
                <c:pt idx="2439">
                  <c:v>107162</c:v>
                </c:pt>
                <c:pt idx="2440">
                  <c:v>107204.7</c:v>
                </c:pt>
                <c:pt idx="2441">
                  <c:v>107240.2</c:v>
                </c:pt>
                <c:pt idx="2442">
                  <c:v>107275.6</c:v>
                </c:pt>
                <c:pt idx="2443">
                  <c:v>107303.9</c:v>
                </c:pt>
                <c:pt idx="2444">
                  <c:v>107332</c:v>
                </c:pt>
                <c:pt idx="2445">
                  <c:v>107360</c:v>
                </c:pt>
                <c:pt idx="2446">
                  <c:v>107388.1</c:v>
                </c:pt>
                <c:pt idx="2447">
                  <c:v>107415.9</c:v>
                </c:pt>
                <c:pt idx="2448">
                  <c:v>107436.7</c:v>
                </c:pt>
                <c:pt idx="2449">
                  <c:v>107464.4</c:v>
                </c:pt>
                <c:pt idx="2450">
                  <c:v>107505.9</c:v>
                </c:pt>
                <c:pt idx="2451">
                  <c:v>107533.4</c:v>
                </c:pt>
                <c:pt idx="2452">
                  <c:v>107560.7</c:v>
                </c:pt>
                <c:pt idx="2453">
                  <c:v>107587.9</c:v>
                </c:pt>
                <c:pt idx="2454">
                  <c:v>107621.9</c:v>
                </c:pt>
                <c:pt idx="2455">
                  <c:v>107648.8</c:v>
                </c:pt>
                <c:pt idx="2456">
                  <c:v>107669.1</c:v>
                </c:pt>
                <c:pt idx="2457">
                  <c:v>107695.9</c:v>
                </c:pt>
                <c:pt idx="2458">
                  <c:v>107729.1</c:v>
                </c:pt>
                <c:pt idx="2459">
                  <c:v>107775.2</c:v>
                </c:pt>
                <c:pt idx="2460">
                  <c:v>107807.6</c:v>
                </c:pt>
                <c:pt idx="2461">
                  <c:v>107833.3</c:v>
                </c:pt>
                <c:pt idx="2462">
                  <c:v>107858.6</c:v>
                </c:pt>
                <c:pt idx="2463">
                  <c:v>107883.8</c:v>
                </c:pt>
                <c:pt idx="2464">
                  <c:v>107915</c:v>
                </c:pt>
                <c:pt idx="2465">
                  <c:v>107939.5</c:v>
                </c:pt>
                <c:pt idx="2466">
                  <c:v>107964</c:v>
                </c:pt>
                <c:pt idx="2467">
                  <c:v>108000.4</c:v>
                </c:pt>
                <c:pt idx="2468">
                  <c:v>108030.3</c:v>
                </c:pt>
                <c:pt idx="2469">
                  <c:v>108060.4</c:v>
                </c:pt>
                <c:pt idx="2470">
                  <c:v>108084.5</c:v>
                </c:pt>
                <c:pt idx="2471">
                  <c:v>108108.6</c:v>
                </c:pt>
                <c:pt idx="2472">
                  <c:v>108146.1</c:v>
                </c:pt>
                <c:pt idx="2473">
                  <c:v>108171.8</c:v>
                </c:pt>
                <c:pt idx="2474">
                  <c:v>108205.8</c:v>
                </c:pt>
                <c:pt idx="2475">
                  <c:v>108233.7</c:v>
                </c:pt>
                <c:pt idx="2476">
                  <c:v>108270.1</c:v>
                </c:pt>
                <c:pt idx="2477">
                  <c:v>108307.9</c:v>
                </c:pt>
                <c:pt idx="2478">
                  <c:v>108339.2</c:v>
                </c:pt>
                <c:pt idx="2479">
                  <c:v>108379.7</c:v>
                </c:pt>
                <c:pt idx="2480">
                  <c:v>108423.3</c:v>
                </c:pt>
                <c:pt idx="2481">
                  <c:v>108452</c:v>
                </c:pt>
                <c:pt idx="2482">
                  <c:v>108489</c:v>
                </c:pt>
                <c:pt idx="2483">
                  <c:v>108526.3</c:v>
                </c:pt>
                <c:pt idx="2484">
                  <c:v>108563.5</c:v>
                </c:pt>
                <c:pt idx="2485">
                  <c:v>108591.6</c:v>
                </c:pt>
                <c:pt idx="2486">
                  <c:v>108644.5</c:v>
                </c:pt>
                <c:pt idx="2487">
                  <c:v>108677.2</c:v>
                </c:pt>
                <c:pt idx="2488">
                  <c:v>108708.6</c:v>
                </c:pt>
                <c:pt idx="2489">
                  <c:v>108740.7</c:v>
                </c:pt>
                <c:pt idx="2490">
                  <c:v>108761.4</c:v>
                </c:pt>
                <c:pt idx="2491">
                  <c:v>108779.3</c:v>
                </c:pt>
                <c:pt idx="2492">
                  <c:v>108789.1</c:v>
                </c:pt>
                <c:pt idx="2493">
                  <c:v>108800</c:v>
                </c:pt>
                <c:pt idx="2494">
                  <c:v>108798.5</c:v>
                </c:pt>
                <c:pt idx="2495">
                  <c:v>108792.8</c:v>
                </c:pt>
                <c:pt idx="2496">
                  <c:v>108774.9</c:v>
                </c:pt>
                <c:pt idx="2497">
                  <c:v>108754.3</c:v>
                </c:pt>
                <c:pt idx="2498">
                  <c:v>108735.7</c:v>
                </c:pt>
                <c:pt idx="2499">
                  <c:v>108707.1</c:v>
                </c:pt>
                <c:pt idx="2500">
                  <c:v>108673.5</c:v>
                </c:pt>
                <c:pt idx="2501">
                  <c:v>108637.1</c:v>
                </c:pt>
                <c:pt idx="2502">
                  <c:v>108604.8</c:v>
                </c:pt>
                <c:pt idx="2503">
                  <c:v>108553.7</c:v>
                </c:pt>
                <c:pt idx="2504">
                  <c:v>108501.2</c:v>
                </c:pt>
                <c:pt idx="2505">
                  <c:v>108454.7</c:v>
                </c:pt>
                <c:pt idx="2506">
                  <c:v>108371.9</c:v>
                </c:pt>
                <c:pt idx="2507">
                  <c:v>108289.3</c:v>
                </c:pt>
                <c:pt idx="2508">
                  <c:v>108173.4</c:v>
                </c:pt>
                <c:pt idx="2509">
                  <c:v>108068.5</c:v>
                </c:pt>
                <c:pt idx="2510">
                  <c:v>107945.60000000001</c:v>
                </c:pt>
                <c:pt idx="2511">
                  <c:v>107814.6</c:v>
                </c:pt>
                <c:pt idx="2512">
                  <c:v>107673.60000000001</c:v>
                </c:pt>
                <c:pt idx="2513">
                  <c:v>107563.2</c:v>
                </c:pt>
                <c:pt idx="2514">
                  <c:v>107425.60000000001</c:v>
                </c:pt>
                <c:pt idx="2515">
                  <c:v>107215.1</c:v>
                </c:pt>
                <c:pt idx="2516">
                  <c:v>107073.60000000001</c:v>
                </c:pt>
                <c:pt idx="2517">
                  <c:v>106938.2</c:v>
                </c:pt>
                <c:pt idx="2518">
                  <c:v>106804.1</c:v>
                </c:pt>
                <c:pt idx="2519">
                  <c:v>106669.5</c:v>
                </c:pt>
                <c:pt idx="2520">
                  <c:v>106549.2</c:v>
                </c:pt>
                <c:pt idx="2521">
                  <c:v>106481.1</c:v>
                </c:pt>
                <c:pt idx="2522">
                  <c:v>106381.4</c:v>
                </c:pt>
                <c:pt idx="2523">
                  <c:v>106294.3</c:v>
                </c:pt>
                <c:pt idx="2524">
                  <c:v>106207.8</c:v>
                </c:pt>
                <c:pt idx="2525">
                  <c:v>106133.7</c:v>
                </c:pt>
                <c:pt idx="2526">
                  <c:v>106085.5</c:v>
                </c:pt>
                <c:pt idx="2527">
                  <c:v>106040.2</c:v>
                </c:pt>
                <c:pt idx="2528">
                  <c:v>105987.3</c:v>
                </c:pt>
                <c:pt idx="2529">
                  <c:v>105938.7</c:v>
                </c:pt>
                <c:pt idx="2530">
                  <c:v>105904.1</c:v>
                </c:pt>
                <c:pt idx="2531">
                  <c:v>105878.5</c:v>
                </c:pt>
                <c:pt idx="2532">
                  <c:v>105846.8</c:v>
                </c:pt>
                <c:pt idx="2533">
                  <c:v>105807.8</c:v>
                </c:pt>
                <c:pt idx="2534">
                  <c:v>105779.7</c:v>
                </c:pt>
                <c:pt idx="2535">
                  <c:v>105737.5</c:v>
                </c:pt>
                <c:pt idx="2536">
                  <c:v>105710.6</c:v>
                </c:pt>
                <c:pt idx="2537">
                  <c:v>105678.5</c:v>
                </c:pt>
                <c:pt idx="2538">
                  <c:v>105648</c:v>
                </c:pt>
                <c:pt idx="2539">
                  <c:v>105624.2</c:v>
                </c:pt>
                <c:pt idx="2540">
                  <c:v>105600.7</c:v>
                </c:pt>
                <c:pt idx="2541">
                  <c:v>105577.8</c:v>
                </c:pt>
                <c:pt idx="2542">
                  <c:v>105551.1</c:v>
                </c:pt>
                <c:pt idx="2543">
                  <c:v>105535.4</c:v>
                </c:pt>
                <c:pt idx="2544">
                  <c:v>105510.39999999999</c:v>
                </c:pt>
                <c:pt idx="2545">
                  <c:v>105490.5</c:v>
                </c:pt>
                <c:pt idx="2546">
                  <c:v>105462.6</c:v>
                </c:pt>
                <c:pt idx="2547">
                  <c:v>105440.3</c:v>
                </c:pt>
                <c:pt idx="2548">
                  <c:v>105428.1</c:v>
                </c:pt>
                <c:pt idx="2549">
                  <c:v>105411.6</c:v>
                </c:pt>
                <c:pt idx="2550">
                  <c:v>105395.8</c:v>
                </c:pt>
                <c:pt idx="2551">
                  <c:v>105385.3</c:v>
                </c:pt>
                <c:pt idx="2552">
                  <c:v>105371.4</c:v>
                </c:pt>
                <c:pt idx="2553">
                  <c:v>105358.7</c:v>
                </c:pt>
                <c:pt idx="2554">
                  <c:v>105343.3</c:v>
                </c:pt>
                <c:pt idx="2555">
                  <c:v>105332.3</c:v>
                </c:pt>
                <c:pt idx="2556">
                  <c:v>105319.4</c:v>
                </c:pt>
                <c:pt idx="2557">
                  <c:v>105310.2</c:v>
                </c:pt>
                <c:pt idx="2558">
                  <c:v>105302.3</c:v>
                </c:pt>
                <c:pt idx="2559">
                  <c:v>105294.3</c:v>
                </c:pt>
                <c:pt idx="2560">
                  <c:v>105286.6</c:v>
                </c:pt>
                <c:pt idx="2561">
                  <c:v>105278.5</c:v>
                </c:pt>
                <c:pt idx="2562">
                  <c:v>105272.6</c:v>
                </c:pt>
                <c:pt idx="2563">
                  <c:v>105265.3</c:v>
                </c:pt>
                <c:pt idx="2564">
                  <c:v>105260.1</c:v>
                </c:pt>
                <c:pt idx="2565">
                  <c:v>105253.7</c:v>
                </c:pt>
                <c:pt idx="2566">
                  <c:v>105248.8</c:v>
                </c:pt>
                <c:pt idx="2567">
                  <c:v>105243.7</c:v>
                </c:pt>
                <c:pt idx="2568">
                  <c:v>105238.5</c:v>
                </c:pt>
                <c:pt idx="2569">
                  <c:v>105232.5</c:v>
                </c:pt>
                <c:pt idx="2570">
                  <c:v>105223.1</c:v>
                </c:pt>
                <c:pt idx="2571">
                  <c:v>105214.9</c:v>
                </c:pt>
                <c:pt idx="2572">
                  <c:v>105199.4</c:v>
                </c:pt>
                <c:pt idx="2573">
                  <c:v>105185.4</c:v>
                </c:pt>
                <c:pt idx="2574">
                  <c:v>105159.8</c:v>
                </c:pt>
                <c:pt idx="2575">
                  <c:v>105134.2</c:v>
                </c:pt>
                <c:pt idx="2576">
                  <c:v>105107.2</c:v>
                </c:pt>
                <c:pt idx="2577">
                  <c:v>105084.9</c:v>
                </c:pt>
                <c:pt idx="2578">
                  <c:v>105048.2</c:v>
                </c:pt>
                <c:pt idx="2579">
                  <c:v>105006.1</c:v>
                </c:pt>
                <c:pt idx="2580">
                  <c:v>104950.9</c:v>
                </c:pt>
                <c:pt idx="2581">
                  <c:v>104881.60000000001</c:v>
                </c:pt>
                <c:pt idx="2582">
                  <c:v>104835.1</c:v>
                </c:pt>
                <c:pt idx="2583">
                  <c:v>104785.60000000001</c:v>
                </c:pt>
                <c:pt idx="2584">
                  <c:v>104735.6</c:v>
                </c:pt>
                <c:pt idx="2585">
                  <c:v>104686.7</c:v>
                </c:pt>
                <c:pt idx="2586">
                  <c:v>104651.2</c:v>
                </c:pt>
                <c:pt idx="2587">
                  <c:v>104602.1</c:v>
                </c:pt>
                <c:pt idx="2588">
                  <c:v>104556.1</c:v>
                </c:pt>
                <c:pt idx="2589">
                  <c:v>104523.2</c:v>
                </c:pt>
                <c:pt idx="2590">
                  <c:v>104464.7</c:v>
                </c:pt>
                <c:pt idx="2591">
                  <c:v>104416.3</c:v>
                </c:pt>
                <c:pt idx="2592">
                  <c:v>104365.1</c:v>
                </c:pt>
                <c:pt idx="2593">
                  <c:v>104340.2</c:v>
                </c:pt>
                <c:pt idx="2594">
                  <c:v>104300.7</c:v>
                </c:pt>
                <c:pt idx="2595">
                  <c:v>104263.2</c:v>
                </c:pt>
                <c:pt idx="2596">
                  <c:v>104233.7</c:v>
                </c:pt>
                <c:pt idx="2597">
                  <c:v>104197.8</c:v>
                </c:pt>
                <c:pt idx="2598">
                  <c:v>104162.6</c:v>
                </c:pt>
                <c:pt idx="2599">
                  <c:v>104127.6</c:v>
                </c:pt>
                <c:pt idx="2600">
                  <c:v>104100.1</c:v>
                </c:pt>
                <c:pt idx="2601">
                  <c:v>104072.6</c:v>
                </c:pt>
                <c:pt idx="2602">
                  <c:v>104045.2</c:v>
                </c:pt>
                <c:pt idx="2603">
                  <c:v>104024.6</c:v>
                </c:pt>
                <c:pt idx="2604">
                  <c:v>103997.3</c:v>
                </c:pt>
                <c:pt idx="2605">
                  <c:v>103969.60000000001</c:v>
                </c:pt>
                <c:pt idx="2606">
                  <c:v>103941.9</c:v>
                </c:pt>
                <c:pt idx="2607">
                  <c:v>103906.7</c:v>
                </c:pt>
                <c:pt idx="2608">
                  <c:v>103870.7</c:v>
                </c:pt>
                <c:pt idx="2609">
                  <c:v>103841.7</c:v>
                </c:pt>
                <c:pt idx="2610">
                  <c:v>103804.8</c:v>
                </c:pt>
                <c:pt idx="2611">
                  <c:v>103782.3</c:v>
                </c:pt>
                <c:pt idx="2612">
                  <c:v>103751.3</c:v>
                </c:pt>
                <c:pt idx="2613">
                  <c:v>103719.5</c:v>
                </c:pt>
                <c:pt idx="2614">
                  <c:v>103695.5</c:v>
                </c:pt>
                <c:pt idx="2615">
                  <c:v>103662.2</c:v>
                </c:pt>
                <c:pt idx="2616">
                  <c:v>103628.4</c:v>
                </c:pt>
                <c:pt idx="2617">
                  <c:v>103594</c:v>
                </c:pt>
                <c:pt idx="2618">
                  <c:v>103549.8</c:v>
                </c:pt>
                <c:pt idx="2619">
                  <c:v>103514.2</c:v>
                </c:pt>
                <c:pt idx="2620">
                  <c:v>103468.6</c:v>
                </c:pt>
                <c:pt idx="2621">
                  <c:v>103441</c:v>
                </c:pt>
                <c:pt idx="2622">
                  <c:v>103413.1</c:v>
                </c:pt>
                <c:pt idx="2623">
                  <c:v>103375</c:v>
                </c:pt>
                <c:pt idx="2624">
                  <c:v>103335.9</c:v>
                </c:pt>
                <c:pt idx="2625">
                  <c:v>103305.7</c:v>
                </c:pt>
                <c:pt idx="2626">
                  <c:v>103255.6</c:v>
                </c:pt>
                <c:pt idx="2627">
                  <c:v>103224.2</c:v>
                </c:pt>
                <c:pt idx="2628">
                  <c:v>103170.7</c:v>
                </c:pt>
                <c:pt idx="2629">
                  <c:v>103126.7</c:v>
                </c:pt>
                <c:pt idx="2630">
                  <c:v>103080</c:v>
                </c:pt>
                <c:pt idx="2631">
                  <c:v>103033.1</c:v>
                </c:pt>
                <c:pt idx="2632">
                  <c:v>102993</c:v>
                </c:pt>
                <c:pt idx="2633">
                  <c:v>102936.5</c:v>
                </c:pt>
                <c:pt idx="2634">
                  <c:v>102876.9</c:v>
                </c:pt>
                <c:pt idx="2635">
                  <c:v>102816.2</c:v>
                </c:pt>
                <c:pt idx="2636">
                  <c:v>102736.5</c:v>
                </c:pt>
                <c:pt idx="2637">
                  <c:v>102652.1</c:v>
                </c:pt>
                <c:pt idx="2638">
                  <c:v>102582.8</c:v>
                </c:pt>
                <c:pt idx="2639">
                  <c:v>102508.3</c:v>
                </c:pt>
                <c:pt idx="2640">
                  <c:v>102414.2</c:v>
                </c:pt>
                <c:pt idx="2641">
                  <c:v>102357.3</c:v>
                </c:pt>
                <c:pt idx="2642">
                  <c:v>102279.7</c:v>
                </c:pt>
                <c:pt idx="2643">
                  <c:v>102241.5</c:v>
                </c:pt>
                <c:pt idx="2644">
                  <c:v>102165.5</c:v>
                </c:pt>
                <c:pt idx="2645">
                  <c:v>102073.9</c:v>
                </c:pt>
                <c:pt idx="2646">
                  <c:v>101984.2</c:v>
                </c:pt>
                <c:pt idx="2647">
                  <c:v>101919.8</c:v>
                </c:pt>
                <c:pt idx="2648">
                  <c:v>101840.5</c:v>
                </c:pt>
                <c:pt idx="2649">
                  <c:v>101799.9</c:v>
                </c:pt>
                <c:pt idx="2650">
                  <c:v>101746.3</c:v>
                </c:pt>
                <c:pt idx="2651">
                  <c:v>101696.9</c:v>
                </c:pt>
                <c:pt idx="2652">
                  <c:v>101640.9</c:v>
                </c:pt>
                <c:pt idx="2653">
                  <c:v>101608.3</c:v>
                </c:pt>
                <c:pt idx="2654">
                  <c:v>101567.4</c:v>
                </c:pt>
                <c:pt idx="2655">
                  <c:v>101527.3</c:v>
                </c:pt>
                <c:pt idx="2656">
                  <c:v>101495.1</c:v>
                </c:pt>
                <c:pt idx="2657">
                  <c:v>101470.3</c:v>
                </c:pt>
                <c:pt idx="2658">
                  <c:v>101448</c:v>
                </c:pt>
                <c:pt idx="2659">
                  <c:v>101424</c:v>
                </c:pt>
                <c:pt idx="2660">
                  <c:v>101405.3</c:v>
                </c:pt>
                <c:pt idx="2661">
                  <c:v>101388.7</c:v>
                </c:pt>
                <c:pt idx="2662">
                  <c:v>101372.4</c:v>
                </c:pt>
                <c:pt idx="2663">
                  <c:v>101356.8</c:v>
                </c:pt>
                <c:pt idx="2664">
                  <c:v>101338.1</c:v>
                </c:pt>
                <c:pt idx="2665">
                  <c:v>101323.8</c:v>
                </c:pt>
                <c:pt idx="2666">
                  <c:v>101306.1</c:v>
                </c:pt>
                <c:pt idx="2667">
                  <c:v>101292.2</c:v>
                </c:pt>
                <c:pt idx="2668">
                  <c:v>101278.39999999999</c:v>
                </c:pt>
                <c:pt idx="2669">
                  <c:v>101264.6</c:v>
                </c:pt>
                <c:pt idx="2670">
                  <c:v>101250.8</c:v>
                </c:pt>
                <c:pt idx="2671">
                  <c:v>101237</c:v>
                </c:pt>
                <c:pt idx="2672">
                  <c:v>101226.2</c:v>
                </c:pt>
                <c:pt idx="2673">
                  <c:v>101212</c:v>
                </c:pt>
                <c:pt idx="2674">
                  <c:v>101190.7</c:v>
                </c:pt>
                <c:pt idx="2675">
                  <c:v>101176.1</c:v>
                </c:pt>
                <c:pt idx="2676">
                  <c:v>101161.5</c:v>
                </c:pt>
                <c:pt idx="2677">
                  <c:v>101146.8</c:v>
                </c:pt>
                <c:pt idx="2678">
                  <c:v>101128.3</c:v>
                </c:pt>
                <c:pt idx="2679">
                  <c:v>101113.4</c:v>
                </c:pt>
                <c:pt idx="2680">
                  <c:v>101098.6</c:v>
                </c:pt>
                <c:pt idx="2681">
                  <c:v>101083.7</c:v>
                </c:pt>
                <c:pt idx="2682">
                  <c:v>101068.8</c:v>
                </c:pt>
                <c:pt idx="2683">
                  <c:v>101053.9</c:v>
                </c:pt>
                <c:pt idx="2684">
                  <c:v>101035.4</c:v>
                </c:pt>
                <c:pt idx="2685">
                  <c:v>101016.8</c:v>
                </c:pt>
                <c:pt idx="2686">
                  <c:v>101002</c:v>
                </c:pt>
                <c:pt idx="2687">
                  <c:v>100990.8</c:v>
                </c:pt>
                <c:pt idx="2688">
                  <c:v>100971.8</c:v>
                </c:pt>
                <c:pt idx="2689">
                  <c:v>100956.5</c:v>
                </c:pt>
                <c:pt idx="2690">
                  <c:v>100941</c:v>
                </c:pt>
                <c:pt idx="2691">
                  <c:v>100929.1</c:v>
                </c:pt>
                <c:pt idx="2692">
                  <c:v>100908.9</c:v>
                </c:pt>
                <c:pt idx="2693">
                  <c:v>100892.2</c:v>
                </c:pt>
                <c:pt idx="2694">
                  <c:v>100870.39999999999</c:v>
                </c:pt>
                <c:pt idx="2695">
                  <c:v>100852.5</c:v>
                </c:pt>
                <c:pt idx="2696">
                  <c:v>100834.4</c:v>
                </c:pt>
                <c:pt idx="2697">
                  <c:v>100815.5</c:v>
                </c:pt>
                <c:pt idx="2698">
                  <c:v>100800.7</c:v>
                </c:pt>
                <c:pt idx="2699">
                  <c:v>100780.8</c:v>
                </c:pt>
                <c:pt idx="2700">
                  <c:v>100755.3</c:v>
                </c:pt>
                <c:pt idx="2701">
                  <c:v>100739.2</c:v>
                </c:pt>
                <c:pt idx="2702">
                  <c:v>100712.2</c:v>
                </c:pt>
                <c:pt idx="2703">
                  <c:v>100689.8</c:v>
                </c:pt>
                <c:pt idx="2704">
                  <c:v>100661.1</c:v>
                </c:pt>
                <c:pt idx="2705">
                  <c:v>100637.4</c:v>
                </c:pt>
                <c:pt idx="2706">
                  <c:v>100612.5</c:v>
                </c:pt>
                <c:pt idx="2707">
                  <c:v>100592.8</c:v>
                </c:pt>
                <c:pt idx="2708">
                  <c:v>100559.3</c:v>
                </c:pt>
                <c:pt idx="2709">
                  <c:v>100524.8</c:v>
                </c:pt>
                <c:pt idx="2710">
                  <c:v>100494</c:v>
                </c:pt>
                <c:pt idx="2711">
                  <c:v>100463.2</c:v>
                </c:pt>
                <c:pt idx="2712">
                  <c:v>100423.2</c:v>
                </c:pt>
                <c:pt idx="2713">
                  <c:v>100377.4</c:v>
                </c:pt>
                <c:pt idx="2714">
                  <c:v>100340.5</c:v>
                </c:pt>
                <c:pt idx="2715">
                  <c:v>100299.4</c:v>
                </c:pt>
                <c:pt idx="2716">
                  <c:v>100255.7</c:v>
                </c:pt>
                <c:pt idx="2717">
                  <c:v>100218</c:v>
                </c:pt>
                <c:pt idx="2718">
                  <c:v>100156.9</c:v>
                </c:pt>
                <c:pt idx="2719">
                  <c:v>100082.6</c:v>
                </c:pt>
                <c:pt idx="2720">
                  <c:v>99981.8</c:v>
                </c:pt>
                <c:pt idx="2721">
                  <c:v>99876.800000000003</c:v>
                </c:pt>
                <c:pt idx="2722">
                  <c:v>99675.199999999997</c:v>
                </c:pt>
                <c:pt idx="2723">
                  <c:v>99508.7</c:v>
                </c:pt>
                <c:pt idx="2724">
                  <c:v>99333.1</c:v>
                </c:pt>
                <c:pt idx="2725">
                  <c:v>99104.3</c:v>
                </c:pt>
                <c:pt idx="2726">
                  <c:v>98854.6</c:v>
                </c:pt>
                <c:pt idx="2727">
                  <c:v>98666.3</c:v>
                </c:pt>
                <c:pt idx="2728">
                  <c:v>98321.3</c:v>
                </c:pt>
                <c:pt idx="2729">
                  <c:v>98040.3</c:v>
                </c:pt>
                <c:pt idx="2730">
                  <c:v>97677.9</c:v>
                </c:pt>
                <c:pt idx="2731">
                  <c:v>97311.7</c:v>
                </c:pt>
                <c:pt idx="2732">
                  <c:v>97029.4</c:v>
                </c:pt>
                <c:pt idx="2733">
                  <c:v>96762.1</c:v>
                </c:pt>
                <c:pt idx="2734">
                  <c:v>96527</c:v>
                </c:pt>
                <c:pt idx="2735">
                  <c:v>96223.1</c:v>
                </c:pt>
                <c:pt idx="2736">
                  <c:v>96031.6</c:v>
                </c:pt>
                <c:pt idx="2737">
                  <c:v>95803.199999999997</c:v>
                </c:pt>
                <c:pt idx="2738">
                  <c:v>95602.2</c:v>
                </c:pt>
                <c:pt idx="2739">
                  <c:v>95495.9</c:v>
                </c:pt>
                <c:pt idx="2740">
                  <c:v>95370.5</c:v>
                </c:pt>
                <c:pt idx="2741">
                  <c:v>95298.4</c:v>
                </c:pt>
                <c:pt idx="2742">
                  <c:v>95251.199999999997</c:v>
                </c:pt>
                <c:pt idx="2743">
                  <c:v>95215.4</c:v>
                </c:pt>
                <c:pt idx="2744">
                  <c:v>95195.7</c:v>
                </c:pt>
                <c:pt idx="2745">
                  <c:v>95184.1</c:v>
                </c:pt>
                <c:pt idx="2746">
                  <c:v>95173</c:v>
                </c:pt>
                <c:pt idx="2747">
                  <c:v>95166.6</c:v>
                </c:pt>
                <c:pt idx="2748">
                  <c:v>95159</c:v>
                </c:pt>
                <c:pt idx="2749">
                  <c:v>95152.2</c:v>
                </c:pt>
                <c:pt idx="2750">
                  <c:v>95146.8</c:v>
                </c:pt>
                <c:pt idx="2751">
                  <c:v>95141.5</c:v>
                </c:pt>
                <c:pt idx="2752">
                  <c:v>95134.7</c:v>
                </c:pt>
                <c:pt idx="2753">
                  <c:v>95129.2</c:v>
                </c:pt>
                <c:pt idx="2754">
                  <c:v>95121.2</c:v>
                </c:pt>
                <c:pt idx="2755">
                  <c:v>95114.6</c:v>
                </c:pt>
                <c:pt idx="2756">
                  <c:v>95107.4</c:v>
                </c:pt>
                <c:pt idx="2757">
                  <c:v>95097</c:v>
                </c:pt>
                <c:pt idx="2758">
                  <c:v>95086</c:v>
                </c:pt>
                <c:pt idx="2759">
                  <c:v>95074.1</c:v>
                </c:pt>
                <c:pt idx="2760">
                  <c:v>95062.3</c:v>
                </c:pt>
                <c:pt idx="2761">
                  <c:v>95051.9</c:v>
                </c:pt>
                <c:pt idx="2762">
                  <c:v>95042.1</c:v>
                </c:pt>
                <c:pt idx="2763">
                  <c:v>95027</c:v>
                </c:pt>
                <c:pt idx="2764">
                  <c:v>95010.7</c:v>
                </c:pt>
                <c:pt idx="2765">
                  <c:v>94992.5</c:v>
                </c:pt>
                <c:pt idx="2766">
                  <c:v>94969</c:v>
                </c:pt>
                <c:pt idx="2767">
                  <c:v>94953.8</c:v>
                </c:pt>
                <c:pt idx="2768">
                  <c:v>94923.3</c:v>
                </c:pt>
                <c:pt idx="2769">
                  <c:v>94901.9</c:v>
                </c:pt>
                <c:pt idx="2770">
                  <c:v>94880.1</c:v>
                </c:pt>
                <c:pt idx="2771">
                  <c:v>94858.1</c:v>
                </c:pt>
                <c:pt idx="2772">
                  <c:v>94842</c:v>
                </c:pt>
                <c:pt idx="2773">
                  <c:v>94820.5</c:v>
                </c:pt>
                <c:pt idx="2774">
                  <c:v>94794.6</c:v>
                </c:pt>
                <c:pt idx="2775">
                  <c:v>94769</c:v>
                </c:pt>
                <c:pt idx="2776">
                  <c:v>94749.9</c:v>
                </c:pt>
                <c:pt idx="2777">
                  <c:v>94728.4</c:v>
                </c:pt>
                <c:pt idx="2778">
                  <c:v>94708.4</c:v>
                </c:pt>
                <c:pt idx="2779">
                  <c:v>94693.9</c:v>
                </c:pt>
                <c:pt idx="2780">
                  <c:v>94682.3</c:v>
                </c:pt>
                <c:pt idx="2781">
                  <c:v>94670</c:v>
                </c:pt>
                <c:pt idx="2782">
                  <c:v>94663</c:v>
                </c:pt>
                <c:pt idx="2783">
                  <c:v>94653.5</c:v>
                </c:pt>
                <c:pt idx="2784">
                  <c:v>94640.1</c:v>
                </c:pt>
                <c:pt idx="2785">
                  <c:v>94632.9</c:v>
                </c:pt>
                <c:pt idx="2786">
                  <c:v>94625.2</c:v>
                </c:pt>
                <c:pt idx="2787">
                  <c:v>94619.6</c:v>
                </c:pt>
                <c:pt idx="2788">
                  <c:v>94614.9</c:v>
                </c:pt>
                <c:pt idx="2789">
                  <c:v>94610.4</c:v>
                </c:pt>
                <c:pt idx="2790">
                  <c:v>94607.5</c:v>
                </c:pt>
                <c:pt idx="2791">
                  <c:v>94603.6</c:v>
                </c:pt>
                <c:pt idx="2792">
                  <c:v>94599.8</c:v>
                </c:pt>
                <c:pt idx="2793">
                  <c:v>94595.1</c:v>
                </c:pt>
                <c:pt idx="2794">
                  <c:v>94590.399999999994</c:v>
                </c:pt>
                <c:pt idx="2795">
                  <c:v>94585.2</c:v>
                </c:pt>
                <c:pt idx="2796">
                  <c:v>94579.7</c:v>
                </c:pt>
                <c:pt idx="2797">
                  <c:v>94576.1</c:v>
                </c:pt>
                <c:pt idx="2798">
                  <c:v>94570.1</c:v>
                </c:pt>
                <c:pt idx="2799">
                  <c:v>94560.6</c:v>
                </c:pt>
                <c:pt idx="2800">
                  <c:v>94553.4</c:v>
                </c:pt>
                <c:pt idx="2801">
                  <c:v>94540.6</c:v>
                </c:pt>
                <c:pt idx="2802">
                  <c:v>94524.800000000003</c:v>
                </c:pt>
                <c:pt idx="2803">
                  <c:v>94502.6</c:v>
                </c:pt>
                <c:pt idx="2804">
                  <c:v>94468.1</c:v>
                </c:pt>
                <c:pt idx="2805">
                  <c:v>94443.8</c:v>
                </c:pt>
                <c:pt idx="2806">
                  <c:v>94416.3</c:v>
                </c:pt>
                <c:pt idx="2807">
                  <c:v>94385.600000000006</c:v>
                </c:pt>
                <c:pt idx="2808">
                  <c:v>94351.4</c:v>
                </c:pt>
                <c:pt idx="2809">
                  <c:v>94309.5</c:v>
                </c:pt>
                <c:pt idx="2810">
                  <c:v>94266.2</c:v>
                </c:pt>
                <c:pt idx="2811">
                  <c:v>94230.1</c:v>
                </c:pt>
                <c:pt idx="2812">
                  <c:v>94168.5</c:v>
                </c:pt>
                <c:pt idx="2813">
                  <c:v>94102.6</c:v>
                </c:pt>
                <c:pt idx="2814">
                  <c:v>94033.1</c:v>
                </c:pt>
                <c:pt idx="2815">
                  <c:v>93962.5</c:v>
                </c:pt>
                <c:pt idx="2816">
                  <c:v>93919.6</c:v>
                </c:pt>
                <c:pt idx="2817">
                  <c:v>93861.2</c:v>
                </c:pt>
                <c:pt idx="2818">
                  <c:v>93802.6</c:v>
                </c:pt>
                <c:pt idx="2819">
                  <c:v>93744.1</c:v>
                </c:pt>
                <c:pt idx="2820">
                  <c:v>93700.5</c:v>
                </c:pt>
                <c:pt idx="2821">
                  <c:v>93643.1</c:v>
                </c:pt>
                <c:pt idx="2822">
                  <c:v>93571.5</c:v>
                </c:pt>
                <c:pt idx="2823">
                  <c:v>93501.4</c:v>
                </c:pt>
                <c:pt idx="2824">
                  <c:v>93433.5</c:v>
                </c:pt>
                <c:pt idx="2825">
                  <c:v>93379.9</c:v>
                </c:pt>
                <c:pt idx="2826">
                  <c:v>93327.8</c:v>
                </c:pt>
                <c:pt idx="2827">
                  <c:v>93277.4</c:v>
                </c:pt>
                <c:pt idx="2828">
                  <c:v>93241.5</c:v>
                </c:pt>
                <c:pt idx="2829">
                  <c:v>93195.4</c:v>
                </c:pt>
                <c:pt idx="2830">
                  <c:v>93152.9</c:v>
                </c:pt>
                <c:pt idx="2831">
                  <c:v>93099.8</c:v>
                </c:pt>
                <c:pt idx="2832">
                  <c:v>93059.3</c:v>
                </c:pt>
                <c:pt idx="2833">
                  <c:v>93001.3</c:v>
                </c:pt>
                <c:pt idx="2834">
                  <c:v>92964.1</c:v>
                </c:pt>
                <c:pt idx="2835">
                  <c:v>92936.5</c:v>
                </c:pt>
                <c:pt idx="2836">
                  <c:v>92900.800000000003</c:v>
                </c:pt>
                <c:pt idx="2837">
                  <c:v>92866.1</c:v>
                </c:pt>
                <c:pt idx="2838">
                  <c:v>92832.1</c:v>
                </c:pt>
                <c:pt idx="2839">
                  <c:v>92815.4</c:v>
                </c:pt>
                <c:pt idx="2840">
                  <c:v>92773.7</c:v>
                </c:pt>
                <c:pt idx="2841">
                  <c:v>92740.800000000003</c:v>
                </c:pt>
                <c:pt idx="2842">
                  <c:v>92691.8</c:v>
                </c:pt>
                <c:pt idx="2843">
                  <c:v>92651.3</c:v>
                </c:pt>
                <c:pt idx="2844">
                  <c:v>92627.4</c:v>
                </c:pt>
                <c:pt idx="2845">
                  <c:v>92595.4</c:v>
                </c:pt>
                <c:pt idx="2846">
                  <c:v>92571.6</c:v>
                </c:pt>
                <c:pt idx="2847">
                  <c:v>92540.7</c:v>
                </c:pt>
                <c:pt idx="2848">
                  <c:v>92509.9</c:v>
                </c:pt>
                <c:pt idx="2849">
                  <c:v>92495.1</c:v>
                </c:pt>
                <c:pt idx="2850">
                  <c:v>92457.5</c:v>
                </c:pt>
                <c:pt idx="2851">
                  <c:v>92420.800000000003</c:v>
                </c:pt>
                <c:pt idx="2852">
                  <c:v>92384.7</c:v>
                </c:pt>
                <c:pt idx="2853">
                  <c:v>92356.4</c:v>
                </c:pt>
                <c:pt idx="2854">
                  <c:v>92328.1</c:v>
                </c:pt>
                <c:pt idx="2855">
                  <c:v>92307.4</c:v>
                </c:pt>
                <c:pt idx="2856">
                  <c:v>92287.2</c:v>
                </c:pt>
                <c:pt idx="2857">
                  <c:v>92260.3</c:v>
                </c:pt>
                <c:pt idx="2858">
                  <c:v>92233.9</c:v>
                </c:pt>
                <c:pt idx="2859">
                  <c:v>92207.5</c:v>
                </c:pt>
                <c:pt idx="2860">
                  <c:v>92175.2</c:v>
                </c:pt>
                <c:pt idx="2861">
                  <c:v>92149.7</c:v>
                </c:pt>
                <c:pt idx="2862">
                  <c:v>92118</c:v>
                </c:pt>
                <c:pt idx="2863">
                  <c:v>92092.800000000003</c:v>
                </c:pt>
                <c:pt idx="2864">
                  <c:v>92067.9</c:v>
                </c:pt>
                <c:pt idx="2865">
                  <c:v>92049.4</c:v>
                </c:pt>
                <c:pt idx="2866">
                  <c:v>92025.3</c:v>
                </c:pt>
                <c:pt idx="2867">
                  <c:v>92001.2</c:v>
                </c:pt>
                <c:pt idx="2868">
                  <c:v>91977.7</c:v>
                </c:pt>
                <c:pt idx="2869">
                  <c:v>91954.6</c:v>
                </c:pt>
                <c:pt idx="2870">
                  <c:v>91926.1</c:v>
                </c:pt>
                <c:pt idx="2871">
                  <c:v>91909.4</c:v>
                </c:pt>
                <c:pt idx="2872">
                  <c:v>91882.3</c:v>
                </c:pt>
                <c:pt idx="2873">
                  <c:v>91861.3</c:v>
                </c:pt>
                <c:pt idx="2874">
                  <c:v>91835.199999999997</c:v>
                </c:pt>
                <c:pt idx="2875">
                  <c:v>91820.7</c:v>
                </c:pt>
                <c:pt idx="2876">
                  <c:v>91797.1</c:v>
                </c:pt>
                <c:pt idx="2877">
                  <c:v>91782.8</c:v>
                </c:pt>
                <c:pt idx="2878">
                  <c:v>91755.7</c:v>
                </c:pt>
                <c:pt idx="2879">
                  <c:v>91731.3</c:v>
                </c:pt>
                <c:pt idx="2880">
                  <c:v>91710.9</c:v>
                </c:pt>
                <c:pt idx="2881">
                  <c:v>91696.5</c:v>
                </c:pt>
                <c:pt idx="2882">
                  <c:v>91682.4</c:v>
                </c:pt>
                <c:pt idx="2883">
                  <c:v>91672.7</c:v>
                </c:pt>
                <c:pt idx="2884">
                  <c:v>91656.3</c:v>
                </c:pt>
                <c:pt idx="2885">
                  <c:v>91644.7</c:v>
                </c:pt>
                <c:pt idx="2886">
                  <c:v>91635.6</c:v>
                </c:pt>
                <c:pt idx="2887">
                  <c:v>91623</c:v>
                </c:pt>
                <c:pt idx="2888">
                  <c:v>91610.7</c:v>
                </c:pt>
                <c:pt idx="2889">
                  <c:v>91601.5</c:v>
                </c:pt>
                <c:pt idx="2890">
                  <c:v>91595.1</c:v>
                </c:pt>
                <c:pt idx="2891">
                  <c:v>91586.6</c:v>
                </c:pt>
                <c:pt idx="2892">
                  <c:v>91578.9</c:v>
                </c:pt>
                <c:pt idx="2893">
                  <c:v>91573.7</c:v>
                </c:pt>
                <c:pt idx="2894">
                  <c:v>91564.800000000003</c:v>
                </c:pt>
                <c:pt idx="2895">
                  <c:v>91558.1</c:v>
                </c:pt>
                <c:pt idx="2896">
                  <c:v>91550</c:v>
                </c:pt>
                <c:pt idx="2897">
                  <c:v>91545.5</c:v>
                </c:pt>
                <c:pt idx="2898">
                  <c:v>91537.8</c:v>
                </c:pt>
                <c:pt idx="2899">
                  <c:v>91531.9</c:v>
                </c:pt>
                <c:pt idx="2900">
                  <c:v>91526.3</c:v>
                </c:pt>
                <c:pt idx="2901">
                  <c:v>91520.7</c:v>
                </c:pt>
                <c:pt idx="2902">
                  <c:v>91516.6</c:v>
                </c:pt>
                <c:pt idx="2903">
                  <c:v>91511.1</c:v>
                </c:pt>
                <c:pt idx="2904">
                  <c:v>91504.3</c:v>
                </c:pt>
                <c:pt idx="2905">
                  <c:v>91497.600000000006</c:v>
                </c:pt>
                <c:pt idx="2906">
                  <c:v>91490.7</c:v>
                </c:pt>
                <c:pt idx="2907">
                  <c:v>91485.2</c:v>
                </c:pt>
                <c:pt idx="2908">
                  <c:v>91478.2</c:v>
                </c:pt>
                <c:pt idx="2909">
                  <c:v>91472.5</c:v>
                </c:pt>
                <c:pt idx="2910">
                  <c:v>91469.6</c:v>
                </c:pt>
                <c:pt idx="2911">
                  <c:v>91463.7</c:v>
                </c:pt>
                <c:pt idx="2912">
                  <c:v>91457.7</c:v>
                </c:pt>
                <c:pt idx="2913">
                  <c:v>91453</c:v>
                </c:pt>
                <c:pt idx="2914">
                  <c:v>91446.7</c:v>
                </c:pt>
                <c:pt idx="2915">
                  <c:v>91438.8</c:v>
                </c:pt>
                <c:pt idx="2916">
                  <c:v>91430.7</c:v>
                </c:pt>
                <c:pt idx="2917">
                  <c:v>91424.1</c:v>
                </c:pt>
                <c:pt idx="2918">
                  <c:v>91417.5</c:v>
                </c:pt>
                <c:pt idx="2919">
                  <c:v>91412.4</c:v>
                </c:pt>
                <c:pt idx="2920">
                  <c:v>91405.6</c:v>
                </c:pt>
                <c:pt idx="2921">
                  <c:v>91398.7</c:v>
                </c:pt>
                <c:pt idx="2922">
                  <c:v>91391.8</c:v>
                </c:pt>
                <c:pt idx="2923">
                  <c:v>91384.9</c:v>
                </c:pt>
                <c:pt idx="2924">
                  <c:v>91377.9</c:v>
                </c:pt>
                <c:pt idx="2925">
                  <c:v>91367.1</c:v>
                </c:pt>
                <c:pt idx="2926">
                  <c:v>91359.9</c:v>
                </c:pt>
                <c:pt idx="2927">
                  <c:v>91354.4</c:v>
                </c:pt>
                <c:pt idx="2928">
                  <c:v>91347.199999999997</c:v>
                </c:pt>
                <c:pt idx="2929">
                  <c:v>91341.7</c:v>
                </c:pt>
                <c:pt idx="2930">
                  <c:v>91332.3</c:v>
                </c:pt>
                <c:pt idx="2931">
                  <c:v>91324.3</c:v>
                </c:pt>
                <c:pt idx="2932">
                  <c:v>91316.1</c:v>
                </c:pt>
                <c:pt idx="2933">
                  <c:v>91305.9</c:v>
                </c:pt>
                <c:pt idx="2934">
                  <c:v>91289.3</c:v>
                </c:pt>
                <c:pt idx="2935">
                  <c:v>91273.5</c:v>
                </c:pt>
                <c:pt idx="2936">
                  <c:v>91152.1</c:v>
                </c:pt>
                <c:pt idx="2937">
                  <c:v>90991.2</c:v>
                </c:pt>
                <c:pt idx="2938">
                  <c:v>90978.4</c:v>
                </c:pt>
                <c:pt idx="2939">
                  <c:v>90969</c:v>
                </c:pt>
                <c:pt idx="2940">
                  <c:v>90950.3</c:v>
                </c:pt>
                <c:pt idx="2941">
                  <c:v>90931.199999999997</c:v>
                </c:pt>
                <c:pt idx="2942">
                  <c:v>90916.9</c:v>
                </c:pt>
                <c:pt idx="2943">
                  <c:v>90887.8</c:v>
                </c:pt>
                <c:pt idx="2944">
                  <c:v>90847.1</c:v>
                </c:pt>
                <c:pt idx="2945">
                  <c:v>90821.5</c:v>
                </c:pt>
                <c:pt idx="2946">
                  <c:v>90796</c:v>
                </c:pt>
                <c:pt idx="2947">
                  <c:v>90770.4</c:v>
                </c:pt>
                <c:pt idx="2948">
                  <c:v>90755.1</c:v>
                </c:pt>
                <c:pt idx="2949">
                  <c:v>90734.6</c:v>
                </c:pt>
                <c:pt idx="2950">
                  <c:v>90709.6</c:v>
                </c:pt>
                <c:pt idx="2951">
                  <c:v>90689.8</c:v>
                </c:pt>
                <c:pt idx="2952">
                  <c:v>90670.2</c:v>
                </c:pt>
                <c:pt idx="2953">
                  <c:v>90640.6</c:v>
                </c:pt>
                <c:pt idx="2954">
                  <c:v>90616.2</c:v>
                </c:pt>
                <c:pt idx="2955">
                  <c:v>90591.7</c:v>
                </c:pt>
                <c:pt idx="2956">
                  <c:v>90567.3</c:v>
                </c:pt>
                <c:pt idx="2957">
                  <c:v>90547.8</c:v>
                </c:pt>
                <c:pt idx="2958">
                  <c:v>90533</c:v>
                </c:pt>
                <c:pt idx="2959">
                  <c:v>90513.3</c:v>
                </c:pt>
                <c:pt idx="2960">
                  <c:v>90488.4</c:v>
                </c:pt>
                <c:pt idx="2961">
                  <c:v>90468.3</c:v>
                </c:pt>
                <c:pt idx="2962">
                  <c:v>90438.1</c:v>
                </c:pt>
                <c:pt idx="2963">
                  <c:v>90412.6</c:v>
                </c:pt>
                <c:pt idx="2964">
                  <c:v>90376</c:v>
                </c:pt>
                <c:pt idx="2965">
                  <c:v>90354.5</c:v>
                </c:pt>
                <c:pt idx="2966">
                  <c:v>90333</c:v>
                </c:pt>
                <c:pt idx="2967">
                  <c:v>90311.3</c:v>
                </c:pt>
                <c:pt idx="2968">
                  <c:v>90283.199999999997</c:v>
                </c:pt>
                <c:pt idx="2969">
                  <c:v>90260.3</c:v>
                </c:pt>
                <c:pt idx="2970">
                  <c:v>90236.7</c:v>
                </c:pt>
                <c:pt idx="2971">
                  <c:v>90212.800000000003</c:v>
                </c:pt>
                <c:pt idx="2972">
                  <c:v>90176.2</c:v>
                </c:pt>
                <c:pt idx="2973">
                  <c:v>90145.1</c:v>
                </c:pt>
                <c:pt idx="2974">
                  <c:v>90113</c:v>
                </c:pt>
                <c:pt idx="2975">
                  <c:v>90086.3</c:v>
                </c:pt>
                <c:pt idx="2976">
                  <c:v>90066.5</c:v>
                </c:pt>
                <c:pt idx="2977">
                  <c:v>90039.2</c:v>
                </c:pt>
                <c:pt idx="2978">
                  <c:v>90004.3</c:v>
                </c:pt>
                <c:pt idx="2979">
                  <c:v>89983.3</c:v>
                </c:pt>
                <c:pt idx="2980">
                  <c:v>89947.6</c:v>
                </c:pt>
                <c:pt idx="2981">
                  <c:v>89911.1</c:v>
                </c:pt>
                <c:pt idx="2982">
                  <c:v>89874.3</c:v>
                </c:pt>
                <c:pt idx="2983">
                  <c:v>89844.4</c:v>
                </c:pt>
                <c:pt idx="2984">
                  <c:v>89821.9</c:v>
                </c:pt>
                <c:pt idx="2985">
                  <c:v>89791.8</c:v>
                </c:pt>
                <c:pt idx="2986">
                  <c:v>89769.1</c:v>
                </c:pt>
                <c:pt idx="2987">
                  <c:v>89738.7</c:v>
                </c:pt>
                <c:pt idx="2988">
                  <c:v>89700.5</c:v>
                </c:pt>
                <c:pt idx="2989">
                  <c:v>89685.3</c:v>
                </c:pt>
                <c:pt idx="2990">
                  <c:v>89647.1</c:v>
                </c:pt>
                <c:pt idx="2991">
                  <c:v>89608.8</c:v>
                </c:pt>
                <c:pt idx="2992">
                  <c:v>89570.3</c:v>
                </c:pt>
                <c:pt idx="2993">
                  <c:v>89546.9</c:v>
                </c:pt>
                <c:pt idx="2994">
                  <c:v>89515.8</c:v>
                </c:pt>
                <c:pt idx="2995">
                  <c:v>89484.2</c:v>
                </c:pt>
                <c:pt idx="2996">
                  <c:v>89452</c:v>
                </c:pt>
                <c:pt idx="2997">
                  <c:v>89418.7</c:v>
                </c:pt>
                <c:pt idx="2998">
                  <c:v>89384.8</c:v>
                </c:pt>
                <c:pt idx="2999">
                  <c:v>89358</c:v>
                </c:pt>
                <c:pt idx="3000">
                  <c:v>89303.2</c:v>
                </c:pt>
                <c:pt idx="3001">
                  <c:v>89263.6</c:v>
                </c:pt>
                <c:pt idx="3002">
                  <c:v>89213.6</c:v>
                </c:pt>
                <c:pt idx="3003">
                  <c:v>89170.5</c:v>
                </c:pt>
                <c:pt idx="3004">
                  <c:v>89125</c:v>
                </c:pt>
                <c:pt idx="3005">
                  <c:v>89066</c:v>
                </c:pt>
                <c:pt idx="3006">
                  <c:v>89026.5</c:v>
                </c:pt>
                <c:pt idx="3007">
                  <c:v>88974.8</c:v>
                </c:pt>
                <c:pt idx="3008">
                  <c:v>88918.1</c:v>
                </c:pt>
                <c:pt idx="3009">
                  <c:v>88846.5</c:v>
                </c:pt>
                <c:pt idx="3010">
                  <c:v>88781.8</c:v>
                </c:pt>
                <c:pt idx="3011">
                  <c:v>88700.4</c:v>
                </c:pt>
                <c:pt idx="3012">
                  <c:v>88618.8</c:v>
                </c:pt>
                <c:pt idx="3013">
                  <c:v>88536.9</c:v>
                </c:pt>
                <c:pt idx="3014">
                  <c:v>88471.2</c:v>
                </c:pt>
                <c:pt idx="3015">
                  <c:v>88405.3</c:v>
                </c:pt>
                <c:pt idx="3016">
                  <c:v>88339.199999999997</c:v>
                </c:pt>
                <c:pt idx="3017">
                  <c:v>88272.8</c:v>
                </c:pt>
                <c:pt idx="3018">
                  <c:v>88206.3</c:v>
                </c:pt>
                <c:pt idx="3019">
                  <c:v>88156.2</c:v>
                </c:pt>
                <c:pt idx="3020">
                  <c:v>88072.5</c:v>
                </c:pt>
                <c:pt idx="3021">
                  <c:v>88045.6</c:v>
                </c:pt>
              </c:numCache>
            </c:numRef>
          </c:yVal>
          <c:smooth val="0"/>
          <c:extLst>
            <c:ext xmlns:c16="http://schemas.microsoft.com/office/drawing/2014/chart" uri="{C3380CC4-5D6E-409C-BE32-E72D297353CC}">
              <c16:uniqueId val="{00000006-3190-4A9D-96CF-0D42DCDF7610}"/>
            </c:ext>
          </c:extLst>
        </c:ser>
        <c:ser>
          <c:idx val="3"/>
          <c:order val="7"/>
          <c:tx>
            <c:v>SC-0.86-1.5-S-0.5-35</c:v>
          </c:tx>
          <c:spPr>
            <a:ln w="19050">
              <a:solidFill>
                <a:srgbClr val="00B050"/>
              </a:solidFill>
              <a:prstDash val="lgDash"/>
            </a:ln>
          </c:spPr>
          <c:marker>
            <c:symbol val="none"/>
          </c:marker>
          <c:xVal>
            <c:numRef>
              <c:f>'2H10-1.5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5000000000003</c:v>
                </c:pt>
                <c:pt idx="5756">
                  <c:v>8.9324999999999992</c:v>
                </c:pt>
                <c:pt idx="5757">
                  <c:v>8.9344999999999999</c:v>
                </c:pt>
                <c:pt idx="5758">
                  <c:v>8.9359999999999999</c:v>
                </c:pt>
                <c:pt idx="5759">
                  <c:v>8.9380000000000006</c:v>
                </c:pt>
                <c:pt idx="5760">
                  <c:v>8.9390000000000001</c:v>
                </c:pt>
                <c:pt idx="5761">
                  <c:v>8.9410000000000007</c:v>
                </c:pt>
                <c:pt idx="5762">
                  <c:v>8.9425000000000008</c:v>
                </c:pt>
                <c:pt idx="5763">
                  <c:v>8.9444999999999997</c:v>
                </c:pt>
                <c:pt idx="5764">
                  <c:v>8.9465000000000003</c:v>
                </c:pt>
                <c:pt idx="5765">
                  <c:v>8.9484999999999992</c:v>
                </c:pt>
                <c:pt idx="5766">
                  <c:v>8.9504999999999999</c:v>
                </c:pt>
                <c:pt idx="5767">
                  <c:v>8.9525000000000006</c:v>
                </c:pt>
                <c:pt idx="5768">
                  <c:v>8.9540000000000006</c:v>
                </c:pt>
                <c:pt idx="5769">
                  <c:v>8.9565000000000001</c:v>
                </c:pt>
                <c:pt idx="5770">
                  <c:v>8.9574999999999996</c:v>
                </c:pt>
                <c:pt idx="5771">
                  <c:v>8.9595000000000002</c:v>
                </c:pt>
                <c:pt idx="5772">
                  <c:v>8.9610000000000003</c:v>
                </c:pt>
                <c:pt idx="5773">
                  <c:v>8.9629999999999992</c:v>
                </c:pt>
                <c:pt idx="5774">
                  <c:v>8.9649999999999999</c:v>
                </c:pt>
                <c:pt idx="5775">
                  <c:v>8.9670000000000005</c:v>
                </c:pt>
                <c:pt idx="5776">
                  <c:v>8.9689999999999994</c:v>
                </c:pt>
                <c:pt idx="5777">
                  <c:v>8.9710000000000001</c:v>
                </c:pt>
                <c:pt idx="5778">
                  <c:v>8.9725000000000001</c:v>
                </c:pt>
                <c:pt idx="5779">
                  <c:v>8.9740000000000002</c:v>
                </c:pt>
                <c:pt idx="5780">
                  <c:v>8.9760000000000009</c:v>
                </c:pt>
                <c:pt idx="5781">
                  <c:v>8.9779999999999998</c:v>
                </c:pt>
                <c:pt idx="5782">
                  <c:v>8.98</c:v>
                </c:pt>
                <c:pt idx="5783">
                  <c:v>8.9815000000000005</c:v>
                </c:pt>
                <c:pt idx="5784">
                  <c:v>8.9830000000000005</c:v>
                </c:pt>
                <c:pt idx="5785">
                  <c:v>8.9855</c:v>
                </c:pt>
                <c:pt idx="5786">
                  <c:v>8.9870000000000001</c:v>
                </c:pt>
                <c:pt idx="5787">
                  <c:v>8.9890000000000008</c:v>
                </c:pt>
                <c:pt idx="5788">
                  <c:v>8.9909999999999997</c:v>
                </c:pt>
                <c:pt idx="5789">
                  <c:v>8.9924999999999997</c:v>
                </c:pt>
                <c:pt idx="5790">
                  <c:v>8.9939999999999998</c:v>
                </c:pt>
                <c:pt idx="5791">
                  <c:v>8.9960000000000004</c:v>
                </c:pt>
                <c:pt idx="5792">
                  <c:v>8.9979999999999993</c:v>
                </c:pt>
                <c:pt idx="5793">
                  <c:v>8.9994999999999994</c:v>
                </c:pt>
                <c:pt idx="5794">
                  <c:v>9.0015000000000001</c:v>
                </c:pt>
                <c:pt idx="5795">
                  <c:v>9.0024999999999995</c:v>
                </c:pt>
                <c:pt idx="5796">
                  <c:v>9.0045000000000002</c:v>
                </c:pt>
                <c:pt idx="5797">
                  <c:v>9.0065000000000008</c:v>
                </c:pt>
                <c:pt idx="5798">
                  <c:v>9.0084999999999997</c:v>
                </c:pt>
                <c:pt idx="5799">
                  <c:v>9.0105000000000004</c:v>
                </c:pt>
                <c:pt idx="5800">
                  <c:v>9.0120000000000005</c:v>
                </c:pt>
                <c:pt idx="5801">
                  <c:v>9.0135000000000005</c:v>
                </c:pt>
                <c:pt idx="5802">
                  <c:v>9.016</c:v>
                </c:pt>
                <c:pt idx="5803">
                  <c:v>9.0175000000000001</c:v>
                </c:pt>
                <c:pt idx="5804">
                  <c:v>9.0195000000000007</c:v>
                </c:pt>
                <c:pt idx="5805">
                  <c:v>9.0205000000000002</c:v>
                </c:pt>
                <c:pt idx="5806">
                  <c:v>9.0225000000000009</c:v>
                </c:pt>
                <c:pt idx="5807">
                  <c:v>9.0239999999999991</c:v>
                </c:pt>
                <c:pt idx="5808">
                  <c:v>9.0254999999999992</c:v>
                </c:pt>
                <c:pt idx="5809">
                  <c:v>9.0274999999999999</c:v>
                </c:pt>
                <c:pt idx="5810">
                  <c:v>9.0295000000000005</c:v>
                </c:pt>
                <c:pt idx="5811">
                  <c:v>9.0310000000000006</c:v>
                </c:pt>
                <c:pt idx="5812">
                  <c:v>9.0329999999999995</c:v>
                </c:pt>
                <c:pt idx="5813">
                  <c:v>9.0350000000000001</c:v>
                </c:pt>
                <c:pt idx="5814">
                  <c:v>9.0370000000000008</c:v>
                </c:pt>
                <c:pt idx="5815">
                  <c:v>9.0380000000000003</c:v>
                </c:pt>
                <c:pt idx="5816">
                  <c:v>9.0399999999999991</c:v>
                </c:pt>
                <c:pt idx="5817">
                  <c:v>9.0414999999999992</c:v>
                </c:pt>
                <c:pt idx="5818">
                  <c:v>9.0429999999999993</c:v>
                </c:pt>
                <c:pt idx="5819">
                  <c:v>9.0449999999999999</c:v>
                </c:pt>
                <c:pt idx="5820">
                  <c:v>9.0470000000000006</c:v>
                </c:pt>
                <c:pt idx="5821">
                  <c:v>9.0489999999999995</c:v>
                </c:pt>
                <c:pt idx="5822">
                  <c:v>9.0510000000000002</c:v>
                </c:pt>
                <c:pt idx="5823">
                  <c:v>9.0525000000000002</c:v>
                </c:pt>
                <c:pt idx="5824">
                  <c:v>9.0540000000000003</c:v>
                </c:pt>
                <c:pt idx="5825">
                  <c:v>9.0559999999999992</c:v>
                </c:pt>
                <c:pt idx="5826">
                  <c:v>9.0579999999999998</c:v>
                </c:pt>
                <c:pt idx="5827">
                  <c:v>9.0594999999999999</c:v>
                </c:pt>
                <c:pt idx="5828">
                  <c:v>9.0609999999999999</c:v>
                </c:pt>
                <c:pt idx="5829">
                  <c:v>9.0625</c:v>
                </c:pt>
                <c:pt idx="5830">
                  <c:v>9.0645000000000007</c:v>
                </c:pt>
                <c:pt idx="5831">
                  <c:v>9.0664999999999996</c:v>
                </c:pt>
                <c:pt idx="5832">
                  <c:v>9.0679999999999996</c:v>
                </c:pt>
                <c:pt idx="5833">
                  <c:v>9.0704999999999991</c:v>
                </c:pt>
                <c:pt idx="5834">
                  <c:v>9.0715000000000003</c:v>
                </c:pt>
                <c:pt idx="5835">
                  <c:v>9.0734999999999992</c:v>
                </c:pt>
                <c:pt idx="5836">
                  <c:v>9.0760000000000005</c:v>
                </c:pt>
                <c:pt idx="5837">
                  <c:v>9.077</c:v>
                </c:pt>
                <c:pt idx="5838">
                  <c:v>9.0790000000000006</c:v>
                </c:pt>
                <c:pt idx="5839">
                  <c:v>9.0805000000000007</c:v>
                </c:pt>
                <c:pt idx="5840">
                  <c:v>9.0824999999999996</c:v>
                </c:pt>
                <c:pt idx="5841">
                  <c:v>9.0845000000000002</c:v>
                </c:pt>
                <c:pt idx="5842">
                  <c:v>9.0860000000000003</c:v>
                </c:pt>
                <c:pt idx="5843">
                  <c:v>9.0875000000000004</c:v>
                </c:pt>
                <c:pt idx="5844">
                  <c:v>9.09</c:v>
                </c:pt>
                <c:pt idx="5845">
                  <c:v>9.0914999999999999</c:v>
                </c:pt>
                <c:pt idx="5846">
                  <c:v>9.0935000000000006</c:v>
                </c:pt>
                <c:pt idx="5847">
                  <c:v>9.0954999999999995</c:v>
                </c:pt>
                <c:pt idx="5848">
                  <c:v>9.0969999999999995</c:v>
                </c:pt>
                <c:pt idx="5849">
                  <c:v>9.0990000000000002</c:v>
                </c:pt>
                <c:pt idx="5850">
                  <c:v>9.1005000000000003</c:v>
                </c:pt>
                <c:pt idx="5851">
                  <c:v>9.1024999999999991</c:v>
                </c:pt>
                <c:pt idx="5852">
                  <c:v>9.1035000000000004</c:v>
                </c:pt>
                <c:pt idx="5853">
                  <c:v>9.1054999999999993</c:v>
                </c:pt>
                <c:pt idx="5854">
                  <c:v>9.1074999999999999</c:v>
                </c:pt>
                <c:pt idx="5855">
                  <c:v>9.1095000000000006</c:v>
                </c:pt>
                <c:pt idx="5856">
                  <c:v>9.1110000000000007</c:v>
                </c:pt>
                <c:pt idx="5857">
                  <c:v>9.1129999999999995</c:v>
                </c:pt>
                <c:pt idx="5858">
                  <c:v>9.1150000000000002</c:v>
                </c:pt>
                <c:pt idx="5859">
                  <c:v>9.1170000000000009</c:v>
                </c:pt>
                <c:pt idx="5860">
                  <c:v>9.1180000000000003</c:v>
                </c:pt>
                <c:pt idx="5861">
                  <c:v>9.1199999999999992</c:v>
                </c:pt>
                <c:pt idx="5862">
                  <c:v>9.1214999999999993</c:v>
                </c:pt>
                <c:pt idx="5863">
                  <c:v>9.1229999999999993</c:v>
                </c:pt>
                <c:pt idx="5864">
                  <c:v>9.125</c:v>
                </c:pt>
                <c:pt idx="5865">
                  <c:v>9.1270000000000007</c:v>
                </c:pt>
                <c:pt idx="5866">
                  <c:v>9.1285000000000007</c:v>
                </c:pt>
                <c:pt idx="5867">
                  <c:v>9.1304999999999996</c:v>
                </c:pt>
                <c:pt idx="5868">
                  <c:v>9.1319999999999997</c:v>
                </c:pt>
                <c:pt idx="5869">
                  <c:v>9.1334999999999997</c:v>
                </c:pt>
                <c:pt idx="5870">
                  <c:v>9.1355000000000004</c:v>
                </c:pt>
                <c:pt idx="5871">
                  <c:v>9.1374999999999993</c:v>
                </c:pt>
                <c:pt idx="5872">
                  <c:v>9.1385000000000005</c:v>
                </c:pt>
                <c:pt idx="5873">
                  <c:v>9.1404999999999994</c:v>
                </c:pt>
                <c:pt idx="5874">
                  <c:v>9.1415000000000006</c:v>
                </c:pt>
                <c:pt idx="5875">
                  <c:v>9.1434999999999995</c:v>
                </c:pt>
                <c:pt idx="5876">
                  <c:v>9.1455000000000002</c:v>
                </c:pt>
                <c:pt idx="5877">
                  <c:v>9.1470000000000002</c:v>
                </c:pt>
                <c:pt idx="5878">
                  <c:v>9.1489999999999991</c:v>
                </c:pt>
                <c:pt idx="5879">
                  <c:v>9.1509999999999998</c:v>
                </c:pt>
                <c:pt idx="5880">
                  <c:v>9.1519999999999992</c:v>
                </c:pt>
                <c:pt idx="5881">
                  <c:v>9.1539999999999999</c:v>
                </c:pt>
                <c:pt idx="5882">
                  <c:v>9.1560000000000006</c:v>
                </c:pt>
                <c:pt idx="5883">
                  <c:v>9.157</c:v>
                </c:pt>
                <c:pt idx="5884">
                  <c:v>9.1590000000000007</c:v>
                </c:pt>
                <c:pt idx="5885">
                  <c:v>9.16</c:v>
                </c:pt>
                <c:pt idx="5886">
                  <c:v>9.1620000000000008</c:v>
                </c:pt>
                <c:pt idx="5887">
                  <c:v>9.1635000000000009</c:v>
                </c:pt>
                <c:pt idx="5888">
                  <c:v>9.1654999999999998</c:v>
                </c:pt>
                <c:pt idx="5889">
                  <c:v>9.1675000000000004</c:v>
                </c:pt>
                <c:pt idx="5890">
                  <c:v>9.1690000000000005</c:v>
                </c:pt>
                <c:pt idx="5891">
                  <c:v>9.1705000000000005</c:v>
                </c:pt>
                <c:pt idx="5892">
                  <c:v>9.1724999999999994</c:v>
                </c:pt>
                <c:pt idx="5893">
                  <c:v>9.1739999999999995</c:v>
                </c:pt>
                <c:pt idx="5894">
                  <c:v>9.1760000000000002</c:v>
                </c:pt>
                <c:pt idx="5895">
                  <c:v>9.1775000000000002</c:v>
                </c:pt>
                <c:pt idx="5896">
                  <c:v>9.1790000000000003</c:v>
                </c:pt>
                <c:pt idx="5897">
                  <c:v>9.1805000000000003</c:v>
                </c:pt>
                <c:pt idx="5898">
                  <c:v>9.1824999999999992</c:v>
                </c:pt>
                <c:pt idx="5899">
                  <c:v>9.1839999999999993</c:v>
                </c:pt>
                <c:pt idx="5900">
                  <c:v>9.1859999999999999</c:v>
                </c:pt>
                <c:pt idx="5901">
                  <c:v>9.1880000000000006</c:v>
                </c:pt>
                <c:pt idx="5902">
                  <c:v>9.1895000000000007</c:v>
                </c:pt>
                <c:pt idx="5903">
                  <c:v>9.1914999999999996</c:v>
                </c:pt>
                <c:pt idx="5904">
                  <c:v>9.1935000000000002</c:v>
                </c:pt>
                <c:pt idx="5905">
                  <c:v>9.1954999999999991</c:v>
                </c:pt>
                <c:pt idx="5906">
                  <c:v>9.1969999999999992</c:v>
                </c:pt>
                <c:pt idx="5907">
                  <c:v>9.1984999999999992</c:v>
                </c:pt>
                <c:pt idx="5908">
                  <c:v>9.1999999999999993</c:v>
                </c:pt>
                <c:pt idx="5909">
                  <c:v>9.202</c:v>
                </c:pt>
                <c:pt idx="5910">
                  <c:v>9.2040000000000006</c:v>
                </c:pt>
                <c:pt idx="5911">
                  <c:v>9.2055000000000007</c:v>
                </c:pt>
                <c:pt idx="5912">
                  <c:v>9.2074999999999996</c:v>
                </c:pt>
                <c:pt idx="5913">
                  <c:v>9.2095000000000002</c:v>
                </c:pt>
                <c:pt idx="5914">
                  <c:v>9.2114999999999991</c:v>
                </c:pt>
                <c:pt idx="5915">
                  <c:v>9.2134999999999998</c:v>
                </c:pt>
                <c:pt idx="5916">
                  <c:v>9.2149999999999999</c:v>
                </c:pt>
                <c:pt idx="5917">
                  <c:v>9.2170000000000005</c:v>
                </c:pt>
                <c:pt idx="5918">
                  <c:v>9.2189999999999994</c:v>
                </c:pt>
                <c:pt idx="5919">
                  <c:v>9.2204999999999995</c:v>
                </c:pt>
                <c:pt idx="5920">
                  <c:v>9.2225000000000001</c:v>
                </c:pt>
                <c:pt idx="5921">
                  <c:v>9.2249999999999996</c:v>
                </c:pt>
                <c:pt idx="5922">
                  <c:v>9.2264999999999997</c:v>
                </c:pt>
                <c:pt idx="5923">
                  <c:v>9.2294</c:v>
                </c:pt>
              </c:numCache>
            </c:numRef>
          </c:xVal>
          <c:yVal>
            <c:numRef>
              <c:f>'2H10-1.5 - F'!$L$3:$L$10003</c:f>
              <c:numCache>
                <c:formatCode>General</c:formatCode>
                <c:ptCount val="10001"/>
                <c:pt idx="0">
                  <c:v>0</c:v>
                </c:pt>
                <c:pt idx="1">
                  <c:v>425.1</c:v>
                </c:pt>
                <c:pt idx="2">
                  <c:v>557.6</c:v>
                </c:pt>
                <c:pt idx="3">
                  <c:v>687.9</c:v>
                </c:pt>
                <c:pt idx="4">
                  <c:v>815.7</c:v>
                </c:pt>
                <c:pt idx="5">
                  <c:v>941.7</c:v>
                </c:pt>
                <c:pt idx="6">
                  <c:v>1065.8</c:v>
                </c:pt>
                <c:pt idx="7">
                  <c:v>1188.7</c:v>
                </c:pt>
                <c:pt idx="8">
                  <c:v>1310.5999999999999</c:v>
                </c:pt>
                <c:pt idx="9">
                  <c:v>1432.2</c:v>
                </c:pt>
                <c:pt idx="10">
                  <c:v>1553.8</c:v>
                </c:pt>
                <c:pt idx="11">
                  <c:v>1680.1</c:v>
                </c:pt>
                <c:pt idx="12">
                  <c:v>1794.4</c:v>
                </c:pt>
                <c:pt idx="13">
                  <c:v>1878.2</c:v>
                </c:pt>
                <c:pt idx="14">
                  <c:v>1950.8</c:v>
                </c:pt>
                <c:pt idx="15">
                  <c:v>2013.2</c:v>
                </c:pt>
                <c:pt idx="16">
                  <c:v>2113.5</c:v>
                </c:pt>
                <c:pt idx="17">
                  <c:v>2155.5</c:v>
                </c:pt>
                <c:pt idx="18">
                  <c:v>2193.9</c:v>
                </c:pt>
                <c:pt idx="19">
                  <c:v>2229.6</c:v>
                </c:pt>
                <c:pt idx="20">
                  <c:v>2263.1</c:v>
                </c:pt>
                <c:pt idx="21">
                  <c:v>2325.6</c:v>
                </c:pt>
                <c:pt idx="22">
                  <c:v>2356.3000000000002</c:v>
                </c:pt>
                <c:pt idx="23">
                  <c:v>2385</c:v>
                </c:pt>
                <c:pt idx="24">
                  <c:v>2413.1</c:v>
                </c:pt>
                <c:pt idx="25">
                  <c:v>2441.3000000000002</c:v>
                </c:pt>
                <c:pt idx="26">
                  <c:v>2470.6999999999998</c:v>
                </c:pt>
                <c:pt idx="27">
                  <c:v>2537.1999999999998</c:v>
                </c:pt>
                <c:pt idx="28">
                  <c:v>2575.5</c:v>
                </c:pt>
                <c:pt idx="29">
                  <c:v>2663.6</c:v>
                </c:pt>
                <c:pt idx="30">
                  <c:v>2713.7</c:v>
                </c:pt>
                <c:pt idx="31">
                  <c:v>2768.5</c:v>
                </c:pt>
                <c:pt idx="32">
                  <c:v>2828.6</c:v>
                </c:pt>
                <c:pt idx="33">
                  <c:v>2894.5</c:v>
                </c:pt>
                <c:pt idx="34">
                  <c:v>2966.5</c:v>
                </c:pt>
                <c:pt idx="35">
                  <c:v>3044.5</c:v>
                </c:pt>
                <c:pt idx="36">
                  <c:v>3127.7</c:v>
                </c:pt>
                <c:pt idx="37">
                  <c:v>3215</c:v>
                </c:pt>
                <c:pt idx="38">
                  <c:v>3305.3</c:v>
                </c:pt>
                <c:pt idx="39">
                  <c:v>3396.9</c:v>
                </c:pt>
                <c:pt idx="40">
                  <c:v>3488.7</c:v>
                </c:pt>
                <c:pt idx="41">
                  <c:v>3579.8</c:v>
                </c:pt>
                <c:pt idx="42">
                  <c:v>3669.7</c:v>
                </c:pt>
                <c:pt idx="43">
                  <c:v>3758.5</c:v>
                </c:pt>
                <c:pt idx="44">
                  <c:v>3847.5</c:v>
                </c:pt>
                <c:pt idx="45">
                  <c:v>3937.7</c:v>
                </c:pt>
                <c:pt idx="46">
                  <c:v>4030</c:v>
                </c:pt>
                <c:pt idx="47">
                  <c:v>4124.3999999999996</c:v>
                </c:pt>
                <c:pt idx="48">
                  <c:v>4220.8</c:v>
                </c:pt>
                <c:pt idx="49">
                  <c:v>4318.8999999999996</c:v>
                </c:pt>
                <c:pt idx="50">
                  <c:v>4418.7</c:v>
                </c:pt>
                <c:pt idx="51">
                  <c:v>4624.3</c:v>
                </c:pt>
                <c:pt idx="52">
                  <c:v>4730.7</c:v>
                </c:pt>
                <c:pt idx="53">
                  <c:v>4839.2</c:v>
                </c:pt>
                <c:pt idx="54">
                  <c:v>4949.8</c:v>
                </c:pt>
                <c:pt idx="55">
                  <c:v>5061.8</c:v>
                </c:pt>
                <c:pt idx="56">
                  <c:v>5174.2</c:v>
                </c:pt>
                <c:pt idx="57">
                  <c:v>5285.8</c:v>
                </c:pt>
                <c:pt idx="58">
                  <c:v>5395.2</c:v>
                </c:pt>
                <c:pt idx="59">
                  <c:v>5501</c:v>
                </c:pt>
                <c:pt idx="60">
                  <c:v>5601.8</c:v>
                </c:pt>
                <c:pt idx="61">
                  <c:v>5696.8</c:v>
                </c:pt>
                <c:pt idx="62">
                  <c:v>5786</c:v>
                </c:pt>
                <c:pt idx="63">
                  <c:v>5869.3</c:v>
                </c:pt>
                <c:pt idx="64">
                  <c:v>5947.8</c:v>
                </c:pt>
                <c:pt idx="65">
                  <c:v>6015.5</c:v>
                </c:pt>
                <c:pt idx="66">
                  <c:v>6087.4</c:v>
                </c:pt>
                <c:pt idx="67">
                  <c:v>6156.1</c:v>
                </c:pt>
                <c:pt idx="68">
                  <c:v>6221.2</c:v>
                </c:pt>
                <c:pt idx="69">
                  <c:v>6283.1</c:v>
                </c:pt>
                <c:pt idx="70">
                  <c:v>6341.9</c:v>
                </c:pt>
                <c:pt idx="71">
                  <c:v>6398.1</c:v>
                </c:pt>
                <c:pt idx="72">
                  <c:v>6452.1</c:v>
                </c:pt>
                <c:pt idx="73">
                  <c:v>6504.2</c:v>
                </c:pt>
                <c:pt idx="74">
                  <c:v>6554.5</c:v>
                </c:pt>
                <c:pt idx="75">
                  <c:v>6603.6</c:v>
                </c:pt>
                <c:pt idx="76">
                  <c:v>6651.6</c:v>
                </c:pt>
                <c:pt idx="77">
                  <c:v>6698.6</c:v>
                </c:pt>
                <c:pt idx="78">
                  <c:v>6744.9</c:v>
                </c:pt>
                <c:pt idx="79">
                  <c:v>6790.6</c:v>
                </c:pt>
                <c:pt idx="80">
                  <c:v>6835.2</c:v>
                </c:pt>
                <c:pt idx="81">
                  <c:v>6879</c:v>
                </c:pt>
                <c:pt idx="82">
                  <c:v>6921.8</c:v>
                </c:pt>
                <c:pt idx="83">
                  <c:v>6963.5</c:v>
                </c:pt>
                <c:pt idx="84">
                  <c:v>7004.2</c:v>
                </c:pt>
                <c:pt idx="85">
                  <c:v>7044</c:v>
                </c:pt>
                <c:pt idx="86">
                  <c:v>7082.8</c:v>
                </c:pt>
                <c:pt idx="87">
                  <c:v>7120.7</c:v>
                </c:pt>
                <c:pt idx="88">
                  <c:v>7157.6</c:v>
                </c:pt>
                <c:pt idx="89">
                  <c:v>7193.6</c:v>
                </c:pt>
                <c:pt idx="90">
                  <c:v>7226.1</c:v>
                </c:pt>
                <c:pt idx="91">
                  <c:v>7262.4</c:v>
                </c:pt>
                <c:pt idx="92">
                  <c:v>7293.3</c:v>
                </c:pt>
                <c:pt idx="93">
                  <c:v>7325.2</c:v>
                </c:pt>
                <c:pt idx="94">
                  <c:v>7356.2</c:v>
                </c:pt>
                <c:pt idx="95">
                  <c:v>7416</c:v>
                </c:pt>
                <c:pt idx="96">
                  <c:v>7445.6</c:v>
                </c:pt>
                <c:pt idx="97">
                  <c:v>7474.7</c:v>
                </c:pt>
                <c:pt idx="98">
                  <c:v>7504.1</c:v>
                </c:pt>
                <c:pt idx="99">
                  <c:v>7565</c:v>
                </c:pt>
                <c:pt idx="100">
                  <c:v>7595.7</c:v>
                </c:pt>
                <c:pt idx="101">
                  <c:v>7626.8</c:v>
                </c:pt>
                <c:pt idx="102">
                  <c:v>7658.2</c:v>
                </c:pt>
                <c:pt idx="103">
                  <c:v>7690.1</c:v>
                </c:pt>
                <c:pt idx="104">
                  <c:v>7722.3</c:v>
                </c:pt>
                <c:pt idx="105">
                  <c:v>7754.9</c:v>
                </c:pt>
                <c:pt idx="106">
                  <c:v>7787.7</c:v>
                </c:pt>
                <c:pt idx="107">
                  <c:v>7821</c:v>
                </c:pt>
                <c:pt idx="108">
                  <c:v>7854.8</c:v>
                </c:pt>
                <c:pt idx="109">
                  <c:v>7889.2</c:v>
                </c:pt>
                <c:pt idx="110">
                  <c:v>7924.1</c:v>
                </c:pt>
                <c:pt idx="111">
                  <c:v>7995.1</c:v>
                </c:pt>
                <c:pt idx="112">
                  <c:v>8030.8</c:v>
                </c:pt>
                <c:pt idx="113">
                  <c:v>8066.3</c:v>
                </c:pt>
                <c:pt idx="114">
                  <c:v>8102</c:v>
                </c:pt>
                <c:pt idx="115">
                  <c:v>8137.1</c:v>
                </c:pt>
                <c:pt idx="116">
                  <c:v>8171.7</c:v>
                </c:pt>
                <c:pt idx="117">
                  <c:v>8206.2999999999993</c:v>
                </c:pt>
                <c:pt idx="118">
                  <c:v>8240.5</c:v>
                </c:pt>
                <c:pt idx="119">
                  <c:v>8274.7000000000007</c:v>
                </c:pt>
                <c:pt idx="120">
                  <c:v>8308.7000000000007</c:v>
                </c:pt>
                <c:pt idx="121">
                  <c:v>8342.4</c:v>
                </c:pt>
                <c:pt idx="122">
                  <c:v>8375.6</c:v>
                </c:pt>
                <c:pt idx="123">
                  <c:v>8409.6</c:v>
                </c:pt>
                <c:pt idx="124">
                  <c:v>8441.6</c:v>
                </c:pt>
                <c:pt idx="125">
                  <c:v>8472.7000000000007</c:v>
                </c:pt>
                <c:pt idx="126">
                  <c:v>8532.6</c:v>
                </c:pt>
                <c:pt idx="127">
                  <c:v>8591.2999999999993</c:v>
                </c:pt>
                <c:pt idx="128">
                  <c:v>8649.1</c:v>
                </c:pt>
                <c:pt idx="129">
                  <c:v>8677.7000000000007</c:v>
                </c:pt>
                <c:pt idx="130">
                  <c:v>8734.2000000000007</c:v>
                </c:pt>
                <c:pt idx="131">
                  <c:v>8790.2999999999993</c:v>
                </c:pt>
                <c:pt idx="132">
                  <c:v>8818.7999999999993</c:v>
                </c:pt>
                <c:pt idx="133">
                  <c:v>8847.7000000000007</c:v>
                </c:pt>
                <c:pt idx="134">
                  <c:v>8877.1</c:v>
                </c:pt>
                <c:pt idx="135">
                  <c:v>8936.7999999999993</c:v>
                </c:pt>
                <c:pt idx="136">
                  <c:v>8967</c:v>
                </c:pt>
                <c:pt idx="137">
                  <c:v>8997.4</c:v>
                </c:pt>
                <c:pt idx="138">
                  <c:v>9060.1</c:v>
                </c:pt>
                <c:pt idx="139">
                  <c:v>9124.2000000000007</c:v>
                </c:pt>
                <c:pt idx="140">
                  <c:v>9157.1</c:v>
                </c:pt>
                <c:pt idx="141">
                  <c:v>9190.7000000000007</c:v>
                </c:pt>
                <c:pt idx="142">
                  <c:v>9224.6</c:v>
                </c:pt>
                <c:pt idx="143">
                  <c:v>9258.7000000000007</c:v>
                </c:pt>
                <c:pt idx="144">
                  <c:v>9292.9</c:v>
                </c:pt>
                <c:pt idx="145">
                  <c:v>9327.2999999999993</c:v>
                </c:pt>
                <c:pt idx="146">
                  <c:v>9361.7000000000007</c:v>
                </c:pt>
                <c:pt idx="147">
                  <c:v>9396.2000000000007</c:v>
                </c:pt>
                <c:pt idx="148">
                  <c:v>9430.9</c:v>
                </c:pt>
                <c:pt idx="149">
                  <c:v>9465.7000000000007</c:v>
                </c:pt>
                <c:pt idx="150">
                  <c:v>9500.2999999999993</c:v>
                </c:pt>
                <c:pt idx="151">
                  <c:v>9534.7000000000007</c:v>
                </c:pt>
                <c:pt idx="152">
                  <c:v>9568.6</c:v>
                </c:pt>
                <c:pt idx="153">
                  <c:v>9601.7999999999993</c:v>
                </c:pt>
                <c:pt idx="154">
                  <c:v>9633.7999999999993</c:v>
                </c:pt>
                <c:pt idx="155">
                  <c:v>9664.7999999999993</c:v>
                </c:pt>
                <c:pt idx="156">
                  <c:v>9694.5</c:v>
                </c:pt>
                <c:pt idx="157">
                  <c:v>9750.4</c:v>
                </c:pt>
                <c:pt idx="158">
                  <c:v>9776.9</c:v>
                </c:pt>
                <c:pt idx="159">
                  <c:v>9802.7000000000007</c:v>
                </c:pt>
                <c:pt idx="160">
                  <c:v>9853.7999999999993</c:v>
                </c:pt>
                <c:pt idx="161">
                  <c:v>9877.4</c:v>
                </c:pt>
                <c:pt idx="162">
                  <c:v>9900.5</c:v>
                </c:pt>
                <c:pt idx="163">
                  <c:v>9923.2999999999993</c:v>
                </c:pt>
                <c:pt idx="164">
                  <c:v>9946.7999999999993</c:v>
                </c:pt>
                <c:pt idx="165">
                  <c:v>9970.6</c:v>
                </c:pt>
                <c:pt idx="166">
                  <c:v>9994.7000000000007</c:v>
                </c:pt>
                <c:pt idx="167">
                  <c:v>10021.1</c:v>
                </c:pt>
                <c:pt idx="168">
                  <c:v>10046.9</c:v>
                </c:pt>
                <c:pt idx="169">
                  <c:v>10073.700000000001</c:v>
                </c:pt>
                <c:pt idx="170">
                  <c:v>10101.5</c:v>
                </c:pt>
                <c:pt idx="171">
                  <c:v>10130.4</c:v>
                </c:pt>
                <c:pt idx="172">
                  <c:v>10160</c:v>
                </c:pt>
                <c:pt idx="173">
                  <c:v>10221.1</c:v>
                </c:pt>
                <c:pt idx="174">
                  <c:v>10252.299999999999</c:v>
                </c:pt>
                <c:pt idx="175">
                  <c:v>10284</c:v>
                </c:pt>
                <c:pt idx="176">
                  <c:v>10316.1</c:v>
                </c:pt>
                <c:pt idx="177">
                  <c:v>10348.700000000001</c:v>
                </c:pt>
                <c:pt idx="178">
                  <c:v>10381.6</c:v>
                </c:pt>
                <c:pt idx="179">
                  <c:v>10414.4</c:v>
                </c:pt>
                <c:pt idx="180">
                  <c:v>10447.299999999999</c:v>
                </c:pt>
                <c:pt idx="181">
                  <c:v>10480.1</c:v>
                </c:pt>
                <c:pt idx="182">
                  <c:v>10512.8</c:v>
                </c:pt>
                <c:pt idx="183">
                  <c:v>10545</c:v>
                </c:pt>
                <c:pt idx="184">
                  <c:v>10576.2</c:v>
                </c:pt>
                <c:pt idx="185">
                  <c:v>10607.5</c:v>
                </c:pt>
                <c:pt idx="186">
                  <c:v>10638.5</c:v>
                </c:pt>
                <c:pt idx="187">
                  <c:v>10669.1</c:v>
                </c:pt>
                <c:pt idx="188">
                  <c:v>10699.4</c:v>
                </c:pt>
                <c:pt idx="189">
                  <c:v>10729.5</c:v>
                </c:pt>
                <c:pt idx="190">
                  <c:v>10758.6</c:v>
                </c:pt>
                <c:pt idx="191">
                  <c:v>10788.5</c:v>
                </c:pt>
                <c:pt idx="192">
                  <c:v>10818.3</c:v>
                </c:pt>
                <c:pt idx="193">
                  <c:v>10847</c:v>
                </c:pt>
                <c:pt idx="194">
                  <c:v>10875.7</c:v>
                </c:pt>
                <c:pt idx="195">
                  <c:v>10932.5</c:v>
                </c:pt>
                <c:pt idx="196">
                  <c:v>10985.8</c:v>
                </c:pt>
                <c:pt idx="197">
                  <c:v>11011.3</c:v>
                </c:pt>
                <c:pt idx="198">
                  <c:v>11036.7</c:v>
                </c:pt>
                <c:pt idx="199">
                  <c:v>11062.3</c:v>
                </c:pt>
                <c:pt idx="200">
                  <c:v>11087.9</c:v>
                </c:pt>
                <c:pt idx="201">
                  <c:v>11113.5</c:v>
                </c:pt>
                <c:pt idx="202">
                  <c:v>11139.3</c:v>
                </c:pt>
                <c:pt idx="203">
                  <c:v>11165.2</c:v>
                </c:pt>
                <c:pt idx="204">
                  <c:v>11217.6</c:v>
                </c:pt>
                <c:pt idx="205">
                  <c:v>11244.1</c:v>
                </c:pt>
                <c:pt idx="206">
                  <c:v>11270.9</c:v>
                </c:pt>
                <c:pt idx="207">
                  <c:v>11297.9</c:v>
                </c:pt>
                <c:pt idx="208">
                  <c:v>11325.4</c:v>
                </c:pt>
                <c:pt idx="209">
                  <c:v>11353.5</c:v>
                </c:pt>
                <c:pt idx="210">
                  <c:v>11382.2</c:v>
                </c:pt>
                <c:pt idx="211">
                  <c:v>11411.6</c:v>
                </c:pt>
                <c:pt idx="212">
                  <c:v>11471.2</c:v>
                </c:pt>
                <c:pt idx="213">
                  <c:v>11533.8</c:v>
                </c:pt>
                <c:pt idx="214">
                  <c:v>11596.9</c:v>
                </c:pt>
                <c:pt idx="215">
                  <c:v>11628.5</c:v>
                </c:pt>
                <c:pt idx="216">
                  <c:v>11660.3</c:v>
                </c:pt>
                <c:pt idx="217">
                  <c:v>11723.5</c:v>
                </c:pt>
                <c:pt idx="218">
                  <c:v>11755</c:v>
                </c:pt>
                <c:pt idx="219">
                  <c:v>11786.2</c:v>
                </c:pt>
                <c:pt idx="220">
                  <c:v>11847.9</c:v>
                </c:pt>
                <c:pt idx="221">
                  <c:v>11877</c:v>
                </c:pt>
                <c:pt idx="222">
                  <c:v>11906.7</c:v>
                </c:pt>
                <c:pt idx="223">
                  <c:v>11964</c:v>
                </c:pt>
                <c:pt idx="224">
                  <c:v>11991.5</c:v>
                </c:pt>
                <c:pt idx="225">
                  <c:v>12018.2</c:v>
                </c:pt>
                <c:pt idx="226">
                  <c:v>12070.8</c:v>
                </c:pt>
                <c:pt idx="227">
                  <c:v>12096.1</c:v>
                </c:pt>
                <c:pt idx="228">
                  <c:v>12121.4</c:v>
                </c:pt>
                <c:pt idx="229">
                  <c:v>12146.7</c:v>
                </c:pt>
                <c:pt idx="230">
                  <c:v>12172</c:v>
                </c:pt>
                <c:pt idx="231">
                  <c:v>12197.2</c:v>
                </c:pt>
                <c:pt idx="232">
                  <c:v>12222.1</c:v>
                </c:pt>
                <c:pt idx="233">
                  <c:v>12247.1</c:v>
                </c:pt>
                <c:pt idx="234">
                  <c:v>12272.3</c:v>
                </c:pt>
                <c:pt idx="235">
                  <c:v>12297.6</c:v>
                </c:pt>
                <c:pt idx="236">
                  <c:v>12322.8</c:v>
                </c:pt>
                <c:pt idx="237">
                  <c:v>12348.2</c:v>
                </c:pt>
                <c:pt idx="238">
                  <c:v>12400.4</c:v>
                </c:pt>
                <c:pt idx="239">
                  <c:v>12427.4</c:v>
                </c:pt>
                <c:pt idx="240">
                  <c:v>12454.8</c:v>
                </c:pt>
                <c:pt idx="241">
                  <c:v>12482.8</c:v>
                </c:pt>
                <c:pt idx="242">
                  <c:v>12510.9</c:v>
                </c:pt>
                <c:pt idx="243">
                  <c:v>12539.4</c:v>
                </c:pt>
                <c:pt idx="244">
                  <c:v>12568.7</c:v>
                </c:pt>
                <c:pt idx="245">
                  <c:v>12598.4</c:v>
                </c:pt>
                <c:pt idx="246">
                  <c:v>12657.8</c:v>
                </c:pt>
                <c:pt idx="247">
                  <c:v>12687.6</c:v>
                </c:pt>
                <c:pt idx="248">
                  <c:v>12717.2</c:v>
                </c:pt>
                <c:pt idx="249">
                  <c:v>12747</c:v>
                </c:pt>
                <c:pt idx="250">
                  <c:v>12777.4</c:v>
                </c:pt>
                <c:pt idx="251">
                  <c:v>12808.2</c:v>
                </c:pt>
                <c:pt idx="252">
                  <c:v>12838.5</c:v>
                </c:pt>
                <c:pt idx="253">
                  <c:v>12868.7</c:v>
                </c:pt>
                <c:pt idx="254">
                  <c:v>12898.5</c:v>
                </c:pt>
                <c:pt idx="255">
                  <c:v>12958.1</c:v>
                </c:pt>
                <c:pt idx="256">
                  <c:v>12986.9</c:v>
                </c:pt>
                <c:pt idx="257">
                  <c:v>13015.3</c:v>
                </c:pt>
                <c:pt idx="258">
                  <c:v>13043.5</c:v>
                </c:pt>
                <c:pt idx="259">
                  <c:v>13071.5</c:v>
                </c:pt>
                <c:pt idx="260">
                  <c:v>13127</c:v>
                </c:pt>
                <c:pt idx="261">
                  <c:v>13181.4</c:v>
                </c:pt>
                <c:pt idx="262">
                  <c:v>13207.9</c:v>
                </c:pt>
                <c:pt idx="263">
                  <c:v>13233.7</c:v>
                </c:pt>
                <c:pt idx="264">
                  <c:v>13259.2</c:v>
                </c:pt>
                <c:pt idx="265">
                  <c:v>13284.3</c:v>
                </c:pt>
                <c:pt idx="266">
                  <c:v>13309.2</c:v>
                </c:pt>
                <c:pt idx="267">
                  <c:v>13333.9</c:v>
                </c:pt>
                <c:pt idx="268">
                  <c:v>13358.5</c:v>
                </c:pt>
                <c:pt idx="269">
                  <c:v>13383.1</c:v>
                </c:pt>
                <c:pt idx="270">
                  <c:v>13407.7</c:v>
                </c:pt>
                <c:pt idx="271">
                  <c:v>13432.2</c:v>
                </c:pt>
                <c:pt idx="272">
                  <c:v>13456.7</c:v>
                </c:pt>
                <c:pt idx="273">
                  <c:v>13481</c:v>
                </c:pt>
                <c:pt idx="274">
                  <c:v>13505.4</c:v>
                </c:pt>
                <c:pt idx="275">
                  <c:v>13555.2</c:v>
                </c:pt>
                <c:pt idx="276">
                  <c:v>13606.8</c:v>
                </c:pt>
                <c:pt idx="277">
                  <c:v>13660.6</c:v>
                </c:pt>
                <c:pt idx="278">
                  <c:v>13716.6</c:v>
                </c:pt>
                <c:pt idx="279">
                  <c:v>13773.5</c:v>
                </c:pt>
                <c:pt idx="280">
                  <c:v>13803.4</c:v>
                </c:pt>
                <c:pt idx="281">
                  <c:v>13834</c:v>
                </c:pt>
                <c:pt idx="282">
                  <c:v>13895.1</c:v>
                </c:pt>
                <c:pt idx="283">
                  <c:v>13955.8</c:v>
                </c:pt>
                <c:pt idx="284">
                  <c:v>13985.3</c:v>
                </c:pt>
                <c:pt idx="285">
                  <c:v>14015</c:v>
                </c:pt>
                <c:pt idx="286">
                  <c:v>14073.9</c:v>
                </c:pt>
                <c:pt idx="287">
                  <c:v>14103.2</c:v>
                </c:pt>
                <c:pt idx="288">
                  <c:v>14132.3</c:v>
                </c:pt>
                <c:pt idx="289">
                  <c:v>14161.3</c:v>
                </c:pt>
                <c:pt idx="290">
                  <c:v>14190.1</c:v>
                </c:pt>
                <c:pt idx="291">
                  <c:v>14218.8</c:v>
                </c:pt>
                <c:pt idx="292">
                  <c:v>14247.4</c:v>
                </c:pt>
                <c:pt idx="293">
                  <c:v>14275.8</c:v>
                </c:pt>
                <c:pt idx="294">
                  <c:v>14330.8</c:v>
                </c:pt>
                <c:pt idx="295">
                  <c:v>14358</c:v>
                </c:pt>
                <c:pt idx="296">
                  <c:v>14384.7</c:v>
                </c:pt>
                <c:pt idx="297">
                  <c:v>14437.2</c:v>
                </c:pt>
                <c:pt idx="298">
                  <c:v>14489.4</c:v>
                </c:pt>
                <c:pt idx="299">
                  <c:v>14515.6</c:v>
                </c:pt>
                <c:pt idx="300">
                  <c:v>14541.7</c:v>
                </c:pt>
                <c:pt idx="301">
                  <c:v>14592.7</c:v>
                </c:pt>
                <c:pt idx="302">
                  <c:v>14642.6</c:v>
                </c:pt>
                <c:pt idx="303">
                  <c:v>14667.1</c:v>
                </c:pt>
                <c:pt idx="304">
                  <c:v>14691.7</c:v>
                </c:pt>
                <c:pt idx="305">
                  <c:v>14741.6</c:v>
                </c:pt>
                <c:pt idx="306">
                  <c:v>14765.7</c:v>
                </c:pt>
                <c:pt idx="307">
                  <c:v>14790.8</c:v>
                </c:pt>
                <c:pt idx="308">
                  <c:v>14816.3</c:v>
                </c:pt>
                <c:pt idx="309">
                  <c:v>14842</c:v>
                </c:pt>
                <c:pt idx="310">
                  <c:v>14868.1</c:v>
                </c:pt>
                <c:pt idx="311">
                  <c:v>14894.7</c:v>
                </c:pt>
                <c:pt idx="312">
                  <c:v>14922.5</c:v>
                </c:pt>
                <c:pt idx="313">
                  <c:v>14949.9</c:v>
                </c:pt>
                <c:pt idx="314">
                  <c:v>14977.6</c:v>
                </c:pt>
                <c:pt idx="315">
                  <c:v>15005.4</c:v>
                </c:pt>
                <c:pt idx="316">
                  <c:v>15061.5</c:v>
                </c:pt>
                <c:pt idx="317">
                  <c:v>15089.7</c:v>
                </c:pt>
                <c:pt idx="318">
                  <c:v>15117.8</c:v>
                </c:pt>
                <c:pt idx="319">
                  <c:v>15145.8</c:v>
                </c:pt>
                <c:pt idx="320">
                  <c:v>15202.2</c:v>
                </c:pt>
                <c:pt idx="321">
                  <c:v>15258.6</c:v>
                </c:pt>
                <c:pt idx="322">
                  <c:v>15286.7</c:v>
                </c:pt>
                <c:pt idx="323">
                  <c:v>15314.7</c:v>
                </c:pt>
                <c:pt idx="324">
                  <c:v>15342.7</c:v>
                </c:pt>
                <c:pt idx="325">
                  <c:v>15370.7</c:v>
                </c:pt>
                <c:pt idx="326">
                  <c:v>15398.6</c:v>
                </c:pt>
                <c:pt idx="327">
                  <c:v>15426.4</c:v>
                </c:pt>
                <c:pt idx="328">
                  <c:v>15481.9</c:v>
                </c:pt>
                <c:pt idx="329">
                  <c:v>15537.2</c:v>
                </c:pt>
                <c:pt idx="330">
                  <c:v>15564.7</c:v>
                </c:pt>
                <c:pt idx="331">
                  <c:v>15592.1</c:v>
                </c:pt>
                <c:pt idx="332">
                  <c:v>15619.2</c:v>
                </c:pt>
                <c:pt idx="333">
                  <c:v>15646.2</c:v>
                </c:pt>
                <c:pt idx="334">
                  <c:v>15699.5</c:v>
                </c:pt>
                <c:pt idx="335">
                  <c:v>15751.9</c:v>
                </c:pt>
                <c:pt idx="336">
                  <c:v>15803.3</c:v>
                </c:pt>
                <c:pt idx="337">
                  <c:v>15828.8</c:v>
                </c:pt>
                <c:pt idx="338">
                  <c:v>15854.1</c:v>
                </c:pt>
                <c:pt idx="339">
                  <c:v>15904.5</c:v>
                </c:pt>
                <c:pt idx="340">
                  <c:v>15929.8</c:v>
                </c:pt>
                <c:pt idx="341">
                  <c:v>15954.8</c:v>
                </c:pt>
                <c:pt idx="342">
                  <c:v>15980</c:v>
                </c:pt>
                <c:pt idx="343">
                  <c:v>16005.2</c:v>
                </c:pt>
                <c:pt idx="344">
                  <c:v>16030.5</c:v>
                </c:pt>
                <c:pt idx="345">
                  <c:v>16055.8</c:v>
                </c:pt>
                <c:pt idx="346">
                  <c:v>16081.2</c:v>
                </c:pt>
                <c:pt idx="347">
                  <c:v>16106.8</c:v>
                </c:pt>
                <c:pt idx="348">
                  <c:v>16132.7</c:v>
                </c:pt>
                <c:pt idx="349">
                  <c:v>16158.5</c:v>
                </c:pt>
                <c:pt idx="350">
                  <c:v>16184.7</c:v>
                </c:pt>
                <c:pt idx="351">
                  <c:v>16211.6</c:v>
                </c:pt>
                <c:pt idx="352">
                  <c:v>16238.8</c:v>
                </c:pt>
                <c:pt idx="353">
                  <c:v>16293.5</c:v>
                </c:pt>
                <c:pt idx="354">
                  <c:v>16349.2</c:v>
                </c:pt>
                <c:pt idx="355">
                  <c:v>16405.900000000001</c:v>
                </c:pt>
                <c:pt idx="356">
                  <c:v>16463.3</c:v>
                </c:pt>
                <c:pt idx="357">
                  <c:v>16520.900000000001</c:v>
                </c:pt>
                <c:pt idx="358">
                  <c:v>16549.3</c:v>
                </c:pt>
                <c:pt idx="359">
                  <c:v>16578.3</c:v>
                </c:pt>
                <c:pt idx="360">
                  <c:v>16635.599999999999</c:v>
                </c:pt>
                <c:pt idx="361">
                  <c:v>16691.3</c:v>
                </c:pt>
                <c:pt idx="362">
                  <c:v>16745.7</c:v>
                </c:pt>
                <c:pt idx="363">
                  <c:v>16799</c:v>
                </c:pt>
                <c:pt idx="364">
                  <c:v>16825</c:v>
                </c:pt>
                <c:pt idx="365">
                  <c:v>16850.7</c:v>
                </c:pt>
                <c:pt idx="366">
                  <c:v>16901.099999999999</c:v>
                </c:pt>
                <c:pt idx="367">
                  <c:v>16950.7</c:v>
                </c:pt>
                <c:pt idx="368">
                  <c:v>17000.3</c:v>
                </c:pt>
                <c:pt idx="369">
                  <c:v>17049.8</c:v>
                </c:pt>
                <c:pt idx="370">
                  <c:v>17074.5</c:v>
                </c:pt>
                <c:pt idx="371">
                  <c:v>17099.2</c:v>
                </c:pt>
                <c:pt idx="372">
                  <c:v>17124.2</c:v>
                </c:pt>
                <c:pt idx="373">
                  <c:v>17149.3</c:v>
                </c:pt>
                <c:pt idx="374">
                  <c:v>17174.400000000001</c:v>
                </c:pt>
                <c:pt idx="375">
                  <c:v>17199.8</c:v>
                </c:pt>
                <c:pt idx="376">
                  <c:v>17225.5</c:v>
                </c:pt>
                <c:pt idx="377">
                  <c:v>17251.7</c:v>
                </c:pt>
                <c:pt idx="378">
                  <c:v>17278.5</c:v>
                </c:pt>
                <c:pt idx="379">
                  <c:v>17305.599999999999</c:v>
                </c:pt>
                <c:pt idx="380">
                  <c:v>17333.2</c:v>
                </c:pt>
                <c:pt idx="381">
                  <c:v>17361.2</c:v>
                </c:pt>
                <c:pt idx="382">
                  <c:v>17389.400000000001</c:v>
                </c:pt>
                <c:pt idx="383">
                  <c:v>17446.2</c:v>
                </c:pt>
                <c:pt idx="384">
                  <c:v>17474.7</c:v>
                </c:pt>
                <c:pt idx="385">
                  <c:v>17503.400000000001</c:v>
                </c:pt>
                <c:pt idx="386">
                  <c:v>17532.099999999999</c:v>
                </c:pt>
                <c:pt idx="387">
                  <c:v>17560.8</c:v>
                </c:pt>
                <c:pt idx="388">
                  <c:v>17589.7</c:v>
                </c:pt>
                <c:pt idx="389">
                  <c:v>17618.8</c:v>
                </c:pt>
                <c:pt idx="390">
                  <c:v>17677</c:v>
                </c:pt>
                <c:pt idx="391">
                  <c:v>17734</c:v>
                </c:pt>
                <c:pt idx="392">
                  <c:v>17789.900000000001</c:v>
                </c:pt>
                <c:pt idx="393">
                  <c:v>17842.8</c:v>
                </c:pt>
                <c:pt idx="394">
                  <c:v>17895</c:v>
                </c:pt>
                <c:pt idx="395">
                  <c:v>17920.8</c:v>
                </c:pt>
                <c:pt idx="396">
                  <c:v>17946.5</c:v>
                </c:pt>
                <c:pt idx="397">
                  <c:v>17997.8</c:v>
                </c:pt>
                <c:pt idx="398">
                  <c:v>18047.2</c:v>
                </c:pt>
                <c:pt idx="399">
                  <c:v>18095.3</c:v>
                </c:pt>
                <c:pt idx="400">
                  <c:v>18142.7</c:v>
                </c:pt>
                <c:pt idx="401">
                  <c:v>18191</c:v>
                </c:pt>
                <c:pt idx="402">
                  <c:v>18241.2</c:v>
                </c:pt>
                <c:pt idx="403">
                  <c:v>18293.2</c:v>
                </c:pt>
                <c:pt idx="404">
                  <c:v>18319.599999999999</c:v>
                </c:pt>
                <c:pt idx="405">
                  <c:v>18346.2</c:v>
                </c:pt>
                <c:pt idx="406">
                  <c:v>18372.900000000001</c:v>
                </c:pt>
                <c:pt idx="407">
                  <c:v>18399.7</c:v>
                </c:pt>
                <c:pt idx="408">
                  <c:v>18427.3</c:v>
                </c:pt>
                <c:pt idx="409">
                  <c:v>18481.400000000001</c:v>
                </c:pt>
                <c:pt idx="410">
                  <c:v>18536.5</c:v>
                </c:pt>
                <c:pt idx="411">
                  <c:v>18564.3</c:v>
                </c:pt>
                <c:pt idx="412">
                  <c:v>18592.2</c:v>
                </c:pt>
                <c:pt idx="413">
                  <c:v>18620.3</c:v>
                </c:pt>
                <c:pt idx="414">
                  <c:v>18648.400000000001</c:v>
                </c:pt>
                <c:pt idx="415">
                  <c:v>18676.400000000001</c:v>
                </c:pt>
                <c:pt idx="416">
                  <c:v>18704.7</c:v>
                </c:pt>
                <c:pt idx="417">
                  <c:v>18732.599999999999</c:v>
                </c:pt>
                <c:pt idx="418">
                  <c:v>18760.400000000001</c:v>
                </c:pt>
                <c:pt idx="419">
                  <c:v>18815.7</c:v>
                </c:pt>
                <c:pt idx="420">
                  <c:v>18870</c:v>
                </c:pt>
                <c:pt idx="421">
                  <c:v>18923.5</c:v>
                </c:pt>
                <c:pt idx="422">
                  <c:v>18950.099999999999</c:v>
                </c:pt>
                <c:pt idx="423">
                  <c:v>18976.599999999999</c:v>
                </c:pt>
                <c:pt idx="424">
                  <c:v>19002.900000000001</c:v>
                </c:pt>
                <c:pt idx="425">
                  <c:v>19029.099999999999</c:v>
                </c:pt>
                <c:pt idx="426">
                  <c:v>19055.099999999999</c:v>
                </c:pt>
                <c:pt idx="427">
                  <c:v>19081</c:v>
                </c:pt>
                <c:pt idx="428">
                  <c:v>19131.900000000001</c:v>
                </c:pt>
                <c:pt idx="429">
                  <c:v>19181.8</c:v>
                </c:pt>
                <c:pt idx="430">
                  <c:v>19231.2</c:v>
                </c:pt>
                <c:pt idx="431">
                  <c:v>19279.900000000001</c:v>
                </c:pt>
                <c:pt idx="432">
                  <c:v>19328.5</c:v>
                </c:pt>
                <c:pt idx="433">
                  <c:v>19377.900000000001</c:v>
                </c:pt>
                <c:pt idx="434">
                  <c:v>19402.2</c:v>
                </c:pt>
                <c:pt idx="435">
                  <c:v>19427.599999999999</c:v>
                </c:pt>
                <c:pt idx="436">
                  <c:v>19453.3</c:v>
                </c:pt>
                <c:pt idx="437">
                  <c:v>19479.099999999999</c:v>
                </c:pt>
                <c:pt idx="438">
                  <c:v>19504.3</c:v>
                </c:pt>
                <c:pt idx="439">
                  <c:v>19557.900000000001</c:v>
                </c:pt>
                <c:pt idx="440">
                  <c:v>19613.3</c:v>
                </c:pt>
                <c:pt idx="441">
                  <c:v>19641.400000000001</c:v>
                </c:pt>
                <c:pt idx="442">
                  <c:v>19669.400000000001</c:v>
                </c:pt>
                <c:pt idx="443">
                  <c:v>19697.3</c:v>
                </c:pt>
                <c:pt idx="444">
                  <c:v>19725.099999999999</c:v>
                </c:pt>
                <c:pt idx="445">
                  <c:v>19780.400000000001</c:v>
                </c:pt>
                <c:pt idx="446">
                  <c:v>19835.7</c:v>
                </c:pt>
                <c:pt idx="447">
                  <c:v>19890.7</c:v>
                </c:pt>
                <c:pt idx="448">
                  <c:v>19945</c:v>
                </c:pt>
                <c:pt idx="449">
                  <c:v>19972.599999999999</c:v>
                </c:pt>
                <c:pt idx="450">
                  <c:v>19999</c:v>
                </c:pt>
                <c:pt idx="451">
                  <c:v>20025.099999999999</c:v>
                </c:pt>
                <c:pt idx="452">
                  <c:v>20050.8</c:v>
                </c:pt>
                <c:pt idx="453">
                  <c:v>20076.2</c:v>
                </c:pt>
                <c:pt idx="454">
                  <c:v>20101.3</c:v>
                </c:pt>
                <c:pt idx="455">
                  <c:v>20126.400000000001</c:v>
                </c:pt>
                <c:pt idx="456">
                  <c:v>20151.599999999999</c:v>
                </c:pt>
                <c:pt idx="457">
                  <c:v>20176.7</c:v>
                </c:pt>
                <c:pt idx="458">
                  <c:v>20201.7</c:v>
                </c:pt>
                <c:pt idx="459">
                  <c:v>20227</c:v>
                </c:pt>
                <c:pt idx="460">
                  <c:v>20252.2</c:v>
                </c:pt>
                <c:pt idx="461">
                  <c:v>20277.400000000001</c:v>
                </c:pt>
                <c:pt idx="462">
                  <c:v>20302.7</c:v>
                </c:pt>
                <c:pt idx="463">
                  <c:v>20353.5</c:v>
                </c:pt>
                <c:pt idx="464">
                  <c:v>20379.2</c:v>
                </c:pt>
                <c:pt idx="465">
                  <c:v>20404.599999999999</c:v>
                </c:pt>
                <c:pt idx="466">
                  <c:v>20455.400000000001</c:v>
                </c:pt>
                <c:pt idx="467">
                  <c:v>20506</c:v>
                </c:pt>
                <c:pt idx="468">
                  <c:v>20531.099999999999</c:v>
                </c:pt>
                <c:pt idx="469">
                  <c:v>20555.7</c:v>
                </c:pt>
                <c:pt idx="470">
                  <c:v>20580.5</c:v>
                </c:pt>
                <c:pt idx="471">
                  <c:v>20605.400000000001</c:v>
                </c:pt>
                <c:pt idx="472">
                  <c:v>20630.400000000001</c:v>
                </c:pt>
                <c:pt idx="473">
                  <c:v>20655.3</c:v>
                </c:pt>
                <c:pt idx="474">
                  <c:v>20704.3</c:v>
                </c:pt>
                <c:pt idx="475">
                  <c:v>20728.7</c:v>
                </c:pt>
                <c:pt idx="476">
                  <c:v>20752.8</c:v>
                </c:pt>
                <c:pt idx="477">
                  <c:v>20777</c:v>
                </c:pt>
                <c:pt idx="478">
                  <c:v>20800.8</c:v>
                </c:pt>
                <c:pt idx="479">
                  <c:v>20824</c:v>
                </c:pt>
                <c:pt idx="480">
                  <c:v>20846.900000000001</c:v>
                </c:pt>
                <c:pt idx="481">
                  <c:v>20892.400000000001</c:v>
                </c:pt>
                <c:pt idx="482">
                  <c:v>20914.3</c:v>
                </c:pt>
                <c:pt idx="483">
                  <c:v>20936.8</c:v>
                </c:pt>
                <c:pt idx="484">
                  <c:v>20959.3</c:v>
                </c:pt>
                <c:pt idx="485">
                  <c:v>20981.200000000001</c:v>
                </c:pt>
                <c:pt idx="486">
                  <c:v>21003</c:v>
                </c:pt>
                <c:pt idx="487">
                  <c:v>21024.799999999999</c:v>
                </c:pt>
                <c:pt idx="488">
                  <c:v>21046.5</c:v>
                </c:pt>
                <c:pt idx="489">
                  <c:v>21068.400000000001</c:v>
                </c:pt>
                <c:pt idx="490">
                  <c:v>21090.1</c:v>
                </c:pt>
                <c:pt idx="491">
                  <c:v>21111.599999999999</c:v>
                </c:pt>
                <c:pt idx="492">
                  <c:v>21133</c:v>
                </c:pt>
                <c:pt idx="493">
                  <c:v>21154.3</c:v>
                </c:pt>
                <c:pt idx="494">
                  <c:v>21175.5</c:v>
                </c:pt>
                <c:pt idx="495">
                  <c:v>21217.599999999999</c:v>
                </c:pt>
                <c:pt idx="496">
                  <c:v>21259.200000000001</c:v>
                </c:pt>
                <c:pt idx="497">
                  <c:v>21280.2</c:v>
                </c:pt>
                <c:pt idx="498">
                  <c:v>21301.200000000001</c:v>
                </c:pt>
                <c:pt idx="499">
                  <c:v>21322.1</c:v>
                </c:pt>
                <c:pt idx="500">
                  <c:v>21343.200000000001</c:v>
                </c:pt>
                <c:pt idx="501">
                  <c:v>21385.200000000001</c:v>
                </c:pt>
                <c:pt idx="502">
                  <c:v>21406.799999999999</c:v>
                </c:pt>
                <c:pt idx="503">
                  <c:v>21428.400000000001</c:v>
                </c:pt>
                <c:pt idx="504">
                  <c:v>21449.9</c:v>
                </c:pt>
                <c:pt idx="505">
                  <c:v>21493.599999999999</c:v>
                </c:pt>
                <c:pt idx="506">
                  <c:v>21537.9</c:v>
                </c:pt>
                <c:pt idx="507">
                  <c:v>21582.9</c:v>
                </c:pt>
                <c:pt idx="508">
                  <c:v>21628.5</c:v>
                </c:pt>
                <c:pt idx="509">
                  <c:v>21675</c:v>
                </c:pt>
                <c:pt idx="510">
                  <c:v>21722.1</c:v>
                </c:pt>
                <c:pt idx="511">
                  <c:v>21769.599999999999</c:v>
                </c:pt>
                <c:pt idx="512">
                  <c:v>21817.9</c:v>
                </c:pt>
                <c:pt idx="513">
                  <c:v>21842.5</c:v>
                </c:pt>
                <c:pt idx="514">
                  <c:v>21891.1</c:v>
                </c:pt>
                <c:pt idx="515">
                  <c:v>21940</c:v>
                </c:pt>
                <c:pt idx="516">
                  <c:v>21964.6</c:v>
                </c:pt>
                <c:pt idx="517">
                  <c:v>22013.8</c:v>
                </c:pt>
                <c:pt idx="518">
                  <c:v>22063.1</c:v>
                </c:pt>
                <c:pt idx="519">
                  <c:v>22087.7</c:v>
                </c:pt>
                <c:pt idx="520">
                  <c:v>22136.9</c:v>
                </c:pt>
                <c:pt idx="521">
                  <c:v>22161.3</c:v>
                </c:pt>
                <c:pt idx="522">
                  <c:v>22185.7</c:v>
                </c:pt>
                <c:pt idx="523">
                  <c:v>22210.1</c:v>
                </c:pt>
                <c:pt idx="524">
                  <c:v>22258.3</c:v>
                </c:pt>
                <c:pt idx="525">
                  <c:v>22306.5</c:v>
                </c:pt>
                <c:pt idx="526">
                  <c:v>22330.5</c:v>
                </c:pt>
                <c:pt idx="527">
                  <c:v>22354.400000000001</c:v>
                </c:pt>
                <c:pt idx="528">
                  <c:v>22401.599999999999</c:v>
                </c:pt>
                <c:pt idx="529">
                  <c:v>22425.1</c:v>
                </c:pt>
                <c:pt idx="530">
                  <c:v>22448.400000000001</c:v>
                </c:pt>
                <c:pt idx="531">
                  <c:v>22494.5</c:v>
                </c:pt>
                <c:pt idx="532">
                  <c:v>22517.200000000001</c:v>
                </c:pt>
                <c:pt idx="533">
                  <c:v>22539.9</c:v>
                </c:pt>
                <c:pt idx="534">
                  <c:v>22562.3</c:v>
                </c:pt>
                <c:pt idx="535">
                  <c:v>22584.6</c:v>
                </c:pt>
                <c:pt idx="536">
                  <c:v>22606.9</c:v>
                </c:pt>
                <c:pt idx="537">
                  <c:v>22629</c:v>
                </c:pt>
                <c:pt idx="538">
                  <c:v>22673.7</c:v>
                </c:pt>
                <c:pt idx="539">
                  <c:v>22719.599999999999</c:v>
                </c:pt>
                <c:pt idx="540">
                  <c:v>22766.5</c:v>
                </c:pt>
                <c:pt idx="541">
                  <c:v>22813.4</c:v>
                </c:pt>
                <c:pt idx="542">
                  <c:v>22836.799999999999</c:v>
                </c:pt>
                <c:pt idx="543">
                  <c:v>22860.400000000001</c:v>
                </c:pt>
                <c:pt idx="544">
                  <c:v>22908.400000000001</c:v>
                </c:pt>
                <c:pt idx="545">
                  <c:v>22932.799999999999</c:v>
                </c:pt>
                <c:pt idx="546">
                  <c:v>22957.7</c:v>
                </c:pt>
                <c:pt idx="547">
                  <c:v>23008.9</c:v>
                </c:pt>
                <c:pt idx="548">
                  <c:v>23059.9</c:v>
                </c:pt>
                <c:pt idx="549">
                  <c:v>23085.9</c:v>
                </c:pt>
                <c:pt idx="550">
                  <c:v>23111.9</c:v>
                </c:pt>
                <c:pt idx="551">
                  <c:v>23163</c:v>
                </c:pt>
                <c:pt idx="552">
                  <c:v>23188.3</c:v>
                </c:pt>
                <c:pt idx="553">
                  <c:v>23213.200000000001</c:v>
                </c:pt>
                <c:pt idx="554">
                  <c:v>23237.1</c:v>
                </c:pt>
                <c:pt idx="555">
                  <c:v>23285.3</c:v>
                </c:pt>
                <c:pt idx="556">
                  <c:v>23334.1</c:v>
                </c:pt>
                <c:pt idx="557">
                  <c:v>23357.5</c:v>
                </c:pt>
                <c:pt idx="558">
                  <c:v>23380.5</c:v>
                </c:pt>
                <c:pt idx="559">
                  <c:v>23424.799999999999</c:v>
                </c:pt>
                <c:pt idx="560">
                  <c:v>23466.5</c:v>
                </c:pt>
                <c:pt idx="561">
                  <c:v>23487.3</c:v>
                </c:pt>
                <c:pt idx="562">
                  <c:v>23507.9</c:v>
                </c:pt>
                <c:pt idx="563">
                  <c:v>23548.1</c:v>
                </c:pt>
                <c:pt idx="564">
                  <c:v>23568.2</c:v>
                </c:pt>
                <c:pt idx="565">
                  <c:v>23588.2</c:v>
                </c:pt>
                <c:pt idx="566">
                  <c:v>23629.3</c:v>
                </c:pt>
                <c:pt idx="567">
                  <c:v>23650</c:v>
                </c:pt>
                <c:pt idx="568">
                  <c:v>23690.6</c:v>
                </c:pt>
                <c:pt idx="569">
                  <c:v>23732.9</c:v>
                </c:pt>
                <c:pt idx="570">
                  <c:v>23755.1</c:v>
                </c:pt>
                <c:pt idx="571">
                  <c:v>23776.799999999999</c:v>
                </c:pt>
                <c:pt idx="572">
                  <c:v>23821.7</c:v>
                </c:pt>
                <c:pt idx="573">
                  <c:v>23844.1</c:v>
                </c:pt>
                <c:pt idx="574">
                  <c:v>23890.1</c:v>
                </c:pt>
                <c:pt idx="575">
                  <c:v>23935.5</c:v>
                </c:pt>
                <c:pt idx="576">
                  <c:v>23980.3</c:v>
                </c:pt>
                <c:pt idx="577">
                  <c:v>24002.6</c:v>
                </c:pt>
                <c:pt idx="578">
                  <c:v>24024.1</c:v>
                </c:pt>
                <c:pt idx="579">
                  <c:v>24065.8</c:v>
                </c:pt>
                <c:pt idx="580">
                  <c:v>24086</c:v>
                </c:pt>
                <c:pt idx="581">
                  <c:v>24105.8</c:v>
                </c:pt>
                <c:pt idx="582">
                  <c:v>24125.4</c:v>
                </c:pt>
                <c:pt idx="583">
                  <c:v>24162.400000000001</c:v>
                </c:pt>
                <c:pt idx="584">
                  <c:v>24196.9</c:v>
                </c:pt>
                <c:pt idx="585">
                  <c:v>24214</c:v>
                </c:pt>
                <c:pt idx="586">
                  <c:v>24231.4</c:v>
                </c:pt>
                <c:pt idx="587">
                  <c:v>24247.599999999999</c:v>
                </c:pt>
                <c:pt idx="588">
                  <c:v>24279.200000000001</c:v>
                </c:pt>
                <c:pt idx="589">
                  <c:v>24295</c:v>
                </c:pt>
                <c:pt idx="590">
                  <c:v>24325</c:v>
                </c:pt>
                <c:pt idx="591">
                  <c:v>24353.9</c:v>
                </c:pt>
                <c:pt idx="592">
                  <c:v>24367.8</c:v>
                </c:pt>
                <c:pt idx="593">
                  <c:v>24381.7</c:v>
                </c:pt>
                <c:pt idx="594">
                  <c:v>24410.2</c:v>
                </c:pt>
                <c:pt idx="595">
                  <c:v>24439</c:v>
                </c:pt>
                <c:pt idx="596">
                  <c:v>24468.7</c:v>
                </c:pt>
                <c:pt idx="597">
                  <c:v>24501.4</c:v>
                </c:pt>
                <c:pt idx="598">
                  <c:v>24533.7</c:v>
                </c:pt>
                <c:pt idx="599">
                  <c:v>24551.200000000001</c:v>
                </c:pt>
                <c:pt idx="600">
                  <c:v>24569.1</c:v>
                </c:pt>
                <c:pt idx="601">
                  <c:v>24605.3</c:v>
                </c:pt>
                <c:pt idx="602">
                  <c:v>24623.9</c:v>
                </c:pt>
                <c:pt idx="603">
                  <c:v>24663.599999999999</c:v>
                </c:pt>
                <c:pt idx="604">
                  <c:v>24683.8</c:v>
                </c:pt>
                <c:pt idx="605">
                  <c:v>24703.9</c:v>
                </c:pt>
                <c:pt idx="606">
                  <c:v>24745.4</c:v>
                </c:pt>
                <c:pt idx="607">
                  <c:v>24766.3</c:v>
                </c:pt>
                <c:pt idx="608">
                  <c:v>24787.200000000001</c:v>
                </c:pt>
                <c:pt idx="609">
                  <c:v>24828.9</c:v>
                </c:pt>
                <c:pt idx="610">
                  <c:v>24849.5</c:v>
                </c:pt>
                <c:pt idx="611">
                  <c:v>24890.5</c:v>
                </c:pt>
                <c:pt idx="612">
                  <c:v>24910.9</c:v>
                </c:pt>
                <c:pt idx="613">
                  <c:v>24931.3</c:v>
                </c:pt>
                <c:pt idx="614">
                  <c:v>24971.8</c:v>
                </c:pt>
                <c:pt idx="615">
                  <c:v>24991.8</c:v>
                </c:pt>
                <c:pt idx="616">
                  <c:v>25011.7</c:v>
                </c:pt>
                <c:pt idx="617">
                  <c:v>25051</c:v>
                </c:pt>
                <c:pt idx="618">
                  <c:v>25070.5</c:v>
                </c:pt>
                <c:pt idx="619">
                  <c:v>25109</c:v>
                </c:pt>
                <c:pt idx="620">
                  <c:v>25128.5</c:v>
                </c:pt>
                <c:pt idx="621">
                  <c:v>25148.1</c:v>
                </c:pt>
                <c:pt idx="622">
                  <c:v>25187.200000000001</c:v>
                </c:pt>
                <c:pt idx="623">
                  <c:v>25206.7</c:v>
                </c:pt>
                <c:pt idx="624">
                  <c:v>25226.3</c:v>
                </c:pt>
                <c:pt idx="625">
                  <c:v>25265.7</c:v>
                </c:pt>
                <c:pt idx="626">
                  <c:v>25305.1</c:v>
                </c:pt>
                <c:pt idx="627">
                  <c:v>25345.4</c:v>
                </c:pt>
                <c:pt idx="628">
                  <c:v>25365.8</c:v>
                </c:pt>
                <c:pt idx="629">
                  <c:v>25406.5</c:v>
                </c:pt>
                <c:pt idx="630">
                  <c:v>25448.2</c:v>
                </c:pt>
                <c:pt idx="631">
                  <c:v>25469.5</c:v>
                </c:pt>
                <c:pt idx="632">
                  <c:v>25491</c:v>
                </c:pt>
                <c:pt idx="633">
                  <c:v>25534.3</c:v>
                </c:pt>
                <c:pt idx="634">
                  <c:v>25577.3</c:v>
                </c:pt>
                <c:pt idx="635">
                  <c:v>25620.3</c:v>
                </c:pt>
                <c:pt idx="636">
                  <c:v>25663.1</c:v>
                </c:pt>
                <c:pt idx="637">
                  <c:v>25684.5</c:v>
                </c:pt>
                <c:pt idx="638">
                  <c:v>25727.200000000001</c:v>
                </c:pt>
                <c:pt idx="639">
                  <c:v>25770.1</c:v>
                </c:pt>
                <c:pt idx="640">
                  <c:v>25812.6</c:v>
                </c:pt>
                <c:pt idx="641">
                  <c:v>25833.9</c:v>
                </c:pt>
                <c:pt idx="642">
                  <c:v>25855</c:v>
                </c:pt>
                <c:pt idx="643">
                  <c:v>25897.1</c:v>
                </c:pt>
                <c:pt idx="644">
                  <c:v>25938.799999999999</c:v>
                </c:pt>
                <c:pt idx="645">
                  <c:v>25959.599999999999</c:v>
                </c:pt>
                <c:pt idx="646">
                  <c:v>25980.400000000001</c:v>
                </c:pt>
                <c:pt idx="647">
                  <c:v>26021.4</c:v>
                </c:pt>
                <c:pt idx="648">
                  <c:v>26062.6</c:v>
                </c:pt>
                <c:pt idx="649">
                  <c:v>26102.6</c:v>
                </c:pt>
                <c:pt idx="650">
                  <c:v>26142.799999999999</c:v>
                </c:pt>
                <c:pt idx="651">
                  <c:v>26162.1</c:v>
                </c:pt>
                <c:pt idx="652">
                  <c:v>26181.200000000001</c:v>
                </c:pt>
                <c:pt idx="653">
                  <c:v>26219.1</c:v>
                </c:pt>
                <c:pt idx="654">
                  <c:v>26255.5</c:v>
                </c:pt>
                <c:pt idx="655">
                  <c:v>26273.599999999999</c:v>
                </c:pt>
                <c:pt idx="656">
                  <c:v>26310.3</c:v>
                </c:pt>
                <c:pt idx="657">
                  <c:v>26329</c:v>
                </c:pt>
                <c:pt idx="658">
                  <c:v>26366.400000000001</c:v>
                </c:pt>
                <c:pt idx="659">
                  <c:v>26404.3</c:v>
                </c:pt>
                <c:pt idx="660">
                  <c:v>26423.200000000001</c:v>
                </c:pt>
                <c:pt idx="661">
                  <c:v>26461</c:v>
                </c:pt>
                <c:pt idx="662">
                  <c:v>26499.5</c:v>
                </c:pt>
                <c:pt idx="663">
                  <c:v>26538.6</c:v>
                </c:pt>
                <c:pt idx="664">
                  <c:v>26578.3</c:v>
                </c:pt>
                <c:pt idx="665">
                  <c:v>26618.6</c:v>
                </c:pt>
                <c:pt idx="666">
                  <c:v>26659.3</c:v>
                </c:pt>
                <c:pt idx="667">
                  <c:v>26700</c:v>
                </c:pt>
                <c:pt idx="668">
                  <c:v>26741</c:v>
                </c:pt>
                <c:pt idx="669">
                  <c:v>26781.8</c:v>
                </c:pt>
                <c:pt idx="670">
                  <c:v>26822.400000000001</c:v>
                </c:pt>
                <c:pt idx="671">
                  <c:v>26842.7</c:v>
                </c:pt>
                <c:pt idx="672">
                  <c:v>26902.5</c:v>
                </c:pt>
                <c:pt idx="673">
                  <c:v>26922.6</c:v>
                </c:pt>
                <c:pt idx="674">
                  <c:v>26941.9</c:v>
                </c:pt>
                <c:pt idx="675">
                  <c:v>26980.799999999999</c:v>
                </c:pt>
                <c:pt idx="676">
                  <c:v>27019</c:v>
                </c:pt>
                <c:pt idx="677">
                  <c:v>27057.4</c:v>
                </c:pt>
                <c:pt idx="678">
                  <c:v>27095.3</c:v>
                </c:pt>
                <c:pt idx="679">
                  <c:v>27133.4</c:v>
                </c:pt>
                <c:pt idx="680">
                  <c:v>27171.200000000001</c:v>
                </c:pt>
                <c:pt idx="681">
                  <c:v>27190.3</c:v>
                </c:pt>
                <c:pt idx="682">
                  <c:v>27229.3</c:v>
                </c:pt>
                <c:pt idx="683">
                  <c:v>27248.799999999999</c:v>
                </c:pt>
                <c:pt idx="684">
                  <c:v>27288.400000000001</c:v>
                </c:pt>
                <c:pt idx="685">
                  <c:v>27328.5</c:v>
                </c:pt>
                <c:pt idx="686">
                  <c:v>27348.7</c:v>
                </c:pt>
                <c:pt idx="687">
                  <c:v>27389.1</c:v>
                </c:pt>
                <c:pt idx="688">
                  <c:v>27429.599999999999</c:v>
                </c:pt>
                <c:pt idx="689">
                  <c:v>27470.3</c:v>
                </c:pt>
                <c:pt idx="690">
                  <c:v>27510.9</c:v>
                </c:pt>
                <c:pt idx="691">
                  <c:v>27551.5</c:v>
                </c:pt>
                <c:pt idx="692">
                  <c:v>27591.8</c:v>
                </c:pt>
                <c:pt idx="693">
                  <c:v>27631.9</c:v>
                </c:pt>
                <c:pt idx="694">
                  <c:v>27671.3</c:v>
                </c:pt>
                <c:pt idx="695">
                  <c:v>27729.599999999999</c:v>
                </c:pt>
                <c:pt idx="696">
                  <c:v>27768.799999999999</c:v>
                </c:pt>
                <c:pt idx="697">
                  <c:v>27806.400000000001</c:v>
                </c:pt>
                <c:pt idx="698">
                  <c:v>27844</c:v>
                </c:pt>
                <c:pt idx="699">
                  <c:v>27897.599999999999</c:v>
                </c:pt>
                <c:pt idx="700">
                  <c:v>27933.1</c:v>
                </c:pt>
                <c:pt idx="701">
                  <c:v>27968.6</c:v>
                </c:pt>
                <c:pt idx="702">
                  <c:v>28004.7</c:v>
                </c:pt>
                <c:pt idx="703">
                  <c:v>28041.8</c:v>
                </c:pt>
                <c:pt idx="704">
                  <c:v>28080.7</c:v>
                </c:pt>
                <c:pt idx="705">
                  <c:v>28119.5</c:v>
                </c:pt>
                <c:pt idx="706">
                  <c:v>28158.400000000001</c:v>
                </c:pt>
                <c:pt idx="707">
                  <c:v>28197.200000000001</c:v>
                </c:pt>
                <c:pt idx="708">
                  <c:v>28235.9</c:v>
                </c:pt>
                <c:pt idx="709">
                  <c:v>28274.799999999999</c:v>
                </c:pt>
                <c:pt idx="710">
                  <c:v>28333.4</c:v>
                </c:pt>
                <c:pt idx="711">
                  <c:v>28392.1</c:v>
                </c:pt>
                <c:pt idx="712">
                  <c:v>28431.200000000001</c:v>
                </c:pt>
                <c:pt idx="713">
                  <c:v>28469.7</c:v>
                </c:pt>
                <c:pt idx="714">
                  <c:v>28507.4</c:v>
                </c:pt>
                <c:pt idx="715">
                  <c:v>28580.7</c:v>
                </c:pt>
                <c:pt idx="716">
                  <c:v>28616.6</c:v>
                </c:pt>
                <c:pt idx="717">
                  <c:v>28652.6</c:v>
                </c:pt>
                <c:pt idx="718">
                  <c:v>28688.799999999999</c:v>
                </c:pt>
                <c:pt idx="719">
                  <c:v>28742.7</c:v>
                </c:pt>
                <c:pt idx="720">
                  <c:v>28797.1</c:v>
                </c:pt>
                <c:pt idx="721">
                  <c:v>28833.3</c:v>
                </c:pt>
                <c:pt idx="722">
                  <c:v>28869.5</c:v>
                </c:pt>
                <c:pt idx="723">
                  <c:v>28905.599999999999</c:v>
                </c:pt>
                <c:pt idx="724">
                  <c:v>28977.5</c:v>
                </c:pt>
                <c:pt idx="725">
                  <c:v>29013.5</c:v>
                </c:pt>
                <c:pt idx="726">
                  <c:v>29085.599999999999</c:v>
                </c:pt>
                <c:pt idx="727">
                  <c:v>29121.7</c:v>
                </c:pt>
                <c:pt idx="728">
                  <c:v>29193.3</c:v>
                </c:pt>
                <c:pt idx="729">
                  <c:v>29245.5</c:v>
                </c:pt>
                <c:pt idx="730">
                  <c:v>29296.1</c:v>
                </c:pt>
                <c:pt idx="731">
                  <c:v>29346.2</c:v>
                </c:pt>
                <c:pt idx="732">
                  <c:v>29412.3</c:v>
                </c:pt>
                <c:pt idx="733">
                  <c:v>29461.8</c:v>
                </c:pt>
                <c:pt idx="734">
                  <c:v>29511.9</c:v>
                </c:pt>
                <c:pt idx="735">
                  <c:v>29561.9</c:v>
                </c:pt>
                <c:pt idx="736">
                  <c:v>29595.200000000001</c:v>
                </c:pt>
                <c:pt idx="737">
                  <c:v>29661.7</c:v>
                </c:pt>
                <c:pt idx="738">
                  <c:v>29729.599999999999</c:v>
                </c:pt>
                <c:pt idx="739">
                  <c:v>29797.8</c:v>
                </c:pt>
                <c:pt idx="740">
                  <c:v>29866</c:v>
                </c:pt>
                <c:pt idx="741">
                  <c:v>29950.799999999999</c:v>
                </c:pt>
                <c:pt idx="742">
                  <c:v>30017.599999999999</c:v>
                </c:pt>
                <c:pt idx="743">
                  <c:v>30084.6</c:v>
                </c:pt>
                <c:pt idx="744">
                  <c:v>30135.1</c:v>
                </c:pt>
                <c:pt idx="745">
                  <c:v>30202.6</c:v>
                </c:pt>
                <c:pt idx="746">
                  <c:v>30253.4</c:v>
                </c:pt>
                <c:pt idx="747">
                  <c:v>30304</c:v>
                </c:pt>
                <c:pt idx="748">
                  <c:v>30371.4</c:v>
                </c:pt>
                <c:pt idx="749">
                  <c:v>30438.2</c:v>
                </c:pt>
                <c:pt idx="750">
                  <c:v>30488</c:v>
                </c:pt>
                <c:pt idx="751">
                  <c:v>30554</c:v>
                </c:pt>
                <c:pt idx="752">
                  <c:v>30603.200000000001</c:v>
                </c:pt>
                <c:pt idx="753">
                  <c:v>30652.3</c:v>
                </c:pt>
                <c:pt idx="754">
                  <c:v>30717.7</c:v>
                </c:pt>
                <c:pt idx="755">
                  <c:v>30782.9</c:v>
                </c:pt>
                <c:pt idx="756">
                  <c:v>30815.4</c:v>
                </c:pt>
                <c:pt idx="757">
                  <c:v>30864.2</c:v>
                </c:pt>
                <c:pt idx="758">
                  <c:v>30912.7</c:v>
                </c:pt>
                <c:pt idx="759">
                  <c:v>30961</c:v>
                </c:pt>
                <c:pt idx="760">
                  <c:v>30993.1</c:v>
                </c:pt>
                <c:pt idx="761">
                  <c:v>31057.200000000001</c:v>
                </c:pt>
                <c:pt idx="762">
                  <c:v>31120.5</c:v>
                </c:pt>
                <c:pt idx="763">
                  <c:v>31151.8</c:v>
                </c:pt>
                <c:pt idx="764">
                  <c:v>31198.5</c:v>
                </c:pt>
                <c:pt idx="765">
                  <c:v>31244.799999999999</c:v>
                </c:pt>
                <c:pt idx="766">
                  <c:v>31290.9</c:v>
                </c:pt>
                <c:pt idx="767">
                  <c:v>31336.9</c:v>
                </c:pt>
                <c:pt idx="768">
                  <c:v>31367.599999999999</c:v>
                </c:pt>
                <c:pt idx="769">
                  <c:v>31413.4</c:v>
                </c:pt>
                <c:pt idx="770">
                  <c:v>31444</c:v>
                </c:pt>
                <c:pt idx="771">
                  <c:v>31490</c:v>
                </c:pt>
                <c:pt idx="772">
                  <c:v>31520.6</c:v>
                </c:pt>
                <c:pt idx="773">
                  <c:v>31566.3</c:v>
                </c:pt>
                <c:pt idx="774">
                  <c:v>31596.799999999999</c:v>
                </c:pt>
                <c:pt idx="775">
                  <c:v>31627.4</c:v>
                </c:pt>
                <c:pt idx="776">
                  <c:v>31673.3</c:v>
                </c:pt>
                <c:pt idx="777">
                  <c:v>31704</c:v>
                </c:pt>
                <c:pt idx="778">
                  <c:v>31765.4</c:v>
                </c:pt>
                <c:pt idx="779">
                  <c:v>31796.1</c:v>
                </c:pt>
                <c:pt idx="780">
                  <c:v>31826.9</c:v>
                </c:pt>
                <c:pt idx="781">
                  <c:v>31873.4</c:v>
                </c:pt>
                <c:pt idx="782">
                  <c:v>31919.8</c:v>
                </c:pt>
                <c:pt idx="783">
                  <c:v>31950.6</c:v>
                </c:pt>
                <c:pt idx="784">
                  <c:v>31981.4</c:v>
                </c:pt>
                <c:pt idx="785">
                  <c:v>32027.7</c:v>
                </c:pt>
                <c:pt idx="786">
                  <c:v>32072.400000000001</c:v>
                </c:pt>
                <c:pt idx="787">
                  <c:v>32087.599999999999</c:v>
                </c:pt>
                <c:pt idx="788">
                  <c:v>32131.8</c:v>
                </c:pt>
                <c:pt idx="789">
                  <c:v>32161.1</c:v>
                </c:pt>
                <c:pt idx="790">
                  <c:v>32190.2</c:v>
                </c:pt>
                <c:pt idx="791">
                  <c:v>32233.4</c:v>
                </c:pt>
                <c:pt idx="792">
                  <c:v>32261.7</c:v>
                </c:pt>
                <c:pt idx="793">
                  <c:v>32303.1</c:v>
                </c:pt>
                <c:pt idx="794">
                  <c:v>32343.5</c:v>
                </c:pt>
                <c:pt idx="795">
                  <c:v>32382.5</c:v>
                </c:pt>
                <c:pt idx="796">
                  <c:v>32408</c:v>
                </c:pt>
                <c:pt idx="797">
                  <c:v>32445.8</c:v>
                </c:pt>
                <c:pt idx="798">
                  <c:v>32482.799999999999</c:v>
                </c:pt>
                <c:pt idx="799">
                  <c:v>32506.7</c:v>
                </c:pt>
                <c:pt idx="800">
                  <c:v>32530.3</c:v>
                </c:pt>
                <c:pt idx="801">
                  <c:v>32565.7</c:v>
                </c:pt>
                <c:pt idx="802">
                  <c:v>32588.2</c:v>
                </c:pt>
                <c:pt idx="803">
                  <c:v>32621.3</c:v>
                </c:pt>
                <c:pt idx="804">
                  <c:v>32653.4</c:v>
                </c:pt>
                <c:pt idx="805">
                  <c:v>32674.6</c:v>
                </c:pt>
                <c:pt idx="806">
                  <c:v>32707.200000000001</c:v>
                </c:pt>
                <c:pt idx="807">
                  <c:v>32728.799999999999</c:v>
                </c:pt>
                <c:pt idx="808">
                  <c:v>32774.6</c:v>
                </c:pt>
                <c:pt idx="809">
                  <c:v>32798.5</c:v>
                </c:pt>
                <c:pt idx="810">
                  <c:v>32835.1</c:v>
                </c:pt>
                <c:pt idx="811">
                  <c:v>32873.5</c:v>
                </c:pt>
                <c:pt idx="812">
                  <c:v>32900</c:v>
                </c:pt>
                <c:pt idx="813">
                  <c:v>32940.800000000003</c:v>
                </c:pt>
                <c:pt idx="814">
                  <c:v>32982.199999999997</c:v>
                </c:pt>
                <c:pt idx="815">
                  <c:v>33010.800000000003</c:v>
                </c:pt>
                <c:pt idx="816">
                  <c:v>33053.9</c:v>
                </c:pt>
                <c:pt idx="817">
                  <c:v>33097.1</c:v>
                </c:pt>
                <c:pt idx="818">
                  <c:v>33125.4</c:v>
                </c:pt>
                <c:pt idx="819">
                  <c:v>33168</c:v>
                </c:pt>
                <c:pt idx="820">
                  <c:v>33196</c:v>
                </c:pt>
                <c:pt idx="821">
                  <c:v>33237.5</c:v>
                </c:pt>
                <c:pt idx="822">
                  <c:v>33265.4</c:v>
                </c:pt>
                <c:pt idx="823">
                  <c:v>33307.699999999997</c:v>
                </c:pt>
                <c:pt idx="824">
                  <c:v>33350.300000000003</c:v>
                </c:pt>
                <c:pt idx="825">
                  <c:v>33408.5</c:v>
                </c:pt>
                <c:pt idx="826">
                  <c:v>33437.699999999997</c:v>
                </c:pt>
                <c:pt idx="827">
                  <c:v>33482</c:v>
                </c:pt>
                <c:pt idx="828">
                  <c:v>33542.9</c:v>
                </c:pt>
                <c:pt idx="829">
                  <c:v>33573.4</c:v>
                </c:pt>
                <c:pt idx="830">
                  <c:v>33619.199999999997</c:v>
                </c:pt>
                <c:pt idx="831">
                  <c:v>33679.5</c:v>
                </c:pt>
                <c:pt idx="832">
                  <c:v>33709.5</c:v>
                </c:pt>
                <c:pt idx="833">
                  <c:v>33753.599999999999</c:v>
                </c:pt>
                <c:pt idx="834">
                  <c:v>33797.699999999997</c:v>
                </c:pt>
                <c:pt idx="835">
                  <c:v>33839.699999999997</c:v>
                </c:pt>
                <c:pt idx="836">
                  <c:v>33867.599999999999</c:v>
                </c:pt>
                <c:pt idx="837">
                  <c:v>33923.4</c:v>
                </c:pt>
                <c:pt idx="838">
                  <c:v>33979.300000000003</c:v>
                </c:pt>
                <c:pt idx="839">
                  <c:v>34007.699999999997</c:v>
                </c:pt>
                <c:pt idx="840">
                  <c:v>34050.300000000003</c:v>
                </c:pt>
                <c:pt idx="841">
                  <c:v>34108.1</c:v>
                </c:pt>
                <c:pt idx="842">
                  <c:v>34152.400000000001</c:v>
                </c:pt>
                <c:pt idx="843">
                  <c:v>34197.699999999997</c:v>
                </c:pt>
                <c:pt idx="844">
                  <c:v>34243.5</c:v>
                </c:pt>
                <c:pt idx="845">
                  <c:v>34289.1</c:v>
                </c:pt>
                <c:pt idx="846">
                  <c:v>34319.4</c:v>
                </c:pt>
                <c:pt idx="847">
                  <c:v>34379</c:v>
                </c:pt>
                <c:pt idx="848">
                  <c:v>34422.300000000003</c:v>
                </c:pt>
                <c:pt idx="849">
                  <c:v>34479.4</c:v>
                </c:pt>
                <c:pt idx="850">
                  <c:v>34522.300000000003</c:v>
                </c:pt>
                <c:pt idx="851">
                  <c:v>34578.800000000003</c:v>
                </c:pt>
                <c:pt idx="852">
                  <c:v>34620.800000000003</c:v>
                </c:pt>
                <c:pt idx="853">
                  <c:v>34676.6</c:v>
                </c:pt>
                <c:pt idx="854">
                  <c:v>34733.1</c:v>
                </c:pt>
                <c:pt idx="855">
                  <c:v>34776</c:v>
                </c:pt>
                <c:pt idx="856">
                  <c:v>34819.300000000003</c:v>
                </c:pt>
                <c:pt idx="857">
                  <c:v>34877.9</c:v>
                </c:pt>
                <c:pt idx="858">
                  <c:v>34921.9</c:v>
                </c:pt>
                <c:pt idx="859">
                  <c:v>34965.599999999999</c:v>
                </c:pt>
                <c:pt idx="860">
                  <c:v>35023.5</c:v>
                </c:pt>
                <c:pt idx="861">
                  <c:v>35081.300000000003</c:v>
                </c:pt>
                <c:pt idx="862">
                  <c:v>35139</c:v>
                </c:pt>
                <c:pt idx="863">
                  <c:v>35167.9</c:v>
                </c:pt>
                <c:pt idx="864">
                  <c:v>35225.699999999997</c:v>
                </c:pt>
                <c:pt idx="865">
                  <c:v>35283.4</c:v>
                </c:pt>
                <c:pt idx="866">
                  <c:v>35326.699999999997</c:v>
                </c:pt>
                <c:pt idx="867">
                  <c:v>35370</c:v>
                </c:pt>
                <c:pt idx="868">
                  <c:v>35413.5</c:v>
                </c:pt>
                <c:pt idx="869">
                  <c:v>35442.6</c:v>
                </c:pt>
                <c:pt idx="870">
                  <c:v>35500.699999999997</c:v>
                </c:pt>
                <c:pt idx="871">
                  <c:v>35544.300000000003</c:v>
                </c:pt>
                <c:pt idx="872">
                  <c:v>35587.5</c:v>
                </c:pt>
                <c:pt idx="873">
                  <c:v>35644.6</c:v>
                </c:pt>
                <c:pt idx="874">
                  <c:v>35672.800000000003</c:v>
                </c:pt>
                <c:pt idx="875">
                  <c:v>35729</c:v>
                </c:pt>
                <c:pt idx="876">
                  <c:v>35757</c:v>
                </c:pt>
                <c:pt idx="877">
                  <c:v>35812.6</c:v>
                </c:pt>
                <c:pt idx="878">
                  <c:v>35868.5</c:v>
                </c:pt>
                <c:pt idx="879">
                  <c:v>35896.400000000001</c:v>
                </c:pt>
                <c:pt idx="880">
                  <c:v>35938.5</c:v>
                </c:pt>
                <c:pt idx="881">
                  <c:v>35995</c:v>
                </c:pt>
                <c:pt idx="882">
                  <c:v>36023.199999999997</c:v>
                </c:pt>
                <c:pt idx="883">
                  <c:v>36051.5</c:v>
                </c:pt>
                <c:pt idx="884">
                  <c:v>36108.300000000003</c:v>
                </c:pt>
                <c:pt idx="885">
                  <c:v>36136.400000000001</c:v>
                </c:pt>
                <c:pt idx="886">
                  <c:v>36192.699999999997</c:v>
                </c:pt>
                <c:pt idx="887">
                  <c:v>36233.9</c:v>
                </c:pt>
                <c:pt idx="888">
                  <c:v>36274.800000000003</c:v>
                </c:pt>
                <c:pt idx="889">
                  <c:v>36315.5</c:v>
                </c:pt>
                <c:pt idx="890">
                  <c:v>36354.699999999997</c:v>
                </c:pt>
                <c:pt idx="891">
                  <c:v>36406.6</c:v>
                </c:pt>
                <c:pt idx="892">
                  <c:v>36432.1</c:v>
                </c:pt>
                <c:pt idx="893">
                  <c:v>36470.300000000003</c:v>
                </c:pt>
                <c:pt idx="894">
                  <c:v>36508.199999999997</c:v>
                </c:pt>
                <c:pt idx="895">
                  <c:v>36533.4</c:v>
                </c:pt>
                <c:pt idx="896">
                  <c:v>36571.4</c:v>
                </c:pt>
                <c:pt idx="897">
                  <c:v>36609.5</c:v>
                </c:pt>
                <c:pt idx="898">
                  <c:v>36634.9</c:v>
                </c:pt>
                <c:pt idx="899">
                  <c:v>36672.6</c:v>
                </c:pt>
                <c:pt idx="900">
                  <c:v>36710.400000000001</c:v>
                </c:pt>
                <c:pt idx="901">
                  <c:v>36759.599999999999</c:v>
                </c:pt>
                <c:pt idx="902">
                  <c:v>36783.9</c:v>
                </c:pt>
                <c:pt idx="903">
                  <c:v>36808.1</c:v>
                </c:pt>
                <c:pt idx="904">
                  <c:v>36856.5</c:v>
                </c:pt>
                <c:pt idx="905">
                  <c:v>36880.5</c:v>
                </c:pt>
                <c:pt idx="906">
                  <c:v>36928.5</c:v>
                </c:pt>
                <c:pt idx="907">
                  <c:v>36952.400000000001</c:v>
                </c:pt>
                <c:pt idx="908">
                  <c:v>37001.300000000003</c:v>
                </c:pt>
                <c:pt idx="909">
                  <c:v>37025.9</c:v>
                </c:pt>
                <c:pt idx="910">
                  <c:v>37050.5</c:v>
                </c:pt>
                <c:pt idx="911">
                  <c:v>37075.800000000003</c:v>
                </c:pt>
                <c:pt idx="912">
                  <c:v>37127</c:v>
                </c:pt>
                <c:pt idx="913">
                  <c:v>37152.9</c:v>
                </c:pt>
                <c:pt idx="914">
                  <c:v>37191.9</c:v>
                </c:pt>
                <c:pt idx="915">
                  <c:v>37218.300000000003</c:v>
                </c:pt>
                <c:pt idx="916">
                  <c:v>37270.300000000003</c:v>
                </c:pt>
                <c:pt idx="917">
                  <c:v>37296</c:v>
                </c:pt>
                <c:pt idx="918">
                  <c:v>37321.699999999997</c:v>
                </c:pt>
                <c:pt idx="919">
                  <c:v>37372.6</c:v>
                </c:pt>
                <c:pt idx="920">
                  <c:v>37397.800000000003</c:v>
                </c:pt>
                <c:pt idx="921">
                  <c:v>37435.4</c:v>
                </c:pt>
                <c:pt idx="922">
                  <c:v>37473</c:v>
                </c:pt>
                <c:pt idx="923">
                  <c:v>37498</c:v>
                </c:pt>
                <c:pt idx="924">
                  <c:v>37535.300000000003</c:v>
                </c:pt>
                <c:pt idx="925">
                  <c:v>37573.1</c:v>
                </c:pt>
                <c:pt idx="926">
                  <c:v>37598.5</c:v>
                </c:pt>
                <c:pt idx="927">
                  <c:v>37624.199999999997</c:v>
                </c:pt>
                <c:pt idx="928">
                  <c:v>37650.1</c:v>
                </c:pt>
                <c:pt idx="929">
                  <c:v>37689.1</c:v>
                </c:pt>
                <c:pt idx="930">
                  <c:v>37728.400000000001</c:v>
                </c:pt>
                <c:pt idx="931">
                  <c:v>37767.599999999999</c:v>
                </c:pt>
                <c:pt idx="932">
                  <c:v>37793.9</c:v>
                </c:pt>
                <c:pt idx="933">
                  <c:v>37819.599999999999</c:v>
                </c:pt>
                <c:pt idx="934">
                  <c:v>37870.699999999997</c:v>
                </c:pt>
                <c:pt idx="935">
                  <c:v>37896.199999999997</c:v>
                </c:pt>
                <c:pt idx="936">
                  <c:v>37933.800000000003</c:v>
                </c:pt>
                <c:pt idx="937">
                  <c:v>37971.4</c:v>
                </c:pt>
                <c:pt idx="938">
                  <c:v>37996.6</c:v>
                </c:pt>
                <c:pt idx="939">
                  <c:v>38021.699999999997</c:v>
                </c:pt>
                <c:pt idx="940">
                  <c:v>38059.5</c:v>
                </c:pt>
                <c:pt idx="941">
                  <c:v>38084.699999999997</c:v>
                </c:pt>
                <c:pt idx="942">
                  <c:v>38122.300000000003</c:v>
                </c:pt>
                <c:pt idx="943">
                  <c:v>38147.5</c:v>
                </c:pt>
                <c:pt idx="944">
                  <c:v>38173</c:v>
                </c:pt>
                <c:pt idx="945">
                  <c:v>38211.300000000003</c:v>
                </c:pt>
                <c:pt idx="946">
                  <c:v>38236.800000000003</c:v>
                </c:pt>
                <c:pt idx="947">
                  <c:v>38275.199999999997</c:v>
                </c:pt>
                <c:pt idx="948">
                  <c:v>38313.4</c:v>
                </c:pt>
                <c:pt idx="949">
                  <c:v>38338.6</c:v>
                </c:pt>
                <c:pt idx="950">
                  <c:v>38363.699999999997</c:v>
                </c:pt>
                <c:pt idx="951">
                  <c:v>38414</c:v>
                </c:pt>
                <c:pt idx="952">
                  <c:v>38438.9</c:v>
                </c:pt>
                <c:pt idx="953">
                  <c:v>38463.800000000003</c:v>
                </c:pt>
                <c:pt idx="954">
                  <c:v>38500.800000000003</c:v>
                </c:pt>
                <c:pt idx="955">
                  <c:v>38525.4</c:v>
                </c:pt>
                <c:pt idx="956">
                  <c:v>38550.1</c:v>
                </c:pt>
                <c:pt idx="957">
                  <c:v>38574.699999999997</c:v>
                </c:pt>
                <c:pt idx="958">
                  <c:v>38599.199999999997</c:v>
                </c:pt>
                <c:pt idx="959">
                  <c:v>38636.300000000003</c:v>
                </c:pt>
                <c:pt idx="960">
                  <c:v>38673.4</c:v>
                </c:pt>
                <c:pt idx="961">
                  <c:v>38710.699999999997</c:v>
                </c:pt>
                <c:pt idx="962">
                  <c:v>38736</c:v>
                </c:pt>
                <c:pt idx="963">
                  <c:v>38761.1</c:v>
                </c:pt>
                <c:pt idx="964">
                  <c:v>38799</c:v>
                </c:pt>
                <c:pt idx="965">
                  <c:v>38836.699999999997</c:v>
                </c:pt>
                <c:pt idx="966">
                  <c:v>38861.599999999999</c:v>
                </c:pt>
                <c:pt idx="967">
                  <c:v>38898.6</c:v>
                </c:pt>
                <c:pt idx="968">
                  <c:v>38935.4</c:v>
                </c:pt>
                <c:pt idx="969">
                  <c:v>38959.599999999999</c:v>
                </c:pt>
                <c:pt idx="970">
                  <c:v>38984</c:v>
                </c:pt>
                <c:pt idx="971">
                  <c:v>39008.300000000003</c:v>
                </c:pt>
                <c:pt idx="972">
                  <c:v>39056.800000000003</c:v>
                </c:pt>
                <c:pt idx="973">
                  <c:v>39080.9</c:v>
                </c:pt>
                <c:pt idx="974">
                  <c:v>39105</c:v>
                </c:pt>
                <c:pt idx="975">
                  <c:v>39129</c:v>
                </c:pt>
                <c:pt idx="976">
                  <c:v>39176.800000000003</c:v>
                </c:pt>
                <c:pt idx="977">
                  <c:v>39200.699999999997</c:v>
                </c:pt>
                <c:pt idx="978">
                  <c:v>39236.5</c:v>
                </c:pt>
                <c:pt idx="979">
                  <c:v>39260.400000000001</c:v>
                </c:pt>
                <c:pt idx="980">
                  <c:v>39284.400000000001</c:v>
                </c:pt>
                <c:pt idx="981">
                  <c:v>39332.199999999997</c:v>
                </c:pt>
                <c:pt idx="982">
                  <c:v>39356.1</c:v>
                </c:pt>
                <c:pt idx="983">
                  <c:v>39391.599999999999</c:v>
                </c:pt>
                <c:pt idx="984">
                  <c:v>39427.199999999997</c:v>
                </c:pt>
                <c:pt idx="985">
                  <c:v>39450.800000000003</c:v>
                </c:pt>
                <c:pt idx="986">
                  <c:v>39474.1</c:v>
                </c:pt>
                <c:pt idx="987">
                  <c:v>39508.9</c:v>
                </c:pt>
                <c:pt idx="988">
                  <c:v>39532.300000000003</c:v>
                </c:pt>
                <c:pt idx="989">
                  <c:v>39567</c:v>
                </c:pt>
                <c:pt idx="990">
                  <c:v>39590</c:v>
                </c:pt>
                <c:pt idx="991">
                  <c:v>39624.5</c:v>
                </c:pt>
                <c:pt idx="992">
                  <c:v>39658.5</c:v>
                </c:pt>
                <c:pt idx="993">
                  <c:v>39681.300000000003</c:v>
                </c:pt>
                <c:pt idx="994">
                  <c:v>39715.4</c:v>
                </c:pt>
                <c:pt idx="995">
                  <c:v>39738.300000000003</c:v>
                </c:pt>
                <c:pt idx="996">
                  <c:v>39772.6</c:v>
                </c:pt>
                <c:pt idx="997">
                  <c:v>39807.300000000003</c:v>
                </c:pt>
                <c:pt idx="998">
                  <c:v>39830.6</c:v>
                </c:pt>
                <c:pt idx="999">
                  <c:v>39865.5</c:v>
                </c:pt>
                <c:pt idx="1000">
                  <c:v>39900.300000000003</c:v>
                </c:pt>
                <c:pt idx="1001">
                  <c:v>39923.4</c:v>
                </c:pt>
                <c:pt idx="1002">
                  <c:v>39958</c:v>
                </c:pt>
                <c:pt idx="1003">
                  <c:v>39981</c:v>
                </c:pt>
                <c:pt idx="1004">
                  <c:v>40004</c:v>
                </c:pt>
                <c:pt idx="1005">
                  <c:v>40050</c:v>
                </c:pt>
                <c:pt idx="1006">
                  <c:v>40072.9</c:v>
                </c:pt>
                <c:pt idx="1007">
                  <c:v>40107.300000000003</c:v>
                </c:pt>
                <c:pt idx="1008">
                  <c:v>40130.199999999997</c:v>
                </c:pt>
                <c:pt idx="1009">
                  <c:v>40153.1</c:v>
                </c:pt>
                <c:pt idx="1010">
                  <c:v>40187.4</c:v>
                </c:pt>
                <c:pt idx="1011">
                  <c:v>40221.5</c:v>
                </c:pt>
                <c:pt idx="1012">
                  <c:v>40255.599999999999</c:v>
                </c:pt>
                <c:pt idx="1013">
                  <c:v>40278.199999999997</c:v>
                </c:pt>
                <c:pt idx="1014">
                  <c:v>40312</c:v>
                </c:pt>
                <c:pt idx="1015">
                  <c:v>40345.699999999997</c:v>
                </c:pt>
                <c:pt idx="1016">
                  <c:v>40379.599999999999</c:v>
                </c:pt>
                <c:pt idx="1017">
                  <c:v>40402.199999999997</c:v>
                </c:pt>
                <c:pt idx="1018">
                  <c:v>40424.9</c:v>
                </c:pt>
                <c:pt idx="1019">
                  <c:v>40470.6</c:v>
                </c:pt>
                <c:pt idx="1020">
                  <c:v>40493.5</c:v>
                </c:pt>
                <c:pt idx="1021">
                  <c:v>40516.5</c:v>
                </c:pt>
                <c:pt idx="1022">
                  <c:v>40550.9</c:v>
                </c:pt>
                <c:pt idx="1023">
                  <c:v>40585.199999999997</c:v>
                </c:pt>
                <c:pt idx="1024">
                  <c:v>40619.9</c:v>
                </c:pt>
                <c:pt idx="1025">
                  <c:v>40643.599999999999</c:v>
                </c:pt>
                <c:pt idx="1026">
                  <c:v>40679.4</c:v>
                </c:pt>
                <c:pt idx="1027">
                  <c:v>40715.800000000003</c:v>
                </c:pt>
                <c:pt idx="1028">
                  <c:v>40740.400000000001</c:v>
                </c:pt>
                <c:pt idx="1029">
                  <c:v>40777.4</c:v>
                </c:pt>
                <c:pt idx="1030">
                  <c:v>40815</c:v>
                </c:pt>
                <c:pt idx="1031">
                  <c:v>40840</c:v>
                </c:pt>
                <c:pt idx="1032">
                  <c:v>40877.5</c:v>
                </c:pt>
                <c:pt idx="1033">
                  <c:v>40914.300000000003</c:v>
                </c:pt>
                <c:pt idx="1034">
                  <c:v>40950.5</c:v>
                </c:pt>
                <c:pt idx="1035">
                  <c:v>40986.5</c:v>
                </c:pt>
                <c:pt idx="1036">
                  <c:v>41010.400000000001</c:v>
                </c:pt>
                <c:pt idx="1037">
                  <c:v>41046.300000000003</c:v>
                </c:pt>
                <c:pt idx="1038">
                  <c:v>41081.9</c:v>
                </c:pt>
                <c:pt idx="1039">
                  <c:v>41117.5</c:v>
                </c:pt>
                <c:pt idx="1040">
                  <c:v>41141.300000000003</c:v>
                </c:pt>
                <c:pt idx="1041">
                  <c:v>41189.300000000003</c:v>
                </c:pt>
                <c:pt idx="1042">
                  <c:v>41213.5</c:v>
                </c:pt>
                <c:pt idx="1043">
                  <c:v>41249.699999999997</c:v>
                </c:pt>
                <c:pt idx="1044">
                  <c:v>41285.699999999997</c:v>
                </c:pt>
                <c:pt idx="1045">
                  <c:v>41321.1</c:v>
                </c:pt>
                <c:pt idx="1046">
                  <c:v>41356.1</c:v>
                </c:pt>
                <c:pt idx="1047">
                  <c:v>41379.199999999997</c:v>
                </c:pt>
                <c:pt idx="1048">
                  <c:v>41424.800000000003</c:v>
                </c:pt>
                <c:pt idx="1049">
                  <c:v>41459.1</c:v>
                </c:pt>
                <c:pt idx="1050">
                  <c:v>41493.4</c:v>
                </c:pt>
                <c:pt idx="1051">
                  <c:v>41527.9</c:v>
                </c:pt>
                <c:pt idx="1052">
                  <c:v>41562.400000000001</c:v>
                </c:pt>
                <c:pt idx="1053">
                  <c:v>41597.4</c:v>
                </c:pt>
                <c:pt idx="1054">
                  <c:v>41632.5</c:v>
                </c:pt>
                <c:pt idx="1055">
                  <c:v>41667.199999999997</c:v>
                </c:pt>
                <c:pt idx="1056">
                  <c:v>41713.1</c:v>
                </c:pt>
                <c:pt idx="1057">
                  <c:v>41735.699999999997</c:v>
                </c:pt>
                <c:pt idx="1058">
                  <c:v>41780.300000000003</c:v>
                </c:pt>
                <c:pt idx="1059">
                  <c:v>41802.699999999997</c:v>
                </c:pt>
                <c:pt idx="1060">
                  <c:v>41847</c:v>
                </c:pt>
                <c:pt idx="1061">
                  <c:v>41890.800000000003</c:v>
                </c:pt>
                <c:pt idx="1062">
                  <c:v>41923.4</c:v>
                </c:pt>
                <c:pt idx="1063">
                  <c:v>41955.6</c:v>
                </c:pt>
                <c:pt idx="1064">
                  <c:v>41987.6</c:v>
                </c:pt>
                <c:pt idx="1065">
                  <c:v>42029.8</c:v>
                </c:pt>
                <c:pt idx="1066">
                  <c:v>42061.5</c:v>
                </c:pt>
                <c:pt idx="1067">
                  <c:v>42093.3</c:v>
                </c:pt>
                <c:pt idx="1068">
                  <c:v>42125.4</c:v>
                </c:pt>
                <c:pt idx="1069">
                  <c:v>42157.5</c:v>
                </c:pt>
                <c:pt idx="1070">
                  <c:v>42200.7</c:v>
                </c:pt>
                <c:pt idx="1071">
                  <c:v>42232.9</c:v>
                </c:pt>
                <c:pt idx="1072">
                  <c:v>42254.5</c:v>
                </c:pt>
                <c:pt idx="1073">
                  <c:v>42297.2</c:v>
                </c:pt>
                <c:pt idx="1074">
                  <c:v>42339.7</c:v>
                </c:pt>
                <c:pt idx="1075">
                  <c:v>42381.9</c:v>
                </c:pt>
                <c:pt idx="1076">
                  <c:v>42423.199999999997</c:v>
                </c:pt>
                <c:pt idx="1077">
                  <c:v>42453.8</c:v>
                </c:pt>
                <c:pt idx="1078">
                  <c:v>42494.5</c:v>
                </c:pt>
                <c:pt idx="1079">
                  <c:v>42535.3</c:v>
                </c:pt>
                <c:pt idx="1080">
                  <c:v>42576.4</c:v>
                </c:pt>
                <c:pt idx="1081">
                  <c:v>42627.7</c:v>
                </c:pt>
                <c:pt idx="1082">
                  <c:v>42668.2</c:v>
                </c:pt>
                <c:pt idx="1083">
                  <c:v>42708</c:v>
                </c:pt>
                <c:pt idx="1084">
                  <c:v>42747.7</c:v>
                </c:pt>
                <c:pt idx="1085">
                  <c:v>42787.5</c:v>
                </c:pt>
                <c:pt idx="1086">
                  <c:v>42837.7</c:v>
                </c:pt>
                <c:pt idx="1087">
                  <c:v>42868.2</c:v>
                </c:pt>
                <c:pt idx="1088">
                  <c:v>42908.9</c:v>
                </c:pt>
                <c:pt idx="1089">
                  <c:v>42950</c:v>
                </c:pt>
                <c:pt idx="1090">
                  <c:v>42991.3</c:v>
                </c:pt>
                <c:pt idx="1091">
                  <c:v>43022.5</c:v>
                </c:pt>
                <c:pt idx="1092">
                  <c:v>43053.9</c:v>
                </c:pt>
                <c:pt idx="1093">
                  <c:v>43095.8</c:v>
                </c:pt>
                <c:pt idx="1094">
                  <c:v>43126.7</c:v>
                </c:pt>
                <c:pt idx="1095">
                  <c:v>43157.7</c:v>
                </c:pt>
                <c:pt idx="1096">
                  <c:v>43198</c:v>
                </c:pt>
                <c:pt idx="1097">
                  <c:v>43238.1</c:v>
                </c:pt>
                <c:pt idx="1098">
                  <c:v>43258.3</c:v>
                </c:pt>
                <c:pt idx="1099">
                  <c:v>43298.7</c:v>
                </c:pt>
                <c:pt idx="1100">
                  <c:v>43329.5</c:v>
                </c:pt>
                <c:pt idx="1101">
                  <c:v>43360.5</c:v>
                </c:pt>
                <c:pt idx="1102">
                  <c:v>43392.1</c:v>
                </c:pt>
                <c:pt idx="1103">
                  <c:v>43424</c:v>
                </c:pt>
                <c:pt idx="1104">
                  <c:v>43456.1</c:v>
                </c:pt>
                <c:pt idx="1105">
                  <c:v>43499.199999999997</c:v>
                </c:pt>
                <c:pt idx="1106">
                  <c:v>43520.6</c:v>
                </c:pt>
                <c:pt idx="1107">
                  <c:v>43563.3</c:v>
                </c:pt>
                <c:pt idx="1108">
                  <c:v>43595.199999999997</c:v>
                </c:pt>
                <c:pt idx="1109">
                  <c:v>43626.6</c:v>
                </c:pt>
                <c:pt idx="1110">
                  <c:v>43668.4</c:v>
                </c:pt>
                <c:pt idx="1111">
                  <c:v>43689.4</c:v>
                </c:pt>
                <c:pt idx="1112">
                  <c:v>43731.6</c:v>
                </c:pt>
                <c:pt idx="1113">
                  <c:v>43763.4</c:v>
                </c:pt>
                <c:pt idx="1114">
                  <c:v>43806</c:v>
                </c:pt>
                <c:pt idx="1115">
                  <c:v>43838.400000000001</c:v>
                </c:pt>
                <c:pt idx="1116">
                  <c:v>43871</c:v>
                </c:pt>
                <c:pt idx="1117">
                  <c:v>43903.8</c:v>
                </c:pt>
                <c:pt idx="1118">
                  <c:v>43936.5</c:v>
                </c:pt>
                <c:pt idx="1119">
                  <c:v>43969.2</c:v>
                </c:pt>
                <c:pt idx="1120">
                  <c:v>44001.2</c:v>
                </c:pt>
                <c:pt idx="1121">
                  <c:v>44033.1</c:v>
                </c:pt>
                <c:pt idx="1122">
                  <c:v>44064.5</c:v>
                </c:pt>
                <c:pt idx="1123">
                  <c:v>44096</c:v>
                </c:pt>
                <c:pt idx="1124">
                  <c:v>44127.9</c:v>
                </c:pt>
                <c:pt idx="1125">
                  <c:v>44160.1</c:v>
                </c:pt>
                <c:pt idx="1126">
                  <c:v>44192.5</c:v>
                </c:pt>
                <c:pt idx="1127">
                  <c:v>44225.2</c:v>
                </c:pt>
                <c:pt idx="1128">
                  <c:v>44258.3</c:v>
                </c:pt>
                <c:pt idx="1129">
                  <c:v>44291.9</c:v>
                </c:pt>
                <c:pt idx="1130">
                  <c:v>44326.3</c:v>
                </c:pt>
                <c:pt idx="1131">
                  <c:v>44360.7</c:v>
                </c:pt>
                <c:pt idx="1132">
                  <c:v>44395</c:v>
                </c:pt>
                <c:pt idx="1133">
                  <c:v>44429.1</c:v>
                </c:pt>
                <c:pt idx="1134">
                  <c:v>44451.4</c:v>
                </c:pt>
                <c:pt idx="1135">
                  <c:v>44495.1</c:v>
                </c:pt>
                <c:pt idx="1136">
                  <c:v>44516.6</c:v>
                </c:pt>
                <c:pt idx="1137">
                  <c:v>44549.1</c:v>
                </c:pt>
                <c:pt idx="1138">
                  <c:v>44581.599999999999</c:v>
                </c:pt>
                <c:pt idx="1139">
                  <c:v>44614.2</c:v>
                </c:pt>
                <c:pt idx="1140">
                  <c:v>44646.6</c:v>
                </c:pt>
                <c:pt idx="1141">
                  <c:v>44679</c:v>
                </c:pt>
                <c:pt idx="1142">
                  <c:v>44700.6</c:v>
                </c:pt>
                <c:pt idx="1143">
                  <c:v>44732.800000000003</c:v>
                </c:pt>
                <c:pt idx="1144">
                  <c:v>44765.2</c:v>
                </c:pt>
                <c:pt idx="1145">
                  <c:v>44797.4</c:v>
                </c:pt>
                <c:pt idx="1146">
                  <c:v>44818.9</c:v>
                </c:pt>
                <c:pt idx="1147">
                  <c:v>44861.5</c:v>
                </c:pt>
                <c:pt idx="1148">
                  <c:v>44882.6</c:v>
                </c:pt>
                <c:pt idx="1149">
                  <c:v>44914.3</c:v>
                </c:pt>
                <c:pt idx="1150">
                  <c:v>44945.8</c:v>
                </c:pt>
                <c:pt idx="1151">
                  <c:v>44977.4</c:v>
                </c:pt>
                <c:pt idx="1152">
                  <c:v>44998.6</c:v>
                </c:pt>
                <c:pt idx="1153">
                  <c:v>45041.3</c:v>
                </c:pt>
                <c:pt idx="1154">
                  <c:v>45062.8</c:v>
                </c:pt>
                <c:pt idx="1155">
                  <c:v>45095.5</c:v>
                </c:pt>
                <c:pt idx="1156">
                  <c:v>45128.3</c:v>
                </c:pt>
                <c:pt idx="1157">
                  <c:v>45150.2</c:v>
                </c:pt>
                <c:pt idx="1158">
                  <c:v>45183.3</c:v>
                </c:pt>
                <c:pt idx="1159">
                  <c:v>45205.4</c:v>
                </c:pt>
                <c:pt idx="1160">
                  <c:v>45238.5</c:v>
                </c:pt>
                <c:pt idx="1161">
                  <c:v>45271.8</c:v>
                </c:pt>
                <c:pt idx="1162">
                  <c:v>45293.7</c:v>
                </c:pt>
                <c:pt idx="1163">
                  <c:v>45326.7</c:v>
                </c:pt>
                <c:pt idx="1164">
                  <c:v>45359.7</c:v>
                </c:pt>
                <c:pt idx="1165">
                  <c:v>45392.6</c:v>
                </c:pt>
                <c:pt idx="1166">
                  <c:v>45414.5</c:v>
                </c:pt>
                <c:pt idx="1167">
                  <c:v>45436.5</c:v>
                </c:pt>
                <c:pt idx="1168">
                  <c:v>45480.800000000003</c:v>
                </c:pt>
                <c:pt idx="1169">
                  <c:v>45503</c:v>
                </c:pt>
                <c:pt idx="1170">
                  <c:v>45536.3</c:v>
                </c:pt>
                <c:pt idx="1171">
                  <c:v>45569.599999999999</c:v>
                </c:pt>
                <c:pt idx="1172">
                  <c:v>45591.8</c:v>
                </c:pt>
                <c:pt idx="1173">
                  <c:v>45624.9</c:v>
                </c:pt>
                <c:pt idx="1174">
                  <c:v>45646.9</c:v>
                </c:pt>
                <c:pt idx="1175">
                  <c:v>45679.8</c:v>
                </c:pt>
                <c:pt idx="1176">
                  <c:v>45712.800000000003</c:v>
                </c:pt>
                <c:pt idx="1177">
                  <c:v>45734.7</c:v>
                </c:pt>
                <c:pt idx="1178">
                  <c:v>45756.7</c:v>
                </c:pt>
                <c:pt idx="1179">
                  <c:v>45789.8</c:v>
                </c:pt>
                <c:pt idx="1180">
                  <c:v>45811.9</c:v>
                </c:pt>
                <c:pt idx="1181">
                  <c:v>45856.1</c:v>
                </c:pt>
                <c:pt idx="1182">
                  <c:v>45878.3</c:v>
                </c:pt>
                <c:pt idx="1183">
                  <c:v>45900.6</c:v>
                </c:pt>
                <c:pt idx="1184">
                  <c:v>45933.9</c:v>
                </c:pt>
                <c:pt idx="1185">
                  <c:v>45967.1</c:v>
                </c:pt>
                <c:pt idx="1186">
                  <c:v>45989.2</c:v>
                </c:pt>
                <c:pt idx="1187">
                  <c:v>46011.3</c:v>
                </c:pt>
                <c:pt idx="1188">
                  <c:v>46044.1</c:v>
                </c:pt>
                <c:pt idx="1189">
                  <c:v>46077</c:v>
                </c:pt>
                <c:pt idx="1190">
                  <c:v>46098.9</c:v>
                </c:pt>
                <c:pt idx="1191">
                  <c:v>46131.7</c:v>
                </c:pt>
                <c:pt idx="1192">
                  <c:v>46153.7</c:v>
                </c:pt>
                <c:pt idx="1193">
                  <c:v>46186.7</c:v>
                </c:pt>
                <c:pt idx="1194">
                  <c:v>46220.2</c:v>
                </c:pt>
                <c:pt idx="1195">
                  <c:v>46253.8</c:v>
                </c:pt>
                <c:pt idx="1196">
                  <c:v>46276.2</c:v>
                </c:pt>
                <c:pt idx="1197">
                  <c:v>46298.7</c:v>
                </c:pt>
                <c:pt idx="1198">
                  <c:v>46332.5</c:v>
                </c:pt>
                <c:pt idx="1199">
                  <c:v>46366.3</c:v>
                </c:pt>
                <c:pt idx="1200">
                  <c:v>46400.1</c:v>
                </c:pt>
                <c:pt idx="1201">
                  <c:v>46433.599999999999</c:v>
                </c:pt>
                <c:pt idx="1202">
                  <c:v>46456</c:v>
                </c:pt>
                <c:pt idx="1203">
                  <c:v>46489.599999999999</c:v>
                </c:pt>
                <c:pt idx="1204">
                  <c:v>46523.199999999997</c:v>
                </c:pt>
                <c:pt idx="1205">
                  <c:v>46545.5</c:v>
                </c:pt>
                <c:pt idx="1206">
                  <c:v>46567.9</c:v>
                </c:pt>
                <c:pt idx="1207">
                  <c:v>46601.599999999999</c:v>
                </c:pt>
                <c:pt idx="1208">
                  <c:v>46635.3</c:v>
                </c:pt>
                <c:pt idx="1209">
                  <c:v>46657.9</c:v>
                </c:pt>
                <c:pt idx="1210">
                  <c:v>46703</c:v>
                </c:pt>
                <c:pt idx="1211">
                  <c:v>46725.599999999999</c:v>
                </c:pt>
                <c:pt idx="1212">
                  <c:v>46759.5</c:v>
                </c:pt>
                <c:pt idx="1213">
                  <c:v>46782</c:v>
                </c:pt>
                <c:pt idx="1214">
                  <c:v>46815.7</c:v>
                </c:pt>
                <c:pt idx="1215">
                  <c:v>46849.2</c:v>
                </c:pt>
                <c:pt idx="1216">
                  <c:v>46871.6</c:v>
                </c:pt>
                <c:pt idx="1217">
                  <c:v>46905.2</c:v>
                </c:pt>
                <c:pt idx="1218">
                  <c:v>46950</c:v>
                </c:pt>
                <c:pt idx="1219">
                  <c:v>46972.5</c:v>
                </c:pt>
                <c:pt idx="1220">
                  <c:v>46994.9</c:v>
                </c:pt>
                <c:pt idx="1221">
                  <c:v>47028.6</c:v>
                </c:pt>
                <c:pt idx="1222">
                  <c:v>47051.1</c:v>
                </c:pt>
                <c:pt idx="1223">
                  <c:v>47084.9</c:v>
                </c:pt>
                <c:pt idx="1224">
                  <c:v>47118.5</c:v>
                </c:pt>
                <c:pt idx="1225">
                  <c:v>47152</c:v>
                </c:pt>
                <c:pt idx="1226">
                  <c:v>47174.400000000001</c:v>
                </c:pt>
                <c:pt idx="1227">
                  <c:v>47207.8</c:v>
                </c:pt>
                <c:pt idx="1228">
                  <c:v>47230.1</c:v>
                </c:pt>
                <c:pt idx="1229">
                  <c:v>47263.5</c:v>
                </c:pt>
                <c:pt idx="1230">
                  <c:v>47296.9</c:v>
                </c:pt>
                <c:pt idx="1231">
                  <c:v>47319.3</c:v>
                </c:pt>
                <c:pt idx="1232">
                  <c:v>47352.800000000003</c:v>
                </c:pt>
                <c:pt idx="1233">
                  <c:v>47386.6</c:v>
                </c:pt>
                <c:pt idx="1234">
                  <c:v>47420.6</c:v>
                </c:pt>
                <c:pt idx="1235">
                  <c:v>47443.3</c:v>
                </c:pt>
                <c:pt idx="1236">
                  <c:v>47466</c:v>
                </c:pt>
                <c:pt idx="1237">
                  <c:v>47511.4</c:v>
                </c:pt>
                <c:pt idx="1238">
                  <c:v>47534.2</c:v>
                </c:pt>
                <c:pt idx="1239">
                  <c:v>47579.8</c:v>
                </c:pt>
                <c:pt idx="1240">
                  <c:v>47602.6</c:v>
                </c:pt>
                <c:pt idx="1241">
                  <c:v>47636.9</c:v>
                </c:pt>
                <c:pt idx="1242">
                  <c:v>47659.9</c:v>
                </c:pt>
                <c:pt idx="1243">
                  <c:v>47682.8</c:v>
                </c:pt>
                <c:pt idx="1244">
                  <c:v>47728.3</c:v>
                </c:pt>
                <c:pt idx="1245">
                  <c:v>47751.1</c:v>
                </c:pt>
                <c:pt idx="1246">
                  <c:v>47785.1</c:v>
                </c:pt>
                <c:pt idx="1247">
                  <c:v>47819.1</c:v>
                </c:pt>
                <c:pt idx="1248">
                  <c:v>47841.7</c:v>
                </c:pt>
                <c:pt idx="1249">
                  <c:v>47875.9</c:v>
                </c:pt>
                <c:pt idx="1250">
                  <c:v>47910.2</c:v>
                </c:pt>
                <c:pt idx="1251">
                  <c:v>47933.1</c:v>
                </c:pt>
                <c:pt idx="1252">
                  <c:v>47967.3</c:v>
                </c:pt>
                <c:pt idx="1253">
                  <c:v>48002</c:v>
                </c:pt>
                <c:pt idx="1254">
                  <c:v>48025.2</c:v>
                </c:pt>
                <c:pt idx="1255">
                  <c:v>48060.1</c:v>
                </c:pt>
                <c:pt idx="1256">
                  <c:v>48094.9</c:v>
                </c:pt>
                <c:pt idx="1257">
                  <c:v>48129.7</c:v>
                </c:pt>
                <c:pt idx="1258">
                  <c:v>48152.9</c:v>
                </c:pt>
                <c:pt idx="1259">
                  <c:v>48187.8</c:v>
                </c:pt>
                <c:pt idx="1260">
                  <c:v>48222.400000000001</c:v>
                </c:pt>
                <c:pt idx="1261">
                  <c:v>48245.5</c:v>
                </c:pt>
                <c:pt idx="1262">
                  <c:v>48279.9</c:v>
                </c:pt>
                <c:pt idx="1263">
                  <c:v>48314.3</c:v>
                </c:pt>
                <c:pt idx="1264">
                  <c:v>48337.2</c:v>
                </c:pt>
                <c:pt idx="1265">
                  <c:v>48360.3</c:v>
                </c:pt>
                <c:pt idx="1266">
                  <c:v>48406.6</c:v>
                </c:pt>
                <c:pt idx="1267">
                  <c:v>48429.7</c:v>
                </c:pt>
                <c:pt idx="1268">
                  <c:v>48476</c:v>
                </c:pt>
                <c:pt idx="1269">
                  <c:v>48499.1</c:v>
                </c:pt>
                <c:pt idx="1270">
                  <c:v>48533.7</c:v>
                </c:pt>
                <c:pt idx="1271">
                  <c:v>48556.6</c:v>
                </c:pt>
                <c:pt idx="1272">
                  <c:v>48591</c:v>
                </c:pt>
                <c:pt idx="1273">
                  <c:v>48625.4</c:v>
                </c:pt>
                <c:pt idx="1274">
                  <c:v>48648.5</c:v>
                </c:pt>
                <c:pt idx="1275">
                  <c:v>48682.9</c:v>
                </c:pt>
                <c:pt idx="1276">
                  <c:v>48717.5</c:v>
                </c:pt>
                <c:pt idx="1277">
                  <c:v>48740.5</c:v>
                </c:pt>
                <c:pt idx="1278">
                  <c:v>48774.9</c:v>
                </c:pt>
                <c:pt idx="1279">
                  <c:v>48809.2</c:v>
                </c:pt>
                <c:pt idx="1280">
                  <c:v>48832.4</c:v>
                </c:pt>
                <c:pt idx="1281">
                  <c:v>48855.5</c:v>
                </c:pt>
                <c:pt idx="1282">
                  <c:v>48902</c:v>
                </c:pt>
                <c:pt idx="1283">
                  <c:v>48936.9</c:v>
                </c:pt>
                <c:pt idx="1284">
                  <c:v>48971.9</c:v>
                </c:pt>
                <c:pt idx="1285">
                  <c:v>49006.5</c:v>
                </c:pt>
                <c:pt idx="1286">
                  <c:v>49029.4</c:v>
                </c:pt>
                <c:pt idx="1287">
                  <c:v>49063.4</c:v>
                </c:pt>
                <c:pt idx="1288">
                  <c:v>49085.9</c:v>
                </c:pt>
                <c:pt idx="1289">
                  <c:v>49119.9</c:v>
                </c:pt>
                <c:pt idx="1290">
                  <c:v>49154.1</c:v>
                </c:pt>
                <c:pt idx="1291">
                  <c:v>49177</c:v>
                </c:pt>
                <c:pt idx="1292">
                  <c:v>49211.3</c:v>
                </c:pt>
                <c:pt idx="1293">
                  <c:v>49245.4</c:v>
                </c:pt>
                <c:pt idx="1294">
                  <c:v>49279.7</c:v>
                </c:pt>
                <c:pt idx="1295">
                  <c:v>49302.7</c:v>
                </c:pt>
                <c:pt idx="1296">
                  <c:v>49337.4</c:v>
                </c:pt>
                <c:pt idx="1297">
                  <c:v>49360.6</c:v>
                </c:pt>
                <c:pt idx="1298">
                  <c:v>49407.4</c:v>
                </c:pt>
                <c:pt idx="1299">
                  <c:v>49430.7</c:v>
                </c:pt>
                <c:pt idx="1300">
                  <c:v>49465.8</c:v>
                </c:pt>
                <c:pt idx="1301">
                  <c:v>49488.9</c:v>
                </c:pt>
                <c:pt idx="1302">
                  <c:v>49534.1</c:v>
                </c:pt>
                <c:pt idx="1303">
                  <c:v>49556.2</c:v>
                </c:pt>
                <c:pt idx="1304">
                  <c:v>49578.400000000001</c:v>
                </c:pt>
                <c:pt idx="1305">
                  <c:v>49611.6</c:v>
                </c:pt>
                <c:pt idx="1306">
                  <c:v>49644.6</c:v>
                </c:pt>
                <c:pt idx="1307">
                  <c:v>49666.6</c:v>
                </c:pt>
                <c:pt idx="1308">
                  <c:v>49700.1</c:v>
                </c:pt>
                <c:pt idx="1309">
                  <c:v>49733.4</c:v>
                </c:pt>
                <c:pt idx="1310">
                  <c:v>49767.199999999997</c:v>
                </c:pt>
                <c:pt idx="1311">
                  <c:v>49801.4</c:v>
                </c:pt>
                <c:pt idx="1312">
                  <c:v>49836.2</c:v>
                </c:pt>
                <c:pt idx="1313">
                  <c:v>49859.4</c:v>
                </c:pt>
                <c:pt idx="1314">
                  <c:v>49906.6</c:v>
                </c:pt>
                <c:pt idx="1315">
                  <c:v>49930.2</c:v>
                </c:pt>
                <c:pt idx="1316">
                  <c:v>49965.5</c:v>
                </c:pt>
                <c:pt idx="1317">
                  <c:v>50000.7</c:v>
                </c:pt>
                <c:pt idx="1318">
                  <c:v>50035.5</c:v>
                </c:pt>
                <c:pt idx="1319">
                  <c:v>50058.6</c:v>
                </c:pt>
                <c:pt idx="1320">
                  <c:v>50092.9</c:v>
                </c:pt>
                <c:pt idx="1321">
                  <c:v>50115.8</c:v>
                </c:pt>
                <c:pt idx="1322">
                  <c:v>50150</c:v>
                </c:pt>
                <c:pt idx="1323">
                  <c:v>50184</c:v>
                </c:pt>
                <c:pt idx="1324">
                  <c:v>50217.9</c:v>
                </c:pt>
                <c:pt idx="1325">
                  <c:v>50251.8</c:v>
                </c:pt>
                <c:pt idx="1326">
                  <c:v>50274.5</c:v>
                </c:pt>
                <c:pt idx="1327">
                  <c:v>50319.6</c:v>
                </c:pt>
                <c:pt idx="1328">
                  <c:v>50353.4</c:v>
                </c:pt>
                <c:pt idx="1329">
                  <c:v>50387.3</c:v>
                </c:pt>
                <c:pt idx="1330">
                  <c:v>50409.8</c:v>
                </c:pt>
                <c:pt idx="1331">
                  <c:v>50454.5</c:v>
                </c:pt>
                <c:pt idx="1332">
                  <c:v>50477</c:v>
                </c:pt>
                <c:pt idx="1333">
                  <c:v>50499.4</c:v>
                </c:pt>
                <c:pt idx="1334">
                  <c:v>50533.2</c:v>
                </c:pt>
                <c:pt idx="1335">
                  <c:v>50567</c:v>
                </c:pt>
                <c:pt idx="1336">
                  <c:v>50601</c:v>
                </c:pt>
                <c:pt idx="1337">
                  <c:v>50623.8</c:v>
                </c:pt>
                <c:pt idx="1338">
                  <c:v>50658</c:v>
                </c:pt>
                <c:pt idx="1339">
                  <c:v>50703.9</c:v>
                </c:pt>
                <c:pt idx="1340">
                  <c:v>50726.9</c:v>
                </c:pt>
                <c:pt idx="1341">
                  <c:v>50773.4</c:v>
                </c:pt>
                <c:pt idx="1342">
                  <c:v>50796.7</c:v>
                </c:pt>
                <c:pt idx="1343">
                  <c:v>50832</c:v>
                </c:pt>
                <c:pt idx="1344">
                  <c:v>50867.3</c:v>
                </c:pt>
                <c:pt idx="1345">
                  <c:v>50890.400000000001</c:v>
                </c:pt>
                <c:pt idx="1346">
                  <c:v>50936.3</c:v>
                </c:pt>
                <c:pt idx="1347">
                  <c:v>50959.1</c:v>
                </c:pt>
                <c:pt idx="1348">
                  <c:v>50993.1</c:v>
                </c:pt>
                <c:pt idx="1349">
                  <c:v>51026.5</c:v>
                </c:pt>
                <c:pt idx="1350">
                  <c:v>51048.7</c:v>
                </c:pt>
                <c:pt idx="1351">
                  <c:v>51082</c:v>
                </c:pt>
                <c:pt idx="1352">
                  <c:v>51104.2</c:v>
                </c:pt>
                <c:pt idx="1353">
                  <c:v>51148.800000000003</c:v>
                </c:pt>
                <c:pt idx="1354">
                  <c:v>51182.2</c:v>
                </c:pt>
                <c:pt idx="1355">
                  <c:v>51215.6</c:v>
                </c:pt>
                <c:pt idx="1356">
                  <c:v>51249.1</c:v>
                </c:pt>
                <c:pt idx="1357">
                  <c:v>51271.199999999997</c:v>
                </c:pt>
                <c:pt idx="1358">
                  <c:v>51315.4</c:v>
                </c:pt>
                <c:pt idx="1359">
                  <c:v>51337</c:v>
                </c:pt>
                <c:pt idx="1360">
                  <c:v>51359.1</c:v>
                </c:pt>
                <c:pt idx="1361">
                  <c:v>51391.4</c:v>
                </c:pt>
                <c:pt idx="1362">
                  <c:v>51424</c:v>
                </c:pt>
                <c:pt idx="1363">
                  <c:v>51445.7</c:v>
                </c:pt>
                <c:pt idx="1364">
                  <c:v>51467.5</c:v>
                </c:pt>
                <c:pt idx="1365">
                  <c:v>51500.1</c:v>
                </c:pt>
                <c:pt idx="1366">
                  <c:v>51521.9</c:v>
                </c:pt>
                <c:pt idx="1367">
                  <c:v>51566.2</c:v>
                </c:pt>
                <c:pt idx="1368">
                  <c:v>51588.3</c:v>
                </c:pt>
                <c:pt idx="1369">
                  <c:v>51621.599999999999</c:v>
                </c:pt>
                <c:pt idx="1370">
                  <c:v>51655.199999999997</c:v>
                </c:pt>
                <c:pt idx="1371">
                  <c:v>51688.7</c:v>
                </c:pt>
                <c:pt idx="1372">
                  <c:v>51722.400000000001</c:v>
                </c:pt>
                <c:pt idx="1373">
                  <c:v>51744.800000000003</c:v>
                </c:pt>
                <c:pt idx="1374">
                  <c:v>51778.3</c:v>
                </c:pt>
                <c:pt idx="1375">
                  <c:v>51800.5</c:v>
                </c:pt>
                <c:pt idx="1376">
                  <c:v>51833.5</c:v>
                </c:pt>
                <c:pt idx="1377">
                  <c:v>51867.199999999997</c:v>
                </c:pt>
                <c:pt idx="1378">
                  <c:v>51900.7</c:v>
                </c:pt>
                <c:pt idx="1379">
                  <c:v>51923</c:v>
                </c:pt>
                <c:pt idx="1380">
                  <c:v>51956.5</c:v>
                </c:pt>
                <c:pt idx="1381">
                  <c:v>51978.9</c:v>
                </c:pt>
                <c:pt idx="1382">
                  <c:v>52012.6</c:v>
                </c:pt>
                <c:pt idx="1383">
                  <c:v>52046.1</c:v>
                </c:pt>
                <c:pt idx="1384">
                  <c:v>52079.6</c:v>
                </c:pt>
                <c:pt idx="1385">
                  <c:v>52112.9</c:v>
                </c:pt>
                <c:pt idx="1386">
                  <c:v>52146.1</c:v>
                </c:pt>
                <c:pt idx="1387">
                  <c:v>52179.199999999997</c:v>
                </c:pt>
                <c:pt idx="1388">
                  <c:v>52201.3</c:v>
                </c:pt>
                <c:pt idx="1389">
                  <c:v>52234.5</c:v>
                </c:pt>
                <c:pt idx="1390">
                  <c:v>52267.9</c:v>
                </c:pt>
                <c:pt idx="1391">
                  <c:v>52301.5</c:v>
                </c:pt>
                <c:pt idx="1392">
                  <c:v>52323.9</c:v>
                </c:pt>
                <c:pt idx="1393">
                  <c:v>52357.5</c:v>
                </c:pt>
                <c:pt idx="1394">
                  <c:v>52402.3</c:v>
                </c:pt>
                <c:pt idx="1395">
                  <c:v>52424.5</c:v>
                </c:pt>
                <c:pt idx="1396">
                  <c:v>52457.9</c:v>
                </c:pt>
                <c:pt idx="1397">
                  <c:v>52491.199999999997</c:v>
                </c:pt>
                <c:pt idx="1398">
                  <c:v>52513.3</c:v>
                </c:pt>
                <c:pt idx="1399">
                  <c:v>52557.599999999999</c:v>
                </c:pt>
                <c:pt idx="1400">
                  <c:v>52579.8</c:v>
                </c:pt>
                <c:pt idx="1401">
                  <c:v>52624.2</c:v>
                </c:pt>
                <c:pt idx="1402">
                  <c:v>52646.400000000001</c:v>
                </c:pt>
                <c:pt idx="1403">
                  <c:v>52679.7</c:v>
                </c:pt>
                <c:pt idx="1404">
                  <c:v>52713</c:v>
                </c:pt>
                <c:pt idx="1405">
                  <c:v>52746.3</c:v>
                </c:pt>
                <c:pt idx="1406">
                  <c:v>52768.5</c:v>
                </c:pt>
                <c:pt idx="1407">
                  <c:v>52812.800000000003</c:v>
                </c:pt>
                <c:pt idx="1408">
                  <c:v>52834.9</c:v>
                </c:pt>
                <c:pt idx="1409">
                  <c:v>52857.1</c:v>
                </c:pt>
                <c:pt idx="1410">
                  <c:v>52890.3</c:v>
                </c:pt>
                <c:pt idx="1411">
                  <c:v>52912.5</c:v>
                </c:pt>
                <c:pt idx="1412">
                  <c:v>52934.6</c:v>
                </c:pt>
                <c:pt idx="1413">
                  <c:v>52978.9</c:v>
                </c:pt>
                <c:pt idx="1414">
                  <c:v>53001.1</c:v>
                </c:pt>
                <c:pt idx="1415">
                  <c:v>53023.199999999997</c:v>
                </c:pt>
                <c:pt idx="1416">
                  <c:v>53056.4</c:v>
                </c:pt>
                <c:pt idx="1417">
                  <c:v>53078.6</c:v>
                </c:pt>
                <c:pt idx="1418">
                  <c:v>53111.8</c:v>
                </c:pt>
                <c:pt idx="1419">
                  <c:v>53145.1</c:v>
                </c:pt>
                <c:pt idx="1420">
                  <c:v>53167.199999999997</c:v>
                </c:pt>
                <c:pt idx="1421">
                  <c:v>53189.4</c:v>
                </c:pt>
                <c:pt idx="1422">
                  <c:v>53233.7</c:v>
                </c:pt>
                <c:pt idx="1423">
                  <c:v>53255.9</c:v>
                </c:pt>
                <c:pt idx="1424">
                  <c:v>53278</c:v>
                </c:pt>
                <c:pt idx="1425">
                  <c:v>53311.199999999997</c:v>
                </c:pt>
                <c:pt idx="1426">
                  <c:v>53333.3</c:v>
                </c:pt>
                <c:pt idx="1427">
                  <c:v>53366.5</c:v>
                </c:pt>
                <c:pt idx="1428">
                  <c:v>53399.8</c:v>
                </c:pt>
                <c:pt idx="1429">
                  <c:v>53421.9</c:v>
                </c:pt>
                <c:pt idx="1430">
                  <c:v>53444.1</c:v>
                </c:pt>
                <c:pt idx="1431">
                  <c:v>53477.4</c:v>
                </c:pt>
                <c:pt idx="1432">
                  <c:v>53499.5</c:v>
                </c:pt>
                <c:pt idx="1433">
                  <c:v>53521.8</c:v>
                </c:pt>
                <c:pt idx="1434">
                  <c:v>53555.199999999997</c:v>
                </c:pt>
                <c:pt idx="1435">
                  <c:v>53588.6</c:v>
                </c:pt>
                <c:pt idx="1436">
                  <c:v>53610.8</c:v>
                </c:pt>
                <c:pt idx="1437">
                  <c:v>53633</c:v>
                </c:pt>
                <c:pt idx="1438">
                  <c:v>53677.5</c:v>
                </c:pt>
                <c:pt idx="1439">
                  <c:v>53699.7</c:v>
                </c:pt>
                <c:pt idx="1440">
                  <c:v>53733</c:v>
                </c:pt>
                <c:pt idx="1441">
                  <c:v>53755.199999999997</c:v>
                </c:pt>
                <c:pt idx="1442">
                  <c:v>53788.6</c:v>
                </c:pt>
                <c:pt idx="1443">
                  <c:v>53810.9</c:v>
                </c:pt>
                <c:pt idx="1444">
                  <c:v>53844.4</c:v>
                </c:pt>
                <c:pt idx="1445">
                  <c:v>53866.7</c:v>
                </c:pt>
                <c:pt idx="1446">
                  <c:v>53889.1</c:v>
                </c:pt>
                <c:pt idx="1447">
                  <c:v>53922.6</c:v>
                </c:pt>
                <c:pt idx="1448">
                  <c:v>53944.9</c:v>
                </c:pt>
                <c:pt idx="1449">
                  <c:v>53967.199999999997</c:v>
                </c:pt>
                <c:pt idx="1450">
                  <c:v>53989.5</c:v>
                </c:pt>
                <c:pt idx="1451">
                  <c:v>54034.2</c:v>
                </c:pt>
                <c:pt idx="1452">
                  <c:v>54056.7</c:v>
                </c:pt>
                <c:pt idx="1453">
                  <c:v>54079.199999999997</c:v>
                </c:pt>
                <c:pt idx="1454">
                  <c:v>54101.7</c:v>
                </c:pt>
                <c:pt idx="1455">
                  <c:v>54147</c:v>
                </c:pt>
                <c:pt idx="1456">
                  <c:v>54169.7</c:v>
                </c:pt>
                <c:pt idx="1457">
                  <c:v>54203.7</c:v>
                </c:pt>
                <c:pt idx="1458">
                  <c:v>54249.1</c:v>
                </c:pt>
                <c:pt idx="1459">
                  <c:v>54271.7</c:v>
                </c:pt>
                <c:pt idx="1460">
                  <c:v>54305.4</c:v>
                </c:pt>
                <c:pt idx="1461">
                  <c:v>54327.8</c:v>
                </c:pt>
                <c:pt idx="1462">
                  <c:v>54361.4</c:v>
                </c:pt>
                <c:pt idx="1463">
                  <c:v>54383.8</c:v>
                </c:pt>
                <c:pt idx="1464">
                  <c:v>54417.3</c:v>
                </c:pt>
                <c:pt idx="1465">
                  <c:v>54439.6</c:v>
                </c:pt>
                <c:pt idx="1466">
                  <c:v>54473</c:v>
                </c:pt>
                <c:pt idx="1467">
                  <c:v>54495.3</c:v>
                </c:pt>
                <c:pt idx="1468">
                  <c:v>54528.7</c:v>
                </c:pt>
                <c:pt idx="1469">
                  <c:v>54539.8</c:v>
                </c:pt>
                <c:pt idx="1470">
                  <c:v>54572.800000000003</c:v>
                </c:pt>
                <c:pt idx="1471">
                  <c:v>54594.8</c:v>
                </c:pt>
                <c:pt idx="1472">
                  <c:v>54627.9</c:v>
                </c:pt>
                <c:pt idx="1473">
                  <c:v>54660.9</c:v>
                </c:pt>
                <c:pt idx="1474">
                  <c:v>54682.8</c:v>
                </c:pt>
                <c:pt idx="1475">
                  <c:v>54716.1</c:v>
                </c:pt>
                <c:pt idx="1476">
                  <c:v>54738.1</c:v>
                </c:pt>
                <c:pt idx="1477">
                  <c:v>54760.2</c:v>
                </c:pt>
                <c:pt idx="1478">
                  <c:v>54793.2</c:v>
                </c:pt>
                <c:pt idx="1479">
                  <c:v>54815.5</c:v>
                </c:pt>
                <c:pt idx="1480">
                  <c:v>54837.8</c:v>
                </c:pt>
                <c:pt idx="1481">
                  <c:v>54860.2</c:v>
                </c:pt>
                <c:pt idx="1482">
                  <c:v>54905.4</c:v>
                </c:pt>
                <c:pt idx="1483">
                  <c:v>54928.1</c:v>
                </c:pt>
                <c:pt idx="1484">
                  <c:v>54950.7</c:v>
                </c:pt>
                <c:pt idx="1485">
                  <c:v>54984.7</c:v>
                </c:pt>
                <c:pt idx="1486">
                  <c:v>55018.9</c:v>
                </c:pt>
                <c:pt idx="1487">
                  <c:v>55053</c:v>
                </c:pt>
                <c:pt idx="1488">
                  <c:v>55086.9</c:v>
                </c:pt>
                <c:pt idx="1489">
                  <c:v>55109.4</c:v>
                </c:pt>
                <c:pt idx="1490">
                  <c:v>55143.5</c:v>
                </c:pt>
                <c:pt idx="1491">
                  <c:v>55166.3</c:v>
                </c:pt>
                <c:pt idx="1492">
                  <c:v>55200.800000000003</c:v>
                </c:pt>
                <c:pt idx="1493">
                  <c:v>55223.9</c:v>
                </c:pt>
                <c:pt idx="1494">
                  <c:v>55247.199999999997</c:v>
                </c:pt>
                <c:pt idx="1495">
                  <c:v>55270.5</c:v>
                </c:pt>
                <c:pt idx="1496">
                  <c:v>55317.1</c:v>
                </c:pt>
                <c:pt idx="1497">
                  <c:v>55340.4</c:v>
                </c:pt>
                <c:pt idx="1498">
                  <c:v>55363.8</c:v>
                </c:pt>
                <c:pt idx="1499">
                  <c:v>55398.5</c:v>
                </c:pt>
                <c:pt idx="1500">
                  <c:v>55421.7</c:v>
                </c:pt>
                <c:pt idx="1501">
                  <c:v>55456.5</c:v>
                </c:pt>
                <c:pt idx="1502">
                  <c:v>55479.199999999997</c:v>
                </c:pt>
                <c:pt idx="1503">
                  <c:v>55513.599999999999</c:v>
                </c:pt>
                <c:pt idx="1504">
                  <c:v>55536.4</c:v>
                </c:pt>
                <c:pt idx="1505">
                  <c:v>55581.9</c:v>
                </c:pt>
                <c:pt idx="1506">
                  <c:v>55615.5</c:v>
                </c:pt>
                <c:pt idx="1507">
                  <c:v>55638.1</c:v>
                </c:pt>
                <c:pt idx="1508">
                  <c:v>55660.6</c:v>
                </c:pt>
                <c:pt idx="1509">
                  <c:v>55694.2</c:v>
                </c:pt>
                <c:pt idx="1510">
                  <c:v>55716.800000000003</c:v>
                </c:pt>
                <c:pt idx="1511">
                  <c:v>55739.199999999997</c:v>
                </c:pt>
                <c:pt idx="1512">
                  <c:v>55773.5</c:v>
                </c:pt>
                <c:pt idx="1513">
                  <c:v>55796.4</c:v>
                </c:pt>
                <c:pt idx="1514">
                  <c:v>55831.3</c:v>
                </c:pt>
                <c:pt idx="1515">
                  <c:v>55866.5</c:v>
                </c:pt>
                <c:pt idx="1516">
                  <c:v>55890</c:v>
                </c:pt>
                <c:pt idx="1517">
                  <c:v>55925.2</c:v>
                </c:pt>
                <c:pt idx="1518">
                  <c:v>55948.7</c:v>
                </c:pt>
                <c:pt idx="1519">
                  <c:v>55972</c:v>
                </c:pt>
                <c:pt idx="1520">
                  <c:v>56006.6</c:v>
                </c:pt>
                <c:pt idx="1521">
                  <c:v>56029.599999999999</c:v>
                </c:pt>
                <c:pt idx="1522">
                  <c:v>56063.9</c:v>
                </c:pt>
                <c:pt idx="1523">
                  <c:v>56098.3</c:v>
                </c:pt>
                <c:pt idx="1524">
                  <c:v>56121.3</c:v>
                </c:pt>
                <c:pt idx="1525">
                  <c:v>56144.2</c:v>
                </c:pt>
                <c:pt idx="1526">
                  <c:v>56178.9</c:v>
                </c:pt>
                <c:pt idx="1527">
                  <c:v>56201.9</c:v>
                </c:pt>
                <c:pt idx="1528">
                  <c:v>56236.800000000003</c:v>
                </c:pt>
                <c:pt idx="1529">
                  <c:v>56271.6</c:v>
                </c:pt>
                <c:pt idx="1530">
                  <c:v>56306.2</c:v>
                </c:pt>
                <c:pt idx="1531">
                  <c:v>56329.1</c:v>
                </c:pt>
                <c:pt idx="1532">
                  <c:v>56363.3</c:v>
                </c:pt>
                <c:pt idx="1533">
                  <c:v>56397.599999999999</c:v>
                </c:pt>
                <c:pt idx="1534">
                  <c:v>56431.7</c:v>
                </c:pt>
                <c:pt idx="1535">
                  <c:v>56454.5</c:v>
                </c:pt>
                <c:pt idx="1536">
                  <c:v>56477.4</c:v>
                </c:pt>
                <c:pt idx="1537">
                  <c:v>56522.8</c:v>
                </c:pt>
                <c:pt idx="1538">
                  <c:v>56545.599999999999</c:v>
                </c:pt>
                <c:pt idx="1539">
                  <c:v>56568.3</c:v>
                </c:pt>
                <c:pt idx="1540">
                  <c:v>56602.400000000001</c:v>
                </c:pt>
                <c:pt idx="1541">
                  <c:v>56625.1</c:v>
                </c:pt>
                <c:pt idx="1542">
                  <c:v>56659</c:v>
                </c:pt>
                <c:pt idx="1543">
                  <c:v>56681.599999999999</c:v>
                </c:pt>
                <c:pt idx="1544">
                  <c:v>56715.5</c:v>
                </c:pt>
                <c:pt idx="1545">
                  <c:v>56738.1</c:v>
                </c:pt>
                <c:pt idx="1546">
                  <c:v>56760.6</c:v>
                </c:pt>
                <c:pt idx="1547">
                  <c:v>56794.6</c:v>
                </c:pt>
                <c:pt idx="1548">
                  <c:v>56817</c:v>
                </c:pt>
                <c:pt idx="1549">
                  <c:v>56839.5</c:v>
                </c:pt>
                <c:pt idx="1550">
                  <c:v>56873.3</c:v>
                </c:pt>
                <c:pt idx="1551">
                  <c:v>56895.7</c:v>
                </c:pt>
                <c:pt idx="1552">
                  <c:v>56917.9</c:v>
                </c:pt>
                <c:pt idx="1553">
                  <c:v>56940</c:v>
                </c:pt>
                <c:pt idx="1554">
                  <c:v>56962.1</c:v>
                </c:pt>
                <c:pt idx="1555">
                  <c:v>57006</c:v>
                </c:pt>
                <c:pt idx="1556">
                  <c:v>57027.9</c:v>
                </c:pt>
                <c:pt idx="1557">
                  <c:v>57049.8</c:v>
                </c:pt>
                <c:pt idx="1558">
                  <c:v>57082.6</c:v>
                </c:pt>
                <c:pt idx="1559">
                  <c:v>57104.6</c:v>
                </c:pt>
                <c:pt idx="1560">
                  <c:v>57126.6</c:v>
                </c:pt>
                <c:pt idx="1561">
                  <c:v>57148.6</c:v>
                </c:pt>
                <c:pt idx="1562">
                  <c:v>57181.8</c:v>
                </c:pt>
                <c:pt idx="1563">
                  <c:v>57203.9</c:v>
                </c:pt>
                <c:pt idx="1564">
                  <c:v>57225.9</c:v>
                </c:pt>
                <c:pt idx="1565">
                  <c:v>57258.8</c:v>
                </c:pt>
                <c:pt idx="1566">
                  <c:v>57280.800000000003</c:v>
                </c:pt>
                <c:pt idx="1567">
                  <c:v>57313.8</c:v>
                </c:pt>
                <c:pt idx="1568">
                  <c:v>57335.8</c:v>
                </c:pt>
                <c:pt idx="1569">
                  <c:v>57357.7</c:v>
                </c:pt>
                <c:pt idx="1570">
                  <c:v>57379.7</c:v>
                </c:pt>
                <c:pt idx="1571">
                  <c:v>57412.7</c:v>
                </c:pt>
                <c:pt idx="1572">
                  <c:v>57434.7</c:v>
                </c:pt>
                <c:pt idx="1573">
                  <c:v>57467.8</c:v>
                </c:pt>
                <c:pt idx="1574">
                  <c:v>57489.8</c:v>
                </c:pt>
                <c:pt idx="1575">
                  <c:v>57522.9</c:v>
                </c:pt>
                <c:pt idx="1576">
                  <c:v>57556</c:v>
                </c:pt>
                <c:pt idx="1577">
                  <c:v>57578</c:v>
                </c:pt>
                <c:pt idx="1578">
                  <c:v>57600</c:v>
                </c:pt>
                <c:pt idx="1579">
                  <c:v>57633</c:v>
                </c:pt>
                <c:pt idx="1580">
                  <c:v>57654.9</c:v>
                </c:pt>
                <c:pt idx="1581">
                  <c:v>57687.9</c:v>
                </c:pt>
                <c:pt idx="1582">
                  <c:v>57720.800000000003</c:v>
                </c:pt>
                <c:pt idx="1583">
                  <c:v>57742.7</c:v>
                </c:pt>
                <c:pt idx="1584">
                  <c:v>57764.7</c:v>
                </c:pt>
                <c:pt idx="1585">
                  <c:v>57797.7</c:v>
                </c:pt>
                <c:pt idx="1586">
                  <c:v>57819.8</c:v>
                </c:pt>
                <c:pt idx="1587">
                  <c:v>57841.9</c:v>
                </c:pt>
                <c:pt idx="1588">
                  <c:v>57864.1</c:v>
                </c:pt>
                <c:pt idx="1589">
                  <c:v>57909</c:v>
                </c:pt>
                <c:pt idx="1590">
                  <c:v>57931.199999999997</c:v>
                </c:pt>
                <c:pt idx="1591">
                  <c:v>57965</c:v>
                </c:pt>
                <c:pt idx="1592">
                  <c:v>57987.5</c:v>
                </c:pt>
                <c:pt idx="1593">
                  <c:v>58010</c:v>
                </c:pt>
                <c:pt idx="1594">
                  <c:v>58043.8</c:v>
                </c:pt>
                <c:pt idx="1595">
                  <c:v>58066.3</c:v>
                </c:pt>
                <c:pt idx="1596">
                  <c:v>58100.1</c:v>
                </c:pt>
                <c:pt idx="1597">
                  <c:v>58133.9</c:v>
                </c:pt>
                <c:pt idx="1598">
                  <c:v>58167.7</c:v>
                </c:pt>
                <c:pt idx="1599">
                  <c:v>58190.1</c:v>
                </c:pt>
                <c:pt idx="1600">
                  <c:v>58223.8</c:v>
                </c:pt>
                <c:pt idx="1601">
                  <c:v>58257.3</c:v>
                </c:pt>
                <c:pt idx="1602">
                  <c:v>58279.6</c:v>
                </c:pt>
                <c:pt idx="1603">
                  <c:v>58301.9</c:v>
                </c:pt>
                <c:pt idx="1604">
                  <c:v>58335.199999999997</c:v>
                </c:pt>
                <c:pt idx="1605">
                  <c:v>58368.4</c:v>
                </c:pt>
                <c:pt idx="1606">
                  <c:v>58401.5</c:v>
                </c:pt>
                <c:pt idx="1607">
                  <c:v>58423.6</c:v>
                </c:pt>
                <c:pt idx="1608">
                  <c:v>58456.6</c:v>
                </c:pt>
                <c:pt idx="1609">
                  <c:v>58489.3</c:v>
                </c:pt>
                <c:pt idx="1610">
                  <c:v>58510.8</c:v>
                </c:pt>
                <c:pt idx="1611">
                  <c:v>58543.1</c:v>
                </c:pt>
                <c:pt idx="1612">
                  <c:v>58575.6</c:v>
                </c:pt>
                <c:pt idx="1613">
                  <c:v>58597.1</c:v>
                </c:pt>
                <c:pt idx="1614">
                  <c:v>58618.5</c:v>
                </c:pt>
                <c:pt idx="1615">
                  <c:v>58661.3</c:v>
                </c:pt>
                <c:pt idx="1616">
                  <c:v>58682.6</c:v>
                </c:pt>
                <c:pt idx="1617">
                  <c:v>58714.400000000001</c:v>
                </c:pt>
                <c:pt idx="1618">
                  <c:v>58735.5</c:v>
                </c:pt>
                <c:pt idx="1619">
                  <c:v>58767.199999999997</c:v>
                </c:pt>
                <c:pt idx="1620">
                  <c:v>58798.9</c:v>
                </c:pt>
                <c:pt idx="1621">
                  <c:v>58830.400000000001</c:v>
                </c:pt>
                <c:pt idx="1622">
                  <c:v>58861.9</c:v>
                </c:pt>
                <c:pt idx="1623">
                  <c:v>58893.5</c:v>
                </c:pt>
                <c:pt idx="1624">
                  <c:v>58914.5</c:v>
                </c:pt>
                <c:pt idx="1625">
                  <c:v>58956.2</c:v>
                </c:pt>
                <c:pt idx="1626">
                  <c:v>59041</c:v>
                </c:pt>
                <c:pt idx="1627">
                  <c:v>59073.4</c:v>
                </c:pt>
                <c:pt idx="1628">
                  <c:v>59106.1</c:v>
                </c:pt>
                <c:pt idx="1629">
                  <c:v>59139</c:v>
                </c:pt>
                <c:pt idx="1630">
                  <c:v>59161.1</c:v>
                </c:pt>
                <c:pt idx="1631">
                  <c:v>59194.5</c:v>
                </c:pt>
                <c:pt idx="1632">
                  <c:v>59216.800000000003</c:v>
                </c:pt>
                <c:pt idx="1633">
                  <c:v>59239.1</c:v>
                </c:pt>
                <c:pt idx="1634">
                  <c:v>59261.5</c:v>
                </c:pt>
                <c:pt idx="1635">
                  <c:v>59295.1</c:v>
                </c:pt>
                <c:pt idx="1636">
                  <c:v>59317.5</c:v>
                </c:pt>
                <c:pt idx="1637">
                  <c:v>59351.7</c:v>
                </c:pt>
                <c:pt idx="1638">
                  <c:v>59374.400000000001</c:v>
                </c:pt>
                <c:pt idx="1639">
                  <c:v>59397</c:v>
                </c:pt>
                <c:pt idx="1640">
                  <c:v>59431</c:v>
                </c:pt>
                <c:pt idx="1641">
                  <c:v>59465.1</c:v>
                </c:pt>
                <c:pt idx="1642">
                  <c:v>59487.9</c:v>
                </c:pt>
                <c:pt idx="1643">
                  <c:v>59522.1</c:v>
                </c:pt>
                <c:pt idx="1644">
                  <c:v>59579.3</c:v>
                </c:pt>
                <c:pt idx="1645">
                  <c:v>59625</c:v>
                </c:pt>
                <c:pt idx="1646">
                  <c:v>59716.1</c:v>
                </c:pt>
                <c:pt idx="1647">
                  <c:v>59772.9</c:v>
                </c:pt>
                <c:pt idx="1648">
                  <c:v>59795.6</c:v>
                </c:pt>
                <c:pt idx="1649">
                  <c:v>59829.9</c:v>
                </c:pt>
                <c:pt idx="1650">
                  <c:v>59875.8</c:v>
                </c:pt>
                <c:pt idx="1651">
                  <c:v>59945.1</c:v>
                </c:pt>
                <c:pt idx="1652">
                  <c:v>59968.4</c:v>
                </c:pt>
                <c:pt idx="1653">
                  <c:v>59991.6</c:v>
                </c:pt>
                <c:pt idx="1654">
                  <c:v>60026.5</c:v>
                </c:pt>
                <c:pt idx="1655">
                  <c:v>60061.3</c:v>
                </c:pt>
                <c:pt idx="1656">
                  <c:v>60084.5</c:v>
                </c:pt>
                <c:pt idx="1657">
                  <c:v>60119.4</c:v>
                </c:pt>
                <c:pt idx="1658">
                  <c:v>60154.3</c:v>
                </c:pt>
                <c:pt idx="1659">
                  <c:v>60177.5</c:v>
                </c:pt>
                <c:pt idx="1660">
                  <c:v>60212.4</c:v>
                </c:pt>
                <c:pt idx="1661">
                  <c:v>60247.4</c:v>
                </c:pt>
                <c:pt idx="1662">
                  <c:v>60270.8</c:v>
                </c:pt>
                <c:pt idx="1663">
                  <c:v>60305.9</c:v>
                </c:pt>
                <c:pt idx="1664">
                  <c:v>60329.4</c:v>
                </c:pt>
                <c:pt idx="1665">
                  <c:v>60352.800000000003</c:v>
                </c:pt>
                <c:pt idx="1666">
                  <c:v>60388</c:v>
                </c:pt>
                <c:pt idx="1667">
                  <c:v>60423.1</c:v>
                </c:pt>
                <c:pt idx="1668">
                  <c:v>60446.400000000001</c:v>
                </c:pt>
                <c:pt idx="1669">
                  <c:v>60481</c:v>
                </c:pt>
                <c:pt idx="1670">
                  <c:v>60504</c:v>
                </c:pt>
                <c:pt idx="1671">
                  <c:v>60550</c:v>
                </c:pt>
                <c:pt idx="1672">
                  <c:v>60584.1</c:v>
                </c:pt>
                <c:pt idx="1673">
                  <c:v>60640.7</c:v>
                </c:pt>
                <c:pt idx="1674">
                  <c:v>60879.199999999997</c:v>
                </c:pt>
                <c:pt idx="1675">
                  <c:v>60959.7</c:v>
                </c:pt>
                <c:pt idx="1676">
                  <c:v>60994.1</c:v>
                </c:pt>
                <c:pt idx="1677">
                  <c:v>61028.3</c:v>
                </c:pt>
                <c:pt idx="1678">
                  <c:v>61051.1</c:v>
                </c:pt>
                <c:pt idx="1679">
                  <c:v>61096.4</c:v>
                </c:pt>
                <c:pt idx="1680">
                  <c:v>61141.8</c:v>
                </c:pt>
                <c:pt idx="1681">
                  <c:v>61164.5</c:v>
                </c:pt>
                <c:pt idx="1682">
                  <c:v>61198.6</c:v>
                </c:pt>
                <c:pt idx="1683">
                  <c:v>61233</c:v>
                </c:pt>
                <c:pt idx="1684">
                  <c:v>61256</c:v>
                </c:pt>
                <c:pt idx="1685">
                  <c:v>61302.7</c:v>
                </c:pt>
                <c:pt idx="1686">
                  <c:v>61325.8</c:v>
                </c:pt>
                <c:pt idx="1687">
                  <c:v>61372.4</c:v>
                </c:pt>
                <c:pt idx="1688">
                  <c:v>61395.6</c:v>
                </c:pt>
                <c:pt idx="1689">
                  <c:v>61441.2</c:v>
                </c:pt>
                <c:pt idx="1690">
                  <c:v>61463.9</c:v>
                </c:pt>
                <c:pt idx="1691">
                  <c:v>61497.5</c:v>
                </c:pt>
                <c:pt idx="1692">
                  <c:v>61520.1</c:v>
                </c:pt>
                <c:pt idx="1693">
                  <c:v>61553.4</c:v>
                </c:pt>
                <c:pt idx="1694">
                  <c:v>61586.7</c:v>
                </c:pt>
                <c:pt idx="1695">
                  <c:v>61608.9</c:v>
                </c:pt>
                <c:pt idx="1696">
                  <c:v>61642.3</c:v>
                </c:pt>
                <c:pt idx="1697">
                  <c:v>61676.1</c:v>
                </c:pt>
                <c:pt idx="1698">
                  <c:v>61709.9</c:v>
                </c:pt>
                <c:pt idx="1699">
                  <c:v>61744.1</c:v>
                </c:pt>
                <c:pt idx="1700">
                  <c:v>61778.9</c:v>
                </c:pt>
                <c:pt idx="1701">
                  <c:v>61825.599999999999</c:v>
                </c:pt>
                <c:pt idx="1702">
                  <c:v>61860.6</c:v>
                </c:pt>
                <c:pt idx="1703">
                  <c:v>61884</c:v>
                </c:pt>
                <c:pt idx="1704">
                  <c:v>61919.199999999997</c:v>
                </c:pt>
                <c:pt idx="1705">
                  <c:v>61953.599999999999</c:v>
                </c:pt>
                <c:pt idx="1706">
                  <c:v>61976.800000000003</c:v>
                </c:pt>
                <c:pt idx="1707">
                  <c:v>62010.7</c:v>
                </c:pt>
                <c:pt idx="1708">
                  <c:v>62033.5</c:v>
                </c:pt>
                <c:pt idx="1709">
                  <c:v>62078.8</c:v>
                </c:pt>
                <c:pt idx="1710">
                  <c:v>62112.800000000003</c:v>
                </c:pt>
                <c:pt idx="1711">
                  <c:v>62136.1</c:v>
                </c:pt>
                <c:pt idx="1712">
                  <c:v>62170.9</c:v>
                </c:pt>
                <c:pt idx="1713">
                  <c:v>62217.5</c:v>
                </c:pt>
                <c:pt idx="1714">
                  <c:v>62252.5</c:v>
                </c:pt>
                <c:pt idx="1715">
                  <c:v>62287.6</c:v>
                </c:pt>
                <c:pt idx="1716">
                  <c:v>62322.3</c:v>
                </c:pt>
                <c:pt idx="1717">
                  <c:v>62356.5</c:v>
                </c:pt>
                <c:pt idx="1718">
                  <c:v>62379.4</c:v>
                </c:pt>
                <c:pt idx="1719">
                  <c:v>62412.6</c:v>
                </c:pt>
                <c:pt idx="1720">
                  <c:v>62445.7</c:v>
                </c:pt>
                <c:pt idx="1721">
                  <c:v>62489.7</c:v>
                </c:pt>
                <c:pt idx="1722">
                  <c:v>62521.8</c:v>
                </c:pt>
                <c:pt idx="1723">
                  <c:v>62564.6</c:v>
                </c:pt>
                <c:pt idx="1724">
                  <c:v>62597.2</c:v>
                </c:pt>
                <c:pt idx="1725">
                  <c:v>62618.8</c:v>
                </c:pt>
                <c:pt idx="1726">
                  <c:v>62662.3</c:v>
                </c:pt>
                <c:pt idx="1727">
                  <c:v>62706.8</c:v>
                </c:pt>
                <c:pt idx="1728">
                  <c:v>62740.2</c:v>
                </c:pt>
                <c:pt idx="1729">
                  <c:v>62773.7</c:v>
                </c:pt>
                <c:pt idx="1730">
                  <c:v>62796.1</c:v>
                </c:pt>
                <c:pt idx="1731">
                  <c:v>62840.3</c:v>
                </c:pt>
                <c:pt idx="1732">
                  <c:v>62884.7</c:v>
                </c:pt>
                <c:pt idx="1733">
                  <c:v>62917.7</c:v>
                </c:pt>
                <c:pt idx="1734">
                  <c:v>62951.1</c:v>
                </c:pt>
                <c:pt idx="1735">
                  <c:v>62995.6</c:v>
                </c:pt>
                <c:pt idx="1736">
                  <c:v>63063.6</c:v>
                </c:pt>
                <c:pt idx="1737">
                  <c:v>63155.7</c:v>
                </c:pt>
                <c:pt idx="1738">
                  <c:v>63201.7</c:v>
                </c:pt>
                <c:pt idx="1739">
                  <c:v>63236.2</c:v>
                </c:pt>
                <c:pt idx="1740">
                  <c:v>63271.199999999997</c:v>
                </c:pt>
                <c:pt idx="1741">
                  <c:v>63293.9</c:v>
                </c:pt>
                <c:pt idx="1742">
                  <c:v>63328</c:v>
                </c:pt>
                <c:pt idx="1743">
                  <c:v>63350.7</c:v>
                </c:pt>
                <c:pt idx="1744">
                  <c:v>63384.4</c:v>
                </c:pt>
                <c:pt idx="1745">
                  <c:v>63429.2</c:v>
                </c:pt>
                <c:pt idx="1746">
                  <c:v>63462.7</c:v>
                </c:pt>
                <c:pt idx="1747">
                  <c:v>63496.6</c:v>
                </c:pt>
                <c:pt idx="1748">
                  <c:v>63541.9</c:v>
                </c:pt>
                <c:pt idx="1749">
                  <c:v>63576</c:v>
                </c:pt>
                <c:pt idx="1750">
                  <c:v>63621.9</c:v>
                </c:pt>
                <c:pt idx="1751">
                  <c:v>63656.5</c:v>
                </c:pt>
                <c:pt idx="1752">
                  <c:v>63702.6</c:v>
                </c:pt>
                <c:pt idx="1753">
                  <c:v>63737.2</c:v>
                </c:pt>
                <c:pt idx="1754">
                  <c:v>63771.4</c:v>
                </c:pt>
                <c:pt idx="1755">
                  <c:v>63816.6</c:v>
                </c:pt>
                <c:pt idx="1756">
                  <c:v>63895.4</c:v>
                </c:pt>
                <c:pt idx="1757">
                  <c:v>63952.2</c:v>
                </c:pt>
                <c:pt idx="1758">
                  <c:v>63975</c:v>
                </c:pt>
                <c:pt idx="1759">
                  <c:v>64009</c:v>
                </c:pt>
                <c:pt idx="1760">
                  <c:v>64043.1</c:v>
                </c:pt>
                <c:pt idx="1761">
                  <c:v>64077.2</c:v>
                </c:pt>
                <c:pt idx="1762">
                  <c:v>64111.1</c:v>
                </c:pt>
                <c:pt idx="1763">
                  <c:v>64156.5</c:v>
                </c:pt>
                <c:pt idx="1764">
                  <c:v>64177.4</c:v>
                </c:pt>
                <c:pt idx="1765">
                  <c:v>64198.2</c:v>
                </c:pt>
                <c:pt idx="1766">
                  <c:v>64228.800000000003</c:v>
                </c:pt>
                <c:pt idx="1767">
                  <c:v>64259.1</c:v>
                </c:pt>
                <c:pt idx="1768">
                  <c:v>64288.800000000003</c:v>
                </c:pt>
                <c:pt idx="1769">
                  <c:v>64318.2</c:v>
                </c:pt>
                <c:pt idx="1770">
                  <c:v>64347.199999999997</c:v>
                </c:pt>
                <c:pt idx="1771">
                  <c:v>64375.8</c:v>
                </c:pt>
                <c:pt idx="1772">
                  <c:v>64394.7</c:v>
                </c:pt>
                <c:pt idx="1773">
                  <c:v>64422.8</c:v>
                </c:pt>
                <c:pt idx="1774">
                  <c:v>64459.8</c:v>
                </c:pt>
                <c:pt idx="1775">
                  <c:v>64478.1</c:v>
                </c:pt>
                <c:pt idx="1776">
                  <c:v>64514.400000000001</c:v>
                </c:pt>
                <c:pt idx="1777">
                  <c:v>64541.4</c:v>
                </c:pt>
                <c:pt idx="1778">
                  <c:v>64577.1</c:v>
                </c:pt>
                <c:pt idx="1779">
                  <c:v>64638.9</c:v>
                </c:pt>
                <c:pt idx="1780">
                  <c:v>64691.5</c:v>
                </c:pt>
                <c:pt idx="1781">
                  <c:v>64744</c:v>
                </c:pt>
                <c:pt idx="1782">
                  <c:v>64787.7</c:v>
                </c:pt>
                <c:pt idx="1783">
                  <c:v>64822.7</c:v>
                </c:pt>
                <c:pt idx="1784">
                  <c:v>64849.1</c:v>
                </c:pt>
                <c:pt idx="1785">
                  <c:v>64866.8</c:v>
                </c:pt>
                <c:pt idx="1786">
                  <c:v>64902.2</c:v>
                </c:pt>
                <c:pt idx="1787">
                  <c:v>64929</c:v>
                </c:pt>
                <c:pt idx="1788">
                  <c:v>64965</c:v>
                </c:pt>
                <c:pt idx="1789">
                  <c:v>64992.2</c:v>
                </c:pt>
                <c:pt idx="1790">
                  <c:v>65028.9</c:v>
                </c:pt>
                <c:pt idx="1791">
                  <c:v>65066.1</c:v>
                </c:pt>
                <c:pt idx="1792">
                  <c:v>65084.9</c:v>
                </c:pt>
                <c:pt idx="1793">
                  <c:v>65123</c:v>
                </c:pt>
                <c:pt idx="1794">
                  <c:v>65151.9</c:v>
                </c:pt>
                <c:pt idx="1795">
                  <c:v>65191.1</c:v>
                </c:pt>
                <c:pt idx="1796">
                  <c:v>65211</c:v>
                </c:pt>
                <c:pt idx="1797">
                  <c:v>65251.1</c:v>
                </c:pt>
                <c:pt idx="1798">
                  <c:v>65291.8</c:v>
                </c:pt>
                <c:pt idx="1799">
                  <c:v>65312.4</c:v>
                </c:pt>
                <c:pt idx="1800">
                  <c:v>65343.4</c:v>
                </c:pt>
                <c:pt idx="1801">
                  <c:v>65374.6</c:v>
                </c:pt>
                <c:pt idx="1802">
                  <c:v>65416.7</c:v>
                </c:pt>
                <c:pt idx="1803">
                  <c:v>65448.5</c:v>
                </c:pt>
                <c:pt idx="1804">
                  <c:v>65491.3</c:v>
                </c:pt>
                <c:pt idx="1805">
                  <c:v>65534.400000000001</c:v>
                </c:pt>
                <c:pt idx="1806">
                  <c:v>65567</c:v>
                </c:pt>
                <c:pt idx="1807">
                  <c:v>65599.7</c:v>
                </c:pt>
                <c:pt idx="1808">
                  <c:v>65643.600000000006</c:v>
                </c:pt>
                <c:pt idx="1809">
                  <c:v>65676.7</c:v>
                </c:pt>
                <c:pt idx="1810">
                  <c:v>65722</c:v>
                </c:pt>
                <c:pt idx="1811">
                  <c:v>65780.2</c:v>
                </c:pt>
                <c:pt idx="1812">
                  <c:v>65827.600000000006</c:v>
                </c:pt>
                <c:pt idx="1813">
                  <c:v>65887.399999999994</c:v>
                </c:pt>
                <c:pt idx="1814">
                  <c:v>65970.8</c:v>
                </c:pt>
                <c:pt idx="1815">
                  <c:v>66006</c:v>
                </c:pt>
                <c:pt idx="1816">
                  <c:v>66040.800000000003</c:v>
                </c:pt>
                <c:pt idx="1817">
                  <c:v>66086.100000000006</c:v>
                </c:pt>
                <c:pt idx="1818">
                  <c:v>66119.100000000006</c:v>
                </c:pt>
                <c:pt idx="1819">
                  <c:v>66151.100000000006</c:v>
                </c:pt>
                <c:pt idx="1820">
                  <c:v>66182.3</c:v>
                </c:pt>
                <c:pt idx="1821">
                  <c:v>66213.399999999994</c:v>
                </c:pt>
                <c:pt idx="1822">
                  <c:v>66254.5</c:v>
                </c:pt>
                <c:pt idx="1823">
                  <c:v>66275</c:v>
                </c:pt>
                <c:pt idx="1824">
                  <c:v>66305.399999999994</c:v>
                </c:pt>
                <c:pt idx="1825">
                  <c:v>66345.5</c:v>
                </c:pt>
                <c:pt idx="1826">
                  <c:v>66375.100000000006</c:v>
                </c:pt>
                <c:pt idx="1827">
                  <c:v>66404.399999999994</c:v>
                </c:pt>
                <c:pt idx="1828">
                  <c:v>66442.600000000006</c:v>
                </c:pt>
                <c:pt idx="1829">
                  <c:v>66461.399999999994</c:v>
                </c:pt>
                <c:pt idx="1830">
                  <c:v>66489.2</c:v>
                </c:pt>
                <c:pt idx="1831">
                  <c:v>66516.399999999994</c:v>
                </c:pt>
                <c:pt idx="1832">
                  <c:v>66551.600000000006</c:v>
                </c:pt>
                <c:pt idx="1833">
                  <c:v>66568.800000000003</c:v>
                </c:pt>
                <c:pt idx="1834">
                  <c:v>66602.2</c:v>
                </c:pt>
                <c:pt idx="1835">
                  <c:v>66626.399999999994</c:v>
                </c:pt>
                <c:pt idx="1836">
                  <c:v>66657.399999999994</c:v>
                </c:pt>
                <c:pt idx="1837">
                  <c:v>66687.199999999997</c:v>
                </c:pt>
                <c:pt idx="1838">
                  <c:v>66723</c:v>
                </c:pt>
                <c:pt idx="1839">
                  <c:v>66750.7</c:v>
                </c:pt>
                <c:pt idx="1840">
                  <c:v>66770.899999999994</c:v>
                </c:pt>
                <c:pt idx="1841">
                  <c:v>66790.7</c:v>
                </c:pt>
                <c:pt idx="1842">
                  <c:v>66810.2</c:v>
                </c:pt>
                <c:pt idx="1843">
                  <c:v>66835.7</c:v>
                </c:pt>
                <c:pt idx="1844">
                  <c:v>66860.7</c:v>
                </c:pt>
                <c:pt idx="1845">
                  <c:v>66897.7</c:v>
                </c:pt>
                <c:pt idx="1846">
                  <c:v>66946.600000000006</c:v>
                </c:pt>
                <c:pt idx="1847">
                  <c:v>66958.8</c:v>
                </c:pt>
                <c:pt idx="1848">
                  <c:v>66983.3</c:v>
                </c:pt>
                <c:pt idx="1849">
                  <c:v>66995.7</c:v>
                </c:pt>
                <c:pt idx="1850">
                  <c:v>67014.3</c:v>
                </c:pt>
                <c:pt idx="1851">
                  <c:v>67026.899999999994</c:v>
                </c:pt>
                <c:pt idx="1852">
                  <c:v>67052.2</c:v>
                </c:pt>
                <c:pt idx="1853">
                  <c:v>67101.100000000006</c:v>
                </c:pt>
                <c:pt idx="1854">
                  <c:v>67118.600000000006</c:v>
                </c:pt>
                <c:pt idx="1855">
                  <c:v>67141.600000000006</c:v>
                </c:pt>
                <c:pt idx="1856">
                  <c:v>67164.3</c:v>
                </c:pt>
                <c:pt idx="1857">
                  <c:v>67192.3</c:v>
                </c:pt>
                <c:pt idx="1858">
                  <c:v>67226</c:v>
                </c:pt>
                <c:pt idx="1859">
                  <c:v>67260.399999999994</c:v>
                </c:pt>
                <c:pt idx="1860">
                  <c:v>67277.899999999994</c:v>
                </c:pt>
                <c:pt idx="1861">
                  <c:v>67301.899999999994</c:v>
                </c:pt>
                <c:pt idx="1862">
                  <c:v>67320.399999999994</c:v>
                </c:pt>
                <c:pt idx="1863">
                  <c:v>67352.399999999994</c:v>
                </c:pt>
                <c:pt idx="1864">
                  <c:v>67372.5</c:v>
                </c:pt>
                <c:pt idx="1865">
                  <c:v>67400.3</c:v>
                </c:pt>
                <c:pt idx="1866">
                  <c:v>67429.600000000006</c:v>
                </c:pt>
                <c:pt idx="1867">
                  <c:v>67476.5</c:v>
                </c:pt>
                <c:pt idx="1868">
                  <c:v>67510.7</c:v>
                </c:pt>
                <c:pt idx="1869">
                  <c:v>67547.8</c:v>
                </c:pt>
                <c:pt idx="1870">
                  <c:v>67598</c:v>
                </c:pt>
                <c:pt idx="1871">
                  <c:v>67629.8</c:v>
                </c:pt>
                <c:pt idx="1872">
                  <c:v>67662.899999999994</c:v>
                </c:pt>
                <c:pt idx="1873">
                  <c:v>67696.899999999994</c:v>
                </c:pt>
                <c:pt idx="1874">
                  <c:v>67731.899999999994</c:v>
                </c:pt>
                <c:pt idx="1875">
                  <c:v>67755.7</c:v>
                </c:pt>
                <c:pt idx="1876">
                  <c:v>67791.899999999994</c:v>
                </c:pt>
                <c:pt idx="1877">
                  <c:v>67828.7</c:v>
                </c:pt>
                <c:pt idx="1878">
                  <c:v>67891</c:v>
                </c:pt>
                <c:pt idx="1879">
                  <c:v>67916.100000000006</c:v>
                </c:pt>
                <c:pt idx="1880">
                  <c:v>67953.899999999994</c:v>
                </c:pt>
                <c:pt idx="1881">
                  <c:v>68004.2</c:v>
                </c:pt>
                <c:pt idx="1882">
                  <c:v>68041.8</c:v>
                </c:pt>
                <c:pt idx="1883">
                  <c:v>68066.8</c:v>
                </c:pt>
                <c:pt idx="1884">
                  <c:v>68104.899999999994</c:v>
                </c:pt>
                <c:pt idx="1885">
                  <c:v>68131.199999999997</c:v>
                </c:pt>
                <c:pt idx="1886">
                  <c:v>68158.2</c:v>
                </c:pt>
                <c:pt idx="1887">
                  <c:v>68213.600000000006</c:v>
                </c:pt>
                <c:pt idx="1888">
                  <c:v>68241.899999999994</c:v>
                </c:pt>
                <c:pt idx="1889">
                  <c:v>68270.399999999994</c:v>
                </c:pt>
                <c:pt idx="1890">
                  <c:v>68298.899999999994</c:v>
                </c:pt>
                <c:pt idx="1891">
                  <c:v>68327.5</c:v>
                </c:pt>
                <c:pt idx="1892">
                  <c:v>68370.100000000006</c:v>
                </c:pt>
                <c:pt idx="1893">
                  <c:v>68398.100000000006</c:v>
                </c:pt>
                <c:pt idx="1894">
                  <c:v>68439.5</c:v>
                </c:pt>
                <c:pt idx="1895">
                  <c:v>68466.399999999994</c:v>
                </c:pt>
                <c:pt idx="1896">
                  <c:v>68505.5</c:v>
                </c:pt>
                <c:pt idx="1897">
                  <c:v>68542.7</c:v>
                </c:pt>
                <c:pt idx="1898">
                  <c:v>68566.399999999994</c:v>
                </c:pt>
                <c:pt idx="1899">
                  <c:v>68600.600000000006</c:v>
                </c:pt>
                <c:pt idx="1900">
                  <c:v>68622.8</c:v>
                </c:pt>
                <c:pt idx="1901">
                  <c:v>68655.399999999994</c:v>
                </c:pt>
                <c:pt idx="1902">
                  <c:v>68687</c:v>
                </c:pt>
                <c:pt idx="1903">
                  <c:v>68707.7</c:v>
                </c:pt>
                <c:pt idx="1904">
                  <c:v>68748.2</c:v>
                </c:pt>
                <c:pt idx="1905">
                  <c:v>68768.100000000006</c:v>
                </c:pt>
                <c:pt idx="1906">
                  <c:v>68787.7</c:v>
                </c:pt>
                <c:pt idx="1907">
                  <c:v>68817</c:v>
                </c:pt>
                <c:pt idx="1908">
                  <c:v>68846</c:v>
                </c:pt>
                <c:pt idx="1909">
                  <c:v>68865.3</c:v>
                </c:pt>
                <c:pt idx="1910">
                  <c:v>68894.100000000006</c:v>
                </c:pt>
                <c:pt idx="1911">
                  <c:v>68923.100000000006</c:v>
                </c:pt>
                <c:pt idx="1912">
                  <c:v>68952.2</c:v>
                </c:pt>
                <c:pt idx="1913">
                  <c:v>68981.7</c:v>
                </c:pt>
                <c:pt idx="1914">
                  <c:v>69011.600000000006</c:v>
                </c:pt>
                <c:pt idx="1915">
                  <c:v>69052.3</c:v>
                </c:pt>
                <c:pt idx="1916">
                  <c:v>69092.2</c:v>
                </c:pt>
                <c:pt idx="1917">
                  <c:v>69140.399999999994</c:v>
                </c:pt>
                <c:pt idx="1918">
                  <c:v>69159.399999999994</c:v>
                </c:pt>
                <c:pt idx="1919">
                  <c:v>69187.600000000006</c:v>
                </c:pt>
                <c:pt idx="1920">
                  <c:v>69206.399999999994</c:v>
                </c:pt>
                <c:pt idx="1921">
                  <c:v>69234.7</c:v>
                </c:pt>
                <c:pt idx="1922">
                  <c:v>69253.7</c:v>
                </c:pt>
                <c:pt idx="1923">
                  <c:v>69282.5</c:v>
                </c:pt>
                <c:pt idx="1924">
                  <c:v>69311.899999999994</c:v>
                </c:pt>
                <c:pt idx="1925">
                  <c:v>69352.2</c:v>
                </c:pt>
                <c:pt idx="1926">
                  <c:v>69394.3</c:v>
                </c:pt>
                <c:pt idx="1927">
                  <c:v>69427.3</c:v>
                </c:pt>
                <c:pt idx="1928">
                  <c:v>69461.7</c:v>
                </c:pt>
                <c:pt idx="1929">
                  <c:v>69497.7</c:v>
                </c:pt>
                <c:pt idx="1930">
                  <c:v>69548.5</c:v>
                </c:pt>
                <c:pt idx="1931">
                  <c:v>69590.3</c:v>
                </c:pt>
                <c:pt idx="1932">
                  <c:v>69622.2</c:v>
                </c:pt>
                <c:pt idx="1933">
                  <c:v>69674.7</c:v>
                </c:pt>
                <c:pt idx="1934">
                  <c:v>69712</c:v>
                </c:pt>
                <c:pt idx="1935">
                  <c:v>69750.399999999994</c:v>
                </c:pt>
                <c:pt idx="1936">
                  <c:v>69808.600000000006</c:v>
                </c:pt>
                <c:pt idx="1937">
                  <c:v>69846.899999999994</c:v>
                </c:pt>
                <c:pt idx="1938">
                  <c:v>69902</c:v>
                </c:pt>
                <c:pt idx="1939">
                  <c:v>69952.5</c:v>
                </c:pt>
                <c:pt idx="1940">
                  <c:v>69982.5</c:v>
                </c:pt>
                <c:pt idx="1941">
                  <c:v>70021.899999999994</c:v>
                </c:pt>
                <c:pt idx="1942">
                  <c:v>70046.899999999994</c:v>
                </c:pt>
                <c:pt idx="1943">
                  <c:v>70083.199999999997</c:v>
                </c:pt>
                <c:pt idx="1944">
                  <c:v>70118.100000000006</c:v>
                </c:pt>
                <c:pt idx="1945">
                  <c:v>70140.600000000006</c:v>
                </c:pt>
                <c:pt idx="1946">
                  <c:v>70173.399999999994</c:v>
                </c:pt>
                <c:pt idx="1947">
                  <c:v>70194.600000000006</c:v>
                </c:pt>
                <c:pt idx="1948">
                  <c:v>70225.399999999994</c:v>
                </c:pt>
                <c:pt idx="1949">
                  <c:v>70255.3</c:v>
                </c:pt>
                <c:pt idx="1950">
                  <c:v>70274.600000000006</c:v>
                </c:pt>
                <c:pt idx="1951">
                  <c:v>70303</c:v>
                </c:pt>
                <c:pt idx="1952">
                  <c:v>70330.5</c:v>
                </c:pt>
                <c:pt idx="1953">
                  <c:v>70348.5</c:v>
                </c:pt>
                <c:pt idx="1954">
                  <c:v>70366.100000000006</c:v>
                </c:pt>
                <c:pt idx="1955">
                  <c:v>70383.5</c:v>
                </c:pt>
                <c:pt idx="1956">
                  <c:v>70409.2</c:v>
                </c:pt>
                <c:pt idx="1957">
                  <c:v>70434.399999999994</c:v>
                </c:pt>
                <c:pt idx="1958">
                  <c:v>70451</c:v>
                </c:pt>
                <c:pt idx="1959">
                  <c:v>70475.600000000006</c:v>
                </c:pt>
                <c:pt idx="1960">
                  <c:v>70491.899999999994</c:v>
                </c:pt>
                <c:pt idx="1961">
                  <c:v>70524.100000000006</c:v>
                </c:pt>
                <c:pt idx="1962">
                  <c:v>70539.8</c:v>
                </c:pt>
                <c:pt idx="1963">
                  <c:v>70563.100000000006</c:v>
                </c:pt>
                <c:pt idx="1964">
                  <c:v>70593.399999999994</c:v>
                </c:pt>
                <c:pt idx="1965">
                  <c:v>70615.600000000006</c:v>
                </c:pt>
                <c:pt idx="1966">
                  <c:v>70644.600000000006</c:v>
                </c:pt>
                <c:pt idx="1967">
                  <c:v>70693.899999999994</c:v>
                </c:pt>
                <c:pt idx="1968">
                  <c:v>70793.5</c:v>
                </c:pt>
                <c:pt idx="1969">
                  <c:v>70812.7</c:v>
                </c:pt>
                <c:pt idx="1970">
                  <c:v>70831.600000000006</c:v>
                </c:pt>
                <c:pt idx="1971">
                  <c:v>70844</c:v>
                </c:pt>
                <c:pt idx="1972">
                  <c:v>70856.399999999994</c:v>
                </c:pt>
                <c:pt idx="1973">
                  <c:v>70874.899999999994</c:v>
                </c:pt>
                <c:pt idx="1974">
                  <c:v>70893.2</c:v>
                </c:pt>
                <c:pt idx="1975">
                  <c:v>70911.3</c:v>
                </c:pt>
                <c:pt idx="1976">
                  <c:v>70929.3</c:v>
                </c:pt>
                <c:pt idx="1977">
                  <c:v>70941.2</c:v>
                </c:pt>
                <c:pt idx="1978">
                  <c:v>70965.2</c:v>
                </c:pt>
                <c:pt idx="1979">
                  <c:v>70977.399999999994</c:v>
                </c:pt>
                <c:pt idx="1980">
                  <c:v>71001.899999999994</c:v>
                </c:pt>
                <c:pt idx="1981">
                  <c:v>71014.3</c:v>
                </c:pt>
                <c:pt idx="1982">
                  <c:v>71033</c:v>
                </c:pt>
                <c:pt idx="1983">
                  <c:v>71045.399999999994</c:v>
                </c:pt>
                <c:pt idx="1984">
                  <c:v>71057.899999999994</c:v>
                </c:pt>
                <c:pt idx="1985">
                  <c:v>71076.5</c:v>
                </c:pt>
                <c:pt idx="1986">
                  <c:v>71088.899999999994</c:v>
                </c:pt>
                <c:pt idx="1987">
                  <c:v>71113.5</c:v>
                </c:pt>
                <c:pt idx="1988">
                  <c:v>71125.600000000006</c:v>
                </c:pt>
                <c:pt idx="1989">
                  <c:v>71143.600000000006</c:v>
                </c:pt>
                <c:pt idx="1990">
                  <c:v>71167.100000000006</c:v>
                </c:pt>
                <c:pt idx="1991">
                  <c:v>71195.5</c:v>
                </c:pt>
                <c:pt idx="1992">
                  <c:v>71212</c:v>
                </c:pt>
                <c:pt idx="1993">
                  <c:v>71233</c:v>
                </c:pt>
                <c:pt idx="1994">
                  <c:v>71243.199999999997</c:v>
                </c:pt>
                <c:pt idx="1995">
                  <c:v>71253</c:v>
                </c:pt>
                <c:pt idx="1996">
                  <c:v>71267.199999999997</c:v>
                </c:pt>
                <c:pt idx="1997">
                  <c:v>71276.2</c:v>
                </c:pt>
                <c:pt idx="1998">
                  <c:v>71284.899999999994</c:v>
                </c:pt>
                <c:pt idx="1999">
                  <c:v>71297.3</c:v>
                </c:pt>
                <c:pt idx="2000">
                  <c:v>71308.7</c:v>
                </c:pt>
                <c:pt idx="2001">
                  <c:v>71322.600000000006</c:v>
                </c:pt>
                <c:pt idx="2002">
                  <c:v>71328.800000000003</c:v>
                </c:pt>
                <c:pt idx="2003">
                  <c:v>71337.3</c:v>
                </c:pt>
                <c:pt idx="2004">
                  <c:v>71345</c:v>
                </c:pt>
                <c:pt idx="2005">
                  <c:v>71352.3</c:v>
                </c:pt>
                <c:pt idx="2006">
                  <c:v>71359.199999999997</c:v>
                </c:pt>
                <c:pt idx="2007">
                  <c:v>71367.899999999994</c:v>
                </c:pt>
                <c:pt idx="2008">
                  <c:v>71374.100000000006</c:v>
                </c:pt>
                <c:pt idx="2009">
                  <c:v>71379.899999999994</c:v>
                </c:pt>
                <c:pt idx="2010">
                  <c:v>71385.5</c:v>
                </c:pt>
                <c:pt idx="2011">
                  <c:v>71420.600000000006</c:v>
                </c:pt>
                <c:pt idx="2012">
                  <c:v>71421.899999999994</c:v>
                </c:pt>
                <c:pt idx="2013">
                  <c:v>71424.5</c:v>
                </c:pt>
                <c:pt idx="2014">
                  <c:v>71429.5</c:v>
                </c:pt>
                <c:pt idx="2015">
                  <c:v>71433.2</c:v>
                </c:pt>
                <c:pt idx="2016">
                  <c:v>71434.399999999994</c:v>
                </c:pt>
                <c:pt idx="2017">
                  <c:v>71439.199999999997</c:v>
                </c:pt>
                <c:pt idx="2018">
                  <c:v>71441.600000000006</c:v>
                </c:pt>
                <c:pt idx="2019">
                  <c:v>71444</c:v>
                </c:pt>
                <c:pt idx="2020">
                  <c:v>71447.5</c:v>
                </c:pt>
                <c:pt idx="2021">
                  <c:v>71451.100000000006</c:v>
                </c:pt>
                <c:pt idx="2022">
                  <c:v>71453.5</c:v>
                </c:pt>
                <c:pt idx="2023">
                  <c:v>71457.2</c:v>
                </c:pt>
                <c:pt idx="2024">
                  <c:v>71460.899999999994</c:v>
                </c:pt>
                <c:pt idx="2025">
                  <c:v>71463.399999999994</c:v>
                </c:pt>
                <c:pt idx="2026">
                  <c:v>71467.3</c:v>
                </c:pt>
                <c:pt idx="2027">
                  <c:v>71471.3</c:v>
                </c:pt>
                <c:pt idx="2028">
                  <c:v>71482.8</c:v>
                </c:pt>
                <c:pt idx="2029">
                  <c:v>71490.600000000006</c:v>
                </c:pt>
                <c:pt idx="2030">
                  <c:v>71495.600000000006</c:v>
                </c:pt>
                <c:pt idx="2031">
                  <c:v>71500.800000000003</c:v>
                </c:pt>
                <c:pt idx="2032">
                  <c:v>71504.399999999994</c:v>
                </c:pt>
                <c:pt idx="2033">
                  <c:v>71512</c:v>
                </c:pt>
                <c:pt idx="2034">
                  <c:v>71518.100000000006</c:v>
                </c:pt>
                <c:pt idx="2035">
                  <c:v>71522.3</c:v>
                </c:pt>
                <c:pt idx="2036">
                  <c:v>71531.199999999997</c:v>
                </c:pt>
                <c:pt idx="2037">
                  <c:v>71540.7</c:v>
                </c:pt>
                <c:pt idx="2038">
                  <c:v>71545.7</c:v>
                </c:pt>
                <c:pt idx="2039">
                  <c:v>71556.800000000003</c:v>
                </c:pt>
                <c:pt idx="2040">
                  <c:v>71565.8</c:v>
                </c:pt>
                <c:pt idx="2041">
                  <c:v>71575.600000000006</c:v>
                </c:pt>
                <c:pt idx="2042">
                  <c:v>71586</c:v>
                </c:pt>
                <c:pt idx="2043">
                  <c:v>71597</c:v>
                </c:pt>
                <c:pt idx="2044">
                  <c:v>71608.5</c:v>
                </c:pt>
                <c:pt idx="2045">
                  <c:v>71616.600000000006</c:v>
                </c:pt>
                <c:pt idx="2046">
                  <c:v>71633.3</c:v>
                </c:pt>
                <c:pt idx="2047">
                  <c:v>71642</c:v>
                </c:pt>
                <c:pt idx="2048">
                  <c:v>71650.899999999994</c:v>
                </c:pt>
                <c:pt idx="2049">
                  <c:v>71664.600000000006</c:v>
                </c:pt>
                <c:pt idx="2050">
                  <c:v>71678.8</c:v>
                </c:pt>
                <c:pt idx="2051">
                  <c:v>71693.3</c:v>
                </c:pt>
                <c:pt idx="2052">
                  <c:v>71703.199999999997</c:v>
                </c:pt>
                <c:pt idx="2053">
                  <c:v>71718.3</c:v>
                </c:pt>
                <c:pt idx="2054">
                  <c:v>71733.7</c:v>
                </c:pt>
                <c:pt idx="2055">
                  <c:v>71749.399999999994</c:v>
                </c:pt>
                <c:pt idx="2056">
                  <c:v>71760</c:v>
                </c:pt>
                <c:pt idx="2057">
                  <c:v>71776.100000000006</c:v>
                </c:pt>
                <c:pt idx="2058">
                  <c:v>71797.8</c:v>
                </c:pt>
                <c:pt idx="2059">
                  <c:v>71808.800000000003</c:v>
                </c:pt>
                <c:pt idx="2060">
                  <c:v>71825.399999999994</c:v>
                </c:pt>
                <c:pt idx="2061">
                  <c:v>71842.100000000006</c:v>
                </c:pt>
                <c:pt idx="2062">
                  <c:v>71858.8</c:v>
                </c:pt>
                <c:pt idx="2063">
                  <c:v>71870.100000000006</c:v>
                </c:pt>
                <c:pt idx="2064">
                  <c:v>71886.899999999994</c:v>
                </c:pt>
                <c:pt idx="2065">
                  <c:v>71903.7</c:v>
                </c:pt>
                <c:pt idx="2066">
                  <c:v>71914.899999999994</c:v>
                </c:pt>
                <c:pt idx="2067">
                  <c:v>71931.7</c:v>
                </c:pt>
                <c:pt idx="2068">
                  <c:v>71942.8</c:v>
                </c:pt>
                <c:pt idx="2069">
                  <c:v>71959.399999999994</c:v>
                </c:pt>
                <c:pt idx="2070">
                  <c:v>71970.399999999994</c:v>
                </c:pt>
                <c:pt idx="2071">
                  <c:v>71992.2</c:v>
                </c:pt>
                <c:pt idx="2072">
                  <c:v>72008.3</c:v>
                </c:pt>
                <c:pt idx="2073">
                  <c:v>72019</c:v>
                </c:pt>
                <c:pt idx="2074">
                  <c:v>72040</c:v>
                </c:pt>
                <c:pt idx="2075">
                  <c:v>72050.5</c:v>
                </c:pt>
                <c:pt idx="2076">
                  <c:v>72071.199999999997</c:v>
                </c:pt>
                <c:pt idx="2077">
                  <c:v>72081.600000000006</c:v>
                </c:pt>
                <c:pt idx="2078">
                  <c:v>72097.100000000006</c:v>
                </c:pt>
                <c:pt idx="2079">
                  <c:v>72117.8</c:v>
                </c:pt>
                <c:pt idx="2080">
                  <c:v>72133.3</c:v>
                </c:pt>
                <c:pt idx="2081">
                  <c:v>72154.2</c:v>
                </c:pt>
                <c:pt idx="2082">
                  <c:v>72164.7</c:v>
                </c:pt>
                <c:pt idx="2083">
                  <c:v>72180.5</c:v>
                </c:pt>
                <c:pt idx="2084">
                  <c:v>72196.5</c:v>
                </c:pt>
                <c:pt idx="2085">
                  <c:v>72218.100000000006</c:v>
                </c:pt>
                <c:pt idx="2086">
                  <c:v>72234.5</c:v>
                </c:pt>
                <c:pt idx="2087">
                  <c:v>72256.899999999994</c:v>
                </c:pt>
                <c:pt idx="2088">
                  <c:v>72274</c:v>
                </c:pt>
                <c:pt idx="2089">
                  <c:v>72291.399999999994</c:v>
                </c:pt>
                <c:pt idx="2090">
                  <c:v>72309.100000000006</c:v>
                </c:pt>
                <c:pt idx="2091">
                  <c:v>72327.199999999997</c:v>
                </c:pt>
                <c:pt idx="2092">
                  <c:v>72345.7</c:v>
                </c:pt>
                <c:pt idx="2093">
                  <c:v>72358.3</c:v>
                </c:pt>
                <c:pt idx="2094">
                  <c:v>72384.100000000006</c:v>
                </c:pt>
                <c:pt idx="2095">
                  <c:v>72404</c:v>
                </c:pt>
                <c:pt idx="2096">
                  <c:v>72417.5</c:v>
                </c:pt>
                <c:pt idx="2097">
                  <c:v>72445.399999999994</c:v>
                </c:pt>
                <c:pt idx="2098">
                  <c:v>72459.600000000006</c:v>
                </c:pt>
                <c:pt idx="2099">
                  <c:v>72474.2</c:v>
                </c:pt>
                <c:pt idx="2100">
                  <c:v>72496.5</c:v>
                </c:pt>
                <c:pt idx="2101">
                  <c:v>72511.8</c:v>
                </c:pt>
                <c:pt idx="2102">
                  <c:v>72536</c:v>
                </c:pt>
                <c:pt idx="2103">
                  <c:v>72562.100000000006</c:v>
                </c:pt>
                <c:pt idx="2104">
                  <c:v>72589.899999999994</c:v>
                </c:pt>
                <c:pt idx="2105">
                  <c:v>72609.3</c:v>
                </c:pt>
                <c:pt idx="2106">
                  <c:v>72639.5</c:v>
                </c:pt>
                <c:pt idx="2107">
                  <c:v>72670.899999999994</c:v>
                </c:pt>
                <c:pt idx="2108">
                  <c:v>72703.3</c:v>
                </c:pt>
                <c:pt idx="2109">
                  <c:v>72725.399999999994</c:v>
                </c:pt>
                <c:pt idx="2110">
                  <c:v>72770.3</c:v>
                </c:pt>
                <c:pt idx="2111">
                  <c:v>72793</c:v>
                </c:pt>
                <c:pt idx="2112">
                  <c:v>72815.899999999994</c:v>
                </c:pt>
                <c:pt idx="2113">
                  <c:v>72838.8</c:v>
                </c:pt>
                <c:pt idx="2114">
                  <c:v>72884.600000000006</c:v>
                </c:pt>
                <c:pt idx="2115">
                  <c:v>72907.3</c:v>
                </c:pt>
                <c:pt idx="2116">
                  <c:v>72929.899999999994</c:v>
                </c:pt>
                <c:pt idx="2117">
                  <c:v>72963.3</c:v>
                </c:pt>
                <c:pt idx="2118">
                  <c:v>72996</c:v>
                </c:pt>
                <c:pt idx="2119">
                  <c:v>73027.8</c:v>
                </c:pt>
                <c:pt idx="2120">
                  <c:v>73048.399999999994</c:v>
                </c:pt>
                <c:pt idx="2121">
                  <c:v>73078.2</c:v>
                </c:pt>
                <c:pt idx="2122">
                  <c:v>73107.3</c:v>
                </c:pt>
                <c:pt idx="2123">
                  <c:v>73135.899999999994</c:v>
                </c:pt>
                <c:pt idx="2124">
                  <c:v>73164</c:v>
                </c:pt>
                <c:pt idx="2125">
                  <c:v>73200.800000000003</c:v>
                </c:pt>
                <c:pt idx="2126">
                  <c:v>73228</c:v>
                </c:pt>
                <c:pt idx="2127">
                  <c:v>73255</c:v>
                </c:pt>
                <c:pt idx="2128">
                  <c:v>73281.899999999994</c:v>
                </c:pt>
                <c:pt idx="2129">
                  <c:v>73308.600000000006</c:v>
                </c:pt>
                <c:pt idx="2130">
                  <c:v>73335.3</c:v>
                </c:pt>
                <c:pt idx="2131">
                  <c:v>73362.100000000006</c:v>
                </c:pt>
                <c:pt idx="2132">
                  <c:v>73388.899999999994</c:v>
                </c:pt>
                <c:pt idx="2133">
                  <c:v>73407</c:v>
                </c:pt>
                <c:pt idx="2134">
                  <c:v>73434.2</c:v>
                </c:pt>
                <c:pt idx="2135">
                  <c:v>73461.7</c:v>
                </c:pt>
                <c:pt idx="2136">
                  <c:v>73489.7</c:v>
                </c:pt>
                <c:pt idx="2137">
                  <c:v>73508.5</c:v>
                </c:pt>
                <c:pt idx="2138">
                  <c:v>73537.2</c:v>
                </c:pt>
                <c:pt idx="2139">
                  <c:v>73566.5</c:v>
                </c:pt>
                <c:pt idx="2140">
                  <c:v>73586.399999999994</c:v>
                </c:pt>
                <c:pt idx="2141">
                  <c:v>73616.800000000003</c:v>
                </c:pt>
                <c:pt idx="2142">
                  <c:v>73637.399999999994</c:v>
                </c:pt>
                <c:pt idx="2143">
                  <c:v>73658.100000000006</c:v>
                </c:pt>
                <c:pt idx="2144">
                  <c:v>73689.600000000006</c:v>
                </c:pt>
                <c:pt idx="2145">
                  <c:v>73721.5</c:v>
                </c:pt>
                <c:pt idx="2146">
                  <c:v>73764.800000000003</c:v>
                </c:pt>
                <c:pt idx="2147">
                  <c:v>73797.8</c:v>
                </c:pt>
                <c:pt idx="2148">
                  <c:v>73831.199999999997</c:v>
                </c:pt>
                <c:pt idx="2149">
                  <c:v>73876.600000000006</c:v>
                </c:pt>
                <c:pt idx="2150">
                  <c:v>73922.899999999994</c:v>
                </c:pt>
                <c:pt idx="2151">
                  <c:v>73994.3</c:v>
                </c:pt>
                <c:pt idx="2152">
                  <c:v>74043.199999999997</c:v>
                </c:pt>
                <c:pt idx="2153">
                  <c:v>74080.600000000006</c:v>
                </c:pt>
                <c:pt idx="2154">
                  <c:v>74133.2</c:v>
                </c:pt>
                <c:pt idx="2155">
                  <c:v>74335.5</c:v>
                </c:pt>
                <c:pt idx="2156">
                  <c:v>74407.600000000006</c:v>
                </c:pt>
                <c:pt idx="2157">
                  <c:v>74435.5</c:v>
                </c:pt>
                <c:pt idx="2158">
                  <c:v>74475.8</c:v>
                </c:pt>
                <c:pt idx="2159">
                  <c:v>74526</c:v>
                </c:pt>
                <c:pt idx="2160">
                  <c:v>74549.899999999994</c:v>
                </c:pt>
                <c:pt idx="2161">
                  <c:v>74585.3</c:v>
                </c:pt>
                <c:pt idx="2162">
                  <c:v>74619.8</c:v>
                </c:pt>
                <c:pt idx="2163">
                  <c:v>74653.7</c:v>
                </c:pt>
                <c:pt idx="2164">
                  <c:v>74687</c:v>
                </c:pt>
                <c:pt idx="2165">
                  <c:v>74719.600000000006</c:v>
                </c:pt>
                <c:pt idx="2166">
                  <c:v>74751.600000000006</c:v>
                </c:pt>
                <c:pt idx="2167">
                  <c:v>74793.600000000006</c:v>
                </c:pt>
                <c:pt idx="2168">
                  <c:v>74814.2</c:v>
                </c:pt>
                <c:pt idx="2169">
                  <c:v>74834.7</c:v>
                </c:pt>
                <c:pt idx="2170">
                  <c:v>74865</c:v>
                </c:pt>
                <c:pt idx="2171">
                  <c:v>74895</c:v>
                </c:pt>
                <c:pt idx="2172">
                  <c:v>74924.600000000006</c:v>
                </c:pt>
                <c:pt idx="2173">
                  <c:v>74954</c:v>
                </c:pt>
                <c:pt idx="2174">
                  <c:v>74983.100000000006</c:v>
                </c:pt>
                <c:pt idx="2175">
                  <c:v>75002.399999999994</c:v>
                </c:pt>
                <c:pt idx="2176">
                  <c:v>75040.800000000003</c:v>
                </c:pt>
                <c:pt idx="2177">
                  <c:v>75079.3</c:v>
                </c:pt>
                <c:pt idx="2178">
                  <c:v>75108.2</c:v>
                </c:pt>
                <c:pt idx="2179">
                  <c:v>75127.5</c:v>
                </c:pt>
                <c:pt idx="2180">
                  <c:v>75156.2</c:v>
                </c:pt>
                <c:pt idx="2181">
                  <c:v>75175.3</c:v>
                </c:pt>
                <c:pt idx="2182">
                  <c:v>75203.7</c:v>
                </c:pt>
                <c:pt idx="2183">
                  <c:v>75231.7</c:v>
                </c:pt>
                <c:pt idx="2184">
                  <c:v>75250.100000000006</c:v>
                </c:pt>
                <c:pt idx="2185">
                  <c:v>75268.3</c:v>
                </c:pt>
                <c:pt idx="2186">
                  <c:v>75304</c:v>
                </c:pt>
                <c:pt idx="2187">
                  <c:v>75321.399999999994</c:v>
                </c:pt>
                <c:pt idx="2188">
                  <c:v>75338.5</c:v>
                </c:pt>
                <c:pt idx="2189">
                  <c:v>75371.600000000006</c:v>
                </c:pt>
                <c:pt idx="2190">
                  <c:v>75387.5</c:v>
                </c:pt>
                <c:pt idx="2191">
                  <c:v>75418.100000000006</c:v>
                </c:pt>
                <c:pt idx="2192">
                  <c:v>75439.8</c:v>
                </c:pt>
                <c:pt idx="2193">
                  <c:v>75460.3</c:v>
                </c:pt>
                <c:pt idx="2194">
                  <c:v>75486.100000000006</c:v>
                </c:pt>
                <c:pt idx="2195">
                  <c:v>75498.399999999994</c:v>
                </c:pt>
                <c:pt idx="2196">
                  <c:v>75516.3</c:v>
                </c:pt>
                <c:pt idx="2197">
                  <c:v>75527.8</c:v>
                </c:pt>
                <c:pt idx="2198">
                  <c:v>75549.899999999994</c:v>
                </c:pt>
                <c:pt idx="2199">
                  <c:v>75560.600000000006</c:v>
                </c:pt>
                <c:pt idx="2200">
                  <c:v>75576.2</c:v>
                </c:pt>
                <c:pt idx="2201">
                  <c:v>75586.3</c:v>
                </c:pt>
                <c:pt idx="2202">
                  <c:v>75601.100000000006</c:v>
                </c:pt>
                <c:pt idx="2203">
                  <c:v>75615.600000000006</c:v>
                </c:pt>
                <c:pt idx="2204">
                  <c:v>75625.100000000006</c:v>
                </c:pt>
                <c:pt idx="2205">
                  <c:v>75634.399999999994</c:v>
                </c:pt>
                <c:pt idx="2206">
                  <c:v>75652.899999999994</c:v>
                </c:pt>
                <c:pt idx="2207">
                  <c:v>75662</c:v>
                </c:pt>
                <c:pt idx="2208">
                  <c:v>75680.2</c:v>
                </c:pt>
                <c:pt idx="2209">
                  <c:v>75689.3</c:v>
                </c:pt>
                <c:pt idx="2210">
                  <c:v>75702.899999999994</c:v>
                </c:pt>
                <c:pt idx="2211">
                  <c:v>75716.7</c:v>
                </c:pt>
                <c:pt idx="2212">
                  <c:v>75726</c:v>
                </c:pt>
                <c:pt idx="2213">
                  <c:v>75735.399999999994</c:v>
                </c:pt>
                <c:pt idx="2214">
                  <c:v>75754.5</c:v>
                </c:pt>
                <c:pt idx="2215">
                  <c:v>75769.3</c:v>
                </c:pt>
                <c:pt idx="2216">
                  <c:v>75784.399999999994</c:v>
                </c:pt>
                <c:pt idx="2217">
                  <c:v>75800</c:v>
                </c:pt>
                <c:pt idx="2218">
                  <c:v>75816.2</c:v>
                </c:pt>
                <c:pt idx="2219">
                  <c:v>75838.7</c:v>
                </c:pt>
                <c:pt idx="2220">
                  <c:v>75862.5</c:v>
                </c:pt>
                <c:pt idx="2221">
                  <c:v>75893.399999999994</c:v>
                </c:pt>
                <c:pt idx="2222">
                  <c:v>75918.600000000006</c:v>
                </c:pt>
                <c:pt idx="2223">
                  <c:v>75931.399999999994</c:v>
                </c:pt>
                <c:pt idx="2224">
                  <c:v>75944.3</c:v>
                </c:pt>
                <c:pt idx="2225">
                  <c:v>75964</c:v>
                </c:pt>
                <c:pt idx="2226">
                  <c:v>75984</c:v>
                </c:pt>
                <c:pt idx="2227">
                  <c:v>75997.5</c:v>
                </c:pt>
                <c:pt idx="2228">
                  <c:v>76018.100000000006</c:v>
                </c:pt>
                <c:pt idx="2229">
                  <c:v>76039.100000000006</c:v>
                </c:pt>
                <c:pt idx="2230">
                  <c:v>76053.3</c:v>
                </c:pt>
                <c:pt idx="2231">
                  <c:v>76075</c:v>
                </c:pt>
                <c:pt idx="2232">
                  <c:v>76097.100000000006</c:v>
                </c:pt>
                <c:pt idx="2233">
                  <c:v>76119.7</c:v>
                </c:pt>
                <c:pt idx="2234">
                  <c:v>76142.7</c:v>
                </c:pt>
                <c:pt idx="2235">
                  <c:v>76158.399999999994</c:v>
                </c:pt>
                <c:pt idx="2236">
                  <c:v>76174.3</c:v>
                </c:pt>
                <c:pt idx="2237">
                  <c:v>76206.7</c:v>
                </c:pt>
                <c:pt idx="2238">
                  <c:v>76223.3</c:v>
                </c:pt>
                <c:pt idx="2239">
                  <c:v>76248.7</c:v>
                </c:pt>
                <c:pt idx="2240">
                  <c:v>76266</c:v>
                </c:pt>
                <c:pt idx="2241">
                  <c:v>76292.3</c:v>
                </c:pt>
                <c:pt idx="2242">
                  <c:v>76319.3</c:v>
                </c:pt>
                <c:pt idx="2243">
                  <c:v>76347</c:v>
                </c:pt>
                <c:pt idx="2244">
                  <c:v>76365.899999999994</c:v>
                </c:pt>
                <c:pt idx="2245">
                  <c:v>76394.899999999994</c:v>
                </c:pt>
                <c:pt idx="2246">
                  <c:v>76435</c:v>
                </c:pt>
                <c:pt idx="2247">
                  <c:v>76466.2</c:v>
                </c:pt>
                <c:pt idx="2248">
                  <c:v>76498.3</c:v>
                </c:pt>
                <c:pt idx="2249">
                  <c:v>76554.3</c:v>
                </c:pt>
                <c:pt idx="2250">
                  <c:v>76650.3</c:v>
                </c:pt>
                <c:pt idx="2251">
                  <c:v>76688.5</c:v>
                </c:pt>
                <c:pt idx="2252">
                  <c:v>76714.7</c:v>
                </c:pt>
                <c:pt idx="2253">
                  <c:v>76768.800000000003</c:v>
                </c:pt>
                <c:pt idx="2254">
                  <c:v>76811</c:v>
                </c:pt>
                <c:pt idx="2255">
                  <c:v>76855</c:v>
                </c:pt>
                <c:pt idx="2256">
                  <c:v>76886.7</c:v>
                </c:pt>
                <c:pt idx="2257">
                  <c:v>76955.7</c:v>
                </c:pt>
                <c:pt idx="2258">
                  <c:v>77011.5</c:v>
                </c:pt>
                <c:pt idx="2259">
                  <c:v>77089.7</c:v>
                </c:pt>
                <c:pt idx="2260">
                  <c:v>77252.2</c:v>
                </c:pt>
                <c:pt idx="2261">
                  <c:v>77332.800000000003</c:v>
                </c:pt>
                <c:pt idx="2262">
                  <c:v>77391.5</c:v>
                </c:pt>
                <c:pt idx="2263">
                  <c:v>77447.899999999994</c:v>
                </c:pt>
                <c:pt idx="2264">
                  <c:v>77485.8</c:v>
                </c:pt>
                <c:pt idx="2265">
                  <c:v>77564</c:v>
                </c:pt>
                <c:pt idx="2266">
                  <c:v>77603.8</c:v>
                </c:pt>
                <c:pt idx="2267">
                  <c:v>77643.8</c:v>
                </c:pt>
                <c:pt idx="2268">
                  <c:v>77723.399999999994</c:v>
                </c:pt>
                <c:pt idx="2269">
                  <c:v>77762.5</c:v>
                </c:pt>
                <c:pt idx="2270">
                  <c:v>77819.5</c:v>
                </c:pt>
                <c:pt idx="2271">
                  <c:v>77891.3</c:v>
                </c:pt>
                <c:pt idx="2272">
                  <c:v>77924.800000000003</c:v>
                </c:pt>
                <c:pt idx="2273">
                  <c:v>77986</c:v>
                </c:pt>
                <c:pt idx="2274">
                  <c:v>78037.7</c:v>
                </c:pt>
                <c:pt idx="2275">
                  <c:v>78084</c:v>
                </c:pt>
                <c:pt idx="2276">
                  <c:v>78116.800000000003</c:v>
                </c:pt>
                <c:pt idx="2277">
                  <c:v>78127.5</c:v>
                </c:pt>
                <c:pt idx="2278">
                  <c:v>78168.399999999994</c:v>
                </c:pt>
                <c:pt idx="2279">
                  <c:v>78188.100000000006</c:v>
                </c:pt>
                <c:pt idx="2280">
                  <c:v>78207.100000000006</c:v>
                </c:pt>
                <c:pt idx="2281">
                  <c:v>78234.8</c:v>
                </c:pt>
                <c:pt idx="2282">
                  <c:v>78261.399999999994</c:v>
                </c:pt>
                <c:pt idx="2283">
                  <c:v>78287.100000000006</c:v>
                </c:pt>
                <c:pt idx="2284">
                  <c:v>78311.899999999994</c:v>
                </c:pt>
                <c:pt idx="2285">
                  <c:v>78328.100000000006</c:v>
                </c:pt>
                <c:pt idx="2286">
                  <c:v>78359.600000000006</c:v>
                </c:pt>
                <c:pt idx="2287">
                  <c:v>78374.899999999994</c:v>
                </c:pt>
                <c:pt idx="2288">
                  <c:v>78390.100000000006</c:v>
                </c:pt>
                <c:pt idx="2289">
                  <c:v>78412.5</c:v>
                </c:pt>
                <c:pt idx="2290">
                  <c:v>78434.7</c:v>
                </c:pt>
                <c:pt idx="2291">
                  <c:v>78449.399999999994</c:v>
                </c:pt>
                <c:pt idx="2292">
                  <c:v>78478.7</c:v>
                </c:pt>
                <c:pt idx="2293">
                  <c:v>78493.3</c:v>
                </c:pt>
                <c:pt idx="2294">
                  <c:v>78522.7</c:v>
                </c:pt>
                <c:pt idx="2295">
                  <c:v>78567.7</c:v>
                </c:pt>
                <c:pt idx="2296">
                  <c:v>78589.899999999994</c:v>
                </c:pt>
                <c:pt idx="2297">
                  <c:v>78604.5</c:v>
                </c:pt>
                <c:pt idx="2298">
                  <c:v>78626.100000000006</c:v>
                </c:pt>
                <c:pt idx="2299">
                  <c:v>78647.3</c:v>
                </c:pt>
                <c:pt idx="2300">
                  <c:v>78661.3</c:v>
                </c:pt>
                <c:pt idx="2301">
                  <c:v>78675.199999999997</c:v>
                </c:pt>
                <c:pt idx="2302">
                  <c:v>78695.7</c:v>
                </c:pt>
                <c:pt idx="2303">
                  <c:v>78716</c:v>
                </c:pt>
                <c:pt idx="2304">
                  <c:v>78729.5</c:v>
                </c:pt>
                <c:pt idx="2305">
                  <c:v>78742.8</c:v>
                </c:pt>
                <c:pt idx="2306">
                  <c:v>78762.600000000006</c:v>
                </c:pt>
                <c:pt idx="2307">
                  <c:v>78782.2</c:v>
                </c:pt>
                <c:pt idx="2308">
                  <c:v>78801.7</c:v>
                </c:pt>
                <c:pt idx="2309">
                  <c:v>78814.7</c:v>
                </c:pt>
                <c:pt idx="2310">
                  <c:v>78827.600000000006</c:v>
                </c:pt>
                <c:pt idx="2311">
                  <c:v>78853.3</c:v>
                </c:pt>
                <c:pt idx="2312">
                  <c:v>78866.100000000006</c:v>
                </c:pt>
                <c:pt idx="2313">
                  <c:v>78891.7</c:v>
                </c:pt>
                <c:pt idx="2314">
                  <c:v>78910.8</c:v>
                </c:pt>
                <c:pt idx="2315">
                  <c:v>78923.600000000006</c:v>
                </c:pt>
                <c:pt idx="2316">
                  <c:v>78949.3</c:v>
                </c:pt>
                <c:pt idx="2317">
                  <c:v>78968.7</c:v>
                </c:pt>
                <c:pt idx="2318">
                  <c:v>78988.100000000006</c:v>
                </c:pt>
                <c:pt idx="2319">
                  <c:v>79001.2</c:v>
                </c:pt>
                <c:pt idx="2320">
                  <c:v>79020.899999999994</c:v>
                </c:pt>
                <c:pt idx="2321">
                  <c:v>79040.7</c:v>
                </c:pt>
                <c:pt idx="2322">
                  <c:v>79060.5</c:v>
                </c:pt>
                <c:pt idx="2323">
                  <c:v>79080.399999999994</c:v>
                </c:pt>
                <c:pt idx="2324">
                  <c:v>79106.8</c:v>
                </c:pt>
                <c:pt idx="2325">
                  <c:v>79120</c:v>
                </c:pt>
                <c:pt idx="2326">
                  <c:v>79139.899999999994</c:v>
                </c:pt>
                <c:pt idx="2327">
                  <c:v>79159.7</c:v>
                </c:pt>
                <c:pt idx="2328">
                  <c:v>79232.100000000006</c:v>
                </c:pt>
                <c:pt idx="2329">
                  <c:v>79245.2</c:v>
                </c:pt>
                <c:pt idx="2330">
                  <c:v>79271.5</c:v>
                </c:pt>
                <c:pt idx="2331">
                  <c:v>79284.600000000006</c:v>
                </c:pt>
                <c:pt idx="2332">
                  <c:v>79297.7</c:v>
                </c:pt>
                <c:pt idx="2333">
                  <c:v>79323.8</c:v>
                </c:pt>
                <c:pt idx="2334">
                  <c:v>79336.899999999994</c:v>
                </c:pt>
                <c:pt idx="2335">
                  <c:v>79356.399999999994</c:v>
                </c:pt>
                <c:pt idx="2336">
                  <c:v>79375.899999999994</c:v>
                </c:pt>
                <c:pt idx="2337">
                  <c:v>79388.899999999994</c:v>
                </c:pt>
                <c:pt idx="2338">
                  <c:v>79408.3</c:v>
                </c:pt>
                <c:pt idx="2339">
                  <c:v>79427.7</c:v>
                </c:pt>
                <c:pt idx="2340">
                  <c:v>79440.600000000006</c:v>
                </c:pt>
                <c:pt idx="2341">
                  <c:v>79459.899999999994</c:v>
                </c:pt>
                <c:pt idx="2342">
                  <c:v>79479.100000000006</c:v>
                </c:pt>
                <c:pt idx="2343">
                  <c:v>79498.3</c:v>
                </c:pt>
                <c:pt idx="2344">
                  <c:v>79523.100000000006</c:v>
                </c:pt>
                <c:pt idx="2345">
                  <c:v>79535.199999999997</c:v>
                </c:pt>
                <c:pt idx="2346">
                  <c:v>79552.899999999994</c:v>
                </c:pt>
                <c:pt idx="2347">
                  <c:v>79570.3</c:v>
                </c:pt>
                <c:pt idx="2348">
                  <c:v>79587.5</c:v>
                </c:pt>
                <c:pt idx="2349">
                  <c:v>79604.3</c:v>
                </c:pt>
                <c:pt idx="2350">
                  <c:v>79621.100000000006</c:v>
                </c:pt>
                <c:pt idx="2351">
                  <c:v>79632.2</c:v>
                </c:pt>
                <c:pt idx="2352">
                  <c:v>79643.3</c:v>
                </c:pt>
                <c:pt idx="2353">
                  <c:v>79665.399999999994</c:v>
                </c:pt>
                <c:pt idx="2354">
                  <c:v>79676.600000000006</c:v>
                </c:pt>
                <c:pt idx="2355">
                  <c:v>79687.7</c:v>
                </c:pt>
                <c:pt idx="2356">
                  <c:v>79710.399999999994</c:v>
                </c:pt>
                <c:pt idx="2357">
                  <c:v>79727.7</c:v>
                </c:pt>
                <c:pt idx="2358">
                  <c:v>79751.199999999997</c:v>
                </c:pt>
                <c:pt idx="2359">
                  <c:v>79763.3</c:v>
                </c:pt>
                <c:pt idx="2360">
                  <c:v>79788</c:v>
                </c:pt>
                <c:pt idx="2361">
                  <c:v>79807.199999999997</c:v>
                </c:pt>
                <c:pt idx="2362">
                  <c:v>79820.3</c:v>
                </c:pt>
                <c:pt idx="2363">
                  <c:v>79840.600000000006</c:v>
                </c:pt>
                <c:pt idx="2364">
                  <c:v>79861.5</c:v>
                </c:pt>
                <c:pt idx="2365">
                  <c:v>79883.3</c:v>
                </c:pt>
                <c:pt idx="2366">
                  <c:v>79906</c:v>
                </c:pt>
                <c:pt idx="2367">
                  <c:v>79921.600000000006</c:v>
                </c:pt>
                <c:pt idx="2368">
                  <c:v>79954.100000000006</c:v>
                </c:pt>
                <c:pt idx="2369">
                  <c:v>79971.5</c:v>
                </c:pt>
                <c:pt idx="2370">
                  <c:v>80000</c:v>
                </c:pt>
                <c:pt idx="2371">
                  <c:v>80042</c:v>
                </c:pt>
                <c:pt idx="2372">
                  <c:v>80064.5</c:v>
                </c:pt>
                <c:pt idx="2373">
                  <c:v>80099.899999999994</c:v>
                </c:pt>
                <c:pt idx="2374">
                  <c:v>80149.3</c:v>
                </c:pt>
                <c:pt idx="2375">
                  <c:v>80174.8</c:v>
                </c:pt>
                <c:pt idx="2376">
                  <c:v>80200.7</c:v>
                </c:pt>
                <c:pt idx="2377">
                  <c:v>80253</c:v>
                </c:pt>
                <c:pt idx="2378">
                  <c:v>80279.199999999997</c:v>
                </c:pt>
                <c:pt idx="2379">
                  <c:v>80318.399999999994</c:v>
                </c:pt>
                <c:pt idx="2380">
                  <c:v>80357</c:v>
                </c:pt>
                <c:pt idx="2381">
                  <c:v>80407</c:v>
                </c:pt>
                <c:pt idx="2382">
                  <c:v>80431.100000000006</c:v>
                </c:pt>
                <c:pt idx="2383">
                  <c:v>80465.8</c:v>
                </c:pt>
                <c:pt idx="2384">
                  <c:v>80498.5</c:v>
                </c:pt>
                <c:pt idx="2385">
                  <c:v>80529.5</c:v>
                </c:pt>
                <c:pt idx="2386">
                  <c:v>80559.8</c:v>
                </c:pt>
                <c:pt idx="2387">
                  <c:v>80579.600000000006</c:v>
                </c:pt>
                <c:pt idx="2388">
                  <c:v>80618.5</c:v>
                </c:pt>
                <c:pt idx="2389">
                  <c:v>80637.5</c:v>
                </c:pt>
                <c:pt idx="2390">
                  <c:v>80665.7</c:v>
                </c:pt>
                <c:pt idx="2391">
                  <c:v>80693.600000000006</c:v>
                </c:pt>
                <c:pt idx="2392">
                  <c:v>80721</c:v>
                </c:pt>
                <c:pt idx="2393">
                  <c:v>80739.199999999997</c:v>
                </c:pt>
                <c:pt idx="2394">
                  <c:v>80775.3</c:v>
                </c:pt>
                <c:pt idx="2395">
                  <c:v>80793.2</c:v>
                </c:pt>
                <c:pt idx="2396">
                  <c:v>80829</c:v>
                </c:pt>
                <c:pt idx="2397">
                  <c:v>80846.899999999994</c:v>
                </c:pt>
                <c:pt idx="2398">
                  <c:v>80873.8</c:v>
                </c:pt>
                <c:pt idx="2399">
                  <c:v>80909.899999999994</c:v>
                </c:pt>
                <c:pt idx="2400">
                  <c:v>80928.100000000006</c:v>
                </c:pt>
                <c:pt idx="2401">
                  <c:v>80964.899999999994</c:v>
                </c:pt>
                <c:pt idx="2402">
                  <c:v>80983.5</c:v>
                </c:pt>
                <c:pt idx="2403">
                  <c:v>81002.399999999994</c:v>
                </c:pt>
                <c:pt idx="2404">
                  <c:v>81030.899999999994</c:v>
                </c:pt>
                <c:pt idx="2405">
                  <c:v>81059.8</c:v>
                </c:pt>
                <c:pt idx="2406">
                  <c:v>81079.199999999997</c:v>
                </c:pt>
                <c:pt idx="2407">
                  <c:v>81108.5</c:v>
                </c:pt>
                <c:pt idx="2408">
                  <c:v>81137.899999999994</c:v>
                </c:pt>
                <c:pt idx="2409">
                  <c:v>81167.399999999994</c:v>
                </c:pt>
                <c:pt idx="2410">
                  <c:v>81197</c:v>
                </c:pt>
                <c:pt idx="2411">
                  <c:v>81226.5</c:v>
                </c:pt>
                <c:pt idx="2412">
                  <c:v>81255.8</c:v>
                </c:pt>
                <c:pt idx="2413">
                  <c:v>81285</c:v>
                </c:pt>
                <c:pt idx="2414">
                  <c:v>81313.899999999994</c:v>
                </c:pt>
                <c:pt idx="2415">
                  <c:v>81342.5</c:v>
                </c:pt>
                <c:pt idx="2416">
                  <c:v>81370.7</c:v>
                </c:pt>
                <c:pt idx="2417">
                  <c:v>81389.2</c:v>
                </c:pt>
                <c:pt idx="2418">
                  <c:v>81425.600000000006</c:v>
                </c:pt>
                <c:pt idx="2419">
                  <c:v>81443.5</c:v>
                </c:pt>
                <c:pt idx="2420">
                  <c:v>81461</c:v>
                </c:pt>
                <c:pt idx="2421">
                  <c:v>81486.7</c:v>
                </c:pt>
                <c:pt idx="2422">
                  <c:v>81511.7</c:v>
                </c:pt>
                <c:pt idx="2423">
                  <c:v>81535.8</c:v>
                </c:pt>
                <c:pt idx="2424">
                  <c:v>81559.100000000006</c:v>
                </c:pt>
                <c:pt idx="2425">
                  <c:v>81581.600000000006</c:v>
                </c:pt>
                <c:pt idx="2426">
                  <c:v>81610.8</c:v>
                </c:pt>
                <c:pt idx="2427">
                  <c:v>81632.100000000006</c:v>
                </c:pt>
                <c:pt idx="2428">
                  <c:v>81646.100000000006</c:v>
                </c:pt>
                <c:pt idx="2429">
                  <c:v>81673.399999999994</c:v>
                </c:pt>
                <c:pt idx="2430">
                  <c:v>81686.899999999994</c:v>
                </c:pt>
                <c:pt idx="2431">
                  <c:v>81713.2</c:v>
                </c:pt>
                <c:pt idx="2432">
                  <c:v>81726.100000000006</c:v>
                </c:pt>
                <c:pt idx="2433">
                  <c:v>81738.899999999994</c:v>
                </c:pt>
                <c:pt idx="2434">
                  <c:v>81764.2</c:v>
                </c:pt>
                <c:pt idx="2435">
                  <c:v>81782.8</c:v>
                </c:pt>
                <c:pt idx="2436">
                  <c:v>81795.100000000006</c:v>
                </c:pt>
                <c:pt idx="2437">
                  <c:v>81813.399999999994</c:v>
                </c:pt>
                <c:pt idx="2438">
                  <c:v>81837.600000000006</c:v>
                </c:pt>
                <c:pt idx="2439">
                  <c:v>81849.600000000006</c:v>
                </c:pt>
                <c:pt idx="2440">
                  <c:v>81873.399999999994</c:v>
                </c:pt>
                <c:pt idx="2441">
                  <c:v>81885.3</c:v>
                </c:pt>
                <c:pt idx="2442">
                  <c:v>81897.2</c:v>
                </c:pt>
                <c:pt idx="2443">
                  <c:v>81920.899999999994</c:v>
                </c:pt>
                <c:pt idx="2444">
                  <c:v>81932.800000000003</c:v>
                </c:pt>
                <c:pt idx="2445">
                  <c:v>81956.600000000006</c:v>
                </c:pt>
                <c:pt idx="2446">
                  <c:v>81968.5</c:v>
                </c:pt>
                <c:pt idx="2447">
                  <c:v>81986.600000000006</c:v>
                </c:pt>
                <c:pt idx="2448">
                  <c:v>82004.7</c:v>
                </c:pt>
                <c:pt idx="2449">
                  <c:v>82016.899999999994</c:v>
                </c:pt>
                <c:pt idx="2450">
                  <c:v>82035.399999999994</c:v>
                </c:pt>
                <c:pt idx="2451">
                  <c:v>82060.2</c:v>
                </c:pt>
                <c:pt idx="2452">
                  <c:v>82072.600000000006</c:v>
                </c:pt>
                <c:pt idx="2453">
                  <c:v>82091.199999999997</c:v>
                </c:pt>
                <c:pt idx="2454">
                  <c:v>82109.7</c:v>
                </c:pt>
                <c:pt idx="2455">
                  <c:v>82128.100000000006</c:v>
                </c:pt>
                <c:pt idx="2456">
                  <c:v>82146.5</c:v>
                </c:pt>
                <c:pt idx="2457">
                  <c:v>82158.7</c:v>
                </c:pt>
                <c:pt idx="2458">
                  <c:v>82183.199999999997</c:v>
                </c:pt>
                <c:pt idx="2459">
                  <c:v>82201.399999999994</c:v>
                </c:pt>
                <c:pt idx="2460">
                  <c:v>82213.600000000006</c:v>
                </c:pt>
                <c:pt idx="2461">
                  <c:v>82237.899999999994</c:v>
                </c:pt>
                <c:pt idx="2462">
                  <c:v>82256.100000000006</c:v>
                </c:pt>
                <c:pt idx="2463">
                  <c:v>82274.3</c:v>
                </c:pt>
                <c:pt idx="2464">
                  <c:v>82292.5</c:v>
                </c:pt>
                <c:pt idx="2465">
                  <c:v>82310.7</c:v>
                </c:pt>
                <c:pt idx="2466">
                  <c:v>82335</c:v>
                </c:pt>
                <c:pt idx="2467">
                  <c:v>82347.100000000006</c:v>
                </c:pt>
                <c:pt idx="2468">
                  <c:v>82371.399999999994</c:v>
                </c:pt>
                <c:pt idx="2469">
                  <c:v>82389.7</c:v>
                </c:pt>
                <c:pt idx="2470">
                  <c:v>82408</c:v>
                </c:pt>
                <c:pt idx="2471">
                  <c:v>82426.3</c:v>
                </c:pt>
                <c:pt idx="2472">
                  <c:v>82450.8</c:v>
                </c:pt>
                <c:pt idx="2473">
                  <c:v>82463</c:v>
                </c:pt>
                <c:pt idx="2474">
                  <c:v>82487.600000000006</c:v>
                </c:pt>
                <c:pt idx="2475">
                  <c:v>82506.100000000006</c:v>
                </c:pt>
                <c:pt idx="2476">
                  <c:v>82530.8</c:v>
                </c:pt>
                <c:pt idx="2477">
                  <c:v>82543.199999999997</c:v>
                </c:pt>
                <c:pt idx="2478">
                  <c:v>82567.899999999994</c:v>
                </c:pt>
                <c:pt idx="2479">
                  <c:v>82580.2</c:v>
                </c:pt>
                <c:pt idx="2480">
                  <c:v>82605</c:v>
                </c:pt>
                <c:pt idx="2481">
                  <c:v>82623.5</c:v>
                </c:pt>
                <c:pt idx="2482">
                  <c:v>82642.100000000006</c:v>
                </c:pt>
                <c:pt idx="2483">
                  <c:v>82660.600000000006</c:v>
                </c:pt>
                <c:pt idx="2484">
                  <c:v>82679.199999999997</c:v>
                </c:pt>
                <c:pt idx="2485">
                  <c:v>82697.8</c:v>
                </c:pt>
                <c:pt idx="2486">
                  <c:v>82716.399999999994</c:v>
                </c:pt>
                <c:pt idx="2487">
                  <c:v>82735.100000000006</c:v>
                </c:pt>
                <c:pt idx="2488">
                  <c:v>82753.8</c:v>
                </c:pt>
                <c:pt idx="2489">
                  <c:v>82772.5</c:v>
                </c:pt>
                <c:pt idx="2490">
                  <c:v>82791.199999999997</c:v>
                </c:pt>
                <c:pt idx="2491">
                  <c:v>82810</c:v>
                </c:pt>
                <c:pt idx="2492">
                  <c:v>82828.800000000003</c:v>
                </c:pt>
                <c:pt idx="2493">
                  <c:v>82847.7</c:v>
                </c:pt>
                <c:pt idx="2494">
                  <c:v>82872.899999999994</c:v>
                </c:pt>
                <c:pt idx="2495">
                  <c:v>82885.5</c:v>
                </c:pt>
                <c:pt idx="2496">
                  <c:v>82910.899999999994</c:v>
                </c:pt>
                <c:pt idx="2497">
                  <c:v>82923.600000000006</c:v>
                </c:pt>
                <c:pt idx="2498">
                  <c:v>82949.100000000006</c:v>
                </c:pt>
                <c:pt idx="2499">
                  <c:v>82961.899999999994</c:v>
                </c:pt>
                <c:pt idx="2500">
                  <c:v>82987.600000000006</c:v>
                </c:pt>
                <c:pt idx="2501">
                  <c:v>83007</c:v>
                </c:pt>
                <c:pt idx="2502">
                  <c:v>83026.3</c:v>
                </c:pt>
                <c:pt idx="2503">
                  <c:v>83045.8</c:v>
                </c:pt>
                <c:pt idx="2504">
                  <c:v>83065.3</c:v>
                </c:pt>
                <c:pt idx="2505">
                  <c:v>83084.800000000003</c:v>
                </c:pt>
                <c:pt idx="2506">
                  <c:v>83104.5</c:v>
                </c:pt>
                <c:pt idx="2507">
                  <c:v>83124.100000000006</c:v>
                </c:pt>
                <c:pt idx="2508">
                  <c:v>83150.399999999994</c:v>
                </c:pt>
                <c:pt idx="2509">
                  <c:v>83163.600000000006</c:v>
                </c:pt>
                <c:pt idx="2510">
                  <c:v>83190</c:v>
                </c:pt>
                <c:pt idx="2511">
                  <c:v>83203.199999999997</c:v>
                </c:pt>
                <c:pt idx="2512">
                  <c:v>83223.100000000006</c:v>
                </c:pt>
                <c:pt idx="2513">
                  <c:v>83243</c:v>
                </c:pt>
                <c:pt idx="2514">
                  <c:v>83269.7</c:v>
                </c:pt>
                <c:pt idx="2515">
                  <c:v>83283</c:v>
                </c:pt>
                <c:pt idx="2516">
                  <c:v>83309.7</c:v>
                </c:pt>
                <c:pt idx="2517">
                  <c:v>83323.100000000006</c:v>
                </c:pt>
                <c:pt idx="2518">
                  <c:v>83350</c:v>
                </c:pt>
                <c:pt idx="2519">
                  <c:v>83370.100000000006</c:v>
                </c:pt>
                <c:pt idx="2520">
                  <c:v>83390.3</c:v>
                </c:pt>
                <c:pt idx="2521">
                  <c:v>83410.600000000006</c:v>
                </c:pt>
                <c:pt idx="2522">
                  <c:v>83430.899999999994</c:v>
                </c:pt>
                <c:pt idx="2523">
                  <c:v>83458.2</c:v>
                </c:pt>
                <c:pt idx="2524">
                  <c:v>83472</c:v>
                </c:pt>
                <c:pt idx="2525">
                  <c:v>83499.8</c:v>
                </c:pt>
                <c:pt idx="2526">
                  <c:v>83513.8</c:v>
                </c:pt>
                <c:pt idx="2527">
                  <c:v>83541.899999999994</c:v>
                </c:pt>
                <c:pt idx="2528">
                  <c:v>83563.100000000006</c:v>
                </c:pt>
                <c:pt idx="2529">
                  <c:v>83886.8</c:v>
                </c:pt>
                <c:pt idx="2530">
                  <c:v>83905.600000000006</c:v>
                </c:pt>
                <c:pt idx="2531">
                  <c:v>83917.7</c:v>
                </c:pt>
                <c:pt idx="2532">
                  <c:v>83935.4</c:v>
                </c:pt>
                <c:pt idx="2533">
                  <c:v>83958.3</c:v>
                </c:pt>
                <c:pt idx="2534">
                  <c:v>83969.4</c:v>
                </c:pt>
                <c:pt idx="2535">
                  <c:v>83991.1</c:v>
                </c:pt>
                <c:pt idx="2536">
                  <c:v>84001.8</c:v>
                </c:pt>
                <c:pt idx="2537">
                  <c:v>84017.600000000006</c:v>
                </c:pt>
                <c:pt idx="2538">
                  <c:v>84033.2</c:v>
                </c:pt>
                <c:pt idx="2539">
                  <c:v>84048.6</c:v>
                </c:pt>
                <c:pt idx="2540">
                  <c:v>84064</c:v>
                </c:pt>
                <c:pt idx="2541">
                  <c:v>84079.5</c:v>
                </c:pt>
                <c:pt idx="2542">
                  <c:v>84100.2</c:v>
                </c:pt>
                <c:pt idx="2543">
                  <c:v>84110.6</c:v>
                </c:pt>
                <c:pt idx="2544">
                  <c:v>84131.8</c:v>
                </c:pt>
                <c:pt idx="2545">
                  <c:v>84148.1</c:v>
                </c:pt>
                <c:pt idx="2546">
                  <c:v>84170.4</c:v>
                </c:pt>
                <c:pt idx="2547">
                  <c:v>84181.8</c:v>
                </c:pt>
                <c:pt idx="2548">
                  <c:v>84205.3</c:v>
                </c:pt>
                <c:pt idx="2549">
                  <c:v>84217.5</c:v>
                </c:pt>
                <c:pt idx="2550">
                  <c:v>84242.7</c:v>
                </c:pt>
                <c:pt idx="2551">
                  <c:v>84262.399999999994</c:v>
                </c:pt>
                <c:pt idx="2552">
                  <c:v>84276</c:v>
                </c:pt>
                <c:pt idx="2553">
                  <c:v>84304.3</c:v>
                </c:pt>
                <c:pt idx="2554">
                  <c:v>84326.6</c:v>
                </c:pt>
                <c:pt idx="2555">
                  <c:v>84349.9</c:v>
                </c:pt>
                <c:pt idx="2556">
                  <c:v>84374.6</c:v>
                </c:pt>
                <c:pt idx="2557">
                  <c:v>84410.4</c:v>
                </c:pt>
                <c:pt idx="2558">
                  <c:v>84439.3</c:v>
                </c:pt>
                <c:pt idx="2559">
                  <c:v>84469.9</c:v>
                </c:pt>
                <c:pt idx="2560">
                  <c:v>84501.9</c:v>
                </c:pt>
                <c:pt idx="2561">
                  <c:v>84524</c:v>
                </c:pt>
                <c:pt idx="2562">
                  <c:v>84569.9</c:v>
                </c:pt>
                <c:pt idx="2563">
                  <c:v>84605.6</c:v>
                </c:pt>
                <c:pt idx="2564">
                  <c:v>84642.4</c:v>
                </c:pt>
                <c:pt idx="2565">
                  <c:v>84679.9</c:v>
                </c:pt>
                <c:pt idx="2566">
                  <c:v>84718.2</c:v>
                </c:pt>
                <c:pt idx="2567">
                  <c:v>84770.2</c:v>
                </c:pt>
                <c:pt idx="2568">
                  <c:v>84796.6</c:v>
                </c:pt>
                <c:pt idx="2569">
                  <c:v>84852.4</c:v>
                </c:pt>
                <c:pt idx="2570">
                  <c:v>84899.4</c:v>
                </c:pt>
                <c:pt idx="2571">
                  <c:v>84949.5</c:v>
                </c:pt>
                <c:pt idx="2572">
                  <c:v>85001.600000000006</c:v>
                </c:pt>
                <c:pt idx="2573">
                  <c:v>85054.3</c:v>
                </c:pt>
                <c:pt idx="2574">
                  <c:v>85106.5</c:v>
                </c:pt>
                <c:pt idx="2575">
                  <c:v>85140.3</c:v>
                </c:pt>
                <c:pt idx="2576">
                  <c:v>85204.3</c:v>
                </c:pt>
                <c:pt idx="2577">
                  <c:v>85233.7</c:v>
                </c:pt>
                <c:pt idx="2578">
                  <c:v>85285.4</c:v>
                </c:pt>
                <c:pt idx="2579">
                  <c:v>85318.7</c:v>
                </c:pt>
                <c:pt idx="2580">
                  <c:v>85340</c:v>
                </c:pt>
                <c:pt idx="2581">
                  <c:v>85380.800000000003</c:v>
                </c:pt>
                <c:pt idx="2582">
                  <c:v>85409.9</c:v>
                </c:pt>
                <c:pt idx="2583">
                  <c:v>85428.7</c:v>
                </c:pt>
                <c:pt idx="2584">
                  <c:v>85464.7</c:v>
                </c:pt>
                <c:pt idx="2585">
                  <c:v>85490.5</c:v>
                </c:pt>
                <c:pt idx="2586">
                  <c:v>85515.5</c:v>
                </c:pt>
                <c:pt idx="2587">
                  <c:v>85539.7</c:v>
                </c:pt>
                <c:pt idx="2588">
                  <c:v>85555.5</c:v>
                </c:pt>
                <c:pt idx="2589">
                  <c:v>85578.7</c:v>
                </c:pt>
                <c:pt idx="2590">
                  <c:v>85601.5</c:v>
                </c:pt>
                <c:pt idx="2591">
                  <c:v>85623.8</c:v>
                </c:pt>
                <c:pt idx="2592">
                  <c:v>85645.9</c:v>
                </c:pt>
                <c:pt idx="2593">
                  <c:v>85667.8</c:v>
                </c:pt>
                <c:pt idx="2594">
                  <c:v>85689.7</c:v>
                </c:pt>
                <c:pt idx="2595">
                  <c:v>85711.6</c:v>
                </c:pt>
                <c:pt idx="2596">
                  <c:v>85733.7</c:v>
                </c:pt>
                <c:pt idx="2597">
                  <c:v>85862</c:v>
                </c:pt>
                <c:pt idx="2598">
                  <c:v>85884.3</c:v>
                </c:pt>
                <c:pt idx="2599">
                  <c:v>85906.4</c:v>
                </c:pt>
                <c:pt idx="2600">
                  <c:v>85942.8</c:v>
                </c:pt>
                <c:pt idx="2601">
                  <c:v>85986</c:v>
                </c:pt>
                <c:pt idx="2602">
                  <c:v>86007.3</c:v>
                </c:pt>
                <c:pt idx="2603">
                  <c:v>86028.5</c:v>
                </c:pt>
                <c:pt idx="2604">
                  <c:v>86049.600000000006</c:v>
                </c:pt>
                <c:pt idx="2605">
                  <c:v>86070.5</c:v>
                </c:pt>
                <c:pt idx="2606">
                  <c:v>86098.2</c:v>
                </c:pt>
                <c:pt idx="2607">
                  <c:v>86118.8</c:v>
                </c:pt>
                <c:pt idx="2608">
                  <c:v>86139.4</c:v>
                </c:pt>
                <c:pt idx="2609">
                  <c:v>86159.8</c:v>
                </c:pt>
                <c:pt idx="2610">
                  <c:v>86180.1</c:v>
                </c:pt>
                <c:pt idx="2611">
                  <c:v>86207</c:v>
                </c:pt>
                <c:pt idx="2612">
                  <c:v>86227</c:v>
                </c:pt>
                <c:pt idx="2613">
                  <c:v>86247</c:v>
                </c:pt>
                <c:pt idx="2614">
                  <c:v>86273.4</c:v>
                </c:pt>
                <c:pt idx="2615">
                  <c:v>86293.1</c:v>
                </c:pt>
                <c:pt idx="2616">
                  <c:v>86312.7</c:v>
                </c:pt>
                <c:pt idx="2617">
                  <c:v>86332.2</c:v>
                </c:pt>
                <c:pt idx="2618">
                  <c:v>86358</c:v>
                </c:pt>
                <c:pt idx="2619">
                  <c:v>86370.9</c:v>
                </c:pt>
                <c:pt idx="2620">
                  <c:v>86396.4</c:v>
                </c:pt>
                <c:pt idx="2621">
                  <c:v>86415.5</c:v>
                </c:pt>
                <c:pt idx="2622">
                  <c:v>86428.1</c:v>
                </c:pt>
                <c:pt idx="2623">
                  <c:v>86453.3</c:v>
                </c:pt>
                <c:pt idx="2624">
                  <c:v>86472.1</c:v>
                </c:pt>
                <c:pt idx="2625">
                  <c:v>86490.8</c:v>
                </c:pt>
                <c:pt idx="2626">
                  <c:v>86515.6</c:v>
                </c:pt>
                <c:pt idx="2627">
                  <c:v>86534.1</c:v>
                </c:pt>
                <c:pt idx="2628">
                  <c:v>86558.6</c:v>
                </c:pt>
                <c:pt idx="2629">
                  <c:v>86583.1</c:v>
                </c:pt>
                <c:pt idx="2630">
                  <c:v>86595.199999999997</c:v>
                </c:pt>
                <c:pt idx="2631">
                  <c:v>86619.5</c:v>
                </c:pt>
                <c:pt idx="2632">
                  <c:v>86631.5</c:v>
                </c:pt>
                <c:pt idx="2633">
                  <c:v>86649.600000000006</c:v>
                </c:pt>
                <c:pt idx="2634">
                  <c:v>86667.6</c:v>
                </c:pt>
                <c:pt idx="2635">
                  <c:v>86685.6</c:v>
                </c:pt>
                <c:pt idx="2636">
                  <c:v>86709.4</c:v>
                </c:pt>
                <c:pt idx="2637">
                  <c:v>86721.3</c:v>
                </c:pt>
                <c:pt idx="2638">
                  <c:v>86745</c:v>
                </c:pt>
                <c:pt idx="2639">
                  <c:v>86762.7</c:v>
                </c:pt>
                <c:pt idx="2640">
                  <c:v>86786.3</c:v>
                </c:pt>
                <c:pt idx="2641">
                  <c:v>86803.9</c:v>
                </c:pt>
                <c:pt idx="2642">
                  <c:v>86821.4</c:v>
                </c:pt>
                <c:pt idx="2643">
                  <c:v>86844.7</c:v>
                </c:pt>
                <c:pt idx="2644">
                  <c:v>86862.1</c:v>
                </c:pt>
                <c:pt idx="2645">
                  <c:v>86879.5</c:v>
                </c:pt>
                <c:pt idx="2646">
                  <c:v>86902.5</c:v>
                </c:pt>
                <c:pt idx="2647">
                  <c:v>86913.9</c:v>
                </c:pt>
                <c:pt idx="2648">
                  <c:v>86936.7</c:v>
                </c:pt>
                <c:pt idx="2649">
                  <c:v>86965</c:v>
                </c:pt>
                <c:pt idx="2650">
                  <c:v>86981.9</c:v>
                </c:pt>
                <c:pt idx="2651">
                  <c:v>87004.2</c:v>
                </c:pt>
                <c:pt idx="2652">
                  <c:v>87026.4</c:v>
                </c:pt>
                <c:pt idx="2653">
                  <c:v>87054</c:v>
                </c:pt>
                <c:pt idx="2654">
                  <c:v>87070.399999999994</c:v>
                </c:pt>
                <c:pt idx="2655">
                  <c:v>87086.7</c:v>
                </c:pt>
                <c:pt idx="2656">
                  <c:v>87108.3</c:v>
                </c:pt>
                <c:pt idx="2657">
                  <c:v>87124.3</c:v>
                </c:pt>
                <c:pt idx="2658">
                  <c:v>87140.3</c:v>
                </c:pt>
                <c:pt idx="2659">
                  <c:v>87156.1</c:v>
                </c:pt>
                <c:pt idx="2660">
                  <c:v>87171.8</c:v>
                </c:pt>
                <c:pt idx="2661">
                  <c:v>87187.3</c:v>
                </c:pt>
                <c:pt idx="2662">
                  <c:v>87207.8</c:v>
                </c:pt>
                <c:pt idx="2663">
                  <c:v>87223</c:v>
                </c:pt>
                <c:pt idx="2664">
                  <c:v>87238.1</c:v>
                </c:pt>
                <c:pt idx="2665">
                  <c:v>87253</c:v>
                </c:pt>
                <c:pt idx="2666">
                  <c:v>87272.8</c:v>
                </c:pt>
                <c:pt idx="2667">
                  <c:v>87282.6</c:v>
                </c:pt>
                <c:pt idx="2668">
                  <c:v>87302.2</c:v>
                </c:pt>
                <c:pt idx="2669">
                  <c:v>87316.800000000003</c:v>
                </c:pt>
                <c:pt idx="2670">
                  <c:v>87331.3</c:v>
                </c:pt>
                <c:pt idx="2671">
                  <c:v>87345.8</c:v>
                </c:pt>
                <c:pt idx="2672">
                  <c:v>87360.2</c:v>
                </c:pt>
                <c:pt idx="2673">
                  <c:v>87374.7</c:v>
                </c:pt>
                <c:pt idx="2674">
                  <c:v>87384.3</c:v>
                </c:pt>
                <c:pt idx="2675">
                  <c:v>87403.5</c:v>
                </c:pt>
                <c:pt idx="2676">
                  <c:v>87417.9</c:v>
                </c:pt>
                <c:pt idx="2677">
                  <c:v>87432.3</c:v>
                </c:pt>
                <c:pt idx="2678">
                  <c:v>87446.7</c:v>
                </c:pt>
                <c:pt idx="2679">
                  <c:v>87466.1</c:v>
                </c:pt>
                <c:pt idx="2680">
                  <c:v>87475.7</c:v>
                </c:pt>
                <c:pt idx="2681">
                  <c:v>87495.2</c:v>
                </c:pt>
                <c:pt idx="2682">
                  <c:v>87505</c:v>
                </c:pt>
                <c:pt idx="2683">
                  <c:v>87524.6</c:v>
                </c:pt>
                <c:pt idx="2684">
                  <c:v>87534.5</c:v>
                </c:pt>
                <c:pt idx="2685">
                  <c:v>87554.4</c:v>
                </c:pt>
                <c:pt idx="2686">
                  <c:v>87569.5</c:v>
                </c:pt>
                <c:pt idx="2687">
                  <c:v>87589.8</c:v>
                </c:pt>
                <c:pt idx="2688">
                  <c:v>87625.7</c:v>
                </c:pt>
                <c:pt idx="2689">
                  <c:v>87651.3</c:v>
                </c:pt>
                <c:pt idx="2690">
                  <c:v>87666.7</c:v>
                </c:pt>
                <c:pt idx="2691">
                  <c:v>87682.1</c:v>
                </c:pt>
                <c:pt idx="2692">
                  <c:v>87697.5</c:v>
                </c:pt>
                <c:pt idx="2693">
                  <c:v>87718</c:v>
                </c:pt>
                <c:pt idx="2694">
                  <c:v>87728.3</c:v>
                </c:pt>
                <c:pt idx="2695">
                  <c:v>87748.9</c:v>
                </c:pt>
                <c:pt idx="2696">
                  <c:v>87759.2</c:v>
                </c:pt>
                <c:pt idx="2697">
                  <c:v>87779.9</c:v>
                </c:pt>
                <c:pt idx="2698">
                  <c:v>87795.5</c:v>
                </c:pt>
                <c:pt idx="2699">
                  <c:v>87811.199999999997</c:v>
                </c:pt>
                <c:pt idx="2700">
                  <c:v>87832.2</c:v>
                </c:pt>
                <c:pt idx="2701">
                  <c:v>87853.3</c:v>
                </c:pt>
                <c:pt idx="2702">
                  <c:v>87864</c:v>
                </c:pt>
                <c:pt idx="2703">
                  <c:v>87885.3</c:v>
                </c:pt>
                <c:pt idx="2704">
                  <c:v>87906.9</c:v>
                </c:pt>
                <c:pt idx="2705">
                  <c:v>87917.8</c:v>
                </c:pt>
                <c:pt idx="2706">
                  <c:v>87939.6</c:v>
                </c:pt>
                <c:pt idx="2707">
                  <c:v>87950.7</c:v>
                </c:pt>
                <c:pt idx="2708">
                  <c:v>87972.9</c:v>
                </c:pt>
                <c:pt idx="2709">
                  <c:v>87989.7</c:v>
                </c:pt>
                <c:pt idx="2710">
                  <c:v>88012.4</c:v>
                </c:pt>
                <c:pt idx="2711">
                  <c:v>88029.6</c:v>
                </c:pt>
                <c:pt idx="2712">
                  <c:v>88047</c:v>
                </c:pt>
                <c:pt idx="2713">
                  <c:v>88070.399999999994</c:v>
                </c:pt>
                <c:pt idx="2714">
                  <c:v>88094.1</c:v>
                </c:pt>
                <c:pt idx="2715">
                  <c:v>88117.9</c:v>
                </c:pt>
                <c:pt idx="2716">
                  <c:v>88129.9</c:v>
                </c:pt>
                <c:pt idx="2717">
                  <c:v>88154</c:v>
                </c:pt>
                <c:pt idx="2718">
                  <c:v>88172.1</c:v>
                </c:pt>
                <c:pt idx="2719">
                  <c:v>88215</c:v>
                </c:pt>
                <c:pt idx="2720">
                  <c:v>88290.5</c:v>
                </c:pt>
                <c:pt idx="2721">
                  <c:v>88309.8</c:v>
                </c:pt>
                <c:pt idx="2722">
                  <c:v>88322.8</c:v>
                </c:pt>
                <c:pt idx="2723">
                  <c:v>88349.1</c:v>
                </c:pt>
                <c:pt idx="2724">
                  <c:v>88369.1</c:v>
                </c:pt>
                <c:pt idx="2725">
                  <c:v>88389.4</c:v>
                </c:pt>
                <c:pt idx="2726">
                  <c:v>88409.9</c:v>
                </c:pt>
                <c:pt idx="2727">
                  <c:v>88437.7</c:v>
                </c:pt>
                <c:pt idx="2728">
                  <c:v>88451.8</c:v>
                </c:pt>
                <c:pt idx="2729">
                  <c:v>88480.4</c:v>
                </c:pt>
                <c:pt idx="2730">
                  <c:v>88502.2</c:v>
                </c:pt>
                <c:pt idx="2731">
                  <c:v>88524.4</c:v>
                </c:pt>
                <c:pt idx="2732">
                  <c:v>88546.9</c:v>
                </c:pt>
                <c:pt idx="2733">
                  <c:v>88569.8</c:v>
                </c:pt>
                <c:pt idx="2734">
                  <c:v>88601.1</c:v>
                </c:pt>
                <c:pt idx="2735">
                  <c:v>88617.3</c:v>
                </c:pt>
                <c:pt idx="2736">
                  <c:v>88642.1</c:v>
                </c:pt>
                <c:pt idx="2737">
                  <c:v>88676.3</c:v>
                </c:pt>
                <c:pt idx="2738">
                  <c:v>88693.8</c:v>
                </c:pt>
                <c:pt idx="2739">
                  <c:v>88729.4</c:v>
                </c:pt>
                <c:pt idx="2740">
                  <c:v>88756.7</c:v>
                </c:pt>
                <c:pt idx="2741">
                  <c:v>88784.4</c:v>
                </c:pt>
                <c:pt idx="2742">
                  <c:v>88803</c:v>
                </c:pt>
                <c:pt idx="2743">
                  <c:v>88840.7</c:v>
                </c:pt>
                <c:pt idx="2744">
                  <c:v>88859.7</c:v>
                </c:pt>
                <c:pt idx="2745">
                  <c:v>88888.4</c:v>
                </c:pt>
                <c:pt idx="2746">
                  <c:v>88917.1</c:v>
                </c:pt>
                <c:pt idx="2747">
                  <c:v>88945.9</c:v>
                </c:pt>
                <c:pt idx="2748">
                  <c:v>88974.7</c:v>
                </c:pt>
                <c:pt idx="2749">
                  <c:v>89013</c:v>
                </c:pt>
                <c:pt idx="2750">
                  <c:v>89041.600000000006</c:v>
                </c:pt>
                <c:pt idx="2751">
                  <c:v>89070.3</c:v>
                </c:pt>
                <c:pt idx="2752">
                  <c:v>89099.199999999997</c:v>
                </c:pt>
                <c:pt idx="2753">
                  <c:v>89138</c:v>
                </c:pt>
                <c:pt idx="2754">
                  <c:v>89157.5</c:v>
                </c:pt>
                <c:pt idx="2755">
                  <c:v>89196.9</c:v>
                </c:pt>
                <c:pt idx="2756">
                  <c:v>89216.6</c:v>
                </c:pt>
                <c:pt idx="2757">
                  <c:v>89256.4</c:v>
                </c:pt>
                <c:pt idx="2758">
                  <c:v>89276.3</c:v>
                </c:pt>
                <c:pt idx="2759">
                  <c:v>89316.4</c:v>
                </c:pt>
                <c:pt idx="2760">
                  <c:v>89336.6</c:v>
                </c:pt>
                <c:pt idx="2761">
                  <c:v>89377</c:v>
                </c:pt>
                <c:pt idx="2762">
                  <c:v>89407.4</c:v>
                </c:pt>
                <c:pt idx="2763">
                  <c:v>89437.9</c:v>
                </c:pt>
                <c:pt idx="2764">
                  <c:v>89478.7</c:v>
                </c:pt>
                <c:pt idx="2765">
                  <c:v>89499.1</c:v>
                </c:pt>
                <c:pt idx="2766">
                  <c:v>89540</c:v>
                </c:pt>
                <c:pt idx="2767">
                  <c:v>89560.6</c:v>
                </c:pt>
                <c:pt idx="2768">
                  <c:v>89602</c:v>
                </c:pt>
                <c:pt idx="2769">
                  <c:v>89622.7</c:v>
                </c:pt>
                <c:pt idx="2770">
                  <c:v>89664.5</c:v>
                </c:pt>
                <c:pt idx="2771">
                  <c:v>89685.5</c:v>
                </c:pt>
                <c:pt idx="2772">
                  <c:v>89727.6</c:v>
                </c:pt>
                <c:pt idx="2773">
                  <c:v>89748.7</c:v>
                </c:pt>
                <c:pt idx="2774">
                  <c:v>89791</c:v>
                </c:pt>
                <c:pt idx="2775">
                  <c:v>89822.7</c:v>
                </c:pt>
                <c:pt idx="2776">
                  <c:v>89854.6</c:v>
                </c:pt>
                <c:pt idx="2777">
                  <c:v>89897</c:v>
                </c:pt>
                <c:pt idx="2778">
                  <c:v>89918.2</c:v>
                </c:pt>
                <c:pt idx="2779">
                  <c:v>89971.199999999997</c:v>
                </c:pt>
                <c:pt idx="2780">
                  <c:v>90003.1</c:v>
                </c:pt>
                <c:pt idx="2781">
                  <c:v>90046.5</c:v>
                </c:pt>
                <c:pt idx="2782">
                  <c:v>90068.5</c:v>
                </c:pt>
                <c:pt idx="2783">
                  <c:v>90112.8</c:v>
                </c:pt>
                <c:pt idx="2784">
                  <c:v>90135.1</c:v>
                </c:pt>
                <c:pt idx="2785">
                  <c:v>90179.9</c:v>
                </c:pt>
                <c:pt idx="2786">
                  <c:v>90202.2</c:v>
                </c:pt>
                <c:pt idx="2787">
                  <c:v>90246.7</c:v>
                </c:pt>
                <c:pt idx="2788">
                  <c:v>90279.8</c:v>
                </c:pt>
                <c:pt idx="2789">
                  <c:v>90312.5</c:v>
                </c:pt>
                <c:pt idx="2790">
                  <c:v>90344.7</c:v>
                </c:pt>
                <c:pt idx="2791">
                  <c:v>90376.3</c:v>
                </c:pt>
                <c:pt idx="2792">
                  <c:v>90407.2</c:v>
                </c:pt>
                <c:pt idx="2793">
                  <c:v>90447.1</c:v>
                </c:pt>
                <c:pt idx="2794">
                  <c:v>90475.9</c:v>
                </c:pt>
                <c:pt idx="2795">
                  <c:v>90503.6</c:v>
                </c:pt>
                <c:pt idx="2796">
                  <c:v>90530.6</c:v>
                </c:pt>
                <c:pt idx="2797">
                  <c:v>90557.2</c:v>
                </c:pt>
                <c:pt idx="2798">
                  <c:v>90617.600000000006</c:v>
                </c:pt>
                <c:pt idx="2799">
                  <c:v>90659.4</c:v>
                </c:pt>
                <c:pt idx="2800">
                  <c:v>90684</c:v>
                </c:pt>
                <c:pt idx="2801">
                  <c:v>90716.2</c:v>
                </c:pt>
                <c:pt idx="2802">
                  <c:v>90755.7</c:v>
                </c:pt>
                <c:pt idx="2803">
                  <c:v>90778.9</c:v>
                </c:pt>
                <c:pt idx="2804">
                  <c:v>90801.8</c:v>
                </c:pt>
                <c:pt idx="2805">
                  <c:v>90839.4</c:v>
                </c:pt>
                <c:pt idx="2806">
                  <c:v>90868.9</c:v>
                </c:pt>
                <c:pt idx="2807">
                  <c:v>90898</c:v>
                </c:pt>
                <c:pt idx="2808">
                  <c:v>90926.7</c:v>
                </c:pt>
                <c:pt idx="2809">
                  <c:v>90947.9</c:v>
                </c:pt>
                <c:pt idx="2810">
                  <c:v>90969</c:v>
                </c:pt>
                <c:pt idx="2811">
                  <c:v>91003.6</c:v>
                </c:pt>
                <c:pt idx="2812">
                  <c:v>91024.1</c:v>
                </c:pt>
                <c:pt idx="2813">
                  <c:v>91051.1</c:v>
                </c:pt>
                <c:pt idx="2814">
                  <c:v>91077.8</c:v>
                </c:pt>
                <c:pt idx="2815">
                  <c:v>91104</c:v>
                </c:pt>
                <c:pt idx="2816">
                  <c:v>91129.9</c:v>
                </c:pt>
                <c:pt idx="2817">
                  <c:v>91149.2</c:v>
                </c:pt>
                <c:pt idx="2818">
                  <c:v>91168.2</c:v>
                </c:pt>
                <c:pt idx="2819">
                  <c:v>91193.2</c:v>
                </c:pt>
                <c:pt idx="2820">
                  <c:v>91211.8</c:v>
                </c:pt>
                <c:pt idx="2821">
                  <c:v>91236.3</c:v>
                </c:pt>
                <c:pt idx="2822">
                  <c:v>91260.5</c:v>
                </c:pt>
                <c:pt idx="2823">
                  <c:v>91284.4</c:v>
                </c:pt>
                <c:pt idx="2824">
                  <c:v>91308</c:v>
                </c:pt>
                <c:pt idx="2825">
                  <c:v>91331.3</c:v>
                </c:pt>
                <c:pt idx="2826">
                  <c:v>91354.4</c:v>
                </c:pt>
                <c:pt idx="2827">
                  <c:v>91371.5</c:v>
                </c:pt>
                <c:pt idx="2828">
                  <c:v>91388.5</c:v>
                </c:pt>
                <c:pt idx="2829">
                  <c:v>91410.9</c:v>
                </c:pt>
                <c:pt idx="2830">
                  <c:v>91432.9</c:v>
                </c:pt>
                <c:pt idx="2831">
                  <c:v>91449.2</c:v>
                </c:pt>
                <c:pt idx="2832">
                  <c:v>91470.5</c:v>
                </c:pt>
                <c:pt idx="2833">
                  <c:v>91491.4</c:v>
                </c:pt>
                <c:pt idx="2834">
                  <c:v>91512</c:v>
                </c:pt>
                <c:pt idx="2835">
                  <c:v>91532.3</c:v>
                </c:pt>
                <c:pt idx="2836">
                  <c:v>91552.3</c:v>
                </c:pt>
                <c:pt idx="2837">
                  <c:v>91567.2</c:v>
                </c:pt>
                <c:pt idx="2838">
                  <c:v>91582</c:v>
                </c:pt>
                <c:pt idx="2839">
                  <c:v>91601.5</c:v>
                </c:pt>
                <c:pt idx="2840">
                  <c:v>91616.1</c:v>
                </c:pt>
                <c:pt idx="2841">
                  <c:v>91635.4</c:v>
                </c:pt>
                <c:pt idx="2842">
                  <c:v>91654.7</c:v>
                </c:pt>
                <c:pt idx="2843">
                  <c:v>91673.9</c:v>
                </c:pt>
                <c:pt idx="2844">
                  <c:v>91693.1</c:v>
                </c:pt>
                <c:pt idx="2845">
                  <c:v>91702.8</c:v>
                </c:pt>
                <c:pt idx="2846">
                  <c:v>91722</c:v>
                </c:pt>
                <c:pt idx="2847">
                  <c:v>91741.4</c:v>
                </c:pt>
                <c:pt idx="2848">
                  <c:v>91760.9</c:v>
                </c:pt>
                <c:pt idx="2849">
                  <c:v>91770.7</c:v>
                </c:pt>
                <c:pt idx="2850">
                  <c:v>91790.5</c:v>
                </c:pt>
                <c:pt idx="2851">
                  <c:v>91805.5</c:v>
                </c:pt>
                <c:pt idx="2852">
                  <c:v>91820.6</c:v>
                </c:pt>
                <c:pt idx="2853">
                  <c:v>91840.9</c:v>
                </c:pt>
                <c:pt idx="2854">
                  <c:v>91856.4</c:v>
                </c:pt>
                <c:pt idx="2855">
                  <c:v>91877.3</c:v>
                </c:pt>
                <c:pt idx="2856">
                  <c:v>91898.2</c:v>
                </c:pt>
                <c:pt idx="2857">
                  <c:v>91908.6</c:v>
                </c:pt>
                <c:pt idx="2858">
                  <c:v>91929.5</c:v>
                </c:pt>
                <c:pt idx="2859">
                  <c:v>91945.1</c:v>
                </c:pt>
                <c:pt idx="2860">
                  <c:v>91960.7</c:v>
                </c:pt>
                <c:pt idx="2861">
                  <c:v>91981.5</c:v>
                </c:pt>
                <c:pt idx="2862">
                  <c:v>91991.9</c:v>
                </c:pt>
                <c:pt idx="2863">
                  <c:v>92012.800000000003</c:v>
                </c:pt>
                <c:pt idx="2864">
                  <c:v>92023.3</c:v>
                </c:pt>
                <c:pt idx="2865">
                  <c:v>92039.1</c:v>
                </c:pt>
                <c:pt idx="2866">
                  <c:v>92054.9</c:v>
                </c:pt>
                <c:pt idx="2867">
                  <c:v>92070.8</c:v>
                </c:pt>
                <c:pt idx="2868">
                  <c:v>92086.8</c:v>
                </c:pt>
                <c:pt idx="2869">
                  <c:v>92102.9</c:v>
                </c:pt>
                <c:pt idx="2870">
                  <c:v>92124.5</c:v>
                </c:pt>
                <c:pt idx="2871">
                  <c:v>92135.4</c:v>
                </c:pt>
                <c:pt idx="2872">
                  <c:v>92157.3</c:v>
                </c:pt>
                <c:pt idx="2873">
                  <c:v>92168.4</c:v>
                </c:pt>
                <c:pt idx="2874">
                  <c:v>92190.7</c:v>
                </c:pt>
                <c:pt idx="2875">
                  <c:v>92202</c:v>
                </c:pt>
                <c:pt idx="2876">
                  <c:v>92224.7</c:v>
                </c:pt>
                <c:pt idx="2877">
                  <c:v>92236.2</c:v>
                </c:pt>
                <c:pt idx="2878">
                  <c:v>92259.5</c:v>
                </c:pt>
                <c:pt idx="2879">
                  <c:v>92283.1</c:v>
                </c:pt>
                <c:pt idx="2880">
                  <c:v>92301.1</c:v>
                </c:pt>
                <c:pt idx="2881">
                  <c:v>92331.6</c:v>
                </c:pt>
                <c:pt idx="2882">
                  <c:v>92350.2</c:v>
                </c:pt>
                <c:pt idx="2883">
                  <c:v>92369.1</c:v>
                </c:pt>
                <c:pt idx="2884">
                  <c:v>92388.2</c:v>
                </c:pt>
                <c:pt idx="2885">
                  <c:v>92414</c:v>
                </c:pt>
                <c:pt idx="2886">
                  <c:v>92427.1</c:v>
                </c:pt>
                <c:pt idx="2887">
                  <c:v>92453.6</c:v>
                </c:pt>
                <c:pt idx="2888">
                  <c:v>92467</c:v>
                </c:pt>
                <c:pt idx="2889">
                  <c:v>92487.4</c:v>
                </c:pt>
                <c:pt idx="2890">
                  <c:v>92514.8</c:v>
                </c:pt>
                <c:pt idx="2891">
                  <c:v>92542.7</c:v>
                </c:pt>
                <c:pt idx="2892">
                  <c:v>92563.8</c:v>
                </c:pt>
                <c:pt idx="2893">
                  <c:v>92592.4</c:v>
                </c:pt>
                <c:pt idx="2894">
                  <c:v>92621.3</c:v>
                </c:pt>
                <c:pt idx="2895">
                  <c:v>92643.199999999997</c:v>
                </c:pt>
                <c:pt idx="2896">
                  <c:v>92680.3</c:v>
                </c:pt>
                <c:pt idx="2897">
                  <c:v>92702.8</c:v>
                </c:pt>
                <c:pt idx="2898">
                  <c:v>92756.2</c:v>
                </c:pt>
                <c:pt idx="2899">
                  <c:v>92779.3</c:v>
                </c:pt>
                <c:pt idx="2900">
                  <c:v>92818.4</c:v>
                </c:pt>
                <c:pt idx="2901">
                  <c:v>92858.5</c:v>
                </c:pt>
                <c:pt idx="2902">
                  <c:v>92917.3</c:v>
                </c:pt>
                <c:pt idx="2903">
                  <c:v>92943.3</c:v>
                </c:pt>
                <c:pt idx="2904">
                  <c:v>92969.7</c:v>
                </c:pt>
                <c:pt idx="2905">
                  <c:v>92996.5</c:v>
                </c:pt>
                <c:pt idx="2906">
                  <c:v>93023.4</c:v>
                </c:pt>
                <c:pt idx="2907">
                  <c:v>93059.7</c:v>
                </c:pt>
                <c:pt idx="2908">
                  <c:v>93087</c:v>
                </c:pt>
                <c:pt idx="2909">
                  <c:v>93123.6</c:v>
                </c:pt>
                <c:pt idx="2910">
                  <c:v>93150.9</c:v>
                </c:pt>
                <c:pt idx="2911">
                  <c:v>93187.3</c:v>
                </c:pt>
                <c:pt idx="2912">
                  <c:v>93205.3</c:v>
                </c:pt>
                <c:pt idx="2913">
                  <c:v>93232.2</c:v>
                </c:pt>
                <c:pt idx="2914">
                  <c:v>93258.8</c:v>
                </c:pt>
                <c:pt idx="2915">
                  <c:v>93293.7</c:v>
                </c:pt>
                <c:pt idx="2916">
                  <c:v>93310.9</c:v>
                </c:pt>
                <c:pt idx="2917">
                  <c:v>93336.6</c:v>
                </c:pt>
                <c:pt idx="2918">
                  <c:v>93371</c:v>
                </c:pt>
                <c:pt idx="2919">
                  <c:v>93396.7</c:v>
                </c:pt>
                <c:pt idx="2920">
                  <c:v>93431</c:v>
                </c:pt>
                <c:pt idx="2921">
                  <c:v>93456.7</c:v>
                </c:pt>
                <c:pt idx="2922">
                  <c:v>93499.3</c:v>
                </c:pt>
                <c:pt idx="2923">
                  <c:v>93533.1</c:v>
                </c:pt>
                <c:pt idx="2924">
                  <c:v>93558.399999999994</c:v>
                </c:pt>
                <c:pt idx="2925">
                  <c:v>93583.5</c:v>
                </c:pt>
                <c:pt idx="2926">
                  <c:v>93625</c:v>
                </c:pt>
                <c:pt idx="2927">
                  <c:v>93649.7</c:v>
                </c:pt>
                <c:pt idx="2928">
                  <c:v>93682.3</c:v>
                </c:pt>
                <c:pt idx="2929">
                  <c:v>93706.4</c:v>
                </c:pt>
                <c:pt idx="2930">
                  <c:v>93738.3</c:v>
                </c:pt>
                <c:pt idx="2931">
                  <c:v>93769.600000000006</c:v>
                </c:pt>
                <c:pt idx="2932">
                  <c:v>93800.9</c:v>
                </c:pt>
                <c:pt idx="2933">
                  <c:v>93840</c:v>
                </c:pt>
                <c:pt idx="2934">
                  <c:v>93871.2</c:v>
                </c:pt>
                <c:pt idx="2935">
                  <c:v>93902.2</c:v>
                </c:pt>
                <c:pt idx="2936">
                  <c:v>93917.6</c:v>
                </c:pt>
                <c:pt idx="2937">
                  <c:v>93948.3</c:v>
                </c:pt>
                <c:pt idx="2938">
                  <c:v>93978.8</c:v>
                </c:pt>
                <c:pt idx="2939">
                  <c:v>93993.8</c:v>
                </c:pt>
                <c:pt idx="2940">
                  <c:v>94023.7</c:v>
                </c:pt>
                <c:pt idx="2941">
                  <c:v>94053.2</c:v>
                </c:pt>
                <c:pt idx="2942">
                  <c:v>94074.9</c:v>
                </c:pt>
                <c:pt idx="2943">
                  <c:v>94096.4</c:v>
                </c:pt>
                <c:pt idx="2944">
                  <c:v>94124.5</c:v>
                </c:pt>
                <c:pt idx="2945">
                  <c:v>94145.2</c:v>
                </c:pt>
                <c:pt idx="2946">
                  <c:v>94172.2</c:v>
                </c:pt>
                <c:pt idx="2947">
                  <c:v>94204.9</c:v>
                </c:pt>
                <c:pt idx="2948">
                  <c:v>94236.4</c:v>
                </c:pt>
                <c:pt idx="2949">
                  <c:v>94267</c:v>
                </c:pt>
                <c:pt idx="2950">
                  <c:v>94291.1</c:v>
                </c:pt>
                <c:pt idx="2951">
                  <c:v>94320.6</c:v>
                </c:pt>
                <c:pt idx="2952">
                  <c:v>94343.7</c:v>
                </c:pt>
                <c:pt idx="2953">
                  <c:v>94377.8</c:v>
                </c:pt>
                <c:pt idx="2954">
                  <c:v>94400</c:v>
                </c:pt>
                <c:pt idx="2955">
                  <c:v>94421.9</c:v>
                </c:pt>
                <c:pt idx="2956">
                  <c:v>94443.4</c:v>
                </c:pt>
                <c:pt idx="2957">
                  <c:v>94464.6</c:v>
                </c:pt>
                <c:pt idx="2958">
                  <c:v>94485.4</c:v>
                </c:pt>
                <c:pt idx="2959">
                  <c:v>94505.8</c:v>
                </c:pt>
                <c:pt idx="2960">
                  <c:v>94530.9</c:v>
                </c:pt>
                <c:pt idx="2961">
                  <c:v>94545.7</c:v>
                </c:pt>
                <c:pt idx="2962">
                  <c:v>94565.1</c:v>
                </c:pt>
                <c:pt idx="2963">
                  <c:v>94584.2</c:v>
                </c:pt>
                <c:pt idx="2964">
                  <c:v>94598.399999999994</c:v>
                </c:pt>
                <c:pt idx="2965">
                  <c:v>94612.3</c:v>
                </c:pt>
                <c:pt idx="2966">
                  <c:v>94630.6</c:v>
                </c:pt>
                <c:pt idx="2967">
                  <c:v>94644</c:v>
                </c:pt>
                <c:pt idx="2968">
                  <c:v>94657.1</c:v>
                </c:pt>
                <c:pt idx="2969">
                  <c:v>94674.2</c:v>
                </c:pt>
                <c:pt idx="2970">
                  <c:v>94682.7</c:v>
                </c:pt>
                <c:pt idx="2971">
                  <c:v>94699.199999999997</c:v>
                </c:pt>
                <c:pt idx="2972">
                  <c:v>94715.4</c:v>
                </c:pt>
                <c:pt idx="2973">
                  <c:v>94727.3</c:v>
                </c:pt>
                <c:pt idx="2974">
                  <c:v>94743</c:v>
                </c:pt>
                <c:pt idx="2975">
                  <c:v>94758.399999999994</c:v>
                </c:pt>
                <c:pt idx="2976">
                  <c:v>94769.8</c:v>
                </c:pt>
                <c:pt idx="2977">
                  <c:v>94781.1</c:v>
                </c:pt>
                <c:pt idx="2978">
                  <c:v>94796.1</c:v>
                </c:pt>
                <c:pt idx="2979">
                  <c:v>94807.2</c:v>
                </c:pt>
                <c:pt idx="2980">
                  <c:v>94818.3</c:v>
                </c:pt>
                <c:pt idx="2981">
                  <c:v>94833.1</c:v>
                </c:pt>
                <c:pt idx="2982">
                  <c:v>94847.8</c:v>
                </c:pt>
                <c:pt idx="2983">
                  <c:v>94862.5</c:v>
                </c:pt>
                <c:pt idx="2984">
                  <c:v>94873.600000000006</c:v>
                </c:pt>
                <c:pt idx="2985">
                  <c:v>94884.800000000003</c:v>
                </c:pt>
                <c:pt idx="2986">
                  <c:v>94899.7</c:v>
                </c:pt>
                <c:pt idx="2987">
                  <c:v>94914.8</c:v>
                </c:pt>
                <c:pt idx="2988">
                  <c:v>94926.3</c:v>
                </c:pt>
                <c:pt idx="2989">
                  <c:v>94937.8</c:v>
                </c:pt>
                <c:pt idx="2990">
                  <c:v>94953.5</c:v>
                </c:pt>
                <c:pt idx="2991">
                  <c:v>94969.4</c:v>
                </c:pt>
                <c:pt idx="2992">
                  <c:v>94981.5</c:v>
                </c:pt>
                <c:pt idx="2993">
                  <c:v>94998</c:v>
                </c:pt>
                <c:pt idx="2994">
                  <c:v>95014.9</c:v>
                </c:pt>
                <c:pt idx="2995">
                  <c:v>95023.5</c:v>
                </c:pt>
                <c:pt idx="2996">
                  <c:v>95040.8</c:v>
                </c:pt>
                <c:pt idx="2997">
                  <c:v>95058.3</c:v>
                </c:pt>
                <c:pt idx="2998">
                  <c:v>95075.9</c:v>
                </c:pt>
                <c:pt idx="2999">
                  <c:v>95089.3</c:v>
                </c:pt>
                <c:pt idx="3000">
                  <c:v>95107.199999999997</c:v>
                </c:pt>
                <c:pt idx="3001">
                  <c:v>95120.8</c:v>
                </c:pt>
                <c:pt idx="3002">
                  <c:v>95134.399999999994</c:v>
                </c:pt>
                <c:pt idx="3003">
                  <c:v>95152.8</c:v>
                </c:pt>
                <c:pt idx="3004">
                  <c:v>95171.199999999997</c:v>
                </c:pt>
                <c:pt idx="3005">
                  <c:v>95185.1</c:v>
                </c:pt>
                <c:pt idx="3006">
                  <c:v>95203.8</c:v>
                </c:pt>
                <c:pt idx="3007">
                  <c:v>95217.9</c:v>
                </c:pt>
                <c:pt idx="3008">
                  <c:v>95236.7</c:v>
                </c:pt>
                <c:pt idx="3009">
                  <c:v>95255.7</c:v>
                </c:pt>
                <c:pt idx="3010">
                  <c:v>95270</c:v>
                </c:pt>
                <c:pt idx="3011">
                  <c:v>95289.1</c:v>
                </c:pt>
                <c:pt idx="3012">
                  <c:v>95303.4</c:v>
                </c:pt>
                <c:pt idx="3013">
                  <c:v>95322.7</c:v>
                </c:pt>
                <c:pt idx="3014">
                  <c:v>95337.1</c:v>
                </c:pt>
                <c:pt idx="3015">
                  <c:v>95356.4</c:v>
                </c:pt>
                <c:pt idx="3016">
                  <c:v>95371</c:v>
                </c:pt>
                <c:pt idx="3017">
                  <c:v>95390.3</c:v>
                </c:pt>
                <c:pt idx="3018">
                  <c:v>95404.9</c:v>
                </c:pt>
                <c:pt idx="3019">
                  <c:v>95424.3</c:v>
                </c:pt>
                <c:pt idx="3020">
                  <c:v>95438.9</c:v>
                </c:pt>
                <c:pt idx="3021">
                  <c:v>95453.5</c:v>
                </c:pt>
                <c:pt idx="3022">
                  <c:v>95472.9</c:v>
                </c:pt>
                <c:pt idx="3023">
                  <c:v>95487.5</c:v>
                </c:pt>
                <c:pt idx="3024">
                  <c:v>95506.8</c:v>
                </c:pt>
                <c:pt idx="3025">
                  <c:v>95521.2</c:v>
                </c:pt>
                <c:pt idx="3026">
                  <c:v>95540.3</c:v>
                </c:pt>
                <c:pt idx="3027">
                  <c:v>95554.5</c:v>
                </c:pt>
                <c:pt idx="3028">
                  <c:v>95573.5</c:v>
                </c:pt>
                <c:pt idx="3029">
                  <c:v>95587.6</c:v>
                </c:pt>
                <c:pt idx="3030">
                  <c:v>95601.8</c:v>
                </c:pt>
                <c:pt idx="3031">
                  <c:v>95620.7</c:v>
                </c:pt>
                <c:pt idx="3032">
                  <c:v>95634.9</c:v>
                </c:pt>
                <c:pt idx="3033">
                  <c:v>95653.9</c:v>
                </c:pt>
                <c:pt idx="3034">
                  <c:v>95663.4</c:v>
                </c:pt>
                <c:pt idx="3035">
                  <c:v>95682.6</c:v>
                </c:pt>
                <c:pt idx="3036">
                  <c:v>95701.9</c:v>
                </c:pt>
                <c:pt idx="3037">
                  <c:v>95721.4</c:v>
                </c:pt>
                <c:pt idx="3038">
                  <c:v>95741.1</c:v>
                </c:pt>
                <c:pt idx="3039">
                  <c:v>95756</c:v>
                </c:pt>
                <c:pt idx="3040">
                  <c:v>95771.1</c:v>
                </c:pt>
                <c:pt idx="3041">
                  <c:v>95791.4</c:v>
                </c:pt>
                <c:pt idx="3042">
                  <c:v>95806.9</c:v>
                </c:pt>
                <c:pt idx="3043">
                  <c:v>95822.6</c:v>
                </c:pt>
                <c:pt idx="3044">
                  <c:v>95843.8</c:v>
                </c:pt>
                <c:pt idx="3045">
                  <c:v>95854.6</c:v>
                </c:pt>
                <c:pt idx="3046">
                  <c:v>95876.4</c:v>
                </c:pt>
                <c:pt idx="3047">
                  <c:v>95898.7</c:v>
                </c:pt>
                <c:pt idx="3048">
                  <c:v>95921.4</c:v>
                </c:pt>
                <c:pt idx="3049">
                  <c:v>95933</c:v>
                </c:pt>
                <c:pt idx="3050">
                  <c:v>95956.6</c:v>
                </c:pt>
                <c:pt idx="3051">
                  <c:v>95974.6</c:v>
                </c:pt>
                <c:pt idx="3052">
                  <c:v>95993.1</c:v>
                </c:pt>
                <c:pt idx="3053">
                  <c:v>96018.3</c:v>
                </c:pt>
                <c:pt idx="3054">
                  <c:v>96037.6</c:v>
                </c:pt>
                <c:pt idx="3055">
                  <c:v>96063.9</c:v>
                </c:pt>
                <c:pt idx="3056">
                  <c:v>96084.1</c:v>
                </c:pt>
                <c:pt idx="3057">
                  <c:v>96104.5</c:v>
                </c:pt>
                <c:pt idx="3058">
                  <c:v>96132.3</c:v>
                </c:pt>
                <c:pt idx="3059">
                  <c:v>96160.6</c:v>
                </c:pt>
                <c:pt idx="3060">
                  <c:v>96182.1</c:v>
                </c:pt>
                <c:pt idx="3061">
                  <c:v>96203.9</c:v>
                </c:pt>
                <c:pt idx="3062">
                  <c:v>96233.4</c:v>
                </c:pt>
                <c:pt idx="3063">
                  <c:v>96255.8</c:v>
                </c:pt>
                <c:pt idx="3064">
                  <c:v>96285.9</c:v>
                </c:pt>
                <c:pt idx="3065">
                  <c:v>96308.7</c:v>
                </c:pt>
                <c:pt idx="3066">
                  <c:v>96339.4</c:v>
                </c:pt>
                <c:pt idx="3067">
                  <c:v>96370.4</c:v>
                </c:pt>
                <c:pt idx="3068">
                  <c:v>96386.1</c:v>
                </c:pt>
                <c:pt idx="3069">
                  <c:v>96417.4</c:v>
                </c:pt>
                <c:pt idx="3070">
                  <c:v>96441.1</c:v>
                </c:pt>
                <c:pt idx="3071">
                  <c:v>96464.9</c:v>
                </c:pt>
                <c:pt idx="3072">
                  <c:v>96496.7</c:v>
                </c:pt>
                <c:pt idx="3073">
                  <c:v>96528.7</c:v>
                </c:pt>
                <c:pt idx="3074">
                  <c:v>96544.7</c:v>
                </c:pt>
                <c:pt idx="3075">
                  <c:v>96576.8</c:v>
                </c:pt>
                <c:pt idx="3076">
                  <c:v>96609.2</c:v>
                </c:pt>
                <c:pt idx="3077">
                  <c:v>96625.600000000006</c:v>
                </c:pt>
                <c:pt idx="3078">
                  <c:v>96666.8</c:v>
                </c:pt>
                <c:pt idx="3079">
                  <c:v>96692</c:v>
                </c:pt>
                <c:pt idx="3080">
                  <c:v>96726</c:v>
                </c:pt>
                <c:pt idx="3081">
                  <c:v>96751.9</c:v>
                </c:pt>
                <c:pt idx="3082">
                  <c:v>96787.1</c:v>
                </c:pt>
                <c:pt idx="3083">
                  <c:v>96814</c:v>
                </c:pt>
                <c:pt idx="3084">
                  <c:v>96850.7</c:v>
                </c:pt>
                <c:pt idx="3085">
                  <c:v>96878.8</c:v>
                </c:pt>
                <c:pt idx="3086">
                  <c:v>96907.6</c:v>
                </c:pt>
                <c:pt idx="3087">
                  <c:v>96946.8</c:v>
                </c:pt>
                <c:pt idx="3088">
                  <c:v>96987.199999999997</c:v>
                </c:pt>
                <c:pt idx="3089">
                  <c:v>97018.4</c:v>
                </c:pt>
                <c:pt idx="3090">
                  <c:v>97062.5</c:v>
                </c:pt>
                <c:pt idx="3091">
                  <c:v>97098.3</c:v>
                </c:pt>
                <c:pt idx="3092">
                  <c:v>97162.2</c:v>
                </c:pt>
                <c:pt idx="3093">
                  <c:v>97188.800000000003</c:v>
                </c:pt>
                <c:pt idx="3094">
                  <c:v>97243.3</c:v>
                </c:pt>
                <c:pt idx="3095">
                  <c:v>97298.6</c:v>
                </c:pt>
                <c:pt idx="3096">
                  <c:v>97340.1</c:v>
                </c:pt>
                <c:pt idx="3097">
                  <c:v>97394.5</c:v>
                </c:pt>
                <c:pt idx="3098">
                  <c:v>97447.1</c:v>
                </c:pt>
                <c:pt idx="3099">
                  <c:v>97484.800000000003</c:v>
                </c:pt>
                <c:pt idx="3100">
                  <c:v>97531.9</c:v>
                </c:pt>
                <c:pt idx="3101">
                  <c:v>97574.6</c:v>
                </c:pt>
                <c:pt idx="3102">
                  <c:v>97615.7</c:v>
                </c:pt>
                <c:pt idx="3103">
                  <c:v>97646.1</c:v>
                </c:pt>
                <c:pt idx="3104">
                  <c:v>97676.1</c:v>
                </c:pt>
                <c:pt idx="3105">
                  <c:v>97715.4</c:v>
                </c:pt>
                <c:pt idx="3106">
                  <c:v>97753.8</c:v>
                </c:pt>
                <c:pt idx="3107">
                  <c:v>97791.1</c:v>
                </c:pt>
                <c:pt idx="3108">
                  <c:v>97818.2</c:v>
                </c:pt>
                <c:pt idx="3109">
                  <c:v>97853.1</c:v>
                </c:pt>
                <c:pt idx="3110">
                  <c:v>97878.3</c:v>
                </c:pt>
                <c:pt idx="3111">
                  <c:v>97918.2</c:v>
                </c:pt>
                <c:pt idx="3112">
                  <c:v>97940.800000000003</c:v>
                </c:pt>
                <c:pt idx="3113">
                  <c:v>97976</c:v>
                </c:pt>
                <c:pt idx="3114">
                  <c:v>97995.5</c:v>
                </c:pt>
                <c:pt idx="3115">
                  <c:v>98019.6</c:v>
                </c:pt>
                <c:pt idx="3116">
                  <c:v>98042</c:v>
                </c:pt>
                <c:pt idx="3117">
                  <c:v>98058.1</c:v>
                </c:pt>
                <c:pt idx="3118">
                  <c:v>98078.6</c:v>
                </c:pt>
                <c:pt idx="3119">
                  <c:v>98098.1</c:v>
                </c:pt>
                <c:pt idx="3120">
                  <c:v>98112.1</c:v>
                </c:pt>
                <c:pt idx="3121">
                  <c:v>98125.7</c:v>
                </c:pt>
                <c:pt idx="3122">
                  <c:v>98143.1</c:v>
                </c:pt>
                <c:pt idx="3123">
                  <c:v>98159.8</c:v>
                </c:pt>
                <c:pt idx="3124">
                  <c:v>98172</c:v>
                </c:pt>
                <c:pt idx="3125">
                  <c:v>98187.7</c:v>
                </c:pt>
                <c:pt idx="3126">
                  <c:v>98202.9</c:v>
                </c:pt>
                <c:pt idx="3127">
                  <c:v>98217.8</c:v>
                </c:pt>
                <c:pt idx="3128">
                  <c:v>98225.1</c:v>
                </c:pt>
                <c:pt idx="3129">
                  <c:v>98239.6</c:v>
                </c:pt>
                <c:pt idx="3130">
                  <c:v>98253.9</c:v>
                </c:pt>
                <c:pt idx="3131">
                  <c:v>98268</c:v>
                </c:pt>
                <c:pt idx="3132">
                  <c:v>98278.7</c:v>
                </c:pt>
                <c:pt idx="3133">
                  <c:v>98292.9</c:v>
                </c:pt>
                <c:pt idx="3134">
                  <c:v>98307.3</c:v>
                </c:pt>
                <c:pt idx="3135">
                  <c:v>98321.9</c:v>
                </c:pt>
                <c:pt idx="3136">
                  <c:v>98336.8</c:v>
                </c:pt>
                <c:pt idx="3137">
                  <c:v>98344.4</c:v>
                </c:pt>
                <c:pt idx="3138">
                  <c:v>98359.9</c:v>
                </c:pt>
                <c:pt idx="3139">
                  <c:v>98375.9</c:v>
                </c:pt>
                <c:pt idx="3140">
                  <c:v>98392.5</c:v>
                </c:pt>
                <c:pt idx="3141">
                  <c:v>98405.4</c:v>
                </c:pt>
                <c:pt idx="3142">
                  <c:v>98427.9</c:v>
                </c:pt>
                <c:pt idx="3143">
                  <c:v>98446.5</c:v>
                </c:pt>
                <c:pt idx="3144">
                  <c:v>98465.4</c:v>
                </c:pt>
                <c:pt idx="3145">
                  <c:v>98479.7</c:v>
                </c:pt>
                <c:pt idx="3146">
                  <c:v>98499</c:v>
                </c:pt>
                <c:pt idx="3147">
                  <c:v>98513.7</c:v>
                </c:pt>
                <c:pt idx="3148">
                  <c:v>98533.4</c:v>
                </c:pt>
                <c:pt idx="3149">
                  <c:v>98548.4</c:v>
                </c:pt>
                <c:pt idx="3150">
                  <c:v>98563.4</c:v>
                </c:pt>
                <c:pt idx="3151">
                  <c:v>98583.7</c:v>
                </c:pt>
                <c:pt idx="3152">
                  <c:v>98604.2</c:v>
                </c:pt>
                <c:pt idx="3153">
                  <c:v>98624.9</c:v>
                </c:pt>
                <c:pt idx="3154">
                  <c:v>98645.7</c:v>
                </c:pt>
                <c:pt idx="3155">
                  <c:v>98656.2</c:v>
                </c:pt>
                <c:pt idx="3156">
                  <c:v>98677.3</c:v>
                </c:pt>
                <c:pt idx="3157">
                  <c:v>98698.6</c:v>
                </c:pt>
                <c:pt idx="3158">
                  <c:v>98714.6</c:v>
                </c:pt>
                <c:pt idx="3159">
                  <c:v>98736.2</c:v>
                </c:pt>
                <c:pt idx="3160">
                  <c:v>98752.4</c:v>
                </c:pt>
                <c:pt idx="3161">
                  <c:v>98774.2</c:v>
                </c:pt>
                <c:pt idx="3162">
                  <c:v>98796</c:v>
                </c:pt>
                <c:pt idx="3163">
                  <c:v>98812.5</c:v>
                </c:pt>
                <c:pt idx="3164">
                  <c:v>98834.6</c:v>
                </c:pt>
                <c:pt idx="3165">
                  <c:v>98851.199999999997</c:v>
                </c:pt>
                <c:pt idx="3166">
                  <c:v>98873.4</c:v>
                </c:pt>
                <c:pt idx="3167">
                  <c:v>98884.6</c:v>
                </c:pt>
                <c:pt idx="3168">
                  <c:v>98906.9</c:v>
                </c:pt>
                <c:pt idx="3169">
                  <c:v>98929.3</c:v>
                </c:pt>
                <c:pt idx="3170">
                  <c:v>98946.2</c:v>
                </c:pt>
                <c:pt idx="3171">
                  <c:v>98968.7</c:v>
                </c:pt>
                <c:pt idx="3172">
                  <c:v>98985.600000000006</c:v>
                </c:pt>
                <c:pt idx="3173">
                  <c:v>99008.2</c:v>
                </c:pt>
                <c:pt idx="3174">
                  <c:v>99031</c:v>
                </c:pt>
                <c:pt idx="3175">
                  <c:v>99053.9</c:v>
                </c:pt>
                <c:pt idx="3176">
                  <c:v>99071.1</c:v>
                </c:pt>
                <c:pt idx="3177">
                  <c:v>99094.2</c:v>
                </c:pt>
                <c:pt idx="3178">
                  <c:v>99105.8</c:v>
                </c:pt>
                <c:pt idx="3179">
                  <c:v>99129.2</c:v>
                </c:pt>
                <c:pt idx="3180">
                  <c:v>99152.8</c:v>
                </c:pt>
                <c:pt idx="3181">
                  <c:v>99170.6</c:v>
                </c:pt>
                <c:pt idx="3182">
                  <c:v>99194.5</c:v>
                </c:pt>
                <c:pt idx="3183">
                  <c:v>99212.6</c:v>
                </c:pt>
                <c:pt idx="3184">
                  <c:v>99237</c:v>
                </c:pt>
                <c:pt idx="3185">
                  <c:v>99255.5</c:v>
                </c:pt>
                <c:pt idx="3186">
                  <c:v>99274.1</c:v>
                </c:pt>
                <c:pt idx="3187">
                  <c:v>99299.199999999997</c:v>
                </c:pt>
                <c:pt idx="3188">
                  <c:v>99324.6</c:v>
                </c:pt>
                <c:pt idx="3189">
                  <c:v>99343.8</c:v>
                </c:pt>
                <c:pt idx="3190">
                  <c:v>99363.3</c:v>
                </c:pt>
                <c:pt idx="3191">
                  <c:v>99389.5</c:v>
                </c:pt>
                <c:pt idx="3192">
                  <c:v>99409.4</c:v>
                </c:pt>
                <c:pt idx="3193">
                  <c:v>99436.3</c:v>
                </c:pt>
                <c:pt idx="3194">
                  <c:v>99455.8</c:v>
                </c:pt>
                <c:pt idx="3195">
                  <c:v>99474.4</c:v>
                </c:pt>
                <c:pt idx="3196">
                  <c:v>99498.1</c:v>
                </c:pt>
                <c:pt idx="3197">
                  <c:v>99515.199999999997</c:v>
                </c:pt>
                <c:pt idx="3198">
                  <c:v>99537.600000000006</c:v>
                </c:pt>
                <c:pt idx="3199">
                  <c:v>99559.9</c:v>
                </c:pt>
                <c:pt idx="3200">
                  <c:v>99582.6</c:v>
                </c:pt>
                <c:pt idx="3201">
                  <c:v>99594.2</c:v>
                </c:pt>
                <c:pt idx="3202">
                  <c:v>99618.1</c:v>
                </c:pt>
                <c:pt idx="3203">
                  <c:v>99643.5</c:v>
                </c:pt>
                <c:pt idx="3204">
                  <c:v>99663.8</c:v>
                </c:pt>
                <c:pt idx="3205">
                  <c:v>99685.3</c:v>
                </c:pt>
                <c:pt idx="3206">
                  <c:v>99708.3</c:v>
                </c:pt>
                <c:pt idx="3207">
                  <c:v>99741.4</c:v>
                </c:pt>
                <c:pt idx="3208">
                  <c:v>99768.5</c:v>
                </c:pt>
                <c:pt idx="3209">
                  <c:v>99807.7</c:v>
                </c:pt>
                <c:pt idx="3210">
                  <c:v>99851.1</c:v>
                </c:pt>
                <c:pt idx="3211">
                  <c:v>99899</c:v>
                </c:pt>
                <c:pt idx="3212">
                  <c:v>99924.800000000003</c:v>
                </c:pt>
                <c:pt idx="3213">
                  <c:v>99995.3</c:v>
                </c:pt>
                <c:pt idx="3214">
                  <c:v>100114.1</c:v>
                </c:pt>
                <c:pt idx="3215">
                  <c:v>100218.7</c:v>
                </c:pt>
                <c:pt idx="3216">
                  <c:v>100354.2</c:v>
                </c:pt>
                <c:pt idx="3217">
                  <c:v>100436.1</c:v>
                </c:pt>
                <c:pt idx="3218">
                  <c:v>100514.2</c:v>
                </c:pt>
                <c:pt idx="3219">
                  <c:v>100567.2</c:v>
                </c:pt>
                <c:pt idx="3220">
                  <c:v>100647.4</c:v>
                </c:pt>
                <c:pt idx="3221">
                  <c:v>100691.5</c:v>
                </c:pt>
                <c:pt idx="3222">
                  <c:v>100733</c:v>
                </c:pt>
                <c:pt idx="3223">
                  <c:v>100785</c:v>
                </c:pt>
                <c:pt idx="3224">
                  <c:v>100834.2</c:v>
                </c:pt>
                <c:pt idx="3225">
                  <c:v>100881.60000000001</c:v>
                </c:pt>
                <c:pt idx="3226">
                  <c:v>100904.9</c:v>
                </c:pt>
                <c:pt idx="3227">
                  <c:v>100951.2</c:v>
                </c:pt>
                <c:pt idx="3228">
                  <c:v>100996.8</c:v>
                </c:pt>
                <c:pt idx="3229">
                  <c:v>101019.3</c:v>
                </c:pt>
                <c:pt idx="3230">
                  <c:v>101063.3</c:v>
                </c:pt>
                <c:pt idx="3231">
                  <c:v>101095.6</c:v>
                </c:pt>
                <c:pt idx="3232">
                  <c:v>101137.7</c:v>
                </c:pt>
                <c:pt idx="3233">
                  <c:v>101178.5</c:v>
                </c:pt>
                <c:pt idx="3234">
                  <c:v>101218</c:v>
                </c:pt>
                <c:pt idx="3235">
                  <c:v>101237.3</c:v>
                </c:pt>
                <c:pt idx="3236">
                  <c:v>101274.8</c:v>
                </c:pt>
                <c:pt idx="3237">
                  <c:v>101310.8</c:v>
                </c:pt>
                <c:pt idx="3238">
                  <c:v>101345.3</c:v>
                </c:pt>
                <c:pt idx="3239">
                  <c:v>101362</c:v>
                </c:pt>
                <c:pt idx="3240">
                  <c:v>101394.2</c:v>
                </c:pt>
                <c:pt idx="3241">
                  <c:v>101417.3</c:v>
                </c:pt>
                <c:pt idx="3242">
                  <c:v>101446.5</c:v>
                </c:pt>
                <c:pt idx="3243">
                  <c:v>101474.2</c:v>
                </c:pt>
                <c:pt idx="3244">
                  <c:v>101494.39999999999</c:v>
                </c:pt>
                <c:pt idx="3245">
                  <c:v>101514.1</c:v>
                </c:pt>
                <c:pt idx="3246">
                  <c:v>101539.6</c:v>
                </c:pt>
                <c:pt idx="3247">
                  <c:v>101564.3</c:v>
                </c:pt>
                <c:pt idx="3248">
                  <c:v>101582.3</c:v>
                </c:pt>
                <c:pt idx="3249">
                  <c:v>101605.7</c:v>
                </c:pt>
                <c:pt idx="3250">
                  <c:v>101622.7</c:v>
                </c:pt>
                <c:pt idx="3251">
                  <c:v>101639.5</c:v>
                </c:pt>
                <c:pt idx="3252">
                  <c:v>101661.3</c:v>
                </c:pt>
                <c:pt idx="3253">
                  <c:v>101677.2</c:v>
                </c:pt>
                <c:pt idx="3254">
                  <c:v>101698.1</c:v>
                </c:pt>
                <c:pt idx="3255">
                  <c:v>101718.39999999999</c:v>
                </c:pt>
                <c:pt idx="3256">
                  <c:v>101733.4</c:v>
                </c:pt>
                <c:pt idx="3257">
                  <c:v>101748.2</c:v>
                </c:pt>
                <c:pt idx="3258">
                  <c:v>101767.6</c:v>
                </c:pt>
                <c:pt idx="3259">
                  <c:v>101781.9</c:v>
                </c:pt>
                <c:pt idx="3260">
                  <c:v>101800.8</c:v>
                </c:pt>
                <c:pt idx="3261">
                  <c:v>101814.7</c:v>
                </c:pt>
                <c:pt idx="3262">
                  <c:v>101833.3</c:v>
                </c:pt>
                <c:pt idx="3263">
                  <c:v>101842.4</c:v>
                </c:pt>
                <c:pt idx="3264">
                  <c:v>101860.7</c:v>
                </c:pt>
                <c:pt idx="3265">
                  <c:v>101879</c:v>
                </c:pt>
                <c:pt idx="3266">
                  <c:v>101897.2</c:v>
                </c:pt>
                <c:pt idx="3267">
                  <c:v>101910.7</c:v>
                </c:pt>
                <c:pt idx="3268">
                  <c:v>101928.5</c:v>
                </c:pt>
                <c:pt idx="3269">
                  <c:v>101941.8</c:v>
                </c:pt>
                <c:pt idx="3270">
                  <c:v>101954.9</c:v>
                </c:pt>
                <c:pt idx="3271">
                  <c:v>101967.9</c:v>
                </c:pt>
                <c:pt idx="3272">
                  <c:v>101985.1</c:v>
                </c:pt>
                <c:pt idx="3273">
                  <c:v>101993.7</c:v>
                </c:pt>
                <c:pt idx="3274">
                  <c:v>102010.6</c:v>
                </c:pt>
                <c:pt idx="3275">
                  <c:v>102027.3</c:v>
                </c:pt>
                <c:pt idx="3276">
                  <c:v>102039.7</c:v>
                </c:pt>
                <c:pt idx="3277">
                  <c:v>102056.1</c:v>
                </c:pt>
                <c:pt idx="3278">
                  <c:v>102072.3</c:v>
                </c:pt>
                <c:pt idx="3279">
                  <c:v>102080.4</c:v>
                </c:pt>
                <c:pt idx="3280">
                  <c:v>102096.3</c:v>
                </c:pt>
                <c:pt idx="3281">
                  <c:v>102112</c:v>
                </c:pt>
                <c:pt idx="3282">
                  <c:v>102123.7</c:v>
                </c:pt>
                <c:pt idx="3283">
                  <c:v>102135.3</c:v>
                </c:pt>
                <c:pt idx="3284">
                  <c:v>102150.6</c:v>
                </c:pt>
                <c:pt idx="3285">
                  <c:v>102162</c:v>
                </c:pt>
                <c:pt idx="3286">
                  <c:v>102173.3</c:v>
                </c:pt>
                <c:pt idx="3287">
                  <c:v>102188.2</c:v>
                </c:pt>
                <c:pt idx="3288">
                  <c:v>102199.2</c:v>
                </c:pt>
                <c:pt idx="3289">
                  <c:v>102213.8</c:v>
                </c:pt>
                <c:pt idx="3290">
                  <c:v>102224.6</c:v>
                </c:pt>
                <c:pt idx="3291">
                  <c:v>102238.9</c:v>
                </c:pt>
                <c:pt idx="3292">
                  <c:v>102253</c:v>
                </c:pt>
                <c:pt idx="3293">
                  <c:v>102263.5</c:v>
                </c:pt>
                <c:pt idx="3294">
                  <c:v>102273.9</c:v>
                </c:pt>
                <c:pt idx="3295">
                  <c:v>102284.3</c:v>
                </c:pt>
                <c:pt idx="3296">
                  <c:v>102297.9</c:v>
                </c:pt>
                <c:pt idx="3297">
                  <c:v>102311.3</c:v>
                </c:pt>
                <c:pt idx="3298">
                  <c:v>102318</c:v>
                </c:pt>
                <c:pt idx="3299">
                  <c:v>102331.3</c:v>
                </c:pt>
                <c:pt idx="3300">
                  <c:v>102341</c:v>
                </c:pt>
                <c:pt idx="3301">
                  <c:v>102353.8</c:v>
                </c:pt>
                <c:pt idx="3302">
                  <c:v>102366.2</c:v>
                </c:pt>
                <c:pt idx="3303">
                  <c:v>102372.3</c:v>
                </c:pt>
                <c:pt idx="3304">
                  <c:v>102384.2</c:v>
                </c:pt>
                <c:pt idx="3305">
                  <c:v>102396</c:v>
                </c:pt>
                <c:pt idx="3306">
                  <c:v>102404.6</c:v>
                </c:pt>
                <c:pt idx="3307">
                  <c:v>102415.9</c:v>
                </c:pt>
                <c:pt idx="3308">
                  <c:v>102421.5</c:v>
                </c:pt>
                <c:pt idx="3309">
                  <c:v>102432.6</c:v>
                </c:pt>
                <c:pt idx="3310">
                  <c:v>102443.5</c:v>
                </c:pt>
                <c:pt idx="3311">
                  <c:v>102451.6</c:v>
                </c:pt>
                <c:pt idx="3312">
                  <c:v>102462.3</c:v>
                </c:pt>
                <c:pt idx="3313">
                  <c:v>102470.2</c:v>
                </c:pt>
                <c:pt idx="3314">
                  <c:v>102480.8</c:v>
                </c:pt>
                <c:pt idx="3315">
                  <c:v>102491.4</c:v>
                </c:pt>
                <c:pt idx="3316">
                  <c:v>102499.3</c:v>
                </c:pt>
                <c:pt idx="3317">
                  <c:v>102507.2</c:v>
                </c:pt>
                <c:pt idx="3318">
                  <c:v>102517.7</c:v>
                </c:pt>
                <c:pt idx="3319">
                  <c:v>102525.7</c:v>
                </c:pt>
                <c:pt idx="3320">
                  <c:v>102536.4</c:v>
                </c:pt>
                <c:pt idx="3321">
                  <c:v>102544.4</c:v>
                </c:pt>
                <c:pt idx="3322">
                  <c:v>102552.5</c:v>
                </c:pt>
                <c:pt idx="3323">
                  <c:v>102563.5</c:v>
                </c:pt>
                <c:pt idx="3324">
                  <c:v>102574.6</c:v>
                </c:pt>
                <c:pt idx="3325">
                  <c:v>102583.1</c:v>
                </c:pt>
                <c:pt idx="3326">
                  <c:v>102591.6</c:v>
                </c:pt>
                <c:pt idx="3327">
                  <c:v>102603.3</c:v>
                </c:pt>
                <c:pt idx="3328">
                  <c:v>102612.1</c:v>
                </c:pt>
                <c:pt idx="3329">
                  <c:v>102624.2</c:v>
                </c:pt>
                <c:pt idx="3330">
                  <c:v>102636.6</c:v>
                </c:pt>
                <c:pt idx="3331">
                  <c:v>102646</c:v>
                </c:pt>
                <c:pt idx="3332">
                  <c:v>102655.7</c:v>
                </c:pt>
                <c:pt idx="3333">
                  <c:v>102668.9</c:v>
                </c:pt>
                <c:pt idx="3334">
                  <c:v>102682.4</c:v>
                </c:pt>
                <c:pt idx="3335">
                  <c:v>102692.6</c:v>
                </c:pt>
                <c:pt idx="3336">
                  <c:v>102706.6</c:v>
                </c:pt>
                <c:pt idx="3337">
                  <c:v>102720.8</c:v>
                </c:pt>
                <c:pt idx="3338">
                  <c:v>102728</c:v>
                </c:pt>
                <c:pt idx="3339">
                  <c:v>102742.5</c:v>
                </c:pt>
                <c:pt idx="3340">
                  <c:v>102757.3</c:v>
                </c:pt>
                <c:pt idx="3341">
                  <c:v>102768.5</c:v>
                </c:pt>
                <c:pt idx="3342">
                  <c:v>102783.6</c:v>
                </c:pt>
                <c:pt idx="3343">
                  <c:v>102795.1</c:v>
                </c:pt>
                <c:pt idx="3344">
                  <c:v>102810.5</c:v>
                </c:pt>
                <c:pt idx="3345">
                  <c:v>102826</c:v>
                </c:pt>
                <c:pt idx="3346">
                  <c:v>102837.8</c:v>
                </c:pt>
                <c:pt idx="3347">
                  <c:v>102853.6</c:v>
                </c:pt>
                <c:pt idx="3348">
                  <c:v>102869.5</c:v>
                </c:pt>
                <c:pt idx="3349">
                  <c:v>102877.4</c:v>
                </c:pt>
                <c:pt idx="3350">
                  <c:v>102893.5</c:v>
                </c:pt>
                <c:pt idx="3351">
                  <c:v>102909.6</c:v>
                </c:pt>
                <c:pt idx="3352">
                  <c:v>102925.8</c:v>
                </c:pt>
                <c:pt idx="3353">
                  <c:v>102937.9</c:v>
                </c:pt>
                <c:pt idx="3354">
                  <c:v>102954.2</c:v>
                </c:pt>
                <c:pt idx="3355">
                  <c:v>102970.5</c:v>
                </c:pt>
                <c:pt idx="3356">
                  <c:v>102982.7</c:v>
                </c:pt>
                <c:pt idx="3357">
                  <c:v>102999</c:v>
                </c:pt>
                <c:pt idx="3358">
                  <c:v>103011.2</c:v>
                </c:pt>
                <c:pt idx="3359">
                  <c:v>103027.4</c:v>
                </c:pt>
                <c:pt idx="3360">
                  <c:v>103039.6</c:v>
                </c:pt>
                <c:pt idx="3361">
                  <c:v>103055.7</c:v>
                </c:pt>
                <c:pt idx="3362">
                  <c:v>103071.8</c:v>
                </c:pt>
                <c:pt idx="3363">
                  <c:v>103083.8</c:v>
                </c:pt>
                <c:pt idx="3364">
                  <c:v>103095.8</c:v>
                </c:pt>
                <c:pt idx="3365">
                  <c:v>103111.6</c:v>
                </c:pt>
                <c:pt idx="3366">
                  <c:v>103127.3</c:v>
                </c:pt>
                <c:pt idx="3367">
                  <c:v>103142.9</c:v>
                </c:pt>
                <c:pt idx="3368">
                  <c:v>103158.5</c:v>
                </c:pt>
                <c:pt idx="3369">
                  <c:v>103170.1</c:v>
                </c:pt>
                <c:pt idx="3370">
                  <c:v>103185.5</c:v>
                </c:pt>
                <c:pt idx="3371">
                  <c:v>103200.9</c:v>
                </c:pt>
                <c:pt idx="3372">
                  <c:v>103208.6</c:v>
                </c:pt>
                <c:pt idx="3373">
                  <c:v>103224</c:v>
                </c:pt>
                <c:pt idx="3374">
                  <c:v>103239.4</c:v>
                </c:pt>
                <c:pt idx="3375">
                  <c:v>103251</c:v>
                </c:pt>
                <c:pt idx="3376">
                  <c:v>103266.5</c:v>
                </c:pt>
                <c:pt idx="3377">
                  <c:v>103282</c:v>
                </c:pt>
                <c:pt idx="3378">
                  <c:v>103297.7</c:v>
                </c:pt>
                <c:pt idx="3379">
                  <c:v>103309.5</c:v>
                </c:pt>
                <c:pt idx="3380">
                  <c:v>103325.4</c:v>
                </c:pt>
                <c:pt idx="3381">
                  <c:v>103337.3</c:v>
                </c:pt>
                <c:pt idx="3382">
                  <c:v>103353.5</c:v>
                </c:pt>
                <c:pt idx="3383">
                  <c:v>103369.8</c:v>
                </c:pt>
                <c:pt idx="3384">
                  <c:v>103382.1</c:v>
                </c:pt>
                <c:pt idx="3385">
                  <c:v>103398.8</c:v>
                </c:pt>
                <c:pt idx="3386">
                  <c:v>103411.4</c:v>
                </c:pt>
                <c:pt idx="3387">
                  <c:v>103424.2</c:v>
                </c:pt>
                <c:pt idx="3388">
                  <c:v>103441.5</c:v>
                </c:pt>
                <c:pt idx="3389">
                  <c:v>103459</c:v>
                </c:pt>
                <c:pt idx="3390">
                  <c:v>103476.9</c:v>
                </c:pt>
                <c:pt idx="3391">
                  <c:v>103490.5</c:v>
                </c:pt>
                <c:pt idx="3392">
                  <c:v>103508.9</c:v>
                </c:pt>
                <c:pt idx="3393">
                  <c:v>103522.9</c:v>
                </c:pt>
                <c:pt idx="3394">
                  <c:v>103537.2</c:v>
                </c:pt>
                <c:pt idx="3395">
                  <c:v>103556.5</c:v>
                </c:pt>
                <c:pt idx="3396">
                  <c:v>103576.2</c:v>
                </c:pt>
                <c:pt idx="3397">
                  <c:v>103586.1</c:v>
                </c:pt>
                <c:pt idx="3398">
                  <c:v>103606</c:v>
                </c:pt>
                <c:pt idx="3399">
                  <c:v>103626.2</c:v>
                </c:pt>
                <c:pt idx="3400">
                  <c:v>103646.7</c:v>
                </c:pt>
                <c:pt idx="3401">
                  <c:v>103662.2</c:v>
                </c:pt>
                <c:pt idx="3402">
                  <c:v>103683.2</c:v>
                </c:pt>
                <c:pt idx="3403">
                  <c:v>103693.9</c:v>
                </c:pt>
                <c:pt idx="3404">
                  <c:v>103715.5</c:v>
                </c:pt>
                <c:pt idx="3405">
                  <c:v>103737.60000000001</c:v>
                </c:pt>
                <c:pt idx="3406">
                  <c:v>103748.9</c:v>
                </c:pt>
                <c:pt idx="3407">
                  <c:v>103771.7</c:v>
                </c:pt>
                <c:pt idx="3408">
                  <c:v>103789.3</c:v>
                </c:pt>
                <c:pt idx="3409">
                  <c:v>103807.1</c:v>
                </c:pt>
                <c:pt idx="3410">
                  <c:v>103831.5</c:v>
                </c:pt>
                <c:pt idx="3411">
                  <c:v>103856.6</c:v>
                </c:pt>
                <c:pt idx="3412">
                  <c:v>103882.5</c:v>
                </c:pt>
                <c:pt idx="3413">
                  <c:v>103909.1</c:v>
                </c:pt>
                <c:pt idx="3414">
                  <c:v>103929.60000000001</c:v>
                </c:pt>
                <c:pt idx="3415">
                  <c:v>103957.7</c:v>
                </c:pt>
                <c:pt idx="3416">
                  <c:v>103986.7</c:v>
                </c:pt>
                <c:pt idx="3417">
                  <c:v>104001.5</c:v>
                </c:pt>
                <c:pt idx="3418">
                  <c:v>104032.1</c:v>
                </c:pt>
                <c:pt idx="3419">
                  <c:v>104065</c:v>
                </c:pt>
                <c:pt idx="3420">
                  <c:v>104091.2</c:v>
                </c:pt>
                <c:pt idx="3421">
                  <c:v>104128.1</c:v>
                </c:pt>
                <c:pt idx="3422">
                  <c:v>104166.8</c:v>
                </c:pt>
                <c:pt idx="3423">
                  <c:v>104207.2</c:v>
                </c:pt>
                <c:pt idx="3424">
                  <c:v>104248.9</c:v>
                </c:pt>
                <c:pt idx="3425">
                  <c:v>104270.2</c:v>
                </c:pt>
                <c:pt idx="3426">
                  <c:v>104313.5</c:v>
                </c:pt>
                <c:pt idx="3427">
                  <c:v>104346.4</c:v>
                </c:pt>
                <c:pt idx="3428">
                  <c:v>104379.6</c:v>
                </c:pt>
                <c:pt idx="3429">
                  <c:v>104424.2</c:v>
                </c:pt>
                <c:pt idx="3430">
                  <c:v>104468.8</c:v>
                </c:pt>
                <c:pt idx="3431">
                  <c:v>104491</c:v>
                </c:pt>
                <c:pt idx="3432">
                  <c:v>104536.9</c:v>
                </c:pt>
                <c:pt idx="3433">
                  <c:v>104573.7</c:v>
                </c:pt>
                <c:pt idx="3434">
                  <c:v>104624.9</c:v>
                </c:pt>
                <c:pt idx="3435">
                  <c:v>104664.4</c:v>
                </c:pt>
                <c:pt idx="3436">
                  <c:v>104717.9</c:v>
                </c:pt>
                <c:pt idx="3437">
                  <c:v>104757.9</c:v>
                </c:pt>
                <c:pt idx="3438">
                  <c:v>104810.5</c:v>
                </c:pt>
                <c:pt idx="3439">
                  <c:v>104848.7</c:v>
                </c:pt>
                <c:pt idx="3440">
                  <c:v>104885.4</c:v>
                </c:pt>
                <c:pt idx="3441">
                  <c:v>104931.4</c:v>
                </c:pt>
                <c:pt idx="3442">
                  <c:v>104963</c:v>
                </c:pt>
                <c:pt idx="3443">
                  <c:v>105000.6</c:v>
                </c:pt>
                <c:pt idx="3444">
                  <c:v>105035.1</c:v>
                </c:pt>
                <c:pt idx="3445">
                  <c:v>105059.9</c:v>
                </c:pt>
                <c:pt idx="3446">
                  <c:v>105091.8</c:v>
                </c:pt>
                <c:pt idx="3447">
                  <c:v>105114.8</c:v>
                </c:pt>
                <c:pt idx="3448">
                  <c:v>105144.3</c:v>
                </c:pt>
                <c:pt idx="3449">
                  <c:v>105172.7</c:v>
                </c:pt>
                <c:pt idx="3450">
                  <c:v>105200.1</c:v>
                </c:pt>
                <c:pt idx="3451">
                  <c:v>105213.4</c:v>
                </c:pt>
                <c:pt idx="3452">
                  <c:v>105239.5</c:v>
                </c:pt>
                <c:pt idx="3453">
                  <c:v>105264.8</c:v>
                </c:pt>
                <c:pt idx="3454">
                  <c:v>105283.4</c:v>
                </c:pt>
                <c:pt idx="3455">
                  <c:v>105307.7</c:v>
                </c:pt>
                <c:pt idx="3456">
                  <c:v>105331.6</c:v>
                </c:pt>
                <c:pt idx="3457">
                  <c:v>105355.3</c:v>
                </c:pt>
                <c:pt idx="3458">
                  <c:v>105378.8</c:v>
                </c:pt>
                <c:pt idx="3459">
                  <c:v>105408.1</c:v>
                </c:pt>
                <c:pt idx="3460">
                  <c:v>105443</c:v>
                </c:pt>
                <c:pt idx="3461">
                  <c:v>105465.7</c:v>
                </c:pt>
                <c:pt idx="3462">
                  <c:v>105476.8</c:v>
                </c:pt>
                <c:pt idx="3463">
                  <c:v>105498.6</c:v>
                </c:pt>
                <c:pt idx="3464">
                  <c:v>105520</c:v>
                </c:pt>
                <c:pt idx="3465">
                  <c:v>105541.1</c:v>
                </c:pt>
                <c:pt idx="3466">
                  <c:v>105561.7</c:v>
                </c:pt>
                <c:pt idx="3467">
                  <c:v>105582.1</c:v>
                </c:pt>
                <c:pt idx="3468">
                  <c:v>105602.2</c:v>
                </c:pt>
                <c:pt idx="3469">
                  <c:v>105617.1</c:v>
                </c:pt>
                <c:pt idx="3470">
                  <c:v>105632</c:v>
                </c:pt>
                <c:pt idx="3471">
                  <c:v>105651.6</c:v>
                </c:pt>
                <c:pt idx="3472">
                  <c:v>105671.2</c:v>
                </c:pt>
                <c:pt idx="3473">
                  <c:v>105685.8</c:v>
                </c:pt>
                <c:pt idx="3474">
                  <c:v>105700.5</c:v>
                </c:pt>
                <c:pt idx="3475">
                  <c:v>105720</c:v>
                </c:pt>
                <c:pt idx="3476">
                  <c:v>105739.6</c:v>
                </c:pt>
                <c:pt idx="3477">
                  <c:v>105764.3</c:v>
                </c:pt>
                <c:pt idx="3478">
                  <c:v>105784.3</c:v>
                </c:pt>
                <c:pt idx="3479">
                  <c:v>105794.3</c:v>
                </c:pt>
                <c:pt idx="3480">
                  <c:v>105814.6</c:v>
                </c:pt>
                <c:pt idx="3481">
                  <c:v>105835.2</c:v>
                </c:pt>
                <c:pt idx="3482">
                  <c:v>105850.9</c:v>
                </c:pt>
                <c:pt idx="3483">
                  <c:v>105866.8</c:v>
                </c:pt>
                <c:pt idx="3484">
                  <c:v>105888.3</c:v>
                </c:pt>
                <c:pt idx="3485">
                  <c:v>105910.2</c:v>
                </c:pt>
                <c:pt idx="3486">
                  <c:v>105932.3</c:v>
                </c:pt>
                <c:pt idx="3487">
                  <c:v>105954.6</c:v>
                </c:pt>
                <c:pt idx="3488">
                  <c:v>105971.5</c:v>
                </c:pt>
                <c:pt idx="3489">
                  <c:v>105994.1</c:v>
                </c:pt>
                <c:pt idx="3490">
                  <c:v>106016.7</c:v>
                </c:pt>
                <c:pt idx="3491">
                  <c:v>106033.7</c:v>
                </c:pt>
                <c:pt idx="3492">
                  <c:v>106050.7</c:v>
                </c:pt>
                <c:pt idx="3493">
                  <c:v>106073.2</c:v>
                </c:pt>
                <c:pt idx="3494">
                  <c:v>106095.6</c:v>
                </c:pt>
                <c:pt idx="3495">
                  <c:v>106112.3</c:v>
                </c:pt>
                <c:pt idx="3496">
                  <c:v>106128.9</c:v>
                </c:pt>
                <c:pt idx="3497">
                  <c:v>106156.2</c:v>
                </c:pt>
                <c:pt idx="3498">
                  <c:v>106172.3</c:v>
                </c:pt>
                <c:pt idx="3499">
                  <c:v>106193.5</c:v>
                </c:pt>
                <c:pt idx="3500">
                  <c:v>106214.2</c:v>
                </c:pt>
                <c:pt idx="3501">
                  <c:v>106234.4</c:v>
                </c:pt>
                <c:pt idx="3502">
                  <c:v>106249.2</c:v>
                </c:pt>
                <c:pt idx="3503">
                  <c:v>106263.7</c:v>
                </c:pt>
                <c:pt idx="3504">
                  <c:v>106282.5</c:v>
                </c:pt>
                <c:pt idx="3505">
                  <c:v>106296.1</c:v>
                </c:pt>
                <c:pt idx="3506">
                  <c:v>106309.3</c:v>
                </c:pt>
                <c:pt idx="3507">
                  <c:v>106326.39999999999</c:v>
                </c:pt>
                <c:pt idx="3508">
                  <c:v>106342.9</c:v>
                </c:pt>
                <c:pt idx="3509">
                  <c:v>106358.8</c:v>
                </c:pt>
                <c:pt idx="3510">
                  <c:v>106370.5</c:v>
                </c:pt>
                <c:pt idx="3511">
                  <c:v>106385.60000000001</c:v>
                </c:pt>
                <c:pt idx="3512">
                  <c:v>106400.4</c:v>
                </c:pt>
                <c:pt idx="3513">
                  <c:v>106414.8</c:v>
                </c:pt>
                <c:pt idx="3514">
                  <c:v>106425.4</c:v>
                </c:pt>
                <c:pt idx="3515">
                  <c:v>106435.8</c:v>
                </c:pt>
                <c:pt idx="3516">
                  <c:v>106449.60000000001</c:v>
                </c:pt>
                <c:pt idx="3517">
                  <c:v>106463.1</c:v>
                </c:pt>
                <c:pt idx="3518">
                  <c:v>106469.8</c:v>
                </c:pt>
                <c:pt idx="3519">
                  <c:v>106483.2</c:v>
                </c:pt>
                <c:pt idx="3520">
                  <c:v>106496.5</c:v>
                </c:pt>
                <c:pt idx="3521">
                  <c:v>106509.8</c:v>
                </c:pt>
                <c:pt idx="3522">
                  <c:v>106523.2</c:v>
                </c:pt>
                <c:pt idx="3523">
                  <c:v>106536.6</c:v>
                </c:pt>
                <c:pt idx="3524">
                  <c:v>106546.8</c:v>
                </c:pt>
                <c:pt idx="3525">
                  <c:v>106560.5</c:v>
                </c:pt>
                <c:pt idx="3526">
                  <c:v>106570.9</c:v>
                </c:pt>
                <c:pt idx="3527">
                  <c:v>106581.4</c:v>
                </c:pt>
                <c:pt idx="3528">
                  <c:v>106595.7</c:v>
                </c:pt>
                <c:pt idx="3529">
                  <c:v>106610.4</c:v>
                </c:pt>
                <c:pt idx="3530">
                  <c:v>106621.6</c:v>
                </c:pt>
                <c:pt idx="3531">
                  <c:v>106637</c:v>
                </c:pt>
                <c:pt idx="3532">
                  <c:v>106652.8</c:v>
                </c:pt>
                <c:pt idx="3533">
                  <c:v>106669.2</c:v>
                </c:pt>
                <c:pt idx="3534">
                  <c:v>106681.8</c:v>
                </c:pt>
                <c:pt idx="3535">
                  <c:v>106699.2</c:v>
                </c:pt>
                <c:pt idx="3536">
                  <c:v>106717.2</c:v>
                </c:pt>
                <c:pt idx="3537">
                  <c:v>106731.2</c:v>
                </c:pt>
                <c:pt idx="3538">
                  <c:v>106745.5</c:v>
                </c:pt>
                <c:pt idx="3539">
                  <c:v>106765</c:v>
                </c:pt>
                <c:pt idx="3540">
                  <c:v>106785.1</c:v>
                </c:pt>
                <c:pt idx="3541">
                  <c:v>106795.3</c:v>
                </c:pt>
                <c:pt idx="3542">
                  <c:v>106816</c:v>
                </c:pt>
                <c:pt idx="3543">
                  <c:v>106837.1</c:v>
                </c:pt>
                <c:pt idx="3544">
                  <c:v>106858.5</c:v>
                </c:pt>
                <c:pt idx="3545">
                  <c:v>106880.2</c:v>
                </c:pt>
                <c:pt idx="3546">
                  <c:v>106896.6</c:v>
                </c:pt>
                <c:pt idx="3547">
                  <c:v>106918.7</c:v>
                </c:pt>
                <c:pt idx="3548">
                  <c:v>106935.4</c:v>
                </c:pt>
                <c:pt idx="3549">
                  <c:v>106952.1</c:v>
                </c:pt>
                <c:pt idx="3550">
                  <c:v>106974.39999999999</c:v>
                </c:pt>
                <c:pt idx="3551">
                  <c:v>106996.8</c:v>
                </c:pt>
                <c:pt idx="3552">
                  <c:v>107013.5</c:v>
                </c:pt>
                <c:pt idx="3553">
                  <c:v>107041.3</c:v>
                </c:pt>
                <c:pt idx="3554">
                  <c:v>107063.4</c:v>
                </c:pt>
                <c:pt idx="3555">
                  <c:v>107079.9</c:v>
                </c:pt>
                <c:pt idx="3556">
                  <c:v>107101.7</c:v>
                </c:pt>
                <c:pt idx="3557">
                  <c:v>107117.8</c:v>
                </c:pt>
                <c:pt idx="3558">
                  <c:v>107139</c:v>
                </c:pt>
                <c:pt idx="3559">
                  <c:v>107159.9</c:v>
                </c:pt>
                <c:pt idx="3560">
                  <c:v>107175.3</c:v>
                </c:pt>
                <c:pt idx="3561">
                  <c:v>107190.5</c:v>
                </c:pt>
                <c:pt idx="3562">
                  <c:v>107210.2</c:v>
                </c:pt>
                <c:pt idx="3563">
                  <c:v>107229.5</c:v>
                </c:pt>
                <c:pt idx="3564">
                  <c:v>107248.4</c:v>
                </c:pt>
                <c:pt idx="3565">
                  <c:v>107266.9</c:v>
                </c:pt>
                <c:pt idx="3566">
                  <c:v>107280.6</c:v>
                </c:pt>
                <c:pt idx="3567">
                  <c:v>107303</c:v>
                </c:pt>
                <c:pt idx="3568">
                  <c:v>107316.3</c:v>
                </c:pt>
                <c:pt idx="3569">
                  <c:v>107329.4</c:v>
                </c:pt>
                <c:pt idx="3570">
                  <c:v>107346.8</c:v>
                </c:pt>
                <c:pt idx="3571">
                  <c:v>107359.8</c:v>
                </c:pt>
                <c:pt idx="3572">
                  <c:v>107372.7</c:v>
                </c:pt>
                <c:pt idx="3573">
                  <c:v>107389.9</c:v>
                </c:pt>
                <c:pt idx="3574">
                  <c:v>107407.2</c:v>
                </c:pt>
                <c:pt idx="3575">
                  <c:v>107424.4</c:v>
                </c:pt>
                <c:pt idx="3576">
                  <c:v>107441.8</c:v>
                </c:pt>
                <c:pt idx="3577">
                  <c:v>107454.9</c:v>
                </c:pt>
                <c:pt idx="3578">
                  <c:v>107472.6</c:v>
                </c:pt>
                <c:pt idx="3579">
                  <c:v>107490.5</c:v>
                </c:pt>
                <c:pt idx="3580">
                  <c:v>107504.1</c:v>
                </c:pt>
                <c:pt idx="3581">
                  <c:v>107522.5</c:v>
                </c:pt>
                <c:pt idx="3582">
                  <c:v>107536.6</c:v>
                </c:pt>
                <c:pt idx="3583">
                  <c:v>107555.7</c:v>
                </c:pt>
                <c:pt idx="3584">
                  <c:v>107570.3</c:v>
                </c:pt>
                <c:pt idx="3585">
                  <c:v>107585.2</c:v>
                </c:pt>
                <c:pt idx="3586">
                  <c:v>107605.4</c:v>
                </c:pt>
                <c:pt idx="3587">
                  <c:v>107631.6</c:v>
                </c:pt>
                <c:pt idx="3588">
                  <c:v>107647.8</c:v>
                </c:pt>
                <c:pt idx="3589">
                  <c:v>107670</c:v>
                </c:pt>
                <c:pt idx="3590">
                  <c:v>107693.6</c:v>
                </c:pt>
                <c:pt idx="3591">
                  <c:v>107718.39999999999</c:v>
                </c:pt>
                <c:pt idx="3592">
                  <c:v>107737.60000000001</c:v>
                </c:pt>
                <c:pt idx="3593">
                  <c:v>107757.4</c:v>
                </c:pt>
                <c:pt idx="3594">
                  <c:v>107784.5</c:v>
                </c:pt>
                <c:pt idx="3595">
                  <c:v>107805.3</c:v>
                </c:pt>
                <c:pt idx="3596">
                  <c:v>107826.4</c:v>
                </c:pt>
                <c:pt idx="3597">
                  <c:v>107855</c:v>
                </c:pt>
                <c:pt idx="3598">
                  <c:v>107883.8</c:v>
                </c:pt>
                <c:pt idx="3599">
                  <c:v>107912.7</c:v>
                </c:pt>
                <c:pt idx="3600">
                  <c:v>107941.7</c:v>
                </c:pt>
                <c:pt idx="3601">
                  <c:v>107970.5</c:v>
                </c:pt>
                <c:pt idx="3602">
                  <c:v>107984.8</c:v>
                </c:pt>
                <c:pt idx="3603">
                  <c:v>108013.1</c:v>
                </c:pt>
                <c:pt idx="3604">
                  <c:v>108040.8</c:v>
                </c:pt>
                <c:pt idx="3605">
                  <c:v>108061.2</c:v>
                </c:pt>
                <c:pt idx="3606">
                  <c:v>108081.1</c:v>
                </c:pt>
                <c:pt idx="3607">
                  <c:v>108106.8</c:v>
                </c:pt>
                <c:pt idx="3608">
                  <c:v>108125.5</c:v>
                </c:pt>
                <c:pt idx="3609">
                  <c:v>108155</c:v>
                </c:pt>
                <c:pt idx="3610">
                  <c:v>108171.9</c:v>
                </c:pt>
                <c:pt idx="3611">
                  <c:v>108194</c:v>
                </c:pt>
                <c:pt idx="3612">
                  <c:v>108215.7</c:v>
                </c:pt>
                <c:pt idx="3613">
                  <c:v>108231.6</c:v>
                </c:pt>
                <c:pt idx="3614">
                  <c:v>108252.5</c:v>
                </c:pt>
                <c:pt idx="3615">
                  <c:v>108268</c:v>
                </c:pt>
                <c:pt idx="3616">
                  <c:v>108288.2</c:v>
                </c:pt>
                <c:pt idx="3617">
                  <c:v>108303.2</c:v>
                </c:pt>
                <c:pt idx="3618">
                  <c:v>108318.1</c:v>
                </c:pt>
                <c:pt idx="3619">
                  <c:v>108337.60000000001</c:v>
                </c:pt>
                <c:pt idx="3620">
                  <c:v>108356.9</c:v>
                </c:pt>
                <c:pt idx="3621">
                  <c:v>108375.9</c:v>
                </c:pt>
                <c:pt idx="3622">
                  <c:v>108394.8</c:v>
                </c:pt>
                <c:pt idx="3623">
                  <c:v>108408.9</c:v>
                </c:pt>
                <c:pt idx="3624">
                  <c:v>108422.9</c:v>
                </c:pt>
                <c:pt idx="3625">
                  <c:v>108441.5</c:v>
                </c:pt>
                <c:pt idx="3626">
                  <c:v>108460.1</c:v>
                </c:pt>
                <c:pt idx="3627">
                  <c:v>108469.3</c:v>
                </c:pt>
                <c:pt idx="3628">
                  <c:v>108487.8</c:v>
                </c:pt>
                <c:pt idx="3629">
                  <c:v>108506.4</c:v>
                </c:pt>
                <c:pt idx="3630">
                  <c:v>108525</c:v>
                </c:pt>
                <c:pt idx="3631">
                  <c:v>108543.6</c:v>
                </c:pt>
                <c:pt idx="3632">
                  <c:v>108562.4</c:v>
                </c:pt>
                <c:pt idx="3633">
                  <c:v>108576.6</c:v>
                </c:pt>
                <c:pt idx="3634">
                  <c:v>108590.9</c:v>
                </c:pt>
                <c:pt idx="3635">
                  <c:v>108610</c:v>
                </c:pt>
                <c:pt idx="3636">
                  <c:v>108628.8</c:v>
                </c:pt>
                <c:pt idx="3637">
                  <c:v>108647.5</c:v>
                </c:pt>
                <c:pt idx="3638">
                  <c:v>108656.8</c:v>
                </c:pt>
                <c:pt idx="3639">
                  <c:v>108675.3</c:v>
                </c:pt>
                <c:pt idx="3640">
                  <c:v>108693.7</c:v>
                </c:pt>
                <c:pt idx="3641">
                  <c:v>108707.5</c:v>
                </c:pt>
                <c:pt idx="3642">
                  <c:v>108725.7</c:v>
                </c:pt>
                <c:pt idx="3643">
                  <c:v>108743.9</c:v>
                </c:pt>
                <c:pt idx="3644">
                  <c:v>108757.5</c:v>
                </c:pt>
                <c:pt idx="3645">
                  <c:v>108771.1</c:v>
                </c:pt>
                <c:pt idx="3646">
                  <c:v>108789.2</c:v>
                </c:pt>
                <c:pt idx="3647">
                  <c:v>108807.3</c:v>
                </c:pt>
                <c:pt idx="3648">
                  <c:v>108820.9</c:v>
                </c:pt>
                <c:pt idx="3649">
                  <c:v>108834.6</c:v>
                </c:pt>
                <c:pt idx="3650">
                  <c:v>108848.2</c:v>
                </c:pt>
                <c:pt idx="3651">
                  <c:v>108862</c:v>
                </c:pt>
                <c:pt idx="3652">
                  <c:v>108880.3</c:v>
                </c:pt>
                <c:pt idx="3653">
                  <c:v>108898.8</c:v>
                </c:pt>
                <c:pt idx="3654">
                  <c:v>108912.8</c:v>
                </c:pt>
                <c:pt idx="3655">
                  <c:v>108931.5</c:v>
                </c:pt>
                <c:pt idx="3656">
                  <c:v>108945.60000000001</c:v>
                </c:pt>
                <c:pt idx="3657">
                  <c:v>108964.6</c:v>
                </c:pt>
                <c:pt idx="3658">
                  <c:v>108983.9</c:v>
                </c:pt>
                <c:pt idx="3659">
                  <c:v>108993.5</c:v>
                </c:pt>
                <c:pt idx="3660">
                  <c:v>109013.1</c:v>
                </c:pt>
                <c:pt idx="3661">
                  <c:v>109032.9</c:v>
                </c:pt>
                <c:pt idx="3662">
                  <c:v>109042.9</c:v>
                </c:pt>
                <c:pt idx="3663">
                  <c:v>109063.1</c:v>
                </c:pt>
                <c:pt idx="3664">
                  <c:v>109083.7</c:v>
                </c:pt>
                <c:pt idx="3665">
                  <c:v>109099.4</c:v>
                </c:pt>
                <c:pt idx="3666">
                  <c:v>109120.6</c:v>
                </c:pt>
                <c:pt idx="3667">
                  <c:v>109142.2</c:v>
                </c:pt>
                <c:pt idx="3668">
                  <c:v>109158.5</c:v>
                </c:pt>
                <c:pt idx="3669">
                  <c:v>109180.6</c:v>
                </c:pt>
                <c:pt idx="3670">
                  <c:v>109197.3</c:v>
                </c:pt>
                <c:pt idx="3671">
                  <c:v>109219.7</c:v>
                </c:pt>
                <c:pt idx="3672">
                  <c:v>109236.6</c:v>
                </c:pt>
                <c:pt idx="3673">
                  <c:v>109253.7</c:v>
                </c:pt>
                <c:pt idx="3674">
                  <c:v>109276.5</c:v>
                </c:pt>
                <c:pt idx="3675">
                  <c:v>109299.4</c:v>
                </c:pt>
                <c:pt idx="3676">
                  <c:v>109316.6</c:v>
                </c:pt>
                <c:pt idx="3677">
                  <c:v>109339.5</c:v>
                </c:pt>
                <c:pt idx="3678">
                  <c:v>109362.5</c:v>
                </c:pt>
                <c:pt idx="3679">
                  <c:v>109379.7</c:v>
                </c:pt>
                <c:pt idx="3680">
                  <c:v>109402.5</c:v>
                </c:pt>
                <c:pt idx="3681">
                  <c:v>109425.3</c:v>
                </c:pt>
                <c:pt idx="3682">
                  <c:v>109436.6</c:v>
                </c:pt>
                <c:pt idx="3683">
                  <c:v>109459.2</c:v>
                </c:pt>
                <c:pt idx="3684">
                  <c:v>109481.5</c:v>
                </c:pt>
                <c:pt idx="3685">
                  <c:v>109498.1</c:v>
                </c:pt>
                <c:pt idx="3686">
                  <c:v>109520.1</c:v>
                </c:pt>
                <c:pt idx="3687">
                  <c:v>109541.7</c:v>
                </c:pt>
                <c:pt idx="3688">
                  <c:v>109563</c:v>
                </c:pt>
                <c:pt idx="3689">
                  <c:v>109584</c:v>
                </c:pt>
                <c:pt idx="3690">
                  <c:v>109594.4</c:v>
                </c:pt>
                <c:pt idx="3691">
                  <c:v>109614.9</c:v>
                </c:pt>
                <c:pt idx="3692">
                  <c:v>109635.1</c:v>
                </c:pt>
                <c:pt idx="3693">
                  <c:v>109650.1</c:v>
                </c:pt>
                <c:pt idx="3694">
                  <c:v>109670</c:v>
                </c:pt>
                <c:pt idx="3695">
                  <c:v>109689.60000000001</c:v>
                </c:pt>
                <c:pt idx="3696">
                  <c:v>109704.3</c:v>
                </c:pt>
                <c:pt idx="3697">
                  <c:v>109723.8</c:v>
                </c:pt>
                <c:pt idx="3698">
                  <c:v>109743.1</c:v>
                </c:pt>
                <c:pt idx="3699">
                  <c:v>109757.6</c:v>
                </c:pt>
                <c:pt idx="3700">
                  <c:v>109777</c:v>
                </c:pt>
                <c:pt idx="3701">
                  <c:v>109791.5</c:v>
                </c:pt>
                <c:pt idx="3702">
                  <c:v>109810.9</c:v>
                </c:pt>
                <c:pt idx="3703">
                  <c:v>109830.5</c:v>
                </c:pt>
                <c:pt idx="3704">
                  <c:v>109850.1</c:v>
                </c:pt>
                <c:pt idx="3705">
                  <c:v>109865</c:v>
                </c:pt>
                <c:pt idx="3706">
                  <c:v>109884.9</c:v>
                </c:pt>
                <c:pt idx="3707">
                  <c:v>109900.1</c:v>
                </c:pt>
                <c:pt idx="3708">
                  <c:v>109920.5</c:v>
                </c:pt>
                <c:pt idx="3709">
                  <c:v>109941.2</c:v>
                </c:pt>
                <c:pt idx="3710">
                  <c:v>109956.9</c:v>
                </c:pt>
                <c:pt idx="3711">
                  <c:v>109983.7</c:v>
                </c:pt>
                <c:pt idx="3712">
                  <c:v>110000</c:v>
                </c:pt>
                <c:pt idx="3713">
                  <c:v>110022.1</c:v>
                </c:pt>
                <c:pt idx="3714">
                  <c:v>110038.8</c:v>
                </c:pt>
                <c:pt idx="3715">
                  <c:v>110061.3</c:v>
                </c:pt>
                <c:pt idx="3716">
                  <c:v>110084</c:v>
                </c:pt>
                <c:pt idx="3717">
                  <c:v>110106.9</c:v>
                </c:pt>
                <c:pt idx="3718">
                  <c:v>110124.2</c:v>
                </c:pt>
                <c:pt idx="3719">
                  <c:v>110147.5</c:v>
                </c:pt>
                <c:pt idx="3720">
                  <c:v>110171</c:v>
                </c:pt>
                <c:pt idx="3721">
                  <c:v>110194.7</c:v>
                </c:pt>
                <c:pt idx="3722">
                  <c:v>110218.7</c:v>
                </c:pt>
                <c:pt idx="3723">
                  <c:v>110236.8</c:v>
                </c:pt>
                <c:pt idx="3724">
                  <c:v>110261.1</c:v>
                </c:pt>
                <c:pt idx="3725">
                  <c:v>110285.7</c:v>
                </c:pt>
                <c:pt idx="3726">
                  <c:v>110310.5</c:v>
                </c:pt>
                <c:pt idx="3727">
                  <c:v>110335.5</c:v>
                </c:pt>
                <c:pt idx="3728">
                  <c:v>110354.4</c:v>
                </c:pt>
                <c:pt idx="3729">
                  <c:v>110379.9</c:v>
                </c:pt>
                <c:pt idx="3730">
                  <c:v>110405.6</c:v>
                </c:pt>
                <c:pt idx="3731">
                  <c:v>110425</c:v>
                </c:pt>
                <c:pt idx="3732">
                  <c:v>110457.7</c:v>
                </c:pt>
                <c:pt idx="3733">
                  <c:v>110477.4</c:v>
                </c:pt>
                <c:pt idx="3734">
                  <c:v>110497.4</c:v>
                </c:pt>
                <c:pt idx="3735">
                  <c:v>110524.1</c:v>
                </c:pt>
                <c:pt idx="3736">
                  <c:v>110551.6</c:v>
                </c:pt>
                <c:pt idx="3737">
                  <c:v>110572.9</c:v>
                </c:pt>
                <c:pt idx="3738">
                  <c:v>110602.2</c:v>
                </c:pt>
                <c:pt idx="3739">
                  <c:v>110632.1</c:v>
                </c:pt>
                <c:pt idx="3740">
                  <c:v>110662.7</c:v>
                </c:pt>
                <c:pt idx="3741">
                  <c:v>110693.8</c:v>
                </c:pt>
                <c:pt idx="3742">
                  <c:v>110725.2</c:v>
                </c:pt>
                <c:pt idx="3743">
                  <c:v>110748.9</c:v>
                </c:pt>
                <c:pt idx="3744">
                  <c:v>110780.6</c:v>
                </c:pt>
                <c:pt idx="3745">
                  <c:v>110812.1</c:v>
                </c:pt>
                <c:pt idx="3746">
                  <c:v>110843.5</c:v>
                </c:pt>
                <c:pt idx="3747">
                  <c:v>110866.7</c:v>
                </c:pt>
                <c:pt idx="3748">
                  <c:v>110897.3</c:v>
                </c:pt>
                <c:pt idx="3749">
                  <c:v>110927.3</c:v>
                </c:pt>
                <c:pt idx="3750">
                  <c:v>110949.2</c:v>
                </c:pt>
                <c:pt idx="3751">
                  <c:v>110984.7</c:v>
                </c:pt>
                <c:pt idx="3752">
                  <c:v>111011.8</c:v>
                </c:pt>
                <c:pt idx="3753">
                  <c:v>111037.8</c:v>
                </c:pt>
                <c:pt idx="3754">
                  <c:v>111138.1</c:v>
                </c:pt>
                <c:pt idx="3755">
                  <c:v>111160.1</c:v>
                </c:pt>
                <c:pt idx="3756">
                  <c:v>111181.7</c:v>
                </c:pt>
                <c:pt idx="3757">
                  <c:v>111202.8</c:v>
                </c:pt>
                <c:pt idx="3758">
                  <c:v>111223.6</c:v>
                </c:pt>
                <c:pt idx="3759">
                  <c:v>111239</c:v>
                </c:pt>
                <c:pt idx="3760">
                  <c:v>111259.3</c:v>
                </c:pt>
                <c:pt idx="3761">
                  <c:v>111284.6</c:v>
                </c:pt>
                <c:pt idx="3762">
                  <c:v>111304.7</c:v>
                </c:pt>
                <c:pt idx="3763">
                  <c:v>111319.8</c:v>
                </c:pt>
                <c:pt idx="3764">
                  <c:v>111334.9</c:v>
                </c:pt>
                <c:pt idx="3765">
                  <c:v>111355.2</c:v>
                </c:pt>
                <c:pt idx="3766">
                  <c:v>111375.6</c:v>
                </c:pt>
                <c:pt idx="3767">
                  <c:v>111396.3</c:v>
                </c:pt>
                <c:pt idx="3768">
                  <c:v>111417.3</c:v>
                </c:pt>
                <c:pt idx="3769">
                  <c:v>111438.7</c:v>
                </c:pt>
                <c:pt idx="3770">
                  <c:v>111455.1</c:v>
                </c:pt>
                <c:pt idx="3771">
                  <c:v>111471.7</c:v>
                </c:pt>
                <c:pt idx="3772">
                  <c:v>111500.1</c:v>
                </c:pt>
                <c:pt idx="3773">
                  <c:v>111523.2</c:v>
                </c:pt>
                <c:pt idx="3774">
                  <c:v>111546.6</c:v>
                </c:pt>
                <c:pt idx="3775">
                  <c:v>111564.4</c:v>
                </c:pt>
                <c:pt idx="3776">
                  <c:v>111588.3</c:v>
                </c:pt>
                <c:pt idx="3777">
                  <c:v>111606.39999999999</c:v>
                </c:pt>
                <c:pt idx="3778">
                  <c:v>111630.7</c:v>
                </c:pt>
                <c:pt idx="3779">
                  <c:v>111655.1</c:v>
                </c:pt>
                <c:pt idx="3780">
                  <c:v>111673.5</c:v>
                </c:pt>
                <c:pt idx="3781">
                  <c:v>111698.1</c:v>
                </c:pt>
                <c:pt idx="3782">
                  <c:v>111722.8</c:v>
                </c:pt>
                <c:pt idx="3783">
                  <c:v>111747.4</c:v>
                </c:pt>
                <c:pt idx="3784">
                  <c:v>111765.9</c:v>
                </c:pt>
                <c:pt idx="3785">
                  <c:v>111790.39999999999</c:v>
                </c:pt>
                <c:pt idx="3786">
                  <c:v>111814.8</c:v>
                </c:pt>
                <c:pt idx="3787">
                  <c:v>111839.1</c:v>
                </c:pt>
                <c:pt idx="3788">
                  <c:v>111857.2</c:v>
                </c:pt>
                <c:pt idx="3789">
                  <c:v>111875.2</c:v>
                </c:pt>
                <c:pt idx="3790">
                  <c:v>111898.9</c:v>
                </c:pt>
                <c:pt idx="3791">
                  <c:v>111922.4</c:v>
                </c:pt>
                <c:pt idx="3792">
                  <c:v>111946</c:v>
                </c:pt>
                <c:pt idx="3793">
                  <c:v>111970</c:v>
                </c:pt>
                <c:pt idx="3794">
                  <c:v>111988.2</c:v>
                </c:pt>
                <c:pt idx="3795">
                  <c:v>112012.7</c:v>
                </c:pt>
                <c:pt idx="3796">
                  <c:v>112031.1</c:v>
                </c:pt>
                <c:pt idx="3797">
                  <c:v>112055.8</c:v>
                </c:pt>
                <c:pt idx="3798">
                  <c:v>112080.5</c:v>
                </c:pt>
                <c:pt idx="3799">
                  <c:v>112098.9</c:v>
                </c:pt>
                <c:pt idx="3800">
                  <c:v>112117.3</c:v>
                </c:pt>
                <c:pt idx="3801">
                  <c:v>112141.7</c:v>
                </c:pt>
                <c:pt idx="3802">
                  <c:v>112165.8</c:v>
                </c:pt>
                <c:pt idx="3803">
                  <c:v>112189.5</c:v>
                </c:pt>
                <c:pt idx="3804">
                  <c:v>112212.8</c:v>
                </c:pt>
                <c:pt idx="3805">
                  <c:v>112235.7</c:v>
                </c:pt>
                <c:pt idx="3806">
                  <c:v>112252.4</c:v>
                </c:pt>
                <c:pt idx="3807">
                  <c:v>112268.8</c:v>
                </c:pt>
                <c:pt idx="3808">
                  <c:v>112290</c:v>
                </c:pt>
                <c:pt idx="3809">
                  <c:v>112310.5</c:v>
                </c:pt>
                <c:pt idx="3810">
                  <c:v>112320.4</c:v>
                </c:pt>
                <c:pt idx="3811">
                  <c:v>112339.5</c:v>
                </c:pt>
                <c:pt idx="3812">
                  <c:v>112357.7</c:v>
                </c:pt>
                <c:pt idx="3813">
                  <c:v>112370.6</c:v>
                </c:pt>
                <c:pt idx="3814">
                  <c:v>112383</c:v>
                </c:pt>
                <c:pt idx="3815">
                  <c:v>112399.1</c:v>
                </c:pt>
                <c:pt idx="3816">
                  <c:v>112414.7</c:v>
                </c:pt>
                <c:pt idx="3817">
                  <c:v>112429.8</c:v>
                </c:pt>
                <c:pt idx="3818">
                  <c:v>112440.9</c:v>
                </c:pt>
                <c:pt idx="3819">
                  <c:v>112451.7</c:v>
                </c:pt>
                <c:pt idx="3820">
                  <c:v>112465.9</c:v>
                </c:pt>
                <c:pt idx="3821">
                  <c:v>112476.2</c:v>
                </c:pt>
                <c:pt idx="3822">
                  <c:v>112489.7</c:v>
                </c:pt>
                <c:pt idx="3823">
                  <c:v>112499.7</c:v>
                </c:pt>
                <c:pt idx="3824">
                  <c:v>112509.4</c:v>
                </c:pt>
                <c:pt idx="3825">
                  <c:v>112522.2</c:v>
                </c:pt>
                <c:pt idx="3826">
                  <c:v>112534.8</c:v>
                </c:pt>
                <c:pt idx="3827">
                  <c:v>112547.1</c:v>
                </c:pt>
                <c:pt idx="3828">
                  <c:v>112559.3</c:v>
                </c:pt>
                <c:pt idx="3829">
                  <c:v>112568.3</c:v>
                </c:pt>
                <c:pt idx="3830">
                  <c:v>112577.2</c:v>
                </c:pt>
                <c:pt idx="3831">
                  <c:v>112589</c:v>
                </c:pt>
                <c:pt idx="3832">
                  <c:v>112597.8</c:v>
                </c:pt>
                <c:pt idx="3833">
                  <c:v>112609.4</c:v>
                </c:pt>
                <c:pt idx="3834">
                  <c:v>112618.1</c:v>
                </c:pt>
                <c:pt idx="3835">
                  <c:v>112629.7</c:v>
                </c:pt>
                <c:pt idx="3836">
                  <c:v>112638.39999999999</c:v>
                </c:pt>
                <c:pt idx="3837">
                  <c:v>112650</c:v>
                </c:pt>
                <c:pt idx="3838">
                  <c:v>112661.7</c:v>
                </c:pt>
                <c:pt idx="3839">
                  <c:v>112673.4</c:v>
                </c:pt>
                <c:pt idx="3840">
                  <c:v>112685.3</c:v>
                </c:pt>
                <c:pt idx="3841">
                  <c:v>112691.2</c:v>
                </c:pt>
                <c:pt idx="3842">
                  <c:v>112703.3</c:v>
                </c:pt>
                <c:pt idx="3843">
                  <c:v>112712.3</c:v>
                </c:pt>
                <c:pt idx="3844">
                  <c:v>112724.1</c:v>
                </c:pt>
                <c:pt idx="3845">
                  <c:v>112735.8</c:v>
                </c:pt>
                <c:pt idx="3846">
                  <c:v>112744.4</c:v>
                </c:pt>
                <c:pt idx="3847">
                  <c:v>112753</c:v>
                </c:pt>
                <c:pt idx="3848">
                  <c:v>112764.2</c:v>
                </c:pt>
                <c:pt idx="3849">
                  <c:v>112778.1</c:v>
                </c:pt>
                <c:pt idx="3850">
                  <c:v>112786.4</c:v>
                </c:pt>
                <c:pt idx="3851">
                  <c:v>112797.3</c:v>
                </c:pt>
                <c:pt idx="3852">
                  <c:v>112805.4</c:v>
                </c:pt>
                <c:pt idx="3853">
                  <c:v>112816.2</c:v>
                </c:pt>
                <c:pt idx="3854">
                  <c:v>112824.2</c:v>
                </c:pt>
                <c:pt idx="3855">
                  <c:v>112834.9</c:v>
                </c:pt>
                <c:pt idx="3856">
                  <c:v>112842.9</c:v>
                </c:pt>
                <c:pt idx="3857">
                  <c:v>112853.5</c:v>
                </c:pt>
                <c:pt idx="3858">
                  <c:v>112864.1</c:v>
                </c:pt>
                <c:pt idx="3859">
                  <c:v>112874.8</c:v>
                </c:pt>
                <c:pt idx="3860">
                  <c:v>112885.4</c:v>
                </c:pt>
                <c:pt idx="3861">
                  <c:v>112896.2</c:v>
                </c:pt>
                <c:pt idx="3862">
                  <c:v>112904.2</c:v>
                </c:pt>
                <c:pt idx="3863">
                  <c:v>112912.3</c:v>
                </c:pt>
                <c:pt idx="3864">
                  <c:v>112923.2</c:v>
                </c:pt>
                <c:pt idx="3865">
                  <c:v>112934.2</c:v>
                </c:pt>
                <c:pt idx="3866">
                  <c:v>112942.5</c:v>
                </c:pt>
                <c:pt idx="3867">
                  <c:v>112950.8</c:v>
                </c:pt>
                <c:pt idx="3868">
                  <c:v>112962.1</c:v>
                </c:pt>
                <c:pt idx="3869">
                  <c:v>112973.6</c:v>
                </c:pt>
                <c:pt idx="3870">
                  <c:v>112985.1</c:v>
                </c:pt>
                <c:pt idx="3871">
                  <c:v>112996.9</c:v>
                </c:pt>
                <c:pt idx="3872">
                  <c:v>113008.9</c:v>
                </c:pt>
                <c:pt idx="3873">
                  <c:v>113021.1</c:v>
                </c:pt>
                <c:pt idx="3874">
                  <c:v>113030.3</c:v>
                </c:pt>
                <c:pt idx="3875">
                  <c:v>113039.8</c:v>
                </c:pt>
                <c:pt idx="3876">
                  <c:v>113052.5</c:v>
                </c:pt>
                <c:pt idx="3877">
                  <c:v>113065.60000000001</c:v>
                </c:pt>
                <c:pt idx="3878">
                  <c:v>113072.2</c:v>
                </c:pt>
                <c:pt idx="3879">
                  <c:v>113089.2</c:v>
                </c:pt>
                <c:pt idx="3880">
                  <c:v>113103.3</c:v>
                </c:pt>
                <c:pt idx="3881">
                  <c:v>113117.8</c:v>
                </c:pt>
                <c:pt idx="3882">
                  <c:v>113132.8</c:v>
                </c:pt>
                <c:pt idx="3883">
                  <c:v>113144.3</c:v>
                </c:pt>
                <c:pt idx="3884">
                  <c:v>113159.9</c:v>
                </c:pt>
                <c:pt idx="3885">
                  <c:v>113175.8</c:v>
                </c:pt>
                <c:pt idx="3886">
                  <c:v>113183.9</c:v>
                </c:pt>
                <c:pt idx="3887">
                  <c:v>113200.3</c:v>
                </c:pt>
                <c:pt idx="3888">
                  <c:v>113216.9</c:v>
                </c:pt>
                <c:pt idx="3889">
                  <c:v>113229.5</c:v>
                </c:pt>
                <c:pt idx="3890">
                  <c:v>113246.39999999999</c:v>
                </c:pt>
                <c:pt idx="3891">
                  <c:v>113259.2</c:v>
                </c:pt>
                <c:pt idx="3892">
                  <c:v>113280.7</c:v>
                </c:pt>
                <c:pt idx="3893">
                  <c:v>113298</c:v>
                </c:pt>
                <c:pt idx="3894">
                  <c:v>113311.1</c:v>
                </c:pt>
                <c:pt idx="3895">
                  <c:v>113328.4</c:v>
                </c:pt>
                <c:pt idx="3896">
                  <c:v>113345.8</c:v>
                </c:pt>
                <c:pt idx="3897">
                  <c:v>113358.8</c:v>
                </c:pt>
                <c:pt idx="3898">
                  <c:v>113371.8</c:v>
                </c:pt>
                <c:pt idx="3899">
                  <c:v>113389</c:v>
                </c:pt>
                <c:pt idx="3900">
                  <c:v>113406.1</c:v>
                </c:pt>
                <c:pt idx="3901">
                  <c:v>113423</c:v>
                </c:pt>
                <c:pt idx="3902">
                  <c:v>113439.8</c:v>
                </c:pt>
                <c:pt idx="3903">
                  <c:v>113456.3</c:v>
                </c:pt>
                <c:pt idx="3904">
                  <c:v>113472.6</c:v>
                </c:pt>
                <c:pt idx="3905">
                  <c:v>113484.6</c:v>
                </c:pt>
                <c:pt idx="3906">
                  <c:v>113500.4</c:v>
                </c:pt>
                <c:pt idx="3907">
                  <c:v>113515.8</c:v>
                </c:pt>
                <c:pt idx="3908">
                  <c:v>113527.2</c:v>
                </c:pt>
                <c:pt idx="3909">
                  <c:v>113541.9</c:v>
                </c:pt>
                <c:pt idx="3910">
                  <c:v>113552.7</c:v>
                </c:pt>
                <c:pt idx="3911">
                  <c:v>113567.4</c:v>
                </c:pt>
                <c:pt idx="3912">
                  <c:v>113582.6</c:v>
                </c:pt>
                <c:pt idx="3913">
                  <c:v>113598.39999999999</c:v>
                </c:pt>
                <c:pt idx="3914">
                  <c:v>113614.5</c:v>
                </c:pt>
                <c:pt idx="3915">
                  <c:v>113631</c:v>
                </c:pt>
                <c:pt idx="3916">
                  <c:v>113647.7</c:v>
                </c:pt>
                <c:pt idx="3917">
                  <c:v>113664.6</c:v>
                </c:pt>
                <c:pt idx="3918">
                  <c:v>113677.4</c:v>
                </c:pt>
                <c:pt idx="3919">
                  <c:v>113690.2</c:v>
                </c:pt>
                <c:pt idx="3920">
                  <c:v>113707.3</c:v>
                </c:pt>
                <c:pt idx="3921">
                  <c:v>113724.3</c:v>
                </c:pt>
                <c:pt idx="3922">
                  <c:v>113736.9</c:v>
                </c:pt>
                <c:pt idx="3923">
                  <c:v>113753.60000000001</c:v>
                </c:pt>
                <c:pt idx="3924">
                  <c:v>113765.9</c:v>
                </c:pt>
                <c:pt idx="3925">
                  <c:v>113786</c:v>
                </c:pt>
                <c:pt idx="3926">
                  <c:v>113797.7</c:v>
                </c:pt>
                <c:pt idx="3927">
                  <c:v>113809.2</c:v>
                </c:pt>
                <c:pt idx="3928">
                  <c:v>113824</c:v>
                </c:pt>
                <c:pt idx="3929">
                  <c:v>113838.2</c:v>
                </c:pt>
                <c:pt idx="3930">
                  <c:v>113848.3</c:v>
                </c:pt>
                <c:pt idx="3931">
                  <c:v>113861.2</c:v>
                </c:pt>
                <c:pt idx="3932">
                  <c:v>113870.3</c:v>
                </c:pt>
                <c:pt idx="3933">
                  <c:v>113881.7</c:v>
                </c:pt>
                <c:pt idx="3934">
                  <c:v>113889.60000000001</c:v>
                </c:pt>
                <c:pt idx="3935">
                  <c:v>113899.3</c:v>
                </c:pt>
                <c:pt idx="3936">
                  <c:v>113907.9</c:v>
                </c:pt>
                <c:pt idx="3937">
                  <c:v>113915.2</c:v>
                </c:pt>
                <c:pt idx="3938">
                  <c:v>113921.4</c:v>
                </c:pt>
                <c:pt idx="3939">
                  <c:v>113924</c:v>
                </c:pt>
                <c:pt idx="3940">
                  <c:v>113928.1</c:v>
                </c:pt>
                <c:pt idx="3941">
                  <c:v>113930.8</c:v>
                </c:pt>
                <c:pt idx="3942">
                  <c:v>113932</c:v>
                </c:pt>
                <c:pt idx="3943">
                  <c:v>113932</c:v>
                </c:pt>
                <c:pt idx="3944">
                  <c:v>113931.9</c:v>
                </c:pt>
                <c:pt idx="3945">
                  <c:v>113931.9</c:v>
                </c:pt>
                <c:pt idx="3946">
                  <c:v>113931.7</c:v>
                </c:pt>
                <c:pt idx="3947">
                  <c:v>113931.5</c:v>
                </c:pt>
                <c:pt idx="3948">
                  <c:v>113931.1</c:v>
                </c:pt>
                <c:pt idx="3949">
                  <c:v>113930.6</c:v>
                </c:pt>
                <c:pt idx="3950">
                  <c:v>113930</c:v>
                </c:pt>
                <c:pt idx="3951">
                  <c:v>113929.60000000001</c:v>
                </c:pt>
                <c:pt idx="3952">
                  <c:v>113928.5</c:v>
                </c:pt>
                <c:pt idx="3953">
                  <c:v>113927.6</c:v>
                </c:pt>
                <c:pt idx="3954">
                  <c:v>113926.7</c:v>
                </c:pt>
                <c:pt idx="3955">
                  <c:v>113925.2</c:v>
                </c:pt>
                <c:pt idx="3956">
                  <c:v>113923.5</c:v>
                </c:pt>
                <c:pt idx="3957">
                  <c:v>113921.5</c:v>
                </c:pt>
                <c:pt idx="3958">
                  <c:v>113919.2</c:v>
                </c:pt>
                <c:pt idx="3959">
                  <c:v>113916.7</c:v>
                </c:pt>
                <c:pt idx="3960">
                  <c:v>113913.8</c:v>
                </c:pt>
                <c:pt idx="3961">
                  <c:v>113912.2</c:v>
                </c:pt>
                <c:pt idx="3962">
                  <c:v>113908.8</c:v>
                </c:pt>
                <c:pt idx="3963">
                  <c:v>113905.1</c:v>
                </c:pt>
                <c:pt idx="3964">
                  <c:v>113901</c:v>
                </c:pt>
                <c:pt idx="3965">
                  <c:v>113897.60000000001</c:v>
                </c:pt>
                <c:pt idx="3966">
                  <c:v>113892.8</c:v>
                </c:pt>
                <c:pt idx="3967">
                  <c:v>113888.8</c:v>
                </c:pt>
                <c:pt idx="3968">
                  <c:v>113883.2</c:v>
                </c:pt>
                <c:pt idx="3969">
                  <c:v>113877.2</c:v>
                </c:pt>
                <c:pt idx="3970">
                  <c:v>113870.6</c:v>
                </c:pt>
                <c:pt idx="3971">
                  <c:v>113863.6</c:v>
                </c:pt>
                <c:pt idx="3972">
                  <c:v>113859.8</c:v>
                </c:pt>
                <c:pt idx="3973">
                  <c:v>113852</c:v>
                </c:pt>
                <c:pt idx="3974">
                  <c:v>113820.8</c:v>
                </c:pt>
                <c:pt idx="3975">
                  <c:v>113533.9</c:v>
                </c:pt>
                <c:pt idx="3976">
                  <c:v>113442.8</c:v>
                </c:pt>
                <c:pt idx="3977">
                  <c:v>113435.9</c:v>
                </c:pt>
                <c:pt idx="3978">
                  <c:v>113427.6</c:v>
                </c:pt>
                <c:pt idx="3979">
                  <c:v>113420.3</c:v>
                </c:pt>
                <c:pt idx="3980">
                  <c:v>113413.9</c:v>
                </c:pt>
                <c:pt idx="3981">
                  <c:v>113409.7</c:v>
                </c:pt>
                <c:pt idx="3982">
                  <c:v>113404.8</c:v>
                </c:pt>
                <c:pt idx="3983">
                  <c:v>113400.6</c:v>
                </c:pt>
                <c:pt idx="3984">
                  <c:v>113398.8</c:v>
                </c:pt>
                <c:pt idx="3985">
                  <c:v>113395.5</c:v>
                </c:pt>
                <c:pt idx="3986">
                  <c:v>113392.7</c:v>
                </c:pt>
                <c:pt idx="3987">
                  <c:v>113390.39999999999</c:v>
                </c:pt>
                <c:pt idx="3988">
                  <c:v>113389</c:v>
                </c:pt>
                <c:pt idx="3989">
                  <c:v>113387.3</c:v>
                </c:pt>
                <c:pt idx="3990">
                  <c:v>113386.1</c:v>
                </c:pt>
                <c:pt idx="3991">
                  <c:v>113384.8</c:v>
                </c:pt>
                <c:pt idx="3992">
                  <c:v>113383.6</c:v>
                </c:pt>
                <c:pt idx="3993">
                  <c:v>113382.39999999999</c:v>
                </c:pt>
                <c:pt idx="3994">
                  <c:v>113381.2</c:v>
                </c:pt>
                <c:pt idx="3995">
                  <c:v>113380.5</c:v>
                </c:pt>
                <c:pt idx="3996">
                  <c:v>113379</c:v>
                </c:pt>
                <c:pt idx="3997">
                  <c:v>113377.4</c:v>
                </c:pt>
                <c:pt idx="3998">
                  <c:v>113375.4</c:v>
                </c:pt>
                <c:pt idx="3999">
                  <c:v>113373.6</c:v>
                </c:pt>
                <c:pt idx="4000">
                  <c:v>113371.6</c:v>
                </c:pt>
                <c:pt idx="4001">
                  <c:v>113368.5</c:v>
                </c:pt>
                <c:pt idx="4002">
                  <c:v>113364.8</c:v>
                </c:pt>
                <c:pt idx="4003">
                  <c:v>113360.4</c:v>
                </c:pt>
                <c:pt idx="4004">
                  <c:v>113355.4</c:v>
                </c:pt>
                <c:pt idx="4005">
                  <c:v>113351</c:v>
                </c:pt>
                <c:pt idx="4006">
                  <c:v>113346.2</c:v>
                </c:pt>
                <c:pt idx="4007">
                  <c:v>113338.3</c:v>
                </c:pt>
                <c:pt idx="4008">
                  <c:v>113328.8</c:v>
                </c:pt>
                <c:pt idx="4009">
                  <c:v>113320.6</c:v>
                </c:pt>
                <c:pt idx="4010">
                  <c:v>113308.2</c:v>
                </c:pt>
                <c:pt idx="4011">
                  <c:v>113297.9</c:v>
                </c:pt>
                <c:pt idx="4012">
                  <c:v>113282.7</c:v>
                </c:pt>
                <c:pt idx="4013">
                  <c:v>113266.1</c:v>
                </c:pt>
                <c:pt idx="4014">
                  <c:v>113248</c:v>
                </c:pt>
                <c:pt idx="4015">
                  <c:v>113233.4</c:v>
                </c:pt>
                <c:pt idx="4016">
                  <c:v>113218.1</c:v>
                </c:pt>
                <c:pt idx="4017">
                  <c:v>113196.5</c:v>
                </c:pt>
                <c:pt idx="4018">
                  <c:v>113179.4</c:v>
                </c:pt>
                <c:pt idx="4019">
                  <c:v>113155.4</c:v>
                </c:pt>
                <c:pt idx="4020">
                  <c:v>113136.6</c:v>
                </c:pt>
                <c:pt idx="4021">
                  <c:v>113110.39999999999</c:v>
                </c:pt>
                <c:pt idx="4022">
                  <c:v>113083.1</c:v>
                </c:pt>
                <c:pt idx="4023">
                  <c:v>113069</c:v>
                </c:pt>
                <c:pt idx="4024">
                  <c:v>113039.9</c:v>
                </c:pt>
                <c:pt idx="4025">
                  <c:v>113009.7</c:v>
                </c:pt>
                <c:pt idx="4026">
                  <c:v>112977.7</c:v>
                </c:pt>
                <c:pt idx="4027">
                  <c:v>112936.6</c:v>
                </c:pt>
                <c:pt idx="4028">
                  <c:v>112912.4</c:v>
                </c:pt>
                <c:pt idx="4029">
                  <c:v>112858</c:v>
                </c:pt>
                <c:pt idx="4030">
                  <c:v>112797.3</c:v>
                </c:pt>
                <c:pt idx="4031">
                  <c:v>112749.1</c:v>
                </c:pt>
                <c:pt idx="4032">
                  <c:v>112682.8</c:v>
                </c:pt>
                <c:pt idx="4033">
                  <c:v>112616.3</c:v>
                </c:pt>
                <c:pt idx="4034">
                  <c:v>112583.7</c:v>
                </c:pt>
                <c:pt idx="4035">
                  <c:v>112520.9</c:v>
                </c:pt>
                <c:pt idx="4036">
                  <c:v>112463.3</c:v>
                </c:pt>
                <c:pt idx="4037">
                  <c:v>112404.8</c:v>
                </c:pt>
                <c:pt idx="4038">
                  <c:v>112342</c:v>
                </c:pt>
                <c:pt idx="4039">
                  <c:v>112293.4</c:v>
                </c:pt>
                <c:pt idx="4040">
                  <c:v>112244.6</c:v>
                </c:pt>
                <c:pt idx="4041">
                  <c:v>112180.7</c:v>
                </c:pt>
                <c:pt idx="4042">
                  <c:v>112120.4</c:v>
                </c:pt>
                <c:pt idx="4043">
                  <c:v>112078.7</c:v>
                </c:pt>
                <c:pt idx="4044">
                  <c:v>112041.2</c:v>
                </c:pt>
                <c:pt idx="4045">
                  <c:v>111999.2</c:v>
                </c:pt>
                <c:pt idx="4046">
                  <c:v>111968.5</c:v>
                </c:pt>
                <c:pt idx="4047">
                  <c:v>111950.7</c:v>
                </c:pt>
                <c:pt idx="4048">
                  <c:v>111940.7</c:v>
                </c:pt>
                <c:pt idx="4049">
                  <c:v>111927.9</c:v>
                </c:pt>
                <c:pt idx="4050">
                  <c:v>111915.5</c:v>
                </c:pt>
                <c:pt idx="4051">
                  <c:v>111906.6</c:v>
                </c:pt>
                <c:pt idx="4052">
                  <c:v>111895.2</c:v>
                </c:pt>
                <c:pt idx="4053">
                  <c:v>111887</c:v>
                </c:pt>
                <c:pt idx="4054">
                  <c:v>111876.5</c:v>
                </c:pt>
                <c:pt idx="4055">
                  <c:v>111869</c:v>
                </c:pt>
                <c:pt idx="4056">
                  <c:v>111859.5</c:v>
                </c:pt>
                <c:pt idx="4057">
                  <c:v>111850.5</c:v>
                </c:pt>
                <c:pt idx="4058">
                  <c:v>111842</c:v>
                </c:pt>
                <c:pt idx="4059">
                  <c:v>111836</c:v>
                </c:pt>
                <c:pt idx="4060">
                  <c:v>111828.4</c:v>
                </c:pt>
                <c:pt idx="4061">
                  <c:v>111821.4</c:v>
                </c:pt>
                <c:pt idx="4062">
                  <c:v>111816.5</c:v>
                </c:pt>
                <c:pt idx="4063">
                  <c:v>111810.4</c:v>
                </c:pt>
                <c:pt idx="4064">
                  <c:v>111806.2</c:v>
                </c:pt>
                <c:pt idx="4065">
                  <c:v>111801</c:v>
                </c:pt>
                <c:pt idx="4066">
                  <c:v>111797.5</c:v>
                </c:pt>
                <c:pt idx="4067">
                  <c:v>111793.3</c:v>
                </c:pt>
                <c:pt idx="4068">
                  <c:v>111789.6</c:v>
                </c:pt>
                <c:pt idx="4069">
                  <c:v>111786.4</c:v>
                </c:pt>
                <c:pt idx="4070">
                  <c:v>111784.4</c:v>
                </c:pt>
                <c:pt idx="4071">
                  <c:v>111782.7</c:v>
                </c:pt>
                <c:pt idx="4072">
                  <c:v>111780.9</c:v>
                </c:pt>
                <c:pt idx="4073">
                  <c:v>111779.9</c:v>
                </c:pt>
                <c:pt idx="4074">
                  <c:v>111779.1</c:v>
                </c:pt>
                <c:pt idx="4075">
                  <c:v>111778.7</c:v>
                </c:pt>
                <c:pt idx="4076">
                  <c:v>111778.7</c:v>
                </c:pt>
                <c:pt idx="4077">
                  <c:v>111778.8</c:v>
                </c:pt>
                <c:pt idx="4078">
                  <c:v>111779.2</c:v>
                </c:pt>
                <c:pt idx="4079">
                  <c:v>111779.6</c:v>
                </c:pt>
                <c:pt idx="4080">
                  <c:v>111780.2</c:v>
                </c:pt>
                <c:pt idx="4081">
                  <c:v>111781.3</c:v>
                </c:pt>
                <c:pt idx="4082">
                  <c:v>111782.1</c:v>
                </c:pt>
                <c:pt idx="4083">
                  <c:v>111783</c:v>
                </c:pt>
                <c:pt idx="4084">
                  <c:v>111783.7</c:v>
                </c:pt>
                <c:pt idx="4085">
                  <c:v>111785.1</c:v>
                </c:pt>
                <c:pt idx="4086">
                  <c:v>111786.7</c:v>
                </c:pt>
                <c:pt idx="4087">
                  <c:v>111787.5</c:v>
                </c:pt>
                <c:pt idx="4088">
                  <c:v>111789.4</c:v>
                </c:pt>
                <c:pt idx="4089">
                  <c:v>111791.3</c:v>
                </c:pt>
                <c:pt idx="4090">
                  <c:v>111792.9</c:v>
                </c:pt>
                <c:pt idx="4091">
                  <c:v>111794.5</c:v>
                </c:pt>
                <c:pt idx="4092">
                  <c:v>111796.8</c:v>
                </c:pt>
                <c:pt idx="4093">
                  <c:v>111799.2</c:v>
                </c:pt>
                <c:pt idx="4094">
                  <c:v>111801.7</c:v>
                </c:pt>
                <c:pt idx="4095">
                  <c:v>111803.7</c:v>
                </c:pt>
                <c:pt idx="4096">
                  <c:v>111805.7</c:v>
                </c:pt>
                <c:pt idx="4097">
                  <c:v>111808.4</c:v>
                </c:pt>
                <c:pt idx="4098">
                  <c:v>111811.3</c:v>
                </c:pt>
                <c:pt idx="4099">
                  <c:v>111814.2</c:v>
                </c:pt>
                <c:pt idx="4100">
                  <c:v>111816.4</c:v>
                </c:pt>
                <c:pt idx="4101">
                  <c:v>111818.7</c:v>
                </c:pt>
                <c:pt idx="4102">
                  <c:v>111821.8</c:v>
                </c:pt>
                <c:pt idx="4103">
                  <c:v>111824.9</c:v>
                </c:pt>
                <c:pt idx="4104">
                  <c:v>111828.1</c:v>
                </c:pt>
                <c:pt idx="4105">
                  <c:v>111831.3</c:v>
                </c:pt>
                <c:pt idx="4106">
                  <c:v>111833.7</c:v>
                </c:pt>
                <c:pt idx="4107">
                  <c:v>111836.1</c:v>
                </c:pt>
                <c:pt idx="4108">
                  <c:v>111839.4</c:v>
                </c:pt>
                <c:pt idx="4109">
                  <c:v>111842.7</c:v>
                </c:pt>
                <c:pt idx="4110">
                  <c:v>111845.2</c:v>
                </c:pt>
                <c:pt idx="4111">
                  <c:v>111847.6</c:v>
                </c:pt>
                <c:pt idx="4112">
                  <c:v>111850.9</c:v>
                </c:pt>
                <c:pt idx="4113">
                  <c:v>111854.2</c:v>
                </c:pt>
                <c:pt idx="4114">
                  <c:v>111857.5</c:v>
                </c:pt>
                <c:pt idx="4115">
                  <c:v>111861.1</c:v>
                </c:pt>
                <c:pt idx="4116">
                  <c:v>111864</c:v>
                </c:pt>
                <c:pt idx="4117">
                  <c:v>111868.3</c:v>
                </c:pt>
                <c:pt idx="4118">
                  <c:v>111871.7</c:v>
                </c:pt>
                <c:pt idx="4119">
                  <c:v>111876.5</c:v>
                </c:pt>
                <c:pt idx="4120">
                  <c:v>111880.4</c:v>
                </c:pt>
                <c:pt idx="4121">
                  <c:v>111885.7</c:v>
                </c:pt>
                <c:pt idx="4122">
                  <c:v>111891.2</c:v>
                </c:pt>
                <c:pt idx="4123">
                  <c:v>111895.5</c:v>
                </c:pt>
                <c:pt idx="4124">
                  <c:v>111900</c:v>
                </c:pt>
                <c:pt idx="4125">
                  <c:v>111907.5</c:v>
                </c:pt>
                <c:pt idx="4126">
                  <c:v>111912.1</c:v>
                </c:pt>
                <c:pt idx="4127">
                  <c:v>111918.39999999999</c:v>
                </c:pt>
                <c:pt idx="4128">
                  <c:v>111924.7</c:v>
                </c:pt>
                <c:pt idx="4129">
                  <c:v>111929.4</c:v>
                </c:pt>
                <c:pt idx="4130">
                  <c:v>111934.2</c:v>
                </c:pt>
                <c:pt idx="4131">
                  <c:v>111940.5</c:v>
                </c:pt>
                <c:pt idx="4132">
                  <c:v>111946.9</c:v>
                </c:pt>
                <c:pt idx="4133">
                  <c:v>111951.5</c:v>
                </c:pt>
                <c:pt idx="4134">
                  <c:v>111957.7</c:v>
                </c:pt>
                <c:pt idx="4135">
                  <c:v>111962.3</c:v>
                </c:pt>
                <c:pt idx="4136">
                  <c:v>111968.2</c:v>
                </c:pt>
                <c:pt idx="4137">
                  <c:v>111974</c:v>
                </c:pt>
                <c:pt idx="4138">
                  <c:v>111978.2</c:v>
                </c:pt>
                <c:pt idx="4139">
                  <c:v>111983.5</c:v>
                </c:pt>
                <c:pt idx="4140">
                  <c:v>111987.4</c:v>
                </c:pt>
                <c:pt idx="4141">
                  <c:v>111991.1</c:v>
                </c:pt>
                <c:pt idx="4142">
                  <c:v>111995.8</c:v>
                </c:pt>
                <c:pt idx="4143">
                  <c:v>112000.1</c:v>
                </c:pt>
                <c:pt idx="4144">
                  <c:v>112003.1</c:v>
                </c:pt>
                <c:pt idx="4145">
                  <c:v>112006.8</c:v>
                </c:pt>
                <c:pt idx="4146">
                  <c:v>112010.1</c:v>
                </c:pt>
                <c:pt idx="4147">
                  <c:v>112012.5</c:v>
                </c:pt>
                <c:pt idx="4148">
                  <c:v>112015.4</c:v>
                </c:pt>
                <c:pt idx="4149">
                  <c:v>112018.3</c:v>
                </c:pt>
                <c:pt idx="4150">
                  <c:v>112021</c:v>
                </c:pt>
                <c:pt idx="4151">
                  <c:v>112022.9</c:v>
                </c:pt>
                <c:pt idx="4152">
                  <c:v>112024.8</c:v>
                </c:pt>
                <c:pt idx="4153">
                  <c:v>112027.1</c:v>
                </c:pt>
                <c:pt idx="4154">
                  <c:v>112029.4</c:v>
                </c:pt>
                <c:pt idx="4155">
                  <c:v>112031.1</c:v>
                </c:pt>
                <c:pt idx="4156">
                  <c:v>112033.2</c:v>
                </c:pt>
                <c:pt idx="4157">
                  <c:v>112035.3</c:v>
                </c:pt>
                <c:pt idx="4158">
                  <c:v>112037.3</c:v>
                </c:pt>
                <c:pt idx="4159">
                  <c:v>112039.3</c:v>
                </c:pt>
                <c:pt idx="4160">
                  <c:v>112040.7</c:v>
                </c:pt>
                <c:pt idx="4161">
                  <c:v>112042.6</c:v>
                </c:pt>
                <c:pt idx="4162">
                  <c:v>112044</c:v>
                </c:pt>
                <c:pt idx="4163">
                  <c:v>112045.4</c:v>
                </c:pt>
                <c:pt idx="4164">
                  <c:v>112047.8</c:v>
                </c:pt>
                <c:pt idx="4165">
                  <c:v>112049.2</c:v>
                </c:pt>
                <c:pt idx="4166">
                  <c:v>112050.6</c:v>
                </c:pt>
                <c:pt idx="4167">
                  <c:v>112052.5</c:v>
                </c:pt>
                <c:pt idx="4168">
                  <c:v>112054.5</c:v>
                </c:pt>
                <c:pt idx="4169">
                  <c:v>112056.5</c:v>
                </c:pt>
                <c:pt idx="4170">
                  <c:v>112058.6</c:v>
                </c:pt>
                <c:pt idx="4171">
                  <c:v>112060.2</c:v>
                </c:pt>
                <c:pt idx="4172">
                  <c:v>112062.39999999999</c:v>
                </c:pt>
                <c:pt idx="4173">
                  <c:v>112064.1</c:v>
                </c:pt>
                <c:pt idx="4174">
                  <c:v>112065.9</c:v>
                </c:pt>
                <c:pt idx="4175">
                  <c:v>112068.4</c:v>
                </c:pt>
                <c:pt idx="4176">
                  <c:v>112070.3</c:v>
                </c:pt>
                <c:pt idx="4177">
                  <c:v>112073</c:v>
                </c:pt>
                <c:pt idx="4178">
                  <c:v>112075.8</c:v>
                </c:pt>
                <c:pt idx="4179">
                  <c:v>112077.3</c:v>
                </c:pt>
                <c:pt idx="4180">
                  <c:v>112080.3</c:v>
                </c:pt>
                <c:pt idx="4181">
                  <c:v>112084.4</c:v>
                </c:pt>
                <c:pt idx="4182">
                  <c:v>112087.8</c:v>
                </c:pt>
                <c:pt idx="4183">
                  <c:v>112090.5</c:v>
                </c:pt>
                <c:pt idx="4184">
                  <c:v>112093.4</c:v>
                </c:pt>
                <c:pt idx="4185">
                  <c:v>112097.3</c:v>
                </c:pt>
                <c:pt idx="4186">
                  <c:v>112100.3</c:v>
                </c:pt>
                <c:pt idx="4187">
                  <c:v>112104.5</c:v>
                </c:pt>
                <c:pt idx="4188">
                  <c:v>112107.8</c:v>
                </c:pt>
                <c:pt idx="4189">
                  <c:v>112111.2</c:v>
                </c:pt>
                <c:pt idx="4190">
                  <c:v>112115.8</c:v>
                </c:pt>
                <c:pt idx="4191">
                  <c:v>112120.5</c:v>
                </c:pt>
                <c:pt idx="4192">
                  <c:v>112125.4</c:v>
                </c:pt>
                <c:pt idx="4193">
                  <c:v>112130.4</c:v>
                </c:pt>
                <c:pt idx="4194">
                  <c:v>112135.5</c:v>
                </c:pt>
                <c:pt idx="4195">
                  <c:v>112139.4</c:v>
                </c:pt>
                <c:pt idx="4196">
                  <c:v>112143.4</c:v>
                </c:pt>
                <c:pt idx="4197">
                  <c:v>112148.8</c:v>
                </c:pt>
                <c:pt idx="4198">
                  <c:v>112154.3</c:v>
                </c:pt>
                <c:pt idx="4199">
                  <c:v>112158.5</c:v>
                </c:pt>
                <c:pt idx="4200">
                  <c:v>112164.1</c:v>
                </c:pt>
                <c:pt idx="4201">
                  <c:v>112167</c:v>
                </c:pt>
                <c:pt idx="4202">
                  <c:v>112172.7</c:v>
                </c:pt>
                <c:pt idx="4203">
                  <c:v>112178.6</c:v>
                </c:pt>
                <c:pt idx="4204">
                  <c:v>112184.4</c:v>
                </c:pt>
                <c:pt idx="4205">
                  <c:v>112190.39999999999</c:v>
                </c:pt>
                <c:pt idx="4206">
                  <c:v>112196.3</c:v>
                </c:pt>
                <c:pt idx="4207">
                  <c:v>112199.3</c:v>
                </c:pt>
                <c:pt idx="4208">
                  <c:v>112205.4</c:v>
                </c:pt>
                <c:pt idx="4209">
                  <c:v>112211.4</c:v>
                </c:pt>
                <c:pt idx="4210">
                  <c:v>112216</c:v>
                </c:pt>
                <c:pt idx="4211">
                  <c:v>112222.1</c:v>
                </c:pt>
                <c:pt idx="4212">
                  <c:v>112228.1</c:v>
                </c:pt>
                <c:pt idx="4213">
                  <c:v>112232.8</c:v>
                </c:pt>
                <c:pt idx="4214">
                  <c:v>112239.1</c:v>
                </c:pt>
                <c:pt idx="4215">
                  <c:v>112244</c:v>
                </c:pt>
                <c:pt idx="4216">
                  <c:v>112250.6</c:v>
                </c:pt>
                <c:pt idx="4217">
                  <c:v>112257.4</c:v>
                </c:pt>
                <c:pt idx="4218">
                  <c:v>112262.6</c:v>
                </c:pt>
                <c:pt idx="4219">
                  <c:v>112269.7</c:v>
                </c:pt>
                <c:pt idx="4220">
                  <c:v>112275.1</c:v>
                </c:pt>
                <c:pt idx="4221">
                  <c:v>112280.6</c:v>
                </c:pt>
                <c:pt idx="4222">
                  <c:v>112287.9</c:v>
                </c:pt>
                <c:pt idx="4223">
                  <c:v>112295.4</c:v>
                </c:pt>
                <c:pt idx="4224">
                  <c:v>112301.1</c:v>
                </c:pt>
                <c:pt idx="4225">
                  <c:v>112306.8</c:v>
                </c:pt>
                <c:pt idx="4226">
                  <c:v>112314.6</c:v>
                </c:pt>
                <c:pt idx="4227">
                  <c:v>112322.4</c:v>
                </c:pt>
                <c:pt idx="4228">
                  <c:v>112330.2</c:v>
                </c:pt>
                <c:pt idx="4229">
                  <c:v>112338.1</c:v>
                </c:pt>
                <c:pt idx="4230">
                  <c:v>112346.1</c:v>
                </c:pt>
                <c:pt idx="4231">
                  <c:v>112350</c:v>
                </c:pt>
                <c:pt idx="4232">
                  <c:v>112358</c:v>
                </c:pt>
                <c:pt idx="4233">
                  <c:v>112366</c:v>
                </c:pt>
                <c:pt idx="4234">
                  <c:v>112374.1</c:v>
                </c:pt>
                <c:pt idx="4235">
                  <c:v>112380.1</c:v>
                </c:pt>
                <c:pt idx="4236">
                  <c:v>112388.1</c:v>
                </c:pt>
                <c:pt idx="4237">
                  <c:v>112396</c:v>
                </c:pt>
                <c:pt idx="4238">
                  <c:v>112404</c:v>
                </c:pt>
                <c:pt idx="4239">
                  <c:v>112409.9</c:v>
                </c:pt>
                <c:pt idx="4240">
                  <c:v>112417.8</c:v>
                </c:pt>
                <c:pt idx="4241">
                  <c:v>112425.60000000001</c:v>
                </c:pt>
                <c:pt idx="4242">
                  <c:v>112433.3</c:v>
                </c:pt>
                <c:pt idx="4243">
                  <c:v>112441</c:v>
                </c:pt>
                <c:pt idx="4244">
                  <c:v>112446.7</c:v>
                </c:pt>
                <c:pt idx="4245">
                  <c:v>112454.1</c:v>
                </c:pt>
                <c:pt idx="4246">
                  <c:v>112461.5</c:v>
                </c:pt>
                <c:pt idx="4247">
                  <c:v>112468.9</c:v>
                </c:pt>
                <c:pt idx="4248">
                  <c:v>112476.5</c:v>
                </c:pt>
                <c:pt idx="4249">
                  <c:v>112482.3</c:v>
                </c:pt>
                <c:pt idx="4250">
                  <c:v>112490.1</c:v>
                </c:pt>
                <c:pt idx="4251">
                  <c:v>112496</c:v>
                </c:pt>
                <c:pt idx="4252">
                  <c:v>112504</c:v>
                </c:pt>
                <c:pt idx="4253">
                  <c:v>112512</c:v>
                </c:pt>
                <c:pt idx="4254">
                  <c:v>112520.1</c:v>
                </c:pt>
                <c:pt idx="4255">
                  <c:v>112526.2</c:v>
                </c:pt>
                <c:pt idx="4256">
                  <c:v>112534.3</c:v>
                </c:pt>
                <c:pt idx="4257">
                  <c:v>112542.39999999999</c:v>
                </c:pt>
                <c:pt idx="4258">
                  <c:v>112548.5</c:v>
                </c:pt>
                <c:pt idx="4259">
                  <c:v>112556.5</c:v>
                </c:pt>
                <c:pt idx="4260">
                  <c:v>112564.4</c:v>
                </c:pt>
                <c:pt idx="4261">
                  <c:v>112572.3</c:v>
                </c:pt>
                <c:pt idx="4262">
                  <c:v>112580</c:v>
                </c:pt>
                <c:pt idx="4263">
                  <c:v>112583.9</c:v>
                </c:pt>
                <c:pt idx="4264">
                  <c:v>112591.4</c:v>
                </c:pt>
                <c:pt idx="4265">
                  <c:v>112598.7</c:v>
                </c:pt>
                <c:pt idx="4266">
                  <c:v>112604.1</c:v>
                </c:pt>
                <c:pt idx="4267">
                  <c:v>112611.1</c:v>
                </c:pt>
                <c:pt idx="4268">
                  <c:v>112617.9</c:v>
                </c:pt>
                <c:pt idx="4269">
                  <c:v>112621.1</c:v>
                </c:pt>
                <c:pt idx="4270">
                  <c:v>112629.1</c:v>
                </c:pt>
                <c:pt idx="4271">
                  <c:v>112633.60000000001</c:v>
                </c:pt>
                <c:pt idx="4272">
                  <c:v>112637.9</c:v>
                </c:pt>
                <c:pt idx="4273">
                  <c:v>112642.1</c:v>
                </c:pt>
                <c:pt idx="4274">
                  <c:v>112646.1</c:v>
                </c:pt>
                <c:pt idx="4275">
                  <c:v>112651.1</c:v>
                </c:pt>
                <c:pt idx="4276">
                  <c:v>112655.7</c:v>
                </c:pt>
                <c:pt idx="4277">
                  <c:v>112658.9</c:v>
                </c:pt>
                <c:pt idx="4278">
                  <c:v>112662.9</c:v>
                </c:pt>
                <c:pt idx="4279">
                  <c:v>112666.9</c:v>
                </c:pt>
                <c:pt idx="4280">
                  <c:v>112669.7</c:v>
                </c:pt>
                <c:pt idx="4281">
                  <c:v>112673.5</c:v>
                </c:pt>
                <c:pt idx="4282">
                  <c:v>112678</c:v>
                </c:pt>
                <c:pt idx="4283">
                  <c:v>112681.5</c:v>
                </c:pt>
                <c:pt idx="4284">
                  <c:v>112684.1</c:v>
                </c:pt>
                <c:pt idx="4285">
                  <c:v>112686.6</c:v>
                </c:pt>
                <c:pt idx="4286">
                  <c:v>112689.9</c:v>
                </c:pt>
                <c:pt idx="4287">
                  <c:v>112693.8</c:v>
                </c:pt>
                <c:pt idx="4288">
                  <c:v>112695.4</c:v>
                </c:pt>
                <c:pt idx="4289">
                  <c:v>112699.2</c:v>
                </c:pt>
                <c:pt idx="4290">
                  <c:v>112700.6</c:v>
                </c:pt>
                <c:pt idx="4291">
                  <c:v>112703.5</c:v>
                </c:pt>
                <c:pt idx="4292">
                  <c:v>112706.4</c:v>
                </c:pt>
                <c:pt idx="4293">
                  <c:v>112709.1</c:v>
                </c:pt>
                <c:pt idx="4294">
                  <c:v>112711.8</c:v>
                </c:pt>
                <c:pt idx="4295">
                  <c:v>112714.5</c:v>
                </c:pt>
                <c:pt idx="4296">
                  <c:v>112717.1</c:v>
                </c:pt>
                <c:pt idx="4297">
                  <c:v>112719</c:v>
                </c:pt>
                <c:pt idx="4298">
                  <c:v>112721.5</c:v>
                </c:pt>
                <c:pt idx="4299">
                  <c:v>112724</c:v>
                </c:pt>
                <c:pt idx="4300">
                  <c:v>112726.39999999999</c:v>
                </c:pt>
                <c:pt idx="4301">
                  <c:v>112727.6</c:v>
                </c:pt>
                <c:pt idx="4302">
                  <c:v>112730</c:v>
                </c:pt>
                <c:pt idx="4303">
                  <c:v>112732.4</c:v>
                </c:pt>
                <c:pt idx="4304">
                  <c:v>112734.1</c:v>
                </c:pt>
                <c:pt idx="4305">
                  <c:v>112737</c:v>
                </c:pt>
                <c:pt idx="4306">
                  <c:v>112738.2</c:v>
                </c:pt>
                <c:pt idx="4307">
                  <c:v>112740.5</c:v>
                </c:pt>
                <c:pt idx="4308">
                  <c:v>112742.8</c:v>
                </c:pt>
                <c:pt idx="4309">
                  <c:v>112744.5</c:v>
                </c:pt>
                <c:pt idx="4310">
                  <c:v>112746.8</c:v>
                </c:pt>
                <c:pt idx="4311">
                  <c:v>112749.1</c:v>
                </c:pt>
                <c:pt idx="4312">
                  <c:v>112750.3</c:v>
                </c:pt>
                <c:pt idx="4313">
                  <c:v>112752.7</c:v>
                </c:pt>
                <c:pt idx="4314">
                  <c:v>112755.1</c:v>
                </c:pt>
                <c:pt idx="4315">
                  <c:v>112757.6</c:v>
                </c:pt>
                <c:pt idx="4316">
                  <c:v>112760.1</c:v>
                </c:pt>
                <c:pt idx="4317">
                  <c:v>112762</c:v>
                </c:pt>
                <c:pt idx="4318">
                  <c:v>112764</c:v>
                </c:pt>
                <c:pt idx="4319">
                  <c:v>112766.5</c:v>
                </c:pt>
                <c:pt idx="4320">
                  <c:v>112768.4</c:v>
                </c:pt>
                <c:pt idx="4321">
                  <c:v>112771</c:v>
                </c:pt>
                <c:pt idx="4322">
                  <c:v>112772.9</c:v>
                </c:pt>
                <c:pt idx="4323">
                  <c:v>112775.4</c:v>
                </c:pt>
                <c:pt idx="4324">
                  <c:v>112777.3</c:v>
                </c:pt>
                <c:pt idx="4325">
                  <c:v>112779.8</c:v>
                </c:pt>
                <c:pt idx="4326">
                  <c:v>112781.6</c:v>
                </c:pt>
                <c:pt idx="4327">
                  <c:v>112784</c:v>
                </c:pt>
                <c:pt idx="4328">
                  <c:v>112786.3</c:v>
                </c:pt>
                <c:pt idx="4329">
                  <c:v>112788.5</c:v>
                </c:pt>
                <c:pt idx="4330">
                  <c:v>112790.7</c:v>
                </c:pt>
                <c:pt idx="4331">
                  <c:v>112791.8</c:v>
                </c:pt>
                <c:pt idx="4332">
                  <c:v>112793.8</c:v>
                </c:pt>
                <c:pt idx="4333">
                  <c:v>112795.7</c:v>
                </c:pt>
                <c:pt idx="4334">
                  <c:v>112797.1</c:v>
                </c:pt>
                <c:pt idx="4335">
                  <c:v>112798.8</c:v>
                </c:pt>
                <c:pt idx="4336">
                  <c:v>112800.4</c:v>
                </c:pt>
                <c:pt idx="4337">
                  <c:v>112801.2</c:v>
                </c:pt>
                <c:pt idx="4338">
                  <c:v>112802.9</c:v>
                </c:pt>
                <c:pt idx="4339">
                  <c:v>112804.1</c:v>
                </c:pt>
                <c:pt idx="4340">
                  <c:v>112805.2</c:v>
                </c:pt>
                <c:pt idx="4341">
                  <c:v>112805.9</c:v>
                </c:pt>
                <c:pt idx="4342">
                  <c:v>112806.39999999999</c:v>
                </c:pt>
                <c:pt idx="4343">
                  <c:v>112807.1</c:v>
                </c:pt>
                <c:pt idx="4344">
                  <c:v>112807.5</c:v>
                </c:pt>
                <c:pt idx="4345">
                  <c:v>112807.7</c:v>
                </c:pt>
                <c:pt idx="4346">
                  <c:v>112807.7</c:v>
                </c:pt>
                <c:pt idx="4347">
                  <c:v>112807.4</c:v>
                </c:pt>
                <c:pt idx="4348">
                  <c:v>112806.8</c:v>
                </c:pt>
                <c:pt idx="4349">
                  <c:v>112805</c:v>
                </c:pt>
                <c:pt idx="4350">
                  <c:v>112803</c:v>
                </c:pt>
                <c:pt idx="4351">
                  <c:v>112801</c:v>
                </c:pt>
                <c:pt idx="4352">
                  <c:v>112798</c:v>
                </c:pt>
                <c:pt idx="4353">
                  <c:v>112796.3</c:v>
                </c:pt>
                <c:pt idx="4354">
                  <c:v>112792.5</c:v>
                </c:pt>
                <c:pt idx="4355">
                  <c:v>112788.3</c:v>
                </c:pt>
                <c:pt idx="4356">
                  <c:v>112783.6</c:v>
                </c:pt>
                <c:pt idx="4357">
                  <c:v>112779.8</c:v>
                </c:pt>
                <c:pt idx="4358">
                  <c:v>112774.3</c:v>
                </c:pt>
                <c:pt idx="4359">
                  <c:v>112771.5</c:v>
                </c:pt>
                <c:pt idx="4360">
                  <c:v>112765.5</c:v>
                </c:pt>
                <c:pt idx="4361">
                  <c:v>112759.1</c:v>
                </c:pt>
                <c:pt idx="4362">
                  <c:v>112754.1</c:v>
                </c:pt>
                <c:pt idx="4363">
                  <c:v>112745.4</c:v>
                </c:pt>
                <c:pt idx="4364">
                  <c:v>112740</c:v>
                </c:pt>
                <c:pt idx="4365">
                  <c:v>112734.39999999999</c:v>
                </c:pt>
                <c:pt idx="4366">
                  <c:v>112726.7</c:v>
                </c:pt>
                <c:pt idx="4367">
                  <c:v>112718.8</c:v>
                </c:pt>
                <c:pt idx="4368">
                  <c:v>112712.8</c:v>
                </c:pt>
                <c:pt idx="4369">
                  <c:v>112704.5</c:v>
                </c:pt>
                <c:pt idx="4370">
                  <c:v>112698.2</c:v>
                </c:pt>
                <c:pt idx="4371">
                  <c:v>112689.7</c:v>
                </c:pt>
                <c:pt idx="4372">
                  <c:v>112683.3</c:v>
                </c:pt>
                <c:pt idx="4373">
                  <c:v>112674.6</c:v>
                </c:pt>
                <c:pt idx="4374">
                  <c:v>112665.8</c:v>
                </c:pt>
                <c:pt idx="4375">
                  <c:v>112657</c:v>
                </c:pt>
                <c:pt idx="4376">
                  <c:v>112647.8</c:v>
                </c:pt>
                <c:pt idx="4377">
                  <c:v>112640.2</c:v>
                </c:pt>
                <c:pt idx="4378">
                  <c:v>112631.7</c:v>
                </c:pt>
                <c:pt idx="4379">
                  <c:v>112616.2</c:v>
                </c:pt>
                <c:pt idx="4380">
                  <c:v>112609.4</c:v>
                </c:pt>
                <c:pt idx="4381">
                  <c:v>112595.2</c:v>
                </c:pt>
                <c:pt idx="4382">
                  <c:v>112579.9</c:v>
                </c:pt>
                <c:pt idx="4383">
                  <c:v>112563.7</c:v>
                </c:pt>
                <c:pt idx="4384">
                  <c:v>112546.7</c:v>
                </c:pt>
                <c:pt idx="4385">
                  <c:v>112528.9</c:v>
                </c:pt>
                <c:pt idx="4386">
                  <c:v>112510.5</c:v>
                </c:pt>
                <c:pt idx="4387">
                  <c:v>112491.6</c:v>
                </c:pt>
                <c:pt idx="4388">
                  <c:v>112477.1</c:v>
                </c:pt>
                <c:pt idx="4389">
                  <c:v>112457.4</c:v>
                </c:pt>
                <c:pt idx="4390">
                  <c:v>112437.5</c:v>
                </c:pt>
                <c:pt idx="4391">
                  <c:v>112422.39999999999</c:v>
                </c:pt>
                <c:pt idx="4392">
                  <c:v>112402.1</c:v>
                </c:pt>
                <c:pt idx="4393">
                  <c:v>112381.7</c:v>
                </c:pt>
                <c:pt idx="4394">
                  <c:v>112361.5</c:v>
                </c:pt>
                <c:pt idx="4395">
                  <c:v>112336.3</c:v>
                </c:pt>
                <c:pt idx="4396">
                  <c:v>112316.4</c:v>
                </c:pt>
                <c:pt idx="4397">
                  <c:v>112296.9</c:v>
                </c:pt>
                <c:pt idx="4398">
                  <c:v>112282.4</c:v>
                </c:pt>
                <c:pt idx="4399">
                  <c:v>112262.6</c:v>
                </c:pt>
                <c:pt idx="4400">
                  <c:v>112242.5</c:v>
                </c:pt>
                <c:pt idx="4401">
                  <c:v>112222</c:v>
                </c:pt>
                <c:pt idx="4402">
                  <c:v>112201.1</c:v>
                </c:pt>
                <c:pt idx="4403">
                  <c:v>112185.2</c:v>
                </c:pt>
                <c:pt idx="4404">
                  <c:v>112163.8</c:v>
                </c:pt>
                <c:pt idx="4405">
                  <c:v>112142.1</c:v>
                </c:pt>
                <c:pt idx="4406">
                  <c:v>112120.3</c:v>
                </c:pt>
                <c:pt idx="4407">
                  <c:v>112098.2</c:v>
                </c:pt>
                <c:pt idx="4408">
                  <c:v>112076</c:v>
                </c:pt>
                <c:pt idx="4409">
                  <c:v>112059.2</c:v>
                </c:pt>
                <c:pt idx="4410">
                  <c:v>112042.4</c:v>
                </c:pt>
                <c:pt idx="4411">
                  <c:v>112014.3</c:v>
                </c:pt>
                <c:pt idx="4412">
                  <c:v>111997.5</c:v>
                </c:pt>
                <c:pt idx="4413">
                  <c:v>111980.6</c:v>
                </c:pt>
                <c:pt idx="4414">
                  <c:v>111952.5</c:v>
                </c:pt>
                <c:pt idx="4415">
                  <c:v>111935.7</c:v>
                </c:pt>
                <c:pt idx="4416">
                  <c:v>111913.4</c:v>
                </c:pt>
                <c:pt idx="4417">
                  <c:v>111891.3</c:v>
                </c:pt>
                <c:pt idx="4418">
                  <c:v>111869.2</c:v>
                </c:pt>
                <c:pt idx="4419">
                  <c:v>111847.4</c:v>
                </c:pt>
                <c:pt idx="4420">
                  <c:v>111831.2</c:v>
                </c:pt>
                <c:pt idx="4421">
                  <c:v>111809.5</c:v>
                </c:pt>
                <c:pt idx="4422">
                  <c:v>111787.3</c:v>
                </c:pt>
                <c:pt idx="4423">
                  <c:v>111764.6</c:v>
                </c:pt>
                <c:pt idx="4424">
                  <c:v>111741.6</c:v>
                </c:pt>
                <c:pt idx="4425">
                  <c:v>111724.2</c:v>
                </c:pt>
                <c:pt idx="4426">
                  <c:v>111700.8</c:v>
                </c:pt>
                <c:pt idx="4427">
                  <c:v>111677.2</c:v>
                </c:pt>
                <c:pt idx="4428">
                  <c:v>111653.6</c:v>
                </c:pt>
                <c:pt idx="4429">
                  <c:v>111630</c:v>
                </c:pt>
                <c:pt idx="4430">
                  <c:v>111606.6</c:v>
                </c:pt>
                <c:pt idx="4431">
                  <c:v>111589.1</c:v>
                </c:pt>
                <c:pt idx="4432">
                  <c:v>111566</c:v>
                </c:pt>
                <c:pt idx="4433">
                  <c:v>111548.9</c:v>
                </c:pt>
                <c:pt idx="4434">
                  <c:v>111526.39999999999</c:v>
                </c:pt>
                <c:pt idx="4435">
                  <c:v>111498.9</c:v>
                </c:pt>
                <c:pt idx="4436">
                  <c:v>111488.1</c:v>
                </c:pt>
                <c:pt idx="4437">
                  <c:v>111467</c:v>
                </c:pt>
                <c:pt idx="4438">
                  <c:v>111446.6</c:v>
                </c:pt>
                <c:pt idx="4439">
                  <c:v>111427</c:v>
                </c:pt>
                <c:pt idx="4440">
                  <c:v>111408.1</c:v>
                </c:pt>
                <c:pt idx="4441">
                  <c:v>111390.1</c:v>
                </c:pt>
                <c:pt idx="4442">
                  <c:v>111377.3</c:v>
                </c:pt>
                <c:pt idx="4443">
                  <c:v>111361.1</c:v>
                </c:pt>
                <c:pt idx="4444">
                  <c:v>111349.6</c:v>
                </c:pt>
                <c:pt idx="4445">
                  <c:v>111335.1</c:v>
                </c:pt>
                <c:pt idx="4446">
                  <c:v>111324.4</c:v>
                </c:pt>
                <c:pt idx="4447">
                  <c:v>111310.3</c:v>
                </c:pt>
                <c:pt idx="4448">
                  <c:v>111296.4</c:v>
                </c:pt>
                <c:pt idx="4449">
                  <c:v>111286.2</c:v>
                </c:pt>
                <c:pt idx="4450">
                  <c:v>111269.3</c:v>
                </c:pt>
                <c:pt idx="4451">
                  <c:v>111256.1</c:v>
                </c:pt>
                <c:pt idx="4452">
                  <c:v>111246.39999999999</c:v>
                </c:pt>
                <c:pt idx="4453">
                  <c:v>111236.8</c:v>
                </c:pt>
                <c:pt idx="4454">
                  <c:v>111224.2</c:v>
                </c:pt>
                <c:pt idx="4455">
                  <c:v>111211.9</c:v>
                </c:pt>
                <c:pt idx="4456">
                  <c:v>111199.9</c:v>
                </c:pt>
                <c:pt idx="4457">
                  <c:v>111191.1</c:v>
                </c:pt>
                <c:pt idx="4458">
                  <c:v>111179.7</c:v>
                </c:pt>
                <c:pt idx="4459">
                  <c:v>111168.5</c:v>
                </c:pt>
                <c:pt idx="4460">
                  <c:v>111160.4</c:v>
                </c:pt>
                <c:pt idx="4461">
                  <c:v>111149.8</c:v>
                </c:pt>
                <c:pt idx="4462">
                  <c:v>111139.6</c:v>
                </c:pt>
                <c:pt idx="4463">
                  <c:v>111129.7</c:v>
                </c:pt>
                <c:pt idx="4464">
                  <c:v>111122.5</c:v>
                </c:pt>
                <c:pt idx="4465">
                  <c:v>111115.6</c:v>
                </c:pt>
                <c:pt idx="4466">
                  <c:v>111106.7</c:v>
                </c:pt>
                <c:pt idx="4467">
                  <c:v>111098.2</c:v>
                </c:pt>
                <c:pt idx="4468">
                  <c:v>111092</c:v>
                </c:pt>
                <c:pt idx="4469">
                  <c:v>111084.2</c:v>
                </c:pt>
                <c:pt idx="4470">
                  <c:v>111076.9</c:v>
                </c:pt>
                <c:pt idx="4471">
                  <c:v>111071.6</c:v>
                </c:pt>
                <c:pt idx="4472">
                  <c:v>111065</c:v>
                </c:pt>
                <c:pt idx="4473">
                  <c:v>111058.8</c:v>
                </c:pt>
                <c:pt idx="4474">
                  <c:v>111054.6</c:v>
                </c:pt>
                <c:pt idx="4475">
                  <c:v>111050.7</c:v>
                </c:pt>
                <c:pt idx="4476">
                  <c:v>111046</c:v>
                </c:pt>
                <c:pt idx="4477">
                  <c:v>111042.8</c:v>
                </c:pt>
                <c:pt idx="4478">
                  <c:v>111039</c:v>
                </c:pt>
                <c:pt idx="4479">
                  <c:v>111036.4</c:v>
                </c:pt>
                <c:pt idx="4480">
                  <c:v>111033.3</c:v>
                </c:pt>
                <c:pt idx="4481">
                  <c:v>111030.5</c:v>
                </c:pt>
                <c:pt idx="4482">
                  <c:v>111028.6</c:v>
                </c:pt>
                <c:pt idx="4483">
                  <c:v>111026.2</c:v>
                </c:pt>
                <c:pt idx="4484">
                  <c:v>111024</c:v>
                </c:pt>
                <c:pt idx="4485">
                  <c:v>111022.39999999999</c:v>
                </c:pt>
                <c:pt idx="4486">
                  <c:v>111021.4</c:v>
                </c:pt>
                <c:pt idx="4487">
                  <c:v>111019.4</c:v>
                </c:pt>
                <c:pt idx="4488">
                  <c:v>111017.3</c:v>
                </c:pt>
                <c:pt idx="4489">
                  <c:v>111015.7</c:v>
                </c:pt>
                <c:pt idx="4490">
                  <c:v>111014</c:v>
                </c:pt>
                <c:pt idx="4491">
                  <c:v>111011.6</c:v>
                </c:pt>
                <c:pt idx="4492">
                  <c:v>111010.4</c:v>
                </c:pt>
                <c:pt idx="4493">
                  <c:v>111007.6</c:v>
                </c:pt>
                <c:pt idx="4494">
                  <c:v>111004.5</c:v>
                </c:pt>
                <c:pt idx="4495">
                  <c:v>111002</c:v>
                </c:pt>
                <c:pt idx="4496">
                  <c:v>110998.3</c:v>
                </c:pt>
                <c:pt idx="4497">
                  <c:v>110995.1</c:v>
                </c:pt>
                <c:pt idx="4498">
                  <c:v>110991.7</c:v>
                </c:pt>
                <c:pt idx="4499">
                  <c:v>110986.7</c:v>
                </c:pt>
                <c:pt idx="4500">
                  <c:v>110982.5</c:v>
                </c:pt>
                <c:pt idx="4501">
                  <c:v>110977.9</c:v>
                </c:pt>
                <c:pt idx="4502">
                  <c:v>110972.9</c:v>
                </c:pt>
                <c:pt idx="4503">
                  <c:v>110965.6</c:v>
                </c:pt>
                <c:pt idx="4504">
                  <c:v>110957.5</c:v>
                </c:pt>
                <c:pt idx="4505">
                  <c:v>110950.9</c:v>
                </c:pt>
                <c:pt idx="4506">
                  <c:v>110924.3</c:v>
                </c:pt>
                <c:pt idx="4507">
                  <c:v>110852.7</c:v>
                </c:pt>
                <c:pt idx="4508">
                  <c:v>110698.7</c:v>
                </c:pt>
                <c:pt idx="4509">
                  <c:v>110498.9</c:v>
                </c:pt>
                <c:pt idx="4510">
                  <c:v>110276.2</c:v>
                </c:pt>
                <c:pt idx="4511">
                  <c:v>110108</c:v>
                </c:pt>
                <c:pt idx="4512">
                  <c:v>109949.6</c:v>
                </c:pt>
                <c:pt idx="4513">
                  <c:v>109770.2</c:v>
                </c:pt>
                <c:pt idx="4514">
                  <c:v>109672.1</c:v>
                </c:pt>
                <c:pt idx="4515">
                  <c:v>109594</c:v>
                </c:pt>
                <c:pt idx="4516">
                  <c:v>109549.4</c:v>
                </c:pt>
                <c:pt idx="4517">
                  <c:v>109501.1</c:v>
                </c:pt>
                <c:pt idx="4518">
                  <c:v>109460.9</c:v>
                </c:pt>
                <c:pt idx="4519">
                  <c:v>109433</c:v>
                </c:pt>
                <c:pt idx="4520">
                  <c:v>109394.9</c:v>
                </c:pt>
                <c:pt idx="4521">
                  <c:v>109362.8</c:v>
                </c:pt>
                <c:pt idx="4522">
                  <c:v>109311.4</c:v>
                </c:pt>
                <c:pt idx="4523">
                  <c:v>109245.5</c:v>
                </c:pt>
                <c:pt idx="4524">
                  <c:v>109140.5</c:v>
                </c:pt>
                <c:pt idx="4525">
                  <c:v>109062.5</c:v>
                </c:pt>
                <c:pt idx="4526">
                  <c:v>108866.3</c:v>
                </c:pt>
                <c:pt idx="4527">
                  <c:v>108692.7</c:v>
                </c:pt>
                <c:pt idx="4528">
                  <c:v>108440.7</c:v>
                </c:pt>
                <c:pt idx="4529">
                  <c:v>108181.6</c:v>
                </c:pt>
                <c:pt idx="4530">
                  <c:v>107933.6</c:v>
                </c:pt>
                <c:pt idx="4531">
                  <c:v>107765.7</c:v>
                </c:pt>
                <c:pt idx="4532">
                  <c:v>107580.5</c:v>
                </c:pt>
                <c:pt idx="4533">
                  <c:v>107480.6</c:v>
                </c:pt>
                <c:pt idx="4534">
                  <c:v>107413.7</c:v>
                </c:pt>
                <c:pt idx="4535">
                  <c:v>107432.5</c:v>
                </c:pt>
                <c:pt idx="4536">
                  <c:v>107492.9</c:v>
                </c:pt>
                <c:pt idx="4537">
                  <c:v>107620.9</c:v>
                </c:pt>
                <c:pt idx="4538">
                  <c:v>107787.4</c:v>
                </c:pt>
                <c:pt idx="4539">
                  <c:v>107927</c:v>
                </c:pt>
                <c:pt idx="4540">
                  <c:v>108119.2</c:v>
                </c:pt>
                <c:pt idx="4541">
                  <c:v>108302.3</c:v>
                </c:pt>
                <c:pt idx="4542">
                  <c:v>108423.3</c:v>
                </c:pt>
                <c:pt idx="4543">
                  <c:v>108548.9</c:v>
                </c:pt>
                <c:pt idx="4544">
                  <c:v>108607</c:v>
                </c:pt>
                <c:pt idx="4545">
                  <c:v>108626</c:v>
                </c:pt>
                <c:pt idx="4546">
                  <c:v>108624</c:v>
                </c:pt>
                <c:pt idx="4547">
                  <c:v>108618.5</c:v>
                </c:pt>
                <c:pt idx="4548">
                  <c:v>108612.1</c:v>
                </c:pt>
                <c:pt idx="4549">
                  <c:v>108600.6</c:v>
                </c:pt>
                <c:pt idx="4550">
                  <c:v>108593.5</c:v>
                </c:pt>
                <c:pt idx="4551">
                  <c:v>108577</c:v>
                </c:pt>
                <c:pt idx="4552">
                  <c:v>108557.3</c:v>
                </c:pt>
                <c:pt idx="4553">
                  <c:v>108540.4</c:v>
                </c:pt>
                <c:pt idx="4554">
                  <c:v>108515.1</c:v>
                </c:pt>
                <c:pt idx="4555">
                  <c:v>108494.2</c:v>
                </c:pt>
                <c:pt idx="4556">
                  <c:v>108471.5</c:v>
                </c:pt>
                <c:pt idx="4557">
                  <c:v>108438.8</c:v>
                </c:pt>
                <c:pt idx="4558">
                  <c:v>108412.4</c:v>
                </c:pt>
                <c:pt idx="4559">
                  <c:v>108374.7</c:v>
                </c:pt>
                <c:pt idx="4560">
                  <c:v>108344.6</c:v>
                </c:pt>
                <c:pt idx="4561">
                  <c:v>108313</c:v>
                </c:pt>
                <c:pt idx="4562">
                  <c:v>108280</c:v>
                </c:pt>
                <c:pt idx="4563">
                  <c:v>108233.60000000001</c:v>
                </c:pt>
                <c:pt idx="4564">
                  <c:v>108184.8</c:v>
                </c:pt>
                <c:pt idx="4565">
                  <c:v>108133.5</c:v>
                </c:pt>
                <c:pt idx="4566">
                  <c:v>108065.1</c:v>
                </c:pt>
                <c:pt idx="4567">
                  <c:v>107958.9</c:v>
                </c:pt>
                <c:pt idx="4568">
                  <c:v>107744.4</c:v>
                </c:pt>
                <c:pt idx="4569">
                  <c:v>107536.2</c:v>
                </c:pt>
                <c:pt idx="4570">
                  <c:v>107206.39999999999</c:v>
                </c:pt>
                <c:pt idx="4571">
                  <c:v>106829.2</c:v>
                </c:pt>
                <c:pt idx="4572">
                  <c:v>106523.2</c:v>
                </c:pt>
                <c:pt idx="4573">
                  <c:v>106095.2</c:v>
                </c:pt>
                <c:pt idx="4574">
                  <c:v>105766.6</c:v>
                </c:pt>
                <c:pt idx="4575">
                  <c:v>105329</c:v>
                </c:pt>
                <c:pt idx="4576">
                  <c:v>104904.3</c:v>
                </c:pt>
                <c:pt idx="4577">
                  <c:v>104602.4</c:v>
                </c:pt>
                <c:pt idx="4578">
                  <c:v>104412.2</c:v>
                </c:pt>
                <c:pt idx="4579">
                  <c:v>104065.8</c:v>
                </c:pt>
                <c:pt idx="4580">
                  <c:v>103714</c:v>
                </c:pt>
                <c:pt idx="4581">
                  <c:v>103603.9</c:v>
                </c:pt>
                <c:pt idx="4582">
                  <c:v>103419.9</c:v>
                </c:pt>
                <c:pt idx="4583">
                  <c:v>103387.3</c:v>
                </c:pt>
                <c:pt idx="4584">
                  <c:v>103366.7</c:v>
                </c:pt>
                <c:pt idx="4585">
                  <c:v>103353.9</c:v>
                </c:pt>
                <c:pt idx="4586">
                  <c:v>103338.2</c:v>
                </c:pt>
                <c:pt idx="4587">
                  <c:v>103324</c:v>
                </c:pt>
                <c:pt idx="4588">
                  <c:v>103311.2</c:v>
                </c:pt>
                <c:pt idx="4589">
                  <c:v>103302.39999999999</c:v>
                </c:pt>
                <c:pt idx="4590">
                  <c:v>103294.3</c:v>
                </c:pt>
                <c:pt idx="4591">
                  <c:v>103284.3</c:v>
                </c:pt>
                <c:pt idx="4592">
                  <c:v>103275.4</c:v>
                </c:pt>
                <c:pt idx="4593">
                  <c:v>103267.2</c:v>
                </c:pt>
                <c:pt idx="4594">
                  <c:v>103263.4</c:v>
                </c:pt>
                <c:pt idx="4595">
                  <c:v>103256.3</c:v>
                </c:pt>
                <c:pt idx="4596">
                  <c:v>103249.7</c:v>
                </c:pt>
                <c:pt idx="4597">
                  <c:v>103243.6</c:v>
                </c:pt>
                <c:pt idx="4598">
                  <c:v>103239.2</c:v>
                </c:pt>
                <c:pt idx="4599">
                  <c:v>103233.5</c:v>
                </c:pt>
                <c:pt idx="4600">
                  <c:v>103227.9</c:v>
                </c:pt>
                <c:pt idx="4601">
                  <c:v>103222.3</c:v>
                </c:pt>
                <c:pt idx="4602">
                  <c:v>103216.5</c:v>
                </c:pt>
                <c:pt idx="4603">
                  <c:v>103210.5</c:v>
                </c:pt>
                <c:pt idx="4604">
                  <c:v>103204.1</c:v>
                </c:pt>
                <c:pt idx="4605">
                  <c:v>103199</c:v>
                </c:pt>
                <c:pt idx="4606">
                  <c:v>103193.60000000001</c:v>
                </c:pt>
                <c:pt idx="4607">
                  <c:v>103185.8</c:v>
                </c:pt>
                <c:pt idx="4608">
                  <c:v>103179.4</c:v>
                </c:pt>
                <c:pt idx="4609">
                  <c:v>103170.1</c:v>
                </c:pt>
                <c:pt idx="4610">
                  <c:v>103157.1</c:v>
                </c:pt>
                <c:pt idx="4611">
                  <c:v>103148.5</c:v>
                </c:pt>
                <c:pt idx="4612">
                  <c:v>103136</c:v>
                </c:pt>
                <c:pt idx="4613">
                  <c:v>103122.3</c:v>
                </c:pt>
                <c:pt idx="4614">
                  <c:v>103107.7</c:v>
                </c:pt>
                <c:pt idx="4615">
                  <c:v>103096.1</c:v>
                </c:pt>
                <c:pt idx="4616">
                  <c:v>103084.1</c:v>
                </c:pt>
                <c:pt idx="4617">
                  <c:v>103067.6</c:v>
                </c:pt>
                <c:pt idx="4618">
                  <c:v>103050.6</c:v>
                </c:pt>
                <c:pt idx="4619">
                  <c:v>103033.2</c:v>
                </c:pt>
                <c:pt idx="4620">
                  <c:v>103019.9</c:v>
                </c:pt>
                <c:pt idx="4621">
                  <c:v>103006.6</c:v>
                </c:pt>
                <c:pt idx="4622">
                  <c:v>102988.7</c:v>
                </c:pt>
                <c:pt idx="4623">
                  <c:v>102970.9</c:v>
                </c:pt>
                <c:pt idx="4624">
                  <c:v>102957.6</c:v>
                </c:pt>
                <c:pt idx="4625">
                  <c:v>102940.2</c:v>
                </c:pt>
                <c:pt idx="4626">
                  <c:v>102927.4</c:v>
                </c:pt>
                <c:pt idx="4627">
                  <c:v>102914.9</c:v>
                </c:pt>
                <c:pt idx="4628">
                  <c:v>102898.7</c:v>
                </c:pt>
                <c:pt idx="4629">
                  <c:v>102883.3</c:v>
                </c:pt>
                <c:pt idx="4630">
                  <c:v>102872.2</c:v>
                </c:pt>
                <c:pt idx="4631">
                  <c:v>102858.4</c:v>
                </c:pt>
                <c:pt idx="4632">
                  <c:v>102845.6</c:v>
                </c:pt>
                <c:pt idx="4633">
                  <c:v>102834</c:v>
                </c:pt>
                <c:pt idx="4634">
                  <c:v>102826.2</c:v>
                </c:pt>
                <c:pt idx="4635">
                  <c:v>102816.8</c:v>
                </c:pt>
                <c:pt idx="4636">
                  <c:v>102810.5</c:v>
                </c:pt>
                <c:pt idx="4637">
                  <c:v>102802.9</c:v>
                </c:pt>
                <c:pt idx="4638">
                  <c:v>102797.8</c:v>
                </c:pt>
                <c:pt idx="4639">
                  <c:v>102791.6</c:v>
                </c:pt>
                <c:pt idx="4640">
                  <c:v>102787.3</c:v>
                </c:pt>
                <c:pt idx="4641">
                  <c:v>102782.1</c:v>
                </c:pt>
                <c:pt idx="4642">
                  <c:v>102777.2</c:v>
                </c:pt>
                <c:pt idx="4643">
                  <c:v>102772.7</c:v>
                </c:pt>
                <c:pt idx="4644">
                  <c:v>102769.3</c:v>
                </c:pt>
                <c:pt idx="4645">
                  <c:v>102766</c:v>
                </c:pt>
                <c:pt idx="4646">
                  <c:v>102761.5</c:v>
                </c:pt>
                <c:pt idx="4647">
                  <c:v>102758.1</c:v>
                </c:pt>
                <c:pt idx="4648">
                  <c:v>102753.2</c:v>
                </c:pt>
                <c:pt idx="4649">
                  <c:v>102749.3</c:v>
                </c:pt>
                <c:pt idx="4650">
                  <c:v>102743.6</c:v>
                </c:pt>
                <c:pt idx="4651">
                  <c:v>102740.6</c:v>
                </c:pt>
                <c:pt idx="4652">
                  <c:v>102734</c:v>
                </c:pt>
                <c:pt idx="4653">
                  <c:v>102726.6</c:v>
                </c:pt>
                <c:pt idx="4654">
                  <c:v>102718.2</c:v>
                </c:pt>
                <c:pt idx="4655">
                  <c:v>102708.8</c:v>
                </c:pt>
                <c:pt idx="4656">
                  <c:v>102703.7</c:v>
                </c:pt>
                <c:pt idx="4657">
                  <c:v>102692.4</c:v>
                </c:pt>
                <c:pt idx="4658">
                  <c:v>102679.8</c:v>
                </c:pt>
                <c:pt idx="4659">
                  <c:v>102669.4</c:v>
                </c:pt>
                <c:pt idx="4660">
                  <c:v>102647.7</c:v>
                </c:pt>
                <c:pt idx="4661">
                  <c:v>102614</c:v>
                </c:pt>
                <c:pt idx="4662">
                  <c:v>102550.5</c:v>
                </c:pt>
                <c:pt idx="4663">
                  <c:v>102473.7</c:v>
                </c:pt>
                <c:pt idx="4664">
                  <c:v>102412.6</c:v>
                </c:pt>
                <c:pt idx="4665">
                  <c:v>102333.1</c:v>
                </c:pt>
                <c:pt idx="4666">
                  <c:v>102263.9</c:v>
                </c:pt>
                <c:pt idx="4667">
                  <c:v>102223.7</c:v>
                </c:pt>
                <c:pt idx="4668">
                  <c:v>102185.1</c:v>
                </c:pt>
                <c:pt idx="4669">
                  <c:v>102149</c:v>
                </c:pt>
                <c:pt idx="4670">
                  <c:v>102123.1</c:v>
                </c:pt>
                <c:pt idx="4671">
                  <c:v>102089.9</c:v>
                </c:pt>
                <c:pt idx="4672">
                  <c:v>102073.9</c:v>
                </c:pt>
                <c:pt idx="4673">
                  <c:v>102043.2</c:v>
                </c:pt>
                <c:pt idx="4674">
                  <c:v>102021.1</c:v>
                </c:pt>
                <c:pt idx="4675">
                  <c:v>101993</c:v>
                </c:pt>
                <c:pt idx="4676">
                  <c:v>101966.3</c:v>
                </c:pt>
                <c:pt idx="4677">
                  <c:v>101941</c:v>
                </c:pt>
                <c:pt idx="4678">
                  <c:v>101923</c:v>
                </c:pt>
                <c:pt idx="4679">
                  <c:v>101894.39999999999</c:v>
                </c:pt>
                <c:pt idx="4680">
                  <c:v>101883.6</c:v>
                </c:pt>
                <c:pt idx="4681">
                  <c:v>101862.8</c:v>
                </c:pt>
                <c:pt idx="4682">
                  <c:v>101843.1</c:v>
                </c:pt>
                <c:pt idx="4683">
                  <c:v>101829.2</c:v>
                </c:pt>
                <c:pt idx="4684">
                  <c:v>101811.4</c:v>
                </c:pt>
                <c:pt idx="4685">
                  <c:v>101802.9</c:v>
                </c:pt>
                <c:pt idx="4686">
                  <c:v>101786.7</c:v>
                </c:pt>
                <c:pt idx="4687">
                  <c:v>101775.2</c:v>
                </c:pt>
                <c:pt idx="4688">
                  <c:v>101764.2</c:v>
                </c:pt>
                <c:pt idx="4689">
                  <c:v>101753.7</c:v>
                </c:pt>
                <c:pt idx="4690">
                  <c:v>101740.5</c:v>
                </c:pt>
                <c:pt idx="4691">
                  <c:v>101728.2</c:v>
                </c:pt>
                <c:pt idx="4692">
                  <c:v>101716.6</c:v>
                </c:pt>
                <c:pt idx="4693">
                  <c:v>101705.8</c:v>
                </c:pt>
                <c:pt idx="4694">
                  <c:v>101698</c:v>
                </c:pt>
                <c:pt idx="4695">
                  <c:v>101690.5</c:v>
                </c:pt>
                <c:pt idx="4696">
                  <c:v>101681</c:v>
                </c:pt>
                <c:pt idx="4697">
                  <c:v>101674.2</c:v>
                </c:pt>
                <c:pt idx="4698">
                  <c:v>101663.2</c:v>
                </c:pt>
                <c:pt idx="4699">
                  <c:v>101654.7</c:v>
                </c:pt>
                <c:pt idx="4700">
                  <c:v>101646.39999999999</c:v>
                </c:pt>
                <c:pt idx="4701">
                  <c:v>101640.2</c:v>
                </c:pt>
                <c:pt idx="4702">
                  <c:v>101632.1</c:v>
                </c:pt>
                <c:pt idx="4703">
                  <c:v>101625.9</c:v>
                </c:pt>
                <c:pt idx="4704">
                  <c:v>101617.60000000001</c:v>
                </c:pt>
                <c:pt idx="4705">
                  <c:v>101611.3</c:v>
                </c:pt>
                <c:pt idx="4706">
                  <c:v>101602.7</c:v>
                </c:pt>
                <c:pt idx="4707">
                  <c:v>101593.8</c:v>
                </c:pt>
                <c:pt idx="4708">
                  <c:v>101586.9</c:v>
                </c:pt>
                <c:pt idx="4709">
                  <c:v>101574.8</c:v>
                </c:pt>
                <c:pt idx="4710">
                  <c:v>101564.6</c:v>
                </c:pt>
                <c:pt idx="4711">
                  <c:v>101556.5</c:v>
                </c:pt>
                <c:pt idx="4712">
                  <c:v>101545.2</c:v>
                </c:pt>
                <c:pt idx="4713">
                  <c:v>101533.1</c:v>
                </c:pt>
                <c:pt idx="4714">
                  <c:v>101523.3</c:v>
                </c:pt>
                <c:pt idx="4715">
                  <c:v>101503.9</c:v>
                </c:pt>
                <c:pt idx="4716">
                  <c:v>101495.3</c:v>
                </c:pt>
                <c:pt idx="4717">
                  <c:v>101476.8</c:v>
                </c:pt>
                <c:pt idx="4718">
                  <c:v>101457.1</c:v>
                </c:pt>
                <c:pt idx="4719">
                  <c:v>101441.9</c:v>
                </c:pt>
                <c:pt idx="4720">
                  <c:v>101421.4</c:v>
                </c:pt>
                <c:pt idx="4721">
                  <c:v>101401.2</c:v>
                </c:pt>
                <c:pt idx="4722">
                  <c:v>101386.6</c:v>
                </c:pt>
                <c:pt idx="4723">
                  <c:v>101368.2</c:v>
                </c:pt>
                <c:pt idx="4724">
                  <c:v>101351.6</c:v>
                </c:pt>
                <c:pt idx="4725">
                  <c:v>101337.2</c:v>
                </c:pt>
                <c:pt idx="4726">
                  <c:v>101328.2</c:v>
                </c:pt>
                <c:pt idx="4727">
                  <c:v>101321</c:v>
                </c:pt>
                <c:pt idx="4728">
                  <c:v>101314.6</c:v>
                </c:pt>
                <c:pt idx="4729">
                  <c:v>101311.1</c:v>
                </c:pt>
                <c:pt idx="4730">
                  <c:v>101307.7</c:v>
                </c:pt>
                <c:pt idx="4731">
                  <c:v>101303.4</c:v>
                </c:pt>
                <c:pt idx="4732">
                  <c:v>101299.4</c:v>
                </c:pt>
                <c:pt idx="4733">
                  <c:v>101295.6</c:v>
                </c:pt>
                <c:pt idx="4734">
                  <c:v>101292</c:v>
                </c:pt>
                <c:pt idx="4735">
                  <c:v>101288.6</c:v>
                </c:pt>
                <c:pt idx="4736">
                  <c:v>101285.4</c:v>
                </c:pt>
                <c:pt idx="4737">
                  <c:v>101282.4</c:v>
                </c:pt>
                <c:pt idx="4738">
                  <c:v>101280.3</c:v>
                </c:pt>
                <c:pt idx="4739">
                  <c:v>101277.6</c:v>
                </c:pt>
                <c:pt idx="4740">
                  <c:v>101275.7</c:v>
                </c:pt>
                <c:pt idx="4741">
                  <c:v>101273.9</c:v>
                </c:pt>
                <c:pt idx="4742">
                  <c:v>101271.6</c:v>
                </c:pt>
                <c:pt idx="4743">
                  <c:v>101269.5</c:v>
                </c:pt>
                <c:pt idx="4744">
                  <c:v>101268</c:v>
                </c:pt>
                <c:pt idx="4745">
                  <c:v>101266</c:v>
                </c:pt>
                <c:pt idx="4746">
                  <c:v>101264.2</c:v>
                </c:pt>
                <c:pt idx="4747">
                  <c:v>101262.5</c:v>
                </c:pt>
                <c:pt idx="4748">
                  <c:v>101260.9</c:v>
                </c:pt>
                <c:pt idx="4749">
                  <c:v>101259.8</c:v>
                </c:pt>
                <c:pt idx="4750">
                  <c:v>101258.3</c:v>
                </c:pt>
                <c:pt idx="4751">
                  <c:v>101257.2</c:v>
                </c:pt>
                <c:pt idx="4752">
                  <c:v>101255.9</c:v>
                </c:pt>
                <c:pt idx="4753">
                  <c:v>101254.6</c:v>
                </c:pt>
                <c:pt idx="4754">
                  <c:v>101253.6</c:v>
                </c:pt>
                <c:pt idx="4755">
                  <c:v>101252.3</c:v>
                </c:pt>
                <c:pt idx="4756">
                  <c:v>101251.1</c:v>
                </c:pt>
                <c:pt idx="4757">
                  <c:v>101249.8</c:v>
                </c:pt>
                <c:pt idx="4758">
                  <c:v>101248.6</c:v>
                </c:pt>
                <c:pt idx="4759">
                  <c:v>101247.7</c:v>
                </c:pt>
                <c:pt idx="4760">
                  <c:v>101246.8</c:v>
                </c:pt>
                <c:pt idx="4761">
                  <c:v>101245.5</c:v>
                </c:pt>
                <c:pt idx="4762">
                  <c:v>101244.7</c:v>
                </c:pt>
                <c:pt idx="4763">
                  <c:v>101243.8</c:v>
                </c:pt>
                <c:pt idx="4764">
                  <c:v>101242.6</c:v>
                </c:pt>
                <c:pt idx="4765">
                  <c:v>101241.4</c:v>
                </c:pt>
                <c:pt idx="4766">
                  <c:v>101240.6</c:v>
                </c:pt>
                <c:pt idx="4767">
                  <c:v>101239.8</c:v>
                </c:pt>
                <c:pt idx="4768">
                  <c:v>101238.6</c:v>
                </c:pt>
                <c:pt idx="4769">
                  <c:v>101237.6</c:v>
                </c:pt>
                <c:pt idx="4770">
                  <c:v>101236.5</c:v>
                </c:pt>
                <c:pt idx="4771">
                  <c:v>101236</c:v>
                </c:pt>
                <c:pt idx="4772">
                  <c:v>101235.2</c:v>
                </c:pt>
                <c:pt idx="4773">
                  <c:v>101234.2</c:v>
                </c:pt>
                <c:pt idx="4774">
                  <c:v>101233.4</c:v>
                </c:pt>
                <c:pt idx="4775">
                  <c:v>101232.4</c:v>
                </c:pt>
                <c:pt idx="4776">
                  <c:v>101231.7</c:v>
                </c:pt>
                <c:pt idx="4777">
                  <c:v>101231.2</c:v>
                </c:pt>
                <c:pt idx="4778">
                  <c:v>101230.5</c:v>
                </c:pt>
                <c:pt idx="4779">
                  <c:v>101230.3</c:v>
                </c:pt>
                <c:pt idx="4780">
                  <c:v>101229.6</c:v>
                </c:pt>
                <c:pt idx="4781">
                  <c:v>101229</c:v>
                </c:pt>
                <c:pt idx="4782">
                  <c:v>101228.1</c:v>
                </c:pt>
                <c:pt idx="4783">
                  <c:v>101227.5</c:v>
                </c:pt>
                <c:pt idx="4784">
                  <c:v>101226.6</c:v>
                </c:pt>
                <c:pt idx="4785">
                  <c:v>101225.8</c:v>
                </c:pt>
                <c:pt idx="4786">
                  <c:v>101225.1</c:v>
                </c:pt>
                <c:pt idx="4787">
                  <c:v>101224.4</c:v>
                </c:pt>
                <c:pt idx="4788">
                  <c:v>101223.8</c:v>
                </c:pt>
                <c:pt idx="4789">
                  <c:v>101223.1</c:v>
                </c:pt>
                <c:pt idx="4790">
                  <c:v>101222.7</c:v>
                </c:pt>
                <c:pt idx="4791">
                  <c:v>101222</c:v>
                </c:pt>
                <c:pt idx="4792">
                  <c:v>101221.6</c:v>
                </c:pt>
                <c:pt idx="4793">
                  <c:v>101220.9</c:v>
                </c:pt>
                <c:pt idx="4794">
                  <c:v>101220.6</c:v>
                </c:pt>
                <c:pt idx="4795">
                  <c:v>101220.1</c:v>
                </c:pt>
                <c:pt idx="4796">
                  <c:v>101219.7</c:v>
                </c:pt>
                <c:pt idx="4797">
                  <c:v>101219.3</c:v>
                </c:pt>
                <c:pt idx="4798">
                  <c:v>101218.8</c:v>
                </c:pt>
                <c:pt idx="4799">
                  <c:v>101218.5</c:v>
                </c:pt>
                <c:pt idx="4800">
                  <c:v>101218.2</c:v>
                </c:pt>
                <c:pt idx="4801">
                  <c:v>101218</c:v>
                </c:pt>
                <c:pt idx="4802">
                  <c:v>101217.8</c:v>
                </c:pt>
                <c:pt idx="4803">
                  <c:v>101217.5</c:v>
                </c:pt>
                <c:pt idx="4804">
                  <c:v>101217.4</c:v>
                </c:pt>
                <c:pt idx="4805">
                  <c:v>101217.3</c:v>
                </c:pt>
                <c:pt idx="4806">
                  <c:v>101217.2</c:v>
                </c:pt>
                <c:pt idx="4807">
                  <c:v>101217.1</c:v>
                </c:pt>
                <c:pt idx="4808">
                  <c:v>101217.1</c:v>
                </c:pt>
                <c:pt idx="4809">
                  <c:v>101217.1</c:v>
                </c:pt>
                <c:pt idx="4810">
                  <c:v>101217.2</c:v>
                </c:pt>
                <c:pt idx="4811">
                  <c:v>101217.5</c:v>
                </c:pt>
                <c:pt idx="4812">
                  <c:v>101217.9</c:v>
                </c:pt>
                <c:pt idx="4813">
                  <c:v>101218.3</c:v>
                </c:pt>
                <c:pt idx="4814">
                  <c:v>101219</c:v>
                </c:pt>
                <c:pt idx="4815">
                  <c:v>101219.6</c:v>
                </c:pt>
                <c:pt idx="4816">
                  <c:v>101220.8</c:v>
                </c:pt>
                <c:pt idx="4817">
                  <c:v>101221.3</c:v>
                </c:pt>
                <c:pt idx="4818">
                  <c:v>101222.5</c:v>
                </c:pt>
                <c:pt idx="4819">
                  <c:v>101223.7</c:v>
                </c:pt>
                <c:pt idx="4820">
                  <c:v>101224.4</c:v>
                </c:pt>
                <c:pt idx="4821">
                  <c:v>101225.7</c:v>
                </c:pt>
                <c:pt idx="4822">
                  <c:v>101227.2</c:v>
                </c:pt>
                <c:pt idx="4823">
                  <c:v>101228.3</c:v>
                </c:pt>
                <c:pt idx="4824">
                  <c:v>101229.8</c:v>
                </c:pt>
                <c:pt idx="4825">
                  <c:v>101230.9</c:v>
                </c:pt>
                <c:pt idx="4826">
                  <c:v>101232.9</c:v>
                </c:pt>
                <c:pt idx="4827">
                  <c:v>101234</c:v>
                </c:pt>
                <c:pt idx="4828">
                  <c:v>101235.6</c:v>
                </c:pt>
                <c:pt idx="4829">
                  <c:v>101236.8</c:v>
                </c:pt>
                <c:pt idx="4830">
                  <c:v>101238.3</c:v>
                </c:pt>
                <c:pt idx="4831">
                  <c:v>101239.8</c:v>
                </c:pt>
                <c:pt idx="4832">
                  <c:v>101241.2</c:v>
                </c:pt>
                <c:pt idx="4833">
                  <c:v>101242.6</c:v>
                </c:pt>
                <c:pt idx="4834">
                  <c:v>101243.9</c:v>
                </c:pt>
                <c:pt idx="4835">
                  <c:v>101244.8</c:v>
                </c:pt>
                <c:pt idx="4836">
                  <c:v>101245.9</c:v>
                </c:pt>
                <c:pt idx="4837">
                  <c:v>101247</c:v>
                </c:pt>
                <c:pt idx="4838">
                  <c:v>101247.9</c:v>
                </c:pt>
                <c:pt idx="4839">
                  <c:v>101248.5</c:v>
                </c:pt>
                <c:pt idx="4840">
                  <c:v>101249.2</c:v>
                </c:pt>
                <c:pt idx="4841">
                  <c:v>101249.4</c:v>
                </c:pt>
                <c:pt idx="4842">
                  <c:v>101249.9</c:v>
                </c:pt>
                <c:pt idx="4843">
                  <c:v>101250.1</c:v>
                </c:pt>
                <c:pt idx="4844">
                  <c:v>101250.2</c:v>
                </c:pt>
                <c:pt idx="4845">
                  <c:v>101249.9</c:v>
                </c:pt>
                <c:pt idx="4846">
                  <c:v>101248.7</c:v>
                </c:pt>
                <c:pt idx="4847">
                  <c:v>101246.7</c:v>
                </c:pt>
                <c:pt idx="4848">
                  <c:v>101243.9</c:v>
                </c:pt>
                <c:pt idx="4849">
                  <c:v>101240.4</c:v>
                </c:pt>
                <c:pt idx="4850">
                  <c:v>101237.3</c:v>
                </c:pt>
                <c:pt idx="4851">
                  <c:v>101232.6</c:v>
                </c:pt>
                <c:pt idx="4852">
                  <c:v>101227.3</c:v>
                </c:pt>
                <c:pt idx="4853">
                  <c:v>101221.3</c:v>
                </c:pt>
                <c:pt idx="4854">
                  <c:v>101214.8</c:v>
                </c:pt>
                <c:pt idx="4855">
                  <c:v>101209.60000000001</c:v>
                </c:pt>
                <c:pt idx="4856">
                  <c:v>101202.3</c:v>
                </c:pt>
                <c:pt idx="4857">
                  <c:v>101196.5</c:v>
                </c:pt>
                <c:pt idx="4858">
                  <c:v>101188.4</c:v>
                </c:pt>
                <c:pt idx="4859">
                  <c:v>101179.9</c:v>
                </c:pt>
                <c:pt idx="4860">
                  <c:v>101171.1</c:v>
                </c:pt>
                <c:pt idx="4861">
                  <c:v>101162.1</c:v>
                </c:pt>
                <c:pt idx="4862">
                  <c:v>101155.1</c:v>
                </c:pt>
                <c:pt idx="4863">
                  <c:v>101148</c:v>
                </c:pt>
                <c:pt idx="4864">
                  <c:v>101138.4</c:v>
                </c:pt>
                <c:pt idx="4865">
                  <c:v>101128.7</c:v>
                </c:pt>
                <c:pt idx="4866">
                  <c:v>101118.8</c:v>
                </c:pt>
                <c:pt idx="4867">
                  <c:v>101108.9</c:v>
                </c:pt>
                <c:pt idx="4868">
                  <c:v>101103.9</c:v>
                </c:pt>
                <c:pt idx="4869">
                  <c:v>101091.5</c:v>
                </c:pt>
                <c:pt idx="4870">
                  <c:v>101081.60000000001</c:v>
                </c:pt>
                <c:pt idx="4871">
                  <c:v>101074.3</c:v>
                </c:pt>
                <c:pt idx="4872">
                  <c:v>101062.2</c:v>
                </c:pt>
                <c:pt idx="4873">
                  <c:v>101057.2</c:v>
                </c:pt>
                <c:pt idx="4874">
                  <c:v>101046.8</c:v>
                </c:pt>
                <c:pt idx="4875">
                  <c:v>101038.39999999999</c:v>
                </c:pt>
                <c:pt idx="4876">
                  <c:v>101023.4</c:v>
                </c:pt>
                <c:pt idx="4877">
                  <c:v>101010.7</c:v>
                </c:pt>
                <c:pt idx="4878">
                  <c:v>101000.8</c:v>
                </c:pt>
                <c:pt idx="4879">
                  <c:v>100990.5</c:v>
                </c:pt>
                <c:pt idx="4880">
                  <c:v>100972.8</c:v>
                </c:pt>
                <c:pt idx="4881">
                  <c:v>100965.5</c:v>
                </c:pt>
                <c:pt idx="4882">
                  <c:v>100950.5</c:v>
                </c:pt>
                <c:pt idx="4883">
                  <c:v>100931.4</c:v>
                </c:pt>
                <c:pt idx="4884">
                  <c:v>100923.6</c:v>
                </c:pt>
                <c:pt idx="4885">
                  <c:v>100911.7</c:v>
                </c:pt>
                <c:pt idx="4886">
                  <c:v>100899.8</c:v>
                </c:pt>
                <c:pt idx="4887">
                  <c:v>100887.7</c:v>
                </c:pt>
                <c:pt idx="4888">
                  <c:v>100867.5</c:v>
                </c:pt>
                <c:pt idx="4889">
                  <c:v>100855.3</c:v>
                </c:pt>
                <c:pt idx="4890">
                  <c:v>100835</c:v>
                </c:pt>
                <c:pt idx="4891">
                  <c:v>100818.8</c:v>
                </c:pt>
                <c:pt idx="4892">
                  <c:v>100802.7</c:v>
                </c:pt>
                <c:pt idx="4893">
                  <c:v>100786.8</c:v>
                </c:pt>
                <c:pt idx="4894">
                  <c:v>100771.1</c:v>
                </c:pt>
                <c:pt idx="4895">
                  <c:v>100759.5</c:v>
                </c:pt>
                <c:pt idx="4896">
                  <c:v>100744.4</c:v>
                </c:pt>
                <c:pt idx="4897">
                  <c:v>100729.7</c:v>
                </c:pt>
                <c:pt idx="4898">
                  <c:v>100719</c:v>
                </c:pt>
                <c:pt idx="4899">
                  <c:v>100705.1</c:v>
                </c:pt>
                <c:pt idx="4900">
                  <c:v>100691.8</c:v>
                </c:pt>
                <c:pt idx="4901">
                  <c:v>100679.1</c:v>
                </c:pt>
                <c:pt idx="4902">
                  <c:v>100670.1</c:v>
                </c:pt>
                <c:pt idx="4903">
                  <c:v>100658.4</c:v>
                </c:pt>
                <c:pt idx="4904">
                  <c:v>100647.3</c:v>
                </c:pt>
                <c:pt idx="4905">
                  <c:v>100636.5</c:v>
                </c:pt>
                <c:pt idx="4906">
                  <c:v>100628.6</c:v>
                </c:pt>
                <c:pt idx="4907">
                  <c:v>100620.9</c:v>
                </c:pt>
                <c:pt idx="4908">
                  <c:v>100610.8</c:v>
                </c:pt>
                <c:pt idx="4909">
                  <c:v>100600.7</c:v>
                </c:pt>
                <c:pt idx="4910">
                  <c:v>100590.7</c:v>
                </c:pt>
                <c:pt idx="4911">
                  <c:v>100580.6</c:v>
                </c:pt>
                <c:pt idx="4912">
                  <c:v>100570.4</c:v>
                </c:pt>
                <c:pt idx="4913">
                  <c:v>100562.7</c:v>
                </c:pt>
                <c:pt idx="4914">
                  <c:v>100549.3</c:v>
                </c:pt>
                <c:pt idx="4915">
                  <c:v>100541.1</c:v>
                </c:pt>
                <c:pt idx="4916">
                  <c:v>100529.7</c:v>
                </c:pt>
                <c:pt idx="4917">
                  <c:v>100520.8</c:v>
                </c:pt>
                <c:pt idx="4918">
                  <c:v>100508.5</c:v>
                </c:pt>
                <c:pt idx="4919">
                  <c:v>100502</c:v>
                </c:pt>
                <c:pt idx="4920">
                  <c:v>100488.7</c:v>
                </c:pt>
                <c:pt idx="4921">
                  <c:v>100474.6</c:v>
                </c:pt>
                <c:pt idx="4922">
                  <c:v>100459.6</c:v>
                </c:pt>
                <c:pt idx="4923">
                  <c:v>100443.7</c:v>
                </c:pt>
                <c:pt idx="4924">
                  <c:v>100431.1</c:v>
                </c:pt>
                <c:pt idx="4925">
                  <c:v>100413.3</c:v>
                </c:pt>
                <c:pt idx="4926">
                  <c:v>100393.1</c:v>
                </c:pt>
                <c:pt idx="4927">
                  <c:v>100367</c:v>
                </c:pt>
                <c:pt idx="4928">
                  <c:v>100352</c:v>
                </c:pt>
                <c:pt idx="4929">
                  <c:v>100319</c:v>
                </c:pt>
                <c:pt idx="4930">
                  <c:v>100282.8</c:v>
                </c:pt>
                <c:pt idx="4931">
                  <c:v>100254.39999999999</c:v>
                </c:pt>
                <c:pt idx="4932">
                  <c:v>100225.4</c:v>
                </c:pt>
                <c:pt idx="4933">
                  <c:v>100186.6</c:v>
                </c:pt>
                <c:pt idx="4934">
                  <c:v>100149</c:v>
                </c:pt>
                <c:pt idx="4935">
                  <c:v>100113.5</c:v>
                </c:pt>
                <c:pt idx="4936">
                  <c:v>100089.2</c:v>
                </c:pt>
                <c:pt idx="4937">
                  <c:v>100060.6</c:v>
                </c:pt>
                <c:pt idx="4938">
                  <c:v>100037.6</c:v>
                </c:pt>
                <c:pt idx="4939">
                  <c:v>100019.1</c:v>
                </c:pt>
                <c:pt idx="4940">
                  <c:v>100005.8</c:v>
                </c:pt>
                <c:pt idx="4941">
                  <c:v>99988.800000000003</c:v>
                </c:pt>
                <c:pt idx="4942">
                  <c:v>99976.6</c:v>
                </c:pt>
                <c:pt idx="4943">
                  <c:v>99961</c:v>
                </c:pt>
                <c:pt idx="4944">
                  <c:v>99946</c:v>
                </c:pt>
                <c:pt idx="4945">
                  <c:v>99931.8</c:v>
                </c:pt>
                <c:pt idx="4946">
                  <c:v>99918.1</c:v>
                </c:pt>
                <c:pt idx="4947">
                  <c:v>99905.1</c:v>
                </c:pt>
                <c:pt idx="4948">
                  <c:v>99892.5</c:v>
                </c:pt>
                <c:pt idx="4949">
                  <c:v>99886.399999999994</c:v>
                </c:pt>
                <c:pt idx="4950">
                  <c:v>99874.5</c:v>
                </c:pt>
                <c:pt idx="4951">
                  <c:v>99863.1</c:v>
                </c:pt>
                <c:pt idx="4952">
                  <c:v>99854.7</c:v>
                </c:pt>
                <c:pt idx="4953">
                  <c:v>99843.8</c:v>
                </c:pt>
                <c:pt idx="4954">
                  <c:v>99833.2</c:v>
                </c:pt>
                <c:pt idx="4955">
                  <c:v>99822.9</c:v>
                </c:pt>
                <c:pt idx="4956">
                  <c:v>99815.2</c:v>
                </c:pt>
                <c:pt idx="4957">
                  <c:v>99805.1</c:v>
                </c:pt>
                <c:pt idx="4958">
                  <c:v>99795.1</c:v>
                </c:pt>
                <c:pt idx="4959">
                  <c:v>99785.1</c:v>
                </c:pt>
                <c:pt idx="4960">
                  <c:v>99775.2</c:v>
                </c:pt>
                <c:pt idx="4961">
                  <c:v>99770.2</c:v>
                </c:pt>
                <c:pt idx="4962">
                  <c:v>99760.1</c:v>
                </c:pt>
                <c:pt idx="4963">
                  <c:v>99752.5</c:v>
                </c:pt>
                <c:pt idx="4964">
                  <c:v>99742.2</c:v>
                </c:pt>
                <c:pt idx="4965">
                  <c:v>99731.8</c:v>
                </c:pt>
                <c:pt idx="4966">
                  <c:v>99721</c:v>
                </c:pt>
                <c:pt idx="4967">
                  <c:v>99710.1</c:v>
                </c:pt>
                <c:pt idx="4968">
                  <c:v>99699.4</c:v>
                </c:pt>
                <c:pt idx="4969">
                  <c:v>99691.5</c:v>
                </c:pt>
                <c:pt idx="4970">
                  <c:v>99681.2</c:v>
                </c:pt>
                <c:pt idx="4971">
                  <c:v>99673.600000000006</c:v>
                </c:pt>
                <c:pt idx="4972">
                  <c:v>99663.7</c:v>
                </c:pt>
                <c:pt idx="4973">
                  <c:v>99656.4</c:v>
                </c:pt>
                <c:pt idx="4974">
                  <c:v>99646.7</c:v>
                </c:pt>
                <c:pt idx="4975">
                  <c:v>99639.6</c:v>
                </c:pt>
                <c:pt idx="4976">
                  <c:v>99630.1</c:v>
                </c:pt>
                <c:pt idx="4977">
                  <c:v>99620.800000000003</c:v>
                </c:pt>
                <c:pt idx="4978">
                  <c:v>99611.5</c:v>
                </c:pt>
                <c:pt idx="4979">
                  <c:v>99604.5</c:v>
                </c:pt>
                <c:pt idx="4980">
                  <c:v>99595.3</c:v>
                </c:pt>
                <c:pt idx="4981">
                  <c:v>99588.3</c:v>
                </c:pt>
                <c:pt idx="4982">
                  <c:v>99579</c:v>
                </c:pt>
                <c:pt idx="4983">
                  <c:v>99569.7</c:v>
                </c:pt>
                <c:pt idx="4984">
                  <c:v>99560.3</c:v>
                </c:pt>
                <c:pt idx="4985">
                  <c:v>99555.5</c:v>
                </c:pt>
                <c:pt idx="4986">
                  <c:v>99546</c:v>
                </c:pt>
                <c:pt idx="4987">
                  <c:v>99536.3</c:v>
                </c:pt>
                <c:pt idx="4988">
                  <c:v>99526.399999999994</c:v>
                </c:pt>
                <c:pt idx="4989">
                  <c:v>99516.3</c:v>
                </c:pt>
                <c:pt idx="4990">
                  <c:v>99506</c:v>
                </c:pt>
                <c:pt idx="4991">
                  <c:v>99498.2</c:v>
                </c:pt>
                <c:pt idx="4992">
                  <c:v>99490.2</c:v>
                </c:pt>
                <c:pt idx="4993">
                  <c:v>99479.2</c:v>
                </c:pt>
                <c:pt idx="4994">
                  <c:v>99468</c:v>
                </c:pt>
                <c:pt idx="4995">
                  <c:v>99459.4</c:v>
                </c:pt>
                <c:pt idx="4996">
                  <c:v>99450.6</c:v>
                </c:pt>
                <c:pt idx="4997">
                  <c:v>99441.4</c:v>
                </c:pt>
                <c:pt idx="4998">
                  <c:v>99428.3</c:v>
                </c:pt>
                <c:pt idx="4999">
                  <c:v>99414.3</c:v>
                </c:pt>
                <c:pt idx="5000">
                  <c:v>99399.5</c:v>
                </c:pt>
                <c:pt idx="5001">
                  <c:v>99384.1</c:v>
                </c:pt>
                <c:pt idx="5002">
                  <c:v>99376.2</c:v>
                </c:pt>
                <c:pt idx="5003">
                  <c:v>99360</c:v>
                </c:pt>
                <c:pt idx="5004">
                  <c:v>99343.6</c:v>
                </c:pt>
                <c:pt idx="5005">
                  <c:v>99327.1</c:v>
                </c:pt>
                <c:pt idx="5006">
                  <c:v>99314.7</c:v>
                </c:pt>
                <c:pt idx="5007">
                  <c:v>99298.2</c:v>
                </c:pt>
                <c:pt idx="5008">
                  <c:v>99282</c:v>
                </c:pt>
                <c:pt idx="5009">
                  <c:v>99270.1</c:v>
                </c:pt>
                <c:pt idx="5010">
                  <c:v>99254.7</c:v>
                </c:pt>
                <c:pt idx="5011">
                  <c:v>99239.9</c:v>
                </c:pt>
                <c:pt idx="5012">
                  <c:v>99225.9</c:v>
                </c:pt>
                <c:pt idx="5013">
                  <c:v>99212.800000000003</c:v>
                </c:pt>
                <c:pt idx="5014">
                  <c:v>99206.7</c:v>
                </c:pt>
                <c:pt idx="5015">
                  <c:v>99195.199999999997</c:v>
                </c:pt>
                <c:pt idx="5016">
                  <c:v>99185</c:v>
                </c:pt>
                <c:pt idx="5017">
                  <c:v>99176.1</c:v>
                </c:pt>
                <c:pt idx="5018">
                  <c:v>99169.8</c:v>
                </c:pt>
                <c:pt idx="5019">
                  <c:v>99161.7</c:v>
                </c:pt>
                <c:pt idx="5020">
                  <c:v>99155.8</c:v>
                </c:pt>
                <c:pt idx="5021">
                  <c:v>99148.2</c:v>
                </c:pt>
                <c:pt idx="5022">
                  <c:v>99142.7</c:v>
                </c:pt>
                <c:pt idx="5023">
                  <c:v>99135.6</c:v>
                </c:pt>
                <c:pt idx="5024">
                  <c:v>99128.7</c:v>
                </c:pt>
                <c:pt idx="5025">
                  <c:v>99123.7</c:v>
                </c:pt>
                <c:pt idx="5026">
                  <c:v>99117.3</c:v>
                </c:pt>
                <c:pt idx="5027">
                  <c:v>99111</c:v>
                </c:pt>
                <c:pt idx="5028">
                  <c:v>99106.5</c:v>
                </c:pt>
                <c:pt idx="5029">
                  <c:v>99100.6</c:v>
                </c:pt>
                <c:pt idx="5030">
                  <c:v>99096.2</c:v>
                </c:pt>
                <c:pt idx="5031">
                  <c:v>99090.6</c:v>
                </c:pt>
                <c:pt idx="5032">
                  <c:v>99086.399999999994</c:v>
                </c:pt>
                <c:pt idx="5033">
                  <c:v>99082.4</c:v>
                </c:pt>
                <c:pt idx="5034">
                  <c:v>99077</c:v>
                </c:pt>
                <c:pt idx="5035">
                  <c:v>99071.8</c:v>
                </c:pt>
                <c:pt idx="5036">
                  <c:v>99067.9</c:v>
                </c:pt>
                <c:pt idx="5037">
                  <c:v>99064</c:v>
                </c:pt>
                <c:pt idx="5038">
                  <c:v>99058.9</c:v>
                </c:pt>
                <c:pt idx="5039">
                  <c:v>99056.4</c:v>
                </c:pt>
                <c:pt idx="5040">
                  <c:v>99051.4</c:v>
                </c:pt>
                <c:pt idx="5041">
                  <c:v>99046.3</c:v>
                </c:pt>
                <c:pt idx="5042">
                  <c:v>99042.5</c:v>
                </c:pt>
                <c:pt idx="5043">
                  <c:v>99037.5</c:v>
                </c:pt>
                <c:pt idx="5044">
                  <c:v>99033.7</c:v>
                </c:pt>
                <c:pt idx="5045">
                  <c:v>99029.8</c:v>
                </c:pt>
                <c:pt idx="5046">
                  <c:v>99024.7</c:v>
                </c:pt>
                <c:pt idx="5047">
                  <c:v>99019.4</c:v>
                </c:pt>
                <c:pt idx="5048">
                  <c:v>99014.1</c:v>
                </c:pt>
                <c:pt idx="5049">
                  <c:v>99011.3</c:v>
                </c:pt>
                <c:pt idx="5050">
                  <c:v>99005.8</c:v>
                </c:pt>
                <c:pt idx="5051">
                  <c:v>99001.5</c:v>
                </c:pt>
                <c:pt idx="5052">
                  <c:v>98995.7</c:v>
                </c:pt>
                <c:pt idx="5053">
                  <c:v>98989.9</c:v>
                </c:pt>
                <c:pt idx="5054">
                  <c:v>98985.5</c:v>
                </c:pt>
                <c:pt idx="5055">
                  <c:v>98981</c:v>
                </c:pt>
                <c:pt idx="5056">
                  <c:v>98976.6</c:v>
                </c:pt>
                <c:pt idx="5057">
                  <c:v>98970.6</c:v>
                </c:pt>
                <c:pt idx="5058">
                  <c:v>98964.6</c:v>
                </c:pt>
                <c:pt idx="5059">
                  <c:v>98960.2</c:v>
                </c:pt>
                <c:pt idx="5060">
                  <c:v>98954.3</c:v>
                </c:pt>
                <c:pt idx="5061">
                  <c:v>98949.9</c:v>
                </c:pt>
                <c:pt idx="5062">
                  <c:v>98944.1</c:v>
                </c:pt>
                <c:pt idx="5063">
                  <c:v>98938.4</c:v>
                </c:pt>
                <c:pt idx="5064">
                  <c:v>98934.2</c:v>
                </c:pt>
                <c:pt idx="5065">
                  <c:v>98928.7</c:v>
                </c:pt>
                <c:pt idx="5066">
                  <c:v>98924.7</c:v>
                </c:pt>
                <c:pt idx="5067">
                  <c:v>98919.5</c:v>
                </c:pt>
                <c:pt idx="5068">
                  <c:v>98915.7</c:v>
                </c:pt>
                <c:pt idx="5069">
                  <c:v>98912.1</c:v>
                </c:pt>
                <c:pt idx="5070">
                  <c:v>98907.4</c:v>
                </c:pt>
                <c:pt idx="5071">
                  <c:v>98902.9</c:v>
                </c:pt>
                <c:pt idx="5072">
                  <c:v>98899.7</c:v>
                </c:pt>
                <c:pt idx="5073">
                  <c:v>98895.7</c:v>
                </c:pt>
                <c:pt idx="5074">
                  <c:v>98892.9</c:v>
                </c:pt>
                <c:pt idx="5075">
                  <c:v>98889.4</c:v>
                </c:pt>
                <c:pt idx="5076">
                  <c:v>98887</c:v>
                </c:pt>
                <c:pt idx="5077">
                  <c:v>98884.2</c:v>
                </c:pt>
                <c:pt idx="5078">
                  <c:v>98882.2</c:v>
                </c:pt>
                <c:pt idx="5079">
                  <c:v>98880.5</c:v>
                </c:pt>
                <c:pt idx="5080">
                  <c:v>98878.6</c:v>
                </c:pt>
                <c:pt idx="5081">
                  <c:v>98877.4</c:v>
                </c:pt>
                <c:pt idx="5082">
                  <c:v>98876.1</c:v>
                </c:pt>
                <c:pt idx="5083">
                  <c:v>98875.1</c:v>
                </c:pt>
                <c:pt idx="5084">
                  <c:v>98874.4</c:v>
                </c:pt>
                <c:pt idx="5085">
                  <c:v>98873.4</c:v>
                </c:pt>
                <c:pt idx="5086">
                  <c:v>98872.7</c:v>
                </c:pt>
                <c:pt idx="5087">
                  <c:v>98872.4</c:v>
                </c:pt>
                <c:pt idx="5088">
                  <c:v>98871.9</c:v>
                </c:pt>
                <c:pt idx="5089">
                  <c:v>98871.5</c:v>
                </c:pt>
                <c:pt idx="5090">
                  <c:v>98871.1</c:v>
                </c:pt>
                <c:pt idx="5091">
                  <c:v>98870.8</c:v>
                </c:pt>
                <c:pt idx="5092">
                  <c:v>98870.5</c:v>
                </c:pt>
                <c:pt idx="5093">
                  <c:v>98870.2</c:v>
                </c:pt>
                <c:pt idx="5094">
                  <c:v>98870</c:v>
                </c:pt>
                <c:pt idx="5095">
                  <c:v>98869.7</c:v>
                </c:pt>
                <c:pt idx="5096">
                  <c:v>98869.4</c:v>
                </c:pt>
                <c:pt idx="5097">
                  <c:v>98869.1</c:v>
                </c:pt>
                <c:pt idx="5098">
                  <c:v>98868.800000000003</c:v>
                </c:pt>
                <c:pt idx="5099">
                  <c:v>98868.5</c:v>
                </c:pt>
                <c:pt idx="5100">
                  <c:v>98867.9</c:v>
                </c:pt>
                <c:pt idx="5101">
                  <c:v>98867.6</c:v>
                </c:pt>
                <c:pt idx="5102">
                  <c:v>98867</c:v>
                </c:pt>
                <c:pt idx="5103">
                  <c:v>98866.5</c:v>
                </c:pt>
                <c:pt idx="5104">
                  <c:v>98865.9</c:v>
                </c:pt>
                <c:pt idx="5105">
                  <c:v>98865</c:v>
                </c:pt>
                <c:pt idx="5106">
                  <c:v>98863.9</c:v>
                </c:pt>
                <c:pt idx="5107">
                  <c:v>98862.7</c:v>
                </c:pt>
                <c:pt idx="5108">
                  <c:v>98861.4</c:v>
                </c:pt>
                <c:pt idx="5109">
                  <c:v>98860.6</c:v>
                </c:pt>
                <c:pt idx="5110">
                  <c:v>98859</c:v>
                </c:pt>
                <c:pt idx="5111">
                  <c:v>98838.399999999994</c:v>
                </c:pt>
                <c:pt idx="5112">
                  <c:v>98802.7</c:v>
                </c:pt>
                <c:pt idx="5113">
                  <c:v>98737.4</c:v>
                </c:pt>
                <c:pt idx="5114">
                  <c:v>98681.600000000006</c:v>
                </c:pt>
                <c:pt idx="5115">
                  <c:v>98625.5</c:v>
                </c:pt>
                <c:pt idx="5116">
                  <c:v>98558.6</c:v>
                </c:pt>
                <c:pt idx="5117">
                  <c:v>98511.7</c:v>
                </c:pt>
                <c:pt idx="5118">
                  <c:v>98491.5</c:v>
                </c:pt>
                <c:pt idx="5119">
                  <c:v>98467.3</c:v>
                </c:pt>
                <c:pt idx="5120">
                  <c:v>98445.2</c:v>
                </c:pt>
                <c:pt idx="5121">
                  <c:v>98429.8</c:v>
                </c:pt>
                <c:pt idx="5122">
                  <c:v>98410.7</c:v>
                </c:pt>
                <c:pt idx="5123">
                  <c:v>98397.5</c:v>
                </c:pt>
                <c:pt idx="5124">
                  <c:v>98385</c:v>
                </c:pt>
                <c:pt idx="5125">
                  <c:v>98369.600000000006</c:v>
                </c:pt>
                <c:pt idx="5126">
                  <c:v>98358.7</c:v>
                </c:pt>
                <c:pt idx="5127">
                  <c:v>98348.5</c:v>
                </c:pt>
                <c:pt idx="5128">
                  <c:v>98332.4</c:v>
                </c:pt>
                <c:pt idx="5129">
                  <c:v>98323.3</c:v>
                </c:pt>
                <c:pt idx="5130">
                  <c:v>98311.6</c:v>
                </c:pt>
                <c:pt idx="5131">
                  <c:v>98303.1</c:v>
                </c:pt>
                <c:pt idx="5132">
                  <c:v>98292</c:v>
                </c:pt>
                <c:pt idx="5133">
                  <c:v>98280.9</c:v>
                </c:pt>
                <c:pt idx="5134">
                  <c:v>98269.8</c:v>
                </c:pt>
                <c:pt idx="5135">
                  <c:v>98264.1</c:v>
                </c:pt>
                <c:pt idx="5136">
                  <c:v>98252.5</c:v>
                </c:pt>
                <c:pt idx="5137">
                  <c:v>98240.4</c:v>
                </c:pt>
                <c:pt idx="5138">
                  <c:v>98230.8</c:v>
                </c:pt>
                <c:pt idx="5139">
                  <c:v>98213.9</c:v>
                </c:pt>
                <c:pt idx="5140">
                  <c:v>98203</c:v>
                </c:pt>
                <c:pt idx="5141">
                  <c:v>98191.4</c:v>
                </c:pt>
                <c:pt idx="5142">
                  <c:v>98174.9</c:v>
                </c:pt>
                <c:pt idx="5143">
                  <c:v>98156.9</c:v>
                </c:pt>
                <c:pt idx="5144">
                  <c:v>98138</c:v>
                </c:pt>
                <c:pt idx="5145">
                  <c:v>98128.2</c:v>
                </c:pt>
                <c:pt idx="5146">
                  <c:v>98113.3</c:v>
                </c:pt>
                <c:pt idx="5147">
                  <c:v>98092.800000000003</c:v>
                </c:pt>
                <c:pt idx="5148">
                  <c:v>98082.3</c:v>
                </c:pt>
                <c:pt idx="5149">
                  <c:v>98060.9</c:v>
                </c:pt>
                <c:pt idx="5150">
                  <c:v>98039</c:v>
                </c:pt>
                <c:pt idx="5151">
                  <c:v>98022.2</c:v>
                </c:pt>
                <c:pt idx="5152">
                  <c:v>97999.3</c:v>
                </c:pt>
                <c:pt idx="5153">
                  <c:v>97976</c:v>
                </c:pt>
                <c:pt idx="5154">
                  <c:v>97958.2</c:v>
                </c:pt>
                <c:pt idx="5155">
                  <c:v>97934.2</c:v>
                </c:pt>
                <c:pt idx="5156">
                  <c:v>97909.7</c:v>
                </c:pt>
                <c:pt idx="5157">
                  <c:v>97891.1</c:v>
                </c:pt>
                <c:pt idx="5158">
                  <c:v>97872.4</c:v>
                </c:pt>
                <c:pt idx="5159">
                  <c:v>97847.1</c:v>
                </c:pt>
                <c:pt idx="5160">
                  <c:v>97834.4</c:v>
                </c:pt>
                <c:pt idx="5161">
                  <c:v>97808.8</c:v>
                </c:pt>
                <c:pt idx="5162">
                  <c:v>97782.9</c:v>
                </c:pt>
                <c:pt idx="5163">
                  <c:v>97763.4</c:v>
                </c:pt>
                <c:pt idx="5164">
                  <c:v>97730.7</c:v>
                </c:pt>
                <c:pt idx="5165">
                  <c:v>97710.9</c:v>
                </c:pt>
                <c:pt idx="5166">
                  <c:v>97691.199999999997</c:v>
                </c:pt>
                <c:pt idx="5167">
                  <c:v>97664.7</c:v>
                </c:pt>
                <c:pt idx="5168">
                  <c:v>97644.9</c:v>
                </c:pt>
                <c:pt idx="5169">
                  <c:v>97617.600000000006</c:v>
                </c:pt>
                <c:pt idx="5170">
                  <c:v>97596.2</c:v>
                </c:pt>
                <c:pt idx="5171">
                  <c:v>97574.2</c:v>
                </c:pt>
                <c:pt idx="5172">
                  <c:v>97551.6</c:v>
                </c:pt>
                <c:pt idx="5173">
                  <c:v>97520.7</c:v>
                </c:pt>
                <c:pt idx="5174">
                  <c:v>97489.1</c:v>
                </c:pt>
                <c:pt idx="5175">
                  <c:v>97457.1</c:v>
                </c:pt>
                <c:pt idx="5176">
                  <c:v>97424.8</c:v>
                </c:pt>
                <c:pt idx="5177">
                  <c:v>97400.6</c:v>
                </c:pt>
                <c:pt idx="5178">
                  <c:v>97376.5</c:v>
                </c:pt>
                <c:pt idx="5179">
                  <c:v>97344.6</c:v>
                </c:pt>
                <c:pt idx="5180">
                  <c:v>97321</c:v>
                </c:pt>
                <c:pt idx="5181">
                  <c:v>97297.7</c:v>
                </c:pt>
                <c:pt idx="5182">
                  <c:v>97267.5</c:v>
                </c:pt>
                <c:pt idx="5183">
                  <c:v>97252.800000000003</c:v>
                </c:pt>
                <c:pt idx="5184">
                  <c:v>97224.2</c:v>
                </c:pt>
                <c:pt idx="5185">
                  <c:v>97196.9</c:v>
                </c:pt>
                <c:pt idx="5186">
                  <c:v>97171.3</c:v>
                </c:pt>
                <c:pt idx="5187">
                  <c:v>97147.4</c:v>
                </c:pt>
                <c:pt idx="5188">
                  <c:v>97130.6</c:v>
                </c:pt>
                <c:pt idx="5189">
                  <c:v>97113.8</c:v>
                </c:pt>
                <c:pt idx="5190">
                  <c:v>97091.4</c:v>
                </c:pt>
                <c:pt idx="5191">
                  <c:v>97069</c:v>
                </c:pt>
                <c:pt idx="5192">
                  <c:v>97046.9</c:v>
                </c:pt>
                <c:pt idx="5193">
                  <c:v>97030.5</c:v>
                </c:pt>
                <c:pt idx="5194">
                  <c:v>97014.2</c:v>
                </c:pt>
                <c:pt idx="5195">
                  <c:v>96998.2</c:v>
                </c:pt>
                <c:pt idx="5196">
                  <c:v>96977.4</c:v>
                </c:pt>
                <c:pt idx="5197">
                  <c:v>96957.1</c:v>
                </c:pt>
                <c:pt idx="5198">
                  <c:v>96937.600000000006</c:v>
                </c:pt>
                <c:pt idx="5199">
                  <c:v>96923.5</c:v>
                </c:pt>
                <c:pt idx="5200">
                  <c:v>96909.9</c:v>
                </c:pt>
                <c:pt idx="5201">
                  <c:v>96892.6</c:v>
                </c:pt>
                <c:pt idx="5202">
                  <c:v>96876.4</c:v>
                </c:pt>
                <c:pt idx="5203">
                  <c:v>96861.4</c:v>
                </c:pt>
                <c:pt idx="5204">
                  <c:v>96850.9</c:v>
                </c:pt>
                <c:pt idx="5205">
                  <c:v>96841.2</c:v>
                </c:pt>
                <c:pt idx="5206">
                  <c:v>96832.4</c:v>
                </c:pt>
                <c:pt idx="5207">
                  <c:v>96821.9</c:v>
                </c:pt>
                <c:pt idx="5208">
                  <c:v>96815.1</c:v>
                </c:pt>
                <c:pt idx="5209">
                  <c:v>96807.4</c:v>
                </c:pt>
                <c:pt idx="5210">
                  <c:v>96800.3</c:v>
                </c:pt>
                <c:pt idx="5211">
                  <c:v>96795.3</c:v>
                </c:pt>
                <c:pt idx="5212">
                  <c:v>96788.9</c:v>
                </c:pt>
                <c:pt idx="5213">
                  <c:v>96784.4</c:v>
                </c:pt>
                <c:pt idx="5214">
                  <c:v>96780</c:v>
                </c:pt>
                <c:pt idx="5215">
                  <c:v>96774.5</c:v>
                </c:pt>
                <c:pt idx="5216">
                  <c:v>96770.6</c:v>
                </c:pt>
                <c:pt idx="5217">
                  <c:v>96766.8</c:v>
                </c:pt>
                <c:pt idx="5218">
                  <c:v>96762</c:v>
                </c:pt>
                <c:pt idx="5219">
                  <c:v>96758.6</c:v>
                </c:pt>
                <c:pt idx="5220">
                  <c:v>96754.2</c:v>
                </c:pt>
                <c:pt idx="5221">
                  <c:v>96750</c:v>
                </c:pt>
                <c:pt idx="5222">
                  <c:v>96747</c:v>
                </c:pt>
                <c:pt idx="5223">
                  <c:v>96744</c:v>
                </c:pt>
                <c:pt idx="5224">
                  <c:v>96740.3</c:v>
                </c:pt>
                <c:pt idx="5225">
                  <c:v>96737.5</c:v>
                </c:pt>
                <c:pt idx="5226">
                  <c:v>96733.9</c:v>
                </c:pt>
                <c:pt idx="5227">
                  <c:v>96731.3</c:v>
                </c:pt>
                <c:pt idx="5228">
                  <c:v>96728.7</c:v>
                </c:pt>
                <c:pt idx="5229">
                  <c:v>96725.3</c:v>
                </c:pt>
                <c:pt idx="5230">
                  <c:v>96722.7</c:v>
                </c:pt>
                <c:pt idx="5231">
                  <c:v>96720.2</c:v>
                </c:pt>
                <c:pt idx="5232">
                  <c:v>96715.9</c:v>
                </c:pt>
                <c:pt idx="5233">
                  <c:v>96712.5</c:v>
                </c:pt>
                <c:pt idx="5234">
                  <c:v>96709.9</c:v>
                </c:pt>
                <c:pt idx="5235">
                  <c:v>96706.3</c:v>
                </c:pt>
                <c:pt idx="5236">
                  <c:v>96703.6</c:v>
                </c:pt>
                <c:pt idx="5237">
                  <c:v>96699.8</c:v>
                </c:pt>
                <c:pt idx="5238">
                  <c:v>96697.9</c:v>
                </c:pt>
                <c:pt idx="5239">
                  <c:v>96693.9</c:v>
                </c:pt>
                <c:pt idx="5240">
                  <c:v>96690.8</c:v>
                </c:pt>
                <c:pt idx="5241">
                  <c:v>96686.5</c:v>
                </c:pt>
                <c:pt idx="5242">
                  <c:v>96683.1</c:v>
                </c:pt>
                <c:pt idx="5243">
                  <c:v>96678.399999999994</c:v>
                </c:pt>
                <c:pt idx="5244">
                  <c:v>96673.5</c:v>
                </c:pt>
                <c:pt idx="5245">
                  <c:v>96669.9</c:v>
                </c:pt>
                <c:pt idx="5246">
                  <c:v>96665.1</c:v>
                </c:pt>
                <c:pt idx="5247">
                  <c:v>96661.4</c:v>
                </c:pt>
                <c:pt idx="5248">
                  <c:v>96659</c:v>
                </c:pt>
                <c:pt idx="5249">
                  <c:v>96653</c:v>
                </c:pt>
                <c:pt idx="5250">
                  <c:v>96649.3</c:v>
                </c:pt>
                <c:pt idx="5251">
                  <c:v>96644.5</c:v>
                </c:pt>
                <c:pt idx="5252">
                  <c:v>96640.8</c:v>
                </c:pt>
                <c:pt idx="5253">
                  <c:v>96637.2</c:v>
                </c:pt>
                <c:pt idx="5254">
                  <c:v>96632.2</c:v>
                </c:pt>
                <c:pt idx="5255">
                  <c:v>96627.3</c:v>
                </c:pt>
                <c:pt idx="5256">
                  <c:v>96622.3</c:v>
                </c:pt>
                <c:pt idx="5257">
                  <c:v>96617.3</c:v>
                </c:pt>
                <c:pt idx="5258">
                  <c:v>96613.5</c:v>
                </c:pt>
                <c:pt idx="5259">
                  <c:v>96608.4</c:v>
                </c:pt>
                <c:pt idx="5260">
                  <c:v>96603.199999999997</c:v>
                </c:pt>
                <c:pt idx="5261">
                  <c:v>96599.3</c:v>
                </c:pt>
                <c:pt idx="5262">
                  <c:v>96594</c:v>
                </c:pt>
                <c:pt idx="5263">
                  <c:v>96590</c:v>
                </c:pt>
                <c:pt idx="5264">
                  <c:v>96586</c:v>
                </c:pt>
                <c:pt idx="5265">
                  <c:v>96580.5</c:v>
                </c:pt>
                <c:pt idx="5266">
                  <c:v>96576.3</c:v>
                </c:pt>
                <c:pt idx="5267">
                  <c:v>96569.2</c:v>
                </c:pt>
                <c:pt idx="5268">
                  <c:v>96564.9</c:v>
                </c:pt>
                <c:pt idx="5269">
                  <c:v>96559.1</c:v>
                </c:pt>
                <c:pt idx="5270">
                  <c:v>96554.6</c:v>
                </c:pt>
                <c:pt idx="5271">
                  <c:v>96548.5</c:v>
                </c:pt>
                <c:pt idx="5272">
                  <c:v>96543.9</c:v>
                </c:pt>
                <c:pt idx="5273">
                  <c:v>96537.7</c:v>
                </c:pt>
                <c:pt idx="5274">
                  <c:v>96532.9</c:v>
                </c:pt>
                <c:pt idx="5275">
                  <c:v>96528</c:v>
                </c:pt>
                <c:pt idx="5276">
                  <c:v>96521.4</c:v>
                </c:pt>
                <c:pt idx="5277">
                  <c:v>96514.6</c:v>
                </c:pt>
                <c:pt idx="5278">
                  <c:v>96507.7</c:v>
                </c:pt>
                <c:pt idx="5279">
                  <c:v>96502.5</c:v>
                </c:pt>
                <c:pt idx="5280">
                  <c:v>96495.4</c:v>
                </c:pt>
                <c:pt idx="5281">
                  <c:v>96488.1</c:v>
                </c:pt>
                <c:pt idx="5282">
                  <c:v>96484.5</c:v>
                </c:pt>
                <c:pt idx="5283">
                  <c:v>96477</c:v>
                </c:pt>
                <c:pt idx="5284">
                  <c:v>96469.5</c:v>
                </c:pt>
                <c:pt idx="5285">
                  <c:v>96463.7</c:v>
                </c:pt>
                <c:pt idx="5286">
                  <c:v>96457.8</c:v>
                </c:pt>
                <c:pt idx="5287">
                  <c:v>96451.9</c:v>
                </c:pt>
                <c:pt idx="5288">
                  <c:v>96443.8</c:v>
                </c:pt>
                <c:pt idx="5289">
                  <c:v>96437.6</c:v>
                </c:pt>
                <c:pt idx="5290">
                  <c:v>96431.3</c:v>
                </c:pt>
                <c:pt idx="5291">
                  <c:v>96422.8</c:v>
                </c:pt>
                <c:pt idx="5292">
                  <c:v>96414</c:v>
                </c:pt>
                <c:pt idx="5293">
                  <c:v>96409.600000000006</c:v>
                </c:pt>
                <c:pt idx="5294">
                  <c:v>96400.5</c:v>
                </c:pt>
                <c:pt idx="5295">
                  <c:v>96391.1</c:v>
                </c:pt>
                <c:pt idx="5296">
                  <c:v>96381.6</c:v>
                </c:pt>
                <c:pt idx="5297">
                  <c:v>96374.3</c:v>
                </c:pt>
                <c:pt idx="5298">
                  <c:v>96364.3</c:v>
                </c:pt>
                <c:pt idx="5299">
                  <c:v>96356.6</c:v>
                </c:pt>
                <c:pt idx="5300">
                  <c:v>96346.1</c:v>
                </c:pt>
                <c:pt idx="5301">
                  <c:v>96335.4</c:v>
                </c:pt>
                <c:pt idx="5302">
                  <c:v>96327.1</c:v>
                </c:pt>
                <c:pt idx="5303">
                  <c:v>96315.8</c:v>
                </c:pt>
                <c:pt idx="5304">
                  <c:v>96304.3</c:v>
                </c:pt>
                <c:pt idx="5305">
                  <c:v>96292.4</c:v>
                </c:pt>
                <c:pt idx="5306">
                  <c:v>96280.1</c:v>
                </c:pt>
                <c:pt idx="5307">
                  <c:v>96270.7</c:v>
                </c:pt>
                <c:pt idx="5308">
                  <c:v>96261.2</c:v>
                </c:pt>
                <c:pt idx="5309">
                  <c:v>96248</c:v>
                </c:pt>
                <c:pt idx="5310">
                  <c:v>96233.9</c:v>
                </c:pt>
                <c:pt idx="5311">
                  <c:v>96222.6</c:v>
                </c:pt>
                <c:pt idx="5312">
                  <c:v>96206.5</c:v>
                </c:pt>
                <c:pt idx="5313">
                  <c:v>96193.7</c:v>
                </c:pt>
                <c:pt idx="5314">
                  <c:v>96180.4</c:v>
                </c:pt>
                <c:pt idx="5315">
                  <c:v>96161.9</c:v>
                </c:pt>
                <c:pt idx="5316">
                  <c:v>96147.5</c:v>
                </c:pt>
                <c:pt idx="5317">
                  <c:v>96127.7</c:v>
                </c:pt>
                <c:pt idx="5318">
                  <c:v>96107.199999999997</c:v>
                </c:pt>
                <c:pt idx="5319">
                  <c:v>96091.4</c:v>
                </c:pt>
                <c:pt idx="5320">
                  <c:v>96070</c:v>
                </c:pt>
                <c:pt idx="5321">
                  <c:v>96053.7</c:v>
                </c:pt>
                <c:pt idx="5322">
                  <c:v>96037.1</c:v>
                </c:pt>
                <c:pt idx="5323">
                  <c:v>96014.9</c:v>
                </c:pt>
                <c:pt idx="5324">
                  <c:v>95998</c:v>
                </c:pt>
                <c:pt idx="5325">
                  <c:v>95969.8</c:v>
                </c:pt>
                <c:pt idx="5326">
                  <c:v>95952.9</c:v>
                </c:pt>
                <c:pt idx="5327">
                  <c:v>95936</c:v>
                </c:pt>
                <c:pt idx="5328">
                  <c:v>95913.600000000006</c:v>
                </c:pt>
                <c:pt idx="5329">
                  <c:v>95896.9</c:v>
                </c:pt>
                <c:pt idx="5330">
                  <c:v>95880.3</c:v>
                </c:pt>
                <c:pt idx="5331">
                  <c:v>95863.8</c:v>
                </c:pt>
                <c:pt idx="5332">
                  <c:v>95841.4</c:v>
                </c:pt>
                <c:pt idx="5333">
                  <c:v>95824.2</c:v>
                </c:pt>
                <c:pt idx="5334">
                  <c:v>95801.1</c:v>
                </c:pt>
                <c:pt idx="5335">
                  <c:v>95783.5</c:v>
                </c:pt>
                <c:pt idx="5336">
                  <c:v>95771.6</c:v>
                </c:pt>
                <c:pt idx="5337">
                  <c:v>95747.7</c:v>
                </c:pt>
                <c:pt idx="5338">
                  <c:v>95723.5</c:v>
                </c:pt>
                <c:pt idx="5339">
                  <c:v>95705.2</c:v>
                </c:pt>
                <c:pt idx="5340">
                  <c:v>95686.8</c:v>
                </c:pt>
                <c:pt idx="5341">
                  <c:v>95662.2</c:v>
                </c:pt>
                <c:pt idx="5342">
                  <c:v>95637.3</c:v>
                </c:pt>
                <c:pt idx="5343">
                  <c:v>95618.6</c:v>
                </c:pt>
                <c:pt idx="5344">
                  <c:v>95593.7</c:v>
                </c:pt>
                <c:pt idx="5345">
                  <c:v>95574.9</c:v>
                </c:pt>
                <c:pt idx="5346">
                  <c:v>95556.2</c:v>
                </c:pt>
                <c:pt idx="5347">
                  <c:v>95537.5</c:v>
                </c:pt>
                <c:pt idx="5348">
                  <c:v>95512.6</c:v>
                </c:pt>
                <c:pt idx="5349">
                  <c:v>95487.8</c:v>
                </c:pt>
                <c:pt idx="5350">
                  <c:v>95469.3</c:v>
                </c:pt>
                <c:pt idx="5351">
                  <c:v>95450.8</c:v>
                </c:pt>
                <c:pt idx="5352">
                  <c:v>95426.5</c:v>
                </c:pt>
                <c:pt idx="5353">
                  <c:v>95402.3</c:v>
                </c:pt>
                <c:pt idx="5354">
                  <c:v>95378.5</c:v>
                </c:pt>
                <c:pt idx="5355">
                  <c:v>95360.6</c:v>
                </c:pt>
                <c:pt idx="5356">
                  <c:v>95336.1</c:v>
                </c:pt>
                <c:pt idx="5357">
                  <c:v>95311.1</c:v>
                </c:pt>
                <c:pt idx="5358">
                  <c:v>95292.1</c:v>
                </c:pt>
                <c:pt idx="5359">
                  <c:v>95272.9</c:v>
                </c:pt>
                <c:pt idx="5360">
                  <c:v>95247</c:v>
                </c:pt>
                <c:pt idx="5361">
                  <c:v>95221.1</c:v>
                </c:pt>
                <c:pt idx="5362">
                  <c:v>95195.1</c:v>
                </c:pt>
                <c:pt idx="5363">
                  <c:v>95182.2</c:v>
                </c:pt>
                <c:pt idx="5364">
                  <c:v>95156.4</c:v>
                </c:pt>
                <c:pt idx="5365">
                  <c:v>95131</c:v>
                </c:pt>
                <c:pt idx="5366">
                  <c:v>95112.1</c:v>
                </c:pt>
                <c:pt idx="5367">
                  <c:v>95087.4</c:v>
                </c:pt>
                <c:pt idx="5368">
                  <c:v>95069.3</c:v>
                </c:pt>
                <c:pt idx="5369">
                  <c:v>95057.5</c:v>
                </c:pt>
                <c:pt idx="5370">
                  <c:v>95040.1</c:v>
                </c:pt>
                <c:pt idx="5371">
                  <c:v>95017.600000000006</c:v>
                </c:pt>
                <c:pt idx="5372">
                  <c:v>95006.7</c:v>
                </c:pt>
                <c:pt idx="5373">
                  <c:v>94985.7</c:v>
                </c:pt>
                <c:pt idx="5374">
                  <c:v>94970.8</c:v>
                </c:pt>
                <c:pt idx="5375">
                  <c:v>94956.5</c:v>
                </c:pt>
                <c:pt idx="5376">
                  <c:v>94934.3</c:v>
                </c:pt>
                <c:pt idx="5377">
                  <c:v>94922.2</c:v>
                </c:pt>
                <c:pt idx="5378">
                  <c:v>94910.8</c:v>
                </c:pt>
                <c:pt idx="5379">
                  <c:v>94896.5</c:v>
                </c:pt>
                <c:pt idx="5380">
                  <c:v>94886.3</c:v>
                </c:pt>
                <c:pt idx="5381">
                  <c:v>94876.5</c:v>
                </c:pt>
                <c:pt idx="5382">
                  <c:v>94864</c:v>
                </c:pt>
                <c:pt idx="5383">
                  <c:v>94855.1</c:v>
                </c:pt>
                <c:pt idx="5384">
                  <c:v>94843.6</c:v>
                </c:pt>
                <c:pt idx="5385">
                  <c:v>94835.4</c:v>
                </c:pt>
                <c:pt idx="5386">
                  <c:v>94827.4</c:v>
                </c:pt>
                <c:pt idx="5387">
                  <c:v>94817.2</c:v>
                </c:pt>
                <c:pt idx="5388">
                  <c:v>94807.3</c:v>
                </c:pt>
                <c:pt idx="5389">
                  <c:v>94800.2</c:v>
                </c:pt>
                <c:pt idx="5390">
                  <c:v>94793.2</c:v>
                </c:pt>
                <c:pt idx="5391">
                  <c:v>94784</c:v>
                </c:pt>
                <c:pt idx="5392">
                  <c:v>94775.1</c:v>
                </c:pt>
                <c:pt idx="5393">
                  <c:v>94766.3</c:v>
                </c:pt>
                <c:pt idx="5394">
                  <c:v>94759.8</c:v>
                </c:pt>
                <c:pt idx="5395">
                  <c:v>94751.1</c:v>
                </c:pt>
                <c:pt idx="5396">
                  <c:v>94744.6</c:v>
                </c:pt>
                <c:pt idx="5397">
                  <c:v>94735.9</c:v>
                </c:pt>
                <c:pt idx="5398">
                  <c:v>94729.3</c:v>
                </c:pt>
                <c:pt idx="5399">
                  <c:v>94720.3</c:v>
                </c:pt>
                <c:pt idx="5400">
                  <c:v>94711.2</c:v>
                </c:pt>
                <c:pt idx="5401">
                  <c:v>94706.5</c:v>
                </c:pt>
                <c:pt idx="5402">
                  <c:v>94696.9</c:v>
                </c:pt>
                <c:pt idx="5403">
                  <c:v>94689.600000000006</c:v>
                </c:pt>
                <c:pt idx="5404">
                  <c:v>94679.4</c:v>
                </c:pt>
                <c:pt idx="5405">
                  <c:v>94671.5</c:v>
                </c:pt>
                <c:pt idx="5406">
                  <c:v>94663.3</c:v>
                </c:pt>
                <c:pt idx="5407">
                  <c:v>94657.7</c:v>
                </c:pt>
                <c:pt idx="5408">
                  <c:v>94649</c:v>
                </c:pt>
                <c:pt idx="5409">
                  <c:v>94636.9</c:v>
                </c:pt>
                <c:pt idx="5410">
                  <c:v>94630.7</c:v>
                </c:pt>
                <c:pt idx="5411">
                  <c:v>94617.600000000006</c:v>
                </c:pt>
                <c:pt idx="5412">
                  <c:v>94603.8</c:v>
                </c:pt>
                <c:pt idx="5413">
                  <c:v>94592.7</c:v>
                </c:pt>
                <c:pt idx="5414">
                  <c:v>94576.9</c:v>
                </c:pt>
                <c:pt idx="5415">
                  <c:v>94560.1</c:v>
                </c:pt>
                <c:pt idx="5416">
                  <c:v>94542.3</c:v>
                </c:pt>
                <c:pt idx="5417">
                  <c:v>94528.5</c:v>
                </c:pt>
                <c:pt idx="5418">
                  <c:v>94514.2</c:v>
                </c:pt>
                <c:pt idx="5419">
                  <c:v>94499.6</c:v>
                </c:pt>
                <c:pt idx="5420">
                  <c:v>94484.7</c:v>
                </c:pt>
                <c:pt idx="5421">
                  <c:v>94474.6</c:v>
                </c:pt>
                <c:pt idx="5422">
                  <c:v>94454.2</c:v>
                </c:pt>
                <c:pt idx="5423">
                  <c:v>94438.7</c:v>
                </c:pt>
                <c:pt idx="5424">
                  <c:v>94423.1</c:v>
                </c:pt>
                <c:pt idx="5425">
                  <c:v>94402.3</c:v>
                </c:pt>
                <c:pt idx="5426">
                  <c:v>94381.5</c:v>
                </c:pt>
                <c:pt idx="5427">
                  <c:v>94360.8</c:v>
                </c:pt>
                <c:pt idx="5428">
                  <c:v>94345.5</c:v>
                </c:pt>
                <c:pt idx="5429">
                  <c:v>94325.5</c:v>
                </c:pt>
                <c:pt idx="5430">
                  <c:v>94315.6</c:v>
                </c:pt>
                <c:pt idx="5431">
                  <c:v>94301.1</c:v>
                </c:pt>
                <c:pt idx="5432">
                  <c:v>94282.3</c:v>
                </c:pt>
                <c:pt idx="5433">
                  <c:v>94264.3</c:v>
                </c:pt>
                <c:pt idx="5434">
                  <c:v>94247.3</c:v>
                </c:pt>
                <c:pt idx="5435">
                  <c:v>94235.1</c:v>
                </c:pt>
                <c:pt idx="5436">
                  <c:v>94219.6</c:v>
                </c:pt>
                <c:pt idx="5437">
                  <c:v>94204.9</c:v>
                </c:pt>
                <c:pt idx="5438">
                  <c:v>94197.8</c:v>
                </c:pt>
                <c:pt idx="5439">
                  <c:v>94180.7</c:v>
                </c:pt>
                <c:pt idx="5440">
                  <c:v>94170.7</c:v>
                </c:pt>
                <c:pt idx="5441">
                  <c:v>94157.6</c:v>
                </c:pt>
                <c:pt idx="5442">
                  <c:v>94144.7</c:v>
                </c:pt>
                <c:pt idx="5443">
                  <c:v>94135.1</c:v>
                </c:pt>
                <c:pt idx="5444">
                  <c:v>94122.2</c:v>
                </c:pt>
                <c:pt idx="5445">
                  <c:v>94109.1</c:v>
                </c:pt>
                <c:pt idx="5446">
                  <c:v>94099.1</c:v>
                </c:pt>
                <c:pt idx="5447">
                  <c:v>94085.3</c:v>
                </c:pt>
                <c:pt idx="5448">
                  <c:v>94071</c:v>
                </c:pt>
                <c:pt idx="5449">
                  <c:v>94059.8</c:v>
                </c:pt>
                <c:pt idx="5450">
                  <c:v>94044.3</c:v>
                </c:pt>
                <c:pt idx="5451">
                  <c:v>94032</c:v>
                </c:pt>
                <c:pt idx="5452">
                  <c:v>94019.1</c:v>
                </c:pt>
                <c:pt idx="5453">
                  <c:v>94001</c:v>
                </c:pt>
                <c:pt idx="5454">
                  <c:v>93981.6</c:v>
                </c:pt>
                <c:pt idx="5455">
                  <c:v>93966.2</c:v>
                </c:pt>
                <c:pt idx="5456">
                  <c:v>93944.4</c:v>
                </c:pt>
                <c:pt idx="5457">
                  <c:v>93926.9</c:v>
                </c:pt>
                <c:pt idx="5458">
                  <c:v>93901.1</c:v>
                </c:pt>
                <c:pt idx="5459">
                  <c:v>93870.6</c:v>
                </c:pt>
                <c:pt idx="5460">
                  <c:v>93835.7</c:v>
                </c:pt>
                <c:pt idx="5461">
                  <c:v>93796.7</c:v>
                </c:pt>
                <c:pt idx="5462">
                  <c:v>93765.1</c:v>
                </c:pt>
                <c:pt idx="5463">
                  <c:v>93731.5</c:v>
                </c:pt>
                <c:pt idx="5464">
                  <c:v>93684.1</c:v>
                </c:pt>
                <c:pt idx="5465">
                  <c:v>93646.6</c:v>
                </c:pt>
                <c:pt idx="5466">
                  <c:v>93607.8</c:v>
                </c:pt>
                <c:pt idx="5467">
                  <c:v>93554.2</c:v>
                </c:pt>
                <c:pt idx="5468">
                  <c:v>93498.8</c:v>
                </c:pt>
                <c:pt idx="5469">
                  <c:v>93441.9</c:v>
                </c:pt>
                <c:pt idx="5470">
                  <c:v>93398.5</c:v>
                </c:pt>
                <c:pt idx="5471">
                  <c:v>93339.9</c:v>
                </c:pt>
                <c:pt idx="5472">
                  <c:v>93281</c:v>
                </c:pt>
                <c:pt idx="5473">
                  <c:v>93236.7</c:v>
                </c:pt>
                <c:pt idx="5474">
                  <c:v>93177.9</c:v>
                </c:pt>
                <c:pt idx="5475">
                  <c:v>93134.1</c:v>
                </c:pt>
                <c:pt idx="5476">
                  <c:v>93090.9</c:v>
                </c:pt>
                <c:pt idx="5477">
                  <c:v>93048.3</c:v>
                </c:pt>
                <c:pt idx="5478">
                  <c:v>92992.8</c:v>
                </c:pt>
                <c:pt idx="5479">
                  <c:v>92937.9</c:v>
                </c:pt>
                <c:pt idx="5480">
                  <c:v>92879.7</c:v>
                </c:pt>
                <c:pt idx="5481">
                  <c:v>92818.2</c:v>
                </c:pt>
                <c:pt idx="5482">
                  <c:v>92770.4</c:v>
                </c:pt>
                <c:pt idx="5483">
                  <c:v>92705</c:v>
                </c:pt>
                <c:pt idx="5484">
                  <c:v>92638.399999999994</c:v>
                </c:pt>
                <c:pt idx="5485">
                  <c:v>92588.1</c:v>
                </c:pt>
                <c:pt idx="5486">
                  <c:v>92537.7</c:v>
                </c:pt>
                <c:pt idx="5487">
                  <c:v>92471.2</c:v>
                </c:pt>
                <c:pt idx="5488">
                  <c:v>92438.399999999994</c:v>
                </c:pt>
                <c:pt idx="5489">
                  <c:v>92374.1</c:v>
                </c:pt>
                <c:pt idx="5490">
                  <c:v>92312.1</c:v>
                </c:pt>
                <c:pt idx="5491">
                  <c:v>92267.6</c:v>
                </c:pt>
                <c:pt idx="5492">
                  <c:v>92211.6</c:v>
                </c:pt>
                <c:pt idx="5493">
                  <c:v>92159.9</c:v>
                </c:pt>
                <c:pt idx="5494">
                  <c:v>92113.3</c:v>
                </c:pt>
                <c:pt idx="5495">
                  <c:v>92072.5</c:v>
                </c:pt>
                <c:pt idx="5496">
                  <c:v>92038.2</c:v>
                </c:pt>
                <c:pt idx="5497">
                  <c:v>92022.8</c:v>
                </c:pt>
                <c:pt idx="5498">
                  <c:v>91993</c:v>
                </c:pt>
                <c:pt idx="5499">
                  <c:v>91971.5</c:v>
                </c:pt>
                <c:pt idx="5500">
                  <c:v>91943.8</c:v>
                </c:pt>
                <c:pt idx="5501">
                  <c:v>91923.7</c:v>
                </c:pt>
                <c:pt idx="5502">
                  <c:v>91898</c:v>
                </c:pt>
                <c:pt idx="5503">
                  <c:v>91873.3</c:v>
                </c:pt>
                <c:pt idx="5504">
                  <c:v>91849.600000000006</c:v>
                </c:pt>
                <c:pt idx="5505">
                  <c:v>91826.9</c:v>
                </c:pt>
                <c:pt idx="5506">
                  <c:v>91805.1</c:v>
                </c:pt>
                <c:pt idx="5507">
                  <c:v>91794.5</c:v>
                </c:pt>
                <c:pt idx="5508">
                  <c:v>91774</c:v>
                </c:pt>
                <c:pt idx="5509">
                  <c:v>91754.3</c:v>
                </c:pt>
                <c:pt idx="5510">
                  <c:v>91744.7</c:v>
                </c:pt>
                <c:pt idx="5511">
                  <c:v>91726.2</c:v>
                </c:pt>
                <c:pt idx="5512">
                  <c:v>91708.3</c:v>
                </c:pt>
                <c:pt idx="5513">
                  <c:v>91691.1</c:v>
                </c:pt>
                <c:pt idx="5514">
                  <c:v>91674.5</c:v>
                </c:pt>
                <c:pt idx="5515">
                  <c:v>91662.399999999994</c:v>
                </c:pt>
                <c:pt idx="5516">
                  <c:v>91646.7</c:v>
                </c:pt>
                <c:pt idx="5517">
                  <c:v>91631.6</c:v>
                </c:pt>
                <c:pt idx="5518">
                  <c:v>91624.2</c:v>
                </c:pt>
                <c:pt idx="5519">
                  <c:v>91609.600000000006</c:v>
                </c:pt>
                <c:pt idx="5520">
                  <c:v>91599</c:v>
                </c:pt>
                <c:pt idx="5521">
                  <c:v>91588.5</c:v>
                </c:pt>
                <c:pt idx="5522">
                  <c:v>91578.2</c:v>
                </c:pt>
                <c:pt idx="5523">
                  <c:v>91568.4</c:v>
                </c:pt>
                <c:pt idx="5524">
                  <c:v>91556.1</c:v>
                </c:pt>
                <c:pt idx="5525">
                  <c:v>91544.7</c:v>
                </c:pt>
                <c:pt idx="5526">
                  <c:v>91534.2</c:v>
                </c:pt>
                <c:pt idx="5527">
                  <c:v>91526.7</c:v>
                </c:pt>
                <c:pt idx="5528">
                  <c:v>91519.6</c:v>
                </c:pt>
                <c:pt idx="5529">
                  <c:v>91508.6</c:v>
                </c:pt>
                <c:pt idx="5530">
                  <c:v>91502.399999999994</c:v>
                </c:pt>
                <c:pt idx="5531">
                  <c:v>91494.399999999994</c:v>
                </c:pt>
                <c:pt idx="5532">
                  <c:v>91488.8</c:v>
                </c:pt>
                <c:pt idx="5533">
                  <c:v>91483.199999999997</c:v>
                </c:pt>
                <c:pt idx="5534">
                  <c:v>91476.1</c:v>
                </c:pt>
                <c:pt idx="5535">
                  <c:v>91469.2</c:v>
                </c:pt>
                <c:pt idx="5536">
                  <c:v>91462.3</c:v>
                </c:pt>
                <c:pt idx="5537">
                  <c:v>91455.4</c:v>
                </c:pt>
                <c:pt idx="5538">
                  <c:v>91450.3</c:v>
                </c:pt>
                <c:pt idx="5539">
                  <c:v>91445</c:v>
                </c:pt>
                <c:pt idx="5540">
                  <c:v>91437.9</c:v>
                </c:pt>
                <c:pt idx="5541">
                  <c:v>91430.5</c:v>
                </c:pt>
                <c:pt idx="5542">
                  <c:v>91422.7</c:v>
                </c:pt>
                <c:pt idx="5543">
                  <c:v>91418.7</c:v>
                </c:pt>
                <c:pt idx="5544">
                  <c:v>91410.2</c:v>
                </c:pt>
                <c:pt idx="5545">
                  <c:v>91403.6</c:v>
                </c:pt>
                <c:pt idx="5546">
                  <c:v>91396.6</c:v>
                </c:pt>
                <c:pt idx="5547">
                  <c:v>91386.7</c:v>
                </c:pt>
                <c:pt idx="5548">
                  <c:v>91376</c:v>
                </c:pt>
                <c:pt idx="5549">
                  <c:v>91364.5</c:v>
                </c:pt>
                <c:pt idx="5550">
                  <c:v>91352.2</c:v>
                </c:pt>
                <c:pt idx="5551">
                  <c:v>91342.2</c:v>
                </c:pt>
                <c:pt idx="5552">
                  <c:v>91328.1</c:v>
                </c:pt>
                <c:pt idx="5553">
                  <c:v>91312.9</c:v>
                </c:pt>
                <c:pt idx="5554">
                  <c:v>91300.6</c:v>
                </c:pt>
                <c:pt idx="5555">
                  <c:v>91287.7</c:v>
                </c:pt>
                <c:pt idx="5556">
                  <c:v>91268.1</c:v>
                </c:pt>
                <c:pt idx="5557">
                  <c:v>91248.8</c:v>
                </c:pt>
                <c:pt idx="5558">
                  <c:v>91216.9</c:v>
                </c:pt>
                <c:pt idx="5559">
                  <c:v>91178.9</c:v>
                </c:pt>
                <c:pt idx="5560">
                  <c:v>91135.7</c:v>
                </c:pt>
                <c:pt idx="5561">
                  <c:v>91088.3</c:v>
                </c:pt>
                <c:pt idx="5562">
                  <c:v>91050.4</c:v>
                </c:pt>
                <c:pt idx="5563">
                  <c:v>90997.6</c:v>
                </c:pt>
                <c:pt idx="5564">
                  <c:v>90943</c:v>
                </c:pt>
                <c:pt idx="5565">
                  <c:v>90887.3</c:v>
                </c:pt>
                <c:pt idx="5566">
                  <c:v>90843.5</c:v>
                </c:pt>
                <c:pt idx="5567">
                  <c:v>90781.7</c:v>
                </c:pt>
                <c:pt idx="5568">
                  <c:v>90749.3</c:v>
                </c:pt>
                <c:pt idx="5569">
                  <c:v>90681.3</c:v>
                </c:pt>
                <c:pt idx="5570">
                  <c:v>90609.1</c:v>
                </c:pt>
                <c:pt idx="5571">
                  <c:v>90532.5</c:v>
                </c:pt>
                <c:pt idx="5572">
                  <c:v>90451.3</c:v>
                </c:pt>
                <c:pt idx="5573">
                  <c:v>90365.6</c:v>
                </c:pt>
                <c:pt idx="5574">
                  <c:v>90275.3</c:v>
                </c:pt>
                <c:pt idx="5575">
                  <c:v>90204.3</c:v>
                </c:pt>
                <c:pt idx="5576">
                  <c:v>90105.4</c:v>
                </c:pt>
                <c:pt idx="5577">
                  <c:v>90028</c:v>
                </c:pt>
                <c:pt idx="5578">
                  <c:v>89920.3</c:v>
                </c:pt>
                <c:pt idx="5579">
                  <c:v>89864.5</c:v>
                </c:pt>
                <c:pt idx="5580">
                  <c:v>89717.8</c:v>
                </c:pt>
                <c:pt idx="5581">
                  <c:v>89610.1</c:v>
                </c:pt>
                <c:pt idx="5582">
                  <c:v>89436.6</c:v>
                </c:pt>
                <c:pt idx="5583">
                  <c:v>89233.600000000006</c:v>
                </c:pt>
                <c:pt idx="5584">
                  <c:v>89065.2</c:v>
                </c:pt>
                <c:pt idx="5585">
                  <c:v>88823.3</c:v>
                </c:pt>
                <c:pt idx="5586">
                  <c:v>88566.2</c:v>
                </c:pt>
                <c:pt idx="5587">
                  <c:v>88433.600000000006</c:v>
                </c:pt>
                <c:pt idx="5588">
                  <c:v>88231.4</c:v>
                </c:pt>
                <c:pt idx="5589">
                  <c:v>87959.1</c:v>
                </c:pt>
                <c:pt idx="5590">
                  <c:v>87688.5</c:v>
                </c:pt>
                <c:pt idx="5591">
                  <c:v>87489.7</c:v>
                </c:pt>
                <c:pt idx="5592">
                  <c:v>87173</c:v>
                </c:pt>
                <c:pt idx="5593">
                  <c:v>86938.5</c:v>
                </c:pt>
                <c:pt idx="5594">
                  <c:v>86726.3</c:v>
                </c:pt>
                <c:pt idx="5595">
                  <c:v>86630.3</c:v>
                </c:pt>
                <c:pt idx="5596">
                  <c:v>86461.5</c:v>
                </c:pt>
                <c:pt idx="5597">
                  <c:v>86328</c:v>
                </c:pt>
                <c:pt idx="5598">
                  <c:v>86254.2</c:v>
                </c:pt>
                <c:pt idx="5599">
                  <c:v>86195.1</c:v>
                </c:pt>
                <c:pt idx="5600">
                  <c:v>86176.7</c:v>
                </c:pt>
                <c:pt idx="5601">
                  <c:v>86155.6</c:v>
                </c:pt>
                <c:pt idx="5602">
                  <c:v>86140.7</c:v>
                </c:pt>
                <c:pt idx="5603">
                  <c:v>86122.2</c:v>
                </c:pt>
                <c:pt idx="5604">
                  <c:v>86104.9</c:v>
                </c:pt>
                <c:pt idx="5605">
                  <c:v>86088.9</c:v>
                </c:pt>
                <c:pt idx="5606">
                  <c:v>86074.1</c:v>
                </c:pt>
                <c:pt idx="5607">
                  <c:v>86063.7</c:v>
                </c:pt>
                <c:pt idx="5608">
                  <c:v>86050.7</c:v>
                </c:pt>
                <c:pt idx="5609">
                  <c:v>86038.7</c:v>
                </c:pt>
                <c:pt idx="5610">
                  <c:v>86033</c:v>
                </c:pt>
                <c:pt idx="5611">
                  <c:v>86022.1</c:v>
                </c:pt>
                <c:pt idx="5612">
                  <c:v>86012.1</c:v>
                </c:pt>
                <c:pt idx="5613">
                  <c:v>86002.6</c:v>
                </c:pt>
                <c:pt idx="5614">
                  <c:v>85993.7</c:v>
                </c:pt>
                <c:pt idx="5615">
                  <c:v>85985.4</c:v>
                </c:pt>
                <c:pt idx="5616">
                  <c:v>85977.3</c:v>
                </c:pt>
                <c:pt idx="5617">
                  <c:v>85969.7</c:v>
                </c:pt>
                <c:pt idx="5618">
                  <c:v>85962.2</c:v>
                </c:pt>
                <c:pt idx="5619">
                  <c:v>85958.5</c:v>
                </c:pt>
                <c:pt idx="5620">
                  <c:v>85951.2</c:v>
                </c:pt>
                <c:pt idx="5621">
                  <c:v>85944</c:v>
                </c:pt>
                <c:pt idx="5622">
                  <c:v>85938.5</c:v>
                </c:pt>
                <c:pt idx="5623">
                  <c:v>85932.9</c:v>
                </c:pt>
                <c:pt idx="5624">
                  <c:v>85925.4</c:v>
                </c:pt>
                <c:pt idx="5625">
                  <c:v>85917.5</c:v>
                </c:pt>
                <c:pt idx="5626">
                  <c:v>85909.3</c:v>
                </c:pt>
                <c:pt idx="5627">
                  <c:v>85900.7</c:v>
                </c:pt>
                <c:pt idx="5628">
                  <c:v>85891.5</c:v>
                </c:pt>
                <c:pt idx="5629">
                  <c:v>85884.3</c:v>
                </c:pt>
                <c:pt idx="5630">
                  <c:v>85871.3</c:v>
                </c:pt>
                <c:pt idx="5631">
                  <c:v>85866</c:v>
                </c:pt>
                <c:pt idx="5632">
                  <c:v>85855.5</c:v>
                </c:pt>
                <c:pt idx="5633">
                  <c:v>85845.1</c:v>
                </c:pt>
                <c:pt idx="5634">
                  <c:v>85834.8</c:v>
                </c:pt>
                <c:pt idx="5635">
                  <c:v>85824.6</c:v>
                </c:pt>
                <c:pt idx="5636">
                  <c:v>85814.5</c:v>
                </c:pt>
                <c:pt idx="5637">
                  <c:v>85804.5</c:v>
                </c:pt>
                <c:pt idx="5638">
                  <c:v>85794.6</c:v>
                </c:pt>
                <c:pt idx="5639">
                  <c:v>85787.1</c:v>
                </c:pt>
                <c:pt idx="5640">
                  <c:v>85777.3</c:v>
                </c:pt>
                <c:pt idx="5641">
                  <c:v>85769.9</c:v>
                </c:pt>
                <c:pt idx="5642">
                  <c:v>85760.1</c:v>
                </c:pt>
                <c:pt idx="5643">
                  <c:v>85755.199999999997</c:v>
                </c:pt>
                <c:pt idx="5644">
                  <c:v>85745.4</c:v>
                </c:pt>
                <c:pt idx="5645">
                  <c:v>85735.6</c:v>
                </c:pt>
                <c:pt idx="5646">
                  <c:v>85725.8</c:v>
                </c:pt>
                <c:pt idx="5647">
                  <c:v>85716</c:v>
                </c:pt>
                <c:pt idx="5648">
                  <c:v>85708.5</c:v>
                </c:pt>
                <c:pt idx="5649">
                  <c:v>85696.1</c:v>
                </c:pt>
                <c:pt idx="5650">
                  <c:v>85688.6</c:v>
                </c:pt>
                <c:pt idx="5651">
                  <c:v>85678.399999999994</c:v>
                </c:pt>
                <c:pt idx="5652">
                  <c:v>85668.2</c:v>
                </c:pt>
                <c:pt idx="5653">
                  <c:v>85663.1</c:v>
                </c:pt>
                <c:pt idx="5654">
                  <c:v>85652.7</c:v>
                </c:pt>
                <c:pt idx="5655">
                  <c:v>85642.2</c:v>
                </c:pt>
                <c:pt idx="5656">
                  <c:v>85631.6</c:v>
                </c:pt>
                <c:pt idx="5657">
                  <c:v>85620.800000000003</c:v>
                </c:pt>
                <c:pt idx="5658">
                  <c:v>85609.9</c:v>
                </c:pt>
                <c:pt idx="5659">
                  <c:v>85601.5</c:v>
                </c:pt>
                <c:pt idx="5660">
                  <c:v>85590.2</c:v>
                </c:pt>
                <c:pt idx="5661">
                  <c:v>85578.8</c:v>
                </c:pt>
                <c:pt idx="5662">
                  <c:v>85567.1</c:v>
                </c:pt>
                <c:pt idx="5663">
                  <c:v>85558.2</c:v>
                </c:pt>
                <c:pt idx="5664">
                  <c:v>85549.3</c:v>
                </c:pt>
                <c:pt idx="5665">
                  <c:v>85540.4</c:v>
                </c:pt>
                <c:pt idx="5666">
                  <c:v>85528.6</c:v>
                </c:pt>
                <c:pt idx="5667">
                  <c:v>85516.7</c:v>
                </c:pt>
                <c:pt idx="5668">
                  <c:v>85501.8</c:v>
                </c:pt>
                <c:pt idx="5669">
                  <c:v>85492.800000000003</c:v>
                </c:pt>
                <c:pt idx="5670">
                  <c:v>85483.7</c:v>
                </c:pt>
                <c:pt idx="5671">
                  <c:v>85468.6</c:v>
                </c:pt>
                <c:pt idx="5672">
                  <c:v>85456.3</c:v>
                </c:pt>
                <c:pt idx="5673">
                  <c:v>85443.9</c:v>
                </c:pt>
                <c:pt idx="5674">
                  <c:v>85434.5</c:v>
                </c:pt>
                <c:pt idx="5675">
                  <c:v>85425.1</c:v>
                </c:pt>
                <c:pt idx="5676">
                  <c:v>85412.3</c:v>
                </c:pt>
                <c:pt idx="5677">
                  <c:v>85399.4</c:v>
                </c:pt>
                <c:pt idx="5678">
                  <c:v>85386.3</c:v>
                </c:pt>
                <c:pt idx="5679">
                  <c:v>85376.3</c:v>
                </c:pt>
                <c:pt idx="5680">
                  <c:v>85359.3</c:v>
                </c:pt>
                <c:pt idx="5681">
                  <c:v>85349</c:v>
                </c:pt>
                <c:pt idx="5682">
                  <c:v>85335</c:v>
                </c:pt>
                <c:pt idx="5683">
                  <c:v>85320.7</c:v>
                </c:pt>
                <c:pt idx="5684">
                  <c:v>85309.8</c:v>
                </c:pt>
                <c:pt idx="5685">
                  <c:v>85295</c:v>
                </c:pt>
                <c:pt idx="5686">
                  <c:v>85283.7</c:v>
                </c:pt>
                <c:pt idx="5687">
                  <c:v>85272.3</c:v>
                </c:pt>
                <c:pt idx="5688">
                  <c:v>85252.7</c:v>
                </c:pt>
                <c:pt idx="5689">
                  <c:v>85236.6</c:v>
                </c:pt>
                <c:pt idx="5690">
                  <c:v>85220.2</c:v>
                </c:pt>
                <c:pt idx="5691">
                  <c:v>85207.6</c:v>
                </c:pt>
                <c:pt idx="5692">
                  <c:v>85190.5</c:v>
                </c:pt>
                <c:pt idx="5693">
                  <c:v>85173</c:v>
                </c:pt>
                <c:pt idx="5694">
                  <c:v>85159.5</c:v>
                </c:pt>
                <c:pt idx="5695">
                  <c:v>85141.2</c:v>
                </c:pt>
                <c:pt idx="5696">
                  <c:v>85121.8</c:v>
                </c:pt>
                <c:pt idx="5697">
                  <c:v>85106.4</c:v>
                </c:pt>
                <c:pt idx="5698">
                  <c:v>85090.5</c:v>
                </c:pt>
                <c:pt idx="5699">
                  <c:v>85062.7</c:v>
                </c:pt>
                <c:pt idx="5700">
                  <c:v>85039.4</c:v>
                </c:pt>
                <c:pt idx="5701">
                  <c:v>85015.3</c:v>
                </c:pt>
                <c:pt idx="5702">
                  <c:v>84990.3</c:v>
                </c:pt>
                <c:pt idx="5703">
                  <c:v>84964.6</c:v>
                </c:pt>
                <c:pt idx="5704">
                  <c:v>84938.3</c:v>
                </c:pt>
                <c:pt idx="5705">
                  <c:v>84924.9</c:v>
                </c:pt>
                <c:pt idx="5706">
                  <c:v>84897.7</c:v>
                </c:pt>
                <c:pt idx="5707">
                  <c:v>84877</c:v>
                </c:pt>
                <c:pt idx="5708">
                  <c:v>84849</c:v>
                </c:pt>
                <c:pt idx="5709">
                  <c:v>84820.6</c:v>
                </c:pt>
                <c:pt idx="5710">
                  <c:v>84784.8</c:v>
                </c:pt>
                <c:pt idx="5711">
                  <c:v>84763.1</c:v>
                </c:pt>
                <c:pt idx="5712">
                  <c:v>84741.4</c:v>
                </c:pt>
                <c:pt idx="5713">
                  <c:v>84705</c:v>
                </c:pt>
                <c:pt idx="5714">
                  <c:v>84683.199999999997</c:v>
                </c:pt>
                <c:pt idx="5715">
                  <c:v>84654.1</c:v>
                </c:pt>
                <c:pt idx="5716">
                  <c:v>84632.4</c:v>
                </c:pt>
                <c:pt idx="5717">
                  <c:v>84610.8</c:v>
                </c:pt>
                <c:pt idx="5718">
                  <c:v>84582.1</c:v>
                </c:pt>
                <c:pt idx="5719">
                  <c:v>84560.8</c:v>
                </c:pt>
                <c:pt idx="5720">
                  <c:v>84532.7</c:v>
                </c:pt>
                <c:pt idx="5721">
                  <c:v>84505.1</c:v>
                </c:pt>
                <c:pt idx="5722">
                  <c:v>84477.9</c:v>
                </c:pt>
                <c:pt idx="5723">
                  <c:v>84451.199999999997</c:v>
                </c:pt>
                <c:pt idx="5724">
                  <c:v>84423.7</c:v>
                </c:pt>
                <c:pt idx="5725">
                  <c:v>84394.8</c:v>
                </c:pt>
                <c:pt idx="5726">
                  <c:v>84364.800000000003</c:v>
                </c:pt>
                <c:pt idx="5727">
                  <c:v>84349.5</c:v>
                </c:pt>
                <c:pt idx="5728">
                  <c:v>84318.1</c:v>
                </c:pt>
                <c:pt idx="5729">
                  <c:v>84286.3</c:v>
                </c:pt>
                <c:pt idx="5730">
                  <c:v>84262.1</c:v>
                </c:pt>
                <c:pt idx="5731">
                  <c:v>84229.8</c:v>
                </c:pt>
                <c:pt idx="5732">
                  <c:v>84197.5</c:v>
                </c:pt>
                <c:pt idx="5733">
                  <c:v>84165.5</c:v>
                </c:pt>
                <c:pt idx="5734">
                  <c:v>84141.9</c:v>
                </c:pt>
                <c:pt idx="5735">
                  <c:v>84111</c:v>
                </c:pt>
                <c:pt idx="5736">
                  <c:v>84081.1</c:v>
                </c:pt>
                <c:pt idx="5737">
                  <c:v>84052.3</c:v>
                </c:pt>
                <c:pt idx="5738">
                  <c:v>84031.7</c:v>
                </c:pt>
                <c:pt idx="5739">
                  <c:v>84005.5</c:v>
                </c:pt>
                <c:pt idx="5740">
                  <c:v>83993.1</c:v>
                </c:pt>
                <c:pt idx="5741">
                  <c:v>83969.8</c:v>
                </c:pt>
                <c:pt idx="5742">
                  <c:v>83943.7</c:v>
                </c:pt>
                <c:pt idx="5743">
                  <c:v>83925.6</c:v>
                </c:pt>
                <c:pt idx="5744">
                  <c:v>83910.2</c:v>
                </c:pt>
                <c:pt idx="5745">
                  <c:v>83900.6</c:v>
                </c:pt>
                <c:pt idx="5746">
                  <c:v>83888.3</c:v>
                </c:pt>
                <c:pt idx="5747">
                  <c:v>83882.100000000006</c:v>
                </c:pt>
                <c:pt idx="5748">
                  <c:v>83874.600000000006</c:v>
                </c:pt>
                <c:pt idx="5749">
                  <c:v>83871.100000000006</c:v>
                </c:pt>
                <c:pt idx="5750">
                  <c:v>83864.7</c:v>
                </c:pt>
                <c:pt idx="5751">
                  <c:v>83858.899999999994</c:v>
                </c:pt>
                <c:pt idx="5752">
                  <c:v>83855</c:v>
                </c:pt>
                <c:pt idx="5753">
                  <c:v>83849</c:v>
                </c:pt>
                <c:pt idx="5754">
                  <c:v>83845.7</c:v>
                </c:pt>
                <c:pt idx="5755">
                  <c:v>83841.7</c:v>
                </c:pt>
                <c:pt idx="5756">
                  <c:v>83838</c:v>
                </c:pt>
                <c:pt idx="5757">
                  <c:v>83834.5</c:v>
                </c:pt>
                <c:pt idx="5758">
                  <c:v>83832</c:v>
                </c:pt>
                <c:pt idx="5759">
                  <c:v>83828.800000000003</c:v>
                </c:pt>
                <c:pt idx="5760">
                  <c:v>83827.100000000006</c:v>
                </c:pt>
                <c:pt idx="5761">
                  <c:v>83823.899999999994</c:v>
                </c:pt>
                <c:pt idx="5762">
                  <c:v>83821.5</c:v>
                </c:pt>
                <c:pt idx="5763">
                  <c:v>83818</c:v>
                </c:pt>
                <c:pt idx="5764">
                  <c:v>83814.5</c:v>
                </c:pt>
                <c:pt idx="5765">
                  <c:v>83810.600000000006</c:v>
                </c:pt>
                <c:pt idx="5766">
                  <c:v>83806.399999999994</c:v>
                </c:pt>
                <c:pt idx="5767">
                  <c:v>83801.8</c:v>
                </c:pt>
                <c:pt idx="5768">
                  <c:v>83798</c:v>
                </c:pt>
                <c:pt idx="5769">
                  <c:v>83791</c:v>
                </c:pt>
                <c:pt idx="5770">
                  <c:v>83788</c:v>
                </c:pt>
                <c:pt idx="5771">
                  <c:v>83781.399999999994</c:v>
                </c:pt>
                <c:pt idx="5772">
                  <c:v>83776</c:v>
                </c:pt>
                <c:pt idx="5773">
                  <c:v>83768</c:v>
                </c:pt>
                <c:pt idx="5774">
                  <c:v>83759.3</c:v>
                </c:pt>
                <c:pt idx="5775">
                  <c:v>83748.800000000003</c:v>
                </c:pt>
                <c:pt idx="5776">
                  <c:v>83735.399999999994</c:v>
                </c:pt>
                <c:pt idx="5777">
                  <c:v>83719.3</c:v>
                </c:pt>
                <c:pt idx="5778">
                  <c:v>83705.399999999994</c:v>
                </c:pt>
                <c:pt idx="5779">
                  <c:v>83690</c:v>
                </c:pt>
                <c:pt idx="5780">
                  <c:v>83667.100000000006</c:v>
                </c:pt>
                <c:pt idx="5781">
                  <c:v>83641.7</c:v>
                </c:pt>
                <c:pt idx="5782">
                  <c:v>83613.8</c:v>
                </c:pt>
                <c:pt idx="5783">
                  <c:v>83591.199999999997</c:v>
                </c:pt>
                <c:pt idx="5784">
                  <c:v>83567.399999999994</c:v>
                </c:pt>
                <c:pt idx="5785">
                  <c:v>83524.7</c:v>
                </c:pt>
                <c:pt idx="5786">
                  <c:v>83497.399999999994</c:v>
                </c:pt>
                <c:pt idx="5787">
                  <c:v>83459.100000000006</c:v>
                </c:pt>
                <c:pt idx="5788">
                  <c:v>83418.7</c:v>
                </c:pt>
                <c:pt idx="5789">
                  <c:v>83387</c:v>
                </c:pt>
                <c:pt idx="5790">
                  <c:v>83354.3</c:v>
                </c:pt>
                <c:pt idx="5791">
                  <c:v>83308.800000000003</c:v>
                </c:pt>
                <c:pt idx="5792">
                  <c:v>83261.5</c:v>
                </c:pt>
                <c:pt idx="5793">
                  <c:v>83224.100000000006</c:v>
                </c:pt>
                <c:pt idx="5794">
                  <c:v>83148.399999999994</c:v>
                </c:pt>
                <c:pt idx="5795">
                  <c:v>83099.3</c:v>
                </c:pt>
                <c:pt idx="5796">
                  <c:v>82986</c:v>
                </c:pt>
                <c:pt idx="5797">
                  <c:v>82862.7</c:v>
                </c:pt>
                <c:pt idx="5798">
                  <c:v>82741.399999999994</c:v>
                </c:pt>
                <c:pt idx="5799">
                  <c:v>82634.399999999994</c:v>
                </c:pt>
                <c:pt idx="5800">
                  <c:v>82570.7</c:v>
                </c:pt>
                <c:pt idx="5801">
                  <c:v>82526.899999999994</c:v>
                </c:pt>
                <c:pt idx="5802">
                  <c:v>82503.7</c:v>
                </c:pt>
                <c:pt idx="5803">
                  <c:v>82497.7</c:v>
                </c:pt>
                <c:pt idx="5804">
                  <c:v>82490.399999999994</c:v>
                </c:pt>
                <c:pt idx="5805">
                  <c:v>82487</c:v>
                </c:pt>
                <c:pt idx="5806">
                  <c:v>82480.800000000003</c:v>
                </c:pt>
                <c:pt idx="5807">
                  <c:v>82476.600000000006</c:v>
                </c:pt>
                <c:pt idx="5808">
                  <c:v>82472.7</c:v>
                </c:pt>
                <c:pt idx="5809">
                  <c:v>82468.100000000006</c:v>
                </c:pt>
                <c:pt idx="5810">
                  <c:v>82464</c:v>
                </c:pt>
                <c:pt idx="5811">
                  <c:v>82461.3</c:v>
                </c:pt>
                <c:pt idx="5812">
                  <c:v>82458</c:v>
                </c:pt>
                <c:pt idx="5813">
                  <c:v>82455.199999999997</c:v>
                </c:pt>
                <c:pt idx="5814">
                  <c:v>82452.600000000006</c:v>
                </c:pt>
                <c:pt idx="5815">
                  <c:v>82451.399999999994</c:v>
                </c:pt>
                <c:pt idx="5816">
                  <c:v>82449.3</c:v>
                </c:pt>
                <c:pt idx="5817">
                  <c:v>82447.8</c:v>
                </c:pt>
                <c:pt idx="5818">
                  <c:v>82446.399999999994</c:v>
                </c:pt>
                <c:pt idx="5819">
                  <c:v>82444.600000000006</c:v>
                </c:pt>
                <c:pt idx="5820">
                  <c:v>82442.8</c:v>
                </c:pt>
                <c:pt idx="5821">
                  <c:v>82441.100000000006</c:v>
                </c:pt>
                <c:pt idx="5822">
                  <c:v>82439.3</c:v>
                </c:pt>
                <c:pt idx="5823">
                  <c:v>82437.899999999994</c:v>
                </c:pt>
                <c:pt idx="5824">
                  <c:v>82436.399999999994</c:v>
                </c:pt>
                <c:pt idx="5825">
                  <c:v>82434.2</c:v>
                </c:pt>
                <c:pt idx="5826">
                  <c:v>82431.7</c:v>
                </c:pt>
                <c:pt idx="5827">
                  <c:v>82429.7</c:v>
                </c:pt>
                <c:pt idx="5828">
                  <c:v>82427.5</c:v>
                </c:pt>
                <c:pt idx="5829">
                  <c:v>82425</c:v>
                </c:pt>
                <c:pt idx="5830">
                  <c:v>82421.399999999994</c:v>
                </c:pt>
                <c:pt idx="5831">
                  <c:v>82417.2</c:v>
                </c:pt>
                <c:pt idx="5832">
                  <c:v>82413.8</c:v>
                </c:pt>
                <c:pt idx="5833">
                  <c:v>82407.199999999997</c:v>
                </c:pt>
                <c:pt idx="5834">
                  <c:v>82404.3</c:v>
                </c:pt>
                <c:pt idx="5835">
                  <c:v>82398</c:v>
                </c:pt>
                <c:pt idx="5836">
                  <c:v>82388.399999999994</c:v>
                </c:pt>
                <c:pt idx="5837">
                  <c:v>82383.7</c:v>
                </c:pt>
                <c:pt idx="5838">
                  <c:v>82372.899999999994</c:v>
                </c:pt>
                <c:pt idx="5839">
                  <c:v>82363.600000000006</c:v>
                </c:pt>
                <c:pt idx="5840">
                  <c:v>82349.7</c:v>
                </c:pt>
                <c:pt idx="5841">
                  <c:v>82334.100000000006</c:v>
                </c:pt>
                <c:pt idx="5842">
                  <c:v>82321.399999999994</c:v>
                </c:pt>
                <c:pt idx="5843">
                  <c:v>82307.8</c:v>
                </c:pt>
                <c:pt idx="5844">
                  <c:v>82283.199999999997</c:v>
                </c:pt>
                <c:pt idx="5845">
                  <c:v>82267.3</c:v>
                </c:pt>
                <c:pt idx="5846">
                  <c:v>82245</c:v>
                </c:pt>
                <c:pt idx="5847">
                  <c:v>82221.399999999994</c:v>
                </c:pt>
                <c:pt idx="5848">
                  <c:v>82202.899999999994</c:v>
                </c:pt>
                <c:pt idx="5849">
                  <c:v>82177.2</c:v>
                </c:pt>
                <c:pt idx="5850">
                  <c:v>82157.2</c:v>
                </c:pt>
                <c:pt idx="5851">
                  <c:v>82129.600000000006</c:v>
                </c:pt>
                <c:pt idx="5852">
                  <c:v>82115.399999999994</c:v>
                </c:pt>
                <c:pt idx="5853">
                  <c:v>82086.3</c:v>
                </c:pt>
                <c:pt idx="5854">
                  <c:v>82056.399999999994</c:v>
                </c:pt>
                <c:pt idx="5855">
                  <c:v>82025.600000000006</c:v>
                </c:pt>
                <c:pt idx="5856">
                  <c:v>82002.100000000006</c:v>
                </c:pt>
                <c:pt idx="5857">
                  <c:v>81969</c:v>
                </c:pt>
                <c:pt idx="5858">
                  <c:v>81925.600000000006</c:v>
                </c:pt>
                <c:pt idx="5859">
                  <c:v>81872</c:v>
                </c:pt>
                <c:pt idx="5860">
                  <c:v>81842.3</c:v>
                </c:pt>
                <c:pt idx="5861">
                  <c:v>81778.600000000006</c:v>
                </c:pt>
                <c:pt idx="5862">
                  <c:v>81728.5</c:v>
                </c:pt>
                <c:pt idx="5863">
                  <c:v>81677.7</c:v>
                </c:pt>
                <c:pt idx="5864">
                  <c:v>81610.899999999994</c:v>
                </c:pt>
                <c:pt idx="5865">
                  <c:v>81547.600000000006</c:v>
                </c:pt>
                <c:pt idx="5866">
                  <c:v>81504</c:v>
                </c:pt>
                <c:pt idx="5867">
                  <c:v>81453.399999999994</c:v>
                </c:pt>
                <c:pt idx="5868">
                  <c:v>81422.600000000006</c:v>
                </c:pt>
                <c:pt idx="5869">
                  <c:v>81399.100000000006</c:v>
                </c:pt>
                <c:pt idx="5870">
                  <c:v>81377.7</c:v>
                </c:pt>
                <c:pt idx="5871">
                  <c:v>81358.5</c:v>
                </c:pt>
                <c:pt idx="5872">
                  <c:v>81349.600000000006</c:v>
                </c:pt>
                <c:pt idx="5873">
                  <c:v>81332.800000000003</c:v>
                </c:pt>
                <c:pt idx="5874">
                  <c:v>81324.899999999994</c:v>
                </c:pt>
                <c:pt idx="5875">
                  <c:v>81310.100000000006</c:v>
                </c:pt>
                <c:pt idx="5876">
                  <c:v>81296.5</c:v>
                </c:pt>
                <c:pt idx="5877">
                  <c:v>81286.899999999994</c:v>
                </c:pt>
                <c:pt idx="5878">
                  <c:v>81275</c:v>
                </c:pt>
                <c:pt idx="5879">
                  <c:v>81263.899999999994</c:v>
                </c:pt>
                <c:pt idx="5880">
                  <c:v>81258.5</c:v>
                </c:pt>
                <c:pt idx="5881">
                  <c:v>81248.3</c:v>
                </c:pt>
                <c:pt idx="5882">
                  <c:v>81238.5</c:v>
                </c:pt>
                <c:pt idx="5883">
                  <c:v>81233.7</c:v>
                </c:pt>
                <c:pt idx="5884">
                  <c:v>81224.2</c:v>
                </c:pt>
                <c:pt idx="5885">
                  <c:v>81219.600000000006</c:v>
                </c:pt>
                <c:pt idx="5886">
                  <c:v>81210.2</c:v>
                </c:pt>
                <c:pt idx="5887">
                  <c:v>81203.100000000006</c:v>
                </c:pt>
                <c:pt idx="5888">
                  <c:v>81193.399999999994</c:v>
                </c:pt>
                <c:pt idx="5889">
                  <c:v>81183.3</c:v>
                </c:pt>
                <c:pt idx="5890">
                  <c:v>81175.399999999994</c:v>
                </c:pt>
                <c:pt idx="5891">
                  <c:v>81167.199999999997</c:v>
                </c:pt>
                <c:pt idx="5892">
                  <c:v>81156</c:v>
                </c:pt>
                <c:pt idx="5893">
                  <c:v>81147.600000000006</c:v>
                </c:pt>
                <c:pt idx="5894">
                  <c:v>81136.5</c:v>
                </c:pt>
                <c:pt idx="5895">
                  <c:v>81128.2</c:v>
                </c:pt>
                <c:pt idx="5896">
                  <c:v>81120</c:v>
                </c:pt>
                <c:pt idx="5897">
                  <c:v>81111.7</c:v>
                </c:pt>
                <c:pt idx="5898">
                  <c:v>81100.800000000003</c:v>
                </c:pt>
                <c:pt idx="5899">
                  <c:v>81092.7</c:v>
                </c:pt>
                <c:pt idx="5900">
                  <c:v>81081.899999999994</c:v>
                </c:pt>
                <c:pt idx="5901">
                  <c:v>81071.199999999997</c:v>
                </c:pt>
                <c:pt idx="5902">
                  <c:v>81063.199999999997</c:v>
                </c:pt>
                <c:pt idx="5903">
                  <c:v>81052.600000000006</c:v>
                </c:pt>
                <c:pt idx="5904">
                  <c:v>81042</c:v>
                </c:pt>
                <c:pt idx="5905">
                  <c:v>81031.600000000006</c:v>
                </c:pt>
                <c:pt idx="5906">
                  <c:v>81023.8</c:v>
                </c:pt>
                <c:pt idx="5907">
                  <c:v>81016</c:v>
                </c:pt>
                <c:pt idx="5908">
                  <c:v>81008.3</c:v>
                </c:pt>
                <c:pt idx="5909">
                  <c:v>80998.2</c:v>
                </c:pt>
                <c:pt idx="5910">
                  <c:v>80988.100000000006</c:v>
                </c:pt>
                <c:pt idx="5911">
                  <c:v>80980.5</c:v>
                </c:pt>
                <c:pt idx="5912">
                  <c:v>80970.600000000006</c:v>
                </c:pt>
                <c:pt idx="5913">
                  <c:v>80960.7</c:v>
                </c:pt>
                <c:pt idx="5914">
                  <c:v>80950.899999999994</c:v>
                </c:pt>
                <c:pt idx="5915">
                  <c:v>80941.3</c:v>
                </c:pt>
                <c:pt idx="5916">
                  <c:v>80934.100000000006</c:v>
                </c:pt>
                <c:pt idx="5917">
                  <c:v>80924.600000000006</c:v>
                </c:pt>
                <c:pt idx="5918">
                  <c:v>80915.100000000006</c:v>
                </c:pt>
                <c:pt idx="5919">
                  <c:v>80908.100000000006</c:v>
                </c:pt>
                <c:pt idx="5920">
                  <c:v>80898.899999999994</c:v>
                </c:pt>
                <c:pt idx="5921">
                  <c:v>80887.5</c:v>
                </c:pt>
                <c:pt idx="5922">
                  <c:v>80880.800000000003</c:v>
                </c:pt>
                <c:pt idx="5923">
                  <c:v>80867.899999999994</c:v>
                </c:pt>
              </c:numCache>
            </c:numRef>
          </c:yVal>
          <c:smooth val="0"/>
          <c:extLst>
            <c:ext xmlns:c16="http://schemas.microsoft.com/office/drawing/2014/chart" uri="{C3380CC4-5D6E-409C-BE32-E72D297353CC}">
              <c16:uniqueId val="{00000007-3190-4A9D-96CF-0D42DCDF7610}"/>
            </c:ext>
          </c:extLst>
        </c:ser>
        <c:dLbls>
          <c:showLegendKey val="0"/>
          <c:showVal val="0"/>
          <c:showCatName val="0"/>
          <c:showSerName val="0"/>
          <c:showPercent val="0"/>
          <c:showBubbleSize val="0"/>
        </c:dLbls>
        <c:axId val="491221376"/>
        <c:axId val="491223296"/>
      </c:scatterChart>
      <c:valAx>
        <c:axId val="491221376"/>
        <c:scaling>
          <c:orientation val="minMax"/>
          <c:max val="18"/>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91223296"/>
        <c:crosses val="autoZero"/>
        <c:crossBetween val="midCat"/>
        <c:majorUnit val="3"/>
        <c:minorUnit val="1.5"/>
      </c:valAx>
      <c:valAx>
        <c:axId val="491223296"/>
        <c:scaling>
          <c:orientation val="minMax"/>
          <c:max val="14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91221376"/>
        <c:crosses val="autoZero"/>
        <c:crossBetween val="midCat"/>
        <c:majorUnit val="28000"/>
        <c:minorUnit val="14000"/>
        <c:dispUnits>
          <c:builtInUnit val="thousands"/>
        </c:dispUnits>
      </c:valAx>
      <c:spPr>
        <a:noFill/>
        <a:ln w="6350">
          <a:solidFill>
            <a:schemeClr val="tx1"/>
          </a:solidFill>
        </a:ln>
      </c:spPr>
    </c:plotArea>
    <c:legend>
      <c:legendPos val="r"/>
      <c:layout>
        <c:manualLayout>
          <c:xMode val="edge"/>
          <c:yMode val="edge"/>
          <c:x val="0.64346567945378264"/>
          <c:y val="0.49979569420442066"/>
          <c:w val="0.31147955059578136"/>
          <c:h val="0.31448089101776883"/>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6"/>
          <c:order val="0"/>
          <c:tx>
            <c:v>SC-0.55-3-P-35</c:v>
          </c:tx>
          <c:spPr>
            <a:ln w="12700">
              <a:solidFill>
                <a:srgbClr val="FF0000"/>
              </a:solidFill>
              <a:prstDash val="sysDash"/>
            </a:ln>
          </c:spPr>
          <c:marker>
            <c:symbol val="none"/>
          </c:marker>
          <c:xVal>
            <c:numRef>
              <c:f>'2H8-3 - F'!$B$3:$B$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8000000000001</c:v>
                </c:pt>
              </c:numCache>
            </c:numRef>
          </c:xVal>
          <c:yVal>
            <c:numRef>
              <c:f>'2H8-3 - F'!$C$3:$C$11003</c:f>
              <c:numCache>
                <c:formatCode>General</c:formatCode>
                <c:ptCount val="11001"/>
                <c:pt idx="0">
                  <c:v>0</c:v>
                </c:pt>
                <c:pt idx="1">
                  <c:v>957.7</c:v>
                </c:pt>
                <c:pt idx="2">
                  <c:v>1014.9</c:v>
                </c:pt>
                <c:pt idx="3">
                  <c:v>1071.5</c:v>
                </c:pt>
                <c:pt idx="4">
                  <c:v>1127.4000000000001</c:v>
                </c:pt>
                <c:pt idx="5">
                  <c:v>1182.8</c:v>
                </c:pt>
                <c:pt idx="6">
                  <c:v>1238.0999999999999</c:v>
                </c:pt>
                <c:pt idx="7">
                  <c:v>1293.3</c:v>
                </c:pt>
                <c:pt idx="8">
                  <c:v>1348</c:v>
                </c:pt>
                <c:pt idx="9">
                  <c:v>1402.3</c:v>
                </c:pt>
                <c:pt idx="10">
                  <c:v>1455.5</c:v>
                </c:pt>
                <c:pt idx="11">
                  <c:v>1505.8</c:v>
                </c:pt>
                <c:pt idx="12">
                  <c:v>1549.9</c:v>
                </c:pt>
                <c:pt idx="13">
                  <c:v>1582.5</c:v>
                </c:pt>
                <c:pt idx="14">
                  <c:v>1612.8</c:v>
                </c:pt>
                <c:pt idx="15">
                  <c:v>1641.5</c:v>
                </c:pt>
                <c:pt idx="16">
                  <c:v>1668.7</c:v>
                </c:pt>
                <c:pt idx="17">
                  <c:v>1694.2</c:v>
                </c:pt>
                <c:pt idx="18">
                  <c:v>1718</c:v>
                </c:pt>
                <c:pt idx="19">
                  <c:v>1740</c:v>
                </c:pt>
                <c:pt idx="20">
                  <c:v>1760.4</c:v>
                </c:pt>
                <c:pt idx="21">
                  <c:v>1780</c:v>
                </c:pt>
                <c:pt idx="22">
                  <c:v>1799.5</c:v>
                </c:pt>
                <c:pt idx="23">
                  <c:v>1819.4</c:v>
                </c:pt>
                <c:pt idx="24">
                  <c:v>1837.8</c:v>
                </c:pt>
                <c:pt idx="25">
                  <c:v>1857.6</c:v>
                </c:pt>
                <c:pt idx="26">
                  <c:v>1878.1</c:v>
                </c:pt>
                <c:pt idx="27">
                  <c:v>1899.4</c:v>
                </c:pt>
                <c:pt idx="28">
                  <c:v>1921.6</c:v>
                </c:pt>
                <c:pt idx="29">
                  <c:v>1944.6</c:v>
                </c:pt>
                <c:pt idx="30">
                  <c:v>1968.6</c:v>
                </c:pt>
                <c:pt idx="31">
                  <c:v>1993.2</c:v>
                </c:pt>
                <c:pt idx="32">
                  <c:v>2018.7</c:v>
                </c:pt>
                <c:pt idx="33">
                  <c:v>2044.7</c:v>
                </c:pt>
                <c:pt idx="34">
                  <c:v>2070.8000000000002</c:v>
                </c:pt>
                <c:pt idx="35">
                  <c:v>2096.6</c:v>
                </c:pt>
                <c:pt idx="36">
                  <c:v>2121.6999999999998</c:v>
                </c:pt>
                <c:pt idx="37">
                  <c:v>2146.1</c:v>
                </c:pt>
                <c:pt idx="38">
                  <c:v>2169.4</c:v>
                </c:pt>
                <c:pt idx="39">
                  <c:v>2192.1</c:v>
                </c:pt>
                <c:pt idx="40">
                  <c:v>2214.3000000000002</c:v>
                </c:pt>
                <c:pt idx="41">
                  <c:v>2236.5</c:v>
                </c:pt>
                <c:pt idx="42">
                  <c:v>2259.1999999999998</c:v>
                </c:pt>
                <c:pt idx="43">
                  <c:v>2282.6999999999998</c:v>
                </c:pt>
                <c:pt idx="44">
                  <c:v>2307</c:v>
                </c:pt>
                <c:pt idx="45">
                  <c:v>2331.9</c:v>
                </c:pt>
                <c:pt idx="46">
                  <c:v>2357.6</c:v>
                </c:pt>
                <c:pt idx="47">
                  <c:v>2384.5</c:v>
                </c:pt>
                <c:pt idx="48">
                  <c:v>2414.1999999999998</c:v>
                </c:pt>
                <c:pt idx="49">
                  <c:v>2448.5</c:v>
                </c:pt>
                <c:pt idx="50">
                  <c:v>2488.5</c:v>
                </c:pt>
                <c:pt idx="51">
                  <c:v>2535.1</c:v>
                </c:pt>
                <c:pt idx="52">
                  <c:v>2587.8000000000002</c:v>
                </c:pt>
                <c:pt idx="53">
                  <c:v>2646.3</c:v>
                </c:pt>
                <c:pt idx="54">
                  <c:v>2710.3</c:v>
                </c:pt>
                <c:pt idx="55">
                  <c:v>2778.6</c:v>
                </c:pt>
                <c:pt idx="56">
                  <c:v>2850.9</c:v>
                </c:pt>
                <c:pt idx="57">
                  <c:v>2926</c:v>
                </c:pt>
                <c:pt idx="58">
                  <c:v>3003.4</c:v>
                </c:pt>
                <c:pt idx="59">
                  <c:v>3082.4</c:v>
                </c:pt>
                <c:pt idx="60">
                  <c:v>3162.2</c:v>
                </c:pt>
                <c:pt idx="61">
                  <c:v>3241.9</c:v>
                </c:pt>
                <c:pt idx="62">
                  <c:v>3319.7</c:v>
                </c:pt>
                <c:pt idx="63">
                  <c:v>3394.3</c:v>
                </c:pt>
                <c:pt idx="64">
                  <c:v>3464.1</c:v>
                </c:pt>
                <c:pt idx="65">
                  <c:v>3528.1</c:v>
                </c:pt>
                <c:pt idx="66">
                  <c:v>3585.8</c:v>
                </c:pt>
                <c:pt idx="67">
                  <c:v>3636.8</c:v>
                </c:pt>
                <c:pt idx="68">
                  <c:v>3682</c:v>
                </c:pt>
                <c:pt idx="69">
                  <c:v>3722.5</c:v>
                </c:pt>
                <c:pt idx="70">
                  <c:v>3754.9</c:v>
                </c:pt>
                <c:pt idx="71">
                  <c:v>3790.3</c:v>
                </c:pt>
                <c:pt idx="72">
                  <c:v>3853.3</c:v>
                </c:pt>
                <c:pt idx="73">
                  <c:v>3882.1</c:v>
                </c:pt>
                <c:pt idx="74">
                  <c:v>3909.5</c:v>
                </c:pt>
                <c:pt idx="75">
                  <c:v>3936.6</c:v>
                </c:pt>
                <c:pt idx="76">
                  <c:v>3963.4</c:v>
                </c:pt>
                <c:pt idx="77">
                  <c:v>3989.8</c:v>
                </c:pt>
                <c:pt idx="78">
                  <c:v>4015.5</c:v>
                </c:pt>
                <c:pt idx="79">
                  <c:v>4063.3</c:v>
                </c:pt>
                <c:pt idx="80">
                  <c:v>4085.1</c:v>
                </c:pt>
                <c:pt idx="81">
                  <c:v>4105.8</c:v>
                </c:pt>
                <c:pt idx="82">
                  <c:v>4125.2</c:v>
                </c:pt>
                <c:pt idx="83">
                  <c:v>4144.1000000000004</c:v>
                </c:pt>
                <c:pt idx="84">
                  <c:v>4162.3999999999996</c:v>
                </c:pt>
                <c:pt idx="85">
                  <c:v>4180.5</c:v>
                </c:pt>
                <c:pt idx="86">
                  <c:v>4198.5</c:v>
                </c:pt>
                <c:pt idx="87">
                  <c:v>4216.3999999999996</c:v>
                </c:pt>
                <c:pt idx="88">
                  <c:v>4234.3</c:v>
                </c:pt>
                <c:pt idx="89">
                  <c:v>4252.2</c:v>
                </c:pt>
                <c:pt idx="90">
                  <c:v>4270.3</c:v>
                </c:pt>
                <c:pt idx="91">
                  <c:v>4289.1000000000004</c:v>
                </c:pt>
                <c:pt idx="92">
                  <c:v>4308.3999999999996</c:v>
                </c:pt>
                <c:pt idx="93">
                  <c:v>4331.1000000000004</c:v>
                </c:pt>
                <c:pt idx="94">
                  <c:v>4349.8999999999996</c:v>
                </c:pt>
                <c:pt idx="95">
                  <c:v>4374</c:v>
                </c:pt>
                <c:pt idx="96">
                  <c:v>4397.1000000000004</c:v>
                </c:pt>
                <c:pt idx="97">
                  <c:v>4421.3</c:v>
                </c:pt>
                <c:pt idx="98">
                  <c:v>4446.5</c:v>
                </c:pt>
                <c:pt idx="99">
                  <c:v>4472.3</c:v>
                </c:pt>
                <c:pt idx="100">
                  <c:v>4498.3</c:v>
                </c:pt>
                <c:pt idx="101">
                  <c:v>4525.1000000000004</c:v>
                </c:pt>
                <c:pt idx="102">
                  <c:v>4552.2</c:v>
                </c:pt>
                <c:pt idx="103">
                  <c:v>4579.8</c:v>
                </c:pt>
                <c:pt idx="104">
                  <c:v>4607.1000000000004</c:v>
                </c:pt>
                <c:pt idx="105">
                  <c:v>4661.5</c:v>
                </c:pt>
                <c:pt idx="106">
                  <c:v>4688.6000000000004</c:v>
                </c:pt>
                <c:pt idx="107">
                  <c:v>4715.6000000000004</c:v>
                </c:pt>
                <c:pt idx="108">
                  <c:v>4742.3</c:v>
                </c:pt>
                <c:pt idx="109">
                  <c:v>4768.8</c:v>
                </c:pt>
                <c:pt idx="110">
                  <c:v>4795</c:v>
                </c:pt>
                <c:pt idx="111">
                  <c:v>4821</c:v>
                </c:pt>
                <c:pt idx="112">
                  <c:v>4846.7</c:v>
                </c:pt>
                <c:pt idx="113">
                  <c:v>4872.2</c:v>
                </c:pt>
                <c:pt idx="114">
                  <c:v>4897.3999999999996</c:v>
                </c:pt>
                <c:pt idx="115">
                  <c:v>4922.1000000000004</c:v>
                </c:pt>
                <c:pt idx="116">
                  <c:v>4946.3</c:v>
                </c:pt>
                <c:pt idx="117">
                  <c:v>4970.1000000000004</c:v>
                </c:pt>
                <c:pt idx="118">
                  <c:v>4993.6000000000004</c:v>
                </c:pt>
                <c:pt idx="119">
                  <c:v>5017.2</c:v>
                </c:pt>
                <c:pt idx="120">
                  <c:v>5040.3</c:v>
                </c:pt>
                <c:pt idx="121">
                  <c:v>5063.3999999999996</c:v>
                </c:pt>
                <c:pt idx="122">
                  <c:v>5086.2</c:v>
                </c:pt>
                <c:pt idx="123">
                  <c:v>5108.8999999999996</c:v>
                </c:pt>
                <c:pt idx="124">
                  <c:v>5131.5</c:v>
                </c:pt>
                <c:pt idx="125">
                  <c:v>5154</c:v>
                </c:pt>
                <c:pt idx="126">
                  <c:v>5176.3999999999996</c:v>
                </c:pt>
                <c:pt idx="127">
                  <c:v>5198.7</c:v>
                </c:pt>
                <c:pt idx="128">
                  <c:v>5221.3</c:v>
                </c:pt>
                <c:pt idx="129">
                  <c:v>5243.8</c:v>
                </c:pt>
                <c:pt idx="130">
                  <c:v>5266.2</c:v>
                </c:pt>
                <c:pt idx="131">
                  <c:v>5288.7</c:v>
                </c:pt>
                <c:pt idx="132">
                  <c:v>5311.1</c:v>
                </c:pt>
                <c:pt idx="133">
                  <c:v>5355</c:v>
                </c:pt>
                <c:pt idx="134">
                  <c:v>5398</c:v>
                </c:pt>
                <c:pt idx="135">
                  <c:v>5419.4</c:v>
                </c:pt>
                <c:pt idx="136">
                  <c:v>5440.7</c:v>
                </c:pt>
                <c:pt idx="137">
                  <c:v>5462.1</c:v>
                </c:pt>
                <c:pt idx="138">
                  <c:v>5505.3</c:v>
                </c:pt>
                <c:pt idx="139">
                  <c:v>5527</c:v>
                </c:pt>
                <c:pt idx="140">
                  <c:v>5548.5</c:v>
                </c:pt>
                <c:pt idx="141">
                  <c:v>5570.2</c:v>
                </c:pt>
                <c:pt idx="142">
                  <c:v>5613.9</c:v>
                </c:pt>
                <c:pt idx="143">
                  <c:v>5658.6</c:v>
                </c:pt>
                <c:pt idx="144">
                  <c:v>5681.6</c:v>
                </c:pt>
                <c:pt idx="145">
                  <c:v>5704.2</c:v>
                </c:pt>
                <c:pt idx="146">
                  <c:v>5726.8</c:v>
                </c:pt>
                <c:pt idx="147">
                  <c:v>5771.4</c:v>
                </c:pt>
                <c:pt idx="148">
                  <c:v>5814.6</c:v>
                </c:pt>
                <c:pt idx="149">
                  <c:v>5856.3</c:v>
                </c:pt>
                <c:pt idx="150">
                  <c:v>5896.4</c:v>
                </c:pt>
                <c:pt idx="151">
                  <c:v>5934.8</c:v>
                </c:pt>
                <c:pt idx="152">
                  <c:v>5953.2</c:v>
                </c:pt>
                <c:pt idx="153">
                  <c:v>5971</c:v>
                </c:pt>
                <c:pt idx="154">
                  <c:v>6004.7</c:v>
                </c:pt>
                <c:pt idx="155">
                  <c:v>6037.1</c:v>
                </c:pt>
                <c:pt idx="156">
                  <c:v>6052.9</c:v>
                </c:pt>
                <c:pt idx="157">
                  <c:v>6068.6</c:v>
                </c:pt>
                <c:pt idx="158">
                  <c:v>6084.2</c:v>
                </c:pt>
                <c:pt idx="159">
                  <c:v>6099.9</c:v>
                </c:pt>
                <c:pt idx="160">
                  <c:v>6115.8</c:v>
                </c:pt>
                <c:pt idx="161">
                  <c:v>6131.9</c:v>
                </c:pt>
                <c:pt idx="162">
                  <c:v>6147.6</c:v>
                </c:pt>
                <c:pt idx="163">
                  <c:v>6164.1</c:v>
                </c:pt>
                <c:pt idx="164">
                  <c:v>6180.8</c:v>
                </c:pt>
                <c:pt idx="165">
                  <c:v>6198</c:v>
                </c:pt>
                <c:pt idx="166">
                  <c:v>6215.8</c:v>
                </c:pt>
                <c:pt idx="167">
                  <c:v>6235.3</c:v>
                </c:pt>
                <c:pt idx="168">
                  <c:v>6254.1</c:v>
                </c:pt>
                <c:pt idx="169">
                  <c:v>6273.6</c:v>
                </c:pt>
                <c:pt idx="170">
                  <c:v>6314.7</c:v>
                </c:pt>
                <c:pt idx="171">
                  <c:v>6356.8</c:v>
                </c:pt>
                <c:pt idx="172">
                  <c:v>6378.2</c:v>
                </c:pt>
                <c:pt idx="173">
                  <c:v>6399.8</c:v>
                </c:pt>
                <c:pt idx="174">
                  <c:v>6421.6</c:v>
                </c:pt>
                <c:pt idx="175">
                  <c:v>6443.4</c:v>
                </c:pt>
                <c:pt idx="176">
                  <c:v>6465.1</c:v>
                </c:pt>
                <c:pt idx="177">
                  <c:v>6487</c:v>
                </c:pt>
                <c:pt idx="178">
                  <c:v>6508.7</c:v>
                </c:pt>
                <c:pt idx="179">
                  <c:v>6530.2</c:v>
                </c:pt>
                <c:pt idx="180">
                  <c:v>6551.7</c:v>
                </c:pt>
                <c:pt idx="181">
                  <c:v>6573.4</c:v>
                </c:pt>
                <c:pt idx="182">
                  <c:v>6595</c:v>
                </c:pt>
                <c:pt idx="183">
                  <c:v>6616.5</c:v>
                </c:pt>
                <c:pt idx="184">
                  <c:v>6658.8</c:v>
                </c:pt>
                <c:pt idx="185">
                  <c:v>6679.6</c:v>
                </c:pt>
                <c:pt idx="186">
                  <c:v>6700.5</c:v>
                </c:pt>
                <c:pt idx="187">
                  <c:v>6741.9</c:v>
                </c:pt>
                <c:pt idx="188">
                  <c:v>6762.3</c:v>
                </c:pt>
                <c:pt idx="189">
                  <c:v>6782.6</c:v>
                </c:pt>
                <c:pt idx="190">
                  <c:v>6802.3</c:v>
                </c:pt>
                <c:pt idx="191">
                  <c:v>6842.5</c:v>
                </c:pt>
                <c:pt idx="192">
                  <c:v>6862.2</c:v>
                </c:pt>
                <c:pt idx="193">
                  <c:v>6881.9</c:v>
                </c:pt>
                <c:pt idx="194">
                  <c:v>6901.9</c:v>
                </c:pt>
                <c:pt idx="195">
                  <c:v>6921.5</c:v>
                </c:pt>
                <c:pt idx="196">
                  <c:v>6941.1</c:v>
                </c:pt>
                <c:pt idx="197">
                  <c:v>6960.8</c:v>
                </c:pt>
                <c:pt idx="198">
                  <c:v>6980.8</c:v>
                </c:pt>
                <c:pt idx="199">
                  <c:v>7020.9</c:v>
                </c:pt>
                <c:pt idx="200">
                  <c:v>7060.9</c:v>
                </c:pt>
                <c:pt idx="201">
                  <c:v>7103.3</c:v>
                </c:pt>
                <c:pt idx="202">
                  <c:v>7146.4</c:v>
                </c:pt>
                <c:pt idx="203">
                  <c:v>7168.5</c:v>
                </c:pt>
                <c:pt idx="204">
                  <c:v>7191</c:v>
                </c:pt>
                <c:pt idx="205">
                  <c:v>7237</c:v>
                </c:pt>
                <c:pt idx="206">
                  <c:v>7260.4</c:v>
                </c:pt>
                <c:pt idx="207">
                  <c:v>7284</c:v>
                </c:pt>
                <c:pt idx="208">
                  <c:v>7307.6</c:v>
                </c:pt>
                <c:pt idx="209">
                  <c:v>7331.3</c:v>
                </c:pt>
                <c:pt idx="210">
                  <c:v>7355</c:v>
                </c:pt>
                <c:pt idx="211">
                  <c:v>7378.5</c:v>
                </c:pt>
                <c:pt idx="212">
                  <c:v>7424.9</c:v>
                </c:pt>
                <c:pt idx="213">
                  <c:v>7448.1</c:v>
                </c:pt>
                <c:pt idx="214">
                  <c:v>7472</c:v>
                </c:pt>
                <c:pt idx="215">
                  <c:v>7516</c:v>
                </c:pt>
                <c:pt idx="216">
                  <c:v>7537.9</c:v>
                </c:pt>
                <c:pt idx="217">
                  <c:v>7559.6</c:v>
                </c:pt>
                <c:pt idx="218">
                  <c:v>7580.7</c:v>
                </c:pt>
                <c:pt idx="219">
                  <c:v>7601.3</c:v>
                </c:pt>
                <c:pt idx="220">
                  <c:v>7621.7</c:v>
                </c:pt>
                <c:pt idx="221">
                  <c:v>7661.5</c:v>
                </c:pt>
                <c:pt idx="222">
                  <c:v>7701.1</c:v>
                </c:pt>
                <c:pt idx="223">
                  <c:v>7720.5</c:v>
                </c:pt>
                <c:pt idx="224">
                  <c:v>7740</c:v>
                </c:pt>
                <c:pt idx="225">
                  <c:v>7759.3</c:v>
                </c:pt>
                <c:pt idx="226">
                  <c:v>7778.7</c:v>
                </c:pt>
                <c:pt idx="227">
                  <c:v>7798.2</c:v>
                </c:pt>
                <c:pt idx="228">
                  <c:v>7838</c:v>
                </c:pt>
                <c:pt idx="229">
                  <c:v>7858.3</c:v>
                </c:pt>
                <c:pt idx="230">
                  <c:v>7878.7</c:v>
                </c:pt>
                <c:pt idx="231">
                  <c:v>7899.4</c:v>
                </c:pt>
                <c:pt idx="232">
                  <c:v>7920.4</c:v>
                </c:pt>
                <c:pt idx="233">
                  <c:v>7941.9</c:v>
                </c:pt>
                <c:pt idx="234">
                  <c:v>7963.6</c:v>
                </c:pt>
                <c:pt idx="235">
                  <c:v>7985.1</c:v>
                </c:pt>
                <c:pt idx="236">
                  <c:v>8028.4</c:v>
                </c:pt>
                <c:pt idx="237">
                  <c:v>8050.3</c:v>
                </c:pt>
                <c:pt idx="238">
                  <c:v>8072.4</c:v>
                </c:pt>
                <c:pt idx="239">
                  <c:v>8094.6</c:v>
                </c:pt>
                <c:pt idx="240">
                  <c:v>8139.8</c:v>
                </c:pt>
                <c:pt idx="241">
                  <c:v>8162.5</c:v>
                </c:pt>
                <c:pt idx="242">
                  <c:v>8185.4</c:v>
                </c:pt>
                <c:pt idx="243">
                  <c:v>8208.2000000000007</c:v>
                </c:pt>
                <c:pt idx="244">
                  <c:v>8230.7999999999993</c:v>
                </c:pt>
                <c:pt idx="245">
                  <c:v>8253.1</c:v>
                </c:pt>
                <c:pt idx="246">
                  <c:v>8297.2000000000007</c:v>
                </c:pt>
                <c:pt idx="247">
                  <c:v>8340.2000000000007</c:v>
                </c:pt>
                <c:pt idx="248">
                  <c:v>8380.7999999999993</c:v>
                </c:pt>
                <c:pt idx="249">
                  <c:v>8400.7999999999993</c:v>
                </c:pt>
                <c:pt idx="250">
                  <c:v>8420.6</c:v>
                </c:pt>
                <c:pt idx="251">
                  <c:v>8439.9</c:v>
                </c:pt>
                <c:pt idx="252">
                  <c:v>8478.2999999999993</c:v>
                </c:pt>
                <c:pt idx="253">
                  <c:v>8496.6</c:v>
                </c:pt>
                <c:pt idx="254">
                  <c:v>8514.6</c:v>
                </c:pt>
                <c:pt idx="255">
                  <c:v>8549.9</c:v>
                </c:pt>
                <c:pt idx="256">
                  <c:v>8567.7000000000007</c:v>
                </c:pt>
                <c:pt idx="257">
                  <c:v>8585.5</c:v>
                </c:pt>
                <c:pt idx="258">
                  <c:v>8603.5</c:v>
                </c:pt>
                <c:pt idx="259">
                  <c:v>8621.7000000000007</c:v>
                </c:pt>
                <c:pt idx="260">
                  <c:v>8640.2999999999993</c:v>
                </c:pt>
                <c:pt idx="261">
                  <c:v>8678.1</c:v>
                </c:pt>
                <c:pt idx="262">
                  <c:v>8697.4</c:v>
                </c:pt>
                <c:pt idx="263">
                  <c:v>8716.9</c:v>
                </c:pt>
                <c:pt idx="264">
                  <c:v>8736.6</c:v>
                </c:pt>
                <c:pt idx="265">
                  <c:v>8776.7000000000007</c:v>
                </c:pt>
                <c:pt idx="266">
                  <c:v>8817.7000000000007</c:v>
                </c:pt>
                <c:pt idx="267">
                  <c:v>8859</c:v>
                </c:pt>
                <c:pt idx="268">
                  <c:v>8900.9</c:v>
                </c:pt>
                <c:pt idx="269">
                  <c:v>8942.2999999999993</c:v>
                </c:pt>
                <c:pt idx="270">
                  <c:v>8983</c:v>
                </c:pt>
                <c:pt idx="271">
                  <c:v>9003</c:v>
                </c:pt>
                <c:pt idx="272">
                  <c:v>9023</c:v>
                </c:pt>
                <c:pt idx="273">
                  <c:v>9062.6</c:v>
                </c:pt>
                <c:pt idx="274">
                  <c:v>9101.1</c:v>
                </c:pt>
                <c:pt idx="275">
                  <c:v>9120</c:v>
                </c:pt>
                <c:pt idx="276">
                  <c:v>9138.7000000000007</c:v>
                </c:pt>
                <c:pt idx="277">
                  <c:v>9157.2999999999993</c:v>
                </c:pt>
                <c:pt idx="278">
                  <c:v>9192.2999999999993</c:v>
                </c:pt>
                <c:pt idx="279">
                  <c:v>9226.7999999999993</c:v>
                </c:pt>
                <c:pt idx="280">
                  <c:v>9243.4</c:v>
                </c:pt>
                <c:pt idx="281">
                  <c:v>9259.9</c:v>
                </c:pt>
                <c:pt idx="282">
                  <c:v>9292.2999999999993</c:v>
                </c:pt>
                <c:pt idx="283">
                  <c:v>9308.4</c:v>
                </c:pt>
                <c:pt idx="284">
                  <c:v>9324.5</c:v>
                </c:pt>
                <c:pt idx="285">
                  <c:v>9340.5</c:v>
                </c:pt>
                <c:pt idx="286">
                  <c:v>9356.2999999999993</c:v>
                </c:pt>
                <c:pt idx="287">
                  <c:v>9371.7999999999993</c:v>
                </c:pt>
                <c:pt idx="288">
                  <c:v>9402.5</c:v>
                </c:pt>
                <c:pt idx="289">
                  <c:v>9417.7000000000007</c:v>
                </c:pt>
                <c:pt idx="290">
                  <c:v>9432.7999999999993</c:v>
                </c:pt>
                <c:pt idx="291">
                  <c:v>9447.7000000000007</c:v>
                </c:pt>
                <c:pt idx="292">
                  <c:v>9462.6</c:v>
                </c:pt>
                <c:pt idx="293">
                  <c:v>9477.5</c:v>
                </c:pt>
                <c:pt idx="294">
                  <c:v>9492.2999999999993</c:v>
                </c:pt>
                <c:pt idx="295">
                  <c:v>9507.1</c:v>
                </c:pt>
                <c:pt idx="296">
                  <c:v>9521.7000000000007</c:v>
                </c:pt>
                <c:pt idx="297">
                  <c:v>9536</c:v>
                </c:pt>
                <c:pt idx="298">
                  <c:v>9563.6</c:v>
                </c:pt>
                <c:pt idx="299">
                  <c:v>9590.6</c:v>
                </c:pt>
                <c:pt idx="300">
                  <c:v>9603.7000000000007</c:v>
                </c:pt>
                <c:pt idx="301">
                  <c:v>9616.6</c:v>
                </c:pt>
                <c:pt idx="302">
                  <c:v>9642.2999999999993</c:v>
                </c:pt>
                <c:pt idx="303">
                  <c:v>9655</c:v>
                </c:pt>
                <c:pt idx="304">
                  <c:v>9667.7000000000007</c:v>
                </c:pt>
                <c:pt idx="305">
                  <c:v>9692.4</c:v>
                </c:pt>
                <c:pt idx="306">
                  <c:v>9715.7000000000007</c:v>
                </c:pt>
                <c:pt idx="307">
                  <c:v>9727.2000000000007</c:v>
                </c:pt>
                <c:pt idx="308">
                  <c:v>9738.2999999999993</c:v>
                </c:pt>
                <c:pt idx="309">
                  <c:v>9749.2999999999993</c:v>
                </c:pt>
                <c:pt idx="310">
                  <c:v>9760.5</c:v>
                </c:pt>
                <c:pt idx="311">
                  <c:v>9770.7000000000007</c:v>
                </c:pt>
                <c:pt idx="312">
                  <c:v>9780.7000000000007</c:v>
                </c:pt>
                <c:pt idx="313">
                  <c:v>9790.4</c:v>
                </c:pt>
                <c:pt idx="314">
                  <c:v>9810.2999999999993</c:v>
                </c:pt>
                <c:pt idx="315">
                  <c:v>9820.2000000000007</c:v>
                </c:pt>
                <c:pt idx="316">
                  <c:v>9830</c:v>
                </c:pt>
                <c:pt idx="317">
                  <c:v>9849.7999999999993</c:v>
                </c:pt>
                <c:pt idx="318">
                  <c:v>9870</c:v>
                </c:pt>
                <c:pt idx="319">
                  <c:v>9880.2999999999993</c:v>
                </c:pt>
                <c:pt idx="320">
                  <c:v>9891.2000000000007</c:v>
                </c:pt>
                <c:pt idx="321">
                  <c:v>9901.9</c:v>
                </c:pt>
                <c:pt idx="322">
                  <c:v>9912.6</c:v>
                </c:pt>
                <c:pt idx="323">
                  <c:v>9923.5</c:v>
                </c:pt>
                <c:pt idx="324">
                  <c:v>9934.7000000000007</c:v>
                </c:pt>
                <c:pt idx="325">
                  <c:v>9946</c:v>
                </c:pt>
                <c:pt idx="326">
                  <c:v>9957.1</c:v>
                </c:pt>
                <c:pt idx="327">
                  <c:v>9968.1</c:v>
                </c:pt>
                <c:pt idx="328">
                  <c:v>9989.2000000000007</c:v>
                </c:pt>
                <c:pt idx="329">
                  <c:v>9999.4</c:v>
                </c:pt>
                <c:pt idx="330">
                  <c:v>10009.4</c:v>
                </c:pt>
                <c:pt idx="331">
                  <c:v>10019.200000000001</c:v>
                </c:pt>
                <c:pt idx="332">
                  <c:v>10028.9</c:v>
                </c:pt>
                <c:pt idx="333">
                  <c:v>10038.5</c:v>
                </c:pt>
                <c:pt idx="334">
                  <c:v>10048.299999999999</c:v>
                </c:pt>
                <c:pt idx="335">
                  <c:v>10058.4</c:v>
                </c:pt>
                <c:pt idx="336">
                  <c:v>10078.9</c:v>
                </c:pt>
                <c:pt idx="337">
                  <c:v>10099.200000000001</c:v>
                </c:pt>
                <c:pt idx="338">
                  <c:v>10109.700000000001</c:v>
                </c:pt>
                <c:pt idx="339">
                  <c:v>10120.6</c:v>
                </c:pt>
                <c:pt idx="340">
                  <c:v>10131.5</c:v>
                </c:pt>
                <c:pt idx="341">
                  <c:v>10142.6</c:v>
                </c:pt>
                <c:pt idx="342">
                  <c:v>10154.200000000001</c:v>
                </c:pt>
                <c:pt idx="343">
                  <c:v>10166.200000000001</c:v>
                </c:pt>
                <c:pt idx="344">
                  <c:v>10178.5</c:v>
                </c:pt>
                <c:pt idx="345">
                  <c:v>10191.1</c:v>
                </c:pt>
                <c:pt idx="346">
                  <c:v>10218</c:v>
                </c:pt>
                <c:pt idx="347">
                  <c:v>10232.5</c:v>
                </c:pt>
                <c:pt idx="348">
                  <c:v>10246.799999999999</c:v>
                </c:pt>
                <c:pt idx="349">
                  <c:v>10275.4</c:v>
                </c:pt>
                <c:pt idx="350">
                  <c:v>10289.700000000001</c:v>
                </c:pt>
                <c:pt idx="351">
                  <c:v>10304.299999999999</c:v>
                </c:pt>
                <c:pt idx="352">
                  <c:v>10319</c:v>
                </c:pt>
                <c:pt idx="353">
                  <c:v>10333.5</c:v>
                </c:pt>
                <c:pt idx="354">
                  <c:v>10348.700000000001</c:v>
                </c:pt>
                <c:pt idx="355">
                  <c:v>10363.9</c:v>
                </c:pt>
                <c:pt idx="356">
                  <c:v>10379.200000000001</c:v>
                </c:pt>
                <c:pt idx="357">
                  <c:v>10394.700000000001</c:v>
                </c:pt>
                <c:pt idx="358">
                  <c:v>10410.200000000001</c:v>
                </c:pt>
                <c:pt idx="359">
                  <c:v>10425.9</c:v>
                </c:pt>
                <c:pt idx="360">
                  <c:v>10441.700000000001</c:v>
                </c:pt>
                <c:pt idx="361">
                  <c:v>10457.799999999999</c:v>
                </c:pt>
                <c:pt idx="362">
                  <c:v>10491</c:v>
                </c:pt>
                <c:pt idx="363">
                  <c:v>10507.4</c:v>
                </c:pt>
                <c:pt idx="364">
                  <c:v>10523.8</c:v>
                </c:pt>
                <c:pt idx="365">
                  <c:v>10540.3</c:v>
                </c:pt>
                <c:pt idx="366">
                  <c:v>10556.6</c:v>
                </c:pt>
                <c:pt idx="367">
                  <c:v>10573</c:v>
                </c:pt>
                <c:pt idx="368">
                  <c:v>10589.1</c:v>
                </c:pt>
                <c:pt idx="369">
                  <c:v>10605.1</c:v>
                </c:pt>
                <c:pt idx="370">
                  <c:v>10636.6</c:v>
                </c:pt>
                <c:pt idx="371">
                  <c:v>10668</c:v>
                </c:pt>
                <c:pt idx="372">
                  <c:v>10699.7</c:v>
                </c:pt>
                <c:pt idx="373">
                  <c:v>10714.8</c:v>
                </c:pt>
                <c:pt idx="374">
                  <c:v>10729.5</c:v>
                </c:pt>
                <c:pt idx="375">
                  <c:v>10757.1</c:v>
                </c:pt>
                <c:pt idx="376">
                  <c:v>10784.4</c:v>
                </c:pt>
                <c:pt idx="377">
                  <c:v>10811.1</c:v>
                </c:pt>
                <c:pt idx="378">
                  <c:v>10838.3</c:v>
                </c:pt>
                <c:pt idx="379">
                  <c:v>10852.1</c:v>
                </c:pt>
                <c:pt idx="380">
                  <c:v>10879.8</c:v>
                </c:pt>
                <c:pt idx="381">
                  <c:v>10893.9</c:v>
                </c:pt>
                <c:pt idx="382">
                  <c:v>10922.2</c:v>
                </c:pt>
                <c:pt idx="383">
                  <c:v>10950.5</c:v>
                </c:pt>
                <c:pt idx="384">
                  <c:v>10964.8</c:v>
                </c:pt>
                <c:pt idx="385">
                  <c:v>10979.3</c:v>
                </c:pt>
                <c:pt idx="386">
                  <c:v>10993.8</c:v>
                </c:pt>
                <c:pt idx="387">
                  <c:v>11008.6</c:v>
                </c:pt>
                <c:pt idx="388">
                  <c:v>11023.7</c:v>
                </c:pt>
                <c:pt idx="389">
                  <c:v>11039</c:v>
                </c:pt>
                <c:pt idx="390">
                  <c:v>11054.4</c:v>
                </c:pt>
                <c:pt idx="391">
                  <c:v>11085.3</c:v>
                </c:pt>
                <c:pt idx="392">
                  <c:v>11116.6</c:v>
                </c:pt>
                <c:pt idx="393">
                  <c:v>11132.1</c:v>
                </c:pt>
                <c:pt idx="394">
                  <c:v>11147.5</c:v>
                </c:pt>
                <c:pt idx="395">
                  <c:v>11177.9</c:v>
                </c:pt>
                <c:pt idx="396">
                  <c:v>11192.9</c:v>
                </c:pt>
                <c:pt idx="397">
                  <c:v>11222.5</c:v>
                </c:pt>
                <c:pt idx="398">
                  <c:v>11250</c:v>
                </c:pt>
                <c:pt idx="399">
                  <c:v>11278.1</c:v>
                </c:pt>
                <c:pt idx="400">
                  <c:v>11291.3</c:v>
                </c:pt>
                <c:pt idx="401">
                  <c:v>11304.1</c:v>
                </c:pt>
                <c:pt idx="402">
                  <c:v>11316.7</c:v>
                </c:pt>
                <c:pt idx="403">
                  <c:v>11328.9</c:v>
                </c:pt>
                <c:pt idx="404">
                  <c:v>11340.8</c:v>
                </c:pt>
                <c:pt idx="405">
                  <c:v>11352.5</c:v>
                </c:pt>
                <c:pt idx="406">
                  <c:v>11375.6</c:v>
                </c:pt>
                <c:pt idx="407">
                  <c:v>11398.6</c:v>
                </c:pt>
                <c:pt idx="408">
                  <c:v>11422</c:v>
                </c:pt>
                <c:pt idx="409">
                  <c:v>11445.8</c:v>
                </c:pt>
                <c:pt idx="410">
                  <c:v>11471.5</c:v>
                </c:pt>
                <c:pt idx="411">
                  <c:v>11484.4</c:v>
                </c:pt>
                <c:pt idx="412">
                  <c:v>11497.6</c:v>
                </c:pt>
                <c:pt idx="413">
                  <c:v>11510.7</c:v>
                </c:pt>
                <c:pt idx="414">
                  <c:v>11524</c:v>
                </c:pt>
                <c:pt idx="415">
                  <c:v>11537.6</c:v>
                </c:pt>
                <c:pt idx="416">
                  <c:v>11551</c:v>
                </c:pt>
                <c:pt idx="417">
                  <c:v>11564.7</c:v>
                </c:pt>
                <c:pt idx="418">
                  <c:v>11578.6</c:v>
                </c:pt>
                <c:pt idx="419">
                  <c:v>11606.2</c:v>
                </c:pt>
                <c:pt idx="420">
                  <c:v>11634.6</c:v>
                </c:pt>
                <c:pt idx="421">
                  <c:v>11649.1</c:v>
                </c:pt>
                <c:pt idx="422">
                  <c:v>11663.6</c:v>
                </c:pt>
                <c:pt idx="423">
                  <c:v>11678.1</c:v>
                </c:pt>
                <c:pt idx="424">
                  <c:v>11692.5</c:v>
                </c:pt>
                <c:pt idx="425">
                  <c:v>11706.9</c:v>
                </c:pt>
                <c:pt idx="426">
                  <c:v>11735.3</c:v>
                </c:pt>
                <c:pt idx="427">
                  <c:v>11763.3</c:v>
                </c:pt>
                <c:pt idx="428">
                  <c:v>11790.9</c:v>
                </c:pt>
                <c:pt idx="429">
                  <c:v>11804.5</c:v>
                </c:pt>
                <c:pt idx="430">
                  <c:v>11818.2</c:v>
                </c:pt>
                <c:pt idx="431">
                  <c:v>11845.4</c:v>
                </c:pt>
                <c:pt idx="432">
                  <c:v>11858.6</c:v>
                </c:pt>
                <c:pt idx="433">
                  <c:v>11872</c:v>
                </c:pt>
                <c:pt idx="434">
                  <c:v>11896.8</c:v>
                </c:pt>
                <c:pt idx="435">
                  <c:v>11920.8</c:v>
                </c:pt>
                <c:pt idx="436">
                  <c:v>11932.4</c:v>
                </c:pt>
                <c:pt idx="437">
                  <c:v>11943.9</c:v>
                </c:pt>
                <c:pt idx="438">
                  <c:v>11955.4</c:v>
                </c:pt>
                <c:pt idx="439">
                  <c:v>11966.8</c:v>
                </c:pt>
                <c:pt idx="440">
                  <c:v>11978.4</c:v>
                </c:pt>
                <c:pt idx="441">
                  <c:v>11990.2</c:v>
                </c:pt>
                <c:pt idx="442">
                  <c:v>12002.1</c:v>
                </c:pt>
                <c:pt idx="443">
                  <c:v>12026.4</c:v>
                </c:pt>
                <c:pt idx="444">
                  <c:v>12038.6</c:v>
                </c:pt>
                <c:pt idx="445">
                  <c:v>12051.2</c:v>
                </c:pt>
                <c:pt idx="446">
                  <c:v>12063.6</c:v>
                </c:pt>
                <c:pt idx="447">
                  <c:v>12076.1</c:v>
                </c:pt>
                <c:pt idx="448">
                  <c:v>12088.8</c:v>
                </c:pt>
                <c:pt idx="449">
                  <c:v>12114.5</c:v>
                </c:pt>
                <c:pt idx="450">
                  <c:v>12141.1</c:v>
                </c:pt>
                <c:pt idx="451">
                  <c:v>12168.7</c:v>
                </c:pt>
                <c:pt idx="452">
                  <c:v>12196.2</c:v>
                </c:pt>
                <c:pt idx="453">
                  <c:v>12210.3</c:v>
                </c:pt>
                <c:pt idx="454">
                  <c:v>12224.3</c:v>
                </c:pt>
                <c:pt idx="455">
                  <c:v>12238.1</c:v>
                </c:pt>
                <c:pt idx="456">
                  <c:v>12265.3</c:v>
                </c:pt>
                <c:pt idx="457">
                  <c:v>12292</c:v>
                </c:pt>
                <c:pt idx="458">
                  <c:v>12304.5</c:v>
                </c:pt>
                <c:pt idx="459">
                  <c:v>12318.2</c:v>
                </c:pt>
                <c:pt idx="460">
                  <c:v>12330</c:v>
                </c:pt>
                <c:pt idx="461">
                  <c:v>12354.2</c:v>
                </c:pt>
                <c:pt idx="462">
                  <c:v>12365.6</c:v>
                </c:pt>
                <c:pt idx="463">
                  <c:v>12376.8</c:v>
                </c:pt>
                <c:pt idx="464">
                  <c:v>12387.3</c:v>
                </c:pt>
                <c:pt idx="465">
                  <c:v>12408.8</c:v>
                </c:pt>
                <c:pt idx="466">
                  <c:v>12419.4</c:v>
                </c:pt>
                <c:pt idx="467">
                  <c:v>12429.9</c:v>
                </c:pt>
                <c:pt idx="468">
                  <c:v>12440.4</c:v>
                </c:pt>
                <c:pt idx="469">
                  <c:v>12450.8</c:v>
                </c:pt>
                <c:pt idx="470">
                  <c:v>12461.3</c:v>
                </c:pt>
                <c:pt idx="471">
                  <c:v>12471.5</c:v>
                </c:pt>
                <c:pt idx="472">
                  <c:v>12481.7</c:v>
                </c:pt>
                <c:pt idx="473">
                  <c:v>12502</c:v>
                </c:pt>
                <c:pt idx="474">
                  <c:v>12512.1</c:v>
                </c:pt>
                <c:pt idx="475">
                  <c:v>12522.2</c:v>
                </c:pt>
                <c:pt idx="476">
                  <c:v>12532.3</c:v>
                </c:pt>
                <c:pt idx="477">
                  <c:v>12542.5</c:v>
                </c:pt>
                <c:pt idx="478">
                  <c:v>12552.7</c:v>
                </c:pt>
                <c:pt idx="479">
                  <c:v>12563</c:v>
                </c:pt>
                <c:pt idx="480">
                  <c:v>12583.7</c:v>
                </c:pt>
                <c:pt idx="481">
                  <c:v>12604.4</c:v>
                </c:pt>
                <c:pt idx="482">
                  <c:v>12614.7</c:v>
                </c:pt>
                <c:pt idx="483">
                  <c:v>12625</c:v>
                </c:pt>
                <c:pt idx="484">
                  <c:v>12635.2</c:v>
                </c:pt>
                <c:pt idx="485">
                  <c:v>12645.2</c:v>
                </c:pt>
                <c:pt idx="486">
                  <c:v>12655.1</c:v>
                </c:pt>
                <c:pt idx="487">
                  <c:v>12674.5</c:v>
                </c:pt>
                <c:pt idx="488">
                  <c:v>12693.6</c:v>
                </c:pt>
                <c:pt idx="489">
                  <c:v>12703</c:v>
                </c:pt>
                <c:pt idx="490">
                  <c:v>12712.3</c:v>
                </c:pt>
                <c:pt idx="491">
                  <c:v>12730.6</c:v>
                </c:pt>
                <c:pt idx="492">
                  <c:v>12749.6</c:v>
                </c:pt>
                <c:pt idx="493">
                  <c:v>12758.7</c:v>
                </c:pt>
                <c:pt idx="494">
                  <c:v>12767.4</c:v>
                </c:pt>
                <c:pt idx="495">
                  <c:v>12783.9</c:v>
                </c:pt>
                <c:pt idx="496">
                  <c:v>12792.2</c:v>
                </c:pt>
                <c:pt idx="497">
                  <c:v>12800.3</c:v>
                </c:pt>
                <c:pt idx="498">
                  <c:v>12808.3</c:v>
                </c:pt>
                <c:pt idx="499">
                  <c:v>12816.4</c:v>
                </c:pt>
                <c:pt idx="500">
                  <c:v>12824.2</c:v>
                </c:pt>
                <c:pt idx="501">
                  <c:v>12831.9</c:v>
                </c:pt>
                <c:pt idx="502">
                  <c:v>12847.3</c:v>
                </c:pt>
                <c:pt idx="503">
                  <c:v>12863.2</c:v>
                </c:pt>
                <c:pt idx="504">
                  <c:v>12871.5</c:v>
                </c:pt>
                <c:pt idx="505">
                  <c:v>12879.4</c:v>
                </c:pt>
                <c:pt idx="506">
                  <c:v>12887.8</c:v>
                </c:pt>
                <c:pt idx="507">
                  <c:v>12895.9</c:v>
                </c:pt>
                <c:pt idx="508">
                  <c:v>12904.2</c:v>
                </c:pt>
                <c:pt idx="509">
                  <c:v>12912.5</c:v>
                </c:pt>
                <c:pt idx="510">
                  <c:v>12929.1</c:v>
                </c:pt>
                <c:pt idx="511">
                  <c:v>12937.4</c:v>
                </c:pt>
                <c:pt idx="512">
                  <c:v>12945.7</c:v>
                </c:pt>
                <c:pt idx="513">
                  <c:v>12962.5</c:v>
                </c:pt>
                <c:pt idx="514">
                  <c:v>12978.8</c:v>
                </c:pt>
                <c:pt idx="515">
                  <c:v>12995.1</c:v>
                </c:pt>
                <c:pt idx="516">
                  <c:v>13003.1</c:v>
                </c:pt>
                <c:pt idx="517">
                  <c:v>13011</c:v>
                </c:pt>
                <c:pt idx="518">
                  <c:v>13018.6</c:v>
                </c:pt>
                <c:pt idx="519">
                  <c:v>13033.5</c:v>
                </c:pt>
                <c:pt idx="520">
                  <c:v>13048.1</c:v>
                </c:pt>
                <c:pt idx="521">
                  <c:v>13055.3</c:v>
                </c:pt>
                <c:pt idx="522">
                  <c:v>13062.5</c:v>
                </c:pt>
                <c:pt idx="523">
                  <c:v>13076.5</c:v>
                </c:pt>
                <c:pt idx="524">
                  <c:v>13083.4</c:v>
                </c:pt>
                <c:pt idx="525">
                  <c:v>13090.1</c:v>
                </c:pt>
                <c:pt idx="526">
                  <c:v>13103.5</c:v>
                </c:pt>
                <c:pt idx="527">
                  <c:v>13110.3</c:v>
                </c:pt>
                <c:pt idx="528">
                  <c:v>13117</c:v>
                </c:pt>
                <c:pt idx="529">
                  <c:v>13123.6</c:v>
                </c:pt>
                <c:pt idx="530">
                  <c:v>13130.2</c:v>
                </c:pt>
                <c:pt idx="531">
                  <c:v>13137</c:v>
                </c:pt>
                <c:pt idx="532">
                  <c:v>13150.2</c:v>
                </c:pt>
                <c:pt idx="533">
                  <c:v>13157.1</c:v>
                </c:pt>
                <c:pt idx="534">
                  <c:v>13164.2</c:v>
                </c:pt>
                <c:pt idx="535">
                  <c:v>13171.4</c:v>
                </c:pt>
                <c:pt idx="536">
                  <c:v>13178.6</c:v>
                </c:pt>
                <c:pt idx="537">
                  <c:v>13186</c:v>
                </c:pt>
                <c:pt idx="538">
                  <c:v>13193.4</c:v>
                </c:pt>
                <c:pt idx="539">
                  <c:v>13208.7</c:v>
                </c:pt>
                <c:pt idx="540">
                  <c:v>13216.5</c:v>
                </c:pt>
                <c:pt idx="541">
                  <c:v>13224.4</c:v>
                </c:pt>
                <c:pt idx="542">
                  <c:v>13232.4</c:v>
                </c:pt>
                <c:pt idx="543">
                  <c:v>13240.3</c:v>
                </c:pt>
                <c:pt idx="544">
                  <c:v>13248.2</c:v>
                </c:pt>
                <c:pt idx="545">
                  <c:v>13256.3</c:v>
                </c:pt>
                <c:pt idx="546">
                  <c:v>13264.3</c:v>
                </c:pt>
                <c:pt idx="547">
                  <c:v>13280.1</c:v>
                </c:pt>
                <c:pt idx="548">
                  <c:v>13287.9</c:v>
                </c:pt>
                <c:pt idx="549">
                  <c:v>13295.6</c:v>
                </c:pt>
                <c:pt idx="550">
                  <c:v>13310.9</c:v>
                </c:pt>
                <c:pt idx="551">
                  <c:v>13318.4</c:v>
                </c:pt>
                <c:pt idx="552">
                  <c:v>13325.9</c:v>
                </c:pt>
                <c:pt idx="553">
                  <c:v>13333.4</c:v>
                </c:pt>
                <c:pt idx="554">
                  <c:v>13340.9</c:v>
                </c:pt>
                <c:pt idx="555">
                  <c:v>13356</c:v>
                </c:pt>
                <c:pt idx="556">
                  <c:v>13370.8</c:v>
                </c:pt>
                <c:pt idx="557">
                  <c:v>13378</c:v>
                </c:pt>
                <c:pt idx="558">
                  <c:v>13385.1</c:v>
                </c:pt>
                <c:pt idx="559">
                  <c:v>13399.1</c:v>
                </c:pt>
                <c:pt idx="560">
                  <c:v>13413.2</c:v>
                </c:pt>
                <c:pt idx="561">
                  <c:v>13427.6</c:v>
                </c:pt>
                <c:pt idx="562">
                  <c:v>13434.8</c:v>
                </c:pt>
                <c:pt idx="563">
                  <c:v>13442.2</c:v>
                </c:pt>
                <c:pt idx="564">
                  <c:v>13449.6</c:v>
                </c:pt>
                <c:pt idx="565">
                  <c:v>13457.1</c:v>
                </c:pt>
                <c:pt idx="566">
                  <c:v>13472.5</c:v>
                </c:pt>
                <c:pt idx="567">
                  <c:v>13480.3</c:v>
                </c:pt>
                <c:pt idx="568">
                  <c:v>13488</c:v>
                </c:pt>
                <c:pt idx="569">
                  <c:v>13495.8</c:v>
                </c:pt>
                <c:pt idx="570">
                  <c:v>13512</c:v>
                </c:pt>
                <c:pt idx="571">
                  <c:v>13520.4</c:v>
                </c:pt>
                <c:pt idx="572">
                  <c:v>13528.9</c:v>
                </c:pt>
                <c:pt idx="573">
                  <c:v>13537.5</c:v>
                </c:pt>
                <c:pt idx="574">
                  <c:v>13554.9</c:v>
                </c:pt>
                <c:pt idx="575">
                  <c:v>13563.7</c:v>
                </c:pt>
                <c:pt idx="576">
                  <c:v>13572.3</c:v>
                </c:pt>
                <c:pt idx="577">
                  <c:v>13589.4</c:v>
                </c:pt>
                <c:pt idx="578">
                  <c:v>13605.9</c:v>
                </c:pt>
                <c:pt idx="579">
                  <c:v>13622.1</c:v>
                </c:pt>
                <c:pt idx="580">
                  <c:v>13638.1</c:v>
                </c:pt>
                <c:pt idx="581">
                  <c:v>13653.7</c:v>
                </c:pt>
                <c:pt idx="582">
                  <c:v>13668.5</c:v>
                </c:pt>
                <c:pt idx="583">
                  <c:v>13683.5</c:v>
                </c:pt>
                <c:pt idx="584">
                  <c:v>13697.9</c:v>
                </c:pt>
                <c:pt idx="585">
                  <c:v>13712</c:v>
                </c:pt>
                <c:pt idx="586">
                  <c:v>13726</c:v>
                </c:pt>
                <c:pt idx="587">
                  <c:v>13733</c:v>
                </c:pt>
                <c:pt idx="588">
                  <c:v>13747.2</c:v>
                </c:pt>
                <c:pt idx="589">
                  <c:v>13761.4</c:v>
                </c:pt>
                <c:pt idx="590">
                  <c:v>13775.5</c:v>
                </c:pt>
                <c:pt idx="591">
                  <c:v>13789.8</c:v>
                </c:pt>
                <c:pt idx="592">
                  <c:v>13811.3</c:v>
                </c:pt>
                <c:pt idx="593">
                  <c:v>13818.5</c:v>
                </c:pt>
                <c:pt idx="594">
                  <c:v>13833.7</c:v>
                </c:pt>
                <c:pt idx="595">
                  <c:v>13848.8</c:v>
                </c:pt>
                <c:pt idx="596">
                  <c:v>13864.1</c:v>
                </c:pt>
                <c:pt idx="597">
                  <c:v>13879.5</c:v>
                </c:pt>
                <c:pt idx="598">
                  <c:v>13894.8</c:v>
                </c:pt>
                <c:pt idx="599">
                  <c:v>13902.4</c:v>
                </c:pt>
                <c:pt idx="600">
                  <c:v>13917.4</c:v>
                </c:pt>
                <c:pt idx="601">
                  <c:v>13932.2</c:v>
                </c:pt>
                <c:pt idx="602">
                  <c:v>13946.7</c:v>
                </c:pt>
                <c:pt idx="603">
                  <c:v>13961</c:v>
                </c:pt>
                <c:pt idx="604">
                  <c:v>13974</c:v>
                </c:pt>
                <c:pt idx="605">
                  <c:v>13986.8</c:v>
                </c:pt>
                <c:pt idx="606">
                  <c:v>13993.1</c:v>
                </c:pt>
                <c:pt idx="607">
                  <c:v>14004.9</c:v>
                </c:pt>
                <c:pt idx="608">
                  <c:v>14016.6</c:v>
                </c:pt>
                <c:pt idx="609">
                  <c:v>14027.9</c:v>
                </c:pt>
                <c:pt idx="610">
                  <c:v>14039.1</c:v>
                </c:pt>
                <c:pt idx="611">
                  <c:v>14050.2</c:v>
                </c:pt>
                <c:pt idx="612">
                  <c:v>14061.5</c:v>
                </c:pt>
                <c:pt idx="613">
                  <c:v>14067.3</c:v>
                </c:pt>
                <c:pt idx="614">
                  <c:v>14073.1</c:v>
                </c:pt>
                <c:pt idx="615">
                  <c:v>14084.9</c:v>
                </c:pt>
                <c:pt idx="616">
                  <c:v>14096.6</c:v>
                </c:pt>
                <c:pt idx="617">
                  <c:v>14108.2</c:v>
                </c:pt>
                <c:pt idx="618">
                  <c:v>14119.8</c:v>
                </c:pt>
                <c:pt idx="619">
                  <c:v>14131.5</c:v>
                </c:pt>
                <c:pt idx="620">
                  <c:v>14143.3</c:v>
                </c:pt>
                <c:pt idx="621">
                  <c:v>14149.3</c:v>
                </c:pt>
                <c:pt idx="622">
                  <c:v>14161.2</c:v>
                </c:pt>
                <c:pt idx="623">
                  <c:v>14167</c:v>
                </c:pt>
                <c:pt idx="624">
                  <c:v>14178.6</c:v>
                </c:pt>
                <c:pt idx="625">
                  <c:v>14190</c:v>
                </c:pt>
                <c:pt idx="626">
                  <c:v>14201.2</c:v>
                </c:pt>
                <c:pt idx="627">
                  <c:v>14206.7</c:v>
                </c:pt>
                <c:pt idx="628">
                  <c:v>14217.7</c:v>
                </c:pt>
                <c:pt idx="629">
                  <c:v>14228.8</c:v>
                </c:pt>
                <c:pt idx="630">
                  <c:v>14240</c:v>
                </c:pt>
                <c:pt idx="631">
                  <c:v>14251.2</c:v>
                </c:pt>
                <c:pt idx="632">
                  <c:v>14262.8</c:v>
                </c:pt>
                <c:pt idx="633">
                  <c:v>14274.7</c:v>
                </c:pt>
                <c:pt idx="634">
                  <c:v>14280.5</c:v>
                </c:pt>
                <c:pt idx="635">
                  <c:v>14293</c:v>
                </c:pt>
                <c:pt idx="636">
                  <c:v>14305.8</c:v>
                </c:pt>
                <c:pt idx="637">
                  <c:v>14319</c:v>
                </c:pt>
                <c:pt idx="638">
                  <c:v>14332.7</c:v>
                </c:pt>
                <c:pt idx="639">
                  <c:v>14346.6</c:v>
                </c:pt>
                <c:pt idx="640">
                  <c:v>14360.6</c:v>
                </c:pt>
                <c:pt idx="641">
                  <c:v>14374.7</c:v>
                </c:pt>
                <c:pt idx="642">
                  <c:v>14388.5</c:v>
                </c:pt>
                <c:pt idx="643">
                  <c:v>14409.3</c:v>
                </c:pt>
                <c:pt idx="644">
                  <c:v>14423.2</c:v>
                </c:pt>
                <c:pt idx="645">
                  <c:v>14437</c:v>
                </c:pt>
                <c:pt idx="646">
                  <c:v>14450.5</c:v>
                </c:pt>
                <c:pt idx="647">
                  <c:v>14463.4</c:v>
                </c:pt>
                <c:pt idx="648">
                  <c:v>14476.2</c:v>
                </c:pt>
                <c:pt idx="649">
                  <c:v>14495.2</c:v>
                </c:pt>
                <c:pt idx="650">
                  <c:v>14508.1</c:v>
                </c:pt>
                <c:pt idx="651">
                  <c:v>14514.6</c:v>
                </c:pt>
                <c:pt idx="652">
                  <c:v>14527.4</c:v>
                </c:pt>
                <c:pt idx="653">
                  <c:v>14540.3</c:v>
                </c:pt>
                <c:pt idx="654">
                  <c:v>14553.1</c:v>
                </c:pt>
                <c:pt idx="655">
                  <c:v>14566.1</c:v>
                </c:pt>
                <c:pt idx="656">
                  <c:v>14579.2</c:v>
                </c:pt>
                <c:pt idx="657">
                  <c:v>14585.9</c:v>
                </c:pt>
                <c:pt idx="658">
                  <c:v>14592.6</c:v>
                </c:pt>
                <c:pt idx="659">
                  <c:v>14606.6</c:v>
                </c:pt>
                <c:pt idx="660">
                  <c:v>14621.3</c:v>
                </c:pt>
                <c:pt idx="661">
                  <c:v>14636.2</c:v>
                </c:pt>
                <c:pt idx="662">
                  <c:v>14651.4</c:v>
                </c:pt>
                <c:pt idx="663">
                  <c:v>14666.5</c:v>
                </c:pt>
                <c:pt idx="664">
                  <c:v>14681.4</c:v>
                </c:pt>
                <c:pt idx="665">
                  <c:v>14696.6</c:v>
                </c:pt>
                <c:pt idx="666">
                  <c:v>14711.6</c:v>
                </c:pt>
                <c:pt idx="667">
                  <c:v>14726.4</c:v>
                </c:pt>
                <c:pt idx="668">
                  <c:v>14747.8</c:v>
                </c:pt>
                <c:pt idx="669">
                  <c:v>14761.3</c:v>
                </c:pt>
                <c:pt idx="670">
                  <c:v>14774.6</c:v>
                </c:pt>
                <c:pt idx="671">
                  <c:v>14787.9</c:v>
                </c:pt>
                <c:pt idx="672">
                  <c:v>14801.4</c:v>
                </c:pt>
                <c:pt idx="673">
                  <c:v>14815</c:v>
                </c:pt>
                <c:pt idx="674">
                  <c:v>14828.8</c:v>
                </c:pt>
                <c:pt idx="675">
                  <c:v>14842.6</c:v>
                </c:pt>
                <c:pt idx="676">
                  <c:v>14856.4</c:v>
                </c:pt>
                <c:pt idx="677">
                  <c:v>14870.4</c:v>
                </c:pt>
                <c:pt idx="678">
                  <c:v>14877.4</c:v>
                </c:pt>
                <c:pt idx="679">
                  <c:v>14891.6</c:v>
                </c:pt>
                <c:pt idx="680">
                  <c:v>14906.1</c:v>
                </c:pt>
                <c:pt idx="681">
                  <c:v>14921</c:v>
                </c:pt>
                <c:pt idx="682">
                  <c:v>14936</c:v>
                </c:pt>
                <c:pt idx="683">
                  <c:v>14951.3</c:v>
                </c:pt>
                <c:pt idx="684">
                  <c:v>14966.5</c:v>
                </c:pt>
                <c:pt idx="685">
                  <c:v>14981.7</c:v>
                </c:pt>
                <c:pt idx="686">
                  <c:v>15004.4</c:v>
                </c:pt>
                <c:pt idx="687">
                  <c:v>15019.4</c:v>
                </c:pt>
                <c:pt idx="688">
                  <c:v>15034.1</c:v>
                </c:pt>
                <c:pt idx="689">
                  <c:v>15048.7</c:v>
                </c:pt>
                <c:pt idx="690">
                  <c:v>15069.9</c:v>
                </c:pt>
                <c:pt idx="691">
                  <c:v>15083.7</c:v>
                </c:pt>
                <c:pt idx="692">
                  <c:v>15097.1</c:v>
                </c:pt>
                <c:pt idx="693">
                  <c:v>15110.3</c:v>
                </c:pt>
                <c:pt idx="694">
                  <c:v>15123.8</c:v>
                </c:pt>
                <c:pt idx="695">
                  <c:v>15137.3</c:v>
                </c:pt>
                <c:pt idx="696">
                  <c:v>15150.8</c:v>
                </c:pt>
                <c:pt idx="697">
                  <c:v>15164.3</c:v>
                </c:pt>
                <c:pt idx="698">
                  <c:v>15178.2</c:v>
                </c:pt>
                <c:pt idx="699">
                  <c:v>15192.1</c:v>
                </c:pt>
                <c:pt idx="700">
                  <c:v>15206.1</c:v>
                </c:pt>
                <c:pt idx="701">
                  <c:v>15220.1</c:v>
                </c:pt>
                <c:pt idx="702">
                  <c:v>15234.2</c:v>
                </c:pt>
                <c:pt idx="703">
                  <c:v>15248.1</c:v>
                </c:pt>
                <c:pt idx="704">
                  <c:v>15268.6</c:v>
                </c:pt>
                <c:pt idx="705">
                  <c:v>15282.2</c:v>
                </c:pt>
                <c:pt idx="706">
                  <c:v>15295.4</c:v>
                </c:pt>
                <c:pt idx="707">
                  <c:v>15308.7</c:v>
                </c:pt>
                <c:pt idx="708">
                  <c:v>15321.8</c:v>
                </c:pt>
                <c:pt idx="709">
                  <c:v>15334.4</c:v>
                </c:pt>
                <c:pt idx="710">
                  <c:v>15347</c:v>
                </c:pt>
                <c:pt idx="711">
                  <c:v>15359.6</c:v>
                </c:pt>
                <c:pt idx="712">
                  <c:v>15372.1</c:v>
                </c:pt>
                <c:pt idx="713">
                  <c:v>15384.6</c:v>
                </c:pt>
                <c:pt idx="714">
                  <c:v>15397.2</c:v>
                </c:pt>
                <c:pt idx="715">
                  <c:v>15409.9</c:v>
                </c:pt>
                <c:pt idx="716">
                  <c:v>15422.6</c:v>
                </c:pt>
                <c:pt idx="717">
                  <c:v>15435.4</c:v>
                </c:pt>
                <c:pt idx="718">
                  <c:v>15448.2</c:v>
                </c:pt>
                <c:pt idx="719">
                  <c:v>15461.2</c:v>
                </c:pt>
                <c:pt idx="720">
                  <c:v>15474.2</c:v>
                </c:pt>
                <c:pt idx="721">
                  <c:v>15487.4</c:v>
                </c:pt>
                <c:pt idx="722">
                  <c:v>15500.6</c:v>
                </c:pt>
                <c:pt idx="723">
                  <c:v>15513.9</c:v>
                </c:pt>
                <c:pt idx="724">
                  <c:v>15527</c:v>
                </c:pt>
                <c:pt idx="725">
                  <c:v>15546.3</c:v>
                </c:pt>
                <c:pt idx="726">
                  <c:v>15552.6</c:v>
                </c:pt>
                <c:pt idx="727">
                  <c:v>15571.6</c:v>
                </c:pt>
                <c:pt idx="728">
                  <c:v>15589.5</c:v>
                </c:pt>
                <c:pt idx="729">
                  <c:v>15601.2</c:v>
                </c:pt>
                <c:pt idx="730">
                  <c:v>15612.7</c:v>
                </c:pt>
                <c:pt idx="731">
                  <c:v>15624</c:v>
                </c:pt>
                <c:pt idx="732">
                  <c:v>15635.3</c:v>
                </c:pt>
                <c:pt idx="733">
                  <c:v>15646.5</c:v>
                </c:pt>
                <c:pt idx="734">
                  <c:v>15657.8</c:v>
                </c:pt>
                <c:pt idx="735">
                  <c:v>15663.4</c:v>
                </c:pt>
                <c:pt idx="736">
                  <c:v>15674.5</c:v>
                </c:pt>
                <c:pt idx="737">
                  <c:v>15680.1</c:v>
                </c:pt>
                <c:pt idx="738">
                  <c:v>15691.4</c:v>
                </c:pt>
                <c:pt idx="739">
                  <c:v>15702.6</c:v>
                </c:pt>
                <c:pt idx="740">
                  <c:v>15713.6</c:v>
                </c:pt>
                <c:pt idx="741">
                  <c:v>15724.6</c:v>
                </c:pt>
                <c:pt idx="742">
                  <c:v>15735.4</c:v>
                </c:pt>
                <c:pt idx="743">
                  <c:v>15756.6</c:v>
                </c:pt>
                <c:pt idx="744">
                  <c:v>15766.8</c:v>
                </c:pt>
                <c:pt idx="745">
                  <c:v>15776.5</c:v>
                </c:pt>
                <c:pt idx="746">
                  <c:v>15786.1</c:v>
                </c:pt>
                <c:pt idx="747">
                  <c:v>15795.6</c:v>
                </c:pt>
                <c:pt idx="748">
                  <c:v>15804.9</c:v>
                </c:pt>
                <c:pt idx="749">
                  <c:v>15814</c:v>
                </c:pt>
                <c:pt idx="750">
                  <c:v>15822.5</c:v>
                </c:pt>
                <c:pt idx="751">
                  <c:v>15830.7</c:v>
                </c:pt>
                <c:pt idx="752">
                  <c:v>15839</c:v>
                </c:pt>
                <c:pt idx="753">
                  <c:v>15847.4</c:v>
                </c:pt>
                <c:pt idx="754">
                  <c:v>15855.5</c:v>
                </c:pt>
                <c:pt idx="755">
                  <c:v>15863.3</c:v>
                </c:pt>
                <c:pt idx="756">
                  <c:v>15867.1</c:v>
                </c:pt>
                <c:pt idx="757">
                  <c:v>15874.7</c:v>
                </c:pt>
                <c:pt idx="758">
                  <c:v>15886.2</c:v>
                </c:pt>
                <c:pt idx="759">
                  <c:v>15893.9</c:v>
                </c:pt>
                <c:pt idx="760">
                  <c:v>15901.5</c:v>
                </c:pt>
                <c:pt idx="761">
                  <c:v>15905.3</c:v>
                </c:pt>
                <c:pt idx="762">
                  <c:v>15916.7</c:v>
                </c:pt>
                <c:pt idx="763">
                  <c:v>15928.1</c:v>
                </c:pt>
                <c:pt idx="764">
                  <c:v>15935.8</c:v>
                </c:pt>
                <c:pt idx="765">
                  <c:v>15943.4</c:v>
                </c:pt>
                <c:pt idx="766">
                  <c:v>15951.1</c:v>
                </c:pt>
                <c:pt idx="767">
                  <c:v>15958.9</c:v>
                </c:pt>
                <c:pt idx="768">
                  <c:v>15970.6</c:v>
                </c:pt>
                <c:pt idx="769">
                  <c:v>15978.4</c:v>
                </c:pt>
                <c:pt idx="770">
                  <c:v>15986.3</c:v>
                </c:pt>
                <c:pt idx="771">
                  <c:v>15998.4</c:v>
                </c:pt>
                <c:pt idx="772">
                  <c:v>16006.6</c:v>
                </c:pt>
                <c:pt idx="773">
                  <c:v>16014.7</c:v>
                </c:pt>
                <c:pt idx="774">
                  <c:v>16022.8</c:v>
                </c:pt>
                <c:pt idx="775">
                  <c:v>16030.9</c:v>
                </c:pt>
                <c:pt idx="776">
                  <c:v>16039.1</c:v>
                </c:pt>
                <c:pt idx="777">
                  <c:v>16047.5</c:v>
                </c:pt>
                <c:pt idx="778">
                  <c:v>16060.3</c:v>
                </c:pt>
                <c:pt idx="779">
                  <c:v>16069.1</c:v>
                </c:pt>
                <c:pt idx="780">
                  <c:v>16082.4</c:v>
                </c:pt>
                <c:pt idx="781">
                  <c:v>16091.3</c:v>
                </c:pt>
                <c:pt idx="782">
                  <c:v>16104.6</c:v>
                </c:pt>
                <c:pt idx="783">
                  <c:v>16118.2</c:v>
                </c:pt>
                <c:pt idx="784">
                  <c:v>16127.3</c:v>
                </c:pt>
                <c:pt idx="785">
                  <c:v>16136.3</c:v>
                </c:pt>
                <c:pt idx="786">
                  <c:v>16145.2</c:v>
                </c:pt>
                <c:pt idx="787">
                  <c:v>16158.6</c:v>
                </c:pt>
                <c:pt idx="788">
                  <c:v>16167.2</c:v>
                </c:pt>
                <c:pt idx="789">
                  <c:v>16179.6</c:v>
                </c:pt>
                <c:pt idx="790">
                  <c:v>16187.7</c:v>
                </c:pt>
                <c:pt idx="791">
                  <c:v>16195.7</c:v>
                </c:pt>
                <c:pt idx="792">
                  <c:v>16203.5</c:v>
                </c:pt>
                <c:pt idx="793">
                  <c:v>16211.2</c:v>
                </c:pt>
                <c:pt idx="794">
                  <c:v>16218.8</c:v>
                </c:pt>
                <c:pt idx="795">
                  <c:v>16226.3</c:v>
                </c:pt>
                <c:pt idx="796">
                  <c:v>16237.5</c:v>
                </c:pt>
                <c:pt idx="797">
                  <c:v>16244.9</c:v>
                </c:pt>
                <c:pt idx="798">
                  <c:v>16259.8</c:v>
                </c:pt>
                <c:pt idx="799">
                  <c:v>16267.2</c:v>
                </c:pt>
                <c:pt idx="800">
                  <c:v>16274.8</c:v>
                </c:pt>
                <c:pt idx="801">
                  <c:v>16282.3</c:v>
                </c:pt>
                <c:pt idx="802">
                  <c:v>16297.5</c:v>
                </c:pt>
                <c:pt idx="803">
                  <c:v>16305.1</c:v>
                </c:pt>
                <c:pt idx="804">
                  <c:v>16316.6</c:v>
                </c:pt>
                <c:pt idx="805">
                  <c:v>16324.2</c:v>
                </c:pt>
                <c:pt idx="806">
                  <c:v>16331.9</c:v>
                </c:pt>
                <c:pt idx="807">
                  <c:v>16343.6</c:v>
                </c:pt>
                <c:pt idx="808">
                  <c:v>16351.3</c:v>
                </c:pt>
                <c:pt idx="809">
                  <c:v>16363</c:v>
                </c:pt>
                <c:pt idx="810">
                  <c:v>16370.9</c:v>
                </c:pt>
                <c:pt idx="811">
                  <c:v>16378.8</c:v>
                </c:pt>
                <c:pt idx="812">
                  <c:v>16395.599999999999</c:v>
                </c:pt>
                <c:pt idx="813">
                  <c:v>16404.2</c:v>
                </c:pt>
                <c:pt idx="814">
                  <c:v>16413.099999999999</c:v>
                </c:pt>
                <c:pt idx="815">
                  <c:v>16431.099999999999</c:v>
                </c:pt>
                <c:pt idx="816">
                  <c:v>16440.3</c:v>
                </c:pt>
                <c:pt idx="817">
                  <c:v>16449.400000000001</c:v>
                </c:pt>
                <c:pt idx="818">
                  <c:v>16467.7</c:v>
                </c:pt>
                <c:pt idx="819">
                  <c:v>16477</c:v>
                </c:pt>
                <c:pt idx="820">
                  <c:v>16486.400000000001</c:v>
                </c:pt>
                <c:pt idx="821">
                  <c:v>16495.8</c:v>
                </c:pt>
                <c:pt idx="822">
                  <c:v>16505.400000000001</c:v>
                </c:pt>
                <c:pt idx="823">
                  <c:v>16515.5</c:v>
                </c:pt>
                <c:pt idx="824">
                  <c:v>16530.7</c:v>
                </c:pt>
                <c:pt idx="825">
                  <c:v>16541</c:v>
                </c:pt>
                <c:pt idx="826">
                  <c:v>16556.8</c:v>
                </c:pt>
                <c:pt idx="827">
                  <c:v>16567.400000000001</c:v>
                </c:pt>
                <c:pt idx="828">
                  <c:v>16583.400000000001</c:v>
                </c:pt>
                <c:pt idx="829">
                  <c:v>16594.3</c:v>
                </c:pt>
                <c:pt idx="830">
                  <c:v>16605.3</c:v>
                </c:pt>
                <c:pt idx="831">
                  <c:v>16627.099999999999</c:v>
                </c:pt>
                <c:pt idx="832">
                  <c:v>16637.900000000001</c:v>
                </c:pt>
                <c:pt idx="833">
                  <c:v>16648.7</c:v>
                </c:pt>
                <c:pt idx="834">
                  <c:v>16664.2</c:v>
                </c:pt>
                <c:pt idx="835">
                  <c:v>16679.599999999999</c:v>
                </c:pt>
                <c:pt idx="836">
                  <c:v>16689.8</c:v>
                </c:pt>
                <c:pt idx="837">
                  <c:v>16700.099999999999</c:v>
                </c:pt>
                <c:pt idx="838">
                  <c:v>16710.400000000001</c:v>
                </c:pt>
                <c:pt idx="839">
                  <c:v>16726.3</c:v>
                </c:pt>
                <c:pt idx="840">
                  <c:v>16736.900000000001</c:v>
                </c:pt>
                <c:pt idx="841">
                  <c:v>16747.599999999999</c:v>
                </c:pt>
                <c:pt idx="842">
                  <c:v>16763.7</c:v>
                </c:pt>
                <c:pt idx="843">
                  <c:v>16774.5</c:v>
                </c:pt>
                <c:pt idx="844">
                  <c:v>16785.5</c:v>
                </c:pt>
                <c:pt idx="845">
                  <c:v>16808.2</c:v>
                </c:pt>
                <c:pt idx="846">
                  <c:v>16819.8</c:v>
                </c:pt>
                <c:pt idx="847">
                  <c:v>16831.3</c:v>
                </c:pt>
                <c:pt idx="848">
                  <c:v>16848.599999999999</c:v>
                </c:pt>
                <c:pt idx="849">
                  <c:v>16865.7</c:v>
                </c:pt>
                <c:pt idx="850">
                  <c:v>16905.3</c:v>
                </c:pt>
                <c:pt idx="851">
                  <c:v>16916.900000000001</c:v>
                </c:pt>
                <c:pt idx="852">
                  <c:v>16934.3</c:v>
                </c:pt>
                <c:pt idx="853">
                  <c:v>16946</c:v>
                </c:pt>
                <c:pt idx="854">
                  <c:v>16958</c:v>
                </c:pt>
                <c:pt idx="855">
                  <c:v>16970</c:v>
                </c:pt>
                <c:pt idx="856">
                  <c:v>16982.2</c:v>
                </c:pt>
                <c:pt idx="857">
                  <c:v>17000.099999999999</c:v>
                </c:pt>
                <c:pt idx="858">
                  <c:v>17012.2</c:v>
                </c:pt>
                <c:pt idx="859">
                  <c:v>17030.400000000001</c:v>
                </c:pt>
                <c:pt idx="860">
                  <c:v>17048.400000000001</c:v>
                </c:pt>
                <c:pt idx="861">
                  <c:v>17060.400000000001</c:v>
                </c:pt>
                <c:pt idx="862">
                  <c:v>17072.2</c:v>
                </c:pt>
                <c:pt idx="863">
                  <c:v>17089.599999999999</c:v>
                </c:pt>
                <c:pt idx="864">
                  <c:v>17106.5</c:v>
                </c:pt>
                <c:pt idx="865">
                  <c:v>17123.099999999999</c:v>
                </c:pt>
                <c:pt idx="866">
                  <c:v>17134.2</c:v>
                </c:pt>
                <c:pt idx="867">
                  <c:v>17145.2</c:v>
                </c:pt>
                <c:pt idx="868">
                  <c:v>17161.900000000001</c:v>
                </c:pt>
                <c:pt idx="869">
                  <c:v>17173.099999999999</c:v>
                </c:pt>
                <c:pt idx="870">
                  <c:v>17184.400000000001</c:v>
                </c:pt>
                <c:pt idx="871">
                  <c:v>17201.900000000001</c:v>
                </c:pt>
                <c:pt idx="872">
                  <c:v>17219.8</c:v>
                </c:pt>
                <c:pt idx="873">
                  <c:v>17231.7</c:v>
                </c:pt>
                <c:pt idx="874">
                  <c:v>17249.599999999999</c:v>
                </c:pt>
                <c:pt idx="875">
                  <c:v>17261.599999999999</c:v>
                </c:pt>
                <c:pt idx="876">
                  <c:v>17273.7</c:v>
                </c:pt>
                <c:pt idx="877">
                  <c:v>17292</c:v>
                </c:pt>
                <c:pt idx="878">
                  <c:v>17304.3</c:v>
                </c:pt>
                <c:pt idx="879">
                  <c:v>17322.7</c:v>
                </c:pt>
                <c:pt idx="880">
                  <c:v>17334.900000000001</c:v>
                </c:pt>
                <c:pt idx="881">
                  <c:v>17359.2</c:v>
                </c:pt>
                <c:pt idx="882">
                  <c:v>17371.3</c:v>
                </c:pt>
                <c:pt idx="883">
                  <c:v>17383.400000000001</c:v>
                </c:pt>
                <c:pt idx="884">
                  <c:v>17395.3</c:v>
                </c:pt>
                <c:pt idx="885">
                  <c:v>17407.2</c:v>
                </c:pt>
                <c:pt idx="886">
                  <c:v>17419.2</c:v>
                </c:pt>
                <c:pt idx="887">
                  <c:v>17437</c:v>
                </c:pt>
                <c:pt idx="888">
                  <c:v>17448.8</c:v>
                </c:pt>
                <c:pt idx="889">
                  <c:v>17466.7</c:v>
                </c:pt>
                <c:pt idx="890">
                  <c:v>17478.5</c:v>
                </c:pt>
                <c:pt idx="891">
                  <c:v>17490.3</c:v>
                </c:pt>
                <c:pt idx="892">
                  <c:v>17507.900000000001</c:v>
                </c:pt>
                <c:pt idx="893">
                  <c:v>17525.3</c:v>
                </c:pt>
                <c:pt idx="894">
                  <c:v>17536.7</c:v>
                </c:pt>
                <c:pt idx="895">
                  <c:v>17553.8</c:v>
                </c:pt>
                <c:pt idx="896">
                  <c:v>17565.099999999999</c:v>
                </c:pt>
                <c:pt idx="897">
                  <c:v>17581.900000000001</c:v>
                </c:pt>
                <c:pt idx="898">
                  <c:v>17593</c:v>
                </c:pt>
                <c:pt idx="899">
                  <c:v>17604.2</c:v>
                </c:pt>
                <c:pt idx="900">
                  <c:v>17615.2</c:v>
                </c:pt>
                <c:pt idx="901">
                  <c:v>17637.3</c:v>
                </c:pt>
                <c:pt idx="902">
                  <c:v>17648.3</c:v>
                </c:pt>
                <c:pt idx="903">
                  <c:v>17659.400000000001</c:v>
                </c:pt>
                <c:pt idx="904">
                  <c:v>17670.5</c:v>
                </c:pt>
                <c:pt idx="905">
                  <c:v>17681.5</c:v>
                </c:pt>
                <c:pt idx="906">
                  <c:v>17703.5</c:v>
                </c:pt>
                <c:pt idx="907">
                  <c:v>17714.5</c:v>
                </c:pt>
                <c:pt idx="908">
                  <c:v>17731.099999999999</c:v>
                </c:pt>
                <c:pt idx="909">
                  <c:v>17742.099999999999</c:v>
                </c:pt>
                <c:pt idx="910">
                  <c:v>17758.5</c:v>
                </c:pt>
                <c:pt idx="911">
                  <c:v>17774.900000000001</c:v>
                </c:pt>
                <c:pt idx="912">
                  <c:v>17791.099999999999</c:v>
                </c:pt>
                <c:pt idx="913">
                  <c:v>17801.7</c:v>
                </c:pt>
                <c:pt idx="914">
                  <c:v>17817.7</c:v>
                </c:pt>
                <c:pt idx="915">
                  <c:v>17833.5</c:v>
                </c:pt>
                <c:pt idx="916">
                  <c:v>17849.2</c:v>
                </c:pt>
                <c:pt idx="917">
                  <c:v>17859.599999999999</c:v>
                </c:pt>
                <c:pt idx="918">
                  <c:v>17870.099999999999</c:v>
                </c:pt>
                <c:pt idx="919">
                  <c:v>17891.3</c:v>
                </c:pt>
                <c:pt idx="920">
                  <c:v>17901.8</c:v>
                </c:pt>
                <c:pt idx="921">
                  <c:v>17917.7</c:v>
                </c:pt>
                <c:pt idx="922">
                  <c:v>17933.599999999999</c:v>
                </c:pt>
                <c:pt idx="923">
                  <c:v>17954.900000000001</c:v>
                </c:pt>
                <c:pt idx="924">
                  <c:v>17965.599999999999</c:v>
                </c:pt>
                <c:pt idx="925">
                  <c:v>17976.3</c:v>
                </c:pt>
                <c:pt idx="926">
                  <c:v>17997.400000000001</c:v>
                </c:pt>
                <c:pt idx="927">
                  <c:v>18008.099999999999</c:v>
                </c:pt>
                <c:pt idx="928">
                  <c:v>18023.900000000001</c:v>
                </c:pt>
                <c:pt idx="929">
                  <c:v>18039.400000000001</c:v>
                </c:pt>
                <c:pt idx="930">
                  <c:v>18049.7</c:v>
                </c:pt>
                <c:pt idx="931">
                  <c:v>18065.2</c:v>
                </c:pt>
                <c:pt idx="932">
                  <c:v>18075.400000000001</c:v>
                </c:pt>
                <c:pt idx="933">
                  <c:v>18085.5</c:v>
                </c:pt>
                <c:pt idx="934">
                  <c:v>18095.3</c:v>
                </c:pt>
                <c:pt idx="935">
                  <c:v>18110.2</c:v>
                </c:pt>
                <c:pt idx="936">
                  <c:v>18120.099999999999</c:v>
                </c:pt>
                <c:pt idx="937">
                  <c:v>18134.7</c:v>
                </c:pt>
                <c:pt idx="938">
                  <c:v>18154.3</c:v>
                </c:pt>
                <c:pt idx="939">
                  <c:v>18164.099999999999</c:v>
                </c:pt>
                <c:pt idx="940">
                  <c:v>18173.8</c:v>
                </c:pt>
                <c:pt idx="941">
                  <c:v>18188.2</c:v>
                </c:pt>
                <c:pt idx="942">
                  <c:v>18202.599999999999</c:v>
                </c:pt>
                <c:pt idx="943">
                  <c:v>18216.7</c:v>
                </c:pt>
                <c:pt idx="944">
                  <c:v>18226.099999999999</c:v>
                </c:pt>
                <c:pt idx="945">
                  <c:v>18240.3</c:v>
                </c:pt>
                <c:pt idx="946">
                  <c:v>18254.5</c:v>
                </c:pt>
                <c:pt idx="947">
                  <c:v>18268.900000000001</c:v>
                </c:pt>
                <c:pt idx="948">
                  <c:v>18283.400000000001</c:v>
                </c:pt>
                <c:pt idx="949">
                  <c:v>18297.900000000001</c:v>
                </c:pt>
                <c:pt idx="950">
                  <c:v>18312.599999999999</c:v>
                </c:pt>
                <c:pt idx="951">
                  <c:v>18327.400000000001</c:v>
                </c:pt>
                <c:pt idx="952">
                  <c:v>18342.400000000001</c:v>
                </c:pt>
                <c:pt idx="953">
                  <c:v>18352.400000000001</c:v>
                </c:pt>
                <c:pt idx="954">
                  <c:v>18367.599999999999</c:v>
                </c:pt>
                <c:pt idx="955">
                  <c:v>18382.599999999999</c:v>
                </c:pt>
                <c:pt idx="956">
                  <c:v>18392.5</c:v>
                </c:pt>
                <c:pt idx="957">
                  <c:v>18402.2</c:v>
                </c:pt>
                <c:pt idx="958">
                  <c:v>18411.900000000001</c:v>
                </c:pt>
                <c:pt idx="959">
                  <c:v>18431</c:v>
                </c:pt>
                <c:pt idx="960">
                  <c:v>18440.5</c:v>
                </c:pt>
                <c:pt idx="961">
                  <c:v>18449.7</c:v>
                </c:pt>
                <c:pt idx="962">
                  <c:v>18458.900000000001</c:v>
                </c:pt>
                <c:pt idx="963">
                  <c:v>18477.099999999999</c:v>
                </c:pt>
                <c:pt idx="964">
                  <c:v>18486.099999999999</c:v>
                </c:pt>
                <c:pt idx="965">
                  <c:v>18499.7</c:v>
                </c:pt>
                <c:pt idx="966">
                  <c:v>18509</c:v>
                </c:pt>
                <c:pt idx="967">
                  <c:v>18522.8</c:v>
                </c:pt>
                <c:pt idx="968">
                  <c:v>18541.900000000001</c:v>
                </c:pt>
                <c:pt idx="969">
                  <c:v>18551.400000000001</c:v>
                </c:pt>
                <c:pt idx="970">
                  <c:v>18580.5</c:v>
                </c:pt>
                <c:pt idx="971">
                  <c:v>18683.5</c:v>
                </c:pt>
                <c:pt idx="972">
                  <c:v>18693.2</c:v>
                </c:pt>
                <c:pt idx="973">
                  <c:v>18703</c:v>
                </c:pt>
                <c:pt idx="974">
                  <c:v>18712.8</c:v>
                </c:pt>
                <c:pt idx="975">
                  <c:v>18732.7</c:v>
                </c:pt>
                <c:pt idx="976">
                  <c:v>18742.8</c:v>
                </c:pt>
                <c:pt idx="977">
                  <c:v>18752.8</c:v>
                </c:pt>
                <c:pt idx="978">
                  <c:v>18768.099999999999</c:v>
                </c:pt>
                <c:pt idx="979">
                  <c:v>18783.2</c:v>
                </c:pt>
                <c:pt idx="980">
                  <c:v>18793.3</c:v>
                </c:pt>
                <c:pt idx="981">
                  <c:v>18808.5</c:v>
                </c:pt>
                <c:pt idx="982">
                  <c:v>18818.8</c:v>
                </c:pt>
                <c:pt idx="983">
                  <c:v>18834.099999999999</c:v>
                </c:pt>
                <c:pt idx="984">
                  <c:v>18849.5</c:v>
                </c:pt>
                <c:pt idx="985">
                  <c:v>18859.8</c:v>
                </c:pt>
                <c:pt idx="986">
                  <c:v>18870.099999999999</c:v>
                </c:pt>
                <c:pt idx="987">
                  <c:v>18885.5</c:v>
                </c:pt>
                <c:pt idx="988">
                  <c:v>18900.900000000001</c:v>
                </c:pt>
                <c:pt idx="989">
                  <c:v>18911.2</c:v>
                </c:pt>
                <c:pt idx="990">
                  <c:v>18921.400000000001</c:v>
                </c:pt>
                <c:pt idx="991">
                  <c:v>18936.7</c:v>
                </c:pt>
                <c:pt idx="992">
                  <c:v>18952</c:v>
                </c:pt>
                <c:pt idx="993">
                  <c:v>18962.2</c:v>
                </c:pt>
                <c:pt idx="994">
                  <c:v>18982.599999999999</c:v>
                </c:pt>
                <c:pt idx="995">
                  <c:v>18992.7</c:v>
                </c:pt>
                <c:pt idx="996">
                  <c:v>19007.8</c:v>
                </c:pt>
                <c:pt idx="997">
                  <c:v>19017.8</c:v>
                </c:pt>
                <c:pt idx="998">
                  <c:v>19032.8</c:v>
                </c:pt>
                <c:pt idx="999">
                  <c:v>19042.8</c:v>
                </c:pt>
                <c:pt idx="1000">
                  <c:v>19057.599999999999</c:v>
                </c:pt>
                <c:pt idx="1001">
                  <c:v>19067.5</c:v>
                </c:pt>
                <c:pt idx="1002">
                  <c:v>19077.5</c:v>
                </c:pt>
                <c:pt idx="1003">
                  <c:v>19092.3</c:v>
                </c:pt>
                <c:pt idx="1004">
                  <c:v>19102.2</c:v>
                </c:pt>
                <c:pt idx="1005">
                  <c:v>19117.400000000001</c:v>
                </c:pt>
                <c:pt idx="1006">
                  <c:v>19132.5</c:v>
                </c:pt>
                <c:pt idx="1007">
                  <c:v>19142.7</c:v>
                </c:pt>
                <c:pt idx="1008">
                  <c:v>19163.2</c:v>
                </c:pt>
                <c:pt idx="1009">
                  <c:v>19173.400000000001</c:v>
                </c:pt>
                <c:pt idx="1010">
                  <c:v>19193.900000000001</c:v>
                </c:pt>
                <c:pt idx="1011">
                  <c:v>19204.099999999999</c:v>
                </c:pt>
                <c:pt idx="1012">
                  <c:v>19219.400000000001</c:v>
                </c:pt>
                <c:pt idx="1013">
                  <c:v>19229.7</c:v>
                </c:pt>
                <c:pt idx="1014">
                  <c:v>19245</c:v>
                </c:pt>
                <c:pt idx="1015">
                  <c:v>19260.5</c:v>
                </c:pt>
                <c:pt idx="1016">
                  <c:v>19270.7</c:v>
                </c:pt>
                <c:pt idx="1017">
                  <c:v>19280.8</c:v>
                </c:pt>
                <c:pt idx="1018">
                  <c:v>19296</c:v>
                </c:pt>
                <c:pt idx="1019">
                  <c:v>19310.8</c:v>
                </c:pt>
                <c:pt idx="1020">
                  <c:v>19320.599999999999</c:v>
                </c:pt>
                <c:pt idx="1021">
                  <c:v>19335.2</c:v>
                </c:pt>
                <c:pt idx="1022">
                  <c:v>19354.5</c:v>
                </c:pt>
                <c:pt idx="1023">
                  <c:v>19364.2</c:v>
                </c:pt>
                <c:pt idx="1024">
                  <c:v>19378.599999999999</c:v>
                </c:pt>
                <c:pt idx="1025">
                  <c:v>19393.099999999999</c:v>
                </c:pt>
                <c:pt idx="1026">
                  <c:v>19407.400000000001</c:v>
                </c:pt>
                <c:pt idx="1027">
                  <c:v>19416.900000000001</c:v>
                </c:pt>
                <c:pt idx="1028">
                  <c:v>19436</c:v>
                </c:pt>
                <c:pt idx="1029">
                  <c:v>19445.7</c:v>
                </c:pt>
                <c:pt idx="1030">
                  <c:v>19455.400000000001</c:v>
                </c:pt>
                <c:pt idx="1031">
                  <c:v>19470.099999999999</c:v>
                </c:pt>
                <c:pt idx="1032">
                  <c:v>19485</c:v>
                </c:pt>
                <c:pt idx="1033">
                  <c:v>19494.900000000001</c:v>
                </c:pt>
                <c:pt idx="1034">
                  <c:v>19504.900000000001</c:v>
                </c:pt>
                <c:pt idx="1035">
                  <c:v>19524.8</c:v>
                </c:pt>
                <c:pt idx="1036">
                  <c:v>19539.7</c:v>
                </c:pt>
                <c:pt idx="1037">
                  <c:v>19554.7</c:v>
                </c:pt>
                <c:pt idx="1038">
                  <c:v>19569.8</c:v>
                </c:pt>
                <c:pt idx="1039">
                  <c:v>19584.8</c:v>
                </c:pt>
                <c:pt idx="1040">
                  <c:v>19605</c:v>
                </c:pt>
                <c:pt idx="1041">
                  <c:v>19615.099999999999</c:v>
                </c:pt>
                <c:pt idx="1042">
                  <c:v>19630.400000000001</c:v>
                </c:pt>
                <c:pt idx="1043">
                  <c:v>19645.7</c:v>
                </c:pt>
                <c:pt idx="1044">
                  <c:v>19661.2</c:v>
                </c:pt>
                <c:pt idx="1045">
                  <c:v>19671.5</c:v>
                </c:pt>
                <c:pt idx="1046">
                  <c:v>19686.8</c:v>
                </c:pt>
                <c:pt idx="1047">
                  <c:v>19707</c:v>
                </c:pt>
                <c:pt idx="1048">
                  <c:v>19717.2</c:v>
                </c:pt>
                <c:pt idx="1049">
                  <c:v>19737.8</c:v>
                </c:pt>
                <c:pt idx="1050">
                  <c:v>19748.2</c:v>
                </c:pt>
                <c:pt idx="1051">
                  <c:v>19769.2</c:v>
                </c:pt>
                <c:pt idx="1052">
                  <c:v>19784.5</c:v>
                </c:pt>
                <c:pt idx="1053">
                  <c:v>19799.8</c:v>
                </c:pt>
                <c:pt idx="1054">
                  <c:v>19814.8</c:v>
                </c:pt>
                <c:pt idx="1055">
                  <c:v>19829.400000000001</c:v>
                </c:pt>
                <c:pt idx="1056">
                  <c:v>19843.900000000001</c:v>
                </c:pt>
                <c:pt idx="1057">
                  <c:v>19858.400000000001</c:v>
                </c:pt>
                <c:pt idx="1058">
                  <c:v>19873</c:v>
                </c:pt>
                <c:pt idx="1059">
                  <c:v>19882.7</c:v>
                </c:pt>
                <c:pt idx="1060">
                  <c:v>19897.400000000001</c:v>
                </c:pt>
                <c:pt idx="1061">
                  <c:v>19912.2</c:v>
                </c:pt>
                <c:pt idx="1062">
                  <c:v>19927.099999999999</c:v>
                </c:pt>
                <c:pt idx="1063">
                  <c:v>19937.099999999999</c:v>
                </c:pt>
                <c:pt idx="1064">
                  <c:v>19957.400000000001</c:v>
                </c:pt>
                <c:pt idx="1065">
                  <c:v>19972.599999999999</c:v>
                </c:pt>
                <c:pt idx="1066">
                  <c:v>19992.5</c:v>
                </c:pt>
                <c:pt idx="1067">
                  <c:v>20002.2</c:v>
                </c:pt>
                <c:pt idx="1068">
                  <c:v>20016.5</c:v>
                </c:pt>
                <c:pt idx="1069">
                  <c:v>20025.7</c:v>
                </c:pt>
                <c:pt idx="1070">
                  <c:v>20044.3</c:v>
                </c:pt>
                <c:pt idx="1071">
                  <c:v>20053.7</c:v>
                </c:pt>
                <c:pt idx="1072">
                  <c:v>20067.900000000001</c:v>
                </c:pt>
                <c:pt idx="1073">
                  <c:v>20077.3</c:v>
                </c:pt>
                <c:pt idx="1074">
                  <c:v>20086.7</c:v>
                </c:pt>
                <c:pt idx="1075">
                  <c:v>20105.3</c:v>
                </c:pt>
                <c:pt idx="1076">
                  <c:v>20114.599999999999</c:v>
                </c:pt>
                <c:pt idx="1077">
                  <c:v>20123.900000000001</c:v>
                </c:pt>
                <c:pt idx="1078">
                  <c:v>20142.400000000001</c:v>
                </c:pt>
                <c:pt idx="1079">
                  <c:v>20156.3</c:v>
                </c:pt>
                <c:pt idx="1080">
                  <c:v>20170.099999999999</c:v>
                </c:pt>
                <c:pt idx="1081">
                  <c:v>20184.099999999999</c:v>
                </c:pt>
                <c:pt idx="1082">
                  <c:v>20198.099999999999</c:v>
                </c:pt>
                <c:pt idx="1083">
                  <c:v>20212.3</c:v>
                </c:pt>
                <c:pt idx="1084">
                  <c:v>20226.3</c:v>
                </c:pt>
                <c:pt idx="1085">
                  <c:v>20235.7</c:v>
                </c:pt>
                <c:pt idx="1086">
                  <c:v>20249.900000000001</c:v>
                </c:pt>
                <c:pt idx="1087">
                  <c:v>20259.5</c:v>
                </c:pt>
                <c:pt idx="1088">
                  <c:v>20278.400000000001</c:v>
                </c:pt>
                <c:pt idx="1089">
                  <c:v>20287.900000000001</c:v>
                </c:pt>
                <c:pt idx="1090">
                  <c:v>20302.2</c:v>
                </c:pt>
                <c:pt idx="1091">
                  <c:v>20316.599999999999</c:v>
                </c:pt>
                <c:pt idx="1092">
                  <c:v>20331.099999999999</c:v>
                </c:pt>
                <c:pt idx="1093">
                  <c:v>20350.400000000001</c:v>
                </c:pt>
                <c:pt idx="1094">
                  <c:v>20360.099999999999</c:v>
                </c:pt>
                <c:pt idx="1095">
                  <c:v>20379.2</c:v>
                </c:pt>
                <c:pt idx="1096">
                  <c:v>20388.599999999999</c:v>
                </c:pt>
                <c:pt idx="1097">
                  <c:v>20407.5</c:v>
                </c:pt>
                <c:pt idx="1098">
                  <c:v>20417</c:v>
                </c:pt>
                <c:pt idx="1099">
                  <c:v>20436.099999999999</c:v>
                </c:pt>
                <c:pt idx="1100">
                  <c:v>20445.8</c:v>
                </c:pt>
                <c:pt idx="1101">
                  <c:v>20455.599999999999</c:v>
                </c:pt>
                <c:pt idx="1102">
                  <c:v>20475.2</c:v>
                </c:pt>
                <c:pt idx="1103">
                  <c:v>20485</c:v>
                </c:pt>
                <c:pt idx="1104">
                  <c:v>20504.7</c:v>
                </c:pt>
                <c:pt idx="1105">
                  <c:v>20519.3</c:v>
                </c:pt>
                <c:pt idx="1106">
                  <c:v>20534</c:v>
                </c:pt>
                <c:pt idx="1107">
                  <c:v>20553.599999999999</c:v>
                </c:pt>
                <c:pt idx="1108">
                  <c:v>20572.8</c:v>
                </c:pt>
                <c:pt idx="1109">
                  <c:v>20582.3</c:v>
                </c:pt>
                <c:pt idx="1110">
                  <c:v>20596.3</c:v>
                </c:pt>
                <c:pt idx="1111">
                  <c:v>20610.5</c:v>
                </c:pt>
                <c:pt idx="1112">
                  <c:v>20624.5</c:v>
                </c:pt>
                <c:pt idx="1113">
                  <c:v>20634</c:v>
                </c:pt>
                <c:pt idx="1114">
                  <c:v>20648.5</c:v>
                </c:pt>
                <c:pt idx="1115">
                  <c:v>20668</c:v>
                </c:pt>
                <c:pt idx="1116">
                  <c:v>20677.8</c:v>
                </c:pt>
                <c:pt idx="1117">
                  <c:v>20697.599999999999</c:v>
                </c:pt>
                <c:pt idx="1118">
                  <c:v>20712.2</c:v>
                </c:pt>
                <c:pt idx="1119">
                  <c:v>20726.7</c:v>
                </c:pt>
                <c:pt idx="1120">
                  <c:v>20746</c:v>
                </c:pt>
                <c:pt idx="1121">
                  <c:v>20755.5</c:v>
                </c:pt>
                <c:pt idx="1122">
                  <c:v>20774.400000000001</c:v>
                </c:pt>
                <c:pt idx="1123">
                  <c:v>20783.8</c:v>
                </c:pt>
                <c:pt idx="1124">
                  <c:v>20797.8</c:v>
                </c:pt>
                <c:pt idx="1125">
                  <c:v>20811.900000000001</c:v>
                </c:pt>
                <c:pt idx="1126">
                  <c:v>20825.900000000001</c:v>
                </c:pt>
                <c:pt idx="1127">
                  <c:v>20835.400000000001</c:v>
                </c:pt>
                <c:pt idx="1128">
                  <c:v>20849.8</c:v>
                </c:pt>
                <c:pt idx="1129">
                  <c:v>20869.5</c:v>
                </c:pt>
                <c:pt idx="1130">
                  <c:v>20879.3</c:v>
                </c:pt>
                <c:pt idx="1131">
                  <c:v>20894.3</c:v>
                </c:pt>
                <c:pt idx="1132">
                  <c:v>20914</c:v>
                </c:pt>
                <c:pt idx="1133">
                  <c:v>20928.400000000001</c:v>
                </c:pt>
                <c:pt idx="1134">
                  <c:v>20942.7</c:v>
                </c:pt>
                <c:pt idx="1135">
                  <c:v>20956.599999999999</c:v>
                </c:pt>
                <c:pt idx="1136">
                  <c:v>20970.5</c:v>
                </c:pt>
                <c:pt idx="1137">
                  <c:v>20984.3</c:v>
                </c:pt>
                <c:pt idx="1138">
                  <c:v>20998.1</c:v>
                </c:pt>
                <c:pt idx="1139">
                  <c:v>21011.8</c:v>
                </c:pt>
                <c:pt idx="1140">
                  <c:v>21021.1</c:v>
                </c:pt>
                <c:pt idx="1141">
                  <c:v>21039.9</c:v>
                </c:pt>
                <c:pt idx="1142">
                  <c:v>21049.3</c:v>
                </c:pt>
                <c:pt idx="1143">
                  <c:v>21058.9</c:v>
                </c:pt>
                <c:pt idx="1144">
                  <c:v>21078.2</c:v>
                </c:pt>
                <c:pt idx="1145">
                  <c:v>21092.6</c:v>
                </c:pt>
                <c:pt idx="1146">
                  <c:v>21107</c:v>
                </c:pt>
                <c:pt idx="1147">
                  <c:v>21121.1</c:v>
                </c:pt>
                <c:pt idx="1148">
                  <c:v>21134.9</c:v>
                </c:pt>
                <c:pt idx="1149">
                  <c:v>21148.400000000001</c:v>
                </c:pt>
                <c:pt idx="1150">
                  <c:v>21161.7</c:v>
                </c:pt>
                <c:pt idx="1151">
                  <c:v>21174.9</c:v>
                </c:pt>
                <c:pt idx="1152">
                  <c:v>21188.3</c:v>
                </c:pt>
                <c:pt idx="1153">
                  <c:v>21197</c:v>
                </c:pt>
                <c:pt idx="1154">
                  <c:v>21210.5</c:v>
                </c:pt>
                <c:pt idx="1155">
                  <c:v>21228.2</c:v>
                </c:pt>
                <c:pt idx="1156">
                  <c:v>21237.1</c:v>
                </c:pt>
                <c:pt idx="1157">
                  <c:v>21245.9</c:v>
                </c:pt>
                <c:pt idx="1158">
                  <c:v>21263.599999999999</c:v>
                </c:pt>
                <c:pt idx="1159">
                  <c:v>21276.7</c:v>
                </c:pt>
                <c:pt idx="1160">
                  <c:v>21289.599999999999</c:v>
                </c:pt>
                <c:pt idx="1161">
                  <c:v>21302.400000000001</c:v>
                </c:pt>
                <c:pt idx="1162">
                  <c:v>21314.799999999999</c:v>
                </c:pt>
                <c:pt idx="1163">
                  <c:v>21327.3</c:v>
                </c:pt>
                <c:pt idx="1164">
                  <c:v>21339.8</c:v>
                </c:pt>
                <c:pt idx="1165">
                  <c:v>21352.5</c:v>
                </c:pt>
                <c:pt idx="1166">
                  <c:v>21360.9</c:v>
                </c:pt>
                <c:pt idx="1167">
                  <c:v>21369.599999999999</c:v>
                </c:pt>
                <c:pt idx="1168">
                  <c:v>21378.5</c:v>
                </c:pt>
                <c:pt idx="1169">
                  <c:v>21396.7</c:v>
                </c:pt>
                <c:pt idx="1170">
                  <c:v>21410.400000000001</c:v>
                </c:pt>
                <c:pt idx="1171">
                  <c:v>21419.599999999999</c:v>
                </c:pt>
                <c:pt idx="1172">
                  <c:v>21438.1</c:v>
                </c:pt>
                <c:pt idx="1173">
                  <c:v>21451.9</c:v>
                </c:pt>
                <c:pt idx="1174">
                  <c:v>21465.8</c:v>
                </c:pt>
                <c:pt idx="1175">
                  <c:v>21474.6</c:v>
                </c:pt>
                <c:pt idx="1176">
                  <c:v>21492.2</c:v>
                </c:pt>
                <c:pt idx="1177">
                  <c:v>21500.799999999999</c:v>
                </c:pt>
                <c:pt idx="1178">
                  <c:v>21513.5</c:v>
                </c:pt>
                <c:pt idx="1179">
                  <c:v>21526.3</c:v>
                </c:pt>
                <c:pt idx="1180">
                  <c:v>21539.200000000001</c:v>
                </c:pt>
                <c:pt idx="1181">
                  <c:v>21547.8</c:v>
                </c:pt>
                <c:pt idx="1182">
                  <c:v>21565.3</c:v>
                </c:pt>
                <c:pt idx="1183">
                  <c:v>21574.2</c:v>
                </c:pt>
                <c:pt idx="1184">
                  <c:v>21587.5</c:v>
                </c:pt>
                <c:pt idx="1185">
                  <c:v>21596.5</c:v>
                </c:pt>
                <c:pt idx="1186">
                  <c:v>21614.2</c:v>
                </c:pt>
                <c:pt idx="1187">
                  <c:v>21622.799999999999</c:v>
                </c:pt>
                <c:pt idx="1188">
                  <c:v>21635.7</c:v>
                </c:pt>
                <c:pt idx="1189">
                  <c:v>21648.5</c:v>
                </c:pt>
                <c:pt idx="1190">
                  <c:v>21661.3</c:v>
                </c:pt>
                <c:pt idx="1191">
                  <c:v>21670</c:v>
                </c:pt>
                <c:pt idx="1192">
                  <c:v>21682.9</c:v>
                </c:pt>
                <c:pt idx="1193">
                  <c:v>21695.8</c:v>
                </c:pt>
                <c:pt idx="1194">
                  <c:v>21708.9</c:v>
                </c:pt>
                <c:pt idx="1195">
                  <c:v>21717.5</c:v>
                </c:pt>
                <c:pt idx="1196">
                  <c:v>21730.5</c:v>
                </c:pt>
                <c:pt idx="1197">
                  <c:v>21743.4</c:v>
                </c:pt>
                <c:pt idx="1198">
                  <c:v>21756.400000000001</c:v>
                </c:pt>
                <c:pt idx="1199">
                  <c:v>21769.4</c:v>
                </c:pt>
                <c:pt idx="1200">
                  <c:v>21782.2</c:v>
                </c:pt>
                <c:pt idx="1201">
                  <c:v>21795.1</c:v>
                </c:pt>
                <c:pt idx="1202">
                  <c:v>21808.2</c:v>
                </c:pt>
                <c:pt idx="1203">
                  <c:v>21825.8</c:v>
                </c:pt>
                <c:pt idx="1204">
                  <c:v>21839.200000000001</c:v>
                </c:pt>
                <c:pt idx="1205">
                  <c:v>21852.799999999999</c:v>
                </c:pt>
                <c:pt idx="1206">
                  <c:v>21866.5</c:v>
                </c:pt>
                <c:pt idx="1207">
                  <c:v>21875.599999999999</c:v>
                </c:pt>
                <c:pt idx="1208">
                  <c:v>21889.3</c:v>
                </c:pt>
                <c:pt idx="1209">
                  <c:v>21903.1</c:v>
                </c:pt>
                <c:pt idx="1210">
                  <c:v>21916.7</c:v>
                </c:pt>
                <c:pt idx="1211">
                  <c:v>21930.5</c:v>
                </c:pt>
                <c:pt idx="1212">
                  <c:v>21944.2</c:v>
                </c:pt>
                <c:pt idx="1213">
                  <c:v>21957.8</c:v>
                </c:pt>
                <c:pt idx="1214">
                  <c:v>21971.5</c:v>
                </c:pt>
                <c:pt idx="1215">
                  <c:v>21980.6</c:v>
                </c:pt>
                <c:pt idx="1216">
                  <c:v>21999</c:v>
                </c:pt>
                <c:pt idx="1217">
                  <c:v>22012.9</c:v>
                </c:pt>
                <c:pt idx="1218">
                  <c:v>22026.799999999999</c:v>
                </c:pt>
                <c:pt idx="1219">
                  <c:v>22040.7</c:v>
                </c:pt>
                <c:pt idx="1220">
                  <c:v>22054.799999999999</c:v>
                </c:pt>
                <c:pt idx="1221">
                  <c:v>22068.799999999999</c:v>
                </c:pt>
                <c:pt idx="1222">
                  <c:v>22082.7</c:v>
                </c:pt>
                <c:pt idx="1223">
                  <c:v>22096.400000000001</c:v>
                </c:pt>
                <c:pt idx="1224">
                  <c:v>22110.2</c:v>
                </c:pt>
                <c:pt idx="1225">
                  <c:v>22119.200000000001</c:v>
                </c:pt>
                <c:pt idx="1226">
                  <c:v>22132.6</c:v>
                </c:pt>
                <c:pt idx="1227">
                  <c:v>22146</c:v>
                </c:pt>
                <c:pt idx="1228">
                  <c:v>22154.9</c:v>
                </c:pt>
                <c:pt idx="1229">
                  <c:v>22172.799999999999</c:v>
                </c:pt>
                <c:pt idx="1230">
                  <c:v>22191</c:v>
                </c:pt>
                <c:pt idx="1231">
                  <c:v>22200</c:v>
                </c:pt>
                <c:pt idx="1232">
                  <c:v>22213.5</c:v>
                </c:pt>
                <c:pt idx="1233">
                  <c:v>22227.200000000001</c:v>
                </c:pt>
                <c:pt idx="1234">
                  <c:v>22240.6</c:v>
                </c:pt>
                <c:pt idx="1235">
                  <c:v>22249.5</c:v>
                </c:pt>
                <c:pt idx="1236">
                  <c:v>22267.1</c:v>
                </c:pt>
                <c:pt idx="1237">
                  <c:v>22275.8</c:v>
                </c:pt>
                <c:pt idx="1238">
                  <c:v>22288.799999999999</c:v>
                </c:pt>
                <c:pt idx="1239">
                  <c:v>22297.3</c:v>
                </c:pt>
                <c:pt idx="1240">
                  <c:v>22310</c:v>
                </c:pt>
                <c:pt idx="1241">
                  <c:v>22322.799999999999</c:v>
                </c:pt>
                <c:pt idx="1242">
                  <c:v>22331.200000000001</c:v>
                </c:pt>
                <c:pt idx="1243">
                  <c:v>22347.9</c:v>
                </c:pt>
                <c:pt idx="1244">
                  <c:v>22356.2</c:v>
                </c:pt>
                <c:pt idx="1245">
                  <c:v>22372.799999999999</c:v>
                </c:pt>
                <c:pt idx="1246">
                  <c:v>22385.1</c:v>
                </c:pt>
                <c:pt idx="1247">
                  <c:v>22393.200000000001</c:v>
                </c:pt>
                <c:pt idx="1248">
                  <c:v>22404.9</c:v>
                </c:pt>
                <c:pt idx="1249">
                  <c:v>22416.400000000001</c:v>
                </c:pt>
                <c:pt idx="1250">
                  <c:v>22427.5</c:v>
                </c:pt>
                <c:pt idx="1251">
                  <c:v>22434.7</c:v>
                </c:pt>
                <c:pt idx="1252">
                  <c:v>22445.3</c:v>
                </c:pt>
                <c:pt idx="1253">
                  <c:v>22452.2</c:v>
                </c:pt>
                <c:pt idx="1254">
                  <c:v>22465.5</c:v>
                </c:pt>
                <c:pt idx="1255">
                  <c:v>22472</c:v>
                </c:pt>
                <c:pt idx="1256">
                  <c:v>22481.599999999999</c:v>
                </c:pt>
                <c:pt idx="1257">
                  <c:v>22491.1</c:v>
                </c:pt>
                <c:pt idx="1258">
                  <c:v>22500.6</c:v>
                </c:pt>
                <c:pt idx="1259">
                  <c:v>22509.8</c:v>
                </c:pt>
                <c:pt idx="1260">
                  <c:v>22515.8</c:v>
                </c:pt>
                <c:pt idx="1261">
                  <c:v>22528.2</c:v>
                </c:pt>
                <c:pt idx="1262">
                  <c:v>22534.2</c:v>
                </c:pt>
                <c:pt idx="1263">
                  <c:v>22540.3</c:v>
                </c:pt>
                <c:pt idx="1264">
                  <c:v>22553.1</c:v>
                </c:pt>
                <c:pt idx="1265">
                  <c:v>22559.599999999999</c:v>
                </c:pt>
                <c:pt idx="1266">
                  <c:v>22572.5</c:v>
                </c:pt>
                <c:pt idx="1267">
                  <c:v>22579.200000000001</c:v>
                </c:pt>
                <c:pt idx="1268">
                  <c:v>22585.9</c:v>
                </c:pt>
                <c:pt idx="1269">
                  <c:v>22596.400000000001</c:v>
                </c:pt>
                <c:pt idx="1270">
                  <c:v>22607.1</c:v>
                </c:pt>
                <c:pt idx="1271">
                  <c:v>22617.9</c:v>
                </c:pt>
                <c:pt idx="1272">
                  <c:v>22628.799999999999</c:v>
                </c:pt>
                <c:pt idx="1273">
                  <c:v>22639.9</c:v>
                </c:pt>
                <c:pt idx="1274">
                  <c:v>22651.200000000001</c:v>
                </c:pt>
                <c:pt idx="1275">
                  <c:v>22662.6</c:v>
                </c:pt>
                <c:pt idx="1276">
                  <c:v>22674.400000000001</c:v>
                </c:pt>
                <c:pt idx="1277">
                  <c:v>22682</c:v>
                </c:pt>
                <c:pt idx="1278">
                  <c:v>22693.7</c:v>
                </c:pt>
                <c:pt idx="1279">
                  <c:v>22705.7</c:v>
                </c:pt>
                <c:pt idx="1280">
                  <c:v>22717.7</c:v>
                </c:pt>
                <c:pt idx="1281">
                  <c:v>22729.8</c:v>
                </c:pt>
                <c:pt idx="1282">
                  <c:v>22738</c:v>
                </c:pt>
                <c:pt idx="1283">
                  <c:v>22754.400000000001</c:v>
                </c:pt>
                <c:pt idx="1284">
                  <c:v>22762.799999999999</c:v>
                </c:pt>
                <c:pt idx="1285">
                  <c:v>22775.7</c:v>
                </c:pt>
                <c:pt idx="1286">
                  <c:v>22788.7</c:v>
                </c:pt>
                <c:pt idx="1287">
                  <c:v>22801.8</c:v>
                </c:pt>
                <c:pt idx="1288">
                  <c:v>22815.1</c:v>
                </c:pt>
                <c:pt idx="1289">
                  <c:v>22824</c:v>
                </c:pt>
                <c:pt idx="1290">
                  <c:v>22842.400000000001</c:v>
                </c:pt>
                <c:pt idx="1291">
                  <c:v>22851.599999999999</c:v>
                </c:pt>
                <c:pt idx="1292">
                  <c:v>22870.1</c:v>
                </c:pt>
                <c:pt idx="1293">
                  <c:v>22879.5</c:v>
                </c:pt>
                <c:pt idx="1294">
                  <c:v>22898.3</c:v>
                </c:pt>
                <c:pt idx="1295">
                  <c:v>22907.7</c:v>
                </c:pt>
                <c:pt idx="1296">
                  <c:v>22917.1</c:v>
                </c:pt>
                <c:pt idx="1297">
                  <c:v>22935.9</c:v>
                </c:pt>
                <c:pt idx="1298">
                  <c:v>22950</c:v>
                </c:pt>
                <c:pt idx="1299">
                  <c:v>22964.1</c:v>
                </c:pt>
                <c:pt idx="1300">
                  <c:v>22973.5</c:v>
                </c:pt>
                <c:pt idx="1301">
                  <c:v>22992.1</c:v>
                </c:pt>
                <c:pt idx="1302">
                  <c:v>23001.4</c:v>
                </c:pt>
                <c:pt idx="1303">
                  <c:v>23019.9</c:v>
                </c:pt>
                <c:pt idx="1304">
                  <c:v>23033.7</c:v>
                </c:pt>
                <c:pt idx="1305">
                  <c:v>23043</c:v>
                </c:pt>
                <c:pt idx="1306">
                  <c:v>23061.3</c:v>
                </c:pt>
                <c:pt idx="1307">
                  <c:v>23070.5</c:v>
                </c:pt>
                <c:pt idx="1308">
                  <c:v>23079.599999999999</c:v>
                </c:pt>
                <c:pt idx="1309">
                  <c:v>23093.3</c:v>
                </c:pt>
                <c:pt idx="1310">
                  <c:v>23106.799999999999</c:v>
                </c:pt>
                <c:pt idx="1311">
                  <c:v>23120.3</c:v>
                </c:pt>
                <c:pt idx="1312">
                  <c:v>23129.3</c:v>
                </c:pt>
                <c:pt idx="1313">
                  <c:v>23147.5</c:v>
                </c:pt>
                <c:pt idx="1314">
                  <c:v>23161.1</c:v>
                </c:pt>
                <c:pt idx="1315">
                  <c:v>23174.799999999999</c:v>
                </c:pt>
                <c:pt idx="1316">
                  <c:v>23188.400000000001</c:v>
                </c:pt>
                <c:pt idx="1317">
                  <c:v>23197.5</c:v>
                </c:pt>
                <c:pt idx="1318">
                  <c:v>23211.4</c:v>
                </c:pt>
                <c:pt idx="1319">
                  <c:v>23225.3</c:v>
                </c:pt>
                <c:pt idx="1320">
                  <c:v>23239.1</c:v>
                </c:pt>
                <c:pt idx="1321">
                  <c:v>23252.9</c:v>
                </c:pt>
                <c:pt idx="1322">
                  <c:v>23262.1</c:v>
                </c:pt>
                <c:pt idx="1323">
                  <c:v>23280.1</c:v>
                </c:pt>
                <c:pt idx="1324">
                  <c:v>23289</c:v>
                </c:pt>
                <c:pt idx="1325">
                  <c:v>23297.9</c:v>
                </c:pt>
                <c:pt idx="1326">
                  <c:v>23311.4</c:v>
                </c:pt>
                <c:pt idx="1327">
                  <c:v>23324.799999999999</c:v>
                </c:pt>
                <c:pt idx="1328">
                  <c:v>23338.400000000001</c:v>
                </c:pt>
                <c:pt idx="1329">
                  <c:v>23356.6</c:v>
                </c:pt>
                <c:pt idx="1330">
                  <c:v>23365.7</c:v>
                </c:pt>
                <c:pt idx="1331">
                  <c:v>23379.4</c:v>
                </c:pt>
                <c:pt idx="1332">
                  <c:v>23397.4</c:v>
                </c:pt>
                <c:pt idx="1333">
                  <c:v>23406.400000000001</c:v>
                </c:pt>
                <c:pt idx="1334">
                  <c:v>23420</c:v>
                </c:pt>
                <c:pt idx="1335">
                  <c:v>23433.599999999999</c:v>
                </c:pt>
                <c:pt idx="1336">
                  <c:v>23442.5</c:v>
                </c:pt>
                <c:pt idx="1337">
                  <c:v>23460.5</c:v>
                </c:pt>
                <c:pt idx="1338">
                  <c:v>23469.5</c:v>
                </c:pt>
                <c:pt idx="1339">
                  <c:v>23482.799999999999</c:v>
                </c:pt>
                <c:pt idx="1340">
                  <c:v>23496</c:v>
                </c:pt>
                <c:pt idx="1341">
                  <c:v>23513.7</c:v>
                </c:pt>
                <c:pt idx="1342">
                  <c:v>23522.5</c:v>
                </c:pt>
                <c:pt idx="1343">
                  <c:v>23540.3</c:v>
                </c:pt>
                <c:pt idx="1344">
                  <c:v>23558.1</c:v>
                </c:pt>
                <c:pt idx="1345">
                  <c:v>23567</c:v>
                </c:pt>
                <c:pt idx="1346">
                  <c:v>23575.9</c:v>
                </c:pt>
                <c:pt idx="1347">
                  <c:v>23589</c:v>
                </c:pt>
                <c:pt idx="1348">
                  <c:v>23597.9</c:v>
                </c:pt>
                <c:pt idx="1349">
                  <c:v>23615.4</c:v>
                </c:pt>
                <c:pt idx="1350">
                  <c:v>23624.1</c:v>
                </c:pt>
                <c:pt idx="1351">
                  <c:v>23637.200000000001</c:v>
                </c:pt>
                <c:pt idx="1352">
                  <c:v>23650.1</c:v>
                </c:pt>
                <c:pt idx="1353">
                  <c:v>23662.9</c:v>
                </c:pt>
                <c:pt idx="1354">
                  <c:v>23675.599999999999</c:v>
                </c:pt>
                <c:pt idx="1355">
                  <c:v>23688.2</c:v>
                </c:pt>
                <c:pt idx="1356">
                  <c:v>23700.9</c:v>
                </c:pt>
                <c:pt idx="1357">
                  <c:v>23713.599999999999</c:v>
                </c:pt>
                <c:pt idx="1358">
                  <c:v>23726.2</c:v>
                </c:pt>
                <c:pt idx="1359">
                  <c:v>23738.9</c:v>
                </c:pt>
                <c:pt idx="1360">
                  <c:v>23751.599999999999</c:v>
                </c:pt>
                <c:pt idx="1361">
                  <c:v>23764.3</c:v>
                </c:pt>
                <c:pt idx="1362">
                  <c:v>23772.7</c:v>
                </c:pt>
                <c:pt idx="1363">
                  <c:v>23785.4</c:v>
                </c:pt>
                <c:pt idx="1364">
                  <c:v>23798</c:v>
                </c:pt>
                <c:pt idx="1365">
                  <c:v>23810.7</c:v>
                </c:pt>
                <c:pt idx="1366">
                  <c:v>23819.3</c:v>
                </c:pt>
                <c:pt idx="1367">
                  <c:v>23832.2</c:v>
                </c:pt>
                <c:pt idx="1368">
                  <c:v>23845.4</c:v>
                </c:pt>
                <c:pt idx="1369">
                  <c:v>23863</c:v>
                </c:pt>
                <c:pt idx="1370">
                  <c:v>23871.7</c:v>
                </c:pt>
                <c:pt idx="1371">
                  <c:v>23889.1</c:v>
                </c:pt>
                <c:pt idx="1372">
                  <c:v>23902</c:v>
                </c:pt>
                <c:pt idx="1373">
                  <c:v>23914.9</c:v>
                </c:pt>
                <c:pt idx="1374">
                  <c:v>23927.7</c:v>
                </c:pt>
                <c:pt idx="1375">
                  <c:v>23940.400000000001</c:v>
                </c:pt>
                <c:pt idx="1376">
                  <c:v>23953.200000000001</c:v>
                </c:pt>
                <c:pt idx="1377">
                  <c:v>23966</c:v>
                </c:pt>
                <c:pt idx="1378">
                  <c:v>23978.6</c:v>
                </c:pt>
                <c:pt idx="1379">
                  <c:v>23991.200000000001</c:v>
                </c:pt>
                <c:pt idx="1380">
                  <c:v>24003.7</c:v>
                </c:pt>
                <c:pt idx="1381">
                  <c:v>24024.5</c:v>
                </c:pt>
                <c:pt idx="1382">
                  <c:v>24036.9</c:v>
                </c:pt>
                <c:pt idx="1383">
                  <c:v>24053.7</c:v>
                </c:pt>
                <c:pt idx="1384">
                  <c:v>24070.400000000001</c:v>
                </c:pt>
                <c:pt idx="1385">
                  <c:v>24078.799999999999</c:v>
                </c:pt>
                <c:pt idx="1386">
                  <c:v>24095.4</c:v>
                </c:pt>
                <c:pt idx="1387">
                  <c:v>24107.7</c:v>
                </c:pt>
                <c:pt idx="1388">
                  <c:v>24124.1</c:v>
                </c:pt>
                <c:pt idx="1389">
                  <c:v>24136.5</c:v>
                </c:pt>
                <c:pt idx="1390">
                  <c:v>24148.799999999999</c:v>
                </c:pt>
                <c:pt idx="1391">
                  <c:v>24161.1</c:v>
                </c:pt>
                <c:pt idx="1392">
                  <c:v>24173.4</c:v>
                </c:pt>
                <c:pt idx="1393">
                  <c:v>24189.599999999999</c:v>
                </c:pt>
                <c:pt idx="1394">
                  <c:v>24201.7</c:v>
                </c:pt>
                <c:pt idx="1395">
                  <c:v>24213.7</c:v>
                </c:pt>
                <c:pt idx="1396">
                  <c:v>24225.7</c:v>
                </c:pt>
                <c:pt idx="1397">
                  <c:v>24241.7</c:v>
                </c:pt>
                <c:pt idx="1398">
                  <c:v>24249.8</c:v>
                </c:pt>
                <c:pt idx="1399">
                  <c:v>24266</c:v>
                </c:pt>
                <c:pt idx="1400">
                  <c:v>24274.1</c:v>
                </c:pt>
                <c:pt idx="1401">
                  <c:v>24290.3</c:v>
                </c:pt>
                <c:pt idx="1402">
                  <c:v>24298.400000000001</c:v>
                </c:pt>
                <c:pt idx="1403">
                  <c:v>24310.5</c:v>
                </c:pt>
                <c:pt idx="1404">
                  <c:v>24326.5</c:v>
                </c:pt>
                <c:pt idx="1405">
                  <c:v>24334.5</c:v>
                </c:pt>
                <c:pt idx="1406">
                  <c:v>24350.5</c:v>
                </c:pt>
                <c:pt idx="1407">
                  <c:v>24362.400000000001</c:v>
                </c:pt>
                <c:pt idx="1408">
                  <c:v>24374.3</c:v>
                </c:pt>
                <c:pt idx="1409">
                  <c:v>24390.2</c:v>
                </c:pt>
                <c:pt idx="1410">
                  <c:v>24398.1</c:v>
                </c:pt>
                <c:pt idx="1411">
                  <c:v>24410</c:v>
                </c:pt>
                <c:pt idx="1412">
                  <c:v>24421.7</c:v>
                </c:pt>
                <c:pt idx="1413">
                  <c:v>24433.5</c:v>
                </c:pt>
                <c:pt idx="1414">
                  <c:v>24441.3</c:v>
                </c:pt>
                <c:pt idx="1415">
                  <c:v>24456.9</c:v>
                </c:pt>
                <c:pt idx="1416">
                  <c:v>24468.6</c:v>
                </c:pt>
                <c:pt idx="1417">
                  <c:v>24476.3</c:v>
                </c:pt>
                <c:pt idx="1418">
                  <c:v>24484.1</c:v>
                </c:pt>
                <c:pt idx="1419">
                  <c:v>24499.5</c:v>
                </c:pt>
                <c:pt idx="1420">
                  <c:v>24511.1</c:v>
                </c:pt>
                <c:pt idx="1421">
                  <c:v>24522.7</c:v>
                </c:pt>
                <c:pt idx="1422">
                  <c:v>24538.1</c:v>
                </c:pt>
                <c:pt idx="1423">
                  <c:v>24545.8</c:v>
                </c:pt>
                <c:pt idx="1424">
                  <c:v>24557.3</c:v>
                </c:pt>
                <c:pt idx="1425">
                  <c:v>24572.5</c:v>
                </c:pt>
                <c:pt idx="1426">
                  <c:v>24580.1</c:v>
                </c:pt>
                <c:pt idx="1427">
                  <c:v>24591.5</c:v>
                </c:pt>
                <c:pt idx="1428">
                  <c:v>24602.9</c:v>
                </c:pt>
                <c:pt idx="1429">
                  <c:v>24610.400000000001</c:v>
                </c:pt>
                <c:pt idx="1430">
                  <c:v>24621.8</c:v>
                </c:pt>
                <c:pt idx="1431">
                  <c:v>24633.1</c:v>
                </c:pt>
                <c:pt idx="1432">
                  <c:v>24644.400000000001</c:v>
                </c:pt>
                <c:pt idx="1433">
                  <c:v>24659.4</c:v>
                </c:pt>
                <c:pt idx="1434">
                  <c:v>24666.9</c:v>
                </c:pt>
                <c:pt idx="1435">
                  <c:v>24681.9</c:v>
                </c:pt>
                <c:pt idx="1436">
                  <c:v>24693.1</c:v>
                </c:pt>
                <c:pt idx="1437">
                  <c:v>24704.400000000001</c:v>
                </c:pt>
                <c:pt idx="1438">
                  <c:v>24715.599999999999</c:v>
                </c:pt>
                <c:pt idx="1439">
                  <c:v>24723</c:v>
                </c:pt>
                <c:pt idx="1440">
                  <c:v>24737.7</c:v>
                </c:pt>
                <c:pt idx="1441">
                  <c:v>24745.1</c:v>
                </c:pt>
                <c:pt idx="1442">
                  <c:v>24752.5</c:v>
                </c:pt>
                <c:pt idx="1443">
                  <c:v>24767.3</c:v>
                </c:pt>
                <c:pt idx="1444">
                  <c:v>24774.7</c:v>
                </c:pt>
                <c:pt idx="1445">
                  <c:v>24785.7</c:v>
                </c:pt>
                <c:pt idx="1446">
                  <c:v>24800.3</c:v>
                </c:pt>
                <c:pt idx="1447">
                  <c:v>24807.599999999999</c:v>
                </c:pt>
                <c:pt idx="1448">
                  <c:v>24818.5</c:v>
                </c:pt>
                <c:pt idx="1449">
                  <c:v>24833</c:v>
                </c:pt>
                <c:pt idx="1450">
                  <c:v>24843.8</c:v>
                </c:pt>
                <c:pt idx="1451">
                  <c:v>24854.6</c:v>
                </c:pt>
                <c:pt idx="1452">
                  <c:v>24861.8</c:v>
                </c:pt>
                <c:pt idx="1453">
                  <c:v>24876.1</c:v>
                </c:pt>
                <c:pt idx="1454">
                  <c:v>24883.200000000001</c:v>
                </c:pt>
                <c:pt idx="1455">
                  <c:v>24893.8</c:v>
                </c:pt>
                <c:pt idx="1456">
                  <c:v>24904.3</c:v>
                </c:pt>
                <c:pt idx="1457">
                  <c:v>24911.200000000001</c:v>
                </c:pt>
                <c:pt idx="1458">
                  <c:v>24918.3</c:v>
                </c:pt>
                <c:pt idx="1459">
                  <c:v>24932.3</c:v>
                </c:pt>
                <c:pt idx="1460">
                  <c:v>24942.7</c:v>
                </c:pt>
                <c:pt idx="1461">
                  <c:v>24953.200000000001</c:v>
                </c:pt>
                <c:pt idx="1462">
                  <c:v>24963.599999999999</c:v>
                </c:pt>
                <c:pt idx="1463">
                  <c:v>24974</c:v>
                </c:pt>
                <c:pt idx="1464">
                  <c:v>24987.599999999999</c:v>
                </c:pt>
                <c:pt idx="1465">
                  <c:v>24994.3</c:v>
                </c:pt>
                <c:pt idx="1466">
                  <c:v>25004.5</c:v>
                </c:pt>
                <c:pt idx="1467">
                  <c:v>25014.5</c:v>
                </c:pt>
                <c:pt idx="1468">
                  <c:v>25024.400000000001</c:v>
                </c:pt>
                <c:pt idx="1469">
                  <c:v>25030.9</c:v>
                </c:pt>
                <c:pt idx="1470">
                  <c:v>25040.7</c:v>
                </c:pt>
                <c:pt idx="1471">
                  <c:v>25050.5</c:v>
                </c:pt>
                <c:pt idx="1472">
                  <c:v>25057.1</c:v>
                </c:pt>
                <c:pt idx="1473">
                  <c:v>25066.9</c:v>
                </c:pt>
                <c:pt idx="1474">
                  <c:v>25080.2</c:v>
                </c:pt>
                <c:pt idx="1475">
                  <c:v>25090.1</c:v>
                </c:pt>
                <c:pt idx="1476">
                  <c:v>25100</c:v>
                </c:pt>
                <c:pt idx="1477">
                  <c:v>25110</c:v>
                </c:pt>
                <c:pt idx="1478">
                  <c:v>25120</c:v>
                </c:pt>
                <c:pt idx="1479">
                  <c:v>25129.9</c:v>
                </c:pt>
                <c:pt idx="1480">
                  <c:v>25136.5</c:v>
                </c:pt>
                <c:pt idx="1481">
                  <c:v>25146.400000000001</c:v>
                </c:pt>
                <c:pt idx="1482">
                  <c:v>25156.3</c:v>
                </c:pt>
                <c:pt idx="1483">
                  <c:v>25162.9</c:v>
                </c:pt>
                <c:pt idx="1484">
                  <c:v>25172.799999999999</c:v>
                </c:pt>
                <c:pt idx="1485">
                  <c:v>25182.799999999999</c:v>
                </c:pt>
                <c:pt idx="1486">
                  <c:v>25189.5</c:v>
                </c:pt>
                <c:pt idx="1487">
                  <c:v>25199.599999999999</c:v>
                </c:pt>
                <c:pt idx="1488">
                  <c:v>25209.7</c:v>
                </c:pt>
                <c:pt idx="1489">
                  <c:v>25223.200000000001</c:v>
                </c:pt>
                <c:pt idx="1490">
                  <c:v>25233.200000000001</c:v>
                </c:pt>
                <c:pt idx="1491">
                  <c:v>25243.3</c:v>
                </c:pt>
                <c:pt idx="1492">
                  <c:v>25253.3</c:v>
                </c:pt>
                <c:pt idx="1493">
                  <c:v>25260.1</c:v>
                </c:pt>
                <c:pt idx="1494">
                  <c:v>25273.7</c:v>
                </c:pt>
                <c:pt idx="1495">
                  <c:v>25283.9</c:v>
                </c:pt>
                <c:pt idx="1496">
                  <c:v>25294.1</c:v>
                </c:pt>
                <c:pt idx="1497">
                  <c:v>25304.3</c:v>
                </c:pt>
                <c:pt idx="1498">
                  <c:v>25314.5</c:v>
                </c:pt>
                <c:pt idx="1499">
                  <c:v>25324.5</c:v>
                </c:pt>
                <c:pt idx="1500">
                  <c:v>25334.1</c:v>
                </c:pt>
                <c:pt idx="1501">
                  <c:v>25343.4</c:v>
                </c:pt>
                <c:pt idx="1502">
                  <c:v>25355.5</c:v>
                </c:pt>
                <c:pt idx="1503">
                  <c:v>25363.9</c:v>
                </c:pt>
                <c:pt idx="1504">
                  <c:v>25372.1</c:v>
                </c:pt>
                <c:pt idx="1505">
                  <c:v>25382.2</c:v>
                </c:pt>
                <c:pt idx="1506">
                  <c:v>25386.6</c:v>
                </c:pt>
                <c:pt idx="1507">
                  <c:v>25394.400000000001</c:v>
                </c:pt>
                <c:pt idx="1508">
                  <c:v>25400.2</c:v>
                </c:pt>
                <c:pt idx="1509">
                  <c:v>25404.9</c:v>
                </c:pt>
                <c:pt idx="1510">
                  <c:v>25408</c:v>
                </c:pt>
                <c:pt idx="1511">
                  <c:v>25412.9</c:v>
                </c:pt>
                <c:pt idx="1512">
                  <c:v>25415</c:v>
                </c:pt>
                <c:pt idx="1513">
                  <c:v>25418.2</c:v>
                </c:pt>
                <c:pt idx="1514">
                  <c:v>25419.9</c:v>
                </c:pt>
                <c:pt idx="1515">
                  <c:v>25421.599999999999</c:v>
                </c:pt>
                <c:pt idx="1516">
                  <c:v>25423.599999999999</c:v>
                </c:pt>
                <c:pt idx="1517">
                  <c:v>25424.3</c:v>
                </c:pt>
                <c:pt idx="1518">
                  <c:v>25425.7</c:v>
                </c:pt>
                <c:pt idx="1519">
                  <c:v>25427</c:v>
                </c:pt>
                <c:pt idx="1520">
                  <c:v>25427.9</c:v>
                </c:pt>
                <c:pt idx="1521">
                  <c:v>25429.9</c:v>
                </c:pt>
                <c:pt idx="1522">
                  <c:v>25432.7</c:v>
                </c:pt>
                <c:pt idx="1523">
                  <c:v>25435</c:v>
                </c:pt>
                <c:pt idx="1524">
                  <c:v>25437.8</c:v>
                </c:pt>
                <c:pt idx="1525">
                  <c:v>25443.7</c:v>
                </c:pt>
                <c:pt idx="1526">
                  <c:v>25446.6</c:v>
                </c:pt>
                <c:pt idx="1527">
                  <c:v>25454.400000000001</c:v>
                </c:pt>
                <c:pt idx="1528">
                  <c:v>25460.5</c:v>
                </c:pt>
                <c:pt idx="1529">
                  <c:v>25467.3</c:v>
                </c:pt>
                <c:pt idx="1530">
                  <c:v>25475.1</c:v>
                </c:pt>
                <c:pt idx="1531">
                  <c:v>25483.200000000001</c:v>
                </c:pt>
                <c:pt idx="1532">
                  <c:v>25495.200000000001</c:v>
                </c:pt>
                <c:pt idx="1533">
                  <c:v>25501.4</c:v>
                </c:pt>
                <c:pt idx="1534">
                  <c:v>25514.400000000001</c:v>
                </c:pt>
                <c:pt idx="1535">
                  <c:v>25520.799999999999</c:v>
                </c:pt>
                <c:pt idx="1536">
                  <c:v>25530.5</c:v>
                </c:pt>
                <c:pt idx="1537">
                  <c:v>25540.7</c:v>
                </c:pt>
                <c:pt idx="1538">
                  <c:v>25551.1</c:v>
                </c:pt>
                <c:pt idx="1539">
                  <c:v>25561.599999999999</c:v>
                </c:pt>
                <c:pt idx="1540">
                  <c:v>25575.7</c:v>
                </c:pt>
                <c:pt idx="1541">
                  <c:v>25586.2</c:v>
                </c:pt>
                <c:pt idx="1542">
                  <c:v>25596.799999999999</c:v>
                </c:pt>
                <c:pt idx="1543">
                  <c:v>25607.4</c:v>
                </c:pt>
                <c:pt idx="1544">
                  <c:v>25617.9</c:v>
                </c:pt>
                <c:pt idx="1545">
                  <c:v>25631.9</c:v>
                </c:pt>
                <c:pt idx="1546">
                  <c:v>25639.200000000001</c:v>
                </c:pt>
                <c:pt idx="1547">
                  <c:v>25653.3</c:v>
                </c:pt>
                <c:pt idx="1548">
                  <c:v>25660.400000000001</c:v>
                </c:pt>
                <c:pt idx="1549">
                  <c:v>25667.5</c:v>
                </c:pt>
                <c:pt idx="1550">
                  <c:v>25681.8</c:v>
                </c:pt>
                <c:pt idx="1551">
                  <c:v>25688.9</c:v>
                </c:pt>
                <c:pt idx="1552">
                  <c:v>25699.8</c:v>
                </c:pt>
                <c:pt idx="1553">
                  <c:v>25710.6</c:v>
                </c:pt>
                <c:pt idx="1554">
                  <c:v>25725.1</c:v>
                </c:pt>
                <c:pt idx="1555">
                  <c:v>25732.3</c:v>
                </c:pt>
                <c:pt idx="1556">
                  <c:v>25746.799999999999</c:v>
                </c:pt>
                <c:pt idx="1557">
                  <c:v>25754.1</c:v>
                </c:pt>
                <c:pt idx="1558">
                  <c:v>25765.1</c:v>
                </c:pt>
                <c:pt idx="1559">
                  <c:v>25776.1</c:v>
                </c:pt>
                <c:pt idx="1560">
                  <c:v>25783.5</c:v>
                </c:pt>
                <c:pt idx="1561">
                  <c:v>25798.3</c:v>
                </c:pt>
                <c:pt idx="1562">
                  <c:v>25805.599999999999</c:v>
                </c:pt>
                <c:pt idx="1563">
                  <c:v>25813</c:v>
                </c:pt>
                <c:pt idx="1564">
                  <c:v>25820.3</c:v>
                </c:pt>
                <c:pt idx="1565">
                  <c:v>25831.3</c:v>
                </c:pt>
                <c:pt idx="1566">
                  <c:v>25842.1</c:v>
                </c:pt>
                <c:pt idx="1567">
                  <c:v>25849.4</c:v>
                </c:pt>
                <c:pt idx="1568">
                  <c:v>25856.6</c:v>
                </c:pt>
                <c:pt idx="1569">
                  <c:v>25871.200000000001</c:v>
                </c:pt>
                <c:pt idx="1570">
                  <c:v>25878.400000000001</c:v>
                </c:pt>
                <c:pt idx="1571">
                  <c:v>25885.7</c:v>
                </c:pt>
                <c:pt idx="1572">
                  <c:v>25896.7</c:v>
                </c:pt>
                <c:pt idx="1573">
                  <c:v>25907.9</c:v>
                </c:pt>
                <c:pt idx="1574">
                  <c:v>25915.3</c:v>
                </c:pt>
                <c:pt idx="1575">
                  <c:v>25922.7</c:v>
                </c:pt>
                <c:pt idx="1576">
                  <c:v>25934</c:v>
                </c:pt>
                <c:pt idx="1577">
                  <c:v>25941.4</c:v>
                </c:pt>
                <c:pt idx="1578">
                  <c:v>25948.799999999999</c:v>
                </c:pt>
                <c:pt idx="1579">
                  <c:v>25956.3</c:v>
                </c:pt>
                <c:pt idx="1580">
                  <c:v>25963.8</c:v>
                </c:pt>
                <c:pt idx="1581">
                  <c:v>25971.200000000001</c:v>
                </c:pt>
                <c:pt idx="1582">
                  <c:v>25985.8</c:v>
                </c:pt>
                <c:pt idx="1583">
                  <c:v>25993.1</c:v>
                </c:pt>
                <c:pt idx="1584">
                  <c:v>26004.1</c:v>
                </c:pt>
                <c:pt idx="1585">
                  <c:v>26011.5</c:v>
                </c:pt>
                <c:pt idx="1586">
                  <c:v>26022.5</c:v>
                </c:pt>
                <c:pt idx="1587">
                  <c:v>26033.5</c:v>
                </c:pt>
                <c:pt idx="1588">
                  <c:v>26044.5</c:v>
                </c:pt>
                <c:pt idx="1589">
                  <c:v>26051.8</c:v>
                </c:pt>
                <c:pt idx="1590">
                  <c:v>26062.9</c:v>
                </c:pt>
                <c:pt idx="1591">
                  <c:v>26073.9</c:v>
                </c:pt>
                <c:pt idx="1592">
                  <c:v>26081.200000000001</c:v>
                </c:pt>
                <c:pt idx="1593">
                  <c:v>26088.400000000001</c:v>
                </c:pt>
                <c:pt idx="1594">
                  <c:v>26095.7</c:v>
                </c:pt>
                <c:pt idx="1595">
                  <c:v>26106.6</c:v>
                </c:pt>
                <c:pt idx="1596">
                  <c:v>26113.9</c:v>
                </c:pt>
                <c:pt idx="1597">
                  <c:v>26121.200000000001</c:v>
                </c:pt>
                <c:pt idx="1598">
                  <c:v>26128.400000000001</c:v>
                </c:pt>
                <c:pt idx="1599">
                  <c:v>26139</c:v>
                </c:pt>
                <c:pt idx="1600">
                  <c:v>26149.599999999999</c:v>
                </c:pt>
                <c:pt idx="1601">
                  <c:v>26156.7</c:v>
                </c:pt>
                <c:pt idx="1602">
                  <c:v>26163.8</c:v>
                </c:pt>
                <c:pt idx="1603">
                  <c:v>26170.799999999999</c:v>
                </c:pt>
                <c:pt idx="1604">
                  <c:v>26184.9</c:v>
                </c:pt>
                <c:pt idx="1605">
                  <c:v>26195.5</c:v>
                </c:pt>
                <c:pt idx="1606">
                  <c:v>26202.5</c:v>
                </c:pt>
                <c:pt idx="1607">
                  <c:v>26213.1</c:v>
                </c:pt>
                <c:pt idx="1608">
                  <c:v>26223.8</c:v>
                </c:pt>
                <c:pt idx="1609">
                  <c:v>26230.799999999999</c:v>
                </c:pt>
                <c:pt idx="1610">
                  <c:v>26237.9</c:v>
                </c:pt>
                <c:pt idx="1611">
                  <c:v>26248.5</c:v>
                </c:pt>
                <c:pt idx="1612">
                  <c:v>26255.5</c:v>
                </c:pt>
                <c:pt idx="1613">
                  <c:v>26269.4</c:v>
                </c:pt>
                <c:pt idx="1614">
                  <c:v>26276.400000000001</c:v>
                </c:pt>
                <c:pt idx="1615">
                  <c:v>26290.2</c:v>
                </c:pt>
                <c:pt idx="1616">
                  <c:v>26300.5</c:v>
                </c:pt>
                <c:pt idx="1617">
                  <c:v>26310.799999999999</c:v>
                </c:pt>
                <c:pt idx="1618">
                  <c:v>26317.7</c:v>
                </c:pt>
                <c:pt idx="1619">
                  <c:v>26331.200000000001</c:v>
                </c:pt>
                <c:pt idx="1620">
                  <c:v>26338.1</c:v>
                </c:pt>
                <c:pt idx="1621">
                  <c:v>26344.9</c:v>
                </c:pt>
                <c:pt idx="1622">
                  <c:v>26354.9</c:v>
                </c:pt>
                <c:pt idx="1623">
                  <c:v>26361.4</c:v>
                </c:pt>
                <c:pt idx="1624">
                  <c:v>26371.3</c:v>
                </c:pt>
                <c:pt idx="1625">
                  <c:v>26377.7</c:v>
                </c:pt>
                <c:pt idx="1626">
                  <c:v>26387.1</c:v>
                </c:pt>
                <c:pt idx="1627">
                  <c:v>26393.4</c:v>
                </c:pt>
                <c:pt idx="1628">
                  <c:v>26402.7</c:v>
                </c:pt>
                <c:pt idx="1629">
                  <c:v>26408.799999999999</c:v>
                </c:pt>
                <c:pt idx="1630">
                  <c:v>26418.1</c:v>
                </c:pt>
                <c:pt idx="1631">
                  <c:v>26424.2</c:v>
                </c:pt>
                <c:pt idx="1632">
                  <c:v>26436.6</c:v>
                </c:pt>
                <c:pt idx="1633">
                  <c:v>26442.9</c:v>
                </c:pt>
                <c:pt idx="1634">
                  <c:v>26452.400000000001</c:v>
                </c:pt>
                <c:pt idx="1635">
                  <c:v>26458.799999999999</c:v>
                </c:pt>
                <c:pt idx="1636">
                  <c:v>26468.7</c:v>
                </c:pt>
                <c:pt idx="1637">
                  <c:v>26478.799999999999</c:v>
                </c:pt>
                <c:pt idx="1638">
                  <c:v>26485.5</c:v>
                </c:pt>
                <c:pt idx="1639">
                  <c:v>26492.2</c:v>
                </c:pt>
                <c:pt idx="1640">
                  <c:v>26498.9</c:v>
                </c:pt>
                <c:pt idx="1641">
                  <c:v>26509.200000000001</c:v>
                </c:pt>
                <c:pt idx="1642">
                  <c:v>26516</c:v>
                </c:pt>
                <c:pt idx="1643">
                  <c:v>26526.1</c:v>
                </c:pt>
                <c:pt idx="1644">
                  <c:v>26532.799999999999</c:v>
                </c:pt>
                <c:pt idx="1645">
                  <c:v>26546.1</c:v>
                </c:pt>
                <c:pt idx="1646">
                  <c:v>26552.799999999999</c:v>
                </c:pt>
                <c:pt idx="1647">
                  <c:v>26559.4</c:v>
                </c:pt>
                <c:pt idx="1648">
                  <c:v>26569.3</c:v>
                </c:pt>
                <c:pt idx="1649">
                  <c:v>26579</c:v>
                </c:pt>
                <c:pt idx="1650">
                  <c:v>26585.599999999999</c:v>
                </c:pt>
                <c:pt idx="1651">
                  <c:v>26595.3</c:v>
                </c:pt>
                <c:pt idx="1652">
                  <c:v>26601.7</c:v>
                </c:pt>
                <c:pt idx="1653">
                  <c:v>26614.3</c:v>
                </c:pt>
                <c:pt idx="1654">
                  <c:v>26620.6</c:v>
                </c:pt>
                <c:pt idx="1655">
                  <c:v>26629.9</c:v>
                </c:pt>
                <c:pt idx="1656">
                  <c:v>26636.2</c:v>
                </c:pt>
                <c:pt idx="1657">
                  <c:v>26648.799999999999</c:v>
                </c:pt>
                <c:pt idx="1658">
                  <c:v>26658.3</c:v>
                </c:pt>
                <c:pt idx="1659">
                  <c:v>26664.6</c:v>
                </c:pt>
                <c:pt idx="1660">
                  <c:v>26674.1</c:v>
                </c:pt>
                <c:pt idx="1661">
                  <c:v>26680.5</c:v>
                </c:pt>
                <c:pt idx="1662">
                  <c:v>26690.2</c:v>
                </c:pt>
                <c:pt idx="1663">
                  <c:v>26696.6</c:v>
                </c:pt>
                <c:pt idx="1664">
                  <c:v>26702.9</c:v>
                </c:pt>
                <c:pt idx="1665">
                  <c:v>26716.3</c:v>
                </c:pt>
                <c:pt idx="1666">
                  <c:v>26723.1</c:v>
                </c:pt>
                <c:pt idx="1667">
                  <c:v>26730</c:v>
                </c:pt>
                <c:pt idx="1668">
                  <c:v>26737</c:v>
                </c:pt>
                <c:pt idx="1669">
                  <c:v>26751.200000000001</c:v>
                </c:pt>
                <c:pt idx="1670">
                  <c:v>26761.9</c:v>
                </c:pt>
                <c:pt idx="1671">
                  <c:v>26772.7</c:v>
                </c:pt>
                <c:pt idx="1672">
                  <c:v>26783.599999999999</c:v>
                </c:pt>
                <c:pt idx="1673">
                  <c:v>26790.799999999999</c:v>
                </c:pt>
                <c:pt idx="1674">
                  <c:v>26805.5</c:v>
                </c:pt>
                <c:pt idx="1675">
                  <c:v>26812.799999999999</c:v>
                </c:pt>
                <c:pt idx="1676">
                  <c:v>26827.4</c:v>
                </c:pt>
                <c:pt idx="1677">
                  <c:v>26834.5</c:v>
                </c:pt>
                <c:pt idx="1678">
                  <c:v>26845.200000000001</c:v>
                </c:pt>
                <c:pt idx="1679">
                  <c:v>26855.599999999999</c:v>
                </c:pt>
                <c:pt idx="1680">
                  <c:v>26865.8</c:v>
                </c:pt>
                <c:pt idx="1681">
                  <c:v>26872.6</c:v>
                </c:pt>
                <c:pt idx="1682">
                  <c:v>26879.4</c:v>
                </c:pt>
                <c:pt idx="1683">
                  <c:v>26892.9</c:v>
                </c:pt>
                <c:pt idx="1684">
                  <c:v>26903.200000000001</c:v>
                </c:pt>
                <c:pt idx="1685">
                  <c:v>26913.4</c:v>
                </c:pt>
                <c:pt idx="1686">
                  <c:v>26923.5</c:v>
                </c:pt>
                <c:pt idx="1687">
                  <c:v>26930.1</c:v>
                </c:pt>
                <c:pt idx="1688">
                  <c:v>26939.9</c:v>
                </c:pt>
                <c:pt idx="1689">
                  <c:v>26952.7</c:v>
                </c:pt>
                <c:pt idx="1690">
                  <c:v>26959.1</c:v>
                </c:pt>
                <c:pt idx="1691">
                  <c:v>26968.799999999999</c:v>
                </c:pt>
                <c:pt idx="1692">
                  <c:v>26975.200000000001</c:v>
                </c:pt>
                <c:pt idx="1693">
                  <c:v>26981.7</c:v>
                </c:pt>
                <c:pt idx="1694">
                  <c:v>26991.7</c:v>
                </c:pt>
                <c:pt idx="1695">
                  <c:v>26998.3</c:v>
                </c:pt>
                <c:pt idx="1696">
                  <c:v>27011.599999999999</c:v>
                </c:pt>
                <c:pt idx="1697">
                  <c:v>27021.599999999999</c:v>
                </c:pt>
                <c:pt idx="1698">
                  <c:v>27028.2</c:v>
                </c:pt>
                <c:pt idx="1699">
                  <c:v>27038.1</c:v>
                </c:pt>
                <c:pt idx="1700">
                  <c:v>27048</c:v>
                </c:pt>
                <c:pt idx="1701">
                  <c:v>27057.9</c:v>
                </c:pt>
                <c:pt idx="1702">
                  <c:v>27067.8</c:v>
                </c:pt>
                <c:pt idx="1703">
                  <c:v>27077.4</c:v>
                </c:pt>
                <c:pt idx="1704">
                  <c:v>27086.7</c:v>
                </c:pt>
                <c:pt idx="1705">
                  <c:v>27092.9</c:v>
                </c:pt>
                <c:pt idx="1706">
                  <c:v>27104.6</c:v>
                </c:pt>
                <c:pt idx="1707">
                  <c:v>27110.3</c:v>
                </c:pt>
                <c:pt idx="1708">
                  <c:v>27118.9</c:v>
                </c:pt>
                <c:pt idx="1709">
                  <c:v>27124.5</c:v>
                </c:pt>
                <c:pt idx="1710">
                  <c:v>27133</c:v>
                </c:pt>
                <c:pt idx="1711">
                  <c:v>27138.5</c:v>
                </c:pt>
                <c:pt idx="1712">
                  <c:v>27149.3</c:v>
                </c:pt>
                <c:pt idx="1713">
                  <c:v>27154.6</c:v>
                </c:pt>
                <c:pt idx="1714">
                  <c:v>27165.200000000001</c:v>
                </c:pt>
                <c:pt idx="1715">
                  <c:v>27173</c:v>
                </c:pt>
                <c:pt idx="1716">
                  <c:v>27180.7</c:v>
                </c:pt>
                <c:pt idx="1717">
                  <c:v>27188.400000000001</c:v>
                </c:pt>
                <c:pt idx="1718">
                  <c:v>27193.4</c:v>
                </c:pt>
                <c:pt idx="1719">
                  <c:v>27201</c:v>
                </c:pt>
                <c:pt idx="1720">
                  <c:v>27206</c:v>
                </c:pt>
                <c:pt idx="1721">
                  <c:v>27213.4</c:v>
                </c:pt>
                <c:pt idx="1722">
                  <c:v>27218.2</c:v>
                </c:pt>
                <c:pt idx="1723">
                  <c:v>27228</c:v>
                </c:pt>
                <c:pt idx="1724">
                  <c:v>27233</c:v>
                </c:pt>
                <c:pt idx="1725">
                  <c:v>27238.1</c:v>
                </c:pt>
                <c:pt idx="1726">
                  <c:v>27245.9</c:v>
                </c:pt>
                <c:pt idx="1727">
                  <c:v>27254.3</c:v>
                </c:pt>
                <c:pt idx="1728">
                  <c:v>27259.9</c:v>
                </c:pt>
                <c:pt idx="1729">
                  <c:v>27271.1</c:v>
                </c:pt>
                <c:pt idx="1730">
                  <c:v>27283.1</c:v>
                </c:pt>
                <c:pt idx="1731">
                  <c:v>27289.1</c:v>
                </c:pt>
                <c:pt idx="1732">
                  <c:v>27298.1</c:v>
                </c:pt>
                <c:pt idx="1733">
                  <c:v>27307.200000000001</c:v>
                </c:pt>
                <c:pt idx="1734">
                  <c:v>27316.400000000001</c:v>
                </c:pt>
                <c:pt idx="1735">
                  <c:v>27322.6</c:v>
                </c:pt>
                <c:pt idx="1736">
                  <c:v>27328.6</c:v>
                </c:pt>
                <c:pt idx="1737">
                  <c:v>27340.5</c:v>
                </c:pt>
                <c:pt idx="1738">
                  <c:v>27346.2</c:v>
                </c:pt>
                <c:pt idx="1739">
                  <c:v>27351.7</c:v>
                </c:pt>
                <c:pt idx="1740">
                  <c:v>27361.8</c:v>
                </c:pt>
                <c:pt idx="1741">
                  <c:v>27369.3</c:v>
                </c:pt>
                <c:pt idx="1742">
                  <c:v>27376</c:v>
                </c:pt>
                <c:pt idx="1743">
                  <c:v>27382.1</c:v>
                </c:pt>
                <c:pt idx="1744">
                  <c:v>27388.9</c:v>
                </c:pt>
                <c:pt idx="1745">
                  <c:v>27394.2</c:v>
                </c:pt>
                <c:pt idx="1746">
                  <c:v>27397.9</c:v>
                </c:pt>
                <c:pt idx="1747">
                  <c:v>27400.3</c:v>
                </c:pt>
                <c:pt idx="1748">
                  <c:v>27403.4</c:v>
                </c:pt>
                <c:pt idx="1749">
                  <c:v>27406.400000000001</c:v>
                </c:pt>
                <c:pt idx="1750">
                  <c:v>27408</c:v>
                </c:pt>
                <c:pt idx="1751">
                  <c:v>27411.200000000001</c:v>
                </c:pt>
                <c:pt idx="1752">
                  <c:v>27414</c:v>
                </c:pt>
                <c:pt idx="1753">
                  <c:v>27417.3</c:v>
                </c:pt>
                <c:pt idx="1754">
                  <c:v>27422.9</c:v>
                </c:pt>
                <c:pt idx="1755">
                  <c:v>27428.1</c:v>
                </c:pt>
                <c:pt idx="1756">
                  <c:v>27436.2</c:v>
                </c:pt>
                <c:pt idx="1757">
                  <c:v>27440.799999999999</c:v>
                </c:pt>
                <c:pt idx="1758">
                  <c:v>27447.599999999999</c:v>
                </c:pt>
                <c:pt idx="1759">
                  <c:v>27456</c:v>
                </c:pt>
                <c:pt idx="1760">
                  <c:v>27461.9</c:v>
                </c:pt>
                <c:pt idx="1761">
                  <c:v>27467.7</c:v>
                </c:pt>
                <c:pt idx="1762">
                  <c:v>27480.400000000001</c:v>
                </c:pt>
                <c:pt idx="1763">
                  <c:v>27487</c:v>
                </c:pt>
                <c:pt idx="1764">
                  <c:v>27493.7</c:v>
                </c:pt>
                <c:pt idx="1765">
                  <c:v>27504</c:v>
                </c:pt>
                <c:pt idx="1766">
                  <c:v>27514.5</c:v>
                </c:pt>
                <c:pt idx="1767">
                  <c:v>27528.5</c:v>
                </c:pt>
                <c:pt idx="1768">
                  <c:v>27539</c:v>
                </c:pt>
                <c:pt idx="1769">
                  <c:v>27560.6</c:v>
                </c:pt>
                <c:pt idx="1770">
                  <c:v>27574.799999999999</c:v>
                </c:pt>
                <c:pt idx="1771">
                  <c:v>27589</c:v>
                </c:pt>
                <c:pt idx="1772">
                  <c:v>27599.4</c:v>
                </c:pt>
                <c:pt idx="1773">
                  <c:v>27610</c:v>
                </c:pt>
                <c:pt idx="1774">
                  <c:v>27620.6</c:v>
                </c:pt>
                <c:pt idx="1775">
                  <c:v>27627.5</c:v>
                </c:pt>
                <c:pt idx="1776">
                  <c:v>27638.1</c:v>
                </c:pt>
                <c:pt idx="1777">
                  <c:v>27645.1</c:v>
                </c:pt>
                <c:pt idx="1778">
                  <c:v>27652.400000000001</c:v>
                </c:pt>
                <c:pt idx="1779">
                  <c:v>27658.5</c:v>
                </c:pt>
                <c:pt idx="1780">
                  <c:v>27669.9</c:v>
                </c:pt>
                <c:pt idx="1781">
                  <c:v>27680.9</c:v>
                </c:pt>
                <c:pt idx="1782">
                  <c:v>27686.400000000001</c:v>
                </c:pt>
                <c:pt idx="1783">
                  <c:v>27691.7</c:v>
                </c:pt>
                <c:pt idx="1784">
                  <c:v>27702.2</c:v>
                </c:pt>
                <c:pt idx="1785">
                  <c:v>27710</c:v>
                </c:pt>
                <c:pt idx="1786">
                  <c:v>27717.5</c:v>
                </c:pt>
                <c:pt idx="1787">
                  <c:v>27725</c:v>
                </c:pt>
                <c:pt idx="1788">
                  <c:v>27732.2</c:v>
                </c:pt>
                <c:pt idx="1789">
                  <c:v>27741.8</c:v>
                </c:pt>
                <c:pt idx="1790">
                  <c:v>27748.799999999999</c:v>
                </c:pt>
                <c:pt idx="1791">
                  <c:v>27753.4</c:v>
                </c:pt>
                <c:pt idx="1792">
                  <c:v>27758</c:v>
                </c:pt>
                <c:pt idx="1793">
                  <c:v>27764.7</c:v>
                </c:pt>
                <c:pt idx="1794">
                  <c:v>27771.3</c:v>
                </c:pt>
                <c:pt idx="1795">
                  <c:v>27777.9</c:v>
                </c:pt>
                <c:pt idx="1796">
                  <c:v>27784.3</c:v>
                </c:pt>
                <c:pt idx="1797">
                  <c:v>27790.7</c:v>
                </c:pt>
                <c:pt idx="1798">
                  <c:v>27797</c:v>
                </c:pt>
                <c:pt idx="1799">
                  <c:v>27803.200000000001</c:v>
                </c:pt>
                <c:pt idx="1800">
                  <c:v>27807.3</c:v>
                </c:pt>
                <c:pt idx="1801">
                  <c:v>27813.4</c:v>
                </c:pt>
                <c:pt idx="1802">
                  <c:v>27817.4</c:v>
                </c:pt>
                <c:pt idx="1803">
                  <c:v>27823.4</c:v>
                </c:pt>
                <c:pt idx="1804">
                  <c:v>27829.3</c:v>
                </c:pt>
                <c:pt idx="1805">
                  <c:v>27833.200000000001</c:v>
                </c:pt>
                <c:pt idx="1806">
                  <c:v>27839.1</c:v>
                </c:pt>
                <c:pt idx="1807">
                  <c:v>27842.9</c:v>
                </c:pt>
                <c:pt idx="1808">
                  <c:v>27850.6</c:v>
                </c:pt>
                <c:pt idx="1809">
                  <c:v>27856.400000000001</c:v>
                </c:pt>
                <c:pt idx="1810">
                  <c:v>27862.1</c:v>
                </c:pt>
                <c:pt idx="1811">
                  <c:v>27865.9</c:v>
                </c:pt>
                <c:pt idx="1812">
                  <c:v>27873.5</c:v>
                </c:pt>
                <c:pt idx="1813">
                  <c:v>27882.9</c:v>
                </c:pt>
                <c:pt idx="1814">
                  <c:v>27888.6</c:v>
                </c:pt>
                <c:pt idx="1815">
                  <c:v>27894.2</c:v>
                </c:pt>
                <c:pt idx="1816">
                  <c:v>27898</c:v>
                </c:pt>
                <c:pt idx="1817">
                  <c:v>27903.7</c:v>
                </c:pt>
                <c:pt idx="1818">
                  <c:v>27911.3</c:v>
                </c:pt>
                <c:pt idx="1819">
                  <c:v>27918.9</c:v>
                </c:pt>
                <c:pt idx="1820">
                  <c:v>27922.799999999999</c:v>
                </c:pt>
                <c:pt idx="1821">
                  <c:v>27928.5</c:v>
                </c:pt>
                <c:pt idx="1822">
                  <c:v>27934.3</c:v>
                </c:pt>
                <c:pt idx="1823">
                  <c:v>27963.1</c:v>
                </c:pt>
                <c:pt idx="1824">
                  <c:v>27972.6</c:v>
                </c:pt>
                <c:pt idx="1825">
                  <c:v>27980.2</c:v>
                </c:pt>
                <c:pt idx="1826">
                  <c:v>27985.9</c:v>
                </c:pt>
                <c:pt idx="1827">
                  <c:v>27991.5</c:v>
                </c:pt>
                <c:pt idx="1828">
                  <c:v>27997.1</c:v>
                </c:pt>
                <c:pt idx="1829">
                  <c:v>28004.6</c:v>
                </c:pt>
                <c:pt idx="1830">
                  <c:v>28008.2</c:v>
                </c:pt>
                <c:pt idx="1831">
                  <c:v>28015.599999999999</c:v>
                </c:pt>
                <c:pt idx="1832">
                  <c:v>28022.799999999999</c:v>
                </c:pt>
                <c:pt idx="1833">
                  <c:v>28028.2</c:v>
                </c:pt>
                <c:pt idx="1834">
                  <c:v>28033.5</c:v>
                </c:pt>
                <c:pt idx="1835">
                  <c:v>28038.7</c:v>
                </c:pt>
                <c:pt idx="1836">
                  <c:v>28045.7</c:v>
                </c:pt>
                <c:pt idx="1837">
                  <c:v>28050.799999999999</c:v>
                </c:pt>
                <c:pt idx="1838">
                  <c:v>28055.8</c:v>
                </c:pt>
                <c:pt idx="1839">
                  <c:v>28062.400000000001</c:v>
                </c:pt>
                <c:pt idx="1840">
                  <c:v>28067.3</c:v>
                </c:pt>
                <c:pt idx="1841">
                  <c:v>28073.7</c:v>
                </c:pt>
                <c:pt idx="1842">
                  <c:v>28078.400000000001</c:v>
                </c:pt>
                <c:pt idx="1843">
                  <c:v>28083</c:v>
                </c:pt>
                <c:pt idx="1844">
                  <c:v>28089</c:v>
                </c:pt>
                <c:pt idx="1845">
                  <c:v>28093.4</c:v>
                </c:pt>
                <c:pt idx="1846">
                  <c:v>28099.1</c:v>
                </c:pt>
                <c:pt idx="1847">
                  <c:v>28104.6</c:v>
                </c:pt>
                <c:pt idx="1848">
                  <c:v>28107.3</c:v>
                </c:pt>
                <c:pt idx="1849">
                  <c:v>28112.5</c:v>
                </c:pt>
                <c:pt idx="1850">
                  <c:v>28116.3</c:v>
                </c:pt>
                <c:pt idx="1851">
                  <c:v>28120</c:v>
                </c:pt>
                <c:pt idx="1852">
                  <c:v>28123.5</c:v>
                </c:pt>
                <c:pt idx="1853">
                  <c:v>28128.1</c:v>
                </c:pt>
                <c:pt idx="1854">
                  <c:v>28131.4</c:v>
                </c:pt>
                <c:pt idx="1855">
                  <c:v>28135.7</c:v>
                </c:pt>
                <c:pt idx="1856">
                  <c:v>28138.799999999999</c:v>
                </c:pt>
                <c:pt idx="1857">
                  <c:v>28142.9</c:v>
                </c:pt>
                <c:pt idx="1858">
                  <c:v>28145.8</c:v>
                </c:pt>
                <c:pt idx="1859">
                  <c:v>28149.599999999999</c:v>
                </c:pt>
                <c:pt idx="1860">
                  <c:v>28152.3</c:v>
                </c:pt>
                <c:pt idx="1861">
                  <c:v>28155.1</c:v>
                </c:pt>
                <c:pt idx="1862">
                  <c:v>28158.6</c:v>
                </c:pt>
                <c:pt idx="1863">
                  <c:v>28161.200000000001</c:v>
                </c:pt>
                <c:pt idx="1864">
                  <c:v>28164.6</c:v>
                </c:pt>
                <c:pt idx="1865">
                  <c:v>28167.1</c:v>
                </c:pt>
                <c:pt idx="1866">
                  <c:v>28169.599999999999</c:v>
                </c:pt>
                <c:pt idx="1867">
                  <c:v>28172.9</c:v>
                </c:pt>
                <c:pt idx="1868">
                  <c:v>28176.2</c:v>
                </c:pt>
                <c:pt idx="1869">
                  <c:v>28177.8</c:v>
                </c:pt>
                <c:pt idx="1870">
                  <c:v>28181.1</c:v>
                </c:pt>
                <c:pt idx="1871">
                  <c:v>28183.5</c:v>
                </c:pt>
                <c:pt idx="1872">
                  <c:v>28186.799999999999</c:v>
                </c:pt>
                <c:pt idx="1873">
                  <c:v>28189.200000000001</c:v>
                </c:pt>
                <c:pt idx="1874">
                  <c:v>28191.7</c:v>
                </c:pt>
                <c:pt idx="1875">
                  <c:v>28194.3</c:v>
                </c:pt>
                <c:pt idx="1876">
                  <c:v>28197.7</c:v>
                </c:pt>
                <c:pt idx="1877">
                  <c:v>28200.3</c:v>
                </c:pt>
                <c:pt idx="1878">
                  <c:v>28203.8</c:v>
                </c:pt>
                <c:pt idx="1879">
                  <c:v>28206.5</c:v>
                </c:pt>
                <c:pt idx="1880">
                  <c:v>28209.3</c:v>
                </c:pt>
                <c:pt idx="1881">
                  <c:v>28213.1</c:v>
                </c:pt>
                <c:pt idx="1882">
                  <c:v>28215.1</c:v>
                </c:pt>
                <c:pt idx="1883">
                  <c:v>28218</c:v>
                </c:pt>
                <c:pt idx="1884">
                  <c:v>28221.1</c:v>
                </c:pt>
                <c:pt idx="1885">
                  <c:v>28225.3</c:v>
                </c:pt>
                <c:pt idx="1886">
                  <c:v>28228.6</c:v>
                </c:pt>
                <c:pt idx="1887">
                  <c:v>28231.9</c:v>
                </c:pt>
                <c:pt idx="1888">
                  <c:v>28235.3</c:v>
                </c:pt>
                <c:pt idx="1889">
                  <c:v>28238.799999999999</c:v>
                </c:pt>
                <c:pt idx="1890">
                  <c:v>28243.5</c:v>
                </c:pt>
                <c:pt idx="1891">
                  <c:v>28247.1</c:v>
                </c:pt>
                <c:pt idx="1892">
                  <c:v>28250.7</c:v>
                </c:pt>
                <c:pt idx="1893">
                  <c:v>28254.400000000001</c:v>
                </c:pt>
                <c:pt idx="1894">
                  <c:v>28258.1</c:v>
                </c:pt>
                <c:pt idx="1895">
                  <c:v>28260.6</c:v>
                </c:pt>
                <c:pt idx="1896">
                  <c:v>28265.599999999999</c:v>
                </c:pt>
                <c:pt idx="1897">
                  <c:v>28270.799999999999</c:v>
                </c:pt>
                <c:pt idx="1898">
                  <c:v>28273.4</c:v>
                </c:pt>
                <c:pt idx="1899">
                  <c:v>28278.6</c:v>
                </c:pt>
                <c:pt idx="1900">
                  <c:v>28281.3</c:v>
                </c:pt>
                <c:pt idx="1901">
                  <c:v>28285.3</c:v>
                </c:pt>
                <c:pt idx="1902">
                  <c:v>28289.4</c:v>
                </c:pt>
                <c:pt idx="1903">
                  <c:v>28293.5</c:v>
                </c:pt>
                <c:pt idx="1904">
                  <c:v>28299.1</c:v>
                </c:pt>
                <c:pt idx="1905">
                  <c:v>28301.9</c:v>
                </c:pt>
                <c:pt idx="1906">
                  <c:v>28306.2</c:v>
                </c:pt>
                <c:pt idx="1907">
                  <c:v>28309.1</c:v>
                </c:pt>
                <c:pt idx="1908">
                  <c:v>28312</c:v>
                </c:pt>
                <c:pt idx="1909">
                  <c:v>28316.3</c:v>
                </c:pt>
                <c:pt idx="1910">
                  <c:v>28319.3</c:v>
                </c:pt>
                <c:pt idx="1911">
                  <c:v>28323.7</c:v>
                </c:pt>
                <c:pt idx="1912">
                  <c:v>28328.2</c:v>
                </c:pt>
                <c:pt idx="1913">
                  <c:v>28331.3</c:v>
                </c:pt>
                <c:pt idx="1914">
                  <c:v>28334.3</c:v>
                </c:pt>
                <c:pt idx="1915">
                  <c:v>28338.9</c:v>
                </c:pt>
                <c:pt idx="1916">
                  <c:v>28343.599999999999</c:v>
                </c:pt>
                <c:pt idx="1917">
                  <c:v>28346.7</c:v>
                </c:pt>
                <c:pt idx="1918">
                  <c:v>28349.9</c:v>
                </c:pt>
                <c:pt idx="1919">
                  <c:v>28354.7</c:v>
                </c:pt>
                <c:pt idx="1920">
                  <c:v>28359.5</c:v>
                </c:pt>
                <c:pt idx="1921">
                  <c:v>28364.400000000001</c:v>
                </c:pt>
                <c:pt idx="1922">
                  <c:v>28367.7</c:v>
                </c:pt>
                <c:pt idx="1923">
                  <c:v>28372.6</c:v>
                </c:pt>
                <c:pt idx="1924">
                  <c:v>28375.9</c:v>
                </c:pt>
                <c:pt idx="1925">
                  <c:v>28381</c:v>
                </c:pt>
                <c:pt idx="1926">
                  <c:v>28384.400000000001</c:v>
                </c:pt>
                <c:pt idx="1927">
                  <c:v>28387.8</c:v>
                </c:pt>
                <c:pt idx="1928">
                  <c:v>28391.200000000001</c:v>
                </c:pt>
                <c:pt idx="1929">
                  <c:v>28394.7</c:v>
                </c:pt>
                <c:pt idx="1930">
                  <c:v>28398.1</c:v>
                </c:pt>
                <c:pt idx="1931">
                  <c:v>28401.599999999999</c:v>
                </c:pt>
                <c:pt idx="1932">
                  <c:v>28405.200000000001</c:v>
                </c:pt>
                <c:pt idx="1933">
                  <c:v>28412.400000000001</c:v>
                </c:pt>
                <c:pt idx="1934">
                  <c:v>28416.2</c:v>
                </c:pt>
                <c:pt idx="1935">
                  <c:v>28420</c:v>
                </c:pt>
                <c:pt idx="1936">
                  <c:v>28423.8</c:v>
                </c:pt>
                <c:pt idx="1937">
                  <c:v>28429.8</c:v>
                </c:pt>
                <c:pt idx="1938">
                  <c:v>28433.8</c:v>
                </c:pt>
                <c:pt idx="1939">
                  <c:v>28439.9</c:v>
                </c:pt>
                <c:pt idx="1940">
                  <c:v>28442</c:v>
                </c:pt>
                <c:pt idx="1941">
                  <c:v>28446.2</c:v>
                </c:pt>
                <c:pt idx="1942">
                  <c:v>28454.799999999999</c:v>
                </c:pt>
                <c:pt idx="1943">
                  <c:v>28459.1</c:v>
                </c:pt>
                <c:pt idx="1944">
                  <c:v>28463.5</c:v>
                </c:pt>
                <c:pt idx="1945">
                  <c:v>28468</c:v>
                </c:pt>
                <c:pt idx="1946">
                  <c:v>28472.5</c:v>
                </c:pt>
                <c:pt idx="1947">
                  <c:v>28477</c:v>
                </c:pt>
                <c:pt idx="1948">
                  <c:v>28481.5</c:v>
                </c:pt>
                <c:pt idx="1949">
                  <c:v>28486.1</c:v>
                </c:pt>
                <c:pt idx="1950">
                  <c:v>28493.1</c:v>
                </c:pt>
                <c:pt idx="1951">
                  <c:v>28497.8</c:v>
                </c:pt>
                <c:pt idx="1952">
                  <c:v>28504.9</c:v>
                </c:pt>
                <c:pt idx="1953">
                  <c:v>28509.599999999999</c:v>
                </c:pt>
                <c:pt idx="1954">
                  <c:v>28516.799999999999</c:v>
                </c:pt>
                <c:pt idx="1955">
                  <c:v>28521.599999999999</c:v>
                </c:pt>
                <c:pt idx="1956">
                  <c:v>28528.799999999999</c:v>
                </c:pt>
                <c:pt idx="1957">
                  <c:v>28533.7</c:v>
                </c:pt>
                <c:pt idx="1958">
                  <c:v>28538.5</c:v>
                </c:pt>
                <c:pt idx="1959">
                  <c:v>28545.8</c:v>
                </c:pt>
                <c:pt idx="1960">
                  <c:v>28550.7</c:v>
                </c:pt>
                <c:pt idx="1961">
                  <c:v>28555.599999999999</c:v>
                </c:pt>
                <c:pt idx="1962">
                  <c:v>28560.5</c:v>
                </c:pt>
                <c:pt idx="1963">
                  <c:v>28565.3</c:v>
                </c:pt>
                <c:pt idx="1964">
                  <c:v>28570.2</c:v>
                </c:pt>
                <c:pt idx="1965">
                  <c:v>28575.1</c:v>
                </c:pt>
                <c:pt idx="1966">
                  <c:v>28584.799999999999</c:v>
                </c:pt>
                <c:pt idx="1967">
                  <c:v>28589.7</c:v>
                </c:pt>
                <c:pt idx="1968">
                  <c:v>28594.5</c:v>
                </c:pt>
                <c:pt idx="1969">
                  <c:v>28599.4</c:v>
                </c:pt>
                <c:pt idx="1970">
                  <c:v>28609</c:v>
                </c:pt>
                <c:pt idx="1971">
                  <c:v>28613.7</c:v>
                </c:pt>
                <c:pt idx="1972">
                  <c:v>28618.5</c:v>
                </c:pt>
                <c:pt idx="1973">
                  <c:v>28623.200000000001</c:v>
                </c:pt>
                <c:pt idx="1974">
                  <c:v>28632.6</c:v>
                </c:pt>
                <c:pt idx="1975">
                  <c:v>28637.200000000001</c:v>
                </c:pt>
                <c:pt idx="1976">
                  <c:v>28644.1</c:v>
                </c:pt>
                <c:pt idx="1977">
                  <c:v>28657.599999999999</c:v>
                </c:pt>
                <c:pt idx="1978">
                  <c:v>28662.1</c:v>
                </c:pt>
                <c:pt idx="1979">
                  <c:v>28666.400000000001</c:v>
                </c:pt>
                <c:pt idx="1980">
                  <c:v>28672.9</c:v>
                </c:pt>
                <c:pt idx="1981">
                  <c:v>28679.3</c:v>
                </c:pt>
                <c:pt idx="1982">
                  <c:v>28683.5</c:v>
                </c:pt>
                <c:pt idx="1983">
                  <c:v>28689.9</c:v>
                </c:pt>
                <c:pt idx="1984">
                  <c:v>28696.1</c:v>
                </c:pt>
                <c:pt idx="1985">
                  <c:v>28702.400000000001</c:v>
                </c:pt>
                <c:pt idx="1986">
                  <c:v>28708.6</c:v>
                </c:pt>
                <c:pt idx="1987">
                  <c:v>28712.7</c:v>
                </c:pt>
                <c:pt idx="1988">
                  <c:v>28720.9</c:v>
                </c:pt>
                <c:pt idx="1989">
                  <c:v>28727</c:v>
                </c:pt>
                <c:pt idx="1990">
                  <c:v>28735.1</c:v>
                </c:pt>
                <c:pt idx="1991">
                  <c:v>28755.3</c:v>
                </c:pt>
                <c:pt idx="1992">
                  <c:v>28765.200000000001</c:v>
                </c:pt>
                <c:pt idx="1993">
                  <c:v>28771.200000000001</c:v>
                </c:pt>
                <c:pt idx="1994">
                  <c:v>28781.1</c:v>
                </c:pt>
                <c:pt idx="1995">
                  <c:v>28787.1</c:v>
                </c:pt>
                <c:pt idx="1996">
                  <c:v>28795</c:v>
                </c:pt>
                <c:pt idx="1997">
                  <c:v>28804.799999999999</c:v>
                </c:pt>
                <c:pt idx="1998">
                  <c:v>28812.7</c:v>
                </c:pt>
                <c:pt idx="1999">
                  <c:v>28820.6</c:v>
                </c:pt>
                <c:pt idx="2000">
                  <c:v>28826.5</c:v>
                </c:pt>
                <c:pt idx="2001">
                  <c:v>28834.400000000001</c:v>
                </c:pt>
                <c:pt idx="2002">
                  <c:v>28844.3</c:v>
                </c:pt>
                <c:pt idx="2003">
                  <c:v>28850.3</c:v>
                </c:pt>
                <c:pt idx="2004">
                  <c:v>28860.2</c:v>
                </c:pt>
                <c:pt idx="2005">
                  <c:v>28868.2</c:v>
                </c:pt>
                <c:pt idx="2006">
                  <c:v>28876.2</c:v>
                </c:pt>
                <c:pt idx="2007">
                  <c:v>28884.3</c:v>
                </c:pt>
                <c:pt idx="2008">
                  <c:v>28892.400000000001</c:v>
                </c:pt>
                <c:pt idx="2009">
                  <c:v>28900.5</c:v>
                </c:pt>
                <c:pt idx="2010">
                  <c:v>28906.6</c:v>
                </c:pt>
                <c:pt idx="2011">
                  <c:v>28912.799999999999</c:v>
                </c:pt>
                <c:pt idx="2012">
                  <c:v>28921.1</c:v>
                </c:pt>
                <c:pt idx="2013">
                  <c:v>28931.5</c:v>
                </c:pt>
                <c:pt idx="2014">
                  <c:v>28939.8</c:v>
                </c:pt>
                <c:pt idx="2015">
                  <c:v>28946.1</c:v>
                </c:pt>
                <c:pt idx="2016">
                  <c:v>28954.5</c:v>
                </c:pt>
                <c:pt idx="2017">
                  <c:v>28962.9</c:v>
                </c:pt>
                <c:pt idx="2018">
                  <c:v>28971.3</c:v>
                </c:pt>
                <c:pt idx="2019">
                  <c:v>28979.8</c:v>
                </c:pt>
                <c:pt idx="2020">
                  <c:v>28986.2</c:v>
                </c:pt>
                <c:pt idx="2021">
                  <c:v>28992.5</c:v>
                </c:pt>
                <c:pt idx="2022">
                  <c:v>28998.9</c:v>
                </c:pt>
                <c:pt idx="2023">
                  <c:v>29007.4</c:v>
                </c:pt>
                <c:pt idx="2024">
                  <c:v>29016</c:v>
                </c:pt>
                <c:pt idx="2025">
                  <c:v>29022.400000000001</c:v>
                </c:pt>
                <c:pt idx="2026">
                  <c:v>29030.9</c:v>
                </c:pt>
                <c:pt idx="2027">
                  <c:v>29037.3</c:v>
                </c:pt>
                <c:pt idx="2028">
                  <c:v>29045.9</c:v>
                </c:pt>
                <c:pt idx="2029">
                  <c:v>29054.400000000001</c:v>
                </c:pt>
                <c:pt idx="2030">
                  <c:v>29058.7</c:v>
                </c:pt>
                <c:pt idx="2031">
                  <c:v>29067.3</c:v>
                </c:pt>
                <c:pt idx="2032">
                  <c:v>29071.5</c:v>
                </c:pt>
                <c:pt idx="2033">
                  <c:v>29080.1</c:v>
                </c:pt>
                <c:pt idx="2034">
                  <c:v>29086.5</c:v>
                </c:pt>
                <c:pt idx="2035">
                  <c:v>29095</c:v>
                </c:pt>
                <c:pt idx="2036">
                  <c:v>29103.5</c:v>
                </c:pt>
                <c:pt idx="2037">
                  <c:v>29112</c:v>
                </c:pt>
                <c:pt idx="2038">
                  <c:v>29118.400000000001</c:v>
                </c:pt>
                <c:pt idx="2039">
                  <c:v>29126.9</c:v>
                </c:pt>
                <c:pt idx="2040">
                  <c:v>29133.200000000001</c:v>
                </c:pt>
                <c:pt idx="2041">
                  <c:v>29141.599999999999</c:v>
                </c:pt>
                <c:pt idx="2042">
                  <c:v>29150</c:v>
                </c:pt>
                <c:pt idx="2043">
                  <c:v>29154.2</c:v>
                </c:pt>
                <c:pt idx="2044">
                  <c:v>29162.6</c:v>
                </c:pt>
                <c:pt idx="2045">
                  <c:v>29168.9</c:v>
                </c:pt>
                <c:pt idx="2046">
                  <c:v>29177.200000000001</c:v>
                </c:pt>
                <c:pt idx="2047">
                  <c:v>29185.7</c:v>
                </c:pt>
                <c:pt idx="2048">
                  <c:v>29189.9</c:v>
                </c:pt>
                <c:pt idx="2049">
                  <c:v>29198.5</c:v>
                </c:pt>
                <c:pt idx="2050">
                  <c:v>29207.1</c:v>
                </c:pt>
                <c:pt idx="2051">
                  <c:v>29211.4</c:v>
                </c:pt>
                <c:pt idx="2052">
                  <c:v>29220</c:v>
                </c:pt>
                <c:pt idx="2053">
                  <c:v>29228.7</c:v>
                </c:pt>
                <c:pt idx="2054">
                  <c:v>29235.200000000001</c:v>
                </c:pt>
                <c:pt idx="2055">
                  <c:v>29241.7</c:v>
                </c:pt>
                <c:pt idx="2056">
                  <c:v>29248.3</c:v>
                </c:pt>
                <c:pt idx="2057">
                  <c:v>29254.799999999999</c:v>
                </c:pt>
                <c:pt idx="2058">
                  <c:v>29259.1</c:v>
                </c:pt>
                <c:pt idx="2059">
                  <c:v>29267.8</c:v>
                </c:pt>
                <c:pt idx="2060">
                  <c:v>29274.3</c:v>
                </c:pt>
                <c:pt idx="2061">
                  <c:v>29280.799999999999</c:v>
                </c:pt>
                <c:pt idx="2062">
                  <c:v>29285.1</c:v>
                </c:pt>
                <c:pt idx="2063">
                  <c:v>29293.7</c:v>
                </c:pt>
                <c:pt idx="2064">
                  <c:v>29298</c:v>
                </c:pt>
                <c:pt idx="2065">
                  <c:v>29302.2</c:v>
                </c:pt>
                <c:pt idx="2066">
                  <c:v>29310.7</c:v>
                </c:pt>
                <c:pt idx="2067">
                  <c:v>29314.9</c:v>
                </c:pt>
                <c:pt idx="2068">
                  <c:v>29319.1</c:v>
                </c:pt>
                <c:pt idx="2069">
                  <c:v>29325.3</c:v>
                </c:pt>
                <c:pt idx="2070">
                  <c:v>29329.5</c:v>
                </c:pt>
                <c:pt idx="2071">
                  <c:v>29335.599999999999</c:v>
                </c:pt>
                <c:pt idx="2072">
                  <c:v>29339.7</c:v>
                </c:pt>
                <c:pt idx="2073">
                  <c:v>29343.8</c:v>
                </c:pt>
                <c:pt idx="2074">
                  <c:v>29351.8</c:v>
                </c:pt>
                <c:pt idx="2075">
                  <c:v>29355.7</c:v>
                </c:pt>
                <c:pt idx="2076">
                  <c:v>29359.7</c:v>
                </c:pt>
                <c:pt idx="2077">
                  <c:v>29365.5</c:v>
                </c:pt>
                <c:pt idx="2078">
                  <c:v>29371.3</c:v>
                </c:pt>
                <c:pt idx="2079">
                  <c:v>29375.1</c:v>
                </c:pt>
                <c:pt idx="2080">
                  <c:v>29380.7</c:v>
                </c:pt>
                <c:pt idx="2081">
                  <c:v>29384.400000000001</c:v>
                </c:pt>
                <c:pt idx="2082">
                  <c:v>29389.9</c:v>
                </c:pt>
                <c:pt idx="2083">
                  <c:v>29395.3</c:v>
                </c:pt>
                <c:pt idx="2084">
                  <c:v>29398.9</c:v>
                </c:pt>
                <c:pt idx="2085">
                  <c:v>29402.400000000001</c:v>
                </c:pt>
                <c:pt idx="2086">
                  <c:v>29405.9</c:v>
                </c:pt>
                <c:pt idx="2087">
                  <c:v>29411</c:v>
                </c:pt>
                <c:pt idx="2088">
                  <c:v>29416</c:v>
                </c:pt>
                <c:pt idx="2089">
                  <c:v>29419.200000000001</c:v>
                </c:pt>
                <c:pt idx="2090">
                  <c:v>29422.5</c:v>
                </c:pt>
                <c:pt idx="2091">
                  <c:v>29428.9</c:v>
                </c:pt>
                <c:pt idx="2092">
                  <c:v>29432.1</c:v>
                </c:pt>
                <c:pt idx="2093">
                  <c:v>29436.799999999999</c:v>
                </c:pt>
                <c:pt idx="2094">
                  <c:v>29441.5</c:v>
                </c:pt>
                <c:pt idx="2095">
                  <c:v>29444.5</c:v>
                </c:pt>
                <c:pt idx="2096">
                  <c:v>29447.599999999999</c:v>
                </c:pt>
                <c:pt idx="2097">
                  <c:v>29452.1</c:v>
                </c:pt>
                <c:pt idx="2098">
                  <c:v>29455.1</c:v>
                </c:pt>
                <c:pt idx="2099">
                  <c:v>29461</c:v>
                </c:pt>
                <c:pt idx="2100">
                  <c:v>29463.9</c:v>
                </c:pt>
                <c:pt idx="2101">
                  <c:v>29468.2</c:v>
                </c:pt>
                <c:pt idx="2102">
                  <c:v>29471.1</c:v>
                </c:pt>
                <c:pt idx="2103">
                  <c:v>29474</c:v>
                </c:pt>
                <c:pt idx="2104">
                  <c:v>29478.2</c:v>
                </c:pt>
                <c:pt idx="2105">
                  <c:v>29482.400000000001</c:v>
                </c:pt>
                <c:pt idx="2106">
                  <c:v>29486.6</c:v>
                </c:pt>
                <c:pt idx="2107">
                  <c:v>29489.3</c:v>
                </c:pt>
                <c:pt idx="2108">
                  <c:v>29492.1</c:v>
                </c:pt>
                <c:pt idx="2109">
                  <c:v>29496.2</c:v>
                </c:pt>
                <c:pt idx="2110">
                  <c:v>29500.3</c:v>
                </c:pt>
                <c:pt idx="2111">
                  <c:v>29504.3</c:v>
                </c:pt>
                <c:pt idx="2112">
                  <c:v>29508.400000000001</c:v>
                </c:pt>
                <c:pt idx="2113">
                  <c:v>29511</c:v>
                </c:pt>
                <c:pt idx="2114">
                  <c:v>29515</c:v>
                </c:pt>
                <c:pt idx="2115">
                  <c:v>29519</c:v>
                </c:pt>
                <c:pt idx="2116">
                  <c:v>29521.7</c:v>
                </c:pt>
                <c:pt idx="2117">
                  <c:v>29524.3</c:v>
                </c:pt>
                <c:pt idx="2118">
                  <c:v>29527</c:v>
                </c:pt>
                <c:pt idx="2119">
                  <c:v>29529.599999999999</c:v>
                </c:pt>
                <c:pt idx="2120">
                  <c:v>29533.599999999999</c:v>
                </c:pt>
                <c:pt idx="2121">
                  <c:v>29537.5</c:v>
                </c:pt>
                <c:pt idx="2122">
                  <c:v>29540.2</c:v>
                </c:pt>
                <c:pt idx="2123">
                  <c:v>29544.1</c:v>
                </c:pt>
                <c:pt idx="2124">
                  <c:v>29546.799999999999</c:v>
                </c:pt>
                <c:pt idx="2125">
                  <c:v>29550.7</c:v>
                </c:pt>
                <c:pt idx="2126">
                  <c:v>29553.4</c:v>
                </c:pt>
                <c:pt idx="2127">
                  <c:v>29557.3</c:v>
                </c:pt>
                <c:pt idx="2128">
                  <c:v>29560</c:v>
                </c:pt>
                <c:pt idx="2129">
                  <c:v>29562.7</c:v>
                </c:pt>
                <c:pt idx="2130">
                  <c:v>29566.7</c:v>
                </c:pt>
                <c:pt idx="2131">
                  <c:v>29570.7</c:v>
                </c:pt>
                <c:pt idx="2132">
                  <c:v>29573.4</c:v>
                </c:pt>
                <c:pt idx="2133">
                  <c:v>29576.1</c:v>
                </c:pt>
                <c:pt idx="2134">
                  <c:v>29578.799999999999</c:v>
                </c:pt>
                <c:pt idx="2135">
                  <c:v>29581.599999999999</c:v>
                </c:pt>
                <c:pt idx="2136">
                  <c:v>29585.599999999999</c:v>
                </c:pt>
                <c:pt idx="2137">
                  <c:v>29588.3</c:v>
                </c:pt>
                <c:pt idx="2138">
                  <c:v>29592.3</c:v>
                </c:pt>
                <c:pt idx="2139">
                  <c:v>29596.2</c:v>
                </c:pt>
                <c:pt idx="2140">
                  <c:v>29598.799999999999</c:v>
                </c:pt>
                <c:pt idx="2141">
                  <c:v>29601.4</c:v>
                </c:pt>
                <c:pt idx="2142">
                  <c:v>29605.3</c:v>
                </c:pt>
                <c:pt idx="2143">
                  <c:v>29609.1</c:v>
                </c:pt>
                <c:pt idx="2144">
                  <c:v>29611.599999999999</c:v>
                </c:pt>
                <c:pt idx="2145">
                  <c:v>29614.1</c:v>
                </c:pt>
                <c:pt idx="2146">
                  <c:v>29617.9</c:v>
                </c:pt>
                <c:pt idx="2147">
                  <c:v>29621.599999999999</c:v>
                </c:pt>
                <c:pt idx="2148">
                  <c:v>29624.1</c:v>
                </c:pt>
                <c:pt idx="2149">
                  <c:v>29626.5</c:v>
                </c:pt>
                <c:pt idx="2150">
                  <c:v>29629</c:v>
                </c:pt>
                <c:pt idx="2151">
                  <c:v>29631.5</c:v>
                </c:pt>
                <c:pt idx="2152">
                  <c:v>29636.400000000001</c:v>
                </c:pt>
                <c:pt idx="2153">
                  <c:v>29638.799999999999</c:v>
                </c:pt>
                <c:pt idx="2154">
                  <c:v>29645</c:v>
                </c:pt>
                <c:pt idx="2155">
                  <c:v>29656.1</c:v>
                </c:pt>
                <c:pt idx="2156">
                  <c:v>29661.1</c:v>
                </c:pt>
                <c:pt idx="2157">
                  <c:v>29666.1</c:v>
                </c:pt>
                <c:pt idx="2158">
                  <c:v>29671.200000000001</c:v>
                </c:pt>
                <c:pt idx="2159">
                  <c:v>29673.8</c:v>
                </c:pt>
                <c:pt idx="2160">
                  <c:v>29679</c:v>
                </c:pt>
                <c:pt idx="2161">
                  <c:v>29684.2</c:v>
                </c:pt>
                <c:pt idx="2162">
                  <c:v>29689.599999999999</c:v>
                </c:pt>
                <c:pt idx="2163">
                  <c:v>29692.3</c:v>
                </c:pt>
                <c:pt idx="2164">
                  <c:v>29697.8</c:v>
                </c:pt>
                <c:pt idx="2165">
                  <c:v>29703.3</c:v>
                </c:pt>
                <c:pt idx="2166">
                  <c:v>29707.599999999999</c:v>
                </c:pt>
                <c:pt idx="2167">
                  <c:v>29714.9</c:v>
                </c:pt>
                <c:pt idx="2168">
                  <c:v>29719.3</c:v>
                </c:pt>
                <c:pt idx="2169">
                  <c:v>29725.4</c:v>
                </c:pt>
                <c:pt idx="2170">
                  <c:v>29730</c:v>
                </c:pt>
                <c:pt idx="2171">
                  <c:v>29736.400000000001</c:v>
                </c:pt>
                <c:pt idx="2172">
                  <c:v>29741.200000000001</c:v>
                </c:pt>
                <c:pt idx="2173">
                  <c:v>29749.5</c:v>
                </c:pt>
                <c:pt idx="2174">
                  <c:v>29756.3</c:v>
                </c:pt>
                <c:pt idx="2175">
                  <c:v>29759.8</c:v>
                </c:pt>
                <c:pt idx="2176">
                  <c:v>29766.799999999999</c:v>
                </c:pt>
                <c:pt idx="2177">
                  <c:v>29774</c:v>
                </c:pt>
                <c:pt idx="2178">
                  <c:v>29781.4</c:v>
                </c:pt>
                <c:pt idx="2179">
                  <c:v>29788.799999999999</c:v>
                </c:pt>
                <c:pt idx="2180">
                  <c:v>29794.5</c:v>
                </c:pt>
                <c:pt idx="2181">
                  <c:v>29802.2</c:v>
                </c:pt>
                <c:pt idx="2182">
                  <c:v>29806.1</c:v>
                </c:pt>
                <c:pt idx="2183">
                  <c:v>29814</c:v>
                </c:pt>
                <c:pt idx="2184">
                  <c:v>29822.1</c:v>
                </c:pt>
                <c:pt idx="2185">
                  <c:v>29830.2</c:v>
                </c:pt>
                <c:pt idx="2186">
                  <c:v>29836.400000000001</c:v>
                </c:pt>
                <c:pt idx="2187">
                  <c:v>29844.7</c:v>
                </c:pt>
                <c:pt idx="2188">
                  <c:v>29851.1</c:v>
                </c:pt>
                <c:pt idx="2189">
                  <c:v>29859.599999999999</c:v>
                </c:pt>
                <c:pt idx="2190">
                  <c:v>29868.3</c:v>
                </c:pt>
                <c:pt idx="2191">
                  <c:v>29872.6</c:v>
                </c:pt>
                <c:pt idx="2192">
                  <c:v>29881.4</c:v>
                </c:pt>
                <c:pt idx="2193">
                  <c:v>29885.9</c:v>
                </c:pt>
                <c:pt idx="2194">
                  <c:v>29894.799999999999</c:v>
                </c:pt>
                <c:pt idx="2195">
                  <c:v>29901.599999999999</c:v>
                </c:pt>
                <c:pt idx="2196">
                  <c:v>29910.7</c:v>
                </c:pt>
                <c:pt idx="2197">
                  <c:v>29917.599999999999</c:v>
                </c:pt>
                <c:pt idx="2198">
                  <c:v>29929.200000000001</c:v>
                </c:pt>
                <c:pt idx="2199">
                  <c:v>29936.2</c:v>
                </c:pt>
                <c:pt idx="2200">
                  <c:v>29943.200000000001</c:v>
                </c:pt>
                <c:pt idx="2201">
                  <c:v>29952.7</c:v>
                </c:pt>
                <c:pt idx="2202">
                  <c:v>29962.2</c:v>
                </c:pt>
                <c:pt idx="2203">
                  <c:v>29971.8</c:v>
                </c:pt>
                <c:pt idx="2204">
                  <c:v>29976.6</c:v>
                </c:pt>
                <c:pt idx="2205">
                  <c:v>29986.3</c:v>
                </c:pt>
                <c:pt idx="2206">
                  <c:v>29993.599999999999</c:v>
                </c:pt>
                <c:pt idx="2207">
                  <c:v>30003.599999999999</c:v>
                </c:pt>
                <c:pt idx="2208">
                  <c:v>30011.3</c:v>
                </c:pt>
                <c:pt idx="2209">
                  <c:v>30021.8</c:v>
                </c:pt>
                <c:pt idx="2210">
                  <c:v>30032.5</c:v>
                </c:pt>
                <c:pt idx="2211">
                  <c:v>30040.7</c:v>
                </c:pt>
                <c:pt idx="2212">
                  <c:v>30051.8</c:v>
                </c:pt>
                <c:pt idx="2213">
                  <c:v>30060.3</c:v>
                </c:pt>
                <c:pt idx="2214">
                  <c:v>30071.8</c:v>
                </c:pt>
                <c:pt idx="2215">
                  <c:v>30077.599999999999</c:v>
                </c:pt>
                <c:pt idx="2216">
                  <c:v>30089.3</c:v>
                </c:pt>
                <c:pt idx="2217">
                  <c:v>30095.200000000001</c:v>
                </c:pt>
                <c:pt idx="2218">
                  <c:v>30107.1</c:v>
                </c:pt>
                <c:pt idx="2219">
                  <c:v>30116.2</c:v>
                </c:pt>
                <c:pt idx="2220">
                  <c:v>30125.200000000001</c:v>
                </c:pt>
                <c:pt idx="2221">
                  <c:v>30137.4</c:v>
                </c:pt>
                <c:pt idx="2222">
                  <c:v>30146.6</c:v>
                </c:pt>
                <c:pt idx="2223">
                  <c:v>30155.8</c:v>
                </c:pt>
                <c:pt idx="2224">
                  <c:v>30165</c:v>
                </c:pt>
                <c:pt idx="2225">
                  <c:v>30174.3</c:v>
                </c:pt>
                <c:pt idx="2226">
                  <c:v>30183.5</c:v>
                </c:pt>
                <c:pt idx="2227">
                  <c:v>30192.799999999999</c:v>
                </c:pt>
                <c:pt idx="2228">
                  <c:v>30199</c:v>
                </c:pt>
                <c:pt idx="2229">
                  <c:v>30205.1</c:v>
                </c:pt>
                <c:pt idx="2230">
                  <c:v>30214.3</c:v>
                </c:pt>
                <c:pt idx="2231">
                  <c:v>30223.5</c:v>
                </c:pt>
                <c:pt idx="2232">
                  <c:v>30229.7</c:v>
                </c:pt>
                <c:pt idx="2233">
                  <c:v>30235.8</c:v>
                </c:pt>
                <c:pt idx="2234">
                  <c:v>30244.9</c:v>
                </c:pt>
                <c:pt idx="2235">
                  <c:v>30253.9</c:v>
                </c:pt>
                <c:pt idx="2236">
                  <c:v>30259.9</c:v>
                </c:pt>
                <c:pt idx="2237">
                  <c:v>30268.9</c:v>
                </c:pt>
                <c:pt idx="2238">
                  <c:v>30274.799999999999</c:v>
                </c:pt>
                <c:pt idx="2239">
                  <c:v>30283.599999999999</c:v>
                </c:pt>
                <c:pt idx="2240">
                  <c:v>30289.5</c:v>
                </c:pt>
                <c:pt idx="2241">
                  <c:v>30298.1</c:v>
                </c:pt>
                <c:pt idx="2242">
                  <c:v>30303.9</c:v>
                </c:pt>
                <c:pt idx="2243">
                  <c:v>30312.400000000001</c:v>
                </c:pt>
                <c:pt idx="2244">
                  <c:v>30320.799999999999</c:v>
                </c:pt>
                <c:pt idx="2245">
                  <c:v>30326.3</c:v>
                </c:pt>
                <c:pt idx="2246">
                  <c:v>30331.8</c:v>
                </c:pt>
                <c:pt idx="2247">
                  <c:v>30337.200000000001</c:v>
                </c:pt>
                <c:pt idx="2248">
                  <c:v>30342.6</c:v>
                </c:pt>
                <c:pt idx="2249">
                  <c:v>30353.3</c:v>
                </c:pt>
                <c:pt idx="2250">
                  <c:v>30358.6</c:v>
                </c:pt>
                <c:pt idx="2251">
                  <c:v>30366.6</c:v>
                </c:pt>
                <c:pt idx="2252">
                  <c:v>30371.9</c:v>
                </c:pt>
                <c:pt idx="2253">
                  <c:v>30379.8</c:v>
                </c:pt>
                <c:pt idx="2254">
                  <c:v>30385.1</c:v>
                </c:pt>
                <c:pt idx="2255">
                  <c:v>30392.9</c:v>
                </c:pt>
                <c:pt idx="2256">
                  <c:v>30398.2</c:v>
                </c:pt>
                <c:pt idx="2257">
                  <c:v>30406</c:v>
                </c:pt>
                <c:pt idx="2258">
                  <c:v>30413.7</c:v>
                </c:pt>
                <c:pt idx="2259">
                  <c:v>30418.9</c:v>
                </c:pt>
                <c:pt idx="2260">
                  <c:v>30424.1</c:v>
                </c:pt>
                <c:pt idx="2261">
                  <c:v>30431.8</c:v>
                </c:pt>
                <c:pt idx="2262">
                  <c:v>30439.5</c:v>
                </c:pt>
                <c:pt idx="2263">
                  <c:v>30442</c:v>
                </c:pt>
                <c:pt idx="2264">
                  <c:v>30452.2</c:v>
                </c:pt>
                <c:pt idx="2265">
                  <c:v>30459.8</c:v>
                </c:pt>
                <c:pt idx="2266">
                  <c:v>30464.9</c:v>
                </c:pt>
                <c:pt idx="2267">
                  <c:v>30472.400000000001</c:v>
                </c:pt>
                <c:pt idx="2268">
                  <c:v>30477.4</c:v>
                </c:pt>
                <c:pt idx="2269">
                  <c:v>30487.5</c:v>
                </c:pt>
                <c:pt idx="2270">
                  <c:v>30492.5</c:v>
                </c:pt>
                <c:pt idx="2271">
                  <c:v>30499.9</c:v>
                </c:pt>
                <c:pt idx="2272">
                  <c:v>30504.9</c:v>
                </c:pt>
                <c:pt idx="2273">
                  <c:v>30512.3</c:v>
                </c:pt>
                <c:pt idx="2274">
                  <c:v>30517.3</c:v>
                </c:pt>
                <c:pt idx="2275">
                  <c:v>30522.2</c:v>
                </c:pt>
                <c:pt idx="2276">
                  <c:v>30529.599999999999</c:v>
                </c:pt>
                <c:pt idx="2277">
                  <c:v>30534.5</c:v>
                </c:pt>
                <c:pt idx="2278">
                  <c:v>30541.8</c:v>
                </c:pt>
                <c:pt idx="2279">
                  <c:v>30546.7</c:v>
                </c:pt>
                <c:pt idx="2280">
                  <c:v>30554</c:v>
                </c:pt>
                <c:pt idx="2281">
                  <c:v>30558.9</c:v>
                </c:pt>
                <c:pt idx="2282">
                  <c:v>30563.8</c:v>
                </c:pt>
                <c:pt idx="2283">
                  <c:v>30568.6</c:v>
                </c:pt>
                <c:pt idx="2284">
                  <c:v>30573.4</c:v>
                </c:pt>
                <c:pt idx="2285">
                  <c:v>30583.1</c:v>
                </c:pt>
                <c:pt idx="2286">
                  <c:v>30587.9</c:v>
                </c:pt>
                <c:pt idx="2287">
                  <c:v>30592.7</c:v>
                </c:pt>
                <c:pt idx="2288">
                  <c:v>30599.9</c:v>
                </c:pt>
                <c:pt idx="2289">
                  <c:v>30607.1</c:v>
                </c:pt>
                <c:pt idx="2290">
                  <c:v>30611.9</c:v>
                </c:pt>
                <c:pt idx="2291">
                  <c:v>30616.6</c:v>
                </c:pt>
                <c:pt idx="2292">
                  <c:v>30621.4</c:v>
                </c:pt>
                <c:pt idx="2293">
                  <c:v>30626.2</c:v>
                </c:pt>
                <c:pt idx="2294">
                  <c:v>30635.7</c:v>
                </c:pt>
                <c:pt idx="2295">
                  <c:v>30640.400000000001</c:v>
                </c:pt>
                <c:pt idx="2296">
                  <c:v>30645.1</c:v>
                </c:pt>
                <c:pt idx="2297">
                  <c:v>30652.2</c:v>
                </c:pt>
                <c:pt idx="2298">
                  <c:v>30657</c:v>
                </c:pt>
                <c:pt idx="2299">
                  <c:v>30661.7</c:v>
                </c:pt>
                <c:pt idx="2300">
                  <c:v>30668.799999999999</c:v>
                </c:pt>
                <c:pt idx="2301">
                  <c:v>30675.9</c:v>
                </c:pt>
                <c:pt idx="2302">
                  <c:v>30680.6</c:v>
                </c:pt>
                <c:pt idx="2303">
                  <c:v>30685.3</c:v>
                </c:pt>
                <c:pt idx="2304">
                  <c:v>30694.799999999999</c:v>
                </c:pt>
                <c:pt idx="2305">
                  <c:v>30699.5</c:v>
                </c:pt>
                <c:pt idx="2306">
                  <c:v>30704.2</c:v>
                </c:pt>
                <c:pt idx="2307">
                  <c:v>30711.200000000001</c:v>
                </c:pt>
                <c:pt idx="2308">
                  <c:v>30718.2</c:v>
                </c:pt>
                <c:pt idx="2309">
                  <c:v>30722.9</c:v>
                </c:pt>
                <c:pt idx="2310">
                  <c:v>30727.599999999999</c:v>
                </c:pt>
                <c:pt idx="2311">
                  <c:v>30734.6</c:v>
                </c:pt>
                <c:pt idx="2312">
                  <c:v>30741.5</c:v>
                </c:pt>
                <c:pt idx="2313">
                  <c:v>30748.5</c:v>
                </c:pt>
                <c:pt idx="2314">
                  <c:v>30757.7</c:v>
                </c:pt>
                <c:pt idx="2315">
                  <c:v>30776</c:v>
                </c:pt>
                <c:pt idx="2316">
                  <c:v>30789.599999999999</c:v>
                </c:pt>
                <c:pt idx="2317">
                  <c:v>30796.400000000001</c:v>
                </c:pt>
                <c:pt idx="2318">
                  <c:v>30805.4</c:v>
                </c:pt>
                <c:pt idx="2319">
                  <c:v>30812.1</c:v>
                </c:pt>
                <c:pt idx="2320">
                  <c:v>30818.7</c:v>
                </c:pt>
                <c:pt idx="2321">
                  <c:v>30827.5</c:v>
                </c:pt>
                <c:pt idx="2322">
                  <c:v>30834.1</c:v>
                </c:pt>
                <c:pt idx="2323">
                  <c:v>30842.799999999999</c:v>
                </c:pt>
                <c:pt idx="2324">
                  <c:v>30851.5</c:v>
                </c:pt>
                <c:pt idx="2325">
                  <c:v>30857.9</c:v>
                </c:pt>
                <c:pt idx="2326">
                  <c:v>30868.5</c:v>
                </c:pt>
                <c:pt idx="2327">
                  <c:v>30876.9</c:v>
                </c:pt>
                <c:pt idx="2328">
                  <c:v>30883.1</c:v>
                </c:pt>
                <c:pt idx="2329">
                  <c:v>30891.4</c:v>
                </c:pt>
                <c:pt idx="2330">
                  <c:v>30899.599999999999</c:v>
                </c:pt>
                <c:pt idx="2331">
                  <c:v>30907.599999999999</c:v>
                </c:pt>
                <c:pt idx="2332">
                  <c:v>30913.599999999999</c:v>
                </c:pt>
                <c:pt idx="2333">
                  <c:v>30921.5</c:v>
                </c:pt>
                <c:pt idx="2334">
                  <c:v>30929.3</c:v>
                </c:pt>
                <c:pt idx="2335">
                  <c:v>30935.200000000001</c:v>
                </c:pt>
                <c:pt idx="2336">
                  <c:v>30942.799999999999</c:v>
                </c:pt>
                <c:pt idx="2337">
                  <c:v>30950.400000000001</c:v>
                </c:pt>
                <c:pt idx="2338">
                  <c:v>30958</c:v>
                </c:pt>
                <c:pt idx="2339">
                  <c:v>30965.4</c:v>
                </c:pt>
                <c:pt idx="2340">
                  <c:v>30972.799999999999</c:v>
                </c:pt>
                <c:pt idx="2341">
                  <c:v>30978.3</c:v>
                </c:pt>
                <c:pt idx="2342">
                  <c:v>30985.7</c:v>
                </c:pt>
                <c:pt idx="2343">
                  <c:v>30992.9</c:v>
                </c:pt>
                <c:pt idx="2344">
                  <c:v>30998.3</c:v>
                </c:pt>
                <c:pt idx="2345">
                  <c:v>31005.5</c:v>
                </c:pt>
                <c:pt idx="2346">
                  <c:v>31012.7</c:v>
                </c:pt>
                <c:pt idx="2347">
                  <c:v>31019.8</c:v>
                </c:pt>
                <c:pt idx="2348">
                  <c:v>31026.9</c:v>
                </c:pt>
                <c:pt idx="2349">
                  <c:v>31030.400000000001</c:v>
                </c:pt>
                <c:pt idx="2350">
                  <c:v>31039.200000000001</c:v>
                </c:pt>
                <c:pt idx="2351">
                  <c:v>31042.7</c:v>
                </c:pt>
                <c:pt idx="2352">
                  <c:v>31049.7</c:v>
                </c:pt>
                <c:pt idx="2353">
                  <c:v>31056.799999999999</c:v>
                </c:pt>
                <c:pt idx="2354">
                  <c:v>31063.8</c:v>
                </c:pt>
                <c:pt idx="2355">
                  <c:v>31069</c:v>
                </c:pt>
                <c:pt idx="2356">
                  <c:v>31074.3</c:v>
                </c:pt>
                <c:pt idx="2357">
                  <c:v>31079.599999999999</c:v>
                </c:pt>
                <c:pt idx="2358">
                  <c:v>31086.6</c:v>
                </c:pt>
                <c:pt idx="2359">
                  <c:v>31093.599999999999</c:v>
                </c:pt>
                <c:pt idx="2360">
                  <c:v>31098.9</c:v>
                </c:pt>
                <c:pt idx="2361">
                  <c:v>31106</c:v>
                </c:pt>
                <c:pt idx="2362">
                  <c:v>31113.1</c:v>
                </c:pt>
                <c:pt idx="2363">
                  <c:v>31118.5</c:v>
                </c:pt>
                <c:pt idx="2364">
                  <c:v>31123.8</c:v>
                </c:pt>
                <c:pt idx="2365">
                  <c:v>31131</c:v>
                </c:pt>
                <c:pt idx="2366">
                  <c:v>31138.3</c:v>
                </c:pt>
                <c:pt idx="2367">
                  <c:v>31145.599999999999</c:v>
                </c:pt>
                <c:pt idx="2368">
                  <c:v>31149.200000000001</c:v>
                </c:pt>
                <c:pt idx="2369">
                  <c:v>31158.400000000001</c:v>
                </c:pt>
                <c:pt idx="2370">
                  <c:v>31164</c:v>
                </c:pt>
                <c:pt idx="2371">
                  <c:v>31171.3</c:v>
                </c:pt>
                <c:pt idx="2372">
                  <c:v>31178.799999999999</c:v>
                </c:pt>
                <c:pt idx="2373">
                  <c:v>31184.3</c:v>
                </c:pt>
                <c:pt idx="2374">
                  <c:v>31191.7</c:v>
                </c:pt>
                <c:pt idx="2375">
                  <c:v>31197.3</c:v>
                </c:pt>
                <c:pt idx="2376">
                  <c:v>31202.9</c:v>
                </c:pt>
                <c:pt idx="2377">
                  <c:v>31210.3</c:v>
                </c:pt>
                <c:pt idx="2378">
                  <c:v>31217.599999999999</c:v>
                </c:pt>
                <c:pt idx="2379">
                  <c:v>31223.200000000001</c:v>
                </c:pt>
                <c:pt idx="2380">
                  <c:v>31230.5</c:v>
                </c:pt>
                <c:pt idx="2381">
                  <c:v>31237.8</c:v>
                </c:pt>
                <c:pt idx="2382">
                  <c:v>31243.200000000001</c:v>
                </c:pt>
                <c:pt idx="2383">
                  <c:v>31250.5</c:v>
                </c:pt>
                <c:pt idx="2384">
                  <c:v>31255.9</c:v>
                </c:pt>
                <c:pt idx="2385">
                  <c:v>31261.200000000001</c:v>
                </c:pt>
                <c:pt idx="2386">
                  <c:v>31268.3</c:v>
                </c:pt>
                <c:pt idx="2387">
                  <c:v>31271.8</c:v>
                </c:pt>
                <c:pt idx="2388">
                  <c:v>31277.1</c:v>
                </c:pt>
                <c:pt idx="2389">
                  <c:v>31284</c:v>
                </c:pt>
                <c:pt idx="2390">
                  <c:v>31290.799999999999</c:v>
                </c:pt>
                <c:pt idx="2391">
                  <c:v>31294.2</c:v>
                </c:pt>
                <c:pt idx="2392">
                  <c:v>31301</c:v>
                </c:pt>
                <c:pt idx="2393">
                  <c:v>31305.9</c:v>
                </c:pt>
                <c:pt idx="2394">
                  <c:v>31310.799999999999</c:v>
                </c:pt>
                <c:pt idx="2395">
                  <c:v>31314.1</c:v>
                </c:pt>
                <c:pt idx="2396">
                  <c:v>31318.9</c:v>
                </c:pt>
                <c:pt idx="2397">
                  <c:v>31323.7</c:v>
                </c:pt>
                <c:pt idx="2398">
                  <c:v>31326.799999999999</c:v>
                </c:pt>
                <c:pt idx="2399">
                  <c:v>31331.4</c:v>
                </c:pt>
                <c:pt idx="2400">
                  <c:v>31334.5</c:v>
                </c:pt>
                <c:pt idx="2401">
                  <c:v>31339</c:v>
                </c:pt>
                <c:pt idx="2402">
                  <c:v>31342</c:v>
                </c:pt>
                <c:pt idx="2403">
                  <c:v>31345</c:v>
                </c:pt>
                <c:pt idx="2404">
                  <c:v>31349.4</c:v>
                </c:pt>
                <c:pt idx="2405">
                  <c:v>31353.8</c:v>
                </c:pt>
                <c:pt idx="2406">
                  <c:v>31356.7</c:v>
                </c:pt>
                <c:pt idx="2407">
                  <c:v>31361</c:v>
                </c:pt>
                <c:pt idx="2408">
                  <c:v>31365.3</c:v>
                </c:pt>
                <c:pt idx="2409">
                  <c:v>31368.1</c:v>
                </c:pt>
                <c:pt idx="2410">
                  <c:v>31372.3</c:v>
                </c:pt>
                <c:pt idx="2411">
                  <c:v>31375</c:v>
                </c:pt>
                <c:pt idx="2412">
                  <c:v>31379.200000000001</c:v>
                </c:pt>
                <c:pt idx="2413">
                  <c:v>31381.9</c:v>
                </c:pt>
                <c:pt idx="2414">
                  <c:v>31384.7</c:v>
                </c:pt>
                <c:pt idx="2415">
                  <c:v>31388.7</c:v>
                </c:pt>
                <c:pt idx="2416">
                  <c:v>31392.7</c:v>
                </c:pt>
                <c:pt idx="2417">
                  <c:v>31395.4</c:v>
                </c:pt>
                <c:pt idx="2418">
                  <c:v>31399.4</c:v>
                </c:pt>
                <c:pt idx="2419">
                  <c:v>31402.1</c:v>
                </c:pt>
                <c:pt idx="2420">
                  <c:v>31404.7</c:v>
                </c:pt>
                <c:pt idx="2421">
                  <c:v>31408.6</c:v>
                </c:pt>
                <c:pt idx="2422">
                  <c:v>31411.200000000001</c:v>
                </c:pt>
                <c:pt idx="2423">
                  <c:v>31415.1</c:v>
                </c:pt>
                <c:pt idx="2424">
                  <c:v>31419</c:v>
                </c:pt>
                <c:pt idx="2425">
                  <c:v>31422.9</c:v>
                </c:pt>
                <c:pt idx="2426">
                  <c:v>31425.4</c:v>
                </c:pt>
                <c:pt idx="2427">
                  <c:v>31429.3</c:v>
                </c:pt>
                <c:pt idx="2428">
                  <c:v>31431.8</c:v>
                </c:pt>
                <c:pt idx="2429">
                  <c:v>31435.599999999999</c:v>
                </c:pt>
                <c:pt idx="2430">
                  <c:v>31438.2</c:v>
                </c:pt>
                <c:pt idx="2431">
                  <c:v>31442</c:v>
                </c:pt>
                <c:pt idx="2432">
                  <c:v>31444.5</c:v>
                </c:pt>
                <c:pt idx="2433">
                  <c:v>31448.3</c:v>
                </c:pt>
                <c:pt idx="2434">
                  <c:v>31450.799999999999</c:v>
                </c:pt>
                <c:pt idx="2435">
                  <c:v>31454.6</c:v>
                </c:pt>
                <c:pt idx="2436">
                  <c:v>31458.400000000001</c:v>
                </c:pt>
                <c:pt idx="2437">
                  <c:v>31460.9</c:v>
                </c:pt>
                <c:pt idx="2438">
                  <c:v>31463.4</c:v>
                </c:pt>
                <c:pt idx="2439">
                  <c:v>31467.200000000001</c:v>
                </c:pt>
                <c:pt idx="2440">
                  <c:v>31471</c:v>
                </c:pt>
                <c:pt idx="2441">
                  <c:v>31474.799999999999</c:v>
                </c:pt>
                <c:pt idx="2442">
                  <c:v>31478.6</c:v>
                </c:pt>
                <c:pt idx="2443">
                  <c:v>31481.1</c:v>
                </c:pt>
                <c:pt idx="2444">
                  <c:v>31483.7</c:v>
                </c:pt>
                <c:pt idx="2445">
                  <c:v>31488.799999999999</c:v>
                </c:pt>
                <c:pt idx="2446">
                  <c:v>31491.3</c:v>
                </c:pt>
                <c:pt idx="2447">
                  <c:v>31495.200000000001</c:v>
                </c:pt>
                <c:pt idx="2448">
                  <c:v>31497.7</c:v>
                </c:pt>
                <c:pt idx="2449">
                  <c:v>31500.3</c:v>
                </c:pt>
                <c:pt idx="2450">
                  <c:v>31505.3</c:v>
                </c:pt>
                <c:pt idx="2451">
                  <c:v>31507.8</c:v>
                </c:pt>
                <c:pt idx="2452">
                  <c:v>31510.2</c:v>
                </c:pt>
                <c:pt idx="2453">
                  <c:v>31512.7</c:v>
                </c:pt>
                <c:pt idx="2454">
                  <c:v>31515.1</c:v>
                </c:pt>
                <c:pt idx="2455">
                  <c:v>31518.799999999999</c:v>
                </c:pt>
                <c:pt idx="2456">
                  <c:v>31521.200000000001</c:v>
                </c:pt>
                <c:pt idx="2457">
                  <c:v>31524.799999999999</c:v>
                </c:pt>
                <c:pt idx="2458">
                  <c:v>31527.200000000001</c:v>
                </c:pt>
                <c:pt idx="2459">
                  <c:v>31530.799999999999</c:v>
                </c:pt>
                <c:pt idx="2460">
                  <c:v>31534.3</c:v>
                </c:pt>
                <c:pt idx="2461">
                  <c:v>31536.7</c:v>
                </c:pt>
                <c:pt idx="2462">
                  <c:v>31539.1</c:v>
                </c:pt>
                <c:pt idx="2463">
                  <c:v>31543.8</c:v>
                </c:pt>
                <c:pt idx="2464">
                  <c:v>31546.1</c:v>
                </c:pt>
                <c:pt idx="2465">
                  <c:v>31549.7</c:v>
                </c:pt>
                <c:pt idx="2466">
                  <c:v>31552</c:v>
                </c:pt>
                <c:pt idx="2467">
                  <c:v>31554.400000000001</c:v>
                </c:pt>
                <c:pt idx="2468">
                  <c:v>31556.7</c:v>
                </c:pt>
                <c:pt idx="2469">
                  <c:v>31560.3</c:v>
                </c:pt>
                <c:pt idx="2470">
                  <c:v>31563.8</c:v>
                </c:pt>
                <c:pt idx="2471">
                  <c:v>31566.2</c:v>
                </c:pt>
                <c:pt idx="2472">
                  <c:v>31568.5</c:v>
                </c:pt>
                <c:pt idx="2473">
                  <c:v>31572.1</c:v>
                </c:pt>
                <c:pt idx="2474">
                  <c:v>31575.7</c:v>
                </c:pt>
                <c:pt idx="2475">
                  <c:v>31578.1</c:v>
                </c:pt>
                <c:pt idx="2476">
                  <c:v>31580.5</c:v>
                </c:pt>
                <c:pt idx="2477">
                  <c:v>31585.4</c:v>
                </c:pt>
                <c:pt idx="2478">
                  <c:v>31587.8</c:v>
                </c:pt>
                <c:pt idx="2479">
                  <c:v>31592.799999999999</c:v>
                </c:pt>
                <c:pt idx="2480">
                  <c:v>31596.5</c:v>
                </c:pt>
                <c:pt idx="2481">
                  <c:v>31601.5</c:v>
                </c:pt>
                <c:pt idx="2482">
                  <c:v>31613.1</c:v>
                </c:pt>
                <c:pt idx="2483">
                  <c:v>31619.7</c:v>
                </c:pt>
                <c:pt idx="2484">
                  <c:v>31623.8</c:v>
                </c:pt>
                <c:pt idx="2485">
                  <c:v>31629.200000000001</c:v>
                </c:pt>
                <c:pt idx="2486">
                  <c:v>31634.799999999999</c:v>
                </c:pt>
                <c:pt idx="2487">
                  <c:v>31640.5</c:v>
                </c:pt>
                <c:pt idx="2488">
                  <c:v>31646.3</c:v>
                </c:pt>
                <c:pt idx="2489">
                  <c:v>31650.7</c:v>
                </c:pt>
                <c:pt idx="2490">
                  <c:v>31656.6</c:v>
                </c:pt>
                <c:pt idx="2491">
                  <c:v>31662.6</c:v>
                </c:pt>
                <c:pt idx="2492">
                  <c:v>31668.799999999999</c:v>
                </c:pt>
                <c:pt idx="2493">
                  <c:v>31674.9</c:v>
                </c:pt>
                <c:pt idx="2494">
                  <c:v>31681.200000000001</c:v>
                </c:pt>
                <c:pt idx="2495">
                  <c:v>31686</c:v>
                </c:pt>
                <c:pt idx="2496">
                  <c:v>31692.400000000001</c:v>
                </c:pt>
                <c:pt idx="2497">
                  <c:v>31698.9</c:v>
                </c:pt>
                <c:pt idx="2498">
                  <c:v>31705.4</c:v>
                </c:pt>
                <c:pt idx="2499">
                  <c:v>31712.1</c:v>
                </c:pt>
                <c:pt idx="2500">
                  <c:v>31718.799999999999</c:v>
                </c:pt>
                <c:pt idx="2501">
                  <c:v>31723.9</c:v>
                </c:pt>
                <c:pt idx="2502">
                  <c:v>31730.7</c:v>
                </c:pt>
                <c:pt idx="2503">
                  <c:v>31737.599999999999</c:v>
                </c:pt>
                <c:pt idx="2504">
                  <c:v>31744.5</c:v>
                </c:pt>
                <c:pt idx="2505">
                  <c:v>31749.8</c:v>
                </c:pt>
                <c:pt idx="2506">
                  <c:v>31756.9</c:v>
                </c:pt>
                <c:pt idx="2507">
                  <c:v>31764</c:v>
                </c:pt>
                <c:pt idx="2508">
                  <c:v>31771.200000000001</c:v>
                </c:pt>
                <c:pt idx="2509">
                  <c:v>31778.5</c:v>
                </c:pt>
                <c:pt idx="2510">
                  <c:v>31785.8</c:v>
                </c:pt>
                <c:pt idx="2511">
                  <c:v>31791.3</c:v>
                </c:pt>
                <c:pt idx="2512">
                  <c:v>31798.7</c:v>
                </c:pt>
                <c:pt idx="2513">
                  <c:v>31806.2</c:v>
                </c:pt>
                <c:pt idx="2514">
                  <c:v>31811.8</c:v>
                </c:pt>
                <c:pt idx="2515">
                  <c:v>31817.5</c:v>
                </c:pt>
                <c:pt idx="2516">
                  <c:v>31825.1</c:v>
                </c:pt>
                <c:pt idx="2517">
                  <c:v>31832.7</c:v>
                </c:pt>
                <c:pt idx="2518">
                  <c:v>31838.400000000001</c:v>
                </c:pt>
                <c:pt idx="2519">
                  <c:v>31846.2</c:v>
                </c:pt>
                <c:pt idx="2520">
                  <c:v>31853.9</c:v>
                </c:pt>
                <c:pt idx="2521">
                  <c:v>31861.9</c:v>
                </c:pt>
                <c:pt idx="2522">
                  <c:v>31867.9</c:v>
                </c:pt>
                <c:pt idx="2523">
                  <c:v>31874</c:v>
                </c:pt>
                <c:pt idx="2524">
                  <c:v>31882.3</c:v>
                </c:pt>
                <c:pt idx="2525">
                  <c:v>31890.7</c:v>
                </c:pt>
                <c:pt idx="2526">
                  <c:v>31899.200000000001</c:v>
                </c:pt>
                <c:pt idx="2527">
                  <c:v>31905.7</c:v>
                </c:pt>
                <c:pt idx="2528">
                  <c:v>31914.400000000001</c:v>
                </c:pt>
                <c:pt idx="2529">
                  <c:v>31923.200000000001</c:v>
                </c:pt>
                <c:pt idx="2530">
                  <c:v>31932</c:v>
                </c:pt>
                <c:pt idx="2531">
                  <c:v>31938.7</c:v>
                </c:pt>
                <c:pt idx="2532">
                  <c:v>31947.7</c:v>
                </c:pt>
                <c:pt idx="2533">
                  <c:v>31954.5</c:v>
                </c:pt>
                <c:pt idx="2534">
                  <c:v>31961.3</c:v>
                </c:pt>
                <c:pt idx="2535">
                  <c:v>31970.400000000001</c:v>
                </c:pt>
                <c:pt idx="2536">
                  <c:v>31979.599999999999</c:v>
                </c:pt>
                <c:pt idx="2537">
                  <c:v>31988.799999999999</c:v>
                </c:pt>
                <c:pt idx="2538">
                  <c:v>31995.7</c:v>
                </c:pt>
                <c:pt idx="2539">
                  <c:v>32002.6</c:v>
                </c:pt>
                <c:pt idx="2540">
                  <c:v>32011.9</c:v>
                </c:pt>
                <c:pt idx="2541">
                  <c:v>32018.799999999999</c:v>
                </c:pt>
                <c:pt idx="2542">
                  <c:v>32028</c:v>
                </c:pt>
                <c:pt idx="2543">
                  <c:v>32035</c:v>
                </c:pt>
                <c:pt idx="2544">
                  <c:v>32044.2</c:v>
                </c:pt>
                <c:pt idx="2545">
                  <c:v>32048.799999999999</c:v>
                </c:pt>
                <c:pt idx="2546">
                  <c:v>32055.599999999999</c:v>
                </c:pt>
                <c:pt idx="2547">
                  <c:v>32062.5</c:v>
                </c:pt>
                <c:pt idx="2548">
                  <c:v>32069.3</c:v>
                </c:pt>
                <c:pt idx="2549">
                  <c:v>32076.1</c:v>
                </c:pt>
                <c:pt idx="2550">
                  <c:v>32082.9</c:v>
                </c:pt>
                <c:pt idx="2551">
                  <c:v>32089.7</c:v>
                </c:pt>
                <c:pt idx="2552">
                  <c:v>32094.1</c:v>
                </c:pt>
                <c:pt idx="2553">
                  <c:v>32098.6</c:v>
                </c:pt>
                <c:pt idx="2554">
                  <c:v>32105.200000000001</c:v>
                </c:pt>
                <c:pt idx="2555">
                  <c:v>32111.8</c:v>
                </c:pt>
                <c:pt idx="2556">
                  <c:v>32116.2</c:v>
                </c:pt>
                <c:pt idx="2557">
                  <c:v>32125</c:v>
                </c:pt>
                <c:pt idx="2558">
                  <c:v>32129.3</c:v>
                </c:pt>
                <c:pt idx="2559">
                  <c:v>32135.9</c:v>
                </c:pt>
                <c:pt idx="2560">
                  <c:v>32140.3</c:v>
                </c:pt>
                <c:pt idx="2561">
                  <c:v>32144.7</c:v>
                </c:pt>
                <c:pt idx="2562">
                  <c:v>32151.3</c:v>
                </c:pt>
                <c:pt idx="2563">
                  <c:v>32157.8</c:v>
                </c:pt>
                <c:pt idx="2564">
                  <c:v>32162.2</c:v>
                </c:pt>
                <c:pt idx="2565">
                  <c:v>32171</c:v>
                </c:pt>
                <c:pt idx="2566">
                  <c:v>32175.3</c:v>
                </c:pt>
                <c:pt idx="2567">
                  <c:v>32179.7</c:v>
                </c:pt>
                <c:pt idx="2568">
                  <c:v>32186.3</c:v>
                </c:pt>
                <c:pt idx="2569">
                  <c:v>32192.799999999999</c:v>
                </c:pt>
                <c:pt idx="2570">
                  <c:v>32199.4</c:v>
                </c:pt>
                <c:pt idx="2571">
                  <c:v>32206</c:v>
                </c:pt>
                <c:pt idx="2572">
                  <c:v>32210.3</c:v>
                </c:pt>
                <c:pt idx="2573">
                  <c:v>32214.7</c:v>
                </c:pt>
                <c:pt idx="2574">
                  <c:v>32221.200000000001</c:v>
                </c:pt>
                <c:pt idx="2575">
                  <c:v>32225.599999999999</c:v>
                </c:pt>
                <c:pt idx="2576">
                  <c:v>32229.9</c:v>
                </c:pt>
                <c:pt idx="2577">
                  <c:v>32234.3</c:v>
                </c:pt>
                <c:pt idx="2578">
                  <c:v>32243</c:v>
                </c:pt>
                <c:pt idx="2579">
                  <c:v>32247.3</c:v>
                </c:pt>
                <c:pt idx="2580">
                  <c:v>32253.8</c:v>
                </c:pt>
                <c:pt idx="2581">
                  <c:v>32260.3</c:v>
                </c:pt>
                <c:pt idx="2582">
                  <c:v>32264.7</c:v>
                </c:pt>
                <c:pt idx="2583">
                  <c:v>32269</c:v>
                </c:pt>
                <c:pt idx="2584">
                  <c:v>32275.5</c:v>
                </c:pt>
                <c:pt idx="2585">
                  <c:v>32282</c:v>
                </c:pt>
                <c:pt idx="2586">
                  <c:v>32288.400000000001</c:v>
                </c:pt>
                <c:pt idx="2587">
                  <c:v>32292.7</c:v>
                </c:pt>
                <c:pt idx="2588">
                  <c:v>32301.3</c:v>
                </c:pt>
                <c:pt idx="2589">
                  <c:v>32305.599999999999</c:v>
                </c:pt>
                <c:pt idx="2590">
                  <c:v>32312</c:v>
                </c:pt>
                <c:pt idx="2591">
                  <c:v>32316.3</c:v>
                </c:pt>
                <c:pt idx="2592">
                  <c:v>32322.7</c:v>
                </c:pt>
                <c:pt idx="2593">
                  <c:v>32327</c:v>
                </c:pt>
                <c:pt idx="2594">
                  <c:v>32335.5</c:v>
                </c:pt>
                <c:pt idx="2595">
                  <c:v>32339.7</c:v>
                </c:pt>
                <c:pt idx="2596">
                  <c:v>32344</c:v>
                </c:pt>
                <c:pt idx="2597">
                  <c:v>32350.3</c:v>
                </c:pt>
                <c:pt idx="2598">
                  <c:v>32356.7</c:v>
                </c:pt>
                <c:pt idx="2599">
                  <c:v>32363</c:v>
                </c:pt>
                <c:pt idx="2600">
                  <c:v>32369.3</c:v>
                </c:pt>
                <c:pt idx="2601">
                  <c:v>32375.599999999999</c:v>
                </c:pt>
                <c:pt idx="2602">
                  <c:v>32381.9</c:v>
                </c:pt>
                <c:pt idx="2603">
                  <c:v>32386</c:v>
                </c:pt>
                <c:pt idx="2604">
                  <c:v>32390.2</c:v>
                </c:pt>
                <c:pt idx="2605">
                  <c:v>32396.5</c:v>
                </c:pt>
                <c:pt idx="2606">
                  <c:v>32402.799999999999</c:v>
                </c:pt>
                <c:pt idx="2607">
                  <c:v>32407</c:v>
                </c:pt>
                <c:pt idx="2608">
                  <c:v>32413.200000000001</c:v>
                </c:pt>
                <c:pt idx="2609">
                  <c:v>32417.4</c:v>
                </c:pt>
                <c:pt idx="2610">
                  <c:v>32423.599999999999</c:v>
                </c:pt>
                <c:pt idx="2611">
                  <c:v>32427.8</c:v>
                </c:pt>
                <c:pt idx="2612">
                  <c:v>32431.9</c:v>
                </c:pt>
                <c:pt idx="2613">
                  <c:v>32438.2</c:v>
                </c:pt>
                <c:pt idx="2614">
                  <c:v>32444.400000000001</c:v>
                </c:pt>
                <c:pt idx="2615">
                  <c:v>32450.6</c:v>
                </c:pt>
                <c:pt idx="2616">
                  <c:v>32454.7</c:v>
                </c:pt>
                <c:pt idx="2617">
                  <c:v>32460.9</c:v>
                </c:pt>
                <c:pt idx="2618">
                  <c:v>32467.1</c:v>
                </c:pt>
                <c:pt idx="2619">
                  <c:v>32473.3</c:v>
                </c:pt>
                <c:pt idx="2620">
                  <c:v>32477.4</c:v>
                </c:pt>
                <c:pt idx="2621">
                  <c:v>32483.599999999999</c:v>
                </c:pt>
                <c:pt idx="2622">
                  <c:v>32487.7</c:v>
                </c:pt>
                <c:pt idx="2623">
                  <c:v>32493.8</c:v>
                </c:pt>
                <c:pt idx="2624">
                  <c:v>32502</c:v>
                </c:pt>
                <c:pt idx="2625">
                  <c:v>32506</c:v>
                </c:pt>
                <c:pt idx="2626">
                  <c:v>32512.1</c:v>
                </c:pt>
                <c:pt idx="2627">
                  <c:v>32520.3</c:v>
                </c:pt>
                <c:pt idx="2628">
                  <c:v>32530.400000000001</c:v>
                </c:pt>
                <c:pt idx="2629">
                  <c:v>32536.400000000001</c:v>
                </c:pt>
                <c:pt idx="2630">
                  <c:v>32544.5</c:v>
                </c:pt>
                <c:pt idx="2631">
                  <c:v>32550.5</c:v>
                </c:pt>
                <c:pt idx="2632">
                  <c:v>32556.5</c:v>
                </c:pt>
                <c:pt idx="2633">
                  <c:v>32560.5</c:v>
                </c:pt>
                <c:pt idx="2634">
                  <c:v>32566.400000000001</c:v>
                </c:pt>
                <c:pt idx="2635">
                  <c:v>32570.400000000001</c:v>
                </c:pt>
                <c:pt idx="2636">
                  <c:v>32578.3</c:v>
                </c:pt>
                <c:pt idx="2637">
                  <c:v>32582.3</c:v>
                </c:pt>
                <c:pt idx="2638">
                  <c:v>32590.1</c:v>
                </c:pt>
                <c:pt idx="2639">
                  <c:v>32594.1</c:v>
                </c:pt>
                <c:pt idx="2640">
                  <c:v>32601.9</c:v>
                </c:pt>
                <c:pt idx="2641">
                  <c:v>32607.7</c:v>
                </c:pt>
                <c:pt idx="2642">
                  <c:v>32613.599999999999</c:v>
                </c:pt>
                <c:pt idx="2643">
                  <c:v>32619.4</c:v>
                </c:pt>
                <c:pt idx="2644">
                  <c:v>32627.1</c:v>
                </c:pt>
                <c:pt idx="2645">
                  <c:v>32632.9</c:v>
                </c:pt>
                <c:pt idx="2646">
                  <c:v>32638.7</c:v>
                </c:pt>
                <c:pt idx="2647">
                  <c:v>32642.6</c:v>
                </c:pt>
                <c:pt idx="2648">
                  <c:v>32650.3</c:v>
                </c:pt>
                <c:pt idx="2649">
                  <c:v>32654.2</c:v>
                </c:pt>
                <c:pt idx="2650">
                  <c:v>32661.9</c:v>
                </c:pt>
                <c:pt idx="2651">
                  <c:v>32665.8</c:v>
                </c:pt>
                <c:pt idx="2652">
                  <c:v>32675.4</c:v>
                </c:pt>
                <c:pt idx="2653">
                  <c:v>32690.7</c:v>
                </c:pt>
                <c:pt idx="2654">
                  <c:v>32704</c:v>
                </c:pt>
                <c:pt idx="2655">
                  <c:v>32711.5</c:v>
                </c:pt>
                <c:pt idx="2656">
                  <c:v>32717.200000000001</c:v>
                </c:pt>
                <c:pt idx="2657">
                  <c:v>32722.799999999999</c:v>
                </c:pt>
                <c:pt idx="2658">
                  <c:v>32730.3</c:v>
                </c:pt>
                <c:pt idx="2659">
                  <c:v>32737.8</c:v>
                </c:pt>
                <c:pt idx="2660">
                  <c:v>32745.200000000001</c:v>
                </c:pt>
                <c:pt idx="2661">
                  <c:v>32752.6</c:v>
                </c:pt>
                <c:pt idx="2662">
                  <c:v>32759.9</c:v>
                </c:pt>
                <c:pt idx="2663">
                  <c:v>32769.1</c:v>
                </c:pt>
                <c:pt idx="2664">
                  <c:v>32774.5</c:v>
                </c:pt>
                <c:pt idx="2665">
                  <c:v>32781.699999999997</c:v>
                </c:pt>
                <c:pt idx="2666">
                  <c:v>32788.9</c:v>
                </c:pt>
                <c:pt idx="2667">
                  <c:v>32796</c:v>
                </c:pt>
                <c:pt idx="2668">
                  <c:v>32804.800000000003</c:v>
                </c:pt>
                <c:pt idx="2669">
                  <c:v>32811.699999999997</c:v>
                </c:pt>
                <c:pt idx="2670">
                  <c:v>32818.6</c:v>
                </c:pt>
                <c:pt idx="2671">
                  <c:v>32827.199999999997</c:v>
                </c:pt>
                <c:pt idx="2672">
                  <c:v>32832.300000000003</c:v>
                </c:pt>
                <c:pt idx="2673">
                  <c:v>32840.699999999997</c:v>
                </c:pt>
                <c:pt idx="2674">
                  <c:v>32847.4</c:v>
                </c:pt>
                <c:pt idx="2675">
                  <c:v>32854</c:v>
                </c:pt>
                <c:pt idx="2676">
                  <c:v>32860.699999999997</c:v>
                </c:pt>
                <c:pt idx="2677">
                  <c:v>32865.599999999999</c:v>
                </c:pt>
                <c:pt idx="2678">
                  <c:v>32872.199999999997</c:v>
                </c:pt>
                <c:pt idx="2679">
                  <c:v>32878.699999999997</c:v>
                </c:pt>
                <c:pt idx="2680">
                  <c:v>32885.199999999997</c:v>
                </c:pt>
                <c:pt idx="2681">
                  <c:v>32893.300000000003</c:v>
                </c:pt>
                <c:pt idx="2682">
                  <c:v>32899.699999999997</c:v>
                </c:pt>
                <c:pt idx="2683">
                  <c:v>32906.1</c:v>
                </c:pt>
                <c:pt idx="2684">
                  <c:v>32912.400000000001</c:v>
                </c:pt>
                <c:pt idx="2685">
                  <c:v>32918.699999999997</c:v>
                </c:pt>
                <c:pt idx="2686">
                  <c:v>32925</c:v>
                </c:pt>
                <c:pt idx="2687">
                  <c:v>32929.599999999999</c:v>
                </c:pt>
                <c:pt idx="2688">
                  <c:v>32937.4</c:v>
                </c:pt>
                <c:pt idx="2689">
                  <c:v>32940.400000000001</c:v>
                </c:pt>
                <c:pt idx="2690">
                  <c:v>32946.5</c:v>
                </c:pt>
                <c:pt idx="2691">
                  <c:v>32952.6</c:v>
                </c:pt>
                <c:pt idx="2692">
                  <c:v>32958.6</c:v>
                </c:pt>
                <c:pt idx="2693">
                  <c:v>32966.1</c:v>
                </c:pt>
                <c:pt idx="2694">
                  <c:v>32970.5</c:v>
                </c:pt>
                <c:pt idx="2695">
                  <c:v>32975</c:v>
                </c:pt>
                <c:pt idx="2696">
                  <c:v>32980.800000000003</c:v>
                </c:pt>
                <c:pt idx="2697">
                  <c:v>32986.6</c:v>
                </c:pt>
                <c:pt idx="2698">
                  <c:v>32992.400000000001</c:v>
                </c:pt>
                <c:pt idx="2699">
                  <c:v>32998.1</c:v>
                </c:pt>
                <c:pt idx="2700">
                  <c:v>33000.9</c:v>
                </c:pt>
                <c:pt idx="2701">
                  <c:v>33006.5</c:v>
                </c:pt>
                <c:pt idx="2702">
                  <c:v>33012.1</c:v>
                </c:pt>
                <c:pt idx="2703">
                  <c:v>33016.199999999997</c:v>
                </c:pt>
                <c:pt idx="2704">
                  <c:v>33021.699999999997</c:v>
                </c:pt>
                <c:pt idx="2705">
                  <c:v>33027.1</c:v>
                </c:pt>
                <c:pt idx="2706">
                  <c:v>33032.5</c:v>
                </c:pt>
                <c:pt idx="2707">
                  <c:v>33035.199999999997</c:v>
                </c:pt>
                <c:pt idx="2708">
                  <c:v>33040.400000000001</c:v>
                </c:pt>
                <c:pt idx="2709">
                  <c:v>33045.699999999997</c:v>
                </c:pt>
                <c:pt idx="2710">
                  <c:v>33048.300000000003</c:v>
                </c:pt>
                <c:pt idx="2711">
                  <c:v>33053.5</c:v>
                </c:pt>
                <c:pt idx="2712">
                  <c:v>33057.300000000003</c:v>
                </c:pt>
                <c:pt idx="2713">
                  <c:v>33061.1</c:v>
                </c:pt>
                <c:pt idx="2714">
                  <c:v>33064.9</c:v>
                </c:pt>
                <c:pt idx="2715">
                  <c:v>33068.699999999997</c:v>
                </c:pt>
                <c:pt idx="2716">
                  <c:v>33073.699999999997</c:v>
                </c:pt>
                <c:pt idx="2717">
                  <c:v>33076.199999999997</c:v>
                </c:pt>
                <c:pt idx="2718">
                  <c:v>33079.9</c:v>
                </c:pt>
                <c:pt idx="2719">
                  <c:v>33083.599999999999</c:v>
                </c:pt>
                <c:pt idx="2720">
                  <c:v>33087.300000000003</c:v>
                </c:pt>
                <c:pt idx="2721">
                  <c:v>33089.699999999997</c:v>
                </c:pt>
                <c:pt idx="2722">
                  <c:v>33092.1</c:v>
                </c:pt>
                <c:pt idx="2723">
                  <c:v>33097</c:v>
                </c:pt>
                <c:pt idx="2724">
                  <c:v>33099.4</c:v>
                </c:pt>
                <c:pt idx="2725">
                  <c:v>33101.800000000003</c:v>
                </c:pt>
                <c:pt idx="2726">
                  <c:v>33106.6</c:v>
                </c:pt>
                <c:pt idx="2727">
                  <c:v>33109</c:v>
                </c:pt>
                <c:pt idx="2728">
                  <c:v>33112.6</c:v>
                </c:pt>
                <c:pt idx="2729">
                  <c:v>33116.199999999997</c:v>
                </c:pt>
                <c:pt idx="2730">
                  <c:v>33118.5</c:v>
                </c:pt>
                <c:pt idx="2731">
                  <c:v>33123.300000000003</c:v>
                </c:pt>
                <c:pt idx="2732">
                  <c:v>33125.599999999999</c:v>
                </c:pt>
                <c:pt idx="2733">
                  <c:v>33129.1</c:v>
                </c:pt>
                <c:pt idx="2734">
                  <c:v>33131.5</c:v>
                </c:pt>
                <c:pt idx="2735">
                  <c:v>33135</c:v>
                </c:pt>
                <c:pt idx="2736">
                  <c:v>33138.5</c:v>
                </c:pt>
                <c:pt idx="2737">
                  <c:v>33140.9</c:v>
                </c:pt>
                <c:pt idx="2738">
                  <c:v>33144.400000000001</c:v>
                </c:pt>
                <c:pt idx="2739">
                  <c:v>33146.699999999997</c:v>
                </c:pt>
                <c:pt idx="2740">
                  <c:v>33151.4</c:v>
                </c:pt>
                <c:pt idx="2741">
                  <c:v>33153.699999999997</c:v>
                </c:pt>
                <c:pt idx="2742">
                  <c:v>33157.199999999997</c:v>
                </c:pt>
                <c:pt idx="2743">
                  <c:v>33160.699999999997</c:v>
                </c:pt>
                <c:pt idx="2744">
                  <c:v>33164.199999999997</c:v>
                </c:pt>
                <c:pt idx="2745">
                  <c:v>33167.699999999997</c:v>
                </c:pt>
                <c:pt idx="2746">
                  <c:v>33172.300000000003</c:v>
                </c:pt>
                <c:pt idx="2747">
                  <c:v>33174.6</c:v>
                </c:pt>
                <c:pt idx="2748">
                  <c:v>33176.9</c:v>
                </c:pt>
                <c:pt idx="2749">
                  <c:v>33180.199999999997</c:v>
                </c:pt>
                <c:pt idx="2750">
                  <c:v>33184.6</c:v>
                </c:pt>
                <c:pt idx="2751">
                  <c:v>33186.699999999997</c:v>
                </c:pt>
                <c:pt idx="2752">
                  <c:v>33188.9</c:v>
                </c:pt>
                <c:pt idx="2753">
                  <c:v>33191</c:v>
                </c:pt>
                <c:pt idx="2754">
                  <c:v>33194.199999999997</c:v>
                </c:pt>
                <c:pt idx="2755">
                  <c:v>33197.4</c:v>
                </c:pt>
                <c:pt idx="2756">
                  <c:v>33199.4</c:v>
                </c:pt>
                <c:pt idx="2757">
                  <c:v>33202.6</c:v>
                </c:pt>
                <c:pt idx="2758">
                  <c:v>33205.699999999997</c:v>
                </c:pt>
                <c:pt idx="2759">
                  <c:v>33208.800000000003</c:v>
                </c:pt>
                <c:pt idx="2760">
                  <c:v>33210.800000000003</c:v>
                </c:pt>
                <c:pt idx="2761">
                  <c:v>33212.9</c:v>
                </c:pt>
                <c:pt idx="2762">
                  <c:v>33217</c:v>
                </c:pt>
                <c:pt idx="2763">
                  <c:v>33219</c:v>
                </c:pt>
                <c:pt idx="2764">
                  <c:v>33222.1</c:v>
                </c:pt>
                <c:pt idx="2765">
                  <c:v>33224.1</c:v>
                </c:pt>
                <c:pt idx="2766">
                  <c:v>33227.199999999997</c:v>
                </c:pt>
                <c:pt idx="2767">
                  <c:v>33229.300000000003</c:v>
                </c:pt>
                <c:pt idx="2768">
                  <c:v>33232.400000000001</c:v>
                </c:pt>
                <c:pt idx="2769">
                  <c:v>33234.5</c:v>
                </c:pt>
                <c:pt idx="2770">
                  <c:v>33237.599999999999</c:v>
                </c:pt>
                <c:pt idx="2771">
                  <c:v>33241.800000000003</c:v>
                </c:pt>
                <c:pt idx="2772">
                  <c:v>33244</c:v>
                </c:pt>
                <c:pt idx="2773">
                  <c:v>33246.1</c:v>
                </c:pt>
                <c:pt idx="2774">
                  <c:v>33250.400000000001</c:v>
                </c:pt>
                <c:pt idx="2775">
                  <c:v>33252.6</c:v>
                </c:pt>
                <c:pt idx="2776">
                  <c:v>33256</c:v>
                </c:pt>
                <c:pt idx="2777">
                  <c:v>33259.300000000003</c:v>
                </c:pt>
                <c:pt idx="2778">
                  <c:v>33261.599999999999</c:v>
                </c:pt>
                <c:pt idx="2779">
                  <c:v>33265</c:v>
                </c:pt>
                <c:pt idx="2780">
                  <c:v>33268.5</c:v>
                </c:pt>
                <c:pt idx="2781">
                  <c:v>33274.5</c:v>
                </c:pt>
                <c:pt idx="2782">
                  <c:v>33279.4</c:v>
                </c:pt>
                <c:pt idx="2783">
                  <c:v>33283.199999999997</c:v>
                </c:pt>
                <c:pt idx="2784">
                  <c:v>33287</c:v>
                </c:pt>
                <c:pt idx="2785">
                  <c:v>33290.9</c:v>
                </c:pt>
                <c:pt idx="2786">
                  <c:v>33294.800000000003</c:v>
                </c:pt>
                <c:pt idx="2787">
                  <c:v>33298.9</c:v>
                </c:pt>
                <c:pt idx="2788">
                  <c:v>33303</c:v>
                </c:pt>
                <c:pt idx="2789">
                  <c:v>33308.699999999997</c:v>
                </c:pt>
                <c:pt idx="2790">
                  <c:v>33313</c:v>
                </c:pt>
                <c:pt idx="2791">
                  <c:v>33319</c:v>
                </c:pt>
                <c:pt idx="2792">
                  <c:v>33325</c:v>
                </c:pt>
                <c:pt idx="2793">
                  <c:v>33329.699999999997</c:v>
                </c:pt>
                <c:pt idx="2794">
                  <c:v>33336</c:v>
                </c:pt>
                <c:pt idx="2795">
                  <c:v>33342.400000000001</c:v>
                </c:pt>
                <c:pt idx="2796">
                  <c:v>33350.6</c:v>
                </c:pt>
                <c:pt idx="2797">
                  <c:v>33357.4</c:v>
                </c:pt>
                <c:pt idx="2798">
                  <c:v>33364.199999999997</c:v>
                </c:pt>
                <c:pt idx="2799">
                  <c:v>33371.1</c:v>
                </c:pt>
                <c:pt idx="2800">
                  <c:v>33378.199999999997</c:v>
                </c:pt>
                <c:pt idx="2801">
                  <c:v>33385.300000000003</c:v>
                </c:pt>
                <c:pt idx="2802">
                  <c:v>33392.5</c:v>
                </c:pt>
                <c:pt idx="2803">
                  <c:v>33396.199999999997</c:v>
                </c:pt>
                <c:pt idx="2804">
                  <c:v>33403.599999999999</c:v>
                </c:pt>
                <c:pt idx="2805">
                  <c:v>33407.300000000003</c:v>
                </c:pt>
                <c:pt idx="2806">
                  <c:v>33414.800000000003</c:v>
                </c:pt>
                <c:pt idx="2807">
                  <c:v>33422.300000000003</c:v>
                </c:pt>
                <c:pt idx="2808">
                  <c:v>33437.599999999999</c:v>
                </c:pt>
                <c:pt idx="2809">
                  <c:v>33451.199999999997</c:v>
                </c:pt>
                <c:pt idx="2810">
                  <c:v>33461</c:v>
                </c:pt>
                <c:pt idx="2811">
                  <c:v>33468.9</c:v>
                </c:pt>
                <c:pt idx="2812">
                  <c:v>33476.800000000003</c:v>
                </c:pt>
                <c:pt idx="2813">
                  <c:v>33482.800000000003</c:v>
                </c:pt>
                <c:pt idx="2814">
                  <c:v>33488.800000000003</c:v>
                </c:pt>
                <c:pt idx="2815">
                  <c:v>33498.800000000003</c:v>
                </c:pt>
                <c:pt idx="2816">
                  <c:v>33506.800000000003</c:v>
                </c:pt>
                <c:pt idx="2817">
                  <c:v>33514.800000000003</c:v>
                </c:pt>
                <c:pt idx="2818">
                  <c:v>33525</c:v>
                </c:pt>
                <c:pt idx="2819">
                  <c:v>33533.4</c:v>
                </c:pt>
                <c:pt idx="2820">
                  <c:v>33541.9</c:v>
                </c:pt>
                <c:pt idx="2821">
                  <c:v>33550.5</c:v>
                </c:pt>
                <c:pt idx="2822">
                  <c:v>33559.300000000003</c:v>
                </c:pt>
                <c:pt idx="2823">
                  <c:v>33568.1</c:v>
                </c:pt>
                <c:pt idx="2824">
                  <c:v>33577.1</c:v>
                </c:pt>
                <c:pt idx="2825">
                  <c:v>33586.199999999997</c:v>
                </c:pt>
                <c:pt idx="2826">
                  <c:v>33597.699999999997</c:v>
                </c:pt>
                <c:pt idx="2827">
                  <c:v>33606.9</c:v>
                </c:pt>
                <c:pt idx="2828">
                  <c:v>33613.9</c:v>
                </c:pt>
                <c:pt idx="2829">
                  <c:v>33625.699999999997</c:v>
                </c:pt>
                <c:pt idx="2830">
                  <c:v>33635.1</c:v>
                </c:pt>
                <c:pt idx="2831">
                  <c:v>33644.6</c:v>
                </c:pt>
                <c:pt idx="2832">
                  <c:v>33654.199999999997</c:v>
                </c:pt>
                <c:pt idx="2833">
                  <c:v>33663.699999999997</c:v>
                </c:pt>
                <c:pt idx="2834">
                  <c:v>33673.300000000003</c:v>
                </c:pt>
                <c:pt idx="2835">
                  <c:v>33682.9</c:v>
                </c:pt>
                <c:pt idx="2836">
                  <c:v>33692.5</c:v>
                </c:pt>
                <c:pt idx="2837">
                  <c:v>33702</c:v>
                </c:pt>
                <c:pt idx="2838">
                  <c:v>33709.199999999997</c:v>
                </c:pt>
                <c:pt idx="2839">
                  <c:v>33718.699999999997</c:v>
                </c:pt>
                <c:pt idx="2840">
                  <c:v>33728.199999999997</c:v>
                </c:pt>
                <c:pt idx="2841">
                  <c:v>33737.699999999997</c:v>
                </c:pt>
                <c:pt idx="2842">
                  <c:v>33747.1</c:v>
                </c:pt>
                <c:pt idx="2843">
                  <c:v>33754.1</c:v>
                </c:pt>
                <c:pt idx="2844">
                  <c:v>33763.4</c:v>
                </c:pt>
                <c:pt idx="2845">
                  <c:v>33772.6</c:v>
                </c:pt>
                <c:pt idx="2846">
                  <c:v>33779.5</c:v>
                </c:pt>
                <c:pt idx="2847">
                  <c:v>33790.800000000003</c:v>
                </c:pt>
                <c:pt idx="2848">
                  <c:v>33799.9</c:v>
                </c:pt>
                <c:pt idx="2849">
                  <c:v>33806.800000000003</c:v>
                </c:pt>
                <c:pt idx="2850">
                  <c:v>33816.1</c:v>
                </c:pt>
                <c:pt idx="2851">
                  <c:v>33825.5</c:v>
                </c:pt>
                <c:pt idx="2852">
                  <c:v>33835</c:v>
                </c:pt>
                <c:pt idx="2853">
                  <c:v>33842.1</c:v>
                </c:pt>
                <c:pt idx="2854">
                  <c:v>33851.699999999997</c:v>
                </c:pt>
                <c:pt idx="2855">
                  <c:v>33858.9</c:v>
                </c:pt>
                <c:pt idx="2856">
                  <c:v>33870.9</c:v>
                </c:pt>
                <c:pt idx="2857">
                  <c:v>33880.5</c:v>
                </c:pt>
                <c:pt idx="2858">
                  <c:v>33887.800000000003</c:v>
                </c:pt>
                <c:pt idx="2859">
                  <c:v>33897.4</c:v>
                </c:pt>
                <c:pt idx="2860">
                  <c:v>33906.9</c:v>
                </c:pt>
                <c:pt idx="2861">
                  <c:v>33916.400000000001</c:v>
                </c:pt>
                <c:pt idx="2862">
                  <c:v>33923.5</c:v>
                </c:pt>
                <c:pt idx="2863">
                  <c:v>33930.6</c:v>
                </c:pt>
                <c:pt idx="2864">
                  <c:v>33939.9</c:v>
                </c:pt>
                <c:pt idx="2865">
                  <c:v>33946.800000000003</c:v>
                </c:pt>
                <c:pt idx="2866">
                  <c:v>33953.699999999997</c:v>
                </c:pt>
                <c:pt idx="2867">
                  <c:v>33960.5</c:v>
                </c:pt>
                <c:pt idx="2868">
                  <c:v>33969.4</c:v>
                </c:pt>
                <c:pt idx="2869">
                  <c:v>33976.1</c:v>
                </c:pt>
                <c:pt idx="2870">
                  <c:v>33982.6</c:v>
                </c:pt>
                <c:pt idx="2871">
                  <c:v>33986.9</c:v>
                </c:pt>
                <c:pt idx="2872">
                  <c:v>33995.4</c:v>
                </c:pt>
                <c:pt idx="2873">
                  <c:v>33999.5</c:v>
                </c:pt>
                <c:pt idx="2874">
                  <c:v>34007.699999999997</c:v>
                </c:pt>
                <c:pt idx="2875">
                  <c:v>34011.699999999997</c:v>
                </c:pt>
                <c:pt idx="2876">
                  <c:v>34015.699999999997</c:v>
                </c:pt>
                <c:pt idx="2877">
                  <c:v>34023.4</c:v>
                </c:pt>
                <c:pt idx="2878">
                  <c:v>34027.199999999997</c:v>
                </c:pt>
                <c:pt idx="2879">
                  <c:v>34030.9</c:v>
                </c:pt>
                <c:pt idx="2880">
                  <c:v>34036.300000000003</c:v>
                </c:pt>
                <c:pt idx="2881">
                  <c:v>34039.9</c:v>
                </c:pt>
                <c:pt idx="2882">
                  <c:v>34046.800000000003</c:v>
                </c:pt>
                <c:pt idx="2883">
                  <c:v>34050.199999999997</c:v>
                </c:pt>
                <c:pt idx="2884">
                  <c:v>34055.1</c:v>
                </c:pt>
                <c:pt idx="2885">
                  <c:v>34059.9</c:v>
                </c:pt>
                <c:pt idx="2886">
                  <c:v>34063.1</c:v>
                </c:pt>
                <c:pt idx="2887">
                  <c:v>34066.199999999997</c:v>
                </c:pt>
                <c:pt idx="2888">
                  <c:v>34072.5</c:v>
                </c:pt>
                <c:pt idx="2889">
                  <c:v>34075.599999999999</c:v>
                </c:pt>
                <c:pt idx="2890">
                  <c:v>34080.1</c:v>
                </c:pt>
                <c:pt idx="2891">
                  <c:v>34083.199999999997</c:v>
                </c:pt>
                <c:pt idx="2892">
                  <c:v>34089.1</c:v>
                </c:pt>
                <c:pt idx="2893">
                  <c:v>34093.599999999999</c:v>
                </c:pt>
                <c:pt idx="2894">
                  <c:v>34096.5</c:v>
                </c:pt>
                <c:pt idx="2895">
                  <c:v>34100.800000000003</c:v>
                </c:pt>
                <c:pt idx="2896">
                  <c:v>34106.5</c:v>
                </c:pt>
                <c:pt idx="2897">
                  <c:v>34109.300000000003</c:v>
                </c:pt>
                <c:pt idx="2898">
                  <c:v>34113.4</c:v>
                </c:pt>
                <c:pt idx="2899">
                  <c:v>34116.199999999997</c:v>
                </c:pt>
                <c:pt idx="2900">
                  <c:v>34121.599999999999</c:v>
                </c:pt>
                <c:pt idx="2901">
                  <c:v>34124.300000000003</c:v>
                </c:pt>
                <c:pt idx="2902">
                  <c:v>34128.300000000003</c:v>
                </c:pt>
                <c:pt idx="2903">
                  <c:v>34132.199999999997</c:v>
                </c:pt>
                <c:pt idx="2904">
                  <c:v>34134.800000000003</c:v>
                </c:pt>
                <c:pt idx="2905">
                  <c:v>34138.699999999997</c:v>
                </c:pt>
                <c:pt idx="2906">
                  <c:v>34142.5</c:v>
                </c:pt>
                <c:pt idx="2907">
                  <c:v>34145</c:v>
                </c:pt>
                <c:pt idx="2908">
                  <c:v>34148.800000000003</c:v>
                </c:pt>
                <c:pt idx="2909">
                  <c:v>34151.199999999997</c:v>
                </c:pt>
                <c:pt idx="2910">
                  <c:v>34153.699999999997</c:v>
                </c:pt>
                <c:pt idx="2911">
                  <c:v>34157.300000000003</c:v>
                </c:pt>
                <c:pt idx="2912">
                  <c:v>34160.9</c:v>
                </c:pt>
                <c:pt idx="2913">
                  <c:v>34163.300000000003</c:v>
                </c:pt>
                <c:pt idx="2914">
                  <c:v>34166.800000000003</c:v>
                </c:pt>
                <c:pt idx="2915">
                  <c:v>34170.300000000003</c:v>
                </c:pt>
                <c:pt idx="2916">
                  <c:v>34172.6</c:v>
                </c:pt>
                <c:pt idx="2917">
                  <c:v>34176</c:v>
                </c:pt>
                <c:pt idx="2918">
                  <c:v>34179.300000000003</c:v>
                </c:pt>
                <c:pt idx="2919">
                  <c:v>34181.599999999999</c:v>
                </c:pt>
                <c:pt idx="2920">
                  <c:v>34184.9</c:v>
                </c:pt>
                <c:pt idx="2921">
                  <c:v>34188.1</c:v>
                </c:pt>
                <c:pt idx="2922">
                  <c:v>34190.300000000003</c:v>
                </c:pt>
                <c:pt idx="2923">
                  <c:v>34192.400000000001</c:v>
                </c:pt>
                <c:pt idx="2924">
                  <c:v>34196.699999999997</c:v>
                </c:pt>
                <c:pt idx="2925">
                  <c:v>34198.800000000003</c:v>
                </c:pt>
                <c:pt idx="2926">
                  <c:v>34201.9</c:v>
                </c:pt>
                <c:pt idx="2927">
                  <c:v>34204</c:v>
                </c:pt>
                <c:pt idx="2928">
                  <c:v>34206</c:v>
                </c:pt>
                <c:pt idx="2929">
                  <c:v>34210</c:v>
                </c:pt>
                <c:pt idx="2930">
                  <c:v>34213</c:v>
                </c:pt>
                <c:pt idx="2931">
                  <c:v>34216.9</c:v>
                </c:pt>
                <c:pt idx="2932">
                  <c:v>34219.699999999997</c:v>
                </c:pt>
                <c:pt idx="2933">
                  <c:v>34222.5</c:v>
                </c:pt>
                <c:pt idx="2934">
                  <c:v>34224.300000000003</c:v>
                </c:pt>
                <c:pt idx="2935">
                  <c:v>34227.1</c:v>
                </c:pt>
                <c:pt idx="2936">
                  <c:v>34230.6</c:v>
                </c:pt>
                <c:pt idx="2937">
                  <c:v>34233.300000000003</c:v>
                </c:pt>
                <c:pt idx="2938">
                  <c:v>34236.699999999997</c:v>
                </c:pt>
                <c:pt idx="2939">
                  <c:v>34240.1</c:v>
                </c:pt>
                <c:pt idx="2940">
                  <c:v>34244.300000000003</c:v>
                </c:pt>
                <c:pt idx="2941">
                  <c:v>34293.300000000003</c:v>
                </c:pt>
                <c:pt idx="2942">
                  <c:v>34294.9</c:v>
                </c:pt>
                <c:pt idx="2943">
                  <c:v>34298.1</c:v>
                </c:pt>
                <c:pt idx="2944">
                  <c:v>34299.699999999997</c:v>
                </c:pt>
                <c:pt idx="2945">
                  <c:v>34303</c:v>
                </c:pt>
                <c:pt idx="2946">
                  <c:v>34306.400000000001</c:v>
                </c:pt>
                <c:pt idx="2947">
                  <c:v>34308.9</c:v>
                </c:pt>
                <c:pt idx="2948">
                  <c:v>34313.1</c:v>
                </c:pt>
                <c:pt idx="2949">
                  <c:v>34316.6</c:v>
                </c:pt>
                <c:pt idx="2950">
                  <c:v>34320</c:v>
                </c:pt>
                <c:pt idx="2951">
                  <c:v>34323.4</c:v>
                </c:pt>
                <c:pt idx="2952">
                  <c:v>34326.9</c:v>
                </c:pt>
                <c:pt idx="2953">
                  <c:v>34329.4</c:v>
                </c:pt>
                <c:pt idx="2954">
                  <c:v>34334.6</c:v>
                </c:pt>
                <c:pt idx="2955">
                  <c:v>34336.400000000001</c:v>
                </c:pt>
                <c:pt idx="2956">
                  <c:v>34340.699999999997</c:v>
                </c:pt>
                <c:pt idx="2957">
                  <c:v>34342.400000000001</c:v>
                </c:pt>
                <c:pt idx="2958">
                  <c:v>34345.9</c:v>
                </c:pt>
                <c:pt idx="2959">
                  <c:v>34349.4</c:v>
                </c:pt>
                <c:pt idx="2960">
                  <c:v>34352</c:v>
                </c:pt>
                <c:pt idx="2961">
                  <c:v>34355.5</c:v>
                </c:pt>
                <c:pt idx="2962">
                  <c:v>34358.1</c:v>
                </c:pt>
                <c:pt idx="2963">
                  <c:v>34360.6</c:v>
                </c:pt>
                <c:pt idx="2964">
                  <c:v>34364.1</c:v>
                </c:pt>
                <c:pt idx="2965">
                  <c:v>34368.400000000001</c:v>
                </c:pt>
                <c:pt idx="2966">
                  <c:v>34375.300000000003</c:v>
                </c:pt>
                <c:pt idx="2967">
                  <c:v>34379.5</c:v>
                </c:pt>
                <c:pt idx="2968">
                  <c:v>34382.9</c:v>
                </c:pt>
                <c:pt idx="2969">
                  <c:v>34386.300000000003</c:v>
                </c:pt>
                <c:pt idx="2970">
                  <c:v>34388.800000000003</c:v>
                </c:pt>
                <c:pt idx="2971">
                  <c:v>34392.1</c:v>
                </c:pt>
                <c:pt idx="2972">
                  <c:v>34395.4</c:v>
                </c:pt>
                <c:pt idx="2973">
                  <c:v>34398.699999999997</c:v>
                </c:pt>
                <c:pt idx="2974">
                  <c:v>34402</c:v>
                </c:pt>
                <c:pt idx="2975">
                  <c:v>34405.199999999997</c:v>
                </c:pt>
                <c:pt idx="2976">
                  <c:v>34408.400000000001</c:v>
                </c:pt>
                <c:pt idx="2977">
                  <c:v>34411.599999999999</c:v>
                </c:pt>
                <c:pt idx="2978">
                  <c:v>34414.699999999997</c:v>
                </c:pt>
                <c:pt idx="2979">
                  <c:v>34417.800000000003</c:v>
                </c:pt>
                <c:pt idx="2980">
                  <c:v>34420</c:v>
                </c:pt>
                <c:pt idx="2981">
                  <c:v>34423</c:v>
                </c:pt>
                <c:pt idx="2982">
                  <c:v>34425.300000000003</c:v>
                </c:pt>
                <c:pt idx="2983">
                  <c:v>34428.199999999997</c:v>
                </c:pt>
                <c:pt idx="2984">
                  <c:v>34431.199999999997</c:v>
                </c:pt>
                <c:pt idx="2985">
                  <c:v>34434.1</c:v>
                </c:pt>
                <c:pt idx="2986">
                  <c:v>34437</c:v>
                </c:pt>
                <c:pt idx="2987">
                  <c:v>34439.800000000003</c:v>
                </c:pt>
                <c:pt idx="2988">
                  <c:v>34442.699999999997</c:v>
                </c:pt>
                <c:pt idx="2989">
                  <c:v>34446.300000000003</c:v>
                </c:pt>
                <c:pt idx="2990">
                  <c:v>34449.1</c:v>
                </c:pt>
                <c:pt idx="2991">
                  <c:v>34451.300000000003</c:v>
                </c:pt>
                <c:pt idx="2992">
                  <c:v>34454.1</c:v>
                </c:pt>
                <c:pt idx="2993">
                  <c:v>34457</c:v>
                </c:pt>
                <c:pt idx="2994">
                  <c:v>34459.9</c:v>
                </c:pt>
                <c:pt idx="2995">
                  <c:v>34462.800000000003</c:v>
                </c:pt>
                <c:pt idx="2996">
                  <c:v>34465</c:v>
                </c:pt>
                <c:pt idx="2997">
                  <c:v>34467.9</c:v>
                </c:pt>
                <c:pt idx="2998">
                  <c:v>34470.9</c:v>
                </c:pt>
                <c:pt idx="2999">
                  <c:v>34473.1</c:v>
                </c:pt>
                <c:pt idx="3000">
                  <c:v>34476.199999999997</c:v>
                </c:pt>
                <c:pt idx="3001">
                  <c:v>34479.199999999997</c:v>
                </c:pt>
                <c:pt idx="3002">
                  <c:v>34481.599999999999</c:v>
                </c:pt>
                <c:pt idx="3003">
                  <c:v>34483.9</c:v>
                </c:pt>
                <c:pt idx="3004">
                  <c:v>34486.300000000003</c:v>
                </c:pt>
                <c:pt idx="3005">
                  <c:v>34489.5</c:v>
                </c:pt>
                <c:pt idx="3006">
                  <c:v>34492.800000000003</c:v>
                </c:pt>
                <c:pt idx="3007">
                  <c:v>34495.300000000003</c:v>
                </c:pt>
                <c:pt idx="3008">
                  <c:v>34498.699999999997</c:v>
                </c:pt>
                <c:pt idx="3009">
                  <c:v>34502.1</c:v>
                </c:pt>
                <c:pt idx="3010">
                  <c:v>34504.699999999997</c:v>
                </c:pt>
                <c:pt idx="3011">
                  <c:v>34508.1</c:v>
                </c:pt>
                <c:pt idx="3012">
                  <c:v>34511.5</c:v>
                </c:pt>
                <c:pt idx="3013">
                  <c:v>34514.1</c:v>
                </c:pt>
                <c:pt idx="3014">
                  <c:v>34517.599999999999</c:v>
                </c:pt>
                <c:pt idx="3015">
                  <c:v>34521.1</c:v>
                </c:pt>
                <c:pt idx="3016">
                  <c:v>34522.800000000003</c:v>
                </c:pt>
                <c:pt idx="3017">
                  <c:v>34526.300000000003</c:v>
                </c:pt>
                <c:pt idx="3018">
                  <c:v>34529.9</c:v>
                </c:pt>
                <c:pt idx="3019">
                  <c:v>34533.5</c:v>
                </c:pt>
                <c:pt idx="3020">
                  <c:v>34537.1</c:v>
                </c:pt>
                <c:pt idx="3021">
                  <c:v>34540.800000000003</c:v>
                </c:pt>
                <c:pt idx="3022">
                  <c:v>34543.5</c:v>
                </c:pt>
                <c:pt idx="3023">
                  <c:v>34547.300000000003</c:v>
                </c:pt>
                <c:pt idx="3024">
                  <c:v>34550.1</c:v>
                </c:pt>
                <c:pt idx="3025">
                  <c:v>34553</c:v>
                </c:pt>
                <c:pt idx="3026">
                  <c:v>34555.9</c:v>
                </c:pt>
                <c:pt idx="3027">
                  <c:v>34558.800000000003</c:v>
                </c:pt>
                <c:pt idx="3028">
                  <c:v>34560.800000000003</c:v>
                </c:pt>
                <c:pt idx="3029">
                  <c:v>34564.699999999997</c:v>
                </c:pt>
                <c:pt idx="3030">
                  <c:v>34567.699999999997</c:v>
                </c:pt>
                <c:pt idx="3031">
                  <c:v>34570.800000000003</c:v>
                </c:pt>
                <c:pt idx="3032">
                  <c:v>34572.9</c:v>
                </c:pt>
                <c:pt idx="3033">
                  <c:v>34577</c:v>
                </c:pt>
                <c:pt idx="3034">
                  <c:v>34579.1</c:v>
                </c:pt>
                <c:pt idx="3035">
                  <c:v>34583.4</c:v>
                </c:pt>
                <c:pt idx="3036">
                  <c:v>34585.599999999999</c:v>
                </c:pt>
                <c:pt idx="3037">
                  <c:v>34587.800000000003</c:v>
                </c:pt>
                <c:pt idx="3038">
                  <c:v>34592.199999999997</c:v>
                </c:pt>
                <c:pt idx="3039">
                  <c:v>34594.400000000001</c:v>
                </c:pt>
                <c:pt idx="3040">
                  <c:v>34597.800000000003</c:v>
                </c:pt>
                <c:pt idx="3041">
                  <c:v>34601.300000000003</c:v>
                </c:pt>
                <c:pt idx="3042">
                  <c:v>34604.800000000003</c:v>
                </c:pt>
                <c:pt idx="3043">
                  <c:v>34608.300000000003</c:v>
                </c:pt>
                <c:pt idx="3044">
                  <c:v>34611.9</c:v>
                </c:pt>
                <c:pt idx="3045">
                  <c:v>34615.599999999999</c:v>
                </c:pt>
                <c:pt idx="3046">
                  <c:v>34619.300000000003</c:v>
                </c:pt>
                <c:pt idx="3047">
                  <c:v>34623.199999999997</c:v>
                </c:pt>
                <c:pt idx="3048">
                  <c:v>34628.5</c:v>
                </c:pt>
                <c:pt idx="3049">
                  <c:v>34632.699999999997</c:v>
                </c:pt>
                <c:pt idx="3050">
                  <c:v>34635.5</c:v>
                </c:pt>
                <c:pt idx="3051">
                  <c:v>34639.800000000003</c:v>
                </c:pt>
                <c:pt idx="3052">
                  <c:v>34644.1</c:v>
                </c:pt>
                <c:pt idx="3053">
                  <c:v>34648.6</c:v>
                </c:pt>
                <c:pt idx="3054">
                  <c:v>34651.699999999997</c:v>
                </c:pt>
                <c:pt idx="3055">
                  <c:v>34654.699999999997</c:v>
                </c:pt>
                <c:pt idx="3056">
                  <c:v>34659.4</c:v>
                </c:pt>
                <c:pt idx="3057">
                  <c:v>34664.1</c:v>
                </c:pt>
                <c:pt idx="3058">
                  <c:v>34667.300000000003</c:v>
                </c:pt>
                <c:pt idx="3059">
                  <c:v>34672.199999999997</c:v>
                </c:pt>
                <c:pt idx="3060">
                  <c:v>34677.1</c:v>
                </c:pt>
                <c:pt idx="3061">
                  <c:v>34680.5</c:v>
                </c:pt>
                <c:pt idx="3062">
                  <c:v>34687.199999999997</c:v>
                </c:pt>
                <c:pt idx="3063">
                  <c:v>34690.6</c:v>
                </c:pt>
                <c:pt idx="3064">
                  <c:v>34694</c:v>
                </c:pt>
                <c:pt idx="3065">
                  <c:v>34699.1</c:v>
                </c:pt>
                <c:pt idx="3066">
                  <c:v>34702.6</c:v>
                </c:pt>
                <c:pt idx="3067">
                  <c:v>34707.800000000003</c:v>
                </c:pt>
                <c:pt idx="3068">
                  <c:v>34713</c:v>
                </c:pt>
                <c:pt idx="3069">
                  <c:v>34716.5</c:v>
                </c:pt>
                <c:pt idx="3070">
                  <c:v>34723.599999999999</c:v>
                </c:pt>
                <c:pt idx="3071">
                  <c:v>34727.1</c:v>
                </c:pt>
                <c:pt idx="3072">
                  <c:v>34730.6</c:v>
                </c:pt>
                <c:pt idx="3073">
                  <c:v>34737.699999999997</c:v>
                </c:pt>
                <c:pt idx="3074">
                  <c:v>34743.1</c:v>
                </c:pt>
                <c:pt idx="3075">
                  <c:v>34748.400000000001</c:v>
                </c:pt>
                <c:pt idx="3076">
                  <c:v>34755.5</c:v>
                </c:pt>
                <c:pt idx="3077">
                  <c:v>34760.800000000003</c:v>
                </c:pt>
                <c:pt idx="3078">
                  <c:v>34769.599999999999</c:v>
                </c:pt>
                <c:pt idx="3079">
                  <c:v>34774.9</c:v>
                </c:pt>
                <c:pt idx="3080">
                  <c:v>34781.9</c:v>
                </c:pt>
                <c:pt idx="3081">
                  <c:v>34787.1</c:v>
                </c:pt>
                <c:pt idx="3082">
                  <c:v>34795.599999999999</c:v>
                </c:pt>
                <c:pt idx="3083">
                  <c:v>34802.400000000001</c:v>
                </c:pt>
                <c:pt idx="3084">
                  <c:v>34812.400000000001</c:v>
                </c:pt>
                <c:pt idx="3085">
                  <c:v>34819</c:v>
                </c:pt>
                <c:pt idx="3086">
                  <c:v>34823.9</c:v>
                </c:pt>
                <c:pt idx="3087">
                  <c:v>34832</c:v>
                </c:pt>
                <c:pt idx="3088">
                  <c:v>34838.5</c:v>
                </c:pt>
                <c:pt idx="3089">
                  <c:v>34844.9</c:v>
                </c:pt>
                <c:pt idx="3090">
                  <c:v>34851.300000000003</c:v>
                </c:pt>
                <c:pt idx="3091">
                  <c:v>34856.1</c:v>
                </c:pt>
                <c:pt idx="3092">
                  <c:v>34862.6</c:v>
                </c:pt>
                <c:pt idx="3093">
                  <c:v>34869</c:v>
                </c:pt>
                <c:pt idx="3094">
                  <c:v>34873.800000000003</c:v>
                </c:pt>
                <c:pt idx="3095">
                  <c:v>34880.199999999997</c:v>
                </c:pt>
                <c:pt idx="3096">
                  <c:v>34885</c:v>
                </c:pt>
                <c:pt idx="3097">
                  <c:v>34891.4</c:v>
                </c:pt>
                <c:pt idx="3098">
                  <c:v>34896.199999999997</c:v>
                </c:pt>
                <c:pt idx="3099">
                  <c:v>34901</c:v>
                </c:pt>
                <c:pt idx="3100">
                  <c:v>34907.5</c:v>
                </c:pt>
                <c:pt idx="3101">
                  <c:v>34913.9</c:v>
                </c:pt>
                <c:pt idx="3102">
                  <c:v>34918.800000000003</c:v>
                </c:pt>
                <c:pt idx="3103">
                  <c:v>34923.699999999997</c:v>
                </c:pt>
                <c:pt idx="3104">
                  <c:v>34930.199999999997</c:v>
                </c:pt>
                <c:pt idx="3105">
                  <c:v>34936.800000000003</c:v>
                </c:pt>
                <c:pt idx="3106">
                  <c:v>34940.1</c:v>
                </c:pt>
                <c:pt idx="3107">
                  <c:v>34946.800000000003</c:v>
                </c:pt>
                <c:pt idx="3108">
                  <c:v>34951.800000000003</c:v>
                </c:pt>
                <c:pt idx="3109">
                  <c:v>34956.9</c:v>
                </c:pt>
                <c:pt idx="3110">
                  <c:v>34963.599999999999</c:v>
                </c:pt>
                <c:pt idx="3111">
                  <c:v>34968.699999999997</c:v>
                </c:pt>
                <c:pt idx="3112">
                  <c:v>34975.599999999999</c:v>
                </c:pt>
                <c:pt idx="3113">
                  <c:v>34982.6</c:v>
                </c:pt>
                <c:pt idx="3114">
                  <c:v>34987.800000000003</c:v>
                </c:pt>
                <c:pt idx="3115">
                  <c:v>34994.9</c:v>
                </c:pt>
                <c:pt idx="3116">
                  <c:v>35002.1</c:v>
                </c:pt>
                <c:pt idx="3117">
                  <c:v>35005.699999999997</c:v>
                </c:pt>
                <c:pt idx="3118">
                  <c:v>35012.9</c:v>
                </c:pt>
                <c:pt idx="3119">
                  <c:v>35018.5</c:v>
                </c:pt>
                <c:pt idx="3120">
                  <c:v>35024.1</c:v>
                </c:pt>
                <c:pt idx="3121">
                  <c:v>35029.800000000003</c:v>
                </c:pt>
                <c:pt idx="3122">
                  <c:v>35037.5</c:v>
                </c:pt>
                <c:pt idx="3123">
                  <c:v>35045.300000000003</c:v>
                </c:pt>
                <c:pt idx="3124">
                  <c:v>35057.199999999997</c:v>
                </c:pt>
                <c:pt idx="3125">
                  <c:v>35071.300000000003</c:v>
                </c:pt>
                <c:pt idx="3126">
                  <c:v>35083.599999999999</c:v>
                </c:pt>
                <c:pt idx="3127">
                  <c:v>35091.800000000003</c:v>
                </c:pt>
                <c:pt idx="3128">
                  <c:v>35100.1</c:v>
                </c:pt>
                <c:pt idx="3129">
                  <c:v>35104.300000000003</c:v>
                </c:pt>
                <c:pt idx="3130">
                  <c:v>35112.6</c:v>
                </c:pt>
                <c:pt idx="3131">
                  <c:v>35121</c:v>
                </c:pt>
                <c:pt idx="3132">
                  <c:v>35131.5</c:v>
                </c:pt>
                <c:pt idx="3133">
                  <c:v>35139.9</c:v>
                </c:pt>
                <c:pt idx="3134">
                  <c:v>35148.300000000003</c:v>
                </c:pt>
                <c:pt idx="3135">
                  <c:v>35156.699999999997</c:v>
                </c:pt>
                <c:pt idx="3136">
                  <c:v>35165.1</c:v>
                </c:pt>
                <c:pt idx="3137">
                  <c:v>35173.4</c:v>
                </c:pt>
                <c:pt idx="3138">
                  <c:v>35181.800000000003</c:v>
                </c:pt>
                <c:pt idx="3139">
                  <c:v>35190</c:v>
                </c:pt>
                <c:pt idx="3140">
                  <c:v>35198.199999999997</c:v>
                </c:pt>
                <c:pt idx="3141">
                  <c:v>35206.300000000003</c:v>
                </c:pt>
                <c:pt idx="3142">
                  <c:v>35214.400000000001</c:v>
                </c:pt>
                <c:pt idx="3143">
                  <c:v>35224.400000000001</c:v>
                </c:pt>
                <c:pt idx="3144">
                  <c:v>35232.199999999997</c:v>
                </c:pt>
                <c:pt idx="3145">
                  <c:v>35240</c:v>
                </c:pt>
                <c:pt idx="3146">
                  <c:v>35247.599999999999</c:v>
                </c:pt>
                <c:pt idx="3147">
                  <c:v>35253.300000000003</c:v>
                </c:pt>
                <c:pt idx="3148">
                  <c:v>35260.800000000003</c:v>
                </c:pt>
                <c:pt idx="3149">
                  <c:v>35266.400000000001</c:v>
                </c:pt>
                <c:pt idx="3150">
                  <c:v>35273.9</c:v>
                </c:pt>
                <c:pt idx="3151">
                  <c:v>35279.5</c:v>
                </c:pt>
                <c:pt idx="3152">
                  <c:v>35288.9</c:v>
                </c:pt>
                <c:pt idx="3153">
                  <c:v>35294.400000000001</c:v>
                </c:pt>
                <c:pt idx="3154">
                  <c:v>35301.800000000003</c:v>
                </c:pt>
                <c:pt idx="3155">
                  <c:v>35307.4</c:v>
                </c:pt>
                <c:pt idx="3156">
                  <c:v>35314.699999999997</c:v>
                </c:pt>
                <c:pt idx="3157">
                  <c:v>35322</c:v>
                </c:pt>
                <c:pt idx="3158">
                  <c:v>35329.300000000003</c:v>
                </c:pt>
                <c:pt idx="3159">
                  <c:v>35334.800000000003</c:v>
                </c:pt>
                <c:pt idx="3160">
                  <c:v>35342</c:v>
                </c:pt>
                <c:pt idx="3161">
                  <c:v>35349.199999999997</c:v>
                </c:pt>
                <c:pt idx="3162">
                  <c:v>35354.6</c:v>
                </c:pt>
                <c:pt idx="3163">
                  <c:v>35361.699999999997</c:v>
                </c:pt>
                <c:pt idx="3164">
                  <c:v>35368.9</c:v>
                </c:pt>
                <c:pt idx="3165">
                  <c:v>35372.400000000001</c:v>
                </c:pt>
                <c:pt idx="3166">
                  <c:v>35379.4</c:v>
                </c:pt>
                <c:pt idx="3167">
                  <c:v>35386.400000000001</c:v>
                </c:pt>
                <c:pt idx="3168">
                  <c:v>35391.599999999999</c:v>
                </c:pt>
                <c:pt idx="3169">
                  <c:v>35398.6</c:v>
                </c:pt>
                <c:pt idx="3170">
                  <c:v>35403.699999999997</c:v>
                </c:pt>
                <c:pt idx="3171">
                  <c:v>35410.6</c:v>
                </c:pt>
                <c:pt idx="3172">
                  <c:v>35417.4</c:v>
                </c:pt>
                <c:pt idx="3173">
                  <c:v>35422.400000000001</c:v>
                </c:pt>
                <c:pt idx="3174">
                  <c:v>35429.1</c:v>
                </c:pt>
                <c:pt idx="3175">
                  <c:v>35432.400000000001</c:v>
                </c:pt>
                <c:pt idx="3176">
                  <c:v>35439.1</c:v>
                </c:pt>
                <c:pt idx="3177">
                  <c:v>35445.599999999999</c:v>
                </c:pt>
                <c:pt idx="3178">
                  <c:v>35452.1</c:v>
                </c:pt>
                <c:pt idx="3179">
                  <c:v>35455.4</c:v>
                </c:pt>
                <c:pt idx="3180">
                  <c:v>35461.800000000003</c:v>
                </c:pt>
                <c:pt idx="3181">
                  <c:v>35468.199999999997</c:v>
                </c:pt>
                <c:pt idx="3182">
                  <c:v>35472.9</c:v>
                </c:pt>
                <c:pt idx="3183">
                  <c:v>35477.599999999999</c:v>
                </c:pt>
                <c:pt idx="3184">
                  <c:v>35483.800000000003</c:v>
                </c:pt>
                <c:pt idx="3185">
                  <c:v>35488.400000000001</c:v>
                </c:pt>
                <c:pt idx="3186">
                  <c:v>35493</c:v>
                </c:pt>
                <c:pt idx="3187">
                  <c:v>35497.5</c:v>
                </c:pt>
                <c:pt idx="3188">
                  <c:v>35500.5</c:v>
                </c:pt>
                <c:pt idx="3189">
                  <c:v>35506.5</c:v>
                </c:pt>
                <c:pt idx="3190">
                  <c:v>35509.5</c:v>
                </c:pt>
                <c:pt idx="3191">
                  <c:v>35515.5</c:v>
                </c:pt>
                <c:pt idx="3192">
                  <c:v>35518.400000000001</c:v>
                </c:pt>
                <c:pt idx="3193">
                  <c:v>35522.800000000003</c:v>
                </c:pt>
                <c:pt idx="3194">
                  <c:v>35527.199999999997</c:v>
                </c:pt>
                <c:pt idx="3195">
                  <c:v>35531.599999999999</c:v>
                </c:pt>
                <c:pt idx="3196">
                  <c:v>35534.5</c:v>
                </c:pt>
                <c:pt idx="3197">
                  <c:v>35538.800000000003</c:v>
                </c:pt>
                <c:pt idx="3198">
                  <c:v>35543.1</c:v>
                </c:pt>
                <c:pt idx="3199">
                  <c:v>35548.9</c:v>
                </c:pt>
                <c:pt idx="3200">
                  <c:v>35551.699999999997</c:v>
                </c:pt>
                <c:pt idx="3201">
                  <c:v>35557.4</c:v>
                </c:pt>
                <c:pt idx="3202">
                  <c:v>35561.699999999997</c:v>
                </c:pt>
                <c:pt idx="3203">
                  <c:v>35565.9</c:v>
                </c:pt>
                <c:pt idx="3204">
                  <c:v>35570.199999999997</c:v>
                </c:pt>
                <c:pt idx="3205">
                  <c:v>35574.400000000001</c:v>
                </c:pt>
                <c:pt idx="3206">
                  <c:v>35580.1</c:v>
                </c:pt>
                <c:pt idx="3207">
                  <c:v>35582.9</c:v>
                </c:pt>
                <c:pt idx="3208">
                  <c:v>35587.1</c:v>
                </c:pt>
                <c:pt idx="3209">
                  <c:v>35591.4</c:v>
                </c:pt>
                <c:pt idx="3210">
                  <c:v>35594.199999999997</c:v>
                </c:pt>
                <c:pt idx="3211">
                  <c:v>35598.400000000001</c:v>
                </c:pt>
                <c:pt idx="3212">
                  <c:v>35602.6</c:v>
                </c:pt>
                <c:pt idx="3213">
                  <c:v>35606.9</c:v>
                </c:pt>
                <c:pt idx="3214">
                  <c:v>35609.699999999997</c:v>
                </c:pt>
                <c:pt idx="3215">
                  <c:v>35612.5</c:v>
                </c:pt>
                <c:pt idx="3216">
                  <c:v>35616.800000000003</c:v>
                </c:pt>
                <c:pt idx="3217">
                  <c:v>35621</c:v>
                </c:pt>
                <c:pt idx="3218">
                  <c:v>35623.9</c:v>
                </c:pt>
                <c:pt idx="3219">
                  <c:v>35626.699999999997</c:v>
                </c:pt>
                <c:pt idx="3220">
                  <c:v>35631</c:v>
                </c:pt>
                <c:pt idx="3221">
                  <c:v>35633.9</c:v>
                </c:pt>
                <c:pt idx="3222">
                  <c:v>35639.599999999999</c:v>
                </c:pt>
                <c:pt idx="3223">
                  <c:v>35644</c:v>
                </c:pt>
                <c:pt idx="3224">
                  <c:v>35647</c:v>
                </c:pt>
                <c:pt idx="3225">
                  <c:v>35653.1</c:v>
                </c:pt>
                <c:pt idx="3226">
                  <c:v>35656.199999999997</c:v>
                </c:pt>
                <c:pt idx="3227">
                  <c:v>35662.5</c:v>
                </c:pt>
                <c:pt idx="3228">
                  <c:v>35665.599999999999</c:v>
                </c:pt>
                <c:pt idx="3229">
                  <c:v>35670.400000000001</c:v>
                </c:pt>
                <c:pt idx="3230">
                  <c:v>35673.699999999997</c:v>
                </c:pt>
                <c:pt idx="3231">
                  <c:v>35680.1</c:v>
                </c:pt>
                <c:pt idx="3232">
                  <c:v>35685</c:v>
                </c:pt>
                <c:pt idx="3233">
                  <c:v>35688.300000000003</c:v>
                </c:pt>
                <c:pt idx="3234">
                  <c:v>35693.199999999997</c:v>
                </c:pt>
                <c:pt idx="3235">
                  <c:v>35699.699999999997</c:v>
                </c:pt>
                <c:pt idx="3236">
                  <c:v>35704.699999999997</c:v>
                </c:pt>
                <c:pt idx="3237">
                  <c:v>35709.599999999999</c:v>
                </c:pt>
                <c:pt idx="3238">
                  <c:v>35714.400000000001</c:v>
                </c:pt>
                <c:pt idx="3239">
                  <c:v>35719.300000000003</c:v>
                </c:pt>
                <c:pt idx="3240">
                  <c:v>35724.1</c:v>
                </c:pt>
                <c:pt idx="3241">
                  <c:v>35730.5</c:v>
                </c:pt>
                <c:pt idx="3242">
                  <c:v>35736.699999999997</c:v>
                </c:pt>
                <c:pt idx="3243">
                  <c:v>35744.400000000001</c:v>
                </c:pt>
                <c:pt idx="3244">
                  <c:v>35748.9</c:v>
                </c:pt>
                <c:pt idx="3245">
                  <c:v>35754.800000000003</c:v>
                </c:pt>
                <c:pt idx="3246">
                  <c:v>35760.5</c:v>
                </c:pt>
                <c:pt idx="3247">
                  <c:v>35766</c:v>
                </c:pt>
                <c:pt idx="3248">
                  <c:v>35771.300000000003</c:v>
                </c:pt>
                <c:pt idx="3249">
                  <c:v>35775.199999999997</c:v>
                </c:pt>
                <c:pt idx="3250">
                  <c:v>35781.300000000003</c:v>
                </c:pt>
                <c:pt idx="3251">
                  <c:v>35785.9</c:v>
                </c:pt>
                <c:pt idx="3252">
                  <c:v>35790.300000000003</c:v>
                </c:pt>
                <c:pt idx="3253">
                  <c:v>35795.300000000003</c:v>
                </c:pt>
                <c:pt idx="3254">
                  <c:v>35799</c:v>
                </c:pt>
                <c:pt idx="3255">
                  <c:v>35801.5</c:v>
                </c:pt>
                <c:pt idx="3256">
                  <c:v>35805.300000000003</c:v>
                </c:pt>
                <c:pt idx="3257">
                  <c:v>35808.1</c:v>
                </c:pt>
                <c:pt idx="3258">
                  <c:v>35810.699999999997</c:v>
                </c:pt>
                <c:pt idx="3259">
                  <c:v>35812.5</c:v>
                </c:pt>
                <c:pt idx="3260">
                  <c:v>35814.800000000003</c:v>
                </c:pt>
                <c:pt idx="3261">
                  <c:v>35817</c:v>
                </c:pt>
                <c:pt idx="3262">
                  <c:v>35818.6</c:v>
                </c:pt>
                <c:pt idx="3263">
                  <c:v>35821</c:v>
                </c:pt>
                <c:pt idx="3264">
                  <c:v>35822.9</c:v>
                </c:pt>
                <c:pt idx="3265">
                  <c:v>35824.6</c:v>
                </c:pt>
                <c:pt idx="3266">
                  <c:v>35826.300000000003</c:v>
                </c:pt>
                <c:pt idx="3267">
                  <c:v>35827.599999999999</c:v>
                </c:pt>
                <c:pt idx="3268">
                  <c:v>35829.9</c:v>
                </c:pt>
                <c:pt idx="3269">
                  <c:v>35832.199999999997</c:v>
                </c:pt>
                <c:pt idx="3270">
                  <c:v>35833.699999999997</c:v>
                </c:pt>
                <c:pt idx="3271">
                  <c:v>35835.199999999997</c:v>
                </c:pt>
                <c:pt idx="3272">
                  <c:v>35836.699999999997</c:v>
                </c:pt>
                <c:pt idx="3273">
                  <c:v>35838.6</c:v>
                </c:pt>
                <c:pt idx="3274">
                  <c:v>35839.800000000003</c:v>
                </c:pt>
                <c:pt idx="3275">
                  <c:v>35841.4</c:v>
                </c:pt>
                <c:pt idx="3276">
                  <c:v>35843</c:v>
                </c:pt>
                <c:pt idx="3277">
                  <c:v>35844.300000000003</c:v>
                </c:pt>
                <c:pt idx="3278">
                  <c:v>35846.6</c:v>
                </c:pt>
                <c:pt idx="3279">
                  <c:v>35848</c:v>
                </c:pt>
                <c:pt idx="3280">
                  <c:v>35850</c:v>
                </c:pt>
                <c:pt idx="3281">
                  <c:v>35853.199999999997</c:v>
                </c:pt>
                <c:pt idx="3282">
                  <c:v>35854.9</c:v>
                </c:pt>
                <c:pt idx="3283">
                  <c:v>35857.300000000003</c:v>
                </c:pt>
                <c:pt idx="3284">
                  <c:v>35859.9</c:v>
                </c:pt>
                <c:pt idx="3285">
                  <c:v>35862</c:v>
                </c:pt>
                <c:pt idx="3286">
                  <c:v>35864.9</c:v>
                </c:pt>
                <c:pt idx="3287">
                  <c:v>35867.199999999997</c:v>
                </c:pt>
                <c:pt idx="3288">
                  <c:v>35870.5</c:v>
                </c:pt>
                <c:pt idx="3289">
                  <c:v>35874.1</c:v>
                </c:pt>
                <c:pt idx="3290">
                  <c:v>35878</c:v>
                </c:pt>
                <c:pt idx="3291">
                  <c:v>35881</c:v>
                </c:pt>
                <c:pt idx="3292">
                  <c:v>35886.300000000003</c:v>
                </c:pt>
                <c:pt idx="3293">
                  <c:v>35890.699999999997</c:v>
                </c:pt>
                <c:pt idx="3294">
                  <c:v>35894.199999999997</c:v>
                </c:pt>
                <c:pt idx="3295">
                  <c:v>35899</c:v>
                </c:pt>
                <c:pt idx="3296">
                  <c:v>35903.9</c:v>
                </c:pt>
                <c:pt idx="3297">
                  <c:v>35909.1</c:v>
                </c:pt>
                <c:pt idx="3298">
                  <c:v>35913</c:v>
                </c:pt>
                <c:pt idx="3299">
                  <c:v>35918.400000000001</c:v>
                </c:pt>
                <c:pt idx="3300">
                  <c:v>35924</c:v>
                </c:pt>
                <c:pt idx="3301">
                  <c:v>35928.199999999997</c:v>
                </c:pt>
                <c:pt idx="3302">
                  <c:v>35935.4</c:v>
                </c:pt>
                <c:pt idx="3303">
                  <c:v>35939.800000000003</c:v>
                </c:pt>
                <c:pt idx="3304">
                  <c:v>35945.800000000003</c:v>
                </c:pt>
                <c:pt idx="3305">
                  <c:v>35950.300000000003</c:v>
                </c:pt>
                <c:pt idx="3306">
                  <c:v>35956.5</c:v>
                </c:pt>
                <c:pt idx="3307">
                  <c:v>35961.1</c:v>
                </c:pt>
                <c:pt idx="3308">
                  <c:v>35965.800000000003</c:v>
                </c:pt>
                <c:pt idx="3309">
                  <c:v>35972.1</c:v>
                </c:pt>
                <c:pt idx="3310">
                  <c:v>35976.800000000003</c:v>
                </c:pt>
                <c:pt idx="3311">
                  <c:v>35983.199999999997</c:v>
                </c:pt>
                <c:pt idx="3312">
                  <c:v>35988</c:v>
                </c:pt>
                <c:pt idx="3313">
                  <c:v>35994.400000000001</c:v>
                </c:pt>
                <c:pt idx="3314">
                  <c:v>35999.199999999997</c:v>
                </c:pt>
                <c:pt idx="3315">
                  <c:v>36004</c:v>
                </c:pt>
                <c:pt idx="3316">
                  <c:v>36010.5</c:v>
                </c:pt>
                <c:pt idx="3317">
                  <c:v>36015.300000000003</c:v>
                </c:pt>
                <c:pt idx="3318">
                  <c:v>36020.1</c:v>
                </c:pt>
                <c:pt idx="3319">
                  <c:v>36026.5</c:v>
                </c:pt>
                <c:pt idx="3320">
                  <c:v>36031.4</c:v>
                </c:pt>
                <c:pt idx="3321">
                  <c:v>36036.5</c:v>
                </c:pt>
                <c:pt idx="3322">
                  <c:v>36041.599999999999</c:v>
                </c:pt>
                <c:pt idx="3323">
                  <c:v>36048.699999999997</c:v>
                </c:pt>
                <c:pt idx="3324">
                  <c:v>36055.9</c:v>
                </c:pt>
                <c:pt idx="3325">
                  <c:v>36063.300000000003</c:v>
                </c:pt>
                <c:pt idx="3326">
                  <c:v>36069</c:v>
                </c:pt>
                <c:pt idx="3327">
                  <c:v>36074.699999999997</c:v>
                </c:pt>
                <c:pt idx="3328">
                  <c:v>36080.5</c:v>
                </c:pt>
                <c:pt idx="3329">
                  <c:v>36088.400000000001</c:v>
                </c:pt>
                <c:pt idx="3330">
                  <c:v>36094.300000000003</c:v>
                </c:pt>
                <c:pt idx="3331">
                  <c:v>36100.400000000001</c:v>
                </c:pt>
                <c:pt idx="3332">
                  <c:v>36106.5</c:v>
                </c:pt>
                <c:pt idx="3333">
                  <c:v>36112.6</c:v>
                </c:pt>
                <c:pt idx="3334">
                  <c:v>36116.699999999997</c:v>
                </c:pt>
                <c:pt idx="3335">
                  <c:v>36124.9</c:v>
                </c:pt>
                <c:pt idx="3336">
                  <c:v>36131.199999999997</c:v>
                </c:pt>
                <c:pt idx="3337">
                  <c:v>36135.300000000003</c:v>
                </c:pt>
                <c:pt idx="3338">
                  <c:v>36143.699999999997</c:v>
                </c:pt>
                <c:pt idx="3339">
                  <c:v>36147.9</c:v>
                </c:pt>
                <c:pt idx="3340">
                  <c:v>36152.1</c:v>
                </c:pt>
                <c:pt idx="3341">
                  <c:v>36158.400000000001</c:v>
                </c:pt>
                <c:pt idx="3342">
                  <c:v>36164.699999999997</c:v>
                </c:pt>
                <c:pt idx="3343">
                  <c:v>36171</c:v>
                </c:pt>
                <c:pt idx="3344">
                  <c:v>36177.300000000003</c:v>
                </c:pt>
                <c:pt idx="3345">
                  <c:v>36181.4</c:v>
                </c:pt>
                <c:pt idx="3346">
                  <c:v>36191.9</c:v>
                </c:pt>
                <c:pt idx="3347">
                  <c:v>36198.1</c:v>
                </c:pt>
                <c:pt idx="3348">
                  <c:v>36206.300000000003</c:v>
                </c:pt>
                <c:pt idx="3349">
                  <c:v>36212.400000000001</c:v>
                </c:pt>
                <c:pt idx="3350">
                  <c:v>36216.400000000001</c:v>
                </c:pt>
                <c:pt idx="3351">
                  <c:v>36222.5</c:v>
                </c:pt>
                <c:pt idx="3352">
                  <c:v>36228.5</c:v>
                </c:pt>
                <c:pt idx="3353">
                  <c:v>36232.400000000001</c:v>
                </c:pt>
                <c:pt idx="3354">
                  <c:v>36236.300000000003</c:v>
                </c:pt>
                <c:pt idx="3355">
                  <c:v>36240.199999999997</c:v>
                </c:pt>
                <c:pt idx="3356">
                  <c:v>36246</c:v>
                </c:pt>
                <c:pt idx="3357">
                  <c:v>36251.699999999997</c:v>
                </c:pt>
                <c:pt idx="3358">
                  <c:v>36255.4</c:v>
                </c:pt>
                <c:pt idx="3359">
                  <c:v>36261</c:v>
                </c:pt>
                <c:pt idx="3360">
                  <c:v>36264.699999999997</c:v>
                </c:pt>
                <c:pt idx="3361">
                  <c:v>36270.300000000003</c:v>
                </c:pt>
                <c:pt idx="3362">
                  <c:v>36274.1</c:v>
                </c:pt>
                <c:pt idx="3363">
                  <c:v>36279.800000000003</c:v>
                </c:pt>
                <c:pt idx="3364">
                  <c:v>36285.5</c:v>
                </c:pt>
                <c:pt idx="3365">
                  <c:v>36291.300000000003</c:v>
                </c:pt>
                <c:pt idx="3366">
                  <c:v>36297.1</c:v>
                </c:pt>
                <c:pt idx="3367">
                  <c:v>36302.9</c:v>
                </c:pt>
                <c:pt idx="3368">
                  <c:v>36306.800000000003</c:v>
                </c:pt>
                <c:pt idx="3369">
                  <c:v>36316.6</c:v>
                </c:pt>
                <c:pt idx="3370">
                  <c:v>36322.400000000001</c:v>
                </c:pt>
                <c:pt idx="3371">
                  <c:v>36328.300000000003</c:v>
                </c:pt>
                <c:pt idx="3372">
                  <c:v>36334.1</c:v>
                </c:pt>
                <c:pt idx="3373">
                  <c:v>36338</c:v>
                </c:pt>
                <c:pt idx="3374">
                  <c:v>36343.800000000003</c:v>
                </c:pt>
                <c:pt idx="3375">
                  <c:v>36349.599999999999</c:v>
                </c:pt>
                <c:pt idx="3376">
                  <c:v>36357.300000000003</c:v>
                </c:pt>
                <c:pt idx="3377">
                  <c:v>36363</c:v>
                </c:pt>
                <c:pt idx="3378">
                  <c:v>36370.5</c:v>
                </c:pt>
                <c:pt idx="3379">
                  <c:v>36376.1</c:v>
                </c:pt>
                <c:pt idx="3380">
                  <c:v>36383.5</c:v>
                </c:pt>
                <c:pt idx="3381">
                  <c:v>36390.699999999997</c:v>
                </c:pt>
                <c:pt idx="3382">
                  <c:v>36399.599999999999</c:v>
                </c:pt>
                <c:pt idx="3383">
                  <c:v>36406.6</c:v>
                </c:pt>
                <c:pt idx="3384">
                  <c:v>36411.699999999997</c:v>
                </c:pt>
                <c:pt idx="3385">
                  <c:v>36416.699999999997</c:v>
                </c:pt>
                <c:pt idx="3386">
                  <c:v>36421.599999999999</c:v>
                </c:pt>
                <c:pt idx="3387">
                  <c:v>36426.400000000001</c:v>
                </c:pt>
                <c:pt idx="3388">
                  <c:v>36431.1</c:v>
                </c:pt>
                <c:pt idx="3389">
                  <c:v>36435.699999999997</c:v>
                </c:pt>
                <c:pt idx="3390">
                  <c:v>36440.1</c:v>
                </c:pt>
                <c:pt idx="3391">
                  <c:v>36445.9</c:v>
                </c:pt>
                <c:pt idx="3392">
                  <c:v>36452.699999999997</c:v>
                </c:pt>
                <c:pt idx="3393">
                  <c:v>36456.6</c:v>
                </c:pt>
                <c:pt idx="3394">
                  <c:v>36460.300000000003</c:v>
                </c:pt>
                <c:pt idx="3395">
                  <c:v>36465.1</c:v>
                </c:pt>
                <c:pt idx="3396">
                  <c:v>36468.400000000001</c:v>
                </c:pt>
                <c:pt idx="3397">
                  <c:v>36472.800000000003</c:v>
                </c:pt>
                <c:pt idx="3398">
                  <c:v>36477</c:v>
                </c:pt>
                <c:pt idx="3399">
                  <c:v>36480.1</c:v>
                </c:pt>
                <c:pt idx="3400">
                  <c:v>36484</c:v>
                </c:pt>
                <c:pt idx="3401">
                  <c:v>36486.9</c:v>
                </c:pt>
                <c:pt idx="3402">
                  <c:v>36490.699999999997</c:v>
                </c:pt>
                <c:pt idx="3403">
                  <c:v>36494.300000000003</c:v>
                </c:pt>
                <c:pt idx="3404">
                  <c:v>36497</c:v>
                </c:pt>
                <c:pt idx="3405">
                  <c:v>36500.400000000001</c:v>
                </c:pt>
                <c:pt idx="3406">
                  <c:v>36502.9</c:v>
                </c:pt>
                <c:pt idx="3407">
                  <c:v>36505.4</c:v>
                </c:pt>
                <c:pt idx="3408">
                  <c:v>36508.699999999997</c:v>
                </c:pt>
                <c:pt idx="3409">
                  <c:v>36511.1</c:v>
                </c:pt>
                <c:pt idx="3410">
                  <c:v>36513.4</c:v>
                </c:pt>
                <c:pt idx="3411">
                  <c:v>36515.800000000003</c:v>
                </c:pt>
                <c:pt idx="3412">
                  <c:v>36518.800000000003</c:v>
                </c:pt>
                <c:pt idx="3413">
                  <c:v>36521.800000000003</c:v>
                </c:pt>
                <c:pt idx="3414">
                  <c:v>36524.800000000003</c:v>
                </c:pt>
                <c:pt idx="3415">
                  <c:v>36530</c:v>
                </c:pt>
                <c:pt idx="3416">
                  <c:v>36534.400000000001</c:v>
                </c:pt>
                <c:pt idx="3417">
                  <c:v>36537.4</c:v>
                </c:pt>
                <c:pt idx="3418">
                  <c:v>36540.300000000003</c:v>
                </c:pt>
                <c:pt idx="3419">
                  <c:v>36541.800000000003</c:v>
                </c:pt>
                <c:pt idx="3420">
                  <c:v>36544.800000000003</c:v>
                </c:pt>
                <c:pt idx="3421">
                  <c:v>36547.800000000003</c:v>
                </c:pt>
                <c:pt idx="3422">
                  <c:v>36550.9</c:v>
                </c:pt>
                <c:pt idx="3423">
                  <c:v>36554.800000000003</c:v>
                </c:pt>
                <c:pt idx="3424">
                  <c:v>36558</c:v>
                </c:pt>
                <c:pt idx="3425">
                  <c:v>36561.300000000003</c:v>
                </c:pt>
                <c:pt idx="3426">
                  <c:v>36564.6</c:v>
                </c:pt>
                <c:pt idx="3427">
                  <c:v>36568</c:v>
                </c:pt>
                <c:pt idx="3428">
                  <c:v>36571.5</c:v>
                </c:pt>
                <c:pt idx="3429">
                  <c:v>36575</c:v>
                </c:pt>
                <c:pt idx="3430">
                  <c:v>36578.5</c:v>
                </c:pt>
                <c:pt idx="3431">
                  <c:v>36582</c:v>
                </c:pt>
                <c:pt idx="3432">
                  <c:v>36584.6</c:v>
                </c:pt>
                <c:pt idx="3433">
                  <c:v>36589</c:v>
                </c:pt>
                <c:pt idx="3434">
                  <c:v>36593.5</c:v>
                </c:pt>
                <c:pt idx="3435">
                  <c:v>36597</c:v>
                </c:pt>
                <c:pt idx="3436">
                  <c:v>36599.699999999997</c:v>
                </c:pt>
                <c:pt idx="3437">
                  <c:v>36603.300000000003</c:v>
                </c:pt>
                <c:pt idx="3438">
                  <c:v>36606.9</c:v>
                </c:pt>
                <c:pt idx="3439">
                  <c:v>36609.5</c:v>
                </c:pt>
                <c:pt idx="3440">
                  <c:v>36613.1</c:v>
                </c:pt>
                <c:pt idx="3441">
                  <c:v>36616.699999999997</c:v>
                </c:pt>
                <c:pt idx="3442">
                  <c:v>36619.4</c:v>
                </c:pt>
                <c:pt idx="3443">
                  <c:v>36623</c:v>
                </c:pt>
                <c:pt idx="3444">
                  <c:v>36626.6</c:v>
                </c:pt>
                <c:pt idx="3445">
                  <c:v>36630.199999999997</c:v>
                </c:pt>
                <c:pt idx="3446">
                  <c:v>36633.699999999997</c:v>
                </c:pt>
                <c:pt idx="3447">
                  <c:v>36637.300000000003</c:v>
                </c:pt>
                <c:pt idx="3448">
                  <c:v>36640.9</c:v>
                </c:pt>
                <c:pt idx="3449">
                  <c:v>36644.400000000001</c:v>
                </c:pt>
                <c:pt idx="3450">
                  <c:v>36647.9</c:v>
                </c:pt>
                <c:pt idx="3451">
                  <c:v>36651.5</c:v>
                </c:pt>
                <c:pt idx="3452">
                  <c:v>36654.1</c:v>
                </c:pt>
                <c:pt idx="3453">
                  <c:v>36657.599999999999</c:v>
                </c:pt>
                <c:pt idx="3454">
                  <c:v>36661.1</c:v>
                </c:pt>
                <c:pt idx="3455">
                  <c:v>36664.5</c:v>
                </c:pt>
                <c:pt idx="3456">
                  <c:v>36668</c:v>
                </c:pt>
                <c:pt idx="3457">
                  <c:v>36671.4</c:v>
                </c:pt>
                <c:pt idx="3458">
                  <c:v>36673.9</c:v>
                </c:pt>
                <c:pt idx="3459">
                  <c:v>36676.400000000001</c:v>
                </c:pt>
                <c:pt idx="3460">
                  <c:v>36679.699999999997</c:v>
                </c:pt>
                <c:pt idx="3461">
                  <c:v>36682.1</c:v>
                </c:pt>
                <c:pt idx="3462">
                  <c:v>36684.5</c:v>
                </c:pt>
                <c:pt idx="3463">
                  <c:v>36687.599999999999</c:v>
                </c:pt>
                <c:pt idx="3464">
                  <c:v>36690.699999999997</c:v>
                </c:pt>
                <c:pt idx="3465">
                  <c:v>36693</c:v>
                </c:pt>
                <c:pt idx="3466">
                  <c:v>36696.1</c:v>
                </c:pt>
                <c:pt idx="3467">
                  <c:v>36698.400000000001</c:v>
                </c:pt>
                <c:pt idx="3468">
                  <c:v>36700.6</c:v>
                </c:pt>
                <c:pt idx="3469">
                  <c:v>36703.599999999999</c:v>
                </c:pt>
                <c:pt idx="3470">
                  <c:v>36705.9</c:v>
                </c:pt>
                <c:pt idx="3471">
                  <c:v>36708.1</c:v>
                </c:pt>
                <c:pt idx="3472">
                  <c:v>36710.400000000001</c:v>
                </c:pt>
                <c:pt idx="3473">
                  <c:v>36713.4</c:v>
                </c:pt>
                <c:pt idx="3474">
                  <c:v>36715.599999999999</c:v>
                </c:pt>
                <c:pt idx="3475">
                  <c:v>36717.9</c:v>
                </c:pt>
                <c:pt idx="3476">
                  <c:v>36720.199999999997</c:v>
                </c:pt>
                <c:pt idx="3477">
                  <c:v>36722.5</c:v>
                </c:pt>
                <c:pt idx="3478">
                  <c:v>36724.1</c:v>
                </c:pt>
                <c:pt idx="3479">
                  <c:v>36727.199999999997</c:v>
                </c:pt>
                <c:pt idx="3480">
                  <c:v>36729.5</c:v>
                </c:pt>
                <c:pt idx="3481">
                  <c:v>36731.9</c:v>
                </c:pt>
                <c:pt idx="3482">
                  <c:v>36733.5</c:v>
                </c:pt>
                <c:pt idx="3483">
                  <c:v>36736.800000000003</c:v>
                </c:pt>
                <c:pt idx="3484">
                  <c:v>36738.5</c:v>
                </c:pt>
                <c:pt idx="3485">
                  <c:v>36741.800000000003</c:v>
                </c:pt>
                <c:pt idx="3486">
                  <c:v>36743.5</c:v>
                </c:pt>
                <c:pt idx="3487">
                  <c:v>36746.1</c:v>
                </c:pt>
                <c:pt idx="3488">
                  <c:v>36748.800000000003</c:v>
                </c:pt>
                <c:pt idx="3489">
                  <c:v>36752.400000000001</c:v>
                </c:pt>
                <c:pt idx="3490">
                  <c:v>36754.199999999997</c:v>
                </c:pt>
                <c:pt idx="3491">
                  <c:v>36757</c:v>
                </c:pt>
                <c:pt idx="3492">
                  <c:v>36760.800000000003</c:v>
                </c:pt>
                <c:pt idx="3493">
                  <c:v>36762.699999999997</c:v>
                </c:pt>
                <c:pt idx="3494">
                  <c:v>36765.699999999997</c:v>
                </c:pt>
                <c:pt idx="3495">
                  <c:v>36767.699999999997</c:v>
                </c:pt>
                <c:pt idx="3496">
                  <c:v>36769.800000000003</c:v>
                </c:pt>
                <c:pt idx="3497">
                  <c:v>36772.9</c:v>
                </c:pt>
                <c:pt idx="3498">
                  <c:v>36776.1</c:v>
                </c:pt>
                <c:pt idx="3499">
                  <c:v>36778.300000000003</c:v>
                </c:pt>
                <c:pt idx="3500">
                  <c:v>36780.5</c:v>
                </c:pt>
                <c:pt idx="3501">
                  <c:v>36783.9</c:v>
                </c:pt>
                <c:pt idx="3502">
                  <c:v>36787.300000000003</c:v>
                </c:pt>
                <c:pt idx="3503">
                  <c:v>36789.699999999997</c:v>
                </c:pt>
                <c:pt idx="3504">
                  <c:v>36793.300000000003</c:v>
                </c:pt>
                <c:pt idx="3505">
                  <c:v>36796.9</c:v>
                </c:pt>
                <c:pt idx="3506">
                  <c:v>36799.4</c:v>
                </c:pt>
                <c:pt idx="3507">
                  <c:v>36803.1</c:v>
                </c:pt>
                <c:pt idx="3508">
                  <c:v>36806.9</c:v>
                </c:pt>
                <c:pt idx="3509">
                  <c:v>36810.800000000003</c:v>
                </c:pt>
                <c:pt idx="3510">
                  <c:v>36813.4</c:v>
                </c:pt>
                <c:pt idx="3511">
                  <c:v>36816</c:v>
                </c:pt>
                <c:pt idx="3512">
                  <c:v>36820</c:v>
                </c:pt>
                <c:pt idx="3513">
                  <c:v>36825.4</c:v>
                </c:pt>
                <c:pt idx="3514">
                  <c:v>36828.199999999997</c:v>
                </c:pt>
                <c:pt idx="3515">
                  <c:v>36832.300000000003</c:v>
                </c:pt>
                <c:pt idx="3516">
                  <c:v>36835.1</c:v>
                </c:pt>
                <c:pt idx="3517">
                  <c:v>36839.300000000003</c:v>
                </c:pt>
                <c:pt idx="3518">
                  <c:v>36843.5</c:v>
                </c:pt>
                <c:pt idx="3519">
                  <c:v>36847.800000000003</c:v>
                </c:pt>
                <c:pt idx="3520">
                  <c:v>36853.599999999999</c:v>
                </c:pt>
                <c:pt idx="3521">
                  <c:v>36856.5</c:v>
                </c:pt>
                <c:pt idx="3522">
                  <c:v>36862.400000000001</c:v>
                </c:pt>
                <c:pt idx="3523">
                  <c:v>36866.800000000003</c:v>
                </c:pt>
                <c:pt idx="3524">
                  <c:v>36874.199999999997</c:v>
                </c:pt>
                <c:pt idx="3525">
                  <c:v>36881.699999999997</c:v>
                </c:pt>
                <c:pt idx="3526">
                  <c:v>36887.699999999997</c:v>
                </c:pt>
                <c:pt idx="3527">
                  <c:v>36892.300000000003</c:v>
                </c:pt>
                <c:pt idx="3528">
                  <c:v>36896.800000000003</c:v>
                </c:pt>
                <c:pt idx="3529">
                  <c:v>36902.9</c:v>
                </c:pt>
                <c:pt idx="3530">
                  <c:v>36909</c:v>
                </c:pt>
                <c:pt idx="3531">
                  <c:v>36915.1</c:v>
                </c:pt>
                <c:pt idx="3532">
                  <c:v>36919.699999999997</c:v>
                </c:pt>
                <c:pt idx="3533">
                  <c:v>36927.300000000003</c:v>
                </c:pt>
                <c:pt idx="3534">
                  <c:v>36931.9</c:v>
                </c:pt>
                <c:pt idx="3535">
                  <c:v>36938</c:v>
                </c:pt>
                <c:pt idx="3536">
                  <c:v>36944.199999999997</c:v>
                </c:pt>
                <c:pt idx="3537">
                  <c:v>36950.5</c:v>
                </c:pt>
                <c:pt idx="3538">
                  <c:v>36956.9</c:v>
                </c:pt>
                <c:pt idx="3539">
                  <c:v>36963.300000000003</c:v>
                </c:pt>
                <c:pt idx="3540">
                  <c:v>36968.199999999997</c:v>
                </c:pt>
                <c:pt idx="3541">
                  <c:v>36976.400000000001</c:v>
                </c:pt>
                <c:pt idx="3542">
                  <c:v>36983.1</c:v>
                </c:pt>
                <c:pt idx="3543">
                  <c:v>36991.5</c:v>
                </c:pt>
                <c:pt idx="3544">
                  <c:v>36996.6</c:v>
                </c:pt>
                <c:pt idx="3545">
                  <c:v>37003.4</c:v>
                </c:pt>
                <c:pt idx="3546">
                  <c:v>37008.5</c:v>
                </c:pt>
                <c:pt idx="3547">
                  <c:v>37013.699999999997</c:v>
                </c:pt>
                <c:pt idx="3548">
                  <c:v>37018.9</c:v>
                </c:pt>
                <c:pt idx="3549">
                  <c:v>37025.800000000003</c:v>
                </c:pt>
                <c:pt idx="3550">
                  <c:v>37032.800000000003</c:v>
                </c:pt>
                <c:pt idx="3551">
                  <c:v>37039.800000000003</c:v>
                </c:pt>
                <c:pt idx="3552">
                  <c:v>37050.400000000001</c:v>
                </c:pt>
                <c:pt idx="3553">
                  <c:v>37060.9</c:v>
                </c:pt>
                <c:pt idx="3554">
                  <c:v>37069.699999999997</c:v>
                </c:pt>
                <c:pt idx="3555">
                  <c:v>37075</c:v>
                </c:pt>
                <c:pt idx="3556">
                  <c:v>37080.300000000003</c:v>
                </c:pt>
                <c:pt idx="3557">
                  <c:v>37087.4</c:v>
                </c:pt>
                <c:pt idx="3558">
                  <c:v>37094.400000000001</c:v>
                </c:pt>
                <c:pt idx="3559">
                  <c:v>37101.4</c:v>
                </c:pt>
                <c:pt idx="3560">
                  <c:v>37108.400000000001</c:v>
                </c:pt>
                <c:pt idx="3561">
                  <c:v>37115.4</c:v>
                </c:pt>
                <c:pt idx="3562">
                  <c:v>37122.300000000003</c:v>
                </c:pt>
                <c:pt idx="3563">
                  <c:v>37130.9</c:v>
                </c:pt>
                <c:pt idx="3564">
                  <c:v>37137.699999999997</c:v>
                </c:pt>
                <c:pt idx="3565">
                  <c:v>37144.6</c:v>
                </c:pt>
                <c:pt idx="3566">
                  <c:v>37149.699999999997</c:v>
                </c:pt>
                <c:pt idx="3567">
                  <c:v>37156.5</c:v>
                </c:pt>
                <c:pt idx="3568">
                  <c:v>37163.300000000003</c:v>
                </c:pt>
                <c:pt idx="3569">
                  <c:v>37168.5</c:v>
                </c:pt>
                <c:pt idx="3570">
                  <c:v>37177</c:v>
                </c:pt>
                <c:pt idx="3571">
                  <c:v>37183.800000000003</c:v>
                </c:pt>
                <c:pt idx="3572">
                  <c:v>37190.699999999997</c:v>
                </c:pt>
                <c:pt idx="3573">
                  <c:v>37197.5</c:v>
                </c:pt>
                <c:pt idx="3574">
                  <c:v>37204.300000000003</c:v>
                </c:pt>
                <c:pt idx="3575">
                  <c:v>37209.5</c:v>
                </c:pt>
                <c:pt idx="3576">
                  <c:v>37216.300000000003</c:v>
                </c:pt>
                <c:pt idx="3577">
                  <c:v>37223.199999999997</c:v>
                </c:pt>
                <c:pt idx="3578">
                  <c:v>37228.300000000003</c:v>
                </c:pt>
                <c:pt idx="3579">
                  <c:v>37235.1</c:v>
                </c:pt>
                <c:pt idx="3580">
                  <c:v>37242</c:v>
                </c:pt>
                <c:pt idx="3581">
                  <c:v>37248.800000000003</c:v>
                </c:pt>
                <c:pt idx="3582">
                  <c:v>37255.599999999999</c:v>
                </c:pt>
                <c:pt idx="3583">
                  <c:v>37264.199999999997</c:v>
                </c:pt>
                <c:pt idx="3584">
                  <c:v>37271</c:v>
                </c:pt>
                <c:pt idx="3585">
                  <c:v>37276.1</c:v>
                </c:pt>
                <c:pt idx="3586">
                  <c:v>37282.9</c:v>
                </c:pt>
                <c:pt idx="3587">
                  <c:v>37288</c:v>
                </c:pt>
                <c:pt idx="3588">
                  <c:v>37294.9</c:v>
                </c:pt>
                <c:pt idx="3589">
                  <c:v>37300</c:v>
                </c:pt>
                <c:pt idx="3590">
                  <c:v>37306.800000000003</c:v>
                </c:pt>
                <c:pt idx="3591">
                  <c:v>37313.599999999999</c:v>
                </c:pt>
                <c:pt idx="3592">
                  <c:v>37322.1</c:v>
                </c:pt>
                <c:pt idx="3593">
                  <c:v>37328.9</c:v>
                </c:pt>
                <c:pt idx="3594">
                  <c:v>37334</c:v>
                </c:pt>
                <c:pt idx="3595">
                  <c:v>37339.1</c:v>
                </c:pt>
                <c:pt idx="3596">
                  <c:v>37345.9</c:v>
                </c:pt>
                <c:pt idx="3597">
                  <c:v>37352.800000000003</c:v>
                </c:pt>
                <c:pt idx="3598">
                  <c:v>37358</c:v>
                </c:pt>
                <c:pt idx="3599">
                  <c:v>37363.199999999997</c:v>
                </c:pt>
                <c:pt idx="3600">
                  <c:v>37368.400000000001</c:v>
                </c:pt>
                <c:pt idx="3601">
                  <c:v>37375.5</c:v>
                </c:pt>
                <c:pt idx="3602">
                  <c:v>37382.6</c:v>
                </c:pt>
                <c:pt idx="3603">
                  <c:v>37387.9</c:v>
                </c:pt>
                <c:pt idx="3604">
                  <c:v>37395.1</c:v>
                </c:pt>
                <c:pt idx="3605">
                  <c:v>37400.400000000001</c:v>
                </c:pt>
                <c:pt idx="3606">
                  <c:v>37405.800000000003</c:v>
                </c:pt>
                <c:pt idx="3607">
                  <c:v>37411.199999999997</c:v>
                </c:pt>
                <c:pt idx="3608">
                  <c:v>37418.300000000003</c:v>
                </c:pt>
                <c:pt idx="3609">
                  <c:v>37423.699999999997</c:v>
                </c:pt>
                <c:pt idx="3610">
                  <c:v>37429</c:v>
                </c:pt>
                <c:pt idx="3611">
                  <c:v>37434.400000000001</c:v>
                </c:pt>
                <c:pt idx="3612">
                  <c:v>37439.699999999997</c:v>
                </c:pt>
                <c:pt idx="3613">
                  <c:v>37445</c:v>
                </c:pt>
                <c:pt idx="3614">
                  <c:v>37452</c:v>
                </c:pt>
                <c:pt idx="3615">
                  <c:v>37455.5</c:v>
                </c:pt>
                <c:pt idx="3616">
                  <c:v>37460.800000000003</c:v>
                </c:pt>
                <c:pt idx="3617">
                  <c:v>37467.699999999997</c:v>
                </c:pt>
                <c:pt idx="3618">
                  <c:v>37471.1</c:v>
                </c:pt>
                <c:pt idx="3619">
                  <c:v>37476.199999999997</c:v>
                </c:pt>
                <c:pt idx="3620">
                  <c:v>37481.300000000003</c:v>
                </c:pt>
                <c:pt idx="3621">
                  <c:v>37484.699999999997</c:v>
                </c:pt>
                <c:pt idx="3622">
                  <c:v>37491.300000000003</c:v>
                </c:pt>
                <c:pt idx="3623">
                  <c:v>37494.6</c:v>
                </c:pt>
                <c:pt idx="3624">
                  <c:v>37501.1</c:v>
                </c:pt>
                <c:pt idx="3625">
                  <c:v>37505.9</c:v>
                </c:pt>
                <c:pt idx="3626">
                  <c:v>37509.1</c:v>
                </c:pt>
                <c:pt idx="3627">
                  <c:v>37513.800000000003</c:v>
                </c:pt>
                <c:pt idx="3628">
                  <c:v>37520</c:v>
                </c:pt>
                <c:pt idx="3629">
                  <c:v>37524.5</c:v>
                </c:pt>
                <c:pt idx="3630">
                  <c:v>37529</c:v>
                </c:pt>
                <c:pt idx="3631">
                  <c:v>37531.9</c:v>
                </c:pt>
                <c:pt idx="3632">
                  <c:v>37536.199999999997</c:v>
                </c:pt>
                <c:pt idx="3633">
                  <c:v>37539</c:v>
                </c:pt>
                <c:pt idx="3634">
                  <c:v>37541.800000000003</c:v>
                </c:pt>
                <c:pt idx="3635">
                  <c:v>37547.300000000003</c:v>
                </c:pt>
                <c:pt idx="3636">
                  <c:v>37550</c:v>
                </c:pt>
                <c:pt idx="3637">
                  <c:v>37552.800000000003</c:v>
                </c:pt>
                <c:pt idx="3638">
                  <c:v>37556.800000000003</c:v>
                </c:pt>
                <c:pt idx="3639">
                  <c:v>37559.5</c:v>
                </c:pt>
                <c:pt idx="3640">
                  <c:v>37563.5</c:v>
                </c:pt>
                <c:pt idx="3641">
                  <c:v>37566.1</c:v>
                </c:pt>
                <c:pt idx="3642">
                  <c:v>37570.1</c:v>
                </c:pt>
                <c:pt idx="3643">
                  <c:v>37572.699999999997</c:v>
                </c:pt>
                <c:pt idx="3644">
                  <c:v>37577.9</c:v>
                </c:pt>
                <c:pt idx="3645">
                  <c:v>37581.699999999997</c:v>
                </c:pt>
                <c:pt idx="3646">
                  <c:v>37586.800000000003</c:v>
                </c:pt>
                <c:pt idx="3647">
                  <c:v>37589.300000000003</c:v>
                </c:pt>
                <c:pt idx="3648">
                  <c:v>37593.1</c:v>
                </c:pt>
                <c:pt idx="3649">
                  <c:v>37596.800000000003</c:v>
                </c:pt>
                <c:pt idx="3650">
                  <c:v>37600.5</c:v>
                </c:pt>
                <c:pt idx="3651">
                  <c:v>37604.199999999997</c:v>
                </c:pt>
                <c:pt idx="3652">
                  <c:v>37607.800000000003</c:v>
                </c:pt>
                <c:pt idx="3653">
                  <c:v>37611.4</c:v>
                </c:pt>
                <c:pt idx="3654">
                  <c:v>37613.800000000003</c:v>
                </c:pt>
                <c:pt idx="3655">
                  <c:v>37618.5</c:v>
                </c:pt>
                <c:pt idx="3656">
                  <c:v>37622</c:v>
                </c:pt>
                <c:pt idx="3657">
                  <c:v>37625.4</c:v>
                </c:pt>
                <c:pt idx="3658">
                  <c:v>37628.9</c:v>
                </c:pt>
                <c:pt idx="3659">
                  <c:v>37633.4</c:v>
                </c:pt>
                <c:pt idx="3660">
                  <c:v>37636.699999999997</c:v>
                </c:pt>
                <c:pt idx="3661">
                  <c:v>37640</c:v>
                </c:pt>
                <c:pt idx="3662">
                  <c:v>37644.400000000001</c:v>
                </c:pt>
                <c:pt idx="3663">
                  <c:v>37647.599999999999</c:v>
                </c:pt>
                <c:pt idx="3664">
                  <c:v>37651.9</c:v>
                </c:pt>
                <c:pt idx="3665">
                  <c:v>37656.1</c:v>
                </c:pt>
                <c:pt idx="3666">
                  <c:v>37658.1</c:v>
                </c:pt>
                <c:pt idx="3667">
                  <c:v>37661.199999999997</c:v>
                </c:pt>
                <c:pt idx="3668">
                  <c:v>37665.199999999997</c:v>
                </c:pt>
                <c:pt idx="3669">
                  <c:v>37669.199999999997</c:v>
                </c:pt>
                <c:pt idx="3670">
                  <c:v>37674.1</c:v>
                </c:pt>
                <c:pt idx="3671">
                  <c:v>37676.9</c:v>
                </c:pt>
                <c:pt idx="3672">
                  <c:v>37681.599999999999</c:v>
                </c:pt>
                <c:pt idx="3673">
                  <c:v>37684.400000000001</c:v>
                </c:pt>
                <c:pt idx="3674">
                  <c:v>37687</c:v>
                </c:pt>
                <c:pt idx="3675">
                  <c:v>37689.699999999997</c:v>
                </c:pt>
                <c:pt idx="3676">
                  <c:v>37693</c:v>
                </c:pt>
                <c:pt idx="3677">
                  <c:v>37694.699999999997</c:v>
                </c:pt>
                <c:pt idx="3678">
                  <c:v>37698.699999999997</c:v>
                </c:pt>
                <c:pt idx="3679">
                  <c:v>37701.800000000003</c:v>
                </c:pt>
                <c:pt idx="3680">
                  <c:v>37704.1</c:v>
                </c:pt>
                <c:pt idx="3681">
                  <c:v>37706.300000000003</c:v>
                </c:pt>
                <c:pt idx="3682">
                  <c:v>37709.199999999997</c:v>
                </c:pt>
                <c:pt idx="3683">
                  <c:v>37712.800000000003</c:v>
                </c:pt>
                <c:pt idx="3684">
                  <c:v>37715.599999999999</c:v>
                </c:pt>
                <c:pt idx="3685">
                  <c:v>37718.400000000001</c:v>
                </c:pt>
                <c:pt idx="3686">
                  <c:v>37720.5</c:v>
                </c:pt>
                <c:pt idx="3687">
                  <c:v>37722.5</c:v>
                </c:pt>
                <c:pt idx="3688">
                  <c:v>37724.5</c:v>
                </c:pt>
                <c:pt idx="3689">
                  <c:v>37727.9</c:v>
                </c:pt>
                <c:pt idx="3690">
                  <c:v>37730</c:v>
                </c:pt>
                <c:pt idx="3691">
                  <c:v>37732.699999999997</c:v>
                </c:pt>
                <c:pt idx="3692">
                  <c:v>37734.800000000003</c:v>
                </c:pt>
                <c:pt idx="3693">
                  <c:v>37736.9</c:v>
                </c:pt>
                <c:pt idx="3694">
                  <c:v>37739.699999999997</c:v>
                </c:pt>
                <c:pt idx="3695">
                  <c:v>37741.800000000003</c:v>
                </c:pt>
                <c:pt idx="3696">
                  <c:v>37744.699999999997</c:v>
                </c:pt>
                <c:pt idx="3697">
                  <c:v>37747.699999999997</c:v>
                </c:pt>
                <c:pt idx="3698">
                  <c:v>37752.300000000003</c:v>
                </c:pt>
                <c:pt idx="3699">
                  <c:v>37757.1</c:v>
                </c:pt>
                <c:pt idx="3700">
                  <c:v>37760.400000000001</c:v>
                </c:pt>
                <c:pt idx="3701">
                  <c:v>37763.800000000003</c:v>
                </c:pt>
                <c:pt idx="3702">
                  <c:v>37767.4</c:v>
                </c:pt>
                <c:pt idx="3703">
                  <c:v>37771</c:v>
                </c:pt>
                <c:pt idx="3704">
                  <c:v>37775.800000000003</c:v>
                </c:pt>
                <c:pt idx="3705">
                  <c:v>37779.699999999997</c:v>
                </c:pt>
                <c:pt idx="3706">
                  <c:v>37783.699999999997</c:v>
                </c:pt>
                <c:pt idx="3707">
                  <c:v>37786.699999999997</c:v>
                </c:pt>
                <c:pt idx="3708">
                  <c:v>37790.800000000003</c:v>
                </c:pt>
                <c:pt idx="3709">
                  <c:v>37795.9</c:v>
                </c:pt>
                <c:pt idx="3710">
                  <c:v>37800.1</c:v>
                </c:pt>
                <c:pt idx="3711">
                  <c:v>37804.400000000001</c:v>
                </c:pt>
                <c:pt idx="3712">
                  <c:v>37808.800000000003</c:v>
                </c:pt>
                <c:pt idx="3713">
                  <c:v>37813.199999999997</c:v>
                </c:pt>
                <c:pt idx="3714">
                  <c:v>37817.800000000003</c:v>
                </c:pt>
                <c:pt idx="3715">
                  <c:v>37821.199999999997</c:v>
                </c:pt>
                <c:pt idx="3716">
                  <c:v>37825.9</c:v>
                </c:pt>
                <c:pt idx="3717">
                  <c:v>37830.699999999997</c:v>
                </c:pt>
                <c:pt idx="3718">
                  <c:v>37834.400000000001</c:v>
                </c:pt>
                <c:pt idx="3719">
                  <c:v>37839.4</c:v>
                </c:pt>
                <c:pt idx="3720">
                  <c:v>37844.5</c:v>
                </c:pt>
                <c:pt idx="3721">
                  <c:v>37848.300000000003</c:v>
                </c:pt>
                <c:pt idx="3722">
                  <c:v>37855</c:v>
                </c:pt>
                <c:pt idx="3723">
                  <c:v>37861.800000000003</c:v>
                </c:pt>
                <c:pt idx="3724">
                  <c:v>37866</c:v>
                </c:pt>
                <c:pt idx="3725">
                  <c:v>37873.1</c:v>
                </c:pt>
                <c:pt idx="3726">
                  <c:v>37877.5</c:v>
                </c:pt>
                <c:pt idx="3727">
                  <c:v>37883.5</c:v>
                </c:pt>
                <c:pt idx="3728">
                  <c:v>37889.599999999999</c:v>
                </c:pt>
                <c:pt idx="3729">
                  <c:v>37895.800000000003</c:v>
                </c:pt>
                <c:pt idx="3730">
                  <c:v>37902.300000000003</c:v>
                </c:pt>
                <c:pt idx="3731">
                  <c:v>37908.800000000003</c:v>
                </c:pt>
                <c:pt idx="3732">
                  <c:v>37913.800000000003</c:v>
                </c:pt>
                <c:pt idx="3733">
                  <c:v>37924.199999999997</c:v>
                </c:pt>
                <c:pt idx="3734">
                  <c:v>37929.5</c:v>
                </c:pt>
                <c:pt idx="3735">
                  <c:v>37937</c:v>
                </c:pt>
                <c:pt idx="3736">
                  <c:v>37943.1</c:v>
                </c:pt>
                <c:pt idx="3737">
                  <c:v>37951.699999999997</c:v>
                </c:pt>
                <c:pt idx="3738">
                  <c:v>37960.9</c:v>
                </c:pt>
                <c:pt idx="3739">
                  <c:v>37968.1</c:v>
                </c:pt>
                <c:pt idx="3740">
                  <c:v>37975.599999999999</c:v>
                </c:pt>
                <c:pt idx="3741">
                  <c:v>37983.4</c:v>
                </c:pt>
                <c:pt idx="3742">
                  <c:v>37996.800000000003</c:v>
                </c:pt>
                <c:pt idx="3743">
                  <c:v>38008.1</c:v>
                </c:pt>
                <c:pt idx="3744">
                  <c:v>38019.599999999999</c:v>
                </c:pt>
                <c:pt idx="3745">
                  <c:v>38031.5</c:v>
                </c:pt>
                <c:pt idx="3746">
                  <c:v>38040.6</c:v>
                </c:pt>
                <c:pt idx="3747">
                  <c:v>38053</c:v>
                </c:pt>
                <c:pt idx="3748">
                  <c:v>38065.5</c:v>
                </c:pt>
                <c:pt idx="3749">
                  <c:v>38075</c:v>
                </c:pt>
                <c:pt idx="3750">
                  <c:v>38084.6</c:v>
                </c:pt>
                <c:pt idx="3751">
                  <c:v>38097.5</c:v>
                </c:pt>
                <c:pt idx="3752">
                  <c:v>38107.199999999997</c:v>
                </c:pt>
                <c:pt idx="3753">
                  <c:v>38116.9</c:v>
                </c:pt>
                <c:pt idx="3754">
                  <c:v>38129.9</c:v>
                </c:pt>
                <c:pt idx="3755">
                  <c:v>38142.800000000003</c:v>
                </c:pt>
                <c:pt idx="3756">
                  <c:v>38149.300000000003</c:v>
                </c:pt>
                <c:pt idx="3757">
                  <c:v>38162.1</c:v>
                </c:pt>
                <c:pt idx="3758">
                  <c:v>38174.800000000003</c:v>
                </c:pt>
                <c:pt idx="3759">
                  <c:v>38181</c:v>
                </c:pt>
                <c:pt idx="3760">
                  <c:v>38193.4</c:v>
                </c:pt>
                <c:pt idx="3761">
                  <c:v>38205.599999999999</c:v>
                </c:pt>
                <c:pt idx="3762">
                  <c:v>38211.599999999999</c:v>
                </c:pt>
                <c:pt idx="3763">
                  <c:v>38223.4</c:v>
                </c:pt>
                <c:pt idx="3764">
                  <c:v>38232</c:v>
                </c:pt>
                <c:pt idx="3765">
                  <c:v>38243.199999999997</c:v>
                </c:pt>
                <c:pt idx="3766">
                  <c:v>38251.300000000003</c:v>
                </c:pt>
                <c:pt idx="3767">
                  <c:v>38259.199999999997</c:v>
                </c:pt>
                <c:pt idx="3768">
                  <c:v>38269.300000000003</c:v>
                </c:pt>
                <c:pt idx="3769">
                  <c:v>38274.199999999997</c:v>
                </c:pt>
                <c:pt idx="3770">
                  <c:v>38284</c:v>
                </c:pt>
                <c:pt idx="3771">
                  <c:v>38288.9</c:v>
                </c:pt>
                <c:pt idx="3772">
                  <c:v>38296.199999999997</c:v>
                </c:pt>
                <c:pt idx="3773">
                  <c:v>38303.4</c:v>
                </c:pt>
                <c:pt idx="3774">
                  <c:v>38310.6</c:v>
                </c:pt>
                <c:pt idx="3775">
                  <c:v>38317.800000000003</c:v>
                </c:pt>
                <c:pt idx="3776">
                  <c:v>38322.6</c:v>
                </c:pt>
                <c:pt idx="3777">
                  <c:v>38329.699999999997</c:v>
                </c:pt>
                <c:pt idx="3778">
                  <c:v>38339.1</c:v>
                </c:pt>
                <c:pt idx="3779">
                  <c:v>38346.1</c:v>
                </c:pt>
                <c:pt idx="3780">
                  <c:v>38353.1</c:v>
                </c:pt>
                <c:pt idx="3781">
                  <c:v>38360</c:v>
                </c:pt>
                <c:pt idx="3782">
                  <c:v>38366.9</c:v>
                </c:pt>
                <c:pt idx="3783">
                  <c:v>38373.699999999997</c:v>
                </c:pt>
                <c:pt idx="3784">
                  <c:v>38382.800000000003</c:v>
                </c:pt>
                <c:pt idx="3785">
                  <c:v>38387.300000000003</c:v>
                </c:pt>
                <c:pt idx="3786">
                  <c:v>38394</c:v>
                </c:pt>
                <c:pt idx="3787">
                  <c:v>38400.6</c:v>
                </c:pt>
                <c:pt idx="3788">
                  <c:v>38405</c:v>
                </c:pt>
                <c:pt idx="3789">
                  <c:v>38411.599999999999</c:v>
                </c:pt>
                <c:pt idx="3790">
                  <c:v>38418.1</c:v>
                </c:pt>
                <c:pt idx="3791">
                  <c:v>38424.6</c:v>
                </c:pt>
                <c:pt idx="3792">
                  <c:v>38428.800000000003</c:v>
                </c:pt>
                <c:pt idx="3793">
                  <c:v>38433.1</c:v>
                </c:pt>
                <c:pt idx="3794">
                  <c:v>38441.5</c:v>
                </c:pt>
                <c:pt idx="3795">
                  <c:v>38445.699999999997</c:v>
                </c:pt>
                <c:pt idx="3796">
                  <c:v>38449.9</c:v>
                </c:pt>
                <c:pt idx="3797">
                  <c:v>38456.1</c:v>
                </c:pt>
                <c:pt idx="3798">
                  <c:v>38462.199999999997</c:v>
                </c:pt>
                <c:pt idx="3799">
                  <c:v>38468.300000000003</c:v>
                </c:pt>
                <c:pt idx="3800">
                  <c:v>38472.300000000003</c:v>
                </c:pt>
                <c:pt idx="3801">
                  <c:v>38476.300000000003</c:v>
                </c:pt>
                <c:pt idx="3802">
                  <c:v>38484.199999999997</c:v>
                </c:pt>
                <c:pt idx="3803">
                  <c:v>38488.1</c:v>
                </c:pt>
                <c:pt idx="3804">
                  <c:v>38493.9</c:v>
                </c:pt>
                <c:pt idx="3805">
                  <c:v>38499.699999999997</c:v>
                </c:pt>
                <c:pt idx="3806">
                  <c:v>38505.300000000003</c:v>
                </c:pt>
                <c:pt idx="3807">
                  <c:v>38512.800000000003</c:v>
                </c:pt>
                <c:pt idx="3808">
                  <c:v>38520.199999999997</c:v>
                </c:pt>
                <c:pt idx="3809">
                  <c:v>38523.800000000003</c:v>
                </c:pt>
                <c:pt idx="3810">
                  <c:v>38531</c:v>
                </c:pt>
                <c:pt idx="3811">
                  <c:v>38534.5</c:v>
                </c:pt>
                <c:pt idx="3812">
                  <c:v>38541.5</c:v>
                </c:pt>
                <c:pt idx="3813">
                  <c:v>38546.6</c:v>
                </c:pt>
                <c:pt idx="3814">
                  <c:v>38550</c:v>
                </c:pt>
                <c:pt idx="3815">
                  <c:v>38555.1</c:v>
                </c:pt>
                <c:pt idx="3816">
                  <c:v>38561.699999999997</c:v>
                </c:pt>
                <c:pt idx="3817">
                  <c:v>38564.9</c:v>
                </c:pt>
                <c:pt idx="3818">
                  <c:v>38569.800000000003</c:v>
                </c:pt>
                <c:pt idx="3819">
                  <c:v>38574.6</c:v>
                </c:pt>
                <c:pt idx="3820">
                  <c:v>38580.9</c:v>
                </c:pt>
                <c:pt idx="3821">
                  <c:v>38585.599999999999</c:v>
                </c:pt>
                <c:pt idx="3822">
                  <c:v>38591.699999999997</c:v>
                </c:pt>
                <c:pt idx="3823">
                  <c:v>38596.300000000003</c:v>
                </c:pt>
                <c:pt idx="3824">
                  <c:v>38600.9</c:v>
                </c:pt>
                <c:pt idx="3825">
                  <c:v>38605.4</c:v>
                </c:pt>
                <c:pt idx="3826">
                  <c:v>38609.800000000003</c:v>
                </c:pt>
                <c:pt idx="3827">
                  <c:v>38614.300000000003</c:v>
                </c:pt>
                <c:pt idx="3828">
                  <c:v>38618.699999999997</c:v>
                </c:pt>
                <c:pt idx="3829">
                  <c:v>38623.1</c:v>
                </c:pt>
                <c:pt idx="3830">
                  <c:v>38628.9</c:v>
                </c:pt>
                <c:pt idx="3831">
                  <c:v>38633.199999999997</c:v>
                </c:pt>
                <c:pt idx="3832">
                  <c:v>38640.5</c:v>
                </c:pt>
                <c:pt idx="3833">
                  <c:v>38644.800000000003</c:v>
                </c:pt>
                <c:pt idx="3834">
                  <c:v>38650.5</c:v>
                </c:pt>
                <c:pt idx="3835">
                  <c:v>38656.300000000003</c:v>
                </c:pt>
                <c:pt idx="3836">
                  <c:v>38662</c:v>
                </c:pt>
                <c:pt idx="3837">
                  <c:v>38667.699999999997</c:v>
                </c:pt>
                <c:pt idx="3838">
                  <c:v>38672.1</c:v>
                </c:pt>
                <c:pt idx="3839">
                  <c:v>38677.9</c:v>
                </c:pt>
                <c:pt idx="3840">
                  <c:v>38683.699999999997</c:v>
                </c:pt>
                <c:pt idx="3841">
                  <c:v>38689.5</c:v>
                </c:pt>
                <c:pt idx="3842">
                  <c:v>38693.9</c:v>
                </c:pt>
                <c:pt idx="3843">
                  <c:v>38699.800000000003</c:v>
                </c:pt>
                <c:pt idx="3844">
                  <c:v>38704.300000000003</c:v>
                </c:pt>
                <c:pt idx="3845">
                  <c:v>38710.300000000003</c:v>
                </c:pt>
                <c:pt idx="3846">
                  <c:v>38714.9</c:v>
                </c:pt>
                <c:pt idx="3847">
                  <c:v>38721</c:v>
                </c:pt>
                <c:pt idx="3848">
                  <c:v>38730.1</c:v>
                </c:pt>
                <c:pt idx="3849">
                  <c:v>38739.300000000003</c:v>
                </c:pt>
                <c:pt idx="3850">
                  <c:v>38745.5</c:v>
                </c:pt>
                <c:pt idx="3851">
                  <c:v>38753.199999999997</c:v>
                </c:pt>
                <c:pt idx="3852">
                  <c:v>38757.800000000003</c:v>
                </c:pt>
                <c:pt idx="3853">
                  <c:v>38763.9</c:v>
                </c:pt>
                <c:pt idx="3854">
                  <c:v>38770.1</c:v>
                </c:pt>
                <c:pt idx="3855">
                  <c:v>38777.800000000003</c:v>
                </c:pt>
                <c:pt idx="3856">
                  <c:v>38784</c:v>
                </c:pt>
                <c:pt idx="3857">
                  <c:v>38790.1</c:v>
                </c:pt>
                <c:pt idx="3858">
                  <c:v>38794.699999999997</c:v>
                </c:pt>
                <c:pt idx="3859">
                  <c:v>38802.400000000001</c:v>
                </c:pt>
                <c:pt idx="3860">
                  <c:v>38808.5</c:v>
                </c:pt>
                <c:pt idx="3861">
                  <c:v>38814.6</c:v>
                </c:pt>
                <c:pt idx="3862">
                  <c:v>38820.6</c:v>
                </c:pt>
                <c:pt idx="3863">
                  <c:v>38826.699999999997</c:v>
                </c:pt>
                <c:pt idx="3864">
                  <c:v>38832.699999999997</c:v>
                </c:pt>
                <c:pt idx="3865">
                  <c:v>38840.199999999997</c:v>
                </c:pt>
                <c:pt idx="3866">
                  <c:v>38846.199999999997</c:v>
                </c:pt>
                <c:pt idx="3867">
                  <c:v>38852.1</c:v>
                </c:pt>
                <c:pt idx="3868">
                  <c:v>38856.5</c:v>
                </c:pt>
                <c:pt idx="3869">
                  <c:v>38862.400000000001</c:v>
                </c:pt>
                <c:pt idx="3870">
                  <c:v>38868.199999999997</c:v>
                </c:pt>
                <c:pt idx="3871">
                  <c:v>38872.5</c:v>
                </c:pt>
                <c:pt idx="3872">
                  <c:v>38878.300000000003</c:v>
                </c:pt>
                <c:pt idx="3873">
                  <c:v>38884</c:v>
                </c:pt>
                <c:pt idx="3874">
                  <c:v>38889.599999999999</c:v>
                </c:pt>
                <c:pt idx="3875">
                  <c:v>38896.6</c:v>
                </c:pt>
                <c:pt idx="3876">
                  <c:v>38902.300000000003</c:v>
                </c:pt>
                <c:pt idx="3877">
                  <c:v>38906.6</c:v>
                </c:pt>
                <c:pt idx="3878">
                  <c:v>38912.300000000003</c:v>
                </c:pt>
                <c:pt idx="3879">
                  <c:v>38918</c:v>
                </c:pt>
                <c:pt idx="3880">
                  <c:v>38923.699999999997</c:v>
                </c:pt>
                <c:pt idx="3881">
                  <c:v>38929.4</c:v>
                </c:pt>
                <c:pt idx="3882">
                  <c:v>38935.1</c:v>
                </c:pt>
                <c:pt idx="3883">
                  <c:v>38940.800000000003</c:v>
                </c:pt>
                <c:pt idx="3884">
                  <c:v>38946.5</c:v>
                </c:pt>
                <c:pt idx="3885">
                  <c:v>38952.199999999997</c:v>
                </c:pt>
                <c:pt idx="3886">
                  <c:v>38957.800000000003</c:v>
                </c:pt>
                <c:pt idx="3887">
                  <c:v>38962</c:v>
                </c:pt>
                <c:pt idx="3888">
                  <c:v>38968.9</c:v>
                </c:pt>
                <c:pt idx="3889">
                  <c:v>38974.5</c:v>
                </c:pt>
                <c:pt idx="3890">
                  <c:v>38978.6</c:v>
                </c:pt>
                <c:pt idx="3891">
                  <c:v>38984</c:v>
                </c:pt>
                <c:pt idx="3892">
                  <c:v>38989.300000000003</c:v>
                </c:pt>
                <c:pt idx="3893">
                  <c:v>38994.6</c:v>
                </c:pt>
                <c:pt idx="3894">
                  <c:v>38999.800000000003</c:v>
                </c:pt>
                <c:pt idx="3895">
                  <c:v>39004.9</c:v>
                </c:pt>
                <c:pt idx="3896">
                  <c:v>39008.699999999997</c:v>
                </c:pt>
                <c:pt idx="3897">
                  <c:v>39013.599999999999</c:v>
                </c:pt>
                <c:pt idx="3898">
                  <c:v>39018.5</c:v>
                </c:pt>
                <c:pt idx="3899">
                  <c:v>39022.1</c:v>
                </c:pt>
                <c:pt idx="3900">
                  <c:v>39026.699999999997</c:v>
                </c:pt>
                <c:pt idx="3901">
                  <c:v>39031.300000000003</c:v>
                </c:pt>
                <c:pt idx="3902">
                  <c:v>39035.699999999997</c:v>
                </c:pt>
                <c:pt idx="3903">
                  <c:v>39038.9</c:v>
                </c:pt>
                <c:pt idx="3904">
                  <c:v>39043.1</c:v>
                </c:pt>
                <c:pt idx="3905">
                  <c:v>39047.199999999997</c:v>
                </c:pt>
                <c:pt idx="3906">
                  <c:v>39050.1</c:v>
                </c:pt>
                <c:pt idx="3907">
                  <c:v>39054</c:v>
                </c:pt>
                <c:pt idx="3908">
                  <c:v>39057.699999999997</c:v>
                </c:pt>
                <c:pt idx="3909">
                  <c:v>39059.4</c:v>
                </c:pt>
                <c:pt idx="3910">
                  <c:v>39063</c:v>
                </c:pt>
                <c:pt idx="3911">
                  <c:v>39066.400000000001</c:v>
                </c:pt>
                <c:pt idx="3912">
                  <c:v>39068</c:v>
                </c:pt>
                <c:pt idx="3913">
                  <c:v>39071.300000000003</c:v>
                </c:pt>
                <c:pt idx="3914">
                  <c:v>39073.699999999997</c:v>
                </c:pt>
                <c:pt idx="3915">
                  <c:v>39076.800000000003</c:v>
                </c:pt>
                <c:pt idx="3916">
                  <c:v>39079.1</c:v>
                </c:pt>
                <c:pt idx="3917">
                  <c:v>39082.1</c:v>
                </c:pt>
                <c:pt idx="3918">
                  <c:v>39084.400000000001</c:v>
                </c:pt>
                <c:pt idx="3919">
                  <c:v>39086.6</c:v>
                </c:pt>
                <c:pt idx="3920">
                  <c:v>39088</c:v>
                </c:pt>
                <c:pt idx="3921">
                  <c:v>39090.9</c:v>
                </c:pt>
                <c:pt idx="3922">
                  <c:v>39092.400000000001</c:v>
                </c:pt>
                <c:pt idx="3923">
                  <c:v>39094.5</c:v>
                </c:pt>
                <c:pt idx="3924">
                  <c:v>39096.699999999997</c:v>
                </c:pt>
                <c:pt idx="3925">
                  <c:v>39098.800000000003</c:v>
                </c:pt>
                <c:pt idx="3926">
                  <c:v>39100.199999999997</c:v>
                </c:pt>
                <c:pt idx="3927">
                  <c:v>39102.400000000001</c:v>
                </c:pt>
                <c:pt idx="3928">
                  <c:v>39105.300000000003</c:v>
                </c:pt>
                <c:pt idx="3929">
                  <c:v>39107.4</c:v>
                </c:pt>
                <c:pt idx="3930">
                  <c:v>39109.599999999999</c:v>
                </c:pt>
                <c:pt idx="3931">
                  <c:v>39111.1</c:v>
                </c:pt>
                <c:pt idx="3932">
                  <c:v>39113.4</c:v>
                </c:pt>
                <c:pt idx="3933">
                  <c:v>39114.9</c:v>
                </c:pt>
                <c:pt idx="3934">
                  <c:v>39117.1</c:v>
                </c:pt>
                <c:pt idx="3935">
                  <c:v>39119.5</c:v>
                </c:pt>
                <c:pt idx="3936">
                  <c:v>39121.800000000003</c:v>
                </c:pt>
                <c:pt idx="3937">
                  <c:v>39123.4</c:v>
                </c:pt>
                <c:pt idx="3938">
                  <c:v>39125.800000000003</c:v>
                </c:pt>
                <c:pt idx="3939">
                  <c:v>39129.1</c:v>
                </c:pt>
                <c:pt idx="3940">
                  <c:v>39130</c:v>
                </c:pt>
                <c:pt idx="3941">
                  <c:v>39132.6</c:v>
                </c:pt>
                <c:pt idx="3942">
                  <c:v>39135.199999999997</c:v>
                </c:pt>
                <c:pt idx="3943">
                  <c:v>39137.9</c:v>
                </c:pt>
                <c:pt idx="3944">
                  <c:v>39139.699999999997</c:v>
                </c:pt>
                <c:pt idx="3945">
                  <c:v>39142.5</c:v>
                </c:pt>
                <c:pt idx="3946">
                  <c:v>39145.4</c:v>
                </c:pt>
                <c:pt idx="3947">
                  <c:v>39147.300000000003</c:v>
                </c:pt>
                <c:pt idx="3948">
                  <c:v>39151.300000000003</c:v>
                </c:pt>
                <c:pt idx="3949">
                  <c:v>39153.4</c:v>
                </c:pt>
                <c:pt idx="3950">
                  <c:v>39156.5</c:v>
                </c:pt>
                <c:pt idx="3951">
                  <c:v>39158.6</c:v>
                </c:pt>
                <c:pt idx="3952">
                  <c:v>39161.800000000003</c:v>
                </c:pt>
                <c:pt idx="3953">
                  <c:v>39165</c:v>
                </c:pt>
                <c:pt idx="3954">
                  <c:v>39168.400000000001</c:v>
                </c:pt>
                <c:pt idx="3955">
                  <c:v>39171.699999999997</c:v>
                </c:pt>
                <c:pt idx="3956">
                  <c:v>39176.199999999997</c:v>
                </c:pt>
                <c:pt idx="3957">
                  <c:v>39178.5</c:v>
                </c:pt>
                <c:pt idx="3958">
                  <c:v>39182</c:v>
                </c:pt>
                <c:pt idx="3959">
                  <c:v>39186.699999999997</c:v>
                </c:pt>
                <c:pt idx="3960">
                  <c:v>39189.1</c:v>
                </c:pt>
                <c:pt idx="3961">
                  <c:v>39193.9</c:v>
                </c:pt>
                <c:pt idx="3962">
                  <c:v>39197.5</c:v>
                </c:pt>
                <c:pt idx="3963">
                  <c:v>39201.1</c:v>
                </c:pt>
                <c:pt idx="3964">
                  <c:v>39206</c:v>
                </c:pt>
                <c:pt idx="3965">
                  <c:v>39208.5</c:v>
                </c:pt>
                <c:pt idx="3966">
                  <c:v>39213.4</c:v>
                </c:pt>
                <c:pt idx="3967">
                  <c:v>39218.400000000001</c:v>
                </c:pt>
                <c:pt idx="3968">
                  <c:v>39222.1</c:v>
                </c:pt>
                <c:pt idx="3969">
                  <c:v>39225.9</c:v>
                </c:pt>
                <c:pt idx="3970">
                  <c:v>39229.599999999999</c:v>
                </c:pt>
                <c:pt idx="3971">
                  <c:v>39234.699999999997</c:v>
                </c:pt>
                <c:pt idx="3972">
                  <c:v>39237.199999999997</c:v>
                </c:pt>
                <c:pt idx="3973">
                  <c:v>39240.9</c:v>
                </c:pt>
                <c:pt idx="3974">
                  <c:v>39245.9</c:v>
                </c:pt>
                <c:pt idx="3975">
                  <c:v>39250.9</c:v>
                </c:pt>
                <c:pt idx="3976">
                  <c:v>39254.6</c:v>
                </c:pt>
                <c:pt idx="3977">
                  <c:v>39258.300000000003</c:v>
                </c:pt>
                <c:pt idx="3978">
                  <c:v>39263.199999999997</c:v>
                </c:pt>
                <c:pt idx="3979">
                  <c:v>39268.1</c:v>
                </c:pt>
                <c:pt idx="3980">
                  <c:v>39273</c:v>
                </c:pt>
                <c:pt idx="3981">
                  <c:v>39276.5</c:v>
                </c:pt>
                <c:pt idx="3982">
                  <c:v>39280.1</c:v>
                </c:pt>
                <c:pt idx="3983">
                  <c:v>39286</c:v>
                </c:pt>
                <c:pt idx="3984">
                  <c:v>39290.699999999997</c:v>
                </c:pt>
                <c:pt idx="3985">
                  <c:v>39296.5</c:v>
                </c:pt>
                <c:pt idx="3986">
                  <c:v>39302.400000000001</c:v>
                </c:pt>
                <c:pt idx="3987">
                  <c:v>39308.199999999997</c:v>
                </c:pt>
                <c:pt idx="3988">
                  <c:v>39315.300000000003</c:v>
                </c:pt>
                <c:pt idx="3989">
                  <c:v>39319.9</c:v>
                </c:pt>
                <c:pt idx="3990">
                  <c:v>39324.6</c:v>
                </c:pt>
                <c:pt idx="3991">
                  <c:v>39329.300000000003</c:v>
                </c:pt>
                <c:pt idx="3992">
                  <c:v>39332.800000000003</c:v>
                </c:pt>
                <c:pt idx="3993">
                  <c:v>39337.5</c:v>
                </c:pt>
                <c:pt idx="3994">
                  <c:v>39344.5</c:v>
                </c:pt>
                <c:pt idx="3995">
                  <c:v>39348</c:v>
                </c:pt>
                <c:pt idx="3996">
                  <c:v>39353.800000000003</c:v>
                </c:pt>
                <c:pt idx="3997">
                  <c:v>39358.5</c:v>
                </c:pt>
                <c:pt idx="3998">
                  <c:v>39363.199999999997</c:v>
                </c:pt>
                <c:pt idx="3999">
                  <c:v>39367.800000000003</c:v>
                </c:pt>
                <c:pt idx="4000">
                  <c:v>39372.5</c:v>
                </c:pt>
                <c:pt idx="4001">
                  <c:v>39377.1</c:v>
                </c:pt>
                <c:pt idx="4002">
                  <c:v>39381.699999999997</c:v>
                </c:pt>
                <c:pt idx="4003">
                  <c:v>39387.5</c:v>
                </c:pt>
                <c:pt idx="4004">
                  <c:v>39392.1</c:v>
                </c:pt>
                <c:pt idx="4005">
                  <c:v>39395.599999999999</c:v>
                </c:pt>
                <c:pt idx="4006">
                  <c:v>39401.300000000003</c:v>
                </c:pt>
                <c:pt idx="4007">
                  <c:v>39405.9</c:v>
                </c:pt>
                <c:pt idx="4008">
                  <c:v>39409.4</c:v>
                </c:pt>
                <c:pt idx="4009">
                  <c:v>39416.199999999997</c:v>
                </c:pt>
                <c:pt idx="4010">
                  <c:v>39419.699999999997</c:v>
                </c:pt>
                <c:pt idx="4011">
                  <c:v>39424.199999999997</c:v>
                </c:pt>
                <c:pt idx="4012">
                  <c:v>39428.699999999997</c:v>
                </c:pt>
                <c:pt idx="4013">
                  <c:v>39433.199999999997</c:v>
                </c:pt>
                <c:pt idx="4014">
                  <c:v>39437.599999999999</c:v>
                </c:pt>
                <c:pt idx="4015">
                  <c:v>39442</c:v>
                </c:pt>
                <c:pt idx="4016">
                  <c:v>39446.300000000003</c:v>
                </c:pt>
                <c:pt idx="4017">
                  <c:v>39450.699999999997</c:v>
                </c:pt>
                <c:pt idx="4018">
                  <c:v>39454.9</c:v>
                </c:pt>
                <c:pt idx="4019">
                  <c:v>39460.300000000003</c:v>
                </c:pt>
                <c:pt idx="4020">
                  <c:v>39463.5</c:v>
                </c:pt>
                <c:pt idx="4021">
                  <c:v>39467.699999999997</c:v>
                </c:pt>
                <c:pt idx="4022">
                  <c:v>39472</c:v>
                </c:pt>
                <c:pt idx="4023">
                  <c:v>39477.300000000003</c:v>
                </c:pt>
                <c:pt idx="4024">
                  <c:v>39481.5</c:v>
                </c:pt>
                <c:pt idx="4025">
                  <c:v>39484.699999999997</c:v>
                </c:pt>
                <c:pt idx="4026">
                  <c:v>39489</c:v>
                </c:pt>
                <c:pt idx="4027">
                  <c:v>39493.300000000003</c:v>
                </c:pt>
                <c:pt idx="4028">
                  <c:v>39497.599999999999</c:v>
                </c:pt>
                <c:pt idx="4029">
                  <c:v>39500.9</c:v>
                </c:pt>
                <c:pt idx="4030">
                  <c:v>39505.199999999997</c:v>
                </c:pt>
                <c:pt idx="4031">
                  <c:v>39510.800000000003</c:v>
                </c:pt>
                <c:pt idx="4032">
                  <c:v>39514.1</c:v>
                </c:pt>
                <c:pt idx="4033">
                  <c:v>39518.6</c:v>
                </c:pt>
                <c:pt idx="4034">
                  <c:v>39522</c:v>
                </c:pt>
                <c:pt idx="4035">
                  <c:v>39526.6</c:v>
                </c:pt>
                <c:pt idx="4036">
                  <c:v>39531.300000000003</c:v>
                </c:pt>
                <c:pt idx="4037">
                  <c:v>39534.800000000003</c:v>
                </c:pt>
                <c:pt idx="4038">
                  <c:v>39539.599999999999</c:v>
                </c:pt>
                <c:pt idx="4039">
                  <c:v>39544.5</c:v>
                </c:pt>
                <c:pt idx="4040">
                  <c:v>39549.4</c:v>
                </c:pt>
                <c:pt idx="4041">
                  <c:v>39554.400000000001</c:v>
                </c:pt>
                <c:pt idx="4042">
                  <c:v>39559.599999999999</c:v>
                </c:pt>
                <c:pt idx="4043">
                  <c:v>39563.599999999999</c:v>
                </c:pt>
                <c:pt idx="4044">
                  <c:v>39569.1</c:v>
                </c:pt>
                <c:pt idx="4045">
                  <c:v>39573.4</c:v>
                </c:pt>
                <c:pt idx="4046">
                  <c:v>39577.800000000003</c:v>
                </c:pt>
                <c:pt idx="4047">
                  <c:v>39583.800000000003</c:v>
                </c:pt>
                <c:pt idx="4048">
                  <c:v>39590</c:v>
                </c:pt>
                <c:pt idx="4049">
                  <c:v>39593.1</c:v>
                </c:pt>
                <c:pt idx="4050">
                  <c:v>39601</c:v>
                </c:pt>
                <c:pt idx="4051">
                  <c:v>39607.5</c:v>
                </c:pt>
                <c:pt idx="4052">
                  <c:v>39612.400000000001</c:v>
                </c:pt>
                <c:pt idx="4053">
                  <c:v>39619</c:v>
                </c:pt>
                <c:pt idx="4054">
                  <c:v>39625.699999999997</c:v>
                </c:pt>
                <c:pt idx="4055">
                  <c:v>39629</c:v>
                </c:pt>
                <c:pt idx="4056">
                  <c:v>39635.699999999997</c:v>
                </c:pt>
                <c:pt idx="4057">
                  <c:v>39640.800000000003</c:v>
                </c:pt>
                <c:pt idx="4058">
                  <c:v>39645.800000000003</c:v>
                </c:pt>
                <c:pt idx="4059">
                  <c:v>39652.400000000001</c:v>
                </c:pt>
                <c:pt idx="4060">
                  <c:v>39655.800000000003</c:v>
                </c:pt>
                <c:pt idx="4061">
                  <c:v>39662.400000000001</c:v>
                </c:pt>
                <c:pt idx="4062">
                  <c:v>39665.599999999999</c:v>
                </c:pt>
                <c:pt idx="4063">
                  <c:v>39670.5</c:v>
                </c:pt>
                <c:pt idx="4064">
                  <c:v>39675.300000000003</c:v>
                </c:pt>
                <c:pt idx="4065">
                  <c:v>39681.599999999999</c:v>
                </c:pt>
                <c:pt idx="4066">
                  <c:v>39686.300000000003</c:v>
                </c:pt>
                <c:pt idx="4067">
                  <c:v>39689.300000000003</c:v>
                </c:pt>
                <c:pt idx="4068">
                  <c:v>39695.300000000003</c:v>
                </c:pt>
                <c:pt idx="4069">
                  <c:v>39699.699999999997</c:v>
                </c:pt>
                <c:pt idx="4070">
                  <c:v>39704</c:v>
                </c:pt>
                <c:pt idx="4071">
                  <c:v>39706.800000000003</c:v>
                </c:pt>
                <c:pt idx="4072">
                  <c:v>39710.800000000003</c:v>
                </c:pt>
                <c:pt idx="4073">
                  <c:v>39713.5</c:v>
                </c:pt>
                <c:pt idx="4074">
                  <c:v>39717.4</c:v>
                </c:pt>
                <c:pt idx="4075">
                  <c:v>39721.1</c:v>
                </c:pt>
                <c:pt idx="4076">
                  <c:v>39724.699999999997</c:v>
                </c:pt>
                <c:pt idx="4077">
                  <c:v>39728.1</c:v>
                </c:pt>
                <c:pt idx="4078">
                  <c:v>39732.400000000001</c:v>
                </c:pt>
                <c:pt idx="4079">
                  <c:v>39734.400000000001</c:v>
                </c:pt>
                <c:pt idx="4080">
                  <c:v>39738.400000000001</c:v>
                </c:pt>
                <c:pt idx="4081">
                  <c:v>39740.300000000003</c:v>
                </c:pt>
                <c:pt idx="4082">
                  <c:v>39742.300000000003</c:v>
                </c:pt>
                <c:pt idx="4083">
                  <c:v>39745.1</c:v>
                </c:pt>
                <c:pt idx="4084">
                  <c:v>39747.9</c:v>
                </c:pt>
                <c:pt idx="4085">
                  <c:v>39749.800000000003</c:v>
                </c:pt>
                <c:pt idx="4086">
                  <c:v>39752.5</c:v>
                </c:pt>
                <c:pt idx="4087">
                  <c:v>39755.199999999997</c:v>
                </c:pt>
                <c:pt idx="4088">
                  <c:v>39757</c:v>
                </c:pt>
                <c:pt idx="4089">
                  <c:v>39759.599999999999</c:v>
                </c:pt>
                <c:pt idx="4090">
                  <c:v>39762.199999999997</c:v>
                </c:pt>
                <c:pt idx="4091">
                  <c:v>39764.699999999997</c:v>
                </c:pt>
                <c:pt idx="4092">
                  <c:v>39768.1</c:v>
                </c:pt>
                <c:pt idx="4093">
                  <c:v>39770.5</c:v>
                </c:pt>
                <c:pt idx="4094">
                  <c:v>39773</c:v>
                </c:pt>
                <c:pt idx="4095">
                  <c:v>39775.300000000003</c:v>
                </c:pt>
                <c:pt idx="4096">
                  <c:v>39778.5</c:v>
                </c:pt>
                <c:pt idx="4097">
                  <c:v>39780</c:v>
                </c:pt>
                <c:pt idx="4098">
                  <c:v>39782.300000000003</c:v>
                </c:pt>
                <c:pt idx="4099">
                  <c:v>39784.5</c:v>
                </c:pt>
                <c:pt idx="4100">
                  <c:v>39786.699999999997</c:v>
                </c:pt>
                <c:pt idx="4101">
                  <c:v>39789.599999999999</c:v>
                </c:pt>
                <c:pt idx="4102">
                  <c:v>39791.1</c:v>
                </c:pt>
                <c:pt idx="4103">
                  <c:v>39794.6</c:v>
                </c:pt>
                <c:pt idx="4104">
                  <c:v>39796.6</c:v>
                </c:pt>
                <c:pt idx="4105">
                  <c:v>39798</c:v>
                </c:pt>
                <c:pt idx="4106">
                  <c:v>39800</c:v>
                </c:pt>
                <c:pt idx="4107">
                  <c:v>39802</c:v>
                </c:pt>
                <c:pt idx="4108">
                  <c:v>39804</c:v>
                </c:pt>
                <c:pt idx="4109">
                  <c:v>39805.9</c:v>
                </c:pt>
                <c:pt idx="4110">
                  <c:v>39807.800000000003</c:v>
                </c:pt>
                <c:pt idx="4111">
                  <c:v>39810.400000000001</c:v>
                </c:pt>
                <c:pt idx="4112">
                  <c:v>39811.599999999999</c:v>
                </c:pt>
                <c:pt idx="4113">
                  <c:v>39813.4</c:v>
                </c:pt>
                <c:pt idx="4114">
                  <c:v>39815.300000000003</c:v>
                </c:pt>
                <c:pt idx="4115">
                  <c:v>39817</c:v>
                </c:pt>
                <c:pt idx="4116">
                  <c:v>39818.800000000003</c:v>
                </c:pt>
                <c:pt idx="4117">
                  <c:v>39820.6</c:v>
                </c:pt>
                <c:pt idx="4118">
                  <c:v>39822.9</c:v>
                </c:pt>
                <c:pt idx="4119">
                  <c:v>39824</c:v>
                </c:pt>
                <c:pt idx="4120">
                  <c:v>39825.699999999997</c:v>
                </c:pt>
                <c:pt idx="4121">
                  <c:v>39827.9</c:v>
                </c:pt>
                <c:pt idx="4122">
                  <c:v>39829.5</c:v>
                </c:pt>
                <c:pt idx="4123">
                  <c:v>39831</c:v>
                </c:pt>
                <c:pt idx="4124">
                  <c:v>39833</c:v>
                </c:pt>
                <c:pt idx="4125">
                  <c:v>39834.9</c:v>
                </c:pt>
                <c:pt idx="4126">
                  <c:v>39835.9</c:v>
                </c:pt>
                <c:pt idx="4127">
                  <c:v>39838.199999999997</c:v>
                </c:pt>
                <c:pt idx="4128">
                  <c:v>39839.5</c:v>
                </c:pt>
                <c:pt idx="4129">
                  <c:v>39841.699999999997</c:v>
                </c:pt>
                <c:pt idx="4130">
                  <c:v>39843.800000000003</c:v>
                </c:pt>
                <c:pt idx="4131">
                  <c:v>39845.9</c:v>
                </c:pt>
                <c:pt idx="4132">
                  <c:v>39848.300000000003</c:v>
                </c:pt>
                <c:pt idx="4133">
                  <c:v>39849.9</c:v>
                </c:pt>
                <c:pt idx="4134">
                  <c:v>39852</c:v>
                </c:pt>
                <c:pt idx="4135">
                  <c:v>39853.199999999997</c:v>
                </c:pt>
                <c:pt idx="4136">
                  <c:v>39854.800000000003</c:v>
                </c:pt>
                <c:pt idx="4137">
                  <c:v>39856.400000000001</c:v>
                </c:pt>
                <c:pt idx="4138">
                  <c:v>39858</c:v>
                </c:pt>
                <c:pt idx="4139">
                  <c:v>39859.699999999997</c:v>
                </c:pt>
                <c:pt idx="4140">
                  <c:v>39861.4</c:v>
                </c:pt>
                <c:pt idx="4141">
                  <c:v>39863.1</c:v>
                </c:pt>
                <c:pt idx="4142">
                  <c:v>39865.300000000003</c:v>
                </c:pt>
                <c:pt idx="4143">
                  <c:v>39867.599999999999</c:v>
                </c:pt>
                <c:pt idx="4144">
                  <c:v>39869.5</c:v>
                </c:pt>
                <c:pt idx="4145">
                  <c:v>39871.4</c:v>
                </c:pt>
                <c:pt idx="4146">
                  <c:v>39874</c:v>
                </c:pt>
                <c:pt idx="4147">
                  <c:v>39875.5</c:v>
                </c:pt>
                <c:pt idx="4148">
                  <c:v>39878.199999999997</c:v>
                </c:pt>
                <c:pt idx="4149">
                  <c:v>39880.5</c:v>
                </c:pt>
                <c:pt idx="4150">
                  <c:v>39882.800000000003</c:v>
                </c:pt>
                <c:pt idx="4151">
                  <c:v>39884.6</c:v>
                </c:pt>
                <c:pt idx="4152">
                  <c:v>39887.5</c:v>
                </c:pt>
                <c:pt idx="4153">
                  <c:v>39890</c:v>
                </c:pt>
                <c:pt idx="4154">
                  <c:v>39893</c:v>
                </c:pt>
                <c:pt idx="4155">
                  <c:v>39894.9</c:v>
                </c:pt>
                <c:pt idx="4156">
                  <c:v>39898.1</c:v>
                </c:pt>
                <c:pt idx="4157">
                  <c:v>39900.1</c:v>
                </c:pt>
                <c:pt idx="4158">
                  <c:v>39902.699999999997</c:v>
                </c:pt>
                <c:pt idx="4159">
                  <c:v>39905.4</c:v>
                </c:pt>
                <c:pt idx="4160">
                  <c:v>39907.5</c:v>
                </c:pt>
                <c:pt idx="4161">
                  <c:v>39910.9</c:v>
                </c:pt>
                <c:pt idx="4162">
                  <c:v>39913.800000000003</c:v>
                </c:pt>
                <c:pt idx="4163">
                  <c:v>39916.6</c:v>
                </c:pt>
                <c:pt idx="4164">
                  <c:v>39919.599999999999</c:v>
                </c:pt>
                <c:pt idx="4165">
                  <c:v>39922.6</c:v>
                </c:pt>
                <c:pt idx="4166">
                  <c:v>39925.599999999999</c:v>
                </c:pt>
                <c:pt idx="4167">
                  <c:v>39928.699999999997</c:v>
                </c:pt>
                <c:pt idx="4168">
                  <c:v>39931.800000000003</c:v>
                </c:pt>
                <c:pt idx="4169">
                  <c:v>39935</c:v>
                </c:pt>
                <c:pt idx="4170">
                  <c:v>39939.1</c:v>
                </c:pt>
                <c:pt idx="4171">
                  <c:v>39941.599999999999</c:v>
                </c:pt>
                <c:pt idx="4172">
                  <c:v>39944.9</c:v>
                </c:pt>
                <c:pt idx="4173">
                  <c:v>39948.300000000003</c:v>
                </c:pt>
                <c:pt idx="4174">
                  <c:v>39950.9</c:v>
                </c:pt>
                <c:pt idx="4175">
                  <c:v>39955.4</c:v>
                </c:pt>
                <c:pt idx="4176">
                  <c:v>39958</c:v>
                </c:pt>
                <c:pt idx="4177">
                  <c:v>39961.699999999997</c:v>
                </c:pt>
                <c:pt idx="4178">
                  <c:v>39965.4</c:v>
                </c:pt>
                <c:pt idx="4179">
                  <c:v>39969.199999999997</c:v>
                </c:pt>
                <c:pt idx="4180">
                  <c:v>39974.1</c:v>
                </c:pt>
                <c:pt idx="4181">
                  <c:v>39977.300000000003</c:v>
                </c:pt>
                <c:pt idx="4182">
                  <c:v>39981.599999999999</c:v>
                </c:pt>
                <c:pt idx="4183">
                  <c:v>39986</c:v>
                </c:pt>
                <c:pt idx="4184">
                  <c:v>39990.699999999997</c:v>
                </c:pt>
                <c:pt idx="4185">
                  <c:v>39994.199999999997</c:v>
                </c:pt>
                <c:pt idx="4186">
                  <c:v>39999.1</c:v>
                </c:pt>
                <c:pt idx="4187">
                  <c:v>40002.800000000003</c:v>
                </c:pt>
                <c:pt idx="4188">
                  <c:v>40007.800000000003</c:v>
                </c:pt>
                <c:pt idx="4189">
                  <c:v>40013</c:v>
                </c:pt>
                <c:pt idx="4190">
                  <c:v>40019.599999999999</c:v>
                </c:pt>
                <c:pt idx="4191">
                  <c:v>40024.9</c:v>
                </c:pt>
                <c:pt idx="4192">
                  <c:v>40027.599999999999</c:v>
                </c:pt>
                <c:pt idx="4193">
                  <c:v>40033.1</c:v>
                </c:pt>
                <c:pt idx="4194">
                  <c:v>40038.6</c:v>
                </c:pt>
                <c:pt idx="4195">
                  <c:v>40044.199999999997</c:v>
                </c:pt>
                <c:pt idx="4196">
                  <c:v>40049.800000000003</c:v>
                </c:pt>
                <c:pt idx="4197">
                  <c:v>40052.6</c:v>
                </c:pt>
                <c:pt idx="4198">
                  <c:v>40058.199999999997</c:v>
                </c:pt>
                <c:pt idx="4199">
                  <c:v>40063.9</c:v>
                </c:pt>
                <c:pt idx="4200">
                  <c:v>40069.5</c:v>
                </c:pt>
                <c:pt idx="4201">
                  <c:v>40073.699999999997</c:v>
                </c:pt>
                <c:pt idx="4202">
                  <c:v>40079.4</c:v>
                </c:pt>
                <c:pt idx="4203">
                  <c:v>40085</c:v>
                </c:pt>
                <c:pt idx="4204">
                  <c:v>40087.800000000003</c:v>
                </c:pt>
                <c:pt idx="4205">
                  <c:v>40093.300000000003</c:v>
                </c:pt>
                <c:pt idx="4206">
                  <c:v>40098.800000000003</c:v>
                </c:pt>
                <c:pt idx="4207">
                  <c:v>40101.5</c:v>
                </c:pt>
                <c:pt idx="4208">
                  <c:v>40106.9</c:v>
                </c:pt>
                <c:pt idx="4209">
                  <c:v>40112.199999999997</c:v>
                </c:pt>
                <c:pt idx="4210">
                  <c:v>40114.800000000003</c:v>
                </c:pt>
                <c:pt idx="4211">
                  <c:v>40117.5</c:v>
                </c:pt>
                <c:pt idx="4212">
                  <c:v>40122.6</c:v>
                </c:pt>
                <c:pt idx="4213">
                  <c:v>40127.699999999997</c:v>
                </c:pt>
                <c:pt idx="4214">
                  <c:v>40131.4</c:v>
                </c:pt>
                <c:pt idx="4215">
                  <c:v>40135.199999999997</c:v>
                </c:pt>
                <c:pt idx="4216">
                  <c:v>40137.699999999997</c:v>
                </c:pt>
                <c:pt idx="4217">
                  <c:v>40141.4</c:v>
                </c:pt>
                <c:pt idx="4218">
                  <c:v>40145.199999999997</c:v>
                </c:pt>
                <c:pt idx="4219">
                  <c:v>40148.9</c:v>
                </c:pt>
                <c:pt idx="4220">
                  <c:v>40151.300000000003</c:v>
                </c:pt>
                <c:pt idx="4221">
                  <c:v>40153.800000000003</c:v>
                </c:pt>
                <c:pt idx="4222">
                  <c:v>40157.5</c:v>
                </c:pt>
                <c:pt idx="4223">
                  <c:v>40161.1</c:v>
                </c:pt>
                <c:pt idx="4224">
                  <c:v>40164.800000000003</c:v>
                </c:pt>
                <c:pt idx="4225">
                  <c:v>40168.5</c:v>
                </c:pt>
                <c:pt idx="4226">
                  <c:v>40173.300000000003</c:v>
                </c:pt>
                <c:pt idx="4227">
                  <c:v>40175.800000000003</c:v>
                </c:pt>
                <c:pt idx="4228">
                  <c:v>40180.6</c:v>
                </c:pt>
                <c:pt idx="4229">
                  <c:v>40185.5</c:v>
                </c:pt>
                <c:pt idx="4230">
                  <c:v>40187.9</c:v>
                </c:pt>
                <c:pt idx="4231">
                  <c:v>40192.800000000003</c:v>
                </c:pt>
                <c:pt idx="4232">
                  <c:v>40195.300000000003</c:v>
                </c:pt>
                <c:pt idx="4233">
                  <c:v>40199</c:v>
                </c:pt>
                <c:pt idx="4234">
                  <c:v>40202.6</c:v>
                </c:pt>
                <c:pt idx="4235">
                  <c:v>40206.300000000003</c:v>
                </c:pt>
                <c:pt idx="4236">
                  <c:v>40208.800000000003</c:v>
                </c:pt>
                <c:pt idx="4237">
                  <c:v>40212.5</c:v>
                </c:pt>
                <c:pt idx="4238">
                  <c:v>40216.300000000003</c:v>
                </c:pt>
                <c:pt idx="4239">
                  <c:v>40218.800000000003</c:v>
                </c:pt>
                <c:pt idx="4240">
                  <c:v>40223.800000000003</c:v>
                </c:pt>
                <c:pt idx="4241">
                  <c:v>40227.599999999999</c:v>
                </c:pt>
                <c:pt idx="4242">
                  <c:v>40231.4</c:v>
                </c:pt>
                <c:pt idx="4243">
                  <c:v>40234</c:v>
                </c:pt>
                <c:pt idx="4244">
                  <c:v>40237.800000000003</c:v>
                </c:pt>
                <c:pt idx="4245">
                  <c:v>40240.400000000001</c:v>
                </c:pt>
                <c:pt idx="4246">
                  <c:v>40245.599999999999</c:v>
                </c:pt>
                <c:pt idx="4247">
                  <c:v>40249.599999999999</c:v>
                </c:pt>
                <c:pt idx="4248">
                  <c:v>40252.199999999997</c:v>
                </c:pt>
                <c:pt idx="4249">
                  <c:v>40256.199999999997</c:v>
                </c:pt>
                <c:pt idx="4250">
                  <c:v>40260.300000000003</c:v>
                </c:pt>
                <c:pt idx="4251">
                  <c:v>40264.300000000003</c:v>
                </c:pt>
                <c:pt idx="4252">
                  <c:v>40268.400000000001</c:v>
                </c:pt>
                <c:pt idx="4253">
                  <c:v>40272.6</c:v>
                </c:pt>
                <c:pt idx="4254">
                  <c:v>40278.199999999997</c:v>
                </c:pt>
                <c:pt idx="4255">
                  <c:v>40284</c:v>
                </c:pt>
                <c:pt idx="4256">
                  <c:v>40286.9</c:v>
                </c:pt>
                <c:pt idx="4257">
                  <c:v>40291.4</c:v>
                </c:pt>
                <c:pt idx="4258">
                  <c:v>40297.4</c:v>
                </c:pt>
                <c:pt idx="4259">
                  <c:v>40302.1</c:v>
                </c:pt>
                <c:pt idx="4260">
                  <c:v>40305.199999999997</c:v>
                </c:pt>
                <c:pt idx="4261">
                  <c:v>40309.9</c:v>
                </c:pt>
                <c:pt idx="4262">
                  <c:v>40316.199999999997</c:v>
                </c:pt>
                <c:pt idx="4263">
                  <c:v>40321</c:v>
                </c:pt>
                <c:pt idx="4264">
                  <c:v>40325.9</c:v>
                </c:pt>
                <c:pt idx="4265">
                  <c:v>40329.1</c:v>
                </c:pt>
                <c:pt idx="4266">
                  <c:v>40335.599999999999</c:v>
                </c:pt>
                <c:pt idx="4267">
                  <c:v>40338.9</c:v>
                </c:pt>
                <c:pt idx="4268">
                  <c:v>40343.800000000003</c:v>
                </c:pt>
                <c:pt idx="4269">
                  <c:v>40348.800000000003</c:v>
                </c:pt>
                <c:pt idx="4270">
                  <c:v>40355.4</c:v>
                </c:pt>
                <c:pt idx="4271">
                  <c:v>40360.300000000003</c:v>
                </c:pt>
                <c:pt idx="4272">
                  <c:v>40366.9</c:v>
                </c:pt>
                <c:pt idx="4273">
                  <c:v>40371.9</c:v>
                </c:pt>
                <c:pt idx="4274">
                  <c:v>40376.800000000003</c:v>
                </c:pt>
                <c:pt idx="4275">
                  <c:v>40383.300000000003</c:v>
                </c:pt>
                <c:pt idx="4276">
                  <c:v>40386.6</c:v>
                </c:pt>
                <c:pt idx="4277">
                  <c:v>40393.1</c:v>
                </c:pt>
                <c:pt idx="4278">
                  <c:v>40397.9</c:v>
                </c:pt>
                <c:pt idx="4279">
                  <c:v>40404.199999999997</c:v>
                </c:pt>
                <c:pt idx="4280">
                  <c:v>40408.9</c:v>
                </c:pt>
                <c:pt idx="4281">
                  <c:v>40412</c:v>
                </c:pt>
                <c:pt idx="4282">
                  <c:v>40418.199999999997</c:v>
                </c:pt>
                <c:pt idx="4283">
                  <c:v>40424.199999999997</c:v>
                </c:pt>
                <c:pt idx="4284">
                  <c:v>40430.1</c:v>
                </c:pt>
                <c:pt idx="4285">
                  <c:v>40437.300000000003</c:v>
                </c:pt>
                <c:pt idx="4286">
                  <c:v>40445.699999999997</c:v>
                </c:pt>
                <c:pt idx="4287">
                  <c:v>40452.300000000003</c:v>
                </c:pt>
                <c:pt idx="4288">
                  <c:v>40457.5</c:v>
                </c:pt>
                <c:pt idx="4289">
                  <c:v>40462.5</c:v>
                </c:pt>
                <c:pt idx="4290">
                  <c:v>40467.300000000003</c:v>
                </c:pt>
                <c:pt idx="4291">
                  <c:v>40472.1</c:v>
                </c:pt>
                <c:pt idx="4292">
                  <c:v>40476.800000000003</c:v>
                </c:pt>
                <c:pt idx="4293">
                  <c:v>40481.4</c:v>
                </c:pt>
                <c:pt idx="4294">
                  <c:v>40487</c:v>
                </c:pt>
                <c:pt idx="4295">
                  <c:v>40491.4</c:v>
                </c:pt>
                <c:pt idx="4296">
                  <c:v>40495.800000000003</c:v>
                </c:pt>
                <c:pt idx="4297">
                  <c:v>40500.1</c:v>
                </c:pt>
                <c:pt idx="4298">
                  <c:v>40504.300000000003</c:v>
                </c:pt>
                <c:pt idx="4299">
                  <c:v>40508.5</c:v>
                </c:pt>
                <c:pt idx="4300">
                  <c:v>40512.6</c:v>
                </c:pt>
                <c:pt idx="4301">
                  <c:v>40516.699999999997</c:v>
                </c:pt>
                <c:pt idx="4302">
                  <c:v>40522.9</c:v>
                </c:pt>
                <c:pt idx="4303">
                  <c:v>40526.9</c:v>
                </c:pt>
                <c:pt idx="4304">
                  <c:v>40531</c:v>
                </c:pt>
                <c:pt idx="4305">
                  <c:v>40535</c:v>
                </c:pt>
                <c:pt idx="4306">
                  <c:v>40539</c:v>
                </c:pt>
                <c:pt idx="4307">
                  <c:v>40544.1</c:v>
                </c:pt>
                <c:pt idx="4308">
                  <c:v>40546.199999999997</c:v>
                </c:pt>
                <c:pt idx="4309">
                  <c:v>40551.300000000003</c:v>
                </c:pt>
                <c:pt idx="4310">
                  <c:v>40554.400000000001</c:v>
                </c:pt>
                <c:pt idx="4311">
                  <c:v>40558.5</c:v>
                </c:pt>
                <c:pt idx="4312">
                  <c:v>40563.800000000003</c:v>
                </c:pt>
                <c:pt idx="4313">
                  <c:v>40568.1</c:v>
                </c:pt>
                <c:pt idx="4314">
                  <c:v>40572.400000000001</c:v>
                </c:pt>
                <c:pt idx="4315">
                  <c:v>40576.800000000003</c:v>
                </c:pt>
                <c:pt idx="4316">
                  <c:v>40581.300000000003</c:v>
                </c:pt>
                <c:pt idx="4317">
                  <c:v>40585.9</c:v>
                </c:pt>
                <c:pt idx="4318">
                  <c:v>40589.4</c:v>
                </c:pt>
                <c:pt idx="4319">
                  <c:v>40594.300000000003</c:v>
                </c:pt>
                <c:pt idx="4320">
                  <c:v>40599.4</c:v>
                </c:pt>
                <c:pt idx="4321">
                  <c:v>40606</c:v>
                </c:pt>
                <c:pt idx="4322">
                  <c:v>40611.4</c:v>
                </c:pt>
                <c:pt idx="4323">
                  <c:v>40618.400000000001</c:v>
                </c:pt>
                <c:pt idx="4324">
                  <c:v>40622.699999999997</c:v>
                </c:pt>
                <c:pt idx="4325">
                  <c:v>40629.9</c:v>
                </c:pt>
                <c:pt idx="4326">
                  <c:v>40635.800000000003</c:v>
                </c:pt>
                <c:pt idx="4327">
                  <c:v>40641.699999999997</c:v>
                </c:pt>
                <c:pt idx="4328">
                  <c:v>40647.599999999999</c:v>
                </c:pt>
                <c:pt idx="4329">
                  <c:v>40650.5</c:v>
                </c:pt>
                <c:pt idx="4330">
                  <c:v>40657.9</c:v>
                </c:pt>
                <c:pt idx="4331">
                  <c:v>40663.699999999997</c:v>
                </c:pt>
                <c:pt idx="4332">
                  <c:v>40670.9</c:v>
                </c:pt>
                <c:pt idx="4333">
                  <c:v>40675.1</c:v>
                </c:pt>
                <c:pt idx="4334">
                  <c:v>40682</c:v>
                </c:pt>
                <c:pt idx="4335">
                  <c:v>40687.4</c:v>
                </c:pt>
                <c:pt idx="4336">
                  <c:v>40692.6</c:v>
                </c:pt>
                <c:pt idx="4337">
                  <c:v>40696.400000000001</c:v>
                </c:pt>
                <c:pt idx="4338">
                  <c:v>40700.1</c:v>
                </c:pt>
                <c:pt idx="4339">
                  <c:v>40704.800000000003</c:v>
                </c:pt>
                <c:pt idx="4340">
                  <c:v>40709.300000000003</c:v>
                </c:pt>
                <c:pt idx="4341">
                  <c:v>40713.599999999999</c:v>
                </c:pt>
                <c:pt idx="4342">
                  <c:v>40717.5</c:v>
                </c:pt>
                <c:pt idx="4343">
                  <c:v>40720.300000000003</c:v>
                </c:pt>
                <c:pt idx="4344">
                  <c:v>40722.800000000003</c:v>
                </c:pt>
                <c:pt idx="4345">
                  <c:v>40726</c:v>
                </c:pt>
                <c:pt idx="4346">
                  <c:v>40728.1</c:v>
                </c:pt>
                <c:pt idx="4347">
                  <c:v>40730</c:v>
                </c:pt>
                <c:pt idx="4348">
                  <c:v>40732.199999999997</c:v>
                </c:pt>
                <c:pt idx="4349">
                  <c:v>40734.199999999997</c:v>
                </c:pt>
                <c:pt idx="4350">
                  <c:v>40735.599999999999</c:v>
                </c:pt>
                <c:pt idx="4351">
                  <c:v>40737.5</c:v>
                </c:pt>
                <c:pt idx="4352">
                  <c:v>40738.9</c:v>
                </c:pt>
                <c:pt idx="4353">
                  <c:v>40740.800000000003</c:v>
                </c:pt>
                <c:pt idx="4354">
                  <c:v>40742.699999999997</c:v>
                </c:pt>
                <c:pt idx="4355">
                  <c:v>40744.5</c:v>
                </c:pt>
                <c:pt idx="4356">
                  <c:v>40746.199999999997</c:v>
                </c:pt>
                <c:pt idx="4357">
                  <c:v>40747.5</c:v>
                </c:pt>
                <c:pt idx="4358">
                  <c:v>40749.599999999999</c:v>
                </c:pt>
                <c:pt idx="4359">
                  <c:v>40750.800000000003</c:v>
                </c:pt>
                <c:pt idx="4360">
                  <c:v>40752</c:v>
                </c:pt>
                <c:pt idx="4361">
                  <c:v>40753.9</c:v>
                </c:pt>
                <c:pt idx="4362">
                  <c:v>40755.1</c:v>
                </c:pt>
                <c:pt idx="4363">
                  <c:v>40756.5</c:v>
                </c:pt>
                <c:pt idx="4364">
                  <c:v>40757.800000000003</c:v>
                </c:pt>
                <c:pt idx="4365">
                  <c:v>40758.5</c:v>
                </c:pt>
                <c:pt idx="4366">
                  <c:v>40759.699999999997</c:v>
                </c:pt>
                <c:pt idx="4367">
                  <c:v>40760.9</c:v>
                </c:pt>
                <c:pt idx="4368">
                  <c:v>40762</c:v>
                </c:pt>
                <c:pt idx="4369">
                  <c:v>40762.5</c:v>
                </c:pt>
                <c:pt idx="4370">
                  <c:v>40763.5</c:v>
                </c:pt>
                <c:pt idx="4371">
                  <c:v>40764.400000000001</c:v>
                </c:pt>
                <c:pt idx="4372">
                  <c:v>40765.199999999997</c:v>
                </c:pt>
                <c:pt idx="4373">
                  <c:v>40765.800000000003</c:v>
                </c:pt>
                <c:pt idx="4374">
                  <c:v>40766.1</c:v>
                </c:pt>
                <c:pt idx="4375">
                  <c:v>40766.699999999997</c:v>
                </c:pt>
                <c:pt idx="4376">
                  <c:v>40766.9</c:v>
                </c:pt>
                <c:pt idx="4377">
                  <c:v>40767.4</c:v>
                </c:pt>
                <c:pt idx="4378">
                  <c:v>40767.5</c:v>
                </c:pt>
                <c:pt idx="4379">
                  <c:v>40767.699999999997</c:v>
                </c:pt>
                <c:pt idx="4380">
                  <c:v>40767.9</c:v>
                </c:pt>
                <c:pt idx="4381">
                  <c:v>40768</c:v>
                </c:pt>
                <c:pt idx="4382">
                  <c:v>40768</c:v>
                </c:pt>
                <c:pt idx="4383">
                  <c:v>40766.699999999997</c:v>
                </c:pt>
                <c:pt idx="4384">
                  <c:v>40751.4</c:v>
                </c:pt>
                <c:pt idx="4385">
                  <c:v>40736.9</c:v>
                </c:pt>
                <c:pt idx="4386">
                  <c:v>40706.199999999997</c:v>
                </c:pt>
                <c:pt idx="4387">
                  <c:v>40679.4</c:v>
                </c:pt>
                <c:pt idx="4388">
                  <c:v>40609.9</c:v>
                </c:pt>
                <c:pt idx="4389">
                  <c:v>40566.699999999997</c:v>
                </c:pt>
                <c:pt idx="4390">
                  <c:v>40517.800000000003</c:v>
                </c:pt>
                <c:pt idx="4391">
                  <c:v>40433.1</c:v>
                </c:pt>
                <c:pt idx="4392">
                  <c:v>40334.199999999997</c:v>
                </c:pt>
                <c:pt idx="4393">
                  <c:v>40220.5</c:v>
                </c:pt>
                <c:pt idx="4394">
                  <c:v>40091.4</c:v>
                </c:pt>
                <c:pt idx="4395">
                  <c:v>39946.300000000003</c:v>
                </c:pt>
                <c:pt idx="4396">
                  <c:v>39726.699999999997</c:v>
                </c:pt>
                <c:pt idx="4397">
                  <c:v>39605.300000000003</c:v>
                </c:pt>
                <c:pt idx="4398">
                  <c:v>39338.300000000003</c:v>
                </c:pt>
                <c:pt idx="4399">
                  <c:v>38973.599999999999</c:v>
                </c:pt>
                <c:pt idx="4400">
                  <c:v>37427.800000000003</c:v>
                </c:pt>
                <c:pt idx="4401">
                  <c:v>34533.599999999999</c:v>
                </c:pt>
                <c:pt idx="4402">
                  <c:v>33342.5</c:v>
                </c:pt>
                <c:pt idx="4403">
                  <c:v>32602.5</c:v>
                </c:pt>
                <c:pt idx="4404">
                  <c:v>32474</c:v>
                </c:pt>
                <c:pt idx="4405">
                  <c:v>32231.7</c:v>
                </c:pt>
                <c:pt idx="4406">
                  <c:v>32117.599999999999</c:v>
                </c:pt>
                <c:pt idx="4407">
                  <c:v>32008.2</c:v>
                </c:pt>
                <c:pt idx="4408">
                  <c:v>31852.5</c:v>
                </c:pt>
                <c:pt idx="4409">
                  <c:v>31706.6</c:v>
                </c:pt>
                <c:pt idx="4410">
                  <c:v>31570</c:v>
                </c:pt>
                <c:pt idx="4411">
                  <c:v>31483.9</c:v>
                </c:pt>
                <c:pt idx="4412">
                  <c:v>31362</c:v>
                </c:pt>
                <c:pt idx="4413">
                  <c:v>31248.5</c:v>
                </c:pt>
                <c:pt idx="4414">
                  <c:v>31109.5</c:v>
                </c:pt>
                <c:pt idx="4415">
                  <c:v>30983.8</c:v>
                </c:pt>
                <c:pt idx="4416">
                  <c:v>30925.599999999999</c:v>
                </c:pt>
                <c:pt idx="4417">
                  <c:v>30843.9</c:v>
                </c:pt>
                <c:pt idx="4418">
                  <c:v>30744.7</c:v>
                </c:pt>
                <c:pt idx="4419">
                  <c:v>30677.1</c:v>
                </c:pt>
                <c:pt idx="4420">
                  <c:v>30615</c:v>
                </c:pt>
                <c:pt idx="4421">
                  <c:v>30557.9</c:v>
                </c:pt>
                <c:pt idx="4422">
                  <c:v>30489</c:v>
                </c:pt>
                <c:pt idx="4423">
                  <c:v>30442.2</c:v>
                </c:pt>
                <c:pt idx="4424">
                  <c:v>30399.200000000001</c:v>
                </c:pt>
                <c:pt idx="4425">
                  <c:v>30372.400000000001</c:v>
                </c:pt>
                <c:pt idx="4426">
                  <c:v>30323</c:v>
                </c:pt>
                <c:pt idx="4427">
                  <c:v>30289.1</c:v>
                </c:pt>
                <c:pt idx="4428">
                  <c:v>30257.4</c:v>
                </c:pt>
                <c:pt idx="4429">
                  <c:v>30218.1</c:v>
                </c:pt>
                <c:pt idx="4430">
                  <c:v>30199.4</c:v>
                </c:pt>
                <c:pt idx="4431">
                  <c:v>30154.6</c:v>
                </c:pt>
                <c:pt idx="4432">
                  <c:v>30137.1</c:v>
                </c:pt>
                <c:pt idx="4433">
                  <c:v>30111.1</c:v>
                </c:pt>
                <c:pt idx="4434">
                  <c:v>30076.2</c:v>
                </c:pt>
                <c:pt idx="4435">
                  <c:v>30058.799999999999</c:v>
                </c:pt>
                <c:pt idx="4436">
                  <c:v>30034.2</c:v>
                </c:pt>
                <c:pt idx="4437">
                  <c:v>30004.2</c:v>
                </c:pt>
                <c:pt idx="4438">
                  <c:v>29983.5</c:v>
                </c:pt>
                <c:pt idx="4439">
                  <c:v>29964.3</c:v>
                </c:pt>
                <c:pt idx="4440">
                  <c:v>29952.3</c:v>
                </c:pt>
                <c:pt idx="4441">
                  <c:v>29929.8</c:v>
                </c:pt>
                <c:pt idx="4442">
                  <c:v>29914.1</c:v>
                </c:pt>
                <c:pt idx="4443">
                  <c:v>29894.799999999999</c:v>
                </c:pt>
                <c:pt idx="4444">
                  <c:v>29881.200000000001</c:v>
                </c:pt>
                <c:pt idx="4445">
                  <c:v>29864.2</c:v>
                </c:pt>
                <c:pt idx="4446">
                  <c:v>29848</c:v>
                </c:pt>
                <c:pt idx="4447">
                  <c:v>29828.6</c:v>
                </c:pt>
                <c:pt idx="4448">
                  <c:v>29809.5</c:v>
                </c:pt>
                <c:pt idx="4449">
                  <c:v>29790.3</c:v>
                </c:pt>
                <c:pt idx="4450">
                  <c:v>29774.3</c:v>
                </c:pt>
                <c:pt idx="4451">
                  <c:v>29757.599999999999</c:v>
                </c:pt>
                <c:pt idx="4452">
                  <c:v>29735.1</c:v>
                </c:pt>
                <c:pt idx="4453">
                  <c:v>29715.5</c:v>
                </c:pt>
                <c:pt idx="4454">
                  <c:v>29694.1</c:v>
                </c:pt>
                <c:pt idx="4455">
                  <c:v>29670.7</c:v>
                </c:pt>
                <c:pt idx="4456">
                  <c:v>29645</c:v>
                </c:pt>
                <c:pt idx="4457">
                  <c:v>29609.1</c:v>
                </c:pt>
                <c:pt idx="4458">
                  <c:v>29576.2</c:v>
                </c:pt>
                <c:pt idx="4459">
                  <c:v>29535</c:v>
                </c:pt>
                <c:pt idx="4460">
                  <c:v>29499.1</c:v>
                </c:pt>
                <c:pt idx="4461">
                  <c:v>29431.3</c:v>
                </c:pt>
                <c:pt idx="4462">
                  <c:v>29371.9</c:v>
                </c:pt>
                <c:pt idx="4463">
                  <c:v>29293.599999999999</c:v>
                </c:pt>
                <c:pt idx="4464">
                  <c:v>29229.7</c:v>
                </c:pt>
                <c:pt idx="4465">
                  <c:v>29166.3</c:v>
                </c:pt>
                <c:pt idx="4466">
                  <c:v>29105</c:v>
                </c:pt>
                <c:pt idx="4467">
                  <c:v>29033.7</c:v>
                </c:pt>
                <c:pt idx="4468">
                  <c:v>28994.9</c:v>
                </c:pt>
                <c:pt idx="4469">
                  <c:v>28939</c:v>
                </c:pt>
                <c:pt idx="4470">
                  <c:v>28910.9</c:v>
                </c:pt>
                <c:pt idx="4471">
                  <c:v>28857.599999999999</c:v>
                </c:pt>
                <c:pt idx="4472">
                  <c:v>28823.599999999999</c:v>
                </c:pt>
                <c:pt idx="4473">
                  <c:v>28798.9</c:v>
                </c:pt>
                <c:pt idx="4474">
                  <c:v>28766.9</c:v>
                </c:pt>
                <c:pt idx="4475">
                  <c:v>28736</c:v>
                </c:pt>
                <c:pt idx="4476">
                  <c:v>28713.599999999999</c:v>
                </c:pt>
                <c:pt idx="4477">
                  <c:v>28684.5</c:v>
                </c:pt>
                <c:pt idx="4478">
                  <c:v>28656.5</c:v>
                </c:pt>
                <c:pt idx="4479">
                  <c:v>28629.5</c:v>
                </c:pt>
                <c:pt idx="4480">
                  <c:v>28603.4</c:v>
                </c:pt>
                <c:pt idx="4481">
                  <c:v>28578.2</c:v>
                </c:pt>
                <c:pt idx="4482">
                  <c:v>28547.9</c:v>
                </c:pt>
                <c:pt idx="4483">
                  <c:v>28524.6</c:v>
                </c:pt>
                <c:pt idx="4484">
                  <c:v>28507.7</c:v>
                </c:pt>
                <c:pt idx="4485">
                  <c:v>28480.400000000001</c:v>
                </c:pt>
                <c:pt idx="4486">
                  <c:v>28464.6</c:v>
                </c:pt>
                <c:pt idx="4487">
                  <c:v>28439.1</c:v>
                </c:pt>
                <c:pt idx="4488">
                  <c:v>28424.2</c:v>
                </c:pt>
                <c:pt idx="4489">
                  <c:v>28405.200000000001</c:v>
                </c:pt>
                <c:pt idx="4490">
                  <c:v>28387</c:v>
                </c:pt>
                <c:pt idx="4491">
                  <c:v>28365.599999999999</c:v>
                </c:pt>
                <c:pt idx="4492">
                  <c:v>28349.4</c:v>
                </c:pt>
                <c:pt idx="4493">
                  <c:v>28333.8</c:v>
                </c:pt>
                <c:pt idx="4494">
                  <c:v>28322.6</c:v>
                </c:pt>
                <c:pt idx="4495">
                  <c:v>28308.2</c:v>
                </c:pt>
                <c:pt idx="4496">
                  <c:v>28297.599999999999</c:v>
                </c:pt>
                <c:pt idx="4497">
                  <c:v>28284</c:v>
                </c:pt>
                <c:pt idx="4498">
                  <c:v>28270.7</c:v>
                </c:pt>
                <c:pt idx="4499">
                  <c:v>28257.7</c:v>
                </c:pt>
                <c:pt idx="4500">
                  <c:v>28248.1</c:v>
                </c:pt>
                <c:pt idx="4501">
                  <c:v>28235.4</c:v>
                </c:pt>
                <c:pt idx="4502">
                  <c:v>28222.799999999999</c:v>
                </c:pt>
                <c:pt idx="4503">
                  <c:v>28210.2</c:v>
                </c:pt>
                <c:pt idx="4504">
                  <c:v>28197.4</c:v>
                </c:pt>
                <c:pt idx="4505">
                  <c:v>28184.5</c:v>
                </c:pt>
                <c:pt idx="4506">
                  <c:v>28171.3</c:v>
                </c:pt>
                <c:pt idx="4507">
                  <c:v>28161.200000000001</c:v>
                </c:pt>
                <c:pt idx="4508">
                  <c:v>28150.9</c:v>
                </c:pt>
                <c:pt idx="4509">
                  <c:v>28140.3</c:v>
                </c:pt>
                <c:pt idx="4510">
                  <c:v>28125.8</c:v>
                </c:pt>
                <c:pt idx="4511">
                  <c:v>28110.7</c:v>
                </c:pt>
                <c:pt idx="4512">
                  <c:v>28094.799999999999</c:v>
                </c:pt>
                <c:pt idx="4513">
                  <c:v>28078.3</c:v>
                </c:pt>
                <c:pt idx="4514">
                  <c:v>28060.9</c:v>
                </c:pt>
                <c:pt idx="4515">
                  <c:v>28042.7</c:v>
                </c:pt>
                <c:pt idx="4516">
                  <c:v>28023.8</c:v>
                </c:pt>
                <c:pt idx="4517">
                  <c:v>28004.2</c:v>
                </c:pt>
                <c:pt idx="4518">
                  <c:v>27984.1</c:v>
                </c:pt>
                <c:pt idx="4519">
                  <c:v>27963.3</c:v>
                </c:pt>
                <c:pt idx="4520">
                  <c:v>27947.4</c:v>
                </c:pt>
                <c:pt idx="4521">
                  <c:v>27920.2</c:v>
                </c:pt>
                <c:pt idx="4522">
                  <c:v>27897.8</c:v>
                </c:pt>
                <c:pt idx="4523">
                  <c:v>27874.9</c:v>
                </c:pt>
                <c:pt idx="4524">
                  <c:v>27857.5</c:v>
                </c:pt>
                <c:pt idx="4525">
                  <c:v>27833.8</c:v>
                </c:pt>
                <c:pt idx="4526">
                  <c:v>27809.599999999999</c:v>
                </c:pt>
                <c:pt idx="4527">
                  <c:v>27791.3</c:v>
                </c:pt>
                <c:pt idx="4528">
                  <c:v>27766.400000000001</c:v>
                </c:pt>
                <c:pt idx="4529">
                  <c:v>27741.200000000001</c:v>
                </c:pt>
                <c:pt idx="4530">
                  <c:v>27722</c:v>
                </c:pt>
                <c:pt idx="4531">
                  <c:v>27689.7</c:v>
                </c:pt>
                <c:pt idx="4532">
                  <c:v>27663.4</c:v>
                </c:pt>
                <c:pt idx="4533">
                  <c:v>27643.599999999999</c:v>
                </c:pt>
                <c:pt idx="4534">
                  <c:v>27612.799999999999</c:v>
                </c:pt>
              </c:numCache>
            </c:numRef>
          </c:yVal>
          <c:smooth val="0"/>
          <c:extLst>
            <c:ext xmlns:c16="http://schemas.microsoft.com/office/drawing/2014/chart" uri="{C3380CC4-5D6E-409C-BE32-E72D297353CC}">
              <c16:uniqueId val="{00000000-397F-471E-BC87-6BA4FF994FBD}"/>
            </c:ext>
          </c:extLst>
        </c:ser>
        <c:ser>
          <c:idx val="1"/>
          <c:order val="1"/>
          <c:tx>
            <c:v>SC-0.55-3-H-0.5-35</c:v>
          </c:tx>
          <c:spPr>
            <a:ln w="12700">
              <a:solidFill>
                <a:schemeClr val="tx1"/>
              </a:solidFill>
              <a:prstDash val="dash"/>
            </a:ln>
          </c:spPr>
          <c:marker>
            <c:symbol val="none"/>
          </c:marker>
          <c:xVal>
            <c:numRef>
              <c:f>'Commercially-available - 3'!$B$4:$B$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000000000000007E-2</c:v>
                </c:pt>
                <c:pt idx="141">
                  <c:v>7.0499999999999993E-2</c:v>
                </c:pt>
                <c:pt idx="142">
                  <c:v>7.0999999999999994E-2</c:v>
                </c:pt>
                <c:pt idx="143">
                  <c:v>7.1499999999999994E-2</c:v>
                </c:pt>
                <c:pt idx="144">
                  <c:v>7.1999999999999995E-2</c:v>
                </c:pt>
                <c:pt idx="145">
                  <c:v>7.2499999999999995E-2</c:v>
                </c:pt>
                <c:pt idx="146">
                  <c:v>7.2999999999999995E-2</c:v>
                </c:pt>
                <c:pt idx="147">
                  <c:v>7.3499999999999996E-2</c:v>
                </c:pt>
                <c:pt idx="148">
                  <c:v>7.3999999999999996E-2</c:v>
                </c:pt>
                <c:pt idx="149">
                  <c:v>7.4499999999999997E-2</c:v>
                </c:pt>
                <c:pt idx="150">
                  <c:v>7.4999999999999997E-2</c:v>
                </c:pt>
                <c:pt idx="151">
                  <c:v>7.5499999999999998E-2</c:v>
                </c:pt>
                <c:pt idx="152">
                  <c:v>7.5999999999999998E-2</c:v>
                </c:pt>
                <c:pt idx="153">
                  <c:v>7.6499999999999999E-2</c:v>
                </c:pt>
                <c:pt idx="154">
                  <c:v>7.6999999999999999E-2</c:v>
                </c:pt>
                <c:pt idx="155">
                  <c:v>7.7499999999999999E-2</c:v>
                </c:pt>
                <c:pt idx="156">
                  <c:v>7.8E-2</c:v>
                </c:pt>
                <c:pt idx="157">
                  <c:v>7.85E-2</c:v>
                </c:pt>
                <c:pt idx="158">
                  <c:v>7.9000000000000001E-2</c:v>
                </c:pt>
                <c:pt idx="159">
                  <c:v>7.9500000000000001E-2</c:v>
                </c:pt>
                <c:pt idx="160">
                  <c:v>0.08</c:v>
                </c:pt>
                <c:pt idx="161">
                  <c:v>8.0500000000000002E-2</c:v>
                </c:pt>
                <c:pt idx="162">
                  <c:v>8.1000000000000003E-2</c:v>
                </c:pt>
                <c:pt idx="163">
                  <c:v>8.1500000000000003E-2</c:v>
                </c:pt>
                <c:pt idx="164">
                  <c:v>8.2000000000000003E-2</c:v>
                </c:pt>
                <c:pt idx="165">
                  <c:v>8.2500000000000004E-2</c:v>
                </c:pt>
                <c:pt idx="166">
                  <c:v>8.3000000000000004E-2</c:v>
                </c:pt>
                <c:pt idx="167">
                  <c:v>8.3500000000000005E-2</c:v>
                </c:pt>
                <c:pt idx="168">
                  <c:v>8.4000000000000005E-2</c:v>
                </c:pt>
                <c:pt idx="169">
                  <c:v>8.4500000000000006E-2</c:v>
                </c:pt>
                <c:pt idx="170">
                  <c:v>8.5000000000000006E-2</c:v>
                </c:pt>
                <c:pt idx="171">
                  <c:v>8.5500000000000007E-2</c:v>
                </c:pt>
                <c:pt idx="172">
                  <c:v>8.5999999999999993E-2</c:v>
                </c:pt>
                <c:pt idx="173">
                  <c:v>8.6499999999999994E-2</c:v>
                </c:pt>
                <c:pt idx="174">
                  <c:v>8.6999999999999994E-2</c:v>
                </c:pt>
                <c:pt idx="175">
                  <c:v>8.7499999999999994E-2</c:v>
                </c:pt>
                <c:pt idx="176">
                  <c:v>8.7999999999999995E-2</c:v>
                </c:pt>
                <c:pt idx="177">
                  <c:v>8.8499999999999995E-2</c:v>
                </c:pt>
                <c:pt idx="178">
                  <c:v>8.8999999999999996E-2</c:v>
                </c:pt>
                <c:pt idx="179">
                  <c:v>8.9499999999999996E-2</c:v>
                </c:pt>
                <c:pt idx="180">
                  <c:v>0.09</c:v>
                </c:pt>
                <c:pt idx="181">
                  <c:v>9.0499999999999997E-2</c:v>
                </c:pt>
                <c:pt idx="182">
                  <c:v>9.1499999999999998E-2</c:v>
                </c:pt>
                <c:pt idx="183">
                  <c:v>9.2499999999999999E-2</c:v>
                </c:pt>
                <c:pt idx="184">
                  <c:v>9.35E-2</c:v>
                </c:pt>
                <c:pt idx="185">
                  <c:v>9.4500000000000001E-2</c:v>
                </c:pt>
                <c:pt idx="186">
                  <c:v>9.5500000000000002E-2</c:v>
                </c:pt>
                <c:pt idx="187">
                  <c:v>9.6000000000000002E-2</c:v>
                </c:pt>
                <c:pt idx="188">
                  <c:v>9.6500000000000002E-2</c:v>
                </c:pt>
                <c:pt idx="189">
                  <c:v>9.7000000000000003E-2</c:v>
                </c:pt>
                <c:pt idx="190">
                  <c:v>9.7500000000000003E-2</c:v>
                </c:pt>
                <c:pt idx="191">
                  <c:v>9.8500000000000004E-2</c:v>
                </c:pt>
                <c:pt idx="192">
                  <c:v>9.9000000000000005E-2</c:v>
                </c:pt>
                <c:pt idx="193">
                  <c:v>9.9500000000000005E-2</c:v>
                </c:pt>
                <c:pt idx="194">
                  <c:v>0.1</c:v>
                </c:pt>
                <c:pt idx="195">
                  <c:v>0.10050000000000001</c:v>
                </c:pt>
                <c:pt idx="196">
                  <c:v>0.10150000000000001</c:v>
                </c:pt>
                <c:pt idx="197">
                  <c:v>0.10199999999999999</c:v>
                </c:pt>
                <c:pt idx="198">
                  <c:v>0.10249999999999999</c:v>
                </c:pt>
                <c:pt idx="199">
                  <c:v>0.10299999999999999</c:v>
                </c:pt>
                <c:pt idx="200">
                  <c:v>0.10349999999999999</c:v>
                </c:pt>
                <c:pt idx="201">
                  <c:v>0.104</c:v>
                </c:pt>
                <c:pt idx="202">
                  <c:v>0.1045</c:v>
                </c:pt>
                <c:pt idx="203">
                  <c:v>0.105</c:v>
                </c:pt>
                <c:pt idx="204">
                  <c:v>0.1055</c:v>
                </c:pt>
                <c:pt idx="205">
                  <c:v>0.106</c:v>
                </c:pt>
                <c:pt idx="206">
                  <c:v>0.1065</c:v>
                </c:pt>
                <c:pt idx="207">
                  <c:v>0.107</c:v>
                </c:pt>
                <c:pt idx="208">
                  <c:v>0.108</c:v>
                </c:pt>
                <c:pt idx="209">
                  <c:v>0.109</c:v>
                </c:pt>
                <c:pt idx="210">
                  <c:v>0.11</c:v>
                </c:pt>
                <c:pt idx="211">
                  <c:v>0.111</c:v>
                </c:pt>
                <c:pt idx="212">
                  <c:v>0.112</c:v>
                </c:pt>
                <c:pt idx="213">
                  <c:v>0.113</c:v>
                </c:pt>
                <c:pt idx="214">
                  <c:v>0.114</c:v>
                </c:pt>
                <c:pt idx="215">
                  <c:v>0.115</c:v>
                </c:pt>
                <c:pt idx="216">
                  <c:v>0.11600000000000001</c:v>
                </c:pt>
                <c:pt idx="217">
                  <c:v>0.11650000000000001</c:v>
                </c:pt>
                <c:pt idx="218">
                  <c:v>0.11700000000000001</c:v>
                </c:pt>
                <c:pt idx="219">
                  <c:v>0.11749999999999999</c:v>
                </c:pt>
                <c:pt idx="220">
                  <c:v>0.11799999999999999</c:v>
                </c:pt>
                <c:pt idx="221">
                  <c:v>0.11899999999999999</c:v>
                </c:pt>
                <c:pt idx="222">
                  <c:v>0.12</c:v>
                </c:pt>
                <c:pt idx="223">
                  <c:v>0.121</c:v>
                </c:pt>
                <c:pt idx="224">
                  <c:v>0.1215</c:v>
                </c:pt>
                <c:pt idx="225">
                  <c:v>0.122</c:v>
                </c:pt>
                <c:pt idx="226">
                  <c:v>0.1225</c:v>
                </c:pt>
                <c:pt idx="227">
                  <c:v>0.1235</c:v>
                </c:pt>
                <c:pt idx="228">
                  <c:v>0.124</c:v>
                </c:pt>
                <c:pt idx="229">
                  <c:v>0.1245</c:v>
                </c:pt>
                <c:pt idx="230">
                  <c:v>0.125</c:v>
                </c:pt>
                <c:pt idx="231">
                  <c:v>0.126</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50000000000001</c:v>
                </c:pt>
                <c:pt idx="243">
                  <c:v>0.13300000000000001</c:v>
                </c:pt>
                <c:pt idx="244">
                  <c:v>0.13350000000000001</c:v>
                </c:pt>
                <c:pt idx="245">
                  <c:v>0.13400000000000001</c:v>
                </c:pt>
                <c:pt idx="246">
                  <c:v>0.13450000000000001</c:v>
                </c:pt>
                <c:pt idx="247">
                  <c:v>0.13500000000000001</c:v>
                </c:pt>
                <c:pt idx="248">
                  <c:v>0.13550000000000001</c:v>
                </c:pt>
                <c:pt idx="249">
                  <c:v>0.13600000000000001</c:v>
                </c:pt>
                <c:pt idx="250">
                  <c:v>0.13650000000000001</c:v>
                </c:pt>
                <c:pt idx="251">
                  <c:v>0.13700000000000001</c:v>
                </c:pt>
                <c:pt idx="252">
                  <c:v>0.13750000000000001</c:v>
                </c:pt>
                <c:pt idx="253">
                  <c:v>0.13800000000000001</c:v>
                </c:pt>
                <c:pt idx="254">
                  <c:v>0.13850000000000001</c:v>
                </c:pt>
                <c:pt idx="255">
                  <c:v>0.13900000000000001</c:v>
                </c:pt>
                <c:pt idx="256">
                  <c:v>0.13950000000000001</c:v>
                </c:pt>
                <c:pt idx="257">
                  <c:v>0.14000000000000001</c:v>
                </c:pt>
                <c:pt idx="258">
                  <c:v>0.14050000000000001</c:v>
                </c:pt>
                <c:pt idx="259">
                  <c:v>0.14149999999999999</c:v>
                </c:pt>
                <c:pt idx="260">
                  <c:v>0.14199999999999999</c:v>
                </c:pt>
                <c:pt idx="261">
                  <c:v>0.14249999999999999</c:v>
                </c:pt>
                <c:pt idx="262">
                  <c:v>0.14299999999999999</c:v>
                </c:pt>
                <c:pt idx="263">
                  <c:v>0.14399999999999999</c:v>
                </c:pt>
                <c:pt idx="264">
                  <c:v>0.14449999999999999</c:v>
                </c:pt>
                <c:pt idx="265">
                  <c:v>0.14499999999999999</c:v>
                </c:pt>
                <c:pt idx="266">
                  <c:v>0.14549999999999999</c:v>
                </c:pt>
                <c:pt idx="267">
                  <c:v>0.14599999999999999</c:v>
                </c:pt>
                <c:pt idx="268">
                  <c:v>0.14649999999999999</c:v>
                </c:pt>
                <c:pt idx="269">
                  <c:v>0.14699999999999999</c:v>
                </c:pt>
                <c:pt idx="270">
                  <c:v>0.14799999999999999</c:v>
                </c:pt>
                <c:pt idx="271">
                  <c:v>0.14899999999999999</c:v>
                </c:pt>
                <c:pt idx="272">
                  <c:v>0.14949999999999999</c:v>
                </c:pt>
                <c:pt idx="273">
                  <c:v>0.15</c:v>
                </c:pt>
                <c:pt idx="274">
                  <c:v>0.15049999999999999</c:v>
                </c:pt>
                <c:pt idx="275">
                  <c:v>0.151</c:v>
                </c:pt>
                <c:pt idx="276">
                  <c:v>0.152</c:v>
                </c:pt>
                <c:pt idx="277">
                  <c:v>0.1525</c:v>
                </c:pt>
                <c:pt idx="278">
                  <c:v>0.153</c:v>
                </c:pt>
                <c:pt idx="279">
                  <c:v>0.1535</c:v>
                </c:pt>
                <c:pt idx="280">
                  <c:v>0.154</c:v>
                </c:pt>
                <c:pt idx="281">
                  <c:v>0.1545</c:v>
                </c:pt>
                <c:pt idx="282">
                  <c:v>0.155</c:v>
                </c:pt>
                <c:pt idx="283">
                  <c:v>0.1555</c:v>
                </c:pt>
                <c:pt idx="284">
                  <c:v>0.156</c:v>
                </c:pt>
                <c:pt idx="285">
                  <c:v>0.1565</c:v>
                </c:pt>
                <c:pt idx="286">
                  <c:v>0.157</c:v>
                </c:pt>
                <c:pt idx="287">
                  <c:v>0.1575</c:v>
                </c:pt>
                <c:pt idx="288">
                  <c:v>0.158</c:v>
                </c:pt>
                <c:pt idx="289">
                  <c:v>0.1585</c:v>
                </c:pt>
                <c:pt idx="290">
                  <c:v>0.159</c:v>
                </c:pt>
                <c:pt idx="291">
                  <c:v>0.16</c:v>
                </c:pt>
                <c:pt idx="292">
                  <c:v>0.161</c:v>
                </c:pt>
                <c:pt idx="293">
                  <c:v>0.1615</c:v>
                </c:pt>
                <c:pt idx="294">
                  <c:v>0.16200000000000001</c:v>
                </c:pt>
                <c:pt idx="295">
                  <c:v>0.16250000000000001</c:v>
                </c:pt>
                <c:pt idx="296">
                  <c:v>0.16350000000000001</c:v>
                </c:pt>
                <c:pt idx="297">
                  <c:v>0.16450000000000001</c:v>
                </c:pt>
                <c:pt idx="298">
                  <c:v>0.16500000000000001</c:v>
                </c:pt>
                <c:pt idx="299">
                  <c:v>0.16550000000000001</c:v>
                </c:pt>
                <c:pt idx="300">
                  <c:v>0.16650000000000001</c:v>
                </c:pt>
                <c:pt idx="301">
                  <c:v>0.16700000000000001</c:v>
                </c:pt>
                <c:pt idx="302">
                  <c:v>0.16750000000000001</c:v>
                </c:pt>
                <c:pt idx="303">
                  <c:v>0.16800000000000001</c:v>
                </c:pt>
                <c:pt idx="304">
                  <c:v>0.16850000000000001</c:v>
                </c:pt>
                <c:pt idx="305">
                  <c:v>0.16900000000000001</c:v>
                </c:pt>
                <c:pt idx="306">
                  <c:v>0.16950000000000001</c:v>
                </c:pt>
                <c:pt idx="307">
                  <c:v>0.17</c:v>
                </c:pt>
                <c:pt idx="308">
                  <c:v>0.17100000000000001</c:v>
                </c:pt>
                <c:pt idx="309">
                  <c:v>0.17150000000000001</c:v>
                </c:pt>
                <c:pt idx="310">
                  <c:v>0.17199999999999999</c:v>
                </c:pt>
                <c:pt idx="311">
                  <c:v>0.17249999999999999</c:v>
                </c:pt>
                <c:pt idx="312">
                  <c:v>0.17299999999999999</c:v>
                </c:pt>
                <c:pt idx="313">
                  <c:v>0.17349999999999999</c:v>
                </c:pt>
                <c:pt idx="314">
                  <c:v>0.17449999999999999</c:v>
                </c:pt>
                <c:pt idx="315">
                  <c:v>0.17549999999999999</c:v>
                </c:pt>
                <c:pt idx="316">
                  <c:v>0.17649999999999999</c:v>
                </c:pt>
                <c:pt idx="317">
                  <c:v>0.17749999999999999</c:v>
                </c:pt>
                <c:pt idx="318">
                  <c:v>0.17799999999999999</c:v>
                </c:pt>
                <c:pt idx="319">
                  <c:v>0.17849999999999999</c:v>
                </c:pt>
                <c:pt idx="320">
                  <c:v>0.17949999999999999</c:v>
                </c:pt>
                <c:pt idx="321">
                  <c:v>0.18</c:v>
                </c:pt>
                <c:pt idx="322">
                  <c:v>0.18099999999999999</c:v>
                </c:pt>
                <c:pt idx="323">
                  <c:v>0.18149999999999999</c:v>
                </c:pt>
                <c:pt idx="324">
                  <c:v>0.182</c:v>
                </c:pt>
                <c:pt idx="325">
                  <c:v>0.1825</c:v>
                </c:pt>
                <c:pt idx="326">
                  <c:v>0.1835</c:v>
                </c:pt>
                <c:pt idx="327">
                  <c:v>0.184</c:v>
                </c:pt>
                <c:pt idx="328">
                  <c:v>0.1845</c:v>
                </c:pt>
                <c:pt idx="329">
                  <c:v>0.1855</c:v>
                </c:pt>
                <c:pt idx="330">
                  <c:v>0.1865</c:v>
                </c:pt>
                <c:pt idx="331">
                  <c:v>0.187</c:v>
                </c:pt>
                <c:pt idx="332">
                  <c:v>0.1875</c:v>
                </c:pt>
                <c:pt idx="333">
                  <c:v>0.1885</c:v>
                </c:pt>
                <c:pt idx="334">
                  <c:v>0.189</c:v>
                </c:pt>
                <c:pt idx="335">
                  <c:v>0.1895</c:v>
                </c:pt>
                <c:pt idx="336">
                  <c:v>0.1905</c:v>
                </c:pt>
                <c:pt idx="337">
                  <c:v>0.1915</c:v>
                </c:pt>
                <c:pt idx="338">
                  <c:v>0.192</c:v>
                </c:pt>
                <c:pt idx="339">
                  <c:v>0.193</c:v>
                </c:pt>
                <c:pt idx="340">
                  <c:v>0.19400000000000001</c:v>
                </c:pt>
                <c:pt idx="341">
                  <c:v>0.19500000000000001</c:v>
                </c:pt>
                <c:pt idx="342">
                  <c:v>0.19600000000000001</c:v>
                </c:pt>
                <c:pt idx="343">
                  <c:v>0.19700000000000001</c:v>
                </c:pt>
                <c:pt idx="344">
                  <c:v>0.19800000000000001</c:v>
                </c:pt>
                <c:pt idx="345">
                  <c:v>0.19900000000000001</c:v>
                </c:pt>
                <c:pt idx="346">
                  <c:v>0.19950000000000001</c:v>
                </c:pt>
                <c:pt idx="347">
                  <c:v>0.2</c:v>
                </c:pt>
                <c:pt idx="348">
                  <c:v>0.20100000000000001</c:v>
                </c:pt>
                <c:pt idx="349">
                  <c:v>0.20150000000000001</c:v>
                </c:pt>
                <c:pt idx="350">
                  <c:v>0.20250000000000001</c:v>
                </c:pt>
                <c:pt idx="351">
                  <c:v>0.20349999999999999</c:v>
                </c:pt>
                <c:pt idx="352">
                  <c:v>0.20449999999999999</c:v>
                </c:pt>
                <c:pt idx="353">
                  <c:v>0.20549999999999999</c:v>
                </c:pt>
                <c:pt idx="354">
                  <c:v>0.20649999999999999</c:v>
                </c:pt>
                <c:pt idx="355">
                  <c:v>0.20749999999999999</c:v>
                </c:pt>
                <c:pt idx="356">
                  <c:v>0.20799999999999999</c:v>
                </c:pt>
                <c:pt idx="357">
                  <c:v>0.20849999999999999</c:v>
                </c:pt>
                <c:pt idx="358">
                  <c:v>0.20949999999999999</c:v>
                </c:pt>
                <c:pt idx="359">
                  <c:v>0.21</c:v>
                </c:pt>
                <c:pt idx="360">
                  <c:v>0.21049999999999999</c:v>
                </c:pt>
                <c:pt idx="361">
                  <c:v>0.21149999999999999</c:v>
                </c:pt>
                <c:pt idx="362">
                  <c:v>0.21199999999999999</c:v>
                </c:pt>
                <c:pt idx="363">
                  <c:v>0.21299999999999999</c:v>
                </c:pt>
                <c:pt idx="364">
                  <c:v>0.2135</c:v>
                </c:pt>
                <c:pt idx="365">
                  <c:v>0.214</c:v>
                </c:pt>
                <c:pt idx="366">
                  <c:v>0.215</c:v>
                </c:pt>
                <c:pt idx="367">
                  <c:v>0.216</c:v>
                </c:pt>
                <c:pt idx="368">
                  <c:v>0.217</c:v>
                </c:pt>
                <c:pt idx="369">
                  <c:v>0.2175</c:v>
                </c:pt>
                <c:pt idx="370">
                  <c:v>0.2185</c:v>
                </c:pt>
                <c:pt idx="371">
                  <c:v>0.219</c:v>
                </c:pt>
                <c:pt idx="372">
                  <c:v>0.22</c:v>
                </c:pt>
                <c:pt idx="373">
                  <c:v>0.2205</c:v>
                </c:pt>
                <c:pt idx="374">
                  <c:v>0.2215</c:v>
                </c:pt>
                <c:pt idx="375">
                  <c:v>0.222</c:v>
                </c:pt>
                <c:pt idx="376">
                  <c:v>0.2225</c:v>
                </c:pt>
                <c:pt idx="377">
                  <c:v>0.2235</c:v>
                </c:pt>
                <c:pt idx="378">
                  <c:v>0.224</c:v>
                </c:pt>
                <c:pt idx="379">
                  <c:v>0.22450000000000001</c:v>
                </c:pt>
                <c:pt idx="380">
                  <c:v>0.22550000000000001</c:v>
                </c:pt>
                <c:pt idx="381">
                  <c:v>0.22650000000000001</c:v>
                </c:pt>
                <c:pt idx="382">
                  <c:v>0.22700000000000001</c:v>
                </c:pt>
                <c:pt idx="383">
                  <c:v>0.22800000000000001</c:v>
                </c:pt>
                <c:pt idx="384">
                  <c:v>0.22850000000000001</c:v>
                </c:pt>
                <c:pt idx="385">
                  <c:v>0.22900000000000001</c:v>
                </c:pt>
                <c:pt idx="386">
                  <c:v>0.22950000000000001</c:v>
                </c:pt>
                <c:pt idx="387">
                  <c:v>0.23050000000000001</c:v>
                </c:pt>
                <c:pt idx="388">
                  <c:v>0.23100000000000001</c:v>
                </c:pt>
                <c:pt idx="389">
                  <c:v>0.23150000000000001</c:v>
                </c:pt>
                <c:pt idx="390">
                  <c:v>0.23250000000000001</c:v>
                </c:pt>
                <c:pt idx="391">
                  <c:v>0.23300000000000001</c:v>
                </c:pt>
                <c:pt idx="392">
                  <c:v>0.23350000000000001</c:v>
                </c:pt>
                <c:pt idx="393">
                  <c:v>0.23449999999999999</c:v>
                </c:pt>
                <c:pt idx="394">
                  <c:v>0.23499999999999999</c:v>
                </c:pt>
                <c:pt idx="395">
                  <c:v>0.23549999999999999</c:v>
                </c:pt>
                <c:pt idx="396">
                  <c:v>0.23649999999999999</c:v>
                </c:pt>
                <c:pt idx="397">
                  <c:v>0.23749999999999999</c:v>
                </c:pt>
                <c:pt idx="398">
                  <c:v>0.23849999999999999</c:v>
                </c:pt>
                <c:pt idx="399">
                  <c:v>0.23899999999999999</c:v>
                </c:pt>
                <c:pt idx="400">
                  <c:v>0.24</c:v>
                </c:pt>
                <c:pt idx="401">
                  <c:v>0.24049999999999999</c:v>
                </c:pt>
                <c:pt idx="402">
                  <c:v>0.24149999999999999</c:v>
                </c:pt>
                <c:pt idx="403">
                  <c:v>0.24199999999999999</c:v>
                </c:pt>
                <c:pt idx="404">
                  <c:v>0.24299999999999999</c:v>
                </c:pt>
                <c:pt idx="405">
                  <c:v>0.24399999999999999</c:v>
                </c:pt>
                <c:pt idx="406">
                  <c:v>0.245</c:v>
                </c:pt>
                <c:pt idx="407">
                  <c:v>0.246</c:v>
                </c:pt>
                <c:pt idx="408">
                  <c:v>0.247</c:v>
                </c:pt>
                <c:pt idx="409">
                  <c:v>0.248</c:v>
                </c:pt>
                <c:pt idx="410">
                  <c:v>0.249</c:v>
                </c:pt>
                <c:pt idx="411">
                  <c:v>0.2495</c:v>
                </c:pt>
                <c:pt idx="412">
                  <c:v>0.25</c:v>
                </c:pt>
                <c:pt idx="413">
                  <c:v>0.251</c:v>
                </c:pt>
                <c:pt idx="414">
                  <c:v>0.252</c:v>
                </c:pt>
                <c:pt idx="415">
                  <c:v>0.253</c:v>
                </c:pt>
                <c:pt idx="416">
                  <c:v>0.254</c:v>
                </c:pt>
                <c:pt idx="417">
                  <c:v>0.2545</c:v>
                </c:pt>
                <c:pt idx="418">
                  <c:v>0.2555</c:v>
                </c:pt>
                <c:pt idx="419">
                  <c:v>0.25600000000000001</c:v>
                </c:pt>
                <c:pt idx="420">
                  <c:v>0.25700000000000001</c:v>
                </c:pt>
                <c:pt idx="421">
                  <c:v>0.25800000000000001</c:v>
                </c:pt>
                <c:pt idx="422">
                  <c:v>0.25900000000000001</c:v>
                </c:pt>
                <c:pt idx="423">
                  <c:v>0.26</c:v>
                </c:pt>
                <c:pt idx="424">
                  <c:v>0.26100000000000001</c:v>
                </c:pt>
                <c:pt idx="425">
                  <c:v>0.26150000000000001</c:v>
                </c:pt>
                <c:pt idx="426">
                  <c:v>0.26200000000000001</c:v>
                </c:pt>
                <c:pt idx="427">
                  <c:v>0.26300000000000001</c:v>
                </c:pt>
                <c:pt idx="428">
                  <c:v>0.26350000000000001</c:v>
                </c:pt>
                <c:pt idx="429">
                  <c:v>0.26500000000000001</c:v>
                </c:pt>
                <c:pt idx="430">
                  <c:v>0.26550000000000001</c:v>
                </c:pt>
                <c:pt idx="431">
                  <c:v>0.26650000000000001</c:v>
                </c:pt>
                <c:pt idx="432">
                  <c:v>0.26750000000000002</c:v>
                </c:pt>
                <c:pt idx="433">
                  <c:v>0.26850000000000002</c:v>
                </c:pt>
                <c:pt idx="434">
                  <c:v>0.26900000000000002</c:v>
                </c:pt>
                <c:pt idx="435">
                  <c:v>0.26950000000000002</c:v>
                </c:pt>
                <c:pt idx="436">
                  <c:v>0.27050000000000002</c:v>
                </c:pt>
                <c:pt idx="437">
                  <c:v>0.27100000000000002</c:v>
                </c:pt>
                <c:pt idx="438">
                  <c:v>0.27150000000000002</c:v>
                </c:pt>
                <c:pt idx="439">
                  <c:v>0.27250000000000002</c:v>
                </c:pt>
                <c:pt idx="440">
                  <c:v>0.27300000000000002</c:v>
                </c:pt>
                <c:pt idx="441">
                  <c:v>0.27400000000000002</c:v>
                </c:pt>
                <c:pt idx="442">
                  <c:v>0.27500000000000002</c:v>
                </c:pt>
                <c:pt idx="443">
                  <c:v>0.27600000000000002</c:v>
                </c:pt>
                <c:pt idx="444">
                  <c:v>0.27700000000000002</c:v>
                </c:pt>
                <c:pt idx="445">
                  <c:v>0.27800000000000002</c:v>
                </c:pt>
                <c:pt idx="446">
                  <c:v>0.27900000000000003</c:v>
                </c:pt>
                <c:pt idx="447">
                  <c:v>0.28000000000000003</c:v>
                </c:pt>
                <c:pt idx="448">
                  <c:v>0.28050000000000003</c:v>
                </c:pt>
                <c:pt idx="449">
                  <c:v>0.28149999999999997</c:v>
                </c:pt>
                <c:pt idx="450">
                  <c:v>0.28249999999999997</c:v>
                </c:pt>
                <c:pt idx="451">
                  <c:v>0.28349999999999997</c:v>
                </c:pt>
                <c:pt idx="452">
                  <c:v>0.28449999999999998</c:v>
                </c:pt>
                <c:pt idx="453">
                  <c:v>0.28549999999999998</c:v>
                </c:pt>
                <c:pt idx="454">
                  <c:v>0.28599999999999998</c:v>
                </c:pt>
                <c:pt idx="455">
                  <c:v>0.28649999999999998</c:v>
                </c:pt>
                <c:pt idx="456">
                  <c:v>0.28749999999999998</c:v>
                </c:pt>
                <c:pt idx="457">
                  <c:v>0.28849999999999998</c:v>
                </c:pt>
                <c:pt idx="458">
                  <c:v>0.28949999999999998</c:v>
                </c:pt>
                <c:pt idx="459">
                  <c:v>0.29049999999999998</c:v>
                </c:pt>
                <c:pt idx="460">
                  <c:v>0.29149999999999998</c:v>
                </c:pt>
                <c:pt idx="461">
                  <c:v>0.29249999999999998</c:v>
                </c:pt>
                <c:pt idx="462">
                  <c:v>0.29949999999999999</c:v>
                </c:pt>
                <c:pt idx="463">
                  <c:v>0.3</c:v>
                </c:pt>
                <c:pt idx="464">
                  <c:v>0.30099999999999999</c:v>
                </c:pt>
                <c:pt idx="465">
                  <c:v>0.30199999999999999</c:v>
                </c:pt>
                <c:pt idx="466">
                  <c:v>0.30299999999999999</c:v>
                </c:pt>
                <c:pt idx="467">
                  <c:v>0.30399999999999999</c:v>
                </c:pt>
                <c:pt idx="468">
                  <c:v>0.30449999999999999</c:v>
                </c:pt>
                <c:pt idx="469">
                  <c:v>0.30549999999999999</c:v>
                </c:pt>
                <c:pt idx="470">
                  <c:v>0.30649999999999999</c:v>
                </c:pt>
                <c:pt idx="471">
                  <c:v>0.3075</c:v>
                </c:pt>
                <c:pt idx="472">
                  <c:v>0.3085</c:v>
                </c:pt>
                <c:pt idx="473">
                  <c:v>0.3095</c:v>
                </c:pt>
                <c:pt idx="474">
                  <c:v>0.3105</c:v>
                </c:pt>
                <c:pt idx="475">
                  <c:v>0.311</c:v>
                </c:pt>
                <c:pt idx="476">
                  <c:v>0.312</c:v>
                </c:pt>
                <c:pt idx="477">
                  <c:v>0.313</c:v>
                </c:pt>
                <c:pt idx="478">
                  <c:v>0.314</c:v>
                </c:pt>
                <c:pt idx="479">
                  <c:v>0.3145</c:v>
                </c:pt>
                <c:pt idx="480">
                  <c:v>0.3155</c:v>
                </c:pt>
                <c:pt idx="481">
                  <c:v>0.3165</c:v>
                </c:pt>
                <c:pt idx="482">
                  <c:v>0.3175</c:v>
                </c:pt>
                <c:pt idx="483">
                  <c:v>0.31850000000000001</c:v>
                </c:pt>
                <c:pt idx="484">
                  <c:v>0.31900000000000001</c:v>
                </c:pt>
                <c:pt idx="485">
                  <c:v>0.31950000000000001</c:v>
                </c:pt>
                <c:pt idx="486">
                  <c:v>0.32050000000000001</c:v>
                </c:pt>
                <c:pt idx="487">
                  <c:v>0.32150000000000001</c:v>
                </c:pt>
                <c:pt idx="488">
                  <c:v>0.32250000000000001</c:v>
                </c:pt>
                <c:pt idx="489">
                  <c:v>0.32350000000000001</c:v>
                </c:pt>
                <c:pt idx="490">
                  <c:v>0.32450000000000001</c:v>
                </c:pt>
                <c:pt idx="491">
                  <c:v>0.32600000000000001</c:v>
                </c:pt>
                <c:pt idx="492">
                  <c:v>0.32700000000000001</c:v>
                </c:pt>
                <c:pt idx="493">
                  <c:v>0.32800000000000001</c:v>
                </c:pt>
                <c:pt idx="494">
                  <c:v>0.32900000000000001</c:v>
                </c:pt>
                <c:pt idx="495">
                  <c:v>0.33</c:v>
                </c:pt>
                <c:pt idx="496">
                  <c:v>0.33100000000000002</c:v>
                </c:pt>
                <c:pt idx="497">
                  <c:v>0.33200000000000002</c:v>
                </c:pt>
                <c:pt idx="498">
                  <c:v>0.33300000000000002</c:v>
                </c:pt>
                <c:pt idx="499">
                  <c:v>0.33400000000000002</c:v>
                </c:pt>
                <c:pt idx="500">
                  <c:v>0.33500000000000002</c:v>
                </c:pt>
                <c:pt idx="501">
                  <c:v>0.33600000000000002</c:v>
                </c:pt>
                <c:pt idx="502">
                  <c:v>0.33700000000000002</c:v>
                </c:pt>
                <c:pt idx="503">
                  <c:v>0.33750000000000002</c:v>
                </c:pt>
                <c:pt idx="504">
                  <c:v>0.33850000000000002</c:v>
                </c:pt>
                <c:pt idx="505">
                  <c:v>0.33950000000000002</c:v>
                </c:pt>
                <c:pt idx="506">
                  <c:v>0.34</c:v>
                </c:pt>
                <c:pt idx="507">
                  <c:v>0.34100000000000003</c:v>
                </c:pt>
                <c:pt idx="508">
                  <c:v>0.34200000000000003</c:v>
                </c:pt>
                <c:pt idx="509">
                  <c:v>0.34300000000000003</c:v>
                </c:pt>
                <c:pt idx="510">
                  <c:v>0.34399999999999997</c:v>
                </c:pt>
                <c:pt idx="511">
                  <c:v>0.34499999999999997</c:v>
                </c:pt>
                <c:pt idx="512">
                  <c:v>0.34599999999999997</c:v>
                </c:pt>
                <c:pt idx="513">
                  <c:v>0.34699999999999998</c:v>
                </c:pt>
                <c:pt idx="514">
                  <c:v>0.34799999999999998</c:v>
                </c:pt>
                <c:pt idx="515">
                  <c:v>0.34899999999999998</c:v>
                </c:pt>
                <c:pt idx="516">
                  <c:v>0.35</c:v>
                </c:pt>
                <c:pt idx="517">
                  <c:v>0.35099999999999998</c:v>
                </c:pt>
                <c:pt idx="518">
                  <c:v>0.35199999999999998</c:v>
                </c:pt>
                <c:pt idx="519">
                  <c:v>0.35299999999999998</c:v>
                </c:pt>
                <c:pt idx="520">
                  <c:v>0.35399999999999998</c:v>
                </c:pt>
                <c:pt idx="521">
                  <c:v>0.35499999999999998</c:v>
                </c:pt>
                <c:pt idx="522">
                  <c:v>0.35599999999999998</c:v>
                </c:pt>
                <c:pt idx="523">
                  <c:v>0.35649999999999998</c:v>
                </c:pt>
                <c:pt idx="524">
                  <c:v>0.35699999999999998</c:v>
                </c:pt>
                <c:pt idx="525">
                  <c:v>0.35799999999999998</c:v>
                </c:pt>
                <c:pt idx="526">
                  <c:v>0.35899999999999999</c:v>
                </c:pt>
                <c:pt idx="527">
                  <c:v>0.36</c:v>
                </c:pt>
                <c:pt idx="528">
                  <c:v>0.36099999999999999</c:v>
                </c:pt>
                <c:pt idx="529">
                  <c:v>0.36149999999999999</c:v>
                </c:pt>
                <c:pt idx="530">
                  <c:v>0.36249999999999999</c:v>
                </c:pt>
                <c:pt idx="531">
                  <c:v>0.36399999999999999</c:v>
                </c:pt>
                <c:pt idx="532">
                  <c:v>0.36499999999999999</c:v>
                </c:pt>
                <c:pt idx="533">
                  <c:v>0.36549999999999999</c:v>
                </c:pt>
                <c:pt idx="534">
                  <c:v>0.36649999999999999</c:v>
                </c:pt>
                <c:pt idx="535">
                  <c:v>0.36749999999999999</c:v>
                </c:pt>
                <c:pt idx="536">
                  <c:v>0.36899999999999999</c:v>
                </c:pt>
                <c:pt idx="537">
                  <c:v>0.37</c:v>
                </c:pt>
                <c:pt idx="538">
                  <c:v>0.3705</c:v>
                </c:pt>
                <c:pt idx="539">
                  <c:v>0.3715</c:v>
                </c:pt>
                <c:pt idx="540">
                  <c:v>0.3725</c:v>
                </c:pt>
                <c:pt idx="541">
                  <c:v>0.3735</c:v>
                </c:pt>
                <c:pt idx="542">
                  <c:v>0.3745</c:v>
                </c:pt>
                <c:pt idx="543">
                  <c:v>0.3755</c:v>
                </c:pt>
                <c:pt idx="544">
                  <c:v>0.3765</c:v>
                </c:pt>
                <c:pt idx="545">
                  <c:v>0.3775</c:v>
                </c:pt>
                <c:pt idx="546">
                  <c:v>0.378</c:v>
                </c:pt>
                <c:pt idx="547">
                  <c:v>0.379</c:v>
                </c:pt>
                <c:pt idx="548">
                  <c:v>0.38</c:v>
                </c:pt>
                <c:pt idx="549">
                  <c:v>0.38100000000000001</c:v>
                </c:pt>
                <c:pt idx="550">
                  <c:v>0.38200000000000001</c:v>
                </c:pt>
                <c:pt idx="551">
                  <c:v>0.38300000000000001</c:v>
                </c:pt>
                <c:pt idx="552">
                  <c:v>0.38450000000000001</c:v>
                </c:pt>
                <c:pt idx="553">
                  <c:v>0.38550000000000001</c:v>
                </c:pt>
                <c:pt idx="554">
                  <c:v>0.38650000000000001</c:v>
                </c:pt>
                <c:pt idx="555">
                  <c:v>0.38750000000000001</c:v>
                </c:pt>
                <c:pt idx="556">
                  <c:v>0.38850000000000001</c:v>
                </c:pt>
                <c:pt idx="557">
                  <c:v>0.38950000000000001</c:v>
                </c:pt>
                <c:pt idx="558">
                  <c:v>0.39050000000000001</c:v>
                </c:pt>
                <c:pt idx="559">
                  <c:v>0.39150000000000001</c:v>
                </c:pt>
                <c:pt idx="560">
                  <c:v>0.39250000000000002</c:v>
                </c:pt>
                <c:pt idx="561">
                  <c:v>0.39350000000000002</c:v>
                </c:pt>
                <c:pt idx="562">
                  <c:v>0.39450000000000002</c:v>
                </c:pt>
                <c:pt idx="563">
                  <c:v>0.39550000000000002</c:v>
                </c:pt>
                <c:pt idx="564">
                  <c:v>0.39650000000000002</c:v>
                </c:pt>
                <c:pt idx="565">
                  <c:v>0.39700000000000002</c:v>
                </c:pt>
                <c:pt idx="566">
                  <c:v>0.39800000000000002</c:v>
                </c:pt>
                <c:pt idx="567">
                  <c:v>0.39900000000000002</c:v>
                </c:pt>
                <c:pt idx="568">
                  <c:v>0.4</c:v>
                </c:pt>
                <c:pt idx="569">
                  <c:v>0.40100000000000002</c:v>
                </c:pt>
                <c:pt idx="570">
                  <c:v>0.40150000000000002</c:v>
                </c:pt>
                <c:pt idx="571">
                  <c:v>0.40300000000000002</c:v>
                </c:pt>
                <c:pt idx="572">
                  <c:v>0.40450000000000003</c:v>
                </c:pt>
                <c:pt idx="573">
                  <c:v>0.40550000000000003</c:v>
                </c:pt>
                <c:pt idx="574">
                  <c:v>0.40649999999999997</c:v>
                </c:pt>
                <c:pt idx="575">
                  <c:v>0.40749999999999997</c:v>
                </c:pt>
                <c:pt idx="576">
                  <c:v>0.40849999999999997</c:v>
                </c:pt>
                <c:pt idx="577">
                  <c:v>0.40949999999999998</c:v>
                </c:pt>
                <c:pt idx="578">
                  <c:v>0.41049999999999998</c:v>
                </c:pt>
                <c:pt idx="579">
                  <c:v>0.41149999999999998</c:v>
                </c:pt>
                <c:pt idx="580">
                  <c:v>0.41249999999999998</c:v>
                </c:pt>
                <c:pt idx="581">
                  <c:v>0.41399999999999998</c:v>
                </c:pt>
                <c:pt idx="582">
                  <c:v>0.41499999999999998</c:v>
                </c:pt>
                <c:pt idx="583">
                  <c:v>0.41599999999999998</c:v>
                </c:pt>
                <c:pt idx="584">
                  <c:v>0.41699999999999998</c:v>
                </c:pt>
                <c:pt idx="585">
                  <c:v>0.41799999999999998</c:v>
                </c:pt>
                <c:pt idx="586">
                  <c:v>0.41899999999999998</c:v>
                </c:pt>
                <c:pt idx="587">
                  <c:v>0.42</c:v>
                </c:pt>
                <c:pt idx="588">
                  <c:v>0.42049999999999998</c:v>
                </c:pt>
                <c:pt idx="589">
                  <c:v>0.42149999999999999</c:v>
                </c:pt>
                <c:pt idx="590">
                  <c:v>0.42299999999999999</c:v>
                </c:pt>
                <c:pt idx="591">
                  <c:v>0.42399999999999999</c:v>
                </c:pt>
                <c:pt idx="592">
                  <c:v>0.42499999999999999</c:v>
                </c:pt>
                <c:pt idx="593">
                  <c:v>0.42649999999999999</c:v>
                </c:pt>
                <c:pt idx="594">
                  <c:v>0.42749999999999999</c:v>
                </c:pt>
                <c:pt idx="595">
                  <c:v>0.42949999999999999</c:v>
                </c:pt>
                <c:pt idx="596">
                  <c:v>0.43049999999999999</c:v>
                </c:pt>
                <c:pt idx="597">
                  <c:v>0.43149999999999999</c:v>
                </c:pt>
                <c:pt idx="598">
                  <c:v>0.433</c:v>
                </c:pt>
                <c:pt idx="599">
                  <c:v>0.434</c:v>
                </c:pt>
                <c:pt idx="600">
                  <c:v>0.435</c:v>
                </c:pt>
                <c:pt idx="601">
                  <c:v>0.436</c:v>
                </c:pt>
                <c:pt idx="602">
                  <c:v>0.437</c:v>
                </c:pt>
                <c:pt idx="603">
                  <c:v>0.438</c:v>
                </c:pt>
                <c:pt idx="604">
                  <c:v>0.439</c:v>
                </c:pt>
                <c:pt idx="605">
                  <c:v>0.44</c:v>
                </c:pt>
                <c:pt idx="606">
                  <c:v>0.441</c:v>
                </c:pt>
                <c:pt idx="607">
                  <c:v>0.442</c:v>
                </c:pt>
                <c:pt idx="608">
                  <c:v>0.44350000000000001</c:v>
                </c:pt>
                <c:pt idx="609">
                  <c:v>0.44450000000000001</c:v>
                </c:pt>
                <c:pt idx="610">
                  <c:v>0.44600000000000001</c:v>
                </c:pt>
                <c:pt idx="611">
                  <c:v>0.44700000000000001</c:v>
                </c:pt>
                <c:pt idx="612">
                  <c:v>0.44900000000000001</c:v>
                </c:pt>
                <c:pt idx="613">
                  <c:v>0.45</c:v>
                </c:pt>
                <c:pt idx="614">
                  <c:v>0.45100000000000001</c:v>
                </c:pt>
                <c:pt idx="615">
                  <c:v>0.45250000000000001</c:v>
                </c:pt>
                <c:pt idx="616">
                  <c:v>0.45350000000000001</c:v>
                </c:pt>
                <c:pt idx="617">
                  <c:v>0.45500000000000002</c:v>
                </c:pt>
                <c:pt idx="618">
                  <c:v>0.45600000000000002</c:v>
                </c:pt>
                <c:pt idx="619">
                  <c:v>0.45700000000000002</c:v>
                </c:pt>
                <c:pt idx="620">
                  <c:v>0.45800000000000002</c:v>
                </c:pt>
                <c:pt idx="621">
                  <c:v>0.45900000000000002</c:v>
                </c:pt>
                <c:pt idx="622">
                  <c:v>0.46050000000000002</c:v>
                </c:pt>
                <c:pt idx="623">
                  <c:v>0.46150000000000002</c:v>
                </c:pt>
                <c:pt idx="624">
                  <c:v>0.46250000000000002</c:v>
                </c:pt>
                <c:pt idx="625">
                  <c:v>0.46350000000000002</c:v>
                </c:pt>
                <c:pt idx="626">
                  <c:v>0.46500000000000002</c:v>
                </c:pt>
                <c:pt idx="627">
                  <c:v>0.46650000000000003</c:v>
                </c:pt>
                <c:pt idx="628">
                  <c:v>0.46800000000000003</c:v>
                </c:pt>
                <c:pt idx="629">
                  <c:v>0.46899999999999997</c:v>
                </c:pt>
                <c:pt idx="630">
                  <c:v>0.47</c:v>
                </c:pt>
                <c:pt idx="631">
                  <c:v>0.47149999999999997</c:v>
                </c:pt>
                <c:pt idx="632">
                  <c:v>0.47249999999999998</c:v>
                </c:pt>
                <c:pt idx="633">
                  <c:v>0.47399999999999998</c:v>
                </c:pt>
                <c:pt idx="634">
                  <c:v>0.47499999999999998</c:v>
                </c:pt>
                <c:pt idx="635">
                  <c:v>0.47599999999999998</c:v>
                </c:pt>
                <c:pt idx="636">
                  <c:v>0.47749999999999998</c:v>
                </c:pt>
                <c:pt idx="637">
                  <c:v>0.47849999999999998</c:v>
                </c:pt>
                <c:pt idx="638">
                  <c:v>0.47949999999999998</c:v>
                </c:pt>
                <c:pt idx="639">
                  <c:v>0.48049999999999998</c:v>
                </c:pt>
                <c:pt idx="640">
                  <c:v>0.48149999999999998</c:v>
                </c:pt>
                <c:pt idx="641">
                  <c:v>0.48299999999999998</c:v>
                </c:pt>
                <c:pt idx="642">
                  <c:v>0.48399999999999999</c:v>
                </c:pt>
                <c:pt idx="643">
                  <c:v>0.48549999999999999</c:v>
                </c:pt>
                <c:pt idx="644">
                  <c:v>0.48699999999999999</c:v>
                </c:pt>
                <c:pt idx="645">
                  <c:v>0.48849999999999999</c:v>
                </c:pt>
                <c:pt idx="646">
                  <c:v>0.48949999999999999</c:v>
                </c:pt>
                <c:pt idx="647">
                  <c:v>0.49099999999999999</c:v>
                </c:pt>
                <c:pt idx="648">
                  <c:v>0.49199999999999999</c:v>
                </c:pt>
                <c:pt idx="649">
                  <c:v>0.49349999999999999</c:v>
                </c:pt>
                <c:pt idx="650">
                  <c:v>0.4945</c:v>
                </c:pt>
                <c:pt idx="651">
                  <c:v>0.4955</c:v>
                </c:pt>
                <c:pt idx="652">
                  <c:v>0.497</c:v>
                </c:pt>
                <c:pt idx="653">
                  <c:v>0.498</c:v>
                </c:pt>
                <c:pt idx="654">
                  <c:v>0.499</c:v>
                </c:pt>
                <c:pt idx="655">
                  <c:v>0.5</c:v>
                </c:pt>
                <c:pt idx="656">
                  <c:v>0.50149999999999995</c:v>
                </c:pt>
                <c:pt idx="657">
                  <c:v>0.50249999999999995</c:v>
                </c:pt>
                <c:pt idx="658">
                  <c:v>0.50349999999999995</c:v>
                </c:pt>
                <c:pt idx="659">
                  <c:v>0.50449999999999995</c:v>
                </c:pt>
                <c:pt idx="660">
                  <c:v>0.50649999999999995</c:v>
                </c:pt>
                <c:pt idx="661">
                  <c:v>0.50800000000000001</c:v>
                </c:pt>
                <c:pt idx="662">
                  <c:v>0.50900000000000001</c:v>
                </c:pt>
                <c:pt idx="663">
                  <c:v>0.51</c:v>
                </c:pt>
                <c:pt idx="664">
                  <c:v>0.51149999999999995</c:v>
                </c:pt>
                <c:pt idx="665">
                  <c:v>0.51249999999999996</c:v>
                </c:pt>
                <c:pt idx="666">
                  <c:v>0.51400000000000001</c:v>
                </c:pt>
                <c:pt idx="667">
                  <c:v>0.51549999999999996</c:v>
                </c:pt>
                <c:pt idx="668">
                  <c:v>0.51649999999999996</c:v>
                </c:pt>
                <c:pt idx="669">
                  <c:v>0.51749999999999996</c:v>
                </c:pt>
                <c:pt idx="670">
                  <c:v>0.51849999999999996</c:v>
                </c:pt>
                <c:pt idx="671">
                  <c:v>0.51949999999999996</c:v>
                </c:pt>
                <c:pt idx="672">
                  <c:v>0.52149999999999996</c:v>
                </c:pt>
                <c:pt idx="673">
                  <c:v>0.52249999999999996</c:v>
                </c:pt>
                <c:pt idx="674">
                  <c:v>0.52349999999999997</c:v>
                </c:pt>
                <c:pt idx="675">
                  <c:v>0.52500000000000002</c:v>
                </c:pt>
                <c:pt idx="676">
                  <c:v>0.52649999999999997</c:v>
                </c:pt>
                <c:pt idx="677">
                  <c:v>0.52800000000000002</c:v>
                </c:pt>
                <c:pt idx="678">
                  <c:v>0.52949999999999997</c:v>
                </c:pt>
                <c:pt idx="679">
                  <c:v>0.53049999999999997</c:v>
                </c:pt>
                <c:pt idx="680">
                  <c:v>0.53200000000000003</c:v>
                </c:pt>
                <c:pt idx="681">
                  <c:v>0.53349999999999997</c:v>
                </c:pt>
                <c:pt idx="682">
                  <c:v>0.53449999999999998</c:v>
                </c:pt>
                <c:pt idx="683">
                  <c:v>0.53549999999999998</c:v>
                </c:pt>
                <c:pt idx="684">
                  <c:v>0.53700000000000003</c:v>
                </c:pt>
                <c:pt idx="685">
                  <c:v>0.53800000000000003</c:v>
                </c:pt>
                <c:pt idx="686">
                  <c:v>0.53900000000000003</c:v>
                </c:pt>
                <c:pt idx="687">
                  <c:v>0.54049999999999998</c:v>
                </c:pt>
                <c:pt idx="688">
                  <c:v>0.54200000000000004</c:v>
                </c:pt>
                <c:pt idx="689">
                  <c:v>0.54300000000000004</c:v>
                </c:pt>
                <c:pt idx="690">
                  <c:v>0.54400000000000004</c:v>
                </c:pt>
                <c:pt idx="691">
                  <c:v>0.54600000000000004</c:v>
                </c:pt>
                <c:pt idx="692">
                  <c:v>0.54749999999999999</c:v>
                </c:pt>
                <c:pt idx="693">
                  <c:v>0.54849999999999999</c:v>
                </c:pt>
                <c:pt idx="694">
                  <c:v>0.55049999999999999</c:v>
                </c:pt>
                <c:pt idx="695">
                  <c:v>0.55149999999999999</c:v>
                </c:pt>
                <c:pt idx="696">
                  <c:v>0.55300000000000005</c:v>
                </c:pt>
                <c:pt idx="697">
                  <c:v>0.55449999999999999</c:v>
                </c:pt>
                <c:pt idx="698">
                  <c:v>0.55549999999999999</c:v>
                </c:pt>
                <c:pt idx="699">
                  <c:v>0.55649999999999999</c:v>
                </c:pt>
                <c:pt idx="700">
                  <c:v>0.55800000000000005</c:v>
                </c:pt>
                <c:pt idx="701">
                  <c:v>0.5595</c:v>
                </c:pt>
                <c:pt idx="702">
                  <c:v>0.5605</c:v>
                </c:pt>
                <c:pt idx="703">
                  <c:v>0.56200000000000006</c:v>
                </c:pt>
                <c:pt idx="704">
                  <c:v>0.56299999999999994</c:v>
                </c:pt>
                <c:pt idx="705">
                  <c:v>0.5645</c:v>
                </c:pt>
                <c:pt idx="706">
                  <c:v>0.56599999999999995</c:v>
                </c:pt>
                <c:pt idx="707">
                  <c:v>0.5675</c:v>
                </c:pt>
                <c:pt idx="708">
                  <c:v>0.56899999999999995</c:v>
                </c:pt>
                <c:pt idx="709">
                  <c:v>0.57050000000000001</c:v>
                </c:pt>
                <c:pt idx="710">
                  <c:v>0.57199999999999995</c:v>
                </c:pt>
                <c:pt idx="711">
                  <c:v>0.57299999999999995</c:v>
                </c:pt>
                <c:pt idx="712">
                  <c:v>0.57450000000000001</c:v>
                </c:pt>
                <c:pt idx="713">
                  <c:v>0.57599999999999996</c:v>
                </c:pt>
                <c:pt idx="714">
                  <c:v>0.57699999999999996</c:v>
                </c:pt>
                <c:pt idx="715">
                  <c:v>0.57850000000000001</c:v>
                </c:pt>
                <c:pt idx="716">
                  <c:v>0.57999999999999996</c:v>
                </c:pt>
                <c:pt idx="717">
                  <c:v>0.58099999999999996</c:v>
                </c:pt>
                <c:pt idx="718">
                  <c:v>0.58250000000000002</c:v>
                </c:pt>
                <c:pt idx="719">
                  <c:v>0.58399999999999996</c:v>
                </c:pt>
                <c:pt idx="720">
                  <c:v>0.58550000000000002</c:v>
                </c:pt>
                <c:pt idx="721">
                  <c:v>0.58750000000000002</c:v>
                </c:pt>
                <c:pt idx="722">
                  <c:v>0.58899999999999997</c:v>
                </c:pt>
                <c:pt idx="723">
                  <c:v>0.59050000000000002</c:v>
                </c:pt>
                <c:pt idx="724">
                  <c:v>0.59250000000000003</c:v>
                </c:pt>
                <c:pt idx="725">
                  <c:v>0.59399999999999997</c:v>
                </c:pt>
                <c:pt idx="726">
                  <c:v>0.59499999999999997</c:v>
                </c:pt>
                <c:pt idx="727">
                  <c:v>0.59650000000000003</c:v>
                </c:pt>
                <c:pt idx="728">
                  <c:v>0.59799999999999998</c:v>
                </c:pt>
                <c:pt idx="729">
                  <c:v>0.59899999999999998</c:v>
                </c:pt>
                <c:pt idx="730">
                  <c:v>0.60099999999999998</c:v>
                </c:pt>
                <c:pt idx="731">
                  <c:v>0.60199999999999998</c:v>
                </c:pt>
                <c:pt idx="732">
                  <c:v>0.60350000000000004</c:v>
                </c:pt>
                <c:pt idx="733">
                  <c:v>0.60499999999999998</c:v>
                </c:pt>
                <c:pt idx="734">
                  <c:v>0.60650000000000004</c:v>
                </c:pt>
                <c:pt idx="735">
                  <c:v>0.60799999999999998</c:v>
                </c:pt>
                <c:pt idx="736">
                  <c:v>0.60950000000000004</c:v>
                </c:pt>
                <c:pt idx="737">
                  <c:v>0.61099999999999999</c:v>
                </c:pt>
                <c:pt idx="738">
                  <c:v>0.61250000000000004</c:v>
                </c:pt>
                <c:pt idx="739">
                  <c:v>0.61399999999999999</c:v>
                </c:pt>
                <c:pt idx="740">
                  <c:v>0.61499999999999999</c:v>
                </c:pt>
                <c:pt idx="741">
                  <c:v>0.61650000000000005</c:v>
                </c:pt>
                <c:pt idx="742">
                  <c:v>0.61799999999999999</c:v>
                </c:pt>
                <c:pt idx="743">
                  <c:v>0.61950000000000005</c:v>
                </c:pt>
                <c:pt idx="744">
                  <c:v>0.621</c:v>
                </c:pt>
                <c:pt idx="745">
                  <c:v>0.62250000000000005</c:v>
                </c:pt>
                <c:pt idx="746">
                  <c:v>0.624</c:v>
                </c:pt>
                <c:pt idx="747">
                  <c:v>0.625</c:v>
                </c:pt>
                <c:pt idx="748">
                  <c:v>0.62649999999999995</c:v>
                </c:pt>
                <c:pt idx="749">
                  <c:v>0.628</c:v>
                </c:pt>
                <c:pt idx="750">
                  <c:v>0.62949999999999995</c:v>
                </c:pt>
                <c:pt idx="751">
                  <c:v>0.63100000000000001</c:v>
                </c:pt>
                <c:pt idx="752">
                  <c:v>0.63249999999999995</c:v>
                </c:pt>
                <c:pt idx="753">
                  <c:v>0.63400000000000001</c:v>
                </c:pt>
                <c:pt idx="754">
                  <c:v>0.63500000000000001</c:v>
                </c:pt>
                <c:pt idx="755">
                  <c:v>0.63600000000000001</c:v>
                </c:pt>
                <c:pt idx="756">
                  <c:v>0.63800000000000001</c:v>
                </c:pt>
                <c:pt idx="757">
                  <c:v>0.63900000000000001</c:v>
                </c:pt>
                <c:pt idx="758">
                  <c:v>0.64</c:v>
                </c:pt>
                <c:pt idx="759">
                  <c:v>0.64200000000000002</c:v>
                </c:pt>
                <c:pt idx="760">
                  <c:v>0.64300000000000002</c:v>
                </c:pt>
                <c:pt idx="761">
                  <c:v>0.64449999999999996</c:v>
                </c:pt>
                <c:pt idx="762">
                  <c:v>0.64549999999999996</c:v>
                </c:pt>
                <c:pt idx="763">
                  <c:v>0.64700000000000002</c:v>
                </c:pt>
                <c:pt idx="764">
                  <c:v>0.64800000000000002</c:v>
                </c:pt>
                <c:pt idx="765">
                  <c:v>0.65</c:v>
                </c:pt>
                <c:pt idx="766">
                  <c:v>0.65149999999999997</c:v>
                </c:pt>
                <c:pt idx="767">
                  <c:v>0.65249999999999997</c:v>
                </c:pt>
                <c:pt idx="768">
                  <c:v>0.65349999999999997</c:v>
                </c:pt>
                <c:pt idx="769">
                  <c:v>0.65549999999999997</c:v>
                </c:pt>
                <c:pt idx="770">
                  <c:v>0.65649999999999997</c:v>
                </c:pt>
                <c:pt idx="771">
                  <c:v>0.65749999999999997</c:v>
                </c:pt>
                <c:pt idx="772">
                  <c:v>0.65900000000000003</c:v>
                </c:pt>
                <c:pt idx="773">
                  <c:v>0.66049999999999998</c:v>
                </c:pt>
                <c:pt idx="774">
                  <c:v>0.66149999999999998</c:v>
                </c:pt>
                <c:pt idx="775">
                  <c:v>0.66300000000000003</c:v>
                </c:pt>
                <c:pt idx="776">
                  <c:v>0.66400000000000003</c:v>
                </c:pt>
                <c:pt idx="777">
                  <c:v>0.66500000000000004</c:v>
                </c:pt>
                <c:pt idx="778">
                  <c:v>0.66649999999999998</c:v>
                </c:pt>
                <c:pt idx="779">
                  <c:v>0.66749999999999998</c:v>
                </c:pt>
                <c:pt idx="780">
                  <c:v>0.66900000000000004</c:v>
                </c:pt>
                <c:pt idx="781">
                  <c:v>0.67049999999999998</c:v>
                </c:pt>
                <c:pt idx="782">
                  <c:v>0.67200000000000004</c:v>
                </c:pt>
                <c:pt idx="783">
                  <c:v>0.67300000000000004</c:v>
                </c:pt>
                <c:pt idx="784">
                  <c:v>0.67400000000000004</c:v>
                </c:pt>
                <c:pt idx="785">
                  <c:v>0.67549999999999999</c:v>
                </c:pt>
                <c:pt idx="786">
                  <c:v>0.67700000000000005</c:v>
                </c:pt>
                <c:pt idx="787">
                  <c:v>0.67800000000000005</c:v>
                </c:pt>
                <c:pt idx="788">
                  <c:v>0.67900000000000005</c:v>
                </c:pt>
                <c:pt idx="789">
                  <c:v>0.68100000000000005</c:v>
                </c:pt>
                <c:pt idx="790">
                  <c:v>0.68200000000000005</c:v>
                </c:pt>
                <c:pt idx="791">
                  <c:v>0.6835</c:v>
                </c:pt>
                <c:pt idx="792">
                  <c:v>0.6845</c:v>
                </c:pt>
                <c:pt idx="793">
                  <c:v>0.6855</c:v>
                </c:pt>
                <c:pt idx="794">
                  <c:v>0.6865</c:v>
                </c:pt>
                <c:pt idx="795">
                  <c:v>0.68799999999999994</c:v>
                </c:pt>
                <c:pt idx="796">
                  <c:v>0.6895</c:v>
                </c:pt>
                <c:pt idx="797">
                  <c:v>0.6905</c:v>
                </c:pt>
                <c:pt idx="798">
                  <c:v>0.69199999999999995</c:v>
                </c:pt>
                <c:pt idx="799">
                  <c:v>0.69299999999999995</c:v>
                </c:pt>
                <c:pt idx="800">
                  <c:v>0.69450000000000001</c:v>
                </c:pt>
                <c:pt idx="801">
                  <c:v>0.69599999999999995</c:v>
                </c:pt>
                <c:pt idx="802">
                  <c:v>0.69699999999999995</c:v>
                </c:pt>
                <c:pt idx="803">
                  <c:v>0.69850000000000001</c:v>
                </c:pt>
                <c:pt idx="804">
                  <c:v>0.69950000000000001</c:v>
                </c:pt>
                <c:pt idx="805">
                  <c:v>0.70050000000000001</c:v>
                </c:pt>
                <c:pt idx="806">
                  <c:v>0.70199999999999996</c:v>
                </c:pt>
                <c:pt idx="807">
                  <c:v>0.70299999999999996</c:v>
                </c:pt>
                <c:pt idx="808">
                  <c:v>0.70450000000000002</c:v>
                </c:pt>
                <c:pt idx="809">
                  <c:v>0.70599999999999996</c:v>
                </c:pt>
                <c:pt idx="810">
                  <c:v>0.70699999999999996</c:v>
                </c:pt>
                <c:pt idx="811">
                  <c:v>0.70799999999999996</c:v>
                </c:pt>
                <c:pt idx="812">
                  <c:v>0.70899999999999996</c:v>
                </c:pt>
                <c:pt idx="813">
                  <c:v>0.71050000000000002</c:v>
                </c:pt>
                <c:pt idx="814">
                  <c:v>0.71199999999999997</c:v>
                </c:pt>
                <c:pt idx="815">
                  <c:v>0.71299999999999997</c:v>
                </c:pt>
                <c:pt idx="816">
                  <c:v>0.71450000000000002</c:v>
                </c:pt>
                <c:pt idx="817">
                  <c:v>0.71599999999999997</c:v>
                </c:pt>
                <c:pt idx="818">
                  <c:v>0.71699999999999997</c:v>
                </c:pt>
                <c:pt idx="819">
                  <c:v>0.71799999999999997</c:v>
                </c:pt>
                <c:pt idx="820">
                  <c:v>0.71950000000000003</c:v>
                </c:pt>
                <c:pt idx="821">
                  <c:v>0.72099999999999997</c:v>
                </c:pt>
                <c:pt idx="822">
                  <c:v>0.72199999999999998</c:v>
                </c:pt>
                <c:pt idx="823">
                  <c:v>0.72299999999999998</c:v>
                </c:pt>
                <c:pt idx="824">
                  <c:v>0.72450000000000003</c:v>
                </c:pt>
                <c:pt idx="825">
                  <c:v>0.72550000000000003</c:v>
                </c:pt>
                <c:pt idx="826">
                  <c:v>0.72750000000000004</c:v>
                </c:pt>
                <c:pt idx="827">
                  <c:v>0.72850000000000004</c:v>
                </c:pt>
                <c:pt idx="828">
                  <c:v>0.72950000000000004</c:v>
                </c:pt>
                <c:pt idx="829">
                  <c:v>0.73050000000000004</c:v>
                </c:pt>
                <c:pt idx="830">
                  <c:v>0.73250000000000004</c:v>
                </c:pt>
                <c:pt idx="831">
                  <c:v>0.73350000000000004</c:v>
                </c:pt>
                <c:pt idx="832">
                  <c:v>0.73499999999999999</c:v>
                </c:pt>
                <c:pt idx="833">
                  <c:v>0.73599999999999999</c:v>
                </c:pt>
                <c:pt idx="834">
                  <c:v>0.73750000000000004</c:v>
                </c:pt>
                <c:pt idx="835">
                  <c:v>0.73850000000000005</c:v>
                </c:pt>
                <c:pt idx="836">
                  <c:v>0.74</c:v>
                </c:pt>
                <c:pt idx="837">
                  <c:v>0.74150000000000005</c:v>
                </c:pt>
                <c:pt idx="838">
                  <c:v>0.74250000000000005</c:v>
                </c:pt>
                <c:pt idx="839">
                  <c:v>0.74399999999999999</c:v>
                </c:pt>
                <c:pt idx="840">
                  <c:v>0.745</c:v>
                </c:pt>
                <c:pt idx="841">
                  <c:v>0.74650000000000005</c:v>
                </c:pt>
                <c:pt idx="842">
                  <c:v>0.74750000000000005</c:v>
                </c:pt>
                <c:pt idx="843">
                  <c:v>0.74850000000000005</c:v>
                </c:pt>
                <c:pt idx="844">
                  <c:v>0.74950000000000006</c:v>
                </c:pt>
                <c:pt idx="845">
                  <c:v>0.75149999999999995</c:v>
                </c:pt>
                <c:pt idx="846">
                  <c:v>0.75249999999999995</c:v>
                </c:pt>
                <c:pt idx="847">
                  <c:v>0.754</c:v>
                </c:pt>
                <c:pt idx="848">
                  <c:v>0.755</c:v>
                </c:pt>
                <c:pt idx="849">
                  <c:v>0.75649999999999995</c:v>
                </c:pt>
                <c:pt idx="850">
                  <c:v>0.75800000000000001</c:v>
                </c:pt>
                <c:pt idx="851">
                  <c:v>0.75900000000000001</c:v>
                </c:pt>
                <c:pt idx="852">
                  <c:v>0.76049999999999995</c:v>
                </c:pt>
                <c:pt idx="853">
                  <c:v>0.76149999999999995</c:v>
                </c:pt>
                <c:pt idx="854">
                  <c:v>0.76349999999999996</c:v>
                </c:pt>
                <c:pt idx="855">
                  <c:v>0.76449999999999996</c:v>
                </c:pt>
                <c:pt idx="856">
                  <c:v>0.76549999999999996</c:v>
                </c:pt>
                <c:pt idx="857">
                  <c:v>0.76700000000000002</c:v>
                </c:pt>
                <c:pt idx="858">
                  <c:v>0.76800000000000002</c:v>
                </c:pt>
                <c:pt idx="859">
                  <c:v>0.76900000000000002</c:v>
                </c:pt>
                <c:pt idx="860">
                  <c:v>0.77</c:v>
                </c:pt>
                <c:pt idx="861">
                  <c:v>0.77200000000000002</c:v>
                </c:pt>
                <c:pt idx="862">
                  <c:v>0.77300000000000002</c:v>
                </c:pt>
                <c:pt idx="863">
                  <c:v>0.77449999999999997</c:v>
                </c:pt>
                <c:pt idx="864">
                  <c:v>0.77600000000000002</c:v>
                </c:pt>
                <c:pt idx="865">
                  <c:v>0.77749999999999997</c:v>
                </c:pt>
                <c:pt idx="866">
                  <c:v>0.77849999999999997</c:v>
                </c:pt>
                <c:pt idx="867">
                  <c:v>0.78</c:v>
                </c:pt>
                <c:pt idx="868">
                  <c:v>0.78100000000000003</c:v>
                </c:pt>
                <c:pt idx="869">
                  <c:v>0.78249999999999997</c:v>
                </c:pt>
                <c:pt idx="870">
                  <c:v>0.78400000000000003</c:v>
                </c:pt>
                <c:pt idx="871">
                  <c:v>0.78500000000000003</c:v>
                </c:pt>
                <c:pt idx="872">
                  <c:v>0.78649999999999998</c:v>
                </c:pt>
                <c:pt idx="873">
                  <c:v>0.78749999999999998</c:v>
                </c:pt>
                <c:pt idx="874">
                  <c:v>0.78900000000000003</c:v>
                </c:pt>
                <c:pt idx="875">
                  <c:v>0.79</c:v>
                </c:pt>
                <c:pt idx="876">
                  <c:v>0.79100000000000004</c:v>
                </c:pt>
                <c:pt idx="877">
                  <c:v>0.79249999999999998</c:v>
                </c:pt>
                <c:pt idx="878">
                  <c:v>0.79400000000000004</c:v>
                </c:pt>
                <c:pt idx="879">
                  <c:v>0.79549999999999998</c:v>
                </c:pt>
                <c:pt idx="880">
                  <c:v>0.79700000000000004</c:v>
                </c:pt>
                <c:pt idx="881">
                  <c:v>0.79800000000000004</c:v>
                </c:pt>
                <c:pt idx="882">
                  <c:v>0.79949999999999999</c:v>
                </c:pt>
                <c:pt idx="883">
                  <c:v>0.80100000000000005</c:v>
                </c:pt>
                <c:pt idx="884">
                  <c:v>0.80200000000000005</c:v>
                </c:pt>
                <c:pt idx="885">
                  <c:v>0.80349999999999999</c:v>
                </c:pt>
                <c:pt idx="886">
                  <c:v>0.80500000000000005</c:v>
                </c:pt>
                <c:pt idx="887">
                  <c:v>0.80600000000000005</c:v>
                </c:pt>
                <c:pt idx="888">
                  <c:v>0.8075</c:v>
                </c:pt>
                <c:pt idx="889">
                  <c:v>0.8085</c:v>
                </c:pt>
                <c:pt idx="890">
                  <c:v>0.8095</c:v>
                </c:pt>
                <c:pt idx="891">
                  <c:v>0.8105</c:v>
                </c:pt>
                <c:pt idx="892">
                  <c:v>0.81200000000000006</c:v>
                </c:pt>
                <c:pt idx="893">
                  <c:v>0.8135</c:v>
                </c:pt>
                <c:pt idx="894">
                  <c:v>0.81499999999999995</c:v>
                </c:pt>
                <c:pt idx="895">
                  <c:v>0.81599999999999995</c:v>
                </c:pt>
                <c:pt idx="896">
                  <c:v>0.8175</c:v>
                </c:pt>
                <c:pt idx="897">
                  <c:v>0.81899999999999995</c:v>
                </c:pt>
                <c:pt idx="898">
                  <c:v>0.82</c:v>
                </c:pt>
                <c:pt idx="899">
                  <c:v>0.82150000000000001</c:v>
                </c:pt>
                <c:pt idx="900">
                  <c:v>0.82250000000000001</c:v>
                </c:pt>
                <c:pt idx="901">
                  <c:v>0.82399999999999995</c:v>
                </c:pt>
                <c:pt idx="902">
                  <c:v>0.82550000000000001</c:v>
                </c:pt>
                <c:pt idx="903">
                  <c:v>0.82650000000000001</c:v>
                </c:pt>
                <c:pt idx="904">
                  <c:v>0.82750000000000001</c:v>
                </c:pt>
                <c:pt idx="905">
                  <c:v>0.82850000000000001</c:v>
                </c:pt>
                <c:pt idx="906">
                  <c:v>0.82950000000000002</c:v>
                </c:pt>
                <c:pt idx="907">
                  <c:v>0.83099999999999996</c:v>
                </c:pt>
                <c:pt idx="908">
                  <c:v>0.83199999999999996</c:v>
                </c:pt>
                <c:pt idx="909">
                  <c:v>0.83350000000000002</c:v>
                </c:pt>
                <c:pt idx="910">
                  <c:v>0.83499999999999996</c:v>
                </c:pt>
                <c:pt idx="911">
                  <c:v>0.83599999999999997</c:v>
                </c:pt>
                <c:pt idx="912">
                  <c:v>0.83750000000000002</c:v>
                </c:pt>
                <c:pt idx="913">
                  <c:v>0.83899999999999997</c:v>
                </c:pt>
                <c:pt idx="914">
                  <c:v>0.84</c:v>
                </c:pt>
                <c:pt idx="915">
                  <c:v>0.84150000000000003</c:v>
                </c:pt>
                <c:pt idx="916">
                  <c:v>0.84299999999999997</c:v>
                </c:pt>
                <c:pt idx="917">
                  <c:v>0.84399999999999997</c:v>
                </c:pt>
                <c:pt idx="918">
                  <c:v>0.84550000000000003</c:v>
                </c:pt>
                <c:pt idx="919">
                  <c:v>0.84650000000000003</c:v>
                </c:pt>
                <c:pt idx="920">
                  <c:v>0.84750000000000003</c:v>
                </c:pt>
                <c:pt idx="921">
                  <c:v>0.84899999999999998</c:v>
                </c:pt>
                <c:pt idx="922">
                  <c:v>0.85</c:v>
                </c:pt>
                <c:pt idx="923">
                  <c:v>0.85099999999999998</c:v>
                </c:pt>
                <c:pt idx="924">
                  <c:v>0.85250000000000004</c:v>
                </c:pt>
                <c:pt idx="925">
                  <c:v>0.85399999999999998</c:v>
                </c:pt>
                <c:pt idx="926">
                  <c:v>0.85499999999999998</c:v>
                </c:pt>
                <c:pt idx="927">
                  <c:v>0.85599999999999998</c:v>
                </c:pt>
                <c:pt idx="928">
                  <c:v>0.85799999999999998</c:v>
                </c:pt>
                <c:pt idx="929">
                  <c:v>0.85899999999999999</c:v>
                </c:pt>
                <c:pt idx="930">
                  <c:v>0.86050000000000004</c:v>
                </c:pt>
                <c:pt idx="931">
                  <c:v>0.86199999999999999</c:v>
                </c:pt>
                <c:pt idx="932">
                  <c:v>0.86299999999999999</c:v>
                </c:pt>
                <c:pt idx="933">
                  <c:v>0.86450000000000005</c:v>
                </c:pt>
                <c:pt idx="934">
                  <c:v>0.86550000000000005</c:v>
                </c:pt>
                <c:pt idx="935">
                  <c:v>0.86650000000000005</c:v>
                </c:pt>
                <c:pt idx="936">
                  <c:v>0.86750000000000005</c:v>
                </c:pt>
                <c:pt idx="937">
                  <c:v>0.86899999999999999</c:v>
                </c:pt>
                <c:pt idx="938">
                  <c:v>0.87</c:v>
                </c:pt>
                <c:pt idx="939">
                  <c:v>0.871</c:v>
                </c:pt>
                <c:pt idx="940">
                  <c:v>0.87250000000000005</c:v>
                </c:pt>
                <c:pt idx="941">
                  <c:v>0.874</c:v>
                </c:pt>
                <c:pt idx="942">
                  <c:v>0.875</c:v>
                </c:pt>
                <c:pt idx="943">
                  <c:v>0.877</c:v>
                </c:pt>
                <c:pt idx="944">
                  <c:v>0.878</c:v>
                </c:pt>
                <c:pt idx="945">
                  <c:v>0.879</c:v>
                </c:pt>
                <c:pt idx="946">
                  <c:v>0.88049999999999995</c:v>
                </c:pt>
                <c:pt idx="947">
                  <c:v>0.88200000000000001</c:v>
                </c:pt>
                <c:pt idx="948">
                  <c:v>0.88300000000000001</c:v>
                </c:pt>
                <c:pt idx="949">
                  <c:v>0.88449999999999995</c:v>
                </c:pt>
                <c:pt idx="950">
                  <c:v>0.88549999999999995</c:v>
                </c:pt>
                <c:pt idx="951">
                  <c:v>0.88649999999999995</c:v>
                </c:pt>
                <c:pt idx="952">
                  <c:v>0.88800000000000001</c:v>
                </c:pt>
                <c:pt idx="953">
                  <c:v>0.88949999999999996</c:v>
                </c:pt>
                <c:pt idx="954">
                  <c:v>0.89049999999999996</c:v>
                </c:pt>
                <c:pt idx="955">
                  <c:v>0.89149999999999996</c:v>
                </c:pt>
                <c:pt idx="956">
                  <c:v>0.89300000000000002</c:v>
                </c:pt>
                <c:pt idx="957">
                  <c:v>0.89400000000000002</c:v>
                </c:pt>
                <c:pt idx="958">
                  <c:v>0.89600000000000002</c:v>
                </c:pt>
                <c:pt idx="959">
                  <c:v>0.89700000000000002</c:v>
                </c:pt>
                <c:pt idx="960">
                  <c:v>0.89800000000000002</c:v>
                </c:pt>
                <c:pt idx="961">
                  <c:v>0.89900000000000002</c:v>
                </c:pt>
                <c:pt idx="962">
                  <c:v>0.90100000000000002</c:v>
                </c:pt>
                <c:pt idx="963">
                  <c:v>0.90200000000000002</c:v>
                </c:pt>
                <c:pt idx="964">
                  <c:v>0.90300000000000002</c:v>
                </c:pt>
                <c:pt idx="965">
                  <c:v>0.90500000000000003</c:v>
                </c:pt>
                <c:pt idx="966">
                  <c:v>0.90600000000000003</c:v>
                </c:pt>
                <c:pt idx="967">
                  <c:v>0.90700000000000003</c:v>
                </c:pt>
                <c:pt idx="968">
                  <c:v>0.90800000000000003</c:v>
                </c:pt>
                <c:pt idx="969">
                  <c:v>0.90900000000000003</c:v>
                </c:pt>
                <c:pt idx="970">
                  <c:v>0.91</c:v>
                </c:pt>
                <c:pt idx="971">
                  <c:v>0.91149999999999998</c:v>
                </c:pt>
                <c:pt idx="972">
                  <c:v>0.91300000000000003</c:v>
                </c:pt>
                <c:pt idx="973">
                  <c:v>0.91400000000000003</c:v>
                </c:pt>
                <c:pt idx="974">
                  <c:v>0.91549999999999998</c:v>
                </c:pt>
                <c:pt idx="975">
                  <c:v>0.91649999999999998</c:v>
                </c:pt>
                <c:pt idx="976">
                  <c:v>0.91800000000000004</c:v>
                </c:pt>
                <c:pt idx="977">
                  <c:v>0.91949999999999998</c:v>
                </c:pt>
                <c:pt idx="978">
                  <c:v>0.92100000000000004</c:v>
                </c:pt>
                <c:pt idx="979">
                  <c:v>0.92200000000000004</c:v>
                </c:pt>
                <c:pt idx="980">
                  <c:v>0.92349999999999999</c:v>
                </c:pt>
                <c:pt idx="981">
                  <c:v>0.92449999999999999</c:v>
                </c:pt>
                <c:pt idx="982">
                  <c:v>0.92600000000000005</c:v>
                </c:pt>
                <c:pt idx="983">
                  <c:v>0.92700000000000005</c:v>
                </c:pt>
                <c:pt idx="984">
                  <c:v>0.92800000000000005</c:v>
                </c:pt>
                <c:pt idx="985">
                  <c:v>0.92900000000000005</c:v>
                </c:pt>
                <c:pt idx="986">
                  <c:v>0.93049999999999999</c:v>
                </c:pt>
                <c:pt idx="987">
                  <c:v>0.93149999999999999</c:v>
                </c:pt>
                <c:pt idx="988">
                  <c:v>0.9325</c:v>
                </c:pt>
                <c:pt idx="989">
                  <c:v>0.9345</c:v>
                </c:pt>
                <c:pt idx="990">
                  <c:v>0.9355</c:v>
                </c:pt>
                <c:pt idx="991">
                  <c:v>0.9365</c:v>
                </c:pt>
                <c:pt idx="992">
                  <c:v>0.93799999999999994</c:v>
                </c:pt>
                <c:pt idx="993">
                  <c:v>0.9395</c:v>
                </c:pt>
                <c:pt idx="994">
                  <c:v>0.9405</c:v>
                </c:pt>
                <c:pt idx="995">
                  <c:v>0.94199999999999995</c:v>
                </c:pt>
                <c:pt idx="996">
                  <c:v>0.94350000000000001</c:v>
                </c:pt>
                <c:pt idx="997">
                  <c:v>0.94450000000000001</c:v>
                </c:pt>
                <c:pt idx="998">
                  <c:v>0.94599999999999995</c:v>
                </c:pt>
                <c:pt idx="999">
                  <c:v>0.94699999999999995</c:v>
                </c:pt>
                <c:pt idx="1000">
                  <c:v>0.94799999999999995</c:v>
                </c:pt>
                <c:pt idx="1001">
                  <c:v>0.94899999999999995</c:v>
                </c:pt>
                <c:pt idx="1002">
                  <c:v>0.95050000000000001</c:v>
                </c:pt>
                <c:pt idx="1003">
                  <c:v>0.95150000000000001</c:v>
                </c:pt>
                <c:pt idx="1004">
                  <c:v>0.95350000000000001</c:v>
                </c:pt>
                <c:pt idx="1005">
                  <c:v>0.95450000000000002</c:v>
                </c:pt>
                <c:pt idx="1006">
                  <c:v>0.95599999999999996</c:v>
                </c:pt>
                <c:pt idx="1007">
                  <c:v>0.95699999999999996</c:v>
                </c:pt>
                <c:pt idx="1008">
                  <c:v>0.95850000000000002</c:v>
                </c:pt>
                <c:pt idx="1009">
                  <c:v>0.95950000000000002</c:v>
                </c:pt>
                <c:pt idx="1010">
                  <c:v>0.96150000000000002</c:v>
                </c:pt>
                <c:pt idx="1011">
                  <c:v>0.96250000000000002</c:v>
                </c:pt>
                <c:pt idx="1012">
                  <c:v>0.96350000000000002</c:v>
                </c:pt>
                <c:pt idx="1013">
                  <c:v>0.96499999999999997</c:v>
                </c:pt>
                <c:pt idx="1014">
                  <c:v>0.96650000000000003</c:v>
                </c:pt>
                <c:pt idx="1015">
                  <c:v>0.96750000000000003</c:v>
                </c:pt>
                <c:pt idx="1016">
                  <c:v>0.96850000000000003</c:v>
                </c:pt>
                <c:pt idx="1017">
                  <c:v>0.96950000000000003</c:v>
                </c:pt>
                <c:pt idx="1018">
                  <c:v>0.97099999999999997</c:v>
                </c:pt>
                <c:pt idx="1019">
                  <c:v>0.97250000000000003</c:v>
                </c:pt>
                <c:pt idx="1020">
                  <c:v>0.97350000000000003</c:v>
                </c:pt>
                <c:pt idx="1021">
                  <c:v>0.97499999999999998</c:v>
                </c:pt>
                <c:pt idx="1022">
                  <c:v>0.97650000000000003</c:v>
                </c:pt>
                <c:pt idx="1023">
                  <c:v>0.97750000000000004</c:v>
                </c:pt>
                <c:pt idx="1024">
                  <c:v>0.97899999999999998</c:v>
                </c:pt>
                <c:pt idx="1025">
                  <c:v>0.98050000000000004</c:v>
                </c:pt>
                <c:pt idx="1026">
                  <c:v>0.98150000000000004</c:v>
                </c:pt>
                <c:pt idx="1027">
                  <c:v>0.98299999999999998</c:v>
                </c:pt>
                <c:pt idx="1028">
                  <c:v>0.98399999999999999</c:v>
                </c:pt>
                <c:pt idx="1029">
                  <c:v>0.98550000000000004</c:v>
                </c:pt>
                <c:pt idx="1030">
                  <c:v>0.98650000000000004</c:v>
                </c:pt>
                <c:pt idx="1031">
                  <c:v>0.98750000000000004</c:v>
                </c:pt>
                <c:pt idx="1032">
                  <c:v>0.98850000000000005</c:v>
                </c:pt>
                <c:pt idx="1033">
                  <c:v>0.99050000000000005</c:v>
                </c:pt>
                <c:pt idx="1034">
                  <c:v>0.99150000000000005</c:v>
                </c:pt>
                <c:pt idx="1035">
                  <c:v>0.99250000000000005</c:v>
                </c:pt>
                <c:pt idx="1036">
                  <c:v>0.99399999999999999</c:v>
                </c:pt>
                <c:pt idx="1037">
                  <c:v>0.995</c:v>
                </c:pt>
                <c:pt idx="1038">
                  <c:v>0.997</c:v>
                </c:pt>
                <c:pt idx="1039">
                  <c:v>0.998</c:v>
                </c:pt>
                <c:pt idx="1040">
                  <c:v>0.999</c:v>
                </c:pt>
                <c:pt idx="1041">
                  <c:v>1.0004999999999999</c:v>
                </c:pt>
                <c:pt idx="1042">
                  <c:v>1.002</c:v>
                </c:pt>
                <c:pt idx="1043">
                  <c:v>1.0029999999999999</c:v>
                </c:pt>
                <c:pt idx="1044">
                  <c:v>1.004</c:v>
                </c:pt>
                <c:pt idx="1045">
                  <c:v>1.0055000000000001</c:v>
                </c:pt>
                <c:pt idx="1046">
                  <c:v>1.0065</c:v>
                </c:pt>
                <c:pt idx="1047">
                  <c:v>1.0075000000000001</c:v>
                </c:pt>
                <c:pt idx="1048">
                  <c:v>1.0089999999999999</c:v>
                </c:pt>
                <c:pt idx="1049">
                  <c:v>1.0105</c:v>
                </c:pt>
                <c:pt idx="1050">
                  <c:v>1.0115000000000001</c:v>
                </c:pt>
                <c:pt idx="1051">
                  <c:v>1.0129999999999999</c:v>
                </c:pt>
                <c:pt idx="1052">
                  <c:v>1.014</c:v>
                </c:pt>
                <c:pt idx="1053">
                  <c:v>1.0155000000000001</c:v>
                </c:pt>
                <c:pt idx="1054">
                  <c:v>1.0169999999999999</c:v>
                </c:pt>
                <c:pt idx="1055">
                  <c:v>1.018</c:v>
                </c:pt>
                <c:pt idx="1056">
                  <c:v>1.0189999999999999</c:v>
                </c:pt>
                <c:pt idx="1057">
                  <c:v>1.0205</c:v>
                </c:pt>
                <c:pt idx="1058">
                  <c:v>1.022</c:v>
                </c:pt>
                <c:pt idx="1059">
                  <c:v>1.0229999999999999</c:v>
                </c:pt>
                <c:pt idx="1060">
                  <c:v>1.0245</c:v>
                </c:pt>
                <c:pt idx="1061">
                  <c:v>1.026</c:v>
                </c:pt>
                <c:pt idx="1062">
                  <c:v>1.0269999999999999</c:v>
                </c:pt>
                <c:pt idx="1063">
                  <c:v>1.028</c:v>
                </c:pt>
                <c:pt idx="1064">
                  <c:v>1.0289999999999999</c:v>
                </c:pt>
                <c:pt idx="1065">
                  <c:v>1.03</c:v>
                </c:pt>
                <c:pt idx="1066">
                  <c:v>1.0315000000000001</c:v>
                </c:pt>
                <c:pt idx="1067">
                  <c:v>1.0325</c:v>
                </c:pt>
                <c:pt idx="1068">
                  <c:v>1.034</c:v>
                </c:pt>
                <c:pt idx="1069">
                  <c:v>1.0355000000000001</c:v>
                </c:pt>
                <c:pt idx="1070">
                  <c:v>1.0365</c:v>
                </c:pt>
                <c:pt idx="1071">
                  <c:v>1.0375000000000001</c:v>
                </c:pt>
                <c:pt idx="1072">
                  <c:v>1.0385</c:v>
                </c:pt>
                <c:pt idx="1073">
                  <c:v>1.0405</c:v>
                </c:pt>
                <c:pt idx="1074">
                  <c:v>1.0415000000000001</c:v>
                </c:pt>
                <c:pt idx="1075">
                  <c:v>1.0425</c:v>
                </c:pt>
                <c:pt idx="1076">
                  <c:v>1.0435000000000001</c:v>
                </c:pt>
                <c:pt idx="1077">
                  <c:v>1.0445</c:v>
                </c:pt>
                <c:pt idx="1078">
                  <c:v>1.0465</c:v>
                </c:pt>
                <c:pt idx="1079">
                  <c:v>1.0475000000000001</c:v>
                </c:pt>
                <c:pt idx="1080">
                  <c:v>1.0485</c:v>
                </c:pt>
                <c:pt idx="1081">
                  <c:v>1.0495000000000001</c:v>
                </c:pt>
                <c:pt idx="1082">
                  <c:v>1.0505</c:v>
                </c:pt>
                <c:pt idx="1083">
                  <c:v>1.052</c:v>
                </c:pt>
                <c:pt idx="1084">
                  <c:v>1.0529999999999999</c:v>
                </c:pt>
                <c:pt idx="1085">
                  <c:v>1.0545</c:v>
                </c:pt>
                <c:pt idx="1086">
                  <c:v>1.056</c:v>
                </c:pt>
                <c:pt idx="1087">
                  <c:v>1.0569999999999999</c:v>
                </c:pt>
                <c:pt idx="1088">
                  <c:v>1.0580000000000001</c:v>
                </c:pt>
                <c:pt idx="1089">
                  <c:v>1.0589999999999999</c:v>
                </c:pt>
                <c:pt idx="1090">
                  <c:v>1.0605</c:v>
                </c:pt>
                <c:pt idx="1091">
                  <c:v>1.0615000000000001</c:v>
                </c:pt>
                <c:pt idx="1092">
                  <c:v>1.0629999999999999</c:v>
                </c:pt>
                <c:pt idx="1093">
                  <c:v>1.0640000000000001</c:v>
                </c:pt>
                <c:pt idx="1094">
                  <c:v>1.0649999999999999</c:v>
                </c:pt>
                <c:pt idx="1095">
                  <c:v>1.0660000000000001</c:v>
                </c:pt>
                <c:pt idx="1096">
                  <c:v>1.0669999999999999</c:v>
                </c:pt>
                <c:pt idx="1097">
                  <c:v>1.0685</c:v>
                </c:pt>
                <c:pt idx="1098">
                  <c:v>1.0694999999999999</c:v>
                </c:pt>
                <c:pt idx="1099">
                  <c:v>1.0705</c:v>
                </c:pt>
                <c:pt idx="1100">
                  <c:v>1.0720000000000001</c:v>
                </c:pt>
                <c:pt idx="1101">
                  <c:v>1.073</c:v>
                </c:pt>
                <c:pt idx="1102">
                  <c:v>1.0740000000000001</c:v>
                </c:pt>
                <c:pt idx="1103">
                  <c:v>1.075</c:v>
                </c:pt>
                <c:pt idx="1104">
                  <c:v>1.0765</c:v>
                </c:pt>
                <c:pt idx="1105">
                  <c:v>1.0774999999999999</c:v>
                </c:pt>
                <c:pt idx="1106">
                  <c:v>1.079</c:v>
                </c:pt>
                <c:pt idx="1107">
                  <c:v>1.08</c:v>
                </c:pt>
                <c:pt idx="1108">
                  <c:v>1.081</c:v>
                </c:pt>
                <c:pt idx="1109">
                  <c:v>1.0825</c:v>
                </c:pt>
                <c:pt idx="1110">
                  <c:v>1.0834999999999999</c:v>
                </c:pt>
                <c:pt idx="1111">
                  <c:v>1.0845</c:v>
                </c:pt>
                <c:pt idx="1112">
                  <c:v>1.0860000000000001</c:v>
                </c:pt>
                <c:pt idx="1113">
                  <c:v>1.087</c:v>
                </c:pt>
                <c:pt idx="1114">
                  <c:v>1.0880000000000001</c:v>
                </c:pt>
                <c:pt idx="1115">
                  <c:v>1.0894999999999999</c:v>
                </c:pt>
                <c:pt idx="1116">
                  <c:v>1.0905</c:v>
                </c:pt>
                <c:pt idx="1117">
                  <c:v>1.0920000000000001</c:v>
                </c:pt>
                <c:pt idx="1118">
                  <c:v>1.093</c:v>
                </c:pt>
                <c:pt idx="1119">
                  <c:v>1.0940000000000001</c:v>
                </c:pt>
                <c:pt idx="1120">
                  <c:v>1.095</c:v>
                </c:pt>
                <c:pt idx="1121">
                  <c:v>1.0960000000000001</c:v>
                </c:pt>
                <c:pt idx="1122">
                  <c:v>1.097</c:v>
                </c:pt>
                <c:pt idx="1123">
                  <c:v>1.0980000000000001</c:v>
                </c:pt>
                <c:pt idx="1124">
                  <c:v>1.099</c:v>
                </c:pt>
                <c:pt idx="1125">
                  <c:v>1.1000000000000001</c:v>
                </c:pt>
                <c:pt idx="1126">
                  <c:v>1.101</c:v>
                </c:pt>
                <c:pt idx="1127">
                  <c:v>1.1020000000000001</c:v>
                </c:pt>
                <c:pt idx="1128">
                  <c:v>1.103</c:v>
                </c:pt>
                <c:pt idx="1129">
                  <c:v>1.1040000000000001</c:v>
                </c:pt>
                <c:pt idx="1130">
                  <c:v>1.105</c:v>
                </c:pt>
                <c:pt idx="1131">
                  <c:v>1.1060000000000001</c:v>
                </c:pt>
                <c:pt idx="1132">
                  <c:v>1.1074999999999999</c:v>
                </c:pt>
                <c:pt idx="1133">
                  <c:v>1.1085</c:v>
                </c:pt>
                <c:pt idx="1134">
                  <c:v>1.1094999999999999</c:v>
                </c:pt>
                <c:pt idx="1135">
                  <c:v>1.1105</c:v>
                </c:pt>
                <c:pt idx="1136">
                  <c:v>1.1114999999999999</c:v>
                </c:pt>
                <c:pt idx="1137">
                  <c:v>1.113</c:v>
                </c:pt>
                <c:pt idx="1138">
                  <c:v>1.1140000000000001</c:v>
                </c:pt>
                <c:pt idx="1139">
                  <c:v>1.115</c:v>
                </c:pt>
                <c:pt idx="1140">
                  <c:v>1.1160000000000001</c:v>
                </c:pt>
                <c:pt idx="1141">
                  <c:v>1.117</c:v>
                </c:pt>
                <c:pt idx="1142">
                  <c:v>1.1180000000000001</c:v>
                </c:pt>
                <c:pt idx="1143">
                  <c:v>1.119</c:v>
                </c:pt>
                <c:pt idx="1144">
                  <c:v>1.1200000000000001</c:v>
                </c:pt>
                <c:pt idx="1145">
                  <c:v>1.121</c:v>
                </c:pt>
                <c:pt idx="1146">
                  <c:v>1.1220000000000001</c:v>
                </c:pt>
                <c:pt idx="1147">
                  <c:v>1.1225000000000001</c:v>
                </c:pt>
                <c:pt idx="1148">
                  <c:v>1.1234999999999999</c:v>
                </c:pt>
                <c:pt idx="1149">
                  <c:v>1.1245000000000001</c:v>
                </c:pt>
                <c:pt idx="1150">
                  <c:v>1.1259999999999999</c:v>
                </c:pt>
                <c:pt idx="1151">
                  <c:v>1.127</c:v>
                </c:pt>
                <c:pt idx="1152">
                  <c:v>1.1279999999999999</c:v>
                </c:pt>
                <c:pt idx="1153">
                  <c:v>1.129</c:v>
                </c:pt>
                <c:pt idx="1154">
                  <c:v>1.1305000000000001</c:v>
                </c:pt>
                <c:pt idx="1155">
                  <c:v>1.1315</c:v>
                </c:pt>
                <c:pt idx="1156">
                  <c:v>1.1325000000000001</c:v>
                </c:pt>
                <c:pt idx="1157">
                  <c:v>1.1335</c:v>
                </c:pt>
                <c:pt idx="1158">
                  <c:v>1.1345000000000001</c:v>
                </c:pt>
                <c:pt idx="1159">
                  <c:v>1.1355</c:v>
                </c:pt>
                <c:pt idx="1160">
                  <c:v>1.1365000000000001</c:v>
                </c:pt>
                <c:pt idx="1161">
                  <c:v>1.1375</c:v>
                </c:pt>
                <c:pt idx="1162">
                  <c:v>1.1385000000000001</c:v>
                </c:pt>
                <c:pt idx="1163">
                  <c:v>1.1395</c:v>
                </c:pt>
                <c:pt idx="1164">
                  <c:v>1.1405000000000001</c:v>
                </c:pt>
                <c:pt idx="1165">
                  <c:v>1.1415</c:v>
                </c:pt>
                <c:pt idx="1166">
                  <c:v>1.1425000000000001</c:v>
                </c:pt>
                <c:pt idx="1167">
                  <c:v>1.1435</c:v>
                </c:pt>
                <c:pt idx="1168">
                  <c:v>1.1445000000000001</c:v>
                </c:pt>
                <c:pt idx="1169">
                  <c:v>1.1455</c:v>
                </c:pt>
                <c:pt idx="1170">
                  <c:v>1.147</c:v>
                </c:pt>
                <c:pt idx="1171">
                  <c:v>1.1479999999999999</c:v>
                </c:pt>
                <c:pt idx="1172">
                  <c:v>1.149</c:v>
                </c:pt>
                <c:pt idx="1173">
                  <c:v>1.1499999999999999</c:v>
                </c:pt>
                <c:pt idx="1174">
                  <c:v>1.1515</c:v>
                </c:pt>
                <c:pt idx="1175">
                  <c:v>1.153</c:v>
                </c:pt>
                <c:pt idx="1176">
                  <c:v>1.1535</c:v>
                </c:pt>
                <c:pt idx="1177">
                  <c:v>1.1545000000000001</c:v>
                </c:pt>
                <c:pt idx="1178">
                  <c:v>1.1559999999999999</c:v>
                </c:pt>
                <c:pt idx="1179">
                  <c:v>1.157</c:v>
                </c:pt>
                <c:pt idx="1180">
                  <c:v>1.1579999999999999</c:v>
                </c:pt>
                <c:pt idx="1181">
                  <c:v>1.1585000000000001</c:v>
                </c:pt>
                <c:pt idx="1182">
                  <c:v>1.1599999999999999</c:v>
                </c:pt>
                <c:pt idx="1183">
                  <c:v>1.161</c:v>
                </c:pt>
                <c:pt idx="1184">
                  <c:v>1.1619999999999999</c:v>
                </c:pt>
                <c:pt idx="1185">
                  <c:v>1.163</c:v>
                </c:pt>
                <c:pt idx="1186">
                  <c:v>1.165</c:v>
                </c:pt>
                <c:pt idx="1187">
                  <c:v>1.1659999999999999</c:v>
                </c:pt>
                <c:pt idx="1188">
                  <c:v>1.167</c:v>
                </c:pt>
                <c:pt idx="1189">
                  <c:v>1.1685000000000001</c:v>
                </c:pt>
                <c:pt idx="1190">
                  <c:v>1.17</c:v>
                </c:pt>
                <c:pt idx="1191">
                  <c:v>1.1715</c:v>
                </c:pt>
                <c:pt idx="1192">
                  <c:v>1.1735</c:v>
                </c:pt>
                <c:pt idx="1193">
                  <c:v>1.1755</c:v>
                </c:pt>
                <c:pt idx="1194">
                  <c:v>1.1765000000000001</c:v>
                </c:pt>
                <c:pt idx="1195">
                  <c:v>1.1775</c:v>
                </c:pt>
                <c:pt idx="1196">
                  <c:v>1.18</c:v>
                </c:pt>
                <c:pt idx="1197">
                  <c:v>1.1839999999999999</c:v>
                </c:pt>
                <c:pt idx="1198">
                  <c:v>1.1855</c:v>
                </c:pt>
                <c:pt idx="1199">
                  <c:v>1.1870000000000001</c:v>
                </c:pt>
                <c:pt idx="1200">
                  <c:v>1.1884999999999999</c:v>
                </c:pt>
                <c:pt idx="1201">
                  <c:v>1.1895</c:v>
                </c:pt>
                <c:pt idx="1202">
                  <c:v>1.1904999999999999</c:v>
                </c:pt>
                <c:pt idx="1203">
                  <c:v>1.1924999999999999</c:v>
                </c:pt>
                <c:pt idx="1204">
                  <c:v>1.194</c:v>
                </c:pt>
                <c:pt idx="1205">
                  <c:v>1.196</c:v>
                </c:pt>
                <c:pt idx="1206">
                  <c:v>1.1975</c:v>
                </c:pt>
                <c:pt idx="1207">
                  <c:v>1.1984999999999999</c:v>
                </c:pt>
                <c:pt idx="1208">
                  <c:v>1.2</c:v>
                </c:pt>
                <c:pt idx="1209">
                  <c:v>1.2015</c:v>
                </c:pt>
                <c:pt idx="1210">
                  <c:v>1.2024999999999999</c:v>
                </c:pt>
                <c:pt idx="1211">
                  <c:v>1.204</c:v>
                </c:pt>
                <c:pt idx="1212">
                  <c:v>1.206</c:v>
                </c:pt>
                <c:pt idx="1213">
                  <c:v>1.2075</c:v>
                </c:pt>
                <c:pt idx="1214">
                  <c:v>1.2084999999999999</c:v>
                </c:pt>
                <c:pt idx="1215">
                  <c:v>1.21</c:v>
                </c:pt>
                <c:pt idx="1216">
                  <c:v>1.2115</c:v>
                </c:pt>
                <c:pt idx="1217">
                  <c:v>1.214</c:v>
                </c:pt>
                <c:pt idx="1218">
                  <c:v>1.2155</c:v>
                </c:pt>
                <c:pt idx="1219">
                  <c:v>1.218</c:v>
                </c:pt>
                <c:pt idx="1220">
                  <c:v>1.2195</c:v>
                </c:pt>
                <c:pt idx="1221">
                  <c:v>1.2215</c:v>
                </c:pt>
                <c:pt idx="1222">
                  <c:v>1.2224999999999999</c:v>
                </c:pt>
                <c:pt idx="1223">
                  <c:v>1.2235</c:v>
                </c:pt>
                <c:pt idx="1224">
                  <c:v>1.2250000000000001</c:v>
                </c:pt>
                <c:pt idx="1225">
                  <c:v>1.2270000000000001</c:v>
                </c:pt>
                <c:pt idx="1226">
                  <c:v>1.228</c:v>
                </c:pt>
                <c:pt idx="1227">
                  <c:v>1.2295</c:v>
                </c:pt>
                <c:pt idx="1228">
                  <c:v>1.2304999999999999</c:v>
                </c:pt>
                <c:pt idx="1229">
                  <c:v>1.2315</c:v>
                </c:pt>
                <c:pt idx="1230">
                  <c:v>1.2335</c:v>
                </c:pt>
                <c:pt idx="1231">
                  <c:v>1.2344999999999999</c:v>
                </c:pt>
                <c:pt idx="1232">
                  <c:v>1.2355</c:v>
                </c:pt>
                <c:pt idx="1233">
                  <c:v>1.2370000000000001</c:v>
                </c:pt>
                <c:pt idx="1234">
                  <c:v>1.238</c:v>
                </c:pt>
                <c:pt idx="1235">
                  <c:v>1.2395</c:v>
                </c:pt>
                <c:pt idx="1236">
                  <c:v>1.2410000000000001</c:v>
                </c:pt>
                <c:pt idx="1237">
                  <c:v>1.242</c:v>
                </c:pt>
                <c:pt idx="1238">
                  <c:v>1.2435</c:v>
                </c:pt>
                <c:pt idx="1239">
                  <c:v>1.2450000000000001</c:v>
                </c:pt>
                <c:pt idx="1240">
                  <c:v>1.246</c:v>
                </c:pt>
                <c:pt idx="1241">
                  <c:v>1.2470000000000001</c:v>
                </c:pt>
                <c:pt idx="1242">
                  <c:v>1.2490000000000001</c:v>
                </c:pt>
                <c:pt idx="1243">
                  <c:v>1.25</c:v>
                </c:pt>
                <c:pt idx="1244">
                  <c:v>1.2509999999999999</c:v>
                </c:pt>
                <c:pt idx="1245">
                  <c:v>1.2524999999999999</c:v>
                </c:pt>
                <c:pt idx="1246">
                  <c:v>1.254</c:v>
                </c:pt>
                <c:pt idx="1247">
                  <c:v>1.256</c:v>
                </c:pt>
                <c:pt idx="1248">
                  <c:v>1.2569999999999999</c:v>
                </c:pt>
                <c:pt idx="1249">
                  <c:v>1.2585</c:v>
                </c:pt>
                <c:pt idx="1250">
                  <c:v>1.26</c:v>
                </c:pt>
                <c:pt idx="1251">
                  <c:v>1.2609999999999999</c:v>
                </c:pt>
                <c:pt idx="1252">
                  <c:v>1.2629999999999999</c:v>
                </c:pt>
                <c:pt idx="1253">
                  <c:v>1.264</c:v>
                </c:pt>
                <c:pt idx="1254">
                  <c:v>1.2649999999999999</c:v>
                </c:pt>
                <c:pt idx="1255">
                  <c:v>1.2665</c:v>
                </c:pt>
                <c:pt idx="1256">
                  <c:v>1.268</c:v>
                </c:pt>
                <c:pt idx="1257">
                  <c:v>1.2709999999999999</c:v>
                </c:pt>
                <c:pt idx="1258">
                  <c:v>1.274</c:v>
                </c:pt>
                <c:pt idx="1259">
                  <c:v>1.2755000000000001</c:v>
                </c:pt>
                <c:pt idx="1260">
                  <c:v>1.2769999999999999</c:v>
                </c:pt>
                <c:pt idx="1261">
                  <c:v>1.2789999999999999</c:v>
                </c:pt>
                <c:pt idx="1262">
                  <c:v>1.28</c:v>
                </c:pt>
                <c:pt idx="1263">
                  <c:v>1.2825</c:v>
                </c:pt>
                <c:pt idx="1264">
                  <c:v>1.2835000000000001</c:v>
                </c:pt>
                <c:pt idx="1265">
                  <c:v>1.2855000000000001</c:v>
                </c:pt>
                <c:pt idx="1266">
                  <c:v>1.2865</c:v>
                </c:pt>
                <c:pt idx="1267">
                  <c:v>1.2875000000000001</c:v>
                </c:pt>
                <c:pt idx="1268">
                  <c:v>1.2889999999999999</c:v>
                </c:pt>
                <c:pt idx="1269">
                  <c:v>1.29</c:v>
                </c:pt>
                <c:pt idx="1270">
                  <c:v>1.2915000000000001</c:v>
                </c:pt>
                <c:pt idx="1271">
                  <c:v>1.2929999999999999</c:v>
                </c:pt>
                <c:pt idx="1272">
                  <c:v>1.2949999999999999</c:v>
                </c:pt>
                <c:pt idx="1273">
                  <c:v>1.2975000000000001</c:v>
                </c:pt>
                <c:pt idx="1274">
                  <c:v>1.2989999999999999</c:v>
                </c:pt>
                <c:pt idx="1275">
                  <c:v>1.3005</c:v>
                </c:pt>
                <c:pt idx="1276">
                  <c:v>1.3025</c:v>
                </c:pt>
                <c:pt idx="1277">
                  <c:v>1.3035000000000001</c:v>
                </c:pt>
                <c:pt idx="1278">
                  <c:v>1.3055000000000001</c:v>
                </c:pt>
                <c:pt idx="1279">
                  <c:v>1.3069999999999999</c:v>
                </c:pt>
                <c:pt idx="1280">
                  <c:v>1.3080000000000001</c:v>
                </c:pt>
                <c:pt idx="1281">
                  <c:v>1.31</c:v>
                </c:pt>
                <c:pt idx="1282">
                  <c:v>1.3109999999999999</c:v>
                </c:pt>
                <c:pt idx="1283">
                  <c:v>1.3125</c:v>
                </c:pt>
                <c:pt idx="1284">
                  <c:v>1.3140000000000001</c:v>
                </c:pt>
                <c:pt idx="1285">
                  <c:v>1.3154999999999999</c:v>
                </c:pt>
                <c:pt idx="1286">
                  <c:v>1.3169999999999999</c:v>
                </c:pt>
                <c:pt idx="1287">
                  <c:v>1.319</c:v>
                </c:pt>
                <c:pt idx="1288">
                  <c:v>1.3205</c:v>
                </c:pt>
                <c:pt idx="1289">
                  <c:v>1.3220000000000001</c:v>
                </c:pt>
                <c:pt idx="1290">
                  <c:v>1.323</c:v>
                </c:pt>
                <c:pt idx="1291">
                  <c:v>1.3245</c:v>
                </c:pt>
                <c:pt idx="1292">
                  <c:v>1.3260000000000001</c:v>
                </c:pt>
                <c:pt idx="1293">
                  <c:v>1.327</c:v>
                </c:pt>
                <c:pt idx="1294">
                  <c:v>1.329</c:v>
                </c:pt>
                <c:pt idx="1295">
                  <c:v>1.3305</c:v>
                </c:pt>
                <c:pt idx="1296">
                  <c:v>1.3314999999999999</c:v>
                </c:pt>
                <c:pt idx="1297">
                  <c:v>1.333</c:v>
                </c:pt>
                <c:pt idx="1298">
                  <c:v>1.3340000000000001</c:v>
                </c:pt>
                <c:pt idx="1299">
                  <c:v>1.3360000000000001</c:v>
                </c:pt>
                <c:pt idx="1300">
                  <c:v>1.337</c:v>
                </c:pt>
                <c:pt idx="1301">
                  <c:v>1.3380000000000001</c:v>
                </c:pt>
                <c:pt idx="1302">
                  <c:v>1.339</c:v>
                </c:pt>
                <c:pt idx="1303">
                  <c:v>1.341</c:v>
                </c:pt>
                <c:pt idx="1304">
                  <c:v>1.3425</c:v>
                </c:pt>
                <c:pt idx="1305">
                  <c:v>1.3434999999999999</c:v>
                </c:pt>
                <c:pt idx="1306">
                  <c:v>1.3445</c:v>
                </c:pt>
                <c:pt idx="1307">
                  <c:v>1.3460000000000001</c:v>
                </c:pt>
                <c:pt idx="1308">
                  <c:v>1.347</c:v>
                </c:pt>
                <c:pt idx="1309">
                  <c:v>1.3485</c:v>
                </c:pt>
                <c:pt idx="1310">
                  <c:v>1.3494999999999999</c:v>
                </c:pt>
                <c:pt idx="1311">
                  <c:v>1.3505</c:v>
                </c:pt>
                <c:pt idx="1312">
                  <c:v>1.3525</c:v>
                </c:pt>
                <c:pt idx="1313">
                  <c:v>1.3534999999999999</c:v>
                </c:pt>
                <c:pt idx="1314">
                  <c:v>1.3560000000000001</c:v>
                </c:pt>
                <c:pt idx="1315">
                  <c:v>1.3574999999999999</c:v>
                </c:pt>
                <c:pt idx="1316">
                  <c:v>1.3585</c:v>
                </c:pt>
                <c:pt idx="1317">
                  <c:v>1.36</c:v>
                </c:pt>
                <c:pt idx="1318">
                  <c:v>1.3614999999999999</c:v>
                </c:pt>
                <c:pt idx="1319">
                  <c:v>1.3625</c:v>
                </c:pt>
                <c:pt idx="1320">
                  <c:v>1.3640000000000001</c:v>
                </c:pt>
                <c:pt idx="1321">
                  <c:v>1.365</c:v>
                </c:pt>
                <c:pt idx="1322">
                  <c:v>1.3665</c:v>
                </c:pt>
                <c:pt idx="1323">
                  <c:v>1.3674999999999999</c:v>
                </c:pt>
                <c:pt idx="1324">
                  <c:v>1.369</c:v>
                </c:pt>
                <c:pt idx="1325">
                  <c:v>1.371</c:v>
                </c:pt>
                <c:pt idx="1326">
                  <c:v>1.3734999999999999</c:v>
                </c:pt>
                <c:pt idx="1327">
                  <c:v>1.3745000000000001</c:v>
                </c:pt>
                <c:pt idx="1328">
                  <c:v>1.3759999999999999</c:v>
                </c:pt>
                <c:pt idx="1329">
                  <c:v>1.3774999999999999</c:v>
                </c:pt>
                <c:pt idx="1330">
                  <c:v>1.379</c:v>
                </c:pt>
                <c:pt idx="1331">
                  <c:v>1.3805000000000001</c:v>
                </c:pt>
                <c:pt idx="1332">
                  <c:v>1.3815</c:v>
                </c:pt>
                <c:pt idx="1333">
                  <c:v>1.383</c:v>
                </c:pt>
                <c:pt idx="1334">
                  <c:v>1.3845000000000001</c:v>
                </c:pt>
                <c:pt idx="1335">
                  <c:v>1.3855</c:v>
                </c:pt>
                <c:pt idx="1336">
                  <c:v>1.3875</c:v>
                </c:pt>
                <c:pt idx="1337">
                  <c:v>1.3885000000000001</c:v>
                </c:pt>
                <c:pt idx="1338">
                  <c:v>1.39</c:v>
                </c:pt>
                <c:pt idx="1339">
                  <c:v>1.3915</c:v>
                </c:pt>
                <c:pt idx="1340">
                  <c:v>1.393</c:v>
                </c:pt>
                <c:pt idx="1341">
                  <c:v>1.3939999999999999</c:v>
                </c:pt>
                <c:pt idx="1342">
                  <c:v>1.3955</c:v>
                </c:pt>
                <c:pt idx="1343">
                  <c:v>1.3965000000000001</c:v>
                </c:pt>
                <c:pt idx="1344">
                  <c:v>1.3985000000000001</c:v>
                </c:pt>
                <c:pt idx="1345">
                  <c:v>1.3995</c:v>
                </c:pt>
                <c:pt idx="1346">
                  <c:v>1.401</c:v>
                </c:pt>
                <c:pt idx="1347">
                  <c:v>1.4019999999999999</c:v>
                </c:pt>
                <c:pt idx="1348">
                  <c:v>1.4039999999999999</c:v>
                </c:pt>
                <c:pt idx="1349">
                  <c:v>1.4055</c:v>
                </c:pt>
                <c:pt idx="1350">
                  <c:v>1.407</c:v>
                </c:pt>
                <c:pt idx="1351">
                  <c:v>1.4085000000000001</c:v>
                </c:pt>
                <c:pt idx="1352">
                  <c:v>1.41</c:v>
                </c:pt>
                <c:pt idx="1353">
                  <c:v>1.4119999999999999</c:v>
                </c:pt>
                <c:pt idx="1354">
                  <c:v>1.4139999999999999</c:v>
                </c:pt>
                <c:pt idx="1355">
                  <c:v>1.415</c:v>
                </c:pt>
                <c:pt idx="1356">
                  <c:v>1.4165000000000001</c:v>
                </c:pt>
                <c:pt idx="1357">
                  <c:v>1.4179999999999999</c:v>
                </c:pt>
                <c:pt idx="1358">
                  <c:v>1.4195</c:v>
                </c:pt>
                <c:pt idx="1359">
                  <c:v>1.4205000000000001</c:v>
                </c:pt>
                <c:pt idx="1360">
                  <c:v>1.4215</c:v>
                </c:pt>
                <c:pt idx="1361">
                  <c:v>1.4235</c:v>
                </c:pt>
                <c:pt idx="1362">
                  <c:v>1.4245000000000001</c:v>
                </c:pt>
                <c:pt idx="1363">
                  <c:v>1.4259999999999999</c:v>
                </c:pt>
                <c:pt idx="1364">
                  <c:v>1.427</c:v>
                </c:pt>
                <c:pt idx="1365">
                  <c:v>1.4285000000000001</c:v>
                </c:pt>
                <c:pt idx="1366">
                  <c:v>1.4305000000000001</c:v>
                </c:pt>
                <c:pt idx="1367">
                  <c:v>1.4319999999999999</c:v>
                </c:pt>
                <c:pt idx="1368">
                  <c:v>1.4339999999999999</c:v>
                </c:pt>
                <c:pt idx="1369">
                  <c:v>1.4350000000000001</c:v>
                </c:pt>
                <c:pt idx="1370">
                  <c:v>1.4370000000000001</c:v>
                </c:pt>
                <c:pt idx="1371">
                  <c:v>1.4379999999999999</c:v>
                </c:pt>
                <c:pt idx="1372">
                  <c:v>1.4395</c:v>
                </c:pt>
                <c:pt idx="1373">
                  <c:v>1.4404999999999999</c:v>
                </c:pt>
                <c:pt idx="1374">
                  <c:v>1.4415</c:v>
                </c:pt>
                <c:pt idx="1375">
                  <c:v>1.4435</c:v>
                </c:pt>
                <c:pt idx="1376">
                  <c:v>1.4444999999999999</c:v>
                </c:pt>
                <c:pt idx="1377">
                  <c:v>1.446</c:v>
                </c:pt>
                <c:pt idx="1378">
                  <c:v>1.4475</c:v>
                </c:pt>
                <c:pt idx="1379">
                  <c:v>1.4490000000000001</c:v>
                </c:pt>
                <c:pt idx="1380">
                  <c:v>1.4504999999999999</c:v>
                </c:pt>
                <c:pt idx="1381">
                  <c:v>1.4515</c:v>
                </c:pt>
                <c:pt idx="1382">
                  <c:v>1.4535</c:v>
                </c:pt>
                <c:pt idx="1383">
                  <c:v>1.4544999999999999</c:v>
                </c:pt>
                <c:pt idx="1384">
                  <c:v>1.4564999999999999</c:v>
                </c:pt>
                <c:pt idx="1385">
                  <c:v>1.458</c:v>
                </c:pt>
                <c:pt idx="1386">
                  <c:v>1.46</c:v>
                </c:pt>
                <c:pt idx="1387">
                  <c:v>1.4610000000000001</c:v>
                </c:pt>
                <c:pt idx="1388">
                  <c:v>1.462</c:v>
                </c:pt>
                <c:pt idx="1389">
                  <c:v>1.4635</c:v>
                </c:pt>
                <c:pt idx="1390">
                  <c:v>1.4650000000000001</c:v>
                </c:pt>
                <c:pt idx="1391">
                  <c:v>1.466</c:v>
                </c:pt>
                <c:pt idx="1392">
                  <c:v>1.4670000000000001</c:v>
                </c:pt>
                <c:pt idx="1393">
                  <c:v>1.4684999999999999</c:v>
                </c:pt>
                <c:pt idx="1394">
                  <c:v>1.47</c:v>
                </c:pt>
                <c:pt idx="1395">
                  <c:v>1.4715</c:v>
                </c:pt>
                <c:pt idx="1396">
                  <c:v>1.4730000000000001</c:v>
                </c:pt>
                <c:pt idx="1397">
                  <c:v>1.4755</c:v>
                </c:pt>
                <c:pt idx="1398">
                  <c:v>1.4764999999999999</c:v>
                </c:pt>
                <c:pt idx="1399">
                  <c:v>1.478</c:v>
                </c:pt>
                <c:pt idx="1400">
                  <c:v>1.4795</c:v>
                </c:pt>
                <c:pt idx="1401">
                  <c:v>1.4804999999999999</c:v>
                </c:pt>
                <c:pt idx="1402">
                  <c:v>1.4815</c:v>
                </c:pt>
                <c:pt idx="1403">
                  <c:v>1.4835</c:v>
                </c:pt>
                <c:pt idx="1404">
                  <c:v>1.4844999999999999</c:v>
                </c:pt>
                <c:pt idx="1405">
                  <c:v>1.486</c:v>
                </c:pt>
                <c:pt idx="1406">
                  <c:v>1.4875</c:v>
                </c:pt>
                <c:pt idx="1407">
                  <c:v>1.4890000000000001</c:v>
                </c:pt>
                <c:pt idx="1408">
                  <c:v>1.4904999999999999</c:v>
                </c:pt>
                <c:pt idx="1409">
                  <c:v>1.492</c:v>
                </c:pt>
                <c:pt idx="1410">
                  <c:v>1.4944999999999999</c:v>
                </c:pt>
                <c:pt idx="1411">
                  <c:v>1.496</c:v>
                </c:pt>
                <c:pt idx="1412">
                  <c:v>1.4970000000000001</c:v>
                </c:pt>
                <c:pt idx="1413">
                  <c:v>1.4984999999999999</c:v>
                </c:pt>
                <c:pt idx="1414">
                  <c:v>1.5</c:v>
                </c:pt>
                <c:pt idx="1415">
                  <c:v>1.5009999999999999</c:v>
                </c:pt>
                <c:pt idx="1416">
                  <c:v>1.5024999999999999</c:v>
                </c:pt>
                <c:pt idx="1417">
                  <c:v>1.5044999999999999</c:v>
                </c:pt>
                <c:pt idx="1418">
                  <c:v>1.5055000000000001</c:v>
                </c:pt>
                <c:pt idx="1419">
                  <c:v>1.5065</c:v>
                </c:pt>
                <c:pt idx="1420">
                  <c:v>1.508</c:v>
                </c:pt>
                <c:pt idx="1421">
                  <c:v>1.51</c:v>
                </c:pt>
                <c:pt idx="1422">
                  <c:v>1.5115000000000001</c:v>
                </c:pt>
                <c:pt idx="1423">
                  <c:v>1.5125</c:v>
                </c:pt>
                <c:pt idx="1424">
                  <c:v>1.5145</c:v>
                </c:pt>
                <c:pt idx="1425">
                  <c:v>1.5155000000000001</c:v>
                </c:pt>
                <c:pt idx="1426">
                  <c:v>1.5169999999999999</c:v>
                </c:pt>
                <c:pt idx="1427">
                  <c:v>1.5175000000000001</c:v>
                </c:pt>
                <c:pt idx="1428">
                  <c:v>1.5189999999999999</c:v>
                </c:pt>
                <c:pt idx="1429">
                  <c:v>1.5205</c:v>
                </c:pt>
                <c:pt idx="1430">
                  <c:v>1.5215000000000001</c:v>
                </c:pt>
                <c:pt idx="1431">
                  <c:v>1.5225</c:v>
                </c:pt>
                <c:pt idx="1432">
                  <c:v>1.524</c:v>
                </c:pt>
                <c:pt idx="1433">
                  <c:v>1.526</c:v>
                </c:pt>
                <c:pt idx="1434">
                  <c:v>1.528</c:v>
                </c:pt>
                <c:pt idx="1435">
                  <c:v>1.5295000000000001</c:v>
                </c:pt>
                <c:pt idx="1436">
                  <c:v>1.5309999999999999</c:v>
                </c:pt>
                <c:pt idx="1437">
                  <c:v>1.5325</c:v>
                </c:pt>
                <c:pt idx="1438">
                  <c:v>1.5335000000000001</c:v>
                </c:pt>
                <c:pt idx="1439">
                  <c:v>1.5345</c:v>
                </c:pt>
                <c:pt idx="1440">
                  <c:v>1.5365</c:v>
                </c:pt>
                <c:pt idx="1441">
                  <c:v>1.5375000000000001</c:v>
                </c:pt>
                <c:pt idx="1442">
                  <c:v>1.5385</c:v>
                </c:pt>
                <c:pt idx="1443">
                  <c:v>1.54</c:v>
                </c:pt>
                <c:pt idx="1444">
                  <c:v>1.5409999999999999</c:v>
                </c:pt>
                <c:pt idx="1445">
                  <c:v>1.5429999999999999</c:v>
                </c:pt>
                <c:pt idx="1446">
                  <c:v>1.544</c:v>
                </c:pt>
                <c:pt idx="1447">
                  <c:v>1.5455000000000001</c:v>
                </c:pt>
                <c:pt idx="1448">
                  <c:v>1.5475000000000001</c:v>
                </c:pt>
                <c:pt idx="1449">
                  <c:v>1.5489999999999999</c:v>
                </c:pt>
                <c:pt idx="1450">
                  <c:v>1.55</c:v>
                </c:pt>
                <c:pt idx="1451">
                  <c:v>1.552</c:v>
                </c:pt>
                <c:pt idx="1452">
                  <c:v>1.5529999999999999</c:v>
                </c:pt>
                <c:pt idx="1453">
                  <c:v>1.5545</c:v>
                </c:pt>
                <c:pt idx="1454">
                  <c:v>1.5555000000000001</c:v>
                </c:pt>
                <c:pt idx="1455">
                  <c:v>1.5569999999999999</c:v>
                </c:pt>
                <c:pt idx="1456">
                  <c:v>1.5580000000000001</c:v>
                </c:pt>
                <c:pt idx="1457">
                  <c:v>1.5589999999999999</c:v>
                </c:pt>
                <c:pt idx="1458">
                  <c:v>1.5605</c:v>
                </c:pt>
                <c:pt idx="1459">
                  <c:v>1.5634999999999999</c:v>
                </c:pt>
                <c:pt idx="1460">
                  <c:v>1.5649999999999999</c:v>
                </c:pt>
                <c:pt idx="1461">
                  <c:v>1.5665</c:v>
                </c:pt>
                <c:pt idx="1462">
                  <c:v>1.5685</c:v>
                </c:pt>
                <c:pt idx="1463">
                  <c:v>1.569</c:v>
                </c:pt>
                <c:pt idx="1464">
                  <c:v>1.571</c:v>
                </c:pt>
                <c:pt idx="1465">
                  <c:v>1.5725</c:v>
                </c:pt>
                <c:pt idx="1466">
                  <c:v>1.5734999999999999</c:v>
                </c:pt>
                <c:pt idx="1467">
                  <c:v>1.575</c:v>
                </c:pt>
                <c:pt idx="1468">
                  <c:v>1.5760000000000001</c:v>
                </c:pt>
                <c:pt idx="1469">
                  <c:v>1.5774999999999999</c:v>
                </c:pt>
                <c:pt idx="1470">
                  <c:v>1.579</c:v>
                </c:pt>
                <c:pt idx="1471">
                  <c:v>1.58</c:v>
                </c:pt>
                <c:pt idx="1472">
                  <c:v>1.5820000000000001</c:v>
                </c:pt>
                <c:pt idx="1473">
                  <c:v>1.5840000000000001</c:v>
                </c:pt>
                <c:pt idx="1474">
                  <c:v>1.5854999999999999</c:v>
                </c:pt>
                <c:pt idx="1475">
                  <c:v>1.5865</c:v>
                </c:pt>
                <c:pt idx="1476">
                  <c:v>1.5880000000000001</c:v>
                </c:pt>
                <c:pt idx="1477">
                  <c:v>1.589</c:v>
                </c:pt>
                <c:pt idx="1478">
                  <c:v>1.5905</c:v>
                </c:pt>
                <c:pt idx="1479">
                  <c:v>1.5920000000000001</c:v>
                </c:pt>
                <c:pt idx="1480">
                  <c:v>1.5934999999999999</c:v>
                </c:pt>
                <c:pt idx="1481">
                  <c:v>1.5954999999999999</c:v>
                </c:pt>
                <c:pt idx="1482">
                  <c:v>1.5965</c:v>
                </c:pt>
                <c:pt idx="1483">
                  <c:v>1.5985</c:v>
                </c:pt>
                <c:pt idx="1484">
                  <c:v>1.5994999999999999</c:v>
                </c:pt>
                <c:pt idx="1485">
                  <c:v>1.601</c:v>
                </c:pt>
                <c:pt idx="1486">
                  <c:v>1.603</c:v>
                </c:pt>
                <c:pt idx="1487">
                  <c:v>1.6045</c:v>
                </c:pt>
                <c:pt idx="1488">
                  <c:v>1.6054999999999999</c:v>
                </c:pt>
                <c:pt idx="1489">
                  <c:v>1.607</c:v>
                </c:pt>
                <c:pt idx="1490">
                  <c:v>1.609</c:v>
                </c:pt>
                <c:pt idx="1491">
                  <c:v>1.61</c:v>
                </c:pt>
                <c:pt idx="1492">
                  <c:v>1.6114999999999999</c:v>
                </c:pt>
                <c:pt idx="1493">
                  <c:v>1.6125</c:v>
                </c:pt>
                <c:pt idx="1494">
                  <c:v>1.6145</c:v>
                </c:pt>
                <c:pt idx="1495">
                  <c:v>1.619</c:v>
                </c:pt>
                <c:pt idx="1496">
                  <c:v>1.6194999999999999</c:v>
                </c:pt>
                <c:pt idx="1497">
                  <c:v>1.621</c:v>
                </c:pt>
                <c:pt idx="1498">
                  <c:v>1.6225000000000001</c:v>
                </c:pt>
                <c:pt idx="1499">
                  <c:v>1.6234999999999999</c:v>
                </c:pt>
                <c:pt idx="1500">
                  <c:v>1.625</c:v>
                </c:pt>
                <c:pt idx="1501">
                  <c:v>1.6265000000000001</c:v>
                </c:pt>
                <c:pt idx="1502">
                  <c:v>1.6274999999999999</c:v>
                </c:pt>
                <c:pt idx="1503">
                  <c:v>1.629</c:v>
                </c:pt>
                <c:pt idx="1504">
                  <c:v>1.63</c:v>
                </c:pt>
                <c:pt idx="1505">
                  <c:v>1.6315</c:v>
                </c:pt>
                <c:pt idx="1506">
                  <c:v>1.633</c:v>
                </c:pt>
                <c:pt idx="1507">
                  <c:v>1.635</c:v>
                </c:pt>
                <c:pt idx="1508">
                  <c:v>1.6359999999999999</c:v>
                </c:pt>
                <c:pt idx="1509">
                  <c:v>1.6375</c:v>
                </c:pt>
                <c:pt idx="1510">
                  <c:v>1.639</c:v>
                </c:pt>
                <c:pt idx="1511">
                  <c:v>1.64</c:v>
                </c:pt>
                <c:pt idx="1512">
                  <c:v>1.641</c:v>
                </c:pt>
                <c:pt idx="1513">
                  <c:v>1.643</c:v>
                </c:pt>
                <c:pt idx="1514">
                  <c:v>1.6445000000000001</c:v>
                </c:pt>
                <c:pt idx="1515">
                  <c:v>1.6465000000000001</c:v>
                </c:pt>
                <c:pt idx="1516">
                  <c:v>1.649</c:v>
                </c:pt>
                <c:pt idx="1517">
                  <c:v>1.6505000000000001</c:v>
                </c:pt>
                <c:pt idx="1518">
                  <c:v>1.6519999999999999</c:v>
                </c:pt>
                <c:pt idx="1519">
                  <c:v>1.6535</c:v>
                </c:pt>
                <c:pt idx="1520">
                  <c:v>1.6545000000000001</c:v>
                </c:pt>
                <c:pt idx="1521">
                  <c:v>1.6559999999999999</c:v>
                </c:pt>
                <c:pt idx="1522">
                  <c:v>1.657</c:v>
                </c:pt>
                <c:pt idx="1523">
                  <c:v>1.6579999999999999</c:v>
                </c:pt>
                <c:pt idx="1524">
                  <c:v>1.6595</c:v>
                </c:pt>
                <c:pt idx="1525">
                  <c:v>1.6615</c:v>
                </c:pt>
                <c:pt idx="1526">
                  <c:v>1.663</c:v>
                </c:pt>
                <c:pt idx="1527">
                  <c:v>1.6645000000000001</c:v>
                </c:pt>
                <c:pt idx="1528">
                  <c:v>1.6659999999999999</c:v>
                </c:pt>
                <c:pt idx="1529">
                  <c:v>1.6675</c:v>
                </c:pt>
                <c:pt idx="1530">
                  <c:v>1.6685000000000001</c:v>
                </c:pt>
                <c:pt idx="1531">
                  <c:v>1.6705000000000001</c:v>
                </c:pt>
                <c:pt idx="1532">
                  <c:v>1.6715</c:v>
                </c:pt>
                <c:pt idx="1533">
                  <c:v>1.675</c:v>
                </c:pt>
                <c:pt idx="1534">
                  <c:v>1.6765000000000001</c:v>
                </c:pt>
                <c:pt idx="1535">
                  <c:v>1.6775</c:v>
                </c:pt>
                <c:pt idx="1536">
                  <c:v>1.6785000000000001</c:v>
                </c:pt>
                <c:pt idx="1537">
                  <c:v>1.6795</c:v>
                </c:pt>
                <c:pt idx="1538">
                  <c:v>1.6805000000000001</c:v>
                </c:pt>
                <c:pt idx="1539">
                  <c:v>1.6819999999999999</c:v>
                </c:pt>
                <c:pt idx="1540">
                  <c:v>1.6835</c:v>
                </c:pt>
                <c:pt idx="1541">
                  <c:v>1.6845000000000001</c:v>
                </c:pt>
                <c:pt idx="1542">
                  <c:v>1.6859999999999999</c:v>
                </c:pt>
                <c:pt idx="1543">
                  <c:v>1.6879999999999999</c:v>
                </c:pt>
                <c:pt idx="1544">
                  <c:v>1.6895</c:v>
                </c:pt>
                <c:pt idx="1545">
                  <c:v>1.6910000000000001</c:v>
                </c:pt>
                <c:pt idx="1546">
                  <c:v>1.6930000000000001</c:v>
                </c:pt>
                <c:pt idx="1547">
                  <c:v>1.6955</c:v>
                </c:pt>
                <c:pt idx="1548">
                  <c:v>1.6984999999999999</c:v>
                </c:pt>
                <c:pt idx="1549">
                  <c:v>1.7</c:v>
                </c:pt>
                <c:pt idx="1550">
                  <c:v>1.7015</c:v>
                </c:pt>
                <c:pt idx="1551">
                  <c:v>1.7024999999999999</c:v>
                </c:pt>
                <c:pt idx="1552">
                  <c:v>1.704</c:v>
                </c:pt>
                <c:pt idx="1553">
                  <c:v>1.7055</c:v>
                </c:pt>
                <c:pt idx="1554">
                  <c:v>1.7070000000000001</c:v>
                </c:pt>
                <c:pt idx="1555">
                  <c:v>1.708</c:v>
                </c:pt>
                <c:pt idx="1556">
                  <c:v>1.71</c:v>
                </c:pt>
                <c:pt idx="1557">
                  <c:v>1.712</c:v>
                </c:pt>
                <c:pt idx="1558">
                  <c:v>1.714</c:v>
                </c:pt>
                <c:pt idx="1559">
                  <c:v>1.7155</c:v>
                </c:pt>
                <c:pt idx="1560">
                  <c:v>1.7175</c:v>
                </c:pt>
                <c:pt idx="1561">
                  <c:v>1.7190000000000001</c:v>
                </c:pt>
                <c:pt idx="1562">
                  <c:v>1.72</c:v>
                </c:pt>
                <c:pt idx="1563">
                  <c:v>1.7215</c:v>
                </c:pt>
                <c:pt idx="1564">
                  <c:v>1.7230000000000001</c:v>
                </c:pt>
                <c:pt idx="1565">
                  <c:v>1.724</c:v>
                </c:pt>
                <c:pt idx="1566">
                  <c:v>1.726</c:v>
                </c:pt>
                <c:pt idx="1567">
                  <c:v>1.7275</c:v>
                </c:pt>
                <c:pt idx="1568">
                  <c:v>1.7284999999999999</c:v>
                </c:pt>
                <c:pt idx="1569">
                  <c:v>1.73</c:v>
                </c:pt>
                <c:pt idx="1570">
                  <c:v>1.732</c:v>
                </c:pt>
                <c:pt idx="1571">
                  <c:v>1.7330000000000001</c:v>
                </c:pt>
                <c:pt idx="1572">
                  <c:v>1.7344999999999999</c:v>
                </c:pt>
                <c:pt idx="1573">
                  <c:v>1.7355</c:v>
                </c:pt>
                <c:pt idx="1574">
                  <c:v>1.7364999999999999</c:v>
                </c:pt>
                <c:pt idx="1575">
                  <c:v>1.738</c:v>
                </c:pt>
                <c:pt idx="1576">
                  <c:v>1.7390000000000001</c:v>
                </c:pt>
                <c:pt idx="1577">
                  <c:v>1.7410000000000001</c:v>
                </c:pt>
                <c:pt idx="1578">
                  <c:v>1.742</c:v>
                </c:pt>
                <c:pt idx="1579">
                  <c:v>1.7435</c:v>
                </c:pt>
                <c:pt idx="1580">
                  <c:v>1.7444999999999999</c:v>
                </c:pt>
                <c:pt idx="1581">
                  <c:v>1.746</c:v>
                </c:pt>
                <c:pt idx="1582">
                  <c:v>1.7475000000000001</c:v>
                </c:pt>
                <c:pt idx="1583">
                  <c:v>1.7495000000000001</c:v>
                </c:pt>
                <c:pt idx="1584">
                  <c:v>1.7509999999999999</c:v>
                </c:pt>
                <c:pt idx="1585">
                  <c:v>1.7524999999999999</c:v>
                </c:pt>
                <c:pt idx="1586">
                  <c:v>1.754</c:v>
                </c:pt>
                <c:pt idx="1587">
                  <c:v>1.7549999999999999</c:v>
                </c:pt>
                <c:pt idx="1588">
                  <c:v>1.7569999999999999</c:v>
                </c:pt>
                <c:pt idx="1589">
                  <c:v>1.758</c:v>
                </c:pt>
                <c:pt idx="1590">
                  <c:v>1.7595000000000001</c:v>
                </c:pt>
                <c:pt idx="1591">
                  <c:v>1.7615000000000001</c:v>
                </c:pt>
                <c:pt idx="1592">
                  <c:v>1.7625</c:v>
                </c:pt>
                <c:pt idx="1593">
                  <c:v>1.764</c:v>
                </c:pt>
                <c:pt idx="1594">
                  <c:v>1.766</c:v>
                </c:pt>
                <c:pt idx="1595">
                  <c:v>1.7675000000000001</c:v>
                </c:pt>
                <c:pt idx="1596">
                  <c:v>1.7689999999999999</c:v>
                </c:pt>
                <c:pt idx="1597">
                  <c:v>1.7709999999999999</c:v>
                </c:pt>
                <c:pt idx="1598">
                  <c:v>1.7725</c:v>
                </c:pt>
                <c:pt idx="1599">
                  <c:v>1.7735000000000001</c:v>
                </c:pt>
                <c:pt idx="1600">
                  <c:v>1.7749999999999999</c:v>
                </c:pt>
                <c:pt idx="1601">
                  <c:v>1.7765</c:v>
                </c:pt>
                <c:pt idx="1602">
                  <c:v>1.7775000000000001</c:v>
                </c:pt>
                <c:pt idx="1603">
                  <c:v>1.7789999999999999</c:v>
                </c:pt>
                <c:pt idx="1604">
                  <c:v>1.78</c:v>
                </c:pt>
                <c:pt idx="1605">
                  <c:v>1.7815000000000001</c:v>
                </c:pt>
                <c:pt idx="1606">
                  <c:v>1.7829999999999999</c:v>
                </c:pt>
                <c:pt idx="1607">
                  <c:v>1.7845</c:v>
                </c:pt>
                <c:pt idx="1608">
                  <c:v>1.7855000000000001</c:v>
                </c:pt>
                <c:pt idx="1609">
                  <c:v>1.7869999999999999</c:v>
                </c:pt>
                <c:pt idx="1610">
                  <c:v>1.7885</c:v>
                </c:pt>
                <c:pt idx="1611">
                  <c:v>1.7895000000000001</c:v>
                </c:pt>
                <c:pt idx="1612">
                  <c:v>1.7915000000000001</c:v>
                </c:pt>
                <c:pt idx="1613">
                  <c:v>1.7925</c:v>
                </c:pt>
                <c:pt idx="1614">
                  <c:v>1.794</c:v>
                </c:pt>
                <c:pt idx="1615">
                  <c:v>1.796</c:v>
                </c:pt>
                <c:pt idx="1616">
                  <c:v>1.7969999999999999</c:v>
                </c:pt>
                <c:pt idx="1617">
                  <c:v>1.7985</c:v>
                </c:pt>
                <c:pt idx="1618">
                  <c:v>1.8</c:v>
                </c:pt>
                <c:pt idx="1619">
                  <c:v>1.8009999999999999</c:v>
                </c:pt>
                <c:pt idx="1620">
                  <c:v>1.8025</c:v>
                </c:pt>
                <c:pt idx="1621">
                  <c:v>1.8045</c:v>
                </c:pt>
                <c:pt idx="1622">
                  <c:v>1.806</c:v>
                </c:pt>
                <c:pt idx="1623">
                  <c:v>1.8075000000000001</c:v>
                </c:pt>
                <c:pt idx="1624">
                  <c:v>1.8089999999999999</c:v>
                </c:pt>
                <c:pt idx="1625">
                  <c:v>1.81</c:v>
                </c:pt>
                <c:pt idx="1626">
                  <c:v>1.8115000000000001</c:v>
                </c:pt>
                <c:pt idx="1627">
                  <c:v>1.8129999999999999</c:v>
                </c:pt>
                <c:pt idx="1628">
                  <c:v>1.8140000000000001</c:v>
                </c:pt>
                <c:pt idx="1629">
                  <c:v>1.8154999999999999</c:v>
                </c:pt>
                <c:pt idx="1630">
                  <c:v>1.8165</c:v>
                </c:pt>
                <c:pt idx="1631">
                  <c:v>1.8174999999999999</c:v>
                </c:pt>
                <c:pt idx="1632">
                  <c:v>1.8194999999999999</c:v>
                </c:pt>
                <c:pt idx="1633">
                  <c:v>1.821</c:v>
                </c:pt>
                <c:pt idx="1634">
                  <c:v>1.8225</c:v>
                </c:pt>
                <c:pt idx="1635">
                  <c:v>1.8240000000000001</c:v>
                </c:pt>
                <c:pt idx="1636">
                  <c:v>1.825</c:v>
                </c:pt>
                <c:pt idx="1637">
                  <c:v>1.8265</c:v>
                </c:pt>
                <c:pt idx="1638">
                  <c:v>1.8274999999999999</c:v>
                </c:pt>
                <c:pt idx="1639">
                  <c:v>1.8285</c:v>
                </c:pt>
                <c:pt idx="1640">
                  <c:v>1.8305</c:v>
                </c:pt>
                <c:pt idx="1641">
                  <c:v>1.8314999999999999</c:v>
                </c:pt>
                <c:pt idx="1642">
                  <c:v>1.8325</c:v>
                </c:pt>
                <c:pt idx="1643">
                  <c:v>1.8334999999999999</c:v>
                </c:pt>
                <c:pt idx="1644">
                  <c:v>1.835</c:v>
                </c:pt>
                <c:pt idx="1645">
                  <c:v>1.8365</c:v>
                </c:pt>
                <c:pt idx="1646">
                  <c:v>1.8374999999999999</c:v>
                </c:pt>
                <c:pt idx="1647">
                  <c:v>1.839</c:v>
                </c:pt>
                <c:pt idx="1648">
                  <c:v>1.8405</c:v>
                </c:pt>
                <c:pt idx="1649">
                  <c:v>1.8420000000000001</c:v>
                </c:pt>
                <c:pt idx="1650">
                  <c:v>1.843</c:v>
                </c:pt>
                <c:pt idx="1651">
                  <c:v>1.8445</c:v>
                </c:pt>
                <c:pt idx="1652">
                  <c:v>1.8454999999999999</c:v>
                </c:pt>
                <c:pt idx="1653">
                  <c:v>1.8474999999999999</c:v>
                </c:pt>
                <c:pt idx="1654">
                  <c:v>1.8494999999999999</c:v>
                </c:pt>
                <c:pt idx="1655">
                  <c:v>1.851</c:v>
                </c:pt>
                <c:pt idx="1656">
                  <c:v>1.8520000000000001</c:v>
                </c:pt>
                <c:pt idx="1657">
                  <c:v>1.8534999999999999</c:v>
                </c:pt>
                <c:pt idx="1658">
                  <c:v>1.8545</c:v>
                </c:pt>
                <c:pt idx="1659">
                  <c:v>1.8560000000000001</c:v>
                </c:pt>
                <c:pt idx="1660">
                  <c:v>1.8574999999999999</c:v>
                </c:pt>
                <c:pt idx="1661">
                  <c:v>1.8585</c:v>
                </c:pt>
                <c:pt idx="1662">
                  <c:v>1.86</c:v>
                </c:pt>
                <c:pt idx="1663">
                  <c:v>1.8620000000000001</c:v>
                </c:pt>
                <c:pt idx="1664">
                  <c:v>1.863</c:v>
                </c:pt>
                <c:pt idx="1665">
                  <c:v>1.8645</c:v>
                </c:pt>
                <c:pt idx="1666">
                  <c:v>1.8665</c:v>
                </c:pt>
                <c:pt idx="1667">
                  <c:v>1.8680000000000001</c:v>
                </c:pt>
                <c:pt idx="1668">
                  <c:v>1.8694999999999999</c:v>
                </c:pt>
                <c:pt idx="1669">
                  <c:v>1.8705000000000001</c:v>
                </c:pt>
                <c:pt idx="1670">
                  <c:v>1.8720000000000001</c:v>
                </c:pt>
                <c:pt idx="1671">
                  <c:v>1.873</c:v>
                </c:pt>
                <c:pt idx="1672">
                  <c:v>1.875</c:v>
                </c:pt>
                <c:pt idx="1673">
                  <c:v>1.8765000000000001</c:v>
                </c:pt>
                <c:pt idx="1674">
                  <c:v>1.8779999999999999</c:v>
                </c:pt>
                <c:pt idx="1675">
                  <c:v>1.88</c:v>
                </c:pt>
                <c:pt idx="1676">
                  <c:v>1.881</c:v>
                </c:pt>
                <c:pt idx="1677">
                  <c:v>1.8825000000000001</c:v>
                </c:pt>
                <c:pt idx="1678">
                  <c:v>1.8839999999999999</c:v>
                </c:pt>
                <c:pt idx="1679">
                  <c:v>1.8855</c:v>
                </c:pt>
                <c:pt idx="1680">
                  <c:v>1.8875</c:v>
                </c:pt>
                <c:pt idx="1681">
                  <c:v>1.889</c:v>
                </c:pt>
                <c:pt idx="1682">
                  <c:v>1.89</c:v>
                </c:pt>
                <c:pt idx="1683">
                  <c:v>1.8915</c:v>
                </c:pt>
                <c:pt idx="1684">
                  <c:v>1.893</c:v>
                </c:pt>
                <c:pt idx="1685">
                  <c:v>1.8945000000000001</c:v>
                </c:pt>
                <c:pt idx="1686">
                  <c:v>1.8955</c:v>
                </c:pt>
                <c:pt idx="1687">
                  <c:v>1.897</c:v>
                </c:pt>
                <c:pt idx="1688">
                  <c:v>1.8985000000000001</c:v>
                </c:pt>
                <c:pt idx="1689">
                  <c:v>1.9</c:v>
                </c:pt>
                <c:pt idx="1690">
                  <c:v>1.9015</c:v>
                </c:pt>
                <c:pt idx="1691">
                  <c:v>1.903</c:v>
                </c:pt>
                <c:pt idx="1692">
                  <c:v>1.9045000000000001</c:v>
                </c:pt>
                <c:pt idx="1693">
                  <c:v>1.9055</c:v>
                </c:pt>
                <c:pt idx="1694">
                  <c:v>1.907</c:v>
                </c:pt>
                <c:pt idx="1695">
                  <c:v>1.9079999999999999</c:v>
                </c:pt>
                <c:pt idx="1696">
                  <c:v>1.909</c:v>
                </c:pt>
                <c:pt idx="1697">
                  <c:v>1.9105000000000001</c:v>
                </c:pt>
                <c:pt idx="1698">
                  <c:v>1.9115</c:v>
                </c:pt>
                <c:pt idx="1699">
                  <c:v>1.9135</c:v>
                </c:pt>
                <c:pt idx="1700">
                  <c:v>1.9179999999999999</c:v>
                </c:pt>
                <c:pt idx="1701">
                  <c:v>1.92</c:v>
                </c:pt>
                <c:pt idx="1702">
                  <c:v>1.9219999999999999</c:v>
                </c:pt>
                <c:pt idx="1703">
                  <c:v>1.923</c:v>
                </c:pt>
                <c:pt idx="1704">
                  <c:v>1.9245000000000001</c:v>
                </c:pt>
                <c:pt idx="1705">
                  <c:v>1.9255</c:v>
                </c:pt>
                <c:pt idx="1706">
                  <c:v>1.927</c:v>
                </c:pt>
                <c:pt idx="1707">
                  <c:v>1.9279999999999999</c:v>
                </c:pt>
                <c:pt idx="1708">
                  <c:v>1.9295</c:v>
                </c:pt>
                <c:pt idx="1709">
                  <c:v>1.9305000000000001</c:v>
                </c:pt>
                <c:pt idx="1710">
                  <c:v>1.9319999999999999</c:v>
                </c:pt>
                <c:pt idx="1711">
                  <c:v>1.9330000000000001</c:v>
                </c:pt>
                <c:pt idx="1712">
                  <c:v>1.9345000000000001</c:v>
                </c:pt>
                <c:pt idx="1713">
                  <c:v>1.9355</c:v>
                </c:pt>
                <c:pt idx="1714">
                  <c:v>1.9370000000000001</c:v>
                </c:pt>
                <c:pt idx="1715">
                  <c:v>1.9384999999999999</c:v>
                </c:pt>
                <c:pt idx="1716">
                  <c:v>1.94</c:v>
                </c:pt>
                <c:pt idx="1717">
                  <c:v>1.9415</c:v>
                </c:pt>
                <c:pt idx="1718">
                  <c:v>1.9424999999999999</c:v>
                </c:pt>
                <c:pt idx="1719">
                  <c:v>1.9450000000000001</c:v>
                </c:pt>
                <c:pt idx="1720">
                  <c:v>1.9464999999999999</c:v>
                </c:pt>
                <c:pt idx="1721">
                  <c:v>1.9475</c:v>
                </c:pt>
                <c:pt idx="1722">
                  <c:v>1.9495</c:v>
                </c:pt>
                <c:pt idx="1723">
                  <c:v>1.9504999999999999</c:v>
                </c:pt>
                <c:pt idx="1724">
                  <c:v>1.9515</c:v>
                </c:pt>
                <c:pt idx="1725">
                  <c:v>1.9530000000000001</c:v>
                </c:pt>
                <c:pt idx="1726">
                  <c:v>1.9544999999999999</c:v>
                </c:pt>
                <c:pt idx="1727">
                  <c:v>1.9555</c:v>
                </c:pt>
                <c:pt idx="1728">
                  <c:v>1.9570000000000001</c:v>
                </c:pt>
                <c:pt idx="1729">
                  <c:v>1.9584999999999999</c:v>
                </c:pt>
                <c:pt idx="1730">
                  <c:v>1.96</c:v>
                </c:pt>
                <c:pt idx="1731">
                  <c:v>1.962</c:v>
                </c:pt>
                <c:pt idx="1732">
                  <c:v>1.9630000000000001</c:v>
                </c:pt>
                <c:pt idx="1733">
                  <c:v>1.9644999999999999</c:v>
                </c:pt>
                <c:pt idx="1734">
                  <c:v>1.966</c:v>
                </c:pt>
                <c:pt idx="1735">
                  <c:v>1.9670000000000001</c:v>
                </c:pt>
                <c:pt idx="1736">
                  <c:v>1.968</c:v>
                </c:pt>
                <c:pt idx="1737">
                  <c:v>1.9690000000000001</c:v>
                </c:pt>
                <c:pt idx="1738">
                  <c:v>1.9710000000000001</c:v>
                </c:pt>
                <c:pt idx="1739">
                  <c:v>1.9715</c:v>
                </c:pt>
                <c:pt idx="1740">
                  <c:v>1.9730000000000001</c:v>
                </c:pt>
                <c:pt idx="1741">
                  <c:v>1.974</c:v>
                </c:pt>
                <c:pt idx="1742">
                  <c:v>1.976</c:v>
                </c:pt>
                <c:pt idx="1743">
                  <c:v>1.9775</c:v>
                </c:pt>
                <c:pt idx="1744">
                  <c:v>1.9784999999999999</c:v>
                </c:pt>
                <c:pt idx="1745">
                  <c:v>1.98</c:v>
                </c:pt>
                <c:pt idx="1746">
                  <c:v>1.9815</c:v>
                </c:pt>
                <c:pt idx="1747">
                  <c:v>1.9830000000000001</c:v>
                </c:pt>
                <c:pt idx="1748">
                  <c:v>1.9835</c:v>
                </c:pt>
                <c:pt idx="1749">
                  <c:v>1.9850000000000001</c:v>
                </c:pt>
                <c:pt idx="1750">
                  <c:v>1.9864999999999999</c:v>
                </c:pt>
                <c:pt idx="1751">
                  <c:v>1.9875</c:v>
                </c:pt>
                <c:pt idx="1752">
                  <c:v>1.9890000000000001</c:v>
                </c:pt>
                <c:pt idx="1753">
                  <c:v>1.99</c:v>
                </c:pt>
                <c:pt idx="1754">
                  <c:v>1.9915</c:v>
                </c:pt>
                <c:pt idx="1755">
                  <c:v>1.9930000000000001</c:v>
                </c:pt>
                <c:pt idx="1756">
                  <c:v>1.994</c:v>
                </c:pt>
                <c:pt idx="1757">
                  <c:v>1.9955000000000001</c:v>
                </c:pt>
                <c:pt idx="1758">
                  <c:v>1.9964999999999999</c:v>
                </c:pt>
                <c:pt idx="1759">
                  <c:v>1.998</c:v>
                </c:pt>
                <c:pt idx="1760">
                  <c:v>1.9990000000000001</c:v>
                </c:pt>
                <c:pt idx="1761">
                  <c:v>2.0005000000000002</c:v>
                </c:pt>
                <c:pt idx="1762">
                  <c:v>2.0015000000000001</c:v>
                </c:pt>
                <c:pt idx="1763">
                  <c:v>2.0024999999999999</c:v>
                </c:pt>
                <c:pt idx="1764">
                  <c:v>2.004</c:v>
                </c:pt>
                <c:pt idx="1765">
                  <c:v>2.0055000000000001</c:v>
                </c:pt>
                <c:pt idx="1766">
                  <c:v>2.0065</c:v>
                </c:pt>
                <c:pt idx="1767">
                  <c:v>2.0085000000000002</c:v>
                </c:pt>
                <c:pt idx="1768">
                  <c:v>2.0095000000000001</c:v>
                </c:pt>
                <c:pt idx="1769">
                  <c:v>2.0114999999999998</c:v>
                </c:pt>
                <c:pt idx="1770">
                  <c:v>2.0125000000000002</c:v>
                </c:pt>
                <c:pt idx="1771">
                  <c:v>2.0139999999999998</c:v>
                </c:pt>
                <c:pt idx="1772">
                  <c:v>2.0150000000000001</c:v>
                </c:pt>
                <c:pt idx="1773">
                  <c:v>2.0165000000000002</c:v>
                </c:pt>
                <c:pt idx="1774">
                  <c:v>2.0175000000000001</c:v>
                </c:pt>
                <c:pt idx="1775">
                  <c:v>2.0185</c:v>
                </c:pt>
                <c:pt idx="1776">
                  <c:v>2.02</c:v>
                </c:pt>
                <c:pt idx="1777">
                  <c:v>2.0219999999999998</c:v>
                </c:pt>
                <c:pt idx="1778">
                  <c:v>2.0234999999999999</c:v>
                </c:pt>
                <c:pt idx="1779">
                  <c:v>2.0255000000000001</c:v>
                </c:pt>
                <c:pt idx="1780">
                  <c:v>2.0265</c:v>
                </c:pt>
                <c:pt idx="1781">
                  <c:v>2.028</c:v>
                </c:pt>
                <c:pt idx="1782">
                  <c:v>2.0295000000000001</c:v>
                </c:pt>
                <c:pt idx="1783">
                  <c:v>2.0305</c:v>
                </c:pt>
                <c:pt idx="1784">
                  <c:v>2.0325000000000002</c:v>
                </c:pt>
                <c:pt idx="1785">
                  <c:v>2.0335000000000001</c:v>
                </c:pt>
                <c:pt idx="1786">
                  <c:v>2.0354999999999999</c:v>
                </c:pt>
                <c:pt idx="1787">
                  <c:v>2.0375000000000001</c:v>
                </c:pt>
                <c:pt idx="1788">
                  <c:v>2.0390000000000001</c:v>
                </c:pt>
                <c:pt idx="1789">
                  <c:v>2.0409999999999999</c:v>
                </c:pt>
                <c:pt idx="1790">
                  <c:v>2.0425</c:v>
                </c:pt>
                <c:pt idx="1791">
                  <c:v>2.0449999999999999</c:v>
                </c:pt>
                <c:pt idx="1792">
                  <c:v>2.0514999999999999</c:v>
                </c:pt>
                <c:pt idx="1793">
                  <c:v>2.0535000000000001</c:v>
                </c:pt>
                <c:pt idx="1794">
                  <c:v>2.0545</c:v>
                </c:pt>
                <c:pt idx="1795">
                  <c:v>2.056</c:v>
                </c:pt>
                <c:pt idx="1796">
                  <c:v>2.0569999999999999</c:v>
                </c:pt>
                <c:pt idx="1797">
                  <c:v>2.0585</c:v>
                </c:pt>
                <c:pt idx="1798">
                  <c:v>2.0594999999999999</c:v>
                </c:pt>
                <c:pt idx="1799">
                  <c:v>2.0605000000000002</c:v>
                </c:pt>
                <c:pt idx="1800">
                  <c:v>2.0619999999999998</c:v>
                </c:pt>
                <c:pt idx="1801">
                  <c:v>2.0630000000000002</c:v>
                </c:pt>
                <c:pt idx="1802">
                  <c:v>2.0644999999999998</c:v>
                </c:pt>
                <c:pt idx="1803">
                  <c:v>2.0655000000000001</c:v>
                </c:pt>
                <c:pt idx="1804">
                  <c:v>2.0670000000000002</c:v>
                </c:pt>
                <c:pt idx="1805">
                  <c:v>2.0680000000000001</c:v>
                </c:pt>
                <c:pt idx="1806">
                  <c:v>2.0695000000000001</c:v>
                </c:pt>
                <c:pt idx="1807">
                  <c:v>2.0705</c:v>
                </c:pt>
                <c:pt idx="1808">
                  <c:v>2.0720000000000001</c:v>
                </c:pt>
                <c:pt idx="1809">
                  <c:v>2.073</c:v>
                </c:pt>
                <c:pt idx="1810">
                  <c:v>2.0745</c:v>
                </c:pt>
                <c:pt idx="1811">
                  <c:v>2.0760000000000001</c:v>
                </c:pt>
                <c:pt idx="1812">
                  <c:v>2.077</c:v>
                </c:pt>
                <c:pt idx="1813">
                  <c:v>2.0785</c:v>
                </c:pt>
                <c:pt idx="1814">
                  <c:v>2.0794999999999999</c:v>
                </c:pt>
                <c:pt idx="1815">
                  <c:v>2.081</c:v>
                </c:pt>
                <c:pt idx="1816">
                  <c:v>2.0819999999999999</c:v>
                </c:pt>
                <c:pt idx="1817">
                  <c:v>2.0834999999999999</c:v>
                </c:pt>
                <c:pt idx="1818">
                  <c:v>2.0844999999999998</c:v>
                </c:pt>
                <c:pt idx="1819">
                  <c:v>2.0859999999999999</c:v>
                </c:pt>
                <c:pt idx="1820">
                  <c:v>2.0874999999999999</c:v>
                </c:pt>
                <c:pt idx="1821">
                  <c:v>2.089</c:v>
                </c:pt>
                <c:pt idx="1822">
                  <c:v>2.0910000000000002</c:v>
                </c:pt>
                <c:pt idx="1823">
                  <c:v>2.097</c:v>
                </c:pt>
                <c:pt idx="1824">
                  <c:v>2.0979999999999999</c:v>
                </c:pt>
                <c:pt idx="1825">
                  <c:v>2.0994999999999999</c:v>
                </c:pt>
                <c:pt idx="1826">
                  <c:v>2.101</c:v>
                </c:pt>
                <c:pt idx="1827">
                  <c:v>2.1025</c:v>
                </c:pt>
                <c:pt idx="1828">
                  <c:v>2.1030000000000002</c:v>
                </c:pt>
                <c:pt idx="1829">
                  <c:v>2.105</c:v>
                </c:pt>
                <c:pt idx="1830">
                  <c:v>2.1070000000000002</c:v>
                </c:pt>
                <c:pt idx="1831">
                  <c:v>2.1080000000000001</c:v>
                </c:pt>
                <c:pt idx="1832">
                  <c:v>2.109</c:v>
                </c:pt>
                <c:pt idx="1833">
                  <c:v>2.1105</c:v>
                </c:pt>
                <c:pt idx="1834">
                  <c:v>2.1120000000000001</c:v>
                </c:pt>
                <c:pt idx="1835">
                  <c:v>2.1135000000000002</c:v>
                </c:pt>
                <c:pt idx="1836">
                  <c:v>2.1154999999999999</c:v>
                </c:pt>
                <c:pt idx="1837">
                  <c:v>2.117</c:v>
                </c:pt>
                <c:pt idx="1838">
                  <c:v>2.1190000000000002</c:v>
                </c:pt>
                <c:pt idx="1839">
                  <c:v>2.1204999999999998</c:v>
                </c:pt>
                <c:pt idx="1840">
                  <c:v>2.1215000000000002</c:v>
                </c:pt>
                <c:pt idx="1841">
                  <c:v>2.1230000000000002</c:v>
                </c:pt>
                <c:pt idx="1842">
                  <c:v>2.1244999999999998</c:v>
                </c:pt>
                <c:pt idx="1843">
                  <c:v>2.1255000000000002</c:v>
                </c:pt>
                <c:pt idx="1844">
                  <c:v>2.1265000000000001</c:v>
                </c:pt>
                <c:pt idx="1845">
                  <c:v>2.1295000000000002</c:v>
                </c:pt>
                <c:pt idx="1846">
                  <c:v>2.1305000000000001</c:v>
                </c:pt>
                <c:pt idx="1847">
                  <c:v>2.1320000000000001</c:v>
                </c:pt>
                <c:pt idx="1848">
                  <c:v>2.133</c:v>
                </c:pt>
                <c:pt idx="1849">
                  <c:v>2.1345000000000001</c:v>
                </c:pt>
                <c:pt idx="1850">
                  <c:v>2.1360000000000001</c:v>
                </c:pt>
                <c:pt idx="1851">
                  <c:v>2.137</c:v>
                </c:pt>
                <c:pt idx="1852">
                  <c:v>2.1419999999999999</c:v>
                </c:pt>
                <c:pt idx="1853">
                  <c:v>2.1455000000000002</c:v>
                </c:pt>
                <c:pt idx="1854">
                  <c:v>2.1469999999999998</c:v>
                </c:pt>
                <c:pt idx="1855">
                  <c:v>2.1480000000000001</c:v>
                </c:pt>
                <c:pt idx="1856">
                  <c:v>2.149</c:v>
                </c:pt>
                <c:pt idx="1857">
                  <c:v>2.15</c:v>
                </c:pt>
                <c:pt idx="1858">
                  <c:v>2.1515</c:v>
                </c:pt>
                <c:pt idx="1859">
                  <c:v>2.1524999999999999</c:v>
                </c:pt>
                <c:pt idx="1860">
                  <c:v>2.1535000000000002</c:v>
                </c:pt>
                <c:pt idx="1861">
                  <c:v>2.1545000000000001</c:v>
                </c:pt>
                <c:pt idx="1862">
                  <c:v>2.1564999999999999</c:v>
                </c:pt>
                <c:pt idx="1863">
                  <c:v>2.1579999999999999</c:v>
                </c:pt>
                <c:pt idx="1864">
                  <c:v>2.1589999999999998</c:v>
                </c:pt>
                <c:pt idx="1865">
                  <c:v>2.161</c:v>
                </c:pt>
                <c:pt idx="1866">
                  <c:v>2.1629999999999998</c:v>
                </c:pt>
                <c:pt idx="1867">
                  <c:v>2.165</c:v>
                </c:pt>
                <c:pt idx="1868">
                  <c:v>2.1669999999999998</c:v>
                </c:pt>
                <c:pt idx="1869">
                  <c:v>2.169</c:v>
                </c:pt>
                <c:pt idx="1870">
                  <c:v>2.17</c:v>
                </c:pt>
                <c:pt idx="1871">
                  <c:v>2.1715</c:v>
                </c:pt>
                <c:pt idx="1872">
                  <c:v>2.1724999999999999</c:v>
                </c:pt>
                <c:pt idx="1873">
                  <c:v>2.1735000000000002</c:v>
                </c:pt>
                <c:pt idx="1874">
                  <c:v>2.1749999999999998</c:v>
                </c:pt>
                <c:pt idx="1875">
                  <c:v>2.177</c:v>
                </c:pt>
                <c:pt idx="1876">
                  <c:v>2.1815000000000002</c:v>
                </c:pt>
                <c:pt idx="1877">
                  <c:v>2.1850000000000001</c:v>
                </c:pt>
                <c:pt idx="1878">
                  <c:v>2.1859999999999999</c:v>
                </c:pt>
                <c:pt idx="1879">
                  <c:v>2.1875</c:v>
                </c:pt>
                <c:pt idx="1880">
                  <c:v>2.1884999999999999</c:v>
                </c:pt>
                <c:pt idx="1881">
                  <c:v>2.1894999999999998</c:v>
                </c:pt>
                <c:pt idx="1882">
                  <c:v>2.1909999999999998</c:v>
                </c:pt>
                <c:pt idx="1883">
                  <c:v>2.1920000000000002</c:v>
                </c:pt>
                <c:pt idx="1884">
                  <c:v>2.1930000000000001</c:v>
                </c:pt>
                <c:pt idx="1885">
                  <c:v>2.1945000000000001</c:v>
                </c:pt>
                <c:pt idx="1886">
                  <c:v>2.1955</c:v>
                </c:pt>
                <c:pt idx="1887">
                  <c:v>2.1970000000000001</c:v>
                </c:pt>
                <c:pt idx="1888">
                  <c:v>2.1985000000000001</c:v>
                </c:pt>
                <c:pt idx="1889">
                  <c:v>2.2004999999999999</c:v>
                </c:pt>
                <c:pt idx="1890">
                  <c:v>2.2014999999999998</c:v>
                </c:pt>
                <c:pt idx="1891">
                  <c:v>2.2029999999999998</c:v>
                </c:pt>
                <c:pt idx="1892">
                  <c:v>2.2040000000000002</c:v>
                </c:pt>
                <c:pt idx="1893">
                  <c:v>2.2054999999999998</c:v>
                </c:pt>
                <c:pt idx="1894">
                  <c:v>2.2069999999999999</c:v>
                </c:pt>
                <c:pt idx="1895">
                  <c:v>2.2080000000000002</c:v>
                </c:pt>
                <c:pt idx="1896">
                  <c:v>2.2090000000000001</c:v>
                </c:pt>
                <c:pt idx="1897">
                  <c:v>2.2105000000000001</c:v>
                </c:pt>
                <c:pt idx="1898">
                  <c:v>2.2120000000000002</c:v>
                </c:pt>
                <c:pt idx="1899">
                  <c:v>2.2134999999999998</c:v>
                </c:pt>
                <c:pt idx="1900">
                  <c:v>2.2149999999999999</c:v>
                </c:pt>
                <c:pt idx="1901">
                  <c:v>2.2164999999999999</c:v>
                </c:pt>
                <c:pt idx="1902">
                  <c:v>2.218</c:v>
                </c:pt>
                <c:pt idx="1903">
                  <c:v>2.2195</c:v>
                </c:pt>
                <c:pt idx="1904">
                  <c:v>2.2204999999999999</c:v>
                </c:pt>
                <c:pt idx="1905">
                  <c:v>2.2225000000000001</c:v>
                </c:pt>
                <c:pt idx="1906">
                  <c:v>2.2235</c:v>
                </c:pt>
                <c:pt idx="1907">
                  <c:v>2.2250000000000001</c:v>
                </c:pt>
                <c:pt idx="1908">
                  <c:v>2.2269999999999999</c:v>
                </c:pt>
                <c:pt idx="1909">
                  <c:v>2.2280000000000002</c:v>
                </c:pt>
                <c:pt idx="1910">
                  <c:v>2.2290000000000001</c:v>
                </c:pt>
                <c:pt idx="1911">
                  <c:v>2.2305000000000001</c:v>
                </c:pt>
                <c:pt idx="1912">
                  <c:v>2.2315</c:v>
                </c:pt>
                <c:pt idx="1913">
                  <c:v>2.2330000000000001</c:v>
                </c:pt>
                <c:pt idx="1914">
                  <c:v>2.2345000000000002</c:v>
                </c:pt>
                <c:pt idx="1915">
                  <c:v>2.2355</c:v>
                </c:pt>
                <c:pt idx="1916">
                  <c:v>2.2374999999999998</c:v>
                </c:pt>
                <c:pt idx="1917">
                  <c:v>2.2385000000000002</c:v>
                </c:pt>
                <c:pt idx="1918">
                  <c:v>2.2400000000000002</c:v>
                </c:pt>
                <c:pt idx="1919">
                  <c:v>2.2414999999999998</c:v>
                </c:pt>
                <c:pt idx="1920">
                  <c:v>2.2429999999999999</c:v>
                </c:pt>
                <c:pt idx="1921">
                  <c:v>2.2444999999999999</c:v>
                </c:pt>
                <c:pt idx="1922">
                  <c:v>2.246</c:v>
                </c:pt>
                <c:pt idx="1923">
                  <c:v>2.2469999999999999</c:v>
                </c:pt>
                <c:pt idx="1924">
                  <c:v>2.2480000000000002</c:v>
                </c:pt>
                <c:pt idx="1925">
                  <c:v>2.2490000000000001</c:v>
                </c:pt>
                <c:pt idx="1926">
                  <c:v>2.2505000000000002</c:v>
                </c:pt>
                <c:pt idx="1927">
                  <c:v>2.2515000000000001</c:v>
                </c:pt>
                <c:pt idx="1928">
                  <c:v>2.2530000000000001</c:v>
                </c:pt>
                <c:pt idx="1929">
                  <c:v>2.2549999999999999</c:v>
                </c:pt>
                <c:pt idx="1930">
                  <c:v>2.2565</c:v>
                </c:pt>
                <c:pt idx="1931">
                  <c:v>2.2589999999999999</c:v>
                </c:pt>
                <c:pt idx="1932">
                  <c:v>2.2610000000000001</c:v>
                </c:pt>
                <c:pt idx="1933">
                  <c:v>2.2635000000000001</c:v>
                </c:pt>
                <c:pt idx="1934">
                  <c:v>2.2650000000000001</c:v>
                </c:pt>
                <c:pt idx="1935">
                  <c:v>2.2665000000000002</c:v>
                </c:pt>
                <c:pt idx="1936">
                  <c:v>2.2679999999999998</c:v>
                </c:pt>
                <c:pt idx="1937">
                  <c:v>2.2690000000000001</c:v>
                </c:pt>
                <c:pt idx="1938">
                  <c:v>2.27</c:v>
                </c:pt>
                <c:pt idx="1939">
                  <c:v>2.2709999999999999</c:v>
                </c:pt>
                <c:pt idx="1940">
                  <c:v>2.2725</c:v>
                </c:pt>
                <c:pt idx="1941">
                  <c:v>2.274</c:v>
                </c:pt>
                <c:pt idx="1942">
                  <c:v>2.2755000000000001</c:v>
                </c:pt>
                <c:pt idx="1943">
                  <c:v>2.2765</c:v>
                </c:pt>
                <c:pt idx="1944">
                  <c:v>2.2785000000000002</c:v>
                </c:pt>
                <c:pt idx="1945">
                  <c:v>2.2795000000000001</c:v>
                </c:pt>
                <c:pt idx="1946">
                  <c:v>2.2810000000000001</c:v>
                </c:pt>
                <c:pt idx="1947">
                  <c:v>2.2825000000000002</c:v>
                </c:pt>
                <c:pt idx="1948">
                  <c:v>2.2839999999999998</c:v>
                </c:pt>
                <c:pt idx="1949">
                  <c:v>2.2854999999999999</c:v>
                </c:pt>
                <c:pt idx="1950">
                  <c:v>2.2865000000000002</c:v>
                </c:pt>
                <c:pt idx="1951">
                  <c:v>2.2875000000000001</c:v>
                </c:pt>
                <c:pt idx="1952">
                  <c:v>2.2894999999999999</c:v>
                </c:pt>
                <c:pt idx="1953">
                  <c:v>2.2905000000000002</c:v>
                </c:pt>
                <c:pt idx="1954">
                  <c:v>2.2915000000000001</c:v>
                </c:pt>
                <c:pt idx="1955">
                  <c:v>2.2934999999999999</c:v>
                </c:pt>
                <c:pt idx="1956">
                  <c:v>2.2949999999999999</c:v>
                </c:pt>
                <c:pt idx="1957">
                  <c:v>2.2965</c:v>
                </c:pt>
                <c:pt idx="1958">
                  <c:v>2.2974999999999999</c:v>
                </c:pt>
                <c:pt idx="1959">
                  <c:v>2.2995000000000001</c:v>
                </c:pt>
                <c:pt idx="1960">
                  <c:v>2.3005</c:v>
                </c:pt>
                <c:pt idx="1961">
                  <c:v>2.302</c:v>
                </c:pt>
                <c:pt idx="1962">
                  <c:v>2.3039999999999998</c:v>
                </c:pt>
                <c:pt idx="1963">
                  <c:v>2.3054999999999999</c:v>
                </c:pt>
                <c:pt idx="1964">
                  <c:v>2.3069999999999999</c:v>
                </c:pt>
                <c:pt idx="1965">
                  <c:v>2.3079999999999998</c:v>
                </c:pt>
                <c:pt idx="1966">
                  <c:v>2.3094999999999999</c:v>
                </c:pt>
                <c:pt idx="1967">
                  <c:v>2.3105000000000002</c:v>
                </c:pt>
                <c:pt idx="1968">
                  <c:v>2.3115000000000001</c:v>
                </c:pt>
                <c:pt idx="1969">
                  <c:v>2.3134999999999999</c:v>
                </c:pt>
                <c:pt idx="1970">
                  <c:v>2.3149999999999999</c:v>
                </c:pt>
                <c:pt idx="1971">
                  <c:v>2.3170000000000002</c:v>
                </c:pt>
                <c:pt idx="1972">
                  <c:v>2.3180000000000001</c:v>
                </c:pt>
                <c:pt idx="1973">
                  <c:v>2.3199999999999998</c:v>
                </c:pt>
                <c:pt idx="1974">
                  <c:v>2.3214999999999999</c:v>
                </c:pt>
                <c:pt idx="1975">
                  <c:v>2.3224999999999998</c:v>
                </c:pt>
                <c:pt idx="1976">
                  <c:v>2.3245</c:v>
                </c:pt>
                <c:pt idx="1977">
                  <c:v>2.3260000000000001</c:v>
                </c:pt>
                <c:pt idx="1978">
                  <c:v>2.3275000000000001</c:v>
                </c:pt>
                <c:pt idx="1979">
                  <c:v>2.3285</c:v>
                </c:pt>
                <c:pt idx="1980">
                  <c:v>2.3304999999999998</c:v>
                </c:pt>
                <c:pt idx="1981">
                  <c:v>2.3319999999999999</c:v>
                </c:pt>
                <c:pt idx="1982">
                  <c:v>2.3330000000000002</c:v>
                </c:pt>
                <c:pt idx="1983">
                  <c:v>2.3344999999999998</c:v>
                </c:pt>
                <c:pt idx="1984">
                  <c:v>2.3365</c:v>
                </c:pt>
                <c:pt idx="1985">
                  <c:v>2.3374999999999999</c:v>
                </c:pt>
                <c:pt idx="1986">
                  <c:v>2.339</c:v>
                </c:pt>
                <c:pt idx="1987">
                  <c:v>2.3405</c:v>
                </c:pt>
                <c:pt idx="1988">
                  <c:v>2.3420000000000001</c:v>
                </c:pt>
                <c:pt idx="1989">
                  <c:v>2.3435000000000001</c:v>
                </c:pt>
                <c:pt idx="1990">
                  <c:v>2.3450000000000002</c:v>
                </c:pt>
                <c:pt idx="1991">
                  <c:v>2.3460000000000001</c:v>
                </c:pt>
                <c:pt idx="1992">
                  <c:v>2.3475000000000001</c:v>
                </c:pt>
                <c:pt idx="1993">
                  <c:v>2.3490000000000002</c:v>
                </c:pt>
                <c:pt idx="1994">
                  <c:v>2.3504999999999998</c:v>
                </c:pt>
                <c:pt idx="1995">
                  <c:v>2.3519999999999999</c:v>
                </c:pt>
                <c:pt idx="1996">
                  <c:v>2.3534999999999999</c:v>
                </c:pt>
                <c:pt idx="1997">
                  <c:v>2.3544999999999998</c:v>
                </c:pt>
                <c:pt idx="1998">
                  <c:v>2.3565</c:v>
                </c:pt>
                <c:pt idx="1999">
                  <c:v>2.3574999999999999</c:v>
                </c:pt>
                <c:pt idx="2000">
                  <c:v>2.3595000000000002</c:v>
                </c:pt>
                <c:pt idx="2001">
                  <c:v>2.3605</c:v>
                </c:pt>
                <c:pt idx="2002">
                  <c:v>2.3620000000000001</c:v>
                </c:pt>
                <c:pt idx="2003">
                  <c:v>2.3635000000000002</c:v>
                </c:pt>
                <c:pt idx="2004">
                  <c:v>2.3650000000000002</c:v>
                </c:pt>
                <c:pt idx="2005">
                  <c:v>2.3664999999999998</c:v>
                </c:pt>
                <c:pt idx="2006">
                  <c:v>2.3679999999999999</c:v>
                </c:pt>
                <c:pt idx="2007">
                  <c:v>2.3694999999999999</c:v>
                </c:pt>
                <c:pt idx="2008">
                  <c:v>2.3715000000000002</c:v>
                </c:pt>
                <c:pt idx="2009">
                  <c:v>2.3725000000000001</c:v>
                </c:pt>
                <c:pt idx="2010">
                  <c:v>2.3740000000000001</c:v>
                </c:pt>
                <c:pt idx="2011">
                  <c:v>2.375</c:v>
                </c:pt>
                <c:pt idx="2012">
                  <c:v>2.3769999999999998</c:v>
                </c:pt>
                <c:pt idx="2013">
                  <c:v>2.3784999999999998</c:v>
                </c:pt>
                <c:pt idx="2014">
                  <c:v>2.3795000000000002</c:v>
                </c:pt>
                <c:pt idx="2015">
                  <c:v>2.3809999999999998</c:v>
                </c:pt>
                <c:pt idx="2016">
                  <c:v>2.3824999999999998</c:v>
                </c:pt>
                <c:pt idx="2017">
                  <c:v>2.3835000000000002</c:v>
                </c:pt>
                <c:pt idx="2018">
                  <c:v>2.3855</c:v>
                </c:pt>
                <c:pt idx="2019">
                  <c:v>2.3864999999999998</c:v>
                </c:pt>
                <c:pt idx="2020">
                  <c:v>2.3879999999999999</c:v>
                </c:pt>
                <c:pt idx="2021">
                  <c:v>2.39</c:v>
                </c:pt>
                <c:pt idx="2022">
                  <c:v>2.391</c:v>
                </c:pt>
                <c:pt idx="2023">
                  <c:v>2.3935</c:v>
                </c:pt>
                <c:pt idx="2024">
                  <c:v>2.3944999999999999</c:v>
                </c:pt>
                <c:pt idx="2025">
                  <c:v>2.3955000000000002</c:v>
                </c:pt>
                <c:pt idx="2026">
                  <c:v>2.3975</c:v>
                </c:pt>
                <c:pt idx="2027">
                  <c:v>2.3984999999999999</c:v>
                </c:pt>
                <c:pt idx="2028">
                  <c:v>2.3995000000000002</c:v>
                </c:pt>
                <c:pt idx="2029">
                  <c:v>2.4009999999999998</c:v>
                </c:pt>
                <c:pt idx="2030">
                  <c:v>2.4024999999999999</c:v>
                </c:pt>
                <c:pt idx="2031">
                  <c:v>2.4035000000000002</c:v>
                </c:pt>
                <c:pt idx="2032">
                  <c:v>2.4049999999999998</c:v>
                </c:pt>
                <c:pt idx="2033">
                  <c:v>2.4060000000000001</c:v>
                </c:pt>
                <c:pt idx="2034">
                  <c:v>2.407</c:v>
                </c:pt>
                <c:pt idx="2035">
                  <c:v>2.4085000000000001</c:v>
                </c:pt>
                <c:pt idx="2036">
                  <c:v>2.41</c:v>
                </c:pt>
                <c:pt idx="2037">
                  <c:v>2.411</c:v>
                </c:pt>
                <c:pt idx="2038">
                  <c:v>2.4140000000000001</c:v>
                </c:pt>
                <c:pt idx="2039">
                  <c:v>2.4155000000000002</c:v>
                </c:pt>
                <c:pt idx="2040">
                  <c:v>2.4165000000000001</c:v>
                </c:pt>
                <c:pt idx="2041">
                  <c:v>2.4175</c:v>
                </c:pt>
                <c:pt idx="2042">
                  <c:v>2.419</c:v>
                </c:pt>
                <c:pt idx="2043">
                  <c:v>2.42</c:v>
                </c:pt>
                <c:pt idx="2044">
                  <c:v>2.4209999999999998</c:v>
                </c:pt>
                <c:pt idx="2045">
                  <c:v>2.423</c:v>
                </c:pt>
                <c:pt idx="2046">
                  <c:v>2.4239999999999999</c:v>
                </c:pt>
                <c:pt idx="2047">
                  <c:v>2.4249999999999998</c:v>
                </c:pt>
                <c:pt idx="2048">
                  <c:v>2.4264999999999999</c:v>
                </c:pt>
                <c:pt idx="2049">
                  <c:v>2.4275000000000002</c:v>
                </c:pt>
                <c:pt idx="2050">
                  <c:v>2.4300000000000002</c:v>
                </c:pt>
                <c:pt idx="2051">
                  <c:v>2.4315000000000002</c:v>
                </c:pt>
                <c:pt idx="2052">
                  <c:v>2.4329999999999998</c:v>
                </c:pt>
                <c:pt idx="2053">
                  <c:v>2.4340000000000002</c:v>
                </c:pt>
                <c:pt idx="2054">
                  <c:v>2.4355000000000002</c:v>
                </c:pt>
                <c:pt idx="2055">
                  <c:v>2.4369999999999998</c:v>
                </c:pt>
                <c:pt idx="2056">
                  <c:v>2.4380000000000002</c:v>
                </c:pt>
                <c:pt idx="2057">
                  <c:v>2.4390000000000001</c:v>
                </c:pt>
                <c:pt idx="2058">
                  <c:v>2.4405000000000001</c:v>
                </c:pt>
                <c:pt idx="2059">
                  <c:v>2.4420000000000002</c:v>
                </c:pt>
                <c:pt idx="2060">
                  <c:v>2.4430000000000001</c:v>
                </c:pt>
                <c:pt idx="2061">
                  <c:v>2.4470000000000001</c:v>
                </c:pt>
                <c:pt idx="2062">
                  <c:v>2.4485000000000001</c:v>
                </c:pt>
                <c:pt idx="2063">
                  <c:v>2.4495</c:v>
                </c:pt>
                <c:pt idx="2064">
                  <c:v>2.4510000000000001</c:v>
                </c:pt>
                <c:pt idx="2065">
                  <c:v>2.4525000000000001</c:v>
                </c:pt>
                <c:pt idx="2066">
                  <c:v>2.4540000000000002</c:v>
                </c:pt>
                <c:pt idx="2067">
                  <c:v>2.4550000000000001</c:v>
                </c:pt>
                <c:pt idx="2068">
                  <c:v>2.4565000000000001</c:v>
                </c:pt>
                <c:pt idx="2069">
                  <c:v>2.4580000000000002</c:v>
                </c:pt>
                <c:pt idx="2070">
                  <c:v>2.4594999999999998</c:v>
                </c:pt>
                <c:pt idx="2071">
                  <c:v>2.4605000000000001</c:v>
                </c:pt>
                <c:pt idx="2072">
                  <c:v>2.4620000000000002</c:v>
                </c:pt>
                <c:pt idx="2073">
                  <c:v>2.4630000000000001</c:v>
                </c:pt>
                <c:pt idx="2074">
                  <c:v>2.464</c:v>
                </c:pt>
                <c:pt idx="2075">
                  <c:v>2.4660000000000002</c:v>
                </c:pt>
                <c:pt idx="2076">
                  <c:v>2.4670000000000001</c:v>
                </c:pt>
                <c:pt idx="2077">
                  <c:v>2.4685000000000001</c:v>
                </c:pt>
                <c:pt idx="2078">
                  <c:v>2.4704999999999999</c:v>
                </c:pt>
                <c:pt idx="2079">
                  <c:v>2.472</c:v>
                </c:pt>
                <c:pt idx="2080">
                  <c:v>2.4735</c:v>
                </c:pt>
                <c:pt idx="2081">
                  <c:v>2.4750000000000001</c:v>
                </c:pt>
                <c:pt idx="2082">
                  <c:v>2.4765000000000001</c:v>
                </c:pt>
                <c:pt idx="2083">
                  <c:v>2.4775</c:v>
                </c:pt>
                <c:pt idx="2084">
                  <c:v>2.4784999999999999</c:v>
                </c:pt>
                <c:pt idx="2085">
                  <c:v>2.48</c:v>
                </c:pt>
                <c:pt idx="2086">
                  <c:v>2.4809999999999999</c:v>
                </c:pt>
                <c:pt idx="2087">
                  <c:v>2.4824999999999999</c:v>
                </c:pt>
                <c:pt idx="2088">
                  <c:v>2.484</c:v>
                </c:pt>
                <c:pt idx="2089">
                  <c:v>2.4849999999999999</c:v>
                </c:pt>
                <c:pt idx="2090">
                  <c:v>2.4864999999999999</c:v>
                </c:pt>
                <c:pt idx="2091">
                  <c:v>2.4874999999999998</c:v>
                </c:pt>
                <c:pt idx="2092">
                  <c:v>2.4895</c:v>
                </c:pt>
                <c:pt idx="2093">
                  <c:v>2.4904999999999999</c:v>
                </c:pt>
                <c:pt idx="2094">
                  <c:v>2.492</c:v>
                </c:pt>
                <c:pt idx="2095">
                  <c:v>2.4929999999999999</c:v>
                </c:pt>
                <c:pt idx="2096">
                  <c:v>2.4950000000000001</c:v>
                </c:pt>
                <c:pt idx="2097">
                  <c:v>2.496</c:v>
                </c:pt>
                <c:pt idx="2098">
                  <c:v>2.4975000000000001</c:v>
                </c:pt>
                <c:pt idx="2099">
                  <c:v>2.4990000000000001</c:v>
                </c:pt>
                <c:pt idx="2100">
                  <c:v>2.5</c:v>
                </c:pt>
                <c:pt idx="2101">
                  <c:v>2.5009999999999999</c:v>
                </c:pt>
                <c:pt idx="2102">
                  <c:v>2.5024999999999999</c:v>
                </c:pt>
                <c:pt idx="2103">
                  <c:v>2.5034999999999998</c:v>
                </c:pt>
                <c:pt idx="2104">
                  <c:v>2.5055000000000001</c:v>
                </c:pt>
                <c:pt idx="2105">
                  <c:v>2.5065</c:v>
                </c:pt>
                <c:pt idx="2106">
                  <c:v>2.508</c:v>
                </c:pt>
                <c:pt idx="2107">
                  <c:v>2.5099999999999998</c:v>
                </c:pt>
                <c:pt idx="2108">
                  <c:v>2.5129999999999999</c:v>
                </c:pt>
                <c:pt idx="2109">
                  <c:v>2.5150000000000001</c:v>
                </c:pt>
                <c:pt idx="2110">
                  <c:v>2.516</c:v>
                </c:pt>
                <c:pt idx="2111">
                  <c:v>2.5179999999999998</c:v>
                </c:pt>
                <c:pt idx="2112">
                  <c:v>2.5190000000000001</c:v>
                </c:pt>
                <c:pt idx="2113">
                  <c:v>2.52</c:v>
                </c:pt>
                <c:pt idx="2114">
                  <c:v>2.5215000000000001</c:v>
                </c:pt>
                <c:pt idx="2115">
                  <c:v>2.5230000000000001</c:v>
                </c:pt>
                <c:pt idx="2116">
                  <c:v>2.524</c:v>
                </c:pt>
                <c:pt idx="2117">
                  <c:v>2.5255000000000001</c:v>
                </c:pt>
                <c:pt idx="2118">
                  <c:v>2.5270000000000001</c:v>
                </c:pt>
                <c:pt idx="2119">
                  <c:v>2.5285000000000002</c:v>
                </c:pt>
                <c:pt idx="2120">
                  <c:v>2.5299999999999998</c:v>
                </c:pt>
                <c:pt idx="2121">
                  <c:v>2.5314999999999999</c:v>
                </c:pt>
                <c:pt idx="2122">
                  <c:v>2.5339999999999998</c:v>
                </c:pt>
                <c:pt idx="2123">
                  <c:v>2.5365000000000002</c:v>
                </c:pt>
                <c:pt idx="2124">
                  <c:v>2.5379999999999998</c:v>
                </c:pt>
                <c:pt idx="2125">
                  <c:v>2.5394999999999999</c:v>
                </c:pt>
                <c:pt idx="2126">
                  <c:v>2.5405000000000002</c:v>
                </c:pt>
                <c:pt idx="2127">
                  <c:v>2.5415000000000001</c:v>
                </c:pt>
                <c:pt idx="2128">
                  <c:v>2.5430000000000001</c:v>
                </c:pt>
                <c:pt idx="2129">
                  <c:v>2.544</c:v>
                </c:pt>
                <c:pt idx="2130">
                  <c:v>2.5455000000000001</c:v>
                </c:pt>
                <c:pt idx="2131">
                  <c:v>2.5470000000000002</c:v>
                </c:pt>
                <c:pt idx="2132">
                  <c:v>2.5485000000000002</c:v>
                </c:pt>
                <c:pt idx="2133">
                  <c:v>2.5495000000000001</c:v>
                </c:pt>
                <c:pt idx="2134">
                  <c:v>2.5514999999999999</c:v>
                </c:pt>
                <c:pt idx="2135">
                  <c:v>2.5525000000000002</c:v>
                </c:pt>
                <c:pt idx="2136">
                  <c:v>2.5545</c:v>
                </c:pt>
                <c:pt idx="2137">
                  <c:v>2.5554999999999999</c:v>
                </c:pt>
                <c:pt idx="2138">
                  <c:v>2.5569999999999999</c:v>
                </c:pt>
                <c:pt idx="2139">
                  <c:v>2.5585</c:v>
                </c:pt>
                <c:pt idx="2140">
                  <c:v>2.56</c:v>
                </c:pt>
                <c:pt idx="2141">
                  <c:v>2.581</c:v>
                </c:pt>
                <c:pt idx="2142">
                  <c:v>2.5830000000000002</c:v>
                </c:pt>
                <c:pt idx="2143">
                  <c:v>2.585</c:v>
                </c:pt>
                <c:pt idx="2144">
                  <c:v>2.5859999999999999</c:v>
                </c:pt>
                <c:pt idx="2145">
                  <c:v>2.5870000000000002</c:v>
                </c:pt>
                <c:pt idx="2146">
                  <c:v>2.5884999999999998</c:v>
                </c:pt>
                <c:pt idx="2147">
                  <c:v>2.59</c:v>
                </c:pt>
                <c:pt idx="2148">
                  <c:v>2.5910000000000002</c:v>
                </c:pt>
                <c:pt idx="2149">
                  <c:v>2.5924999999999998</c:v>
                </c:pt>
                <c:pt idx="2150">
                  <c:v>2.5939999999999999</c:v>
                </c:pt>
                <c:pt idx="2151">
                  <c:v>2.5954999999999999</c:v>
                </c:pt>
                <c:pt idx="2152">
                  <c:v>2.597</c:v>
                </c:pt>
                <c:pt idx="2153">
                  <c:v>2.5990000000000002</c:v>
                </c:pt>
                <c:pt idx="2154">
                  <c:v>2.6</c:v>
                </c:pt>
                <c:pt idx="2155">
                  <c:v>2.6019999999999999</c:v>
                </c:pt>
                <c:pt idx="2156">
                  <c:v>2.6030000000000002</c:v>
                </c:pt>
                <c:pt idx="2157">
                  <c:v>2.605</c:v>
                </c:pt>
                <c:pt idx="2158">
                  <c:v>2.6059999999999999</c:v>
                </c:pt>
                <c:pt idx="2159">
                  <c:v>2.6080000000000001</c:v>
                </c:pt>
                <c:pt idx="2160">
                  <c:v>2.609</c:v>
                </c:pt>
                <c:pt idx="2161">
                  <c:v>2.6105</c:v>
                </c:pt>
                <c:pt idx="2162">
                  <c:v>2.6120000000000001</c:v>
                </c:pt>
                <c:pt idx="2163">
                  <c:v>2.6135000000000002</c:v>
                </c:pt>
                <c:pt idx="2164">
                  <c:v>2.6150000000000002</c:v>
                </c:pt>
                <c:pt idx="2165">
                  <c:v>2.6164999999999998</c:v>
                </c:pt>
                <c:pt idx="2166">
                  <c:v>2.6185</c:v>
                </c:pt>
                <c:pt idx="2167">
                  <c:v>2.6194999999999999</c:v>
                </c:pt>
                <c:pt idx="2168">
                  <c:v>2.621</c:v>
                </c:pt>
                <c:pt idx="2169">
                  <c:v>2.6225000000000001</c:v>
                </c:pt>
                <c:pt idx="2170">
                  <c:v>2.6244999999999998</c:v>
                </c:pt>
                <c:pt idx="2171">
                  <c:v>2.6255000000000002</c:v>
                </c:pt>
                <c:pt idx="2172">
                  <c:v>2.6274999999999999</c:v>
                </c:pt>
                <c:pt idx="2173">
                  <c:v>2.6284999999999998</c:v>
                </c:pt>
                <c:pt idx="2174">
                  <c:v>2.63</c:v>
                </c:pt>
                <c:pt idx="2175">
                  <c:v>2.6315</c:v>
                </c:pt>
                <c:pt idx="2176">
                  <c:v>2.633</c:v>
                </c:pt>
                <c:pt idx="2177">
                  <c:v>2.6339999999999999</c:v>
                </c:pt>
                <c:pt idx="2178">
                  <c:v>2.6360000000000001</c:v>
                </c:pt>
                <c:pt idx="2179">
                  <c:v>2.6379999999999999</c:v>
                </c:pt>
                <c:pt idx="2180">
                  <c:v>2.6389999999999998</c:v>
                </c:pt>
                <c:pt idx="2181">
                  <c:v>2.641</c:v>
                </c:pt>
                <c:pt idx="2182">
                  <c:v>2.6425000000000001</c:v>
                </c:pt>
                <c:pt idx="2183">
                  <c:v>2.6444999999999999</c:v>
                </c:pt>
                <c:pt idx="2184">
                  <c:v>2.6455000000000002</c:v>
                </c:pt>
                <c:pt idx="2185">
                  <c:v>2.6475</c:v>
                </c:pt>
                <c:pt idx="2186">
                  <c:v>2.6484999999999999</c:v>
                </c:pt>
                <c:pt idx="2187">
                  <c:v>2.65</c:v>
                </c:pt>
                <c:pt idx="2188">
                  <c:v>2.6515</c:v>
                </c:pt>
                <c:pt idx="2189">
                  <c:v>2.653</c:v>
                </c:pt>
                <c:pt idx="2190">
                  <c:v>2.6545000000000001</c:v>
                </c:pt>
                <c:pt idx="2191">
                  <c:v>2.6564999999999999</c:v>
                </c:pt>
                <c:pt idx="2192">
                  <c:v>2.6575000000000002</c:v>
                </c:pt>
                <c:pt idx="2193">
                  <c:v>2.6595</c:v>
                </c:pt>
                <c:pt idx="2194">
                  <c:v>2.661</c:v>
                </c:pt>
                <c:pt idx="2195">
                  <c:v>2.6625000000000001</c:v>
                </c:pt>
                <c:pt idx="2196">
                  <c:v>2.6640000000000001</c:v>
                </c:pt>
                <c:pt idx="2197">
                  <c:v>2.6659999999999999</c:v>
                </c:pt>
                <c:pt idx="2198">
                  <c:v>2.6669999999999998</c:v>
                </c:pt>
                <c:pt idx="2199">
                  <c:v>2.669</c:v>
                </c:pt>
                <c:pt idx="2200">
                  <c:v>2.67</c:v>
                </c:pt>
                <c:pt idx="2201">
                  <c:v>2.6715</c:v>
                </c:pt>
                <c:pt idx="2202">
                  <c:v>2.6735000000000002</c:v>
                </c:pt>
                <c:pt idx="2203">
                  <c:v>2.6749999999999998</c:v>
                </c:pt>
                <c:pt idx="2204">
                  <c:v>2.6760000000000002</c:v>
                </c:pt>
                <c:pt idx="2205">
                  <c:v>2.6779999999999999</c:v>
                </c:pt>
                <c:pt idx="2206">
                  <c:v>2.6795</c:v>
                </c:pt>
                <c:pt idx="2207">
                  <c:v>2.6815000000000002</c:v>
                </c:pt>
                <c:pt idx="2208">
                  <c:v>2.6825000000000001</c:v>
                </c:pt>
                <c:pt idx="2209">
                  <c:v>2.6844999999999999</c:v>
                </c:pt>
                <c:pt idx="2210">
                  <c:v>2.6855000000000002</c:v>
                </c:pt>
                <c:pt idx="2211">
                  <c:v>2.6875</c:v>
                </c:pt>
                <c:pt idx="2212">
                  <c:v>2.6890000000000001</c:v>
                </c:pt>
                <c:pt idx="2213">
                  <c:v>2.6905000000000001</c:v>
                </c:pt>
                <c:pt idx="2214">
                  <c:v>2.6920000000000002</c:v>
                </c:pt>
                <c:pt idx="2215">
                  <c:v>2.694</c:v>
                </c:pt>
                <c:pt idx="2216">
                  <c:v>2.6955</c:v>
                </c:pt>
                <c:pt idx="2217">
                  <c:v>2.6970000000000001</c:v>
                </c:pt>
                <c:pt idx="2218">
                  <c:v>2.6985000000000001</c:v>
                </c:pt>
                <c:pt idx="2219">
                  <c:v>2.7</c:v>
                </c:pt>
                <c:pt idx="2220">
                  <c:v>2.7014999999999998</c:v>
                </c:pt>
                <c:pt idx="2221">
                  <c:v>2.7035</c:v>
                </c:pt>
                <c:pt idx="2222">
                  <c:v>2.7050000000000001</c:v>
                </c:pt>
                <c:pt idx="2223">
                  <c:v>2.7065000000000001</c:v>
                </c:pt>
                <c:pt idx="2224">
                  <c:v>2.7075</c:v>
                </c:pt>
                <c:pt idx="2225">
                  <c:v>2.7094999999999998</c:v>
                </c:pt>
                <c:pt idx="2226">
                  <c:v>2.7115</c:v>
                </c:pt>
                <c:pt idx="2227">
                  <c:v>2.7130000000000001</c:v>
                </c:pt>
                <c:pt idx="2228">
                  <c:v>2.714</c:v>
                </c:pt>
                <c:pt idx="2229">
                  <c:v>2.7164999999999999</c:v>
                </c:pt>
                <c:pt idx="2230">
                  <c:v>2.7174999999999998</c:v>
                </c:pt>
                <c:pt idx="2231">
                  <c:v>2.7189999999999999</c:v>
                </c:pt>
                <c:pt idx="2232">
                  <c:v>2.7210000000000001</c:v>
                </c:pt>
                <c:pt idx="2233">
                  <c:v>2.722</c:v>
                </c:pt>
                <c:pt idx="2234">
                  <c:v>2.7240000000000002</c:v>
                </c:pt>
                <c:pt idx="2235">
                  <c:v>2.7254999999999998</c:v>
                </c:pt>
                <c:pt idx="2236">
                  <c:v>2.7269999999999999</c:v>
                </c:pt>
                <c:pt idx="2237">
                  <c:v>2.7284999999999999</c:v>
                </c:pt>
                <c:pt idx="2238">
                  <c:v>2.7305000000000001</c:v>
                </c:pt>
                <c:pt idx="2239">
                  <c:v>2.7315</c:v>
                </c:pt>
                <c:pt idx="2240">
                  <c:v>2.7334999999999998</c:v>
                </c:pt>
                <c:pt idx="2241">
                  <c:v>2.7349999999999999</c:v>
                </c:pt>
                <c:pt idx="2242">
                  <c:v>2.7364999999999999</c:v>
                </c:pt>
                <c:pt idx="2243">
                  <c:v>2.7385000000000002</c:v>
                </c:pt>
                <c:pt idx="2244">
                  <c:v>2.7395</c:v>
                </c:pt>
                <c:pt idx="2245">
                  <c:v>2.7410000000000001</c:v>
                </c:pt>
                <c:pt idx="2246">
                  <c:v>2.7425000000000002</c:v>
                </c:pt>
                <c:pt idx="2247">
                  <c:v>2.7440000000000002</c:v>
                </c:pt>
                <c:pt idx="2248">
                  <c:v>2.7454999999999998</c:v>
                </c:pt>
                <c:pt idx="2249">
                  <c:v>2.7469999999999999</c:v>
                </c:pt>
                <c:pt idx="2250">
                  <c:v>2.7484999999999999</c:v>
                </c:pt>
                <c:pt idx="2251">
                  <c:v>2.75</c:v>
                </c:pt>
                <c:pt idx="2252">
                  <c:v>2.7515000000000001</c:v>
                </c:pt>
                <c:pt idx="2253">
                  <c:v>2.7534999999999998</c:v>
                </c:pt>
                <c:pt idx="2254">
                  <c:v>2.7545000000000002</c:v>
                </c:pt>
                <c:pt idx="2255">
                  <c:v>2.7565</c:v>
                </c:pt>
                <c:pt idx="2256">
                  <c:v>2.7574999999999998</c:v>
                </c:pt>
                <c:pt idx="2257">
                  <c:v>2.7589999999999999</c:v>
                </c:pt>
                <c:pt idx="2258">
                  <c:v>2.7605</c:v>
                </c:pt>
                <c:pt idx="2259">
                  <c:v>2.762</c:v>
                </c:pt>
                <c:pt idx="2260">
                  <c:v>2.7629999999999999</c:v>
                </c:pt>
                <c:pt idx="2261">
                  <c:v>2.7650000000000001</c:v>
                </c:pt>
                <c:pt idx="2262">
                  <c:v>2.7669999999999999</c:v>
                </c:pt>
                <c:pt idx="2263">
                  <c:v>2.7685</c:v>
                </c:pt>
                <c:pt idx="2264">
                  <c:v>2.77</c:v>
                </c:pt>
                <c:pt idx="2265">
                  <c:v>2.7715000000000001</c:v>
                </c:pt>
                <c:pt idx="2266">
                  <c:v>2.7734999999999999</c:v>
                </c:pt>
                <c:pt idx="2267">
                  <c:v>2.7749999999999999</c:v>
                </c:pt>
                <c:pt idx="2268">
                  <c:v>2.7765</c:v>
                </c:pt>
                <c:pt idx="2269">
                  <c:v>2.778</c:v>
                </c:pt>
                <c:pt idx="2270">
                  <c:v>2.7795000000000001</c:v>
                </c:pt>
                <c:pt idx="2271">
                  <c:v>2.7805</c:v>
                </c:pt>
                <c:pt idx="2272">
                  <c:v>2.782</c:v>
                </c:pt>
                <c:pt idx="2273">
                  <c:v>2.7835000000000001</c:v>
                </c:pt>
                <c:pt idx="2274">
                  <c:v>2.7850000000000001</c:v>
                </c:pt>
                <c:pt idx="2275">
                  <c:v>2.7869999999999999</c:v>
                </c:pt>
                <c:pt idx="2276">
                  <c:v>2.7885</c:v>
                </c:pt>
                <c:pt idx="2277">
                  <c:v>2.7894999999999999</c:v>
                </c:pt>
                <c:pt idx="2278">
                  <c:v>2.7915000000000001</c:v>
                </c:pt>
                <c:pt idx="2279">
                  <c:v>2.7930000000000001</c:v>
                </c:pt>
                <c:pt idx="2280">
                  <c:v>2.7945000000000002</c:v>
                </c:pt>
                <c:pt idx="2281">
                  <c:v>2.7959999999999998</c:v>
                </c:pt>
                <c:pt idx="2282">
                  <c:v>2.7974999999999999</c:v>
                </c:pt>
                <c:pt idx="2283">
                  <c:v>2.7985000000000002</c:v>
                </c:pt>
                <c:pt idx="2284">
                  <c:v>2.8</c:v>
                </c:pt>
                <c:pt idx="2285">
                  <c:v>2.8014999999999999</c:v>
                </c:pt>
                <c:pt idx="2286">
                  <c:v>2.8029999999999999</c:v>
                </c:pt>
                <c:pt idx="2287">
                  <c:v>2.8039999999999998</c:v>
                </c:pt>
                <c:pt idx="2288">
                  <c:v>2.806</c:v>
                </c:pt>
                <c:pt idx="2289">
                  <c:v>2.8069999999999999</c:v>
                </c:pt>
                <c:pt idx="2290">
                  <c:v>2.8085</c:v>
                </c:pt>
                <c:pt idx="2291">
                  <c:v>2.81</c:v>
                </c:pt>
                <c:pt idx="2292">
                  <c:v>2.8119999999999998</c:v>
                </c:pt>
                <c:pt idx="2293">
                  <c:v>2.8130000000000002</c:v>
                </c:pt>
                <c:pt idx="2294">
                  <c:v>2.8144999999999998</c:v>
                </c:pt>
                <c:pt idx="2295">
                  <c:v>2.8159999999999998</c:v>
                </c:pt>
                <c:pt idx="2296">
                  <c:v>2.8174999999999999</c:v>
                </c:pt>
                <c:pt idx="2297">
                  <c:v>2.8184999999999998</c:v>
                </c:pt>
                <c:pt idx="2298">
                  <c:v>2.82</c:v>
                </c:pt>
                <c:pt idx="2299">
                  <c:v>2.8210000000000002</c:v>
                </c:pt>
                <c:pt idx="2300">
                  <c:v>2.8220000000000001</c:v>
                </c:pt>
                <c:pt idx="2301">
                  <c:v>2.8235000000000001</c:v>
                </c:pt>
                <c:pt idx="2302">
                  <c:v>2.8250000000000002</c:v>
                </c:pt>
                <c:pt idx="2303">
                  <c:v>2.8260000000000001</c:v>
                </c:pt>
                <c:pt idx="2304">
                  <c:v>2.8275000000000001</c:v>
                </c:pt>
                <c:pt idx="2305">
                  <c:v>2.8290000000000002</c:v>
                </c:pt>
                <c:pt idx="2306">
                  <c:v>2.8304999999999998</c:v>
                </c:pt>
                <c:pt idx="2307">
                  <c:v>2.8319999999999999</c:v>
                </c:pt>
                <c:pt idx="2308">
                  <c:v>2.8334999999999999</c:v>
                </c:pt>
                <c:pt idx="2309">
                  <c:v>2.8344999999999998</c:v>
                </c:pt>
                <c:pt idx="2310">
                  <c:v>2.8359999999999999</c:v>
                </c:pt>
                <c:pt idx="2311">
                  <c:v>2.8374999999999999</c:v>
                </c:pt>
                <c:pt idx="2312">
                  <c:v>2.8384999999999998</c:v>
                </c:pt>
                <c:pt idx="2313">
                  <c:v>2.84</c:v>
                </c:pt>
                <c:pt idx="2314">
                  <c:v>2.8410000000000002</c:v>
                </c:pt>
                <c:pt idx="2315">
                  <c:v>2.8424999999999998</c:v>
                </c:pt>
                <c:pt idx="2316">
                  <c:v>2.8439999999999999</c:v>
                </c:pt>
                <c:pt idx="2317">
                  <c:v>2.8450000000000002</c:v>
                </c:pt>
                <c:pt idx="2318">
                  <c:v>2.847</c:v>
                </c:pt>
                <c:pt idx="2319">
                  <c:v>2.8490000000000002</c:v>
                </c:pt>
                <c:pt idx="2320">
                  <c:v>2.85</c:v>
                </c:pt>
                <c:pt idx="2321">
                  <c:v>2.8515000000000001</c:v>
                </c:pt>
                <c:pt idx="2322">
                  <c:v>2.8525</c:v>
                </c:pt>
                <c:pt idx="2323">
                  <c:v>2.8544999999999998</c:v>
                </c:pt>
                <c:pt idx="2324">
                  <c:v>2.8555000000000001</c:v>
                </c:pt>
                <c:pt idx="2325">
                  <c:v>2.8570000000000002</c:v>
                </c:pt>
                <c:pt idx="2326">
                  <c:v>2.8584999999999998</c:v>
                </c:pt>
                <c:pt idx="2327">
                  <c:v>2.8595000000000002</c:v>
                </c:pt>
                <c:pt idx="2328">
                  <c:v>2.8610000000000002</c:v>
                </c:pt>
                <c:pt idx="2329">
                  <c:v>2.8620000000000001</c:v>
                </c:pt>
                <c:pt idx="2330">
                  <c:v>2.8635000000000002</c:v>
                </c:pt>
                <c:pt idx="2331">
                  <c:v>2.8654999999999999</c:v>
                </c:pt>
                <c:pt idx="2332">
                  <c:v>2.8664999999999998</c:v>
                </c:pt>
                <c:pt idx="2333">
                  <c:v>2.8679999999999999</c:v>
                </c:pt>
                <c:pt idx="2334">
                  <c:v>2.8694999999999999</c:v>
                </c:pt>
                <c:pt idx="2335">
                  <c:v>2.871</c:v>
                </c:pt>
                <c:pt idx="2336">
                  <c:v>2.8725000000000001</c:v>
                </c:pt>
                <c:pt idx="2337">
                  <c:v>2.8744999999999998</c:v>
                </c:pt>
                <c:pt idx="2338">
                  <c:v>2.8755000000000002</c:v>
                </c:pt>
                <c:pt idx="2339">
                  <c:v>2.8769999999999998</c:v>
                </c:pt>
                <c:pt idx="2340">
                  <c:v>2.8784999999999998</c:v>
                </c:pt>
                <c:pt idx="2341">
                  <c:v>2.8795000000000002</c:v>
                </c:pt>
                <c:pt idx="2342">
                  <c:v>2.8805000000000001</c:v>
                </c:pt>
                <c:pt idx="2343">
                  <c:v>2.8824999999999998</c:v>
                </c:pt>
                <c:pt idx="2344">
                  <c:v>2.8835000000000002</c:v>
                </c:pt>
                <c:pt idx="2345">
                  <c:v>2.8855</c:v>
                </c:pt>
                <c:pt idx="2346">
                  <c:v>2.8864999999999998</c:v>
                </c:pt>
                <c:pt idx="2347">
                  <c:v>2.8879999999999999</c:v>
                </c:pt>
                <c:pt idx="2348">
                  <c:v>2.8895</c:v>
                </c:pt>
                <c:pt idx="2349">
                  <c:v>2.891</c:v>
                </c:pt>
                <c:pt idx="2350">
                  <c:v>2.8925000000000001</c:v>
                </c:pt>
                <c:pt idx="2351">
                  <c:v>2.8940000000000001</c:v>
                </c:pt>
                <c:pt idx="2352">
                  <c:v>2.8955000000000002</c:v>
                </c:pt>
                <c:pt idx="2353">
                  <c:v>2.8969999999999998</c:v>
                </c:pt>
                <c:pt idx="2354">
                  <c:v>2.8984999999999999</c:v>
                </c:pt>
                <c:pt idx="2355">
                  <c:v>2.8995000000000002</c:v>
                </c:pt>
                <c:pt idx="2356">
                  <c:v>2.9005000000000001</c:v>
                </c:pt>
                <c:pt idx="2357">
                  <c:v>2.9020000000000001</c:v>
                </c:pt>
                <c:pt idx="2358">
                  <c:v>2.903</c:v>
                </c:pt>
                <c:pt idx="2359">
                  <c:v>2.9049999999999998</c:v>
                </c:pt>
                <c:pt idx="2360">
                  <c:v>2.9060000000000001</c:v>
                </c:pt>
                <c:pt idx="2361">
                  <c:v>2.907</c:v>
                </c:pt>
                <c:pt idx="2362">
                  <c:v>2.9085000000000001</c:v>
                </c:pt>
                <c:pt idx="2363">
                  <c:v>2.91</c:v>
                </c:pt>
                <c:pt idx="2364">
                  <c:v>2.9115000000000002</c:v>
                </c:pt>
                <c:pt idx="2365">
                  <c:v>2.9125000000000001</c:v>
                </c:pt>
                <c:pt idx="2366">
                  <c:v>2.9140000000000001</c:v>
                </c:pt>
                <c:pt idx="2367">
                  <c:v>2.9155000000000002</c:v>
                </c:pt>
                <c:pt idx="2368">
                  <c:v>2.9165000000000001</c:v>
                </c:pt>
                <c:pt idx="2369">
                  <c:v>2.9175</c:v>
                </c:pt>
                <c:pt idx="2370">
                  <c:v>2.919</c:v>
                </c:pt>
                <c:pt idx="2371">
                  <c:v>2.9205000000000001</c:v>
                </c:pt>
                <c:pt idx="2372">
                  <c:v>2.9215</c:v>
                </c:pt>
                <c:pt idx="2373">
                  <c:v>2.923</c:v>
                </c:pt>
                <c:pt idx="2374">
                  <c:v>2.9239999999999999</c:v>
                </c:pt>
                <c:pt idx="2375">
                  <c:v>2.9255</c:v>
                </c:pt>
                <c:pt idx="2376">
                  <c:v>2.9264999999999999</c:v>
                </c:pt>
                <c:pt idx="2377">
                  <c:v>2.9279999999999999</c:v>
                </c:pt>
                <c:pt idx="2378">
                  <c:v>2.9295</c:v>
                </c:pt>
                <c:pt idx="2379">
                  <c:v>2.931</c:v>
                </c:pt>
                <c:pt idx="2380">
                  <c:v>2.9319999999999999</c:v>
                </c:pt>
                <c:pt idx="2381">
                  <c:v>2.9335</c:v>
                </c:pt>
                <c:pt idx="2382">
                  <c:v>2.9355000000000002</c:v>
                </c:pt>
                <c:pt idx="2383">
                  <c:v>2.9365000000000001</c:v>
                </c:pt>
                <c:pt idx="2384">
                  <c:v>2.9380000000000002</c:v>
                </c:pt>
                <c:pt idx="2385">
                  <c:v>2.9390000000000001</c:v>
                </c:pt>
                <c:pt idx="2386">
                  <c:v>2.9405000000000001</c:v>
                </c:pt>
                <c:pt idx="2387">
                  <c:v>2.9415</c:v>
                </c:pt>
                <c:pt idx="2388">
                  <c:v>2.9430000000000001</c:v>
                </c:pt>
                <c:pt idx="2389">
                  <c:v>2.944</c:v>
                </c:pt>
                <c:pt idx="2390">
                  <c:v>2.9449999999999998</c:v>
                </c:pt>
                <c:pt idx="2391">
                  <c:v>2.9460000000000002</c:v>
                </c:pt>
                <c:pt idx="2392">
                  <c:v>2.9474999999999998</c:v>
                </c:pt>
                <c:pt idx="2393">
                  <c:v>2.9489999999999998</c:v>
                </c:pt>
                <c:pt idx="2394">
                  <c:v>2.95</c:v>
                </c:pt>
                <c:pt idx="2395">
                  <c:v>2.9510000000000001</c:v>
                </c:pt>
                <c:pt idx="2396">
                  <c:v>2.9529999999999998</c:v>
                </c:pt>
                <c:pt idx="2397">
                  <c:v>2.9540000000000002</c:v>
                </c:pt>
                <c:pt idx="2398">
                  <c:v>2.9550000000000001</c:v>
                </c:pt>
                <c:pt idx="2399">
                  <c:v>2.9565000000000001</c:v>
                </c:pt>
                <c:pt idx="2400">
                  <c:v>2.9575</c:v>
                </c:pt>
                <c:pt idx="2401">
                  <c:v>2.9584999999999999</c:v>
                </c:pt>
                <c:pt idx="2402">
                  <c:v>2.9594999999999998</c:v>
                </c:pt>
                <c:pt idx="2403">
                  <c:v>2.9609999999999999</c:v>
                </c:pt>
                <c:pt idx="2404">
                  <c:v>2.9620000000000002</c:v>
                </c:pt>
                <c:pt idx="2405">
                  <c:v>2.9630000000000001</c:v>
                </c:pt>
                <c:pt idx="2406">
                  <c:v>2.9645000000000001</c:v>
                </c:pt>
                <c:pt idx="2407">
                  <c:v>2.9655</c:v>
                </c:pt>
                <c:pt idx="2408">
                  <c:v>2.9670000000000001</c:v>
                </c:pt>
                <c:pt idx="2409">
                  <c:v>2.9685000000000001</c:v>
                </c:pt>
                <c:pt idx="2410">
                  <c:v>2.9704999999999999</c:v>
                </c:pt>
                <c:pt idx="2411">
                  <c:v>2.9714999999999998</c:v>
                </c:pt>
                <c:pt idx="2412">
                  <c:v>2.9729999999999999</c:v>
                </c:pt>
                <c:pt idx="2413">
                  <c:v>2.9740000000000002</c:v>
                </c:pt>
                <c:pt idx="2414">
                  <c:v>2.9754999999999998</c:v>
                </c:pt>
                <c:pt idx="2415">
                  <c:v>2.9769999999999999</c:v>
                </c:pt>
                <c:pt idx="2416">
                  <c:v>2.9780000000000002</c:v>
                </c:pt>
                <c:pt idx="2417">
                  <c:v>2.9794999999999998</c:v>
                </c:pt>
                <c:pt idx="2418">
                  <c:v>2.9805000000000001</c:v>
                </c:pt>
                <c:pt idx="2419">
                  <c:v>2.9820000000000002</c:v>
                </c:pt>
                <c:pt idx="2420">
                  <c:v>2.9834999999999998</c:v>
                </c:pt>
                <c:pt idx="2421">
                  <c:v>2.9845000000000002</c:v>
                </c:pt>
                <c:pt idx="2422">
                  <c:v>2.9860000000000002</c:v>
                </c:pt>
                <c:pt idx="2423">
                  <c:v>2.9874999999999998</c:v>
                </c:pt>
                <c:pt idx="2424">
                  <c:v>2.9889999999999999</c:v>
                </c:pt>
                <c:pt idx="2425">
                  <c:v>2.9904999999999999</c:v>
                </c:pt>
                <c:pt idx="2426">
                  <c:v>2.9914999999999998</c:v>
                </c:pt>
                <c:pt idx="2427">
                  <c:v>2.9929999999999999</c:v>
                </c:pt>
                <c:pt idx="2428">
                  <c:v>2.9940000000000002</c:v>
                </c:pt>
                <c:pt idx="2429">
                  <c:v>2.9950000000000001</c:v>
                </c:pt>
                <c:pt idx="2430">
                  <c:v>2.9965000000000002</c:v>
                </c:pt>
                <c:pt idx="2431">
                  <c:v>2.9975000000000001</c:v>
                </c:pt>
                <c:pt idx="2432">
                  <c:v>2.9990000000000001</c:v>
                </c:pt>
                <c:pt idx="2433">
                  <c:v>3.0005000000000002</c:v>
                </c:pt>
                <c:pt idx="2434">
                  <c:v>3.0019999999999998</c:v>
                </c:pt>
                <c:pt idx="2435">
                  <c:v>3.0030000000000001</c:v>
                </c:pt>
                <c:pt idx="2436">
                  <c:v>3.0045000000000002</c:v>
                </c:pt>
                <c:pt idx="2437">
                  <c:v>3.0059999999999998</c:v>
                </c:pt>
                <c:pt idx="2438">
                  <c:v>3.0070000000000001</c:v>
                </c:pt>
                <c:pt idx="2439">
                  <c:v>3.008</c:v>
                </c:pt>
                <c:pt idx="2440">
                  <c:v>3.0095000000000001</c:v>
                </c:pt>
                <c:pt idx="2441">
                  <c:v>3.0105</c:v>
                </c:pt>
                <c:pt idx="2442">
                  <c:v>3.0114999999999998</c:v>
                </c:pt>
                <c:pt idx="2443">
                  <c:v>3.0129999999999999</c:v>
                </c:pt>
                <c:pt idx="2444">
                  <c:v>3.0145</c:v>
                </c:pt>
                <c:pt idx="2445">
                  <c:v>3.0154999999999998</c:v>
                </c:pt>
                <c:pt idx="2446">
                  <c:v>3.0175000000000001</c:v>
                </c:pt>
                <c:pt idx="2447">
                  <c:v>3.0185</c:v>
                </c:pt>
                <c:pt idx="2448">
                  <c:v>3.02</c:v>
                </c:pt>
                <c:pt idx="2449">
                  <c:v>3.0215000000000001</c:v>
                </c:pt>
                <c:pt idx="2450">
                  <c:v>3.0230000000000001</c:v>
                </c:pt>
                <c:pt idx="2451">
                  <c:v>3.0249999999999999</c:v>
                </c:pt>
                <c:pt idx="2452">
                  <c:v>3.0265</c:v>
                </c:pt>
                <c:pt idx="2453">
                  <c:v>3.028</c:v>
                </c:pt>
                <c:pt idx="2454">
                  <c:v>3.0289999999999999</c:v>
                </c:pt>
                <c:pt idx="2455">
                  <c:v>3.0305</c:v>
                </c:pt>
                <c:pt idx="2456">
                  <c:v>3.0325000000000002</c:v>
                </c:pt>
                <c:pt idx="2457">
                  <c:v>3.0335000000000001</c:v>
                </c:pt>
                <c:pt idx="2458">
                  <c:v>3.0350000000000001</c:v>
                </c:pt>
                <c:pt idx="2459">
                  <c:v>3.0365000000000002</c:v>
                </c:pt>
                <c:pt idx="2460">
                  <c:v>3.0379999999999998</c:v>
                </c:pt>
                <c:pt idx="2461">
                  <c:v>3.0394999999999999</c:v>
                </c:pt>
                <c:pt idx="2462">
                  <c:v>3.0405000000000002</c:v>
                </c:pt>
                <c:pt idx="2463">
                  <c:v>3.0419999999999998</c:v>
                </c:pt>
                <c:pt idx="2464">
                  <c:v>3.0434999999999999</c:v>
                </c:pt>
                <c:pt idx="2465">
                  <c:v>3.0445000000000002</c:v>
                </c:pt>
                <c:pt idx="2466">
                  <c:v>3.0455000000000001</c:v>
                </c:pt>
                <c:pt idx="2467">
                  <c:v>3.0465</c:v>
                </c:pt>
                <c:pt idx="2468">
                  <c:v>3.048</c:v>
                </c:pt>
                <c:pt idx="2469">
                  <c:v>3.0495000000000001</c:v>
                </c:pt>
                <c:pt idx="2470">
                  <c:v>3.0505</c:v>
                </c:pt>
                <c:pt idx="2471">
                  <c:v>3.052</c:v>
                </c:pt>
                <c:pt idx="2472">
                  <c:v>3.0554999999999999</c:v>
                </c:pt>
                <c:pt idx="2473">
                  <c:v>3.0569999999999999</c:v>
                </c:pt>
                <c:pt idx="2474">
                  <c:v>3.0579999999999998</c:v>
                </c:pt>
                <c:pt idx="2475">
                  <c:v>3.0590000000000002</c:v>
                </c:pt>
                <c:pt idx="2476">
                  <c:v>3.0609999999999999</c:v>
                </c:pt>
                <c:pt idx="2477">
                  <c:v>3.0619999999999998</c:v>
                </c:pt>
                <c:pt idx="2478">
                  <c:v>3.0634999999999999</c:v>
                </c:pt>
                <c:pt idx="2479">
                  <c:v>3.0649999999999999</c:v>
                </c:pt>
                <c:pt idx="2480">
                  <c:v>3.0659999999999998</c:v>
                </c:pt>
                <c:pt idx="2481">
                  <c:v>3.0779999999999998</c:v>
                </c:pt>
                <c:pt idx="2482">
                  <c:v>3.08</c:v>
                </c:pt>
                <c:pt idx="2483">
                  <c:v>3.081</c:v>
                </c:pt>
                <c:pt idx="2484">
                  <c:v>3.0830000000000002</c:v>
                </c:pt>
                <c:pt idx="2485">
                  <c:v>3.0844999999999998</c:v>
                </c:pt>
                <c:pt idx="2486">
                  <c:v>3.0855000000000001</c:v>
                </c:pt>
                <c:pt idx="2487">
                  <c:v>3.0874999999999999</c:v>
                </c:pt>
                <c:pt idx="2488">
                  <c:v>3.0884999999999998</c:v>
                </c:pt>
                <c:pt idx="2489">
                  <c:v>3.09</c:v>
                </c:pt>
                <c:pt idx="2490">
                  <c:v>3.0910000000000002</c:v>
                </c:pt>
                <c:pt idx="2491">
                  <c:v>3.093</c:v>
                </c:pt>
                <c:pt idx="2492">
                  <c:v>3.0945</c:v>
                </c:pt>
                <c:pt idx="2493">
                  <c:v>3.0960000000000001</c:v>
                </c:pt>
                <c:pt idx="2494">
                  <c:v>3.0975000000000001</c:v>
                </c:pt>
                <c:pt idx="2495">
                  <c:v>3.0990000000000002</c:v>
                </c:pt>
                <c:pt idx="2496">
                  <c:v>3.101</c:v>
                </c:pt>
                <c:pt idx="2497">
                  <c:v>3.1030000000000002</c:v>
                </c:pt>
                <c:pt idx="2498">
                  <c:v>3.1044999999999998</c:v>
                </c:pt>
                <c:pt idx="2499">
                  <c:v>3.1059999999999999</c:v>
                </c:pt>
                <c:pt idx="2500">
                  <c:v>3.1074999999999999</c:v>
                </c:pt>
                <c:pt idx="2501">
                  <c:v>3.109</c:v>
                </c:pt>
                <c:pt idx="2502">
                  <c:v>3.1105</c:v>
                </c:pt>
                <c:pt idx="2503">
                  <c:v>3.1120000000000001</c:v>
                </c:pt>
                <c:pt idx="2504">
                  <c:v>3.1135000000000002</c:v>
                </c:pt>
                <c:pt idx="2505">
                  <c:v>3.1150000000000002</c:v>
                </c:pt>
                <c:pt idx="2506">
                  <c:v>3.117</c:v>
                </c:pt>
                <c:pt idx="2507">
                  <c:v>3.1190000000000002</c:v>
                </c:pt>
                <c:pt idx="2508">
                  <c:v>3.12</c:v>
                </c:pt>
                <c:pt idx="2509">
                  <c:v>3.1219999999999999</c:v>
                </c:pt>
                <c:pt idx="2510">
                  <c:v>3.1234999999999999</c:v>
                </c:pt>
                <c:pt idx="2511">
                  <c:v>3.1255000000000002</c:v>
                </c:pt>
                <c:pt idx="2512">
                  <c:v>3.1265000000000001</c:v>
                </c:pt>
                <c:pt idx="2513">
                  <c:v>3.1284999999999998</c:v>
                </c:pt>
                <c:pt idx="2514">
                  <c:v>3.1295000000000002</c:v>
                </c:pt>
                <c:pt idx="2515">
                  <c:v>3.1309999999999998</c:v>
                </c:pt>
                <c:pt idx="2516">
                  <c:v>3.133</c:v>
                </c:pt>
                <c:pt idx="2517">
                  <c:v>3.1339999999999999</c:v>
                </c:pt>
                <c:pt idx="2518">
                  <c:v>3.1355</c:v>
                </c:pt>
                <c:pt idx="2519">
                  <c:v>3.1375000000000002</c:v>
                </c:pt>
                <c:pt idx="2520">
                  <c:v>3.1389999999999998</c:v>
                </c:pt>
                <c:pt idx="2521">
                  <c:v>3.141</c:v>
                </c:pt>
                <c:pt idx="2522">
                  <c:v>3.1425000000000001</c:v>
                </c:pt>
                <c:pt idx="2523">
                  <c:v>3.1440000000000001</c:v>
                </c:pt>
                <c:pt idx="2524">
                  <c:v>3.1455000000000002</c:v>
                </c:pt>
                <c:pt idx="2525">
                  <c:v>3.1469999999999998</c:v>
                </c:pt>
                <c:pt idx="2526">
                  <c:v>3.1484999999999999</c:v>
                </c:pt>
                <c:pt idx="2527">
                  <c:v>3.1505000000000001</c:v>
                </c:pt>
                <c:pt idx="2528">
                  <c:v>3.1515</c:v>
                </c:pt>
                <c:pt idx="2529">
                  <c:v>3.153</c:v>
                </c:pt>
                <c:pt idx="2530">
                  <c:v>3.1545000000000001</c:v>
                </c:pt>
                <c:pt idx="2531">
                  <c:v>3.1564999999999999</c:v>
                </c:pt>
                <c:pt idx="2532">
                  <c:v>3.1579999999999999</c:v>
                </c:pt>
                <c:pt idx="2533">
                  <c:v>3.16</c:v>
                </c:pt>
                <c:pt idx="2534">
                  <c:v>3.161</c:v>
                </c:pt>
                <c:pt idx="2535">
                  <c:v>3.1629999999999998</c:v>
                </c:pt>
                <c:pt idx="2536">
                  <c:v>3.1640000000000001</c:v>
                </c:pt>
                <c:pt idx="2537">
                  <c:v>3.1655000000000002</c:v>
                </c:pt>
                <c:pt idx="2538">
                  <c:v>3.1675</c:v>
                </c:pt>
                <c:pt idx="2539">
                  <c:v>3.169</c:v>
                </c:pt>
                <c:pt idx="2540">
                  <c:v>3.1705000000000001</c:v>
                </c:pt>
                <c:pt idx="2541">
                  <c:v>3.1724999999999999</c:v>
                </c:pt>
                <c:pt idx="2542">
                  <c:v>3.1735000000000002</c:v>
                </c:pt>
                <c:pt idx="2543">
                  <c:v>3.1749999999999998</c:v>
                </c:pt>
                <c:pt idx="2544">
                  <c:v>3.177</c:v>
                </c:pt>
                <c:pt idx="2545">
                  <c:v>3.1785000000000001</c:v>
                </c:pt>
                <c:pt idx="2546">
                  <c:v>3.1795</c:v>
                </c:pt>
                <c:pt idx="2547">
                  <c:v>3.1815000000000002</c:v>
                </c:pt>
                <c:pt idx="2548">
                  <c:v>3.1825000000000001</c:v>
                </c:pt>
                <c:pt idx="2549">
                  <c:v>3.1844999999999999</c:v>
                </c:pt>
                <c:pt idx="2550">
                  <c:v>3.1855000000000002</c:v>
                </c:pt>
                <c:pt idx="2551">
                  <c:v>3.1875</c:v>
                </c:pt>
                <c:pt idx="2552">
                  <c:v>3.1884999999999999</c:v>
                </c:pt>
                <c:pt idx="2553">
                  <c:v>3.19</c:v>
                </c:pt>
                <c:pt idx="2554">
                  <c:v>3.1920000000000002</c:v>
                </c:pt>
                <c:pt idx="2555">
                  <c:v>3.1934999999999998</c:v>
                </c:pt>
                <c:pt idx="2556">
                  <c:v>3.1945000000000001</c:v>
                </c:pt>
                <c:pt idx="2557">
                  <c:v>3.1964999999999999</c:v>
                </c:pt>
                <c:pt idx="2558">
                  <c:v>3.1974999999999998</c:v>
                </c:pt>
                <c:pt idx="2559">
                  <c:v>3.1989999999999998</c:v>
                </c:pt>
                <c:pt idx="2560">
                  <c:v>3.2004999999999999</c:v>
                </c:pt>
                <c:pt idx="2561">
                  <c:v>3.202</c:v>
                </c:pt>
                <c:pt idx="2562">
                  <c:v>3.2035</c:v>
                </c:pt>
                <c:pt idx="2563">
                  <c:v>3.2050000000000001</c:v>
                </c:pt>
                <c:pt idx="2564">
                  <c:v>3.2069999999999999</c:v>
                </c:pt>
                <c:pt idx="2565">
                  <c:v>3.2080000000000002</c:v>
                </c:pt>
                <c:pt idx="2566">
                  <c:v>3.21</c:v>
                </c:pt>
                <c:pt idx="2567">
                  <c:v>3.2115</c:v>
                </c:pt>
                <c:pt idx="2568">
                  <c:v>3.2130000000000001</c:v>
                </c:pt>
                <c:pt idx="2569">
                  <c:v>3.2145000000000001</c:v>
                </c:pt>
                <c:pt idx="2570">
                  <c:v>3.2164999999999999</c:v>
                </c:pt>
                <c:pt idx="2571">
                  <c:v>3.2174999999999998</c:v>
                </c:pt>
                <c:pt idx="2572">
                  <c:v>3.2189999999999999</c:v>
                </c:pt>
                <c:pt idx="2573">
                  <c:v>3.2210000000000001</c:v>
                </c:pt>
                <c:pt idx="2574">
                  <c:v>3.222</c:v>
                </c:pt>
                <c:pt idx="2575">
                  <c:v>3.2235</c:v>
                </c:pt>
                <c:pt idx="2576">
                  <c:v>3.2250000000000001</c:v>
                </c:pt>
                <c:pt idx="2577">
                  <c:v>3.2265000000000001</c:v>
                </c:pt>
                <c:pt idx="2578">
                  <c:v>3.2280000000000002</c:v>
                </c:pt>
                <c:pt idx="2579">
                  <c:v>3.2294999999999998</c:v>
                </c:pt>
                <c:pt idx="2580">
                  <c:v>3.2315</c:v>
                </c:pt>
                <c:pt idx="2581">
                  <c:v>3.2324999999999999</c:v>
                </c:pt>
                <c:pt idx="2582">
                  <c:v>3.2345000000000002</c:v>
                </c:pt>
                <c:pt idx="2583">
                  <c:v>3.2360000000000002</c:v>
                </c:pt>
                <c:pt idx="2584">
                  <c:v>3.2374999999999998</c:v>
                </c:pt>
                <c:pt idx="2585">
                  <c:v>3.2385000000000002</c:v>
                </c:pt>
                <c:pt idx="2586">
                  <c:v>3.24</c:v>
                </c:pt>
                <c:pt idx="2587">
                  <c:v>3.2410000000000001</c:v>
                </c:pt>
                <c:pt idx="2588">
                  <c:v>3.2425000000000002</c:v>
                </c:pt>
                <c:pt idx="2589">
                  <c:v>3.2444999999999999</c:v>
                </c:pt>
                <c:pt idx="2590">
                  <c:v>3.2454999999999998</c:v>
                </c:pt>
                <c:pt idx="2591">
                  <c:v>3.2475000000000001</c:v>
                </c:pt>
                <c:pt idx="2592">
                  <c:v>3.2490000000000001</c:v>
                </c:pt>
                <c:pt idx="2593">
                  <c:v>3.2505000000000002</c:v>
                </c:pt>
                <c:pt idx="2594">
                  <c:v>3.2515000000000001</c:v>
                </c:pt>
                <c:pt idx="2595">
                  <c:v>3.2534999999999998</c:v>
                </c:pt>
                <c:pt idx="2596">
                  <c:v>3.2549999999999999</c:v>
                </c:pt>
                <c:pt idx="2597">
                  <c:v>3.2565</c:v>
                </c:pt>
                <c:pt idx="2598">
                  <c:v>3.2574999999999998</c:v>
                </c:pt>
                <c:pt idx="2599">
                  <c:v>3.2589999999999999</c:v>
                </c:pt>
                <c:pt idx="2600">
                  <c:v>3.26</c:v>
                </c:pt>
                <c:pt idx="2601">
                  <c:v>3.2614999999999998</c:v>
                </c:pt>
                <c:pt idx="2602">
                  <c:v>3.2625000000000002</c:v>
                </c:pt>
                <c:pt idx="2603">
                  <c:v>3.2639999999999998</c:v>
                </c:pt>
                <c:pt idx="2604">
                  <c:v>3.2654999999999998</c:v>
                </c:pt>
                <c:pt idx="2605">
                  <c:v>3.2665000000000002</c:v>
                </c:pt>
                <c:pt idx="2606">
                  <c:v>3.2679999999999998</c:v>
                </c:pt>
                <c:pt idx="2607">
                  <c:v>3.2694999999999999</c:v>
                </c:pt>
                <c:pt idx="2608">
                  <c:v>3.2709999999999999</c:v>
                </c:pt>
                <c:pt idx="2609">
                  <c:v>3.2719999999999998</c:v>
                </c:pt>
                <c:pt idx="2610">
                  <c:v>3.2734999999999999</c:v>
                </c:pt>
                <c:pt idx="2611">
                  <c:v>3.2749999999999999</c:v>
                </c:pt>
                <c:pt idx="2612">
                  <c:v>3.2759999999999998</c:v>
                </c:pt>
                <c:pt idx="2613">
                  <c:v>3.2774999999999999</c:v>
                </c:pt>
                <c:pt idx="2614">
                  <c:v>3.2789999999999999</c:v>
                </c:pt>
                <c:pt idx="2615">
                  <c:v>3.28</c:v>
                </c:pt>
                <c:pt idx="2616">
                  <c:v>3.2814999999999999</c:v>
                </c:pt>
                <c:pt idx="2617">
                  <c:v>3.2829999999999999</c:v>
                </c:pt>
                <c:pt idx="2618">
                  <c:v>3.2845</c:v>
                </c:pt>
                <c:pt idx="2619">
                  <c:v>3.286</c:v>
                </c:pt>
                <c:pt idx="2620">
                  <c:v>3.2875000000000001</c:v>
                </c:pt>
                <c:pt idx="2621">
                  <c:v>3.2890000000000001</c:v>
                </c:pt>
                <c:pt idx="2622">
                  <c:v>3.2905000000000002</c:v>
                </c:pt>
                <c:pt idx="2623">
                  <c:v>3.2919999999999998</c:v>
                </c:pt>
                <c:pt idx="2624">
                  <c:v>3.2934999999999999</c:v>
                </c:pt>
                <c:pt idx="2625">
                  <c:v>3.2945000000000002</c:v>
                </c:pt>
                <c:pt idx="2626">
                  <c:v>3.2959999999999998</c:v>
                </c:pt>
                <c:pt idx="2627">
                  <c:v>3.2970000000000002</c:v>
                </c:pt>
                <c:pt idx="2628">
                  <c:v>3.298</c:v>
                </c:pt>
                <c:pt idx="2629">
                  <c:v>3.2989999999999999</c:v>
                </c:pt>
                <c:pt idx="2630">
                  <c:v>3.3005</c:v>
                </c:pt>
                <c:pt idx="2631">
                  <c:v>3.302</c:v>
                </c:pt>
                <c:pt idx="2632">
                  <c:v>3.3029999999999999</c:v>
                </c:pt>
                <c:pt idx="2633">
                  <c:v>3.3039999999999998</c:v>
                </c:pt>
                <c:pt idx="2634">
                  <c:v>3.3050000000000002</c:v>
                </c:pt>
                <c:pt idx="2635">
                  <c:v>3.3065000000000002</c:v>
                </c:pt>
                <c:pt idx="2636">
                  <c:v>3.3075000000000001</c:v>
                </c:pt>
                <c:pt idx="2637">
                  <c:v>3.3085</c:v>
                </c:pt>
                <c:pt idx="2638">
                  <c:v>3.31</c:v>
                </c:pt>
                <c:pt idx="2639">
                  <c:v>3.3115000000000001</c:v>
                </c:pt>
                <c:pt idx="2640">
                  <c:v>3.3125</c:v>
                </c:pt>
                <c:pt idx="2641">
                  <c:v>3.3134999999999999</c:v>
                </c:pt>
                <c:pt idx="2642">
                  <c:v>3.3149999999999999</c:v>
                </c:pt>
                <c:pt idx="2643">
                  <c:v>3.3159999999999998</c:v>
                </c:pt>
                <c:pt idx="2644">
                  <c:v>3.3174999999999999</c:v>
                </c:pt>
                <c:pt idx="2645">
                  <c:v>3.3184999999999998</c:v>
                </c:pt>
                <c:pt idx="2646">
                  <c:v>3.3195000000000001</c:v>
                </c:pt>
                <c:pt idx="2647">
                  <c:v>3.3205</c:v>
                </c:pt>
                <c:pt idx="2648">
                  <c:v>3.3220000000000001</c:v>
                </c:pt>
                <c:pt idx="2649">
                  <c:v>3.323</c:v>
                </c:pt>
                <c:pt idx="2650">
                  <c:v>3.3245</c:v>
                </c:pt>
                <c:pt idx="2651">
                  <c:v>3.3264999999999998</c:v>
                </c:pt>
                <c:pt idx="2652">
                  <c:v>3.3275000000000001</c:v>
                </c:pt>
                <c:pt idx="2653">
                  <c:v>3.3290000000000002</c:v>
                </c:pt>
                <c:pt idx="2654">
                  <c:v>3.3304999999999998</c:v>
                </c:pt>
                <c:pt idx="2655">
                  <c:v>3.3319999999999999</c:v>
                </c:pt>
                <c:pt idx="2656">
                  <c:v>3.3330000000000002</c:v>
                </c:pt>
                <c:pt idx="2657">
                  <c:v>3.335</c:v>
                </c:pt>
                <c:pt idx="2658">
                  <c:v>3.3355000000000001</c:v>
                </c:pt>
                <c:pt idx="2659">
                  <c:v>3.3370000000000002</c:v>
                </c:pt>
                <c:pt idx="2660">
                  <c:v>3.3384999999999998</c:v>
                </c:pt>
                <c:pt idx="2661">
                  <c:v>3.34</c:v>
                </c:pt>
                <c:pt idx="2662">
                  <c:v>3.3410000000000002</c:v>
                </c:pt>
                <c:pt idx="2663">
                  <c:v>3.3424999999999998</c:v>
                </c:pt>
                <c:pt idx="2664">
                  <c:v>3.3445</c:v>
                </c:pt>
                <c:pt idx="2665">
                  <c:v>3.3454999999999999</c:v>
                </c:pt>
                <c:pt idx="2666">
                  <c:v>3.347</c:v>
                </c:pt>
                <c:pt idx="2667">
                  <c:v>3.3479999999999999</c:v>
                </c:pt>
                <c:pt idx="2668">
                  <c:v>3.3494999999999999</c:v>
                </c:pt>
                <c:pt idx="2669">
                  <c:v>3.3504999999999998</c:v>
                </c:pt>
                <c:pt idx="2670">
                  <c:v>3.3519999999999999</c:v>
                </c:pt>
                <c:pt idx="2671">
                  <c:v>3.3530000000000002</c:v>
                </c:pt>
                <c:pt idx="2672">
                  <c:v>3.3540000000000001</c:v>
                </c:pt>
                <c:pt idx="2673">
                  <c:v>3.3555000000000001</c:v>
                </c:pt>
                <c:pt idx="2674">
                  <c:v>3.3570000000000002</c:v>
                </c:pt>
                <c:pt idx="2675">
                  <c:v>3.3584999999999998</c:v>
                </c:pt>
                <c:pt idx="2676">
                  <c:v>3.3595000000000002</c:v>
                </c:pt>
                <c:pt idx="2677">
                  <c:v>3.3610000000000002</c:v>
                </c:pt>
                <c:pt idx="2678">
                  <c:v>3.3620000000000001</c:v>
                </c:pt>
                <c:pt idx="2679">
                  <c:v>3.3639999999999999</c:v>
                </c:pt>
                <c:pt idx="2680">
                  <c:v>3.3650000000000002</c:v>
                </c:pt>
                <c:pt idx="2681">
                  <c:v>3.3664999999999998</c:v>
                </c:pt>
                <c:pt idx="2682">
                  <c:v>3.3679999999999999</c:v>
                </c:pt>
                <c:pt idx="2683">
                  <c:v>3.3690000000000002</c:v>
                </c:pt>
                <c:pt idx="2684">
                  <c:v>3.37</c:v>
                </c:pt>
                <c:pt idx="2685">
                  <c:v>3.3715000000000002</c:v>
                </c:pt>
                <c:pt idx="2686">
                  <c:v>3.3725000000000001</c:v>
                </c:pt>
                <c:pt idx="2687">
                  <c:v>3.3740000000000001</c:v>
                </c:pt>
                <c:pt idx="2688">
                  <c:v>3.375</c:v>
                </c:pt>
                <c:pt idx="2689">
                  <c:v>3.3765000000000001</c:v>
                </c:pt>
                <c:pt idx="2690">
                  <c:v>3.3780000000000001</c:v>
                </c:pt>
                <c:pt idx="2691">
                  <c:v>3.38</c:v>
                </c:pt>
                <c:pt idx="2692">
                  <c:v>3.3815</c:v>
                </c:pt>
                <c:pt idx="2693">
                  <c:v>3.383</c:v>
                </c:pt>
                <c:pt idx="2694">
                  <c:v>3.3845000000000001</c:v>
                </c:pt>
                <c:pt idx="2695">
                  <c:v>3.3860000000000001</c:v>
                </c:pt>
                <c:pt idx="2696">
                  <c:v>3.387</c:v>
                </c:pt>
                <c:pt idx="2697">
                  <c:v>3.3885000000000001</c:v>
                </c:pt>
                <c:pt idx="2698">
                  <c:v>3.3895</c:v>
                </c:pt>
                <c:pt idx="2699">
                  <c:v>3.391</c:v>
                </c:pt>
                <c:pt idx="2700">
                  <c:v>3.3925000000000001</c:v>
                </c:pt>
                <c:pt idx="2701">
                  <c:v>3.3935</c:v>
                </c:pt>
                <c:pt idx="2702">
                  <c:v>3.395</c:v>
                </c:pt>
                <c:pt idx="2703">
                  <c:v>3.3965000000000001</c:v>
                </c:pt>
                <c:pt idx="2704">
                  <c:v>3.3980000000000001</c:v>
                </c:pt>
                <c:pt idx="2705">
                  <c:v>3.399</c:v>
                </c:pt>
                <c:pt idx="2706">
                  <c:v>3.4005000000000001</c:v>
                </c:pt>
                <c:pt idx="2707">
                  <c:v>3.4015</c:v>
                </c:pt>
                <c:pt idx="2708">
                  <c:v>3.403</c:v>
                </c:pt>
                <c:pt idx="2709">
                  <c:v>3.4039999999999999</c:v>
                </c:pt>
                <c:pt idx="2710">
                  <c:v>3.4049999999999998</c:v>
                </c:pt>
                <c:pt idx="2711">
                  <c:v>3.4060000000000001</c:v>
                </c:pt>
                <c:pt idx="2712">
                  <c:v>3.4075000000000002</c:v>
                </c:pt>
                <c:pt idx="2713">
                  <c:v>3.4089999999999998</c:v>
                </c:pt>
                <c:pt idx="2714">
                  <c:v>3.4104999999999999</c:v>
                </c:pt>
                <c:pt idx="2715">
                  <c:v>3.4115000000000002</c:v>
                </c:pt>
                <c:pt idx="2716">
                  <c:v>3.4125000000000001</c:v>
                </c:pt>
                <c:pt idx="2717">
                  <c:v>3.4144999999999999</c:v>
                </c:pt>
                <c:pt idx="2718">
                  <c:v>3.4155000000000002</c:v>
                </c:pt>
                <c:pt idx="2719">
                  <c:v>3.4165000000000001</c:v>
                </c:pt>
                <c:pt idx="2720">
                  <c:v>3.4184999999999999</c:v>
                </c:pt>
                <c:pt idx="2721">
                  <c:v>3.43</c:v>
                </c:pt>
                <c:pt idx="2722">
                  <c:v>3.4315000000000002</c:v>
                </c:pt>
                <c:pt idx="2723">
                  <c:v>3.4329999999999998</c:v>
                </c:pt>
                <c:pt idx="2724">
                  <c:v>3.4344999999999999</c:v>
                </c:pt>
                <c:pt idx="2725">
                  <c:v>3.4359999999999999</c:v>
                </c:pt>
                <c:pt idx="2726">
                  <c:v>3.4375</c:v>
                </c:pt>
                <c:pt idx="2727">
                  <c:v>3.4384999999999999</c:v>
                </c:pt>
                <c:pt idx="2728">
                  <c:v>3.4405000000000001</c:v>
                </c:pt>
                <c:pt idx="2729">
                  <c:v>3.4420000000000002</c:v>
                </c:pt>
                <c:pt idx="2730">
                  <c:v>3.4434999999999998</c:v>
                </c:pt>
                <c:pt idx="2731">
                  <c:v>3.4449999999999998</c:v>
                </c:pt>
                <c:pt idx="2732">
                  <c:v>3.4464999999999999</c:v>
                </c:pt>
                <c:pt idx="2733">
                  <c:v>3.448</c:v>
                </c:pt>
                <c:pt idx="2734">
                  <c:v>3.4495</c:v>
                </c:pt>
                <c:pt idx="2735">
                  <c:v>3.4514999999999998</c:v>
                </c:pt>
                <c:pt idx="2736">
                  <c:v>3.4525000000000001</c:v>
                </c:pt>
                <c:pt idx="2737">
                  <c:v>3.4544999999999999</c:v>
                </c:pt>
                <c:pt idx="2738">
                  <c:v>3.4554999999999998</c:v>
                </c:pt>
                <c:pt idx="2739">
                  <c:v>3.4575</c:v>
                </c:pt>
                <c:pt idx="2740">
                  <c:v>3.4590000000000001</c:v>
                </c:pt>
                <c:pt idx="2741">
                  <c:v>3.4609999999999999</c:v>
                </c:pt>
                <c:pt idx="2742">
                  <c:v>3.4624999999999999</c:v>
                </c:pt>
                <c:pt idx="2743">
                  <c:v>3.464</c:v>
                </c:pt>
                <c:pt idx="2744">
                  <c:v>3.4660000000000002</c:v>
                </c:pt>
                <c:pt idx="2745">
                  <c:v>3.4674999999999998</c:v>
                </c:pt>
                <c:pt idx="2746">
                  <c:v>3.4689999999999999</c:v>
                </c:pt>
                <c:pt idx="2747">
                  <c:v>3.4704999999999999</c:v>
                </c:pt>
                <c:pt idx="2748">
                  <c:v>3.472</c:v>
                </c:pt>
                <c:pt idx="2749">
                  <c:v>3.4740000000000002</c:v>
                </c:pt>
                <c:pt idx="2750">
                  <c:v>3.4750000000000001</c:v>
                </c:pt>
                <c:pt idx="2751">
                  <c:v>3.4769999999999999</c:v>
                </c:pt>
                <c:pt idx="2752">
                  <c:v>3.4784999999999999</c:v>
                </c:pt>
                <c:pt idx="2753">
                  <c:v>3.4805000000000001</c:v>
                </c:pt>
                <c:pt idx="2754">
                  <c:v>3.4815</c:v>
                </c:pt>
                <c:pt idx="2755">
                  <c:v>3.484</c:v>
                </c:pt>
                <c:pt idx="2756">
                  <c:v>3.4849999999999999</c:v>
                </c:pt>
                <c:pt idx="2757">
                  <c:v>3.4870000000000001</c:v>
                </c:pt>
                <c:pt idx="2758">
                  <c:v>3.4885000000000002</c:v>
                </c:pt>
                <c:pt idx="2759">
                  <c:v>3.4895</c:v>
                </c:pt>
                <c:pt idx="2760">
                  <c:v>3.4914999999999998</c:v>
                </c:pt>
                <c:pt idx="2761">
                  <c:v>3.4929999999999999</c:v>
                </c:pt>
                <c:pt idx="2762">
                  <c:v>3.4940000000000002</c:v>
                </c:pt>
                <c:pt idx="2763">
                  <c:v>3.496</c:v>
                </c:pt>
                <c:pt idx="2764">
                  <c:v>3.4980000000000002</c:v>
                </c:pt>
                <c:pt idx="2765">
                  <c:v>3.4994999999999998</c:v>
                </c:pt>
                <c:pt idx="2766">
                  <c:v>3.5015000000000001</c:v>
                </c:pt>
                <c:pt idx="2767">
                  <c:v>3.5030000000000001</c:v>
                </c:pt>
                <c:pt idx="2768">
                  <c:v>3.5045000000000002</c:v>
                </c:pt>
                <c:pt idx="2769">
                  <c:v>3.5059999999999998</c:v>
                </c:pt>
                <c:pt idx="2770">
                  <c:v>3.508</c:v>
                </c:pt>
                <c:pt idx="2771">
                  <c:v>3.5095000000000001</c:v>
                </c:pt>
                <c:pt idx="2772">
                  <c:v>3.5110000000000001</c:v>
                </c:pt>
                <c:pt idx="2773">
                  <c:v>3.5125000000000002</c:v>
                </c:pt>
                <c:pt idx="2774">
                  <c:v>3.5139999999999998</c:v>
                </c:pt>
                <c:pt idx="2775">
                  <c:v>3.5154999999999998</c:v>
                </c:pt>
                <c:pt idx="2776">
                  <c:v>3.5175000000000001</c:v>
                </c:pt>
                <c:pt idx="2777">
                  <c:v>3.5194999999999999</c:v>
                </c:pt>
                <c:pt idx="2778">
                  <c:v>3.5209999999999999</c:v>
                </c:pt>
                <c:pt idx="2779">
                  <c:v>3.5225</c:v>
                </c:pt>
                <c:pt idx="2780">
                  <c:v>3.524</c:v>
                </c:pt>
                <c:pt idx="2781">
                  <c:v>3.5255000000000001</c:v>
                </c:pt>
                <c:pt idx="2782">
                  <c:v>3.5270000000000001</c:v>
                </c:pt>
                <c:pt idx="2783">
                  <c:v>3.5289999999999999</c:v>
                </c:pt>
                <c:pt idx="2784">
                  <c:v>3.5305</c:v>
                </c:pt>
                <c:pt idx="2785">
                  <c:v>3.532</c:v>
                </c:pt>
                <c:pt idx="2786">
                  <c:v>3.5339999999999998</c:v>
                </c:pt>
                <c:pt idx="2787">
                  <c:v>3.5350000000000001</c:v>
                </c:pt>
                <c:pt idx="2788">
                  <c:v>3.5369999999999999</c:v>
                </c:pt>
                <c:pt idx="2789">
                  <c:v>3.5385</c:v>
                </c:pt>
                <c:pt idx="2790">
                  <c:v>3.5405000000000002</c:v>
                </c:pt>
                <c:pt idx="2791">
                  <c:v>3.5419999999999998</c:v>
                </c:pt>
                <c:pt idx="2792">
                  <c:v>3.544</c:v>
                </c:pt>
                <c:pt idx="2793">
                  <c:v>3.5449999999999999</c:v>
                </c:pt>
                <c:pt idx="2794">
                  <c:v>3.5465</c:v>
                </c:pt>
                <c:pt idx="2795">
                  <c:v>3.5485000000000002</c:v>
                </c:pt>
                <c:pt idx="2796">
                  <c:v>3.55</c:v>
                </c:pt>
                <c:pt idx="2797">
                  <c:v>3.5514999999999999</c:v>
                </c:pt>
                <c:pt idx="2798">
                  <c:v>3.5535000000000001</c:v>
                </c:pt>
                <c:pt idx="2799">
                  <c:v>3.5550000000000002</c:v>
                </c:pt>
                <c:pt idx="2800">
                  <c:v>3.5565000000000002</c:v>
                </c:pt>
                <c:pt idx="2801">
                  <c:v>3.5579999999999998</c:v>
                </c:pt>
                <c:pt idx="2802">
                  <c:v>3.5594999999999999</c:v>
                </c:pt>
                <c:pt idx="2803">
                  <c:v>3.5615000000000001</c:v>
                </c:pt>
                <c:pt idx="2804">
                  <c:v>3.5625</c:v>
                </c:pt>
                <c:pt idx="2805">
                  <c:v>3.5644999999999998</c:v>
                </c:pt>
                <c:pt idx="2806">
                  <c:v>3.5659999999999998</c:v>
                </c:pt>
                <c:pt idx="2807">
                  <c:v>3.5674999999999999</c:v>
                </c:pt>
                <c:pt idx="2808">
                  <c:v>3.5684999999999998</c:v>
                </c:pt>
                <c:pt idx="2809">
                  <c:v>3.57</c:v>
                </c:pt>
                <c:pt idx="2810">
                  <c:v>3.5720000000000001</c:v>
                </c:pt>
                <c:pt idx="2811">
                  <c:v>3.5735000000000001</c:v>
                </c:pt>
                <c:pt idx="2812">
                  <c:v>3.5750000000000002</c:v>
                </c:pt>
                <c:pt idx="2813">
                  <c:v>3.5764999999999998</c:v>
                </c:pt>
                <c:pt idx="2814">
                  <c:v>3.5779999999999998</c:v>
                </c:pt>
                <c:pt idx="2815">
                  <c:v>3.5790000000000002</c:v>
                </c:pt>
                <c:pt idx="2816">
                  <c:v>3.581</c:v>
                </c:pt>
                <c:pt idx="2817">
                  <c:v>3.5819999999999999</c:v>
                </c:pt>
                <c:pt idx="2818">
                  <c:v>3.5840000000000001</c:v>
                </c:pt>
                <c:pt idx="2819">
                  <c:v>3.5855000000000001</c:v>
                </c:pt>
                <c:pt idx="2820">
                  <c:v>3.5870000000000002</c:v>
                </c:pt>
                <c:pt idx="2821">
                  <c:v>3.5884999999999998</c:v>
                </c:pt>
                <c:pt idx="2822">
                  <c:v>3.5905</c:v>
                </c:pt>
                <c:pt idx="2823">
                  <c:v>3.5914999999999999</c:v>
                </c:pt>
                <c:pt idx="2824">
                  <c:v>3.5935000000000001</c:v>
                </c:pt>
                <c:pt idx="2825">
                  <c:v>3.5950000000000002</c:v>
                </c:pt>
                <c:pt idx="2826">
                  <c:v>3.597</c:v>
                </c:pt>
                <c:pt idx="2827">
                  <c:v>3.5979999999999999</c:v>
                </c:pt>
                <c:pt idx="2828">
                  <c:v>3.6</c:v>
                </c:pt>
                <c:pt idx="2829">
                  <c:v>3.601</c:v>
                </c:pt>
                <c:pt idx="2830">
                  <c:v>3.6025</c:v>
                </c:pt>
                <c:pt idx="2831">
                  <c:v>3.6044999999999998</c:v>
                </c:pt>
                <c:pt idx="2832">
                  <c:v>3.6059999999999999</c:v>
                </c:pt>
                <c:pt idx="2833">
                  <c:v>3.6074999999999999</c:v>
                </c:pt>
                <c:pt idx="2834">
                  <c:v>3.6095000000000002</c:v>
                </c:pt>
                <c:pt idx="2835">
                  <c:v>3.6105</c:v>
                </c:pt>
                <c:pt idx="2836">
                  <c:v>3.6124999999999998</c:v>
                </c:pt>
                <c:pt idx="2837">
                  <c:v>3.6135000000000002</c:v>
                </c:pt>
                <c:pt idx="2838">
                  <c:v>3.6154999999999999</c:v>
                </c:pt>
                <c:pt idx="2839">
                  <c:v>3.6164999999999998</c:v>
                </c:pt>
                <c:pt idx="2840">
                  <c:v>3.6185</c:v>
                </c:pt>
                <c:pt idx="2841">
                  <c:v>3.6194999999999999</c:v>
                </c:pt>
                <c:pt idx="2842">
                  <c:v>3.621</c:v>
                </c:pt>
                <c:pt idx="2843">
                  <c:v>3.6225000000000001</c:v>
                </c:pt>
                <c:pt idx="2844">
                  <c:v>3.6234999999999999</c:v>
                </c:pt>
                <c:pt idx="2845">
                  <c:v>3.6255000000000002</c:v>
                </c:pt>
                <c:pt idx="2846">
                  <c:v>3.6265000000000001</c:v>
                </c:pt>
                <c:pt idx="2847">
                  <c:v>3.6284999999999998</c:v>
                </c:pt>
                <c:pt idx="2848">
                  <c:v>3.6295000000000002</c:v>
                </c:pt>
                <c:pt idx="2849">
                  <c:v>3.6305000000000001</c:v>
                </c:pt>
                <c:pt idx="2850">
                  <c:v>3.6320000000000001</c:v>
                </c:pt>
                <c:pt idx="2851">
                  <c:v>3.6335000000000002</c:v>
                </c:pt>
                <c:pt idx="2852">
                  <c:v>3.6355</c:v>
                </c:pt>
                <c:pt idx="2853">
                  <c:v>3.6364999999999998</c:v>
                </c:pt>
                <c:pt idx="2854">
                  <c:v>3.6375000000000002</c:v>
                </c:pt>
                <c:pt idx="2855">
                  <c:v>3.6389999999999998</c:v>
                </c:pt>
                <c:pt idx="2856">
                  <c:v>3.6404999999999998</c:v>
                </c:pt>
                <c:pt idx="2857">
                  <c:v>3.6419999999999999</c:v>
                </c:pt>
                <c:pt idx="2858">
                  <c:v>3.6435</c:v>
                </c:pt>
                <c:pt idx="2859">
                  <c:v>3.645</c:v>
                </c:pt>
                <c:pt idx="2860">
                  <c:v>3.6465000000000001</c:v>
                </c:pt>
                <c:pt idx="2861">
                  <c:v>3.6480000000000001</c:v>
                </c:pt>
                <c:pt idx="2862">
                  <c:v>3.6495000000000002</c:v>
                </c:pt>
                <c:pt idx="2863">
                  <c:v>3.6509999999999998</c:v>
                </c:pt>
                <c:pt idx="2864">
                  <c:v>3.6524999999999999</c:v>
                </c:pt>
                <c:pt idx="2865">
                  <c:v>3.6539999999999999</c:v>
                </c:pt>
                <c:pt idx="2866">
                  <c:v>3.6549999999999998</c:v>
                </c:pt>
                <c:pt idx="2867">
                  <c:v>3.6560000000000001</c:v>
                </c:pt>
                <c:pt idx="2868">
                  <c:v>3.6579999999999999</c:v>
                </c:pt>
                <c:pt idx="2869">
                  <c:v>3.6589999999999998</c:v>
                </c:pt>
                <c:pt idx="2870">
                  <c:v>3.66</c:v>
                </c:pt>
                <c:pt idx="2871">
                  <c:v>3.661</c:v>
                </c:pt>
                <c:pt idx="2872">
                  <c:v>3.6625000000000001</c:v>
                </c:pt>
                <c:pt idx="2873">
                  <c:v>3.6635</c:v>
                </c:pt>
                <c:pt idx="2874">
                  <c:v>3.6644999999999999</c:v>
                </c:pt>
                <c:pt idx="2875">
                  <c:v>3.6659999999999999</c:v>
                </c:pt>
                <c:pt idx="2876">
                  <c:v>3.6669999999999998</c:v>
                </c:pt>
                <c:pt idx="2877">
                  <c:v>3.6680000000000001</c:v>
                </c:pt>
                <c:pt idx="2878">
                  <c:v>3.6695000000000002</c:v>
                </c:pt>
                <c:pt idx="2879">
                  <c:v>3.6705000000000001</c:v>
                </c:pt>
                <c:pt idx="2880">
                  <c:v>3.6720000000000002</c:v>
                </c:pt>
                <c:pt idx="2881">
                  <c:v>3.673</c:v>
                </c:pt>
                <c:pt idx="2882">
                  <c:v>3.6745000000000001</c:v>
                </c:pt>
                <c:pt idx="2883">
                  <c:v>3.6755</c:v>
                </c:pt>
                <c:pt idx="2884">
                  <c:v>3.6764999999999999</c:v>
                </c:pt>
                <c:pt idx="2885">
                  <c:v>3.6775000000000002</c:v>
                </c:pt>
                <c:pt idx="2886">
                  <c:v>3.6785000000000001</c:v>
                </c:pt>
                <c:pt idx="2887">
                  <c:v>3.6795</c:v>
                </c:pt>
                <c:pt idx="2888">
                  <c:v>3.6804999999999999</c:v>
                </c:pt>
                <c:pt idx="2889">
                  <c:v>3.6819999999999999</c:v>
                </c:pt>
                <c:pt idx="2890">
                  <c:v>3.6829999999999998</c:v>
                </c:pt>
                <c:pt idx="2891">
                  <c:v>3.6840000000000002</c:v>
                </c:pt>
                <c:pt idx="2892">
                  <c:v>3.6855000000000002</c:v>
                </c:pt>
                <c:pt idx="2893">
                  <c:v>3.6869999999999998</c:v>
                </c:pt>
                <c:pt idx="2894">
                  <c:v>3.6875</c:v>
                </c:pt>
                <c:pt idx="2895">
                  <c:v>3.6890000000000001</c:v>
                </c:pt>
                <c:pt idx="2896">
                  <c:v>3.6905000000000001</c:v>
                </c:pt>
                <c:pt idx="2897">
                  <c:v>3.6915</c:v>
                </c:pt>
                <c:pt idx="2898">
                  <c:v>3.6930000000000001</c:v>
                </c:pt>
                <c:pt idx="2899">
                  <c:v>3.694</c:v>
                </c:pt>
                <c:pt idx="2900">
                  <c:v>3.6955</c:v>
                </c:pt>
                <c:pt idx="2901">
                  <c:v>3.6970000000000001</c:v>
                </c:pt>
                <c:pt idx="2902">
                  <c:v>3.698</c:v>
                </c:pt>
                <c:pt idx="2903">
                  <c:v>3.6989999999999998</c:v>
                </c:pt>
                <c:pt idx="2904">
                  <c:v>3.7004999999999999</c:v>
                </c:pt>
                <c:pt idx="2905">
                  <c:v>3.702</c:v>
                </c:pt>
                <c:pt idx="2906">
                  <c:v>3.7035</c:v>
                </c:pt>
                <c:pt idx="2907">
                  <c:v>3.7044999999999999</c:v>
                </c:pt>
                <c:pt idx="2908">
                  <c:v>3.706</c:v>
                </c:pt>
                <c:pt idx="2909">
                  <c:v>3.7080000000000002</c:v>
                </c:pt>
                <c:pt idx="2910">
                  <c:v>3.71</c:v>
                </c:pt>
                <c:pt idx="2911">
                  <c:v>3.7109999999999999</c:v>
                </c:pt>
                <c:pt idx="2912">
                  <c:v>3.7124999999999999</c:v>
                </c:pt>
                <c:pt idx="2913">
                  <c:v>3.7134999999999998</c:v>
                </c:pt>
                <c:pt idx="2914">
                  <c:v>3.7149999999999999</c:v>
                </c:pt>
                <c:pt idx="2915">
                  <c:v>3.7160000000000002</c:v>
                </c:pt>
                <c:pt idx="2916">
                  <c:v>3.7174999999999998</c:v>
                </c:pt>
                <c:pt idx="2917">
                  <c:v>3.7189999999999999</c:v>
                </c:pt>
                <c:pt idx="2918">
                  <c:v>3.7204999999999999</c:v>
                </c:pt>
                <c:pt idx="2919">
                  <c:v>3.722</c:v>
                </c:pt>
                <c:pt idx="2920">
                  <c:v>3.7235</c:v>
                </c:pt>
                <c:pt idx="2921">
                  <c:v>3.7250000000000001</c:v>
                </c:pt>
                <c:pt idx="2922">
                  <c:v>3.7265000000000001</c:v>
                </c:pt>
                <c:pt idx="2923">
                  <c:v>3.7275</c:v>
                </c:pt>
                <c:pt idx="2924">
                  <c:v>3.7284999999999999</c:v>
                </c:pt>
                <c:pt idx="2925">
                  <c:v>3.73</c:v>
                </c:pt>
                <c:pt idx="2926">
                  <c:v>3.7309999999999999</c:v>
                </c:pt>
                <c:pt idx="2927">
                  <c:v>3.7324999999999999</c:v>
                </c:pt>
                <c:pt idx="2928">
                  <c:v>3.734</c:v>
                </c:pt>
                <c:pt idx="2929">
                  <c:v>3.7355</c:v>
                </c:pt>
                <c:pt idx="2930">
                  <c:v>3.7364999999999999</c:v>
                </c:pt>
                <c:pt idx="2931">
                  <c:v>3.738</c:v>
                </c:pt>
                <c:pt idx="2932">
                  <c:v>3.7395</c:v>
                </c:pt>
                <c:pt idx="2933">
                  <c:v>3.7414999999999998</c:v>
                </c:pt>
                <c:pt idx="2934">
                  <c:v>3.7425000000000002</c:v>
                </c:pt>
                <c:pt idx="2935">
                  <c:v>3.7440000000000002</c:v>
                </c:pt>
                <c:pt idx="2936">
                  <c:v>3.7450000000000001</c:v>
                </c:pt>
                <c:pt idx="2937">
                  <c:v>3.7465000000000002</c:v>
                </c:pt>
                <c:pt idx="2938">
                  <c:v>3.7475000000000001</c:v>
                </c:pt>
                <c:pt idx="2939">
                  <c:v>3.7494999999999998</c:v>
                </c:pt>
                <c:pt idx="2940">
                  <c:v>3.7505000000000002</c:v>
                </c:pt>
                <c:pt idx="2941">
                  <c:v>3.7519999999999998</c:v>
                </c:pt>
                <c:pt idx="2942">
                  <c:v>3.7530000000000001</c:v>
                </c:pt>
                <c:pt idx="2943">
                  <c:v>3.7545000000000002</c:v>
                </c:pt>
                <c:pt idx="2944">
                  <c:v>3.7559999999999998</c:v>
                </c:pt>
                <c:pt idx="2945">
                  <c:v>3.7570000000000001</c:v>
                </c:pt>
                <c:pt idx="2946">
                  <c:v>3.7585000000000002</c:v>
                </c:pt>
                <c:pt idx="2947">
                  <c:v>3.76</c:v>
                </c:pt>
                <c:pt idx="2948">
                  <c:v>3.7614999999999998</c:v>
                </c:pt>
                <c:pt idx="2949">
                  <c:v>3.7629999999999999</c:v>
                </c:pt>
                <c:pt idx="2950">
                  <c:v>3.7639999999999998</c:v>
                </c:pt>
                <c:pt idx="2951">
                  <c:v>3.7654999999999998</c:v>
                </c:pt>
                <c:pt idx="2952">
                  <c:v>3.7669999999999999</c:v>
                </c:pt>
                <c:pt idx="2953">
                  <c:v>3.7685</c:v>
                </c:pt>
                <c:pt idx="2954">
                  <c:v>3.7705000000000002</c:v>
                </c:pt>
                <c:pt idx="2955">
                  <c:v>3.7715000000000001</c:v>
                </c:pt>
                <c:pt idx="2956">
                  <c:v>3.7749999999999999</c:v>
                </c:pt>
                <c:pt idx="2957">
                  <c:v>3.7835000000000001</c:v>
                </c:pt>
                <c:pt idx="2958">
                  <c:v>3.7854999999999999</c:v>
                </c:pt>
                <c:pt idx="2959">
                  <c:v>3.7869999999999999</c:v>
                </c:pt>
                <c:pt idx="2960">
                  <c:v>3.7885</c:v>
                </c:pt>
                <c:pt idx="2961">
                  <c:v>3.79</c:v>
                </c:pt>
                <c:pt idx="2962">
                  <c:v>3.7919999999999998</c:v>
                </c:pt>
                <c:pt idx="2963">
                  <c:v>3.7930000000000001</c:v>
                </c:pt>
                <c:pt idx="2964">
                  <c:v>3.7949999999999999</c:v>
                </c:pt>
                <c:pt idx="2965">
                  <c:v>3.7959999999999998</c:v>
                </c:pt>
                <c:pt idx="2966">
                  <c:v>3.7974999999999999</c:v>
                </c:pt>
                <c:pt idx="2967">
                  <c:v>3.7989999999999999</c:v>
                </c:pt>
                <c:pt idx="2968">
                  <c:v>3.8010000000000002</c:v>
                </c:pt>
                <c:pt idx="2969">
                  <c:v>3.8029999999999999</c:v>
                </c:pt>
                <c:pt idx="2970">
                  <c:v>3.8045</c:v>
                </c:pt>
                <c:pt idx="2971">
                  <c:v>3.8065000000000002</c:v>
                </c:pt>
                <c:pt idx="2972">
                  <c:v>3.8079999999999998</c:v>
                </c:pt>
                <c:pt idx="2973">
                  <c:v>3.8094999999999999</c:v>
                </c:pt>
                <c:pt idx="2974">
                  <c:v>3.8109999999999999</c:v>
                </c:pt>
                <c:pt idx="2975">
                  <c:v>3.8130000000000002</c:v>
                </c:pt>
                <c:pt idx="2976">
                  <c:v>3.8140000000000001</c:v>
                </c:pt>
                <c:pt idx="2977">
                  <c:v>3.8159999999999998</c:v>
                </c:pt>
                <c:pt idx="2978">
                  <c:v>3.8174999999999999</c:v>
                </c:pt>
                <c:pt idx="2979">
                  <c:v>3.8195000000000001</c:v>
                </c:pt>
                <c:pt idx="2980">
                  <c:v>3.8214999999999999</c:v>
                </c:pt>
                <c:pt idx="2981">
                  <c:v>3.823</c:v>
                </c:pt>
                <c:pt idx="2982">
                  <c:v>3.8239999999999998</c:v>
                </c:pt>
                <c:pt idx="2983">
                  <c:v>3.8260000000000001</c:v>
                </c:pt>
                <c:pt idx="2984">
                  <c:v>3.8275000000000001</c:v>
                </c:pt>
                <c:pt idx="2985">
                  <c:v>3.8290000000000002</c:v>
                </c:pt>
                <c:pt idx="2986">
                  <c:v>3.8304999999999998</c:v>
                </c:pt>
                <c:pt idx="2987">
                  <c:v>3.8319999999999999</c:v>
                </c:pt>
                <c:pt idx="2988">
                  <c:v>3.8340000000000001</c:v>
                </c:pt>
                <c:pt idx="2989">
                  <c:v>3.835</c:v>
                </c:pt>
                <c:pt idx="2990">
                  <c:v>3.8370000000000002</c:v>
                </c:pt>
                <c:pt idx="2991">
                  <c:v>3.839</c:v>
                </c:pt>
                <c:pt idx="2992">
                  <c:v>3.8405</c:v>
                </c:pt>
                <c:pt idx="2993">
                  <c:v>3.8420000000000001</c:v>
                </c:pt>
                <c:pt idx="2994">
                  <c:v>3.8439999999999999</c:v>
                </c:pt>
                <c:pt idx="2995">
                  <c:v>3.8460000000000001</c:v>
                </c:pt>
                <c:pt idx="2996">
                  <c:v>3.8475000000000001</c:v>
                </c:pt>
                <c:pt idx="2997">
                  <c:v>3.8485</c:v>
                </c:pt>
                <c:pt idx="2998">
                  <c:v>3.8504999999999998</c:v>
                </c:pt>
                <c:pt idx="2999">
                  <c:v>3.8519999999999999</c:v>
                </c:pt>
                <c:pt idx="3000">
                  <c:v>3.8540000000000001</c:v>
                </c:pt>
                <c:pt idx="3001">
                  <c:v>3.855</c:v>
                </c:pt>
                <c:pt idx="3002">
                  <c:v>3.8570000000000002</c:v>
                </c:pt>
                <c:pt idx="3003">
                  <c:v>3.859</c:v>
                </c:pt>
                <c:pt idx="3004">
                  <c:v>3.8605</c:v>
                </c:pt>
                <c:pt idx="3005">
                  <c:v>3.8620000000000001</c:v>
                </c:pt>
                <c:pt idx="3006">
                  <c:v>3.8639999999999999</c:v>
                </c:pt>
                <c:pt idx="3007">
                  <c:v>3.8660000000000001</c:v>
                </c:pt>
                <c:pt idx="3008">
                  <c:v>3.8675000000000002</c:v>
                </c:pt>
                <c:pt idx="3009">
                  <c:v>3.8690000000000002</c:v>
                </c:pt>
                <c:pt idx="3010">
                  <c:v>3.8704999999999998</c:v>
                </c:pt>
                <c:pt idx="3011">
                  <c:v>3.8725000000000001</c:v>
                </c:pt>
                <c:pt idx="3012">
                  <c:v>3.8734999999999999</c:v>
                </c:pt>
                <c:pt idx="3013">
                  <c:v>3.8755000000000002</c:v>
                </c:pt>
                <c:pt idx="3014">
                  <c:v>3.8769999999999998</c:v>
                </c:pt>
                <c:pt idx="3015">
                  <c:v>3.879</c:v>
                </c:pt>
                <c:pt idx="3016">
                  <c:v>3.8805000000000001</c:v>
                </c:pt>
                <c:pt idx="3017">
                  <c:v>3.8824999999999998</c:v>
                </c:pt>
                <c:pt idx="3018">
                  <c:v>3.8839999999999999</c:v>
                </c:pt>
                <c:pt idx="3019">
                  <c:v>3.8855</c:v>
                </c:pt>
                <c:pt idx="3020">
                  <c:v>3.887</c:v>
                </c:pt>
                <c:pt idx="3021">
                  <c:v>3.8889999999999998</c:v>
                </c:pt>
                <c:pt idx="3022">
                  <c:v>3.8904999999999998</c:v>
                </c:pt>
                <c:pt idx="3023">
                  <c:v>3.8919999999999999</c:v>
                </c:pt>
                <c:pt idx="3024">
                  <c:v>3.8940000000000001</c:v>
                </c:pt>
                <c:pt idx="3025">
                  <c:v>3.895</c:v>
                </c:pt>
                <c:pt idx="3026">
                  <c:v>3.8969999999999998</c:v>
                </c:pt>
                <c:pt idx="3027">
                  <c:v>3.8984999999999999</c:v>
                </c:pt>
                <c:pt idx="3028">
                  <c:v>3.9005000000000001</c:v>
                </c:pt>
                <c:pt idx="3029">
                  <c:v>3.9020000000000001</c:v>
                </c:pt>
                <c:pt idx="3030">
                  <c:v>3.9039999999999999</c:v>
                </c:pt>
                <c:pt idx="3031">
                  <c:v>3.9049999999999998</c:v>
                </c:pt>
                <c:pt idx="3032">
                  <c:v>3.907</c:v>
                </c:pt>
                <c:pt idx="3033">
                  <c:v>3.9085000000000001</c:v>
                </c:pt>
                <c:pt idx="3034">
                  <c:v>3.91</c:v>
                </c:pt>
                <c:pt idx="3035">
                  <c:v>3.9125000000000001</c:v>
                </c:pt>
                <c:pt idx="3036">
                  <c:v>3.9135</c:v>
                </c:pt>
                <c:pt idx="3037">
                  <c:v>3.915</c:v>
                </c:pt>
                <c:pt idx="3038">
                  <c:v>3.9169999999999998</c:v>
                </c:pt>
                <c:pt idx="3039">
                  <c:v>3.9184999999999999</c:v>
                </c:pt>
                <c:pt idx="3040">
                  <c:v>3.9205000000000001</c:v>
                </c:pt>
                <c:pt idx="3041">
                  <c:v>3.9215</c:v>
                </c:pt>
                <c:pt idx="3042">
                  <c:v>3.9235000000000002</c:v>
                </c:pt>
                <c:pt idx="3043">
                  <c:v>3.9249999999999998</c:v>
                </c:pt>
                <c:pt idx="3044">
                  <c:v>3.927</c:v>
                </c:pt>
                <c:pt idx="3045">
                  <c:v>3.9279999999999999</c:v>
                </c:pt>
                <c:pt idx="3046">
                  <c:v>3.93</c:v>
                </c:pt>
                <c:pt idx="3047">
                  <c:v>3.9319999999999999</c:v>
                </c:pt>
                <c:pt idx="3048">
                  <c:v>3.9335</c:v>
                </c:pt>
                <c:pt idx="3049">
                  <c:v>3.9355000000000002</c:v>
                </c:pt>
                <c:pt idx="3050">
                  <c:v>3.9369999999999998</c:v>
                </c:pt>
                <c:pt idx="3051">
                  <c:v>3.9380000000000002</c:v>
                </c:pt>
                <c:pt idx="3052">
                  <c:v>3.94</c:v>
                </c:pt>
                <c:pt idx="3053">
                  <c:v>3.9415</c:v>
                </c:pt>
                <c:pt idx="3054">
                  <c:v>3.9430000000000001</c:v>
                </c:pt>
                <c:pt idx="3055">
                  <c:v>3.9445000000000001</c:v>
                </c:pt>
                <c:pt idx="3056">
                  <c:v>3.9464999999999999</c:v>
                </c:pt>
                <c:pt idx="3057">
                  <c:v>3.9474999999999998</c:v>
                </c:pt>
                <c:pt idx="3058">
                  <c:v>3.9495</c:v>
                </c:pt>
                <c:pt idx="3059">
                  <c:v>3.9510000000000001</c:v>
                </c:pt>
                <c:pt idx="3060">
                  <c:v>3.9529999999999998</c:v>
                </c:pt>
                <c:pt idx="3061">
                  <c:v>3.9550000000000001</c:v>
                </c:pt>
                <c:pt idx="3062">
                  <c:v>3.956</c:v>
                </c:pt>
                <c:pt idx="3063">
                  <c:v>3.9580000000000002</c:v>
                </c:pt>
                <c:pt idx="3064">
                  <c:v>3.9594999999999998</c:v>
                </c:pt>
                <c:pt idx="3065">
                  <c:v>3.9609999999999999</c:v>
                </c:pt>
                <c:pt idx="3066">
                  <c:v>3.9624999999999999</c:v>
                </c:pt>
                <c:pt idx="3067">
                  <c:v>3.964</c:v>
                </c:pt>
                <c:pt idx="3068">
                  <c:v>3.9655</c:v>
                </c:pt>
                <c:pt idx="3069">
                  <c:v>3.9670000000000001</c:v>
                </c:pt>
                <c:pt idx="3070">
                  <c:v>3.9685000000000001</c:v>
                </c:pt>
                <c:pt idx="3071">
                  <c:v>3.97</c:v>
                </c:pt>
                <c:pt idx="3072">
                  <c:v>3.9714999999999998</c:v>
                </c:pt>
                <c:pt idx="3073">
                  <c:v>3.9735</c:v>
                </c:pt>
                <c:pt idx="3074">
                  <c:v>3.9750000000000001</c:v>
                </c:pt>
                <c:pt idx="3075">
                  <c:v>3.9765000000000001</c:v>
                </c:pt>
                <c:pt idx="3076">
                  <c:v>3.9775</c:v>
                </c:pt>
                <c:pt idx="3077">
                  <c:v>3.9790000000000001</c:v>
                </c:pt>
                <c:pt idx="3078">
                  <c:v>3.98</c:v>
                </c:pt>
                <c:pt idx="3079">
                  <c:v>3.9815</c:v>
                </c:pt>
                <c:pt idx="3080">
                  <c:v>3.9830000000000001</c:v>
                </c:pt>
                <c:pt idx="3081">
                  <c:v>3.9845000000000002</c:v>
                </c:pt>
                <c:pt idx="3082">
                  <c:v>3.9855</c:v>
                </c:pt>
                <c:pt idx="3083">
                  <c:v>3.9870000000000001</c:v>
                </c:pt>
                <c:pt idx="3084">
                  <c:v>3.9889999999999999</c:v>
                </c:pt>
                <c:pt idx="3085">
                  <c:v>3.99</c:v>
                </c:pt>
                <c:pt idx="3086">
                  <c:v>3.9914999999999998</c:v>
                </c:pt>
                <c:pt idx="3087">
                  <c:v>3.9929999999999999</c:v>
                </c:pt>
                <c:pt idx="3088">
                  <c:v>3.9944999999999999</c:v>
                </c:pt>
                <c:pt idx="3089">
                  <c:v>3.9954999999999998</c:v>
                </c:pt>
                <c:pt idx="3090">
                  <c:v>3.9969999999999999</c:v>
                </c:pt>
                <c:pt idx="3091">
                  <c:v>3.9980000000000002</c:v>
                </c:pt>
                <c:pt idx="3092">
                  <c:v>3.9994999999999998</c:v>
                </c:pt>
                <c:pt idx="3093">
                  <c:v>4.0004999999999997</c:v>
                </c:pt>
                <c:pt idx="3094">
                  <c:v>4.0015000000000001</c:v>
                </c:pt>
                <c:pt idx="3095">
                  <c:v>4.0030000000000001</c:v>
                </c:pt>
                <c:pt idx="3096">
                  <c:v>4.0045000000000002</c:v>
                </c:pt>
                <c:pt idx="3097">
                  <c:v>4.0060000000000002</c:v>
                </c:pt>
                <c:pt idx="3098">
                  <c:v>4.0069999999999997</c:v>
                </c:pt>
                <c:pt idx="3099">
                  <c:v>4.008</c:v>
                </c:pt>
                <c:pt idx="3100">
                  <c:v>4.0090000000000003</c:v>
                </c:pt>
                <c:pt idx="3101">
                  <c:v>4.0105000000000004</c:v>
                </c:pt>
                <c:pt idx="3102">
                  <c:v>4.0119999999999996</c:v>
                </c:pt>
                <c:pt idx="3103">
                  <c:v>4.0129999999999999</c:v>
                </c:pt>
                <c:pt idx="3104">
                  <c:v>4.0140000000000002</c:v>
                </c:pt>
                <c:pt idx="3105">
                  <c:v>4.0155000000000003</c:v>
                </c:pt>
                <c:pt idx="3106">
                  <c:v>4.0164999999999997</c:v>
                </c:pt>
                <c:pt idx="3107">
                  <c:v>4.0179999999999998</c:v>
                </c:pt>
                <c:pt idx="3108">
                  <c:v>4.0190000000000001</c:v>
                </c:pt>
                <c:pt idx="3109">
                  <c:v>4.0199999999999996</c:v>
                </c:pt>
                <c:pt idx="3110">
                  <c:v>4.0209999999999999</c:v>
                </c:pt>
                <c:pt idx="3111">
                  <c:v>4.0225</c:v>
                </c:pt>
                <c:pt idx="3112">
                  <c:v>4.0235000000000003</c:v>
                </c:pt>
                <c:pt idx="3113">
                  <c:v>4.0244999999999997</c:v>
                </c:pt>
                <c:pt idx="3114">
                  <c:v>4.0255000000000001</c:v>
                </c:pt>
                <c:pt idx="3115">
                  <c:v>4.0265000000000004</c:v>
                </c:pt>
                <c:pt idx="3116">
                  <c:v>4.0274999999999999</c:v>
                </c:pt>
                <c:pt idx="3117">
                  <c:v>4.0285000000000002</c:v>
                </c:pt>
                <c:pt idx="3118">
                  <c:v>4.03</c:v>
                </c:pt>
                <c:pt idx="3119">
                  <c:v>4.0309999999999997</c:v>
                </c:pt>
                <c:pt idx="3120">
                  <c:v>4.0324999999999998</c:v>
                </c:pt>
                <c:pt idx="3121">
                  <c:v>4.0339999999999998</c:v>
                </c:pt>
                <c:pt idx="3122">
                  <c:v>4.0350000000000001</c:v>
                </c:pt>
                <c:pt idx="3123">
                  <c:v>4.0359999999999996</c:v>
                </c:pt>
                <c:pt idx="3124">
                  <c:v>4.0374999999999996</c:v>
                </c:pt>
                <c:pt idx="3125">
                  <c:v>4.0389999999999997</c:v>
                </c:pt>
                <c:pt idx="3126">
                  <c:v>4.04</c:v>
                </c:pt>
                <c:pt idx="3127">
                  <c:v>4.0415000000000001</c:v>
                </c:pt>
                <c:pt idx="3128">
                  <c:v>4.0430000000000001</c:v>
                </c:pt>
                <c:pt idx="3129">
                  <c:v>4.0445000000000002</c:v>
                </c:pt>
                <c:pt idx="3130">
                  <c:v>4.0454999999999997</c:v>
                </c:pt>
                <c:pt idx="3131">
                  <c:v>4.0469999999999997</c:v>
                </c:pt>
                <c:pt idx="3132">
                  <c:v>4.0490000000000004</c:v>
                </c:pt>
                <c:pt idx="3133">
                  <c:v>4.05</c:v>
                </c:pt>
                <c:pt idx="3134">
                  <c:v>4.0514999999999999</c:v>
                </c:pt>
                <c:pt idx="3135">
                  <c:v>4.0525000000000002</c:v>
                </c:pt>
                <c:pt idx="3136">
                  <c:v>4.0540000000000003</c:v>
                </c:pt>
                <c:pt idx="3137">
                  <c:v>4.0555000000000003</c:v>
                </c:pt>
                <c:pt idx="3138">
                  <c:v>4.0570000000000004</c:v>
                </c:pt>
                <c:pt idx="3139">
                  <c:v>4.0585000000000004</c:v>
                </c:pt>
                <c:pt idx="3140">
                  <c:v>4.0599999999999996</c:v>
                </c:pt>
                <c:pt idx="3141">
                  <c:v>4.0620000000000003</c:v>
                </c:pt>
                <c:pt idx="3142">
                  <c:v>4.0635000000000003</c:v>
                </c:pt>
                <c:pt idx="3143">
                  <c:v>4.0650000000000004</c:v>
                </c:pt>
                <c:pt idx="3144">
                  <c:v>4.0659999999999998</c:v>
                </c:pt>
                <c:pt idx="3145">
                  <c:v>4.0679999999999996</c:v>
                </c:pt>
                <c:pt idx="3146">
                  <c:v>4.069</c:v>
                </c:pt>
                <c:pt idx="3147">
                  <c:v>4.07</c:v>
                </c:pt>
                <c:pt idx="3148">
                  <c:v>4.0715000000000003</c:v>
                </c:pt>
                <c:pt idx="3149">
                  <c:v>4.0724999999999998</c:v>
                </c:pt>
                <c:pt idx="3150">
                  <c:v>4.0739999999999998</c:v>
                </c:pt>
                <c:pt idx="3151">
                  <c:v>4.0754999999999999</c:v>
                </c:pt>
                <c:pt idx="3152">
                  <c:v>4.077</c:v>
                </c:pt>
                <c:pt idx="3153">
                  <c:v>4.0785</c:v>
                </c:pt>
                <c:pt idx="3154">
                  <c:v>4.0795000000000003</c:v>
                </c:pt>
                <c:pt idx="3155">
                  <c:v>4.0804999999999998</c:v>
                </c:pt>
                <c:pt idx="3156">
                  <c:v>4.0824999999999996</c:v>
                </c:pt>
                <c:pt idx="3157">
                  <c:v>4.0845000000000002</c:v>
                </c:pt>
                <c:pt idx="3158">
                  <c:v>4.0854999999999997</c:v>
                </c:pt>
                <c:pt idx="3159">
                  <c:v>4.0869999999999997</c:v>
                </c:pt>
                <c:pt idx="3160">
                  <c:v>4.0884999999999998</c:v>
                </c:pt>
                <c:pt idx="3161">
                  <c:v>4.0895000000000001</c:v>
                </c:pt>
                <c:pt idx="3162">
                  <c:v>4.0910000000000002</c:v>
                </c:pt>
                <c:pt idx="3163">
                  <c:v>4.0919999999999996</c:v>
                </c:pt>
                <c:pt idx="3164">
                  <c:v>4.0940000000000003</c:v>
                </c:pt>
                <c:pt idx="3165">
                  <c:v>4.0955000000000004</c:v>
                </c:pt>
                <c:pt idx="3166">
                  <c:v>4.0970000000000004</c:v>
                </c:pt>
                <c:pt idx="3167">
                  <c:v>4.1035000000000004</c:v>
                </c:pt>
                <c:pt idx="3168">
                  <c:v>4.1094999999999997</c:v>
                </c:pt>
                <c:pt idx="3169">
                  <c:v>4.1109999999999998</c:v>
                </c:pt>
                <c:pt idx="3170">
                  <c:v>4.1120000000000001</c:v>
                </c:pt>
                <c:pt idx="3171">
                  <c:v>4.1135000000000002</c:v>
                </c:pt>
                <c:pt idx="3172">
                  <c:v>4.1150000000000002</c:v>
                </c:pt>
                <c:pt idx="3173">
                  <c:v>4.1165000000000003</c:v>
                </c:pt>
                <c:pt idx="3174">
                  <c:v>4.1185</c:v>
                </c:pt>
                <c:pt idx="3175">
                  <c:v>4.12</c:v>
                </c:pt>
                <c:pt idx="3176">
                  <c:v>4.1215000000000002</c:v>
                </c:pt>
                <c:pt idx="3177">
                  <c:v>4.1230000000000002</c:v>
                </c:pt>
                <c:pt idx="3178">
                  <c:v>4.1260000000000003</c:v>
                </c:pt>
                <c:pt idx="3179">
                  <c:v>4.1284999999999998</c:v>
                </c:pt>
                <c:pt idx="3180">
                  <c:v>4.13</c:v>
                </c:pt>
                <c:pt idx="3181">
                  <c:v>4.1315</c:v>
                </c:pt>
                <c:pt idx="3182">
                  <c:v>4.1334999999999997</c:v>
                </c:pt>
                <c:pt idx="3183">
                  <c:v>4.1355000000000004</c:v>
                </c:pt>
                <c:pt idx="3184">
                  <c:v>4.1440000000000001</c:v>
                </c:pt>
                <c:pt idx="3185">
                  <c:v>4.149</c:v>
                </c:pt>
                <c:pt idx="3186">
                  <c:v>4.1505000000000001</c:v>
                </c:pt>
                <c:pt idx="3187">
                  <c:v>4.1524999999999999</c:v>
                </c:pt>
                <c:pt idx="3188">
                  <c:v>4.1544999999999996</c:v>
                </c:pt>
                <c:pt idx="3189">
                  <c:v>4.1559999999999997</c:v>
                </c:pt>
                <c:pt idx="3190">
                  <c:v>4.1574999999999998</c:v>
                </c:pt>
                <c:pt idx="3191">
                  <c:v>4.16</c:v>
                </c:pt>
                <c:pt idx="3192">
                  <c:v>4.1619999999999999</c:v>
                </c:pt>
                <c:pt idx="3193">
                  <c:v>4.1645000000000003</c:v>
                </c:pt>
                <c:pt idx="3194">
                  <c:v>4.1660000000000004</c:v>
                </c:pt>
                <c:pt idx="3195">
                  <c:v>4.1680000000000001</c:v>
                </c:pt>
                <c:pt idx="3196">
                  <c:v>4.1704999999999997</c:v>
                </c:pt>
                <c:pt idx="3197">
                  <c:v>4.1725000000000003</c:v>
                </c:pt>
                <c:pt idx="3198">
                  <c:v>4.1745000000000001</c:v>
                </c:pt>
                <c:pt idx="3199">
                  <c:v>4.1764999999999999</c:v>
                </c:pt>
                <c:pt idx="3200">
                  <c:v>4.1795</c:v>
                </c:pt>
                <c:pt idx="3201">
                  <c:v>4.1814999999999998</c:v>
                </c:pt>
                <c:pt idx="3202">
                  <c:v>4.1840000000000002</c:v>
                </c:pt>
                <c:pt idx="3203">
                  <c:v>4.1859999999999999</c:v>
                </c:pt>
                <c:pt idx="3204">
                  <c:v>4.1879999999999997</c:v>
                </c:pt>
                <c:pt idx="3205">
                  <c:v>4.1900000000000004</c:v>
                </c:pt>
                <c:pt idx="3206">
                  <c:v>4.1920000000000002</c:v>
                </c:pt>
                <c:pt idx="3207">
                  <c:v>4.1944999999999997</c:v>
                </c:pt>
                <c:pt idx="3208">
                  <c:v>4.1959999999999997</c:v>
                </c:pt>
                <c:pt idx="3209">
                  <c:v>4.1985000000000001</c:v>
                </c:pt>
                <c:pt idx="3210">
                  <c:v>4.2004999999999999</c:v>
                </c:pt>
                <c:pt idx="3211">
                  <c:v>4.2024999999999997</c:v>
                </c:pt>
                <c:pt idx="3212">
                  <c:v>4.2045000000000003</c:v>
                </c:pt>
                <c:pt idx="3213">
                  <c:v>4.2069999999999999</c:v>
                </c:pt>
                <c:pt idx="3214">
                  <c:v>4.2084999999999999</c:v>
                </c:pt>
                <c:pt idx="3215">
                  <c:v>4.2104999999999997</c:v>
                </c:pt>
                <c:pt idx="3216">
                  <c:v>4.2130000000000001</c:v>
                </c:pt>
                <c:pt idx="3217">
                  <c:v>4.2149999999999999</c:v>
                </c:pt>
                <c:pt idx="3218">
                  <c:v>4.2169999999999996</c:v>
                </c:pt>
                <c:pt idx="3219">
                  <c:v>4.2195</c:v>
                </c:pt>
                <c:pt idx="3220">
                  <c:v>4.2225000000000001</c:v>
                </c:pt>
                <c:pt idx="3221">
                  <c:v>4.2244999999999999</c:v>
                </c:pt>
                <c:pt idx="3222">
                  <c:v>4.2264999999999997</c:v>
                </c:pt>
                <c:pt idx="3223">
                  <c:v>4.2285000000000004</c:v>
                </c:pt>
                <c:pt idx="3224">
                  <c:v>4.2305000000000001</c:v>
                </c:pt>
                <c:pt idx="3225">
                  <c:v>4.2324999999999999</c:v>
                </c:pt>
                <c:pt idx="3226">
                  <c:v>4.2344999999999997</c:v>
                </c:pt>
                <c:pt idx="3227">
                  <c:v>4.2359999999999998</c:v>
                </c:pt>
                <c:pt idx="3228">
                  <c:v>4.2389999999999999</c:v>
                </c:pt>
                <c:pt idx="3229">
                  <c:v>4.2435</c:v>
                </c:pt>
                <c:pt idx="3230">
                  <c:v>4.2460000000000004</c:v>
                </c:pt>
                <c:pt idx="3231">
                  <c:v>4.2480000000000002</c:v>
                </c:pt>
                <c:pt idx="3232">
                  <c:v>4.25</c:v>
                </c:pt>
                <c:pt idx="3233">
                  <c:v>4.2519999999999998</c:v>
                </c:pt>
                <c:pt idx="3234">
                  <c:v>4.2539999999999996</c:v>
                </c:pt>
                <c:pt idx="3235">
                  <c:v>4.2565</c:v>
                </c:pt>
                <c:pt idx="3236">
                  <c:v>4.2584999999999997</c:v>
                </c:pt>
                <c:pt idx="3237">
                  <c:v>4.2605000000000004</c:v>
                </c:pt>
                <c:pt idx="3238">
                  <c:v>4.2625000000000002</c:v>
                </c:pt>
                <c:pt idx="3239">
                  <c:v>4.2655000000000003</c:v>
                </c:pt>
                <c:pt idx="3240">
                  <c:v>4.2685000000000004</c:v>
                </c:pt>
                <c:pt idx="3241">
                  <c:v>4.2705000000000002</c:v>
                </c:pt>
                <c:pt idx="3242">
                  <c:v>4.2725</c:v>
                </c:pt>
                <c:pt idx="3243">
                  <c:v>4.2744999999999997</c:v>
                </c:pt>
                <c:pt idx="3244">
                  <c:v>4.2770000000000001</c:v>
                </c:pt>
                <c:pt idx="3245">
                  <c:v>4.2789999999999999</c:v>
                </c:pt>
                <c:pt idx="3246">
                  <c:v>4.2809999999999997</c:v>
                </c:pt>
                <c:pt idx="3247">
                  <c:v>4.2830000000000004</c:v>
                </c:pt>
                <c:pt idx="3248">
                  <c:v>4.2850000000000001</c:v>
                </c:pt>
                <c:pt idx="3249">
                  <c:v>4.2869999999999999</c:v>
                </c:pt>
                <c:pt idx="3250">
                  <c:v>4.2889999999999997</c:v>
                </c:pt>
                <c:pt idx="3251">
                  <c:v>4.2915000000000001</c:v>
                </c:pt>
                <c:pt idx="3252">
                  <c:v>4.2925000000000004</c:v>
                </c:pt>
                <c:pt idx="3253">
                  <c:v>4.2949999999999999</c:v>
                </c:pt>
                <c:pt idx="3254">
                  <c:v>4.2969999999999997</c:v>
                </c:pt>
                <c:pt idx="3255">
                  <c:v>4.2984999999999998</c:v>
                </c:pt>
                <c:pt idx="3256">
                  <c:v>4.3010000000000002</c:v>
                </c:pt>
                <c:pt idx="3257">
                  <c:v>4.3025000000000002</c:v>
                </c:pt>
                <c:pt idx="3258">
                  <c:v>4.3045</c:v>
                </c:pt>
                <c:pt idx="3259">
                  <c:v>4.3064999999999998</c:v>
                </c:pt>
                <c:pt idx="3260">
                  <c:v>4.3085000000000004</c:v>
                </c:pt>
                <c:pt idx="3261">
                  <c:v>4.3105000000000002</c:v>
                </c:pt>
                <c:pt idx="3262">
                  <c:v>4.3120000000000003</c:v>
                </c:pt>
                <c:pt idx="3263">
                  <c:v>4.3140000000000001</c:v>
                </c:pt>
                <c:pt idx="3264">
                  <c:v>4.3164999999999996</c:v>
                </c:pt>
                <c:pt idx="3265">
                  <c:v>4.319</c:v>
                </c:pt>
                <c:pt idx="3266">
                  <c:v>4.3215000000000003</c:v>
                </c:pt>
                <c:pt idx="3267">
                  <c:v>4.3235000000000001</c:v>
                </c:pt>
                <c:pt idx="3268">
                  <c:v>4.3254999999999999</c:v>
                </c:pt>
                <c:pt idx="3269">
                  <c:v>4.327</c:v>
                </c:pt>
                <c:pt idx="3270">
                  <c:v>4.3289999999999997</c:v>
                </c:pt>
                <c:pt idx="3271">
                  <c:v>4.3310000000000004</c:v>
                </c:pt>
                <c:pt idx="3272">
                  <c:v>4.3334999999999999</c:v>
                </c:pt>
                <c:pt idx="3273">
                  <c:v>4.3354999999999997</c:v>
                </c:pt>
                <c:pt idx="3274">
                  <c:v>4.3375000000000004</c:v>
                </c:pt>
                <c:pt idx="3275">
                  <c:v>4.3390000000000004</c:v>
                </c:pt>
                <c:pt idx="3276">
                  <c:v>4.3410000000000002</c:v>
                </c:pt>
                <c:pt idx="3277">
                  <c:v>4.343</c:v>
                </c:pt>
                <c:pt idx="3278">
                  <c:v>4.3440000000000003</c:v>
                </c:pt>
                <c:pt idx="3279">
                  <c:v>4.3460000000000001</c:v>
                </c:pt>
                <c:pt idx="3280">
                  <c:v>4.3475000000000001</c:v>
                </c:pt>
                <c:pt idx="3281">
                  <c:v>4.3490000000000002</c:v>
                </c:pt>
                <c:pt idx="3282">
                  <c:v>4.351</c:v>
                </c:pt>
                <c:pt idx="3283">
                  <c:v>4.3525</c:v>
                </c:pt>
                <c:pt idx="3284">
                  <c:v>4.3544999999999998</c:v>
                </c:pt>
                <c:pt idx="3285">
                  <c:v>4.3564999999999996</c:v>
                </c:pt>
                <c:pt idx="3286">
                  <c:v>4.3585000000000003</c:v>
                </c:pt>
                <c:pt idx="3287">
                  <c:v>4.3605</c:v>
                </c:pt>
                <c:pt idx="3288">
                  <c:v>4.3620000000000001</c:v>
                </c:pt>
                <c:pt idx="3289">
                  <c:v>4.3635000000000002</c:v>
                </c:pt>
                <c:pt idx="3290">
                  <c:v>4.3650000000000002</c:v>
                </c:pt>
                <c:pt idx="3291">
                  <c:v>4.367</c:v>
                </c:pt>
                <c:pt idx="3292">
                  <c:v>4.3685</c:v>
                </c:pt>
                <c:pt idx="3293">
                  <c:v>4.37</c:v>
                </c:pt>
                <c:pt idx="3294">
                  <c:v>4.3719999999999999</c:v>
                </c:pt>
                <c:pt idx="3295">
                  <c:v>4.3739999999999997</c:v>
                </c:pt>
                <c:pt idx="3296">
                  <c:v>4.3760000000000003</c:v>
                </c:pt>
                <c:pt idx="3297">
                  <c:v>4.3769999999999998</c:v>
                </c:pt>
                <c:pt idx="3298">
                  <c:v>4.3789999999999996</c:v>
                </c:pt>
                <c:pt idx="3299">
                  <c:v>4.38</c:v>
                </c:pt>
                <c:pt idx="3300">
                  <c:v>4.3819999999999997</c:v>
                </c:pt>
                <c:pt idx="3301">
                  <c:v>4.3834999999999997</c:v>
                </c:pt>
                <c:pt idx="3302">
                  <c:v>4.3849999999999998</c:v>
                </c:pt>
                <c:pt idx="3303">
                  <c:v>4.3864999999999998</c:v>
                </c:pt>
                <c:pt idx="3304">
                  <c:v>4.3890000000000002</c:v>
                </c:pt>
                <c:pt idx="3305">
                  <c:v>4.391</c:v>
                </c:pt>
                <c:pt idx="3306">
                  <c:v>4.3929999999999998</c:v>
                </c:pt>
                <c:pt idx="3307">
                  <c:v>4.3955000000000002</c:v>
                </c:pt>
                <c:pt idx="3308">
                  <c:v>4.3970000000000002</c:v>
                </c:pt>
                <c:pt idx="3309">
                  <c:v>4.3994999999999997</c:v>
                </c:pt>
                <c:pt idx="3310">
                  <c:v>4.4024999999999999</c:v>
                </c:pt>
                <c:pt idx="3311">
                  <c:v>4.4050000000000002</c:v>
                </c:pt>
                <c:pt idx="3312">
                  <c:v>4.407</c:v>
                </c:pt>
                <c:pt idx="3313">
                  <c:v>4.4085000000000001</c:v>
                </c:pt>
                <c:pt idx="3314">
                  <c:v>4.4104999999999999</c:v>
                </c:pt>
                <c:pt idx="3315">
                  <c:v>4.4124999999999996</c:v>
                </c:pt>
                <c:pt idx="3316">
                  <c:v>4.4139999999999997</c:v>
                </c:pt>
                <c:pt idx="3317">
                  <c:v>4.4160000000000004</c:v>
                </c:pt>
                <c:pt idx="3318">
                  <c:v>4.4180000000000001</c:v>
                </c:pt>
                <c:pt idx="3319">
                  <c:v>4.4204999999999997</c:v>
                </c:pt>
                <c:pt idx="3320">
                  <c:v>4.4225000000000003</c:v>
                </c:pt>
                <c:pt idx="3321">
                  <c:v>4.4240000000000004</c:v>
                </c:pt>
                <c:pt idx="3322">
                  <c:v>4.4255000000000004</c:v>
                </c:pt>
                <c:pt idx="3323">
                  <c:v>4.4269999999999996</c:v>
                </c:pt>
                <c:pt idx="3324">
                  <c:v>4.4284999999999997</c:v>
                </c:pt>
                <c:pt idx="3325">
                  <c:v>4.4305000000000003</c:v>
                </c:pt>
                <c:pt idx="3326">
                  <c:v>4.4320000000000004</c:v>
                </c:pt>
                <c:pt idx="3327">
                  <c:v>4.4335000000000004</c:v>
                </c:pt>
                <c:pt idx="3328">
                  <c:v>4.4344999999999999</c:v>
                </c:pt>
                <c:pt idx="3329">
                  <c:v>4.4364999999999997</c:v>
                </c:pt>
                <c:pt idx="3330">
                  <c:v>4.4379999999999997</c:v>
                </c:pt>
                <c:pt idx="3331">
                  <c:v>4.4400000000000004</c:v>
                </c:pt>
                <c:pt idx="3332">
                  <c:v>4.4414999999999996</c:v>
                </c:pt>
                <c:pt idx="3333">
                  <c:v>4.4435000000000002</c:v>
                </c:pt>
                <c:pt idx="3334">
                  <c:v>4.4444999999999997</c:v>
                </c:pt>
                <c:pt idx="3335">
                  <c:v>4.4459999999999997</c:v>
                </c:pt>
                <c:pt idx="3336">
                  <c:v>4.4480000000000004</c:v>
                </c:pt>
                <c:pt idx="3337">
                  <c:v>4.4509999999999996</c:v>
                </c:pt>
                <c:pt idx="3338">
                  <c:v>4.4524999999999997</c:v>
                </c:pt>
                <c:pt idx="3339">
                  <c:v>4.4539999999999997</c:v>
                </c:pt>
                <c:pt idx="3340">
                  <c:v>4.4550000000000001</c:v>
                </c:pt>
                <c:pt idx="3341">
                  <c:v>4.4565000000000001</c:v>
                </c:pt>
                <c:pt idx="3342">
                  <c:v>4.4584999999999999</c:v>
                </c:pt>
                <c:pt idx="3343">
                  <c:v>4.4610000000000003</c:v>
                </c:pt>
                <c:pt idx="3344">
                  <c:v>4.4630000000000001</c:v>
                </c:pt>
                <c:pt idx="3345">
                  <c:v>4.4645000000000001</c:v>
                </c:pt>
                <c:pt idx="3346">
                  <c:v>4.4660000000000002</c:v>
                </c:pt>
                <c:pt idx="3347">
                  <c:v>4.468</c:v>
                </c:pt>
                <c:pt idx="3348">
                  <c:v>4.4714999999999998</c:v>
                </c:pt>
                <c:pt idx="3349">
                  <c:v>4.4740000000000002</c:v>
                </c:pt>
                <c:pt idx="3350">
                  <c:v>4.4755000000000003</c:v>
                </c:pt>
                <c:pt idx="3351">
                  <c:v>4.4770000000000003</c:v>
                </c:pt>
                <c:pt idx="3352">
                  <c:v>4.4785000000000004</c:v>
                </c:pt>
                <c:pt idx="3353">
                  <c:v>4.4805000000000001</c:v>
                </c:pt>
                <c:pt idx="3354">
                  <c:v>4.4820000000000002</c:v>
                </c:pt>
                <c:pt idx="3355">
                  <c:v>4.484</c:v>
                </c:pt>
                <c:pt idx="3356">
                  <c:v>4.4855</c:v>
                </c:pt>
                <c:pt idx="3357">
                  <c:v>4.4870000000000001</c:v>
                </c:pt>
                <c:pt idx="3358">
                  <c:v>4.4889999999999999</c:v>
                </c:pt>
                <c:pt idx="3359">
                  <c:v>4.4935</c:v>
                </c:pt>
                <c:pt idx="3360">
                  <c:v>4.4954999999999998</c:v>
                </c:pt>
                <c:pt idx="3361">
                  <c:v>4.4965000000000002</c:v>
                </c:pt>
                <c:pt idx="3362">
                  <c:v>4.4980000000000002</c:v>
                </c:pt>
                <c:pt idx="3363">
                  <c:v>4.5</c:v>
                </c:pt>
                <c:pt idx="3364">
                  <c:v>4.5015000000000001</c:v>
                </c:pt>
                <c:pt idx="3365">
                  <c:v>4.5075000000000003</c:v>
                </c:pt>
                <c:pt idx="3366">
                  <c:v>4.5090000000000003</c:v>
                </c:pt>
                <c:pt idx="3367">
                  <c:v>4.5105000000000004</c:v>
                </c:pt>
                <c:pt idx="3368">
                  <c:v>4.5119999999999996</c:v>
                </c:pt>
                <c:pt idx="3369">
                  <c:v>4.5134999999999996</c:v>
                </c:pt>
                <c:pt idx="3370">
                  <c:v>4.5145</c:v>
                </c:pt>
                <c:pt idx="3371">
                  <c:v>4.516</c:v>
                </c:pt>
                <c:pt idx="3372">
                  <c:v>4.5175000000000001</c:v>
                </c:pt>
                <c:pt idx="3373">
                  <c:v>4.5194999999999999</c:v>
                </c:pt>
                <c:pt idx="3374">
                  <c:v>4.5209999999999999</c:v>
                </c:pt>
                <c:pt idx="3375">
                  <c:v>4.5225</c:v>
                </c:pt>
                <c:pt idx="3376">
                  <c:v>4.5235000000000003</c:v>
                </c:pt>
                <c:pt idx="3377">
                  <c:v>4.5255000000000001</c:v>
                </c:pt>
                <c:pt idx="3378">
                  <c:v>4.5265000000000004</c:v>
                </c:pt>
                <c:pt idx="3379">
                  <c:v>4.5285000000000002</c:v>
                </c:pt>
                <c:pt idx="3380">
                  <c:v>4.53</c:v>
                </c:pt>
                <c:pt idx="3381">
                  <c:v>4.5315000000000003</c:v>
                </c:pt>
                <c:pt idx="3382">
                  <c:v>4.5415000000000001</c:v>
                </c:pt>
                <c:pt idx="3383">
                  <c:v>4.5425000000000004</c:v>
                </c:pt>
                <c:pt idx="3384">
                  <c:v>4.5439999999999996</c:v>
                </c:pt>
                <c:pt idx="3385">
                  <c:v>4.5454999999999997</c:v>
                </c:pt>
                <c:pt idx="3386">
                  <c:v>4.5475000000000003</c:v>
                </c:pt>
                <c:pt idx="3387">
                  <c:v>4.5490000000000004</c:v>
                </c:pt>
                <c:pt idx="3388">
                  <c:v>4.5505000000000004</c:v>
                </c:pt>
                <c:pt idx="3389">
                  <c:v>4.5519999999999996</c:v>
                </c:pt>
                <c:pt idx="3390">
                  <c:v>4.5534999999999997</c:v>
                </c:pt>
                <c:pt idx="3391">
                  <c:v>4.5545</c:v>
                </c:pt>
                <c:pt idx="3392">
                  <c:v>4.556</c:v>
                </c:pt>
                <c:pt idx="3393">
                  <c:v>4.5579999999999998</c:v>
                </c:pt>
                <c:pt idx="3394">
                  <c:v>4.5640000000000001</c:v>
                </c:pt>
                <c:pt idx="3395">
                  <c:v>4.5685000000000002</c:v>
                </c:pt>
                <c:pt idx="3396">
                  <c:v>4.5705</c:v>
                </c:pt>
                <c:pt idx="3397">
                  <c:v>4.5724999999999998</c:v>
                </c:pt>
                <c:pt idx="3398">
                  <c:v>4.5739999999999998</c:v>
                </c:pt>
                <c:pt idx="3399">
                  <c:v>4.5754999999999999</c:v>
                </c:pt>
                <c:pt idx="3400">
                  <c:v>4.577</c:v>
                </c:pt>
                <c:pt idx="3401">
                  <c:v>4.5789999999999997</c:v>
                </c:pt>
                <c:pt idx="3402">
                  <c:v>4.58</c:v>
                </c:pt>
                <c:pt idx="3403">
                  <c:v>4.5819999999999999</c:v>
                </c:pt>
                <c:pt idx="3404">
                  <c:v>4.5839999999999996</c:v>
                </c:pt>
                <c:pt idx="3405">
                  <c:v>4.5860000000000003</c:v>
                </c:pt>
                <c:pt idx="3406">
                  <c:v>4.5880000000000001</c:v>
                </c:pt>
                <c:pt idx="3407">
                  <c:v>4.59</c:v>
                </c:pt>
                <c:pt idx="3408">
                  <c:v>4.5919999999999996</c:v>
                </c:pt>
                <c:pt idx="3409">
                  <c:v>4.5940000000000003</c:v>
                </c:pt>
                <c:pt idx="3410">
                  <c:v>4.5960000000000001</c:v>
                </c:pt>
                <c:pt idx="3411">
                  <c:v>4.5975000000000001</c:v>
                </c:pt>
                <c:pt idx="3412">
                  <c:v>4.5994999999999999</c:v>
                </c:pt>
                <c:pt idx="3413">
                  <c:v>4.601</c:v>
                </c:pt>
                <c:pt idx="3414">
                  <c:v>4.6029999999999998</c:v>
                </c:pt>
                <c:pt idx="3415">
                  <c:v>4.6050000000000004</c:v>
                </c:pt>
                <c:pt idx="3416">
                  <c:v>4.6070000000000002</c:v>
                </c:pt>
                <c:pt idx="3417">
                  <c:v>4.609</c:v>
                </c:pt>
                <c:pt idx="3418">
                  <c:v>4.6109999999999998</c:v>
                </c:pt>
                <c:pt idx="3419">
                  <c:v>4.6130000000000004</c:v>
                </c:pt>
                <c:pt idx="3420">
                  <c:v>4.6144999999999996</c:v>
                </c:pt>
                <c:pt idx="3421">
                  <c:v>4.6165000000000003</c:v>
                </c:pt>
                <c:pt idx="3422">
                  <c:v>4.6185</c:v>
                </c:pt>
                <c:pt idx="3423">
                  <c:v>4.6204999999999998</c:v>
                </c:pt>
                <c:pt idx="3424">
                  <c:v>4.6215000000000002</c:v>
                </c:pt>
                <c:pt idx="3425">
                  <c:v>4.6239999999999997</c:v>
                </c:pt>
                <c:pt idx="3426">
                  <c:v>4.6260000000000003</c:v>
                </c:pt>
                <c:pt idx="3427">
                  <c:v>4.6275000000000004</c:v>
                </c:pt>
                <c:pt idx="3428">
                  <c:v>4.63</c:v>
                </c:pt>
                <c:pt idx="3429">
                  <c:v>4.6315</c:v>
                </c:pt>
                <c:pt idx="3430">
                  <c:v>4.6334999999999997</c:v>
                </c:pt>
                <c:pt idx="3431">
                  <c:v>4.6355000000000004</c:v>
                </c:pt>
                <c:pt idx="3432">
                  <c:v>4.6375000000000002</c:v>
                </c:pt>
                <c:pt idx="3433">
                  <c:v>4.6395</c:v>
                </c:pt>
                <c:pt idx="3434">
                  <c:v>4.641</c:v>
                </c:pt>
                <c:pt idx="3435">
                  <c:v>4.6425000000000001</c:v>
                </c:pt>
                <c:pt idx="3436">
                  <c:v>4.6444999999999999</c:v>
                </c:pt>
                <c:pt idx="3437">
                  <c:v>4.6464999999999996</c:v>
                </c:pt>
                <c:pt idx="3438">
                  <c:v>4.6485000000000003</c:v>
                </c:pt>
                <c:pt idx="3439">
                  <c:v>4.6505000000000001</c:v>
                </c:pt>
                <c:pt idx="3440">
                  <c:v>4.6524999999999999</c:v>
                </c:pt>
                <c:pt idx="3441">
                  <c:v>4.6544999999999996</c:v>
                </c:pt>
                <c:pt idx="3442">
                  <c:v>4.6565000000000003</c:v>
                </c:pt>
                <c:pt idx="3443">
                  <c:v>4.6580000000000004</c:v>
                </c:pt>
                <c:pt idx="3444">
                  <c:v>4.66</c:v>
                </c:pt>
                <c:pt idx="3445">
                  <c:v>4.6615000000000002</c:v>
                </c:pt>
                <c:pt idx="3446">
                  <c:v>4.6635</c:v>
                </c:pt>
                <c:pt idx="3447">
                  <c:v>4.6654999999999998</c:v>
                </c:pt>
                <c:pt idx="3448">
                  <c:v>4.6675000000000004</c:v>
                </c:pt>
                <c:pt idx="3449">
                  <c:v>4.6695000000000002</c:v>
                </c:pt>
                <c:pt idx="3450">
                  <c:v>4.6715</c:v>
                </c:pt>
                <c:pt idx="3451">
                  <c:v>4.6734999999999998</c:v>
                </c:pt>
                <c:pt idx="3452">
                  <c:v>4.6755000000000004</c:v>
                </c:pt>
                <c:pt idx="3453">
                  <c:v>4.6769999999999996</c:v>
                </c:pt>
                <c:pt idx="3454">
                  <c:v>4.6790000000000003</c:v>
                </c:pt>
                <c:pt idx="3455">
                  <c:v>4.6805000000000003</c:v>
                </c:pt>
                <c:pt idx="3456">
                  <c:v>4.6825000000000001</c:v>
                </c:pt>
                <c:pt idx="3457">
                  <c:v>4.6844999999999999</c:v>
                </c:pt>
                <c:pt idx="3458">
                  <c:v>4.6864999999999997</c:v>
                </c:pt>
                <c:pt idx="3459">
                  <c:v>4.6885000000000003</c:v>
                </c:pt>
                <c:pt idx="3460">
                  <c:v>4.6905000000000001</c:v>
                </c:pt>
                <c:pt idx="3461">
                  <c:v>4.6924999999999999</c:v>
                </c:pt>
                <c:pt idx="3462">
                  <c:v>4.694</c:v>
                </c:pt>
                <c:pt idx="3463">
                  <c:v>4.6959999999999997</c:v>
                </c:pt>
                <c:pt idx="3464">
                  <c:v>4.6980000000000004</c:v>
                </c:pt>
                <c:pt idx="3465">
                  <c:v>4.7</c:v>
                </c:pt>
                <c:pt idx="3466">
                  <c:v>4.7015000000000002</c:v>
                </c:pt>
                <c:pt idx="3467">
                  <c:v>4.7035</c:v>
                </c:pt>
                <c:pt idx="3468">
                  <c:v>4.7054999999999998</c:v>
                </c:pt>
                <c:pt idx="3469">
                  <c:v>4.7080000000000002</c:v>
                </c:pt>
                <c:pt idx="3470">
                  <c:v>4.71</c:v>
                </c:pt>
                <c:pt idx="3471">
                  <c:v>4.7119999999999997</c:v>
                </c:pt>
                <c:pt idx="3472">
                  <c:v>4.7130000000000001</c:v>
                </c:pt>
                <c:pt idx="3473">
                  <c:v>4.7149999999999999</c:v>
                </c:pt>
                <c:pt idx="3474">
                  <c:v>4.7169999999999996</c:v>
                </c:pt>
                <c:pt idx="3475">
                  <c:v>4.7190000000000003</c:v>
                </c:pt>
                <c:pt idx="3476">
                  <c:v>4.7210000000000001</c:v>
                </c:pt>
                <c:pt idx="3477">
                  <c:v>4.7225000000000001</c:v>
                </c:pt>
                <c:pt idx="3478">
                  <c:v>4.7240000000000002</c:v>
                </c:pt>
                <c:pt idx="3479">
                  <c:v>4.726</c:v>
                </c:pt>
                <c:pt idx="3480">
                  <c:v>4.7285000000000004</c:v>
                </c:pt>
                <c:pt idx="3481">
                  <c:v>4.7305000000000001</c:v>
                </c:pt>
                <c:pt idx="3482">
                  <c:v>4.7320000000000002</c:v>
                </c:pt>
                <c:pt idx="3483">
                  <c:v>4.734</c:v>
                </c:pt>
                <c:pt idx="3484">
                  <c:v>4.7359999999999998</c:v>
                </c:pt>
                <c:pt idx="3485">
                  <c:v>4.7374999999999998</c:v>
                </c:pt>
                <c:pt idx="3486">
                  <c:v>4.7389999999999999</c:v>
                </c:pt>
                <c:pt idx="3487">
                  <c:v>4.7409999999999997</c:v>
                </c:pt>
                <c:pt idx="3488">
                  <c:v>4.7424999999999997</c:v>
                </c:pt>
                <c:pt idx="3489">
                  <c:v>4.7445000000000004</c:v>
                </c:pt>
                <c:pt idx="3490">
                  <c:v>4.7465000000000002</c:v>
                </c:pt>
                <c:pt idx="3491">
                  <c:v>4.7480000000000002</c:v>
                </c:pt>
                <c:pt idx="3492">
                  <c:v>4.7495000000000003</c:v>
                </c:pt>
                <c:pt idx="3493">
                  <c:v>4.7515000000000001</c:v>
                </c:pt>
                <c:pt idx="3494">
                  <c:v>4.7530000000000001</c:v>
                </c:pt>
                <c:pt idx="3495">
                  <c:v>4.7545000000000002</c:v>
                </c:pt>
                <c:pt idx="3496">
                  <c:v>4.7565</c:v>
                </c:pt>
                <c:pt idx="3497">
                  <c:v>4.7575000000000003</c:v>
                </c:pt>
                <c:pt idx="3498">
                  <c:v>4.7590000000000003</c:v>
                </c:pt>
                <c:pt idx="3499">
                  <c:v>4.7605000000000004</c:v>
                </c:pt>
                <c:pt idx="3500">
                  <c:v>4.7619999999999996</c:v>
                </c:pt>
                <c:pt idx="3501">
                  <c:v>4.7629999999999999</c:v>
                </c:pt>
                <c:pt idx="3502">
                  <c:v>4.7649999999999997</c:v>
                </c:pt>
                <c:pt idx="3503">
                  <c:v>4.766</c:v>
                </c:pt>
                <c:pt idx="3504">
                  <c:v>4.7675000000000001</c:v>
                </c:pt>
                <c:pt idx="3505">
                  <c:v>4.7685000000000004</c:v>
                </c:pt>
                <c:pt idx="3506">
                  <c:v>4.7699999999999996</c:v>
                </c:pt>
                <c:pt idx="3507">
                  <c:v>4.7725</c:v>
                </c:pt>
                <c:pt idx="3508">
                  <c:v>4.7744999999999997</c:v>
                </c:pt>
                <c:pt idx="3509">
                  <c:v>4.7759999999999998</c:v>
                </c:pt>
                <c:pt idx="3510">
                  <c:v>4.7774999999999999</c:v>
                </c:pt>
                <c:pt idx="3511">
                  <c:v>4.7789999999999999</c:v>
                </c:pt>
                <c:pt idx="3512">
                  <c:v>4.7809999999999997</c:v>
                </c:pt>
                <c:pt idx="3513">
                  <c:v>4.7824999999999998</c:v>
                </c:pt>
                <c:pt idx="3514">
                  <c:v>4.8040000000000003</c:v>
                </c:pt>
                <c:pt idx="3515">
                  <c:v>4.8045</c:v>
                </c:pt>
                <c:pt idx="3516">
                  <c:v>4.806</c:v>
                </c:pt>
                <c:pt idx="3517">
                  <c:v>4.8075000000000001</c:v>
                </c:pt>
                <c:pt idx="3518">
                  <c:v>4.8090000000000002</c:v>
                </c:pt>
                <c:pt idx="3519">
                  <c:v>4.8105000000000002</c:v>
                </c:pt>
                <c:pt idx="3520">
                  <c:v>4.8125</c:v>
                </c:pt>
                <c:pt idx="3521">
                  <c:v>4.8140000000000001</c:v>
                </c:pt>
                <c:pt idx="3522">
                  <c:v>4.8155000000000001</c:v>
                </c:pt>
                <c:pt idx="3523">
                  <c:v>4.8170000000000002</c:v>
                </c:pt>
                <c:pt idx="3524">
                  <c:v>4.819</c:v>
                </c:pt>
                <c:pt idx="3525">
                  <c:v>4.82</c:v>
                </c:pt>
                <c:pt idx="3526">
                  <c:v>4.8220000000000001</c:v>
                </c:pt>
                <c:pt idx="3527">
                  <c:v>4.8235000000000001</c:v>
                </c:pt>
                <c:pt idx="3528">
                  <c:v>4.8244999999999996</c:v>
                </c:pt>
                <c:pt idx="3529">
                  <c:v>4.8259999999999996</c:v>
                </c:pt>
                <c:pt idx="3530">
                  <c:v>4.8274999999999997</c:v>
                </c:pt>
                <c:pt idx="3531">
                  <c:v>4.8289999999999997</c:v>
                </c:pt>
                <c:pt idx="3532">
                  <c:v>4.83</c:v>
                </c:pt>
                <c:pt idx="3533">
                  <c:v>4.8319999999999999</c:v>
                </c:pt>
                <c:pt idx="3534">
                  <c:v>4.8334999999999999</c:v>
                </c:pt>
                <c:pt idx="3535">
                  <c:v>4.835</c:v>
                </c:pt>
                <c:pt idx="3536">
                  <c:v>4.8365</c:v>
                </c:pt>
                <c:pt idx="3537">
                  <c:v>4.8384999999999998</c:v>
                </c:pt>
                <c:pt idx="3538">
                  <c:v>4.84</c:v>
                </c:pt>
                <c:pt idx="3539">
                  <c:v>4.8414999999999999</c:v>
                </c:pt>
                <c:pt idx="3540">
                  <c:v>4.8434999999999997</c:v>
                </c:pt>
                <c:pt idx="3541">
                  <c:v>4.8455000000000004</c:v>
                </c:pt>
                <c:pt idx="3542">
                  <c:v>4.8470000000000004</c:v>
                </c:pt>
                <c:pt idx="3543">
                  <c:v>4.8484999999999996</c:v>
                </c:pt>
                <c:pt idx="3544">
                  <c:v>4.8499999999999996</c:v>
                </c:pt>
                <c:pt idx="3545">
                  <c:v>4.8520000000000003</c:v>
                </c:pt>
                <c:pt idx="3546">
                  <c:v>4.8535000000000004</c:v>
                </c:pt>
                <c:pt idx="3547">
                  <c:v>4.8550000000000004</c:v>
                </c:pt>
                <c:pt idx="3548">
                  <c:v>4.8564999999999996</c:v>
                </c:pt>
                <c:pt idx="3549">
                  <c:v>4.8579999999999997</c:v>
                </c:pt>
                <c:pt idx="3550">
                  <c:v>4.8594999999999997</c:v>
                </c:pt>
                <c:pt idx="3551">
                  <c:v>4.8609999999999998</c:v>
                </c:pt>
                <c:pt idx="3552">
                  <c:v>4.8624999999999998</c:v>
                </c:pt>
                <c:pt idx="3553">
                  <c:v>4.8639999999999999</c:v>
                </c:pt>
                <c:pt idx="3554">
                  <c:v>4.8654999999999999</c:v>
                </c:pt>
                <c:pt idx="3555">
                  <c:v>4.8834999999999997</c:v>
                </c:pt>
                <c:pt idx="3556">
                  <c:v>4.8849999999999998</c:v>
                </c:pt>
                <c:pt idx="3557">
                  <c:v>4.8869999999999996</c:v>
                </c:pt>
                <c:pt idx="3558">
                  <c:v>4.8879999999999999</c:v>
                </c:pt>
                <c:pt idx="3559">
                  <c:v>4.8895</c:v>
                </c:pt>
                <c:pt idx="3560">
                  <c:v>4.8905000000000003</c:v>
                </c:pt>
                <c:pt idx="3561">
                  <c:v>4.8920000000000003</c:v>
                </c:pt>
                <c:pt idx="3562">
                  <c:v>4.8935000000000004</c:v>
                </c:pt>
                <c:pt idx="3563">
                  <c:v>4.8949999999999996</c:v>
                </c:pt>
                <c:pt idx="3564">
                  <c:v>4.8959999999999999</c:v>
                </c:pt>
                <c:pt idx="3565">
                  <c:v>4.8975</c:v>
                </c:pt>
                <c:pt idx="3566">
                  <c:v>4.8994999999999997</c:v>
                </c:pt>
                <c:pt idx="3567">
                  <c:v>4.9005000000000001</c:v>
                </c:pt>
                <c:pt idx="3568">
                  <c:v>4.9020000000000001</c:v>
                </c:pt>
                <c:pt idx="3569">
                  <c:v>4.9035000000000002</c:v>
                </c:pt>
                <c:pt idx="3570">
                  <c:v>4.9044999999999996</c:v>
                </c:pt>
                <c:pt idx="3571">
                  <c:v>4.9059999999999997</c:v>
                </c:pt>
                <c:pt idx="3572">
                  <c:v>4.907</c:v>
                </c:pt>
                <c:pt idx="3573">
                  <c:v>4.9085000000000001</c:v>
                </c:pt>
                <c:pt idx="3574">
                  <c:v>4.91</c:v>
                </c:pt>
                <c:pt idx="3575">
                  <c:v>4.9115000000000002</c:v>
                </c:pt>
                <c:pt idx="3576">
                  <c:v>4.9130000000000003</c:v>
                </c:pt>
                <c:pt idx="3577">
                  <c:v>4.9145000000000003</c:v>
                </c:pt>
                <c:pt idx="3578">
                  <c:v>4.9160000000000004</c:v>
                </c:pt>
                <c:pt idx="3579">
                  <c:v>4.9175000000000004</c:v>
                </c:pt>
                <c:pt idx="3580">
                  <c:v>4.9184999999999999</c:v>
                </c:pt>
                <c:pt idx="3581">
                  <c:v>4.9204999999999997</c:v>
                </c:pt>
                <c:pt idx="3582">
                  <c:v>4.9210000000000003</c:v>
                </c:pt>
                <c:pt idx="3583">
                  <c:v>4.9225000000000003</c:v>
                </c:pt>
                <c:pt idx="3584">
                  <c:v>4.9245000000000001</c:v>
                </c:pt>
                <c:pt idx="3585">
                  <c:v>4.9255000000000004</c:v>
                </c:pt>
                <c:pt idx="3586">
                  <c:v>4.9269999999999996</c:v>
                </c:pt>
                <c:pt idx="3587">
                  <c:v>4.9284999999999997</c:v>
                </c:pt>
                <c:pt idx="3588">
                  <c:v>4.93</c:v>
                </c:pt>
                <c:pt idx="3589">
                  <c:v>4.9320000000000004</c:v>
                </c:pt>
                <c:pt idx="3590">
                  <c:v>4.9329999999999998</c:v>
                </c:pt>
                <c:pt idx="3591">
                  <c:v>4.9344999999999999</c:v>
                </c:pt>
                <c:pt idx="3592">
                  <c:v>4.9359999999999999</c:v>
                </c:pt>
                <c:pt idx="3593">
                  <c:v>4.9524999999999997</c:v>
                </c:pt>
                <c:pt idx="3594">
                  <c:v>4.9545000000000003</c:v>
                </c:pt>
                <c:pt idx="3595">
                  <c:v>4.9554999999999998</c:v>
                </c:pt>
                <c:pt idx="3596">
                  <c:v>4.9574999999999996</c:v>
                </c:pt>
                <c:pt idx="3597">
                  <c:v>4.9589999999999996</c:v>
                </c:pt>
                <c:pt idx="3598">
                  <c:v>4.9604999999999997</c:v>
                </c:pt>
                <c:pt idx="3599">
                  <c:v>4.9625000000000004</c:v>
                </c:pt>
                <c:pt idx="3600">
                  <c:v>4.9640000000000004</c:v>
                </c:pt>
                <c:pt idx="3601">
                  <c:v>4.9654999999999996</c:v>
                </c:pt>
                <c:pt idx="3602">
                  <c:v>4.9669999999999996</c:v>
                </c:pt>
                <c:pt idx="3603">
                  <c:v>4.9684999999999997</c:v>
                </c:pt>
                <c:pt idx="3604">
                  <c:v>4.97</c:v>
                </c:pt>
                <c:pt idx="3605">
                  <c:v>4.9714999999999998</c:v>
                </c:pt>
                <c:pt idx="3606">
                  <c:v>4.9734999999999996</c:v>
                </c:pt>
                <c:pt idx="3607">
                  <c:v>4.9749999999999996</c:v>
                </c:pt>
                <c:pt idx="3608">
                  <c:v>4.9764999999999997</c:v>
                </c:pt>
                <c:pt idx="3609">
                  <c:v>4.9779999999999998</c:v>
                </c:pt>
                <c:pt idx="3610">
                  <c:v>4.9794999999999998</c:v>
                </c:pt>
                <c:pt idx="3611">
                  <c:v>4.9809999999999999</c:v>
                </c:pt>
                <c:pt idx="3612">
                  <c:v>4.9824999999999999</c:v>
                </c:pt>
                <c:pt idx="3613">
                  <c:v>4.9844999999999997</c:v>
                </c:pt>
                <c:pt idx="3614">
                  <c:v>4.9859999999999998</c:v>
                </c:pt>
                <c:pt idx="3615">
                  <c:v>4.9874999999999998</c:v>
                </c:pt>
                <c:pt idx="3616">
                  <c:v>4.9889999999999999</c:v>
                </c:pt>
                <c:pt idx="3617">
                  <c:v>4.9904999999999999</c:v>
                </c:pt>
                <c:pt idx="3618">
                  <c:v>4.992</c:v>
                </c:pt>
                <c:pt idx="3619">
                  <c:v>4.9930000000000003</c:v>
                </c:pt>
                <c:pt idx="3620">
                  <c:v>4.9945000000000004</c:v>
                </c:pt>
                <c:pt idx="3621">
                  <c:v>4.9960000000000004</c:v>
                </c:pt>
                <c:pt idx="3622">
                  <c:v>4.9974999999999996</c:v>
                </c:pt>
                <c:pt idx="3623">
                  <c:v>4.9989999999999997</c:v>
                </c:pt>
                <c:pt idx="3624">
                  <c:v>5.0004999999999997</c:v>
                </c:pt>
                <c:pt idx="3625">
                  <c:v>5.0015000000000001</c:v>
                </c:pt>
                <c:pt idx="3626">
                  <c:v>5.0030000000000001</c:v>
                </c:pt>
                <c:pt idx="3627">
                  <c:v>5.0125000000000002</c:v>
                </c:pt>
                <c:pt idx="3628">
                  <c:v>5.0235000000000003</c:v>
                </c:pt>
                <c:pt idx="3629">
                  <c:v>5.0250000000000004</c:v>
                </c:pt>
                <c:pt idx="3630">
                  <c:v>5.0265000000000004</c:v>
                </c:pt>
                <c:pt idx="3631">
                  <c:v>5.0294999999999996</c:v>
                </c:pt>
                <c:pt idx="3632">
                  <c:v>5.0369999999999999</c:v>
                </c:pt>
                <c:pt idx="3633">
                  <c:v>5.0389999999999997</c:v>
                </c:pt>
                <c:pt idx="3634">
                  <c:v>5.0404999999999998</c:v>
                </c:pt>
                <c:pt idx="3635">
                  <c:v>5.0425000000000004</c:v>
                </c:pt>
                <c:pt idx="3636">
                  <c:v>5.0439999999999996</c:v>
                </c:pt>
                <c:pt idx="3637">
                  <c:v>5.0460000000000003</c:v>
                </c:pt>
                <c:pt idx="3638">
                  <c:v>5.0475000000000003</c:v>
                </c:pt>
                <c:pt idx="3639">
                  <c:v>5.0490000000000004</c:v>
                </c:pt>
                <c:pt idx="3640">
                  <c:v>5.0510000000000002</c:v>
                </c:pt>
                <c:pt idx="3641">
                  <c:v>5.0529999999999999</c:v>
                </c:pt>
                <c:pt idx="3642">
                  <c:v>5.0545</c:v>
                </c:pt>
                <c:pt idx="3643">
                  <c:v>5.0564999999999998</c:v>
                </c:pt>
                <c:pt idx="3644">
                  <c:v>5.0585000000000004</c:v>
                </c:pt>
                <c:pt idx="3645">
                  <c:v>5.0605000000000002</c:v>
                </c:pt>
                <c:pt idx="3646">
                  <c:v>5.0629999999999997</c:v>
                </c:pt>
                <c:pt idx="3647">
                  <c:v>5.0644999999999998</c:v>
                </c:pt>
                <c:pt idx="3648">
                  <c:v>5.0664999999999996</c:v>
                </c:pt>
                <c:pt idx="3649">
                  <c:v>5.0679999999999996</c:v>
                </c:pt>
                <c:pt idx="3650">
                  <c:v>5.07</c:v>
                </c:pt>
                <c:pt idx="3651">
                  <c:v>5.0720000000000001</c:v>
                </c:pt>
                <c:pt idx="3652">
                  <c:v>5.0739999999999998</c:v>
                </c:pt>
                <c:pt idx="3653">
                  <c:v>5.0759999999999996</c:v>
                </c:pt>
                <c:pt idx="3654">
                  <c:v>5.0780000000000003</c:v>
                </c:pt>
                <c:pt idx="3655">
                  <c:v>5.08</c:v>
                </c:pt>
                <c:pt idx="3656">
                  <c:v>5.0819999999999999</c:v>
                </c:pt>
                <c:pt idx="3657">
                  <c:v>5.0839999999999996</c:v>
                </c:pt>
                <c:pt idx="3658">
                  <c:v>5.0854999999999997</c:v>
                </c:pt>
                <c:pt idx="3659">
                  <c:v>5.0880000000000001</c:v>
                </c:pt>
                <c:pt idx="3660">
                  <c:v>5.0895000000000001</c:v>
                </c:pt>
                <c:pt idx="3661">
                  <c:v>5.0914999999999999</c:v>
                </c:pt>
                <c:pt idx="3662">
                  <c:v>5.093</c:v>
                </c:pt>
                <c:pt idx="3663">
                  <c:v>5.0949999999999998</c:v>
                </c:pt>
                <c:pt idx="3664">
                  <c:v>5.0970000000000004</c:v>
                </c:pt>
                <c:pt idx="3665">
                  <c:v>5.0990000000000002</c:v>
                </c:pt>
                <c:pt idx="3666">
                  <c:v>5.101</c:v>
                </c:pt>
                <c:pt idx="3667">
                  <c:v>5.1029999999999998</c:v>
                </c:pt>
                <c:pt idx="3668">
                  <c:v>5.1050000000000004</c:v>
                </c:pt>
                <c:pt idx="3669">
                  <c:v>5.1070000000000002</c:v>
                </c:pt>
                <c:pt idx="3670">
                  <c:v>5.1085000000000003</c:v>
                </c:pt>
                <c:pt idx="3671">
                  <c:v>5.1100000000000003</c:v>
                </c:pt>
                <c:pt idx="3672">
                  <c:v>5.1124999999999998</c:v>
                </c:pt>
                <c:pt idx="3673">
                  <c:v>5.1139999999999999</c:v>
                </c:pt>
                <c:pt idx="3674">
                  <c:v>5.1159999999999997</c:v>
                </c:pt>
                <c:pt idx="3675">
                  <c:v>5.1185</c:v>
                </c:pt>
                <c:pt idx="3676">
                  <c:v>5.12</c:v>
                </c:pt>
                <c:pt idx="3677">
                  <c:v>5.1219999999999999</c:v>
                </c:pt>
                <c:pt idx="3678">
                  <c:v>5.1239999999999997</c:v>
                </c:pt>
                <c:pt idx="3679">
                  <c:v>5.1260000000000003</c:v>
                </c:pt>
                <c:pt idx="3680">
                  <c:v>5.1275000000000004</c:v>
                </c:pt>
                <c:pt idx="3681">
                  <c:v>5.1289999999999996</c:v>
                </c:pt>
                <c:pt idx="3682">
                  <c:v>5.1310000000000002</c:v>
                </c:pt>
                <c:pt idx="3683">
                  <c:v>5.1334999999999997</c:v>
                </c:pt>
                <c:pt idx="3684">
                  <c:v>5.1345000000000001</c:v>
                </c:pt>
                <c:pt idx="3685">
                  <c:v>5.1369999999999996</c:v>
                </c:pt>
                <c:pt idx="3686">
                  <c:v>5.1384999999999996</c:v>
                </c:pt>
                <c:pt idx="3687">
                  <c:v>5.141</c:v>
                </c:pt>
                <c:pt idx="3688">
                  <c:v>5.1429999999999998</c:v>
                </c:pt>
                <c:pt idx="3689">
                  <c:v>5.1449999999999996</c:v>
                </c:pt>
                <c:pt idx="3690">
                  <c:v>5.1464999999999996</c:v>
                </c:pt>
                <c:pt idx="3691">
                  <c:v>5.1485000000000003</c:v>
                </c:pt>
                <c:pt idx="3692">
                  <c:v>5.1505000000000001</c:v>
                </c:pt>
                <c:pt idx="3693">
                  <c:v>5.1524999999999999</c:v>
                </c:pt>
                <c:pt idx="3694">
                  <c:v>5.1539999999999999</c:v>
                </c:pt>
                <c:pt idx="3695">
                  <c:v>5.1559999999999997</c:v>
                </c:pt>
                <c:pt idx="3696">
                  <c:v>5.1580000000000004</c:v>
                </c:pt>
                <c:pt idx="3697">
                  <c:v>5.1604999999999999</c:v>
                </c:pt>
                <c:pt idx="3698">
                  <c:v>5.1624999999999996</c:v>
                </c:pt>
                <c:pt idx="3699">
                  <c:v>5.1639999999999997</c:v>
                </c:pt>
                <c:pt idx="3700">
                  <c:v>5.1660000000000004</c:v>
                </c:pt>
                <c:pt idx="3701">
                  <c:v>5.1680000000000001</c:v>
                </c:pt>
                <c:pt idx="3702">
                  <c:v>5.1695000000000002</c:v>
                </c:pt>
                <c:pt idx="3703">
                  <c:v>5.1715</c:v>
                </c:pt>
                <c:pt idx="3704">
                  <c:v>5.1734999999999998</c:v>
                </c:pt>
                <c:pt idx="3705">
                  <c:v>5.1755000000000004</c:v>
                </c:pt>
                <c:pt idx="3706">
                  <c:v>5.1775000000000002</c:v>
                </c:pt>
                <c:pt idx="3707">
                  <c:v>5.1795</c:v>
                </c:pt>
                <c:pt idx="3708">
                  <c:v>5.1814999999999998</c:v>
                </c:pt>
                <c:pt idx="3709">
                  <c:v>5.1835000000000004</c:v>
                </c:pt>
                <c:pt idx="3710">
                  <c:v>5.1849999999999996</c:v>
                </c:pt>
                <c:pt idx="3711">
                  <c:v>5.1870000000000003</c:v>
                </c:pt>
                <c:pt idx="3712">
                  <c:v>5.1890000000000001</c:v>
                </c:pt>
                <c:pt idx="3713">
                  <c:v>5.1909999999999998</c:v>
                </c:pt>
                <c:pt idx="3714">
                  <c:v>5.1924999999999999</c:v>
                </c:pt>
                <c:pt idx="3715">
                  <c:v>5.1944999999999997</c:v>
                </c:pt>
                <c:pt idx="3716">
                  <c:v>5.1965000000000003</c:v>
                </c:pt>
                <c:pt idx="3717">
                  <c:v>5.1985000000000001</c:v>
                </c:pt>
                <c:pt idx="3718">
                  <c:v>5.2</c:v>
                </c:pt>
                <c:pt idx="3719">
                  <c:v>5.202</c:v>
                </c:pt>
                <c:pt idx="3720">
                  <c:v>5.2039999999999997</c:v>
                </c:pt>
                <c:pt idx="3721">
                  <c:v>5.2060000000000004</c:v>
                </c:pt>
                <c:pt idx="3722">
                  <c:v>5.2074999999999996</c:v>
                </c:pt>
                <c:pt idx="3723">
                  <c:v>5.2089999999999996</c:v>
                </c:pt>
                <c:pt idx="3724">
                  <c:v>5.2110000000000003</c:v>
                </c:pt>
                <c:pt idx="3725">
                  <c:v>5.2130000000000001</c:v>
                </c:pt>
                <c:pt idx="3726">
                  <c:v>5.2145000000000001</c:v>
                </c:pt>
                <c:pt idx="3727">
                  <c:v>5.2164999999999999</c:v>
                </c:pt>
                <c:pt idx="3728">
                  <c:v>5.2184999999999997</c:v>
                </c:pt>
                <c:pt idx="3729">
                  <c:v>5.22</c:v>
                </c:pt>
                <c:pt idx="3730">
                  <c:v>5.2220000000000004</c:v>
                </c:pt>
                <c:pt idx="3731">
                  <c:v>5.2234999999999996</c:v>
                </c:pt>
                <c:pt idx="3732">
                  <c:v>5.2255000000000003</c:v>
                </c:pt>
                <c:pt idx="3733">
                  <c:v>5.2270000000000003</c:v>
                </c:pt>
                <c:pt idx="3734">
                  <c:v>5.2285000000000004</c:v>
                </c:pt>
                <c:pt idx="3735">
                  <c:v>5.23</c:v>
                </c:pt>
                <c:pt idx="3736">
                  <c:v>5.2314999999999996</c:v>
                </c:pt>
                <c:pt idx="3737">
                  <c:v>5.2335000000000003</c:v>
                </c:pt>
                <c:pt idx="3738">
                  <c:v>5.2350000000000003</c:v>
                </c:pt>
                <c:pt idx="3739">
                  <c:v>5.2365000000000004</c:v>
                </c:pt>
                <c:pt idx="3740">
                  <c:v>5.2385000000000002</c:v>
                </c:pt>
                <c:pt idx="3741">
                  <c:v>5.24</c:v>
                </c:pt>
                <c:pt idx="3742">
                  <c:v>5.2409999999999997</c:v>
                </c:pt>
                <c:pt idx="3743">
                  <c:v>5.2424999999999997</c:v>
                </c:pt>
                <c:pt idx="3744">
                  <c:v>5.2435</c:v>
                </c:pt>
                <c:pt idx="3745">
                  <c:v>5.2445000000000004</c:v>
                </c:pt>
                <c:pt idx="3746">
                  <c:v>5.2460000000000004</c:v>
                </c:pt>
                <c:pt idx="3747">
                  <c:v>5.2469999999999999</c:v>
                </c:pt>
                <c:pt idx="3748">
                  <c:v>5.2480000000000002</c:v>
                </c:pt>
                <c:pt idx="3749">
                  <c:v>5.2495000000000003</c:v>
                </c:pt>
                <c:pt idx="3750">
                  <c:v>5.2510000000000003</c:v>
                </c:pt>
                <c:pt idx="3751">
                  <c:v>5.2519999999999998</c:v>
                </c:pt>
                <c:pt idx="3752">
                  <c:v>5.2534999999999998</c:v>
                </c:pt>
                <c:pt idx="3753">
                  <c:v>5.2549999999999999</c:v>
                </c:pt>
                <c:pt idx="3754">
                  <c:v>5.2565</c:v>
                </c:pt>
                <c:pt idx="3755">
                  <c:v>5.258</c:v>
                </c:pt>
                <c:pt idx="3756">
                  <c:v>5.2595000000000001</c:v>
                </c:pt>
                <c:pt idx="3757">
                  <c:v>5.2605000000000004</c:v>
                </c:pt>
                <c:pt idx="3758">
                  <c:v>5.2629999999999999</c:v>
                </c:pt>
                <c:pt idx="3759">
                  <c:v>5.2655000000000003</c:v>
                </c:pt>
                <c:pt idx="3760">
                  <c:v>5.2670000000000003</c:v>
                </c:pt>
                <c:pt idx="3761">
                  <c:v>5.2679999999999998</c:v>
                </c:pt>
                <c:pt idx="3762">
                  <c:v>5.2694999999999999</c:v>
                </c:pt>
                <c:pt idx="3763">
                  <c:v>5.2705000000000002</c:v>
                </c:pt>
                <c:pt idx="3764">
                  <c:v>5.2720000000000002</c:v>
                </c:pt>
                <c:pt idx="3765">
                  <c:v>5.2735000000000003</c:v>
                </c:pt>
                <c:pt idx="3766">
                  <c:v>5.2744999999999997</c:v>
                </c:pt>
                <c:pt idx="3767">
                  <c:v>5.2759999999999998</c:v>
                </c:pt>
                <c:pt idx="3768">
                  <c:v>5.2774999999999999</c:v>
                </c:pt>
                <c:pt idx="3769">
                  <c:v>5.2785000000000002</c:v>
                </c:pt>
                <c:pt idx="3770">
                  <c:v>5.2794999999999996</c:v>
                </c:pt>
                <c:pt idx="3771">
                  <c:v>5.2809999999999997</c:v>
                </c:pt>
                <c:pt idx="3772">
                  <c:v>5.2824999999999998</c:v>
                </c:pt>
                <c:pt idx="3773">
                  <c:v>5.2835000000000001</c:v>
                </c:pt>
                <c:pt idx="3774">
                  <c:v>5.2939999999999996</c:v>
                </c:pt>
                <c:pt idx="3775">
                  <c:v>5.2954999999999997</c:v>
                </c:pt>
                <c:pt idx="3776">
                  <c:v>5.2969999999999997</c:v>
                </c:pt>
                <c:pt idx="3777">
                  <c:v>5.2984999999999998</c:v>
                </c:pt>
                <c:pt idx="3778">
                  <c:v>5.3014999999999999</c:v>
                </c:pt>
                <c:pt idx="3779">
                  <c:v>5.3025000000000002</c:v>
                </c:pt>
                <c:pt idx="3780">
                  <c:v>5.3040000000000003</c:v>
                </c:pt>
                <c:pt idx="3781">
                  <c:v>5.306</c:v>
                </c:pt>
                <c:pt idx="3782">
                  <c:v>5.3070000000000004</c:v>
                </c:pt>
                <c:pt idx="3783">
                  <c:v>5.3085000000000004</c:v>
                </c:pt>
                <c:pt idx="3784">
                  <c:v>5.3105000000000002</c:v>
                </c:pt>
                <c:pt idx="3785">
                  <c:v>5.3129999999999997</c:v>
                </c:pt>
                <c:pt idx="3786">
                  <c:v>5.3140000000000001</c:v>
                </c:pt>
                <c:pt idx="3787">
                  <c:v>5.3155000000000001</c:v>
                </c:pt>
                <c:pt idx="3788">
                  <c:v>5.3170000000000002</c:v>
                </c:pt>
                <c:pt idx="3789">
                  <c:v>5.3185000000000002</c:v>
                </c:pt>
                <c:pt idx="3790">
                  <c:v>5.3220000000000001</c:v>
                </c:pt>
                <c:pt idx="3791">
                  <c:v>5.3244999999999996</c:v>
                </c:pt>
                <c:pt idx="3792">
                  <c:v>5.3259999999999996</c:v>
                </c:pt>
                <c:pt idx="3793">
                  <c:v>5.327</c:v>
                </c:pt>
                <c:pt idx="3794">
                  <c:v>5.3285</c:v>
                </c:pt>
                <c:pt idx="3795">
                  <c:v>5.33</c:v>
                </c:pt>
                <c:pt idx="3796">
                  <c:v>5.3315000000000001</c:v>
                </c:pt>
                <c:pt idx="3797">
                  <c:v>5.3330000000000002</c:v>
                </c:pt>
                <c:pt idx="3798">
                  <c:v>5.3354999999999997</c:v>
                </c:pt>
                <c:pt idx="3799">
                  <c:v>5.3369999999999997</c:v>
                </c:pt>
                <c:pt idx="3800">
                  <c:v>5.3390000000000004</c:v>
                </c:pt>
                <c:pt idx="3801">
                  <c:v>5.34</c:v>
                </c:pt>
                <c:pt idx="3802">
                  <c:v>5.3425000000000002</c:v>
                </c:pt>
                <c:pt idx="3803">
                  <c:v>5.3440000000000003</c:v>
                </c:pt>
                <c:pt idx="3804">
                  <c:v>5.3460000000000001</c:v>
                </c:pt>
                <c:pt idx="3805">
                  <c:v>5.3475000000000001</c:v>
                </c:pt>
                <c:pt idx="3806">
                  <c:v>5.3494999999999999</c:v>
                </c:pt>
                <c:pt idx="3807">
                  <c:v>5.3514999999999997</c:v>
                </c:pt>
                <c:pt idx="3808">
                  <c:v>5.3535000000000004</c:v>
                </c:pt>
                <c:pt idx="3809">
                  <c:v>5.3555000000000001</c:v>
                </c:pt>
                <c:pt idx="3810">
                  <c:v>5.3564999999999996</c:v>
                </c:pt>
                <c:pt idx="3811">
                  <c:v>5.3579999999999997</c:v>
                </c:pt>
                <c:pt idx="3812">
                  <c:v>5.36</c:v>
                </c:pt>
                <c:pt idx="3813">
                  <c:v>5.3615000000000004</c:v>
                </c:pt>
                <c:pt idx="3814">
                  <c:v>5.3630000000000004</c:v>
                </c:pt>
                <c:pt idx="3815">
                  <c:v>5.3650000000000002</c:v>
                </c:pt>
                <c:pt idx="3816">
                  <c:v>5.3659999999999997</c:v>
                </c:pt>
                <c:pt idx="3817">
                  <c:v>5.3674999999999997</c:v>
                </c:pt>
                <c:pt idx="3818">
                  <c:v>5.3695000000000004</c:v>
                </c:pt>
                <c:pt idx="3819">
                  <c:v>5.3719999999999999</c:v>
                </c:pt>
                <c:pt idx="3820">
                  <c:v>5.3734999999999999</c:v>
                </c:pt>
                <c:pt idx="3821">
                  <c:v>5.375</c:v>
                </c:pt>
                <c:pt idx="3822">
                  <c:v>5.3765000000000001</c:v>
                </c:pt>
                <c:pt idx="3823">
                  <c:v>5.3780000000000001</c:v>
                </c:pt>
                <c:pt idx="3824">
                  <c:v>5.3819999999999997</c:v>
                </c:pt>
                <c:pt idx="3825">
                  <c:v>5.3834999999999997</c:v>
                </c:pt>
                <c:pt idx="3826">
                  <c:v>5.3845000000000001</c:v>
                </c:pt>
                <c:pt idx="3827">
                  <c:v>5.3860000000000001</c:v>
                </c:pt>
                <c:pt idx="3828">
                  <c:v>5.3869999999999996</c:v>
                </c:pt>
                <c:pt idx="3829">
                  <c:v>5.3890000000000002</c:v>
                </c:pt>
                <c:pt idx="3830">
                  <c:v>5.39</c:v>
                </c:pt>
                <c:pt idx="3831">
                  <c:v>5.3935000000000004</c:v>
                </c:pt>
                <c:pt idx="3832">
                  <c:v>5.3955000000000002</c:v>
                </c:pt>
                <c:pt idx="3833">
                  <c:v>5.3970000000000002</c:v>
                </c:pt>
                <c:pt idx="3834">
                  <c:v>5.399</c:v>
                </c:pt>
                <c:pt idx="3835">
                  <c:v>5.4005000000000001</c:v>
                </c:pt>
                <c:pt idx="3836">
                  <c:v>5.4020000000000001</c:v>
                </c:pt>
                <c:pt idx="3837">
                  <c:v>5.4059999999999997</c:v>
                </c:pt>
                <c:pt idx="3838">
                  <c:v>5.4085000000000001</c:v>
                </c:pt>
                <c:pt idx="3839">
                  <c:v>5.41</c:v>
                </c:pt>
                <c:pt idx="3840">
                  <c:v>5.4115000000000002</c:v>
                </c:pt>
                <c:pt idx="3841">
                  <c:v>5.4130000000000003</c:v>
                </c:pt>
                <c:pt idx="3842">
                  <c:v>5.4145000000000003</c:v>
                </c:pt>
                <c:pt idx="3843">
                  <c:v>5.4165000000000001</c:v>
                </c:pt>
                <c:pt idx="3844">
                  <c:v>5.4195000000000002</c:v>
                </c:pt>
                <c:pt idx="3845">
                  <c:v>5.4219999999999997</c:v>
                </c:pt>
                <c:pt idx="3846">
                  <c:v>5.4234999999999998</c:v>
                </c:pt>
                <c:pt idx="3847">
                  <c:v>5.4255000000000004</c:v>
                </c:pt>
                <c:pt idx="3848">
                  <c:v>5.4269999999999996</c:v>
                </c:pt>
                <c:pt idx="3849">
                  <c:v>5.4284999999999997</c:v>
                </c:pt>
                <c:pt idx="3850">
                  <c:v>5.4305000000000003</c:v>
                </c:pt>
                <c:pt idx="3851">
                  <c:v>5.4340000000000002</c:v>
                </c:pt>
                <c:pt idx="3852">
                  <c:v>5.4359999999999999</c:v>
                </c:pt>
                <c:pt idx="3853">
                  <c:v>5.4385000000000003</c:v>
                </c:pt>
                <c:pt idx="3854">
                  <c:v>5.44</c:v>
                </c:pt>
                <c:pt idx="3855">
                  <c:v>5.4414999999999996</c:v>
                </c:pt>
                <c:pt idx="3856">
                  <c:v>5.4435000000000002</c:v>
                </c:pt>
                <c:pt idx="3857">
                  <c:v>5.4465000000000003</c:v>
                </c:pt>
                <c:pt idx="3858">
                  <c:v>5.4485000000000001</c:v>
                </c:pt>
                <c:pt idx="3859">
                  <c:v>5.4504999999999999</c:v>
                </c:pt>
                <c:pt idx="3860">
                  <c:v>5.452</c:v>
                </c:pt>
                <c:pt idx="3861">
                  <c:v>5.4535</c:v>
                </c:pt>
                <c:pt idx="3862">
                  <c:v>5.4554999999999998</c:v>
                </c:pt>
                <c:pt idx="3863">
                  <c:v>5.4569999999999999</c:v>
                </c:pt>
                <c:pt idx="3864">
                  <c:v>5.4589999999999996</c:v>
                </c:pt>
                <c:pt idx="3865">
                  <c:v>5.4604999999999997</c:v>
                </c:pt>
                <c:pt idx="3866">
                  <c:v>5.4630000000000001</c:v>
                </c:pt>
                <c:pt idx="3867">
                  <c:v>5.4660000000000002</c:v>
                </c:pt>
                <c:pt idx="3868">
                  <c:v>5.468</c:v>
                </c:pt>
                <c:pt idx="3869">
                  <c:v>5.47</c:v>
                </c:pt>
                <c:pt idx="3870">
                  <c:v>5.4734999999999996</c:v>
                </c:pt>
                <c:pt idx="3871">
                  <c:v>5.4809999999999999</c:v>
                </c:pt>
                <c:pt idx="3872">
                  <c:v>5.4835000000000003</c:v>
                </c:pt>
                <c:pt idx="3873">
                  <c:v>5.4855</c:v>
                </c:pt>
                <c:pt idx="3874">
                  <c:v>5.4874999999999998</c:v>
                </c:pt>
                <c:pt idx="3875">
                  <c:v>5.4885000000000002</c:v>
                </c:pt>
                <c:pt idx="3876">
                  <c:v>5.4904999999999999</c:v>
                </c:pt>
                <c:pt idx="3877">
                  <c:v>5.4930000000000003</c:v>
                </c:pt>
                <c:pt idx="3878">
                  <c:v>5.4945000000000004</c:v>
                </c:pt>
                <c:pt idx="3879">
                  <c:v>5.4974999999999996</c:v>
                </c:pt>
                <c:pt idx="3880">
                  <c:v>5.4995000000000003</c:v>
                </c:pt>
                <c:pt idx="3881">
                  <c:v>5.5019999999999998</c:v>
                </c:pt>
                <c:pt idx="3882">
                  <c:v>5.5039999999999996</c:v>
                </c:pt>
                <c:pt idx="3883">
                  <c:v>5.5060000000000002</c:v>
                </c:pt>
                <c:pt idx="3884">
                  <c:v>5.508</c:v>
                </c:pt>
                <c:pt idx="3885">
                  <c:v>5.51</c:v>
                </c:pt>
                <c:pt idx="3886">
                  <c:v>5.5119999999999996</c:v>
                </c:pt>
                <c:pt idx="3887">
                  <c:v>5.5140000000000002</c:v>
                </c:pt>
                <c:pt idx="3888">
                  <c:v>5.516</c:v>
                </c:pt>
                <c:pt idx="3889">
                  <c:v>5.5185000000000004</c:v>
                </c:pt>
                <c:pt idx="3890">
                  <c:v>5.5209999999999999</c:v>
                </c:pt>
                <c:pt idx="3891">
                  <c:v>5.5225</c:v>
                </c:pt>
                <c:pt idx="3892">
                  <c:v>5.5244999999999997</c:v>
                </c:pt>
                <c:pt idx="3893">
                  <c:v>5.5265000000000004</c:v>
                </c:pt>
                <c:pt idx="3894">
                  <c:v>5.5285000000000002</c:v>
                </c:pt>
                <c:pt idx="3895">
                  <c:v>5.5305</c:v>
                </c:pt>
                <c:pt idx="3896">
                  <c:v>5.5324999999999998</c:v>
                </c:pt>
                <c:pt idx="3897">
                  <c:v>5.5345000000000004</c:v>
                </c:pt>
                <c:pt idx="3898">
                  <c:v>5.5365000000000002</c:v>
                </c:pt>
                <c:pt idx="3899">
                  <c:v>5.5389999999999997</c:v>
                </c:pt>
                <c:pt idx="3900">
                  <c:v>5.5410000000000004</c:v>
                </c:pt>
                <c:pt idx="3901">
                  <c:v>5.5430000000000001</c:v>
                </c:pt>
                <c:pt idx="3902">
                  <c:v>5.5449999999999999</c:v>
                </c:pt>
                <c:pt idx="3903">
                  <c:v>5.5469999999999997</c:v>
                </c:pt>
                <c:pt idx="3904">
                  <c:v>5.5495000000000001</c:v>
                </c:pt>
                <c:pt idx="3905">
                  <c:v>5.5514999999999999</c:v>
                </c:pt>
                <c:pt idx="3906">
                  <c:v>5.5534999999999997</c:v>
                </c:pt>
                <c:pt idx="3907">
                  <c:v>5.5555000000000003</c:v>
                </c:pt>
                <c:pt idx="3908">
                  <c:v>5.5575000000000001</c:v>
                </c:pt>
                <c:pt idx="3909">
                  <c:v>5.5594999999999999</c:v>
                </c:pt>
                <c:pt idx="3910">
                  <c:v>5.5614999999999997</c:v>
                </c:pt>
                <c:pt idx="3911">
                  <c:v>5.5635000000000003</c:v>
                </c:pt>
                <c:pt idx="3912">
                  <c:v>5.5655000000000001</c:v>
                </c:pt>
                <c:pt idx="3913">
                  <c:v>5.5674999999999999</c:v>
                </c:pt>
                <c:pt idx="3914">
                  <c:v>5.57</c:v>
                </c:pt>
                <c:pt idx="3915">
                  <c:v>5.5709999999999997</c:v>
                </c:pt>
                <c:pt idx="3916">
                  <c:v>5.5735000000000001</c:v>
                </c:pt>
                <c:pt idx="3917">
                  <c:v>5.5754999999999999</c:v>
                </c:pt>
                <c:pt idx="3918">
                  <c:v>5.5774999999999997</c:v>
                </c:pt>
                <c:pt idx="3919">
                  <c:v>5.58</c:v>
                </c:pt>
                <c:pt idx="3920">
                  <c:v>5.5819999999999999</c:v>
                </c:pt>
                <c:pt idx="3921">
                  <c:v>5.5839999999999996</c:v>
                </c:pt>
                <c:pt idx="3922">
                  <c:v>5.585</c:v>
                </c:pt>
                <c:pt idx="3923">
                  <c:v>5.5875000000000004</c:v>
                </c:pt>
                <c:pt idx="3924">
                  <c:v>5.5895000000000001</c:v>
                </c:pt>
                <c:pt idx="3925">
                  <c:v>5.5914999999999999</c:v>
                </c:pt>
                <c:pt idx="3926">
                  <c:v>5.593</c:v>
                </c:pt>
                <c:pt idx="3927">
                  <c:v>5.5949999999999998</c:v>
                </c:pt>
                <c:pt idx="3928">
                  <c:v>5.5975000000000001</c:v>
                </c:pt>
                <c:pt idx="3929">
                  <c:v>5.5994999999999999</c:v>
                </c:pt>
                <c:pt idx="3930">
                  <c:v>5.6014999999999997</c:v>
                </c:pt>
                <c:pt idx="3931">
                  <c:v>5.6035000000000004</c:v>
                </c:pt>
                <c:pt idx="3932">
                  <c:v>5.6055000000000001</c:v>
                </c:pt>
                <c:pt idx="3933">
                  <c:v>5.6074999999999999</c:v>
                </c:pt>
                <c:pt idx="3934">
                  <c:v>5.6094999999999997</c:v>
                </c:pt>
                <c:pt idx="3935">
                  <c:v>5.6115000000000004</c:v>
                </c:pt>
                <c:pt idx="3936">
                  <c:v>5.6135000000000002</c:v>
                </c:pt>
                <c:pt idx="3937">
                  <c:v>5.6154999999999999</c:v>
                </c:pt>
                <c:pt idx="3938">
                  <c:v>5.6174999999999997</c:v>
                </c:pt>
                <c:pt idx="3939">
                  <c:v>5.6195000000000004</c:v>
                </c:pt>
                <c:pt idx="3940">
                  <c:v>5.6215000000000002</c:v>
                </c:pt>
                <c:pt idx="3941">
                  <c:v>5.6234999999999999</c:v>
                </c:pt>
                <c:pt idx="3942">
                  <c:v>5.6254999999999997</c:v>
                </c:pt>
                <c:pt idx="3943">
                  <c:v>5.6275000000000004</c:v>
                </c:pt>
                <c:pt idx="3944">
                  <c:v>5.6295000000000002</c:v>
                </c:pt>
                <c:pt idx="3945">
                  <c:v>5.6315</c:v>
                </c:pt>
                <c:pt idx="3946">
                  <c:v>5.6340000000000003</c:v>
                </c:pt>
                <c:pt idx="3947">
                  <c:v>5.6355000000000004</c:v>
                </c:pt>
                <c:pt idx="3948">
                  <c:v>5.6375000000000002</c:v>
                </c:pt>
                <c:pt idx="3949">
                  <c:v>5.6395</c:v>
                </c:pt>
                <c:pt idx="3950">
                  <c:v>5.641</c:v>
                </c:pt>
                <c:pt idx="3951">
                  <c:v>5.6429999999999998</c:v>
                </c:pt>
                <c:pt idx="3952">
                  <c:v>5.6455000000000002</c:v>
                </c:pt>
                <c:pt idx="3953">
                  <c:v>5.6479999999999997</c:v>
                </c:pt>
                <c:pt idx="3954">
                  <c:v>5.6494999999999997</c:v>
                </c:pt>
                <c:pt idx="3955">
                  <c:v>5.6515000000000004</c:v>
                </c:pt>
                <c:pt idx="3956">
                  <c:v>5.6539999999999999</c:v>
                </c:pt>
                <c:pt idx="3957">
                  <c:v>5.6559999999999997</c:v>
                </c:pt>
                <c:pt idx="3958">
                  <c:v>5.6574999999999998</c:v>
                </c:pt>
                <c:pt idx="3959">
                  <c:v>5.6595000000000004</c:v>
                </c:pt>
                <c:pt idx="3960">
                  <c:v>5.6619999999999999</c:v>
                </c:pt>
                <c:pt idx="3961">
                  <c:v>5.6639999999999997</c:v>
                </c:pt>
                <c:pt idx="3962">
                  <c:v>5.6660000000000004</c:v>
                </c:pt>
                <c:pt idx="3963">
                  <c:v>5.6680000000000001</c:v>
                </c:pt>
                <c:pt idx="3964">
                  <c:v>5.6704999999999997</c:v>
                </c:pt>
                <c:pt idx="3965">
                  <c:v>5.6725000000000003</c:v>
                </c:pt>
                <c:pt idx="3966">
                  <c:v>5.6740000000000004</c:v>
                </c:pt>
                <c:pt idx="3967">
                  <c:v>5.6760000000000002</c:v>
                </c:pt>
                <c:pt idx="3968">
                  <c:v>5.6784999999999997</c:v>
                </c:pt>
                <c:pt idx="3969">
                  <c:v>5.6805000000000003</c:v>
                </c:pt>
                <c:pt idx="3970">
                  <c:v>5.6820000000000004</c:v>
                </c:pt>
                <c:pt idx="3971">
                  <c:v>5.6840000000000002</c:v>
                </c:pt>
                <c:pt idx="3972">
                  <c:v>5.6864999999999997</c:v>
                </c:pt>
                <c:pt idx="3973">
                  <c:v>5.6885000000000003</c:v>
                </c:pt>
                <c:pt idx="3974">
                  <c:v>5.6905000000000001</c:v>
                </c:pt>
                <c:pt idx="3975">
                  <c:v>5.6929999999999996</c:v>
                </c:pt>
                <c:pt idx="3976">
                  <c:v>5.6950000000000003</c:v>
                </c:pt>
                <c:pt idx="3977">
                  <c:v>5.6970000000000001</c:v>
                </c:pt>
                <c:pt idx="3978">
                  <c:v>5.6989999999999998</c:v>
                </c:pt>
                <c:pt idx="3979">
                  <c:v>5.7009999999999996</c:v>
                </c:pt>
                <c:pt idx="3980">
                  <c:v>5.7024999999999997</c:v>
                </c:pt>
                <c:pt idx="3981">
                  <c:v>5.7045000000000003</c:v>
                </c:pt>
                <c:pt idx="3982">
                  <c:v>5.7065000000000001</c:v>
                </c:pt>
                <c:pt idx="3983">
                  <c:v>5.7084999999999999</c:v>
                </c:pt>
                <c:pt idx="3984">
                  <c:v>5.7104999999999997</c:v>
                </c:pt>
                <c:pt idx="3985">
                  <c:v>5.7125000000000004</c:v>
                </c:pt>
                <c:pt idx="3986">
                  <c:v>5.7145000000000001</c:v>
                </c:pt>
                <c:pt idx="3987">
                  <c:v>5.7164999999999999</c:v>
                </c:pt>
                <c:pt idx="3988">
                  <c:v>5.718</c:v>
                </c:pt>
                <c:pt idx="3989">
                  <c:v>5.7195</c:v>
                </c:pt>
                <c:pt idx="3990">
                  <c:v>5.7214999999999998</c:v>
                </c:pt>
                <c:pt idx="3991">
                  <c:v>5.7229999999999999</c:v>
                </c:pt>
                <c:pt idx="3992">
                  <c:v>5.7249999999999996</c:v>
                </c:pt>
                <c:pt idx="3993">
                  <c:v>5.7264999999999997</c:v>
                </c:pt>
                <c:pt idx="3994">
                  <c:v>5.7285000000000004</c:v>
                </c:pt>
                <c:pt idx="3995">
                  <c:v>5.73</c:v>
                </c:pt>
                <c:pt idx="3996">
                  <c:v>5.7320000000000002</c:v>
                </c:pt>
                <c:pt idx="3997">
                  <c:v>5.734</c:v>
                </c:pt>
                <c:pt idx="3998">
                  <c:v>5.7355</c:v>
                </c:pt>
                <c:pt idx="3999">
                  <c:v>5.7370000000000001</c:v>
                </c:pt>
                <c:pt idx="4000">
                  <c:v>5.7385000000000002</c:v>
                </c:pt>
                <c:pt idx="4001">
                  <c:v>5.7404999999999999</c:v>
                </c:pt>
                <c:pt idx="4002">
                  <c:v>5.7424999999999997</c:v>
                </c:pt>
                <c:pt idx="4003">
                  <c:v>5.7439999999999998</c:v>
                </c:pt>
                <c:pt idx="4004">
                  <c:v>5.7460000000000004</c:v>
                </c:pt>
                <c:pt idx="4005">
                  <c:v>5.7480000000000002</c:v>
                </c:pt>
                <c:pt idx="4006">
                  <c:v>5.75</c:v>
                </c:pt>
                <c:pt idx="4007">
                  <c:v>5.7515000000000001</c:v>
                </c:pt>
                <c:pt idx="4008">
                  <c:v>5.7534999999999998</c:v>
                </c:pt>
                <c:pt idx="4009">
                  <c:v>5.7554999999999996</c:v>
                </c:pt>
                <c:pt idx="4010">
                  <c:v>5.7569999999999997</c:v>
                </c:pt>
                <c:pt idx="4011">
                  <c:v>5.7584999999999997</c:v>
                </c:pt>
                <c:pt idx="4012">
                  <c:v>5.7605000000000004</c:v>
                </c:pt>
                <c:pt idx="4013">
                  <c:v>5.7619999999999996</c:v>
                </c:pt>
                <c:pt idx="4014">
                  <c:v>5.7640000000000002</c:v>
                </c:pt>
                <c:pt idx="4015">
                  <c:v>5.7655000000000003</c:v>
                </c:pt>
                <c:pt idx="4016">
                  <c:v>5.7675000000000001</c:v>
                </c:pt>
                <c:pt idx="4017">
                  <c:v>5.77</c:v>
                </c:pt>
                <c:pt idx="4018">
                  <c:v>5.7714999999999996</c:v>
                </c:pt>
                <c:pt idx="4019">
                  <c:v>5.7735000000000003</c:v>
                </c:pt>
                <c:pt idx="4020">
                  <c:v>5.7755000000000001</c:v>
                </c:pt>
                <c:pt idx="4021">
                  <c:v>5.7765000000000004</c:v>
                </c:pt>
                <c:pt idx="4022">
                  <c:v>5.7785000000000002</c:v>
                </c:pt>
                <c:pt idx="4023">
                  <c:v>5.7805</c:v>
                </c:pt>
                <c:pt idx="4024">
                  <c:v>5.7824999999999998</c:v>
                </c:pt>
                <c:pt idx="4025">
                  <c:v>5.7845000000000004</c:v>
                </c:pt>
                <c:pt idx="4026">
                  <c:v>5.7865000000000002</c:v>
                </c:pt>
                <c:pt idx="4027">
                  <c:v>5.7885</c:v>
                </c:pt>
                <c:pt idx="4028">
                  <c:v>5.7904999999999998</c:v>
                </c:pt>
                <c:pt idx="4029">
                  <c:v>5.7919999999999998</c:v>
                </c:pt>
                <c:pt idx="4030">
                  <c:v>5.7934999999999999</c:v>
                </c:pt>
                <c:pt idx="4031">
                  <c:v>5.7954999999999997</c:v>
                </c:pt>
                <c:pt idx="4032">
                  <c:v>5.7969999999999997</c:v>
                </c:pt>
                <c:pt idx="4033">
                  <c:v>5.7984999999999998</c:v>
                </c:pt>
                <c:pt idx="4034">
                  <c:v>5.8005000000000004</c:v>
                </c:pt>
                <c:pt idx="4035">
                  <c:v>5.8025000000000002</c:v>
                </c:pt>
                <c:pt idx="4036">
                  <c:v>5.8045</c:v>
                </c:pt>
                <c:pt idx="4037">
                  <c:v>5.8055000000000003</c:v>
                </c:pt>
                <c:pt idx="4038">
                  <c:v>5.8075000000000001</c:v>
                </c:pt>
                <c:pt idx="4039">
                  <c:v>5.81</c:v>
                </c:pt>
                <c:pt idx="4040">
                  <c:v>5.8120000000000003</c:v>
                </c:pt>
                <c:pt idx="4041">
                  <c:v>5.8135000000000003</c:v>
                </c:pt>
                <c:pt idx="4042">
                  <c:v>5.8150000000000004</c:v>
                </c:pt>
                <c:pt idx="4043">
                  <c:v>5.8170000000000002</c:v>
                </c:pt>
                <c:pt idx="4044">
                  <c:v>5.819</c:v>
                </c:pt>
                <c:pt idx="4045">
                  <c:v>5.8205</c:v>
                </c:pt>
                <c:pt idx="4046">
                  <c:v>5.8220000000000001</c:v>
                </c:pt>
                <c:pt idx="4047">
                  <c:v>5.8239999999999998</c:v>
                </c:pt>
                <c:pt idx="4048">
                  <c:v>5.8254999999999999</c:v>
                </c:pt>
                <c:pt idx="4049">
                  <c:v>5.827</c:v>
                </c:pt>
                <c:pt idx="4050">
                  <c:v>5.8289999999999997</c:v>
                </c:pt>
                <c:pt idx="4051">
                  <c:v>5.8310000000000004</c:v>
                </c:pt>
                <c:pt idx="4052">
                  <c:v>5.8330000000000002</c:v>
                </c:pt>
                <c:pt idx="4053">
                  <c:v>5.835</c:v>
                </c:pt>
                <c:pt idx="4054">
                  <c:v>5.8360000000000003</c:v>
                </c:pt>
                <c:pt idx="4055">
                  <c:v>5.8380000000000001</c:v>
                </c:pt>
                <c:pt idx="4056">
                  <c:v>5.84</c:v>
                </c:pt>
                <c:pt idx="4057">
                  <c:v>5.8419999999999996</c:v>
                </c:pt>
                <c:pt idx="4058">
                  <c:v>5.8434999999999997</c:v>
                </c:pt>
                <c:pt idx="4059">
                  <c:v>5.8455000000000004</c:v>
                </c:pt>
                <c:pt idx="4060">
                  <c:v>5.8470000000000004</c:v>
                </c:pt>
                <c:pt idx="4061">
                  <c:v>5.85</c:v>
                </c:pt>
                <c:pt idx="4062">
                  <c:v>5.8520000000000003</c:v>
                </c:pt>
                <c:pt idx="4063">
                  <c:v>5.8544999999999998</c:v>
                </c:pt>
                <c:pt idx="4064">
                  <c:v>5.859</c:v>
                </c:pt>
                <c:pt idx="4065">
                  <c:v>5.8609999999999998</c:v>
                </c:pt>
                <c:pt idx="4066">
                  <c:v>5.8635000000000002</c:v>
                </c:pt>
                <c:pt idx="4067">
                  <c:v>5.8654999999999999</c:v>
                </c:pt>
                <c:pt idx="4068">
                  <c:v>5.8674999999999997</c:v>
                </c:pt>
                <c:pt idx="4069">
                  <c:v>5.87</c:v>
                </c:pt>
                <c:pt idx="4070">
                  <c:v>5.8719999999999999</c:v>
                </c:pt>
                <c:pt idx="4071">
                  <c:v>5.8739999999999997</c:v>
                </c:pt>
                <c:pt idx="4072">
                  <c:v>5.8760000000000003</c:v>
                </c:pt>
                <c:pt idx="4073">
                  <c:v>5.8780000000000001</c:v>
                </c:pt>
                <c:pt idx="4074">
                  <c:v>5.88</c:v>
                </c:pt>
                <c:pt idx="4075">
                  <c:v>5.8825000000000003</c:v>
                </c:pt>
                <c:pt idx="4076">
                  <c:v>5.8845000000000001</c:v>
                </c:pt>
                <c:pt idx="4077">
                  <c:v>5.8869999999999996</c:v>
                </c:pt>
                <c:pt idx="4078">
                  <c:v>5.8890000000000002</c:v>
                </c:pt>
                <c:pt idx="4079">
                  <c:v>5.8914999999999997</c:v>
                </c:pt>
                <c:pt idx="4080">
                  <c:v>5.8935000000000004</c:v>
                </c:pt>
                <c:pt idx="4081">
                  <c:v>5.8955000000000002</c:v>
                </c:pt>
                <c:pt idx="4082">
                  <c:v>5.8975</c:v>
                </c:pt>
                <c:pt idx="4083">
                  <c:v>5.8994999999999997</c:v>
                </c:pt>
                <c:pt idx="4084">
                  <c:v>5.9015000000000004</c:v>
                </c:pt>
                <c:pt idx="4085">
                  <c:v>5.9035000000000002</c:v>
                </c:pt>
                <c:pt idx="4086">
                  <c:v>5.9055</c:v>
                </c:pt>
                <c:pt idx="4087">
                  <c:v>5.9074999999999998</c:v>
                </c:pt>
                <c:pt idx="4088">
                  <c:v>5.9089999999999998</c:v>
                </c:pt>
                <c:pt idx="4089">
                  <c:v>5.9115000000000002</c:v>
                </c:pt>
                <c:pt idx="4090">
                  <c:v>5.9135</c:v>
                </c:pt>
                <c:pt idx="4091">
                  <c:v>5.915</c:v>
                </c:pt>
                <c:pt idx="4092">
                  <c:v>5.9169999999999998</c:v>
                </c:pt>
                <c:pt idx="4093">
                  <c:v>5.9189999999999996</c:v>
                </c:pt>
                <c:pt idx="4094">
                  <c:v>5.9210000000000003</c:v>
                </c:pt>
                <c:pt idx="4095">
                  <c:v>5.9225000000000003</c:v>
                </c:pt>
                <c:pt idx="4096">
                  <c:v>5.9245000000000001</c:v>
                </c:pt>
                <c:pt idx="4097">
                  <c:v>5.9260000000000002</c:v>
                </c:pt>
                <c:pt idx="4098">
                  <c:v>5.9279999999999999</c:v>
                </c:pt>
                <c:pt idx="4099">
                  <c:v>5.9305000000000003</c:v>
                </c:pt>
                <c:pt idx="4100">
                  <c:v>5.9320000000000004</c:v>
                </c:pt>
                <c:pt idx="4101">
                  <c:v>5.9340000000000002</c:v>
                </c:pt>
                <c:pt idx="4102">
                  <c:v>5.9355000000000002</c:v>
                </c:pt>
                <c:pt idx="4103">
                  <c:v>5.9375</c:v>
                </c:pt>
                <c:pt idx="4104">
                  <c:v>5.9390000000000001</c:v>
                </c:pt>
                <c:pt idx="4105">
                  <c:v>5.9405000000000001</c:v>
                </c:pt>
                <c:pt idx="4106">
                  <c:v>5.9420000000000002</c:v>
                </c:pt>
                <c:pt idx="4107">
                  <c:v>5.944</c:v>
                </c:pt>
                <c:pt idx="4108">
                  <c:v>5.9459999999999997</c:v>
                </c:pt>
                <c:pt idx="4109">
                  <c:v>5.9480000000000004</c:v>
                </c:pt>
                <c:pt idx="4110">
                  <c:v>5.9494999999999996</c:v>
                </c:pt>
                <c:pt idx="4111">
                  <c:v>5.9509999999999996</c:v>
                </c:pt>
                <c:pt idx="4112">
                  <c:v>5.9530000000000003</c:v>
                </c:pt>
                <c:pt idx="4113">
                  <c:v>5.9550000000000001</c:v>
                </c:pt>
                <c:pt idx="4114">
                  <c:v>5.9565000000000001</c:v>
                </c:pt>
                <c:pt idx="4115">
                  <c:v>5.9580000000000002</c:v>
                </c:pt>
                <c:pt idx="4116">
                  <c:v>5.9595000000000002</c:v>
                </c:pt>
                <c:pt idx="4117">
                  <c:v>5.9615</c:v>
                </c:pt>
                <c:pt idx="4118">
                  <c:v>5.9634999999999998</c:v>
                </c:pt>
                <c:pt idx="4119">
                  <c:v>5.9654999999999996</c:v>
                </c:pt>
                <c:pt idx="4120">
                  <c:v>5.9669999999999996</c:v>
                </c:pt>
                <c:pt idx="4121">
                  <c:v>5.9684999999999997</c:v>
                </c:pt>
                <c:pt idx="4122">
                  <c:v>5.9705000000000004</c:v>
                </c:pt>
                <c:pt idx="4123">
                  <c:v>5.9725000000000001</c:v>
                </c:pt>
                <c:pt idx="4124">
                  <c:v>5.9740000000000002</c:v>
                </c:pt>
                <c:pt idx="4125">
                  <c:v>5.976</c:v>
                </c:pt>
                <c:pt idx="4126">
                  <c:v>5.9775</c:v>
                </c:pt>
                <c:pt idx="4127">
                  <c:v>5.9794999999999998</c:v>
                </c:pt>
                <c:pt idx="4128">
                  <c:v>5.9820000000000002</c:v>
                </c:pt>
                <c:pt idx="4129">
                  <c:v>5.9829999999999997</c:v>
                </c:pt>
                <c:pt idx="4130">
                  <c:v>5.9844999999999997</c:v>
                </c:pt>
                <c:pt idx="4131">
                  <c:v>5.9859999999999998</c:v>
                </c:pt>
                <c:pt idx="4132">
                  <c:v>5.9880000000000004</c:v>
                </c:pt>
                <c:pt idx="4133">
                  <c:v>5.9894999999999996</c:v>
                </c:pt>
                <c:pt idx="4134">
                  <c:v>5.9909999999999997</c:v>
                </c:pt>
                <c:pt idx="4135">
                  <c:v>5.9930000000000003</c:v>
                </c:pt>
                <c:pt idx="4136">
                  <c:v>5.9945000000000004</c:v>
                </c:pt>
                <c:pt idx="4137">
                  <c:v>5.9965000000000002</c:v>
                </c:pt>
                <c:pt idx="4138">
                  <c:v>5.9984999999999999</c:v>
                </c:pt>
                <c:pt idx="4139">
                  <c:v>6</c:v>
                </c:pt>
                <c:pt idx="4140">
                  <c:v>6.0019999999999998</c:v>
                </c:pt>
                <c:pt idx="4141">
                  <c:v>6.0045000000000002</c:v>
                </c:pt>
                <c:pt idx="4142">
                  <c:v>6.0054999999999996</c:v>
                </c:pt>
                <c:pt idx="4143">
                  <c:v>6.0075000000000003</c:v>
                </c:pt>
                <c:pt idx="4144">
                  <c:v>6.0095000000000001</c:v>
                </c:pt>
                <c:pt idx="4145">
                  <c:v>6.0110000000000001</c:v>
                </c:pt>
                <c:pt idx="4146">
                  <c:v>6.0129999999999999</c:v>
                </c:pt>
                <c:pt idx="4147">
                  <c:v>6.0145</c:v>
                </c:pt>
                <c:pt idx="4148">
                  <c:v>6.0164999999999997</c:v>
                </c:pt>
                <c:pt idx="4149">
                  <c:v>6.0185000000000004</c:v>
                </c:pt>
                <c:pt idx="4150">
                  <c:v>6.0209999999999999</c:v>
                </c:pt>
                <c:pt idx="4151">
                  <c:v>6.0220000000000002</c:v>
                </c:pt>
                <c:pt idx="4152">
                  <c:v>6.024</c:v>
                </c:pt>
                <c:pt idx="4153">
                  <c:v>6.0259999999999998</c:v>
                </c:pt>
                <c:pt idx="4154">
                  <c:v>6.0274999999999999</c:v>
                </c:pt>
                <c:pt idx="4155">
                  <c:v>6.0289999999999999</c:v>
                </c:pt>
                <c:pt idx="4156">
                  <c:v>6.0309999999999997</c:v>
                </c:pt>
                <c:pt idx="4157">
                  <c:v>6.0324999999999998</c:v>
                </c:pt>
                <c:pt idx="4158">
                  <c:v>6.0345000000000004</c:v>
                </c:pt>
                <c:pt idx="4159">
                  <c:v>6.0359999999999996</c:v>
                </c:pt>
                <c:pt idx="4160">
                  <c:v>6.0369999999999999</c:v>
                </c:pt>
                <c:pt idx="4161">
                  <c:v>6.0389999999999997</c:v>
                </c:pt>
                <c:pt idx="4162">
                  <c:v>6.0410000000000004</c:v>
                </c:pt>
                <c:pt idx="4163">
                  <c:v>6.0425000000000004</c:v>
                </c:pt>
                <c:pt idx="4164">
                  <c:v>6.0445000000000002</c:v>
                </c:pt>
                <c:pt idx="4165">
                  <c:v>6.0460000000000003</c:v>
                </c:pt>
                <c:pt idx="4166">
                  <c:v>6.048</c:v>
                </c:pt>
                <c:pt idx="4167">
                  <c:v>6.05</c:v>
                </c:pt>
                <c:pt idx="4168">
                  <c:v>6.0510000000000002</c:v>
                </c:pt>
                <c:pt idx="4169">
                  <c:v>6.0529999999999999</c:v>
                </c:pt>
                <c:pt idx="4170">
                  <c:v>6.0549999999999997</c:v>
                </c:pt>
                <c:pt idx="4171">
                  <c:v>6.0570000000000004</c:v>
                </c:pt>
                <c:pt idx="4172">
                  <c:v>6.0585000000000004</c:v>
                </c:pt>
                <c:pt idx="4173">
                  <c:v>6.0609999999999999</c:v>
                </c:pt>
                <c:pt idx="4174">
                  <c:v>6.0620000000000003</c:v>
                </c:pt>
                <c:pt idx="4175">
                  <c:v>6.0640000000000001</c:v>
                </c:pt>
                <c:pt idx="4176">
                  <c:v>6.0659999999999998</c:v>
                </c:pt>
                <c:pt idx="4177">
                  <c:v>6.0674999999999999</c:v>
                </c:pt>
                <c:pt idx="4178">
                  <c:v>6.069</c:v>
                </c:pt>
                <c:pt idx="4179">
                  <c:v>6.0709999999999997</c:v>
                </c:pt>
                <c:pt idx="4180">
                  <c:v>6.0730000000000004</c:v>
                </c:pt>
                <c:pt idx="4181">
                  <c:v>6.0750000000000002</c:v>
                </c:pt>
                <c:pt idx="4182">
                  <c:v>6.077</c:v>
                </c:pt>
                <c:pt idx="4183">
                  <c:v>6.0789999999999997</c:v>
                </c:pt>
                <c:pt idx="4184">
                  <c:v>6.0810000000000004</c:v>
                </c:pt>
                <c:pt idx="4185">
                  <c:v>6.0830000000000002</c:v>
                </c:pt>
                <c:pt idx="4186">
                  <c:v>6.0845000000000002</c:v>
                </c:pt>
                <c:pt idx="4187">
                  <c:v>6.0865</c:v>
                </c:pt>
                <c:pt idx="4188">
                  <c:v>6.0880000000000001</c:v>
                </c:pt>
                <c:pt idx="4189">
                  <c:v>6.09</c:v>
                </c:pt>
                <c:pt idx="4190">
                  <c:v>6.0914999999999999</c:v>
                </c:pt>
                <c:pt idx="4191">
                  <c:v>6.0934999999999997</c:v>
                </c:pt>
                <c:pt idx="4192">
                  <c:v>6.0955000000000004</c:v>
                </c:pt>
                <c:pt idx="4193">
                  <c:v>6.0970000000000004</c:v>
                </c:pt>
                <c:pt idx="4194">
                  <c:v>6.0990000000000002</c:v>
                </c:pt>
                <c:pt idx="4195">
                  <c:v>6.101</c:v>
                </c:pt>
                <c:pt idx="4196">
                  <c:v>6.1025</c:v>
                </c:pt>
                <c:pt idx="4197">
                  <c:v>6.1044999999999998</c:v>
                </c:pt>
                <c:pt idx="4198">
                  <c:v>6.1059999999999999</c:v>
                </c:pt>
                <c:pt idx="4199">
                  <c:v>6.1074999999999999</c:v>
                </c:pt>
                <c:pt idx="4200">
                  <c:v>6.1094999999999997</c:v>
                </c:pt>
                <c:pt idx="4201">
                  <c:v>6.1109999999999998</c:v>
                </c:pt>
                <c:pt idx="4202">
                  <c:v>6.1124999999999998</c:v>
                </c:pt>
                <c:pt idx="4203">
                  <c:v>6.1144999999999996</c:v>
                </c:pt>
                <c:pt idx="4204">
                  <c:v>6.1165000000000003</c:v>
                </c:pt>
                <c:pt idx="4205">
                  <c:v>6.1185</c:v>
                </c:pt>
                <c:pt idx="4206">
                  <c:v>6.1204999999999998</c:v>
                </c:pt>
                <c:pt idx="4207">
                  <c:v>6.1224999999999996</c:v>
                </c:pt>
                <c:pt idx="4208">
                  <c:v>6.1245000000000003</c:v>
                </c:pt>
                <c:pt idx="4209">
                  <c:v>6.1260000000000003</c:v>
                </c:pt>
                <c:pt idx="4210">
                  <c:v>6.1275000000000004</c:v>
                </c:pt>
                <c:pt idx="4211">
                  <c:v>6.1295000000000002</c:v>
                </c:pt>
                <c:pt idx="4212">
                  <c:v>6.1315</c:v>
                </c:pt>
                <c:pt idx="4213">
                  <c:v>6.1334999999999997</c:v>
                </c:pt>
                <c:pt idx="4214">
                  <c:v>6.1355000000000004</c:v>
                </c:pt>
                <c:pt idx="4215">
                  <c:v>6.1369999999999996</c:v>
                </c:pt>
                <c:pt idx="4216">
                  <c:v>6.1395</c:v>
                </c:pt>
                <c:pt idx="4217">
                  <c:v>6.1414999999999997</c:v>
                </c:pt>
                <c:pt idx="4218">
                  <c:v>6.1429999999999998</c:v>
                </c:pt>
                <c:pt idx="4219">
                  <c:v>6.1449999999999996</c:v>
                </c:pt>
                <c:pt idx="4220">
                  <c:v>6.1464999999999996</c:v>
                </c:pt>
                <c:pt idx="4221">
                  <c:v>6.1485000000000003</c:v>
                </c:pt>
                <c:pt idx="4222">
                  <c:v>6.1505000000000001</c:v>
                </c:pt>
                <c:pt idx="4223">
                  <c:v>6.1520000000000001</c:v>
                </c:pt>
                <c:pt idx="4224">
                  <c:v>6.1539999999999999</c:v>
                </c:pt>
                <c:pt idx="4225">
                  <c:v>6.1559999999999997</c:v>
                </c:pt>
                <c:pt idx="4226">
                  <c:v>6.1580000000000004</c:v>
                </c:pt>
                <c:pt idx="4227">
                  <c:v>6.16</c:v>
                </c:pt>
                <c:pt idx="4228">
                  <c:v>6.1619999999999999</c:v>
                </c:pt>
                <c:pt idx="4229">
                  <c:v>6.1639999999999997</c:v>
                </c:pt>
                <c:pt idx="4230">
                  <c:v>6.1654999999999998</c:v>
                </c:pt>
                <c:pt idx="4231">
                  <c:v>6.1669999999999998</c:v>
                </c:pt>
                <c:pt idx="4232">
                  <c:v>6.1689999999999996</c:v>
                </c:pt>
                <c:pt idx="4233">
                  <c:v>6.1710000000000003</c:v>
                </c:pt>
                <c:pt idx="4234">
                  <c:v>6.173</c:v>
                </c:pt>
                <c:pt idx="4235">
                  <c:v>6.1745000000000001</c:v>
                </c:pt>
                <c:pt idx="4236">
                  <c:v>6.1764999999999999</c:v>
                </c:pt>
                <c:pt idx="4237">
                  <c:v>6.1790000000000003</c:v>
                </c:pt>
                <c:pt idx="4238">
                  <c:v>6.181</c:v>
                </c:pt>
                <c:pt idx="4239">
                  <c:v>6.1825000000000001</c:v>
                </c:pt>
                <c:pt idx="4240">
                  <c:v>6.1840000000000002</c:v>
                </c:pt>
                <c:pt idx="4241">
                  <c:v>6.1859999999999999</c:v>
                </c:pt>
                <c:pt idx="4242">
                  <c:v>6.1879999999999997</c:v>
                </c:pt>
                <c:pt idx="4243">
                  <c:v>6.19</c:v>
                </c:pt>
                <c:pt idx="4244">
                  <c:v>6.1909999999999998</c:v>
                </c:pt>
                <c:pt idx="4245">
                  <c:v>6.1935000000000002</c:v>
                </c:pt>
                <c:pt idx="4246">
                  <c:v>6.1955</c:v>
                </c:pt>
                <c:pt idx="4247">
                  <c:v>6.1974999999999998</c:v>
                </c:pt>
                <c:pt idx="4248">
                  <c:v>6.1994999999999996</c:v>
                </c:pt>
                <c:pt idx="4249">
                  <c:v>6.202</c:v>
                </c:pt>
                <c:pt idx="4250">
                  <c:v>6.2039999999999997</c:v>
                </c:pt>
                <c:pt idx="4251">
                  <c:v>6.2054999999999998</c:v>
                </c:pt>
                <c:pt idx="4252">
                  <c:v>6.2080000000000002</c:v>
                </c:pt>
                <c:pt idx="4253">
                  <c:v>6.2110000000000003</c:v>
                </c:pt>
                <c:pt idx="4254">
                  <c:v>6.2125000000000004</c:v>
                </c:pt>
                <c:pt idx="4255">
                  <c:v>6.2134999999999998</c:v>
                </c:pt>
                <c:pt idx="4256">
                  <c:v>6.2149999999999999</c:v>
                </c:pt>
                <c:pt idx="4257">
                  <c:v>6.2175000000000002</c:v>
                </c:pt>
                <c:pt idx="4258">
                  <c:v>6.2190000000000003</c:v>
                </c:pt>
                <c:pt idx="4259">
                  <c:v>6.2210000000000001</c:v>
                </c:pt>
                <c:pt idx="4260">
                  <c:v>6.2220000000000004</c:v>
                </c:pt>
                <c:pt idx="4261">
                  <c:v>6.2234999999999996</c:v>
                </c:pt>
                <c:pt idx="4262">
                  <c:v>6.2249999999999996</c:v>
                </c:pt>
                <c:pt idx="4263">
                  <c:v>6.226</c:v>
                </c:pt>
                <c:pt idx="4264">
                  <c:v>6.2279999999999998</c:v>
                </c:pt>
                <c:pt idx="4265">
                  <c:v>6.23</c:v>
                </c:pt>
                <c:pt idx="4266">
                  <c:v>6.2314999999999996</c:v>
                </c:pt>
                <c:pt idx="4267">
                  <c:v>6.2329999999999997</c:v>
                </c:pt>
                <c:pt idx="4268">
                  <c:v>6.2350000000000003</c:v>
                </c:pt>
                <c:pt idx="4269">
                  <c:v>6.2365000000000004</c:v>
                </c:pt>
                <c:pt idx="4270">
                  <c:v>6.2389999999999999</c:v>
                </c:pt>
                <c:pt idx="4271">
                  <c:v>6.2404999999999999</c:v>
                </c:pt>
                <c:pt idx="4272">
                  <c:v>6.242</c:v>
                </c:pt>
                <c:pt idx="4273">
                  <c:v>6.2439999999999998</c:v>
                </c:pt>
                <c:pt idx="4274">
                  <c:v>6.2460000000000004</c:v>
                </c:pt>
                <c:pt idx="4275">
                  <c:v>6.2474999999999996</c:v>
                </c:pt>
                <c:pt idx="4276">
                  <c:v>6.2495000000000003</c:v>
                </c:pt>
                <c:pt idx="4277">
                  <c:v>6.2510000000000003</c:v>
                </c:pt>
                <c:pt idx="4278">
                  <c:v>6.2525000000000004</c:v>
                </c:pt>
                <c:pt idx="4279">
                  <c:v>6.2545000000000002</c:v>
                </c:pt>
                <c:pt idx="4280">
                  <c:v>6.2569999999999997</c:v>
                </c:pt>
                <c:pt idx="4281">
                  <c:v>6.2584999999999997</c:v>
                </c:pt>
                <c:pt idx="4282">
                  <c:v>6.2605000000000004</c:v>
                </c:pt>
                <c:pt idx="4283">
                  <c:v>6.2625000000000002</c:v>
                </c:pt>
                <c:pt idx="4284">
                  <c:v>6.2640000000000002</c:v>
                </c:pt>
                <c:pt idx="4285">
                  <c:v>6.266</c:v>
                </c:pt>
                <c:pt idx="4286">
                  <c:v>6.2679999999999998</c:v>
                </c:pt>
                <c:pt idx="4287">
                  <c:v>6.2694999999999999</c:v>
                </c:pt>
                <c:pt idx="4288">
                  <c:v>6.2709999999999999</c:v>
                </c:pt>
                <c:pt idx="4289">
                  <c:v>6.2729999999999997</c:v>
                </c:pt>
                <c:pt idx="4290">
                  <c:v>6.2744999999999997</c:v>
                </c:pt>
                <c:pt idx="4291">
                  <c:v>6.2770000000000001</c:v>
                </c:pt>
                <c:pt idx="4292">
                  <c:v>6.2789999999999999</c:v>
                </c:pt>
                <c:pt idx="4293">
                  <c:v>6.28</c:v>
                </c:pt>
                <c:pt idx="4294">
                  <c:v>6.282</c:v>
                </c:pt>
                <c:pt idx="4295">
                  <c:v>6.2839999999999998</c:v>
                </c:pt>
                <c:pt idx="4296">
                  <c:v>6.2854999999999999</c:v>
                </c:pt>
                <c:pt idx="4297">
                  <c:v>6.2869999999999999</c:v>
                </c:pt>
                <c:pt idx="4298">
                  <c:v>6.2889999999999997</c:v>
                </c:pt>
                <c:pt idx="4299">
                  <c:v>6.29</c:v>
                </c:pt>
                <c:pt idx="4300">
                  <c:v>6.2919999999999998</c:v>
                </c:pt>
                <c:pt idx="4301">
                  <c:v>6.2939999999999996</c:v>
                </c:pt>
                <c:pt idx="4302">
                  <c:v>6.2954999999999997</c:v>
                </c:pt>
                <c:pt idx="4303">
                  <c:v>6.2975000000000003</c:v>
                </c:pt>
                <c:pt idx="4304">
                  <c:v>6.2995000000000001</c:v>
                </c:pt>
                <c:pt idx="4305">
                  <c:v>6.3005000000000004</c:v>
                </c:pt>
                <c:pt idx="4306">
                  <c:v>6.3025000000000002</c:v>
                </c:pt>
                <c:pt idx="4307">
                  <c:v>6.3045</c:v>
                </c:pt>
                <c:pt idx="4308">
                  <c:v>6.306</c:v>
                </c:pt>
                <c:pt idx="4309">
                  <c:v>6.3079999999999998</c:v>
                </c:pt>
                <c:pt idx="4310">
                  <c:v>6.3094999999999999</c:v>
                </c:pt>
                <c:pt idx="4311">
                  <c:v>6.3109999999999999</c:v>
                </c:pt>
                <c:pt idx="4312">
                  <c:v>6.3129999999999997</c:v>
                </c:pt>
                <c:pt idx="4313">
                  <c:v>6.3150000000000004</c:v>
                </c:pt>
                <c:pt idx="4314">
                  <c:v>6.3164999999999996</c:v>
                </c:pt>
                <c:pt idx="4315">
                  <c:v>6.3185000000000002</c:v>
                </c:pt>
                <c:pt idx="4316">
                  <c:v>6.3205</c:v>
                </c:pt>
                <c:pt idx="4317">
                  <c:v>6.3224999999999998</c:v>
                </c:pt>
                <c:pt idx="4318">
                  <c:v>6.3235000000000001</c:v>
                </c:pt>
                <c:pt idx="4319">
                  <c:v>6.3254999999999999</c:v>
                </c:pt>
                <c:pt idx="4320">
                  <c:v>6.327</c:v>
                </c:pt>
                <c:pt idx="4321">
                  <c:v>6.3285</c:v>
                </c:pt>
                <c:pt idx="4322">
                  <c:v>6.3304999999999998</c:v>
                </c:pt>
                <c:pt idx="4323">
                  <c:v>6.3324999999999996</c:v>
                </c:pt>
                <c:pt idx="4324">
                  <c:v>6.3339999999999996</c:v>
                </c:pt>
                <c:pt idx="4325">
                  <c:v>6.3354999999999997</c:v>
                </c:pt>
                <c:pt idx="4326">
                  <c:v>6.3375000000000004</c:v>
                </c:pt>
                <c:pt idx="4327">
                  <c:v>6.3395000000000001</c:v>
                </c:pt>
                <c:pt idx="4328">
                  <c:v>6.3410000000000002</c:v>
                </c:pt>
                <c:pt idx="4329">
                  <c:v>6.3425000000000002</c:v>
                </c:pt>
                <c:pt idx="4330">
                  <c:v>6.3445</c:v>
                </c:pt>
                <c:pt idx="4331">
                  <c:v>6.3464999999999998</c:v>
                </c:pt>
                <c:pt idx="4332">
                  <c:v>6.3484999999999996</c:v>
                </c:pt>
                <c:pt idx="4333">
                  <c:v>6.35</c:v>
                </c:pt>
                <c:pt idx="4334">
                  <c:v>6.3525</c:v>
                </c:pt>
                <c:pt idx="4335">
                  <c:v>6.3544999999999998</c:v>
                </c:pt>
                <c:pt idx="4336">
                  <c:v>6.3559999999999999</c:v>
                </c:pt>
                <c:pt idx="4337">
                  <c:v>6.3579999999999997</c:v>
                </c:pt>
                <c:pt idx="4338">
                  <c:v>6.36</c:v>
                </c:pt>
                <c:pt idx="4339">
                  <c:v>6.3620000000000001</c:v>
                </c:pt>
                <c:pt idx="4340">
                  <c:v>6.3630000000000004</c:v>
                </c:pt>
                <c:pt idx="4341">
                  <c:v>6.3650000000000002</c:v>
                </c:pt>
                <c:pt idx="4342">
                  <c:v>6.367</c:v>
                </c:pt>
                <c:pt idx="4343">
                  <c:v>6.3680000000000003</c:v>
                </c:pt>
                <c:pt idx="4344">
                  <c:v>6.37</c:v>
                </c:pt>
                <c:pt idx="4345">
                  <c:v>6.3719999999999999</c:v>
                </c:pt>
                <c:pt idx="4346">
                  <c:v>6.3734999999999999</c:v>
                </c:pt>
                <c:pt idx="4347">
                  <c:v>6.3754999999999997</c:v>
                </c:pt>
                <c:pt idx="4348">
                  <c:v>6.3769999999999998</c:v>
                </c:pt>
                <c:pt idx="4349">
                  <c:v>6.3784999999999998</c:v>
                </c:pt>
                <c:pt idx="4350">
                  <c:v>6.3804999999999996</c:v>
                </c:pt>
                <c:pt idx="4351">
                  <c:v>6.3819999999999997</c:v>
                </c:pt>
                <c:pt idx="4352">
                  <c:v>6.3840000000000003</c:v>
                </c:pt>
                <c:pt idx="4353">
                  <c:v>6.3855000000000004</c:v>
                </c:pt>
                <c:pt idx="4354">
                  <c:v>6.3875000000000002</c:v>
                </c:pt>
                <c:pt idx="4355">
                  <c:v>6.3884999999999996</c:v>
                </c:pt>
                <c:pt idx="4356">
                  <c:v>6.3905000000000003</c:v>
                </c:pt>
                <c:pt idx="4357">
                  <c:v>6.3929999999999998</c:v>
                </c:pt>
                <c:pt idx="4358">
                  <c:v>6.3949999999999996</c:v>
                </c:pt>
                <c:pt idx="4359">
                  <c:v>6.3970000000000002</c:v>
                </c:pt>
                <c:pt idx="4360">
                  <c:v>6.3979999999999997</c:v>
                </c:pt>
                <c:pt idx="4361">
                  <c:v>6.4</c:v>
                </c:pt>
                <c:pt idx="4362">
                  <c:v>6.4020000000000001</c:v>
                </c:pt>
                <c:pt idx="4363">
                  <c:v>6.4039999999999999</c:v>
                </c:pt>
                <c:pt idx="4364">
                  <c:v>6.4050000000000002</c:v>
                </c:pt>
                <c:pt idx="4365">
                  <c:v>6.407</c:v>
                </c:pt>
                <c:pt idx="4366">
                  <c:v>6.4089999999999998</c:v>
                </c:pt>
                <c:pt idx="4367">
                  <c:v>6.4109999999999996</c:v>
                </c:pt>
                <c:pt idx="4368">
                  <c:v>6.4130000000000003</c:v>
                </c:pt>
                <c:pt idx="4369">
                  <c:v>6.415</c:v>
                </c:pt>
                <c:pt idx="4370">
                  <c:v>6.4165000000000001</c:v>
                </c:pt>
                <c:pt idx="4371">
                  <c:v>6.4180000000000001</c:v>
                </c:pt>
                <c:pt idx="4372">
                  <c:v>6.42</c:v>
                </c:pt>
                <c:pt idx="4373">
                  <c:v>6.4219999999999997</c:v>
                </c:pt>
                <c:pt idx="4374">
                  <c:v>6.423</c:v>
                </c:pt>
                <c:pt idx="4375">
                  <c:v>6.4249999999999998</c:v>
                </c:pt>
                <c:pt idx="4376">
                  <c:v>6.4269999999999996</c:v>
                </c:pt>
                <c:pt idx="4377">
                  <c:v>6.4284999999999997</c:v>
                </c:pt>
                <c:pt idx="4378">
                  <c:v>6.43</c:v>
                </c:pt>
                <c:pt idx="4379">
                  <c:v>6.4320000000000004</c:v>
                </c:pt>
                <c:pt idx="4380">
                  <c:v>6.4335000000000004</c:v>
                </c:pt>
                <c:pt idx="4381">
                  <c:v>6.4359999999999999</c:v>
                </c:pt>
                <c:pt idx="4382">
                  <c:v>6.4370000000000003</c:v>
                </c:pt>
                <c:pt idx="4383">
                  <c:v>6.4390000000000001</c:v>
                </c:pt>
                <c:pt idx="4384">
                  <c:v>6.4409999999999998</c:v>
                </c:pt>
                <c:pt idx="4385">
                  <c:v>6.4420000000000002</c:v>
                </c:pt>
                <c:pt idx="4386">
                  <c:v>6.444</c:v>
                </c:pt>
                <c:pt idx="4387">
                  <c:v>6.4459999999999997</c:v>
                </c:pt>
                <c:pt idx="4388">
                  <c:v>6.4474999999999998</c:v>
                </c:pt>
                <c:pt idx="4389">
                  <c:v>6.4494999999999996</c:v>
                </c:pt>
                <c:pt idx="4390">
                  <c:v>6.452</c:v>
                </c:pt>
                <c:pt idx="4391">
                  <c:v>6.4539999999999997</c:v>
                </c:pt>
                <c:pt idx="4392">
                  <c:v>6.4554999999999998</c:v>
                </c:pt>
                <c:pt idx="4393">
                  <c:v>6.4569999999999999</c:v>
                </c:pt>
                <c:pt idx="4394">
                  <c:v>6.4589999999999996</c:v>
                </c:pt>
                <c:pt idx="4395">
                  <c:v>6.4610000000000003</c:v>
                </c:pt>
                <c:pt idx="4396">
                  <c:v>6.4630000000000001</c:v>
                </c:pt>
                <c:pt idx="4397">
                  <c:v>6.4645000000000001</c:v>
                </c:pt>
                <c:pt idx="4398">
                  <c:v>6.4664999999999999</c:v>
                </c:pt>
                <c:pt idx="4399">
                  <c:v>6.468</c:v>
                </c:pt>
                <c:pt idx="4400">
                  <c:v>6.47</c:v>
                </c:pt>
                <c:pt idx="4401">
                  <c:v>6.4720000000000004</c:v>
                </c:pt>
                <c:pt idx="4402">
                  <c:v>6.4740000000000002</c:v>
                </c:pt>
                <c:pt idx="4403">
                  <c:v>6.476</c:v>
                </c:pt>
                <c:pt idx="4404">
                  <c:v>6.4775</c:v>
                </c:pt>
                <c:pt idx="4405">
                  <c:v>6.4790000000000001</c:v>
                </c:pt>
                <c:pt idx="4406">
                  <c:v>6.4809999999999999</c:v>
                </c:pt>
                <c:pt idx="4407">
                  <c:v>6.4824999999999999</c:v>
                </c:pt>
                <c:pt idx="4408">
                  <c:v>6.484</c:v>
                </c:pt>
                <c:pt idx="4409">
                  <c:v>6.4859999999999998</c:v>
                </c:pt>
                <c:pt idx="4410">
                  <c:v>6.4874999999999998</c:v>
                </c:pt>
                <c:pt idx="4411">
                  <c:v>6.4894999999999996</c:v>
                </c:pt>
                <c:pt idx="4412">
                  <c:v>6.4915000000000003</c:v>
                </c:pt>
                <c:pt idx="4413">
                  <c:v>6.4930000000000003</c:v>
                </c:pt>
                <c:pt idx="4414">
                  <c:v>6.4950000000000001</c:v>
                </c:pt>
                <c:pt idx="4415">
                  <c:v>6.4965000000000002</c:v>
                </c:pt>
                <c:pt idx="4416">
                  <c:v>6.4980000000000002</c:v>
                </c:pt>
                <c:pt idx="4417">
                  <c:v>6.5</c:v>
                </c:pt>
                <c:pt idx="4418">
                  <c:v>6.5015000000000001</c:v>
                </c:pt>
                <c:pt idx="4419">
                  <c:v>6.5030000000000001</c:v>
                </c:pt>
                <c:pt idx="4420">
                  <c:v>6.5049999999999999</c:v>
                </c:pt>
                <c:pt idx="4421">
                  <c:v>6.5065</c:v>
                </c:pt>
                <c:pt idx="4422">
                  <c:v>6.5084999999999997</c:v>
                </c:pt>
                <c:pt idx="4423">
                  <c:v>6.5105000000000004</c:v>
                </c:pt>
                <c:pt idx="4424">
                  <c:v>6.5125000000000002</c:v>
                </c:pt>
                <c:pt idx="4425">
                  <c:v>6.5140000000000002</c:v>
                </c:pt>
                <c:pt idx="4426">
                  <c:v>6.516</c:v>
                </c:pt>
                <c:pt idx="4427">
                  <c:v>6.5175000000000001</c:v>
                </c:pt>
                <c:pt idx="4428">
                  <c:v>6.5190000000000001</c:v>
                </c:pt>
                <c:pt idx="4429">
                  <c:v>6.5209999999999999</c:v>
                </c:pt>
                <c:pt idx="4430">
                  <c:v>6.5225</c:v>
                </c:pt>
                <c:pt idx="4431">
                  <c:v>6.5244999999999997</c:v>
                </c:pt>
                <c:pt idx="4432">
                  <c:v>6.5265000000000004</c:v>
                </c:pt>
                <c:pt idx="4433">
                  <c:v>6.5274999999999999</c:v>
                </c:pt>
                <c:pt idx="4434">
                  <c:v>6.5294999999999996</c:v>
                </c:pt>
                <c:pt idx="4435">
                  <c:v>6.5315000000000003</c:v>
                </c:pt>
                <c:pt idx="4436">
                  <c:v>6.5330000000000004</c:v>
                </c:pt>
                <c:pt idx="4437">
                  <c:v>6.5350000000000001</c:v>
                </c:pt>
                <c:pt idx="4438">
                  <c:v>6.5369999999999999</c:v>
                </c:pt>
                <c:pt idx="4439">
                  <c:v>6.5385</c:v>
                </c:pt>
                <c:pt idx="4440">
                  <c:v>6.5404999999999998</c:v>
                </c:pt>
                <c:pt idx="4441">
                  <c:v>6.5425000000000004</c:v>
                </c:pt>
                <c:pt idx="4442">
                  <c:v>6.5439999999999996</c:v>
                </c:pt>
                <c:pt idx="4443">
                  <c:v>6.5454999999999997</c:v>
                </c:pt>
                <c:pt idx="4444">
                  <c:v>6.5475000000000003</c:v>
                </c:pt>
                <c:pt idx="4445">
                  <c:v>6.5495000000000001</c:v>
                </c:pt>
                <c:pt idx="4446">
                  <c:v>6.5514999999999999</c:v>
                </c:pt>
                <c:pt idx="4447">
                  <c:v>6.5534999999999997</c:v>
                </c:pt>
                <c:pt idx="4448">
                  <c:v>6.5549999999999997</c:v>
                </c:pt>
                <c:pt idx="4449">
                  <c:v>6.5570000000000004</c:v>
                </c:pt>
                <c:pt idx="4450">
                  <c:v>6.5585000000000004</c:v>
                </c:pt>
                <c:pt idx="4451">
                  <c:v>6.5605000000000002</c:v>
                </c:pt>
                <c:pt idx="4452">
                  <c:v>6.5625</c:v>
                </c:pt>
                <c:pt idx="4453">
                  <c:v>6.5644999999999998</c:v>
                </c:pt>
                <c:pt idx="4454">
                  <c:v>6.5664999999999996</c:v>
                </c:pt>
                <c:pt idx="4455">
                  <c:v>6.57</c:v>
                </c:pt>
                <c:pt idx="4456">
                  <c:v>6.5739999999999998</c:v>
                </c:pt>
                <c:pt idx="4457">
                  <c:v>6.5765000000000002</c:v>
                </c:pt>
                <c:pt idx="4458">
                  <c:v>6.5785</c:v>
                </c:pt>
                <c:pt idx="4459">
                  <c:v>6.5810000000000004</c:v>
                </c:pt>
                <c:pt idx="4460">
                  <c:v>6.5830000000000002</c:v>
                </c:pt>
                <c:pt idx="4461">
                  <c:v>6.585</c:v>
                </c:pt>
                <c:pt idx="4462">
                  <c:v>6.5869999999999997</c:v>
                </c:pt>
                <c:pt idx="4463">
                  <c:v>6.5884999999999998</c:v>
                </c:pt>
                <c:pt idx="4464">
                  <c:v>6.5904999999999996</c:v>
                </c:pt>
                <c:pt idx="4465">
                  <c:v>6.593</c:v>
                </c:pt>
                <c:pt idx="4466">
                  <c:v>6.5940000000000003</c:v>
                </c:pt>
                <c:pt idx="4467">
                  <c:v>6.5949999999999998</c:v>
                </c:pt>
                <c:pt idx="4468">
                  <c:v>6.5970000000000004</c:v>
                </c:pt>
                <c:pt idx="4469">
                  <c:v>6.5990000000000002</c:v>
                </c:pt>
                <c:pt idx="4470">
                  <c:v>6.601</c:v>
                </c:pt>
                <c:pt idx="4471">
                  <c:v>6.6020000000000003</c:v>
                </c:pt>
                <c:pt idx="4472">
                  <c:v>6.6040000000000001</c:v>
                </c:pt>
                <c:pt idx="4473">
                  <c:v>6.6059999999999999</c:v>
                </c:pt>
                <c:pt idx="4474">
                  <c:v>6.6079999999999997</c:v>
                </c:pt>
                <c:pt idx="4475">
                  <c:v>6.61</c:v>
                </c:pt>
                <c:pt idx="4476">
                  <c:v>6.6115000000000004</c:v>
                </c:pt>
                <c:pt idx="4477">
                  <c:v>6.6139999999999999</c:v>
                </c:pt>
                <c:pt idx="4478">
                  <c:v>6.6159999999999997</c:v>
                </c:pt>
                <c:pt idx="4479">
                  <c:v>6.6174999999999997</c:v>
                </c:pt>
                <c:pt idx="4480">
                  <c:v>6.6189999999999998</c:v>
                </c:pt>
                <c:pt idx="4481">
                  <c:v>6.6210000000000004</c:v>
                </c:pt>
                <c:pt idx="4482">
                  <c:v>6.6224999999999996</c:v>
                </c:pt>
                <c:pt idx="4483">
                  <c:v>6.6245000000000003</c:v>
                </c:pt>
                <c:pt idx="4484">
                  <c:v>6.6260000000000003</c:v>
                </c:pt>
                <c:pt idx="4485">
                  <c:v>6.6275000000000004</c:v>
                </c:pt>
                <c:pt idx="4486">
                  <c:v>6.6295000000000002</c:v>
                </c:pt>
                <c:pt idx="4487">
                  <c:v>6.6319999999999997</c:v>
                </c:pt>
                <c:pt idx="4488">
                  <c:v>6.6334999999999997</c:v>
                </c:pt>
                <c:pt idx="4489">
                  <c:v>6.6355000000000004</c:v>
                </c:pt>
                <c:pt idx="4490">
                  <c:v>6.6369999999999996</c:v>
                </c:pt>
                <c:pt idx="4491">
                  <c:v>6.6384999999999996</c:v>
                </c:pt>
                <c:pt idx="4492">
                  <c:v>6.6405000000000003</c:v>
                </c:pt>
                <c:pt idx="4493">
                  <c:v>6.6425000000000001</c:v>
                </c:pt>
                <c:pt idx="4494">
                  <c:v>6.6435000000000004</c:v>
                </c:pt>
                <c:pt idx="4495">
                  <c:v>6.6449999999999996</c:v>
                </c:pt>
                <c:pt idx="4496">
                  <c:v>6.6470000000000002</c:v>
                </c:pt>
                <c:pt idx="4497">
                  <c:v>6.649</c:v>
                </c:pt>
                <c:pt idx="4498">
                  <c:v>6.6505000000000001</c:v>
                </c:pt>
                <c:pt idx="4499">
                  <c:v>6.6524999999999999</c:v>
                </c:pt>
                <c:pt idx="4500">
                  <c:v>6.6544999999999996</c:v>
                </c:pt>
                <c:pt idx="4501">
                  <c:v>6.6559999999999997</c:v>
                </c:pt>
                <c:pt idx="4502">
                  <c:v>6.6574999999999998</c:v>
                </c:pt>
                <c:pt idx="4503">
                  <c:v>6.6595000000000004</c:v>
                </c:pt>
                <c:pt idx="4504">
                  <c:v>6.6609999999999996</c:v>
                </c:pt>
                <c:pt idx="4505">
                  <c:v>6.6630000000000003</c:v>
                </c:pt>
                <c:pt idx="4506">
                  <c:v>6.665</c:v>
                </c:pt>
                <c:pt idx="4507">
                  <c:v>6.6665000000000001</c:v>
                </c:pt>
                <c:pt idx="4508">
                  <c:v>6.6680000000000001</c:v>
                </c:pt>
                <c:pt idx="4509">
                  <c:v>6.67</c:v>
                </c:pt>
                <c:pt idx="4510">
                  <c:v>6.6719999999999997</c:v>
                </c:pt>
                <c:pt idx="4511">
                  <c:v>6.6740000000000004</c:v>
                </c:pt>
                <c:pt idx="4512">
                  <c:v>6.6760000000000002</c:v>
                </c:pt>
                <c:pt idx="4513">
                  <c:v>6.6779999999999999</c:v>
                </c:pt>
                <c:pt idx="4514">
                  <c:v>6.6795</c:v>
                </c:pt>
                <c:pt idx="4515">
                  <c:v>6.6814999999999998</c:v>
                </c:pt>
                <c:pt idx="4516">
                  <c:v>6.6835000000000004</c:v>
                </c:pt>
                <c:pt idx="4517">
                  <c:v>6.6849999999999996</c:v>
                </c:pt>
                <c:pt idx="4518">
                  <c:v>6.6875</c:v>
                </c:pt>
                <c:pt idx="4519">
                  <c:v>6.6890000000000001</c:v>
                </c:pt>
                <c:pt idx="4520">
                  <c:v>6.6905000000000001</c:v>
                </c:pt>
                <c:pt idx="4521">
                  <c:v>6.6924999999999999</c:v>
                </c:pt>
                <c:pt idx="4522">
                  <c:v>6.6944999999999997</c:v>
                </c:pt>
                <c:pt idx="4523">
                  <c:v>6.6965000000000003</c:v>
                </c:pt>
                <c:pt idx="4524">
                  <c:v>6.6980000000000004</c:v>
                </c:pt>
                <c:pt idx="4525">
                  <c:v>6.6994999999999996</c:v>
                </c:pt>
                <c:pt idx="4526">
                  <c:v>6.7009999999999996</c:v>
                </c:pt>
                <c:pt idx="4527">
                  <c:v>6.7024999999999997</c:v>
                </c:pt>
                <c:pt idx="4528">
                  <c:v>6.7045000000000003</c:v>
                </c:pt>
                <c:pt idx="4529">
                  <c:v>6.7060000000000004</c:v>
                </c:pt>
                <c:pt idx="4530">
                  <c:v>6.7069999999999999</c:v>
                </c:pt>
                <c:pt idx="4531">
                  <c:v>6.7089999999999996</c:v>
                </c:pt>
                <c:pt idx="4532">
                  <c:v>6.7104999999999997</c:v>
                </c:pt>
                <c:pt idx="4533">
                  <c:v>6.7125000000000004</c:v>
                </c:pt>
                <c:pt idx="4534">
                  <c:v>6.7140000000000004</c:v>
                </c:pt>
                <c:pt idx="4535">
                  <c:v>6.7154999999999996</c:v>
                </c:pt>
                <c:pt idx="4536">
                  <c:v>6.7175000000000002</c:v>
                </c:pt>
                <c:pt idx="4537">
                  <c:v>6.7190000000000003</c:v>
                </c:pt>
                <c:pt idx="4538">
                  <c:v>6.7205000000000004</c:v>
                </c:pt>
                <c:pt idx="4539">
                  <c:v>6.7225000000000001</c:v>
                </c:pt>
                <c:pt idx="4540">
                  <c:v>6.7234999999999996</c:v>
                </c:pt>
                <c:pt idx="4541">
                  <c:v>6.7255000000000003</c:v>
                </c:pt>
                <c:pt idx="4542">
                  <c:v>6.7270000000000003</c:v>
                </c:pt>
                <c:pt idx="4543">
                  <c:v>6.7290000000000001</c:v>
                </c:pt>
                <c:pt idx="4544">
                  <c:v>6.7305000000000001</c:v>
                </c:pt>
                <c:pt idx="4545">
                  <c:v>6.7320000000000002</c:v>
                </c:pt>
                <c:pt idx="4546">
                  <c:v>6.734</c:v>
                </c:pt>
                <c:pt idx="4547">
                  <c:v>6.7359999999999998</c:v>
                </c:pt>
                <c:pt idx="4548">
                  <c:v>6.7374999999999998</c:v>
                </c:pt>
                <c:pt idx="4549">
                  <c:v>6.7389999999999999</c:v>
                </c:pt>
                <c:pt idx="4550">
                  <c:v>6.7409999999999997</c:v>
                </c:pt>
                <c:pt idx="4551">
                  <c:v>6.7430000000000003</c:v>
                </c:pt>
                <c:pt idx="4552">
                  <c:v>6.7445000000000004</c:v>
                </c:pt>
                <c:pt idx="4553">
                  <c:v>6.7465000000000002</c:v>
                </c:pt>
                <c:pt idx="4554">
                  <c:v>6.7480000000000002</c:v>
                </c:pt>
                <c:pt idx="4555">
                  <c:v>6.7495000000000003</c:v>
                </c:pt>
                <c:pt idx="4556">
                  <c:v>6.7515000000000001</c:v>
                </c:pt>
                <c:pt idx="4557">
                  <c:v>6.7539999999999996</c:v>
                </c:pt>
                <c:pt idx="4558">
                  <c:v>6.7560000000000002</c:v>
                </c:pt>
                <c:pt idx="4559">
                  <c:v>6.7569999999999997</c:v>
                </c:pt>
                <c:pt idx="4560">
                  <c:v>6.7590000000000003</c:v>
                </c:pt>
                <c:pt idx="4561">
                  <c:v>6.7610000000000001</c:v>
                </c:pt>
                <c:pt idx="4562">
                  <c:v>6.7629999999999999</c:v>
                </c:pt>
                <c:pt idx="4563">
                  <c:v>6.7645</c:v>
                </c:pt>
                <c:pt idx="4564">
                  <c:v>6.7664999999999997</c:v>
                </c:pt>
                <c:pt idx="4565">
                  <c:v>6.7679999999999998</c:v>
                </c:pt>
                <c:pt idx="4566">
                  <c:v>6.7694999999999999</c:v>
                </c:pt>
                <c:pt idx="4567">
                  <c:v>6.7714999999999996</c:v>
                </c:pt>
                <c:pt idx="4568">
                  <c:v>6.7735000000000003</c:v>
                </c:pt>
                <c:pt idx="4569">
                  <c:v>6.7755000000000001</c:v>
                </c:pt>
                <c:pt idx="4570">
                  <c:v>6.7770000000000001</c:v>
                </c:pt>
                <c:pt idx="4571">
                  <c:v>6.7789999999999999</c:v>
                </c:pt>
                <c:pt idx="4572">
                  <c:v>6.7809999999999997</c:v>
                </c:pt>
                <c:pt idx="4573">
                  <c:v>6.7824999999999998</c:v>
                </c:pt>
                <c:pt idx="4574">
                  <c:v>6.7845000000000004</c:v>
                </c:pt>
                <c:pt idx="4575">
                  <c:v>6.7865000000000002</c:v>
                </c:pt>
                <c:pt idx="4576">
                  <c:v>6.7874999999999996</c:v>
                </c:pt>
                <c:pt idx="4577">
                  <c:v>6.7895000000000003</c:v>
                </c:pt>
                <c:pt idx="4578">
                  <c:v>6.7915000000000001</c:v>
                </c:pt>
                <c:pt idx="4579">
                  <c:v>6.7930000000000001</c:v>
                </c:pt>
                <c:pt idx="4580">
                  <c:v>6.7949999999999999</c:v>
                </c:pt>
                <c:pt idx="4581">
                  <c:v>6.7969999999999997</c:v>
                </c:pt>
                <c:pt idx="4582">
                  <c:v>6.798</c:v>
                </c:pt>
                <c:pt idx="4583">
                  <c:v>6.8</c:v>
                </c:pt>
                <c:pt idx="4584">
                  <c:v>6.8019999999999996</c:v>
                </c:pt>
                <c:pt idx="4585">
                  <c:v>6.8034999999999997</c:v>
                </c:pt>
                <c:pt idx="4586">
                  <c:v>6.8049999999999997</c:v>
                </c:pt>
                <c:pt idx="4587">
                  <c:v>6.8070000000000004</c:v>
                </c:pt>
                <c:pt idx="4588">
                  <c:v>6.8085000000000004</c:v>
                </c:pt>
                <c:pt idx="4589">
                  <c:v>6.8105000000000002</c:v>
                </c:pt>
                <c:pt idx="4590">
                  <c:v>6.8120000000000003</c:v>
                </c:pt>
                <c:pt idx="4591">
                  <c:v>6.8140000000000001</c:v>
                </c:pt>
                <c:pt idx="4592">
                  <c:v>6.8164999999999996</c:v>
                </c:pt>
                <c:pt idx="4593">
                  <c:v>6.8174999999999999</c:v>
                </c:pt>
                <c:pt idx="4594">
                  <c:v>6.8194999999999997</c:v>
                </c:pt>
                <c:pt idx="4595">
                  <c:v>6.8209999999999997</c:v>
                </c:pt>
                <c:pt idx="4596">
                  <c:v>6.8230000000000004</c:v>
                </c:pt>
                <c:pt idx="4597">
                  <c:v>6.8244999999999996</c:v>
                </c:pt>
                <c:pt idx="4598">
                  <c:v>6.8265000000000002</c:v>
                </c:pt>
                <c:pt idx="4599">
                  <c:v>6.8280000000000003</c:v>
                </c:pt>
                <c:pt idx="4600">
                  <c:v>6.83</c:v>
                </c:pt>
                <c:pt idx="4601">
                  <c:v>6.8324999999999996</c:v>
                </c:pt>
                <c:pt idx="4602">
                  <c:v>6.8339999999999996</c:v>
                </c:pt>
                <c:pt idx="4603">
                  <c:v>6.8360000000000003</c:v>
                </c:pt>
                <c:pt idx="4604">
                  <c:v>6.8375000000000004</c:v>
                </c:pt>
                <c:pt idx="4605">
                  <c:v>6.8390000000000004</c:v>
                </c:pt>
                <c:pt idx="4606">
                  <c:v>6.8410000000000002</c:v>
                </c:pt>
                <c:pt idx="4607">
                  <c:v>6.843</c:v>
                </c:pt>
                <c:pt idx="4608">
                  <c:v>6.8440000000000003</c:v>
                </c:pt>
                <c:pt idx="4609">
                  <c:v>6.8464999999999998</c:v>
                </c:pt>
                <c:pt idx="4610">
                  <c:v>6.8479999999999999</c:v>
                </c:pt>
                <c:pt idx="4611">
                  <c:v>6.85</c:v>
                </c:pt>
                <c:pt idx="4612">
                  <c:v>6.8520000000000003</c:v>
                </c:pt>
                <c:pt idx="4613">
                  <c:v>6.8540000000000001</c:v>
                </c:pt>
                <c:pt idx="4614">
                  <c:v>6.8559999999999999</c:v>
                </c:pt>
                <c:pt idx="4615">
                  <c:v>6.8574999999999999</c:v>
                </c:pt>
                <c:pt idx="4616">
                  <c:v>6.8594999999999997</c:v>
                </c:pt>
                <c:pt idx="4617">
                  <c:v>6.8615000000000004</c:v>
                </c:pt>
                <c:pt idx="4618">
                  <c:v>6.8630000000000004</c:v>
                </c:pt>
                <c:pt idx="4619">
                  <c:v>6.8644999999999996</c:v>
                </c:pt>
                <c:pt idx="4620">
                  <c:v>6.8665000000000003</c:v>
                </c:pt>
                <c:pt idx="4621">
                  <c:v>6.8680000000000003</c:v>
                </c:pt>
                <c:pt idx="4622">
                  <c:v>6.87</c:v>
                </c:pt>
                <c:pt idx="4623">
                  <c:v>6.8719999999999999</c:v>
                </c:pt>
                <c:pt idx="4624">
                  <c:v>6.8734999999999999</c:v>
                </c:pt>
                <c:pt idx="4625">
                  <c:v>6.8754999999999997</c:v>
                </c:pt>
                <c:pt idx="4626">
                  <c:v>6.8775000000000004</c:v>
                </c:pt>
                <c:pt idx="4627">
                  <c:v>6.8789999999999996</c:v>
                </c:pt>
                <c:pt idx="4628">
                  <c:v>6.8810000000000002</c:v>
                </c:pt>
                <c:pt idx="4629">
                  <c:v>6.8825000000000003</c:v>
                </c:pt>
                <c:pt idx="4630">
                  <c:v>6.8845000000000001</c:v>
                </c:pt>
                <c:pt idx="4631">
                  <c:v>6.8860000000000001</c:v>
                </c:pt>
                <c:pt idx="4632">
                  <c:v>6.8879999999999999</c:v>
                </c:pt>
                <c:pt idx="4633">
                  <c:v>6.89</c:v>
                </c:pt>
                <c:pt idx="4634">
                  <c:v>6.8914999999999997</c:v>
                </c:pt>
                <c:pt idx="4635">
                  <c:v>6.8935000000000004</c:v>
                </c:pt>
                <c:pt idx="4636">
                  <c:v>6.8955000000000002</c:v>
                </c:pt>
                <c:pt idx="4637">
                  <c:v>6.8975</c:v>
                </c:pt>
                <c:pt idx="4638">
                  <c:v>6.8985000000000003</c:v>
                </c:pt>
                <c:pt idx="4639">
                  <c:v>6.9005000000000001</c:v>
                </c:pt>
                <c:pt idx="4640">
                  <c:v>6.9024999999999999</c:v>
                </c:pt>
                <c:pt idx="4641">
                  <c:v>6.9035000000000002</c:v>
                </c:pt>
                <c:pt idx="4642">
                  <c:v>6.9059999999999997</c:v>
                </c:pt>
                <c:pt idx="4643">
                  <c:v>6.907</c:v>
                </c:pt>
                <c:pt idx="4644">
                  <c:v>6.9089999999999998</c:v>
                </c:pt>
                <c:pt idx="4645">
                  <c:v>6.9109999999999996</c:v>
                </c:pt>
                <c:pt idx="4646">
                  <c:v>6.9135</c:v>
                </c:pt>
                <c:pt idx="4647">
                  <c:v>6.915</c:v>
                </c:pt>
                <c:pt idx="4648">
                  <c:v>6.9175000000000004</c:v>
                </c:pt>
                <c:pt idx="4649">
                  <c:v>6.9219999999999997</c:v>
                </c:pt>
                <c:pt idx="4650">
                  <c:v>6.9240000000000004</c:v>
                </c:pt>
                <c:pt idx="4651">
                  <c:v>6.9260000000000002</c:v>
                </c:pt>
                <c:pt idx="4652">
                  <c:v>6.9269999999999996</c:v>
                </c:pt>
                <c:pt idx="4653">
                  <c:v>6.9290000000000003</c:v>
                </c:pt>
                <c:pt idx="4654">
                  <c:v>6.931</c:v>
                </c:pt>
                <c:pt idx="4655">
                  <c:v>6.9329999999999998</c:v>
                </c:pt>
                <c:pt idx="4656">
                  <c:v>6.9355000000000002</c:v>
                </c:pt>
                <c:pt idx="4657">
                  <c:v>6.9375</c:v>
                </c:pt>
                <c:pt idx="4658">
                  <c:v>6.94</c:v>
                </c:pt>
                <c:pt idx="4659">
                  <c:v>6.9420000000000002</c:v>
                </c:pt>
                <c:pt idx="4660">
                  <c:v>6.944</c:v>
                </c:pt>
                <c:pt idx="4661">
                  <c:v>6.9459999999999997</c:v>
                </c:pt>
                <c:pt idx="4662">
                  <c:v>6.9480000000000004</c:v>
                </c:pt>
                <c:pt idx="4663">
                  <c:v>6.9494999999999996</c:v>
                </c:pt>
                <c:pt idx="4664">
                  <c:v>6.952</c:v>
                </c:pt>
                <c:pt idx="4665">
                  <c:v>6.9539999999999997</c:v>
                </c:pt>
                <c:pt idx="4666">
                  <c:v>6.9554999999999998</c:v>
                </c:pt>
                <c:pt idx="4667">
                  <c:v>6.9580000000000002</c:v>
                </c:pt>
                <c:pt idx="4668">
                  <c:v>6.96</c:v>
                </c:pt>
                <c:pt idx="4669">
                  <c:v>6.9615</c:v>
                </c:pt>
                <c:pt idx="4670">
                  <c:v>6.9640000000000004</c:v>
                </c:pt>
                <c:pt idx="4671">
                  <c:v>6.9654999999999996</c:v>
                </c:pt>
                <c:pt idx="4672">
                  <c:v>6.9675000000000002</c:v>
                </c:pt>
                <c:pt idx="4673">
                  <c:v>6.9690000000000003</c:v>
                </c:pt>
                <c:pt idx="4674">
                  <c:v>6.9710000000000001</c:v>
                </c:pt>
                <c:pt idx="4675">
                  <c:v>6.9729999999999999</c:v>
                </c:pt>
                <c:pt idx="4676">
                  <c:v>6.9749999999999996</c:v>
                </c:pt>
                <c:pt idx="4677">
                  <c:v>6.9770000000000003</c:v>
                </c:pt>
                <c:pt idx="4678">
                  <c:v>6.9785000000000004</c:v>
                </c:pt>
                <c:pt idx="4679">
                  <c:v>6.9805000000000001</c:v>
                </c:pt>
                <c:pt idx="4680">
                  <c:v>6.9824999999999999</c:v>
                </c:pt>
                <c:pt idx="4681">
                  <c:v>6.9844999999999997</c:v>
                </c:pt>
                <c:pt idx="4682">
                  <c:v>6.9855</c:v>
                </c:pt>
                <c:pt idx="4683">
                  <c:v>6.9874999999999998</c:v>
                </c:pt>
                <c:pt idx="4684">
                  <c:v>6.9894999999999996</c:v>
                </c:pt>
                <c:pt idx="4685">
                  <c:v>6.9904999999999999</c:v>
                </c:pt>
                <c:pt idx="4686">
                  <c:v>6.9924999999999997</c:v>
                </c:pt>
                <c:pt idx="4687">
                  <c:v>6.9945000000000004</c:v>
                </c:pt>
                <c:pt idx="4688">
                  <c:v>6.9960000000000004</c:v>
                </c:pt>
                <c:pt idx="4689">
                  <c:v>6.9980000000000002</c:v>
                </c:pt>
                <c:pt idx="4690">
                  <c:v>7</c:v>
                </c:pt>
                <c:pt idx="4691">
                  <c:v>7.0019999999999998</c:v>
                </c:pt>
                <c:pt idx="4692">
                  <c:v>7.0039999999999996</c:v>
                </c:pt>
                <c:pt idx="4693">
                  <c:v>7.0054999999999996</c:v>
                </c:pt>
                <c:pt idx="4694">
                  <c:v>7.0069999999999997</c:v>
                </c:pt>
                <c:pt idx="4695">
                  <c:v>7.0090000000000003</c:v>
                </c:pt>
                <c:pt idx="4696">
                  <c:v>7.0110000000000001</c:v>
                </c:pt>
                <c:pt idx="4697">
                  <c:v>7.0125000000000002</c:v>
                </c:pt>
                <c:pt idx="4698">
                  <c:v>7.0149999999999997</c:v>
                </c:pt>
                <c:pt idx="4699">
                  <c:v>7.0164999999999997</c:v>
                </c:pt>
                <c:pt idx="4700">
                  <c:v>7.0185000000000004</c:v>
                </c:pt>
                <c:pt idx="4701">
                  <c:v>7.0205000000000002</c:v>
                </c:pt>
                <c:pt idx="4702">
                  <c:v>7.0220000000000002</c:v>
                </c:pt>
                <c:pt idx="4703">
                  <c:v>7.024</c:v>
                </c:pt>
                <c:pt idx="4704">
                  <c:v>7.0255000000000001</c:v>
                </c:pt>
                <c:pt idx="4705">
                  <c:v>7.0274999999999999</c:v>
                </c:pt>
                <c:pt idx="4706">
                  <c:v>7.0289999999999999</c:v>
                </c:pt>
                <c:pt idx="4707">
                  <c:v>7.0305</c:v>
                </c:pt>
                <c:pt idx="4708">
                  <c:v>7.032</c:v>
                </c:pt>
                <c:pt idx="4709">
                  <c:v>7.0345000000000004</c:v>
                </c:pt>
                <c:pt idx="4710">
                  <c:v>7.0359999999999996</c:v>
                </c:pt>
                <c:pt idx="4711">
                  <c:v>7.0374999999999996</c:v>
                </c:pt>
                <c:pt idx="4712">
                  <c:v>7.0395000000000003</c:v>
                </c:pt>
                <c:pt idx="4713">
                  <c:v>7.0415000000000001</c:v>
                </c:pt>
                <c:pt idx="4714">
                  <c:v>7.0434999999999999</c:v>
                </c:pt>
                <c:pt idx="4715">
                  <c:v>7.0449999999999999</c:v>
                </c:pt>
                <c:pt idx="4716">
                  <c:v>7.0469999999999997</c:v>
                </c:pt>
                <c:pt idx="4717">
                  <c:v>7.0490000000000004</c:v>
                </c:pt>
                <c:pt idx="4718">
                  <c:v>7.05</c:v>
                </c:pt>
                <c:pt idx="4719">
                  <c:v>7.0519999999999996</c:v>
                </c:pt>
                <c:pt idx="4720">
                  <c:v>7.0540000000000003</c:v>
                </c:pt>
                <c:pt idx="4721">
                  <c:v>7.0555000000000003</c:v>
                </c:pt>
                <c:pt idx="4722">
                  <c:v>7.0575000000000001</c:v>
                </c:pt>
                <c:pt idx="4723">
                  <c:v>7.0594999999999999</c:v>
                </c:pt>
                <c:pt idx="4724">
                  <c:v>7.0609999999999999</c:v>
                </c:pt>
                <c:pt idx="4725">
                  <c:v>7.0629999999999997</c:v>
                </c:pt>
                <c:pt idx="4726">
                  <c:v>7.0650000000000004</c:v>
                </c:pt>
                <c:pt idx="4727">
                  <c:v>7.0664999999999996</c:v>
                </c:pt>
                <c:pt idx="4728">
                  <c:v>7.0685000000000002</c:v>
                </c:pt>
                <c:pt idx="4729">
                  <c:v>7.0705</c:v>
                </c:pt>
                <c:pt idx="4730">
                  <c:v>7.0715000000000003</c:v>
                </c:pt>
                <c:pt idx="4731">
                  <c:v>7.0735000000000001</c:v>
                </c:pt>
                <c:pt idx="4732">
                  <c:v>7.0754999999999999</c:v>
                </c:pt>
                <c:pt idx="4733">
                  <c:v>7.0774999999999997</c:v>
                </c:pt>
                <c:pt idx="4734">
                  <c:v>7.0795000000000003</c:v>
                </c:pt>
                <c:pt idx="4735">
                  <c:v>7.0810000000000004</c:v>
                </c:pt>
                <c:pt idx="4736">
                  <c:v>7.0824999999999996</c:v>
                </c:pt>
                <c:pt idx="4737">
                  <c:v>7.085</c:v>
                </c:pt>
                <c:pt idx="4738">
                  <c:v>7.0865</c:v>
                </c:pt>
                <c:pt idx="4739">
                  <c:v>7.0880000000000001</c:v>
                </c:pt>
                <c:pt idx="4740">
                  <c:v>7.09</c:v>
                </c:pt>
                <c:pt idx="4741">
                  <c:v>7.0914999999999999</c:v>
                </c:pt>
                <c:pt idx="4742">
                  <c:v>7.0934999999999997</c:v>
                </c:pt>
                <c:pt idx="4743">
                  <c:v>7.0955000000000004</c:v>
                </c:pt>
                <c:pt idx="4744">
                  <c:v>7.0970000000000004</c:v>
                </c:pt>
                <c:pt idx="4745">
                  <c:v>7.0990000000000002</c:v>
                </c:pt>
                <c:pt idx="4746">
                  <c:v>7.1005000000000003</c:v>
                </c:pt>
                <c:pt idx="4747">
                  <c:v>7.1025</c:v>
                </c:pt>
                <c:pt idx="4748">
                  <c:v>7.1044999999999998</c:v>
                </c:pt>
                <c:pt idx="4749">
                  <c:v>7.1064999999999996</c:v>
                </c:pt>
                <c:pt idx="4750">
                  <c:v>7.1074999999999999</c:v>
                </c:pt>
                <c:pt idx="4751">
                  <c:v>7.1094999999999997</c:v>
                </c:pt>
                <c:pt idx="4752">
                  <c:v>7.1115000000000004</c:v>
                </c:pt>
                <c:pt idx="4753">
                  <c:v>7.1124999999999998</c:v>
                </c:pt>
                <c:pt idx="4754">
                  <c:v>7.1150000000000002</c:v>
                </c:pt>
                <c:pt idx="4755">
                  <c:v>7.1159999999999997</c:v>
                </c:pt>
                <c:pt idx="4756">
                  <c:v>7.1180000000000003</c:v>
                </c:pt>
                <c:pt idx="4757">
                  <c:v>7.12</c:v>
                </c:pt>
                <c:pt idx="4758">
                  <c:v>7.1215000000000002</c:v>
                </c:pt>
                <c:pt idx="4759">
                  <c:v>7.1234999999999999</c:v>
                </c:pt>
                <c:pt idx="4760">
                  <c:v>7.1254999999999997</c:v>
                </c:pt>
                <c:pt idx="4761">
                  <c:v>7.1265000000000001</c:v>
                </c:pt>
                <c:pt idx="4762">
                  <c:v>7.1284999999999998</c:v>
                </c:pt>
                <c:pt idx="4763">
                  <c:v>7.1295000000000002</c:v>
                </c:pt>
                <c:pt idx="4764">
                  <c:v>7.1315</c:v>
                </c:pt>
                <c:pt idx="4765">
                  <c:v>7.1334999999999997</c:v>
                </c:pt>
                <c:pt idx="4766">
                  <c:v>7.1349999999999998</c:v>
                </c:pt>
                <c:pt idx="4767">
                  <c:v>7.1369999999999996</c:v>
                </c:pt>
                <c:pt idx="4768">
                  <c:v>7.1390000000000002</c:v>
                </c:pt>
                <c:pt idx="4769">
                  <c:v>7.1405000000000003</c:v>
                </c:pt>
                <c:pt idx="4770">
                  <c:v>7.1420000000000003</c:v>
                </c:pt>
                <c:pt idx="4771">
                  <c:v>7.1435000000000004</c:v>
                </c:pt>
                <c:pt idx="4772">
                  <c:v>7.1455000000000002</c:v>
                </c:pt>
                <c:pt idx="4773">
                  <c:v>7.1470000000000002</c:v>
                </c:pt>
                <c:pt idx="4774">
                  <c:v>7.1485000000000003</c:v>
                </c:pt>
                <c:pt idx="4775">
                  <c:v>7.1505000000000001</c:v>
                </c:pt>
                <c:pt idx="4776">
                  <c:v>7.1520000000000001</c:v>
                </c:pt>
                <c:pt idx="4777">
                  <c:v>7.1539999999999999</c:v>
                </c:pt>
                <c:pt idx="4778">
                  <c:v>7.1559999999999997</c:v>
                </c:pt>
                <c:pt idx="4779">
                  <c:v>7.157</c:v>
                </c:pt>
                <c:pt idx="4780">
                  <c:v>7.1589999999999998</c:v>
                </c:pt>
                <c:pt idx="4781">
                  <c:v>7.1609999999999996</c:v>
                </c:pt>
                <c:pt idx="4782">
                  <c:v>7.1624999999999996</c:v>
                </c:pt>
                <c:pt idx="4783">
                  <c:v>7.1645000000000003</c:v>
                </c:pt>
                <c:pt idx="4784">
                  <c:v>7.1654999999999998</c:v>
                </c:pt>
                <c:pt idx="4785">
                  <c:v>7.1675000000000004</c:v>
                </c:pt>
                <c:pt idx="4786">
                  <c:v>7.1695000000000002</c:v>
                </c:pt>
                <c:pt idx="4787">
                  <c:v>7.1704999999999997</c:v>
                </c:pt>
                <c:pt idx="4788">
                  <c:v>7.1725000000000003</c:v>
                </c:pt>
                <c:pt idx="4789">
                  <c:v>7.1745000000000001</c:v>
                </c:pt>
                <c:pt idx="4790">
                  <c:v>7.1764999999999999</c:v>
                </c:pt>
                <c:pt idx="4791">
                  <c:v>7.1784999999999997</c:v>
                </c:pt>
                <c:pt idx="4792">
                  <c:v>7.1805000000000003</c:v>
                </c:pt>
                <c:pt idx="4793">
                  <c:v>7.1820000000000004</c:v>
                </c:pt>
                <c:pt idx="4794">
                  <c:v>7.1840000000000002</c:v>
                </c:pt>
                <c:pt idx="4795">
                  <c:v>7.1855000000000002</c:v>
                </c:pt>
                <c:pt idx="4796">
                  <c:v>7.1870000000000003</c:v>
                </c:pt>
                <c:pt idx="4797">
                  <c:v>7.1890000000000001</c:v>
                </c:pt>
                <c:pt idx="4798">
                  <c:v>7.1905000000000001</c:v>
                </c:pt>
                <c:pt idx="4799">
                  <c:v>7.1920000000000002</c:v>
                </c:pt>
                <c:pt idx="4800">
                  <c:v>7.1944999999999997</c:v>
                </c:pt>
                <c:pt idx="4801">
                  <c:v>7.1959999999999997</c:v>
                </c:pt>
                <c:pt idx="4802">
                  <c:v>7.1974999999999998</c:v>
                </c:pt>
                <c:pt idx="4803">
                  <c:v>7.1994999999999996</c:v>
                </c:pt>
                <c:pt idx="4804">
                  <c:v>7.2015000000000002</c:v>
                </c:pt>
                <c:pt idx="4805">
                  <c:v>7.2030000000000003</c:v>
                </c:pt>
                <c:pt idx="4806">
                  <c:v>7.2045000000000003</c:v>
                </c:pt>
                <c:pt idx="4807">
                  <c:v>7.2065000000000001</c:v>
                </c:pt>
                <c:pt idx="4808">
                  <c:v>7.2080000000000002</c:v>
                </c:pt>
                <c:pt idx="4809">
                  <c:v>7.2095000000000002</c:v>
                </c:pt>
                <c:pt idx="4810">
                  <c:v>7.2115</c:v>
                </c:pt>
                <c:pt idx="4811">
                  <c:v>7.2130000000000001</c:v>
                </c:pt>
                <c:pt idx="4812">
                  <c:v>7.2149999999999999</c:v>
                </c:pt>
                <c:pt idx="4813">
                  <c:v>7.2169999999999996</c:v>
                </c:pt>
                <c:pt idx="4814">
                  <c:v>7.2184999999999997</c:v>
                </c:pt>
                <c:pt idx="4815">
                  <c:v>7.22</c:v>
                </c:pt>
                <c:pt idx="4816">
                  <c:v>7.2220000000000004</c:v>
                </c:pt>
                <c:pt idx="4817">
                  <c:v>7.2240000000000002</c:v>
                </c:pt>
                <c:pt idx="4818">
                  <c:v>7.2255000000000003</c:v>
                </c:pt>
                <c:pt idx="4819">
                  <c:v>7.2275</c:v>
                </c:pt>
                <c:pt idx="4820">
                  <c:v>7.2294999999999998</c:v>
                </c:pt>
                <c:pt idx="4821">
                  <c:v>7.2320000000000002</c:v>
                </c:pt>
                <c:pt idx="4822">
                  <c:v>7.2355</c:v>
                </c:pt>
                <c:pt idx="4823">
                  <c:v>7.2380000000000004</c:v>
                </c:pt>
                <c:pt idx="4824">
                  <c:v>7.2404999999999999</c:v>
                </c:pt>
                <c:pt idx="4825">
                  <c:v>7.2424999999999997</c:v>
                </c:pt>
                <c:pt idx="4826">
                  <c:v>7.2450000000000001</c:v>
                </c:pt>
                <c:pt idx="4827">
                  <c:v>7.2469999999999999</c:v>
                </c:pt>
                <c:pt idx="4828">
                  <c:v>7.2489999999999997</c:v>
                </c:pt>
                <c:pt idx="4829">
                  <c:v>7.2510000000000003</c:v>
                </c:pt>
                <c:pt idx="4830">
                  <c:v>7.2530000000000001</c:v>
                </c:pt>
                <c:pt idx="4831">
                  <c:v>7.2545000000000002</c:v>
                </c:pt>
                <c:pt idx="4832">
                  <c:v>7.2565</c:v>
                </c:pt>
                <c:pt idx="4833">
                  <c:v>7.2595000000000001</c:v>
                </c:pt>
                <c:pt idx="4834">
                  <c:v>7.2614999999999998</c:v>
                </c:pt>
                <c:pt idx="4835">
                  <c:v>7.2640000000000002</c:v>
                </c:pt>
                <c:pt idx="4836">
                  <c:v>7.266</c:v>
                </c:pt>
                <c:pt idx="4837">
                  <c:v>7.2679999999999998</c:v>
                </c:pt>
                <c:pt idx="4838">
                  <c:v>7.2705000000000002</c:v>
                </c:pt>
                <c:pt idx="4839">
                  <c:v>7.2729999999999997</c:v>
                </c:pt>
                <c:pt idx="4840">
                  <c:v>7.2750000000000004</c:v>
                </c:pt>
                <c:pt idx="4841">
                  <c:v>7.2770000000000001</c:v>
                </c:pt>
                <c:pt idx="4842">
                  <c:v>7.2789999999999999</c:v>
                </c:pt>
                <c:pt idx="4843">
                  <c:v>7.2809999999999997</c:v>
                </c:pt>
                <c:pt idx="4844">
                  <c:v>7.2835000000000001</c:v>
                </c:pt>
                <c:pt idx="4845">
                  <c:v>7.2854999999999999</c:v>
                </c:pt>
                <c:pt idx="4846">
                  <c:v>7.2874999999999996</c:v>
                </c:pt>
                <c:pt idx="4847">
                  <c:v>7.2885</c:v>
                </c:pt>
                <c:pt idx="4848">
                  <c:v>7.29</c:v>
                </c:pt>
                <c:pt idx="4849">
                  <c:v>7.2919999999999998</c:v>
                </c:pt>
                <c:pt idx="4850">
                  <c:v>7.2934999999999999</c:v>
                </c:pt>
                <c:pt idx="4851">
                  <c:v>7.2954999999999997</c:v>
                </c:pt>
                <c:pt idx="4852">
                  <c:v>7.2975000000000003</c:v>
                </c:pt>
                <c:pt idx="4853">
                  <c:v>7.2995000000000001</c:v>
                </c:pt>
                <c:pt idx="4854">
                  <c:v>7.3014999999999999</c:v>
                </c:pt>
                <c:pt idx="4855">
                  <c:v>7.3029999999999999</c:v>
                </c:pt>
                <c:pt idx="4856">
                  <c:v>7.3045</c:v>
                </c:pt>
                <c:pt idx="4857">
                  <c:v>7.3064999999999998</c:v>
                </c:pt>
                <c:pt idx="4858">
                  <c:v>7.3075000000000001</c:v>
                </c:pt>
                <c:pt idx="4859">
                  <c:v>7.3094999999999999</c:v>
                </c:pt>
                <c:pt idx="4860">
                  <c:v>7.3109999999999999</c:v>
                </c:pt>
                <c:pt idx="4861">
                  <c:v>7.3125</c:v>
                </c:pt>
                <c:pt idx="4862">
                  <c:v>7.3144999999999998</c:v>
                </c:pt>
                <c:pt idx="4863">
                  <c:v>7.3164999999999996</c:v>
                </c:pt>
                <c:pt idx="4864">
                  <c:v>7.3185000000000002</c:v>
                </c:pt>
                <c:pt idx="4865">
                  <c:v>7.32</c:v>
                </c:pt>
                <c:pt idx="4866">
                  <c:v>7.3220000000000001</c:v>
                </c:pt>
                <c:pt idx="4867">
                  <c:v>7.3230000000000004</c:v>
                </c:pt>
                <c:pt idx="4868">
                  <c:v>7.3250000000000002</c:v>
                </c:pt>
                <c:pt idx="4869">
                  <c:v>7.3265000000000002</c:v>
                </c:pt>
                <c:pt idx="4870">
                  <c:v>7.3285</c:v>
                </c:pt>
                <c:pt idx="4871">
                  <c:v>7.3295000000000003</c:v>
                </c:pt>
                <c:pt idx="4872">
                  <c:v>7.3315000000000001</c:v>
                </c:pt>
                <c:pt idx="4873">
                  <c:v>7.3330000000000002</c:v>
                </c:pt>
                <c:pt idx="4874">
                  <c:v>7.3345000000000002</c:v>
                </c:pt>
                <c:pt idx="4875">
                  <c:v>7.3369999999999997</c:v>
                </c:pt>
                <c:pt idx="4876">
                  <c:v>7.3384999999999998</c:v>
                </c:pt>
                <c:pt idx="4877">
                  <c:v>7.3404999999999996</c:v>
                </c:pt>
                <c:pt idx="4878">
                  <c:v>7.3419999999999996</c:v>
                </c:pt>
                <c:pt idx="4879">
                  <c:v>7.3434999999999997</c:v>
                </c:pt>
                <c:pt idx="4880">
                  <c:v>7.3455000000000004</c:v>
                </c:pt>
                <c:pt idx="4881">
                  <c:v>7.3475000000000001</c:v>
                </c:pt>
                <c:pt idx="4882">
                  <c:v>7.3484999999999996</c:v>
                </c:pt>
                <c:pt idx="4883">
                  <c:v>7.3505000000000003</c:v>
                </c:pt>
                <c:pt idx="4884">
                  <c:v>7.3525</c:v>
                </c:pt>
                <c:pt idx="4885">
                  <c:v>7.3544999999999998</c:v>
                </c:pt>
                <c:pt idx="4886">
                  <c:v>7.3564999999999996</c:v>
                </c:pt>
                <c:pt idx="4887">
                  <c:v>7.3585000000000003</c:v>
                </c:pt>
                <c:pt idx="4888">
                  <c:v>7.36</c:v>
                </c:pt>
                <c:pt idx="4889">
                  <c:v>7.3620000000000001</c:v>
                </c:pt>
                <c:pt idx="4890">
                  <c:v>7.3639999999999999</c:v>
                </c:pt>
                <c:pt idx="4891">
                  <c:v>7.3654999999999999</c:v>
                </c:pt>
                <c:pt idx="4892">
                  <c:v>7.3674999999999997</c:v>
                </c:pt>
                <c:pt idx="4893">
                  <c:v>7.3695000000000004</c:v>
                </c:pt>
                <c:pt idx="4894">
                  <c:v>7.3710000000000004</c:v>
                </c:pt>
                <c:pt idx="4895">
                  <c:v>7.3730000000000002</c:v>
                </c:pt>
                <c:pt idx="4896">
                  <c:v>7.3745000000000003</c:v>
                </c:pt>
                <c:pt idx="4897">
                  <c:v>7.3769999999999998</c:v>
                </c:pt>
                <c:pt idx="4898">
                  <c:v>7.3784999999999998</c:v>
                </c:pt>
                <c:pt idx="4899">
                  <c:v>7.3804999999999996</c:v>
                </c:pt>
                <c:pt idx="4900">
                  <c:v>7.3825000000000003</c:v>
                </c:pt>
                <c:pt idx="4901">
                  <c:v>7.3845000000000001</c:v>
                </c:pt>
                <c:pt idx="4902">
                  <c:v>7.3860000000000001</c:v>
                </c:pt>
                <c:pt idx="4903">
                  <c:v>7.3875000000000002</c:v>
                </c:pt>
                <c:pt idx="4904">
                  <c:v>7.3895</c:v>
                </c:pt>
                <c:pt idx="4905">
                  <c:v>7.3914999999999997</c:v>
                </c:pt>
                <c:pt idx="4906">
                  <c:v>7.3935000000000004</c:v>
                </c:pt>
                <c:pt idx="4907">
                  <c:v>7.3949999999999996</c:v>
                </c:pt>
                <c:pt idx="4908">
                  <c:v>7.3970000000000002</c:v>
                </c:pt>
                <c:pt idx="4909">
                  <c:v>7.399</c:v>
                </c:pt>
                <c:pt idx="4910">
                  <c:v>7.4005000000000001</c:v>
                </c:pt>
                <c:pt idx="4911">
                  <c:v>7.4024999999999999</c:v>
                </c:pt>
                <c:pt idx="4912">
                  <c:v>7.4044999999999996</c:v>
                </c:pt>
                <c:pt idx="4913">
                  <c:v>7.4059999999999997</c:v>
                </c:pt>
                <c:pt idx="4914">
                  <c:v>7.4074999999999998</c:v>
                </c:pt>
                <c:pt idx="4915">
                  <c:v>7.4089999999999998</c:v>
                </c:pt>
                <c:pt idx="4916">
                  <c:v>7.4109999999999996</c:v>
                </c:pt>
                <c:pt idx="4917">
                  <c:v>7.4124999999999996</c:v>
                </c:pt>
                <c:pt idx="4918">
                  <c:v>7.4145000000000003</c:v>
                </c:pt>
                <c:pt idx="4919">
                  <c:v>7.4160000000000004</c:v>
                </c:pt>
                <c:pt idx="4920">
                  <c:v>7.4180000000000001</c:v>
                </c:pt>
                <c:pt idx="4921">
                  <c:v>7.42</c:v>
                </c:pt>
                <c:pt idx="4922">
                  <c:v>7.4210000000000003</c:v>
                </c:pt>
                <c:pt idx="4923">
                  <c:v>7.423</c:v>
                </c:pt>
                <c:pt idx="4924">
                  <c:v>7.4249999999999998</c:v>
                </c:pt>
                <c:pt idx="4925">
                  <c:v>7.4264999999999999</c:v>
                </c:pt>
                <c:pt idx="4926">
                  <c:v>7.4279999999999999</c:v>
                </c:pt>
                <c:pt idx="4927">
                  <c:v>7.43</c:v>
                </c:pt>
                <c:pt idx="4928">
                  <c:v>7.431</c:v>
                </c:pt>
                <c:pt idx="4929">
                  <c:v>7.4329999999999998</c:v>
                </c:pt>
                <c:pt idx="4930">
                  <c:v>7.4349999999999996</c:v>
                </c:pt>
                <c:pt idx="4931">
                  <c:v>7.4364999999999997</c:v>
                </c:pt>
                <c:pt idx="4932">
                  <c:v>7.4385000000000003</c:v>
                </c:pt>
                <c:pt idx="4933">
                  <c:v>7.44</c:v>
                </c:pt>
                <c:pt idx="4934">
                  <c:v>7.4414999999999996</c:v>
                </c:pt>
                <c:pt idx="4935">
                  <c:v>7.4429999999999996</c:v>
                </c:pt>
                <c:pt idx="4936">
                  <c:v>7.4450000000000003</c:v>
                </c:pt>
                <c:pt idx="4937">
                  <c:v>7.4465000000000003</c:v>
                </c:pt>
                <c:pt idx="4938">
                  <c:v>7.4480000000000004</c:v>
                </c:pt>
                <c:pt idx="4939">
                  <c:v>7.4494999999999996</c:v>
                </c:pt>
                <c:pt idx="4940">
                  <c:v>7.4509999999999996</c:v>
                </c:pt>
                <c:pt idx="4941">
                  <c:v>7.4524999999999997</c:v>
                </c:pt>
                <c:pt idx="4942">
                  <c:v>7.4545000000000003</c:v>
                </c:pt>
                <c:pt idx="4943">
                  <c:v>7.4560000000000004</c:v>
                </c:pt>
                <c:pt idx="4944">
                  <c:v>7.4580000000000002</c:v>
                </c:pt>
                <c:pt idx="4945">
                  <c:v>7.46</c:v>
                </c:pt>
                <c:pt idx="4946">
                  <c:v>7.4619999999999997</c:v>
                </c:pt>
                <c:pt idx="4947">
                  <c:v>7.4634999999999998</c:v>
                </c:pt>
                <c:pt idx="4948">
                  <c:v>7.4649999999999999</c:v>
                </c:pt>
                <c:pt idx="4949">
                  <c:v>7.4669999999999996</c:v>
                </c:pt>
                <c:pt idx="4950">
                  <c:v>7.4690000000000003</c:v>
                </c:pt>
                <c:pt idx="4951">
                  <c:v>7.47</c:v>
                </c:pt>
                <c:pt idx="4952">
                  <c:v>7.4720000000000004</c:v>
                </c:pt>
                <c:pt idx="4953">
                  <c:v>7.4740000000000002</c:v>
                </c:pt>
                <c:pt idx="4954">
                  <c:v>7.476</c:v>
                </c:pt>
                <c:pt idx="4955">
                  <c:v>7.4775</c:v>
                </c:pt>
                <c:pt idx="4956">
                  <c:v>7.4794999999999998</c:v>
                </c:pt>
                <c:pt idx="4957">
                  <c:v>7.4809999999999999</c:v>
                </c:pt>
                <c:pt idx="4958">
                  <c:v>7.4829999999999997</c:v>
                </c:pt>
                <c:pt idx="4959">
                  <c:v>7.4850000000000003</c:v>
                </c:pt>
                <c:pt idx="4960">
                  <c:v>7.4870000000000001</c:v>
                </c:pt>
                <c:pt idx="4961">
                  <c:v>7.4880000000000004</c:v>
                </c:pt>
                <c:pt idx="4962">
                  <c:v>7.49</c:v>
                </c:pt>
                <c:pt idx="4963">
                  <c:v>7.4909999999999997</c:v>
                </c:pt>
                <c:pt idx="4964">
                  <c:v>7.4935</c:v>
                </c:pt>
                <c:pt idx="4965">
                  <c:v>7.4950000000000001</c:v>
                </c:pt>
                <c:pt idx="4966">
                  <c:v>7.4969999999999999</c:v>
                </c:pt>
                <c:pt idx="4967">
                  <c:v>7.4980000000000002</c:v>
                </c:pt>
                <c:pt idx="4968">
                  <c:v>7.5004999999999997</c:v>
                </c:pt>
                <c:pt idx="4969">
                  <c:v>7.5015000000000001</c:v>
                </c:pt>
                <c:pt idx="4970">
                  <c:v>7.5034999999999998</c:v>
                </c:pt>
                <c:pt idx="4971">
                  <c:v>7.5054999999999996</c:v>
                </c:pt>
                <c:pt idx="4972">
                  <c:v>7.5065</c:v>
                </c:pt>
                <c:pt idx="4973">
                  <c:v>7.5084999999999997</c:v>
                </c:pt>
                <c:pt idx="4974">
                  <c:v>7.5095000000000001</c:v>
                </c:pt>
                <c:pt idx="4975">
                  <c:v>7.5114999999999998</c:v>
                </c:pt>
                <c:pt idx="4976">
                  <c:v>7.5129999999999999</c:v>
                </c:pt>
                <c:pt idx="4977">
                  <c:v>7.5149999999999997</c:v>
                </c:pt>
                <c:pt idx="4978">
                  <c:v>7.5164999999999997</c:v>
                </c:pt>
                <c:pt idx="4979">
                  <c:v>7.5179999999999998</c:v>
                </c:pt>
                <c:pt idx="4980">
                  <c:v>7.5194999999999999</c:v>
                </c:pt>
                <c:pt idx="4981">
                  <c:v>7.5214999999999996</c:v>
                </c:pt>
                <c:pt idx="4982">
                  <c:v>7.5229999999999997</c:v>
                </c:pt>
                <c:pt idx="4983">
                  <c:v>7.5244999999999997</c:v>
                </c:pt>
                <c:pt idx="4984">
                  <c:v>7.5265000000000004</c:v>
                </c:pt>
                <c:pt idx="4985">
                  <c:v>7.5274999999999999</c:v>
                </c:pt>
                <c:pt idx="4986">
                  <c:v>7.5294999999999996</c:v>
                </c:pt>
                <c:pt idx="4987">
                  <c:v>7.5315000000000003</c:v>
                </c:pt>
                <c:pt idx="4988">
                  <c:v>7.5330000000000004</c:v>
                </c:pt>
                <c:pt idx="4989">
                  <c:v>7.5350000000000001</c:v>
                </c:pt>
                <c:pt idx="4990">
                  <c:v>7.5369999999999999</c:v>
                </c:pt>
                <c:pt idx="4991">
                  <c:v>7.5380000000000003</c:v>
                </c:pt>
                <c:pt idx="4992">
                  <c:v>7.54</c:v>
                </c:pt>
                <c:pt idx="4993">
                  <c:v>7.5419999999999998</c:v>
                </c:pt>
                <c:pt idx="4994">
                  <c:v>7.5449999999999999</c:v>
                </c:pt>
                <c:pt idx="4995">
                  <c:v>7.548</c:v>
                </c:pt>
                <c:pt idx="4996">
                  <c:v>7.5510000000000002</c:v>
                </c:pt>
                <c:pt idx="4997">
                  <c:v>7.5540000000000003</c:v>
                </c:pt>
                <c:pt idx="4998">
                  <c:v>7.5564999999999998</c:v>
                </c:pt>
                <c:pt idx="4999">
                  <c:v>7.5585000000000004</c:v>
                </c:pt>
                <c:pt idx="5000">
                  <c:v>7.5609999999999999</c:v>
                </c:pt>
                <c:pt idx="5001">
                  <c:v>7.5629999999999997</c:v>
                </c:pt>
                <c:pt idx="5002">
                  <c:v>7.5650000000000004</c:v>
                </c:pt>
                <c:pt idx="5003">
                  <c:v>7.5670000000000002</c:v>
                </c:pt>
                <c:pt idx="5004">
                  <c:v>7.5694999999999997</c:v>
                </c:pt>
                <c:pt idx="5005">
                  <c:v>7.5705</c:v>
                </c:pt>
                <c:pt idx="5006">
                  <c:v>7.5730000000000004</c:v>
                </c:pt>
                <c:pt idx="5007">
                  <c:v>7.5754999999999999</c:v>
                </c:pt>
                <c:pt idx="5008">
                  <c:v>7.5774999999999997</c:v>
                </c:pt>
                <c:pt idx="5009">
                  <c:v>7.5795000000000003</c:v>
                </c:pt>
                <c:pt idx="5010">
                  <c:v>7.5810000000000004</c:v>
                </c:pt>
                <c:pt idx="5011">
                  <c:v>7.5834999999999999</c:v>
                </c:pt>
                <c:pt idx="5012">
                  <c:v>7.5854999999999997</c:v>
                </c:pt>
                <c:pt idx="5013">
                  <c:v>7.5880000000000001</c:v>
                </c:pt>
                <c:pt idx="5014">
                  <c:v>7.59</c:v>
                </c:pt>
                <c:pt idx="5015">
                  <c:v>7.5919999999999996</c:v>
                </c:pt>
                <c:pt idx="5016">
                  <c:v>7.5945</c:v>
                </c:pt>
                <c:pt idx="5017">
                  <c:v>7.5970000000000004</c:v>
                </c:pt>
                <c:pt idx="5018">
                  <c:v>7.5994999999999999</c:v>
                </c:pt>
                <c:pt idx="5019">
                  <c:v>7.601</c:v>
                </c:pt>
                <c:pt idx="5020">
                  <c:v>7.6035000000000004</c:v>
                </c:pt>
                <c:pt idx="5021">
                  <c:v>7.6055000000000001</c:v>
                </c:pt>
                <c:pt idx="5022">
                  <c:v>7.6074999999999999</c:v>
                </c:pt>
                <c:pt idx="5023">
                  <c:v>7.609</c:v>
                </c:pt>
                <c:pt idx="5024">
                  <c:v>7.6115000000000004</c:v>
                </c:pt>
                <c:pt idx="5025">
                  <c:v>7.6130000000000004</c:v>
                </c:pt>
                <c:pt idx="5026">
                  <c:v>7.6150000000000002</c:v>
                </c:pt>
                <c:pt idx="5027">
                  <c:v>7.6174999999999997</c:v>
                </c:pt>
                <c:pt idx="5028">
                  <c:v>7.6185</c:v>
                </c:pt>
                <c:pt idx="5029">
                  <c:v>7.62</c:v>
                </c:pt>
                <c:pt idx="5030">
                  <c:v>7.6219999999999999</c:v>
                </c:pt>
                <c:pt idx="5031">
                  <c:v>7.6234999999999999</c:v>
                </c:pt>
                <c:pt idx="5032">
                  <c:v>7.6254999999999997</c:v>
                </c:pt>
                <c:pt idx="5033">
                  <c:v>7.6275000000000004</c:v>
                </c:pt>
                <c:pt idx="5034">
                  <c:v>7.6284999999999998</c:v>
                </c:pt>
                <c:pt idx="5035">
                  <c:v>7.63</c:v>
                </c:pt>
                <c:pt idx="5036">
                  <c:v>7.6319999999999997</c:v>
                </c:pt>
                <c:pt idx="5037">
                  <c:v>7.6340000000000003</c:v>
                </c:pt>
                <c:pt idx="5038">
                  <c:v>7.6360000000000001</c:v>
                </c:pt>
                <c:pt idx="5039">
                  <c:v>7.6375000000000002</c:v>
                </c:pt>
                <c:pt idx="5040">
                  <c:v>7.6390000000000002</c:v>
                </c:pt>
                <c:pt idx="5041">
                  <c:v>7.641</c:v>
                </c:pt>
                <c:pt idx="5042">
                  <c:v>7.6429999999999998</c:v>
                </c:pt>
                <c:pt idx="5043">
                  <c:v>7.6449999999999996</c:v>
                </c:pt>
                <c:pt idx="5044">
                  <c:v>7.6470000000000002</c:v>
                </c:pt>
                <c:pt idx="5045">
                  <c:v>7.6479999999999997</c:v>
                </c:pt>
                <c:pt idx="5046">
                  <c:v>7.65</c:v>
                </c:pt>
                <c:pt idx="5047">
                  <c:v>7.6520000000000001</c:v>
                </c:pt>
                <c:pt idx="5048">
                  <c:v>7.6535000000000002</c:v>
                </c:pt>
                <c:pt idx="5049">
                  <c:v>7.6555</c:v>
                </c:pt>
                <c:pt idx="5050">
                  <c:v>7.6580000000000004</c:v>
                </c:pt>
                <c:pt idx="5051">
                  <c:v>7.6595000000000004</c:v>
                </c:pt>
                <c:pt idx="5052">
                  <c:v>7.6615000000000002</c:v>
                </c:pt>
                <c:pt idx="5053">
                  <c:v>7.6630000000000003</c:v>
                </c:pt>
                <c:pt idx="5054">
                  <c:v>7.665</c:v>
                </c:pt>
                <c:pt idx="5055">
                  <c:v>7.6669999999999998</c:v>
                </c:pt>
                <c:pt idx="5056">
                  <c:v>7.6684999999999999</c:v>
                </c:pt>
                <c:pt idx="5057">
                  <c:v>7.67</c:v>
                </c:pt>
                <c:pt idx="5058">
                  <c:v>7.6719999999999997</c:v>
                </c:pt>
                <c:pt idx="5059">
                  <c:v>7.6734999999999998</c:v>
                </c:pt>
                <c:pt idx="5060">
                  <c:v>7.6755000000000004</c:v>
                </c:pt>
                <c:pt idx="5061">
                  <c:v>7.6775000000000002</c:v>
                </c:pt>
                <c:pt idx="5062">
                  <c:v>7.6795</c:v>
                </c:pt>
                <c:pt idx="5063">
                  <c:v>7.6814999999999998</c:v>
                </c:pt>
                <c:pt idx="5064">
                  <c:v>7.6835000000000004</c:v>
                </c:pt>
                <c:pt idx="5065">
                  <c:v>7.6844999999999999</c:v>
                </c:pt>
                <c:pt idx="5066">
                  <c:v>7.6864999999999997</c:v>
                </c:pt>
                <c:pt idx="5067">
                  <c:v>7.6885000000000003</c:v>
                </c:pt>
                <c:pt idx="5068">
                  <c:v>7.6894999999999998</c:v>
                </c:pt>
                <c:pt idx="5069">
                  <c:v>7.6914999999999996</c:v>
                </c:pt>
                <c:pt idx="5070">
                  <c:v>7.6935000000000002</c:v>
                </c:pt>
                <c:pt idx="5071">
                  <c:v>7.6950000000000003</c:v>
                </c:pt>
                <c:pt idx="5072">
                  <c:v>7.6974999999999998</c:v>
                </c:pt>
                <c:pt idx="5073">
                  <c:v>7.6989999999999998</c:v>
                </c:pt>
                <c:pt idx="5074">
                  <c:v>7.7004999999999999</c:v>
                </c:pt>
                <c:pt idx="5075">
                  <c:v>7.702</c:v>
                </c:pt>
                <c:pt idx="5076">
                  <c:v>7.7035</c:v>
                </c:pt>
                <c:pt idx="5077">
                  <c:v>7.7050000000000001</c:v>
                </c:pt>
                <c:pt idx="5078">
                  <c:v>7.7069999999999999</c:v>
                </c:pt>
                <c:pt idx="5079">
                  <c:v>7.7084999999999999</c:v>
                </c:pt>
                <c:pt idx="5080">
                  <c:v>7.71</c:v>
                </c:pt>
                <c:pt idx="5081">
                  <c:v>7.7115</c:v>
                </c:pt>
                <c:pt idx="5082">
                  <c:v>7.7130000000000001</c:v>
                </c:pt>
                <c:pt idx="5083">
                  <c:v>7.7140000000000004</c:v>
                </c:pt>
                <c:pt idx="5084">
                  <c:v>7.7160000000000002</c:v>
                </c:pt>
                <c:pt idx="5085">
                  <c:v>7.718</c:v>
                </c:pt>
                <c:pt idx="5086">
                  <c:v>7.7195</c:v>
                </c:pt>
                <c:pt idx="5087">
                  <c:v>7.7205000000000004</c:v>
                </c:pt>
                <c:pt idx="5088">
                  <c:v>7.7225000000000001</c:v>
                </c:pt>
                <c:pt idx="5089">
                  <c:v>7.7240000000000002</c:v>
                </c:pt>
                <c:pt idx="5090">
                  <c:v>7.7255000000000003</c:v>
                </c:pt>
                <c:pt idx="5091">
                  <c:v>7.7275</c:v>
                </c:pt>
                <c:pt idx="5092">
                  <c:v>7.7285000000000004</c:v>
                </c:pt>
                <c:pt idx="5093">
                  <c:v>7.73</c:v>
                </c:pt>
                <c:pt idx="5094">
                  <c:v>7.7320000000000002</c:v>
                </c:pt>
                <c:pt idx="5095">
                  <c:v>7.7335000000000003</c:v>
                </c:pt>
                <c:pt idx="5096">
                  <c:v>7.7355</c:v>
                </c:pt>
                <c:pt idx="5097">
                  <c:v>7.7370000000000001</c:v>
                </c:pt>
                <c:pt idx="5098">
                  <c:v>7.7385000000000002</c:v>
                </c:pt>
                <c:pt idx="5099">
                  <c:v>7.74</c:v>
                </c:pt>
                <c:pt idx="5100">
                  <c:v>7.7415000000000003</c:v>
                </c:pt>
                <c:pt idx="5101">
                  <c:v>7.7435</c:v>
                </c:pt>
                <c:pt idx="5102">
                  <c:v>7.7454999999999998</c:v>
                </c:pt>
                <c:pt idx="5103">
                  <c:v>7.7469999999999999</c:v>
                </c:pt>
                <c:pt idx="5104">
                  <c:v>7.7484999999999999</c:v>
                </c:pt>
                <c:pt idx="5105">
                  <c:v>7.75</c:v>
                </c:pt>
                <c:pt idx="5106">
                  <c:v>7.7510000000000003</c:v>
                </c:pt>
                <c:pt idx="5107">
                  <c:v>7.7519999999999998</c:v>
                </c:pt>
                <c:pt idx="5108">
                  <c:v>7.7539999999999996</c:v>
                </c:pt>
                <c:pt idx="5109">
                  <c:v>7.7549999999999999</c:v>
                </c:pt>
                <c:pt idx="5110">
                  <c:v>7.7565</c:v>
                </c:pt>
                <c:pt idx="5111">
                  <c:v>7.758</c:v>
                </c:pt>
                <c:pt idx="5112">
                  <c:v>7.7590000000000003</c:v>
                </c:pt>
                <c:pt idx="5113">
                  <c:v>7.7610000000000001</c:v>
                </c:pt>
                <c:pt idx="5114">
                  <c:v>7.7619999999999996</c:v>
                </c:pt>
                <c:pt idx="5115">
                  <c:v>7.7629999999999999</c:v>
                </c:pt>
                <c:pt idx="5116">
                  <c:v>7.7645</c:v>
                </c:pt>
                <c:pt idx="5117">
                  <c:v>7.766</c:v>
                </c:pt>
                <c:pt idx="5118">
                  <c:v>7.7670000000000003</c:v>
                </c:pt>
                <c:pt idx="5119">
                  <c:v>7.7679999999999998</c:v>
                </c:pt>
                <c:pt idx="5120">
                  <c:v>7.7694999999999999</c:v>
                </c:pt>
                <c:pt idx="5121">
                  <c:v>7.7705000000000002</c:v>
                </c:pt>
                <c:pt idx="5122">
                  <c:v>7.7720000000000002</c:v>
                </c:pt>
                <c:pt idx="5123">
                  <c:v>7.7729999999999997</c:v>
                </c:pt>
                <c:pt idx="5124">
                  <c:v>7.7744999999999997</c:v>
                </c:pt>
                <c:pt idx="5125">
                  <c:v>7.7759999999999998</c:v>
                </c:pt>
                <c:pt idx="5126">
                  <c:v>7.7770000000000001</c:v>
                </c:pt>
                <c:pt idx="5127">
                  <c:v>7.7785000000000002</c:v>
                </c:pt>
                <c:pt idx="5128">
                  <c:v>7.78</c:v>
                </c:pt>
                <c:pt idx="5129">
                  <c:v>7.7809999999999997</c:v>
                </c:pt>
                <c:pt idx="5130">
                  <c:v>7.7824999999999998</c:v>
                </c:pt>
                <c:pt idx="5131">
                  <c:v>7.7839999999999998</c:v>
                </c:pt>
                <c:pt idx="5132">
                  <c:v>7.7854999999999999</c:v>
                </c:pt>
                <c:pt idx="5133">
                  <c:v>7.7885</c:v>
                </c:pt>
                <c:pt idx="5134">
                  <c:v>7.79</c:v>
                </c:pt>
                <c:pt idx="5135">
                  <c:v>7.7910000000000004</c:v>
                </c:pt>
                <c:pt idx="5136">
                  <c:v>7.7925000000000004</c:v>
                </c:pt>
                <c:pt idx="5137">
                  <c:v>7.7965</c:v>
                </c:pt>
                <c:pt idx="5138">
                  <c:v>7.7984999999999998</c:v>
                </c:pt>
                <c:pt idx="5139">
                  <c:v>7.8005000000000004</c:v>
                </c:pt>
                <c:pt idx="5140">
                  <c:v>7.8014999999999999</c:v>
                </c:pt>
                <c:pt idx="5141">
                  <c:v>7.8034999999999997</c:v>
                </c:pt>
                <c:pt idx="5142">
                  <c:v>7.806</c:v>
                </c:pt>
                <c:pt idx="5143">
                  <c:v>7.8075000000000001</c:v>
                </c:pt>
                <c:pt idx="5144">
                  <c:v>7.8090000000000002</c:v>
                </c:pt>
                <c:pt idx="5145">
                  <c:v>7.8109999999999999</c:v>
                </c:pt>
                <c:pt idx="5146">
                  <c:v>7.8125</c:v>
                </c:pt>
                <c:pt idx="5147">
                  <c:v>7.8140000000000001</c:v>
                </c:pt>
                <c:pt idx="5148">
                  <c:v>7.8159999999999998</c:v>
                </c:pt>
                <c:pt idx="5149">
                  <c:v>7.8179999999999996</c:v>
                </c:pt>
                <c:pt idx="5150">
                  <c:v>7.82</c:v>
                </c:pt>
                <c:pt idx="5151">
                  <c:v>7.8220000000000001</c:v>
                </c:pt>
                <c:pt idx="5152">
                  <c:v>7.8250000000000002</c:v>
                </c:pt>
                <c:pt idx="5153">
                  <c:v>7.8310000000000004</c:v>
                </c:pt>
                <c:pt idx="5154">
                  <c:v>7.8330000000000002</c:v>
                </c:pt>
                <c:pt idx="5155">
                  <c:v>7.8345000000000002</c:v>
                </c:pt>
                <c:pt idx="5156">
                  <c:v>7.8365</c:v>
                </c:pt>
                <c:pt idx="5157">
                  <c:v>7.8380000000000001</c:v>
                </c:pt>
                <c:pt idx="5158">
                  <c:v>7.8395000000000001</c:v>
                </c:pt>
                <c:pt idx="5159">
                  <c:v>7.8414999999999999</c:v>
                </c:pt>
                <c:pt idx="5160">
                  <c:v>7.843</c:v>
                </c:pt>
                <c:pt idx="5161">
                  <c:v>7.8449999999999998</c:v>
                </c:pt>
                <c:pt idx="5162">
                  <c:v>7.8464999999999998</c:v>
                </c:pt>
                <c:pt idx="5163">
                  <c:v>7.8490000000000002</c:v>
                </c:pt>
                <c:pt idx="5164">
                  <c:v>7.8505000000000003</c:v>
                </c:pt>
                <c:pt idx="5165">
                  <c:v>7.8514999999999997</c:v>
                </c:pt>
                <c:pt idx="5166">
                  <c:v>7.8535000000000004</c:v>
                </c:pt>
                <c:pt idx="5167">
                  <c:v>7.8550000000000004</c:v>
                </c:pt>
                <c:pt idx="5168">
                  <c:v>7.8559999999999999</c:v>
                </c:pt>
                <c:pt idx="5169">
                  <c:v>7.8574999999999999</c:v>
                </c:pt>
                <c:pt idx="5170">
                  <c:v>7.859</c:v>
                </c:pt>
                <c:pt idx="5171">
                  <c:v>7.8605</c:v>
                </c:pt>
                <c:pt idx="5172">
                  <c:v>7.8630000000000004</c:v>
                </c:pt>
                <c:pt idx="5173">
                  <c:v>7.8644999999999996</c:v>
                </c:pt>
                <c:pt idx="5174">
                  <c:v>7.867</c:v>
                </c:pt>
                <c:pt idx="5175">
                  <c:v>7.8695000000000004</c:v>
                </c:pt>
                <c:pt idx="5176">
                  <c:v>7.8754999999999997</c:v>
                </c:pt>
                <c:pt idx="5177">
                  <c:v>7.8765000000000001</c:v>
                </c:pt>
                <c:pt idx="5178">
                  <c:v>7.8784999999999998</c:v>
                </c:pt>
                <c:pt idx="5179">
                  <c:v>7.8795000000000002</c:v>
                </c:pt>
                <c:pt idx="5180">
                  <c:v>7.8819999999999997</c:v>
                </c:pt>
                <c:pt idx="5181">
                  <c:v>7.8834999999999997</c:v>
                </c:pt>
                <c:pt idx="5182">
                  <c:v>7.8860000000000001</c:v>
                </c:pt>
                <c:pt idx="5183">
                  <c:v>7.8869999999999996</c:v>
                </c:pt>
                <c:pt idx="5184">
                  <c:v>7.8884999999999996</c:v>
                </c:pt>
                <c:pt idx="5185">
                  <c:v>7.8905000000000003</c:v>
                </c:pt>
                <c:pt idx="5186">
                  <c:v>7.8920000000000003</c:v>
                </c:pt>
                <c:pt idx="5187">
                  <c:v>7.8940000000000001</c:v>
                </c:pt>
                <c:pt idx="5188">
                  <c:v>7.8955000000000002</c:v>
                </c:pt>
                <c:pt idx="5189">
                  <c:v>7.8970000000000002</c:v>
                </c:pt>
                <c:pt idx="5190">
                  <c:v>7.8979999999999997</c:v>
                </c:pt>
                <c:pt idx="5191">
                  <c:v>7.8994999999999997</c:v>
                </c:pt>
                <c:pt idx="5192">
                  <c:v>7.9009999999999998</c:v>
                </c:pt>
                <c:pt idx="5193">
                  <c:v>7.9020000000000001</c:v>
                </c:pt>
                <c:pt idx="5194">
                  <c:v>7.9039999999999999</c:v>
                </c:pt>
                <c:pt idx="5195">
                  <c:v>7.9050000000000002</c:v>
                </c:pt>
                <c:pt idx="5196">
                  <c:v>7.907</c:v>
                </c:pt>
                <c:pt idx="5197">
                  <c:v>7.9089999999999998</c:v>
                </c:pt>
                <c:pt idx="5198">
                  <c:v>7.9104999999999999</c:v>
                </c:pt>
                <c:pt idx="5199">
                  <c:v>7.9124999999999996</c:v>
                </c:pt>
                <c:pt idx="5200">
                  <c:v>7.915</c:v>
                </c:pt>
                <c:pt idx="5201">
                  <c:v>7.9160000000000004</c:v>
                </c:pt>
                <c:pt idx="5202">
                  <c:v>7.9184999999999999</c:v>
                </c:pt>
                <c:pt idx="5203">
                  <c:v>7.92</c:v>
                </c:pt>
                <c:pt idx="5204">
                  <c:v>7.9215</c:v>
                </c:pt>
                <c:pt idx="5205">
                  <c:v>7.923</c:v>
                </c:pt>
                <c:pt idx="5206">
                  <c:v>7.9249999999999998</c:v>
                </c:pt>
                <c:pt idx="5207">
                  <c:v>7.9264999999999999</c:v>
                </c:pt>
                <c:pt idx="5208">
                  <c:v>7.9290000000000003</c:v>
                </c:pt>
                <c:pt idx="5209">
                  <c:v>7.931</c:v>
                </c:pt>
                <c:pt idx="5210">
                  <c:v>7.9335000000000004</c:v>
                </c:pt>
                <c:pt idx="5211">
                  <c:v>7.9355000000000002</c:v>
                </c:pt>
                <c:pt idx="5212">
                  <c:v>7.9364999999999997</c:v>
                </c:pt>
                <c:pt idx="5213">
                  <c:v>7.9385000000000003</c:v>
                </c:pt>
                <c:pt idx="5214">
                  <c:v>7.9405000000000001</c:v>
                </c:pt>
                <c:pt idx="5215">
                  <c:v>7.9414999999999996</c:v>
                </c:pt>
                <c:pt idx="5216">
                  <c:v>7.9435000000000002</c:v>
                </c:pt>
                <c:pt idx="5217">
                  <c:v>7.9455</c:v>
                </c:pt>
                <c:pt idx="5218">
                  <c:v>7.9474999999999998</c:v>
                </c:pt>
                <c:pt idx="5219">
                  <c:v>7.9494999999999996</c:v>
                </c:pt>
                <c:pt idx="5220">
                  <c:v>7.9515000000000002</c:v>
                </c:pt>
                <c:pt idx="5221">
                  <c:v>7.9530000000000003</c:v>
                </c:pt>
                <c:pt idx="5222">
                  <c:v>7.9545000000000003</c:v>
                </c:pt>
                <c:pt idx="5223">
                  <c:v>7.9569999999999999</c:v>
                </c:pt>
                <c:pt idx="5224">
                  <c:v>7.9584999999999999</c:v>
                </c:pt>
                <c:pt idx="5225">
                  <c:v>7.9610000000000003</c:v>
                </c:pt>
                <c:pt idx="5226">
                  <c:v>7.9630000000000001</c:v>
                </c:pt>
                <c:pt idx="5227">
                  <c:v>7.9645000000000001</c:v>
                </c:pt>
                <c:pt idx="5228">
                  <c:v>7.9664999999999999</c:v>
                </c:pt>
                <c:pt idx="5229">
                  <c:v>7.968</c:v>
                </c:pt>
                <c:pt idx="5230">
                  <c:v>7.97</c:v>
                </c:pt>
                <c:pt idx="5231">
                  <c:v>7.9740000000000002</c:v>
                </c:pt>
                <c:pt idx="5232">
                  <c:v>7.9779999999999998</c:v>
                </c:pt>
                <c:pt idx="5233">
                  <c:v>7.9805000000000001</c:v>
                </c:pt>
                <c:pt idx="5234">
                  <c:v>7.9820000000000002</c:v>
                </c:pt>
                <c:pt idx="5235">
                  <c:v>7.984</c:v>
                </c:pt>
                <c:pt idx="5236">
                  <c:v>7.9859999999999998</c:v>
                </c:pt>
                <c:pt idx="5237">
                  <c:v>7.9880000000000004</c:v>
                </c:pt>
                <c:pt idx="5238">
                  <c:v>7.99</c:v>
                </c:pt>
                <c:pt idx="5239">
                  <c:v>7.992</c:v>
                </c:pt>
                <c:pt idx="5240">
                  <c:v>7.9939999999999998</c:v>
                </c:pt>
                <c:pt idx="5241">
                  <c:v>7.9954999999999998</c:v>
                </c:pt>
                <c:pt idx="5242">
                  <c:v>7.9974999999999996</c:v>
                </c:pt>
                <c:pt idx="5243">
                  <c:v>7.9995000000000003</c:v>
                </c:pt>
                <c:pt idx="5244">
                  <c:v>8.0015000000000001</c:v>
                </c:pt>
                <c:pt idx="5245">
                  <c:v>8.0030000000000001</c:v>
                </c:pt>
                <c:pt idx="5246">
                  <c:v>8.0054999999999996</c:v>
                </c:pt>
                <c:pt idx="5247">
                  <c:v>8.0069999999999997</c:v>
                </c:pt>
                <c:pt idx="5248">
                  <c:v>8.0090000000000003</c:v>
                </c:pt>
                <c:pt idx="5249">
                  <c:v>8.0109999999999992</c:v>
                </c:pt>
                <c:pt idx="5250">
                  <c:v>8.0129999999999999</c:v>
                </c:pt>
                <c:pt idx="5251">
                  <c:v>8.0150000000000006</c:v>
                </c:pt>
                <c:pt idx="5252">
                  <c:v>8.0169999999999995</c:v>
                </c:pt>
                <c:pt idx="5253">
                  <c:v>8.0190000000000001</c:v>
                </c:pt>
                <c:pt idx="5254">
                  <c:v>8.0210000000000008</c:v>
                </c:pt>
                <c:pt idx="5255">
                  <c:v>8.0229999999999997</c:v>
                </c:pt>
                <c:pt idx="5256">
                  <c:v>8.0254999999999992</c:v>
                </c:pt>
                <c:pt idx="5257">
                  <c:v>8.0269999999999992</c:v>
                </c:pt>
                <c:pt idx="5258">
                  <c:v>8.0289999999999999</c:v>
                </c:pt>
                <c:pt idx="5259">
                  <c:v>8.0310000000000006</c:v>
                </c:pt>
                <c:pt idx="5260">
                  <c:v>8.0329999999999995</c:v>
                </c:pt>
                <c:pt idx="5261">
                  <c:v>8.0350000000000001</c:v>
                </c:pt>
                <c:pt idx="5262">
                  <c:v>8.0370000000000008</c:v>
                </c:pt>
                <c:pt idx="5263">
                  <c:v>8.0385000000000009</c:v>
                </c:pt>
                <c:pt idx="5264">
                  <c:v>8.0404999999999998</c:v>
                </c:pt>
                <c:pt idx="5265">
                  <c:v>8.0425000000000004</c:v>
                </c:pt>
                <c:pt idx="5266">
                  <c:v>8.0444999999999993</c:v>
                </c:pt>
                <c:pt idx="5267">
                  <c:v>8.0470000000000006</c:v>
                </c:pt>
                <c:pt idx="5268">
                  <c:v>8.0485000000000007</c:v>
                </c:pt>
                <c:pt idx="5269">
                  <c:v>8.0504999999999995</c:v>
                </c:pt>
                <c:pt idx="5270">
                  <c:v>8.0519999999999996</c:v>
                </c:pt>
                <c:pt idx="5271">
                  <c:v>8.0540000000000003</c:v>
                </c:pt>
                <c:pt idx="5272">
                  <c:v>8.0559999999999992</c:v>
                </c:pt>
                <c:pt idx="5273">
                  <c:v>8.0574999999999992</c:v>
                </c:pt>
                <c:pt idx="5274">
                  <c:v>8.0594999999999999</c:v>
                </c:pt>
                <c:pt idx="5275">
                  <c:v>8.0615000000000006</c:v>
                </c:pt>
                <c:pt idx="5276">
                  <c:v>8.0630000000000006</c:v>
                </c:pt>
                <c:pt idx="5277">
                  <c:v>8.0655000000000001</c:v>
                </c:pt>
                <c:pt idx="5278">
                  <c:v>8.0675000000000008</c:v>
                </c:pt>
                <c:pt idx="5279">
                  <c:v>8.0690000000000008</c:v>
                </c:pt>
                <c:pt idx="5280">
                  <c:v>8.0709999999999997</c:v>
                </c:pt>
                <c:pt idx="5281">
                  <c:v>8.0730000000000004</c:v>
                </c:pt>
                <c:pt idx="5282">
                  <c:v>8.0749999999999993</c:v>
                </c:pt>
                <c:pt idx="5283">
                  <c:v>8.0764999999999993</c:v>
                </c:pt>
                <c:pt idx="5284">
                  <c:v>8.0785</c:v>
                </c:pt>
                <c:pt idx="5285">
                  <c:v>8.08</c:v>
                </c:pt>
                <c:pt idx="5286">
                  <c:v>8.0820000000000007</c:v>
                </c:pt>
                <c:pt idx="5287">
                  <c:v>8.0839999999999996</c:v>
                </c:pt>
                <c:pt idx="5288">
                  <c:v>8.0860000000000003</c:v>
                </c:pt>
                <c:pt idx="5289">
                  <c:v>8.0879999999999992</c:v>
                </c:pt>
                <c:pt idx="5290">
                  <c:v>8.09</c:v>
                </c:pt>
                <c:pt idx="5291">
                  <c:v>8.0920000000000005</c:v>
                </c:pt>
                <c:pt idx="5292">
                  <c:v>8.0939999999999994</c:v>
                </c:pt>
                <c:pt idx="5293">
                  <c:v>8.0960000000000001</c:v>
                </c:pt>
                <c:pt idx="5294">
                  <c:v>8.0980000000000008</c:v>
                </c:pt>
                <c:pt idx="5295">
                  <c:v>8.0995000000000008</c:v>
                </c:pt>
                <c:pt idx="5296">
                  <c:v>8.1010000000000009</c:v>
                </c:pt>
                <c:pt idx="5297">
                  <c:v>8.1029999999999998</c:v>
                </c:pt>
                <c:pt idx="5298">
                  <c:v>8.1044999999999998</c:v>
                </c:pt>
                <c:pt idx="5299">
                  <c:v>8.1059999999999999</c:v>
                </c:pt>
                <c:pt idx="5300">
                  <c:v>8.1080000000000005</c:v>
                </c:pt>
                <c:pt idx="5301">
                  <c:v>8.11</c:v>
                </c:pt>
                <c:pt idx="5302">
                  <c:v>8.1114999999999995</c:v>
                </c:pt>
                <c:pt idx="5303">
                  <c:v>8.1135000000000002</c:v>
                </c:pt>
                <c:pt idx="5304">
                  <c:v>8.1155000000000008</c:v>
                </c:pt>
                <c:pt idx="5305">
                  <c:v>8.1170000000000009</c:v>
                </c:pt>
                <c:pt idx="5306">
                  <c:v>8.1184999999999992</c:v>
                </c:pt>
                <c:pt idx="5307">
                  <c:v>8.1204999999999998</c:v>
                </c:pt>
                <c:pt idx="5308">
                  <c:v>8.1219999999999999</c:v>
                </c:pt>
                <c:pt idx="5309">
                  <c:v>8.1240000000000006</c:v>
                </c:pt>
                <c:pt idx="5310">
                  <c:v>8.1259999999999994</c:v>
                </c:pt>
                <c:pt idx="5311">
                  <c:v>8.1274999999999995</c:v>
                </c:pt>
                <c:pt idx="5312">
                  <c:v>8.1295000000000002</c:v>
                </c:pt>
                <c:pt idx="5313">
                  <c:v>8.1315000000000008</c:v>
                </c:pt>
                <c:pt idx="5314">
                  <c:v>8.1329999999999991</c:v>
                </c:pt>
                <c:pt idx="5315">
                  <c:v>8.1344999999999992</c:v>
                </c:pt>
                <c:pt idx="5316">
                  <c:v>8.1364999999999998</c:v>
                </c:pt>
                <c:pt idx="5317">
                  <c:v>8.1385000000000005</c:v>
                </c:pt>
                <c:pt idx="5318">
                  <c:v>8.14</c:v>
                </c:pt>
                <c:pt idx="5319">
                  <c:v>8.1419999999999995</c:v>
                </c:pt>
                <c:pt idx="5320">
                  <c:v>8.1434999999999995</c:v>
                </c:pt>
                <c:pt idx="5321">
                  <c:v>8.1455000000000002</c:v>
                </c:pt>
                <c:pt idx="5322">
                  <c:v>8.1475000000000009</c:v>
                </c:pt>
                <c:pt idx="5323">
                  <c:v>8.1485000000000003</c:v>
                </c:pt>
                <c:pt idx="5324">
                  <c:v>8.1504999999999992</c:v>
                </c:pt>
                <c:pt idx="5325">
                  <c:v>8.1524999999999999</c:v>
                </c:pt>
                <c:pt idx="5326">
                  <c:v>8.1539999999999999</c:v>
                </c:pt>
                <c:pt idx="5327">
                  <c:v>8.1555</c:v>
                </c:pt>
                <c:pt idx="5328">
                  <c:v>8.157</c:v>
                </c:pt>
                <c:pt idx="5329">
                  <c:v>8.1585000000000001</c:v>
                </c:pt>
                <c:pt idx="5330">
                  <c:v>8.16</c:v>
                </c:pt>
                <c:pt idx="5331">
                  <c:v>8.1615000000000002</c:v>
                </c:pt>
                <c:pt idx="5332">
                  <c:v>8.1630000000000003</c:v>
                </c:pt>
                <c:pt idx="5333">
                  <c:v>8.1649999999999991</c:v>
                </c:pt>
                <c:pt idx="5334">
                  <c:v>8.1660000000000004</c:v>
                </c:pt>
                <c:pt idx="5335">
                  <c:v>8.1679999999999993</c:v>
                </c:pt>
                <c:pt idx="5336">
                  <c:v>8.1690000000000005</c:v>
                </c:pt>
                <c:pt idx="5337">
                  <c:v>8.1709999999999994</c:v>
                </c:pt>
                <c:pt idx="5338">
                  <c:v>8.1720000000000006</c:v>
                </c:pt>
                <c:pt idx="5339">
                  <c:v>8.173</c:v>
                </c:pt>
                <c:pt idx="5340">
                  <c:v>8.1750000000000007</c:v>
                </c:pt>
                <c:pt idx="5341">
                  <c:v>8.1765000000000008</c:v>
                </c:pt>
                <c:pt idx="5342">
                  <c:v>8.1780000000000008</c:v>
                </c:pt>
                <c:pt idx="5343">
                  <c:v>8.1795000000000009</c:v>
                </c:pt>
                <c:pt idx="5344">
                  <c:v>8.1814999999999998</c:v>
                </c:pt>
                <c:pt idx="5345">
                  <c:v>8.1835000000000004</c:v>
                </c:pt>
                <c:pt idx="5346">
                  <c:v>8.1854999999999993</c:v>
                </c:pt>
                <c:pt idx="5347">
                  <c:v>8.1865000000000006</c:v>
                </c:pt>
                <c:pt idx="5348">
                  <c:v>8.1880000000000006</c:v>
                </c:pt>
                <c:pt idx="5349">
                  <c:v>8.1895000000000007</c:v>
                </c:pt>
                <c:pt idx="5350">
                  <c:v>8.1914999999999996</c:v>
                </c:pt>
                <c:pt idx="5351">
                  <c:v>8.1935000000000002</c:v>
                </c:pt>
                <c:pt idx="5352">
                  <c:v>8.1944999999999997</c:v>
                </c:pt>
                <c:pt idx="5353">
                  <c:v>8.1959999999999997</c:v>
                </c:pt>
                <c:pt idx="5354">
                  <c:v>8.1974999999999998</c:v>
                </c:pt>
                <c:pt idx="5355">
                  <c:v>8.1984999999999992</c:v>
                </c:pt>
                <c:pt idx="5356">
                  <c:v>8.2004999999999999</c:v>
                </c:pt>
                <c:pt idx="5357">
                  <c:v>8.2025000000000006</c:v>
                </c:pt>
                <c:pt idx="5358">
                  <c:v>8.2035</c:v>
                </c:pt>
                <c:pt idx="5359">
                  <c:v>8.2050000000000001</c:v>
                </c:pt>
                <c:pt idx="5360">
                  <c:v>8.2065000000000001</c:v>
                </c:pt>
                <c:pt idx="5361">
                  <c:v>8.2080000000000002</c:v>
                </c:pt>
                <c:pt idx="5362">
                  <c:v>8.2089999999999996</c:v>
                </c:pt>
                <c:pt idx="5363">
                  <c:v>8.2110000000000003</c:v>
                </c:pt>
                <c:pt idx="5364">
                  <c:v>8.2119999999999997</c:v>
                </c:pt>
                <c:pt idx="5365">
                  <c:v>8.2134999999999998</c:v>
                </c:pt>
                <c:pt idx="5366">
                  <c:v>8.2149999999999999</c:v>
                </c:pt>
                <c:pt idx="5367">
                  <c:v>8.2159999999999993</c:v>
                </c:pt>
                <c:pt idx="5368">
                  <c:v>8.2174999999999994</c:v>
                </c:pt>
                <c:pt idx="5369">
                  <c:v>8.2185000000000006</c:v>
                </c:pt>
                <c:pt idx="5370">
                  <c:v>8.2200000000000006</c:v>
                </c:pt>
                <c:pt idx="5371">
                  <c:v>8.2219999999999995</c:v>
                </c:pt>
                <c:pt idx="5372">
                  <c:v>8.2230000000000008</c:v>
                </c:pt>
                <c:pt idx="5373">
                  <c:v>8.2245000000000008</c:v>
                </c:pt>
                <c:pt idx="5374">
                  <c:v>8.2255000000000003</c:v>
                </c:pt>
                <c:pt idx="5375">
                  <c:v>8.2270000000000003</c:v>
                </c:pt>
                <c:pt idx="5376">
                  <c:v>8.2285000000000004</c:v>
                </c:pt>
                <c:pt idx="5377">
                  <c:v>8.23</c:v>
                </c:pt>
                <c:pt idx="5378">
                  <c:v>8.2324999999999999</c:v>
                </c:pt>
                <c:pt idx="5379">
                  <c:v>8.2345000000000006</c:v>
                </c:pt>
                <c:pt idx="5380">
                  <c:v>8.2360000000000007</c:v>
                </c:pt>
                <c:pt idx="5381">
                  <c:v>8.2375000000000007</c:v>
                </c:pt>
                <c:pt idx="5382">
                  <c:v>8.2390000000000008</c:v>
                </c:pt>
                <c:pt idx="5383">
                  <c:v>8.2405000000000008</c:v>
                </c:pt>
                <c:pt idx="5384">
                  <c:v>8.2424999999999997</c:v>
                </c:pt>
                <c:pt idx="5385">
                  <c:v>8.2449999999999992</c:v>
                </c:pt>
                <c:pt idx="5386">
                  <c:v>8.2469999999999999</c:v>
                </c:pt>
                <c:pt idx="5387">
                  <c:v>8.2484999999999999</c:v>
                </c:pt>
                <c:pt idx="5388">
                  <c:v>8.2505000000000006</c:v>
                </c:pt>
                <c:pt idx="5389">
                  <c:v>8.2520000000000007</c:v>
                </c:pt>
                <c:pt idx="5390">
                  <c:v>8.2539999999999996</c:v>
                </c:pt>
                <c:pt idx="5391">
                  <c:v>8.2560000000000002</c:v>
                </c:pt>
                <c:pt idx="5392">
                  <c:v>8.2575000000000003</c:v>
                </c:pt>
                <c:pt idx="5393">
                  <c:v>8.2590000000000003</c:v>
                </c:pt>
                <c:pt idx="5394">
                  <c:v>8.26</c:v>
                </c:pt>
                <c:pt idx="5395">
                  <c:v>8.2620000000000005</c:v>
                </c:pt>
                <c:pt idx="5396">
                  <c:v>8.2635000000000005</c:v>
                </c:pt>
                <c:pt idx="5397">
                  <c:v>8.2650000000000006</c:v>
                </c:pt>
                <c:pt idx="5398">
                  <c:v>8.2669999999999995</c:v>
                </c:pt>
                <c:pt idx="5399">
                  <c:v>8.2695000000000007</c:v>
                </c:pt>
                <c:pt idx="5400">
                  <c:v>8.2705000000000002</c:v>
                </c:pt>
                <c:pt idx="5401">
                  <c:v>8.2725000000000009</c:v>
                </c:pt>
                <c:pt idx="5402">
                  <c:v>8.2744999999999997</c:v>
                </c:pt>
                <c:pt idx="5403">
                  <c:v>8.2759999999999998</c:v>
                </c:pt>
                <c:pt idx="5404">
                  <c:v>8.2774999999999999</c:v>
                </c:pt>
                <c:pt idx="5405">
                  <c:v>8.2789999999999999</c:v>
                </c:pt>
                <c:pt idx="5406">
                  <c:v>8.2805</c:v>
                </c:pt>
                <c:pt idx="5407">
                  <c:v>8.2825000000000006</c:v>
                </c:pt>
                <c:pt idx="5408">
                  <c:v>8.2850000000000001</c:v>
                </c:pt>
                <c:pt idx="5409">
                  <c:v>8.2874999999999996</c:v>
                </c:pt>
                <c:pt idx="5410">
                  <c:v>8.2895000000000003</c:v>
                </c:pt>
                <c:pt idx="5411">
                  <c:v>8.2910000000000004</c:v>
                </c:pt>
                <c:pt idx="5412">
                  <c:v>8.2925000000000004</c:v>
                </c:pt>
                <c:pt idx="5413">
                  <c:v>8.2944999999999993</c:v>
                </c:pt>
                <c:pt idx="5414">
                  <c:v>8.2959999999999994</c:v>
                </c:pt>
                <c:pt idx="5415">
                  <c:v>8.298</c:v>
                </c:pt>
                <c:pt idx="5416">
                  <c:v>8.2989999999999995</c:v>
                </c:pt>
                <c:pt idx="5417">
                  <c:v>8.3010000000000002</c:v>
                </c:pt>
                <c:pt idx="5418">
                  <c:v>8.3030000000000008</c:v>
                </c:pt>
                <c:pt idx="5419">
                  <c:v>8.3045000000000009</c:v>
                </c:pt>
                <c:pt idx="5420">
                  <c:v>8.3064999999999998</c:v>
                </c:pt>
                <c:pt idx="5421">
                  <c:v>8.3079999999999998</c:v>
                </c:pt>
                <c:pt idx="5422">
                  <c:v>8.3104999999999993</c:v>
                </c:pt>
                <c:pt idx="5423">
                  <c:v>8.3130000000000006</c:v>
                </c:pt>
                <c:pt idx="5424">
                  <c:v>8.3149999999999995</c:v>
                </c:pt>
                <c:pt idx="5425">
                  <c:v>8.3164999999999996</c:v>
                </c:pt>
                <c:pt idx="5426">
                  <c:v>8.3185000000000002</c:v>
                </c:pt>
                <c:pt idx="5427">
                  <c:v>8.32</c:v>
                </c:pt>
                <c:pt idx="5428">
                  <c:v>8.3215000000000003</c:v>
                </c:pt>
                <c:pt idx="5429">
                  <c:v>8.3224999999999998</c:v>
                </c:pt>
                <c:pt idx="5430">
                  <c:v>8.3249999999999993</c:v>
                </c:pt>
                <c:pt idx="5431">
                  <c:v>8.3260000000000005</c:v>
                </c:pt>
                <c:pt idx="5432">
                  <c:v>8.3279999999999994</c:v>
                </c:pt>
                <c:pt idx="5433">
                  <c:v>8.33</c:v>
                </c:pt>
                <c:pt idx="5434">
                  <c:v>8.3315000000000001</c:v>
                </c:pt>
                <c:pt idx="5435">
                  <c:v>8.3330000000000002</c:v>
                </c:pt>
                <c:pt idx="5436">
                  <c:v>8.3350000000000009</c:v>
                </c:pt>
                <c:pt idx="5437">
                  <c:v>8.3364999999999991</c:v>
                </c:pt>
                <c:pt idx="5438">
                  <c:v>8.3384999999999998</c:v>
                </c:pt>
                <c:pt idx="5439">
                  <c:v>8.3409999999999993</c:v>
                </c:pt>
                <c:pt idx="5440">
                  <c:v>8.3445</c:v>
                </c:pt>
                <c:pt idx="5441">
                  <c:v>8.3480000000000008</c:v>
                </c:pt>
                <c:pt idx="5442">
                  <c:v>8.3505000000000003</c:v>
                </c:pt>
                <c:pt idx="5443">
                  <c:v>8.3524999999999991</c:v>
                </c:pt>
                <c:pt idx="5444">
                  <c:v>8.3554999999999993</c:v>
                </c:pt>
                <c:pt idx="5445">
                  <c:v>8.3569999999999993</c:v>
                </c:pt>
                <c:pt idx="5446">
                  <c:v>8.359</c:v>
                </c:pt>
                <c:pt idx="5447">
                  <c:v>8.3610000000000007</c:v>
                </c:pt>
                <c:pt idx="5448">
                  <c:v>8.3635000000000002</c:v>
                </c:pt>
                <c:pt idx="5449">
                  <c:v>8.3659999999999997</c:v>
                </c:pt>
                <c:pt idx="5450">
                  <c:v>8.3684999999999992</c:v>
                </c:pt>
                <c:pt idx="5451">
                  <c:v>8.3704999999999998</c:v>
                </c:pt>
                <c:pt idx="5452">
                  <c:v>8.3725000000000005</c:v>
                </c:pt>
                <c:pt idx="5453">
                  <c:v>8.375</c:v>
                </c:pt>
                <c:pt idx="5454">
                  <c:v>8.3770000000000007</c:v>
                </c:pt>
                <c:pt idx="5455">
                  <c:v>8.3789999999999996</c:v>
                </c:pt>
                <c:pt idx="5456">
                  <c:v>8.3810000000000002</c:v>
                </c:pt>
                <c:pt idx="5457">
                  <c:v>8.3840000000000003</c:v>
                </c:pt>
                <c:pt idx="5458">
                  <c:v>8.3859999999999992</c:v>
                </c:pt>
                <c:pt idx="5459">
                  <c:v>8.3885000000000005</c:v>
                </c:pt>
                <c:pt idx="5460">
                  <c:v>8.3904999999999994</c:v>
                </c:pt>
                <c:pt idx="5461">
                  <c:v>8.3925000000000001</c:v>
                </c:pt>
                <c:pt idx="5462">
                  <c:v>8.3949999999999996</c:v>
                </c:pt>
                <c:pt idx="5463">
                  <c:v>8.3970000000000002</c:v>
                </c:pt>
                <c:pt idx="5464">
                  <c:v>8.3989999999999991</c:v>
                </c:pt>
                <c:pt idx="5465">
                  <c:v>8.4009999999999998</c:v>
                </c:pt>
                <c:pt idx="5466">
                  <c:v>8.4034999999999993</c:v>
                </c:pt>
                <c:pt idx="5467">
                  <c:v>8.4055</c:v>
                </c:pt>
                <c:pt idx="5468">
                  <c:v>8.4075000000000006</c:v>
                </c:pt>
                <c:pt idx="5469">
                  <c:v>8.41</c:v>
                </c:pt>
                <c:pt idx="5470">
                  <c:v>8.4124999999999996</c:v>
                </c:pt>
                <c:pt idx="5471">
                  <c:v>8.4145000000000003</c:v>
                </c:pt>
                <c:pt idx="5472">
                  <c:v>8.4164999999999992</c:v>
                </c:pt>
                <c:pt idx="5473">
                  <c:v>8.4184999999999999</c:v>
                </c:pt>
                <c:pt idx="5474">
                  <c:v>8.4205000000000005</c:v>
                </c:pt>
                <c:pt idx="5475">
                  <c:v>8.4224999999999994</c:v>
                </c:pt>
                <c:pt idx="5476">
                  <c:v>8.4239999999999995</c:v>
                </c:pt>
                <c:pt idx="5477">
                  <c:v>8.4265000000000008</c:v>
                </c:pt>
                <c:pt idx="5478">
                  <c:v>8.4280000000000008</c:v>
                </c:pt>
                <c:pt idx="5479">
                  <c:v>8.43</c:v>
                </c:pt>
                <c:pt idx="5480">
                  <c:v>8.4320000000000004</c:v>
                </c:pt>
                <c:pt idx="5481">
                  <c:v>8.4344999999999999</c:v>
                </c:pt>
                <c:pt idx="5482">
                  <c:v>8.4365000000000006</c:v>
                </c:pt>
                <c:pt idx="5483">
                  <c:v>8.4384999999999994</c:v>
                </c:pt>
                <c:pt idx="5484">
                  <c:v>8.44</c:v>
                </c:pt>
                <c:pt idx="5485">
                  <c:v>8.4420000000000002</c:v>
                </c:pt>
                <c:pt idx="5486">
                  <c:v>8.4444999999999997</c:v>
                </c:pt>
                <c:pt idx="5487">
                  <c:v>8.4465000000000003</c:v>
                </c:pt>
                <c:pt idx="5488">
                  <c:v>8.4484999999999992</c:v>
                </c:pt>
                <c:pt idx="5489">
                  <c:v>8.4510000000000005</c:v>
                </c:pt>
                <c:pt idx="5490">
                  <c:v>8.4529999999999994</c:v>
                </c:pt>
                <c:pt idx="5491">
                  <c:v>8.4550000000000001</c:v>
                </c:pt>
                <c:pt idx="5492">
                  <c:v>8.4565000000000001</c:v>
                </c:pt>
                <c:pt idx="5493">
                  <c:v>8.4585000000000008</c:v>
                </c:pt>
                <c:pt idx="5494">
                  <c:v>8.4604999999999997</c:v>
                </c:pt>
                <c:pt idx="5495">
                  <c:v>8.4619999999999997</c:v>
                </c:pt>
                <c:pt idx="5496">
                  <c:v>8.4640000000000004</c:v>
                </c:pt>
                <c:pt idx="5497">
                  <c:v>8.4664999999999999</c:v>
                </c:pt>
                <c:pt idx="5498">
                  <c:v>8.4670000000000005</c:v>
                </c:pt>
                <c:pt idx="5499">
                  <c:v>8.4685000000000006</c:v>
                </c:pt>
                <c:pt idx="5500">
                  <c:v>8.4704999999999995</c:v>
                </c:pt>
                <c:pt idx="5501">
                  <c:v>8.4719999999999995</c:v>
                </c:pt>
                <c:pt idx="5502">
                  <c:v>8.4740000000000002</c:v>
                </c:pt>
                <c:pt idx="5503">
                  <c:v>8.4760000000000009</c:v>
                </c:pt>
                <c:pt idx="5504">
                  <c:v>8.4774999999999991</c:v>
                </c:pt>
                <c:pt idx="5505">
                  <c:v>8.4789999999999992</c:v>
                </c:pt>
                <c:pt idx="5506">
                  <c:v>8.4809999999999999</c:v>
                </c:pt>
                <c:pt idx="5507">
                  <c:v>8.4830000000000005</c:v>
                </c:pt>
                <c:pt idx="5508">
                  <c:v>8.4849999999999994</c:v>
                </c:pt>
                <c:pt idx="5509">
                  <c:v>8.4864999999999995</c:v>
                </c:pt>
                <c:pt idx="5510">
                  <c:v>8.4885000000000002</c:v>
                </c:pt>
                <c:pt idx="5511">
                  <c:v>8.49</c:v>
                </c:pt>
                <c:pt idx="5512">
                  <c:v>8.4920000000000009</c:v>
                </c:pt>
                <c:pt idx="5513">
                  <c:v>8.4934999999999992</c:v>
                </c:pt>
                <c:pt idx="5514">
                  <c:v>8.4954999999999998</c:v>
                </c:pt>
                <c:pt idx="5515">
                  <c:v>8.4969999999999999</c:v>
                </c:pt>
                <c:pt idx="5516">
                  <c:v>8.4990000000000006</c:v>
                </c:pt>
                <c:pt idx="5517">
                  <c:v>8.5009999999999994</c:v>
                </c:pt>
                <c:pt idx="5518">
                  <c:v>8.5024999999999995</c:v>
                </c:pt>
                <c:pt idx="5519">
                  <c:v>8.5045000000000002</c:v>
                </c:pt>
                <c:pt idx="5520">
                  <c:v>8.5065000000000008</c:v>
                </c:pt>
                <c:pt idx="5521">
                  <c:v>8.5079999999999991</c:v>
                </c:pt>
                <c:pt idx="5522">
                  <c:v>8.51</c:v>
                </c:pt>
                <c:pt idx="5523">
                  <c:v>8.5114999999999998</c:v>
                </c:pt>
                <c:pt idx="5524">
                  <c:v>8.5135000000000005</c:v>
                </c:pt>
                <c:pt idx="5525">
                  <c:v>8.5154999999999994</c:v>
                </c:pt>
                <c:pt idx="5526">
                  <c:v>8.5169999999999995</c:v>
                </c:pt>
                <c:pt idx="5527">
                  <c:v>8.5184999999999995</c:v>
                </c:pt>
                <c:pt idx="5528">
                  <c:v>8.52</c:v>
                </c:pt>
                <c:pt idx="5529">
                  <c:v>8.5220000000000002</c:v>
                </c:pt>
                <c:pt idx="5530">
                  <c:v>8.5235000000000003</c:v>
                </c:pt>
                <c:pt idx="5531">
                  <c:v>8.5254999999999992</c:v>
                </c:pt>
                <c:pt idx="5532">
                  <c:v>8.5269999999999992</c:v>
                </c:pt>
                <c:pt idx="5533">
                  <c:v>8.5280000000000005</c:v>
                </c:pt>
                <c:pt idx="5534">
                  <c:v>8.5299999999999994</c:v>
                </c:pt>
                <c:pt idx="5535">
                  <c:v>8.5314999999999994</c:v>
                </c:pt>
                <c:pt idx="5536">
                  <c:v>8.5329999999999995</c:v>
                </c:pt>
                <c:pt idx="5537">
                  <c:v>8.5344999999999995</c:v>
                </c:pt>
                <c:pt idx="5538">
                  <c:v>8.5359999999999996</c:v>
                </c:pt>
                <c:pt idx="5539">
                  <c:v>8.5374999999999996</c:v>
                </c:pt>
                <c:pt idx="5540">
                  <c:v>8.5389999999999997</c:v>
                </c:pt>
                <c:pt idx="5541">
                  <c:v>8.5404999999999998</c:v>
                </c:pt>
                <c:pt idx="5542">
                  <c:v>8.5419999999999998</c:v>
                </c:pt>
                <c:pt idx="5543">
                  <c:v>8.5434999999999999</c:v>
                </c:pt>
                <c:pt idx="5544">
                  <c:v>8.5455000000000005</c:v>
                </c:pt>
                <c:pt idx="5545">
                  <c:v>8.5474999999999994</c:v>
                </c:pt>
                <c:pt idx="5546">
                  <c:v>8.5489999999999995</c:v>
                </c:pt>
                <c:pt idx="5547">
                  <c:v>8.5504999999999995</c:v>
                </c:pt>
                <c:pt idx="5548">
                  <c:v>8.5525000000000002</c:v>
                </c:pt>
                <c:pt idx="5549">
                  <c:v>8.5540000000000003</c:v>
                </c:pt>
                <c:pt idx="5550">
                  <c:v>8.5559999999999992</c:v>
                </c:pt>
                <c:pt idx="5551">
                  <c:v>8.5570000000000004</c:v>
                </c:pt>
                <c:pt idx="5552">
                  <c:v>8.5589999999999993</c:v>
                </c:pt>
                <c:pt idx="5553">
                  <c:v>8.5609999999999999</c:v>
                </c:pt>
                <c:pt idx="5554">
                  <c:v>8.5619999999999994</c:v>
                </c:pt>
                <c:pt idx="5555">
                  <c:v>8.5634999999999994</c:v>
                </c:pt>
                <c:pt idx="5556">
                  <c:v>8.5649999999999995</c:v>
                </c:pt>
                <c:pt idx="5557">
                  <c:v>8.5664999999999996</c:v>
                </c:pt>
                <c:pt idx="5558">
                  <c:v>8.5679999999999996</c:v>
                </c:pt>
                <c:pt idx="5559">
                  <c:v>8.5694999999999997</c:v>
                </c:pt>
                <c:pt idx="5560">
                  <c:v>8.5709999999999997</c:v>
                </c:pt>
                <c:pt idx="5561">
                  <c:v>8.5724999999999998</c:v>
                </c:pt>
                <c:pt idx="5562">
                  <c:v>8.5734999999999992</c:v>
                </c:pt>
                <c:pt idx="5563">
                  <c:v>8.5749999999999993</c:v>
                </c:pt>
                <c:pt idx="5564">
                  <c:v>8.5764999999999993</c:v>
                </c:pt>
                <c:pt idx="5565">
                  <c:v>8.5779999999999994</c:v>
                </c:pt>
                <c:pt idx="5566">
                  <c:v>8.5790000000000006</c:v>
                </c:pt>
                <c:pt idx="5567">
                  <c:v>8.5805000000000007</c:v>
                </c:pt>
                <c:pt idx="5568">
                  <c:v>8.5815000000000001</c:v>
                </c:pt>
                <c:pt idx="5569">
                  <c:v>8.5835000000000008</c:v>
                </c:pt>
                <c:pt idx="5570">
                  <c:v>8.5845000000000002</c:v>
                </c:pt>
                <c:pt idx="5571">
                  <c:v>8.5860000000000003</c:v>
                </c:pt>
                <c:pt idx="5572">
                  <c:v>8.5875000000000004</c:v>
                </c:pt>
                <c:pt idx="5573">
                  <c:v>8.5884999999999998</c:v>
                </c:pt>
                <c:pt idx="5574">
                  <c:v>8.59</c:v>
                </c:pt>
                <c:pt idx="5575">
                  <c:v>8.5909999999999993</c:v>
                </c:pt>
                <c:pt idx="5576">
                  <c:v>8.593</c:v>
                </c:pt>
                <c:pt idx="5577">
                  <c:v>8.5939999999999994</c:v>
                </c:pt>
                <c:pt idx="5578">
                  <c:v>8.5950000000000006</c:v>
                </c:pt>
                <c:pt idx="5579">
                  <c:v>8.5965000000000007</c:v>
                </c:pt>
                <c:pt idx="5580">
                  <c:v>8.5995000000000008</c:v>
                </c:pt>
                <c:pt idx="5581">
                  <c:v>8.6010000000000009</c:v>
                </c:pt>
                <c:pt idx="5582">
                  <c:v>8.6029999999999998</c:v>
                </c:pt>
                <c:pt idx="5583">
                  <c:v>8.6039999999999992</c:v>
                </c:pt>
                <c:pt idx="5584">
                  <c:v>8.6054999999999993</c:v>
                </c:pt>
                <c:pt idx="5585">
                  <c:v>8.6069999999999993</c:v>
                </c:pt>
                <c:pt idx="5586">
                  <c:v>8.6084999999999994</c:v>
                </c:pt>
                <c:pt idx="5587">
                  <c:v>8.6105</c:v>
                </c:pt>
                <c:pt idx="5588">
                  <c:v>8.6125000000000007</c:v>
                </c:pt>
                <c:pt idx="5589">
                  <c:v>8.6144999999999996</c:v>
                </c:pt>
                <c:pt idx="5590">
                  <c:v>8.6155000000000008</c:v>
                </c:pt>
                <c:pt idx="5591">
                  <c:v>8.6174999999999997</c:v>
                </c:pt>
                <c:pt idx="5592">
                  <c:v>8.6184999999999992</c:v>
                </c:pt>
                <c:pt idx="5593">
                  <c:v>8.6204999999999998</c:v>
                </c:pt>
                <c:pt idx="5594">
                  <c:v>8.6225000000000005</c:v>
                </c:pt>
                <c:pt idx="5595">
                  <c:v>8.6240000000000006</c:v>
                </c:pt>
                <c:pt idx="5596">
                  <c:v>8.6259999999999994</c:v>
                </c:pt>
                <c:pt idx="5597">
                  <c:v>8.6270000000000007</c:v>
                </c:pt>
                <c:pt idx="5598">
                  <c:v>8.6289999999999996</c:v>
                </c:pt>
                <c:pt idx="5599">
                  <c:v>8.6304999999999996</c:v>
                </c:pt>
                <c:pt idx="5600">
                  <c:v>8.6325000000000003</c:v>
                </c:pt>
                <c:pt idx="5601">
                  <c:v>8.6334999999999997</c:v>
                </c:pt>
                <c:pt idx="5602">
                  <c:v>8.6355000000000004</c:v>
                </c:pt>
                <c:pt idx="5603">
                  <c:v>8.6370000000000005</c:v>
                </c:pt>
                <c:pt idx="5604">
                  <c:v>8.6385000000000005</c:v>
                </c:pt>
                <c:pt idx="5605">
                  <c:v>8.6404999999999994</c:v>
                </c:pt>
                <c:pt idx="5606">
                  <c:v>8.6425000000000001</c:v>
                </c:pt>
                <c:pt idx="5607">
                  <c:v>8.6440000000000001</c:v>
                </c:pt>
                <c:pt idx="5608">
                  <c:v>8.6464999999999996</c:v>
                </c:pt>
                <c:pt idx="5609">
                  <c:v>8.6485000000000003</c:v>
                </c:pt>
                <c:pt idx="5610">
                  <c:v>8.65</c:v>
                </c:pt>
                <c:pt idx="5611">
                  <c:v>8.6515000000000004</c:v>
                </c:pt>
                <c:pt idx="5612">
                  <c:v>8.6534999999999993</c:v>
                </c:pt>
                <c:pt idx="5613">
                  <c:v>8.6555</c:v>
                </c:pt>
                <c:pt idx="5614">
                  <c:v>8.657</c:v>
                </c:pt>
                <c:pt idx="5615">
                  <c:v>8.6585000000000001</c:v>
                </c:pt>
                <c:pt idx="5616">
                  <c:v>8.66</c:v>
                </c:pt>
                <c:pt idx="5617">
                  <c:v>8.6620000000000008</c:v>
                </c:pt>
                <c:pt idx="5618">
                  <c:v>8.6639999999999997</c:v>
                </c:pt>
                <c:pt idx="5619">
                  <c:v>8.6654999999999998</c:v>
                </c:pt>
                <c:pt idx="5620">
                  <c:v>8.6669999999999998</c:v>
                </c:pt>
                <c:pt idx="5621">
                  <c:v>8.6684999999999999</c:v>
                </c:pt>
                <c:pt idx="5622">
                  <c:v>8.6709999999999994</c:v>
                </c:pt>
                <c:pt idx="5623">
                  <c:v>8.673</c:v>
                </c:pt>
                <c:pt idx="5624">
                  <c:v>8.6739999999999995</c:v>
                </c:pt>
                <c:pt idx="5625">
                  <c:v>8.6754999999999995</c:v>
                </c:pt>
                <c:pt idx="5626">
                  <c:v>8.6769999999999996</c:v>
                </c:pt>
                <c:pt idx="5627">
                  <c:v>8.6790000000000003</c:v>
                </c:pt>
                <c:pt idx="5628">
                  <c:v>8.6809999999999992</c:v>
                </c:pt>
                <c:pt idx="5629">
                  <c:v>8.6824999999999992</c:v>
                </c:pt>
                <c:pt idx="5630">
                  <c:v>8.6844999999999999</c:v>
                </c:pt>
                <c:pt idx="5631">
                  <c:v>8.6884999999999994</c:v>
                </c:pt>
                <c:pt idx="5632">
                  <c:v>8.69</c:v>
                </c:pt>
                <c:pt idx="5633">
                  <c:v>8.6914999999999996</c:v>
                </c:pt>
                <c:pt idx="5634">
                  <c:v>8.6935000000000002</c:v>
                </c:pt>
                <c:pt idx="5635">
                  <c:v>8.6944999999999997</c:v>
                </c:pt>
                <c:pt idx="5636">
                  <c:v>8.6965000000000003</c:v>
                </c:pt>
                <c:pt idx="5637">
                  <c:v>8.6984999999999992</c:v>
                </c:pt>
                <c:pt idx="5638">
                  <c:v>8.702</c:v>
                </c:pt>
                <c:pt idx="5639">
                  <c:v>8.7040000000000006</c:v>
                </c:pt>
                <c:pt idx="5640">
                  <c:v>8.7070000000000007</c:v>
                </c:pt>
                <c:pt idx="5641">
                  <c:v>8.7100000000000009</c:v>
                </c:pt>
                <c:pt idx="5642">
                  <c:v>8.7125000000000004</c:v>
                </c:pt>
                <c:pt idx="5643">
                  <c:v>8.7149999999999999</c:v>
                </c:pt>
                <c:pt idx="5644">
                  <c:v>8.7174999999999994</c:v>
                </c:pt>
                <c:pt idx="5645">
                  <c:v>8.7200000000000006</c:v>
                </c:pt>
                <c:pt idx="5646">
                  <c:v>8.7219999999999995</c:v>
                </c:pt>
                <c:pt idx="5647">
                  <c:v>8.7240000000000002</c:v>
                </c:pt>
                <c:pt idx="5648">
                  <c:v>8.7260000000000009</c:v>
                </c:pt>
                <c:pt idx="5649">
                  <c:v>8.7279999999999998</c:v>
                </c:pt>
                <c:pt idx="5650">
                  <c:v>8.73</c:v>
                </c:pt>
                <c:pt idx="5651">
                  <c:v>8.7319999999999993</c:v>
                </c:pt>
                <c:pt idx="5652">
                  <c:v>8.734</c:v>
                </c:pt>
                <c:pt idx="5653">
                  <c:v>8.7360000000000007</c:v>
                </c:pt>
                <c:pt idx="5654">
                  <c:v>8.7385000000000002</c:v>
                </c:pt>
                <c:pt idx="5655">
                  <c:v>8.7409999999999997</c:v>
                </c:pt>
                <c:pt idx="5656">
                  <c:v>8.7430000000000003</c:v>
                </c:pt>
                <c:pt idx="5657">
                  <c:v>8.7449999999999992</c:v>
                </c:pt>
                <c:pt idx="5658">
                  <c:v>8.7479999999999993</c:v>
                </c:pt>
                <c:pt idx="5659">
                  <c:v>8.7494999999999994</c:v>
                </c:pt>
                <c:pt idx="5660">
                  <c:v>8.7520000000000007</c:v>
                </c:pt>
                <c:pt idx="5661">
                  <c:v>8.7535000000000007</c:v>
                </c:pt>
                <c:pt idx="5662">
                  <c:v>8.7560000000000002</c:v>
                </c:pt>
                <c:pt idx="5663">
                  <c:v>8.7579999999999991</c:v>
                </c:pt>
                <c:pt idx="5664">
                  <c:v>8.76</c:v>
                </c:pt>
                <c:pt idx="5665">
                  <c:v>8.7620000000000005</c:v>
                </c:pt>
                <c:pt idx="5666">
                  <c:v>8.7639999999999993</c:v>
                </c:pt>
                <c:pt idx="5667">
                  <c:v>8.7669999999999995</c:v>
                </c:pt>
                <c:pt idx="5668">
                  <c:v>8.7690000000000001</c:v>
                </c:pt>
                <c:pt idx="5669">
                  <c:v>8.7705000000000002</c:v>
                </c:pt>
                <c:pt idx="5670">
                  <c:v>8.7725000000000009</c:v>
                </c:pt>
                <c:pt idx="5671">
                  <c:v>8.7744999999999997</c:v>
                </c:pt>
                <c:pt idx="5672">
                  <c:v>8.7765000000000004</c:v>
                </c:pt>
                <c:pt idx="5673">
                  <c:v>8.7789999999999999</c:v>
                </c:pt>
                <c:pt idx="5674">
                  <c:v>8.7810000000000006</c:v>
                </c:pt>
                <c:pt idx="5675">
                  <c:v>8.7829999999999995</c:v>
                </c:pt>
                <c:pt idx="5676">
                  <c:v>8.7855000000000008</c:v>
                </c:pt>
                <c:pt idx="5677">
                  <c:v>8.7874999999999996</c:v>
                </c:pt>
                <c:pt idx="5678">
                  <c:v>8.7889999999999997</c:v>
                </c:pt>
                <c:pt idx="5679">
                  <c:v>8.7910000000000004</c:v>
                </c:pt>
                <c:pt idx="5680">
                  <c:v>8.7925000000000004</c:v>
                </c:pt>
                <c:pt idx="5681">
                  <c:v>8.7949999999999999</c:v>
                </c:pt>
                <c:pt idx="5682">
                  <c:v>8.7970000000000006</c:v>
                </c:pt>
                <c:pt idx="5683">
                  <c:v>8.7989999999999995</c:v>
                </c:pt>
                <c:pt idx="5684">
                  <c:v>8.8015000000000008</c:v>
                </c:pt>
                <c:pt idx="5685">
                  <c:v>8.8030000000000008</c:v>
                </c:pt>
                <c:pt idx="5686">
                  <c:v>8.8055000000000003</c:v>
                </c:pt>
                <c:pt idx="5687">
                  <c:v>8.8070000000000004</c:v>
                </c:pt>
                <c:pt idx="5688">
                  <c:v>8.8089999999999993</c:v>
                </c:pt>
                <c:pt idx="5689">
                  <c:v>8.8109999999999999</c:v>
                </c:pt>
                <c:pt idx="5690">
                  <c:v>8.8125</c:v>
                </c:pt>
                <c:pt idx="5691">
                  <c:v>8.8145000000000007</c:v>
                </c:pt>
                <c:pt idx="5692">
                  <c:v>8.8164999999999996</c:v>
                </c:pt>
                <c:pt idx="5693">
                  <c:v>8.8190000000000008</c:v>
                </c:pt>
                <c:pt idx="5694">
                  <c:v>8.8209999999999997</c:v>
                </c:pt>
                <c:pt idx="5695">
                  <c:v>8.8230000000000004</c:v>
                </c:pt>
                <c:pt idx="5696">
                  <c:v>8.8249999999999993</c:v>
                </c:pt>
                <c:pt idx="5697">
                  <c:v>8.8264999999999993</c:v>
                </c:pt>
                <c:pt idx="5698">
                  <c:v>8.8285</c:v>
                </c:pt>
                <c:pt idx="5699">
                  <c:v>8.83</c:v>
                </c:pt>
                <c:pt idx="5700">
                  <c:v>8.8320000000000007</c:v>
                </c:pt>
                <c:pt idx="5701">
                  <c:v>8.8339999999999996</c:v>
                </c:pt>
                <c:pt idx="5702">
                  <c:v>8.8354999999999997</c:v>
                </c:pt>
                <c:pt idx="5703">
                  <c:v>8.8375000000000004</c:v>
                </c:pt>
                <c:pt idx="5704">
                  <c:v>8.8394999999999992</c:v>
                </c:pt>
                <c:pt idx="5705">
                  <c:v>8.8409999999999993</c:v>
                </c:pt>
                <c:pt idx="5706">
                  <c:v>8.843</c:v>
                </c:pt>
                <c:pt idx="5707">
                  <c:v>8.8450000000000006</c:v>
                </c:pt>
                <c:pt idx="5708">
                  <c:v>8.8469999999999995</c:v>
                </c:pt>
                <c:pt idx="5709">
                  <c:v>8.8480000000000008</c:v>
                </c:pt>
                <c:pt idx="5710">
                  <c:v>8.85</c:v>
                </c:pt>
                <c:pt idx="5711">
                  <c:v>8.8520000000000003</c:v>
                </c:pt>
                <c:pt idx="5712">
                  <c:v>8.8535000000000004</c:v>
                </c:pt>
                <c:pt idx="5713">
                  <c:v>8.8554999999999993</c:v>
                </c:pt>
                <c:pt idx="5714">
                  <c:v>8.8569999999999993</c:v>
                </c:pt>
                <c:pt idx="5715">
                  <c:v>8.859</c:v>
                </c:pt>
                <c:pt idx="5716">
                  <c:v>8.8610000000000007</c:v>
                </c:pt>
                <c:pt idx="5717">
                  <c:v>8.8625000000000007</c:v>
                </c:pt>
                <c:pt idx="5718">
                  <c:v>8.8640000000000008</c:v>
                </c:pt>
                <c:pt idx="5719">
                  <c:v>8.8659999999999997</c:v>
                </c:pt>
                <c:pt idx="5720">
                  <c:v>8.8670000000000009</c:v>
                </c:pt>
                <c:pt idx="5721">
                  <c:v>8.8689999999999998</c:v>
                </c:pt>
                <c:pt idx="5722">
                  <c:v>8.8699999999999992</c:v>
                </c:pt>
                <c:pt idx="5723">
                  <c:v>8.8714999999999993</c:v>
                </c:pt>
                <c:pt idx="5724">
                  <c:v>8.8729999999999993</c:v>
                </c:pt>
                <c:pt idx="5725">
                  <c:v>8.8744999999999994</c:v>
                </c:pt>
                <c:pt idx="5726">
                  <c:v>8.8759999999999994</c:v>
                </c:pt>
                <c:pt idx="5727">
                  <c:v>8.8774999999999995</c:v>
                </c:pt>
                <c:pt idx="5728">
                  <c:v>8.8789999999999996</c:v>
                </c:pt>
                <c:pt idx="5729">
                  <c:v>8.8810000000000002</c:v>
                </c:pt>
                <c:pt idx="5730">
                  <c:v>8.8825000000000003</c:v>
                </c:pt>
                <c:pt idx="5731">
                  <c:v>8.8834999999999997</c:v>
                </c:pt>
                <c:pt idx="5732">
                  <c:v>8.8849999999999998</c:v>
                </c:pt>
                <c:pt idx="5733">
                  <c:v>8.8864999999999998</c:v>
                </c:pt>
                <c:pt idx="5734">
                  <c:v>8.8879999999999999</c:v>
                </c:pt>
                <c:pt idx="5735">
                  <c:v>8.8889999999999993</c:v>
                </c:pt>
                <c:pt idx="5736">
                  <c:v>8.89</c:v>
                </c:pt>
                <c:pt idx="5737">
                  <c:v>8.891</c:v>
                </c:pt>
                <c:pt idx="5738">
                  <c:v>8.8925000000000001</c:v>
                </c:pt>
                <c:pt idx="5739">
                  <c:v>8.8934999999999995</c:v>
                </c:pt>
                <c:pt idx="5740">
                  <c:v>8.8945000000000007</c:v>
                </c:pt>
                <c:pt idx="5741">
                  <c:v>8.8964999999999996</c:v>
                </c:pt>
                <c:pt idx="5742">
                  <c:v>8.8975000000000009</c:v>
                </c:pt>
                <c:pt idx="5743">
                  <c:v>8.8989999999999991</c:v>
                </c:pt>
                <c:pt idx="5744">
                  <c:v>8.9</c:v>
                </c:pt>
                <c:pt idx="5745">
                  <c:v>8.9019999999999992</c:v>
                </c:pt>
                <c:pt idx="5746">
                  <c:v>8.9030000000000005</c:v>
                </c:pt>
                <c:pt idx="5747">
                  <c:v>8.9039999999999999</c:v>
                </c:pt>
                <c:pt idx="5748">
                  <c:v>8.9055</c:v>
                </c:pt>
                <c:pt idx="5749">
                  <c:v>8.907</c:v>
                </c:pt>
                <c:pt idx="5750">
                  <c:v>8.9079999999999995</c:v>
                </c:pt>
                <c:pt idx="5751">
                  <c:v>8.9090000000000007</c:v>
                </c:pt>
                <c:pt idx="5752">
                  <c:v>8.91</c:v>
                </c:pt>
                <c:pt idx="5753">
                  <c:v>8.9115000000000002</c:v>
                </c:pt>
                <c:pt idx="5754">
                  <c:v>8.9130000000000003</c:v>
                </c:pt>
                <c:pt idx="5755">
                  <c:v>8.9139999999999997</c:v>
                </c:pt>
                <c:pt idx="5756">
                  <c:v>8.9154999999999998</c:v>
                </c:pt>
                <c:pt idx="5757">
                  <c:v>8.9169999999999998</c:v>
                </c:pt>
                <c:pt idx="5758">
                  <c:v>8.9184999999999999</c:v>
                </c:pt>
                <c:pt idx="5759">
                  <c:v>8.9205000000000005</c:v>
                </c:pt>
                <c:pt idx="5760">
                  <c:v>8.9215</c:v>
                </c:pt>
                <c:pt idx="5761">
                  <c:v>8.9235000000000007</c:v>
                </c:pt>
                <c:pt idx="5762">
                  <c:v>8.9320000000000004</c:v>
                </c:pt>
                <c:pt idx="5763">
                  <c:v>8.9339999999999993</c:v>
                </c:pt>
                <c:pt idx="5764">
                  <c:v>8.9354999999999993</c:v>
                </c:pt>
                <c:pt idx="5765">
                  <c:v>8.9365000000000006</c:v>
                </c:pt>
                <c:pt idx="5766">
                  <c:v>8.9380000000000006</c:v>
                </c:pt>
                <c:pt idx="5767">
                  <c:v>8.94</c:v>
                </c:pt>
                <c:pt idx="5768">
                  <c:v>8.9414999999999996</c:v>
                </c:pt>
                <c:pt idx="5769">
                  <c:v>8.9425000000000008</c:v>
                </c:pt>
                <c:pt idx="5770">
                  <c:v>8.9440000000000008</c:v>
                </c:pt>
                <c:pt idx="5771">
                  <c:v>8.9454999999999991</c:v>
                </c:pt>
                <c:pt idx="5772">
                  <c:v>8.9469999999999992</c:v>
                </c:pt>
                <c:pt idx="5773">
                  <c:v>8.9484999999999992</c:v>
                </c:pt>
                <c:pt idx="5774">
                  <c:v>8.9504999999999999</c:v>
                </c:pt>
                <c:pt idx="5775">
                  <c:v>8.9514999999999993</c:v>
                </c:pt>
                <c:pt idx="5776">
                  <c:v>8.9544999999999995</c:v>
                </c:pt>
                <c:pt idx="5777">
                  <c:v>8.9585000000000008</c:v>
                </c:pt>
                <c:pt idx="5778">
                  <c:v>8.9600000000000009</c:v>
                </c:pt>
                <c:pt idx="5779">
                  <c:v>8.9614999999999991</c:v>
                </c:pt>
                <c:pt idx="5780">
                  <c:v>8.9629999999999992</c:v>
                </c:pt>
                <c:pt idx="5781">
                  <c:v>8.9644999999999992</c:v>
                </c:pt>
                <c:pt idx="5782">
                  <c:v>8.9664999999999999</c:v>
                </c:pt>
                <c:pt idx="5783">
                  <c:v>8.9674999999999994</c:v>
                </c:pt>
                <c:pt idx="5784">
                  <c:v>8.9704999999999995</c:v>
                </c:pt>
                <c:pt idx="5785">
                  <c:v>8.9725000000000001</c:v>
                </c:pt>
                <c:pt idx="5786">
                  <c:v>8.9734999999999996</c:v>
                </c:pt>
                <c:pt idx="5787">
                  <c:v>8.9749999999999996</c:v>
                </c:pt>
                <c:pt idx="5788">
                  <c:v>8.9764999999999997</c:v>
                </c:pt>
                <c:pt idx="5789">
                  <c:v>8.9785000000000004</c:v>
                </c:pt>
                <c:pt idx="5790">
                  <c:v>8.98</c:v>
                </c:pt>
                <c:pt idx="5791">
                  <c:v>8.9809999999999999</c:v>
                </c:pt>
                <c:pt idx="5792">
                  <c:v>8.984</c:v>
                </c:pt>
                <c:pt idx="5793">
                  <c:v>8.9855</c:v>
                </c:pt>
                <c:pt idx="5794">
                  <c:v>8.9864999999999995</c:v>
                </c:pt>
                <c:pt idx="5795">
                  <c:v>8.9885000000000002</c:v>
                </c:pt>
                <c:pt idx="5796">
                  <c:v>8.99</c:v>
                </c:pt>
                <c:pt idx="5797">
                  <c:v>8.9909999999999997</c:v>
                </c:pt>
                <c:pt idx="5798">
                  <c:v>8.9930000000000003</c:v>
                </c:pt>
                <c:pt idx="5799">
                  <c:v>8.9975000000000005</c:v>
                </c:pt>
                <c:pt idx="5800">
                  <c:v>8.9990000000000006</c:v>
                </c:pt>
                <c:pt idx="5801">
                  <c:v>9.0005000000000006</c:v>
                </c:pt>
                <c:pt idx="5802">
                  <c:v>9.0020000000000007</c:v>
                </c:pt>
                <c:pt idx="5803">
                  <c:v>9.0035000000000007</c:v>
                </c:pt>
                <c:pt idx="5804">
                  <c:v>9.0054999999999996</c:v>
                </c:pt>
                <c:pt idx="5805">
                  <c:v>9.0065000000000008</c:v>
                </c:pt>
                <c:pt idx="5806">
                  <c:v>9.0079999999999991</c:v>
                </c:pt>
                <c:pt idx="5807">
                  <c:v>9.01</c:v>
                </c:pt>
                <c:pt idx="5808">
                  <c:v>9.0129999999999999</c:v>
                </c:pt>
                <c:pt idx="5809">
                  <c:v>9.0145</c:v>
                </c:pt>
                <c:pt idx="5810">
                  <c:v>9.016</c:v>
                </c:pt>
                <c:pt idx="5811">
                  <c:v>9.0180000000000007</c:v>
                </c:pt>
                <c:pt idx="5812">
                  <c:v>9.0195000000000007</c:v>
                </c:pt>
                <c:pt idx="5813">
                  <c:v>9.0210000000000008</c:v>
                </c:pt>
                <c:pt idx="5814">
                  <c:v>9.0225000000000009</c:v>
                </c:pt>
                <c:pt idx="5815">
                  <c:v>9.0244999999999997</c:v>
                </c:pt>
                <c:pt idx="5816">
                  <c:v>9.0259999999999998</c:v>
                </c:pt>
                <c:pt idx="5817">
                  <c:v>9.0299999999999994</c:v>
                </c:pt>
                <c:pt idx="5818">
                  <c:v>9.032</c:v>
                </c:pt>
                <c:pt idx="5819">
                  <c:v>9.0335000000000001</c:v>
                </c:pt>
                <c:pt idx="5820">
                  <c:v>9.0350000000000001</c:v>
                </c:pt>
                <c:pt idx="5821">
                  <c:v>9.0365000000000002</c:v>
                </c:pt>
                <c:pt idx="5822">
                  <c:v>9.0380000000000003</c:v>
                </c:pt>
                <c:pt idx="5823">
                  <c:v>9.0399999999999991</c:v>
                </c:pt>
                <c:pt idx="5824">
                  <c:v>9.0414999999999992</c:v>
                </c:pt>
                <c:pt idx="5825">
                  <c:v>9.0429999999999993</c:v>
                </c:pt>
                <c:pt idx="5826">
                  <c:v>9.0440000000000005</c:v>
                </c:pt>
                <c:pt idx="5827">
                  <c:v>9.0459999999999994</c:v>
                </c:pt>
                <c:pt idx="5828">
                  <c:v>9.0495000000000001</c:v>
                </c:pt>
                <c:pt idx="5829">
                  <c:v>9.0510000000000002</c:v>
                </c:pt>
                <c:pt idx="5830">
                  <c:v>9.0525000000000002</c:v>
                </c:pt>
                <c:pt idx="5831">
                  <c:v>9.0540000000000003</c:v>
                </c:pt>
                <c:pt idx="5832">
                  <c:v>9.0555000000000003</c:v>
                </c:pt>
                <c:pt idx="5833">
                  <c:v>9.0574999999999992</c:v>
                </c:pt>
                <c:pt idx="5834">
                  <c:v>9.0585000000000004</c:v>
                </c:pt>
                <c:pt idx="5835">
                  <c:v>9.06</c:v>
                </c:pt>
                <c:pt idx="5836">
                  <c:v>9.0615000000000006</c:v>
                </c:pt>
                <c:pt idx="5837">
                  <c:v>9.0630000000000006</c:v>
                </c:pt>
                <c:pt idx="5838">
                  <c:v>9.0690000000000008</c:v>
                </c:pt>
                <c:pt idx="5839">
                  <c:v>9.07</c:v>
                </c:pt>
                <c:pt idx="5840">
                  <c:v>9.0709999999999997</c:v>
                </c:pt>
                <c:pt idx="5841">
                  <c:v>9.0730000000000004</c:v>
                </c:pt>
                <c:pt idx="5842">
                  <c:v>9.0745000000000005</c:v>
                </c:pt>
                <c:pt idx="5843">
                  <c:v>9.0760000000000005</c:v>
                </c:pt>
                <c:pt idx="5844">
                  <c:v>9.077</c:v>
                </c:pt>
                <c:pt idx="5845">
                  <c:v>9.0790000000000006</c:v>
                </c:pt>
                <c:pt idx="5846">
                  <c:v>9.0809999999999995</c:v>
                </c:pt>
                <c:pt idx="5847">
                  <c:v>9.0835000000000008</c:v>
                </c:pt>
                <c:pt idx="5848">
                  <c:v>9.0869999999999997</c:v>
                </c:pt>
                <c:pt idx="5849">
                  <c:v>9.0894999999999992</c:v>
                </c:pt>
                <c:pt idx="5850">
                  <c:v>9.0920000000000005</c:v>
                </c:pt>
                <c:pt idx="5851">
                  <c:v>9.0939999999999994</c:v>
                </c:pt>
                <c:pt idx="5852">
                  <c:v>9.0960000000000001</c:v>
                </c:pt>
                <c:pt idx="5853">
                  <c:v>9.0980000000000008</c:v>
                </c:pt>
                <c:pt idx="5854">
                  <c:v>9.1</c:v>
                </c:pt>
                <c:pt idx="5855">
                  <c:v>9.1020000000000003</c:v>
                </c:pt>
                <c:pt idx="5856">
                  <c:v>9.1039999999999992</c:v>
                </c:pt>
                <c:pt idx="5857">
                  <c:v>9.1059999999999999</c:v>
                </c:pt>
                <c:pt idx="5858">
                  <c:v>9.1080000000000005</c:v>
                </c:pt>
                <c:pt idx="5859">
                  <c:v>9.11</c:v>
                </c:pt>
                <c:pt idx="5860">
                  <c:v>9.1120000000000001</c:v>
                </c:pt>
                <c:pt idx="5861">
                  <c:v>9.1140000000000008</c:v>
                </c:pt>
                <c:pt idx="5862">
                  <c:v>9.1165000000000003</c:v>
                </c:pt>
                <c:pt idx="5863">
                  <c:v>9.1184999999999992</c:v>
                </c:pt>
                <c:pt idx="5864">
                  <c:v>9.1210000000000004</c:v>
                </c:pt>
                <c:pt idx="5865">
                  <c:v>9.1225000000000005</c:v>
                </c:pt>
                <c:pt idx="5866">
                  <c:v>9.125</c:v>
                </c:pt>
                <c:pt idx="5867">
                  <c:v>9.1270000000000007</c:v>
                </c:pt>
                <c:pt idx="5868">
                  <c:v>9.1289999999999996</c:v>
                </c:pt>
                <c:pt idx="5869">
                  <c:v>9.1310000000000002</c:v>
                </c:pt>
                <c:pt idx="5870">
                  <c:v>9.1329999999999991</c:v>
                </c:pt>
                <c:pt idx="5871">
                  <c:v>9.1349999999999998</c:v>
                </c:pt>
                <c:pt idx="5872">
                  <c:v>9.1370000000000005</c:v>
                </c:pt>
                <c:pt idx="5873">
                  <c:v>9.1389999999999993</c:v>
                </c:pt>
                <c:pt idx="5874">
                  <c:v>9.141</c:v>
                </c:pt>
                <c:pt idx="5875">
                  <c:v>9.1434999999999995</c:v>
                </c:pt>
                <c:pt idx="5876">
                  <c:v>9.1460000000000008</c:v>
                </c:pt>
                <c:pt idx="5877">
                  <c:v>9.1475000000000009</c:v>
                </c:pt>
                <c:pt idx="5878">
                  <c:v>9.1494999999999997</c:v>
                </c:pt>
                <c:pt idx="5879">
                  <c:v>9.1515000000000004</c:v>
                </c:pt>
                <c:pt idx="5880">
                  <c:v>9.1539999999999999</c:v>
                </c:pt>
                <c:pt idx="5881">
                  <c:v>9.1560000000000006</c:v>
                </c:pt>
                <c:pt idx="5882">
                  <c:v>9.1579999999999995</c:v>
                </c:pt>
                <c:pt idx="5883">
                  <c:v>9.1605000000000008</c:v>
                </c:pt>
                <c:pt idx="5884">
                  <c:v>9.1620000000000008</c:v>
                </c:pt>
                <c:pt idx="5885">
                  <c:v>9.1645000000000003</c:v>
                </c:pt>
                <c:pt idx="5886">
                  <c:v>9.1664999999999992</c:v>
                </c:pt>
                <c:pt idx="5887">
                  <c:v>9.1684999999999999</c:v>
                </c:pt>
                <c:pt idx="5888">
                  <c:v>9.1705000000000005</c:v>
                </c:pt>
                <c:pt idx="5889">
                  <c:v>9.1724999999999994</c:v>
                </c:pt>
                <c:pt idx="5890">
                  <c:v>9.1745000000000001</c:v>
                </c:pt>
                <c:pt idx="5891">
                  <c:v>9.1765000000000008</c:v>
                </c:pt>
                <c:pt idx="5892">
                  <c:v>9.1784999999999997</c:v>
                </c:pt>
                <c:pt idx="5893">
                  <c:v>9.1805000000000003</c:v>
                </c:pt>
                <c:pt idx="5894">
                  <c:v>9.1835000000000004</c:v>
                </c:pt>
                <c:pt idx="5895">
                  <c:v>9.1850000000000005</c:v>
                </c:pt>
                <c:pt idx="5896">
                  <c:v>9.1869999999999994</c:v>
                </c:pt>
                <c:pt idx="5897">
                  <c:v>9.1890000000000001</c:v>
                </c:pt>
                <c:pt idx="5898">
                  <c:v>9.1910000000000007</c:v>
                </c:pt>
                <c:pt idx="5899">
                  <c:v>9.1925000000000008</c:v>
                </c:pt>
                <c:pt idx="5900">
                  <c:v>9.1944999999999997</c:v>
                </c:pt>
                <c:pt idx="5901">
                  <c:v>9.1965000000000003</c:v>
                </c:pt>
                <c:pt idx="5902">
                  <c:v>9.1989999999999998</c:v>
                </c:pt>
                <c:pt idx="5903">
                  <c:v>9.2004999999999999</c:v>
                </c:pt>
                <c:pt idx="5904">
                  <c:v>9.2029999999999994</c:v>
                </c:pt>
                <c:pt idx="5905">
                  <c:v>9.2050000000000001</c:v>
                </c:pt>
                <c:pt idx="5906">
                  <c:v>9.2070000000000007</c:v>
                </c:pt>
                <c:pt idx="5907">
                  <c:v>9.2089999999999996</c:v>
                </c:pt>
                <c:pt idx="5908">
                  <c:v>9.2104999999999997</c:v>
                </c:pt>
                <c:pt idx="5909">
                  <c:v>9.2125000000000004</c:v>
                </c:pt>
                <c:pt idx="5910">
                  <c:v>9.2144999999999992</c:v>
                </c:pt>
                <c:pt idx="5911">
                  <c:v>9.2164999999999999</c:v>
                </c:pt>
                <c:pt idx="5912">
                  <c:v>9.2185000000000006</c:v>
                </c:pt>
                <c:pt idx="5913">
                  <c:v>9.2204999999999995</c:v>
                </c:pt>
                <c:pt idx="5914">
                  <c:v>9.2225000000000001</c:v>
                </c:pt>
                <c:pt idx="5915">
                  <c:v>9.2249999999999996</c:v>
                </c:pt>
                <c:pt idx="5916">
                  <c:v>9.2274999999999991</c:v>
                </c:pt>
                <c:pt idx="5917">
                  <c:v>9.2289999999999992</c:v>
                </c:pt>
                <c:pt idx="5918">
                  <c:v>9.2304999999999993</c:v>
                </c:pt>
                <c:pt idx="5919">
                  <c:v>9.2324999999999999</c:v>
                </c:pt>
                <c:pt idx="5920">
                  <c:v>9.2345000000000006</c:v>
                </c:pt>
                <c:pt idx="5921">
                  <c:v>9.2364999999999995</c:v>
                </c:pt>
                <c:pt idx="5922">
                  <c:v>9.2385000000000002</c:v>
                </c:pt>
                <c:pt idx="5923">
                  <c:v>9.2405000000000008</c:v>
                </c:pt>
                <c:pt idx="5924">
                  <c:v>9.2424999999999997</c:v>
                </c:pt>
                <c:pt idx="5925">
                  <c:v>9.2445000000000004</c:v>
                </c:pt>
                <c:pt idx="5926">
                  <c:v>9.2464999999999993</c:v>
                </c:pt>
                <c:pt idx="5927">
                  <c:v>9.2484999999999999</c:v>
                </c:pt>
                <c:pt idx="5928">
                  <c:v>9.2494999999999994</c:v>
                </c:pt>
                <c:pt idx="5929">
                  <c:v>9.2515000000000001</c:v>
                </c:pt>
                <c:pt idx="5930">
                  <c:v>9.2530000000000001</c:v>
                </c:pt>
                <c:pt idx="5931">
                  <c:v>9.2550000000000008</c:v>
                </c:pt>
                <c:pt idx="5932">
                  <c:v>9.2565000000000008</c:v>
                </c:pt>
                <c:pt idx="5933">
                  <c:v>9.2584999999999997</c:v>
                </c:pt>
                <c:pt idx="5934">
                  <c:v>9.2605000000000004</c:v>
                </c:pt>
                <c:pt idx="5935">
                  <c:v>9.2614999999999998</c:v>
                </c:pt>
                <c:pt idx="5936">
                  <c:v>9.2635000000000005</c:v>
                </c:pt>
                <c:pt idx="5937">
                  <c:v>9.2650000000000006</c:v>
                </c:pt>
                <c:pt idx="5938">
                  <c:v>9.2665000000000006</c:v>
                </c:pt>
                <c:pt idx="5939">
                  <c:v>9.2680000000000007</c:v>
                </c:pt>
                <c:pt idx="5940">
                  <c:v>9.2690000000000001</c:v>
                </c:pt>
                <c:pt idx="5941">
                  <c:v>9.2705000000000002</c:v>
                </c:pt>
                <c:pt idx="5942">
                  <c:v>9.2720000000000002</c:v>
                </c:pt>
                <c:pt idx="5943">
                  <c:v>9.2729999999999997</c:v>
                </c:pt>
                <c:pt idx="5944">
                  <c:v>9.2744999999999997</c:v>
                </c:pt>
                <c:pt idx="5945">
                  <c:v>9.2759999999999998</c:v>
                </c:pt>
                <c:pt idx="5946">
                  <c:v>9.2774999999999999</c:v>
                </c:pt>
                <c:pt idx="5947">
                  <c:v>9.2789999999999999</c:v>
                </c:pt>
                <c:pt idx="5948">
                  <c:v>9.2805</c:v>
                </c:pt>
                <c:pt idx="5949">
                  <c:v>9.282</c:v>
                </c:pt>
                <c:pt idx="5950">
                  <c:v>9.2840000000000007</c:v>
                </c:pt>
                <c:pt idx="5951">
                  <c:v>9.2850000000000001</c:v>
                </c:pt>
                <c:pt idx="5952">
                  <c:v>9.2859999999999996</c:v>
                </c:pt>
                <c:pt idx="5953">
                  <c:v>9.2874999999999996</c:v>
                </c:pt>
                <c:pt idx="5954">
                  <c:v>9.2889999999999997</c:v>
                </c:pt>
                <c:pt idx="5955">
                  <c:v>9.2899999999999991</c:v>
                </c:pt>
                <c:pt idx="5956">
                  <c:v>9.2914999999999992</c:v>
                </c:pt>
                <c:pt idx="5957">
                  <c:v>9.2929999999999993</c:v>
                </c:pt>
                <c:pt idx="5958">
                  <c:v>9.2940000000000005</c:v>
                </c:pt>
                <c:pt idx="5959">
                  <c:v>9.2959999999999994</c:v>
                </c:pt>
                <c:pt idx="5960">
                  <c:v>9.2970000000000006</c:v>
                </c:pt>
                <c:pt idx="5961">
                  <c:v>9.298</c:v>
                </c:pt>
                <c:pt idx="5962">
                  <c:v>9.2989999999999995</c:v>
                </c:pt>
                <c:pt idx="5963">
                  <c:v>9.3004999999999995</c:v>
                </c:pt>
                <c:pt idx="5964">
                  <c:v>9.3015000000000008</c:v>
                </c:pt>
                <c:pt idx="5965">
                  <c:v>9.3025000000000002</c:v>
                </c:pt>
                <c:pt idx="5966">
                  <c:v>9.3045000000000009</c:v>
                </c:pt>
                <c:pt idx="5967">
                  <c:v>9.3055000000000003</c:v>
                </c:pt>
                <c:pt idx="5968">
                  <c:v>9.3064999999999998</c:v>
                </c:pt>
                <c:pt idx="5969">
                  <c:v>9.3074999999999992</c:v>
                </c:pt>
                <c:pt idx="5970">
                  <c:v>9.3089999999999993</c:v>
                </c:pt>
                <c:pt idx="5971">
                  <c:v>9.31</c:v>
                </c:pt>
                <c:pt idx="5972">
                  <c:v>9.3115000000000006</c:v>
                </c:pt>
                <c:pt idx="5973">
                  <c:v>9.3125</c:v>
                </c:pt>
                <c:pt idx="5974">
                  <c:v>9.3140000000000001</c:v>
                </c:pt>
                <c:pt idx="5975">
                  <c:v>9.3155000000000001</c:v>
                </c:pt>
                <c:pt idx="5976">
                  <c:v>9.3164999999999996</c:v>
                </c:pt>
                <c:pt idx="5977">
                  <c:v>9.3179999999999996</c:v>
                </c:pt>
                <c:pt idx="5978">
                  <c:v>9.3190000000000008</c:v>
                </c:pt>
                <c:pt idx="5979">
                  <c:v>9.3204999999999991</c:v>
                </c:pt>
                <c:pt idx="5980">
                  <c:v>9.3219999999999992</c:v>
                </c:pt>
                <c:pt idx="5981">
                  <c:v>9.3230000000000004</c:v>
                </c:pt>
                <c:pt idx="5982">
                  <c:v>9.3245000000000005</c:v>
                </c:pt>
                <c:pt idx="5983">
                  <c:v>9.3264999999999993</c:v>
                </c:pt>
                <c:pt idx="5984">
                  <c:v>9.3279999999999994</c:v>
                </c:pt>
                <c:pt idx="5985">
                  <c:v>9.3294999999999995</c:v>
                </c:pt>
                <c:pt idx="5986">
                  <c:v>9.3320000000000007</c:v>
                </c:pt>
                <c:pt idx="5987">
                  <c:v>9.3405000000000005</c:v>
                </c:pt>
                <c:pt idx="5988">
                  <c:v>9.343</c:v>
                </c:pt>
                <c:pt idx="5989">
                  <c:v>9.3439999999999994</c:v>
                </c:pt>
                <c:pt idx="5990">
                  <c:v>9.3454999999999995</c:v>
                </c:pt>
                <c:pt idx="5991">
                  <c:v>9.3465000000000007</c:v>
                </c:pt>
                <c:pt idx="5992">
                  <c:v>9.3480000000000008</c:v>
                </c:pt>
                <c:pt idx="5993">
                  <c:v>9.35</c:v>
                </c:pt>
                <c:pt idx="5994">
                  <c:v>9.3514999999999997</c:v>
                </c:pt>
                <c:pt idx="5995">
                  <c:v>9.3529999999999998</c:v>
                </c:pt>
                <c:pt idx="5996">
                  <c:v>9.3544999999999998</c:v>
                </c:pt>
                <c:pt idx="5997">
                  <c:v>9.3565000000000005</c:v>
                </c:pt>
                <c:pt idx="5998">
                  <c:v>9.3574999999999999</c:v>
                </c:pt>
                <c:pt idx="5999">
                  <c:v>9.359</c:v>
                </c:pt>
                <c:pt idx="6000">
                  <c:v>9.3605</c:v>
                </c:pt>
                <c:pt idx="6001">
                  <c:v>9.3620000000000001</c:v>
                </c:pt>
                <c:pt idx="6002">
                  <c:v>9.3635000000000002</c:v>
                </c:pt>
                <c:pt idx="6003">
                  <c:v>9.3650000000000002</c:v>
                </c:pt>
                <c:pt idx="6004">
                  <c:v>9.3659999999999997</c:v>
                </c:pt>
                <c:pt idx="6005">
                  <c:v>9.3674999999999997</c:v>
                </c:pt>
                <c:pt idx="6006">
                  <c:v>9.3695000000000004</c:v>
                </c:pt>
                <c:pt idx="6007">
                  <c:v>9.3710000000000004</c:v>
                </c:pt>
                <c:pt idx="6008">
                  <c:v>9.3725000000000005</c:v>
                </c:pt>
                <c:pt idx="6009">
                  <c:v>9.3744999999999994</c:v>
                </c:pt>
                <c:pt idx="6010">
                  <c:v>9.3759999999999994</c:v>
                </c:pt>
                <c:pt idx="6011">
                  <c:v>9.3829999999999991</c:v>
                </c:pt>
                <c:pt idx="6012">
                  <c:v>9.3849999999999998</c:v>
                </c:pt>
                <c:pt idx="6013">
                  <c:v>9.3859999999999992</c:v>
                </c:pt>
                <c:pt idx="6014">
                  <c:v>9.3874999999999993</c:v>
                </c:pt>
                <c:pt idx="6015">
                  <c:v>9.3889999999999993</c:v>
                </c:pt>
                <c:pt idx="6016">
                  <c:v>9.391</c:v>
                </c:pt>
                <c:pt idx="6017">
                  <c:v>9.3925000000000001</c:v>
                </c:pt>
                <c:pt idx="6018">
                  <c:v>9.3940000000000001</c:v>
                </c:pt>
                <c:pt idx="6019">
                  <c:v>9.3955000000000002</c:v>
                </c:pt>
                <c:pt idx="6020">
                  <c:v>9.3970000000000002</c:v>
                </c:pt>
                <c:pt idx="6021">
                  <c:v>9.3989999999999991</c:v>
                </c:pt>
                <c:pt idx="6022">
                  <c:v>9.4004999999999992</c:v>
                </c:pt>
                <c:pt idx="6023">
                  <c:v>9.4015000000000004</c:v>
                </c:pt>
                <c:pt idx="6024">
                  <c:v>9.4030000000000005</c:v>
                </c:pt>
                <c:pt idx="6025">
                  <c:v>9.4045000000000005</c:v>
                </c:pt>
                <c:pt idx="6026">
                  <c:v>9.4060000000000006</c:v>
                </c:pt>
                <c:pt idx="6027">
                  <c:v>9.4079999999999995</c:v>
                </c:pt>
                <c:pt idx="6028">
                  <c:v>9.4094999999999995</c:v>
                </c:pt>
                <c:pt idx="6029">
                  <c:v>9.4115000000000002</c:v>
                </c:pt>
                <c:pt idx="6030">
                  <c:v>9.4130000000000003</c:v>
                </c:pt>
                <c:pt idx="6031">
                  <c:v>9.4145000000000003</c:v>
                </c:pt>
                <c:pt idx="6032">
                  <c:v>9.4209999999999994</c:v>
                </c:pt>
                <c:pt idx="6033">
                  <c:v>9.423</c:v>
                </c:pt>
                <c:pt idx="6034">
                  <c:v>9.4239999999999995</c:v>
                </c:pt>
                <c:pt idx="6035">
                  <c:v>9.4254999999999995</c:v>
                </c:pt>
                <c:pt idx="6036">
                  <c:v>9.4265000000000008</c:v>
                </c:pt>
                <c:pt idx="6037">
                  <c:v>9.4284999999999997</c:v>
                </c:pt>
                <c:pt idx="6038">
                  <c:v>9.43</c:v>
                </c:pt>
                <c:pt idx="6039">
                  <c:v>9.4314999999999998</c:v>
                </c:pt>
                <c:pt idx="6040">
                  <c:v>9.4329999999999998</c:v>
                </c:pt>
                <c:pt idx="6041">
                  <c:v>9.4350000000000005</c:v>
                </c:pt>
                <c:pt idx="6042">
                  <c:v>9.4365000000000006</c:v>
                </c:pt>
                <c:pt idx="6043">
                  <c:v>9.4380000000000006</c:v>
                </c:pt>
                <c:pt idx="6044">
                  <c:v>9.4395000000000007</c:v>
                </c:pt>
                <c:pt idx="6045">
                  <c:v>9.4410000000000007</c:v>
                </c:pt>
                <c:pt idx="6046">
                  <c:v>9.4425000000000008</c:v>
                </c:pt>
                <c:pt idx="6047">
                  <c:v>9.4435000000000002</c:v>
                </c:pt>
                <c:pt idx="6048">
                  <c:v>9.4469999999999992</c:v>
                </c:pt>
                <c:pt idx="6049">
                  <c:v>9.4499999999999993</c:v>
                </c:pt>
                <c:pt idx="6050">
                  <c:v>9.4514999999999993</c:v>
                </c:pt>
                <c:pt idx="6051">
                  <c:v>9.4529999999999994</c:v>
                </c:pt>
                <c:pt idx="6052">
                  <c:v>9.4544999999999995</c:v>
                </c:pt>
                <c:pt idx="6053">
                  <c:v>9.4559999999999995</c:v>
                </c:pt>
                <c:pt idx="6054">
                  <c:v>9.4580000000000002</c:v>
                </c:pt>
                <c:pt idx="6055">
                  <c:v>9.4589999999999996</c:v>
                </c:pt>
                <c:pt idx="6056">
                  <c:v>9.4604999999999997</c:v>
                </c:pt>
                <c:pt idx="6057">
                  <c:v>9.4625000000000004</c:v>
                </c:pt>
                <c:pt idx="6058">
                  <c:v>9.4649999999999999</c:v>
                </c:pt>
                <c:pt idx="6059">
                  <c:v>9.4664999999999999</c:v>
                </c:pt>
                <c:pt idx="6060">
                  <c:v>9.4685000000000006</c:v>
                </c:pt>
                <c:pt idx="6061">
                  <c:v>9.4700000000000006</c:v>
                </c:pt>
                <c:pt idx="6062">
                  <c:v>9.4715000000000007</c:v>
                </c:pt>
                <c:pt idx="6063">
                  <c:v>9.4730000000000008</c:v>
                </c:pt>
                <c:pt idx="6064">
                  <c:v>9.4745000000000008</c:v>
                </c:pt>
                <c:pt idx="6065">
                  <c:v>9.4764999999999997</c:v>
                </c:pt>
                <c:pt idx="6066">
                  <c:v>9.4785000000000004</c:v>
                </c:pt>
                <c:pt idx="6067">
                  <c:v>9.4804999999999993</c:v>
                </c:pt>
                <c:pt idx="6068">
                  <c:v>9.4819999999999993</c:v>
                </c:pt>
                <c:pt idx="6069">
                  <c:v>9.4834999999999994</c:v>
                </c:pt>
                <c:pt idx="6070">
                  <c:v>9.4849999999999994</c:v>
                </c:pt>
                <c:pt idx="6071">
                  <c:v>9.4864999999999995</c:v>
                </c:pt>
                <c:pt idx="6072">
                  <c:v>9.4885000000000002</c:v>
                </c:pt>
                <c:pt idx="6073">
                  <c:v>9.49</c:v>
                </c:pt>
                <c:pt idx="6074">
                  <c:v>9.4915000000000003</c:v>
                </c:pt>
                <c:pt idx="6075">
                  <c:v>9.4939999999999998</c:v>
                </c:pt>
                <c:pt idx="6076">
                  <c:v>9.4954999999999998</c:v>
                </c:pt>
                <c:pt idx="6077">
                  <c:v>9.4984999999999999</c:v>
                </c:pt>
                <c:pt idx="6078">
                  <c:v>9.5020000000000007</c:v>
                </c:pt>
                <c:pt idx="6079">
                  <c:v>9.5054999999999996</c:v>
                </c:pt>
                <c:pt idx="6080">
                  <c:v>9.5075000000000003</c:v>
                </c:pt>
                <c:pt idx="6081">
                  <c:v>9.5094999999999992</c:v>
                </c:pt>
                <c:pt idx="6082">
                  <c:v>9.5114999999999998</c:v>
                </c:pt>
                <c:pt idx="6083">
                  <c:v>9.5139999999999993</c:v>
                </c:pt>
                <c:pt idx="6084">
                  <c:v>9.5154999999999994</c:v>
                </c:pt>
                <c:pt idx="6085">
                  <c:v>9.5180000000000007</c:v>
                </c:pt>
                <c:pt idx="6086">
                  <c:v>9.52</c:v>
                </c:pt>
                <c:pt idx="6087">
                  <c:v>9.5220000000000002</c:v>
                </c:pt>
                <c:pt idx="6088">
                  <c:v>9.5239999999999991</c:v>
                </c:pt>
                <c:pt idx="6089">
                  <c:v>9.5265000000000004</c:v>
                </c:pt>
                <c:pt idx="6090">
                  <c:v>9.5284999999999993</c:v>
                </c:pt>
                <c:pt idx="6091">
                  <c:v>9.5305</c:v>
                </c:pt>
                <c:pt idx="6092">
                  <c:v>9.5325000000000006</c:v>
                </c:pt>
                <c:pt idx="6093">
                  <c:v>9.5350000000000001</c:v>
                </c:pt>
                <c:pt idx="6094">
                  <c:v>9.5370000000000008</c:v>
                </c:pt>
                <c:pt idx="6095">
                  <c:v>9.5389999999999997</c:v>
                </c:pt>
                <c:pt idx="6096">
                  <c:v>9.5410000000000004</c:v>
                </c:pt>
                <c:pt idx="6097">
                  <c:v>9.5434999999999999</c:v>
                </c:pt>
                <c:pt idx="6098">
                  <c:v>9.5449999999999999</c:v>
                </c:pt>
                <c:pt idx="6099">
                  <c:v>9.548</c:v>
                </c:pt>
                <c:pt idx="6100">
                  <c:v>9.5500000000000007</c:v>
                </c:pt>
                <c:pt idx="6101">
                  <c:v>9.5519999999999996</c:v>
                </c:pt>
                <c:pt idx="6102">
                  <c:v>9.5540000000000003</c:v>
                </c:pt>
                <c:pt idx="6103">
                  <c:v>9.5559999999999992</c:v>
                </c:pt>
                <c:pt idx="6104">
                  <c:v>9.5585000000000004</c:v>
                </c:pt>
                <c:pt idx="6105">
                  <c:v>9.56</c:v>
                </c:pt>
                <c:pt idx="6106">
                  <c:v>9.5619999999999994</c:v>
                </c:pt>
                <c:pt idx="6107">
                  <c:v>9.5640000000000001</c:v>
                </c:pt>
                <c:pt idx="6108">
                  <c:v>9.5664999999999996</c:v>
                </c:pt>
                <c:pt idx="6109">
                  <c:v>9.5685000000000002</c:v>
                </c:pt>
                <c:pt idx="6110">
                  <c:v>9.5704999999999991</c:v>
                </c:pt>
                <c:pt idx="6111">
                  <c:v>9.5730000000000004</c:v>
                </c:pt>
                <c:pt idx="6112">
                  <c:v>9.5739999999999998</c:v>
                </c:pt>
                <c:pt idx="6113">
                  <c:v>9.5764999999999993</c:v>
                </c:pt>
                <c:pt idx="6114">
                  <c:v>9.5785</c:v>
                </c:pt>
                <c:pt idx="6115">
                  <c:v>9.58</c:v>
                </c:pt>
                <c:pt idx="6116">
                  <c:v>9.5820000000000007</c:v>
                </c:pt>
                <c:pt idx="6117">
                  <c:v>9.5839999999999996</c:v>
                </c:pt>
                <c:pt idx="6118">
                  <c:v>9.5860000000000003</c:v>
                </c:pt>
                <c:pt idx="6119">
                  <c:v>9.5884999999999998</c:v>
                </c:pt>
                <c:pt idx="6120">
                  <c:v>9.5905000000000005</c:v>
                </c:pt>
                <c:pt idx="6121">
                  <c:v>9.593</c:v>
                </c:pt>
                <c:pt idx="6122">
                  <c:v>9.5954999999999995</c:v>
                </c:pt>
                <c:pt idx="6123">
                  <c:v>9.5969999999999995</c:v>
                </c:pt>
                <c:pt idx="6124">
                  <c:v>9.5990000000000002</c:v>
                </c:pt>
                <c:pt idx="6125">
                  <c:v>9.6010000000000009</c:v>
                </c:pt>
                <c:pt idx="6126">
                  <c:v>9.6024999999999991</c:v>
                </c:pt>
                <c:pt idx="6127">
                  <c:v>9.6050000000000004</c:v>
                </c:pt>
                <c:pt idx="6128">
                  <c:v>9.6074999999999999</c:v>
                </c:pt>
                <c:pt idx="6129">
                  <c:v>9.6095000000000006</c:v>
                </c:pt>
                <c:pt idx="6130">
                  <c:v>9.6114999999999995</c:v>
                </c:pt>
                <c:pt idx="6131">
                  <c:v>9.6135000000000002</c:v>
                </c:pt>
                <c:pt idx="6132">
                  <c:v>9.6159999999999997</c:v>
                </c:pt>
                <c:pt idx="6133">
                  <c:v>9.6180000000000003</c:v>
                </c:pt>
                <c:pt idx="6134">
                  <c:v>9.6199999999999992</c:v>
                </c:pt>
                <c:pt idx="6135">
                  <c:v>9.6214999999999993</c:v>
                </c:pt>
                <c:pt idx="6136">
                  <c:v>9.6234999999999999</c:v>
                </c:pt>
                <c:pt idx="6137">
                  <c:v>9.6255000000000006</c:v>
                </c:pt>
                <c:pt idx="6138">
                  <c:v>9.6274999999999995</c:v>
                </c:pt>
                <c:pt idx="6139">
                  <c:v>9.6300000000000008</c:v>
                </c:pt>
                <c:pt idx="6140">
                  <c:v>9.6319999999999997</c:v>
                </c:pt>
                <c:pt idx="6141">
                  <c:v>9.6340000000000003</c:v>
                </c:pt>
                <c:pt idx="6142">
                  <c:v>9.6359999999999992</c:v>
                </c:pt>
                <c:pt idx="6143">
                  <c:v>9.6379999999999999</c:v>
                </c:pt>
                <c:pt idx="6144">
                  <c:v>9.6395</c:v>
                </c:pt>
                <c:pt idx="6145">
                  <c:v>9.6415000000000006</c:v>
                </c:pt>
                <c:pt idx="6146">
                  <c:v>9.6440000000000001</c:v>
                </c:pt>
                <c:pt idx="6147">
                  <c:v>9.6455000000000002</c:v>
                </c:pt>
                <c:pt idx="6148">
                  <c:v>9.6475000000000009</c:v>
                </c:pt>
                <c:pt idx="6149">
                  <c:v>9.6494999999999997</c:v>
                </c:pt>
                <c:pt idx="6150">
                  <c:v>9.6515000000000004</c:v>
                </c:pt>
                <c:pt idx="6151">
                  <c:v>9.6534999999999993</c:v>
                </c:pt>
                <c:pt idx="6152">
                  <c:v>9.6555</c:v>
                </c:pt>
                <c:pt idx="6153">
                  <c:v>9.6575000000000006</c:v>
                </c:pt>
                <c:pt idx="6154">
                  <c:v>9.6594999999999995</c:v>
                </c:pt>
                <c:pt idx="6155">
                  <c:v>9.6615000000000002</c:v>
                </c:pt>
                <c:pt idx="6156">
                  <c:v>9.6630000000000003</c:v>
                </c:pt>
                <c:pt idx="6157">
                  <c:v>9.6649999999999991</c:v>
                </c:pt>
                <c:pt idx="6158">
                  <c:v>9.6675000000000004</c:v>
                </c:pt>
                <c:pt idx="6159">
                  <c:v>9.6684999999999999</c:v>
                </c:pt>
                <c:pt idx="6160">
                  <c:v>9.6715</c:v>
                </c:pt>
                <c:pt idx="6161">
                  <c:v>9.6735000000000007</c:v>
                </c:pt>
                <c:pt idx="6162">
                  <c:v>9.6754999999999995</c:v>
                </c:pt>
                <c:pt idx="6163">
                  <c:v>9.6775000000000002</c:v>
                </c:pt>
                <c:pt idx="6164">
                  <c:v>9.6784999999999997</c:v>
                </c:pt>
                <c:pt idx="6165">
                  <c:v>9.6814999999999998</c:v>
                </c:pt>
                <c:pt idx="6166">
                  <c:v>9.6824999999999992</c:v>
                </c:pt>
                <c:pt idx="6167">
                  <c:v>9.6844999999999999</c:v>
                </c:pt>
                <c:pt idx="6168">
                  <c:v>9.6859999999999999</c:v>
                </c:pt>
                <c:pt idx="6169">
                  <c:v>9.6880000000000006</c:v>
                </c:pt>
                <c:pt idx="6170">
                  <c:v>9.6890000000000001</c:v>
                </c:pt>
                <c:pt idx="6171">
                  <c:v>9.6910000000000007</c:v>
                </c:pt>
                <c:pt idx="6172">
                  <c:v>9.6929999999999996</c:v>
                </c:pt>
                <c:pt idx="6173">
                  <c:v>9.6944999999999997</c:v>
                </c:pt>
                <c:pt idx="6174">
                  <c:v>9.6959999999999997</c:v>
                </c:pt>
                <c:pt idx="6175">
                  <c:v>9.6974999999999998</c:v>
                </c:pt>
                <c:pt idx="6176">
                  <c:v>9.6989999999999998</c:v>
                </c:pt>
                <c:pt idx="6177">
                  <c:v>9.6999999999999993</c:v>
                </c:pt>
                <c:pt idx="6178">
                  <c:v>9.702</c:v>
                </c:pt>
                <c:pt idx="6179">
                  <c:v>9.7029999999999994</c:v>
                </c:pt>
                <c:pt idx="6180">
                  <c:v>9.7040000000000006</c:v>
                </c:pt>
                <c:pt idx="6181">
                  <c:v>9.7059999999999995</c:v>
                </c:pt>
                <c:pt idx="6182">
                  <c:v>9.7074999999999996</c:v>
                </c:pt>
                <c:pt idx="6183">
                  <c:v>9.7089999999999996</c:v>
                </c:pt>
                <c:pt idx="6184">
                  <c:v>9.7104999999999997</c:v>
                </c:pt>
                <c:pt idx="6185">
                  <c:v>9.7119999999999997</c:v>
                </c:pt>
                <c:pt idx="6186">
                  <c:v>9.7140000000000004</c:v>
                </c:pt>
                <c:pt idx="6187">
                  <c:v>9.7155000000000005</c:v>
                </c:pt>
                <c:pt idx="6188">
                  <c:v>9.7164999999999999</c:v>
                </c:pt>
                <c:pt idx="6189">
                  <c:v>9.718</c:v>
                </c:pt>
                <c:pt idx="6190">
                  <c:v>9.7200000000000006</c:v>
                </c:pt>
                <c:pt idx="6191">
                  <c:v>9.7210000000000001</c:v>
                </c:pt>
                <c:pt idx="6192">
                  <c:v>9.7225000000000001</c:v>
                </c:pt>
                <c:pt idx="6193">
                  <c:v>9.7234999999999996</c:v>
                </c:pt>
                <c:pt idx="6194">
                  <c:v>9.7255000000000003</c:v>
                </c:pt>
                <c:pt idx="6195">
                  <c:v>9.7264999999999997</c:v>
                </c:pt>
                <c:pt idx="6196">
                  <c:v>9.7279999999999998</c:v>
                </c:pt>
                <c:pt idx="6197">
                  <c:v>9.73</c:v>
                </c:pt>
                <c:pt idx="6198">
                  <c:v>9.7309999999999999</c:v>
                </c:pt>
                <c:pt idx="6199">
                  <c:v>9.7324999999999999</c:v>
                </c:pt>
                <c:pt idx="6200">
                  <c:v>9.734</c:v>
                </c:pt>
                <c:pt idx="6201">
                  <c:v>9.7355</c:v>
                </c:pt>
                <c:pt idx="6202">
                  <c:v>9.7370000000000001</c:v>
                </c:pt>
                <c:pt idx="6203">
                  <c:v>9.7379999999999995</c:v>
                </c:pt>
                <c:pt idx="6204">
                  <c:v>9.7390000000000008</c:v>
                </c:pt>
                <c:pt idx="6205">
                  <c:v>9.7405000000000008</c:v>
                </c:pt>
                <c:pt idx="6206">
                  <c:v>9.7415000000000003</c:v>
                </c:pt>
                <c:pt idx="6207">
                  <c:v>9.7430000000000003</c:v>
                </c:pt>
                <c:pt idx="6208">
                  <c:v>9.7439999999999998</c:v>
                </c:pt>
                <c:pt idx="6209">
                  <c:v>9.7454999999999998</c:v>
                </c:pt>
                <c:pt idx="6210">
                  <c:v>9.7469999999999999</c:v>
                </c:pt>
                <c:pt idx="6211">
                  <c:v>9.7484999999999999</c:v>
                </c:pt>
                <c:pt idx="6212">
                  <c:v>9.7494999999999994</c:v>
                </c:pt>
                <c:pt idx="6213">
                  <c:v>9.7515000000000001</c:v>
                </c:pt>
                <c:pt idx="6214">
                  <c:v>9.7524999999999995</c:v>
                </c:pt>
                <c:pt idx="6215">
                  <c:v>9.7539999999999996</c:v>
                </c:pt>
                <c:pt idx="6216">
                  <c:v>9.7560000000000002</c:v>
                </c:pt>
                <c:pt idx="6217">
                  <c:v>9.7569999999999997</c:v>
                </c:pt>
                <c:pt idx="6218">
                  <c:v>9.7584999999999997</c:v>
                </c:pt>
                <c:pt idx="6219">
                  <c:v>9.7594999999999992</c:v>
                </c:pt>
                <c:pt idx="6220">
                  <c:v>9.7609999999999992</c:v>
                </c:pt>
                <c:pt idx="6221">
                  <c:v>9.7629999999999999</c:v>
                </c:pt>
                <c:pt idx="6222">
                  <c:v>9.7645</c:v>
                </c:pt>
                <c:pt idx="6223">
                  <c:v>9.7654999999999994</c:v>
                </c:pt>
                <c:pt idx="6224">
                  <c:v>9.7669999999999995</c:v>
                </c:pt>
                <c:pt idx="6225">
                  <c:v>9.7684999999999995</c:v>
                </c:pt>
                <c:pt idx="6226">
                  <c:v>9.7705000000000002</c:v>
                </c:pt>
                <c:pt idx="6227">
                  <c:v>9.7720000000000002</c:v>
                </c:pt>
                <c:pt idx="6228">
                  <c:v>9.7729999999999997</c:v>
                </c:pt>
                <c:pt idx="6229">
                  <c:v>9.7744999999999997</c:v>
                </c:pt>
                <c:pt idx="6230">
                  <c:v>9.7759999999999998</c:v>
                </c:pt>
                <c:pt idx="6231">
                  <c:v>9.7774999999999999</c:v>
                </c:pt>
                <c:pt idx="6232">
                  <c:v>9.7784999999999993</c:v>
                </c:pt>
                <c:pt idx="6233">
                  <c:v>9.7805</c:v>
                </c:pt>
                <c:pt idx="6234">
                  <c:v>9.782</c:v>
                </c:pt>
                <c:pt idx="6235">
                  <c:v>9.7865000000000002</c:v>
                </c:pt>
                <c:pt idx="6236">
                  <c:v>9.7880000000000003</c:v>
                </c:pt>
                <c:pt idx="6237">
                  <c:v>9.7904999999999998</c:v>
                </c:pt>
                <c:pt idx="6238">
                  <c:v>9.7919999999999998</c:v>
                </c:pt>
                <c:pt idx="6239">
                  <c:v>9.7934999999999999</c:v>
                </c:pt>
                <c:pt idx="6240">
                  <c:v>9.7949999999999999</c:v>
                </c:pt>
                <c:pt idx="6241">
                  <c:v>9.7965</c:v>
                </c:pt>
                <c:pt idx="6242">
                  <c:v>9.798</c:v>
                </c:pt>
                <c:pt idx="6243">
                  <c:v>9.8004999999999995</c:v>
                </c:pt>
                <c:pt idx="6244">
                  <c:v>9.8030000000000008</c:v>
                </c:pt>
                <c:pt idx="6245">
                  <c:v>9.8055000000000003</c:v>
                </c:pt>
                <c:pt idx="6246">
                  <c:v>9.8074999999999992</c:v>
                </c:pt>
                <c:pt idx="6247">
                  <c:v>9.8089999999999993</c:v>
                </c:pt>
                <c:pt idx="6248">
                  <c:v>9.8109999999999999</c:v>
                </c:pt>
                <c:pt idx="6249">
                  <c:v>9.8130000000000006</c:v>
                </c:pt>
                <c:pt idx="6250">
                  <c:v>9.8140000000000001</c:v>
                </c:pt>
                <c:pt idx="6251">
                  <c:v>9.8164999999999996</c:v>
                </c:pt>
                <c:pt idx="6252">
                  <c:v>9.8179999999999996</c:v>
                </c:pt>
                <c:pt idx="6253">
                  <c:v>9.8215000000000003</c:v>
                </c:pt>
                <c:pt idx="6254">
                  <c:v>9.8345000000000002</c:v>
                </c:pt>
                <c:pt idx="6255">
                  <c:v>9.8360000000000003</c:v>
                </c:pt>
                <c:pt idx="6256">
                  <c:v>9.8379999999999992</c:v>
                </c:pt>
                <c:pt idx="6257">
                  <c:v>9.84</c:v>
                </c:pt>
                <c:pt idx="6258">
                  <c:v>9.8414999999999999</c:v>
                </c:pt>
                <c:pt idx="6259">
                  <c:v>9.8435000000000006</c:v>
                </c:pt>
                <c:pt idx="6260">
                  <c:v>9.8450000000000006</c:v>
                </c:pt>
                <c:pt idx="6261">
                  <c:v>9.8465000000000007</c:v>
                </c:pt>
                <c:pt idx="6262">
                  <c:v>9.8480000000000008</c:v>
                </c:pt>
                <c:pt idx="6263">
                  <c:v>9.85</c:v>
                </c:pt>
                <c:pt idx="6264">
                  <c:v>9.8510000000000009</c:v>
                </c:pt>
                <c:pt idx="6265">
                  <c:v>9.8524999999999991</c:v>
                </c:pt>
                <c:pt idx="6266">
                  <c:v>9.8550000000000004</c:v>
                </c:pt>
                <c:pt idx="6267">
                  <c:v>9.8565000000000005</c:v>
                </c:pt>
                <c:pt idx="6268">
                  <c:v>9.8580000000000005</c:v>
                </c:pt>
                <c:pt idx="6269">
                  <c:v>9.86</c:v>
                </c:pt>
                <c:pt idx="6270">
                  <c:v>9.8620000000000001</c:v>
                </c:pt>
                <c:pt idx="6271">
                  <c:v>9.8635000000000002</c:v>
                </c:pt>
                <c:pt idx="6272">
                  <c:v>9.8644999999999996</c:v>
                </c:pt>
                <c:pt idx="6273">
                  <c:v>9.8665000000000003</c:v>
                </c:pt>
                <c:pt idx="6274">
                  <c:v>9.8680000000000003</c:v>
                </c:pt>
                <c:pt idx="6275">
                  <c:v>9.8699999999999992</c:v>
                </c:pt>
                <c:pt idx="6276">
                  <c:v>9.8714999999999993</c:v>
                </c:pt>
                <c:pt idx="6277">
                  <c:v>9.8734999999999999</c:v>
                </c:pt>
                <c:pt idx="6278">
                  <c:v>9.875</c:v>
                </c:pt>
                <c:pt idx="6279">
                  <c:v>9.8765000000000001</c:v>
                </c:pt>
                <c:pt idx="6280">
                  <c:v>9.8780000000000001</c:v>
                </c:pt>
                <c:pt idx="6281">
                  <c:v>9.8800000000000008</c:v>
                </c:pt>
                <c:pt idx="6282">
                  <c:v>9.8815000000000008</c:v>
                </c:pt>
                <c:pt idx="6283">
                  <c:v>9.8829999999999991</c:v>
                </c:pt>
                <c:pt idx="6284">
                  <c:v>9.8849999999999998</c:v>
                </c:pt>
                <c:pt idx="6285">
                  <c:v>9.8870000000000005</c:v>
                </c:pt>
                <c:pt idx="6286">
                  <c:v>9.8895</c:v>
                </c:pt>
                <c:pt idx="6287">
                  <c:v>9.8940000000000001</c:v>
                </c:pt>
                <c:pt idx="6288">
                  <c:v>9.8960000000000008</c:v>
                </c:pt>
                <c:pt idx="6289">
                  <c:v>9.8985000000000003</c:v>
                </c:pt>
                <c:pt idx="6290">
                  <c:v>9.9004999999999992</c:v>
                </c:pt>
                <c:pt idx="6291">
                  <c:v>9.9030000000000005</c:v>
                </c:pt>
                <c:pt idx="6292">
                  <c:v>9.9049999999999994</c:v>
                </c:pt>
                <c:pt idx="6293">
                  <c:v>9.9064999999999994</c:v>
                </c:pt>
                <c:pt idx="6294">
                  <c:v>9.9085000000000001</c:v>
                </c:pt>
                <c:pt idx="6295">
                  <c:v>9.9109999999999996</c:v>
                </c:pt>
                <c:pt idx="6296">
                  <c:v>9.9130000000000003</c:v>
                </c:pt>
                <c:pt idx="6297">
                  <c:v>9.9154999999999998</c:v>
                </c:pt>
                <c:pt idx="6298">
                  <c:v>9.9179999999999993</c:v>
                </c:pt>
                <c:pt idx="6299">
                  <c:v>9.92</c:v>
                </c:pt>
                <c:pt idx="6300">
                  <c:v>9.9220000000000006</c:v>
                </c:pt>
                <c:pt idx="6301">
                  <c:v>9.9239999999999995</c:v>
                </c:pt>
                <c:pt idx="6302">
                  <c:v>9.9260000000000002</c:v>
                </c:pt>
                <c:pt idx="6303">
                  <c:v>9.9284999999999997</c:v>
                </c:pt>
                <c:pt idx="6304">
                  <c:v>9.9305000000000003</c:v>
                </c:pt>
                <c:pt idx="6305">
                  <c:v>9.9324999999999992</c:v>
                </c:pt>
                <c:pt idx="6306">
                  <c:v>9.9344999999999999</c:v>
                </c:pt>
                <c:pt idx="6307">
                  <c:v>9.9375</c:v>
                </c:pt>
                <c:pt idx="6308">
                  <c:v>9.9390000000000001</c:v>
                </c:pt>
                <c:pt idx="6309">
                  <c:v>9.9414999999999996</c:v>
                </c:pt>
                <c:pt idx="6310">
                  <c:v>9.9435000000000002</c:v>
                </c:pt>
                <c:pt idx="6311">
                  <c:v>9.9454999999999991</c:v>
                </c:pt>
                <c:pt idx="6312">
                  <c:v>9.9474999999999998</c:v>
                </c:pt>
                <c:pt idx="6313">
                  <c:v>9.9495000000000005</c:v>
                </c:pt>
                <c:pt idx="6314">
                  <c:v>9.9704999999999995</c:v>
                </c:pt>
                <c:pt idx="6315">
                  <c:v>9.9719999999999995</c:v>
                </c:pt>
                <c:pt idx="6316">
                  <c:v>9.9745000000000008</c:v>
                </c:pt>
                <c:pt idx="6317">
                  <c:v>9.9764999999999997</c:v>
                </c:pt>
                <c:pt idx="6318">
                  <c:v>9.9785000000000004</c:v>
                </c:pt>
                <c:pt idx="6319">
                  <c:v>9.9804999999999993</c:v>
                </c:pt>
                <c:pt idx="6320">
                  <c:v>9.9824999999999999</c:v>
                </c:pt>
                <c:pt idx="6321">
                  <c:v>9.9849999999999994</c:v>
                </c:pt>
                <c:pt idx="6322">
                  <c:v>9.9870000000000001</c:v>
                </c:pt>
                <c:pt idx="6323">
                  <c:v>9.9885000000000002</c:v>
                </c:pt>
                <c:pt idx="6324">
                  <c:v>9.9905000000000008</c:v>
                </c:pt>
                <c:pt idx="6325">
                  <c:v>9.9924999999999997</c:v>
                </c:pt>
                <c:pt idx="6326">
                  <c:v>9.9949999999999992</c:v>
                </c:pt>
                <c:pt idx="6327">
                  <c:v>9.9964999999999993</c:v>
                </c:pt>
                <c:pt idx="6328">
                  <c:v>9.9984999999999999</c:v>
                </c:pt>
                <c:pt idx="6329">
                  <c:v>10.000500000000001</c:v>
                </c:pt>
                <c:pt idx="6330">
                  <c:v>10.003500000000001</c:v>
                </c:pt>
                <c:pt idx="6331">
                  <c:v>10.005000000000001</c:v>
                </c:pt>
                <c:pt idx="6332">
                  <c:v>10.007</c:v>
                </c:pt>
                <c:pt idx="6333">
                  <c:v>10.009</c:v>
                </c:pt>
                <c:pt idx="6334">
                  <c:v>10.0105</c:v>
                </c:pt>
                <c:pt idx="6335">
                  <c:v>10.012499999999999</c:v>
                </c:pt>
                <c:pt idx="6336">
                  <c:v>10.0145</c:v>
                </c:pt>
                <c:pt idx="6337">
                  <c:v>10.016500000000001</c:v>
                </c:pt>
                <c:pt idx="6338">
                  <c:v>10.019</c:v>
                </c:pt>
                <c:pt idx="6339">
                  <c:v>10.021000000000001</c:v>
                </c:pt>
                <c:pt idx="6340">
                  <c:v>10.023</c:v>
                </c:pt>
                <c:pt idx="6341">
                  <c:v>10.025</c:v>
                </c:pt>
                <c:pt idx="6342">
                  <c:v>10.026999999999999</c:v>
                </c:pt>
                <c:pt idx="6343">
                  <c:v>10.029</c:v>
                </c:pt>
                <c:pt idx="6344">
                  <c:v>10.0305</c:v>
                </c:pt>
                <c:pt idx="6345">
                  <c:v>10.032500000000001</c:v>
                </c:pt>
                <c:pt idx="6346">
                  <c:v>10.0345</c:v>
                </c:pt>
                <c:pt idx="6347">
                  <c:v>10.0375</c:v>
                </c:pt>
                <c:pt idx="6348">
                  <c:v>10.039</c:v>
                </c:pt>
                <c:pt idx="6349">
                  <c:v>10.041499999999999</c:v>
                </c:pt>
                <c:pt idx="6350">
                  <c:v>10.0435</c:v>
                </c:pt>
                <c:pt idx="6351">
                  <c:v>10.045500000000001</c:v>
                </c:pt>
                <c:pt idx="6352">
                  <c:v>10.047499999999999</c:v>
                </c:pt>
                <c:pt idx="6353">
                  <c:v>10.0625</c:v>
                </c:pt>
                <c:pt idx="6354">
                  <c:v>10.064500000000001</c:v>
                </c:pt>
                <c:pt idx="6355">
                  <c:v>10.0665</c:v>
                </c:pt>
                <c:pt idx="6356">
                  <c:v>10.068</c:v>
                </c:pt>
                <c:pt idx="6357">
                  <c:v>10.0695</c:v>
                </c:pt>
                <c:pt idx="6358">
                  <c:v>10.0715</c:v>
                </c:pt>
                <c:pt idx="6359">
                  <c:v>10.0725</c:v>
                </c:pt>
                <c:pt idx="6360">
                  <c:v>10.0745</c:v>
                </c:pt>
                <c:pt idx="6361">
                  <c:v>10.076499999999999</c:v>
                </c:pt>
                <c:pt idx="6362">
                  <c:v>10.0785</c:v>
                </c:pt>
                <c:pt idx="6363">
                  <c:v>10.08</c:v>
                </c:pt>
                <c:pt idx="6364">
                  <c:v>10.0815</c:v>
                </c:pt>
                <c:pt idx="6365">
                  <c:v>10.083</c:v>
                </c:pt>
                <c:pt idx="6366">
                  <c:v>10.0845</c:v>
                </c:pt>
                <c:pt idx="6367">
                  <c:v>10.086499999999999</c:v>
                </c:pt>
                <c:pt idx="6368">
                  <c:v>10.087999999999999</c:v>
                </c:pt>
                <c:pt idx="6369">
                  <c:v>10.089</c:v>
                </c:pt>
                <c:pt idx="6370">
                  <c:v>10.09</c:v>
                </c:pt>
                <c:pt idx="6371">
                  <c:v>10.092000000000001</c:v>
                </c:pt>
                <c:pt idx="6372">
                  <c:v>10.093</c:v>
                </c:pt>
                <c:pt idx="6373">
                  <c:v>10.0945</c:v>
                </c:pt>
                <c:pt idx="6374">
                  <c:v>10.096</c:v>
                </c:pt>
                <c:pt idx="6375">
                  <c:v>10.098000000000001</c:v>
                </c:pt>
                <c:pt idx="6376">
                  <c:v>10.099500000000001</c:v>
                </c:pt>
                <c:pt idx="6377">
                  <c:v>10.1005</c:v>
                </c:pt>
                <c:pt idx="6378">
                  <c:v>10.102</c:v>
                </c:pt>
                <c:pt idx="6379">
                  <c:v>10.103999999999999</c:v>
                </c:pt>
                <c:pt idx="6380">
                  <c:v>10.105</c:v>
                </c:pt>
                <c:pt idx="6381">
                  <c:v>10.1065</c:v>
                </c:pt>
                <c:pt idx="6382">
                  <c:v>10.1075</c:v>
                </c:pt>
                <c:pt idx="6383">
                  <c:v>10.109500000000001</c:v>
                </c:pt>
                <c:pt idx="6384">
                  <c:v>10.1105</c:v>
                </c:pt>
                <c:pt idx="6385">
                  <c:v>10.112</c:v>
                </c:pt>
                <c:pt idx="6386">
                  <c:v>10.1135</c:v>
                </c:pt>
                <c:pt idx="6387">
                  <c:v>10.115</c:v>
                </c:pt>
                <c:pt idx="6388">
                  <c:v>10.1165</c:v>
                </c:pt>
                <c:pt idx="6389">
                  <c:v>10.1175</c:v>
                </c:pt>
                <c:pt idx="6390">
                  <c:v>10.135</c:v>
                </c:pt>
                <c:pt idx="6391">
                  <c:v>10.135999999999999</c:v>
                </c:pt>
                <c:pt idx="6392">
                  <c:v>10.138</c:v>
                </c:pt>
                <c:pt idx="6393">
                  <c:v>10.1395</c:v>
                </c:pt>
                <c:pt idx="6394">
                  <c:v>10.141</c:v>
                </c:pt>
                <c:pt idx="6395">
                  <c:v>10.141999999999999</c:v>
                </c:pt>
                <c:pt idx="6396">
                  <c:v>10.1435</c:v>
                </c:pt>
                <c:pt idx="6397">
                  <c:v>10.145</c:v>
                </c:pt>
                <c:pt idx="6398">
                  <c:v>10.1465</c:v>
                </c:pt>
                <c:pt idx="6399">
                  <c:v>10.147500000000001</c:v>
                </c:pt>
                <c:pt idx="6400">
                  <c:v>10.15</c:v>
                </c:pt>
                <c:pt idx="6401">
                  <c:v>10.1515</c:v>
                </c:pt>
                <c:pt idx="6402">
                  <c:v>10.153</c:v>
                </c:pt>
                <c:pt idx="6403">
                  <c:v>10.154500000000001</c:v>
                </c:pt>
                <c:pt idx="6404">
                  <c:v>10.156000000000001</c:v>
                </c:pt>
                <c:pt idx="6405">
                  <c:v>10.157500000000001</c:v>
                </c:pt>
                <c:pt idx="6406">
                  <c:v>10.1595</c:v>
                </c:pt>
                <c:pt idx="6407">
                  <c:v>10.161</c:v>
                </c:pt>
                <c:pt idx="6408">
                  <c:v>10.1625</c:v>
                </c:pt>
                <c:pt idx="6409">
                  <c:v>10.164</c:v>
                </c:pt>
                <c:pt idx="6410">
                  <c:v>10.166499999999999</c:v>
                </c:pt>
                <c:pt idx="6411">
                  <c:v>10.167999999999999</c:v>
                </c:pt>
                <c:pt idx="6412">
                  <c:v>10.169499999999999</c:v>
                </c:pt>
                <c:pt idx="6413">
                  <c:v>10.172000000000001</c:v>
                </c:pt>
                <c:pt idx="6414">
                  <c:v>10.173999999999999</c:v>
                </c:pt>
                <c:pt idx="6415">
                  <c:v>10.1755</c:v>
                </c:pt>
                <c:pt idx="6416">
                  <c:v>10.176500000000001</c:v>
                </c:pt>
                <c:pt idx="6417">
                  <c:v>10.178000000000001</c:v>
                </c:pt>
                <c:pt idx="6418">
                  <c:v>10.179500000000001</c:v>
                </c:pt>
                <c:pt idx="6419">
                  <c:v>10.180999999999999</c:v>
                </c:pt>
                <c:pt idx="6420">
                  <c:v>10.183</c:v>
                </c:pt>
                <c:pt idx="6421">
                  <c:v>10.185</c:v>
                </c:pt>
                <c:pt idx="6422">
                  <c:v>10.186999999999999</c:v>
                </c:pt>
                <c:pt idx="6423">
                  <c:v>10.188499999999999</c:v>
                </c:pt>
                <c:pt idx="6424">
                  <c:v>10.1905</c:v>
                </c:pt>
                <c:pt idx="6425">
                  <c:v>10.192</c:v>
                </c:pt>
                <c:pt idx="6426">
                  <c:v>10.1935</c:v>
                </c:pt>
                <c:pt idx="6427">
                  <c:v>10.2125</c:v>
                </c:pt>
                <c:pt idx="6428">
                  <c:v>10.2135</c:v>
                </c:pt>
                <c:pt idx="6429">
                  <c:v>10.2155</c:v>
                </c:pt>
                <c:pt idx="6430">
                  <c:v>10.217499999999999</c:v>
                </c:pt>
                <c:pt idx="6431">
                  <c:v>10.220499999999999</c:v>
                </c:pt>
                <c:pt idx="6432">
                  <c:v>10.222</c:v>
                </c:pt>
                <c:pt idx="6433">
                  <c:v>10.224</c:v>
                </c:pt>
                <c:pt idx="6434">
                  <c:v>10.2265</c:v>
                </c:pt>
                <c:pt idx="6435">
                  <c:v>10.2315</c:v>
                </c:pt>
                <c:pt idx="6436">
                  <c:v>10.24</c:v>
                </c:pt>
                <c:pt idx="6437">
                  <c:v>10.243</c:v>
                </c:pt>
                <c:pt idx="6438">
                  <c:v>10.244999999999999</c:v>
                </c:pt>
                <c:pt idx="6439">
                  <c:v>10.2475</c:v>
                </c:pt>
                <c:pt idx="6440">
                  <c:v>10.249499999999999</c:v>
                </c:pt>
                <c:pt idx="6441">
                  <c:v>10.252000000000001</c:v>
                </c:pt>
                <c:pt idx="6442">
                  <c:v>10.254</c:v>
                </c:pt>
                <c:pt idx="6443">
                  <c:v>10.2575</c:v>
                </c:pt>
                <c:pt idx="6444">
                  <c:v>10.259</c:v>
                </c:pt>
                <c:pt idx="6445">
                  <c:v>10.262</c:v>
                </c:pt>
                <c:pt idx="6446">
                  <c:v>10.263999999999999</c:v>
                </c:pt>
                <c:pt idx="6447">
                  <c:v>10.265499999999999</c:v>
                </c:pt>
                <c:pt idx="6448">
                  <c:v>10.2675</c:v>
                </c:pt>
                <c:pt idx="6449">
                  <c:v>10.269500000000001</c:v>
                </c:pt>
                <c:pt idx="6450">
                  <c:v>10.2705</c:v>
                </c:pt>
                <c:pt idx="6451">
                  <c:v>10.272500000000001</c:v>
                </c:pt>
                <c:pt idx="6452">
                  <c:v>10.2745</c:v>
                </c:pt>
                <c:pt idx="6453">
                  <c:v>10.275499999999999</c:v>
                </c:pt>
                <c:pt idx="6454">
                  <c:v>10.2775</c:v>
                </c:pt>
                <c:pt idx="6455">
                  <c:v>10.279500000000001</c:v>
                </c:pt>
                <c:pt idx="6456">
                  <c:v>10.2805</c:v>
                </c:pt>
                <c:pt idx="6457">
                  <c:v>10.282500000000001</c:v>
                </c:pt>
                <c:pt idx="6458">
                  <c:v>10.2845</c:v>
                </c:pt>
                <c:pt idx="6459">
                  <c:v>10.2865</c:v>
                </c:pt>
                <c:pt idx="6460">
                  <c:v>10.2875</c:v>
                </c:pt>
                <c:pt idx="6461">
                  <c:v>10.2895</c:v>
                </c:pt>
                <c:pt idx="6462">
                  <c:v>10.2905</c:v>
                </c:pt>
                <c:pt idx="6463">
                  <c:v>10.2925</c:v>
                </c:pt>
                <c:pt idx="6464">
                  <c:v>10.294499999999999</c:v>
                </c:pt>
                <c:pt idx="6465">
                  <c:v>10.295500000000001</c:v>
                </c:pt>
                <c:pt idx="6466">
                  <c:v>10.297499999999999</c:v>
                </c:pt>
                <c:pt idx="6467">
                  <c:v>10.2995</c:v>
                </c:pt>
                <c:pt idx="6468">
                  <c:v>10.3005</c:v>
                </c:pt>
                <c:pt idx="6469">
                  <c:v>10.3025</c:v>
                </c:pt>
                <c:pt idx="6470">
                  <c:v>10.304500000000001</c:v>
                </c:pt>
                <c:pt idx="6471">
                  <c:v>10.3065</c:v>
                </c:pt>
                <c:pt idx="6472">
                  <c:v>10.307499999999999</c:v>
                </c:pt>
                <c:pt idx="6473">
                  <c:v>10.3095</c:v>
                </c:pt>
                <c:pt idx="6474">
                  <c:v>10.310499999999999</c:v>
                </c:pt>
                <c:pt idx="6475">
                  <c:v>10.3125</c:v>
                </c:pt>
                <c:pt idx="6476">
                  <c:v>10.314500000000001</c:v>
                </c:pt>
                <c:pt idx="6477">
                  <c:v>10.3155</c:v>
                </c:pt>
                <c:pt idx="6478">
                  <c:v>10.317500000000001</c:v>
                </c:pt>
                <c:pt idx="6479">
                  <c:v>10.3185</c:v>
                </c:pt>
                <c:pt idx="6480">
                  <c:v>10.320499999999999</c:v>
                </c:pt>
                <c:pt idx="6481">
                  <c:v>10.3225</c:v>
                </c:pt>
                <c:pt idx="6482">
                  <c:v>10.323499999999999</c:v>
                </c:pt>
                <c:pt idx="6483">
                  <c:v>10.3255</c:v>
                </c:pt>
                <c:pt idx="6484">
                  <c:v>10.327500000000001</c:v>
                </c:pt>
                <c:pt idx="6485">
                  <c:v>10.3285</c:v>
                </c:pt>
                <c:pt idx="6486">
                  <c:v>10.330500000000001</c:v>
                </c:pt>
                <c:pt idx="6487">
                  <c:v>10.3325</c:v>
                </c:pt>
                <c:pt idx="6488">
                  <c:v>10.333500000000001</c:v>
                </c:pt>
                <c:pt idx="6489">
                  <c:v>10.3355</c:v>
                </c:pt>
                <c:pt idx="6490">
                  <c:v>10.3375</c:v>
                </c:pt>
                <c:pt idx="6491">
                  <c:v>10.339499999999999</c:v>
                </c:pt>
                <c:pt idx="6492">
                  <c:v>10.3405</c:v>
                </c:pt>
                <c:pt idx="6493">
                  <c:v>10.342499999999999</c:v>
                </c:pt>
                <c:pt idx="6494">
                  <c:v>10.343500000000001</c:v>
                </c:pt>
                <c:pt idx="6495">
                  <c:v>10.345499999999999</c:v>
                </c:pt>
                <c:pt idx="6496">
                  <c:v>10.3475</c:v>
                </c:pt>
                <c:pt idx="6497">
                  <c:v>10.3485</c:v>
                </c:pt>
                <c:pt idx="6498">
                  <c:v>10.3505</c:v>
                </c:pt>
                <c:pt idx="6499">
                  <c:v>10.352499999999999</c:v>
                </c:pt>
                <c:pt idx="6500">
                  <c:v>10.3535</c:v>
                </c:pt>
                <c:pt idx="6501">
                  <c:v>10.355499999999999</c:v>
                </c:pt>
                <c:pt idx="6502">
                  <c:v>10.3575</c:v>
                </c:pt>
                <c:pt idx="6503">
                  <c:v>10.359500000000001</c:v>
                </c:pt>
                <c:pt idx="6504">
                  <c:v>10.3605</c:v>
                </c:pt>
                <c:pt idx="6505">
                  <c:v>10.362500000000001</c:v>
                </c:pt>
                <c:pt idx="6506">
                  <c:v>10.3635</c:v>
                </c:pt>
                <c:pt idx="6507">
                  <c:v>10.365500000000001</c:v>
                </c:pt>
                <c:pt idx="6508">
                  <c:v>10.3675</c:v>
                </c:pt>
                <c:pt idx="6509">
                  <c:v>10.368499999999999</c:v>
                </c:pt>
                <c:pt idx="6510">
                  <c:v>10.3705</c:v>
                </c:pt>
                <c:pt idx="6511">
                  <c:v>10.3725</c:v>
                </c:pt>
                <c:pt idx="6512">
                  <c:v>10.3735</c:v>
                </c:pt>
                <c:pt idx="6513">
                  <c:v>10.375500000000001</c:v>
                </c:pt>
                <c:pt idx="6514">
                  <c:v>10.3775</c:v>
                </c:pt>
                <c:pt idx="6515">
                  <c:v>10.3795</c:v>
                </c:pt>
                <c:pt idx="6516">
                  <c:v>10.3805</c:v>
                </c:pt>
                <c:pt idx="6517">
                  <c:v>10.3825</c:v>
                </c:pt>
                <c:pt idx="6518">
                  <c:v>10.3835</c:v>
                </c:pt>
                <c:pt idx="6519">
                  <c:v>10.3855</c:v>
                </c:pt>
                <c:pt idx="6520">
                  <c:v>10.387499999999999</c:v>
                </c:pt>
                <c:pt idx="6521">
                  <c:v>10.388500000000001</c:v>
                </c:pt>
                <c:pt idx="6522">
                  <c:v>10.390499999999999</c:v>
                </c:pt>
                <c:pt idx="6523">
                  <c:v>10.3925</c:v>
                </c:pt>
                <c:pt idx="6524">
                  <c:v>10.3935</c:v>
                </c:pt>
                <c:pt idx="6525">
                  <c:v>10.3955</c:v>
                </c:pt>
                <c:pt idx="6526">
                  <c:v>10.397500000000001</c:v>
                </c:pt>
                <c:pt idx="6527">
                  <c:v>10.3985</c:v>
                </c:pt>
                <c:pt idx="6528">
                  <c:v>10.400499999999999</c:v>
                </c:pt>
                <c:pt idx="6529">
                  <c:v>10.4025</c:v>
                </c:pt>
                <c:pt idx="6530">
                  <c:v>10.403499999999999</c:v>
                </c:pt>
                <c:pt idx="6531">
                  <c:v>10.4055</c:v>
                </c:pt>
                <c:pt idx="6532">
                  <c:v>10.407500000000001</c:v>
                </c:pt>
                <c:pt idx="6533">
                  <c:v>10.4085</c:v>
                </c:pt>
                <c:pt idx="6534">
                  <c:v>10.410500000000001</c:v>
                </c:pt>
                <c:pt idx="6535">
                  <c:v>10.4125</c:v>
                </c:pt>
                <c:pt idx="6536">
                  <c:v>10.413500000000001</c:v>
                </c:pt>
                <c:pt idx="6537">
                  <c:v>10.4155</c:v>
                </c:pt>
                <c:pt idx="6538">
                  <c:v>10.4175</c:v>
                </c:pt>
                <c:pt idx="6539">
                  <c:v>10.4185</c:v>
                </c:pt>
                <c:pt idx="6540">
                  <c:v>10.420500000000001</c:v>
                </c:pt>
                <c:pt idx="6541">
                  <c:v>10.422499999999999</c:v>
                </c:pt>
                <c:pt idx="6542">
                  <c:v>10.423500000000001</c:v>
                </c:pt>
                <c:pt idx="6543">
                  <c:v>10.4255</c:v>
                </c:pt>
                <c:pt idx="6544">
                  <c:v>10.4275</c:v>
                </c:pt>
                <c:pt idx="6545">
                  <c:v>10.4285</c:v>
                </c:pt>
                <c:pt idx="6546">
                  <c:v>10.4305</c:v>
                </c:pt>
                <c:pt idx="6547">
                  <c:v>10.432499999999999</c:v>
                </c:pt>
                <c:pt idx="6548">
                  <c:v>10.4335</c:v>
                </c:pt>
                <c:pt idx="6549">
                  <c:v>10.435499999999999</c:v>
                </c:pt>
                <c:pt idx="6550">
                  <c:v>10.4375</c:v>
                </c:pt>
                <c:pt idx="6551">
                  <c:v>10.438499999999999</c:v>
                </c:pt>
                <c:pt idx="6552">
                  <c:v>10.4405</c:v>
                </c:pt>
                <c:pt idx="6553">
                  <c:v>10.442500000000001</c:v>
                </c:pt>
                <c:pt idx="6554">
                  <c:v>10.4435</c:v>
                </c:pt>
                <c:pt idx="6555">
                  <c:v>10.445499999999999</c:v>
                </c:pt>
                <c:pt idx="6556">
                  <c:v>10.4475</c:v>
                </c:pt>
                <c:pt idx="6557">
                  <c:v>10.448499999999999</c:v>
                </c:pt>
                <c:pt idx="6558">
                  <c:v>10.4505</c:v>
                </c:pt>
                <c:pt idx="6559">
                  <c:v>10.452500000000001</c:v>
                </c:pt>
                <c:pt idx="6560">
                  <c:v>10.4535</c:v>
                </c:pt>
                <c:pt idx="6561">
                  <c:v>10.455500000000001</c:v>
                </c:pt>
                <c:pt idx="6562">
                  <c:v>10.4575</c:v>
                </c:pt>
                <c:pt idx="6563">
                  <c:v>10.458500000000001</c:v>
                </c:pt>
                <c:pt idx="6564">
                  <c:v>10.4605</c:v>
                </c:pt>
                <c:pt idx="6565">
                  <c:v>10.4625</c:v>
                </c:pt>
                <c:pt idx="6566">
                  <c:v>10.4635</c:v>
                </c:pt>
                <c:pt idx="6567">
                  <c:v>10.4655</c:v>
                </c:pt>
                <c:pt idx="6568">
                  <c:v>10.467499999999999</c:v>
                </c:pt>
                <c:pt idx="6569">
                  <c:v>10.468500000000001</c:v>
                </c:pt>
                <c:pt idx="6570">
                  <c:v>10.470499999999999</c:v>
                </c:pt>
                <c:pt idx="6571">
                  <c:v>10.4725</c:v>
                </c:pt>
                <c:pt idx="6572">
                  <c:v>10.4735</c:v>
                </c:pt>
                <c:pt idx="6573">
                  <c:v>10.4755</c:v>
                </c:pt>
                <c:pt idx="6574">
                  <c:v>10.477499999999999</c:v>
                </c:pt>
                <c:pt idx="6575">
                  <c:v>10.4785</c:v>
                </c:pt>
                <c:pt idx="6576">
                  <c:v>10.480499999999999</c:v>
                </c:pt>
                <c:pt idx="6577">
                  <c:v>10.4825</c:v>
                </c:pt>
                <c:pt idx="6578">
                  <c:v>10.483499999999999</c:v>
                </c:pt>
                <c:pt idx="6579">
                  <c:v>10.4855</c:v>
                </c:pt>
                <c:pt idx="6580">
                  <c:v>10.487500000000001</c:v>
                </c:pt>
                <c:pt idx="6581">
                  <c:v>10.4885</c:v>
                </c:pt>
                <c:pt idx="6582">
                  <c:v>10.490500000000001</c:v>
                </c:pt>
                <c:pt idx="6583">
                  <c:v>10.4925</c:v>
                </c:pt>
                <c:pt idx="6584">
                  <c:v>10.493499999999999</c:v>
                </c:pt>
                <c:pt idx="6585">
                  <c:v>10.4955</c:v>
                </c:pt>
                <c:pt idx="6586">
                  <c:v>10.4975</c:v>
                </c:pt>
                <c:pt idx="6587">
                  <c:v>10.4985</c:v>
                </c:pt>
                <c:pt idx="6588">
                  <c:v>10.500500000000001</c:v>
                </c:pt>
                <c:pt idx="6589">
                  <c:v>10.5025</c:v>
                </c:pt>
                <c:pt idx="6590">
                  <c:v>10.503500000000001</c:v>
                </c:pt>
                <c:pt idx="6591">
                  <c:v>10.5055</c:v>
                </c:pt>
                <c:pt idx="6592">
                  <c:v>10.5075</c:v>
                </c:pt>
                <c:pt idx="6593">
                  <c:v>10.5085</c:v>
                </c:pt>
                <c:pt idx="6594">
                  <c:v>10.5105</c:v>
                </c:pt>
                <c:pt idx="6595">
                  <c:v>10.512499999999999</c:v>
                </c:pt>
                <c:pt idx="6596">
                  <c:v>10.513500000000001</c:v>
                </c:pt>
                <c:pt idx="6597">
                  <c:v>10.515499999999999</c:v>
                </c:pt>
                <c:pt idx="6598">
                  <c:v>10.5175</c:v>
                </c:pt>
                <c:pt idx="6599">
                  <c:v>10.5185</c:v>
                </c:pt>
                <c:pt idx="6600">
                  <c:v>10.5205</c:v>
                </c:pt>
                <c:pt idx="6601">
                  <c:v>10.522500000000001</c:v>
                </c:pt>
                <c:pt idx="6602">
                  <c:v>10.5235</c:v>
                </c:pt>
                <c:pt idx="6603">
                  <c:v>10.525499999999999</c:v>
                </c:pt>
                <c:pt idx="6604">
                  <c:v>10.5275</c:v>
                </c:pt>
                <c:pt idx="6605">
                  <c:v>10.528499999999999</c:v>
                </c:pt>
                <c:pt idx="6606">
                  <c:v>10.5305</c:v>
                </c:pt>
                <c:pt idx="6607">
                  <c:v>10.532500000000001</c:v>
                </c:pt>
                <c:pt idx="6608">
                  <c:v>10.5335</c:v>
                </c:pt>
                <c:pt idx="6609">
                  <c:v>10.535500000000001</c:v>
                </c:pt>
                <c:pt idx="6610">
                  <c:v>10.5375</c:v>
                </c:pt>
                <c:pt idx="6611">
                  <c:v>10.538500000000001</c:v>
                </c:pt>
                <c:pt idx="6612">
                  <c:v>10.5405</c:v>
                </c:pt>
                <c:pt idx="6613">
                  <c:v>10.5425</c:v>
                </c:pt>
                <c:pt idx="6614">
                  <c:v>10.5435</c:v>
                </c:pt>
                <c:pt idx="6615">
                  <c:v>10.545500000000001</c:v>
                </c:pt>
                <c:pt idx="6616">
                  <c:v>10.547499999999999</c:v>
                </c:pt>
                <c:pt idx="6617">
                  <c:v>10.548500000000001</c:v>
                </c:pt>
                <c:pt idx="6618">
                  <c:v>10.5505</c:v>
                </c:pt>
                <c:pt idx="6619">
                  <c:v>10.5525</c:v>
                </c:pt>
                <c:pt idx="6620">
                  <c:v>10.5535</c:v>
                </c:pt>
                <c:pt idx="6621">
                  <c:v>10.5555</c:v>
                </c:pt>
                <c:pt idx="6622">
                  <c:v>10.557499999999999</c:v>
                </c:pt>
                <c:pt idx="6623">
                  <c:v>10.5585</c:v>
                </c:pt>
                <c:pt idx="6624">
                  <c:v>10.560499999999999</c:v>
                </c:pt>
                <c:pt idx="6625">
                  <c:v>10.561500000000001</c:v>
                </c:pt>
                <c:pt idx="6626">
                  <c:v>10.563499999999999</c:v>
                </c:pt>
                <c:pt idx="6627">
                  <c:v>10.5655</c:v>
                </c:pt>
                <c:pt idx="6628">
                  <c:v>10.5665</c:v>
                </c:pt>
                <c:pt idx="6629">
                  <c:v>10.5685</c:v>
                </c:pt>
                <c:pt idx="6630">
                  <c:v>10.570499999999999</c:v>
                </c:pt>
                <c:pt idx="6631">
                  <c:v>10.5715</c:v>
                </c:pt>
                <c:pt idx="6632">
                  <c:v>10.573499999999999</c:v>
                </c:pt>
                <c:pt idx="6633">
                  <c:v>10.5755</c:v>
                </c:pt>
                <c:pt idx="6634">
                  <c:v>10.576499999999999</c:v>
                </c:pt>
                <c:pt idx="6635">
                  <c:v>10.5785</c:v>
                </c:pt>
                <c:pt idx="6636">
                  <c:v>10.580500000000001</c:v>
                </c:pt>
                <c:pt idx="6637">
                  <c:v>10.5815</c:v>
                </c:pt>
                <c:pt idx="6638">
                  <c:v>10.583500000000001</c:v>
                </c:pt>
                <c:pt idx="6639">
                  <c:v>10.5855</c:v>
                </c:pt>
                <c:pt idx="6640">
                  <c:v>10.586499999999999</c:v>
                </c:pt>
                <c:pt idx="6641">
                  <c:v>10.5885</c:v>
                </c:pt>
                <c:pt idx="6642">
                  <c:v>10.5905</c:v>
                </c:pt>
                <c:pt idx="6643">
                  <c:v>10.5915</c:v>
                </c:pt>
                <c:pt idx="6644">
                  <c:v>10.593500000000001</c:v>
                </c:pt>
                <c:pt idx="6645">
                  <c:v>10.595499999999999</c:v>
                </c:pt>
                <c:pt idx="6646">
                  <c:v>10.596500000000001</c:v>
                </c:pt>
                <c:pt idx="6647">
                  <c:v>10.5985</c:v>
                </c:pt>
                <c:pt idx="6648">
                  <c:v>10.6005</c:v>
                </c:pt>
                <c:pt idx="6649">
                  <c:v>10.6015</c:v>
                </c:pt>
                <c:pt idx="6650">
                  <c:v>10.6035</c:v>
                </c:pt>
                <c:pt idx="6651">
                  <c:v>10.605499999999999</c:v>
                </c:pt>
                <c:pt idx="6652">
                  <c:v>10.6065</c:v>
                </c:pt>
                <c:pt idx="6653">
                  <c:v>10.608499999999999</c:v>
                </c:pt>
                <c:pt idx="6654">
                  <c:v>10.6105</c:v>
                </c:pt>
                <c:pt idx="6655">
                  <c:v>10.611499999999999</c:v>
                </c:pt>
                <c:pt idx="6656">
                  <c:v>10.6135</c:v>
                </c:pt>
                <c:pt idx="6657">
                  <c:v>10.615500000000001</c:v>
                </c:pt>
                <c:pt idx="6658">
                  <c:v>10.6165</c:v>
                </c:pt>
                <c:pt idx="6659">
                  <c:v>10.618499999999999</c:v>
                </c:pt>
                <c:pt idx="6660">
                  <c:v>10.6205</c:v>
                </c:pt>
                <c:pt idx="6661">
                  <c:v>10.621499999999999</c:v>
                </c:pt>
                <c:pt idx="6662">
                  <c:v>10.6235</c:v>
                </c:pt>
                <c:pt idx="6663">
                  <c:v>10.625500000000001</c:v>
                </c:pt>
                <c:pt idx="6664">
                  <c:v>10.6265</c:v>
                </c:pt>
                <c:pt idx="6665">
                  <c:v>10.628500000000001</c:v>
                </c:pt>
                <c:pt idx="6666">
                  <c:v>10.6305</c:v>
                </c:pt>
                <c:pt idx="6667">
                  <c:v>10.631500000000001</c:v>
                </c:pt>
                <c:pt idx="6668">
                  <c:v>10.6335</c:v>
                </c:pt>
                <c:pt idx="6669">
                  <c:v>10.6355</c:v>
                </c:pt>
                <c:pt idx="6670">
                  <c:v>10.6365</c:v>
                </c:pt>
                <c:pt idx="6671">
                  <c:v>10.638500000000001</c:v>
                </c:pt>
                <c:pt idx="6672">
                  <c:v>10.640499999999999</c:v>
                </c:pt>
                <c:pt idx="6673">
                  <c:v>10.641500000000001</c:v>
                </c:pt>
                <c:pt idx="6674">
                  <c:v>10.6435</c:v>
                </c:pt>
                <c:pt idx="6675">
                  <c:v>10.6455</c:v>
                </c:pt>
                <c:pt idx="6676">
                  <c:v>10.6465</c:v>
                </c:pt>
                <c:pt idx="6677">
                  <c:v>10.6485</c:v>
                </c:pt>
                <c:pt idx="6678">
                  <c:v>10.650499999999999</c:v>
                </c:pt>
                <c:pt idx="6679">
                  <c:v>10.6515</c:v>
                </c:pt>
                <c:pt idx="6680">
                  <c:v>10.653499999999999</c:v>
                </c:pt>
                <c:pt idx="6681">
                  <c:v>10.6555</c:v>
                </c:pt>
                <c:pt idx="6682">
                  <c:v>10.656499999999999</c:v>
                </c:pt>
                <c:pt idx="6683">
                  <c:v>10.6585</c:v>
                </c:pt>
                <c:pt idx="6684">
                  <c:v>10.660500000000001</c:v>
                </c:pt>
                <c:pt idx="6685">
                  <c:v>10.6615</c:v>
                </c:pt>
                <c:pt idx="6686">
                  <c:v>10.663500000000001</c:v>
                </c:pt>
                <c:pt idx="6687">
                  <c:v>10.6655</c:v>
                </c:pt>
                <c:pt idx="6688">
                  <c:v>10.666499999999999</c:v>
                </c:pt>
                <c:pt idx="6689">
                  <c:v>10.6685</c:v>
                </c:pt>
                <c:pt idx="6690">
                  <c:v>10.670500000000001</c:v>
                </c:pt>
                <c:pt idx="6691">
                  <c:v>10.6715</c:v>
                </c:pt>
                <c:pt idx="6692">
                  <c:v>10.673500000000001</c:v>
                </c:pt>
                <c:pt idx="6693">
                  <c:v>10.6755</c:v>
                </c:pt>
                <c:pt idx="6694">
                  <c:v>10.676500000000001</c:v>
                </c:pt>
                <c:pt idx="6695">
                  <c:v>10.6785</c:v>
                </c:pt>
                <c:pt idx="6696">
                  <c:v>10.6805</c:v>
                </c:pt>
                <c:pt idx="6697">
                  <c:v>10.6815</c:v>
                </c:pt>
                <c:pt idx="6698">
                  <c:v>10.6835</c:v>
                </c:pt>
                <c:pt idx="6699">
                  <c:v>10.685499999999999</c:v>
                </c:pt>
                <c:pt idx="6700">
                  <c:v>10.686500000000001</c:v>
                </c:pt>
                <c:pt idx="6701">
                  <c:v>10.688499999999999</c:v>
                </c:pt>
                <c:pt idx="6702">
                  <c:v>10.6905</c:v>
                </c:pt>
                <c:pt idx="6703">
                  <c:v>10.6915</c:v>
                </c:pt>
                <c:pt idx="6704">
                  <c:v>10.6935</c:v>
                </c:pt>
                <c:pt idx="6705">
                  <c:v>10.695499999999999</c:v>
                </c:pt>
                <c:pt idx="6706">
                  <c:v>10.6965</c:v>
                </c:pt>
                <c:pt idx="6707">
                  <c:v>10.698499999999999</c:v>
                </c:pt>
                <c:pt idx="6708">
                  <c:v>10.7005</c:v>
                </c:pt>
                <c:pt idx="6709">
                  <c:v>10.701499999999999</c:v>
                </c:pt>
                <c:pt idx="6710">
                  <c:v>10.7035</c:v>
                </c:pt>
                <c:pt idx="6711">
                  <c:v>10.705500000000001</c:v>
                </c:pt>
                <c:pt idx="6712">
                  <c:v>10.7065</c:v>
                </c:pt>
                <c:pt idx="6713">
                  <c:v>10.708500000000001</c:v>
                </c:pt>
                <c:pt idx="6714">
                  <c:v>10.7105</c:v>
                </c:pt>
                <c:pt idx="6715">
                  <c:v>10.711499999999999</c:v>
                </c:pt>
                <c:pt idx="6716">
                  <c:v>10.7135</c:v>
                </c:pt>
                <c:pt idx="6717">
                  <c:v>10.7155</c:v>
                </c:pt>
                <c:pt idx="6718">
                  <c:v>10.7165</c:v>
                </c:pt>
                <c:pt idx="6719">
                  <c:v>10.718500000000001</c:v>
                </c:pt>
                <c:pt idx="6720">
                  <c:v>10.720499999999999</c:v>
                </c:pt>
                <c:pt idx="6721">
                  <c:v>10.721500000000001</c:v>
                </c:pt>
                <c:pt idx="6722">
                  <c:v>10.7235</c:v>
                </c:pt>
                <c:pt idx="6723">
                  <c:v>10.7255</c:v>
                </c:pt>
                <c:pt idx="6724">
                  <c:v>10.7265</c:v>
                </c:pt>
                <c:pt idx="6725">
                  <c:v>10.7285</c:v>
                </c:pt>
                <c:pt idx="6726">
                  <c:v>10.730499999999999</c:v>
                </c:pt>
                <c:pt idx="6727">
                  <c:v>10.7315</c:v>
                </c:pt>
                <c:pt idx="6728">
                  <c:v>10.733499999999999</c:v>
                </c:pt>
                <c:pt idx="6729">
                  <c:v>10.7355</c:v>
                </c:pt>
                <c:pt idx="6730">
                  <c:v>10.736499999999999</c:v>
                </c:pt>
                <c:pt idx="6731">
                  <c:v>10.7385</c:v>
                </c:pt>
                <c:pt idx="6732">
                  <c:v>10.7395</c:v>
                </c:pt>
                <c:pt idx="6733">
                  <c:v>10.7415</c:v>
                </c:pt>
                <c:pt idx="6734">
                  <c:v>10.743499999999999</c:v>
                </c:pt>
                <c:pt idx="6735">
                  <c:v>10.7455</c:v>
                </c:pt>
                <c:pt idx="6736">
                  <c:v>10.746499999999999</c:v>
                </c:pt>
                <c:pt idx="6737">
                  <c:v>10.7485</c:v>
                </c:pt>
                <c:pt idx="6738">
                  <c:v>10.749499999999999</c:v>
                </c:pt>
                <c:pt idx="6739">
                  <c:v>10.7515</c:v>
                </c:pt>
                <c:pt idx="6740">
                  <c:v>10.753500000000001</c:v>
                </c:pt>
                <c:pt idx="6741">
                  <c:v>10.7545</c:v>
                </c:pt>
                <c:pt idx="6742">
                  <c:v>10.756500000000001</c:v>
                </c:pt>
                <c:pt idx="6743">
                  <c:v>10.7585</c:v>
                </c:pt>
                <c:pt idx="6744">
                  <c:v>10.759499999999999</c:v>
                </c:pt>
                <c:pt idx="6745">
                  <c:v>10.7615</c:v>
                </c:pt>
                <c:pt idx="6746">
                  <c:v>10.763500000000001</c:v>
                </c:pt>
                <c:pt idx="6747">
                  <c:v>10.765499999999999</c:v>
                </c:pt>
                <c:pt idx="6748">
                  <c:v>10.766500000000001</c:v>
                </c:pt>
                <c:pt idx="6749">
                  <c:v>10.7685</c:v>
                </c:pt>
                <c:pt idx="6750">
                  <c:v>10.769500000000001</c:v>
                </c:pt>
                <c:pt idx="6751">
                  <c:v>10.7715</c:v>
                </c:pt>
                <c:pt idx="6752">
                  <c:v>10.7735</c:v>
                </c:pt>
                <c:pt idx="6753">
                  <c:v>10.7745</c:v>
                </c:pt>
                <c:pt idx="6754">
                  <c:v>10.7765</c:v>
                </c:pt>
                <c:pt idx="6755">
                  <c:v>10.778499999999999</c:v>
                </c:pt>
                <c:pt idx="6756">
                  <c:v>10.779500000000001</c:v>
                </c:pt>
                <c:pt idx="6757">
                  <c:v>10.781499999999999</c:v>
                </c:pt>
                <c:pt idx="6758">
                  <c:v>10.7835</c:v>
                </c:pt>
                <c:pt idx="6759">
                  <c:v>10.7845</c:v>
                </c:pt>
                <c:pt idx="6760">
                  <c:v>10.7865</c:v>
                </c:pt>
                <c:pt idx="6761">
                  <c:v>10.7875</c:v>
                </c:pt>
                <c:pt idx="6762">
                  <c:v>10.7895</c:v>
                </c:pt>
                <c:pt idx="6763">
                  <c:v>10.791499999999999</c:v>
                </c:pt>
                <c:pt idx="6764">
                  <c:v>10.7925</c:v>
                </c:pt>
                <c:pt idx="6765">
                  <c:v>10.794499999999999</c:v>
                </c:pt>
                <c:pt idx="6766">
                  <c:v>10.7965</c:v>
                </c:pt>
                <c:pt idx="6767">
                  <c:v>10.797499999999999</c:v>
                </c:pt>
                <c:pt idx="6768">
                  <c:v>10.7995</c:v>
                </c:pt>
                <c:pt idx="6769">
                  <c:v>10.801500000000001</c:v>
                </c:pt>
                <c:pt idx="6770">
                  <c:v>10.8025</c:v>
                </c:pt>
                <c:pt idx="6771">
                  <c:v>10.804500000000001</c:v>
                </c:pt>
                <c:pt idx="6772">
                  <c:v>10.8065</c:v>
                </c:pt>
                <c:pt idx="6773">
                  <c:v>10.807499999999999</c:v>
                </c:pt>
                <c:pt idx="6774">
                  <c:v>10.8095</c:v>
                </c:pt>
                <c:pt idx="6775">
                  <c:v>10.811500000000001</c:v>
                </c:pt>
                <c:pt idx="6776">
                  <c:v>10.8125</c:v>
                </c:pt>
                <c:pt idx="6777">
                  <c:v>10.814500000000001</c:v>
                </c:pt>
                <c:pt idx="6778">
                  <c:v>10.8165</c:v>
                </c:pt>
                <c:pt idx="6779">
                  <c:v>10.817500000000001</c:v>
                </c:pt>
                <c:pt idx="6780">
                  <c:v>10.8195</c:v>
                </c:pt>
                <c:pt idx="6781">
                  <c:v>10.8215</c:v>
                </c:pt>
                <c:pt idx="6782">
                  <c:v>10.8225</c:v>
                </c:pt>
                <c:pt idx="6783">
                  <c:v>10.8245</c:v>
                </c:pt>
                <c:pt idx="6784">
                  <c:v>10.826499999999999</c:v>
                </c:pt>
                <c:pt idx="6785">
                  <c:v>10.827500000000001</c:v>
                </c:pt>
                <c:pt idx="6786">
                  <c:v>10.829499999999999</c:v>
                </c:pt>
                <c:pt idx="6787">
                  <c:v>10.8315</c:v>
                </c:pt>
                <c:pt idx="6788">
                  <c:v>10.8325</c:v>
                </c:pt>
                <c:pt idx="6789">
                  <c:v>10.8345</c:v>
                </c:pt>
                <c:pt idx="6790">
                  <c:v>10.836499999999999</c:v>
                </c:pt>
                <c:pt idx="6791">
                  <c:v>10.8375</c:v>
                </c:pt>
                <c:pt idx="6792">
                  <c:v>10.839499999999999</c:v>
                </c:pt>
                <c:pt idx="6793">
                  <c:v>10.8415</c:v>
                </c:pt>
                <c:pt idx="6794">
                  <c:v>10.842499999999999</c:v>
                </c:pt>
                <c:pt idx="6795">
                  <c:v>10.8445</c:v>
                </c:pt>
                <c:pt idx="6796">
                  <c:v>10.846500000000001</c:v>
                </c:pt>
                <c:pt idx="6797">
                  <c:v>10.8475</c:v>
                </c:pt>
                <c:pt idx="6798">
                  <c:v>10.849500000000001</c:v>
                </c:pt>
                <c:pt idx="6799">
                  <c:v>10.8515</c:v>
                </c:pt>
                <c:pt idx="6800">
                  <c:v>10.852499999999999</c:v>
                </c:pt>
                <c:pt idx="6801">
                  <c:v>10.8545</c:v>
                </c:pt>
                <c:pt idx="6802">
                  <c:v>10.8565</c:v>
                </c:pt>
                <c:pt idx="6803">
                  <c:v>10.8575</c:v>
                </c:pt>
                <c:pt idx="6804">
                  <c:v>10.859500000000001</c:v>
                </c:pt>
                <c:pt idx="6805">
                  <c:v>10.861499999999999</c:v>
                </c:pt>
                <c:pt idx="6806">
                  <c:v>10.862500000000001</c:v>
                </c:pt>
                <c:pt idx="6807">
                  <c:v>10.8645</c:v>
                </c:pt>
                <c:pt idx="6808">
                  <c:v>10.8665</c:v>
                </c:pt>
                <c:pt idx="6809">
                  <c:v>10.8675</c:v>
                </c:pt>
                <c:pt idx="6810">
                  <c:v>10.8695</c:v>
                </c:pt>
                <c:pt idx="6811">
                  <c:v>10.871499999999999</c:v>
                </c:pt>
                <c:pt idx="6812">
                  <c:v>10.8725</c:v>
                </c:pt>
                <c:pt idx="6813">
                  <c:v>10.874499999999999</c:v>
                </c:pt>
                <c:pt idx="6814">
                  <c:v>10.8765</c:v>
                </c:pt>
                <c:pt idx="6815">
                  <c:v>10.8775</c:v>
                </c:pt>
                <c:pt idx="6816">
                  <c:v>10.8795</c:v>
                </c:pt>
                <c:pt idx="6817">
                  <c:v>10.881500000000001</c:v>
                </c:pt>
                <c:pt idx="6818">
                  <c:v>10.8825</c:v>
                </c:pt>
                <c:pt idx="6819">
                  <c:v>10.884499999999999</c:v>
                </c:pt>
                <c:pt idx="6820">
                  <c:v>10.8865</c:v>
                </c:pt>
                <c:pt idx="6821">
                  <c:v>10.887499999999999</c:v>
                </c:pt>
                <c:pt idx="6822">
                  <c:v>10.8895</c:v>
                </c:pt>
                <c:pt idx="6823">
                  <c:v>10.891500000000001</c:v>
                </c:pt>
                <c:pt idx="6824">
                  <c:v>10.8925</c:v>
                </c:pt>
                <c:pt idx="6825">
                  <c:v>10.894500000000001</c:v>
                </c:pt>
                <c:pt idx="6826">
                  <c:v>10.8965</c:v>
                </c:pt>
                <c:pt idx="6827">
                  <c:v>10.897500000000001</c:v>
                </c:pt>
                <c:pt idx="6828">
                  <c:v>10.8995</c:v>
                </c:pt>
                <c:pt idx="6829">
                  <c:v>10.9015</c:v>
                </c:pt>
                <c:pt idx="6830">
                  <c:v>10.9025</c:v>
                </c:pt>
                <c:pt idx="6831">
                  <c:v>10.904500000000001</c:v>
                </c:pt>
                <c:pt idx="6832">
                  <c:v>10.906499999999999</c:v>
                </c:pt>
                <c:pt idx="6833">
                  <c:v>10.907500000000001</c:v>
                </c:pt>
                <c:pt idx="6834">
                  <c:v>10.9095</c:v>
                </c:pt>
                <c:pt idx="6835">
                  <c:v>10.9115</c:v>
                </c:pt>
                <c:pt idx="6836">
                  <c:v>10.9125</c:v>
                </c:pt>
                <c:pt idx="6837">
                  <c:v>10.9145</c:v>
                </c:pt>
                <c:pt idx="6838">
                  <c:v>10.916499999999999</c:v>
                </c:pt>
                <c:pt idx="6839">
                  <c:v>10.9175</c:v>
                </c:pt>
                <c:pt idx="6840">
                  <c:v>10.919499999999999</c:v>
                </c:pt>
                <c:pt idx="6841">
                  <c:v>10.9215</c:v>
                </c:pt>
                <c:pt idx="6842">
                  <c:v>10.922499999999999</c:v>
                </c:pt>
                <c:pt idx="6843">
                  <c:v>10.9245</c:v>
                </c:pt>
                <c:pt idx="6844">
                  <c:v>10.926500000000001</c:v>
                </c:pt>
                <c:pt idx="6845">
                  <c:v>10.9275</c:v>
                </c:pt>
                <c:pt idx="6846">
                  <c:v>10.929500000000001</c:v>
                </c:pt>
                <c:pt idx="6847">
                  <c:v>10.9315</c:v>
                </c:pt>
                <c:pt idx="6848">
                  <c:v>10.932499999999999</c:v>
                </c:pt>
                <c:pt idx="6849">
                  <c:v>10.9345</c:v>
                </c:pt>
                <c:pt idx="6850">
                  <c:v>10.936500000000001</c:v>
                </c:pt>
                <c:pt idx="6851">
                  <c:v>10.9375</c:v>
                </c:pt>
                <c:pt idx="6852">
                  <c:v>10.939500000000001</c:v>
                </c:pt>
                <c:pt idx="6853">
                  <c:v>10.9415</c:v>
                </c:pt>
                <c:pt idx="6854">
                  <c:v>10.942500000000001</c:v>
                </c:pt>
                <c:pt idx="6855">
                  <c:v>10.9445</c:v>
                </c:pt>
                <c:pt idx="6856">
                  <c:v>10.9465</c:v>
                </c:pt>
                <c:pt idx="6857">
                  <c:v>10.9475</c:v>
                </c:pt>
                <c:pt idx="6858">
                  <c:v>10.9495</c:v>
                </c:pt>
                <c:pt idx="6859">
                  <c:v>10.951499999999999</c:v>
                </c:pt>
                <c:pt idx="6860">
                  <c:v>10.952500000000001</c:v>
                </c:pt>
                <c:pt idx="6861">
                  <c:v>10.954499999999999</c:v>
                </c:pt>
                <c:pt idx="6862">
                  <c:v>10.9565</c:v>
                </c:pt>
                <c:pt idx="6863">
                  <c:v>10.9575</c:v>
                </c:pt>
                <c:pt idx="6864">
                  <c:v>10.9595</c:v>
                </c:pt>
                <c:pt idx="6865">
                  <c:v>10.961499999999999</c:v>
                </c:pt>
                <c:pt idx="6866">
                  <c:v>10.9625</c:v>
                </c:pt>
                <c:pt idx="6867">
                  <c:v>10.964499999999999</c:v>
                </c:pt>
                <c:pt idx="6868">
                  <c:v>10.9665</c:v>
                </c:pt>
                <c:pt idx="6869">
                  <c:v>10.967499999999999</c:v>
                </c:pt>
                <c:pt idx="6870">
                  <c:v>10.9695</c:v>
                </c:pt>
                <c:pt idx="6871">
                  <c:v>10.971500000000001</c:v>
                </c:pt>
                <c:pt idx="6872">
                  <c:v>10.9725</c:v>
                </c:pt>
                <c:pt idx="6873">
                  <c:v>10.974500000000001</c:v>
                </c:pt>
                <c:pt idx="6874">
                  <c:v>10.9765</c:v>
                </c:pt>
                <c:pt idx="6875">
                  <c:v>10.977499999999999</c:v>
                </c:pt>
                <c:pt idx="6876">
                  <c:v>10.9795</c:v>
                </c:pt>
                <c:pt idx="6877">
                  <c:v>10.9815</c:v>
                </c:pt>
                <c:pt idx="6878">
                  <c:v>10.9825</c:v>
                </c:pt>
                <c:pt idx="6879">
                  <c:v>10.984500000000001</c:v>
                </c:pt>
                <c:pt idx="6880">
                  <c:v>10.986499999999999</c:v>
                </c:pt>
                <c:pt idx="6881">
                  <c:v>10.987500000000001</c:v>
                </c:pt>
                <c:pt idx="6882">
                  <c:v>10.9895</c:v>
                </c:pt>
                <c:pt idx="6883">
                  <c:v>10.9915</c:v>
                </c:pt>
                <c:pt idx="6884">
                  <c:v>10.9925</c:v>
                </c:pt>
                <c:pt idx="6885">
                  <c:v>10.9945</c:v>
                </c:pt>
                <c:pt idx="6886">
                  <c:v>10.996499999999999</c:v>
                </c:pt>
                <c:pt idx="6887">
                  <c:v>10.9975</c:v>
                </c:pt>
                <c:pt idx="6888">
                  <c:v>10.999499999999999</c:v>
                </c:pt>
                <c:pt idx="6889">
                  <c:v>11.0015</c:v>
                </c:pt>
                <c:pt idx="6890">
                  <c:v>11.0025</c:v>
                </c:pt>
                <c:pt idx="6891">
                  <c:v>11.0045</c:v>
                </c:pt>
                <c:pt idx="6892">
                  <c:v>11.006500000000001</c:v>
                </c:pt>
                <c:pt idx="6893">
                  <c:v>11.0075</c:v>
                </c:pt>
                <c:pt idx="6894">
                  <c:v>11.009499999999999</c:v>
                </c:pt>
                <c:pt idx="6895">
                  <c:v>11.0115</c:v>
                </c:pt>
                <c:pt idx="6896">
                  <c:v>11.012499999999999</c:v>
                </c:pt>
                <c:pt idx="6897">
                  <c:v>11.0145</c:v>
                </c:pt>
                <c:pt idx="6898">
                  <c:v>11.015499999999999</c:v>
                </c:pt>
                <c:pt idx="6899">
                  <c:v>11.0175</c:v>
                </c:pt>
                <c:pt idx="6900">
                  <c:v>11.019500000000001</c:v>
                </c:pt>
                <c:pt idx="6901">
                  <c:v>11.0205</c:v>
                </c:pt>
                <c:pt idx="6902">
                  <c:v>11.022500000000001</c:v>
                </c:pt>
                <c:pt idx="6903">
                  <c:v>11.0245</c:v>
                </c:pt>
                <c:pt idx="6904">
                  <c:v>11.025499999999999</c:v>
                </c:pt>
                <c:pt idx="6905">
                  <c:v>11.0275</c:v>
                </c:pt>
                <c:pt idx="6906">
                  <c:v>11.029500000000001</c:v>
                </c:pt>
                <c:pt idx="6907">
                  <c:v>11.0305</c:v>
                </c:pt>
                <c:pt idx="6908">
                  <c:v>11.032500000000001</c:v>
                </c:pt>
                <c:pt idx="6909">
                  <c:v>11.0345</c:v>
                </c:pt>
                <c:pt idx="6910">
                  <c:v>11.035500000000001</c:v>
                </c:pt>
                <c:pt idx="6911">
                  <c:v>11.0375</c:v>
                </c:pt>
                <c:pt idx="6912">
                  <c:v>11.0395</c:v>
                </c:pt>
                <c:pt idx="6913">
                  <c:v>11.0405</c:v>
                </c:pt>
                <c:pt idx="6914">
                  <c:v>11.0425</c:v>
                </c:pt>
                <c:pt idx="6915">
                  <c:v>11.044499999999999</c:v>
                </c:pt>
                <c:pt idx="6916">
                  <c:v>11.045500000000001</c:v>
                </c:pt>
                <c:pt idx="6917">
                  <c:v>11.047499999999999</c:v>
                </c:pt>
                <c:pt idx="6918">
                  <c:v>11.0495</c:v>
                </c:pt>
                <c:pt idx="6919">
                  <c:v>11.0505</c:v>
                </c:pt>
                <c:pt idx="6920">
                  <c:v>11.0525</c:v>
                </c:pt>
                <c:pt idx="6921">
                  <c:v>11.054500000000001</c:v>
                </c:pt>
                <c:pt idx="6922">
                  <c:v>11.0555</c:v>
                </c:pt>
                <c:pt idx="6923">
                  <c:v>11.057499999999999</c:v>
                </c:pt>
                <c:pt idx="6924">
                  <c:v>11.0595</c:v>
                </c:pt>
                <c:pt idx="6925">
                  <c:v>11.060499999999999</c:v>
                </c:pt>
                <c:pt idx="6926">
                  <c:v>11.0625</c:v>
                </c:pt>
                <c:pt idx="6927">
                  <c:v>11.064500000000001</c:v>
                </c:pt>
                <c:pt idx="6928">
                  <c:v>11.0655</c:v>
                </c:pt>
                <c:pt idx="6929">
                  <c:v>11.067500000000001</c:v>
                </c:pt>
                <c:pt idx="6930">
                  <c:v>11.0695</c:v>
                </c:pt>
                <c:pt idx="6931">
                  <c:v>11.070499999999999</c:v>
                </c:pt>
                <c:pt idx="6932">
                  <c:v>11.0725</c:v>
                </c:pt>
                <c:pt idx="6933">
                  <c:v>11.0745</c:v>
                </c:pt>
                <c:pt idx="6934">
                  <c:v>11.0755</c:v>
                </c:pt>
                <c:pt idx="6935">
                  <c:v>11.077500000000001</c:v>
                </c:pt>
                <c:pt idx="6936">
                  <c:v>11.079499999999999</c:v>
                </c:pt>
                <c:pt idx="6937">
                  <c:v>11.080500000000001</c:v>
                </c:pt>
                <c:pt idx="6938">
                  <c:v>11.0825</c:v>
                </c:pt>
                <c:pt idx="6939">
                  <c:v>11.0845</c:v>
                </c:pt>
                <c:pt idx="6940">
                  <c:v>11.0855</c:v>
                </c:pt>
                <c:pt idx="6941">
                  <c:v>11.0875</c:v>
                </c:pt>
                <c:pt idx="6942">
                  <c:v>11.089499999999999</c:v>
                </c:pt>
                <c:pt idx="6943">
                  <c:v>11.0905</c:v>
                </c:pt>
                <c:pt idx="6944">
                  <c:v>11.092499999999999</c:v>
                </c:pt>
                <c:pt idx="6945">
                  <c:v>11.0945</c:v>
                </c:pt>
                <c:pt idx="6946">
                  <c:v>11.095499999999999</c:v>
                </c:pt>
                <c:pt idx="6947">
                  <c:v>11.0975</c:v>
                </c:pt>
                <c:pt idx="6948">
                  <c:v>11.099500000000001</c:v>
                </c:pt>
                <c:pt idx="6949">
                  <c:v>11.1005</c:v>
                </c:pt>
                <c:pt idx="6950">
                  <c:v>11.102499999999999</c:v>
                </c:pt>
                <c:pt idx="6951">
                  <c:v>11.1045</c:v>
                </c:pt>
                <c:pt idx="6952">
                  <c:v>11.105499999999999</c:v>
                </c:pt>
                <c:pt idx="6953">
                  <c:v>11.1075</c:v>
                </c:pt>
                <c:pt idx="6954">
                  <c:v>11.109500000000001</c:v>
                </c:pt>
                <c:pt idx="6955">
                  <c:v>11.1105</c:v>
                </c:pt>
                <c:pt idx="6956">
                  <c:v>11.112500000000001</c:v>
                </c:pt>
                <c:pt idx="6957">
                  <c:v>11.1145</c:v>
                </c:pt>
                <c:pt idx="6958">
                  <c:v>11.115500000000001</c:v>
                </c:pt>
                <c:pt idx="6959">
                  <c:v>11.1175</c:v>
                </c:pt>
                <c:pt idx="6960">
                  <c:v>11.1195</c:v>
                </c:pt>
                <c:pt idx="6961">
                  <c:v>11.1205</c:v>
                </c:pt>
                <c:pt idx="6962">
                  <c:v>11.1225</c:v>
                </c:pt>
                <c:pt idx="6963">
                  <c:v>11.124499999999999</c:v>
                </c:pt>
                <c:pt idx="6964">
                  <c:v>11.125500000000001</c:v>
                </c:pt>
                <c:pt idx="6965">
                  <c:v>11.1275</c:v>
                </c:pt>
                <c:pt idx="6966">
                  <c:v>11.1295</c:v>
                </c:pt>
                <c:pt idx="6967">
                  <c:v>11.1305</c:v>
                </c:pt>
                <c:pt idx="6968">
                  <c:v>11.1325</c:v>
                </c:pt>
                <c:pt idx="6969">
                  <c:v>11.134499999999999</c:v>
                </c:pt>
                <c:pt idx="6970">
                  <c:v>11.1355</c:v>
                </c:pt>
                <c:pt idx="6971">
                  <c:v>11.137499999999999</c:v>
                </c:pt>
                <c:pt idx="6972">
                  <c:v>11.1395</c:v>
                </c:pt>
                <c:pt idx="6973">
                  <c:v>11.140499999999999</c:v>
                </c:pt>
                <c:pt idx="6974">
                  <c:v>11.1425</c:v>
                </c:pt>
                <c:pt idx="6975">
                  <c:v>11.144500000000001</c:v>
                </c:pt>
                <c:pt idx="6976">
                  <c:v>11.1455</c:v>
                </c:pt>
                <c:pt idx="6977">
                  <c:v>11.147500000000001</c:v>
                </c:pt>
                <c:pt idx="6978">
                  <c:v>11.1495</c:v>
                </c:pt>
                <c:pt idx="6979">
                  <c:v>11.150499999999999</c:v>
                </c:pt>
                <c:pt idx="6980">
                  <c:v>11.1525</c:v>
                </c:pt>
                <c:pt idx="6981">
                  <c:v>11.154500000000001</c:v>
                </c:pt>
                <c:pt idx="6982">
                  <c:v>11.1555</c:v>
                </c:pt>
                <c:pt idx="6983">
                  <c:v>11.157500000000001</c:v>
                </c:pt>
                <c:pt idx="6984">
                  <c:v>11.1595</c:v>
                </c:pt>
                <c:pt idx="6985">
                  <c:v>11.160500000000001</c:v>
                </c:pt>
                <c:pt idx="6986">
                  <c:v>11.1625</c:v>
                </c:pt>
                <c:pt idx="6987">
                  <c:v>11.1645</c:v>
                </c:pt>
                <c:pt idx="6988">
                  <c:v>11.1655</c:v>
                </c:pt>
                <c:pt idx="6989">
                  <c:v>11.1675</c:v>
                </c:pt>
                <c:pt idx="6990">
                  <c:v>11.169499999999999</c:v>
                </c:pt>
                <c:pt idx="6991">
                  <c:v>11.170500000000001</c:v>
                </c:pt>
                <c:pt idx="6992">
                  <c:v>11.172499999999999</c:v>
                </c:pt>
                <c:pt idx="6993">
                  <c:v>11.1745</c:v>
                </c:pt>
                <c:pt idx="6994">
                  <c:v>11.1755</c:v>
                </c:pt>
                <c:pt idx="6995">
                  <c:v>11.1775</c:v>
                </c:pt>
                <c:pt idx="6996">
                  <c:v>11.179500000000001</c:v>
                </c:pt>
                <c:pt idx="6997">
                  <c:v>11.1805</c:v>
                </c:pt>
                <c:pt idx="6998">
                  <c:v>11.182499999999999</c:v>
                </c:pt>
                <c:pt idx="6999">
                  <c:v>11.1845</c:v>
                </c:pt>
                <c:pt idx="7000">
                  <c:v>11.185499999999999</c:v>
                </c:pt>
                <c:pt idx="7001">
                  <c:v>11.1875</c:v>
                </c:pt>
                <c:pt idx="7002">
                  <c:v>11.189500000000001</c:v>
                </c:pt>
                <c:pt idx="7003">
                  <c:v>11.1905</c:v>
                </c:pt>
                <c:pt idx="7004">
                  <c:v>11.192500000000001</c:v>
                </c:pt>
                <c:pt idx="7005">
                  <c:v>11.1945</c:v>
                </c:pt>
                <c:pt idx="7006">
                  <c:v>11.195499999999999</c:v>
                </c:pt>
                <c:pt idx="7007">
                  <c:v>11.1975</c:v>
                </c:pt>
                <c:pt idx="7008">
                  <c:v>11.1995</c:v>
                </c:pt>
                <c:pt idx="7009">
                  <c:v>11.2005</c:v>
                </c:pt>
                <c:pt idx="7010">
                  <c:v>11.202500000000001</c:v>
                </c:pt>
                <c:pt idx="7011">
                  <c:v>11.2035</c:v>
                </c:pt>
                <c:pt idx="7012">
                  <c:v>11.205500000000001</c:v>
                </c:pt>
                <c:pt idx="7013">
                  <c:v>11.2075</c:v>
                </c:pt>
                <c:pt idx="7014">
                  <c:v>11.208500000000001</c:v>
                </c:pt>
                <c:pt idx="7015">
                  <c:v>11.2105</c:v>
                </c:pt>
                <c:pt idx="7016">
                  <c:v>11.2125</c:v>
                </c:pt>
                <c:pt idx="7017">
                  <c:v>11.2135</c:v>
                </c:pt>
                <c:pt idx="7018">
                  <c:v>11.2155</c:v>
                </c:pt>
                <c:pt idx="7019">
                  <c:v>11.217499999999999</c:v>
                </c:pt>
                <c:pt idx="7020">
                  <c:v>11.218500000000001</c:v>
                </c:pt>
                <c:pt idx="7021">
                  <c:v>11.220499999999999</c:v>
                </c:pt>
                <c:pt idx="7022">
                  <c:v>11.2225</c:v>
                </c:pt>
                <c:pt idx="7023">
                  <c:v>11.2235</c:v>
                </c:pt>
                <c:pt idx="7024">
                  <c:v>11.2255</c:v>
                </c:pt>
                <c:pt idx="7025">
                  <c:v>11.227499999999999</c:v>
                </c:pt>
                <c:pt idx="7026">
                  <c:v>11.2285</c:v>
                </c:pt>
                <c:pt idx="7027">
                  <c:v>11.230499999999999</c:v>
                </c:pt>
                <c:pt idx="7028">
                  <c:v>11.2325</c:v>
                </c:pt>
                <c:pt idx="7029">
                  <c:v>11.234500000000001</c:v>
                </c:pt>
                <c:pt idx="7030">
                  <c:v>11.2355</c:v>
                </c:pt>
                <c:pt idx="7031">
                  <c:v>11.237500000000001</c:v>
                </c:pt>
                <c:pt idx="7032">
                  <c:v>11.2395</c:v>
                </c:pt>
                <c:pt idx="7033">
                  <c:v>11.240500000000001</c:v>
                </c:pt>
                <c:pt idx="7034">
                  <c:v>11.2425</c:v>
                </c:pt>
                <c:pt idx="7035">
                  <c:v>11.2445</c:v>
                </c:pt>
                <c:pt idx="7036">
                  <c:v>11.2455</c:v>
                </c:pt>
                <c:pt idx="7037">
                  <c:v>11.2475</c:v>
                </c:pt>
                <c:pt idx="7038">
                  <c:v>11.249499999999999</c:v>
                </c:pt>
                <c:pt idx="7039">
                  <c:v>11.250500000000001</c:v>
                </c:pt>
                <c:pt idx="7040">
                  <c:v>11.2525</c:v>
                </c:pt>
                <c:pt idx="7041">
                  <c:v>11.2545</c:v>
                </c:pt>
                <c:pt idx="7042">
                  <c:v>11.2555</c:v>
                </c:pt>
                <c:pt idx="7043">
                  <c:v>11.2575</c:v>
                </c:pt>
                <c:pt idx="7044">
                  <c:v>11.259499999999999</c:v>
                </c:pt>
                <c:pt idx="7045">
                  <c:v>11.2605</c:v>
                </c:pt>
                <c:pt idx="7046">
                  <c:v>11.262499999999999</c:v>
                </c:pt>
                <c:pt idx="7047">
                  <c:v>11.2645</c:v>
                </c:pt>
                <c:pt idx="7048">
                  <c:v>11.265499999999999</c:v>
                </c:pt>
                <c:pt idx="7049">
                  <c:v>11.2675</c:v>
                </c:pt>
                <c:pt idx="7050">
                  <c:v>11.269500000000001</c:v>
                </c:pt>
                <c:pt idx="7051">
                  <c:v>11.2705</c:v>
                </c:pt>
                <c:pt idx="7052">
                  <c:v>11.272500000000001</c:v>
                </c:pt>
                <c:pt idx="7053">
                  <c:v>11.2745</c:v>
                </c:pt>
                <c:pt idx="7054">
                  <c:v>11.275499999999999</c:v>
                </c:pt>
                <c:pt idx="7055">
                  <c:v>11.2775</c:v>
                </c:pt>
                <c:pt idx="7056">
                  <c:v>11.279500000000001</c:v>
                </c:pt>
                <c:pt idx="7057">
                  <c:v>11.2805</c:v>
                </c:pt>
                <c:pt idx="7058">
                  <c:v>11.282500000000001</c:v>
                </c:pt>
                <c:pt idx="7059">
                  <c:v>11.2845</c:v>
                </c:pt>
                <c:pt idx="7060">
                  <c:v>11.285500000000001</c:v>
                </c:pt>
                <c:pt idx="7061">
                  <c:v>11.2875</c:v>
                </c:pt>
                <c:pt idx="7062">
                  <c:v>11.2895</c:v>
                </c:pt>
                <c:pt idx="7063">
                  <c:v>11.2905</c:v>
                </c:pt>
                <c:pt idx="7064">
                  <c:v>11.2925</c:v>
                </c:pt>
                <c:pt idx="7065">
                  <c:v>11.294499999999999</c:v>
                </c:pt>
                <c:pt idx="7066">
                  <c:v>11.295500000000001</c:v>
                </c:pt>
                <c:pt idx="7067">
                  <c:v>11.297499999999999</c:v>
                </c:pt>
                <c:pt idx="7068">
                  <c:v>11.2995</c:v>
                </c:pt>
                <c:pt idx="7069">
                  <c:v>11.3005</c:v>
                </c:pt>
                <c:pt idx="7070">
                  <c:v>11.3025</c:v>
                </c:pt>
                <c:pt idx="7071">
                  <c:v>11.304500000000001</c:v>
                </c:pt>
                <c:pt idx="7072">
                  <c:v>11.3055</c:v>
                </c:pt>
                <c:pt idx="7073">
                  <c:v>11.307499999999999</c:v>
                </c:pt>
                <c:pt idx="7074">
                  <c:v>11.3095</c:v>
                </c:pt>
                <c:pt idx="7075">
                  <c:v>11.310499999999999</c:v>
                </c:pt>
                <c:pt idx="7076">
                  <c:v>11.3125</c:v>
                </c:pt>
                <c:pt idx="7077">
                  <c:v>11.314500000000001</c:v>
                </c:pt>
                <c:pt idx="7078">
                  <c:v>11.3155</c:v>
                </c:pt>
                <c:pt idx="7079">
                  <c:v>11.317500000000001</c:v>
                </c:pt>
                <c:pt idx="7080">
                  <c:v>11.3195</c:v>
                </c:pt>
                <c:pt idx="7081">
                  <c:v>11.320499999999999</c:v>
                </c:pt>
                <c:pt idx="7082">
                  <c:v>11.3225</c:v>
                </c:pt>
                <c:pt idx="7083">
                  <c:v>11.3245</c:v>
                </c:pt>
                <c:pt idx="7084">
                  <c:v>11.3255</c:v>
                </c:pt>
                <c:pt idx="7085">
                  <c:v>11.327500000000001</c:v>
                </c:pt>
                <c:pt idx="7086">
                  <c:v>11.329499999999999</c:v>
                </c:pt>
                <c:pt idx="7087">
                  <c:v>11.330500000000001</c:v>
                </c:pt>
                <c:pt idx="7088">
                  <c:v>11.3325</c:v>
                </c:pt>
                <c:pt idx="7089">
                  <c:v>11.3345</c:v>
                </c:pt>
                <c:pt idx="7090">
                  <c:v>11.3355</c:v>
                </c:pt>
                <c:pt idx="7091">
                  <c:v>11.3375</c:v>
                </c:pt>
                <c:pt idx="7092">
                  <c:v>11.339499999999999</c:v>
                </c:pt>
                <c:pt idx="7093">
                  <c:v>11.3405</c:v>
                </c:pt>
                <c:pt idx="7094">
                  <c:v>11.342499999999999</c:v>
                </c:pt>
                <c:pt idx="7095">
                  <c:v>11.3445</c:v>
                </c:pt>
                <c:pt idx="7096">
                  <c:v>11.345499999999999</c:v>
                </c:pt>
                <c:pt idx="7097">
                  <c:v>11.3475</c:v>
                </c:pt>
                <c:pt idx="7098">
                  <c:v>11.349500000000001</c:v>
                </c:pt>
                <c:pt idx="7099">
                  <c:v>11.3505</c:v>
                </c:pt>
                <c:pt idx="7100">
                  <c:v>11.352499999999999</c:v>
                </c:pt>
                <c:pt idx="7101">
                  <c:v>11.3545</c:v>
                </c:pt>
                <c:pt idx="7102">
                  <c:v>11.355499999999999</c:v>
                </c:pt>
                <c:pt idx="7103">
                  <c:v>11.3575</c:v>
                </c:pt>
                <c:pt idx="7104">
                  <c:v>11.359500000000001</c:v>
                </c:pt>
                <c:pt idx="7105">
                  <c:v>11.3605</c:v>
                </c:pt>
                <c:pt idx="7106">
                  <c:v>11.362500000000001</c:v>
                </c:pt>
                <c:pt idx="7107">
                  <c:v>11.3645</c:v>
                </c:pt>
                <c:pt idx="7108">
                  <c:v>11.365500000000001</c:v>
                </c:pt>
                <c:pt idx="7109">
                  <c:v>11.3675</c:v>
                </c:pt>
                <c:pt idx="7110">
                  <c:v>11.3695</c:v>
                </c:pt>
                <c:pt idx="7111">
                  <c:v>11.3705</c:v>
                </c:pt>
                <c:pt idx="7112">
                  <c:v>11.3725</c:v>
                </c:pt>
                <c:pt idx="7113">
                  <c:v>11.374499999999999</c:v>
                </c:pt>
                <c:pt idx="7114">
                  <c:v>11.375500000000001</c:v>
                </c:pt>
                <c:pt idx="7115">
                  <c:v>11.3775</c:v>
                </c:pt>
                <c:pt idx="7116">
                  <c:v>11.3795</c:v>
                </c:pt>
                <c:pt idx="7117">
                  <c:v>11.3805</c:v>
                </c:pt>
                <c:pt idx="7118">
                  <c:v>11.3825</c:v>
                </c:pt>
                <c:pt idx="7119">
                  <c:v>11.384499999999999</c:v>
                </c:pt>
                <c:pt idx="7120">
                  <c:v>11.3855</c:v>
                </c:pt>
                <c:pt idx="7121">
                  <c:v>11.387499999999999</c:v>
                </c:pt>
                <c:pt idx="7122">
                  <c:v>11.3895</c:v>
                </c:pt>
                <c:pt idx="7123">
                  <c:v>11.390499999999999</c:v>
                </c:pt>
                <c:pt idx="7124">
                  <c:v>11.3925</c:v>
                </c:pt>
                <c:pt idx="7125">
                  <c:v>11.394500000000001</c:v>
                </c:pt>
                <c:pt idx="7126">
                  <c:v>11.3955</c:v>
                </c:pt>
                <c:pt idx="7127">
                  <c:v>11.397500000000001</c:v>
                </c:pt>
                <c:pt idx="7128">
                  <c:v>11.3995</c:v>
                </c:pt>
                <c:pt idx="7129">
                  <c:v>11.400499999999999</c:v>
                </c:pt>
                <c:pt idx="7130">
                  <c:v>11.4025</c:v>
                </c:pt>
                <c:pt idx="7131">
                  <c:v>11.404500000000001</c:v>
                </c:pt>
                <c:pt idx="7132">
                  <c:v>11.4055</c:v>
                </c:pt>
                <c:pt idx="7133">
                  <c:v>11.407500000000001</c:v>
                </c:pt>
                <c:pt idx="7134">
                  <c:v>11.4095</c:v>
                </c:pt>
                <c:pt idx="7135">
                  <c:v>11.410500000000001</c:v>
                </c:pt>
                <c:pt idx="7136">
                  <c:v>11.4125</c:v>
                </c:pt>
                <c:pt idx="7137">
                  <c:v>11.4145</c:v>
                </c:pt>
                <c:pt idx="7138">
                  <c:v>11.4155</c:v>
                </c:pt>
                <c:pt idx="7139">
                  <c:v>11.4175</c:v>
                </c:pt>
                <c:pt idx="7140">
                  <c:v>11.419499999999999</c:v>
                </c:pt>
                <c:pt idx="7141">
                  <c:v>11.420500000000001</c:v>
                </c:pt>
                <c:pt idx="7142">
                  <c:v>11.422499999999999</c:v>
                </c:pt>
                <c:pt idx="7143">
                  <c:v>11.4245</c:v>
                </c:pt>
                <c:pt idx="7144">
                  <c:v>11.4255</c:v>
                </c:pt>
                <c:pt idx="7145">
                  <c:v>11.4275</c:v>
                </c:pt>
                <c:pt idx="7146">
                  <c:v>11.429500000000001</c:v>
                </c:pt>
                <c:pt idx="7147">
                  <c:v>11.4305</c:v>
                </c:pt>
                <c:pt idx="7148">
                  <c:v>11.432499999999999</c:v>
                </c:pt>
                <c:pt idx="7149">
                  <c:v>11.4345</c:v>
                </c:pt>
                <c:pt idx="7150">
                  <c:v>11.435499999999999</c:v>
                </c:pt>
                <c:pt idx="7151">
                  <c:v>11.4375</c:v>
                </c:pt>
                <c:pt idx="7152">
                  <c:v>11.439500000000001</c:v>
                </c:pt>
                <c:pt idx="7153">
                  <c:v>11.4405</c:v>
                </c:pt>
                <c:pt idx="7154">
                  <c:v>11.442500000000001</c:v>
                </c:pt>
                <c:pt idx="7155">
                  <c:v>11.4445</c:v>
                </c:pt>
                <c:pt idx="7156">
                  <c:v>11.445499999999999</c:v>
                </c:pt>
                <c:pt idx="7157">
                  <c:v>11.4475</c:v>
                </c:pt>
                <c:pt idx="7158">
                  <c:v>11.4495</c:v>
                </c:pt>
                <c:pt idx="7159">
                  <c:v>11.4505</c:v>
                </c:pt>
                <c:pt idx="7160">
                  <c:v>11.452500000000001</c:v>
                </c:pt>
                <c:pt idx="7161">
                  <c:v>11.454499999999999</c:v>
                </c:pt>
                <c:pt idx="7162">
                  <c:v>11.455500000000001</c:v>
                </c:pt>
                <c:pt idx="7163">
                  <c:v>11.4575</c:v>
                </c:pt>
                <c:pt idx="7164">
                  <c:v>11.4595</c:v>
                </c:pt>
                <c:pt idx="7165">
                  <c:v>11.4605</c:v>
                </c:pt>
                <c:pt idx="7166">
                  <c:v>11.4625</c:v>
                </c:pt>
                <c:pt idx="7167">
                  <c:v>11.464499999999999</c:v>
                </c:pt>
                <c:pt idx="7168">
                  <c:v>11.4655</c:v>
                </c:pt>
                <c:pt idx="7169">
                  <c:v>11.467499999999999</c:v>
                </c:pt>
                <c:pt idx="7170">
                  <c:v>11.4695</c:v>
                </c:pt>
                <c:pt idx="7171">
                  <c:v>11.470499999999999</c:v>
                </c:pt>
                <c:pt idx="7172">
                  <c:v>11.4725</c:v>
                </c:pt>
                <c:pt idx="7173">
                  <c:v>11.4735</c:v>
                </c:pt>
                <c:pt idx="7174">
                  <c:v>11.4755</c:v>
                </c:pt>
                <c:pt idx="7175">
                  <c:v>11.477499999999999</c:v>
                </c:pt>
                <c:pt idx="7176">
                  <c:v>11.4795</c:v>
                </c:pt>
                <c:pt idx="7177">
                  <c:v>11.480499999999999</c:v>
                </c:pt>
                <c:pt idx="7178">
                  <c:v>11.4825</c:v>
                </c:pt>
                <c:pt idx="7179">
                  <c:v>11.483499999999999</c:v>
                </c:pt>
                <c:pt idx="7180">
                  <c:v>11.4855</c:v>
                </c:pt>
                <c:pt idx="7181">
                  <c:v>11.487500000000001</c:v>
                </c:pt>
                <c:pt idx="7182">
                  <c:v>11.4885</c:v>
                </c:pt>
                <c:pt idx="7183">
                  <c:v>11.490500000000001</c:v>
                </c:pt>
                <c:pt idx="7184">
                  <c:v>11.4925</c:v>
                </c:pt>
                <c:pt idx="7185">
                  <c:v>11.493499999999999</c:v>
                </c:pt>
                <c:pt idx="7186">
                  <c:v>11.4955</c:v>
                </c:pt>
                <c:pt idx="7187">
                  <c:v>11.4975</c:v>
                </c:pt>
                <c:pt idx="7188">
                  <c:v>11.499499999999999</c:v>
                </c:pt>
                <c:pt idx="7189">
                  <c:v>11.500500000000001</c:v>
                </c:pt>
                <c:pt idx="7190">
                  <c:v>11.5025</c:v>
                </c:pt>
                <c:pt idx="7191">
                  <c:v>11.503500000000001</c:v>
                </c:pt>
                <c:pt idx="7192">
                  <c:v>11.5055</c:v>
                </c:pt>
                <c:pt idx="7193">
                  <c:v>11.5075</c:v>
                </c:pt>
                <c:pt idx="7194">
                  <c:v>11.5085</c:v>
                </c:pt>
                <c:pt idx="7195">
                  <c:v>11.5105</c:v>
                </c:pt>
                <c:pt idx="7196">
                  <c:v>11.512499999999999</c:v>
                </c:pt>
                <c:pt idx="7197">
                  <c:v>11.513500000000001</c:v>
                </c:pt>
                <c:pt idx="7198">
                  <c:v>11.515499999999999</c:v>
                </c:pt>
                <c:pt idx="7199">
                  <c:v>11.5175</c:v>
                </c:pt>
                <c:pt idx="7200">
                  <c:v>11.5185</c:v>
                </c:pt>
                <c:pt idx="7201">
                  <c:v>11.5205</c:v>
                </c:pt>
                <c:pt idx="7202">
                  <c:v>11.522500000000001</c:v>
                </c:pt>
                <c:pt idx="7203">
                  <c:v>11.5235</c:v>
                </c:pt>
                <c:pt idx="7204">
                  <c:v>11.525499999999999</c:v>
                </c:pt>
                <c:pt idx="7205">
                  <c:v>11.5275</c:v>
                </c:pt>
                <c:pt idx="7206">
                  <c:v>11.528499999999999</c:v>
                </c:pt>
                <c:pt idx="7207">
                  <c:v>11.5305</c:v>
                </c:pt>
                <c:pt idx="7208">
                  <c:v>11.532500000000001</c:v>
                </c:pt>
                <c:pt idx="7209">
                  <c:v>11.5335</c:v>
                </c:pt>
                <c:pt idx="7210">
                  <c:v>11.535500000000001</c:v>
                </c:pt>
                <c:pt idx="7211">
                  <c:v>11.5375</c:v>
                </c:pt>
                <c:pt idx="7212">
                  <c:v>11.538500000000001</c:v>
                </c:pt>
                <c:pt idx="7213">
                  <c:v>11.5405</c:v>
                </c:pt>
                <c:pt idx="7214">
                  <c:v>11.5425</c:v>
                </c:pt>
                <c:pt idx="7215">
                  <c:v>11.5435</c:v>
                </c:pt>
                <c:pt idx="7216">
                  <c:v>11.545500000000001</c:v>
                </c:pt>
                <c:pt idx="7217">
                  <c:v>11.547499999999999</c:v>
                </c:pt>
                <c:pt idx="7218">
                  <c:v>11.548500000000001</c:v>
                </c:pt>
                <c:pt idx="7219">
                  <c:v>11.5505</c:v>
                </c:pt>
                <c:pt idx="7220">
                  <c:v>11.5525</c:v>
                </c:pt>
                <c:pt idx="7221">
                  <c:v>11.5535</c:v>
                </c:pt>
                <c:pt idx="7222">
                  <c:v>11.5555</c:v>
                </c:pt>
                <c:pt idx="7223">
                  <c:v>11.557499999999999</c:v>
                </c:pt>
                <c:pt idx="7224">
                  <c:v>11.5585</c:v>
                </c:pt>
                <c:pt idx="7225">
                  <c:v>11.560499999999999</c:v>
                </c:pt>
                <c:pt idx="7226">
                  <c:v>11.5625</c:v>
                </c:pt>
                <c:pt idx="7227">
                  <c:v>11.563499999999999</c:v>
                </c:pt>
                <c:pt idx="7228">
                  <c:v>11.5655</c:v>
                </c:pt>
                <c:pt idx="7229">
                  <c:v>11.567500000000001</c:v>
                </c:pt>
                <c:pt idx="7230">
                  <c:v>11.5685</c:v>
                </c:pt>
                <c:pt idx="7231">
                  <c:v>11.570499999999999</c:v>
                </c:pt>
                <c:pt idx="7232">
                  <c:v>11.5725</c:v>
                </c:pt>
                <c:pt idx="7233">
                  <c:v>11.573499999999999</c:v>
                </c:pt>
                <c:pt idx="7234">
                  <c:v>11.5755</c:v>
                </c:pt>
                <c:pt idx="7235">
                  <c:v>11.577500000000001</c:v>
                </c:pt>
                <c:pt idx="7236">
                  <c:v>11.5785</c:v>
                </c:pt>
                <c:pt idx="7237">
                  <c:v>11.580500000000001</c:v>
                </c:pt>
                <c:pt idx="7238">
                  <c:v>11.5825</c:v>
                </c:pt>
                <c:pt idx="7239">
                  <c:v>11.583500000000001</c:v>
                </c:pt>
                <c:pt idx="7240">
                  <c:v>11.5855</c:v>
                </c:pt>
                <c:pt idx="7241">
                  <c:v>11.5875</c:v>
                </c:pt>
                <c:pt idx="7242">
                  <c:v>11.5885</c:v>
                </c:pt>
                <c:pt idx="7243">
                  <c:v>11.5905</c:v>
                </c:pt>
                <c:pt idx="7244">
                  <c:v>11.592499999999999</c:v>
                </c:pt>
                <c:pt idx="7245">
                  <c:v>11.593500000000001</c:v>
                </c:pt>
                <c:pt idx="7246">
                  <c:v>11.595499999999999</c:v>
                </c:pt>
                <c:pt idx="7247">
                  <c:v>11.5975</c:v>
                </c:pt>
                <c:pt idx="7248">
                  <c:v>11.5985</c:v>
                </c:pt>
                <c:pt idx="7249">
                  <c:v>11.6005</c:v>
                </c:pt>
                <c:pt idx="7250">
                  <c:v>11.602499999999999</c:v>
                </c:pt>
                <c:pt idx="7251">
                  <c:v>11.6035</c:v>
                </c:pt>
                <c:pt idx="7252">
                  <c:v>11.605499999999999</c:v>
                </c:pt>
                <c:pt idx="7253">
                  <c:v>11.6075</c:v>
                </c:pt>
                <c:pt idx="7254">
                  <c:v>11.608499999999999</c:v>
                </c:pt>
                <c:pt idx="7255">
                  <c:v>11.6105</c:v>
                </c:pt>
                <c:pt idx="7256">
                  <c:v>11.612500000000001</c:v>
                </c:pt>
                <c:pt idx="7257">
                  <c:v>11.6135</c:v>
                </c:pt>
                <c:pt idx="7258">
                  <c:v>11.615500000000001</c:v>
                </c:pt>
                <c:pt idx="7259">
                  <c:v>11.6175</c:v>
                </c:pt>
                <c:pt idx="7260">
                  <c:v>11.618499999999999</c:v>
                </c:pt>
                <c:pt idx="7261">
                  <c:v>11.6205</c:v>
                </c:pt>
                <c:pt idx="7262">
                  <c:v>11.6225</c:v>
                </c:pt>
                <c:pt idx="7263">
                  <c:v>11.6235</c:v>
                </c:pt>
                <c:pt idx="7264">
                  <c:v>11.625500000000001</c:v>
                </c:pt>
                <c:pt idx="7265">
                  <c:v>11.6275</c:v>
                </c:pt>
                <c:pt idx="7266">
                  <c:v>11.628500000000001</c:v>
                </c:pt>
                <c:pt idx="7267">
                  <c:v>11.6305</c:v>
                </c:pt>
                <c:pt idx="7268">
                  <c:v>11.6325</c:v>
                </c:pt>
                <c:pt idx="7269">
                  <c:v>11.6335</c:v>
                </c:pt>
                <c:pt idx="7270">
                  <c:v>11.6355</c:v>
                </c:pt>
                <c:pt idx="7271">
                  <c:v>11.637499999999999</c:v>
                </c:pt>
                <c:pt idx="7272">
                  <c:v>11.638500000000001</c:v>
                </c:pt>
                <c:pt idx="7273">
                  <c:v>11.640499999999999</c:v>
                </c:pt>
                <c:pt idx="7274">
                  <c:v>11.6425</c:v>
                </c:pt>
                <c:pt idx="7275">
                  <c:v>11.6435</c:v>
                </c:pt>
                <c:pt idx="7276">
                  <c:v>11.6455</c:v>
                </c:pt>
                <c:pt idx="7277">
                  <c:v>11.647500000000001</c:v>
                </c:pt>
                <c:pt idx="7278">
                  <c:v>11.6485</c:v>
                </c:pt>
                <c:pt idx="7279">
                  <c:v>11.650499999999999</c:v>
                </c:pt>
                <c:pt idx="7280">
                  <c:v>11.6525</c:v>
                </c:pt>
                <c:pt idx="7281">
                  <c:v>11.653499999999999</c:v>
                </c:pt>
                <c:pt idx="7282">
                  <c:v>11.6555</c:v>
                </c:pt>
                <c:pt idx="7283">
                  <c:v>11.657500000000001</c:v>
                </c:pt>
                <c:pt idx="7284">
                  <c:v>11.6585</c:v>
                </c:pt>
                <c:pt idx="7285">
                  <c:v>11.660500000000001</c:v>
                </c:pt>
                <c:pt idx="7286">
                  <c:v>11.6625</c:v>
                </c:pt>
                <c:pt idx="7287">
                  <c:v>11.663500000000001</c:v>
                </c:pt>
                <c:pt idx="7288">
                  <c:v>11.6655</c:v>
                </c:pt>
                <c:pt idx="7289">
                  <c:v>11.6675</c:v>
                </c:pt>
                <c:pt idx="7290">
                  <c:v>11.6685</c:v>
                </c:pt>
                <c:pt idx="7291">
                  <c:v>11.670500000000001</c:v>
                </c:pt>
                <c:pt idx="7292">
                  <c:v>11.672499999999999</c:v>
                </c:pt>
                <c:pt idx="7293">
                  <c:v>11.673500000000001</c:v>
                </c:pt>
                <c:pt idx="7294">
                  <c:v>11.6755</c:v>
                </c:pt>
                <c:pt idx="7295">
                  <c:v>11.6775</c:v>
                </c:pt>
                <c:pt idx="7296">
                  <c:v>11.6785</c:v>
                </c:pt>
                <c:pt idx="7297">
                  <c:v>11.6805</c:v>
                </c:pt>
                <c:pt idx="7298">
                  <c:v>11.682499999999999</c:v>
                </c:pt>
                <c:pt idx="7299">
                  <c:v>11.6835</c:v>
                </c:pt>
                <c:pt idx="7300">
                  <c:v>11.685499999999999</c:v>
                </c:pt>
                <c:pt idx="7301">
                  <c:v>11.6875</c:v>
                </c:pt>
                <c:pt idx="7302">
                  <c:v>11.688499999999999</c:v>
                </c:pt>
                <c:pt idx="7303">
                  <c:v>11.6905</c:v>
                </c:pt>
                <c:pt idx="7304">
                  <c:v>11.692500000000001</c:v>
                </c:pt>
                <c:pt idx="7305">
                  <c:v>11.6935</c:v>
                </c:pt>
                <c:pt idx="7306">
                  <c:v>11.695499999999999</c:v>
                </c:pt>
                <c:pt idx="7307">
                  <c:v>11.6965</c:v>
                </c:pt>
                <c:pt idx="7308">
                  <c:v>11.698499999999999</c:v>
                </c:pt>
                <c:pt idx="7309">
                  <c:v>11.7005</c:v>
                </c:pt>
                <c:pt idx="7310">
                  <c:v>11.701499999999999</c:v>
                </c:pt>
                <c:pt idx="7311">
                  <c:v>11.7035</c:v>
                </c:pt>
                <c:pt idx="7312">
                  <c:v>11.705500000000001</c:v>
                </c:pt>
                <c:pt idx="7313">
                  <c:v>11.7065</c:v>
                </c:pt>
                <c:pt idx="7314">
                  <c:v>11.708500000000001</c:v>
                </c:pt>
                <c:pt idx="7315">
                  <c:v>11.7105</c:v>
                </c:pt>
                <c:pt idx="7316">
                  <c:v>11.7125</c:v>
                </c:pt>
                <c:pt idx="7317">
                  <c:v>11.7135</c:v>
                </c:pt>
                <c:pt idx="7318">
                  <c:v>11.7155</c:v>
                </c:pt>
                <c:pt idx="7319">
                  <c:v>11.7165</c:v>
                </c:pt>
                <c:pt idx="7320">
                  <c:v>11.718500000000001</c:v>
                </c:pt>
                <c:pt idx="7321">
                  <c:v>11.720499999999999</c:v>
                </c:pt>
                <c:pt idx="7322">
                  <c:v>11.721500000000001</c:v>
                </c:pt>
                <c:pt idx="7323">
                  <c:v>11.7235</c:v>
                </c:pt>
                <c:pt idx="7324">
                  <c:v>11.7255</c:v>
                </c:pt>
                <c:pt idx="7325">
                  <c:v>11.7265</c:v>
                </c:pt>
                <c:pt idx="7326">
                  <c:v>11.7285</c:v>
                </c:pt>
                <c:pt idx="7327">
                  <c:v>11.730499999999999</c:v>
                </c:pt>
                <c:pt idx="7328">
                  <c:v>11.7325</c:v>
                </c:pt>
                <c:pt idx="7329">
                  <c:v>11.733499999999999</c:v>
                </c:pt>
                <c:pt idx="7330">
                  <c:v>11.7355</c:v>
                </c:pt>
                <c:pt idx="7331">
                  <c:v>11.736499999999999</c:v>
                </c:pt>
                <c:pt idx="7332">
                  <c:v>11.7385</c:v>
                </c:pt>
                <c:pt idx="7333">
                  <c:v>11.740500000000001</c:v>
                </c:pt>
                <c:pt idx="7334">
                  <c:v>11.7415</c:v>
                </c:pt>
                <c:pt idx="7335">
                  <c:v>11.743499999999999</c:v>
                </c:pt>
                <c:pt idx="7336">
                  <c:v>11.7455</c:v>
                </c:pt>
                <c:pt idx="7337">
                  <c:v>11.746499999999999</c:v>
                </c:pt>
                <c:pt idx="7338">
                  <c:v>11.7485</c:v>
                </c:pt>
                <c:pt idx="7339">
                  <c:v>11.750500000000001</c:v>
                </c:pt>
                <c:pt idx="7340">
                  <c:v>11.7525</c:v>
                </c:pt>
                <c:pt idx="7341">
                  <c:v>11.753500000000001</c:v>
                </c:pt>
                <c:pt idx="7342">
                  <c:v>11.7555</c:v>
                </c:pt>
                <c:pt idx="7343">
                  <c:v>11.756500000000001</c:v>
                </c:pt>
                <c:pt idx="7344">
                  <c:v>11.7585</c:v>
                </c:pt>
                <c:pt idx="7345">
                  <c:v>11.7605</c:v>
                </c:pt>
                <c:pt idx="7346">
                  <c:v>11.7615</c:v>
                </c:pt>
                <c:pt idx="7347">
                  <c:v>11.763500000000001</c:v>
                </c:pt>
                <c:pt idx="7348">
                  <c:v>11.765499999999999</c:v>
                </c:pt>
                <c:pt idx="7349">
                  <c:v>11.766500000000001</c:v>
                </c:pt>
                <c:pt idx="7350">
                  <c:v>11.7685</c:v>
                </c:pt>
                <c:pt idx="7351">
                  <c:v>11.7705</c:v>
                </c:pt>
                <c:pt idx="7352">
                  <c:v>11.772500000000001</c:v>
                </c:pt>
                <c:pt idx="7353">
                  <c:v>11.7735</c:v>
                </c:pt>
                <c:pt idx="7354">
                  <c:v>11.775499999999999</c:v>
                </c:pt>
                <c:pt idx="7355">
                  <c:v>11.7765</c:v>
                </c:pt>
                <c:pt idx="7356">
                  <c:v>11.778499999999999</c:v>
                </c:pt>
                <c:pt idx="7357">
                  <c:v>11.7805</c:v>
                </c:pt>
                <c:pt idx="7358">
                  <c:v>11.781499999999999</c:v>
                </c:pt>
                <c:pt idx="7359">
                  <c:v>11.7835</c:v>
                </c:pt>
                <c:pt idx="7360">
                  <c:v>11.785500000000001</c:v>
                </c:pt>
                <c:pt idx="7361">
                  <c:v>11.7865</c:v>
                </c:pt>
                <c:pt idx="7362">
                  <c:v>11.788500000000001</c:v>
                </c:pt>
                <c:pt idx="7363">
                  <c:v>11.7905</c:v>
                </c:pt>
                <c:pt idx="7364">
                  <c:v>11.7925</c:v>
                </c:pt>
                <c:pt idx="7365">
                  <c:v>11.7935</c:v>
                </c:pt>
                <c:pt idx="7366">
                  <c:v>11.795500000000001</c:v>
                </c:pt>
                <c:pt idx="7367">
                  <c:v>11.7965</c:v>
                </c:pt>
                <c:pt idx="7368">
                  <c:v>11.798500000000001</c:v>
                </c:pt>
                <c:pt idx="7369">
                  <c:v>11.8005</c:v>
                </c:pt>
                <c:pt idx="7370">
                  <c:v>11.801500000000001</c:v>
                </c:pt>
                <c:pt idx="7371">
                  <c:v>11.8035</c:v>
                </c:pt>
                <c:pt idx="7372">
                  <c:v>11.8055</c:v>
                </c:pt>
                <c:pt idx="7373">
                  <c:v>11.8065</c:v>
                </c:pt>
                <c:pt idx="7374">
                  <c:v>11.8085</c:v>
                </c:pt>
                <c:pt idx="7375">
                  <c:v>11.810499999999999</c:v>
                </c:pt>
                <c:pt idx="7376">
                  <c:v>11.8125</c:v>
                </c:pt>
                <c:pt idx="7377">
                  <c:v>11.813499999999999</c:v>
                </c:pt>
                <c:pt idx="7378">
                  <c:v>11.8155</c:v>
                </c:pt>
                <c:pt idx="7379">
                  <c:v>11.8165</c:v>
                </c:pt>
                <c:pt idx="7380">
                  <c:v>11.8185</c:v>
                </c:pt>
                <c:pt idx="7381">
                  <c:v>11.820499999999999</c:v>
                </c:pt>
                <c:pt idx="7382">
                  <c:v>11.8215</c:v>
                </c:pt>
                <c:pt idx="7383">
                  <c:v>11.823499999999999</c:v>
                </c:pt>
                <c:pt idx="7384">
                  <c:v>11.8255</c:v>
                </c:pt>
                <c:pt idx="7385">
                  <c:v>11.826499999999999</c:v>
                </c:pt>
                <c:pt idx="7386">
                  <c:v>11.8285</c:v>
                </c:pt>
                <c:pt idx="7387">
                  <c:v>11.830500000000001</c:v>
                </c:pt>
                <c:pt idx="7388">
                  <c:v>11.8325</c:v>
                </c:pt>
                <c:pt idx="7389">
                  <c:v>11.833500000000001</c:v>
                </c:pt>
                <c:pt idx="7390">
                  <c:v>11.8355</c:v>
                </c:pt>
                <c:pt idx="7391">
                  <c:v>11.836499999999999</c:v>
                </c:pt>
                <c:pt idx="7392">
                  <c:v>11.8385</c:v>
                </c:pt>
                <c:pt idx="7393">
                  <c:v>11.8405</c:v>
                </c:pt>
                <c:pt idx="7394">
                  <c:v>11.8415</c:v>
                </c:pt>
                <c:pt idx="7395">
                  <c:v>11.843500000000001</c:v>
                </c:pt>
                <c:pt idx="7396">
                  <c:v>11.845499999999999</c:v>
                </c:pt>
                <c:pt idx="7397">
                  <c:v>11.846500000000001</c:v>
                </c:pt>
                <c:pt idx="7398">
                  <c:v>11.8485</c:v>
                </c:pt>
                <c:pt idx="7399">
                  <c:v>11.8505</c:v>
                </c:pt>
                <c:pt idx="7400">
                  <c:v>11.852499999999999</c:v>
                </c:pt>
                <c:pt idx="7401">
                  <c:v>11.8535</c:v>
                </c:pt>
                <c:pt idx="7402">
                  <c:v>11.855499999999999</c:v>
                </c:pt>
                <c:pt idx="7403">
                  <c:v>11.8575</c:v>
                </c:pt>
                <c:pt idx="7404">
                  <c:v>11.858499999999999</c:v>
                </c:pt>
                <c:pt idx="7405">
                  <c:v>11.8605</c:v>
                </c:pt>
                <c:pt idx="7406">
                  <c:v>11.861499999999999</c:v>
                </c:pt>
                <c:pt idx="7407">
                  <c:v>11.8635</c:v>
                </c:pt>
                <c:pt idx="7408">
                  <c:v>11.865500000000001</c:v>
                </c:pt>
                <c:pt idx="7409">
                  <c:v>11.8665</c:v>
                </c:pt>
                <c:pt idx="7410">
                  <c:v>11.868499999999999</c:v>
                </c:pt>
                <c:pt idx="7411">
                  <c:v>11.8705</c:v>
                </c:pt>
                <c:pt idx="7412">
                  <c:v>11.8725</c:v>
                </c:pt>
                <c:pt idx="7413">
                  <c:v>11.8735</c:v>
                </c:pt>
                <c:pt idx="7414">
                  <c:v>11.875500000000001</c:v>
                </c:pt>
                <c:pt idx="7415">
                  <c:v>11.8765</c:v>
                </c:pt>
                <c:pt idx="7416">
                  <c:v>11.878500000000001</c:v>
                </c:pt>
                <c:pt idx="7417">
                  <c:v>11.8805</c:v>
                </c:pt>
                <c:pt idx="7418">
                  <c:v>11.881500000000001</c:v>
                </c:pt>
                <c:pt idx="7419">
                  <c:v>11.8835</c:v>
                </c:pt>
                <c:pt idx="7420">
                  <c:v>11.8855</c:v>
                </c:pt>
                <c:pt idx="7421">
                  <c:v>11.8865</c:v>
                </c:pt>
                <c:pt idx="7422">
                  <c:v>11.888500000000001</c:v>
                </c:pt>
                <c:pt idx="7423">
                  <c:v>11.890499999999999</c:v>
                </c:pt>
                <c:pt idx="7424">
                  <c:v>11.8925</c:v>
                </c:pt>
                <c:pt idx="7425">
                  <c:v>11.8935</c:v>
                </c:pt>
                <c:pt idx="7426">
                  <c:v>11.8955</c:v>
                </c:pt>
                <c:pt idx="7427">
                  <c:v>11.8965</c:v>
                </c:pt>
                <c:pt idx="7428">
                  <c:v>11.8985</c:v>
                </c:pt>
                <c:pt idx="7429">
                  <c:v>11.900499999999999</c:v>
                </c:pt>
                <c:pt idx="7430">
                  <c:v>11.9015</c:v>
                </c:pt>
                <c:pt idx="7431">
                  <c:v>11.903499999999999</c:v>
                </c:pt>
                <c:pt idx="7432">
                  <c:v>11.9055</c:v>
                </c:pt>
                <c:pt idx="7433">
                  <c:v>11.906499999999999</c:v>
                </c:pt>
                <c:pt idx="7434">
                  <c:v>11.9085</c:v>
                </c:pt>
                <c:pt idx="7435">
                  <c:v>11.910500000000001</c:v>
                </c:pt>
                <c:pt idx="7436">
                  <c:v>11.9125</c:v>
                </c:pt>
                <c:pt idx="7437">
                  <c:v>11.913500000000001</c:v>
                </c:pt>
                <c:pt idx="7438">
                  <c:v>11.9155</c:v>
                </c:pt>
                <c:pt idx="7439">
                  <c:v>11.916499999999999</c:v>
                </c:pt>
                <c:pt idx="7440">
                  <c:v>11.9185</c:v>
                </c:pt>
                <c:pt idx="7441">
                  <c:v>11.920500000000001</c:v>
                </c:pt>
                <c:pt idx="7442">
                  <c:v>11.9215</c:v>
                </c:pt>
                <c:pt idx="7443">
                  <c:v>11.923500000000001</c:v>
                </c:pt>
                <c:pt idx="7444">
                  <c:v>11.9255</c:v>
                </c:pt>
                <c:pt idx="7445">
                  <c:v>11.926500000000001</c:v>
                </c:pt>
                <c:pt idx="7446">
                  <c:v>11.9285</c:v>
                </c:pt>
                <c:pt idx="7447">
                  <c:v>11.9305</c:v>
                </c:pt>
                <c:pt idx="7448">
                  <c:v>11.9315</c:v>
                </c:pt>
                <c:pt idx="7449">
                  <c:v>11.9335</c:v>
                </c:pt>
                <c:pt idx="7450">
                  <c:v>11.935499999999999</c:v>
                </c:pt>
                <c:pt idx="7451">
                  <c:v>11.936500000000001</c:v>
                </c:pt>
                <c:pt idx="7452">
                  <c:v>11.938499999999999</c:v>
                </c:pt>
                <c:pt idx="7453">
                  <c:v>11.9405</c:v>
                </c:pt>
                <c:pt idx="7454">
                  <c:v>11.9415</c:v>
                </c:pt>
                <c:pt idx="7455">
                  <c:v>11.9435</c:v>
                </c:pt>
                <c:pt idx="7456">
                  <c:v>11.945499999999999</c:v>
                </c:pt>
                <c:pt idx="7457">
                  <c:v>11.9465</c:v>
                </c:pt>
                <c:pt idx="7458">
                  <c:v>11.948499999999999</c:v>
                </c:pt>
                <c:pt idx="7459">
                  <c:v>11.9505</c:v>
                </c:pt>
                <c:pt idx="7460">
                  <c:v>11.951499999999999</c:v>
                </c:pt>
                <c:pt idx="7461">
                  <c:v>11.9535</c:v>
                </c:pt>
                <c:pt idx="7462">
                  <c:v>11.955500000000001</c:v>
                </c:pt>
                <c:pt idx="7463">
                  <c:v>11.9565</c:v>
                </c:pt>
                <c:pt idx="7464">
                  <c:v>11.958500000000001</c:v>
                </c:pt>
                <c:pt idx="7465">
                  <c:v>11.9605</c:v>
                </c:pt>
                <c:pt idx="7466">
                  <c:v>11.961499999999999</c:v>
                </c:pt>
                <c:pt idx="7467">
                  <c:v>11.9635</c:v>
                </c:pt>
                <c:pt idx="7468">
                  <c:v>11.9655</c:v>
                </c:pt>
                <c:pt idx="7469">
                  <c:v>11.9665</c:v>
                </c:pt>
                <c:pt idx="7470">
                  <c:v>11.968500000000001</c:v>
                </c:pt>
                <c:pt idx="7471">
                  <c:v>11.970499999999999</c:v>
                </c:pt>
                <c:pt idx="7472">
                  <c:v>11.971500000000001</c:v>
                </c:pt>
                <c:pt idx="7473">
                  <c:v>11.9735</c:v>
                </c:pt>
                <c:pt idx="7474">
                  <c:v>11.9755</c:v>
                </c:pt>
                <c:pt idx="7475">
                  <c:v>11.9765</c:v>
                </c:pt>
                <c:pt idx="7476">
                  <c:v>11.9785</c:v>
                </c:pt>
                <c:pt idx="7477">
                  <c:v>11.980499999999999</c:v>
                </c:pt>
                <c:pt idx="7478">
                  <c:v>11.9815</c:v>
                </c:pt>
                <c:pt idx="7479">
                  <c:v>11.983499999999999</c:v>
                </c:pt>
                <c:pt idx="7480">
                  <c:v>11.9855</c:v>
                </c:pt>
                <c:pt idx="7481">
                  <c:v>11.986499999999999</c:v>
                </c:pt>
                <c:pt idx="7482">
                  <c:v>11.9885</c:v>
                </c:pt>
                <c:pt idx="7483">
                  <c:v>11.990500000000001</c:v>
                </c:pt>
                <c:pt idx="7484">
                  <c:v>11.9915</c:v>
                </c:pt>
                <c:pt idx="7485">
                  <c:v>11.993499999999999</c:v>
                </c:pt>
                <c:pt idx="7486">
                  <c:v>11.9955</c:v>
                </c:pt>
                <c:pt idx="7487">
                  <c:v>11.996499999999999</c:v>
                </c:pt>
                <c:pt idx="7488">
                  <c:v>11.9985</c:v>
                </c:pt>
                <c:pt idx="7489">
                  <c:v>12.000500000000001</c:v>
                </c:pt>
                <c:pt idx="7490">
                  <c:v>12.0015</c:v>
                </c:pt>
                <c:pt idx="7491">
                  <c:v>12.003500000000001</c:v>
                </c:pt>
                <c:pt idx="7492">
                  <c:v>12.0055</c:v>
                </c:pt>
                <c:pt idx="7493">
                  <c:v>12.006500000000001</c:v>
                </c:pt>
                <c:pt idx="7494">
                  <c:v>12.0085</c:v>
                </c:pt>
                <c:pt idx="7495">
                  <c:v>12.0105</c:v>
                </c:pt>
                <c:pt idx="7496">
                  <c:v>12.0115</c:v>
                </c:pt>
                <c:pt idx="7497">
                  <c:v>12.013500000000001</c:v>
                </c:pt>
                <c:pt idx="7498">
                  <c:v>12.015499999999999</c:v>
                </c:pt>
                <c:pt idx="7499">
                  <c:v>12.016500000000001</c:v>
                </c:pt>
                <c:pt idx="7500">
                  <c:v>12.0185</c:v>
                </c:pt>
                <c:pt idx="7501">
                  <c:v>12.0205</c:v>
                </c:pt>
                <c:pt idx="7502">
                  <c:v>12.0215</c:v>
                </c:pt>
                <c:pt idx="7503">
                  <c:v>12.0235</c:v>
                </c:pt>
                <c:pt idx="7504">
                  <c:v>12.025499999999999</c:v>
                </c:pt>
                <c:pt idx="7505">
                  <c:v>12.0265</c:v>
                </c:pt>
                <c:pt idx="7506">
                  <c:v>12.028499999999999</c:v>
                </c:pt>
                <c:pt idx="7507">
                  <c:v>12.0305</c:v>
                </c:pt>
                <c:pt idx="7508">
                  <c:v>12.031499999999999</c:v>
                </c:pt>
                <c:pt idx="7509">
                  <c:v>12.0335</c:v>
                </c:pt>
                <c:pt idx="7510">
                  <c:v>12.035500000000001</c:v>
                </c:pt>
                <c:pt idx="7511">
                  <c:v>12.0365</c:v>
                </c:pt>
                <c:pt idx="7512">
                  <c:v>12.038500000000001</c:v>
                </c:pt>
                <c:pt idx="7513">
                  <c:v>12.0405</c:v>
                </c:pt>
                <c:pt idx="7514">
                  <c:v>12.041499999999999</c:v>
                </c:pt>
                <c:pt idx="7515">
                  <c:v>12.0435</c:v>
                </c:pt>
                <c:pt idx="7516">
                  <c:v>12.045500000000001</c:v>
                </c:pt>
                <c:pt idx="7517">
                  <c:v>12.0465</c:v>
                </c:pt>
                <c:pt idx="7518">
                  <c:v>12.048500000000001</c:v>
                </c:pt>
                <c:pt idx="7519">
                  <c:v>12.0505</c:v>
                </c:pt>
                <c:pt idx="7520">
                  <c:v>12.051500000000001</c:v>
                </c:pt>
                <c:pt idx="7521">
                  <c:v>12.0535</c:v>
                </c:pt>
                <c:pt idx="7522">
                  <c:v>12.0555</c:v>
                </c:pt>
                <c:pt idx="7523">
                  <c:v>12.0565</c:v>
                </c:pt>
                <c:pt idx="7524">
                  <c:v>12.0585</c:v>
                </c:pt>
                <c:pt idx="7525">
                  <c:v>12.060499999999999</c:v>
                </c:pt>
                <c:pt idx="7526">
                  <c:v>12.061500000000001</c:v>
                </c:pt>
                <c:pt idx="7527">
                  <c:v>12.063499999999999</c:v>
                </c:pt>
                <c:pt idx="7528">
                  <c:v>12.0655</c:v>
                </c:pt>
                <c:pt idx="7529">
                  <c:v>12.0665</c:v>
                </c:pt>
                <c:pt idx="7530">
                  <c:v>12.0685</c:v>
                </c:pt>
                <c:pt idx="7531">
                  <c:v>12.070499999999999</c:v>
                </c:pt>
                <c:pt idx="7532">
                  <c:v>12.0715</c:v>
                </c:pt>
                <c:pt idx="7533">
                  <c:v>12.073499999999999</c:v>
                </c:pt>
                <c:pt idx="7534">
                  <c:v>12.0755</c:v>
                </c:pt>
                <c:pt idx="7535">
                  <c:v>12.076499999999999</c:v>
                </c:pt>
                <c:pt idx="7536">
                  <c:v>12.0785</c:v>
                </c:pt>
                <c:pt idx="7537">
                  <c:v>12.080500000000001</c:v>
                </c:pt>
                <c:pt idx="7538">
                  <c:v>12.0815</c:v>
                </c:pt>
                <c:pt idx="7539">
                  <c:v>12.083500000000001</c:v>
                </c:pt>
                <c:pt idx="7540">
                  <c:v>12.0855</c:v>
                </c:pt>
                <c:pt idx="7541">
                  <c:v>12.086499999999999</c:v>
                </c:pt>
                <c:pt idx="7542">
                  <c:v>12.0885</c:v>
                </c:pt>
                <c:pt idx="7543">
                  <c:v>12.0905</c:v>
                </c:pt>
                <c:pt idx="7544">
                  <c:v>12.0915</c:v>
                </c:pt>
                <c:pt idx="7545">
                  <c:v>12.093500000000001</c:v>
                </c:pt>
                <c:pt idx="7546">
                  <c:v>12.095499999999999</c:v>
                </c:pt>
                <c:pt idx="7547">
                  <c:v>12.096500000000001</c:v>
                </c:pt>
                <c:pt idx="7548">
                  <c:v>12.0985</c:v>
                </c:pt>
                <c:pt idx="7549">
                  <c:v>12.1005</c:v>
                </c:pt>
                <c:pt idx="7550">
                  <c:v>12.1015</c:v>
                </c:pt>
                <c:pt idx="7551">
                  <c:v>12.1035</c:v>
                </c:pt>
                <c:pt idx="7552">
                  <c:v>12.105499999999999</c:v>
                </c:pt>
                <c:pt idx="7553">
                  <c:v>12.1065</c:v>
                </c:pt>
                <c:pt idx="7554">
                  <c:v>12.108499999999999</c:v>
                </c:pt>
                <c:pt idx="7555">
                  <c:v>12.1105</c:v>
                </c:pt>
                <c:pt idx="7556">
                  <c:v>12.111499999999999</c:v>
                </c:pt>
                <c:pt idx="7557">
                  <c:v>12.1135</c:v>
                </c:pt>
                <c:pt idx="7558">
                  <c:v>12.115500000000001</c:v>
                </c:pt>
                <c:pt idx="7559">
                  <c:v>12.1165</c:v>
                </c:pt>
                <c:pt idx="7560">
                  <c:v>12.118499999999999</c:v>
                </c:pt>
                <c:pt idx="7561">
                  <c:v>12.1205</c:v>
                </c:pt>
                <c:pt idx="7562">
                  <c:v>12.121499999999999</c:v>
                </c:pt>
                <c:pt idx="7563">
                  <c:v>12.1235</c:v>
                </c:pt>
                <c:pt idx="7564">
                  <c:v>12.125500000000001</c:v>
                </c:pt>
                <c:pt idx="7565">
                  <c:v>12.1265</c:v>
                </c:pt>
                <c:pt idx="7566">
                  <c:v>12.128500000000001</c:v>
                </c:pt>
                <c:pt idx="7567">
                  <c:v>12.1305</c:v>
                </c:pt>
                <c:pt idx="7568">
                  <c:v>12.131500000000001</c:v>
                </c:pt>
                <c:pt idx="7569">
                  <c:v>12.1335</c:v>
                </c:pt>
                <c:pt idx="7570">
                  <c:v>12.1355</c:v>
                </c:pt>
                <c:pt idx="7571">
                  <c:v>12.1365</c:v>
                </c:pt>
                <c:pt idx="7572">
                  <c:v>12.1395</c:v>
                </c:pt>
                <c:pt idx="7573">
                  <c:v>12.141500000000001</c:v>
                </c:pt>
                <c:pt idx="7574">
                  <c:v>12.144500000000001</c:v>
                </c:pt>
                <c:pt idx="7575">
                  <c:v>12.1465</c:v>
                </c:pt>
                <c:pt idx="7576">
                  <c:v>12.1495</c:v>
                </c:pt>
                <c:pt idx="7577">
                  <c:v>12.1525</c:v>
                </c:pt>
                <c:pt idx="7578">
                  <c:v>12.154500000000001</c:v>
                </c:pt>
                <c:pt idx="7579">
                  <c:v>12.157500000000001</c:v>
                </c:pt>
                <c:pt idx="7580">
                  <c:v>12.160500000000001</c:v>
                </c:pt>
                <c:pt idx="7581">
                  <c:v>12.1625</c:v>
                </c:pt>
                <c:pt idx="7582">
                  <c:v>12.1655</c:v>
                </c:pt>
                <c:pt idx="7583">
                  <c:v>12.1675</c:v>
                </c:pt>
                <c:pt idx="7584">
                  <c:v>12.170500000000001</c:v>
                </c:pt>
                <c:pt idx="7585">
                  <c:v>12.173500000000001</c:v>
                </c:pt>
                <c:pt idx="7586">
                  <c:v>12.1755</c:v>
                </c:pt>
                <c:pt idx="7587">
                  <c:v>12.1785</c:v>
                </c:pt>
                <c:pt idx="7588">
                  <c:v>12.1815</c:v>
                </c:pt>
                <c:pt idx="7589">
                  <c:v>12.1835</c:v>
                </c:pt>
                <c:pt idx="7590">
                  <c:v>12.186500000000001</c:v>
                </c:pt>
                <c:pt idx="7591">
                  <c:v>12.189500000000001</c:v>
                </c:pt>
                <c:pt idx="7592">
                  <c:v>12.1915</c:v>
                </c:pt>
                <c:pt idx="7593">
                  <c:v>12.1945</c:v>
                </c:pt>
                <c:pt idx="7594">
                  <c:v>12.1965</c:v>
                </c:pt>
                <c:pt idx="7595">
                  <c:v>12.1995</c:v>
                </c:pt>
                <c:pt idx="7596">
                  <c:v>12.202500000000001</c:v>
                </c:pt>
                <c:pt idx="7597">
                  <c:v>12.205500000000001</c:v>
                </c:pt>
                <c:pt idx="7598">
                  <c:v>12.208500000000001</c:v>
                </c:pt>
                <c:pt idx="7599">
                  <c:v>12.2105</c:v>
                </c:pt>
                <c:pt idx="7600">
                  <c:v>12.2135</c:v>
                </c:pt>
                <c:pt idx="7601">
                  <c:v>12.2165</c:v>
                </c:pt>
                <c:pt idx="7602">
                  <c:v>12.218500000000001</c:v>
                </c:pt>
                <c:pt idx="7603">
                  <c:v>12.221500000000001</c:v>
                </c:pt>
                <c:pt idx="7604">
                  <c:v>12.224500000000001</c:v>
                </c:pt>
                <c:pt idx="7605">
                  <c:v>12.2265</c:v>
                </c:pt>
                <c:pt idx="7606">
                  <c:v>12.2295</c:v>
                </c:pt>
                <c:pt idx="7607">
                  <c:v>12.2325</c:v>
                </c:pt>
                <c:pt idx="7608">
                  <c:v>12.234500000000001</c:v>
                </c:pt>
                <c:pt idx="7609">
                  <c:v>12.237500000000001</c:v>
                </c:pt>
                <c:pt idx="7610">
                  <c:v>12.240500000000001</c:v>
                </c:pt>
                <c:pt idx="7611">
                  <c:v>12.2425</c:v>
                </c:pt>
                <c:pt idx="7612">
                  <c:v>12.2455</c:v>
                </c:pt>
                <c:pt idx="7613">
                  <c:v>12.2485</c:v>
                </c:pt>
                <c:pt idx="7614">
                  <c:v>12.250500000000001</c:v>
                </c:pt>
                <c:pt idx="7615">
                  <c:v>12.253500000000001</c:v>
                </c:pt>
                <c:pt idx="7616">
                  <c:v>12.256500000000001</c:v>
                </c:pt>
                <c:pt idx="7617">
                  <c:v>12.259499999999999</c:v>
                </c:pt>
                <c:pt idx="7618">
                  <c:v>12.262499999999999</c:v>
                </c:pt>
                <c:pt idx="7619">
                  <c:v>12.2645</c:v>
                </c:pt>
                <c:pt idx="7620">
                  <c:v>12.2675</c:v>
                </c:pt>
                <c:pt idx="7621">
                  <c:v>12.2705</c:v>
                </c:pt>
                <c:pt idx="7622">
                  <c:v>12.272500000000001</c:v>
                </c:pt>
                <c:pt idx="7623">
                  <c:v>12.275499999999999</c:v>
                </c:pt>
                <c:pt idx="7624">
                  <c:v>12.278499999999999</c:v>
                </c:pt>
                <c:pt idx="7625">
                  <c:v>12.2805</c:v>
                </c:pt>
                <c:pt idx="7626">
                  <c:v>12.2835</c:v>
                </c:pt>
                <c:pt idx="7627">
                  <c:v>12.2865</c:v>
                </c:pt>
                <c:pt idx="7628">
                  <c:v>12.288500000000001</c:v>
                </c:pt>
                <c:pt idx="7629">
                  <c:v>12.291499999999999</c:v>
                </c:pt>
                <c:pt idx="7630">
                  <c:v>12.294499999999999</c:v>
                </c:pt>
                <c:pt idx="7631">
                  <c:v>12.2965</c:v>
                </c:pt>
                <c:pt idx="7632">
                  <c:v>12.2995</c:v>
                </c:pt>
                <c:pt idx="7633">
                  <c:v>12.3025</c:v>
                </c:pt>
                <c:pt idx="7634">
                  <c:v>12.304500000000001</c:v>
                </c:pt>
                <c:pt idx="7635">
                  <c:v>12.307499999999999</c:v>
                </c:pt>
                <c:pt idx="7636">
                  <c:v>12.310499999999999</c:v>
                </c:pt>
                <c:pt idx="7637">
                  <c:v>12.3125</c:v>
                </c:pt>
                <c:pt idx="7638">
                  <c:v>12.3155</c:v>
                </c:pt>
                <c:pt idx="7639">
                  <c:v>12.3185</c:v>
                </c:pt>
                <c:pt idx="7640">
                  <c:v>12.320499999999999</c:v>
                </c:pt>
                <c:pt idx="7641">
                  <c:v>12.323499999999999</c:v>
                </c:pt>
                <c:pt idx="7642">
                  <c:v>12.326499999999999</c:v>
                </c:pt>
                <c:pt idx="7643">
                  <c:v>12.3285</c:v>
                </c:pt>
                <c:pt idx="7644">
                  <c:v>12.3315</c:v>
                </c:pt>
                <c:pt idx="7645">
                  <c:v>12.3345</c:v>
                </c:pt>
                <c:pt idx="7646">
                  <c:v>12.336499999999999</c:v>
                </c:pt>
                <c:pt idx="7647">
                  <c:v>12.339499999999999</c:v>
                </c:pt>
                <c:pt idx="7648">
                  <c:v>12.342499999999999</c:v>
                </c:pt>
                <c:pt idx="7649">
                  <c:v>12.345499999999999</c:v>
                </c:pt>
                <c:pt idx="7650">
                  <c:v>12.3475</c:v>
                </c:pt>
                <c:pt idx="7651">
                  <c:v>12.3505</c:v>
                </c:pt>
                <c:pt idx="7652">
                  <c:v>12.3535</c:v>
                </c:pt>
                <c:pt idx="7653">
                  <c:v>12.355499999999999</c:v>
                </c:pt>
                <c:pt idx="7654">
                  <c:v>12.358499999999999</c:v>
                </c:pt>
                <c:pt idx="7655">
                  <c:v>12.361499999999999</c:v>
                </c:pt>
                <c:pt idx="7656">
                  <c:v>12.3635</c:v>
                </c:pt>
                <c:pt idx="7657">
                  <c:v>12.3665</c:v>
                </c:pt>
                <c:pt idx="7658">
                  <c:v>12.368499999999999</c:v>
                </c:pt>
                <c:pt idx="7659">
                  <c:v>12.371499999999999</c:v>
                </c:pt>
                <c:pt idx="7660">
                  <c:v>12.374499999999999</c:v>
                </c:pt>
                <c:pt idx="7661">
                  <c:v>12.3765</c:v>
                </c:pt>
                <c:pt idx="7662">
                  <c:v>12.3795</c:v>
                </c:pt>
                <c:pt idx="7663">
                  <c:v>12.3825</c:v>
                </c:pt>
                <c:pt idx="7664">
                  <c:v>12.384499999999999</c:v>
                </c:pt>
                <c:pt idx="7665">
                  <c:v>12.387499999999999</c:v>
                </c:pt>
                <c:pt idx="7666">
                  <c:v>12.390499999999999</c:v>
                </c:pt>
                <c:pt idx="7667">
                  <c:v>12.3925</c:v>
                </c:pt>
                <c:pt idx="7668">
                  <c:v>12.3955</c:v>
                </c:pt>
                <c:pt idx="7669">
                  <c:v>12.3985</c:v>
                </c:pt>
                <c:pt idx="7670">
                  <c:v>12.400499999999999</c:v>
                </c:pt>
                <c:pt idx="7671">
                  <c:v>12.403499999999999</c:v>
                </c:pt>
                <c:pt idx="7672">
                  <c:v>12.406499999999999</c:v>
                </c:pt>
                <c:pt idx="7673">
                  <c:v>12.4085</c:v>
                </c:pt>
                <c:pt idx="7674">
                  <c:v>12.4115</c:v>
                </c:pt>
                <c:pt idx="7675">
                  <c:v>12.4145</c:v>
                </c:pt>
                <c:pt idx="7676">
                  <c:v>12.416499999999999</c:v>
                </c:pt>
                <c:pt idx="7677">
                  <c:v>12.419499999999999</c:v>
                </c:pt>
                <c:pt idx="7678">
                  <c:v>12.4215</c:v>
                </c:pt>
                <c:pt idx="7679">
                  <c:v>12.4245</c:v>
                </c:pt>
                <c:pt idx="7680">
                  <c:v>12.4275</c:v>
                </c:pt>
                <c:pt idx="7681">
                  <c:v>12.4305</c:v>
                </c:pt>
                <c:pt idx="7682">
                  <c:v>12.432499999999999</c:v>
                </c:pt>
                <c:pt idx="7683">
                  <c:v>12.435499999999999</c:v>
                </c:pt>
                <c:pt idx="7684">
                  <c:v>12.438499999999999</c:v>
                </c:pt>
                <c:pt idx="7685">
                  <c:v>12.4405</c:v>
                </c:pt>
                <c:pt idx="7686">
                  <c:v>12.4435</c:v>
                </c:pt>
                <c:pt idx="7687">
                  <c:v>12.4465</c:v>
                </c:pt>
                <c:pt idx="7688">
                  <c:v>12.448499999999999</c:v>
                </c:pt>
                <c:pt idx="7689">
                  <c:v>12.451499999999999</c:v>
                </c:pt>
                <c:pt idx="7690">
                  <c:v>12.454499999999999</c:v>
                </c:pt>
                <c:pt idx="7691">
                  <c:v>12.4565</c:v>
                </c:pt>
                <c:pt idx="7692">
                  <c:v>12.4595</c:v>
                </c:pt>
                <c:pt idx="7693">
                  <c:v>12.4625</c:v>
                </c:pt>
                <c:pt idx="7694">
                  <c:v>12.464499999999999</c:v>
                </c:pt>
                <c:pt idx="7695">
                  <c:v>12.467499999999999</c:v>
                </c:pt>
                <c:pt idx="7696">
                  <c:v>12.470499999999999</c:v>
                </c:pt>
                <c:pt idx="7697">
                  <c:v>12.4725</c:v>
                </c:pt>
                <c:pt idx="7698">
                  <c:v>12.4755</c:v>
                </c:pt>
                <c:pt idx="7699">
                  <c:v>12.4785</c:v>
                </c:pt>
                <c:pt idx="7700">
                  <c:v>12.480499999999999</c:v>
                </c:pt>
                <c:pt idx="7701">
                  <c:v>12.483499999999999</c:v>
                </c:pt>
                <c:pt idx="7702">
                  <c:v>12.486499999999999</c:v>
                </c:pt>
                <c:pt idx="7703">
                  <c:v>12.4885</c:v>
                </c:pt>
                <c:pt idx="7704">
                  <c:v>12.4915</c:v>
                </c:pt>
                <c:pt idx="7705">
                  <c:v>12.4945</c:v>
                </c:pt>
                <c:pt idx="7706">
                  <c:v>12.496499999999999</c:v>
                </c:pt>
                <c:pt idx="7707">
                  <c:v>12.499499999999999</c:v>
                </c:pt>
                <c:pt idx="7708">
                  <c:v>12.5025</c:v>
                </c:pt>
                <c:pt idx="7709">
                  <c:v>12.5045</c:v>
                </c:pt>
                <c:pt idx="7710">
                  <c:v>12.5075</c:v>
                </c:pt>
                <c:pt idx="7711">
                  <c:v>12.5105</c:v>
                </c:pt>
                <c:pt idx="7712">
                  <c:v>12.512499999999999</c:v>
                </c:pt>
                <c:pt idx="7713">
                  <c:v>12.515499999999999</c:v>
                </c:pt>
                <c:pt idx="7714">
                  <c:v>12.5185</c:v>
                </c:pt>
                <c:pt idx="7715">
                  <c:v>12.5205</c:v>
                </c:pt>
                <c:pt idx="7716">
                  <c:v>12.522500000000001</c:v>
                </c:pt>
                <c:pt idx="7717">
                  <c:v>12.525499999999999</c:v>
                </c:pt>
                <c:pt idx="7718">
                  <c:v>12.528499999999999</c:v>
                </c:pt>
                <c:pt idx="7719">
                  <c:v>12.531499999999999</c:v>
                </c:pt>
                <c:pt idx="7720">
                  <c:v>12.5335</c:v>
                </c:pt>
                <c:pt idx="7721">
                  <c:v>12.5365</c:v>
                </c:pt>
                <c:pt idx="7722">
                  <c:v>12.538500000000001</c:v>
                </c:pt>
                <c:pt idx="7723">
                  <c:v>12.541499999999999</c:v>
                </c:pt>
                <c:pt idx="7724">
                  <c:v>12.544499999999999</c:v>
                </c:pt>
                <c:pt idx="7725">
                  <c:v>12.5465</c:v>
                </c:pt>
                <c:pt idx="7726">
                  <c:v>12.5495</c:v>
                </c:pt>
                <c:pt idx="7727">
                  <c:v>12.5525</c:v>
                </c:pt>
                <c:pt idx="7728">
                  <c:v>12.554500000000001</c:v>
                </c:pt>
                <c:pt idx="7729">
                  <c:v>12.557499999999999</c:v>
                </c:pt>
                <c:pt idx="7730">
                  <c:v>12.560499999999999</c:v>
                </c:pt>
                <c:pt idx="7731">
                  <c:v>12.5625</c:v>
                </c:pt>
                <c:pt idx="7732">
                  <c:v>12.5655</c:v>
                </c:pt>
                <c:pt idx="7733">
                  <c:v>12.5685</c:v>
                </c:pt>
                <c:pt idx="7734">
                  <c:v>12.570499999999999</c:v>
                </c:pt>
                <c:pt idx="7735">
                  <c:v>12.573499999999999</c:v>
                </c:pt>
                <c:pt idx="7736">
                  <c:v>12.576499999999999</c:v>
                </c:pt>
                <c:pt idx="7737">
                  <c:v>12.5785</c:v>
                </c:pt>
                <c:pt idx="7738">
                  <c:v>12.5815</c:v>
                </c:pt>
                <c:pt idx="7739">
                  <c:v>12.5845</c:v>
                </c:pt>
                <c:pt idx="7740">
                  <c:v>12.586499999999999</c:v>
                </c:pt>
                <c:pt idx="7741">
                  <c:v>12.589499999999999</c:v>
                </c:pt>
                <c:pt idx="7742">
                  <c:v>12.592499999999999</c:v>
                </c:pt>
                <c:pt idx="7743">
                  <c:v>12.5945</c:v>
                </c:pt>
                <c:pt idx="7744">
                  <c:v>12.5975</c:v>
                </c:pt>
                <c:pt idx="7745">
                  <c:v>12.6005</c:v>
                </c:pt>
                <c:pt idx="7746">
                  <c:v>12.602499999999999</c:v>
                </c:pt>
                <c:pt idx="7747">
                  <c:v>12.605499999999999</c:v>
                </c:pt>
                <c:pt idx="7748">
                  <c:v>12.608499999999999</c:v>
                </c:pt>
                <c:pt idx="7749">
                  <c:v>12.6105</c:v>
                </c:pt>
                <c:pt idx="7750">
                  <c:v>12.6135</c:v>
                </c:pt>
                <c:pt idx="7751">
                  <c:v>12.6165</c:v>
                </c:pt>
                <c:pt idx="7752">
                  <c:v>12.618499999999999</c:v>
                </c:pt>
                <c:pt idx="7753">
                  <c:v>12.621499999999999</c:v>
                </c:pt>
                <c:pt idx="7754">
                  <c:v>12.624499999999999</c:v>
                </c:pt>
                <c:pt idx="7755">
                  <c:v>12.6265</c:v>
                </c:pt>
                <c:pt idx="7756">
                  <c:v>12.6295</c:v>
                </c:pt>
                <c:pt idx="7757">
                  <c:v>12.6325</c:v>
                </c:pt>
                <c:pt idx="7758">
                  <c:v>12.634499999999999</c:v>
                </c:pt>
                <c:pt idx="7759">
                  <c:v>12.637499999999999</c:v>
                </c:pt>
                <c:pt idx="7760">
                  <c:v>12.640499999999999</c:v>
                </c:pt>
                <c:pt idx="7761">
                  <c:v>12.6425</c:v>
                </c:pt>
                <c:pt idx="7762">
                  <c:v>12.6455</c:v>
                </c:pt>
                <c:pt idx="7763">
                  <c:v>12.6485</c:v>
                </c:pt>
                <c:pt idx="7764">
                  <c:v>12.650499999999999</c:v>
                </c:pt>
                <c:pt idx="7765">
                  <c:v>12.653499999999999</c:v>
                </c:pt>
                <c:pt idx="7766">
                  <c:v>12.657500000000001</c:v>
                </c:pt>
                <c:pt idx="7767">
                  <c:v>12.6595</c:v>
                </c:pt>
                <c:pt idx="7768">
                  <c:v>12.6625</c:v>
                </c:pt>
                <c:pt idx="7769">
                  <c:v>12.6645</c:v>
                </c:pt>
                <c:pt idx="7770">
                  <c:v>12.6675</c:v>
                </c:pt>
                <c:pt idx="7771">
                  <c:v>12.670500000000001</c:v>
                </c:pt>
                <c:pt idx="7772">
                  <c:v>12.672499999999999</c:v>
                </c:pt>
                <c:pt idx="7773">
                  <c:v>12.6755</c:v>
                </c:pt>
                <c:pt idx="7774">
                  <c:v>12.6785</c:v>
                </c:pt>
                <c:pt idx="7775">
                  <c:v>12.6805</c:v>
                </c:pt>
                <c:pt idx="7776">
                  <c:v>12.6835</c:v>
                </c:pt>
                <c:pt idx="7777">
                  <c:v>12.686500000000001</c:v>
                </c:pt>
                <c:pt idx="7778">
                  <c:v>12.688499999999999</c:v>
                </c:pt>
                <c:pt idx="7779">
                  <c:v>12.6915</c:v>
                </c:pt>
                <c:pt idx="7780">
                  <c:v>12.6945</c:v>
                </c:pt>
                <c:pt idx="7781">
                  <c:v>12.6965</c:v>
                </c:pt>
                <c:pt idx="7782">
                  <c:v>12.6995</c:v>
                </c:pt>
                <c:pt idx="7783">
                  <c:v>12.702500000000001</c:v>
                </c:pt>
                <c:pt idx="7784">
                  <c:v>12.704499999999999</c:v>
                </c:pt>
                <c:pt idx="7785">
                  <c:v>12.7075</c:v>
                </c:pt>
                <c:pt idx="7786">
                  <c:v>12.7105</c:v>
                </c:pt>
                <c:pt idx="7787">
                  <c:v>12.7125</c:v>
                </c:pt>
                <c:pt idx="7788">
                  <c:v>12.7155</c:v>
                </c:pt>
                <c:pt idx="7789">
                  <c:v>12.718500000000001</c:v>
                </c:pt>
                <c:pt idx="7790">
                  <c:v>12.720499999999999</c:v>
                </c:pt>
                <c:pt idx="7791">
                  <c:v>12.7235</c:v>
                </c:pt>
                <c:pt idx="7792">
                  <c:v>12.7265</c:v>
                </c:pt>
                <c:pt idx="7793">
                  <c:v>12.7285</c:v>
                </c:pt>
                <c:pt idx="7794">
                  <c:v>12.7315</c:v>
                </c:pt>
                <c:pt idx="7795">
                  <c:v>12.734500000000001</c:v>
                </c:pt>
                <c:pt idx="7796">
                  <c:v>12.736499999999999</c:v>
                </c:pt>
                <c:pt idx="7797">
                  <c:v>12.7395</c:v>
                </c:pt>
                <c:pt idx="7798">
                  <c:v>12.7425</c:v>
                </c:pt>
                <c:pt idx="7799">
                  <c:v>12.7445</c:v>
                </c:pt>
                <c:pt idx="7800">
                  <c:v>12.7475</c:v>
                </c:pt>
                <c:pt idx="7801">
                  <c:v>12.750500000000001</c:v>
                </c:pt>
                <c:pt idx="7802">
                  <c:v>12.7525</c:v>
                </c:pt>
                <c:pt idx="7803">
                  <c:v>12.7555</c:v>
                </c:pt>
                <c:pt idx="7804">
                  <c:v>12.7585</c:v>
                </c:pt>
                <c:pt idx="7805">
                  <c:v>12.7605</c:v>
                </c:pt>
                <c:pt idx="7806">
                  <c:v>12.763500000000001</c:v>
                </c:pt>
                <c:pt idx="7807">
                  <c:v>12.766500000000001</c:v>
                </c:pt>
                <c:pt idx="7808">
                  <c:v>12.7685</c:v>
                </c:pt>
                <c:pt idx="7809">
                  <c:v>12.7715</c:v>
                </c:pt>
                <c:pt idx="7810">
                  <c:v>12.7745</c:v>
                </c:pt>
                <c:pt idx="7811">
                  <c:v>12.7765</c:v>
                </c:pt>
                <c:pt idx="7812">
                  <c:v>12.779500000000001</c:v>
                </c:pt>
                <c:pt idx="7813">
                  <c:v>12.782500000000001</c:v>
                </c:pt>
                <c:pt idx="7814">
                  <c:v>12.785500000000001</c:v>
                </c:pt>
                <c:pt idx="7815">
                  <c:v>12.7875</c:v>
                </c:pt>
                <c:pt idx="7816">
                  <c:v>12.7905</c:v>
                </c:pt>
                <c:pt idx="7817">
                  <c:v>12.7935</c:v>
                </c:pt>
                <c:pt idx="7818">
                  <c:v>12.795500000000001</c:v>
                </c:pt>
                <c:pt idx="7819">
                  <c:v>12.798500000000001</c:v>
                </c:pt>
                <c:pt idx="7820">
                  <c:v>12.801500000000001</c:v>
                </c:pt>
                <c:pt idx="7821">
                  <c:v>12.8035</c:v>
                </c:pt>
                <c:pt idx="7822">
                  <c:v>12.8065</c:v>
                </c:pt>
                <c:pt idx="7823">
                  <c:v>12.8095</c:v>
                </c:pt>
                <c:pt idx="7824">
                  <c:v>12.811500000000001</c:v>
                </c:pt>
                <c:pt idx="7825">
                  <c:v>12.814500000000001</c:v>
                </c:pt>
                <c:pt idx="7826">
                  <c:v>12.817500000000001</c:v>
                </c:pt>
                <c:pt idx="7827">
                  <c:v>12.820499999999999</c:v>
                </c:pt>
                <c:pt idx="7828">
                  <c:v>12.823499999999999</c:v>
                </c:pt>
                <c:pt idx="7829">
                  <c:v>12.8255</c:v>
                </c:pt>
                <c:pt idx="7830">
                  <c:v>12.8285</c:v>
                </c:pt>
                <c:pt idx="7831">
                  <c:v>12.8315</c:v>
                </c:pt>
                <c:pt idx="7832">
                  <c:v>12.833500000000001</c:v>
                </c:pt>
                <c:pt idx="7833">
                  <c:v>12.836499999999999</c:v>
                </c:pt>
                <c:pt idx="7834">
                  <c:v>12.839499999999999</c:v>
                </c:pt>
                <c:pt idx="7835">
                  <c:v>12.8415</c:v>
                </c:pt>
                <c:pt idx="7836">
                  <c:v>12.8445</c:v>
                </c:pt>
                <c:pt idx="7837">
                  <c:v>12.8475</c:v>
                </c:pt>
                <c:pt idx="7838">
                  <c:v>12.849500000000001</c:v>
                </c:pt>
                <c:pt idx="7839">
                  <c:v>12.852499999999999</c:v>
                </c:pt>
                <c:pt idx="7840">
                  <c:v>12.855499999999999</c:v>
                </c:pt>
                <c:pt idx="7841">
                  <c:v>12.8575</c:v>
                </c:pt>
                <c:pt idx="7842">
                  <c:v>12.8605</c:v>
                </c:pt>
                <c:pt idx="7843">
                  <c:v>12.8635</c:v>
                </c:pt>
                <c:pt idx="7844">
                  <c:v>12.865500000000001</c:v>
                </c:pt>
                <c:pt idx="7845">
                  <c:v>12.868499999999999</c:v>
                </c:pt>
                <c:pt idx="7846">
                  <c:v>12.871499999999999</c:v>
                </c:pt>
                <c:pt idx="7847">
                  <c:v>12.8735</c:v>
                </c:pt>
                <c:pt idx="7848">
                  <c:v>12.8765</c:v>
                </c:pt>
                <c:pt idx="7849">
                  <c:v>12.8795</c:v>
                </c:pt>
                <c:pt idx="7850">
                  <c:v>12.881500000000001</c:v>
                </c:pt>
                <c:pt idx="7851">
                  <c:v>12.884499999999999</c:v>
                </c:pt>
                <c:pt idx="7852">
                  <c:v>12.8865</c:v>
                </c:pt>
                <c:pt idx="7853">
                  <c:v>12.8895</c:v>
                </c:pt>
                <c:pt idx="7854">
                  <c:v>12.8925</c:v>
                </c:pt>
                <c:pt idx="7855">
                  <c:v>12.894500000000001</c:v>
                </c:pt>
                <c:pt idx="7856">
                  <c:v>12.897500000000001</c:v>
                </c:pt>
                <c:pt idx="7857">
                  <c:v>12.900499999999999</c:v>
                </c:pt>
                <c:pt idx="7858">
                  <c:v>12.9025</c:v>
                </c:pt>
                <c:pt idx="7859">
                  <c:v>12.9055</c:v>
                </c:pt>
                <c:pt idx="7860">
                  <c:v>12.9085</c:v>
                </c:pt>
                <c:pt idx="7861">
                  <c:v>12.910500000000001</c:v>
                </c:pt>
                <c:pt idx="7862">
                  <c:v>12.913500000000001</c:v>
                </c:pt>
                <c:pt idx="7863">
                  <c:v>12.916499999999999</c:v>
                </c:pt>
                <c:pt idx="7864">
                  <c:v>12.9185</c:v>
                </c:pt>
                <c:pt idx="7865">
                  <c:v>12.9215</c:v>
                </c:pt>
                <c:pt idx="7866">
                  <c:v>12.9245</c:v>
                </c:pt>
                <c:pt idx="7867">
                  <c:v>12.926500000000001</c:v>
                </c:pt>
                <c:pt idx="7868">
                  <c:v>12.929500000000001</c:v>
                </c:pt>
                <c:pt idx="7869">
                  <c:v>12.9315</c:v>
                </c:pt>
                <c:pt idx="7870">
                  <c:v>12.9345</c:v>
                </c:pt>
                <c:pt idx="7871">
                  <c:v>12.9375</c:v>
                </c:pt>
                <c:pt idx="7872">
                  <c:v>12.939500000000001</c:v>
                </c:pt>
                <c:pt idx="7873">
                  <c:v>12.942500000000001</c:v>
                </c:pt>
                <c:pt idx="7874">
                  <c:v>12.945499999999999</c:v>
                </c:pt>
                <c:pt idx="7875">
                  <c:v>12.9475</c:v>
                </c:pt>
                <c:pt idx="7876">
                  <c:v>12.9505</c:v>
                </c:pt>
                <c:pt idx="7877">
                  <c:v>12.9535</c:v>
                </c:pt>
                <c:pt idx="7878">
                  <c:v>12.955500000000001</c:v>
                </c:pt>
                <c:pt idx="7879">
                  <c:v>12.958500000000001</c:v>
                </c:pt>
                <c:pt idx="7880">
                  <c:v>12.961499999999999</c:v>
                </c:pt>
                <c:pt idx="7881">
                  <c:v>12.9635</c:v>
                </c:pt>
                <c:pt idx="7882">
                  <c:v>12.9665</c:v>
                </c:pt>
                <c:pt idx="7883">
                  <c:v>12.9695</c:v>
                </c:pt>
                <c:pt idx="7884">
                  <c:v>12.971500000000001</c:v>
                </c:pt>
                <c:pt idx="7885">
                  <c:v>12.974500000000001</c:v>
                </c:pt>
                <c:pt idx="7886">
                  <c:v>12.977499999999999</c:v>
                </c:pt>
                <c:pt idx="7887">
                  <c:v>12.9795</c:v>
                </c:pt>
                <c:pt idx="7888">
                  <c:v>12.9825</c:v>
                </c:pt>
                <c:pt idx="7889">
                  <c:v>12.9855</c:v>
                </c:pt>
                <c:pt idx="7890">
                  <c:v>12.987500000000001</c:v>
                </c:pt>
                <c:pt idx="7891">
                  <c:v>12.990500000000001</c:v>
                </c:pt>
                <c:pt idx="7892">
                  <c:v>12.993499999999999</c:v>
                </c:pt>
                <c:pt idx="7893">
                  <c:v>12.9955</c:v>
                </c:pt>
                <c:pt idx="7894">
                  <c:v>12.9985</c:v>
                </c:pt>
                <c:pt idx="7895">
                  <c:v>13.0015</c:v>
                </c:pt>
                <c:pt idx="7896">
                  <c:v>13.003500000000001</c:v>
                </c:pt>
                <c:pt idx="7897">
                  <c:v>13.006500000000001</c:v>
                </c:pt>
                <c:pt idx="7898">
                  <c:v>13.009499999999999</c:v>
                </c:pt>
                <c:pt idx="7899">
                  <c:v>13.0115</c:v>
                </c:pt>
                <c:pt idx="7900">
                  <c:v>13.0145</c:v>
                </c:pt>
                <c:pt idx="7901">
                  <c:v>13.0175</c:v>
                </c:pt>
                <c:pt idx="7902">
                  <c:v>13.019500000000001</c:v>
                </c:pt>
                <c:pt idx="7903">
                  <c:v>13.022500000000001</c:v>
                </c:pt>
                <c:pt idx="7904">
                  <c:v>13.025499999999999</c:v>
                </c:pt>
                <c:pt idx="7905">
                  <c:v>13.0275</c:v>
                </c:pt>
                <c:pt idx="7906">
                  <c:v>13.0305</c:v>
                </c:pt>
                <c:pt idx="7907">
                  <c:v>13.0335</c:v>
                </c:pt>
                <c:pt idx="7908">
                  <c:v>13.035500000000001</c:v>
                </c:pt>
                <c:pt idx="7909">
                  <c:v>13.038500000000001</c:v>
                </c:pt>
                <c:pt idx="7910">
                  <c:v>13.041499999999999</c:v>
                </c:pt>
                <c:pt idx="7911">
                  <c:v>13.0435</c:v>
                </c:pt>
                <c:pt idx="7912">
                  <c:v>13.0465</c:v>
                </c:pt>
                <c:pt idx="7913">
                  <c:v>13.0495</c:v>
                </c:pt>
                <c:pt idx="7914">
                  <c:v>13.051500000000001</c:v>
                </c:pt>
                <c:pt idx="7915">
                  <c:v>13.054500000000001</c:v>
                </c:pt>
                <c:pt idx="7916">
                  <c:v>13.057499999999999</c:v>
                </c:pt>
                <c:pt idx="7917">
                  <c:v>13.060499999999999</c:v>
                </c:pt>
                <c:pt idx="7918">
                  <c:v>13.0625</c:v>
                </c:pt>
                <c:pt idx="7919">
                  <c:v>13.0655</c:v>
                </c:pt>
                <c:pt idx="7920">
                  <c:v>13.067500000000001</c:v>
                </c:pt>
                <c:pt idx="7921">
                  <c:v>13.070499999999999</c:v>
                </c:pt>
                <c:pt idx="7922">
                  <c:v>13.073499999999999</c:v>
                </c:pt>
                <c:pt idx="7923">
                  <c:v>13.0755</c:v>
                </c:pt>
                <c:pt idx="7924">
                  <c:v>13.0785</c:v>
                </c:pt>
                <c:pt idx="7925">
                  <c:v>13.0815</c:v>
                </c:pt>
                <c:pt idx="7926">
                  <c:v>13.083500000000001</c:v>
                </c:pt>
                <c:pt idx="7927">
                  <c:v>13.086499999999999</c:v>
                </c:pt>
                <c:pt idx="7928">
                  <c:v>13.0885</c:v>
                </c:pt>
                <c:pt idx="7929">
                  <c:v>13.0915</c:v>
                </c:pt>
                <c:pt idx="7930">
                  <c:v>13.0945</c:v>
                </c:pt>
                <c:pt idx="7931">
                  <c:v>13.096500000000001</c:v>
                </c:pt>
                <c:pt idx="7932">
                  <c:v>13.099500000000001</c:v>
                </c:pt>
                <c:pt idx="7933">
                  <c:v>13.102499999999999</c:v>
                </c:pt>
                <c:pt idx="7934">
                  <c:v>13.105499999999999</c:v>
                </c:pt>
                <c:pt idx="7935">
                  <c:v>13.1075</c:v>
                </c:pt>
                <c:pt idx="7936">
                  <c:v>13.1105</c:v>
                </c:pt>
                <c:pt idx="7937">
                  <c:v>13.1135</c:v>
                </c:pt>
                <c:pt idx="7938">
                  <c:v>13.115500000000001</c:v>
                </c:pt>
                <c:pt idx="7939">
                  <c:v>13.118499999999999</c:v>
                </c:pt>
                <c:pt idx="7940">
                  <c:v>13.1205</c:v>
                </c:pt>
                <c:pt idx="7941">
                  <c:v>13.1235</c:v>
                </c:pt>
                <c:pt idx="7942">
                  <c:v>13.1265</c:v>
                </c:pt>
                <c:pt idx="7943">
                  <c:v>13.128500000000001</c:v>
                </c:pt>
                <c:pt idx="7944">
                  <c:v>13.131500000000001</c:v>
                </c:pt>
                <c:pt idx="7945">
                  <c:v>13.134499999999999</c:v>
                </c:pt>
                <c:pt idx="7946">
                  <c:v>13.1365</c:v>
                </c:pt>
                <c:pt idx="7947">
                  <c:v>13.1395</c:v>
                </c:pt>
                <c:pt idx="7948">
                  <c:v>13.1425</c:v>
                </c:pt>
                <c:pt idx="7949">
                  <c:v>13.1455</c:v>
                </c:pt>
                <c:pt idx="7950">
                  <c:v>13.147500000000001</c:v>
                </c:pt>
                <c:pt idx="7951">
                  <c:v>13.150499999999999</c:v>
                </c:pt>
                <c:pt idx="7952">
                  <c:v>13.153499999999999</c:v>
                </c:pt>
                <c:pt idx="7953">
                  <c:v>13.1555</c:v>
                </c:pt>
                <c:pt idx="7954">
                  <c:v>13.1585</c:v>
                </c:pt>
                <c:pt idx="7955">
                  <c:v>13.160500000000001</c:v>
                </c:pt>
                <c:pt idx="7956">
                  <c:v>13.163500000000001</c:v>
                </c:pt>
                <c:pt idx="7957">
                  <c:v>13.166499999999999</c:v>
                </c:pt>
                <c:pt idx="7958">
                  <c:v>13.1685</c:v>
                </c:pt>
                <c:pt idx="7959">
                  <c:v>13.1715</c:v>
                </c:pt>
                <c:pt idx="7960">
                  <c:v>13.1745</c:v>
                </c:pt>
                <c:pt idx="7961">
                  <c:v>13.1775</c:v>
                </c:pt>
                <c:pt idx="7962">
                  <c:v>13.179500000000001</c:v>
                </c:pt>
                <c:pt idx="7963">
                  <c:v>13.182499999999999</c:v>
                </c:pt>
                <c:pt idx="7964">
                  <c:v>13.185499999999999</c:v>
                </c:pt>
                <c:pt idx="7965">
                  <c:v>13.1875</c:v>
                </c:pt>
                <c:pt idx="7966">
                  <c:v>13.1905</c:v>
                </c:pt>
                <c:pt idx="7967">
                  <c:v>13.1935</c:v>
                </c:pt>
                <c:pt idx="7968">
                  <c:v>13.195499999999999</c:v>
                </c:pt>
                <c:pt idx="7969">
                  <c:v>13.198499999999999</c:v>
                </c:pt>
                <c:pt idx="7970">
                  <c:v>13.2005</c:v>
                </c:pt>
                <c:pt idx="7971">
                  <c:v>13.204499999999999</c:v>
                </c:pt>
                <c:pt idx="7972">
                  <c:v>13.2065</c:v>
                </c:pt>
                <c:pt idx="7973">
                  <c:v>13.2095</c:v>
                </c:pt>
                <c:pt idx="7974">
                  <c:v>13.2125</c:v>
                </c:pt>
                <c:pt idx="7975">
                  <c:v>13.214499999999999</c:v>
                </c:pt>
                <c:pt idx="7976">
                  <c:v>13.217499999999999</c:v>
                </c:pt>
                <c:pt idx="7977">
                  <c:v>13.220499999999999</c:v>
                </c:pt>
                <c:pt idx="7978">
                  <c:v>13.2225</c:v>
                </c:pt>
                <c:pt idx="7979">
                  <c:v>13.2255</c:v>
                </c:pt>
                <c:pt idx="7980">
                  <c:v>13.2285</c:v>
                </c:pt>
                <c:pt idx="7981">
                  <c:v>13.230499999999999</c:v>
                </c:pt>
                <c:pt idx="7982">
                  <c:v>13.233499999999999</c:v>
                </c:pt>
                <c:pt idx="7983">
                  <c:v>13.2355</c:v>
                </c:pt>
                <c:pt idx="7984">
                  <c:v>13.2385</c:v>
                </c:pt>
                <c:pt idx="7985">
                  <c:v>13.2415</c:v>
                </c:pt>
                <c:pt idx="7986">
                  <c:v>13.243499999999999</c:v>
                </c:pt>
                <c:pt idx="7987">
                  <c:v>13.246499999999999</c:v>
                </c:pt>
                <c:pt idx="7988">
                  <c:v>13.2485</c:v>
                </c:pt>
                <c:pt idx="7989">
                  <c:v>13.2515</c:v>
                </c:pt>
                <c:pt idx="7990">
                  <c:v>13.2545</c:v>
                </c:pt>
                <c:pt idx="7991">
                  <c:v>13.256500000000001</c:v>
                </c:pt>
                <c:pt idx="7992">
                  <c:v>13.259499999999999</c:v>
                </c:pt>
                <c:pt idx="7993">
                  <c:v>13.262499999999999</c:v>
                </c:pt>
                <c:pt idx="7994">
                  <c:v>13.2645</c:v>
                </c:pt>
                <c:pt idx="7995">
                  <c:v>13.2675</c:v>
                </c:pt>
                <c:pt idx="7996">
                  <c:v>13.2705</c:v>
                </c:pt>
                <c:pt idx="7997">
                  <c:v>13.2735</c:v>
                </c:pt>
                <c:pt idx="7998">
                  <c:v>13.275499999999999</c:v>
                </c:pt>
                <c:pt idx="7999">
                  <c:v>13.278499999999999</c:v>
                </c:pt>
                <c:pt idx="8000">
                  <c:v>13.281499999999999</c:v>
                </c:pt>
                <c:pt idx="8001">
                  <c:v>13.2835</c:v>
                </c:pt>
                <c:pt idx="8002">
                  <c:v>13.2865</c:v>
                </c:pt>
                <c:pt idx="8003">
                  <c:v>13.2895</c:v>
                </c:pt>
                <c:pt idx="8004">
                  <c:v>13.291499999999999</c:v>
                </c:pt>
                <c:pt idx="8005">
                  <c:v>13.294499999999999</c:v>
                </c:pt>
                <c:pt idx="8006">
                  <c:v>13.297499999999999</c:v>
                </c:pt>
                <c:pt idx="8007">
                  <c:v>13.2995</c:v>
                </c:pt>
                <c:pt idx="8008">
                  <c:v>13.3035</c:v>
                </c:pt>
                <c:pt idx="8009">
                  <c:v>13.3055</c:v>
                </c:pt>
                <c:pt idx="8010">
                  <c:v>13.3085</c:v>
                </c:pt>
                <c:pt idx="8011">
                  <c:v>13.310499999999999</c:v>
                </c:pt>
                <c:pt idx="8012">
                  <c:v>13.313499999999999</c:v>
                </c:pt>
                <c:pt idx="8013">
                  <c:v>13.3165</c:v>
                </c:pt>
                <c:pt idx="8014">
                  <c:v>13.3185</c:v>
                </c:pt>
                <c:pt idx="8015">
                  <c:v>13.3215</c:v>
                </c:pt>
                <c:pt idx="8016">
                  <c:v>13.3245</c:v>
                </c:pt>
                <c:pt idx="8017">
                  <c:v>13.326499999999999</c:v>
                </c:pt>
                <c:pt idx="8018">
                  <c:v>13.329499999999999</c:v>
                </c:pt>
                <c:pt idx="8019">
                  <c:v>13.3325</c:v>
                </c:pt>
                <c:pt idx="8020">
                  <c:v>13.3345</c:v>
                </c:pt>
                <c:pt idx="8021">
                  <c:v>13.3375</c:v>
                </c:pt>
                <c:pt idx="8022">
                  <c:v>13.3405</c:v>
                </c:pt>
                <c:pt idx="8023">
                  <c:v>13.342499999999999</c:v>
                </c:pt>
                <c:pt idx="8024">
                  <c:v>13.345499999999999</c:v>
                </c:pt>
                <c:pt idx="8025">
                  <c:v>13.3485</c:v>
                </c:pt>
                <c:pt idx="8026">
                  <c:v>13.3505</c:v>
                </c:pt>
                <c:pt idx="8027">
                  <c:v>13.3535</c:v>
                </c:pt>
                <c:pt idx="8028">
                  <c:v>13.3565</c:v>
                </c:pt>
                <c:pt idx="8029">
                  <c:v>13.358499999999999</c:v>
                </c:pt>
                <c:pt idx="8030">
                  <c:v>13.361499999999999</c:v>
                </c:pt>
                <c:pt idx="8031">
                  <c:v>13.3645</c:v>
                </c:pt>
                <c:pt idx="8032">
                  <c:v>13.3665</c:v>
                </c:pt>
                <c:pt idx="8033">
                  <c:v>13.3695</c:v>
                </c:pt>
                <c:pt idx="8034">
                  <c:v>13.3725</c:v>
                </c:pt>
                <c:pt idx="8035">
                  <c:v>13.374499999999999</c:v>
                </c:pt>
                <c:pt idx="8036">
                  <c:v>13.3775</c:v>
                </c:pt>
                <c:pt idx="8037">
                  <c:v>13.3805</c:v>
                </c:pt>
                <c:pt idx="8038">
                  <c:v>13.3825</c:v>
                </c:pt>
                <c:pt idx="8039">
                  <c:v>13.3855</c:v>
                </c:pt>
                <c:pt idx="8040">
                  <c:v>13.388500000000001</c:v>
                </c:pt>
                <c:pt idx="8041">
                  <c:v>13.390499999999999</c:v>
                </c:pt>
                <c:pt idx="8042">
                  <c:v>13.3935</c:v>
                </c:pt>
                <c:pt idx="8043">
                  <c:v>13.3965</c:v>
                </c:pt>
                <c:pt idx="8044">
                  <c:v>13.3985</c:v>
                </c:pt>
                <c:pt idx="8045">
                  <c:v>13.4015</c:v>
                </c:pt>
                <c:pt idx="8046">
                  <c:v>13.404500000000001</c:v>
                </c:pt>
                <c:pt idx="8047">
                  <c:v>13.406499999999999</c:v>
                </c:pt>
                <c:pt idx="8048">
                  <c:v>13.4095</c:v>
                </c:pt>
                <c:pt idx="8049">
                  <c:v>13.4125</c:v>
                </c:pt>
                <c:pt idx="8050">
                  <c:v>13.4145</c:v>
                </c:pt>
                <c:pt idx="8051">
                  <c:v>13.4175</c:v>
                </c:pt>
                <c:pt idx="8052">
                  <c:v>13.420500000000001</c:v>
                </c:pt>
                <c:pt idx="8053">
                  <c:v>13.422499999999999</c:v>
                </c:pt>
                <c:pt idx="8054">
                  <c:v>13.4255</c:v>
                </c:pt>
                <c:pt idx="8055">
                  <c:v>13.4285</c:v>
                </c:pt>
                <c:pt idx="8056">
                  <c:v>13.4315</c:v>
                </c:pt>
                <c:pt idx="8057">
                  <c:v>13.4335</c:v>
                </c:pt>
                <c:pt idx="8058">
                  <c:v>13.436500000000001</c:v>
                </c:pt>
                <c:pt idx="8059">
                  <c:v>13.439500000000001</c:v>
                </c:pt>
                <c:pt idx="8060">
                  <c:v>13.4415</c:v>
                </c:pt>
                <c:pt idx="8061">
                  <c:v>13.4445</c:v>
                </c:pt>
                <c:pt idx="8062">
                  <c:v>13.4475</c:v>
                </c:pt>
                <c:pt idx="8063">
                  <c:v>13.4495</c:v>
                </c:pt>
                <c:pt idx="8064">
                  <c:v>13.452500000000001</c:v>
                </c:pt>
                <c:pt idx="8065">
                  <c:v>13.455500000000001</c:v>
                </c:pt>
                <c:pt idx="8066">
                  <c:v>13.4575</c:v>
                </c:pt>
                <c:pt idx="8067">
                  <c:v>13.4605</c:v>
                </c:pt>
                <c:pt idx="8068">
                  <c:v>13.4635</c:v>
                </c:pt>
                <c:pt idx="8069">
                  <c:v>13.4655</c:v>
                </c:pt>
                <c:pt idx="8070">
                  <c:v>13.468500000000001</c:v>
                </c:pt>
                <c:pt idx="8071">
                  <c:v>13.471500000000001</c:v>
                </c:pt>
                <c:pt idx="8072">
                  <c:v>13.474500000000001</c:v>
                </c:pt>
                <c:pt idx="8073">
                  <c:v>13.4765</c:v>
                </c:pt>
                <c:pt idx="8074">
                  <c:v>13.4795</c:v>
                </c:pt>
                <c:pt idx="8075">
                  <c:v>13.4815</c:v>
                </c:pt>
                <c:pt idx="8076">
                  <c:v>13.484500000000001</c:v>
                </c:pt>
                <c:pt idx="8077">
                  <c:v>13.487500000000001</c:v>
                </c:pt>
                <c:pt idx="8078">
                  <c:v>13.4895</c:v>
                </c:pt>
                <c:pt idx="8079">
                  <c:v>13.4925</c:v>
                </c:pt>
                <c:pt idx="8080">
                  <c:v>13.4955</c:v>
                </c:pt>
                <c:pt idx="8081">
                  <c:v>13.4975</c:v>
                </c:pt>
                <c:pt idx="8082">
                  <c:v>13.5015</c:v>
                </c:pt>
                <c:pt idx="8083">
                  <c:v>13.503500000000001</c:v>
                </c:pt>
                <c:pt idx="8084">
                  <c:v>13.506500000000001</c:v>
                </c:pt>
                <c:pt idx="8085">
                  <c:v>13.5085</c:v>
                </c:pt>
                <c:pt idx="8086">
                  <c:v>13.5115</c:v>
                </c:pt>
                <c:pt idx="8087">
                  <c:v>13.5145</c:v>
                </c:pt>
                <c:pt idx="8088">
                  <c:v>13.516500000000001</c:v>
                </c:pt>
                <c:pt idx="8089">
                  <c:v>13.5205</c:v>
                </c:pt>
                <c:pt idx="8090">
                  <c:v>13.522500000000001</c:v>
                </c:pt>
                <c:pt idx="8091">
                  <c:v>13.525499999999999</c:v>
                </c:pt>
                <c:pt idx="8092">
                  <c:v>13.528499999999999</c:v>
                </c:pt>
                <c:pt idx="8093">
                  <c:v>13.5305</c:v>
                </c:pt>
                <c:pt idx="8094">
                  <c:v>13.5335</c:v>
                </c:pt>
                <c:pt idx="8095">
                  <c:v>13.5365</c:v>
                </c:pt>
                <c:pt idx="8096">
                  <c:v>13.5395</c:v>
                </c:pt>
                <c:pt idx="8097">
                  <c:v>13.541499999999999</c:v>
                </c:pt>
                <c:pt idx="8098">
                  <c:v>13.544499999999999</c:v>
                </c:pt>
                <c:pt idx="8099">
                  <c:v>13.5465</c:v>
                </c:pt>
                <c:pt idx="8100">
                  <c:v>13.5495</c:v>
                </c:pt>
                <c:pt idx="8101">
                  <c:v>13.5525</c:v>
                </c:pt>
                <c:pt idx="8102">
                  <c:v>13.554500000000001</c:v>
                </c:pt>
                <c:pt idx="8103">
                  <c:v>13.557499999999999</c:v>
                </c:pt>
                <c:pt idx="8104">
                  <c:v>13.560499999999999</c:v>
                </c:pt>
                <c:pt idx="8105">
                  <c:v>13.5625</c:v>
                </c:pt>
                <c:pt idx="8106">
                  <c:v>13.5655</c:v>
                </c:pt>
                <c:pt idx="8107">
                  <c:v>13.5685</c:v>
                </c:pt>
                <c:pt idx="8108">
                  <c:v>13.570499999999999</c:v>
                </c:pt>
                <c:pt idx="8109">
                  <c:v>13.573499999999999</c:v>
                </c:pt>
                <c:pt idx="8110">
                  <c:v>13.576499999999999</c:v>
                </c:pt>
                <c:pt idx="8111">
                  <c:v>13.5785</c:v>
                </c:pt>
                <c:pt idx="8112">
                  <c:v>13.5815</c:v>
                </c:pt>
                <c:pt idx="8113">
                  <c:v>13.5845</c:v>
                </c:pt>
                <c:pt idx="8114">
                  <c:v>13.586499999999999</c:v>
                </c:pt>
                <c:pt idx="8115">
                  <c:v>13.589499999999999</c:v>
                </c:pt>
                <c:pt idx="8116">
                  <c:v>13.592499999999999</c:v>
                </c:pt>
                <c:pt idx="8117">
                  <c:v>13.5945</c:v>
                </c:pt>
                <c:pt idx="8118">
                  <c:v>13.5975</c:v>
                </c:pt>
                <c:pt idx="8119">
                  <c:v>13.599500000000001</c:v>
                </c:pt>
                <c:pt idx="8120">
                  <c:v>13.602499999999999</c:v>
                </c:pt>
                <c:pt idx="8121">
                  <c:v>13.605499999999999</c:v>
                </c:pt>
                <c:pt idx="8122">
                  <c:v>13.6075</c:v>
                </c:pt>
                <c:pt idx="8123">
                  <c:v>13.6105</c:v>
                </c:pt>
                <c:pt idx="8124">
                  <c:v>13.612500000000001</c:v>
                </c:pt>
                <c:pt idx="8125">
                  <c:v>13.615500000000001</c:v>
                </c:pt>
                <c:pt idx="8126">
                  <c:v>13.618499999999999</c:v>
                </c:pt>
                <c:pt idx="8127">
                  <c:v>13.6205</c:v>
                </c:pt>
                <c:pt idx="8128">
                  <c:v>13.6235</c:v>
                </c:pt>
                <c:pt idx="8129">
                  <c:v>13.6265</c:v>
                </c:pt>
                <c:pt idx="8130">
                  <c:v>13.628500000000001</c:v>
                </c:pt>
                <c:pt idx="8131">
                  <c:v>13.631500000000001</c:v>
                </c:pt>
                <c:pt idx="8132">
                  <c:v>13.634499999999999</c:v>
                </c:pt>
                <c:pt idx="8133">
                  <c:v>13.6365</c:v>
                </c:pt>
                <c:pt idx="8134">
                  <c:v>13.6395</c:v>
                </c:pt>
                <c:pt idx="8135">
                  <c:v>13.6425</c:v>
                </c:pt>
                <c:pt idx="8136">
                  <c:v>13.644500000000001</c:v>
                </c:pt>
                <c:pt idx="8137">
                  <c:v>13.647500000000001</c:v>
                </c:pt>
                <c:pt idx="8138">
                  <c:v>13.650499999999999</c:v>
                </c:pt>
                <c:pt idx="8139">
                  <c:v>13.653499999999999</c:v>
                </c:pt>
                <c:pt idx="8140">
                  <c:v>13.6555</c:v>
                </c:pt>
                <c:pt idx="8141">
                  <c:v>13.6585</c:v>
                </c:pt>
                <c:pt idx="8142">
                  <c:v>13.6615</c:v>
                </c:pt>
                <c:pt idx="8143">
                  <c:v>13.663500000000001</c:v>
                </c:pt>
                <c:pt idx="8144">
                  <c:v>13.666499999999999</c:v>
                </c:pt>
                <c:pt idx="8145">
                  <c:v>13.6685</c:v>
                </c:pt>
                <c:pt idx="8146">
                  <c:v>13.6715</c:v>
                </c:pt>
                <c:pt idx="8147">
                  <c:v>13.6745</c:v>
                </c:pt>
                <c:pt idx="8148">
                  <c:v>13.6775</c:v>
                </c:pt>
                <c:pt idx="8149">
                  <c:v>13.679500000000001</c:v>
                </c:pt>
                <c:pt idx="8150">
                  <c:v>13.682499999999999</c:v>
                </c:pt>
                <c:pt idx="8151">
                  <c:v>13.685499999999999</c:v>
                </c:pt>
                <c:pt idx="8152">
                  <c:v>13.6875</c:v>
                </c:pt>
                <c:pt idx="8153">
                  <c:v>13.6905</c:v>
                </c:pt>
                <c:pt idx="8154">
                  <c:v>13.6935</c:v>
                </c:pt>
                <c:pt idx="8155">
                  <c:v>13.695499999999999</c:v>
                </c:pt>
                <c:pt idx="8156">
                  <c:v>13.698499999999999</c:v>
                </c:pt>
                <c:pt idx="8157">
                  <c:v>13.7005</c:v>
                </c:pt>
                <c:pt idx="8158">
                  <c:v>13.7035</c:v>
                </c:pt>
                <c:pt idx="8159">
                  <c:v>13.7065</c:v>
                </c:pt>
                <c:pt idx="8160">
                  <c:v>13.708500000000001</c:v>
                </c:pt>
                <c:pt idx="8161">
                  <c:v>13.711499999999999</c:v>
                </c:pt>
                <c:pt idx="8162">
                  <c:v>13.714499999999999</c:v>
                </c:pt>
                <c:pt idx="8163">
                  <c:v>13.7165</c:v>
                </c:pt>
                <c:pt idx="8164">
                  <c:v>13.7195</c:v>
                </c:pt>
                <c:pt idx="8165">
                  <c:v>13.7225</c:v>
                </c:pt>
                <c:pt idx="8166">
                  <c:v>13.724500000000001</c:v>
                </c:pt>
                <c:pt idx="8167">
                  <c:v>13.727499999999999</c:v>
                </c:pt>
                <c:pt idx="8168">
                  <c:v>13.730499999999999</c:v>
                </c:pt>
                <c:pt idx="8169">
                  <c:v>13.733499999999999</c:v>
                </c:pt>
                <c:pt idx="8170">
                  <c:v>13.7355</c:v>
                </c:pt>
                <c:pt idx="8171">
                  <c:v>13.7385</c:v>
                </c:pt>
                <c:pt idx="8172">
                  <c:v>13.740500000000001</c:v>
                </c:pt>
                <c:pt idx="8173">
                  <c:v>13.743499999999999</c:v>
                </c:pt>
                <c:pt idx="8174">
                  <c:v>13.746499999999999</c:v>
                </c:pt>
                <c:pt idx="8175">
                  <c:v>13.749499999999999</c:v>
                </c:pt>
                <c:pt idx="8176">
                  <c:v>13.7515</c:v>
                </c:pt>
                <c:pt idx="8177">
                  <c:v>13.7545</c:v>
                </c:pt>
                <c:pt idx="8178">
                  <c:v>13.7575</c:v>
                </c:pt>
                <c:pt idx="8179">
                  <c:v>13.759499999999999</c:v>
                </c:pt>
                <c:pt idx="8180">
                  <c:v>13.762499999999999</c:v>
                </c:pt>
                <c:pt idx="8181">
                  <c:v>13.765499999999999</c:v>
                </c:pt>
                <c:pt idx="8182">
                  <c:v>13.7675</c:v>
                </c:pt>
                <c:pt idx="8183">
                  <c:v>13.7705</c:v>
                </c:pt>
                <c:pt idx="8184">
                  <c:v>13.7735</c:v>
                </c:pt>
                <c:pt idx="8185">
                  <c:v>13.775499999999999</c:v>
                </c:pt>
                <c:pt idx="8186">
                  <c:v>13.778499999999999</c:v>
                </c:pt>
                <c:pt idx="8187">
                  <c:v>13.7805</c:v>
                </c:pt>
                <c:pt idx="8188">
                  <c:v>13.7835</c:v>
                </c:pt>
                <c:pt idx="8189">
                  <c:v>13.7865</c:v>
                </c:pt>
                <c:pt idx="8190">
                  <c:v>13.788500000000001</c:v>
                </c:pt>
                <c:pt idx="8191">
                  <c:v>13.791499999999999</c:v>
                </c:pt>
                <c:pt idx="8192">
                  <c:v>13.794499999999999</c:v>
                </c:pt>
                <c:pt idx="8193">
                  <c:v>13.797499999999999</c:v>
                </c:pt>
                <c:pt idx="8194">
                  <c:v>13.7995</c:v>
                </c:pt>
                <c:pt idx="8195">
                  <c:v>13.8025</c:v>
                </c:pt>
                <c:pt idx="8196">
                  <c:v>13.804500000000001</c:v>
                </c:pt>
                <c:pt idx="8197">
                  <c:v>13.807499999999999</c:v>
                </c:pt>
                <c:pt idx="8198">
                  <c:v>13.810499999999999</c:v>
                </c:pt>
                <c:pt idx="8199">
                  <c:v>13.813499999999999</c:v>
                </c:pt>
                <c:pt idx="8200">
                  <c:v>13.8155</c:v>
                </c:pt>
                <c:pt idx="8201">
                  <c:v>13.8185</c:v>
                </c:pt>
                <c:pt idx="8202">
                  <c:v>13.820499999999999</c:v>
                </c:pt>
                <c:pt idx="8203">
                  <c:v>13.823499999999999</c:v>
                </c:pt>
                <c:pt idx="8204">
                  <c:v>13.826499999999999</c:v>
                </c:pt>
                <c:pt idx="8205">
                  <c:v>13.8285</c:v>
                </c:pt>
                <c:pt idx="8206">
                  <c:v>13.8315</c:v>
                </c:pt>
                <c:pt idx="8207">
                  <c:v>13.8345</c:v>
                </c:pt>
                <c:pt idx="8208">
                  <c:v>13.836499999999999</c:v>
                </c:pt>
                <c:pt idx="8209">
                  <c:v>13.839499999999999</c:v>
                </c:pt>
                <c:pt idx="8210">
                  <c:v>13.842499999999999</c:v>
                </c:pt>
                <c:pt idx="8211">
                  <c:v>13.845499999999999</c:v>
                </c:pt>
                <c:pt idx="8212">
                  <c:v>13.8475</c:v>
                </c:pt>
                <c:pt idx="8213">
                  <c:v>13.8505</c:v>
                </c:pt>
                <c:pt idx="8214">
                  <c:v>13.8535</c:v>
                </c:pt>
                <c:pt idx="8215">
                  <c:v>13.855499999999999</c:v>
                </c:pt>
                <c:pt idx="8216">
                  <c:v>13.858499999999999</c:v>
                </c:pt>
                <c:pt idx="8217">
                  <c:v>13.861499999999999</c:v>
                </c:pt>
                <c:pt idx="8218">
                  <c:v>13.8635</c:v>
                </c:pt>
                <c:pt idx="8219">
                  <c:v>13.8665</c:v>
                </c:pt>
                <c:pt idx="8220">
                  <c:v>13.868499999999999</c:v>
                </c:pt>
                <c:pt idx="8221">
                  <c:v>13.871499999999999</c:v>
                </c:pt>
                <c:pt idx="8222">
                  <c:v>13.874499999999999</c:v>
                </c:pt>
                <c:pt idx="8223">
                  <c:v>13.8775</c:v>
                </c:pt>
                <c:pt idx="8224">
                  <c:v>13.8795</c:v>
                </c:pt>
                <c:pt idx="8225">
                  <c:v>13.8825</c:v>
                </c:pt>
                <c:pt idx="8226">
                  <c:v>13.8855</c:v>
                </c:pt>
                <c:pt idx="8227">
                  <c:v>13.887499999999999</c:v>
                </c:pt>
                <c:pt idx="8228">
                  <c:v>13.890499999999999</c:v>
                </c:pt>
                <c:pt idx="8229">
                  <c:v>13.8935</c:v>
                </c:pt>
                <c:pt idx="8230">
                  <c:v>13.8955</c:v>
                </c:pt>
                <c:pt idx="8231">
                  <c:v>13.8985</c:v>
                </c:pt>
                <c:pt idx="8232">
                  <c:v>13.9015</c:v>
                </c:pt>
                <c:pt idx="8233">
                  <c:v>13.903499999999999</c:v>
                </c:pt>
                <c:pt idx="8234">
                  <c:v>13.906499999999999</c:v>
                </c:pt>
                <c:pt idx="8235">
                  <c:v>13.9085</c:v>
                </c:pt>
                <c:pt idx="8236">
                  <c:v>13.9115</c:v>
                </c:pt>
                <c:pt idx="8237">
                  <c:v>13.9145</c:v>
                </c:pt>
                <c:pt idx="8238">
                  <c:v>13.916499999999999</c:v>
                </c:pt>
                <c:pt idx="8239">
                  <c:v>13.919499999999999</c:v>
                </c:pt>
                <c:pt idx="8240">
                  <c:v>13.922499999999999</c:v>
                </c:pt>
                <c:pt idx="8241">
                  <c:v>13.9245</c:v>
                </c:pt>
                <c:pt idx="8242">
                  <c:v>13.9275</c:v>
                </c:pt>
                <c:pt idx="8243">
                  <c:v>13.9305</c:v>
                </c:pt>
                <c:pt idx="8244">
                  <c:v>13.9335</c:v>
                </c:pt>
                <c:pt idx="8245">
                  <c:v>13.935499999999999</c:v>
                </c:pt>
                <c:pt idx="8246">
                  <c:v>13.938499999999999</c:v>
                </c:pt>
                <c:pt idx="8247">
                  <c:v>13.9415</c:v>
                </c:pt>
                <c:pt idx="8248">
                  <c:v>13.9435</c:v>
                </c:pt>
                <c:pt idx="8249">
                  <c:v>13.9465</c:v>
                </c:pt>
                <c:pt idx="8250">
                  <c:v>13.9495</c:v>
                </c:pt>
                <c:pt idx="8251">
                  <c:v>13.951499999999999</c:v>
                </c:pt>
                <c:pt idx="8252">
                  <c:v>13.954499999999999</c:v>
                </c:pt>
                <c:pt idx="8253">
                  <c:v>13.9575</c:v>
                </c:pt>
                <c:pt idx="8254">
                  <c:v>13.9595</c:v>
                </c:pt>
                <c:pt idx="8255">
                  <c:v>13.9625</c:v>
                </c:pt>
                <c:pt idx="8256">
                  <c:v>13.9655</c:v>
                </c:pt>
                <c:pt idx="8257">
                  <c:v>13.967499999999999</c:v>
                </c:pt>
                <c:pt idx="8258">
                  <c:v>13.970499999999999</c:v>
                </c:pt>
                <c:pt idx="8259">
                  <c:v>13.9735</c:v>
                </c:pt>
                <c:pt idx="8260">
                  <c:v>13.9765</c:v>
                </c:pt>
                <c:pt idx="8261">
                  <c:v>13.9785</c:v>
                </c:pt>
                <c:pt idx="8262">
                  <c:v>13.9815</c:v>
                </c:pt>
                <c:pt idx="8263">
                  <c:v>13.984500000000001</c:v>
                </c:pt>
                <c:pt idx="8264">
                  <c:v>13.986499999999999</c:v>
                </c:pt>
                <c:pt idx="8265">
                  <c:v>13.9895</c:v>
                </c:pt>
                <c:pt idx="8266">
                  <c:v>13.9925</c:v>
                </c:pt>
                <c:pt idx="8267">
                  <c:v>13.9945</c:v>
                </c:pt>
                <c:pt idx="8268">
                  <c:v>13.9975</c:v>
                </c:pt>
                <c:pt idx="8269">
                  <c:v>14.000500000000001</c:v>
                </c:pt>
                <c:pt idx="8270">
                  <c:v>14.0025</c:v>
                </c:pt>
                <c:pt idx="8271">
                  <c:v>14.0055</c:v>
                </c:pt>
                <c:pt idx="8272">
                  <c:v>14.0085</c:v>
                </c:pt>
                <c:pt idx="8273">
                  <c:v>14.0115</c:v>
                </c:pt>
                <c:pt idx="8274">
                  <c:v>14.0145</c:v>
                </c:pt>
                <c:pt idx="8275">
                  <c:v>14.016500000000001</c:v>
                </c:pt>
                <c:pt idx="8276">
                  <c:v>14.019500000000001</c:v>
                </c:pt>
                <c:pt idx="8277">
                  <c:v>14.0215</c:v>
                </c:pt>
                <c:pt idx="8278">
                  <c:v>14.0245</c:v>
                </c:pt>
                <c:pt idx="8279">
                  <c:v>14.0275</c:v>
                </c:pt>
                <c:pt idx="8280">
                  <c:v>14.0305</c:v>
                </c:pt>
                <c:pt idx="8281">
                  <c:v>14.032500000000001</c:v>
                </c:pt>
                <c:pt idx="8282">
                  <c:v>14.035500000000001</c:v>
                </c:pt>
                <c:pt idx="8283">
                  <c:v>14.038500000000001</c:v>
                </c:pt>
                <c:pt idx="8284">
                  <c:v>14.0405</c:v>
                </c:pt>
                <c:pt idx="8285">
                  <c:v>14.0435</c:v>
                </c:pt>
                <c:pt idx="8286">
                  <c:v>14.0465</c:v>
                </c:pt>
                <c:pt idx="8287">
                  <c:v>14.048500000000001</c:v>
                </c:pt>
                <c:pt idx="8288">
                  <c:v>14.051500000000001</c:v>
                </c:pt>
                <c:pt idx="8289">
                  <c:v>14.054500000000001</c:v>
                </c:pt>
                <c:pt idx="8290">
                  <c:v>14.0565</c:v>
                </c:pt>
                <c:pt idx="8291">
                  <c:v>14.0595</c:v>
                </c:pt>
                <c:pt idx="8292">
                  <c:v>14.0625</c:v>
                </c:pt>
                <c:pt idx="8293">
                  <c:v>14.0655</c:v>
                </c:pt>
                <c:pt idx="8294">
                  <c:v>14.067500000000001</c:v>
                </c:pt>
                <c:pt idx="8295">
                  <c:v>14.070499999999999</c:v>
                </c:pt>
                <c:pt idx="8296">
                  <c:v>14.073499999999999</c:v>
                </c:pt>
                <c:pt idx="8297">
                  <c:v>14.0755</c:v>
                </c:pt>
                <c:pt idx="8298">
                  <c:v>14.0785</c:v>
                </c:pt>
                <c:pt idx="8299">
                  <c:v>14.0815</c:v>
                </c:pt>
                <c:pt idx="8300">
                  <c:v>14.083500000000001</c:v>
                </c:pt>
                <c:pt idx="8301">
                  <c:v>14.086499999999999</c:v>
                </c:pt>
                <c:pt idx="8302">
                  <c:v>14.089499999999999</c:v>
                </c:pt>
                <c:pt idx="8303">
                  <c:v>14.0915</c:v>
                </c:pt>
                <c:pt idx="8304">
                  <c:v>14.0945</c:v>
                </c:pt>
                <c:pt idx="8305">
                  <c:v>14.0975</c:v>
                </c:pt>
                <c:pt idx="8306">
                  <c:v>14.099500000000001</c:v>
                </c:pt>
                <c:pt idx="8307">
                  <c:v>14.102499999999999</c:v>
                </c:pt>
                <c:pt idx="8308">
                  <c:v>14.105499999999999</c:v>
                </c:pt>
                <c:pt idx="8309">
                  <c:v>14.1075</c:v>
                </c:pt>
                <c:pt idx="8310">
                  <c:v>14.1105</c:v>
                </c:pt>
                <c:pt idx="8311">
                  <c:v>14.1135</c:v>
                </c:pt>
                <c:pt idx="8312">
                  <c:v>14.115500000000001</c:v>
                </c:pt>
                <c:pt idx="8313">
                  <c:v>14.118499999999999</c:v>
                </c:pt>
                <c:pt idx="8314">
                  <c:v>14.121499999999999</c:v>
                </c:pt>
                <c:pt idx="8315">
                  <c:v>14.1235</c:v>
                </c:pt>
                <c:pt idx="8316">
                  <c:v>14.1265</c:v>
                </c:pt>
                <c:pt idx="8317">
                  <c:v>14.1295</c:v>
                </c:pt>
                <c:pt idx="8318">
                  <c:v>14.131500000000001</c:v>
                </c:pt>
                <c:pt idx="8319">
                  <c:v>14.134499999999999</c:v>
                </c:pt>
                <c:pt idx="8320">
                  <c:v>14.137499999999999</c:v>
                </c:pt>
                <c:pt idx="8321">
                  <c:v>14.1395</c:v>
                </c:pt>
                <c:pt idx="8322">
                  <c:v>14.1425</c:v>
                </c:pt>
                <c:pt idx="8323">
                  <c:v>14.1455</c:v>
                </c:pt>
                <c:pt idx="8324">
                  <c:v>14.147500000000001</c:v>
                </c:pt>
                <c:pt idx="8325">
                  <c:v>14.150499999999999</c:v>
                </c:pt>
                <c:pt idx="8326">
                  <c:v>14.153499999999999</c:v>
                </c:pt>
                <c:pt idx="8327">
                  <c:v>14.1555</c:v>
                </c:pt>
                <c:pt idx="8328">
                  <c:v>14.1585</c:v>
                </c:pt>
                <c:pt idx="8329">
                  <c:v>14.1615</c:v>
                </c:pt>
                <c:pt idx="8330">
                  <c:v>14.163500000000001</c:v>
                </c:pt>
                <c:pt idx="8331">
                  <c:v>14.166499999999999</c:v>
                </c:pt>
                <c:pt idx="8332">
                  <c:v>14.169499999999999</c:v>
                </c:pt>
                <c:pt idx="8333">
                  <c:v>14.1715</c:v>
                </c:pt>
                <c:pt idx="8334">
                  <c:v>14.1745</c:v>
                </c:pt>
                <c:pt idx="8335">
                  <c:v>14.1775</c:v>
                </c:pt>
                <c:pt idx="8336">
                  <c:v>14.179500000000001</c:v>
                </c:pt>
                <c:pt idx="8337">
                  <c:v>14.182499999999999</c:v>
                </c:pt>
                <c:pt idx="8338">
                  <c:v>14.185499999999999</c:v>
                </c:pt>
                <c:pt idx="8339">
                  <c:v>14.1875</c:v>
                </c:pt>
                <c:pt idx="8340">
                  <c:v>14.1905</c:v>
                </c:pt>
                <c:pt idx="8341">
                  <c:v>14.1935</c:v>
                </c:pt>
                <c:pt idx="8342">
                  <c:v>14.195499999999999</c:v>
                </c:pt>
                <c:pt idx="8343">
                  <c:v>14.198499999999999</c:v>
                </c:pt>
                <c:pt idx="8344">
                  <c:v>14.201499999999999</c:v>
                </c:pt>
                <c:pt idx="8345">
                  <c:v>14.2035</c:v>
                </c:pt>
                <c:pt idx="8346">
                  <c:v>14.2065</c:v>
                </c:pt>
                <c:pt idx="8347">
                  <c:v>14.2095</c:v>
                </c:pt>
                <c:pt idx="8348">
                  <c:v>14.211499999999999</c:v>
                </c:pt>
                <c:pt idx="8349">
                  <c:v>14.214499999999999</c:v>
                </c:pt>
                <c:pt idx="8350">
                  <c:v>14.217499999999999</c:v>
                </c:pt>
                <c:pt idx="8351">
                  <c:v>14.2195</c:v>
                </c:pt>
                <c:pt idx="8352">
                  <c:v>14.2225</c:v>
                </c:pt>
                <c:pt idx="8353">
                  <c:v>14.2255</c:v>
                </c:pt>
                <c:pt idx="8354">
                  <c:v>14.227499999999999</c:v>
                </c:pt>
                <c:pt idx="8355">
                  <c:v>14.230499999999999</c:v>
                </c:pt>
                <c:pt idx="8356">
                  <c:v>14.233499999999999</c:v>
                </c:pt>
                <c:pt idx="8357">
                  <c:v>14.2355</c:v>
                </c:pt>
                <c:pt idx="8358">
                  <c:v>14.2385</c:v>
                </c:pt>
                <c:pt idx="8359">
                  <c:v>14.2415</c:v>
                </c:pt>
                <c:pt idx="8360">
                  <c:v>14.243499999999999</c:v>
                </c:pt>
                <c:pt idx="8361">
                  <c:v>14.246499999999999</c:v>
                </c:pt>
                <c:pt idx="8362">
                  <c:v>14.249499999999999</c:v>
                </c:pt>
                <c:pt idx="8363">
                  <c:v>14.2515</c:v>
                </c:pt>
                <c:pt idx="8364">
                  <c:v>14.2545</c:v>
                </c:pt>
                <c:pt idx="8365">
                  <c:v>14.2575</c:v>
                </c:pt>
                <c:pt idx="8366">
                  <c:v>14.259499999999999</c:v>
                </c:pt>
                <c:pt idx="8367">
                  <c:v>14.262499999999999</c:v>
                </c:pt>
                <c:pt idx="8368">
                  <c:v>14.265499999999999</c:v>
                </c:pt>
                <c:pt idx="8369">
                  <c:v>14.2675</c:v>
                </c:pt>
                <c:pt idx="8370">
                  <c:v>14.2705</c:v>
                </c:pt>
                <c:pt idx="8371">
                  <c:v>14.2735</c:v>
                </c:pt>
                <c:pt idx="8372">
                  <c:v>14.275499999999999</c:v>
                </c:pt>
                <c:pt idx="8373">
                  <c:v>14.278499999999999</c:v>
                </c:pt>
                <c:pt idx="8374">
                  <c:v>14.281499999999999</c:v>
                </c:pt>
                <c:pt idx="8375">
                  <c:v>14.2835</c:v>
                </c:pt>
                <c:pt idx="8376">
                  <c:v>14.2865</c:v>
                </c:pt>
                <c:pt idx="8377">
                  <c:v>14.2895</c:v>
                </c:pt>
                <c:pt idx="8378">
                  <c:v>14.291499999999999</c:v>
                </c:pt>
                <c:pt idx="8379">
                  <c:v>14.294499999999999</c:v>
                </c:pt>
                <c:pt idx="8380">
                  <c:v>14.297499999999999</c:v>
                </c:pt>
                <c:pt idx="8381">
                  <c:v>14.2995</c:v>
                </c:pt>
                <c:pt idx="8382">
                  <c:v>14.3025</c:v>
                </c:pt>
                <c:pt idx="8383">
                  <c:v>14.3055</c:v>
                </c:pt>
                <c:pt idx="8384">
                  <c:v>14.307499999999999</c:v>
                </c:pt>
                <c:pt idx="8385">
                  <c:v>14.310499999999999</c:v>
                </c:pt>
                <c:pt idx="8386">
                  <c:v>14.313499999999999</c:v>
                </c:pt>
                <c:pt idx="8387">
                  <c:v>14.3155</c:v>
                </c:pt>
                <c:pt idx="8388">
                  <c:v>14.3185</c:v>
                </c:pt>
                <c:pt idx="8389">
                  <c:v>14.320499999999999</c:v>
                </c:pt>
                <c:pt idx="8390">
                  <c:v>14.323499999999999</c:v>
                </c:pt>
                <c:pt idx="8391">
                  <c:v>14.326499999999999</c:v>
                </c:pt>
                <c:pt idx="8392">
                  <c:v>14.3285</c:v>
                </c:pt>
                <c:pt idx="8393">
                  <c:v>14.3315</c:v>
                </c:pt>
                <c:pt idx="8394">
                  <c:v>14.3345</c:v>
                </c:pt>
                <c:pt idx="8395">
                  <c:v>14.336499999999999</c:v>
                </c:pt>
                <c:pt idx="8396">
                  <c:v>14.339499999999999</c:v>
                </c:pt>
                <c:pt idx="8397">
                  <c:v>14.342499999999999</c:v>
                </c:pt>
                <c:pt idx="8398">
                  <c:v>14.3445</c:v>
                </c:pt>
                <c:pt idx="8399">
                  <c:v>14.3475</c:v>
                </c:pt>
                <c:pt idx="8400">
                  <c:v>14.3505</c:v>
                </c:pt>
                <c:pt idx="8401">
                  <c:v>14.352499999999999</c:v>
                </c:pt>
                <c:pt idx="8402">
                  <c:v>14.355499999999999</c:v>
                </c:pt>
                <c:pt idx="8403">
                  <c:v>14.358499999999999</c:v>
                </c:pt>
                <c:pt idx="8404">
                  <c:v>14.3605</c:v>
                </c:pt>
                <c:pt idx="8405">
                  <c:v>14.3635</c:v>
                </c:pt>
                <c:pt idx="8406">
                  <c:v>14.3665</c:v>
                </c:pt>
                <c:pt idx="8407">
                  <c:v>14.3695</c:v>
                </c:pt>
                <c:pt idx="8408">
                  <c:v>14.371499999999999</c:v>
                </c:pt>
                <c:pt idx="8409">
                  <c:v>14.374499999999999</c:v>
                </c:pt>
                <c:pt idx="8410">
                  <c:v>14.3775</c:v>
                </c:pt>
                <c:pt idx="8411">
                  <c:v>14.3795</c:v>
                </c:pt>
                <c:pt idx="8412">
                  <c:v>14.3825</c:v>
                </c:pt>
                <c:pt idx="8413">
                  <c:v>14.3855</c:v>
                </c:pt>
                <c:pt idx="8414">
                  <c:v>14.387499999999999</c:v>
                </c:pt>
                <c:pt idx="8415">
                  <c:v>14.390499999999999</c:v>
                </c:pt>
                <c:pt idx="8416">
                  <c:v>14.3935</c:v>
                </c:pt>
                <c:pt idx="8417">
                  <c:v>14.3955</c:v>
                </c:pt>
                <c:pt idx="8418">
                  <c:v>14.3985</c:v>
                </c:pt>
                <c:pt idx="8419">
                  <c:v>14.4015</c:v>
                </c:pt>
                <c:pt idx="8420">
                  <c:v>14.403499999999999</c:v>
                </c:pt>
                <c:pt idx="8421">
                  <c:v>14.406499999999999</c:v>
                </c:pt>
                <c:pt idx="8422">
                  <c:v>14.4095</c:v>
                </c:pt>
                <c:pt idx="8423">
                  <c:v>14.4115</c:v>
                </c:pt>
                <c:pt idx="8424">
                  <c:v>14.4145</c:v>
                </c:pt>
                <c:pt idx="8425">
                  <c:v>14.4175</c:v>
                </c:pt>
                <c:pt idx="8426">
                  <c:v>14.419499999999999</c:v>
                </c:pt>
                <c:pt idx="8427">
                  <c:v>14.422499999999999</c:v>
                </c:pt>
                <c:pt idx="8428">
                  <c:v>14.4255</c:v>
                </c:pt>
                <c:pt idx="8429">
                  <c:v>14.4275</c:v>
                </c:pt>
                <c:pt idx="8430">
                  <c:v>14.4305</c:v>
                </c:pt>
                <c:pt idx="8431">
                  <c:v>14.4335</c:v>
                </c:pt>
                <c:pt idx="8432">
                  <c:v>14.435499999999999</c:v>
                </c:pt>
                <c:pt idx="8433">
                  <c:v>14.438499999999999</c:v>
                </c:pt>
                <c:pt idx="8434">
                  <c:v>14.4415</c:v>
                </c:pt>
                <c:pt idx="8435">
                  <c:v>14.4435</c:v>
                </c:pt>
                <c:pt idx="8436">
                  <c:v>14.4465</c:v>
                </c:pt>
                <c:pt idx="8437">
                  <c:v>14.4495</c:v>
                </c:pt>
                <c:pt idx="8438">
                  <c:v>14.451499999999999</c:v>
                </c:pt>
                <c:pt idx="8439">
                  <c:v>14.454499999999999</c:v>
                </c:pt>
                <c:pt idx="8440">
                  <c:v>14.4575</c:v>
                </c:pt>
                <c:pt idx="8441">
                  <c:v>14.4605</c:v>
                </c:pt>
                <c:pt idx="8442">
                  <c:v>14.4625</c:v>
                </c:pt>
                <c:pt idx="8443">
                  <c:v>14.4655</c:v>
                </c:pt>
                <c:pt idx="8444">
                  <c:v>14.467499999999999</c:v>
                </c:pt>
                <c:pt idx="8445">
                  <c:v>14.471500000000001</c:v>
                </c:pt>
                <c:pt idx="8446">
                  <c:v>14.4735</c:v>
                </c:pt>
                <c:pt idx="8447">
                  <c:v>14.4765</c:v>
                </c:pt>
                <c:pt idx="8448">
                  <c:v>14.4785</c:v>
                </c:pt>
                <c:pt idx="8449">
                  <c:v>14.4815</c:v>
                </c:pt>
                <c:pt idx="8450">
                  <c:v>14.484500000000001</c:v>
                </c:pt>
                <c:pt idx="8451">
                  <c:v>14.486499999999999</c:v>
                </c:pt>
                <c:pt idx="8452">
                  <c:v>14.4895</c:v>
                </c:pt>
                <c:pt idx="8453">
                  <c:v>14.4925</c:v>
                </c:pt>
                <c:pt idx="8454">
                  <c:v>14.4945</c:v>
                </c:pt>
                <c:pt idx="8455">
                  <c:v>14.4975</c:v>
                </c:pt>
                <c:pt idx="8456">
                  <c:v>14.500500000000001</c:v>
                </c:pt>
                <c:pt idx="8457">
                  <c:v>14.5025</c:v>
                </c:pt>
                <c:pt idx="8458">
                  <c:v>14.5055</c:v>
                </c:pt>
                <c:pt idx="8459">
                  <c:v>14.5085</c:v>
                </c:pt>
                <c:pt idx="8460">
                  <c:v>14.5105</c:v>
                </c:pt>
                <c:pt idx="8461">
                  <c:v>14.513500000000001</c:v>
                </c:pt>
                <c:pt idx="8462">
                  <c:v>14.516500000000001</c:v>
                </c:pt>
                <c:pt idx="8463">
                  <c:v>14.5185</c:v>
                </c:pt>
                <c:pt idx="8464">
                  <c:v>14.5215</c:v>
                </c:pt>
                <c:pt idx="8465">
                  <c:v>14.5245</c:v>
                </c:pt>
                <c:pt idx="8466">
                  <c:v>14.5265</c:v>
                </c:pt>
                <c:pt idx="8467">
                  <c:v>14.529500000000001</c:v>
                </c:pt>
                <c:pt idx="8468">
                  <c:v>14.532500000000001</c:v>
                </c:pt>
                <c:pt idx="8469">
                  <c:v>14.5345</c:v>
                </c:pt>
                <c:pt idx="8470">
                  <c:v>14.5375</c:v>
                </c:pt>
                <c:pt idx="8471">
                  <c:v>14.5405</c:v>
                </c:pt>
                <c:pt idx="8472">
                  <c:v>14.5425</c:v>
                </c:pt>
                <c:pt idx="8473">
                  <c:v>14.545500000000001</c:v>
                </c:pt>
                <c:pt idx="8474">
                  <c:v>14.548500000000001</c:v>
                </c:pt>
                <c:pt idx="8475">
                  <c:v>14.5505</c:v>
                </c:pt>
                <c:pt idx="8476">
                  <c:v>14.5535</c:v>
                </c:pt>
                <c:pt idx="8477">
                  <c:v>14.5565</c:v>
                </c:pt>
                <c:pt idx="8478">
                  <c:v>14.5585</c:v>
                </c:pt>
                <c:pt idx="8479">
                  <c:v>14.561500000000001</c:v>
                </c:pt>
                <c:pt idx="8480">
                  <c:v>14.564500000000001</c:v>
                </c:pt>
                <c:pt idx="8481">
                  <c:v>14.5665</c:v>
                </c:pt>
                <c:pt idx="8482">
                  <c:v>14.5695</c:v>
                </c:pt>
                <c:pt idx="8483">
                  <c:v>14.5725</c:v>
                </c:pt>
                <c:pt idx="8484">
                  <c:v>14.5745</c:v>
                </c:pt>
                <c:pt idx="8485">
                  <c:v>14.577500000000001</c:v>
                </c:pt>
                <c:pt idx="8486">
                  <c:v>14.580500000000001</c:v>
                </c:pt>
                <c:pt idx="8487">
                  <c:v>14.5825</c:v>
                </c:pt>
                <c:pt idx="8488">
                  <c:v>14.5855</c:v>
                </c:pt>
                <c:pt idx="8489">
                  <c:v>14.5885</c:v>
                </c:pt>
                <c:pt idx="8490">
                  <c:v>14.5905</c:v>
                </c:pt>
                <c:pt idx="8491">
                  <c:v>14.593500000000001</c:v>
                </c:pt>
                <c:pt idx="8492">
                  <c:v>14.596500000000001</c:v>
                </c:pt>
                <c:pt idx="8493">
                  <c:v>14.5985</c:v>
                </c:pt>
                <c:pt idx="8494">
                  <c:v>14.6015</c:v>
                </c:pt>
                <c:pt idx="8495">
                  <c:v>14.6045</c:v>
                </c:pt>
                <c:pt idx="8496">
                  <c:v>14.6065</c:v>
                </c:pt>
                <c:pt idx="8497">
                  <c:v>14.609500000000001</c:v>
                </c:pt>
                <c:pt idx="8498">
                  <c:v>14.612500000000001</c:v>
                </c:pt>
                <c:pt idx="8499">
                  <c:v>14.6145</c:v>
                </c:pt>
                <c:pt idx="8500">
                  <c:v>14.6175</c:v>
                </c:pt>
                <c:pt idx="8501">
                  <c:v>14.6205</c:v>
                </c:pt>
                <c:pt idx="8502">
                  <c:v>14.6235</c:v>
                </c:pt>
                <c:pt idx="8503">
                  <c:v>14.625500000000001</c:v>
                </c:pt>
                <c:pt idx="8504">
                  <c:v>14.628500000000001</c:v>
                </c:pt>
                <c:pt idx="8505">
                  <c:v>14.631500000000001</c:v>
                </c:pt>
                <c:pt idx="8506">
                  <c:v>14.6335</c:v>
                </c:pt>
                <c:pt idx="8507">
                  <c:v>14.6365</c:v>
                </c:pt>
                <c:pt idx="8508">
                  <c:v>14.6395</c:v>
                </c:pt>
                <c:pt idx="8509">
                  <c:v>14.641500000000001</c:v>
                </c:pt>
                <c:pt idx="8510">
                  <c:v>14.644500000000001</c:v>
                </c:pt>
                <c:pt idx="8511">
                  <c:v>14.647500000000001</c:v>
                </c:pt>
                <c:pt idx="8512">
                  <c:v>14.6495</c:v>
                </c:pt>
                <c:pt idx="8513">
                  <c:v>14.6525</c:v>
                </c:pt>
                <c:pt idx="8514">
                  <c:v>14.6555</c:v>
                </c:pt>
                <c:pt idx="8515">
                  <c:v>14.657500000000001</c:v>
                </c:pt>
                <c:pt idx="8516">
                  <c:v>14.660500000000001</c:v>
                </c:pt>
                <c:pt idx="8517">
                  <c:v>14.663500000000001</c:v>
                </c:pt>
                <c:pt idx="8518">
                  <c:v>14.6655</c:v>
                </c:pt>
                <c:pt idx="8519">
                  <c:v>14.6685</c:v>
                </c:pt>
                <c:pt idx="8520">
                  <c:v>14.6715</c:v>
                </c:pt>
                <c:pt idx="8521">
                  <c:v>14.673500000000001</c:v>
                </c:pt>
                <c:pt idx="8522">
                  <c:v>14.676500000000001</c:v>
                </c:pt>
                <c:pt idx="8523">
                  <c:v>14.679500000000001</c:v>
                </c:pt>
                <c:pt idx="8524">
                  <c:v>14.6815</c:v>
                </c:pt>
                <c:pt idx="8525">
                  <c:v>14.6845</c:v>
                </c:pt>
                <c:pt idx="8526">
                  <c:v>14.6875</c:v>
                </c:pt>
                <c:pt idx="8527">
                  <c:v>14.689500000000001</c:v>
                </c:pt>
                <c:pt idx="8528">
                  <c:v>14.6915</c:v>
                </c:pt>
                <c:pt idx="8529">
                  <c:v>14.6945</c:v>
                </c:pt>
                <c:pt idx="8530">
                  <c:v>14.6975</c:v>
                </c:pt>
                <c:pt idx="8531">
                  <c:v>14.6995</c:v>
                </c:pt>
                <c:pt idx="8532">
                  <c:v>14.702500000000001</c:v>
                </c:pt>
                <c:pt idx="8533">
                  <c:v>14.705500000000001</c:v>
                </c:pt>
                <c:pt idx="8534">
                  <c:v>14.7075</c:v>
                </c:pt>
                <c:pt idx="8535">
                  <c:v>14.7105</c:v>
                </c:pt>
                <c:pt idx="8536">
                  <c:v>14.7135</c:v>
                </c:pt>
                <c:pt idx="8537">
                  <c:v>14.7155</c:v>
                </c:pt>
                <c:pt idx="8538">
                  <c:v>14.718500000000001</c:v>
                </c:pt>
                <c:pt idx="8539">
                  <c:v>14.721500000000001</c:v>
                </c:pt>
                <c:pt idx="8540">
                  <c:v>14.7235</c:v>
                </c:pt>
                <c:pt idx="8541">
                  <c:v>14.7265</c:v>
                </c:pt>
                <c:pt idx="8542">
                  <c:v>14.7295</c:v>
                </c:pt>
                <c:pt idx="8543">
                  <c:v>14.7315</c:v>
                </c:pt>
                <c:pt idx="8544">
                  <c:v>14.734500000000001</c:v>
                </c:pt>
                <c:pt idx="8545">
                  <c:v>14.737500000000001</c:v>
                </c:pt>
                <c:pt idx="8546">
                  <c:v>14.740500000000001</c:v>
                </c:pt>
                <c:pt idx="8547">
                  <c:v>14.7425</c:v>
                </c:pt>
                <c:pt idx="8548">
                  <c:v>14.7455</c:v>
                </c:pt>
                <c:pt idx="8549">
                  <c:v>14.7475</c:v>
                </c:pt>
                <c:pt idx="8550">
                  <c:v>14.750500000000001</c:v>
                </c:pt>
                <c:pt idx="8551">
                  <c:v>14.753500000000001</c:v>
                </c:pt>
                <c:pt idx="8552">
                  <c:v>14.7555</c:v>
                </c:pt>
                <c:pt idx="8553">
                  <c:v>14.7585</c:v>
                </c:pt>
                <c:pt idx="8554">
                  <c:v>14.7615</c:v>
                </c:pt>
                <c:pt idx="8555">
                  <c:v>14.763500000000001</c:v>
                </c:pt>
                <c:pt idx="8556">
                  <c:v>14.766500000000001</c:v>
                </c:pt>
                <c:pt idx="8557">
                  <c:v>14.769500000000001</c:v>
                </c:pt>
                <c:pt idx="8558">
                  <c:v>14.772500000000001</c:v>
                </c:pt>
                <c:pt idx="8559">
                  <c:v>14.775499999999999</c:v>
                </c:pt>
                <c:pt idx="8560">
                  <c:v>14.7775</c:v>
                </c:pt>
                <c:pt idx="8561">
                  <c:v>14.7805</c:v>
                </c:pt>
                <c:pt idx="8562">
                  <c:v>14.7835</c:v>
                </c:pt>
                <c:pt idx="8563">
                  <c:v>14.785500000000001</c:v>
                </c:pt>
                <c:pt idx="8564">
                  <c:v>14.788500000000001</c:v>
                </c:pt>
                <c:pt idx="8565">
                  <c:v>14.791499999999999</c:v>
                </c:pt>
                <c:pt idx="8566">
                  <c:v>14.7935</c:v>
                </c:pt>
                <c:pt idx="8567">
                  <c:v>14.7965</c:v>
                </c:pt>
                <c:pt idx="8568">
                  <c:v>14.7995</c:v>
                </c:pt>
                <c:pt idx="8569">
                  <c:v>14.801500000000001</c:v>
                </c:pt>
                <c:pt idx="8570">
                  <c:v>14.804500000000001</c:v>
                </c:pt>
                <c:pt idx="8571">
                  <c:v>14.807499999999999</c:v>
                </c:pt>
                <c:pt idx="8572">
                  <c:v>14.8095</c:v>
                </c:pt>
                <c:pt idx="8573">
                  <c:v>14.8125</c:v>
                </c:pt>
                <c:pt idx="8574">
                  <c:v>14.8155</c:v>
                </c:pt>
                <c:pt idx="8575">
                  <c:v>14.817500000000001</c:v>
                </c:pt>
                <c:pt idx="8576">
                  <c:v>14.820499999999999</c:v>
                </c:pt>
                <c:pt idx="8577">
                  <c:v>14.823499999999999</c:v>
                </c:pt>
                <c:pt idx="8578">
                  <c:v>14.826499999999999</c:v>
                </c:pt>
                <c:pt idx="8579">
                  <c:v>14.8285</c:v>
                </c:pt>
                <c:pt idx="8580">
                  <c:v>14.8315</c:v>
                </c:pt>
                <c:pt idx="8581">
                  <c:v>14.8345</c:v>
                </c:pt>
                <c:pt idx="8582">
                  <c:v>14.836499999999999</c:v>
                </c:pt>
                <c:pt idx="8583">
                  <c:v>14.839499999999999</c:v>
                </c:pt>
                <c:pt idx="8584">
                  <c:v>14.842499999999999</c:v>
                </c:pt>
                <c:pt idx="8585">
                  <c:v>14.8445</c:v>
                </c:pt>
                <c:pt idx="8586">
                  <c:v>14.8475</c:v>
                </c:pt>
                <c:pt idx="8587">
                  <c:v>14.8505</c:v>
                </c:pt>
                <c:pt idx="8588">
                  <c:v>14.852499999999999</c:v>
                </c:pt>
                <c:pt idx="8589">
                  <c:v>14.855499999999999</c:v>
                </c:pt>
                <c:pt idx="8590">
                  <c:v>14.858499999999999</c:v>
                </c:pt>
                <c:pt idx="8591">
                  <c:v>14.8605</c:v>
                </c:pt>
                <c:pt idx="8592">
                  <c:v>14.8635</c:v>
                </c:pt>
                <c:pt idx="8593">
                  <c:v>14.8665</c:v>
                </c:pt>
                <c:pt idx="8594">
                  <c:v>14.868499999999999</c:v>
                </c:pt>
                <c:pt idx="8595">
                  <c:v>14.871499999999999</c:v>
                </c:pt>
                <c:pt idx="8596">
                  <c:v>14.8735</c:v>
                </c:pt>
                <c:pt idx="8597">
                  <c:v>14.8775</c:v>
                </c:pt>
                <c:pt idx="8598">
                  <c:v>14.8795</c:v>
                </c:pt>
                <c:pt idx="8599">
                  <c:v>14.8825</c:v>
                </c:pt>
                <c:pt idx="8600">
                  <c:v>14.884499999999999</c:v>
                </c:pt>
                <c:pt idx="8601">
                  <c:v>14.887499999999999</c:v>
                </c:pt>
                <c:pt idx="8602">
                  <c:v>14.890499999999999</c:v>
                </c:pt>
                <c:pt idx="8603">
                  <c:v>14.8935</c:v>
                </c:pt>
                <c:pt idx="8604">
                  <c:v>14.8955</c:v>
                </c:pt>
                <c:pt idx="8605">
                  <c:v>14.8985</c:v>
                </c:pt>
                <c:pt idx="8606">
                  <c:v>14.900499999999999</c:v>
                </c:pt>
                <c:pt idx="8607">
                  <c:v>14.903499999999999</c:v>
                </c:pt>
                <c:pt idx="8608">
                  <c:v>14.906499999999999</c:v>
                </c:pt>
                <c:pt idx="8609">
                  <c:v>14.9085</c:v>
                </c:pt>
                <c:pt idx="8610">
                  <c:v>14.9115</c:v>
                </c:pt>
                <c:pt idx="8611">
                  <c:v>14.9145</c:v>
                </c:pt>
                <c:pt idx="8612">
                  <c:v>14.916499999999999</c:v>
                </c:pt>
                <c:pt idx="8613">
                  <c:v>14.919499999999999</c:v>
                </c:pt>
                <c:pt idx="8614">
                  <c:v>14.922499999999999</c:v>
                </c:pt>
                <c:pt idx="8615">
                  <c:v>14.9255</c:v>
                </c:pt>
                <c:pt idx="8616">
                  <c:v>14.9275</c:v>
                </c:pt>
                <c:pt idx="8617">
                  <c:v>14.9305</c:v>
                </c:pt>
                <c:pt idx="8618">
                  <c:v>14.9335</c:v>
                </c:pt>
                <c:pt idx="8619">
                  <c:v>14.935499999999999</c:v>
                </c:pt>
                <c:pt idx="8620">
                  <c:v>14.938499999999999</c:v>
                </c:pt>
                <c:pt idx="8621">
                  <c:v>14.9405</c:v>
                </c:pt>
                <c:pt idx="8622">
                  <c:v>14.9435</c:v>
                </c:pt>
                <c:pt idx="8623">
                  <c:v>14.9465</c:v>
                </c:pt>
                <c:pt idx="8624">
                  <c:v>14.9495</c:v>
                </c:pt>
                <c:pt idx="8625">
                  <c:v>14.951499999999999</c:v>
                </c:pt>
                <c:pt idx="8626">
                  <c:v>14.954499999999999</c:v>
                </c:pt>
                <c:pt idx="8627">
                  <c:v>14.9575</c:v>
                </c:pt>
                <c:pt idx="8628">
                  <c:v>14.9595</c:v>
                </c:pt>
                <c:pt idx="8629">
                  <c:v>14.9625</c:v>
                </c:pt>
                <c:pt idx="8630">
                  <c:v>14.9655</c:v>
                </c:pt>
                <c:pt idx="8631">
                  <c:v>14.967499999999999</c:v>
                </c:pt>
                <c:pt idx="8632">
                  <c:v>14.970499999999999</c:v>
                </c:pt>
                <c:pt idx="8633">
                  <c:v>14.9735</c:v>
                </c:pt>
                <c:pt idx="8634">
                  <c:v>14.9755</c:v>
                </c:pt>
                <c:pt idx="8635">
                  <c:v>14.9785</c:v>
                </c:pt>
                <c:pt idx="8636">
                  <c:v>14.980499999999999</c:v>
                </c:pt>
                <c:pt idx="8637">
                  <c:v>14.983499999999999</c:v>
                </c:pt>
                <c:pt idx="8638">
                  <c:v>14.986499999999999</c:v>
                </c:pt>
                <c:pt idx="8639">
                  <c:v>14.9885</c:v>
                </c:pt>
                <c:pt idx="8640">
                  <c:v>14.9915</c:v>
                </c:pt>
                <c:pt idx="8641">
                  <c:v>14.9945</c:v>
                </c:pt>
                <c:pt idx="8642">
                  <c:v>14.996499999999999</c:v>
                </c:pt>
                <c:pt idx="8643">
                  <c:v>14.999499999999999</c:v>
                </c:pt>
                <c:pt idx="8644">
                  <c:v>15.0025</c:v>
                </c:pt>
                <c:pt idx="8645">
                  <c:v>15.0055</c:v>
                </c:pt>
                <c:pt idx="8646">
                  <c:v>15.0075</c:v>
                </c:pt>
                <c:pt idx="8647">
                  <c:v>15.0105</c:v>
                </c:pt>
                <c:pt idx="8648">
                  <c:v>15.013500000000001</c:v>
                </c:pt>
                <c:pt idx="8649">
                  <c:v>15.015499999999999</c:v>
                </c:pt>
                <c:pt idx="8650">
                  <c:v>15.0185</c:v>
                </c:pt>
                <c:pt idx="8651">
                  <c:v>15.0205</c:v>
                </c:pt>
                <c:pt idx="8652">
                  <c:v>15.0235</c:v>
                </c:pt>
                <c:pt idx="8653">
                  <c:v>15.0265</c:v>
                </c:pt>
                <c:pt idx="8654">
                  <c:v>15.028499999999999</c:v>
                </c:pt>
                <c:pt idx="8655">
                  <c:v>15.031499999999999</c:v>
                </c:pt>
                <c:pt idx="8656">
                  <c:v>15.0345</c:v>
                </c:pt>
                <c:pt idx="8657">
                  <c:v>15.0365</c:v>
                </c:pt>
                <c:pt idx="8658">
                  <c:v>15.0395</c:v>
                </c:pt>
                <c:pt idx="8659">
                  <c:v>15.0425</c:v>
                </c:pt>
                <c:pt idx="8660">
                  <c:v>15.045500000000001</c:v>
                </c:pt>
                <c:pt idx="8661">
                  <c:v>15.047499999999999</c:v>
                </c:pt>
                <c:pt idx="8662">
                  <c:v>15.0505</c:v>
                </c:pt>
                <c:pt idx="8663">
                  <c:v>15.0535</c:v>
                </c:pt>
                <c:pt idx="8664">
                  <c:v>15.0555</c:v>
                </c:pt>
                <c:pt idx="8665">
                  <c:v>15.0585</c:v>
                </c:pt>
                <c:pt idx="8666">
                  <c:v>15.060499999999999</c:v>
                </c:pt>
                <c:pt idx="8667">
                  <c:v>15.0625</c:v>
                </c:pt>
                <c:pt idx="8668">
                  <c:v>15.0655</c:v>
                </c:pt>
                <c:pt idx="8669">
                  <c:v>15.0685</c:v>
                </c:pt>
                <c:pt idx="8670">
                  <c:v>15.070499999999999</c:v>
                </c:pt>
                <c:pt idx="8671">
                  <c:v>15.073499999999999</c:v>
                </c:pt>
                <c:pt idx="8672">
                  <c:v>15.076499999999999</c:v>
                </c:pt>
                <c:pt idx="8673">
                  <c:v>15.0785</c:v>
                </c:pt>
                <c:pt idx="8674">
                  <c:v>15.0815</c:v>
                </c:pt>
                <c:pt idx="8675">
                  <c:v>15.0845</c:v>
                </c:pt>
                <c:pt idx="8676">
                  <c:v>15.086499999999999</c:v>
                </c:pt>
                <c:pt idx="8677">
                  <c:v>15.089499999999999</c:v>
                </c:pt>
                <c:pt idx="8678">
                  <c:v>15.092499999999999</c:v>
                </c:pt>
                <c:pt idx="8679">
                  <c:v>15.0945</c:v>
                </c:pt>
                <c:pt idx="8680">
                  <c:v>15.0975</c:v>
                </c:pt>
                <c:pt idx="8681">
                  <c:v>15.1005</c:v>
                </c:pt>
                <c:pt idx="8682">
                  <c:v>15.102499999999999</c:v>
                </c:pt>
                <c:pt idx="8683">
                  <c:v>15.1065</c:v>
                </c:pt>
                <c:pt idx="8684">
                  <c:v>15.108499999999999</c:v>
                </c:pt>
                <c:pt idx="8685">
                  <c:v>15.111499999999999</c:v>
                </c:pt>
                <c:pt idx="8686">
                  <c:v>15.1145</c:v>
                </c:pt>
                <c:pt idx="8687">
                  <c:v>15.1165</c:v>
                </c:pt>
                <c:pt idx="8688">
                  <c:v>15.1195</c:v>
                </c:pt>
                <c:pt idx="8689">
                  <c:v>15.121499999999999</c:v>
                </c:pt>
                <c:pt idx="8690">
                  <c:v>15.124499999999999</c:v>
                </c:pt>
                <c:pt idx="8691">
                  <c:v>15.1275</c:v>
                </c:pt>
                <c:pt idx="8692">
                  <c:v>15.1305</c:v>
                </c:pt>
                <c:pt idx="8693">
                  <c:v>15.1325</c:v>
                </c:pt>
                <c:pt idx="8694">
                  <c:v>15.1355</c:v>
                </c:pt>
                <c:pt idx="8695">
                  <c:v>15.138500000000001</c:v>
                </c:pt>
                <c:pt idx="8696">
                  <c:v>15.140499999999999</c:v>
                </c:pt>
                <c:pt idx="8697">
                  <c:v>15.1435</c:v>
                </c:pt>
                <c:pt idx="8698">
                  <c:v>15.1465</c:v>
                </c:pt>
                <c:pt idx="8699">
                  <c:v>15.1485</c:v>
                </c:pt>
                <c:pt idx="8700">
                  <c:v>15.1515</c:v>
                </c:pt>
                <c:pt idx="8701">
                  <c:v>15.154500000000001</c:v>
                </c:pt>
                <c:pt idx="8702">
                  <c:v>15.156499999999999</c:v>
                </c:pt>
                <c:pt idx="8703">
                  <c:v>15.1595</c:v>
                </c:pt>
                <c:pt idx="8704">
                  <c:v>15.1625</c:v>
                </c:pt>
                <c:pt idx="8705">
                  <c:v>15.1645</c:v>
                </c:pt>
                <c:pt idx="8706">
                  <c:v>15.1675</c:v>
                </c:pt>
                <c:pt idx="8707">
                  <c:v>15.170500000000001</c:v>
                </c:pt>
                <c:pt idx="8708">
                  <c:v>15.172499999999999</c:v>
                </c:pt>
                <c:pt idx="8709">
                  <c:v>15.1755</c:v>
                </c:pt>
                <c:pt idx="8710">
                  <c:v>15.1785</c:v>
                </c:pt>
                <c:pt idx="8711">
                  <c:v>15.1805</c:v>
                </c:pt>
                <c:pt idx="8712">
                  <c:v>15.1835</c:v>
                </c:pt>
                <c:pt idx="8713">
                  <c:v>15.186500000000001</c:v>
                </c:pt>
                <c:pt idx="8714">
                  <c:v>15.188499999999999</c:v>
                </c:pt>
                <c:pt idx="8715">
                  <c:v>15.1915</c:v>
                </c:pt>
                <c:pt idx="8716">
                  <c:v>15.1945</c:v>
                </c:pt>
                <c:pt idx="8717">
                  <c:v>15.1965</c:v>
                </c:pt>
                <c:pt idx="8718">
                  <c:v>15.1995</c:v>
                </c:pt>
                <c:pt idx="8719">
                  <c:v>15.202500000000001</c:v>
                </c:pt>
                <c:pt idx="8720">
                  <c:v>15.204499999999999</c:v>
                </c:pt>
                <c:pt idx="8721">
                  <c:v>15.2075</c:v>
                </c:pt>
                <c:pt idx="8722">
                  <c:v>15.2105</c:v>
                </c:pt>
                <c:pt idx="8723">
                  <c:v>15.2135</c:v>
                </c:pt>
                <c:pt idx="8724">
                  <c:v>15.2165</c:v>
                </c:pt>
                <c:pt idx="8725">
                  <c:v>15.218500000000001</c:v>
                </c:pt>
                <c:pt idx="8726">
                  <c:v>15.221500000000001</c:v>
                </c:pt>
                <c:pt idx="8727">
                  <c:v>15.224500000000001</c:v>
                </c:pt>
                <c:pt idx="8728">
                  <c:v>15.2265</c:v>
                </c:pt>
                <c:pt idx="8729">
                  <c:v>15.2295</c:v>
                </c:pt>
                <c:pt idx="8730">
                  <c:v>15.2325</c:v>
                </c:pt>
                <c:pt idx="8731">
                  <c:v>15.234500000000001</c:v>
                </c:pt>
                <c:pt idx="8732">
                  <c:v>15.237500000000001</c:v>
                </c:pt>
                <c:pt idx="8733">
                  <c:v>15.240500000000001</c:v>
                </c:pt>
                <c:pt idx="8734">
                  <c:v>15.2425</c:v>
                </c:pt>
                <c:pt idx="8735">
                  <c:v>15.2455</c:v>
                </c:pt>
                <c:pt idx="8736">
                  <c:v>15.2485</c:v>
                </c:pt>
                <c:pt idx="8737">
                  <c:v>15.250500000000001</c:v>
                </c:pt>
                <c:pt idx="8738">
                  <c:v>15.253500000000001</c:v>
                </c:pt>
                <c:pt idx="8739">
                  <c:v>15.256500000000001</c:v>
                </c:pt>
                <c:pt idx="8740">
                  <c:v>15.2585</c:v>
                </c:pt>
                <c:pt idx="8741">
                  <c:v>15.2615</c:v>
                </c:pt>
                <c:pt idx="8742">
                  <c:v>15.2645</c:v>
                </c:pt>
                <c:pt idx="8743">
                  <c:v>15.266500000000001</c:v>
                </c:pt>
                <c:pt idx="8744">
                  <c:v>15.269500000000001</c:v>
                </c:pt>
                <c:pt idx="8745">
                  <c:v>15.2735</c:v>
                </c:pt>
                <c:pt idx="8746">
                  <c:v>15.275499999999999</c:v>
                </c:pt>
                <c:pt idx="8747">
                  <c:v>15.278499999999999</c:v>
                </c:pt>
                <c:pt idx="8748">
                  <c:v>15.2805</c:v>
                </c:pt>
                <c:pt idx="8749">
                  <c:v>15.2835</c:v>
                </c:pt>
                <c:pt idx="8750">
                  <c:v>15.2865</c:v>
                </c:pt>
                <c:pt idx="8751">
                  <c:v>15.288500000000001</c:v>
                </c:pt>
                <c:pt idx="8752">
                  <c:v>15.291499999999999</c:v>
                </c:pt>
                <c:pt idx="8753">
                  <c:v>15.294499999999999</c:v>
                </c:pt>
                <c:pt idx="8754">
                  <c:v>15.2965</c:v>
                </c:pt>
                <c:pt idx="8755">
                  <c:v>15.2995</c:v>
                </c:pt>
                <c:pt idx="8756">
                  <c:v>15.3025</c:v>
                </c:pt>
                <c:pt idx="8757">
                  <c:v>15.304500000000001</c:v>
                </c:pt>
                <c:pt idx="8758">
                  <c:v>15.307499999999999</c:v>
                </c:pt>
                <c:pt idx="8759">
                  <c:v>15.310499999999999</c:v>
                </c:pt>
                <c:pt idx="8760">
                  <c:v>15.3125</c:v>
                </c:pt>
                <c:pt idx="8761">
                  <c:v>15.3155</c:v>
                </c:pt>
                <c:pt idx="8762">
                  <c:v>15.3185</c:v>
                </c:pt>
                <c:pt idx="8763">
                  <c:v>15.320499999999999</c:v>
                </c:pt>
                <c:pt idx="8764">
                  <c:v>15.323499999999999</c:v>
                </c:pt>
                <c:pt idx="8765">
                  <c:v>15.326499999999999</c:v>
                </c:pt>
                <c:pt idx="8766">
                  <c:v>15.3285</c:v>
                </c:pt>
                <c:pt idx="8767">
                  <c:v>15.3315</c:v>
                </c:pt>
                <c:pt idx="8768">
                  <c:v>15.3345</c:v>
                </c:pt>
                <c:pt idx="8769">
                  <c:v>15.336499999999999</c:v>
                </c:pt>
                <c:pt idx="8770">
                  <c:v>15.339499999999999</c:v>
                </c:pt>
                <c:pt idx="8771">
                  <c:v>15.342499999999999</c:v>
                </c:pt>
                <c:pt idx="8772">
                  <c:v>15.3445</c:v>
                </c:pt>
                <c:pt idx="8773">
                  <c:v>15.3475</c:v>
                </c:pt>
                <c:pt idx="8774">
                  <c:v>15.3505</c:v>
                </c:pt>
                <c:pt idx="8775">
                  <c:v>15.3535</c:v>
                </c:pt>
                <c:pt idx="8776">
                  <c:v>15.355499999999999</c:v>
                </c:pt>
                <c:pt idx="8777">
                  <c:v>15.358499999999999</c:v>
                </c:pt>
                <c:pt idx="8778">
                  <c:v>15.361499999999999</c:v>
                </c:pt>
                <c:pt idx="8779">
                  <c:v>15.3635</c:v>
                </c:pt>
                <c:pt idx="8780">
                  <c:v>15.3665</c:v>
                </c:pt>
                <c:pt idx="8781">
                  <c:v>15.3695</c:v>
                </c:pt>
                <c:pt idx="8782">
                  <c:v>15.371499999999999</c:v>
                </c:pt>
                <c:pt idx="8783">
                  <c:v>15.374499999999999</c:v>
                </c:pt>
                <c:pt idx="8784">
                  <c:v>15.3775</c:v>
                </c:pt>
                <c:pt idx="8785">
                  <c:v>15.3795</c:v>
                </c:pt>
                <c:pt idx="8786">
                  <c:v>15.3825</c:v>
                </c:pt>
                <c:pt idx="8787">
                  <c:v>15.3855</c:v>
                </c:pt>
                <c:pt idx="8788">
                  <c:v>15.387499999999999</c:v>
                </c:pt>
                <c:pt idx="8789">
                  <c:v>15.390499999999999</c:v>
                </c:pt>
                <c:pt idx="8790">
                  <c:v>15.3935</c:v>
                </c:pt>
                <c:pt idx="8791">
                  <c:v>15.3955</c:v>
                </c:pt>
                <c:pt idx="8792">
                  <c:v>15.3985</c:v>
                </c:pt>
                <c:pt idx="8793">
                  <c:v>15.4015</c:v>
                </c:pt>
                <c:pt idx="8794">
                  <c:v>15.403499999999999</c:v>
                </c:pt>
                <c:pt idx="8795">
                  <c:v>15.406499999999999</c:v>
                </c:pt>
                <c:pt idx="8796">
                  <c:v>15.4085</c:v>
                </c:pt>
                <c:pt idx="8797">
                  <c:v>15.4115</c:v>
                </c:pt>
                <c:pt idx="8798">
                  <c:v>15.4145</c:v>
                </c:pt>
                <c:pt idx="8799">
                  <c:v>15.416499999999999</c:v>
                </c:pt>
                <c:pt idx="8800">
                  <c:v>15.419499999999999</c:v>
                </c:pt>
                <c:pt idx="8801">
                  <c:v>15.4215</c:v>
                </c:pt>
                <c:pt idx="8802">
                  <c:v>15.4245</c:v>
                </c:pt>
                <c:pt idx="8803">
                  <c:v>15.4275</c:v>
                </c:pt>
                <c:pt idx="8804">
                  <c:v>15.429500000000001</c:v>
                </c:pt>
                <c:pt idx="8805">
                  <c:v>15.432499999999999</c:v>
                </c:pt>
                <c:pt idx="8806">
                  <c:v>15.435499999999999</c:v>
                </c:pt>
                <c:pt idx="8807">
                  <c:v>15.4375</c:v>
                </c:pt>
                <c:pt idx="8808">
                  <c:v>15.4405</c:v>
                </c:pt>
                <c:pt idx="8809">
                  <c:v>15.4435</c:v>
                </c:pt>
                <c:pt idx="8810">
                  <c:v>15.445499999999999</c:v>
                </c:pt>
                <c:pt idx="8811">
                  <c:v>15.448499999999999</c:v>
                </c:pt>
                <c:pt idx="8812">
                  <c:v>15.451499999999999</c:v>
                </c:pt>
                <c:pt idx="8813">
                  <c:v>15.4535</c:v>
                </c:pt>
                <c:pt idx="8814">
                  <c:v>15.4565</c:v>
                </c:pt>
                <c:pt idx="8815">
                  <c:v>15.4595</c:v>
                </c:pt>
                <c:pt idx="8816">
                  <c:v>15.461499999999999</c:v>
                </c:pt>
                <c:pt idx="8817">
                  <c:v>15.464499999999999</c:v>
                </c:pt>
                <c:pt idx="8818">
                  <c:v>15.467499999999999</c:v>
                </c:pt>
                <c:pt idx="8819">
                  <c:v>15.4695</c:v>
                </c:pt>
                <c:pt idx="8820">
                  <c:v>15.4725</c:v>
                </c:pt>
                <c:pt idx="8821">
                  <c:v>15.4755</c:v>
                </c:pt>
                <c:pt idx="8822">
                  <c:v>15.477499999999999</c:v>
                </c:pt>
                <c:pt idx="8823">
                  <c:v>15.480499999999999</c:v>
                </c:pt>
                <c:pt idx="8824">
                  <c:v>15.483499999999999</c:v>
                </c:pt>
                <c:pt idx="8825">
                  <c:v>15.4855</c:v>
                </c:pt>
                <c:pt idx="8826">
                  <c:v>15.4885</c:v>
                </c:pt>
                <c:pt idx="8827">
                  <c:v>15.4915</c:v>
                </c:pt>
                <c:pt idx="8828">
                  <c:v>15.493499999999999</c:v>
                </c:pt>
                <c:pt idx="8829">
                  <c:v>15.496499999999999</c:v>
                </c:pt>
                <c:pt idx="8830">
                  <c:v>15.499499999999999</c:v>
                </c:pt>
                <c:pt idx="8831">
                  <c:v>15.5015</c:v>
                </c:pt>
                <c:pt idx="8832">
                  <c:v>15.5045</c:v>
                </c:pt>
                <c:pt idx="8833">
                  <c:v>15.5075</c:v>
                </c:pt>
                <c:pt idx="8834">
                  <c:v>15.509499999999999</c:v>
                </c:pt>
                <c:pt idx="8835">
                  <c:v>15.512499999999999</c:v>
                </c:pt>
                <c:pt idx="8836">
                  <c:v>15.515499999999999</c:v>
                </c:pt>
                <c:pt idx="8837">
                  <c:v>15.5175</c:v>
                </c:pt>
                <c:pt idx="8838">
                  <c:v>15.5205</c:v>
                </c:pt>
                <c:pt idx="8839">
                  <c:v>15.5235</c:v>
                </c:pt>
                <c:pt idx="8840">
                  <c:v>15.525499999999999</c:v>
                </c:pt>
                <c:pt idx="8841">
                  <c:v>15.528499999999999</c:v>
                </c:pt>
                <c:pt idx="8842">
                  <c:v>15.531499999999999</c:v>
                </c:pt>
                <c:pt idx="8843">
                  <c:v>15.5335</c:v>
                </c:pt>
                <c:pt idx="8844">
                  <c:v>15.5365</c:v>
                </c:pt>
                <c:pt idx="8845">
                  <c:v>15.5395</c:v>
                </c:pt>
                <c:pt idx="8846">
                  <c:v>15.541499999999999</c:v>
                </c:pt>
                <c:pt idx="8847">
                  <c:v>15.544499999999999</c:v>
                </c:pt>
                <c:pt idx="8848">
                  <c:v>15.547499999999999</c:v>
                </c:pt>
                <c:pt idx="8849">
                  <c:v>15.5495</c:v>
                </c:pt>
                <c:pt idx="8850">
                  <c:v>15.5525</c:v>
                </c:pt>
                <c:pt idx="8851">
                  <c:v>15.5555</c:v>
                </c:pt>
                <c:pt idx="8852">
                  <c:v>15.557499999999999</c:v>
                </c:pt>
                <c:pt idx="8853">
                  <c:v>15.560499999999999</c:v>
                </c:pt>
                <c:pt idx="8854">
                  <c:v>15.563499999999999</c:v>
                </c:pt>
                <c:pt idx="8855">
                  <c:v>15.5655</c:v>
                </c:pt>
                <c:pt idx="8856">
                  <c:v>15.5685</c:v>
                </c:pt>
                <c:pt idx="8857">
                  <c:v>15.5715</c:v>
                </c:pt>
                <c:pt idx="8858">
                  <c:v>15.573499999999999</c:v>
                </c:pt>
                <c:pt idx="8859">
                  <c:v>15.576499999999999</c:v>
                </c:pt>
                <c:pt idx="8860">
                  <c:v>15.579499999999999</c:v>
                </c:pt>
                <c:pt idx="8861">
                  <c:v>15.5815</c:v>
                </c:pt>
                <c:pt idx="8862">
                  <c:v>15.5845</c:v>
                </c:pt>
                <c:pt idx="8863">
                  <c:v>15.5875</c:v>
                </c:pt>
                <c:pt idx="8864">
                  <c:v>15.589499999999999</c:v>
                </c:pt>
                <c:pt idx="8865">
                  <c:v>15.592499999999999</c:v>
                </c:pt>
                <c:pt idx="8866">
                  <c:v>15.595499999999999</c:v>
                </c:pt>
                <c:pt idx="8867">
                  <c:v>15.5975</c:v>
                </c:pt>
                <c:pt idx="8868">
                  <c:v>15.6005</c:v>
                </c:pt>
                <c:pt idx="8869">
                  <c:v>15.6035</c:v>
                </c:pt>
                <c:pt idx="8870">
                  <c:v>15.605499999999999</c:v>
                </c:pt>
                <c:pt idx="8871">
                  <c:v>15.608499999999999</c:v>
                </c:pt>
                <c:pt idx="8872">
                  <c:v>15.611499999999999</c:v>
                </c:pt>
                <c:pt idx="8873">
                  <c:v>15.6135</c:v>
                </c:pt>
                <c:pt idx="8874">
                  <c:v>15.6165</c:v>
                </c:pt>
                <c:pt idx="8875">
                  <c:v>15.6195</c:v>
                </c:pt>
                <c:pt idx="8876">
                  <c:v>15.621499999999999</c:v>
                </c:pt>
                <c:pt idx="8877">
                  <c:v>15.624499999999999</c:v>
                </c:pt>
                <c:pt idx="8878">
                  <c:v>15.6275</c:v>
                </c:pt>
                <c:pt idx="8879">
                  <c:v>15.6295</c:v>
                </c:pt>
                <c:pt idx="8880">
                  <c:v>15.6325</c:v>
                </c:pt>
                <c:pt idx="8881">
                  <c:v>15.6355</c:v>
                </c:pt>
                <c:pt idx="8882">
                  <c:v>15.637499999999999</c:v>
                </c:pt>
                <c:pt idx="8883">
                  <c:v>15.640499999999999</c:v>
                </c:pt>
                <c:pt idx="8884">
                  <c:v>15.6435</c:v>
                </c:pt>
                <c:pt idx="8885">
                  <c:v>15.6455</c:v>
                </c:pt>
                <c:pt idx="8886">
                  <c:v>15.6485</c:v>
                </c:pt>
                <c:pt idx="8887">
                  <c:v>15.6515</c:v>
                </c:pt>
                <c:pt idx="8888">
                  <c:v>15.653499999999999</c:v>
                </c:pt>
                <c:pt idx="8889">
                  <c:v>15.656499999999999</c:v>
                </c:pt>
                <c:pt idx="8890">
                  <c:v>15.6595</c:v>
                </c:pt>
                <c:pt idx="8891">
                  <c:v>15.6615</c:v>
                </c:pt>
                <c:pt idx="8892">
                  <c:v>15.6645</c:v>
                </c:pt>
                <c:pt idx="8893">
                  <c:v>15.6675</c:v>
                </c:pt>
                <c:pt idx="8894">
                  <c:v>15.669499999999999</c:v>
                </c:pt>
                <c:pt idx="8895">
                  <c:v>15.672499999999999</c:v>
                </c:pt>
                <c:pt idx="8896">
                  <c:v>15.6755</c:v>
                </c:pt>
                <c:pt idx="8897">
                  <c:v>15.6775</c:v>
                </c:pt>
                <c:pt idx="8898">
                  <c:v>15.6805</c:v>
                </c:pt>
                <c:pt idx="8899">
                  <c:v>15.6835</c:v>
                </c:pt>
                <c:pt idx="8900">
                  <c:v>15.685499999999999</c:v>
                </c:pt>
                <c:pt idx="8901">
                  <c:v>15.688499999999999</c:v>
                </c:pt>
                <c:pt idx="8902">
                  <c:v>15.6915</c:v>
                </c:pt>
                <c:pt idx="8903">
                  <c:v>15.6935</c:v>
                </c:pt>
                <c:pt idx="8904">
                  <c:v>15.6965</c:v>
                </c:pt>
                <c:pt idx="8905">
                  <c:v>15.6995</c:v>
                </c:pt>
                <c:pt idx="8906">
                  <c:v>15.701499999999999</c:v>
                </c:pt>
                <c:pt idx="8907">
                  <c:v>15.704499999999999</c:v>
                </c:pt>
                <c:pt idx="8908">
                  <c:v>15.7075</c:v>
                </c:pt>
                <c:pt idx="8909">
                  <c:v>15.7095</c:v>
                </c:pt>
                <c:pt idx="8910">
                  <c:v>15.7125</c:v>
                </c:pt>
                <c:pt idx="8911">
                  <c:v>15.7155</c:v>
                </c:pt>
                <c:pt idx="8912">
                  <c:v>15.717499999999999</c:v>
                </c:pt>
                <c:pt idx="8913">
                  <c:v>15.720499999999999</c:v>
                </c:pt>
                <c:pt idx="8914">
                  <c:v>15.7235</c:v>
                </c:pt>
                <c:pt idx="8915">
                  <c:v>15.7255</c:v>
                </c:pt>
                <c:pt idx="8916">
                  <c:v>15.7285</c:v>
                </c:pt>
                <c:pt idx="8917">
                  <c:v>15.7315</c:v>
                </c:pt>
                <c:pt idx="8918">
                  <c:v>15.733499999999999</c:v>
                </c:pt>
                <c:pt idx="8919">
                  <c:v>15.736499999999999</c:v>
                </c:pt>
                <c:pt idx="8920">
                  <c:v>15.7395</c:v>
                </c:pt>
                <c:pt idx="8921">
                  <c:v>15.7415</c:v>
                </c:pt>
                <c:pt idx="8922">
                  <c:v>15.7445</c:v>
                </c:pt>
                <c:pt idx="8923">
                  <c:v>15.7475</c:v>
                </c:pt>
                <c:pt idx="8924">
                  <c:v>15.749499999999999</c:v>
                </c:pt>
                <c:pt idx="8925">
                  <c:v>15.753500000000001</c:v>
                </c:pt>
                <c:pt idx="8926">
                  <c:v>15.7555</c:v>
                </c:pt>
                <c:pt idx="8927">
                  <c:v>15.7585</c:v>
                </c:pt>
                <c:pt idx="8928">
                  <c:v>15.7605</c:v>
                </c:pt>
                <c:pt idx="8929">
                  <c:v>15.763500000000001</c:v>
                </c:pt>
                <c:pt idx="8930">
                  <c:v>15.765499999999999</c:v>
                </c:pt>
                <c:pt idx="8931">
                  <c:v>15.7685</c:v>
                </c:pt>
                <c:pt idx="8932">
                  <c:v>15.7715</c:v>
                </c:pt>
                <c:pt idx="8933">
                  <c:v>15.7735</c:v>
                </c:pt>
                <c:pt idx="8934">
                  <c:v>15.7765</c:v>
                </c:pt>
                <c:pt idx="8935">
                  <c:v>15.779500000000001</c:v>
                </c:pt>
                <c:pt idx="8936">
                  <c:v>15.781499999999999</c:v>
                </c:pt>
                <c:pt idx="8937">
                  <c:v>15.7845</c:v>
                </c:pt>
                <c:pt idx="8938">
                  <c:v>15.7865</c:v>
                </c:pt>
                <c:pt idx="8939">
                  <c:v>15.7895</c:v>
                </c:pt>
                <c:pt idx="8940">
                  <c:v>15.791499999999999</c:v>
                </c:pt>
                <c:pt idx="8941">
                  <c:v>15.794499999999999</c:v>
                </c:pt>
                <c:pt idx="8942">
                  <c:v>15.7965</c:v>
                </c:pt>
                <c:pt idx="8943">
                  <c:v>15.7995</c:v>
                </c:pt>
                <c:pt idx="8944">
                  <c:v>15.8025</c:v>
                </c:pt>
                <c:pt idx="8945">
                  <c:v>15.804500000000001</c:v>
                </c:pt>
                <c:pt idx="8946">
                  <c:v>15.807499999999999</c:v>
                </c:pt>
                <c:pt idx="8947">
                  <c:v>15.810499999999999</c:v>
                </c:pt>
                <c:pt idx="8948">
                  <c:v>15.813499999999999</c:v>
                </c:pt>
                <c:pt idx="8949">
                  <c:v>15.8155</c:v>
                </c:pt>
                <c:pt idx="8950">
                  <c:v>15.8185</c:v>
                </c:pt>
                <c:pt idx="8951">
                  <c:v>15.8215</c:v>
                </c:pt>
                <c:pt idx="8952">
                  <c:v>15.823499999999999</c:v>
                </c:pt>
                <c:pt idx="8953">
                  <c:v>15.826499999999999</c:v>
                </c:pt>
                <c:pt idx="8954">
                  <c:v>15.829499999999999</c:v>
                </c:pt>
                <c:pt idx="8955">
                  <c:v>15.8315</c:v>
                </c:pt>
                <c:pt idx="8956">
                  <c:v>15.8345</c:v>
                </c:pt>
                <c:pt idx="8957">
                  <c:v>15.8375</c:v>
                </c:pt>
                <c:pt idx="8958">
                  <c:v>15.839499999999999</c:v>
                </c:pt>
                <c:pt idx="8959">
                  <c:v>15.842499999999999</c:v>
                </c:pt>
                <c:pt idx="8960">
                  <c:v>15.845499999999999</c:v>
                </c:pt>
                <c:pt idx="8961">
                  <c:v>15.8475</c:v>
                </c:pt>
                <c:pt idx="8962">
                  <c:v>15.8505</c:v>
                </c:pt>
                <c:pt idx="8963">
                  <c:v>15.8535</c:v>
                </c:pt>
                <c:pt idx="8964">
                  <c:v>15.855499999999999</c:v>
                </c:pt>
                <c:pt idx="8965">
                  <c:v>15.858499999999999</c:v>
                </c:pt>
                <c:pt idx="8966">
                  <c:v>15.861499999999999</c:v>
                </c:pt>
                <c:pt idx="8967">
                  <c:v>15.8635</c:v>
                </c:pt>
                <c:pt idx="8968">
                  <c:v>15.8665</c:v>
                </c:pt>
                <c:pt idx="8969">
                  <c:v>15.8695</c:v>
                </c:pt>
                <c:pt idx="8970">
                  <c:v>15.871499999999999</c:v>
                </c:pt>
                <c:pt idx="8971">
                  <c:v>15.874499999999999</c:v>
                </c:pt>
                <c:pt idx="8972">
                  <c:v>15.8775</c:v>
                </c:pt>
                <c:pt idx="8973">
                  <c:v>15.8795</c:v>
                </c:pt>
                <c:pt idx="8974">
                  <c:v>15.8825</c:v>
                </c:pt>
                <c:pt idx="8975">
                  <c:v>15.8855</c:v>
                </c:pt>
                <c:pt idx="8976">
                  <c:v>15.887499999999999</c:v>
                </c:pt>
                <c:pt idx="8977">
                  <c:v>15.890499999999999</c:v>
                </c:pt>
                <c:pt idx="8978">
                  <c:v>15.8935</c:v>
                </c:pt>
                <c:pt idx="8979">
                  <c:v>15.8955</c:v>
                </c:pt>
                <c:pt idx="8980">
                  <c:v>15.8985</c:v>
                </c:pt>
                <c:pt idx="8981">
                  <c:v>15.9015</c:v>
                </c:pt>
                <c:pt idx="8982">
                  <c:v>15.903499999999999</c:v>
                </c:pt>
                <c:pt idx="8983">
                  <c:v>15.906499999999999</c:v>
                </c:pt>
                <c:pt idx="8984">
                  <c:v>15.9095</c:v>
                </c:pt>
                <c:pt idx="8985">
                  <c:v>15.9115</c:v>
                </c:pt>
                <c:pt idx="8986">
                  <c:v>15.9145</c:v>
                </c:pt>
                <c:pt idx="8987">
                  <c:v>15.9175</c:v>
                </c:pt>
                <c:pt idx="8988">
                  <c:v>15.919499999999999</c:v>
                </c:pt>
                <c:pt idx="8989">
                  <c:v>15.922499999999999</c:v>
                </c:pt>
                <c:pt idx="8990">
                  <c:v>15.9255</c:v>
                </c:pt>
                <c:pt idx="8991">
                  <c:v>15.9275</c:v>
                </c:pt>
                <c:pt idx="8992">
                  <c:v>15.9305</c:v>
                </c:pt>
                <c:pt idx="8993">
                  <c:v>15.9335</c:v>
                </c:pt>
                <c:pt idx="8994">
                  <c:v>15.935499999999999</c:v>
                </c:pt>
                <c:pt idx="8995">
                  <c:v>15.938499999999999</c:v>
                </c:pt>
                <c:pt idx="8996">
                  <c:v>15.9415</c:v>
                </c:pt>
                <c:pt idx="8997">
                  <c:v>15.9435</c:v>
                </c:pt>
                <c:pt idx="8998">
                  <c:v>15.9465</c:v>
                </c:pt>
                <c:pt idx="8999">
                  <c:v>15.9495</c:v>
                </c:pt>
                <c:pt idx="9000">
                  <c:v>15.952500000000001</c:v>
                </c:pt>
                <c:pt idx="9001">
                  <c:v>15.954499999999999</c:v>
                </c:pt>
                <c:pt idx="9002">
                  <c:v>15.9575</c:v>
                </c:pt>
                <c:pt idx="9003">
                  <c:v>15.9605</c:v>
                </c:pt>
                <c:pt idx="9004">
                  <c:v>15.9625</c:v>
                </c:pt>
                <c:pt idx="9005">
                  <c:v>15.9655</c:v>
                </c:pt>
                <c:pt idx="9006">
                  <c:v>15.968500000000001</c:v>
                </c:pt>
                <c:pt idx="9007">
                  <c:v>15.970499999999999</c:v>
                </c:pt>
                <c:pt idx="9008">
                  <c:v>15.9735</c:v>
                </c:pt>
                <c:pt idx="9009">
                  <c:v>15.9765</c:v>
                </c:pt>
                <c:pt idx="9010">
                  <c:v>15.9785</c:v>
                </c:pt>
                <c:pt idx="9011">
                  <c:v>15.9815</c:v>
                </c:pt>
                <c:pt idx="9012">
                  <c:v>15.984500000000001</c:v>
                </c:pt>
                <c:pt idx="9013">
                  <c:v>15.986499999999999</c:v>
                </c:pt>
                <c:pt idx="9014">
                  <c:v>15.9895</c:v>
                </c:pt>
                <c:pt idx="9015">
                  <c:v>15.9925</c:v>
                </c:pt>
                <c:pt idx="9016">
                  <c:v>15.9945</c:v>
                </c:pt>
                <c:pt idx="9017">
                  <c:v>15.9975</c:v>
                </c:pt>
                <c:pt idx="9018">
                  <c:v>16.000499999999999</c:v>
                </c:pt>
                <c:pt idx="9019">
                  <c:v>16.002500000000001</c:v>
                </c:pt>
                <c:pt idx="9020">
                  <c:v>16.005500000000001</c:v>
                </c:pt>
                <c:pt idx="9021">
                  <c:v>16.008500000000002</c:v>
                </c:pt>
                <c:pt idx="9022">
                  <c:v>16.0105</c:v>
                </c:pt>
                <c:pt idx="9023">
                  <c:v>16.013500000000001</c:v>
                </c:pt>
                <c:pt idx="9024">
                  <c:v>16.016500000000001</c:v>
                </c:pt>
                <c:pt idx="9025">
                  <c:v>16.0185</c:v>
                </c:pt>
                <c:pt idx="9026">
                  <c:v>16.0215</c:v>
                </c:pt>
                <c:pt idx="9027">
                  <c:v>16.0245</c:v>
                </c:pt>
                <c:pt idx="9028">
                  <c:v>16.026499999999999</c:v>
                </c:pt>
                <c:pt idx="9029">
                  <c:v>16.029499999999999</c:v>
                </c:pt>
                <c:pt idx="9030">
                  <c:v>16.032499999999999</c:v>
                </c:pt>
                <c:pt idx="9031">
                  <c:v>16.034500000000001</c:v>
                </c:pt>
                <c:pt idx="9032">
                  <c:v>16.037500000000001</c:v>
                </c:pt>
                <c:pt idx="9033">
                  <c:v>16.040500000000002</c:v>
                </c:pt>
                <c:pt idx="9034">
                  <c:v>16.0425</c:v>
                </c:pt>
                <c:pt idx="9035">
                  <c:v>16.045500000000001</c:v>
                </c:pt>
                <c:pt idx="9036">
                  <c:v>16.048500000000001</c:v>
                </c:pt>
                <c:pt idx="9037">
                  <c:v>16.0505</c:v>
                </c:pt>
                <c:pt idx="9038">
                  <c:v>16.0535</c:v>
                </c:pt>
                <c:pt idx="9039">
                  <c:v>16.0565</c:v>
                </c:pt>
                <c:pt idx="9040">
                  <c:v>16.058499999999999</c:v>
                </c:pt>
                <c:pt idx="9041">
                  <c:v>16.061499999999999</c:v>
                </c:pt>
                <c:pt idx="9042">
                  <c:v>16.064499999999999</c:v>
                </c:pt>
                <c:pt idx="9043">
                  <c:v>16.066500000000001</c:v>
                </c:pt>
                <c:pt idx="9044">
                  <c:v>16.069500000000001</c:v>
                </c:pt>
                <c:pt idx="9045">
                  <c:v>16.072500000000002</c:v>
                </c:pt>
                <c:pt idx="9046">
                  <c:v>16.0745</c:v>
                </c:pt>
                <c:pt idx="9047">
                  <c:v>16.077500000000001</c:v>
                </c:pt>
                <c:pt idx="9048">
                  <c:v>16.080500000000001</c:v>
                </c:pt>
                <c:pt idx="9049">
                  <c:v>16.0825</c:v>
                </c:pt>
                <c:pt idx="9050">
                  <c:v>16.0855</c:v>
                </c:pt>
                <c:pt idx="9051">
                  <c:v>16.0885</c:v>
                </c:pt>
                <c:pt idx="9052">
                  <c:v>16.090499999999999</c:v>
                </c:pt>
                <c:pt idx="9053">
                  <c:v>16.093499999999999</c:v>
                </c:pt>
                <c:pt idx="9054">
                  <c:v>16.096499999999999</c:v>
                </c:pt>
                <c:pt idx="9055">
                  <c:v>16.098500000000001</c:v>
                </c:pt>
                <c:pt idx="9056">
                  <c:v>16.101500000000001</c:v>
                </c:pt>
                <c:pt idx="9057">
                  <c:v>16.104500000000002</c:v>
                </c:pt>
                <c:pt idx="9058">
                  <c:v>16.1065</c:v>
                </c:pt>
                <c:pt idx="9059">
                  <c:v>16.109500000000001</c:v>
                </c:pt>
                <c:pt idx="9060">
                  <c:v>16.112500000000001</c:v>
                </c:pt>
                <c:pt idx="9061">
                  <c:v>16.1145</c:v>
                </c:pt>
                <c:pt idx="9062">
                  <c:v>16.1175</c:v>
                </c:pt>
                <c:pt idx="9063">
                  <c:v>16.1205</c:v>
                </c:pt>
                <c:pt idx="9064">
                  <c:v>16.122499999999999</c:v>
                </c:pt>
                <c:pt idx="9065">
                  <c:v>16.125499999999999</c:v>
                </c:pt>
                <c:pt idx="9066">
                  <c:v>16.128499999999999</c:v>
                </c:pt>
                <c:pt idx="9067">
                  <c:v>16.130500000000001</c:v>
                </c:pt>
                <c:pt idx="9068">
                  <c:v>16.133500000000002</c:v>
                </c:pt>
                <c:pt idx="9069">
                  <c:v>16.136500000000002</c:v>
                </c:pt>
                <c:pt idx="9070">
                  <c:v>16.138500000000001</c:v>
                </c:pt>
                <c:pt idx="9071">
                  <c:v>16.141500000000001</c:v>
                </c:pt>
                <c:pt idx="9072">
                  <c:v>16.1435</c:v>
                </c:pt>
                <c:pt idx="9073">
                  <c:v>16.1465</c:v>
                </c:pt>
                <c:pt idx="9074">
                  <c:v>16.1495</c:v>
                </c:pt>
                <c:pt idx="9075">
                  <c:v>16.151499999999999</c:v>
                </c:pt>
                <c:pt idx="9076">
                  <c:v>16.154499999999999</c:v>
                </c:pt>
                <c:pt idx="9077">
                  <c:v>16.157499999999999</c:v>
                </c:pt>
                <c:pt idx="9078">
                  <c:v>16.159500000000001</c:v>
                </c:pt>
                <c:pt idx="9079">
                  <c:v>16.162500000000001</c:v>
                </c:pt>
                <c:pt idx="9080">
                  <c:v>16.165500000000002</c:v>
                </c:pt>
                <c:pt idx="9081">
                  <c:v>16.1675</c:v>
                </c:pt>
                <c:pt idx="9082">
                  <c:v>16.170500000000001</c:v>
                </c:pt>
                <c:pt idx="9083">
                  <c:v>16.173500000000001</c:v>
                </c:pt>
                <c:pt idx="9084">
                  <c:v>16.1755</c:v>
                </c:pt>
                <c:pt idx="9085">
                  <c:v>16.1785</c:v>
                </c:pt>
                <c:pt idx="9086">
                  <c:v>16.1815</c:v>
                </c:pt>
                <c:pt idx="9087">
                  <c:v>16.183499999999999</c:v>
                </c:pt>
                <c:pt idx="9088">
                  <c:v>16.186499999999999</c:v>
                </c:pt>
                <c:pt idx="9089">
                  <c:v>16.189499999999999</c:v>
                </c:pt>
                <c:pt idx="9090">
                  <c:v>16.191500000000001</c:v>
                </c:pt>
                <c:pt idx="9091">
                  <c:v>16.194500000000001</c:v>
                </c:pt>
                <c:pt idx="9092">
                  <c:v>16.197500000000002</c:v>
                </c:pt>
                <c:pt idx="9093">
                  <c:v>16.1995</c:v>
                </c:pt>
                <c:pt idx="9094">
                  <c:v>16.202500000000001</c:v>
                </c:pt>
                <c:pt idx="9095">
                  <c:v>16.205500000000001</c:v>
                </c:pt>
                <c:pt idx="9096">
                  <c:v>16.2075</c:v>
                </c:pt>
                <c:pt idx="9097">
                  <c:v>16.2105</c:v>
                </c:pt>
                <c:pt idx="9098">
                  <c:v>16.2135</c:v>
                </c:pt>
                <c:pt idx="9099">
                  <c:v>16.215499999999999</c:v>
                </c:pt>
                <c:pt idx="9100">
                  <c:v>16.218499999999999</c:v>
                </c:pt>
                <c:pt idx="9101">
                  <c:v>16.221499999999999</c:v>
                </c:pt>
                <c:pt idx="9102">
                  <c:v>16.223500000000001</c:v>
                </c:pt>
                <c:pt idx="9103">
                  <c:v>16.226500000000001</c:v>
                </c:pt>
                <c:pt idx="9104">
                  <c:v>16.229500000000002</c:v>
                </c:pt>
                <c:pt idx="9105">
                  <c:v>16.2315</c:v>
                </c:pt>
                <c:pt idx="9106">
                  <c:v>16.234500000000001</c:v>
                </c:pt>
                <c:pt idx="9107">
                  <c:v>16.236499999999999</c:v>
                </c:pt>
                <c:pt idx="9108">
                  <c:v>16.2395</c:v>
                </c:pt>
                <c:pt idx="9109">
                  <c:v>16.2425</c:v>
                </c:pt>
                <c:pt idx="9110">
                  <c:v>16.2455</c:v>
                </c:pt>
                <c:pt idx="9111">
                  <c:v>16.247499999999999</c:v>
                </c:pt>
                <c:pt idx="9112">
                  <c:v>16.250499999999999</c:v>
                </c:pt>
                <c:pt idx="9113">
                  <c:v>16.253499999999999</c:v>
                </c:pt>
                <c:pt idx="9114">
                  <c:v>16.255500000000001</c:v>
                </c:pt>
                <c:pt idx="9115">
                  <c:v>16.258500000000002</c:v>
                </c:pt>
                <c:pt idx="9116">
                  <c:v>16.2605</c:v>
                </c:pt>
                <c:pt idx="9117">
                  <c:v>16.263500000000001</c:v>
                </c:pt>
                <c:pt idx="9118">
                  <c:v>16.266500000000001</c:v>
                </c:pt>
                <c:pt idx="9119">
                  <c:v>16.2685</c:v>
                </c:pt>
                <c:pt idx="9120">
                  <c:v>16.2715</c:v>
                </c:pt>
                <c:pt idx="9121">
                  <c:v>16.2745</c:v>
                </c:pt>
                <c:pt idx="9122">
                  <c:v>16.276499999999999</c:v>
                </c:pt>
                <c:pt idx="9123">
                  <c:v>16.279499999999999</c:v>
                </c:pt>
                <c:pt idx="9124">
                  <c:v>16.282499999999999</c:v>
                </c:pt>
                <c:pt idx="9125">
                  <c:v>16.285499999999999</c:v>
                </c:pt>
                <c:pt idx="9126">
                  <c:v>16.287500000000001</c:v>
                </c:pt>
                <c:pt idx="9127">
                  <c:v>16.290500000000002</c:v>
                </c:pt>
                <c:pt idx="9128">
                  <c:v>16.293500000000002</c:v>
                </c:pt>
                <c:pt idx="9129">
                  <c:v>16.295500000000001</c:v>
                </c:pt>
                <c:pt idx="9130">
                  <c:v>16.298500000000001</c:v>
                </c:pt>
                <c:pt idx="9131">
                  <c:v>16.3005</c:v>
                </c:pt>
                <c:pt idx="9132">
                  <c:v>16.3035</c:v>
                </c:pt>
                <c:pt idx="9133">
                  <c:v>16.3065</c:v>
                </c:pt>
                <c:pt idx="9134">
                  <c:v>16.308499999999999</c:v>
                </c:pt>
                <c:pt idx="9135">
                  <c:v>16.311499999999999</c:v>
                </c:pt>
              </c:numCache>
            </c:numRef>
          </c:xVal>
          <c:yVal>
            <c:numRef>
              <c:f>'Commercially-available - 3'!$C$4:$C$10003</c:f>
              <c:numCache>
                <c:formatCode>General</c:formatCode>
                <c:ptCount val="10000"/>
                <c:pt idx="0">
                  <c:v>0</c:v>
                </c:pt>
                <c:pt idx="1">
                  <c:v>667</c:v>
                </c:pt>
                <c:pt idx="2">
                  <c:v>743.4</c:v>
                </c:pt>
                <c:pt idx="3">
                  <c:v>819.2</c:v>
                </c:pt>
                <c:pt idx="4">
                  <c:v>894.7</c:v>
                </c:pt>
                <c:pt idx="5">
                  <c:v>970</c:v>
                </c:pt>
                <c:pt idx="6">
                  <c:v>1045.0999999999999</c:v>
                </c:pt>
                <c:pt idx="7">
                  <c:v>1120.2</c:v>
                </c:pt>
                <c:pt idx="8">
                  <c:v>1194.9000000000001</c:v>
                </c:pt>
                <c:pt idx="9">
                  <c:v>1269.3</c:v>
                </c:pt>
                <c:pt idx="10">
                  <c:v>1343</c:v>
                </c:pt>
                <c:pt idx="11">
                  <c:v>1414.5</c:v>
                </c:pt>
                <c:pt idx="12">
                  <c:v>1482.5</c:v>
                </c:pt>
                <c:pt idx="13">
                  <c:v>1543.9</c:v>
                </c:pt>
                <c:pt idx="14">
                  <c:v>1604.6</c:v>
                </c:pt>
                <c:pt idx="15">
                  <c:v>1664.9</c:v>
                </c:pt>
                <c:pt idx="16">
                  <c:v>1724.7</c:v>
                </c:pt>
                <c:pt idx="17">
                  <c:v>1783.8</c:v>
                </c:pt>
                <c:pt idx="18">
                  <c:v>1841.5</c:v>
                </c:pt>
                <c:pt idx="19">
                  <c:v>1897.9</c:v>
                </c:pt>
                <c:pt idx="20">
                  <c:v>1952.6</c:v>
                </c:pt>
                <c:pt idx="21">
                  <c:v>2005.7</c:v>
                </c:pt>
                <c:pt idx="22">
                  <c:v>2057.4</c:v>
                </c:pt>
                <c:pt idx="23">
                  <c:v>2107.9</c:v>
                </c:pt>
                <c:pt idx="24">
                  <c:v>2160.1999999999998</c:v>
                </c:pt>
                <c:pt idx="25">
                  <c:v>2208.1999999999998</c:v>
                </c:pt>
                <c:pt idx="26">
                  <c:v>2254.1999999999998</c:v>
                </c:pt>
                <c:pt idx="27">
                  <c:v>2298</c:v>
                </c:pt>
                <c:pt idx="28">
                  <c:v>2339.5</c:v>
                </c:pt>
                <c:pt idx="29">
                  <c:v>2378.6</c:v>
                </c:pt>
                <c:pt idx="30">
                  <c:v>2415.6999999999998</c:v>
                </c:pt>
                <c:pt idx="31">
                  <c:v>2450.9</c:v>
                </c:pt>
                <c:pt idx="32">
                  <c:v>2484.5</c:v>
                </c:pt>
                <c:pt idx="33">
                  <c:v>2516.6999999999998</c:v>
                </c:pt>
                <c:pt idx="34">
                  <c:v>2547.8000000000002</c:v>
                </c:pt>
                <c:pt idx="35">
                  <c:v>2577.9</c:v>
                </c:pt>
                <c:pt idx="36">
                  <c:v>2607.1999999999998</c:v>
                </c:pt>
                <c:pt idx="37">
                  <c:v>2635.9</c:v>
                </c:pt>
                <c:pt idx="38">
                  <c:v>2663.9</c:v>
                </c:pt>
                <c:pt idx="39">
                  <c:v>2691.8</c:v>
                </c:pt>
                <c:pt idx="40">
                  <c:v>2719.6</c:v>
                </c:pt>
                <c:pt idx="41">
                  <c:v>2747.7</c:v>
                </c:pt>
                <c:pt idx="42">
                  <c:v>2776.8</c:v>
                </c:pt>
                <c:pt idx="43">
                  <c:v>2807.5</c:v>
                </c:pt>
                <c:pt idx="44">
                  <c:v>2840.3</c:v>
                </c:pt>
                <c:pt idx="45">
                  <c:v>2875.2</c:v>
                </c:pt>
                <c:pt idx="46">
                  <c:v>2912.2</c:v>
                </c:pt>
                <c:pt idx="47">
                  <c:v>2951.3</c:v>
                </c:pt>
                <c:pt idx="48">
                  <c:v>2992.8</c:v>
                </c:pt>
                <c:pt idx="49">
                  <c:v>3037</c:v>
                </c:pt>
                <c:pt idx="50">
                  <c:v>3084.3</c:v>
                </c:pt>
                <c:pt idx="51">
                  <c:v>3134.7</c:v>
                </c:pt>
                <c:pt idx="52">
                  <c:v>3187.6</c:v>
                </c:pt>
                <c:pt idx="53">
                  <c:v>3243.1</c:v>
                </c:pt>
                <c:pt idx="54">
                  <c:v>3301</c:v>
                </c:pt>
                <c:pt idx="55">
                  <c:v>3361</c:v>
                </c:pt>
                <c:pt idx="56">
                  <c:v>3422.6</c:v>
                </c:pt>
                <c:pt idx="57">
                  <c:v>3485.1</c:v>
                </c:pt>
                <c:pt idx="58">
                  <c:v>3548.4</c:v>
                </c:pt>
                <c:pt idx="59">
                  <c:v>3611.3</c:v>
                </c:pt>
                <c:pt idx="60">
                  <c:v>3673.5</c:v>
                </c:pt>
                <c:pt idx="61">
                  <c:v>3734.3</c:v>
                </c:pt>
                <c:pt idx="62">
                  <c:v>3793.5</c:v>
                </c:pt>
                <c:pt idx="63">
                  <c:v>3850.7</c:v>
                </c:pt>
                <c:pt idx="64">
                  <c:v>3905.6</c:v>
                </c:pt>
                <c:pt idx="65">
                  <c:v>3958.1</c:v>
                </c:pt>
                <c:pt idx="66">
                  <c:v>4007.6</c:v>
                </c:pt>
                <c:pt idx="67">
                  <c:v>4053.8</c:v>
                </c:pt>
                <c:pt idx="68">
                  <c:v>4097.3</c:v>
                </c:pt>
                <c:pt idx="69">
                  <c:v>4138.5</c:v>
                </c:pt>
                <c:pt idx="70">
                  <c:v>4174.2</c:v>
                </c:pt>
                <c:pt idx="71">
                  <c:v>4212.3</c:v>
                </c:pt>
                <c:pt idx="72">
                  <c:v>4248.7</c:v>
                </c:pt>
                <c:pt idx="73">
                  <c:v>4283.6000000000004</c:v>
                </c:pt>
                <c:pt idx="74">
                  <c:v>4317.3999999999996</c:v>
                </c:pt>
                <c:pt idx="75">
                  <c:v>4350.3</c:v>
                </c:pt>
                <c:pt idx="76">
                  <c:v>4382.5</c:v>
                </c:pt>
                <c:pt idx="77">
                  <c:v>4414.6000000000004</c:v>
                </c:pt>
                <c:pt idx="78">
                  <c:v>4446.1000000000004</c:v>
                </c:pt>
                <c:pt idx="79">
                  <c:v>4477</c:v>
                </c:pt>
                <c:pt idx="80">
                  <c:v>4507.2</c:v>
                </c:pt>
                <c:pt idx="81">
                  <c:v>4536.6000000000004</c:v>
                </c:pt>
                <c:pt idx="82">
                  <c:v>4565.2</c:v>
                </c:pt>
                <c:pt idx="83">
                  <c:v>4593.3</c:v>
                </c:pt>
                <c:pt idx="84">
                  <c:v>4620.8999999999996</c:v>
                </c:pt>
                <c:pt idx="85">
                  <c:v>4648.1000000000004</c:v>
                </c:pt>
                <c:pt idx="86">
                  <c:v>4675.1000000000004</c:v>
                </c:pt>
                <c:pt idx="87">
                  <c:v>4701.7</c:v>
                </c:pt>
                <c:pt idx="88">
                  <c:v>4728.1000000000004</c:v>
                </c:pt>
                <c:pt idx="89">
                  <c:v>4754.3999999999996</c:v>
                </c:pt>
                <c:pt idx="90">
                  <c:v>4780.1000000000004</c:v>
                </c:pt>
                <c:pt idx="91">
                  <c:v>4805.5</c:v>
                </c:pt>
                <c:pt idx="92">
                  <c:v>4831</c:v>
                </c:pt>
                <c:pt idx="93">
                  <c:v>4856.3</c:v>
                </c:pt>
                <c:pt idx="94">
                  <c:v>4881.8999999999996</c:v>
                </c:pt>
                <c:pt idx="95">
                  <c:v>4909.1000000000004</c:v>
                </c:pt>
                <c:pt idx="96">
                  <c:v>4934.3999999999996</c:v>
                </c:pt>
                <c:pt idx="97">
                  <c:v>4962.8</c:v>
                </c:pt>
                <c:pt idx="98">
                  <c:v>4990.6000000000004</c:v>
                </c:pt>
                <c:pt idx="99">
                  <c:v>5019.3</c:v>
                </c:pt>
                <c:pt idx="100">
                  <c:v>5048.8999999999996</c:v>
                </c:pt>
                <c:pt idx="101">
                  <c:v>5079.1000000000004</c:v>
                </c:pt>
                <c:pt idx="102">
                  <c:v>5109</c:v>
                </c:pt>
                <c:pt idx="103">
                  <c:v>5140.2</c:v>
                </c:pt>
                <c:pt idx="104">
                  <c:v>5171.8999999999996</c:v>
                </c:pt>
                <c:pt idx="105">
                  <c:v>5204.3999999999996</c:v>
                </c:pt>
                <c:pt idx="106">
                  <c:v>5236.1000000000004</c:v>
                </c:pt>
                <c:pt idx="107">
                  <c:v>5268.1</c:v>
                </c:pt>
                <c:pt idx="108">
                  <c:v>5300.2</c:v>
                </c:pt>
                <c:pt idx="109">
                  <c:v>5332.3</c:v>
                </c:pt>
                <c:pt idx="110">
                  <c:v>5364.5</c:v>
                </c:pt>
                <c:pt idx="111">
                  <c:v>5396.7</c:v>
                </c:pt>
                <c:pt idx="112">
                  <c:v>5428.8</c:v>
                </c:pt>
                <c:pt idx="113">
                  <c:v>5460.8</c:v>
                </c:pt>
                <c:pt idx="114">
                  <c:v>5492.5</c:v>
                </c:pt>
                <c:pt idx="115">
                  <c:v>5524</c:v>
                </c:pt>
                <c:pt idx="116">
                  <c:v>5555.2</c:v>
                </c:pt>
                <c:pt idx="117">
                  <c:v>5585.9</c:v>
                </c:pt>
                <c:pt idx="118">
                  <c:v>5616.1</c:v>
                </c:pt>
                <c:pt idx="119">
                  <c:v>5645.8</c:v>
                </c:pt>
                <c:pt idx="120">
                  <c:v>5675.2</c:v>
                </c:pt>
                <c:pt idx="121">
                  <c:v>5704.4</c:v>
                </c:pt>
                <c:pt idx="122">
                  <c:v>5733.8</c:v>
                </c:pt>
                <c:pt idx="123">
                  <c:v>5762.5</c:v>
                </c:pt>
                <c:pt idx="124">
                  <c:v>5790.8</c:v>
                </c:pt>
                <c:pt idx="125">
                  <c:v>5818.7</c:v>
                </c:pt>
                <c:pt idx="126">
                  <c:v>5846.3</c:v>
                </c:pt>
                <c:pt idx="127">
                  <c:v>5873.5</c:v>
                </c:pt>
                <c:pt idx="128">
                  <c:v>5900.4</c:v>
                </c:pt>
                <c:pt idx="129">
                  <c:v>5927.1</c:v>
                </c:pt>
                <c:pt idx="130">
                  <c:v>5953.8</c:v>
                </c:pt>
                <c:pt idx="131">
                  <c:v>5980.7</c:v>
                </c:pt>
                <c:pt idx="132">
                  <c:v>6007.7</c:v>
                </c:pt>
                <c:pt idx="133">
                  <c:v>6034.5</c:v>
                </c:pt>
                <c:pt idx="134">
                  <c:v>6061.4</c:v>
                </c:pt>
                <c:pt idx="135">
                  <c:v>6088.6</c:v>
                </c:pt>
                <c:pt idx="136">
                  <c:v>6116.2</c:v>
                </c:pt>
                <c:pt idx="137">
                  <c:v>6144</c:v>
                </c:pt>
                <c:pt idx="138">
                  <c:v>6172.6</c:v>
                </c:pt>
                <c:pt idx="139">
                  <c:v>6201.8</c:v>
                </c:pt>
                <c:pt idx="140">
                  <c:v>6231.6</c:v>
                </c:pt>
                <c:pt idx="141">
                  <c:v>6261.9</c:v>
                </c:pt>
                <c:pt idx="142">
                  <c:v>6292.7</c:v>
                </c:pt>
                <c:pt idx="143">
                  <c:v>6323.9</c:v>
                </c:pt>
                <c:pt idx="144">
                  <c:v>6355.3</c:v>
                </c:pt>
                <c:pt idx="145">
                  <c:v>6386.8</c:v>
                </c:pt>
                <c:pt idx="146">
                  <c:v>6418.4</c:v>
                </c:pt>
                <c:pt idx="147">
                  <c:v>6450.2</c:v>
                </c:pt>
                <c:pt idx="148">
                  <c:v>6481.8</c:v>
                </c:pt>
                <c:pt idx="149">
                  <c:v>6513.5</c:v>
                </c:pt>
                <c:pt idx="150">
                  <c:v>6545</c:v>
                </c:pt>
                <c:pt idx="151">
                  <c:v>6576.1</c:v>
                </c:pt>
                <c:pt idx="152">
                  <c:v>6606.2</c:v>
                </c:pt>
                <c:pt idx="153">
                  <c:v>6636.8</c:v>
                </c:pt>
                <c:pt idx="154">
                  <c:v>6667</c:v>
                </c:pt>
                <c:pt idx="155">
                  <c:v>6696.6</c:v>
                </c:pt>
                <c:pt idx="156">
                  <c:v>6725.9</c:v>
                </c:pt>
                <c:pt idx="157">
                  <c:v>6754.7</c:v>
                </c:pt>
                <c:pt idx="158">
                  <c:v>6783.2</c:v>
                </c:pt>
                <c:pt idx="159">
                  <c:v>6811.4</c:v>
                </c:pt>
                <c:pt idx="160">
                  <c:v>6839.3</c:v>
                </c:pt>
                <c:pt idx="161">
                  <c:v>6867.1</c:v>
                </c:pt>
                <c:pt idx="162">
                  <c:v>6894.6</c:v>
                </c:pt>
                <c:pt idx="163">
                  <c:v>6921.8</c:v>
                </c:pt>
                <c:pt idx="164">
                  <c:v>6948.7</c:v>
                </c:pt>
                <c:pt idx="165">
                  <c:v>6975.3</c:v>
                </c:pt>
                <c:pt idx="166">
                  <c:v>7001.4</c:v>
                </c:pt>
                <c:pt idx="167">
                  <c:v>7027.2</c:v>
                </c:pt>
                <c:pt idx="168">
                  <c:v>7052.7</c:v>
                </c:pt>
                <c:pt idx="169">
                  <c:v>7077.9</c:v>
                </c:pt>
                <c:pt idx="170">
                  <c:v>7103</c:v>
                </c:pt>
                <c:pt idx="171">
                  <c:v>7127.7</c:v>
                </c:pt>
                <c:pt idx="172">
                  <c:v>7152.5</c:v>
                </c:pt>
                <c:pt idx="173">
                  <c:v>7177.2</c:v>
                </c:pt>
                <c:pt idx="174">
                  <c:v>7201.9</c:v>
                </c:pt>
                <c:pt idx="175">
                  <c:v>7226.9</c:v>
                </c:pt>
                <c:pt idx="176">
                  <c:v>7252.2</c:v>
                </c:pt>
                <c:pt idx="177">
                  <c:v>7276.9</c:v>
                </c:pt>
                <c:pt idx="178">
                  <c:v>7302.8</c:v>
                </c:pt>
                <c:pt idx="179">
                  <c:v>7329.2</c:v>
                </c:pt>
                <c:pt idx="180">
                  <c:v>7356.3</c:v>
                </c:pt>
                <c:pt idx="181">
                  <c:v>7383.9</c:v>
                </c:pt>
                <c:pt idx="182">
                  <c:v>7441.7</c:v>
                </c:pt>
                <c:pt idx="183">
                  <c:v>7500.3</c:v>
                </c:pt>
                <c:pt idx="184">
                  <c:v>7559.2</c:v>
                </c:pt>
                <c:pt idx="185">
                  <c:v>7618.7</c:v>
                </c:pt>
                <c:pt idx="186">
                  <c:v>7678.1</c:v>
                </c:pt>
                <c:pt idx="187">
                  <c:v>7707.6</c:v>
                </c:pt>
                <c:pt idx="188">
                  <c:v>7737.2</c:v>
                </c:pt>
                <c:pt idx="189">
                  <c:v>7766.6</c:v>
                </c:pt>
                <c:pt idx="190">
                  <c:v>7796</c:v>
                </c:pt>
                <c:pt idx="191">
                  <c:v>7854.1</c:v>
                </c:pt>
                <c:pt idx="192">
                  <c:v>7883</c:v>
                </c:pt>
                <c:pt idx="193">
                  <c:v>7911.9</c:v>
                </c:pt>
                <c:pt idx="194">
                  <c:v>7940.6</c:v>
                </c:pt>
                <c:pt idx="195">
                  <c:v>7968.9</c:v>
                </c:pt>
                <c:pt idx="196">
                  <c:v>8024.1</c:v>
                </c:pt>
                <c:pt idx="197">
                  <c:v>8051.4</c:v>
                </c:pt>
                <c:pt idx="198">
                  <c:v>8078.5</c:v>
                </c:pt>
                <c:pt idx="199">
                  <c:v>8105.2</c:v>
                </c:pt>
                <c:pt idx="200">
                  <c:v>8131.7</c:v>
                </c:pt>
                <c:pt idx="201">
                  <c:v>8158.1</c:v>
                </c:pt>
                <c:pt idx="202">
                  <c:v>8183.3</c:v>
                </c:pt>
                <c:pt idx="203">
                  <c:v>8209.2999999999993</c:v>
                </c:pt>
                <c:pt idx="204">
                  <c:v>8235.5</c:v>
                </c:pt>
                <c:pt idx="205">
                  <c:v>8261.2000000000007</c:v>
                </c:pt>
                <c:pt idx="206">
                  <c:v>8286.7999999999993</c:v>
                </c:pt>
                <c:pt idx="207">
                  <c:v>8312.5</c:v>
                </c:pt>
                <c:pt idx="208">
                  <c:v>8363.9</c:v>
                </c:pt>
                <c:pt idx="209">
                  <c:v>8416.7000000000007</c:v>
                </c:pt>
                <c:pt idx="210">
                  <c:v>8470.7999999999993</c:v>
                </c:pt>
                <c:pt idx="211">
                  <c:v>8524.7999999999993</c:v>
                </c:pt>
                <c:pt idx="212">
                  <c:v>8582.1</c:v>
                </c:pt>
                <c:pt idx="213">
                  <c:v>8639.7000000000007</c:v>
                </c:pt>
                <c:pt idx="214">
                  <c:v>8698.1</c:v>
                </c:pt>
                <c:pt idx="215">
                  <c:v>8757.1</c:v>
                </c:pt>
                <c:pt idx="216">
                  <c:v>8816.2000000000007</c:v>
                </c:pt>
                <c:pt idx="217">
                  <c:v>8845.7000000000007</c:v>
                </c:pt>
                <c:pt idx="218">
                  <c:v>8875.2000000000007</c:v>
                </c:pt>
                <c:pt idx="219">
                  <c:v>8904.5</c:v>
                </c:pt>
                <c:pt idx="220">
                  <c:v>8933.2999999999993</c:v>
                </c:pt>
                <c:pt idx="221">
                  <c:v>8990.4</c:v>
                </c:pt>
                <c:pt idx="222">
                  <c:v>9047.7000000000007</c:v>
                </c:pt>
                <c:pt idx="223">
                  <c:v>9101.7000000000007</c:v>
                </c:pt>
                <c:pt idx="224">
                  <c:v>9128.6</c:v>
                </c:pt>
                <c:pt idx="225">
                  <c:v>9155.2999999999993</c:v>
                </c:pt>
                <c:pt idx="226">
                  <c:v>9181.5</c:v>
                </c:pt>
                <c:pt idx="227">
                  <c:v>9232.9</c:v>
                </c:pt>
                <c:pt idx="228">
                  <c:v>9257.7000000000007</c:v>
                </c:pt>
                <c:pt idx="229">
                  <c:v>9282.9</c:v>
                </c:pt>
                <c:pt idx="230">
                  <c:v>9308</c:v>
                </c:pt>
                <c:pt idx="231">
                  <c:v>9357.4</c:v>
                </c:pt>
                <c:pt idx="232">
                  <c:v>9406.2000000000007</c:v>
                </c:pt>
                <c:pt idx="233">
                  <c:v>9430.6</c:v>
                </c:pt>
                <c:pt idx="234">
                  <c:v>9455.4</c:v>
                </c:pt>
                <c:pt idx="235">
                  <c:v>9480.6</c:v>
                </c:pt>
                <c:pt idx="236">
                  <c:v>9506.2000000000007</c:v>
                </c:pt>
                <c:pt idx="237">
                  <c:v>9532</c:v>
                </c:pt>
                <c:pt idx="238">
                  <c:v>9558</c:v>
                </c:pt>
                <c:pt idx="239">
                  <c:v>9584.2999999999993</c:v>
                </c:pt>
                <c:pt idx="240">
                  <c:v>9610.9</c:v>
                </c:pt>
                <c:pt idx="241">
                  <c:v>9637.9</c:v>
                </c:pt>
                <c:pt idx="242">
                  <c:v>9692.5</c:v>
                </c:pt>
                <c:pt idx="243">
                  <c:v>9719.7999999999993</c:v>
                </c:pt>
                <c:pt idx="244">
                  <c:v>9747.2999999999993</c:v>
                </c:pt>
                <c:pt idx="245">
                  <c:v>9775</c:v>
                </c:pt>
                <c:pt idx="246">
                  <c:v>9802.9</c:v>
                </c:pt>
                <c:pt idx="247">
                  <c:v>9830.9</c:v>
                </c:pt>
                <c:pt idx="248">
                  <c:v>9859.1</c:v>
                </c:pt>
                <c:pt idx="249">
                  <c:v>9887.5</c:v>
                </c:pt>
                <c:pt idx="250">
                  <c:v>9916</c:v>
                </c:pt>
                <c:pt idx="251">
                  <c:v>9944.4</c:v>
                </c:pt>
                <c:pt idx="252">
                  <c:v>9972.7999999999993</c:v>
                </c:pt>
                <c:pt idx="253">
                  <c:v>10001</c:v>
                </c:pt>
                <c:pt idx="254">
                  <c:v>10028.799999999999</c:v>
                </c:pt>
                <c:pt idx="255">
                  <c:v>10056.4</c:v>
                </c:pt>
                <c:pt idx="256">
                  <c:v>10084</c:v>
                </c:pt>
                <c:pt idx="257">
                  <c:v>10111.4</c:v>
                </c:pt>
                <c:pt idx="258">
                  <c:v>10138.200000000001</c:v>
                </c:pt>
                <c:pt idx="259">
                  <c:v>10190.200000000001</c:v>
                </c:pt>
                <c:pt idx="260">
                  <c:v>10215.9</c:v>
                </c:pt>
                <c:pt idx="261">
                  <c:v>10241.200000000001</c:v>
                </c:pt>
                <c:pt idx="262">
                  <c:v>10266</c:v>
                </c:pt>
                <c:pt idx="263">
                  <c:v>10315.1</c:v>
                </c:pt>
                <c:pt idx="264">
                  <c:v>10338.6</c:v>
                </c:pt>
                <c:pt idx="265">
                  <c:v>10361.799999999999</c:v>
                </c:pt>
                <c:pt idx="266">
                  <c:v>10384.9</c:v>
                </c:pt>
                <c:pt idx="267">
                  <c:v>10407.9</c:v>
                </c:pt>
                <c:pt idx="268">
                  <c:v>10431.1</c:v>
                </c:pt>
                <c:pt idx="269">
                  <c:v>10454.700000000001</c:v>
                </c:pt>
                <c:pt idx="270">
                  <c:v>10502.6</c:v>
                </c:pt>
                <c:pt idx="271">
                  <c:v>10551.9</c:v>
                </c:pt>
                <c:pt idx="272">
                  <c:v>10576.9</c:v>
                </c:pt>
                <c:pt idx="273">
                  <c:v>10602.3</c:v>
                </c:pt>
                <c:pt idx="274">
                  <c:v>10628</c:v>
                </c:pt>
                <c:pt idx="275">
                  <c:v>10653.9</c:v>
                </c:pt>
                <c:pt idx="276">
                  <c:v>10706.9</c:v>
                </c:pt>
                <c:pt idx="277">
                  <c:v>10733.7</c:v>
                </c:pt>
                <c:pt idx="278">
                  <c:v>10760.6</c:v>
                </c:pt>
                <c:pt idx="279">
                  <c:v>10787.6</c:v>
                </c:pt>
                <c:pt idx="280">
                  <c:v>10814.9</c:v>
                </c:pt>
                <c:pt idx="281">
                  <c:v>10842</c:v>
                </c:pt>
                <c:pt idx="282">
                  <c:v>10869</c:v>
                </c:pt>
                <c:pt idx="283">
                  <c:v>10895.8</c:v>
                </c:pt>
                <c:pt idx="284">
                  <c:v>10922.4</c:v>
                </c:pt>
                <c:pt idx="285">
                  <c:v>10948.8</c:v>
                </c:pt>
                <c:pt idx="286">
                  <c:v>10975</c:v>
                </c:pt>
                <c:pt idx="287">
                  <c:v>11001</c:v>
                </c:pt>
                <c:pt idx="288">
                  <c:v>11026.9</c:v>
                </c:pt>
                <c:pt idx="289">
                  <c:v>11052.8</c:v>
                </c:pt>
                <c:pt idx="290">
                  <c:v>11078.2</c:v>
                </c:pt>
                <c:pt idx="291">
                  <c:v>11128.2</c:v>
                </c:pt>
                <c:pt idx="292">
                  <c:v>11177.3</c:v>
                </c:pt>
                <c:pt idx="293">
                  <c:v>11201.4</c:v>
                </c:pt>
                <c:pt idx="294">
                  <c:v>11225.2</c:v>
                </c:pt>
                <c:pt idx="295">
                  <c:v>11247.4</c:v>
                </c:pt>
                <c:pt idx="296">
                  <c:v>11292.2</c:v>
                </c:pt>
                <c:pt idx="297">
                  <c:v>11334.8</c:v>
                </c:pt>
                <c:pt idx="298">
                  <c:v>11355.6</c:v>
                </c:pt>
                <c:pt idx="299">
                  <c:v>11376</c:v>
                </c:pt>
                <c:pt idx="300">
                  <c:v>11417.3</c:v>
                </c:pt>
                <c:pt idx="301">
                  <c:v>11437.8</c:v>
                </c:pt>
                <c:pt idx="302">
                  <c:v>11458.6</c:v>
                </c:pt>
                <c:pt idx="303">
                  <c:v>11480.5</c:v>
                </c:pt>
                <c:pt idx="304">
                  <c:v>11501.8</c:v>
                </c:pt>
                <c:pt idx="305">
                  <c:v>11522.9</c:v>
                </c:pt>
                <c:pt idx="306">
                  <c:v>11544.1</c:v>
                </c:pt>
                <c:pt idx="307">
                  <c:v>11565.5</c:v>
                </c:pt>
                <c:pt idx="308">
                  <c:v>11609.7</c:v>
                </c:pt>
                <c:pt idx="309">
                  <c:v>11631.4</c:v>
                </c:pt>
                <c:pt idx="310">
                  <c:v>11653.6</c:v>
                </c:pt>
                <c:pt idx="311">
                  <c:v>11676</c:v>
                </c:pt>
                <c:pt idx="312">
                  <c:v>11698.7</c:v>
                </c:pt>
                <c:pt idx="313">
                  <c:v>11721.5</c:v>
                </c:pt>
                <c:pt idx="314">
                  <c:v>11766.9</c:v>
                </c:pt>
                <c:pt idx="315">
                  <c:v>11812.1</c:v>
                </c:pt>
                <c:pt idx="316">
                  <c:v>11855.9</c:v>
                </c:pt>
                <c:pt idx="317">
                  <c:v>11899.4</c:v>
                </c:pt>
                <c:pt idx="318">
                  <c:v>11920.6</c:v>
                </c:pt>
                <c:pt idx="319">
                  <c:v>11941.7</c:v>
                </c:pt>
                <c:pt idx="320">
                  <c:v>11983.3</c:v>
                </c:pt>
                <c:pt idx="321">
                  <c:v>12003.2</c:v>
                </c:pt>
                <c:pt idx="322">
                  <c:v>12043.5</c:v>
                </c:pt>
                <c:pt idx="323">
                  <c:v>12063.1</c:v>
                </c:pt>
                <c:pt idx="324">
                  <c:v>12082.5</c:v>
                </c:pt>
                <c:pt idx="325">
                  <c:v>12102.1</c:v>
                </c:pt>
                <c:pt idx="326">
                  <c:v>12139.1</c:v>
                </c:pt>
                <c:pt idx="327">
                  <c:v>12157.3</c:v>
                </c:pt>
                <c:pt idx="328">
                  <c:v>12175.7</c:v>
                </c:pt>
                <c:pt idx="329">
                  <c:v>12212.8</c:v>
                </c:pt>
                <c:pt idx="330">
                  <c:v>12249.7</c:v>
                </c:pt>
                <c:pt idx="331">
                  <c:v>12268.4</c:v>
                </c:pt>
                <c:pt idx="332">
                  <c:v>12287.2</c:v>
                </c:pt>
                <c:pt idx="333">
                  <c:v>12326</c:v>
                </c:pt>
                <c:pt idx="334">
                  <c:v>12346.8</c:v>
                </c:pt>
                <c:pt idx="335">
                  <c:v>12366.7</c:v>
                </c:pt>
                <c:pt idx="336">
                  <c:v>12407.4</c:v>
                </c:pt>
                <c:pt idx="337">
                  <c:v>12449.1</c:v>
                </c:pt>
                <c:pt idx="338">
                  <c:v>12470.1</c:v>
                </c:pt>
                <c:pt idx="339">
                  <c:v>12512.3</c:v>
                </c:pt>
                <c:pt idx="340">
                  <c:v>12554.3</c:v>
                </c:pt>
                <c:pt idx="341">
                  <c:v>12595.7</c:v>
                </c:pt>
                <c:pt idx="342">
                  <c:v>12636.3</c:v>
                </c:pt>
                <c:pt idx="343">
                  <c:v>12676.6</c:v>
                </c:pt>
                <c:pt idx="344">
                  <c:v>12716.8</c:v>
                </c:pt>
                <c:pt idx="345">
                  <c:v>12756.6</c:v>
                </c:pt>
                <c:pt idx="346">
                  <c:v>12776.1</c:v>
                </c:pt>
                <c:pt idx="347">
                  <c:v>12795.4</c:v>
                </c:pt>
                <c:pt idx="348">
                  <c:v>12833.8</c:v>
                </c:pt>
                <c:pt idx="349">
                  <c:v>12853</c:v>
                </c:pt>
                <c:pt idx="350">
                  <c:v>12891.3</c:v>
                </c:pt>
                <c:pt idx="351">
                  <c:v>12930.1</c:v>
                </c:pt>
                <c:pt idx="352">
                  <c:v>12969.1</c:v>
                </c:pt>
                <c:pt idx="353">
                  <c:v>13008.2</c:v>
                </c:pt>
                <c:pt idx="354">
                  <c:v>13047.3</c:v>
                </c:pt>
                <c:pt idx="355">
                  <c:v>13086.8</c:v>
                </c:pt>
                <c:pt idx="356">
                  <c:v>13106.2</c:v>
                </c:pt>
                <c:pt idx="357">
                  <c:v>13127</c:v>
                </c:pt>
                <c:pt idx="358">
                  <c:v>13169.2</c:v>
                </c:pt>
                <c:pt idx="359">
                  <c:v>13191.1</c:v>
                </c:pt>
                <c:pt idx="360">
                  <c:v>13212.4</c:v>
                </c:pt>
                <c:pt idx="361">
                  <c:v>13256.3</c:v>
                </c:pt>
                <c:pt idx="362">
                  <c:v>13278.5</c:v>
                </c:pt>
                <c:pt idx="363">
                  <c:v>13323.2</c:v>
                </c:pt>
                <c:pt idx="364">
                  <c:v>13345.5</c:v>
                </c:pt>
                <c:pt idx="365">
                  <c:v>13367.7</c:v>
                </c:pt>
                <c:pt idx="366">
                  <c:v>13411.7</c:v>
                </c:pt>
                <c:pt idx="367">
                  <c:v>13455.3</c:v>
                </c:pt>
                <c:pt idx="368">
                  <c:v>13497.9</c:v>
                </c:pt>
                <c:pt idx="369">
                  <c:v>13518.9</c:v>
                </c:pt>
                <c:pt idx="370">
                  <c:v>13560.7</c:v>
                </c:pt>
                <c:pt idx="371">
                  <c:v>13581.6</c:v>
                </c:pt>
                <c:pt idx="372">
                  <c:v>13622.6</c:v>
                </c:pt>
                <c:pt idx="373">
                  <c:v>13642.4</c:v>
                </c:pt>
                <c:pt idx="374">
                  <c:v>13681.2</c:v>
                </c:pt>
                <c:pt idx="375">
                  <c:v>13700.6</c:v>
                </c:pt>
                <c:pt idx="376">
                  <c:v>13719.8</c:v>
                </c:pt>
                <c:pt idx="377">
                  <c:v>13758.4</c:v>
                </c:pt>
                <c:pt idx="378">
                  <c:v>13778</c:v>
                </c:pt>
                <c:pt idx="379">
                  <c:v>13797.5</c:v>
                </c:pt>
                <c:pt idx="380">
                  <c:v>13837</c:v>
                </c:pt>
                <c:pt idx="381">
                  <c:v>13877</c:v>
                </c:pt>
                <c:pt idx="382">
                  <c:v>13897</c:v>
                </c:pt>
                <c:pt idx="383">
                  <c:v>13937.5</c:v>
                </c:pt>
                <c:pt idx="384">
                  <c:v>13957.8</c:v>
                </c:pt>
                <c:pt idx="385">
                  <c:v>13978.3</c:v>
                </c:pt>
                <c:pt idx="386">
                  <c:v>13998.9</c:v>
                </c:pt>
                <c:pt idx="387">
                  <c:v>14040.5</c:v>
                </c:pt>
                <c:pt idx="388">
                  <c:v>14061.5</c:v>
                </c:pt>
                <c:pt idx="389">
                  <c:v>14082.6</c:v>
                </c:pt>
                <c:pt idx="390">
                  <c:v>14124.5</c:v>
                </c:pt>
                <c:pt idx="391">
                  <c:v>14145.5</c:v>
                </c:pt>
                <c:pt idx="392">
                  <c:v>14166.2</c:v>
                </c:pt>
                <c:pt idx="393">
                  <c:v>14206.4</c:v>
                </c:pt>
                <c:pt idx="394">
                  <c:v>14226.4</c:v>
                </c:pt>
                <c:pt idx="395">
                  <c:v>14246.2</c:v>
                </c:pt>
                <c:pt idx="396">
                  <c:v>14285.5</c:v>
                </c:pt>
                <c:pt idx="397">
                  <c:v>14323.8</c:v>
                </c:pt>
                <c:pt idx="398">
                  <c:v>14359.9</c:v>
                </c:pt>
                <c:pt idx="399">
                  <c:v>14378.6</c:v>
                </c:pt>
                <c:pt idx="400">
                  <c:v>14413.7</c:v>
                </c:pt>
                <c:pt idx="401">
                  <c:v>14430.6</c:v>
                </c:pt>
                <c:pt idx="402">
                  <c:v>14463.5</c:v>
                </c:pt>
                <c:pt idx="403">
                  <c:v>14479.6</c:v>
                </c:pt>
                <c:pt idx="404">
                  <c:v>14511.4</c:v>
                </c:pt>
                <c:pt idx="405">
                  <c:v>14543.4</c:v>
                </c:pt>
                <c:pt idx="406">
                  <c:v>14575.3</c:v>
                </c:pt>
                <c:pt idx="407">
                  <c:v>14607.8</c:v>
                </c:pt>
                <c:pt idx="408">
                  <c:v>14640.4</c:v>
                </c:pt>
                <c:pt idx="409">
                  <c:v>14673.8</c:v>
                </c:pt>
                <c:pt idx="410">
                  <c:v>14707.1</c:v>
                </c:pt>
                <c:pt idx="411">
                  <c:v>14723.8</c:v>
                </c:pt>
                <c:pt idx="412">
                  <c:v>14740.4</c:v>
                </c:pt>
                <c:pt idx="413">
                  <c:v>14773.9</c:v>
                </c:pt>
                <c:pt idx="414">
                  <c:v>14807.4</c:v>
                </c:pt>
                <c:pt idx="415">
                  <c:v>14841</c:v>
                </c:pt>
                <c:pt idx="416">
                  <c:v>14874.2</c:v>
                </c:pt>
                <c:pt idx="417">
                  <c:v>14890.6</c:v>
                </c:pt>
                <c:pt idx="418">
                  <c:v>14922.7</c:v>
                </c:pt>
                <c:pt idx="419">
                  <c:v>14938.6</c:v>
                </c:pt>
                <c:pt idx="420">
                  <c:v>14970.1</c:v>
                </c:pt>
                <c:pt idx="421">
                  <c:v>15000.6</c:v>
                </c:pt>
                <c:pt idx="422">
                  <c:v>15030.8</c:v>
                </c:pt>
                <c:pt idx="423">
                  <c:v>15060.3</c:v>
                </c:pt>
                <c:pt idx="424">
                  <c:v>15089.8</c:v>
                </c:pt>
                <c:pt idx="425">
                  <c:v>15104.2</c:v>
                </c:pt>
                <c:pt idx="426">
                  <c:v>15118.6</c:v>
                </c:pt>
                <c:pt idx="427">
                  <c:v>15146.4</c:v>
                </c:pt>
                <c:pt idx="428">
                  <c:v>15160.3</c:v>
                </c:pt>
                <c:pt idx="429">
                  <c:v>15201.3</c:v>
                </c:pt>
                <c:pt idx="430">
                  <c:v>15215</c:v>
                </c:pt>
                <c:pt idx="431">
                  <c:v>15242.5</c:v>
                </c:pt>
                <c:pt idx="432">
                  <c:v>15270.2</c:v>
                </c:pt>
                <c:pt idx="433">
                  <c:v>15298.2</c:v>
                </c:pt>
                <c:pt idx="434">
                  <c:v>15312.2</c:v>
                </c:pt>
                <c:pt idx="435">
                  <c:v>15326.4</c:v>
                </c:pt>
                <c:pt idx="436">
                  <c:v>15354.6</c:v>
                </c:pt>
                <c:pt idx="437">
                  <c:v>15368.6</c:v>
                </c:pt>
                <c:pt idx="438">
                  <c:v>15382.7</c:v>
                </c:pt>
                <c:pt idx="439">
                  <c:v>15410.7</c:v>
                </c:pt>
                <c:pt idx="440">
                  <c:v>15424.6</c:v>
                </c:pt>
                <c:pt idx="441">
                  <c:v>15452.3</c:v>
                </c:pt>
                <c:pt idx="442">
                  <c:v>15480.2</c:v>
                </c:pt>
                <c:pt idx="443">
                  <c:v>15507.7</c:v>
                </c:pt>
                <c:pt idx="444">
                  <c:v>15535</c:v>
                </c:pt>
                <c:pt idx="445">
                  <c:v>15562.2</c:v>
                </c:pt>
                <c:pt idx="446">
                  <c:v>15589.1</c:v>
                </c:pt>
                <c:pt idx="447">
                  <c:v>15615.9</c:v>
                </c:pt>
                <c:pt idx="448">
                  <c:v>15629.1</c:v>
                </c:pt>
                <c:pt idx="449">
                  <c:v>15656</c:v>
                </c:pt>
                <c:pt idx="450">
                  <c:v>15683.2</c:v>
                </c:pt>
                <c:pt idx="451">
                  <c:v>15710.8</c:v>
                </c:pt>
                <c:pt idx="452">
                  <c:v>15738.6</c:v>
                </c:pt>
                <c:pt idx="453">
                  <c:v>15766.9</c:v>
                </c:pt>
                <c:pt idx="454">
                  <c:v>15781.6</c:v>
                </c:pt>
                <c:pt idx="455">
                  <c:v>15795.9</c:v>
                </c:pt>
                <c:pt idx="456">
                  <c:v>15824.4</c:v>
                </c:pt>
                <c:pt idx="457">
                  <c:v>15853.1</c:v>
                </c:pt>
                <c:pt idx="458">
                  <c:v>15882</c:v>
                </c:pt>
                <c:pt idx="459">
                  <c:v>15911.1</c:v>
                </c:pt>
                <c:pt idx="460">
                  <c:v>15939.8</c:v>
                </c:pt>
                <c:pt idx="461">
                  <c:v>15968.1</c:v>
                </c:pt>
                <c:pt idx="462">
                  <c:v>16154.1</c:v>
                </c:pt>
                <c:pt idx="463">
                  <c:v>16167</c:v>
                </c:pt>
                <c:pt idx="464">
                  <c:v>16192.4</c:v>
                </c:pt>
                <c:pt idx="465">
                  <c:v>16217.2</c:v>
                </c:pt>
                <c:pt idx="466">
                  <c:v>16241.7</c:v>
                </c:pt>
                <c:pt idx="467">
                  <c:v>16266.1</c:v>
                </c:pt>
                <c:pt idx="468">
                  <c:v>16278.3</c:v>
                </c:pt>
                <c:pt idx="469">
                  <c:v>16302.9</c:v>
                </c:pt>
                <c:pt idx="470">
                  <c:v>16327.6</c:v>
                </c:pt>
                <c:pt idx="471">
                  <c:v>16352.7</c:v>
                </c:pt>
                <c:pt idx="472">
                  <c:v>16378.2</c:v>
                </c:pt>
                <c:pt idx="473">
                  <c:v>16403.8</c:v>
                </c:pt>
                <c:pt idx="474">
                  <c:v>16429.3</c:v>
                </c:pt>
                <c:pt idx="475">
                  <c:v>16441.8</c:v>
                </c:pt>
                <c:pt idx="476">
                  <c:v>16466.7</c:v>
                </c:pt>
                <c:pt idx="477">
                  <c:v>16491.5</c:v>
                </c:pt>
                <c:pt idx="478">
                  <c:v>16515.8</c:v>
                </c:pt>
                <c:pt idx="479">
                  <c:v>16527.599999999999</c:v>
                </c:pt>
                <c:pt idx="480">
                  <c:v>16551.3</c:v>
                </c:pt>
                <c:pt idx="481">
                  <c:v>16574.8</c:v>
                </c:pt>
                <c:pt idx="482">
                  <c:v>16597.2</c:v>
                </c:pt>
                <c:pt idx="483">
                  <c:v>16619.7</c:v>
                </c:pt>
                <c:pt idx="484">
                  <c:v>16630.599999999999</c:v>
                </c:pt>
                <c:pt idx="485">
                  <c:v>16641.400000000001</c:v>
                </c:pt>
                <c:pt idx="486">
                  <c:v>16662.7</c:v>
                </c:pt>
                <c:pt idx="487">
                  <c:v>16683.2</c:v>
                </c:pt>
                <c:pt idx="488">
                  <c:v>16703.400000000001</c:v>
                </c:pt>
                <c:pt idx="489">
                  <c:v>16723.8</c:v>
                </c:pt>
                <c:pt idx="490">
                  <c:v>16743.900000000001</c:v>
                </c:pt>
                <c:pt idx="491">
                  <c:v>16774</c:v>
                </c:pt>
                <c:pt idx="492">
                  <c:v>16794.099999999999</c:v>
                </c:pt>
                <c:pt idx="493">
                  <c:v>16814.599999999999</c:v>
                </c:pt>
                <c:pt idx="494">
                  <c:v>16835.099999999999</c:v>
                </c:pt>
                <c:pt idx="495">
                  <c:v>16855.8</c:v>
                </c:pt>
                <c:pt idx="496">
                  <c:v>16876.900000000001</c:v>
                </c:pt>
                <c:pt idx="497">
                  <c:v>16898.099999999999</c:v>
                </c:pt>
                <c:pt idx="498">
                  <c:v>16919.7</c:v>
                </c:pt>
                <c:pt idx="499">
                  <c:v>16941.2</c:v>
                </c:pt>
                <c:pt idx="500">
                  <c:v>16962.8</c:v>
                </c:pt>
                <c:pt idx="501">
                  <c:v>16984.099999999999</c:v>
                </c:pt>
                <c:pt idx="502">
                  <c:v>17005.3</c:v>
                </c:pt>
                <c:pt idx="503">
                  <c:v>17015.900000000001</c:v>
                </c:pt>
                <c:pt idx="504">
                  <c:v>17036.8</c:v>
                </c:pt>
                <c:pt idx="505">
                  <c:v>17058</c:v>
                </c:pt>
                <c:pt idx="506">
                  <c:v>17068.5</c:v>
                </c:pt>
                <c:pt idx="507">
                  <c:v>17089.3</c:v>
                </c:pt>
                <c:pt idx="508">
                  <c:v>17110</c:v>
                </c:pt>
                <c:pt idx="509">
                  <c:v>17130.400000000001</c:v>
                </c:pt>
                <c:pt idx="510">
                  <c:v>17151.099999999999</c:v>
                </c:pt>
                <c:pt idx="511">
                  <c:v>17172.2</c:v>
                </c:pt>
                <c:pt idx="512">
                  <c:v>17193.599999999999</c:v>
                </c:pt>
                <c:pt idx="513">
                  <c:v>17215.3</c:v>
                </c:pt>
                <c:pt idx="514">
                  <c:v>17237.400000000001</c:v>
                </c:pt>
                <c:pt idx="515">
                  <c:v>17259.2</c:v>
                </c:pt>
                <c:pt idx="516">
                  <c:v>17281.099999999999</c:v>
                </c:pt>
                <c:pt idx="517">
                  <c:v>17303</c:v>
                </c:pt>
                <c:pt idx="518">
                  <c:v>17325.099999999999</c:v>
                </c:pt>
                <c:pt idx="519">
                  <c:v>17346.599999999999</c:v>
                </c:pt>
                <c:pt idx="520">
                  <c:v>17368.099999999999</c:v>
                </c:pt>
                <c:pt idx="521">
                  <c:v>17388.599999999999</c:v>
                </c:pt>
                <c:pt idx="522">
                  <c:v>17407.7</c:v>
                </c:pt>
                <c:pt idx="523">
                  <c:v>17417.099999999999</c:v>
                </c:pt>
                <c:pt idx="524">
                  <c:v>17426.2</c:v>
                </c:pt>
                <c:pt idx="525">
                  <c:v>17444.3</c:v>
                </c:pt>
                <c:pt idx="526">
                  <c:v>17462</c:v>
                </c:pt>
                <c:pt idx="527">
                  <c:v>17478.900000000001</c:v>
                </c:pt>
                <c:pt idx="528">
                  <c:v>17496</c:v>
                </c:pt>
                <c:pt idx="529">
                  <c:v>17504.400000000001</c:v>
                </c:pt>
                <c:pt idx="530">
                  <c:v>17520.8</c:v>
                </c:pt>
                <c:pt idx="531">
                  <c:v>17545.099999999999</c:v>
                </c:pt>
                <c:pt idx="532">
                  <c:v>17561</c:v>
                </c:pt>
                <c:pt idx="533">
                  <c:v>17568.900000000001</c:v>
                </c:pt>
                <c:pt idx="534">
                  <c:v>17584.8</c:v>
                </c:pt>
                <c:pt idx="535">
                  <c:v>17600.400000000001</c:v>
                </c:pt>
                <c:pt idx="536">
                  <c:v>17623.5</c:v>
                </c:pt>
                <c:pt idx="537">
                  <c:v>17638.8</c:v>
                </c:pt>
                <c:pt idx="538">
                  <c:v>17646.5</c:v>
                </c:pt>
                <c:pt idx="539">
                  <c:v>17661.8</c:v>
                </c:pt>
                <c:pt idx="540">
                  <c:v>17677.2</c:v>
                </c:pt>
                <c:pt idx="541">
                  <c:v>17692.7</c:v>
                </c:pt>
                <c:pt idx="542">
                  <c:v>17708.099999999999</c:v>
                </c:pt>
                <c:pt idx="543">
                  <c:v>17723.7</c:v>
                </c:pt>
                <c:pt idx="544">
                  <c:v>17739.3</c:v>
                </c:pt>
                <c:pt idx="545">
                  <c:v>17754.8</c:v>
                </c:pt>
                <c:pt idx="546">
                  <c:v>17762.5</c:v>
                </c:pt>
                <c:pt idx="547">
                  <c:v>17778.400000000001</c:v>
                </c:pt>
                <c:pt idx="548">
                  <c:v>17794.3</c:v>
                </c:pt>
                <c:pt idx="549">
                  <c:v>17809.900000000001</c:v>
                </c:pt>
                <c:pt idx="550">
                  <c:v>17825.7</c:v>
                </c:pt>
                <c:pt idx="551">
                  <c:v>17841</c:v>
                </c:pt>
                <c:pt idx="552">
                  <c:v>17864</c:v>
                </c:pt>
                <c:pt idx="553">
                  <c:v>17879.2</c:v>
                </c:pt>
                <c:pt idx="554">
                  <c:v>17894.5</c:v>
                </c:pt>
                <c:pt idx="555">
                  <c:v>17909.8</c:v>
                </c:pt>
                <c:pt idx="556">
                  <c:v>17925.2</c:v>
                </c:pt>
                <c:pt idx="557">
                  <c:v>17940.599999999999</c:v>
                </c:pt>
                <c:pt idx="558">
                  <c:v>17956.099999999999</c:v>
                </c:pt>
                <c:pt idx="559">
                  <c:v>17971.599999999999</c:v>
                </c:pt>
                <c:pt idx="560">
                  <c:v>17986.900000000001</c:v>
                </c:pt>
                <c:pt idx="561">
                  <c:v>18002.2</c:v>
                </c:pt>
                <c:pt idx="562">
                  <c:v>18017.7</c:v>
                </c:pt>
                <c:pt idx="563">
                  <c:v>18032.8</c:v>
                </c:pt>
                <c:pt idx="564">
                  <c:v>18048</c:v>
                </c:pt>
                <c:pt idx="565">
                  <c:v>18055.400000000001</c:v>
                </c:pt>
                <c:pt idx="566">
                  <c:v>18070</c:v>
                </c:pt>
                <c:pt idx="567">
                  <c:v>18084.7</c:v>
                </c:pt>
                <c:pt idx="568">
                  <c:v>18099.099999999999</c:v>
                </c:pt>
                <c:pt idx="569">
                  <c:v>18113</c:v>
                </c:pt>
                <c:pt idx="570">
                  <c:v>18119.900000000001</c:v>
                </c:pt>
                <c:pt idx="571">
                  <c:v>18140.400000000001</c:v>
                </c:pt>
                <c:pt idx="572">
                  <c:v>18160.8</c:v>
                </c:pt>
                <c:pt idx="573">
                  <c:v>18174.8</c:v>
                </c:pt>
                <c:pt idx="574">
                  <c:v>18189.3</c:v>
                </c:pt>
                <c:pt idx="575">
                  <c:v>18203.7</c:v>
                </c:pt>
                <c:pt idx="576">
                  <c:v>18218.7</c:v>
                </c:pt>
                <c:pt idx="577">
                  <c:v>18234.099999999999</c:v>
                </c:pt>
                <c:pt idx="578">
                  <c:v>18249.8</c:v>
                </c:pt>
                <c:pt idx="579">
                  <c:v>18265.7</c:v>
                </c:pt>
                <c:pt idx="580">
                  <c:v>18281.7</c:v>
                </c:pt>
                <c:pt idx="581">
                  <c:v>18306</c:v>
                </c:pt>
                <c:pt idx="582">
                  <c:v>18322.400000000001</c:v>
                </c:pt>
                <c:pt idx="583">
                  <c:v>18338.900000000001</c:v>
                </c:pt>
                <c:pt idx="584">
                  <c:v>18355.3</c:v>
                </c:pt>
                <c:pt idx="585">
                  <c:v>18371.8</c:v>
                </c:pt>
                <c:pt idx="586">
                  <c:v>18388.3</c:v>
                </c:pt>
                <c:pt idx="587">
                  <c:v>18404.599999999999</c:v>
                </c:pt>
                <c:pt idx="588">
                  <c:v>18412.599999999999</c:v>
                </c:pt>
                <c:pt idx="589">
                  <c:v>18428.599999999999</c:v>
                </c:pt>
                <c:pt idx="590">
                  <c:v>18452.2</c:v>
                </c:pt>
                <c:pt idx="591">
                  <c:v>18467.599999999999</c:v>
                </c:pt>
                <c:pt idx="592">
                  <c:v>18482.5</c:v>
                </c:pt>
                <c:pt idx="593">
                  <c:v>18503.900000000001</c:v>
                </c:pt>
                <c:pt idx="594">
                  <c:v>18517.8</c:v>
                </c:pt>
                <c:pt idx="595">
                  <c:v>18545.099999999999</c:v>
                </c:pt>
                <c:pt idx="596">
                  <c:v>18558.900000000001</c:v>
                </c:pt>
                <c:pt idx="597">
                  <c:v>18572.900000000001</c:v>
                </c:pt>
                <c:pt idx="598">
                  <c:v>18596</c:v>
                </c:pt>
                <c:pt idx="599">
                  <c:v>18612.2</c:v>
                </c:pt>
                <c:pt idx="600">
                  <c:v>18629.900000000001</c:v>
                </c:pt>
                <c:pt idx="601">
                  <c:v>18647.7</c:v>
                </c:pt>
                <c:pt idx="602">
                  <c:v>18665.900000000001</c:v>
                </c:pt>
                <c:pt idx="603">
                  <c:v>18684.8</c:v>
                </c:pt>
                <c:pt idx="604">
                  <c:v>18703.900000000001</c:v>
                </c:pt>
                <c:pt idx="605">
                  <c:v>18723</c:v>
                </c:pt>
                <c:pt idx="606">
                  <c:v>18741.900000000001</c:v>
                </c:pt>
                <c:pt idx="607">
                  <c:v>18760.3</c:v>
                </c:pt>
                <c:pt idx="608">
                  <c:v>18787.8</c:v>
                </c:pt>
                <c:pt idx="609">
                  <c:v>18806.2</c:v>
                </c:pt>
                <c:pt idx="610">
                  <c:v>18833.7</c:v>
                </c:pt>
                <c:pt idx="611">
                  <c:v>18852.400000000001</c:v>
                </c:pt>
                <c:pt idx="612">
                  <c:v>18890.5</c:v>
                </c:pt>
                <c:pt idx="613">
                  <c:v>18909.900000000001</c:v>
                </c:pt>
                <c:pt idx="614">
                  <c:v>18929.599999999999</c:v>
                </c:pt>
                <c:pt idx="615">
                  <c:v>18959.5</c:v>
                </c:pt>
                <c:pt idx="616">
                  <c:v>18979.7</c:v>
                </c:pt>
                <c:pt idx="617">
                  <c:v>19010.400000000001</c:v>
                </c:pt>
                <c:pt idx="618">
                  <c:v>19031</c:v>
                </c:pt>
                <c:pt idx="619">
                  <c:v>19051.5</c:v>
                </c:pt>
                <c:pt idx="620">
                  <c:v>19072.099999999999</c:v>
                </c:pt>
                <c:pt idx="621">
                  <c:v>19092.2</c:v>
                </c:pt>
                <c:pt idx="622">
                  <c:v>19122.099999999999</c:v>
                </c:pt>
                <c:pt idx="623">
                  <c:v>19141.099999999999</c:v>
                </c:pt>
                <c:pt idx="624">
                  <c:v>19159.900000000001</c:v>
                </c:pt>
                <c:pt idx="625">
                  <c:v>19178</c:v>
                </c:pt>
                <c:pt idx="626">
                  <c:v>19204.099999999999</c:v>
                </c:pt>
                <c:pt idx="627">
                  <c:v>19228.400000000001</c:v>
                </c:pt>
                <c:pt idx="628">
                  <c:v>19252.400000000001</c:v>
                </c:pt>
                <c:pt idx="629">
                  <c:v>19268.3</c:v>
                </c:pt>
                <c:pt idx="630">
                  <c:v>19284.2</c:v>
                </c:pt>
                <c:pt idx="631">
                  <c:v>19308.099999999999</c:v>
                </c:pt>
                <c:pt idx="632">
                  <c:v>19324.599999999999</c:v>
                </c:pt>
                <c:pt idx="633">
                  <c:v>19349.2</c:v>
                </c:pt>
                <c:pt idx="634">
                  <c:v>19366</c:v>
                </c:pt>
                <c:pt idx="635">
                  <c:v>19382.8</c:v>
                </c:pt>
                <c:pt idx="636">
                  <c:v>19408.400000000001</c:v>
                </c:pt>
                <c:pt idx="637">
                  <c:v>19425.8</c:v>
                </c:pt>
                <c:pt idx="638">
                  <c:v>19443.099999999999</c:v>
                </c:pt>
                <c:pt idx="639">
                  <c:v>19460.099999999999</c:v>
                </c:pt>
                <c:pt idx="640">
                  <c:v>19477.400000000001</c:v>
                </c:pt>
                <c:pt idx="641">
                  <c:v>19503.099999999999</c:v>
                </c:pt>
                <c:pt idx="642">
                  <c:v>19519.7</c:v>
                </c:pt>
                <c:pt idx="643">
                  <c:v>19545</c:v>
                </c:pt>
                <c:pt idx="644">
                  <c:v>19570.2</c:v>
                </c:pt>
                <c:pt idx="645">
                  <c:v>19595.8</c:v>
                </c:pt>
                <c:pt idx="646">
                  <c:v>19613</c:v>
                </c:pt>
                <c:pt idx="647">
                  <c:v>19639</c:v>
                </c:pt>
                <c:pt idx="648">
                  <c:v>19656.5</c:v>
                </c:pt>
                <c:pt idx="649">
                  <c:v>19682.900000000001</c:v>
                </c:pt>
                <c:pt idx="650">
                  <c:v>19700.599999999999</c:v>
                </c:pt>
                <c:pt idx="651">
                  <c:v>19718.400000000001</c:v>
                </c:pt>
                <c:pt idx="652">
                  <c:v>19744.900000000001</c:v>
                </c:pt>
                <c:pt idx="653">
                  <c:v>19762.3</c:v>
                </c:pt>
                <c:pt idx="654">
                  <c:v>19779.099999999999</c:v>
                </c:pt>
                <c:pt idx="655">
                  <c:v>19795.8</c:v>
                </c:pt>
                <c:pt idx="656">
                  <c:v>19820.5</c:v>
                </c:pt>
                <c:pt idx="657">
                  <c:v>19836.599999999999</c:v>
                </c:pt>
                <c:pt idx="658">
                  <c:v>19851.8</c:v>
                </c:pt>
                <c:pt idx="659">
                  <c:v>19867.2</c:v>
                </c:pt>
                <c:pt idx="660">
                  <c:v>19897</c:v>
                </c:pt>
                <c:pt idx="661">
                  <c:v>19919.3</c:v>
                </c:pt>
                <c:pt idx="662">
                  <c:v>19934.099999999999</c:v>
                </c:pt>
                <c:pt idx="663">
                  <c:v>19948.900000000001</c:v>
                </c:pt>
                <c:pt idx="664">
                  <c:v>19971</c:v>
                </c:pt>
                <c:pt idx="665">
                  <c:v>19985.7</c:v>
                </c:pt>
                <c:pt idx="666">
                  <c:v>20007.400000000001</c:v>
                </c:pt>
                <c:pt idx="667">
                  <c:v>20029</c:v>
                </c:pt>
                <c:pt idx="668">
                  <c:v>20043.3</c:v>
                </c:pt>
                <c:pt idx="669">
                  <c:v>20057.5</c:v>
                </c:pt>
                <c:pt idx="670">
                  <c:v>20071.5</c:v>
                </c:pt>
                <c:pt idx="671">
                  <c:v>20085.3</c:v>
                </c:pt>
                <c:pt idx="672">
                  <c:v>20112.599999999999</c:v>
                </c:pt>
                <c:pt idx="673">
                  <c:v>20126.3</c:v>
                </c:pt>
                <c:pt idx="674">
                  <c:v>20139.900000000001</c:v>
                </c:pt>
                <c:pt idx="675">
                  <c:v>20160.2</c:v>
                </c:pt>
                <c:pt idx="676">
                  <c:v>20180</c:v>
                </c:pt>
                <c:pt idx="677">
                  <c:v>20199.900000000001</c:v>
                </c:pt>
                <c:pt idx="678">
                  <c:v>20219.599999999999</c:v>
                </c:pt>
                <c:pt idx="679">
                  <c:v>20232.599999999999</c:v>
                </c:pt>
                <c:pt idx="680">
                  <c:v>20251.8</c:v>
                </c:pt>
                <c:pt idx="681">
                  <c:v>20270.8</c:v>
                </c:pt>
                <c:pt idx="682">
                  <c:v>20283.5</c:v>
                </c:pt>
                <c:pt idx="683">
                  <c:v>20296.2</c:v>
                </c:pt>
                <c:pt idx="684">
                  <c:v>20315.2</c:v>
                </c:pt>
                <c:pt idx="685">
                  <c:v>20327.900000000001</c:v>
                </c:pt>
                <c:pt idx="686">
                  <c:v>20340.5</c:v>
                </c:pt>
                <c:pt idx="687">
                  <c:v>20359.599999999999</c:v>
                </c:pt>
                <c:pt idx="688">
                  <c:v>20378.8</c:v>
                </c:pt>
                <c:pt idx="689">
                  <c:v>20391.599999999999</c:v>
                </c:pt>
                <c:pt idx="690">
                  <c:v>20404.400000000001</c:v>
                </c:pt>
                <c:pt idx="691">
                  <c:v>20430</c:v>
                </c:pt>
                <c:pt idx="692">
                  <c:v>20449.3</c:v>
                </c:pt>
                <c:pt idx="693">
                  <c:v>20462.099999999999</c:v>
                </c:pt>
                <c:pt idx="694">
                  <c:v>20487.5</c:v>
                </c:pt>
                <c:pt idx="695">
                  <c:v>20500.2</c:v>
                </c:pt>
                <c:pt idx="696">
                  <c:v>20519.2</c:v>
                </c:pt>
                <c:pt idx="697">
                  <c:v>20538.2</c:v>
                </c:pt>
                <c:pt idx="698">
                  <c:v>20550.8</c:v>
                </c:pt>
                <c:pt idx="699">
                  <c:v>20563.599999999999</c:v>
                </c:pt>
                <c:pt idx="700">
                  <c:v>20582.7</c:v>
                </c:pt>
                <c:pt idx="701">
                  <c:v>20601.900000000001</c:v>
                </c:pt>
                <c:pt idx="702">
                  <c:v>20614.7</c:v>
                </c:pt>
                <c:pt idx="703">
                  <c:v>20634</c:v>
                </c:pt>
                <c:pt idx="704">
                  <c:v>20646.900000000001</c:v>
                </c:pt>
                <c:pt idx="705">
                  <c:v>20666.2</c:v>
                </c:pt>
                <c:pt idx="706">
                  <c:v>20685.400000000001</c:v>
                </c:pt>
                <c:pt idx="707">
                  <c:v>20704.400000000001</c:v>
                </c:pt>
                <c:pt idx="708">
                  <c:v>20722.900000000001</c:v>
                </c:pt>
                <c:pt idx="709">
                  <c:v>20741.400000000001</c:v>
                </c:pt>
                <c:pt idx="710">
                  <c:v>20759.8</c:v>
                </c:pt>
                <c:pt idx="711">
                  <c:v>20772</c:v>
                </c:pt>
                <c:pt idx="712">
                  <c:v>20790.3</c:v>
                </c:pt>
                <c:pt idx="713">
                  <c:v>20808.7</c:v>
                </c:pt>
                <c:pt idx="714">
                  <c:v>20820.8</c:v>
                </c:pt>
                <c:pt idx="715">
                  <c:v>20839.3</c:v>
                </c:pt>
                <c:pt idx="716">
                  <c:v>20857.900000000001</c:v>
                </c:pt>
                <c:pt idx="717">
                  <c:v>20870.2</c:v>
                </c:pt>
                <c:pt idx="718">
                  <c:v>20888.900000000001</c:v>
                </c:pt>
                <c:pt idx="719">
                  <c:v>20907.5</c:v>
                </c:pt>
                <c:pt idx="720">
                  <c:v>20926.2</c:v>
                </c:pt>
                <c:pt idx="721">
                  <c:v>20950.900000000001</c:v>
                </c:pt>
                <c:pt idx="722">
                  <c:v>20969.7</c:v>
                </c:pt>
                <c:pt idx="723">
                  <c:v>20988.400000000001</c:v>
                </c:pt>
                <c:pt idx="724">
                  <c:v>21013.4</c:v>
                </c:pt>
                <c:pt idx="725">
                  <c:v>21032.2</c:v>
                </c:pt>
                <c:pt idx="726">
                  <c:v>21044.7</c:v>
                </c:pt>
                <c:pt idx="727">
                  <c:v>21064</c:v>
                </c:pt>
                <c:pt idx="728">
                  <c:v>21083</c:v>
                </c:pt>
                <c:pt idx="729">
                  <c:v>21095.7</c:v>
                </c:pt>
                <c:pt idx="730">
                  <c:v>21120.9</c:v>
                </c:pt>
                <c:pt idx="731">
                  <c:v>21133.4</c:v>
                </c:pt>
                <c:pt idx="732">
                  <c:v>21152.1</c:v>
                </c:pt>
                <c:pt idx="733">
                  <c:v>21170.799999999999</c:v>
                </c:pt>
                <c:pt idx="734">
                  <c:v>21189.4</c:v>
                </c:pt>
                <c:pt idx="735">
                  <c:v>21208.3</c:v>
                </c:pt>
                <c:pt idx="736">
                  <c:v>21227.3</c:v>
                </c:pt>
                <c:pt idx="737">
                  <c:v>21246.799999999999</c:v>
                </c:pt>
                <c:pt idx="738">
                  <c:v>21266.2</c:v>
                </c:pt>
                <c:pt idx="739">
                  <c:v>21286</c:v>
                </c:pt>
                <c:pt idx="740">
                  <c:v>21299.200000000001</c:v>
                </c:pt>
                <c:pt idx="741">
                  <c:v>21319.3</c:v>
                </c:pt>
                <c:pt idx="742">
                  <c:v>21339.4</c:v>
                </c:pt>
                <c:pt idx="743">
                  <c:v>21359.7</c:v>
                </c:pt>
                <c:pt idx="744">
                  <c:v>21379.599999999999</c:v>
                </c:pt>
                <c:pt idx="745">
                  <c:v>21399</c:v>
                </c:pt>
                <c:pt idx="746">
                  <c:v>21418.1</c:v>
                </c:pt>
                <c:pt idx="747">
                  <c:v>21430.799999999999</c:v>
                </c:pt>
                <c:pt idx="748">
                  <c:v>21450.3</c:v>
                </c:pt>
                <c:pt idx="749">
                  <c:v>21469.8</c:v>
                </c:pt>
                <c:pt idx="750">
                  <c:v>21489.599999999999</c:v>
                </c:pt>
                <c:pt idx="751">
                  <c:v>21509.599999999999</c:v>
                </c:pt>
                <c:pt idx="752">
                  <c:v>21529.7</c:v>
                </c:pt>
                <c:pt idx="753">
                  <c:v>21550</c:v>
                </c:pt>
                <c:pt idx="754">
                  <c:v>21563.599999999999</c:v>
                </c:pt>
                <c:pt idx="755">
                  <c:v>21577.200000000001</c:v>
                </c:pt>
                <c:pt idx="756">
                  <c:v>21604.400000000001</c:v>
                </c:pt>
                <c:pt idx="757">
                  <c:v>21618</c:v>
                </c:pt>
                <c:pt idx="758">
                  <c:v>21631.200000000001</c:v>
                </c:pt>
                <c:pt idx="759">
                  <c:v>21657.200000000001</c:v>
                </c:pt>
                <c:pt idx="760">
                  <c:v>21670</c:v>
                </c:pt>
                <c:pt idx="761">
                  <c:v>21689.200000000001</c:v>
                </c:pt>
                <c:pt idx="762">
                  <c:v>21702.2</c:v>
                </c:pt>
                <c:pt idx="763">
                  <c:v>21721.9</c:v>
                </c:pt>
                <c:pt idx="764">
                  <c:v>21735.1</c:v>
                </c:pt>
                <c:pt idx="765">
                  <c:v>21762</c:v>
                </c:pt>
                <c:pt idx="766">
                  <c:v>21782.9</c:v>
                </c:pt>
                <c:pt idx="767">
                  <c:v>21796.9</c:v>
                </c:pt>
                <c:pt idx="768">
                  <c:v>21810.9</c:v>
                </c:pt>
                <c:pt idx="769">
                  <c:v>21838.9</c:v>
                </c:pt>
                <c:pt idx="770">
                  <c:v>21852.9</c:v>
                </c:pt>
                <c:pt idx="771">
                  <c:v>21866.6</c:v>
                </c:pt>
                <c:pt idx="772">
                  <c:v>21887.4</c:v>
                </c:pt>
                <c:pt idx="773">
                  <c:v>21907.7</c:v>
                </c:pt>
                <c:pt idx="774">
                  <c:v>21921</c:v>
                </c:pt>
                <c:pt idx="775">
                  <c:v>21940.7</c:v>
                </c:pt>
                <c:pt idx="776">
                  <c:v>21953.7</c:v>
                </c:pt>
                <c:pt idx="777">
                  <c:v>21966.7</c:v>
                </c:pt>
                <c:pt idx="778">
                  <c:v>21986.3</c:v>
                </c:pt>
                <c:pt idx="779">
                  <c:v>21999.4</c:v>
                </c:pt>
                <c:pt idx="780">
                  <c:v>22019.3</c:v>
                </c:pt>
                <c:pt idx="781">
                  <c:v>22039.7</c:v>
                </c:pt>
                <c:pt idx="782">
                  <c:v>22060.400000000001</c:v>
                </c:pt>
                <c:pt idx="783">
                  <c:v>22074.3</c:v>
                </c:pt>
                <c:pt idx="784">
                  <c:v>22088.2</c:v>
                </c:pt>
                <c:pt idx="785">
                  <c:v>22108.9</c:v>
                </c:pt>
                <c:pt idx="786">
                  <c:v>22129.7</c:v>
                </c:pt>
                <c:pt idx="787">
                  <c:v>22143.7</c:v>
                </c:pt>
                <c:pt idx="788">
                  <c:v>22157.7</c:v>
                </c:pt>
                <c:pt idx="789">
                  <c:v>22185.8</c:v>
                </c:pt>
                <c:pt idx="790">
                  <c:v>22200.1</c:v>
                </c:pt>
                <c:pt idx="791">
                  <c:v>22221.200000000001</c:v>
                </c:pt>
                <c:pt idx="792">
                  <c:v>22235.4</c:v>
                </c:pt>
                <c:pt idx="793">
                  <c:v>22249.599999999999</c:v>
                </c:pt>
                <c:pt idx="794">
                  <c:v>22263.9</c:v>
                </c:pt>
                <c:pt idx="795">
                  <c:v>22285.599999999999</c:v>
                </c:pt>
                <c:pt idx="796">
                  <c:v>22307.5</c:v>
                </c:pt>
                <c:pt idx="797">
                  <c:v>22322.1</c:v>
                </c:pt>
                <c:pt idx="798">
                  <c:v>22344.3</c:v>
                </c:pt>
                <c:pt idx="799">
                  <c:v>22359.1</c:v>
                </c:pt>
                <c:pt idx="800">
                  <c:v>22381.4</c:v>
                </c:pt>
                <c:pt idx="801">
                  <c:v>22403.5</c:v>
                </c:pt>
                <c:pt idx="802">
                  <c:v>22418.1</c:v>
                </c:pt>
                <c:pt idx="803">
                  <c:v>22439.599999999999</c:v>
                </c:pt>
                <c:pt idx="804">
                  <c:v>22453.8</c:v>
                </c:pt>
                <c:pt idx="805">
                  <c:v>22468</c:v>
                </c:pt>
                <c:pt idx="806">
                  <c:v>22489.1</c:v>
                </c:pt>
                <c:pt idx="807">
                  <c:v>22503.200000000001</c:v>
                </c:pt>
                <c:pt idx="808">
                  <c:v>22523.9</c:v>
                </c:pt>
                <c:pt idx="809">
                  <c:v>22545</c:v>
                </c:pt>
                <c:pt idx="810">
                  <c:v>22559</c:v>
                </c:pt>
                <c:pt idx="811">
                  <c:v>22573</c:v>
                </c:pt>
                <c:pt idx="812">
                  <c:v>22587.200000000001</c:v>
                </c:pt>
                <c:pt idx="813">
                  <c:v>22608.9</c:v>
                </c:pt>
                <c:pt idx="814">
                  <c:v>22630.5</c:v>
                </c:pt>
                <c:pt idx="815">
                  <c:v>22645</c:v>
                </c:pt>
                <c:pt idx="816">
                  <c:v>22666.7</c:v>
                </c:pt>
                <c:pt idx="817">
                  <c:v>22688.2</c:v>
                </c:pt>
                <c:pt idx="818">
                  <c:v>22702.7</c:v>
                </c:pt>
                <c:pt idx="819">
                  <c:v>22717.200000000001</c:v>
                </c:pt>
                <c:pt idx="820">
                  <c:v>22738.7</c:v>
                </c:pt>
                <c:pt idx="821">
                  <c:v>22760.1</c:v>
                </c:pt>
                <c:pt idx="822">
                  <c:v>22774.3</c:v>
                </c:pt>
                <c:pt idx="823">
                  <c:v>22788.400000000001</c:v>
                </c:pt>
                <c:pt idx="824">
                  <c:v>22809.4</c:v>
                </c:pt>
                <c:pt idx="825">
                  <c:v>22823.4</c:v>
                </c:pt>
                <c:pt idx="826">
                  <c:v>22851.4</c:v>
                </c:pt>
                <c:pt idx="827">
                  <c:v>22865.5</c:v>
                </c:pt>
                <c:pt idx="828">
                  <c:v>22879.7</c:v>
                </c:pt>
                <c:pt idx="829">
                  <c:v>22893.9</c:v>
                </c:pt>
                <c:pt idx="830">
                  <c:v>22922.3</c:v>
                </c:pt>
                <c:pt idx="831">
                  <c:v>22936.6</c:v>
                </c:pt>
                <c:pt idx="832">
                  <c:v>22957.9</c:v>
                </c:pt>
                <c:pt idx="833">
                  <c:v>22972</c:v>
                </c:pt>
                <c:pt idx="834">
                  <c:v>22993.200000000001</c:v>
                </c:pt>
                <c:pt idx="835">
                  <c:v>23007.1</c:v>
                </c:pt>
                <c:pt idx="836">
                  <c:v>23028.1</c:v>
                </c:pt>
                <c:pt idx="837">
                  <c:v>23048.799999999999</c:v>
                </c:pt>
                <c:pt idx="838">
                  <c:v>23062.7</c:v>
                </c:pt>
                <c:pt idx="839">
                  <c:v>23083.4</c:v>
                </c:pt>
                <c:pt idx="840">
                  <c:v>23097.200000000001</c:v>
                </c:pt>
                <c:pt idx="841">
                  <c:v>23117.8</c:v>
                </c:pt>
                <c:pt idx="842">
                  <c:v>23131.599999999999</c:v>
                </c:pt>
                <c:pt idx="843">
                  <c:v>23145.200000000001</c:v>
                </c:pt>
                <c:pt idx="844">
                  <c:v>23159</c:v>
                </c:pt>
                <c:pt idx="845">
                  <c:v>23186.400000000001</c:v>
                </c:pt>
                <c:pt idx="846">
                  <c:v>23200.1</c:v>
                </c:pt>
                <c:pt idx="847">
                  <c:v>23220.6</c:v>
                </c:pt>
                <c:pt idx="848">
                  <c:v>23234</c:v>
                </c:pt>
                <c:pt idx="849">
                  <c:v>23254.1</c:v>
                </c:pt>
                <c:pt idx="850">
                  <c:v>23273.9</c:v>
                </c:pt>
                <c:pt idx="851">
                  <c:v>23287.200000000001</c:v>
                </c:pt>
                <c:pt idx="852">
                  <c:v>23306.7</c:v>
                </c:pt>
                <c:pt idx="853">
                  <c:v>23319.5</c:v>
                </c:pt>
                <c:pt idx="854">
                  <c:v>23344.799999999999</c:v>
                </c:pt>
                <c:pt idx="855">
                  <c:v>23357.3</c:v>
                </c:pt>
                <c:pt idx="856">
                  <c:v>23369.7</c:v>
                </c:pt>
                <c:pt idx="857">
                  <c:v>23388.2</c:v>
                </c:pt>
                <c:pt idx="858">
                  <c:v>23400.3</c:v>
                </c:pt>
                <c:pt idx="859">
                  <c:v>23412</c:v>
                </c:pt>
                <c:pt idx="860">
                  <c:v>23423.7</c:v>
                </c:pt>
                <c:pt idx="861">
                  <c:v>23446.6</c:v>
                </c:pt>
                <c:pt idx="862">
                  <c:v>23457.599999999999</c:v>
                </c:pt>
                <c:pt idx="863">
                  <c:v>23472.799999999999</c:v>
                </c:pt>
                <c:pt idx="864">
                  <c:v>23487.200000000001</c:v>
                </c:pt>
                <c:pt idx="865">
                  <c:v>23500.799999999999</c:v>
                </c:pt>
                <c:pt idx="866">
                  <c:v>23509.4</c:v>
                </c:pt>
                <c:pt idx="867">
                  <c:v>23521.200000000001</c:v>
                </c:pt>
                <c:pt idx="868">
                  <c:v>23528.2</c:v>
                </c:pt>
                <c:pt idx="869">
                  <c:v>23538.2</c:v>
                </c:pt>
                <c:pt idx="870">
                  <c:v>23546.9</c:v>
                </c:pt>
                <c:pt idx="871">
                  <c:v>23552.7</c:v>
                </c:pt>
                <c:pt idx="872">
                  <c:v>23560.9</c:v>
                </c:pt>
                <c:pt idx="873">
                  <c:v>23566.1</c:v>
                </c:pt>
                <c:pt idx="874">
                  <c:v>23573.599999999999</c:v>
                </c:pt>
                <c:pt idx="875">
                  <c:v>23578.7</c:v>
                </c:pt>
                <c:pt idx="876">
                  <c:v>23583.7</c:v>
                </c:pt>
                <c:pt idx="877">
                  <c:v>23591.599999999999</c:v>
                </c:pt>
                <c:pt idx="878">
                  <c:v>23600</c:v>
                </c:pt>
                <c:pt idx="879">
                  <c:v>23609.1</c:v>
                </c:pt>
                <c:pt idx="880">
                  <c:v>23619</c:v>
                </c:pt>
                <c:pt idx="881">
                  <c:v>23626.1</c:v>
                </c:pt>
                <c:pt idx="882">
                  <c:v>23637</c:v>
                </c:pt>
                <c:pt idx="883">
                  <c:v>23649.4</c:v>
                </c:pt>
                <c:pt idx="884">
                  <c:v>23658.7</c:v>
                </c:pt>
                <c:pt idx="885">
                  <c:v>23672.7</c:v>
                </c:pt>
                <c:pt idx="886">
                  <c:v>23687.1</c:v>
                </c:pt>
                <c:pt idx="887">
                  <c:v>23697.7</c:v>
                </c:pt>
                <c:pt idx="888">
                  <c:v>23714.2</c:v>
                </c:pt>
                <c:pt idx="889">
                  <c:v>23725.599999999999</c:v>
                </c:pt>
                <c:pt idx="890">
                  <c:v>23737</c:v>
                </c:pt>
                <c:pt idx="891">
                  <c:v>23749</c:v>
                </c:pt>
                <c:pt idx="892">
                  <c:v>23767.3</c:v>
                </c:pt>
                <c:pt idx="893">
                  <c:v>23785.8</c:v>
                </c:pt>
                <c:pt idx="894">
                  <c:v>23804.5</c:v>
                </c:pt>
                <c:pt idx="895">
                  <c:v>23817.1</c:v>
                </c:pt>
                <c:pt idx="896">
                  <c:v>23836.400000000001</c:v>
                </c:pt>
                <c:pt idx="897">
                  <c:v>23855.8</c:v>
                </c:pt>
                <c:pt idx="898">
                  <c:v>23868.7</c:v>
                </c:pt>
                <c:pt idx="899">
                  <c:v>23888.3</c:v>
                </c:pt>
                <c:pt idx="900">
                  <c:v>23901.3</c:v>
                </c:pt>
                <c:pt idx="901">
                  <c:v>23920.7</c:v>
                </c:pt>
                <c:pt idx="902">
                  <c:v>23940.3</c:v>
                </c:pt>
                <c:pt idx="903">
                  <c:v>23953.4</c:v>
                </c:pt>
                <c:pt idx="904">
                  <c:v>23966.6</c:v>
                </c:pt>
                <c:pt idx="905">
                  <c:v>23979.7</c:v>
                </c:pt>
                <c:pt idx="906">
                  <c:v>23992.9</c:v>
                </c:pt>
                <c:pt idx="907">
                  <c:v>24012.7</c:v>
                </c:pt>
                <c:pt idx="908">
                  <c:v>24026</c:v>
                </c:pt>
                <c:pt idx="909">
                  <c:v>24045.599999999999</c:v>
                </c:pt>
                <c:pt idx="910">
                  <c:v>24065.3</c:v>
                </c:pt>
                <c:pt idx="911">
                  <c:v>24078.5</c:v>
                </c:pt>
                <c:pt idx="912">
                  <c:v>24098</c:v>
                </c:pt>
                <c:pt idx="913">
                  <c:v>24117.8</c:v>
                </c:pt>
                <c:pt idx="914">
                  <c:v>24130.799999999999</c:v>
                </c:pt>
                <c:pt idx="915">
                  <c:v>24150.6</c:v>
                </c:pt>
                <c:pt idx="916">
                  <c:v>24170.3</c:v>
                </c:pt>
                <c:pt idx="917">
                  <c:v>24183.5</c:v>
                </c:pt>
                <c:pt idx="918">
                  <c:v>24203.1</c:v>
                </c:pt>
                <c:pt idx="919">
                  <c:v>24216.3</c:v>
                </c:pt>
                <c:pt idx="920">
                  <c:v>24229.4</c:v>
                </c:pt>
                <c:pt idx="921">
                  <c:v>24249.4</c:v>
                </c:pt>
                <c:pt idx="922">
                  <c:v>24262.7</c:v>
                </c:pt>
                <c:pt idx="923">
                  <c:v>24276.2</c:v>
                </c:pt>
                <c:pt idx="924">
                  <c:v>24296.3</c:v>
                </c:pt>
                <c:pt idx="925">
                  <c:v>24316.400000000001</c:v>
                </c:pt>
                <c:pt idx="926">
                  <c:v>24329.8</c:v>
                </c:pt>
                <c:pt idx="927">
                  <c:v>24343.3</c:v>
                </c:pt>
                <c:pt idx="928">
                  <c:v>24369.9</c:v>
                </c:pt>
                <c:pt idx="929">
                  <c:v>24383.4</c:v>
                </c:pt>
                <c:pt idx="930">
                  <c:v>24403.3</c:v>
                </c:pt>
                <c:pt idx="931">
                  <c:v>24423.4</c:v>
                </c:pt>
                <c:pt idx="932">
                  <c:v>24436.7</c:v>
                </c:pt>
                <c:pt idx="933">
                  <c:v>24456.799999999999</c:v>
                </c:pt>
                <c:pt idx="934">
                  <c:v>24470.1</c:v>
                </c:pt>
                <c:pt idx="935">
                  <c:v>24483.5</c:v>
                </c:pt>
                <c:pt idx="936">
                  <c:v>24496.799999999999</c:v>
                </c:pt>
                <c:pt idx="937">
                  <c:v>24516.9</c:v>
                </c:pt>
                <c:pt idx="938">
                  <c:v>24530.3</c:v>
                </c:pt>
                <c:pt idx="939">
                  <c:v>24543.8</c:v>
                </c:pt>
                <c:pt idx="940">
                  <c:v>24563.7</c:v>
                </c:pt>
                <c:pt idx="941">
                  <c:v>24583.599999999999</c:v>
                </c:pt>
                <c:pt idx="942">
                  <c:v>24596.7</c:v>
                </c:pt>
                <c:pt idx="943">
                  <c:v>24623.1</c:v>
                </c:pt>
                <c:pt idx="944">
                  <c:v>24635.9</c:v>
                </c:pt>
                <c:pt idx="945">
                  <c:v>24648.7</c:v>
                </c:pt>
                <c:pt idx="946">
                  <c:v>24668</c:v>
                </c:pt>
                <c:pt idx="947">
                  <c:v>24686.6</c:v>
                </c:pt>
                <c:pt idx="948">
                  <c:v>24699.1</c:v>
                </c:pt>
                <c:pt idx="949">
                  <c:v>24717.599999999999</c:v>
                </c:pt>
                <c:pt idx="950">
                  <c:v>24729.7</c:v>
                </c:pt>
                <c:pt idx="951">
                  <c:v>24741.8</c:v>
                </c:pt>
                <c:pt idx="952">
                  <c:v>24759.9</c:v>
                </c:pt>
                <c:pt idx="953">
                  <c:v>24778</c:v>
                </c:pt>
                <c:pt idx="954">
                  <c:v>24790.1</c:v>
                </c:pt>
                <c:pt idx="955">
                  <c:v>24802.1</c:v>
                </c:pt>
                <c:pt idx="956">
                  <c:v>24820.2</c:v>
                </c:pt>
                <c:pt idx="957">
                  <c:v>24832.1</c:v>
                </c:pt>
                <c:pt idx="958">
                  <c:v>24856</c:v>
                </c:pt>
                <c:pt idx="959">
                  <c:v>24867.9</c:v>
                </c:pt>
                <c:pt idx="960">
                  <c:v>24879.9</c:v>
                </c:pt>
                <c:pt idx="961">
                  <c:v>24891.8</c:v>
                </c:pt>
                <c:pt idx="962">
                  <c:v>24915.9</c:v>
                </c:pt>
                <c:pt idx="963">
                  <c:v>24927.9</c:v>
                </c:pt>
                <c:pt idx="964">
                  <c:v>24940</c:v>
                </c:pt>
                <c:pt idx="965">
                  <c:v>24964.2</c:v>
                </c:pt>
                <c:pt idx="966">
                  <c:v>24976.3</c:v>
                </c:pt>
                <c:pt idx="967">
                  <c:v>24988.400000000001</c:v>
                </c:pt>
                <c:pt idx="968">
                  <c:v>25000.6</c:v>
                </c:pt>
                <c:pt idx="969">
                  <c:v>25012.799999999999</c:v>
                </c:pt>
                <c:pt idx="970">
                  <c:v>25025</c:v>
                </c:pt>
                <c:pt idx="971">
                  <c:v>25043.3</c:v>
                </c:pt>
                <c:pt idx="972">
                  <c:v>25061.7</c:v>
                </c:pt>
                <c:pt idx="973">
                  <c:v>25074</c:v>
                </c:pt>
                <c:pt idx="974">
                  <c:v>25092.7</c:v>
                </c:pt>
                <c:pt idx="975">
                  <c:v>25105.3</c:v>
                </c:pt>
                <c:pt idx="976">
                  <c:v>25124.400000000001</c:v>
                </c:pt>
                <c:pt idx="977">
                  <c:v>25143.599999999999</c:v>
                </c:pt>
                <c:pt idx="978">
                  <c:v>25162.7</c:v>
                </c:pt>
                <c:pt idx="979">
                  <c:v>25175.4</c:v>
                </c:pt>
                <c:pt idx="980">
                  <c:v>25194.400000000001</c:v>
                </c:pt>
                <c:pt idx="981">
                  <c:v>25206.9</c:v>
                </c:pt>
                <c:pt idx="982">
                  <c:v>25225.7</c:v>
                </c:pt>
                <c:pt idx="983">
                  <c:v>25238</c:v>
                </c:pt>
                <c:pt idx="984">
                  <c:v>25250.5</c:v>
                </c:pt>
                <c:pt idx="985">
                  <c:v>25263</c:v>
                </c:pt>
                <c:pt idx="986">
                  <c:v>25281.9</c:v>
                </c:pt>
                <c:pt idx="987">
                  <c:v>25294.400000000001</c:v>
                </c:pt>
                <c:pt idx="988">
                  <c:v>25307</c:v>
                </c:pt>
                <c:pt idx="989">
                  <c:v>25332.400000000001</c:v>
                </c:pt>
                <c:pt idx="990">
                  <c:v>25345.1</c:v>
                </c:pt>
                <c:pt idx="991">
                  <c:v>25357.7</c:v>
                </c:pt>
                <c:pt idx="992">
                  <c:v>25376.6</c:v>
                </c:pt>
                <c:pt idx="993">
                  <c:v>25395.4</c:v>
                </c:pt>
                <c:pt idx="994">
                  <c:v>25408.1</c:v>
                </c:pt>
                <c:pt idx="995">
                  <c:v>25426.7</c:v>
                </c:pt>
                <c:pt idx="996">
                  <c:v>25445.1</c:v>
                </c:pt>
                <c:pt idx="997">
                  <c:v>25457.1</c:v>
                </c:pt>
                <c:pt idx="998">
                  <c:v>25474.799999999999</c:v>
                </c:pt>
                <c:pt idx="999">
                  <c:v>25486.5</c:v>
                </c:pt>
                <c:pt idx="1000">
                  <c:v>25498.3</c:v>
                </c:pt>
                <c:pt idx="1001">
                  <c:v>25510.2</c:v>
                </c:pt>
                <c:pt idx="1002">
                  <c:v>25528</c:v>
                </c:pt>
                <c:pt idx="1003">
                  <c:v>25539.8</c:v>
                </c:pt>
                <c:pt idx="1004">
                  <c:v>25563.8</c:v>
                </c:pt>
                <c:pt idx="1005">
                  <c:v>25575.7</c:v>
                </c:pt>
                <c:pt idx="1006">
                  <c:v>25593.5</c:v>
                </c:pt>
                <c:pt idx="1007">
                  <c:v>25605.4</c:v>
                </c:pt>
                <c:pt idx="1008">
                  <c:v>25623.200000000001</c:v>
                </c:pt>
                <c:pt idx="1009">
                  <c:v>25635.1</c:v>
                </c:pt>
                <c:pt idx="1010">
                  <c:v>25658.9</c:v>
                </c:pt>
                <c:pt idx="1011">
                  <c:v>25670.799999999999</c:v>
                </c:pt>
                <c:pt idx="1012">
                  <c:v>25682.7</c:v>
                </c:pt>
                <c:pt idx="1013">
                  <c:v>25700.6</c:v>
                </c:pt>
                <c:pt idx="1014">
                  <c:v>25718.6</c:v>
                </c:pt>
                <c:pt idx="1015">
                  <c:v>25730.5</c:v>
                </c:pt>
                <c:pt idx="1016">
                  <c:v>25742.3</c:v>
                </c:pt>
                <c:pt idx="1017">
                  <c:v>25754.2</c:v>
                </c:pt>
                <c:pt idx="1018">
                  <c:v>25772.2</c:v>
                </c:pt>
                <c:pt idx="1019">
                  <c:v>25789.9</c:v>
                </c:pt>
                <c:pt idx="1020">
                  <c:v>25801.9</c:v>
                </c:pt>
                <c:pt idx="1021">
                  <c:v>25820</c:v>
                </c:pt>
                <c:pt idx="1022">
                  <c:v>25838.2</c:v>
                </c:pt>
                <c:pt idx="1023">
                  <c:v>25850.3</c:v>
                </c:pt>
                <c:pt idx="1024">
                  <c:v>25868.3</c:v>
                </c:pt>
                <c:pt idx="1025">
                  <c:v>25886.6</c:v>
                </c:pt>
                <c:pt idx="1026">
                  <c:v>25898.7</c:v>
                </c:pt>
                <c:pt idx="1027">
                  <c:v>25916.9</c:v>
                </c:pt>
                <c:pt idx="1028">
                  <c:v>25928.9</c:v>
                </c:pt>
                <c:pt idx="1029">
                  <c:v>25947.1</c:v>
                </c:pt>
                <c:pt idx="1030">
                  <c:v>25959.1</c:v>
                </c:pt>
                <c:pt idx="1031">
                  <c:v>25971.3</c:v>
                </c:pt>
                <c:pt idx="1032">
                  <c:v>25983.5</c:v>
                </c:pt>
                <c:pt idx="1033">
                  <c:v>26008</c:v>
                </c:pt>
                <c:pt idx="1034">
                  <c:v>26020.3</c:v>
                </c:pt>
                <c:pt idx="1035">
                  <c:v>26032.6</c:v>
                </c:pt>
                <c:pt idx="1036">
                  <c:v>26050.9</c:v>
                </c:pt>
                <c:pt idx="1037">
                  <c:v>26062.799999999999</c:v>
                </c:pt>
                <c:pt idx="1038">
                  <c:v>26086.6</c:v>
                </c:pt>
                <c:pt idx="1039">
                  <c:v>26098.2</c:v>
                </c:pt>
                <c:pt idx="1040">
                  <c:v>26109.599999999999</c:v>
                </c:pt>
                <c:pt idx="1041">
                  <c:v>26126.9</c:v>
                </c:pt>
                <c:pt idx="1042">
                  <c:v>26143.8</c:v>
                </c:pt>
                <c:pt idx="1043">
                  <c:v>26154.9</c:v>
                </c:pt>
                <c:pt idx="1044">
                  <c:v>26166.1</c:v>
                </c:pt>
                <c:pt idx="1045">
                  <c:v>26182.6</c:v>
                </c:pt>
                <c:pt idx="1046">
                  <c:v>26193.7</c:v>
                </c:pt>
                <c:pt idx="1047">
                  <c:v>26204.9</c:v>
                </c:pt>
                <c:pt idx="1048">
                  <c:v>26221.5</c:v>
                </c:pt>
                <c:pt idx="1049">
                  <c:v>26238.6</c:v>
                </c:pt>
                <c:pt idx="1050">
                  <c:v>26250.2</c:v>
                </c:pt>
                <c:pt idx="1051">
                  <c:v>26268</c:v>
                </c:pt>
                <c:pt idx="1052">
                  <c:v>26280</c:v>
                </c:pt>
                <c:pt idx="1053">
                  <c:v>26298.3</c:v>
                </c:pt>
                <c:pt idx="1054">
                  <c:v>26316.7</c:v>
                </c:pt>
                <c:pt idx="1055">
                  <c:v>26328.9</c:v>
                </c:pt>
                <c:pt idx="1056">
                  <c:v>26341.1</c:v>
                </c:pt>
                <c:pt idx="1057">
                  <c:v>26359.4</c:v>
                </c:pt>
                <c:pt idx="1058">
                  <c:v>26377.5</c:v>
                </c:pt>
                <c:pt idx="1059">
                  <c:v>26389.599999999999</c:v>
                </c:pt>
                <c:pt idx="1060">
                  <c:v>26407.7</c:v>
                </c:pt>
                <c:pt idx="1061">
                  <c:v>26425.599999999999</c:v>
                </c:pt>
                <c:pt idx="1062">
                  <c:v>26437.5</c:v>
                </c:pt>
                <c:pt idx="1063">
                  <c:v>26449.4</c:v>
                </c:pt>
                <c:pt idx="1064">
                  <c:v>26461.4</c:v>
                </c:pt>
                <c:pt idx="1065">
                  <c:v>26473.5</c:v>
                </c:pt>
                <c:pt idx="1066">
                  <c:v>26491.5</c:v>
                </c:pt>
                <c:pt idx="1067">
                  <c:v>26503.599999999999</c:v>
                </c:pt>
                <c:pt idx="1068">
                  <c:v>26522</c:v>
                </c:pt>
                <c:pt idx="1069">
                  <c:v>26540.400000000001</c:v>
                </c:pt>
                <c:pt idx="1070">
                  <c:v>26552.7</c:v>
                </c:pt>
                <c:pt idx="1071">
                  <c:v>26564.9</c:v>
                </c:pt>
                <c:pt idx="1072">
                  <c:v>26577.1</c:v>
                </c:pt>
                <c:pt idx="1073">
                  <c:v>26601.3</c:v>
                </c:pt>
                <c:pt idx="1074">
                  <c:v>26613</c:v>
                </c:pt>
                <c:pt idx="1075">
                  <c:v>26624.9</c:v>
                </c:pt>
                <c:pt idx="1076">
                  <c:v>26636.7</c:v>
                </c:pt>
                <c:pt idx="1077">
                  <c:v>26648.2</c:v>
                </c:pt>
                <c:pt idx="1078">
                  <c:v>26671.5</c:v>
                </c:pt>
                <c:pt idx="1079">
                  <c:v>26683.1</c:v>
                </c:pt>
                <c:pt idx="1080">
                  <c:v>26694.7</c:v>
                </c:pt>
                <c:pt idx="1081">
                  <c:v>26706.400000000001</c:v>
                </c:pt>
                <c:pt idx="1082">
                  <c:v>26718.1</c:v>
                </c:pt>
                <c:pt idx="1083">
                  <c:v>26735.9</c:v>
                </c:pt>
                <c:pt idx="1084">
                  <c:v>26747.9</c:v>
                </c:pt>
                <c:pt idx="1085">
                  <c:v>26765.9</c:v>
                </c:pt>
                <c:pt idx="1086">
                  <c:v>26783.9</c:v>
                </c:pt>
                <c:pt idx="1087">
                  <c:v>26795.8</c:v>
                </c:pt>
                <c:pt idx="1088">
                  <c:v>26807.8</c:v>
                </c:pt>
                <c:pt idx="1089">
                  <c:v>26819.9</c:v>
                </c:pt>
                <c:pt idx="1090">
                  <c:v>26837.4</c:v>
                </c:pt>
                <c:pt idx="1091">
                  <c:v>26849.200000000001</c:v>
                </c:pt>
                <c:pt idx="1092">
                  <c:v>26866.5</c:v>
                </c:pt>
                <c:pt idx="1093">
                  <c:v>26878.1</c:v>
                </c:pt>
                <c:pt idx="1094">
                  <c:v>26889.4</c:v>
                </c:pt>
                <c:pt idx="1095">
                  <c:v>26900.799999999999</c:v>
                </c:pt>
                <c:pt idx="1096">
                  <c:v>26912</c:v>
                </c:pt>
                <c:pt idx="1097">
                  <c:v>26929</c:v>
                </c:pt>
                <c:pt idx="1098">
                  <c:v>26940.6</c:v>
                </c:pt>
                <c:pt idx="1099">
                  <c:v>26952</c:v>
                </c:pt>
                <c:pt idx="1100">
                  <c:v>26969.9</c:v>
                </c:pt>
                <c:pt idx="1101">
                  <c:v>26981.9</c:v>
                </c:pt>
                <c:pt idx="1102">
                  <c:v>26994.3</c:v>
                </c:pt>
                <c:pt idx="1103">
                  <c:v>27007.1</c:v>
                </c:pt>
                <c:pt idx="1104">
                  <c:v>27026.3</c:v>
                </c:pt>
                <c:pt idx="1105">
                  <c:v>27039</c:v>
                </c:pt>
                <c:pt idx="1106">
                  <c:v>27058.2</c:v>
                </c:pt>
                <c:pt idx="1107">
                  <c:v>27070.799999999999</c:v>
                </c:pt>
                <c:pt idx="1108">
                  <c:v>27083.3</c:v>
                </c:pt>
                <c:pt idx="1109">
                  <c:v>27101.8</c:v>
                </c:pt>
                <c:pt idx="1110">
                  <c:v>27114.1</c:v>
                </c:pt>
                <c:pt idx="1111">
                  <c:v>27126.2</c:v>
                </c:pt>
                <c:pt idx="1112">
                  <c:v>27144.2</c:v>
                </c:pt>
                <c:pt idx="1113">
                  <c:v>27156.2</c:v>
                </c:pt>
                <c:pt idx="1114">
                  <c:v>27168.1</c:v>
                </c:pt>
                <c:pt idx="1115">
                  <c:v>27185.9</c:v>
                </c:pt>
                <c:pt idx="1116">
                  <c:v>27197.599999999999</c:v>
                </c:pt>
                <c:pt idx="1117">
                  <c:v>27215.1</c:v>
                </c:pt>
                <c:pt idx="1118">
                  <c:v>27226.9</c:v>
                </c:pt>
                <c:pt idx="1119">
                  <c:v>27238.7</c:v>
                </c:pt>
                <c:pt idx="1120">
                  <c:v>27250.6</c:v>
                </c:pt>
                <c:pt idx="1121">
                  <c:v>27262.5</c:v>
                </c:pt>
                <c:pt idx="1122">
                  <c:v>27274.5</c:v>
                </c:pt>
                <c:pt idx="1123">
                  <c:v>27286.6</c:v>
                </c:pt>
                <c:pt idx="1124">
                  <c:v>27298.6</c:v>
                </c:pt>
                <c:pt idx="1125">
                  <c:v>27310.6</c:v>
                </c:pt>
                <c:pt idx="1126">
                  <c:v>27322.2</c:v>
                </c:pt>
                <c:pt idx="1127">
                  <c:v>27334</c:v>
                </c:pt>
                <c:pt idx="1128">
                  <c:v>27345.7</c:v>
                </c:pt>
                <c:pt idx="1129">
                  <c:v>27357.200000000001</c:v>
                </c:pt>
                <c:pt idx="1130">
                  <c:v>27368.6</c:v>
                </c:pt>
                <c:pt idx="1131">
                  <c:v>27380</c:v>
                </c:pt>
                <c:pt idx="1132">
                  <c:v>27397.3</c:v>
                </c:pt>
                <c:pt idx="1133">
                  <c:v>27408.799999999999</c:v>
                </c:pt>
                <c:pt idx="1134">
                  <c:v>27420.400000000001</c:v>
                </c:pt>
                <c:pt idx="1135">
                  <c:v>27431.9</c:v>
                </c:pt>
                <c:pt idx="1136">
                  <c:v>27443.5</c:v>
                </c:pt>
                <c:pt idx="1137">
                  <c:v>27460.799999999999</c:v>
                </c:pt>
                <c:pt idx="1138">
                  <c:v>27472.400000000001</c:v>
                </c:pt>
                <c:pt idx="1139">
                  <c:v>27484</c:v>
                </c:pt>
                <c:pt idx="1140">
                  <c:v>27495.5</c:v>
                </c:pt>
                <c:pt idx="1141">
                  <c:v>27507.1</c:v>
                </c:pt>
                <c:pt idx="1142">
                  <c:v>27518.400000000001</c:v>
                </c:pt>
                <c:pt idx="1143">
                  <c:v>27529.599999999999</c:v>
                </c:pt>
                <c:pt idx="1144">
                  <c:v>27540.7</c:v>
                </c:pt>
                <c:pt idx="1145">
                  <c:v>27551.8</c:v>
                </c:pt>
                <c:pt idx="1146">
                  <c:v>27562.7</c:v>
                </c:pt>
                <c:pt idx="1147">
                  <c:v>27568.1</c:v>
                </c:pt>
                <c:pt idx="1148">
                  <c:v>27579.1</c:v>
                </c:pt>
                <c:pt idx="1149">
                  <c:v>27590.1</c:v>
                </c:pt>
                <c:pt idx="1150">
                  <c:v>27606.400000000001</c:v>
                </c:pt>
                <c:pt idx="1151">
                  <c:v>27617.4</c:v>
                </c:pt>
                <c:pt idx="1152">
                  <c:v>27628.400000000001</c:v>
                </c:pt>
                <c:pt idx="1153">
                  <c:v>27639.3</c:v>
                </c:pt>
                <c:pt idx="1154">
                  <c:v>27655.9</c:v>
                </c:pt>
                <c:pt idx="1155">
                  <c:v>27666.9</c:v>
                </c:pt>
                <c:pt idx="1156">
                  <c:v>27678</c:v>
                </c:pt>
                <c:pt idx="1157">
                  <c:v>27689.1</c:v>
                </c:pt>
                <c:pt idx="1158">
                  <c:v>27700.2</c:v>
                </c:pt>
                <c:pt idx="1159">
                  <c:v>27711.200000000001</c:v>
                </c:pt>
                <c:pt idx="1160">
                  <c:v>27722.3</c:v>
                </c:pt>
                <c:pt idx="1161">
                  <c:v>27733.3</c:v>
                </c:pt>
                <c:pt idx="1162">
                  <c:v>27744.400000000001</c:v>
                </c:pt>
                <c:pt idx="1163">
                  <c:v>27755.5</c:v>
                </c:pt>
                <c:pt idx="1164">
                  <c:v>27766.799999999999</c:v>
                </c:pt>
                <c:pt idx="1165">
                  <c:v>27778</c:v>
                </c:pt>
                <c:pt idx="1166">
                  <c:v>27789.3</c:v>
                </c:pt>
                <c:pt idx="1167">
                  <c:v>27800.6</c:v>
                </c:pt>
                <c:pt idx="1168">
                  <c:v>27812.1</c:v>
                </c:pt>
                <c:pt idx="1169">
                  <c:v>27823.599999999999</c:v>
                </c:pt>
                <c:pt idx="1170">
                  <c:v>27841</c:v>
                </c:pt>
                <c:pt idx="1171">
                  <c:v>27852.6</c:v>
                </c:pt>
                <c:pt idx="1172">
                  <c:v>27864.2</c:v>
                </c:pt>
                <c:pt idx="1173">
                  <c:v>27875.9</c:v>
                </c:pt>
                <c:pt idx="1174">
                  <c:v>27893.3</c:v>
                </c:pt>
                <c:pt idx="1175">
                  <c:v>27910.7</c:v>
                </c:pt>
                <c:pt idx="1176">
                  <c:v>27916.5</c:v>
                </c:pt>
                <c:pt idx="1177">
                  <c:v>27928</c:v>
                </c:pt>
                <c:pt idx="1178">
                  <c:v>27945.3</c:v>
                </c:pt>
                <c:pt idx="1179">
                  <c:v>27957</c:v>
                </c:pt>
                <c:pt idx="1180">
                  <c:v>27968.5</c:v>
                </c:pt>
                <c:pt idx="1181">
                  <c:v>27974.2</c:v>
                </c:pt>
                <c:pt idx="1182">
                  <c:v>27991.4</c:v>
                </c:pt>
                <c:pt idx="1183">
                  <c:v>28003</c:v>
                </c:pt>
                <c:pt idx="1184">
                  <c:v>28014.7</c:v>
                </c:pt>
                <c:pt idx="1185">
                  <c:v>28026.2</c:v>
                </c:pt>
                <c:pt idx="1186">
                  <c:v>28049.5</c:v>
                </c:pt>
                <c:pt idx="1187">
                  <c:v>28061.200000000001</c:v>
                </c:pt>
                <c:pt idx="1188">
                  <c:v>28072.9</c:v>
                </c:pt>
                <c:pt idx="1189">
                  <c:v>28090.3</c:v>
                </c:pt>
                <c:pt idx="1190">
                  <c:v>28107.7</c:v>
                </c:pt>
                <c:pt idx="1191">
                  <c:v>28125</c:v>
                </c:pt>
                <c:pt idx="1192">
                  <c:v>28147.9</c:v>
                </c:pt>
                <c:pt idx="1193">
                  <c:v>28170.6</c:v>
                </c:pt>
                <c:pt idx="1194">
                  <c:v>28182</c:v>
                </c:pt>
                <c:pt idx="1195">
                  <c:v>28193.4</c:v>
                </c:pt>
                <c:pt idx="1196">
                  <c:v>28221.7</c:v>
                </c:pt>
                <c:pt idx="1197">
                  <c:v>28267.9</c:v>
                </c:pt>
                <c:pt idx="1198">
                  <c:v>28285.3</c:v>
                </c:pt>
                <c:pt idx="1199">
                  <c:v>28302.6</c:v>
                </c:pt>
                <c:pt idx="1200">
                  <c:v>28319.8</c:v>
                </c:pt>
                <c:pt idx="1201">
                  <c:v>28331.4</c:v>
                </c:pt>
                <c:pt idx="1202">
                  <c:v>28342.799999999999</c:v>
                </c:pt>
                <c:pt idx="1203">
                  <c:v>28365.599999999999</c:v>
                </c:pt>
                <c:pt idx="1204">
                  <c:v>28382.6</c:v>
                </c:pt>
                <c:pt idx="1205">
                  <c:v>28405.3</c:v>
                </c:pt>
                <c:pt idx="1206">
                  <c:v>28422.3</c:v>
                </c:pt>
                <c:pt idx="1207">
                  <c:v>28433.7</c:v>
                </c:pt>
                <c:pt idx="1208">
                  <c:v>28450.6</c:v>
                </c:pt>
                <c:pt idx="1209">
                  <c:v>28467.599999999999</c:v>
                </c:pt>
                <c:pt idx="1210">
                  <c:v>28479</c:v>
                </c:pt>
                <c:pt idx="1211">
                  <c:v>28496.1</c:v>
                </c:pt>
                <c:pt idx="1212">
                  <c:v>28518.6</c:v>
                </c:pt>
                <c:pt idx="1213">
                  <c:v>28535.4</c:v>
                </c:pt>
                <c:pt idx="1214">
                  <c:v>28546.5</c:v>
                </c:pt>
                <c:pt idx="1215">
                  <c:v>28563</c:v>
                </c:pt>
                <c:pt idx="1216">
                  <c:v>28579.5</c:v>
                </c:pt>
                <c:pt idx="1217">
                  <c:v>28606.400000000001</c:v>
                </c:pt>
                <c:pt idx="1218">
                  <c:v>28622.6</c:v>
                </c:pt>
                <c:pt idx="1219">
                  <c:v>28649.3</c:v>
                </c:pt>
                <c:pt idx="1220">
                  <c:v>28665.4</c:v>
                </c:pt>
                <c:pt idx="1221">
                  <c:v>28686.799999999999</c:v>
                </c:pt>
                <c:pt idx="1222">
                  <c:v>28697.4</c:v>
                </c:pt>
                <c:pt idx="1223">
                  <c:v>28708</c:v>
                </c:pt>
                <c:pt idx="1224">
                  <c:v>28724</c:v>
                </c:pt>
                <c:pt idx="1225">
                  <c:v>28745</c:v>
                </c:pt>
                <c:pt idx="1226">
                  <c:v>28755.5</c:v>
                </c:pt>
                <c:pt idx="1227">
                  <c:v>28771.3</c:v>
                </c:pt>
                <c:pt idx="1228">
                  <c:v>28781.9</c:v>
                </c:pt>
                <c:pt idx="1229">
                  <c:v>28792.3</c:v>
                </c:pt>
                <c:pt idx="1230">
                  <c:v>28813.5</c:v>
                </c:pt>
                <c:pt idx="1231">
                  <c:v>28824.1</c:v>
                </c:pt>
                <c:pt idx="1232">
                  <c:v>28834.6</c:v>
                </c:pt>
                <c:pt idx="1233">
                  <c:v>28850.3</c:v>
                </c:pt>
                <c:pt idx="1234">
                  <c:v>28860.799999999999</c:v>
                </c:pt>
                <c:pt idx="1235">
                  <c:v>28876.7</c:v>
                </c:pt>
                <c:pt idx="1236">
                  <c:v>28892.400000000001</c:v>
                </c:pt>
                <c:pt idx="1237">
                  <c:v>28902.9</c:v>
                </c:pt>
                <c:pt idx="1238">
                  <c:v>28918.6</c:v>
                </c:pt>
                <c:pt idx="1239">
                  <c:v>28934.400000000001</c:v>
                </c:pt>
                <c:pt idx="1240">
                  <c:v>28945</c:v>
                </c:pt>
                <c:pt idx="1241">
                  <c:v>28955.5</c:v>
                </c:pt>
                <c:pt idx="1242">
                  <c:v>28976.5</c:v>
                </c:pt>
                <c:pt idx="1243">
                  <c:v>28987.200000000001</c:v>
                </c:pt>
                <c:pt idx="1244">
                  <c:v>28997.8</c:v>
                </c:pt>
                <c:pt idx="1245">
                  <c:v>29013.9</c:v>
                </c:pt>
                <c:pt idx="1246">
                  <c:v>29030</c:v>
                </c:pt>
                <c:pt idx="1247">
                  <c:v>29051.5</c:v>
                </c:pt>
                <c:pt idx="1248">
                  <c:v>29062.3</c:v>
                </c:pt>
                <c:pt idx="1249">
                  <c:v>29078.400000000001</c:v>
                </c:pt>
                <c:pt idx="1250">
                  <c:v>29094.6</c:v>
                </c:pt>
                <c:pt idx="1251">
                  <c:v>29105.3</c:v>
                </c:pt>
                <c:pt idx="1252">
                  <c:v>29126.5</c:v>
                </c:pt>
                <c:pt idx="1253">
                  <c:v>29137.200000000001</c:v>
                </c:pt>
                <c:pt idx="1254">
                  <c:v>29147.8</c:v>
                </c:pt>
                <c:pt idx="1255">
                  <c:v>29163.599999999999</c:v>
                </c:pt>
                <c:pt idx="1256">
                  <c:v>29179.5</c:v>
                </c:pt>
                <c:pt idx="1257">
                  <c:v>29211.1</c:v>
                </c:pt>
                <c:pt idx="1258">
                  <c:v>29242.799999999999</c:v>
                </c:pt>
                <c:pt idx="1259">
                  <c:v>29258.6</c:v>
                </c:pt>
                <c:pt idx="1260">
                  <c:v>29274.3</c:v>
                </c:pt>
                <c:pt idx="1261">
                  <c:v>29295.4</c:v>
                </c:pt>
                <c:pt idx="1262">
                  <c:v>29305.8</c:v>
                </c:pt>
                <c:pt idx="1263">
                  <c:v>29331.7</c:v>
                </c:pt>
                <c:pt idx="1264">
                  <c:v>29342.1</c:v>
                </c:pt>
                <c:pt idx="1265">
                  <c:v>29362.7</c:v>
                </c:pt>
                <c:pt idx="1266">
                  <c:v>29373.200000000001</c:v>
                </c:pt>
                <c:pt idx="1267">
                  <c:v>29383.5</c:v>
                </c:pt>
                <c:pt idx="1268">
                  <c:v>29399.200000000001</c:v>
                </c:pt>
                <c:pt idx="1269">
                  <c:v>29409.8</c:v>
                </c:pt>
                <c:pt idx="1270">
                  <c:v>29425.599999999999</c:v>
                </c:pt>
                <c:pt idx="1271">
                  <c:v>29441.3</c:v>
                </c:pt>
                <c:pt idx="1272">
                  <c:v>29461.9</c:v>
                </c:pt>
                <c:pt idx="1273">
                  <c:v>29487.599999999999</c:v>
                </c:pt>
                <c:pt idx="1274">
                  <c:v>29503.1</c:v>
                </c:pt>
                <c:pt idx="1275">
                  <c:v>29518.5</c:v>
                </c:pt>
                <c:pt idx="1276">
                  <c:v>29538.9</c:v>
                </c:pt>
                <c:pt idx="1277">
                  <c:v>29549.1</c:v>
                </c:pt>
                <c:pt idx="1278">
                  <c:v>29569.4</c:v>
                </c:pt>
                <c:pt idx="1279">
                  <c:v>29584.799999999999</c:v>
                </c:pt>
                <c:pt idx="1280">
                  <c:v>29594.9</c:v>
                </c:pt>
                <c:pt idx="1281">
                  <c:v>29615.599999999999</c:v>
                </c:pt>
                <c:pt idx="1282">
                  <c:v>29625.9</c:v>
                </c:pt>
                <c:pt idx="1283">
                  <c:v>29641.5</c:v>
                </c:pt>
                <c:pt idx="1284">
                  <c:v>29657</c:v>
                </c:pt>
                <c:pt idx="1285">
                  <c:v>29672.7</c:v>
                </c:pt>
                <c:pt idx="1286">
                  <c:v>29688</c:v>
                </c:pt>
                <c:pt idx="1287">
                  <c:v>29708.7</c:v>
                </c:pt>
                <c:pt idx="1288">
                  <c:v>29724</c:v>
                </c:pt>
                <c:pt idx="1289">
                  <c:v>29739.3</c:v>
                </c:pt>
                <c:pt idx="1290">
                  <c:v>29749.599999999999</c:v>
                </c:pt>
                <c:pt idx="1291">
                  <c:v>29764.9</c:v>
                </c:pt>
                <c:pt idx="1292">
                  <c:v>29780.2</c:v>
                </c:pt>
                <c:pt idx="1293">
                  <c:v>29790.400000000001</c:v>
                </c:pt>
                <c:pt idx="1294">
                  <c:v>29811.1</c:v>
                </c:pt>
                <c:pt idx="1295">
                  <c:v>29826.6</c:v>
                </c:pt>
                <c:pt idx="1296">
                  <c:v>29837</c:v>
                </c:pt>
                <c:pt idx="1297">
                  <c:v>29852.5</c:v>
                </c:pt>
                <c:pt idx="1298">
                  <c:v>29863</c:v>
                </c:pt>
                <c:pt idx="1299">
                  <c:v>29883.8</c:v>
                </c:pt>
                <c:pt idx="1300">
                  <c:v>29894.2</c:v>
                </c:pt>
                <c:pt idx="1301">
                  <c:v>29904.799999999999</c:v>
                </c:pt>
                <c:pt idx="1302">
                  <c:v>29915.3</c:v>
                </c:pt>
                <c:pt idx="1303">
                  <c:v>29936.2</c:v>
                </c:pt>
                <c:pt idx="1304">
                  <c:v>29951.8</c:v>
                </c:pt>
                <c:pt idx="1305">
                  <c:v>29962.2</c:v>
                </c:pt>
                <c:pt idx="1306">
                  <c:v>29972.5</c:v>
                </c:pt>
                <c:pt idx="1307">
                  <c:v>29987.9</c:v>
                </c:pt>
                <c:pt idx="1308">
                  <c:v>29998</c:v>
                </c:pt>
                <c:pt idx="1309">
                  <c:v>30013.3</c:v>
                </c:pt>
                <c:pt idx="1310">
                  <c:v>30023.5</c:v>
                </c:pt>
                <c:pt idx="1311">
                  <c:v>30033.8</c:v>
                </c:pt>
                <c:pt idx="1312">
                  <c:v>30054.1</c:v>
                </c:pt>
                <c:pt idx="1313">
                  <c:v>30064.3</c:v>
                </c:pt>
                <c:pt idx="1314">
                  <c:v>30089.599999999999</c:v>
                </c:pt>
                <c:pt idx="1315">
                  <c:v>30104.6</c:v>
                </c:pt>
                <c:pt idx="1316">
                  <c:v>30114.6</c:v>
                </c:pt>
                <c:pt idx="1317">
                  <c:v>30129.4</c:v>
                </c:pt>
                <c:pt idx="1318">
                  <c:v>30144.400000000001</c:v>
                </c:pt>
                <c:pt idx="1319">
                  <c:v>30154.3</c:v>
                </c:pt>
                <c:pt idx="1320">
                  <c:v>30169.3</c:v>
                </c:pt>
                <c:pt idx="1321">
                  <c:v>30179.200000000001</c:v>
                </c:pt>
                <c:pt idx="1322">
                  <c:v>30194.1</c:v>
                </c:pt>
                <c:pt idx="1323">
                  <c:v>30204</c:v>
                </c:pt>
                <c:pt idx="1324">
                  <c:v>30218.6</c:v>
                </c:pt>
                <c:pt idx="1325">
                  <c:v>30238.1</c:v>
                </c:pt>
                <c:pt idx="1326">
                  <c:v>30262.2</c:v>
                </c:pt>
                <c:pt idx="1327">
                  <c:v>30272.2</c:v>
                </c:pt>
                <c:pt idx="1328">
                  <c:v>30286.799999999999</c:v>
                </c:pt>
                <c:pt idx="1329">
                  <c:v>30301.7</c:v>
                </c:pt>
                <c:pt idx="1330">
                  <c:v>30316.7</c:v>
                </c:pt>
                <c:pt idx="1331">
                  <c:v>30331.7</c:v>
                </c:pt>
                <c:pt idx="1332">
                  <c:v>30341.7</c:v>
                </c:pt>
                <c:pt idx="1333">
                  <c:v>30356.799999999999</c:v>
                </c:pt>
                <c:pt idx="1334">
                  <c:v>30371.9</c:v>
                </c:pt>
                <c:pt idx="1335">
                  <c:v>30382.1</c:v>
                </c:pt>
                <c:pt idx="1336">
                  <c:v>30402.3</c:v>
                </c:pt>
                <c:pt idx="1337">
                  <c:v>30412.5</c:v>
                </c:pt>
                <c:pt idx="1338">
                  <c:v>30427.8</c:v>
                </c:pt>
                <c:pt idx="1339">
                  <c:v>30443</c:v>
                </c:pt>
                <c:pt idx="1340">
                  <c:v>30458.1</c:v>
                </c:pt>
                <c:pt idx="1341">
                  <c:v>30468.3</c:v>
                </c:pt>
                <c:pt idx="1342">
                  <c:v>30483.3</c:v>
                </c:pt>
                <c:pt idx="1343">
                  <c:v>30493.3</c:v>
                </c:pt>
                <c:pt idx="1344">
                  <c:v>30513.3</c:v>
                </c:pt>
                <c:pt idx="1345">
                  <c:v>30523.4</c:v>
                </c:pt>
                <c:pt idx="1346">
                  <c:v>30538.400000000001</c:v>
                </c:pt>
                <c:pt idx="1347">
                  <c:v>30548.400000000001</c:v>
                </c:pt>
                <c:pt idx="1348">
                  <c:v>30568.6</c:v>
                </c:pt>
                <c:pt idx="1349">
                  <c:v>30583.599999999999</c:v>
                </c:pt>
                <c:pt idx="1350">
                  <c:v>30598.7</c:v>
                </c:pt>
                <c:pt idx="1351">
                  <c:v>30613.7</c:v>
                </c:pt>
                <c:pt idx="1352">
                  <c:v>30628.7</c:v>
                </c:pt>
                <c:pt idx="1353">
                  <c:v>30648.7</c:v>
                </c:pt>
                <c:pt idx="1354">
                  <c:v>30668.400000000001</c:v>
                </c:pt>
                <c:pt idx="1355">
                  <c:v>30678.1</c:v>
                </c:pt>
                <c:pt idx="1356">
                  <c:v>30692.6</c:v>
                </c:pt>
                <c:pt idx="1357">
                  <c:v>30707.200000000001</c:v>
                </c:pt>
                <c:pt idx="1358">
                  <c:v>30721.7</c:v>
                </c:pt>
                <c:pt idx="1359">
                  <c:v>30731.4</c:v>
                </c:pt>
                <c:pt idx="1360">
                  <c:v>30741.200000000001</c:v>
                </c:pt>
                <c:pt idx="1361">
                  <c:v>30760.9</c:v>
                </c:pt>
                <c:pt idx="1362">
                  <c:v>30770.799999999999</c:v>
                </c:pt>
                <c:pt idx="1363">
                  <c:v>30785.599999999999</c:v>
                </c:pt>
                <c:pt idx="1364">
                  <c:v>30795.4</c:v>
                </c:pt>
                <c:pt idx="1365">
                  <c:v>30810.3</c:v>
                </c:pt>
                <c:pt idx="1366">
                  <c:v>30830</c:v>
                </c:pt>
                <c:pt idx="1367">
                  <c:v>30844.7</c:v>
                </c:pt>
                <c:pt idx="1368">
                  <c:v>30864.400000000001</c:v>
                </c:pt>
                <c:pt idx="1369">
                  <c:v>30874.3</c:v>
                </c:pt>
                <c:pt idx="1370">
                  <c:v>30893.9</c:v>
                </c:pt>
                <c:pt idx="1371">
                  <c:v>30903.7</c:v>
                </c:pt>
                <c:pt idx="1372">
                  <c:v>30918.3</c:v>
                </c:pt>
                <c:pt idx="1373">
                  <c:v>30928</c:v>
                </c:pt>
                <c:pt idx="1374">
                  <c:v>30937.599999999999</c:v>
                </c:pt>
                <c:pt idx="1375">
                  <c:v>30956.799999999999</c:v>
                </c:pt>
                <c:pt idx="1376">
                  <c:v>30966.400000000001</c:v>
                </c:pt>
                <c:pt idx="1377">
                  <c:v>30980.799999999999</c:v>
                </c:pt>
                <c:pt idx="1378">
                  <c:v>30995</c:v>
                </c:pt>
                <c:pt idx="1379">
                  <c:v>31009.200000000001</c:v>
                </c:pt>
                <c:pt idx="1380">
                  <c:v>31023.3</c:v>
                </c:pt>
                <c:pt idx="1381">
                  <c:v>31032.7</c:v>
                </c:pt>
                <c:pt idx="1382">
                  <c:v>31051.5</c:v>
                </c:pt>
                <c:pt idx="1383">
                  <c:v>31060.799999999999</c:v>
                </c:pt>
                <c:pt idx="1384">
                  <c:v>31079.599999999999</c:v>
                </c:pt>
                <c:pt idx="1385">
                  <c:v>31093.599999999999</c:v>
                </c:pt>
                <c:pt idx="1386">
                  <c:v>31112.400000000001</c:v>
                </c:pt>
                <c:pt idx="1387">
                  <c:v>31121.8</c:v>
                </c:pt>
                <c:pt idx="1388">
                  <c:v>31131.1</c:v>
                </c:pt>
                <c:pt idx="1389">
                  <c:v>31145.1</c:v>
                </c:pt>
                <c:pt idx="1390">
                  <c:v>31159</c:v>
                </c:pt>
                <c:pt idx="1391">
                  <c:v>31168.2</c:v>
                </c:pt>
                <c:pt idx="1392">
                  <c:v>31177.4</c:v>
                </c:pt>
                <c:pt idx="1393">
                  <c:v>31191.200000000001</c:v>
                </c:pt>
                <c:pt idx="1394">
                  <c:v>31205</c:v>
                </c:pt>
                <c:pt idx="1395">
                  <c:v>31218.799999999999</c:v>
                </c:pt>
                <c:pt idx="1396">
                  <c:v>31232.5</c:v>
                </c:pt>
                <c:pt idx="1397">
                  <c:v>31255.3</c:v>
                </c:pt>
                <c:pt idx="1398">
                  <c:v>31264.400000000001</c:v>
                </c:pt>
                <c:pt idx="1399">
                  <c:v>31278</c:v>
                </c:pt>
                <c:pt idx="1400">
                  <c:v>31291.599999999999</c:v>
                </c:pt>
                <c:pt idx="1401">
                  <c:v>31300.6</c:v>
                </c:pt>
                <c:pt idx="1402">
                  <c:v>31309.599999999999</c:v>
                </c:pt>
                <c:pt idx="1403">
                  <c:v>31327.599999999999</c:v>
                </c:pt>
                <c:pt idx="1404">
                  <c:v>31336.7</c:v>
                </c:pt>
                <c:pt idx="1405">
                  <c:v>31350.3</c:v>
                </c:pt>
                <c:pt idx="1406">
                  <c:v>31363.8</c:v>
                </c:pt>
                <c:pt idx="1407">
                  <c:v>31377.200000000001</c:v>
                </c:pt>
                <c:pt idx="1408">
                  <c:v>31390.6</c:v>
                </c:pt>
                <c:pt idx="1409">
                  <c:v>31404.1</c:v>
                </c:pt>
                <c:pt idx="1410">
                  <c:v>31426.6</c:v>
                </c:pt>
                <c:pt idx="1411">
                  <c:v>31439.9</c:v>
                </c:pt>
                <c:pt idx="1412">
                  <c:v>31448.799999999999</c:v>
                </c:pt>
                <c:pt idx="1413">
                  <c:v>31462</c:v>
                </c:pt>
                <c:pt idx="1414">
                  <c:v>31475.1</c:v>
                </c:pt>
                <c:pt idx="1415">
                  <c:v>31483.8</c:v>
                </c:pt>
                <c:pt idx="1416">
                  <c:v>31496.9</c:v>
                </c:pt>
                <c:pt idx="1417">
                  <c:v>31514.3</c:v>
                </c:pt>
                <c:pt idx="1418">
                  <c:v>31523</c:v>
                </c:pt>
                <c:pt idx="1419">
                  <c:v>31531.7</c:v>
                </c:pt>
                <c:pt idx="1420">
                  <c:v>31544.6</c:v>
                </c:pt>
                <c:pt idx="1421">
                  <c:v>31561.8</c:v>
                </c:pt>
                <c:pt idx="1422">
                  <c:v>31574.9</c:v>
                </c:pt>
                <c:pt idx="1423">
                  <c:v>31583.5</c:v>
                </c:pt>
                <c:pt idx="1424">
                  <c:v>31600.799999999999</c:v>
                </c:pt>
                <c:pt idx="1425">
                  <c:v>31609.5</c:v>
                </c:pt>
                <c:pt idx="1426">
                  <c:v>31622.6</c:v>
                </c:pt>
                <c:pt idx="1427">
                  <c:v>31626.9</c:v>
                </c:pt>
                <c:pt idx="1428">
                  <c:v>31640.1</c:v>
                </c:pt>
                <c:pt idx="1429">
                  <c:v>31653.5</c:v>
                </c:pt>
                <c:pt idx="1430">
                  <c:v>31662.3</c:v>
                </c:pt>
                <c:pt idx="1431">
                  <c:v>31671.200000000001</c:v>
                </c:pt>
                <c:pt idx="1432">
                  <c:v>31684.7</c:v>
                </c:pt>
                <c:pt idx="1433">
                  <c:v>31702.7</c:v>
                </c:pt>
                <c:pt idx="1434">
                  <c:v>31720.799999999999</c:v>
                </c:pt>
                <c:pt idx="1435">
                  <c:v>31734.400000000001</c:v>
                </c:pt>
                <c:pt idx="1436">
                  <c:v>31748.2</c:v>
                </c:pt>
                <c:pt idx="1437">
                  <c:v>31762</c:v>
                </c:pt>
                <c:pt idx="1438">
                  <c:v>31771.3</c:v>
                </c:pt>
                <c:pt idx="1439">
                  <c:v>31780.6</c:v>
                </c:pt>
                <c:pt idx="1440">
                  <c:v>31799.1</c:v>
                </c:pt>
                <c:pt idx="1441">
                  <c:v>31808.400000000001</c:v>
                </c:pt>
                <c:pt idx="1442">
                  <c:v>31817.599999999999</c:v>
                </c:pt>
                <c:pt idx="1443">
                  <c:v>31831.4</c:v>
                </c:pt>
                <c:pt idx="1444">
                  <c:v>31840.5</c:v>
                </c:pt>
                <c:pt idx="1445">
                  <c:v>31859</c:v>
                </c:pt>
                <c:pt idx="1446">
                  <c:v>31868.2</c:v>
                </c:pt>
                <c:pt idx="1447">
                  <c:v>31881.9</c:v>
                </c:pt>
                <c:pt idx="1448">
                  <c:v>31900.1</c:v>
                </c:pt>
                <c:pt idx="1449">
                  <c:v>31914</c:v>
                </c:pt>
                <c:pt idx="1450">
                  <c:v>31923.200000000001</c:v>
                </c:pt>
                <c:pt idx="1451">
                  <c:v>31941.599999999999</c:v>
                </c:pt>
                <c:pt idx="1452">
                  <c:v>31951</c:v>
                </c:pt>
                <c:pt idx="1453">
                  <c:v>31964.9</c:v>
                </c:pt>
                <c:pt idx="1454">
                  <c:v>31974.3</c:v>
                </c:pt>
                <c:pt idx="1455">
                  <c:v>31988.5</c:v>
                </c:pt>
                <c:pt idx="1456">
                  <c:v>31997.9</c:v>
                </c:pt>
                <c:pt idx="1457">
                  <c:v>32007.200000000001</c:v>
                </c:pt>
                <c:pt idx="1458">
                  <c:v>32021.5</c:v>
                </c:pt>
                <c:pt idx="1459">
                  <c:v>32049.5</c:v>
                </c:pt>
                <c:pt idx="1460">
                  <c:v>32063.599999999999</c:v>
                </c:pt>
                <c:pt idx="1461">
                  <c:v>32077.5</c:v>
                </c:pt>
                <c:pt idx="1462">
                  <c:v>32096</c:v>
                </c:pt>
                <c:pt idx="1463">
                  <c:v>32100.6</c:v>
                </c:pt>
                <c:pt idx="1464">
                  <c:v>32119.200000000001</c:v>
                </c:pt>
                <c:pt idx="1465">
                  <c:v>32133.1</c:v>
                </c:pt>
                <c:pt idx="1466">
                  <c:v>32142.3</c:v>
                </c:pt>
                <c:pt idx="1467">
                  <c:v>32156.1</c:v>
                </c:pt>
                <c:pt idx="1468">
                  <c:v>32165.3</c:v>
                </c:pt>
                <c:pt idx="1469">
                  <c:v>32178.799999999999</c:v>
                </c:pt>
                <c:pt idx="1470">
                  <c:v>32192.6</c:v>
                </c:pt>
                <c:pt idx="1471">
                  <c:v>32201.599999999999</c:v>
                </c:pt>
                <c:pt idx="1472">
                  <c:v>32219.4</c:v>
                </c:pt>
                <c:pt idx="1473">
                  <c:v>32237.1</c:v>
                </c:pt>
                <c:pt idx="1474">
                  <c:v>32249.9</c:v>
                </c:pt>
                <c:pt idx="1475">
                  <c:v>32258.1</c:v>
                </c:pt>
                <c:pt idx="1476">
                  <c:v>32270.1</c:v>
                </c:pt>
                <c:pt idx="1477">
                  <c:v>32277.9</c:v>
                </c:pt>
                <c:pt idx="1478">
                  <c:v>32289.5</c:v>
                </c:pt>
                <c:pt idx="1479">
                  <c:v>32300.6</c:v>
                </c:pt>
                <c:pt idx="1480">
                  <c:v>32311.4</c:v>
                </c:pt>
                <c:pt idx="1481">
                  <c:v>32325.5</c:v>
                </c:pt>
                <c:pt idx="1482">
                  <c:v>32332.400000000001</c:v>
                </c:pt>
                <c:pt idx="1483">
                  <c:v>32346</c:v>
                </c:pt>
                <c:pt idx="1484">
                  <c:v>32352.9</c:v>
                </c:pt>
                <c:pt idx="1485">
                  <c:v>32363</c:v>
                </c:pt>
                <c:pt idx="1486">
                  <c:v>32376.400000000001</c:v>
                </c:pt>
                <c:pt idx="1487">
                  <c:v>32386.799999999999</c:v>
                </c:pt>
                <c:pt idx="1488">
                  <c:v>32393.7</c:v>
                </c:pt>
                <c:pt idx="1489">
                  <c:v>32404.5</c:v>
                </c:pt>
                <c:pt idx="1490">
                  <c:v>32419.4</c:v>
                </c:pt>
                <c:pt idx="1491">
                  <c:v>32427</c:v>
                </c:pt>
                <c:pt idx="1492">
                  <c:v>32438.799999999999</c:v>
                </c:pt>
                <c:pt idx="1493">
                  <c:v>32446.5</c:v>
                </c:pt>
                <c:pt idx="1494">
                  <c:v>32463</c:v>
                </c:pt>
                <c:pt idx="1495">
                  <c:v>32501.5</c:v>
                </c:pt>
                <c:pt idx="1496">
                  <c:v>32505.9</c:v>
                </c:pt>
                <c:pt idx="1497">
                  <c:v>32519.200000000001</c:v>
                </c:pt>
                <c:pt idx="1498">
                  <c:v>32532.799999999999</c:v>
                </c:pt>
                <c:pt idx="1499">
                  <c:v>32542</c:v>
                </c:pt>
                <c:pt idx="1500">
                  <c:v>32555.8</c:v>
                </c:pt>
                <c:pt idx="1501">
                  <c:v>32569.599999999999</c:v>
                </c:pt>
                <c:pt idx="1502">
                  <c:v>32578.9</c:v>
                </c:pt>
                <c:pt idx="1503">
                  <c:v>32592.9</c:v>
                </c:pt>
                <c:pt idx="1504">
                  <c:v>32602.2</c:v>
                </c:pt>
                <c:pt idx="1505">
                  <c:v>32616.2</c:v>
                </c:pt>
                <c:pt idx="1506">
                  <c:v>32630.400000000001</c:v>
                </c:pt>
                <c:pt idx="1507">
                  <c:v>32649.5</c:v>
                </c:pt>
                <c:pt idx="1508">
                  <c:v>32659.1</c:v>
                </c:pt>
                <c:pt idx="1509">
                  <c:v>32673.4</c:v>
                </c:pt>
                <c:pt idx="1510">
                  <c:v>32687.7</c:v>
                </c:pt>
                <c:pt idx="1511">
                  <c:v>32697.4</c:v>
                </c:pt>
                <c:pt idx="1512">
                  <c:v>32706.9</c:v>
                </c:pt>
                <c:pt idx="1513">
                  <c:v>32726.3</c:v>
                </c:pt>
                <c:pt idx="1514">
                  <c:v>32741</c:v>
                </c:pt>
                <c:pt idx="1515">
                  <c:v>32760.6</c:v>
                </c:pt>
                <c:pt idx="1516">
                  <c:v>32785.199999999997</c:v>
                </c:pt>
                <c:pt idx="1517">
                  <c:v>32799.9</c:v>
                </c:pt>
                <c:pt idx="1518">
                  <c:v>32814.6</c:v>
                </c:pt>
                <c:pt idx="1519">
                  <c:v>32829.1</c:v>
                </c:pt>
                <c:pt idx="1520">
                  <c:v>32838.800000000003</c:v>
                </c:pt>
                <c:pt idx="1521">
                  <c:v>32853.300000000003</c:v>
                </c:pt>
                <c:pt idx="1522">
                  <c:v>32863</c:v>
                </c:pt>
                <c:pt idx="1523">
                  <c:v>32872.800000000003</c:v>
                </c:pt>
                <c:pt idx="1524">
                  <c:v>32887.300000000003</c:v>
                </c:pt>
                <c:pt idx="1525">
                  <c:v>32906.800000000003</c:v>
                </c:pt>
                <c:pt idx="1526">
                  <c:v>32921.4</c:v>
                </c:pt>
                <c:pt idx="1527">
                  <c:v>32936.1</c:v>
                </c:pt>
                <c:pt idx="1528">
                  <c:v>32950.9</c:v>
                </c:pt>
                <c:pt idx="1529">
                  <c:v>32965.5</c:v>
                </c:pt>
                <c:pt idx="1530">
                  <c:v>32975.300000000003</c:v>
                </c:pt>
                <c:pt idx="1531">
                  <c:v>32995.199999999997</c:v>
                </c:pt>
                <c:pt idx="1532">
                  <c:v>33005</c:v>
                </c:pt>
                <c:pt idx="1533">
                  <c:v>33039.5</c:v>
                </c:pt>
                <c:pt idx="1534">
                  <c:v>33054.199999999997</c:v>
                </c:pt>
                <c:pt idx="1535">
                  <c:v>33064</c:v>
                </c:pt>
                <c:pt idx="1536">
                  <c:v>33073.9</c:v>
                </c:pt>
                <c:pt idx="1537">
                  <c:v>33083.800000000003</c:v>
                </c:pt>
                <c:pt idx="1538">
                  <c:v>33093.599999999999</c:v>
                </c:pt>
                <c:pt idx="1539">
                  <c:v>33108.300000000003</c:v>
                </c:pt>
                <c:pt idx="1540">
                  <c:v>33123</c:v>
                </c:pt>
                <c:pt idx="1541">
                  <c:v>33132.9</c:v>
                </c:pt>
                <c:pt idx="1542">
                  <c:v>33147.699999999997</c:v>
                </c:pt>
                <c:pt idx="1543">
                  <c:v>33167.300000000003</c:v>
                </c:pt>
                <c:pt idx="1544">
                  <c:v>33182</c:v>
                </c:pt>
                <c:pt idx="1545">
                  <c:v>33196.6</c:v>
                </c:pt>
                <c:pt idx="1546">
                  <c:v>33216.1</c:v>
                </c:pt>
                <c:pt idx="1547">
                  <c:v>33240.300000000003</c:v>
                </c:pt>
                <c:pt idx="1548">
                  <c:v>33269.4</c:v>
                </c:pt>
                <c:pt idx="1549">
                  <c:v>33283.9</c:v>
                </c:pt>
                <c:pt idx="1550">
                  <c:v>33298.300000000003</c:v>
                </c:pt>
                <c:pt idx="1551">
                  <c:v>33307.9</c:v>
                </c:pt>
                <c:pt idx="1552">
                  <c:v>33322.300000000003</c:v>
                </c:pt>
                <c:pt idx="1553">
                  <c:v>33336.699999999997</c:v>
                </c:pt>
                <c:pt idx="1554">
                  <c:v>33351.1</c:v>
                </c:pt>
                <c:pt idx="1555">
                  <c:v>33360.699999999997</c:v>
                </c:pt>
                <c:pt idx="1556">
                  <c:v>33379.800000000003</c:v>
                </c:pt>
                <c:pt idx="1557">
                  <c:v>33398.699999999997</c:v>
                </c:pt>
                <c:pt idx="1558">
                  <c:v>33417.800000000003</c:v>
                </c:pt>
                <c:pt idx="1559">
                  <c:v>33431.9</c:v>
                </c:pt>
                <c:pt idx="1560">
                  <c:v>33450.699999999997</c:v>
                </c:pt>
                <c:pt idx="1561">
                  <c:v>33465</c:v>
                </c:pt>
                <c:pt idx="1562">
                  <c:v>33474.400000000001</c:v>
                </c:pt>
                <c:pt idx="1563">
                  <c:v>33488.400000000001</c:v>
                </c:pt>
                <c:pt idx="1564">
                  <c:v>33502.6</c:v>
                </c:pt>
                <c:pt idx="1565">
                  <c:v>33512.1</c:v>
                </c:pt>
                <c:pt idx="1566">
                  <c:v>33531</c:v>
                </c:pt>
                <c:pt idx="1567">
                  <c:v>33545.199999999997</c:v>
                </c:pt>
                <c:pt idx="1568">
                  <c:v>33554.6</c:v>
                </c:pt>
                <c:pt idx="1569">
                  <c:v>33568.800000000003</c:v>
                </c:pt>
                <c:pt idx="1570">
                  <c:v>33587.699999999997</c:v>
                </c:pt>
                <c:pt idx="1571">
                  <c:v>33597.199999999997</c:v>
                </c:pt>
                <c:pt idx="1572">
                  <c:v>33611.300000000003</c:v>
                </c:pt>
                <c:pt idx="1573">
                  <c:v>33620.699999999997</c:v>
                </c:pt>
                <c:pt idx="1574">
                  <c:v>33630.1</c:v>
                </c:pt>
                <c:pt idx="1575">
                  <c:v>33644.300000000003</c:v>
                </c:pt>
                <c:pt idx="1576">
                  <c:v>33653.800000000003</c:v>
                </c:pt>
                <c:pt idx="1577">
                  <c:v>33673</c:v>
                </c:pt>
                <c:pt idx="1578">
                  <c:v>33682.6</c:v>
                </c:pt>
                <c:pt idx="1579">
                  <c:v>33697.199999999997</c:v>
                </c:pt>
                <c:pt idx="1580">
                  <c:v>33706.9</c:v>
                </c:pt>
                <c:pt idx="1581">
                  <c:v>33721.4</c:v>
                </c:pt>
                <c:pt idx="1582">
                  <c:v>33736</c:v>
                </c:pt>
                <c:pt idx="1583">
                  <c:v>33755.4</c:v>
                </c:pt>
                <c:pt idx="1584">
                  <c:v>33769.9</c:v>
                </c:pt>
                <c:pt idx="1585">
                  <c:v>33784.300000000003</c:v>
                </c:pt>
                <c:pt idx="1586">
                  <c:v>33798.699999999997</c:v>
                </c:pt>
                <c:pt idx="1587">
                  <c:v>33808.300000000003</c:v>
                </c:pt>
                <c:pt idx="1588">
                  <c:v>33827.5</c:v>
                </c:pt>
                <c:pt idx="1589">
                  <c:v>33837.199999999997</c:v>
                </c:pt>
                <c:pt idx="1590">
                  <c:v>33851.599999999999</c:v>
                </c:pt>
                <c:pt idx="1591">
                  <c:v>33870.9</c:v>
                </c:pt>
                <c:pt idx="1592">
                  <c:v>33880.6</c:v>
                </c:pt>
                <c:pt idx="1593">
                  <c:v>33895</c:v>
                </c:pt>
                <c:pt idx="1594">
                  <c:v>33914.5</c:v>
                </c:pt>
                <c:pt idx="1595">
                  <c:v>33928.9</c:v>
                </c:pt>
                <c:pt idx="1596">
                  <c:v>33943.599999999999</c:v>
                </c:pt>
                <c:pt idx="1597">
                  <c:v>33963.199999999997</c:v>
                </c:pt>
                <c:pt idx="1598">
                  <c:v>33977.800000000003</c:v>
                </c:pt>
                <c:pt idx="1599">
                  <c:v>33987.800000000003</c:v>
                </c:pt>
                <c:pt idx="1600">
                  <c:v>34002.400000000001</c:v>
                </c:pt>
                <c:pt idx="1601">
                  <c:v>34017.300000000003</c:v>
                </c:pt>
                <c:pt idx="1602">
                  <c:v>34027.1</c:v>
                </c:pt>
                <c:pt idx="1603">
                  <c:v>34041.9</c:v>
                </c:pt>
                <c:pt idx="1604">
                  <c:v>34051.9</c:v>
                </c:pt>
                <c:pt idx="1605">
                  <c:v>34066.9</c:v>
                </c:pt>
                <c:pt idx="1606">
                  <c:v>34081.800000000003</c:v>
                </c:pt>
                <c:pt idx="1607">
                  <c:v>34096.699999999997</c:v>
                </c:pt>
                <c:pt idx="1608">
                  <c:v>34106.5</c:v>
                </c:pt>
                <c:pt idx="1609">
                  <c:v>34121.1</c:v>
                </c:pt>
                <c:pt idx="1610">
                  <c:v>34135.5</c:v>
                </c:pt>
                <c:pt idx="1611">
                  <c:v>34145.199999999997</c:v>
                </c:pt>
                <c:pt idx="1612">
                  <c:v>34164.5</c:v>
                </c:pt>
                <c:pt idx="1613">
                  <c:v>34174.1</c:v>
                </c:pt>
                <c:pt idx="1614">
                  <c:v>34188.5</c:v>
                </c:pt>
                <c:pt idx="1615">
                  <c:v>34207.9</c:v>
                </c:pt>
                <c:pt idx="1616">
                  <c:v>34217.699999999997</c:v>
                </c:pt>
                <c:pt idx="1617">
                  <c:v>34232.300000000003</c:v>
                </c:pt>
                <c:pt idx="1618">
                  <c:v>34247</c:v>
                </c:pt>
                <c:pt idx="1619">
                  <c:v>34256.699999999997</c:v>
                </c:pt>
                <c:pt idx="1620">
                  <c:v>34271.5</c:v>
                </c:pt>
                <c:pt idx="1621">
                  <c:v>34291.699999999997</c:v>
                </c:pt>
                <c:pt idx="1622">
                  <c:v>34306.6</c:v>
                </c:pt>
                <c:pt idx="1623">
                  <c:v>34321.800000000003</c:v>
                </c:pt>
                <c:pt idx="1624">
                  <c:v>34336.800000000003</c:v>
                </c:pt>
                <c:pt idx="1625">
                  <c:v>34346.800000000003</c:v>
                </c:pt>
                <c:pt idx="1626">
                  <c:v>34361.699999999997</c:v>
                </c:pt>
                <c:pt idx="1627">
                  <c:v>34376.199999999997</c:v>
                </c:pt>
                <c:pt idx="1628">
                  <c:v>34385.800000000003</c:v>
                </c:pt>
                <c:pt idx="1629">
                  <c:v>34400.300000000003</c:v>
                </c:pt>
                <c:pt idx="1630">
                  <c:v>34409.599999999999</c:v>
                </c:pt>
                <c:pt idx="1631">
                  <c:v>34418.9</c:v>
                </c:pt>
                <c:pt idx="1632">
                  <c:v>34437.4</c:v>
                </c:pt>
                <c:pt idx="1633">
                  <c:v>34451.1</c:v>
                </c:pt>
                <c:pt idx="1634">
                  <c:v>34464.5</c:v>
                </c:pt>
                <c:pt idx="1635">
                  <c:v>34477.800000000003</c:v>
                </c:pt>
                <c:pt idx="1636">
                  <c:v>34486.5</c:v>
                </c:pt>
                <c:pt idx="1637">
                  <c:v>34499.5</c:v>
                </c:pt>
                <c:pt idx="1638">
                  <c:v>34508.300000000003</c:v>
                </c:pt>
                <c:pt idx="1639">
                  <c:v>34517</c:v>
                </c:pt>
                <c:pt idx="1640">
                  <c:v>34534.400000000001</c:v>
                </c:pt>
                <c:pt idx="1641">
                  <c:v>34543.199999999997</c:v>
                </c:pt>
                <c:pt idx="1642">
                  <c:v>34552</c:v>
                </c:pt>
                <c:pt idx="1643">
                  <c:v>34560.699999999997</c:v>
                </c:pt>
                <c:pt idx="1644">
                  <c:v>34573.800000000003</c:v>
                </c:pt>
                <c:pt idx="1645">
                  <c:v>34586.9</c:v>
                </c:pt>
                <c:pt idx="1646">
                  <c:v>34595.699999999997</c:v>
                </c:pt>
                <c:pt idx="1647">
                  <c:v>34609.1</c:v>
                </c:pt>
                <c:pt idx="1648">
                  <c:v>34622.699999999997</c:v>
                </c:pt>
                <c:pt idx="1649">
                  <c:v>34636.300000000003</c:v>
                </c:pt>
                <c:pt idx="1650">
                  <c:v>34645.599999999999</c:v>
                </c:pt>
                <c:pt idx="1651">
                  <c:v>34659.599999999999</c:v>
                </c:pt>
                <c:pt idx="1652">
                  <c:v>34669.1</c:v>
                </c:pt>
                <c:pt idx="1653">
                  <c:v>34688.1</c:v>
                </c:pt>
                <c:pt idx="1654">
                  <c:v>34707.199999999997</c:v>
                </c:pt>
                <c:pt idx="1655">
                  <c:v>34721.599999999999</c:v>
                </c:pt>
                <c:pt idx="1656">
                  <c:v>34731.199999999997</c:v>
                </c:pt>
                <c:pt idx="1657">
                  <c:v>34745.800000000003</c:v>
                </c:pt>
                <c:pt idx="1658">
                  <c:v>34755.5</c:v>
                </c:pt>
                <c:pt idx="1659">
                  <c:v>34770</c:v>
                </c:pt>
                <c:pt idx="1660">
                  <c:v>34784.400000000001</c:v>
                </c:pt>
                <c:pt idx="1661">
                  <c:v>34794</c:v>
                </c:pt>
                <c:pt idx="1662">
                  <c:v>34808.300000000003</c:v>
                </c:pt>
                <c:pt idx="1663">
                  <c:v>34827.300000000003</c:v>
                </c:pt>
                <c:pt idx="1664">
                  <c:v>34836.6</c:v>
                </c:pt>
                <c:pt idx="1665">
                  <c:v>34850.699999999997</c:v>
                </c:pt>
                <c:pt idx="1666">
                  <c:v>34869.300000000003</c:v>
                </c:pt>
                <c:pt idx="1667">
                  <c:v>34882.9</c:v>
                </c:pt>
                <c:pt idx="1668">
                  <c:v>34896.6</c:v>
                </c:pt>
                <c:pt idx="1669">
                  <c:v>34905.300000000003</c:v>
                </c:pt>
                <c:pt idx="1670">
                  <c:v>34918.699999999997</c:v>
                </c:pt>
                <c:pt idx="1671">
                  <c:v>34927.5</c:v>
                </c:pt>
                <c:pt idx="1672">
                  <c:v>34944.9</c:v>
                </c:pt>
                <c:pt idx="1673">
                  <c:v>34958</c:v>
                </c:pt>
                <c:pt idx="1674">
                  <c:v>34971.1</c:v>
                </c:pt>
                <c:pt idx="1675">
                  <c:v>34988.699999999997</c:v>
                </c:pt>
                <c:pt idx="1676">
                  <c:v>34997.5</c:v>
                </c:pt>
                <c:pt idx="1677">
                  <c:v>35010.800000000003</c:v>
                </c:pt>
                <c:pt idx="1678">
                  <c:v>35024.199999999997</c:v>
                </c:pt>
                <c:pt idx="1679">
                  <c:v>35037.5</c:v>
                </c:pt>
                <c:pt idx="1680">
                  <c:v>35055.4</c:v>
                </c:pt>
                <c:pt idx="1681">
                  <c:v>35068.800000000003</c:v>
                </c:pt>
                <c:pt idx="1682">
                  <c:v>35077.9</c:v>
                </c:pt>
                <c:pt idx="1683">
                  <c:v>35091.4</c:v>
                </c:pt>
                <c:pt idx="1684">
                  <c:v>35104.9</c:v>
                </c:pt>
                <c:pt idx="1685">
                  <c:v>35118.400000000001</c:v>
                </c:pt>
                <c:pt idx="1686">
                  <c:v>35127.4</c:v>
                </c:pt>
                <c:pt idx="1687">
                  <c:v>35140.800000000003</c:v>
                </c:pt>
                <c:pt idx="1688">
                  <c:v>35154.1</c:v>
                </c:pt>
                <c:pt idx="1689">
                  <c:v>35167.4</c:v>
                </c:pt>
                <c:pt idx="1690">
                  <c:v>35180.400000000001</c:v>
                </c:pt>
                <c:pt idx="1691">
                  <c:v>35193.5</c:v>
                </c:pt>
                <c:pt idx="1692">
                  <c:v>35206.400000000001</c:v>
                </c:pt>
                <c:pt idx="1693">
                  <c:v>35214.9</c:v>
                </c:pt>
                <c:pt idx="1694">
                  <c:v>35227.199999999997</c:v>
                </c:pt>
                <c:pt idx="1695">
                  <c:v>35235.4</c:v>
                </c:pt>
                <c:pt idx="1696">
                  <c:v>35243.5</c:v>
                </c:pt>
                <c:pt idx="1697">
                  <c:v>35255.300000000003</c:v>
                </c:pt>
                <c:pt idx="1698">
                  <c:v>35262.9</c:v>
                </c:pt>
                <c:pt idx="1699">
                  <c:v>35277.599999999999</c:v>
                </c:pt>
                <c:pt idx="1700">
                  <c:v>35310.699999999997</c:v>
                </c:pt>
                <c:pt idx="1701">
                  <c:v>35325.1</c:v>
                </c:pt>
                <c:pt idx="1702">
                  <c:v>35339.300000000003</c:v>
                </c:pt>
                <c:pt idx="1703">
                  <c:v>35346.400000000001</c:v>
                </c:pt>
                <c:pt idx="1704">
                  <c:v>35357.1</c:v>
                </c:pt>
                <c:pt idx="1705">
                  <c:v>35364.5</c:v>
                </c:pt>
                <c:pt idx="1706">
                  <c:v>35375.1</c:v>
                </c:pt>
                <c:pt idx="1707">
                  <c:v>35382.5</c:v>
                </c:pt>
                <c:pt idx="1708">
                  <c:v>35393.800000000003</c:v>
                </c:pt>
                <c:pt idx="1709">
                  <c:v>35401.4</c:v>
                </c:pt>
                <c:pt idx="1710">
                  <c:v>35413.1</c:v>
                </c:pt>
                <c:pt idx="1711">
                  <c:v>35421</c:v>
                </c:pt>
                <c:pt idx="1712">
                  <c:v>35433.1</c:v>
                </c:pt>
                <c:pt idx="1713">
                  <c:v>35441.199999999997</c:v>
                </c:pt>
                <c:pt idx="1714">
                  <c:v>35453.9</c:v>
                </c:pt>
                <c:pt idx="1715">
                  <c:v>35466.699999999997</c:v>
                </c:pt>
                <c:pt idx="1716">
                  <c:v>35479.800000000003</c:v>
                </c:pt>
                <c:pt idx="1717">
                  <c:v>35493.1</c:v>
                </c:pt>
                <c:pt idx="1718">
                  <c:v>35502.300000000003</c:v>
                </c:pt>
                <c:pt idx="1719">
                  <c:v>35525.800000000003</c:v>
                </c:pt>
                <c:pt idx="1720">
                  <c:v>35540.400000000001</c:v>
                </c:pt>
                <c:pt idx="1721">
                  <c:v>35550.1</c:v>
                </c:pt>
                <c:pt idx="1722">
                  <c:v>35569.699999999997</c:v>
                </c:pt>
                <c:pt idx="1723">
                  <c:v>35579.5</c:v>
                </c:pt>
                <c:pt idx="1724">
                  <c:v>35589.5</c:v>
                </c:pt>
                <c:pt idx="1725">
                  <c:v>35604.800000000003</c:v>
                </c:pt>
                <c:pt idx="1726">
                  <c:v>35621.199999999997</c:v>
                </c:pt>
                <c:pt idx="1727">
                  <c:v>35632.400000000001</c:v>
                </c:pt>
                <c:pt idx="1728">
                  <c:v>35649.1</c:v>
                </c:pt>
                <c:pt idx="1729">
                  <c:v>35666</c:v>
                </c:pt>
                <c:pt idx="1730">
                  <c:v>35682.9</c:v>
                </c:pt>
                <c:pt idx="1731">
                  <c:v>35705.5</c:v>
                </c:pt>
                <c:pt idx="1732">
                  <c:v>35716.800000000003</c:v>
                </c:pt>
                <c:pt idx="1733">
                  <c:v>35733.699999999997</c:v>
                </c:pt>
                <c:pt idx="1734">
                  <c:v>35750.800000000003</c:v>
                </c:pt>
                <c:pt idx="1735">
                  <c:v>35761.5</c:v>
                </c:pt>
                <c:pt idx="1736">
                  <c:v>35772</c:v>
                </c:pt>
                <c:pt idx="1737">
                  <c:v>35782.400000000001</c:v>
                </c:pt>
                <c:pt idx="1738">
                  <c:v>35803</c:v>
                </c:pt>
                <c:pt idx="1739">
                  <c:v>35808.1</c:v>
                </c:pt>
                <c:pt idx="1740">
                  <c:v>35823.199999999997</c:v>
                </c:pt>
                <c:pt idx="1741">
                  <c:v>35833.199999999997</c:v>
                </c:pt>
                <c:pt idx="1742">
                  <c:v>35853</c:v>
                </c:pt>
                <c:pt idx="1743">
                  <c:v>35867.599999999999</c:v>
                </c:pt>
                <c:pt idx="1744">
                  <c:v>35877.300000000003</c:v>
                </c:pt>
                <c:pt idx="1745">
                  <c:v>35891.699999999997</c:v>
                </c:pt>
                <c:pt idx="1746">
                  <c:v>35906</c:v>
                </c:pt>
                <c:pt idx="1747">
                  <c:v>35920.1</c:v>
                </c:pt>
                <c:pt idx="1748">
                  <c:v>35924.800000000003</c:v>
                </c:pt>
                <c:pt idx="1749">
                  <c:v>35938.9</c:v>
                </c:pt>
                <c:pt idx="1750">
                  <c:v>35952.800000000003</c:v>
                </c:pt>
                <c:pt idx="1751">
                  <c:v>35962.1</c:v>
                </c:pt>
                <c:pt idx="1752">
                  <c:v>35976</c:v>
                </c:pt>
                <c:pt idx="1753">
                  <c:v>35985.199999999997</c:v>
                </c:pt>
                <c:pt idx="1754">
                  <c:v>35999</c:v>
                </c:pt>
                <c:pt idx="1755">
                  <c:v>36012.699999999997</c:v>
                </c:pt>
                <c:pt idx="1756">
                  <c:v>36021.9</c:v>
                </c:pt>
                <c:pt idx="1757">
                  <c:v>36035.699999999997</c:v>
                </c:pt>
                <c:pt idx="1758">
                  <c:v>36044.800000000003</c:v>
                </c:pt>
                <c:pt idx="1759">
                  <c:v>36058.6</c:v>
                </c:pt>
                <c:pt idx="1760">
                  <c:v>36067.800000000003</c:v>
                </c:pt>
                <c:pt idx="1761">
                  <c:v>36081.599999999999</c:v>
                </c:pt>
                <c:pt idx="1762">
                  <c:v>36090.9</c:v>
                </c:pt>
                <c:pt idx="1763">
                  <c:v>36100.199999999997</c:v>
                </c:pt>
                <c:pt idx="1764">
                  <c:v>36114.199999999997</c:v>
                </c:pt>
                <c:pt idx="1765">
                  <c:v>36128.199999999997</c:v>
                </c:pt>
                <c:pt idx="1766">
                  <c:v>36137.599999999999</c:v>
                </c:pt>
                <c:pt idx="1767">
                  <c:v>36156.6</c:v>
                </c:pt>
                <c:pt idx="1768">
                  <c:v>36166.199999999997</c:v>
                </c:pt>
                <c:pt idx="1769">
                  <c:v>36185.599999999999</c:v>
                </c:pt>
                <c:pt idx="1770">
                  <c:v>36195.300000000003</c:v>
                </c:pt>
                <c:pt idx="1771">
                  <c:v>36210.1</c:v>
                </c:pt>
                <c:pt idx="1772">
                  <c:v>36220.1</c:v>
                </c:pt>
                <c:pt idx="1773">
                  <c:v>36235.1</c:v>
                </c:pt>
                <c:pt idx="1774">
                  <c:v>36245.199999999997</c:v>
                </c:pt>
                <c:pt idx="1775">
                  <c:v>36255.4</c:v>
                </c:pt>
                <c:pt idx="1776">
                  <c:v>36270.800000000003</c:v>
                </c:pt>
                <c:pt idx="1777">
                  <c:v>36291.5</c:v>
                </c:pt>
                <c:pt idx="1778">
                  <c:v>36307.199999999997</c:v>
                </c:pt>
                <c:pt idx="1779">
                  <c:v>36328.1</c:v>
                </c:pt>
                <c:pt idx="1780">
                  <c:v>36338.699999999997</c:v>
                </c:pt>
                <c:pt idx="1781">
                  <c:v>36354.5</c:v>
                </c:pt>
                <c:pt idx="1782">
                  <c:v>36370.400000000001</c:v>
                </c:pt>
                <c:pt idx="1783">
                  <c:v>36381</c:v>
                </c:pt>
                <c:pt idx="1784">
                  <c:v>36402.199999999997</c:v>
                </c:pt>
                <c:pt idx="1785">
                  <c:v>36412.699999999997</c:v>
                </c:pt>
                <c:pt idx="1786">
                  <c:v>36433.9</c:v>
                </c:pt>
                <c:pt idx="1787">
                  <c:v>36455</c:v>
                </c:pt>
                <c:pt idx="1788">
                  <c:v>36470.699999999997</c:v>
                </c:pt>
                <c:pt idx="1789">
                  <c:v>36491.599999999999</c:v>
                </c:pt>
                <c:pt idx="1790">
                  <c:v>36507.1</c:v>
                </c:pt>
                <c:pt idx="1791">
                  <c:v>36532.699999999997</c:v>
                </c:pt>
                <c:pt idx="1792">
                  <c:v>36597.4</c:v>
                </c:pt>
                <c:pt idx="1793">
                  <c:v>36616.6</c:v>
                </c:pt>
                <c:pt idx="1794">
                  <c:v>36626</c:v>
                </c:pt>
                <c:pt idx="1795">
                  <c:v>36640</c:v>
                </c:pt>
                <c:pt idx="1796">
                  <c:v>36649.1</c:v>
                </c:pt>
                <c:pt idx="1797">
                  <c:v>36662.699999999997</c:v>
                </c:pt>
                <c:pt idx="1798">
                  <c:v>36671.699999999997</c:v>
                </c:pt>
                <c:pt idx="1799">
                  <c:v>36680.6</c:v>
                </c:pt>
                <c:pt idx="1800">
                  <c:v>36694</c:v>
                </c:pt>
                <c:pt idx="1801">
                  <c:v>36702.800000000003</c:v>
                </c:pt>
                <c:pt idx="1802">
                  <c:v>36716</c:v>
                </c:pt>
                <c:pt idx="1803">
                  <c:v>36724.699999999997</c:v>
                </c:pt>
                <c:pt idx="1804">
                  <c:v>36737.699999999997</c:v>
                </c:pt>
                <c:pt idx="1805">
                  <c:v>36746.300000000003</c:v>
                </c:pt>
                <c:pt idx="1806">
                  <c:v>36759.1</c:v>
                </c:pt>
                <c:pt idx="1807">
                  <c:v>36767.599999999999</c:v>
                </c:pt>
                <c:pt idx="1808">
                  <c:v>36780.300000000003</c:v>
                </c:pt>
                <c:pt idx="1809">
                  <c:v>36788.699999999997</c:v>
                </c:pt>
                <c:pt idx="1810">
                  <c:v>36801.300000000003</c:v>
                </c:pt>
                <c:pt idx="1811">
                  <c:v>36813.699999999997</c:v>
                </c:pt>
                <c:pt idx="1812">
                  <c:v>36822</c:v>
                </c:pt>
                <c:pt idx="1813">
                  <c:v>36834.300000000003</c:v>
                </c:pt>
                <c:pt idx="1814">
                  <c:v>36842.5</c:v>
                </c:pt>
                <c:pt idx="1815">
                  <c:v>36854.699999999997</c:v>
                </c:pt>
                <c:pt idx="1816">
                  <c:v>36862.800000000003</c:v>
                </c:pt>
                <c:pt idx="1817">
                  <c:v>36874.9</c:v>
                </c:pt>
                <c:pt idx="1818">
                  <c:v>36883</c:v>
                </c:pt>
                <c:pt idx="1819">
                  <c:v>36895</c:v>
                </c:pt>
                <c:pt idx="1820">
                  <c:v>36906.9</c:v>
                </c:pt>
                <c:pt idx="1821">
                  <c:v>36918.800000000003</c:v>
                </c:pt>
                <c:pt idx="1822">
                  <c:v>36934.5</c:v>
                </c:pt>
                <c:pt idx="1823">
                  <c:v>36981.300000000003</c:v>
                </c:pt>
                <c:pt idx="1824">
                  <c:v>36989</c:v>
                </c:pt>
                <c:pt idx="1825">
                  <c:v>37000.5</c:v>
                </c:pt>
                <c:pt idx="1826">
                  <c:v>37012</c:v>
                </c:pt>
                <c:pt idx="1827">
                  <c:v>37023.5</c:v>
                </c:pt>
                <c:pt idx="1828">
                  <c:v>37027.300000000003</c:v>
                </c:pt>
                <c:pt idx="1829">
                  <c:v>37042.6</c:v>
                </c:pt>
                <c:pt idx="1830">
                  <c:v>37057.800000000003</c:v>
                </c:pt>
                <c:pt idx="1831">
                  <c:v>37065.4</c:v>
                </c:pt>
                <c:pt idx="1832">
                  <c:v>37073</c:v>
                </c:pt>
                <c:pt idx="1833">
                  <c:v>37084.300000000003</c:v>
                </c:pt>
                <c:pt idx="1834">
                  <c:v>37095.599999999999</c:v>
                </c:pt>
                <c:pt idx="1835">
                  <c:v>37107</c:v>
                </c:pt>
                <c:pt idx="1836">
                  <c:v>37122</c:v>
                </c:pt>
                <c:pt idx="1837">
                  <c:v>37133.199999999997</c:v>
                </c:pt>
                <c:pt idx="1838">
                  <c:v>37148.1</c:v>
                </c:pt>
                <c:pt idx="1839">
                  <c:v>37159.199999999997</c:v>
                </c:pt>
                <c:pt idx="1840">
                  <c:v>37166.6</c:v>
                </c:pt>
                <c:pt idx="1841">
                  <c:v>37177.599999999999</c:v>
                </c:pt>
                <c:pt idx="1842">
                  <c:v>37188.6</c:v>
                </c:pt>
                <c:pt idx="1843">
                  <c:v>37195.9</c:v>
                </c:pt>
                <c:pt idx="1844">
                  <c:v>37203.199999999997</c:v>
                </c:pt>
                <c:pt idx="1845">
                  <c:v>37225</c:v>
                </c:pt>
                <c:pt idx="1846">
                  <c:v>37232.199999999997</c:v>
                </c:pt>
                <c:pt idx="1847">
                  <c:v>37243.1</c:v>
                </c:pt>
                <c:pt idx="1848">
                  <c:v>37250.300000000003</c:v>
                </c:pt>
                <c:pt idx="1849">
                  <c:v>37261</c:v>
                </c:pt>
                <c:pt idx="1850">
                  <c:v>37271.699999999997</c:v>
                </c:pt>
                <c:pt idx="1851">
                  <c:v>37278.800000000003</c:v>
                </c:pt>
                <c:pt idx="1852">
                  <c:v>37314.199999999997</c:v>
                </c:pt>
                <c:pt idx="1853">
                  <c:v>37338.699999999997</c:v>
                </c:pt>
                <c:pt idx="1854">
                  <c:v>37349.199999999997</c:v>
                </c:pt>
                <c:pt idx="1855">
                  <c:v>37356.1</c:v>
                </c:pt>
                <c:pt idx="1856">
                  <c:v>37363.1</c:v>
                </c:pt>
                <c:pt idx="1857">
                  <c:v>37370</c:v>
                </c:pt>
                <c:pt idx="1858">
                  <c:v>37380.300000000003</c:v>
                </c:pt>
                <c:pt idx="1859">
                  <c:v>37387.199999999997</c:v>
                </c:pt>
                <c:pt idx="1860">
                  <c:v>37394.1</c:v>
                </c:pt>
                <c:pt idx="1861">
                  <c:v>37400.9</c:v>
                </c:pt>
                <c:pt idx="1862">
                  <c:v>37414.6</c:v>
                </c:pt>
                <c:pt idx="1863">
                  <c:v>37424.800000000003</c:v>
                </c:pt>
                <c:pt idx="1864">
                  <c:v>37431.599999999999</c:v>
                </c:pt>
                <c:pt idx="1865">
                  <c:v>37445.1</c:v>
                </c:pt>
                <c:pt idx="1866">
                  <c:v>37458.6</c:v>
                </c:pt>
                <c:pt idx="1867">
                  <c:v>37472</c:v>
                </c:pt>
                <c:pt idx="1868">
                  <c:v>37485.300000000003</c:v>
                </c:pt>
                <c:pt idx="1869">
                  <c:v>37498.6</c:v>
                </c:pt>
                <c:pt idx="1870">
                  <c:v>37505.300000000003</c:v>
                </c:pt>
                <c:pt idx="1871">
                  <c:v>37515.199999999997</c:v>
                </c:pt>
                <c:pt idx="1872">
                  <c:v>37521.800000000003</c:v>
                </c:pt>
                <c:pt idx="1873">
                  <c:v>37528.400000000001</c:v>
                </c:pt>
                <c:pt idx="1874">
                  <c:v>37538.199999999997</c:v>
                </c:pt>
                <c:pt idx="1875">
                  <c:v>37551.4</c:v>
                </c:pt>
                <c:pt idx="1876">
                  <c:v>37580.699999999997</c:v>
                </c:pt>
                <c:pt idx="1877">
                  <c:v>37603.4</c:v>
                </c:pt>
                <c:pt idx="1878">
                  <c:v>37609.9</c:v>
                </c:pt>
                <c:pt idx="1879">
                  <c:v>37619.5</c:v>
                </c:pt>
                <c:pt idx="1880">
                  <c:v>37625.9</c:v>
                </c:pt>
                <c:pt idx="1881">
                  <c:v>37632.400000000001</c:v>
                </c:pt>
                <c:pt idx="1882">
                  <c:v>37641.9</c:v>
                </c:pt>
                <c:pt idx="1883">
                  <c:v>37648.300000000003</c:v>
                </c:pt>
                <c:pt idx="1884">
                  <c:v>37654.699999999997</c:v>
                </c:pt>
                <c:pt idx="1885">
                  <c:v>37664.199999999997</c:v>
                </c:pt>
                <c:pt idx="1886">
                  <c:v>37670.5</c:v>
                </c:pt>
                <c:pt idx="1887">
                  <c:v>37680</c:v>
                </c:pt>
                <c:pt idx="1888">
                  <c:v>37689.5</c:v>
                </c:pt>
                <c:pt idx="1889">
                  <c:v>37702</c:v>
                </c:pt>
                <c:pt idx="1890">
                  <c:v>37708.199999999997</c:v>
                </c:pt>
                <c:pt idx="1891">
                  <c:v>37717.599999999999</c:v>
                </c:pt>
                <c:pt idx="1892">
                  <c:v>37723.800000000003</c:v>
                </c:pt>
                <c:pt idx="1893">
                  <c:v>37733.1</c:v>
                </c:pt>
                <c:pt idx="1894">
                  <c:v>37742.300000000003</c:v>
                </c:pt>
                <c:pt idx="1895">
                  <c:v>37748.5</c:v>
                </c:pt>
                <c:pt idx="1896">
                  <c:v>37754.6</c:v>
                </c:pt>
                <c:pt idx="1897">
                  <c:v>37763.800000000003</c:v>
                </c:pt>
                <c:pt idx="1898">
                  <c:v>37772.9</c:v>
                </c:pt>
                <c:pt idx="1899">
                  <c:v>37782</c:v>
                </c:pt>
                <c:pt idx="1900">
                  <c:v>37791</c:v>
                </c:pt>
                <c:pt idx="1901">
                  <c:v>37800.1</c:v>
                </c:pt>
                <c:pt idx="1902">
                  <c:v>37809</c:v>
                </c:pt>
                <c:pt idx="1903">
                  <c:v>37818</c:v>
                </c:pt>
                <c:pt idx="1904">
                  <c:v>37823.9</c:v>
                </c:pt>
                <c:pt idx="1905">
                  <c:v>37835.699999999997</c:v>
                </c:pt>
                <c:pt idx="1906">
                  <c:v>37841.599999999999</c:v>
                </c:pt>
                <c:pt idx="1907">
                  <c:v>37850.300000000003</c:v>
                </c:pt>
                <c:pt idx="1908">
                  <c:v>37862</c:v>
                </c:pt>
                <c:pt idx="1909">
                  <c:v>37867.800000000003</c:v>
                </c:pt>
                <c:pt idx="1910">
                  <c:v>37873.5</c:v>
                </c:pt>
                <c:pt idx="1911">
                  <c:v>37882.199999999997</c:v>
                </c:pt>
                <c:pt idx="1912">
                  <c:v>37887.9</c:v>
                </c:pt>
                <c:pt idx="1913">
                  <c:v>37896.400000000001</c:v>
                </c:pt>
                <c:pt idx="1914">
                  <c:v>37904.9</c:v>
                </c:pt>
                <c:pt idx="1915">
                  <c:v>37910.5</c:v>
                </c:pt>
                <c:pt idx="1916">
                  <c:v>37921.699999999997</c:v>
                </c:pt>
                <c:pt idx="1917">
                  <c:v>37927.199999999997</c:v>
                </c:pt>
                <c:pt idx="1918">
                  <c:v>37935.5</c:v>
                </c:pt>
                <c:pt idx="1919">
                  <c:v>37943.800000000003</c:v>
                </c:pt>
                <c:pt idx="1920">
                  <c:v>37952</c:v>
                </c:pt>
                <c:pt idx="1921">
                  <c:v>37960.1</c:v>
                </c:pt>
                <c:pt idx="1922">
                  <c:v>37968.199999999997</c:v>
                </c:pt>
                <c:pt idx="1923">
                  <c:v>37973.599999999999</c:v>
                </c:pt>
                <c:pt idx="1924">
                  <c:v>37979</c:v>
                </c:pt>
                <c:pt idx="1925">
                  <c:v>37984.300000000003</c:v>
                </c:pt>
                <c:pt idx="1926">
                  <c:v>37992.300000000003</c:v>
                </c:pt>
                <c:pt idx="1927">
                  <c:v>37997.599999999999</c:v>
                </c:pt>
                <c:pt idx="1928">
                  <c:v>38005.599999999999</c:v>
                </c:pt>
                <c:pt idx="1929">
                  <c:v>38016.1</c:v>
                </c:pt>
                <c:pt idx="1930">
                  <c:v>38024</c:v>
                </c:pt>
                <c:pt idx="1931">
                  <c:v>38037</c:v>
                </c:pt>
                <c:pt idx="1932">
                  <c:v>38047.4</c:v>
                </c:pt>
                <c:pt idx="1933">
                  <c:v>38060.400000000001</c:v>
                </c:pt>
                <c:pt idx="1934">
                  <c:v>38068.1</c:v>
                </c:pt>
                <c:pt idx="1935">
                  <c:v>38075.800000000003</c:v>
                </c:pt>
                <c:pt idx="1936">
                  <c:v>38083.599999999999</c:v>
                </c:pt>
                <c:pt idx="1937">
                  <c:v>38088.699999999997</c:v>
                </c:pt>
                <c:pt idx="1938">
                  <c:v>38093.800000000003</c:v>
                </c:pt>
                <c:pt idx="1939">
                  <c:v>38098.9</c:v>
                </c:pt>
                <c:pt idx="1940">
                  <c:v>38106.6</c:v>
                </c:pt>
                <c:pt idx="1941">
                  <c:v>38114.300000000003</c:v>
                </c:pt>
                <c:pt idx="1942">
                  <c:v>38122</c:v>
                </c:pt>
                <c:pt idx="1943">
                  <c:v>38127.1</c:v>
                </c:pt>
                <c:pt idx="1944">
                  <c:v>38137.300000000003</c:v>
                </c:pt>
                <c:pt idx="1945">
                  <c:v>38142.400000000001</c:v>
                </c:pt>
                <c:pt idx="1946">
                  <c:v>38150.1</c:v>
                </c:pt>
                <c:pt idx="1947">
                  <c:v>38157.800000000003</c:v>
                </c:pt>
                <c:pt idx="1948">
                  <c:v>38165.5</c:v>
                </c:pt>
                <c:pt idx="1949">
                  <c:v>38173.199999999997</c:v>
                </c:pt>
                <c:pt idx="1950">
                  <c:v>38178.300000000003</c:v>
                </c:pt>
                <c:pt idx="1951">
                  <c:v>38183.5</c:v>
                </c:pt>
                <c:pt idx="1952">
                  <c:v>38193.800000000003</c:v>
                </c:pt>
                <c:pt idx="1953">
                  <c:v>38198.9</c:v>
                </c:pt>
                <c:pt idx="1954">
                  <c:v>38204.1</c:v>
                </c:pt>
                <c:pt idx="1955">
                  <c:v>38214.5</c:v>
                </c:pt>
                <c:pt idx="1956">
                  <c:v>38222.300000000003</c:v>
                </c:pt>
                <c:pt idx="1957">
                  <c:v>38230</c:v>
                </c:pt>
                <c:pt idx="1958">
                  <c:v>38235.199999999997</c:v>
                </c:pt>
                <c:pt idx="1959">
                  <c:v>38245.599999999999</c:v>
                </c:pt>
                <c:pt idx="1960">
                  <c:v>38250.800000000003</c:v>
                </c:pt>
                <c:pt idx="1961">
                  <c:v>38258.5</c:v>
                </c:pt>
                <c:pt idx="1962">
                  <c:v>38268.9</c:v>
                </c:pt>
                <c:pt idx="1963">
                  <c:v>38276.699999999997</c:v>
                </c:pt>
                <c:pt idx="1964">
                  <c:v>38284.400000000001</c:v>
                </c:pt>
                <c:pt idx="1965">
                  <c:v>38289.599999999999</c:v>
                </c:pt>
                <c:pt idx="1966">
                  <c:v>38297.4</c:v>
                </c:pt>
                <c:pt idx="1967">
                  <c:v>38302.6</c:v>
                </c:pt>
                <c:pt idx="1968">
                  <c:v>38307.699999999997</c:v>
                </c:pt>
                <c:pt idx="1969">
                  <c:v>38318.1</c:v>
                </c:pt>
                <c:pt idx="1970">
                  <c:v>38325.800000000003</c:v>
                </c:pt>
                <c:pt idx="1971">
                  <c:v>38336.1</c:v>
                </c:pt>
                <c:pt idx="1972">
                  <c:v>38341.300000000003</c:v>
                </c:pt>
                <c:pt idx="1973">
                  <c:v>38351.5</c:v>
                </c:pt>
                <c:pt idx="1974">
                  <c:v>38359.199999999997</c:v>
                </c:pt>
                <c:pt idx="1975">
                  <c:v>38364.400000000001</c:v>
                </c:pt>
                <c:pt idx="1976">
                  <c:v>38374.6</c:v>
                </c:pt>
                <c:pt idx="1977">
                  <c:v>38382.300000000003</c:v>
                </c:pt>
                <c:pt idx="1978">
                  <c:v>38389.9</c:v>
                </c:pt>
                <c:pt idx="1979">
                  <c:v>38395</c:v>
                </c:pt>
                <c:pt idx="1980">
                  <c:v>38405.199999999997</c:v>
                </c:pt>
                <c:pt idx="1981">
                  <c:v>38412.800000000003</c:v>
                </c:pt>
                <c:pt idx="1982">
                  <c:v>38417.9</c:v>
                </c:pt>
                <c:pt idx="1983">
                  <c:v>38425.5</c:v>
                </c:pt>
                <c:pt idx="1984">
                  <c:v>38435.599999999999</c:v>
                </c:pt>
                <c:pt idx="1985">
                  <c:v>38440.6</c:v>
                </c:pt>
                <c:pt idx="1986">
                  <c:v>38448.1</c:v>
                </c:pt>
                <c:pt idx="1987">
                  <c:v>38455.699999999997</c:v>
                </c:pt>
                <c:pt idx="1988">
                  <c:v>38463.199999999997</c:v>
                </c:pt>
                <c:pt idx="1989">
                  <c:v>38470.699999999997</c:v>
                </c:pt>
                <c:pt idx="1990">
                  <c:v>38478.1</c:v>
                </c:pt>
                <c:pt idx="1991">
                  <c:v>38483.1</c:v>
                </c:pt>
                <c:pt idx="1992">
                  <c:v>38490.5</c:v>
                </c:pt>
                <c:pt idx="1993">
                  <c:v>38497.9</c:v>
                </c:pt>
                <c:pt idx="1994">
                  <c:v>38505.300000000003</c:v>
                </c:pt>
                <c:pt idx="1995">
                  <c:v>38512.6</c:v>
                </c:pt>
                <c:pt idx="1996">
                  <c:v>38520</c:v>
                </c:pt>
                <c:pt idx="1997">
                  <c:v>38524.9</c:v>
                </c:pt>
                <c:pt idx="1998">
                  <c:v>38534.6</c:v>
                </c:pt>
                <c:pt idx="1999">
                  <c:v>38539.5</c:v>
                </c:pt>
                <c:pt idx="2000">
                  <c:v>38549.199999999997</c:v>
                </c:pt>
                <c:pt idx="2001">
                  <c:v>38554.1</c:v>
                </c:pt>
                <c:pt idx="2002">
                  <c:v>38561.4</c:v>
                </c:pt>
                <c:pt idx="2003">
                  <c:v>38568.699999999997</c:v>
                </c:pt>
                <c:pt idx="2004">
                  <c:v>38575.9</c:v>
                </c:pt>
                <c:pt idx="2005">
                  <c:v>38583.199999999997</c:v>
                </c:pt>
                <c:pt idx="2006">
                  <c:v>38590.400000000001</c:v>
                </c:pt>
                <c:pt idx="2007">
                  <c:v>38597.599999999999</c:v>
                </c:pt>
                <c:pt idx="2008">
                  <c:v>38607.199999999997</c:v>
                </c:pt>
                <c:pt idx="2009">
                  <c:v>38612</c:v>
                </c:pt>
                <c:pt idx="2010">
                  <c:v>38619.199999999997</c:v>
                </c:pt>
                <c:pt idx="2011">
                  <c:v>38624</c:v>
                </c:pt>
                <c:pt idx="2012">
                  <c:v>38633.5</c:v>
                </c:pt>
                <c:pt idx="2013">
                  <c:v>38640.699999999997</c:v>
                </c:pt>
                <c:pt idx="2014">
                  <c:v>38645.4</c:v>
                </c:pt>
                <c:pt idx="2015">
                  <c:v>38652.5</c:v>
                </c:pt>
                <c:pt idx="2016">
                  <c:v>38659.599999999999</c:v>
                </c:pt>
                <c:pt idx="2017">
                  <c:v>38664.300000000003</c:v>
                </c:pt>
                <c:pt idx="2018">
                  <c:v>38673.699999999997</c:v>
                </c:pt>
                <c:pt idx="2019">
                  <c:v>38678.400000000001</c:v>
                </c:pt>
                <c:pt idx="2020">
                  <c:v>38685.5</c:v>
                </c:pt>
                <c:pt idx="2021">
                  <c:v>38694.800000000003</c:v>
                </c:pt>
                <c:pt idx="2022">
                  <c:v>38699.5</c:v>
                </c:pt>
                <c:pt idx="2023">
                  <c:v>38711.1</c:v>
                </c:pt>
                <c:pt idx="2024">
                  <c:v>38715.699999999997</c:v>
                </c:pt>
                <c:pt idx="2025">
                  <c:v>38720.300000000003</c:v>
                </c:pt>
                <c:pt idx="2026">
                  <c:v>38729.599999999999</c:v>
                </c:pt>
                <c:pt idx="2027">
                  <c:v>38734.1</c:v>
                </c:pt>
                <c:pt idx="2028">
                  <c:v>38738.699999999997</c:v>
                </c:pt>
                <c:pt idx="2029">
                  <c:v>38745.599999999999</c:v>
                </c:pt>
                <c:pt idx="2030">
                  <c:v>38752.400000000001</c:v>
                </c:pt>
                <c:pt idx="2031">
                  <c:v>38757</c:v>
                </c:pt>
                <c:pt idx="2032">
                  <c:v>38763.800000000003</c:v>
                </c:pt>
                <c:pt idx="2033">
                  <c:v>38768.300000000003</c:v>
                </c:pt>
                <c:pt idx="2034">
                  <c:v>38772.800000000003</c:v>
                </c:pt>
                <c:pt idx="2035">
                  <c:v>38779.599999999999</c:v>
                </c:pt>
                <c:pt idx="2036">
                  <c:v>38786.300000000003</c:v>
                </c:pt>
                <c:pt idx="2037">
                  <c:v>38790.800000000003</c:v>
                </c:pt>
                <c:pt idx="2038">
                  <c:v>38804.1</c:v>
                </c:pt>
                <c:pt idx="2039">
                  <c:v>38810.699999999997</c:v>
                </c:pt>
                <c:pt idx="2040">
                  <c:v>38815.199999999997</c:v>
                </c:pt>
                <c:pt idx="2041">
                  <c:v>38819.599999999999</c:v>
                </c:pt>
                <c:pt idx="2042">
                  <c:v>38826.199999999997</c:v>
                </c:pt>
                <c:pt idx="2043">
                  <c:v>38830.5</c:v>
                </c:pt>
                <c:pt idx="2044">
                  <c:v>38834.9</c:v>
                </c:pt>
                <c:pt idx="2045">
                  <c:v>38843.599999999999</c:v>
                </c:pt>
                <c:pt idx="2046">
                  <c:v>38848</c:v>
                </c:pt>
                <c:pt idx="2047">
                  <c:v>38852.300000000003</c:v>
                </c:pt>
                <c:pt idx="2048">
                  <c:v>38858.800000000003</c:v>
                </c:pt>
                <c:pt idx="2049">
                  <c:v>38863.199999999997</c:v>
                </c:pt>
                <c:pt idx="2050">
                  <c:v>38873.9</c:v>
                </c:pt>
                <c:pt idx="2051">
                  <c:v>38880.300000000003</c:v>
                </c:pt>
                <c:pt idx="2052">
                  <c:v>38886.800000000003</c:v>
                </c:pt>
                <c:pt idx="2053">
                  <c:v>38891</c:v>
                </c:pt>
                <c:pt idx="2054">
                  <c:v>38897.4</c:v>
                </c:pt>
                <c:pt idx="2055">
                  <c:v>38903.800000000003</c:v>
                </c:pt>
                <c:pt idx="2056">
                  <c:v>38908</c:v>
                </c:pt>
                <c:pt idx="2057">
                  <c:v>38912.300000000003</c:v>
                </c:pt>
                <c:pt idx="2058">
                  <c:v>38918.6</c:v>
                </c:pt>
                <c:pt idx="2059">
                  <c:v>38924.9</c:v>
                </c:pt>
                <c:pt idx="2060">
                  <c:v>38929.1</c:v>
                </c:pt>
                <c:pt idx="2061">
                  <c:v>38945.9</c:v>
                </c:pt>
                <c:pt idx="2062">
                  <c:v>38952.1</c:v>
                </c:pt>
                <c:pt idx="2063">
                  <c:v>38956.300000000003</c:v>
                </c:pt>
                <c:pt idx="2064">
                  <c:v>38962.5</c:v>
                </c:pt>
                <c:pt idx="2065">
                  <c:v>38968.699999999997</c:v>
                </c:pt>
                <c:pt idx="2066">
                  <c:v>38974.9</c:v>
                </c:pt>
                <c:pt idx="2067">
                  <c:v>38979.1</c:v>
                </c:pt>
                <c:pt idx="2068">
                  <c:v>38985.199999999997</c:v>
                </c:pt>
                <c:pt idx="2069">
                  <c:v>38991.4</c:v>
                </c:pt>
                <c:pt idx="2070">
                  <c:v>38997.599999999999</c:v>
                </c:pt>
                <c:pt idx="2071">
                  <c:v>39001.699999999997</c:v>
                </c:pt>
                <c:pt idx="2072">
                  <c:v>39007.800000000003</c:v>
                </c:pt>
                <c:pt idx="2073">
                  <c:v>39011.9</c:v>
                </c:pt>
                <c:pt idx="2074">
                  <c:v>39016</c:v>
                </c:pt>
                <c:pt idx="2075">
                  <c:v>39024.1</c:v>
                </c:pt>
                <c:pt idx="2076">
                  <c:v>39028.199999999997</c:v>
                </c:pt>
                <c:pt idx="2077">
                  <c:v>39034.300000000003</c:v>
                </c:pt>
                <c:pt idx="2078">
                  <c:v>39042.400000000001</c:v>
                </c:pt>
                <c:pt idx="2079">
                  <c:v>39048.5</c:v>
                </c:pt>
                <c:pt idx="2080">
                  <c:v>39054.5</c:v>
                </c:pt>
                <c:pt idx="2081">
                  <c:v>39060.6</c:v>
                </c:pt>
                <c:pt idx="2082">
                  <c:v>39066.699999999997</c:v>
                </c:pt>
                <c:pt idx="2083">
                  <c:v>39070.699999999997</c:v>
                </c:pt>
                <c:pt idx="2084">
                  <c:v>39074.800000000003</c:v>
                </c:pt>
                <c:pt idx="2085">
                  <c:v>39080.800000000003</c:v>
                </c:pt>
                <c:pt idx="2086">
                  <c:v>39084.800000000003</c:v>
                </c:pt>
                <c:pt idx="2087">
                  <c:v>39090.9</c:v>
                </c:pt>
                <c:pt idx="2088">
                  <c:v>39096.9</c:v>
                </c:pt>
                <c:pt idx="2089">
                  <c:v>39100.9</c:v>
                </c:pt>
                <c:pt idx="2090">
                  <c:v>39106.9</c:v>
                </c:pt>
                <c:pt idx="2091">
                  <c:v>39110.9</c:v>
                </c:pt>
                <c:pt idx="2092">
                  <c:v>39118.9</c:v>
                </c:pt>
                <c:pt idx="2093">
                  <c:v>39122.9</c:v>
                </c:pt>
                <c:pt idx="2094">
                  <c:v>39128.9</c:v>
                </c:pt>
                <c:pt idx="2095">
                  <c:v>39132.800000000003</c:v>
                </c:pt>
                <c:pt idx="2096">
                  <c:v>39140.800000000003</c:v>
                </c:pt>
                <c:pt idx="2097">
                  <c:v>39144.699999999997</c:v>
                </c:pt>
                <c:pt idx="2098">
                  <c:v>39150.6</c:v>
                </c:pt>
                <c:pt idx="2099">
                  <c:v>39156.6</c:v>
                </c:pt>
                <c:pt idx="2100">
                  <c:v>39160.5</c:v>
                </c:pt>
                <c:pt idx="2101">
                  <c:v>39164.400000000001</c:v>
                </c:pt>
                <c:pt idx="2102">
                  <c:v>39170.300000000003</c:v>
                </c:pt>
                <c:pt idx="2103">
                  <c:v>39174.199999999997</c:v>
                </c:pt>
                <c:pt idx="2104">
                  <c:v>39182</c:v>
                </c:pt>
                <c:pt idx="2105">
                  <c:v>39185.9</c:v>
                </c:pt>
                <c:pt idx="2106">
                  <c:v>39191.699999999997</c:v>
                </c:pt>
                <c:pt idx="2107">
                  <c:v>39199.4</c:v>
                </c:pt>
                <c:pt idx="2108">
                  <c:v>39210.9</c:v>
                </c:pt>
                <c:pt idx="2109">
                  <c:v>39218.5</c:v>
                </c:pt>
                <c:pt idx="2110">
                  <c:v>39222.300000000003</c:v>
                </c:pt>
                <c:pt idx="2111">
                  <c:v>39229.9</c:v>
                </c:pt>
                <c:pt idx="2112">
                  <c:v>39233.599999999999</c:v>
                </c:pt>
                <c:pt idx="2113">
                  <c:v>39237.4</c:v>
                </c:pt>
                <c:pt idx="2114">
                  <c:v>39243</c:v>
                </c:pt>
                <c:pt idx="2115">
                  <c:v>39248.6</c:v>
                </c:pt>
                <c:pt idx="2116">
                  <c:v>39252.300000000003</c:v>
                </c:pt>
                <c:pt idx="2117">
                  <c:v>39257.9</c:v>
                </c:pt>
                <c:pt idx="2118">
                  <c:v>39263.4</c:v>
                </c:pt>
                <c:pt idx="2119">
                  <c:v>39268.9</c:v>
                </c:pt>
                <c:pt idx="2120">
                  <c:v>39274.400000000001</c:v>
                </c:pt>
                <c:pt idx="2121">
                  <c:v>39279.800000000003</c:v>
                </c:pt>
                <c:pt idx="2122">
                  <c:v>39288.800000000003</c:v>
                </c:pt>
                <c:pt idx="2123">
                  <c:v>39297.699999999997</c:v>
                </c:pt>
                <c:pt idx="2124">
                  <c:v>39303</c:v>
                </c:pt>
                <c:pt idx="2125">
                  <c:v>39308.199999999997</c:v>
                </c:pt>
                <c:pt idx="2126">
                  <c:v>39311.699999999997</c:v>
                </c:pt>
                <c:pt idx="2127">
                  <c:v>39315.1</c:v>
                </c:pt>
                <c:pt idx="2128">
                  <c:v>39320.300000000003</c:v>
                </c:pt>
                <c:pt idx="2129">
                  <c:v>39323.699999999997</c:v>
                </c:pt>
                <c:pt idx="2130">
                  <c:v>39328.9</c:v>
                </c:pt>
                <c:pt idx="2131">
                  <c:v>39334</c:v>
                </c:pt>
                <c:pt idx="2132">
                  <c:v>39339</c:v>
                </c:pt>
                <c:pt idx="2133">
                  <c:v>39342.400000000001</c:v>
                </c:pt>
                <c:pt idx="2134">
                  <c:v>39349.1</c:v>
                </c:pt>
                <c:pt idx="2135">
                  <c:v>39352.5</c:v>
                </c:pt>
                <c:pt idx="2136">
                  <c:v>39359.1</c:v>
                </c:pt>
                <c:pt idx="2137">
                  <c:v>39362.400000000001</c:v>
                </c:pt>
                <c:pt idx="2138">
                  <c:v>39367.4</c:v>
                </c:pt>
                <c:pt idx="2139">
                  <c:v>39372.400000000001</c:v>
                </c:pt>
                <c:pt idx="2140">
                  <c:v>39377.300000000003</c:v>
                </c:pt>
                <c:pt idx="2141">
                  <c:v>39446.5</c:v>
                </c:pt>
                <c:pt idx="2142">
                  <c:v>39453.199999999997</c:v>
                </c:pt>
                <c:pt idx="2143">
                  <c:v>39459.9</c:v>
                </c:pt>
                <c:pt idx="2144">
                  <c:v>39463.300000000003</c:v>
                </c:pt>
                <c:pt idx="2145">
                  <c:v>39466.699999999997</c:v>
                </c:pt>
                <c:pt idx="2146">
                  <c:v>39471.800000000003</c:v>
                </c:pt>
                <c:pt idx="2147">
                  <c:v>39476.9</c:v>
                </c:pt>
                <c:pt idx="2148">
                  <c:v>39480.400000000001</c:v>
                </c:pt>
                <c:pt idx="2149">
                  <c:v>39485.5</c:v>
                </c:pt>
                <c:pt idx="2150">
                  <c:v>39490.9</c:v>
                </c:pt>
                <c:pt idx="2151">
                  <c:v>39496.400000000001</c:v>
                </c:pt>
                <c:pt idx="2152">
                  <c:v>39502.1</c:v>
                </c:pt>
                <c:pt idx="2153">
                  <c:v>39509.9</c:v>
                </c:pt>
                <c:pt idx="2154">
                  <c:v>39513.9</c:v>
                </c:pt>
                <c:pt idx="2155">
                  <c:v>39522.1</c:v>
                </c:pt>
                <c:pt idx="2156">
                  <c:v>39526.300000000003</c:v>
                </c:pt>
                <c:pt idx="2157">
                  <c:v>39534.800000000003</c:v>
                </c:pt>
                <c:pt idx="2158">
                  <c:v>39539.1</c:v>
                </c:pt>
                <c:pt idx="2159">
                  <c:v>39547.800000000003</c:v>
                </c:pt>
                <c:pt idx="2160">
                  <c:v>39552.1</c:v>
                </c:pt>
                <c:pt idx="2161">
                  <c:v>39558.699999999997</c:v>
                </c:pt>
                <c:pt idx="2162">
                  <c:v>39565.300000000003</c:v>
                </c:pt>
                <c:pt idx="2163">
                  <c:v>39572</c:v>
                </c:pt>
                <c:pt idx="2164">
                  <c:v>39578.6</c:v>
                </c:pt>
                <c:pt idx="2165">
                  <c:v>39585.199999999997</c:v>
                </c:pt>
                <c:pt idx="2166">
                  <c:v>39593.9</c:v>
                </c:pt>
                <c:pt idx="2167">
                  <c:v>39598.199999999997</c:v>
                </c:pt>
                <c:pt idx="2168">
                  <c:v>39604.699999999997</c:v>
                </c:pt>
                <c:pt idx="2169">
                  <c:v>39611</c:v>
                </c:pt>
                <c:pt idx="2170">
                  <c:v>39619.4</c:v>
                </c:pt>
                <c:pt idx="2171">
                  <c:v>39623.5</c:v>
                </c:pt>
                <c:pt idx="2172">
                  <c:v>39631.5</c:v>
                </c:pt>
                <c:pt idx="2173">
                  <c:v>39635.4</c:v>
                </c:pt>
                <c:pt idx="2174">
                  <c:v>39641.1</c:v>
                </c:pt>
                <c:pt idx="2175">
                  <c:v>39646.699999999997</c:v>
                </c:pt>
                <c:pt idx="2176">
                  <c:v>39652</c:v>
                </c:pt>
                <c:pt idx="2177">
                  <c:v>39655.5</c:v>
                </c:pt>
                <c:pt idx="2178">
                  <c:v>39662.199999999997</c:v>
                </c:pt>
                <c:pt idx="2179">
                  <c:v>39668.400000000001</c:v>
                </c:pt>
                <c:pt idx="2180">
                  <c:v>39671.4</c:v>
                </c:pt>
                <c:pt idx="2181">
                  <c:v>39676.9</c:v>
                </c:pt>
                <c:pt idx="2182">
                  <c:v>39680.800000000003</c:v>
                </c:pt>
                <c:pt idx="2183">
                  <c:v>39685.4</c:v>
                </c:pt>
                <c:pt idx="2184">
                  <c:v>39687.5</c:v>
                </c:pt>
                <c:pt idx="2185">
                  <c:v>39691.300000000003</c:v>
                </c:pt>
                <c:pt idx="2186">
                  <c:v>39693</c:v>
                </c:pt>
                <c:pt idx="2187">
                  <c:v>39695.199999999997</c:v>
                </c:pt>
                <c:pt idx="2188">
                  <c:v>39697</c:v>
                </c:pt>
                <c:pt idx="2189">
                  <c:v>39698.5</c:v>
                </c:pt>
                <c:pt idx="2190">
                  <c:v>39699.9</c:v>
                </c:pt>
                <c:pt idx="2191">
                  <c:v>39701.699999999997</c:v>
                </c:pt>
                <c:pt idx="2192">
                  <c:v>39702.5</c:v>
                </c:pt>
                <c:pt idx="2193">
                  <c:v>39704.199999999997</c:v>
                </c:pt>
                <c:pt idx="2194">
                  <c:v>39705.300000000003</c:v>
                </c:pt>
                <c:pt idx="2195">
                  <c:v>39706.400000000001</c:v>
                </c:pt>
                <c:pt idx="2196">
                  <c:v>39707.5</c:v>
                </c:pt>
                <c:pt idx="2197">
                  <c:v>39708.800000000003</c:v>
                </c:pt>
                <c:pt idx="2198">
                  <c:v>39709.4</c:v>
                </c:pt>
                <c:pt idx="2199">
                  <c:v>39710.699999999997</c:v>
                </c:pt>
                <c:pt idx="2200">
                  <c:v>39711.300000000003</c:v>
                </c:pt>
                <c:pt idx="2201">
                  <c:v>39712.1</c:v>
                </c:pt>
                <c:pt idx="2202">
                  <c:v>39713.199999999997</c:v>
                </c:pt>
                <c:pt idx="2203">
                  <c:v>39714</c:v>
                </c:pt>
                <c:pt idx="2204">
                  <c:v>39714.5</c:v>
                </c:pt>
                <c:pt idx="2205">
                  <c:v>39715.5</c:v>
                </c:pt>
                <c:pt idx="2206">
                  <c:v>39716.199999999997</c:v>
                </c:pt>
                <c:pt idx="2207">
                  <c:v>39717.1</c:v>
                </c:pt>
                <c:pt idx="2208">
                  <c:v>39717.599999999999</c:v>
                </c:pt>
                <c:pt idx="2209">
                  <c:v>39718.5</c:v>
                </c:pt>
                <c:pt idx="2210">
                  <c:v>39718.9</c:v>
                </c:pt>
                <c:pt idx="2211">
                  <c:v>39719.800000000003</c:v>
                </c:pt>
                <c:pt idx="2212">
                  <c:v>39720.400000000001</c:v>
                </c:pt>
                <c:pt idx="2213">
                  <c:v>39721.1</c:v>
                </c:pt>
                <c:pt idx="2214">
                  <c:v>39721.699999999997</c:v>
                </c:pt>
                <c:pt idx="2215">
                  <c:v>39722.6</c:v>
                </c:pt>
                <c:pt idx="2216">
                  <c:v>39723.199999999997</c:v>
                </c:pt>
                <c:pt idx="2217">
                  <c:v>39723.9</c:v>
                </c:pt>
                <c:pt idx="2218">
                  <c:v>39724.5</c:v>
                </c:pt>
                <c:pt idx="2219">
                  <c:v>39725.199999999997</c:v>
                </c:pt>
                <c:pt idx="2220">
                  <c:v>39725.9</c:v>
                </c:pt>
                <c:pt idx="2221">
                  <c:v>39726.9</c:v>
                </c:pt>
                <c:pt idx="2222">
                  <c:v>39727.599999999999</c:v>
                </c:pt>
                <c:pt idx="2223">
                  <c:v>39728.400000000001</c:v>
                </c:pt>
                <c:pt idx="2224">
                  <c:v>39728.9</c:v>
                </c:pt>
                <c:pt idx="2225">
                  <c:v>39730</c:v>
                </c:pt>
                <c:pt idx="2226">
                  <c:v>39731.199999999997</c:v>
                </c:pt>
                <c:pt idx="2227">
                  <c:v>39732.1</c:v>
                </c:pt>
                <c:pt idx="2228">
                  <c:v>39732.699999999997</c:v>
                </c:pt>
                <c:pt idx="2229">
                  <c:v>39734.199999999997</c:v>
                </c:pt>
                <c:pt idx="2230">
                  <c:v>39734.699999999997</c:v>
                </c:pt>
                <c:pt idx="2231">
                  <c:v>39735.599999999999</c:v>
                </c:pt>
                <c:pt idx="2232">
                  <c:v>39736.699999999997</c:v>
                </c:pt>
                <c:pt idx="2233">
                  <c:v>39737.300000000003</c:v>
                </c:pt>
                <c:pt idx="2234">
                  <c:v>39738.400000000001</c:v>
                </c:pt>
                <c:pt idx="2235">
                  <c:v>39739.199999999997</c:v>
                </c:pt>
                <c:pt idx="2236">
                  <c:v>39740.1</c:v>
                </c:pt>
                <c:pt idx="2237">
                  <c:v>39740.9</c:v>
                </c:pt>
                <c:pt idx="2238">
                  <c:v>39742</c:v>
                </c:pt>
                <c:pt idx="2239">
                  <c:v>39742.5</c:v>
                </c:pt>
                <c:pt idx="2240">
                  <c:v>39743.599999999999</c:v>
                </c:pt>
                <c:pt idx="2241">
                  <c:v>39744.5</c:v>
                </c:pt>
                <c:pt idx="2242">
                  <c:v>39745.300000000003</c:v>
                </c:pt>
                <c:pt idx="2243">
                  <c:v>39746.5</c:v>
                </c:pt>
                <c:pt idx="2244">
                  <c:v>39747</c:v>
                </c:pt>
                <c:pt idx="2245">
                  <c:v>39747.9</c:v>
                </c:pt>
                <c:pt idx="2246">
                  <c:v>39748.800000000003</c:v>
                </c:pt>
                <c:pt idx="2247">
                  <c:v>39749.699999999997</c:v>
                </c:pt>
                <c:pt idx="2248">
                  <c:v>39750.6</c:v>
                </c:pt>
                <c:pt idx="2249">
                  <c:v>39751.5</c:v>
                </c:pt>
                <c:pt idx="2250">
                  <c:v>39752.5</c:v>
                </c:pt>
                <c:pt idx="2251">
                  <c:v>39753.4</c:v>
                </c:pt>
                <c:pt idx="2252">
                  <c:v>39754.400000000001</c:v>
                </c:pt>
                <c:pt idx="2253">
                  <c:v>39755.800000000003</c:v>
                </c:pt>
                <c:pt idx="2254">
                  <c:v>39756.400000000001</c:v>
                </c:pt>
                <c:pt idx="2255">
                  <c:v>39757.800000000003</c:v>
                </c:pt>
                <c:pt idx="2256">
                  <c:v>39758.6</c:v>
                </c:pt>
                <c:pt idx="2257">
                  <c:v>39759.699999999997</c:v>
                </c:pt>
                <c:pt idx="2258">
                  <c:v>39760.800000000003</c:v>
                </c:pt>
                <c:pt idx="2259">
                  <c:v>39762</c:v>
                </c:pt>
                <c:pt idx="2260">
                  <c:v>39762.800000000003</c:v>
                </c:pt>
                <c:pt idx="2261">
                  <c:v>39764.400000000001</c:v>
                </c:pt>
                <c:pt idx="2262">
                  <c:v>39766.1</c:v>
                </c:pt>
                <c:pt idx="2263">
                  <c:v>39767.4</c:v>
                </c:pt>
                <c:pt idx="2264">
                  <c:v>39768.699999999997</c:v>
                </c:pt>
                <c:pt idx="2265">
                  <c:v>39770.1</c:v>
                </c:pt>
                <c:pt idx="2266">
                  <c:v>39772</c:v>
                </c:pt>
                <c:pt idx="2267">
                  <c:v>39773.599999999999</c:v>
                </c:pt>
                <c:pt idx="2268">
                  <c:v>39775.199999999997</c:v>
                </c:pt>
                <c:pt idx="2269">
                  <c:v>39777</c:v>
                </c:pt>
                <c:pt idx="2270">
                  <c:v>39778.800000000003</c:v>
                </c:pt>
                <c:pt idx="2271">
                  <c:v>39780</c:v>
                </c:pt>
                <c:pt idx="2272">
                  <c:v>39782</c:v>
                </c:pt>
                <c:pt idx="2273">
                  <c:v>39784</c:v>
                </c:pt>
                <c:pt idx="2274">
                  <c:v>39786.1</c:v>
                </c:pt>
                <c:pt idx="2275">
                  <c:v>39789.1</c:v>
                </c:pt>
                <c:pt idx="2276">
                  <c:v>39791.300000000003</c:v>
                </c:pt>
                <c:pt idx="2277">
                  <c:v>39792.9</c:v>
                </c:pt>
                <c:pt idx="2278">
                  <c:v>39796.1</c:v>
                </c:pt>
                <c:pt idx="2279">
                  <c:v>39798.5</c:v>
                </c:pt>
                <c:pt idx="2280">
                  <c:v>39801</c:v>
                </c:pt>
                <c:pt idx="2281">
                  <c:v>39803.599999999999</c:v>
                </c:pt>
                <c:pt idx="2282">
                  <c:v>39806.199999999997</c:v>
                </c:pt>
                <c:pt idx="2283">
                  <c:v>39808</c:v>
                </c:pt>
                <c:pt idx="2284">
                  <c:v>39810.699999999997</c:v>
                </c:pt>
                <c:pt idx="2285">
                  <c:v>39813.4</c:v>
                </c:pt>
                <c:pt idx="2286">
                  <c:v>39816.199999999997</c:v>
                </c:pt>
                <c:pt idx="2287">
                  <c:v>39818.1</c:v>
                </c:pt>
                <c:pt idx="2288">
                  <c:v>39821.9</c:v>
                </c:pt>
                <c:pt idx="2289">
                  <c:v>39823.800000000003</c:v>
                </c:pt>
                <c:pt idx="2290">
                  <c:v>39826.699999999997</c:v>
                </c:pt>
                <c:pt idx="2291">
                  <c:v>39829.599999999999</c:v>
                </c:pt>
                <c:pt idx="2292">
                  <c:v>39833.599999999999</c:v>
                </c:pt>
                <c:pt idx="2293">
                  <c:v>39835.5</c:v>
                </c:pt>
                <c:pt idx="2294">
                  <c:v>39838.5</c:v>
                </c:pt>
                <c:pt idx="2295">
                  <c:v>39841.5</c:v>
                </c:pt>
                <c:pt idx="2296">
                  <c:v>39844.6</c:v>
                </c:pt>
                <c:pt idx="2297">
                  <c:v>39846.6</c:v>
                </c:pt>
                <c:pt idx="2298">
                  <c:v>39849.599999999999</c:v>
                </c:pt>
                <c:pt idx="2299">
                  <c:v>39851.599999999999</c:v>
                </c:pt>
                <c:pt idx="2300">
                  <c:v>39853.699999999997</c:v>
                </c:pt>
                <c:pt idx="2301">
                  <c:v>39856.699999999997</c:v>
                </c:pt>
                <c:pt idx="2302">
                  <c:v>39859.699999999997</c:v>
                </c:pt>
                <c:pt idx="2303">
                  <c:v>39861.800000000003</c:v>
                </c:pt>
                <c:pt idx="2304">
                  <c:v>39864.800000000003</c:v>
                </c:pt>
                <c:pt idx="2305">
                  <c:v>39867.800000000003</c:v>
                </c:pt>
                <c:pt idx="2306">
                  <c:v>39870.800000000003</c:v>
                </c:pt>
                <c:pt idx="2307">
                  <c:v>39873.800000000003</c:v>
                </c:pt>
                <c:pt idx="2308">
                  <c:v>39876.800000000003</c:v>
                </c:pt>
                <c:pt idx="2309">
                  <c:v>39878.800000000003</c:v>
                </c:pt>
                <c:pt idx="2310">
                  <c:v>39881.9</c:v>
                </c:pt>
                <c:pt idx="2311">
                  <c:v>39884.9</c:v>
                </c:pt>
                <c:pt idx="2312">
                  <c:v>39887</c:v>
                </c:pt>
                <c:pt idx="2313">
                  <c:v>39890.1</c:v>
                </c:pt>
                <c:pt idx="2314">
                  <c:v>39892.300000000003</c:v>
                </c:pt>
                <c:pt idx="2315">
                  <c:v>39895.4</c:v>
                </c:pt>
                <c:pt idx="2316">
                  <c:v>39898.6</c:v>
                </c:pt>
                <c:pt idx="2317">
                  <c:v>39900.800000000003</c:v>
                </c:pt>
                <c:pt idx="2318">
                  <c:v>39905.199999999997</c:v>
                </c:pt>
                <c:pt idx="2319">
                  <c:v>39909.599999999999</c:v>
                </c:pt>
                <c:pt idx="2320">
                  <c:v>39911.800000000003</c:v>
                </c:pt>
                <c:pt idx="2321">
                  <c:v>39915.199999999997</c:v>
                </c:pt>
                <c:pt idx="2322">
                  <c:v>39917.4</c:v>
                </c:pt>
                <c:pt idx="2323">
                  <c:v>39921.9</c:v>
                </c:pt>
                <c:pt idx="2324">
                  <c:v>39924.199999999997</c:v>
                </c:pt>
                <c:pt idx="2325">
                  <c:v>39927.699999999997</c:v>
                </c:pt>
                <c:pt idx="2326">
                  <c:v>39931.199999999997</c:v>
                </c:pt>
                <c:pt idx="2327">
                  <c:v>39933.5</c:v>
                </c:pt>
                <c:pt idx="2328">
                  <c:v>39937</c:v>
                </c:pt>
                <c:pt idx="2329">
                  <c:v>39939.4</c:v>
                </c:pt>
                <c:pt idx="2330">
                  <c:v>39942.9</c:v>
                </c:pt>
                <c:pt idx="2331">
                  <c:v>39947.699999999997</c:v>
                </c:pt>
                <c:pt idx="2332">
                  <c:v>39950.1</c:v>
                </c:pt>
                <c:pt idx="2333">
                  <c:v>39953.800000000003</c:v>
                </c:pt>
                <c:pt idx="2334">
                  <c:v>39957.4</c:v>
                </c:pt>
                <c:pt idx="2335">
                  <c:v>39961.1</c:v>
                </c:pt>
                <c:pt idx="2336">
                  <c:v>39964.800000000003</c:v>
                </c:pt>
                <c:pt idx="2337">
                  <c:v>39969.699999999997</c:v>
                </c:pt>
                <c:pt idx="2338">
                  <c:v>39972.199999999997</c:v>
                </c:pt>
                <c:pt idx="2339">
                  <c:v>39976</c:v>
                </c:pt>
                <c:pt idx="2340">
                  <c:v>39979.699999999997</c:v>
                </c:pt>
                <c:pt idx="2341">
                  <c:v>39982.300000000003</c:v>
                </c:pt>
                <c:pt idx="2342">
                  <c:v>39984.800000000003</c:v>
                </c:pt>
                <c:pt idx="2343">
                  <c:v>39989.9</c:v>
                </c:pt>
                <c:pt idx="2344">
                  <c:v>39992.5</c:v>
                </c:pt>
                <c:pt idx="2345">
                  <c:v>39997.599999999999</c:v>
                </c:pt>
                <c:pt idx="2346">
                  <c:v>40000.199999999997</c:v>
                </c:pt>
                <c:pt idx="2347">
                  <c:v>40004.1</c:v>
                </c:pt>
                <c:pt idx="2348">
                  <c:v>40008</c:v>
                </c:pt>
                <c:pt idx="2349">
                  <c:v>40011.9</c:v>
                </c:pt>
                <c:pt idx="2350">
                  <c:v>40015.800000000003</c:v>
                </c:pt>
                <c:pt idx="2351">
                  <c:v>40019.800000000003</c:v>
                </c:pt>
                <c:pt idx="2352">
                  <c:v>40023.9</c:v>
                </c:pt>
                <c:pt idx="2353">
                  <c:v>40028</c:v>
                </c:pt>
                <c:pt idx="2354">
                  <c:v>40032.199999999997</c:v>
                </c:pt>
                <c:pt idx="2355">
                  <c:v>40035</c:v>
                </c:pt>
                <c:pt idx="2356">
                  <c:v>40037.800000000003</c:v>
                </c:pt>
                <c:pt idx="2357">
                  <c:v>40042.199999999997</c:v>
                </c:pt>
                <c:pt idx="2358">
                  <c:v>40045.1</c:v>
                </c:pt>
                <c:pt idx="2359">
                  <c:v>40051</c:v>
                </c:pt>
                <c:pt idx="2360">
                  <c:v>40053.9</c:v>
                </c:pt>
                <c:pt idx="2361">
                  <c:v>40056.9</c:v>
                </c:pt>
                <c:pt idx="2362">
                  <c:v>40061.4</c:v>
                </c:pt>
                <c:pt idx="2363">
                  <c:v>40066</c:v>
                </c:pt>
                <c:pt idx="2364">
                  <c:v>40070.6</c:v>
                </c:pt>
                <c:pt idx="2365">
                  <c:v>40073.599999999999</c:v>
                </c:pt>
                <c:pt idx="2366">
                  <c:v>40078.300000000003</c:v>
                </c:pt>
                <c:pt idx="2367">
                  <c:v>40082.9</c:v>
                </c:pt>
                <c:pt idx="2368">
                  <c:v>40086</c:v>
                </c:pt>
                <c:pt idx="2369">
                  <c:v>40089.1</c:v>
                </c:pt>
                <c:pt idx="2370">
                  <c:v>40093.800000000003</c:v>
                </c:pt>
                <c:pt idx="2371">
                  <c:v>40098.5</c:v>
                </c:pt>
                <c:pt idx="2372">
                  <c:v>40101.599999999999</c:v>
                </c:pt>
                <c:pt idx="2373">
                  <c:v>40106.300000000003</c:v>
                </c:pt>
                <c:pt idx="2374">
                  <c:v>40109.5</c:v>
                </c:pt>
                <c:pt idx="2375">
                  <c:v>40114.199999999997</c:v>
                </c:pt>
                <c:pt idx="2376">
                  <c:v>40117.300000000003</c:v>
                </c:pt>
                <c:pt idx="2377">
                  <c:v>40122</c:v>
                </c:pt>
                <c:pt idx="2378">
                  <c:v>40126.6</c:v>
                </c:pt>
                <c:pt idx="2379">
                  <c:v>40131.300000000003</c:v>
                </c:pt>
                <c:pt idx="2380">
                  <c:v>40134.400000000001</c:v>
                </c:pt>
                <c:pt idx="2381">
                  <c:v>40139</c:v>
                </c:pt>
                <c:pt idx="2382">
                  <c:v>40145.1</c:v>
                </c:pt>
                <c:pt idx="2383">
                  <c:v>40148.1</c:v>
                </c:pt>
                <c:pt idx="2384">
                  <c:v>40152.699999999997</c:v>
                </c:pt>
                <c:pt idx="2385">
                  <c:v>40155.699999999997</c:v>
                </c:pt>
                <c:pt idx="2386">
                  <c:v>40160.1</c:v>
                </c:pt>
                <c:pt idx="2387">
                  <c:v>40163.1</c:v>
                </c:pt>
                <c:pt idx="2388">
                  <c:v>40167.5</c:v>
                </c:pt>
                <c:pt idx="2389">
                  <c:v>40170.400000000001</c:v>
                </c:pt>
                <c:pt idx="2390">
                  <c:v>40173.199999999997</c:v>
                </c:pt>
                <c:pt idx="2391">
                  <c:v>40176.1</c:v>
                </c:pt>
                <c:pt idx="2392">
                  <c:v>40180.300000000003</c:v>
                </c:pt>
                <c:pt idx="2393">
                  <c:v>40184.5</c:v>
                </c:pt>
                <c:pt idx="2394">
                  <c:v>40187.199999999997</c:v>
                </c:pt>
                <c:pt idx="2395">
                  <c:v>40189.9</c:v>
                </c:pt>
                <c:pt idx="2396">
                  <c:v>40195.199999999997</c:v>
                </c:pt>
                <c:pt idx="2397">
                  <c:v>40197.9</c:v>
                </c:pt>
                <c:pt idx="2398">
                  <c:v>40200.5</c:v>
                </c:pt>
                <c:pt idx="2399">
                  <c:v>40204.300000000003</c:v>
                </c:pt>
                <c:pt idx="2400">
                  <c:v>40206.9</c:v>
                </c:pt>
                <c:pt idx="2401">
                  <c:v>40209.4</c:v>
                </c:pt>
                <c:pt idx="2402">
                  <c:v>40212</c:v>
                </c:pt>
                <c:pt idx="2403">
                  <c:v>40215.699999999997</c:v>
                </c:pt>
                <c:pt idx="2404">
                  <c:v>40218.199999999997</c:v>
                </c:pt>
                <c:pt idx="2405">
                  <c:v>40220.6</c:v>
                </c:pt>
                <c:pt idx="2406">
                  <c:v>40224.300000000003</c:v>
                </c:pt>
                <c:pt idx="2407">
                  <c:v>40226.699999999997</c:v>
                </c:pt>
                <c:pt idx="2408">
                  <c:v>40230.300000000003</c:v>
                </c:pt>
                <c:pt idx="2409">
                  <c:v>40233.9</c:v>
                </c:pt>
                <c:pt idx="2410">
                  <c:v>40238.6</c:v>
                </c:pt>
                <c:pt idx="2411">
                  <c:v>40241</c:v>
                </c:pt>
                <c:pt idx="2412">
                  <c:v>40244.5</c:v>
                </c:pt>
                <c:pt idx="2413">
                  <c:v>40246.800000000003</c:v>
                </c:pt>
                <c:pt idx="2414">
                  <c:v>40250.300000000003</c:v>
                </c:pt>
                <c:pt idx="2415">
                  <c:v>40253.800000000003</c:v>
                </c:pt>
                <c:pt idx="2416">
                  <c:v>40256.1</c:v>
                </c:pt>
                <c:pt idx="2417">
                  <c:v>40259.599999999999</c:v>
                </c:pt>
                <c:pt idx="2418">
                  <c:v>40261.9</c:v>
                </c:pt>
                <c:pt idx="2419">
                  <c:v>40265.300000000003</c:v>
                </c:pt>
                <c:pt idx="2420">
                  <c:v>40268.800000000003</c:v>
                </c:pt>
                <c:pt idx="2421">
                  <c:v>40271.1</c:v>
                </c:pt>
                <c:pt idx="2422">
                  <c:v>40274.5</c:v>
                </c:pt>
                <c:pt idx="2423">
                  <c:v>40278</c:v>
                </c:pt>
                <c:pt idx="2424">
                  <c:v>40281.5</c:v>
                </c:pt>
                <c:pt idx="2425">
                  <c:v>40284.9</c:v>
                </c:pt>
                <c:pt idx="2426">
                  <c:v>40287.300000000003</c:v>
                </c:pt>
                <c:pt idx="2427">
                  <c:v>40290.800000000003</c:v>
                </c:pt>
                <c:pt idx="2428">
                  <c:v>40293.1</c:v>
                </c:pt>
                <c:pt idx="2429">
                  <c:v>40295.5</c:v>
                </c:pt>
                <c:pt idx="2430">
                  <c:v>40299</c:v>
                </c:pt>
                <c:pt idx="2431">
                  <c:v>40301.4</c:v>
                </c:pt>
                <c:pt idx="2432">
                  <c:v>40305</c:v>
                </c:pt>
                <c:pt idx="2433">
                  <c:v>40308.6</c:v>
                </c:pt>
                <c:pt idx="2434">
                  <c:v>40312.199999999997</c:v>
                </c:pt>
                <c:pt idx="2435">
                  <c:v>40314.699999999997</c:v>
                </c:pt>
                <c:pt idx="2436">
                  <c:v>40318.400000000001</c:v>
                </c:pt>
                <c:pt idx="2437">
                  <c:v>40322.1</c:v>
                </c:pt>
                <c:pt idx="2438">
                  <c:v>40324.6</c:v>
                </c:pt>
                <c:pt idx="2439">
                  <c:v>40327.199999999997</c:v>
                </c:pt>
                <c:pt idx="2440">
                  <c:v>40331</c:v>
                </c:pt>
                <c:pt idx="2441">
                  <c:v>40333.599999999999</c:v>
                </c:pt>
                <c:pt idx="2442">
                  <c:v>40336.199999999997</c:v>
                </c:pt>
                <c:pt idx="2443">
                  <c:v>40340.1</c:v>
                </c:pt>
                <c:pt idx="2444">
                  <c:v>40344.1</c:v>
                </c:pt>
                <c:pt idx="2445">
                  <c:v>40346.699999999997</c:v>
                </c:pt>
                <c:pt idx="2446">
                  <c:v>40352</c:v>
                </c:pt>
                <c:pt idx="2447">
                  <c:v>40354.699999999997</c:v>
                </c:pt>
                <c:pt idx="2448">
                  <c:v>40358.699999999997</c:v>
                </c:pt>
                <c:pt idx="2449">
                  <c:v>40362.699999999997</c:v>
                </c:pt>
                <c:pt idx="2450">
                  <c:v>40366.800000000003</c:v>
                </c:pt>
                <c:pt idx="2451">
                  <c:v>40372.199999999997</c:v>
                </c:pt>
                <c:pt idx="2452">
                  <c:v>40376.300000000003</c:v>
                </c:pt>
                <c:pt idx="2453">
                  <c:v>40380.400000000001</c:v>
                </c:pt>
                <c:pt idx="2454">
                  <c:v>40383.1</c:v>
                </c:pt>
                <c:pt idx="2455">
                  <c:v>40387.300000000003</c:v>
                </c:pt>
                <c:pt idx="2456">
                  <c:v>40392.800000000003</c:v>
                </c:pt>
                <c:pt idx="2457">
                  <c:v>40395.599999999999</c:v>
                </c:pt>
                <c:pt idx="2458">
                  <c:v>40399.800000000003</c:v>
                </c:pt>
                <c:pt idx="2459">
                  <c:v>40404</c:v>
                </c:pt>
                <c:pt idx="2460">
                  <c:v>40408.199999999997</c:v>
                </c:pt>
                <c:pt idx="2461">
                  <c:v>40412.5</c:v>
                </c:pt>
                <c:pt idx="2462">
                  <c:v>40415.300000000003</c:v>
                </c:pt>
                <c:pt idx="2463">
                  <c:v>40419.599999999999</c:v>
                </c:pt>
                <c:pt idx="2464">
                  <c:v>40423.9</c:v>
                </c:pt>
                <c:pt idx="2465">
                  <c:v>40426.800000000003</c:v>
                </c:pt>
                <c:pt idx="2466">
                  <c:v>40429.699999999997</c:v>
                </c:pt>
                <c:pt idx="2467">
                  <c:v>40432.6</c:v>
                </c:pt>
                <c:pt idx="2468">
                  <c:v>40436.9</c:v>
                </c:pt>
                <c:pt idx="2469">
                  <c:v>40441.300000000003</c:v>
                </c:pt>
                <c:pt idx="2470">
                  <c:v>40444.300000000003</c:v>
                </c:pt>
                <c:pt idx="2471">
                  <c:v>40448.699999999997</c:v>
                </c:pt>
                <c:pt idx="2472">
                  <c:v>40459.1</c:v>
                </c:pt>
                <c:pt idx="2473">
                  <c:v>40463.599999999999</c:v>
                </c:pt>
                <c:pt idx="2474">
                  <c:v>40466.6</c:v>
                </c:pt>
                <c:pt idx="2475">
                  <c:v>40469.599999999999</c:v>
                </c:pt>
                <c:pt idx="2476">
                  <c:v>40475.699999999997</c:v>
                </c:pt>
                <c:pt idx="2477">
                  <c:v>40478.800000000003</c:v>
                </c:pt>
                <c:pt idx="2478">
                  <c:v>40483.4</c:v>
                </c:pt>
                <c:pt idx="2479">
                  <c:v>40488</c:v>
                </c:pt>
                <c:pt idx="2480">
                  <c:v>40491.1</c:v>
                </c:pt>
                <c:pt idx="2481">
                  <c:v>40529.4</c:v>
                </c:pt>
                <c:pt idx="2482">
                  <c:v>40536</c:v>
                </c:pt>
                <c:pt idx="2483">
                  <c:v>40539.300000000003</c:v>
                </c:pt>
                <c:pt idx="2484">
                  <c:v>40546</c:v>
                </c:pt>
                <c:pt idx="2485">
                  <c:v>40551</c:v>
                </c:pt>
                <c:pt idx="2486">
                  <c:v>40554.400000000001</c:v>
                </c:pt>
                <c:pt idx="2487">
                  <c:v>40561.199999999997</c:v>
                </c:pt>
                <c:pt idx="2488">
                  <c:v>40564.699999999997</c:v>
                </c:pt>
                <c:pt idx="2489">
                  <c:v>40569.800000000003</c:v>
                </c:pt>
                <c:pt idx="2490">
                  <c:v>40573.300000000003</c:v>
                </c:pt>
                <c:pt idx="2491">
                  <c:v>40580.199999999997</c:v>
                </c:pt>
                <c:pt idx="2492">
                  <c:v>40585.5</c:v>
                </c:pt>
                <c:pt idx="2493">
                  <c:v>40590.800000000003</c:v>
                </c:pt>
                <c:pt idx="2494">
                  <c:v>40596.1</c:v>
                </c:pt>
                <c:pt idx="2495">
                  <c:v>40601.4</c:v>
                </c:pt>
                <c:pt idx="2496">
                  <c:v>40608.5</c:v>
                </c:pt>
                <c:pt idx="2497">
                  <c:v>40615.699999999997</c:v>
                </c:pt>
                <c:pt idx="2498">
                  <c:v>40621.1</c:v>
                </c:pt>
                <c:pt idx="2499">
                  <c:v>40626.6</c:v>
                </c:pt>
                <c:pt idx="2500">
                  <c:v>40632</c:v>
                </c:pt>
                <c:pt idx="2501">
                  <c:v>40637.5</c:v>
                </c:pt>
                <c:pt idx="2502">
                  <c:v>40643</c:v>
                </c:pt>
                <c:pt idx="2503">
                  <c:v>40648.5</c:v>
                </c:pt>
                <c:pt idx="2504">
                  <c:v>40654</c:v>
                </c:pt>
                <c:pt idx="2505">
                  <c:v>40659.5</c:v>
                </c:pt>
                <c:pt idx="2506">
                  <c:v>40666.9</c:v>
                </c:pt>
                <c:pt idx="2507">
                  <c:v>40674.300000000003</c:v>
                </c:pt>
                <c:pt idx="2508">
                  <c:v>40678</c:v>
                </c:pt>
                <c:pt idx="2509">
                  <c:v>40685.5</c:v>
                </c:pt>
                <c:pt idx="2510">
                  <c:v>40691</c:v>
                </c:pt>
                <c:pt idx="2511">
                  <c:v>40698.5</c:v>
                </c:pt>
                <c:pt idx="2512">
                  <c:v>40702.300000000003</c:v>
                </c:pt>
                <c:pt idx="2513">
                  <c:v>40709.699999999997</c:v>
                </c:pt>
                <c:pt idx="2514">
                  <c:v>40713.5</c:v>
                </c:pt>
                <c:pt idx="2515">
                  <c:v>40719.1</c:v>
                </c:pt>
                <c:pt idx="2516">
                  <c:v>40726.6</c:v>
                </c:pt>
                <c:pt idx="2517">
                  <c:v>40730.400000000001</c:v>
                </c:pt>
                <c:pt idx="2518">
                  <c:v>40736</c:v>
                </c:pt>
                <c:pt idx="2519">
                  <c:v>40743.5</c:v>
                </c:pt>
                <c:pt idx="2520">
                  <c:v>40749.1</c:v>
                </c:pt>
                <c:pt idx="2521">
                  <c:v>40756.699999999997</c:v>
                </c:pt>
                <c:pt idx="2522">
                  <c:v>40762.5</c:v>
                </c:pt>
                <c:pt idx="2523">
                  <c:v>40768.199999999997</c:v>
                </c:pt>
                <c:pt idx="2524">
                  <c:v>40774</c:v>
                </c:pt>
                <c:pt idx="2525">
                  <c:v>40779.9</c:v>
                </c:pt>
                <c:pt idx="2526">
                  <c:v>40785.699999999997</c:v>
                </c:pt>
                <c:pt idx="2527">
                  <c:v>40793.5</c:v>
                </c:pt>
                <c:pt idx="2528">
                  <c:v>40797.5</c:v>
                </c:pt>
                <c:pt idx="2529">
                  <c:v>40803.4</c:v>
                </c:pt>
                <c:pt idx="2530">
                  <c:v>40809.4</c:v>
                </c:pt>
                <c:pt idx="2531">
                  <c:v>40817.300000000003</c:v>
                </c:pt>
                <c:pt idx="2532">
                  <c:v>40823.300000000003</c:v>
                </c:pt>
                <c:pt idx="2533">
                  <c:v>40831.300000000003</c:v>
                </c:pt>
                <c:pt idx="2534">
                  <c:v>40835.300000000003</c:v>
                </c:pt>
                <c:pt idx="2535">
                  <c:v>40843.300000000003</c:v>
                </c:pt>
                <c:pt idx="2536">
                  <c:v>40847.4</c:v>
                </c:pt>
                <c:pt idx="2537">
                  <c:v>40853.4</c:v>
                </c:pt>
                <c:pt idx="2538">
                  <c:v>40861.5</c:v>
                </c:pt>
                <c:pt idx="2539">
                  <c:v>40867.5</c:v>
                </c:pt>
                <c:pt idx="2540">
                  <c:v>40873.599999999999</c:v>
                </c:pt>
                <c:pt idx="2541">
                  <c:v>40881.699999999997</c:v>
                </c:pt>
                <c:pt idx="2542">
                  <c:v>40885.699999999997</c:v>
                </c:pt>
                <c:pt idx="2543">
                  <c:v>40891.699999999997</c:v>
                </c:pt>
                <c:pt idx="2544">
                  <c:v>40899.800000000003</c:v>
                </c:pt>
                <c:pt idx="2545">
                  <c:v>40905.800000000003</c:v>
                </c:pt>
                <c:pt idx="2546">
                  <c:v>40909.800000000003</c:v>
                </c:pt>
                <c:pt idx="2547">
                  <c:v>40917.9</c:v>
                </c:pt>
                <c:pt idx="2548">
                  <c:v>40921.9</c:v>
                </c:pt>
                <c:pt idx="2549">
                  <c:v>40929.9</c:v>
                </c:pt>
                <c:pt idx="2550">
                  <c:v>40933.800000000003</c:v>
                </c:pt>
                <c:pt idx="2551">
                  <c:v>40941.800000000003</c:v>
                </c:pt>
                <c:pt idx="2552">
                  <c:v>40945.699999999997</c:v>
                </c:pt>
                <c:pt idx="2553">
                  <c:v>40951.599999999999</c:v>
                </c:pt>
                <c:pt idx="2554">
                  <c:v>40959.5</c:v>
                </c:pt>
                <c:pt idx="2555">
                  <c:v>40965.300000000003</c:v>
                </c:pt>
                <c:pt idx="2556">
                  <c:v>40969.199999999997</c:v>
                </c:pt>
                <c:pt idx="2557">
                  <c:v>40977</c:v>
                </c:pt>
                <c:pt idx="2558">
                  <c:v>40980.800000000003</c:v>
                </c:pt>
                <c:pt idx="2559">
                  <c:v>40986.6</c:v>
                </c:pt>
                <c:pt idx="2560">
                  <c:v>40992.400000000001</c:v>
                </c:pt>
                <c:pt idx="2561">
                  <c:v>40998.199999999997</c:v>
                </c:pt>
                <c:pt idx="2562">
                  <c:v>41003.9</c:v>
                </c:pt>
                <c:pt idx="2563">
                  <c:v>41009.699999999997</c:v>
                </c:pt>
                <c:pt idx="2564">
                  <c:v>41017.4</c:v>
                </c:pt>
                <c:pt idx="2565">
                  <c:v>41021.300000000003</c:v>
                </c:pt>
                <c:pt idx="2566">
                  <c:v>41029</c:v>
                </c:pt>
                <c:pt idx="2567">
                  <c:v>41034.800000000003</c:v>
                </c:pt>
                <c:pt idx="2568">
                  <c:v>41040.6</c:v>
                </c:pt>
                <c:pt idx="2569">
                  <c:v>41046.400000000001</c:v>
                </c:pt>
                <c:pt idx="2570">
                  <c:v>41054.1</c:v>
                </c:pt>
                <c:pt idx="2571">
                  <c:v>41057.9</c:v>
                </c:pt>
                <c:pt idx="2572">
                  <c:v>41063.599999999999</c:v>
                </c:pt>
                <c:pt idx="2573">
                  <c:v>41071.300000000003</c:v>
                </c:pt>
                <c:pt idx="2574">
                  <c:v>41075.1</c:v>
                </c:pt>
                <c:pt idx="2575">
                  <c:v>41080.9</c:v>
                </c:pt>
                <c:pt idx="2576">
                  <c:v>41086.6</c:v>
                </c:pt>
                <c:pt idx="2577">
                  <c:v>41092.300000000003</c:v>
                </c:pt>
                <c:pt idx="2578">
                  <c:v>41098</c:v>
                </c:pt>
                <c:pt idx="2579">
                  <c:v>41103.599999999999</c:v>
                </c:pt>
                <c:pt idx="2580">
                  <c:v>41111.199999999997</c:v>
                </c:pt>
                <c:pt idx="2581">
                  <c:v>41114.9</c:v>
                </c:pt>
                <c:pt idx="2582">
                  <c:v>41122.400000000001</c:v>
                </c:pt>
                <c:pt idx="2583">
                  <c:v>41128</c:v>
                </c:pt>
                <c:pt idx="2584">
                  <c:v>41133.5</c:v>
                </c:pt>
                <c:pt idx="2585">
                  <c:v>41137.199999999997</c:v>
                </c:pt>
                <c:pt idx="2586">
                  <c:v>41142.800000000003</c:v>
                </c:pt>
                <c:pt idx="2587">
                  <c:v>41146.5</c:v>
                </c:pt>
                <c:pt idx="2588">
                  <c:v>41151.9</c:v>
                </c:pt>
                <c:pt idx="2589">
                  <c:v>41159.199999999997</c:v>
                </c:pt>
                <c:pt idx="2590">
                  <c:v>41162.800000000003</c:v>
                </c:pt>
                <c:pt idx="2591">
                  <c:v>41170</c:v>
                </c:pt>
                <c:pt idx="2592">
                  <c:v>41175.4</c:v>
                </c:pt>
                <c:pt idx="2593">
                  <c:v>41180.699999999997</c:v>
                </c:pt>
                <c:pt idx="2594">
                  <c:v>41184.300000000003</c:v>
                </c:pt>
                <c:pt idx="2595">
                  <c:v>41191.300000000003</c:v>
                </c:pt>
                <c:pt idx="2596">
                  <c:v>41196.6</c:v>
                </c:pt>
                <c:pt idx="2597">
                  <c:v>41201.800000000003</c:v>
                </c:pt>
                <c:pt idx="2598">
                  <c:v>41205.199999999997</c:v>
                </c:pt>
                <c:pt idx="2599">
                  <c:v>41210.400000000001</c:v>
                </c:pt>
                <c:pt idx="2600">
                  <c:v>41213.800000000003</c:v>
                </c:pt>
                <c:pt idx="2601">
                  <c:v>41218.9</c:v>
                </c:pt>
                <c:pt idx="2602">
                  <c:v>41222.300000000003</c:v>
                </c:pt>
                <c:pt idx="2603">
                  <c:v>41227.5</c:v>
                </c:pt>
                <c:pt idx="2604">
                  <c:v>41232.6</c:v>
                </c:pt>
                <c:pt idx="2605">
                  <c:v>41236</c:v>
                </c:pt>
                <c:pt idx="2606">
                  <c:v>41241</c:v>
                </c:pt>
                <c:pt idx="2607">
                  <c:v>41246.1</c:v>
                </c:pt>
                <c:pt idx="2608">
                  <c:v>41251.199999999997</c:v>
                </c:pt>
                <c:pt idx="2609">
                  <c:v>41254.5</c:v>
                </c:pt>
                <c:pt idx="2610">
                  <c:v>41259.599999999999</c:v>
                </c:pt>
                <c:pt idx="2611">
                  <c:v>41264.6</c:v>
                </c:pt>
                <c:pt idx="2612">
                  <c:v>41267.9</c:v>
                </c:pt>
                <c:pt idx="2613">
                  <c:v>41272.9</c:v>
                </c:pt>
                <c:pt idx="2614">
                  <c:v>41277.800000000003</c:v>
                </c:pt>
                <c:pt idx="2615">
                  <c:v>41281.1</c:v>
                </c:pt>
                <c:pt idx="2616">
                  <c:v>41286</c:v>
                </c:pt>
                <c:pt idx="2617">
                  <c:v>41290.9</c:v>
                </c:pt>
                <c:pt idx="2618">
                  <c:v>41295.800000000003</c:v>
                </c:pt>
                <c:pt idx="2619">
                  <c:v>41300.699999999997</c:v>
                </c:pt>
                <c:pt idx="2620">
                  <c:v>41305.5</c:v>
                </c:pt>
                <c:pt idx="2621">
                  <c:v>41310.300000000003</c:v>
                </c:pt>
                <c:pt idx="2622">
                  <c:v>41315.1</c:v>
                </c:pt>
                <c:pt idx="2623">
                  <c:v>41319.9</c:v>
                </c:pt>
                <c:pt idx="2624">
                  <c:v>41324.6</c:v>
                </c:pt>
                <c:pt idx="2625">
                  <c:v>41327.800000000003</c:v>
                </c:pt>
                <c:pt idx="2626">
                  <c:v>41332.5</c:v>
                </c:pt>
                <c:pt idx="2627">
                  <c:v>41335.599999999999</c:v>
                </c:pt>
                <c:pt idx="2628">
                  <c:v>41338.699999999997</c:v>
                </c:pt>
                <c:pt idx="2629">
                  <c:v>41341.699999999997</c:v>
                </c:pt>
                <c:pt idx="2630">
                  <c:v>41346.400000000001</c:v>
                </c:pt>
                <c:pt idx="2631">
                  <c:v>41350.9</c:v>
                </c:pt>
                <c:pt idx="2632">
                  <c:v>41354</c:v>
                </c:pt>
                <c:pt idx="2633">
                  <c:v>41357</c:v>
                </c:pt>
                <c:pt idx="2634">
                  <c:v>41360</c:v>
                </c:pt>
                <c:pt idx="2635">
                  <c:v>41364.5</c:v>
                </c:pt>
                <c:pt idx="2636">
                  <c:v>41367.4</c:v>
                </c:pt>
                <c:pt idx="2637">
                  <c:v>41370.400000000001</c:v>
                </c:pt>
                <c:pt idx="2638">
                  <c:v>41374.800000000003</c:v>
                </c:pt>
                <c:pt idx="2639">
                  <c:v>41379.199999999997</c:v>
                </c:pt>
                <c:pt idx="2640">
                  <c:v>41382.1</c:v>
                </c:pt>
                <c:pt idx="2641">
                  <c:v>41384.9</c:v>
                </c:pt>
                <c:pt idx="2642">
                  <c:v>41389.199999999997</c:v>
                </c:pt>
                <c:pt idx="2643">
                  <c:v>41392.1</c:v>
                </c:pt>
                <c:pt idx="2644">
                  <c:v>41396.300000000003</c:v>
                </c:pt>
                <c:pt idx="2645">
                  <c:v>41399.1</c:v>
                </c:pt>
                <c:pt idx="2646">
                  <c:v>41401.9</c:v>
                </c:pt>
                <c:pt idx="2647">
                  <c:v>41404.800000000003</c:v>
                </c:pt>
                <c:pt idx="2648">
                  <c:v>41409.1</c:v>
                </c:pt>
                <c:pt idx="2649">
                  <c:v>41412</c:v>
                </c:pt>
                <c:pt idx="2650">
                  <c:v>41416.300000000003</c:v>
                </c:pt>
                <c:pt idx="2651">
                  <c:v>41422.1</c:v>
                </c:pt>
                <c:pt idx="2652">
                  <c:v>41425.1</c:v>
                </c:pt>
                <c:pt idx="2653">
                  <c:v>41429.4</c:v>
                </c:pt>
                <c:pt idx="2654">
                  <c:v>41433.800000000003</c:v>
                </c:pt>
                <c:pt idx="2655">
                  <c:v>41438.199999999997</c:v>
                </c:pt>
                <c:pt idx="2656">
                  <c:v>41441.199999999997</c:v>
                </c:pt>
                <c:pt idx="2657">
                  <c:v>41447</c:v>
                </c:pt>
                <c:pt idx="2658">
                  <c:v>41448.400000000001</c:v>
                </c:pt>
                <c:pt idx="2659">
                  <c:v>41452.800000000003</c:v>
                </c:pt>
                <c:pt idx="2660">
                  <c:v>41457.1</c:v>
                </c:pt>
                <c:pt idx="2661">
                  <c:v>41461.4</c:v>
                </c:pt>
                <c:pt idx="2662">
                  <c:v>41464.199999999997</c:v>
                </c:pt>
                <c:pt idx="2663">
                  <c:v>41468.400000000001</c:v>
                </c:pt>
                <c:pt idx="2664">
                  <c:v>41474</c:v>
                </c:pt>
                <c:pt idx="2665">
                  <c:v>41476.699999999997</c:v>
                </c:pt>
                <c:pt idx="2666">
                  <c:v>41480.800000000003</c:v>
                </c:pt>
                <c:pt idx="2667">
                  <c:v>41483.4</c:v>
                </c:pt>
                <c:pt idx="2668">
                  <c:v>41487.4</c:v>
                </c:pt>
                <c:pt idx="2669">
                  <c:v>41489.9</c:v>
                </c:pt>
                <c:pt idx="2670">
                  <c:v>41493.800000000003</c:v>
                </c:pt>
                <c:pt idx="2671">
                  <c:v>41496.300000000003</c:v>
                </c:pt>
                <c:pt idx="2672">
                  <c:v>41498.699999999997</c:v>
                </c:pt>
                <c:pt idx="2673">
                  <c:v>41502.300000000003</c:v>
                </c:pt>
                <c:pt idx="2674">
                  <c:v>41505.800000000003</c:v>
                </c:pt>
                <c:pt idx="2675">
                  <c:v>41509.300000000003</c:v>
                </c:pt>
                <c:pt idx="2676">
                  <c:v>41511.5</c:v>
                </c:pt>
                <c:pt idx="2677">
                  <c:v>41514.699999999997</c:v>
                </c:pt>
                <c:pt idx="2678">
                  <c:v>41516.800000000003</c:v>
                </c:pt>
                <c:pt idx="2679">
                  <c:v>41520.800000000003</c:v>
                </c:pt>
                <c:pt idx="2680">
                  <c:v>41522.699999999997</c:v>
                </c:pt>
                <c:pt idx="2681">
                  <c:v>41525.5</c:v>
                </c:pt>
                <c:pt idx="2682">
                  <c:v>41528.1</c:v>
                </c:pt>
                <c:pt idx="2683">
                  <c:v>41529.800000000003</c:v>
                </c:pt>
                <c:pt idx="2684">
                  <c:v>41531.4</c:v>
                </c:pt>
                <c:pt idx="2685">
                  <c:v>41533.699999999997</c:v>
                </c:pt>
                <c:pt idx="2686">
                  <c:v>41535.1</c:v>
                </c:pt>
                <c:pt idx="2687">
                  <c:v>41537.1</c:v>
                </c:pt>
                <c:pt idx="2688">
                  <c:v>41538.400000000001</c:v>
                </c:pt>
                <c:pt idx="2689">
                  <c:v>41540.300000000003</c:v>
                </c:pt>
                <c:pt idx="2690">
                  <c:v>41542.1</c:v>
                </c:pt>
                <c:pt idx="2691">
                  <c:v>41544.400000000001</c:v>
                </c:pt>
                <c:pt idx="2692">
                  <c:v>41546</c:v>
                </c:pt>
                <c:pt idx="2693">
                  <c:v>41547.599999999999</c:v>
                </c:pt>
                <c:pt idx="2694">
                  <c:v>41549</c:v>
                </c:pt>
                <c:pt idx="2695">
                  <c:v>41550.5</c:v>
                </c:pt>
                <c:pt idx="2696">
                  <c:v>41551.4</c:v>
                </c:pt>
                <c:pt idx="2697">
                  <c:v>41552.699999999997</c:v>
                </c:pt>
                <c:pt idx="2698">
                  <c:v>41553.599999999999</c:v>
                </c:pt>
                <c:pt idx="2699">
                  <c:v>41554.9</c:v>
                </c:pt>
                <c:pt idx="2700">
                  <c:v>41556.1</c:v>
                </c:pt>
                <c:pt idx="2701">
                  <c:v>41556.9</c:v>
                </c:pt>
                <c:pt idx="2702">
                  <c:v>41558.1</c:v>
                </c:pt>
                <c:pt idx="2703">
                  <c:v>41559.199999999997</c:v>
                </c:pt>
                <c:pt idx="2704">
                  <c:v>41560.400000000001</c:v>
                </c:pt>
                <c:pt idx="2705">
                  <c:v>41561.1</c:v>
                </c:pt>
                <c:pt idx="2706">
                  <c:v>41562.199999999997</c:v>
                </c:pt>
                <c:pt idx="2707">
                  <c:v>41562.9</c:v>
                </c:pt>
                <c:pt idx="2708">
                  <c:v>41564</c:v>
                </c:pt>
                <c:pt idx="2709">
                  <c:v>41564.699999999997</c:v>
                </c:pt>
                <c:pt idx="2710">
                  <c:v>41565.4</c:v>
                </c:pt>
                <c:pt idx="2711">
                  <c:v>41566.1</c:v>
                </c:pt>
                <c:pt idx="2712">
                  <c:v>41567.199999999997</c:v>
                </c:pt>
                <c:pt idx="2713">
                  <c:v>41568.300000000003</c:v>
                </c:pt>
                <c:pt idx="2714">
                  <c:v>41569.4</c:v>
                </c:pt>
                <c:pt idx="2715">
                  <c:v>41570.1</c:v>
                </c:pt>
                <c:pt idx="2716">
                  <c:v>41570.800000000003</c:v>
                </c:pt>
                <c:pt idx="2717">
                  <c:v>41572.400000000001</c:v>
                </c:pt>
                <c:pt idx="2718">
                  <c:v>41573.1</c:v>
                </c:pt>
                <c:pt idx="2719">
                  <c:v>41573.9</c:v>
                </c:pt>
                <c:pt idx="2720">
                  <c:v>41575.599999999999</c:v>
                </c:pt>
                <c:pt idx="2721">
                  <c:v>41586.6</c:v>
                </c:pt>
                <c:pt idx="2722">
                  <c:v>41588.300000000003</c:v>
                </c:pt>
                <c:pt idx="2723">
                  <c:v>41590.1</c:v>
                </c:pt>
                <c:pt idx="2724">
                  <c:v>41592</c:v>
                </c:pt>
                <c:pt idx="2725">
                  <c:v>41594</c:v>
                </c:pt>
                <c:pt idx="2726">
                  <c:v>41596.300000000003</c:v>
                </c:pt>
                <c:pt idx="2727">
                  <c:v>41597.9</c:v>
                </c:pt>
                <c:pt idx="2728">
                  <c:v>41601.4</c:v>
                </c:pt>
                <c:pt idx="2729">
                  <c:v>41604.300000000003</c:v>
                </c:pt>
                <c:pt idx="2730">
                  <c:v>41607.300000000003</c:v>
                </c:pt>
                <c:pt idx="2731">
                  <c:v>41610.5</c:v>
                </c:pt>
                <c:pt idx="2732">
                  <c:v>41613.9</c:v>
                </c:pt>
                <c:pt idx="2733">
                  <c:v>41617.4</c:v>
                </c:pt>
                <c:pt idx="2734">
                  <c:v>41621</c:v>
                </c:pt>
                <c:pt idx="2735">
                  <c:v>41626.1</c:v>
                </c:pt>
                <c:pt idx="2736">
                  <c:v>41628.6</c:v>
                </c:pt>
                <c:pt idx="2737">
                  <c:v>41633.9</c:v>
                </c:pt>
                <c:pt idx="2738">
                  <c:v>41636.6</c:v>
                </c:pt>
                <c:pt idx="2739">
                  <c:v>41642.1</c:v>
                </c:pt>
                <c:pt idx="2740">
                  <c:v>41646.199999999997</c:v>
                </c:pt>
                <c:pt idx="2741">
                  <c:v>41651.800000000003</c:v>
                </c:pt>
                <c:pt idx="2742">
                  <c:v>41656</c:v>
                </c:pt>
                <c:pt idx="2743">
                  <c:v>41660.300000000003</c:v>
                </c:pt>
                <c:pt idx="2744">
                  <c:v>41665.9</c:v>
                </c:pt>
                <c:pt idx="2745">
                  <c:v>41670.1</c:v>
                </c:pt>
                <c:pt idx="2746">
                  <c:v>41674.199999999997</c:v>
                </c:pt>
                <c:pt idx="2747">
                  <c:v>41678.300000000003</c:v>
                </c:pt>
                <c:pt idx="2748">
                  <c:v>41682.400000000001</c:v>
                </c:pt>
                <c:pt idx="2749">
                  <c:v>41687.599999999999</c:v>
                </c:pt>
                <c:pt idx="2750">
                  <c:v>41690.199999999997</c:v>
                </c:pt>
                <c:pt idx="2751">
                  <c:v>41695.199999999997</c:v>
                </c:pt>
                <c:pt idx="2752">
                  <c:v>41698.800000000003</c:v>
                </c:pt>
                <c:pt idx="2753">
                  <c:v>41703.5</c:v>
                </c:pt>
                <c:pt idx="2754">
                  <c:v>41705.699999999997</c:v>
                </c:pt>
                <c:pt idx="2755">
                  <c:v>41710.9</c:v>
                </c:pt>
                <c:pt idx="2756">
                  <c:v>41712.9</c:v>
                </c:pt>
                <c:pt idx="2757">
                  <c:v>41716.5</c:v>
                </c:pt>
                <c:pt idx="2758">
                  <c:v>41719</c:v>
                </c:pt>
                <c:pt idx="2759">
                  <c:v>41720.6</c:v>
                </c:pt>
                <c:pt idx="2760">
                  <c:v>41723.4</c:v>
                </c:pt>
                <c:pt idx="2761">
                  <c:v>41725.199999999997</c:v>
                </c:pt>
                <c:pt idx="2762">
                  <c:v>41726.300000000003</c:v>
                </c:pt>
                <c:pt idx="2763">
                  <c:v>41728.1</c:v>
                </c:pt>
                <c:pt idx="2764">
                  <c:v>41729.5</c:v>
                </c:pt>
                <c:pt idx="2765">
                  <c:v>41730.300000000003</c:v>
                </c:pt>
                <c:pt idx="2766">
                  <c:v>41731.4</c:v>
                </c:pt>
                <c:pt idx="2767">
                  <c:v>41732.1</c:v>
                </c:pt>
                <c:pt idx="2768">
                  <c:v>41732.800000000003</c:v>
                </c:pt>
                <c:pt idx="2769">
                  <c:v>41733.5</c:v>
                </c:pt>
                <c:pt idx="2770">
                  <c:v>41734.300000000003</c:v>
                </c:pt>
                <c:pt idx="2771">
                  <c:v>41734.9</c:v>
                </c:pt>
                <c:pt idx="2772">
                  <c:v>41735.4</c:v>
                </c:pt>
                <c:pt idx="2773">
                  <c:v>41735.9</c:v>
                </c:pt>
                <c:pt idx="2774">
                  <c:v>41736.400000000001</c:v>
                </c:pt>
                <c:pt idx="2775">
                  <c:v>41736.800000000003</c:v>
                </c:pt>
                <c:pt idx="2776">
                  <c:v>41737.4</c:v>
                </c:pt>
                <c:pt idx="2777">
                  <c:v>41737.9</c:v>
                </c:pt>
                <c:pt idx="2778">
                  <c:v>41738.300000000003</c:v>
                </c:pt>
                <c:pt idx="2779">
                  <c:v>41738.699999999997</c:v>
                </c:pt>
                <c:pt idx="2780">
                  <c:v>41739</c:v>
                </c:pt>
                <c:pt idx="2781">
                  <c:v>41739.4</c:v>
                </c:pt>
                <c:pt idx="2782">
                  <c:v>41739.699999999997</c:v>
                </c:pt>
                <c:pt idx="2783">
                  <c:v>41740.199999999997</c:v>
                </c:pt>
                <c:pt idx="2784">
                  <c:v>41740.5</c:v>
                </c:pt>
                <c:pt idx="2785">
                  <c:v>41740.9</c:v>
                </c:pt>
                <c:pt idx="2786">
                  <c:v>41741.4</c:v>
                </c:pt>
                <c:pt idx="2787">
                  <c:v>41741.599999999999</c:v>
                </c:pt>
                <c:pt idx="2788">
                  <c:v>41742.1</c:v>
                </c:pt>
                <c:pt idx="2789">
                  <c:v>41742.5</c:v>
                </c:pt>
                <c:pt idx="2790">
                  <c:v>41743.1</c:v>
                </c:pt>
                <c:pt idx="2791">
                  <c:v>41743.599999999999</c:v>
                </c:pt>
                <c:pt idx="2792">
                  <c:v>41744.199999999997</c:v>
                </c:pt>
                <c:pt idx="2793">
                  <c:v>41744.6</c:v>
                </c:pt>
                <c:pt idx="2794">
                  <c:v>41745.1</c:v>
                </c:pt>
                <c:pt idx="2795">
                  <c:v>41745.9</c:v>
                </c:pt>
                <c:pt idx="2796">
                  <c:v>41746.5</c:v>
                </c:pt>
                <c:pt idx="2797">
                  <c:v>41747.199999999997</c:v>
                </c:pt>
                <c:pt idx="2798">
                  <c:v>41748.199999999997</c:v>
                </c:pt>
                <c:pt idx="2799">
                  <c:v>41749</c:v>
                </c:pt>
                <c:pt idx="2800">
                  <c:v>41749.800000000003</c:v>
                </c:pt>
                <c:pt idx="2801">
                  <c:v>41750.699999999997</c:v>
                </c:pt>
                <c:pt idx="2802">
                  <c:v>41751.699999999997</c:v>
                </c:pt>
                <c:pt idx="2803">
                  <c:v>41753.300000000003</c:v>
                </c:pt>
                <c:pt idx="2804">
                  <c:v>41754.1</c:v>
                </c:pt>
                <c:pt idx="2805">
                  <c:v>41756</c:v>
                </c:pt>
                <c:pt idx="2806">
                  <c:v>41757.599999999999</c:v>
                </c:pt>
                <c:pt idx="2807">
                  <c:v>41759.300000000003</c:v>
                </c:pt>
                <c:pt idx="2808">
                  <c:v>41760.5</c:v>
                </c:pt>
                <c:pt idx="2809">
                  <c:v>41762.400000000001</c:v>
                </c:pt>
                <c:pt idx="2810">
                  <c:v>41765.1</c:v>
                </c:pt>
                <c:pt idx="2811">
                  <c:v>41767.199999999997</c:v>
                </c:pt>
                <c:pt idx="2812">
                  <c:v>41769.5</c:v>
                </c:pt>
                <c:pt idx="2813">
                  <c:v>41771.800000000003</c:v>
                </c:pt>
                <c:pt idx="2814">
                  <c:v>41774.300000000003</c:v>
                </c:pt>
                <c:pt idx="2815">
                  <c:v>41775.9</c:v>
                </c:pt>
                <c:pt idx="2816">
                  <c:v>41779.4</c:v>
                </c:pt>
                <c:pt idx="2817">
                  <c:v>41781.199999999997</c:v>
                </c:pt>
                <c:pt idx="2818">
                  <c:v>41784.9</c:v>
                </c:pt>
                <c:pt idx="2819">
                  <c:v>41787.699999999997</c:v>
                </c:pt>
                <c:pt idx="2820">
                  <c:v>41790.699999999997</c:v>
                </c:pt>
                <c:pt idx="2821">
                  <c:v>41793.699999999997</c:v>
                </c:pt>
                <c:pt idx="2822">
                  <c:v>41797.800000000003</c:v>
                </c:pt>
                <c:pt idx="2823">
                  <c:v>41799.800000000003</c:v>
                </c:pt>
                <c:pt idx="2824">
                  <c:v>41804.1</c:v>
                </c:pt>
                <c:pt idx="2825">
                  <c:v>41807.300000000003</c:v>
                </c:pt>
                <c:pt idx="2826">
                  <c:v>41811.800000000003</c:v>
                </c:pt>
                <c:pt idx="2827">
                  <c:v>41814</c:v>
                </c:pt>
                <c:pt idx="2828">
                  <c:v>41818.5</c:v>
                </c:pt>
                <c:pt idx="2829">
                  <c:v>41820.800000000003</c:v>
                </c:pt>
                <c:pt idx="2830">
                  <c:v>41824.300000000003</c:v>
                </c:pt>
                <c:pt idx="2831">
                  <c:v>41828.9</c:v>
                </c:pt>
                <c:pt idx="2832">
                  <c:v>41832.5</c:v>
                </c:pt>
                <c:pt idx="2833">
                  <c:v>41836</c:v>
                </c:pt>
                <c:pt idx="2834">
                  <c:v>41840.800000000003</c:v>
                </c:pt>
                <c:pt idx="2835">
                  <c:v>41843.199999999997</c:v>
                </c:pt>
                <c:pt idx="2836">
                  <c:v>41848</c:v>
                </c:pt>
                <c:pt idx="2837">
                  <c:v>41850.400000000001</c:v>
                </c:pt>
                <c:pt idx="2838">
                  <c:v>41855.199999999997</c:v>
                </c:pt>
                <c:pt idx="2839">
                  <c:v>41857.599999999999</c:v>
                </c:pt>
                <c:pt idx="2840">
                  <c:v>41862.5</c:v>
                </c:pt>
                <c:pt idx="2841">
                  <c:v>41865</c:v>
                </c:pt>
                <c:pt idx="2842">
                  <c:v>41868.9</c:v>
                </c:pt>
                <c:pt idx="2843">
                  <c:v>41873.1</c:v>
                </c:pt>
                <c:pt idx="2844">
                  <c:v>41875.9</c:v>
                </c:pt>
                <c:pt idx="2845">
                  <c:v>41881.800000000003</c:v>
                </c:pt>
                <c:pt idx="2846">
                  <c:v>41884.800000000003</c:v>
                </c:pt>
                <c:pt idx="2847">
                  <c:v>41891.1</c:v>
                </c:pt>
                <c:pt idx="2848">
                  <c:v>41894.300000000003</c:v>
                </c:pt>
                <c:pt idx="2849">
                  <c:v>41897.599999999999</c:v>
                </c:pt>
                <c:pt idx="2850">
                  <c:v>41902.6</c:v>
                </c:pt>
                <c:pt idx="2851">
                  <c:v>41907.699999999997</c:v>
                </c:pt>
                <c:pt idx="2852">
                  <c:v>41914.699999999997</c:v>
                </c:pt>
                <c:pt idx="2853">
                  <c:v>41918.300000000003</c:v>
                </c:pt>
                <c:pt idx="2854">
                  <c:v>41921.9</c:v>
                </c:pt>
                <c:pt idx="2855">
                  <c:v>41927.4</c:v>
                </c:pt>
                <c:pt idx="2856">
                  <c:v>41932.9</c:v>
                </c:pt>
                <c:pt idx="2857">
                  <c:v>41938.5</c:v>
                </c:pt>
                <c:pt idx="2858">
                  <c:v>41944.2</c:v>
                </c:pt>
                <c:pt idx="2859">
                  <c:v>41949.9</c:v>
                </c:pt>
                <c:pt idx="2860">
                  <c:v>41955.7</c:v>
                </c:pt>
                <c:pt idx="2861">
                  <c:v>41961.5</c:v>
                </c:pt>
                <c:pt idx="2862">
                  <c:v>41967.3</c:v>
                </c:pt>
                <c:pt idx="2863">
                  <c:v>41973.2</c:v>
                </c:pt>
                <c:pt idx="2864">
                  <c:v>41979.1</c:v>
                </c:pt>
                <c:pt idx="2865">
                  <c:v>41984.9</c:v>
                </c:pt>
                <c:pt idx="2866">
                  <c:v>41988.9</c:v>
                </c:pt>
                <c:pt idx="2867">
                  <c:v>41992.800000000003</c:v>
                </c:pt>
                <c:pt idx="2868">
                  <c:v>42000.6</c:v>
                </c:pt>
                <c:pt idx="2869">
                  <c:v>42004.5</c:v>
                </c:pt>
                <c:pt idx="2870">
                  <c:v>42008.3</c:v>
                </c:pt>
                <c:pt idx="2871">
                  <c:v>42012.2</c:v>
                </c:pt>
                <c:pt idx="2872">
                  <c:v>42017.9</c:v>
                </c:pt>
                <c:pt idx="2873">
                  <c:v>42021.7</c:v>
                </c:pt>
                <c:pt idx="2874">
                  <c:v>42025.5</c:v>
                </c:pt>
                <c:pt idx="2875">
                  <c:v>42031.1</c:v>
                </c:pt>
                <c:pt idx="2876">
                  <c:v>42034.9</c:v>
                </c:pt>
                <c:pt idx="2877">
                  <c:v>42038.5</c:v>
                </c:pt>
                <c:pt idx="2878">
                  <c:v>42044</c:v>
                </c:pt>
                <c:pt idx="2879">
                  <c:v>42047.6</c:v>
                </c:pt>
                <c:pt idx="2880">
                  <c:v>42052.9</c:v>
                </c:pt>
                <c:pt idx="2881">
                  <c:v>42056.4</c:v>
                </c:pt>
                <c:pt idx="2882">
                  <c:v>42061.5</c:v>
                </c:pt>
                <c:pt idx="2883">
                  <c:v>42064.9</c:v>
                </c:pt>
                <c:pt idx="2884">
                  <c:v>42068.2</c:v>
                </c:pt>
                <c:pt idx="2885">
                  <c:v>42071.5</c:v>
                </c:pt>
                <c:pt idx="2886">
                  <c:v>42074.7</c:v>
                </c:pt>
                <c:pt idx="2887">
                  <c:v>42078</c:v>
                </c:pt>
                <c:pt idx="2888">
                  <c:v>42081.2</c:v>
                </c:pt>
                <c:pt idx="2889">
                  <c:v>42086</c:v>
                </c:pt>
                <c:pt idx="2890">
                  <c:v>42089.2</c:v>
                </c:pt>
                <c:pt idx="2891">
                  <c:v>42092.4</c:v>
                </c:pt>
                <c:pt idx="2892">
                  <c:v>42097.2</c:v>
                </c:pt>
                <c:pt idx="2893">
                  <c:v>42102</c:v>
                </c:pt>
                <c:pt idx="2894">
                  <c:v>42103.5</c:v>
                </c:pt>
                <c:pt idx="2895">
                  <c:v>42108.3</c:v>
                </c:pt>
                <c:pt idx="2896">
                  <c:v>42113</c:v>
                </c:pt>
                <c:pt idx="2897">
                  <c:v>42116.2</c:v>
                </c:pt>
                <c:pt idx="2898">
                  <c:v>42120.9</c:v>
                </c:pt>
                <c:pt idx="2899">
                  <c:v>42124</c:v>
                </c:pt>
                <c:pt idx="2900">
                  <c:v>42128.7</c:v>
                </c:pt>
                <c:pt idx="2901">
                  <c:v>42133.3</c:v>
                </c:pt>
                <c:pt idx="2902">
                  <c:v>42136.4</c:v>
                </c:pt>
                <c:pt idx="2903">
                  <c:v>42139.5</c:v>
                </c:pt>
                <c:pt idx="2904">
                  <c:v>42144.1</c:v>
                </c:pt>
                <c:pt idx="2905">
                  <c:v>42148.7</c:v>
                </c:pt>
                <c:pt idx="2906">
                  <c:v>42153.3</c:v>
                </c:pt>
                <c:pt idx="2907">
                  <c:v>42156.3</c:v>
                </c:pt>
                <c:pt idx="2908">
                  <c:v>42160.9</c:v>
                </c:pt>
                <c:pt idx="2909">
                  <c:v>42166.9</c:v>
                </c:pt>
                <c:pt idx="2910">
                  <c:v>42172.9</c:v>
                </c:pt>
                <c:pt idx="2911">
                  <c:v>42175.9</c:v>
                </c:pt>
                <c:pt idx="2912">
                  <c:v>42180.3</c:v>
                </c:pt>
                <c:pt idx="2913">
                  <c:v>42183.3</c:v>
                </c:pt>
                <c:pt idx="2914">
                  <c:v>42187.7</c:v>
                </c:pt>
                <c:pt idx="2915">
                  <c:v>42190.6</c:v>
                </c:pt>
                <c:pt idx="2916">
                  <c:v>42195</c:v>
                </c:pt>
                <c:pt idx="2917">
                  <c:v>42199.4</c:v>
                </c:pt>
                <c:pt idx="2918">
                  <c:v>42203.7</c:v>
                </c:pt>
                <c:pt idx="2919">
                  <c:v>42208.1</c:v>
                </c:pt>
                <c:pt idx="2920">
                  <c:v>42212.4</c:v>
                </c:pt>
                <c:pt idx="2921">
                  <c:v>42216.6</c:v>
                </c:pt>
                <c:pt idx="2922">
                  <c:v>42220.9</c:v>
                </c:pt>
                <c:pt idx="2923">
                  <c:v>42223.7</c:v>
                </c:pt>
                <c:pt idx="2924">
                  <c:v>42226.5</c:v>
                </c:pt>
                <c:pt idx="2925">
                  <c:v>42230.7</c:v>
                </c:pt>
                <c:pt idx="2926">
                  <c:v>42233.5</c:v>
                </c:pt>
                <c:pt idx="2927">
                  <c:v>42237.7</c:v>
                </c:pt>
                <c:pt idx="2928">
                  <c:v>42241.8</c:v>
                </c:pt>
                <c:pt idx="2929">
                  <c:v>42246</c:v>
                </c:pt>
                <c:pt idx="2930">
                  <c:v>42248.7</c:v>
                </c:pt>
                <c:pt idx="2931">
                  <c:v>42252.800000000003</c:v>
                </c:pt>
                <c:pt idx="2932">
                  <c:v>42256.800000000003</c:v>
                </c:pt>
                <c:pt idx="2933">
                  <c:v>42262.2</c:v>
                </c:pt>
                <c:pt idx="2934">
                  <c:v>42264.800000000003</c:v>
                </c:pt>
                <c:pt idx="2935">
                  <c:v>42268.800000000003</c:v>
                </c:pt>
                <c:pt idx="2936">
                  <c:v>42271.5</c:v>
                </c:pt>
                <c:pt idx="2937">
                  <c:v>42275.4</c:v>
                </c:pt>
                <c:pt idx="2938">
                  <c:v>42278</c:v>
                </c:pt>
                <c:pt idx="2939">
                  <c:v>42283.199999999997</c:v>
                </c:pt>
                <c:pt idx="2940">
                  <c:v>42285.8</c:v>
                </c:pt>
                <c:pt idx="2941">
                  <c:v>42289.7</c:v>
                </c:pt>
                <c:pt idx="2942">
                  <c:v>42292.2</c:v>
                </c:pt>
                <c:pt idx="2943">
                  <c:v>42296</c:v>
                </c:pt>
                <c:pt idx="2944">
                  <c:v>42299.9</c:v>
                </c:pt>
                <c:pt idx="2945">
                  <c:v>42302.400000000001</c:v>
                </c:pt>
                <c:pt idx="2946">
                  <c:v>42306.2</c:v>
                </c:pt>
                <c:pt idx="2947">
                  <c:v>42309.9</c:v>
                </c:pt>
                <c:pt idx="2948">
                  <c:v>42313.7</c:v>
                </c:pt>
                <c:pt idx="2949">
                  <c:v>42317.4</c:v>
                </c:pt>
                <c:pt idx="2950">
                  <c:v>42319.9</c:v>
                </c:pt>
                <c:pt idx="2951">
                  <c:v>42323.6</c:v>
                </c:pt>
                <c:pt idx="2952">
                  <c:v>42327.3</c:v>
                </c:pt>
                <c:pt idx="2953">
                  <c:v>42331</c:v>
                </c:pt>
                <c:pt idx="2954">
                  <c:v>42335.8</c:v>
                </c:pt>
                <c:pt idx="2955">
                  <c:v>42338.3</c:v>
                </c:pt>
                <c:pt idx="2956">
                  <c:v>42346.7</c:v>
                </c:pt>
                <c:pt idx="2957">
                  <c:v>42367.1</c:v>
                </c:pt>
                <c:pt idx="2958">
                  <c:v>42371.8</c:v>
                </c:pt>
                <c:pt idx="2959">
                  <c:v>42375.4</c:v>
                </c:pt>
                <c:pt idx="2960">
                  <c:v>42378.9</c:v>
                </c:pt>
                <c:pt idx="2961">
                  <c:v>42382.5</c:v>
                </c:pt>
                <c:pt idx="2962">
                  <c:v>42387.199999999997</c:v>
                </c:pt>
                <c:pt idx="2963">
                  <c:v>42389.599999999999</c:v>
                </c:pt>
                <c:pt idx="2964">
                  <c:v>42394.3</c:v>
                </c:pt>
                <c:pt idx="2965">
                  <c:v>42396.6</c:v>
                </c:pt>
                <c:pt idx="2966">
                  <c:v>42400.1</c:v>
                </c:pt>
                <c:pt idx="2967">
                  <c:v>42403.7</c:v>
                </c:pt>
                <c:pt idx="2968">
                  <c:v>42408.3</c:v>
                </c:pt>
                <c:pt idx="2969">
                  <c:v>42413</c:v>
                </c:pt>
                <c:pt idx="2970">
                  <c:v>42416.5</c:v>
                </c:pt>
                <c:pt idx="2971">
                  <c:v>42421.1</c:v>
                </c:pt>
                <c:pt idx="2972">
                  <c:v>42424.5</c:v>
                </c:pt>
                <c:pt idx="2973">
                  <c:v>42428</c:v>
                </c:pt>
                <c:pt idx="2974">
                  <c:v>42431.4</c:v>
                </c:pt>
                <c:pt idx="2975">
                  <c:v>42436</c:v>
                </c:pt>
                <c:pt idx="2976">
                  <c:v>42438.3</c:v>
                </c:pt>
                <c:pt idx="2977">
                  <c:v>42442.8</c:v>
                </c:pt>
                <c:pt idx="2978">
                  <c:v>42446.2</c:v>
                </c:pt>
                <c:pt idx="2979">
                  <c:v>42450.7</c:v>
                </c:pt>
                <c:pt idx="2980">
                  <c:v>42455.199999999997</c:v>
                </c:pt>
                <c:pt idx="2981">
                  <c:v>42458.6</c:v>
                </c:pt>
                <c:pt idx="2982">
                  <c:v>42460.800000000003</c:v>
                </c:pt>
                <c:pt idx="2983">
                  <c:v>42465.3</c:v>
                </c:pt>
                <c:pt idx="2984">
                  <c:v>42468.6</c:v>
                </c:pt>
                <c:pt idx="2985">
                  <c:v>42472</c:v>
                </c:pt>
                <c:pt idx="2986">
                  <c:v>42475.3</c:v>
                </c:pt>
                <c:pt idx="2987">
                  <c:v>42478.6</c:v>
                </c:pt>
                <c:pt idx="2988">
                  <c:v>42483</c:v>
                </c:pt>
                <c:pt idx="2989">
                  <c:v>42485.2</c:v>
                </c:pt>
                <c:pt idx="2990">
                  <c:v>42489.599999999999</c:v>
                </c:pt>
                <c:pt idx="2991">
                  <c:v>42494</c:v>
                </c:pt>
                <c:pt idx="2992">
                  <c:v>42497.2</c:v>
                </c:pt>
                <c:pt idx="2993">
                  <c:v>42500.5</c:v>
                </c:pt>
                <c:pt idx="2994">
                  <c:v>42504.9</c:v>
                </c:pt>
                <c:pt idx="2995">
                  <c:v>42509.2</c:v>
                </c:pt>
                <c:pt idx="2996">
                  <c:v>42512.4</c:v>
                </c:pt>
                <c:pt idx="2997">
                  <c:v>42514.6</c:v>
                </c:pt>
                <c:pt idx="2998">
                  <c:v>42518.9</c:v>
                </c:pt>
                <c:pt idx="2999">
                  <c:v>42522.1</c:v>
                </c:pt>
                <c:pt idx="3000">
                  <c:v>42526.400000000001</c:v>
                </c:pt>
                <c:pt idx="3001">
                  <c:v>42528.6</c:v>
                </c:pt>
                <c:pt idx="3002">
                  <c:v>42532.800000000003</c:v>
                </c:pt>
                <c:pt idx="3003">
                  <c:v>42537.1</c:v>
                </c:pt>
                <c:pt idx="3004">
                  <c:v>42540.3</c:v>
                </c:pt>
                <c:pt idx="3005">
                  <c:v>42543.4</c:v>
                </c:pt>
                <c:pt idx="3006">
                  <c:v>42547.6</c:v>
                </c:pt>
                <c:pt idx="3007">
                  <c:v>42551.8</c:v>
                </c:pt>
                <c:pt idx="3008">
                  <c:v>42554.9</c:v>
                </c:pt>
                <c:pt idx="3009">
                  <c:v>42558</c:v>
                </c:pt>
                <c:pt idx="3010">
                  <c:v>42561.1</c:v>
                </c:pt>
                <c:pt idx="3011">
                  <c:v>42565.2</c:v>
                </c:pt>
                <c:pt idx="3012">
                  <c:v>42567.3</c:v>
                </c:pt>
                <c:pt idx="3013">
                  <c:v>42571.4</c:v>
                </c:pt>
                <c:pt idx="3014">
                  <c:v>42574.400000000001</c:v>
                </c:pt>
                <c:pt idx="3015">
                  <c:v>42578.5</c:v>
                </c:pt>
                <c:pt idx="3016">
                  <c:v>42581.599999999999</c:v>
                </c:pt>
                <c:pt idx="3017">
                  <c:v>42585.599999999999</c:v>
                </c:pt>
                <c:pt idx="3018">
                  <c:v>42588.6</c:v>
                </c:pt>
                <c:pt idx="3019">
                  <c:v>42591.7</c:v>
                </c:pt>
                <c:pt idx="3020">
                  <c:v>42594.7</c:v>
                </c:pt>
                <c:pt idx="3021">
                  <c:v>42598.7</c:v>
                </c:pt>
                <c:pt idx="3022">
                  <c:v>42601.8</c:v>
                </c:pt>
                <c:pt idx="3023">
                  <c:v>42604.800000000003</c:v>
                </c:pt>
                <c:pt idx="3024">
                  <c:v>42608.800000000003</c:v>
                </c:pt>
                <c:pt idx="3025">
                  <c:v>42610.8</c:v>
                </c:pt>
                <c:pt idx="3026">
                  <c:v>42614.8</c:v>
                </c:pt>
                <c:pt idx="3027">
                  <c:v>42617.9</c:v>
                </c:pt>
                <c:pt idx="3028">
                  <c:v>42621.9</c:v>
                </c:pt>
                <c:pt idx="3029">
                  <c:v>42624.9</c:v>
                </c:pt>
                <c:pt idx="3030">
                  <c:v>42629</c:v>
                </c:pt>
                <c:pt idx="3031">
                  <c:v>42631</c:v>
                </c:pt>
                <c:pt idx="3032">
                  <c:v>42635</c:v>
                </c:pt>
                <c:pt idx="3033">
                  <c:v>42638.1</c:v>
                </c:pt>
                <c:pt idx="3034">
                  <c:v>42641.1</c:v>
                </c:pt>
                <c:pt idx="3035">
                  <c:v>42646.2</c:v>
                </c:pt>
                <c:pt idx="3036">
                  <c:v>42648.3</c:v>
                </c:pt>
                <c:pt idx="3037">
                  <c:v>42651.3</c:v>
                </c:pt>
                <c:pt idx="3038">
                  <c:v>42655.4</c:v>
                </c:pt>
                <c:pt idx="3039">
                  <c:v>42658.5</c:v>
                </c:pt>
                <c:pt idx="3040">
                  <c:v>42662.7</c:v>
                </c:pt>
                <c:pt idx="3041">
                  <c:v>42664.800000000003</c:v>
                </c:pt>
                <c:pt idx="3042">
                  <c:v>42668.9</c:v>
                </c:pt>
                <c:pt idx="3043">
                  <c:v>42672.1</c:v>
                </c:pt>
                <c:pt idx="3044">
                  <c:v>42676.3</c:v>
                </c:pt>
                <c:pt idx="3045">
                  <c:v>42678.400000000001</c:v>
                </c:pt>
                <c:pt idx="3046">
                  <c:v>42682.6</c:v>
                </c:pt>
                <c:pt idx="3047">
                  <c:v>42686.9</c:v>
                </c:pt>
                <c:pt idx="3048">
                  <c:v>42690</c:v>
                </c:pt>
                <c:pt idx="3049">
                  <c:v>42694.3</c:v>
                </c:pt>
                <c:pt idx="3050">
                  <c:v>42697.5</c:v>
                </c:pt>
                <c:pt idx="3051">
                  <c:v>42699.6</c:v>
                </c:pt>
                <c:pt idx="3052">
                  <c:v>42703.8</c:v>
                </c:pt>
                <c:pt idx="3053">
                  <c:v>42707</c:v>
                </c:pt>
                <c:pt idx="3054">
                  <c:v>42710.2</c:v>
                </c:pt>
                <c:pt idx="3055">
                  <c:v>42713.4</c:v>
                </c:pt>
                <c:pt idx="3056">
                  <c:v>42717.7</c:v>
                </c:pt>
                <c:pt idx="3057">
                  <c:v>42719.8</c:v>
                </c:pt>
                <c:pt idx="3058">
                  <c:v>42724</c:v>
                </c:pt>
                <c:pt idx="3059">
                  <c:v>42727.199999999997</c:v>
                </c:pt>
                <c:pt idx="3060">
                  <c:v>42731.4</c:v>
                </c:pt>
                <c:pt idx="3061">
                  <c:v>42735.6</c:v>
                </c:pt>
                <c:pt idx="3062">
                  <c:v>42737.7</c:v>
                </c:pt>
                <c:pt idx="3063">
                  <c:v>42741.8</c:v>
                </c:pt>
                <c:pt idx="3064">
                  <c:v>42744.9</c:v>
                </c:pt>
                <c:pt idx="3065">
                  <c:v>42748</c:v>
                </c:pt>
                <c:pt idx="3066">
                  <c:v>42751.1</c:v>
                </c:pt>
                <c:pt idx="3067">
                  <c:v>42754.2</c:v>
                </c:pt>
                <c:pt idx="3068">
                  <c:v>42757.2</c:v>
                </c:pt>
                <c:pt idx="3069">
                  <c:v>42760.3</c:v>
                </c:pt>
                <c:pt idx="3070">
                  <c:v>42763.3</c:v>
                </c:pt>
                <c:pt idx="3071">
                  <c:v>42766.3</c:v>
                </c:pt>
                <c:pt idx="3072">
                  <c:v>42769.3</c:v>
                </c:pt>
                <c:pt idx="3073">
                  <c:v>42773.2</c:v>
                </c:pt>
                <c:pt idx="3074">
                  <c:v>42776.2</c:v>
                </c:pt>
                <c:pt idx="3075">
                  <c:v>42779.1</c:v>
                </c:pt>
                <c:pt idx="3076">
                  <c:v>42781</c:v>
                </c:pt>
                <c:pt idx="3077">
                  <c:v>42783.9</c:v>
                </c:pt>
                <c:pt idx="3078">
                  <c:v>42785.8</c:v>
                </c:pt>
                <c:pt idx="3079">
                  <c:v>42788.7</c:v>
                </c:pt>
                <c:pt idx="3080">
                  <c:v>42791.5</c:v>
                </c:pt>
                <c:pt idx="3081">
                  <c:v>42794.400000000001</c:v>
                </c:pt>
                <c:pt idx="3082">
                  <c:v>42796.3</c:v>
                </c:pt>
                <c:pt idx="3083">
                  <c:v>42799.1</c:v>
                </c:pt>
                <c:pt idx="3084">
                  <c:v>42802.9</c:v>
                </c:pt>
                <c:pt idx="3085">
                  <c:v>42804.7</c:v>
                </c:pt>
                <c:pt idx="3086">
                  <c:v>42807.5</c:v>
                </c:pt>
                <c:pt idx="3087">
                  <c:v>42810.3</c:v>
                </c:pt>
                <c:pt idx="3088">
                  <c:v>42813.1</c:v>
                </c:pt>
                <c:pt idx="3089">
                  <c:v>42815</c:v>
                </c:pt>
                <c:pt idx="3090">
                  <c:v>42817.7</c:v>
                </c:pt>
                <c:pt idx="3091">
                  <c:v>42819.6</c:v>
                </c:pt>
                <c:pt idx="3092">
                  <c:v>42822.3</c:v>
                </c:pt>
                <c:pt idx="3093">
                  <c:v>42824.1</c:v>
                </c:pt>
                <c:pt idx="3094">
                  <c:v>42826</c:v>
                </c:pt>
                <c:pt idx="3095">
                  <c:v>42828.7</c:v>
                </c:pt>
                <c:pt idx="3096">
                  <c:v>42831.4</c:v>
                </c:pt>
                <c:pt idx="3097">
                  <c:v>42834.1</c:v>
                </c:pt>
                <c:pt idx="3098">
                  <c:v>42835.9</c:v>
                </c:pt>
                <c:pt idx="3099">
                  <c:v>42837.7</c:v>
                </c:pt>
                <c:pt idx="3100">
                  <c:v>42839.5</c:v>
                </c:pt>
                <c:pt idx="3101">
                  <c:v>42842.2</c:v>
                </c:pt>
                <c:pt idx="3102">
                  <c:v>42844.800000000003</c:v>
                </c:pt>
                <c:pt idx="3103">
                  <c:v>42846.6</c:v>
                </c:pt>
                <c:pt idx="3104">
                  <c:v>42848.4</c:v>
                </c:pt>
                <c:pt idx="3105">
                  <c:v>42851</c:v>
                </c:pt>
                <c:pt idx="3106">
                  <c:v>42852.800000000003</c:v>
                </c:pt>
                <c:pt idx="3107">
                  <c:v>42855.4</c:v>
                </c:pt>
                <c:pt idx="3108">
                  <c:v>42857.2</c:v>
                </c:pt>
                <c:pt idx="3109">
                  <c:v>42858.9</c:v>
                </c:pt>
                <c:pt idx="3110">
                  <c:v>42860.7</c:v>
                </c:pt>
                <c:pt idx="3111">
                  <c:v>42863.3</c:v>
                </c:pt>
                <c:pt idx="3112">
                  <c:v>42865</c:v>
                </c:pt>
                <c:pt idx="3113">
                  <c:v>42866.7</c:v>
                </c:pt>
                <c:pt idx="3114">
                  <c:v>42868.4</c:v>
                </c:pt>
                <c:pt idx="3115">
                  <c:v>42870.1</c:v>
                </c:pt>
                <c:pt idx="3116">
                  <c:v>42871.9</c:v>
                </c:pt>
                <c:pt idx="3117">
                  <c:v>42873.599999999999</c:v>
                </c:pt>
                <c:pt idx="3118">
                  <c:v>42876.1</c:v>
                </c:pt>
                <c:pt idx="3119">
                  <c:v>42877.8</c:v>
                </c:pt>
                <c:pt idx="3120">
                  <c:v>42880.3</c:v>
                </c:pt>
                <c:pt idx="3121">
                  <c:v>42882.9</c:v>
                </c:pt>
                <c:pt idx="3122">
                  <c:v>42884.5</c:v>
                </c:pt>
                <c:pt idx="3123">
                  <c:v>42886.2</c:v>
                </c:pt>
                <c:pt idx="3124">
                  <c:v>42888.7</c:v>
                </c:pt>
                <c:pt idx="3125">
                  <c:v>42891.199999999997</c:v>
                </c:pt>
                <c:pt idx="3126">
                  <c:v>42892.9</c:v>
                </c:pt>
                <c:pt idx="3127">
                  <c:v>42895.3</c:v>
                </c:pt>
                <c:pt idx="3128">
                  <c:v>42897.8</c:v>
                </c:pt>
                <c:pt idx="3129">
                  <c:v>42900.2</c:v>
                </c:pt>
                <c:pt idx="3130">
                  <c:v>42901.8</c:v>
                </c:pt>
                <c:pt idx="3131">
                  <c:v>42904.3</c:v>
                </c:pt>
                <c:pt idx="3132">
                  <c:v>42907.5</c:v>
                </c:pt>
                <c:pt idx="3133">
                  <c:v>42909.1</c:v>
                </c:pt>
                <c:pt idx="3134">
                  <c:v>42911.4</c:v>
                </c:pt>
                <c:pt idx="3135">
                  <c:v>42913</c:v>
                </c:pt>
                <c:pt idx="3136">
                  <c:v>42915.4</c:v>
                </c:pt>
                <c:pt idx="3137">
                  <c:v>42917.7</c:v>
                </c:pt>
                <c:pt idx="3138">
                  <c:v>42920.1</c:v>
                </c:pt>
                <c:pt idx="3139">
                  <c:v>42922.400000000001</c:v>
                </c:pt>
                <c:pt idx="3140">
                  <c:v>42924.800000000003</c:v>
                </c:pt>
                <c:pt idx="3141">
                  <c:v>42927.9</c:v>
                </c:pt>
                <c:pt idx="3142">
                  <c:v>42930.2</c:v>
                </c:pt>
                <c:pt idx="3143">
                  <c:v>42932.5</c:v>
                </c:pt>
                <c:pt idx="3144">
                  <c:v>42934</c:v>
                </c:pt>
                <c:pt idx="3145">
                  <c:v>42937.1</c:v>
                </c:pt>
                <c:pt idx="3146">
                  <c:v>42938.6</c:v>
                </c:pt>
                <c:pt idx="3147">
                  <c:v>42940.1</c:v>
                </c:pt>
                <c:pt idx="3148">
                  <c:v>42942.400000000001</c:v>
                </c:pt>
                <c:pt idx="3149">
                  <c:v>42943.9</c:v>
                </c:pt>
                <c:pt idx="3150">
                  <c:v>42946.2</c:v>
                </c:pt>
                <c:pt idx="3151">
                  <c:v>42948.5</c:v>
                </c:pt>
                <c:pt idx="3152">
                  <c:v>42950.8</c:v>
                </c:pt>
                <c:pt idx="3153">
                  <c:v>42953.1</c:v>
                </c:pt>
                <c:pt idx="3154">
                  <c:v>42954.6</c:v>
                </c:pt>
                <c:pt idx="3155">
                  <c:v>42956.1</c:v>
                </c:pt>
                <c:pt idx="3156">
                  <c:v>42959.1</c:v>
                </c:pt>
                <c:pt idx="3157">
                  <c:v>42962.2</c:v>
                </c:pt>
                <c:pt idx="3158">
                  <c:v>42963.7</c:v>
                </c:pt>
                <c:pt idx="3159">
                  <c:v>42965.9</c:v>
                </c:pt>
                <c:pt idx="3160">
                  <c:v>42968.2</c:v>
                </c:pt>
                <c:pt idx="3161">
                  <c:v>42969.8</c:v>
                </c:pt>
                <c:pt idx="3162">
                  <c:v>42972</c:v>
                </c:pt>
                <c:pt idx="3163">
                  <c:v>42973.599999999999</c:v>
                </c:pt>
                <c:pt idx="3164">
                  <c:v>42976.6</c:v>
                </c:pt>
                <c:pt idx="3165">
                  <c:v>42978.9</c:v>
                </c:pt>
                <c:pt idx="3166">
                  <c:v>42981.2</c:v>
                </c:pt>
                <c:pt idx="3167">
                  <c:v>42991.3</c:v>
                </c:pt>
                <c:pt idx="3168">
                  <c:v>43000.6</c:v>
                </c:pt>
                <c:pt idx="3169">
                  <c:v>43003</c:v>
                </c:pt>
                <c:pt idx="3170">
                  <c:v>43004.5</c:v>
                </c:pt>
                <c:pt idx="3171">
                  <c:v>43006.9</c:v>
                </c:pt>
                <c:pt idx="3172">
                  <c:v>43009.2</c:v>
                </c:pt>
                <c:pt idx="3173">
                  <c:v>43011.6</c:v>
                </c:pt>
                <c:pt idx="3174">
                  <c:v>43014.7</c:v>
                </c:pt>
                <c:pt idx="3175">
                  <c:v>43017</c:v>
                </c:pt>
                <c:pt idx="3176">
                  <c:v>43019.4</c:v>
                </c:pt>
                <c:pt idx="3177">
                  <c:v>43021.7</c:v>
                </c:pt>
                <c:pt idx="3178">
                  <c:v>43026.400000000001</c:v>
                </c:pt>
                <c:pt idx="3179">
                  <c:v>43030.2</c:v>
                </c:pt>
                <c:pt idx="3180">
                  <c:v>43032.6</c:v>
                </c:pt>
                <c:pt idx="3181">
                  <c:v>43034.9</c:v>
                </c:pt>
                <c:pt idx="3182">
                  <c:v>43037.9</c:v>
                </c:pt>
                <c:pt idx="3183">
                  <c:v>43041</c:v>
                </c:pt>
                <c:pt idx="3184">
                  <c:v>43053.7</c:v>
                </c:pt>
                <c:pt idx="3185">
                  <c:v>43061.1</c:v>
                </c:pt>
                <c:pt idx="3186">
                  <c:v>43063.199999999997</c:v>
                </c:pt>
                <c:pt idx="3187">
                  <c:v>43066.1</c:v>
                </c:pt>
                <c:pt idx="3188">
                  <c:v>43068.9</c:v>
                </c:pt>
                <c:pt idx="3189">
                  <c:v>43071</c:v>
                </c:pt>
                <c:pt idx="3190">
                  <c:v>43073.1</c:v>
                </c:pt>
                <c:pt idx="3191">
                  <c:v>43076.5</c:v>
                </c:pt>
                <c:pt idx="3192">
                  <c:v>43079.199999999997</c:v>
                </c:pt>
                <c:pt idx="3193">
                  <c:v>43082.6</c:v>
                </c:pt>
                <c:pt idx="3194">
                  <c:v>43084.6</c:v>
                </c:pt>
                <c:pt idx="3195">
                  <c:v>43087.199999999997</c:v>
                </c:pt>
                <c:pt idx="3196">
                  <c:v>43090.5</c:v>
                </c:pt>
                <c:pt idx="3197">
                  <c:v>43093</c:v>
                </c:pt>
                <c:pt idx="3198">
                  <c:v>43095.6</c:v>
                </c:pt>
                <c:pt idx="3199">
                  <c:v>43098.1</c:v>
                </c:pt>
                <c:pt idx="3200">
                  <c:v>43101.9</c:v>
                </c:pt>
                <c:pt idx="3201">
                  <c:v>43104.4</c:v>
                </c:pt>
                <c:pt idx="3202">
                  <c:v>43107.5</c:v>
                </c:pt>
                <c:pt idx="3203">
                  <c:v>43110</c:v>
                </c:pt>
                <c:pt idx="3204">
                  <c:v>43112.5</c:v>
                </c:pt>
                <c:pt idx="3205">
                  <c:v>43115</c:v>
                </c:pt>
                <c:pt idx="3206">
                  <c:v>43117.5</c:v>
                </c:pt>
                <c:pt idx="3207">
                  <c:v>43120.6</c:v>
                </c:pt>
                <c:pt idx="3208">
                  <c:v>43122.400000000001</c:v>
                </c:pt>
                <c:pt idx="3209">
                  <c:v>43125.5</c:v>
                </c:pt>
                <c:pt idx="3210">
                  <c:v>43128</c:v>
                </c:pt>
                <c:pt idx="3211">
                  <c:v>43130.5</c:v>
                </c:pt>
                <c:pt idx="3212">
                  <c:v>43133</c:v>
                </c:pt>
                <c:pt idx="3213">
                  <c:v>43136.2</c:v>
                </c:pt>
                <c:pt idx="3214">
                  <c:v>43138.1</c:v>
                </c:pt>
                <c:pt idx="3215">
                  <c:v>43140.6</c:v>
                </c:pt>
                <c:pt idx="3216">
                  <c:v>43143.9</c:v>
                </c:pt>
                <c:pt idx="3217">
                  <c:v>43146.5</c:v>
                </c:pt>
                <c:pt idx="3218">
                  <c:v>43149.1</c:v>
                </c:pt>
                <c:pt idx="3219">
                  <c:v>43152.3</c:v>
                </c:pt>
                <c:pt idx="3220">
                  <c:v>43156.3</c:v>
                </c:pt>
                <c:pt idx="3221">
                  <c:v>43158.9</c:v>
                </c:pt>
                <c:pt idx="3222">
                  <c:v>43161.599999999999</c:v>
                </c:pt>
                <c:pt idx="3223">
                  <c:v>43164.2</c:v>
                </c:pt>
                <c:pt idx="3224">
                  <c:v>43166.9</c:v>
                </c:pt>
                <c:pt idx="3225">
                  <c:v>43169.5</c:v>
                </c:pt>
                <c:pt idx="3226">
                  <c:v>43172.2</c:v>
                </c:pt>
                <c:pt idx="3227">
                  <c:v>43174.2</c:v>
                </c:pt>
                <c:pt idx="3228">
                  <c:v>43178.2</c:v>
                </c:pt>
                <c:pt idx="3229">
                  <c:v>43184.2</c:v>
                </c:pt>
                <c:pt idx="3230">
                  <c:v>43187.5</c:v>
                </c:pt>
                <c:pt idx="3231">
                  <c:v>43190.2</c:v>
                </c:pt>
                <c:pt idx="3232">
                  <c:v>43192.9</c:v>
                </c:pt>
                <c:pt idx="3233">
                  <c:v>43195.6</c:v>
                </c:pt>
                <c:pt idx="3234">
                  <c:v>43198.2</c:v>
                </c:pt>
                <c:pt idx="3235">
                  <c:v>43201.599999999999</c:v>
                </c:pt>
                <c:pt idx="3236">
                  <c:v>43204.3</c:v>
                </c:pt>
                <c:pt idx="3237">
                  <c:v>43207</c:v>
                </c:pt>
                <c:pt idx="3238">
                  <c:v>43209.599999999999</c:v>
                </c:pt>
                <c:pt idx="3239">
                  <c:v>43213.7</c:v>
                </c:pt>
                <c:pt idx="3240">
                  <c:v>43217.7</c:v>
                </c:pt>
                <c:pt idx="3241">
                  <c:v>43220.4</c:v>
                </c:pt>
                <c:pt idx="3242">
                  <c:v>43223</c:v>
                </c:pt>
                <c:pt idx="3243">
                  <c:v>43225.7</c:v>
                </c:pt>
                <c:pt idx="3244">
                  <c:v>43229</c:v>
                </c:pt>
                <c:pt idx="3245">
                  <c:v>43231.7</c:v>
                </c:pt>
                <c:pt idx="3246">
                  <c:v>43234.400000000001</c:v>
                </c:pt>
                <c:pt idx="3247">
                  <c:v>43237</c:v>
                </c:pt>
                <c:pt idx="3248">
                  <c:v>43239.6</c:v>
                </c:pt>
                <c:pt idx="3249">
                  <c:v>43242.3</c:v>
                </c:pt>
                <c:pt idx="3250">
                  <c:v>43244.9</c:v>
                </c:pt>
                <c:pt idx="3251">
                  <c:v>43248.2</c:v>
                </c:pt>
                <c:pt idx="3252">
                  <c:v>43249.5</c:v>
                </c:pt>
                <c:pt idx="3253">
                  <c:v>43252.7</c:v>
                </c:pt>
                <c:pt idx="3254">
                  <c:v>43255.4</c:v>
                </c:pt>
                <c:pt idx="3255">
                  <c:v>43257.3</c:v>
                </c:pt>
                <c:pt idx="3256">
                  <c:v>43260.6</c:v>
                </c:pt>
                <c:pt idx="3257">
                  <c:v>43262.6</c:v>
                </c:pt>
                <c:pt idx="3258">
                  <c:v>43265.2</c:v>
                </c:pt>
                <c:pt idx="3259">
                  <c:v>43267.8</c:v>
                </c:pt>
                <c:pt idx="3260">
                  <c:v>43270.400000000001</c:v>
                </c:pt>
                <c:pt idx="3261">
                  <c:v>43273.1</c:v>
                </c:pt>
                <c:pt idx="3262">
                  <c:v>43275.1</c:v>
                </c:pt>
                <c:pt idx="3263">
                  <c:v>43277.7</c:v>
                </c:pt>
                <c:pt idx="3264">
                  <c:v>43281</c:v>
                </c:pt>
                <c:pt idx="3265">
                  <c:v>43284.4</c:v>
                </c:pt>
                <c:pt idx="3266">
                  <c:v>43287.8</c:v>
                </c:pt>
                <c:pt idx="3267">
                  <c:v>43290.5</c:v>
                </c:pt>
                <c:pt idx="3268">
                  <c:v>43293.2</c:v>
                </c:pt>
                <c:pt idx="3269">
                  <c:v>43295.199999999997</c:v>
                </c:pt>
                <c:pt idx="3270">
                  <c:v>43298</c:v>
                </c:pt>
                <c:pt idx="3271">
                  <c:v>43300.800000000003</c:v>
                </c:pt>
                <c:pt idx="3272">
                  <c:v>43304.3</c:v>
                </c:pt>
                <c:pt idx="3273">
                  <c:v>43307.1</c:v>
                </c:pt>
                <c:pt idx="3274">
                  <c:v>43309.9</c:v>
                </c:pt>
                <c:pt idx="3275">
                  <c:v>43312.1</c:v>
                </c:pt>
                <c:pt idx="3276">
                  <c:v>43315</c:v>
                </c:pt>
                <c:pt idx="3277">
                  <c:v>43317.9</c:v>
                </c:pt>
                <c:pt idx="3278">
                  <c:v>43319.4</c:v>
                </c:pt>
                <c:pt idx="3279">
                  <c:v>43322.400000000001</c:v>
                </c:pt>
                <c:pt idx="3280">
                  <c:v>43324.6</c:v>
                </c:pt>
                <c:pt idx="3281">
                  <c:v>43326.9</c:v>
                </c:pt>
                <c:pt idx="3282">
                  <c:v>43329.9</c:v>
                </c:pt>
                <c:pt idx="3283">
                  <c:v>43332.2</c:v>
                </c:pt>
                <c:pt idx="3284">
                  <c:v>43335.3</c:v>
                </c:pt>
                <c:pt idx="3285">
                  <c:v>43338.400000000001</c:v>
                </c:pt>
                <c:pt idx="3286">
                  <c:v>43341.5</c:v>
                </c:pt>
                <c:pt idx="3287">
                  <c:v>43344.7</c:v>
                </c:pt>
                <c:pt idx="3288">
                  <c:v>43347</c:v>
                </c:pt>
                <c:pt idx="3289">
                  <c:v>43349.4</c:v>
                </c:pt>
                <c:pt idx="3290">
                  <c:v>43351.7</c:v>
                </c:pt>
                <c:pt idx="3291">
                  <c:v>43354.9</c:v>
                </c:pt>
                <c:pt idx="3292">
                  <c:v>43357.2</c:v>
                </c:pt>
                <c:pt idx="3293">
                  <c:v>43359.6</c:v>
                </c:pt>
                <c:pt idx="3294">
                  <c:v>43362.7</c:v>
                </c:pt>
                <c:pt idx="3295">
                  <c:v>43365.9</c:v>
                </c:pt>
                <c:pt idx="3296">
                  <c:v>43369</c:v>
                </c:pt>
                <c:pt idx="3297">
                  <c:v>43370.5</c:v>
                </c:pt>
                <c:pt idx="3298">
                  <c:v>43373.599999999999</c:v>
                </c:pt>
                <c:pt idx="3299">
                  <c:v>43375.199999999997</c:v>
                </c:pt>
                <c:pt idx="3300">
                  <c:v>43378.2</c:v>
                </c:pt>
                <c:pt idx="3301">
                  <c:v>43380.5</c:v>
                </c:pt>
                <c:pt idx="3302">
                  <c:v>43382.8</c:v>
                </c:pt>
                <c:pt idx="3303">
                  <c:v>43385.1</c:v>
                </c:pt>
                <c:pt idx="3304">
                  <c:v>43388.800000000003</c:v>
                </c:pt>
                <c:pt idx="3305">
                  <c:v>43391.7</c:v>
                </c:pt>
                <c:pt idx="3306">
                  <c:v>43394.7</c:v>
                </c:pt>
                <c:pt idx="3307">
                  <c:v>43398.2</c:v>
                </c:pt>
                <c:pt idx="3308">
                  <c:v>43400.4</c:v>
                </c:pt>
                <c:pt idx="3309">
                  <c:v>43403.9</c:v>
                </c:pt>
                <c:pt idx="3310">
                  <c:v>43408</c:v>
                </c:pt>
                <c:pt idx="3311">
                  <c:v>43411.4</c:v>
                </c:pt>
                <c:pt idx="3312">
                  <c:v>43414.1</c:v>
                </c:pt>
                <c:pt idx="3313">
                  <c:v>43416.1</c:v>
                </c:pt>
                <c:pt idx="3314">
                  <c:v>43418.8</c:v>
                </c:pt>
                <c:pt idx="3315">
                  <c:v>43421.4</c:v>
                </c:pt>
                <c:pt idx="3316">
                  <c:v>43423.4</c:v>
                </c:pt>
                <c:pt idx="3317">
                  <c:v>43426</c:v>
                </c:pt>
                <c:pt idx="3318">
                  <c:v>43428.6</c:v>
                </c:pt>
                <c:pt idx="3319">
                  <c:v>43431.9</c:v>
                </c:pt>
                <c:pt idx="3320">
                  <c:v>43434.400000000001</c:v>
                </c:pt>
                <c:pt idx="3321">
                  <c:v>43436.4</c:v>
                </c:pt>
                <c:pt idx="3322">
                  <c:v>43438.3</c:v>
                </c:pt>
                <c:pt idx="3323">
                  <c:v>43440.2</c:v>
                </c:pt>
                <c:pt idx="3324">
                  <c:v>43442.1</c:v>
                </c:pt>
                <c:pt idx="3325">
                  <c:v>43444.7</c:v>
                </c:pt>
                <c:pt idx="3326">
                  <c:v>43446.6</c:v>
                </c:pt>
                <c:pt idx="3327">
                  <c:v>43448.5</c:v>
                </c:pt>
                <c:pt idx="3328">
                  <c:v>43449.8</c:v>
                </c:pt>
                <c:pt idx="3329">
                  <c:v>43452.3</c:v>
                </c:pt>
                <c:pt idx="3330">
                  <c:v>43454.2</c:v>
                </c:pt>
                <c:pt idx="3331">
                  <c:v>43456.800000000003</c:v>
                </c:pt>
                <c:pt idx="3332">
                  <c:v>43458.7</c:v>
                </c:pt>
                <c:pt idx="3333">
                  <c:v>43461.3</c:v>
                </c:pt>
                <c:pt idx="3334">
                  <c:v>43462.6</c:v>
                </c:pt>
                <c:pt idx="3335">
                  <c:v>43464.5</c:v>
                </c:pt>
                <c:pt idx="3336">
                  <c:v>43467.1</c:v>
                </c:pt>
                <c:pt idx="3337">
                  <c:v>43470.9</c:v>
                </c:pt>
                <c:pt idx="3338">
                  <c:v>43472.9</c:v>
                </c:pt>
                <c:pt idx="3339">
                  <c:v>43474.9</c:v>
                </c:pt>
                <c:pt idx="3340">
                  <c:v>43476.2</c:v>
                </c:pt>
                <c:pt idx="3341">
                  <c:v>43478.1</c:v>
                </c:pt>
                <c:pt idx="3342">
                  <c:v>43480.800000000003</c:v>
                </c:pt>
                <c:pt idx="3343">
                  <c:v>43484.1</c:v>
                </c:pt>
                <c:pt idx="3344">
                  <c:v>43486.8</c:v>
                </c:pt>
                <c:pt idx="3345">
                  <c:v>43488.800000000003</c:v>
                </c:pt>
                <c:pt idx="3346">
                  <c:v>43490.8</c:v>
                </c:pt>
                <c:pt idx="3347">
                  <c:v>43493.5</c:v>
                </c:pt>
                <c:pt idx="3348">
                  <c:v>43498.3</c:v>
                </c:pt>
                <c:pt idx="3349">
                  <c:v>43501.7</c:v>
                </c:pt>
                <c:pt idx="3350">
                  <c:v>43503.7</c:v>
                </c:pt>
                <c:pt idx="3351">
                  <c:v>43505.8</c:v>
                </c:pt>
                <c:pt idx="3352">
                  <c:v>43507.8</c:v>
                </c:pt>
                <c:pt idx="3353">
                  <c:v>43510.6</c:v>
                </c:pt>
                <c:pt idx="3354">
                  <c:v>43512.6</c:v>
                </c:pt>
                <c:pt idx="3355">
                  <c:v>43515.4</c:v>
                </c:pt>
                <c:pt idx="3356">
                  <c:v>43517.4</c:v>
                </c:pt>
                <c:pt idx="3357">
                  <c:v>43519.5</c:v>
                </c:pt>
                <c:pt idx="3358">
                  <c:v>43522.2</c:v>
                </c:pt>
                <c:pt idx="3359">
                  <c:v>43528.3</c:v>
                </c:pt>
                <c:pt idx="3360">
                  <c:v>43531</c:v>
                </c:pt>
                <c:pt idx="3361">
                  <c:v>43532.3</c:v>
                </c:pt>
                <c:pt idx="3362">
                  <c:v>43534.3</c:v>
                </c:pt>
                <c:pt idx="3363">
                  <c:v>43537</c:v>
                </c:pt>
                <c:pt idx="3364">
                  <c:v>43539</c:v>
                </c:pt>
                <c:pt idx="3365">
                  <c:v>43546.8</c:v>
                </c:pt>
                <c:pt idx="3366">
                  <c:v>43548.800000000003</c:v>
                </c:pt>
                <c:pt idx="3367">
                  <c:v>43550.7</c:v>
                </c:pt>
                <c:pt idx="3368">
                  <c:v>43552.6</c:v>
                </c:pt>
                <c:pt idx="3369">
                  <c:v>43554.5</c:v>
                </c:pt>
                <c:pt idx="3370">
                  <c:v>43555.7</c:v>
                </c:pt>
                <c:pt idx="3371">
                  <c:v>43557.599999999999</c:v>
                </c:pt>
                <c:pt idx="3372">
                  <c:v>43559.5</c:v>
                </c:pt>
                <c:pt idx="3373">
                  <c:v>43561.9</c:v>
                </c:pt>
                <c:pt idx="3374">
                  <c:v>43563.8</c:v>
                </c:pt>
                <c:pt idx="3375">
                  <c:v>43565.599999999999</c:v>
                </c:pt>
                <c:pt idx="3376">
                  <c:v>43566.9</c:v>
                </c:pt>
                <c:pt idx="3377">
                  <c:v>43569.3</c:v>
                </c:pt>
                <c:pt idx="3378">
                  <c:v>43570.6</c:v>
                </c:pt>
                <c:pt idx="3379">
                  <c:v>43573</c:v>
                </c:pt>
                <c:pt idx="3380">
                  <c:v>43574.8</c:v>
                </c:pt>
                <c:pt idx="3381">
                  <c:v>43576.7</c:v>
                </c:pt>
                <c:pt idx="3382">
                  <c:v>43588.7</c:v>
                </c:pt>
                <c:pt idx="3383">
                  <c:v>43589.9</c:v>
                </c:pt>
                <c:pt idx="3384">
                  <c:v>43591.7</c:v>
                </c:pt>
                <c:pt idx="3385">
                  <c:v>43593.4</c:v>
                </c:pt>
                <c:pt idx="3386">
                  <c:v>43595.8</c:v>
                </c:pt>
                <c:pt idx="3387">
                  <c:v>43597.5</c:v>
                </c:pt>
                <c:pt idx="3388">
                  <c:v>43599.3</c:v>
                </c:pt>
                <c:pt idx="3389">
                  <c:v>43601</c:v>
                </c:pt>
                <c:pt idx="3390">
                  <c:v>43602.7</c:v>
                </c:pt>
                <c:pt idx="3391">
                  <c:v>43603.9</c:v>
                </c:pt>
                <c:pt idx="3392">
                  <c:v>43605.5</c:v>
                </c:pt>
                <c:pt idx="3393">
                  <c:v>43607.8</c:v>
                </c:pt>
                <c:pt idx="3394">
                  <c:v>43614.400000000001</c:v>
                </c:pt>
                <c:pt idx="3395">
                  <c:v>43619.199999999997</c:v>
                </c:pt>
                <c:pt idx="3396">
                  <c:v>43621.3</c:v>
                </c:pt>
                <c:pt idx="3397">
                  <c:v>43623.4</c:v>
                </c:pt>
                <c:pt idx="3398">
                  <c:v>43624.9</c:v>
                </c:pt>
                <c:pt idx="3399">
                  <c:v>43626.400000000001</c:v>
                </c:pt>
                <c:pt idx="3400">
                  <c:v>43627.9</c:v>
                </c:pt>
                <c:pt idx="3401">
                  <c:v>43629.9</c:v>
                </c:pt>
                <c:pt idx="3402">
                  <c:v>43630.9</c:v>
                </c:pt>
                <c:pt idx="3403">
                  <c:v>43632.9</c:v>
                </c:pt>
                <c:pt idx="3404">
                  <c:v>43634.9</c:v>
                </c:pt>
                <c:pt idx="3405">
                  <c:v>43637</c:v>
                </c:pt>
                <c:pt idx="3406">
                  <c:v>43639</c:v>
                </c:pt>
                <c:pt idx="3407">
                  <c:v>43641</c:v>
                </c:pt>
                <c:pt idx="3408">
                  <c:v>43643</c:v>
                </c:pt>
                <c:pt idx="3409">
                  <c:v>43645</c:v>
                </c:pt>
                <c:pt idx="3410">
                  <c:v>43647</c:v>
                </c:pt>
                <c:pt idx="3411">
                  <c:v>43648.5</c:v>
                </c:pt>
                <c:pt idx="3412">
                  <c:v>43650.5</c:v>
                </c:pt>
                <c:pt idx="3413">
                  <c:v>43651.9</c:v>
                </c:pt>
                <c:pt idx="3414">
                  <c:v>43653.8</c:v>
                </c:pt>
                <c:pt idx="3415">
                  <c:v>43655.7</c:v>
                </c:pt>
                <c:pt idx="3416">
                  <c:v>43657.599999999999</c:v>
                </c:pt>
                <c:pt idx="3417">
                  <c:v>43659.5</c:v>
                </c:pt>
                <c:pt idx="3418">
                  <c:v>43661.3</c:v>
                </c:pt>
                <c:pt idx="3419">
                  <c:v>43663</c:v>
                </c:pt>
                <c:pt idx="3420">
                  <c:v>43664.3</c:v>
                </c:pt>
                <c:pt idx="3421">
                  <c:v>43666</c:v>
                </c:pt>
                <c:pt idx="3422">
                  <c:v>43667.7</c:v>
                </c:pt>
                <c:pt idx="3423">
                  <c:v>43669.3</c:v>
                </c:pt>
                <c:pt idx="3424">
                  <c:v>43670.1</c:v>
                </c:pt>
                <c:pt idx="3425">
                  <c:v>43672</c:v>
                </c:pt>
                <c:pt idx="3426">
                  <c:v>43673.5</c:v>
                </c:pt>
                <c:pt idx="3427">
                  <c:v>43674.5</c:v>
                </c:pt>
                <c:pt idx="3428">
                  <c:v>43676.2</c:v>
                </c:pt>
                <c:pt idx="3429">
                  <c:v>43677.1</c:v>
                </c:pt>
                <c:pt idx="3430">
                  <c:v>43678.400000000001</c:v>
                </c:pt>
                <c:pt idx="3431">
                  <c:v>43679.5</c:v>
                </c:pt>
                <c:pt idx="3432">
                  <c:v>43680.6</c:v>
                </c:pt>
                <c:pt idx="3433">
                  <c:v>43681.7</c:v>
                </c:pt>
                <c:pt idx="3434">
                  <c:v>43682.5</c:v>
                </c:pt>
                <c:pt idx="3435">
                  <c:v>43683.3</c:v>
                </c:pt>
                <c:pt idx="3436">
                  <c:v>43684.4</c:v>
                </c:pt>
                <c:pt idx="3437">
                  <c:v>43685.4</c:v>
                </c:pt>
                <c:pt idx="3438">
                  <c:v>43686.5</c:v>
                </c:pt>
                <c:pt idx="3439">
                  <c:v>43687.6</c:v>
                </c:pt>
                <c:pt idx="3440">
                  <c:v>43688.6</c:v>
                </c:pt>
                <c:pt idx="3441">
                  <c:v>43689.7</c:v>
                </c:pt>
                <c:pt idx="3442">
                  <c:v>43690.7</c:v>
                </c:pt>
                <c:pt idx="3443">
                  <c:v>43691.4</c:v>
                </c:pt>
                <c:pt idx="3444">
                  <c:v>43692.4</c:v>
                </c:pt>
                <c:pt idx="3445">
                  <c:v>43693.2</c:v>
                </c:pt>
                <c:pt idx="3446">
                  <c:v>43694.1</c:v>
                </c:pt>
                <c:pt idx="3447">
                  <c:v>43695</c:v>
                </c:pt>
                <c:pt idx="3448">
                  <c:v>43695.9</c:v>
                </c:pt>
                <c:pt idx="3449">
                  <c:v>43696.800000000003</c:v>
                </c:pt>
                <c:pt idx="3450">
                  <c:v>43697.599999999999</c:v>
                </c:pt>
                <c:pt idx="3451">
                  <c:v>43698.3</c:v>
                </c:pt>
                <c:pt idx="3452">
                  <c:v>43699</c:v>
                </c:pt>
                <c:pt idx="3453">
                  <c:v>43699.5</c:v>
                </c:pt>
                <c:pt idx="3454">
                  <c:v>43700.2</c:v>
                </c:pt>
                <c:pt idx="3455">
                  <c:v>43700.6</c:v>
                </c:pt>
                <c:pt idx="3456">
                  <c:v>43701.2</c:v>
                </c:pt>
                <c:pt idx="3457">
                  <c:v>43701.599999999999</c:v>
                </c:pt>
                <c:pt idx="3458">
                  <c:v>43702</c:v>
                </c:pt>
                <c:pt idx="3459">
                  <c:v>43702.400000000001</c:v>
                </c:pt>
                <c:pt idx="3460">
                  <c:v>43702.7</c:v>
                </c:pt>
                <c:pt idx="3461">
                  <c:v>43702.9</c:v>
                </c:pt>
                <c:pt idx="3462">
                  <c:v>43703</c:v>
                </c:pt>
                <c:pt idx="3463">
                  <c:v>43703.1</c:v>
                </c:pt>
                <c:pt idx="3464">
                  <c:v>43703</c:v>
                </c:pt>
                <c:pt idx="3465">
                  <c:v>43702.5</c:v>
                </c:pt>
                <c:pt idx="3466">
                  <c:v>43701.8</c:v>
                </c:pt>
                <c:pt idx="3467">
                  <c:v>43700.6</c:v>
                </c:pt>
                <c:pt idx="3468">
                  <c:v>43699</c:v>
                </c:pt>
                <c:pt idx="3469">
                  <c:v>43696.4</c:v>
                </c:pt>
                <c:pt idx="3470">
                  <c:v>43694.1</c:v>
                </c:pt>
                <c:pt idx="3471">
                  <c:v>43691.4</c:v>
                </c:pt>
                <c:pt idx="3472">
                  <c:v>43690</c:v>
                </c:pt>
                <c:pt idx="3473">
                  <c:v>43687</c:v>
                </c:pt>
                <c:pt idx="3474">
                  <c:v>43683.8</c:v>
                </c:pt>
                <c:pt idx="3475">
                  <c:v>43680.4</c:v>
                </c:pt>
                <c:pt idx="3476">
                  <c:v>43677</c:v>
                </c:pt>
                <c:pt idx="3477">
                  <c:v>43674.3</c:v>
                </c:pt>
                <c:pt idx="3478">
                  <c:v>43671.6</c:v>
                </c:pt>
                <c:pt idx="3479">
                  <c:v>43667.9</c:v>
                </c:pt>
                <c:pt idx="3480">
                  <c:v>43663.3</c:v>
                </c:pt>
                <c:pt idx="3481">
                  <c:v>43659.6</c:v>
                </c:pt>
                <c:pt idx="3482">
                  <c:v>43656.9</c:v>
                </c:pt>
                <c:pt idx="3483">
                  <c:v>43653.4</c:v>
                </c:pt>
                <c:pt idx="3484">
                  <c:v>43650</c:v>
                </c:pt>
                <c:pt idx="3485">
                  <c:v>43647.6</c:v>
                </c:pt>
                <c:pt idx="3486">
                  <c:v>43645.2</c:v>
                </c:pt>
                <c:pt idx="3487">
                  <c:v>43642.2</c:v>
                </c:pt>
                <c:pt idx="3488">
                  <c:v>43640.2</c:v>
                </c:pt>
                <c:pt idx="3489">
                  <c:v>43637.599999999999</c:v>
                </c:pt>
                <c:pt idx="3490">
                  <c:v>43635.4</c:v>
                </c:pt>
                <c:pt idx="3491">
                  <c:v>43633.9</c:v>
                </c:pt>
                <c:pt idx="3492">
                  <c:v>43632.6</c:v>
                </c:pt>
                <c:pt idx="3493">
                  <c:v>43631.199999999997</c:v>
                </c:pt>
                <c:pt idx="3494">
                  <c:v>43630.400000000001</c:v>
                </c:pt>
                <c:pt idx="3495">
                  <c:v>43629.9</c:v>
                </c:pt>
                <c:pt idx="3496">
                  <c:v>43629.599999999999</c:v>
                </c:pt>
                <c:pt idx="3497">
                  <c:v>43629.599999999999</c:v>
                </c:pt>
                <c:pt idx="3498">
                  <c:v>43629.7</c:v>
                </c:pt>
                <c:pt idx="3499">
                  <c:v>43630</c:v>
                </c:pt>
                <c:pt idx="3500">
                  <c:v>43630.400000000001</c:v>
                </c:pt>
                <c:pt idx="3501">
                  <c:v>43630.7</c:v>
                </c:pt>
                <c:pt idx="3502">
                  <c:v>43631.6</c:v>
                </c:pt>
                <c:pt idx="3503">
                  <c:v>43632.1</c:v>
                </c:pt>
                <c:pt idx="3504">
                  <c:v>43632.9</c:v>
                </c:pt>
                <c:pt idx="3505">
                  <c:v>43633.5</c:v>
                </c:pt>
                <c:pt idx="3506">
                  <c:v>43634.5</c:v>
                </c:pt>
                <c:pt idx="3507">
                  <c:v>43636.3</c:v>
                </c:pt>
                <c:pt idx="3508">
                  <c:v>43637.9</c:v>
                </c:pt>
                <c:pt idx="3509">
                  <c:v>43639.199999999997</c:v>
                </c:pt>
                <c:pt idx="3510">
                  <c:v>43640.6</c:v>
                </c:pt>
                <c:pt idx="3511">
                  <c:v>43642</c:v>
                </c:pt>
                <c:pt idx="3512">
                  <c:v>43644</c:v>
                </c:pt>
                <c:pt idx="3513">
                  <c:v>43645.599999999999</c:v>
                </c:pt>
                <c:pt idx="3514">
                  <c:v>43668.6</c:v>
                </c:pt>
                <c:pt idx="3515">
                  <c:v>43669.1</c:v>
                </c:pt>
                <c:pt idx="3516">
                  <c:v>43670.5</c:v>
                </c:pt>
                <c:pt idx="3517">
                  <c:v>43671.8</c:v>
                </c:pt>
                <c:pt idx="3518">
                  <c:v>43673.1</c:v>
                </c:pt>
                <c:pt idx="3519">
                  <c:v>43674.3</c:v>
                </c:pt>
                <c:pt idx="3520">
                  <c:v>43675.7</c:v>
                </c:pt>
                <c:pt idx="3521">
                  <c:v>43676.7</c:v>
                </c:pt>
                <c:pt idx="3522">
                  <c:v>43677.599999999999</c:v>
                </c:pt>
                <c:pt idx="3523">
                  <c:v>43678.400000000001</c:v>
                </c:pt>
                <c:pt idx="3524">
                  <c:v>43679.4</c:v>
                </c:pt>
                <c:pt idx="3525">
                  <c:v>43679.9</c:v>
                </c:pt>
                <c:pt idx="3526">
                  <c:v>43680.7</c:v>
                </c:pt>
                <c:pt idx="3527">
                  <c:v>43681.4</c:v>
                </c:pt>
                <c:pt idx="3528">
                  <c:v>43681.8</c:v>
                </c:pt>
                <c:pt idx="3529">
                  <c:v>43682.3</c:v>
                </c:pt>
                <c:pt idx="3530">
                  <c:v>43682.9</c:v>
                </c:pt>
                <c:pt idx="3531">
                  <c:v>43683.4</c:v>
                </c:pt>
                <c:pt idx="3532">
                  <c:v>43683.8</c:v>
                </c:pt>
                <c:pt idx="3533">
                  <c:v>43684.4</c:v>
                </c:pt>
                <c:pt idx="3534">
                  <c:v>43684.9</c:v>
                </c:pt>
                <c:pt idx="3535">
                  <c:v>43685.4</c:v>
                </c:pt>
                <c:pt idx="3536">
                  <c:v>43685.8</c:v>
                </c:pt>
                <c:pt idx="3537">
                  <c:v>43686.400000000001</c:v>
                </c:pt>
                <c:pt idx="3538">
                  <c:v>43686.8</c:v>
                </c:pt>
                <c:pt idx="3539">
                  <c:v>43687.199999999997</c:v>
                </c:pt>
                <c:pt idx="3540">
                  <c:v>43687.8</c:v>
                </c:pt>
                <c:pt idx="3541">
                  <c:v>43688.3</c:v>
                </c:pt>
                <c:pt idx="3542">
                  <c:v>43688.7</c:v>
                </c:pt>
                <c:pt idx="3543">
                  <c:v>43689.1</c:v>
                </c:pt>
                <c:pt idx="3544">
                  <c:v>43689.599999999999</c:v>
                </c:pt>
                <c:pt idx="3545">
                  <c:v>43690.1</c:v>
                </c:pt>
                <c:pt idx="3546">
                  <c:v>43690.6</c:v>
                </c:pt>
                <c:pt idx="3547">
                  <c:v>43691.1</c:v>
                </c:pt>
                <c:pt idx="3548">
                  <c:v>43691.5</c:v>
                </c:pt>
                <c:pt idx="3549">
                  <c:v>43692</c:v>
                </c:pt>
                <c:pt idx="3550">
                  <c:v>43692.5</c:v>
                </c:pt>
                <c:pt idx="3551">
                  <c:v>43693.1</c:v>
                </c:pt>
                <c:pt idx="3552">
                  <c:v>43693.599999999999</c:v>
                </c:pt>
                <c:pt idx="3553">
                  <c:v>43694.2</c:v>
                </c:pt>
                <c:pt idx="3554">
                  <c:v>43694.8</c:v>
                </c:pt>
                <c:pt idx="3555">
                  <c:v>43705.9</c:v>
                </c:pt>
                <c:pt idx="3556">
                  <c:v>43707.4</c:v>
                </c:pt>
                <c:pt idx="3557">
                  <c:v>43709.599999999999</c:v>
                </c:pt>
                <c:pt idx="3558">
                  <c:v>43710.8</c:v>
                </c:pt>
                <c:pt idx="3559">
                  <c:v>43712.7</c:v>
                </c:pt>
                <c:pt idx="3560">
                  <c:v>43714</c:v>
                </c:pt>
                <c:pt idx="3561">
                  <c:v>43716</c:v>
                </c:pt>
                <c:pt idx="3562">
                  <c:v>43718.2</c:v>
                </c:pt>
                <c:pt idx="3563">
                  <c:v>43720.4</c:v>
                </c:pt>
                <c:pt idx="3564">
                  <c:v>43721.9</c:v>
                </c:pt>
                <c:pt idx="3565">
                  <c:v>43724.2</c:v>
                </c:pt>
                <c:pt idx="3566">
                  <c:v>43727.5</c:v>
                </c:pt>
                <c:pt idx="3567">
                  <c:v>43729.1</c:v>
                </c:pt>
                <c:pt idx="3568">
                  <c:v>43731.7</c:v>
                </c:pt>
                <c:pt idx="3569">
                  <c:v>43734.3</c:v>
                </c:pt>
                <c:pt idx="3570">
                  <c:v>43736.1</c:v>
                </c:pt>
                <c:pt idx="3571">
                  <c:v>43738.8</c:v>
                </c:pt>
                <c:pt idx="3572">
                  <c:v>43740.6</c:v>
                </c:pt>
                <c:pt idx="3573">
                  <c:v>43743.4</c:v>
                </c:pt>
                <c:pt idx="3574">
                  <c:v>43746.2</c:v>
                </c:pt>
                <c:pt idx="3575">
                  <c:v>43749.1</c:v>
                </c:pt>
                <c:pt idx="3576">
                  <c:v>43751.9</c:v>
                </c:pt>
                <c:pt idx="3577">
                  <c:v>43754.8</c:v>
                </c:pt>
                <c:pt idx="3578">
                  <c:v>43757.8</c:v>
                </c:pt>
                <c:pt idx="3579">
                  <c:v>43760.7</c:v>
                </c:pt>
                <c:pt idx="3580">
                  <c:v>43762.7</c:v>
                </c:pt>
                <c:pt idx="3581">
                  <c:v>43766.7</c:v>
                </c:pt>
                <c:pt idx="3582">
                  <c:v>43767.6</c:v>
                </c:pt>
                <c:pt idx="3583">
                  <c:v>43770.6</c:v>
                </c:pt>
                <c:pt idx="3584">
                  <c:v>43774.6</c:v>
                </c:pt>
                <c:pt idx="3585">
                  <c:v>43776.5</c:v>
                </c:pt>
                <c:pt idx="3586">
                  <c:v>43779.5</c:v>
                </c:pt>
                <c:pt idx="3587">
                  <c:v>43782.400000000001</c:v>
                </c:pt>
                <c:pt idx="3588">
                  <c:v>43785.3</c:v>
                </c:pt>
                <c:pt idx="3589">
                  <c:v>43789.1</c:v>
                </c:pt>
                <c:pt idx="3590">
                  <c:v>43791</c:v>
                </c:pt>
                <c:pt idx="3591">
                  <c:v>43793.8</c:v>
                </c:pt>
                <c:pt idx="3592">
                  <c:v>43796.6</c:v>
                </c:pt>
                <c:pt idx="3593">
                  <c:v>43828.7</c:v>
                </c:pt>
                <c:pt idx="3594">
                  <c:v>43832.800000000003</c:v>
                </c:pt>
                <c:pt idx="3595">
                  <c:v>43834.9</c:v>
                </c:pt>
                <c:pt idx="3596">
                  <c:v>43839.1</c:v>
                </c:pt>
                <c:pt idx="3597">
                  <c:v>43842.3</c:v>
                </c:pt>
                <c:pt idx="3598">
                  <c:v>43845.5</c:v>
                </c:pt>
                <c:pt idx="3599">
                  <c:v>43849.7</c:v>
                </c:pt>
                <c:pt idx="3600">
                  <c:v>43852.9</c:v>
                </c:pt>
                <c:pt idx="3601">
                  <c:v>43856.2</c:v>
                </c:pt>
                <c:pt idx="3602">
                  <c:v>43859.4</c:v>
                </c:pt>
                <c:pt idx="3603">
                  <c:v>43862.6</c:v>
                </c:pt>
                <c:pt idx="3604">
                  <c:v>43865.8</c:v>
                </c:pt>
                <c:pt idx="3605">
                  <c:v>43869</c:v>
                </c:pt>
                <c:pt idx="3606">
                  <c:v>43873.3</c:v>
                </c:pt>
                <c:pt idx="3607">
                  <c:v>43876.6</c:v>
                </c:pt>
                <c:pt idx="3608">
                  <c:v>43879.8</c:v>
                </c:pt>
                <c:pt idx="3609">
                  <c:v>43883</c:v>
                </c:pt>
                <c:pt idx="3610">
                  <c:v>43886.1</c:v>
                </c:pt>
                <c:pt idx="3611">
                  <c:v>43889.3</c:v>
                </c:pt>
                <c:pt idx="3612">
                  <c:v>43892.5</c:v>
                </c:pt>
                <c:pt idx="3613">
                  <c:v>43896.6</c:v>
                </c:pt>
                <c:pt idx="3614">
                  <c:v>43899.7</c:v>
                </c:pt>
                <c:pt idx="3615">
                  <c:v>43902.8</c:v>
                </c:pt>
                <c:pt idx="3616">
                  <c:v>43905.9</c:v>
                </c:pt>
                <c:pt idx="3617">
                  <c:v>43908.9</c:v>
                </c:pt>
                <c:pt idx="3618">
                  <c:v>43911.9</c:v>
                </c:pt>
                <c:pt idx="3619">
                  <c:v>43913.9</c:v>
                </c:pt>
                <c:pt idx="3620">
                  <c:v>43916.800000000003</c:v>
                </c:pt>
                <c:pt idx="3621">
                  <c:v>43919.7</c:v>
                </c:pt>
                <c:pt idx="3622">
                  <c:v>43922.6</c:v>
                </c:pt>
                <c:pt idx="3623">
                  <c:v>43925.4</c:v>
                </c:pt>
                <c:pt idx="3624">
                  <c:v>43928.3</c:v>
                </c:pt>
                <c:pt idx="3625">
                  <c:v>43930.2</c:v>
                </c:pt>
                <c:pt idx="3626">
                  <c:v>43933</c:v>
                </c:pt>
                <c:pt idx="3627">
                  <c:v>43950.8</c:v>
                </c:pt>
                <c:pt idx="3628">
                  <c:v>43970.9</c:v>
                </c:pt>
                <c:pt idx="3629">
                  <c:v>43973.599999999999</c:v>
                </c:pt>
                <c:pt idx="3630">
                  <c:v>43976.2</c:v>
                </c:pt>
                <c:pt idx="3631">
                  <c:v>43981.599999999999</c:v>
                </c:pt>
                <c:pt idx="3632">
                  <c:v>43994.8</c:v>
                </c:pt>
                <c:pt idx="3633">
                  <c:v>43998.3</c:v>
                </c:pt>
                <c:pt idx="3634">
                  <c:v>44000.9</c:v>
                </c:pt>
                <c:pt idx="3635">
                  <c:v>44004.3</c:v>
                </c:pt>
                <c:pt idx="3636">
                  <c:v>44006.9</c:v>
                </c:pt>
                <c:pt idx="3637">
                  <c:v>44010.3</c:v>
                </c:pt>
                <c:pt idx="3638">
                  <c:v>44012.9</c:v>
                </c:pt>
                <c:pt idx="3639">
                  <c:v>44015.4</c:v>
                </c:pt>
                <c:pt idx="3640">
                  <c:v>44018.8</c:v>
                </c:pt>
                <c:pt idx="3641">
                  <c:v>44022.2</c:v>
                </c:pt>
                <c:pt idx="3642">
                  <c:v>44024.7</c:v>
                </c:pt>
                <c:pt idx="3643">
                  <c:v>44028</c:v>
                </c:pt>
                <c:pt idx="3644">
                  <c:v>44031.3</c:v>
                </c:pt>
                <c:pt idx="3645">
                  <c:v>44034.5</c:v>
                </c:pt>
                <c:pt idx="3646">
                  <c:v>44038.400000000001</c:v>
                </c:pt>
                <c:pt idx="3647">
                  <c:v>44040.7</c:v>
                </c:pt>
                <c:pt idx="3648">
                  <c:v>44043.7</c:v>
                </c:pt>
                <c:pt idx="3649">
                  <c:v>44046</c:v>
                </c:pt>
                <c:pt idx="3650">
                  <c:v>44048.9</c:v>
                </c:pt>
                <c:pt idx="3651">
                  <c:v>44051.9</c:v>
                </c:pt>
                <c:pt idx="3652">
                  <c:v>44054.7</c:v>
                </c:pt>
                <c:pt idx="3653">
                  <c:v>44057.599999999999</c:v>
                </c:pt>
                <c:pt idx="3654">
                  <c:v>44060.4</c:v>
                </c:pt>
                <c:pt idx="3655">
                  <c:v>44063.3</c:v>
                </c:pt>
                <c:pt idx="3656">
                  <c:v>44066.1</c:v>
                </c:pt>
                <c:pt idx="3657">
                  <c:v>44068.9</c:v>
                </c:pt>
                <c:pt idx="3658">
                  <c:v>44071.1</c:v>
                </c:pt>
                <c:pt idx="3659">
                  <c:v>44074.6</c:v>
                </c:pt>
                <c:pt idx="3660">
                  <c:v>44076.800000000003</c:v>
                </c:pt>
                <c:pt idx="3661">
                  <c:v>44079.7</c:v>
                </c:pt>
                <c:pt idx="3662">
                  <c:v>44081.9</c:v>
                </c:pt>
                <c:pt idx="3663">
                  <c:v>44084.800000000003</c:v>
                </c:pt>
                <c:pt idx="3664">
                  <c:v>44087.8</c:v>
                </c:pt>
                <c:pt idx="3665">
                  <c:v>44090.9</c:v>
                </c:pt>
                <c:pt idx="3666">
                  <c:v>44094</c:v>
                </c:pt>
                <c:pt idx="3667">
                  <c:v>44097.1</c:v>
                </c:pt>
                <c:pt idx="3668">
                  <c:v>44100.4</c:v>
                </c:pt>
                <c:pt idx="3669">
                  <c:v>44103.7</c:v>
                </c:pt>
                <c:pt idx="3670">
                  <c:v>44106.2</c:v>
                </c:pt>
                <c:pt idx="3671">
                  <c:v>44108.800000000003</c:v>
                </c:pt>
                <c:pt idx="3672">
                  <c:v>44113.2</c:v>
                </c:pt>
                <c:pt idx="3673">
                  <c:v>44115.9</c:v>
                </c:pt>
                <c:pt idx="3674">
                  <c:v>44119.6</c:v>
                </c:pt>
                <c:pt idx="3675">
                  <c:v>44124.5</c:v>
                </c:pt>
                <c:pt idx="3676">
                  <c:v>44127.6</c:v>
                </c:pt>
                <c:pt idx="3677">
                  <c:v>44132</c:v>
                </c:pt>
                <c:pt idx="3678">
                  <c:v>44136.5</c:v>
                </c:pt>
                <c:pt idx="3679">
                  <c:v>44141.3</c:v>
                </c:pt>
                <c:pt idx="3680">
                  <c:v>44145</c:v>
                </c:pt>
                <c:pt idx="3681">
                  <c:v>44148.800000000003</c:v>
                </c:pt>
                <c:pt idx="3682">
                  <c:v>44154</c:v>
                </c:pt>
                <c:pt idx="3683">
                  <c:v>44160.6</c:v>
                </c:pt>
                <c:pt idx="3684">
                  <c:v>44163.3</c:v>
                </c:pt>
                <c:pt idx="3685">
                  <c:v>44170.2</c:v>
                </c:pt>
                <c:pt idx="3686">
                  <c:v>44174.400000000001</c:v>
                </c:pt>
                <c:pt idx="3687">
                  <c:v>44181.5</c:v>
                </c:pt>
                <c:pt idx="3688">
                  <c:v>44187.1</c:v>
                </c:pt>
                <c:pt idx="3689">
                  <c:v>44192.800000000003</c:v>
                </c:pt>
                <c:pt idx="3690">
                  <c:v>44197.1</c:v>
                </c:pt>
                <c:pt idx="3691">
                  <c:v>44202.8</c:v>
                </c:pt>
                <c:pt idx="3692">
                  <c:v>44208.4</c:v>
                </c:pt>
                <c:pt idx="3693">
                  <c:v>44214</c:v>
                </c:pt>
                <c:pt idx="3694">
                  <c:v>44218.2</c:v>
                </c:pt>
                <c:pt idx="3695">
                  <c:v>44223.6</c:v>
                </c:pt>
                <c:pt idx="3696">
                  <c:v>44228.9</c:v>
                </c:pt>
                <c:pt idx="3697">
                  <c:v>44235.4</c:v>
                </c:pt>
                <c:pt idx="3698">
                  <c:v>44240.4</c:v>
                </c:pt>
                <c:pt idx="3699">
                  <c:v>44244.1</c:v>
                </c:pt>
                <c:pt idx="3700">
                  <c:v>44248.800000000003</c:v>
                </c:pt>
                <c:pt idx="3701">
                  <c:v>44253.3</c:v>
                </c:pt>
                <c:pt idx="3702">
                  <c:v>44256.5</c:v>
                </c:pt>
                <c:pt idx="3703">
                  <c:v>44260.6</c:v>
                </c:pt>
                <c:pt idx="3704">
                  <c:v>44264.5</c:v>
                </c:pt>
                <c:pt idx="3705">
                  <c:v>44268.1</c:v>
                </c:pt>
                <c:pt idx="3706">
                  <c:v>44271.3</c:v>
                </c:pt>
                <c:pt idx="3707">
                  <c:v>44274.5</c:v>
                </c:pt>
                <c:pt idx="3708">
                  <c:v>44277.5</c:v>
                </c:pt>
                <c:pt idx="3709">
                  <c:v>44280.3</c:v>
                </c:pt>
                <c:pt idx="3710">
                  <c:v>44282.400000000001</c:v>
                </c:pt>
                <c:pt idx="3711">
                  <c:v>44285.1</c:v>
                </c:pt>
                <c:pt idx="3712">
                  <c:v>44287.6</c:v>
                </c:pt>
                <c:pt idx="3713">
                  <c:v>44290.1</c:v>
                </c:pt>
                <c:pt idx="3714">
                  <c:v>44291.9</c:v>
                </c:pt>
                <c:pt idx="3715">
                  <c:v>44294.2</c:v>
                </c:pt>
                <c:pt idx="3716">
                  <c:v>44296.5</c:v>
                </c:pt>
                <c:pt idx="3717">
                  <c:v>44298.7</c:v>
                </c:pt>
                <c:pt idx="3718">
                  <c:v>44300.3</c:v>
                </c:pt>
                <c:pt idx="3719">
                  <c:v>44302.5</c:v>
                </c:pt>
                <c:pt idx="3720">
                  <c:v>44304.6</c:v>
                </c:pt>
                <c:pt idx="3721">
                  <c:v>44306.7</c:v>
                </c:pt>
                <c:pt idx="3722">
                  <c:v>44308.2</c:v>
                </c:pt>
                <c:pt idx="3723">
                  <c:v>44309.8</c:v>
                </c:pt>
                <c:pt idx="3724">
                  <c:v>44311.9</c:v>
                </c:pt>
                <c:pt idx="3725">
                  <c:v>44314</c:v>
                </c:pt>
                <c:pt idx="3726">
                  <c:v>44315.5</c:v>
                </c:pt>
                <c:pt idx="3727">
                  <c:v>44317.7</c:v>
                </c:pt>
                <c:pt idx="3728">
                  <c:v>44319.8</c:v>
                </c:pt>
                <c:pt idx="3729">
                  <c:v>44321.5</c:v>
                </c:pt>
                <c:pt idx="3730">
                  <c:v>44323.7</c:v>
                </c:pt>
                <c:pt idx="3731">
                  <c:v>44325.5</c:v>
                </c:pt>
                <c:pt idx="3732">
                  <c:v>44327.8</c:v>
                </c:pt>
                <c:pt idx="3733">
                  <c:v>44329.599999999999</c:v>
                </c:pt>
                <c:pt idx="3734">
                  <c:v>44331.5</c:v>
                </c:pt>
                <c:pt idx="3735">
                  <c:v>44333.4</c:v>
                </c:pt>
                <c:pt idx="3736">
                  <c:v>44335.4</c:v>
                </c:pt>
                <c:pt idx="3737">
                  <c:v>44338.1</c:v>
                </c:pt>
                <c:pt idx="3738">
                  <c:v>44340.3</c:v>
                </c:pt>
                <c:pt idx="3739">
                  <c:v>44342.400000000001</c:v>
                </c:pt>
                <c:pt idx="3740">
                  <c:v>44345.5</c:v>
                </c:pt>
                <c:pt idx="3741">
                  <c:v>44348</c:v>
                </c:pt>
                <c:pt idx="3742">
                  <c:v>44349.599999999999</c:v>
                </c:pt>
                <c:pt idx="3743">
                  <c:v>44352.3</c:v>
                </c:pt>
                <c:pt idx="3744">
                  <c:v>44354.1</c:v>
                </c:pt>
                <c:pt idx="3745">
                  <c:v>44355.9</c:v>
                </c:pt>
                <c:pt idx="3746">
                  <c:v>44358.8</c:v>
                </c:pt>
                <c:pt idx="3747">
                  <c:v>44360.7</c:v>
                </c:pt>
                <c:pt idx="3748">
                  <c:v>44362.7</c:v>
                </c:pt>
                <c:pt idx="3749">
                  <c:v>44365.7</c:v>
                </c:pt>
                <c:pt idx="3750">
                  <c:v>44368.800000000003</c:v>
                </c:pt>
                <c:pt idx="3751">
                  <c:v>44370.9</c:v>
                </c:pt>
                <c:pt idx="3752">
                  <c:v>44374.1</c:v>
                </c:pt>
                <c:pt idx="3753">
                  <c:v>44377.4</c:v>
                </c:pt>
                <c:pt idx="3754">
                  <c:v>44380.6</c:v>
                </c:pt>
                <c:pt idx="3755">
                  <c:v>44383.9</c:v>
                </c:pt>
                <c:pt idx="3756">
                  <c:v>44387.3</c:v>
                </c:pt>
                <c:pt idx="3757">
                  <c:v>44389.5</c:v>
                </c:pt>
                <c:pt idx="3758">
                  <c:v>44395.1</c:v>
                </c:pt>
                <c:pt idx="3759">
                  <c:v>44400.800000000003</c:v>
                </c:pt>
                <c:pt idx="3760">
                  <c:v>44404.1</c:v>
                </c:pt>
                <c:pt idx="3761">
                  <c:v>44406.400000000001</c:v>
                </c:pt>
                <c:pt idx="3762">
                  <c:v>44409.7</c:v>
                </c:pt>
                <c:pt idx="3763">
                  <c:v>44411.9</c:v>
                </c:pt>
                <c:pt idx="3764">
                  <c:v>44415.199999999997</c:v>
                </c:pt>
                <c:pt idx="3765">
                  <c:v>44418.400000000001</c:v>
                </c:pt>
                <c:pt idx="3766">
                  <c:v>44420.5</c:v>
                </c:pt>
                <c:pt idx="3767">
                  <c:v>44423.7</c:v>
                </c:pt>
                <c:pt idx="3768">
                  <c:v>44426.8</c:v>
                </c:pt>
                <c:pt idx="3769">
                  <c:v>44428.800000000003</c:v>
                </c:pt>
                <c:pt idx="3770">
                  <c:v>44430.8</c:v>
                </c:pt>
                <c:pt idx="3771">
                  <c:v>44433.7</c:v>
                </c:pt>
                <c:pt idx="3772">
                  <c:v>44436.6</c:v>
                </c:pt>
                <c:pt idx="3773">
                  <c:v>44438.400000000001</c:v>
                </c:pt>
                <c:pt idx="3774">
                  <c:v>44454.9</c:v>
                </c:pt>
                <c:pt idx="3775">
                  <c:v>44456.7</c:v>
                </c:pt>
                <c:pt idx="3776">
                  <c:v>44458.400000000001</c:v>
                </c:pt>
                <c:pt idx="3777">
                  <c:v>44459.9</c:v>
                </c:pt>
                <c:pt idx="3778">
                  <c:v>44462.9</c:v>
                </c:pt>
                <c:pt idx="3779">
                  <c:v>44463.8</c:v>
                </c:pt>
                <c:pt idx="3780">
                  <c:v>44465.2</c:v>
                </c:pt>
                <c:pt idx="3781">
                  <c:v>44466.9</c:v>
                </c:pt>
                <c:pt idx="3782">
                  <c:v>44467.8</c:v>
                </c:pt>
                <c:pt idx="3783">
                  <c:v>44469</c:v>
                </c:pt>
                <c:pt idx="3784">
                  <c:v>44470.5</c:v>
                </c:pt>
                <c:pt idx="3785">
                  <c:v>44472.3</c:v>
                </c:pt>
                <c:pt idx="3786">
                  <c:v>44473</c:v>
                </c:pt>
                <c:pt idx="3787">
                  <c:v>44474.1</c:v>
                </c:pt>
                <c:pt idx="3788">
                  <c:v>44475.1</c:v>
                </c:pt>
                <c:pt idx="3789">
                  <c:v>44476.1</c:v>
                </c:pt>
                <c:pt idx="3790">
                  <c:v>44478.3</c:v>
                </c:pt>
                <c:pt idx="3791">
                  <c:v>44479.8</c:v>
                </c:pt>
                <c:pt idx="3792">
                  <c:v>44480.800000000003</c:v>
                </c:pt>
                <c:pt idx="3793">
                  <c:v>44481.4</c:v>
                </c:pt>
                <c:pt idx="3794">
                  <c:v>44482.3</c:v>
                </c:pt>
                <c:pt idx="3795">
                  <c:v>44483.199999999997</c:v>
                </c:pt>
                <c:pt idx="3796">
                  <c:v>44484.1</c:v>
                </c:pt>
                <c:pt idx="3797">
                  <c:v>44485.1</c:v>
                </c:pt>
                <c:pt idx="3798">
                  <c:v>44486.6</c:v>
                </c:pt>
                <c:pt idx="3799">
                  <c:v>44487.6</c:v>
                </c:pt>
                <c:pt idx="3800">
                  <c:v>44488.9</c:v>
                </c:pt>
                <c:pt idx="3801">
                  <c:v>44489.599999999999</c:v>
                </c:pt>
                <c:pt idx="3802">
                  <c:v>44491.4</c:v>
                </c:pt>
                <c:pt idx="3803">
                  <c:v>44492.5</c:v>
                </c:pt>
                <c:pt idx="3804">
                  <c:v>44494</c:v>
                </c:pt>
                <c:pt idx="3805">
                  <c:v>44495.199999999997</c:v>
                </c:pt>
                <c:pt idx="3806">
                  <c:v>44496.9</c:v>
                </c:pt>
                <c:pt idx="3807">
                  <c:v>44498.7</c:v>
                </c:pt>
                <c:pt idx="3808">
                  <c:v>44500.5</c:v>
                </c:pt>
                <c:pt idx="3809">
                  <c:v>44502.5</c:v>
                </c:pt>
                <c:pt idx="3810">
                  <c:v>44503.5</c:v>
                </c:pt>
                <c:pt idx="3811">
                  <c:v>44505.1</c:v>
                </c:pt>
                <c:pt idx="3812">
                  <c:v>44507.5</c:v>
                </c:pt>
                <c:pt idx="3813">
                  <c:v>44509.4</c:v>
                </c:pt>
                <c:pt idx="3814">
                  <c:v>44511.4</c:v>
                </c:pt>
                <c:pt idx="3815">
                  <c:v>44514.2</c:v>
                </c:pt>
                <c:pt idx="3816">
                  <c:v>44515.7</c:v>
                </c:pt>
                <c:pt idx="3817">
                  <c:v>44518</c:v>
                </c:pt>
                <c:pt idx="3818">
                  <c:v>44521.2</c:v>
                </c:pt>
                <c:pt idx="3819">
                  <c:v>44525.4</c:v>
                </c:pt>
                <c:pt idx="3820">
                  <c:v>44528</c:v>
                </c:pt>
                <c:pt idx="3821">
                  <c:v>44530.7</c:v>
                </c:pt>
                <c:pt idx="3822">
                  <c:v>44533.4</c:v>
                </c:pt>
                <c:pt idx="3823">
                  <c:v>44536.2</c:v>
                </c:pt>
                <c:pt idx="3824">
                  <c:v>44543.7</c:v>
                </c:pt>
                <c:pt idx="3825">
                  <c:v>44546.6</c:v>
                </c:pt>
                <c:pt idx="3826">
                  <c:v>44548.5</c:v>
                </c:pt>
                <c:pt idx="3827">
                  <c:v>44551.4</c:v>
                </c:pt>
                <c:pt idx="3828">
                  <c:v>44553.3</c:v>
                </c:pt>
                <c:pt idx="3829">
                  <c:v>44557.1</c:v>
                </c:pt>
                <c:pt idx="3830">
                  <c:v>44559.1</c:v>
                </c:pt>
                <c:pt idx="3831">
                  <c:v>44565.7</c:v>
                </c:pt>
                <c:pt idx="3832">
                  <c:v>44569.4</c:v>
                </c:pt>
                <c:pt idx="3833">
                  <c:v>44572.2</c:v>
                </c:pt>
                <c:pt idx="3834">
                  <c:v>44575.8</c:v>
                </c:pt>
                <c:pt idx="3835">
                  <c:v>44578.400000000001</c:v>
                </c:pt>
                <c:pt idx="3836">
                  <c:v>44581</c:v>
                </c:pt>
                <c:pt idx="3837">
                  <c:v>44587.5</c:v>
                </c:pt>
                <c:pt idx="3838">
                  <c:v>44591.3</c:v>
                </c:pt>
                <c:pt idx="3839">
                  <c:v>44593.4</c:v>
                </c:pt>
                <c:pt idx="3840">
                  <c:v>44595.5</c:v>
                </c:pt>
                <c:pt idx="3841">
                  <c:v>44597.4</c:v>
                </c:pt>
                <c:pt idx="3842">
                  <c:v>44599.199999999997</c:v>
                </c:pt>
                <c:pt idx="3843">
                  <c:v>44601.4</c:v>
                </c:pt>
                <c:pt idx="3844">
                  <c:v>44604.5</c:v>
                </c:pt>
                <c:pt idx="3845">
                  <c:v>44607</c:v>
                </c:pt>
                <c:pt idx="3846">
                  <c:v>44608.4</c:v>
                </c:pt>
                <c:pt idx="3847">
                  <c:v>44610.3</c:v>
                </c:pt>
                <c:pt idx="3848">
                  <c:v>44611.7</c:v>
                </c:pt>
                <c:pt idx="3849">
                  <c:v>44613</c:v>
                </c:pt>
                <c:pt idx="3850">
                  <c:v>44614.7</c:v>
                </c:pt>
                <c:pt idx="3851">
                  <c:v>44617.599999999999</c:v>
                </c:pt>
                <c:pt idx="3852">
                  <c:v>44619.3</c:v>
                </c:pt>
                <c:pt idx="3853">
                  <c:v>44621.2</c:v>
                </c:pt>
                <c:pt idx="3854">
                  <c:v>44622.400000000001</c:v>
                </c:pt>
                <c:pt idx="3855">
                  <c:v>44623.5</c:v>
                </c:pt>
                <c:pt idx="3856">
                  <c:v>44625</c:v>
                </c:pt>
                <c:pt idx="3857">
                  <c:v>44627.199999999997</c:v>
                </c:pt>
                <c:pt idx="3858">
                  <c:v>44628.6</c:v>
                </c:pt>
                <c:pt idx="3859">
                  <c:v>44630</c:v>
                </c:pt>
                <c:pt idx="3860">
                  <c:v>44631.1</c:v>
                </c:pt>
                <c:pt idx="3861">
                  <c:v>44632.1</c:v>
                </c:pt>
                <c:pt idx="3862">
                  <c:v>44633.5</c:v>
                </c:pt>
                <c:pt idx="3863">
                  <c:v>44634.5</c:v>
                </c:pt>
                <c:pt idx="3864">
                  <c:v>44635.9</c:v>
                </c:pt>
                <c:pt idx="3865">
                  <c:v>44636.9</c:v>
                </c:pt>
                <c:pt idx="3866">
                  <c:v>44638.7</c:v>
                </c:pt>
                <c:pt idx="3867">
                  <c:v>44640.7</c:v>
                </c:pt>
                <c:pt idx="3868">
                  <c:v>44642.1</c:v>
                </c:pt>
                <c:pt idx="3869">
                  <c:v>44643.6</c:v>
                </c:pt>
                <c:pt idx="3870">
                  <c:v>44646.1</c:v>
                </c:pt>
                <c:pt idx="3871">
                  <c:v>44651.6</c:v>
                </c:pt>
                <c:pt idx="3872">
                  <c:v>44653.4</c:v>
                </c:pt>
                <c:pt idx="3873">
                  <c:v>44654.8</c:v>
                </c:pt>
                <c:pt idx="3874">
                  <c:v>44656.2</c:v>
                </c:pt>
                <c:pt idx="3875">
                  <c:v>44656.9</c:v>
                </c:pt>
                <c:pt idx="3876">
                  <c:v>44658.3</c:v>
                </c:pt>
                <c:pt idx="3877">
                  <c:v>44660</c:v>
                </c:pt>
                <c:pt idx="3878">
                  <c:v>44661</c:v>
                </c:pt>
                <c:pt idx="3879">
                  <c:v>44663.1</c:v>
                </c:pt>
                <c:pt idx="3880">
                  <c:v>44664.4</c:v>
                </c:pt>
                <c:pt idx="3881">
                  <c:v>44666.1</c:v>
                </c:pt>
                <c:pt idx="3882">
                  <c:v>44667.5</c:v>
                </c:pt>
                <c:pt idx="3883">
                  <c:v>44668.800000000003</c:v>
                </c:pt>
                <c:pt idx="3884">
                  <c:v>44670.2</c:v>
                </c:pt>
                <c:pt idx="3885">
                  <c:v>44671.6</c:v>
                </c:pt>
                <c:pt idx="3886">
                  <c:v>44672.9</c:v>
                </c:pt>
                <c:pt idx="3887">
                  <c:v>44674.3</c:v>
                </c:pt>
                <c:pt idx="3888">
                  <c:v>44675.8</c:v>
                </c:pt>
                <c:pt idx="3889">
                  <c:v>44677.5</c:v>
                </c:pt>
                <c:pt idx="3890">
                  <c:v>44679.4</c:v>
                </c:pt>
                <c:pt idx="3891">
                  <c:v>44680.5</c:v>
                </c:pt>
                <c:pt idx="3892">
                  <c:v>44681.9</c:v>
                </c:pt>
                <c:pt idx="3893">
                  <c:v>44683.5</c:v>
                </c:pt>
                <c:pt idx="3894">
                  <c:v>44685</c:v>
                </c:pt>
                <c:pt idx="3895">
                  <c:v>44686.6</c:v>
                </c:pt>
                <c:pt idx="3896">
                  <c:v>44688.2</c:v>
                </c:pt>
                <c:pt idx="3897">
                  <c:v>44689.8</c:v>
                </c:pt>
                <c:pt idx="3898">
                  <c:v>44691.5</c:v>
                </c:pt>
                <c:pt idx="3899">
                  <c:v>44693.7</c:v>
                </c:pt>
                <c:pt idx="3900">
                  <c:v>44695.4</c:v>
                </c:pt>
                <c:pt idx="3901">
                  <c:v>44697.2</c:v>
                </c:pt>
                <c:pt idx="3902">
                  <c:v>44699</c:v>
                </c:pt>
                <c:pt idx="3903">
                  <c:v>44700.9</c:v>
                </c:pt>
                <c:pt idx="3904">
                  <c:v>44703.199999999997</c:v>
                </c:pt>
                <c:pt idx="3905">
                  <c:v>44705.1</c:v>
                </c:pt>
                <c:pt idx="3906">
                  <c:v>44707.1</c:v>
                </c:pt>
                <c:pt idx="3907">
                  <c:v>44709</c:v>
                </c:pt>
                <c:pt idx="3908">
                  <c:v>44711</c:v>
                </c:pt>
                <c:pt idx="3909">
                  <c:v>44713</c:v>
                </c:pt>
                <c:pt idx="3910">
                  <c:v>44715.1</c:v>
                </c:pt>
                <c:pt idx="3911">
                  <c:v>44717.1</c:v>
                </c:pt>
                <c:pt idx="3912">
                  <c:v>44719.199999999997</c:v>
                </c:pt>
                <c:pt idx="3913">
                  <c:v>44721.3</c:v>
                </c:pt>
                <c:pt idx="3914">
                  <c:v>44723.9</c:v>
                </c:pt>
                <c:pt idx="3915">
                  <c:v>44725</c:v>
                </c:pt>
                <c:pt idx="3916">
                  <c:v>44727.7</c:v>
                </c:pt>
                <c:pt idx="3917">
                  <c:v>44729.8</c:v>
                </c:pt>
                <c:pt idx="3918">
                  <c:v>44732</c:v>
                </c:pt>
                <c:pt idx="3919">
                  <c:v>44734.7</c:v>
                </c:pt>
                <c:pt idx="3920">
                  <c:v>44736.9</c:v>
                </c:pt>
                <c:pt idx="3921">
                  <c:v>44739.199999999997</c:v>
                </c:pt>
                <c:pt idx="3922">
                  <c:v>44740.3</c:v>
                </c:pt>
                <c:pt idx="3923">
                  <c:v>44743</c:v>
                </c:pt>
                <c:pt idx="3924">
                  <c:v>44745.3</c:v>
                </c:pt>
                <c:pt idx="3925">
                  <c:v>44747.5</c:v>
                </c:pt>
                <c:pt idx="3926">
                  <c:v>44749.2</c:v>
                </c:pt>
                <c:pt idx="3927">
                  <c:v>44751.4</c:v>
                </c:pt>
                <c:pt idx="3928">
                  <c:v>44754.3</c:v>
                </c:pt>
                <c:pt idx="3929">
                  <c:v>44756.6</c:v>
                </c:pt>
                <c:pt idx="3930">
                  <c:v>44759</c:v>
                </c:pt>
                <c:pt idx="3931">
                  <c:v>44761.4</c:v>
                </c:pt>
                <c:pt idx="3932">
                  <c:v>44764</c:v>
                </c:pt>
                <c:pt idx="3933">
                  <c:v>44766.5</c:v>
                </c:pt>
                <c:pt idx="3934">
                  <c:v>44769.1</c:v>
                </c:pt>
                <c:pt idx="3935">
                  <c:v>44771.8</c:v>
                </c:pt>
                <c:pt idx="3936">
                  <c:v>44774.400000000001</c:v>
                </c:pt>
                <c:pt idx="3937">
                  <c:v>44777.1</c:v>
                </c:pt>
                <c:pt idx="3938">
                  <c:v>44779.9</c:v>
                </c:pt>
                <c:pt idx="3939">
                  <c:v>44782.6</c:v>
                </c:pt>
                <c:pt idx="3940">
                  <c:v>44785.3</c:v>
                </c:pt>
                <c:pt idx="3941">
                  <c:v>44788.1</c:v>
                </c:pt>
                <c:pt idx="3942">
                  <c:v>44790.8</c:v>
                </c:pt>
                <c:pt idx="3943">
                  <c:v>44793.5</c:v>
                </c:pt>
                <c:pt idx="3944">
                  <c:v>44796.2</c:v>
                </c:pt>
                <c:pt idx="3945">
                  <c:v>44798.9</c:v>
                </c:pt>
                <c:pt idx="3946">
                  <c:v>44802.2</c:v>
                </c:pt>
                <c:pt idx="3947">
                  <c:v>44804.1</c:v>
                </c:pt>
                <c:pt idx="3948">
                  <c:v>44806.7</c:v>
                </c:pt>
                <c:pt idx="3949">
                  <c:v>44809.2</c:v>
                </c:pt>
                <c:pt idx="3950">
                  <c:v>44811.1</c:v>
                </c:pt>
                <c:pt idx="3951">
                  <c:v>44813.5</c:v>
                </c:pt>
                <c:pt idx="3952">
                  <c:v>44816.4</c:v>
                </c:pt>
                <c:pt idx="3953">
                  <c:v>44819.199999999997</c:v>
                </c:pt>
                <c:pt idx="3954">
                  <c:v>44820.800000000003</c:v>
                </c:pt>
                <c:pt idx="3955">
                  <c:v>44822.9</c:v>
                </c:pt>
                <c:pt idx="3956">
                  <c:v>44825.4</c:v>
                </c:pt>
                <c:pt idx="3957">
                  <c:v>44827.3</c:v>
                </c:pt>
                <c:pt idx="3958">
                  <c:v>44828.7</c:v>
                </c:pt>
                <c:pt idx="3959">
                  <c:v>44830.400000000001</c:v>
                </c:pt>
                <c:pt idx="3960">
                  <c:v>44832.5</c:v>
                </c:pt>
                <c:pt idx="3961">
                  <c:v>44834</c:v>
                </c:pt>
                <c:pt idx="3962">
                  <c:v>44835.6</c:v>
                </c:pt>
                <c:pt idx="3963">
                  <c:v>44837</c:v>
                </c:pt>
                <c:pt idx="3964">
                  <c:v>44838.8</c:v>
                </c:pt>
                <c:pt idx="3965">
                  <c:v>44840.2</c:v>
                </c:pt>
                <c:pt idx="3966">
                  <c:v>44841.2</c:v>
                </c:pt>
                <c:pt idx="3967">
                  <c:v>44842.5</c:v>
                </c:pt>
                <c:pt idx="3968">
                  <c:v>44844.1</c:v>
                </c:pt>
                <c:pt idx="3969">
                  <c:v>44845.4</c:v>
                </c:pt>
                <c:pt idx="3970">
                  <c:v>44846.3</c:v>
                </c:pt>
                <c:pt idx="3971">
                  <c:v>44847.5</c:v>
                </c:pt>
                <c:pt idx="3972">
                  <c:v>44849.1</c:v>
                </c:pt>
                <c:pt idx="3973">
                  <c:v>44850.3</c:v>
                </c:pt>
                <c:pt idx="3974">
                  <c:v>44851.5</c:v>
                </c:pt>
                <c:pt idx="3975">
                  <c:v>44853</c:v>
                </c:pt>
                <c:pt idx="3976">
                  <c:v>44854.3</c:v>
                </c:pt>
                <c:pt idx="3977">
                  <c:v>44855.6</c:v>
                </c:pt>
                <c:pt idx="3978">
                  <c:v>44856.9</c:v>
                </c:pt>
                <c:pt idx="3979">
                  <c:v>44858.2</c:v>
                </c:pt>
                <c:pt idx="3980">
                  <c:v>44859.199999999997</c:v>
                </c:pt>
                <c:pt idx="3981">
                  <c:v>44860.6</c:v>
                </c:pt>
                <c:pt idx="3982">
                  <c:v>44862</c:v>
                </c:pt>
                <c:pt idx="3983">
                  <c:v>44863.5</c:v>
                </c:pt>
                <c:pt idx="3984">
                  <c:v>44865</c:v>
                </c:pt>
                <c:pt idx="3985">
                  <c:v>44866.6</c:v>
                </c:pt>
                <c:pt idx="3986">
                  <c:v>44868.3</c:v>
                </c:pt>
                <c:pt idx="3987">
                  <c:v>44870</c:v>
                </c:pt>
                <c:pt idx="3988">
                  <c:v>44871.3</c:v>
                </c:pt>
                <c:pt idx="3989">
                  <c:v>44872.7</c:v>
                </c:pt>
                <c:pt idx="3990">
                  <c:v>44874.6</c:v>
                </c:pt>
                <c:pt idx="3991">
                  <c:v>44876.1</c:v>
                </c:pt>
                <c:pt idx="3992">
                  <c:v>44878.2</c:v>
                </c:pt>
                <c:pt idx="3993">
                  <c:v>44879.8</c:v>
                </c:pt>
                <c:pt idx="3994">
                  <c:v>44881.9</c:v>
                </c:pt>
                <c:pt idx="3995">
                  <c:v>44883.6</c:v>
                </c:pt>
                <c:pt idx="3996">
                  <c:v>44885.9</c:v>
                </c:pt>
                <c:pt idx="3997">
                  <c:v>44888.3</c:v>
                </c:pt>
                <c:pt idx="3998">
                  <c:v>44890.1</c:v>
                </c:pt>
                <c:pt idx="3999">
                  <c:v>44891.9</c:v>
                </c:pt>
                <c:pt idx="4000">
                  <c:v>44893.8</c:v>
                </c:pt>
                <c:pt idx="4001">
                  <c:v>44896.3</c:v>
                </c:pt>
                <c:pt idx="4002">
                  <c:v>44898.9</c:v>
                </c:pt>
                <c:pt idx="4003">
                  <c:v>44900.800000000003</c:v>
                </c:pt>
                <c:pt idx="4004">
                  <c:v>44903.5</c:v>
                </c:pt>
                <c:pt idx="4005">
                  <c:v>44906.2</c:v>
                </c:pt>
                <c:pt idx="4006">
                  <c:v>44908.9</c:v>
                </c:pt>
                <c:pt idx="4007">
                  <c:v>44910.9</c:v>
                </c:pt>
                <c:pt idx="4008">
                  <c:v>44913.599999999999</c:v>
                </c:pt>
                <c:pt idx="4009">
                  <c:v>44916.4</c:v>
                </c:pt>
                <c:pt idx="4010">
                  <c:v>44918.5</c:v>
                </c:pt>
                <c:pt idx="4011">
                  <c:v>44920.6</c:v>
                </c:pt>
                <c:pt idx="4012">
                  <c:v>44923.4</c:v>
                </c:pt>
                <c:pt idx="4013">
                  <c:v>44925.5</c:v>
                </c:pt>
                <c:pt idx="4014">
                  <c:v>44928.3</c:v>
                </c:pt>
                <c:pt idx="4015">
                  <c:v>44930.400000000001</c:v>
                </c:pt>
                <c:pt idx="4016">
                  <c:v>44933.2</c:v>
                </c:pt>
                <c:pt idx="4017">
                  <c:v>44936.6</c:v>
                </c:pt>
                <c:pt idx="4018">
                  <c:v>44938.7</c:v>
                </c:pt>
                <c:pt idx="4019">
                  <c:v>44941.5</c:v>
                </c:pt>
                <c:pt idx="4020">
                  <c:v>44944.2</c:v>
                </c:pt>
                <c:pt idx="4021">
                  <c:v>44945.599999999999</c:v>
                </c:pt>
                <c:pt idx="4022">
                  <c:v>44948.3</c:v>
                </c:pt>
                <c:pt idx="4023">
                  <c:v>44951</c:v>
                </c:pt>
                <c:pt idx="4024">
                  <c:v>44953.599999999999</c:v>
                </c:pt>
                <c:pt idx="4025">
                  <c:v>44956.2</c:v>
                </c:pt>
                <c:pt idx="4026">
                  <c:v>44958.9</c:v>
                </c:pt>
                <c:pt idx="4027">
                  <c:v>44961.5</c:v>
                </c:pt>
                <c:pt idx="4028">
                  <c:v>44964.2</c:v>
                </c:pt>
                <c:pt idx="4029">
                  <c:v>44966.2</c:v>
                </c:pt>
                <c:pt idx="4030">
                  <c:v>44968.2</c:v>
                </c:pt>
                <c:pt idx="4031">
                  <c:v>44970.9</c:v>
                </c:pt>
                <c:pt idx="4032">
                  <c:v>44972.9</c:v>
                </c:pt>
                <c:pt idx="4033">
                  <c:v>44975</c:v>
                </c:pt>
                <c:pt idx="4034">
                  <c:v>44977.7</c:v>
                </c:pt>
                <c:pt idx="4035">
                  <c:v>44980.4</c:v>
                </c:pt>
                <c:pt idx="4036">
                  <c:v>44983.1</c:v>
                </c:pt>
                <c:pt idx="4037">
                  <c:v>44984.4</c:v>
                </c:pt>
                <c:pt idx="4038">
                  <c:v>44987.199999999997</c:v>
                </c:pt>
                <c:pt idx="4039">
                  <c:v>44990.6</c:v>
                </c:pt>
                <c:pt idx="4040">
                  <c:v>44993.3</c:v>
                </c:pt>
                <c:pt idx="4041">
                  <c:v>44995.3</c:v>
                </c:pt>
                <c:pt idx="4042">
                  <c:v>44997.4</c:v>
                </c:pt>
                <c:pt idx="4043">
                  <c:v>45000.1</c:v>
                </c:pt>
                <c:pt idx="4044">
                  <c:v>45002.9</c:v>
                </c:pt>
                <c:pt idx="4045">
                  <c:v>45004.9</c:v>
                </c:pt>
                <c:pt idx="4046">
                  <c:v>45007</c:v>
                </c:pt>
                <c:pt idx="4047">
                  <c:v>45009.7</c:v>
                </c:pt>
                <c:pt idx="4048">
                  <c:v>45011.8</c:v>
                </c:pt>
                <c:pt idx="4049">
                  <c:v>45013.8</c:v>
                </c:pt>
                <c:pt idx="4050">
                  <c:v>45016.6</c:v>
                </c:pt>
                <c:pt idx="4051">
                  <c:v>45019.3</c:v>
                </c:pt>
                <c:pt idx="4052">
                  <c:v>45022.1</c:v>
                </c:pt>
                <c:pt idx="4053">
                  <c:v>45024.800000000003</c:v>
                </c:pt>
                <c:pt idx="4054">
                  <c:v>45026.2</c:v>
                </c:pt>
                <c:pt idx="4055">
                  <c:v>45028.9</c:v>
                </c:pt>
                <c:pt idx="4056">
                  <c:v>45031.7</c:v>
                </c:pt>
                <c:pt idx="4057">
                  <c:v>45034.400000000001</c:v>
                </c:pt>
                <c:pt idx="4058">
                  <c:v>45036.5</c:v>
                </c:pt>
                <c:pt idx="4059">
                  <c:v>45039.199999999997</c:v>
                </c:pt>
                <c:pt idx="4060">
                  <c:v>45041.3</c:v>
                </c:pt>
                <c:pt idx="4061">
                  <c:v>45045.599999999999</c:v>
                </c:pt>
                <c:pt idx="4062">
                  <c:v>45048.6</c:v>
                </c:pt>
                <c:pt idx="4063">
                  <c:v>45052.3</c:v>
                </c:pt>
                <c:pt idx="4064">
                  <c:v>45059.1</c:v>
                </c:pt>
                <c:pt idx="4065">
                  <c:v>45062.2</c:v>
                </c:pt>
                <c:pt idx="4066">
                  <c:v>45066</c:v>
                </c:pt>
                <c:pt idx="4067">
                  <c:v>45069.1</c:v>
                </c:pt>
                <c:pt idx="4068">
                  <c:v>45072.2</c:v>
                </c:pt>
                <c:pt idx="4069">
                  <c:v>45076</c:v>
                </c:pt>
                <c:pt idx="4070">
                  <c:v>45079</c:v>
                </c:pt>
                <c:pt idx="4071">
                  <c:v>45082</c:v>
                </c:pt>
                <c:pt idx="4072">
                  <c:v>45085</c:v>
                </c:pt>
                <c:pt idx="4073">
                  <c:v>45087.9</c:v>
                </c:pt>
                <c:pt idx="4074">
                  <c:v>45090.7</c:v>
                </c:pt>
                <c:pt idx="4075">
                  <c:v>45094.2</c:v>
                </c:pt>
                <c:pt idx="4076">
                  <c:v>45096.9</c:v>
                </c:pt>
                <c:pt idx="4077">
                  <c:v>45100.2</c:v>
                </c:pt>
                <c:pt idx="4078">
                  <c:v>45102.7</c:v>
                </c:pt>
                <c:pt idx="4079">
                  <c:v>45105.8</c:v>
                </c:pt>
                <c:pt idx="4080">
                  <c:v>45108.1</c:v>
                </c:pt>
                <c:pt idx="4081">
                  <c:v>45110.3</c:v>
                </c:pt>
                <c:pt idx="4082">
                  <c:v>45112.4</c:v>
                </c:pt>
                <c:pt idx="4083">
                  <c:v>45114.400000000001</c:v>
                </c:pt>
                <c:pt idx="4084">
                  <c:v>45116.2</c:v>
                </c:pt>
                <c:pt idx="4085">
                  <c:v>45118</c:v>
                </c:pt>
                <c:pt idx="4086">
                  <c:v>45119.8</c:v>
                </c:pt>
                <c:pt idx="4087">
                  <c:v>45121.599999999999</c:v>
                </c:pt>
                <c:pt idx="4088">
                  <c:v>45123</c:v>
                </c:pt>
                <c:pt idx="4089">
                  <c:v>45125.2</c:v>
                </c:pt>
                <c:pt idx="4090">
                  <c:v>45127</c:v>
                </c:pt>
                <c:pt idx="4091">
                  <c:v>45128.4</c:v>
                </c:pt>
                <c:pt idx="4092">
                  <c:v>45130.2</c:v>
                </c:pt>
                <c:pt idx="4093">
                  <c:v>45132</c:v>
                </c:pt>
                <c:pt idx="4094">
                  <c:v>45133.7</c:v>
                </c:pt>
                <c:pt idx="4095">
                  <c:v>45135</c:v>
                </c:pt>
                <c:pt idx="4096">
                  <c:v>45136.7</c:v>
                </c:pt>
                <c:pt idx="4097">
                  <c:v>45137.9</c:v>
                </c:pt>
                <c:pt idx="4098">
                  <c:v>45139.6</c:v>
                </c:pt>
                <c:pt idx="4099">
                  <c:v>45141.5</c:v>
                </c:pt>
                <c:pt idx="4100">
                  <c:v>45142.7</c:v>
                </c:pt>
                <c:pt idx="4101">
                  <c:v>45144.1</c:v>
                </c:pt>
                <c:pt idx="4102">
                  <c:v>45145.2</c:v>
                </c:pt>
                <c:pt idx="4103">
                  <c:v>45146.5</c:v>
                </c:pt>
                <c:pt idx="4104">
                  <c:v>45147.5</c:v>
                </c:pt>
                <c:pt idx="4105">
                  <c:v>45148.4</c:v>
                </c:pt>
                <c:pt idx="4106">
                  <c:v>45149.3</c:v>
                </c:pt>
                <c:pt idx="4107">
                  <c:v>45150.3</c:v>
                </c:pt>
                <c:pt idx="4108">
                  <c:v>45151.3</c:v>
                </c:pt>
                <c:pt idx="4109">
                  <c:v>45152.2</c:v>
                </c:pt>
                <c:pt idx="4110">
                  <c:v>45152.800000000003</c:v>
                </c:pt>
                <c:pt idx="4111">
                  <c:v>45153.3</c:v>
                </c:pt>
                <c:pt idx="4112">
                  <c:v>45154</c:v>
                </c:pt>
                <c:pt idx="4113">
                  <c:v>45154.5</c:v>
                </c:pt>
                <c:pt idx="4114">
                  <c:v>45154.8</c:v>
                </c:pt>
                <c:pt idx="4115">
                  <c:v>45155</c:v>
                </c:pt>
                <c:pt idx="4116">
                  <c:v>45155.1</c:v>
                </c:pt>
                <c:pt idx="4117">
                  <c:v>45155.199999999997</c:v>
                </c:pt>
                <c:pt idx="4118">
                  <c:v>45155.199999999997</c:v>
                </c:pt>
                <c:pt idx="4119">
                  <c:v>45155.1</c:v>
                </c:pt>
                <c:pt idx="4120">
                  <c:v>45155</c:v>
                </c:pt>
                <c:pt idx="4121">
                  <c:v>45154.9</c:v>
                </c:pt>
                <c:pt idx="4122">
                  <c:v>45154.7</c:v>
                </c:pt>
                <c:pt idx="4123">
                  <c:v>45154.5</c:v>
                </c:pt>
                <c:pt idx="4124">
                  <c:v>45154.3</c:v>
                </c:pt>
                <c:pt idx="4125">
                  <c:v>45154</c:v>
                </c:pt>
                <c:pt idx="4126">
                  <c:v>45153.8</c:v>
                </c:pt>
                <c:pt idx="4127">
                  <c:v>45153.4</c:v>
                </c:pt>
                <c:pt idx="4128">
                  <c:v>45153</c:v>
                </c:pt>
                <c:pt idx="4129">
                  <c:v>45152.800000000003</c:v>
                </c:pt>
                <c:pt idx="4130">
                  <c:v>45152.5</c:v>
                </c:pt>
                <c:pt idx="4131">
                  <c:v>45152.2</c:v>
                </c:pt>
                <c:pt idx="4132">
                  <c:v>45151.8</c:v>
                </c:pt>
                <c:pt idx="4133">
                  <c:v>45151.5</c:v>
                </c:pt>
                <c:pt idx="4134">
                  <c:v>45151.199999999997</c:v>
                </c:pt>
                <c:pt idx="4135">
                  <c:v>45150.7</c:v>
                </c:pt>
                <c:pt idx="4136">
                  <c:v>45150.400000000001</c:v>
                </c:pt>
                <c:pt idx="4137">
                  <c:v>45150</c:v>
                </c:pt>
                <c:pt idx="4138">
                  <c:v>45149.599999999999</c:v>
                </c:pt>
                <c:pt idx="4139">
                  <c:v>45149.3</c:v>
                </c:pt>
                <c:pt idx="4140">
                  <c:v>45148.9</c:v>
                </c:pt>
                <c:pt idx="4141">
                  <c:v>45148.5</c:v>
                </c:pt>
                <c:pt idx="4142">
                  <c:v>45148.3</c:v>
                </c:pt>
                <c:pt idx="4143">
                  <c:v>45148</c:v>
                </c:pt>
                <c:pt idx="4144">
                  <c:v>45147.7</c:v>
                </c:pt>
                <c:pt idx="4145">
                  <c:v>45147.5</c:v>
                </c:pt>
                <c:pt idx="4146">
                  <c:v>45147.3</c:v>
                </c:pt>
                <c:pt idx="4147">
                  <c:v>45147.199999999997</c:v>
                </c:pt>
                <c:pt idx="4148">
                  <c:v>45147</c:v>
                </c:pt>
                <c:pt idx="4149">
                  <c:v>45146.9</c:v>
                </c:pt>
                <c:pt idx="4150">
                  <c:v>45146.9</c:v>
                </c:pt>
                <c:pt idx="4151">
                  <c:v>45146.9</c:v>
                </c:pt>
                <c:pt idx="4152">
                  <c:v>45147.1</c:v>
                </c:pt>
                <c:pt idx="4153">
                  <c:v>45147.7</c:v>
                </c:pt>
                <c:pt idx="4154">
                  <c:v>45148.4</c:v>
                </c:pt>
                <c:pt idx="4155">
                  <c:v>45149.3</c:v>
                </c:pt>
                <c:pt idx="4156">
                  <c:v>45150.6</c:v>
                </c:pt>
                <c:pt idx="4157">
                  <c:v>45151.9</c:v>
                </c:pt>
                <c:pt idx="4158">
                  <c:v>45153.7</c:v>
                </c:pt>
                <c:pt idx="4159">
                  <c:v>45155.3</c:v>
                </c:pt>
                <c:pt idx="4160">
                  <c:v>45156.4</c:v>
                </c:pt>
                <c:pt idx="4161">
                  <c:v>45158.8</c:v>
                </c:pt>
                <c:pt idx="4162">
                  <c:v>45161.3</c:v>
                </c:pt>
                <c:pt idx="4163">
                  <c:v>45163.3</c:v>
                </c:pt>
                <c:pt idx="4164">
                  <c:v>45166.2</c:v>
                </c:pt>
                <c:pt idx="4165">
                  <c:v>45168.4</c:v>
                </c:pt>
                <c:pt idx="4166">
                  <c:v>45171.4</c:v>
                </c:pt>
                <c:pt idx="4167">
                  <c:v>45174.5</c:v>
                </c:pt>
                <c:pt idx="4168">
                  <c:v>45176.1</c:v>
                </c:pt>
                <c:pt idx="4169">
                  <c:v>45179.3</c:v>
                </c:pt>
                <c:pt idx="4170">
                  <c:v>45182.6</c:v>
                </c:pt>
                <c:pt idx="4171">
                  <c:v>45185.8</c:v>
                </c:pt>
                <c:pt idx="4172">
                  <c:v>45188.3</c:v>
                </c:pt>
                <c:pt idx="4173">
                  <c:v>45192.3</c:v>
                </c:pt>
                <c:pt idx="4174">
                  <c:v>45193.9</c:v>
                </c:pt>
                <c:pt idx="4175">
                  <c:v>45197</c:v>
                </c:pt>
                <c:pt idx="4176">
                  <c:v>45200.1</c:v>
                </c:pt>
                <c:pt idx="4177">
                  <c:v>45202.3</c:v>
                </c:pt>
                <c:pt idx="4178">
                  <c:v>45204.4</c:v>
                </c:pt>
                <c:pt idx="4179">
                  <c:v>45207.199999999997</c:v>
                </c:pt>
                <c:pt idx="4180">
                  <c:v>45209.7</c:v>
                </c:pt>
                <c:pt idx="4181">
                  <c:v>45212.1</c:v>
                </c:pt>
                <c:pt idx="4182">
                  <c:v>45214.3</c:v>
                </c:pt>
                <c:pt idx="4183">
                  <c:v>45216.3</c:v>
                </c:pt>
                <c:pt idx="4184">
                  <c:v>45218</c:v>
                </c:pt>
                <c:pt idx="4185">
                  <c:v>45219.5</c:v>
                </c:pt>
                <c:pt idx="4186">
                  <c:v>45220.6</c:v>
                </c:pt>
                <c:pt idx="4187">
                  <c:v>45222</c:v>
                </c:pt>
                <c:pt idx="4188">
                  <c:v>45223</c:v>
                </c:pt>
                <c:pt idx="4189">
                  <c:v>45224.3</c:v>
                </c:pt>
                <c:pt idx="4190">
                  <c:v>45225.2</c:v>
                </c:pt>
                <c:pt idx="4191">
                  <c:v>45226.5</c:v>
                </c:pt>
                <c:pt idx="4192">
                  <c:v>45227.6</c:v>
                </c:pt>
                <c:pt idx="4193">
                  <c:v>45228.5</c:v>
                </c:pt>
                <c:pt idx="4194">
                  <c:v>45229.599999999999</c:v>
                </c:pt>
                <c:pt idx="4195">
                  <c:v>45230.7</c:v>
                </c:pt>
                <c:pt idx="4196">
                  <c:v>45231.6</c:v>
                </c:pt>
                <c:pt idx="4197">
                  <c:v>45232.6</c:v>
                </c:pt>
                <c:pt idx="4198">
                  <c:v>45233.4</c:v>
                </c:pt>
                <c:pt idx="4199">
                  <c:v>45234.1</c:v>
                </c:pt>
                <c:pt idx="4200">
                  <c:v>45235.1</c:v>
                </c:pt>
                <c:pt idx="4201">
                  <c:v>45235.9</c:v>
                </c:pt>
                <c:pt idx="4202">
                  <c:v>45236.6</c:v>
                </c:pt>
                <c:pt idx="4203">
                  <c:v>45237.599999999999</c:v>
                </c:pt>
                <c:pt idx="4204">
                  <c:v>45238.6</c:v>
                </c:pt>
                <c:pt idx="4205">
                  <c:v>45239.5</c:v>
                </c:pt>
                <c:pt idx="4206">
                  <c:v>45240.5</c:v>
                </c:pt>
                <c:pt idx="4207">
                  <c:v>45241.4</c:v>
                </c:pt>
                <c:pt idx="4208">
                  <c:v>45242.400000000001</c:v>
                </c:pt>
                <c:pt idx="4209">
                  <c:v>45243.1</c:v>
                </c:pt>
                <c:pt idx="4210">
                  <c:v>45243.9</c:v>
                </c:pt>
                <c:pt idx="4211">
                  <c:v>45244.9</c:v>
                </c:pt>
                <c:pt idx="4212">
                  <c:v>45245.9</c:v>
                </c:pt>
                <c:pt idx="4213">
                  <c:v>45246.9</c:v>
                </c:pt>
                <c:pt idx="4214">
                  <c:v>45248</c:v>
                </c:pt>
                <c:pt idx="4215">
                  <c:v>45248.800000000003</c:v>
                </c:pt>
                <c:pt idx="4216">
                  <c:v>45250.1</c:v>
                </c:pt>
                <c:pt idx="4217">
                  <c:v>45251.3</c:v>
                </c:pt>
                <c:pt idx="4218">
                  <c:v>45252.1</c:v>
                </c:pt>
                <c:pt idx="4219">
                  <c:v>45253.3</c:v>
                </c:pt>
                <c:pt idx="4220">
                  <c:v>45254.1</c:v>
                </c:pt>
                <c:pt idx="4221">
                  <c:v>45255.199999999997</c:v>
                </c:pt>
                <c:pt idx="4222">
                  <c:v>45256.4</c:v>
                </c:pt>
                <c:pt idx="4223">
                  <c:v>45257.2</c:v>
                </c:pt>
                <c:pt idx="4224">
                  <c:v>45258.3</c:v>
                </c:pt>
                <c:pt idx="4225">
                  <c:v>45259.4</c:v>
                </c:pt>
                <c:pt idx="4226">
                  <c:v>45260.5</c:v>
                </c:pt>
                <c:pt idx="4227">
                  <c:v>45261.7</c:v>
                </c:pt>
                <c:pt idx="4228">
                  <c:v>45262.8</c:v>
                </c:pt>
                <c:pt idx="4229">
                  <c:v>45263.9</c:v>
                </c:pt>
                <c:pt idx="4230">
                  <c:v>45264.7</c:v>
                </c:pt>
                <c:pt idx="4231">
                  <c:v>45265.599999999999</c:v>
                </c:pt>
                <c:pt idx="4232">
                  <c:v>45266.7</c:v>
                </c:pt>
                <c:pt idx="4233">
                  <c:v>45267.9</c:v>
                </c:pt>
                <c:pt idx="4234">
                  <c:v>45269</c:v>
                </c:pt>
                <c:pt idx="4235">
                  <c:v>45269.9</c:v>
                </c:pt>
                <c:pt idx="4236">
                  <c:v>45271.1</c:v>
                </c:pt>
                <c:pt idx="4237">
                  <c:v>45272.6</c:v>
                </c:pt>
                <c:pt idx="4238">
                  <c:v>45273.8</c:v>
                </c:pt>
                <c:pt idx="4239">
                  <c:v>45274.7</c:v>
                </c:pt>
                <c:pt idx="4240">
                  <c:v>45275.7</c:v>
                </c:pt>
                <c:pt idx="4241">
                  <c:v>45276.9</c:v>
                </c:pt>
                <c:pt idx="4242">
                  <c:v>45278.2</c:v>
                </c:pt>
                <c:pt idx="4243">
                  <c:v>45279.6</c:v>
                </c:pt>
                <c:pt idx="4244">
                  <c:v>45280.2</c:v>
                </c:pt>
                <c:pt idx="4245">
                  <c:v>45281.9</c:v>
                </c:pt>
                <c:pt idx="4246">
                  <c:v>45283.3</c:v>
                </c:pt>
                <c:pt idx="4247">
                  <c:v>45284.7</c:v>
                </c:pt>
                <c:pt idx="4248">
                  <c:v>45286.2</c:v>
                </c:pt>
                <c:pt idx="4249">
                  <c:v>45288.1</c:v>
                </c:pt>
                <c:pt idx="4250">
                  <c:v>45289.599999999999</c:v>
                </c:pt>
                <c:pt idx="4251">
                  <c:v>45290.8</c:v>
                </c:pt>
                <c:pt idx="4252">
                  <c:v>45292.800000000003</c:v>
                </c:pt>
                <c:pt idx="4253">
                  <c:v>45295.4</c:v>
                </c:pt>
                <c:pt idx="4254">
                  <c:v>45296.6</c:v>
                </c:pt>
                <c:pt idx="4255">
                  <c:v>45297.5</c:v>
                </c:pt>
                <c:pt idx="4256">
                  <c:v>45298.8</c:v>
                </c:pt>
                <c:pt idx="4257">
                  <c:v>45301.1</c:v>
                </c:pt>
                <c:pt idx="4258">
                  <c:v>45302.5</c:v>
                </c:pt>
                <c:pt idx="4259">
                  <c:v>45304.4</c:v>
                </c:pt>
                <c:pt idx="4260">
                  <c:v>45305.3</c:v>
                </c:pt>
                <c:pt idx="4261">
                  <c:v>45306.7</c:v>
                </c:pt>
                <c:pt idx="4262">
                  <c:v>45308.2</c:v>
                </c:pt>
                <c:pt idx="4263">
                  <c:v>45309.2</c:v>
                </c:pt>
                <c:pt idx="4264">
                  <c:v>45311.199999999997</c:v>
                </c:pt>
                <c:pt idx="4265">
                  <c:v>45313.2</c:v>
                </c:pt>
                <c:pt idx="4266">
                  <c:v>45314.7</c:v>
                </c:pt>
                <c:pt idx="4267">
                  <c:v>45316.2</c:v>
                </c:pt>
                <c:pt idx="4268">
                  <c:v>45318.3</c:v>
                </c:pt>
                <c:pt idx="4269">
                  <c:v>45319.9</c:v>
                </c:pt>
                <c:pt idx="4270">
                  <c:v>45322.5</c:v>
                </c:pt>
                <c:pt idx="4271">
                  <c:v>45324.1</c:v>
                </c:pt>
                <c:pt idx="4272">
                  <c:v>45325.7</c:v>
                </c:pt>
                <c:pt idx="4273">
                  <c:v>45327.9</c:v>
                </c:pt>
                <c:pt idx="4274">
                  <c:v>45330</c:v>
                </c:pt>
                <c:pt idx="4275">
                  <c:v>45331.7</c:v>
                </c:pt>
                <c:pt idx="4276">
                  <c:v>45333.9</c:v>
                </c:pt>
                <c:pt idx="4277">
                  <c:v>45335.6</c:v>
                </c:pt>
                <c:pt idx="4278">
                  <c:v>45337.2</c:v>
                </c:pt>
                <c:pt idx="4279">
                  <c:v>45339.5</c:v>
                </c:pt>
                <c:pt idx="4280">
                  <c:v>45342.3</c:v>
                </c:pt>
                <c:pt idx="4281">
                  <c:v>45344</c:v>
                </c:pt>
                <c:pt idx="4282">
                  <c:v>45346.2</c:v>
                </c:pt>
                <c:pt idx="4283">
                  <c:v>45348.5</c:v>
                </c:pt>
                <c:pt idx="4284">
                  <c:v>45350.400000000001</c:v>
                </c:pt>
                <c:pt idx="4285">
                  <c:v>45353</c:v>
                </c:pt>
                <c:pt idx="4286">
                  <c:v>45355.9</c:v>
                </c:pt>
                <c:pt idx="4287">
                  <c:v>45358.1</c:v>
                </c:pt>
                <c:pt idx="4288">
                  <c:v>45360.4</c:v>
                </c:pt>
                <c:pt idx="4289">
                  <c:v>45363.6</c:v>
                </c:pt>
                <c:pt idx="4290">
                  <c:v>45366</c:v>
                </c:pt>
                <c:pt idx="4291">
                  <c:v>45370.3</c:v>
                </c:pt>
                <c:pt idx="4292">
                  <c:v>45373.7</c:v>
                </c:pt>
                <c:pt idx="4293">
                  <c:v>45375.5</c:v>
                </c:pt>
                <c:pt idx="4294">
                  <c:v>45379</c:v>
                </c:pt>
                <c:pt idx="4295">
                  <c:v>45382.5</c:v>
                </c:pt>
                <c:pt idx="4296">
                  <c:v>45385.2</c:v>
                </c:pt>
                <c:pt idx="4297">
                  <c:v>45387.8</c:v>
                </c:pt>
                <c:pt idx="4298">
                  <c:v>45391.3</c:v>
                </c:pt>
                <c:pt idx="4299">
                  <c:v>45393.1</c:v>
                </c:pt>
                <c:pt idx="4300">
                  <c:v>45396.5</c:v>
                </c:pt>
                <c:pt idx="4301">
                  <c:v>45399.8</c:v>
                </c:pt>
                <c:pt idx="4302">
                  <c:v>45402.2</c:v>
                </c:pt>
                <c:pt idx="4303">
                  <c:v>45405.4</c:v>
                </c:pt>
                <c:pt idx="4304">
                  <c:v>45408.4</c:v>
                </c:pt>
                <c:pt idx="4305">
                  <c:v>45409.8</c:v>
                </c:pt>
                <c:pt idx="4306">
                  <c:v>45412.6</c:v>
                </c:pt>
                <c:pt idx="4307">
                  <c:v>45415.199999999997</c:v>
                </c:pt>
                <c:pt idx="4308">
                  <c:v>45417</c:v>
                </c:pt>
                <c:pt idx="4309">
                  <c:v>45419.199999999997</c:v>
                </c:pt>
                <c:pt idx="4310">
                  <c:v>45420.6</c:v>
                </c:pt>
                <c:pt idx="4311">
                  <c:v>45422</c:v>
                </c:pt>
                <c:pt idx="4312">
                  <c:v>45423.5</c:v>
                </c:pt>
                <c:pt idx="4313">
                  <c:v>45424.800000000003</c:v>
                </c:pt>
                <c:pt idx="4314">
                  <c:v>45425.5</c:v>
                </c:pt>
                <c:pt idx="4315">
                  <c:v>45426.2</c:v>
                </c:pt>
                <c:pt idx="4316">
                  <c:v>45426.6</c:v>
                </c:pt>
                <c:pt idx="4317">
                  <c:v>45426.6</c:v>
                </c:pt>
                <c:pt idx="4318">
                  <c:v>45426.6</c:v>
                </c:pt>
                <c:pt idx="4319">
                  <c:v>45426.5</c:v>
                </c:pt>
                <c:pt idx="4320">
                  <c:v>45426.3</c:v>
                </c:pt>
                <c:pt idx="4321">
                  <c:v>45426.1</c:v>
                </c:pt>
                <c:pt idx="4322">
                  <c:v>45425.8</c:v>
                </c:pt>
                <c:pt idx="4323">
                  <c:v>45425.5</c:v>
                </c:pt>
                <c:pt idx="4324">
                  <c:v>45425.1</c:v>
                </c:pt>
                <c:pt idx="4325">
                  <c:v>45424.800000000003</c:v>
                </c:pt>
                <c:pt idx="4326">
                  <c:v>45424.3</c:v>
                </c:pt>
                <c:pt idx="4327">
                  <c:v>45423.8</c:v>
                </c:pt>
                <c:pt idx="4328">
                  <c:v>45423.4</c:v>
                </c:pt>
                <c:pt idx="4329">
                  <c:v>45422.9</c:v>
                </c:pt>
                <c:pt idx="4330">
                  <c:v>45422.3</c:v>
                </c:pt>
                <c:pt idx="4331">
                  <c:v>45421.7</c:v>
                </c:pt>
                <c:pt idx="4332">
                  <c:v>45421.1</c:v>
                </c:pt>
                <c:pt idx="4333">
                  <c:v>45420.6</c:v>
                </c:pt>
                <c:pt idx="4334">
                  <c:v>45419.8</c:v>
                </c:pt>
                <c:pt idx="4335">
                  <c:v>45419.1</c:v>
                </c:pt>
                <c:pt idx="4336">
                  <c:v>45418.6</c:v>
                </c:pt>
                <c:pt idx="4337">
                  <c:v>45418</c:v>
                </c:pt>
                <c:pt idx="4338">
                  <c:v>45417.4</c:v>
                </c:pt>
                <c:pt idx="4339">
                  <c:v>45416.800000000003</c:v>
                </c:pt>
                <c:pt idx="4340">
                  <c:v>45416.6</c:v>
                </c:pt>
                <c:pt idx="4341">
                  <c:v>45416</c:v>
                </c:pt>
                <c:pt idx="4342">
                  <c:v>45415.5</c:v>
                </c:pt>
                <c:pt idx="4343">
                  <c:v>45415.3</c:v>
                </c:pt>
                <c:pt idx="4344">
                  <c:v>45414.9</c:v>
                </c:pt>
                <c:pt idx="4345">
                  <c:v>45414.5</c:v>
                </c:pt>
                <c:pt idx="4346">
                  <c:v>45414.3</c:v>
                </c:pt>
                <c:pt idx="4347">
                  <c:v>45414</c:v>
                </c:pt>
                <c:pt idx="4348">
                  <c:v>45413.9</c:v>
                </c:pt>
                <c:pt idx="4349">
                  <c:v>45413.7</c:v>
                </c:pt>
                <c:pt idx="4350">
                  <c:v>45413.7</c:v>
                </c:pt>
                <c:pt idx="4351">
                  <c:v>45413.7</c:v>
                </c:pt>
                <c:pt idx="4352">
                  <c:v>45414.1</c:v>
                </c:pt>
                <c:pt idx="4353">
                  <c:v>45414.6</c:v>
                </c:pt>
                <c:pt idx="4354">
                  <c:v>45415.7</c:v>
                </c:pt>
                <c:pt idx="4355">
                  <c:v>45416.3</c:v>
                </c:pt>
                <c:pt idx="4356">
                  <c:v>45417.9</c:v>
                </c:pt>
                <c:pt idx="4357">
                  <c:v>45420.4</c:v>
                </c:pt>
                <c:pt idx="4358">
                  <c:v>45422.7</c:v>
                </c:pt>
                <c:pt idx="4359">
                  <c:v>45425.3</c:v>
                </c:pt>
                <c:pt idx="4360">
                  <c:v>45426.7</c:v>
                </c:pt>
                <c:pt idx="4361">
                  <c:v>45429.599999999999</c:v>
                </c:pt>
                <c:pt idx="4362">
                  <c:v>45432.800000000003</c:v>
                </c:pt>
                <c:pt idx="4363">
                  <c:v>45436.1</c:v>
                </c:pt>
                <c:pt idx="4364">
                  <c:v>45437.9</c:v>
                </c:pt>
                <c:pt idx="4365">
                  <c:v>45441.5</c:v>
                </c:pt>
                <c:pt idx="4366">
                  <c:v>45445.2</c:v>
                </c:pt>
                <c:pt idx="4367">
                  <c:v>45449.1</c:v>
                </c:pt>
                <c:pt idx="4368">
                  <c:v>45453</c:v>
                </c:pt>
                <c:pt idx="4369">
                  <c:v>45457</c:v>
                </c:pt>
                <c:pt idx="4370">
                  <c:v>45460</c:v>
                </c:pt>
                <c:pt idx="4371">
                  <c:v>45463</c:v>
                </c:pt>
                <c:pt idx="4372">
                  <c:v>45467.1</c:v>
                </c:pt>
                <c:pt idx="4373">
                  <c:v>45471.1</c:v>
                </c:pt>
                <c:pt idx="4374">
                  <c:v>45473.1</c:v>
                </c:pt>
                <c:pt idx="4375">
                  <c:v>45477</c:v>
                </c:pt>
                <c:pt idx="4376">
                  <c:v>45480.800000000003</c:v>
                </c:pt>
                <c:pt idx="4377">
                  <c:v>45483.7</c:v>
                </c:pt>
                <c:pt idx="4378">
                  <c:v>45486.400000000001</c:v>
                </c:pt>
                <c:pt idx="4379">
                  <c:v>45490</c:v>
                </c:pt>
                <c:pt idx="4380">
                  <c:v>45492.5</c:v>
                </c:pt>
                <c:pt idx="4381">
                  <c:v>45496.5</c:v>
                </c:pt>
                <c:pt idx="4382">
                  <c:v>45498</c:v>
                </c:pt>
                <c:pt idx="4383">
                  <c:v>45500.9</c:v>
                </c:pt>
                <c:pt idx="4384">
                  <c:v>45503.5</c:v>
                </c:pt>
                <c:pt idx="4385">
                  <c:v>45504.7</c:v>
                </c:pt>
                <c:pt idx="4386">
                  <c:v>45507</c:v>
                </c:pt>
                <c:pt idx="4387">
                  <c:v>45509.2</c:v>
                </c:pt>
                <c:pt idx="4388">
                  <c:v>45510.9</c:v>
                </c:pt>
                <c:pt idx="4389">
                  <c:v>45512.9</c:v>
                </c:pt>
                <c:pt idx="4390">
                  <c:v>45515.4</c:v>
                </c:pt>
                <c:pt idx="4391">
                  <c:v>45517.3</c:v>
                </c:pt>
                <c:pt idx="4392">
                  <c:v>45518.7</c:v>
                </c:pt>
                <c:pt idx="4393">
                  <c:v>45520</c:v>
                </c:pt>
                <c:pt idx="4394">
                  <c:v>45521.8</c:v>
                </c:pt>
                <c:pt idx="4395">
                  <c:v>45523.5</c:v>
                </c:pt>
                <c:pt idx="4396">
                  <c:v>45525.2</c:v>
                </c:pt>
                <c:pt idx="4397">
                  <c:v>45526.5</c:v>
                </c:pt>
                <c:pt idx="4398">
                  <c:v>45528.2</c:v>
                </c:pt>
                <c:pt idx="4399">
                  <c:v>45529.4</c:v>
                </c:pt>
                <c:pt idx="4400">
                  <c:v>45531.1</c:v>
                </c:pt>
                <c:pt idx="4401">
                  <c:v>45532.800000000003</c:v>
                </c:pt>
                <c:pt idx="4402">
                  <c:v>45534.5</c:v>
                </c:pt>
                <c:pt idx="4403">
                  <c:v>45536.3</c:v>
                </c:pt>
                <c:pt idx="4404">
                  <c:v>45537.599999999999</c:v>
                </c:pt>
                <c:pt idx="4405">
                  <c:v>45539</c:v>
                </c:pt>
                <c:pt idx="4406">
                  <c:v>45540.9</c:v>
                </c:pt>
                <c:pt idx="4407">
                  <c:v>45542.3</c:v>
                </c:pt>
                <c:pt idx="4408">
                  <c:v>45543.8</c:v>
                </c:pt>
                <c:pt idx="4409">
                  <c:v>45545.8</c:v>
                </c:pt>
                <c:pt idx="4410">
                  <c:v>45547.4</c:v>
                </c:pt>
                <c:pt idx="4411">
                  <c:v>45549.599999999999</c:v>
                </c:pt>
                <c:pt idx="4412">
                  <c:v>45551.9</c:v>
                </c:pt>
                <c:pt idx="4413">
                  <c:v>45553.7</c:v>
                </c:pt>
                <c:pt idx="4414">
                  <c:v>45556.2</c:v>
                </c:pt>
                <c:pt idx="4415">
                  <c:v>45558.2</c:v>
                </c:pt>
                <c:pt idx="4416">
                  <c:v>45560.2</c:v>
                </c:pt>
                <c:pt idx="4417">
                  <c:v>45563.1</c:v>
                </c:pt>
                <c:pt idx="4418">
                  <c:v>45565.3</c:v>
                </c:pt>
                <c:pt idx="4419">
                  <c:v>45567.7</c:v>
                </c:pt>
                <c:pt idx="4420">
                  <c:v>45571.3</c:v>
                </c:pt>
                <c:pt idx="4421">
                  <c:v>45574.3</c:v>
                </c:pt>
                <c:pt idx="4422">
                  <c:v>45578.5</c:v>
                </c:pt>
                <c:pt idx="4423">
                  <c:v>45583.1</c:v>
                </c:pt>
                <c:pt idx="4424">
                  <c:v>45588.1</c:v>
                </c:pt>
                <c:pt idx="4425">
                  <c:v>45592</c:v>
                </c:pt>
                <c:pt idx="4426">
                  <c:v>45597.4</c:v>
                </c:pt>
                <c:pt idx="4427">
                  <c:v>45601.599999999999</c:v>
                </c:pt>
                <c:pt idx="4428">
                  <c:v>45606</c:v>
                </c:pt>
                <c:pt idx="4429">
                  <c:v>45612</c:v>
                </c:pt>
                <c:pt idx="4430">
                  <c:v>45616.6</c:v>
                </c:pt>
                <c:pt idx="4431">
                  <c:v>45622.9</c:v>
                </c:pt>
                <c:pt idx="4432">
                  <c:v>45629.3</c:v>
                </c:pt>
                <c:pt idx="4433">
                  <c:v>45632.6</c:v>
                </c:pt>
                <c:pt idx="4434">
                  <c:v>45639.199999999997</c:v>
                </c:pt>
                <c:pt idx="4435">
                  <c:v>45645.9</c:v>
                </c:pt>
                <c:pt idx="4436">
                  <c:v>45650.9</c:v>
                </c:pt>
                <c:pt idx="4437">
                  <c:v>45657.7</c:v>
                </c:pt>
                <c:pt idx="4438">
                  <c:v>45664.4</c:v>
                </c:pt>
                <c:pt idx="4439">
                  <c:v>45669.5</c:v>
                </c:pt>
                <c:pt idx="4440">
                  <c:v>45676.2</c:v>
                </c:pt>
                <c:pt idx="4441">
                  <c:v>45682.8</c:v>
                </c:pt>
                <c:pt idx="4442">
                  <c:v>45687.7</c:v>
                </c:pt>
                <c:pt idx="4443">
                  <c:v>45692.6</c:v>
                </c:pt>
                <c:pt idx="4444">
                  <c:v>45698.9</c:v>
                </c:pt>
                <c:pt idx="4445">
                  <c:v>45705.1</c:v>
                </c:pt>
                <c:pt idx="4446">
                  <c:v>45711.1</c:v>
                </c:pt>
                <c:pt idx="4447">
                  <c:v>45716.9</c:v>
                </c:pt>
                <c:pt idx="4448">
                  <c:v>45721.1</c:v>
                </c:pt>
                <c:pt idx="4449">
                  <c:v>45726.5</c:v>
                </c:pt>
                <c:pt idx="4450">
                  <c:v>45730.400000000001</c:v>
                </c:pt>
                <c:pt idx="4451">
                  <c:v>45735.199999999997</c:v>
                </c:pt>
                <c:pt idx="4452">
                  <c:v>45739.8</c:v>
                </c:pt>
                <c:pt idx="4453">
                  <c:v>45744.3</c:v>
                </c:pt>
                <c:pt idx="4454">
                  <c:v>45748.7</c:v>
                </c:pt>
                <c:pt idx="4455">
                  <c:v>45756.2</c:v>
                </c:pt>
                <c:pt idx="4456">
                  <c:v>45764.5</c:v>
                </c:pt>
                <c:pt idx="4457">
                  <c:v>45769.5</c:v>
                </c:pt>
                <c:pt idx="4458">
                  <c:v>45773.5</c:v>
                </c:pt>
                <c:pt idx="4459">
                  <c:v>45778.400000000001</c:v>
                </c:pt>
                <c:pt idx="4460">
                  <c:v>45782.2</c:v>
                </c:pt>
                <c:pt idx="4461">
                  <c:v>45786</c:v>
                </c:pt>
                <c:pt idx="4462">
                  <c:v>45789.8</c:v>
                </c:pt>
                <c:pt idx="4463">
                  <c:v>45792.6</c:v>
                </c:pt>
                <c:pt idx="4464">
                  <c:v>45796.2</c:v>
                </c:pt>
                <c:pt idx="4465">
                  <c:v>45800.800000000003</c:v>
                </c:pt>
                <c:pt idx="4466">
                  <c:v>45802.6</c:v>
                </c:pt>
                <c:pt idx="4467">
                  <c:v>45804.5</c:v>
                </c:pt>
                <c:pt idx="4468">
                  <c:v>45808.1</c:v>
                </c:pt>
                <c:pt idx="4469">
                  <c:v>45811.7</c:v>
                </c:pt>
                <c:pt idx="4470">
                  <c:v>45815.3</c:v>
                </c:pt>
                <c:pt idx="4471">
                  <c:v>45817.1</c:v>
                </c:pt>
                <c:pt idx="4472">
                  <c:v>45820.6</c:v>
                </c:pt>
                <c:pt idx="4473">
                  <c:v>45824.2</c:v>
                </c:pt>
                <c:pt idx="4474">
                  <c:v>45827.8</c:v>
                </c:pt>
                <c:pt idx="4475">
                  <c:v>45831.4</c:v>
                </c:pt>
                <c:pt idx="4476">
                  <c:v>45834.2</c:v>
                </c:pt>
                <c:pt idx="4477">
                  <c:v>45838.7</c:v>
                </c:pt>
                <c:pt idx="4478">
                  <c:v>45842.400000000001</c:v>
                </c:pt>
                <c:pt idx="4479">
                  <c:v>45845.2</c:v>
                </c:pt>
                <c:pt idx="4480">
                  <c:v>45848</c:v>
                </c:pt>
                <c:pt idx="4481">
                  <c:v>45851.7</c:v>
                </c:pt>
                <c:pt idx="4482">
                  <c:v>45854.5</c:v>
                </c:pt>
                <c:pt idx="4483">
                  <c:v>45858.3</c:v>
                </c:pt>
                <c:pt idx="4484">
                  <c:v>45861.1</c:v>
                </c:pt>
                <c:pt idx="4485">
                  <c:v>45863.9</c:v>
                </c:pt>
                <c:pt idx="4486">
                  <c:v>45867.6</c:v>
                </c:pt>
                <c:pt idx="4487">
                  <c:v>45872.2</c:v>
                </c:pt>
                <c:pt idx="4488">
                  <c:v>45874.9</c:v>
                </c:pt>
                <c:pt idx="4489">
                  <c:v>45878.5</c:v>
                </c:pt>
                <c:pt idx="4490">
                  <c:v>45881.3</c:v>
                </c:pt>
                <c:pt idx="4491">
                  <c:v>45884</c:v>
                </c:pt>
                <c:pt idx="4492">
                  <c:v>45887.6</c:v>
                </c:pt>
                <c:pt idx="4493">
                  <c:v>45891.199999999997</c:v>
                </c:pt>
                <c:pt idx="4494">
                  <c:v>45893</c:v>
                </c:pt>
                <c:pt idx="4495">
                  <c:v>45895.7</c:v>
                </c:pt>
                <c:pt idx="4496">
                  <c:v>45899.3</c:v>
                </c:pt>
                <c:pt idx="4497">
                  <c:v>45903</c:v>
                </c:pt>
                <c:pt idx="4498">
                  <c:v>45905.7</c:v>
                </c:pt>
                <c:pt idx="4499">
                  <c:v>45909.3</c:v>
                </c:pt>
                <c:pt idx="4500">
                  <c:v>45913</c:v>
                </c:pt>
                <c:pt idx="4501">
                  <c:v>45915.7</c:v>
                </c:pt>
                <c:pt idx="4502">
                  <c:v>45918.400000000001</c:v>
                </c:pt>
                <c:pt idx="4503">
                  <c:v>45922.1</c:v>
                </c:pt>
                <c:pt idx="4504">
                  <c:v>45924.9</c:v>
                </c:pt>
                <c:pt idx="4505">
                  <c:v>45928.6</c:v>
                </c:pt>
                <c:pt idx="4506">
                  <c:v>45932.4</c:v>
                </c:pt>
                <c:pt idx="4507">
                  <c:v>45935.199999999997</c:v>
                </c:pt>
                <c:pt idx="4508">
                  <c:v>45938</c:v>
                </c:pt>
                <c:pt idx="4509">
                  <c:v>45941.9</c:v>
                </c:pt>
                <c:pt idx="4510">
                  <c:v>45945.7</c:v>
                </c:pt>
                <c:pt idx="4511">
                  <c:v>45949.599999999999</c:v>
                </c:pt>
                <c:pt idx="4512">
                  <c:v>45953.5</c:v>
                </c:pt>
                <c:pt idx="4513">
                  <c:v>45957.5</c:v>
                </c:pt>
                <c:pt idx="4514">
                  <c:v>45960.5</c:v>
                </c:pt>
                <c:pt idx="4515">
                  <c:v>45964.6</c:v>
                </c:pt>
                <c:pt idx="4516">
                  <c:v>45968.7</c:v>
                </c:pt>
                <c:pt idx="4517">
                  <c:v>45971.8</c:v>
                </c:pt>
                <c:pt idx="4518">
                  <c:v>45977.1</c:v>
                </c:pt>
                <c:pt idx="4519">
                  <c:v>45980.3</c:v>
                </c:pt>
                <c:pt idx="4520">
                  <c:v>45983.5</c:v>
                </c:pt>
                <c:pt idx="4521">
                  <c:v>45987.8</c:v>
                </c:pt>
                <c:pt idx="4522">
                  <c:v>45992.2</c:v>
                </c:pt>
                <c:pt idx="4523">
                  <c:v>45996.6</c:v>
                </c:pt>
                <c:pt idx="4524">
                  <c:v>45999.9</c:v>
                </c:pt>
                <c:pt idx="4525">
                  <c:v>46003.199999999997</c:v>
                </c:pt>
                <c:pt idx="4526">
                  <c:v>46006.6</c:v>
                </c:pt>
                <c:pt idx="4527">
                  <c:v>46010</c:v>
                </c:pt>
                <c:pt idx="4528">
                  <c:v>46014.5</c:v>
                </c:pt>
                <c:pt idx="4529">
                  <c:v>46017.9</c:v>
                </c:pt>
                <c:pt idx="4530">
                  <c:v>46020.2</c:v>
                </c:pt>
                <c:pt idx="4531">
                  <c:v>46024.7</c:v>
                </c:pt>
                <c:pt idx="4532">
                  <c:v>46028.2</c:v>
                </c:pt>
                <c:pt idx="4533">
                  <c:v>46032.800000000003</c:v>
                </c:pt>
                <c:pt idx="4534">
                  <c:v>46036.2</c:v>
                </c:pt>
                <c:pt idx="4535">
                  <c:v>46039.7</c:v>
                </c:pt>
                <c:pt idx="4536">
                  <c:v>46044.3</c:v>
                </c:pt>
                <c:pt idx="4537">
                  <c:v>46047.8</c:v>
                </c:pt>
                <c:pt idx="4538">
                  <c:v>46051.3</c:v>
                </c:pt>
                <c:pt idx="4539">
                  <c:v>46055.9</c:v>
                </c:pt>
                <c:pt idx="4540">
                  <c:v>46058.2</c:v>
                </c:pt>
                <c:pt idx="4541">
                  <c:v>46062.8</c:v>
                </c:pt>
                <c:pt idx="4542">
                  <c:v>46066.3</c:v>
                </c:pt>
                <c:pt idx="4543">
                  <c:v>46070.9</c:v>
                </c:pt>
                <c:pt idx="4544">
                  <c:v>46074.3</c:v>
                </c:pt>
                <c:pt idx="4545">
                  <c:v>46077.8</c:v>
                </c:pt>
                <c:pt idx="4546">
                  <c:v>46082.400000000001</c:v>
                </c:pt>
                <c:pt idx="4547">
                  <c:v>46086.9</c:v>
                </c:pt>
                <c:pt idx="4548">
                  <c:v>46090.3</c:v>
                </c:pt>
                <c:pt idx="4549">
                  <c:v>46093.7</c:v>
                </c:pt>
                <c:pt idx="4550">
                  <c:v>46098.2</c:v>
                </c:pt>
                <c:pt idx="4551">
                  <c:v>46102.7</c:v>
                </c:pt>
                <c:pt idx="4552">
                  <c:v>46106.1</c:v>
                </c:pt>
                <c:pt idx="4553">
                  <c:v>46110.7</c:v>
                </c:pt>
                <c:pt idx="4554">
                  <c:v>46114.1</c:v>
                </c:pt>
                <c:pt idx="4555">
                  <c:v>46117.5</c:v>
                </c:pt>
                <c:pt idx="4556">
                  <c:v>46122.1</c:v>
                </c:pt>
                <c:pt idx="4557">
                  <c:v>46127.9</c:v>
                </c:pt>
                <c:pt idx="4558">
                  <c:v>46132.6</c:v>
                </c:pt>
                <c:pt idx="4559">
                  <c:v>46134.9</c:v>
                </c:pt>
                <c:pt idx="4560">
                  <c:v>46139.5</c:v>
                </c:pt>
                <c:pt idx="4561">
                  <c:v>46144.2</c:v>
                </c:pt>
                <c:pt idx="4562">
                  <c:v>46148.9</c:v>
                </c:pt>
                <c:pt idx="4563">
                  <c:v>46152.4</c:v>
                </c:pt>
                <c:pt idx="4564">
                  <c:v>46157</c:v>
                </c:pt>
                <c:pt idx="4565">
                  <c:v>46160.5</c:v>
                </c:pt>
                <c:pt idx="4566">
                  <c:v>46164</c:v>
                </c:pt>
                <c:pt idx="4567">
                  <c:v>46168.6</c:v>
                </c:pt>
                <c:pt idx="4568">
                  <c:v>46173.2</c:v>
                </c:pt>
                <c:pt idx="4569">
                  <c:v>46177.8</c:v>
                </c:pt>
                <c:pt idx="4570">
                  <c:v>46181.2</c:v>
                </c:pt>
                <c:pt idx="4571">
                  <c:v>46185.7</c:v>
                </c:pt>
                <c:pt idx="4572">
                  <c:v>46190.2</c:v>
                </c:pt>
                <c:pt idx="4573">
                  <c:v>46193.5</c:v>
                </c:pt>
                <c:pt idx="4574">
                  <c:v>46198</c:v>
                </c:pt>
                <c:pt idx="4575">
                  <c:v>46202.400000000001</c:v>
                </c:pt>
                <c:pt idx="4576">
                  <c:v>46204.5</c:v>
                </c:pt>
                <c:pt idx="4577">
                  <c:v>46208.9</c:v>
                </c:pt>
                <c:pt idx="4578">
                  <c:v>46213.1</c:v>
                </c:pt>
                <c:pt idx="4579">
                  <c:v>46216.3</c:v>
                </c:pt>
                <c:pt idx="4580">
                  <c:v>46220.4</c:v>
                </c:pt>
                <c:pt idx="4581">
                  <c:v>46224.5</c:v>
                </c:pt>
                <c:pt idx="4582">
                  <c:v>46226.6</c:v>
                </c:pt>
                <c:pt idx="4583">
                  <c:v>46230.6</c:v>
                </c:pt>
                <c:pt idx="4584">
                  <c:v>46234.5</c:v>
                </c:pt>
                <c:pt idx="4585">
                  <c:v>46237.4</c:v>
                </c:pt>
                <c:pt idx="4586">
                  <c:v>46240.4</c:v>
                </c:pt>
                <c:pt idx="4587">
                  <c:v>46244.2</c:v>
                </c:pt>
                <c:pt idx="4588">
                  <c:v>46247.1</c:v>
                </c:pt>
                <c:pt idx="4589">
                  <c:v>46250.9</c:v>
                </c:pt>
                <c:pt idx="4590">
                  <c:v>46253.7</c:v>
                </c:pt>
                <c:pt idx="4591">
                  <c:v>46257.4</c:v>
                </c:pt>
                <c:pt idx="4592">
                  <c:v>46262.1</c:v>
                </c:pt>
                <c:pt idx="4593">
                  <c:v>46263.9</c:v>
                </c:pt>
                <c:pt idx="4594">
                  <c:v>46267.6</c:v>
                </c:pt>
                <c:pt idx="4595">
                  <c:v>46270.3</c:v>
                </c:pt>
                <c:pt idx="4596">
                  <c:v>46273.9</c:v>
                </c:pt>
                <c:pt idx="4597">
                  <c:v>46276.6</c:v>
                </c:pt>
                <c:pt idx="4598">
                  <c:v>46280.2</c:v>
                </c:pt>
                <c:pt idx="4599">
                  <c:v>46282.8</c:v>
                </c:pt>
                <c:pt idx="4600">
                  <c:v>46286.3</c:v>
                </c:pt>
                <c:pt idx="4601">
                  <c:v>46290.7</c:v>
                </c:pt>
                <c:pt idx="4602">
                  <c:v>46293.3</c:v>
                </c:pt>
                <c:pt idx="4603">
                  <c:v>46296.7</c:v>
                </c:pt>
                <c:pt idx="4604">
                  <c:v>46299.3</c:v>
                </c:pt>
                <c:pt idx="4605">
                  <c:v>46301.8</c:v>
                </c:pt>
                <c:pt idx="4606">
                  <c:v>46305.2</c:v>
                </c:pt>
                <c:pt idx="4607">
                  <c:v>46308.5</c:v>
                </c:pt>
                <c:pt idx="4608">
                  <c:v>46310.2</c:v>
                </c:pt>
                <c:pt idx="4609">
                  <c:v>46314.3</c:v>
                </c:pt>
                <c:pt idx="4610">
                  <c:v>46316.800000000003</c:v>
                </c:pt>
                <c:pt idx="4611">
                  <c:v>46320.1</c:v>
                </c:pt>
                <c:pt idx="4612">
                  <c:v>46323.3</c:v>
                </c:pt>
                <c:pt idx="4613">
                  <c:v>46326.5</c:v>
                </c:pt>
                <c:pt idx="4614">
                  <c:v>46329.7</c:v>
                </c:pt>
                <c:pt idx="4615">
                  <c:v>46332.1</c:v>
                </c:pt>
                <c:pt idx="4616">
                  <c:v>46335.3</c:v>
                </c:pt>
                <c:pt idx="4617">
                  <c:v>46338.400000000001</c:v>
                </c:pt>
                <c:pt idx="4618">
                  <c:v>46340.7</c:v>
                </c:pt>
                <c:pt idx="4619">
                  <c:v>46343</c:v>
                </c:pt>
                <c:pt idx="4620">
                  <c:v>46346.1</c:v>
                </c:pt>
                <c:pt idx="4621">
                  <c:v>46348.3</c:v>
                </c:pt>
                <c:pt idx="4622">
                  <c:v>46351.3</c:v>
                </c:pt>
                <c:pt idx="4623">
                  <c:v>46354.2</c:v>
                </c:pt>
                <c:pt idx="4624">
                  <c:v>46356.3</c:v>
                </c:pt>
                <c:pt idx="4625">
                  <c:v>46359.199999999997</c:v>
                </c:pt>
                <c:pt idx="4626">
                  <c:v>46362</c:v>
                </c:pt>
                <c:pt idx="4627">
                  <c:v>46364.1</c:v>
                </c:pt>
                <c:pt idx="4628">
                  <c:v>46366.9</c:v>
                </c:pt>
                <c:pt idx="4629">
                  <c:v>46369</c:v>
                </c:pt>
                <c:pt idx="4630">
                  <c:v>46371.8</c:v>
                </c:pt>
                <c:pt idx="4631">
                  <c:v>46373.8</c:v>
                </c:pt>
                <c:pt idx="4632">
                  <c:v>46376.6</c:v>
                </c:pt>
                <c:pt idx="4633">
                  <c:v>46379.3</c:v>
                </c:pt>
                <c:pt idx="4634">
                  <c:v>46381.3</c:v>
                </c:pt>
                <c:pt idx="4635">
                  <c:v>46384.1</c:v>
                </c:pt>
                <c:pt idx="4636">
                  <c:v>46386.8</c:v>
                </c:pt>
                <c:pt idx="4637">
                  <c:v>46389.5</c:v>
                </c:pt>
                <c:pt idx="4638">
                  <c:v>46390.8</c:v>
                </c:pt>
                <c:pt idx="4639">
                  <c:v>46393.599999999999</c:v>
                </c:pt>
                <c:pt idx="4640">
                  <c:v>46396.3</c:v>
                </c:pt>
                <c:pt idx="4641">
                  <c:v>46397.7</c:v>
                </c:pt>
                <c:pt idx="4642">
                  <c:v>46401.1</c:v>
                </c:pt>
                <c:pt idx="4643">
                  <c:v>46402.5</c:v>
                </c:pt>
                <c:pt idx="4644">
                  <c:v>46405.3</c:v>
                </c:pt>
                <c:pt idx="4645">
                  <c:v>46408.1</c:v>
                </c:pt>
                <c:pt idx="4646">
                  <c:v>46411.7</c:v>
                </c:pt>
                <c:pt idx="4647">
                  <c:v>46413.8</c:v>
                </c:pt>
                <c:pt idx="4648">
                  <c:v>46417.4</c:v>
                </c:pt>
                <c:pt idx="4649">
                  <c:v>46424.1</c:v>
                </c:pt>
                <c:pt idx="4650">
                  <c:v>46427.1</c:v>
                </c:pt>
                <c:pt idx="4651">
                  <c:v>46430.2</c:v>
                </c:pt>
                <c:pt idx="4652">
                  <c:v>46431.7</c:v>
                </c:pt>
                <c:pt idx="4653">
                  <c:v>46434.8</c:v>
                </c:pt>
                <c:pt idx="4654">
                  <c:v>46438</c:v>
                </c:pt>
                <c:pt idx="4655">
                  <c:v>46441.1</c:v>
                </c:pt>
                <c:pt idx="4656">
                  <c:v>46445.1</c:v>
                </c:pt>
                <c:pt idx="4657">
                  <c:v>46448.4</c:v>
                </c:pt>
                <c:pt idx="4658">
                  <c:v>46452.4</c:v>
                </c:pt>
                <c:pt idx="4659">
                  <c:v>46455.7</c:v>
                </c:pt>
                <c:pt idx="4660">
                  <c:v>46458.9</c:v>
                </c:pt>
                <c:pt idx="4661">
                  <c:v>46462.2</c:v>
                </c:pt>
                <c:pt idx="4662">
                  <c:v>46465.5</c:v>
                </c:pt>
                <c:pt idx="4663">
                  <c:v>46467.9</c:v>
                </c:pt>
                <c:pt idx="4664">
                  <c:v>46472</c:v>
                </c:pt>
                <c:pt idx="4665">
                  <c:v>46475.3</c:v>
                </c:pt>
                <c:pt idx="4666">
                  <c:v>46477.7</c:v>
                </c:pt>
                <c:pt idx="4667">
                  <c:v>46481.8</c:v>
                </c:pt>
                <c:pt idx="4668">
                  <c:v>46485</c:v>
                </c:pt>
                <c:pt idx="4669">
                  <c:v>46487.4</c:v>
                </c:pt>
                <c:pt idx="4670">
                  <c:v>46491.4</c:v>
                </c:pt>
                <c:pt idx="4671">
                  <c:v>46493.8</c:v>
                </c:pt>
                <c:pt idx="4672">
                  <c:v>46497</c:v>
                </c:pt>
                <c:pt idx="4673">
                  <c:v>46499.4</c:v>
                </c:pt>
                <c:pt idx="4674">
                  <c:v>46502.5</c:v>
                </c:pt>
                <c:pt idx="4675">
                  <c:v>46505.5</c:v>
                </c:pt>
                <c:pt idx="4676">
                  <c:v>46508.6</c:v>
                </c:pt>
                <c:pt idx="4677">
                  <c:v>46511.6</c:v>
                </c:pt>
                <c:pt idx="4678">
                  <c:v>46513.8</c:v>
                </c:pt>
                <c:pt idx="4679">
                  <c:v>46516.800000000003</c:v>
                </c:pt>
                <c:pt idx="4680">
                  <c:v>46519.7</c:v>
                </c:pt>
                <c:pt idx="4681">
                  <c:v>46522.6</c:v>
                </c:pt>
                <c:pt idx="4682">
                  <c:v>46524</c:v>
                </c:pt>
                <c:pt idx="4683">
                  <c:v>46526.9</c:v>
                </c:pt>
                <c:pt idx="4684">
                  <c:v>46529.8</c:v>
                </c:pt>
                <c:pt idx="4685">
                  <c:v>46531.199999999997</c:v>
                </c:pt>
                <c:pt idx="4686">
                  <c:v>46534.1</c:v>
                </c:pt>
                <c:pt idx="4687">
                  <c:v>46536.9</c:v>
                </c:pt>
                <c:pt idx="4688">
                  <c:v>46539</c:v>
                </c:pt>
                <c:pt idx="4689">
                  <c:v>46541.9</c:v>
                </c:pt>
                <c:pt idx="4690">
                  <c:v>46544.7</c:v>
                </c:pt>
                <c:pt idx="4691">
                  <c:v>46547.5</c:v>
                </c:pt>
                <c:pt idx="4692">
                  <c:v>46550.3</c:v>
                </c:pt>
                <c:pt idx="4693">
                  <c:v>46552.3</c:v>
                </c:pt>
                <c:pt idx="4694">
                  <c:v>46554.400000000001</c:v>
                </c:pt>
                <c:pt idx="4695">
                  <c:v>46557.2</c:v>
                </c:pt>
                <c:pt idx="4696">
                  <c:v>46559.9</c:v>
                </c:pt>
                <c:pt idx="4697">
                  <c:v>46561.9</c:v>
                </c:pt>
                <c:pt idx="4698">
                  <c:v>46565.3</c:v>
                </c:pt>
                <c:pt idx="4699">
                  <c:v>46567.3</c:v>
                </c:pt>
                <c:pt idx="4700">
                  <c:v>46569.9</c:v>
                </c:pt>
                <c:pt idx="4701">
                  <c:v>46572.5</c:v>
                </c:pt>
                <c:pt idx="4702">
                  <c:v>46574.5</c:v>
                </c:pt>
                <c:pt idx="4703">
                  <c:v>46577.1</c:v>
                </c:pt>
                <c:pt idx="4704">
                  <c:v>46579</c:v>
                </c:pt>
                <c:pt idx="4705">
                  <c:v>46581.5</c:v>
                </c:pt>
                <c:pt idx="4706">
                  <c:v>46583.4</c:v>
                </c:pt>
                <c:pt idx="4707">
                  <c:v>46585.2</c:v>
                </c:pt>
                <c:pt idx="4708">
                  <c:v>46587.1</c:v>
                </c:pt>
                <c:pt idx="4709">
                  <c:v>46590.1</c:v>
                </c:pt>
                <c:pt idx="4710">
                  <c:v>46591.9</c:v>
                </c:pt>
                <c:pt idx="4711">
                  <c:v>46593.7</c:v>
                </c:pt>
                <c:pt idx="4712">
                  <c:v>46596.1</c:v>
                </c:pt>
                <c:pt idx="4713">
                  <c:v>46598.400000000001</c:v>
                </c:pt>
                <c:pt idx="4714">
                  <c:v>46600.7</c:v>
                </c:pt>
                <c:pt idx="4715">
                  <c:v>46602.400000000001</c:v>
                </c:pt>
                <c:pt idx="4716">
                  <c:v>46604.7</c:v>
                </c:pt>
                <c:pt idx="4717">
                  <c:v>46607</c:v>
                </c:pt>
                <c:pt idx="4718">
                  <c:v>46608.1</c:v>
                </c:pt>
                <c:pt idx="4719">
                  <c:v>46610.400000000001</c:v>
                </c:pt>
                <c:pt idx="4720">
                  <c:v>46612.6</c:v>
                </c:pt>
                <c:pt idx="4721">
                  <c:v>46614.3</c:v>
                </c:pt>
                <c:pt idx="4722">
                  <c:v>46616.5</c:v>
                </c:pt>
                <c:pt idx="4723">
                  <c:v>46618.7</c:v>
                </c:pt>
                <c:pt idx="4724">
                  <c:v>46620.3</c:v>
                </c:pt>
                <c:pt idx="4725">
                  <c:v>46622.5</c:v>
                </c:pt>
                <c:pt idx="4726">
                  <c:v>46624.6</c:v>
                </c:pt>
                <c:pt idx="4727">
                  <c:v>46626.2</c:v>
                </c:pt>
                <c:pt idx="4728">
                  <c:v>46628.2</c:v>
                </c:pt>
                <c:pt idx="4729">
                  <c:v>46630.3</c:v>
                </c:pt>
                <c:pt idx="4730">
                  <c:v>46631.3</c:v>
                </c:pt>
                <c:pt idx="4731">
                  <c:v>46633.3</c:v>
                </c:pt>
                <c:pt idx="4732">
                  <c:v>46635.3</c:v>
                </c:pt>
                <c:pt idx="4733">
                  <c:v>46637.2</c:v>
                </c:pt>
                <c:pt idx="4734">
                  <c:v>46639.1</c:v>
                </c:pt>
                <c:pt idx="4735">
                  <c:v>46640.5</c:v>
                </c:pt>
                <c:pt idx="4736">
                  <c:v>46641.8</c:v>
                </c:pt>
                <c:pt idx="4737">
                  <c:v>46644.1</c:v>
                </c:pt>
                <c:pt idx="4738">
                  <c:v>46645.4</c:v>
                </c:pt>
                <c:pt idx="4739">
                  <c:v>46646.7</c:v>
                </c:pt>
                <c:pt idx="4740">
                  <c:v>46648.3</c:v>
                </c:pt>
                <c:pt idx="4741">
                  <c:v>46649.5</c:v>
                </c:pt>
                <c:pt idx="4742">
                  <c:v>46651.1</c:v>
                </c:pt>
                <c:pt idx="4743">
                  <c:v>46652.7</c:v>
                </c:pt>
                <c:pt idx="4744">
                  <c:v>46653.8</c:v>
                </c:pt>
                <c:pt idx="4745">
                  <c:v>46655.3</c:v>
                </c:pt>
                <c:pt idx="4746">
                  <c:v>46656.5</c:v>
                </c:pt>
                <c:pt idx="4747">
                  <c:v>46658</c:v>
                </c:pt>
                <c:pt idx="4748">
                  <c:v>46659.4</c:v>
                </c:pt>
                <c:pt idx="4749">
                  <c:v>46660.9</c:v>
                </c:pt>
                <c:pt idx="4750">
                  <c:v>46661.599999999999</c:v>
                </c:pt>
                <c:pt idx="4751">
                  <c:v>46663</c:v>
                </c:pt>
                <c:pt idx="4752">
                  <c:v>46664.5</c:v>
                </c:pt>
                <c:pt idx="4753">
                  <c:v>46665.2</c:v>
                </c:pt>
                <c:pt idx="4754">
                  <c:v>46666.9</c:v>
                </c:pt>
                <c:pt idx="4755">
                  <c:v>46667.6</c:v>
                </c:pt>
                <c:pt idx="4756">
                  <c:v>46669</c:v>
                </c:pt>
                <c:pt idx="4757">
                  <c:v>46670.3</c:v>
                </c:pt>
                <c:pt idx="4758">
                  <c:v>46671.3</c:v>
                </c:pt>
                <c:pt idx="4759">
                  <c:v>46672.6</c:v>
                </c:pt>
                <c:pt idx="4760">
                  <c:v>46673.9</c:v>
                </c:pt>
                <c:pt idx="4761">
                  <c:v>46674.6</c:v>
                </c:pt>
                <c:pt idx="4762">
                  <c:v>46675.9</c:v>
                </c:pt>
                <c:pt idx="4763">
                  <c:v>46676.5</c:v>
                </c:pt>
                <c:pt idx="4764">
                  <c:v>46677.8</c:v>
                </c:pt>
                <c:pt idx="4765">
                  <c:v>46679</c:v>
                </c:pt>
                <c:pt idx="4766">
                  <c:v>46680</c:v>
                </c:pt>
                <c:pt idx="4767">
                  <c:v>46681.2</c:v>
                </c:pt>
                <c:pt idx="4768">
                  <c:v>46682.400000000001</c:v>
                </c:pt>
                <c:pt idx="4769">
                  <c:v>46683.3</c:v>
                </c:pt>
                <c:pt idx="4770">
                  <c:v>46684.2</c:v>
                </c:pt>
                <c:pt idx="4771">
                  <c:v>46685.1</c:v>
                </c:pt>
                <c:pt idx="4772">
                  <c:v>46686.3</c:v>
                </c:pt>
                <c:pt idx="4773">
                  <c:v>46687.1</c:v>
                </c:pt>
                <c:pt idx="4774">
                  <c:v>46688</c:v>
                </c:pt>
                <c:pt idx="4775">
                  <c:v>46689.1</c:v>
                </c:pt>
                <c:pt idx="4776">
                  <c:v>46690</c:v>
                </c:pt>
                <c:pt idx="4777">
                  <c:v>46691.1</c:v>
                </c:pt>
                <c:pt idx="4778">
                  <c:v>46692.2</c:v>
                </c:pt>
                <c:pt idx="4779">
                  <c:v>46692.7</c:v>
                </c:pt>
                <c:pt idx="4780">
                  <c:v>46693.8</c:v>
                </c:pt>
                <c:pt idx="4781">
                  <c:v>46694.9</c:v>
                </c:pt>
                <c:pt idx="4782">
                  <c:v>46695.7</c:v>
                </c:pt>
                <c:pt idx="4783">
                  <c:v>46696.7</c:v>
                </c:pt>
                <c:pt idx="4784">
                  <c:v>46697.2</c:v>
                </c:pt>
                <c:pt idx="4785">
                  <c:v>46698.3</c:v>
                </c:pt>
                <c:pt idx="4786">
                  <c:v>46699.3</c:v>
                </c:pt>
                <c:pt idx="4787">
                  <c:v>46699.8</c:v>
                </c:pt>
                <c:pt idx="4788">
                  <c:v>46700.800000000003</c:v>
                </c:pt>
                <c:pt idx="4789">
                  <c:v>46701.8</c:v>
                </c:pt>
                <c:pt idx="4790">
                  <c:v>46702.8</c:v>
                </c:pt>
                <c:pt idx="4791">
                  <c:v>46703.7</c:v>
                </c:pt>
                <c:pt idx="4792">
                  <c:v>46704.7</c:v>
                </c:pt>
                <c:pt idx="4793">
                  <c:v>46705.4</c:v>
                </c:pt>
                <c:pt idx="4794">
                  <c:v>46706.3</c:v>
                </c:pt>
                <c:pt idx="4795">
                  <c:v>46707</c:v>
                </c:pt>
                <c:pt idx="4796">
                  <c:v>46707.7</c:v>
                </c:pt>
                <c:pt idx="4797">
                  <c:v>46708.5</c:v>
                </c:pt>
                <c:pt idx="4798">
                  <c:v>46709.1</c:v>
                </c:pt>
                <c:pt idx="4799">
                  <c:v>46709.7</c:v>
                </c:pt>
                <c:pt idx="4800">
                  <c:v>46710.7</c:v>
                </c:pt>
                <c:pt idx="4801">
                  <c:v>46711.3</c:v>
                </c:pt>
                <c:pt idx="4802">
                  <c:v>46711.9</c:v>
                </c:pt>
                <c:pt idx="4803">
                  <c:v>46712.6</c:v>
                </c:pt>
                <c:pt idx="4804">
                  <c:v>46713.3</c:v>
                </c:pt>
                <c:pt idx="4805">
                  <c:v>46713.8</c:v>
                </c:pt>
                <c:pt idx="4806">
                  <c:v>46714.400000000001</c:v>
                </c:pt>
                <c:pt idx="4807">
                  <c:v>46715.1</c:v>
                </c:pt>
                <c:pt idx="4808">
                  <c:v>46715.6</c:v>
                </c:pt>
                <c:pt idx="4809">
                  <c:v>46716.1</c:v>
                </c:pt>
                <c:pt idx="4810">
                  <c:v>46716.800000000003</c:v>
                </c:pt>
                <c:pt idx="4811">
                  <c:v>46717.3</c:v>
                </c:pt>
                <c:pt idx="4812">
                  <c:v>46718</c:v>
                </c:pt>
                <c:pt idx="4813">
                  <c:v>46718.7</c:v>
                </c:pt>
                <c:pt idx="4814">
                  <c:v>46719.199999999997</c:v>
                </c:pt>
                <c:pt idx="4815">
                  <c:v>46719.7</c:v>
                </c:pt>
                <c:pt idx="4816">
                  <c:v>46720.4</c:v>
                </c:pt>
                <c:pt idx="4817">
                  <c:v>46721.2</c:v>
                </c:pt>
                <c:pt idx="4818">
                  <c:v>46721.7</c:v>
                </c:pt>
                <c:pt idx="4819">
                  <c:v>46722.5</c:v>
                </c:pt>
                <c:pt idx="4820">
                  <c:v>46723.3</c:v>
                </c:pt>
                <c:pt idx="4821">
                  <c:v>46724.3</c:v>
                </c:pt>
                <c:pt idx="4822">
                  <c:v>46725.8</c:v>
                </c:pt>
                <c:pt idx="4823">
                  <c:v>46726.9</c:v>
                </c:pt>
                <c:pt idx="4824">
                  <c:v>46728.1</c:v>
                </c:pt>
                <c:pt idx="4825">
                  <c:v>46729</c:v>
                </c:pt>
                <c:pt idx="4826">
                  <c:v>46730.400000000001</c:v>
                </c:pt>
                <c:pt idx="4827">
                  <c:v>46731.5</c:v>
                </c:pt>
                <c:pt idx="4828">
                  <c:v>46732.800000000003</c:v>
                </c:pt>
                <c:pt idx="4829">
                  <c:v>46734.2</c:v>
                </c:pt>
                <c:pt idx="4830">
                  <c:v>46735.6</c:v>
                </c:pt>
                <c:pt idx="4831">
                  <c:v>46736.7</c:v>
                </c:pt>
                <c:pt idx="4832">
                  <c:v>46738.2</c:v>
                </c:pt>
                <c:pt idx="4833">
                  <c:v>46740.6</c:v>
                </c:pt>
                <c:pt idx="4834">
                  <c:v>46742.3</c:v>
                </c:pt>
                <c:pt idx="4835">
                  <c:v>46744.4</c:v>
                </c:pt>
                <c:pt idx="4836">
                  <c:v>46746.1</c:v>
                </c:pt>
                <c:pt idx="4837">
                  <c:v>46747.8</c:v>
                </c:pt>
                <c:pt idx="4838">
                  <c:v>46750</c:v>
                </c:pt>
                <c:pt idx="4839">
                  <c:v>46752.2</c:v>
                </c:pt>
                <c:pt idx="4840">
                  <c:v>46753.9</c:v>
                </c:pt>
                <c:pt idx="4841">
                  <c:v>46755.6</c:v>
                </c:pt>
                <c:pt idx="4842">
                  <c:v>46757.2</c:v>
                </c:pt>
                <c:pt idx="4843">
                  <c:v>46758.8</c:v>
                </c:pt>
                <c:pt idx="4844">
                  <c:v>46760.800000000003</c:v>
                </c:pt>
                <c:pt idx="4845">
                  <c:v>46762.3</c:v>
                </c:pt>
                <c:pt idx="4846">
                  <c:v>46763.7</c:v>
                </c:pt>
                <c:pt idx="4847">
                  <c:v>46764.4</c:v>
                </c:pt>
                <c:pt idx="4848">
                  <c:v>46765.4</c:v>
                </c:pt>
                <c:pt idx="4849">
                  <c:v>46766.7</c:v>
                </c:pt>
                <c:pt idx="4850">
                  <c:v>46767.6</c:v>
                </c:pt>
                <c:pt idx="4851">
                  <c:v>46768.7</c:v>
                </c:pt>
                <c:pt idx="4852">
                  <c:v>46769.7</c:v>
                </c:pt>
                <c:pt idx="4853">
                  <c:v>46770.5</c:v>
                </c:pt>
                <c:pt idx="4854">
                  <c:v>46771.3</c:v>
                </c:pt>
                <c:pt idx="4855">
                  <c:v>46771.8</c:v>
                </c:pt>
                <c:pt idx="4856">
                  <c:v>46772.2</c:v>
                </c:pt>
                <c:pt idx="4857">
                  <c:v>46772.800000000003</c:v>
                </c:pt>
                <c:pt idx="4858">
                  <c:v>46773.1</c:v>
                </c:pt>
                <c:pt idx="4859">
                  <c:v>46773.599999999999</c:v>
                </c:pt>
                <c:pt idx="4860">
                  <c:v>46774</c:v>
                </c:pt>
                <c:pt idx="4861">
                  <c:v>46774.3</c:v>
                </c:pt>
                <c:pt idx="4862">
                  <c:v>46774.8</c:v>
                </c:pt>
                <c:pt idx="4863">
                  <c:v>46775.199999999997</c:v>
                </c:pt>
                <c:pt idx="4864">
                  <c:v>46775.7</c:v>
                </c:pt>
                <c:pt idx="4865">
                  <c:v>46776</c:v>
                </c:pt>
                <c:pt idx="4866">
                  <c:v>46776.4</c:v>
                </c:pt>
                <c:pt idx="4867">
                  <c:v>46776.6</c:v>
                </c:pt>
                <c:pt idx="4868">
                  <c:v>46776.9</c:v>
                </c:pt>
                <c:pt idx="4869">
                  <c:v>46777.2</c:v>
                </c:pt>
                <c:pt idx="4870">
                  <c:v>46777.599999999999</c:v>
                </c:pt>
                <c:pt idx="4871">
                  <c:v>46777.7</c:v>
                </c:pt>
                <c:pt idx="4872">
                  <c:v>46778.1</c:v>
                </c:pt>
                <c:pt idx="4873">
                  <c:v>46778.3</c:v>
                </c:pt>
                <c:pt idx="4874">
                  <c:v>46778.6</c:v>
                </c:pt>
                <c:pt idx="4875">
                  <c:v>46779</c:v>
                </c:pt>
                <c:pt idx="4876">
                  <c:v>46779.199999999997</c:v>
                </c:pt>
                <c:pt idx="4877">
                  <c:v>46779.5</c:v>
                </c:pt>
                <c:pt idx="4878">
                  <c:v>46779.7</c:v>
                </c:pt>
                <c:pt idx="4879">
                  <c:v>46780</c:v>
                </c:pt>
                <c:pt idx="4880">
                  <c:v>46780.3</c:v>
                </c:pt>
                <c:pt idx="4881">
                  <c:v>46780.6</c:v>
                </c:pt>
                <c:pt idx="4882">
                  <c:v>46780.800000000003</c:v>
                </c:pt>
                <c:pt idx="4883">
                  <c:v>46781.1</c:v>
                </c:pt>
                <c:pt idx="4884">
                  <c:v>46781.5</c:v>
                </c:pt>
                <c:pt idx="4885">
                  <c:v>46781.8</c:v>
                </c:pt>
                <c:pt idx="4886">
                  <c:v>46782.2</c:v>
                </c:pt>
                <c:pt idx="4887">
                  <c:v>46782.6</c:v>
                </c:pt>
                <c:pt idx="4888">
                  <c:v>46782.8</c:v>
                </c:pt>
                <c:pt idx="4889">
                  <c:v>46783.199999999997</c:v>
                </c:pt>
                <c:pt idx="4890">
                  <c:v>46783.7</c:v>
                </c:pt>
                <c:pt idx="4891">
                  <c:v>46784</c:v>
                </c:pt>
                <c:pt idx="4892">
                  <c:v>46784.5</c:v>
                </c:pt>
                <c:pt idx="4893">
                  <c:v>46785</c:v>
                </c:pt>
                <c:pt idx="4894">
                  <c:v>46785.4</c:v>
                </c:pt>
                <c:pt idx="4895">
                  <c:v>46785.9</c:v>
                </c:pt>
                <c:pt idx="4896">
                  <c:v>46786.3</c:v>
                </c:pt>
                <c:pt idx="4897">
                  <c:v>46787.1</c:v>
                </c:pt>
                <c:pt idx="4898">
                  <c:v>46787.5</c:v>
                </c:pt>
                <c:pt idx="4899">
                  <c:v>46788.1</c:v>
                </c:pt>
                <c:pt idx="4900">
                  <c:v>46788.7</c:v>
                </c:pt>
                <c:pt idx="4901">
                  <c:v>46789.3</c:v>
                </c:pt>
                <c:pt idx="4902">
                  <c:v>46789.7</c:v>
                </c:pt>
                <c:pt idx="4903">
                  <c:v>46790.2</c:v>
                </c:pt>
                <c:pt idx="4904">
                  <c:v>46790.8</c:v>
                </c:pt>
                <c:pt idx="4905">
                  <c:v>46791.4</c:v>
                </c:pt>
                <c:pt idx="4906">
                  <c:v>46791.9</c:v>
                </c:pt>
                <c:pt idx="4907">
                  <c:v>46792.3</c:v>
                </c:pt>
                <c:pt idx="4908">
                  <c:v>46792.9</c:v>
                </c:pt>
                <c:pt idx="4909">
                  <c:v>46793.4</c:v>
                </c:pt>
                <c:pt idx="4910">
                  <c:v>46793.8</c:v>
                </c:pt>
                <c:pt idx="4911">
                  <c:v>46794.2</c:v>
                </c:pt>
                <c:pt idx="4912">
                  <c:v>46794.7</c:v>
                </c:pt>
                <c:pt idx="4913">
                  <c:v>46795</c:v>
                </c:pt>
                <c:pt idx="4914">
                  <c:v>46795.3</c:v>
                </c:pt>
                <c:pt idx="4915">
                  <c:v>46795.6</c:v>
                </c:pt>
                <c:pt idx="4916">
                  <c:v>46795.9</c:v>
                </c:pt>
                <c:pt idx="4917">
                  <c:v>46796.1</c:v>
                </c:pt>
                <c:pt idx="4918">
                  <c:v>46796.4</c:v>
                </c:pt>
                <c:pt idx="4919">
                  <c:v>46796.5</c:v>
                </c:pt>
                <c:pt idx="4920">
                  <c:v>46796.7</c:v>
                </c:pt>
                <c:pt idx="4921">
                  <c:v>46796.800000000003</c:v>
                </c:pt>
                <c:pt idx="4922">
                  <c:v>46796.800000000003</c:v>
                </c:pt>
                <c:pt idx="4923">
                  <c:v>46796.800000000003</c:v>
                </c:pt>
                <c:pt idx="4924">
                  <c:v>46796.7</c:v>
                </c:pt>
                <c:pt idx="4925">
                  <c:v>46796.5</c:v>
                </c:pt>
                <c:pt idx="4926">
                  <c:v>46796.3</c:v>
                </c:pt>
                <c:pt idx="4927">
                  <c:v>46795.8</c:v>
                </c:pt>
                <c:pt idx="4928">
                  <c:v>46795.6</c:v>
                </c:pt>
                <c:pt idx="4929">
                  <c:v>46795</c:v>
                </c:pt>
                <c:pt idx="4930">
                  <c:v>46794.2</c:v>
                </c:pt>
                <c:pt idx="4931">
                  <c:v>46793.599999999999</c:v>
                </c:pt>
                <c:pt idx="4932">
                  <c:v>46792.7</c:v>
                </c:pt>
                <c:pt idx="4933">
                  <c:v>46792</c:v>
                </c:pt>
                <c:pt idx="4934">
                  <c:v>46791.3</c:v>
                </c:pt>
                <c:pt idx="4935">
                  <c:v>46790.5</c:v>
                </c:pt>
                <c:pt idx="4936">
                  <c:v>46789.4</c:v>
                </c:pt>
                <c:pt idx="4937">
                  <c:v>46788.6</c:v>
                </c:pt>
                <c:pt idx="4938">
                  <c:v>46787.7</c:v>
                </c:pt>
                <c:pt idx="4939">
                  <c:v>46786.9</c:v>
                </c:pt>
                <c:pt idx="4940">
                  <c:v>46786</c:v>
                </c:pt>
                <c:pt idx="4941">
                  <c:v>46785.1</c:v>
                </c:pt>
                <c:pt idx="4942">
                  <c:v>46783.9</c:v>
                </c:pt>
                <c:pt idx="4943">
                  <c:v>46783.1</c:v>
                </c:pt>
                <c:pt idx="4944">
                  <c:v>46781.9</c:v>
                </c:pt>
                <c:pt idx="4945">
                  <c:v>46780.800000000003</c:v>
                </c:pt>
                <c:pt idx="4946">
                  <c:v>46779.7</c:v>
                </c:pt>
                <c:pt idx="4947">
                  <c:v>46778.9</c:v>
                </c:pt>
                <c:pt idx="4948">
                  <c:v>46778.2</c:v>
                </c:pt>
                <c:pt idx="4949">
                  <c:v>46777.3</c:v>
                </c:pt>
                <c:pt idx="4950">
                  <c:v>46776.4</c:v>
                </c:pt>
                <c:pt idx="4951">
                  <c:v>46776</c:v>
                </c:pt>
                <c:pt idx="4952">
                  <c:v>46775.3</c:v>
                </c:pt>
                <c:pt idx="4953">
                  <c:v>46774.6</c:v>
                </c:pt>
                <c:pt idx="4954">
                  <c:v>46774.1</c:v>
                </c:pt>
                <c:pt idx="4955">
                  <c:v>46773.8</c:v>
                </c:pt>
                <c:pt idx="4956">
                  <c:v>46773.5</c:v>
                </c:pt>
                <c:pt idx="4957">
                  <c:v>46773.4</c:v>
                </c:pt>
                <c:pt idx="4958">
                  <c:v>46773.4</c:v>
                </c:pt>
                <c:pt idx="4959">
                  <c:v>46773.5</c:v>
                </c:pt>
                <c:pt idx="4960">
                  <c:v>46773.9</c:v>
                </c:pt>
                <c:pt idx="4961">
                  <c:v>46774.2</c:v>
                </c:pt>
                <c:pt idx="4962">
                  <c:v>46774.8</c:v>
                </c:pt>
                <c:pt idx="4963">
                  <c:v>46775.199999999997</c:v>
                </c:pt>
                <c:pt idx="4964">
                  <c:v>46776.4</c:v>
                </c:pt>
                <c:pt idx="4965">
                  <c:v>46777.2</c:v>
                </c:pt>
                <c:pt idx="4966">
                  <c:v>46778.5</c:v>
                </c:pt>
                <c:pt idx="4967">
                  <c:v>46779.199999999997</c:v>
                </c:pt>
                <c:pt idx="4968">
                  <c:v>46781</c:v>
                </c:pt>
                <c:pt idx="4969">
                  <c:v>46781.8</c:v>
                </c:pt>
                <c:pt idx="4970">
                  <c:v>46783.4</c:v>
                </c:pt>
                <c:pt idx="4971">
                  <c:v>46785.2</c:v>
                </c:pt>
                <c:pt idx="4972">
                  <c:v>46786.1</c:v>
                </c:pt>
                <c:pt idx="4973">
                  <c:v>46788</c:v>
                </c:pt>
                <c:pt idx="4974">
                  <c:v>46789</c:v>
                </c:pt>
                <c:pt idx="4975">
                  <c:v>46791</c:v>
                </c:pt>
                <c:pt idx="4976">
                  <c:v>46792.5</c:v>
                </c:pt>
                <c:pt idx="4977">
                  <c:v>46794.6</c:v>
                </c:pt>
                <c:pt idx="4978">
                  <c:v>46796.2</c:v>
                </c:pt>
                <c:pt idx="4979">
                  <c:v>46797.8</c:v>
                </c:pt>
                <c:pt idx="4980">
                  <c:v>46799.4</c:v>
                </c:pt>
                <c:pt idx="4981">
                  <c:v>46801.599999999999</c:v>
                </c:pt>
                <c:pt idx="4982">
                  <c:v>46803.199999999997</c:v>
                </c:pt>
                <c:pt idx="4983">
                  <c:v>46804.800000000003</c:v>
                </c:pt>
                <c:pt idx="4984">
                  <c:v>46807</c:v>
                </c:pt>
                <c:pt idx="4985">
                  <c:v>46808</c:v>
                </c:pt>
                <c:pt idx="4986">
                  <c:v>46810.1</c:v>
                </c:pt>
                <c:pt idx="4987">
                  <c:v>46812.2</c:v>
                </c:pt>
                <c:pt idx="4988">
                  <c:v>46813.7</c:v>
                </c:pt>
                <c:pt idx="4989">
                  <c:v>46815.6</c:v>
                </c:pt>
                <c:pt idx="4990">
                  <c:v>46817.5</c:v>
                </c:pt>
                <c:pt idx="4991">
                  <c:v>46818.400000000001</c:v>
                </c:pt>
                <c:pt idx="4992">
                  <c:v>46820.1</c:v>
                </c:pt>
                <c:pt idx="4993">
                  <c:v>46821.7</c:v>
                </c:pt>
                <c:pt idx="4994">
                  <c:v>46824</c:v>
                </c:pt>
                <c:pt idx="4995">
                  <c:v>46826.1</c:v>
                </c:pt>
                <c:pt idx="4996">
                  <c:v>46828.3</c:v>
                </c:pt>
                <c:pt idx="4997">
                  <c:v>46830.3</c:v>
                </c:pt>
                <c:pt idx="4998">
                  <c:v>46832</c:v>
                </c:pt>
                <c:pt idx="4999">
                  <c:v>46833.3</c:v>
                </c:pt>
                <c:pt idx="5000">
                  <c:v>46835</c:v>
                </c:pt>
                <c:pt idx="5001">
                  <c:v>46836.3</c:v>
                </c:pt>
                <c:pt idx="5002">
                  <c:v>46837.599999999999</c:v>
                </c:pt>
                <c:pt idx="5003">
                  <c:v>46838.9</c:v>
                </c:pt>
                <c:pt idx="5004">
                  <c:v>46840.5</c:v>
                </c:pt>
                <c:pt idx="5005">
                  <c:v>46841.2</c:v>
                </c:pt>
                <c:pt idx="5006">
                  <c:v>46842.8</c:v>
                </c:pt>
                <c:pt idx="5007">
                  <c:v>46844.5</c:v>
                </c:pt>
                <c:pt idx="5008">
                  <c:v>46845.9</c:v>
                </c:pt>
                <c:pt idx="5009">
                  <c:v>46847.199999999997</c:v>
                </c:pt>
                <c:pt idx="5010">
                  <c:v>46848.3</c:v>
                </c:pt>
                <c:pt idx="5011">
                  <c:v>46850.1</c:v>
                </c:pt>
                <c:pt idx="5012">
                  <c:v>46851.5</c:v>
                </c:pt>
                <c:pt idx="5013">
                  <c:v>46853.4</c:v>
                </c:pt>
                <c:pt idx="5014">
                  <c:v>46855</c:v>
                </c:pt>
                <c:pt idx="5015">
                  <c:v>46856.6</c:v>
                </c:pt>
                <c:pt idx="5016">
                  <c:v>46858.6</c:v>
                </c:pt>
                <c:pt idx="5017">
                  <c:v>46860.7</c:v>
                </c:pt>
                <c:pt idx="5018">
                  <c:v>46862.9</c:v>
                </c:pt>
                <c:pt idx="5019">
                  <c:v>46864.3</c:v>
                </c:pt>
                <c:pt idx="5020">
                  <c:v>46866.7</c:v>
                </c:pt>
                <c:pt idx="5021">
                  <c:v>46868.7</c:v>
                </c:pt>
                <c:pt idx="5022">
                  <c:v>46870.7</c:v>
                </c:pt>
                <c:pt idx="5023">
                  <c:v>46872.3</c:v>
                </c:pt>
                <c:pt idx="5024">
                  <c:v>46875.1</c:v>
                </c:pt>
                <c:pt idx="5025">
                  <c:v>46876.800000000003</c:v>
                </c:pt>
                <c:pt idx="5026">
                  <c:v>46879.1</c:v>
                </c:pt>
                <c:pt idx="5027">
                  <c:v>46882.1</c:v>
                </c:pt>
                <c:pt idx="5028">
                  <c:v>46883.3</c:v>
                </c:pt>
                <c:pt idx="5029">
                  <c:v>46885.1</c:v>
                </c:pt>
                <c:pt idx="5030">
                  <c:v>46887.6</c:v>
                </c:pt>
                <c:pt idx="5031">
                  <c:v>46889.5</c:v>
                </c:pt>
                <c:pt idx="5032">
                  <c:v>46892.1</c:v>
                </c:pt>
                <c:pt idx="5033">
                  <c:v>46894.7</c:v>
                </c:pt>
                <c:pt idx="5034">
                  <c:v>46896.1</c:v>
                </c:pt>
                <c:pt idx="5035">
                  <c:v>46898.1</c:v>
                </c:pt>
                <c:pt idx="5036">
                  <c:v>46900.800000000003</c:v>
                </c:pt>
                <c:pt idx="5037">
                  <c:v>46903.5</c:v>
                </c:pt>
                <c:pt idx="5038">
                  <c:v>46906.2</c:v>
                </c:pt>
                <c:pt idx="5039">
                  <c:v>46908.3</c:v>
                </c:pt>
                <c:pt idx="5040">
                  <c:v>46910.400000000001</c:v>
                </c:pt>
                <c:pt idx="5041">
                  <c:v>46913.2</c:v>
                </c:pt>
                <c:pt idx="5042">
                  <c:v>46916</c:v>
                </c:pt>
                <c:pt idx="5043">
                  <c:v>46918.9</c:v>
                </c:pt>
                <c:pt idx="5044">
                  <c:v>46921.7</c:v>
                </c:pt>
                <c:pt idx="5045">
                  <c:v>46923.1</c:v>
                </c:pt>
                <c:pt idx="5046">
                  <c:v>46926</c:v>
                </c:pt>
                <c:pt idx="5047">
                  <c:v>46928.800000000003</c:v>
                </c:pt>
                <c:pt idx="5048">
                  <c:v>46930.9</c:v>
                </c:pt>
                <c:pt idx="5049">
                  <c:v>46933.8</c:v>
                </c:pt>
                <c:pt idx="5050">
                  <c:v>46937.3</c:v>
                </c:pt>
                <c:pt idx="5051">
                  <c:v>46939.4</c:v>
                </c:pt>
                <c:pt idx="5052">
                  <c:v>46942.2</c:v>
                </c:pt>
                <c:pt idx="5053">
                  <c:v>46944.2</c:v>
                </c:pt>
                <c:pt idx="5054">
                  <c:v>46947</c:v>
                </c:pt>
                <c:pt idx="5055">
                  <c:v>46949.9</c:v>
                </c:pt>
                <c:pt idx="5056">
                  <c:v>46952</c:v>
                </c:pt>
                <c:pt idx="5057">
                  <c:v>46954.2</c:v>
                </c:pt>
                <c:pt idx="5058">
                  <c:v>46957.1</c:v>
                </c:pt>
                <c:pt idx="5059">
                  <c:v>46959.3</c:v>
                </c:pt>
                <c:pt idx="5060">
                  <c:v>46962.3</c:v>
                </c:pt>
                <c:pt idx="5061">
                  <c:v>46965.3</c:v>
                </c:pt>
                <c:pt idx="5062">
                  <c:v>46968.4</c:v>
                </c:pt>
                <c:pt idx="5063">
                  <c:v>46971.4</c:v>
                </c:pt>
                <c:pt idx="5064">
                  <c:v>46974.5</c:v>
                </c:pt>
                <c:pt idx="5065">
                  <c:v>46976</c:v>
                </c:pt>
                <c:pt idx="5066">
                  <c:v>46979.1</c:v>
                </c:pt>
                <c:pt idx="5067">
                  <c:v>46982.2</c:v>
                </c:pt>
                <c:pt idx="5068">
                  <c:v>46983.7</c:v>
                </c:pt>
                <c:pt idx="5069">
                  <c:v>46986.8</c:v>
                </c:pt>
                <c:pt idx="5070">
                  <c:v>46989.9</c:v>
                </c:pt>
                <c:pt idx="5071">
                  <c:v>46992.2</c:v>
                </c:pt>
                <c:pt idx="5072">
                  <c:v>46996.1</c:v>
                </c:pt>
                <c:pt idx="5073">
                  <c:v>46998.400000000001</c:v>
                </c:pt>
                <c:pt idx="5074">
                  <c:v>47000.7</c:v>
                </c:pt>
                <c:pt idx="5075">
                  <c:v>47003</c:v>
                </c:pt>
                <c:pt idx="5076">
                  <c:v>47005.3</c:v>
                </c:pt>
                <c:pt idx="5077">
                  <c:v>47007.5</c:v>
                </c:pt>
                <c:pt idx="5078">
                  <c:v>47010.6</c:v>
                </c:pt>
                <c:pt idx="5079">
                  <c:v>47012.800000000003</c:v>
                </c:pt>
                <c:pt idx="5080">
                  <c:v>47015</c:v>
                </c:pt>
                <c:pt idx="5081">
                  <c:v>47017.3</c:v>
                </c:pt>
                <c:pt idx="5082">
                  <c:v>47019.5</c:v>
                </c:pt>
                <c:pt idx="5083">
                  <c:v>47020.9</c:v>
                </c:pt>
                <c:pt idx="5084">
                  <c:v>47023.8</c:v>
                </c:pt>
                <c:pt idx="5085">
                  <c:v>47026.7</c:v>
                </c:pt>
                <c:pt idx="5086">
                  <c:v>47028.800000000003</c:v>
                </c:pt>
                <c:pt idx="5087">
                  <c:v>47030.2</c:v>
                </c:pt>
                <c:pt idx="5088">
                  <c:v>47032.9</c:v>
                </c:pt>
                <c:pt idx="5089">
                  <c:v>47035</c:v>
                </c:pt>
                <c:pt idx="5090">
                  <c:v>47037</c:v>
                </c:pt>
                <c:pt idx="5091">
                  <c:v>47039.7</c:v>
                </c:pt>
                <c:pt idx="5092">
                  <c:v>47041</c:v>
                </c:pt>
                <c:pt idx="5093">
                  <c:v>47043</c:v>
                </c:pt>
                <c:pt idx="5094">
                  <c:v>47045.599999999999</c:v>
                </c:pt>
                <c:pt idx="5095">
                  <c:v>47047.6</c:v>
                </c:pt>
                <c:pt idx="5096">
                  <c:v>47050.2</c:v>
                </c:pt>
                <c:pt idx="5097">
                  <c:v>47052.1</c:v>
                </c:pt>
                <c:pt idx="5098">
                  <c:v>47054</c:v>
                </c:pt>
                <c:pt idx="5099">
                  <c:v>47055.9</c:v>
                </c:pt>
                <c:pt idx="5100">
                  <c:v>47057.8</c:v>
                </c:pt>
                <c:pt idx="5101">
                  <c:v>47060.4</c:v>
                </c:pt>
                <c:pt idx="5102">
                  <c:v>47062.9</c:v>
                </c:pt>
                <c:pt idx="5103">
                  <c:v>47064.7</c:v>
                </c:pt>
                <c:pt idx="5104">
                  <c:v>47066.6</c:v>
                </c:pt>
                <c:pt idx="5105">
                  <c:v>47068.5</c:v>
                </c:pt>
                <c:pt idx="5106">
                  <c:v>47069.7</c:v>
                </c:pt>
                <c:pt idx="5107">
                  <c:v>47070.9</c:v>
                </c:pt>
                <c:pt idx="5108">
                  <c:v>47073.4</c:v>
                </c:pt>
                <c:pt idx="5109">
                  <c:v>47074.6</c:v>
                </c:pt>
                <c:pt idx="5110">
                  <c:v>47076.5</c:v>
                </c:pt>
                <c:pt idx="5111">
                  <c:v>47078.3</c:v>
                </c:pt>
                <c:pt idx="5112">
                  <c:v>47079.5</c:v>
                </c:pt>
                <c:pt idx="5113">
                  <c:v>47082</c:v>
                </c:pt>
                <c:pt idx="5114">
                  <c:v>47083.199999999997</c:v>
                </c:pt>
                <c:pt idx="5115">
                  <c:v>47084.4</c:v>
                </c:pt>
                <c:pt idx="5116">
                  <c:v>47086.2</c:v>
                </c:pt>
                <c:pt idx="5117">
                  <c:v>47088.1</c:v>
                </c:pt>
                <c:pt idx="5118">
                  <c:v>47089.3</c:v>
                </c:pt>
                <c:pt idx="5119">
                  <c:v>47090.5</c:v>
                </c:pt>
                <c:pt idx="5120">
                  <c:v>47092.4</c:v>
                </c:pt>
                <c:pt idx="5121">
                  <c:v>47093.599999999999</c:v>
                </c:pt>
                <c:pt idx="5122">
                  <c:v>47095.4</c:v>
                </c:pt>
                <c:pt idx="5123">
                  <c:v>47096.7</c:v>
                </c:pt>
                <c:pt idx="5124">
                  <c:v>47098.5</c:v>
                </c:pt>
                <c:pt idx="5125">
                  <c:v>47100.4</c:v>
                </c:pt>
                <c:pt idx="5126">
                  <c:v>47101.599999999999</c:v>
                </c:pt>
                <c:pt idx="5127">
                  <c:v>47103.5</c:v>
                </c:pt>
                <c:pt idx="5128">
                  <c:v>47105.4</c:v>
                </c:pt>
                <c:pt idx="5129">
                  <c:v>47106.6</c:v>
                </c:pt>
                <c:pt idx="5130">
                  <c:v>47108.5</c:v>
                </c:pt>
                <c:pt idx="5131">
                  <c:v>47110.400000000001</c:v>
                </c:pt>
                <c:pt idx="5132">
                  <c:v>47112.3</c:v>
                </c:pt>
                <c:pt idx="5133">
                  <c:v>47116.1</c:v>
                </c:pt>
                <c:pt idx="5134">
                  <c:v>47118</c:v>
                </c:pt>
                <c:pt idx="5135">
                  <c:v>47119.3</c:v>
                </c:pt>
                <c:pt idx="5136">
                  <c:v>47121.3</c:v>
                </c:pt>
                <c:pt idx="5137">
                  <c:v>47126.6</c:v>
                </c:pt>
                <c:pt idx="5138">
                  <c:v>47129.3</c:v>
                </c:pt>
                <c:pt idx="5139">
                  <c:v>47132</c:v>
                </c:pt>
                <c:pt idx="5140">
                  <c:v>47133.4</c:v>
                </c:pt>
                <c:pt idx="5141">
                  <c:v>47136.1</c:v>
                </c:pt>
                <c:pt idx="5142">
                  <c:v>47139.6</c:v>
                </c:pt>
                <c:pt idx="5143">
                  <c:v>47141.7</c:v>
                </c:pt>
                <c:pt idx="5144">
                  <c:v>47143.8</c:v>
                </c:pt>
                <c:pt idx="5145">
                  <c:v>47146.6</c:v>
                </c:pt>
                <c:pt idx="5146">
                  <c:v>47148.7</c:v>
                </c:pt>
                <c:pt idx="5147">
                  <c:v>47150.8</c:v>
                </c:pt>
                <c:pt idx="5148">
                  <c:v>47153.5</c:v>
                </c:pt>
                <c:pt idx="5149">
                  <c:v>47156.3</c:v>
                </c:pt>
                <c:pt idx="5150">
                  <c:v>47159.1</c:v>
                </c:pt>
                <c:pt idx="5151">
                  <c:v>47161.8</c:v>
                </c:pt>
                <c:pt idx="5152">
                  <c:v>47165.9</c:v>
                </c:pt>
                <c:pt idx="5153">
                  <c:v>47173.8</c:v>
                </c:pt>
                <c:pt idx="5154">
                  <c:v>47176.3</c:v>
                </c:pt>
                <c:pt idx="5155">
                  <c:v>47178.2</c:v>
                </c:pt>
                <c:pt idx="5156">
                  <c:v>47180.6</c:v>
                </c:pt>
                <c:pt idx="5157">
                  <c:v>47182.400000000001</c:v>
                </c:pt>
                <c:pt idx="5158">
                  <c:v>47184.2</c:v>
                </c:pt>
                <c:pt idx="5159">
                  <c:v>47186.5</c:v>
                </c:pt>
                <c:pt idx="5160">
                  <c:v>47188.2</c:v>
                </c:pt>
                <c:pt idx="5161">
                  <c:v>47190.400000000001</c:v>
                </c:pt>
                <c:pt idx="5162">
                  <c:v>47192</c:v>
                </c:pt>
                <c:pt idx="5163">
                  <c:v>47194.6</c:v>
                </c:pt>
                <c:pt idx="5164">
                  <c:v>47196.2</c:v>
                </c:pt>
                <c:pt idx="5165">
                  <c:v>47197.2</c:v>
                </c:pt>
                <c:pt idx="5166">
                  <c:v>47199.199999999997</c:v>
                </c:pt>
                <c:pt idx="5167">
                  <c:v>47200.7</c:v>
                </c:pt>
                <c:pt idx="5168">
                  <c:v>47201.599999999999</c:v>
                </c:pt>
                <c:pt idx="5169">
                  <c:v>47203.1</c:v>
                </c:pt>
                <c:pt idx="5170">
                  <c:v>47204.5</c:v>
                </c:pt>
                <c:pt idx="5171">
                  <c:v>47205.9</c:v>
                </c:pt>
                <c:pt idx="5172">
                  <c:v>47208.2</c:v>
                </c:pt>
                <c:pt idx="5173">
                  <c:v>47209.599999999999</c:v>
                </c:pt>
                <c:pt idx="5174">
                  <c:v>47211.9</c:v>
                </c:pt>
                <c:pt idx="5175">
                  <c:v>47214.2</c:v>
                </c:pt>
                <c:pt idx="5176">
                  <c:v>47219.5</c:v>
                </c:pt>
                <c:pt idx="5177">
                  <c:v>47220.4</c:v>
                </c:pt>
                <c:pt idx="5178">
                  <c:v>47222.2</c:v>
                </c:pt>
                <c:pt idx="5179">
                  <c:v>47223.1</c:v>
                </c:pt>
                <c:pt idx="5180">
                  <c:v>47225.4</c:v>
                </c:pt>
                <c:pt idx="5181">
                  <c:v>47226.8</c:v>
                </c:pt>
                <c:pt idx="5182">
                  <c:v>47229.1</c:v>
                </c:pt>
                <c:pt idx="5183">
                  <c:v>47230</c:v>
                </c:pt>
                <c:pt idx="5184">
                  <c:v>47231.4</c:v>
                </c:pt>
                <c:pt idx="5185">
                  <c:v>47233.3</c:v>
                </c:pt>
                <c:pt idx="5186">
                  <c:v>47234.8</c:v>
                </c:pt>
                <c:pt idx="5187">
                  <c:v>47236.800000000003</c:v>
                </c:pt>
                <c:pt idx="5188">
                  <c:v>47238.3</c:v>
                </c:pt>
                <c:pt idx="5189">
                  <c:v>47239.8</c:v>
                </c:pt>
                <c:pt idx="5190">
                  <c:v>47240.800000000003</c:v>
                </c:pt>
                <c:pt idx="5191">
                  <c:v>47242.400000000001</c:v>
                </c:pt>
                <c:pt idx="5192">
                  <c:v>47244</c:v>
                </c:pt>
                <c:pt idx="5193">
                  <c:v>47245.1</c:v>
                </c:pt>
                <c:pt idx="5194">
                  <c:v>47247.3</c:v>
                </c:pt>
                <c:pt idx="5195">
                  <c:v>47248.4</c:v>
                </c:pt>
                <c:pt idx="5196">
                  <c:v>47250.8</c:v>
                </c:pt>
                <c:pt idx="5197">
                  <c:v>47253.2</c:v>
                </c:pt>
                <c:pt idx="5198">
                  <c:v>47255.1</c:v>
                </c:pt>
                <c:pt idx="5199">
                  <c:v>47257.599999999999</c:v>
                </c:pt>
                <c:pt idx="5200">
                  <c:v>47260.9</c:v>
                </c:pt>
                <c:pt idx="5201">
                  <c:v>47262.2</c:v>
                </c:pt>
                <c:pt idx="5202">
                  <c:v>47265.599999999999</c:v>
                </c:pt>
                <c:pt idx="5203">
                  <c:v>47267.7</c:v>
                </c:pt>
                <c:pt idx="5204">
                  <c:v>47269.7</c:v>
                </c:pt>
                <c:pt idx="5205">
                  <c:v>47271.8</c:v>
                </c:pt>
                <c:pt idx="5206">
                  <c:v>47274.6</c:v>
                </c:pt>
                <c:pt idx="5207">
                  <c:v>47276.7</c:v>
                </c:pt>
                <c:pt idx="5208">
                  <c:v>47280.2</c:v>
                </c:pt>
                <c:pt idx="5209">
                  <c:v>47283</c:v>
                </c:pt>
                <c:pt idx="5210">
                  <c:v>47286.5</c:v>
                </c:pt>
                <c:pt idx="5211">
                  <c:v>47289.3</c:v>
                </c:pt>
                <c:pt idx="5212">
                  <c:v>47290.6</c:v>
                </c:pt>
                <c:pt idx="5213">
                  <c:v>47293.4</c:v>
                </c:pt>
                <c:pt idx="5214">
                  <c:v>47296</c:v>
                </c:pt>
                <c:pt idx="5215">
                  <c:v>47297.3</c:v>
                </c:pt>
                <c:pt idx="5216">
                  <c:v>47299.9</c:v>
                </c:pt>
                <c:pt idx="5217">
                  <c:v>47302.400000000001</c:v>
                </c:pt>
                <c:pt idx="5218">
                  <c:v>47304.9</c:v>
                </c:pt>
                <c:pt idx="5219">
                  <c:v>47307.3</c:v>
                </c:pt>
                <c:pt idx="5220">
                  <c:v>47309.599999999999</c:v>
                </c:pt>
                <c:pt idx="5221">
                  <c:v>47311.199999999997</c:v>
                </c:pt>
                <c:pt idx="5222">
                  <c:v>47312.800000000003</c:v>
                </c:pt>
                <c:pt idx="5223">
                  <c:v>47315.3</c:v>
                </c:pt>
                <c:pt idx="5224">
                  <c:v>47316.7</c:v>
                </c:pt>
                <c:pt idx="5225">
                  <c:v>47318.9</c:v>
                </c:pt>
                <c:pt idx="5226">
                  <c:v>47320.6</c:v>
                </c:pt>
                <c:pt idx="5227">
                  <c:v>47321.8</c:v>
                </c:pt>
                <c:pt idx="5228">
                  <c:v>47323.4</c:v>
                </c:pt>
                <c:pt idx="5229">
                  <c:v>47324.5</c:v>
                </c:pt>
                <c:pt idx="5230">
                  <c:v>47326.1</c:v>
                </c:pt>
                <c:pt idx="5231">
                  <c:v>47329.1</c:v>
                </c:pt>
                <c:pt idx="5232">
                  <c:v>47332.1</c:v>
                </c:pt>
                <c:pt idx="5233">
                  <c:v>47333.8</c:v>
                </c:pt>
                <c:pt idx="5234">
                  <c:v>47334.9</c:v>
                </c:pt>
                <c:pt idx="5235">
                  <c:v>47336.3</c:v>
                </c:pt>
                <c:pt idx="5236">
                  <c:v>47337.599999999999</c:v>
                </c:pt>
                <c:pt idx="5237">
                  <c:v>47338.9</c:v>
                </c:pt>
                <c:pt idx="5238">
                  <c:v>47340.2</c:v>
                </c:pt>
                <c:pt idx="5239">
                  <c:v>47341.5</c:v>
                </c:pt>
                <c:pt idx="5240">
                  <c:v>47342.7</c:v>
                </c:pt>
                <c:pt idx="5241">
                  <c:v>47343.6</c:v>
                </c:pt>
                <c:pt idx="5242">
                  <c:v>47344.7</c:v>
                </c:pt>
                <c:pt idx="5243">
                  <c:v>47345.9</c:v>
                </c:pt>
                <c:pt idx="5244">
                  <c:v>47346.9</c:v>
                </c:pt>
                <c:pt idx="5245">
                  <c:v>47347.7</c:v>
                </c:pt>
                <c:pt idx="5246">
                  <c:v>47349</c:v>
                </c:pt>
                <c:pt idx="5247">
                  <c:v>47349.7</c:v>
                </c:pt>
                <c:pt idx="5248">
                  <c:v>47350.6</c:v>
                </c:pt>
                <c:pt idx="5249">
                  <c:v>47351.5</c:v>
                </c:pt>
                <c:pt idx="5250">
                  <c:v>47352.4</c:v>
                </c:pt>
                <c:pt idx="5251">
                  <c:v>47353.2</c:v>
                </c:pt>
                <c:pt idx="5252">
                  <c:v>47353.9</c:v>
                </c:pt>
                <c:pt idx="5253">
                  <c:v>47354.6</c:v>
                </c:pt>
                <c:pt idx="5254">
                  <c:v>47355.199999999997</c:v>
                </c:pt>
                <c:pt idx="5255">
                  <c:v>47355.8</c:v>
                </c:pt>
                <c:pt idx="5256">
                  <c:v>47356.5</c:v>
                </c:pt>
                <c:pt idx="5257">
                  <c:v>47356.9</c:v>
                </c:pt>
                <c:pt idx="5258">
                  <c:v>47357.4</c:v>
                </c:pt>
                <c:pt idx="5259">
                  <c:v>47357.9</c:v>
                </c:pt>
                <c:pt idx="5260">
                  <c:v>47358.3</c:v>
                </c:pt>
                <c:pt idx="5261">
                  <c:v>47358.7</c:v>
                </c:pt>
                <c:pt idx="5262">
                  <c:v>47359.1</c:v>
                </c:pt>
                <c:pt idx="5263">
                  <c:v>47359.4</c:v>
                </c:pt>
                <c:pt idx="5264">
                  <c:v>47359.7</c:v>
                </c:pt>
                <c:pt idx="5265">
                  <c:v>47360</c:v>
                </c:pt>
                <c:pt idx="5266">
                  <c:v>47360.4</c:v>
                </c:pt>
                <c:pt idx="5267">
                  <c:v>47360.800000000003</c:v>
                </c:pt>
                <c:pt idx="5268">
                  <c:v>47361</c:v>
                </c:pt>
                <c:pt idx="5269">
                  <c:v>47361.3</c:v>
                </c:pt>
                <c:pt idx="5270">
                  <c:v>47361.5</c:v>
                </c:pt>
                <c:pt idx="5271">
                  <c:v>47361.8</c:v>
                </c:pt>
                <c:pt idx="5272">
                  <c:v>47362.1</c:v>
                </c:pt>
                <c:pt idx="5273">
                  <c:v>47362.3</c:v>
                </c:pt>
                <c:pt idx="5274">
                  <c:v>47362.6</c:v>
                </c:pt>
                <c:pt idx="5275">
                  <c:v>47363</c:v>
                </c:pt>
                <c:pt idx="5276">
                  <c:v>47363.199999999997</c:v>
                </c:pt>
                <c:pt idx="5277">
                  <c:v>47363.6</c:v>
                </c:pt>
                <c:pt idx="5278">
                  <c:v>47364</c:v>
                </c:pt>
                <c:pt idx="5279">
                  <c:v>47364.3</c:v>
                </c:pt>
                <c:pt idx="5280">
                  <c:v>47364.7</c:v>
                </c:pt>
                <c:pt idx="5281">
                  <c:v>47365.1</c:v>
                </c:pt>
                <c:pt idx="5282">
                  <c:v>47365.5</c:v>
                </c:pt>
                <c:pt idx="5283">
                  <c:v>47365.8</c:v>
                </c:pt>
                <c:pt idx="5284">
                  <c:v>47366.3</c:v>
                </c:pt>
                <c:pt idx="5285">
                  <c:v>47366.7</c:v>
                </c:pt>
                <c:pt idx="5286">
                  <c:v>47367.3</c:v>
                </c:pt>
                <c:pt idx="5287">
                  <c:v>47367.8</c:v>
                </c:pt>
                <c:pt idx="5288">
                  <c:v>47368.4</c:v>
                </c:pt>
                <c:pt idx="5289">
                  <c:v>47369.1</c:v>
                </c:pt>
                <c:pt idx="5290">
                  <c:v>47369.7</c:v>
                </c:pt>
                <c:pt idx="5291">
                  <c:v>47370.400000000001</c:v>
                </c:pt>
                <c:pt idx="5292">
                  <c:v>47371.1</c:v>
                </c:pt>
                <c:pt idx="5293">
                  <c:v>47371.8</c:v>
                </c:pt>
                <c:pt idx="5294">
                  <c:v>47372.6</c:v>
                </c:pt>
                <c:pt idx="5295">
                  <c:v>47373.1</c:v>
                </c:pt>
                <c:pt idx="5296">
                  <c:v>47373.7</c:v>
                </c:pt>
                <c:pt idx="5297">
                  <c:v>47374.6</c:v>
                </c:pt>
                <c:pt idx="5298">
                  <c:v>47375.199999999997</c:v>
                </c:pt>
                <c:pt idx="5299">
                  <c:v>47375.9</c:v>
                </c:pt>
                <c:pt idx="5300">
                  <c:v>47376.800000000003</c:v>
                </c:pt>
                <c:pt idx="5301">
                  <c:v>47377.7</c:v>
                </c:pt>
                <c:pt idx="5302">
                  <c:v>47378.400000000001</c:v>
                </c:pt>
                <c:pt idx="5303">
                  <c:v>47379.4</c:v>
                </c:pt>
                <c:pt idx="5304">
                  <c:v>47380.4</c:v>
                </c:pt>
                <c:pt idx="5305">
                  <c:v>47381.2</c:v>
                </c:pt>
                <c:pt idx="5306">
                  <c:v>47382</c:v>
                </c:pt>
                <c:pt idx="5307">
                  <c:v>47383.199999999997</c:v>
                </c:pt>
                <c:pt idx="5308">
                  <c:v>47384</c:v>
                </c:pt>
                <c:pt idx="5309">
                  <c:v>47385.2</c:v>
                </c:pt>
                <c:pt idx="5310">
                  <c:v>47386.400000000001</c:v>
                </c:pt>
                <c:pt idx="5311">
                  <c:v>47387.3</c:v>
                </c:pt>
                <c:pt idx="5312">
                  <c:v>47388.6</c:v>
                </c:pt>
                <c:pt idx="5313">
                  <c:v>47389.9</c:v>
                </c:pt>
                <c:pt idx="5314">
                  <c:v>47390.9</c:v>
                </c:pt>
                <c:pt idx="5315">
                  <c:v>47391.9</c:v>
                </c:pt>
                <c:pt idx="5316">
                  <c:v>47393.3</c:v>
                </c:pt>
                <c:pt idx="5317">
                  <c:v>47394.8</c:v>
                </c:pt>
                <c:pt idx="5318">
                  <c:v>47395.9</c:v>
                </c:pt>
                <c:pt idx="5319">
                  <c:v>47397.4</c:v>
                </c:pt>
                <c:pt idx="5320">
                  <c:v>47398.6</c:v>
                </c:pt>
                <c:pt idx="5321">
                  <c:v>47400.3</c:v>
                </c:pt>
                <c:pt idx="5322">
                  <c:v>47402.3</c:v>
                </c:pt>
                <c:pt idx="5323">
                  <c:v>47403.4</c:v>
                </c:pt>
                <c:pt idx="5324">
                  <c:v>47405.599999999999</c:v>
                </c:pt>
                <c:pt idx="5325">
                  <c:v>47408</c:v>
                </c:pt>
                <c:pt idx="5326">
                  <c:v>47409.9</c:v>
                </c:pt>
                <c:pt idx="5327">
                  <c:v>47411.9</c:v>
                </c:pt>
                <c:pt idx="5328">
                  <c:v>47414</c:v>
                </c:pt>
                <c:pt idx="5329">
                  <c:v>47416.1</c:v>
                </c:pt>
                <c:pt idx="5330">
                  <c:v>47418.400000000001</c:v>
                </c:pt>
                <c:pt idx="5331">
                  <c:v>47420.7</c:v>
                </c:pt>
                <c:pt idx="5332">
                  <c:v>47423</c:v>
                </c:pt>
                <c:pt idx="5333">
                  <c:v>47426.3</c:v>
                </c:pt>
                <c:pt idx="5334">
                  <c:v>47427.9</c:v>
                </c:pt>
                <c:pt idx="5335">
                  <c:v>47431.3</c:v>
                </c:pt>
                <c:pt idx="5336">
                  <c:v>47433</c:v>
                </c:pt>
                <c:pt idx="5337">
                  <c:v>47436.6</c:v>
                </c:pt>
                <c:pt idx="5338">
                  <c:v>47438.3</c:v>
                </c:pt>
                <c:pt idx="5339">
                  <c:v>47440.1</c:v>
                </c:pt>
                <c:pt idx="5340">
                  <c:v>47443.8</c:v>
                </c:pt>
                <c:pt idx="5341">
                  <c:v>47446.5</c:v>
                </c:pt>
                <c:pt idx="5342">
                  <c:v>47449.3</c:v>
                </c:pt>
                <c:pt idx="5343">
                  <c:v>47452.1</c:v>
                </c:pt>
                <c:pt idx="5344">
                  <c:v>47455.9</c:v>
                </c:pt>
                <c:pt idx="5345">
                  <c:v>47459.7</c:v>
                </c:pt>
                <c:pt idx="5346">
                  <c:v>47463.5</c:v>
                </c:pt>
                <c:pt idx="5347">
                  <c:v>47465.4</c:v>
                </c:pt>
                <c:pt idx="5348">
                  <c:v>47468.3</c:v>
                </c:pt>
                <c:pt idx="5349">
                  <c:v>47471.1</c:v>
                </c:pt>
                <c:pt idx="5350">
                  <c:v>47474.9</c:v>
                </c:pt>
                <c:pt idx="5351">
                  <c:v>47478.6</c:v>
                </c:pt>
                <c:pt idx="5352">
                  <c:v>47480.5</c:v>
                </c:pt>
                <c:pt idx="5353">
                  <c:v>47483.3</c:v>
                </c:pt>
                <c:pt idx="5354">
                  <c:v>47486</c:v>
                </c:pt>
                <c:pt idx="5355">
                  <c:v>47487.8</c:v>
                </c:pt>
                <c:pt idx="5356">
                  <c:v>47491.4</c:v>
                </c:pt>
                <c:pt idx="5357">
                  <c:v>47494.9</c:v>
                </c:pt>
                <c:pt idx="5358">
                  <c:v>47496.7</c:v>
                </c:pt>
                <c:pt idx="5359">
                  <c:v>47499.3</c:v>
                </c:pt>
                <c:pt idx="5360">
                  <c:v>47502</c:v>
                </c:pt>
                <c:pt idx="5361">
                  <c:v>47504.800000000003</c:v>
                </c:pt>
                <c:pt idx="5362">
                  <c:v>47506.6</c:v>
                </c:pt>
                <c:pt idx="5363">
                  <c:v>47510.400000000001</c:v>
                </c:pt>
                <c:pt idx="5364">
                  <c:v>47512.3</c:v>
                </c:pt>
                <c:pt idx="5365">
                  <c:v>47515.1</c:v>
                </c:pt>
                <c:pt idx="5366">
                  <c:v>47518</c:v>
                </c:pt>
                <c:pt idx="5367">
                  <c:v>47519.9</c:v>
                </c:pt>
                <c:pt idx="5368">
                  <c:v>47522.8</c:v>
                </c:pt>
                <c:pt idx="5369">
                  <c:v>47524.800000000003</c:v>
                </c:pt>
                <c:pt idx="5370">
                  <c:v>47527.7</c:v>
                </c:pt>
                <c:pt idx="5371">
                  <c:v>47531.6</c:v>
                </c:pt>
                <c:pt idx="5372">
                  <c:v>47533.599999999999</c:v>
                </c:pt>
                <c:pt idx="5373">
                  <c:v>47536.6</c:v>
                </c:pt>
                <c:pt idx="5374">
                  <c:v>47538.6</c:v>
                </c:pt>
                <c:pt idx="5375">
                  <c:v>47541.599999999999</c:v>
                </c:pt>
                <c:pt idx="5376">
                  <c:v>47544.6</c:v>
                </c:pt>
                <c:pt idx="5377">
                  <c:v>47547.6</c:v>
                </c:pt>
                <c:pt idx="5378">
                  <c:v>47552.6</c:v>
                </c:pt>
                <c:pt idx="5379">
                  <c:v>47556.5</c:v>
                </c:pt>
                <c:pt idx="5380">
                  <c:v>47559.5</c:v>
                </c:pt>
                <c:pt idx="5381">
                  <c:v>47562.5</c:v>
                </c:pt>
                <c:pt idx="5382">
                  <c:v>47565.4</c:v>
                </c:pt>
                <c:pt idx="5383">
                  <c:v>47568.4</c:v>
                </c:pt>
                <c:pt idx="5384">
                  <c:v>47572.3</c:v>
                </c:pt>
                <c:pt idx="5385">
                  <c:v>47577.1</c:v>
                </c:pt>
                <c:pt idx="5386">
                  <c:v>47580.9</c:v>
                </c:pt>
                <c:pt idx="5387">
                  <c:v>47583.7</c:v>
                </c:pt>
                <c:pt idx="5388">
                  <c:v>47587.5</c:v>
                </c:pt>
                <c:pt idx="5389">
                  <c:v>47590.2</c:v>
                </c:pt>
                <c:pt idx="5390">
                  <c:v>47593.9</c:v>
                </c:pt>
                <c:pt idx="5391">
                  <c:v>47597.4</c:v>
                </c:pt>
                <c:pt idx="5392">
                  <c:v>47600.1</c:v>
                </c:pt>
                <c:pt idx="5393">
                  <c:v>47602.6</c:v>
                </c:pt>
                <c:pt idx="5394">
                  <c:v>47604.3</c:v>
                </c:pt>
                <c:pt idx="5395">
                  <c:v>47607.7</c:v>
                </c:pt>
                <c:pt idx="5396">
                  <c:v>47610.1</c:v>
                </c:pt>
                <c:pt idx="5397">
                  <c:v>47612.6</c:v>
                </c:pt>
                <c:pt idx="5398">
                  <c:v>47615.9</c:v>
                </c:pt>
                <c:pt idx="5399">
                  <c:v>47620.1</c:v>
                </c:pt>
                <c:pt idx="5400">
                  <c:v>47621.7</c:v>
                </c:pt>
                <c:pt idx="5401">
                  <c:v>47625.1</c:v>
                </c:pt>
                <c:pt idx="5402">
                  <c:v>47628.4</c:v>
                </c:pt>
                <c:pt idx="5403">
                  <c:v>47630.8</c:v>
                </c:pt>
                <c:pt idx="5404">
                  <c:v>47633.3</c:v>
                </c:pt>
                <c:pt idx="5405">
                  <c:v>47635.8</c:v>
                </c:pt>
                <c:pt idx="5406">
                  <c:v>47638.2</c:v>
                </c:pt>
                <c:pt idx="5407">
                  <c:v>47641.4</c:v>
                </c:pt>
                <c:pt idx="5408">
                  <c:v>47645.4</c:v>
                </c:pt>
                <c:pt idx="5409">
                  <c:v>47649.4</c:v>
                </c:pt>
                <c:pt idx="5410">
                  <c:v>47652.5</c:v>
                </c:pt>
                <c:pt idx="5411">
                  <c:v>47654.9</c:v>
                </c:pt>
                <c:pt idx="5412">
                  <c:v>47657.2</c:v>
                </c:pt>
                <c:pt idx="5413">
                  <c:v>47660.2</c:v>
                </c:pt>
                <c:pt idx="5414">
                  <c:v>47662.400000000001</c:v>
                </c:pt>
                <c:pt idx="5415">
                  <c:v>47665.4</c:v>
                </c:pt>
                <c:pt idx="5416">
                  <c:v>47666.8</c:v>
                </c:pt>
                <c:pt idx="5417">
                  <c:v>47669.599999999999</c:v>
                </c:pt>
                <c:pt idx="5418">
                  <c:v>47672.4</c:v>
                </c:pt>
                <c:pt idx="5419">
                  <c:v>47674.5</c:v>
                </c:pt>
                <c:pt idx="5420">
                  <c:v>47677.2</c:v>
                </c:pt>
                <c:pt idx="5421">
                  <c:v>47679.1</c:v>
                </c:pt>
                <c:pt idx="5422">
                  <c:v>47682.3</c:v>
                </c:pt>
                <c:pt idx="5423">
                  <c:v>47685.3</c:v>
                </c:pt>
                <c:pt idx="5424">
                  <c:v>47687.6</c:v>
                </c:pt>
                <c:pt idx="5425">
                  <c:v>47689.3</c:v>
                </c:pt>
                <c:pt idx="5426">
                  <c:v>47691.5</c:v>
                </c:pt>
                <c:pt idx="5427">
                  <c:v>47693.1</c:v>
                </c:pt>
                <c:pt idx="5428">
                  <c:v>47694.6</c:v>
                </c:pt>
                <c:pt idx="5429">
                  <c:v>47695.6</c:v>
                </c:pt>
                <c:pt idx="5430">
                  <c:v>47698.1</c:v>
                </c:pt>
                <c:pt idx="5431">
                  <c:v>47699.1</c:v>
                </c:pt>
                <c:pt idx="5432">
                  <c:v>47701</c:v>
                </c:pt>
                <c:pt idx="5433">
                  <c:v>47703</c:v>
                </c:pt>
                <c:pt idx="5434">
                  <c:v>47704.5</c:v>
                </c:pt>
                <c:pt idx="5435">
                  <c:v>47706</c:v>
                </c:pt>
                <c:pt idx="5436">
                  <c:v>47708</c:v>
                </c:pt>
                <c:pt idx="5437">
                  <c:v>47709.5</c:v>
                </c:pt>
                <c:pt idx="5438">
                  <c:v>47711.6</c:v>
                </c:pt>
                <c:pt idx="5439">
                  <c:v>47714</c:v>
                </c:pt>
                <c:pt idx="5440">
                  <c:v>47717.5</c:v>
                </c:pt>
                <c:pt idx="5441">
                  <c:v>47720.9</c:v>
                </c:pt>
                <c:pt idx="5442">
                  <c:v>47723.4</c:v>
                </c:pt>
                <c:pt idx="5443">
                  <c:v>47725.3</c:v>
                </c:pt>
                <c:pt idx="5444">
                  <c:v>47728.1</c:v>
                </c:pt>
                <c:pt idx="5445">
                  <c:v>47729.5</c:v>
                </c:pt>
                <c:pt idx="5446">
                  <c:v>47731.3</c:v>
                </c:pt>
                <c:pt idx="5447">
                  <c:v>47733.1</c:v>
                </c:pt>
                <c:pt idx="5448">
                  <c:v>47735.3</c:v>
                </c:pt>
                <c:pt idx="5449">
                  <c:v>47737.5</c:v>
                </c:pt>
                <c:pt idx="5450">
                  <c:v>47739.5</c:v>
                </c:pt>
                <c:pt idx="5451">
                  <c:v>47741.2</c:v>
                </c:pt>
                <c:pt idx="5452">
                  <c:v>47742.7</c:v>
                </c:pt>
                <c:pt idx="5453">
                  <c:v>47744.6</c:v>
                </c:pt>
                <c:pt idx="5454">
                  <c:v>47746.1</c:v>
                </c:pt>
                <c:pt idx="5455">
                  <c:v>47747.5</c:v>
                </c:pt>
                <c:pt idx="5456">
                  <c:v>47748.9</c:v>
                </c:pt>
                <c:pt idx="5457">
                  <c:v>47750.8</c:v>
                </c:pt>
                <c:pt idx="5458">
                  <c:v>47752</c:v>
                </c:pt>
                <c:pt idx="5459">
                  <c:v>47753.4</c:v>
                </c:pt>
                <c:pt idx="5460">
                  <c:v>47754.5</c:v>
                </c:pt>
                <c:pt idx="5461">
                  <c:v>47755.5</c:v>
                </c:pt>
                <c:pt idx="5462">
                  <c:v>47756.6</c:v>
                </c:pt>
                <c:pt idx="5463">
                  <c:v>47757.4</c:v>
                </c:pt>
                <c:pt idx="5464">
                  <c:v>47758.2</c:v>
                </c:pt>
                <c:pt idx="5465">
                  <c:v>47758.8</c:v>
                </c:pt>
                <c:pt idx="5466">
                  <c:v>47759.5</c:v>
                </c:pt>
                <c:pt idx="5467">
                  <c:v>47760</c:v>
                </c:pt>
                <c:pt idx="5468">
                  <c:v>47760.4</c:v>
                </c:pt>
                <c:pt idx="5469">
                  <c:v>47760.800000000003</c:v>
                </c:pt>
                <c:pt idx="5470">
                  <c:v>47761</c:v>
                </c:pt>
                <c:pt idx="5471">
                  <c:v>47761</c:v>
                </c:pt>
                <c:pt idx="5472">
                  <c:v>47761</c:v>
                </c:pt>
                <c:pt idx="5473">
                  <c:v>47760.800000000003</c:v>
                </c:pt>
                <c:pt idx="5474">
                  <c:v>47760.5</c:v>
                </c:pt>
                <c:pt idx="5475">
                  <c:v>47760.1</c:v>
                </c:pt>
                <c:pt idx="5476">
                  <c:v>47759.8</c:v>
                </c:pt>
                <c:pt idx="5477">
                  <c:v>47759</c:v>
                </c:pt>
                <c:pt idx="5478">
                  <c:v>47758.6</c:v>
                </c:pt>
                <c:pt idx="5479">
                  <c:v>47757.8</c:v>
                </c:pt>
                <c:pt idx="5480">
                  <c:v>47757</c:v>
                </c:pt>
                <c:pt idx="5481">
                  <c:v>47755.9</c:v>
                </c:pt>
                <c:pt idx="5482">
                  <c:v>47754.9</c:v>
                </c:pt>
                <c:pt idx="5483">
                  <c:v>47753.9</c:v>
                </c:pt>
                <c:pt idx="5484">
                  <c:v>47753.1</c:v>
                </c:pt>
                <c:pt idx="5485">
                  <c:v>47752.1</c:v>
                </c:pt>
                <c:pt idx="5486">
                  <c:v>47750.6</c:v>
                </c:pt>
                <c:pt idx="5487">
                  <c:v>47749.5</c:v>
                </c:pt>
                <c:pt idx="5488">
                  <c:v>47748.3</c:v>
                </c:pt>
                <c:pt idx="5489">
                  <c:v>47746.8</c:v>
                </c:pt>
                <c:pt idx="5490">
                  <c:v>47745.599999999999</c:v>
                </c:pt>
                <c:pt idx="5491">
                  <c:v>47744.4</c:v>
                </c:pt>
                <c:pt idx="5492">
                  <c:v>47743.5</c:v>
                </c:pt>
                <c:pt idx="5493">
                  <c:v>47742.3</c:v>
                </c:pt>
                <c:pt idx="5494">
                  <c:v>47741.1</c:v>
                </c:pt>
                <c:pt idx="5495">
                  <c:v>47740.3</c:v>
                </c:pt>
                <c:pt idx="5496">
                  <c:v>47739.199999999997</c:v>
                </c:pt>
                <c:pt idx="5497">
                  <c:v>47737.8</c:v>
                </c:pt>
                <c:pt idx="5498">
                  <c:v>47737.599999999999</c:v>
                </c:pt>
                <c:pt idx="5499">
                  <c:v>47736.800000000003</c:v>
                </c:pt>
                <c:pt idx="5500">
                  <c:v>47735.8</c:v>
                </c:pt>
                <c:pt idx="5501">
                  <c:v>47735.1</c:v>
                </c:pt>
                <c:pt idx="5502">
                  <c:v>47734.3</c:v>
                </c:pt>
                <c:pt idx="5503">
                  <c:v>47733.5</c:v>
                </c:pt>
                <c:pt idx="5504">
                  <c:v>47732.9</c:v>
                </c:pt>
                <c:pt idx="5505">
                  <c:v>47732.4</c:v>
                </c:pt>
                <c:pt idx="5506">
                  <c:v>47731.8</c:v>
                </c:pt>
                <c:pt idx="5507">
                  <c:v>47731.3</c:v>
                </c:pt>
                <c:pt idx="5508">
                  <c:v>47730.9</c:v>
                </c:pt>
                <c:pt idx="5509">
                  <c:v>47730.7</c:v>
                </c:pt>
                <c:pt idx="5510">
                  <c:v>47730.5</c:v>
                </c:pt>
                <c:pt idx="5511">
                  <c:v>47730.400000000001</c:v>
                </c:pt>
                <c:pt idx="5512">
                  <c:v>47730.400000000001</c:v>
                </c:pt>
                <c:pt idx="5513">
                  <c:v>47730.400000000001</c:v>
                </c:pt>
                <c:pt idx="5514">
                  <c:v>47730.400000000001</c:v>
                </c:pt>
                <c:pt idx="5515">
                  <c:v>47730.400000000001</c:v>
                </c:pt>
                <c:pt idx="5516">
                  <c:v>47730.400000000001</c:v>
                </c:pt>
                <c:pt idx="5517">
                  <c:v>47730.400000000001</c:v>
                </c:pt>
                <c:pt idx="5518">
                  <c:v>47730.400000000001</c:v>
                </c:pt>
                <c:pt idx="5519">
                  <c:v>47730.400000000001</c:v>
                </c:pt>
                <c:pt idx="5520">
                  <c:v>47730.5</c:v>
                </c:pt>
                <c:pt idx="5521">
                  <c:v>47730.5</c:v>
                </c:pt>
                <c:pt idx="5522">
                  <c:v>47730.5</c:v>
                </c:pt>
                <c:pt idx="5523">
                  <c:v>47730.5</c:v>
                </c:pt>
                <c:pt idx="5524">
                  <c:v>47730.5</c:v>
                </c:pt>
                <c:pt idx="5525">
                  <c:v>47730.6</c:v>
                </c:pt>
                <c:pt idx="5526">
                  <c:v>47730.6</c:v>
                </c:pt>
                <c:pt idx="5527">
                  <c:v>47730.6</c:v>
                </c:pt>
                <c:pt idx="5528">
                  <c:v>47730.7</c:v>
                </c:pt>
                <c:pt idx="5529">
                  <c:v>47730.7</c:v>
                </c:pt>
                <c:pt idx="5530">
                  <c:v>47730.7</c:v>
                </c:pt>
                <c:pt idx="5531">
                  <c:v>47730.8</c:v>
                </c:pt>
                <c:pt idx="5532">
                  <c:v>47730.8</c:v>
                </c:pt>
                <c:pt idx="5533">
                  <c:v>47730.8</c:v>
                </c:pt>
                <c:pt idx="5534">
                  <c:v>47730.9</c:v>
                </c:pt>
                <c:pt idx="5535">
                  <c:v>47730.9</c:v>
                </c:pt>
                <c:pt idx="5536">
                  <c:v>47731</c:v>
                </c:pt>
                <c:pt idx="5537">
                  <c:v>47731</c:v>
                </c:pt>
                <c:pt idx="5538">
                  <c:v>47731.1</c:v>
                </c:pt>
                <c:pt idx="5539">
                  <c:v>47731.1</c:v>
                </c:pt>
                <c:pt idx="5540">
                  <c:v>47731.1</c:v>
                </c:pt>
                <c:pt idx="5541">
                  <c:v>47731.199999999997</c:v>
                </c:pt>
                <c:pt idx="5542">
                  <c:v>47731.3</c:v>
                </c:pt>
                <c:pt idx="5543">
                  <c:v>47731.3</c:v>
                </c:pt>
                <c:pt idx="5544">
                  <c:v>47731.4</c:v>
                </c:pt>
                <c:pt idx="5545">
                  <c:v>47731.4</c:v>
                </c:pt>
                <c:pt idx="5546">
                  <c:v>47731.5</c:v>
                </c:pt>
                <c:pt idx="5547">
                  <c:v>47731.6</c:v>
                </c:pt>
                <c:pt idx="5548">
                  <c:v>47731.6</c:v>
                </c:pt>
                <c:pt idx="5549">
                  <c:v>47732</c:v>
                </c:pt>
                <c:pt idx="5550">
                  <c:v>47733.1</c:v>
                </c:pt>
                <c:pt idx="5551">
                  <c:v>47734</c:v>
                </c:pt>
                <c:pt idx="5552">
                  <c:v>47736.3</c:v>
                </c:pt>
                <c:pt idx="5553">
                  <c:v>47739.3</c:v>
                </c:pt>
                <c:pt idx="5554">
                  <c:v>47741.1</c:v>
                </c:pt>
                <c:pt idx="5555">
                  <c:v>47744</c:v>
                </c:pt>
                <c:pt idx="5556">
                  <c:v>47747.3</c:v>
                </c:pt>
                <c:pt idx="5557">
                  <c:v>47750.9</c:v>
                </c:pt>
                <c:pt idx="5558">
                  <c:v>47754.8</c:v>
                </c:pt>
                <c:pt idx="5559">
                  <c:v>47758.9</c:v>
                </c:pt>
                <c:pt idx="5560">
                  <c:v>47763.3</c:v>
                </c:pt>
                <c:pt idx="5561">
                  <c:v>47767.9</c:v>
                </c:pt>
                <c:pt idx="5562">
                  <c:v>47771.1</c:v>
                </c:pt>
                <c:pt idx="5563">
                  <c:v>47776</c:v>
                </c:pt>
                <c:pt idx="5564">
                  <c:v>47781.1</c:v>
                </c:pt>
                <c:pt idx="5565">
                  <c:v>47786.400000000001</c:v>
                </c:pt>
                <c:pt idx="5566">
                  <c:v>47789.9</c:v>
                </c:pt>
                <c:pt idx="5567">
                  <c:v>47795.3</c:v>
                </c:pt>
                <c:pt idx="5568">
                  <c:v>47799</c:v>
                </c:pt>
                <c:pt idx="5569">
                  <c:v>47806.400000000001</c:v>
                </c:pt>
                <c:pt idx="5570">
                  <c:v>47810.1</c:v>
                </c:pt>
                <c:pt idx="5571">
                  <c:v>47815.7</c:v>
                </c:pt>
                <c:pt idx="5572">
                  <c:v>47821.2</c:v>
                </c:pt>
                <c:pt idx="5573">
                  <c:v>47824.9</c:v>
                </c:pt>
                <c:pt idx="5574">
                  <c:v>47830.5</c:v>
                </c:pt>
                <c:pt idx="5575">
                  <c:v>47834.1</c:v>
                </c:pt>
                <c:pt idx="5576">
                  <c:v>47841.3</c:v>
                </c:pt>
                <c:pt idx="5577">
                  <c:v>47844.800000000003</c:v>
                </c:pt>
                <c:pt idx="5578">
                  <c:v>47848.3</c:v>
                </c:pt>
                <c:pt idx="5579">
                  <c:v>47853.4</c:v>
                </c:pt>
                <c:pt idx="5580">
                  <c:v>47863</c:v>
                </c:pt>
                <c:pt idx="5581">
                  <c:v>47867.5</c:v>
                </c:pt>
                <c:pt idx="5582">
                  <c:v>47873.2</c:v>
                </c:pt>
                <c:pt idx="5583">
                  <c:v>47875.9</c:v>
                </c:pt>
                <c:pt idx="5584">
                  <c:v>47879.6</c:v>
                </c:pt>
                <c:pt idx="5585">
                  <c:v>47883.1</c:v>
                </c:pt>
                <c:pt idx="5586">
                  <c:v>47886.3</c:v>
                </c:pt>
                <c:pt idx="5587">
                  <c:v>47889.9</c:v>
                </c:pt>
                <c:pt idx="5588">
                  <c:v>47893.1</c:v>
                </c:pt>
                <c:pt idx="5589">
                  <c:v>47896.2</c:v>
                </c:pt>
                <c:pt idx="5590">
                  <c:v>47897.7</c:v>
                </c:pt>
                <c:pt idx="5591">
                  <c:v>47900.7</c:v>
                </c:pt>
                <c:pt idx="5592">
                  <c:v>47902.1</c:v>
                </c:pt>
                <c:pt idx="5593">
                  <c:v>47905</c:v>
                </c:pt>
                <c:pt idx="5594">
                  <c:v>47907.7</c:v>
                </c:pt>
                <c:pt idx="5595">
                  <c:v>47909.8</c:v>
                </c:pt>
                <c:pt idx="5596">
                  <c:v>47912.4</c:v>
                </c:pt>
                <c:pt idx="5597">
                  <c:v>47913.7</c:v>
                </c:pt>
                <c:pt idx="5598">
                  <c:v>47916.2</c:v>
                </c:pt>
                <c:pt idx="5599">
                  <c:v>47918.1</c:v>
                </c:pt>
                <c:pt idx="5600">
                  <c:v>47920.5</c:v>
                </c:pt>
                <c:pt idx="5601">
                  <c:v>47921.7</c:v>
                </c:pt>
                <c:pt idx="5602">
                  <c:v>47924</c:v>
                </c:pt>
                <c:pt idx="5603">
                  <c:v>47925.7</c:v>
                </c:pt>
                <c:pt idx="5604">
                  <c:v>47927.4</c:v>
                </c:pt>
                <c:pt idx="5605">
                  <c:v>47929.599999999999</c:v>
                </c:pt>
                <c:pt idx="5606">
                  <c:v>47931.7</c:v>
                </c:pt>
                <c:pt idx="5607">
                  <c:v>47933.3</c:v>
                </c:pt>
                <c:pt idx="5608">
                  <c:v>47935.9</c:v>
                </c:pt>
                <c:pt idx="5609">
                  <c:v>47938</c:v>
                </c:pt>
                <c:pt idx="5610">
                  <c:v>47939.5</c:v>
                </c:pt>
                <c:pt idx="5611">
                  <c:v>47941</c:v>
                </c:pt>
                <c:pt idx="5612">
                  <c:v>47942.9</c:v>
                </c:pt>
                <c:pt idx="5613">
                  <c:v>47944.9</c:v>
                </c:pt>
                <c:pt idx="5614">
                  <c:v>47946.3</c:v>
                </c:pt>
                <c:pt idx="5615">
                  <c:v>47947.8</c:v>
                </c:pt>
                <c:pt idx="5616">
                  <c:v>47949.2</c:v>
                </c:pt>
                <c:pt idx="5617">
                  <c:v>47951.1</c:v>
                </c:pt>
                <c:pt idx="5618">
                  <c:v>47953</c:v>
                </c:pt>
                <c:pt idx="5619">
                  <c:v>47954.400000000001</c:v>
                </c:pt>
                <c:pt idx="5620">
                  <c:v>47955.8</c:v>
                </c:pt>
                <c:pt idx="5621">
                  <c:v>47957.2</c:v>
                </c:pt>
                <c:pt idx="5622">
                  <c:v>47959.5</c:v>
                </c:pt>
                <c:pt idx="5623">
                  <c:v>47961.4</c:v>
                </c:pt>
                <c:pt idx="5624">
                  <c:v>47962.3</c:v>
                </c:pt>
                <c:pt idx="5625">
                  <c:v>47963.7</c:v>
                </c:pt>
                <c:pt idx="5626">
                  <c:v>47965.2</c:v>
                </c:pt>
                <c:pt idx="5627">
                  <c:v>47967.1</c:v>
                </c:pt>
                <c:pt idx="5628">
                  <c:v>47969</c:v>
                </c:pt>
                <c:pt idx="5629">
                  <c:v>47970.5</c:v>
                </c:pt>
                <c:pt idx="5630">
                  <c:v>47972.4</c:v>
                </c:pt>
                <c:pt idx="5631">
                  <c:v>47976.5</c:v>
                </c:pt>
                <c:pt idx="5632">
                  <c:v>47978</c:v>
                </c:pt>
                <c:pt idx="5633">
                  <c:v>47979.5</c:v>
                </c:pt>
                <c:pt idx="5634">
                  <c:v>47981.4</c:v>
                </c:pt>
                <c:pt idx="5635">
                  <c:v>47982.400000000001</c:v>
                </c:pt>
                <c:pt idx="5636">
                  <c:v>47984.3</c:v>
                </c:pt>
                <c:pt idx="5637">
                  <c:v>47986.1</c:v>
                </c:pt>
                <c:pt idx="5638">
                  <c:v>47989.3</c:v>
                </c:pt>
                <c:pt idx="5639">
                  <c:v>47991.1</c:v>
                </c:pt>
                <c:pt idx="5640">
                  <c:v>47993.8</c:v>
                </c:pt>
                <c:pt idx="5641">
                  <c:v>47996.4</c:v>
                </c:pt>
                <c:pt idx="5642">
                  <c:v>47998.5</c:v>
                </c:pt>
                <c:pt idx="5643">
                  <c:v>48000.6</c:v>
                </c:pt>
                <c:pt idx="5644">
                  <c:v>48002.8</c:v>
                </c:pt>
                <c:pt idx="5645">
                  <c:v>48004.9</c:v>
                </c:pt>
                <c:pt idx="5646">
                  <c:v>48006.6</c:v>
                </c:pt>
                <c:pt idx="5647">
                  <c:v>48008.3</c:v>
                </c:pt>
                <c:pt idx="5648">
                  <c:v>48010.1</c:v>
                </c:pt>
                <c:pt idx="5649">
                  <c:v>48011.8</c:v>
                </c:pt>
                <c:pt idx="5650">
                  <c:v>48013.5</c:v>
                </c:pt>
                <c:pt idx="5651">
                  <c:v>48015.3</c:v>
                </c:pt>
                <c:pt idx="5652">
                  <c:v>48017.1</c:v>
                </c:pt>
                <c:pt idx="5653">
                  <c:v>48018.9</c:v>
                </c:pt>
                <c:pt idx="5654">
                  <c:v>48021.2</c:v>
                </c:pt>
                <c:pt idx="5655">
                  <c:v>48023.6</c:v>
                </c:pt>
                <c:pt idx="5656">
                  <c:v>48025.5</c:v>
                </c:pt>
                <c:pt idx="5657">
                  <c:v>48027.5</c:v>
                </c:pt>
                <c:pt idx="5658">
                  <c:v>48030.6</c:v>
                </c:pt>
                <c:pt idx="5659">
                  <c:v>48032.1</c:v>
                </c:pt>
                <c:pt idx="5660">
                  <c:v>48034.8</c:v>
                </c:pt>
                <c:pt idx="5661">
                  <c:v>48036.4</c:v>
                </c:pt>
                <c:pt idx="5662">
                  <c:v>48039.199999999997</c:v>
                </c:pt>
                <c:pt idx="5663">
                  <c:v>48041.5</c:v>
                </c:pt>
                <c:pt idx="5664">
                  <c:v>48043.9</c:v>
                </c:pt>
                <c:pt idx="5665">
                  <c:v>48046.3</c:v>
                </c:pt>
                <c:pt idx="5666">
                  <c:v>48048.9</c:v>
                </c:pt>
                <c:pt idx="5667">
                  <c:v>48052.9</c:v>
                </c:pt>
                <c:pt idx="5668">
                  <c:v>48055.8</c:v>
                </c:pt>
                <c:pt idx="5669">
                  <c:v>48058</c:v>
                </c:pt>
                <c:pt idx="5670">
                  <c:v>48061</c:v>
                </c:pt>
                <c:pt idx="5671">
                  <c:v>48064.1</c:v>
                </c:pt>
                <c:pt idx="5672">
                  <c:v>48067.3</c:v>
                </c:pt>
                <c:pt idx="5673">
                  <c:v>48071.4</c:v>
                </c:pt>
                <c:pt idx="5674">
                  <c:v>48074.7</c:v>
                </c:pt>
                <c:pt idx="5675">
                  <c:v>48078.1</c:v>
                </c:pt>
                <c:pt idx="5676">
                  <c:v>48082.5</c:v>
                </c:pt>
                <c:pt idx="5677">
                  <c:v>48086</c:v>
                </c:pt>
                <c:pt idx="5678">
                  <c:v>48088.6</c:v>
                </c:pt>
                <c:pt idx="5679">
                  <c:v>48092.2</c:v>
                </c:pt>
                <c:pt idx="5680">
                  <c:v>48094.9</c:v>
                </c:pt>
                <c:pt idx="5681">
                  <c:v>48099.4</c:v>
                </c:pt>
                <c:pt idx="5682">
                  <c:v>48103</c:v>
                </c:pt>
                <c:pt idx="5683">
                  <c:v>48106.6</c:v>
                </c:pt>
                <c:pt idx="5684">
                  <c:v>48111.1</c:v>
                </c:pt>
                <c:pt idx="5685">
                  <c:v>48113.8</c:v>
                </c:pt>
                <c:pt idx="5686">
                  <c:v>48118.2</c:v>
                </c:pt>
                <c:pt idx="5687">
                  <c:v>48120.9</c:v>
                </c:pt>
                <c:pt idx="5688">
                  <c:v>48124.4</c:v>
                </c:pt>
                <c:pt idx="5689">
                  <c:v>48127.8</c:v>
                </c:pt>
                <c:pt idx="5690">
                  <c:v>48130.400000000001</c:v>
                </c:pt>
                <c:pt idx="5691">
                  <c:v>48133.7</c:v>
                </c:pt>
                <c:pt idx="5692">
                  <c:v>48137</c:v>
                </c:pt>
                <c:pt idx="5693">
                  <c:v>48141.1</c:v>
                </c:pt>
                <c:pt idx="5694">
                  <c:v>48144.3</c:v>
                </c:pt>
                <c:pt idx="5695">
                  <c:v>48147.5</c:v>
                </c:pt>
                <c:pt idx="5696">
                  <c:v>48150.8</c:v>
                </c:pt>
                <c:pt idx="5697">
                  <c:v>48153.2</c:v>
                </c:pt>
                <c:pt idx="5698">
                  <c:v>48156.4</c:v>
                </c:pt>
                <c:pt idx="5699">
                  <c:v>48158.9</c:v>
                </c:pt>
                <c:pt idx="5700">
                  <c:v>48162.1</c:v>
                </c:pt>
                <c:pt idx="5701">
                  <c:v>48165.4</c:v>
                </c:pt>
                <c:pt idx="5702">
                  <c:v>48167.8</c:v>
                </c:pt>
                <c:pt idx="5703">
                  <c:v>48171.1</c:v>
                </c:pt>
                <c:pt idx="5704">
                  <c:v>48174.3</c:v>
                </c:pt>
                <c:pt idx="5705">
                  <c:v>48176.800000000003</c:v>
                </c:pt>
                <c:pt idx="5706">
                  <c:v>48180</c:v>
                </c:pt>
                <c:pt idx="5707">
                  <c:v>48183.199999999997</c:v>
                </c:pt>
                <c:pt idx="5708">
                  <c:v>48186.400000000001</c:v>
                </c:pt>
                <c:pt idx="5709">
                  <c:v>48188</c:v>
                </c:pt>
                <c:pt idx="5710">
                  <c:v>48191.199999999997</c:v>
                </c:pt>
                <c:pt idx="5711">
                  <c:v>48194.400000000001</c:v>
                </c:pt>
                <c:pt idx="5712">
                  <c:v>48196.7</c:v>
                </c:pt>
                <c:pt idx="5713">
                  <c:v>48199.8</c:v>
                </c:pt>
                <c:pt idx="5714">
                  <c:v>48202.1</c:v>
                </c:pt>
                <c:pt idx="5715">
                  <c:v>48205.2</c:v>
                </c:pt>
                <c:pt idx="5716">
                  <c:v>48208.3</c:v>
                </c:pt>
                <c:pt idx="5717">
                  <c:v>48210.5</c:v>
                </c:pt>
                <c:pt idx="5718">
                  <c:v>48212.800000000003</c:v>
                </c:pt>
                <c:pt idx="5719">
                  <c:v>48215.7</c:v>
                </c:pt>
                <c:pt idx="5720">
                  <c:v>48217.2</c:v>
                </c:pt>
                <c:pt idx="5721">
                  <c:v>48220.1</c:v>
                </c:pt>
                <c:pt idx="5722">
                  <c:v>48221.5</c:v>
                </c:pt>
                <c:pt idx="5723">
                  <c:v>48223.7</c:v>
                </c:pt>
                <c:pt idx="5724">
                  <c:v>48225.8</c:v>
                </c:pt>
                <c:pt idx="5725">
                  <c:v>48227.9</c:v>
                </c:pt>
                <c:pt idx="5726">
                  <c:v>48229.9</c:v>
                </c:pt>
                <c:pt idx="5727">
                  <c:v>48232</c:v>
                </c:pt>
                <c:pt idx="5728">
                  <c:v>48234</c:v>
                </c:pt>
                <c:pt idx="5729">
                  <c:v>48236.6</c:v>
                </c:pt>
                <c:pt idx="5730">
                  <c:v>48238.6</c:v>
                </c:pt>
                <c:pt idx="5731">
                  <c:v>48239.9</c:v>
                </c:pt>
                <c:pt idx="5732">
                  <c:v>48241.8</c:v>
                </c:pt>
                <c:pt idx="5733">
                  <c:v>48243.7</c:v>
                </c:pt>
                <c:pt idx="5734">
                  <c:v>48245.5</c:v>
                </c:pt>
                <c:pt idx="5735">
                  <c:v>48246.8</c:v>
                </c:pt>
                <c:pt idx="5736">
                  <c:v>48248</c:v>
                </c:pt>
                <c:pt idx="5737">
                  <c:v>48249.2</c:v>
                </c:pt>
                <c:pt idx="5738">
                  <c:v>48251.1</c:v>
                </c:pt>
                <c:pt idx="5739">
                  <c:v>48252.3</c:v>
                </c:pt>
                <c:pt idx="5740">
                  <c:v>48253.5</c:v>
                </c:pt>
                <c:pt idx="5741">
                  <c:v>48255.8</c:v>
                </c:pt>
                <c:pt idx="5742">
                  <c:v>48257</c:v>
                </c:pt>
                <c:pt idx="5743">
                  <c:v>48258.8</c:v>
                </c:pt>
                <c:pt idx="5744">
                  <c:v>48259.9</c:v>
                </c:pt>
                <c:pt idx="5745">
                  <c:v>48262.2</c:v>
                </c:pt>
                <c:pt idx="5746">
                  <c:v>48263.4</c:v>
                </c:pt>
                <c:pt idx="5747">
                  <c:v>48264.5</c:v>
                </c:pt>
                <c:pt idx="5748">
                  <c:v>48266.3</c:v>
                </c:pt>
                <c:pt idx="5749">
                  <c:v>48268</c:v>
                </c:pt>
                <c:pt idx="5750">
                  <c:v>48269.1</c:v>
                </c:pt>
                <c:pt idx="5751">
                  <c:v>48270.2</c:v>
                </c:pt>
                <c:pt idx="5752">
                  <c:v>48271.4</c:v>
                </c:pt>
                <c:pt idx="5753">
                  <c:v>48273.1</c:v>
                </c:pt>
                <c:pt idx="5754">
                  <c:v>48274.8</c:v>
                </c:pt>
                <c:pt idx="5755">
                  <c:v>48275.9</c:v>
                </c:pt>
                <c:pt idx="5756">
                  <c:v>48277.599999999999</c:v>
                </c:pt>
                <c:pt idx="5757">
                  <c:v>48279.3</c:v>
                </c:pt>
                <c:pt idx="5758">
                  <c:v>48281</c:v>
                </c:pt>
                <c:pt idx="5759">
                  <c:v>48283.199999999997</c:v>
                </c:pt>
                <c:pt idx="5760">
                  <c:v>48284.3</c:v>
                </c:pt>
                <c:pt idx="5761">
                  <c:v>48286.6</c:v>
                </c:pt>
                <c:pt idx="5762">
                  <c:v>48296.4</c:v>
                </c:pt>
                <c:pt idx="5763">
                  <c:v>48298.8</c:v>
                </c:pt>
                <c:pt idx="5764">
                  <c:v>48300.6</c:v>
                </c:pt>
                <c:pt idx="5765">
                  <c:v>48301.8</c:v>
                </c:pt>
                <c:pt idx="5766">
                  <c:v>48303.6</c:v>
                </c:pt>
                <c:pt idx="5767">
                  <c:v>48306</c:v>
                </c:pt>
                <c:pt idx="5768">
                  <c:v>48307.8</c:v>
                </c:pt>
                <c:pt idx="5769">
                  <c:v>48309</c:v>
                </c:pt>
                <c:pt idx="5770">
                  <c:v>48310.7</c:v>
                </c:pt>
                <c:pt idx="5771">
                  <c:v>48312.5</c:v>
                </c:pt>
                <c:pt idx="5772">
                  <c:v>48314.2</c:v>
                </c:pt>
                <c:pt idx="5773">
                  <c:v>48316</c:v>
                </c:pt>
                <c:pt idx="5774">
                  <c:v>48318.3</c:v>
                </c:pt>
                <c:pt idx="5775">
                  <c:v>48319.4</c:v>
                </c:pt>
                <c:pt idx="5776">
                  <c:v>48322.9</c:v>
                </c:pt>
                <c:pt idx="5777">
                  <c:v>48327.5</c:v>
                </c:pt>
                <c:pt idx="5778">
                  <c:v>48329.2</c:v>
                </c:pt>
                <c:pt idx="5779">
                  <c:v>48330.9</c:v>
                </c:pt>
                <c:pt idx="5780">
                  <c:v>48332.6</c:v>
                </c:pt>
                <c:pt idx="5781">
                  <c:v>48334.400000000001</c:v>
                </c:pt>
                <c:pt idx="5782">
                  <c:v>48336.7</c:v>
                </c:pt>
                <c:pt idx="5783">
                  <c:v>48337.9</c:v>
                </c:pt>
                <c:pt idx="5784">
                  <c:v>48341.5</c:v>
                </c:pt>
                <c:pt idx="5785">
                  <c:v>48343.9</c:v>
                </c:pt>
                <c:pt idx="5786">
                  <c:v>48345.1</c:v>
                </c:pt>
                <c:pt idx="5787">
                  <c:v>48346.9</c:v>
                </c:pt>
                <c:pt idx="5788">
                  <c:v>48348.7</c:v>
                </c:pt>
                <c:pt idx="5789">
                  <c:v>48351.199999999997</c:v>
                </c:pt>
                <c:pt idx="5790">
                  <c:v>48353.1</c:v>
                </c:pt>
                <c:pt idx="5791">
                  <c:v>48354.400000000001</c:v>
                </c:pt>
                <c:pt idx="5792">
                  <c:v>48358.3</c:v>
                </c:pt>
                <c:pt idx="5793">
                  <c:v>48360.3</c:v>
                </c:pt>
                <c:pt idx="5794">
                  <c:v>48361.7</c:v>
                </c:pt>
                <c:pt idx="5795">
                  <c:v>48364.4</c:v>
                </c:pt>
                <c:pt idx="5796">
                  <c:v>48366.5</c:v>
                </c:pt>
                <c:pt idx="5797">
                  <c:v>48367.9</c:v>
                </c:pt>
                <c:pt idx="5798">
                  <c:v>48370.7</c:v>
                </c:pt>
                <c:pt idx="5799">
                  <c:v>48377.4</c:v>
                </c:pt>
                <c:pt idx="5800">
                  <c:v>48379.7</c:v>
                </c:pt>
                <c:pt idx="5801">
                  <c:v>48382.1</c:v>
                </c:pt>
                <c:pt idx="5802">
                  <c:v>48384.5</c:v>
                </c:pt>
                <c:pt idx="5803">
                  <c:v>48387</c:v>
                </c:pt>
                <c:pt idx="5804">
                  <c:v>48390.400000000001</c:v>
                </c:pt>
                <c:pt idx="5805">
                  <c:v>48392.2</c:v>
                </c:pt>
                <c:pt idx="5806">
                  <c:v>48394.9</c:v>
                </c:pt>
                <c:pt idx="5807">
                  <c:v>48398.5</c:v>
                </c:pt>
                <c:pt idx="5808">
                  <c:v>48404.2</c:v>
                </c:pt>
                <c:pt idx="5809">
                  <c:v>48407.1</c:v>
                </c:pt>
                <c:pt idx="5810">
                  <c:v>48410</c:v>
                </c:pt>
                <c:pt idx="5811">
                  <c:v>48414</c:v>
                </c:pt>
                <c:pt idx="5812">
                  <c:v>48417</c:v>
                </c:pt>
                <c:pt idx="5813">
                  <c:v>48420.1</c:v>
                </c:pt>
                <c:pt idx="5814">
                  <c:v>48423.1</c:v>
                </c:pt>
                <c:pt idx="5815">
                  <c:v>48427.3</c:v>
                </c:pt>
                <c:pt idx="5816">
                  <c:v>48430.400000000001</c:v>
                </c:pt>
                <c:pt idx="5817">
                  <c:v>48438.9</c:v>
                </c:pt>
                <c:pt idx="5818">
                  <c:v>48443.1</c:v>
                </c:pt>
                <c:pt idx="5819">
                  <c:v>48446.3</c:v>
                </c:pt>
                <c:pt idx="5820">
                  <c:v>48449.5</c:v>
                </c:pt>
                <c:pt idx="5821">
                  <c:v>48452.7</c:v>
                </c:pt>
                <c:pt idx="5822">
                  <c:v>48455.9</c:v>
                </c:pt>
                <c:pt idx="5823">
                  <c:v>48460.2</c:v>
                </c:pt>
                <c:pt idx="5824">
                  <c:v>48463.4</c:v>
                </c:pt>
                <c:pt idx="5825">
                  <c:v>48466.6</c:v>
                </c:pt>
                <c:pt idx="5826">
                  <c:v>48468.7</c:v>
                </c:pt>
                <c:pt idx="5827">
                  <c:v>48472.9</c:v>
                </c:pt>
                <c:pt idx="5828">
                  <c:v>48480.2</c:v>
                </c:pt>
                <c:pt idx="5829">
                  <c:v>48483.3</c:v>
                </c:pt>
                <c:pt idx="5830">
                  <c:v>48486.3</c:v>
                </c:pt>
                <c:pt idx="5831">
                  <c:v>48489.3</c:v>
                </c:pt>
                <c:pt idx="5832">
                  <c:v>48492.3</c:v>
                </c:pt>
                <c:pt idx="5833">
                  <c:v>48496.2</c:v>
                </c:pt>
                <c:pt idx="5834">
                  <c:v>48498.2</c:v>
                </c:pt>
                <c:pt idx="5835">
                  <c:v>48501.1</c:v>
                </c:pt>
                <c:pt idx="5836">
                  <c:v>48504</c:v>
                </c:pt>
                <c:pt idx="5837">
                  <c:v>48506.8</c:v>
                </c:pt>
                <c:pt idx="5838">
                  <c:v>48518.3</c:v>
                </c:pt>
                <c:pt idx="5839">
                  <c:v>48520.2</c:v>
                </c:pt>
                <c:pt idx="5840">
                  <c:v>48522.1</c:v>
                </c:pt>
                <c:pt idx="5841">
                  <c:v>48526</c:v>
                </c:pt>
                <c:pt idx="5842">
                  <c:v>48528.800000000003</c:v>
                </c:pt>
                <c:pt idx="5843">
                  <c:v>48531.6</c:v>
                </c:pt>
                <c:pt idx="5844">
                  <c:v>48533.5</c:v>
                </c:pt>
                <c:pt idx="5845">
                  <c:v>48537.3</c:v>
                </c:pt>
                <c:pt idx="5846">
                  <c:v>48541.1</c:v>
                </c:pt>
                <c:pt idx="5847">
                  <c:v>48545.8</c:v>
                </c:pt>
                <c:pt idx="5848">
                  <c:v>48552.4</c:v>
                </c:pt>
                <c:pt idx="5849">
                  <c:v>48557.1</c:v>
                </c:pt>
                <c:pt idx="5850">
                  <c:v>48561.8</c:v>
                </c:pt>
                <c:pt idx="5851">
                  <c:v>48565.5</c:v>
                </c:pt>
                <c:pt idx="5852">
                  <c:v>48569.3</c:v>
                </c:pt>
                <c:pt idx="5853">
                  <c:v>48573</c:v>
                </c:pt>
                <c:pt idx="5854">
                  <c:v>48576.800000000003</c:v>
                </c:pt>
                <c:pt idx="5855">
                  <c:v>48580.6</c:v>
                </c:pt>
                <c:pt idx="5856">
                  <c:v>48584.3</c:v>
                </c:pt>
                <c:pt idx="5857">
                  <c:v>48588.1</c:v>
                </c:pt>
                <c:pt idx="5858">
                  <c:v>48591.8</c:v>
                </c:pt>
                <c:pt idx="5859">
                  <c:v>48595.6</c:v>
                </c:pt>
                <c:pt idx="5860">
                  <c:v>48599.3</c:v>
                </c:pt>
                <c:pt idx="5861">
                  <c:v>48603.1</c:v>
                </c:pt>
                <c:pt idx="5862">
                  <c:v>48607.8</c:v>
                </c:pt>
                <c:pt idx="5863">
                  <c:v>48611.6</c:v>
                </c:pt>
                <c:pt idx="5864">
                  <c:v>48616.3</c:v>
                </c:pt>
                <c:pt idx="5865">
                  <c:v>48619.1</c:v>
                </c:pt>
                <c:pt idx="5866">
                  <c:v>48623.8</c:v>
                </c:pt>
                <c:pt idx="5867">
                  <c:v>48627.5</c:v>
                </c:pt>
                <c:pt idx="5868">
                  <c:v>48631.3</c:v>
                </c:pt>
                <c:pt idx="5869">
                  <c:v>48635</c:v>
                </c:pt>
                <c:pt idx="5870">
                  <c:v>48638.7</c:v>
                </c:pt>
                <c:pt idx="5871">
                  <c:v>48642.400000000001</c:v>
                </c:pt>
                <c:pt idx="5872">
                  <c:v>48646.1</c:v>
                </c:pt>
                <c:pt idx="5873">
                  <c:v>48649.8</c:v>
                </c:pt>
                <c:pt idx="5874">
                  <c:v>48653.5</c:v>
                </c:pt>
                <c:pt idx="5875">
                  <c:v>48658.1</c:v>
                </c:pt>
                <c:pt idx="5876">
                  <c:v>48662.8</c:v>
                </c:pt>
                <c:pt idx="5877">
                  <c:v>48665.5</c:v>
                </c:pt>
                <c:pt idx="5878">
                  <c:v>48669.3</c:v>
                </c:pt>
                <c:pt idx="5879">
                  <c:v>48673</c:v>
                </c:pt>
                <c:pt idx="5880">
                  <c:v>48677.7</c:v>
                </c:pt>
                <c:pt idx="5881">
                  <c:v>48681.4</c:v>
                </c:pt>
                <c:pt idx="5882">
                  <c:v>48685.2</c:v>
                </c:pt>
                <c:pt idx="5883">
                  <c:v>48689.9</c:v>
                </c:pt>
                <c:pt idx="5884">
                  <c:v>48692.800000000003</c:v>
                </c:pt>
                <c:pt idx="5885">
                  <c:v>48697.599999999999</c:v>
                </c:pt>
                <c:pt idx="5886">
                  <c:v>48701.4</c:v>
                </c:pt>
                <c:pt idx="5887">
                  <c:v>48705.3</c:v>
                </c:pt>
                <c:pt idx="5888">
                  <c:v>48709.2</c:v>
                </c:pt>
                <c:pt idx="5889">
                  <c:v>48713.1</c:v>
                </c:pt>
                <c:pt idx="5890">
                  <c:v>48717.1</c:v>
                </c:pt>
                <c:pt idx="5891">
                  <c:v>48721</c:v>
                </c:pt>
                <c:pt idx="5892">
                  <c:v>48725</c:v>
                </c:pt>
                <c:pt idx="5893">
                  <c:v>48729.1</c:v>
                </c:pt>
                <c:pt idx="5894">
                  <c:v>48735.199999999997</c:v>
                </c:pt>
                <c:pt idx="5895">
                  <c:v>48738.400000000001</c:v>
                </c:pt>
                <c:pt idx="5896">
                  <c:v>48742.5</c:v>
                </c:pt>
                <c:pt idx="5897">
                  <c:v>48746.7</c:v>
                </c:pt>
                <c:pt idx="5898">
                  <c:v>48751</c:v>
                </c:pt>
                <c:pt idx="5899">
                  <c:v>48754.2</c:v>
                </c:pt>
                <c:pt idx="5900">
                  <c:v>48758.5</c:v>
                </c:pt>
                <c:pt idx="5901">
                  <c:v>48762.8</c:v>
                </c:pt>
                <c:pt idx="5902">
                  <c:v>48768.2</c:v>
                </c:pt>
                <c:pt idx="5903">
                  <c:v>48771.5</c:v>
                </c:pt>
                <c:pt idx="5904">
                  <c:v>48776.9</c:v>
                </c:pt>
                <c:pt idx="5905">
                  <c:v>48781.3</c:v>
                </c:pt>
                <c:pt idx="5906">
                  <c:v>48785.7</c:v>
                </c:pt>
                <c:pt idx="5907">
                  <c:v>48790.1</c:v>
                </c:pt>
                <c:pt idx="5908">
                  <c:v>48793.4</c:v>
                </c:pt>
                <c:pt idx="5909">
                  <c:v>48797.8</c:v>
                </c:pt>
                <c:pt idx="5910">
                  <c:v>48802.2</c:v>
                </c:pt>
                <c:pt idx="5911">
                  <c:v>48806.5</c:v>
                </c:pt>
                <c:pt idx="5912">
                  <c:v>48810.9</c:v>
                </c:pt>
                <c:pt idx="5913">
                  <c:v>48815.199999999997</c:v>
                </c:pt>
                <c:pt idx="5914">
                  <c:v>48819.6</c:v>
                </c:pt>
                <c:pt idx="5915">
                  <c:v>48825</c:v>
                </c:pt>
                <c:pt idx="5916">
                  <c:v>48830.3</c:v>
                </c:pt>
                <c:pt idx="5917">
                  <c:v>48833.5</c:v>
                </c:pt>
                <c:pt idx="5918">
                  <c:v>48836.7</c:v>
                </c:pt>
                <c:pt idx="5919">
                  <c:v>48840.9</c:v>
                </c:pt>
                <c:pt idx="5920">
                  <c:v>48845</c:v>
                </c:pt>
                <c:pt idx="5921">
                  <c:v>48849.2</c:v>
                </c:pt>
                <c:pt idx="5922">
                  <c:v>48853.3</c:v>
                </c:pt>
                <c:pt idx="5923">
                  <c:v>48857.4</c:v>
                </c:pt>
                <c:pt idx="5924">
                  <c:v>48861.5</c:v>
                </c:pt>
                <c:pt idx="5925">
                  <c:v>48865.599999999999</c:v>
                </c:pt>
                <c:pt idx="5926">
                  <c:v>48869.8</c:v>
                </c:pt>
                <c:pt idx="5927">
                  <c:v>48873.9</c:v>
                </c:pt>
                <c:pt idx="5928">
                  <c:v>48876</c:v>
                </c:pt>
                <c:pt idx="5929">
                  <c:v>48880.2</c:v>
                </c:pt>
                <c:pt idx="5930">
                  <c:v>48883.3</c:v>
                </c:pt>
                <c:pt idx="5931">
                  <c:v>48887.4</c:v>
                </c:pt>
                <c:pt idx="5932">
                  <c:v>48890.6</c:v>
                </c:pt>
                <c:pt idx="5933">
                  <c:v>48894.7</c:v>
                </c:pt>
                <c:pt idx="5934">
                  <c:v>48898.8</c:v>
                </c:pt>
                <c:pt idx="5935">
                  <c:v>48900.9</c:v>
                </c:pt>
                <c:pt idx="5936">
                  <c:v>48905</c:v>
                </c:pt>
                <c:pt idx="5937">
                  <c:v>48908.1</c:v>
                </c:pt>
                <c:pt idx="5938">
                  <c:v>48911.1</c:v>
                </c:pt>
                <c:pt idx="5939">
                  <c:v>48914.2</c:v>
                </c:pt>
                <c:pt idx="5940">
                  <c:v>48916.2</c:v>
                </c:pt>
                <c:pt idx="5941">
                  <c:v>48919.199999999997</c:v>
                </c:pt>
                <c:pt idx="5942">
                  <c:v>48922.2</c:v>
                </c:pt>
                <c:pt idx="5943">
                  <c:v>48924.1</c:v>
                </c:pt>
                <c:pt idx="5944">
                  <c:v>48927.1</c:v>
                </c:pt>
                <c:pt idx="5945">
                  <c:v>48930</c:v>
                </c:pt>
                <c:pt idx="5946">
                  <c:v>48932.9</c:v>
                </c:pt>
                <c:pt idx="5947">
                  <c:v>48935.8</c:v>
                </c:pt>
                <c:pt idx="5948">
                  <c:v>48938.7</c:v>
                </c:pt>
                <c:pt idx="5949">
                  <c:v>48941.5</c:v>
                </c:pt>
                <c:pt idx="5950">
                  <c:v>48945.2</c:v>
                </c:pt>
                <c:pt idx="5951">
                  <c:v>48947</c:v>
                </c:pt>
                <c:pt idx="5952">
                  <c:v>48948.800000000003</c:v>
                </c:pt>
                <c:pt idx="5953">
                  <c:v>48951.5</c:v>
                </c:pt>
                <c:pt idx="5954">
                  <c:v>48954.2</c:v>
                </c:pt>
                <c:pt idx="5955">
                  <c:v>48955.9</c:v>
                </c:pt>
                <c:pt idx="5956">
                  <c:v>48958.5</c:v>
                </c:pt>
                <c:pt idx="5957">
                  <c:v>48961.1</c:v>
                </c:pt>
                <c:pt idx="5958">
                  <c:v>48962.8</c:v>
                </c:pt>
                <c:pt idx="5959">
                  <c:v>48966.1</c:v>
                </c:pt>
                <c:pt idx="5960">
                  <c:v>48967.7</c:v>
                </c:pt>
                <c:pt idx="5961">
                  <c:v>48969.3</c:v>
                </c:pt>
                <c:pt idx="5962">
                  <c:v>48970.9</c:v>
                </c:pt>
                <c:pt idx="5963">
                  <c:v>48973.2</c:v>
                </c:pt>
                <c:pt idx="5964">
                  <c:v>48974.8</c:v>
                </c:pt>
                <c:pt idx="5965">
                  <c:v>48976.3</c:v>
                </c:pt>
                <c:pt idx="5966">
                  <c:v>48979.4</c:v>
                </c:pt>
                <c:pt idx="5967">
                  <c:v>48980.9</c:v>
                </c:pt>
                <c:pt idx="5968">
                  <c:v>48982.400000000001</c:v>
                </c:pt>
                <c:pt idx="5969">
                  <c:v>48983.9</c:v>
                </c:pt>
                <c:pt idx="5970">
                  <c:v>48986.2</c:v>
                </c:pt>
                <c:pt idx="5971">
                  <c:v>48987.6</c:v>
                </c:pt>
                <c:pt idx="5972">
                  <c:v>48989.8</c:v>
                </c:pt>
                <c:pt idx="5973">
                  <c:v>48991.3</c:v>
                </c:pt>
                <c:pt idx="5974">
                  <c:v>48993.5</c:v>
                </c:pt>
                <c:pt idx="5975">
                  <c:v>48995.6</c:v>
                </c:pt>
                <c:pt idx="5976">
                  <c:v>48997</c:v>
                </c:pt>
                <c:pt idx="5977">
                  <c:v>48999.1</c:v>
                </c:pt>
                <c:pt idx="5978">
                  <c:v>49000.5</c:v>
                </c:pt>
                <c:pt idx="5979">
                  <c:v>49002.6</c:v>
                </c:pt>
                <c:pt idx="5980">
                  <c:v>49004.7</c:v>
                </c:pt>
                <c:pt idx="5981">
                  <c:v>49006</c:v>
                </c:pt>
                <c:pt idx="5982">
                  <c:v>49008.1</c:v>
                </c:pt>
                <c:pt idx="5983">
                  <c:v>49010.8</c:v>
                </c:pt>
                <c:pt idx="5984">
                  <c:v>49012.800000000003</c:v>
                </c:pt>
                <c:pt idx="5985">
                  <c:v>49014.7</c:v>
                </c:pt>
                <c:pt idx="5986">
                  <c:v>49018</c:v>
                </c:pt>
                <c:pt idx="5987">
                  <c:v>49028.800000000003</c:v>
                </c:pt>
                <c:pt idx="5988">
                  <c:v>49031.9</c:v>
                </c:pt>
                <c:pt idx="5989">
                  <c:v>49033.1</c:v>
                </c:pt>
                <c:pt idx="5990">
                  <c:v>49035</c:v>
                </c:pt>
                <c:pt idx="5991">
                  <c:v>49036.2</c:v>
                </c:pt>
                <c:pt idx="5992">
                  <c:v>49038</c:v>
                </c:pt>
                <c:pt idx="5993">
                  <c:v>49040.4</c:v>
                </c:pt>
                <c:pt idx="5994">
                  <c:v>49042.2</c:v>
                </c:pt>
                <c:pt idx="5995">
                  <c:v>49044</c:v>
                </c:pt>
                <c:pt idx="5996">
                  <c:v>49045.7</c:v>
                </c:pt>
                <c:pt idx="5997">
                  <c:v>49048.1</c:v>
                </c:pt>
                <c:pt idx="5998">
                  <c:v>49049.2</c:v>
                </c:pt>
                <c:pt idx="5999">
                  <c:v>49051</c:v>
                </c:pt>
                <c:pt idx="6000">
                  <c:v>49052.800000000003</c:v>
                </c:pt>
                <c:pt idx="6001">
                  <c:v>49054.7</c:v>
                </c:pt>
                <c:pt idx="6002">
                  <c:v>49056.6</c:v>
                </c:pt>
                <c:pt idx="6003">
                  <c:v>49058.5</c:v>
                </c:pt>
                <c:pt idx="6004">
                  <c:v>49059.8</c:v>
                </c:pt>
                <c:pt idx="6005">
                  <c:v>49061.8</c:v>
                </c:pt>
                <c:pt idx="6006">
                  <c:v>49064.5</c:v>
                </c:pt>
                <c:pt idx="6007">
                  <c:v>49066.6</c:v>
                </c:pt>
                <c:pt idx="6008">
                  <c:v>49068.6</c:v>
                </c:pt>
                <c:pt idx="6009">
                  <c:v>49071.4</c:v>
                </c:pt>
                <c:pt idx="6010">
                  <c:v>49073.4</c:v>
                </c:pt>
                <c:pt idx="6011">
                  <c:v>49082.9</c:v>
                </c:pt>
                <c:pt idx="6012">
                  <c:v>49085.5</c:v>
                </c:pt>
                <c:pt idx="6013">
                  <c:v>49086.8</c:v>
                </c:pt>
                <c:pt idx="6014">
                  <c:v>49088.7</c:v>
                </c:pt>
                <c:pt idx="6015">
                  <c:v>49090.6</c:v>
                </c:pt>
                <c:pt idx="6016">
                  <c:v>49093</c:v>
                </c:pt>
                <c:pt idx="6017">
                  <c:v>49094.7</c:v>
                </c:pt>
                <c:pt idx="6018">
                  <c:v>49096.4</c:v>
                </c:pt>
                <c:pt idx="6019">
                  <c:v>49098</c:v>
                </c:pt>
                <c:pt idx="6020">
                  <c:v>49099.6</c:v>
                </c:pt>
                <c:pt idx="6021">
                  <c:v>49101.5</c:v>
                </c:pt>
                <c:pt idx="6022">
                  <c:v>49102.9</c:v>
                </c:pt>
                <c:pt idx="6023">
                  <c:v>49103.8</c:v>
                </c:pt>
                <c:pt idx="6024">
                  <c:v>49105</c:v>
                </c:pt>
                <c:pt idx="6025">
                  <c:v>49106.1</c:v>
                </c:pt>
                <c:pt idx="6026">
                  <c:v>49107.1</c:v>
                </c:pt>
                <c:pt idx="6027">
                  <c:v>49108.4</c:v>
                </c:pt>
                <c:pt idx="6028">
                  <c:v>49109.1</c:v>
                </c:pt>
                <c:pt idx="6029">
                  <c:v>49110</c:v>
                </c:pt>
                <c:pt idx="6030">
                  <c:v>49110.5</c:v>
                </c:pt>
                <c:pt idx="6031">
                  <c:v>49110.8</c:v>
                </c:pt>
                <c:pt idx="6032">
                  <c:v>49110.9</c:v>
                </c:pt>
                <c:pt idx="6033">
                  <c:v>49110.400000000001</c:v>
                </c:pt>
                <c:pt idx="6034">
                  <c:v>49110</c:v>
                </c:pt>
                <c:pt idx="6035">
                  <c:v>49109.5</c:v>
                </c:pt>
                <c:pt idx="6036">
                  <c:v>49109</c:v>
                </c:pt>
                <c:pt idx="6037">
                  <c:v>49108</c:v>
                </c:pt>
                <c:pt idx="6038">
                  <c:v>49107.1</c:v>
                </c:pt>
                <c:pt idx="6039">
                  <c:v>49106.1</c:v>
                </c:pt>
                <c:pt idx="6040">
                  <c:v>49105.1</c:v>
                </c:pt>
                <c:pt idx="6041">
                  <c:v>49103.6</c:v>
                </c:pt>
                <c:pt idx="6042">
                  <c:v>49102.400000000001</c:v>
                </c:pt>
                <c:pt idx="6043">
                  <c:v>49101.2</c:v>
                </c:pt>
                <c:pt idx="6044">
                  <c:v>49099.9</c:v>
                </c:pt>
                <c:pt idx="6045">
                  <c:v>49098.6</c:v>
                </c:pt>
                <c:pt idx="6046">
                  <c:v>49097.3</c:v>
                </c:pt>
                <c:pt idx="6047">
                  <c:v>49096.3</c:v>
                </c:pt>
                <c:pt idx="6048">
                  <c:v>49093.1</c:v>
                </c:pt>
                <c:pt idx="6049">
                  <c:v>49090.3</c:v>
                </c:pt>
                <c:pt idx="6050">
                  <c:v>49089</c:v>
                </c:pt>
                <c:pt idx="6051">
                  <c:v>49087.6</c:v>
                </c:pt>
                <c:pt idx="6052">
                  <c:v>49086.3</c:v>
                </c:pt>
                <c:pt idx="6053">
                  <c:v>49085</c:v>
                </c:pt>
                <c:pt idx="6054">
                  <c:v>49083.4</c:v>
                </c:pt>
                <c:pt idx="6055">
                  <c:v>49082.6</c:v>
                </c:pt>
                <c:pt idx="6056">
                  <c:v>49081.5</c:v>
                </c:pt>
                <c:pt idx="6057">
                  <c:v>49080.1</c:v>
                </c:pt>
                <c:pt idx="6058">
                  <c:v>49078.6</c:v>
                </c:pt>
                <c:pt idx="6059">
                  <c:v>49077.7</c:v>
                </c:pt>
                <c:pt idx="6060">
                  <c:v>49076.800000000003</c:v>
                </c:pt>
                <c:pt idx="6061">
                  <c:v>49076.2</c:v>
                </c:pt>
                <c:pt idx="6062">
                  <c:v>49075.8</c:v>
                </c:pt>
                <c:pt idx="6063">
                  <c:v>49075.4</c:v>
                </c:pt>
                <c:pt idx="6064">
                  <c:v>49075.199999999997</c:v>
                </c:pt>
                <c:pt idx="6065">
                  <c:v>49075.1</c:v>
                </c:pt>
                <c:pt idx="6066">
                  <c:v>49075.4</c:v>
                </c:pt>
                <c:pt idx="6067">
                  <c:v>49075.9</c:v>
                </c:pt>
                <c:pt idx="6068">
                  <c:v>49076.5</c:v>
                </c:pt>
                <c:pt idx="6069">
                  <c:v>49077.3</c:v>
                </c:pt>
                <c:pt idx="6070">
                  <c:v>49078.2</c:v>
                </c:pt>
                <c:pt idx="6071">
                  <c:v>49079.199999999997</c:v>
                </c:pt>
                <c:pt idx="6072">
                  <c:v>49080.800000000003</c:v>
                </c:pt>
                <c:pt idx="6073">
                  <c:v>49082.1</c:v>
                </c:pt>
                <c:pt idx="6074">
                  <c:v>49083.5</c:v>
                </c:pt>
                <c:pt idx="6075">
                  <c:v>49086.1</c:v>
                </c:pt>
                <c:pt idx="6076">
                  <c:v>49087.7</c:v>
                </c:pt>
                <c:pt idx="6077">
                  <c:v>49091.199999999997</c:v>
                </c:pt>
                <c:pt idx="6078">
                  <c:v>49095.6</c:v>
                </c:pt>
                <c:pt idx="6079">
                  <c:v>49100.1</c:v>
                </c:pt>
                <c:pt idx="6080">
                  <c:v>49102.7</c:v>
                </c:pt>
                <c:pt idx="6081">
                  <c:v>49105.3</c:v>
                </c:pt>
                <c:pt idx="6082">
                  <c:v>49107.9</c:v>
                </c:pt>
                <c:pt idx="6083">
                  <c:v>49111</c:v>
                </c:pt>
                <c:pt idx="6084">
                  <c:v>49112.800000000003</c:v>
                </c:pt>
                <c:pt idx="6085">
                  <c:v>49115.7</c:v>
                </c:pt>
                <c:pt idx="6086">
                  <c:v>49117.9</c:v>
                </c:pt>
                <c:pt idx="6087">
                  <c:v>49120</c:v>
                </c:pt>
                <c:pt idx="6088">
                  <c:v>49121.9</c:v>
                </c:pt>
                <c:pt idx="6089">
                  <c:v>49124</c:v>
                </c:pt>
                <c:pt idx="6090">
                  <c:v>49125.4</c:v>
                </c:pt>
                <c:pt idx="6091">
                  <c:v>49126.6</c:v>
                </c:pt>
                <c:pt idx="6092">
                  <c:v>49127.6</c:v>
                </c:pt>
                <c:pt idx="6093">
                  <c:v>49128.4</c:v>
                </c:pt>
                <c:pt idx="6094">
                  <c:v>49128.7</c:v>
                </c:pt>
                <c:pt idx="6095">
                  <c:v>49128.7</c:v>
                </c:pt>
                <c:pt idx="6096">
                  <c:v>49128.7</c:v>
                </c:pt>
                <c:pt idx="6097">
                  <c:v>49128.7</c:v>
                </c:pt>
                <c:pt idx="6098">
                  <c:v>49128.6</c:v>
                </c:pt>
                <c:pt idx="6099">
                  <c:v>49128.6</c:v>
                </c:pt>
                <c:pt idx="6100">
                  <c:v>49128.6</c:v>
                </c:pt>
                <c:pt idx="6101">
                  <c:v>49128.6</c:v>
                </c:pt>
                <c:pt idx="6102">
                  <c:v>49128.6</c:v>
                </c:pt>
                <c:pt idx="6103">
                  <c:v>49128.5</c:v>
                </c:pt>
                <c:pt idx="6104">
                  <c:v>49128.5</c:v>
                </c:pt>
                <c:pt idx="6105">
                  <c:v>49128.5</c:v>
                </c:pt>
                <c:pt idx="6106">
                  <c:v>49128.4</c:v>
                </c:pt>
                <c:pt idx="6107">
                  <c:v>49128.4</c:v>
                </c:pt>
                <c:pt idx="6108">
                  <c:v>49128.4</c:v>
                </c:pt>
                <c:pt idx="6109">
                  <c:v>49128.3</c:v>
                </c:pt>
                <c:pt idx="6110">
                  <c:v>49128.3</c:v>
                </c:pt>
                <c:pt idx="6111">
                  <c:v>49128.2</c:v>
                </c:pt>
                <c:pt idx="6112">
                  <c:v>49128.2</c:v>
                </c:pt>
                <c:pt idx="6113">
                  <c:v>49128.1</c:v>
                </c:pt>
                <c:pt idx="6114">
                  <c:v>49128.1</c:v>
                </c:pt>
                <c:pt idx="6115">
                  <c:v>49128</c:v>
                </c:pt>
                <c:pt idx="6116">
                  <c:v>49127.9</c:v>
                </c:pt>
                <c:pt idx="6117">
                  <c:v>49127.9</c:v>
                </c:pt>
                <c:pt idx="6118">
                  <c:v>49127.8</c:v>
                </c:pt>
                <c:pt idx="6119">
                  <c:v>49127.7</c:v>
                </c:pt>
                <c:pt idx="6120">
                  <c:v>49127.7</c:v>
                </c:pt>
                <c:pt idx="6121">
                  <c:v>49127.6</c:v>
                </c:pt>
                <c:pt idx="6122">
                  <c:v>49127.5</c:v>
                </c:pt>
                <c:pt idx="6123">
                  <c:v>49127.4</c:v>
                </c:pt>
                <c:pt idx="6124">
                  <c:v>49127.3</c:v>
                </c:pt>
                <c:pt idx="6125">
                  <c:v>49127.1</c:v>
                </c:pt>
                <c:pt idx="6126">
                  <c:v>49126.9</c:v>
                </c:pt>
                <c:pt idx="6127">
                  <c:v>49126.5</c:v>
                </c:pt>
                <c:pt idx="6128">
                  <c:v>49125.9</c:v>
                </c:pt>
                <c:pt idx="6129">
                  <c:v>49125.4</c:v>
                </c:pt>
                <c:pt idx="6130">
                  <c:v>49124.9</c:v>
                </c:pt>
                <c:pt idx="6131">
                  <c:v>49124.3</c:v>
                </c:pt>
                <c:pt idx="6132">
                  <c:v>49123.4</c:v>
                </c:pt>
                <c:pt idx="6133">
                  <c:v>49122.7</c:v>
                </c:pt>
                <c:pt idx="6134">
                  <c:v>49122</c:v>
                </c:pt>
                <c:pt idx="6135">
                  <c:v>49121.4</c:v>
                </c:pt>
                <c:pt idx="6136">
                  <c:v>49120.6</c:v>
                </c:pt>
                <c:pt idx="6137">
                  <c:v>49119.9</c:v>
                </c:pt>
                <c:pt idx="6138">
                  <c:v>49119.1</c:v>
                </c:pt>
                <c:pt idx="6139">
                  <c:v>49118.1</c:v>
                </c:pt>
                <c:pt idx="6140">
                  <c:v>49117.3</c:v>
                </c:pt>
                <c:pt idx="6141">
                  <c:v>49116.6</c:v>
                </c:pt>
                <c:pt idx="6142">
                  <c:v>49115.8</c:v>
                </c:pt>
                <c:pt idx="6143">
                  <c:v>49115.1</c:v>
                </c:pt>
                <c:pt idx="6144">
                  <c:v>49114.6</c:v>
                </c:pt>
                <c:pt idx="6145">
                  <c:v>49114</c:v>
                </c:pt>
                <c:pt idx="6146">
                  <c:v>49113.3</c:v>
                </c:pt>
                <c:pt idx="6147">
                  <c:v>49112.9</c:v>
                </c:pt>
                <c:pt idx="6148">
                  <c:v>49112.4</c:v>
                </c:pt>
                <c:pt idx="6149">
                  <c:v>49112</c:v>
                </c:pt>
                <c:pt idx="6150">
                  <c:v>49111.7</c:v>
                </c:pt>
                <c:pt idx="6151">
                  <c:v>49111.5</c:v>
                </c:pt>
                <c:pt idx="6152">
                  <c:v>49111.3</c:v>
                </c:pt>
                <c:pt idx="6153">
                  <c:v>49111.3</c:v>
                </c:pt>
                <c:pt idx="6154">
                  <c:v>49111.3</c:v>
                </c:pt>
                <c:pt idx="6155">
                  <c:v>49111.5</c:v>
                </c:pt>
                <c:pt idx="6156">
                  <c:v>49111.7</c:v>
                </c:pt>
                <c:pt idx="6157">
                  <c:v>49112</c:v>
                </c:pt>
                <c:pt idx="6158">
                  <c:v>49112.5</c:v>
                </c:pt>
                <c:pt idx="6159">
                  <c:v>49112.7</c:v>
                </c:pt>
                <c:pt idx="6160">
                  <c:v>49113.5</c:v>
                </c:pt>
                <c:pt idx="6161">
                  <c:v>49114.1</c:v>
                </c:pt>
                <c:pt idx="6162">
                  <c:v>49114.8</c:v>
                </c:pt>
                <c:pt idx="6163">
                  <c:v>49115.5</c:v>
                </c:pt>
                <c:pt idx="6164">
                  <c:v>49115.9</c:v>
                </c:pt>
                <c:pt idx="6165">
                  <c:v>49117</c:v>
                </c:pt>
                <c:pt idx="6166">
                  <c:v>49117.4</c:v>
                </c:pt>
                <c:pt idx="6167">
                  <c:v>49118.2</c:v>
                </c:pt>
                <c:pt idx="6168">
                  <c:v>49118.8</c:v>
                </c:pt>
                <c:pt idx="6169">
                  <c:v>49119.6</c:v>
                </c:pt>
                <c:pt idx="6170">
                  <c:v>49120</c:v>
                </c:pt>
                <c:pt idx="6171">
                  <c:v>49120.7</c:v>
                </c:pt>
                <c:pt idx="6172">
                  <c:v>49121.5</c:v>
                </c:pt>
                <c:pt idx="6173">
                  <c:v>49122</c:v>
                </c:pt>
                <c:pt idx="6174">
                  <c:v>49122.6</c:v>
                </c:pt>
                <c:pt idx="6175">
                  <c:v>49123.1</c:v>
                </c:pt>
                <c:pt idx="6176">
                  <c:v>49123.6</c:v>
                </c:pt>
                <c:pt idx="6177">
                  <c:v>49123.9</c:v>
                </c:pt>
                <c:pt idx="6178">
                  <c:v>49124.5</c:v>
                </c:pt>
                <c:pt idx="6179">
                  <c:v>49124.7</c:v>
                </c:pt>
                <c:pt idx="6180">
                  <c:v>49125</c:v>
                </c:pt>
                <c:pt idx="6181">
                  <c:v>49125.4</c:v>
                </c:pt>
                <c:pt idx="6182">
                  <c:v>49125.7</c:v>
                </c:pt>
                <c:pt idx="6183">
                  <c:v>49126</c:v>
                </c:pt>
                <c:pt idx="6184">
                  <c:v>49126.2</c:v>
                </c:pt>
                <c:pt idx="6185">
                  <c:v>49126.3</c:v>
                </c:pt>
                <c:pt idx="6186">
                  <c:v>49126.400000000001</c:v>
                </c:pt>
                <c:pt idx="6187">
                  <c:v>49126.400000000001</c:v>
                </c:pt>
                <c:pt idx="6188">
                  <c:v>49126.3</c:v>
                </c:pt>
                <c:pt idx="6189">
                  <c:v>49125.9</c:v>
                </c:pt>
                <c:pt idx="6190">
                  <c:v>49125</c:v>
                </c:pt>
                <c:pt idx="6191">
                  <c:v>49124.4</c:v>
                </c:pt>
                <c:pt idx="6192">
                  <c:v>49123.3</c:v>
                </c:pt>
                <c:pt idx="6193">
                  <c:v>49122.5</c:v>
                </c:pt>
                <c:pt idx="6194">
                  <c:v>49120.6</c:v>
                </c:pt>
                <c:pt idx="6195">
                  <c:v>49119.5</c:v>
                </c:pt>
                <c:pt idx="6196">
                  <c:v>49117.7</c:v>
                </c:pt>
                <c:pt idx="6197">
                  <c:v>49115.1</c:v>
                </c:pt>
                <c:pt idx="6198">
                  <c:v>49113.7</c:v>
                </c:pt>
                <c:pt idx="6199">
                  <c:v>49111.5</c:v>
                </c:pt>
                <c:pt idx="6200">
                  <c:v>49109.1</c:v>
                </c:pt>
                <c:pt idx="6201">
                  <c:v>49106.6</c:v>
                </c:pt>
                <c:pt idx="6202">
                  <c:v>49104</c:v>
                </c:pt>
                <c:pt idx="6203">
                  <c:v>49102.2</c:v>
                </c:pt>
                <c:pt idx="6204">
                  <c:v>49100.4</c:v>
                </c:pt>
                <c:pt idx="6205">
                  <c:v>49097.5</c:v>
                </c:pt>
                <c:pt idx="6206">
                  <c:v>49095.6</c:v>
                </c:pt>
                <c:pt idx="6207">
                  <c:v>49092.6</c:v>
                </c:pt>
                <c:pt idx="6208">
                  <c:v>49090.6</c:v>
                </c:pt>
                <c:pt idx="6209">
                  <c:v>49087.5</c:v>
                </c:pt>
                <c:pt idx="6210">
                  <c:v>49084.3</c:v>
                </c:pt>
                <c:pt idx="6211">
                  <c:v>49081.1</c:v>
                </c:pt>
                <c:pt idx="6212">
                  <c:v>49079</c:v>
                </c:pt>
                <c:pt idx="6213">
                  <c:v>49074.6</c:v>
                </c:pt>
                <c:pt idx="6214">
                  <c:v>49072.5</c:v>
                </c:pt>
                <c:pt idx="6215">
                  <c:v>49069.2</c:v>
                </c:pt>
                <c:pt idx="6216">
                  <c:v>49064.800000000003</c:v>
                </c:pt>
                <c:pt idx="6217">
                  <c:v>49062.7</c:v>
                </c:pt>
                <c:pt idx="6218">
                  <c:v>49059.4</c:v>
                </c:pt>
                <c:pt idx="6219">
                  <c:v>49057.3</c:v>
                </c:pt>
                <c:pt idx="6220">
                  <c:v>49054.1</c:v>
                </c:pt>
                <c:pt idx="6221">
                  <c:v>49049.9</c:v>
                </c:pt>
                <c:pt idx="6222">
                  <c:v>49046.9</c:v>
                </c:pt>
                <c:pt idx="6223">
                  <c:v>49044.9</c:v>
                </c:pt>
                <c:pt idx="6224">
                  <c:v>49041.9</c:v>
                </c:pt>
                <c:pt idx="6225">
                  <c:v>49039.1</c:v>
                </c:pt>
                <c:pt idx="6226">
                  <c:v>49035.4</c:v>
                </c:pt>
                <c:pt idx="6227">
                  <c:v>49032.800000000003</c:v>
                </c:pt>
                <c:pt idx="6228">
                  <c:v>49031.199999999997</c:v>
                </c:pt>
                <c:pt idx="6229">
                  <c:v>49028.800000000003</c:v>
                </c:pt>
                <c:pt idx="6230">
                  <c:v>49026.5</c:v>
                </c:pt>
                <c:pt idx="6231">
                  <c:v>49024.4</c:v>
                </c:pt>
                <c:pt idx="6232">
                  <c:v>49023</c:v>
                </c:pt>
                <c:pt idx="6233">
                  <c:v>49020.6</c:v>
                </c:pt>
                <c:pt idx="6234">
                  <c:v>49018.9</c:v>
                </c:pt>
                <c:pt idx="6235">
                  <c:v>49014.6</c:v>
                </c:pt>
                <c:pt idx="6236">
                  <c:v>49013.1</c:v>
                </c:pt>
                <c:pt idx="6237">
                  <c:v>49010.7</c:v>
                </c:pt>
                <c:pt idx="6238">
                  <c:v>49009.2</c:v>
                </c:pt>
                <c:pt idx="6239">
                  <c:v>49007.8</c:v>
                </c:pt>
                <c:pt idx="6240">
                  <c:v>49006.3</c:v>
                </c:pt>
                <c:pt idx="6241">
                  <c:v>49004.9</c:v>
                </c:pt>
                <c:pt idx="6242">
                  <c:v>49003.4</c:v>
                </c:pt>
                <c:pt idx="6243">
                  <c:v>49001.1</c:v>
                </c:pt>
                <c:pt idx="6244">
                  <c:v>48998.7</c:v>
                </c:pt>
                <c:pt idx="6245">
                  <c:v>48996.5</c:v>
                </c:pt>
                <c:pt idx="6246">
                  <c:v>48994.7</c:v>
                </c:pt>
                <c:pt idx="6247">
                  <c:v>48993.4</c:v>
                </c:pt>
                <c:pt idx="6248">
                  <c:v>48991.7</c:v>
                </c:pt>
                <c:pt idx="6249">
                  <c:v>48990.1</c:v>
                </c:pt>
                <c:pt idx="6250">
                  <c:v>48989.3</c:v>
                </c:pt>
                <c:pt idx="6251">
                  <c:v>48987.4</c:v>
                </c:pt>
                <c:pt idx="6252">
                  <c:v>48986.400000000001</c:v>
                </c:pt>
                <c:pt idx="6253">
                  <c:v>48984</c:v>
                </c:pt>
                <c:pt idx="6254">
                  <c:v>48977.9</c:v>
                </c:pt>
                <c:pt idx="6255">
                  <c:v>48977.5</c:v>
                </c:pt>
                <c:pt idx="6256">
                  <c:v>48977.1</c:v>
                </c:pt>
                <c:pt idx="6257">
                  <c:v>48976.800000000003</c:v>
                </c:pt>
                <c:pt idx="6258">
                  <c:v>48976.7</c:v>
                </c:pt>
                <c:pt idx="6259">
                  <c:v>48976.7</c:v>
                </c:pt>
                <c:pt idx="6260">
                  <c:v>48976.800000000003</c:v>
                </c:pt>
                <c:pt idx="6261">
                  <c:v>48977</c:v>
                </c:pt>
                <c:pt idx="6262">
                  <c:v>48977.3</c:v>
                </c:pt>
                <c:pt idx="6263">
                  <c:v>48977.8</c:v>
                </c:pt>
                <c:pt idx="6264">
                  <c:v>48978.1</c:v>
                </c:pt>
                <c:pt idx="6265">
                  <c:v>48978.6</c:v>
                </c:pt>
                <c:pt idx="6266">
                  <c:v>48979.6</c:v>
                </c:pt>
                <c:pt idx="6267">
                  <c:v>48980.3</c:v>
                </c:pt>
                <c:pt idx="6268">
                  <c:v>48981</c:v>
                </c:pt>
                <c:pt idx="6269">
                  <c:v>48982.1</c:v>
                </c:pt>
                <c:pt idx="6270">
                  <c:v>48983.3</c:v>
                </c:pt>
                <c:pt idx="6271">
                  <c:v>48984.2</c:v>
                </c:pt>
                <c:pt idx="6272">
                  <c:v>48984.800000000003</c:v>
                </c:pt>
                <c:pt idx="6273">
                  <c:v>48986</c:v>
                </c:pt>
                <c:pt idx="6274">
                  <c:v>48987</c:v>
                </c:pt>
                <c:pt idx="6275">
                  <c:v>48988.4</c:v>
                </c:pt>
                <c:pt idx="6276">
                  <c:v>48989.4</c:v>
                </c:pt>
                <c:pt idx="6277">
                  <c:v>48990.7</c:v>
                </c:pt>
                <c:pt idx="6278">
                  <c:v>48991.7</c:v>
                </c:pt>
                <c:pt idx="6279">
                  <c:v>48992.800000000003</c:v>
                </c:pt>
                <c:pt idx="6280">
                  <c:v>48993.7</c:v>
                </c:pt>
                <c:pt idx="6281">
                  <c:v>48995</c:v>
                </c:pt>
                <c:pt idx="6282">
                  <c:v>48996</c:v>
                </c:pt>
                <c:pt idx="6283">
                  <c:v>48996.9</c:v>
                </c:pt>
                <c:pt idx="6284">
                  <c:v>48998.1</c:v>
                </c:pt>
                <c:pt idx="6285">
                  <c:v>48999.199999999997</c:v>
                </c:pt>
                <c:pt idx="6286">
                  <c:v>49000.4</c:v>
                </c:pt>
                <c:pt idx="6287">
                  <c:v>49002.2</c:v>
                </c:pt>
                <c:pt idx="6288">
                  <c:v>49002.8</c:v>
                </c:pt>
                <c:pt idx="6289">
                  <c:v>49003.4</c:v>
                </c:pt>
                <c:pt idx="6290">
                  <c:v>49003.7</c:v>
                </c:pt>
                <c:pt idx="6291">
                  <c:v>49003.8</c:v>
                </c:pt>
                <c:pt idx="6292">
                  <c:v>49003.5</c:v>
                </c:pt>
                <c:pt idx="6293">
                  <c:v>49003</c:v>
                </c:pt>
                <c:pt idx="6294">
                  <c:v>49002</c:v>
                </c:pt>
                <c:pt idx="6295">
                  <c:v>49000.2</c:v>
                </c:pt>
                <c:pt idx="6296">
                  <c:v>48998.400000000001</c:v>
                </c:pt>
                <c:pt idx="6297">
                  <c:v>48995.6</c:v>
                </c:pt>
                <c:pt idx="6298">
                  <c:v>48992.5</c:v>
                </c:pt>
                <c:pt idx="6299">
                  <c:v>48989.7</c:v>
                </c:pt>
                <c:pt idx="6300">
                  <c:v>48986.7</c:v>
                </c:pt>
                <c:pt idx="6301">
                  <c:v>48983.5</c:v>
                </c:pt>
                <c:pt idx="6302">
                  <c:v>48980.2</c:v>
                </c:pt>
                <c:pt idx="6303">
                  <c:v>48976</c:v>
                </c:pt>
                <c:pt idx="6304">
                  <c:v>48972.5</c:v>
                </c:pt>
                <c:pt idx="6305">
                  <c:v>48968.9</c:v>
                </c:pt>
                <c:pt idx="6306">
                  <c:v>48965.4</c:v>
                </c:pt>
                <c:pt idx="6307">
                  <c:v>48960.2</c:v>
                </c:pt>
                <c:pt idx="6308">
                  <c:v>48957.599999999999</c:v>
                </c:pt>
                <c:pt idx="6309">
                  <c:v>48953.5</c:v>
                </c:pt>
                <c:pt idx="6310">
                  <c:v>48950.3</c:v>
                </c:pt>
                <c:pt idx="6311">
                  <c:v>48947.3</c:v>
                </c:pt>
                <c:pt idx="6312">
                  <c:v>48944.5</c:v>
                </c:pt>
                <c:pt idx="6313">
                  <c:v>48942</c:v>
                </c:pt>
                <c:pt idx="6314">
                  <c:v>48933.5</c:v>
                </c:pt>
                <c:pt idx="6315">
                  <c:v>48933.599999999999</c:v>
                </c:pt>
                <c:pt idx="6316">
                  <c:v>48933.9</c:v>
                </c:pt>
                <c:pt idx="6317">
                  <c:v>48934.2</c:v>
                </c:pt>
                <c:pt idx="6318">
                  <c:v>48934.400000000001</c:v>
                </c:pt>
                <c:pt idx="6319">
                  <c:v>48934.8</c:v>
                </c:pt>
                <c:pt idx="6320">
                  <c:v>48935.1</c:v>
                </c:pt>
                <c:pt idx="6321">
                  <c:v>48935.6</c:v>
                </c:pt>
                <c:pt idx="6322">
                  <c:v>48936</c:v>
                </c:pt>
                <c:pt idx="6323">
                  <c:v>48936.3</c:v>
                </c:pt>
                <c:pt idx="6324">
                  <c:v>48936.800000000003</c:v>
                </c:pt>
                <c:pt idx="6325">
                  <c:v>48937.2</c:v>
                </c:pt>
                <c:pt idx="6326">
                  <c:v>48937.9</c:v>
                </c:pt>
                <c:pt idx="6327">
                  <c:v>48938.2</c:v>
                </c:pt>
                <c:pt idx="6328">
                  <c:v>48938.8</c:v>
                </c:pt>
                <c:pt idx="6329">
                  <c:v>48939.3</c:v>
                </c:pt>
                <c:pt idx="6330">
                  <c:v>48940.1</c:v>
                </c:pt>
                <c:pt idx="6331">
                  <c:v>48940.6</c:v>
                </c:pt>
                <c:pt idx="6332">
                  <c:v>48941.1</c:v>
                </c:pt>
                <c:pt idx="6333">
                  <c:v>48941.7</c:v>
                </c:pt>
                <c:pt idx="6334">
                  <c:v>48942.2</c:v>
                </c:pt>
                <c:pt idx="6335">
                  <c:v>48942.8</c:v>
                </c:pt>
                <c:pt idx="6336">
                  <c:v>48943.3</c:v>
                </c:pt>
                <c:pt idx="6337">
                  <c:v>48943.9</c:v>
                </c:pt>
                <c:pt idx="6338">
                  <c:v>48944.7</c:v>
                </c:pt>
                <c:pt idx="6339">
                  <c:v>48945.3</c:v>
                </c:pt>
                <c:pt idx="6340">
                  <c:v>48945.8</c:v>
                </c:pt>
                <c:pt idx="6341">
                  <c:v>48946.5</c:v>
                </c:pt>
                <c:pt idx="6342">
                  <c:v>48947.199999999997</c:v>
                </c:pt>
                <c:pt idx="6343">
                  <c:v>48948.1</c:v>
                </c:pt>
                <c:pt idx="6344">
                  <c:v>48948.800000000003</c:v>
                </c:pt>
                <c:pt idx="6345">
                  <c:v>48949.7</c:v>
                </c:pt>
                <c:pt idx="6346">
                  <c:v>48950.8</c:v>
                </c:pt>
                <c:pt idx="6347">
                  <c:v>48952.5</c:v>
                </c:pt>
                <c:pt idx="6348">
                  <c:v>48953.3</c:v>
                </c:pt>
                <c:pt idx="6349">
                  <c:v>48954.9</c:v>
                </c:pt>
                <c:pt idx="6350">
                  <c:v>48956.1</c:v>
                </c:pt>
                <c:pt idx="6351">
                  <c:v>48957.4</c:v>
                </c:pt>
                <c:pt idx="6352">
                  <c:v>48958.6</c:v>
                </c:pt>
                <c:pt idx="6353">
                  <c:v>48967.7</c:v>
                </c:pt>
                <c:pt idx="6354">
                  <c:v>48968.7</c:v>
                </c:pt>
                <c:pt idx="6355">
                  <c:v>48969.7</c:v>
                </c:pt>
                <c:pt idx="6356">
                  <c:v>48970.400000000001</c:v>
                </c:pt>
                <c:pt idx="6357">
                  <c:v>48971</c:v>
                </c:pt>
                <c:pt idx="6358">
                  <c:v>48971.7</c:v>
                </c:pt>
                <c:pt idx="6359">
                  <c:v>48972</c:v>
                </c:pt>
                <c:pt idx="6360">
                  <c:v>48972.6</c:v>
                </c:pt>
                <c:pt idx="6361">
                  <c:v>48973.1</c:v>
                </c:pt>
                <c:pt idx="6362">
                  <c:v>48973.5</c:v>
                </c:pt>
                <c:pt idx="6363">
                  <c:v>48973.599999999999</c:v>
                </c:pt>
                <c:pt idx="6364">
                  <c:v>48973.7</c:v>
                </c:pt>
                <c:pt idx="6365">
                  <c:v>48973.7</c:v>
                </c:pt>
                <c:pt idx="6366">
                  <c:v>48973.599999999999</c:v>
                </c:pt>
                <c:pt idx="6367">
                  <c:v>48973</c:v>
                </c:pt>
                <c:pt idx="6368">
                  <c:v>48972.3</c:v>
                </c:pt>
                <c:pt idx="6369">
                  <c:v>48971.7</c:v>
                </c:pt>
                <c:pt idx="6370">
                  <c:v>48971</c:v>
                </c:pt>
                <c:pt idx="6371">
                  <c:v>48969.5</c:v>
                </c:pt>
                <c:pt idx="6372">
                  <c:v>48968.6</c:v>
                </c:pt>
                <c:pt idx="6373">
                  <c:v>48967.1</c:v>
                </c:pt>
                <c:pt idx="6374">
                  <c:v>48965.5</c:v>
                </c:pt>
                <c:pt idx="6375">
                  <c:v>48963.199999999997</c:v>
                </c:pt>
                <c:pt idx="6376">
                  <c:v>48961.3</c:v>
                </c:pt>
                <c:pt idx="6377">
                  <c:v>48959.9</c:v>
                </c:pt>
                <c:pt idx="6378">
                  <c:v>48957.9</c:v>
                </c:pt>
                <c:pt idx="6379">
                  <c:v>48955</c:v>
                </c:pt>
                <c:pt idx="6380">
                  <c:v>48953.5</c:v>
                </c:pt>
                <c:pt idx="6381">
                  <c:v>48951.199999999997</c:v>
                </c:pt>
                <c:pt idx="6382">
                  <c:v>48949.599999999999</c:v>
                </c:pt>
                <c:pt idx="6383">
                  <c:v>48946.400000000001</c:v>
                </c:pt>
                <c:pt idx="6384">
                  <c:v>48944.800000000003</c:v>
                </c:pt>
                <c:pt idx="6385">
                  <c:v>48942.400000000001</c:v>
                </c:pt>
                <c:pt idx="6386">
                  <c:v>48940</c:v>
                </c:pt>
                <c:pt idx="6387">
                  <c:v>48937.599999999999</c:v>
                </c:pt>
                <c:pt idx="6388">
                  <c:v>48935.199999999997</c:v>
                </c:pt>
                <c:pt idx="6389">
                  <c:v>48933.599999999999</c:v>
                </c:pt>
                <c:pt idx="6390">
                  <c:v>48912.1</c:v>
                </c:pt>
                <c:pt idx="6391">
                  <c:v>48911.4</c:v>
                </c:pt>
                <c:pt idx="6392">
                  <c:v>48910.3</c:v>
                </c:pt>
                <c:pt idx="6393">
                  <c:v>48909.8</c:v>
                </c:pt>
                <c:pt idx="6394">
                  <c:v>48909.4</c:v>
                </c:pt>
                <c:pt idx="6395">
                  <c:v>48909.3</c:v>
                </c:pt>
                <c:pt idx="6396">
                  <c:v>48909.3</c:v>
                </c:pt>
                <c:pt idx="6397">
                  <c:v>48909.599999999999</c:v>
                </c:pt>
                <c:pt idx="6398">
                  <c:v>48909.9</c:v>
                </c:pt>
                <c:pt idx="6399">
                  <c:v>48910.3</c:v>
                </c:pt>
                <c:pt idx="6400">
                  <c:v>48911.4</c:v>
                </c:pt>
                <c:pt idx="6401">
                  <c:v>48912.2</c:v>
                </c:pt>
                <c:pt idx="6402">
                  <c:v>48913.2</c:v>
                </c:pt>
                <c:pt idx="6403">
                  <c:v>48914.3</c:v>
                </c:pt>
                <c:pt idx="6404">
                  <c:v>48915.5</c:v>
                </c:pt>
                <c:pt idx="6405">
                  <c:v>48916.800000000003</c:v>
                </c:pt>
                <c:pt idx="6406">
                  <c:v>48918.7</c:v>
                </c:pt>
                <c:pt idx="6407">
                  <c:v>48920.2</c:v>
                </c:pt>
                <c:pt idx="6408">
                  <c:v>48921.8</c:v>
                </c:pt>
                <c:pt idx="6409">
                  <c:v>48923.4</c:v>
                </c:pt>
                <c:pt idx="6410">
                  <c:v>48926.2</c:v>
                </c:pt>
                <c:pt idx="6411">
                  <c:v>48928</c:v>
                </c:pt>
                <c:pt idx="6412">
                  <c:v>48929.7</c:v>
                </c:pt>
                <c:pt idx="6413">
                  <c:v>48932.7</c:v>
                </c:pt>
                <c:pt idx="6414">
                  <c:v>48935.1</c:v>
                </c:pt>
                <c:pt idx="6415">
                  <c:v>48936.9</c:v>
                </c:pt>
                <c:pt idx="6416">
                  <c:v>48938.1</c:v>
                </c:pt>
                <c:pt idx="6417">
                  <c:v>48939.9</c:v>
                </c:pt>
                <c:pt idx="6418">
                  <c:v>48941.599999999999</c:v>
                </c:pt>
                <c:pt idx="6419">
                  <c:v>48943.3</c:v>
                </c:pt>
                <c:pt idx="6420">
                  <c:v>48945.4</c:v>
                </c:pt>
                <c:pt idx="6421">
                  <c:v>48947.5</c:v>
                </c:pt>
                <c:pt idx="6422">
                  <c:v>48949.4</c:v>
                </c:pt>
                <c:pt idx="6423">
                  <c:v>48950.7</c:v>
                </c:pt>
                <c:pt idx="6424">
                  <c:v>48952.4</c:v>
                </c:pt>
                <c:pt idx="6425">
                  <c:v>48953.4</c:v>
                </c:pt>
                <c:pt idx="6426">
                  <c:v>48954.400000000001</c:v>
                </c:pt>
                <c:pt idx="6427">
                  <c:v>48953.9</c:v>
                </c:pt>
                <c:pt idx="6428">
                  <c:v>48953.1</c:v>
                </c:pt>
                <c:pt idx="6429">
                  <c:v>48951.6</c:v>
                </c:pt>
                <c:pt idx="6430">
                  <c:v>48949.8</c:v>
                </c:pt>
                <c:pt idx="6431">
                  <c:v>48946.7</c:v>
                </c:pt>
                <c:pt idx="6432">
                  <c:v>48945</c:v>
                </c:pt>
                <c:pt idx="6433">
                  <c:v>48942.6</c:v>
                </c:pt>
                <c:pt idx="6434">
                  <c:v>48939.4</c:v>
                </c:pt>
                <c:pt idx="6435">
                  <c:v>48932.2</c:v>
                </c:pt>
                <c:pt idx="6436">
                  <c:v>48918.5</c:v>
                </c:pt>
                <c:pt idx="6437">
                  <c:v>48913.3</c:v>
                </c:pt>
                <c:pt idx="6438">
                  <c:v>48909.9</c:v>
                </c:pt>
                <c:pt idx="6439">
                  <c:v>48905.5</c:v>
                </c:pt>
                <c:pt idx="6440">
                  <c:v>48901.9</c:v>
                </c:pt>
                <c:pt idx="6441">
                  <c:v>48897.5</c:v>
                </c:pt>
                <c:pt idx="6442">
                  <c:v>48894</c:v>
                </c:pt>
                <c:pt idx="6443">
                  <c:v>48887.9</c:v>
                </c:pt>
                <c:pt idx="6444">
                  <c:v>48885.3</c:v>
                </c:pt>
                <c:pt idx="6445">
                  <c:v>48880.3</c:v>
                </c:pt>
                <c:pt idx="6446">
                  <c:v>48876.9</c:v>
                </c:pt>
                <c:pt idx="6447">
                  <c:v>48874</c:v>
                </c:pt>
                <c:pt idx="6448">
                  <c:v>48869.9</c:v>
                </c:pt>
                <c:pt idx="6449">
                  <c:v>48865.4</c:v>
                </c:pt>
                <c:pt idx="6450">
                  <c:v>48863.1</c:v>
                </c:pt>
                <c:pt idx="6451">
                  <c:v>48858.1</c:v>
                </c:pt>
                <c:pt idx="6452">
                  <c:v>48852.9</c:v>
                </c:pt>
                <c:pt idx="6453">
                  <c:v>48850.2</c:v>
                </c:pt>
                <c:pt idx="6454">
                  <c:v>48844.7</c:v>
                </c:pt>
                <c:pt idx="6455">
                  <c:v>48839</c:v>
                </c:pt>
                <c:pt idx="6456">
                  <c:v>48836.1</c:v>
                </c:pt>
                <c:pt idx="6457">
                  <c:v>48830.2</c:v>
                </c:pt>
                <c:pt idx="6458">
                  <c:v>48824.2</c:v>
                </c:pt>
                <c:pt idx="6459">
                  <c:v>48818.2</c:v>
                </c:pt>
                <c:pt idx="6460">
                  <c:v>48815.199999999997</c:v>
                </c:pt>
                <c:pt idx="6461">
                  <c:v>48809.2</c:v>
                </c:pt>
                <c:pt idx="6462">
                  <c:v>48806.2</c:v>
                </c:pt>
                <c:pt idx="6463">
                  <c:v>48800.3</c:v>
                </c:pt>
                <c:pt idx="6464">
                  <c:v>48794.5</c:v>
                </c:pt>
                <c:pt idx="6465">
                  <c:v>48791.7</c:v>
                </c:pt>
                <c:pt idx="6466">
                  <c:v>48786.2</c:v>
                </c:pt>
                <c:pt idx="6467">
                  <c:v>48780.800000000003</c:v>
                </c:pt>
                <c:pt idx="6468">
                  <c:v>48778.3</c:v>
                </c:pt>
                <c:pt idx="6469">
                  <c:v>48773.3</c:v>
                </c:pt>
                <c:pt idx="6470">
                  <c:v>48768.6</c:v>
                </c:pt>
                <c:pt idx="6471">
                  <c:v>48764.3</c:v>
                </c:pt>
                <c:pt idx="6472">
                  <c:v>48762.3</c:v>
                </c:pt>
                <c:pt idx="6473">
                  <c:v>48758.6</c:v>
                </c:pt>
                <c:pt idx="6474">
                  <c:v>48756.800000000003</c:v>
                </c:pt>
                <c:pt idx="6475">
                  <c:v>48753.8</c:v>
                </c:pt>
                <c:pt idx="6476">
                  <c:v>48751.199999999997</c:v>
                </c:pt>
                <c:pt idx="6477">
                  <c:v>48750.1</c:v>
                </c:pt>
                <c:pt idx="6478">
                  <c:v>48748.3</c:v>
                </c:pt>
                <c:pt idx="6479">
                  <c:v>48747.6</c:v>
                </c:pt>
                <c:pt idx="6480">
                  <c:v>48746.7</c:v>
                </c:pt>
                <c:pt idx="6481">
                  <c:v>48746.400000000001</c:v>
                </c:pt>
                <c:pt idx="6482">
                  <c:v>48746.5</c:v>
                </c:pt>
                <c:pt idx="6483">
                  <c:v>48747.199999999997</c:v>
                </c:pt>
                <c:pt idx="6484">
                  <c:v>48748.4</c:v>
                </c:pt>
                <c:pt idx="6485">
                  <c:v>48749.2</c:v>
                </c:pt>
                <c:pt idx="6486">
                  <c:v>48751.199999999997</c:v>
                </c:pt>
                <c:pt idx="6487">
                  <c:v>48753.7</c:v>
                </c:pt>
                <c:pt idx="6488">
                  <c:v>48755.1</c:v>
                </c:pt>
                <c:pt idx="6489">
                  <c:v>48758.1</c:v>
                </c:pt>
                <c:pt idx="6490">
                  <c:v>48761.599999999999</c:v>
                </c:pt>
                <c:pt idx="6491">
                  <c:v>48765.4</c:v>
                </c:pt>
                <c:pt idx="6492">
                  <c:v>48767.4</c:v>
                </c:pt>
                <c:pt idx="6493">
                  <c:v>48771.7</c:v>
                </c:pt>
                <c:pt idx="6494">
                  <c:v>48773.9</c:v>
                </c:pt>
                <c:pt idx="6495">
                  <c:v>48778.5</c:v>
                </c:pt>
                <c:pt idx="6496">
                  <c:v>48783.199999999997</c:v>
                </c:pt>
                <c:pt idx="6497">
                  <c:v>48785.7</c:v>
                </c:pt>
                <c:pt idx="6498">
                  <c:v>48790.7</c:v>
                </c:pt>
                <c:pt idx="6499">
                  <c:v>48795.7</c:v>
                </c:pt>
                <c:pt idx="6500">
                  <c:v>48798.3</c:v>
                </c:pt>
                <c:pt idx="6501">
                  <c:v>48803.5</c:v>
                </c:pt>
                <c:pt idx="6502">
                  <c:v>48808.6</c:v>
                </c:pt>
                <c:pt idx="6503">
                  <c:v>48813.7</c:v>
                </c:pt>
                <c:pt idx="6504">
                  <c:v>48816.3</c:v>
                </c:pt>
                <c:pt idx="6505">
                  <c:v>48821.3</c:v>
                </c:pt>
                <c:pt idx="6506">
                  <c:v>48823.7</c:v>
                </c:pt>
                <c:pt idx="6507">
                  <c:v>48828.5</c:v>
                </c:pt>
                <c:pt idx="6508">
                  <c:v>48833.1</c:v>
                </c:pt>
                <c:pt idx="6509">
                  <c:v>48835.4</c:v>
                </c:pt>
                <c:pt idx="6510">
                  <c:v>48839.6</c:v>
                </c:pt>
                <c:pt idx="6511">
                  <c:v>48843.6</c:v>
                </c:pt>
                <c:pt idx="6512">
                  <c:v>48845.5</c:v>
                </c:pt>
                <c:pt idx="6513">
                  <c:v>48849</c:v>
                </c:pt>
                <c:pt idx="6514">
                  <c:v>48852.1</c:v>
                </c:pt>
                <c:pt idx="6515">
                  <c:v>48854.9</c:v>
                </c:pt>
                <c:pt idx="6516">
                  <c:v>48856.1</c:v>
                </c:pt>
                <c:pt idx="6517">
                  <c:v>48858.1</c:v>
                </c:pt>
                <c:pt idx="6518">
                  <c:v>48859</c:v>
                </c:pt>
                <c:pt idx="6519">
                  <c:v>48860.800000000003</c:v>
                </c:pt>
                <c:pt idx="6520">
                  <c:v>48862.5</c:v>
                </c:pt>
                <c:pt idx="6521">
                  <c:v>48863.3</c:v>
                </c:pt>
                <c:pt idx="6522">
                  <c:v>48865</c:v>
                </c:pt>
                <c:pt idx="6523">
                  <c:v>48866.5</c:v>
                </c:pt>
                <c:pt idx="6524">
                  <c:v>48867.3</c:v>
                </c:pt>
                <c:pt idx="6525">
                  <c:v>48868.7</c:v>
                </c:pt>
                <c:pt idx="6526">
                  <c:v>48870.2</c:v>
                </c:pt>
                <c:pt idx="6527">
                  <c:v>48870.9</c:v>
                </c:pt>
                <c:pt idx="6528">
                  <c:v>48872.2</c:v>
                </c:pt>
                <c:pt idx="6529">
                  <c:v>48873.5</c:v>
                </c:pt>
                <c:pt idx="6530">
                  <c:v>48874.2</c:v>
                </c:pt>
                <c:pt idx="6531">
                  <c:v>48875.4</c:v>
                </c:pt>
                <c:pt idx="6532">
                  <c:v>48876.6</c:v>
                </c:pt>
                <c:pt idx="6533">
                  <c:v>48877.2</c:v>
                </c:pt>
                <c:pt idx="6534">
                  <c:v>48878.400000000001</c:v>
                </c:pt>
                <c:pt idx="6535">
                  <c:v>48879.5</c:v>
                </c:pt>
                <c:pt idx="6536">
                  <c:v>48880.1</c:v>
                </c:pt>
                <c:pt idx="6537">
                  <c:v>48881.1</c:v>
                </c:pt>
                <c:pt idx="6538">
                  <c:v>48882.2</c:v>
                </c:pt>
                <c:pt idx="6539">
                  <c:v>48882.7</c:v>
                </c:pt>
                <c:pt idx="6540">
                  <c:v>48883.8</c:v>
                </c:pt>
                <c:pt idx="6541">
                  <c:v>48884.800000000003</c:v>
                </c:pt>
                <c:pt idx="6542">
                  <c:v>48885.3</c:v>
                </c:pt>
                <c:pt idx="6543">
                  <c:v>48886.400000000001</c:v>
                </c:pt>
                <c:pt idx="6544">
                  <c:v>48887.4</c:v>
                </c:pt>
                <c:pt idx="6545">
                  <c:v>48887.9</c:v>
                </c:pt>
                <c:pt idx="6546">
                  <c:v>48888.9</c:v>
                </c:pt>
                <c:pt idx="6547">
                  <c:v>48889.9</c:v>
                </c:pt>
                <c:pt idx="6548">
                  <c:v>48890.400000000001</c:v>
                </c:pt>
                <c:pt idx="6549">
                  <c:v>48891.4</c:v>
                </c:pt>
                <c:pt idx="6550">
                  <c:v>48892.4</c:v>
                </c:pt>
                <c:pt idx="6551">
                  <c:v>48893</c:v>
                </c:pt>
                <c:pt idx="6552">
                  <c:v>48894</c:v>
                </c:pt>
                <c:pt idx="6553">
                  <c:v>48895.1</c:v>
                </c:pt>
                <c:pt idx="6554">
                  <c:v>48895.6</c:v>
                </c:pt>
                <c:pt idx="6555">
                  <c:v>48896.7</c:v>
                </c:pt>
                <c:pt idx="6556">
                  <c:v>48897.9</c:v>
                </c:pt>
                <c:pt idx="6557">
                  <c:v>48898.5</c:v>
                </c:pt>
                <c:pt idx="6558">
                  <c:v>48899.7</c:v>
                </c:pt>
                <c:pt idx="6559">
                  <c:v>48900.9</c:v>
                </c:pt>
                <c:pt idx="6560">
                  <c:v>48901.5</c:v>
                </c:pt>
                <c:pt idx="6561">
                  <c:v>48902.8</c:v>
                </c:pt>
                <c:pt idx="6562">
                  <c:v>48904</c:v>
                </c:pt>
                <c:pt idx="6563">
                  <c:v>48904.7</c:v>
                </c:pt>
                <c:pt idx="6564">
                  <c:v>48905.9</c:v>
                </c:pt>
                <c:pt idx="6565">
                  <c:v>48907.199999999997</c:v>
                </c:pt>
                <c:pt idx="6566">
                  <c:v>48907.8</c:v>
                </c:pt>
                <c:pt idx="6567">
                  <c:v>48909.1</c:v>
                </c:pt>
                <c:pt idx="6568">
                  <c:v>48910.3</c:v>
                </c:pt>
                <c:pt idx="6569">
                  <c:v>48910.9</c:v>
                </c:pt>
                <c:pt idx="6570">
                  <c:v>48912.1</c:v>
                </c:pt>
                <c:pt idx="6571">
                  <c:v>48913.3</c:v>
                </c:pt>
                <c:pt idx="6572">
                  <c:v>48913.8</c:v>
                </c:pt>
                <c:pt idx="6573">
                  <c:v>48914.9</c:v>
                </c:pt>
                <c:pt idx="6574">
                  <c:v>48916</c:v>
                </c:pt>
                <c:pt idx="6575">
                  <c:v>48916.5</c:v>
                </c:pt>
                <c:pt idx="6576">
                  <c:v>48917.5</c:v>
                </c:pt>
                <c:pt idx="6577">
                  <c:v>48918.400000000001</c:v>
                </c:pt>
                <c:pt idx="6578">
                  <c:v>48918.9</c:v>
                </c:pt>
                <c:pt idx="6579">
                  <c:v>48919.7</c:v>
                </c:pt>
                <c:pt idx="6580">
                  <c:v>48920.4</c:v>
                </c:pt>
                <c:pt idx="6581">
                  <c:v>48920.800000000003</c:v>
                </c:pt>
                <c:pt idx="6582">
                  <c:v>48921.4</c:v>
                </c:pt>
                <c:pt idx="6583">
                  <c:v>48922</c:v>
                </c:pt>
                <c:pt idx="6584">
                  <c:v>48922.2</c:v>
                </c:pt>
                <c:pt idx="6585">
                  <c:v>48922.6</c:v>
                </c:pt>
                <c:pt idx="6586">
                  <c:v>48922.9</c:v>
                </c:pt>
                <c:pt idx="6587">
                  <c:v>48923.1</c:v>
                </c:pt>
                <c:pt idx="6588">
                  <c:v>48923.199999999997</c:v>
                </c:pt>
                <c:pt idx="6589">
                  <c:v>48923.3</c:v>
                </c:pt>
                <c:pt idx="6590">
                  <c:v>48923.199999999997</c:v>
                </c:pt>
                <c:pt idx="6591">
                  <c:v>48923.199999999997</c:v>
                </c:pt>
                <c:pt idx="6592">
                  <c:v>48923.1</c:v>
                </c:pt>
                <c:pt idx="6593">
                  <c:v>48923.1</c:v>
                </c:pt>
                <c:pt idx="6594">
                  <c:v>48922.9</c:v>
                </c:pt>
                <c:pt idx="6595">
                  <c:v>48922.8</c:v>
                </c:pt>
                <c:pt idx="6596">
                  <c:v>48922.7</c:v>
                </c:pt>
                <c:pt idx="6597">
                  <c:v>48922.400000000001</c:v>
                </c:pt>
                <c:pt idx="6598">
                  <c:v>48922.2</c:v>
                </c:pt>
                <c:pt idx="6599">
                  <c:v>48922.1</c:v>
                </c:pt>
                <c:pt idx="6600">
                  <c:v>48921.8</c:v>
                </c:pt>
                <c:pt idx="6601">
                  <c:v>48921.5</c:v>
                </c:pt>
                <c:pt idx="6602">
                  <c:v>48921.4</c:v>
                </c:pt>
                <c:pt idx="6603">
                  <c:v>48921.1</c:v>
                </c:pt>
                <c:pt idx="6604">
                  <c:v>48920.800000000003</c:v>
                </c:pt>
                <c:pt idx="6605">
                  <c:v>48920.6</c:v>
                </c:pt>
                <c:pt idx="6606">
                  <c:v>48920.3</c:v>
                </c:pt>
                <c:pt idx="6607">
                  <c:v>48920</c:v>
                </c:pt>
                <c:pt idx="6608">
                  <c:v>48919.8</c:v>
                </c:pt>
                <c:pt idx="6609">
                  <c:v>48919.5</c:v>
                </c:pt>
                <c:pt idx="6610">
                  <c:v>48919.199999999997</c:v>
                </c:pt>
                <c:pt idx="6611">
                  <c:v>48919</c:v>
                </c:pt>
                <c:pt idx="6612">
                  <c:v>48918.7</c:v>
                </c:pt>
                <c:pt idx="6613">
                  <c:v>48918.400000000001</c:v>
                </c:pt>
                <c:pt idx="6614">
                  <c:v>48918.3</c:v>
                </c:pt>
                <c:pt idx="6615">
                  <c:v>48918</c:v>
                </c:pt>
                <c:pt idx="6616">
                  <c:v>48917.8</c:v>
                </c:pt>
                <c:pt idx="6617">
                  <c:v>48917.599999999999</c:v>
                </c:pt>
                <c:pt idx="6618">
                  <c:v>48917.4</c:v>
                </c:pt>
                <c:pt idx="6619">
                  <c:v>48917.2</c:v>
                </c:pt>
                <c:pt idx="6620">
                  <c:v>48917.1</c:v>
                </c:pt>
                <c:pt idx="6621">
                  <c:v>48917</c:v>
                </c:pt>
                <c:pt idx="6622">
                  <c:v>48916.9</c:v>
                </c:pt>
                <c:pt idx="6623">
                  <c:v>48916.800000000003</c:v>
                </c:pt>
                <c:pt idx="6624">
                  <c:v>48916.800000000003</c:v>
                </c:pt>
                <c:pt idx="6625">
                  <c:v>48916.800000000003</c:v>
                </c:pt>
                <c:pt idx="6626">
                  <c:v>48916.800000000003</c:v>
                </c:pt>
                <c:pt idx="6627">
                  <c:v>48917.1</c:v>
                </c:pt>
                <c:pt idx="6628">
                  <c:v>48917.3</c:v>
                </c:pt>
                <c:pt idx="6629">
                  <c:v>48917.8</c:v>
                </c:pt>
                <c:pt idx="6630">
                  <c:v>48918.5</c:v>
                </c:pt>
                <c:pt idx="6631">
                  <c:v>48919</c:v>
                </c:pt>
                <c:pt idx="6632">
                  <c:v>48920</c:v>
                </c:pt>
                <c:pt idx="6633">
                  <c:v>48921.1</c:v>
                </c:pt>
                <c:pt idx="6634">
                  <c:v>48921.8</c:v>
                </c:pt>
                <c:pt idx="6635">
                  <c:v>48923.199999999997</c:v>
                </c:pt>
                <c:pt idx="6636">
                  <c:v>48924.7</c:v>
                </c:pt>
                <c:pt idx="6637">
                  <c:v>48925.599999999999</c:v>
                </c:pt>
                <c:pt idx="6638">
                  <c:v>48927.3</c:v>
                </c:pt>
                <c:pt idx="6639">
                  <c:v>48929.2</c:v>
                </c:pt>
                <c:pt idx="6640">
                  <c:v>48930.2</c:v>
                </c:pt>
                <c:pt idx="6641">
                  <c:v>48932.2</c:v>
                </c:pt>
                <c:pt idx="6642">
                  <c:v>48934.400000000001</c:v>
                </c:pt>
                <c:pt idx="6643">
                  <c:v>48935.5</c:v>
                </c:pt>
                <c:pt idx="6644">
                  <c:v>48937.7</c:v>
                </c:pt>
                <c:pt idx="6645">
                  <c:v>48940.1</c:v>
                </c:pt>
                <c:pt idx="6646">
                  <c:v>48941.3</c:v>
                </c:pt>
                <c:pt idx="6647">
                  <c:v>48943.8</c:v>
                </c:pt>
                <c:pt idx="6648">
                  <c:v>48946.3</c:v>
                </c:pt>
                <c:pt idx="6649">
                  <c:v>48947.5</c:v>
                </c:pt>
                <c:pt idx="6650">
                  <c:v>48950.1</c:v>
                </c:pt>
                <c:pt idx="6651">
                  <c:v>48952.7</c:v>
                </c:pt>
                <c:pt idx="6652">
                  <c:v>48954.1</c:v>
                </c:pt>
                <c:pt idx="6653">
                  <c:v>48956.7</c:v>
                </c:pt>
                <c:pt idx="6654">
                  <c:v>48959.4</c:v>
                </c:pt>
                <c:pt idx="6655">
                  <c:v>48960.7</c:v>
                </c:pt>
                <c:pt idx="6656">
                  <c:v>48963.4</c:v>
                </c:pt>
                <c:pt idx="6657">
                  <c:v>48966</c:v>
                </c:pt>
                <c:pt idx="6658">
                  <c:v>48967.4</c:v>
                </c:pt>
                <c:pt idx="6659">
                  <c:v>48970</c:v>
                </c:pt>
                <c:pt idx="6660">
                  <c:v>48972.6</c:v>
                </c:pt>
                <c:pt idx="6661">
                  <c:v>48973.9</c:v>
                </c:pt>
                <c:pt idx="6662">
                  <c:v>48976.5</c:v>
                </c:pt>
                <c:pt idx="6663">
                  <c:v>48979.199999999997</c:v>
                </c:pt>
                <c:pt idx="6664">
                  <c:v>48980.6</c:v>
                </c:pt>
                <c:pt idx="6665">
                  <c:v>48983.6</c:v>
                </c:pt>
                <c:pt idx="6666">
                  <c:v>48986.8</c:v>
                </c:pt>
                <c:pt idx="6667">
                  <c:v>48988.4</c:v>
                </c:pt>
                <c:pt idx="6668">
                  <c:v>48991.7</c:v>
                </c:pt>
                <c:pt idx="6669">
                  <c:v>48995.199999999997</c:v>
                </c:pt>
                <c:pt idx="6670">
                  <c:v>48997</c:v>
                </c:pt>
                <c:pt idx="6671">
                  <c:v>49000.6</c:v>
                </c:pt>
                <c:pt idx="6672">
                  <c:v>49004.3</c:v>
                </c:pt>
                <c:pt idx="6673">
                  <c:v>49006.2</c:v>
                </c:pt>
                <c:pt idx="6674">
                  <c:v>49010.1</c:v>
                </c:pt>
                <c:pt idx="6675">
                  <c:v>49014</c:v>
                </c:pt>
                <c:pt idx="6676">
                  <c:v>49016</c:v>
                </c:pt>
                <c:pt idx="6677">
                  <c:v>49020</c:v>
                </c:pt>
                <c:pt idx="6678">
                  <c:v>49024</c:v>
                </c:pt>
                <c:pt idx="6679">
                  <c:v>49026.1</c:v>
                </c:pt>
                <c:pt idx="6680">
                  <c:v>49030.2</c:v>
                </c:pt>
                <c:pt idx="6681">
                  <c:v>49034.3</c:v>
                </c:pt>
                <c:pt idx="6682">
                  <c:v>49036.3</c:v>
                </c:pt>
                <c:pt idx="6683">
                  <c:v>49040.5</c:v>
                </c:pt>
                <c:pt idx="6684">
                  <c:v>49044.6</c:v>
                </c:pt>
                <c:pt idx="6685">
                  <c:v>49046.6</c:v>
                </c:pt>
                <c:pt idx="6686">
                  <c:v>49050.7</c:v>
                </c:pt>
                <c:pt idx="6687">
                  <c:v>49054.8</c:v>
                </c:pt>
                <c:pt idx="6688">
                  <c:v>49056.800000000003</c:v>
                </c:pt>
                <c:pt idx="6689">
                  <c:v>49060.800000000003</c:v>
                </c:pt>
                <c:pt idx="6690">
                  <c:v>49064.800000000003</c:v>
                </c:pt>
                <c:pt idx="6691">
                  <c:v>49066.7</c:v>
                </c:pt>
                <c:pt idx="6692">
                  <c:v>49070.5</c:v>
                </c:pt>
                <c:pt idx="6693">
                  <c:v>49074.3</c:v>
                </c:pt>
                <c:pt idx="6694">
                  <c:v>49076.1</c:v>
                </c:pt>
                <c:pt idx="6695">
                  <c:v>49079.7</c:v>
                </c:pt>
                <c:pt idx="6696">
                  <c:v>49083.199999999997</c:v>
                </c:pt>
                <c:pt idx="6697">
                  <c:v>49084.9</c:v>
                </c:pt>
                <c:pt idx="6698">
                  <c:v>49088.3</c:v>
                </c:pt>
                <c:pt idx="6699">
                  <c:v>49091.5</c:v>
                </c:pt>
                <c:pt idx="6700">
                  <c:v>49093.1</c:v>
                </c:pt>
                <c:pt idx="6701">
                  <c:v>49096.3</c:v>
                </c:pt>
                <c:pt idx="6702">
                  <c:v>49099.5</c:v>
                </c:pt>
                <c:pt idx="6703">
                  <c:v>49101</c:v>
                </c:pt>
                <c:pt idx="6704">
                  <c:v>49104.1</c:v>
                </c:pt>
                <c:pt idx="6705">
                  <c:v>49107.1</c:v>
                </c:pt>
                <c:pt idx="6706">
                  <c:v>49108.6</c:v>
                </c:pt>
                <c:pt idx="6707">
                  <c:v>49111.6</c:v>
                </c:pt>
                <c:pt idx="6708">
                  <c:v>49114.5</c:v>
                </c:pt>
                <c:pt idx="6709">
                  <c:v>49116</c:v>
                </c:pt>
                <c:pt idx="6710">
                  <c:v>49118.9</c:v>
                </c:pt>
                <c:pt idx="6711">
                  <c:v>49121.8</c:v>
                </c:pt>
                <c:pt idx="6712">
                  <c:v>49123.3</c:v>
                </c:pt>
                <c:pt idx="6713">
                  <c:v>49126.1</c:v>
                </c:pt>
                <c:pt idx="6714">
                  <c:v>49129</c:v>
                </c:pt>
                <c:pt idx="6715">
                  <c:v>49130.5</c:v>
                </c:pt>
                <c:pt idx="6716">
                  <c:v>49133.3</c:v>
                </c:pt>
                <c:pt idx="6717">
                  <c:v>49136.2</c:v>
                </c:pt>
                <c:pt idx="6718">
                  <c:v>49137.7</c:v>
                </c:pt>
                <c:pt idx="6719">
                  <c:v>49140.6</c:v>
                </c:pt>
                <c:pt idx="6720">
                  <c:v>49143.5</c:v>
                </c:pt>
                <c:pt idx="6721">
                  <c:v>49144.9</c:v>
                </c:pt>
                <c:pt idx="6722">
                  <c:v>49147.9</c:v>
                </c:pt>
                <c:pt idx="6723">
                  <c:v>49150.8</c:v>
                </c:pt>
                <c:pt idx="6724">
                  <c:v>49152.3</c:v>
                </c:pt>
                <c:pt idx="6725">
                  <c:v>49155.4</c:v>
                </c:pt>
                <c:pt idx="6726">
                  <c:v>49158.400000000001</c:v>
                </c:pt>
                <c:pt idx="6727">
                  <c:v>49160</c:v>
                </c:pt>
                <c:pt idx="6728">
                  <c:v>49163.1</c:v>
                </c:pt>
                <c:pt idx="6729">
                  <c:v>49166.2</c:v>
                </c:pt>
                <c:pt idx="6730">
                  <c:v>49167.8</c:v>
                </c:pt>
                <c:pt idx="6731">
                  <c:v>49171.1</c:v>
                </c:pt>
                <c:pt idx="6732">
                  <c:v>49172.7</c:v>
                </c:pt>
                <c:pt idx="6733">
                  <c:v>49176.1</c:v>
                </c:pt>
                <c:pt idx="6734">
                  <c:v>49179.5</c:v>
                </c:pt>
                <c:pt idx="6735">
                  <c:v>49183</c:v>
                </c:pt>
                <c:pt idx="6736">
                  <c:v>49184.800000000003</c:v>
                </c:pt>
                <c:pt idx="6737">
                  <c:v>49188.4</c:v>
                </c:pt>
                <c:pt idx="6738">
                  <c:v>49190.2</c:v>
                </c:pt>
                <c:pt idx="6739">
                  <c:v>49193.9</c:v>
                </c:pt>
                <c:pt idx="6740">
                  <c:v>49197.599999999999</c:v>
                </c:pt>
                <c:pt idx="6741">
                  <c:v>49199.5</c:v>
                </c:pt>
                <c:pt idx="6742">
                  <c:v>49203.4</c:v>
                </c:pt>
                <c:pt idx="6743">
                  <c:v>49207.3</c:v>
                </c:pt>
                <c:pt idx="6744">
                  <c:v>49209.2</c:v>
                </c:pt>
                <c:pt idx="6745">
                  <c:v>49213.2</c:v>
                </c:pt>
                <c:pt idx="6746">
                  <c:v>49217.1</c:v>
                </c:pt>
                <c:pt idx="6747">
                  <c:v>49221.1</c:v>
                </c:pt>
                <c:pt idx="6748">
                  <c:v>49223.1</c:v>
                </c:pt>
                <c:pt idx="6749">
                  <c:v>49227.1</c:v>
                </c:pt>
                <c:pt idx="6750">
                  <c:v>49229.2</c:v>
                </c:pt>
                <c:pt idx="6751">
                  <c:v>49233.2</c:v>
                </c:pt>
                <c:pt idx="6752">
                  <c:v>49237.3</c:v>
                </c:pt>
                <c:pt idx="6753">
                  <c:v>49239.3</c:v>
                </c:pt>
                <c:pt idx="6754">
                  <c:v>49243.3</c:v>
                </c:pt>
                <c:pt idx="6755">
                  <c:v>49247.3</c:v>
                </c:pt>
                <c:pt idx="6756">
                  <c:v>49249.4</c:v>
                </c:pt>
                <c:pt idx="6757">
                  <c:v>49253.4</c:v>
                </c:pt>
                <c:pt idx="6758">
                  <c:v>49257.4</c:v>
                </c:pt>
                <c:pt idx="6759">
                  <c:v>49259.3</c:v>
                </c:pt>
                <c:pt idx="6760">
                  <c:v>49263.3</c:v>
                </c:pt>
                <c:pt idx="6761">
                  <c:v>49265.2</c:v>
                </c:pt>
                <c:pt idx="6762">
                  <c:v>49269.1</c:v>
                </c:pt>
                <c:pt idx="6763">
                  <c:v>49273</c:v>
                </c:pt>
                <c:pt idx="6764">
                  <c:v>49274.9</c:v>
                </c:pt>
                <c:pt idx="6765">
                  <c:v>49278.6</c:v>
                </c:pt>
                <c:pt idx="6766">
                  <c:v>49282.3</c:v>
                </c:pt>
                <c:pt idx="6767">
                  <c:v>49284.1</c:v>
                </c:pt>
                <c:pt idx="6768">
                  <c:v>49287.8</c:v>
                </c:pt>
                <c:pt idx="6769">
                  <c:v>49291.3</c:v>
                </c:pt>
                <c:pt idx="6770">
                  <c:v>49293</c:v>
                </c:pt>
                <c:pt idx="6771">
                  <c:v>49296.5</c:v>
                </c:pt>
                <c:pt idx="6772">
                  <c:v>49299.9</c:v>
                </c:pt>
                <c:pt idx="6773">
                  <c:v>49301.599999999999</c:v>
                </c:pt>
                <c:pt idx="6774">
                  <c:v>49305</c:v>
                </c:pt>
                <c:pt idx="6775">
                  <c:v>49308.4</c:v>
                </c:pt>
                <c:pt idx="6776">
                  <c:v>49310.1</c:v>
                </c:pt>
                <c:pt idx="6777">
                  <c:v>49313.4</c:v>
                </c:pt>
                <c:pt idx="6778">
                  <c:v>49316.7</c:v>
                </c:pt>
                <c:pt idx="6779">
                  <c:v>49318.400000000001</c:v>
                </c:pt>
                <c:pt idx="6780">
                  <c:v>49321.599999999999</c:v>
                </c:pt>
                <c:pt idx="6781">
                  <c:v>49324.9</c:v>
                </c:pt>
                <c:pt idx="6782">
                  <c:v>49326.5</c:v>
                </c:pt>
                <c:pt idx="6783">
                  <c:v>49329.8</c:v>
                </c:pt>
                <c:pt idx="6784">
                  <c:v>49333</c:v>
                </c:pt>
                <c:pt idx="6785">
                  <c:v>49334.6</c:v>
                </c:pt>
                <c:pt idx="6786">
                  <c:v>49337.8</c:v>
                </c:pt>
                <c:pt idx="6787">
                  <c:v>49340.9</c:v>
                </c:pt>
                <c:pt idx="6788">
                  <c:v>49342.5</c:v>
                </c:pt>
                <c:pt idx="6789">
                  <c:v>49345.599999999999</c:v>
                </c:pt>
                <c:pt idx="6790">
                  <c:v>49348.800000000003</c:v>
                </c:pt>
                <c:pt idx="6791">
                  <c:v>49350.3</c:v>
                </c:pt>
                <c:pt idx="6792">
                  <c:v>49353.4</c:v>
                </c:pt>
                <c:pt idx="6793">
                  <c:v>49356.5</c:v>
                </c:pt>
                <c:pt idx="6794">
                  <c:v>49358</c:v>
                </c:pt>
                <c:pt idx="6795">
                  <c:v>49361.1</c:v>
                </c:pt>
                <c:pt idx="6796">
                  <c:v>49364.1</c:v>
                </c:pt>
                <c:pt idx="6797">
                  <c:v>49365.599999999999</c:v>
                </c:pt>
                <c:pt idx="6798">
                  <c:v>49368.7</c:v>
                </c:pt>
                <c:pt idx="6799">
                  <c:v>49371.7</c:v>
                </c:pt>
                <c:pt idx="6800">
                  <c:v>49373.2</c:v>
                </c:pt>
                <c:pt idx="6801">
                  <c:v>49376.1</c:v>
                </c:pt>
                <c:pt idx="6802">
                  <c:v>49379.1</c:v>
                </c:pt>
                <c:pt idx="6803">
                  <c:v>49380.6</c:v>
                </c:pt>
                <c:pt idx="6804">
                  <c:v>49383.6</c:v>
                </c:pt>
                <c:pt idx="6805">
                  <c:v>49386.5</c:v>
                </c:pt>
                <c:pt idx="6806">
                  <c:v>49388</c:v>
                </c:pt>
                <c:pt idx="6807">
                  <c:v>49391</c:v>
                </c:pt>
                <c:pt idx="6808">
                  <c:v>49394</c:v>
                </c:pt>
                <c:pt idx="6809">
                  <c:v>49395.5</c:v>
                </c:pt>
                <c:pt idx="6810">
                  <c:v>49398.7</c:v>
                </c:pt>
                <c:pt idx="6811">
                  <c:v>49401.8</c:v>
                </c:pt>
                <c:pt idx="6812">
                  <c:v>49403.4</c:v>
                </c:pt>
                <c:pt idx="6813">
                  <c:v>49406.6</c:v>
                </c:pt>
                <c:pt idx="6814">
                  <c:v>49409.9</c:v>
                </c:pt>
                <c:pt idx="6815">
                  <c:v>49411.5</c:v>
                </c:pt>
                <c:pt idx="6816">
                  <c:v>49414.7</c:v>
                </c:pt>
                <c:pt idx="6817">
                  <c:v>49417.9</c:v>
                </c:pt>
                <c:pt idx="6818">
                  <c:v>49419.5</c:v>
                </c:pt>
                <c:pt idx="6819">
                  <c:v>49422.8</c:v>
                </c:pt>
                <c:pt idx="6820">
                  <c:v>49425.9</c:v>
                </c:pt>
                <c:pt idx="6821">
                  <c:v>49427.5</c:v>
                </c:pt>
                <c:pt idx="6822">
                  <c:v>49430.7</c:v>
                </c:pt>
                <c:pt idx="6823">
                  <c:v>49433.8</c:v>
                </c:pt>
                <c:pt idx="6824">
                  <c:v>49435.3</c:v>
                </c:pt>
                <c:pt idx="6825">
                  <c:v>49438.3</c:v>
                </c:pt>
                <c:pt idx="6826">
                  <c:v>49441.2</c:v>
                </c:pt>
                <c:pt idx="6827">
                  <c:v>49442.7</c:v>
                </c:pt>
                <c:pt idx="6828">
                  <c:v>49445.5</c:v>
                </c:pt>
                <c:pt idx="6829">
                  <c:v>49448.2</c:v>
                </c:pt>
                <c:pt idx="6830">
                  <c:v>49449.599999999999</c:v>
                </c:pt>
                <c:pt idx="6831">
                  <c:v>49452.2</c:v>
                </c:pt>
                <c:pt idx="6832">
                  <c:v>49454.6</c:v>
                </c:pt>
                <c:pt idx="6833">
                  <c:v>49455.8</c:v>
                </c:pt>
                <c:pt idx="6834">
                  <c:v>49458.1</c:v>
                </c:pt>
                <c:pt idx="6835">
                  <c:v>49460.3</c:v>
                </c:pt>
                <c:pt idx="6836">
                  <c:v>49461.4</c:v>
                </c:pt>
                <c:pt idx="6837">
                  <c:v>49463.3</c:v>
                </c:pt>
                <c:pt idx="6838">
                  <c:v>49465.1</c:v>
                </c:pt>
                <c:pt idx="6839">
                  <c:v>49466</c:v>
                </c:pt>
                <c:pt idx="6840">
                  <c:v>49467.5</c:v>
                </c:pt>
                <c:pt idx="6841">
                  <c:v>49468.9</c:v>
                </c:pt>
                <c:pt idx="6842">
                  <c:v>49469.599999999999</c:v>
                </c:pt>
                <c:pt idx="6843">
                  <c:v>49470.8</c:v>
                </c:pt>
                <c:pt idx="6844">
                  <c:v>49472</c:v>
                </c:pt>
                <c:pt idx="6845">
                  <c:v>49472.6</c:v>
                </c:pt>
                <c:pt idx="6846">
                  <c:v>49473.8</c:v>
                </c:pt>
                <c:pt idx="6847">
                  <c:v>49474.9</c:v>
                </c:pt>
                <c:pt idx="6848">
                  <c:v>49475.5</c:v>
                </c:pt>
                <c:pt idx="6849">
                  <c:v>49476.6</c:v>
                </c:pt>
                <c:pt idx="6850">
                  <c:v>49477.7</c:v>
                </c:pt>
                <c:pt idx="6851">
                  <c:v>49478.2</c:v>
                </c:pt>
                <c:pt idx="6852">
                  <c:v>49479.199999999997</c:v>
                </c:pt>
                <c:pt idx="6853">
                  <c:v>49480.2</c:v>
                </c:pt>
                <c:pt idx="6854">
                  <c:v>49480.7</c:v>
                </c:pt>
                <c:pt idx="6855">
                  <c:v>49481.7</c:v>
                </c:pt>
                <c:pt idx="6856">
                  <c:v>49482.6</c:v>
                </c:pt>
                <c:pt idx="6857">
                  <c:v>49483.1</c:v>
                </c:pt>
                <c:pt idx="6858">
                  <c:v>49484</c:v>
                </c:pt>
                <c:pt idx="6859">
                  <c:v>49484.800000000003</c:v>
                </c:pt>
                <c:pt idx="6860">
                  <c:v>49485.2</c:v>
                </c:pt>
                <c:pt idx="6861">
                  <c:v>49486</c:v>
                </c:pt>
                <c:pt idx="6862">
                  <c:v>49486.8</c:v>
                </c:pt>
                <c:pt idx="6863">
                  <c:v>49487.199999999997</c:v>
                </c:pt>
                <c:pt idx="6864">
                  <c:v>49487.9</c:v>
                </c:pt>
                <c:pt idx="6865">
                  <c:v>49488.6</c:v>
                </c:pt>
                <c:pt idx="6866">
                  <c:v>49488.9</c:v>
                </c:pt>
                <c:pt idx="6867">
                  <c:v>49489.599999999999</c:v>
                </c:pt>
                <c:pt idx="6868">
                  <c:v>49490.2</c:v>
                </c:pt>
                <c:pt idx="6869">
                  <c:v>49490.5</c:v>
                </c:pt>
                <c:pt idx="6870">
                  <c:v>49491.1</c:v>
                </c:pt>
                <c:pt idx="6871">
                  <c:v>49491.6</c:v>
                </c:pt>
                <c:pt idx="6872">
                  <c:v>49491.9</c:v>
                </c:pt>
                <c:pt idx="6873">
                  <c:v>49492.3</c:v>
                </c:pt>
                <c:pt idx="6874">
                  <c:v>49492.800000000003</c:v>
                </c:pt>
                <c:pt idx="6875">
                  <c:v>49493</c:v>
                </c:pt>
                <c:pt idx="6876">
                  <c:v>49493.4</c:v>
                </c:pt>
                <c:pt idx="6877">
                  <c:v>49493.7</c:v>
                </c:pt>
                <c:pt idx="6878">
                  <c:v>49493.9</c:v>
                </c:pt>
                <c:pt idx="6879">
                  <c:v>49494.2</c:v>
                </c:pt>
                <c:pt idx="6880">
                  <c:v>49494.6</c:v>
                </c:pt>
                <c:pt idx="6881">
                  <c:v>49494.7</c:v>
                </c:pt>
                <c:pt idx="6882">
                  <c:v>49495</c:v>
                </c:pt>
                <c:pt idx="6883">
                  <c:v>49495.3</c:v>
                </c:pt>
                <c:pt idx="6884">
                  <c:v>49495.5</c:v>
                </c:pt>
                <c:pt idx="6885">
                  <c:v>49495.8</c:v>
                </c:pt>
                <c:pt idx="6886">
                  <c:v>49496.1</c:v>
                </c:pt>
                <c:pt idx="6887">
                  <c:v>49496.2</c:v>
                </c:pt>
                <c:pt idx="6888">
                  <c:v>49496.5</c:v>
                </c:pt>
                <c:pt idx="6889">
                  <c:v>49496.800000000003</c:v>
                </c:pt>
                <c:pt idx="6890">
                  <c:v>49497</c:v>
                </c:pt>
                <c:pt idx="6891">
                  <c:v>49497.2</c:v>
                </c:pt>
                <c:pt idx="6892">
                  <c:v>49497.5</c:v>
                </c:pt>
                <c:pt idx="6893">
                  <c:v>49497.599999999999</c:v>
                </c:pt>
                <c:pt idx="6894">
                  <c:v>49497.9</c:v>
                </c:pt>
                <c:pt idx="6895">
                  <c:v>49498.1</c:v>
                </c:pt>
                <c:pt idx="6896">
                  <c:v>49498.2</c:v>
                </c:pt>
                <c:pt idx="6897">
                  <c:v>49498.400000000001</c:v>
                </c:pt>
                <c:pt idx="6898">
                  <c:v>49498.5</c:v>
                </c:pt>
                <c:pt idx="6899">
                  <c:v>49498.7</c:v>
                </c:pt>
                <c:pt idx="6900">
                  <c:v>49498.9</c:v>
                </c:pt>
                <c:pt idx="6901">
                  <c:v>49499</c:v>
                </c:pt>
                <c:pt idx="6902">
                  <c:v>49499.199999999997</c:v>
                </c:pt>
                <c:pt idx="6903">
                  <c:v>49499.3</c:v>
                </c:pt>
                <c:pt idx="6904">
                  <c:v>49499.4</c:v>
                </c:pt>
                <c:pt idx="6905">
                  <c:v>49499.5</c:v>
                </c:pt>
                <c:pt idx="6906">
                  <c:v>49499.7</c:v>
                </c:pt>
                <c:pt idx="6907">
                  <c:v>49499.7</c:v>
                </c:pt>
                <c:pt idx="6908">
                  <c:v>49499.8</c:v>
                </c:pt>
                <c:pt idx="6909">
                  <c:v>49499.9</c:v>
                </c:pt>
                <c:pt idx="6910">
                  <c:v>49499.9</c:v>
                </c:pt>
                <c:pt idx="6911">
                  <c:v>49500</c:v>
                </c:pt>
                <c:pt idx="6912">
                  <c:v>49500</c:v>
                </c:pt>
                <c:pt idx="6913">
                  <c:v>49500</c:v>
                </c:pt>
                <c:pt idx="6914">
                  <c:v>49500</c:v>
                </c:pt>
                <c:pt idx="6915">
                  <c:v>49499.8</c:v>
                </c:pt>
                <c:pt idx="6916">
                  <c:v>49499.6</c:v>
                </c:pt>
                <c:pt idx="6917">
                  <c:v>49499</c:v>
                </c:pt>
                <c:pt idx="6918">
                  <c:v>49498.2</c:v>
                </c:pt>
                <c:pt idx="6919">
                  <c:v>49497.8</c:v>
                </c:pt>
                <c:pt idx="6920">
                  <c:v>49496.7</c:v>
                </c:pt>
                <c:pt idx="6921">
                  <c:v>49495.4</c:v>
                </c:pt>
                <c:pt idx="6922">
                  <c:v>49494.8</c:v>
                </c:pt>
                <c:pt idx="6923">
                  <c:v>49493.3</c:v>
                </c:pt>
                <c:pt idx="6924">
                  <c:v>49491.7</c:v>
                </c:pt>
                <c:pt idx="6925">
                  <c:v>49490.8</c:v>
                </c:pt>
                <c:pt idx="6926">
                  <c:v>49489</c:v>
                </c:pt>
                <c:pt idx="6927">
                  <c:v>49487.1</c:v>
                </c:pt>
                <c:pt idx="6928">
                  <c:v>49486.2</c:v>
                </c:pt>
                <c:pt idx="6929">
                  <c:v>49484.2</c:v>
                </c:pt>
                <c:pt idx="6930">
                  <c:v>49482.1</c:v>
                </c:pt>
                <c:pt idx="6931">
                  <c:v>49481.1</c:v>
                </c:pt>
                <c:pt idx="6932">
                  <c:v>49479</c:v>
                </c:pt>
                <c:pt idx="6933">
                  <c:v>49476.9</c:v>
                </c:pt>
                <c:pt idx="6934">
                  <c:v>49475.9</c:v>
                </c:pt>
                <c:pt idx="6935">
                  <c:v>49473.8</c:v>
                </c:pt>
                <c:pt idx="6936">
                  <c:v>49471.8</c:v>
                </c:pt>
                <c:pt idx="6937">
                  <c:v>49470.8</c:v>
                </c:pt>
                <c:pt idx="6938">
                  <c:v>49468.800000000003</c:v>
                </c:pt>
                <c:pt idx="6939">
                  <c:v>49466.9</c:v>
                </c:pt>
                <c:pt idx="6940">
                  <c:v>49466</c:v>
                </c:pt>
                <c:pt idx="6941">
                  <c:v>49464.3</c:v>
                </c:pt>
                <c:pt idx="6942">
                  <c:v>49462.6</c:v>
                </c:pt>
                <c:pt idx="6943">
                  <c:v>49461.9</c:v>
                </c:pt>
                <c:pt idx="6944">
                  <c:v>49460.4</c:v>
                </c:pt>
                <c:pt idx="6945">
                  <c:v>49459.199999999997</c:v>
                </c:pt>
                <c:pt idx="6946">
                  <c:v>49458.6</c:v>
                </c:pt>
                <c:pt idx="6947">
                  <c:v>49457.599999999999</c:v>
                </c:pt>
                <c:pt idx="6948">
                  <c:v>49456.800000000003</c:v>
                </c:pt>
                <c:pt idx="6949">
                  <c:v>49456.5</c:v>
                </c:pt>
                <c:pt idx="6950">
                  <c:v>49456</c:v>
                </c:pt>
                <c:pt idx="6951">
                  <c:v>49455.6</c:v>
                </c:pt>
                <c:pt idx="6952">
                  <c:v>49455.4</c:v>
                </c:pt>
                <c:pt idx="6953">
                  <c:v>49455.1</c:v>
                </c:pt>
                <c:pt idx="6954">
                  <c:v>49454.7</c:v>
                </c:pt>
                <c:pt idx="6955">
                  <c:v>49454.5</c:v>
                </c:pt>
                <c:pt idx="6956">
                  <c:v>49454.2</c:v>
                </c:pt>
                <c:pt idx="6957">
                  <c:v>49453.9</c:v>
                </c:pt>
                <c:pt idx="6958">
                  <c:v>49453.7</c:v>
                </c:pt>
                <c:pt idx="6959">
                  <c:v>49453.4</c:v>
                </c:pt>
                <c:pt idx="6960">
                  <c:v>49453.2</c:v>
                </c:pt>
                <c:pt idx="6961">
                  <c:v>49453</c:v>
                </c:pt>
                <c:pt idx="6962">
                  <c:v>49452.800000000003</c:v>
                </c:pt>
                <c:pt idx="6963">
                  <c:v>49452.5</c:v>
                </c:pt>
                <c:pt idx="6964">
                  <c:v>49452.4</c:v>
                </c:pt>
                <c:pt idx="6965">
                  <c:v>49452.2</c:v>
                </c:pt>
                <c:pt idx="6966">
                  <c:v>49452</c:v>
                </c:pt>
                <c:pt idx="6967">
                  <c:v>49451.8</c:v>
                </c:pt>
                <c:pt idx="6968">
                  <c:v>49451.6</c:v>
                </c:pt>
                <c:pt idx="6969">
                  <c:v>49451.4</c:v>
                </c:pt>
                <c:pt idx="6970">
                  <c:v>49451.3</c:v>
                </c:pt>
                <c:pt idx="6971">
                  <c:v>49451.1</c:v>
                </c:pt>
                <c:pt idx="6972">
                  <c:v>49450.9</c:v>
                </c:pt>
                <c:pt idx="6973">
                  <c:v>49450.8</c:v>
                </c:pt>
                <c:pt idx="6974">
                  <c:v>49450.7</c:v>
                </c:pt>
                <c:pt idx="6975">
                  <c:v>49450.5</c:v>
                </c:pt>
                <c:pt idx="6976">
                  <c:v>49450.400000000001</c:v>
                </c:pt>
                <c:pt idx="6977">
                  <c:v>49450.2</c:v>
                </c:pt>
                <c:pt idx="6978">
                  <c:v>49450</c:v>
                </c:pt>
                <c:pt idx="6979">
                  <c:v>49449.9</c:v>
                </c:pt>
                <c:pt idx="6980">
                  <c:v>49449.7</c:v>
                </c:pt>
                <c:pt idx="6981">
                  <c:v>49449.5</c:v>
                </c:pt>
                <c:pt idx="6982">
                  <c:v>49449.4</c:v>
                </c:pt>
                <c:pt idx="6983">
                  <c:v>49449.2</c:v>
                </c:pt>
                <c:pt idx="6984">
                  <c:v>49449</c:v>
                </c:pt>
                <c:pt idx="6985">
                  <c:v>49448.9</c:v>
                </c:pt>
                <c:pt idx="6986">
                  <c:v>49448.6</c:v>
                </c:pt>
                <c:pt idx="6987">
                  <c:v>49448.4</c:v>
                </c:pt>
                <c:pt idx="6988">
                  <c:v>49448.3</c:v>
                </c:pt>
                <c:pt idx="6989">
                  <c:v>49448.1</c:v>
                </c:pt>
                <c:pt idx="6990">
                  <c:v>49447.9</c:v>
                </c:pt>
                <c:pt idx="6991">
                  <c:v>49447.8</c:v>
                </c:pt>
                <c:pt idx="6992">
                  <c:v>49447.6</c:v>
                </c:pt>
                <c:pt idx="6993">
                  <c:v>49447.4</c:v>
                </c:pt>
                <c:pt idx="6994">
                  <c:v>49447.3</c:v>
                </c:pt>
                <c:pt idx="6995">
                  <c:v>49447.1</c:v>
                </c:pt>
                <c:pt idx="6996">
                  <c:v>49446.9</c:v>
                </c:pt>
                <c:pt idx="6997">
                  <c:v>49446.8</c:v>
                </c:pt>
                <c:pt idx="6998">
                  <c:v>49446.6</c:v>
                </c:pt>
                <c:pt idx="6999">
                  <c:v>49446.400000000001</c:v>
                </c:pt>
                <c:pt idx="7000">
                  <c:v>49446.3</c:v>
                </c:pt>
                <c:pt idx="7001">
                  <c:v>49446.1</c:v>
                </c:pt>
                <c:pt idx="7002">
                  <c:v>49445.9</c:v>
                </c:pt>
                <c:pt idx="7003">
                  <c:v>49445.8</c:v>
                </c:pt>
                <c:pt idx="7004">
                  <c:v>49445.7</c:v>
                </c:pt>
                <c:pt idx="7005">
                  <c:v>49445.5</c:v>
                </c:pt>
                <c:pt idx="7006">
                  <c:v>49445.4</c:v>
                </c:pt>
                <c:pt idx="7007">
                  <c:v>49445.2</c:v>
                </c:pt>
                <c:pt idx="7008">
                  <c:v>49445</c:v>
                </c:pt>
                <c:pt idx="7009">
                  <c:v>49444.9</c:v>
                </c:pt>
                <c:pt idx="7010">
                  <c:v>49444.7</c:v>
                </c:pt>
                <c:pt idx="7011">
                  <c:v>49444.6</c:v>
                </c:pt>
                <c:pt idx="7012">
                  <c:v>49444.4</c:v>
                </c:pt>
                <c:pt idx="7013">
                  <c:v>49444.2</c:v>
                </c:pt>
                <c:pt idx="7014">
                  <c:v>49444.1</c:v>
                </c:pt>
                <c:pt idx="7015">
                  <c:v>49443.8</c:v>
                </c:pt>
                <c:pt idx="7016">
                  <c:v>49443.6</c:v>
                </c:pt>
                <c:pt idx="7017">
                  <c:v>49443.5</c:v>
                </c:pt>
                <c:pt idx="7018">
                  <c:v>49443.3</c:v>
                </c:pt>
                <c:pt idx="7019">
                  <c:v>49443</c:v>
                </c:pt>
                <c:pt idx="7020">
                  <c:v>49442.9</c:v>
                </c:pt>
                <c:pt idx="7021">
                  <c:v>49442.7</c:v>
                </c:pt>
                <c:pt idx="7022">
                  <c:v>49442.400000000001</c:v>
                </c:pt>
                <c:pt idx="7023">
                  <c:v>49442.3</c:v>
                </c:pt>
                <c:pt idx="7024">
                  <c:v>49442.1</c:v>
                </c:pt>
                <c:pt idx="7025">
                  <c:v>49441.8</c:v>
                </c:pt>
                <c:pt idx="7026">
                  <c:v>49441.7</c:v>
                </c:pt>
                <c:pt idx="7027">
                  <c:v>49441.5</c:v>
                </c:pt>
                <c:pt idx="7028">
                  <c:v>49441.2</c:v>
                </c:pt>
                <c:pt idx="7029">
                  <c:v>49441</c:v>
                </c:pt>
                <c:pt idx="7030">
                  <c:v>49440.800000000003</c:v>
                </c:pt>
                <c:pt idx="7031">
                  <c:v>49440.6</c:v>
                </c:pt>
                <c:pt idx="7032">
                  <c:v>49440.4</c:v>
                </c:pt>
                <c:pt idx="7033">
                  <c:v>49440.2</c:v>
                </c:pt>
                <c:pt idx="7034">
                  <c:v>49440</c:v>
                </c:pt>
                <c:pt idx="7035">
                  <c:v>49439.7</c:v>
                </c:pt>
                <c:pt idx="7036">
                  <c:v>49439.6</c:v>
                </c:pt>
                <c:pt idx="7037">
                  <c:v>49439.3</c:v>
                </c:pt>
                <c:pt idx="7038">
                  <c:v>49439</c:v>
                </c:pt>
                <c:pt idx="7039">
                  <c:v>49438.9</c:v>
                </c:pt>
                <c:pt idx="7040">
                  <c:v>49438.6</c:v>
                </c:pt>
                <c:pt idx="7041">
                  <c:v>49438.3</c:v>
                </c:pt>
                <c:pt idx="7042">
                  <c:v>49438.2</c:v>
                </c:pt>
                <c:pt idx="7043">
                  <c:v>49437.8</c:v>
                </c:pt>
                <c:pt idx="7044">
                  <c:v>49437.5</c:v>
                </c:pt>
                <c:pt idx="7045">
                  <c:v>49437.3</c:v>
                </c:pt>
                <c:pt idx="7046">
                  <c:v>49437</c:v>
                </c:pt>
                <c:pt idx="7047">
                  <c:v>49436.6</c:v>
                </c:pt>
                <c:pt idx="7048">
                  <c:v>49436.5</c:v>
                </c:pt>
                <c:pt idx="7049">
                  <c:v>49436.1</c:v>
                </c:pt>
                <c:pt idx="7050">
                  <c:v>49435.7</c:v>
                </c:pt>
                <c:pt idx="7051">
                  <c:v>49435.5</c:v>
                </c:pt>
                <c:pt idx="7052">
                  <c:v>49435.1</c:v>
                </c:pt>
                <c:pt idx="7053">
                  <c:v>49434.6</c:v>
                </c:pt>
                <c:pt idx="7054">
                  <c:v>49434.400000000001</c:v>
                </c:pt>
                <c:pt idx="7055">
                  <c:v>49433.9</c:v>
                </c:pt>
                <c:pt idx="7056">
                  <c:v>49433.5</c:v>
                </c:pt>
                <c:pt idx="7057">
                  <c:v>49433.2</c:v>
                </c:pt>
                <c:pt idx="7058">
                  <c:v>49432.7</c:v>
                </c:pt>
                <c:pt idx="7059">
                  <c:v>49432</c:v>
                </c:pt>
                <c:pt idx="7060">
                  <c:v>49431.7</c:v>
                </c:pt>
                <c:pt idx="7061">
                  <c:v>49430.8</c:v>
                </c:pt>
                <c:pt idx="7062">
                  <c:v>49429.9</c:v>
                </c:pt>
                <c:pt idx="7063">
                  <c:v>49429.4</c:v>
                </c:pt>
                <c:pt idx="7064">
                  <c:v>49428.3</c:v>
                </c:pt>
                <c:pt idx="7065">
                  <c:v>49427.1</c:v>
                </c:pt>
                <c:pt idx="7066">
                  <c:v>49426.400000000001</c:v>
                </c:pt>
                <c:pt idx="7067">
                  <c:v>49425.1</c:v>
                </c:pt>
                <c:pt idx="7068">
                  <c:v>49423.7</c:v>
                </c:pt>
                <c:pt idx="7069">
                  <c:v>49423</c:v>
                </c:pt>
                <c:pt idx="7070">
                  <c:v>49421.5</c:v>
                </c:pt>
                <c:pt idx="7071">
                  <c:v>49419.9</c:v>
                </c:pt>
                <c:pt idx="7072">
                  <c:v>49419.1</c:v>
                </c:pt>
                <c:pt idx="7073">
                  <c:v>49417.5</c:v>
                </c:pt>
                <c:pt idx="7074">
                  <c:v>49415.9</c:v>
                </c:pt>
                <c:pt idx="7075">
                  <c:v>49415</c:v>
                </c:pt>
                <c:pt idx="7076">
                  <c:v>49413.4</c:v>
                </c:pt>
                <c:pt idx="7077">
                  <c:v>49411.7</c:v>
                </c:pt>
                <c:pt idx="7078">
                  <c:v>49410.9</c:v>
                </c:pt>
                <c:pt idx="7079">
                  <c:v>49409.2</c:v>
                </c:pt>
                <c:pt idx="7080">
                  <c:v>49407.6</c:v>
                </c:pt>
                <c:pt idx="7081">
                  <c:v>49406.8</c:v>
                </c:pt>
                <c:pt idx="7082">
                  <c:v>49405.2</c:v>
                </c:pt>
                <c:pt idx="7083">
                  <c:v>49403.6</c:v>
                </c:pt>
                <c:pt idx="7084">
                  <c:v>49402.8</c:v>
                </c:pt>
                <c:pt idx="7085">
                  <c:v>49401.4</c:v>
                </c:pt>
                <c:pt idx="7086">
                  <c:v>49399.9</c:v>
                </c:pt>
                <c:pt idx="7087">
                  <c:v>49399.199999999997</c:v>
                </c:pt>
                <c:pt idx="7088">
                  <c:v>49397.9</c:v>
                </c:pt>
                <c:pt idx="7089">
                  <c:v>49396.7</c:v>
                </c:pt>
                <c:pt idx="7090">
                  <c:v>49396.1</c:v>
                </c:pt>
                <c:pt idx="7091">
                  <c:v>49395</c:v>
                </c:pt>
                <c:pt idx="7092">
                  <c:v>49394</c:v>
                </c:pt>
                <c:pt idx="7093">
                  <c:v>49393.599999999999</c:v>
                </c:pt>
                <c:pt idx="7094">
                  <c:v>49392.800000000003</c:v>
                </c:pt>
                <c:pt idx="7095">
                  <c:v>49392</c:v>
                </c:pt>
                <c:pt idx="7096">
                  <c:v>49391.6</c:v>
                </c:pt>
                <c:pt idx="7097">
                  <c:v>49390.8</c:v>
                </c:pt>
                <c:pt idx="7098">
                  <c:v>49390</c:v>
                </c:pt>
                <c:pt idx="7099">
                  <c:v>49389.599999999999</c:v>
                </c:pt>
                <c:pt idx="7100">
                  <c:v>49388.800000000003</c:v>
                </c:pt>
                <c:pt idx="7101">
                  <c:v>49388.1</c:v>
                </c:pt>
                <c:pt idx="7102">
                  <c:v>49387.7</c:v>
                </c:pt>
                <c:pt idx="7103">
                  <c:v>49387</c:v>
                </c:pt>
                <c:pt idx="7104">
                  <c:v>49386.3</c:v>
                </c:pt>
                <c:pt idx="7105">
                  <c:v>49385.9</c:v>
                </c:pt>
                <c:pt idx="7106">
                  <c:v>49385.2</c:v>
                </c:pt>
                <c:pt idx="7107">
                  <c:v>49384.5</c:v>
                </c:pt>
                <c:pt idx="7108">
                  <c:v>49384.2</c:v>
                </c:pt>
                <c:pt idx="7109">
                  <c:v>49383.5</c:v>
                </c:pt>
                <c:pt idx="7110">
                  <c:v>49382.9</c:v>
                </c:pt>
                <c:pt idx="7111">
                  <c:v>49382.6</c:v>
                </c:pt>
                <c:pt idx="7112">
                  <c:v>49381.9</c:v>
                </c:pt>
                <c:pt idx="7113">
                  <c:v>49381.3</c:v>
                </c:pt>
                <c:pt idx="7114">
                  <c:v>49381.1</c:v>
                </c:pt>
                <c:pt idx="7115">
                  <c:v>49380.5</c:v>
                </c:pt>
                <c:pt idx="7116">
                  <c:v>49380</c:v>
                </c:pt>
                <c:pt idx="7117">
                  <c:v>49379.7</c:v>
                </c:pt>
                <c:pt idx="7118">
                  <c:v>49379.199999999997</c:v>
                </c:pt>
                <c:pt idx="7119">
                  <c:v>49378.7</c:v>
                </c:pt>
                <c:pt idx="7120">
                  <c:v>49378.5</c:v>
                </c:pt>
                <c:pt idx="7121">
                  <c:v>49378.1</c:v>
                </c:pt>
                <c:pt idx="7122">
                  <c:v>49377.599999999999</c:v>
                </c:pt>
                <c:pt idx="7123">
                  <c:v>49377.5</c:v>
                </c:pt>
                <c:pt idx="7124">
                  <c:v>49377.1</c:v>
                </c:pt>
                <c:pt idx="7125">
                  <c:v>49376.800000000003</c:v>
                </c:pt>
                <c:pt idx="7126">
                  <c:v>49376.6</c:v>
                </c:pt>
                <c:pt idx="7127">
                  <c:v>49376.3</c:v>
                </c:pt>
                <c:pt idx="7128">
                  <c:v>49376.1</c:v>
                </c:pt>
                <c:pt idx="7129">
                  <c:v>49375.9</c:v>
                </c:pt>
                <c:pt idx="7130">
                  <c:v>49375.7</c:v>
                </c:pt>
                <c:pt idx="7131">
                  <c:v>49375.5</c:v>
                </c:pt>
                <c:pt idx="7132">
                  <c:v>49375.4</c:v>
                </c:pt>
                <c:pt idx="7133">
                  <c:v>49375.199999999997</c:v>
                </c:pt>
                <c:pt idx="7134">
                  <c:v>49375</c:v>
                </c:pt>
                <c:pt idx="7135">
                  <c:v>49374.9</c:v>
                </c:pt>
                <c:pt idx="7136">
                  <c:v>49374.8</c:v>
                </c:pt>
                <c:pt idx="7137">
                  <c:v>49374.6</c:v>
                </c:pt>
                <c:pt idx="7138">
                  <c:v>49374.5</c:v>
                </c:pt>
                <c:pt idx="7139">
                  <c:v>49374.3</c:v>
                </c:pt>
                <c:pt idx="7140">
                  <c:v>49374.1</c:v>
                </c:pt>
                <c:pt idx="7141">
                  <c:v>49374</c:v>
                </c:pt>
                <c:pt idx="7142">
                  <c:v>49373.9</c:v>
                </c:pt>
                <c:pt idx="7143">
                  <c:v>49373.7</c:v>
                </c:pt>
                <c:pt idx="7144">
                  <c:v>49373.599999999999</c:v>
                </c:pt>
                <c:pt idx="7145">
                  <c:v>49373.5</c:v>
                </c:pt>
                <c:pt idx="7146">
                  <c:v>49373.3</c:v>
                </c:pt>
                <c:pt idx="7147">
                  <c:v>49373.3</c:v>
                </c:pt>
                <c:pt idx="7148">
                  <c:v>49373.1</c:v>
                </c:pt>
                <c:pt idx="7149">
                  <c:v>49373</c:v>
                </c:pt>
                <c:pt idx="7150">
                  <c:v>49372.9</c:v>
                </c:pt>
                <c:pt idx="7151">
                  <c:v>49372.800000000003</c:v>
                </c:pt>
                <c:pt idx="7152">
                  <c:v>49372.7</c:v>
                </c:pt>
                <c:pt idx="7153">
                  <c:v>49372.7</c:v>
                </c:pt>
                <c:pt idx="7154">
                  <c:v>49372.6</c:v>
                </c:pt>
                <c:pt idx="7155">
                  <c:v>49372.5</c:v>
                </c:pt>
                <c:pt idx="7156">
                  <c:v>49372.4</c:v>
                </c:pt>
                <c:pt idx="7157">
                  <c:v>49372.4</c:v>
                </c:pt>
                <c:pt idx="7158">
                  <c:v>49372.3</c:v>
                </c:pt>
                <c:pt idx="7159">
                  <c:v>49372.3</c:v>
                </c:pt>
                <c:pt idx="7160">
                  <c:v>49372.2</c:v>
                </c:pt>
                <c:pt idx="7161">
                  <c:v>49372.2</c:v>
                </c:pt>
                <c:pt idx="7162">
                  <c:v>49372.2</c:v>
                </c:pt>
                <c:pt idx="7163">
                  <c:v>49372.1</c:v>
                </c:pt>
                <c:pt idx="7164">
                  <c:v>49372.1</c:v>
                </c:pt>
                <c:pt idx="7165">
                  <c:v>49372.1</c:v>
                </c:pt>
                <c:pt idx="7166">
                  <c:v>49372.1</c:v>
                </c:pt>
                <c:pt idx="7167">
                  <c:v>49372.1</c:v>
                </c:pt>
                <c:pt idx="7168">
                  <c:v>49372.2</c:v>
                </c:pt>
                <c:pt idx="7169">
                  <c:v>49372.3</c:v>
                </c:pt>
                <c:pt idx="7170">
                  <c:v>49372.4</c:v>
                </c:pt>
                <c:pt idx="7171">
                  <c:v>49372.5</c:v>
                </c:pt>
                <c:pt idx="7172">
                  <c:v>49372.7</c:v>
                </c:pt>
                <c:pt idx="7173">
                  <c:v>49372.800000000003</c:v>
                </c:pt>
                <c:pt idx="7174">
                  <c:v>49373</c:v>
                </c:pt>
                <c:pt idx="7175">
                  <c:v>49373.2</c:v>
                </c:pt>
                <c:pt idx="7176">
                  <c:v>49373.5</c:v>
                </c:pt>
                <c:pt idx="7177">
                  <c:v>49373.599999999999</c:v>
                </c:pt>
                <c:pt idx="7178">
                  <c:v>49373.9</c:v>
                </c:pt>
                <c:pt idx="7179">
                  <c:v>49374.1</c:v>
                </c:pt>
                <c:pt idx="7180">
                  <c:v>49374.400000000001</c:v>
                </c:pt>
                <c:pt idx="7181">
                  <c:v>49374.7</c:v>
                </c:pt>
                <c:pt idx="7182">
                  <c:v>49374.8</c:v>
                </c:pt>
                <c:pt idx="7183">
                  <c:v>49375.1</c:v>
                </c:pt>
                <c:pt idx="7184">
                  <c:v>49375.5</c:v>
                </c:pt>
                <c:pt idx="7185">
                  <c:v>49375.6</c:v>
                </c:pt>
                <c:pt idx="7186">
                  <c:v>49375.9</c:v>
                </c:pt>
                <c:pt idx="7187">
                  <c:v>49376.2</c:v>
                </c:pt>
                <c:pt idx="7188">
                  <c:v>49376.5</c:v>
                </c:pt>
                <c:pt idx="7189">
                  <c:v>49376.7</c:v>
                </c:pt>
                <c:pt idx="7190">
                  <c:v>49377</c:v>
                </c:pt>
                <c:pt idx="7191">
                  <c:v>49377.1</c:v>
                </c:pt>
                <c:pt idx="7192">
                  <c:v>49377.4</c:v>
                </c:pt>
                <c:pt idx="7193">
                  <c:v>49377.599999999999</c:v>
                </c:pt>
                <c:pt idx="7194">
                  <c:v>49377.7</c:v>
                </c:pt>
                <c:pt idx="7195">
                  <c:v>49377.9</c:v>
                </c:pt>
                <c:pt idx="7196">
                  <c:v>49378.1</c:v>
                </c:pt>
                <c:pt idx="7197">
                  <c:v>49378.2</c:v>
                </c:pt>
                <c:pt idx="7198">
                  <c:v>49378.3</c:v>
                </c:pt>
                <c:pt idx="7199">
                  <c:v>49378.400000000001</c:v>
                </c:pt>
                <c:pt idx="7200">
                  <c:v>49378.400000000001</c:v>
                </c:pt>
                <c:pt idx="7201">
                  <c:v>49378.5</c:v>
                </c:pt>
                <c:pt idx="7202">
                  <c:v>49378.5</c:v>
                </c:pt>
                <c:pt idx="7203">
                  <c:v>49378.400000000001</c:v>
                </c:pt>
                <c:pt idx="7204">
                  <c:v>49378.2</c:v>
                </c:pt>
                <c:pt idx="7205">
                  <c:v>49377.8</c:v>
                </c:pt>
                <c:pt idx="7206">
                  <c:v>49377.599999999999</c:v>
                </c:pt>
                <c:pt idx="7207">
                  <c:v>49377</c:v>
                </c:pt>
                <c:pt idx="7208">
                  <c:v>49376.4</c:v>
                </c:pt>
                <c:pt idx="7209">
                  <c:v>49376</c:v>
                </c:pt>
                <c:pt idx="7210">
                  <c:v>49375.199999999997</c:v>
                </c:pt>
                <c:pt idx="7211">
                  <c:v>49374.400000000001</c:v>
                </c:pt>
                <c:pt idx="7212">
                  <c:v>49373.9</c:v>
                </c:pt>
                <c:pt idx="7213">
                  <c:v>49372.9</c:v>
                </c:pt>
                <c:pt idx="7214">
                  <c:v>49371.8</c:v>
                </c:pt>
                <c:pt idx="7215">
                  <c:v>49371.3</c:v>
                </c:pt>
                <c:pt idx="7216">
                  <c:v>49370.2</c:v>
                </c:pt>
                <c:pt idx="7217">
                  <c:v>49369</c:v>
                </c:pt>
                <c:pt idx="7218">
                  <c:v>49368.4</c:v>
                </c:pt>
                <c:pt idx="7219">
                  <c:v>49367.199999999997</c:v>
                </c:pt>
                <c:pt idx="7220">
                  <c:v>49366</c:v>
                </c:pt>
                <c:pt idx="7221">
                  <c:v>49365.4</c:v>
                </c:pt>
                <c:pt idx="7222">
                  <c:v>49364.2</c:v>
                </c:pt>
                <c:pt idx="7223">
                  <c:v>49363.1</c:v>
                </c:pt>
                <c:pt idx="7224">
                  <c:v>49362.5</c:v>
                </c:pt>
                <c:pt idx="7225">
                  <c:v>49361.3</c:v>
                </c:pt>
                <c:pt idx="7226">
                  <c:v>49360.2</c:v>
                </c:pt>
                <c:pt idx="7227">
                  <c:v>49359.7</c:v>
                </c:pt>
                <c:pt idx="7228">
                  <c:v>49358.7</c:v>
                </c:pt>
                <c:pt idx="7229">
                  <c:v>49357.7</c:v>
                </c:pt>
                <c:pt idx="7230">
                  <c:v>49357.2</c:v>
                </c:pt>
                <c:pt idx="7231">
                  <c:v>49356.4</c:v>
                </c:pt>
                <c:pt idx="7232">
                  <c:v>49355.6</c:v>
                </c:pt>
                <c:pt idx="7233">
                  <c:v>49355.3</c:v>
                </c:pt>
                <c:pt idx="7234">
                  <c:v>49354.7</c:v>
                </c:pt>
                <c:pt idx="7235">
                  <c:v>49354.2</c:v>
                </c:pt>
                <c:pt idx="7236">
                  <c:v>49353.9</c:v>
                </c:pt>
                <c:pt idx="7237">
                  <c:v>49353.599999999999</c:v>
                </c:pt>
                <c:pt idx="7238">
                  <c:v>49353.4</c:v>
                </c:pt>
                <c:pt idx="7239">
                  <c:v>49353.3</c:v>
                </c:pt>
                <c:pt idx="7240">
                  <c:v>49353.2</c:v>
                </c:pt>
                <c:pt idx="7241">
                  <c:v>49353</c:v>
                </c:pt>
                <c:pt idx="7242">
                  <c:v>49352.9</c:v>
                </c:pt>
                <c:pt idx="7243">
                  <c:v>49352.7</c:v>
                </c:pt>
                <c:pt idx="7244">
                  <c:v>49352.6</c:v>
                </c:pt>
                <c:pt idx="7245">
                  <c:v>49352.5</c:v>
                </c:pt>
                <c:pt idx="7246">
                  <c:v>49352.3</c:v>
                </c:pt>
                <c:pt idx="7247">
                  <c:v>49352.2</c:v>
                </c:pt>
                <c:pt idx="7248">
                  <c:v>49352.1</c:v>
                </c:pt>
                <c:pt idx="7249">
                  <c:v>49352</c:v>
                </c:pt>
                <c:pt idx="7250">
                  <c:v>49351.8</c:v>
                </c:pt>
                <c:pt idx="7251">
                  <c:v>49351.7</c:v>
                </c:pt>
                <c:pt idx="7252">
                  <c:v>49351.6</c:v>
                </c:pt>
                <c:pt idx="7253">
                  <c:v>49351.5</c:v>
                </c:pt>
                <c:pt idx="7254">
                  <c:v>49351.4</c:v>
                </c:pt>
                <c:pt idx="7255">
                  <c:v>49351.3</c:v>
                </c:pt>
                <c:pt idx="7256">
                  <c:v>49351.199999999997</c:v>
                </c:pt>
                <c:pt idx="7257">
                  <c:v>49351.1</c:v>
                </c:pt>
                <c:pt idx="7258">
                  <c:v>49351</c:v>
                </c:pt>
                <c:pt idx="7259">
                  <c:v>49351</c:v>
                </c:pt>
                <c:pt idx="7260">
                  <c:v>49350.9</c:v>
                </c:pt>
                <c:pt idx="7261">
                  <c:v>49350.8</c:v>
                </c:pt>
                <c:pt idx="7262">
                  <c:v>49350.7</c:v>
                </c:pt>
                <c:pt idx="7263">
                  <c:v>49350.7</c:v>
                </c:pt>
                <c:pt idx="7264">
                  <c:v>49350.6</c:v>
                </c:pt>
                <c:pt idx="7265">
                  <c:v>49350.6</c:v>
                </c:pt>
                <c:pt idx="7266">
                  <c:v>49350.6</c:v>
                </c:pt>
                <c:pt idx="7267">
                  <c:v>49350.5</c:v>
                </c:pt>
                <c:pt idx="7268">
                  <c:v>49350.5</c:v>
                </c:pt>
                <c:pt idx="7269">
                  <c:v>49350.5</c:v>
                </c:pt>
                <c:pt idx="7270">
                  <c:v>49350.400000000001</c:v>
                </c:pt>
                <c:pt idx="7271">
                  <c:v>49350.400000000001</c:v>
                </c:pt>
                <c:pt idx="7272">
                  <c:v>49350.400000000001</c:v>
                </c:pt>
                <c:pt idx="7273">
                  <c:v>49350.400000000001</c:v>
                </c:pt>
                <c:pt idx="7274">
                  <c:v>49350.400000000001</c:v>
                </c:pt>
                <c:pt idx="7275">
                  <c:v>49350.400000000001</c:v>
                </c:pt>
                <c:pt idx="7276">
                  <c:v>49350.5</c:v>
                </c:pt>
                <c:pt idx="7277">
                  <c:v>49350.6</c:v>
                </c:pt>
                <c:pt idx="7278">
                  <c:v>49350.7</c:v>
                </c:pt>
                <c:pt idx="7279">
                  <c:v>49350.9</c:v>
                </c:pt>
                <c:pt idx="7280">
                  <c:v>49351.1</c:v>
                </c:pt>
                <c:pt idx="7281">
                  <c:v>49351.199999999997</c:v>
                </c:pt>
                <c:pt idx="7282">
                  <c:v>49351.5</c:v>
                </c:pt>
                <c:pt idx="7283">
                  <c:v>49351.8</c:v>
                </c:pt>
                <c:pt idx="7284">
                  <c:v>49352</c:v>
                </c:pt>
                <c:pt idx="7285">
                  <c:v>49352.3</c:v>
                </c:pt>
                <c:pt idx="7286">
                  <c:v>49352.7</c:v>
                </c:pt>
                <c:pt idx="7287">
                  <c:v>49352.9</c:v>
                </c:pt>
                <c:pt idx="7288">
                  <c:v>49353.2</c:v>
                </c:pt>
                <c:pt idx="7289">
                  <c:v>49353.599999999999</c:v>
                </c:pt>
                <c:pt idx="7290">
                  <c:v>49353.8</c:v>
                </c:pt>
                <c:pt idx="7291">
                  <c:v>49354.2</c:v>
                </c:pt>
                <c:pt idx="7292">
                  <c:v>49354.6</c:v>
                </c:pt>
                <c:pt idx="7293">
                  <c:v>49354.8</c:v>
                </c:pt>
                <c:pt idx="7294">
                  <c:v>49355.199999999997</c:v>
                </c:pt>
                <c:pt idx="7295">
                  <c:v>49355.6</c:v>
                </c:pt>
                <c:pt idx="7296">
                  <c:v>49355.8</c:v>
                </c:pt>
                <c:pt idx="7297">
                  <c:v>49356.1</c:v>
                </c:pt>
                <c:pt idx="7298">
                  <c:v>49356.5</c:v>
                </c:pt>
                <c:pt idx="7299">
                  <c:v>49356.7</c:v>
                </c:pt>
                <c:pt idx="7300">
                  <c:v>49357</c:v>
                </c:pt>
                <c:pt idx="7301">
                  <c:v>49357.3</c:v>
                </c:pt>
                <c:pt idx="7302">
                  <c:v>49357.4</c:v>
                </c:pt>
                <c:pt idx="7303">
                  <c:v>49357.7</c:v>
                </c:pt>
                <c:pt idx="7304">
                  <c:v>49357.9</c:v>
                </c:pt>
                <c:pt idx="7305">
                  <c:v>49358</c:v>
                </c:pt>
                <c:pt idx="7306">
                  <c:v>49358.1</c:v>
                </c:pt>
                <c:pt idx="7307">
                  <c:v>49358.2</c:v>
                </c:pt>
                <c:pt idx="7308">
                  <c:v>49358.3</c:v>
                </c:pt>
                <c:pt idx="7309">
                  <c:v>49358.3</c:v>
                </c:pt>
                <c:pt idx="7310">
                  <c:v>49358.3</c:v>
                </c:pt>
                <c:pt idx="7311">
                  <c:v>49358.3</c:v>
                </c:pt>
                <c:pt idx="7312">
                  <c:v>49358.2</c:v>
                </c:pt>
                <c:pt idx="7313">
                  <c:v>49358.1</c:v>
                </c:pt>
                <c:pt idx="7314">
                  <c:v>49358</c:v>
                </c:pt>
                <c:pt idx="7315">
                  <c:v>49357.7</c:v>
                </c:pt>
                <c:pt idx="7316">
                  <c:v>49357.4</c:v>
                </c:pt>
                <c:pt idx="7317">
                  <c:v>49357.3</c:v>
                </c:pt>
                <c:pt idx="7318">
                  <c:v>49356.9</c:v>
                </c:pt>
                <c:pt idx="7319">
                  <c:v>49356.7</c:v>
                </c:pt>
                <c:pt idx="7320">
                  <c:v>49356.3</c:v>
                </c:pt>
                <c:pt idx="7321">
                  <c:v>49355.8</c:v>
                </c:pt>
                <c:pt idx="7322">
                  <c:v>49355.5</c:v>
                </c:pt>
                <c:pt idx="7323">
                  <c:v>49355</c:v>
                </c:pt>
                <c:pt idx="7324">
                  <c:v>49354.400000000001</c:v>
                </c:pt>
                <c:pt idx="7325">
                  <c:v>49354.1</c:v>
                </c:pt>
                <c:pt idx="7326">
                  <c:v>49353.4</c:v>
                </c:pt>
                <c:pt idx="7327">
                  <c:v>49352.7</c:v>
                </c:pt>
                <c:pt idx="7328">
                  <c:v>49352</c:v>
                </c:pt>
                <c:pt idx="7329">
                  <c:v>49351.6</c:v>
                </c:pt>
                <c:pt idx="7330">
                  <c:v>49350.9</c:v>
                </c:pt>
                <c:pt idx="7331">
                  <c:v>49350.5</c:v>
                </c:pt>
                <c:pt idx="7332">
                  <c:v>49349.599999999999</c:v>
                </c:pt>
                <c:pt idx="7333">
                  <c:v>49348.800000000003</c:v>
                </c:pt>
                <c:pt idx="7334">
                  <c:v>49348.3</c:v>
                </c:pt>
                <c:pt idx="7335">
                  <c:v>49347.4</c:v>
                </c:pt>
                <c:pt idx="7336">
                  <c:v>49346.5</c:v>
                </c:pt>
                <c:pt idx="7337">
                  <c:v>49346.1</c:v>
                </c:pt>
                <c:pt idx="7338">
                  <c:v>49345.1</c:v>
                </c:pt>
                <c:pt idx="7339">
                  <c:v>49344.1</c:v>
                </c:pt>
                <c:pt idx="7340">
                  <c:v>49343.1</c:v>
                </c:pt>
                <c:pt idx="7341">
                  <c:v>49342.6</c:v>
                </c:pt>
                <c:pt idx="7342">
                  <c:v>49341.599999999999</c:v>
                </c:pt>
                <c:pt idx="7343">
                  <c:v>49341.1</c:v>
                </c:pt>
                <c:pt idx="7344">
                  <c:v>49340</c:v>
                </c:pt>
                <c:pt idx="7345">
                  <c:v>49339</c:v>
                </c:pt>
                <c:pt idx="7346">
                  <c:v>49338.400000000001</c:v>
                </c:pt>
                <c:pt idx="7347">
                  <c:v>49337.1</c:v>
                </c:pt>
                <c:pt idx="7348">
                  <c:v>49335.4</c:v>
                </c:pt>
                <c:pt idx="7349">
                  <c:v>49334.400000000001</c:v>
                </c:pt>
                <c:pt idx="7350">
                  <c:v>49332.2</c:v>
                </c:pt>
                <c:pt idx="7351">
                  <c:v>49329.599999999999</c:v>
                </c:pt>
                <c:pt idx="7352">
                  <c:v>49326.8</c:v>
                </c:pt>
                <c:pt idx="7353">
                  <c:v>49325.3</c:v>
                </c:pt>
                <c:pt idx="7354">
                  <c:v>49322.1</c:v>
                </c:pt>
                <c:pt idx="7355">
                  <c:v>49320.5</c:v>
                </c:pt>
                <c:pt idx="7356">
                  <c:v>49317</c:v>
                </c:pt>
                <c:pt idx="7357">
                  <c:v>49313.4</c:v>
                </c:pt>
                <c:pt idx="7358">
                  <c:v>49311.5</c:v>
                </c:pt>
                <c:pt idx="7359">
                  <c:v>49307.8</c:v>
                </c:pt>
                <c:pt idx="7360">
                  <c:v>49303.9</c:v>
                </c:pt>
                <c:pt idx="7361">
                  <c:v>49301.9</c:v>
                </c:pt>
                <c:pt idx="7362">
                  <c:v>49298</c:v>
                </c:pt>
                <c:pt idx="7363">
                  <c:v>49294</c:v>
                </c:pt>
                <c:pt idx="7364">
                  <c:v>49290.1</c:v>
                </c:pt>
                <c:pt idx="7365">
                  <c:v>49288.2</c:v>
                </c:pt>
                <c:pt idx="7366">
                  <c:v>49284.4</c:v>
                </c:pt>
                <c:pt idx="7367">
                  <c:v>49282.5</c:v>
                </c:pt>
                <c:pt idx="7368">
                  <c:v>49278.8</c:v>
                </c:pt>
                <c:pt idx="7369">
                  <c:v>49275.3</c:v>
                </c:pt>
                <c:pt idx="7370">
                  <c:v>49273.599999999999</c:v>
                </c:pt>
                <c:pt idx="7371">
                  <c:v>49270.400000000001</c:v>
                </c:pt>
                <c:pt idx="7372">
                  <c:v>49267.4</c:v>
                </c:pt>
                <c:pt idx="7373">
                  <c:v>49266</c:v>
                </c:pt>
                <c:pt idx="7374">
                  <c:v>49263.3</c:v>
                </c:pt>
                <c:pt idx="7375">
                  <c:v>49261</c:v>
                </c:pt>
                <c:pt idx="7376">
                  <c:v>49259</c:v>
                </c:pt>
                <c:pt idx="7377">
                  <c:v>49258.2</c:v>
                </c:pt>
                <c:pt idx="7378">
                  <c:v>49256.7</c:v>
                </c:pt>
                <c:pt idx="7379">
                  <c:v>49256.1</c:v>
                </c:pt>
                <c:pt idx="7380">
                  <c:v>49255.3</c:v>
                </c:pt>
                <c:pt idx="7381">
                  <c:v>49254.9</c:v>
                </c:pt>
                <c:pt idx="7382">
                  <c:v>49254.9</c:v>
                </c:pt>
                <c:pt idx="7383">
                  <c:v>49254.9</c:v>
                </c:pt>
                <c:pt idx="7384">
                  <c:v>49255</c:v>
                </c:pt>
                <c:pt idx="7385">
                  <c:v>49255.1</c:v>
                </c:pt>
                <c:pt idx="7386">
                  <c:v>49255.199999999997</c:v>
                </c:pt>
                <c:pt idx="7387">
                  <c:v>49255.4</c:v>
                </c:pt>
                <c:pt idx="7388">
                  <c:v>49255.6</c:v>
                </c:pt>
                <c:pt idx="7389">
                  <c:v>49255.7</c:v>
                </c:pt>
                <c:pt idx="7390">
                  <c:v>49256</c:v>
                </c:pt>
                <c:pt idx="7391">
                  <c:v>49256.1</c:v>
                </c:pt>
                <c:pt idx="7392">
                  <c:v>49256.4</c:v>
                </c:pt>
                <c:pt idx="7393">
                  <c:v>49256.800000000003</c:v>
                </c:pt>
                <c:pt idx="7394">
                  <c:v>49257</c:v>
                </c:pt>
                <c:pt idx="7395">
                  <c:v>49257.4</c:v>
                </c:pt>
                <c:pt idx="7396">
                  <c:v>49257.8</c:v>
                </c:pt>
                <c:pt idx="7397">
                  <c:v>49258</c:v>
                </c:pt>
                <c:pt idx="7398">
                  <c:v>49258.5</c:v>
                </c:pt>
                <c:pt idx="7399">
                  <c:v>49259</c:v>
                </c:pt>
                <c:pt idx="7400">
                  <c:v>49259.5</c:v>
                </c:pt>
                <c:pt idx="7401">
                  <c:v>49259.8</c:v>
                </c:pt>
                <c:pt idx="7402">
                  <c:v>49260.3</c:v>
                </c:pt>
                <c:pt idx="7403">
                  <c:v>49260.9</c:v>
                </c:pt>
                <c:pt idx="7404">
                  <c:v>49261.2</c:v>
                </c:pt>
                <c:pt idx="7405">
                  <c:v>49261.8</c:v>
                </c:pt>
                <c:pt idx="7406">
                  <c:v>49262.1</c:v>
                </c:pt>
                <c:pt idx="7407">
                  <c:v>49262.7</c:v>
                </c:pt>
                <c:pt idx="7408">
                  <c:v>49263.4</c:v>
                </c:pt>
                <c:pt idx="7409">
                  <c:v>49263.7</c:v>
                </c:pt>
                <c:pt idx="7410">
                  <c:v>49264.4</c:v>
                </c:pt>
                <c:pt idx="7411">
                  <c:v>49265.1</c:v>
                </c:pt>
                <c:pt idx="7412">
                  <c:v>49265.8</c:v>
                </c:pt>
                <c:pt idx="7413">
                  <c:v>49266.1</c:v>
                </c:pt>
                <c:pt idx="7414">
                  <c:v>49266.8</c:v>
                </c:pt>
                <c:pt idx="7415">
                  <c:v>49267.199999999997</c:v>
                </c:pt>
                <c:pt idx="7416">
                  <c:v>49267.9</c:v>
                </c:pt>
                <c:pt idx="7417">
                  <c:v>49268.6</c:v>
                </c:pt>
                <c:pt idx="7418">
                  <c:v>49269</c:v>
                </c:pt>
                <c:pt idx="7419">
                  <c:v>49269.9</c:v>
                </c:pt>
                <c:pt idx="7420">
                  <c:v>49271</c:v>
                </c:pt>
                <c:pt idx="7421">
                  <c:v>49271.7</c:v>
                </c:pt>
                <c:pt idx="7422">
                  <c:v>49273.1</c:v>
                </c:pt>
                <c:pt idx="7423">
                  <c:v>49274.7</c:v>
                </c:pt>
                <c:pt idx="7424">
                  <c:v>49276.5</c:v>
                </c:pt>
                <c:pt idx="7425">
                  <c:v>49277.4</c:v>
                </c:pt>
                <c:pt idx="7426">
                  <c:v>49279.4</c:v>
                </c:pt>
                <c:pt idx="7427">
                  <c:v>49280.5</c:v>
                </c:pt>
                <c:pt idx="7428">
                  <c:v>49282.6</c:v>
                </c:pt>
                <c:pt idx="7429">
                  <c:v>49284.800000000003</c:v>
                </c:pt>
                <c:pt idx="7430">
                  <c:v>49286</c:v>
                </c:pt>
                <c:pt idx="7431">
                  <c:v>49288.3</c:v>
                </c:pt>
                <c:pt idx="7432">
                  <c:v>49290.7</c:v>
                </c:pt>
                <c:pt idx="7433">
                  <c:v>49291.9</c:v>
                </c:pt>
                <c:pt idx="7434">
                  <c:v>49294.3</c:v>
                </c:pt>
                <c:pt idx="7435">
                  <c:v>49296.800000000003</c:v>
                </c:pt>
                <c:pt idx="7436">
                  <c:v>49299.199999999997</c:v>
                </c:pt>
                <c:pt idx="7437">
                  <c:v>49300.4</c:v>
                </c:pt>
                <c:pt idx="7438">
                  <c:v>49302.7</c:v>
                </c:pt>
                <c:pt idx="7439">
                  <c:v>49303.8</c:v>
                </c:pt>
                <c:pt idx="7440">
                  <c:v>49306.1</c:v>
                </c:pt>
                <c:pt idx="7441">
                  <c:v>49308.2</c:v>
                </c:pt>
                <c:pt idx="7442">
                  <c:v>49309.2</c:v>
                </c:pt>
                <c:pt idx="7443">
                  <c:v>49311.199999999997</c:v>
                </c:pt>
                <c:pt idx="7444">
                  <c:v>49313</c:v>
                </c:pt>
                <c:pt idx="7445">
                  <c:v>49313.9</c:v>
                </c:pt>
                <c:pt idx="7446">
                  <c:v>49315.5</c:v>
                </c:pt>
                <c:pt idx="7447">
                  <c:v>49316.9</c:v>
                </c:pt>
                <c:pt idx="7448">
                  <c:v>49317.5</c:v>
                </c:pt>
                <c:pt idx="7449">
                  <c:v>49318.7</c:v>
                </c:pt>
                <c:pt idx="7450">
                  <c:v>49319.5</c:v>
                </c:pt>
                <c:pt idx="7451">
                  <c:v>49319.9</c:v>
                </c:pt>
                <c:pt idx="7452">
                  <c:v>49320.4</c:v>
                </c:pt>
                <c:pt idx="7453">
                  <c:v>49320.6</c:v>
                </c:pt>
                <c:pt idx="7454">
                  <c:v>49320.6</c:v>
                </c:pt>
                <c:pt idx="7455">
                  <c:v>49320.4</c:v>
                </c:pt>
                <c:pt idx="7456">
                  <c:v>49319.8</c:v>
                </c:pt>
                <c:pt idx="7457">
                  <c:v>49319.4</c:v>
                </c:pt>
                <c:pt idx="7458">
                  <c:v>49318.400000000001</c:v>
                </c:pt>
                <c:pt idx="7459">
                  <c:v>49317.2</c:v>
                </c:pt>
                <c:pt idx="7460">
                  <c:v>49316.4</c:v>
                </c:pt>
                <c:pt idx="7461">
                  <c:v>49314.8</c:v>
                </c:pt>
                <c:pt idx="7462">
                  <c:v>49312.9</c:v>
                </c:pt>
                <c:pt idx="7463">
                  <c:v>49311.9</c:v>
                </c:pt>
                <c:pt idx="7464">
                  <c:v>49309.7</c:v>
                </c:pt>
                <c:pt idx="7465">
                  <c:v>49307.4</c:v>
                </c:pt>
                <c:pt idx="7466">
                  <c:v>49306.1</c:v>
                </c:pt>
                <c:pt idx="7467">
                  <c:v>49303.5</c:v>
                </c:pt>
                <c:pt idx="7468">
                  <c:v>49300.800000000003</c:v>
                </c:pt>
                <c:pt idx="7469">
                  <c:v>49299.4</c:v>
                </c:pt>
                <c:pt idx="7470">
                  <c:v>49296.4</c:v>
                </c:pt>
                <c:pt idx="7471">
                  <c:v>49293.4</c:v>
                </c:pt>
                <c:pt idx="7472">
                  <c:v>49291.9</c:v>
                </c:pt>
                <c:pt idx="7473">
                  <c:v>49288.800000000003</c:v>
                </c:pt>
                <c:pt idx="7474">
                  <c:v>49285.599999999999</c:v>
                </c:pt>
                <c:pt idx="7475">
                  <c:v>49284</c:v>
                </c:pt>
                <c:pt idx="7476">
                  <c:v>49280.800000000003</c:v>
                </c:pt>
                <c:pt idx="7477">
                  <c:v>49277.599999999999</c:v>
                </c:pt>
                <c:pt idx="7478">
                  <c:v>49276</c:v>
                </c:pt>
                <c:pt idx="7479">
                  <c:v>49272.800000000003</c:v>
                </c:pt>
                <c:pt idx="7480">
                  <c:v>49269.7</c:v>
                </c:pt>
                <c:pt idx="7481">
                  <c:v>49268.2</c:v>
                </c:pt>
                <c:pt idx="7482">
                  <c:v>49265.1</c:v>
                </c:pt>
                <c:pt idx="7483">
                  <c:v>49262.2</c:v>
                </c:pt>
                <c:pt idx="7484">
                  <c:v>49260.800000000003</c:v>
                </c:pt>
                <c:pt idx="7485">
                  <c:v>49258</c:v>
                </c:pt>
                <c:pt idx="7486">
                  <c:v>49255.3</c:v>
                </c:pt>
                <c:pt idx="7487">
                  <c:v>49254.1</c:v>
                </c:pt>
                <c:pt idx="7488">
                  <c:v>49251.7</c:v>
                </c:pt>
                <c:pt idx="7489">
                  <c:v>49249.4</c:v>
                </c:pt>
                <c:pt idx="7490">
                  <c:v>49248.4</c:v>
                </c:pt>
                <c:pt idx="7491">
                  <c:v>49246.3</c:v>
                </c:pt>
                <c:pt idx="7492">
                  <c:v>49244.3</c:v>
                </c:pt>
                <c:pt idx="7493">
                  <c:v>49243.3</c:v>
                </c:pt>
                <c:pt idx="7494">
                  <c:v>49241.3</c:v>
                </c:pt>
                <c:pt idx="7495">
                  <c:v>49239.3</c:v>
                </c:pt>
                <c:pt idx="7496">
                  <c:v>49238.400000000001</c:v>
                </c:pt>
                <c:pt idx="7497">
                  <c:v>49236.4</c:v>
                </c:pt>
                <c:pt idx="7498">
                  <c:v>49234.5</c:v>
                </c:pt>
                <c:pt idx="7499">
                  <c:v>49233.599999999999</c:v>
                </c:pt>
                <c:pt idx="7500">
                  <c:v>49231.7</c:v>
                </c:pt>
                <c:pt idx="7501">
                  <c:v>49229.8</c:v>
                </c:pt>
                <c:pt idx="7502">
                  <c:v>49228.9</c:v>
                </c:pt>
                <c:pt idx="7503">
                  <c:v>49227.1</c:v>
                </c:pt>
                <c:pt idx="7504">
                  <c:v>49225.2</c:v>
                </c:pt>
                <c:pt idx="7505">
                  <c:v>49224.3</c:v>
                </c:pt>
                <c:pt idx="7506">
                  <c:v>49222.5</c:v>
                </c:pt>
                <c:pt idx="7507">
                  <c:v>49220.7</c:v>
                </c:pt>
                <c:pt idx="7508">
                  <c:v>49219.8</c:v>
                </c:pt>
                <c:pt idx="7509">
                  <c:v>49218.1</c:v>
                </c:pt>
                <c:pt idx="7510">
                  <c:v>49216.3</c:v>
                </c:pt>
                <c:pt idx="7511">
                  <c:v>49215.4</c:v>
                </c:pt>
                <c:pt idx="7512">
                  <c:v>49213.599999999999</c:v>
                </c:pt>
                <c:pt idx="7513">
                  <c:v>49211.8</c:v>
                </c:pt>
                <c:pt idx="7514">
                  <c:v>49211</c:v>
                </c:pt>
                <c:pt idx="7515">
                  <c:v>49209.2</c:v>
                </c:pt>
                <c:pt idx="7516">
                  <c:v>49207.4</c:v>
                </c:pt>
                <c:pt idx="7517">
                  <c:v>49206.5</c:v>
                </c:pt>
                <c:pt idx="7518">
                  <c:v>49204.7</c:v>
                </c:pt>
                <c:pt idx="7519">
                  <c:v>49203</c:v>
                </c:pt>
                <c:pt idx="7520">
                  <c:v>49202.1</c:v>
                </c:pt>
                <c:pt idx="7521">
                  <c:v>49200.3</c:v>
                </c:pt>
                <c:pt idx="7522">
                  <c:v>49198.5</c:v>
                </c:pt>
                <c:pt idx="7523">
                  <c:v>49197.5</c:v>
                </c:pt>
                <c:pt idx="7524">
                  <c:v>49195.7</c:v>
                </c:pt>
                <c:pt idx="7525">
                  <c:v>49193.9</c:v>
                </c:pt>
                <c:pt idx="7526">
                  <c:v>49193</c:v>
                </c:pt>
                <c:pt idx="7527">
                  <c:v>49191.1</c:v>
                </c:pt>
                <c:pt idx="7528">
                  <c:v>49189.3</c:v>
                </c:pt>
                <c:pt idx="7529">
                  <c:v>49188.4</c:v>
                </c:pt>
                <c:pt idx="7530">
                  <c:v>49186.7</c:v>
                </c:pt>
                <c:pt idx="7531">
                  <c:v>49184.9</c:v>
                </c:pt>
                <c:pt idx="7532">
                  <c:v>49184</c:v>
                </c:pt>
                <c:pt idx="7533">
                  <c:v>49182.3</c:v>
                </c:pt>
                <c:pt idx="7534">
                  <c:v>49180.6</c:v>
                </c:pt>
                <c:pt idx="7535">
                  <c:v>49179.7</c:v>
                </c:pt>
                <c:pt idx="7536">
                  <c:v>49178</c:v>
                </c:pt>
                <c:pt idx="7537">
                  <c:v>49176.3</c:v>
                </c:pt>
                <c:pt idx="7538">
                  <c:v>49175.4</c:v>
                </c:pt>
                <c:pt idx="7539">
                  <c:v>49173.7</c:v>
                </c:pt>
                <c:pt idx="7540">
                  <c:v>49172</c:v>
                </c:pt>
                <c:pt idx="7541">
                  <c:v>49171.199999999997</c:v>
                </c:pt>
                <c:pt idx="7542">
                  <c:v>49169.5</c:v>
                </c:pt>
                <c:pt idx="7543">
                  <c:v>49167.7</c:v>
                </c:pt>
                <c:pt idx="7544">
                  <c:v>49166.8</c:v>
                </c:pt>
                <c:pt idx="7545">
                  <c:v>49165.1</c:v>
                </c:pt>
                <c:pt idx="7546">
                  <c:v>49163.3</c:v>
                </c:pt>
                <c:pt idx="7547">
                  <c:v>49162.400000000001</c:v>
                </c:pt>
                <c:pt idx="7548">
                  <c:v>49160.6</c:v>
                </c:pt>
                <c:pt idx="7549">
                  <c:v>49158.8</c:v>
                </c:pt>
                <c:pt idx="7550">
                  <c:v>49157.8</c:v>
                </c:pt>
                <c:pt idx="7551">
                  <c:v>49155.9</c:v>
                </c:pt>
                <c:pt idx="7552">
                  <c:v>49154</c:v>
                </c:pt>
                <c:pt idx="7553">
                  <c:v>49153.1</c:v>
                </c:pt>
                <c:pt idx="7554">
                  <c:v>49151.1</c:v>
                </c:pt>
                <c:pt idx="7555">
                  <c:v>49149.1</c:v>
                </c:pt>
                <c:pt idx="7556">
                  <c:v>49148</c:v>
                </c:pt>
                <c:pt idx="7557">
                  <c:v>49146</c:v>
                </c:pt>
                <c:pt idx="7558">
                  <c:v>49143.8</c:v>
                </c:pt>
                <c:pt idx="7559">
                  <c:v>49142.7</c:v>
                </c:pt>
                <c:pt idx="7560">
                  <c:v>49140.5</c:v>
                </c:pt>
                <c:pt idx="7561">
                  <c:v>49138.3</c:v>
                </c:pt>
                <c:pt idx="7562">
                  <c:v>49137.1</c:v>
                </c:pt>
                <c:pt idx="7563">
                  <c:v>49134.7</c:v>
                </c:pt>
                <c:pt idx="7564">
                  <c:v>49132.2</c:v>
                </c:pt>
                <c:pt idx="7565">
                  <c:v>49131</c:v>
                </c:pt>
                <c:pt idx="7566">
                  <c:v>49128.4</c:v>
                </c:pt>
                <c:pt idx="7567">
                  <c:v>49125.7</c:v>
                </c:pt>
                <c:pt idx="7568">
                  <c:v>49124.4</c:v>
                </c:pt>
                <c:pt idx="7569">
                  <c:v>49121.599999999999</c:v>
                </c:pt>
                <c:pt idx="7570">
                  <c:v>49118.8</c:v>
                </c:pt>
                <c:pt idx="7571">
                  <c:v>49117.4</c:v>
                </c:pt>
                <c:pt idx="7572">
                  <c:v>49113</c:v>
                </c:pt>
                <c:pt idx="7573">
                  <c:v>49110</c:v>
                </c:pt>
                <c:pt idx="7574">
                  <c:v>49105.4</c:v>
                </c:pt>
                <c:pt idx="7575">
                  <c:v>49102.3</c:v>
                </c:pt>
                <c:pt idx="7576">
                  <c:v>49097.599999999999</c:v>
                </c:pt>
                <c:pt idx="7577">
                  <c:v>49092.800000000003</c:v>
                </c:pt>
                <c:pt idx="7578">
                  <c:v>49089.599999999999</c:v>
                </c:pt>
                <c:pt idx="7579">
                  <c:v>49084.7</c:v>
                </c:pt>
                <c:pt idx="7580">
                  <c:v>49079.7</c:v>
                </c:pt>
                <c:pt idx="7581">
                  <c:v>49076.4</c:v>
                </c:pt>
                <c:pt idx="7582">
                  <c:v>49071.5</c:v>
                </c:pt>
                <c:pt idx="7583">
                  <c:v>49068.2</c:v>
                </c:pt>
                <c:pt idx="7584">
                  <c:v>49063.199999999997</c:v>
                </c:pt>
                <c:pt idx="7585">
                  <c:v>49058.2</c:v>
                </c:pt>
                <c:pt idx="7586">
                  <c:v>49055</c:v>
                </c:pt>
                <c:pt idx="7587">
                  <c:v>49050.1</c:v>
                </c:pt>
                <c:pt idx="7588">
                  <c:v>49045.2</c:v>
                </c:pt>
                <c:pt idx="7589">
                  <c:v>49042</c:v>
                </c:pt>
                <c:pt idx="7590">
                  <c:v>49037.1</c:v>
                </c:pt>
                <c:pt idx="7591">
                  <c:v>49032.1</c:v>
                </c:pt>
                <c:pt idx="7592">
                  <c:v>49028.7</c:v>
                </c:pt>
                <c:pt idx="7593">
                  <c:v>49023.6</c:v>
                </c:pt>
                <c:pt idx="7594">
                  <c:v>49020.2</c:v>
                </c:pt>
                <c:pt idx="7595">
                  <c:v>49015.1</c:v>
                </c:pt>
                <c:pt idx="7596">
                  <c:v>49009.9</c:v>
                </c:pt>
                <c:pt idx="7597">
                  <c:v>49004.7</c:v>
                </c:pt>
                <c:pt idx="7598">
                  <c:v>48999.5</c:v>
                </c:pt>
                <c:pt idx="7599">
                  <c:v>48996</c:v>
                </c:pt>
                <c:pt idx="7600">
                  <c:v>48990.8</c:v>
                </c:pt>
                <c:pt idx="7601">
                  <c:v>48985.5</c:v>
                </c:pt>
                <c:pt idx="7602">
                  <c:v>48982.1</c:v>
                </c:pt>
                <c:pt idx="7603">
                  <c:v>48976.9</c:v>
                </c:pt>
                <c:pt idx="7604">
                  <c:v>48971.7</c:v>
                </c:pt>
                <c:pt idx="7605">
                  <c:v>48968.3</c:v>
                </c:pt>
                <c:pt idx="7606">
                  <c:v>48963.199999999997</c:v>
                </c:pt>
                <c:pt idx="7607">
                  <c:v>48958.1</c:v>
                </c:pt>
                <c:pt idx="7608">
                  <c:v>48954.8</c:v>
                </c:pt>
                <c:pt idx="7609">
                  <c:v>48949.8</c:v>
                </c:pt>
                <c:pt idx="7610">
                  <c:v>48944.9</c:v>
                </c:pt>
                <c:pt idx="7611">
                  <c:v>48941.7</c:v>
                </c:pt>
                <c:pt idx="7612">
                  <c:v>48936.9</c:v>
                </c:pt>
                <c:pt idx="7613">
                  <c:v>48932.2</c:v>
                </c:pt>
                <c:pt idx="7614">
                  <c:v>48929</c:v>
                </c:pt>
                <c:pt idx="7615">
                  <c:v>48924.4</c:v>
                </c:pt>
                <c:pt idx="7616">
                  <c:v>48919.8</c:v>
                </c:pt>
                <c:pt idx="7617">
                  <c:v>48915.199999999997</c:v>
                </c:pt>
                <c:pt idx="7618">
                  <c:v>48910.6</c:v>
                </c:pt>
                <c:pt idx="7619">
                  <c:v>48907.6</c:v>
                </c:pt>
                <c:pt idx="7620">
                  <c:v>48903</c:v>
                </c:pt>
                <c:pt idx="7621">
                  <c:v>48898.5</c:v>
                </c:pt>
                <c:pt idx="7622">
                  <c:v>48895.5</c:v>
                </c:pt>
                <c:pt idx="7623">
                  <c:v>48891</c:v>
                </c:pt>
                <c:pt idx="7624">
                  <c:v>48886.400000000001</c:v>
                </c:pt>
                <c:pt idx="7625">
                  <c:v>48883.4</c:v>
                </c:pt>
                <c:pt idx="7626">
                  <c:v>48878.8</c:v>
                </c:pt>
                <c:pt idx="7627">
                  <c:v>48874.2</c:v>
                </c:pt>
                <c:pt idx="7628">
                  <c:v>48871.1</c:v>
                </c:pt>
                <c:pt idx="7629">
                  <c:v>48866.400000000001</c:v>
                </c:pt>
                <c:pt idx="7630">
                  <c:v>48861.7</c:v>
                </c:pt>
                <c:pt idx="7631">
                  <c:v>48858.5</c:v>
                </c:pt>
                <c:pt idx="7632">
                  <c:v>48853.7</c:v>
                </c:pt>
                <c:pt idx="7633">
                  <c:v>48848.800000000003</c:v>
                </c:pt>
                <c:pt idx="7634">
                  <c:v>48845.5</c:v>
                </c:pt>
                <c:pt idx="7635">
                  <c:v>48840.4</c:v>
                </c:pt>
                <c:pt idx="7636">
                  <c:v>48835.199999999997</c:v>
                </c:pt>
                <c:pt idx="7637">
                  <c:v>48831.6</c:v>
                </c:pt>
                <c:pt idx="7638">
                  <c:v>48826.3</c:v>
                </c:pt>
                <c:pt idx="7639">
                  <c:v>48820.9</c:v>
                </c:pt>
                <c:pt idx="7640">
                  <c:v>48817.3</c:v>
                </c:pt>
                <c:pt idx="7641">
                  <c:v>48811.8</c:v>
                </c:pt>
                <c:pt idx="7642">
                  <c:v>48806.400000000001</c:v>
                </c:pt>
                <c:pt idx="7643">
                  <c:v>48802.7</c:v>
                </c:pt>
                <c:pt idx="7644">
                  <c:v>48797.3</c:v>
                </c:pt>
                <c:pt idx="7645">
                  <c:v>48791.9</c:v>
                </c:pt>
                <c:pt idx="7646">
                  <c:v>48788.3</c:v>
                </c:pt>
                <c:pt idx="7647">
                  <c:v>48783</c:v>
                </c:pt>
                <c:pt idx="7648">
                  <c:v>48777.8</c:v>
                </c:pt>
                <c:pt idx="7649">
                  <c:v>48772.7</c:v>
                </c:pt>
                <c:pt idx="7650">
                  <c:v>48769.4</c:v>
                </c:pt>
                <c:pt idx="7651">
                  <c:v>48764.5</c:v>
                </c:pt>
                <c:pt idx="7652">
                  <c:v>48759.8</c:v>
                </c:pt>
                <c:pt idx="7653">
                  <c:v>48756.7</c:v>
                </c:pt>
                <c:pt idx="7654">
                  <c:v>48752.3</c:v>
                </c:pt>
                <c:pt idx="7655">
                  <c:v>48748.1</c:v>
                </c:pt>
                <c:pt idx="7656">
                  <c:v>48745.4</c:v>
                </c:pt>
                <c:pt idx="7657">
                  <c:v>48741.4</c:v>
                </c:pt>
                <c:pt idx="7658">
                  <c:v>48738.9</c:v>
                </c:pt>
                <c:pt idx="7659">
                  <c:v>48735.1</c:v>
                </c:pt>
                <c:pt idx="7660">
                  <c:v>48731.5</c:v>
                </c:pt>
                <c:pt idx="7661">
                  <c:v>48729.2</c:v>
                </c:pt>
                <c:pt idx="7662">
                  <c:v>48725.7</c:v>
                </c:pt>
                <c:pt idx="7663">
                  <c:v>48722.400000000001</c:v>
                </c:pt>
                <c:pt idx="7664">
                  <c:v>48720.1</c:v>
                </c:pt>
                <c:pt idx="7665">
                  <c:v>48716.800000000003</c:v>
                </c:pt>
                <c:pt idx="7666">
                  <c:v>48713.5</c:v>
                </c:pt>
                <c:pt idx="7667">
                  <c:v>48711.4</c:v>
                </c:pt>
                <c:pt idx="7668">
                  <c:v>48708.1</c:v>
                </c:pt>
                <c:pt idx="7669">
                  <c:v>48704.800000000003</c:v>
                </c:pt>
                <c:pt idx="7670">
                  <c:v>48702.6</c:v>
                </c:pt>
                <c:pt idx="7671">
                  <c:v>48699.3</c:v>
                </c:pt>
                <c:pt idx="7672">
                  <c:v>48695.8</c:v>
                </c:pt>
                <c:pt idx="7673">
                  <c:v>48693.5</c:v>
                </c:pt>
                <c:pt idx="7674">
                  <c:v>48690</c:v>
                </c:pt>
                <c:pt idx="7675">
                  <c:v>48686.3</c:v>
                </c:pt>
                <c:pt idx="7676">
                  <c:v>48683.8</c:v>
                </c:pt>
                <c:pt idx="7677">
                  <c:v>48679.9</c:v>
                </c:pt>
                <c:pt idx="7678">
                  <c:v>48677.3</c:v>
                </c:pt>
                <c:pt idx="7679">
                  <c:v>48672.9</c:v>
                </c:pt>
                <c:pt idx="7680">
                  <c:v>48668.3</c:v>
                </c:pt>
                <c:pt idx="7681">
                  <c:v>48663.3</c:v>
                </c:pt>
                <c:pt idx="7682">
                  <c:v>48659.8</c:v>
                </c:pt>
                <c:pt idx="7683">
                  <c:v>48654.5</c:v>
                </c:pt>
                <c:pt idx="7684">
                  <c:v>48649</c:v>
                </c:pt>
                <c:pt idx="7685">
                  <c:v>48645.3</c:v>
                </c:pt>
                <c:pt idx="7686">
                  <c:v>48639.7</c:v>
                </c:pt>
                <c:pt idx="7687">
                  <c:v>48634.1</c:v>
                </c:pt>
                <c:pt idx="7688">
                  <c:v>48630.400000000001</c:v>
                </c:pt>
                <c:pt idx="7689">
                  <c:v>48624.9</c:v>
                </c:pt>
                <c:pt idx="7690">
                  <c:v>48619.6</c:v>
                </c:pt>
                <c:pt idx="7691">
                  <c:v>48616.1</c:v>
                </c:pt>
                <c:pt idx="7692">
                  <c:v>48611.1</c:v>
                </c:pt>
                <c:pt idx="7693">
                  <c:v>48606.5</c:v>
                </c:pt>
                <c:pt idx="7694">
                  <c:v>48603.5</c:v>
                </c:pt>
                <c:pt idx="7695">
                  <c:v>48599.4</c:v>
                </c:pt>
                <c:pt idx="7696">
                  <c:v>48595.8</c:v>
                </c:pt>
                <c:pt idx="7697">
                  <c:v>48593.7</c:v>
                </c:pt>
                <c:pt idx="7698">
                  <c:v>48590.9</c:v>
                </c:pt>
                <c:pt idx="7699">
                  <c:v>48588.7</c:v>
                </c:pt>
                <c:pt idx="7700">
                  <c:v>48587.5</c:v>
                </c:pt>
                <c:pt idx="7701">
                  <c:v>48586.1</c:v>
                </c:pt>
                <c:pt idx="7702">
                  <c:v>48584.800000000003</c:v>
                </c:pt>
                <c:pt idx="7703">
                  <c:v>48583.9</c:v>
                </c:pt>
                <c:pt idx="7704">
                  <c:v>48582.8</c:v>
                </c:pt>
                <c:pt idx="7705">
                  <c:v>48581.7</c:v>
                </c:pt>
                <c:pt idx="7706">
                  <c:v>48581</c:v>
                </c:pt>
                <c:pt idx="7707">
                  <c:v>48580</c:v>
                </c:pt>
                <c:pt idx="7708">
                  <c:v>48579.1</c:v>
                </c:pt>
                <c:pt idx="7709">
                  <c:v>48578.5</c:v>
                </c:pt>
                <c:pt idx="7710">
                  <c:v>48577.7</c:v>
                </c:pt>
                <c:pt idx="7711">
                  <c:v>48576.9</c:v>
                </c:pt>
                <c:pt idx="7712">
                  <c:v>48576.4</c:v>
                </c:pt>
                <c:pt idx="7713">
                  <c:v>48575.6</c:v>
                </c:pt>
                <c:pt idx="7714">
                  <c:v>48574.9</c:v>
                </c:pt>
                <c:pt idx="7715">
                  <c:v>48574.5</c:v>
                </c:pt>
                <c:pt idx="7716">
                  <c:v>48574</c:v>
                </c:pt>
                <c:pt idx="7717">
                  <c:v>48573.3</c:v>
                </c:pt>
                <c:pt idx="7718">
                  <c:v>48572.7</c:v>
                </c:pt>
                <c:pt idx="7719">
                  <c:v>48572</c:v>
                </c:pt>
                <c:pt idx="7720">
                  <c:v>48571.5</c:v>
                </c:pt>
                <c:pt idx="7721">
                  <c:v>48570.8</c:v>
                </c:pt>
                <c:pt idx="7722">
                  <c:v>48570.3</c:v>
                </c:pt>
                <c:pt idx="7723">
                  <c:v>48569.599999999999</c:v>
                </c:pt>
                <c:pt idx="7724">
                  <c:v>48568.9</c:v>
                </c:pt>
                <c:pt idx="7725">
                  <c:v>48568.5</c:v>
                </c:pt>
                <c:pt idx="7726">
                  <c:v>48567.8</c:v>
                </c:pt>
                <c:pt idx="7727">
                  <c:v>48567.3</c:v>
                </c:pt>
                <c:pt idx="7728">
                  <c:v>48566.9</c:v>
                </c:pt>
                <c:pt idx="7729">
                  <c:v>48566.3</c:v>
                </c:pt>
                <c:pt idx="7730">
                  <c:v>48565.8</c:v>
                </c:pt>
                <c:pt idx="7731">
                  <c:v>48565.4</c:v>
                </c:pt>
                <c:pt idx="7732">
                  <c:v>48564.9</c:v>
                </c:pt>
                <c:pt idx="7733">
                  <c:v>48564.4</c:v>
                </c:pt>
                <c:pt idx="7734">
                  <c:v>48564.1</c:v>
                </c:pt>
                <c:pt idx="7735">
                  <c:v>48563.5</c:v>
                </c:pt>
                <c:pt idx="7736">
                  <c:v>48563</c:v>
                </c:pt>
                <c:pt idx="7737">
                  <c:v>48562.6</c:v>
                </c:pt>
                <c:pt idx="7738">
                  <c:v>48562</c:v>
                </c:pt>
                <c:pt idx="7739">
                  <c:v>48561.3</c:v>
                </c:pt>
                <c:pt idx="7740">
                  <c:v>48560.9</c:v>
                </c:pt>
                <c:pt idx="7741">
                  <c:v>48560.1</c:v>
                </c:pt>
                <c:pt idx="7742">
                  <c:v>48559.4</c:v>
                </c:pt>
                <c:pt idx="7743">
                  <c:v>48558.8</c:v>
                </c:pt>
                <c:pt idx="7744">
                  <c:v>48557.9</c:v>
                </c:pt>
                <c:pt idx="7745">
                  <c:v>48557</c:v>
                </c:pt>
                <c:pt idx="7746">
                  <c:v>48556.2</c:v>
                </c:pt>
                <c:pt idx="7747">
                  <c:v>48555</c:v>
                </c:pt>
                <c:pt idx="7748">
                  <c:v>48553.599999999999</c:v>
                </c:pt>
                <c:pt idx="7749">
                  <c:v>48552.6</c:v>
                </c:pt>
                <c:pt idx="7750">
                  <c:v>48550.9</c:v>
                </c:pt>
                <c:pt idx="7751">
                  <c:v>48549</c:v>
                </c:pt>
                <c:pt idx="7752">
                  <c:v>48547.7</c:v>
                </c:pt>
                <c:pt idx="7753">
                  <c:v>48545.7</c:v>
                </c:pt>
                <c:pt idx="7754">
                  <c:v>48543.5</c:v>
                </c:pt>
                <c:pt idx="7755">
                  <c:v>48542</c:v>
                </c:pt>
                <c:pt idx="7756">
                  <c:v>48539.7</c:v>
                </c:pt>
                <c:pt idx="7757">
                  <c:v>48537.3</c:v>
                </c:pt>
                <c:pt idx="7758">
                  <c:v>48535.6</c:v>
                </c:pt>
                <c:pt idx="7759">
                  <c:v>48533.1</c:v>
                </c:pt>
                <c:pt idx="7760">
                  <c:v>48530.6</c:v>
                </c:pt>
                <c:pt idx="7761">
                  <c:v>48528.800000000003</c:v>
                </c:pt>
                <c:pt idx="7762">
                  <c:v>48526.2</c:v>
                </c:pt>
                <c:pt idx="7763">
                  <c:v>48523.6</c:v>
                </c:pt>
                <c:pt idx="7764">
                  <c:v>48521.9</c:v>
                </c:pt>
                <c:pt idx="7765">
                  <c:v>48519.3</c:v>
                </c:pt>
                <c:pt idx="7766">
                  <c:v>48515.8</c:v>
                </c:pt>
                <c:pt idx="7767">
                  <c:v>48514.1</c:v>
                </c:pt>
                <c:pt idx="7768">
                  <c:v>48511.6</c:v>
                </c:pt>
                <c:pt idx="7769">
                  <c:v>48509.9</c:v>
                </c:pt>
                <c:pt idx="7770">
                  <c:v>48507.3</c:v>
                </c:pt>
                <c:pt idx="7771">
                  <c:v>48504.6</c:v>
                </c:pt>
                <c:pt idx="7772">
                  <c:v>48502.9</c:v>
                </c:pt>
                <c:pt idx="7773">
                  <c:v>48500.2</c:v>
                </c:pt>
                <c:pt idx="7774">
                  <c:v>48497.4</c:v>
                </c:pt>
                <c:pt idx="7775">
                  <c:v>48495.6</c:v>
                </c:pt>
                <c:pt idx="7776">
                  <c:v>48492.7</c:v>
                </c:pt>
                <c:pt idx="7777">
                  <c:v>48489.9</c:v>
                </c:pt>
                <c:pt idx="7778">
                  <c:v>48487.9</c:v>
                </c:pt>
                <c:pt idx="7779">
                  <c:v>48485</c:v>
                </c:pt>
                <c:pt idx="7780">
                  <c:v>48481.9</c:v>
                </c:pt>
                <c:pt idx="7781">
                  <c:v>48479.9</c:v>
                </c:pt>
                <c:pt idx="7782">
                  <c:v>48476.800000000003</c:v>
                </c:pt>
                <c:pt idx="7783">
                  <c:v>48473.599999999999</c:v>
                </c:pt>
                <c:pt idx="7784">
                  <c:v>48471.4</c:v>
                </c:pt>
                <c:pt idx="7785">
                  <c:v>48468.1</c:v>
                </c:pt>
                <c:pt idx="7786">
                  <c:v>48464.800000000003</c:v>
                </c:pt>
                <c:pt idx="7787">
                  <c:v>48462.5</c:v>
                </c:pt>
                <c:pt idx="7788">
                  <c:v>48459</c:v>
                </c:pt>
                <c:pt idx="7789">
                  <c:v>48455.4</c:v>
                </c:pt>
                <c:pt idx="7790">
                  <c:v>48453</c:v>
                </c:pt>
                <c:pt idx="7791">
                  <c:v>48449.3</c:v>
                </c:pt>
                <c:pt idx="7792">
                  <c:v>48445.599999999999</c:v>
                </c:pt>
                <c:pt idx="7793">
                  <c:v>48443</c:v>
                </c:pt>
                <c:pt idx="7794">
                  <c:v>48439.199999999997</c:v>
                </c:pt>
                <c:pt idx="7795">
                  <c:v>48435.3</c:v>
                </c:pt>
                <c:pt idx="7796">
                  <c:v>48432.6</c:v>
                </c:pt>
                <c:pt idx="7797">
                  <c:v>48428.5</c:v>
                </c:pt>
                <c:pt idx="7798">
                  <c:v>48424.3</c:v>
                </c:pt>
                <c:pt idx="7799">
                  <c:v>48421.5</c:v>
                </c:pt>
                <c:pt idx="7800">
                  <c:v>48417.1</c:v>
                </c:pt>
                <c:pt idx="7801">
                  <c:v>48412.6</c:v>
                </c:pt>
                <c:pt idx="7802">
                  <c:v>48409.599999999999</c:v>
                </c:pt>
                <c:pt idx="7803">
                  <c:v>48404.9</c:v>
                </c:pt>
                <c:pt idx="7804">
                  <c:v>48400.1</c:v>
                </c:pt>
                <c:pt idx="7805">
                  <c:v>48396.800000000003</c:v>
                </c:pt>
                <c:pt idx="7806">
                  <c:v>48391.7</c:v>
                </c:pt>
                <c:pt idx="7807">
                  <c:v>48386.400000000001</c:v>
                </c:pt>
                <c:pt idx="7808">
                  <c:v>48382.8</c:v>
                </c:pt>
                <c:pt idx="7809">
                  <c:v>48377.3</c:v>
                </c:pt>
                <c:pt idx="7810">
                  <c:v>48371.6</c:v>
                </c:pt>
                <c:pt idx="7811">
                  <c:v>48367.7</c:v>
                </c:pt>
                <c:pt idx="7812">
                  <c:v>48361.7</c:v>
                </c:pt>
                <c:pt idx="7813">
                  <c:v>48355.3</c:v>
                </c:pt>
                <c:pt idx="7814">
                  <c:v>48348.3</c:v>
                </c:pt>
                <c:pt idx="7815">
                  <c:v>48343.3</c:v>
                </c:pt>
                <c:pt idx="7816">
                  <c:v>48335.3</c:v>
                </c:pt>
                <c:pt idx="7817">
                  <c:v>48326.9</c:v>
                </c:pt>
                <c:pt idx="7818">
                  <c:v>48321</c:v>
                </c:pt>
                <c:pt idx="7819">
                  <c:v>48311.9</c:v>
                </c:pt>
                <c:pt idx="7820">
                  <c:v>48302.5</c:v>
                </c:pt>
                <c:pt idx="7821">
                  <c:v>48296</c:v>
                </c:pt>
                <c:pt idx="7822">
                  <c:v>48286.2</c:v>
                </c:pt>
                <c:pt idx="7823">
                  <c:v>48276.2</c:v>
                </c:pt>
                <c:pt idx="7824">
                  <c:v>48269.4</c:v>
                </c:pt>
                <c:pt idx="7825">
                  <c:v>48259.3</c:v>
                </c:pt>
                <c:pt idx="7826">
                  <c:v>48249.1</c:v>
                </c:pt>
                <c:pt idx="7827">
                  <c:v>48239</c:v>
                </c:pt>
                <c:pt idx="7828">
                  <c:v>48229</c:v>
                </c:pt>
                <c:pt idx="7829">
                  <c:v>48222.400000000001</c:v>
                </c:pt>
                <c:pt idx="7830">
                  <c:v>48212.7</c:v>
                </c:pt>
                <c:pt idx="7831">
                  <c:v>48203.3</c:v>
                </c:pt>
                <c:pt idx="7832">
                  <c:v>48197.2</c:v>
                </c:pt>
                <c:pt idx="7833">
                  <c:v>48188.3</c:v>
                </c:pt>
                <c:pt idx="7834">
                  <c:v>48179.9</c:v>
                </c:pt>
                <c:pt idx="7835">
                  <c:v>48174.5</c:v>
                </c:pt>
                <c:pt idx="7836">
                  <c:v>48166.6</c:v>
                </c:pt>
                <c:pt idx="7837">
                  <c:v>48158.8</c:v>
                </c:pt>
                <c:pt idx="7838">
                  <c:v>48153.7</c:v>
                </c:pt>
                <c:pt idx="7839">
                  <c:v>48146.2</c:v>
                </c:pt>
                <c:pt idx="7840">
                  <c:v>48138.8</c:v>
                </c:pt>
                <c:pt idx="7841">
                  <c:v>48133.9</c:v>
                </c:pt>
                <c:pt idx="7842">
                  <c:v>48126.7</c:v>
                </c:pt>
                <c:pt idx="7843">
                  <c:v>48119.5</c:v>
                </c:pt>
                <c:pt idx="7844">
                  <c:v>48114.8</c:v>
                </c:pt>
                <c:pt idx="7845">
                  <c:v>48107.7</c:v>
                </c:pt>
                <c:pt idx="7846">
                  <c:v>48100.7</c:v>
                </c:pt>
                <c:pt idx="7847">
                  <c:v>48096</c:v>
                </c:pt>
                <c:pt idx="7848">
                  <c:v>48089</c:v>
                </c:pt>
                <c:pt idx="7849">
                  <c:v>48081.9</c:v>
                </c:pt>
                <c:pt idx="7850">
                  <c:v>48077.2</c:v>
                </c:pt>
                <c:pt idx="7851">
                  <c:v>48070</c:v>
                </c:pt>
                <c:pt idx="7852">
                  <c:v>48065.2</c:v>
                </c:pt>
                <c:pt idx="7853">
                  <c:v>48058</c:v>
                </c:pt>
                <c:pt idx="7854">
                  <c:v>48050.6</c:v>
                </c:pt>
                <c:pt idx="7855">
                  <c:v>48045.599999999999</c:v>
                </c:pt>
                <c:pt idx="7856">
                  <c:v>48038.1</c:v>
                </c:pt>
                <c:pt idx="7857">
                  <c:v>48030.3</c:v>
                </c:pt>
                <c:pt idx="7858">
                  <c:v>48025.2</c:v>
                </c:pt>
                <c:pt idx="7859">
                  <c:v>48017.4</c:v>
                </c:pt>
                <c:pt idx="7860">
                  <c:v>48009.5</c:v>
                </c:pt>
                <c:pt idx="7861">
                  <c:v>48004.3</c:v>
                </c:pt>
                <c:pt idx="7862">
                  <c:v>47996.4</c:v>
                </c:pt>
                <c:pt idx="7863">
                  <c:v>47988.5</c:v>
                </c:pt>
                <c:pt idx="7864">
                  <c:v>47983.199999999997</c:v>
                </c:pt>
                <c:pt idx="7865">
                  <c:v>47975.199999999997</c:v>
                </c:pt>
                <c:pt idx="7866">
                  <c:v>47967.199999999997</c:v>
                </c:pt>
                <c:pt idx="7867">
                  <c:v>47961.8</c:v>
                </c:pt>
                <c:pt idx="7868">
                  <c:v>47953.7</c:v>
                </c:pt>
                <c:pt idx="7869">
                  <c:v>47948.2</c:v>
                </c:pt>
                <c:pt idx="7870">
                  <c:v>47940</c:v>
                </c:pt>
                <c:pt idx="7871">
                  <c:v>47931.7</c:v>
                </c:pt>
                <c:pt idx="7872">
                  <c:v>47926.1</c:v>
                </c:pt>
                <c:pt idx="7873">
                  <c:v>47917.7</c:v>
                </c:pt>
                <c:pt idx="7874">
                  <c:v>47909.2</c:v>
                </c:pt>
                <c:pt idx="7875">
                  <c:v>47903.5</c:v>
                </c:pt>
                <c:pt idx="7876">
                  <c:v>47894.9</c:v>
                </c:pt>
                <c:pt idx="7877">
                  <c:v>47886.2</c:v>
                </c:pt>
                <c:pt idx="7878">
                  <c:v>47880.3</c:v>
                </c:pt>
                <c:pt idx="7879">
                  <c:v>47871.5</c:v>
                </c:pt>
                <c:pt idx="7880">
                  <c:v>47862.5</c:v>
                </c:pt>
                <c:pt idx="7881">
                  <c:v>47856.4</c:v>
                </c:pt>
                <c:pt idx="7882">
                  <c:v>47847.199999999997</c:v>
                </c:pt>
                <c:pt idx="7883">
                  <c:v>47837.8</c:v>
                </c:pt>
                <c:pt idx="7884">
                  <c:v>47831.4</c:v>
                </c:pt>
                <c:pt idx="7885">
                  <c:v>47821.8</c:v>
                </c:pt>
                <c:pt idx="7886">
                  <c:v>47812</c:v>
                </c:pt>
                <c:pt idx="7887">
                  <c:v>47805.5</c:v>
                </c:pt>
                <c:pt idx="7888">
                  <c:v>47795.6</c:v>
                </c:pt>
                <c:pt idx="7889">
                  <c:v>47785.599999999999</c:v>
                </c:pt>
                <c:pt idx="7890">
                  <c:v>47778.9</c:v>
                </c:pt>
                <c:pt idx="7891">
                  <c:v>47768.800000000003</c:v>
                </c:pt>
                <c:pt idx="7892">
                  <c:v>47758.8</c:v>
                </c:pt>
                <c:pt idx="7893">
                  <c:v>47752</c:v>
                </c:pt>
                <c:pt idx="7894">
                  <c:v>47741.9</c:v>
                </c:pt>
                <c:pt idx="7895">
                  <c:v>47731.9</c:v>
                </c:pt>
                <c:pt idx="7896">
                  <c:v>47725.2</c:v>
                </c:pt>
                <c:pt idx="7897">
                  <c:v>47715.199999999997</c:v>
                </c:pt>
                <c:pt idx="7898">
                  <c:v>47705.2</c:v>
                </c:pt>
                <c:pt idx="7899">
                  <c:v>47698.6</c:v>
                </c:pt>
                <c:pt idx="7900">
                  <c:v>47688.800000000003</c:v>
                </c:pt>
                <c:pt idx="7901">
                  <c:v>47679.1</c:v>
                </c:pt>
                <c:pt idx="7902">
                  <c:v>47672.7</c:v>
                </c:pt>
                <c:pt idx="7903">
                  <c:v>47663.1</c:v>
                </c:pt>
                <c:pt idx="7904">
                  <c:v>47653.4</c:v>
                </c:pt>
                <c:pt idx="7905">
                  <c:v>47646.9</c:v>
                </c:pt>
                <c:pt idx="7906">
                  <c:v>47637.1</c:v>
                </c:pt>
                <c:pt idx="7907">
                  <c:v>47627.199999999997</c:v>
                </c:pt>
                <c:pt idx="7908">
                  <c:v>47620.6</c:v>
                </c:pt>
                <c:pt idx="7909">
                  <c:v>47610.7</c:v>
                </c:pt>
                <c:pt idx="7910">
                  <c:v>47600.800000000003</c:v>
                </c:pt>
                <c:pt idx="7911">
                  <c:v>47594.2</c:v>
                </c:pt>
                <c:pt idx="7912">
                  <c:v>47584.4</c:v>
                </c:pt>
                <c:pt idx="7913">
                  <c:v>47574.7</c:v>
                </c:pt>
                <c:pt idx="7914">
                  <c:v>47568.2</c:v>
                </c:pt>
                <c:pt idx="7915">
                  <c:v>47558.7</c:v>
                </c:pt>
                <c:pt idx="7916">
                  <c:v>47549.2</c:v>
                </c:pt>
                <c:pt idx="7917">
                  <c:v>47539.9</c:v>
                </c:pt>
                <c:pt idx="7918">
                  <c:v>47533.8</c:v>
                </c:pt>
                <c:pt idx="7919">
                  <c:v>47524.9</c:v>
                </c:pt>
                <c:pt idx="7920">
                  <c:v>47519</c:v>
                </c:pt>
                <c:pt idx="7921">
                  <c:v>47510.400000000001</c:v>
                </c:pt>
                <c:pt idx="7922">
                  <c:v>47502</c:v>
                </c:pt>
                <c:pt idx="7923">
                  <c:v>47496.5</c:v>
                </c:pt>
                <c:pt idx="7924">
                  <c:v>47488.6</c:v>
                </c:pt>
                <c:pt idx="7925">
                  <c:v>47481</c:v>
                </c:pt>
                <c:pt idx="7926">
                  <c:v>47476</c:v>
                </c:pt>
                <c:pt idx="7927">
                  <c:v>47468.6</c:v>
                </c:pt>
                <c:pt idx="7928">
                  <c:v>47463.7</c:v>
                </c:pt>
                <c:pt idx="7929">
                  <c:v>47456.5</c:v>
                </c:pt>
                <c:pt idx="7930">
                  <c:v>47449.4</c:v>
                </c:pt>
                <c:pt idx="7931">
                  <c:v>47444.800000000003</c:v>
                </c:pt>
                <c:pt idx="7932">
                  <c:v>47437.9</c:v>
                </c:pt>
                <c:pt idx="7933">
                  <c:v>47431.199999999997</c:v>
                </c:pt>
                <c:pt idx="7934">
                  <c:v>47424.5</c:v>
                </c:pt>
                <c:pt idx="7935">
                  <c:v>47420.2</c:v>
                </c:pt>
                <c:pt idx="7936">
                  <c:v>47413.7</c:v>
                </c:pt>
                <c:pt idx="7937">
                  <c:v>47407.4</c:v>
                </c:pt>
                <c:pt idx="7938">
                  <c:v>47403.199999999997</c:v>
                </c:pt>
                <c:pt idx="7939">
                  <c:v>47397</c:v>
                </c:pt>
                <c:pt idx="7940">
                  <c:v>47392.9</c:v>
                </c:pt>
                <c:pt idx="7941">
                  <c:v>47386.9</c:v>
                </c:pt>
                <c:pt idx="7942">
                  <c:v>47380.9</c:v>
                </c:pt>
                <c:pt idx="7943">
                  <c:v>47377</c:v>
                </c:pt>
                <c:pt idx="7944">
                  <c:v>47371.199999999997</c:v>
                </c:pt>
                <c:pt idx="7945">
                  <c:v>47365.4</c:v>
                </c:pt>
                <c:pt idx="7946">
                  <c:v>47361.599999999999</c:v>
                </c:pt>
                <c:pt idx="7947">
                  <c:v>47356</c:v>
                </c:pt>
                <c:pt idx="7948">
                  <c:v>47350.5</c:v>
                </c:pt>
                <c:pt idx="7949">
                  <c:v>47345.1</c:v>
                </c:pt>
                <c:pt idx="7950">
                  <c:v>47341.599999999999</c:v>
                </c:pt>
                <c:pt idx="7951">
                  <c:v>47336.4</c:v>
                </c:pt>
                <c:pt idx="7952">
                  <c:v>47331.4</c:v>
                </c:pt>
                <c:pt idx="7953">
                  <c:v>47328.1</c:v>
                </c:pt>
                <c:pt idx="7954">
                  <c:v>47323.199999999997</c:v>
                </c:pt>
                <c:pt idx="7955">
                  <c:v>47320</c:v>
                </c:pt>
                <c:pt idx="7956">
                  <c:v>47315.199999999997</c:v>
                </c:pt>
                <c:pt idx="7957">
                  <c:v>47310.5</c:v>
                </c:pt>
                <c:pt idx="7958">
                  <c:v>47307.3</c:v>
                </c:pt>
                <c:pt idx="7959">
                  <c:v>47302.6</c:v>
                </c:pt>
                <c:pt idx="7960">
                  <c:v>47298</c:v>
                </c:pt>
                <c:pt idx="7961">
                  <c:v>47293.3</c:v>
                </c:pt>
                <c:pt idx="7962">
                  <c:v>47290.2</c:v>
                </c:pt>
                <c:pt idx="7963">
                  <c:v>47285.5</c:v>
                </c:pt>
                <c:pt idx="7964">
                  <c:v>47280.7</c:v>
                </c:pt>
                <c:pt idx="7965">
                  <c:v>47277.5</c:v>
                </c:pt>
                <c:pt idx="7966">
                  <c:v>47272.7</c:v>
                </c:pt>
                <c:pt idx="7967">
                  <c:v>47267.7</c:v>
                </c:pt>
                <c:pt idx="7968">
                  <c:v>47264.4</c:v>
                </c:pt>
                <c:pt idx="7969">
                  <c:v>47259.3</c:v>
                </c:pt>
                <c:pt idx="7970">
                  <c:v>47255.8</c:v>
                </c:pt>
                <c:pt idx="7971">
                  <c:v>47248.800000000003</c:v>
                </c:pt>
                <c:pt idx="7972">
                  <c:v>47245.2</c:v>
                </c:pt>
                <c:pt idx="7973">
                  <c:v>47239.7</c:v>
                </c:pt>
                <c:pt idx="7974">
                  <c:v>47234.1</c:v>
                </c:pt>
                <c:pt idx="7975">
                  <c:v>47230.400000000001</c:v>
                </c:pt>
                <c:pt idx="7976">
                  <c:v>47224.7</c:v>
                </c:pt>
                <c:pt idx="7977">
                  <c:v>47219</c:v>
                </c:pt>
                <c:pt idx="7978">
                  <c:v>47215.199999999997</c:v>
                </c:pt>
                <c:pt idx="7979">
                  <c:v>47209.5</c:v>
                </c:pt>
                <c:pt idx="7980">
                  <c:v>47203.8</c:v>
                </c:pt>
                <c:pt idx="7981">
                  <c:v>47199.9</c:v>
                </c:pt>
                <c:pt idx="7982">
                  <c:v>47194.3</c:v>
                </c:pt>
                <c:pt idx="7983">
                  <c:v>47190.5</c:v>
                </c:pt>
                <c:pt idx="7984">
                  <c:v>47184.9</c:v>
                </c:pt>
                <c:pt idx="7985">
                  <c:v>47179.3</c:v>
                </c:pt>
                <c:pt idx="7986">
                  <c:v>47175.7</c:v>
                </c:pt>
                <c:pt idx="7987">
                  <c:v>47170.3</c:v>
                </c:pt>
                <c:pt idx="7988">
                  <c:v>47166.7</c:v>
                </c:pt>
                <c:pt idx="7989">
                  <c:v>47161.5</c:v>
                </c:pt>
                <c:pt idx="7990">
                  <c:v>47156.4</c:v>
                </c:pt>
                <c:pt idx="7991">
                  <c:v>47153.1</c:v>
                </c:pt>
                <c:pt idx="7992">
                  <c:v>47148.3</c:v>
                </c:pt>
                <c:pt idx="7993">
                  <c:v>47143.7</c:v>
                </c:pt>
                <c:pt idx="7994">
                  <c:v>47140.800000000003</c:v>
                </c:pt>
                <c:pt idx="7995">
                  <c:v>47136.6</c:v>
                </c:pt>
                <c:pt idx="7996">
                  <c:v>47132.7</c:v>
                </c:pt>
                <c:pt idx="7997">
                  <c:v>47128.9</c:v>
                </c:pt>
                <c:pt idx="7998">
                  <c:v>47126.400000000001</c:v>
                </c:pt>
                <c:pt idx="7999">
                  <c:v>47122.8</c:v>
                </c:pt>
                <c:pt idx="8000">
                  <c:v>47119.3</c:v>
                </c:pt>
                <c:pt idx="8001">
                  <c:v>47116.9</c:v>
                </c:pt>
                <c:pt idx="8002">
                  <c:v>47113.4</c:v>
                </c:pt>
                <c:pt idx="8003">
                  <c:v>47109.8</c:v>
                </c:pt>
                <c:pt idx="8004">
                  <c:v>47107.4</c:v>
                </c:pt>
                <c:pt idx="8005">
                  <c:v>47103.7</c:v>
                </c:pt>
                <c:pt idx="8006">
                  <c:v>47099.9</c:v>
                </c:pt>
                <c:pt idx="8007">
                  <c:v>47097.2</c:v>
                </c:pt>
                <c:pt idx="8008">
                  <c:v>47091.7</c:v>
                </c:pt>
                <c:pt idx="8009">
                  <c:v>47088.7</c:v>
                </c:pt>
                <c:pt idx="8010">
                  <c:v>47084</c:v>
                </c:pt>
                <c:pt idx="8011">
                  <c:v>47080.7</c:v>
                </c:pt>
                <c:pt idx="8012">
                  <c:v>47075.5</c:v>
                </c:pt>
                <c:pt idx="8013">
                  <c:v>47069.9</c:v>
                </c:pt>
                <c:pt idx="8014">
                  <c:v>47066</c:v>
                </c:pt>
                <c:pt idx="8015">
                  <c:v>47059.4</c:v>
                </c:pt>
                <c:pt idx="8016">
                  <c:v>47051.7</c:v>
                </c:pt>
                <c:pt idx="8017">
                  <c:v>47045.9</c:v>
                </c:pt>
                <c:pt idx="8018">
                  <c:v>47036.4</c:v>
                </c:pt>
                <c:pt idx="8019">
                  <c:v>47026</c:v>
                </c:pt>
                <c:pt idx="8020">
                  <c:v>47018.6</c:v>
                </c:pt>
                <c:pt idx="8021">
                  <c:v>47006.9</c:v>
                </c:pt>
                <c:pt idx="8022">
                  <c:v>46994.7</c:v>
                </c:pt>
                <c:pt idx="8023">
                  <c:v>46986.2</c:v>
                </c:pt>
                <c:pt idx="8024">
                  <c:v>46973.1</c:v>
                </c:pt>
                <c:pt idx="8025">
                  <c:v>46959.8</c:v>
                </c:pt>
                <c:pt idx="8026">
                  <c:v>46950.7</c:v>
                </c:pt>
                <c:pt idx="8027">
                  <c:v>46937.1</c:v>
                </c:pt>
                <c:pt idx="8028">
                  <c:v>46923.4</c:v>
                </c:pt>
                <c:pt idx="8029">
                  <c:v>46914.400000000001</c:v>
                </c:pt>
                <c:pt idx="8030">
                  <c:v>46900.9</c:v>
                </c:pt>
                <c:pt idx="8031">
                  <c:v>46887.8</c:v>
                </c:pt>
                <c:pt idx="8032">
                  <c:v>46879.199999999997</c:v>
                </c:pt>
                <c:pt idx="8033">
                  <c:v>46866.8</c:v>
                </c:pt>
                <c:pt idx="8034">
                  <c:v>46854.9</c:v>
                </c:pt>
                <c:pt idx="8035">
                  <c:v>46847.4</c:v>
                </c:pt>
                <c:pt idx="8036">
                  <c:v>46836.7</c:v>
                </c:pt>
                <c:pt idx="8037">
                  <c:v>46826.9</c:v>
                </c:pt>
                <c:pt idx="8038">
                  <c:v>46820.5</c:v>
                </c:pt>
                <c:pt idx="8039">
                  <c:v>46811.199999999997</c:v>
                </c:pt>
                <c:pt idx="8040">
                  <c:v>46802.1</c:v>
                </c:pt>
                <c:pt idx="8041">
                  <c:v>46796.1</c:v>
                </c:pt>
                <c:pt idx="8042">
                  <c:v>46787.4</c:v>
                </c:pt>
                <c:pt idx="8043">
                  <c:v>46778.8</c:v>
                </c:pt>
                <c:pt idx="8044">
                  <c:v>46773.1</c:v>
                </c:pt>
                <c:pt idx="8045">
                  <c:v>46764.800000000003</c:v>
                </c:pt>
                <c:pt idx="8046">
                  <c:v>46756.6</c:v>
                </c:pt>
                <c:pt idx="8047">
                  <c:v>46751.199999999997</c:v>
                </c:pt>
                <c:pt idx="8048">
                  <c:v>46743.1</c:v>
                </c:pt>
                <c:pt idx="8049">
                  <c:v>46735.1</c:v>
                </c:pt>
                <c:pt idx="8050">
                  <c:v>46729.8</c:v>
                </c:pt>
                <c:pt idx="8051">
                  <c:v>46721.9</c:v>
                </c:pt>
                <c:pt idx="8052">
                  <c:v>46714</c:v>
                </c:pt>
                <c:pt idx="8053">
                  <c:v>46708.7</c:v>
                </c:pt>
                <c:pt idx="8054">
                  <c:v>46700.800000000003</c:v>
                </c:pt>
                <c:pt idx="8055">
                  <c:v>46692.800000000003</c:v>
                </c:pt>
                <c:pt idx="8056">
                  <c:v>46684.800000000003</c:v>
                </c:pt>
                <c:pt idx="8057">
                  <c:v>46679.4</c:v>
                </c:pt>
                <c:pt idx="8058">
                  <c:v>46671.3</c:v>
                </c:pt>
                <c:pt idx="8059">
                  <c:v>46663</c:v>
                </c:pt>
                <c:pt idx="8060">
                  <c:v>46657.5</c:v>
                </c:pt>
                <c:pt idx="8061">
                  <c:v>46649.2</c:v>
                </c:pt>
                <c:pt idx="8062">
                  <c:v>46640.9</c:v>
                </c:pt>
                <c:pt idx="8063">
                  <c:v>46635.4</c:v>
                </c:pt>
                <c:pt idx="8064">
                  <c:v>46627.1</c:v>
                </c:pt>
                <c:pt idx="8065">
                  <c:v>46618.8</c:v>
                </c:pt>
                <c:pt idx="8066">
                  <c:v>46613.3</c:v>
                </c:pt>
                <c:pt idx="8067">
                  <c:v>46605</c:v>
                </c:pt>
                <c:pt idx="8068">
                  <c:v>46596.7</c:v>
                </c:pt>
                <c:pt idx="8069">
                  <c:v>46591.199999999997</c:v>
                </c:pt>
                <c:pt idx="8070">
                  <c:v>46583</c:v>
                </c:pt>
                <c:pt idx="8071">
                  <c:v>46574.7</c:v>
                </c:pt>
                <c:pt idx="8072">
                  <c:v>46566.5</c:v>
                </c:pt>
                <c:pt idx="8073">
                  <c:v>46561</c:v>
                </c:pt>
                <c:pt idx="8074">
                  <c:v>46552.800000000003</c:v>
                </c:pt>
                <c:pt idx="8075">
                  <c:v>46547.3</c:v>
                </c:pt>
                <c:pt idx="8076">
                  <c:v>46539.199999999997</c:v>
                </c:pt>
                <c:pt idx="8077">
                  <c:v>46531</c:v>
                </c:pt>
                <c:pt idx="8078">
                  <c:v>46525.5</c:v>
                </c:pt>
                <c:pt idx="8079">
                  <c:v>46517.4</c:v>
                </c:pt>
                <c:pt idx="8080">
                  <c:v>46509.3</c:v>
                </c:pt>
                <c:pt idx="8081">
                  <c:v>46503.8</c:v>
                </c:pt>
                <c:pt idx="8082">
                  <c:v>46493.1</c:v>
                </c:pt>
                <c:pt idx="8083">
                  <c:v>46487.8</c:v>
                </c:pt>
                <c:pt idx="8084">
                  <c:v>46479.9</c:v>
                </c:pt>
                <c:pt idx="8085">
                  <c:v>46474.7</c:v>
                </c:pt>
                <c:pt idx="8086">
                  <c:v>46467</c:v>
                </c:pt>
                <c:pt idx="8087">
                  <c:v>46459.3</c:v>
                </c:pt>
                <c:pt idx="8088">
                  <c:v>46454.2</c:v>
                </c:pt>
                <c:pt idx="8089">
                  <c:v>46444</c:v>
                </c:pt>
                <c:pt idx="8090">
                  <c:v>46439</c:v>
                </c:pt>
                <c:pt idx="8091">
                  <c:v>46431.3</c:v>
                </c:pt>
                <c:pt idx="8092">
                  <c:v>46423.7</c:v>
                </c:pt>
                <c:pt idx="8093">
                  <c:v>46418.6</c:v>
                </c:pt>
                <c:pt idx="8094">
                  <c:v>46410.8</c:v>
                </c:pt>
                <c:pt idx="8095">
                  <c:v>46403</c:v>
                </c:pt>
                <c:pt idx="8096">
                  <c:v>46395.1</c:v>
                </c:pt>
                <c:pt idx="8097">
                  <c:v>46389.8</c:v>
                </c:pt>
                <c:pt idx="8098">
                  <c:v>46381.7</c:v>
                </c:pt>
                <c:pt idx="8099">
                  <c:v>46376.2</c:v>
                </c:pt>
                <c:pt idx="8100">
                  <c:v>46367.9</c:v>
                </c:pt>
                <c:pt idx="8101">
                  <c:v>46359.3</c:v>
                </c:pt>
                <c:pt idx="8102">
                  <c:v>46353.599999999999</c:v>
                </c:pt>
                <c:pt idx="8103">
                  <c:v>46344.7</c:v>
                </c:pt>
                <c:pt idx="8104">
                  <c:v>46335.6</c:v>
                </c:pt>
                <c:pt idx="8105">
                  <c:v>46329.1</c:v>
                </c:pt>
                <c:pt idx="8106">
                  <c:v>46318.7</c:v>
                </c:pt>
                <c:pt idx="8107">
                  <c:v>46307.8</c:v>
                </c:pt>
                <c:pt idx="8108">
                  <c:v>46300.2</c:v>
                </c:pt>
                <c:pt idx="8109">
                  <c:v>46288.5</c:v>
                </c:pt>
                <c:pt idx="8110">
                  <c:v>46276.4</c:v>
                </c:pt>
                <c:pt idx="8111">
                  <c:v>46268.3</c:v>
                </c:pt>
                <c:pt idx="8112">
                  <c:v>46255.9</c:v>
                </c:pt>
                <c:pt idx="8113">
                  <c:v>46243.5</c:v>
                </c:pt>
                <c:pt idx="8114">
                  <c:v>46235.3</c:v>
                </c:pt>
                <c:pt idx="8115">
                  <c:v>46223</c:v>
                </c:pt>
                <c:pt idx="8116">
                  <c:v>46211</c:v>
                </c:pt>
                <c:pt idx="8117">
                  <c:v>46203.199999999997</c:v>
                </c:pt>
                <c:pt idx="8118">
                  <c:v>46191.8</c:v>
                </c:pt>
                <c:pt idx="8119">
                  <c:v>46184.5</c:v>
                </c:pt>
                <c:pt idx="8120">
                  <c:v>46174.1</c:v>
                </c:pt>
                <c:pt idx="8121">
                  <c:v>46164.3</c:v>
                </c:pt>
                <c:pt idx="8122">
                  <c:v>46158.3</c:v>
                </c:pt>
                <c:pt idx="8123">
                  <c:v>46149.9</c:v>
                </c:pt>
                <c:pt idx="8124">
                  <c:v>46144.9</c:v>
                </c:pt>
                <c:pt idx="8125">
                  <c:v>46138.2</c:v>
                </c:pt>
                <c:pt idx="8126">
                  <c:v>46132.7</c:v>
                </c:pt>
                <c:pt idx="8127">
                  <c:v>46129.5</c:v>
                </c:pt>
                <c:pt idx="8128">
                  <c:v>46125.1</c:v>
                </c:pt>
                <c:pt idx="8129">
                  <c:v>46121.1</c:v>
                </c:pt>
                <c:pt idx="8130">
                  <c:v>46118.6</c:v>
                </c:pt>
                <c:pt idx="8131">
                  <c:v>46115.1</c:v>
                </c:pt>
                <c:pt idx="8132">
                  <c:v>46111.8</c:v>
                </c:pt>
                <c:pt idx="8133">
                  <c:v>46109.8</c:v>
                </c:pt>
                <c:pt idx="8134">
                  <c:v>46106.9</c:v>
                </c:pt>
                <c:pt idx="8135">
                  <c:v>46104.1</c:v>
                </c:pt>
                <c:pt idx="8136">
                  <c:v>46102.3</c:v>
                </c:pt>
                <c:pt idx="8137">
                  <c:v>46099.8</c:v>
                </c:pt>
                <c:pt idx="8138">
                  <c:v>46097.3</c:v>
                </c:pt>
                <c:pt idx="8139">
                  <c:v>46094.8</c:v>
                </c:pt>
                <c:pt idx="8140">
                  <c:v>46093.1</c:v>
                </c:pt>
                <c:pt idx="8141">
                  <c:v>46090.6</c:v>
                </c:pt>
                <c:pt idx="8142">
                  <c:v>46087.9</c:v>
                </c:pt>
                <c:pt idx="8143">
                  <c:v>46086.1</c:v>
                </c:pt>
                <c:pt idx="8144">
                  <c:v>46083.3</c:v>
                </c:pt>
                <c:pt idx="8145">
                  <c:v>46081.3</c:v>
                </c:pt>
                <c:pt idx="8146">
                  <c:v>46078.2</c:v>
                </c:pt>
                <c:pt idx="8147">
                  <c:v>46074.8</c:v>
                </c:pt>
                <c:pt idx="8148">
                  <c:v>46071.1</c:v>
                </c:pt>
                <c:pt idx="8149">
                  <c:v>46068.5</c:v>
                </c:pt>
                <c:pt idx="8150">
                  <c:v>46064.1</c:v>
                </c:pt>
                <c:pt idx="8151">
                  <c:v>46059.1</c:v>
                </c:pt>
                <c:pt idx="8152">
                  <c:v>46055.6</c:v>
                </c:pt>
                <c:pt idx="8153">
                  <c:v>46049.9</c:v>
                </c:pt>
                <c:pt idx="8154">
                  <c:v>46043.9</c:v>
                </c:pt>
                <c:pt idx="8155">
                  <c:v>46039.7</c:v>
                </c:pt>
                <c:pt idx="8156">
                  <c:v>46033.3</c:v>
                </c:pt>
                <c:pt idx="8157">
                  <c:v>46029</c:v>
                </c:pt>
                <c:pt idx="8158">
                  <c:v>46022.400000000001</c:v>
                </c:pt>
                <c:pt idx="8159">
                  <c:v>46015.8</c:v>
                </c:pt>
                <c:pt idx="8160">
                  <c:v>46011.5</c:v>
                </c:pt>
                <c:pt idx="8161">
                  <c:v>46005</c:v>
                </c:pt>
                <c:pt idx="8162">
                  <c:v>45998.8</c:v>
                </c:pt>
                <c:pt idx="8163">
                  <c:v>45994.7</c:v>
                </c:pt>
                <c:pt idx="8164">
                  <c:v>45989</c:v>
                </c:pt>
                <c:pt idx="8165">
                  <c:v>45983.6</c:v>
                </c:pt>
                <c:pt idx="8166">
                  <c:v>45980.2</c:v>
                </c:pt>
                <c:pt idx="8167">
                  <c:v>45975.6</c:v>
                </c:pt>
                <c:pt idx="8168">
                  <c:v>45971.6</c:v>
                </c:pt>
                <c:pt idx="8169">
                  <c:v>45968.3</c:v>
                </c:pt>
                <c:pt idx="8170">
                  <c:v>45966.5</c:v>
                </c:pt>
                <c:pt idx="8171">
                  <c:v>45964.4</c:v>
                </c:pt>
                <c:pt idx="8172">
                  <c:v>45963.3</c:v>
                </c:pt>
                <c:pt idx="8173">
                  <c:v>45961.8</c:v>
                </c:pt>
                <c:pt idx="8174">
                  <c:v>45960.5</c:v>
                </c:pt>
                <c:pt idx="8175">
                  <c:v>45959.3</c:v>
                </c:pt>
                <c:pt idx="8176">
                  <c:v>45958.5</c:v>
                </c:pt>
                <c:pt idx="8177">
                  <c:v>45957.5</c:v>
                </c:pt>
                <c:pt idx="8178">
                  <c:v>45956.5</c:v>
                </c:pt>
                <c:pt idx="8179">
                  <c:v>45955.9</c:v>
                </c:pt>
                <c:pt idx="8180">
                  <c:v>45955.1</c:v>
                </c:pt>
                <c:pt idx="8181">
                  <c:v>45954.3</c:v>
                </c:pt>
                <c:pt idx="8182">
                  <c:v>45953.8</c:v>
                </c:pt>
                <c:pt idx="8183">
                  <c:v>45953.1</c:v>
                </c:pt>
                <c:pt idx="8184">
                  <c:v>45952.3</c:v>
                </c:pt>
                <c:pt idx="8185">
                  <c:v>45951.9</c:v>
                </c:pt>
                <c:pt idx="8186">
                  <c:v>45951.1</c:v>
                </c:pt>
                <c:pt idx="8187">
                  <c:v>45950.6</c:v>
                </c:pt>
                <c:pt idx="8188">
                  <c:v>45949.8</c:v>
                </c:pt>
                <c:pt idx="8189">
                  <c:v>45948.9</c:v>
                </c:pt>
                <c:pt idx="8190">
                  <c:v>45948.3</c:v>
                </c:pt>
                <c:pt idx="8191">
                  <c:v>45947.3</c:v>
                </c:pt>
                <c:pt idx="8192">
                  <c:v>45946.2</c:v>
                </c:pt>
                <c:pt idx="8193">
                  <c:v>45945.1</c:v>
                </c:pt>
                <c:pt idx="8194">
                  <c:v>45944.2</c:v>
                </c:pt>
                <c:pt idx="8195">
                  <c:v>45942.8</c:v>
                </c:pt>
                <c:pt idx="8196">
                  <c:v>45941.9</c:v>
                </c:pt>
                <c:pt idx="8197">
                  <c:v>45940.4</c:v>
                </c:pt>
                <c:pt idx="8198">
                  <c:v>45938.8</c:v>
                </c:pt>
                <c:pt idx="8199">
                  <c:v>45937.1</c:v>
                </c:pt>
                <c:pt idx="8200">
                  <c:v>45936</c:v>
                </c:pt>
                <c:pt idx="8201">
                  <c:v>45934.2</c:v>
                </c:pt>
                <c:pt idx="8202">
                  <c:v>45933</c:v>
                </c:pt>
                <c:pt idx="8203">
                  <c:v>45931.1</c:v>
                </c:pt>
                <c:pt idx="8204">
                  <c:v>45929.2</c:v>
                </c:pt>
                <c:pt idx="8205">
                  <c:v>45927.9</c:v>
                </c:pt>
                <c:pt idx="8206">
                  <c:v>45926</c:v>
                </c:pt>
                <c:pt idx="8207">
                  <c:v>45924</c:v>
                </c:pt>
                <c:pt idx="8208">
                  <c:v>45922.6</c:v>
                </c:pt>
                <c:pt idx="8209">
                  <c:v>45920.6</c:v>
                </c:pt>
                <c:pt idx="8210">
                  <c:v>45918.5</c:v>
                </c:pt>
                <c:pt idx="8211">
                  <c:v>45916.5</c:v>
                </c:pt>
                <c:pt idx="8212">
                  <c:v>45915.1</c:v>
                </c:pt>
                <c:pt idx="8213">
                  <c:v>45913</c:v>
                </c:pt>
                <c:pt idx="8214">
                  <c:v>45910.9</c:v>
                </c:pt>
                <c:pt idx="8215">
                  <c:v>45909.599999999999</c:v>
                </c:pt>
                <c:pt idx="8216">
                  <c:v>45907.5</c:v>
                </c:pt>
                <c:pt idx="8217">
                  <c:v>45905.5</c:v>
                </c:pt>
                <c:pt idx="8218">
                  <c:v>45904.1</c:v>
                </c:pt>
                <c:pt idx="8219">
                  <c:v>45902.1</c:v>
                </c:pt>
                <c:pt idx="8220">
                  <c:v>45900.7</c:v>
                </c:pt>
                <c:pt idx="8221">
                  <c:v>45898.7</c:v>
                </c:pt>
                <c:pt idx="8222">
                  <c:v>45896.6</c:v>
                </c:pt>
                <c:pt idx="8223">
                  <c:v>45894.5</c:v>
                </c:pt>
                <c:pt idx="8224">
                  <c:v>45893.1</c:v>
                </c:pt>
                <c:pt idx="8225">
                  <c:v>45891</c:v>
                </c:pt>
                <c:pt idx="8226">
                  <c:v>45888.9</c:v>
                </c:pt>
                <c:pt idx="8227">
                  <c:v>45887.4</c:v>
                </c:pt>
                <c:pt idx="8228">
                  <c:v>45885.2</c:v>
                </c:pt>
                <c:pt idx="8229">
                  <c:v>45883</c:v>
                </c:pt>
                <c:pt idx="8230">
                  <c:v>45881.5</c:v>
                </c:pt>
                <c:pt idx="8231">
                  <c:v>45879.199999999997</c:v>
                </c:pt>
                <c:pt idx="8232">
                  <c:v>45876.800000000003</c:v>
                </c:pt>
                <c:pt idx="8233">
                  <c:v>45875.199999999997</c:v>
                </c:pt>
                <c:pt idx="8234">
                  <c:v>45872.7</c:v>
                </c:pt>
                <c:pt idx="8235">
                  <c:v>45871.1</c:v>
                </c:pt>
                <c:pt idx="8236">
                  <c:v>45868.5</c:v>
                </c:pt>
                <c:pt idx="8237">
                  <c:v>45865.9</c:v>
                </c:pt>
                <c:pt idx="8238">
                  <c:v>45864.1</c:v>
                </c:pt>
                <c:pt idx="8239">
                  <c:v>45861.4</c:v>
                </c:pt>
                <c:pt idx="8240">
                  <c:v>45858.6</c:v>
                </c:pt>
                <c:pt idx="8241">
                  <c:v>45856.7</c:v>
                </c:pt>
                <c:pt idx="8242">
                  <c:v>45853.7</c:v>
                </c:pt>
                <c:pt idx="8243">
                  <c:v>45850.7</c:v>
                </c:pt>
                <c:pt idx="8244">
                  <c:v>45847.6</c:v>
                </c:pt>
                <c:pt idx="8245">
                  <c:v>45845.5</c:v>
                </c:pt>
                <c:pt idx="8246">
                  <c:v>45842.2</c:v>
                </c:pt>
                <c:pt idx="8247">
                  <c:v>45838.9</c:v>
                </c:pt>
                <c:pt idx="8248">
                  <c:v>45836.7</c:v>
                </c:pt>
                <c:pt idx="8249">
                  <c:v>45833.2</c:v>
                </c:pt>
                <c:pt idx="8250">
                  <c:v>45829.7</c:v>
                </c:pt>
                <c:pt idx="8251">
                  <c:v>45827.4</c:v>
                </c:pt>
                <c:pt idx="8252">
                  <c:v>45823.8</c:v>
                </c:pt>
                <c:pt idx="8253">
                  <c:v>45820.1</c:v>
                </c:pt>
                <c:pt idx="8254">
                  <c:v>45817.599999999999</c:v>
                </c:pt>
                <c:pt idx="8255">
                  <c:v>45813.8</c:v>
                </c:pt>
                <c:pt idx="8256">
                  <c:v>45810</c:v>
                </c:pt>
                <c:pt idx="8257">
                  <c:v>45807.4</c:v>
                </c:pt>
                <c:pt idx="8258">
                  <c:v>45803.4</c:v>
                </c:pt>
                <c:pt idx="8259">
                  <c:v>45799.5</c:v>
                </c:pt>
                <c:pt idx="8260">
                  <c:v>45795.4</c:v>
                </c:pt>
                <c:pt idx="8261">
                  <c:v>45792.7</c:v>
                </c:pt>
                <c:pt idx="8262">
                  <c:v>45788.5</c:v>
                </c:pt>
                <c:pt idx="8263">
                  <c:v>45784.1</c:v>
                </c:pt>
                <c:pt idx="8264">
                  <c:v>45781.1</c:v>
                </c:pt>
                <c:pt idx="8265">
                  <c:v>45776.4</c:v>
                </c:pt>
                <c:pt idx="8266">
                  <c:v>45771.6</c:v>
                </c:pt>
                <c:pt idx="8267">
                  <c:v>45768.4</c:v>
                </c:pt>
                <c:pt idx="8268">
                  <c:v>45763.4</c:v>
                </c:pt>
                <c:pt idx="8269">
                  <c:v>45758.3</c:v>
                </c:pt>
                <c:pt idx="8270">
                  <c:v>45754.9</c:v>
                </c:pt>
                <c:pt idx="8271">
                  <c:v>45749.7</c:v>
                </c:pt>
                <c:pt idx="8272">
                  <c:v>45744.5</c:v>
                </c:pt>
                <c:pt idx="8273">
                  <c:v>45739.199999999997</c:v>
                </c:pt>
                <c:pt idx="8274">
                  <c:v>45733.9</c:v>
                </c:pt>
                <c:pt idx="8275">
                  <c:v>45730.400000000001</c:v>
                </c:pt>
                <c:pt idx="8276">
                  <c:v>45725</c:v>
                </c:pt>
                <c:pt idx="8277">
                  <c:v>45721.5</c:v>
                </c:pt>
                <c:pt idx="8278">
                  <c:v>45716.2</c:v>
                </c:pt>
                <c:pt idx="8279">
                  <c:v>45711</c:v>
                </c:pt>
                <c:pt idx="8280">
                  <c:v>45705.8</c:v>
                </c:pt>
                <c:pt idx="8281">
                  <c:v>45702.400000000001</c:v>
                </c:pt>
                <c:pt idx="8282">
                  <c:v>45697.4</c:v>
                </c:pt>
                <c:pt idx="8283">
                  <c:v>45692.5</c:v>
                </c:pt>
                <c:pt idx="8284">
                  <c:v>45689.2</c:v>
                </c:pt>
                <c:pt idx="8285">
                  <c:v>45684.4</c:v>
                </c:pt>
                <c:pt idx="8286">
                  <c:v>45679.8</c:v>
                </c:pt>
                <c:pt idx="8287">
                  <c:v>45676.7</c:v>
                </c:pt>
                <c:pt idx="8288">
                  <c:v>45672.1</c:v>
                </c:pt>
                <c:pt idx="8289">
                  <c:v>45667.5</c:v>
                </c:pt>
                <c:pt idx="8290">
                  <c:v>45664.5</c:v>
                </c:pt>
                <c:pt idx="8291">
                  <c:v>45660</c:v>
                </c:pt>
                <c:pt idx="8292">
                  <c:v>45655.5</c:v>
                </c:pt>
                <c:pt idx="8293">
                  <c:v>45651</c:v>
                </c:pt>
                <c:pt idx="8294">
                  <c:v>45648</c:v>
                </c:pt>
                <c:pt idx="8295">
                  <c:v>45643.4</c:v>
                </c:pt>
                <c:pt idx="8296">
                  <c:v>45638.8</c:v>
                </c:pt>
                <c:pt idx="8297">
                  <c:v>45635.7</c:v>
                </c:pt>
                <c:pt idx="8298">
                  <c:v>45631</c:v>
                </c:pt>
                <c:pt idx="8299">
                  <c:v>45626.2</c:v>
                </c:pt>
                <c:pt idx="8300">
                  <c:v>45622.9</c:v>
                </c:pt>
                <c:pt idx="8301">
                  <c:v>45617.9</c:v>
                </c:pt>
                <c:pt idx="8302">
                  <c:v>45612.800000000003</c:v>
                </c:pt>
                <c:pt idx="8303">
                  <c:v>45609.3</c:v>
                </c:pt>
                <c:pt idx="8304">
                  <c:v>45603.9</c:v>
                </c:pt>
                <c:pt idx="8305">
                  <c:v>45598.400000000001</c:v>
                </c:pt>
                <c:pt idx="8306">
                  <c:v>45594.6</c:v>
                </c:pt>
                <c:pt idx="8307">
                  <c:v>45588.800000000003</c:v>
                </c:pt>
                <c:pt idx="8308">
                  <c:v>45582.7</c:v>
                </c:pt>
                <c:pt idx="8309">
                  <c:v>45578.6</c:v>
                </c:pt>
                <c:pt idx="8310">
                  <c:v>45572.3</c:v>
                </c:pt>
                <c:pt idx="8311">
                  <c:v>45565.8</c:v>
                </c:pt>
                <c:pt idx="8312">
                  <c:v>45561.4</c:v>
                </c:pt>
                <c:pt idx="8313">
                  <c:v>45554.7</c:v>
                </c:pt>
                <c:pt idx="8314">
                  <c:v>45547.9</c:v>
                </c:pt>
                <c:pt idx="8315">
                  <c:v>45543.3</c:v>
                </c:pt>
                <c:pt idx="8316">
                  <c:v>45536.3</c:v>
                </c:pt>
                <c:pt idx="8317">
                  <c:v>45529.2</c:v>
                </c:pt>
                <c:pt idx="8318">
                  <c:v>45524.4</c:v>
                </c:pt>
                <c:pt idx="8319">
                  <c:v>45517.2</c:v>
                </c:pt>
                <c:pt idx="8320">
                  <c:v>45509.9</c:v>
                </c:pt>
                <c:pt idx="8321">
                  <c:v>45505</c:v>
                </c:pt>
                <c:pt idx="8322">
                  <c:v>45497.599999999999</c:v>
                </c:pt>
                <c:pt idx="8323">
                  <c:v>45490.2</c:v>
                </c:pt>
                <c:pt idx="8324">
                  <c:v>45485.3</c:v>
                </c:pt>
                <c:pt idx="8325">
                  <c:v>45477.9</c:v>
                </c:pt>
                <c:pt idx="8326">
                  <c:v>45470.400000000001</c:v>
                </c:pt>
                <c:pt idx="8327">
                  <c:v>45465.5</c:v>
                </c:pt>
                <c:pt idx="8328">
                  <c:v>45458.1</c:v>
                </c:pt>
                <c:pt idx="8329">
                  <c:v>45450.5</c:v>
                </c:pt>
                <c:pt idx="8330">
                  <c:v>45445.3</c:v>
                </c:pt>
                <c:pt idx="8331">
                  <c:v>45437.3</c:v>
                </c:pt>
                <c:pt idx="8332">
                  <c:v>45429</c:v>
                </c:pt>
                <c:pt idx="8333">
                  <c:v>45423.4</c:v>
                </c:pt>
                <c:pt idx="8334">
                  <c:v>45414.9</c:v>
                </c:pt>
                <c:pt idx="8335">
                  <c:v>45406.3</c:v>
                </c:pt>
                <c:pt idx="8336">
                  <c:v>45400.6</c:v>
                </c:pt>
                <c:pt idx="8337">
                  <c:v>45391.9</c:v>
                </c:pt>
                <c:pt idx="8338">
                  <c:v>45383.199999999997</c:v>
                </c:pt>
                <c:pt idx="8339">
                  <c:v>45377.5</c:v>
                </c:pt>
                <c:pt idx="8340">
                  <c:v>45368.9</c:v>
                </c:pt>
                <c:pt idx="8341">
                  <c:v>45360.4</c:v>
                </c:pt>
                <c:pt idx="8342">
                  <c:v>45354.9</c:v>
                </c:pt>
                <c:pt idx="8343">
                  <c:v>45346.7</c:v>
                </c:pt>
                <c:pt idx="8344">
                  <c:v>45338.8</c:v>
                </c:pt>
                <c:pt idx="8345">
                  <c:v>45333.599999999999</c:v>
                </c:pt>
                <c:pt idx="8346">
                  <c:v>45326.1</c:v>
                </c:pt>
                <c:pt idx="8347">
                  <c:v>45319</c:v>
                </c:pt>
                <c:pt idx="8348">
                  <c:v>45314.400000000001</c:v>
                </c:pt>
                <c:pt idx="8349">
                  <c:v>45307.9</c:v>
                </c:pt>
                <c:pt idx="8350">
                  <c:v>45301.9</c:v>
                </c:pt>
                <c:pt idx="8351">
                  <c:v>45298</c:v>
                </c:pt>
                <c:pt idx="8352">
                  <c:v>45292.3</c:v>
                </c:pt>
                <c:pt idx="8353">
                  <c:v>45286.7</c:v>
                </c:pt>
                <c:pt idx="8354">
                  <c:v>45282.9</c:v>
                </c:pt>
                <c:pt idx="8355">
                  <c:v>45277.4</c:v>
                </c:pt>
                <c:pt idx="8356">
                  <c:v>45272</c:v>
                </c:pt>
                <c:pt idx="8357">
                  <c:v>45268.5</c:v>
                </c:pt>
                <c:pt idx="8358">
                  <c:v>45263.199999999997</c:v>
                </c:pt>
                <c:pt idx="8359">
                  <c:v>45258.1</c:v>
                </c:pt>
                <c:pt idx="8360">
                  <c:v>45254.8</c:v>
                </c:pt>
                <c:pt idx="8361">
                  <c:v>45249.9</c:v>
                </c:pt>
                <c:pt idx="8362">
                  <c:v>45245.2</c:v>
                </c:pt>
                <c:pt idx="8363">
                  <c:v>45242.1</c:v>
                </c:pt>
                <c:pt idx="8364">
                  <c:v>45237.7</c:v>
                </c:pt>
                <c:pt idx="8365">
                  <c:v>45233.5</c:v>
                </c:pt>
                <c:pt idx="8366">
                  <c:v>45230.8</c:v>
                </c:pt>
                <c:pt idx="8367">
                  <c:v>45226.9</c:v>
                </c:pt>
                <c:pt idx="8368">
                  <c:v>45223.199999999997</c:v>
                </c:pt>
                <c:pt idx="8369">
                  <c:v>45220.9</c:v>
                </c:pt>
                <c:pt idx="8370">
                  <c:v>45217.599999999999</c:v>
                </c:pt>
                <c:pt idx="8371">
                  <c:v>45214.6</c:v>
                </c:pt>
                <c:pt idx="8372">
                  <c:v>45212.7</c:v>
                </c:pt>
                <c:pt idx="8373">
                  <c:v>45210.1</c:v>
                </c:pt>
                <c:pt idx="8374">
                  <c:v>45207.8</c:v>
                </c:pt>
                <c:pt idx="8375">
                  <c:v>45206.3</c:v>
                </c:pt>
                <c:pt idx="8376">
                  <c:v>45204.4</c:v>
                </c:pt>
                <c:pt idx="8377">
                  <c:v>45202.6</c:v>
                </c:pt>
                <c:pt idx="8378">
                  <c:v>45201.5</c:v>
                </c:pt>
                <c:pt idx="8379">
                  <c:v>45199.9</c:v>
                </c:pt>
                <c:pt idx="8380">
                  <c:v>45198.400000000001</c:v>
                </c:pt>
                <c:pt idx="8381">
                  <c:v>45197.5</c:v>
                </c:pt>
                <c:pt idx="8382">
                  <c:v>45196.2</c:v>
                </c:pt>
                <c:pt idx="8383">
                  <c:v>45194.9</c:v>
                </c:pt>
                <c:pt idx="8384">
                  <c:v>45194</c:v>
                </c:pt>
                <c:pt idx="8385">
                  <c:v>45192.7</c:v>
                </c:pt>
                <c:pt idx="8386">
                  <c:v>45191.4</c:v>
                </c:pt>
                <c:pt idx="8387">
                  <c:v>45190.400000000001</c:v>
                </c:pt>
                <c:pt idx="8388">
                  <c:v>45189</c:v>
                </c:pt>
                <c:pt idx="8389">
                  <c:v>45188</c:v>
                </c:pt>
                <c:pt idx="8390">
                  <c:v>45186.3</c:v>
                </c:pt>
                <c:pt idx="8391">
                  <c:v>45184.6</c:v>
                </c:pt>
                <c:pt idx="8392">
                  <c:v>45183.3</c:v>
                </c:pt>
                <c:pt idx="8393">
                  <c:v>45181.2</c:v>
                </c:pt>
                <c:pt idx="8394">
                  <c:v>45178.9</c:v>
                </c:pt>
                <c:pt idx="8395">
                  <c:v>45177.3</c:v>
                </c:pt>
                <c:pt idx="8396">
                  <c:v>45174.5</c:v>
                </c:pt>
                <c:pt idx="8397">
                  <c:v>45171.3</c:v>
                </c:pt>
                <c:pt idx="8398">
                  <c:v>45168.800000000003</c:v>
                </c:pt>
                <c:pt idx="8399">
                  <c:v>45164.7</c:v>
                </c:pt>
                <c:pt idx="8400">
                  <c:v>45160.2</c:v>
                </c:pt>
                <c:pt idx="8401">
                  <c:v>45157</c:v>
                </c:pt>
                <c:pt idx="8402">
                  <c:v>45151.8</c:v>
                </c:pt>
                <c:pt idx="8403">
                  <c:v>45146.3</c:v>
                </c:pt>
                <c:pt idx="8404">
                  <c:v>45142.400000000001</c:v>
                </c:pt>
                <c:pt idx="8405">
                  <c:v>45136.3</c:v>
                </c:pt>
                <c:pt idx="8406">
                  <c:v>45129.9</c:v>
                </c:pt>
                <c:pt idx="8407">
                  <c:v>45123.3</c:v>
                </c:pt>
                <c:pt idx="8408">
                  <c:v>45118.8</c:v>
                </c:pt>
                <c:pt idx="8409">
                  <c:v>45111.8</c:v>
                </c:pt>
                <c:pt idx="8410">
                  <c:v>45104.7</c:v>
                </c:pt>
                <c:pt idx="8411">
                  <c:v>45099.8</c:v>
                </c:pt>
                <c:pt idx="8412">
                  <c:v>45092.5</c:v>
                </c:pt>
                <c:pt idx="8413">
                  <c:v>45085</c:v>
                </c:pt>
                <c:pt idx="8414">
                  <c:v>45080.1</c:v>
                </c:pt>
                <c:pt idx="8415">
                  <c:v>45072.6</c:v>
                </c:pt>
                <c:pt idx="8416">
                  <c:v>45065.1</c:v>
                </c:pt>
                <c:pt idx="8417">
                  <c:v>45060.1</c:v>
                </c:pt>
                <c:pt idx="8418">
                  <c:v>45052.6</c:v>
                </c:pt>
                <c:pt idx="8419">
                  <c:v>45044.9</c:v>
                </c:pt>
                <c:pt idx="8420">
                  <c:v>45039.5</c:v>
                </c:pt>
                <c:pt idx="8421">
                  <c:v>45031.1</c:v>
                </c:pt>
                <c:pt idx="8422">
                  <c:v>45022.3</c:v>
                </c:pt>
                <c:pt idx="8423">
                  <c:v>45016.3</c:v>
                </c:pt>
                <c:pt idx="8424">
                  <c:v>45007.1</c:v>
                </c:pt>
                <c:pt idx="8425">
                  <c:v>44997.599999999999</c:v>
                </c:pt>
                <c:pt idx="8426">
                  <c:v>44991.199999999997</c:v>
                </c:pt>
                <c:pt idx="8427">
                  <c:v>44981.4</c:v>
                </c:pt>
                <c:pt idx="8428">
                  <c:v>44971.4</c:v>
                </c:pt>
                <c:pt idx="8429">
                  <c:v>44964.7</c:v>
                </c:pt>
                <c:pt idx="8430">
                  <c:v>44954.6</c:v>
                </c:pt>
                <c:pt idx="8431">
                  <c:v>44944.4</c:v>
                </c:pt>
                <c:pt idx="8432">
                  <c:v>44937.599999999999</c:v>
                </c:pt>
                <c:pt idx="8433">
                  <c:v>44927.4</c:v>
                </c:pt>
                <c:pt idx="8434">
                  <c:v>44917.2</c:v>
                </c:pt>
                <c:pt idx="8435">
                  <c:v>44910.400000000001</c:v>
                </c:pt>
                <c:pt idx="8436">
                  <c:v>44900.4</c:v>
                </c:pt>
                <c:pt idx="8437">
                  <c:v>44890.5</c:v>
                </c:pt>
                <c:pt idx="8438">
                  <c:v>44884</c:v>
                </c:pt>
                <c:pt idx="8439">
                  <c:v>44874.3</c:v>
                </c:pt>
                <c:pt idx="8440">
                  <c:v>44864.9</c:v>
                </c:pt>
                <c:pt idx="8441">
                  <c:v>44855.7</c:v>
                </c:pt>
                <c:pt idx="8442">
                  <c:v>44849.7</c:v>
                </c:pt>
                <c:pt idx="8443">
                  <c:v>44840.7</c:v>
                </c:pt>
                <c:pt idx="8444">
                  <c:v>44834.7</c:v>
                </c:pt>
                <c:pt idx="8445">
                  <c:v>44822.9</c:v>
                </c:pt>
                <c:pt idx="8446">
                  <c:v>44817.1</c:v>
                </c:pt>
                <c:pt idx="8447">
                  <c:v>44808.4</c:v>
                </c:pt>
                <c:pt idx="8448">
                  <c:v>44802.6</c:v>
                </c:pt>
                <c:pt idx="8449">
                  <c:v>44793.9</c:v>
                </c:pt>
                <c:pt idx="8450">
                  <c:v>44785.2</c:v>
                </c:pt>
                <c:pt idx="8451">
                  <c:v>44779.4</c:v>
                </c:pt>
                <c:pt idx="8452">
                  <c:v>44770.7</c:v>
                </c:pt>
                <c:pt idx="8453">
                  <c:v>44761.9</c:v>
                </c:pt>
                <c:pt idx="8454">
                  <c:v>44756</c:v>
                </c:pt>
                <c:pt idx="8455">
                  <c:v>44747.1</c:v>
                </c:pt>
                <c:pt idx="8456">
                  <c:v>44738.1</c:v>
                </c:pt>
                <c:pt idx="8457">
                  <c:v>44732</c:v>
                </c:pt>
                <c:pt idx="8458">
                  <c:v>44722.7</c:v>
                </c:pt>
                <c:pt idx="8459">
                  <c:v>44713.3</c:v>
                </c:pt>
                <c:pt idx="8460">
                  <c:v>44706.9</c:v>
                </c:pt>
                <c:pt idx="8461">
                  <c:v>44697.2</c:v>
                </c:pt>
                <c:pt idx="8462">
                  <c:v>44687.3</c:v>
                </c:pt>
                <c:pt idx="8463">
                  <c:v>44680.6</c:v>
                </c:pt>
                <c:pt idx="8464">
                  <c:v>44670.2</c:v>
                </c:pt>
                <c:pt idx="8465">
                  <c:v>44659.5</c:v>
                </c:pt>
                <c:pt idx="8466">
                  <c:v>44652.3</c:v>
                </c:pt>
                <c:pt idx="8467">
                  <c:v>44641.2</c:v>
                </c:pt>
                <c:pt idx="8468">
                  <c:v>44629.9</c:v>
                </c:pt>
                <c:pt idx="8469">
                  <c:v>44622.2</c:v>
                </c:pt>
                <c:pt idx="8470">
                  <c:v>44610.6</c:v>
                </c:pt>
                <c:pt idx="8471">
                  <c:v>44598.9</c:v>
                </c:pt>
                <c:pt idx="8472">
                  <c:v>44591</c:v>
                </c:pt>
                <c:pt idx="8473">
                  <c:v>44579.1</c:v>
                </c:pt>
                <c:pt idx="8474">
                  <c:v>44567.199999999997</c:v>
                </c:pt>
                <c:pt idx="8475">
                  <c:v>44559.199999999997</c:v>
                </c:pt>
                <c:pt idx="8476">
                  <c:v>44547.3</c:v>
                </c:pt>
                <c:pt idx="8477">
                  <c:v>44535.3</c:v>
                </c:pt>
                <c:pt idx="8478">
                  <c:v>44527.4</c:v>
                </c:pt>
                <c:pt idx="8479">
                  <c:v>44515.5</c:v>
                </c:pt>
                <c:pt idx="8480">
                  <c:v>44503.8</c:v>
                </c:pt>
                <c:pt idx="8481">
                  <c:v>44496.1</c:v>
                </c:pt>
                <c:pt idx="8482">
                  <c:v>44484.6</c:v>
                </c:pt>
                <c:pt idx="8483">
                  <c:v>44473.3</c:v>
                </c:pt>
                <c:pt idx="8484">
                  <c:v>44465.8</c:v>
                </c:pt>
                <c:pt idx="8485">
                  <c:v>44454.9</c:v>
                </c:pt>
                <c:pt idx="8486">
                  <c:v>44444.1</c:v>
                </c:pt>
                <c:pt idx="8487">
                  <c:v>44437</c:v>
                </c:pt>
                <c:pt idx="8488">
                  <c:v>44426.3</c:v>
                </c:pt>
                <c:pt idx="8489">
                  <c:v>44415.6</c:v>
                </c:pt>
                <c:pt idx="8490">
                  <c:v>44408.6</c:v>
                </c:pt>
                <c:pt idx="8491">
                  <c:v>44398</c:v>
                </c:pt>
                <c:pt idx="8492">
                  <c:v>44387.6</c:v>
                </c:pt>
                <c:pt idx="8493">
                  <c:v>44380.6</c:v>
                </c:pt>
                <c:pt idx="8494">
                  <c:v>44370.2</c:v>
                </c:pt>
                <c:pt idx="8495">
                  <c:v>44359.9</c:v>
                </c:pt>
                <c:pt idx="8496">
                  <c:v>44353.1</c:v>
                </c:pt>
                <c:pt idx="8497">
                  <c:v>44342.8</c:v>
                </c:pt>
                <c:pt idx="8498">
                  <c:v>44332.6</c:v>
                </c:pt>
                <c:pt idx="8499">
                  <c:v>44325.9</c:v>
                </c:pt>
                <c:pt idx="8500">
                  <c:v>44315.8</c:v>
                </c:pt>
                <c:pt idx="8501">
                  <c:v>44305.8</c:v>
                </c:pt>
                <c:pt idx="8502">
                  <c:v>44295.8</c:v>
                </c:pt>
                <c:pt idx="8503">
                  <c:v>44289.2</c:v>
                </c:pt>
                <c:pt idx="8504">
                  <c:v>44279.3</c:v>
                </c:pt>
                <c:pt idx="8505">
                  <c:v>44269.4</c:v>
                </c:pt>
                <c:pt idx="8506">
                  <c:v>44262.9</c:v>
                </c:pt>
                <c:pt idx="8507">
                  <c:v>44253.1</c:v>
                </c:pt>
                <c:pt idx="8508">
                  <c:v>44243.4</c:v>
                </c:pt>
                <c:pt idx="8509">
                  <c:v>44237</c:v>
                </c:pt>
                <c:pt idx="8510">
                  <c:v>44227.3</c:v>
                </c:pt>
                <c:pt idx="8511">
                  <c:v>44217.7</c:v>
                </c:pt>
                <c:pt idx="8512">
                  <c:v>44211.3</c:v>
                </c:pt>
                <c:pt idx="8513">
                  <c:v>44201.7</c:v>
                </c:pt>
                <c:pt idx="8514">
                  <c:v>44192.2</c:v>
                </c:pt>
                <c:pt idx="8515">
                  <c:v>44185.9</c:v>
                </c:pt>
                <c:pt idx="8516">
                  <c:v>44176.4</c:v>
                </c:pt>
                <c:pt idx="8517">
                  <c:v>44167.1</c:v>
                </c:pt>
                <c:pt idx="8518">
                  <c:v>44160.800000000003</c:v>
                </c:pt>
                <c:pt idx="8519">
                  <c:v>44151.5</c:v>
                </c:pt>
                <c:pt idx="8520">
                  <c:v>44142.3</c:v>
                </c:pt>
                <c:pt idx="8521">
                  <c:v>44136.2</c:v>
                </c:pt>
                <c:pt idx="8522">
                  <c:v>44127.1</c:v>
                </c:pt>
                <c:pt idx="8523">
                  <c:v>44118</c:v>
                </c:pt>
                <c:pt idx="8524">
                  <c:v>44112</c:v>
                </c:pt>
                <c:pt idx="8525">
                  <c:v>44103.1</c:v>
                </c:pt>
                <c:pt idx="8526">
                  <c:v>44094.2</c:v>
                </c:pt>
                <c:pt idx="8527">
                  <c:v>44088.4</c:v>
                </c:pt>
                <c:pt idx="8528">
                  <c:v>44082.5</c:v>
                </c:pt>
                <c:pt idx="8529">
                  <c:v>44073.9</c:v>
                </c:pt>
                <c:pt idx="8530">
                  <c:v>44065.3</c:v>
                </c:pt>
                <c:pt idx="8531">
                  <c:v>44059.7</c:v>
                </c:pt>
                <c:pt idx="8532">
                  <c:v>44051.3</c:v>
                </c:pt>
                <c:pt idx="8533">
                  <c:v>44043.1</c:v>
                </c:pt>
                <c:pt idx="8534">
                  <c:v>44037.7</c:v>
                </c:pt>
                <c:pt idx="8535">
                  <c:v>44029.7</c:v>
                </c:pt>
                <c:pt idx="8536">
                  <c:v>44021.8</c:v>
                </c:pt>
                <c:pt idx="8537">
                  <c:v>44016.5</c:v>
                </c:pt>
                <c:pt idx="8538">
                  <c:v>44008.7</c:v>
                </c:pt>
                <c:pt idx="8539">
                  <c:v>44001</c:v>
                </c:pt>
                <c:pt idx="8540">
                  <c:v>43995.8</c:v>
                </c:pt>
                <c:pt idx="8541">
                  <c:v>43988.1</c:v>
                </c:pt>
                <c:pt idx="8542">
                  <c:v>43980.4</c:v>
                </c:pt>
                <c:pt idx="8543">
                  <c:v>43975.3</c:v>
                </c:pt>
                <c:pt idx="8544">
                  <c:v>43967.6</c:v>
                </c:pt>
                <c:pt idx="8545">
                  <c:v>43959.9</c:v>
                </c:pt>
                <c:pt idx="8546">
                  <c:v>43952.1</c:v>
                </c:pt>
                <c:pt idx="8547">
                  <c:v>43946.9</c:v>
                </c:pt>
                <c:pt idx="8548">
                  <c:v>43939</c:v>
                </c:pt>
                <c:pt idx="8549">
                  <c:v>43933.7</c:v>
                </c:pt>
                <c:pt idx="8550">
                  <c:v>43925.7</c:v>
                </c:pt>
                <c:pt idx="8551">
                  <c:v>43917.5</c:v>
                </c:pt>
                <c:pt idx="8552">
                  <c:v>43912</c:v>
                </c:pt>
                <c:pt idx="8553">
                  <c:v>43903.7</c:v>
                </c:pt>
                <c:pt idx="8554">
                  <c:v>43895.199999999997</c:v>
                </c:pt>
                <c:pt idx="8555">
                  <c:v>43889.599999999999</c:v>
                </c:pt>
                <c:pt idx="8556">
                  <c:v>43881</c:v>
                </c:pt>
                <c:pt idx="8557">
                  <c:v>43872.4</c:v>
                </c:pt>
                <c:pt idx="8558">
                  <c:v>43863.8</c:v>
                </c:pt>
                <c:pt idx="8559">
                  <c:v>43855</c:v>
                </c:pt>
                <c:pt idx="8560">
                  <c:v>43849.2</c:v>
                </c:pt>
                <c:pt idx="8561">
                  <c:v>43840.4</c:v>
                </c:pt>
                <c:pt idx="8562">
                  <c:v>43831.5</c:v>
                </c:pt>
                <c:pt idx="8563">
                  <c:v>43825.599999999999</c:v>
                </c:pt>
                <c:pt idx="8564">
                  <c:v>43816.7</c:v>
                </c:pt>
                <c:pt idx="8565">
                  <c:v>43807.8</c:v>
                </c:pt>
                <c:pt idx="8566">
                  <c:v>43801.8</c:v>
                </c:pt>
                <c:pt idx="8567">
                  <c:v>43792.800000000003</c:v>
                </c:pt>
                <c:pt idx="8568">
                  <c:v>43783.7</c:v>
                </c:pt>
                <c:pt idx="8569">
                  <c:v>43777.7</c:v>
                </c:pt>
                <c:pt idx="8570">
                  <c:v>43768.6</c:v>
                </c:pt>
                <c:pt idx="8571">
                  <c:v>43759.5</c:v>
                </c:pt>
                <c:pt idx="8572">
                  <c:v>43753.5</c:v>
                </c:pt>
                <c:pt idx="8573">
                  <c:v>43744.4</c:v>
                </c:pt>
                <c:pt idx="8574">
                  <c:v>43735.199999999997</c:v>
                </c:pt>
                <c:pt idx="8575">
                  <c:v>43729.2</c:v>
                </c:pt>
                <c:pt idx="8576">
                  <c:v>43720.1</c:v>
                </c:pt>
                <c:pt idx="8577">
                  <c:v>43711</c:v>
                </c:pt>
                <c:pt idx="8578">
                  <c:v>43702</c:v>
                </c:pt>
                <c:pt idx="8579">
                  <c:v>43696.1</c:v>
                </c:pt>
                <c:pt idx="8580">
                  <c:v>43687.1</c:v>
                </c:pt>
                <c:pt idx="8581">
                  <c:v>43678.1</c:v>
                </c:pt>
                <c:pt idx="8582">
                  <c:v>43672.2</c:v>
                </c:pt>
                <c:pt idx="8583">
                  <c:v>43663.199999999997</c:v>
                </c:pt>
                <c:pt idx="8584">
                  <c:v>43654.1</c:v>
                </c:pt>
                <c:pt idx="8585">
                  <c:v>43648.1</c:v>
                </c:pt>
                <c:pt idx="8586">
                  <c:v>43638.9</c:v>
                </c:pt>
                <c:pt idx="8587">
                  <c:v>43629.7</c:v>
                </c:pt>
                <c:pt idx="8588">
                  <c:v>43623.5</c:v>
                </c:pt>
                <c:pt idx="8589">
                  <c:v>43614.1</c:v>
                </c:pt>
                <c:pt idx="8590">
                  <c:v>43604.6</c:v>
                </c:pt>
                <c:pt idx="8591">
                  <c:v>43598.2</c:v>
                </c:pt>
                <c:pt idx="8592">
                  <c:v>43588.4</c:v>
                </c:pt>
                <c:pt idx="8593">
                  <c:v>43578.5</c:v>
                </c:pt>
                <c:pt idx="8594">
                  <c:v>43571.8</c:v>
                </c:pt>
                <c:pt idx="8595">
                  <c:v>43561.5</c:v>
                </c:pt>
                <c:pt idx="8596">
                  <c:v>43554.6</c:v>
                </c:pt>
                <c:pt idx="8597">
                  <c:v>43540.4</c:v>
                </c:pt>
                <c:pt idx="8598">
                  <c:v>43533.1</c:v>
                </c:pt>
                <c:pt idx="8599">
                  <c:v>43522</c:v>
                </c:pt>
                <c:pt idx="8600">
                  <c:v>43514.400000000001</c:v>
                </c:pt>
                <c:pt idx="8601">
                  <c:v>43502.9</c:v>
                </c:pt>
                <c:pt idx="8602">
                  <c:v>43491.1</c:v>
                </c:pt>
                <c:pt idx="8603">
                  <c:v>43479.1</c:v>
                </c:pt>
                <c:pt idx="8604">
                  <c:v>43470.9</c:v>
                </c:pt>
                <c:pt idx="8605">
                  <c:v>43458.6</c:v>
                </c:pt>
                <c:pt idx="8606">
                  <c:v>43450.3</c:v>
                </c:pt>
                <c:pt idx="8607">
                  <c:v>43437.7</c:v>
                </c:pt>
                <c:pt idx="8608">
                  <c:v>43425</c:v>
                </c:pt>
                <c:pt idx="8609">
                  <c:v>43416.5</c:v>
                </c:pt>
                <c:pt idx="8610">
                  <c:v>43403.5</c:v>
                </c:pt>
                <c:pt idx="8611">
                  <c:v>43390.5</c:v>
                </c:pt>
                <c:pt idx="8612">
                  <c:v>43381.8</c:v>
                </c:pt>
                <c:pt idx="8613">
                  <c:v>43368.800000000003</c:v>
                </c:pt>
                <c:pt idx="8614">
                  <c:v>43355.6</c:v>
                </c:pt>
                <c:pt idx="8615">
                  <c:v>43342.5</c:v>
                </c:pt>
                <c:pt idx="8616">
                  <c:v>43333.7</c:v>
                </c:pt>
                <c:pt idx="8617">
                  <c:v>43320.6</c:v>
                </c:pt>
                <c:pt idx="8618">
                  <c:v>43307.4</c:v>
                </c:pt>
                <c:pt idx="8619">
                  <c:v>43298.7</c:v>
                </c:pt>
                <c:pt idx="8620">
                  <c:v>43285.599999999999</c:v>
                </c:pt>
                <c:pt idx="8621">
                  <c:v>43276.5</c:v>
                </c:pt>
                <c:pt idx="8622">
                  <c:v>43262.5</c:v>
                </c:pt>
                <c:pt idx="8623">
                  <c:v>43248.1</c:v>
                </c:pt>
                <c:pt idx="8624">
                  <c:v>43233.3</c:v>
                </c:pt>
                <c:pt idx="8625">
                  <c:v>43223.3</c:v>
                </c:pt>
                <c:pt idx="8626">
                  <c:v>43208.2</c:v>
                </c:pt>
                <c:pt idx="8627">
                  <c:v>43192.9</c:v>
                </c:pt>
                <c:pt idx="8628">
                  <c:v>43182.6</c:v>
                </c:pt>
                <c:pt idx="8629">
                  <c:v>43167.3</c:v>
                </c:pt>
                <c:pt idx="8630">
                  <c:v>43152.2</c:v>
                </c:pt>
                <c:pt idx="8631">
                  <c:v>43142.1</c:v>
                </c:pt>
                <c:pt idx="8632">
                  <c:v>43127.3</c:v>
                </c:pt>
                <c:pt idx="8633">
                  <c:v>43112.800000000003</c:v>
                </c:pt>
                <c:pt idx="8634">
                  <c:v>43103.4</c:v>
                </c:pt>
                <c:pt idx="8635">
                  <c:v>43089.7</c:v>
                </c:pt>
                <c:pt idx="8636">
                  <c:v>43080.800000000003</c:v>
                </c:pt>
                <c:pt idx="8637">
                  <c:v>43068.1</c:v>
                </c:pt>
                <c:pt idx="8638">
                  <c:v>43056.1</c:v>
                </c:pt>
                <c:pt idx="8639">
                  <c:v>43048.5</c:v>
                </c:pt>
                <c:pt idx="8640">
                  <c:v>43037.8</c:v>
                </c:pt>
                <c:pt idx="8641">
                  <c:v>43028.1</c:v>
                </c:pt>
                <c:pt idx="8642">
                  <c:v>43022.2</c:v>
                </c:pt>
                <c:pt idx="8643">
                  <c:v>43013.8</c:v>
                </c:pt>
                <c:pt idx="8644">
                  <c:v>43005.8</c:v>
                </c:pt>
                <c:pt idx="8645">
                  <c:v>42998</c:v>
                </c:pt>
                <c:pt idx="8646">
                  <c:v>42993</c:v>
                </c:pt>
                <c:pt idx="8647">
                  <c:v>42985.7</c:v>
                </c:pt>
                <c:pt idx="8648">
                  <c:v>42978.6</c:v>
                </c:pt>
                <c:pt idx="8649">
                  <c:v>42974.1</c:v>
                </c:pt>
                <c:pt idx="8650">
                  <c:v>42967.4</c:v>
                </c:pt>
                <c:pt idx="8651">
                  <c:v>42963.1</c:v>
                </c:pt>
                <c:pt idx="8652">
                  <c:v>42956.800000000003</c:v>
                </c:pt>
                <c:pt idx="8653">
                  <c:v>42950.7</c:v>
                </c:pt>
                <c:pt idx="8654">
                  <c:v>42946.8</c:v>
                </c:pt>
                <c:pt idx="8655">
                  <c:v>42941</c:v>
                </c:pt>
                <c:pt idx="8656">
                  <c:v>42935.4</c:v>
                </c:pt>
                <c:pt idx="8657">
                  <c:v>42931.8</c:v>
                </c:pt>
                <c:pt idx="8658">
                  <c:v>42926.5</c:v>
                </c:pt>
                <c:pt idx="8659">
                  <c:v>42921.3</c:v>
                </c:pt>
                <c:pt idx="8660">
                  <c:v>42916.3</c:v>
                </c:pt>
                <c:pt idx="8661">
                  <c:v>42913</c:v>
                </c:pt>
                <c:pt idx="8662">
                  <c:v>42908.2</c:v>
                </c:pt>
                <c:pt idx="8663">
                  <c:v>42903.4</c:v>
                </c:pt>
                <c:pt idx="8664">
                  <c:v>42900.3</c:v>
                </c:pt>
                <c:pt idx="8665">
                  <c:v>42895.8</c:v>
                </c:pt>
                <c:pt idx="8666">
                  <c:v>42892.9</c:v>
                </c:pt>
                <c:pt idx="8667">
                  <c:v>42890.2</c:v>
                </c:pt>
                <c:pt idx="8668">
                  <c:v>42886.2</c:v>
                </c:pt>
                <c:pt idx="8669">
                  <c:v>42882.5</c:v>
                </c:pt>
                <c:pt idx="8670">
                  <c:v>42880.1</c:v>
                </c:pt>
                <c:pt idx="8671">
                  <c:v>42876.6</c:v>
                </c:pt>
                <c:pt idx="8672">
                  <c:v>42873.2</c:v>
                </c:pt>
                <c:pt idx="8673">
                  <c:v>42871</c:v>
                </c:pt>
                <c:pt idx="8674">
                  <c:v>42867.8</c:v>
                </c:pt>
                <c:pt idx="8675">
                  <c:v>42864.7</c:v>
                </c:pt>
                <c:pt idx="8676">
                  <c:v>42862.6</c:v>
                </c:pt>
                <c:pt idx="8677">
                  <c:v>42859.4</c:v>
                </c:pt>
                <c:pt idx="8678">
                  <c:v>42856.2</c:v>
                </c:pt>
                <c:pt idx="8679">
                  <c:v>42854</c:v>
                </c:pt>
                <c:pt idx="8680">
                  <c:v>42850.7</c:v>
                </c:pt>
                <c:pt idx="8681">
                  <c:v>42847.3</c:v>
                </c:pt>
                <c:pt idx="8682">
                  <c:v>42844.9</c:v>
                </c:pt>
                <c:pt idx="8683">
                  <c:v>42839.9</c:v>
                </c:pt>
                <c:pt idx="8684">
                  <c:v>42837.3</c:v>
                </c:pt>
                <c:pt idx="8685">
                  <c:v>42833.2</c:v>
                </c:pt>
                <c:pt idx="8686">
                  <c:v>42828.9</c:v>
                </c:pt>
                <c:pt idx="8687">
                  <c:v>42825.8</c:v>
                </c:pt>
                <c:pt idx="8688">
                  <c:v>42821</c:v>
                </c:pt>
                <c:pt idx="8689">
                  <c:v>42817.599999999999</c:v>
                </c:pt>
                <c:pt idx="8690">
                  <c:v>42812.2</c:v>
                </c:pt>
                <c:pt idx="8691">
                  <c:v>42806.6</c:v>
                </c:pt>
                <c:pt idx="8692">
                  <c:v>42800.800000000003</c:v>
                </c:pt>
                <c:pt idx="8693">
                  <c:v>42796.7</c:v>
                </c:pt>
                <c:pt idx="8694">
                  <c:v>42790.5</c:v>
                </c:pt>
                <c:pt idx="8695">
                  <c:v>42784.1</c:v>
                </c:pt>
                <c:pt idx="8696">
                  <c:v>42779.7</c:v>
                </c:pt>
                <c:pt idx="8697">
                  <c:v>42773</c:v>
                </c:pt>
                <c:pt idx="8698">
                  <c:v>42766.2</c:v>
                </c:pt>
                <c:pt idx="8699">
                  <c:v>42761.599999999999</c:v>
                </c:pt>
                <c:pt idx="8700">
                  <c:v>42754.6</c:v>
                </c:pt>
                <c:pt idx="8701">
                  <c:v>42747.5</c:v>
                </c:pt>
                <c:pt idx="8702">
                  <c:v>42742.7</c:v>
                </c:pt>
                <c:pt idx="8703">
                  <c:v>42735.6</c:v>
                </c:pt>
                <c:pt idx="8704">
                  <c:v>42728.4</c:v>
                </c:pt>
                <c:pt idx="8705">
                  <c:v>42723.6</c:v>
                </c:pt>
                <c:pt idx="8706">
                  <c:v>42716.4</c:v>
                </c:pt>
                <c:pt idx="8707">
                  <c:v>42709.3</c:v>
                </c:pt>
                <c:pt idx="8708">
                  <c:v>42704.6</c:v>
                </c:pt>
                <c:pt idx="8709">
                  <c:v>42697.5</c:v>
                </c:pt>
                <c:pt idx="8710">
                  <c:v>42690.6</c:v>
                </c:pt>
                <c:pt idx="8711">
                  <c:v>42685.9</c:v>
                </c:pt>
                <c:pt idx="8712">
                  <c:v>42678.9</c:v>
                </c:pt>
                <c:pt idx="8713">
                  <c:v>42671.9</c:v>
                </c:pt>
                <c:pt idx="8714">
                  <c:v>42667.199999999997</c:v>
                </c:pt>
                <c:pt idx="8715">
                  <c:v>42660.1</c:v>
                </c:pt>
                <c:pt idx="8716">
                  <c:v>42653</c:v>
                </c:pt>
                <c:pt idx="8717">
                  <c:v>42648.2</c:v>
                </c:pt>
                <c:pt idx="8718">
                  <c:v>42641</c:v>
                </c:pt>
                <c:pt idx="8719">
                  <c:v>42633.7</c:v>
                </c:pt>
                <c:pt idx="8720">
                  <c:v>42628.9</c:v>
                </c:pt>
                <c:pt idx="8721">
                  <c:v>42621.5</c:v>
                </c:pt>
                <c:pt idx="8722">
                  <c:v>42614.1</c:v>
                </c:pt>
                <c:pt idx="8723">
                  <c:v>42606.6</c:v>
                </c:pt>
                <c:pt idx="8724">
                  <c:v>42599</c:v>
                </c:pt>
                <c:pt idx="8725">
                  <c:v>42594</c:v>
                </c:pt>
                <c:pt idx="8726">
                  <c:v>42586.3</c:v>
                </c:pt>
                <c:pt idx="8727">
                  <c:v>42578.5</c:v>
                </c:pt>
                <c:pt idx="8728">
                  <c:v>42573.3</c:v>
                </c:pt>
                <c:pt idx="8729">
                  <c:v>42565.4</c:v>
                </c:pt>
                <c:pt idx="8730">
                  <c:v>42557.4</c:v>
                </c:pt>
                <c:pt idx="8731">
                  <c:v>42552</c:v>
                </c:pt>
                <c:pt idx="8732">
                  <c:v>42543.8</c:v>
                </c:pt>
                <c:pt idx="8733">
                  <c:v>42535.5</c:v>
                </c:pt>
                <c:pt idx="8734">
                  <c:v>42529.8</c:v>
                </c:pt>
                <c:pt idx="8735">
                  <c:v>42521.1</c:v>
                </c:pt>
                <c:pt idx="8736">
                  <c:v>42512.3</c:v>
                </c:pt>
                <c:pt idx="8737">
                  <c:v>42506.400000000001</c:v>
                </c:pt>
                <c:pt idx="8738">
                  <c:v>42497.3</c:v>
                </c:pt>
                <c:pt idx="8739">
                  <c:v>42488.2</c:v>
                </c:pt>
                <c:pt idx="8740">
                  <c:v>42482</c:v>
                </c:pt>
                <c:pt idx="8741">
                  <c:v>42472.7</c:v>
                </c:pt>
                <c:pt idx="8742">
                  <c:v>42463.4</c:v>
                </c:pt>
                <c:pt idx="8743">
                  <c:v>42457.1</c:v>
                </c:pt>
                <c:pt idx="8744">
                  <c:v>42447.7</c:v>
                </c:pt>
                <c:pt idx="8745">
                  <c:v>42435.199999999997</c:v>
                </c:pt>
                <c:pt idx="8746">
                  <c:v>42428.9</c:v>
                </c:pt>
                <c:pt idx="8747">
                  <c:v>42419.6</c:v>
                </c:pt>
                <c:pt idx="8748">
                  <c:v>42413.3</c:v>
                </c:pt>
                <c:pt idx="8749">
                  <c:v>42404.1</c:v>
                </c:pt>
                <c:pt idx="8750">
                  <c:v>42394.9</c:v>
                </c:pt>
                <c:pt idx="8751">
                  <c:v>42388.800000000003</c:v>
                </c:pt>
                <c:pt idx="8752">
                  <c:v>42379.8</c:v>
                </c:pt>
                <c:pt idx="8753">
                  <c:v>42370.9</c:v>
                </c:pt>
                <c:pt idx="8754">
                  <c:v>42365.1</c:v>
                </c:pt>
                <c:pt idx="8755">
                  <c:v>42356.5</c:v>
                </c:pt>
                <c:pt idx="8756">
                  <c:v>42348</c:v>
                </c:pt>
                <c:pt idx="8757">
                  <c:v>42342.400000000001</c:v>
                </c:pt>
                <c:pt idx="8758">
                  <c:v>42334.1</c:v>
                </c:pt>
                <c:pt idx="8759">
                  <c:v>42325.9</c:v>
                </c:pt>
                <c:pt idx="8760">
                  <c:v>42320.4</c:v>
                </c:pt>
                <c:pt idx="8761">
                  <c:v>42312.3</c:v>
                </c:pt>
                <c:pt idx="8762">
                  <c:v>42304.2</c:v>
                </c:pt>
                <c:pt idx="8763">
                  <c:v>42298.9</c:v>
                </c:pt>
                <c:pt idx="8764">
                  <c:v>42290.8</c:v>
                </c:pt>
                <c:pt idx="8765">
                  <c:v>42282.8</c:v>
                </c:pt>
                <c:pt idx="8766">
                  <c:v>42277.4</c:v>
                </c:pt>
                <c:pt idx="8767">
                  <c:v>42269.2</c:v>
                </c:pt>
                <c:pt idx="8768">
                  <c:v>42261.1</c:v>
                </c:pt>
                <c:pt idx="8769">
                  <c:v>42255.6</c:v>
                </c:pt>
                <c:pt idx="8770">
                  <c:v>42247.199999999997</c:v>
                </c:pt>
                <c:pt idx="8771">
                  <c:v>42238.8</c:v>
                </c:pt>
                <c:pt idx="8772">
                  <c:v>42233.1</c:v>
                </c:pt>
                <c:pt idx="8773">
                  <c:v>42224.4</c:v>
                </c:pt>
                <c:pt idx="8774">
                  <c:v>42215.6</c:v>
                </c:pt>
                <c:pt idx="8775">
                  <c:v>42206.6</c:v>
                </c:pt>
                <c:pt idx="8776">
                  <c:v>42200.5</c:v>
                </c:pt>
                <c:pt idx="8777">
                  <c:v>42191.199999999997</c:v>
                </c:pt>
                <c:pt idx="8778">
                  <c:v>42181.9</c:v>
                </c:pt>
                <c:pt idx="8779">
                  <c:v>42175.6</c:v>
                </c:pt>
                <c:pt idx="8780">
                  <c:v>42166</c:v>
                </c:pt>
                <c:pt idx="8781">
                  <c:v>42156.4</c:v>
                </c:pt>
                <c:pt idx="8782">
                  <c:v>42149.9</c:v>
                </c:pt>
                <c:pt idx="8783">
                  <c:v>42140.1</c:v>
                </c:pt>
                <c:pt idx="8784">
                  <c:v>42130.2</c:v>
                </c:pt>
                <c:pt idx="8785">
                  <c:v>42123.5</c:v>
                </c:pt>
                <c:pt idx="8786">
                  <c:v>42113.4</c:v>
                </c:pt>
                <c:pt idx="8787">
                  <c:v>42103.199999999997</c:v>
                </c:pt>
                <c:pt idx="8788">
                  <c:v>42096.3</c:v>
                </c:pt>
                <c:pt idx="8789">
                  <c:v>42085.9</c:v>
                </c:pt>
                <c:pt idx="8790">
                  <c:v>42075.4</c:v>
                </c:pt>
                <c:pt idx="8791">
                  <c:v>42068.3</c:v>
                </c:pt>
                <c:pt idx="8792">
                  <c:v>42057.5</c:v>
                </c:pt>
                <c:pt idx="8793">
                  <c:v>42046.6</c:v>
                </c:pt>
                <c:pt idx="8794">
                  <c:v>42039.3</c:v>
                </c:pt>
                <c:pt idx="8795">
                  <c:v>42028.1</c:v>
                </c:pt>
                <c:pt idx="8796">
                  <c:v>42020.6</c:v>
                </c:pt>
                <c:pt idx="8797">
                  <c:v>42009.2</c:v>
                </c:pt>
                <c:pt idx="8798">
                  <c:v>41997.7</c:v>
                </c:pt>
                <c:pt idx="8799">
                  <c:v>41989.9</c:v>
                </c:pt>
                <c:pt idx="8800">
                  <c:v>41978.1</c:v>
                </c:pt>
                <c:pt idx="8801">
                  <c:v>41970</c:v>
                </c:pt>
                <c:pt idx="8802">
                  <c:v>41957.7</c:v>
                </c:pt>
                <c:pt idx="8803">
                  <c:v>41945.1</c:v>
                </c:pt>
                <c:pt idx="8804">
                  <c:v>41936.6</c:v>
                </c:pt>
                <c:pt idx="8805">
                  <c:v>41923.699999999997</c:v>
                </c:pt>
                <c:pt idx="8806">
                  <c:v>41910.6</c:v>
                </c:pt>
                <c:pt idx="8807">
                  <c:v>41901.699999999997</c:v>
                </c:pt>
                <c:pt idx="8808">
                  <c:v>41888.400000000001</c:v>
                </c:pt>
                <c:pt idx="8809">
                  <c:v>41874.800000000003</c:v>
                </c:pt>
                <c:pt idx="8810">
                  <c:v>41865.699999999997</c:v>
                </c:pt>
                <c:pt idx="8811">
                  <c:v>41852</c:v>
                </c:pt>
                <c:pt idx="8812">
                  <c:v>41838.1</c:v>
                </c:pt>
                <c:pt idx="8813">
                  <c:v>41828.9</c:v>
                </c:pt>
                <c:pt idx="8814">
                  <c:v>41814.9</c:v>
                </c:pt>
                <c:pt idx="8815">
                  <c:v>41800.9</c:v>
                </c:pt>
                <c:pt idx="8816">
                  <c:v>41791.5</c:v>
                </c:pt>
                <c:pt idx="8817">
                  <c:v>41777.4</c:v>
                </c:pt>
                <c:pt idx="8818">
                  <c:v>41763.4</c:v>
                </c:pt>
                <c:pt idx="8819">
                  <c:v>41754</c:v>
                </c:pt>
                <c:pt idx="8820">
                  <c:v>41740</c:v>
                </c:pt>
                <c:pt idx="8821">
                  <c:v>41726</c:v>
                </c:pt>
                <c:pt idx="8822">
                  <c:v>41716.6</c:v>
                </c:pt>
                <c:pt idx="8823">
                  <c:v>41702.400000000001</c:v>
                </c:pt>
                <c:pt idx="8824">
                  <c:v>41688</c:v>
                </c:pt>
                <c:pt idx="8825">
                  <c:v>41678.199999999997</c:v>
                </c:pt>
                <c:pt idx="8826">
                  <c:v>41663.5</c:v>
                </c:pt>
                <c:pt idx="8827">
                  <c:v>41648.6</c:v>
                </c:pt>
                <c:pt idx="8828">
                  <c:v>41638.6</c:v>
                </c:pt>
                <c:pt idx="8829">
                  <c:v>41623.5</c:v>
                </c:pt>
                <c:pt idx="8830">
                  <c:v>41608.400000000001</c:v>
                </c:pt>
                <c:pt idx="8831">
                  <c:v>41598.400000000001</c:v>
                </c:pt>
                <c:pt idx="8832">
                  <c:v>41583.199999999997</c:v>
                </c:pt>
                <c:pt idx="8833">
                  <c:v>41568.199999999997</c:v>
                </c:pt>
                <c:pt idx="8834">
                  <c:v>41558.1</c:v>
                </c:pt>
                <c:pt idx="8835">
                  <c:v>41543.199999999997</c:v>
                </c:pt>
                <c:pt idx="8836">
                  <c:v>41528.400000000001</c:v>
                </c:pt>
                <c:pt idx="8837">
                  <c:v>41518.6</c:v>
                </c:pt>
                <c:pt idx="8838">
                  <c:v>41504</c:v>
                </c:pt>
                <c:pt idx="8839">
                  <c:v>41489.699999999997</c:v>
                </c:pt>
                <c:pt idx="8840">
                  <c:v>41480.199999999997</c:v>
                </c:pt>
                <c:pt idx="8841">
                  <c:v>41466.300000000003</c:v>
                </c:pt>
                <c:pt idx="8842">
                  <c:v>41452.6</c:v>
                </c:pt>
                <c:pt idx="8843">
                  <c:v>41443.699999999997</c:v>
                </c:pt>
                <c:pt idx="8844">
                  <c:v>41430.6</c:v>
                </c:pt>
                <c:pt idx="8845">
                  <c:v>41417.9</c:v>
                </c:pt>
                <c:pt idx="8846">
                  <c:v>41409.5</c:v>
                </c:pt>
                <c:pt idx="8847">
                  <c:v>41397.199999999997</c:v>
                </c:pt>
                <c:pt idx="8848">
                  <c:v>41385.1</c:v>
                </c:pt>
                <c:pt idx="8849">
                  <c:v>41377.1</c:v>
                </c:pt>
                <c:pt idx="8850">
                  <c:v>41365.300000000003</c:v>
                </c:pt>
                <c:pt idx="8851">
                  <c:v>41353.599999999999</c:v>
                </c:pt>
                <c:pt idx="8852">
                  <c:v>41346</c:v>
                </c:pt>
                <c:pt idx="8853">
                  <c:v>41334.5</c:v>
                </c:pt>
                <c:pt idx="8854">
                  <c:v>41323.1</c:v>
                </c:pt>
                <c:pt idx="8855">
                  <c:v>41315.599999999999</c:v>
                </c:pt>
                <c:pt idx="8856">
                  <c:v>41304.300000000003</c:v>
                </c:pt>
                <c:pt idx="8857">
                  <c:v>41293</c:v>
                </c:pt>
                <c:pt idx="8858">
                  <c:v>41285.5</c:v>
                </c:pt>
                <c:pt idx="8859">
                  <c:v>41274.199999999997</c:v>
                </c:pt>
                <c:pt idx="8860">
                  <c:v>41262.800000000003</c:v>
                </c:pt>
                <c:pt idx="8861">
                  <c:v>41255.199999999997</c:v>
                </c:pt>
                <c:pt idx="8862">
                  <c:v>41243.599999999999</c:v>
                </c:pt>
                <c:pt idx="8863">
                  <c:v>41231.9</c:v>
                </c:pt>
                <c:pt idx="8864">
                  <c:v>41224.1</c:v>
                </c:pt>
                <c:pt idx="8865">
                  <c:v>41212.1</c:v>
                </c:pt>
                <c:pt idx="8866">
                  <c:v>41199.9</c:v>
                </c:pt>
                <c:pt idx="8867">
                  <c:v>41191.699999999997</c:v>
                </c:pt>
                <c:pt idx="8868">
                  <c:v>41179.5</c:v>
                </c:pt>
                <c:pt idx="8869">
                  <c:v>41167.199999999997</c:v>
                </c:pt>
                <c:pt idx="8870">
                  <c:v>41159</c:v>
                </c:pt>
                <c:pt idx="8871">
                  <c:v>41146.800000000003</c:v>
                </c:pt>
                <c:pt idx="8872">
                  <c:v>41134.5</c:v>
                </c:pt>
                <c:pt idx="8873">
                  <c:v>41126.300000000003</c:v>
                </c:pt>
                <c:pt idx="8874">
                  <c:v>41113.9</c:v>
                </c:pt>
                <c:pt idx="8875">
                  <c:v>41101.4</c:v>
                </c:pt>
                <c:pt idx="8876">
                  <c:v>41093.1</c:v>
                </c:pt>
                <c:pt idx="8877">
                  <c:v>41080.5</c:v>
                </c:pt>
                <c:pt idx="8878">
                  <c:v>41067.9</c:v>
                </c:pt>
                <c:pt idx="8879">
                  <c:v>41059.4</c:v>
                </c:pt>
                <c:pt idx="8880">
                  <c:v>41046.5</c:v>
                </c:pt>
                <c:pt idx="8881">
                  <c:v>41033.5</c:v>
                </c:pt>
                <c:pt idx="8882">
                  <c:v>41024.699999999997</c:v>
                </c:pt>
                <c:pt idx="8883">
                  <c:v>41011.5</c:v>
                </c:pt>
                <c:pt idx="8884">
                  <c:v>40998</c:v>
                </c:pt>
                <c:pt idx="8885">
                  <c:v>40988.9</c:v>
                </c:pt>
                <c:pt idx="8886">
                  <c:v>40975.199999999997</c:v>
                </c:pt>
                <c:pt idx="8887">
                  <c:v>40961.199999999997</c:v>
                </c:pt>
                <c:pt idx="8888">
                  <c:v>40951.800000000003</c:v>
                </c:pt>
                <c:pt idx="8889">
                  <c:v>40937.4</c:v>
                </c:pt>
                <c:pt idx="8890">
                  <c:v>40922.6</c:v>
                </c:pt>
                <c:pt idx="8891">
                  <c:v>40912.6</c:v>
                </c:pt>
                <c:pt idx="8892">
                  <c:v>40897.199999999997</c:v>
                </c:pt>
                <c:pt idx="8893">
                  <c:v>40881.5</c:v>
                </c:pt>
                <c:pt idx="8894">
                  <c:v>40870.800000000003</c:v>
                </c:pt>
                <c:pt idx="8895">
                  <c:v>40854.6</c:v>
                </c:pt>
                <c:pt idx="8896">
                  <c:v>40838.199999999997</c:v>
                </c:pt>
                <c:pt idx="8897">
                  <c:v>40827.1</c:v>
                </c:pt>
                <c:pt idx="8898">
                  <c:v>40810.400000000001</c:v>
                </c:pt>
                <c:pt idx="8899">
                  <c:v>40793.5</c:v>
                </c:pt>
                <c:pt idx="8900">
                  <c:v>40782.199999999997</c:v>
                </c:pt>
                <c:pt idx="8901">
                  <c:v>40765.199999999997</c:v>
                </c:pt>
                <c:pt idx="8902">
                  <c:v>40748.199999999997</c:v>
                </c:pt>
                <c:pt idx="8903">
                  <c:v>40736.9</c:v>
                </c:pt>
                <c:pt idx="8904">
                  <c:v>40720</c:v>
                </c:pt>
                <c:pt idx="8905">
                  <c:v>40703.1</c:v>
                </c:pt>
                <c:pt idx="8906">
                  <c:v>40691.9</c:v>
                </c:pt>
                <c:pt idx="8907">
                  <c:v>40675.300000000003</c:v>
                </c:pt>
                <c:pt idx="8908">
                  <c:v>40658.9</c:v>
                </c:pt>
                <c:pt idx="8909">
                  <c:v>40648</c:v>
                </c:pt>
                <c:pt idx="8910">
                  <c:v>40632</c:v>
                </c:pt>
                <c:pt idx="8911">
                  <c:v>40616.199999999997</c:v>
                </c:pt>
                <c:pt idx="8912">
                  <c:v>40605.800000000003</c:v>
                </c:pt>
                <c:pt idx="8913">
                  <c:v>40590</c:v>
                </c:pt>
                <c:pt idx="8914">
                  <c:v>40574.1</c:v>
                </c:pt>
                <c:pt idx="8915">
                  <c:v>40563.5</c:v>
                </c:pt>
                <c:pt idx="8916">
                  <c:v>40547.5</c:v>
                </c:pt>
                <c:pt idx="8917">
                  <c:v>40531.5</c:v>
                </c:pt>
                <c:pt idx="8918">
                  <c:v>40520.9</c:v>
                </c:pt>
                <c:pt idx="8919">
                  <c:v>40504.9</c:v>
                </c:pt>
                <c:pt idx="8920">
                  <c:v>40489.1</c:v>
                </c:pt>
                <c:pt idx="8921">
                  <c:v>40478.5</c:v>
                </c:pt>
                <c:pt idx="8922">
                  <c:v>40462.9</c:v>
                </c:pt>
                <c:pt idx="8923">
                  <c:v>40447.4</c:v>
                </c:pt>
                <c:pt idx="8924">
                  <c:v>40437.199999999997</c:v>
                </c:pt>
                <c:pt idx="8925">
                  <c:v>40417.1</c:v>
                </c:pt>
                <c:pt idx="8926">
                  <c:v>40407.199999999997</c:v>
                </c:pt>
                <c:pt idx="8927">
                  <c:v>40392.6</c:v>
                </c:pt>
                <c:pt idx="8928">
                  <c:v>40383</c:v>
                </c:pt>
                <c:pt idx="8929">
                  <c:v>40369</c:v>
                </c:pt>
                <c:pt idx="8930">
                  <c:v>40359.9</c:v>
                </c:pt>
                <c:pt idx="8931">
                  <c:v>40346.5</c:v>
                </c:pt>
                <c:pt idx="8932">
                  <c:v>40333.5</c:v>
                </c:pt>
                <c:pt idx="8933">
                  <c:v>40325.199999999997</c:v>
                </c:pt>
                <c:pt idx="8934">
                  <c:v>40313</c:v>
                </c:pt>
                <c:pt idx="8935">
                  <c:v>40301</c:v>
                </c:pt>
                <c:pt idx="8936">
                  <c:v>40293.1</c:v>
                </c:pt>
                <c:pt idx="8937">
                  <c:v>40281.300000000003</c:v>
                </c:pt>
                <c:pt idx="8938">
                  <c:v>40273.599999999999</c:v>
                </c:pt>
                <c:pt idx="8939">
                  <c:v>40262.1</c:v>
                </c:pt>
                <c:pt idx="8940">
                  <c:v>40254.5</c:v>
                </c:pt>
                <c:pt idx="8941">
                  <c:v>40243.300000000003</c:v>
                </c:pt>
                <c:pt idx="8942">
                  <c:v>40235.9</c:v>
                </c:pt>
                <c:pt idx="8943">
                  <c:v>40225</c:v>
                </c:pt>
                <c:pt idx="8944">
                  <c:v>40214.400000000001</c:v>
                </c:pt>
                <c:pt idx="8945">
                  <c:v>40207.4</c:v>
                </c:pt>
                <c:pt idx="8946">
                  <c:v>40197.1</c:v>
                </c:pt>
                <c:pt idx="8947">
                  <c:v>40187</c:v>
                </c:pt>
                <c:pt idx="8948">
                  <c:v>40177.199999999997</c:v>
                </c:pt>
                <c:pt idx="8949">
                  <c:v>40170.9</c:v>
                </c:pt>
                <c:pt idx="8950">
                  <c:v>40161.5</c:v>
                </c:pt>
                <c:pt idx="8951">
                  <c:v>40152.5</c:v>
                </c:pt>
                <c:pt idx="8952">
                  <c:v>40146.6</c:v>
                </c:pt>
                <c:pt idx="8953">
                  <c:v>40138.1</c:v>
                </c:pt>
                <c:pt idx="8954">
                  <c:v>40129.800000000003</c:v>
                </c:pt>
                <c:pt idx="8955">
                  <c:v>40124.5</c:v>
                </c:pt>
                <c:pt idx="8956">
                  <c:v>40116.9</c:v>
                </c:pt>
                <c:pt idx="8957">
                  <c:v>40109.5</c:v>
                </c:pt>
                <c:pt idx="8958">
                  <c:v>40104.800000000003</c:v>
                </c:pt>
                <c:pt idx="8959">
                  <c:v>40098.1</c:v>
                </c:pt>
                <c:pt idx="8960">
                  <c:v>40091.5</c:v>
                </c:pt>
                <c:pt idx="8961">
                  <c:v>40087.300000000003</c:v>
                </c:pt>
                <c:pt idx="8962">
                  <c:v>40081.199999999997</c:v>
                </c:pt>
                <c:pt idx="8963">
                  <c:v>40075.300000000003</c:v>
                </c:pt>
                <c:pt idx="8964">
                  <c:v>40071.5</c:v>
                </c:pt>
                <c:pt idx="8965">
                  <c:v>40065.800000000003</c:v>
                </c:pt>
                <c:pt idx="8966">
                  <c:v>40060.300000000003</c:v>
                </c:pt>
                <c:pt idx="8967">
                  <c:v>40056.699999999997</c:v>
                </c:pt>
                <c:pt idx="8968">
                  <c:v>40051.300000000003</c:v>
                </c:pt>
                <c:pt idx="8969">
                  <c:v>40046</c:v>
                </c:pt>
                <c:pt idx="8970">
                  <c:v>40042.5</c:v>
                </c:pt>
                <c:pt idx="8971">
                  <c:v>40037.1</c:v>
                </c:pt>
                <c:pt idx="8972">
                  <c:v>40031.800000000003</c:v>
                </c:pt>
                <c:pt idx="8973">
                  <c:v>40028.199999999997</c:v>
                </c:pt>
                <c:pt idx="8974">
                  <c:v>40022.800000000003</c:v>
                </c:pt>
                <c:pt idx="8975">
                  <c:v>40017.199999999997</c:v>
                </c:pt>
                <c:pt idx="8976">
                  <c:v>40013.4</c:v>
                </c:pt>
                <c:pt idx="8977">
                  <c:v>40007.599999999999</c:v>
                </c:pt>
                <c:pt idx="8978">
                  <c:v>40001.599999999999</c:v>
                </c:pt>
                <c:pt idx="8979">
                  <c:v>39997.5</c:v>
                </c:pt>
                <c:pt idx="8980">
                  <c:v>39991.300000000003</c:v>
                </c:pt>
                <c:pt idx="8981">
                  <c:v>39985.1</c:v>
                </c:pt>
                <c:pt idx="8982">
                  <c:v>39981</c:v>
                </c:pt>
                <c:pt idx="8983">
                  <c:v>39974.699999999997</c:v>
                </c:pt>
                <c:pt idx="8984">
                  <c:v>39968.5</c:v>
                </c:pt>
                <c:pt idx="8985">
                  <c:v>39964.300000000003</c:v>
                </c:pt>
                <c:pt idx="8986">
                  <c:v>39957.9</c:v>
                </c:pt>
                <c:pt idx="8987">
                  <c:v>39951.5</c:v>
                </c:pt>
                <c:pt idx="8988">
                  <c:v>39947.199999999997</c:v>
                </c:pt>
                <c:pt idx="8989">
                  <c:v>39940.699999999997</c:v>
                </c:pt>
                <c:pt idx="8990">
                  <c:v>39934</c:v>
                </c:pt>
                <c:pt idx="8991">
                  <c:v>39929.599999999999</c:v>
                </c:pt>
                <c:pt idx="8992">
                  <c:v>39922.800000000003</c:v>
                </c:pt>
                <c:pt idx="8993">
                  <c:v>39915.9</c:v>
                </c:pt>
                <c:pt idx="8994">
                  <c:v>39911.199999999997</c:v>
                </c:pt>
                <c:pt idx="8995">
                  <c:v>39904.1</c:v>
                </c:pt>
                <c:pt idx="8996">
                  <c:v>39896.9</c:v>
                </c:pt>
                <c:pt idx="8997">
                  <c:v>39892</c:v>
                </c:pt>
                <c:pt idx="8998">
                  <c:v>39884.5</c:v>
                </c:pt>
                <c:pt idx="8999">
                  <c:v>39876.9</c:v>
                </c:pt>
                <c:pt idx="9000">
                  <c:v>39869.1</c:v>
                </c:pt>
                <c:pt idx="9001">
                  <c:v>39863.9</c:v>
                </c:pt>
                <c:pt idx="9002">
                  <c:v>39855.9</c:v>
                </c:pt>
                <c:pt idx="9003">
                  <c:v>39847.800000000003</c:v>
                </c:pt>
                <c:pt idx="9004">
                  <c:v>39842.400000000001</c:v>
                </c:pt>
                <c:pt idx="9005">
                  <c:v>39834.1</c:v>
                </c:pt>
                <c:pt idx="9006">
                  <c:v>39825.800000000003</c:v>
                </c:pt>
                <c:pt idx="9007">
                  <c:v>39820.199999999997</c:v>
                </c:pt>
                <c:pt idx="9008">
                  <c:v>39811.699999999997</c:v>
                </c:pt>
                <c:pt idx="9009">
                  <c:v>39803.199999999997</c:v>
                </c:pt>
                <c:pt idx="9010">
                  <c:v>39797.5</c:v>
                </c:pt>
                <c:pt idx="9011">
                  <c:v>39788.800000000003</c:v>
                </c:pt>
                <c:pt idx="9012">
                  <c:v>39780.1</c:v>
                </c:pt>
                <c:pt idx="9013">
                  <c:v>39774.300000000003</c:v>
                </c:pt>
                <c:pt idx="9014">
                  <c:v>39765.599999999999</c:v>
                </c:pt>
                <c:pt idx="9015">
                  <c:v>39756.800000000003</c:v>
                </c:pt>
                <c:pt idx="9016">
                  <c:v>39750.9</c:v>
                </c:pt>
                <c:pt idx="9017">
                  <c:v>39742.1</c:v>
                </c:pt>
                <c:pt idx="9018">
                  <c:v>39733.300000000003</c:v>
                </c:pt>
                <c:pt idx="9019">
                  <c:v>39727.4</c:v>
                </c:pt>
                <c:pt idx="9020">
                  <c:v>39718.6</c:v>
                </c:pt>
                <c:pt idx="9021">
                  <c:v>39709.800000000003</c:v>
                </c:pt>
                <c:pt idx="9022">
                  <c:v>39704</c:v>
                </c:pt>
                <c:pt idx="9023">
                  <c:v>39695.300000000003</c:v>
                </c:pt>
                <c:pt idx="9024">
                  <c:v>39686.6</c:v>
                </c:pt>
                <c:pt idx="9025">
                  <c:v>39680.800000000003</c:v>
                </c:pt>
                <c:pt idx="9026">
                  <c:v>39672.1</c:v>
                </c:pt>
                <c:pt idx="9027">
                  <c:v>39663.5</c:v>
                </c:pt>
                <c:pt idx="9028">
                  <c:v>39657.699999999997</c:v>
                </c:pt>
                <c:pt idx="9029">
                  <c:v>39649.1</c:v>
                </c:pt>
                <c:pt idx="9030">
                  <c:v>39640.5</c:v>
                </c:pt>
                <c:pt idx="9031">
                  <c:v>39634.699999999997</c:v>
                </c:pt>
                <c:pt idx="9032">
                  <c:v>39626.1</c:v>
                </c:pt>
                <c:pt idx="9033">
                  <c:v>39617.4</c:v>
                </c:pt>
                <c:pt idx="9034">
                  <c:v>39611.599999999999</c:v>
                </c:pt>
                <c:pt idx="9035">
                  <c:v>39602.800000000003</c:v>
                </c:pt>
                <c:pt idx="9036">
                  <c:v>39593.9</c:v>
                </c:pt>
                <c:pt idx="9037">
                  <c:v>39588</c:v>
                </c:pt>
                <c:pt idx="9038">
                  <c:v>39579</c:v>
                </c:pt>
                <c:pt idx="9039">
                  <c:v>39570</c:v>
                </c:pt>
                <c:pt idx="9040">
                  <c:v>39563.9</c:v>
                </c:pt>
                <c:pt idx="9041">
                  <c:v>39554.6</c:v>
                </c:pt>
                <c:pt idx="9042">
                  <c:v>39545.300000000003</c:v>
                </c:pt>
                <c:pt idx="9043">
                  <c:v>39538.9</c:v>
                </c:pt>
                <c:pt idx="9044">
                  <c:v>39529.4</c:v>
                </c:pt>
                <c:pt idx="9045">
                  <c:v>39519.599999999999</c:v>
                </c:pt>
                <c:pt idx="9046">
                  <c:v>39513.1</c:v>
                </c:pt>
                <c:pt idx="9047">
                  <c:v>39503</c:v>
                </c:pt>
                <c:pt idx="9048">
                  <c:v>39492.9</c:v>
                </c:pt>
                <c:pt idx="9049">
                  <c:v>39486.199999999997</c:v>
                </c:pt>
                <c:pt idx="9050">
                  <c:v>39476</c:v>
                </c:pt>
                <c:pt idx="9051">
                  <c:v>39465.699999999997</c:v>
                </c:pt>
                <c:pt idx="9052">
                  <c:v>39458.800000000003</c:v>
                </c:pt>
                <c:pt idx="9053">
                  <c:v>39448.400000000001</c:v>
                </c:pt>
                <c:pt idx="9054">
                  <c:v>39437.9</c:v>
                </c:pt>
                <c:pt idx="9055">
                  <c:v>39430.800000000003</c:v>
                </c:pt>
                <c:pt idx="9056">
                  <c:v>39420</c:v>
                </c:pt>
                <c:pt idx="9057">
                  <c:v>39409</c:v>
                </c:pt>
                <c:pt idx="9058">
                  <c:v>39401.599999999999</c:v>
                </c:pt>
                <c:pt idx="9059">
                  <c:v>39390.400000000001</c:v>
                </c:pt>
                <c:pt idx="9060">
                  <c:v>39378.9</c:v>
                </c:pt>
                <c:pt idx="9061">
                  <c:v>39371.1</c:v>
                </c:pt>
                <c:pt idx="9062">
                  <c:v>39359.199999999997</c:v>
                </c:pt>
                <c:pt idx="9063">
                  <c:v>39347</c:v>
                </c:pt>
                <c:pt idx="9064">
                  <c:v>39338.800000000003</c:v>
                </c:pt>
                <c:pt idx="9065">
                  <c:v>39326.1</c:v>
                </c:pt>
                <c:pt idx="9066">
                  <c:v>39313.199999999997</c:v>
                </c:pt>
                <c:pt idx="9067">
                  <c:v>39304.300000000003</c:v>
                </c:pt>
                <c:pt idx="9068">
                  <c:v>39290.800000000003</c:v>
                </c:pt>
                <c:pt idx="9069">
                  <c:v>39276.9</c:v>
                </c:pt>
                <c:pt idx="9070">
                  <c:v>39267.4</c:v>
                </c:pt>
                <c:pt idx="9071">
                  <c:v>39252.699999999997</c:v>
                </c:pt>
                <c:pt idx="9072">
                  <c:v>39242.6</c:v>
                </c:pt>
                <c:pt idx="9073">
                  <c:v>39227.199999999997</c:v>
                </c:pt>
                <c:pt idx="9074">
                  <c:v>39211.300000000003</c:v>
                </c:pt>
                <c:pt idx="9075">
                  <c:v>39200.5</c:v>
                </c:pt>
                <c:pt idx="9076">
                  <c:v>39184</c:v>
                </c:pt>
                <c:pt idx="9077">
                  <c:v>39167</c:v>
                </c:pt>
                <c:pt idx="9078">
                  <c:v>39155.599999999999</c:v>
                </c:pt>
                <c:pt idx="9079">
                  <c:v>39138</c:v>
                </c:pt>
                <c:pt idx="9080">
                  <c:v>39120.199999999997</c:v>
                </c:pt>
                <c:pt idx="9081">
                  <c:v>39108.1</c:v>
                </c:pt>
                <c:pt idx="9082">
                  <c:v>39089.699999999997</c:v>
                </c:pt>
                <c:pt idx="9083">
                  <c:v>39071.1</c:v>
                </c:pt>
                <c:pt idx="9084">
                  <c:v>39058.5</c:v>
                </c:pt>
                <c:pt idx="9085">
                  <c:v>39039.300000000003</c:v>
                </c:pt>
                <c:pt idx="9086">
                  <c:v>39020</c:v>
                </c:pt>
                <c:pt idx="9087">
                  <c:v>39007</c:v>
                </c:pt>
                <c:pt idx="9088">
                  <c:v>38987.199999999997</c:v>
                </c:pt>
                <c:pt idx="9089">
                  <c:v>38967.300000000003</c:v>
                </c:pt>
                <c:pt idx="9090">
                  <c:v>38953.9</c:v>
                </c:pt>
                <c:pt idx="9091">
                  <c:v>38933.699999999997</c:v>
                </c:pt>
                <c:pt idx="9092">
                  <c:v>38913.1</c:v>
                </c:pt>
                <c:pt idx="9093">
                  <c:v>38899</c:v>
                </c:pt>
                <c:pt idx="9094">
                  <c:v>38877.5</c:v>
                </c:pt>
                <c:pt idx="9095">
                  <c:v>38855.4</c:v>
                </c:pt>
                <c:pt idx="9096">
                  <c:v>38840.5</c:v>
                </c:pt>
                <c:pt idx="9097">
                  <c:v>38817.699999999997</c:v>
                </c:pt>
                <c:pt idx="9098">
                  <c:v>38794.400000000001</c:v>
                </c:pt>
                <c:pt idx="9099">
                  <c:v>38778.699999999997</c:v>
                </c:pt>
                <c:pt idx="9100">
                  <c:v>38754.9</c:v>
                </c:pt>
                <c:pt idx="9101">
                  <c:v>38730.800000000003</c:v>
                </c:pt>
                <c:pt idx="9102">
                  <c:v>38714.5</c:v>
                </c:pt>
                <c:pt idx="9103">
                  <c:v>38689.9</c:v>
                </c:pt>
                <c:pt idx="9104">
                  <c:v>38665.1</c:v>
                </c:pt>
                <c:pt idx="9105">
                  <c:v>38648.5</c:v>
                </c:pt>
                <c:pt idx="9106">
                  <c:v>38623.4</c:v>
                </c:pt>
                <c:pt idx="9107">
                  <c:v>38606.6</c:v>
                </c:pt>
                <c:pt idx="9108">
                  <c:v>38581.300000000003</c:v>
                </c:pt>
                <c:pt idx="9109">
                  <c:v>38556</c:v>
                </c:pt>
                <c:pt idx="9110">
                  <c:v>38530.699999999997</c:v>
                </c:pt>
                <c:pt idx="9111">
                  <c:v>38514.1</c:v>
                </c:pt>
                <c:pt idx="9112">
                  <c:v>38491.599999999999</c:v>
                </c:pt>
                <c:pt idx="9113">
                  <c:v>38471.4</c:v>
                </c:pt>
                <c:pt idx="9114">
                  <c:v>38458.9</c:v>
                </c:pt>
                <c:pt idx="9115">
                  <c:v>38441</c:v>
                </c:pt>
                <c:pt idx="9116">
                  <c:v>38429.5</c:v>
                </c:pt>
                <c:pt idx="9117">
                  <c:v>38412.1</c:v>
                </c:pt>
                <c:pt idx="9118">
                  <c:v>38394.199999999997</c:v>
                </c:pt>
                <c:pt idx="9119">
                  <c:v>38381.599999999999</c:v>
                </c:pt>
                <c:pt idx="9120">
                  <c:v>38361.199999999997</c:v>
                </c:pt>
                <c:pt idx="9121">
                  <c:v>38338.400000000001</c:v>
                </c:pt>
                <c:pt idx="9122">
                  <c:v>38321.599999999999</c:v>
                </c:pt>
                <c:pt idx="9123">
                  <c:v>38293.5</c:v>
                </c:pt>
                <c:pt idx="9124">
                  <c:v>38261.199999999997</c:v>
                </c:pt>
                <c:pt idx="9125">
                  <c:v>38224.1</c:v>
                </c:pt>
                <c:pt idx="9126">
                  <c:v>38196.400000000001</c:v>
                </c:pt>
                <c:pt idx="9127">
                  <c:v>38149.800000000003</c:v>
                </c:pt>
                <c:pt idx="9128">
                  <c:v>37096.699999999997</c:v>
                </c:pt>
                <c:pt idx="9129">
                  <c:v>36022.800000000003</c:v>
                </c:pt>
                <c:pt idx="9130">
                  <c:v>35787</c:v>
                </c:pt>
                <c:pt idx="9131">
                  <c:v>34556.6</c:v>
                </c:pt>
                <c:pt idx="9132">
                  <c:v>33118.699999999997</c:v>
                </c:pt>
                <c:pt idx="9133">
                  <c:v>32590.799999999999</c:v>
                </c:pt>
                <c:pt idx="9134">
                  <c:v>31200.400000000001</c:v>
                </c:pt>
                <c:pt idx="9135">
                  <c:v>30574.5</c:v>
                </c:pt>
              </c:numCache>
            </c:numRef>
          </c:yVal>
          <c:smooth val="0"/>
          <c:extLst>
            <c:ext xmlns:c16="http://schemas.microsoft.com/office/drawing/2014/chart" uri="{C3380CC4-5D6E-409C-BE32-E72D297353CC}">
              <c16:uniqueId val="{00000001-397F-471E-BC87-6BA4FF994FBD}"/>
            </c:ext>
          </c:extLst>
        </c:ser>
        <c:ser>
          <c:idx val="2"/>
          <c:order val="2"/>
          <c:tx>
            <c:v>SC-0.55-3-C-0.5-35</c:v>
          </c:tx>
          <c:spPr>
            <a:ln w="12700">
              <a:solidFill>
                <a:srgbClr val="00B0F0"/>
              </a:solidFill>
              <a:prstDash val="dashDot"/>
            </a:ln>
          </c:spPr>
          <c:marker>
            <c:symbol val="none"/>
          </c:marker>
          <c:xVal>
            <c:numRef>
              <c:f>'Commercially-available - 3'!$E$4:$E$10003</c:f>
              <c:numCache>
                <c:formatCode>General</c:formatCode>
                <c:ptCount val="1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0000000000002</c:v>
                </c:pt>
                <c:pt idx="5222">
                  <c:v>6.5</c:v>
                </c:pt>
                <c:pt idx="5223">
                  <c:v>6.5019999999999998</c:v>
                </c:pt>
                <c:pt idx="5224">
                  <c:v>6.5034999999999998</c:v>
                </c:pt>
                <c:pt idx="5225">
                  <c:v>6.5049999999999999</c:v>
                </c:pt>
                <c:pt idx="5226">
                  <c:v>6.5065</c:v>
                </c:pt>
                <c:pt idx="5227">
                  <c:v>6.5090000000000003</c:v>
                </c:pt>
                <c:pt idx="5228">
                  <c:v>6.5105000000000004</c:v>
                </c:pt>
                <c:pt idx="5229">
                  <c:v>6.5125000000000002</c:v>
                </c:pt>
                <c:pt idx="5230">
                  <c:v>6.5145</c:v>
                </c:pt>
                <c:pt idx="5231">
                  <c:v>6.516</c:v>
                </c:pt>
                <c:pt idx="5232">
                  <c:v>6.5185000000000004</c:v>
                </c:pt>
                <c:pt idx="5233">
                  <c:v>6.5205000000000002</c:v>
                </c:pt>
                <c:pt idx="5234">
                  <c:v>6.5225</c:v>
                </c:pt>
                <c:pt idx="5235">
                  <c:v>6.524</c:v>
                </c:pt>
                <c:pt idx="5236">
                  <c:v>6.5255000000000001</c:v>
                </c:pt>
                <c:pt idx="5237">
                  <c:v>6.5274999999999999</c:v>
                </c:pt>
                <c:pt idx="5238">
                  <c:v>6.5294999999999996</c:v>
                </c:pt>
                <c:pt idx="5239">
                  <c:v>6.5309999999999997</c:v>
                </c:pt>
                <c:pt idx="5240">
                  <c:v>6.5324999999999998</c:v>
                </c:pt>
                <c:pt idx="5241">
                  <c:v>6.5339999999999998</c:v>
                </c:pt>
                <c:pt idx="5242">
                  <c:v>6.5354999999999999</c:v>
                </c:pt>
                <c:pt idx="5243">
                  <c:v>6.5369999999999999</c:v>
                </c:pt>
                <c:pt idx="5244">
                  <c:v>6.5389999999999997</c:v>
                </c:pt>
                <c:pt idx="5245">
                  <c:v>6.5410000000000004</c:v>
                </c:pt>
                <c:pt idx="5246">
                  <c:v>6.5430000000000001</c:v>
                </c:pt>
                <c:pt idx="5247">
                  <c:v>6.5445000000000002</c:v>
                </c:pt>
                <c:pt idx="5248">
                  <c:v>6.5460000000000003</c:v>
                </c:pt>
                <c:pt idx="5249">
                  <c:v>6.5475000000000003</c:v>
                </c:pt>
                <c:pt idx="5250">
                  <c:v>6.5490000000000004</c:v>
                </c:pt>
                <c:pt idx="5251">
                  <c:v>6.5510000000000002</c:v>
                </c:pt>
                <c:pt idx="5252">
                  <c:v>6.5534999999999997</c:v>
                </c:pt>
                <c:pt idx="5253">
                  <c:v>6.5545</c:v>
                </c:pt>
                <c:pt idx="5254">
                  <c:v>6.556</c:v>
                </c:pt>
                <c:pt idx="5255">
                  <c:v>6.5579999999999998</c:v>
                </c:pt>
                <c:pt idx="5256">
                  <c:v>6.5605000000000002</c:v>
                </c:pt>
                <c:pt idx="5257">
                  <c:v>6.5625</c:v>
                </c:pt>
                <c:pt idx="5258">
                  <c:v>6.5640000000000001</c:v>
                </c:pt>
                <c:pt idx="5259">
                  <c:v>6.5659999999999998</c:v>
                </c:pt>
                <c:pt idx="5260">
                  <c:v>6.5674999999999999</c:v>
                </c:pt>
                <c:pt idx="5261">
                  <c:v>6.569</c:v>
                </c:pt>
                <c:pt idx="5262">
                  <c:v>6.5709999999999997</c:v>
                </c:pt>
                <c:pt idx="5263">
                  <c:v>6.5735000000000001</c:v>
                </c:pt>
                <c:pt idx="5264">
                  <c:v>6.5744999999999996</c:v>
                </c:pt>
                <c:pt idx="5265">
                  <c:v>6.5759999999999996</c:v>
                </c:pt>
                <c:pt idx="5266">
                  <c:v>6.5780000000000003</c:v>
                </c:pt>
                <c:pt idx="5267">
                  <c:v>6.58</c:v>
                </c:pt>
                <c:pt idx="5268">
                  <c:v>6.5824999999999996</c:v>
                </c:pt>
                <c:pt idx="5269">
                  <c:v>6.5839999999999996</c:v>
                </c:pt>
                <c:pt idx="5270">
                  <c:v>6.5854999999999997</c:v>
                </c:pt>
                <c:pt idx="5271">
                  <c:v>6.5875000000000004</c:v>
                </c:pt>
                <c:pt idx="5272">
                  <c:v>6.5884999999999998</c:v>
                </c:pt>
                <c:pt idx="5273">
                  <c:v>6.5910000000000002</c:v>
                </c:pt>
                <c:pt idx="5274">
                  <c:v>6.5925000000000002</c:v>
                </c:pt>
                <c:pt idx="5275">
                  <c:v>6.5940000000000003</c:v>
                </c:pt>
                <c:pt idx="5276">
                  <c:v>6.5960000000000001</c:v>
                </c:pt>
                <c:pt idx="5277">
                  <c:v>6.5970000000000004</c:v>
                </c:pt>
                <c:pt idx="5278">
                  <c:v>6.5990000000000002</c:v>
                </c:pt>
                <c:pt idx="5279">
                  <c:v>6.6005000000000003</c:v>
                </c:pt>
                <c:pt idx="5280">
                  <c:v>6.6025</c:v>
                </c:pt>
                <c:pt idx="5281">
                  <c:v>6.6044999999999998</c:v>
                </c:pt>
                <c:pt idx="5282">
                  <c:v>6.6059999999999999</c:v>
                </c:pt>
                <c:pt idx="5283">
                  <c:v>6.6074999999999999</c:v>
                </c:pt>
                <c:pt idx="5284">
                  <c:v>6.6094999999999997</c:v>
                </c:pt>
                <c:pt idx="5285">
                  <c:v>6.6115000000000004</c:v>
                </c:pt>
                <c:pt idx="5286">
                  <c:v>6.6135000000000002</c:v>
                </c:pt>
                <c:pt idx="5287">
                  <c:v>6.6144999999999996</c:v>
                </c:pt>
                <c:pt idx="5288">
                  <c:v>6.6165000000000003</c:v>
                </c:pt>
                <c:pt idx="5289">
                  <c:v>6.6180000000000003</c:v>
                </c:pt>
                <c:pt idx="5290">
                  <c:v>6.6204999999999998</c:v>
                </c:pt>
                <c:pt idx="5291">
                  <c:v>6.6224999999999996</c:v>
                </c:pt>
                <c:pt idx="5292">
                  <c:v>6.6239999999999997</c:v>
                </c:pt>
                <c:pt idx="5293">
                  <c:v>6.6254999999999997</c:v>
                </c:pt>
                <c:pt idx="5294">
                  <c:v>6.6269999999999998</c:v>
                </c:pt>
                <c:pt idx="5295">
                  <c:v>6.6289999999999996</c:v>
                </c:pt>
                <c:pt idx="5296">
                  <c:v>6.6310000000000002</c:v>
                </c:pt>
                <c:pt idx="5297">
                  <c:v>6.6325000000000003</c:v>
                </c:pt>
                <c:pt idx="5298">
                  <c:v>6.6340000000000003</c:v>
                </c:pt>
                <c:pt idx="5299">
                  <c:v>6.6355000000000004</c:v>
                </c:pt>
                <c:pt idx="5300">
                  <c:v>6.6375000000000002</c:v>
                </c:pt>
                <c:pt idx="5301">
                  <c:v>6.6390000000000002</c:v>
                </c:pt>
                <c:pt idx="5302">
                  <c:v>6.641</c:v>
                </c:pt>
                <c:pt idx="5303">
                  <c:v>6.6429999999999998</c:v>
                </c:pt>
                <c:pt idx="5304">
                  <c:v>6.6449999999999996</c:v>
                </c:pt>
                <c:pt idx="5305">
                  <c:v>6.6464999999999996</c:v>
                </c:pt>
                <c:pt idx="5306">
                  <c:v>6.6475</c:v>
                </c:pt>
                <c:pt idx="5307">
                  <c:v>6.649</c:v>
                </c:pt>
                <c:pt idx="5308">
                  <c:v>6.6505000000000001</c:v>
                </c:pt>
                <c:pt idx="5309">
                  <c:v>6.6524999999999999</c:v>
                </c:pt>
                <c:pt idx="5310">
                  <c:v>6.6544999999999996</c:v>
                </c:pt>
                <c:pt idx="5311">
                  <c:v>6.6559999999999997</c:v>
                </c:pt>
                <c:pt idx="5312">
                  <c:v>6.6580000000000004</c:v>
                </c:pt>
                <c:pt idx="5313">
                  <c:v>6.6595000000000004</c:v>
                </c:pt>
                <c:pt idx="5314">
                  <c:v>6.6615000000000002</c:v>
                </c:pt>
                <c:pt idx="5315">
                  <c:v>6.6635</c:v>
                </c:pt>
                <c:pt idx="5316">
                  <c:v>6.665</c:v>
                </c:pt>
                <c:pt idx="5317">
                  <c:v>6.6669999999999998</c:v>
                </c:pt>
                <c:pt idx="5318">
                  <c:v>6.6680000000000001</c:v>
                </c:pt>
                <c:pt idx="5319">
                  <c:v>6.67</c:v>
                </c:pt>
                <c:pt idx="5320">
                  <c:v>6.6725000000000003</c:v>
                </c:pt>
                <c:pt idx="5321">
                  <c:v>6.6745000000000001</c:v>
                </c:pt>
                <c:pt idx="5322">
                  <c:v>6.6764999999999999</c:v>
                </c:pt>
                <c:pt idx="5323">
                  <c:v>6.6784999999999997</c:v>
                </c:pt>
                <c:pt idx="5324">
                  <c:v>6.681</c:v>
                </c:pt>
                <c:pt idx="5325">
                  <c:v>6.6829999999999998</c:v>
                </c:pt>
                <c:pt idx="5326">
                  <c:v>6.6840000000000002</c:v>
                </c:pt>
                <c:pt idx="5327">
                  <c:v>6.6859999999999999</c:v>
                </c:pt>
                <c:pt idx="5328">
                  <c:v>6.6875</c:v>
                </c:pt>
                <c:pt idx="5329">
                  <c:v>6.6890000000000001</c:v>
                </c:pt>
                <c:pt idx="5330">
                  <c:v>6.6914999999999996</c:v>
                </c:pt>
                <c:pt idx="5331">
                  <c:v>6.6924999999999999</c:v>
                </c:pt>
                <c:pt idx="5332">
                  <c:v>6.6944999999999997</c:v>
                </c:pt>
                <c:pt idx="5333">
                  <c:v>6.6959999999999997</c:v>
                </c:pt>
                <c:pt idx="5334">
                  <c:v>6.6980000000000004</c:v>
                </c:pt>
                <c:pt idx="5335">
                  <c:v>6.7009999999999996</c:v>
                </c:pt>
                <c:pt idx="5336">
                  <c:v>6.7050000000000001</c:v>
                </c:pt>
                <c:pt idx="5337">
                  <c:v>6.7095000000000002</c:v>
                </c:pt>
                <c:pt idx="5338">
                  <c:v>6.7119999999999997</c:v>
                </c:pt>
                <c:pt idx="5339">
                  <c:v>6.7140000000000004</c:v>
                </c:pt>
                <c:pt idx="5340">
                  <c:v>6.7160000000000002</c:v>
                </c:pt>
                <c:pt idx="5341">
                  <c:v>6.7175000000000002</c:v>
                </c:pt>
                <c:pt idx="5342">
                  <c:v>6.7184999999999997</c:v>
                </c:pt>
                <c:pt idx="5343">
                  <c:v>6.7205000000000004</c:v>
                </c:pt>
                <c:pt idx="5344">
                  <c:v>6.7220000000000004</c:v>
                </c:pt>
                <c:pt idx="5345">
                  <c:v>6.7240000000000002</c:v>
                </c:pt>
                <c:pt idx="5346">
                  <c:v>6.726</c:v>
                </c:pt>
                <c:pt idx="5347">
                  <c:v>6.7279999999999998</c:v>
                </c:pt>
                <c:pt idx="5348">
                  <c:v>6.7294999999999998</c:v>
                </c:pt>
                <c:pt idx="5349">
                  <c:v>6.7309999999999999</c:v>
                </c:pt>
                <c:pt idx="5350">
                  <c:v>6.7324999999999999</c:v>
                </c:pt>
                <c:pt idx="5351">
                  <c:v>6.7344999999999997</c:v>
                </c:pt>
                <c:pt idx="5352">
                  <c:v>6.7359999999999998</c:v>
                </c:pt>
                <c:pt idx="5353">
                  <c:v>6.7380000000000004</c:v>
                </c:pt>
                <c:pt idx="5354">
                  <c:v>6.7389999999999999</c:v>
                </c:pt>
                <c:pt idx="5355">
                  <c:v>6.7404999999999999</c:v>
                </c:pt>
                <c:pt idx="5356">
                  <c:v>6.7424999999999997</c:v>
                </c:pt>
                <c:pt idx="5357">
                  <c:v>6.7445000000000004</c:v>
                </c:pt>
                <c:pt idx="5358">
                  <c:v>6.7465000000000002</c:v>
                </c:pt>
                <c:pt idx="5359">
                  <c:v>6.7480000000000002</c:v>
                </c:pt>
                <c:pt idx="5360">
                  <c:v>6.75</c:v>
                </c:pt>
                <c:pt idx="5361">
                  <c:v>6.7515000000000001</c:v>
                </c:pt>
                <c:pt idx="5362">
                  <c:v>6.7534999999999998</c:v>
                </c:pt>
                <c:pt idx="5363">
                  <c:v>6.7549999999999999</c:v>
                </c:pt>
                <c:pt idx="5364">
                  <c:v>6.7569999999999997</c:v>
                </c:pt>
                <c:pt idx="5365">
                  <c:v>6.7590000000000003</c:v>
                </c:pt>
                <c:pt idx="5366">
                  <c:v>6.7605000000000004</c:v>
                </c:pt>
                <c:pt idx="5367">
                  <c:v>6.7619999999999996</c:v>
                </c:pt>
                <c:pt idx="5368">
                  <c:v>6.7634999999999996</c:v>
                </c:pt>
                <c:pt idx="5369">
                  <c:v>6.7655000000000003</c:v>
                </c:pt>
                <c:pt idx="5370">
                  <c:v>6.7679999999999998</c:v>
                </c:pt>
                <c:pt idx="5371">
                  <c:v>6.77</c:v>
                </c:pt>
                <c:pt idx="5372">
                  <c:v>6.7720000000000002</c:v>
                </c:pt>
                <c:pt idx="5373">
                  <c:v>6.774</c:v>
                </c:pt>
                <c:pt idx="5374">
                  <c:v>6.7755000000000001</c:v>
                </c:pt>
                <c:pt idx="5375">
                  <c:v>6.7774999999999999</c:v>
                </c:pt>
                <c:pt idx="5376">
                  <c:v>6.7794999999999996</c:v>
                </c:pt>
                <c:pt idx="5377">
                  <c:v>6.7805</c:v>
                </c:pt>
                <c:pt idx="5378">
                  <c:v>6.782</c:v>
                </c:pt>
                <c:pt idx="5379">
                  <c:v>6.7839999999999998</c:v>
                </c:pt>
                <c:pt idx="5380">
                  <c:v>6.7859999999999996</c:v>
                </c:pt>
                <c:pt idx="5381">
                  <c:v>6.7880000000000003</c:v>
                </c:pt>
                <c:pt idx="5382">
                  <c:v>6.79</c:v>
                </c:pt>
                <c:pt idx="5383">
                  <c:v>6.7915000000000001</c:v>
                </c:pt>
                <c:pt idx="5384">
                  <c:v>6.7930000000000001</c:v>
                </c:pt>
                <c:pt idx="5385">
                  <c:v>6.7949999999999999</c:v>
                </c:pt>
                <c:pt idx="5386">
                  <c:v>6.7969999999999997</c:v>
                </c:pt>
                <c:pt idx="5387">
                  <c:v>6.7984999999999998</c:v>
                </c:pt>
                <c:pt idx="5388">
                  <c:v>6.8</c:v>
                </c:pt>
                <c:pt idx="5389">
                  <c:v>6.8014999999999999</c:v>
                </c:pt>
                <c:pt idx="5390">
                  <c:v>6.8034999999999997</c:v>
                </c:pt>
                <c:pt idx="5391">
                  <c:v>6.8049999999999997</c:v>
                </c:pt>
                <c:pt idx="5392">
                  <c:v>6.8070000000000004</c:v>
                </c:pt>
                <c:pt idx="5393">
                  <c:v>6.8090000000000002</c:v>
                </c:pt>
                <c:pt idx="5394">
                  <c:v>6.8109999999999999</c:v>
                </c:pt>
                <c:pt idx="5395">
                  <c:v>6.8120000000000003</c:v>
                </c:pt>
                <c:pt idx="5396">
                  <c:v>6.8135000000000003</c:v>
                </c:pt>
                <c:pt idx="5397">
                  <c:v>6.8150000000000004</c:v>
                </c:pt>
                <c:pt idx="5398">
                  <c:v>6.8164999999999996</c:v>
                </c:pt>
                <c:pt idx="5399">
                  <c:v>6.8185000000000002</c:v>
                </c:pt>
                <c:pt idx="5400">
                  <c:v>6.8209999999999997</c:v>
                </c:pt>
                <c:pt idx="5401">
                  <c:v>6.8220000000000001</c:v>
                </c:pt>
                <c:pt idx="5402">
                  <c:v>6.8239999999999998</c:v>
                </c:pt>
                <c:pt idx="5403">
                  <c:v>6.8265000000000002</c:v>
                </c:pt>
                <c:pt idx="5404">
                  <c:v>6.8289999999999997</c:v>
                </c:pt>
                <c:pt idx="5405">
                  <c:v>6.8310000000000004</c:v>
                </c:pt>
                <c:pt idx="5406">
                  <c:v>6.8319999999999999</c:v>
                </c:pt>
                <c:pt idx="5407">
                  <c:v>6.8334999999999999</c:v>
                </c:pt>
                <c:pt idx="5408">
                  <c:v>6.835</c:v>
                </c:pt>
                <c:pt idx="5409">
                  <c:v>6.8369999999999997</c:v>
                </c:pt>
                <c:pt idx="5410">
                  <c:v>6.8384999999999998</c:v>
                </c:pt>
                <c:pt idx="5411">
                  <c:v>6.8404999999999996</c:v>
                </c:pt>
                <c:pt idx="5412">
                  <c:v>6.8419999999999996</c:v>
                </c:pt>
                <c:pt idx="5413">
                  <c:v>6.8434999999999997</c:v>
                </c:pt>
                <c:pt idx="5414">
                  <c:v>6.8455000000000004</c:v>
                </c:pt>
                <c:pt idx="5415">
                  <c:v>6.8475000000000001</c:v>
                </c:pt>
                <c:pt idx="5416">
                  <c:v>6.8494999999999999</c:v>
                </c:pt>
                <c:pt idx="5417">
                  <c:v>6.8514999999999997</c:v>
                </c:pt>
                <c:pt idx="5418">
                  <c:v>6.8525</c:v>
                </c:pt>
                <c:pt idx="5419">
                  <c:v>6.8540000000000001</c:v>
                </c:pt>
                <c:pt idx="5420">
                  <c:v>6.8550000000000004</c:v>
                </c:pt>
                <c:pt idx="5421">
                  <c:v>6.8570000000000002</c:v>
                </c:pt>
                <c:pt idx="5422">
                  <c:v>6.859</c:v>
                </c:pt>
                <c:pt idx="5423">
                  <c:v>6.8605</c:v>
                </c:pt>
                <c:pt idx="5424">
                  <c:v>6.8624999999999998</c:v>
                </c:pt>
                <c:pt idx="5425">
                  <c:v>6.8639999999999999</c:v>
                </c:pt>
                <c:pt idx="5426">
                  <c:v>6.8650000000000002</c:v>
                </c:pt>
                <c:pt idx="5427">
                  <c:v>6.867</c:v>
                </c:pt>
                <c:pt idx="5428">
                  <c:v>6.8689999999999998</c:v>
                </c:pt>
                <c:pt idx="5429">
                  <c:v>6.8710000000000004</c:v>
                </c:pt>
                <c:pt idx="5430">
                  <c:v>6.8724999999999996</c:v>
                </c:pt>
                <c:pt idx="5431">
                  <c:v>6.8739999999999997</c:v>
                </c:pt>
                <c:pt idx="5432">
                  <c:v>6.8754999999999997</c:v>
                </c:pt>
                <c:pt idx="5433">
                  <c:v>6.8775000000000004</c:v>
                </c:pt>
                <c:pt idx="5434">
                  <c:v>6.8789999999999996</c:v>
                </c:pt>
                <c:pt idx="5435">
                  <c:v>6.8810000000000002</c:v>
                </c:pt>
                <c:pt idx="5436">
                  <c:v>6.883</c:v>
                </c:pt>
                <c:pt idx="5437">
                  <c:v>6.8845000000000001</c:v>
                </c:pt>
                <c:pt idx="5438">
                  <c:v>6.8855000000000004</c:v>
                </c:pt>
                <c:pt idx="5439">
                  <c:v>6.8875000000000002</c:v>
                </c:pt>
                <c:pt idx="5440">
                  <c:v>6.8884999999999996</c:v>
                </c:pt>
                <c:pt idx="5441">
                  <c:v>6.8905000000000003</c:v>
                </c:pt>
                <c:pt idx="5442">
                  <c:v>6.8920000000000003</c:v>
                </c:pt>
                <c:pt idx="5443">
                  <c:v>6.8940000000000001</c:v>
                </c:pt>
                <c:pt idx="5444">
                  <c:v>6.8955000000000002</c:v>
                </c:pt>
                <c:pt idx="5445">
                  <c:v>6.8970000000000002</c:v>
                </c:pt>
                <c:pt idx="5446">
                  <c:v>6.8985000000000003</c:v>
                </c:pt>
                <c:pt idx="5447">
                  <c:v>6.9005000000000001</c:v>
                </c:pt>
                <c:pt idx="5448">
                  <c:v>6.9024999999999999</c:v>
                </c:pt>
                <c:pt idx="5449">
                  <c:v>6.9044999999999996</c:v>
                </c:pt>
                <c:pt idx="5450">
                  <c:v>6.9059999999999997</c:v>
                </c:pt>
                <c:pt idx="5451">
                  <c:v>6.907</c:v>
                </c:pt>
                <c:pt idx="5452">
                  <c:v>6.9085000000000001</c:v>
                </c:pt>
                <c:pt idx="5453">
                  <c:v>6.91</c:v>
                </c:pt>
                <c:pt idx="5454">
                  <c:v>6.9119999999999999</c:v>
                </c:pt>
                <c:pt idx="5455">
                  <c:v>6.9139999999999997</c:v>
                </c:pt>
                <c:pt idx="5456">
                  <c:v>6.9160000000000004</c:v>
                </c:pt>
                <c:pt idx="5457">
                  <c:v>6.9175000000000004</c:v>
                </c:pt>
                <c:pt idx="5458">
                  <c:v>6.9189999999999996</c:v>
                </c:pt>
                <c:pt idx="5459">
                  <c:v>6.9210000000000003</c:v>
                </c:pt>
                <c:pt idx="5460">
                  <c:v>6.9234999999999998</c:v>
                </c:pt>
                <c:pt idx="5461">
                  <c:v>6.9255000000000004</c:v>
                </c:pt>
                <c:pt idx="5462">
                  <c:v>6.9275000000000002</c:v>
                </c:pt>
                <c:pt idx="5463">
                  <c:v>6.9290000000000003</c:v>
                </c:pt>
                <c:pt idx="5464">
                  <c:v>6.931</c:v>
                </c:pt>
                <c:pt idx="5465">
                  <c:v>6.9335000000000004</c:v>
                </c:pt>
                <c:pt idx="5466">
                  <c:v>6.9344999999999999</c:v>
                </c:pt>
                <c:pt idx="5467">
                  <c:v>6.9364999999999997</c:v>
                </c:pt>
                <c:pt idx="5468">
                  <c:v>6.9385000000000003</c:v>
                </c:pt>
                <c:pt idx="5469">
                  <c:v>6.9405000000000001</c:v>
                </c:pt>
                <c:pt idx="5470">
                  <c:v>6.9429999999999996</c:v>
                </c:pt>
                <c:pt idx="5471">
                  <c:v>6.9444999999999997</c:v>
                </c:pt>
                <c:pt idx="5472">
                  <c:v>6.9465000000000003</c:v>
                </c:pt>
                <c:pt idx="5473">
                  <c:v>6.9480000000000004</c:v>
                </c:pt>
                <c:pt idx="5474">
                  <c:v>6.9494999999999996</c:v>
                </c:pt>
                <c:pt idx="5475">
                  <c:v>6.9515000000000002</c:v>
                </c:pt>
                <c:pt idx="5476">
                  <c:v>6.9535</c:v>
                </c:pt>
                <c:pt idx="5477">
                  <c:v>6.9545000000000003</c:v>
                </c:pt>
                <c:pt idx="5478">
                  <c:v>6.9554999999999998</c:v>
                </c:pt>
                <c:pt idx="5479">
                  <c:v>6.9574999999999996</c:v>
                </c:pt>
                <c:pt idx="5480">
                  <c:v>6.9595000000000002</c:v>
                </c:pt>
                <c:pt idx="5481">
                  <c:v>6.9615</c:v>
                </c:pt>
                <c:pt idx="5482">
                  <c:v>6.9630000000000001</c:v>
                </c:pt>
                <c:pt idx="5483">
                  <c:v>6.9645000000000001</c:v>
                </c:pt>
                <c:pt idx="5484">
                  <c:v>6.9664999999999999</c:v>
                </c:pt>
                <c:pt idx="5485">
                  <c:v>6.9675000000000002</c:v>
                </c:pt>
                <c:pt idx="5486">
                  <c:v>6.9690000000000003</c:v>
                </c:pt>
                <c:pt idx="5487">
                  <c:v>6.9710000000000001</c:v>
                </c:pt>
                <c:pt idx="5488">
                  <c:v>6.9729999999999999</c:v>
                </c:pt>
                <c:pt idx="5489">
                  <c:v>6.9749999999999996</c:v>
                </c:pt>
                <c:pt idx="5490">
                  <c:v>6.9764999999999997</c:v>
                </c:pt>
                <c:pt idx="5491">
                  <c:v>6.9785000000000004</c:v>
                </c:pt>
                <c:pt idx="5492">
                  <c:v>6.98</c:v>
                </c:pt>
                <c:pt idx="5493">
                  <c:v>6.9824999999999999</c:v>
                </c:pt>
                <c:pt idx="5494">
                  <c:v>6.9850000000000003</c:v>
                </c:pt>
                <c:pt idx="5495">
                  <c:v>6.9870000000000001</c:v>
                </c:pt>
                <c:pt idx="5496">
                  <c:v>6.9880000000000004</c:v>
                </c:pt>
                <c:pt idx="5497">
                  <c:v>6.99</c:v>
                </c:pt>
                <c:pt idx="5498">
                  <c:v>6.9924999999999997</c:v>
                </c:pt>
                <c:pt idx="5499">
                  <c:v>6.9939999999999998</c:v>
                </c:pt>
                <c:pt idx="5500">
                  <c:v>6.9954999999999998</c:v>
                </c:pt>
                <c:pt idx="5501">
                  <c:v>6.9974999999999996</c:v>
                </c:pt>
                <c:pt idx="5502">
                  <c:v>6.9989999999999997</c:v>
                </c:pt>
                <c:pt idx="5503">
                  <c:v>7.0010000000000003</c:v>
                </c:pt>
                <c:pt idx="5504">
                  <c:v>7.0030000000000001</c:v>
                </c:pt>
                <c:pt idx="5505">
                  <c:v>7.0045000000000002</c:v>
                </c:pt>
                <c:pt idx="5506">
                  <c:v>7.0065</c:v>
                </c:pt>
                <c:pt idx="5507">
                  <c:v>7.0075000000000003</c:v>
                </c:pt>
                <c:pt idx="5508">
                  <c:v>7.0090000000000003</c:v>
                </c:pt>
                <c:pt idx="5509">
                  <c:v>7.0110000000000001</c:v>
                </c:pt>
                <c:pt idx="5510">
                  <c:v>7.0129999999999999</c:v>
                </c:pt>
                <c:pt idx="5511">
                  <c:v>7.0149999999999997</c:v>
                </c:pt>
                <c:pt idx="5512">
                  <c:v>7.0170000000000003</c:v>
                </c:pt>
                <c:pt idx="5513">
                  <c:v>7.0190000000000001</c:v>
                </c:pt>
                <c:pt idx="5514">
                  <c:v>7.0225</c:v>
                </c:pt>
                <c:pt idx="5515">
                  <c:v>7.0244999999999997</c:v>
                </c:pt>
                <c:pt idx="5516">
                  <c:v>7.0270000000000001</c:v>
                </c:pt>
                <c:pt idx="5517">
                  <c:v>7.0289999999999999</c:v>
                </c:pt>
                <c:pt idx="5518">
                  <c:v>7.0305</c:v>
                </c:pt>
                <c:pt idx="5519">
                  <c:v>7.0330000000000004</c:v>
                </c:pt>
                <c:pt idx="5520">
                  <c:v>7.0339999999999998</c:v>
                </c:pt>
                <c:pt idx="5521">
                  <c:v>7.0359999999999996</c:v>
                </c:pt>
                <c:pt idx="5522">
                  <c:v>7.0374999999999996</c:v>
                </c:pt>
                <c:pt idx="5523">
                  <c:v>7.0389999999999997</c:v>
                </c:pt>
                <c:pt idx="5524">
                  <c:v>7.0410000000000004</c:v>
                </c:pt>
                <c:pt idx="5525">
                  <c:v>7.0430000000000001</c:v>
                </c:pt>
                <c:pt idx="5526">
                  <c:v>7.0449999999999999</c:v>
                </c:pt>
                <c:pt idx="5527">
                  <c:v>7.0465</c:v>
                </c:pt>
                <c:pt idx="5528">
                  <c:v>7.0475000000000003</c:v>
                </c:pt>
                <c:pt idx="5529">
                  <c:v>7.0495000000000001</c:v>
                </c:pt>
                <c:pt idx="5530">
                  <c:v>7.0510000000000002</c:v>
                </c:pt>
                <c:pt idx="5531">
                  <c:v>7.0529999999999999</c:v>
                </c:pt>
                <c:pt idx="5532">
                  <c:v>7.0549999999999997</c:v>
                </c:pt>
                <c:pt idx="5533">
                  <c:v>7.0564999999999998</c:v>
                </c:pt>
                <c:pt idx="5534">
                  <c:v>7.0585000000000004</c:v>
                </c:pt>
                <c:pt idx="5535">
                  <c:v>7.0609999999999999</c:v>
                </c:pt>
                <c:pt idx="5536">
                  <c:v>7.0635000000000003</c:v>
                </c:pt>
                <c:pt idx="5537">
                  <c:v>7.0650000000000004</c:v>
                </c:pt>
                <c:pt idx="5538">
                  <c:v>7.0670000000000002</c:v>
                </c:pt>
                <c:pt idx="5539">
                  <c:v>7.069</c:v>
                </c:pt>
                <c:pt idx="5540">
                  <c:v>7.0715000000000003</c:v>
                </c:pt>
                <c:pt idx="5541">
                  <c:v>7.0730000000000004</c:v>
                </c:pt>
                <c:pt idx="5542">
                  <c:v>7.0744999999999996</c:v>
                </c:pt>
                <c:pt idx="5543">
                  <c:v>7.0759999999999996</c:v>
                </c:pt>
                <c:pt idx="5544">
                  <c:v>7.0780000000000003</c:v>
                </c:pt>
                <c:pt idx="5545">
                  <c:v>7.08</c:v>
                </c:pt>
                <c:pt idx="5546">
                  <c:v>7.0819999999999999</c:v>
                </c:pt>
                <c:pt idx="5547">
                  <c:v>7.0834999999999999</c:v>
                </c:pt>
                <c:pt idx="5548">
                  <c:v>7.0854999999999997</c:v>
                </c:pt>
                <c:pt idx="5549">
                  <c:v>7.0869999999999997</c:v>
                </c:pt>
                <c:pt idx="5550">
                  <c:v>7.0880000000000001</c:v>
                </c:pt>
                <c:pt idx="5551">
                  <c:v>7.09</c:v>
                </c:pt>
                <c:pt idx="5552">
                  <c:v>7.0919999999999996</c:v>
                </c:pt>
                <c:pt idx="5553">
                  <c:v>7.093</c:v>
                </c:pt>
                <c:pt idx="5554">
                  <c:v>7.0949999999999998</c:v>
                </c:pt>
                <c:pt idx="5555">
                  <c:v>7.0964999999999998</c:v>
                </c:pt>
                <c:pt idx="5556">
                  <c:v>7.0979999999999999</c:v>
                </c:pt>
                <c:pt idx="5557">
                  <c:v>7.0994999999999999</c:v>
                </c:pt>
                <c:pt idx="5558">
                  <c:v>7.101</c:v>
                </c:pt>
                <c:pt idx="5559">
                  <c:v>7.1029999999999998</c:v>
                </c:pt>
                <c:pt idx="5560">
                  <c:v>7.1044999999999998</c:v>
                </c:pt>
                <c:pt idx="5561">
                  <c:v>7.1064999999999996</c:v>
                </c:pt>
                <c:pt idx="5562">
                  <c:v>7.1074999999999999</c:v>
                </c:pt>
                <c:pt idx="5563">
                  <c:v>7.1094999999999997</c:v>
                </c:pt>
                <c:pt idx="5564">
                  <c:v>7.1109999999999998</c:v>
                </c:pt>
                <c:pt idx="5565">
                  <c:v>7.1130000000000004</c:v>
                </c:pt>
                <c:pt idx="5566">
                  <c:v>7.1150000000000002</c:v>
                </c:pt>
                <c:pt idx="5567">
                  <c:v>7.1165000000000003</c:v>
                </c:pt>
                <c:pt idx="5568">
                  <c:v>7.1185</c:v>
                </c:pt>
                <c:pt idx="5569">
                  <c:v>7.1204999999999998</c:v>
                </c:pt>
                <c:pt idx="5570">
                  <c:v>7.1224999999999996</c:v>
                </c:pt>
                <c:pt idx="5571">
                  <c:v>7.1245000000000003</c:v>
                </c:pt>
                <c:pt idx="5572">
                  <c:v>7.1265000000000001</c:v>
                </c:pt>
                <c:pt idx="5573">
                  <c:v>7.1280000000000001</c:v>
                </c:pt>
                <c:pt idx="5574">
                  <c:v>7.13</c:v>
                </c:pt>
                <c:pt idx="5575">
                  <c:v>7.1315</c:v>
                </c:pt>
                <c:pt idx="5576">
                  <c:v>7.1334999999999997</c:v>
                </c:pt>
                <c:pt idx="5577">
                  <c:v>7.1349999999999998</c:v>
                </c:pt>
                <c:pt idx="5578">
                  <c:v>7.1364999999999998</c:v>
                </c:pt>
                <c:pt idx="5579">
                  <c:v>7.1390000000000002</c:v>
                </c:pt>
                <c:pt idx="5580">
                  <c:v>7.14</c:v>
                </c:pt>
                <c:pt idx="5581">
                  <c:v>7.1420000000000003</c:v>
                </c:pt>
                <c:pt idx="5582">
                  <c:v>7.1440000000000001</c:v>
                </c:pt>
                <c:pt idx="5583">
                  <c:v>7.1455000000000002</c:v>
                </c:pt>
                <c:pt idx="5584">
                  <c:v>7.1475</c:v>
                </c:pt>
                <c:pt idx="5585">
                  <c:v>7.149</c:v>
                </c:pt>
                <c:pt idx="5586">
                  <c:v>7.1515000000000004</c:v>
                </c:pt>
                <c:pt idx="5587">
                  <c:v>7.1535000000000002</c:v>
                </c:pt>
                <c:pt idx="5588">
                  <c:v>7.1555</c:v>
                </c:pt>
                <c:pt idx="5589">
                  <c:v>7.1574999999999998</c:v>
                </c:pt>
                <c:pt idx="5590">
                  <c:v>7.1595000000000004</c:v>
                </c:pt>
                <c:pt idx="5591">
                  <c:v>7.1615000000000002</c:v>
                </c:pt>
                <c:pt idx="5592">
                  <c:v>7.1635</c:v>
                </c:pt>
                <c:pt idx="5593">
                  <c:v>7.165</c:v>
                </c:pt>
                <c:pt idx="5594">
                  <c:v>7.1665000000000001</c:v>
                </c:pt>
                <c:pt idx="5595">
                  <c:v>7.1680000000000001</c:v>
                </c:pt>
                <c:pt idx="5596">
                  <c:v>7.1704999999999997</c:v>
                </c:pt>
                <c:pt idx="5597">
                  <c:v>7.1719999999999997</c:v>
                </c:pt>
                <c:pt idx="5598">
                  <c:v>7.1740000000000004</c:v>
                </c:pt>
                <c:pt idx="5599">
                  <c:v>7.1749999999999998</c:v>
                </c:pt>
                <c:pt idx="5600">
                  <c:v>7.1769999999999996</c:v>
                </c:pt>
                <c:pt idx="5601">
                  <c:v>7.1790000000000003</c:v>
                </c:pt>
                <c:pt idx="5602">
                  <c:v>7.181</c:v>
                </c:pt>
                <c:pt idx="5603">
                  <c:v>7.1829999999999998</c:v>
                </c:pt>
                <c:pt idx="5604">
                  <c:v>7.1849999999999996</c:v>
                </c:pt>
                <c:pt idx="5605">
                  <c:v>7.1864999999999997</c:v>
                </c:pt>
                <c:pt idx="5606">
                  <c:v>7.1879999999999997</c:v>
                </c:pt>
                <c:pt idx="5607">
                  <c:v>7.19</c:v>
                </c:pt>
                <c:pt idx="5608">
                  <c:v>7.1920000000000002</c:v>
                </c:pt>
                <c:pt idx="5609">
                  <c:v>7.1935000000000002</c:v>
                </c:pt>
                <c:pt idx="5610">
                  <c:v>7.1955</c:v>
                </c:pt>
                <c:pt idx="5611">
                  <c:v>7.1970000000000001</c:v>
                </c:pt>
                <c:pt idx="5612">
                  <c:v>7.1994999999999996</c:v>
                </c:pt>
                <c:pt idx="5613">
                  <c:v>7.2009999999999996</c:v>
                </c:pt>
                <c:pt idx="5614">
                  <c:v>7.2024999999999997</c:v>
                </c:pt>
                <c:pt idx="5615">
                  <c:v>7.2045000000000003</c:v>
                </c:pt>
                <c:pt idx="5616">
                  <c:v>7.2060000000000004</c:v>
                </c:pt>
                <c:pt idx="5617">
                  <c:v>7.2074999999999996</c:v>
                </c:pt>
                <c:pt idx="5618">
                  <c:v>7.2084999999999999</c:v>
                </c:pt>
                <c:pt idx="5619">
                  <c:v>7.2104999999999997</c:v>
                </c:pt>
                <c:pt idx="5620">
                  <c:v>7.2125000000000004</c:v>
                </c:pt>
                <c:pt idx="5621">
                  <c:v>7.2145000000000001</c:v>
                </c:pt>
                <c:pt idx="5622">
                  <c:v>7.2160000000000002</c:v>
                </c:pt>
                <c:pt idx="5623">
                  <c:v>7.2175000000000002</c:v>
                </c:pt>
                <c:pt idx="5624">
                  <c:v>7.2190000000000003</c:v>
                </c:pt>
                <c:pt idx="5625">
                  <c:v>7.2210000000000001</c:v>
                </c:pt>
                <c:pt idx="5626">
                  <c:v>7.2220000000000004</c:v>
                </c:pt>
                <c:pt idx="5627">
                  <c:v>7.2240000000000002</c:v>
                </c:pt>
                <c:pt idx="5628">
                  <c:v>7.226</c:v>
                </c:pt>
                <c:pt idx="5629">
                  <c:v>7.2275</c:v>
                </c:pt>
                <c:pt idx="5630">
                  <c:v>7.2285000000000004</c:v>
                </c:pt>
                <c:pt idx="5631">
                  <c:v>7.2305000000000001</c:v>
                </c:pt>
                <c:pt idx="5632">
                  <c:v>7.2365000000000004</c:v>
                </c:pt>
                <c:pt idx="5633">
                  <c:v>7.242</c:v>
                </c:pt>
                <c:pt idx="5634">
                  <c:v>7.2450000000000001</c:v>
                </c:pt>
                <c:pt idx="5635">
                  <c:v>7.2469999999999999</c:v>
                </c:pt>
                <c:pt idx="5636">
                  <c:v>7.2489999999999997</c:v>
                </c:pt>
                <c:pt idx="5637">
                  <c:v>7.2504999999999997</c:v>
                </c:pt>
                <c:pt idx="5638">
                  <c:v>7.2519999999999998</c:v>
                </c:pt>
                <c:pt idx="5639">
                  <c:v>7.2539999999999996</c:v>
                </c:pt>
                <c:pt idx="5640">
                  <c:v>7.2560000000000002</c:v>
                </c:pt>
                <c:pt idx="5641">
                  <c:v>7.2569999999999997</c:v>
                </c:pt>
                <c:pt idx="5642">
                  <c:v>7.2584999999999997</c:v>
                </c:pt>
                <c:pt idx="5643">
                  <c:v>7.2605000000000004</c:v>
                </c:pt>
                <c:pt idx="5644">
                  <c:v>7.2619999999999996</c:v>
                </c:pt>
                <c:pt idx="5645">
                  <c:v>7.2629999999999999</c:v>
                </c:pt>
                <c:pt idx="5646">
                  <c:v>7.2645</c:v>
                </c:pt>
                <c:pt idx="5647">
                  <c:v>7.2664999999999997</c:v>
                </c:pt>
                <c:pt idx="5648">
                  <c:v>7.2685000000000004</c:v>
                </c:pt>
                <c:pt idx="5649">
                  <c:v>7.2694999999999999</c:v>
                </c:pt>
                <c:pt idx="5650">
                  <c:v>7.2705000000000002</c:v>
                </c:pt>
                <c:pt idx="5651">
                  <c:v>7.2725</c:v>
                </c:pt>
                <c:pt idx="5652">
                  <c:v>7.274</c:v>
                </c:pt>
                <c:pt idx="5653">
                  <c:v>7.2759999999999998</c:v>
                </c:pt>
                <c:pt idx="5654">
                  <c:v>7.2779999999999996</c:v>
                </c:pt>
                <c:pt idx="5655">
                  <c:v>7.28</c:v>
                </c:pt>
                <c:pt idx="5656">
                  <c:v>7.2809999999999997</c:v>
                </c:pt>
                <c:pt idx="5657">
                  <c:v>7.282</c:v>
                </c:pt>
                <c:pt idx="5658">
                  <c:v>7.2835000000000001</c:v>
                </c:pt>
                <c:pt idx="5659">
                  <c:v>7.2845000000000004</c:v>
                </c:pt>
                <c:pt idx="5660">
                  <c:v>7.2865000000000002</c:v>
                </c:pt>
                <c:pt idx="5661">
                  <c:v>7.2880000000000003</c:v>
                </c:pt>
                <c:pt idx="5662">
                  <c:v>7.29</c:v>
                </c:pt>
                <c:pt idx="5663">
                  <c:v>7.2919999999999998</c:v>
                </c:pt>
                <c:pt idx="5664">
                  <c:v>7.2930000000000001</c:v>
                </c:pt>
                <c:pt idx="5665">
                  <c:v>7.2945000000000002</c:v>
                </c:pt>
                <c:pt idx="5666">
                  <c:v>7.2954999999999997</c:v>
                </c:pt>
                <c:pt idx="5667">
                  <c:v>7.2975000000000003</c:v>
                </c:pt>
                <c:pt idx="5668">
                  <c:v>7.2990000000000004</c:v>
                </c:pt>
                <c:pt idx="5669">
                  <c:v>7.3010000000000002</c:v>
                </c:pt>
                <c:pt idx="5670">
                  <c:v>7.3025000000000002</c:v>
                </c:pt>
                <c:pt idx="5671">
                  <c:v>7.3040000000000003</c:v>
                </c:pt>
                <c:pt idx="5672">
                  <c:v>7.3049999999999997</c:v>
                </c:pt>
                <c:pt idx="5673">
                  <c:v>7.3070000000000004</c:v>
                </c:pt>
                <c:pt idx="5674">
                  <c:v>7.3090000000000002</c:v>
                </c:pt>
                <c:pt idx="5675">
                  <c:v>7.3109999999999999</c:v>
                </c:pt>
                <c:pt idx="5676">
                  <c:v>7.3129999999999997</c:v>
                </c:pt>
                <c:pt idx="5677">
                  <c:v>7.3140000000000001</c:v>
                </c:pt>
                <c:pt idx="5678">
                  <c:v>7.3155000000000001</c:v>
                </c:pt>
                <c:pt idx="5679">
                  <c:v>7.3170000000000002</c:v>
                </c:pt>
                <c:pt idx="5680">
                  <c:v>7.3185000000000002</c:v>
                </c:pt>
                <c:pt idx="5681">
                  <c:v>7.32</c:v>
                </c:pt>
                <c:pt idx="5682">
                  <c:v>7.3220000000000001</c:v>
                </c:pt>
                <c:pt idx="5683">
                  <c:v>7.3230000000000004</c:v>
                </c:pt>
                <c:pt idx="5684">
                  <c:v>7.3250000000000002</c:v>
                </c:pt>
                <c:pt idx="5685">
                  <c:v>7.3259999999999996</c:v>
                </c:pt>
                <c:pt idx="5686">
                  <c:v>7.3274999999999997</c:v>
                </c:pt>
                <c:pt idx="5687">
                  <c:v>7.3295000000000003</c:v>
                </c:pt>
                <c:pt idx="5688">
                  <c:v>7.3315000000000001</c:v>
                </c:pt>
                <c:pt idx="5689">
                  <c:v>7.3334999999999999</c:v>
                </c:pt>
                <c:pt idx="5690">
                  <c:v>7.335</c:v>
                </c:pt>
                <c:pt idx="5691">
                  <c:v>7.3365</c:v>
                </c:pt>
                <c:pt idx="5692">
                  <c:v>7.3380000000000001</c:v>
                </c:pt>
                <c:pt idx="5693">
                  <c:v>7.3395000000000001</c:v>
                </c:pt>
                <c:pt idx="5694">
                  <c:v>7.3410000000000002</c:v>
                </c:pt>
                <c:pt idx="5695">
                  <c:v>7.343</c:v>
                </c:pt>
                <c:pt idx="5696">
                  <c:v>7.3440000000000003</c:v>
                </c:pt>
                <c:pt idx="5697">
                  <c:v>7.3460000000000001</c:v>
                </c:pt>
                <c:pt idx="5698">
                  <c:v>7.3475000000000001</c:v>
                </c:pt>
                <c:pt idx="5699">
                  <c:v>7.3494999999999999</c:v>
                </c:pt>
                <c:pt idx="5700">
                  <c:v>7.3514999999999997</c:v>
                </c:pt>
                <c:pt idx="5701">
                  <c:v>7.3529999999999998</c:v>
                </c:pt>
                <c:pt idx="5702">
                  <c:v>7.3550000000000004</c:v>
                </c:pt>
                <c:pt idx="5703">
                  <c:v>7.3564999999999996</c:v>
                </c:pt>
                <c:pt idx="5704">
                  <c:v>7.3579999999999997</c:v>
                </c:pt>
                <c:pt idx="5705">
                  <c:v>7.3605</c:v>
                </c:pt>
                <c:pt idx="5706">
                  <c:v>7.3620000000000001</c:v>
                </c:pt>
                <c:pt idx="5707">
                  <c:v>7.3639999999999999</c:v>
                </c:pt>
                <c:pt idx="5708">
                  <c:v>7.3654999999999999</c:v>
                </c:pt>
                <c:pt idx="5709">
                  <c:v>7.3674999999999997</c:v>
                </c:pt>
                <c:pt idx="5710">
                  <c:v>7.3704999999999998</c:v>
                </c:pt>
                <c:pt idx="5711">
                  <c:v>7.3719999999999999</c:v>
                </c:pt>
                <c:pt idx="5712">
                  <c:v>7.3734999999999999</c:v>
                </c:pt>
                <c:pt idx="5713">
                  <c:v>7.375</c:v>
                </c:pt>
                <c:pt idx="5714">
                  <c:v>7.3769999999999998</c:v>
                </c:pt>
                <c:pt idx="5715">
                  <c:v>7.3789999999999996</c:v>
                </c:pt>
                <c:pt idx="5716">
                  <c:v>7.3810000000000002</c:v>
                </c:pt>
                <c:pt idx="5717">
                  <c:v>7.3825000000000003</c:v>
                </c:pt>
                <c:pt idx="5718">
                  <c:v>7.3840000000000003</c:v>
                </c:pt>
                <c:pt idx="5719">
                  <c:v>7.3860000000000001</c:v>
                </c:pt>
                <c:pt idx="5720">
                  <c:v>7.3879999999999999</c:v>
                </c:pt>
                <c:pt idx="5721">
                  <c:v>7.39</c:v>
                </c:pt>
                <c:pt idx="5722">
                  <c:v>7.3914999999999997</c:v>
                </c:pt>
                <c:pt idx="5723">
                  <c:v>7.3929999999999998</c:v>
                </c:pt>
                <c:pt idx="5724">
                  <c:v>7.3955000000000002</c:v>
                </c:pt>
                <c:pt idx="5725">
                  <c:v>7.3975</c:v>
                </c:pt>
                <c:pt idx="5726">
                  <c:v>7.3994999999999997</c:v>
                </c:pt>
                <c:pt idx="5727">
                  <c:v>7.4009999999999998</c:v>
                </c:pt>
                <c:pt idx="5728">
                  <c:v>7.4029999999999996</c:v>
                </c:pt>
                <c:pt idx="5729">
                  <c:v>7.4055</c:v>
                </c:pt>
                <c:pt idx="5730">
                  <c:v>7.407</c:v>
                </c:pt>
                <c:pt idx="5731">
                  <c:v>7.4085000000000001</c:v>
                </c:pt>
                <c:pt idx="5732">
                  <c:v>7.41</c:v>
                </c:pt>
                <c:pt idx="5733">
                  <c:v>7.4124999999999996</c:v>
                </c:pt>
                <c:pt idx="5734">
                  <c:v>7.4139999999999997</c:v>
                </c:pt>
                <c:pt idx="5735">
                  <c:v>7.4165000000000001</c:v>
                </c:pt>
                <c:pt idx="5736">
                  <c:v>7.4184999999999999</c:v>
                </c:pt>
                <c:pt idx="5737">
                  <c:v>7.4195000000000002</c:v>
                </c:pt>
                <c:pt idx="5738">
                  <c:v>7.4210000000000003</c:v>
                </c:pt>
                <c:pt idx="5739">
                  <c:v>7.423</c:v>
                </c:pt>
                <c:pt idx="5740">
                  <c:v>7.4245000000000001</c:v>
                </c:pt>
                <c:pt idx="5741">
                  <c:v>7.4260000000000002</c:v>
                </c:pt>
                <c:pt idx="5742">
                  <c:v>7.4275000000000002</c:v>
                </c:pt>
                <c:pt idx="5743">
                  <c:v>7.4290000000000003</c:v>
                </c:pt>
                <c:pt idx="5744">
                  <c:v>7.4305000000000003</c:v>
                </c:pt>
                <c:pt idx="5745">
                  <c:v>7.4320000000000004</c:v>
                </c:pt>
                <c:pt idx="5746">
                  <c:v>7.4344999999999999</c:v>
                </c:pt>
                <c:pt idx="5747">
                  <c:v>7.4364999999999997</c:v>
                </c:pt>
                <c:pt idx="5748">
                  <c:v>7.4375</c:v>
                </c:pt>
                <c:pt idx="5749">
                  <c:v>7.4390000000000001</c:v>
                </c:pt>
                <c:pt idx="5750">
                  <c:v>7.44</c:v>
                </c:pt>
                <c:pt idx="5751">
                  <c:v>7.4420000000000002</c:v>
                </c:pt>
                <c:pt idx="5752">
                  <c:v>7.444</c:v>
                </c:pt>
                <c:pt idx="5753">
                  <c:v>7.4459999999999997</c:v>
                </c:pt>
                <c:pt idx="5754">
                  <c:v>7.4470000000000001</c:v>
                </c:pt>
                <c:pt idx="5755">
                  <c:v>7.4480000000000004</c:v>
                </c:pt>
                <c:pt idx="5756">
                  <c:v>7.4494999999999996</c:v>
                </c:pt>
                <c:pt idx="5757">
                  <c:v>7.4509999999999996</c:v>
                </c:pt>
                <c:pt idx="5758">
                  <c:v>7.4530000000000003</c:v>
                </c:pt>
                <c:pt idx="5759">
                  <c:v>7.4554999999999998</c:v>
                </c:pt>
                <c:pt idx="5760">
                  <c:v>7.4574999999999996</c:v>
                </c:pt>
                <c:pt idx="5761">
                  <c:v>7.4589999999999996</c:v>
                </c:pt>
                <c:pt idx="5762">
                  <c:v>7.4604999999999997</c:v>
                </c:pt>
                <c:pt idx="5763">
                  <c:v>7.4630000000000001</c:v>
                </c:pt>
                <c:pt idx="5764">
                  <c:v>7.4645000000000001</c:v>
                </c:pt>
                <c:pt idx="5765">
                  <c:v>7.4664999999999999</c:v>
                </c:pt>
                <c:pt idx="5766">
                  <c:v>7.468</c:v>
                </c:pt>
                <c:pt idx="5767">
                  <c:v>7.4690000000000003</c:v>
                </c:pt>
                <c:pt idx="5768">
                  <c:v>7.4710000000000001</c:v>
                </c:pt>
                <c:pt idx="5769">
                  <c:v>7.4729999999999999</c:v>
                </c:pt>
                <c:pt idx="5770">
                  <c:v>7.4744999999999999</c:v>
                </c:pt>
                <c:pt idx="5771">
                  <c:v>7.4764999999999997</c:v>
                </c:pt>
                <c:pt idx="5772">
                  <c:v>7.4779999999999998</c:v>
                </c:pt>
                <c:pt idx="5773">
                  <c:v>7.48</c:v>
                </c:pt>
                <c:pt idx="5774">
                  <c:v>7.4814999999999996</c:v>
                </c:pt>
                <c:pt idx="5775">
                  <c:v>7.4829999999999997</c:v>
                </c:pt>
                <c:pt idx="5776">
                  <c:v>7.4850000000000003</c:v>
                </c:pt>
                <c:pt idx="5777">
                  <c:v>7.4865000000000004</c:v>
                </c:pt>
                <c:pt idx="5778">
                  <c:v>7.4880000000000004</c:v>
                </c:pt>
                <c:pt idx="5779">
                  <c:v>7.4889999999999999</c:v>
                </c:pt>
                <c:pt idx="5780">
                  <c:v>7.4909999999999997</c:v>
                </c:pt>
                <c:pt idx="5781">
                  <c:v>7.4930000000000003</c:v>
                </c:pt>
                <c:pt idx="5782">
                  <c:v>7.4950000000000001</c:v>
                </c:pt>
                <c:pt idx="5783">
                  <c:v>7.4965000000000002</c:v>
                </c:pt>
                <c:pt idx="5784">
                  <c:v>7.4984999999999999</c:v>
                </c:pt>
                <c:pt idx="5785">
                  <c:v>7.4995000000000003</c:v>
                </c:pt>
                <c:pt idx="5786">
                  <c:v>7.5010000000000003</c:v>
                </c:pt>
                <c:pt idx="5787">
                  <c:v>7.5030000000000001</c:v>
                </c:pt>
                <c:pt idx="5788">
                  <c:v>7.5049999999999999</c:v>
                </c:pt>
                <c:pt idx="5789">
                  <c:v>7.5065</c:v>
                </c:pt>
                <c:pt idx="5790">
                  <c:v>7.508</c:v>
                </c:pt>
                <c:pt idx="5791">
                  <c:v>7.5095000000000001</c:v>
                </c:pt>
                <c:pt idx="5792">
                  <c:v>7.5114999999999998</c:v>
                </c:pt>
                <c:pt idx="5793">
                  <c:v>7.5134999999999996</c:v>
                </c:pt>
                <c:pt idx="5794">
                  <c:v>7.5155000000000003</c:v>
                </c:pt>
                <c:pt idx="5795">
                  <c:v>7.5170000000000003</c:v>
                </c:pt>
                <c:pt idx="5796">
                  <c:v>7.5190000000000001</c:v>
                </c:pt>
                <c:pt idx="5797">
                  <c:v>7.5205000000000002</c:v>
                </c:pt>
                <c:pt idx="5798">
                  <c:v>7.5225</c:v>
                </c:pt>
                <c:pt idx="5799">
                  <c:v>7.5244999999999997</c:v>
                </c:pt>
                <c:pt idx="5800">
                  <c:v>7.5259999999999998</c:v>
                </c:pt>
                <c:pt idx="5801">
                  <c:v>7.5279999999999996</c:v>
                </c:pt>
                <c:pt idx="5802">
                  <c:v>7.5294999999999996</c:v>
                </c:pt>
                <c:pt idx="5803">
                  <c:v>7.5309999999999997</c:v>
                </c:pt>
                <c:pt idx="5804">
                  <c:v>7.5335000000000001</c:v>
                </c:pt>
                <c:pt idx="5805">
                  <c:v>7.5350000000000001</c:v>
                </c:pt>
                <c:pt idx="5806">
                  <c:v>7.5365000000000002</c:v>
                </c:pt>
                <c:pt idx="5807">
                  <c:v>7.5385</c:v>
                </c:pt>
                <c:pt idx="5808">
                  <c:v>7.5404999999999998</c:v>
                </c:pt>
                <c:pt idx="5809">
                  <c:v>7.5425000000000004</c:v>
                </c:pt>
                <c:pt idx="5810">
                  <c:v>7.5439999999999996</c:v>
                </c:pt>
                <c:pt idx="5811">
                  <c:v>7.5460000000000003</c:v>
                </c:pt>
                <c:pt idx="5812">
                  <c:v>7.548</c:v>
                </c:pt>
                <c:pt idx="5813">
                  <c:v>7.55</c:v>
                </c:pt>
                <c:pt idx="5814">
                  <c:v>7.5514999999999999</c:v>
                </c:pt>
                <c:pt idx="5815">
                  <c:v>7.5534999999999997</c:v>
                </c:pt>
                <c:pt idx="5816">
                  <c:v>7.5545</c:v>
                </c:pt>
                <c:pt idx="5817">
                  <c:v>7.5564999999999998</c:v>
                </c:pt>
                <c:pt idx="5818">
                  <c:v>7.5585000000000004</c:v>
                </c:pt>
                <c:pt idx="5819">
                  <c:v>7.56</c:v>
                </c:pt>
                <c:pt idx="5820">
                  <c:v>7.5620000000000003</c:v>
                </c:pt>
                <c:pt idx="5821">
                  <c:v>7.5635000000000003</c:v>
                </c:pt>
                <c:pt idx="5822">
                  <c:v>7.5659999999999998</c:v>
                </c:pt>
                <c:pt idx="5823">
                  <c:v>7.5679999999999996</c:v>
                </c:pt>
                <c:pt idx="5824">
                  <c:v>7.57</c:v>
                </c:pt>
                <c:pt idx="5825">
                  <c:v>7.5709999999999997</c:v>
                </c:pt>
                <c:pt idx="5826">
                  <c:v>7.5730000000000004</c:v>
                </c:pt>
                <c:pt idx="5827">
                  <c:v>7.5759999999999996</c:v>
                </c:pt>
                <c:pt idx="5828">
                  <c:v>7.5774999999999997</c:v>
                </c:pt>
                <c:pt idx="5829">
                  <c:v>7.5785</c:v>
                </c:pt>
                <c:pt idx="5830">
                  <c:v>7.5804999999999998</c:v>
                </c:pt>
                <c:pt idx="5831">
                  <c:v>7.5819999999999999</c:v>
                </c:pt>
                <c:pt idx="5832">
                  <c:v>7.5845000000000002</c:v>
                </c:pt>
                <c:pt idx="5833">
                  <c:v>7.5860000000000003</c:v>
                </c:pt>
                <c:pt idx="5834">
                  <c:v>7.5880000000000001</c:v>
                </c:pt>
                <c:pt idx="5835">
                  <c:v>7.5895000000000001</c:v>
                </c:pt>
                <c:pt idx="5836">
                  <c:v>7.5914999999999999</c:v>
                </c:pt>
                <c:pt idx="5837">
                  <c:v>7.5934999999999997</c:v>
                </c:pt>
                <c:pt idx="5838">
                  <c:v>7.5955000000000004</c:v>
                </c:pt>
                <c:pt idx="5839">
                  <c:v>7.5970000000000004</c:v>
                </c:pt>
                <c:pt idx="5840">
                  <c:v>7.5984999999999996</c:v>
                </c:pt>
                <c:pt idx="5841">
                  <c:v>7.601</c:v>
                </c:pt>
                <c:pt idx="5842">
                  <c:v>7.6025</c:v>
                </c:pt>
                <c:pt idx="5843">
                  <c:v>7.6040000000000001</c:v>
                </c:pt>
                <c:pt idx="5844">
                  <c:v>7.6055000000000001</c:v>
                </c:pt>
                <c:pt idx="5845">
                  <c:v>7.6070000000000002</c:v>
                </c:pt>
                <c:pt idx="5846">
                  <c:v>7.6094999999999997</c:v>
                </c:pt>
                <c:pt idx="5847">
                  <c:v>7.6115000000000004</c:v>
                </c:pt>
                <c:pt idx="5848">
                  <c:v>7.6135000000000002</c:v>
                </c:pt>
                <c:pt idx="5849">
                  <c:v>7.6150000000000002</c:v>
                </c:pt>
                <c:pt idx="5850">
                  <c:v>7.617</c:v>
                </c:pt>
                <c:pt idx="5851">
                  <c:v>7.6189999999999998</c:v>
                </c:pt>
                <c:pt idx="5852">
                  <c:v>7.6210000000000004</c:v>
                </c:pt>
                <c:pt idx="5853">
                  <c:v>7.6224999999999996</c:v>
                </c:pt>
                <c:pt idx="5854">
                  <c:v>7.6234999999999999</c:v>
                </c:pt>
                <c:pt idx="5855">
                  <c:v>7.6260000000000003</c:v>
                </c:pt>
                <c:pt idx="5856">
                  <c:v>7.6275000000000004</c:v>
                </c:pt>
                <c:pt idx="5857">
                  <c:v>7.6289999999999996</c:v>
                </c:pt>
                <c:pt idx="5858">
                  <c:v>7.6310000000000002</c:v>
                </c:pt>
                <c:pt idx="5859">
                  <c:v>7.633</c:v>
                </c:pt>
                <c:pt idx="5860">
                  <c:v>7.6345000000000001</c:v>
                </c:pt>
                <c:pt idx="5861">
                  <c:v>7.6369999999999996</c:v>
                </c:pt>
                <c:pt idx="5862">
                  <c:v>7.6384999999999996</c:v>
                </c:pt>
                <c:pt idx="5863">
                  <c:v>7.64</c:v>
                </c:pt>
                <c:pt idx="5864">
                  <c:v>7.6420000000000003</c:v>
                </c:pt>
                <c:pt idx="5865">
                  <c:v>7.6440000000000001</c:v>
                </c:pt>
                <c:pt idx="5866">
                  <c:v>7.6459999999999999</c:v>
                </c:pt>
                <c:pt idx="5867">
                  <c:v>7.6475</c:v>
                </c:pt>
                <c:pt idx="5868">
                  <c:v>7.649</c:v>
                </c:pt>
                <c:pt idx="5869">
                  <c:v>7.6505000000000001</c:v>
                </c:pt>
                <c:pt idx="5870">
                  <c:v>7.6529999999999996</c:v>
                </c:pt>
                <c:pt idx="5871">
                  <c:v>7.6544999999999996</c:v>
                </c:pt>
                <c:pt idx="5872">
                  <c:v>7.6565000000000003</c:v>
                </c:pt>
                <c:pt idx="5873">
                  <c:v>7.6580000000000004</c:v>
                </c:pt>
                <c:pt idx="5874">
                  <c:v>7.66</c:v>
                </c:pt>
                <c:pt idx="5875">
                  <c:v>7.6619999999999999</c:v>
                </c:pt>
                <c:pt idx="5876">
                  <c:v>7.6635</c:v>
                </c:pt>
                <c:pt idx="5877">
                  <c:v>7.6654999999999998</c:v>
                </c:pt>
                <c:pt idx="5878">
                  <c:v>7.6669999999999998</c:v>
                </c:pt>
                <c:pt idx="5879">
                  <c:v>7.6689999999999996</c:v>
                </c:pt>
                <c:pt idx="5880">
                  <c:v>7.6710000000000003</c:v>
                </c:pt>
                <c:pt idx="5881">
                  <c:v>7.6725000000000003</c:v>
                </c:pt>
                <c:pt idx="5882">
                  <c:v>7.6740000000000004</c:v>
                </c:pt>
                <c:pt idx="5883">
                  <c:v>7.6755000000000004</c:v>
                </c:pt>
                <c:pt idx="5884">
                  <c:v>7.6775000000000002</c:v>
                </c:pt>
                <c:pt idx="5885">
                  <c:v>7.6795</c:v>
                </c:pt>
                <c:pt idx="5886">
                  <c:v>7.6814999999999998</c:v>
                </c:pt>
                <c:pt idx="5887">
                  <c:v>7.6829999999999998</c:v>
                </c:pt>
                <c:pt idx="5888">
                  <c:v>7.6849999999999996</c:v>
                </c:pt>
                <c:pt idx="5889">
                  <c:v>7.6864999999999997</c:v>
                </c:pt>
                <c:pt idx="5890">
                  <c:v>7.6890000000000001</c:v>
                </c:pt>
                <c:pt idx="5891">
                  <c:v>7.69</c:v>
                </c:pt>
                <c:pt idx="5892">
                  <c:v>7.6920000000000002</c:v>
                </c:pt>
                <c:pt idx="5893">
                  <c:v>7.6935000000000002</c:v>
                </c:pt>
                <c:pt idx="5894">
                  <c:v>7.6959999999999997</c:v>
                </c:pt>
                <c:pt idx="5895">
                  <c:v>7.6974999999999998</c:v>
                </c:pt>
                <c:pt idx="5896">
                  <c:v>7.6985000000000001</c:v>
                </c:pt>
                <c:pt idx="5897">
                  <c:v>7.7004999999999999</c:v>
                </c:pt>
                <c:pt idx="5898">
                  <c:v>7.7024999999999997</c:v>
                </c:pt>
                <c:pt idx="5899">
                  <c:v>7.7045000000000003</c:v>
                </c:pt>
                <c:pt idx="5900">
                  <c:v>7.7060000000000004</c:v>
                </c:pt>
                <c:pt idx="5901">
                  <c:v>7.7080000000000002</c:v>
                </c:pt>
                <c:pt idx="5902">
                  <c:v>7.71</c:v>
                </c:pt>
                <c:pt idx="5903">
                  <c:v>7.7115</c:v>
                </c:pt>
                <c:pt idx="5904">
                  <c:v>7.7140000000000004</c:v>
                </c:pt>
                <c:pt idx="5905">
                  <c:v>7.7154999999999996</c:v>
                </c:pt>
                <c:pt idx="5906">
                  <c:v>7.7169999999999996</c:v>
                </c:pt>
                <c:pt idx="5907">
                  <c:v>7.7184999999999997</c:v>
                </c:pt>
                <c:pt idx="5908">
                  <c:v>7.7210000000000001</c:v>
                </c:pt>
                <c:pt idx="5909">
                  <c:v>7.7225000000000001</c:v>
                </c:pt>
                <c:pt idx="5910">
                  <c:v>7.7244999999999999</c:v>
                </c:pt>
                <c:pt idx="5911">
                  <c:v>7.726</c:v>
                </c:pt>
                <c:pt idx="5912">
                  <c:v>7.7279999999999998</c:v>
                </c:pt>
                <c:pt idx="5913">
                  <c:v>7.7305000000000001</c:v>
                </c:pt>
                <c:pt idx="5914">
                  <c:v>7.7320000000000002</c:v>
                </c:pt>
                <c:pt idx="5915">
                  <c:v>7.7335000000000003</c:v>
                </c:pt>
                <c:pt idx="5916">
                  <c:v>7.7355</c:v>
                </c:pt>
                <c:pt idx="5917">
                  <c:v>7.7370000000000001</c:v>
                </c:pt>
                <c:pt idx="5918">
                  <c:v>7.7394999999999996</c:v>
                </c:pt>
                <c:pt idx="5919">
                  <c:v>7.7409999999999997</c:v>
                </c:pt>
                <c:pt idx="5920">
                  <c:v>7.7430000000000003</c:v>
                </c:pt>
                <c:pt idx="5921">
                  <c:v>7.7445000000000004</c:v>
                </c:pt>
                <c:pt idx="5922">
                  <c:v>7.7465000000000002</c:v>
                </c:pt>
                <c:pt idx="5923">
                  <c:v>7.7484999999999999</c:v>
                </c:pt>
                <c:pt idx="5924">
                  <c:v>7.7504999999999997</c:v>
                </c:pt>
                <c:pt idx="5925">
                  <c:v>7.7515000000000001</c:v>
                </c:pt>
                <c:pt idx="5926">
                  <c:v>7.7534999999999998</c:v>
                </c:pt>
                <c:pt idx="5927">
                  <c:v>7.7560000000000002</c:v>
                </c:pt>
                <c:pt idx="5928">
                  <c:v>7.7575000000000003</c:v>
                </c:pt>
                <c:pt idx="5929">
                  <c:v>7.7595000000000001</c:v>
                </c:pt>
                <c:pt idx="5930">
                  <c:v>7.7614999999999998</c:v>
                </c:pt>
                <c:pt idx="5931">
                  <c:v>7.7629999999999999</c:v>
                </c:pt>
                <c:pt idx="5932">
                  <c:v>7.7649999999999997</c:v>
                </c:pt>
                <c:pt idx="5933">
                  <c:v>7.7670000000000003</c:v>
                </c:pt>
                <c:pt idx="5934">
                  <c:v>7.7679999999999998</c:v>
                </c:pt>
                <c:pt idx="5935">
                  <c:v>7.7694999999999999</c:v>
                </c:pt>
                <c:pt idx="5936">
                  <c:v>7.7720000000000002</c:v>
                </c:pt>
                <c:pt idx="5937">
                  <c:v>7.7735000000000003</c:v>
                </c:pt>
                <c:pt idx="5938">
                  <c:v>7.7755000000000001</c:v>
                </c:pt>
                <c:pt idx="5939">
                  <c:v>7.7774999999999999</c:v>
                </c:pt>
                <c:pt idx="5940">
                  <c:v>7.7789999999999999</c:v>
                </c:pt>
                <c:pt idx="5941">
                  <c:v>7.7809999999999997</c:v>
                </c:pt>
                <c:pt idx="5942">
                  <c:v>7.7824999999999998</c:v>
                </c:pt>
                <c:pt idx="5943">
                  <c:v>7.7845000000000004</c:v>
                </c:pt>
                <c:pt idx="5944">
                  <c:v>7.7859999999999996</c:v>
                </c:pt>
                <c:pt idx="5945">
                  <c:v>7.7880000000000003</c:v>
                </c:pt>
                <c:pt idx="5946">
                  <c:v>7.7895000000000003</c:v>
                </c:pt>
                <c:pt idx="5947">
                  <c:v>7.7915000000000001</c:v>
                </c:pt>
                <c:pt idx="5948">
                  <c:v>7.7934999999999999</c:v>
                </c:pt>
                <c:pt idx="5949">
                  <c:v>7.7949999999999999</c:v>
                </c:pt>
                <c:pt idx="5950">
                  <c:v>7.7969999999999997</c:v>
                </c:pt>
                <c:pt idx="5951">
                  <c:v>7.7990000000000004</c:v>
                </c:pt>
                <c:pt idx="5952">
                  <c:v>7.8010000000000002</c:v>
                </c:pt>
                <c:pt idx="5953">
                  <c:v>7.8025000000000002</c:v>
                </c:pt>
                <c:pt idx="5954">
                  <c:v>7.8040000000000003</c:v>
                </c:pt>
                <c:pt idx="5955">
                  <c:v>7.806</c:v>
                </c:pt>
                <c:pt idx="5956">
                  <c:v>7.8079999999999998</c:v>
                </c:pt>
                <c:pt idx="5957">
                  <c:v>7.81</c:v>
                </c:pt>
                <c:pt idx="5958">
                  <c:v>7.8114999999999997</c:v>
                </c:pt>
                <c:pt idx="5959">
                  <c:v>7.8129999999999997</c:v>
                </c:pt>
                <c:pt idx="5960">
                  <c:v>7.8144999999999998</c:v>
                </c:pt>
                <c:pt idx="5961">
                  <c:v>7.8164999999999996</c:v>
                </c:pt>
                <c:pt idx="5962">
                  <c:v>7.8185000000000002</c:v>
                </c:pt>
                <c:pt idx="5963">
                  <c:v>7.8194999999999997</c:v>
                </c:pt>
                <c:pt idx="5964">
                  <c:v>7.8215000000000003</c:v>
                </c:pt>
                <c:pt idx="5965">
                  <c:v>7.8230000000000004</c:v>
                </c:pt>
                <c:pt idx="5966">
                  <c:v>7.8254999999999999</c:v>
                </c:pt>
                <c:pt idx="5967">
                  <c:v>7.827</c:v>
                </c:pt>
                <c:pt idx="5968">
                  <c:v>7.8285</c:v>
                </c:pt>
                <c:pt idx="5969">
                  <c:v>7.83</c:v>
                </c:pt>
                <c:pt idx="5970">
                  <c:v>7.8315000000000001</c:v>
                </c:pt>
                <c:pt idx="5971">
                  <c:v>7.8334999999999999</c:v>
                </c:pt>
                <c:pt idx="5972">
                  <c:v>7.8354999999999997</c:v>
                </c:pt>
                <c:pt idx="5973">
                  <c:v>7.8369999999999997</c:v>
                </c:pt>
                <c:pt idx="5974">
                  <c:v>7.8384999999999998</c:v>
                </c:pt>
                <c:pt idx="5975">
                  <c:v>7.8404999999999996</c:v>
                </c:pt>
                <c:pt idx="5976">
                  <c:v>7.8425000000000002</c:v>
                </c:pt>
                <c:pt idx="5977">
                  <c:v>7.8440000000000003</c:v>
                </c:pt>
                <c:pt idx="5978">
                  <c:v>7.8464999999999998</c:v>
                </c:pt>
                <c:pt idx="5979">
                  <c:v>7.8479999999999999</c:v>
                </c:pt>
                <c:pt idx="5980">
                  <c:v>7.8505000000000003</c:v>
                </c:pt>
                <c:pt idx="5981">
                  <c:v>7.8520000000000003</c:v>
                </c:pt>
                <c:pt idx="5982">
                  <c:v>7.8535000000000004</c:v>
                </c:pt>
                <c:pt idx="5983">
                  <c:v>7.8550000000000004</c:v>
                </c:pt>
                <c:pt idx="5984">
                  <c:v>7.8570000000000002</c:v>
                </c:pt>
                <c:pt idx="5985">
                  <c:v>7.859</c:v>
                </c:pt>
                <c:pt idx="5986">
                  <c:v>7.8605</c:v>
                </c:pt>
                <c:pt idx="5987">
                  <c:v>7.8630000000000004</c:v>
                </c:pt>
                <c:pt idx="5988">
                  <c:v>7.8644999999999996</c:v>
                </c:pt>
                <c:pt idx="5989">
                  <c:v>7.8665000000000003</c:v>
                </c:pt>
                <c:pt idx="5990">
                  <c:v>7.8680000000000003</c:v>
                </c:pt>
                <c:pt idx="5991">
                  <c:v>7.8695000000000004</c:v>
                </c:pt>
                <c:pt idx="5992">
                  <c:v>7.8710000000000004</c:v>
                </c:pt>
                <c:pt idx="5993">
                  <c:v>7.8730000000000002</c:v>
                </c:pt>
                <c:pt idx="5994">
                  <c:v>7.8754999999999997</c:v>
                </c:pt>
                <c:pt idx="5995">
                  <c:v>7.8769999999999998</c:v>
                </c:pt>
                <c:pt idx="5996">
                  <c:v>7.8795000000000002</c:v>
                </c:pt>
                <c:pt idx="5997">
                  <c:v>7.8810000000000002</c:v>
                </c:pt>
                <c:pt idx="5998">
                  <c:v>7.8825000000000003</c:v>
                </c:pt>
                <c:pt idx="5999">
                  <c:v>7.8840000000000003</c:v>
                </c:pt>
                <c:pt idx="6000">
                  <c:v>7.8855000000000004</c:v>
                </c:pt>
                <c:pt idx="6001">
                  <c:v>7.8875000000000002</c:v>
                </c:pt>
                <c:pt idx="6002">
                  <c:v>7.8890000000000002</c:v>
                </c:pt>
                <c:pt idx="6003">
                  <c:v>7.891</c:v>
                </c:pt>
                <c:pt idx="6004">
                  <c:v>7.8925000000000001</c:v>
                </c:pt>
                <c:pt idx="6005">
                  <c:v>7.8944999999999999</c:v>
                </c:pt>
                <c:pt idx="6006">
                  <c:v>7.8959999999999999</c:v>
                </c:pt>
                <c:pt idx="6007">
                  <c:v>7.8975</c:v>
                </c:pt>
                <c:pt idx="6008">
                  <c:v>7.899</c:v>
                </c:pt>
                <c:pt idx="6009">
                  <c:v>7.9005000000000001</c:v>
                </c:pt>
                <c:pt idx="6010">
                  <c:v>7.9020000000000001</c:v>
                </c:pt>
                <c:pt idx="6011">
                  <c:v>7.9039999999999999</c:v>
                </c:pt>
                <c:pt idx="6012">
                  <c:v>7.9065000000000003</c:v>
                </c:pt>
                <c:pt idx="6013">
                  <c:v>7.9080000000000004</c:v>
                </c:pt>
                <c:pt idx="6014">
                  <c:v>7.9095000000000004</c:v>
                </c:pt>
                <c:pt idx="6015">
                  <c:v>7.9119999999999999</c:v>
                </c:pt>
                <c:pt idx="6016">
                  <c:v>7.9130000000000003</c:v>
                </c:pt>
                <c:pt idx="6017">
                  <c:v>7.9145000000000003</c:v>
                </c:pt>
                <c:pt idx="6018">
                  <c:v>7.9165000000000001</c:v>
                </c:pt>
                <c:pt idx="6019">
                  <c:v>7.9184999999999999</c:v>
                </c:pt>
                <c:pt idx="6020">
                  <c:v>7.9204999999999997</c:v>
                </c:pt>
                <c:pt idx="6021">
                  <c:v>7.9225000000000003</c:v>
                </c:pt>
                <c:pt idx="6022">
                  <c:v>7.9240000000000004</c:v>
                </c:pt>
                <c:pt idx="6023">
                  <c:v>7.9260000000000002</c:v>
                </c:pt>
                <c:pt idx="6024">
                  <c:v>7.9275000000000002</c:v>
                </c:pt>
                <c:pt idx="6025">
                  <c:v>7.9290000000000003</c:v>
                </c:pt>
                <c:pt idx="6026">
                  <c:v>7.9305000000000003</c:v>
                </c:pt>
                <c:pt idx="6027">
                  <c:v>7.9325000000000001</c:v>
                </c:pt>
                <c:pt idx="6028">
                  <c:v>7.9344999999999999</c:v>
                </c:pt>
                <c:pt idx="6029">
                  <c:v>7.9364999999999997</c:v>
                </c:pt>
                <c:pt idx="6030">
                  <c:v>7.9385000000000003</c:v>
                </c:pt>
                <c:pt idx="6031">
                  <c:v>7.9405000000000001</c:v>
                </c:pt>
                <c:pt idx="6032">
                  <c:v>7.9420000000000002</c:v>
                </c:pt>
                <c:pt idx="6033">
                  <c:v>7.9435000000000002</c:v>
                </c:pt>
                <c:pt idx="6034">
                  <c:v>7.9450000000000003</c:v>
                </c:pt>
                <c:pt idx="6035">
                  <c:v>7.9465000000000003</c:v>
                </c:pt>
                <c:pt idx="6036">
                  <c:v>7.9485000000000001</c:v>
                </c:pt>
                <c:pt idx="6037">
                  <c:v>7.9504999999999999</c:v>
                </c:pt>
                <c:pt idx="6038">
                  <c:v>7.9524999999999997</c:v>
                </c:pt>
                <c:pt idx="6039">
                  <c:v>7.9539999999999997</c:v>
                </c:pt>
                <c:pt idx="6040">
                  <c:v>7.9560000000000004</c:v>
                </c:pt>
                <c:pt idx="6041">
                  <c:v>7.9574999999999996</c:v>
                </c:pt>
                <c:pt idx="6042">
                  <c:v>7.9589999999999996</c:v>
                </c:pt>
                <c:pt idx="6043">
                  <c:v>7.9604999999999997</c:v>
                </c:pt>
                <c:pt idx="6044">
                  <c:v>7.9630000000000001</c:v>
                </c:pt>
                <c:pt idx="6045">
                  <c:v>7.9645000000000001</c:v>
                </c:pt>
                <c:pt idx="6046">
                  <c:v>7.9669999999999996</c:v>
                </c:pt>
                <c:pt idx="6047">
                  <c:v>7.9684999999999997</c:v>
                </c:pt>
                <c:pt idx="6048">
                  <c:v>7.97</c:v>
                </c:pt>
                <c:pt idx="6049">
                  <c:v>7.9714999999999998</c:v>
                </c:pt>
                <c:pt idx="6050">
                  <c:v>7.9729999999999999</c:v>
                </c:pt>
                <c:pt idx="6051">
                  <c:v>7.9749999999999996</c:v>
                </c:pt>
                <c:pt idx="6052">
                  <c:v>7.9764999999999997</c:v>
                </c:pt>
                <c:pt idx="6053">
                  <c:v>7.9785000000000004</c:v>
                </c:pt>
                <c:pt idx="6054">
                  <c:v>7.9805000000000001</c:v>
                </c:pt>
                <c:pt idx="6055">
                  <c:v>7.9824999999999999</c:v>
                </c:pt>
                <c:pt idx="6056">
                  <c:v>7.984</c:v>
                </c:pt>
                <c:pt idx="6057">
                  <c:v>7.9859999999999998</c:v>
                </c:pt>
                <c:pt idx="6058">
                  <c:v>7.9874999999999998</c:v>
                </c:pt>
                <c:pt idx="6059">
                  <c:v>7.9889999999999999</c:v>
                </c:pt>
                <c:pt idx="6060">
                  <c:v>7.9904999999999999</c:v>
                </c:pt>
                <c:pt idx="6061">
                  <c:v>7.992</c:v>
                </c:pt>
                <c:pt idx="6062">
                  <c:v>7.9939999999999998</c:v>
                </c:pt>
                <c:pt idx="6063">
                  <c:v>7.9965000000000002</c:v>
                </c:pt>
                <c:pt idx="6064">
                  <c:v>7.9980000000000002</c:v>
                </c:pt>
                <c:pt idx="6065">
                  <c:v>7.9995000000000003</c:v>
                </c:pt>
                <c:pt idx="6066">
                  <c:v>8.0015000000000001</c:v>
                </c:pt>
                <c:pt idx="6067">
                  <c:v>8.0030000000000001</c:v>
                </c:pt>
                <c:pt idx="6068">
                  <c:v>8.0050000000000008</c:v>
                </c:pt>
                <c:pt idx="6069">
                  <c:v>8.0094999999999992</c:v>
                </c:pt>
                <c:pt idx="6070">
                  <c:v>8.0154999999999994</c:v>
                </c:pt>
                <c:pt idx="6071">
                  <c:v>8.0180000000000007</c:v>
                </c:pt>
                <c:pt idx="6072">
                  <c:v>8.02</c:v>
                </c:pt>
                <c:pt idx="6073">
                  <c:v>8.0205000000000002</c:v>
                </c:pt>
                <c:pt idx="6074">
                  <c:v>8.0214999999999996</c:v>
                </c:pt>
                <c:pt idx="6075">
                  <c:v>8.0220000000000002</c:v>
                </c:pt>
                <c:pt idx="6076">
                  <c:v>8.0229999999999997</c:v>
                </c:pt>
                <c:pt idx="6077">
                  <c:v>8.0244999999999997</c:v>
                </c:pt>
                <c:pt idx="6078">
                  <c:v>8.0265000000000004</c:v>
                </c:pt>
                <c:pt idx="6079">
                  <c:v>8.0284999999999993</c:v>
                </c:pt>
                <c:pt idx="6080">
                  <c:v>8.0305</c:v>
                </c:pt>
                <c:pt idx="6081">
                  <c:v>8.0314999999999994</c:v>
                </c:pt>
                <c:pt idx="6082">
                  <c:v>8.0335000000000001</c:v>
                </c:pt>
                <c:pt idx="6083">
                  <c:v>8.0350000000000001</c:v>
                </c:pt>
                <c:pt idx="6084">
                  <c:v>8.0365000000000002</c:v>
                </c:pt>
                <c:pt idx="6085">
                  <c:v>8.0385000000000009</c:v>
                </c:pt>
                <c:pt idx="6086">
                  <c:v>8.0419999999999998</c:v>
                </c:pt>
                <c:pt idx="6087">
                  <c:v>8.0440000000000005</c:v>
                </c:pt>
                <c:pt idx="6088">
                  <c:v>8.0459999999999994</c:v>
                </c:pt>
                <c:pt idx="6089">
                  <c:v>8.0485000000000007</c:v>
                </c:pt>
                <c:pt idx="6090">
                  <c:v>8.0504999999999995</c:v>
                </c:pt>
                <c:pt idx="6091">
                  <c:v>8.0519999999999996</c:v>
                </c:pt>
                <c:pt idx="6092">
                  <c:v>8.0534999999999997</c:v>
                </c:pt>
                <c:pt idx="6093">
                  <c:v>8.0545000000000009</c:v>
                </c:pt>
                <c:pt idx="6094">
                  <c:v>8.0559999999999992</c:v>
                </c:pt>
                <c:pt idx="6095">
                  <c:v>8.0579999999999998</c:v>
                </c:pt>
                <c:pt idx="6096">
                  <c:v>8.06</c:v>
                </c:pt>
                <c:pt idx="6097">
                  <c:v>8.0615000000000006</c:v>
                </c:pt>
                <c:pt idx="6098">
                  <c:v>8.0630000000000006</c:v>
                </c:pt>
                <c:pt idx="6099">
                  <c:v>8.0640000000000001</c:v>
                </c:pt>
                <c:pt idx="6100">
                  <c:v>8.0660000000000007</c:v>
                </c:pt>
                <c:pt idx="6101">
                  <c:v>8.0694999999999997</c:v>
                </c:pt>
                <c:pt idx="6102">
                  <c:v>8.0734999999999992</c:v>
                </c:pt>
                <c:pt idx="6103">
                  <c:v>8.077</c:v>
                </c:pt>
                <c:pt idx="6104">
                  <c:v>8.0785</c:v>
                </c:pt>
                <c:pt idx="6105">
                  <c:v>8.08</c:v>
                </c:pt>
                <c:pt idx="6106">
                  <c:v>8.0815000000000001</c:v>
                </c:pt>
                <c:pt idx="6107">
                  <c:v>8.0835000000000008</c:v>
                </c:pt>
                <c:pt idx="6108">
                  <c:v>8.0850000000000009</c:v>
                </c:pt>
                <c:pt idx="6109">
                  <c:v>8.0864999999999991</c:v>
                </c:pt>
                <c:pt idx="6110">
                  <c:v>8.0884999999999998</c:v>
                </c:pt>
                <c:pt idx="6111">
                  <c:v>8.09</c:v>
                </c:pt>
                <c:pt idx="6112">
                  <c:v>8.0914999999999999</c:v>
                </c:pt>
                <c:pt idx="6113">
                  <c:v>8.093</c:v>
                </c:pt>
                <c:pt idx="6114">
                  <c:v>8.0939999999999994</c:v>
                </c:pt>
                <c:pt idx="6115">
                  <c:v>8.0960000000000001</c:v>
                </c:pt>
                <c:pt idx="6116">
                  <c:v>8.0975000000000001</c:v>
                </c:pt>
                <c:pt idx="6117">
                  <c:v>8.0990000000000002</c:v>
                </c:pt>
                <c:pt idx="6118">
                  <c:v>8.1005000000000003</c:v>
                </c:pt>
                <c:pt idx="6119">
                  <c:v>8.1024999999999991</c:v>
                </c:pt>
                <c:pt idx="6120">
                  <c:v>8.1039999999999992</c:v>
                </c:pt>
                <c:pt idx="6121">
                  <c:v>8.1084999999999994</c:v>
                </c:pt>
                <c:pt idx="6122">
                  <c:v>8.1120000000000001</c:v>
                </c:pt>
                <c:pt idx="6123">
                  <c:v>8.1144999999999996</c:v>
                </c:pt>
                <c:pt idx="6124">
                  <c:v>8.1159999999999997</c:v>
                </c:pt>
                <c:pt idx="6125">
                  <c:v>8.1170000000000009</c:v>
                </c:pt>
                <c:pt idx="6126">
                  <c:v>8.1189999999999998</c:v>
                </c:pt>
                <c:pt idx="6127">
                  <c:v>8.1199999999999992</c:v>
                </c:pt>
                <c:pt idx="6128">
                  <c:v>8.1214999999999993</c:v>
                </c:pt>
                <c:pt idx="6129">
                  <c:v>8.1234999999999999</c:v>
                </c:pt>
                <c:pt idx="6130">
                  <c:v>8.1255000000000006</c:v>
                </c:pt>
                <c:pt idx="6131">
                  <c:v>8.1270000000000007</c:v>
                </c:pt>
                <c:pt idx="6132">
                  <c:v>8.1289999999999996</c:v>
                </c:pt>
                <c:pt idx="6133">
                  <c:v>8.1304999999999996</c:v>
                </c:pt>
                <c:pt idx="6134">
                  <c:v>8.1319999999999997</c:v>
                </c:pt>
                <c:pt idx="6135">
                  <c:v>8.1334999999999997</c:v>
                </c:pt>
                <c:pt idx="6136">
                  <c:v>8.1349999999999998</c:v>
                </c:pt>
                <c:pt idx="6137">
                  <c:v>8.1370000000000005</c:v>
                </c:pt>
                <c:pt idx="6138">
                  <c:v>8.1385000000000005</c:v>
                </c:pt>
                <c:pt idx="6139">
                  <c:v>8.14</c:v>
                </c:pt>
                <c:pt idx="6140">
                  <c:v>8.1415000000000006</c:v>
                </c:pt>
                <c:pt idx="6141">
                  <c:v>8.1430000000000007</c:v>
                </c:pt>
                <c:pt idx="6142">
                  <c:v>8.1449999999999996</c:v>
                </c:pt>
                <c:pt idx="6143">
                  <c:v>8.1470000000000002</c:v>
                </c:pt>
                <c:pt idx="6144">
                  <c:v>8.1489999999999991</c:v>
                </c:pt>
                <c:pt idx="6145">
                  <c:v>8.1504999999999992</c:v>
                </c:pt>
                <c:pt idx="6146">
                  <c:v>8.1524999999999999</c:v>
                </c:pt>
                <c:pt idx="6147">
                  <c:v>8.1534999999999993</c:v>
                </c:pt>
                <c:pt idx="6148">
                  <c:v>8.1555</c:v>
                </c:pt>
                <c:pt idx="6149">
                  <c:v>8.157</c:v>
                </c:pt>
                <c:pt idx="6150">
                  <c:v>8.1590000000000007</c:v>
                </c:pt>
                <c:pt idx="6151">
                  <c:v>8.1605000000000008</c:v>
                </c:pt>
                <c:pt idx="6152">
                  <c:v>8.1624999999999996</c:v>
                </c:pt>
                <c:pt idx="6153">
                  <c:v>8.1639999999999997</c:v>
                </c:pt>
                <c:pt idx="6154">
                  <c:v>8.1660000000000004</c:v>
                </c:pt>
                <c:pt idx="6155">
                  <c:v>8.1679999999999993</c:v>
                </c:pt>
                <c:pt idx="6156">
                  <c:v>8.17</c:v>
                </c:pt>
                <c:pt idx="6157">
                  <c:v>8.1720000000000006</c:v>
                </c:pt>
                <c:pt idx="6158">
                  <c:v>8.1814999999999998</c:v>
                </c:pt>
                <c:pt idx="6159">
                  <c:v>8.1839999999999993</c:v>
                </c:pt>
                <c:pt idx="6160">
                  <c:v>8.1854999999999993</c:v>
                </c:pt>
                <c:pt idx="6161">
                  <c:v>8.1869999999999994</c:v>
                </c:pt>
                <c:pt idx="6162">
                  <c:v>8.1890000000000001</c:v>
                </c:pt>
                <c:pt idx="6163">
                  <c:v>8.1910000000000007</c:v>
                </c:pt>
                <c:pt idx="6164">
                  <c:v>8.1925000000000008</c:v>
                </c:pt>
                <c:pt idx="6165">
                  <c:v>8.1944999999999997</c:v>
                </c:pt>
                <c:pt idx="6166">
                  <c:v>8.1959999999999997</c:v>
                </c:pt>
                <c:pt idx="6167">
                  <c:v>8.1980000000000004</c:v>
                </c:pt>
                <c:pt idx="6168">
                  <c:v>8.1995000000000005</c:v>
                </c:pt>
                <c:pt idx="6169">
                  <c:v>8.2014999999999993</c:v>
                </c:pt>
                <c:pt idx="6170">
                  <c:v>8.2035</c:v>
                </c:pt>
                <c:pt idx="6171">
                  <c:v>8.2050000000000001</c:v>
                </c:pt>
                <c:pt idx="6172">
                  <c:v>8.2065000000000001</c:v>
                </c:pt>
                <c:pt idx="6173">
                  <c:v>8.2085000000000008</c:v>
                </c:pt>
                <c:pt idx="6174">
                  <c:v>8.2104999999999997</c:v>
                </c:pt>
                <c:pt idx="6175">
                  <c:v>8.2125000000000004</c:v>
                </c:pt>
                <c:pt idx="6176">
                  <c:v>8.2140000000000004</c:v>
                </c:pt>
                <c:pt idx="6177">
                  <c:v>8.2155000000000005</c:v>
                </c:pt>
                <c:pt idx="6178">
                  <c:v>8.2174999999999994</c:v>
                </c:pt>
                <c:pt idx="6179">
                  <c:v>8.2189999999999994</c:v>
                </c:pt>
                <c:pt idx="6180">
                  <c:v>8.2210000000000001</c:v>
                </c:pt>
                <c:pt idx="6181">
                  <c:v>8.2230000000000008</c:v>
                </c:pt>
                <c:pt idx="6182">
                  <c:v>8.2240000000000002</c:v>
                </c:pt>
                <c:pt idx="6183">
                  <c:v>8.2260000000000009</c:v>
                </c:pt>
                <c:pt idx="6184">
                  <c:v>8.2274999999999991</c:v>
                </c:pt>
                <c:pt idx="6185">
                  <c:v>8.23</c:v>
                </c:pt>
                <c:pt idx="6186">
                  <c:v>8.2319999999999993</c:v>
                </c:pt>
                <c:pt idx="6187">
                  <c:v>8.2334999999999994</c:v>
                </c:pt>
                <c:pt idx="6188">
                  <c:v>8.2355</c:v>
                </c:pt>
                <c:pt idx="6189">
                  <c:v>8.2370000000000001</c:v>
                </c:pt>
                <c:pt idx="6190">
                  <c:v>8.2385000000000002</c:v>
                </c:pt>
                <c:pt idx="6191">
                  <c:v>8.2405000000000008</c:v>
                </c:pt>
                <c:pt idx="6192">
                  <c:v>8.2424999999999997</c:v>
                </c:pt>
                <c:pt idx="6193">
                  <c:v>8.2434999999999992</c:v>
                </c:pt>
                <c:pt idx="6194">
                  <c:v>8.2454999999999998</c:v>
                </c:pt>
                <c:pt idx="6195">
                  <c:v>8.2469999999999999</c:v>
                </c:pt>
                <c:pt idx="6196">
                  <c:v>8.2490000000000006</c:v>
                </c:pt>
                <c:pt idx="6197">
                  <c:v>8.2509999999999994</c:v>
                </c:pt>
                <c:pt idx="6198">
                  <c:v>8.2530000000000001</c:v>
                </c:pt>
                <c:pt idx="6199">
                  <c:v>8.2550000000000008</c:v>
                </c:pt>
                <c:pt idx="6200">
                  <c:v>8.2565000000000008</c:v>
                </c:pt>
                <c:pt idx="6201">
                  <c:v>8.2579999999999991</c:v>
                </c:pt>
                <c:pt idx="6202">
                  <c:v>8.2594999999999992</c:v>
                </c:pt>
                <c:pt idx="6203">
                  <c:v>8.2614999999999998</c:v>
                </c:pt>
                <c:pt idx="6204">
                  <c:v>8.2635000000000005</c:v>
                </c:pt>
                <c:pt idx="6205">
                  <c:v>8.2645</c:v>
                </c:pt>
                <c:pt idx="6206">
                  <c:v>8.2665000000000006</c:v>
                </c:pt>
                <c:pt idx="6207">
                  <c:v>8.2680000000000007</c:v>
                </c:pt>
                <c:pt idx="6208">
                  <c:v>8.2690000000000001</c:v>
                </c:pt>
                <c:pt idx="6209">
                  <c:v>8.2710000000000008</c:v>
                </c:pt>
                <c:pt idx="6210">
                  <c:v>8.2729999999999997</c:v>
                </c:pt>
                <c:pt idx="6211">
                  <c:v>8.2750000000000004</c:v>
                </c:pt>
                <c:pt idx="6212">
                  <c:v>8.2765000000000004</c:v>
                </c:pt>
                <c:pt idx="6213">
                  <c:v>8.2780000000000005</c:v>
                </c:pt>
                <c:pt idx="6214">
                  <c:v>8.2789999999999999</c:v>
                </c:pt>
                <c:pt idx="6215">
                  <c:v>8.2810000000000006</c:v>
                </c:pt>
                <c:pt idx="6216">
                  <c:v>8.2829999999999995</c:v>
                </c:pt>
                <c:pt idx="6217">
                  <c:v>8.2844999999999995</c:v>
                </c:pt>
                <c:pt idx="6218">
                  <c:v>8.2865000000000002</c:v>
                </c:pt>
                <c:pt idx="6219">
                  <c:v>8.2880000000000003</c:v>
                </c:pt>
                <c:pt idx="6220">
                  <c:v>8.2889999999999997</c:v>
                </c:pt>
                <c:pt idx="6221">
                  <c:v>8.2910000000000004</c:v>
                </c:pt>
                <c:pt idx="6222">
                  <c:v>8.2959999999999994</c:v>
                </c:pt>
                <c:pt idx="6223">
                  <c:v>8.2989999999999995</c:v>
                </c:pt>
                <c:pt idx="6224">
                  <c:v>8.3004999999999995</c:v>
                </c:pt>
                <c:pt idx="6225">
                  <c:v>8.3019999999999996</c:v>
                </c:pt>
                <c:pt idx="6226">
                  <c:v>8.3030000000000008</c:v>
                </c:pt>
                <c:pt idx="6227">
                  <c:v>8.3045000000000009</c:v>
                </c:pt>
                <c:pt idx="6228">
                  <c:v>8.3055000000000003</c:v>
                </c:pt>
                <c:pt idx="6229">
                  <c:v>8.3074999999999992</c:v>
                </c:pt>
                <c:pt idx="6230">
                  <c:v>8.3089999999999993</c:v>
                </c:pt>
                <c:pt idx="6231">
                  <c:v>8.3115000000000006</c:v>
                </c:pt>
                <c:pt idx="6232">
                  <c:v>8.3125</c:v>
                </c:pt>
                <c:pt idx="6233">
                  <c:v>8.3145000000000007</c:v>
                </c:pt>
                <c:pt idx="6234">
                  <c:v>8.3160000000000007</c:v>
                </c:pt>
                <c:pt idx="6235">
                  <c:v>8.3175000000000008</c:v>
                </c:pt>
                <c:pt idx="6236">
                  <c:v>8.3185000000000002</c:v>
                </c:pt>
                <c:pt idx="6237">
                  <c:v>8.32</c:v>
                </c:pt>
                <c:pt idx="6238">
                  <c:v>8.3209999999999997</c:v>
                </c:pt>
                <c:pt idx="6239">
                  <c:v>8.3230000000000004</c:v>
                </c:pt>
                <c:pt idx="6240">
                  <c:v>8.3249999999999993</c:v>
                </c:pt>
                <c:pt idx="6241">
                  <c:v>8.3264999999999993</c:v>
                </c:pt>
                <c:pt idx="6242">
                  <c:v>8.3285</c:v>
                </c:pt>
                <c:pt idx="6243">
                  <c:v>8.33</c:v>
                </c:pt>
                <c:pt idx="6244">
                  <c:v>8.3309999999999995</c:v>
                </c:pt>
                <c:pt idx="6245">
                  <c:v>8.3335000000000008</c:v>
                </c:pt>
                <c:pt idx="6246">
                  <c:v>8.3364999999999991</c:v>
                </c:pt>
                <c:pt idx="6247">
                  <c:v>8.3390000000000004</c:v>
                </c:pt>
                <c:pt idx="6248">
                  <c:v>8.3409999999999993</c:v>
                </c:pt>
                <c:pt idx="6249">
                  <c:v>8.3424999999999994</c:v>
                </c:pt>
                <c:pt idx="6250">
                  <c:v>8.3445</c:v>
                </c:pt>
                <c:pt idx="6251">
                  <c:v>8.3465000000000007</c:v>
                </c:pt>
                <c:pt idx="6252">
                  <c:v>8.3480000000000008</c:v>
                </c:pt>
                <c:pt idx="6253">
                  <c:v>8.3490000000000002</c:v>
                </c:pt>
                <c:pt idx="6254">
                  <c:v>8.3505000000000003</c:v>
                </c:pt>
                <c:pt idx="6255">
                  <c:v>8.3524999999999991</c:v>
                </c:pt>
                <c:pt idx="6256">
                  <c:v>8.3544999999999998</c:v>
                </c:pt>
                <c:pt idx="6257">
                  <c:v>8.3559999999999999</c:v>
                </c:pt>
                <c:pt idx="6258">
                  <c:v>8.3569999999999993</c:v>
                </c:pt>
                <c:pt idx="6259">
                  <c:v>8.3584999999999994</c:v>
                </c:pt>
                <c:pt idx="6260">
                  <c:v>8.3605</c:v>
                </c:pt>
                <c:pt idx="6261">
                  <c:v>8.3620000000000001</c:v>
                </c:pt>
                <c:pt idx="6262">
                  <c:v>8.3640000000000008</c:v>
                </c:pt>
                <c:pt idx="6263">
                  <c:v>8.3665000000000003</c:v>
                </c:pt>
                <c:pt idx="6264">
                  <c:v>8.3684999999999992</c:v>
                </c:pt>
                <c:pt idx="6265">
                  <c:v>8.3699999999999992</c:v>
                </c:pt>
                <c:pt idx="6266">
                  <c:v>8.3714999999999993</c:v>
                </c:pt>
                <c:pt idx="6267">
                  <c:v>8.3734999999999999</c:v>
                </c:pt>
                <c:pt idx="6268">
                  <c:v>8.3755000000000006</c:v>
                </c:pt>
                <c:pt idx="6269">
                  <c:v>8.3774999999999995</c:v>
                </c:pt>
                <c:pt idx="6270">
                  <c:v>8.3785000000000007</c:v>
                </c:pt>
                <c:pt idx="6271">
                  <c:v>8.3800000000000008</c:v>
                </c:pt>
                <c:pt idx="6272">
                  <c:v>8.3810000000000002</c:v>
                </c:pt>
                <c:pt idx="6273">
                  <c:v>8.3829999999999991</c:v>
                </c:pt>
                <c:pt idx="6274">
                  <c:v>8.3859999999999992</c:v>
                </c:pt>
                <c:pt idx="6275">
                  <c:v>8.3879999999999999</c:v>
                </c:pt>
                <c:pt idx="6276">
                  <c:v>8.39</c:v>
                </c:pt>
                <c:pt idx="6277">
                  <c:v>8.3919999999999995</c:v>
                </c:pt>
                <c:pt idx="6278">
                  <c:v>8.3940000000000001</c:v>
                </c:pt>
                <c:pt idx="6279">
                  <c:v>8.3955000000000002</c:v>
                </c:pt>
                <c:pt idx="6280">
                  <c:v>8.3970000000000002</c:v>
                </c:pt>
                <c:pt idx="6281">
                  <c:v>8.3985000000000003</c:v>
                </c:pt>
                <c:pt idx="6282">
                  <c:v>8.4</c:v>
                </c:pt>
                <c:pt idx="6283">
                  <c:v>8.4015000000000004</c:v>
                </c:pt>
                <c:pt idx="6284">
                  <c:v>8.4030000000000005</c:v>
                </c:pt>
                <c:pt idx="6285">
                  <c:v>8.4049999999999994</c:v>
                </c:pt>
                <c:pt idx="6286">
                  <c:v>8.407</c:v>
                </c:pt>
                <c:pt idx="6287">
                  <c:v>8.4090000000000007</c:v>
                </c:pt>
                <c:pt idx="6288">
                  <c:v>8.41</c:v>
                </c:pt>
                <c:pt idx="6289">
                  <c:v>8.4124999999999996</c:v>
                </c:pt>
                <c:pt idx="6290">
                  <c:v>8.4135000000000009</c:v>
                </c:pt>
                <c:pt idx="6291">
                  <c:v>8.4160000000000004</c:v>
                </c:pt>
                <c:pt idx="6292">
                  <c:v>8.4179999999999993</c:v>
                </c:pt>
                <c:pt idx="6293">
                  <c:v>8.4194999999999993</c:v>
                </c:pt>
                <c:pt idx="6294">
                  <c:v>8.4209999999999994</c:v>
                </c:pt>
                <c:pt idx="6295">
                  <c:v>8.423</c:v>
                </c:pt>
                <c:pt idx="6296">
                  <c:v>8.4245000000000001</c:v>
                </c:pt>
                <c:pt idx="6297">
                  <c:v>8.4260000000000002</c:v>
                </c:pt>
                <c:pt idx="6298">
                  <c:v>8.4275000000000002</c:v>
                </c:pt>
                <c:pt idx="6299">
                  <c:v>8.4295000000000009</c:v>
                </c:pt>
                <c:pt idx="6300">
                  <c:v>8.4309999999999992</c:v>
                </c:pt>
                <c:pt idx="6301">
                  <c:v>8.4324999999999992</c:v>
                </c:pt>
                <c:pt idx="6302">
                  <c:v>8.4344999999999999</c:v>
                </c:pt>
                <c:pt idx="6303">
                  <c:v>8.4354999999999993</c:v>
                </c:pt>
                <c:pt idx="6304">
                  <c:v>8.4375</c:v>
                </c:pt>
                <c:pt idx="6305">
                  <c:v>8.4395000000000007</c:v>
                </c:pt>
                <c:pt idx="6306">
                  <c:v>8.4420000000000002</c:v>
                </c:pt>
                <c:pt idx="6307">
                  <c:v>8.4435000000000002</c:v>
                </c:pt>
                <c:pt idx="6308">
                  <c:v>8.4454999999999991</c:v>
                </c:pt>
                <c:pt idx="6309">
                  <c:v>8.4495000000000005</c:v>
                </c:pt>
                <c:pt idx="6310">
                  <c:v>8.4514999999999993</c:v>
                </c:pt>
                <c:pt idx="6311">
                  <c:v>8.4535</c:v>
                </c:pt>
                <c:pt idx="6312">
                  <c:v>8.4550000000000001</c:v>
                </c:pt>
                <c:pt idx="6313">
                  <c:v>8.4570000000000007</c:v>
                </c:pt>
                <c:pt idx="6314">
                  <c:v>8.4589999999999996</c:v>
                </c:pt>
                <c:pt idx="6315">
                  <c:v>8.4604999999999997</c:v>
                </c:pt>
                <c:pt idx="6316">
                  <c:v>8.4619999999999997</c:v>
                </c:pt>
                <c:pt idx="6317">
                  <c:v>8.4640000000000004</c:v>
                </c:pt>
                <c:pt idx="6318">
                  <c:v>8.4659999999999993</c:v>
                </c:pt>
                <c:pt idx="6319">
                  <c:v>8.4685000000000006</c:v>
                </c:pt>
                <c:pt idx="6320">
                  <c:v>8.4695</c:v>
                </c:pt>
                <c:pt idx="6321">
                  <c:v>8.4710000000000001</c:v>
                </c:pt>
                <c:pt idx="6322">
                  <c:v>8.4734999999999996</c:v>
                </c:pt>
                <c:pt idx="6323">
                  <c:v>8.4745000000000008</c:v>
                </c:pt>
                <c:pt idx="6324">
                  <c:v>8.4764999999999997</c:v>
                </c:pt>
                <c:pt idx="6325">
                  <c:v>8.4779999999999998</c:v>
                </c:pt>
                <c:pt idx="6326">
                  <c:v>8.4794999999999998</c:v>
                </c:pt>
                <c:pt idx="6327">
                  <c:v>8.4815000000000005</c:v>
                </c:pt>
                <c:pt idx="6328">
                  <c:v>8.4830000000000005</c:v>
                </c:pt>
                <c:pt idx="6329">
                  <c:v>8.4849999999999994</c:v>
                </c:pt>
                <c:pt idx="6330">
                  <c:v>8.4870000000000001</c:v>
                </c:pt>
                <c:pt idx="6331">
                  <c:v>8.4890000000000008</c:v>
                </c:pt>
                <c:pt idx="6332">
                  <c:v>8.4909999999999997</c:v>
                </c:pt>
                <c:pt idx="6333">
                  <c:v>8.4924999999999997</c:v>
                </c:pt>
                <c:pt idx="6334">
                  <c:v>8.4939999999999998</c:v>
                </c:pt>
                <c:pt idx="6335">
                  <c:v>8.4954999999999998</c:v>
                </c:pt>
                <c:pt idx="6336">
                  <c:v>8.4975000000000005</c:v>
                </c:pt>
                <c:pt idx="6337">
                  <c:v>8.4994999999999994</c:v>
                </c:pt>
                <c:pt idx="6338">
                  <c:v>8.5015000000000001</c:v>
                </c:pt>
                <c:pt idx="6339">
                  <c:v>8.5030000000000001</c:v>
                </c:pt>
                <c:pt idx="6340">
                  <c:v>8.5045000000000002</c:v>
                </c:pt>
                <c:pt idx="6341">
                  <c:v>8.5060000000000002</c:v>
                </c:pt>
                <c:pt idx="6342">
                  <c:v>8.5084999999999997</c:v>
                </c:pt>
                <c:pt idx="6343">
                  <c:v>8.5105000000000004</c:v>
                </c:pt>
                <c:pt idx="6344">
                  <c:v>8.5120000000000005</c:v>
                </c:pt>
                <c:pt idx="6345">
                  <c:v>8.5135000000000005</c:v>
                </c:pt>
                <c:pt idx="6346">
                  <c:v>8.5150000000000006</c:v>
                </c:pt>
                <c:pt idx="6347">
                  <c:v>8.5175000000000001</c:v>
                </c:pt>
                <c:pt idx="6348">
                  <c:v>8.5190000000000001</c:v>
                </c:pt>
                <c:pt idx="6349">
                  <c:v>8.5205000000000002</c:v>
                </c:pt>
                <c:pt idx="6350">
                  <c:v>8.5225000000000009</c:v>
                </c:pt>
                <c:pt idx="6351">
                  <c:v>8.5239999999999991</c:v>
                </c:pt>
                <c:pt idx="6352">
                  <c:v>8.5265000000000004</c:v>
                </c:pt>
                <c:pt idx="6353">
                  <c:v>8.5280000000000005</c:v>
                </c:pt>
                <c:pt idx="6354">
                  <c:v>8.5299999999999994</c:v>
                </c:pt>
                <c:pt idx="6355">
                  <c:v>8.532</c:v>
                </c:pt>
                <c:pt idx="6356">
                  <c:v>8.5329999999999995</c:v>
                </c:pt>
                <c:pt idx="6357">
                  <c:v>8.5355000000000008</c:v>
                </c:pt>
                <c:pt idx="6358">
                  <c:v>8.5370000000000008</c:v>
                </c:pt>
                <c:pt idx="6359">
                  <c:v>8.5389999999999997</c:v>
                </c:pt>
                <c:pt idx="6360">
                  <c:v>8.5399999999999991</c:v>
                </c:pt>
                <c:pt idx="6361">
                  <c:v>8.5419999999999998</c:v>
                </c:pt>
                <c:pt idx="6362">
                  <c:v>8.5440000000000005</c:v>
                </c:pt>
                <c:pt idx="6363">
                  <c:v>8.5465</c:v>
                </c:pt>
                <c:pt idx="6364">
                  <c:v>8.548</c:v>
                </c:pt>
                <c:pt idx="6365">
                  <c:v>8.5500000000000007</c:v>
                </c:pt>
                <c:pt idx="6366">
                  <c:v>8.5515000000000008</c:v>
                </c:pt>
                <c:pt idx="6367">
                  <c:v>8.5534999999999997</c:v>
                </c:pt>
                <c:pt idx="6368">
                  <c:v>8.5549999999999997</c:v>
                </c:pt>
                <c:pt idx="6369">
                  <c:v>8.5570000000000004</c:v>
                </c:pt>
                <c:pt idx="6370">
                  <c:v>8.5585000000000004</c:v>
                </c:pt>
                <c:pt idx="6371">
                  <c:v>8.56</c:v>
                </c:pt>
                <c:pt idx="6372">
                  <c:v>8.5619999999999994</c:v>
                </c:pt>
                <c:pt idx="6373">
                  <c:v>8.5645000000000007</c:v>
                </c:pt>
                <c:pt idx="6374">
                  <c:v>8.5660000000000007</c:v>
                </c:pt>
                <c:pt idx="6375">
                  <c:v>8.5675000000000008</c:v>
                </c:pt>
                <c:pt idx="6376">
                  <c:v>8.5694999999999997</c:v>
                </c:pt>
                <c:pt idx="6377">
                  <c:v>8.5715000000000003</c:v>
                </c:pt>
                <c:pt idx="6378">
                  <c:v>8.5734999999999992</c:v>
                </c:pt>
                <c:pt idx="6379">
                  <c:v>8.5749999999999993</c:v>
                </c:pt>
                <c:pt idx="6380">
                  <c:v>8.5764999999999993</c:v>
                </c:pt>
                <c:pt idx="6381">
                  <c:v>8.5785</c:v>
                </c:pt>
                <c:pt idx="6382">
                  <c:v>8.58</c:v>
                </c:pt>
                <c:pt idx="6383">
                  <c:v>8.5824999999999996</c:v>
                </c:pt>
                <c:pt idx="6384">
                  <c:v>8.5839999999999996</c:v>
                </c:pt>
                <c:pt idx="6385">
                  <c:v>8.5850000000000009</c:v>
                </c:pt>
                <c:pt idx="6386">
                  <c:v>8.5869999999999997</c:v>
                </c:pt>
                <c:pt idx="6387">
                  <c:v>8.5894999999999992</c:v>
                </c:pt>
                <c:pt idx="6388">
                  <c:v>8.5914999999999999</c:v>
                </c:pt>
                <c:pt idx="6389">
                  <c:v>8.593</c:v>
                </c:pt>
                <c:pt idx="6390">
                  <c:v>8.5945</c:v>
                </c:pt>
                <c:pt idx="6391">
                  <c:v>8.5960000000000001</c:v>
                </c:pt>
                <c:pt idx="6392">
                  <c:v>8.5984999999999996</c:v>
                </c:pt>
                <c:pt idx="6393">
                  <c:v>8.6</c:v>
                </c:pt>
                <c:pt idx="6394">
                  <c:v>8.6020000000000003</c:v>
                </c:pt>
                <c:pt idx="6395">
                  <c:v>8.6035000000000004</c:v>
                </c:pt>
                <c:pt idx="6396">
                  <c:v>8.6044999999999998</c:v>
                </c:pt>
                <c:pt idx="6397">
                  <c:v>8.6074999999999999</c:v>
                </c:pt>
                <c:pt idx="6398">
                  <c:v>8.6084999999999994</c:v>
                </c:pt>
                <c:pt idx="6399">
                  <c:v>8.6105</c:v>
                </c:pt>
                <c:pt idx="6400">
                  <c:v>8.6125000000000007</c:v>
                </c:pt>
                <c:pt idx="6401">
                  <c:v>8.6144999999999996</c:v>
                </c:pt>
                <c:pt idx="6402">
                  <c:v>8.6165000000000003</c:v>
                </c:pt>
                <c:pt idx="6403">
                  <c:v>8.6184999999999992</c:v>
                </c:pt>
                <c:pt idx="6404">
                  <c:v>8.6204999999999998</c:v>
                </c:pt>
                <c:pt idx="6405">
                  <c:v>8.6214999999999993</c:v>
                </c:pt>
                <c:pt idx="6406">
                  <c:v>8.6240000000000006</c:v>
                </c:pt>
                <c:pt idx="6407">
                  <c:v>8.6255000000000006</c:v>
                </c:pt>
                <c:pt idx="6408">
                  <c:v>8.6270000000000007</c:v>
                </c:pt>
                <c:pt idx="6409">
                  <c:v>8.6289999999999996</c:v>
                </c:pt>
                <c:pt idx="6410">
                  <c:v>8.6300000000000008</c:v>
                </c:pt>
                <c:pt idx="6411">
                  <c:v>8.6325000000000003</c:v>
                </c:pt>
                <c:pt idx="6412">
                  <c:v>8.6344999999999992</c:v>
                </c:pt>
                <c:pt idx="6413">
                  <c:v>8.6359999999999992</c:v>
                </c:pt>
                <c:pt idx="6414">
                  <c:v>8.6379999999999999</c:v>
                </c:pt>
                <c:pt idx="6415">
                  <c:v>8.64</c:v>
                </c:pt>
                <c:pt idx="6416">
                  <c:v>8.6415000000000006</c:v>
                </c:pt>
                <c:pt idx="6417">
                  <c:v>8.6440000000000001</c:v>
                </c:pt>
                <c:pt idx="6418">
                  <c:v>8.6449999999999996</c:v>
                </c:pt>
                <c:pt idx="6419">
                  <c:v>8.6470000000000002</c:v>
                </c:pt>
                <c:pt idx="6420">
                  <c:v>8.6485000000000003</c:v>
                </c:pt>
                <c:pt idx="6421">
                  <c:v>8.6504999999999992</c:v>
                </c:pt>
                <c:pt idx="6422">
                  <c:v>8.6524999999999999</c:v>
                </c:pt>
                <c:pt idx="6423">
                  <c:v>8.6539999999999999</c:v>
                </c:pt>
                <c:pt idx="6424">
                  <c:v>8.6555</c:v>
                </c:pt>
                <c:pt idx="6425">
                  <c:v>8.6575000000000006</c:v>
                </c:pt>
                <c:pt idx="6426">
                  <c:v>8.66</c:v>
                </c:pt>
                <c:pt idx="6427">
                  <c:v>8.6615000000000002</c:v>
                </c:pt>
                <c:pt idx="6428">
                  <c:v>8.6635000000000009</c:v>
                </c:pt>
                <c:pt idx="6429">
                  <c:v>8.6645000000000003</c:v>
                </c:pt>
                <c:pt idx="6430">
                  <c:v>8.6664999999999992</c:v>
                </c:pt>
                <c:pt idx="6431">
                  <c:v>8.6690000000000005</c:v>
                </c:pt>
                <c:pt idx="6432">
                  <c:v>8.6705000000000005</c:v>
                </c:pt>
                <c:pt idx="6433">
                  <c:v>8.6720000000000006</c:v>
                </c:pt>
                <c:pt idx="6434">
                  <c:v>8.6735000000000007</c:v>
                </c:pt>
                <c:pt idx="6435">
                  <c:v>8.6760000000000002</c:v>
                </c:pt>
                <c:pt idx="6436">
                  <c:v>8.6775000000000002</c:v>
                </c:pt>
                <c:pt idx="6437">
                  <c:v>8.6790000000000003</c:v>
                </c:pt>
                <c:pt idx="6438">
                  <c:v>8.6809999999999992</c:v>
                </c:pt>
                <c:pt idx="6439">
                  <c:v>8.6829999999999998</c:v>
                </c:pt>
                <c:pt idx="6440">
                  <c:v>8.6850000000000005</c:v>
                </c:pt>
                <c:pt idx="6441">
                  <c:v>8.6865000000000006</c:v>
                </c:pt>
                <c:pt idx="6442">
                  <c:v>8.6890000000000001</c:v>
                </c:pt>
                <c:pt idx="6443">
                  <c:v>8.69</c:v>
                </c:pt>
                <c:pt idx="6444">
                  <c:v>8.6920000000000002</c:v>
                </c:pt>
                <c:pt idx="6445">
                  <c:v>8.6935000000000002</c:v>
                </c:pt>
                <c:pt idx="6446">
                  <c:v>8.6954999999999991</c:v>
                </c:pt>
                <c:pt idx="6447">
                  <c:v>8.6974999999999998</c:v>
                </c:pt>
                <c:pt idx="6448">
                  <c:v>8.6989999999999998</c:v>
                </c:pt>
                <c:pt idx="6449">
                  <c:v>8.7004999999999999</c:v>
                </c:pt>
                <c:pt idx="6450">
                  <c:v>8.702</c:v>
                </c:pt>
                <c:pt idx="6451">
                  <c:v>8.7044999999999995</c:v>
                </c:pt>
                <c:pt idx="6452">
                  <c:v>8.7065000000000001</c:v>
                </c:pt>
                <c:pt idx="6453">
                  <c:v>8.7085000000000008</c:v>
                </c:pt>
                <c:pt idx="6454">
                  <c:v>8.7100000000000009</c:v>
                </c:pt>
                <c:pt idx="6455">
                  <c:v>8.7114999999999991</c:v>
                </c:pt>
                <c:pt idx="6456">
                  <c:v>8.7134999999999998</c:v>
                </c:pt>
                <c:pt idx="6457">
                  <c:v>8.7155000000000005</c:v>
                </c:pt>
                <c:pt idx="6458">
                  <c:v>8.7170000000000005</c:v>
                </c:pt>
                <c:pt idx="6459">
                  <c:v>8.7189999999999994</c:v>
                </c:pt>
                <c:pt idx="6460">
                  <c:v>8.7204999999999995</c:v>
                </c:pt>
                <c:pt idx="6461">
                  <c:v>8.7225000000000001</c:v>
                </c:pt>
                <c:pt idx="6462">
                  <c:v>8.7240000000000002</c:v>
                </c:pt>
                <c:pt idx="6463">
                  <c:v>8.7264999999999997</c:v>
                </c:pt>
                <c:pt idx="6464">
                  <c:v>8.7279999999999998</c:v>
                </c:pt>
                <c:pt idx="6465">
                  <c:v>8.73</c:v>
                </c:pt>
                <c:pt idx="6466">
                  <c:v>8.7319999999999993</c:v>
                </c:pt>
                <c:pt idx="6467">
                  <c:v>8.7334999999999994</c:v>
                </c:pt>
                <c:pt idx="6468">
                  <c:v>8.7349999999999994</c:v>
                </c:pt>
                <c:pt idx="6469">
                  <c:v>8.7364999999999995</c:v>
                </c:pt>
                <c:pt idx="6470">
                  <c:v>8.7385000000000002</c:v>
                </c:pt>
                <c:pt idx="6471">
                  <c:v>8.7405000000000008</c:v>
                </c:pt>
                <c:pt idx="6472">
                  <c:v>8.7424999999999997</c:v>
                </c:pt>
                <c:pt idx="6473">
                  <c:v>8.7445000000000004</c:v>
                </c:pt>
                <c:pt idx="6474">
                  <c:v>8.7460000000000004</c:v>
                </c:pt>
                <c:pt idx="6475">
                  <c:v>8.7475000000000005</c:v>
                </c:pt>
                <c:pt idx="6476">
                  <c:v>8.7490000000000006</c:v>
                </c:pt>
                <c:pt idx="6477">
                  <c:v>8.7509999999999994</c:v>
                </c:pt>
                <c:pt idx="6478">
                  <c:v>8.7524999999999995</c:v>
                </c:pt>
                <c:pt idx="6479">
                  <c:v>8.7550000000000008</c:v>
                </c:pt>
                <c:pt idx="6480">
                  <c:v>8.7565000000000008</c:v>
                </c:pt>
                <c:pt idx="6481">
                  <c:v>8.7584999999999997</c:v>
                </c:pt>
                <c:pt idx="6482">
                  <c:v>8.7605000000000004</c:v>
                </c:pt>
                <c:pt idx="6483">
                  <c:v>8.7620000000000005</c:v>
                </c:pt>
                <c:pt idx="6484">
                  <c:v>8.7635000000000005</c:v>
                </c:pt>
                <c:pt idx="6485">
                  <c:v>8.7650000000000006</c:v>
                </c:pt>
                <c:pt idx="6486">
                  <c:v>8.7665000000000006</c:v>
                </c:pt>
                <c:pt idx="6487">
                  <c:v>8.7684999999999995</c:v>
                </c:pt>
                <c:pt idx="6488">
                  <c:v>8.7705000000000002</c:v>
                </c:pt>
                <c:pt idx="6489">
                  <c:v>8.7725000000000009</c:v>
                </c:pt>
                <c:pt idx="6490">
                  <c:v>8.7739999999999991</c:v>
                </c:pt>
                <c:pt idx="6491">
                  <c:v>8.7754999999999992</c:v>
                </c:pt>
                <c:pt idx="6492">
                  <c:v>8.7769999999999992</c:v>
                </c:pt>
                <c:pt idx="6493">
                  <c:v>8.7784999999999993</c:v>
                </c:pt>
                <c:pt idx="6494">
                  <c:v>8.7799999999999994</c:v>
                </c:pt>
                <c:pt idx="6495">
                  <c:v>8.7825000000000006</c:v>
                </c:pt>
                <c:pt idx="6496">
                  <c:v>8.7840000000000007</c:v>
                </c:pt>
                <c:pt idx="6497">
                  <c:v>8.7865000000000002</c:v>
                </c:pt>
                <c:pt idx="6498">
                  <c:v>8.7880000000000003</c:v>
                </c:pt>
                <c:pt idx="6499">
                  <c:v>8.7895000000000003</c:v>
                </c:pt>
                <c:pt idx="6500">
                  <c:v>8.7914999999999992</c:v>
                </c:pt>
                <c:pt idx="6501">
                  <c:v>8.7929999999999993</c:v>
                </c:pt>
                <c:pt idx="6502">
                  <c:v>8.7944999999999993</c:v>
                </c:pt>
                <c:pt idx="6503">
                  <c:v>8.7959999999999994</c:v>
                </c:pt>
                <c:pt idx="6504">
                  <c:v>8.798</c:v>
                </c:pt>
                <c:pt idx="6505">
                  <c:v>8.7995000000000001</c:v>
                </c:pt>
                <c:pt idx="6506">
                  <c:v>8.8019999999999996</c:v>
                </c:pt>
                <c:pt idx="6507">
                  <c:v>8.8034999999999997</c:v>
                </c:pt>
                <c:pt idx="6508">
                  <c:v>8.8049999999999997</c:v>
                </c:pt>
                <c:pt idx="6509">
                  <c:v>8.8064999999999998</c:v>
                </c:pt>
                <c:pt idx="6510">
                  <c:v>8.8104999999999993</c:v>
                </c:pt>
                <c:pt idx="6511">
                  <c:v>8.8125</c:v>
                </c:pt>
                <c:pt idx="6512">
                  <c:v>8.8130000000000006</c:v>
                </c:pt>
                <c:pt idx="6513">
                  <c:v>8.8145000000000007</c:v>
                </c:pt>
                <c:pt idx="6514">
                  <c:v>8.8155000000000001</c:v>
                </c:pt>
                <c:pt idx="6515">
                  <c:v>8.8175000000000008</c:v>
                </c:pt>
                <c:pt idx="6516">
                  <c:v>8.82</c:v>
                </c:pt>
                <c:pt idx="6517">
                  <c:v>8.8215000000000003</c:v>
                </c:pt>
                <c:pt idx="6518">
                  <c:v>8.8230000000000004</c:v>
                </c:pt>
                <c:pt idx="6519">
                  <c:v>8.8245000000000005</c:v>
                </c:pt>
                <c:pt idx="6520">
                  <c:v>8.8254999999999999</c:v>
                </c:pt>
                <c:pt idx="6521">
                  <c:v>8.8275000000000006</c:v>
                </c:pt>
                <c:pt idx="6522">
                  <c:v>8.8290000000000006</c:v>
                </c:pt>
                <c:pt idx="6523">
                  <c:v>8.8315000000000001</c:v>
                </c:pt>
                <c:pt idx="6524">
                  <c:v>8.8324999999999996</c:v>
                </c:pt>
                <c:pt idx="6525">
                  <c:v>8.8339999999999996</c:v>
                </c:pt>
                <c:pt idx="6526">
                  <c:v>8.8350000000000009</c:v>
                </c:pt>
                <c:pt idx="6527">
                  <c:v>8.8364999999999991</c:v>
                </c:pt>
                <c:pt idx="6528">
                  <c:v>8.8384999999999998</c:v>
                </c:pt>
                <c:pt idx="6529">
                  <c:v>8.84</c:v>
                </c:pt>
                <c:pt idx="6530">
                  <c:v>8.8420000000000005</c:v>
                </c:pt>
                <c:pt idx="6531">
                  <c:v>8.8439999999999994</c:v>
                </c:pt>
                <c:pt idx="6532">
                  <c:v>8.8450000000000006</c:v>
                </c:pt>
                <c:pt idx="6533">
                  <c:v>8.8465000000000007</c:v>
                </c:pt>
                <c:pt idx="6534">
                  <c:v>8.8480000000000008</c:v>
                </c:pt>
                <c:pt idx="6535">
                  <c:v>8.8495000000000008</c:v>
                </c:pt>
                <c:pt idx="6536">
                  <c:v>8.8514999999999997</c:v>
                </c:pt>
                <c:pt idx="6537">
                  <c:v>8.8529999999999998</c:v>
                </c:pt>
                <c:pt idx="6538">
                  <c:v>8.8550000000000004</c:v>
                </c:pt>
                <c:pt idx="6539">
                  <c:v>8.8565000000000005</c:v>
                </c:pt>
                <c:pt idx="6540">
                  <c:v>8.8580000000000005</c:v>
                </c:pt>
                <c:pt idx="6541">
                  <c:v>8.86</c:v>
                </c:pt>
                <c:pt idx="6542">
                  <c:v>8.8625000000000007</c:v>
                </c:pt>
                <c:pt idx="6543">
                  <c:v>8.8640000000000008</c:v>
                </c:pt>
                <c:pt idx="6544">
                  <c:v>8.8655000000000008</c:v>
                </c:pt>
                <c:pt idx="6545">
                  <c:v>8.8674999999999997</c:v>
                </c:pt>
                <c:pt idx="6546">
                  <c:v>8.8689999999999998</c:v>
                </c:pt>
                <c:pt idx="6547">
                  <c:v>8.8704999999999998</c:v>
                </c:pt>
                <c:pt idx="6548">
                  <c:v>8.8725000000000005</c:v>
                </c:pt>
                <c:pt idx="6549">
                  <c:v>8.8744999999999994</c:v>
                </c:pt>
                <c:pt idx="6550">
                  <c:v>8.8755000000000006</c:v>
                </c:pt>
                <c:pt idx="6551">
                  <c:v>8.8774999999999995</c:v>
                </c:pt>
                <c:pt idx="6552">
                  <c:v>8.8785000000000007</c:v>
                </c:pt>
                <c:pt idx="6553">
                  <c:v>8.8804999999999996</c:v>
                </c:pt>
                <c:pt idx="6554">
                  <c:v>8.8825000000000003</c:v>
                </c:pt>
                <c:pt idx="6555">
                  <c:v>8.8844999999999992</c:v>
                </c:pt>
                <c:pt idx="6556">
                  <c:v>8.8859999999999992</c:v>
                </c:pt>
                <c:pt idx="6557">
                  <c:v>8.8870000000000005</c:v>
                </c:pt>
                <c:pt idx="6558">
                  <c:v>8.8889999999999993</c:v>
                </c:pt>
                <c:pt idx="6559">
                  <c:v>8.89</c:v>
                </c:pt>
                <c:pt idx="6560">
                  <c:v>8.8919999999999995</c:v>
                </c:pt>
                <c:pt idx="6561">
                  <c:v>8.8940000000000001</c:v>
                </c:pt>
                <c:pt idx="6562">
                  <c:v>8.8960000000000008</c:v>
                </c:pt>
                <c:pt idx="6563">
                  <c:v>8.8975000000000009</c:v>
                </c:pt>
                <c:pt idx="6564">
                  <c:v>8.8985000000000003</c:v>
                </c:pt>
                <c:pt idx="6565">
                  <c:v>8.9004999999999992</c:v>
                </c:pt>
                <c:pt idx="6566">
                  <c:v>8.9019999999999992</c:v>
                </c:pt>
                <c:pt idx="6567">
                  <c:v>8.9039999999999999</c:v>
                </c:pt>
                <c:pt idx="6568">
                  <c:v>8.9060000000000006</c:v>
                </c:pt>
                <c:pt idx="6569">
                  <c:v>8.9075000000000006</c:v>
                </c:pt>
                <c:pt idx="6570">
                  <c:v>8.9090000000000007</c:v>
                </c:pt>
                <c:pt idx="6571">
                  <c:v>8.9109999999999996</c:v>
                </c:pt>
                <c:pt idx="6572">
                  <c:v>8.9130000000000003</c:v>
                </c:pt>
                <c:pt idx="6573">
                  <c:v>8.9149999999999991</c:v>
                </c:pt>
                <c:pt idx="6574">
                  <c:v>8.9169999999999998</c:v>
                </c:pt>
                <c:pt idx="6575">
                  <c:v>8.9184999999999999</c:v>
                </c:pt>
                <c:pt idx="6576">
                  <c:v>8.9205000000000005</c:v>
                </c:pt>
                <c:pt idx="6577">
                  <c:v>8.9220000000000006</c:v>
                </c:pt>
                <c:pt idx="6578">
                  <c:v>8.9245000000000001</c:v>
                </c:pt>
                <c:pt idx="6579">
                  <c:v>8.9260000000000002</c:v>
                </c:pt>
                <c:pt idx="6580">
                  <c:v>8.9275000000000002</c:v>
                </c:pt>
                <c:pt idx="6581">
                  <c:v>8.9290000000000003</c:v>
                </c:pt>
                <c:pt idx="6582">
                  <c:v>8.9309999999999992</c:v>
                </c:pt>
                <c:pt idx="6583">
                  <c:v>8.9329999999999998</c:v>
                </c:pt>
                <c:pt idx="6584">
                  <c:v>8.9344999999999999</c:v>
                </c:pt>
                <c:pt idx="6585">
                  <c:v>8.9369999999999994</c:v>
                </c:pt>
                <c:pt idx="6586">
                  <c:v>8.9384999999999994</c:v>
                </c:pt>
                <c:pt idx="6587">
                  <c:v>8.94</c:v>
                </c:pt>
                <c:pt idx="6588">
                  <c:v>8.9420000000000002</c:v>
                </c:pt>
                <c:pt idx="6589">
                  <c:v>8.9444999999999997</c:v>
                </c:pt>
                <c:pt idx="6590">
                  <c:v>8.9459999999999997</c:v>
                </c:pt>
                <c:pt idx="6591">
                  <c:v>8.9480000000000004</c:v>
                </c:pt>
                <c:pt idx="6592">
                  <c:v>8.9489999999999998</c:v>
                </c:pt>
                <c:pt idx="6593">
                  <c:v>8.9510000000000005</c:v>
                </c:pt>
                <c:pt idx="6594">
                  <c:v>8.9535</c:v>
                </c:pt>
                <c:pt idx="6595">
                  <c:v>8.9555000000000007</c:v>
                </c:pt>
                <c:pt idx="6596">
                  <c:v>8.9570000000000007</c:v>
                </c:pt>
                <c:pt idx="6597">
                  <c:v>8.9589999999999996</c:v>
                </c:pt>
                <c:pt idx="6598">
                  <c:v>8.9604999999999997</c:v>
                </c:pt>
                <c:pt idx="6599">
                  <c:v>8.9629999999999992</c:v>
                </c:pt>
                <c:pt idx="6600">
                  <c:v>8.9644999999999992</c:v>
                </c:pt>
                <c:pt idx="6601">
                  <c:v>8.9664999999999999</c:v>
                </c:pt>
                <c:pt idx="6602">
                  <c:v>8.9674999999999994</c:v>
                </c:pt>
                <c:pt idx="6603">
                  <c:v>8.9695</c:v>
                </c:pt>
                <c:pt idx="6604">
                  <c:v>8.9715000000000007</c:v>
                </c:pt>
                <c:pt idx="6605">
                  <c:v>8.9734999999999996</c:v>
                </c:pt>
                <c:pt idx="6606">
                  <c:v>8.9755000000000003</c:v>
                </c:pt>
                <c:pt idx="6607">
                  <c:v>8.9770000000000003</c:v>
                </c:pt>
                <c:pt idx="6608">
                  <c:v>8.9789999999999992</c:v>
                </c:pt>
                <c:pt idx="6609">
                  <c:v>8.9804999999999993</c:v>
                </c:pt>
                <c:pt idx="6610">
                  <c:v>8.9824999999999999</c:v>
                </c:pt>
                <c:pt idx="6611">
                  <c:v>8.9845000000000006</c:v>
                </c:pt>
                <c:pt idx="6612">
                  <c:v>8.9860000000000007</c:v>
                </c:pt>
                <c:pt idx="6613">
                  <c:v>8.9875000000000007</c:v>
                </c:pt>
                <c:pt idx="6614">
                  <c:v>8.99</c:v>
                </c:pt>
                <c:pt idx="6615">
                  <c:v>8.9915000000000003</c:v>
                </c:pt>
                <c:pt idx="6616">
                  <c:v>8.9934999999999992</c:v>
                </c:pt>
                <c:pt idx="6617">
                  <c:v>8.9949999999999992</c:v>
                </c:pt>
                <c:pt idx="6618">
                  <c:v>8.9964999999999993</c:v>
                </c:pt>
                <c:pt idx="6619">
                  <c:v>8.9984999999999999</c:v>
                </c:pt>
                <c:pt idx="6620">
                  <c:v>9.0009999999999994</c:v>
                </c:pt>
                <c:pt idx="6621">
                  <c:v>9.0030000000000001</c:v>
                </c:pt>
                <c:pt idx="6622">
                  <c:v>9.0039999999999996</c:v>
                </c:pt>
                <c:pt idx="6623">
                  <c:v>9.0060000000000002</c:v>
                </c:pt>
                <c:pt idx="6624">
                  <c:v>9.0079999999999991</c:v>
                </c:pt>
                <c:pt idx="6625">
                  <c:v>9.01</c:v>
                </c:pt>
                <c:pt idx="6626">
                  <c:v>9.0120000000000005</c:v>
                </c:pt>
                <c:pt idx="6627">
                  <c:v>9.0129999999999999</c:v>
                </c:pt>
                <c:pt idx="6628">
                  <c:v>9.0150000000000006</c:v>
                </c:pt>
                <c:pt idx="6629">
                  <c:v>9.0165000000000006</c:v>
                </c:pt>
                <c:pt idx="6630">
                  <c:v>9.0190000000000001</c:v>
                </c:pt>
                <c:pt idx="6631">
                  <c:v>9.0210000000000008</c:v>
                </c:pt>
                <c:pt idx="6632">
                  <c:v>9.0225000000000009</c:v>
                </c:pt>
                <c:pt idx="6633">
                  <c:v>9.0239999999999991</c:v>
                </c:pt>
                <c:pt idx="6634">
                  <c:v>9.0265000000000004</c:v>
                </c:pt>
                <c:pt idx="6635">
                  <c:v>9.0284999999999993</c:v>
                </c:pt>
                <c:pt idx="6636">
                  <c:v>9.0305</c:v>
                </c:pt>
                <c:pt idx="6637">
                  <c:v>9.032</c:v>
                </c:pt>
                <c:pt idx="6638">
                  <c:v>9.0340000000000007</c:v>
                </c:pt>
                <c:pt idx="6639">
                  <c:v>9.0355000000000008</c:v>
                </c:pt>
                <c:pt idx="6640">
                  <c:v>9.0374999999999996</c:v>
                </c:pt>
                <c:pt idx="6641">
                  <c:v>9.0389999999999997</c:v>
                </c:pt>
                <c:pt idx="6642">
                  <c:v>9.0410000000000004</c:v>
                </c:pt>
                <c:pt idx="6643">
                  <c:v>9.0425000000000004</c:v>
                </c:pt>
                <c:pt idx="6644">
                  <c:v>9.0444999999999993</c:v>
                </c:pt>
                <c:pt idx="6645">
                  <c:v>9.0465</c:v>
                </c:pt>
                <c:pt idx="6646">
                  <c:v>9.0485000000000007</c:v>
                </c:pt>
                <c:pt idx="6647">
                  <c:v>9.0500000000000007</c:v>
                </c:pt>
                <c:pt idx="6648">
                  <c:v>9.0515000000000008</c:v>
                </c:pt>
                <c:pt idx="6649">
                  <c:v>9.0540000000000003</c:v>
                </c:pt>
                <c:pt idx="6650">
                  <c:v>9.0555000000000003</c:v>
                </c:pt>
                <c:pt idx="6651">
                  <c:v>9.0574999999999992</c:v>
                </c:pt>
                <c:pt idx="6652">
                  <c:v>9.0589999999999993</c:v>
                </c:pt>
                <c:pt idx="6653">
                  <c:v>9.0604999999999993</c:v>
                </c:pt>
                <c:pt idx="6654">
                  <c:v>9.0630000000000006</c:v>
                </c:pt>
                <c:pt idx="6655">
                  <c:v>9.0649999999999995</c:v>
                </c:pt>
                <c:pt idx="6656">
                  <c:v>9.0670000000000002</c:v>
                </c:pt>
                <c:pt idx="6657">
                  <c:v>9.0685000000000002</c:v>
                </c:pt>
                <c:pt idx="6658">
                  <c:v>9.07</c:v>
                </c:pt>
                <c:pt idx="6659">
                  <c:v>9.0719999999999992</c:v>
                </c:pt>
                <c:pt idx="6660">
                  <c:v>9.0739999999999998</c:v>
                </c:pt>
                <c:pt idx="6661">
                  <c:v>9.0760000000000005</c:v>
                </c:pt>
                <c:pt idx="6662">
                  <c:v>9.0775000000000006</c:v>
                </c:pt>
                <c:pt idx="6663">
                  <c:v>9.0790000000000006</c:v>
                </c:pt>
                <c:pt idx="6664">
                  <c:v>9.0805000000000007</c:v>
                </c:pt>
                <c:pt idx="6665">
                  <c:v>9.0830000000000002</c:v>
                </c:pt>
                <c:pt idx="6666">
                  <c:v>9.0850000000000009</c:v>
                </c:pt>
                <c:pt idx="6667">
                  <c:v>9.0869999999999997</c:v>
                </c:pt>
                <c:pt idx="6668">
                  <c:v>9.0884999999999998</c:v>
                </c:pt>
                <c:pt idx="6669">
                  <c:v>9.0905000000000005</c:v>
                </c:pt>
                <c:pt idx="6670">
                  <c:v>9.0924999999999994</c:v>
                </c:pt>
                <c:pt idx="6671">
                  <c:v>9.0945</c:v>
                </c:pt>
                <c:pt idx="6672">
                  <c:v>9.0960000000000001</c:v>
                </c:pt>
                <c:pt idx="6673">
                  <c:v>9.0975000000000001</c:v>
                </c:pt>
                <c:pt idx="6674">
                  <c:v>9.0995000000000008</c:v>
                </c:pt>
                <c:pt idx="6675">
                  <c:v>9.1014999999999997</c:v>
                </c:pt>
                <c:pt idx="6676">
                  <c:v>9.1029999999999998</c:v>
                </c:pt>
                <c:pt idx="6677">
                  <c:v>9.1050000000000004</c:v>
                </c:pt>
                <c:pt idx="6678">
                  <c:v>9.1065000000000005</c:v>
                </c:pt>
                <c:pt idx="6679">
                  <c:v>9.1084999999999994</c:v>
                </c:pt>
                <c:pt idx="6680">
                  <c:v>9.1105</c:v>
                </c:pt>
                <c:pt idx="6681">
                  <c:v>9.1125000000000007</c:v>
                </c:pt>
                <c:pt idx="6682">
                  <c:v>9.1144999999999996</c:v>
                </c:pt>
                <c:pt idx="6683">
                  <c:v>9.1159999999999997</c:v>
                </c:pt>
                <c:pt idx="6684">
                  <c:v>9.1180000000000003</c:v>
                </c:pt>
                <c:pt idx="6685">
                  <c:v>9.1195000000000004</c:v>
                </c:pt>
                <c:pt idx="6686">
                  <c:v>9.1214999999999993</c:v>
                </c:pt>
                <c:pt idx="6687">
                  <c:v>9.1234999999999999</c:v>
                </c:pt>
                <c:pt idx="6688">
                  <c:v>9.1255000000000006</c:v>
                </c:pt>
                <c:pt idx="6689">
                  <c:v>9.1270000000000007</c:v>
                </c:pt>
                <c:pt idx="6690">
                  <c:v>9.1289999999999996</c:v>
                </c:pt>
                <c:pt idx="6691">
                  <c:v>9.1304999999999996</c:v>
                </c:pt>
                <c:pt idx="6692">
                  <c:v>9.1319999999999997</c:v>
                </c:pt>
                <c:pt idx="6693">
                  <c:v>9.1349999999999998</c:v>
                </c:pt>
                <c:pt idx="6694">
                  <c:v>9.1364999999999998</c:v>
                </c:pt>
                <c:pt idx="6695">
                  <c:v>9.1385000000000005</c:v>
                </c:pt>
                <c:pt idx="6696">
                  <c:v>9.14</c:v>
                </c:pt>
                <c:pt idx="6697">
                  <c:v>9.1419999999999995</c:v>
                </c:pt>
                <c:pt idx="6698">
                  <c:v>9.1434999999999995</c:v>
                </c:pt>
                <c:pt idx="6699">
                  <c:v>9.1449999999999996</c:v>
                </c:pt>
                <c:pt idx="6700">
                  <c:v>9.1475000000000009</c:v>
                </c:pt>
                <c:pt idx="6701">
                  <c:v>9.1489999999999991</c:v>
                </c:pt>
                <c:pt idx="6702">
                  <c:v>9.1509999999999998</c:v>
                </c:pt>
                <c:pt idx="6703">
                  <c:v>9.1524999999999999</c:v>
                </c:pt>
                <c:pt idx="6704">
                  <c:v>9.1539999999999999</c:v>
                </c:pt>
                <c:pt idx="6705">
                  <c:v>9.1560000000000006</c:v>
                </c:pt>
                <c:pt idx="6706">
                  <c:v>9.1585000000000001</c:v>
                </c:pt>
                <c:pt idx="6707">
                  <c:v>9.16</c:v>
                </c:pt>
                <c:pt idx="6708">
                  <c:v>9.1620000000000008</c:v>
                </c:pt>
                <c:pt idx="6709">
                  <c:v>9.1639999999999997</c:v>
                </c:pt>
                <c:pt idx="6710">
                  <c:v>9.1660000000000004</c:v>
                </c:pt>
                <c:pt idx="6711">
                  <c:v>9.1669999999999998</c:v>
                </c:pt>
                <c:pt idx="6712">
                  <c:v>9.1684999999999999</c:v>
                </c:pt>
                <c:pt idx="6713">
                  <c:v>9.17</c:v>
                </c:pt>
                <c:pt idx="6714">
                  <c:v>9.1720000000000006</c:v>
                </c:pt>
                <c:pt idx="6715">
                  <c:v>9.1739999999999995</c:v>
                </c:pt>
                <c:pt idx="6716">
                  <c:v>9.1750000000000007</c:v>
                </c:pt>
                <c:pt idx="6717">
                  <c:v>9.1775000000000002</c:v>
                </c:pt>
                <c:pt idx="6718">
                  <c:v>9.1809999999999992</c:v>
                </c:pt>
                <c:pt idx="6719">
                  <c:v>9.1829999999999998</c:v>
                </c:pt>
                <c:pt idx="6720">
                  <c:v>9.1844999999999999</c:v>
                </c:pt>
                <c:pt idx="6721">
                  <c:v>9.1869999999999994</c:v>
                </c:pt>
                <c:pt idx="6722">
                  <c:v>9.1890000000000001</c:v>
                </c:pt>
                <c:pt idx="6723">
                  <c:v>9.1905000000000001</c:v>
                </c:pt>
                <c:pt idx="6724">
                  <c:v>9.1925000000000008</c:v>
                </c:pt>
                <c:pt idx="6725">
                  <c:v>9.1935000000000002</c:v>
                </c:pt>
                <c:pt idx="6726">
                  <c:v>9.1954999999999991</c:v>
                </c:pt>
                <c:pt idx="6727">
                  <c:v>9.1969999999999992</c:v>
                </c:pt>
                <c:pt idx="6728">
                  <c:v>9.1989999999999998</c:v>
                </c:pt>
                <c:pt idx="6729">
                  <c:v>9.2010000000000005</c:v>
                </c:pt>
                <c:pt idx="6730">
                  <c:v>9.2029999999999994</c:v>
                </c:pt>
                <c:pt idx="6731">
                  <c:v>9.2044999999999995</c:v>
                </c:pt>
                <c:pt idx="6732">
                  <c:v>9.2059999999999995</c:v>
                </c:pt>
                <c:pt idx="6733">
                  <c:v>9.2074999999999996</c:v>
                </c:pt>
                <c:pt idx="6734">
                  <c:v>9.2089999999999996</c:v>
                </c:pt>
                <c:pt idx="6735">
                  <c:v>9.2104999999999997</c:v>
                </c:pt>
                <c:pt idx="6736">
                  <c:v>9.2129999999999992</c:v>
                </c:pt>
                <c:pt idx="6737">
                  <c:v>9.2144999999999992</c:v>
                </c:pt>
                <c:pt idx="6738">
                  <c:v>9.2164999999999999</c:v>
                </c:pt>
                <c:pt idx="6739">
                  <c:v>9.218</c:v>
                </c:pt>
                <c:pt idx="6740">
                  <c:v>9.2200000000000006</c:v>
                </c:pt>
                <c:pt idx="6741">
                  <c:v>9.2215000000000007</c:v>
                </c:pt>
                <c:pt idx="6742">
                  <c:v>9.2234999999999996</c:v>
                </c:pt>
                <c:pt idx="6743">
                  <c:v>9.2255000000000003</c:v>
                </c:pt>
                <c:pt idx="6744">
                  <c:v>9.2270000000000003</c:v>
                </c:pt>
                <c:pt idx="6745">
                  <c:v>9.2285000000000004</c:v>
                </c:pt>
                <c:pt idx="6746">
                  <c:v>9.23</c:v>
                </c:pt>
                <c:pt idx="6747">
                  <c:v>9.2324999999999999</c:v>
                </c:pt>
                <c:pt idx="6748">
                  <c:v>9.234</c:v>
                </c:pt>
                <c:pt idx="6749">
                  <c:v>9.2360000000000007</c:v>
                </c:pt>
                <c:pt idx="6750">
                  <c:v>9.2379999999999995</c:v>
                </c:pt>
                <c:pt idx="6751">
                  <c:v>9.2394999999999996</c:v>
                </c:pt>
                <c:pt idx="6752">
                  <c:v>9.2409999999999997</c:v>
                </c:pt>
                <c:pt idx="6753">
                  <c:v>9.2430000000000003</c:v>
                </c:pt>
                <c:pt idx="6754">
                  <c:v>9.2449999999999992</c:v>
                </c:pt>
                <c:pt idx="6755">
                  <c:v>9.2464999999999993</c:v>
                </c:pt>
                <c:pt idx="6756">
                  <c:v>9.2484999999999999</c:v>
                </c:pt>
                <c:pt idx="6757">
                  <c:v>9.2494999999999994</c:v>
                </c:pt>
                <c:pt idx="6758">
                  <c:v>9.2515000000000001</c:v>
                </c:pt>
                <c:pt idx="6759">
                  <c:v>9.2535000000000007</c:v>
                </c:pt>
                <c:pt idx="6760">
                  <c:v>9.2554999999999996</c:v>
                </c:pt>
                <c:pt idx="6761">
                  <c:v>9.2569999999999997</c:v>
                </c:pt>
                <c:pt idx="6762">
                  <c:v>9.2584999999999997</c:v>
                </c:pt>
                <c:pt idx="6763">
                  <c:v>9.2605000000000004</c:v>
                </c:pt>
                <c:pt idx="6764">
                  <c:v>9.2624999999999993</c:v>
                </c:pt>
                <c:pt idx="6765">
                  <c:v>9.2645</c:v>
                </c:pt>
                <c:pt idx="6766">
                  <c:v>9.266</c:v>
                </c:pt>
                <c:pt idx="6767">
                  <c:v>9.2675000000000001</c:v>
                </c:pt>
                <c:pt idx="6768">
                  <c:v>9.2695000000000007</c:v>
                </c:pt>
                <c:pt idx="6769">
                  <c:v>9.2714999999999996</c:v>
                </c:pt>
                <c:pt idx="6770">
                  <c:v>9.2729999999999997</c:v>
                </c:pt>
                <c:pt idx="6771">
                  <c:v>9.2750000000000004</c:v>
                </c:pt>
                <c:pt idx="6772">
                  <c:v>9.2769999999999992</c:v>
                </c:pt>
                <c:pt idx="6773">
                  <c:v>9.2784999999999993</c:v>
                </c:pt>
                <c:pt idx="6774">
                  <c:v>9.2799999999999994</c:v>
                </c:pt>
                <c:pt idx="6775">
                  <c:v>9.2814999999999994</c:v>
                </c:pt>
                <c:pt idx="6776">
                  <c:v>9.2835000000000001</c:v>
                </c:pt>
                <c:pt idx="6777">
                  <c:v>9.2855000000000008</c:v>
                </c:pt>
                <c:pt idx="6778">
                  <c:v>9.2874999999999996</c:v>
                </c:pt>
                <c:pt idx="6779">
                  <c:v>9.2885000000000009</c:v>
                </c:pt>
                <c:pt idx="6780">
                  <c:v>9.2899999999999991</c:v>
                </c:pt>
                <c:pt idx="6781">
                  <c:v>9.2919999999999998</c:v>
                </c:pt>
                <c:pt idx="6782">
                  <c:v>9.2940000000000005</c:v>
                </c:pt>
                <c:pt idx="6783">
                  <c:v>9.2959999999999994</c:v>
                </c:pt>
                <c:pt idx="6784">
                  <c:v>9.2985000000000007</c:v>
                </c:pt>
                <c:pt idx="6785">
                  <c:v>9.2995000000000001</c:v>
                </c:pt>
                <c:pt idx="6786">
                  <c:v>9.3015000000000008</c:v>
                </c:pt>
                <c:pt idx="6787">
                  <c:v>9.3040000000000003</c:v>
                </c:pt>
                <c:pt idx="6788">
                  <c:v>9.3055000000000003</c:v>
                </c:pt>
                <c:pt idx="6789">
                  <c:v>9.3070000000000004</c:v>
                </c:pt>
                <c:pt idx="6790">
                  <c:v>9.3089999999999993</c:v>
                </c:pt>
                <c:pt idx="6791">
                  <c:v>9.31</c:v>
                </c:pt>
                <c:pt idx="6792">
                  <c:v>9.3125</c:v>
                </c:pt>
                <c:pt idx="6793">
                  <c:v>9.3140000000000001</c:v>
                </c:pt>
                <c:pt idx="6794">
                  <c:v>9.3160000000000007</c:v>
                </c:pt>
                <c:pt idx="6795">
                  <c:v>9.3175000000000008</c:v>
                </c:pt>
                <c:pt idx="6796">
                  <c:v>9.3194999999999997</c:v>
                </c:pt>
                <c:pt idx="6797">
                  <c:v>9.3215000000000003</c:v>
                </c:pt>
                <c:pt idx="6798">
                  <c:v>9.3234999999999992</c:v>
                </c:pt>
                <c:pt idx="6799">
                  <c:v>9.3249999999999993</c:v>
                </c:pt>
                <c:pt idx="6800">
                  <c:v>9.327</c:v>
                </c:pt>
                <c:pt idx="6801">
                  <c:v>9.3285</c:v>
                </c:pt>
                <c:pt idx="6802">
                  <c:v>9.3305000000000007</c:v>
                </c:pt>
                <c:pt idx="6803">
                  <c:v>9.3324999999999996</c:v>
                </c:pt>
                <c:pt idx="6804">
                  <c:v>9.3339999999999996</c:v>
                </c:pt>
                <c:pt idx="6805">
                  <c:v>9.3354999999999997</c:v>
                </c:pt>
                <c:pt idx="6806">
                  <c:v>9.3375000000000004</c:v>
                </c:pt>
                <c:pt idx="6807">
                  <c:v>9.3394999999999992</c:v>
                </c:pt>
                <c:pt idx="6808">
                  <c:v>9.3420000000000005</c:v>
                </c:pt>
                <c:pt idx="6809">
                  <c:v>9.3435000000000006</c:v>
                </c:pt>
                <c:pt idx="6810">
                  <c:v>9.3450000000000006</c:v>
                </c:pt>
                <c:pt idx="6811">
                  <c:v>9.3469999999999995</c:v>
                </c:pt>
                <c:pt idx="6812">
                  <c:v>9.3490000000000002</c:v>
                </c:pt>
                <c:pt idx="6813">
                  <c:v>9.3505000000000003</c:v>
                </c:pt>
                <c:pt idx="6814">
                  <c:v>9.3520000000000003</c:v>
                </c:pt>
                <c:pt idx="6815">
                  <c:v>9.3539999999999992</c:v>
                </c:pt>
                <c:pt idx="6816">
                  <c:v>9.3554999999999993</c:v>
                </c:pt>
                <c:pt idx="6817">
                  <c:v>9.3574999999999999</c:v>
                </c:pt>
                <c:pt idx="6818">
                  <c:v>9.36</c:v>
                </c:pt>
                <c:pt idx="6819">
                  <c:v>9.3614999999999995</c:v>
                </c:pt>
                <c:pt idx="6820">
                  <c:v>9.3635000000000002</c:v>
                </c:pt>
                <c:pt idx="6821">
                  <c:v>9.3650000000000002</c:v>
                </c:pt>
                <c:pt idx="6822">
                  <c:v>9.3670000000000009</c:v>
                </c:pt>
                <c:pt idx="6823">
                  <c:v>9.3689999999999998</c:v>
                </c:pt>
                <c:pt idx="6824">
                  <c:v>9.3704999999999998</c:v>
                </c:pt>
                <c:pt idx="6825">
                  <c:v>9.3725000000000005</c:v>
                </c:pt>
                <c:pt idx="6826">
                  <c:v>9.3740000000000006</c:v>
                </c:pt>
                <c:pt idx="6827">
                  <c:v>9.3759999999999994</c:v>
                </c:pt>
                <c:pt idx="6828">
                  <c:v>9.3780000000000001</c:v>
                </c:pt>
                <c:pt idx="6829">
                  <c:v>9.3795000000000002</c:v>
                </c:pt>
                <c:pt idx="6830">
                  <c:v>9.3810000000000002</c:v>
                </c:pt>
                <c:pt idx="6831">
                  <c:v>9.3829999999999991</c:v>
                </c:pt>
                <c:pt idx="6832">
                  <c:v>9.3849999999999998</c:v>
                </c:pt>
                <c:pt idx="6833">
                  <c:v>9.3874999999999993</c:v>
                </c:pt>
                <c:pt idx="6834">
                  <c:v>9.3889999999999993</c:v>
                </c:pt>
                <c:pt idx="6835">
                  <c:v>9.3904999999999994</c:v>
                </c:pt>
                <c:pt idx="6836">
                  <c:v>9.3925000000000001</c:v>
                </c:pt>
                <c:pt idx="6837">
                  <c:v>9.3940000000000001</c:v>
                </c:pt>
                <c:pt idx="6838">
                  <c:v>9.3964999999999996</c:v>
                </c:pt>
                <c:pt idx="6839">
                  <c:v>9.3979999999999997</c:v>
                </c:pt>
                <c:pt idx="6840">
                  <c:v>9.3989999999999991</c:v>
                </c:pt>
                <c:pt idx="6841">
                  <c:v>9.4004999999999992</c:v>
                </c:pt>
                <c:pt idx="6842">
                  <c:v>9.4030000000000005</c:v>
                </c:pt>
                <c:pt idx="6843">
                  <c:v>9.4049999999999994</c:v>
                </c:pt>
                <c:pt idx="6844">
                  <c:v>9.4064999999999994</c:v>
                </c:pt>
                <c:pt idx="6845">
                  <c:v>9.4085000000000001</c:v>
                </c:pt>
                <c:pt idx="6846">
                  <c:v>9.4105000000000008</c:v>
                </c:pt>
                <c:pt idx="6847">
                  <c:v>9.4120000000000008</c:v>
                </c:pt>
                <c:pt idx="6848">
                  <c:v>9.4145000000000003</c:v>
                </c:pt>
                <c:pt idx="6849">
                  <c:v>9.4154999999999998</c:v>
                </c:pt>
                <c:pt idx="6850">
                  <c:v>9.4175000000000004</c:v>
                </c:pt>
                <c:pt idx="6851">
                  <c:v>9.4190000000000005</c:v>
                </c:pt>
                <c:pt idx="6852">
                  <c:v>9.4209999999999994</c:v>
                </c:pt>
                <c:pt idx="6853">
                  <c:v>9.4224999999999994</c:v>
                </c:pt>
                <c:pt idx="6854">
                  <c:v>9.4245000000000001</c:v>
                </c:pt>
                <c:pt idx="6855">
                  <c:v>9.4265000000000008</c:v>
                </c:pt>
                <c:pt idx="6856">
                  <c:v>9.4284999999999997</c:v>
                </c:pt>
                <c:pt idx="6857">
                  <c:v>9.4305000000000003</c:v>
                </c:pt>
                <c:pt idx="6858">
                  <c:v>9.4324999999999992</c:v>
                </c:pt>
                <c:pt idx="6859">
                  <c:v>9.4339999999999993</c:v>
                </c:pt>
                <c:pt idx="6860">
                  <c:v>9.4354999999999993</c:v>
                </c:pt>
                <c:pt idx="6861">
                  <c:v>9.4369999999999994</c:v>
                </c:pt>
                <c:pt idx="6862">
                  <c:v>9.4395000000000007</c:v>
                </c:pt>
                <c:pt idx="6863">
                  <c:v>9.4410000000000007</c:v>
                </c:pt>
                <c:pt idx="6864">
                  <c:v>9.4429999999999996</c:v>
                </c:pt>
                <c:pt idx="6865">
                  <c:v>9.4444999999999997</c:v>
                </c:pt>
                <c:pt idx="6866">
                  <c:v>9.4459999999999997</c:v>
                </c:pt>
                <c:pt idx="6867">
                  <c:v>9.4484999999999992</c:v>
                </c:pt>
                <c:pt idx="6868">
                  <c:v>9.4504999999999999</c:v>
                </c:pt>
                <c:pt idx="6869">
                  <c:v>9.452</c:v>
                </c:pt>
                <c:pt idx="6870">
                  <c:v>9.4535</c:v>
                </c:pt>
                <c:pt idx="6871">
                  <c:v>9.4555000000000007</c:v>
                </c:pt>
                <c:pt idx="6872">
                  <c:v>9.4570000000000007</c:v>
                </c:pt>
                <c:pt idx="6873">
                  <c:v>9.4595000000000002</c:v>
                </c:pt>
                <c:pt idx="6874">
                  <c:v>9.4614999999999991</c:v>
                </c:pt>
                <c:pt idx="6875">
                  <c:v>9.4625000000000004</c:v>
                </c:pt>
                <c:pt idx="6876">
                  <c:v>9.4640000000000004</c:v>
                </c:pt>
                <c:pt idx="6877">
                  <c:v>9.4659999999999993</c:v>
                </c:pt>
                <c:pt idx="6878">
                  <c:v>9.468</c:v>
                </c:pt>
                <c:pt idx="6879">
                  <c:v>9.4704999999999995</c:v>
                </c:pt>
                <c:pt idx="6880">
                  <c:v>9.4719999999999995</c:v>
                </c:pt>
                <c:pt idx="6881">
                  <c:v>9.4740000000000002</c:v>
                </c:pt>
                <c:pt idx="6882">
                  <c:v>9.4749999999999996</c:v>
                </c:pt>
                <c:pt idx="6883">
                  <c:v>9.4770000000000003</c:v>
                </c:pt>
                <c:pt idx="6884">
                  <c:v>9.4789999999999992</c:v>
                </c:pt>
                <c:pt idx="6885">
                  <c:v>9.4809999999999999</c:v>
                </c:pt>
                <c:pt idx="6886">
                  <c:v>9.4824999999999999</c:v>
                </c:pt>
                <c:pt idx="6887">
                  <c:v>9.484</c:v>
                </c:pt>
                <c:pt idx="6888">
                  <c:v>9.4855</c:v>
                </c:pt>
                <c:pt idx="6889">
                  <c:v>9.4879999999999995</c:v>
                </c:pt>
                <c:pt idx="6890">
                  <c:v>9.4894999999999996</c:v>
                </c:pt>
                <c:pt idx="6891">
                  <c:v>9.4915000000000003</c:v>
                </c:pt>
                <c:pt idx="6892">
                  <c:v>9.4934999999999992</c:v>
                </c:pt>
                <c:pt idx="6893">
                  <c:v>9.4954999999999998</c:v>
                </c:pt>
                <c:pt idx="6894">
                  <c:v>9.4969999999999999</c:v>
                </c:pt>
                <c:pt idx="6895">
                  <c:v>9.4984999999999999</c:v>
                </c:pt>
                <c:pt idx="6896">
                  <c:v>9.5</c:v>
                </c:pt>
                <c:pt idx="6897">
                  <c:v>9.5015000000000001</c:v>
                </c:pt>
                <c:pt idx="6898">
                  <c:v>9.5039999999999996</c:v>
                </c:pt>
                <c:pt idx="6899">
                  <c:v>9.5060000000000002</c:v>
                </c:pt>
                <c:pt idx="6900">
                  <c:v>9.5075000000000003</c:v>
                </c:pt>
                <c:pt idx="6901">
                  <c:v>9.5090000000000003</c:v>
                </c:pt>
                <c:pt idx="6902">
                  <c:v>9.5109999999999992</c:v>
                </c:pt>
                <c:pt idx="6903">
                  <c:v>9.5124999999999993</c:v>
                </c:pt>
                <c:pt idx="6904">
                  <c:v>9.5139999999999993</c:v>
                </c:pt>
                <c:pt idx="6905">
                  <c:v>9.516</c:v>
                </c:pt>
                <c:pt idx="6906">
                  <c:v>9.5184999999999995</c:v>
                </c:pt>
                <c:pt idx="6907">
                  <c:v>9.52</c:v>
                </c:pt>
                <c:pt idx="6908">
                  <c:v>9.5214999999999996</c:v>
                </c:pt>
                <c:pt idx="6909">
                  <c:v>9.5235000000000003</c:v>
                </c:pt>
                <c:pt idx="6910">
                  <c:v>9.5250000000000004</c:v>
                </c:pt>
                <c:pt idx="6911">
                  <c:v>9.5265000000000004</c:v>
                </c:pt>
                <c:pt idx="6912">
                  <c:v>9.5280000000000005</c:v>
                </c:pt>
                <c:pt idx="6913">
                  <c:v>9.5299999999999994</c:v>
                </c:pt>
                <c:pt idx="6914">
                  <c:v>9.532</c:v>
                </c:pt>
                <c:pt idx="6915">
                  <c:v>9.5340000000000007</c:v>
                </c:pt>
                <c:pt idx="6916">
                  <c:v>9.5359999999999996</c:v>
                </c:pt>
                <c:pt idx="6917">
                  <c:v>9.5380000000000003</c:v>
                </c:pt>
                <c:pt idx="6918">
                  <c:v>9.5395000000000003</c:v>
                </c:pt>
                <c:pt idx="6919">
                  <c:v>9.5410000000000004</c:v>
                </c:pt>
                <c:pt idx="6920">
                  <c:v>9.5429999999999993</c:v>
                </c:pt>
                <c:pt idx="6921">
                  <c:v>9.5449999999999999</c:v>
                </c:pt>
                <c:pt idx="6922">
                  <c:v>9.5465</c:v>
                </c:pt>
                <c:pt idx="6923">
                  <c:v>9.5485000000000007</c:v>
                </c:pt>
                <c:pt idx="6924">
                  <c:v>9.5500000000000007</c:v>
                </c:pt>
                <c:pt idx="6925">
                  <c:v>9.5504999999999995</c:v>
                </c:pt>
                <c:pt idx="6926">
                  <c:v>9.5515000000000008</c:v>
                </c:pt>
                <c:pt idx="6927">
                  <c:v>9.5519999999999996</c:v>
                </c:pt>
                <c:pt idx="6928">
                  <c:v>9.5540000000000003</c:v>
                </c:pt>
                <c:pt idx="6929">
                  <c:v>9.5559999999999992</c:v>
                </c:pt>
                <c:pt idx="6930">
                  <c:v>9.5579999999999998</c:v>
                </c:pt>
                <c:pt idx="6931">
                  <c:v>9.5604999999999993</c:v>
                </c:pt>
                <c:pt idx="6932">
                  <c:v>9.5630000000000006</c:v>
                </c:pt>
                <c:pt idx="6933">
                  <c:v>9.5655000000000001</c:v>
                </c:pt>
                <c:pt idx="6934">
                  <c:v>9.5675000000000008</c:v>
                </c:pt>
                <c:pt idx="6935">
                  <c:v>9.5690000000000008</c:v>
                </c:pt>
                <c:pt idx="6936">
                  <c:v>9.5709999999999997</c:v>
                </c:pt>
                <c:pt idx="6937">
                  <c:v>9.5719999999999992</c:v>
                </c:pt>
                <c:pt idx="6938">
                  <c:v>9.5749999999999993</c:v>
                </c:pt>
                <c:pt idx="6939">
                  <c:v>9.577</c:v>
                </c:pt>
                <c:pt idx="6940">
                  <c:v>9.5779999999999994</c:v>
                </c:pt>
                <c:pt idx="6941">
                  <c:v>9.58</c:v>
                </c:pt>
                <c:pt idx="6942">
                  <c:v>9.5815000000000001</c:v>
                </c:pt>
                <c:pt idx="6943">
                  <c:v>9.5835000000000008</c:v>
                </c:pt>
                <c:pt idx="6944">
                  <c:v>9.5854999999999997</c:v>
                </c:pt>
                <c:pt idx="6945">
                  <c:v>9.5869999999999997</c:v>
                </c:pt>
                <c:pt idx="6946">
                  <c:v>9.5890000000000004</c:v>
                </c:pt>
                <c:pt idx="6947">
                  <c:v>9.5905000000000005</c:v>
                </c:pt>
                <c:pt idx="6948">
                  <c:v>9.5920000000000005</c:v>
                </c:pt>
                <c:pt idx="6949">
                  <c:v>9.5939999999999994</c:v>
                </c:pt>
                <c:pt idx="6950">
                  <c:v>9.5960000000000001</c:v>
                </c:pt>
                <c:pt idx="6951">
                  <c:v>9.5980000000000008</c:v>
                </c:pt>
                <c:pt idx="6952">
                  <c:v>9.5990000000000002</c:v>
                </c:pt>
                <c:pt idx="6953">
                  <c:v>9.6010000000000009</c:v>
                </c:pt>
                <c:pt idx="6954">
                  <c:v>9.6024999999999991</c:v>
                </c:pt>
                <c:pt idx="6955">
                  <c:v>9.6044999999999998</c:v>
                </c:pt>
                <c:pt idx="6956">
                  <c:v>9.6069999999999993</c:v>
                </c:pt>
                <c:pt idx="6957">
                  <c:v>9.609</c:v>
                </c:pt>
                <c:pt idx="6958">
                  <c:v>9.61</c:v>
                </c:pt>
                <c:pt idx="6959">
                  <c:v>9.6120000000000001</c:v>
                </c:pt>
                <c:pt idx="6960">
                  <c:v>9.6140000000000008</c:v>
                </c:pt>
                <c:pt idx="6961">
                  <c:v>9.6155000000000008</c:v>
                </c:pt>
                <c:pt idx="6962">
                  <c:v>9.6180000000000003</c:v>
                </c:pt>
                <c:pt idx="6963">
                  <c:v>9.6195000000000004</c:v>
                </c:pt>
                <c:pt idx="6964">
                  <c:v>9.6214999999999993</c:v>
                </c:pt>
                <c:pt idx="6965">
                  <c:v>9.6225000000000005</c:v>
                </c:pt>
                <c:pt idx="6966">
                  <c:v>9.6244999999999994</c:v>
                </c:pt>
                <c:pt idx="6967">
                  <c:v>9.6265000000000001</c:v>
                </c:pt>
                <c:pt idx="6968">
                  <c:v>9.6280000000000001</c:v>
                </c:pt>
                <c:pt idx="6969">
                  <c:v>9.6300000000000008</c:v>
                </c:pt>
                <c:pt idx="6970">
                  <c:v>9.6315000000000008</c:v>
                </c:pt>
                <c:pt idx="6971">
                  <c:v>9.6334999999999997</c:v>
                </c:pt>
                <c:pt idx="6972">
                  <c:v>9.6355000000000004</c:v>
                </c:pt>
                <c:pt idx="6973">
                  <c:v>9.6374999999999993</c:v>
                </c:pt>
                <c:pt idx="6974">
                  <c:v>9.6395</c:v>
                </c:pt>
                <c:pt idx="6975">
                  <c:v>9.6415000000000006</c:v>
                </c:pt>
                <c:pt idx="6976">
                  <c:v>9.6425000000000001</c:v>
                </c:pt>
                <c:pt idx="6977">
                  <c:v>9.6445000000000007</c:v>
                </c:pt>
                <c:pt idx="6978">
                  <c:v>9.6470000000000002</c:v>
                </c:pt>
                <c:pt idx="6979">
                  <c:v>9.6485000000000003</c:v>
                </c:pt>
                <c:pt idx="6980">
                  <c:v>9.6504999999999992</c:v>
                </c:pt>
                <c:pt idx="6981">
                  <c:v>9.6519999999999992</c:v>
                </c:pt>
                <c:pt idx="6982">
                  <c:v>9.6539999999999999</c:v>
                </c:pt>
                <c:pt idx="6983">
                  <c:v>9.6564999999999994</c:v>
                </c:pt>
                <c:pt idx="6984">
                  <c:v>9.6585000000000001</c:v>
                </c:pt>
                <c:pt idx="6985">
                  <c:v>9.6594999999999995</c:v>
                </c:pt>
                <c:pt idx="6986">
                  <c:v>9.6615000000000002</c:v>
                </c:pt>
                <c:pt idx="6987">
                  <c:v>9.6635000000000009</c:v>
                </c:pt>
                <c:pt idx="6988">
                  <c:v>9.6654999999999998</c:v>
                </c:pt>
                <c:pt idx="6989">
                  <c:v>9.6669999999999998</c:v>
                </c:pt>
                <c:pt idx="6990">
                  <c:v>9.6690000000000005</c:v>
                </c:pt>
                <c:pt idx="6991">
                  <c:v>9.6705000000000005</c:v>
                </c:pt>
                <c:pt idx="6992">
                  <c:v>9.6720000000000006</c:v>
                </c:pt>
                <c:pt idx="6993">
                  <c:v>9.6745000000000001</c:v>
                </c:pt>
                <c:pt idx="6994">
                  <c:v>9.6765000000000008</c:v>
                </c:pt>
                <c:pt idx="6995">
                  <c:v>9.6784999999999997</c:v>
                </c:pt>
                <c:pt idx="6996">
                  <c:v>9.68</c:v>
                </c:pt>
                <c:pt idx="6997">
                  <c:v>9.6814999999999998</c:v>
                </c:pt>
                <c:pt idx="6998">
                  <c:v>9.6835000000000004</c:v>
                </c:pt>
                <c:pt idx="6999">
                  <c:v>9.6859999999999999</c:v>
                </c:pt>
                <c:pt idx="7000">
                  <c:v>9.6875</c:v>
                </c:pt>
                <c:pt idx="7001">
                  <c:v>9.6890000000000001</c:v>
                </c:pt>
                <c:pt idx="7002">
                  <c:v>9.6905000000000001</c:v>
                </c:pt>
                <c:pt idx="7003">
                  <c:v>9.6925000000000008</c:v>
                </c:pt>
                <c:pt idx="7004">
                  <c:v>9.6950000000000003</c:v>
                </c:pt>
                <c:pt idx="7005">
                  <c:v>9.6965000000000003</c:v>
                </c:pt>
                <c:pt idx="7006">
                  <c:v>9.6984999999999992</c:v>
                </c:pt>
                <c:pt idx="7007">
                  <c:v>9.6999999999999993</c:v>
                </c:pt>
                <c:pt idx="7008">
                  <c:v>9.702</c:v>
                </c:pt>
                <c:pt idx="7009">
                  <c:v>9.7040000000000006</c:v>
                </c:pt>
                <c:pt idx="7010">
                  <c:v>9.7055000000000007</c:v>
                </c:pt>
                <c:pt idx="7011">
                  <c:v>9.7074999999999996</c:v>
                </c:pt>
                <c:pt idx="7012">
                  <c:v>9.7089999999999996</c:v>
                </c:pt>
                <c:pt idx="7013">
                  <c:v>9.7110000000000003</c:v>
                </c:pt>
                <c:pt idx="7014">
                  <c:v>9.7134999999999998</c:v>
                </c:pt>
                <c:pt idx="7015">
                  <c:v>9.7144999999999992</c:v>
                </c:pt>
                <c:pt idx="7016">
                  <c:v>9.7164999999999999</c:v>
                </c:pt>
                <c:pt idx="7017">
                  <c:v>9.7185000000000006</c:v>
                </c:pt>
                <c:pt idx="7018">
                  <c:v>9.7204999999999995</c:v>
                </c:pt>
                <c:pt idx="7019">
                  <c:v>9.7225000000000001</c:v>
                </c:pt>
                <c:pt idx="7020">
                  <c:v>9.7240000000000002</c:v>
                </c:pt>
                <c:pt idx="7021">
                  <c:v>9.7260000000000009</c:v>
                </c:pt>
                <c:pt idx="7022">
                  <c:v>9.7274999999999991</c:v>
                </c:pt>
                <c:pt idx="7023">
                  <c:v>9.7294999999999998</c:v>
                </c:pt>
                <c:pt idx="7024">
                  <c:v>9.7315000000000005</c:v>
                </c:pt>
                <c:pt idx="7025">
                  <c:v>9.7330000000000005</c:v>
                </c:pt>
                <c:pt idx="7026">
                  <c:v>9.7349999999999994</c:v>
                </c:pt>
                <c:pt idx="7027">
                  <c:v>9.7364999999999995</c:v>
                </c:pt>
                <c:pt idx="7028">
                  <c:v>9.7394999999999996</c:v>
                </c:pt>
                <c:pt idx="7029">
                  <c:v>9.7415000000000003</c:v>
                </c:pt>
                <c:pt idx="7030">
                  <c:v>9.7424999999999997</c:v>
                </c:pt>
                <c:pt idx="7031">
                  <c:v>9.7445000000000004</c:v>
                </c:pt>
                <c:pt idx="7032">
                  <c:v>9.7464999999999993</c:v>
                </c:pt>
                <c:pt idx="7033">
                  <c:v>9.7479999999999993</c:v>
                </c:pt>
                <c:pt idx="7034">
                  <c:v>9.7505000000000006</c:v>
                </c:pt>
                <c:pt idx="7035">
                  <c:v>9.7520000000000007</c:v>
                </c:pt>
                <c:pt idx="7036">
                  <c:v>9.7535000000000007</c:v>
                </c:pt>
                <c:pt idx="7037">
                  <c:v>9.7554999999999996</c:v>
                </c:pt>
                <c:pt idx="7038">
                  <c:v>9.7569999999999997</c:v>
                </c:pt>
                <c:pt idx="7039">
                  <c:v>9.7594999999999992</c:v>
                </c:pt>
                <c:pt idx="7040">
                  <c:v>9.7609999999999992</c:v>
                </c:pt>
                <c:pt idx="7041">
                  <c:v>9.7629999999999999</c:v>
                </c:pt>
                <c:pt idx="7042">
                  <c:v>9.7645</c:v>
                </c:pt>
                <c:pt idx="7043">
                  <c:v>9.7665000000000006</c:v>
                </c:pt>
                <c:pt idx="7044">
                  <c:v>9.7684999999999995</c:v>
                </c:pt>
                <c:pt idx="7045">
                  <c:v>9.7705000000000002</c:v>
                </c:pt>
                <c:pt idx="7046">
                  <c:v>9.7720000000000002</c:v>
                </c:pt>
                <c:pt idx="7047">
                  <c:v>9.7735000000000003</c:v>
                </c:pt>
                <c:pt idx="7048">
                  <c:v>9.7754999999999992</c:v>
                </c:pt>
                <c:pt idx="7049">
                  <c:v>9.7774999999999999</c:v>
                </c:pt>
                <c:pt idx="7050">
                  <c:v>9.7795000000000005</c:v>
                </c:pt>
                <c:pt idx="7051">
                  <c:v>9.7810000000000006</c:v>
                </c:pt>
                <c:pt idx="7052">
                  <c:v>9.7829999999999995</c:v>
                </c:pt>
                <c:pt idx="7053">
                  <c:v>9.7850000000000001</c:v>
                </c:pt>
                <c:pt idx="7054">
                  <c:v>9.7865000000000002</c:v>
                </c:pt>
                <c:pt idx="7055">
                  <c:v>9.7885000000000009</c:v>
                </c:pt>
                <c:pt idx="7056">
                  <c:v>9.7904999999999998</c:v>
                </c:pt>
                <c:pt idx="7057">
                  <c:v>9.7919999999999998</c:v>
                </c:pt>
                <c:pt idx="7058">
                  <c:v>9.7934999999999999</c:v>
                </c:pt>
                <c:pt idx="7059">
                  <c:v>9.7959999999999994</c:v>
                </c:pt>
                <c:pt idx="7060">
                  <c:v>9.798</c:v>
                </c:pt>
                <c:pt idx="7061">
                  <c:v>9.7989999999999995</c:v>
                </c:pt>
                <c:pt idx="7062">
                  <c:v>9.8010000000000002</c:v>
                </c:pt>
                <c:pt idx="7063">
                  <c:v>9.8025000000000002</c:v>
                </c:pt>
                <c:pt idx="7064">
                  <c:v>9.8045000000000009</c:v>
                </c:pt>
                <c:pt idx="7065">
                  <c:v>9.8070000000000004</c:v>
                </c:pt>
                <c:pt idx="7066">
                  <c:v>9.8089999999999993</c:v>
                </c:pt>
                <c:pt idx="7067">
                  <c:v>9.8104999999999993</c:v>
                </c:pt>
                <c:pt idx="7068">
                  <c:v>9.8119999999999994</c:v>
                </c:pt>
                <c:pt idx="7069">
                  <c:v>9.8134999999999994</c:v>
                </c:pt>
                <c:pt idx="7070">
                  <c:v>9.8155000000000001</c:v>
                </c:pt>
                <c:pt idx="7071">
                  <c:v>9.8175000000000008</c:v>
                </c:pt>
                <c:pt idx="7072">
                  <c:v>9.8194999999999997</c:v>
                </c:pt>
                <c:pt idx="7073">
                  <c:v>9.8209999999999997</c:v>
                </c:pt>
                <c:pt idx="7074">
                  <c:v>9.8230000000000004</c:v>
                </c:pt>
                <c:pt idx="7075">
                  <c:v>9.8245000000000005</c:v>
                </c:pt>
                <c:pt idx="7076">
                  <c:v>9.8275000000000006</c:v>
                </c:pt>
                <c:pt idx="7077">
                  <c:v>9.8290000000000006</c:v>
                </c:pt>
                <c:pt idx="7078">
                  <c:v>9.8309999999999995</c:v>
                </c:pt>
                <c:pt idx="7079">
                  <c:v>9.8324999999999996</c:v>
                </c:pt>
                <c:pt idx="7080">
                  <c:v>9.8339999999999996</c:v>
                </c:pt>
                <c:pt idx="7081">
                  <c:v>9.8360000000000003</c:v>
                </c:pt>
                <c:pt idx="7082">
                  <c:v>9.8375000000000004</c:v>
                </c:pt>
                <c:pt idx="7083">
                  <c:v>9.84</c:v>
                </c:pt>
                <c:pt idx="7084">
                  <c:v>9.8420000000000005</c:v>
                </c:pt>
                <c:pt idx="7085">
                  <c:v>9.8435000000000006</c:v>
                </c:pt>
                <c:pt idx="7086">
                  <c:v>9.8450000000000006</c:v>
                </c:pt>
                <c:pt idx="7087">
                  <c:v>9.8465000000000007</c:v>
                </c:pt>
                <c:pt idx="7088">
                  <c:v>9.8484999999999996</c:v>
                </c:pt>
                <c:pt idx="7089">
                  <c:v>9.8505000000000003</c:v>
                </c:pt>
                <c:pt idx="7090">
                  <c:v>9.8524999999999991</c:v>
                </c:pt>
                <c:pt idx="7091">
                  <c:v>9.8539999999999992</c:v>
                </c:pt>
                <c:pt idx="7092">
                  <c:v>9.8559999999999999</c:v>
                </c:pt>
                <c:pt idx="7093">
                  <c:v>9.8580000000000005</c:v>
                </c:pt>
                <c:pt idx="7094">
                  <c:v>9.8595000000000006</c:v>
                </c:pt>
                <c:pt idx="7095">
                  <c:v>9.8610000000000007</c:v>
                </c:pt>
                <c:pt idx="7096">
                  <c:v>9.8629999999999995</c:v>
                </c:pt>
                <c:pt idx="7097">
                  <c:v>9.8650000000000002</c:v>
                </c:pt>
                <c:pt idx="7098">
                  <c:v>9.8670000000000009</c:v>
                </c:pt>
                <c:pt idx="7099">
                  <c:v>9.8684999999999992</c:v>
                </c:pt>
                <c:pt idx="7100">
                  <c:v>9.8699999999999992</c:v>
                </c:pt>
                <c:pt idx="7101">
                  <c:v>9.8719999999999999</c:v>
                </c:pt>
                <c:pt idx="7102">
                  <c:v>9.8740000000000006</c:v>
                </c:pt>
                <c:pt idx="7103">
                  <c:v>9.8755000000000006</c:v>
                </c:pt>
                <c:pt idx="7104">
                  <c:v>9.8770000000000007</c:v>
                </c:pt>
                <c:pt idx="7105">
                  <c:v>9.8795000000000002</c:v>
                </c:pt>
                <c:pt idx="7106">
                  <c:v>9.8815000000000008</c:v>
                </c:pt>
                <c:pt idx="7107">
                  <c:v>9.8825000000000003</c:v>
                </c:pt>
                <c:pt idx="7108">
                  <c:v>9.8829999999999991</c:v>
                </c:pt>
                <c:pt idx="7109">
                  <c:v>9.8840000000000003</c:v>
                </c:pt>
                <c:pt idx="7110">
                  <c:v>9.8855000000000004</c:v>
                </c:pt>
                <c:pt idx="7111">
                  <c:v>9.8885000000000005</c:v>
                </c:pt>
                <c:pt idx="7112">
                  <c:v>9.891</c:v>
                </c:pt>
                <c:pt idx="7113">
                  <c:v>9.8930000000000007</c:v>
                </c:pt>
                <c:pt idx="7114">
                  <c:v>9.8955000000000002</c:v>
                </c:pt>
                <c:pt idx="7115">
                  <c:v>9.8979999999999997</c:v>
                </c:pt>
                <c:pt idx="7116">
                  <c:v>9.8994999999999997</c:v>
                </c:pt>
                <c:pt idx="7117">
                  <c:v>9.9015000000000004</c:v>
                </c:pt>
                <c:pt idx="7118">
                  <c:v>9.9034999999999993</c:v>
                </c:pt>
                <c:pt idx="7119">
                  <c:v>9.9049999999999994</c:v>
                </c:pt>
                <c:pt idx="7120">
                  <c:v>9.907</c:v>
                </c:pt>
                <c:pt idx="7121">
                  <c:v>9.9090000000000007</c:v>
                </c:pt>
                <c:pt idx="7122">
                  <c:v>9.9105000000000008</c:v>
                </c:pt>
                <c:pt idx="7123">
                  <c:v>9.9124999999999996</c:v>
                </c:pt>
                <c:pt idx="7124">
                  <c:v>9.9145000000000003</c:v>
                </c:pt>
                <c:pt idx="7125">
                  <c:v>9.9169999999999998</c:v>
                </c:pt>
                <c:pt idx="7126">
                  <c:v>9.9184999999999999</c:v>
                </c:pt>
                <c:pt idx="7127">
                  <c:v>9.92</c:v>
                </c:pt>
                <c:pt idx="7128">
                  <c:v>9.9215</c:v>
                </c:pt>
                <c:pt idx="7129">
                  <c:v>9.9235000000000007</c:v>
                </c:pt>
                <c:pt idx="7130">
                  <c:v>9.9245000000000001</c:v>
                </c:pt>
                <c:pt idx="7131">
                  <c:v>9.9265000000000008</c:v>
                </c:pt>
                <c:pt idx="7132">
                  <c:v>9.9284999999999997</c:v>
                </c:pt>
                <c:pt idx="7133">
                  <c:v>9.9305000000000003</c:v>
                </c:pt>
                <c:pt idx="7134">
                  <c:v>9.9320000000000004</c:v>
                </c:pt>
                <c:pt idx="7135">
                  <c:v>9.9335000000000004</c:v>
                </c:pt>
                <c:pt idx="7136">
                  <c:v>9.9350000000000005</c:v>
                </c:pt>
                <c:pt idx="7137">
                  <c:v>9.9375</c:v>
                </c:pt>
                <c:pt idx="7138">
                  <c:v>9.9390000000000001</c:v>
                </c:pt>
                <c:pt idx="7139">
                  <c:v>9.9405000000000001</c:v>
                </c:pt>
                <c:pt idx="7140">
                  <c:v>9.9420000000000002</c:v>
                </c:pt>
                <c:pt idx="7141">
                  <c:v>9.9440000000000008</c:v>
                </c:pt>
                <c:pt idx="7142">
                  <c:v>9.9459999999999997</c:v>
                </c:pt>
                <c:pt idx="7143">
                  <c:v>9.9480000000000004</c:v>
                </c:pt>
                <c:pt idx="7144">
                  <c:v>9.9495000000000005</c:v>
                </c:pt>
                <c:pt idx="7145">
                  <c:v>9.9514999999999993</c:v>
                </c:pt>
                <c:pt idx="7146">
                  <c:v>9.9529999999999994</c:v>
                </c:pt>
                <c:pt idx="7147">
                  <c:v>9.9540000000000006</c:v>
                </c:pt>
                <c:pt idx="7148">
                  <c:v>9.9559999999999995</c:v>
                </c:pt>
                <c:pt idx="7149">
                  <c:v>9.9580000000000002</c:v>
                </c:pt>
                <c:pt idx="7150">
                  <c:v>9.9595000000000002</c:v>
                </c:pt>
                <c:pt idx="7151">
                  <c:v>9.9614999999999991</c:v>
                </c:pt>
                <c:pt idx="7152">
                  <c:v>9.9629999999999992</c:v>
                </c:pt>
                <c:pt idx="7153">
                  <c:v>9.9649999999999999</c:v>
                </c:pt>
                <c:pt idx="7154">
                  <c:v>9.9664999999999999</c:v>
                </c:pt>
                <c:pt idx="7155">
                  <c:v>9.9685000000000006</c:v>
                </c:pt>
                <c:pt idx="7156">
                  <c:v>9.9704999999999995</c:v>
                </c:pt>
                <c:pt idx="7157">
                  <c:v>9.9719999999999995</c:v>
                </c:pt>
                <c:pt idx="7158">
                  <c:v>9.9734999999999996</c:v>
                </c:pt>
                <c:pt idx="7159">
                  <c:v>9.9755000000000003</c:v>
                </c:pt>
                <c:pt idx="7160">
                  <c:v>9.9770000000000003</c:v>
                </c:pt>
                <c:pt idx="7161">
                  <c:v>9.9789999999999992</c:v>
                </c:pt>
                <c:pt idx="7162">
                  <c:v>9.9809999999999999</c:v>
                </c:pt>
                <c:pt idx="7163">
                  <c:v>9.9824999999999999</c:v>
                </c:pt>
                <c:pt idx="7164">
                  <c:v>9.984</c:v>
                </c:pt>
                <c:pt idx="7165">
                  <c:v>9.9860000000000007</c:v>
                </c:pt>
                <c:pt idx="7166">
                  <c:v>9.9879999999999995</c:v>
                </c:pt>
                <c:pt idx="7167">
                  <c:v>9.99</c:v>
                </c:pt>
                <c:pt idx="7168">
                  <c:v>9.9920000000000009</c:v>
                </c:pt>
                <c:pt idx="7169">
                  <c:v>9.9934999999999992</c:v>
                </c:pt>
                <c:pt idx="7170">
                  <c:v>9.9954999999999998</c:v>
                </c:pt>
                <c:pt idx="7171">
                  <c:v>9.9969999999999999</c:v>
                </c:pt>
                <c:pt idx="7172">
                  <c:v>9.9994999999999994</c:v>
                </c:pt>
                <c:pt idx="7173">
                  <c:v>10.000999999999999</c:v>
                </c:pt>
                <c:pt idx="7174">
                  <c:v>10.003</c:v>
                </c:pt>
                <c:pt idx="7175">
                  <c:v>10.0045</c:v>
                </c:pt>
                <c:pt idx="7176">
                  <c:v>10.006500000000001</c:v>
                </c:pt>
                <c:pt idx="7177">
                  <c:v>10.007999999999999</c:v>
                </c:pt>
                <c:pt idx="7178">
                  <c:v>10.01</c:v>
                </c:pt>
                <c:pt idx="7179">
                  <c:v>10.0115</c:v>
                </c:pt>
                <c:pt idx="7180">
                  <c:v>10.013500000000001</c:v>
                </c:pt>
                <c:pt idx="7181">
                  <c:v>10.015499999999999</c:v>
                </c:pt>
                <c:pt idx="7182">
                  <c:v>10.0175</c:v>
                </c:pt>
                <c:pt idx="7183">
                  <c:v>10.019500000000001</c:v>
                </c:pt>
                <c:pt idx="7184">
                  <c:v>10.0215</c:v>
                </c:pt>
                <c:pt idx="7185">
                  <c:v>10.022500000000001</c:v>
                </c:pt>
                <c:pt idx="7186">
                  <c:v>10.0245</c:v>
                </c:pt>
                <c:pt idx="7187">
                  <c:v>10.0265</c:v>
                </c:pt>
                <c:pt idx="7188">
                  <c:v>10.028499999999999</c:v>
                </c:pt>
                <c:pt idx="7189">
                  <c:v>10.029500000000001</c:v>
                </c:pt>
                <c:pt idx="7190">
                  <c:v>10.031499999999999</c:v>
                </c:pt>
                <c:pt idx="7191">
                  <c:v>10.0335</c:v>
                </c:pt>
                <c:pt idx="7192">
                  <c:v>10.036</c:v>
                </c:pt>
                <c:pt idx="7193">
                  <c:v>10.0375</c:v>
                </c:pt>
                <c:pt idx="7194">
                  <c:v>10.039</c:v>
                </c:pt>
                <c:pt idx="7195">
                  <c:v>10.0405</c:v>
                </c:pt>
                <c:pt idx="7196">
                  <c:v>10.0425</c:v>
                </c:pt>
                <c:pt idx="7197">
                  <c:v>10.045</c:v>
                </c:pt>
                <c:pt idx="7198">
                  <c:v>10.0465</c:v>
                </c:pt>
                <c:pt idx="7199">
                  <c:v>10.048</c:v>
                </c:pt>
                <c:pt idx="7200">
                  <c:v>10.0495</c:v>
                </c:pt>
                <c:pt idx="7201">
                  <c:v>10.051500000000001</c:v>
                </c:pt>
                <c:pt idx="7202">
                  <c:v>10.054</c:v>
                </c:pt>
                <c:pt idx="7203">
                  <c:v>10.0555</c:v>
                </c:pt>
                <c:pt idx="7204">
                  <c:v>10.057499999999999</c:v>
                </c:pt>
                <c:pt idx="7205">
                  <c:v>10.058999999999999</c:v>
                </c:pt>
                <c:pt idx="7206">
                  <c:v>10.061500000000001</c:v>
                </c:pt>
                <c:pt idx="7207">
                  <c:v>10.063000000000001</c:v>
                </c:pt>
                <c:pt idx="7208">
                  <c:v>10.065</c:v>
                </c:pt>
                <c:pt idx="7209">
                  <c:v>10.0665</c:v>
                </c:pt>
                <c:pt idx="7210">
                  <c:v>10.068</c:v>
                </c:pt>
                <c:pt idx="7211">
                  <c:v>10.07</c:v>
                </c:pt>
                <c:pt idx="7212">
                  <c:v>10.071999999999999</c:v>
                </c:pt>
                <c:pt idx="7213">
                  <c:v>10.074</c:v>
                </c:pt>
                <c:pt idx="7214">
                  <c:v>10.0755</c:v>
                </c:pt>
                <c:pt idx="7215">
                  <c:v>10.077500000000001</c:v>
                </c:pt>
                <c:pt idx="7216">
                  <c:v>10.079499999999999</c:v>
                </c:pt>
                <c:pt idx="7217">
                  <c:v>10.082000000000001</c:v>
                </c:pt>
                <c:pt idx="7218">
                  <c:v>10.084</c:v>
                </c:pt>
                <c:pt idx="7219">
                  <c:v>10.085000000000001</c:v>
                </c:pt>
                <c:pt idx="7220">
                  <c:v>10.086499999999999</c:v>
                </c:pt>
                <c:pt idx="7221">
                  <c:v>10.0885</c:v>
                </c:pt>
                <c:pt idx="7222">
                  <c:v>10.090999999999999</c:v>
                </c:pt>
                <c:pt idx="7223">
                  <c:v>10.092499999999999</c:v>
                </c:pt>
                <c:pt idx="7224">
                  <c:v>10.093999999999999</c:v>
                </c:pt>
                <c:pt idx="7225">
                  <c:v>10.095499999999999</c:v>
                </c:pt>
                <c:pt idx="7226">
                  <c:v>10.098000000000001</c:v>
                </c:pt>
                <c:pt idx="7227">
                  <c:v>10.1</c:v>
                </c:pt>
                <c:pt idx="7228">
                  <c:v>10.102</c:v>
                </c:pt>
                <c:pt idx="7229">
                  <c:v>10.103</c:v>
                </c:pt>
                <c:pt idx="7230">
                  <c:v>10.105</c:v>
                </c:pt>
                <c:pt idx="7231">
                  <c:v>10.106999999999999</c:v>
                </c:pt>
                <c:pt idx="7232">
                  <c:v>10.109</c:v>
                </c:pt>
                <c:pt idx="7233">
                  <c:v>10.111000000000001</c:v>
                </c:pt>
                <c:pt idx="7234">
                  <c:v>10.112500000000001</c:v>
                </c:pt>
                <c:pt idx="7235">
                  <c:v>10.1145</c:v>
                </c:pt>
                <c:pt idx="7236">
                  <c:v>10.116</c:v>
                </c:pt>
                <c:pt idx="7237">
                  <c:v>10.118</c:v>
                </c:pt>
                <c:pt idx="7238">
                  <c:v>10.119999999999999</c:v>
                </c:pt>
                <c:pt idx="7239">
                  <c:v>10.121499999999999</c:v>
                </c:pt>
                <c:pt idx="7240">
                  <c:v>10.1235</c:v>
                </c:pt>
                <c:pt idx="7241">
                  <c:v>10.125500000000001</c:v>
                </c:pt>
                <c:pt idx="7242">
                  <c:v>10.128</c:v>
                </c:pt>
                <c:pt idx="7243">
                  <c:v>10.129</c:v>
                </c:pt>
                <c:pt idx="7244">
                  <c:v>10.131</c:v>
                </c:pt>
                <c:pt idx="7245">
                  <c:v>10.132999999999999</c:v>
                </c:pt>
                <c:pt idx="7246">
                  <c:v>10.135</c:v>
                </c:pt>
                <c:pt idx="7247">
                  <c:v>10.137</c:v>
                </c:pt>
                <c:pt idx="7248">
                  <c:v>10.138</c:v>
                </c:pt>
                <c:pt idx="7249">
                  <c:v>10.14</c:v>
                </c:pt>
                <c:pt idx="7250">
                  <c:v>10.141500000000001</c:v>
                </c:pt>
                <c:pt idx="7251">
                  <c:v>10.144</c:v>
                </c:pt>
                <c:pt idx="7252">
                  <c:v>10.146000000000001</c:v>
                </c:pt>
                <c:pt idx="7253">
                  <c:v>10.147500000000001</c:v>
                </c:pt>
                <c:pt idx="7254">
                  <c:v>10.148999999999999</c:v>
                </c:pt>
                <c:pt idx="7255">
                  <c:v>10.151</c:v>
                </c:pt>
                <c:pt idx="7256">
                  <c:v>10.153499999999999</c:v>
                </c:pt>
                <c:pt idx="7257">
                  <c:v>10.154999999999999</c:v>
                </c:pt>
                <c:pt idx="7258">
                  <c:v>10.156499999999999</c:v>
                </c:pt>
                <c:pt idx="7259">
                  <c:v>10.157999999999999</c:v>
                </c:pt>
                <c:pt idx="7260">
                  <c:v>10.16</c:v>
                </c:pt>
                <c:pt idx="7261">
                  <c:v>10.162000000000001</c:v>
                </c:pt>
                <c:pt idx="7262">
                  <c:v>10.164</c:v>
                </c:pt>
                <c:pt idx="7263">
                  <c:v>10.1655</c:v>
                </c:pt>
                <c:pt idx="7264">
                  <c:v>10.1675</c:v>
                </c:pt>
                <c:pt idx="7265">
                  <c:v>10.169499999999999</c:v>
                </c:pt>
                <c:pt idx="7266">
                  <c:v>10.170999999999999</c:v>
                </c:pt>
                <c:pt idx="7267">
                  <c:v>10.173</c:v>
                </c:pt>
                <c:pt idx="7268">
                  <c:v>10.175000000000001</c:v>
                </c:pt>
                <c:pt idx="7269">
                  <c:v>10.176</c:v>
                </c:pt>
                <c:pt idx="7270">
                  <c:v>10.178000000000001</c:v>
                </c:pt>
                <c:pt idx="7271">
                  <c:v>10.18</c:v>
                </c:pt>
                <c:pt idx="7272">
                  <c:v>10.182</c:v>
                </c:pt>
                <c:pt idx="7273">
                  <c:v>10.1835</c:v>
                </c:pt>
                <c:pt idx="7274">
                  <c:v>10.185499999999999</c:v>
                </c:pt>
                <c:pt idx="7275">
                  <c:v>10.1875</c:v>
                </c:pt>
                <c:pt idx="7276">
                  <c:v>10.189500000000001</c:v>
                </c:pt>
                <c:pt idx="7277">
                  <c:v>10.1915</c:v>
                </c:pt>
                <c:pt idx="7278">
                  <c:v>10.1935</c:v>
                </c:pt>
                <c:pt idx="7279">
                  <c:v>10.1945</c:v>
                </c:pt>
                <c:pt idx="7280">
                  <c:v>10.1965</c:v>
                </c:pt>
                <c:pt idx="7281">
                  <c:v>10.198</c:v>
                </c:pt>
                <c:pt idx="7282">
                  <c:v>10.199999999999999</c:v>
                </c:pt>
                <c:pt idx="7283">
                  <c:v>10.202</c:v>
                </c:pt>
                <c:pt idx="7284">
                  <c:v>10.204000000000001</c:v>
                </c:pt>
                <c:pt idx="7285">
                  <c:v>10.205500000000001</c:v>
                </c:pt>
                <c:pt idx="7286">
                  <c:v>10.2075</c:v>
                </c:pt>
                <c:pt idx="7287">
                  <c:v>10.209</c:v>
                </c:pt>
                <c:pt idx="7288">
                  <c:v>10.211499999999999</c:v>
                </c:pt>
                <c:pt idx="7289">
                  <c:v>10.2135</c:v>
                </c:pt>
                <c:pt idx="7290">
                  <c:v>10.215</c:v>
                </c:pt>
                <c:pt idx="7291">
                  <c:v>10.217000000000001</c:v>
                </c:pt>
                <c:pt idx="7292">
                  <c:v>10.218500000000001</c:v>
                </c:pt>
                <c:pt idx="7293">
                  <c:v>10.220000000000001</c:v>
                </c:pt>
                <c:pt idx="7294">
                  <c:v>10.221500000000001</c:v>
                </c:pt>
                <c:pt idx="7295">
                  <c:v>10.224</c:v>
                </c:pt>
                <c:pt idx="7296">
                  <c:v>10.226000000000001</c:v>
                </c:pt>
                <c:pt idx="7297">
                  <c:v>10.227499999999999</c:v>
                </c:pt>
                <c:pt idx="7298">
                  <c:v>10.2295</c:v>
                </c:pt>
                <c:pt idx="7299">
                  <c:v>10.2315</c:v>
                </c:pt>
                <c:pt idx="7300">
                  <c:v>10.233000000000001</c:v>
                </c:pt>
                <c:pt idx="7301">
                  <c:v>10.234500000000001</c:v>
                </c:pt>
                <c:pt idx="7302">
                  <c:v>10.236499999999999</c:v>
                </c:pt>
                <c:pt idx="7303">
                  <c:v>10.238</c:v>
                </c:pt>
                <c:pt idx="7304">
                  <c:v>10.240500000000001</c:v>
                </c:pt>
                <c:pt idx="7305">
                  <c:v>10.242000000000001</c:v>
                </c:pt>
                <c:pt idx="7306">
                  <c:v>10.243499999999999</c:v>
                </c:pt>
                <c:pt idx="7307">
                  <c:v>10.244999999999999</c:v>
                </c:pt>
                <c:pt idx="7308">
                  <c:v>10.247</c:v>
                </c:pt>
                <c:pt idx="7309">
                  <c:v>10.249000000000001</c:v>
                </c:pt>
                <c:pt idx="7310">
                  <c:v>10.250999999999999</c:v>
                </c:pt>
                <c:pt idx="7311">
                  <c:v>10.2525</c:v>
                </c:pt>
                <c:pt idx="7312">
                  <c:v>10.2545</c:v>
                </c:pt>
                <c:pt idx="7313">
                  <c:v>10.256500000000001</c:v>
                </c:pt>
                <c:pt idx="7314">
                  <c:v>10.257999999999999</c:v>
                </c:pt>
                <c:pt idx="7315">
                  <c:v>10.259499999999999</c:v>
                </c:pt>
                <c:pt idx="7316">
                  <c:v>10.260999999999999</c:v>
                </c:pt>
                <c:pt idx="7317">
                  <c:v>10.263500000000001</c:v>
                </c:pt>
                <c:pt idx="7318">
                  <c:v>10.265499999999999</c:v>
                </c:pt>
                <c:pt idx="7319">
                  <c:v>10.266999999999999</c:v>
                </c:pt>
                <c:pt idx="7320">
                  <c:v>10.2685</c:v>
                </c:pt>
                <c:pt idx="7321">
                  <c:v>10.27</c:v>
                </c:pt>
                <c:pt idx="7322">
                  <c:v>10.2715</c:v>
                </c:pt>
                <c:pt idx="7323">
                  <c:v>10.273999999999999</c:v>
                </c:pt>
                <c:pt idx="7324">
                  <c:v>10.275499999999999</c:v>
                </c:pt>
                <c:pt idx="7325">
                  <c:v>10.2775</c:v>
                </c:pt>
                <c:pt idx="7326">
                  <c:v>10.279500000000001</c:v>
                </c:pt>
                <c:pt idx="7327">
                  <c:v>10.281000000000001</c:v>
                </c:pt>
                <c:pt idx="7328">
                  <c:v>10.282500000000001</c:v>
                </c:pt>
                <c:pt idx="7329">
                  <c:v>10.284000000000001</c:v>
                </c:pt>
                <c:pt idx="7330">
                  <c:v>10.286</c:v>
                </c:pt>
                <c:pt idx="7331">
                  <c:v>10.288500000000001</c:v>
                </c:pt>
                <c:pt idx="7332">
                  <c:v>10.29</c:v>
                </c:pt>
                <c:pt idx="7333">
                  <c:v>10.2925</c:v>
                </c:pt>
                <c:pt idx="7334">
                  <c:v>10.294</c:v>
                </c:pt>
                <c:pt idx="7335">
                  <c:v>10.295999999999999</c:v>
                </c:pt>
                <c:pt idx="7336">
                  <c:v>10.297499999999999</c:v>
                </c:pt>
                <c:pt idx="7337">
                  <c:v>10.298500000000001</c:v>
                </c:pt>
                <c:pt idx="7338">
                  <c:v>10.3</c:v>
                </c:pt>
                <c:pt idx="7339">
                  <c:v>10.301500000000001</c:v>
                </c:pt>
                <c:pt idx="7340">
                  <c:v>10.303000000000001</c:v>
                </c:pt>
                <c:pt idx="7341">
                  <c:v>10.304500000000001</c:v>
                </c:pt>
                <c:pt idx="7342">
                  <c:v>10.3065</c:v>
                </c:pt>
                <c:pt idx="7343">
                  <c:v>10.3085</c:v>
                </c:pt>
                <c:pt idx="7344">
                  <c:v>10.310499999999999</c:v>
                </c:pt>
                <c:pt idx="7345">
                  <c:v>10.3125</c:v>
                </c:pt>
                <c:pt idx="7346">
                  <c:v>10.314</c:v>
                </c:pt>
                <c:pt idx="7347">
                  <c:v>10.3155</c:v>
                </c:pt>
                <c:pt idx="7348">
                  <c:v>10.317500000000001</c:v>
                </c:pt>
                <c:pt idx="7349">
                  <c:v>10.320499999999999</c:v>
                </c:pt>
                <c:pt idx="7350">
                  <c:v>10.3225</c:v>
                </c:pt>
                <c:pt idx="7351">
                  <c:v>10.3245</c:v>
                </c:pt>
                <c:pt idx="7352">
                  <c:v>10.327</c:v>
                </c:pt>
                <c:pt idx="7353">
                  <c:v>10.329499999999999</c:v>
                </c:pt>
                <c:pt idx="7354">
                  <c:v>10.332000000000001</c:v>
                </c:pt>
                <c:pt idx="7355">
                  <c:v>10.333500000000001</c:v>
                </c:pt>
                <c:pt idx="7356">
                  <c:v>10.3355</c:v>
                </c:pt>
                <c:pt idx="7357">
                  <c:v>10.3375</c:v>
                </c:pt>
                <c:pt idx="7358">
                  <c:v>10.339499999999999</c:v>
                </c:pt>
                <c:pt idx="7359">
                  <c:v>10.3415</c:v>
                </c:pt>
                <c:pt idx="7360">
                  <c:v>10.343500000000001</c:v>
                </c:pt>
                <c:pt idx="7361">
                  <c:v>10.3445</c:v>
                </c:pt>
                <c:pt idx="7362">
                  <c:v>10.347</c:v>
                </c:pt>
                <c:pt idx="7363">
                  <c:v>10.349</c:v>
                </c:pt>
                <c:pt idx="7364">
                  <c:v>10.3505</c:v>
                </c:pt>
                <c:pt idx="7365">
                  <c:v>10.352499999999999</c:v>
                </c:pt>
                <c:pt idx="7366">
                  <c:v>10.3545</c:v>
                </c:pt>
                <c:pt idx="7367">
                  <c:v>10.356</c:v>
                </c:pt>
                <c:pt idx="7368">
                  <c:v>10.358000000000001</c:v>
                </c:pt>
                <c:pt idx="7369">
                  <c:v>10.36</c:v>
                </c:pt>
                <c:pt idx="7370">
                  <c:v>10.361499999999999</c:v>
                </c:pt>
                <c:pt idx="7371">
                  <c:v>10.363</c:v>
                </c:pt>
                <c:pt idx="7372">
                  <c:v>10.365</c:v>
                </c:pt>
                <c:pt idx="7373">
                  <c:v>10.367000000000001</c:v>
                </c:pt>
                <c:pt idx="7374">
                  <c:v>10.369</c:v>
                </c:pt>
                <c:pt idx="7375">
                  <c:v>10.3705</c:v>
                </c:pt>
                <c:pt idx="7376">
                  <c:v>10.3725</c:v>
                </c:pt>
                <c:pt idx="7377">
                  <c:v>10.374499999999999</c:v>
                </c:pt>
                <c:pt idx="7378">
                  <c:v>10.375999999999999</c:v>
                </c:pt>
                <c:pt idx="7379">
                  <c:v>10.378</c:v>
                </c:pt>
                <c:pt idx="7380">
                  <c:v>10.38</c:v>
                </c:pt>
                <c:pt idx="7381">
                  <c:v>10.381</c:v>
                </c:pt>
                <c:pt idx="7382">
                  <c:v>10.382999999999999</c:v>
                </c:pt>
                <c:pt idx="7383">
                  <c:v>10.3855</c:v>
                </c:pt>
                <c:pt idx="7384">
                  <c:v>10.388</c:v>
                </c:pt>
                <c:pt idx="7385">
                  <c:v>10.388999999999999</c:v>
                </c:pt>
                <c:pt idx="7386">
                  <c:v>10.391</c:v>
                </c:pt>
                <c:pt idx="7387">
                  <c:v>10.393000000000001</c:v>
                </c:pt>
                <c:pt idx="7388">
                  <c:v>10.395</c:v>
                </c:pt>
                <c:pt idx="7389">
                  <c:v>10.3965</c:v>
                </c:pt>
                <c:pt idx="7390">
                  <c:v>10.3985</c:v>
                </c:pt>
                <c:pt idx="7391">
                  <c:v>10.400499999999999</c:v>
                </c:pt>
                <c:pt idx="7392">
                  <c:v>10.4015</c:v>
                </c:pt>
                <c:pt idx="7393">
                  <c:v>10.404</c:v>
                </c:pt>
                <c:pt idx="7394">
                  <c:v>10.406000000000001</c:v>
                </c:pt>
                <c:pt idx="7395">
                  <c:v>10.407500000000001</c:v>
                </c:pt>
                <c:pt idx="7396">
                  <c:v>10.4095</c:v>
                </c:pt>
                <c:pt idx="7397">
                  <c:v>10.411</c:v>
                </c:pt>
                <c:pt idx="7398">
                  <c:v>10.413</c:v>
                </c:pt>
                <c:pt idx="7399">
                  <c:v>10.414999999999999</c:v>
                </c:pt>
                <c:pt idx="7400">
                  <c:v>10.417</c:v>
                </c:pt>
                <c:pt idx="7401">
                  <c:v>10.4185</c:v>
                </c:pt>
                <c:pt idx="7402">
                  <c:v>10.420500000000001</c:v>
                </c:pt>
                <c:pt idx="7403">
                  <c:v>10.422499999999999</c:v>
                </c:pt>
                <c:pt idx="7404">
                  <c:v>10.423999999999999</c:v>
                </c:pt>
                <c:pt idx="7405">
                  <c:v>10.426</c:v>
                </c:pt>
                <c:pt idx="7406">
                  <c:v>10.428000000000001</c:v>
                </c:pt>
                <c:pt idx="7407">
                  <c:v>10.429500000000001</c:v>
                </c:pt>
                <c:pt idx="7408">
                  <c:v>10.432</c:v>
                </c:pt>
                <c:pt idx="7409">
                  <c:v>10.433999999999999</c:v>
                </c:pt>
                <c:pt idx="7410">
                  <c:v>10.435499999999999</c:v>
                </c:pt>
                <c:pt idx="7411">
                  <c:v>10.436999999999999</c:v>
                </c:pt>
                <c:pt idx="7412">
                  <c:v>10.439</c:v>
                </c:pt>
                <c:pt idx="7413">
                  <c:v>10.4415</c:v>
                </c:pt>
                <c:pt idx="7414">
                  <c:v>10.4435</c:v>
                </c:pt>
                <c:pt idx="7415">
                  <c:v>10.4445</c:v>
                </c:pt>
                <c:pt idx="7416">
                  <c:v>10.4465</c:v>
                </c:pt>
                <c:pt idx="7417">
                  <c:v>10.448499999999999</c:v>
                </c:pt>
                <c:pt idx="7418">
                  <c:v>10.4505</c:v>
                </c:pt>
                <c:pt idx="7419">
                  <c:v>10.452500000000001</c:v>
                </c:pt>
                <c:pt idx="7420">
                  <c:v>10.4535</c:v>
                </c:pt>
                <c:pt idx="7421">
                  <c:v>10.455500000000001</c:v>
                </c:pt>
                <c:pt idx="7422">
                  <c:v>10.4575</c:v>
                </c:pt>
                <c:pt idx="7423">
                  <c:v>10.46</c:v>
                </c:pt>
                <c:pt idx="7424">
                  <c:v>10.462</c:v>
                </c:pt>
                <c:pt idx="7425">
                  <c:v>10.462999999999999</c:v>
                </c:pt>
                <c:pt idx="7426">
                  <c:v>10.465</c:v>
                </c:pt>
                <c:pt idx="7427">
                  <c:v>10.467000000000001</c:v>
                </c:pt>
                <c:pt idx="7428">
                  <c:v>10.468500000000001</c:v>
                </c:pt>
                <c:pt idx="7429">
                  <c:v>10.471</c:v>
                </c:pt>
                <c:pt idx="7430">
                  <c:v>10.4725</c:v>
                </c:pt>
                <c:pt idx="7431">
                  <c:v>10.474</c:v>
                </c:pt>
                <c:pt idx="7432">
                  <c:v>10.4755</c:v>
                </c:pt>
                <c:pt idx="7433">
                  <c:v>10.478</c:v>
                </c:pt>
                <c:pt idx="7434">
                  <c:v>10.4795</c:v>
                </c:pt>
                <c:pt idx="7435">
                  <c:v>10.4815</c:v>
                </c:pt>
                <c:pt idx="7436">
                  <c:v>10.483000000000001</c:v>
                </c:pt>
                <c:pt idx="7437">
                  <c:v>10.484999999999999</c:v>
                </c:pt>
                <c:pt idx="7438">
                  <c:v>10.487</c:v>
                </c:pt>
                <c:pt idx="7439">
                  <c:v>10.489000000000001</c:v>
                </c:pt>
                <c:pt idx="7440">
                  <c:v>10.490500000000001</c:v>
                </c:pt>
                <c:pt idx="7441">
                  <c:v>10.4925</c:v>
                </c:pt>
                <c:pt idx="7442">
                  <c:v>10.494</c:v>
                </c:pt>
                <c:pt idx="7443">
                  <c:v>10.4955</c:v>
                </c:pt>
                <c:pt idx="7444">
                  <c:v>10.497999999999999</c:v>
                </c:pt>
                <c:pt idx="7445">
                  <c:v>10.5</c:v>
                </c:pt>
                <c:pt idx="7446">
                  <c:v>10.5015</c:v>
                </c:pt>
                <c:pt idx="7447">
                  <c:v>10.503500000000001</c:v>
                </c:pt>
                <c:pt idx="7448">
                  <c:v>10.505000000000001</c:v>
                </c:pt>
                <c:pt idx="7449">
                  <c:v>10.5075</c:v>
                </c:pt>
                <c:pt idx="7450">
                  <c:v>10.509</c:v>
                </c:pt>
                <c:pt idx="7451">
                  <c:v>10.510999999999999</c:v>
                </c:pt>
                <c:pt idx="7452">
                  <c:v>10.512499999999999</c:v>
                </c:pt>
                <c:pt idx="7453">
                  <c:v>10.515000000000001</c:v>
                </c:pt>
                <c:pt idx="7454">
                  <c:v>10.516</c:v>
                </c:pt>
                <c:pt idx="7455">
                  <c:v>10.518000000000001</c:v>
                </c:pt>
                <c:pt idx="7456">
                  <c:v>10.52</c:v>
                </c:pt>
                <c:pt idx="7457">
                  <c:v>10.5215</c:v>
                </c:pt>
                <c:pt idx="7458">
                  <c:v>10.5235</c:v>
                </c:pt>
                <c:pt idx="7459">
                  <c:v>10.525</c:v>
                </c:pt>
                <c:pt idx="7460">
                  <c:v>10.526999999999999</c:v>
                </c:pt>
                <c:pt idx="7461">
                  <c:v>10.529</c:v>
                </c:pt>
                <c:pt idx="7462">
                  <c:v>10.531000000000001</c:v>
                </c:pt>
                <c:pt idx="7463">
                  <c:v>10.532500000000001</c:v>
                </c:pt>
                <c:pt idx="7464">
                  <c:v>10.534000000000001</c:v>
                </c:pt>
                <c:pt idx="7465">
                  <c:v>10.536</c:v>
                </c:pt>
                <c:pt idx="7466">
                  <c:v>10.5375</c:v>
                </c:pt>
                <c:pt idx="7467">
                  <c:v>10.54</c:v>
                </c:pt>
                <c:pt idx="7468">
                  <c:v>10.542</c:v>
                </c:pt>
                <c:pt idx="7469">
                  <c:v>10.544</c:v>
                </c:pt>
                <c:pt idx="7470">
                  <c:v>10.545500000000001</c:v>
                </c:pt>
                <c:pt idx="7471">
                  <c:v>10.547000000000001</c:v>
                </c:pt>
                <c:pt idx="7472">
                  <c:v>10.548500000000001</c:v>
                </c:pt>
                <c:pt idx="7473">
                  <c:v>10.5505</c:v>
                </c:pt>
                <c:pt idx="7474">
                  <c:v>10.5525</c:v>
                </c:pt>
                <c:pt idx="7475">
                  <c:v>10.554500000000001</c:v>
                </c:pt>
                <c:pt idx="7476">
                  <c:v>10.5565</c:v>
                </c:pt>
                <c:pt idx="7477">
                  <c:v>10.558</c:v>
                </c:pt>
                <c:pt idx="7478">
                  <c:v>10.5595</c:v>
                </c:pt>
                <c:pt idx="7479">
                  <c:v>10.561500000000001</c:v>
                </c:pt>
                <c:pt idx="7480">
                  <c:v>10.563000000000001</c:v>
                </c:pt>
                <c:pt idx="7481">
                  <c:v>10.565</c:v>
                </c:pt>
                <c:pt idx="7482">
                  <c:v>10.567</c:v>
                </c:pt>
                <c:pt idx="7483">
                  <c:v>10.5685</c:v>
                </c:pt>
                <c:pt idx="7484">
                  <c:v>10.570499999999999</c:v>
                </c:pt>
                <c:pt idx="7485">
                  <c:v>10.5725</c:v>
                </c:pt>
                <c:pt idx="7486">
                  <c:v>10.574</c:v>
                </c:pt>
                <c:pt idx="7487">
                  <c:v>10.576000000000001</c:v>
                </c:pt>
                <c:pt idx="7488">
                  <c:v>10.577999999999999</c:v>
                </c:pt>
                <c:pt idx="7489">
                  <c:v>10.580500000000001</c:v>
                </c:pt>
                <c:pt idx="7490">
                  <c:v>10.582000000000001</c:v>
                </c:pt>
                <c:pt idx="7491">
                  <c:v>10.583</c:v>
                </c:pt>
                <c:pt idx="7492">
                  <c:v>10.5845</c:v>
                </c:pt>
                <c:pt idx="7493">
                  <c:v>10.587</c:v>
                </c:pt>
                <c:pt idx="7494">
                  <c:v>10.587999999999999</c:v>
                </c:pt>
                <c:pt idx="7495">
                  <c:v>10.589499999999999</c:v>
                </c:pt>
                <c:pt idx="7496">
                  <c:v>10.590999999999999</c:v>
                </c:pt>
                <c:pt idx="7497">
                  <c:v>10.592499999999999</c:v>
                </c:pt>
                <c:pt idx="7498">
                  <c:v>10.593999999999999</c:v>
                </c:pt>
                <c:pt idx="7499">
                  <c:v>10.596</c:v>
                </c:pt>
                <c:pt idx="7500">
                  <c:v>10.5975</c:v>
                </c:pt>
                <c:pt idx="7501">
                  <c:v>10.6</c:v>
                </c:pt>
                <c:pt idx="7502">
                  <c:v>10.6015</c:v>
                </c:pt>
                <c:pt idx="7503">
                  <c:v>10.602499999999999</c:v>
                </c:pt>
                <c:pt idx="7504">
                  <c:v>10.6045</c:v>
                </c:pt>
                <c:pt idx="7505">
                  <c:v>10.606</c:v>
                </c:pt>
                <c:pt idx="7506">
                  <c:v>10.608000000000001</c:v>
                </c:pt>
                <c:pt idx="7507">
                  <c:v>10.61</c:v>
                </c:pt>
                <c:pt idx="7508">
                  <c:v>10.612</c:v>
                </c:pt>
                <c:pt idx="7509">
                  <c:v>10.614000000000001</c:v>
                </c:pt>
                <c:pt idx="7510">
                  <c:v>10.615</c:v>
                </c:pt>
                <c:pt idx="7511">
                  <c:v>10.617000000000001</c:v>
                </c:pt>
                <c:pt idx="7512">
                  <c:v>10.6195</c:v>
                </c:pt>
                <c:pt idx="7513">
                  <c:v>10.621</c:v>
                </c:pt>
                <c:pt idx="7514">
                  <c:v>10.622999999999999</c:v>
                </c:pt>
                <c:pt idx="7515">
                  <c:v>10.625</c:v>
                </c:pt>
                <c:pt idx="7516">
                  <c:v>10.6275</c:v>
                </c:pt>
                <c:pt idx="7517">
                  <c:v>10.631</c:v>
                </c:pt>
                <c:pt idx="7518">
                  <c:v>10.634</c:v>
                </c:pt>
                <c:pt idx="7519">
                  <c:v>10.6365</c:v>
                </c:pt>
                <c:pt idx="7520">
                  <c:v>10.638500000000001</c:v>
                </c:pt>
                <c:pt idx="7521">
                  <c:v>10.64</c:v>
                </c:pt>
                <c:pt idx="7522">
                  <c:v>10.641999999999999</c:v>
                </c:pt>
                <c:pt idx="7523">
                  <c:v>10.644500000000001</c:v>
                </c:pt>
                <c:pt idx="7524">
                  <c:v>10.646000000000001</c:v>
                </c:pt>
                <c:pt idx="7525">
                  <c:v>10.648</c:v>
                </c:pt>
                <c:pt idx="7526">
                  <c:v>10.6495</c:v>
                </c:pt>
                <c:pt idx="7527">
                  <c:v>10.6515</c:v>
                </c:pt>
                <c:pt idx="7528">
                  <c:v>10.653499999999999</c:v>
                </c:pt>
                <c:pt idx="7529">
                  <c:v>10.656000000000001</c:v>
                </c:pt>
                <c:pt idx="7530">
                  <c:v>10.657500000000001</c:v>
                </c:pt>
                <c:pt idx="7531">
                  <c:v>10.6595</c:v>
                </c:pt>
                <c:pt idx="7532">
                  <c:v>10.660500000000001</c:v>
                </c:pt>
                <c:pt idx="7533">
                  <c:v>10.6625</c:v>
                </c:pt>
                <c:pt idx="7534">
                  <c:v>10.664999999999999</c:v>
                </c:pt>
                <c:pt idx="7535">
                  <c:v>10.667</c:v>
                </c:pt>
                <c:pt idx="7536">
                  <c:v>10.667999999999999</c:v>
                </c:pt>
                <c:pt idx="7537">
                  <c:v>10.67</c:v>
                </c:pt>
                <c:pt idx="7538">
                  <c:v>10.672000000000001</c:v>
                </c:pt>
                <c:pt idx="7539">
                  <c:v>10.673999999999999</c:v>
                </c:pt>
                <c:pt idx="7540">
                  <c:v>10.676</c:v>
                </c:pt>
                <c:pt idx="7541">
                  <c:v>10.678000000000001</c:v>
                </c:pt>
                <c:pt idx="7542">
                  <c:v>10.679500000000001</c:v>
                </c:pt>
                <c:pt idx="7543">
                  <c:v>10.680999999999999</c:v>
                </c:pt>
                <c:pt idx="7544">
                  <c:v>10.6835</c:v>
                </c:pt>
                <c:pt idx="7545">
                  <c:v>10.685499999999999</c:v>
                </c:pt>
                <c:pt idx="7546">
                  <c:v>10.686999999999999</c:v>
                </c:pt>
                <c:pt idx="7547">
                  <c:v>10.688499999999999</c:v>
                </c:pt>
                <c:pt idx="7548">
                  <c:v>10.6905</c:v>
                </c:pt>
                <c:pt idx="7549">
                  <c:v>10.692</c:v>
                </c:pt>
                <c:pt idx="7550">
                  <c:v>10.6945</c:v>
                </c:pt>
                <c:pt idx="7551">
                  <c:v>10.696</c:v>
                </c:pt>
                <c:pt idx="7552">
                  <c:v>10.698</c:v>
                </c:pt>
                <c:pt idx="7553">
                  <c:v>10.7</c:v>
                </c:pt>
                <c:pt idx="7554">
                  <c:v>10.701499999999999</c:v>
                </c:pt>
                <c:pt idx="7555">
                  <c:v>10.7035</c:v>
                </c:pt>
                <c:pt idx="7556">
                  <c:v>10.705500000000001</c:v>
                </c:pt>
                <c:pt idx="7557">
                  <c:v>10.707000000000001</c:v>
                </c:pt>
                <c:pt idx="7558">
                  <c:v>10.708500000000001</c:v>
                </c:pt>
                <c:pt idx="7559">
                  <c:v>10.7105</c:v>
                </c:pt>
                <c:pt idx="7560">
                  <c:v>10.7125</c:v>
                </c:pt>
                <c:pt idx="7561">
                  <c:v>10.714499999999999</c:v>
                </c:pt>
                <c:pt idx="7562">
                  <c:v>10.715999999999999</c:v>
                </c:pt>
                <c:pt idx="7563">
                  <c:v>10.717499999999999</c:v>
                </c:pt>
                <c:pt idx="7564">
                  <c:v>10.7195</c:v>
                </c:pt>
                <c:pt idx="7565">
                  <c:v>10.722</c:v>
                </c:pt>
                <c:pt idx="7566">
                  <c:v>10.7235</c:v>
                </c:pt>
                <c:pt idx="7567">
                  <c:v>10.725</c:v>
                </c:pt>
                <c:pt idx="7568">
                  <c:v>10.727</c:v>
                </c:pt>
                <c:pt idx="7569">
                  <c:v>10.728999999999999</c:v>
                </c:pt>
                <c:pt idx="7570">
                  <c:v>10.731</c:v>
                </c:pt>
                <c:pt idx="7571">
                  <c:v>10.733000000000001</c:v>
                </c:pt>
                <c:pt idx="7572">
                  <c:v>10.734</c:v>
                </c:pt>
                <c:pt idx="7573">
                  <c:v>10.736000000000001</c:v>
                </c:pt>
                <c:pt idx="7574">
                  <c:v>10.738</c:v>
                </c:pt>
                <c:pt idx="7575">
                  <c:v>10.740500000000001</c:v>
                </c:pt>
                <c:pt idx="7576">
                  <c:v>10.742000000000001</c:v>
                </c:pt>
                <c:pt idx="7577">
                  <c:v>10.744</c:v>
                </c:pt>
                <c:pt idx="7578">
                  <c:v>10.7455</c:v>
                </c:pt>
                <c:pt idx="7579">
                  <c:v>10.747</c:v>
                </c:pt>
                <c:pt idx="7580">
                  <c:v>10.749499999999999</c:v>
                </c:pt>
                <c:pt idx="7581">
                  <c:v>10.7515</c:v>
                </c:pt>
                <c:pt idx="7582">
                  <c:v>10.7525</c:v>
                </c:pt>
                <c:pt idx="7583">
                  <c:v>10.7545</c:v>
                </c:pt>
                <c:pt idx="7584">
                  <c:v>10.756</c:v>
                </c:pt>
                <c:pt idx="7585">
                  <c:v>10.7585</c:v>
                </c:pt>
                <c:pt idx="7586">
                  <c:v>10.7605</c:v>
                </c:pt>
                <c:pt idx="7587">
                  <c:v>10.762</c:v>
                </c:pt>
                <c:pt idx="7588">
                  <c:v>10.763500000000001</c:v>
                </c:pt>
                <c:pt idx="7589">
                  <c:v>10.765499999999999</c:v>
                </c:pt>
                <c:pt idx="7590">
                  <c:v>10.768000000000001</c:v>
                </c:pt>
                <c:pt idx="7591">
                  <c:v>10.769500000000001</c:v>
                </c:pt>
                <c:pt idx="7592">
                  <c:v>10.771000000000001</c:v>
                </c:pt>
                <c:pt idx="7593">
                  <c:v>10.772500000000001</c:v>
                </c:pt>
                <c:pt idx="7594">
                  <c:v>10.7745</c:v>
                </c:pt>
                <c:pt idx="7595">
                  <c:v>10.776</c:v>
                </c:pt>
                <c:pt idx="7596">
                  <c:v>10.778</c:v>
                </c:pt>
                <c:pt idx="7597">
                  <c:v>10.78</c:v>
                </c:pt>
                <c:pt idx="7598">
                  <c:v>10.781499999999999</c:v>
                </c:pt>
                <c:pt idx="7599">
                  <c:v>10.7835</c:v>
                </c:pt>
                <c:pt idx="7600">
                  <c:v>10.785500000000001</c:v>
                </c:pt>
                <c:pt idx="7601">
                  <c:v>10.788</c:v>
                </c:pt>
                <c:pt idx="7602">
                  <c:v>10.789</c:v>
                </c:pt>
                <c:pt idx="7603">
                  <c:v>10.791</c:v>
                </c:pt>
                <c:pt idx="7604">
                  <c:v>10.792999999999999</c:v>
                </c:pt>
                <c:pt idx="7605">
                  <c:v>10.794499999999999</c:v>
                </c:pt>
                <c:pt idx="7606">
                  <c:v>10.7965</c:v>
                </c:pt>
                <c:pt idx="7607">
                  <c:v>10.798</c:v>
                </c:pt>
                <c:pt idx="7608">
                  <c:v>10.8</c:v>
                </c:pt>
                <c:pt idx="7609">
                  <c:v>10.801500000000001</c:v>
                </c:pt>
                <c:pt idx="7610">
                  <c:v>10.8035</c:v>
                </c:pt>
                <c:pt idx="7611">
                  <c:v>10.8055</c:v>
                </c:pt>
                <c:pt idx="7612">
                  <c:v>10.807499999999999</c:v>
                </c:pt>
                <c:pt idx="7613">
                  <c:v>10.808999999999999</c:v>
                </c:pt>
                <c:pt idx="7614">
                  <c:v>10.810499999999999</c:v>
                </c:pt>
                <c:pt idx="7615">
                  <c:v>10.813000000000001</c:v>
                </c:pt>
                <c:pt idx="7616">
                  <c:v>10.815</c:v>
                </c:pt>
                <c:pt idx="7617">
                  <c:v>10.8165</c:v>
                </c:pt>
                <c:pt idx="7618">
                  <c:v>10.818</c:v>
                </c:pt>
                <c:pt idx="7619">
                  <c:v>10.82</c:v>
                </c:pt>
                <c:pt idx="7620">
                  <c:v>10.8215</c:v>
                </c:pt>
                <c:pt idx="7621">
                  <c:v>10.824</c:v>
                </c:pt>
                <c:pt idx="7622">
                  <c:v>10.8255</c:v>
                </c:pt>
                <c:pt idx="7623">
                  <c:v>10.827500000000001</c:v>
                </c:pt>
                <c:pt idx="7624">
                  <c:v>10.829000000000001</c:v>
                </c:pt>
                <c:pt idx="7625">
                  <c:v>10.831</c:v>
                </c:pt>
                <c:pt idx="7626">
                  <c:v>10.833</c:v>
                </c:pt>
                <c:pt idx="7627">
                  <c:v>10.835000000000001</c:v>
                </c:pt>
                <c:pt idx="7628">
                  <c:v>10.836499999999999</c:v>
                </c:pt>
                <c:pt idx="7629">
                  <c:v>10.837999999999999</c:v>
                </c:pt>
                <c:pt idx="7630">
                  <c:v>10.84</c:v>
                </c:pt>
                <c:pt idx="7631">
                  <c:v>10.842000000000001</c:v>
                </c:pt>
                <c:pt idx="7632">
                  <c:v>10.843999999999999</c:v>
                </c:pt>
                <c:pt idx="7633">
                  <c:v>10.846</c:v>
                </c:pt>
                <c:pt idx="7634">
                  <c:v>10.8475</c:v>
                </c:pt>
                <c:pt idx="7635">
                  <c:v>10.849500000000001</c:v>
                </c:pt>
                <c:pt idx="7636">
                  <c:v>10.851000000000001</c:v>
                </c:pt>
                <c:pt idx="7637">
                  <c:v>10.853</c:v>
                </c:pt>
                <c:pt idx="7638">
                  <c:v>10.855</c:v>
                </c:pt>
                <c:pt idx="7639">
                  <c:v>10.8565</c:v>
                </c:pt>
                <c:pt idx="7640">
                  <c:v>10.858000000000001</c:v>
                </c:pt>
                <c:pt idx="7641">
                  <c:v>10.86</c:v>
                </c:pt>
                <c:pt idx="7642">
                  <c:v>10.862</c:v>
                </c:pt>
                <c:pt idx="7643">
                  <c:v>10.864000000000001</c:v>
                </c:pt>
                <c:pt idx="7644">
                  <c:v>10.865500000000001</c:v>
                </c:pt>
                <c:pt idx="7645">
                  <c:v>10.868</c:v>
                </c:pt>
                <c:pt idx="7646">
                  <c:v>10.8695</c:v>
                </c:pt>
                <c:pt idx="7647">
                  <c:v>10.8705</c:v>
                </c:pt>
                <c:pt idx="7648">
                  <c:v>10.872999999999999</c:v>
                </c:pt>
                <c:pt idx="7649">
                  <c:v>10.875</c:v>
                </c:pt>
                <c:pt idx="7650">
                  <c:v>10.877000000000001</c:v>
                </c:pt>
                <c:pt idx="7651">
                  <c:v>10.878500000000001</c:v>
                </c:pt>
                <c:pt idx="7652">
                  <c:v>10.88</c:v>
                </c:pt>
                <c:pt idx="7653">
                  <c:v>10.882</c:v>
                </c:pt>
                <c:pt idx="7654">
                  <c:v>10.884</c:v>
                </c:pt>
                <c:pt idx="7655">
                  <c:v>10.8855</c:v>
                </c:pt>
                <c:pt idx="7656">
                  <c:v>10.887499999999999</c:v>
                </c:pt>
                <c:pt idx="7657">
                  <c:v>10.8895</c:v>
                </c:pt>
                <c:pt idx="7658">
                  <c:v>10.891500000000001</c:v>
                </c:pt>
                <c:pt idx="7659">
                  <c:v>10.893000000000001</c:v>
                </c:pt>
                <c:pt idx="7660">
                  <c:v>10.895</c:v>
                </c:pt>
                <c:pt idx="7661">
                  <c:v>10.8965</c:v>
                </c:pt>
                <c:pt idx="7662">
                  <c:v>10.8985</c:v>
                </c:pt>
                <c:pt idx="7663">
                  <c:v>10.9</c:v>
                </c:pt>
                <c:pt idx="7664">
                  <c:v>10.9025</c:v>
                </c:pt>
                <c:pt idx="7665">
                  <c:v>10.904</c:v>
                </c:pt>
                <c:pt idx="7666">
                  <c:v>10.9055</c:v>
                </c:pt>
                <c:pt idx="7667">
                  <c:v>10.907500000000001</c:v>
                </c:pt>
                <c:pt idx="7668">
                  <c:v>10.909000000000001</c:v>
                </c:pt>
                <c:pt idx="7669">
                  <c:v>10.911</c:v>
                </c:pt>
                <c:pt idx="7670">
                  <c:v>10.913</c:v>
                </c:pt>
                <c:pt idx="7671">
                  <c:v>10.9145</c:v>
                </c:pt>
                <c:pt idx="7672">
                  <c:v>10.917</c:v>
                </c:pt>
                <c:pt idx="7673">
                  <c:v>10.9185</c:v>
                </c:pt>
                <c:pt idx="7674">
                  <c:v>10.92</c:v>
                </c:pt>
                <c:pt idx="7675">
                  <c:v>10.9215</c:v>
                </c:pt>
                <c:pt idx="7676">
                  <c:v>10.923500000000001</c:v>
                </c:pt>
                <c:pt idx="7677">
                  <c:v>10.926</c:v>
                </c:pt>
                <c:pt idx="7678">
                  <c:v>10.9275</c:v>
                </c:pt>
                <c:pt idx="7679">
                  <c:v>10.929</c:v>
                </c:pt>
                <c:pt idx="7680">
                  <c:v>10.9305</c:v>
                </c:pt>
                <c:pt idx="7681">
                  <c:v>10.932499999999999</c:v>
                </c:pt>
                <c:pt idx="7682">
                  <c:v>10.9345</c:v>
                </c:pt>
                <c:pt idx="7683">
                  <c:v>10.936500000000001</c:v>
                </c:pt>
                <c:pt idx="7684">
                  <c:v>10.938499999999999</c:v>
                </c:pt>
                <c:pt idx="7685">
                  <c:v>10.94</c:v>
                </c:pt>
                <c:pt idx="7686">
                  <c:v>10.942</c:v>
                </c:pt>
                <c:pt idx="7687">
                  <c:v>10.9435</c:v>
                </c:pt>
                <c:pt idx="7688">
                  <c:v>10.945</c:v>
                </c:pt>
                <c:pt idx="7689">
                  <c:v>10.946999999999999</c:v>
                </c:pt>
                <c:pt idx="7690">
                  <c:v>10.949</c:v>
                </c:pt>
                <c:pt idx="7691">
                  <c:v>10.951000000000001</c:v>
                </c:pt>
                <c:pt idx="7692">
                  <c:v>10.951499999999999</c:v>
                </c:pt>
                <c:pt idx="7693">
                  <c:v>10.952999999999999</c:v>
                </c:pt>
                <c:pt idx="7694">
                  <c:v>10.954000000000001</c:v>
                </c:pt>
                <c:pt idx="7695">
                  <c:v>10.956</c:v>
                </c:pt>
                <c:pt idx="7696">
                  <c:v>10.958</c:v>
                </c:pt>
                <c:pt idx="7697">
                  <c:v>10.9595</c:v>
                </c:pt>
                <c:pt idx="7698">
                  <c:v>10.961</c:v>
                </c:pt>
                <c:pt idx="7699">
                  <c:v>10.962999999999999</c:v>
                </c:pt>
                <c:pt idx="7700">
                  <c:v>10.965</c:v>
                </c:pt>
                <c:pt idx="7701">
                  <c:v>10.967000000000001</c:v>
                </c:pt>
                <c:pt idx="7702">
                  <c:v>10.968500000000001</c:v>
                </c:pt>
                <c:pt idx="7703">
                  <c:v>10.97</c:v>
                </c:pt>
                <c:pt idx="7704">
                  <c:v>10.972</c:v>
                </c:pt>
                <c:pt idx="7705">
                  <c:v>10.9735</c:v>
                </c:pt>
                <c:pt idx="7706">
                  <c:v>10.976000000000001</c:v>
                </c:pt>
                <c:pt idx="7707">
                  <c:v>10.978</c:v>
                </c:pt>
                <c:pt idx="7708">
                  <c:v>10.98</c:v>
                </c:pt>
                <c:pt idx="7709">
                  <c:v>10.9815</c:v>
                </c:pt>
                <c:pt idx="7710">
                  <c:v>10.983000000000001</c:v>
                </c:pt>
                <c:pt idx="7711">
                  <c:v>10.984999999999999</c:v>
                </c:pt>
                <c:pt idx="7712">
                  <c:v>10.987</c:v>
                </c:pt>
                <c:pt idx="7713">
                  <c:v>10.9885</c:v>
                </c:pt>
                <c:pt idx="7714">
                  <c:v>10.990500000000001</c:v>
                </c:pt>
                <c:pt idx="7715">
                  <c:v>10.992000000000001</c:v>
                </c:pt>
                <c:pt idx="7716">
                  <c:v>10.994</c:v>
                </c:pt>
                <c:pt idx="7717">
                  <c:v>10.996499999999999</c:v>
                </c:pt>
                <c:pt idx="7718">
                  <c:v>10.997999999999999</c:v>
                </c:pt>
                <c:pt idx="7719">
                  <c:v>11</c:v>
                </c:pt>
                <c:pt idx="7720">
                  <c:v>11.0015</c:v>
                </c:pt>
                <c:pt idx="7721">
                  <c:v>11.003500000000001</c:v>
                </c:pt>
                <c:pt idx="7722">
                  <c:v>11.005000000000001</c:v>
                </c:pt>
                <c:pt idx="7723">
                  <c:v>11.0075</c:v>
                </c:pt>
                <c:pt idx="7724">
                  <c:v>11.0085</c:v>
                </c:pt>
                <c:pt idx="7725">
                  <c:v>11.0105</c:v>
                </c:pt>
                <c:pt idx="7726">
                  <c:v>11.012499999999999</c:v>
                </c:pt>
                <c:pt idx="7727">
                  <c:v>11.0145</c:v>
                </c:pt>
                <c:pt idx="7728">
                  <c:v>11.016500000000001</c:v>
                </c:pt>
                <c:pt idx="7729">
                  <c:v>11.018000000000001</c:v>
                </c:pt>
                <c:pt idx="7730">
                  <c:v>11.02</c:v>
                </c:pt>
                <c:pt idx="7731">
                  <c:v>11.022</c:v>
                </c:pt>
                <c:pt idx="7732">
                  <c:v>11.0235</c:v>
                </c:pt>
                <c:pt idx="7733">
                  <c:v>11.025499999999999</c:v>
                </c:pt>
                <c:pt idx="7734">
                  <c:v>11.0275</c:v>
                </c:pt>
                <c:pt idx="7735">
                  <c:v>11.029</c:v>
                </c:pt>
                <c:pt idx="7736">
                  <c:v>11.031000000000001</c:v>
                </c:pt>
                <c:pt idx="7737">
                  <c:v>11.032999999999999</c:v>
                </c:pt>
                <c:pt idx="7738">
                  <c:v>11.035</c:v>
                </c:pt>
                <c:pt idx="7739">
                  <c:v>11.0365</c:v>
                </c:pt>
                <c:pt idx="7740">
                  <c:v>11.038500000000001</c:v>
                </c:pt>
                <c:pt idx="7741">
                  <c:v>11.0405</c:v>
                </c:pt>
                <c:pt idx="7742">
                  <c:v>11.042</c:v>
                </c:pt>
                <c:pt idx="7743">
                  <c:v>11.044</c:v>
                </c:pt>
                <c:pt idx="7744">
                  <c:v>11.045999999999999</c:v>
                </c:pt>
                <c:pt idx="7745">
                  <c:v>11.048</c:v>
                </c:pt>
                <c:pt idx="7746">
                  <c:v>11.048999999999999</c:v>
                </c:pt>
                <c:pt idx="7747">
                  <c:v>11.051500000000001</c:v>
                </c:pt>
                <c:pt idx="7748">
                  <c:v>11.0535</c:v>
                </c:pt>
                <c:pt idx="7749">
                  <c:v>11.055</c:v>
                </c:pt>
                <c:pt idx="7750">
                  <c:v>11.057</c:v>
                </c:pt>
                <c:pt idx="7751">
                  <c:v>11.058999999999999</c:v>
                </c:pt>
                <c:pt idx="7752">
                  <c:v>11.060499999999999</c:v>
                </c:pt>
                <c:pt idx="7753">
                  <c:v>11.063000000000001</c:v>
                </c:pt>
                <c:pt idx="7754">
                  <c:v>11.064</c:v>
                </c:pt>
                <c:pt idx="7755">
                  <c:v>11.066000000000001</c:v>
                </c:pt>
                <c:pt idx="7756">
                  <c:v>11.068</c:v>
                </c:pt>
                <c:pt idx="7757">
                  <c:v>11.07</c:v>
                </c:pt>
                <c:pt idx="7758">
                  <c:v>11.071</c:v>
                </c:pt>
                <c:pt idx="7759">
                  <c:v>11.073</c:v>
                </c:pt>
                <c:pt idx="7760">
                  <c:v>11.074999999999999</c:v>
                </c:pt>
                <c:pt idx="7761">
                  <c:v>11.077</c:v>
                </c:pt>
                <c:pt idx="7762">
                  <c:v>11.077999999999999</c:v>
                </c:pt>
                <c:pt idx="7763">
                  <c:v>11.08</c:v>
                </c:pt>
                <c:pt idx="7764">
                  <c:v>11.082000000000001</c:v>
                </c:pt>
                <c:pt idx="7765">
                  <c:v>11.084</c:v>
                </c:pt>
                <c:pt idx="7766">
                  <c:v>11.085000000000001</c:v>
                </c:pt>
                <c:pt idx="7767">
                  <c:v>11.087</c:v>
                </c:pt>
                <c:pt idx="7768">
                  <c:v>11.089</c:v>
                </c:pt>
                <c:pt idx="7769">
                  <c:v>11.09</c:v>
                </c:pt>
                <c:pt idx="7770">
                  <c:v>11.092000000000001</c:v>
                </c:pt>
                <c:pt idx="7771">
                  <c:v>11.093</c:v>
                </c:pt>
                <c:pt idx="7772">
                  <c:v>11.095000000000001</c:v>
                </c:pt>
                <c:pt idx="7773">
                  <c:v>11.097</c:v>
                </c:pt>
                <c:pt idx="7774">
                  <c:v>11.098000000000001</c:v>
                </c:pt>
                <c:pt idx="7775">
                  <c:v>11.1</c:v>
                </c:pt>
                <c:pt idx="7776">
                  <c:v>11.102</c:v>
                </c:pt>
                <c:pt idx="7777">
                  <c:v>11.103</c:v>
                </c:pt>
                <c:pt idx="7778">
                  <c:v>11.105</c:v>
                </c:pt>
                <c:pt idx="7779">
                  <c:v>11.106999999999999</c:v>
                </c:pt>
                <c:pt idx="7780">
                  <c:v>11.108000000000001</c:v>
                </c:pt>
                <c:pt idx="7781">
                  <c:v>11.11</c:v>
                </c:pt>
                <c:pt idx="7782">
                  <c:v>11.112</c:v>
                </c:pt>
                <c:pt idx="7783">
                  <c:v>11.113</c:v>
                </c:pt>
                <c:pt idx="7784">
                  <c:v>11.115</c:v>
                </c:pt>
                <c:pt idx="7785">
                  <c:v>11.117000000000001</c:v>
                </c:pt>
                <c:pt idx="7786">
                  <c:v>11.118</c:v>
                </c:pt>
                <c:pt idx="7787">
                  <c:v>11.12</c:v>
                </c:pt>
                <c:pt idx="7788">
                  <c:v>11.122</c:v>
                </c:pt>
                <c:pt idx="7789">
                  <c:v>11.124000000000001</c:v>
                </c:pt>
                <c:pt idx="7790">
                  <c:v>11.125</c:v>
                </c:pt>
                <c:pt idx="7791">
                  <c:v>11.127000000000001</c:v>
                </c:pt>
                <c:pt idx="7792">
                  <c:v>11.128</c:v>
                </c:pt>
                <c:pt idx="7793">
                  <c:v>11.13</c:v>
                </c:pt>
                <c:pt idx="7794">
                  <c:v>11.132</c:v>
                </c:pt>
                <c:pt idx="7795">
                  <c:v>11.132999999999999</c:v>
                </c:pt>
                <c:pt idx="7796">
                  <c:v>11.135</c:v>
                </c:pt>
                <c:pt idx="7797">
                  <c:v>11.137</c:v>
                </c:pt>
                <c:pt idx="7798">
                  <c:v>11.138</c:v>
                </c:pt>
                <c:pt idx="7799">
                  <c:v>11.14</c:v>
                </c:pt>
                <c:pt idx="7800">
                  <c:v>11.141999999999999</c:v>
                </c:pt>
                <c:pt idx="7801">
                  <c:v>11.143000000000001</c:v>
                </c:pt>
                <c:pt idx="7802">
                  <c:v>11.145</c:v>
                </c:pt>
                <c:pt idx="7803">
                  <c:v>11.147</c:v>
                </c:pt>
                <c:pt idx="7804">
                  <c:v>11.148</c:v>
                </c:pt>
                <c:pt idx="7805">
                  <c:v>11.15</c:v>
                </c:pt>
                <c:pt idx="7806">
                  <c:v>11.151999999999999</c:v>
                </c:pt>
                <c:pt idx="7807">
                  <c:v>11.153</c:v>
                </c:pt>
                <c:pt idx="7808">
                  <c:v>11.154999999999999</c:v>
                </c:pt>
                <c:pt idx="7809">
                  <c:v>11.157</c:v>
                </c:pt>
                <c:pt idx="7810">
                  <c:v>11.157999999999999</c:v>
                </c:pt>
                <c:pt idx="7811">
                  <c:v>11.16</c:v>
                </c:pt>
                <c:pt idx="7812">
                  <c:v>11.162000000000001</c:v>
                </c:pt>
                <c:pt idx="7813">
                  <c:v>11.164</c:v>
                </c:pt>
                <c:pt idx="7814">
                  <c:v>11.164999999999999</c:v>
                </c:pt>
                <c:pt idx="7815">
                  <c:v>11.167</c:v>
                </c:pt>
                <c:pt idx="7816">
                  <c:v>11.169</c:v>
                </c:pt>
                <c:pt idx="7817">
                  <c:v>11.17</c:v>
                </c:pt>
                <c:pt idx="7818">
                  <c:v>11.172000000000001</c:v>
                </c:pt>
                <c:pt idx="7819">
                  <c:v>11.173999999999999</c:v>
                </c:pt>
                <c:pt idx="7820">
                  <c:v>11.175000000000001</c:v>
                </c:pt>
                <c:pt idx="7821">
                  <c:v>11.177</c:v>
                </c:pt>
                <c:pt idx="7822">
                  <c:v>11.179</c:v>
                </c:pt>
                <c:pt idx="7823">
                  <c:v>11.18</c:v>
                </c:pt>
                <c:pt idx="7824">
                  <c:v>11.182</c:v>
                </c:pt>
                <c:pt idx="7825">
                  <c:v>11.183999999999999</c:v>
                </c:pt>
                <c:pt idx="7826">
                  <c:v>11.185</c:v>
                </c:pt>
                <c:pt idx="7827">
                  <c:v>11.186999999999999</c:v>
                </c:pt>
                <c:pt idx="7828">
                  <c:v>11.189</c:v>
                </c:pt>
                <c:pt idx="7829">
                  <c:v>11.19</c:v>
                </c:pt>
                <c:pt idx="7830">
                  <c:v>11.192</c:v>
                </c:pt>
                <c:pt idx="7831">
                  <c:v>11.193</c:v>
                </c:pt>
                <c:pt idx="7832">
                  <c:v>11.195</c:v>
                </c:pt>
                <c:pt idx="7833">
                  <c:v>11.196999999999999</c:v>
                </c:pt>
                <c:pt idx="7834">
                  <c:v>11.198</c:v>
                </c:pt>
                <c:pt idx="7835">
                  <c:v>11.2</c:v>
                </c:pt>
                <c:pt idx="7836">
                  <c:v>11.202</c:v>
                </c:pt>
                <c:pt idx="7837">
                  <c:v>11.204000000000001</c:v>
                </c:pt>
                <c:pt idx="7838">
                  <c:v>11.205</c:v>
                </c:pt>
                <c:pt idx="7839">
                  <c:v>11.207000000000001</c:v>
                </c:pt>
                <c:pt idx="7840">
                  <c:v>11.208</c:v>
                </c:pt>
                <c:pt idx="7841">
                  <c:v>11.21</c:v>
                </c:pt>
                <c:pt idx="7842">
                  <c:v>11.212</c:v>
                </c:pt>
                <c:pt idx="7843">
                  <c:v>11.212999999999999</c:v>
                </c:pt>
                <c:pt idx="7844">
                  <c:v>11.215</c:v>
                </c:pt>
                <c:pt idx="7845">
                  <c:v>11.217000000000001</c:v>
                </c:pt>
                <c:pt idx="7846">
                  <c:v>11.218</c:v>
                </c:pt>
                <c:pt idx="7847">
                  <c:v>11.22</c:v>
                </c:pt>
                <c:pt idx="7848">
                  <c:v>11.222</c:v>
                </c:pt>
                <c:pt idx="7849">
                  <c:v>11.224</c:v>
                </c:pt>
                <c:pt idx="7850">
                  <c:v>11.226000000000001</c:v>
                </c:pt>
                <c:pt idx="7851">
                  <c:v>11.227</c:v>
                </c:pt>
                <c:pt idx="7852">
                  <c:v>11.244</c:v>
                </c:pt>
                <c:pt idx="7853">
                  <c:v>11.246</c:v>
                </c:pt>
                <c:pt idx="7854">
                  <c:v>11.247999999999999</c:v>
                </c:pt>
                <c:pt idx="7855">
                  <c:v>11.25</c:v>
                </c:pt>
                <c:pt idx="7856">
                  <c:v>11.250999999999999</c:v>
                </c:pt>
                <c:pt idx="7857">
                  <c:v>11.253</c:v>
                </c:pt>
                <c:pt idx="7858">
                  <c:v>11.254</c:v>
                </c:pt>
                <c:pt idx="7859">
                  <c:v>11.256</c:v>
                </c:pt>
                <c:pt idx="7860">
                  <c:v>11.257999999999999</c:v>
                </c:pt>
                <c:pt idx="7861">
                  <c:v>11.259</c:v>
                </c:pt>
                <c:pt idx="7862">
                  <c:v>11.260999999999999</c:v>
                </c:pt>
                <c:pt idx="7863">
                  <c:v>11.263</c:v>
                </c:pt>
                <c:pt idx="7864">
                  <c:v>11.263999999999999</c:v>
                </c:pt>
                <c:pt idx="7865">
                  <c:v>11.266</c:v>
                </c:pt>
                <c:pt idx="7866">
                  <c:v>11.268000000000001</c:v>
                </c:pt>
                <c:pt idx="7867">
                  <c:v>11.269</c:v>
                </c:pt>
                <c:pt idx="7868">
                  <c:v>11.271000000000001</c:v>
                </c:pt>
                <c:pt idx="7869">
                  <c:v>11.273</c:v>
                </c:pt>
                <c:pt idx="7870">
                  <c:v>11.273999999999999</c:v>
                </c:pt>
                <c:pt idx="7871">
                  <c:v>11.276</c:v>
                </c:pt>
                <c:pt idx="7872">
                  <c:v>11.278</c:v>
                </c:pt>
                <c:pt idx="7873">
                  <c:v>11.279</c:v>
                </c:pt>
                <c:pt idx="7874">
                  <c:v>11.281000000000001</c:v>
                </c:pt>
                <c:pt idx="7875">
                  <c:v>11.282999999999999</c:v>
                </c:pt>
                <c:pt idx="7876">
                  <c:v>11.284000000000001</c:v>
                </c:pt>
                <c:pt idx="7877">
                  <c:v>11.286</c:v>
                </c:pt>
                <c:pt idx="7878">
                  <c:v>11.288</c:v>
                </c:pt>
                <c:pt idx="7879">
                  <c:v>11.289</c:v>
                </c:pt>
                <c:pt idx="7880">
                  <c:v>11.291</c:v>
                </c:pt>
                <c:pt idx="7881">
                  <c:v>11.292999999999999</c:v>
                </c:pt>
                <c:pt idx="7882">
                  <c:v>11.294</c:v>
                </c:pt>
                <c:pt idx="7883">
                  <c:v>11.295999999999999</c:v>
                </c:pt>
                <c:pt idx="7884">
                  <c:v>11.298</c:v>
                </c:pt>
                <c:pt idx="7885">
                  <c:v>11.298999999999999</c:v>
                </c:pt>
                <c:pt idx="7886">
                  <c:v>11.301</c:v>
                </c:pt>
                <c:pt idx="7887">
                  <c:v>11.303000000000001</c:v>
                </c:pt>
                <c:pt idx="7888">
                  <c:v>11.304</c:v>
                </c:pt>
                <c:pt idx="7889">
                  <c:v>11.305999999999999</c:v>
                </c:pt>
                <c:pt idx="7890">
                  <c:v>11.308</c:v>
                </c:pt>
                <c:pt idx="7891">
                  <c:v>11.308999999999999</c:v>
                </c:pt>
                <c:pt idx="7892">
                  <c:v>11.311</c:v>
                </c:pt>
                <c:pt idx="7893">
                  <c:v>11.313000000000001</c:v>
                </c:pt>
                <c:pt idx="7894">
                  <c:v>11.314</c:v>
                </c:pt>
                <c:pt idx="7895">
                  <c:v>11.316000000000001</c:v>
                </c:pt>
                <c:pt idx="7896">
                  <c:v>11.318</c:v>
                </c:pt>
                <c:pt idx="7897">
                  <c:v>11.319000000000001</c:v>
                </c:pt>
                <c:pt idx="7898">
                  <c:v>11.321</c:v>
                </c:pt>
                <c:pt idx="7899">
                  <c:v>11.323</c:v>
                </c:pt>
                <c:pt idx="7900">
                  <c:v>11.324</c:v>
                </c:pt>
                <c:pt idx="7901">
                  <c:v>11.326000000000001</c:v>
                </c:pt>
                <c:pt idx="7902">
                  <c:v>11.327999999999999</c:v>
                </c:pt>
                <c:pt idx="7903">
                  <c:v>11.329000000000001</c:v>
                </c:pt>
                <c:pt idx="7904">
                  <c:v>11.331</c:v>
                </c:pt>
                <c:pt idx="7905">
                  <c:v>11.333</c:v>
                </c:pt>
                <c:pt idx="7906">
                  <c:v>11.334</c:v>
                </c:pt>
                <c:pt idx="7907">
                  <c:v>11.336</c:v>
                </c:pt>
                <c:pt idx="7908">
                  <c:v>11.337999999999999</c:v>
                </c:pt>
                <c:pt idx="7909">
                  <c:v>11.339</c:v>
                </c:pt>
                <c:pt idx="7910">
                  <c:v>11.340999999999999</c:v>
                </c:pt>
                <c:pt idx="7911">
                  <c:v>11.343</c:v>
                </c:pt>
                <c:pt idx="7912">
                  <c:v>11.343999999999999</c:v>
                </c:pt>
                <c:pt idx="7913">
                  <c:v>11.346</c:v>
                </c:pt>
                <c:pt idx="7914">
                  <c:v>11.348000000000001</c:v>
                </c:pt>
                <c:pt idx="7915">
                  <c:v>11.349</c:v>
                </c:pt>
                <c:pt idx="7916">
                  <c:v>11.351000000000001</c:v>
                </c:pt>
                <c:pt idx="7917">
                  <c:v>11.353</c:v>
                </c:pt>
                <c:pt idx="7918">
                  <c:v>11.353999999999999</c:v>
                </c:pt>
                <c:pt idx="7919">
                  <c:v>11.356</c:v>
                </c:pt>
                <c:pt idx="7920">
                  <c:v>11.358000000000001</c:v>
                </c:pt>
                <c:pt idx="7921">
                  <c:v>11.359</c:v>
                </c:pt>
                <c:pt idx="7922">
                  <c:v>11.361000000000001</c:v>
                </c:pt>
                <c:pt idx="7923">
                  <c:v>11.363</c:v>
                </c:pt>
                <c:pt idx="7924">
                  <c:v>11.364000000000001</c:v>
                </c:pt>
                <c:pt idx="7925">
                  <c:v>11.366</c:v>
                </c:pt>
                <c:pt idx="7926">
                  <c:v>11.368</c:v>
                </c:pt>
                <c:pt idx="7927">
                  <c:v>11.369</c:v>
                </c:pt>
                <c:pt idx="7928">
                  <c:v>11.371</c:v>
                </c:pt>
                <c:pt idx="7929">
                  <c:v>11.372999999999999</c:v>
                </c:pt>
                <c:pt idx="7930">
                  <c:v>11.374000000000001</c:v>
                </c:pt>
                <c:pt idx="7931">
                  <c:v>11.375999999999999</c:v>
                </c:pt>
                <c:pt idx="7932">
                  <c:v>11.378</c:v>
                </c:pt>
                <c:pt idx="7933">
                  <c:v>11.379</c:v>
                </c:pt>
                <c:pt idx="7934">
                  <c:v>11.381</c:v>
                </c:pt>
                <c:pt idx="7935">
                  <c:v>11.382999999999999</c:v>
                </c:pt>
                <c:pt idx="7936">
                  <c:v>11.384</c:v>
                </c:pt>
                <c:pt idx="7937">
                  <c:v>11.385999999999999</c:v>
                </c:pt>
                <c:pt idx="7938">
                  <c:v>11.388</c:v>
                </c:pt>
                <c:pt idx="7939">
                  <c:v>11.388999999999999</c:v>
                </c:pt>
                <c:pt idx="7940">
                  <c:v>11.391</c:v>
                </c:pt>
                <c:pt idx="7941">
                  <c:v>11.393000000000001</c:v>
                </c:pt>
                <c:pt idx="7942">
                  <c:v>11.394</c:v>
                </c:pt>
                <c:pt idx="7943">
                  <c:v>11.396000000000001</c:v>
                </c:pt>
                <c:pt idx="7944">
                  <c:v>11.398</c:v>
                </c:pt>
                <c:pt idx="7945">
                  <c:v>11.398999999999999</c:v>
                </c:pt>
                <c:pt idx="7946">
                  <c:v>11.401</c:v>
                </c:pt>
                <c:pt idx="7947">
                  <c:v>11.403</c:v>
                </c:pt>
                <c:pt idx="7948">
                  <c:v>11.404</c:v>
                </c:pt>
                <c:pt idx="7949">
                  <c:v>11.406000000000001</c:v>
                </c:pt>
                <c:pt idx="7950">
                  <c:v>11.407999999999999</c:v>
                </c:pt>
                <c:pt idx="7951">
                  <c:v>11.409000000000001</c:v>
                </c:pt>
                <c:pt idx="7952">
                  <c:v>11.411</c:v>
                </c:pt>
                <c:pt idx="7953">
                  <c:v>11.413</c:v>
                </c:pt>
                <c:pt idx="7954">
                  <c:v>11.414</c:v>
                </c:pt>
                <c:pt idx="7955">
                  <c:v>11.416</c:v>
                </c:pt>
                <c:pt idx="7956">
                  <c:v>11.417999999999999</c:v>
                </c:pt>
                <c:pt idx="7957">
                  <c:v>11.419</c:v>
                </c:pt>
                <c:pt idx="7958">
                  <c:v>11.420999999999999</c:v>
                </c:pt>
                <c:pt idx="7959">
                  <c:v>11.423</c:v>
                </c:pt>
                <c:pt idx="7960">
                  <c:v>11.423999999999999</c:v>
                </c:pt>
                <c:pt idx="7961">
                  <c:v>11.426</c:v>
                </c:pt>
                <c:pt idx="7962">
                  <c:v>11.428000000000001</c:v>
                </c:pt>
                <c:pt idx="7963">
                  <c:v>11.429</c:v>
                </c:pt>
                <c:pt idx="7964">
                  <c:v>11.430999999999999</c:v>
                </c:pt>
                <c:pt idx="7965">
                  <c:v>11.433</c:v>
                </c:pt>
                <c:pt idx="7966">
                  <c:v>11.433999999999999</c:v>
                </c:pt>
                <c:pt idx="7967">
                  <c:v>11.436</c:v>
                </c:pt>
                <c:pt idx="7968">
                  <c:v>11.438000000000001</c:v>
                </c:pt>
                <c:pt idx="7969">
                  <c:v>11.439</c:v>
                </c:pt>
                <c:pt idx="7970">
                  <c:v>11.441000000000001</c:v>
                </c:pt>
                <c:pt idx="7971">
                  <c:v>11.443</c:v>
                </c:pt>
                <c:pt idx="7972">
                  <c:v>11.444000000000001</c:v>
                </c:pt>
                <c:pt idx="7973">
                  <c:v>11.446</c:v>
                </c:pt>
                <c:pt idx="7974">
                  <c:v>11.448</c:v>
                </c:pt>
                <c:pt idx="7975">
                  <c:v>11.449</c:v>
                </c:pt>
                <c:pt idx="7976">
                  <c:v>11.451000000000001</c:v>
                </c:pt>
                <c:pt idx="7977">
                  <c:v>11.452999999999999</c:v>
                </c:pt>
                <c:pt idx="7978">
                  <c:v>11.454000000000001</c:v>
                </c:pt>
                <c:pt idx="7979">
                  <c:v>11.456</c:v>
                </c:pt>
                <c:pt idx="7980">
                  <c:v>11.458</c:v>
                </c:pt>
                <c:pt idx="7981">
                  <c:v>11.459</c:v>
                </c:pt>
                <c:pt idx="7982">
                  <c:v>11.461</c:v>
                </c:pt>
                <c:pt idx="7983">
                  <c:v>11.462999999999999</c:v>
                </c:pt>
                <c:pt idx="7984">
                  <c:v>11.464</c:v>
                </c:pt>
                <c:pt idx="7985">
                  <c:v>11.465999999999999</c:v>
                </c:pt>
                <c:pt idx="7986">
                  <c:v>11.468</c:v>
                </c:pt>
                <c:pt idx="7987">
                  <c:v>11.47</c:v>
                </c:pt>
                <c:pt idx="7988">
                  <c:v>11.471</c:v>
                </c:pt>
                <c:pt idx="7989">
                  <c:v>11.473000000000001</c:v>
                </c:pt>
                <c:pt idx="7990">
                  <c:v>11.474</c:v>
                </c:pt>
                <c:pt idx="7991">
                  <c:v>11.476000000000001</c:v>
                </c:pt>
                <c:pt idx="7992">
                  <c:v>11.478</c:v>
                </c:pt>
                <c:pt idx="7993">
                  <c:v>11.478999999999999</c:v>
                </c:pt>
                <c:pt idx="7994">
                  <c:v>11.481</c:v>
                </c:pt>
                <c:pt idx="7995">
                  <c:v>11.483000000000001</c:v>
                </c:pt>
                <c:pt idx="7996">
                  <c:v>11.484</c:v>
                </c:pt>
                <c:pt idx="7997">
                  <c:v>11.486000000000001</c:v>
                </c:pt>
                <c:pt idx="7998">
                  <c:v>11.488</c:v>
                </c:pt>
                <c:pt idx="7999">
                  <c:v>11.489000000000001</c:v>
                </c:pt>
                <c:pt idx="8000">
                  <c:v>11.491</c:v>
                </c:pt>
                <c:pt idx="8001">
                  <c:v>11.493</c:v>
                </c:pt>
                <c:pt idx="8002">
                  <c:v>11.494</c:v>
                </c:pt>
                <c:pt idx="8003">
                  <c:v>11.496</c:v>
                </c:pt>
                <c:pt idx="8004">
                  <c:v>11.497999999999999</c:v>
                </c:pt>
                <c:pt idx="8005">
                  <c:v>11.499000000000001</c:v>
                </c:pt>
                <c:pt idx="8006">
                  <c:v>11.500999999999999</c:v>
                </c:pt>
                <c:pt idx="8007">
                  <c:v>11.503</c:v>
                </c:pt>
                <c:pt idx="8008">
                  <c:v>11.504</c:v>
                </c:pt>
                <c:pt idx="8009">
                  <c:v>11.506</c:v>
                </c:pt>
                <c:pt idx="8010">
                  <c:v>11.507999999999999</c:v>
                </c:pt>
                <c:pt idx="8011">
                  <c:v>11.509</c:v>
                </c:pt>
                <c:pt idx="8012">
                  <c:v>11.510999999999999</c:v>
                </c:pt>
                <c:pt idx="8013">
                  <c:v>11.513</c:v>
                </c:pt>
                <c:pt idx="8014">
                  <c:v>11.513999999999999</c:v>
                </c:pt>
                <c:pt idx="8015">
                  <c:v>11.516</c:v>
                </c:pt>
                <c:pt idx="8016">
                  <c:v>11.518000000000001</c:v>
                </c:pt>
                <c:pt idx="8017">
                  <c:v>11.519</c:v>
                </c:pt>
                <c:pt idx="8018">
                  <c:v>11.521000000000001</c:v>
                </c:pt>
                <c:pt idx="8019">
                  <c:v>11.523</c:v>
                </c:pt>
                <c:pt idx="8020">
                  <c:v>11.523999999999999</c:v>
                </c:pt>
                <c:pt idx="8021">
                  <c:v>11.526</c:v>
                </c:pt>
                <c:pt idx="8022">
                  <c:v>11.528</c:v>
                </c:pt>
                <c:pt idx="8023">
                  <c:v>11.529</c:v>
                </c:pt>
                <c:pt idx="8024">
                  <c:v>11.531000000000001</c:v>
                </c:pt>
                <c:pt idx="8025">
                  <c:v>11.532999999999999</c:v>
                </c:pt>
                <c:pt idx="8026">
                  <c:v>11.534000000000001</c:v>
                </c:pt>
                <c:pt idx="8027">
                  <c:v>11.536</c:v>
                </c:pt>
                <c:pt idx="8028">
                  <c:v>11.538</c:v>
                </c:pt>
                <c:pt idx="8029">
                  <c:v>11.539</c:v>
                </c:pt>
                <c:pt idx="8030">
                  <c:v>11.541</c:v>
                </c:pt>
                <c:pt idx="8031">
                  <c:v>11.542999999999999</c:v>
                </c:pt>
                <c:pt idx="8032">
                  <c:v>11.544</c:v>
                </c:pt>
                <c:pt idx="8033">
                  <c:v>11.545999999999999</c:v>
                </c:pt>
                <c:pt idx="8034">
                  <c:v>11.548</c:v>
                </c:pt>
                <c:pt idx="8035">
                  <c:v>11.548999999999999</c:v>
                </c:pt>
                <c:pt idx="8036">
                  <c:v>11.551</c:v>
                </c:pt>
                <c:pt idx="8037">
                  <c:v>11.553000000000001</c:v>
                </c:pt>
                <c:pt idx="8038">
                  <c:v>11.554</c:v>
                </c:pt>
                <c:pt idx="8039">
                  <c:v>11.555999999999999</c:v>
                </c:pt>
                <c:pt idx="8040">
                  <c:v>11.558</c:v>
                </c:pt>
                <c:pt idx="8041">
                  <c:v>11.558999999999999</c:v>
                </c:pt>
                <c:pt idx="8042">
                  <c:v>11.561</c:v>
                </c:pt>
                <c:pt idx="8043">
                  <c:v>11.563000000000001</c:v>
                </c:pt>
                <c:pt idx="8044">
                  <c:v>11.564</c:v>
                </c:pt>
                <c:pt idx="8045">
                  <c:v>11.566000000000001</c:v>
                </c:pt>
                <c:pt idx="8046">
                  <c:v>11.568</c:v>
                </c:pt>
                <c:pt idx="8047">
                  <c:v>11.57</c:v>
                </c:pt>
                <c:pt idx="8048">
                  <c:v>11.571</c:v>
                </c:pt>
                <c:pt idx="8049">
                  <c:v>11.573</c:v>
                </c:pt>
                <c:pt idx="8050">
                  <c:v>11.574</c:v>
                </c:pt>
                <c:pt idx="8051">
                  <c:v>11.576000000000001</c:v>
                </c:pt>
                <c:pt idx="8052">
                  <c:v>11.577999999999999</c:v>
                </c:pt>
                <c:pt idx="8053">
                  <c:v>11.579000000000001</c:v>
                </c:pt>
                <c:pt idx="8054">
                  <c:v>11.581</c:v>
                </c:pt>
                <c:pt idx="8055">
                  <c:v>11.583</c:v>
                </c:pt>
                <c:pt idx="8056">
                  <c:v>11.584</c:v>
                </c:pt>
                <c:pt idx="8057">
                  <c:v>11.586</c:v>
                </c:pt>
                <c:pt idx="8058">
                  <c:v>11.587999999999999</c:v>
                </c:pt>
                <c:pt idx="8059">
                  <c:v>11.59</c:v>
                </c:pt>
                <c:pt idx="8060">
                  <c:v>11.590999999999999</c:v>
                </c:pt>
                <c:pt idx="8061">
                  <c:v>11.593</c:v>
                </c:pt>
                <c:pt idx="8062">
                  <c:v>11.593999999999999</c:v>
                </c:pt>
                <c:pt idx="8063">
                  <c:v>11.596</c:v>
                </c:pt>
                <c:pt idx="8064">
                  <c:v>11.598000000000001</c:v>
                </c:pt>
                <c:pt idx="8065">
                  <c:v>11.599</c:v>
                </c:pt>
                <c:pt idx="8066">
                  <c:v>11.601000000000001</c:v>
                </c:pt>
                <c:pt idx="8067">
                  <c:v>11.603</c:v>
                </c:pt>
                <c:pt idx="8068">
                  <c:v>11.603999999999999</c:v>
                </c:pt>
                <c:pt idx="8069">
                  <c:v>11.606</c:v>
                </c:pt>
                <c:pt idx="8070">
                  <c:v>11.608000000000001</c:v>
                </c:pt>
                <c:pt idx="8071">
                  <c:v>11.61</c:v>
                </c:pt>
                <c:pt idx="8072">
                  <c:v>11.611000000000001</c:v>
                </c:pt>
                <c:pt idx="8073">
                  <c:v>11.613</c:v>
                </c:pt>
                <c:pt idx="8074">
                  <c:v>11.614000000000001</c:v>
                </c:pt>
                <c:pt idx="8075">
                  <c:v>11.616</c:v>
                </c:pt>
                <c:pt idx="8076">
                  <c:v>11.618</c:v>
                </c:pt>
                <c:pt idx="8077">
                  <c:v>11.619</c:v>
                </c:pt>
                <c:pt idx="8078">
                  <c:v>11.621</c:v>
                </c:pt>
                <c:pt idx="8079">
                  <c:v>11.622999999999999</c:v>
                </c:pt>
                <c:pt idx="8080">
                  <c:v>11.625</c:v>
                </c:pt>
                <c:pt idx="8081">
                  <c:v>11.625999999999999</c:v>
                </c:pt>
                <c:pt idx="8082">
                  <c:v>11.628</c:v>
                </c:pt>
                <c:pt idx="8083">
                  <c:v>11.63</c:v>
                </c:pt>
                <c:pt idx="8084">
                  <c:v>11.631</c:v>
                </c:pt>
                <c:pt idx="8085">
                  <c:v>11.632999999999999</c:v>
                </c:pt>
                <c:pt idx="8086">
                  <c:v>11.635</c:v>
                </c:pt>
                <c:pt idx="8087">
                  <c:v>11.635999999999999</c:v>
                </c:pt>
                <c:pt idx="8088">
                  <c:v>11.638</c:v>
                </c:pt>
                <c:pt idx="8089">
                  <c:v>11.64</c:v>
                </c:pt>
                <c:pt idx="8090">
                  <c:v>11.641</c:v>
                </c:pt>
                <c:pt idx="8091">
                  <c:v>11.643000000000001</c:v>
                </c:pt>
                <c:pt idx="8092">
                  <c:v>11.645</c:v>
                </c:pt>
                <c:pt idx="8093">
                  <c:v>11.646000000000001</c:v>
                </c:pt>
                <c:pt idx="8094">
                  <c:v>11.648</c:v>
                </c:pt>
                <c:pt idx="8095">
                  <c:v>11.65</c:v>
                </c:pt>
                <c:pt idx="8096">
                  <c:v>11.651</c:v>
                </c:pt>
                <c:pt idx="8097">
                  <c:v>11.653</c:v>
                </c:pt>
                <c:pt idx="8098">
                  <c:v>11.654999999999999</c:v>
                </c:pt>
                <c:pt idx="8099">
                  <c:v>11.657</c:v>
                </c:pt>
                <c:pt idx="8100">
                  <c:v>11.657999999999999</c:v>
                </c:pt>
                <c:pt idx="8101">
                  <c:v>11.66</c:v>
                </c:pt>
                <c:pt idx="8102">
                  <c:v>11.661</c:v>
                </c:pt>
                <c:pt idx="8103">
                  <c:v>11.663</c:v>
                </c:pt>
                <c:pt idx="8104">
                  <c:v>11.664999999999999</c:v>
                </c:pt>
                <c:pt idx="8105">
                  <c:v>11.666</c:v>
                </c:pt>
                <c:pt idx="8106">
                  <c:v>11.667999999999999</c:v>
                </c:pt>
                <c:pt idx="8107">
                  <c:v>11.67</c:v>
                </c:pt>
                <c:pt idx="8108">
                  <c:v>11.670999999999999</c:v>
                </c:pt>
                <c:pt idx="8109">
                  <c:v>11.673</c:v>
                </c:pt>
                <c:pt idx="8110">
                  <c:v>11.675000000000001</c:v>
                </c:pt>
                <c:pt idx="8111">
                  <c:v>11.677</c:v>
                </c:pt>
                <c:pt idx="8112">
                  <c:v>11.678000000000001</c:v>
                </c:pt>
                <c:pt idx="8113">
                  <c:v>11.68</c:v>
                </c:pt>
                <c:pt idx="8114">
                  <c:v>11.682</c:v>
                </c:pt>
                <c:pt idx="8115">
                  <c:v>11.683</c:v>
                </c:pt>
                <c:pt idx="8116">
                  <c:v>11.685</c:v>
                </c:pt>
                <c:pt idx="8117">
                  <c:v>11.686</c:v>
                </c:pt>
                <c:pt idx="8118">
                  <c:v>11.688000000000001</c:v>
                </c:pt>
                <c:pt idx="8119">
                  <c:v>11.69</c:v>
                </c:pt>
                <c:pt idx="8120">
                  <c:v>11.691000000000001</c:v>
                </c:pt>
                <c:pt idx="8121">
                  <c:v>11.693</c:v>
                </c:pt>
                <c:pt idx="8122">
                  <c:v>11.694000000000001</c:v>
                </c:pt>
                <c:pt idx="8123">
                  <c:v>11.696</c:v>
                </c:pt>
                <c:pt idx="8124">
                  <c:v>11.698</c:v>
                </c:pt>
                <c:pt idx="8125">
                  <c:v>11.699</c:v>
                </c:pt>
                <c:pt idx="8126">
                  <c:v>11.701000000000001</c:v>
                </c:pt>
                <c:pt idx="8127">
                  <c:v>11.702999999999999</c:v>
                </c:pt>
                <c:pt idx="8128">
                  <c:v>11.704000000000001</c:v>
                </c:pt>
                <c:pt idx="8129">
                  <c:v>11.706</c:v>
                </c:pt>
                <c:pt idx="8130">
                  <c:v>11.707000000000001</c:v>
                </c:pt>
                <c:pt idx="8131">
                  <c:v>11.709</c:v>
                </c:pt>
                <c:pt idx="8132">
                  <c:v>11.711</c:v>
                </c:pt>
                <c:pt idx="8133">
                  <c:v>11.712</c:v>
                </c:pt>
                <c:pt idx="8134">
                  <c:v>11.714</c:v>
                </c:pt>
                <c:pt idx="8135">
                  <c:v>11.715999999999999</c:v>
                </c:pt>
                <c:pt idx="8136">
                  <c:v>11.717000000000001</c:v>
                </c:pt>
                <c:pt idx="8137">
                  <c:v>11.718999999999999</c:v>
                </c:pt>
                <c:pt idx="8138">
                  <c:v>11.721</c:v>
                </c:pt>
                <c:pt idx="8139">
                  <c:v>11.723000000000001</c:v>
                </c:pt>
                <c:pt idx="8140">
                  <c:v>11.724</c:v>
                </c:pt>
                <c:pt idx="8141">
                  <c:v>11.726000000000001</c:v>
                </c:pt>
                <c:pt idx="8142">
                  <c:v>11.727</c:v>
                </c:pt>
                <c:pt idx="8143">
                  <c:v>11.728999999999999</c:v>
                </c:pt>
                <c:pt idx="8144">
                  <c:v>11.731</c:v>
                </c:pt>
                <c:pt idx="8145">
                  <c:v>11.731999999999999</c:v>
                </c:pt>
                <c:pt idx="8146">
                  <c:v>11.734</c:v>
                </c:pt>
                <c:pt idx="8147">
                  <c:v>11.736000000000001</c:v>
                </c:pt>
                <c:pt idx="8148">
                  <c:v>11.737</c:v>
                </c:pt>
                <c:pt idx="8149">
                  <c:v>11.739000000000001</c:v>
                </c:pt>
                <c:pt idx="8150">
                  <c:v>11.741</c:v>
                </c:pt>
                <c:pt idx="8151">
                  <c:v>11.742000000000001</c:v>
                </c:pt>
                <c:pt idx="8152">
                  <c:v>11.744</c:v>
                </c:pt>
                <c:pt idx="8153">
                  <c:v>11.746</c:v>
                </c:pt>
                <c:pt idx="8154">
                  <c:v>11.747</c:v>
                </c:pt>
                <c:pt idx="8155">
                  <c:v>11.749000000000001</c:v>
                </c:pt>
                <c:pt idx="8156">
                  <c:v>11.750999999999999</c:v>
                </c:pt>
                <c:pt idx="8157">
                  <c:v>11.752000000000001</c:v>
                </c:pt>
                <c:pt idx="8158">
                  <c:v>11.754</c:v>
                </c:pt>
                <c:pt idx="8159">
                  <c:v>11.756</c:v>
                </c:pt>
                <c:pt idx="8160">
                  <c:v>11.757</c:v>
                </c:pt>
                <c:pt idx="8161">
                  <c:v>11.759</c:v>
                </c:pt>
                <c:pt idx="8162">
                  <c:v>11.760999999999999</c:v>
                </c:pt>
                <c:pt idx="8163">
                  <c:v>11.763</c:v>
                </c:pt>
                <c:pt idx="8164">
                  <c:v>11.763999999999999</c:v>
                </c:pt>
                <c:pt idx="8165">
                  <c:v>11.766</c:v>
                </c:pt>
                <c:pt idx="8166">
                  <c:v>11.766999999999999</c:v>
                </c:pt>
                <c:pt idx="8167">
                  <c:v>11.769</c:v>
                </c:pt>
                <c:pt idx="8168">
                  <c:v>11.771000000000001</c:v>
                </c:pt>
                <c:pt idx="8169">
                  <c:v>11.772</c:v>
                </c:pt>
                <c:pt idx="8170">
                  <c:v>11.773999999999999</c:v>
                </c:pt>
                <c:pt idx="8171">
                  <c:v>11.776</c:v>
                </c:pt>
                <c:pt idx="8172">
                  <c:v>11.776999999999999</c:v>
                </c:pt>
                <c:pt idx="8173">
                  <c:v>11.779</c:v>
                </c:pt>
                <c:pt idx="8174">
                  <c:v>11.781000000000001</c:v>
                </c:pt>
                <c:pt idx="8175">
                  <c:v>11.782999999999999</c:v>
                </c:pt>
                <c:pt idx="8176">
                  <c:v>11.784000000000001</c:v>
                </c:pt>
                <c:pt idx="8177">
                  <c:v>11.786</c:v>
                </c:pt>
                <c:pt idx="8178">
                  <c:v>11.787000000000001</c:v>
                </c:pt>
                <c:pt idx="8179">
                  <c:v>11.789</c:v>
                </c:pt>
                <c:pt idx="8180">
                  <c:v>11.791</c:v>
                </c:pt>
                <c:pt idx="8181">
                  <c:v>11.792</c:v>
                </c:pt>
                <c:pt idx="8182">
                  <c:v>11.794</c:v>
                </c:pt>
                <c:pt idx="8183">
                  <c:v>11.795999999999999</c:v>
                </c:pt>
                <c:pt idx="8184">
                  <c:v>11.797000000000001</c:v>
                </c:pt>
                <c:pt idx="8185">
                  <c:v>11.798999999999999</c:v>
                </c:pt>
                <c:pt idx="8186">
                  <c:v>11.801</c:v>
                </c:pt>
                <c:pt idx="8187">
                  <c:v>11.803000000000001</c:v>
                </c:pt>
                <c:pt idx="8188">
                  <c:v>11.804</c:v>
                </c:pt>
                <c:pt idx="8189">
                  <c:v>11.805999999999999</c:v>
                </c:pt>
                <c:pt idx="8190">
                  <c:v>11.807</c:v>
                </c:pt>
                <c:pt idx="8191">
                  <c:v>11.808999999999999</c:v>
                </c:pt>
                <c:pt idx="8192">
                  <c:v>11.811</c:v>
                </c:pt>
                <c:pt idx="8193">
                  <c:v>11.811999999999999</c:v>
                </c:pt>
                <c:pt idx="8194">
                  <c:v>11.814</c:v>
                </c:pt>
                <c:pt idx="8195">
                  <c:v>11.816000000000001</c:v>
                </c:pt>
                <c:pt idx="8196">
                  <c:v>11.817</c:v>
                </c:pt>
                <c:pt idx="8197">
                  <c:v>11.819000000000001</c:v>
                </c:pt>
                <c:pt idx="8198">
                  <c:v>11.821</c:v>
                </c:pt>
                <c:pt idx="8199">
                  <c:v>11.823</c:v>
                </c:pt>
                <c:pt idx="8200">
                  <c:v>11.824</c:v>
                </c:pt>
                <c:pt idx="8201">
                  <c:v>11.826000000000001</c:v>
                </c:pt>
                <c:pt idx="8202">
                  <c:v>11.827</c:v>
                </c:pt>
                <c:pt idx="8203">
                  <c:v>11.829000000000001</c:v>
                </c:pt>
                <c:pt idx="8204">
                  <c:v>11.831</c:v>
                </c:pt>
                <c:pt idx="8205">
                  <c:v>11.832000000000001</c:v>
                </c:pt>
                <c:pt idx="8206">
                  <c:v>11.834</c:v>
                </c:pt>
                <c:pt idx="8207">
                  <c:v>11.836</c:v>
                </c:pt>
                <c:pt idx="8208">
                  <c:v>11.837</c:v>
                </c:pt>
                <c:pt idx="8209">
                  <c:v>11.839</c:v>
                </c:pt>
                <c:pt idx="8210">
                  <c:v>11.840999999999999</c:v>
                </c:pt>
                <c:pt idx="8211">
                  <c:v>11.842000000000001</c:v>
                </c:pt>
                <c:pt idx="8212">
                  <c:v>11.843999999999999</c:v>
                </c:pt>
                <c:pt idx="8213">
                  <c:v>11.846</c:v>
                </c:pt>
                <c:pt idx="8214">
                  <c:v>11.847</c:v>
                </c:pt>
                <c:pt idx="8215">
                  <c:v>11.849</c:v>
                </c:pt>
                <c:pt idx="8216">
                  <c:v>11.851000000000001</c:v>
                </c:pt>
                <c:pt idx="8217">
                  <c:v>11.852</c:v>
                </c:pt>
                <c:pt idx="8218">
                  <c:v>11.855</c:v>
                </c:pt>
                <c:pt idx="8219">
                  <c:v>11.856</c:v>
                </c:pt>
                <c:pt idx="8220">
                  <c:v>11.858000000000001</c:v>
                </c:pt>
                <c:pt idx="8221">
                  <c:v>11.859</c:v>
                </c:pt>
                <c:pt idx="8222">
                  <c:v>11.861000000000001</c:v>
                </c:pt>
                <c:pt idx="8223">
                  <c:v>11.863</c:v>
                </c:pt>
                <c:pt idx="8224">
                  <c:v>11.864000000000001</c:v>
                </c:pt>
                <c:pt idx="8225">
                  <c:v>11.866</c:v>
                </c:pt>
                <c:pt idx="8226">
                  <c:v>11.868</c:v>
                </c:pt>
                <c:pt idx="8227">
                  <c:v>11.87</c:v>
                </c:pt>
                <c:pt idx="8228">
                  <c:v>11.871</c:v>
                </c:pt>
                <c:pt idx="8229">
                  <c:v>11.872999999999999</c:v>
                </c:pt>
                <c:pt idx="8230">
                  <c:v>11.874000000000001</c:v>
                </c:pt>
                <c:pt idx="8231">
                  <c:v>11.875999999999999</c:v>
                </c:pt>
                <c:pt idx="8232">
                  <c:v>11.878</c:v>
                </c:pt>
                <c:pt idx="8233">
                  <c:v>11.879</c:v>
                </c:pt>
                <c:pt idx="8234">
                  <c:v>11.881</c:v>
                </c:pt>
                <c:pt idx="8235">
                  <c:v>11.882999999999999</c:v>
                </c:pt>
                <c:pt idx="8236">
                  <c:v>11.884</c:v>
                </c:pt>
                <c:pt idx="8237">
                  <c:v>11.885999999999999</c:v>
                </c:pt>
                <c:pt idx="8238">
                  <c:v>11.888</c:v>
                </c:pt>
                <c:pt idx="8239">
                  <c:v>11.89</c:v>
                </c:pt>
                <c:pt idx="8240">
                  <c:v>11.891</c:v>
                </c:pt>
                <c:pt idx="8241">
                  <c:v>11.893000000000001</c:v>
                </c:pt>
                <c:pt idx="8242">
                  <c:v>11.894</c:v>
                </c:pt>
                <c:pt idx="8243">
                  <c:v>11.896000000000001</c:v>
                </c:pt>
                <c:pt idx="8244">
                  <c:v>11.898</c:v>
                </c:pt>
                <c:pt idx="8245">
                  <c:v>11.898999999999999</c:v>
                </c:pt>
                <c:pt idx="8246">
                  <c:v>11.901</c:v>
                </c:pt>
                <c:pt idx="8247">
                  <c:v>11.903</c:v>
                </c:pt>
                <c:pt idx="8248">
                  <c:v>11.904</c:v>
                </c:pt>
                <c:pt idx="8249">
                  <c:v>11.906000000000001</c:v>
                </c:pt>
                <c:pt idx="8250">
                  <c:v>11.907999999999999</c:v>
                </c:pt>
                <c:pt idx="8251">
                  <c:v>11.91</c:v>
                </c:pt>
                <c:pt idx="8252">
                  <c:v>11.911</c:v>
                </c:pt>
                <c:pt idx="8253">
                  <c:v>11.913</c:v>
                </c:pt>
                <c:pt idx="8254">
                  <c:v>11.914</c:v>
                </c:pt>
                <c:pt idx="8255">
                  <c:v>11.916</c:v>
                </c:pt>
                <c:pt idx="8256">
                  <c:v>11.917999999999999</c:v>
                </c:pt>
                <c:pt idx="8257">
                  <c:v>11.919</c:v>
                </c:pt>
                <c:pt idx="8258">
                  <c:v>11.920999999999999</c:v>
                </c:pt>
                <c:pt idx="8259">
                  <c:v>11.923</c:v>
                </c:pt>
                <c:pt idx="8260">
                  <c:v>11.923999999999999</c:v>
                </c:pt>
                <c:pt idx="8261">
                  <c:v>11.926</c:v>
                </c:pt>
                <c:pt idx="8262">
                  <c:v>11.927</c:v>
                </c:pt>
                <c:pt idx="8263">
                  <c:v>11.929</c:v>
                </c:pt>
                <c:pt idx="8264">
                  <c:v>11.93</c:v>
                </c:pt>
                <c:pt idx="8265">
                  <c:v>11.932</c:v>
                </c:pt>
                <c:pt idx="8266">
                  <c:v>11.933999999999999</c:v>
                </c:pt>
                <c:pt idx="8267">
                  <c:v>11.936</c:v>
                </c:pt>
                <c:pt idx="8268">
                  <c:v>11.936999999999999</c:v>
                </c:pt>
                <c:pt idx="8269">
                  <c:v>11.939</c:v>
                </c:pt>
                <c:pt idx="8270">
                  <c:v>11.94</c:v>
                </c:pt>
                <c:pt idx="8271">
                  <c:v>11.942</c:v>
                </c:pt>
                <c:pt idx="8272">
                  <c:v>11.944000000000001</c:v>
                </c:pt>
                <c:pt idx="8273">
                  <c:v>11.945</c:v>
                </c:pt>
                <c:pt idx="8274">
                  <c:v>11.946999999999999</c:v>
                </c:pt>
                <c:pt idx="8275">
                  <c:v>11.949</c:v>
                </c:pt>
                <c:pt idx="8276">
                  <c:v>11.95</c:v>
                </c:pt>
                <c:pt idx="8277">
                  <c:v>11.952</c:v>
                </c:pt>
                <c:pt idx="8278">
                  <c:v>11.954000000000001</c:v>
                </c:pt>
                <c:pt idx="8279">
                  <c:v>11.956</c:v>
                </c:pt>
                <c:pt idx="8280">
                  <c:v>11.957000000000001</c:v>
                </c:pt>
                <c:pt idx="8281">
                  <c:v>11.959</c:v>
                </c:pt>
                <c:pt idx="8282">
                  <c:v>11.961</c:v>
                </c:pt>
                <c:pt idx="8283">
                  <c:v>11.962</c:v>
                </c:pt>
                <c:pt idx="8284">
                  <c:v>11.964</c:v>
                </c:pt>
                <c:pt idx="8285">
                  <c:v>11.965999999999999</c:v>
                </c:pt>
                <c:pt idx="8286">
                  <c:v>11.967000000000001</c:v>
                </c:pt>
                <c:pt idx="8287">
                  <c:v>11.968999999999999</c:v>
                </c:pt>
                <c:pt idx="8288">
                  <c:v>11.971</c:v>
                </c:pt>
                <c:pt idx="8289">
                  <c:v>11.972</c:v>
                </c:pt>
                <c:pt idx="8290">
                  <c:v>11.974</c:v>
                </c:pt>
                <c:pt idx="8291">
                  <c:v>11.976000000000001</c:v>
                </c:pt>
                <c:pt idx="8292">
                  <c:v>11.978</c:v>
                </c:pt>
                <c:pt idx="8293">
                  <c:v>11.978999999999999</c:v>
                </c:pt>
                <c:pt idx="8294">
                  <c:v>11.981</c:v>
                </c:pt>
                <c:pt idx="8295">
                  <c:v>11.983000000000001</c:v>
                </c:pt>
                <c:pt idx="8296">
                  <c:v>11.984</c:v>
                </c:pt>
                <c:pt idx="8297">
                  <c:v>11.986000000000001</c:v>
                </c:pt>
                <c:pt idx="8298">
                  <c:v>11.987</c:v>
                </c:pt>
                <c:pt idx="8299">
                  <c:v>11.989000000000001</c:v>
                </c:pt>
                <c:pt idx="8300">
                  <c:v>11.991</c:v>
                </c:pt>
                <c:pt idx="8301">
                  <c:v>11.992000000000001</c:v>
                </c:pt>
                <c:pt idx="8302">
                  <c:v>11.994</c:v>
                </c:pt>
                <c:pt idx="8303">
                  <c:v>11.996</c:v>
                </c:pt>
                <c:pt idx="8304">
                  <c:v>11.997999999999999</c:v>
                </c:pt>
                <c:pt idx="8305">
                  <c:v>11.999000000000001</c:v>
                </c:pt>
                <c:pt idx="8306">
                  <c:v>12.000999999999999</c:v>
                </c:pt>
                <c:pt idx="8307">
                  <c:v>12.003</c:v>
                </c:pt>
                <c:pt idx="8308">
                  <c:v>12.004</c:v>
                </c:pt>
                <c:pt idx="8309">
                  <c:v>12.006</c:v>
                </c:pt>
                <c:pt idx="8310">
                  <c:v>12.007</c:v>
                </c:pt>
                <c:pt idx="8311">
                  <c:v>12.009</c:v>
                </c:pt>
                <c:pt idx="8312">
                  <c:v>12.010999999999999</c:v>
                </c:pt>
                <c:pt idx="8313">
                  <c:v>12.012</c:v>
                </c:pt>
                <c:pt idx="8314">
                  <c:v>12.013999999999999</c:v>
                </c:pt>
                <c:pt idx="8315">
                  <c:v>12.016</c:v>
                </c:pt>
                <c:pt idx="8316">
                  <c:v>12.018000000000001</c:v>
                </c:pt>
                <c:pt idx="8317">
                  <c:v>12.019</c:v>
                </c:pt>
                <c:pt idx="8318">
                  <c:v>12.021000000000001</c:v>
                </c:pt>
                <c:pt idx="8319">
                  <c:v>12.023</c:v>
                </c:pt>
                <c:pt idx="8320">
                  <c:v>12.025</c:v>
                </c:pt>
                <c:pt idx="8321">
                  <c:v>12.026999999999999</c:v>
                </c:pt>
                <c:pt idx="8322">
                  <c:v>12.03</c:v>
                </c:pt>
                <c:pt idx="8323">
                  <c:v>12.032999999999999</c:v>
                </c:pt>
                <c:pt idx="8324">
                  <c:v>12.036</c:v>
                </c:pt>
                <c:pt idx="8325">
                  <c:v>12.038</c:v>
                </c:pt>
                <c:pt idx="8326">
                  <c:v>12.042</c:v>
                </c:pt>
                <c:pt idx="8327">
                  <c:v>12.044</c:v>
                </c:pt>
                <c:pt idx="8328">
                  <c:v>12.047000000000001</c:v>
                </c:pt>
                <c:pt idx="8329">
                  <c:v>12.05</c:v>
                </c:pt>
                <c:pt idx="8330">
                  <c:v>12.052</c:v>
                </c:pt>
                <c:pt idx="8331">
                  <c:v>12.055</c:v>
                </c:pt>
                <c:pt idx="8332">
                  <c:v>12.058</c:v>
                </c:pt>
                <c:pt idx="8333">
                  <c:v>12.06</c:v>
                </c:pt>
                <c:pt idx="8334">
                  <c:v>12.063000000000001</c:v>
                </c:pt>
                <c:pt idx="8335">
                  <c:v>12.066000000000001</c:v>
                </c:pt>
                <c:pt idx="8336">
                  <c:v>12.068</c:v>
                </c:pt>
                <c:pt idx="8337">
                  <c:v>12.071</c:v>
                </c:pt>
                <c:pt idx="8338">
                  <c:v>12.074</c:v>
                </c:pt>
                <c:pt idx="8339">
                  <c:v>12.076000000000001</c:v>
                </c:pt>
                <c:pt idx="8340">
                  <c:v>12.079000000000001</c:v>
                </c:pt>
                <c:pt idx="8341">
                  <c:v>12.082000000000001</c:v>
                </c:pt>
                <c:pt idx="8342">
                  <c:v>12.084</c:v>
                </c:pt>
                <c:pt idx="8343">
                  <c:v>12.087999999999999</c:v>
                </c:pt>
                <c:pt idx="8344">
                  <c:v>12.09</c:v>
                </c:pt>
                <c:pt idx="8345">
                  <c:v>12.093</c:v>
                </c:pt>
                <c:pt idx="8346">
                  <c:v>12.095000000000001</c:v>
                </c:pt>
                <c:pt idx="8347">
                  <c:v>12.098000000000001</c:v>
                </c:pt>
                <c:pt idx="8348">
                  <c:v>12.101000000000001</c:v>
                </c:pt>
                <c:pt idx="8349">
                  <c:v>12.103999999999999</c:v>
                </c:pt>
                <c:pt idx="8350">
                  <c:v>12.106999999999999</c:v>
                </c:pt>
                <c:pt idx="8351">
                  <c:v>12.11</c:v>
                </c:pt>
                <c:pt idx="8352">
                  <c:v>12.112</c:v>
                </c:pt>
                <c:pt idx="8353">
                  <c:v>12.115</c:v>
                </c:pt>
                <c:pt idx="8354">
                  <c:v>12.117000000000001</c:v>
                </c:pt>
                <c:pt idx="8355">
                  <c:v>12.12</c:v>
                </c:pt>
                <c:pt idx="8356">
                  <c:v>12.122999999999999</c:v>
                </c:pt>
                <c:pt idx="8357">
                  <c:v>12.125</c:v>
                </c:pt>
                <c:pt idx="8358">
                  <c:v>12.128</c:v>
                </c:pt>
                <c:pt idx="8359">
                  <c:v>12.131</c:v>
                </c:pt>
                <c:pt idx="8360">
                  <c:v>12.132999999999999</c:v>
                </c:pt>
                <c:pt idx="8361">
                  <c:v>12.135999999999999</c:v>
                </c:pt>
                <c:pt idx="8362">
                  <c:v>12.138999999999999</c:v>
                </c:pt>
                <c:pt idx="8363">
                  <c:v>12.141</c:v>
                </c:pt>
                <c:pt idx="8364">
                  <c:v>12.145</c:v>
                </c:pt>
                <c:pt idx="8365">
                  <c:v>12.147</c:v>
                </c:pt>
                <c:pt idx="8366">
                  <c:v>12.15</c:v>
                </c:pt>
                <c:pt idx="8367">
                  <c:v>12.153</c:v>
                </c:pt>
                <c:pt idx="8368">
                  <c:v>12.154999999999999</c:v>
                </c:pt>
                <c:pt idx="8369">
                  <c:v>12.157999999999999</c:v>
                </c:pt>
                <c:pt idx="8370">
                  <c:v>12.161</c:v>
                </c:pt>
                <c:pt idx="8371">
                  <c:v>12.164</c:v>
                </c:pt>
                <c:pt idx="8372">
                  <c:v>12.166</c:v>
                </c:pt>
                <c:pt idx="8373">
                  <c:v>12.169</c:v>
                </c:pt>
                <c:pt idx="8374">
                  <c:v>12.172000000000001</c:v>
                </c:pt>
                <c:pt idx="8375">
                  <c:v>12.173999999999999</c:v>
                </c:pt>
                <c:pt idx="8376">
                  <c:v>12.177</c:v>
                </c:pt>
                <c:pt idx="8377">
                  <c:v>12.18</c:v>
                </c:pt>
                <c:pt idx="8378">
                  <c:v>12.182</c:v>
                </c:pt>
                <c:pt idx="8379">
                  <c:v>12.186</c:v>
                </c:pt>
                <c:pt idx="8380">
                  <c:v>12.189</c:v>
                </c:pt>
                <c:pt idx="8381">
                  <c:v>12.191000000000001</c:v>
                </c:pt>
                <c:pt idx="8382">
                  <c:v>12.194000000000001</c:v>
                </c:pt>
                <c:pt idx="8383">
                  <c:v>12.196999999999999</c:v>
                </c:pt>
                <c:pt idx="8384">
                  <c:v>12.199</c:v>
                </c:pt>
                <c:pt idx="8385">
                  <c:v>12.202</c:v>
                </c:pt>
                <c:pt idx="8386">
                  <c:v>12.205</c:v>
                </c:pt>
                <c:pt idx="8387">
                  <c:v>12.207000000000001</c:v>
                </c:pt>
                <c:pt idx="8388">
                  <c:v>12.21</c:v>
                </c:pt>
                <c:pt idx="8389">
                  <c:v>12.212999999999999</c:v>
                </c:pt>
                <c:pt idx="8390">
                  <c:v>12.215</c:v>
                </c:pt>
                <c:pt idx="8391">
                  <c:v>12.218</c:v>
                </c:pt>
                <c:pt idx="8392">
                  <c:v>12.221</c:v>
                </c:pt>
                <c:pt idx="8393">
                  <c:v>12.224</c:v>
                </c:pt>
                <c:pt idx="8394">
                  <c:v>12.226000000000001</c:v>
                </c:pt>
                <c:pt idx="8395">
                  <c:v>12.228999999999999</c:v>
                </c:pt>
                <c:pt idx="8396">
                  <c:v>12.231999999999999</c:v>
                </c:pt>
                <c:pt idx="8397">
                  <c:v>12.234</c:v>
                </c:pt>
                <c:pt idx="8398">
                  <c:v>12.237</c:v>
                </c:pt>
                <c:pt idx="8399">
                  <c:v>12.24</c:v>
                </c:pt>
                <c:pt idx="8400">
                  <c:v>12.242000000000001</c:v>
                </c:pt>
                <c:pt idx="8401">
                  <c:v>12.246</c:v>
                </c:pt>
                <c:pt idx="8402">
                  <c:v>12.249000000000001</c:v>
                </c:pt>
                <c:pt idx="8403">
                  <c:v>12.250999999999999</c:v>
                </c:pt>
                <c:pt idx="8404">
                  <c:v>12.254</c:v>
                </c:pt>
                <c:pt idx="8405">
                  <c:v>12.257</c:v>
                </c:pt>
                <c:pt idx="8406">
                  <c:v>12.259</c:v>
                </c:pt>
                <c:pt idx="8407">
                  <c:v>12.262</c:v>
                </c:pt>
                <c:pt idx="8408">
                  <c:v>12.265000000000001</c:v>
                </c:pt>
                <c:pt idx="8409">
                  <c:v>12.268000000000001</c:v>
                </c:pt>
                <c:pt idx="8410">
                  <c:v>12.27</c:v>
                </c:pt>
                <c:pt idx="8411">
                  <c:v>12.273</c:v>
                </c:pt>
                <c:pt idx="8412">
                  <c:v>12.276</c:v>
                </c:pt>
                <c:pt idx="8413">
                  <c:v>12.278</c:v>
                </c:pt>
                <c:pt idx="8414">
                  <c:v>12.281000000000001</c:v>
                </c:pt>
                <c:pt idx="8415">
                  <c:v>12.284000000000001</c:v>
                </c:pt>
                <c:pt idx="8416">
                  <c:v>12.286</c:v>
                </c:pt>
                <c:pt idx="8417">
                  <c:v>12.29</c:v>
                </c:pt>
                <c:pt idx="8418">
                  <c:v>12.292</c:v>
                </c:pt>
                <c:pt idx="8419">
                  <c:v>12.295</c:v>
                </c:pt>
                <c:pt idx="8420">
                  <c:v>12.298</c:v>
                </c:pt>
                <c:pt idx="8421">
                  <c:v>12.3</c:v>
                </c:pt>
                <c:pt idx="8422">
                  <c:v>12.303000000000001</c:v>
                </c:pt>
                <c:pt idx="8423">
                  <c:v>12.305999999999999</c:v>
                </c:pt>
                <c:pt idx="8424">
                  <c:v>12.308999999999999</c:v>
                </c:pt>
                <c:pt idx="8425">
                  <c:v>12.311</c:v>
                </c:pt>
                <c:pt idx="8426">
                  <c:v>12.314</c:v>
                </c:pt>
                <c:pt idx="8427">
                  <c:v>12.317</c:v>
                </c:pt>
                <c:pt idx="8428">
                  <c:v>12.319000000000001</c:v>
                </c:pt>
                <c:pt idx="8429">
                  <c:v>12.321999999999999</c:v>
                </c:pt>
                <c:pt idx="8430">
                  <c:v>12.324999999999999</c:v>
                </c:pt>
                <c:pt idx="8431">
                  <c:v>12.327</c:v>
                </c:pt>
                <c:pt idx="8432">
                  <c:v>12.331</c:v>
                </c:pt>
                <c:pt idx="8433">
                  <c:v>12.333</c:v>
                </c:pt>
                <c:pt idx="8434">
                  <c:v>12.336</c:v>
                </c:pt>
                <c:pt idx="8435">
                  <c:v>12.337999999999999</c:v>
                </c:pt>
                <c:pt idx="8436">
                  <c:v>12.340999999999999</c:v>
                </c:pt>
                <c:pt idx="8437">
                  <c:v>12.343999999999999</c:v>
                </c:pt>
                <c:pt idx="8438">
                  <c:v>12.347</c:v>
                </c:pt>
                <c:pt idx="8439">
                  <c:v>12.35</c:v>
                </c:pt>
                <c:pt idx="8440">
                  <c:v>12.352</c:v>
                </c:pt>
                <c:pt idx="8441">
                  <c:v>12.355</c:v>
                </c:pt>
                <c:pt idx="8442">
                  <c:v>12.356999999999999</c:v>
                </c:pt>
                <c:pt idx="8443">
                  <c:v>12.36</c:v>
                </c:pt>
                <c:pt idx="8444">
                  <c:v>12.363</c:v>
                </c:pt>
                <c:pt idx="8445">
                  <c:v>12.366</c:v>
                </c:pt>
                <c:pt idx="8446">
                  <c:v>12.368</c:v>
                </c:pt>
                <c:pt idx="8447">
                  <c:v>12.371</c:v>
                </c:pt>
                <c:pt idx="8448">
                  <c:v>12.374000000000001</c:v>
                </c:pt>
                <c:pt idx="8449">
                  <c:v>12.377000000000001</c:v>
                </c:pt>
                <c:pt idx="8450">
                  <c:v>12.38</c:v>
                </c:pt>
                <c:pt idx="8451">
                  <c:v>12.382</c:v>
                </c:pt>
                <c:pt idx="8452">
                  <c:v>12.385</c:v>
                </c:pt>
                <c:pt idx="8453">
                  <c:v>12.388</c:v>
                </c:pt>
                <c:pt idx="8454">
                  <c:v>12.391</c:v>
                </c:pt>
                <c:pt idx="8455">
                  <c:v>12.393000000000001</c:v>
                </c:pt>
                <c:pt idx="8456">
                  <c:v>12.396000000000001</c:v>
                </c:pt>
                <c:pt idx="8457">
                  <c:v>12.398</c:v>
                </c:pt>
                <c:pt idx="8458">
                  <c:v>12.401</c:v>
                </c:pt>
                <c:pt idx="8459">
                  <c:v>12.404</c:v>
                </c:pt>
                <c:pt idx="8460">
                  <c:v>12.406000000000001</c:v>
                </c:pt>
                <c:pt idx="8461">
                  <c:v>12.41</c:v>
                </c:pt>
                <c:pt idx="8462">
                  <c:v>12.413</c:v>
                </c:pt>
                <c:pt idx="8463">
                  <c:v>12.414999999999999</c:v>
                </c:pt>
                <c:pt idx="8464">
                  <c:v>12.417999999999999</c:v>
                </c:pt>
                <c:pt idx="8465">
                  <c:v>12.420999999999999</c:v>
                </c:pt>
                <c:pt idx="8466">
                  <c:v>12.423999999999999</c:v>
                </c:pt>
                <c:pt idx="8467">
                  <c:v>12.427</c:v>
                </c:pt>
                <c:pt idx="8468">
                  <c:v>12.43</c:v>
                </c:pt>
                <c:pt idx="8469">
                  <c:v>12.432</c:v>
                </c:pt>
                <c:pt idx="8470">
                  <c:v>12.435</c:v>
                </c:pt>
                <c:pt idx="8471">
                  <c:v>12.436999999999999</c:v>
                </c:pt>
                <c:pt idx="8472">
                  <c:v>12.44</c:v>
                </c:pt>
                <c:pt idx="8473">
                  <c:v>12.443</c:v>
                </c:pt>
                <c:pt idx="8474">
                  <c:v>12.446</c:v>
                </c:pt>
                <c:pt idx="8475">
                  <c:v>12.449</c:v>
                </c:pt>
                <c:pt idx="8476">
                  <c:v>12.451000000000001</c:v>
                </c:pt>
                <c:pt idx="8477">
                  <c:v>12.454000000000001</c:v>
                </c:pt>
                <c:pt idx="8478">
                  <c:v>12.457000000000001</c:v>
                </c:pt>
                <c:pt idx="8479">
                  <c:v>12.459</c:v>
                </c:pt>
                <c:pt idx="8480">
                  <c:v>12.462999999999999</c:v>
                </c:pt>
                <c:pt idx="8481">
                  <c:v>12.465</c:v>
                </c:pt>
                <c:pt idx="8482">
                  <c:v>12.468</c:v>
                </c:pt>
                <c:pt idx="8483">
                  <c:v>12.471</c:v>
                </c:pt>
                <c:pt idx="8484">
                  <c:v>12.473000000000001</c:v>
                </c:pt>
                <c:pt idx="8485">
                  <c:v>12.476000000000001</c:v>
                </c:pt>
                <c:pt idx="8486">
                  <c:v>12.478999999999999</c:v>
                </c:pt>
                <c:pt idx="8487">
                  <c:v>12.481999999999999</c:v>
                </c:pt>
                <c:pt idx="8488">
                  <c:v>12.484</c:v>
                </c:pt>
                <c:pt idx="8489">
                  <c:v>12.488</c:v>
                </c:pt>
                <c:pt idx="8490">
                  <c:v>12.49</c:v>
                </c:pt>
                <c:pt idx="8491">
                  <c:v>12.493</c:v>
                </c:pt>
                <c:pt idx="8492">
                  <c:v>12.494999999999999</c:v>
                </c:pt>
                <c:pt idx="8493">
                  <c:v>12.497999999999999</c:v>
                </c:pt>
                <c:pt idx="8494">
                  <c:v>12.500999999999999</c:v>
                </c:pt>
                <c:pt idx="8495">
                  <c:v>12.503</c:v>
                </c:pt>
                <c:pt idx="8496">
                  <c:v>12.506</c:v>
                </c:pt>
                <c:pt idx="8497">
                  <c:v>12.509</c:v>
                </c:pt>
                <c:pt idx="8498">
                  <c:v>12.512</c:v>
                </c:pt>
                <c:pt idx="8499">
                  <c:v>12.513999999999999</c:v>
                </c:pt>
                <c:pt idx="8500">
                  <c:v>12.516999999999999</c:v>
                </c:pt>
                <c:pt idx="8501">
                  <c:v>12.52</c:v>
                </c:pt>
                <c:pt idx="8502">
                  <c:v>12.522</c:v>
                </c:pt>
                <c:pt idx="8503">
                  <c:v>12.525</c:v>
                </c:pt>
                <c:pt idx="8504">
                  <c:v>12.528</c:v>
                </c:pt>
                <c:pt idx="8505">
                  <c:v>12.53</c:v>
                </c:pt>
                <c:pt idx="8506">
                  <c:v>12.532999999999999</c:v>
                </c:pt>
                <c:pt idx="8507">
                  <c:v>12.536</c:v>
                </c:pt>
                <c:pt idx="8508">
                  <c:v>12.538</c:v>
                </c:pt>
                <c:pt idx="8509">
                  <c:v>12.541</c:v>
                </c:pt>
                <c:pt idx="8510">
                  <c:v>12.544</c:v>
                </c:pt>
                <c:pt idx="8511">
                  <c:v>12.545999999999999</c:v>
                </c:pt>
                <c:pt idx="8512">
                  <c:v>12.548999999999999</c:v>
                </c:pt>
                <c:pt idx="8513">
                  <c:v>12.552</c:v>
                </c:pt>
                <c:pt idx="8514">
                  <c:v>12.554</c:v>
                </c:pt>
                <c:pt idx="8515">
                  <c:v>12.557</c:v>
                </c:pt>
                <c:pt idx="8516">
                  <c:v>12.56</c:v>
                </c:pt>
                <c:pt idx="8517">
                  <c:v>12.561999999999999</c:v>
                </c:pt>
                <c:pt idx="8518">
                  <c:v>12.565</c:v>
                </c:pt>
                <c:pt idx="8519">
                  <c:v>12.568</c:v>
                </c:pt>
                <c:pt idx="8520">
                  <c:v>12.57</c:v>
                </c:pt>
                <c:pt idx="8521">
                  <c:v>12.574</c:v>
                </c:pt>
                <c:pt idx="8522">
                  <c:v>12.576000000000001</c:v>
                </c:pt>
                <c:pt idx="8523">
                  <c:v>12.579000000000001</c:v>
                </c:pt>
                <c:pt idx="8524">
                  <c:v>12.581</c:v>
                </c:pt>
                <c:pt idx="8525">
                  <c:v>12.584</c:v>
                </c:pt>
                <c:pt idx="8526">
                  <c:v>12.586</c:v>
                </c:pt>
                <c:pt idx="8527">
                  <c:v>12.589</c:v>
                </c:pt>
                <c:pt idx="8528">
                  <c:v>12.592000000000001</c:v>
                </c:pt>
                <c:pt idx="8529">
                  <c:v>12.593999999999999</c:v>
                </c:pt>
                <c:pt idx="8530">
                  <c:v>12.598000000000001</c:v>
                </c:pt>
                <c:pt idx="8531">
                  <c:v>12.6</c:v>
                </c:pt>
                <c:pt idx="8532">
                  <c:v>12.603</c:v>
                </c:pt>
                <c:pt idx="8533">
                  <c:v>12.606</c:v>
                </c:pt>
                <c:pt idx="8534">
                  <c:v>12.609</c:v>
                </c:pt>
                <c:pt idx="8535">
                  <c:v>12.611000000000001</c:v>
                </c:pt>
                <c:pt idx="8536">
                  <c:v>12.615</c:v>
                </c:pt>
                <c:pt idx="8537">
                  <c:v>12.617000000000001</c:v>
                </c:pt>
                <c:pt idx="8538">
                  <c:v>12.62</c:v>
                </c:pt>
                <c:pt idx="8539">
                  <c:v>12.622999999999999</c:v>
                </c:pt>
                <c:pt idx="8540">
                  <c:v>12.625999999999999</c:v>
                </c:pt>
                <c:pt idx="8541">
                  <c:v>12.629</c:v>
                </c:pt>
                <c:pt idx="8542">
                  <c:v>12.632999999999999</c:v>
                </c:pt>
                <c:pt idx="8543">
                  <c:v>12.635</c:v>
                </c:pt>
                <c:pt idx="8544">
                  <c:v>12.638</c:v>
                </c:pt>
                <c:pt idx="8545">
                  <c:v>12.641</c:v>
                </c:pt>
                <c:pt idx="8546">
                  <c:v>12.645</c:v>
                </c:pt>
                <c:pt idx="8547">
                  <c:v>12.647</c:v>
                </c:pt>
                <c:pt idx="8548">
                  <c:v>12.65</c:v>
                </c:pt>
                <c:pt idx="8549">
                  <c:v>12.653</c:v>
                </c:pt>
                <c:pt idx="8550">
                  <c:v>12.654999999999999</c:v>
                </c:pt>
                <c:pt idx="8551">
                  <c:v>12.657999999999999</c:v>
                </c:pt>
                <c:pt idx="8552">
                  <c:v>12.661</c:v>
                </c:pt>
                <c:pt idx="8553">
                  <c:v>12.664</c:v>
                </c:pt>
                <c:pt idx="8554">
                  <c:v>12.666</c:v>
                </c:pt>
                <c:pt idx="8555">
                  <c:v>12.669</c:v>
                </c:pt>
                <c:pt idx="8556">
                  <c:v>12.672000000000001</c:v>
                </c:pt>
                <c:pt idx="8557">
                  <c:v>12.673999999999999</c:v>
                </c:pt>
                <c:pt idx="8558">
                  <c:v>12.677</c:v>
                </c:pt>
                <c:pt idx="8559">
                  <c:v>12.679</c:v>
                </c:pt>
                <c:pt idx="8560">
                  <c:v>12.683</c:v>
                </c:pt>
                <c:pt idx="8561">
                  <c:v>12.685</c:v>
                </c:pt>
                <c:pt idx="8562">
                  <c:v>12.688000000000001</c:v>
                </c:pt>
                <c:pt idx="8563">
                  <c:v>12.691000000000001</c:v>
                </c:pt>
                <c:pt idx="8564">
                  <c:v>12.693</c:v>
                </c:pt>
                <c:pt idx="8565">
                  <c:v>12.696</c:v>
                </c:pt>
                <c:pt idx="8566">
                  <c:v>12.699</c:v>
                </c:pt>
                <c:pt idx="8567">
                  <c:v>12.701000000000001</c:v>
                </c:pt>
                <c:pt idx="8568">
                  <c:v>12.704000000000001</c:v>
                </c:pt>
                <c:pt idx="8569">
                  <c:v>12.707000000000001</c:v>
                </c:pt>
                <c:pt idx="8570">
                  <c:v>12.71</c:v>
                </c:pt>
                <c:pt idx="8571">
                  <c:v>12.712999999999999</c:v>
                </c:pt>
                <c:pt idx="8572">
                  <c:v>12.715</c:v>
                </c:pt>
                <c:pt idx="8573">
                  <c:v>12.718</c:v>
                </c:pt>
                <c:pt idx="8574">
                  <c:v>12.721</c:v>
                </c:pt>
                <c:pt idx="8575">
                  <c:v>12.723000000000001</c:v>
                </c:pt>
                <c:pt idx="8576">
                  <c:v>12.726000000000001</c:v>
                </c:pt>
                <c:pt idx="8577">
                  <c:v>12.728999999999999</c:v>
                </c:pt>
                <c:pt idx="8578">
                  <c:v>12.731</c:v>
                </c:pt>
                <c:pt idx="8579">
                  <c:v>12.734</c:v>
                </c:pt>
                <c:pt idx="8580">
                  <c:v>12.737</c:v>
                </c:pt>
                <c:pt idx="8581">
                  <c:v>12.739000000000001</c:v>
                </c:pt>
                <c:pt idx="8582">
                  <c:v>12.742000000000001</c:v>
                </c:pt>
                <c:pt idx="8583">
                  <c:v>12.744999999999999</c:v>
                </c:pt>
                <c:pt idx="8584">
                  <c:v>12.747</c:v>
                </c:pt>
                <c:pt idx="8585">
                  <c:v>12.75</c:v>
                </c:pt>
                <c:pt idx="8586">
                  <c:v>12.753</c:v>
                </c:pt>
                <c:pt idx="8587">
                  <c:v>12.755000000000001</c:v>
                </c:pt>
                <c:pt idx="8588">
                  <c:v>12.757999999999999</c:v>
                </c:pt>
                <c:pt idx="8589">
                  <c:v>12.760999999999999</c:v>
                </c:pt>
                <c:pt idx="8590">
                  <c:v>12.763</c:v>
                </c:pt>
                <c:pt idx="8591">
                  <c:v>12.766</c:v>
                </c:pt>
                <c:pt idx="8592">
                  <c:v>12.769</c:v>
                </c:pt>
                <c:pt idx="8593">
                  <c:v>12.771000000000001</c:v>
                </c:pt>
                <c:pt idx="8594">
                  <c:v>12.773999999999999</c:v>
                </c:pt>
                <c:pt idx="8595">
                  <c:v>12.776999999999999</c:v>
                </c:pt>
                <c:pt idx="8596">
                  <c:v>12.779</c:v>
                </c:pt>
                <c:pt idx="8597">
                  <c:v>12.782</c:v>
                </c:pt>
                <c:pt idx="8598">
                  <c:v>12.785</c:v>
                </c:pt>
                <c:pt idx="8599">
                  <c:v>12.787000000000001</c:v>
                </c:pt>
                <c:pt idx="8600">
                  <c:v>12.79</c:v>
                </c:pt>
                <c:pt idx="8601">
                  <c:v>12.792999999999999</c:v>
                </c:pt>
                <c:pt idx="8602">
                  <c:v>12.795</c:v>
                </c:pt>
                <c:pt idx="8603">
                  <c:v>12.798</c:v>
                </c:pt>
                <c:pt idx="8604">
                  <c:v>12.801</c:v>
                </c:pt>
                <c:pt idx="8605">
                  <c:v>12.803000000000001</c:v>
                </c:pt>
                <c:pt idx="8606">
                  <c:v>12.805999999999999</c:v>
                </c:pt>
                <c:pt idx="8607">
                  <c:v>12.808999999999999</c:v>
                </c:pt>
                <c:pt idx="8608">
                  <c:v>12.811</c:v>
                </c:pt>
                <c:pt idx="8609">
                  <c:v>12.814</c:v>
                </c:pt>
                <c:pt idx="8610">
                  <c:v>12.817</c:v>
                </c:pt>
                <c:pt idx="8611">
                  <c:v>12.819000000000001</c:v>
                </c:pt>
                <c:pt idx="8612">
                  <c:v>12.821999999999999</c:v>
                </c:pt>
                <c:pt idx="8613">
                  <c:v>12.824999999999999</c:v>
                </c:pt>
                <c:pt idx="8614">
                  <c:v>12.827</c:v>
                </c:pt>
                <c:pt idx="8615">
                  <c:v>12.83</c:v>
                </c:pt>
                <c:pt idx="8616">
                  <c:v>12.833</c:v>
                </c:pt>
                <c:pt idx="8617">
                  <c:v>12.835000000000001</c:v>
                </c:pt>
                <c:pt idx="8618">
                  <c:v>12.837999999999999</c:v>
                </c:pt>
                <c:pt idx="8619">
                  <c:v>12.840999999999999</c:v>
                </c:pt>
                <c:pt idx="8620">
                  <c:v>12.843</c:v>
                </c:pt>
                <c:pt idx="8621">
                  <c:v>12.846</c:v>
                </c:pt>
                <c:pt idx="8622">
                  <c:v>12.849</c:v>
                </c:pt>
                <c:pt idx="8623">
                  <c:v>12.851000000000001</c:v>
                </c:pt>
                <c:pt idx="8624">
                  <c:v>12.853999999999999</c:v>
                </c:pt>
                <c:pt idx="8625">
                  <c:v>12.856999999999999</c:v>
                </c:pt>
                <c:pt idx="8626">
                  <c:v>12.859</c:v>
                </c:pt>
                <c:pt idx="8627">
                  <c:v>12.862</c:v>
                </c:pt>
                <c:pt idx="8628">
                  <c:v>12.865</c:v>
                </c:pt>
                <c:pt idx="8629">
                  <c:v>12.867000000000001</c:v>
                </c:pt>
                <c:pt idx="8630">
                  <c:v>12.87</c:v>
                </c:pt>
                <c:pt idx="8631">
                  <c:v>12.872999999999999</c:v>
                </c:pt>
                <c:pt idx="8632">
                  <c:v>12.875</c:v>
                </c:pt>
                <c:pt idx="8633">
                  <c:v>12.878</c:v>
                </c:pt>
                <c:pt idx="8634">
                  <c:v>12.881</c:v>
                </c:pt>
                <c:pt idx="8635">
                  <c:v>12.882999999999999</c:v>
                </c:pt>
                <c:pt idx="8636">
                  <c:v>12.885999999999999</c:v>
                </c:pt>
                <c:pt idx="8637">
                  <c:v>12.888999999999999</c:v>
                </c:pt>
                <c:pt idx="8638">
                  <c:v>12.891</c:v>
                </c:pt>
                <c:pt idx="8639">
                  <c:v>12.894</c:v>
                </c:pt>
                <c:pt idx="8640">
                  <c:v>12.897</c:v>
                </c:pt>
                <c:pt idx="8641">
                  <c:v>12.898999999999999</c:v>
                </c:pt>
                <c:pt idx="8642">
                  <c:v>12.901999999999999</c:v>
                </c:pt>
                <c:pt idx="8643">
                  <c:v>12.904999999999999</c:v>
                </c:pt>
                <c:pt idx="8644">
                  <c:v>12.907</c:v>
                </c:pt>
                <c:pt idx="8645">
                  <c:v>12.91</c:v>
                </c:pt>
                <c:pt idx="8646">
                  <c:v>12.912000000000001</c:v>
                </c:pt>
                <c:pt idx="8647">
                  <c:v>12.914999999999999</c:v>
                </c:pt>
                <c:pt idx="8648">
                  <c:v>12.917999999999999</c:v>
                </c:pt>
                <c:pt idx="8649">
                  <c:v>12.920999999999999</c:v>
                </c:pt>
                <c:pt idx="8650">
                  <c:v>12.923</c:v>
                </c:pt>
                <c:pt idx="8651">
                  <c:v>12.926</c:v>
                </c:pt>
                <c:pt idx="8652">
                  <c:v>12.929</c:v>
                </c:pt>
                <c:pt idx="8653">
                  <c:v>12.930999999999999</c:v>
                </c:pt>
                <c:pt idx="8654">
                  <c:v>12.933999999999999</c:v>
                </c:pt>
                <c:pt idx="8655">
                  <c:v>12.936</c:v>
                </c:pt>
                <c:pt idx="8656">
                  <c:v>12.939</c:v>
                </c:pt>
                <c:pt idx="8657">
                  <c:v>12.941000000000001</c:v>
                </c:pt>
                <c:pt idx="8658">
                  <c:v>12.944000000000001</c:v>
                </c:pt>
                <c:pt idx="8659">
                  <c:v>12.946999999999999</c:v>
                </c:pt>
                <c:pt idx="8660">
                  <c:v>12.949</c:v>
                </c:pt>
                <c:pt idx="8661">
                  <c:v>12.952</c:v>
                </c:pt>
                <c:pt idx="8662">
                  <c:v>12.954000000000001</c:v>
                </c:pt>
                <c:pt idx="8663">
                  <c:v>12.957000000000001</c:v>
                </c:pt>
                <c:pt idx="8664">
                  <c:v>12.959</c:v>
                </c:pt>
                <c:pt idx="8665">
                  <c:v>12.962</c:v>
                </c:pt>
                <c:pt idx="8666">
                  <c:v>12.965</c:v>
                </c:pt>
                <c:pt idx="8667">
                  <c:v>12.968</c:v>
                </c:pt>
                <c:pt idx="8668">
                  <c:v>12.97</c:v>
                </c:pt>
                <c:pt idx="8669">
                  <c:v>12.973000000000001</c:v>
                </c:pt>
                <c:pt idx="8670">
                  <c:v>12.976000000000001</c:v>
                </c:pt>
                <c:pt idx="8671">
                  <c:v>12.978</c:v>
                </c:pt>
                <c:pt idx="8672">
                  <c:v>12.981</c:v>
                </c:pt>
                <c:pt idx="8673">
                  <c:v>12.984</c:v>
                </c:pt>
                <c:pt idx="8674">
                  <c:v>12.986000000000001</c:v>
                </c:pt>
                <c:pt idx="8675">
                  <c:v>12.989000000000001</c:v>
                </c:pt>
                <c:pt idx="8676">
                  <c:v>12.991</c:v>
                </c:pt>
                <c:pt idx="8677">
                  <c:v>12.994</c:v>
                </c:pt>
                <c:pt idx="8678">
                  <c:v>12.997</c:v>
                </c:pt>
                <c:pt idx="8679">
                  <c:v>12.999000000000001</c:v>
                </c:pt>
                <c:pt idx="8680">
                  <c:v>13.002000000000001</c:v>
                </c:pt>
                <c:pt idx="8681">
                  <c:v>13.005000000000001</c:v>
                </c:pt>
                <c:pt idx="8682">
                  <c:v>13.007</c:v>
                </c:pt>
                <c:pt idx="8683">
                  <c:v>13.01</c:v>
                </c:pt>
                <c:pt idx="8684">
                  <c:v>13.013</c:v>
                </c:pt>
                <c:pt idx="8685">
                  <c:v>13.016</c:v>
                </c:pt>
                <c:pt idx="8686">
                  <c:v>13.018000000000001</c:v>
                </c:pt>
                <c:pt idx="8687">
                  <c:v>13.021000000000001</c:v>
                </c:pt>
                <c:pt idx="8688">
                  <c:v>13.023999999999999</c:v>
                </c:pt>
                <c:pt idx="8689">
                  <c:v>13.026</c:v>
                </c:pt>
                <c:pt idx="8690">
                  <c:v>13.029</c:v>
                </c:pt>
                <c:pt idx="8691">
                  <c:v>13.032</c:v>
                </c:pt>
                <c:pt idx="8692">
                  <c:v>13.034000000000001</c:v>
                </c:pt>
                <c:pt idx="8693">
                  <c:v>13.037000000000001</c:v>
                </c:pt>
                <c:pt idx="8694">
                  <c:v>13.039</c:v>
                </c:pt>
                <c:pt idx="8695">
                  <c:v>13.042</c:v>
                </c:pt>
                <c:pt idx="8696">
                  <c:v>13.045</c:v>
                </c:pt>
                <c:pt idx="8697">
                  <c:v>13.047000000000001</c:v>
                </c:pt>
                <c:pt idx="8698">
                  <c:v>13.05</c:v>
                </c:pt>
                <c:pt idx="8699">
                  <c:v>13.053000000000001</c:v>
                </c:pt>
                <c:pt idx="8700">
                  <c:v>13.055</c:v>
                </c:pt>
                <c:pt idx="8701">
                  <c:v>13.058</c:v>
                </c:pt>
                <c:pt idx="8702">
                  <c:v>13.061</c:v>
                </c:pt>
                <c:pt idx="8703">
                  <c:v>13.064</c:v>
                </c:pt>
                <c:pt idx="8704">
                  <c:v>13.066000000000001</c:v>
                </c:pt>
                <c:pt idx="8705">
                  <c:v>13.069000000000001</c:v>
                </c:pt>
                <c:pt idx="8706">
                  <c:v>13.071</c:v>
                </c:pt>
                <c:pt idx="8707">
                  <c:v>13.074</c:v>
                </c:pt>
                <c:pt idx="8708">
                  <c:v>13.077</c:v>
                </c:pt>
                <c:pt idx="8709">
                  <c:v>13.079000000000001</c:v>
                </c:pt>
                <c:pt idx="8710">
                  <c:v>13.082000000000001</c:v>
                </c:pt>
                <c:pt idx="8711">
                  <c:v>13.085000000000001</c:v>
                </c:pt>
                <c:pt idx="8712">
                  <c:v>13.087999999999999</c:v>
                </c:pt>
                <c:pt idx="8713">
                  <c:v>13.09</c:v>
                </c:pt>
                <c:pt idx="8714">
                  <c:v>13.093</c:v>
                </c:pt>
                <c:pt idx="8715">
                  <c:v>13.096</c:v>
                </c:pt>
                <c:pt idx="8716">
                  <c:v>13.098000000000001</c:v>
                </c:pt>
                <c:pt idx="8717">
                  <c:v>13.101000000000001</c:v>
                </c:pt>
                <c:pt idx="8718">
                  <c:v>13.103999999999999</c:v>
                </c:pt>
                <c:pt idx="8719">
                  <c:v>13.106</c:v>
                </c:pt>
                <c:pt idx="8720">
                  <c:v>13.109</c:v>
                </c:pt>
                <c:pt idx="8721">
                  <c:v>13.111000000000001</c:v>
                </c:pt>
                <c:pt idx="8722">
                  <c:v>13.114000000000001</c:v>
                </c:pt>
                <c:pt idx="8723">
                  <c:v>13.117000000000001</c:v>
                </c:pt>
                <c:pt idx="8724">
                  <c:v>13.119</c:v>
                </c:pt>
                <c:pt idx="8725">
                  <c:v>13.122</c:v>
                </c:pt>
                <c:pt idx="8726">
                  <c:v>13.125</c:v>
                </c:pt>
                <c:pt idx="8727">
                  <c:v>13.127000000000001</c:v>
                </c:pt>
                <c:pt idx="8728">
                  <c:v>13.13</c:v>
                </c:pt>
                <c:pt idx="8729">
                  <c:v>13.132999999999999</c:v>
                </c:pt>
                <c:pt idx="8730">
                  <c:v>13.135999999999999</c:v>
                </c:pt>
                <c:pt idx="8731">
                  <c:v>13.138</c:v>
                </c:pt>
                <c:pt idx="8732">
                  <c:v>13.141</c:v>
                </c:pt>
                <c:pt idx="8733">
                  <c:v>13.144</c:v>
                </c:pt>
                <c:pt idx="8734">
                  <c:v>13.146000000000001</c:v>
                </c:pt>
                <c:pt idx="8735">
                  <c:v>13.148999999999999</c:v>
                </c:pt>
                <c:pt idx="8736">
                  <c:v>13.151</c:v>
                </c:pt>
                <c:pt idx="8737">
                  <c:v>13.154</c:v>
                </c:pt>
                <c:pt idx="8738">
                  <c:v>13.157</c:v>
                </c:pt>
                <c:pt idx="8739">
                  <c:v>13.159000000000001</c:v>
                </c:pt>
                <c:pt idx="8740">
                  <c:v>13.162000000000001</c:v>
                </c:pt>
                <c:pt idx="8741">
                  <c:v>13.164999999999999</c:v>
                </c:pt>
                <c:pt idx="8742">
                  <c:v>13.167999999999999</c:v>
                </c:pt>
                <c:pt idx="8743">
                  <c:v>13.17</c:v>
                </c:pt>
                <c:pt idx="8744">
                  <c:v>13.173</c:v>
                </c:pt>
                <c:pt idx="8745">
                  <c:v>13.176</c:v>
                </c:pt>
                <c:pt idx="8746">
                  <c:v>13.178000000000001</c:v>
                </c:pt>
                <c:pt idx="8747">
                  <c:v>13.180999999999999</c:v>
                </c:pt>
                <c:pt idx="8748">
                  <c:v>13.183999999999999</c:v>
                </c:pt>
                <c:pt idx="8749">
                  <c:v>13.186</c:v>
                </c:pt>
                <c:pt idx="8750">
                  <c:v>13.189</c:v>
                </c:pt>
                <c:pt idx="8751">
                  <c:v>13.191000000000001</c:v>
                </c:pt>
                <c:pt idx="8752">
                  <c:v>13.194000000000001</c:v>
                </c:pt>
                <c:pt idx="8753">
                  <c:v>13.196999999999999</c:v>
                </c:pt>
                <c:pt idx="8754">
                  <c:v>13.2</c:v>
                </c:pt>
                <c:pt idx="8755">
                  <c:v>13.202</c:v>
                </c:pt>
                <c:pt idx="8756">
                  <c:v>13.205</c:v>
                </c:pt>
                <c:pt idx="8757">
                  <c:v>13.207000000000001</c:v>
                </c:pt>
                <c:pt idx="8758">
                  <c:v>13.21</c:v>
                </c:pt>
                <c:pt idx="8759">
                  <c:v>13.212999999999999</c:v>
                </c:pt>
                <c:pt idx="8760">
                  <c:v>13.215999999999999</c:v>
                </c:pt>
                <c:pt idx="8761">
                  <c:v>13.218</c:v>
                </c:pt>
                <c:pt idx="8762">
                  <c:v>13.221</c:v>
                </c:pt>
                <c:pt idx="8763">
                  <c:v>13.224</c:v>
                </c:pt>
                <c:pt idx="8764">
                  <c:v>13.226000000000001</c:v>
                </c:pt>
                <c:pt idx="8765">
                  <c:v>13.228999999999999</c:v>
                </c:pt>
                <c:pt idx="8766">
                  <c:v>13.231999999999999</c:v>
                </c:pt>
                <c:pt idx="8767">
                  <c:v>13.234</c:v>
                </c:pt>
                <c:pt idx="8768">
                  <c:v>13.237</c:v>
                </c:pt>
                <c:pt idx="8769">
                  <c:v>13.239000000000001</c:v>
                </c:pt>
                <c:pt idx="8770">
                  <c:v>13.242000000000001</c:v>
                </c:pt>
                <c:pt idx="8771">
                  <c:v>13.244999999999999</c:v>
                </c:pt>
                <c:pt idx="8772">
                  <c:v>13.247</c:v>
                </c:pt>
                <c:pt idx="8773">
                  <c:v>13.25</c:v>
                </c:pt>
                <c:pt idx="8774">
                  <c:v>13.253</c:v>
                </c:pt>
                <c:pt idx="8775">
                  <c:v>13.255000000000001</c:v>
                </c:pt>
                <c:pt idx="8776">
                  <c:v>13.257999999999999</c:v>
                </c:pt>
                <c:pt idx="8777">
                  <c:v>13.260999999999999</c:v>
                </c:pt>
                <c:pt idx="8778">
                  <c:v>13.263999999999999</c:v>
                </c:pt>
                <c:pt idx="8779">
                  <c:v>13.266</c:v>
                </c:pt>
                <c:pt idx="8780">
                  <c:v>13.269</c:v>
                </c:pt>
                <c:pt idx="8781">
                  <c:v>13.272</c:v>
                </c:pt>
                <c:pt idx="8782">
                  <c:v>13.273999999999999</c:v>
                </c:pt>
                <c:pt idx="8783">
                  <c:v>13.276999999999999</c:v>
                </c:pt>
                <c:pt idx="8784">
                  <c:v>13.279</c:v>
                </c:pt>
                <c:pt idx="8785">
                  <c:v>13.282</c:v>
                </c:pt>
                <c:pt idx="8786">
                  <c:v>13.285</c:v>
                </c:pt>
                <c:pt idx="8787">
                  <c:v>13.288</c:v>
                </c:pt>
                <c:pt idx="8788">
                  <c:v>13.29</c:v>
                </c:pt>
                <c:pt idx="8789">
                  <c:v>13.292999999999999</c:v>
                </c:pt>
                <c:pt idx="8790">
                  <c:v>13.295999999999999</c:v>
                </c:pt>
                <c:pt idx="8791">
                  <c:v>13.298</c:v>
                </c:pt>
                <c:pt idx="8792">
                  <c:v>13.301</c:v>
                </c:pt>
                <c:pt idx="8793">
                  <c:v>13.304</c:v>
                </c:pt>
                <c:pt idx="8794">
                  <c:v>13.305999999999999</c:v>
                </c:pt>
                <c:pt idx="8795">
                  <c:v>13.308999999999999</c:v>
                </c:pt>
                <c:pt idx="8796">
                  <c:v>13.311</c:v>
                </c:pt>
                <c:pt idx="8797">
                  <c:v>13.314</c:v>
                </c:pt>
                <c:pt idx="8798">
                  <c:v>13.317</c:v>
                </c:pt>
                <c:pt idx="8799">
                  <c:v>13.319000000000001</c:v>
                </c:pt>
                <c:pt idx="8800">
                  <c:v>13.321999999999999</c:v>
                </c:pt>
                <c:pt idx="8801">
                  <c:v>13.324999999999999</c:v>
                </c:pt>
                <c:pt idx="8802">
                  <c:v>13.327</c:v>
                </c:pt>
                <c:pt idx="8803">
                  <c:v>13.33</c:v>
                </c:pt>
                <c:pt idx="8804">
                  <c:v>13.333</c:v>
                </c:pt>
                <c:pt idx="8805">
                  <c:v>13.335000000000001</c:v>
                </c:pt>
                <c:pt idx="8806">
                  <c:v>13.337999999999999</c:v>
                </c:pt>
                <c:pt idx="8807">
                  <c:v>13.340999999999999</c:v>
                </c:pt>
                <c:pt idx="8808">
                  <c:v>13.343</c:v>
                </c:pt>
                <c:pt idx="8809">
                  <c:v>13.346</c:v>
                </c:pt>
                <c:pt idx="8810">
                  <c:v>13.349</c:v>
                </c:pt>
                <c:pt idx="8811">
                  <c:v>13.351000000000001</c:v>
                </c:pt>
                <c:pt idx="8812">
                  <c:v>13.353999999999999</c:v>
                </c:pt>
                <c:pt idx="8813">
                  <c:v>13.356999999999999</c:v>
                </c:pt>
                <c:pt idx="8814">
                  <c:v>13.359</c:v>
                </c:pt>
                <c:pt idx="8815">
                  <c:v>13.362</c:v>
                </c:pt>
                <c:pt idx="8816">
                  <c:v>13.365</c:v>
                </c:pt>
                <c:pt idx="8817">
                  <c:v>13.367000000000001</c:v>
                </c:pt>
                <c:pt idx="8818">
                  <c:v>13.37</c:v>
                </c:pt>
                <c:pt idx="8819">
                  <c:v>13.372999999999999</c:v>
                </c:pt>
                <c:pt idx="8820">
                  <c:v>13.375</c:v>
                </c:pt>
                <c:pt idx="8821">
                  <c:v>13.378</c:v>
                </c:pt>
                <c:pt idx="8822">
                  <c:v>13.381</c:v>
                </c:pt>
                <c:pt idx="8823">
                  <c:v>13.382999999999999</c:v>
                </c:pt>
                <c:pt idx="8824">
                  <c:v>13.385999999999999</c:v>
                </c:pt>
                <c:pt idx="8825">
                  <c:v>13.388999999999999</c:v>
                </c:pt>
                <c:pt idx="8826">
                  <c:v>13.391</c:v>
                </c:pt>
                <c:pt idx="8827">
                  <c:v>13.394</c:v>
                </c:pt>
                <c:pt idx="8828">
                  <c:v>13.397</c:v>
                </c:pt>
                <c:pt idx="8829">
                  <c:v>13.398999999999999</c:v>
                </c:pt>
                <c:pt idx="8830">
                  <c:v>13.401999999999999</c:v>
                </c:pt>
                <c:pt idx="8831">
                  <c:v>13.404999999999999</c:v>
                </c:pt>
                <c:pt idx="8832">
                  <c:v>13.407</c:v>
                </c:pt>
                <c:pt idx="8833">
                  <c:v>13.41</c:v>
                </c:pt>
                <c:pt idx="8834">
                  <c:v>13.413</c:v>
                </c:pt>
                <c:pt idx="8835">
                  <c:v>13.414999999999999</c:v>
                </c:pt>
                <c:pt idx="8836">
                  <c:v>13.417999999999999</c:v>
                </c:pt>
                <c:pt idx="8837">
                  <c:v>13.420999999999999</c:v>
                </c:pt>
                <c:pt idx="8838">
                  <c:v>13.423</c:v>
                </c:pt>
                <c:pt idx="8839">
                  <c:v>13.426</c:v>
                </c:pt>
                <c:pt idx="8840">
                  <c:v>13.429</c:v>
                </c:pt>
                <c:pt idx="8841">
                  <c:v>13.430999999999999</c:v>
                </c:pt>
                <c:pt idx="8842">
                  <c:v>13.433999999999999</c:v>
                </c:pt>
                <c:pt idx="8843">
                  <c:v>13.436999999999999</c:v>
                </c:pt>
                <c:pt idx="8844">
                  <c:v>13.439</c:v>
                </c:pt>
                <c:pt idx="8845">
                  <c:v>13.442</c:v>
                </c:pt>
                <c:pt idx="8846">
                  <c:v>13.445</c:v>
                </c:pt>
                <c:pt idx="8847">
                  <c:v>13.446999999999999</c:v>
                </c:pt>
                <c:pt idx="8848">
                  <c:v>13.45</c:v>
                </c:pt>
                <c:pt idx="8849">
                  <c:v>13.452999999999999</c:v>
                </c:pt>
                <c:pt idx="8850">
                  <c:v>13.455</c:v>
                </c:pt>
                <c:pt idx="8851">
                  <c:v>13.458</c:v>
                </c:pt>
                <c:pt idx="8852">
                  <c:v>13.461</c:v>
                </c:pt>
                <c:pt idx="8853">
                  <c:v>13.462999999999999</c:v>
                </c:pt>
                <c:pt idx="8854">
                  <c:v>13.465999999999999</c:v>
                </c:pt>
                <c:pt idx="8855">
                  <c:v>13.468999999999999</c:v>
                </c:pt>
                <c:pt idx="8856">
                  <c:v>13.471</c:v>
                </c:pt>
                <c:pt idx="8857">
                  <c:v>13.474</c:v>
                </c:pt>
                <c:pt idx="8858">
                  <c:v>13.477</c:v>
                </c:pt>
                <c:pt idx="8859">
                  <c:v>13.478999999999999</c:v>
                </c:pt>
                <c:pt idx="8860">
                  <c:v>13.481999999999999</c:v>
                </c:pt>
                <c:pt idx="8861">
                  <c:v>13.484999999999999</c:v>
                </c:pt>
                <c:pt idx="8862">
                  <c:v>13.487</c:v>
                </c:pt>
                <c:pt idx="8863">
                  <c:v>13.49</c:v>
                </c:pt>
                <c:pt idx="8864">
                  <c:v>13.493</c:v>
                </c:pt>
                <c:pt idx="8865">
                  <c:v>13.494999999999999</c:v>
                </c:pt>
                <c:pt idx="8866">
                  <c:v>13.497999999999999</c:v>
                </c:pt>
                <c:pt idx="8867">
                  <c:v>13.500999999999999</c:v>
                </c:pt>
                <c:pt idx="8868">
                  <c:v>13.503</c:v>
                </c:pt>
                <c:pt idx="8869">
                  <c:v>13.506</c:v>
                </c:pt>
                <c:pt idx="8870">
                  <c:v>13.509</c:v>
                </c:pt>
                <c:pt idx="8871">
                  <c:v>13.510999999999999</c:v>
                </c:pt>
                <c:pt idx="8872">
                  <c:v>13.513999999999999</c:v>
                </c:pt>
                <c:pt idx="8873">
                  <c:v>13.516999999999999</c:v>
                </c:pt>
                <c:pt idx="8874">
                  <c:v>13.519</c:v>
                </c:pt>
                <c:pt idx="8875">
                  <c:v>13.522</c:v>
                </c:pt>
                <c:pt idx="8876">
                  <c:v>13.525</c:v>
                </c:pt>
                <c:pt idx="8877">
                  <c:v>13.526999999999999</c:v>
                </c:pt>
                <c:pt idx="8878">
                  <c:v>13.53</c:v>
                </c:pt>
                <c:pt idx="8879">
                  <c:v>13.532999999999999</c:v>
                </c:pt>
                <c:pt idx="8880">
                  <c:v>13.535</c:v>
                </c:pt>
                <c:pt idx="8881">
                  <c:v>13.538</c:v>
                </c:pt>
                <c:pt idx="8882">
                  <c:v>13.541</c:v>
                </c:pt>
                <c:pt idx="8883">
                  <c:v>13.542999999999999</c:v>
                </c:pt>
                <c:pt idx="8884">
                  <c:v>13.545999999999999</c:v>
                </c:pt>
                <c:pt idx="8885">
                  <c:v>13.548999999999999</c:v>
                </c:pt>
                <c:pt idx="8886">
                  <c:v>13.551</c:v>
                </c:pt>
                <c:pt idx="8887">
                  <c:v>13.554</c:v>
                </c:pt>
                <c:pt idx="8888">
                  <c:v>13.557</c:v>
                </c:pt>
                <c:pt idx="8889">
                  <c:v>13.558999999999999</c:v>
                </c:pt>
                <c:pt idx="8890">
                  <c:v>13.561999999999999</c:v>
                </c:pt>
                <c:pt idx="8891">
                  <c:v>13.565</c:v>
                </c:pt>
                <c:pt idx="8892">
                  <c:v>13.567</c:v>
                </c:pt>
                <c:pt idx="8893">
                  <c:v>13.57</c:v>
                </c:pt>
                <c:pt idx="8894">
                  <c:v>13.573</c:v>
                </c:pt>
                <c:pt idx="8895">
                  <c:v>13.574999999999999</c:v>
                </c:pt>
                <c:pt idx="8896">
                  <c:v>13.577999999999999</c:v>
                </c:pt>
                <c:pt idx="8897">
                  <c:v>13.581</c:v>
                </c:pt>
                <c:pt idx="8898">
                  <c:v>13.583</c:v>
                </c:pt>
                <c:pt idx="8899">
                  <c:v>13.586</c:v>
                </c:pt>
                <c:pt idx="8900">
                  <c:v>13.589</c:v>
                </c:pt>
                <c:pt idx="8901">
                  <c:v>13.590999999999999</c:v>
                </c:pt>
                <c:pt idx="8902">
                  <c:v>13.593999999999999</c:v>
                </c:pt>
                <c:pt idx="8903">
                  <c:v>13.597</c:v>
                </c:pt>
                <c:pt idx="8904">
                  <c:v>13.599</c:v>
                </c:pt>
                <c:pt idx="8905">
                  <c:v>13.602</c:v>
                </c:pt>
                <c:pt idx="8906">
                  <c:v>13.605</c:v>
                </c:pt>
                <c:pt idx="8907">
                  <c:v>13.606999999999999</c:v>
                </c:pt>
                <c:pt idx="8908">
                  <c:v>13.61</c:v>
                </c:pt>
                <c:pt idx="8909">
                  <c:v>13.613</c:v>
                </c:pt>
                <c:pt idx="8910">
                  <c:v>13.616</c:v>
                </c:pt>
                <c:pt idx="8911">
                  <c:v>13.618</c:v>
                </c:pt>
                <c:pt idx="8912">
                  <c:v>13.621</c:v>
                </c:pt>
                <c:pt idx="8913">
                  <c:v>13.624000000000001</c:v>
                </c:pt>
                <c:pt idx="8914">
                  <c:v>13.625999999999999</c:v>
                </c:pt>
                <c:pt idx="8915">
                  <c:v>13.629</c:v>
                </c:pt>
                <c:pt idx="8916">
                  <c:v>13.632</c:v>
                </c:pt>
                <c:pt idx="8917">
                  <c:v>13.634</c:v>
                </c:pt>
                <c:pt idx="8918">
                  <c:v>13.637</c:v>
                </c:pt>
                <c:pt idx="8919">
                  <c:v>13.64</c:v>
                </c:pt>
                <c:pt idx="8920">
                  <c:v>13.641999999999999</c:v>
                </c:pt>
                <c:pt idx="8921">
                  <c:v>13.645</c:v>
                </c:pt>
                <c:pt idx="8922">
                  <c:v>13.648</c:v>
                </c:pt>
                <c:pt idx="8923">
                  <c:v>13.65</c:v>
                </c:pt>
                <c:pt idx="8924">
                  <c:v>13.653</c:v>
                </c:pt>
                <c:pt idx="8925">
                  <c:v>13.656000000000001</c:v>
                </c:pt>
                <c:pt idx="8926">
                  <c:v>13.657999999999999</c:v>
                </c:pt>
                <c:pt idx="8927">
                  <c:v>13.661</c:v>
                </c:pt>
                <c:pt idx="8928">
                  <c:v>13.664999999999999</c:v>
                </c:pt>
                <c:pt idx="8929">
                  <c:v>13.667</c:v>
                </c:pt>
                <c:pt idx="8930">
                  <c:v>13.67</c:v>
                </c:pt>
                <c:pt idx="8931">
                  <c:v>13.672000000000001</c:v>
                </c:pt>
                <c:pt idx="8932">
                  <c:v>13.675000000000001</c:v>
                </c:pt>
                <c:pt idx="8933">
                  <c:v>13.677</c:v>
                </c:pt>
                <c:pt idx="8934">
                  <c:v>13.68</c:v>
                </c:pt>
                <c:pt idx="8935">
                  <c:v>13.683</c:v>
                </c:pt>
                <c:pt idx="8936">
                  <c:v>13.685</c:v>
                </c:pt>
                <c:pt idx="8937">
                  <c:v>13.688000000000001</c:v>
                </c:pt>
                <c:pt idx="8938">
                  <c:v>13.691000000000001</c:v>
                </c:pt>
                <c:pt idx="8939">
                  <c:v>13.693</c:v>
                </c:pt>
                <c:pt idx="8940">
                  <c:v>13.696</c:v>
                </c:pt>
                <c:pt idx="8941">
                  <c:v>13.699</c:v>
                </c:pt>
                <c:pt idx="8942">
                  <c:v>13.701000000000001</c:v>
                </c:pt>
                <c:pt idx="8943">
                  <c:v>13.704000000000001</c:v>
                </c:pt>
                <c:pt idx="8944">
                  <c:v>13.707000000000001</c:v>
                </c:pt>
                <c:pt idx="8945">
                  <c:v>13.709</c:v>
                </c:pt>
                <c:pt idx="8946">
                  <c:v>13.712</c:v>
                </c:pt>
                <c:pt idx="8947">
                  <c:v>13.714</c:v>
                </c:pt>
                <c:pt idx="8948">
                  <c:v>13.717000000000001</c:v>
                </c:pt>
                <c:pt idx="8949">
                  <c:v>13.72</c:v>
                </c:pt>
                <c:pt idx="8950">
                  <c:v>13.722</c:v>
                </c:pt>
                <c:pt idx="8951">
                  <c:v>13.725</c:v>
                </c:pt>
                <c:pt idx="8952">
                  <c:v>13.728</c:v>
                </c:pt>
                <c:pt idx="8953">
                  <c:v>13.73</c:v>
                </c:pt>
                <c:pt idx="8954">
                  <c:v>13.733000000000001</c:v>
                </c:pt>
                <c:pt idx="8955">
                  <c:v>13.736000000000001</c:v>
                </c:pt>
                <c:pt idx="8956">
                  <c:v>13.738</c:v>
                </c:pt>
                <c:pt idx="8957">
                  <c:v>13.741</c:v>
                </c:pt>
                <c:pt idx="8958">
                  <c:v>13.744</c:v>
                </c:pt>
                <c:pt idx="8959">
                  <c:v>13.746</c:v>
                </c:pt>
                <c:pt idx="8960">
                  <c:v>13.749000000000001</c:v>
                </c:pt>
                <c:pt idx="8961">
                  <c:v>13.752000000000001</c:v>
                </c:pt>
                <c:pt idx="8962">
                  <c:v>13.754</c:v>
                </c:pt>
                <c:pt idx="8963">
                  <c:v>13.757</c:v>
                </c:pt>
                <c:pt idx="8964">
                  <c:v>13.76</c:v>
                </c:pt>
                <c:pt idx="8965">
                  <c:v>13.762</c:v>
                </c:pt>
                <c:pt idx="8966">
                  <c:v>13.765000000000001</c:v>
                </c:pt>
                <c:pt idx="8967">
                  <c:v>13.768000000000001</c:v>
                </c:pt>
                <c:pt idx="8968">
                  <c:v>13.77</c:v>
                </c:pt>
                <c:pt idx="8969">
                  <c:v>13.773</c:v>
                </c:pt>
                <c:pt idx="8970">
                  <c:v>13.776</c:v>
                </c:pt>
                <c:pt idx="8971">
                  <c:v>13.778</c:v>
                </c:pt>
                <c:pt idx="8972">
                  <c:v>13.781000000000001</c:v>
                </c:pt>
                <c:pt idx="8973">
                  <c:v>13.784000000000001</c:v>
                </c:pt>
                <c:pt idx="8974">
                  <c:v>13.786</c:v>
                </c:pt>
                <c:pt idx="8975">
                  <c:v>13.789</c:v>
                </c:pt>
                <c:pt idx="8976">
                  <c:v>13.792</c:v>
                </c:pt>
                <c:pt idx="8977">
                  <c:v>13.794</c:v>
                </c:pt>
                <c:pt idx="8978">
                  <c:v>13.797000000000001</c:v>
                </c:pt>
                <c:pt idx="8979">
                  <c:v>13.8</c:v>
                </c:pt>
                <c:pt idx="8980">
                  <c:v>13.802</c:v>
                </c:pt>
                <c:pt idx="8981">
                  <c:v>13.805</c:v>
                </c:pt>
                <c:pt idx="8982">
                  <c:v>13.808</c:v>
                </c:pt>
                <c:pt idx="8983">
                  <c:v>13.81</c:v>
                </c:pt>
                <c:pt idx="8984">
                  <c:v>13.813000000000001</c:v>
                </c:pt>
                <c:pt idx="8985">
                  <c:v>13.816000000000001</c:v>
                </c:pt>
                <c:pt idx="8986">
                  <c:v>13.819000000000001</c:v>
                </c:pt>
                <c:pt idx="8987">
                  <c:v>13.821</c:v>
                </c:pt>
                <c:pt idx="8988">
                  <c:v>13.824</c:v>
                </c:pt>
                <c:pt idx="8989">
                  <c:v>13.827</c:v>
                </c:pt>
                <c:pt idx="8990">
                  <c:v>13.829000000000001</c:v>
                </c:pt>
                <c:pt idx="8991">
                  <c:v>13.832000000000001</c:v>
                </c:pt>
                <c:pt idx="8992">
                  <c:v>13.835000000000001</c:v>
                </c:pt>
                <c:pt idx="8993">
                  <c:v>13.837</c:v>
                </c:pt>
                <c:pt idx="8994">
                  <c:v>13.84</c:v>
                </c:pt>
                <c:pt idx="8995">
                  <c:v>13.843</c:v>
                </c:pt>
                <c:pt idx="8996">
                  <c:v>13.846</c:v>
                </c:pt>
                <c:pt idx="8997">
                  <c:v>13.849</c:v>
                </c:pt>
                <c:pt idx="8998">
                  <c:v>13.851000000000001</c:v>
                </c:pt>
                <c:pt idx="8999">
                  <c:v>13.853999999999999</c:v>
                </c:pt>
                <c:pt idx="9000">
                  <c:v>13.856999999999999</c:v>
                </c:pt>
                <c:pt idx="9001">
                  <c:v>13.859</c:v>
                </c:pt>
                <c:pt idx="9002">
                  <c:v>13.862</c:v>
                </c:pt>
                <c:pt idx="9003">
                  <c:v>13.865</c:v>
                </c:pt>
                <c:pt idx="9004">
                  <c:v>13.867000000000001</c:v>
                </c:pt>
                <c:pt idx="9005">
                  <c:v>13.87</c:v>
                </c:pt>
                <c:pt idx="9006">
                  <c:v>13.872999999999999</c:v>
                </c:pt>
                <c:pt idx="9007">
                  <c:v>13.875</c:v>
                </c:pt>
                <c:pt idx="9008">
                  <c:v>13.878</c:v>
                </c:pt>
                <c:pt idx="9009">
                  <c:v>13.881</c:v>
                </c:pt>
                <c:pt idx="9010">
                  <c:v>13.882999999999999</c:v>
                </c:pt>
                <c:pt idx="9011">
                  <c:v>13.887</c:v>
                </c:pt>
                <c:pt idx="9012">
                  <c:v>13.888999999999999</c:v>
                </c:pt>
                <c:pt idx="9013">
                  <c:v>13.891999999999999</c:v>
                </c:pt>
                <c:pt idx="9014">
                  <c:v>13.895</c:v>
                </c:pt>
                <c:pt idx="9015">
                  <c:v>13.897</c:v>
                </c:pt>
                <c:pt idx="9016">
                  <c:v>13.9</c:v>
                </c:pt>
                <c:pt idx="9017">
                  <c:v>13.903</c:v>
                </c:pt>
                <c:pt idx="9018">
                  <c:v>13.904999999999999</c:v>
                </c:pt>
                <c:pt idx="9019">
                  <c:v>13.907999999999999</c:v>
                </c:pt>
                <c:pt idx="9020">
                  <c:v>13.911</c:v>
                </c:pt>
                <c:pt idx="9021">
                  <c:v>13.913</c:v>
                </c:pt>
                <c:pt idx="9022">
                  <c:v>13.916</c:v>
                </c:pt>
                <c:pt idx="9023">
                  <c:v>13.919</c:v>
                </c:pt>
                <c:pt idx="9024">
                  <c:v>13.920999999999999</c:v>
                </c:pt>
                <c:pt idx="9025">
                  <c:v>13.923999999999999</c:v>
                </c:pt>
                <c:pt idx="9026">
                  <c:v>13.927</c:v>
                </c:pt>
                <c:pt idx="9027">
                  <c:v>13.929</c:v>
                </c:pt>
                <c:pt idx="9028">
                  <c:v>13.932</c:v>
                </c:pt>
                <c:pt idx="9029">
                  <c:v>13.935</c:v>
                </c:pt>
                <c:pt idx="9030">
                  <c:v>13.936999999999999</c:v>
                </c:pt>
                <c:pt idx="9031">
                  <c:v>13.94</c:v>
                </c:pt>
                <c:pt idx="9032">
                  <c:v>13.943</c:v>
                </c:pt>
                <c:pt idx="9033">
                  <c:v>13.945</c:v>
                </c:pt>
                <c:pt idx="9034">
                  <c:v>13.948</c:v>
                </c:pt>
                <c:pt idx="9035">
                  <c:v>13.951000000000001</c:v>
                </c:pt>
                <c:pt idx="9036">
                  <c:v>13.952999999999999</c:v>
                </c:pt>
                <c:pt idx="9037">
                  <c:v>13.956</c:v>
                </c:pt>
                <c:pt idx="9038">
                  <c:v>13.959</c:v>
                </c:pt>
                <c:pt idx="9039">
                  <c:v>13.961</c:v>
                </c:pt>
                <c:pt idx="9040">
                  <c:v>13.964</c:v>
                </c:pt>
                <c:pt idx="9041">
                  <c:v>13.967000000000001</c:v>
                </c:pt>
                <c:pt idx="9042">
                  <c:v>13.968999999999999</c:v>
                </c:pt>
                <c:pt idx="9043">
                  <c:v>13.972</c:v>
                </c:pt>
                <c:pt idx="9044">
                  <c:v>13.975</c:v>
                </c:pt>
                <c:pt idx="9045">
                  <c:v>13.978</c:v>
                </c:pt>
                <c:pt idx="9046">
                  <c:v>13.98</c:v>
                </c:pt>
                <c:pt idx="9047">
                  <c:v>13.983000000000001</c:v>
                </c:pt>
                <c:pt idx="9048">
                  <c:v>13.986000000000001</c:v>
                </c:pt>
                <c:pt idx="9049">
                  <c:v>13.988</c:v>
                </c:pt>
                <c:pt idx="9050">
                  <c:v>13.991</c:v>
                </c:pt>
                <c:pt idx="9051">
                  <c:v>13.994</c:v>
                </c:pt>
                <c:pt idx="9052">
                  <c:v>13.996</c:v>
                </c:pt>
                <c:pt idx="9053">
                  <c:v>13.999000000000001</c:v>
                </c:pt>
                <c:pt idx="9054">
                  <c:v>14.002000000000001</c:v>
                </c:pt>
                <c:pt idx="9055">
                  <c:v>14.004</c:v>
                </c:pt>
                <c:pt idx="9056">
                  <c:v>14.007</c:v>
                </c:pt>
                <c:pt idx="9057">
                  <c:v>14.01</c:v>
                </c:pt>
                <c:pt idx="9058">
                  <c:v>14.012</c:v>
                </c:pt>
                <c:pt idx="9059">
                  <c:v>14.015000000000001</c:v>
                </c:pt>
                <c:pt idx="9060">
                  <c:v>14.018000000000001</c:v>
                </c:pt>
                <c:pt idx="9061">
                  <c:v>14.02</c:v>
                </c:pt>
                <c:pt idx="9062">
                  <c:v>14.023</c:v>
                </c:pt>
                <c:pt idx="9063">
                  <c:v>14.025</c:v>
                </c:pt>
                <c:pt idx="9064">
                  <c:v>14.028</c:v>
                </c:pt>
                <c:pt idx="9065">
                  <c:v>14.031000000000001</c:v>
                </c:pt>
                <c:pt idx="9066">
                  <c:v>14.032999999999999</c:v>
                </c:pt>
                <c:pt idx="9067">
                  <c:v>14.036</c:v>
                </c:pt>
                <c:pt idx="9068">
                  <c:v>14.039</c:v>
                </c:pt>
                <c:pt idx="9069">
                  <c:v>14.042</c:v>
                </c:pt>
                <c:pt idx="9070">
                  <c:v>14.045</c:v>
                </c:pt>
                <c:pt idx="9071">
                  <c:v>14.047000000000001</c:v>
                </c:pt>
                <c:pt idx="9072">
                  <c:v>14.05</c:v>
                </c:pt>
                <c:pt idx="9073">
                  <c:v>14.053000000000001</c:v>
                </c:pt>
                <c:pt idx="9074">
                  <c:v>14.055</c:v>
                </c:pt>
                <c:pt idx="9075">
                  <c:v>14.058</c:v>
                </c:pt>
                <c:pt idx="9076">
                  <c:v>14.061</c:v>
                </c:pt>
                <c:pt idx="9077">
                  <c:v>14.063000000000001</c:v>
                </c:pt>
                <c:pt idx="9078">
                  <c:v>14.066000000000001</c:v>
                </c:pt>
                <c:pt idx="9079">
                  <c:v>14.069000000000001</c:v>
                </c:pt>
                <c:pt idx="9080">
                  <c:v>14.071</c:v>
                </c:pt>
                <c:pt idx="9081">
                  <c:v>14.074</c:v>
                </c:pt>
                <c:pt idx="9082">
                  <c:v>14.077</c:v>
                </c:pt>
                <c:pt idx="9083">
                  <c:v>14.079000000000001</c:v>
                </c:pt>
                <c:pt idx="9084">
                  <c:v>14.082000000000001</c:v>
                </c:pt>
                <c:pt idx="9085">
                  <c:v>14.085000000000001</c:v>
                </c:pt>
                <c:pt idx="9086">
                  <c:v>14.087</c:v>
                </c:pt>
                <c:pt idx="9087">
                  <c:v>14.09</c:v>
                </c:pt>
                <c:pt idx="9088">
                  <c:v>14.093</c:v>
                </c:pt>
                <c:pt idx="9089">
                  <c:v>14.095000000000001</c:v>
                </c:pt>
                <c:pt idx="9090">
                  <c:v>14.098000000000001</c:v>
                </c:pt>
                <c:pt idx="9091">
                  <c:v>14.101000000000001</c:v>
                </c:pt>
                <c:pt idx="9092">
                  <c:v>14.103</c:v>
                </c:pt>
                <c:pt idx="9093">
                  <c:v>14.106</c:v>
                </c:pt>
                <c:pt idx="9094">
                  <c:v>14.109</c:v>
                </c:pt>
                <c:pt idx="9095">
                  <c:v>14.111000000000001</c:v>
                </c:pt>
                <c:pt idx="9096">
                  <c:v>14.114000000000001</c:v>
                </c:pt>
                <c:pt idx="9097">
                  <c:v>14.116</c:v>
                </c:pt>
                <c:pt idx="9098">
                  <c:v>14.119</c:v>
                </c:pt>
                <c:pt idx="9099">
                  <c:v>14.122</c:v>
                </c:pt>
                <c:pt idx="9100">
                  <c:v>14.125</c:v>
                </c:pt>
                <c:pt idx="9101">
                  <c:v>14.127000000000001</c:v>
                </c:pt>
                <c:pt idx="9102">
                  <c:v>14.13</c:v>
                </c:pt>
                <c:pt idx="9103">
                  <c:v>14.132999999999999</c:v>
                </c:pt>
                <c:pt idx="9104">
                  <c:v>14.135</c:v>
                </c:pt>
                <c:pt idx="9105">
                  <c:v>14.138</c:v>
                </c:pt>
                <c:pt idx="9106">
                  <c:v>14.141</c:v>
                </c:pt>
                <c:pt idx="9107">
                  <c:v>14.143000000000001</c:v>
                </c:pt>
                <c:pt idx="9108">
                  <c:v>14.146000000000001</c:v>
                </c:pt>
                <c:pt idx="9109">
                  <c:v>14.148999999999999</c:v>
                </c:pt>
                <c:pt idx="9110">
                  <c:v>14.151</c:v>
                </c:pt>
                <c:pt idx="9111">
                  <c:v>14.154</c:v>
                </c:pt>
                <c:pt idx="9112">
                  <c:v>14.157</c:v>
                </c:pt>
                <c:pt idx="9113">
                  <c:v>14.159000000000001</c:v>
                </c:pt>
                <c:pt idx="9114">
                  <c:v>14.162000000000001</c:v>
                </c:pt>
                <c:pt idx="9115">
                  <c:v>14.164999999999999</c:v>
                </c:pt>
                <c:pt idx="9116">
                  <c:v>14.167</c:v>
                </c:pt>
                <c:pt idx="9117">
                  <c:v>14.17</c:v>
                </c:pt>
                <c:pt idx="9118">
                  <c:v>14.173</c:v>
                </c:pt>
                <c:pt idx="9119">
                  <c:v>14.175000000000001</c:v>
                </c:pt>
                <c:pt idx="9120">
                  <c:v>14.178000000000001</c:v>
                </c:pt>
                <c:pt idx="9121">
                  <c:v>14.180999999999999</c:v>
                </c:pt>
                <c:pt idx="9122">
                  <c:v>14.183999999999999</c:v>
                </c:pt>
                <c:pt idx="9123">
                  <c:v>14.186</c:v>
                </c:pt>
                <c:pt idx="9124">
                  <c:v>14.189</c:v>
                </c:pt>
                <c:pt idx="9125">
                  <c:v>14.192</c:v>
                </c:pt>
                <c:pt idx="9126">
                  <c:v>14.194000000000001</c:v>
                </c:pt>
                <c:pt idx="9127">
                  <c:v>14.196999999999999</c:v>
                </c:pt>
                <c:pt idx="9128">
                  <c:v>14.199</c:v>
                </c:pt>
                <c:pt idx="9129">
                  <c:v>14.202</c:v>
                </c:pt>
                <c:pt idx="9130">
                  <c:v>14.205</c:v>
                </c:pt>
                <c:pt idx="9131">
                  <c:v>14.207000000000001</c:v>
                </c:pt>
                <c:pt idx="9132">
                  <c:v>14.21</c:v>
                </c:pt>
                <c:pt idx="9133">
                  <c:v>14.212999999999999</c:v>
                </c:pt>
                <c:pt idx="9134">
                  <c:v>14.215999999999999</c:v>
                </c:pt>
                <c:pt idx="9135">
                  <c:v>14.218</c:v>
                </c:pt>
                <c:pt idx="9136">
                  <c:v>14.221</c:v>
                </c:pt>
                <c:pt idx="9137">
                  <c:v>14.224</c:v>
                </c:pt>
                <c:pt idx="9138">
                  <c:v>14.226000000000001</c:v>
                </c:pt>
                <c:pt idx="9139">
                  <c:v>14.228999999999999</c:v>
                </c:pt>
                <c:pt idx="9140">
                  <c:v>14.231999999999999</c:v>
                </c:pt>
                <c:pt idx="9141">
                  <c:v>14.234</c:v>
                </c:pt>
                <c:pt idx="9142">
                  <c:v>14.237</c:v>
                </c:pt>
                <c:pt idx="9143">
                  <c:v>14.239000000000001</c:v>
                </c:pt>
                <c:pt idx="9144">
                  <c:v>14.242000000000001</c:v>
                </c:pt>
              </c:numCache>
            </c:numRef>
          </c:xVal>
          <c:yVal>
            <c:numRef>
              <c:f>'Commercially-available - 3'!$F$4:$F$10003</c:f>
              <c:numCache>
                <c:formatCode>General</c:formatCode>
                <c:ptCount val="10000"/>
                <c:pt idx="0">
                  <c:v>0</c:v>
                </c:pt>
                <c:pt idx="1">
                  <c:v>141.4</c:v>
                </c:pt>
                <c:pt idx="2">
                  <c:v>186.2</c:v>
                </c:pt>
                <c:pt idx="3">
                  <c:v>230.7</c:v>
                </c:pt>
                <c:pt idx="4">
                  <c:v>275</c:v>
                </c:pt>
                <c:pt idx="5">
                  <c:v>319.2</c:v>
                </c:pt>
                <c:pt idx="6">
                  <c:v>363.1</c:v>
                </c:pt>
                <c:pt idx="7">
                  <c:v>407</c:v>
                </c:pt>
                <c:pt idx="8">
                  <c:v>450.7</c:v>
                </c:pt>
                <c:pt idx="9">
                  <c:v>494.3</c:v>
                </c:pt>
                <c:pt idx="10">
                  <c:v>537.9</c:v>
                </c:pt>
                <c:pt idx="11">
                  <c:v>581.5</c:v>
                </c:pt>
                <c:pt idx="12">
                  <c:v>623.70000000000005</c:v>
                </c:pt>
                <c:pt idx="13">
                  <c:v>661.8</c:v>
                </c:pt>
                <c:pt idx="14">
                  <c:v>698.5</c:v>
                </c:pt>
                <c:pt idx="15">
                  <c:v>734</c:v>
                </c:pt>
                <c:pt idx="16">
                  <c:v>768.4</c:v>
                </c:pt>
                <c:pt idx="17">
                  <c:v>801.4</c:v>
                </c:pt>
                <c:pt idx="18">
                  <c:v>833.2</c:v>
                </c:pt>
                <c:pt idx="19">
                  <c:v>863.7</c:v>
                </c:pt>
                <c:pt idx="20">
                  <c:v>892.6</c:v>
                </c:pt>
                <c:pt idx="21">
                  <c:v>919.9</c:v>
                </c:pt>
                <c:pt idx="22">
                  <c:v>945.7</c:v>
                </c:pt>
                <c:pt idx="23">
                  <c:v>970.3</c:v>
                </c:pt>
                <c:pt idx="24">
                  <c:v>996.3</c:v>
                </c:pt>
                <c:pt idx="25">
                  <c:v>1018.2</c:v>
                </c:pt>
                <c:pt idx="26">
                  <c:v>1038.5999999999999</c:v>
                </c:pt>
                <c:pt idx="27">
                  <c:v>1057.8</c:v>
                </c:pt>
                <c:pt idx="28">
                  <c:v>1075.7</c:v>
                </c:pt>
                <c:pt idx="29">
                  <c:v>1092.7</c:v>
                </c:pt>
                <c:pt idx="30">
                  <c:v>1108.8</c:v>
                </c:pt>
                <c:pt idx="31">
                  <c:v>1124</c:v>
                </c:pt>
                <c:pt idx="32">
                  <c:v>1138.5999999999999</c:v>
                </c:pt>
                <c:pt idx="33">
                  <c:v>1152.5999999999999</c:v>
                </c:pt>
                <c:pt idx="34">
                  <c:v>1166.2</c:v>
                </c:pt>
                <c:pt idx="35">
                  <c:v>1179.5</c:v>
                </c:pt>
                <c:pt idx="36">
                  <c:v>1193</c:v>
                </c:pt>
                <c:pt idx="37">
                  <c:v>1206.3</c:v>
                </c:pt>
                <c:pt idx="38">
                  <c:v>1219.9000000000001</c:v>
                </c:pt>
                <c:pt idx="39">
                  <c:v>1233.7</c:v>
                </c:pt>
                <c:pt idx="40">
                  <c:v>1247.5999999999999</c:v>
                </c:pt>
                <c:pt idx="41">
                  <c:v>1262.0999999999999</c:v>
                </c:pt>
                <c:pt idx="42">
                  <c:v>1277.5999999999999</c:v>
                </c:pt>
                <c:pt idx="43">
                  <c:v>1294.7</c:v>
                </c:pt>
                <c:pt idx="44">
                  <c:v>1314</c:v>
                </c:pt>
                <c:pt idx="45">
                  <c:v>1335.5</c:v>
                </c:pt>
                <c:pt idx="46">
                  <c:v>1359.3</c:v>
                </c:pt>
                <c:pt idx="47">
                  <c:v>1385.1</c:v>
                </c:pt>
                <c:pt idx="48">
                  <c:v>1412.9</c:v>
                </c:pt>
                <c:pt idx="49">
                  <c:v>1442.3</c:v>
                </c:pt>
                <c:pt idx="50">
                  <c:v>1473.1</c:v>
                </c:pt>
                <c:pt idx="51">
                  <c:v>1504.8</c:v>
                </c:pt>
                <c:pt idx="52">
                  <c:v>1537.6</c:v>
                </c:pt>
                <c:pt idx="53">
                  <c:v>1571</c:v>
                </c:pt>
                <c:pt idx="54">
                  <c:v>1605.3</c:v>
                </c:pt>
                <c:pt idx="55">
                  <c:v>1640.1</c:v>
                </c:pt>
                <c:pt idx="56">
                  <c:v>1675.2</c:v>
                </c:pt>
                <c:pt idx="57">
                  <c:v>1710.2</c:v>
                </c:pt>
                <c:pt idx="58">
                  <c:v>1744.4</c:v>
                </c:pt>
                <c:pt idx="59">
                  <c:v>1777.5</c:v>
                </c:pt>
                <c:pt idx="60">
                  <c:v>1809.2</c:v>
                </c:pt>
                <c:pt idx="61">
                  <c:v>1839.5</c:v>
                </c:pt>
                <c:pt idx="62">
                  <c:v>1868.6</c:v>
                </c:pt>
                <c:pt idx="63">
                  <c:v>1897</c:v>
                </c:pt>
                <c:pt idx="64">
                  <c:v>1924.9</c:v>
                </c:pt>
                <c:pt idx="65">
                  <c:v>1952.1</c:v>
                </c:pt>
                <c:pt idx="66">
                  <c:v>1978.7</c:v>
                </c:pt>
                <c:pt idx="67">
                  <c:v>2004.6</c:v>
                </c:pt>
                <c:pt idx="68">
                  <c:v>2029.4</c:v>
                </c:pt>
                <c:pt idx="69">
                  <c:v>2053.4</c:v>
                </c:pt>
                <c:pt idx="70">
                  <c:v>2074.6</c:v>
                </c:pt>
                <c:pt idx="71">
                  <c:v>2097</c:v>
                </c:pt>
                <c:pt idx="72">
                  <c:v>2118.6999999999998</c:v>
                </c:pt>
                <c:pt idx="73">
                  <c:v>2139.6999999999998</c:v>
                </c:pt>
                <c:pt idx="74">
                  <c:v>2160</c:v>
                </c:pt>
                <c:pt idx="75">
                  <c:v>2179.9</c:v>
                </c:pt>
                <c:pt idx="76">
                  <c:v>2199.4</c:v>
                </c:pt>
                <c:pt idx="77">
                  <c:v>2218.9</c:v>
                </c:pt>
                <c:pt idx="78">
                  <c:v>2238.1</c:v>
                </c:pt>
                <c:pt idx="79">
                  <c:v>2257.4</c:v>
                </c:pt>
                <c:pt idx="80">
                  <c:v>2277.1999999999998</c:v>
                </c:pt>
                <c:pt idx="81">
                  <c:v>2297.9</c:v>
                </c:pt>
                <c:pt idx="82">
                  <c:v>2319.8000000000002</c:v>
                </c:pt>
                <c:pt idx="83">
                  <c:v>2342.6</c:v>
                </c:pt>
                <c:pt idx="84">
                  <c:v>2366.6</c:v>
                </c:pt>
                <c:pt idx="85">
                  <c:v>2391.4</c:v>
                </c:pt>
                <c:pt idx="86">
                  <c:v>2416.9</c:v>
                </c:pt>
                <c:pt idx="87">
                  <c:v>2443</c:v>
                </c:pt>
                <c:pt idx="88">
                  <c:v>2469.5</c:v>
                </c:pt>
                <c:pt idx="89">
                  <c:v>2496.3000000000002</c:v>
                </c:pt>
                <c:pt idx="90">
                  <c:v>2523.3000000000002</c:v>
                </c:pt>
                <c:pt idx="91">
                  <c:v>2550.3000000000002</c:v>
                </c:pt>
                <c:pt idx="92">
                  <c:v>2577.3000000000002</c:v>
                </c:pt>
                <c:pt idx="93">
                  <c:v>2603.9</c:v>
                </c:pt>
                <c:pt idx="94">
                  <c:v>2630.1</c:v>
                </c:pt>
                <c:pt idx="95">
                  <c:v>2653.6</c:v>
                </c:pt>
                <c:pt idx="96">
                  <c:v>2680.6</c:v>
                </c:pt>
                <c:pt idx="97">
                  <c:v>2702.9</c:v>
                </c:pt>
                <c:pt idx="98">
                  <c:v>2726.4</c:v>
                </c:pt>
                <c:pt idx="99">
                  <c:v>2749.3</c:v>
                </c:pt>
                <c:pt idx="100">
                  <c:v>2771.5</c:v>
                </c:pt>
                <c:pt idx="101">
                  <c:v>2793.4</c:v>
                </c:pt>
                <c:pt idx="102">
                  <c:v>2814.6</c:v>
                </c:pt>
                <c:pt idx="103">
                  <c:v>2835.8</c:v>
                </c:pt>
                <c:pt idx="104">
                  <c:v>2857.2</c:v>
                </c:pt>
                <c:pt idx="105">
                  <c:v>2879.6</c:v>
                </c:pt>
                <c:pt idx="106">
                  <c:v>2901.4</c:v>
                </c:pt>
                <c:pt idx="107">
                  <c:v>2923</c:v>
                </c:pt>
                <c:pt idx="108">
                  <c:v>2944.8</c:v>
                </c:pt>
                <c:pt idx="109">
                  <c:v>2966.7</c:v>
                </c:pt>
                <c:pt idx="110">
                  <c:v>2989</c:v>
                </c:pt>
                <c:pt idx="111">
                  <c:v>3011.5</c:v>
                </c:pt>
                <c:pt idx="112">
                  <c:v>3034.2</c:v>
                </c:pt>
                <c:pt idx="113">
                  <c:v>3057.2</c:v>
                </c:pt>
                <c:pt idx="114">
                  <c:v>3080.4</c:v>
                </c:pt>
                <c:pt idx="115">
                  <c:v>3103.7</c:v>
                </c:pt>
                <c:pt idx="116">
                  <c:v>3127</c:v>
                </c:pt>
                <c:pt idx="117">
                  <c:v>3150.1</c:v>
                </c:pt>
                <c:pt idx="118">
                  <c:v>3173.1</c:v>
                </c:pt>
                <c:pt idx="119">
                  <c:v>3195.9</c:v>
                </c:pt>
                <c:pt idx="120">
                  <c:v>3218.6</c:v>
                </c:pt>
                <c:pt idx="121">
                  <c:v>3241.4</c:v>
                </c:pt>
                <c:pt idx="122">
                  <c:v>3264.1</c:v>
                </c:pt>
                <c:pt idx="123">
                  <c:v>3286.7</c:v>
                </c:pt>
                <c:pt idx="124">
                  <c:v>3309.4</c:v>
                </c:pt>
                <c:pt idx="125">
                  <c:v>3332</c:v>
                </c:pt>
                <c:pt idx="126">
                  <c:v>3354.6</c:v>
                </c:pt>
                <c:pt idx="127">
                  <c:v>3377</c:v>
                </c:pt>
                <c:pt idx="128">
                  <c:v>3399.1</c:v>
                </c:pt>
                <c:pt idx="129">
                  <c:v>3421.1</c:v>
                </c:pt>
                <c:pt idx="130">
                  <c:v>3443</c:v>
                </c:pt>
                <c:pt idx="131">
                  <c:v>3464.9</c:v>
                </c:pt>
                <c:pt idx="132">
                  <c:v>3486.7</c:v>
                </c:pt>
                <c:pt idx="133">
                  <c:v>3508.6</c:v>
                </c:pt>
                <c:pt idx="134">
                  <c:v>3530.6</c:v>
                </c:pt>
                <c:pt idx="135">
                  <c:v>3553</c:v>
                </c:pt>
                <c:pt idx="136">
                  <c:v>3575.6</c:v>
                </c:pt>
                <c:pt idx="137">
                  <c:v>3598.3</c:v>
                </c:pt>
                <c:pt idx="138">
                  <c:v>3621.3</c:v>
                </c:pt>
                <c:pt idx="139">
                  <c:v>3644.7</c:v>
                </c:pt>
                <c:pt idx="140">
                  <c:v>3692.1</c:v>
                </c:pt>
                <c:pt idx="141">
                  <c:v>3740.6</c:v>
                </c:pt>
                <c:pt idx="142">
                  <c:v>3765</c:v>
                </c:pt>
                <c:pt idx="143">
                  <c:v>3789.4</c:v>
                </c:pt>
                <c:pt idx="144">
                  <c:v>3838.2</c:v>
                </c:pt>
                <c:pt idx="145">
                  <c:v>3886.4</c:v>
                </c:pt>
                <c:pt idx="146">
                  <c:v>3910.3</c:v>
                </c:pt>
                <c:pt idx="147">
                  <c:v>3934.3</c:v>
                </c:pt>
                <c:pt idx="148">
                  <c:v>3957.7</c:v>
                </c:pt>
                <c:pt idx="149">
                  <c:v>3981.3</c:v>
                </c:pt>
                <c:pt idx="150">
                  <c:v>4004.9</c:v>
                </c:pt>
                <c:pt idx="151">
                  <c:v>4028.5</c:v>
                </c:pt>
                <c:pt idx="152">
                  <c:v>4051.9</c:v>
                </c:pt>
                <c:pt idx="153">
                  <c:v>4075.2</c:v>
                </c:pt>
                <c:pt idx="154">
                  <c:v>4098.3999999999996</c:v>
                </c:pt>
                <c:pt idx="155">
                  <c:v>4121.5</c:v>
                </c:pt>
                <c:pt idx="156">
                  <c:v>4144.5</c:v>
                </c:pt>
                <c:pt idx="157">
                  <c:v>4167.5</c:v>
                </c:pt>
                <c:pt idx="158">
                  <c:v>4190.3</c:v>
                </c:pt>
                <c:pt idx="159">
                  <c:v>4213.2</c:v>
                </c:pt>
                <c:pt idx="160">
                  <c:v>4236</c:v>
                </c:pt>
                <c:pt idx="161">
                  <c:v>4258.8</c:v>
                </c:pt>
                <c:pt idx="162">
                  <c:v>4304.1000000000004</c:v>
                </c:pt>
                <c:pt idx="163">
                  <c:v>4326.7</c:v>
                </c:pt>
                <c:pt idx="164">
                  <c:v>4349.3</c:v>
                </c:pt>
                <c:pt idx="165">
                  <c:v>4371.8</c:v>
                </c:pt>
                <c:pt idx="166">
                  <c:v>4394.2</c:v>
                </c:pt>
                <c:pt idx="167">
                  <c:v>4416.5</c:v>
                </c:pt>
                <c:pt idx="168">
                  <c:v>4438.7</c:v>
                </c:pt>
                <c:pt idx="169">
                  <c:v>4460.8999999999996</c:v>
                </c:pt>
                <c:pt idx="170">
                  <c:v>4483.2</c:v>
                </c:pt>
                <c:pt idx="171">
                  <c:v>4505.3999999999996</c:v>
                </c:pt>
                <c:pt idx="172">
                  <c:v>4527.8</c:v>
                </c:pt>
                <c:pt idx="173">
                  <c:v>4550.2</c:v>
                </c:pt>
                <c:pt idx="174">
                  <c:v>4572.6000000000004</c:v>
                </c:pt>
                <c:pt idx="175">
                  <c:v>4595.3</c:v>
                </c:pt>
                <c:pt idx="176">
                  <c:v>4618</c:v>
                </c:pt>
                <c:pt idx="177">
                  <c:v>4641.3</c:v>
                </c:pt>
                <c:pt idx="178">
                  <c:v>4664.3</c:v>
                </c:pt>
                <c:pt idx="179">
                  <c:v>4687.3999999999996</c:v>
                </c:pt>
                <c:pt idx="180">
                  <c:v>4734</c:v>
                </c:pt>
                <c:pt idx="181">
                  <c:v>4757.2</c:v>
                </c:pt>
                <c:pt idx="182">
                  <c:v>4780.6000000000004</c:v>
                </c:pt>
                <c:pt idx="183">
                  <c:v>4804.2</c:v>
                </c:pt>
                <c:pt idx="184">
                  <c:v>4828</c:v>
                </c:pt>
                <c:pt idx="185">
                  <c:v>4852</c:v>
                </c:pt>
                <c:pt idx="186">
                  <c:v>4875.8999999999996</c:v>
                </c:pt>
                <c:pt idx="187">
                  <c:v>4924.2</c:v>
                </c:pt>
                <c:pt idx="188">
                  <c:v>4948.3999999999996</c:v>
                </c:pt>
                <c:pt idx="189">
                  <c:v>4972.5</c:v>
                </c:pt>
                <c:pt idx="190">
                  <c:v>4996.7</c:v>
                </c:pt>
                <c:pt idx="191">
                  <c:v>5020.8</c:v>
                </c:pt>
                <c:pt idx="192">
                  <c:v>5044.8999999999996</c:v>
                </c:pt>
                <c:pt idx="193">
                  <c:v>5068.8</c:v>
                </c:pt>
                <c:pt idx="194">
                  <c:v>5092.7</c:v>
                </c:pt>
                <c:pt idx="195">
                  <c:v>5116.5</c:v>
                </c:pt>
                <c:pt idx="196">
                  <c:v>5139.8999999999996</c:v>
                </c:pt>
                <c:pt idx="197">
                  <c:v>5163.5</c:v>
                </c:pt>
                <c:pt idx="198">
                  <c:v>5186.8999999999996</c:v>
                </c:pt>
                <c:pt idx="199">
                  <c:v>5210.2</c:v>
                </c:pt>
                <c:pt idx="200">
                  <c:v>5233.3</c:v>
                </c:pt>
                <c:pt idx="201">
                  <c:v>5256.3</c:v>
                </c:pt>
                <c:pt idx="202">
                  <c:v>5301.9</c:v>
                </c:pt>
                <c:pt idx="203">
                  <c:v>5324.8</c:v>
                </c:pt>
                <c:pt idx="204">
                  <c:v>5347.5</c:v>
                </c:pt>
                <c:pt idx="205">
                  <c:v>5370.2</c:v>
                </c:pt>
                <c:pt idx="206">
                  <c:v>5393</c:v>
                </c:pt>
                <c:pt idx="207">
                  <c:v>5415.7</c:v>
                </c:pt>
                <c:pt idx="208">
                  <c:v>5438.5</c:v>
                </c:pt>
                <c:pt idx="209">
                  <c:v>5461.3</c:v>
                </c:pt>
                <c:pt idx="210">
                  <c:v>5484.6</c:v>
                </c:pt>
                <c:pt idx="211">
                  <c:v>5508</c:v>
                </c:pt>
                <c:pt idx="212">
                  <c:v>5531.3</c:v>
                </c:pt>
                <c:pt idx="213">
                  <c:v>5554.7</c:v>
                </c:pt>
                <c:pt idx="214">
                  <c:v>5601.8</c:v>
                </c:pt>
                <c:pt idx="215">
                  <c:v>5625.9</c:v>
                </c:pt>
                <c:pt idx="216">
                  <c:v>5649.8</c:v>
                </c:pt>
                <c:pt idx="217">
                  <c:v>5673.8</c:v>
                </c:pt>
                <c:pt idx="218">
                  <c:v>5697.9</c:v>
                </c:pt>
                <c:pt idx="219">
                  <c:v>5722.2</c:v>
                </c:pt>
                <c:pt idx="220">
                  <c:v>5746.6</c:v>
                </c:pt>
                <c:pt idx="221">
                  <c:v>5771</c:v>
                </c:pt>
                <c:pt idx="222">
                  <c:v>5795.5</c:v>
                </c:pt>
                <c:pt idx="223">
                  <c:v>5820</c:v>
                </c:pt>
                <c:pt idx="224">
                  <c:v>5844.7</c:v>
                </c:pt>
                <c:pt idx="225">
                  <c:v>5869.3</c:v>
                </c:pt>
                <c:pt idx="226">
                  <c:v>5918.2</c:v>
                </c:pt>
                <c:pt idx="227">
                  <c:v>5942.6</c:v>
                </c:pt>
                <c:pt idx="228">
                  <c:v>5966.8</c:v>
                </c:pt>
                <c:pt idx="229">
                  <c:v>6015.3</c:v>
                </c:pt>
                <c:pt idx="230">
                  <c:v>6062.7</c:v>
                </c:pt>
                <c:pt idx="231">
                  <c:v>6086.4</c:v>
                </c:pt>
                <c:pt idx="232">
                  <c:v>6110.1</c:v>
                </c:pt>
                <c:pt idx="233">
                  <c:v>6133.7</c:v>
                </c:pt>
                <c:pt idx="234">
                  <c:v>6157.1</c:v>
                </c:pt>
                <c:pt idx="235">
                  <c:v>6180.5</c:v>
                </c:pt>
                <c:pt idx="236">
                  <c:v>6203.5</c:v>
                </c:pt>
                <c:pt idx="237">
                  <c:v>6226.7</c:v>
                </c:pt>
                <c:pt idx="238">
                  <c:v>6249.7</c:v>
                </c:pt>
                <c:pt idx="239">
                  <c:v>6272.5</c:v>
                </c:pt>
                <c:pt idx="240">
                  <c:v>6295.4</c:v>
                </c:pt>
                <c:pt idx="241">
                  <c:v>6318.1</c:v>
                </c:pt>
                <c:pt idx="242">
                  <c:v>6340.7</c:v>
                </c:pt>
                <c:pt idx="243">
                  <c:v>6363.4</c:v>
                </c:pt>
                <c:pt idx="244">
                  <c:v>6386.3</c:v>
                </c:pt>
                <c:pt idx="245">
                  <c:v>6409.3</c:v>
                </c:pt>
                <c:pt idx="246">
                  <c:v>6432.3</c:v>
                </c:pt>
                <c:pt idx="247">
                  <c:v>6455.5</c:v>
                </c:pt>
                <c:pt idx="248">
                  <c:v>6478.8</c:v>
                </c:pt>
                <c:pt idx="249">
                  <c:v>6502.2</c:v>
                </c:pt>
                <c:pt idx="250">
                  <c:v>6525.7</c:v>
                </c:pt>
                <c:pt idx="251">
                  <c:v>6549.4</c:v>
                </c:pt>
                <c:pt idx="252">
                  <c:v>6573.3</c:v>
                </c:pt>
                <c:pt idx="253">
                  <c:v>6597.2</c:v>
                </c:pt>
                <c:pt idx="254">
                  <c:v>6621.1</c:v>
                </c:pt>
                <c:pt idx="255">
                  <c:v>6645.2</c:v>
                </c:pt>
                <c:pt idx="256">
                  <c:v>6669.4</c:v>
                </c:pt>
                <c:pt idx="257">
                  <c:v>6693.8</c:v>
                </c:pt>
                <c:pt idx="258">
                  <c:v>6718.2</c:v>
                </c:pt>
                <c:pt idx="259">
                  <c:v>6767.6</c:v>
                </c:pt>
                <c:pt idx="260">
                  <c:v>6792.4</c:v>
                </c:pt>
                <c:pt idx="261">
                  <c:v>6817.4</c:v>
                </c:pt>
                <c:pt idx="262">
                  <c:v>6842.5</c:v>
                </c:pt>
                <c:pt idx="263">
                  <c:v>6867.7</c:v>
                </c:pt>
                <c:pt idx="264">
                  <c:v>6892.7</c:v>
                </c:pt>
                <c:pt idx="265">
                  <c:v>6917.7</c:v>
                </c:pt>
                <c:pt idx="266">
                  <c:v>6942.7</c:v>
                </c:pt>
                <c:pt idx="267">
                  <c:v>6967.6</c:v>
                </c:pt>
                <c:pt idx="268">
                  <c:v>6992.5</c:v>
                </c:pt>
                <c:pt idx="269">
                  <c:v>7017.2</c:v>
                </c:pt>
                <c:pt idx="270">
                  <c:v>7041.1</c:v>
                </c:pt>
                <c:pt idx="271">
                  <c:v>7065.2</c:v>
                </c:pt>
                <c:pt idx="272">
                  <c:v>7089.2</c:v>
                </c:pt>
                <c:pt idx="273">
                  <c:v>7112.7</c:v>
                </c:pt>
                <c:pt idx="274">
                  <c:v>7159.7</c:v>
                </c:pt>
                <c:pt idx="275">
                  <c:v>7182.6</c:v>
                </c:pt>
                <c:pt idx="276">
                  <c:v>7205.5</c:v>
                </c:pt>
                <c:pt idx="277">
                  <c:v>7228.3</c:v>
                </c:pt>
                <c:pt idx="278">
                  <c:v>7251</c:v>
                </c:pt>
                <c:pt idx="279">
                  <c:v>7273.8</c:v>
                </c:pt>
                <c:pt idx="280">
                  <c:v>7296.7</c:v>
                </c:pt>
                <c:pt idx="281">
                  <c:v>7319.6</c:v>
                </c:pt>
                <c:pt idx="282">
                  <c:v>7342.6</c:v>
                </c:pt>
                <c:pt idx="283">
                  <c:v>7365.7</c:v>
                </c:pt>
                <c:pt idx="284">
                  <c:v>7388.8</c:v>
                </c:pt>
                <c:pt idx="285">
                  <c:v>7412</c:v>
                </c:pt>
                <c:pt idx="286">
                  <c:v>7435.5</c:v>
                </c:pt>
                <c:pt idx="287">
                  <c:v>7458.9</c:v>
                </c:pt>
                <c:pt idx="288">
                  <c:v>7482.5</c:v>
                </c:pt>
                <c:pt idx="289">
                  <c:v>7506.3</c:v>
                </c:pt>
                <c:pt idx="290">
                  <c:v>7530.1</c:v>
                </c:pt>
                <c:pt idx="291">
                  <c:v>7554.2</c:v>
                </c:pt>
                <c:pt idx="292">
                  <c:v>7578.1</c:v>
                </c:pt>
                <c:pt idx="293">
                  <c:v>7602.2</c:v>
                </c:pt>
                <c:pt idx="294">
                  <c:v>7626.2</c:v>
                </c:pt>
                <c:pt idx="295">
                  <c:v>7650.4</c:v>
                </c:pt>
                <c:pt idx="296">
                  <c:v>7674.8</c:v>
                </c:pt>
                <c:pt idx="297">
                  <c:v>7699.3</c:v>
                </c:pt>
                <c:pt idx="298">
                  <c:v>7723.8</c:v>
                </c:pt>
                <c:pt idx="299">
                  <c:v>7748.3</c:v>
                </c:pt>
                <c:pt idx="300">
                  <c:v>7773.2</c:v>
                </c:pt>
                <c:pt idx="301">
                  <c:v>7798</c:v>
                </c:pt>
                <c:pt idx="302">
                  <c:v>7822.7</c:v>
                </c:pt>
                <c:pt idx="303">
                  <c:v>7847.3</c:v>
                </c:pt>
                <c:pt idx="304">
                  <c:v>7872.1</c:v>
                </c:pt>
                <c:pt idx="305">
                  <c:v>7897.2</c:v>
                </c:pt>
                <c:pt idx="306">
                  <c:v>7922.1</c:v>
                </c:pt>
                <c:pt idx="307">
                  <c:v>7946.9</c:v>
                </c:pt>
                <c:pt idx="308">
                  <c:v>7971.7</c:v>
                </c:pt>
                <c:pt idx="309">
                  <c:v>8021</c:v>
                </c:pt>
                <c:pt idx="310">
                  <c:v>8068.5</c:v>
                </c:pt>
                <c:pt idx="311">
                  <c:v>8092.1</c:v>
                </c:pt>
                <c:pt idx="312">
                  <c:v>8115.3</c:v>
                </c:pt>
                <c:pt idx="313">
                  <c:v>8138.1</c:v>
                </c:pt>
                <c:pt idx="314">
                  <c:v>8160.6</c:v>
                </c:pt>
                <c:pt idx="315">
                  <c:v>8182.9</c:v>
                </c:pt>
                <c:pt idx="316">
                  <c:v>8205.2000000000007</c:v>
                </c:pt>
                <c:pt idx="317">
                  <c:v>8250</c:v>
                </c:pt>
                <c:pt idx="318">
                  <c:v>8272.5</c:v>
                </c:pt>
                <c:pt idx="319">
                  <c:v>8295.6</c:v>
                </c:pt>
                <c:pt idx="320">
                  <c:v>8318.4</c:v>
                </c:pt>
                <c:pt idx="321">
                  <c:v>8341.2000000000007</c:v>
                </c:pt>
                <c:pt idx="322">
                  <c:v>8363.9</c:v>
                </c:pt>
                <c:pt idx="323">
                  <c:v>8386.9</c:v>
                </c:pt>
                <c:pt idx="324">
                  <c:v>8410.2999999999993</c:v>
                </c:pt>
                <c:pt idx="325">
                  <c:v>8433.7000000000007</c:v>
                </c:pt>
                <c:pt idx="326">
                  <c:v>8457.1</c:v>
                </c:pt>
                <c:pt idx="327">
                  <c:v>8480.6</c:v>
                </c:pt>
                <c:pt idx="328">
                  <c:v>8504.4</c:v>
                </c:pt>
                <c:pt idx="329">
                  <c:v>8528.4</c:v>
                </c:pt>
                <c:pt idx="330">
                  <c:v>8552.7000000000007</c:v>
                </c:pt>
                <c:pt idx="331">
                  <c:v>8577.1</c:v>
                </c:pt>
                <c:pt idx="332">
                  <c:v>8601.5</c:v>
                </c:pt>
                <c:pt idx="333">
                  <c:v>8626</c:v>
                </c:pt>
                <c:pt idx="334">
                  <c:v>8650.4</c:v>
                </c:pt>
                <c:pt idx="335">
                  <c:v>8674.7000000000007</c:v>
                </c:pt>
                <c:pt idx="336">
                  <c:v>8698.7000000000007</c:v>
                </c:pt>
                <c:pt idx="337">
                  <c:v>8747</c:v>
                </c:pt>
                <c:pt idx="338">
                  <c:v>8794.2999999999993</c:v>
                </c:pt>
                <c:pt idx="339">
                  <c:v>8818</c:v>
                </c:pt>
                <c:pt idx="340">
                  <c:v>8841.7000000000007</c:v>
                </c:pt>
                <c:pt idx="341">
                  <c:v>8865</c:v>
                </c:pt>
                <c:pt idx="342">
                  <c:v>8888.2999999999993</c:v>
                </c:pt>
                <c:pt idx="343">
                  <c:v>8911.6</c:v>
                </c:pt>
                <c:pt idx="344">
                  <c:v>8934.7000000000007</c:v>
                </c:pt>
                <c:pt idx="345">
                  <c:v>8980.6</c:v>
                </c:pt>
                <c:pt idx="346">
                  <c:v>9003.2999999999993</c:v>
                </c:pt>
                <c:pt idx="347">
                  <c:v>9026</c:v>
                </c:pt>
                <c:pt idx="348">
                  <c:v>9048.6</c:v>
                </c:pt>
                <c:pt idx="349">
                  <c:v>9071.2000000000007</c:v>
                </c:pt>
                <c:pt idx="350">
                  <c:v>9093.9</c:v>
                </c:pt>
                <c:pt idx="351">
                  <c:v>9116.6</c:v>
                </c:pt>
                <c:pt idx="352">
                  <c:v>9139.4</c:v>
                </c:pt>
                <c:pt idx="353">
                  <c:v>9162.1</c:v>
                </c:pt>
                <c:pt idx="354">
                  <c:v>9184.9</c:v>
                </c:pt>
                <c:pt idx="355">
                  <c:v>9207.7000000000007</c:v>
                </c:pt>
                <c:pt idx="356">
                  <c:v>9253.6</c:v>
                </c:pt>
                <c:pt idx="357">
                  <c:v>9300.2999999999993</c:v>
                </c:pt>
                <c:pt idx="358">
                  <c:v>9347.1</c:v>
                </c:pt>
                <c:pt idx="359">
                  <c:v>9370.7999999999993</c:v>
                </c:pt>
                <c:pt idx="360">
                  <c:v>9394.6</c:v>
                </c:pt>
                <c:pt idx="361">
                  <c:v>9442.5</c:v>
                </c:pt>
                <c:pt idx="362">
                  <c:v>9466.5</c:v>
                </c:pt>
                <c:pt idx="363">
                  <c:v>9490.6</c:v>
                </c:pt>
                <c:pt idx="364">
                  <c:v>9538.7000000000007</c:v>
                </c:pt>
                <c:pt idx="365">
                  <c:v>9562.7999999999993</c:v>
                </c:pt>
                <c:pt idx="366">
                  <c:v>9587.2000000000007</c:v>
                </c:pt>
                <c:pt idx="367">
                  <c:v>9635.7000000000007</c:v>
                </c:pt>
                <c:pt idx="368">
                  <c:v>9660</c:v>
                </c:pt>
                <c:pt idx="369">
                  <c:v>9684.2999999999993</c:v>
                </c:pt>
                <c:pt idx="370">
                  <c:v>9708.6</c:v>
                </c:pt>
                <c:pt idx="371">
                  <c:v>9732.7000000000007</c:v>
                </c:pt>
                <c:pt idx="372">
                  <c:v>9756.9</c:v>
                </c:pt>
                <c:pt idx="373">
                  <c:v>9780.7999999999993</c:v>
                </c:pt>
                <c:pt idx="374">
                  <c:v>9804.5</c:v>
                </c:pt>
                <c:pt idx="375">
                  <c:v>9828</c:v>
                </c:pt>
                <c:pt idx="376">
                  <c:v>9851.4</c:v>
                </c:pt>
                <c:pt idx="377">
                  <c:v>9874.7000000000007</c:v>
                </c:pt>
                <c:pt idx="378">
                  <c:v>9897.9</c:v>
                </c:pt>
                <c:pt idx="379">
                  <c:v>9921</c:v>
                </c:pt>
                <c:pt idx="380">
                  <c:v>9944.2000000000007</c:v>
                </c:pt>
                <c:pt idx="381">
                  <c:v>9967.4</c:v>
                </c:pt>
                <c:pt idx="382">
                  <c:v>9990.1</c:v>
                </c:pt>
                <c:pt idx="383">
                  <c:v>10012.6</c:v>
                </c:pt>
                <c:pt idx="384">
                  <c:v>10057.799999999999</c:v>
                </c:pt>
                <c:pt idx="385">
                  <c:v>10080.200000000001</c:v>
                </c:pt>
                <c:pt idx="386">
                  <c:v>10102.5</c:v>
                </c:pt>
                <c:pt idx="387">
                  <c:v>10124.9</c:v>
                </c:pt>
                <c:pt idx="388">
                  <c:v>10147.5</c:v>
                </c:pt>
                <c:pt idx="389">
                  <c:v>10169.799999999999</c:v>
                </c:pt>
                <c:pt idx="390">
                  <c:v>10192.6</c:v>
                </c:pt>
                <c:pt idx="391">
                  <c:v>10215.6</c:v>
                </c:pt>
                <c:pt idx="392">
                  <c:v>10262.5</c:v>
                </c:pt>
                <c:pt idx="393">
                  <c:v>10309.299999999999</c:v>
                </c:pt>
                <c:pt idx="394">
                  <c:v>10356.799999999999</c:v>
                </c:pt>
                <c:pt idx="395">
                  <c:v>10380.9</c:v>
                </c:pt>
                <c:pt idx="396">
                  <c:v>10405</c:v>
                </c:pt>
                <c:pt idx="397">
                  <c:v>10452.9</c:v>
                </c:pt>
                <c:pt idx="398">
                  <c:v>10501.1</c:v>
                </c:pt>
                <c:pt idx="399">
                  <c:v>10525.1</c:v>
                </c:pt>
                <c:pt idx="400">
                  <c:v>10548.9</c:v>
                </c:pt>
                <c:pt idx="401">
                  <c:v>10572.7</c:v>
                </c:pt>
                <c:pt idx="402">
                  <c:v>10596.3</c:v>
                </c:pt>
                <c:pt idx="403">
                  <c:v>10643.1</c:v>
                </c:pt>
                <c:pt idx="404">
                  <c:v>10666.3</c:v>
                </c:pt>
                <c:pt idx="405">
                  <c:v>10689.7</c:v>
                </c:pt>
                <c:pt idx="406">
                  <c:v>10713.1</c:v>
                </c:pt>
                <c:pt idx="407">
                  <c:v>10736</c:v>
                </c:pt>
                <c:pt idx="408">
                  <c:v>10758.7</c:v>
                </c:pt>
                <c:pt idx="409">
                  <c:v>10781.1</c:v>
                </c:pt>
                <c:pt idx="410">
                  <c:v>10803.5</c:v>
                </c:pt>
                <c:pt idx="411">
                  <c:v>10826</c:v>
                </c:pt>
                <c:pt idx="412">
                  <c:v>10848.4</c:v>
                </c:pt>
                <c:pt idx="413">
                  <c:v>10870.7</c:v>
                </c:pt>
                <c:pt idx="414">
                  <c:v>10892.9</c:v>
                </c:pt>
                <c:pt idx="415">
                  <c:v>10915.2</c:v>
                </c:pt>
                <c:pt idx="416">
                  <c:v>10937.3</c:v>
                </c:pt>
                <c:pt idx="417">
                  <c:v>10959.5</c:v>
                </c:pt>
                <c:pt idx="418">
                  <c:v>10981.7</c:v>
                </c:pt>
                <c:pt idx="419">
                  <c:v>11003.9</c:v>
                </c:pt>
                <c:pt idx="420">
                  <c:v>11026.2</c:v>
                </c:pt>
                <c:pt idx="421">
                  <c:v>11048.5</c:v>
                </c:pt>
                <c:pt idx="422">
                  <c:v>11070.9</c:v>
                </c:pt>
                <c:pt idx="423">
                  <c:v>11093.3</c:v>
                </c:pt>
                <c:pt idx="424">
                  <c:v>11115.8</c:v>
                </c:pt>
                <c:pt idx="425">
                  <c:v>11138.4</c:v>
                </c:pt>
                <c:pt idx="426">
                  <c:v>11161.2</c:v>
                </c:pt>
                <c:pt idx="427">
                  <c:v>11184.1</c:v>
                </c:pt>
                <c:pt idx="428">
                  <c:v>11207</c:v>
                </c:pt>
                <c:pt idx="429">
                  <c:v>11230</c:v>
                </c:pt>
                <c:pt idx="430">
                  <c:v>11253.1</c:v>
                </c:pt>
                <c:pt idx="431">
                  <c:v>11276.1</c:v>
                </c:pt>
                <c:pt idx="432">
                  <c:v>11322.4</c:v>
                </c:pt>
                <c:pt idx="433">
                  <c:v>11368.4</c:v>
                </c:pt>
                <c:pt idx="434">
                  <c:v>11391.4</c:v>
                </c:pt>
                <c:pt idx="435">
                  <c:v>11414.5</c:v>
                </c:pt>
                <c:pt idx="436">
                  <c:v>11437.4</c:v>
                </c:pt>
                <c:pt idx="437">
                  <c:v>11460.4</c:v>
                </c:pt>
                <c:pt idx="438">
                  <c:v>11483.4</c:v>
                </c:pt>
                <c:pt idx="439">
                  <c:v>11506.3</c:v>
                </c:pt>
                <c:pt idx="440">
                  <c:v>11529.2</c:v>
                </c:pt>
                <c:pt idx="441">
                  <c:v>11551.8</c:v>
                </c:pt>
                <c:pt idx="442">
                  <c:v>11574</c:v>
                </c:pt>
                <c:pt idx="443">
                  <c:v>11596.6</c:v>
                </c:pt>
                <c:pt idx="444">
                  <c:v>11640.8</c:v>
                </c:pt>
                <c:pt idx="445">
                  <c:v>11684.3</c:v>
                </c:pt>
                <c:pt idx="446">
                  <c:v>11706</c:v>
                </c:pt>
                <c:pt idx="447">
                  <c:v>11727.6</c:v>
                </c:pt>
                <c:pt idx="448">
                  <c:v>11749.3</c:v>
                </c:pt>
                <c:pt idx="449">
                  <c:v>11771</c:v>
                </c:pt>
                <c:pt idx="450">
                  <c:v>11792.8</c:v>
                </c:pt>
                <c:pt idx="451">
                  <c:v>11814.6</c:v>
                </c:pt>
                <c:pt idx="452">
                  <c:v>11836.5</c:v>
                </c:pt>
                <c:pt idx="453">
                  <c:v>11858.4</c:v>
                </c:pt>
                <c:pt idx="454">
                  <c:v>11880.7</c:v>
                </c:pt>
                <c:pt idx="455">
                  <c:v>11902.6</c:v>
                </c:pt>
                <c:pt idx="456">
                  <c:v>11924.4</c:v>
                </c:pt>
                <c:pt idx="457">
                  <c:v>11946.4</c:v>
                </c:pt>
                <c:pt idx="458">
                  <c:v>11968.5</c:v>
                </c:pt>
                <c:pt idx="459">
                  <c:v>11990.4</c:v>
                </c:pt>
                <c:pt idx="460">
                  <c:v>12012.3</c:v>
                </c:pt>
                <c:pt idx="461">
                  <c:v>12034.3</c:v>
                </c:pt>
                <c:pt idx="462">
                  <c:v>12056.2</c:v>
                </c:pt>
                <c:pt idx="463">
                  <c:v>12078.2</c:v>
                </c:pt>
                <c:pt idx="464">
                  <c:v>12100.3</c:v>
                </c:pt>
                <c:pt idx="465">
                  <c:v>12122.1</c:v>
                </c:pt>
                <c:pt idx="466">
                  <c:v>12143.9</c:v>
                </c:pt>
                <c:pt idx="467">
                  <c:v>12165.9</c:v>
                </c:pt>
                <c:pt idx="468">
                  <c:v>12187.9</c:v>
                </c:pt>
                <c:pt idx="469">
                  <c:v>12209.5</c:v>
                </c:pt>
                <c:pt idx="470">
                  <c:v>12231.1</c:v>
                </c:pt>
                <c:pt idx="471">
                  <c:v>12252.5</c:v>
                </c:pt>
                <c:pt idx="472">
                  <c:v>12273.8</c:v>
                </c:pt>
                <c:pt idx="473">
                  <c:v>12315.7</c:v>
                </c:pt>
                <c:pt idx="474">
                  <c:v>12336.4</c:v>
                </c:pt>
                <c:pt idx="475">
                  <c:v>12357</c:v>
                </c:pt>
                <c:pt idx="476">
                  <c:v>12377.4</c:v>
                </c:pt>
                <c:pt idx="477">
                  <c:v>12397.7</c:v>
                </c:pt>
                <c:pt idx="478">
                  <c:v>12438.2</c:v>
                </c:pt>
                <c:pt idx="479">
                  <c:v>12458.3</c:v>
                </c:pt>
                <c:pt idx="480">
                  <c:v>12478.2</c:v>
                </c:pt>
                <c:pt idx="481">
                  <c:v>12498</c:v>
                </c:pt>
                <c:pt idx="482">
                  <c:v>12517.9</c:v>
                </c:pt>
                <c:pt idx="483">
                  <c:v>12537.5</c:v>
                </c:pt>
                <c:pt idx="484">
                  <c:v>12576.1</c:v>
                </c:pt>
                <c:pt idx="485">
                  <c:v>12595.2</c:v>
                </c:pt>
                <c:pt idx="486">
                  <c:v>12614.4</c:v>
                </c:pt>
                <c:pt idx="487">
                  <c:v>12633.5</c:v>
                </c:pt>
                <c:pt idx="488">
                  <c:v>12652.5</c:v>
                </c:pt>
                <c:pt idx="489">
                  <c:v>12671.6</c:v>
                </c:pt>
                <c:pt idx="490">
                  <c:v>12690.8</c:v>
                </c:pt>
                <c:pt idx="491">
                  <c:v>12709.9</c:v>
                </c:pt>
                <c:pt idx="492">
                  <c:v>12729</c:v>
                </c:pt>
                <c:pt idx="493">
                  <c:v>12748.1</c:v>
                </c:pt>
                <c:pt idx="494">
                  <c:v>12767.2</c:v>
                </c:pt>
                <c:pt idx="495">
                  <c:v>12786.2</c:v>
                </c:pt>
                <c:pt idx="496">
                  <c:v>12805.2</c:v>
                </c:pt>
                <c:pt idx="497">
                  <c:v>12824</c:v>
                </c:pt>
                <c:pt idx="498">
                  <c:v>12842.8</c:v>
                </c:pt>
                <c:pt idx="499">
                  <c:v>12861.2</c:v>
                </c:pt>
                <c:pt idx="500">
                  <c:v>12880.1</c:v>
                </c:pt>
                <c:pt idx="501">
                  <c:v>12898.7</c:v>
                </c:pt>
                <c:pt idx="502">
                  <c:v>12936</c:v>
                </c:pt>
                <c:pt idx="503">
                  <c:v>12954.6</c:v>
                </c:pt>
                <c:pt idx="504">
                  <c:v>12973.2</c:v>
                </c:pt>
                <c:pt idx="505">
                  <c:v>13010.7</c:v>
                </c:pt>
                <c:pt idx="506">
                  <c:v>13029.4</c:v>
                </c:pt>
                <c:pt idx="507">
                  <c:v>13047.9</c:v>
                </c:pt>
                <c:pt idx="508">
                  <c:v>13085.6</c:v>
                </c:pt>
                <c:pt idx="509">
                  <c:v>13104.6</c:v>
                </c:pt>
                <c:pt idx="510">
                  <c:v>13123.6</c:v>
                </c:pt>
                <c:pt idx="511">
                  <c:v>13142.6</c:v>
                </c:pt>
                <c:pt idx="512">
                  <c:v>13161.6</c:v>
                </c:pt>
                <c:pt idx="513">
                  <c:v>13180.7</c:v>
                </c:pt>
                <c:pt idx="514">
                  <c:v>13199.7</c:v>
                </c:pt>
                <c:pt idx="515">
                  <c:v>13218.8</c:v>
                </c:pt>
                <c:pt idx="516">
                  <c:v>13237.8</c:v>
                </c:pt>
                <c:pt idx="517">
                  <c:v>13275.9</c:v>
                </c:pt>
                <c:pt idx="518">
                  <c:v>13295</c:v>
                </c:pt>
                <c:pt idx="519">
                  <c:v>13314.3</c:v>
                </c:pt>
                <c:pt idx="520">
                  <c:v>13333.7</c:v>
                </c:pt>
                <c:pt idx="521">
                  <c:v>13372.9</c:v>
                </c:pt>
                <c:pt idx="522">
                  <c:v>13392.6</c:v>
                </c:pt>
                <c:pt idx="523">
                  <c:v>13412.3</c:v>
                </c:pt>
                <c:pt idx="524">
                  <c:v>13432.1</c:v>
                </c:pt>
                <c:pt idx="525">
                  <c:v>13471.9</c:v>
                </c:pt>
                <c:pt idx="526">
                  <c:v>13492.2</c:v>
                </c:pt>
                <c:pt idx="527">
                  <c:v>13512.3</c:v>
                </c:pt>
                <c:pt idx="528">
                  <c:v>13532.4</c:v>
                </c:pt>
                <c:pt idx="529">
                  <c:v>13552.6</c:v>
                </c:pt>
                <c:pt idx="530">
                  <c:v>13572.8</c:v>
                </c:pt>
                <c:pt idx="531">
                  <c:v>13593</c:v>
                </c:pt>
                <c:pt idx="532">
                  <c:v>13613.3</c:v>
                </c:pt>
                <c:pt idx="533">
                  <c:v>13633.6</c:v>
                </c:pt>
                <c:pt idx="534">
                  <c:v>13653.9</c:v>
                </c:pt>
                <c:pt idx="535">
                  <c:v>13674.2</c:v>
                </c:pt>
                <c:pt idx="536">
                  <c:v>13694.5</c:v>
                </c:pt>
                <c:pt idx="537">
                  <c:v>13714.7</c:v>
                </c:pt>
                <c:pt idx="538">
                  <c:v>13734.8</c:v>
                </c:pt>
                <c:pt idx="539">
                  <c:v>13754.9</c:v>
                </c:pt>
                <c:pt idx="540">
                  <c:v>13775</c:v>
                </c:pt>
                <c:pt idx="541">
                  <c:v>13794.5</c:v>
                </c:pt>
                <c:pt idx="542">
                  <c:v>13834.3</c:v>
                </c:pt>
                <c:pt idx="543">
                  <c:v>13873.4</c:v>
                </c:pt>
                <c:pt idx="544">
                  <c:v>13912.5</c:v>
                </c:pt>
                <c:pt idx="545">
                  <c:v>13932</c:v>
                </c:pt>
                <c:pt idx="546">
                  <c:v>13951.6</c:v>
                </c:pt>
                <c:pt idx="547">
                  <c:v>13971.1</c:v>
                </c:pt>
                <c:pt idx="548">
                  <c:v>13990.6</c:v>
                </c:pt>
                <c:pt idx="549">
                  <c:v>14010.3</c:v>
                </c:pt>
                <c:pt idx="550">
                  <c:v>14029.9</c:v>
                </c:pt>
                <c:pt idx="551">
                  <c:v>14049.5</c:v>
                </c:pt>
                <c:pt idx="552">
                  <c:v>14069</c:v>
                </c:pt>
                <c:pt idx="553">
                  <c:v>14088.5</c:v>
                </c:pt>
                <c:pt idx="554">
                  <c:v>14108</c:v>
                </c:pt>
                <c:pt idx="555">
                  <c:v>14127.6</c:v>
                </c:pt>
                <c:pt idx="556">
                  <c:v>14166.5</c:v>
                </c:pt>
                <c:pt idx="557">
                  <c:v>14186</c:v>
                </c:pt>
                <c:pt idx="558">
                  <c:v>14205.5</c:v>
                </c:pt>
                <c:pt idx="559">
                  <c:v>14225</c:v>
                </c:pt>
                <c:pt idx="560">
                  <c:v>14244.8</c:v>
                </c:pt>
                <c:pt idx="561">
                  <c:v>14264.5</c:v>
                </c:pt>
                <c:pt idx="562">
                  <c:v>14284.3</c:v>
                </c:pt>
                <c:pt idx="563">
                  <c:v>14304.1</c:v>
                </c:pt>
                <c:pt idx="564">
                  <c:v>14323.7</c:v>
                </c:pt>
                <c:pt idx="565">
                  <c:v>14343.7</c:v>
                </c:pt>
                <c:pt idx="566">
                  <c:v>14363.2</c:v>
                </c:pt>
                <c:pt idx="567">
                  <c:v>14382.8</c:v>
                </c:pt>
                <c:pt idx="568">
                  <c:v>14402.2</c:v>
                </c:pt>
                <c:pt idx="569">
                  <c:v>14421.7</c:v>
                </c:pt>
                <c:pt idx="570">
                  <c:v>14440.8</c:v>
                </c:pt>
                <c:pt idx="571">
                  <c:v>14459.9</c:v>
                </c:pt>
                <c:pt idx="572">
                  <c:v>14479</c:v>
                </c:pt>
                <c:pt idx="573">
                  <c:v>14497.8</c:v>
                </c:pt>
                <c:pt idx="574">
                  <c:v>14516.6</c:v>
                </c:pt>
                <c:pt idx="575">
                  <c:v>14535.2</c:v>
                </c:pt>
                <c:pt idx="576">
                  <c:v>14554</c:v>
                </c:pt>
                <c:pt idx="577">
                  <c:v>14572.6</c:v>
                </c:pt>
                <c:pt idx="578">
                  <c:v>14590.7</c:v>
                </c:pt>
                <c:pt idx="579">
                  <c:v>14608.7</c:v>
                </c:pt>
                <c:pt idx="580">
                  <c:v>14645</c:v>
                </c:pt>
                <c:pt idx="581">
                  <c:v>14681.1</c:v>
                </c:pt>
                <c:pt idx="582">
                  <c:v>14716.7</c:v>
                </c:pt>
                <c:pt idx="583">
                  <c:v>14752.4</c:v>
                </c:pt>
                <c:pt idx="584">
                  <c:v>14770.2</c:v>
                </c:pt>
                <c:pt idx="585">
                  <c:v>14787.9</c:v>
                </c:pt>
                <c:pt idx="586">
                  <c:v>14823.3</c:v>
                </c:pt>
                <c:pt idx="587">
                  <c:v>14858.6</c:v>
                </c:pt>
                <c:pt idx="588">
                  <c:v>14876.3</c:v>
                </c:pt>
                <c:pt idx="589">
                  <c:v>14912.2</c:v>
                </c:pt>
                <c:pt idx="590">
                  <c:v>14930</c:v>
                </c:pt>
                <c:pt idx="591">
                  <c:v>14947.9</c:v>
                </c:pt>
                <c:pt idx="592">
                  <c:v>14965.9</c:v>
                </c:pt>
                <c:pt idx="593">
                  <c:v>14984</c:v>
                </c:pt>
                <c:pt idx="594">
                  <c:v>15002.1</c:v>
                </c:pt>
                <c:pt idx="595">
                  <c:v>15020.3</c:v>
                </c:pt>
                <c:pt idx="596">
                  <c:v>15038.5</c:v>
                </c:pt>
                <c:pt idx="597">
                  <c:v>15056.7</c:v>
                </c:pt>
                <c:pt idx="598">
                  <c:v>15075</c:v>
                </c:pt>
                <c:pt idx="599">
                  <c:v>15111.6</c:v>
                </c:pt>
                <c:pt idx="600">
                  <c:v>15129.9</c:v>
                </c:pt>
                <c:pt idx="601">
                  <c:v>15148.3</c:v>
                </c:pt>
                <c:pt idx="602">
                  <c:v>15166.7</c:v>
                </c:pt>
                <c:pt idx="603">
                  <c:v>15185</c:v>
                </c:pt>
                <c:pt idx="604">
                  <c:v>15203.3</c:v>
                </c:pt>
                <c:pt idx="605">
                  <c:v>15221.6</c:v>
                </c:pt>
                <c:pt idx="606">
                  <c:v>15239.9</c:v>
                </c:pt>
                <c:pt idx="607">
                  <c:v>15258.2</c:v>
                </c:pt>
                <c:pt idx="608">
                  <c:v>15276.3</c:v>
                </c:pt>
                <c:pt idx="609">
                  <c:v>15294.4</c:v>
                </c:pt>
                <c:pt idx="610">
                  <c:v>15312.4</c:v>
                </c:pt>
                <c:pt idx="611">
                  <c:v>15330.3</c:v>
                </c:pt>
                <c:pt idx="612">
                  <c:v>15366.1</c:v>
                </c:pt>
                <c:pt idx="613">
                  <c:v>15401.5</c:v>
                </c:pt>
                <c:pt idx="614">
                  <c:v>15419.1</c:v>
                </c:pt>
                <c:pt idx="615">
                  <c:v>15436.7</c:v>
                </c:pt>
                <c:pt idx="616">
                  <c:v>15471.2</c:v>
                </c:pt>
                <c:pt idx="617">
                  <c:v>15506.1</c:v>
                </c:pt>
                <c:pt idx="618">
                  <c:v>15523.3</c:v>
                </c:pt>
                <c:pt idx="619">
                  <c:v>15540.4</c:v>
                </c:pt>
                <c:pt idx="620">
                  <c:v>15574.5</c:v>
                </c:pt>
                <c:pt idx="621">
                  <c:v>15591.6</c:v>
                </c:pt>
                <c:pt idx="622">
                  <c:v>15608.6</c:v>
                </c:pt>
                <c:pt idx="623">
                  <c:v>15625.7</c:v>
                </c:pt>
                <c:pt idx="624">
                  <c:v>15643</c:v>
                </c:pt>
                <c:pt idx="625">
                  <c:v>15660</c:v>
                </c:pt>
                <c:pt idx="626">
                  <c:v>15694.4</c:v>
                </c:pt>
                <c:pt idx="627">
                  <c:v>15711.7</c:v>
                </c:pt>
                <c:pt idx="628">
                  <c:v>15729.1</c:v>
                </c:pt>
                <c:pt idx="629">
                  <c:v>15746.5</c:v>
                </c:pt>
                <c:pt idx="630">
                  <c:v>15781.2</c:v>
                </c:pt>
                <c:pt idx="631">
                  <c:v>15798.4</c:v>
                </c:pt>
                <c:pt idx="632">
                  <c:v>15815.6</c:v>
                </c:pt>
                <c:pt idx="633">
                  <c:v>15832.7</c:v>
                </c:pt>
                <c:pt idx="634">
                  <c:v>15849.8</c:v>
                </c:pt>
                <c:pt idx="635">
                  <c:v>15866.6</c:v>
                </c:pt>
                <c:pt idx="636">
                  <c:v>15899.6</c:v>
                </c:pt>
                <c:pt idx="637">
                  <c:v>15932</c:v>
                </c:pt>
                <c:pt idx="638">
                  <c:v>15963</c:v>
                </c:pt>
                <c:pt idx="639">
                  <c:v>15994.3</c:v>
                </c:pt>
                <c:pt idx="640">
                  <c:v>16009.3</c:v>
                </c:pt>
                <c:pt idx="641">
                  <c:v>16023.9</c:v>
                </c:pt>
                <c:pt idx="642">
                  <c:v>16037.7</c:v>
                </c:pt>
                <c:pt idx="643">
                  <c:v>16051.8</c:v>
                </c:pt>
                <c:pt idx="644">
                  <c:v>16065.6</c:v>
                </c:pt>
                <c:pt idx="645">
                  <c:v>16078.8</c:v>
                </c:pt>
                <c:pt idx="646">
                  <c:v>16092.5</c:v>
                </c:pt>
                <c:pt idx="647">
                  <c:v>16118.9</c:v>
                </c:pt>
                <c:pt idx="648">
                  <c:v>16145.3</c:v>
                </c:pt>
                <c:pt idx="649">
                  <c:v>16171.7</c:v>
                </c:pt>
                <c:pt idx="650">
                  <c:v>16198.1</c:v>
                </c:pt>
                <c:pt idx="651">
                  <c:v>16211.3</c:v>
                </c:pt>
                <c:pt idx="652">
                  <c:v>16224.5</c:v>
                </c:pt>
                <c:pt idx="653">
                  <c:v>16250.8</c:v>
                </c:pt>
                <c:pt idx="654">
                  <c:v>16264</c:v>
                </c:pt>
                <c:pt idx="655">
                  <c:v>16277.2</c:v>
                </c:pt>
                <c:pt idx="656">
                  <c:v>16290.5</c:v>
                </c:pt>
                <c:pt idx="657">
                  <c:v>16303.9</c:v>
                </c:pt>
                <c:pt idx="658">
                  <c:v>16317.2</c:v>
                </c:pt>
                <c:pt idx="659">
                  <c:v>16344</c:v>
                </c:pt>
                <c:pt idx="660">
                  <c:v>16357.3</c:v>
                </c:pt>
                <c:pt idx="661">
                  <c:v>16370.6</c:v>
                </c:pt>
                <c:pt idx="662">
                  <c:v>16397.3</c:v>
                </c:pt>
                <c:pt idx="663">
                  <c:v>16423.599999999999</c:v>
                </c:pt>
                <c:pt idx="664">
                  <c:v>16436.8</c:v>
                </c:pt>
                <c:pt idx="665">
                  <c:v>16449.900000000001</c:v>
                </c:pt>
                <c:pt idx="666">
                  <c:v>16463</c:v>
                </c:pt>
                <c:pt idx="667">
                  <c:v>16476</c:v>
                </c:pt>
                <c:pt idx="668">
                  <c:v>16489.099999999999</c:v>
                </c:pt>
                <c:pt idx="669">
                  <c:v>16502.3</c:v>
                </c:pt>
                <c:pt idx="670">
                  <c:v>16515.3</c:v>
                </c:pt>
                <c:pt idx="671">
                  <c:v>16528.400000000001</c:v>
                </c:pt>
                <c:pt idx="672">
                  <c:v>16541.400000000001</c:v>
                </c:pt>
                <c:pt idx="673">
                  <c:v>16554.5</c:v>
                </c:pt>
                <c:pt idx="674">
                  <c:v>16567.7</c:v>
                </c:pt>
                <c:pt idx="675">
                  <c:v>16580.8</c:v>
                </c:pt>
                <c:pt idx="676">
                  <c:v>16606.8</c:v>
                </c:pt>
                <c:pt idx="677">
                  <c:v>16620</c:v>
                </c:pt>
                <c:pt idx="678">
                  <c:v>16633.2</c:v>
                </c:pt>
                <c:pt idx="679">
                  <c:v>16646.400000000001</c:v>
                </c:pt>
                <c:pt idx="680">
                  <c:v>16673.2</c:v>
                </c:pt>
                <c:pt idx="681">
                  <c:v>16686.7</c:v>
                </c:pt>
                <c:pt idx="682">
                  <c:v>16700.400000000001</c:v>
                </c:pt>
                <c:pt idx="683">
                  <c:v>16714.2</c:v>
                </c:pt>
                <c:pt idx="684">
                  <c:v>16728.099999999999</c:v>
                </c:pt>
                <c:pt idx="685">
                  <c:v>16742</c:v>
                </c:pt>
                <c:pt idx="686">
                  <c:v>16769.900000000001</c:v>
                </c:pt>
                <c:pt idx="687">
                  <c:v>16784</c:v>
                </c:pt>
                <c:pt idx="688">
                  <c:v>16798.2</c:v>
                </c:pt>
                <c:pt idx="689">
                  <c:v>16812.5</c:v>
                </c:pt>
                <c:pt idx="690">
                  <c:v>16841.5</c:v>
                </c:pt>
                <c:pt idx="691">
                  <c:v>16870.599999999999</c:v>
                </c:pt>
                <c:pt idx="692">
                  <c:v>16885.2</c:v>
                </c:pt>
                <c:pt idx="693">
                  <c:v>16899.8</c:v>
                </c:pt>
                <c:pt idx="694">
                  <c:v>16914.400000000001</c:v>
                </c:pt>
                <c:pt idx="695">
                  <c:v>16929</c:v>
                </c:pt>
                <c:pt idx="696">
                  <c:v>16943.5</c:v>
                </c:pt>
                <c:pt idx="697">
                  <c:v>16958.099999999999</c:v>
                </c:pt>
                <c:pt idx="698">
                  <c:v>16987</c:v>
                </c:pt>
                <c:pt idx="699">
                  <c:v>17001.3</c:v>
                </c:pt>
                <c:pt idx="700">
                  <c:v>17015.5</c:v>
                </c:pt>
                <c:pt idx="701">
                  <c:v>17044</c:v>
                </c:pt>
                <c:pt idx="702">
                  <c:v>17058</c:v>
                </c:pt>
                <c:pt idx="703">
                  <c:v>17071.900000000001</c:v>
                </c:pt>
                <c:pt idx="704">
                  <c:v>17085.7</c:v>
                </c:pt>
                <c:pt idx="705">
                  <c:v>17099.400000000001</c:v>
                </c:pt>
                <c:pt idx="706">
                  <c:v>17112.900000000001</c:v>
                </c:pt>
                <c:pt idx="707">
                  <c:v>17126.3</c:v>
                </c:pt>
                <c:pt idx="708">
                  <c:v>17139.7</c:v>
                </c:pt>
                <c:pt idx="709">
                  <c:v>17153</c:v>
                </c:pt>
                <c:pt idx="710">
                  <c:v>17166</c:v>
                </c:pt>
                <c:pt idx="711">
                  <c:v>17191.900000000001</c:v>
                </c:pt>
                <c:pt idx="712">
                  <c:v>17217.599999999999</c:v>
                </c:pt>
                <c:pt idx="713">
                  <c:v>17243.099999999999</c:v>
                </c:pt>
                <c:pt idx="714">
                  <c:v>17255.8</c:v>
                </c:pt>
                <c:pt idx="715">
                  <c:v>17268.400000000001</c:v>
                </c:pt>
                <c:pt idx="716">
                  <c:v>17293.8</c:v>
                </c:pt>
                <c:pt idx="717">
                  <c:v>17319.2</c:v>
                </c:pt>
                <c:pt idx="718">
                  <c:v>17331.900000000001</c:v>
                </c:pt>
                <c:pt idx="719">
                  <c:v>17344.7</c:v>
                </c:pt>
                <c:pt idx="720">
                  <c:v>17370.7</c:v>
                </c:pt>
                <c:pt idx="721">
                  <c:v>17384</c:v>
                </c:pt>
                <c:pt idx="722">
                  <c:v>17397.5</c:v>
                </c:pt>
                <c:pt idx="723">
                  <c:v>17411</c:v>
                </c:pt>
                <c:pt idx="724">
                  <c:v>17438</c:v>
                </c:pt>
                <c:pt idx="725">
                  <c:v>17465.099999999999</c:v>
                </c:pt>
                <c:pt idx="726">
                  <c:v>17492.099999999999</c:v>
                </c:pt>
                <c:pt idx="727">
                  <c:v>17505.400000000001</c:v>
                </c:pt>
                <c:pt idx="728">
                  <c:v>17518.7</c:v>
                </c:pt>
                <c:pt idx="729">
                  <c:v>17545.099999999999</c:v>
                </c:pt>
                <c:pt idx="730">
                  <c:v>17558</c:v>
                </c:pt>
                <c:pt idx="731">
                  <c:v>17571</c:v>
                </c:pt>
                <c:pt idx="732">
                  <c:v>17583.8</c:v>
                </c:pt>
                <c:pt idx="733">
                  <c:v>17596.099999999999</c:v>
                </c:pt>
                <c:pt idx="734">
                  <c:v>17608.599999999999</c:v>
                </c:pt>
                <c:pt idx="735">
                  <c:v>17633.400000000001</c:v>
                </c:pt>
                <c:pt idx="736">
                  <c:v>17645.599999999999</c:v>
                </c:pt>
                <c:pt idx="737">
                  <c:v>17657.8</c:v>
                </c:pt>
                <c:pt idx="738">
                  <c:v>17669.900000000001</c:v>
                </c:pt>
                <c:pt idx="739">
                  <c:v>17693.900000000001</c:v>
                </c:pt>
                <c:pt idx="740">
                  <c:v>17705.8</c:v>
                </c:pt>
                <c:pt idx="741">
                  <c:v>17729.599999999999</c:v>
                </c:pt>
                <c:pt idx="742">
                  <c:v>17741.5</c:v>
                </c:pt>
                <c:pt idx="743">
                  <c:v>17753.5</c:v>
                </c:pt>
                <c:pt idx="744">
                  <c:v>17777.599999999999</c:v>
                </c:pt>
                <c:pt idx="745">
                  <c:v>17789.7</c:v>
                </c:pt>
                <c:pt idx="746">
                  <c:v>17801.8</c:v>
                </c:pt>
                <c:pt idx="747">
                  <c:v>17814</c:v>
                </c:pt>
                <c:pt idx="748">
                  <c:v>17826.2</c:v>
                </c:pt>
                <c:pt idx="749">
                  <c:v>17838.400000000001</c:v>
                </c:pt>
                <c:pt idx="750">
                  <c:v>17850.599999999999</c:v>
                </c:pt>
                <c:pt idx="751">
                  <c:v>17875.099999999999</c:v>
                </c:pt>
                <c:pt idx="752">
                  <c:v>17899.8</c:v>
                </c:pt>
                <c:pt idx="753">
                  <c:v>17912.2</c:v>
                </c:pt>
                <c:pt idx="754">
                  <c:v>17924.599999999999</c:v>
                </c:pt>
                <c:pt idx="755">
                  <c:v>17937</c:v>
                </c:pt>
                <c:pt idx="756">
                  <c:v>17949.400000000001</c:v>
                </c:pt>
                <c:pt idx="757">
                  <c:v>17974.2</c:v>
                </c:pt>
                <c:pt idx="758">
                  <c:v>17998.7</c:v>
                </c:pt>
                <c:pt idx="759">
                  <c:v>18010.900000000001</c:v>
                </c:pt>
                <c:pt idx="760">
                  <c:v>18047.3</c:v>
                </c:pt>
                <c:pt idx="761">
                  <c:v>18082.900000000001</c:v>
                </c:pt>
                <c:pt idx="762">
                  <c:v>18182.3</c:v>
                </c:pt>
                <c:pt idx="763">
                  <c:v>18606</c:v>
                </c:pt>
                <c:pt idx="764">
                  <c:v>18756.2</c:v>
                </c:pt>
                <c:pt idx="765">
                  <c:v>18841.3</c:v>
                </c:pt>
                <c:pt idx="766">
                  <c:v>18900.099999999999</c:v>
                </c:pt>
                <c:pt idx="767">
                  <c:v>18949.400000000001</c:v>
                </c:pt>
                <c:pt idx="768">
                  <c:v>18981.7</c:v>
                </c:pt>
                <c:pt idx="769">
                  <c:v>19005.5</c:v>
                </c:pt>
                <c:pt idx="770">
                  <c:v>19028</c:v>
                </c:pt>
                <c:pt idx="771">
                  <c:v>19057.5</c:v>
                </c:pt>
                <c:pt idx="772">
                  <c:v>19079.099999999999</c:v>
                </c:pt>
                <c:pt idx="773">
                  <c:v>19100.3</c:v>
                </c:pt>
                <c:pt idx="774">
                  <c:v>19114.599999999999</c:v>
                </c:pt>
                <c:pt idx="775">
                  <c:v>19135.7</c:v>
                </c:pt>
                <c:pt idx="776">
                  <c:v>19156.900000000001</c:v>
                </c:pt>
                <c:pt idx="777">
                  <c:v>19177.900000000001</c:v>
                </c:pt>
                <c:pt idx="778">
                  <c:v>19198.900000000001</c:v>
                </c:pt>
                <c:pt idx="779">
                  <c:v>19212.8</c:v>
                </c:pt>
                <c:pt idx="780">
                  <c:v>19233.5</c:v>
                </c:pt>
                <c:pt idx="781">
                  <c:v>19247.3</c:v>
                </c:pt>
                <c:pt idx="782">
                  <c:v>19261.099999999999</c:v>
                </c:pt>
                <c:pt idx="783">
                  <c:v>19281.599999999999</c:v>
                </c:pt>
                <c:pt idx="784">
                  <c:v>19301.8</c:v>
                </c:pt>
                <c:pt idx="785">
                  <c:v>19315.2</c:v>
                </c:pt>
                <c:pt idx="786">
                  <c:v>19335</c:v>
                </c:pt>
                <c:pt idx="787">
                  <c:v>19348</c:v>
                </c:pt>
                <c:pt idx="788">
                  <c:v>19354.5</c:v>
                </c:pt>
                <c:pt idx="789">
                  <c:v>19367.2</c:v>
                </c:pt>
                <c:pt idx="790">
                  <c:v>19379.7</c:v>
                </c:pt>
                <c:pt idx="791">
                  <c:v>19392.2</c:v>
                </c:pt>
                <c:pt idx="792">
                  <c:v>19404.3</c:v>
                </c:pt>
                <c:pt idx="793">
                  <c:v>19416.400000000001</c:v>
                </c:pt>
                <c:pt idx="794">
                  <c:v>19428.7</c:v>
                </c:pt>
                <c:pt idx="795">
                  <c:v>19446.900000000001</c:v>
                </c:pt>
                <c:pt idx="796">
                  <c:v>19459</c:v>
                </c:pt>
                <c:pt idx="797">
                  <c:v>19471</c:v>
                </c:pt>
                <c:pt idx="798">
                  <c:v>19483</c:v>
                </c:pt>
                <c:pt idx="799">
                  <c:v>19495.099999999999</c:v>
                </c:pt>
                <c:pt idx="800">
                  <c:v>19501.2</c:v>
                </c:pt>
                <c:pt idx="801">
                  <c:v>19513.5</c:v>
                </c:pt>
                <c:pt idx="802">
                  <c:v>19525.8</c:v>
                </c:pt>
                <c:pt idx="803">
                  <c:v>19544.400000000001</c:v>
                </c:pt>
                <c:pt idx="804">
                  <c:v>19557</c:v>
                </c:pt>
                <c:pt idx="805">
                  <c:v>19569.7</c:v>
                </c:pt>
                <c:pt idx="806">
                  <c:v>19576.099999999999</c:v>
                </c:pt>
                <c:pt idx="807">
                  <c:v>19588.8</c:v>
                </c:pt>
                <c:pt idx="808">
                  <c:v>19601.5</c:v>
                </c:pt>
                <c:pt idx="809">
                  <c:v>19614.099999999999</c:v>
                </c:pt>
                <c:pt idx="810">
                  <c:v>19620.400000000001</c:v>
                </c:pt>
                <c:pt idx="811">
                  <c:v>19633.099999999999</c:v>
                </c:pt>
                <c:pt idx="812">
                  <c:v>19645.8</c:v>
                </c:pt>
                <c:pt idx="813">
                  <c:v>19652.099999999999</c:v>
                </c:pt>
                <c:pt idx="814">
                  <c:v>19671</c:v>
                </c:pt>
                <c:pt idx="815">
                  <c:v>19683.7</c:v>
                </c:pt>
                <c:pt idx="816">
                  <c:v>19696.3</c:v>
                </c:pt>
                <c:pt idx="817">
                  <c:v>19709</c:v>
                </c:pt>
                <c:pt idx="818">
                  <c:v>19721.7</c:v>
                </c:pt>
                <c:pt idx="819">
                  <c:v>19728.099999999999</c:v>
                </c:pt>
                <c:pt idx="820">
                  <c:v>19740.8</c:v>
                </c:pt>
                <c:pt idx="821">
                  <c:v>19753.599999999999</c:v>
                </c:pt>
                <c:pt idx="822">
                  <c:v>19760</c:v>
                </c:pt>
                <c:pt idx="823">
                  <c:v>19772.8</c:v>
                </c:pt>
                <c:pt idx="824">
                  <c:v>19785.7</c:v>
                </c:pt>
                <c:pt idx="825">
                  <c:v>19798.599999999999</c:v>
                </c:pt>
                <c:pt idx="826">
                  <c:v>19805</c:v>
                </c:pt>
                <c:pt idx="827">
                  <c:v>19817.900000000001</c:v>
                </c:pt>
                <c:pt idx="828">
                  <c:v>19837.2</c:v>
                </c:pt>
                <c:pt idx="829">
                  <c:v>19843.599999999999</c:v>
                </c:pt>
                <c:pt idx="830">
                  <c:v>19856.599999999999</c:v>
                </c:pt>
                <c:pt idx="831">
                  <c:v>19863</c:v>
                </c:pt>
                <c:pt idx="832">
                  <c:v>19875.900000000001</c:v>
                </c:pt>
                <c:pt idx="833">
                  <c:v>19888.8</c:v>
                </c:pt>
                <c:pt idx="834">
                  <c:v>19901.8</c:v>
                </c:pt>
                <c:pt idx="835">
                  <c:v>19914.599999999999</c:v>
                </c:pt>
                <c:pt idx="836">
                  <c:v>19921.099999999999</c:v>
                </c:pt>
                <c:pt idx="837">
                  <c:v>19934</c:v>
                </c:pt>
                <c:pt idx="838">
                  <c:v>19940.400000000001</c:v>
                </c:pt>
                <c:pt idx="839">
                  <c:v>19953.3</c:v>
                </c:pt>
                <c:pt idx="840">
                  <c:v>19966.2</c:v>
                </c:pt>
                <c:pt idx="841">
                  <c:v>19979.3</c:v>
                </c:pt>
                <c:pt idx="842">
                  <c:v>19992.5</c:v>
                </c:pt>
                <c:pt idx="843">
                  <c:v>20005.900000000001</c:v>
                </c:pt>
                <c:pt idx="844">
                  <c:v>20019.3</c:v>
                </c:pt>
                <c:pt idx="845">
                  <c:v>20026.099999999999</c:v>
                </c:pt>
                <c:pt idx="846">
                  <c:v>20039.5</c:v>
                </c:pt>
                <c:pt idx="847">
                  <c:v>20053.099999999999</c:v>
                </c:pt>
                <c:pt idx="848">
                  <c:v>20059.900000000001</c:v>
                </c:pt>
                <c:pt idx="849">
                  <c:v>20066.7</c:v>
                </c:pt>
                <c:pt idx="850">
                  <c:v>20080.5</c:v>
                </c:pt>
                <c:pt idx="851">
                  <c:v>20094.3</c:v>
                </c:pt>
                <c:pt idx="852">
                  <c:v>20108.099999999999</c:v>
                </c:pt>
                <c:pt idx="853">
                  <c:v>20122.099999999999</c:v>
                </c:pt>
                <c:pt idx="854">
                  <c:v>20136.3</c:v>
                </c:pt>
                <c:pt idx="855">
                  <c:v>20150.5</c:v>
                </c:pt>
                <c:pt idx="856">
                  <c:v>20164.7</c:v>
                </c:pt>
                <c:pt idx="857">
                  <c:v>20171.900000000001</c:v>
                </c:pt>
                <c:pt idx="858">
                  <c:v>20186.099999999999</c:v>
                </c:pt>
                <c:pt idx="859">
                  <c:v>20200.400000000001</c:v>
                </c:pt>
                <c:pt idx="860">
                  <c:v>20214.8</c:v>
                </c:pt>
                <c:pt idx="861">
                  <c:v>20229</c:v>
                </c:pt>
                <c:pt idx="862">
                  <c:v>20243.3</c:v>
                </c:pt>
                <c:pt idx="863">
                  <c:v>20257.599999999999</c:v>
                </c:pt>
                <c:pt idx="864">
                  <c:v>20271.900000000001</c:v>
                </c:pt>
                <c:pt idx="865">
                  <c:v>20286.099999999999</c:v>
                </c:pt>
                <c:pt idx="866">
                  <c:v>20293.2</c:v>
                </c:pt>
                <c:pt idx="867">
                  <c:v>20307.2</c:v>
                </c:pt>
                <c:pt idx="868">
                  <c:v>20314.2</c:v>
                </c:pt>
                <c:pt idx="869">
                  <c:v>20328.099999999999</c:v>
                </c:pt>
                <c:pt idx="870">
                  <c:v>20342</c:v>
                </c:pt>
                <c:pt idx="871">
                  <c:v>20348.8</c:v>
                </c:pt>
                <c:pt idx="872">
                  <c:v>20355.599999999999</c:v>
                </c:pt>
                <c:pt idx="873">
                  <c:v>20369</c:v>
                </c:pt>
                <c:pt idx="874">
                  <c:v>20375.8</c:v>
                </c:pt>
                <c:pt idx="875">
                  <c:v>20389</c:v>
                </c:pt>
                <c:pt idx="876">
                  <c:v>20402.099999999999</c:v>
                </c:pt>
                <c:pt idx="877">
                  <c:v>20415.2</c:v>
                </c:pt>
                <c:pt idx="878">
                  <c:v>20428.099999999999</c:v>
                </c:pt>
                <c:pt idx="879">
                  <c:v>20441</c:v>
                </c:pt>
                <c:pt idx="880">
                  <c:v>20453.8</c:v>
                </c:pt>
                <c:pt idx="881">
                  <c:v>20466.7</c:v>
                </c:pt>
                <c:pt idx="882">
                  <c:v>20473.099999999999</c:v>
                </c:pt>
                <c:pt idx="883">
                  <c:v>20485.8</c:v>
                </c:pt>
                <c:pt idx="884">
                  <c:v>20498.599999999999</c:v>
                </c:pt>
                <c:pt idx="885">
                  <c:v>20504.900000000001</c:v>
                </c:pt>
                <c:pt idx="886">
                  <c:v>20517.5</c:v>
                </c:pt>
                <c:pt idx="887">
                  <c:v>20523.8</c:v>
                </c:pt>
                <c:pt idx="888">
                  <c:v>20536.400000000001</c:v>
                </c:pt>
                <c:pt idx="889">
                  <c:v>20548.900000000001</c:v>
                </c:pt>
                <c:pt idx="890">
                  <c:v>20561.400000000001</c:v>
                </c:pt>
                <c:pt idx="891">
                  <c:v>20573.8</c:v>
                </c:pt>
                <c:pt idx="892">
                  <c:v>20580.099999999999</c:v>
                </c:pt>
                <c:pt idx="893">
                  <c:v>20586.3</c:v>
                </c:pt>
                <c:pt idx="894">
                  <c:v>20598.8</c:v>
                </c:pt>
                <c:pt idx="895">
                  <c:v>20611.2</c:v>
                </c:pt>
                <c:pt idx="896">
                  <c:v>20617.400000000001</c:v>
                </c:pt>
                <c:pt idx="897">
                  <c:v>20623.599999999999</c:v>
                </c:pt>
                <c:pt idx="898">
                  <c:v>20636</c:v>
                </c:pt>
                <c:pt idx="899">
                  <c:v>20642.2</c:v>
                </c:pt>
                <c:pt idx="900">
                  <c:v>20654.599999999999</c:v>
                </c:pt>
                <c:pt idx="901">
                  <c:v>20667</c:v>
                </c:pt>
                <c:pt idx="902">
                  <c:v>20679.2</c:v>
                </c:pt>
                <c:pt idx="903">
                  <c:v>20691.400000000001</c:v>
                </c:pt>
                <c:pt idx="904">
                  <c:v>20703.5</c:v>
                </c:pt>
                <c:pt idx="905">
                  <c:v>20709.5</c:v>
                </c:pt>
                <c:pt idx="906">
                  <c:v>20721.599999999999</c:v>
                </c:pt>
                <c:pt idx="907">
                  <c:v>20727.599999999999</c:v>
                </c:pt>
                <c:pt idx="908">
                  <c:v>20733.599999999999</c:v>
                </c:pt>
                <c:pt idx="909">
                  <c:v>20745.599999999999</c:v>
                </c:pt>
                <c:pt idx="910">
                  <c:v>20751.599999999999</c:v>
                </c:pt>
                <c:pt idx="911">
                  <c:v>20763.5</c:v>
                </c:pt>
                <c:pt idx="912">
                  <c:v>20775.400000000001</c:v>
                </c:pt>
                <c:pt idx="913">
                  <c:v>20781.3</c:v>
                </c:pt>
                <c:pt idx="914">
                  <c:v>20787.3</c:v>
                </c:pt>
                <c:pt idx="915">
                  <c:v>20798.900000000001</c:v>
                </c:pt>
                <c:pt idx="916">
                  <c:v>20810.7</c:v>
                </c:pt>
                <c:pt idx="917">
                  <c:v>20816.599999999999</c:v>
                </c:pt>
                <c:pt idx="918">
                  <c:v>20828.2</c:v>
                </c:pt>
                <c:pt idx="919">
                  <c:v>20839.599999999999</c:v>
                </c:pt>
                <c:pt idx="920">
                  <c:v>20845.400000000001</c:v>
                </c:pt>
                <c:pt idx="921">
                  <c:v>20851.2</c:v>
                </c:pt>
                <c:pt idx="922">
                  <c:v>20856.900000000001</c:v>
                </c:pt>
                <c:pt idx="923">
                  <c:v>20868.5</c:v>
                </c:pt>
                <c:pt idx="924">
                  <c:v>20880.2</c:v>
                </c:pt>
                <c:pt idx="925">
                  <c:v>20886</c:v>
                </c:pt>
                <c:pt idx="926">
                  <c:v>20897.7</c:v>
                </c:pt>
                <c:pt idx="927">
                  <c:v>20909.400000000001</c:v>
                </c:pt>
                <c:pt idx="928">
                  <c:v>20921.2</c:v>
                </c:pt>
                <c:pt idx="929">
                  <c:v>20927</c:v>
                </c:pt>
                <c:pt idx="930">
                  <c:v>20932.900000000001</c:v>
                </c:pt>
                <c:pt idx="931">
                  <c:v>20944.5</c:v>
                </c:pt>
                <c:pt idx="932">
                  <c:v>20956.099999999999</c:v>
                </c:pt>
                <c:pt idx="933">
                  <c:v>20961.8</c:v>
                </c:pt>
                <c:pt idx="934">
                  <c:v>20967.5</c:v>
                </c:pt>
                <c:pt idx="935">
                  <c:v>20978.7</c:v>
                </c:pt>
                <c:pt idx="936">
                  <c:v>20984</c:v>
                </c:pt>
                <c:pt idx="937">
                  <c:v>20989.4</c:v>
                </c:pt>
                <c:pt idx="938">
                  <c:v>20994.799999999999</c:v>
                </c:pt>
                <c:pt idx="939">
                  <c:v>21005.3</c:v>
                </c:pt>
                <c:pt idx="940">
                  <c:v>21010.400000000001</c:v>
                </c:pt>
                <c:pt idx="941">
                  <c:v>21015.8</c:v>
                </c:pt>
                <c:pt idx="942">
                  <c:v>21025.4</c:v>
                </c:pt>
                <c:pt idx="943">
                  <c:v>21035</c:v>
                </c:pt>
                <c:pt idx="944">
                  <c:v>21039.599999999999</c:v>
                </c:pt>
                <c:pt idx="945">
                  <c:v>21048.7</c:v>
                </c:pt>
                <c:pt idx="946">
                  <c:v>21057.599999999999</c:v>
                </c:pt>
                <c:pt idx="947">
                  <c:v>21062</c:v>
                </c:pt>
                <c:pt idx="948">
                  <c:v>21066.400000000001</c:v>
                </c:pt>
                <c:pt idx="949">
                  <c:v>21070.9</c:v>
                </c:pt>
                <c:pt idx="950">
                  <c:v>21079.599999999999</c:v>
                </c:pt>
                <c:pt idx="951">
                  <c:v>21088.400000000001</c:v>
                </c:pt>
                <c:pt idx="952">
                  <c:v>21092.9</c:v>
                </c:pt>
                <c:pt idx="953">
                  <c:v>21101.7</c:v>
                </c:pt>
                <c:pt idx="954">
                  <c:v>21106</c:v>
                </c:pt>
                <c:pt idx="955">
                  <c:v>21110.5</c:v>
                </c:pt>
                <c:pt idx="956">
                  <c:v>21119.7</c:v>
                </c:pt>
                <c:pt idx="957">
                  <c:v>21124.2</c:v>
                </c:pt>
                <c:pt idx="958">
                  <c:v>21128.799999999999</c:v>
                </c:pt>
                <c:pt idx="959">
                  <c:v>21138</c:v>
                </c:pt>
                <c:pt idx="960">
                  <c:v>21147.3</c:v>
                </c:pt>
                <c:pt idx="961">
                  <c:v>21156.5</c:v>
                </c:pt>
                <c:pt idx="962">
                  <c:v>21165.7</c:v>
                </c:pt>
                <c:pt idx="963">
                  <c:v>21170.3</c:v>
                </c:pt>
                <c:pt idx="964">
                  <c:v>21179.1</c:v>
                </c:pt>
                <c:pt idx="965">
                  <c:v>21187.9</c:v>
                </c:pt>
                <c:pt idx="966">
                  <c:v>21192.400000000001</c:v>
                </c:pt>
                <c:pt idx="967">
                  <c:v>21196.7</c:v>
                </c:pt>
                <c:pt idx="968">
                  <c:v>21200.799999999999</c:v>
                </c:pt>
                <c:pt idx="969">
                  <c:v>21209</c:v>
                </c:pt>
                <c:pt idx="970">
                  <c:v>21216.9</c:v>
                </c:pt>
                <c:pt idx="971">
                  <c:v>21220.799999999999</c:v>
                </c:pt>
                <c:pt idx="972">
                  <c:v>21228.3</c:v>
                </c:pt>
                <c:pt idx="973">
                  <c:v>21231.9</c:v>
                </c:pt>
                <c:pt idx="974">
                  <c:v>21239</c:v>
                </c:pt>
                <c:pt idx="975">
                  <c:v>21246.1</c:v>
                </c:pt>
                <c:pt idx="976">
                  <c:v>21249.599999999999</c:v>
                </c:pt>
                <c:pt idx="977">
                  <c:v>21252.9</c:v>
                </c:pt>
                <c:pt idx="978">
                  <c:v>21259.599999999999</c:v>
                </c:pt>
                <c:pt idx="979">
                  <c:v>21262.799999999999</c:v>
                </c:pt>
                <c:pt idx="980">
                  <c:v>21266</c:v>
                </c:pt>
                <c:pt idx="981">
                  <c:v>21269.200000000001</c:v>
                </c:pt>
                <c:pt idx="982">
                  <c:v>21275.3</c:v>
                </c:pt>
                <c:pt idx="983">
                  <c:v>21278.2</c:v>
                </c:pt>
                <c:pt idx="984">
                  <c:v>21281</c:v>
                </c:pt>
                <c:pt idx="985">
                  <c:v>21286.6</c:v>
                </c:pt>
                <c:pt idx="986">
                  <c:v>21292.1</c:v>
                </c:pt>
                <c:pt idx="987">
                  <c:v>21294.799999999999</c:v>
                </c:pt>
                <c:pt idx="988">
                  <c:v>21297.5</c:v>
                </c:pt>
                <c:pt idx="989">
                  <c:v>21302.9</c:v>
                </c:pt>
                <c:pt idx="990">
                  <c:v>21308.400000000001</c:v>
                </c:pt>
                <c:pt idx="991">
                  <c:v>21311.1</c:v>
                </c:pt>
                <c:pt idx="992">
                  <c:v>21313.8</c:v>
                </c:pt>
                <c:pt idx="993">
                  <c:v>21316.5</c:v>
                </c:pt>
                <c:pt idx="994">
                  <c:v>21319.200000000001</c:v>
                </c:pt>
                <c:pt idx="995">
                  <c:v>21322</c:v>
                </c:pt>
                <c:pt idx="996">
                  <c:v>21324.799999999999</c:v>
                </c:pt>
                <c:pt idx="997">
                  <c:v>21330.5</c:v>
                </c:pt>
                <c:pt idx="998">
                  <c:v>21333.5</c:v>
                </c:pt>
                <c:pt idx="999">
                  <c:v>21336.5</c:v>
                </c:pt>
                <c:pt idx="1000">
                  <c:v>21339.5</c:v>
                </c:pt>
                <c:pt idx="1001">
                  <c:v>21345.4</c:v>
                </c:pt>
                <c:pt idx="1002">
                  <c:v>21348.5</c:v>
                </c:pt>
                <c:pt idx="1003">
                  <c:v>21354.6</c:v>
                </c:pt>
                <c:pt idx="1004">
                  <c:v>21360.9</c:v>
                </c:pt>
                <c:pt idx="1005">
                  <c:v>21367.3</c:v>
                </c:pt>
                <c:pt idx="1006">
                  <c:v>21374.1</c:v>
                </c:pt>
                <c:pt idx="1007">
                  <c:v>21377.599999999999</c:v>
                </c:pt>
                <c:pt idx="1008">
                  <c:v>21384.5</c:v>
                </c:pt>
                <c:pt idx="1009">
                  <c:v>21388</c:v>
                </c:pt>
                <c:pt idx="1010">
                  <c:v>21391.5</c:v>
                </c:pt>
                <c:pt idx="1011">
                  <c:v>21398.7</c:v>
                </c:pt>
                <c:pt idx="1012">
                  <c:v>21406</c:v>
                </c:pt>
                <c:pt idx="1013">
                  <c:v>21409.7</c:v>
                </c:pt>
                <c:pt idx="1014">
                  <c:v>21413.5</c:v>
                </c:pt>
                <c:pt idx="1015">
                  <c:v>21421.3</c:v>
                </c:pt>
                <c:pt idx="1016">
                  <c:v>21429.1</c:v>
                </c:pt>
                <c:pt idx="1017">
                  <c:v>21437</c:v>
                </c:pt>
                <c:pt idx="1018">
                  <c:v>21445.200000000001</c:v>
                </c:pt>
                <c:pt idx="1019">
                  <c:v>21449.3</c:v>
                </c:pt>
                <c:pt idx="1020">
                  <c:v>21453.5</c:v>
                </c:pt>
                <c:pt idx="1021">
                  <c:v>21462</c:v>
                </c:pt>
                <c:pt idx="1022">
                  <c:v>21466.2</c:v>
                </c:pt>
                <c:pt idx="1023">
                  <c:v>21470.5</c:v>
                </c:pt>
                <c:pt idx="1024">
                  <c:v>21474.9</c:v>
                </c:pt>
                <c:pt idx="1025">
                  <c:v>21483.7</c:v>
                </c:pt>
                <c:pt idx="1026">
                  <c:v>21492.799999999999</c:v>
                </c:pt>
                <c:pt idx="1027">
                  <c:v>21497.4</c:v>
                </c:pt>
                <c:pt idx="1028">
                  <c:v>21506.799999999999</c:v>
                </c:pt>
                <c:pt idx="1029">
                  <c:v>21516.3</c:v>
                </c:pt>
                <c:pt idx="1030">
                  <c:v>21526.1</c:v>
                </c:pt>
                <c:pt idx="1031">
                  <c:v>21531.1</c:v>
                </c:pt>
                <c:pt idx="1032">
                  <c:v>21541.1</c:v>
                </c:pt>
                <c:pt idx="1033">
                  <c:v>21546</c:v>
                </c:pt>
                <c:pt idx="1034">
                  <c:v>21556.1</c:v>
                </c:pt>
                <c:pt idx="1035">
                  <c:v>21566.5</c:v>
                </c:pt>
                <c:pt idx="1036">
                  <c:v>21577.1</c:v>
                </c:pt>
                <c:pt idx="1037">
                  <c:v>21587.599999999999</c:v>
                </c:pt>
                <c:pt idx="1038">
                  <c:v>21592.799999999999</c:v>
                </c:pt>
                <c:pt idx="1039">
                  <c:v>21598.1</c:v>
                </c:pt>
                <c:pt idx="1040">
                  <c:v>21603.5</c:v>
                </c:pt>
                <c:pt idx="1041">
                  <c:v>21614.1</c:v>
                </c:pt>
                <c:pt idx="1042">
                  <c:v>21624.7</c:v>
                </c:pt>
                <c:pt idx="1043">
                  <c:v>21630</c:v>
                </c:pt>
                <c:pt idx="1044">
                  <c:v>21640.6</c:v>
                </c:pt>
                <c:pt idx="1045">
                  <c:v>21651.3</c:v>
                </c:pt>
                <c:pt idx="1046">
                  <c:v>21662</c:v>
                </c:pt>
                <c:pt idx="1047">
                  <c:v>21672.7</c:v>
                </c:pt>
                <c:pt idx="1048">
                  <c:v>21678.1</c:v>
                </c:pt>
                <c:pt idx="1049">
                  <c:v>21688.7</c:v>
                </c:pt>
                <c:pt idx="1050">
                  <c:v>21699.3</c:v>
                </c:pt>
                <c:pt idx="1051">
                  <c:v>21704.6</c:v>
                </c:pt>
                <c:pt idx="1052">
                  <c:v>21715.200000000001</c:v>
                </c:pt>
                <c:pt idx="1053">
                  <c:v>21725.7</c:v>
                </c:pt>
                <c:pt idx="1054">
                  <c:v>21731</c:v>
                </c:pt>
                <c:pt idx="1055">
                  <c:v>21741.4</c:v>
                </c:pt>
                <c:pt idx="1056">
                  <c:v>21746.7</c:v>
                </c:pt>
                <c:pt idx="1057">
                  <c:v>21757.200000000001</c:v>
                </c:pt>
                <c:pt idx="1058">
                  <c:v>21762.400000000001</c:v>
                </c:pt>
                <c:pt idx="1059">
                  <c:v>21773</c:v>
                </c:pt>
                <c:pt idx="1060">
                  <c:v>21778.2</c:v>
                </c:pt>
                <c:pt idx="1061">
                  <c:v>21783.5</c:v>
                </c:pt>
                <c:pt idx="1062">
                  <c:v>21788.9</c:v>
                </c:pt>
                <c:pt idx="1063">
                  <c:v>21799.599999999999</c:v>
                </c:pt>
                <c:pt idx="1064">
                  <c:v>21804.9</c:v>
                </c:pt>
                <c:pt idx="1065">
                  <c:v>21810.3</c:v>
                </c:pt>
                <c:pt idx="1066">
                  <c:v>21821</c:v>
                </c:pt>
                <c:pt idx="1067">
                  <c:v>21826.5</c:v>
                </c:pt>
                <c:pt idx="1068">
                  <c:v>21831.9</c:v>
                </c:pt>
                <c:pt idx="1069">
                  <c:v>21842.799999999999</c:v>
                </c:pt>
                <c:pt idx="1070">
                  <c:v>21853.8</c:v>
                </c:pt>
                <c:pt idx="1071">
                  <c:v>21859.200000000001</c:v>
                </c:pt>
                <c:pt idx="1072">
                  <c:v>21870.400000000001</c:v>
                </c:pt>
                <c:pt idx="1073">
                  <c:v>21881.5</c:v>
                </c:pt>
                <c:pt idx="1074">
                  <c:v>21892.799999999999</c:v>
                </c:pt>
                <c:pt idx="1075">
                  <c:v>21904.400000000001</c:v>
                </c:pt>
                <c:pt idx="1076">
                  <c:v>21910.3</c:v>
                </c:pt>
                <c:pt idx="1077">
                  <c:v>21922</c:v>
                </c:pt>
                <c:pt idx="1078">
                  <c:v>21927.9</c:v>
                </c:pt>
                <c:pt idx="1079">
                  <c:v>21939.7</c:v>
                </c:pt>
                <c:pt idx="1080">
                  <c:v>21951.7</c:v>
                </c:pt>
                <c:pt idx="1081">
                  <c:v>21963.8</c:v>
                </c:pt>
                <c:pt idx="1082">
                  <c:v>21975.9</c:v>
                </c:pt>
                <c:pt idx="1083">
                  <c:v>21987.8</c:v>
                </c:pt>
                <c:pt idx="1084">
                  <c:v>21999.8</c:v>
                </c:pt>
                <c:pt idx="1085">
                  <c:v>22005.8</c:v>
                </c:pt>
                <c:pt idx="1086">
                  <c:v>22023</c:v>
                </c:pt>
                <c:pt idx="1087">
                  <c:v>22040</c:v>
                </c:pt>
                <c:pt idx="1088">
                  <c:v>22061.9</c:v>
                </c:pt>
                <c:pt idx="1089">
                  <c:v>22072.3</c:v>
                </c:pt>
                <c:pt idx="1090">
                  <c:v>22092.400000000001</c:v>
                </c:pt>
                <c:pt idx="1091">
                  <c:v>22121</c:v>
                </c:pt>
                <c:pt idx="1092">
                  <c:v>22138.7</c:v>
                </c:pt>
                <c:pt idx="1093">
                  <c:v>22163.3</c:v>
                </c:pt>
                <c:pt idx="1094">
                  <c:v>22179.1</c:v>
                </c:pt>
                <c:pt idx="1095">
                  <c:v>22228.400000000001</c:v>
                </c:pt>
                <c:pt idx="1096">
                  <c:v>22250.5</c:v>
                </c:pt>
                <c:pt idx="1097">
                  <c:v>22259.3</c:v>
                </c:pt>
                <c:pt idx="1098">
                  <c:v>22273.3</c:v>
                </c:pt>
                <c:pt idx="1099">
                  <c:v>22281.1</c:v>
                </c:pt>
                <c:pt idx="1100">
                  <c:v>22288.9</c:v>
                </c:pt>
                <c:pt idx="1101">
                  <c:v>22296.5</c:v>
                </c:pt>
                <c:pt idx="1102">
                  <c:v>22303.8</c:v>
                </c:pt>
                <c:pt idx="1103">
                  <c:v>22311</c:v>
                </c:pt>
                <c:pt idx="1104">
                  <c:v>22315.8</c:v>
                </c:pt>
                <c:pt idx="1105">
                  <c:v>22320.5</c:v>
                </c:pt>
                <c:pt idx="1106">
                  <c:v>22327.8</c:v>
                </c:pt>
                <c:pt idx="1107">
                  <c:v>22335.5</c:v>
                </c:pt>
                <c:pt idx="1108">
                  <c:v>22340.6</c:v>
                </c:pt>
                <c:pt idx="1109">
                  <c:v>22348.9</c:v>
                </c:pt>
                <c:pt idx="1110">
                  <c:v>22354.7</c:v>
                </c:pt>
                <c:pt idx="1111">
                  <c:v>22360.5</c:v>
                </c:pt>
                <c:pt idx="1112">
                  <c:v>22363.5</c:v>
                </c:pt>
                <c:pt idx="1113">
                  <c:v>22369.9</c:v>
                </c:pt>
                <c:pt idx="1114">
                  <c:v>22376.9</c:v>
                </c:pt>
                <c:pt idx="1115">
                  <c:v>22387.9</c:v>
                </c:pt>
                <c:pt idx="1116">
                  <c:v>22391.599999999999</c:v>
                </c:pt>
                <c:pt idx="1117">
                  <c:v>22402.799999999999</c:v>
                </c:pt>
                <c:pt idx="1118">
                  <c:v>22411</c:v>
                </c:pt>
                <c:pt idx="1119">
                  <c:v>22419.5</c:v>
                </c:pt>
                <c:pt idx="1120">
                  <c:v>22423.9</c:v>
                </c:pt>
                <c:pt idx="1121">
                  <c:v>22428.400000000001</c:v>
                </c:pt>
                <c:pt idx="1122">
                  <c:v>22437.5</c:v>
                </c:pt>
                <c:pt idx="1123">
                  <c:v>22446.799999999999</c:v>
                </c:pt>
                <c:pt idx="1124">
                  <c:v>22462.2</c:v>
                </c:pt>
                <c:pt idx="1125">
                  <c:v>22472.400000000001</c:v>
                </c:pt>
                <c:pt idx="1126">
                  <c:v>22483</c:v>
                </c:pt>
                <c:pt idx="1127">
                  <c:v>22488.3</c:v>
                </c:pt>
                <c:pt idx="1128">
                  <c:v>22499.3</c:v>
                </c:pt>
                <c:pt idx="1129">
                  <c:v>22510.6</c:v>
                </c:pt>
                <c:pt idx="1130">
                  <c:v>22522.3</c:v>
                </c:pt>
                <c:pt idx="1131">
                  <c:v>22534.5</c:v>
                </c:pt>
                <c:pt idx="1132">
                  <c:v>22546.6</c:v>
                </c:pt>
                <c:pt idx="1133">
                  <c:v>22558.9</c:v>
                </c:pt>
                <c:pt idx="1134">
                  <c:v>22571.200000000001</c:v>
                </c:pt>
                <c:pt idx="1135">
                  <c:v>22577.5</c:v>
                </c:pt>
                <c:pt idx="1136">
                  <c:v>22590.1</c:v>
                </c:pt>
                <c:pt idx="1137">
                  <c:v>22602.799999999999</c:v>
                </c:pt>
                <c:pt idx="1138">
                  <c:v>22615.7</c:v>
                </c:pt>
                <c:pt idx="1139">
                  <c:v>22628.6</c:v>
                </c:pt>
                <c:pt idx="1140">
                  <c:v>22641.5</c:v>
                </c:pt>
                <c:pt idx="1141">
                  <c:v>22654.5</c:v>
                </c:pt>
                <c:pt idx="1142">
                  <c:v>22667.5</c:v>
                </c:pt>
                <c:pt idx="1143">
                  <c:v>22686.9</c:v>
                </c:pt>
                <c:pt idx="1144">
                  <c:v>22699.9</c:v>
                </c:pt>
                <c:pt idx="1145">
                  <c:v>22706.400000000001</c:v>
                </c:pt>
                <c:pt idx="1146">
                  <c:v>22719.1</c:v>
                </c:pt>
                <c:pt idx="1147">
                  <c:v>22732</c:v>
                </c:pt>
                <c:pt idx="1148">
                  <c:v>22744.799999999999</c:v>
                </c:pt>
                <c:pt idx="1149">
                  <c:v>22757.599999999999</c:v>
                </c:pt>
                <c:pt idx="1150">
                  <c:v>22770.400000000001</c:v>
                </c:pt>
                <c:pt idx="1151">
                  <c:v>22783.200000000001</c:v>
                </c:pt>
                <c:pt idx="1152">
                  <c:v>22796.2</c:v>
                </c:pt>
                <c:pt idx="1153">
                  <c:v>22809.1</c:v>
                </c:pt>
                <c:pt idx="1154">
                  <c:v>22828.5</c:v>
                </c:pt>
                <c:pt idx="1155">
                  <c:v>22835</c:v>
                </c:pt>
                <c:pt idx="1156">
                  <c:v>22848.1</c:v>
                </c:pt>
                <c:pt idx="1157">
                  <c:v>22854.6</c:v>
                </c:pt>
                <c:pt idx="1158">
                  <c:v>22867.599999999999</c:v>
                </c:pt>
                <c:pt idx="1159">
                  <c:v>22874.1</c:v>
                </c:pt>
                <c:pt idx="1160">
                  <c:v>22887.1</c:v>
                </c:pt>
                <c:pt idx="1161">
                  <c:v>22893.7</c:v>
                </c:pt>
                <c:pt idx="1162">
                  <c:v>22906.9</c:v>
                </c:pt>
                <c:pt idx="1163">
                  <c:v>22920.1</c:v>
                </c:pt>
                <c:pt idx="1164">
                  <c:v>22933.3</c:v>
                </c:pt>
                <c:pt idx="1165">
                  <c:v>22946.5</c:v>
                </c:pt>
                <c:pt idx="1166">
                  <c:v>22959.8</c:v>
                </c:pt>
                <c:pt idx="1167">
                  <c:v>22973</c:v>
                </c:pt>
                <c:pt idx="1168">
                  <c:v>22979.5</c:v>
                </c:pt>
                <c:pt idx="1169">
                  <c:v>22986.1</c:v>
                </c:pt>
                <c:pt idx="1170">
                  <c:v>22999.200000000001</c:v>
                </c:pt>
                <c:pt idx="1171">
                  <c:v>23012.3</c:v>
                </c:pt>
                <c:pt idx="1172">
                  <c:v>23018.799999999999</c:v>
                </c:pt>
                <c:pt idx="1173">
                  <c:v>23032</c:v>
                </c:pt>
                <c:pt idx="1174">
                  <c:v>23045</c:v>
                </c:pt>
                <c:pt idx="1175">
                  <c:v>23058</c:v>
                </c:pt>
                <c:pt idx="1176">
                  <c:v>23071.1</c:v>
                </c:pt>
                <c:pt idx="1177">
                  <c:v>23084.2</c:v>
                </c:pt>
                <c:pt idx="1178">
                  <c:v>23090.7</c:v>
                </c:pt>
                <c:pt idx="1179">
                  <c:v>23097.1</c:v>
                </c:pt>
                <c:pt idx="1180">
                  <c:v>23110.1</c:v>
                </c:pt>
                <c:pt idx="1181">
                  <c:v>23116.5</c:v>
                </c:pt>
                <c:pt idx="1182">
                  <c:v>23129.4</c:v>
                </c:pt>
                <c:pt idx="1183">
                  <c:v>23142.3</c:v>
                </c:pt>
                <c:pt idx="1184">
                  <c:v>23148.7</c:v>
                </c:pt>
                <c:pt idx="1185">
                  <c:v>23155.200000000001</c:v>
                </c:pt>
                <c:pt idx="1186">
                  <c:v>23168</c:v>
                </c:pt>
                <c:pt idx="1187">
                  <c:v>23180.799999999999</c:v>
                </c:pt>
                <c:pt idx="1188">
                  <c:v>23193.7</c:v>
                </c:pt>
                <c:pt idx="1189">
                  <c:v>23206.5</c:v>
                </c:pt>
                <c:pt idx="1190">
                  <c:v>23219.4</c:v>
                </c:pt>
                <c:pt idx="1191">
                  <c:v>23225.8</c:v>
                </c:pt>
                <c:pt idx="1192">
                  <c:v>23238.6</c:v>
                </c:pt>
                <c:pt idx="1193">
                  <c:v>23245</c:v>
                </c:pt>
                <c:pt idx="1194">
                  <c:v>23257.7</c:v>
                </c:pt>
                <c:pt idx="1195">
                  <c:v>23264</c:v>
                </c:pt>
                <c:pt idx="1196">
                  <c:v>23276.7</c:v>
                </c:pt>
                <c:pt idx="1197">
                  <c:v>23283.1</c:v>
                </c:pt>
                <c:pt idx="1198">
                  <c:v>23295.7</c:v>
                </c:pt>
                <c:pt idx="1199">
                  <c:v>23308.400000000001</c:v>
                </c:pt>
                <c:pt idx="1200">
                  <c:v>23321.1</c:v>
                </c:pt>
                <c:pt idx="1201">
                  <c:v>23333.599999999999</c:v>
                </c:pt>
                <c:pt idx="1202">
                  <c:v>23346.2</c:v>
                </c:pt>
                <c:pt idx="1203">
                  <c:v>23352.400000000001</c:v>
                </c:pt>
                <c:pt idx="1204">
                  <c:v>23358.6</c:v>
                </c:pt>
                <c:pt idx="1205">
                  <c:v>23371</c:v>
                </c:pt>
                <c:pt idx="1206">
                  <c:v>23377.200000000001</c:v>
                </c:pt>
                <c:pt idx="1207">
                  <c:v>23383.4</c:v>
                </c:pt>
                <c:pt idx="1208">
                  <c:v>23395.7</c:v>
                </c:pt>
                <c:pt idx="1209">
                  <c:v>23407.9</c:v>
                </c:pt>
                <c:pt idx="1210">
                  <c:v>23419.9</c:v>
                </c:pt>
                <c:pt idx="1211">
                  <c:v>23432</c:v>
                </c:pt>
                <c:pt idx="1212">
                  <c:v>23437.9</c:v>
                </c:pt>
                <c:pt idx="1213">
                  <c:v>23449.8</c:v>
                </c:pt>
                <c:pt idx="1214">
                  <c:v>23461.8</c:v>
                </c:pt>
                <c:pt idx="1215">
                  <c:v>23473.7</c:v>
                </c:pt>
                <c:pt idx="1216">
                  <c:v>23479.599999999999</c:v>
                </c:pt>
                <c:pt idx="1217">
                  <c:v>23485.5</c:v>
                </c:pt>
                <c:pt idx="1218">
                  <c:v>23497.4</c:v>
                </c:pt>
                <c:pt idx="1219">
                  <c:v>23509.200000000001</c:v>
                </c:pt>
                <c:pt idx="1220">
                  <c:v>23515.1</c:v>
                </c:pt>
                <c:pt idx="1221">
                  <c:v>23526.9</c:v>
                </c:pt>
                <c:pt idx="1222">
                  <c:v>23538.7</c:v>
                </c:pt>
                <c:pt idx="1223">
                  <c:v>23544.6</c:v>
                </c:pt>
                <c:pt idx="1224">
                  <c:v>23556.3</c:v>
                </c:pt>
                <c:pt idx="1225">
                  <c:v>23568</c:v>
                </c:pt>
                <c:pt idx="1226">
                  <c:v>23573.9</c:v>
                </c:pt>
                <c:pt idx="1227">
                  <c:v>23579.8</c:v>
                </c:pt>
                <c:pt idx="1228">
                  <c:v>23591.5</c:v>
                </c:pt>
                <c:pt idx="1229">
                  <c:v>23597.3</c:v>
                </c:pt>
                <c:pt idx="1230">
                  <c:v>23609</c:v>
                </c:pt>
                <c:pt idx="1231">
                  <c:v>23614.799999999999</c:v>
                </c:pt>
                <c:pt idx="1232">
                  <c:v>23626.400000000001</c:v>
                </c:pt>
                <c:pt idx="1233">
                  <c:v>23638.1</c:v>
                </c:pt>
                <c:pt idx="1234">
                  <c:v>23649.7</c:v>
                </c:pt>
                <c:pt idx="1235">
                  <c:v>23661.4</c:v>
                </c:pt>
                <c:pt idx="1236">
                  <c:v>23667.200000000001</c:v>
                </c:pt>
                <c:pt idx="1237">
                  <c:v>23678.9</c:v>
                </c:pt>
                <c:pt idx="1238">
                  <c:v>23690.7</c:v>
                </c:pt>
                <c:pt idx="1239">
                  <c:v>23702.3</c:v>
                </c:pt>
                <c:pt idx="1240">
                  <c:v>23714</c:v>
                </c:pt>
                <c:pt idx="1241">
                  <c:v>23725.8</c:v>
                </c:pt>
                <c:pt idx="1242">
                  <c:v>23737.5</c:v>
                </c:pt>
                <c:pt idx="1243">
                  <c:v>23743.200000000001</c:v>
                </c:pt>
                <c:pt idx="1244">
                  <c:v>23749</c:v>
                </c:pt>
                <c:pt idx="1245">
                  <c:v>23760.6</c:v>
                </c:pt>
                <c:pt idx="1246">
                  <c:v>23772</c:v>
                </c:pt>
                <c:pt idx="1247">
                  <c:v>23783.599999999999</c:v>
                </c:pt>
                <c:pt idx="1248">
                  <c:v>23795.1</c:v>
                </c:pt>
                <c:pt idx="1249">
                  <c:v>23800.799999999999</c:v>
                </c:pt>
                <c:pt idx="1250">
                  <c:v>23812.3</c:v>
                </c:pt>
                <c:pt idx="1251">
                  <c:v>23823.599999999999</c:v>
                </c:pt>
                <c:pt idx="1252">
                  <c:v>23829.3</c:v>
                </c:pt>
                <c:pt idx="1253">
                  <c:v>23840.7</c:v>
                </c:pt>
                <c:pt idx="1254">
                  <c:v>23852</c:v>
                </c:pt>
                <c:pt idx="1255">
                  <c:v>23857.5</c:v>
                </c:pt>
                <c:pt idx="1256">
                  <c:v>23868.7</c:v>
                </c:pt>
                <c:pt idx="1257">
                  <c:v>23879.599999999999</c:v>
                </c:pt>
                <c:pt idx="1258">
                  <c:v>23885</c:v>
                </c:pt>
                <c:pt idx="1259">
                  <c:v>23895.599999999999</c:v>
                </c:pt>
                <c:pt idx="1260">
                  <c:v>23900.9</c:v>
                </c:pt>
                <c:pt idx="1261">
                  <c:v>23911.5</c:v>
                </c:pt>
                <c:pt idx="1262">
                  <c:v>23922.2</c:v>
                </c:pt>
                <c:pt idx="1263">
                  <c:v>23932.7</c:v>
                </c:pt>
                <c:pt idx="1264">
                  <c:v>23943.3</c:v>
                </c:pt>
                <c:pt idx="1265">
                  <c:v>23953.8</c:v>
                </c:pt>
                <c:pt idx="1266">
                  <c:v>23959</c:v>
                </c:pt>
                <c:pt idx="1267">
                  <c:v>23969.4</c:v>
                </c:pt>
                <c:pt idx="1268">
                  <c:v>23974.7</c:v>
                </c:pt>
                <c:pt idx="1269">
                  <c:v>23985.1</c:v>
                </c:pt>
                <c:pt idx="1270">
                  <c:v>23990.3</c:v>
                </c:pt>
                <c:pt idx="1271">
                  <c:v>23995.4</c:v>
                </c:pt>
                <c:pt idx="1272">
                  <c:v>24005.7</c:v>
                </c:pt>
                <c:pt idx="1273">
                  <c:v>24016</c:v>
                </c:pt>
                <c:pt idx="1274">
                  <c:v>24026.3</c:v>
                </c:pt>
                <c:pt idx="1275">
                  <c:v>24031.200000000001</c:v>
                </c:pt>
                <c:pt idx="1276">
                  <c:v>24041.200000000001</c:v>
                </c:pt>
                <c:pt idx="1277">
                  <c:v>24046.2</c:v>
                </c:pt>
                <c:pt idx="1278">
                  <c:v>24056</c:v>
                </c:pt>
                <c:pt idx="1279">
                  <c:v>24060.9</c:v>
                </c:pt>
                <c:pt idx="1280">
                  <c:v>24065.8</c:v>
                </c:pt>
                <c:pt idx="1281">
                  <c:v>24075.200000000001</c:v>
                </c:pt>
                <c:pt idx="1282">
                  <c:v>24079.9</c:v>
                </c:pt>
                <c:pt idx="1283">
                  <c:v>24089.200000000001</c:v>
                </c:pt>
                <c:pt idx="1284">
                  <c:v>24093.9</c:v>
                </c:pt>
                <c:pt idx="1285">
                  <c:v>24098.5</c:v>
                </c:pt>
                <c:pt idx="1286">
                  <c:v>24107.7</c:v>
                </c:pt>
                <c:pt idx="1287">
                  <c:v>24116.9</c:v>
                </c:pt>
                <c:pt idx="1288">
                  <c:v>24126.1</c:v>
                </c:pt>
                <c:pt idx="1289">
                  <c:v>24135.3</c:v>
                </c:pt>
                <c:pt idx="1290">
                  <c:v>24139.9</c:v>
                </c:pt>
                <c:pt idx="1291">
                  <c:v>24149</c:v>
                </c:pt>
                <c:pt idx="1292">
                  <c:v>24153.5</c:v>
                </c:pt>
                <c:pt idx="1293">
                  <c:v>24158</c:v>
                </c:pt>
                <c:pt idx="1294">
                  <c:v>24166.9</c:v>
                </c:pt>
                <c:pt idx="1295">
                  <c:v>24175.8</c:v>
                </c:pt>
                <c:pt idx="1296">
                  <c:v>24180.3</c:v>
                </c:pt>
                <c:pt idx="1297">
                  <c:v>24184.7</c:v>
                </c:pt>
                <c:pt idx="1298">
                  <c:v>24189.1</c:v>
                </c:pt>
                <c:pt idx="1299">
                  <c:v>24197.9</c:v>
                </c:pt>
                <c:pt idx="1300">
                  <c:v>24206.6</c:v>
                </c:pt>
                <c:pt idx="1301">
                  <c:v>24215.1</c:v>
                </c:pt>
                <c:pt idx="1302">
                  <c:v>24219.4</c:v>
                </c:pt>
                <c:pt idx="1303">
                  <c:v>24223.7</c:v>
                </c:pt>
                <c:pt idx="1304">
                  <c:v>24232.2</c:v>
                </c:pt>
                <c:pt idx="1305">
                  <c:v>24240.7</c:v>
                </c:pt>
                <c:pt idx="1306">
                  <c:v>24249.200000000001</c:v>
                </c:pt>
                <c:pt idx="1307">
                  <c:v>24253.4</c:v>
                </c:pt>
                <c:pt idx="1308">
                  <c:v>24257.5</c:v>
                </c:pt>
                <c:pt idx="1309">
                  <c:v>24261.7</c:v>
                </c:pt>
                <c:pt idx="1310">
                  <c:v>24270</c:v>
                </c:pt>
                <c:pt idx="1311">
                  <c:v>24274.1</c:v>
                </c:pt>
                <c:pt idx="1312">
                  <c:v>24278.2</c:v>
                </c:pt>
                <c:pt idx="1313">
                  <c:v>24286.3</c:v>
                </c:pt>
                <c:pt idx="1314">
                  <c:v>24290.2</c:v>
                </c:pt>
                <c:pt idx="1315">
                  <c:v>24298.1</c:v>
                </c:pt>
                <c:pt idx="1316">
                  <c:v>24302</c:v>
                </c:pt>
                <c:pt idx="1317">
                  <c:v>24309.8</c:v>
                </c:pt>
                <c:pt idx="1318">
                  <c:v>24317.5</c:v>
                </c:pt>
                <c:pt idx="1319">
                  <c:v>24325.1</c:v>
                </c:pt>
                <c:pt idx="1320">
                  <c:v>24328.9</c:v>
                </c:pt>
                <c:pt idx="1321">
                  <c:v>24336</c:v>
                </c:pt>
                <c:pt idx="1322">
                  <c:v>24339.599999999999</c:v>
                </c:pt>
                <c:pt idx="1323">
                  <c:v>24346.799999999999</c:v>
                </c:pt>
                <c:pt idx="1324">
                  <c:v>24350.3</c:v>
                </c:pt>
                <c:pt idx="1325">
                  <c:v>24357</c:v>
                </c:pt>
                <c:pt idx="1326">
                  <c:v>24363.7</c:v>
                </c:pt>
                <c:pt idx="1327">
                  <c:v>24369.8</c:v>
                </c:pt>
                <c:pt idx="1328">
                  <c:v>24372.9</c:v>
                </c:pt>
                <c:pt idx="1329">
                  <c:v>24378.9</c:v>
                </c:pt>
                <c:pt idx="1330">
                  <c:v>24383.9</c:v>
                </c:pt>
                <c:pt idx="1331">
                  <c:v>24389.4</c:v>
                </c:pt>
                <c:pt idx="1332">
                  <c:v>24392</c:v>
                </c:pt>
                <c:pt idx="1333">
                  <c:v>24396.5</c:v>
                </c:pt>
                <c:pt idx="1334">
                  <c:v>24398.400000000001</c:v>
                </c:pt>
                <c:pt idx="1335">
                  <c:v>24402.2</c:v>
                </c:pt>
                <c:pt idx="1336">
                  <c:v>24404</c:v>
                </c:pt>
                <c:pt idx="1337">
                  <c:v>24405.7</c:v>
                </c:pt>
                <c:pt idx="1338">
                  <c:v>24407.3</c:v>
                </c:pt>
                <c:pt idx="1339">
                  <c:v>24410.5</c:v>
                </c:pt>
                <c:pt idx="1340">
                  <c:v>24411.9</c:v>
                </c:pt>
                <c:pt idx="1341">
                  <c:v>24414.2</c:v>
                </c:pt>
                <c:pt idx="1342">
                  <c:v>24416.1</c:v>
                </c:pt>
                <c:pt idx="1343">
                  <c:v>24417.599999999999</c:v>
                </c:pt>
                <c:pt idx="1344">
                  <c:v>24418.799999999999</c:v>
                </c:pt>
                <c:pt idx="1345">
                  <c:v>24419.200000000001</c:v>
                </c:pt>
                <c:pt idx="1346">
                  <c:v>24419.8</c:v>
                </c:pt>
                <c:pt idx="1347">
                  <c:v>24420.400000000001</c:v>
                </c:pt>
                <c:pt idx="1348">
                  <c:v>24420.5</c:v>
                </c:pt>
                <c:pt idx="1349">
                  <c:v>24420.3</c:v>
                </c:pt>
                <c:pt idx="1350">
                  <c:v>24420.1</c:v>
                </c:pt>
                <c:pt idx="1351">
                  <c:v>24420</c:v>
                </c:pt>
                <c:pt idx="1352">
                  <c:v>24419.599999999999</c:v>
                </c:pt>
                <c:pt idx="1353">
                  <c:v>24419.3</c:v>
                </c:pt>
                <c:pt idx="1354">
                  <c:v>24419.1</c:v>
                </c:pt>
                <c:pt idx="1355">
                  <c:v>24418.7</c:v>
                </c:pt>
                <c:pt idx="1356">
                  <c:v>24418.5</c:v>
                </c:pt>
                <c:pt idx="1357">
                  <c:v>24418.3</c:v>
                </c:pt>
                <c:pt idx="1358">
                  <c:v>24418.2</c:v>
                </c:pt>
                <c:pt idx="1359">
                  <c:v>24418.3</c:v>
                </c:pt>
                <c:pt idx="1360">
                  <c:v>24418.5</c:v>
                </c:pt>
                <c:pt idx="1361">
                  <c:v>24418.9</c:v>
                </c:pt>
                <c:pt idx="1362">
                  <c:v>24419.9</c:v>
                </c:pt>
                <c:pt idx="1363">
                  <c:v>24420.5</c:v>
                </c:pt>
                <c:pt idx="1364">
                  <c:v>24421.9</c:v>
                </c:pt>
                <c:pt idx="1365">
                  <c:v>24423.8</c:v>
                </c:pt>
                <c:pt idx="1366">
                  <c:v>24424.9</c:v>
                </c:pt>
                <c:pt idx="1367">
                  <c:v>24427.3</c:v>
                </c:pt>
                <c:pt idx="1368">
                  <c:v>24428.7</c:v>
                </c:pt>
                <c:pt idx="1369">
                  <c:v>24431.9</c:v>
                </c:pt>
                <c:pt idx="1370">
                  <c:v>24435.4</c:v>
                </c:pt>
                <c:pt idx="1371">
                  <c:v>24439.3</c:v>
                </c:pt>
                <c:pt idx="1372">
                  <c:v>24443.599999999999</c:v>
                </c:pt>
                <c:pt idx="1373">
                  <c:v>24448.400000000001</c:v>
                </c:pt>
                <c:pt idx="1374">
                  <c:v>24453.5</c:v>
                </c:pt>
                <c:pt idx="1375">
                  <c:v>24456.3</c:v>
                </c:pt>
                <c:pt idx="1376">
                  <c:v>24461.599999999999</c:v>
                </c:pt>
                <c:pt idx="1377">
                  <c:v>24467.7</c:v>
                </c:pt>
                <c:pt idx="1378">
                  <c:v>24474.1</c:v>
                </c:pt>
                <c:pt idx="1379">
                  <c:v>24477.4</c:v>
                </c:pt>
                <c:pt idx="1380">
                  <c:v>24484</c:v>
                </c:pt>
                <c:pt idx="1381">
                  <c:v>24487.4</c:v>
                </c:pt>
                <c:pt idx="1382">
                  <c:v>24490.9</c:v>
                </c:pt>
                <c:pt idx="1383">
                  <c:v>24498.400000000001</c:v>
                </c:pt>
                <c:pt idx="1384">
                  <c:v>24502.2</c:v>
                </c:pt>
                <c:pt idx="1385">
                  <c:v>24510</c:v>
                </c:pt>
                <c:pt idx="1386">
                  <c:v>24517.8</c:v>
                </c:pt>
                <c:pt idx="1387">
                  <c:v>24521.8</c:v>
                </c:pt>
                <c:pt idx="1388">
                  <c:v>24530.1</c:v>
                </c:pt>
                <c:pt idx="1389">
                  <c:v>24534.5</c:v>
                </c:pt>
                <c:pt idx="1390">
                  <c:v>24543.200000000001</c:v>
                </c:pt>
                <c:pt idx="1391">
                  <c:v>24552.2</c:v>
                </c:pt>
                <c:pt idx="1392">
                  <c:v>24556.9</c:v>
                </c:pt>
                <c:pt idx="1393">
                  <c:v>24566.400000000001</c:v>
                </c:pt>
                <c:pt idx="1394">
                  <c:v>24576</c:v>
                </c:pt>
                <c:pt idx="1395">
                  <c:v>24580.9</c:v>
                </c:pt>
                <c:pt idx="1396">
                  <c:v>24590.9</c:v>
                </c:pt>
                <c:pt idx="1397">
                  <c:v>24596</c:v>
                </c:pt>
                <c:pt idx="1398">
                  <c:v>24606.1</c:v>
                </c:pt>
                <c:pt idx="1399">
                  <c:v>24611.200000000001</c:v>
                </c:pt>
                <c:pt idx="1400">
                  <c:v>24616.400000000001</c:v>
                </c:pt>
                <c:pt idx="1401">
                  <c:v>24626.9</c:v>
                </c:pt>
                <c:pt idx="1402">
                  <c:v>24637.3</c:v>
                </c:pt>
                <c:pt idx="1403">
                  <c:v>24648</c:v>
                </c:pt>
                <c:pt idx="1404">
                  <c:v>24653.200000000001</c:v>
                </c:pt>
                <c:pt idx="1405">
                  <c:v>24663.7</c:v>
                </c:pt>
                <c:pt idx="1406">
                  <c:v>24668.9</c:v>
                </c:pt>
                <c:pt idx="1407">
                  <c:v>24674.2</c:v>
                </c:pt>
                <c:pt idx="1408">
                  <c:v>24684.5</c:v>
                </c:pt>
                <c:pt idx="1409">
                  <c:v>24689.7</c:v>
                </c:pt>
                <c:pt idx="1410">
                  <c:v>24700.1</c:v>
                </c:pt>
                <c:pt idx="1411">
                  <c:v>24705.3</c:v>
                </c:pt>
                <c:pt idx="1412">
                  <c:v>24715.7</c:v>
                </c:pt>
                <c:pt idx="1413">
                  <c:v>24726.1</c:v>
                </c:pt>
                <c:pt idx="1414">
                  <c:v>24736.5</c:v>
                </c:pt>
                <c:pt idx="1415">
                  <c:v>24747.1</c:v>
                </c:pt>
                <c:pt idx="1416">
                  <c:v>24757.5</c:v>
                </c:pt>
                <c:pt idx="1417">
                  <c:v>24768</c:v>
                </c:pt>
                <c:pt idx="1418">
                  <c:v>24773.4</c:v>
                </c:pt>
                <c:pt idx="1419">
                  <c:v>24784</c:v>
                </c:pt>
                <c:pt idx="1420">
                  <c:v>24794.6</c:v>
                </c:pt>
                <c:pt idx="1421">
                  <c:v>24799.9</c:v>
                </c:pt>
                <c:pt idx="1422">
                  <c:v>24810.7</c:v>
                </c:pt>
                <c:pt idx="1423">
                  <c:v>24816.1</c:v>
                </c:pt>
                <c:pt idx="1424">
                  <c:v>24826.799999999999</c:v>
                </c:pt>
                <c:pt idx="1425">
                  <c:v>24832.2</c:v>
                </c:pt>
                <c:pt idx="1426">
                  <c:v>24837.599999999999</c:v>
                </c:pt>
                <c:pt idx="1427">
                  <c:v>24848.3</c:v>
                </c:pt>
                <c:pt idx="1428">
                  <c:v>24853.599999999999</c:v>
                </c:pt>
                <c:pt idx="1429">
                  <c:v>24864.3</c:v>
                </c:pt>
                <c:pt idx="1430">
                  <c:v>24875</c:v>
                </c:pt>
                <c:pt idx="1431">
                  <c:v>24885.8</c:v>
                </c:pt>
                <c:pt idx="1432">
                  <c:v>24891.3</c:v>
                </c:pt>
                <c:pt idx="1433">
                  <c:v>24902.1</c:v>
                </c:pt>
                <c:pt idx="1434">
                  <c:v>24912.9</c:v>
                </c:pt>
                <c:pt idx="1435">
                  <c:v>24923.7</c:v>
                </c:pt>
                <c:pt idx="1436">
                  <c:v>24934.7</c:v>
                </c:pt>
                <c:pt idx="1437">
                  <c:v>24940.2</c:v>
                </c:pt>
                <c:pt idx="1438">
                  <c:v>24951.1</c:v>
                </c:pt>
                <c:pt idx="1439">
                  <c:v>24956.5</c:v>
                </c:pt>
                <c:pt idx="1440">
                  <c:v>24967.4</c:v>
                </c:pt>
                <c:pt idx="1441">
                  <c:v>24978.400000000001</c:v>
                </c:pt>
                <c:pt idx="1442">
                  <c:v>24983.9</c:v>
                </c:pt>
                <c:pt idx="1443">
                  <c:v>24989.3</c:v>
                </c:pt>
                <c:pt idx="1444">
                  <c:v>25000.5</c:v>
                </c:pt>
                <c:pt idx="1445">
                  <c:v>25006</c:v>
                </c:pt>
                <c:pt idx="1446">
                  <c:v>25017.1</c:v>
                </c:pt>
                <c:pt idx="1447">
                  <c:v>25028.2</c:v>
                </c:pt>
                <c:pt idx="1448">
                  <c:v>25039.3</c:v>
                </c:pt>
                <c:pt idx="1449">
                  <c:v>25044.799999999999</c:v>
                </c:pt>
                <c:pt idx="1450">
                  <c:v>25050.3</c:v>
                </c:pt>
                <c:pt idx="1451">
                  <c:v>25055.8</c:v>
                </c:pt>
                <c:pt idx="1452">
                  <c:v>25066.799999999999</c:v>
                </c:pt>
                <c:pt idx="1453">
                  <c:v>25072.400000000001</c:v>
                </c:pt>
                <c:pt idx="1454">
                  <c:v>25083.5</c:v>
                </c:pt>
                <c:pt idx="1455">
                  <c:v>25089</c:v>
                </c:pt>
                <c:pt idx="1456">
                  <c:v>25100.1</c:v>
                </c:pt>
                <c:pt idx="1457">
                  <c:v>25105.7</c:v>
                </c:pt>
                <c:pt idx="1458">
                  <c:v>25117</c:v>
                </c:pt>
                <c:pt idx="1459">
                  <c:v>25128.3</c:v>
                </c:pt>
                <c:pt idx="1460">
                  <c:v>25133.9</c:v>
                </c:pt>
                <c:pt idx="1461">
                  <c:v>25145.200000000001</c:v>
                </c:pt>
                <c:pt idx="1462">
                  <c:v>25150.9</c:v>
                </c:pt>
                <c:pt idx="1463">
                  <c:v>25162.2</c:v>
                </c:pt>
                <c:pt idx="1464">
                  <c:v>25173.5</c:v>
                </c:pt>
                <c:pt idx="1465">
                  <c:v>25179.200000000001</c:v>
                </c:pt>
                <c:pt idx="1466">
                  <c:v>25190.6</c:v>
                </c:pt>
                <c:pt idx="1467">
                  <c:v>25201.9</c:v>
                </c:pt>
                <c:pt idx="1468">
                  <c:v>25213.3</c:v>
                </c:pt>
                <c:pt idx="1469">
                  <c:v>25219</c:v>
                </c:pt>
                <c:pt idx="1470">
                  <c:v>25230.5</c:v>
                </c:pt>
                <c:pt idx="1471">
                  <c:v>25241.9</c:v>
                </c:pt>
                <c:pt idx="1472">
                  <c:v>25247.599999999999</c:v>
                </c:pt>
                <c:pt idx="1473">
                  <c:v>25253.3</c:v>
                </c:pt>
                <c:pt idx="1474">
                  <c:v>25264.7</c:v>
                </c:pt>
                <c:pt idx="1475">
                  <c:v>25276</c:v>
                </c:pt>
                <c:pt idx="1476">
                  <c:v>25287.3</c:v>
                </c:pt>
                <c:pt idx="1477">
                  <c:v>25298.400000000001</c:v>
                </c:pt>
                <c:pt idx="1478">
                  <c:v>25304</c:v>
                </c:pt>
                <c:pt idx="1479">
                  <c:v>25315.1</c:v>
                </c:pt>
                <c:pt idx="1480">
                  <c:v>25320.7</c:v>
                </c:pt>
                <c:pt idx="1481">
                  <c:v>25331.8</c:v>
                </c:pt>
                <c:pt idx="1482">
                  <c:v>25342.799999999999</c:v>
                </c:pt>
                <c:pt idx="1483">
                  <c:v>25348.3</c:v>
                </c:pt>
                <c:pt idx="1484">
                  <c:v>25359.3</c:v>
                </c:pt>
                <c:pt idx="1485">
                  <c:v>25364.799999999999</c:v>
                </c:pt>
                <c:pt idx="1486">
                  <c:v>25375.8</c:v>
                </c:pt>
                <c:pt idx="1487">
                  <c:v>25386.799999999999</c:v>
                </c:pt>
                <c:pt idx="1488">
                  <c:v>25392.3</c:v>
                </c:pt>
                <c:pt idx="1489">
                  <c:v>25397.9</c:v>
                </c:pt>
                <c:pt idx="1490">
                  <c:v>25408.9</c:v>
                </c:pt>
                <c:pt idx="1491">
                  <c:v>25419.9</c:v>
                </c:pt>
                <c:pt idx="1492">
                  <c:v>25430.9</c:v>
                </c:pt>
                <c:pt idx="1493">
                  <c:v>25442</c:v>
                </c:pt>
                <c:pt idx="1494">
                  <c:v>25447.599999999999</c:v>
                </c:pt>
                <c:pt idx="1495">
                  <c:v>25458.7</c:v>
                </c:pt>
                <c:pt idx="1496">
                  <c:v>25464.2</c:v>
                </c:pt>
                <c:pt idx="1497">
                  <c:v>25475.3</c:v>
                </c:pt>
                <c:pt idx="1498">
                  <c:v>25480.9</c:v>
                </c:pt>
                <c:pt idx="1499">
                  <c:v>25486.400000000001</c:v>
                </c:pt>
                <c:pt idx="1500">
                  <c:v>25497.4</c:v>
                </c:pt>
                <c:pt idx="1501">
                  <c:v>25502.9</c:v>
                </c:pt>
                <c:pt idx="1502">
                  <c:v>25514</c:v>
                </c:pt>
                <c:pt idx="1503">
                  <c:v>25525.1</c:v>
                </c:pt>
                <c:pt idx="1504">
                  <c:v>25536.1</c:v>
                </c:pt>
                <c:pt idx="1505">
                  <c:v>25547.1</c:v>
                </c:pt>
                <c:pt idx="1506">
                  <c:v>25552.6</c:v>
                </c:pt>
                <c:pt idx="1507">
                  <c:v>25563.599999999999</c:v>
                </c:pt>
                <c:pt idx="1508">
                  <c:v>25569.200000000001</c:v>
                </c:pt>
                <c:pt idx="1509">
                  <c:v>25574.7</c:v>
                </c:pt>
                <c:pt idx="1510">
                  <c:v>25585.7</c:v>
                </c:pt>
                <c:pt idx="1511">
                  <c:v>25591.1</c:v>
                </c:pt>
                <c:pt idx="1512">
                  <c:v>25601.9</c:v>
                </c:pt>
                <c:pt idx="1513">
                  <c:v>25607.3</c:v>
                </c:pt>
                <c:pt idx="1514">
                  <c:v>25618.2</c:v>
                </c:pt>
                <c:pt idx="1515">
                  <c:v>25623.599999999999</c:v>
                </c:pt>
                <c:pt idx="1516">
                  <c:v>25629.1</c:v>
                </c:pt>
                <c:pt idx="1517">
                  <c:v>25639.9</c:v>
                </c:pt>
                <c:pt idx="1518">
                  <c:v>25650.799999999999</c:v>
                </c:pt>
                <c:pt idx="1519">
                  <c:v>25661.599999999999</c:v>
                </c:pt>
                <c:pt idx="1520">
                  <c:v>25667</c:v>
                </c:pt>
                <c:pt idx="1521">
                  <c:v>25677.9</c:v>
                </c:pt>
                <c:pt idx="1522">
                  <c:v>25688.7</c:v>
                </c:pt>
                <c:pt idx="1523">
                  <c:v>25699.599999999999</c:v>
                </c:pt>
                <c:pt idx="1524">
                  <c:v>25705</c:v>
                </c:pt>
                <c:pt idx="1525">
                  <c:v>25715.9</c:v>
                </c:pt>
                <c:pt idx="1526">
                  <c:v>25721.3</c:v>
                </c:pt>
                <c:pt idx="1527">
                  <c:v>25732.1</c:v>
                </c:pt>
                <c:pt idx="1528">
                  <c:v>25737.5</c:v>
                </c:pt>
                <c:pt idx="1529">
                  <c:v>25748.3</c:v>
                </c:pt>
                <c:pt idx="1530">
                  <c:v>25753.7</c:v>
                </c:pt>
                <c:pt idx="1531">
                  <c:v>25759.1</c:v>
                </c:pt>
                <c:pt idx="1532">
                  <c:v>25769.9</c:v>
                </c:pt>
                <c:pt idx="1533">
                  <c:v>25780.7</c:v>
                </c:pt>
                <c:pt idx="1534">
                  <c:v>25786.1</c:v>
                </c:pt>
                <c:pt idx="1535">
                  <c:v>25797</c:v>
                </c:pt>
                <c:pt idx="1536">
                  <c:v>25807.8</c:v>
                </c:pt>
                <c:pt idx="1537">
                  <c:v>25818.6</c:v>
                </c:pt>
                <c:pt idx="1538">
                  <c:v>25824</c:v>
                </c:pt>
                <c:pt idx="1539">
                  <c:v>25829.5</c:v>
                </c:pt>
                <c:pt idx="1540">
                  <c:v>25840.3</c:v>
                </c:pt>
                <c:pt idx="1541">
                  <c:v>25845.7</c:v>
                </c:pt>
                <c:pt idx="1542">
                  <c:v>25856.5</c:v>
                </c:pt>
                <c:pt idx="1543">
                  <c:v>25861.9</c:v>
                </c:pt>
                <c:pt idx="1544">
                  <c:v>25872.7</c:v>
                </c:pt>
                <c:pt idx="1545">
                  <c:v>25878.1</c:v>
                </c:pt>
                <c:pt idx="1546">
                  <c:v>25888.9</c:v>
                </c:pt>
                <c:pt idx="1547">
                  <c:v>25894.3</c:v>
                </c:pt>
                <c:pt idx="1548">
                  <c:v>25905.1</c:v>
                </c:pt>
                <c:pt idx="1549">
                  <c:v>25910.5</c:v>
                </c:pt>
                <c:pt idx="1550">
                  <c:v>25921.200000000001</c:v>
                </c:pt>
                <c:pt idx="1551">
                  <c:v>25931.9</c:v>
                </c:pt>
                <c:pt idx="1552">
                  <c:v>25942.6</c:v>
                </c:pt>
                <c:pt idx="1553">
                  <c:v>25947.9</c:v>
                </c:pt>
                <c:pt idx="1554">
                  <c:v>25958.6</c:v>
                </c:pt>
                <c:pt idx="1555">
                  <c:v>25963.9</c:v>
                </c:pt>
                <c:pt idx="1556">
                  <c:v>25974.5</c:v>
                </c:pt>
                <c:pt idx="1557">
                  <c:v>25985.1</c:v>
                </c:pt>
                <c:pt idx="1558">
                  <c:v>25990.400000000001</c:v>
                </c:pt>
                <c:pt idx="1559">
                  <c:v>25995.7</c:v>
                </c:pt>
                <c:pt idx="1560">
                  <c:v>26001</c:v>
                </c:pt>
                <c:pt idx="1561">
                  <c:v>26011.599999999999</c:v>
                </c:pt>
                <c:pt idx="1562">
                  <c:v>26022.3</c:v>
                </c:pt>
                <c:pt idx="1563">
                  <c:v>26027.599999999999</c:v>
                </c:pt>
                <c:pt idx="1564">
                  <c:v>26038.2</c:v>
                </c:pt>
                <c:pt idx="1565">
                  <c:v>26048.799999999999</c:v>
                </c:pt>
                <c:pt idx="1566">
                  <c:v>26059.3</c:v>
                </c:pt>
                <c:pt idx="1567">
                  <c:v>26069.8</c:v>
                </c:pt>
                <c:pt idx="1568">
                  <c:v>26075.1</c:v>
                </c:pt>
                <c:pt idx="1569">
                  <c:v>26080.400000000001</c:v>
                </c:pt>
                <c:pt idx="1570">
                  <c:v>26085.599999999999</c:v>
                </c:pt>
                <c:pt idx="1571">
                  <c:v>26096.1</c:v>
                </c:pt>
                <c:pt idx="1572">
                  <c:v>26101.4</c:v>
                </c:pt>
                <c:pt idx="1573">
                  <c:v>26111.8</c:v>
                </c:pt>
                <c:pt idx="1574">
                  <c:v>26122.3</c:v>
                </c:pt>
                <c:pt idx="1575">
                  <c:v>26127.5</c:v>
                </c:pt>
                <c:pt idx="1576">
                  <c:v>26138</c:v>
                </c:pt>
                <c:pt idx="1577">
                  <c:v>26148.400000000001</c:v>
                </c:pt>
                <c:pt idx="1578">
                  <c:v>26153.599999999999</c:v>
                </c:pt>
                <c:pt idx="1579">
                  <c:v>26164</c:v>
                </c:pt>
                <c:pt idx="1580">
                  <c:v>26169.3</c:v>
                </c:pt>
                <c:pt idx="1581">
                  <c:v>26179.8</c:v>
                </c:pt>
                <c:pt idx="1582">
                  <c:v>26190.400000000001</c:v>
                </c:pt>
                <c:pt idx="1583">
                  <c:v>26201</c:v>
                </c:pt>
                <c:pt idx="1584">
                  <c:v>26206.2</c:v>
                </c:pt>
                <c:pt idx="1585">
                  <c:v>26216.799999999999</c:v>
                </c:pt>
                <c:pt idx="1586">
                  <c:v>26222.1</c:v>
                </c:pt>
                <c:pt idx="1587">
                  <c:v>26232.7</c:v>
                </c:pt>
                <c:pt idx="1588">
                  <c:v>26238</c:v>
                </c:pt>
                <c:pt idx="1589">
                  <c:v>26248.6</c:v>
                </c:pt>
                <c:pt idx="1590">
                  <c:v>26259.1</c:v>
                </c:pt>
                <c:pt idx="1591">
                  <c:v>26269.7</c:v>
                </c:pt>
                <c:pt idx="1592">
                  <c:v>26280.2</c:v>
                </c:pt>
                <c:pt idx="1593">
                  <c:v>26290.7</c:v>
                </c:pt>
                <c:pt idx="1594">
                  <c:v>26301.200000000001</c:v>
                </c:pt>
                <c:pt idx="1595">
                  <c:v>26306.5</c:v>
                </c:pt>
                <c:pt idx="1596">
                  <c:v>26317</c:v>
                </c:pt>
                <c:pt idx="1597">
                  <c:v>26327.5</c:v>
                </c:pt>
                <c:pt idx="1598">
                  <c:v>26332.7</c:v>
                </c:pt>
                <c:pt idx="1599">
                  <c:v>26343.3</c:v>
                </c:pt>
                <c:pt idx="1600">
                  <c:v>26348.5</c:v>
                </c:pt>
                <c:pt idx="1601">
                  <c:v>26359.1</c:v>
                </c:pt>
                <c:pt idx="1602">
                  <c:v>26369.599999999999</c:v>
                </c:pt>
                <c:pt idx="1603">
                  <c:v>26374.9</c:v>
                </c:pt>
                <c:pt idx="1604">
                  <c:v>26385.5</c:v>
                </c:pt>
                <c:pt idx="1605">
                  <c:v>26396.1</c:v>
                </c:pt>
                <c:pt idx="1606">
                  <c:v>26406.7</c:v>
                </c:pt>
                <c:pt idx="1607">
                  <c:v>26417.200000000001</c:v>
                </c:pt>
                <c:pt idx="1608">
                  <c:v>26427.8</c:v>
                </c:pt>
                <c:pt idx="1609">
                  <c:v>26438.400000000001</c:v>
                </c:pt>
                <c:pt idx="1610">
                  <c:v>26443.7</c:v>
                </c:pt>
                <c:pt idx="1611">
                  <c:v>26454.3</c:v>
                </c:pt>
                <c:pt idx="1612">
                  <c:v>26465</c:v>
                </c:pt>
                <c:pt idx="1613">
                  <c:v>26475.5</c:v>
                </c:pt>
                <c:pt idx="1614">
                  <c:v>26480.799999999999</c:v>
                </c:pt>
                <c:pt idx="1615">
                  <c:v>26491.3</c:v>
                </c:pt>
                <c:pt idx="1616">
                  <c:v>26501.9</c:v>
                </c:pt>
                <c:pt idx="1617">
                  <c:v>26507.200000000001</c:v>
                </c:pt>
                <c:pt idx="1618">
                  <c:v>26517.8</c:v>
                </c:pt>
                <c:pt idx="1619">
                  <c:v>26528.400000000001</c:v>
                </c:pt>
                <c:pt idx="1620">
                  <c:v>26539</c:v>
                </c:pt>
                <c:pt idx="1621">
                  <c:v>26549.7</c:v>
                </c:pt>
                <c:pt idx="1622">
                  <c:v>26555</c:v>
                </c:pt>
                <c:pt idx="1623">
                  <c:v>26565.7</c:v>
                </c:pt>
                <c:pt idx="1624">
                  <c:v>26576.3</c:v>
                </c:pt>
                <c:pt idx="1625">
                  <c:v>26581.599999999999</c:v>
                </c:pt>
                <c:pt idx="1626">
                  <c:v>26592.3</c:v>
                </c:pt>
                <c:pt idx="1627">
                  <c:v>26597.599999999999</c:v>
                </c:pt>
                <c:pt idx="1628">
                  <c:v>26608.3</c:v>
                </c:pt>
                <c:pt idx="1629">
                  <c:v>26613.599999999999</c:v>
                </c:pt>
                <c:pt idx="1630">
                  <c:v>26624.3</c:v>
                </c:pt>
                <c:pt idx="1631">
                  <c:v>26635</c:v>
                </c:pt>
                <c:pt idx="1632">
                  <c:v>26645.599999999999</c:v>
                </c:pt>
                <c:pt idx="1633">
                  <c:v>26656.2</c:v>
                </c:pt>
                <c:pt idx="1634">
                  <c:v>26666.799999999999</c:v>
                </c:pt>
                <c:pt idx="1635">
                  <c:v>26677.200000000001</c:v>
                </c:pt>
                <c:pt idx="1636">
                  <c:v>26687.7</c:v>
                </c:pt>
                <c:pt idx="1637">
                  <c:v>26692.9</c:v>
                </c:pt>
                <c:pt idx="1638">
                  <c:v>26698.2</c:v>
                </c:pt>
                <c:pt idx="1639">
                  <c:v>26703.4</c:v>
                </c:pt>
                <c:pt idx="1640">
                  <c:v>26708.6</c:v>
                </c:pt>
                <c:pt idx="1641">
                  <c:v>26713.8</c:v>
                </c:pt>
                <c:pt idx="1642">
                  <c:v>26719</c:v>
                </c:pt>
                <c:pt idx="1643">
                  <c:v>26729.4</c:v>
                </c:pt>
                <c:pt idx="1644">
                  <c:v>26744.799999999999</c:v>
                </c:pt>
                <c:pt idx="1645">
                  <c:v>26791</c:v>
                </c:pt>
                <c:pt idx="1646">
                  <c:v>26927.4</c:v>
                </c:pt>
                <c:pt idx="1647">
                  <c:v>26952.400000000001</c:v>
                </c:pt>
                <c:pt idx="1648">
                  <c:v>26962.3</c:v>
                </c:pt>
                <c:pt idx="1649">
                  <c:v>26977.1</c:v>
                </c:pt>
                <c:pt idx="1650">
                  <c:v>26982</c:v>
                </c:pt>
                <c:pt idx="1651">
                  <c:v>26991.8</c:v>
                </c:pt>
                <c:pt idx="1652">
                  <c:v>27001.599999999999</c:v>
                </c:pt>
                <c:pt idx="1653">
                  <c:v>27011.3</c:v>
                </c:pt>
                <c:pt idx="1654">
                  <c:v>27021</c:v>
                </c:pt>
                <c:pt idx="1655">
                  <c:v>27035.5</c:v>
                </c:pt>
                <c:pt idx="1656">
                  <c:v>27045.200000000001</c:v>
                </c:pt>
                <c:pt idx="1657">
                  <c:v>27054.9</c:v>
                </c:pt>
                <c:pt idx="1658">
                  <c:v>27059.7</c:v>
                </c:pt>
                <c:pt idx="1659">
                  <c:v>27069.3</c:v>
                </c:pt>
                <c:pt idx="1660">
                  <c:v>27074.1</c:v>
                </c:pt>
                <c:pt idx="1661">
                  <c:v>27083.7</c:v>
                </c:pt>
                <c:pt idx="1662">
                  <c:v>27088.5</c:v>
                </c:pt>
                <c:pt idx="1663">
                  <c:v>27098.1</c:v>
                </c:pt>
                <c:pt idx="1664">
                  <c:v>27102.799999999999</c:v>
                </c:pt>
                <c:pt idx="1665">
                  <c:v>27112.3</c:v>
                </c:pt>
                <c:pt idx="1666">
                  <c:v>27121.9</c:v>
                </c:pt>
                <c:pt idx="1667">
                  <c:v>27126.7</c:v>
                </c:pt>
                <c:pt idx="1668">
                  <c:v>27136.2</c:v>
                </c:pt>
                <c:pt idx="1669">
                  <c:v>27145.7</c:v>
                </c:pt>
                <c:pt idx="1670">
                  <c:v>27155.200000000001</c:v>
                </c:pt>
                <c:pt idx="1671">
                  <c:v>27160</c:v>
                </c:pt>
                <c:pt idx="1672">
                  <c:v>27169.5</c:v>
                </c:pt>
                <c:pt idx="1673">
                  <c:v>27179</c:v>
                </c:pt>
                <c:pt idx="1674">
                  <c:v>27183.8</c:v>
                </c:pt>
                <c:pt idx="1675">
                  <c:v>27193.3</c:v>
                </c:pt>
                <c:pt idx="1676">
                  <c:v>27198.1</c:v>
                </c:pt>
                <c:pt idx="1677">
                  <c:v>27207.599999999999</c:v>
                </c:pt>
                <c:pt idx="1678">
                  <c:v>27212.3</c:v>
                </c:pt>
                <c:pt idx="1679">
                  <c:v>27221.8</c:v>
                </c:pt>
                <c:pt idx="1680">
                  <c:v>27226.6</c:v>
                </c:pt>
                <c:pt idx="1681">
                  <c:v>27236.1</c:v>
                </c:pt>
                <c:pt idx="1682">
                  <c:v>27240.9</c:v>
                </c:pt>
                <c:pt idx="1683">
                  <c:v>27250.5</c:v>
                </c:pt>
                <c:pt idx="1684">
                  <c:v>27260.1</c:v>
                </c:pt>
                <c:pt idx="1685">
                  <c:v>27269.7</c:v>
                </c:pt>
                <c:pt idx="1686">
                  <c:v>27274.6</c:v>
                </c:pt>
                <c:pt idx="1687">
                  <c:v>27284.3</c:v>
                </c:pt>
                <c:pt idx="1688">
                  <c:v>27293.9</c:v>
                </c:pt>
                <c:pt idx="1689">
                  <c:v>27303.5</c:v>
                </c:pt>
                <c:pt idx="1690">
                  <c:v>27312.9</c:v>
                </c:pt>
                <c:pt idx="1691">
                  <c:v>27317.599999999999</c:v>
                </c:pt>
                <c:pt idx="1692">
                  <c:v>27327</c:v>
                </c:pt>
                <c:pt idx="1693">
                  <c:v>27331.599999999999</c:v>
                </c:pt>
                <c:pt idx="1694">
                  <c:v>27340.9</c:v>
                </c:pt>
                <c:pt idx="1695">
                  <c:v>27345.5</c:v>
                </c:pt>
                <c:pt idx="1696">
                  <c:v>27354.799999999999</c:v>
                </c:pt>
                <c:pt idx="1697">
                  <c:v>27359.4</c:v>
                </c:pt>
                <c:pt idx="1698">
                  <c:v>27368.7</c:v>
                </c:pt>
                <c:pt idx="1699">
                  <c:v>27373.200000000001</c:v>
                </c:pt>
                <c:pt idx="1700">
                  <c:v>27377.8</c:v>
                </c:pt>
                <c:pt idx="1701">
                  <c:v>27386.9</c:v>
                </c:pt>
                <c:pt idx="1702">
                  <c:v>27396.1</c:v>
                </c:pt>
                <c:pt idx="1703">
                  <c:v>27405.200000000001</c:v>
                </c:pt>
                <c:pt idx="1704">
                  <c:v>27414.3</c:v>
                </c:pt>
                <c:pt idx="1705">
                  <c:v>27423.4</c:v>
                </c:pt>
                <c:pt idx="1706">
                  <c:v>27428</c:v>
                </c:pt>
                <c:pt idx="1707">
                  <c:v>27437.1</c:v>
                </c:pt>
                <c:pt idx="1708">
                  <c:v>27441.7</c:v>
                </c:pt>
                <c:pt idx="1709">
                  <c:v>27450.9</c:v>
                </c:pt>
                <c:pt idx="1710">
                  <c:v>27455.5</c:v>
                </c:pt>
                <c:pt idx="1711">
                  <c:v>27464.799999999999</c:v>
                </c:pt>
                <c:pt idx="1712">
                  <c:v>27474.1</c:v>
                </c:pt>
                <c:pt idx="1713">
                  <c:v>27483.4</c:v>
                </c:pt>
                <c:pt idx="1714">
                  <c:v>27497.3</c:v>
                </c:pt>
                <c:pt idx="1715">
                  <c:v>27506.6</c:v>
                </c:pt>
                <c:pt idx="1716">
                  <c:v>27515.8</c:v>
                </c:pt>
                <c:pt idx="1717">
                  <c:v>27525</c:v>
                </c:pt>
                <c:pt idx="1718">
                  <c:v>27534.1</c:v>
                </c:pt>
                <c:pt idx="1719">
                  <c:v>27538.7</c:v>
                </c:pt>
                <c:pt idx="1720">
                  <c:v>27543.3</c:v>
                </c:pt>
                <c:pt idx="1721">
                  <c:v>27547.8</c:v>
                </c:pt>
                <c:pt idx="1722">
                  <c:v>27556.7</c:v>
                </c:pt>
                <c:pt idx="1723">
                  <c:v>27561.200000000001</c:v>
                </c:pt>
                <c:pt idx="1724">
                  <c:v>27570.2</c:v>
                </c:pt>
                <c:pt idx="1725">
                  <c:v>27574.7</c:v>
                </c:pt>
                <c:pt idx="1726">
                  <c:v>27583.5</c:v>
                </c:pt>
                <c:pt idx="1727">
                  <c:v>27592.400000000001</c:v>
                </c:pt>
                <c:pt idx="1728">
                  <c:v>27601.1</c:v>
                </c:pt>
                <c:pt idx="1729">
                  <c:v>27609.9</c:v>
                </c:pt>
                <c:pt idx="1730">
                  <c:v>27618.6</c:v>
                </c:pt>
                <c:pt idx="1731">
                  <c:v>27622.9</c:v>
                </c:pt>
                <c:pt idx="1732">
                  <c:v>27631.599999999999</c:v>
                </c:pt>
                <c:pt idx="1733">
                  <c:v>27640.3</c:v>
                </c:pt>
                <c:pt idx="1734">
                  <c:v>27644.6</c:v>
                </c:pt>
                <c:pt idx="1735">
                  <c:v>27653.1</c:v>
                </c:pt>
                <c:pt idx="1736">
                  <c:v>27657.3</c:v>
                </c:pt>
                <c:pt idx="1737">
                  <c:v>27665.9</c:v>
                </c:pt>
                <c:pt idx="1738">
                  <c:v>27674.400000000001</c:v>
                </c:pt>
                <c:pt idx="1739">
                  <c:v>27678.6</c:v>
                </c:pt>
                <c:pt idx="1740">
                  <c:v>27687.1</c:v>
                </c:pt>
                <c:pt idx="1741">
                  <c:v>27691.3</c:v>
                </c:pt>
                <c:pt idx="1742">
                  <c:v>27699.8</c:v>
                </c:pt>
                <c:pt idx="1743">
                  <c:v>27704</c:v>
                </c:pt>
                <c:pt idx="1744">
                  <c:v>27712.3</c:v>
                </c:pt>
                <c:pt idx="1745">
                  <c:v>27720.7</c:v>
                </c:pt>
                <c:pt idx="1746">
                  <c:v>27725</c:v>
                </c:pt>
                <c:pt idx="1747">
                  <c:v>27733.5</c:v>
                </c:pt>
                <c:pt idx="1748">
                  <c:v>27741.8</c:v>
                </c:pt>
                <c:pt idx="1749">
                  <c:v>27746</c:v>
                </c:pt>
                <c:pt idx="1750">
                  <c:v>27754.400000000001</c:v>
                </c:pt>
                <c:pt idx="1751">
                  <c:v>27758.6</c:v>
                </c:pt>
                <c:pt idx="1752">
                  <c:v>27767</c:v>
                </c:pt>
                <c:pt idx="1753">
                  <c:v>27771.200000000001</c:v>
                </c:pt>
                <c:pt idx="1754">
                  <c:v>27779.7</c:v>
                </c:pt>
                <c:pt idx="1755">
                  <c:v>27788.3</c:v>
                </c:pt>
                <c:pt idx="1756">
                  <c:v>27792.7</c:v>
                </c:pt>
                <c:pt idx="1757">
                  <c:v>27801.4</c:v>
                </c:pt>
                <c:pt idx="1758">
                  <c:v>27805.8</c:v>
                </c:pt>
                <c:pt idx="1759">
                  <c:v>27814.5</c:v>
                </c:pt>
                <c:pt idx="1760">
                  <c:v>27823.3</c:v>
                </c:pt>
                <c:pt idx="1761">
                  <c:v>27827.8</c:v>
                </c:pt>
                <c:pt idx="1762">
                  <c:v>27836.7</c:v>
                </c:pt>
                <c:pt idx="1763">
                  <c:v>27841.1</c:v>
                </c:pt>
                <c:pt idx="1764">
                  <c:v>27849.9</c:v>
                </c:pt>
                <c:pt idx="1765">
                  <c:v>27854.3</c:v>
                </c:pt>
                <c:pt idx="1766">
                  <c:v>27863.200000000001</c:v>
                </c:pt>
                <c:pt idx="1767">
                  <c:v>27867.599999999999</c:v>
                </c:pt>
                <c:pt idx="1768">
                  <c:v>27876.3</c:v>
                </c:pt>
                <c:pt idx="1769">
                  <c:v>27880.7</c:v>
                </c:pt>
                <c:pt idx="1770">
                  <c:v>27889.3</c:v>
                </c:pt>
                <c:pt idx="1771">
                  <c:v>27898</c:v>
                </c:pt>
                <c:pt idx="1772">
                  <c:v>27902.3</c:v>
                </c:pt>
                <c:pt idx="1773">
                  <c:v>27910.7</c:v>
                </c:pt>
                <c:pt idx="1774">
                  <c:v>27919.1</c:v>
                </c:pt>
                <c:pt idx="1775">
                  <c:v>27927.5</c:v>
                </c:pt>
                <c:pt idx="1776">
                  <c:v>27935.8</c:v>
                </c:pt>
                <c:pt idx="1777">
                  <c:v>27944</c:v>
                </c:pt>
                <c:pt idx="1778">
                  <c:v>27948.1</c:v>
                </c:pt>
                <c:pt idx="1779">
                  <c:v>27956</c:v>
                </c:pt>
                <c:pt idx="1780">
                  <c:v>27963.9</c:v>
                </c:pt>
                <c:pt idx="1781">
                  <c:v>27967.9</c:v>
                </c:pt>
                <c:pt idx="1782">
                  <c:v>27971.8</c:v>
                </c:pt>
                <c:pt idx="1783">
                  <c:v>27979.4</c:v>
                </c:pt>
                <c:pt idx="1784">
                  <c:v>27987</c:v>
                </c:pt>
                <c:pt idx="1785">
                  <c:v>27990.799999999999</c:v>
                </c:pt>
                <c:pt idx="1786">
                  <c:v>27998.3</c:v>
                </c:pt>
                <c:pt idx="1787">
                  <c:v>28002</c:v>
                </c:pt>
                <c:pt idx="1788">
                  <c:v>28005.8</c:v>
                </c:pt>
                <c:pt idx="1789">
                  <c:v>28013.200000000001</c:v>
                </c:pt>
                <c:pt idx="1790">
                  <c:v>28016.799999999999</c:v>
                </c:pt>
                <c:pt idx="1791">
                  <c:v>28024.1</c:v>
                </c:pt>
                <c:pt idx="1792">
                  <c:v>28031.5</c:v>
                </c:pt>
                <c:pt idx="1793">
                  <c:v>28038.799999999999</c:v>
                </c:pt>
                <c:pt idx="1794">
                  <c:v>28042.5</c:v>
                </c:pt>
                <c:pt idx="1795">
                  <c:v>28049.9</c:v>
                </c:pt>
                <c:pt idx="1796">
                  <c:v>28053.5</c:v>
                </c:pt>
                <c:pt idx="1797">
                  <c:v>28060.9</c:v>
                </c:pt>
                <c:pt idx="1798">
                  <c:v>28064.6</c:v>
                </c:pt>
                <c:pt idx="1799">
                  <c:v>28068.2</c:v>
                </c:pt>
                <c:pt idx="1800">
                  <c:v>28071.8</c:v>
                </c:pt>
                <c:pt idx="1801">
                  <c:v>28079.1</c:v>
                </c:pt>
                <c:pt idx="1802">
                  <c:v>28082.799999999999</c:v>
                </c:pt>
                <c:pt idx="1803">
                  <c:v>28090</c:v>
                </c:pt>
                <c:pt idx="1804">
                  <c:v>28093.599999999999</c:v>
                </c:pt>
                <c:pt idx="1805">
                  <c:v>28100.9</c:v>
                </c:pt>
                <c:pt idx="1806">
                  <c:v>28104.400000000001</c:v>
                </c:pt>
                <c:pt idx="1807">
                  <c:v>28111.599999999999</c:v>
                </c:pt>
                <c:pt idx="1808">
                  <c:v>28115.1</c:v>
                </c:pt>
                <c:pt idx="1809">
                  <c:v>28122.1</c:v>
                </c:pt>
                <c:pt idx="1810">
                  <c:v>28129</c:v>
                </c:pt>
                <c:pt idx="1811">
                  <c:v>28132.400000000001</c:v>
                </c:pt>
                <c:pt idx="1812">
                  <c:v>28135.8</c:v>
                </c:pt>
                <c:pt idx="1813">
                  <c:v>28139.200000000001</c:v>
                </c:pt>
                <c:pt idx="1814">
                  <c:v>28145.9</c:v>
                </c:pt>
                <c:pt idx="1815">
                  <c:v>28149.200000000001</c:v>
                </c:pt>
                <c:pt idx="1816">
                  <c:v>28155.3</c:v>
                </c:pt>
                <c:pt idx="1817">
                  <c:v>28161.599999999999</c:v>
                </c:pt>
                <c:pt idx="1818">
                  <c:v>28167.599999999999</c:v>
                </c:pt>
                <c:pt idx="1819">
                  <c:v>28170.400000000001</c:v>
                </c:pt>
                <c:pt idx="1820">
                  <c:v>28176.400000000001</c:v>
                </c:pt>
                <c:pt idx="1821">
                  <c:v>28182.2</c:v>
                </c:pt>
                <c:pt idx="1822">
                  <c:v>28187.9</c:v>
                </c:pt>
                <c:pt idx="1823">
                  <c:v>28193.599999999999</c:v>
                </c:pt>
                <c:pt idx="1824">
                  <c:v>28196.400000000001</c:v>
                </c:pt>
                <c:pt idx="1825">
                  <c:v>28202.1</c:v>
                </c:pt>
                <c:pt idx="1826">
                  <c:v>28204.9</c:v>
                </c:pt>
                <c:pt idx="1827">
                  <c:v>28207.8</c:v>
                </c:pt>
                <c:pt idx="1828">
                  <c:v>28210.799999999999</c:v>
                </c:pt>
                <c:pt idx="1829">
                  <c:v>28216.9</c:v>
                </c:pt>
                <c:pt idx="1830">
                  <c:v>28219.9</c:v>
                </c:pt>
                <c:pt idx="1831">
                  <c:v>28226.1</c:v>
                </c:pt>
                <c:pt idx="1832">
                  <c:v>28229.3</c:v>
                </c:pt>
                <c:pt idx="1833">
                  <c:v>28235.8</c:v>
                </c:pt>
                <c:pt idx="1834">
                  <c:v>28239.200000000001</c:v>
                </c:pt>
                <c:pt idx="1835">
                  <c:v>28246.2</c:v>
                </c:pt>
                <c:pt idx="1836">
                  <c:v>28253.1</c:v>
                </c:pt>
                <c:pt idx="1837">
                  <c:v>28260.1</c:v>
                </c:pt>
                <c:pt idx="1838">
                  <c:v>28263.7</c:v>
                </c:pt>
                <c:pt idx="1839">
                  <c:v>28271.4</c:v>
                </c:pt>
                <c:pt idx="1840">
                  <c:v>28279.200000000001</c:v>
                </c:pt>
                <c:pt idx="1841">
                  <c:v>28283.1</c:v>
                </c:pt>
                <c:pt idx="1842">
                  <c:v>28287.1</c:v>
                </c:pt>
                <c:pt idx="1843">
                  <c:v>28295.1</c:v>
                </c:pt>
                <c:pt idx="1844">
                  <c:v>28303.5</c:v>
                </c:pt>
                <c:pt idx="1845">
                  <c:v>28307.8</c:v>
                </c:pt>
                <c:pt idx="1846">
                  <c:v>28311.9</c:v>
                </c:pt>
                <c:pt idx="1847">
                  <c:v>28320.2</c:v>
                </c:pt>
                <c:pt idx="1848">
                  <c:v>28328.7</c:v>
                </c:pt>
                <c:pt idx="1849">
                  <c:v>28333</c:v>
                </c:pt>
                <c:pt idx="1850">
                  <c:v>28337.3</c:v>
                </c:pt>
                <c:pt idx="1851">
                  <c:v>28346</c:v>
                </c:pt>
                <c:pt idx="1852">
                  <c:v>28354.799999999999</c:v>
                </c:pt>
                <c:pt idx="1853">
                  <c:v>28363.7</c:v>
                </c:pt>
                <c:pt idx="1854">
                  <c:v>28368.2</c:v>
                </c:pt>
                <c:pt idx="1855">
                  <c:v>28377</c:v>
                </c:pt>
                <c:pt idx="1856">
                  <c:v>28381.5</c:v>
                </c:pt>
                <c:pt idx="1857">
                  <c:v>28390.3</c:v>
                </c:pt>
                <c:pt idx="1858">
                  <c:v>28399.5</c:v>
                </c:pt>
                <c:pt idx="1859">
                  <c:v>28403.9</c:v>
                </c:pt>
                <c:pt idx="1860">
                  <c:v>28408.400000000001</c:v>
                </c:pt>
                <c:pt idx="1861">
                  <c:v>28412.9</c:v>
                </c:pt>
                <c:pt idx="1862">
                  <c:v>28421.9</c:v>
                </c:pt>
                <c:pt idx="1863">
                  <c:v>28431.1</c:v>
                </c:pt>
                <c:pt idx="1864">
                  <c:v>28440.3</c:v>
                </c:pt>
                <c:pt idx="1865">
                  <c:v>28449.5</c:v>
                </c:pt>
                <c:pt idx="1866">
                  <c:v>28454.1</c:v>
                </c:pt>
                <c:pt idx="1867">
                  <c:v>28463.5</c:v>
                </c:pt>
                <c:pt idx="1868">
                  <c:v>28468.1</c:v>
                </c:pt>
                <c:pt idx="1869">
                  <c:v>28477.5</c:v>
                </c:pt>
                <c:pt idx="1870">
                  <c:v>28482.2</c:v>
                </c:pt>
                <c:pt idx="1871">
                  <c:v>28491.599999999999</c:v>
                </c:pt>
                <c:pt idx="1872">
                  <c:v>28501</c:v>
                </c:pt>
                <c:pt idx="1873">
                  <c:v>28505.7</c:v>
                </c:pt>
                <c:pt idx="1874">
                  <c:v>28515.200000000001</c:v>
                </c:pt>
                <c:pt idx="1875">
                  <c:v>28524.5</c:v>
                </c:pt>
                <c:pt idx="1876">
                  <c:v>28533.9</c:v>
                </c:pt>
                <c:pt idx="1877">
                  <c:v>28543.3</c:v>
                </c:pt>
                <c:pt idx="1878">
                  <c:v>28548</c:v>
                </c:pt>
                <c:pt idx="1879">
                  <c:v>28557.5</c:v>
                </c:pt>
                <c:pt idx="1880">
                  <c:v>28566.9</c:v>
                </c:pt>
                <c:pt idx="1881">
                  <c:v>28576.5</c:v>
                </c:pt>
                <c:pt idx="1882">
                  <c:v>28586</c:v>
                </c:pt>
                <c:pt idx="1883">
                  <c:v>28595.5</c:v>
                </c:pt>
                <c:pt idx="1884">
                  <c:v>28600.3</c:v>
                </c:pt>
                <c:pt idx="1885">
                  <c:v>28610</c:v>
                </c:pt>
                <c:pt idx="1886">
                  <c:v>28614.799999999999</c:v>
                </c:pt>
                <c:pt idx="1887">
                  <c:v>28624.6</c:v>
                </c:pt>
                <c:pt idx="1888">
                  <c:v>28629.5</c:v>
                </c:pt>
                <c:pt idx="1889">
                  <c:v>28634.3</c:v>
                </c:pt>
                <c:pt idx="1890">
                  <c:v>28644.1</c:v>
                </c:pt>
                <c:pt idx="1891">
                  <c:v>28653.8</c:v>
                </c:pt>
                <c:pt idx="1892">
                  <c:v>28663.599999999999</c:v>
                </c:pt>
                <c:pt idx="1893">
                  <c:v>28668.400000000001</c:v>
                </c:pt>
                <c:pt idx="1894">
                  <c:v>28673.3</c:v>
                </c:pt>
                <c:pt idx="1895">
                  <c:v>28683.1</c:v>
                </c:pt>
                <c:pt idx="1896">
                  <c:v>28692.9</c:v>
                </c:pt>
                <c:pt idx="1897">
                  <c:v>28697.8</c:v>
                </c:pt>
                <c:pt idx="1898">
                  <c:v>28707.5</c:v>
                </c:pt>
                <c:pt idx="1899">
                  <c:v>28717.3</c:v>
                </c:pt>
                <c:pt idx="1900">
                  <c:v>28722.2</c:v>
                </c:pt>
                <c:pt idx="1901">
                  <c:v>28727.1</c:v>
                </c:pt>
                <c:pt idx="1902">
                  <c:v>28732</c:v>
                </c:pt>
                <c:pt idx="1903">
                  <c:v>28741.8</c:v>
                </c:pt>
                <c:pt idx="1904">
                  <c:v>28751.599999999999</c:v>
                </c:pt>
                <c:pt idx="1905">
                  <c:v>28756.5</c:v>
                </c:pt>
                <c:pt idx="1906">
                  <c:v>28761.4</c:v>
                </c:pt>
                <c:pt idx="1907">
                  <c:v>28771.200000000001</c:v>
                </c:pt>
                <c:pt idx="1908">
                  <c:v>28780.9</c:v>
                </c:pt>
                <c:pt idx="1909">
                  <c:v>28785.8</c:v>
                </c:pt>
                <c:pt idx="1910">
                  <c:v>28795.5</c:v>
                </c:pt>
                <c:pt idx="1911">
                  <c:v>28805.200000000001</c:v>
                </c:pt>
                <c:pt idx="1912">
                  <c:v>28810</c:v>
                </c:pt>
                <c:pt idx="1913">
                  <c:v>28819.7</c:v>
                </c:pt>
                <c:pt idx="1914">
                  <c:v>28824.5</c:v>
                </c:pt>
                <c:pt idx="1915">
                  <c:v>28834.1</c:v>
                </c:pt>
                <c:pt idx="1916">
                  <c:v>28838.9</c:v>
                </c:pt>
                <c:pt idx="1917">
                  <c:v>28843.7</c:v>
                </c:pt>
                <c:pt idx="1918">
                  <c:v>28848.5</c:v>
                </c:pt>
                <c:pt idx="1919">
                  <c:v>28858</c:v>
                </c:pt>
                <c:pt idx="1920">
                  <c:v>28867.5</c:v>
                </c:pt>
                <c:pt idx="1921">
                  <c:v>28877</c:v>
                </c:pt>
                <c:pt idx="1922">
                  <c:v>28886.400000000001</c:v>
                </c:pt>
                <c:pt idx="1923">
                  <c:v>28895.8</c:v>
                </c:pt>
                <c:pt idx="1924">
                  <c:v>28900.5</c:v>
                </c:pt>
                <c:pt idx="1925">
                  <c:v>28905.1</c:v>
                </c:pt>
                <c:pt idx="1926">
                  <c:v>28914.5</c:v>
                </c:pt>
                <c:pt idx="1927">
                  <c:v>28923.9</c:v>
                </c:pt>
                <c:pt idx="1928">
                  <c:v>28933.4</c:v>
                </c:pt>
                <c:pt idx="1929">
                  <c:v>28938.1</c:v>
                </c:pt>
                <c:pt idx="1930">
                  <c:v>28947.4</c:v>
                </c:pt>
                <c:pt idx="1931">
                  <c:v>28956.6</c:v>
                </c:pt>
                <c:pt idx="1932">
                  <c:v>28961.1</c:v>
                </c:pt>
                <c:pt idx="1933">
                  <c:v>28970.1</c:v>
                </c:pt>
                <c:pt idx="1934">
                  <c:v>28979</c:v>
                </c:pt>
                <c:pt idx="1935">
                  <c:v>28983.5</c:v>
                </c:pt>
                <c:pt idx="1936">
                  <c:v>28992.5</c:v>
                </c:pt>
                <c:pt idx="1937">
                  <c:v>28997.1</c:v>
                </c:pt>
                <c:pt idx="1938">
                  <c:v>29006.2</c:v>
                </c:pt>
                <c:pt idx="1939">
                  <c:v>29015.200000000001</c:v>
                </c:pt>
                <c:pt idx="1940">
                  <c:v>29019.599999999999</c:v>
                </c:pt>
                <c:pt idx="1941">
                  <c:v>29028.2</c:v>
                </c:pt>
                <c:pt idx="1942">
                  <c:v>29036.7</c:v>
                </c:pt>
                <c:pt idx="1943">
                  <c:v>29040.9</c:v>
                </c:pt>
                <c:pt idx="1944">
                  <c:v>29049.1</c:v>
                </c:pt>
                <c:pt idx="1945">
                  <c:v>29053.200000000001</c:v>
                </c:pt>
                <c:pt idx="1946">
                  <c:v>29061.200000000001</c:v>
                </c:pt>
                <c:pt idx="1947">
                  <c:v>29069.200000000001</c:v>
                </c:pt>
                <c:pt idx="1948">
                  <c:v>29077.1</c:v>
                </c:pt>
                <c:pt idx="1949">
                  <c:v>29081.200000000001</c:v>
                </c:pt>
                <c:pt idx="1950">
                  <c:v>29085.200000000001</c:v>
                </c:pt>
                <c:pt idx="1951">
                  <c:v>29093.200000000001</c:v>
                </c:pt>
                <c:pt idx="1952">
                  <c:v>29100.9</c:v>
                </c:pt>
                <c:pt idx="1953">
                  <c:v>29108.3</c:v>
                </c:pt>
                <c:pt idx="1954">
                  <c:v>29111.9</c:v>
                </c:pt>
                <c:pt idx="1955">
                  <c:v>29119.1</c:v>
                </c:pt>
                <c:pt idx="1956">
                  <c:v>29126.1</c:v>
                </c:pt>
                <c:pt idx="1957">
                  <c:v>29129.5</c:v>
                </c:pt>
                <c:pt idx="1958">
                  <c:v>29136.3</c:v>
                </c:pt>
                <c:pt idx="1959">
                  <c:v>29142.799999999999</c:v>
                </c:pt>
                <c:pt idx="1960">
                  <c:v>29149.1</c:v>
                </c:pt>
                <c:pt idx="1961">
                  <c:v>29155.1</c:v>
                </c:pt>
                <c:pt idx="1962">
                  <c:v>29161.200000000001</c:v>
                </c:pt>
                <c:pt idx="1963">
                  <c:v>29167.1</c:v>
                </c:pt>
                <c:pt idx="1964">
                  <c:v>29172.9</c:v>
                </c:pt>
                <c:pt idx="1965">
                  <c:v>29178.6</c:v>
                </c:pt>
                <c:pt idx="1966">
                  <c:v>29181.3</c:v>
                </c:pt>
                <c:pt idx="1967">
                  <c:v>29186.799999999999</c:v>
                </c:pt>
                <c:pt idx="1968">
                  <c:v>29192.1</c:v>
                </c:pt>
                <c:pt idx="1969">
                  <c:v>29194.7</c:v>
                </c:pt>
                <c:pt idx="1970">
                  <c:v>29197.3</c:v>
                </c:pt>
                <c:pt idx="1971">
                  <c:v>29202.5</c:v>
                </c:pt>
                <c:pt idx="1972">
                  <c:v>29207.599999999999</c:v>
                </c:pt>
                <c:pt idx="1973">
                  <c:v>29210.1</c:v>
                </c:pt>
                <c:pt idx="1974">
                  <c:v>29215.3</c:v>
                </c:pt>
                <c:pt idx="1975">
                  <c:v>29220.6</c:v>
                </c:pt>
                <c:pt idx="1976">
                  <c:v>29226</c:v>
                </c:pt>
                <c:pt idx="1977">
                  <c:v>29231.5</c:v>
                </c:pt>
                <c:pt idx="1978">
                  <c:v>29237.1</c:v>
                </c:pt>
                <c:pt idx="1979">
                  <c:v>29242.6</c:v>
                </c:pt>
                <c:pt idx="1980">
                  <c:v>29248</c:v>
                </c:pt>
                <c:pt idx="1981">
                  <c:v>29250.799999999999</c:v>
                </c:pt>
                <c:pt idx="1982">
                  <c:v>29257.1</c:v>
                </c:pt>
                <c:pt idx="1983">
                  <c:v>29260.3</c:v>
                </c:pt>
                <c:pt idx="1984">
                  <c:v>29266.6</c:v>
                </c:pt>
                <c:pt idx="1985">
                  <c:v>29273.200000000001</c:v>
                </c:pt>
                <c:pt idx="1986">
                  <c:v>29276.6</c:v>
                </c:pt>
                <c:pt idx="1987">
                  <c:v>29280.1</c:v>
                </c:pt>
                <c:pt idx="1988">
                  <c:v>29287.200000000001</c:v>
                </c:pt>
                <c:pt idx="1989">
                  <c:v>29294.3</c:v>
                </c:pt>
                <c:pt idx="1990">
                  <c:v>29301.599999999999</c:v>
                </c:pt>
                <c:pt idx="1991">
                  <c:v>29309.200000000001</c:v>
                </c:pt>
                <c:pt idx="1992">
                  <c:v>29316.7</c:v>
                </c:pt>
                <c:pt idx="1993">
                  <c:v>29320.6</c:v>
                </c:pt>
                <c:pt idx="1994">
                  <c:v>29328.5</c:v>
                </c:pt>
                <c:pt idx="1995">
                  <c:v>29332.5</c:v>
                </c:pt>
                <c:pt idx="1996">
                  <c:v>29340.6</c:v>
                </c:pt>
                <c:pt idx="1997">
                  <c:v>29348.7</c:v>
                </c:pt>
                <c:pt idx="1998">
                  <c:v>29352.799999999999</c:v>
                </c:pt>
                <c:pt idx="1999">
                  <c:v>29361</c:v>
                </c:pt>
                <c:pt idx="2000">
                  <c:v>29365.200000000001</c:v>
                </c:pt>
                <c:pt idx="2001">
                  <c:v>29373.599999999999</c:v>
                </c:pt>
                <c:pt idx="2002">
                  <c:v>29382.1</c:v>
                </c:pt>
                <c:pt idx="2003">
                  <c:v>29390.6</c:v>
                </c:pt>
                <c:pt idx="2004">
                  <c:v>29399</c:v>
                </c:pt>
                <c:pt idx="2005">
                  <c:v>29407.5</c:v>
                </c:pt>
                <c:pt idx="2006">
                  <c:v>29411.8</c:v>
                </c:pt>
                <c:pt idx="2007">
                  <c:v>29420.3</c:v>
                </c:pt>
                <c:pt idx="2008">
                  <c:v>29424.6</c:v>
                </c:pt>
                <c:pt idx="2009">
                  <c:v>29428.799999999999</c:v>
                </c:pt>
                <c:pt idx="2010">
                  <c:v>29437.3</c:v>
                </c:pt>
                <c:pt idx="2011">
                  <c:v>29441.5</c:v>
                </c:pt>
                <c:pt idx="2012">
                  <c:v>29450</c:v>
                </c:pt>
                <c:pt idx="2013">
                  <c:v>29458.400000000001</c:v>
                </c:pt>
                <c:pt idx="2014">
                  <c:v>29466.400000000001</c:v>
                </c:pt>
                <c:pt idx="2015">
                  <c:v>29474.2</c:v>
                </c:pt>
                <c:pt idx="2016">
                  <c:v>29482.1</c:v>
                </c:pt>
                <c:pt idx="2017">
                  <c:v>29486.1</c:v>
                </c:pt>
                <c:pt idx="2018">
                  <c:v>29490.1</c:v>
                </c:pt>
                <c:pt idx="2019">
                  <c:v>29497.8</c:v>
                </c:pt>
                <c:pt idx="2020">
                  <c:v>29501.599999999999</c:v>
                </c:pt>
                <c:pt idx="2021">
                  <c:v>29509.3</c:v>
                </c:pt>
                <c:pt idx="2022">
                  <c:v>29513</c:v>
                </c:pt>
                <c:pt idx="2023">
                  <c:v>29520.3</c:v>
                </c:pt>
                <c:pt idx="2024">
                  <c:v>29523.8</c:v>
                </c:pt>
                <c:pt idx="2025">
                  <c:v>29530.799999999999</c:v>
                </c:pt>
                <c:pt idx="2026">
                  <c:v>29537.599999999999</c:v>
                </c:pt>
                <c:pt idx="2027">
                  <c:v>29541</c:v>
                </c:pt>
                <c:pt idx="2028">
                  <c:v>29547.8</c:v>
                </c:pt>
                <c:pt idx="2029">
                  <c:v>29554.5</c:v>
                </c:pt>
                <c:pt idx="2030">
                  <c:v>29561.200000000001</c:v>
                </c:pt>
                <c:pt idx="2031">
                  <c:v>29564.5</c:v>
                </c:pt>
                <c:pt idx="2032">
                  <c:v>29571.200000000001</c:v>
                </c:pt>
                <c:pt idx="2033">
                  <c:v>29577.8</c:v>
                </c:pt>
                <c:pt idx="2034">
                  <c:v>29584.400000000001</c:v>
                </c:pt>
                <c:pt idx="2035">
                  <c:v>29591</c:v>
                </c:pt>
                <c:pt idx="2036">
                  <c:v>29594.400000000001</c:v>
                </c:pt>
                <c:pt idx="2037">
                  <c:v>29601.3</c:v>
                </c:pt>
                <c:pt idx="2038">
                  <c:v>29604.799999999999</c:v>
                </c:pt>
                <c:pt idx="2039">
                  <c:v>29611.7</c:v>
                </c:pt>
                <c:pt idx="2040">
                  <c:v>29618.799999999999</c:v>
                </c:pt>
                <c:pt idx="2041">
                  <c:v>29625.8</c:v>
                </c:pt>
                <c:pt idx="2042">
                  <c:v>29629.5</c:v>
                </c:pt>
                <c:pt idx="2043">
                  <c:v>29637</c:v>
                </c:pt>
                <c:pt idx="2044">
                  <c:v>29644.6</c:v>
                </c:pt>
                <c:pt idx="2045">
                  <c:v>29648.400000000001</c:v>
                </c:pt>
                <c:pt idx="2046">
                  <c:v>29656.1</c:v>
                </c:pt>
                <c:pt idx="2047">
                  <c:v>29663.8</c:v>
                </c:pt>
                <c:pt idx="2048">
                  <c:v>29667.7</c:v>
                </c:pt>
                <c:pt idx="2049">
                  <c:v>29675.7</c:v>
                </c:pt>
                <c:pt idx="2050">
                  <c:v>29683.599999999999</c:v>
                </c:pt>
                <c:pt idx="2051">
                  <c:v>29691.599999999999</c:v>
                </c:pt>
                <c:pt idx="2052">
                  <c:v>29703.599999999999</c:v>
                </c:pt>
                <c:pt idx="2053">
                  <c:v>29707.599999999999</c:v>
                </c:pt>
                <c:pt idx="2054">
                  <c:v>29715.8</c:v>
                </c:pt>
                <c:pt idx="2055">
                  <c:v>29723.9</c:v>
                </c:pt>
                <c:pt idx="2056">
                  <c:v>29732.1</c:v>
                </c:pt>
                <c:pt idx="2057">
                  <c:v>29736.2</c:v>
                </c:pt>
                <c:pt idx="2058">
                  <c:v>29740.3</c:v>
                </c:pt>
                <c:pt idx="2059">
                  <c:v>29748.7</c:v>
                </c:pt>
                <c:pt idx="2060">
                  <c:v>29752.799999999999</c:v>
                </c:pt>
                <c:pt idx="2061">
                  <c:v>29761.3</c:v>
                </c:pt>
                <c:pt idx="2062">
                  <c:v>29769.8</c:v>
                </c:pt>
                <c:pt idx="2063">
                  <c:v>29774.1</c:v>
                </c:pt>
                <c:pt idx="2064">
                  <c:v>29782.7</c:v>
                </c:pt>
                <c:pt idx="2065">
                  <c:v>29791.3</c:v>
                </c:pt>
                <c:pt idx="2066">
                  <c:v>29799.8</c:v>
                </c:pt>
                <c:pt idx="2067">
                  <c:v>29808.400000000001</c:v>
                </c:pt>
                <c:pt idx="2068">
                  <c:v>29817.200000000001</c:v>
                </c:pt>
                <c:pt idx="2069">
                  <c:v>29826.1</c:v>
                </c:pt>
                <c:pt idx="2070">
                  <c:v>29835.1</c:v>
                </c:pt>
                <c:pt idx="2071">
                  <c:v>29839.7</c:v>
                </c:pt>
                <c:pt idx="2072">
                  <c:v>29848.9</c:v>
                </c:pt>
                <c:pt idx="2073">
                  <c:v>29853.5</c:v>
                </c:pt>
                <c:pt idx="2074">
                  <c:v>29862.799999999999</c:v>
                </c:pt>
                <c:pt idx="2075">
                  <c:v>29872.3</c:v>
                </c:pt>
                <c:pt idx="2076">
                  <c:v>29881.7</c:v>
                </c:pt>
                <c:pt idx="2077">
                  <c:v>29891.1</c:v>
                </c:pt>
                <c:pt idx="2078">
                  <c:v>29900.5</c:v>
                </c:pt>
                <c:pt idx="2079">
                  <c:v>29909.8</c:v>
                </c:pt>
                <c:pt idx="2080">
                  <c:v>29914.5</c:v>
                </c:pt>
                <c:pt idx="2081">
                  <c:v>29923.9</c:v>
                </c:pt>
                <c:pt idx="2082">
                  <c:v>29933.200000000001</c:v>
                </c:pt>
                <c:pt idx="2083">
                  <c:v>29937.9</c:v>
                </c:pt>
                <c:pt idx="2084">
                  <c:v>29947.1</c:v>
                </c:pt>
                <c:pt idx="2085">
                  <c:v>29956.3</c:v>
                </c:pt>
                <c:pt idx="2086">
                  <c:v>29965.599999999999</c:v>
                </c:pt>
                <c:pt idx="2087">
                  <c:v>29970.2</c:v>
                </c:pt>
                <c:pt idx="2088">
                  <c:v>29979.5</c:v>
                </c:pt>
                <c:pt idx="2089">
                  <c:v>29988.6</c:v>
                </c:pt>
                <c:pt idx="2090">
                  <c:v>29997.8</c:v>
                </c:pt>
                <c:pt idx="2091">
                  <c:v>30002.400000000001</c:v>
                </c:pt>
                <c:pt idx="2092">
                  <c:v>30011.5</c:v>
                </c:pt>
                <c:pt idx="2093">
                  <c:v>30020.6</c:v>
                </c:pt>
                <c:pt idx="2094">
                  <c:v>30025.1</c:v>
                </c:pt>
                <c:pt idx="2095">
                  <c:v>30034.2</c:v>
                </c:pt>
                <c:pt idx="2096">
                  <c:v>30038.7</c:v>
                </c:pt>
                <c:pt idx="2097">
                  <c:v>30043.200000000001</c:v>
                </c:pt>
                <c:pt idx="2098">
                  <c:v>30052.2</c:v>
                </c:pt>
                <c:pt idx="2099">
                  <c:v>30056.6</c:v>
                </c:pt>
                <c:pt idx="2100">
                  <c:v>30065.5</c:v>
                </c:pt>
                <c:pt idx="2101">
                  <c:v>30070</c:v>
                </c:pt>
                <c:pt idx="2102">
                  <c:v>30079</c:v>
                </c:pt>
                <c:pt idx="2103">
                  <c:v>30087.9</c:v>
                </c:pt>
                <c:pt idx="2104">
                  <c:v>30096.9</c:v>
                </c:pt>
                <c:pt idx="2105">
                  <c:v>30105.9</c:v>
                </c:pt>
                <c:pt idx="2106">
                  <c:v>30115</c:v>
                </c:pt>
                <c:pt idx="2107">
                  <c:v>30119.5</c:v>
                </c:pt>
                <c:pt idx="2108">
                  <c:v>30128.6</c:v>
                </c:pt>
                <c:pt idx="2109">
                  <c:v>30137.7</c:v>
                </c:pt>
                <c:pt idx="2110">
                  <c:v>30142.3</c:v>
                </c:pt>
                <c:pt idx="2111">
                  <c:v>30146.9</c:v>
                </c:pt>
                <c:pt idx="2112">
                  <c:v>30156.2</c:v>
                </c:pt>
                <c:pt idx="2113">
                  <c:v>30165.3</c:v>
                </c:pt>
                <c:pt idx="2114">
                  <c:v>30169.9</c:v>
                </c:pt>
                <c:pt idx="2115">
                  <c:v>30179.3</c:v>
                </c:pt>
                <c:pt idx="2116">
                  <c:v>30193.4</c:v>
                </c:pt>
                <c:pt idx="2117">
                  <c:v>30198.2</c:v>
                </c:pt>
                <c:pt idx="2118">
                  <c:v>30207.8</c:v>
                </c:pt>
                <c:pt idx="2119">
                  <c:v>30217.599999999999</c:v>
                </c:pt>
                <c:pt idx="2120">
                  <c:v>30227.4</c:v>
                </c:pt>
                <c:pt idx="2121">
                  <c:v>30232.2</c:v>
                </c:pt>
                <c:pt idx="2122">
                  <c:v>30241.8</c:v>
                </c:pt>
                <c:pt idx="2123">
                  <c:v>30251.599999999999</c:v>
                </c:pt>
                <c:pt idx="2124">
                  <c:v>30256.400000000001</c:v>
                </c:pt>
                <c:pt idx="2125">
                  <c:v>30261.3</c:v>
                </c:pt>
                <c:pt idx="2126">
                  <c:v>30271</c:v>
                </c:pt>
                <c:pt idx="2127">
                  <c:v>30280.7</c:v>
                </c:pt>
                <c:pt idx="2128">
                  <c:v>30290.400000000001</c:v>
                </c:pt>
                <c:pt idx="2129">
                  <c:v>30300</c:v>
                </c:pt>
                <c:pt idx="2130">
                  <c:v>30309.599999999999</c:v>
                </c:pt>
                <c:pt idx="2131">
                  <c:v>30319.200000000001</c:v>
                </c:pt>
                <c:pt idx="2132">
                  <c:v>30324</c:v>
                </c:pt>
                <c:pt idx="2133">
                  <c:v>30333.7</c:v>
                </c:pt>
                <c:pt idx="2134">
                  <c:v>30338.6</c:v>
                </c:pt>
                <c:pt idx="2135">
                  <c:v>30343.4</c:v>
                </c:pt>
                <c:pt idx="2136">
                  <c:v>30353.1</c:v>
                </c:pt>
                <c:pt idx="2137">
                  <c:v>30358</c:v>
                </c:pt>
                <c:pt idx="2138">
                  <c:v>30367.7</c:v>
                </c:pt>
                <c:pt idx="2139">
                  <c:v>30377.4</c:v>
                </c:pt>
                <c:pt idx="2140">
                  <c:v>30387.200000000001</c:v>
                </c:pt>
                <c:pt idx="2141">
                  <c:v>30396.9</c:v>
                </c:pt>
                <c:pt idx="2142">
                  <c:v>30406.7</c:v>
                </c:pt>
                <c:pt idx="2143">
                  <c:v>30411.5</c:v>
                </c:pt>
                <c:pt idx="2144">
                  <c:v>30416.3</c:v>
                </c:pt>
                <c:pt idx="2145">
                  <c:v>30426.1</c:v>
                </c:pt>
                <c:pt idx="2146">
                  <c:v>30431</c:v>
                </c:pt>
                <c:pt idx="2147">
                  <c:v>30440.9</c:v>
                </c:pt>
                <c:pt idx="2148">
                  <c:v>30450.7</c:v>
                </c:pt>
                <c:pt idx="2149">
                  <c:v>30455.599999999999</c:v>
                </c:pt>
                <c:pt idx="2150">
                  <c:v>30465.4</c:v>
                </c:pt>
                <c:pt idx="2151">
                  <c:v>30470.3</c:v>
                </c:pt>
                <c:pt idx="2152">
                  <c:v>30480.2</c:v>
                </c:pt>
                <c:pt idx="2153">
                  <c:v>30490.1</c:v>
                </c:pt>
                <c:pt idx="2154">
                  <c:v>30500</c:v>
                </c:pt>
                <c:pt idx="2155">
                  <c:v>30510</c:v>
                </c:pt>
                <c:pt idx="2156">
                  <c:v>30514.9</c:v>
                </c:pt>
                <c:pt idx="2157">
                  <c:v>30524.9</c:v>
                </c:pt>
                <c:pt idx="2158">
                  <c:v>30529.9</c:v>
                </c:pt>
                <c:pt idx="2159">
                  <c:v>30539.9</c:v>
                </c:pt>
                <c:pt idx="2160">
                  <c:v>30549.9</c:v>
                </c:pt>
                <c:pt idx="2161">
                  <c:v>30555</c:v>
                </c:pt>
                <c:pt idx="2162">
                  <c:v>30560</c:v>
                </c:pt>
                <c:pt idx="2163">
                  <c:v>30570</c:v>
                </c:pt>
                <c:pt idx="2164">
                  <c:v>30575</c:v>
                </c:pt>
                <c:pt idx="2165">
                  <c:v>30584.9</c:v>
                </c:pt>
                <c:pt idx="2166">
                  <c:v>30594.9</c:v>
                </c:pt>
                <c:pt idx="2167">
                  <c:v>30599.9</c:v>
                </c:pt>
                <c:pt idx="2168">
                  <c:v>30604.9</c:v>
                </c:pt>
                <c:pt idx="2169">
                  <c:v>30614.799999999999</c:v>
                </c:pt>
                <c:pt idx="2170">
                  <c:v>30624.6</c:v>
                </c:pt>
                <c:pt idx="2171">
                  <c:v>30634.5</c:v>
                </c:pt>
                <c:pt idx="2172">
                  <c:v>30639.4</c:v>
                </c:pt>
                <c:pt idx="2173">
                  <c:v>30649.200000000001</c:v>
                </c:pt>
                <c:pt idx="2174">
                  <c:v>30659</c:v>
                </c:pt>
                <c:pt idx="2175">
                  <c:v>30668.9</c:v>
                </c:pt>
                <c:pt idx="2176">
                  <c:v>30673.8</c:v>
                </c:pt>
                <c:pt idx="2177">
                  <c:v>30683.7</c:v>
                </c:pt>
                <c:pt idx="2178">
                  <c:v>30688.6</c:v>
                </c:pt>
                <c:pt idx="2179">
                  <c:v>30693.5</c:v>
                </c:pt>
                <c:pt idx="2180">
                  <c:v>30703.3</c:v>
                </c:pt>
                <c:pt idx="2181">
                  <c:v>30713.200000000001</c:v>
                </c:pt>
                <c:pt idx="2182">
                  <c:v>30723.1</c:v>
                </c:pt>
                <c:pt idx="2183">
                  <c:v>30733.1</c:v>
                </c:pt>
                <c:pt idx="2184">
                  <c:v>30742.9</c:v>
                </c:pt>
                <c:pt idx="2185">
                  <c:v>30747.9</c:v>
                </c:pt>
                <c:pt idx="2186">
                  <c:v>30757.8</c:v>
                </c:pt>
                <c:pt idx="2187">
                  <c:v>30767.7</c:v>
                </c:pt>
                <c:pt idx="2188">
                  <c:v>30772.6</c:v>
                </c:pt>
                <c:pt idx="2189">
                  <c:v>30777.5</c:v>
                </c:pt>
                <c:pt idx="2190">
                  <c:v>30782.5</c:v>
                </c:pt>
                <c:pt idx="2191">
                  <c:v>30792.400000000001</c:v>
                </c:pt>
                <c:pt idx="2192">
                  <c:v>30802.2</c:v>
                </c:pt>
                <c:pt idx="2193">
                  <c:v>30807.200000000001</c:v>
                </c:pt>
                <c:pt idx="2194">
                  <c:v>30812.1</c:v>
                </c:pt>
                <c:pt idx="2195">
                  <c:v>30822</c:v>
                </c:pt>
                <c:pt idx="2196">
                  <c:v>30831.8</c:v>
                </c:pt>
                <c:pt idx="2197">
                  <c:v>30841.599999999999</c:v>
                </c:pt>
                <c:pt idx="2198">
                  <c:v>30851.3</c:v>
                </c:pt>
                <c:pt idx="2199">
                  <c:v>30856.2</c:v>
                </c:pt>
                <c:pt idx="2200">
                  <c:v>30866</c:v>
                </c:pt>
                <c:pt idx="2201">
                  <c:v>30875.7</c:v>
                </c:pt>
                <c:pt idx="2202">
                  <c:v>30880.6</c:v>
                </c:pt>
                <c:pt idx="2203">
                  <c:v>30890.3</c:v>
                </c:pt>
                <c:pt idx="2204">
                  <c:v>30899.9</c:v>
                </c:pt>
                <c:pt idx="2205">
                  <c:v>30904.7</c:v>
                </c:pt>
                <c:pt idx="2206">
                  <c:v>30914.400000000001</c:v>
                </c:pt>
                <c:pt idx="2207">
                  <c:v>30924.1</c:v>
                </c:pt>
                <c:pt idx="2208">
                  <c:v>30933.7</c:v>
                </c:pt>
                <c:pt idx="2209">
                  <c:v>30943.3</c:v>
                </c:pt>
                <c:pt idx="2210">
                  <c:v>30952.799999999999</c:v>
                </c:pt>
                <c:pt idx="2211">
                  <c:v>30957.599999999999</c:v>
                </c:pt>
                <c:pt idx="2212">
                  <c:v>30967.200000000001</c:v>
                </c:pt>
                <c:pt idx="2213">
                  <c:v>30971.9</c:v>
                </c:pt>
                <c:pt idx="2214">
                  <c:v>30981.4</c:v>
                </c:pt>
                <c:pt idx="2215">
                  <c:v>30990.799999999999</c:v>
                </c:pt>
                <c:pt idx="2216">
                  <c:v>30995.4</c:v>
                </c:pt>
                <c:pt idx="2217">
                  <c:v>31004.7</c:v>
                </c:pt>
                <c:pt idx="2218">
                  <c:v>31014</c:v>
                </c:pt>
                <c:pt idx="2219">
                  <c:v>31018.7</c:v>
                </c:pt>
                <c:pt idx="2220">
                  <c:v>31028</c:v>
                </c:pt>
                <c:pt idx="2221">
                  <c:v>31032.7</c:v>
                </c:pt>
                <c:pt idx="2222">
                  <c:v>31041.9</c:v>
                </c:pt>
                <c:pt idx="2223">
                  <c:v>31051</c:v>
                </c:pt>
                <c:pt idx="2224">
                  <c:v>31055.5</c:v>
                </c:pt>
                <c:pt idx="2225">
                  <c:v>31064.5</c:v>
                </c:pt>
                <c:pt idx="2226">
                  <c:v>31069</c:v>
                </c:pt>
                <c:pt idx="2227">
                  <c:v>31077.9</c:v>
                </c:pt>
                <c:pt idx="2228">
                  <c:v>31086.9</c:v>
                </c:pt>
                <c:pt idx="2229">
                  <c:v>31091.4</c:v>
                </c:pt>
                <c:pt idx="2230">
                  <c:v>31100.400000000001</c:v>
                </c:pt>
                <c:pt idx="2231">
                  <c:v>31109.200000000001</c:v>
                </c:pt>
                <c:pt idx="2232">
                  <c:v>31118.1</c:v>
                </c:pt>
                <c:pt idx="2233">
                  <c:v>31127</c:v>
                </c:pt>
                <c:pt idx="2234">
                  <c:v>31135.8</c:v>
                </c:pt>
                <c:pt idx="2235">
                  <c:v>31144.6</c:v>
                </c:pt>
                <c:pt idx="2236">
                  <c:v>31149</c:v>
                </c:pt>
                <c:pt idx="2237">
                  <c:v>31157.9</c:v>
                </c:pt>
                <c:pt idx="2238">
                  <c:v>31162.3</c:v>
                </c:pt>
                <c:pt idx="2239">
                  <c:v>31171.1</c:v>
                </c:pt>
                <c:pt idx="2240">
                  <c:v>31180</c:v>
                </c:pt>
                <c:pt idx="2241">
                  <c:v>31184.5</c:v>
                </c:pt>
                <c:pt idx="2242">
                  <c:v>31193.4</c:v>
                </c:pt>
                <c:pt idx="2243">
                  <c:v>31202.400000000001</c:v>
                </c:pt>
                <c:pt idx="2244">
                  <c:v>31206.9</c:v>
                </c:pt>
                <c:pt idx="2245">
                  <c:v>31216</c:v>
                </c:pt>
                <c:pt idx="2246">
                  <c:v>31220.5</c:v>
                </c:pt>
                <c:pt idx="2247">
                  <c:v>31229.599999999999</c:v>
                </c:pt>
                <c:pt idx="2248">
                  <c:v>31238.799999999999</c:v>
                </c:pt>
                <c:pt idx="2249">
                  <c:v>31247.9</c:v>
                </c:pt>
                <c:pt idx="2250">
                  <c:v>31256.799999999999</c:v>
                </c:pt>
                <c:pt idx="2251">
                  <c:v>31261.200000000001</c:v>
                </c:pt>
                <c:pt idx="2252">
                  <c:v>31270.1</c:v>
                </c:pt>
                <c:pt idx="2253">
                  <c:v>31279</c:v>
                </c:pt>
                <c:pt idx="2254">
                  <c:v>31283.4</c:v>
                </c:pt>
                <c:pt idx="2255">
                  <c:v>31287.7</c:v>
                </c:pt>
                <c:pt idx="2256">
                  <c:v>31296.3</c:v>
                </c:pt>
                <c:pt idx="2257">
                  <c:v>31304.799999999999</c:v>
                </c:pt>
                <c:pt idx="2258">
                  <c:v>31313.200000000001</c:v>
                </c:pt>
                <c:pt idx="2259">
                  <c:v>31321.5</c:v>
                </c:pt>
                <c:pt idx="2260">
                  <c:v>31329.8</c:v>
                </c:pt>
                <c:pt idx="2261">
                  <c:v>31337.8</c:v>
                </c:pt>
                <c:pt idx="2262">
                  <c:v>31345.7</c:v>
                </c:pt>
                <c:pt idx="2263">
                  <c:v>31349.599999999999</c:v>
                </c:pt>
                <c:pt idx="2264">
                  <c:v>31357.3</c:v>
                </c:pt>
                <c:pt idx="2265">
                  <c:v>31364.9</c:v>
                </c:pt>
                <c:pt idx="2266">
                  <c:v>31372.6</c:v>
                </c:pt>
                <c:pt idx="2267">
                  <c:v>31376.5</c:v>
                </c:pt>
                <c:pt idx="2268">
                  <c:v>31380.3</c:v>
                </c:pt>
                <c:pt idx="2269">
                  <c:v>31387.8</c:v>
                </c:pt>
                <c:pt idx="2270">
                  <c:v>31395.3</c:v>
                </c:pt>
                <c:pt idx="2271">
                  <c:v>31399</c:v>
                </c:pt>
                <c:pt idx="2272">
                  <c:v>31406.5</c:v>
                </c:pt>
                <c:pt idx="2273">
                  <c:v>31414.1</c:v>
                </c:pt>
                <c:pt idx="2274">
                  <c:v>31421.599999999999</c:v>
                </c:pt>
                <c:pt idx="2275">
                  <c:v>31429.200000000001</c:v>
                </c:pt>
                <c:pt idx="2276">
                  <c:v>31433</c:v>
                </c:pt>
                <c:pt idx="2277">
                  <c:v>31440.7</c:v>
                </c:pt>
                <c:pt idx="2278">
                  <c:v>31448.400000000001</c:v>
                </c:pt>
                <c:pt idx="2279">
                  <c:v>31452.3</c:v>
                </c:pt>
                <c:pt idx="2280">
                  <c:v>31463.9</c:v>
                </c:pt>
                <c:pt idx="2281">
                  <c:v>31471.9</c:v>
                </c:pt>
                <c:pt idx="2282">
                  <c:v>31479.9</c:v>
                </c:pt>
                <c:pt idx="2283">
                  <c:v>31488</c:v>
                </c:pt>
                <c:pt idx="2284">
                  <c:v>31496</c:v>
                </c:pt>
                <c:pt idx="2285">
                  <c:v>31504.2</c:v>
                </c:pt>
                <c:pt idx="2286">
                  <c:v>31512.400000000001</c:v>
                </c:pt>
                <c:pt idx="2287">
                  <c:v>31520.7</c:v>
                </c:pt>
                <c:pt idx="2288">
                  <c:v>31529</c:v>
                </c:pt>
                <c:pt idx="2289">
                  <c:v>31537.3</c:v>
                </c:pt>
                <c:pt idx="2290">
                  <c:v>31549.9</c:v>
                </c:pt>
                <c:pt idx="2291">
                  <c:v>31558.400000000001</c:v>
                </c:pt>
                <c:pt idx="2292">
                  <c:v>31805.8</c:v>
                </c:pt>
                <c:pt idx="2293">
                  <c:v>32028.5</c:v>
                </c:pt>
                <c:pt idx="2294">
                  <c:v>32042.3</c:v>
                </c:pt>
                <c:pt idx="2295">
                  <c:v>32052.7</c:v>
                </c:pt>
                <c:pt idx="2296">
                  <c:v>32062.9</c:v>
                </c:pt>
                <c:pt idx="2297">
                  <c:v>32069.599999999999</c:v>
                </c:pt>
                <c:pt idx="2298">
                  <c:v>32076.400000000001</c:v>
                </c:pt>
                <c:pt idx="2299">
                  <c:v>32079.8</c:v>
                </c:pt>
                <c:pt idx="2300">
                  <c:v>32086.5</c:v>
                </c:pt>
                <c:pt idx="2301">
                  <c:v>32093.200000000001</c:v>
                </c:pt>
                <c:pt idx="2302">
                  <c:v>32096.6</c:v>
                </c:pt>
                <c:pt idx="2303">
                  <c:v>32103.3</c:v>
                </c:pt>
                <c:pt idx="2304">
                  <c:v>32106.6</c:v>
                </c:pt>
                <c:pt idx="2305">
                  <c:v>32113.3</c:v>
                </c:pt>
                <c:pt idx="2306">
                  <c:v>32120</c:v>
                </c:pt>
                <c:pt idx="2307">
                  <c:v>32130.1</c:v>
                </c:pt>
                <c:pt idx="2308">
                  <c:v>32133.4</c:v>
                </c:pt>
                <c:pt idx="2309">
                  <c:v>32140.1</c:v>
                </c:pt>
                <c:pt idx="2310">
                  <c:v>32146.7</c:v>
                </c:pt>
                <c:pt idx="2311">
                  <c:v>32153.4</c:v>
                </c:pt>
                <c:pt idx="2312">
                  <c:v>32160</c:v>
                </c:pt>
                <c:pt idx="2313">
                  <c:v>32163.4</c:v>
                </c:pt>
                <c:pt idx="2314">
                  <c:v>32166.799999999999</c:v>
                </c:pt>
                <c:pt idx="2315">
                  <c:v>32173.599999999999</c:v>
                </c:pt>
                <c:pt idx="2316">
                  <c:v>32177</c:v>
                </c:pt>
                <c:pt idx="2317">
                  <c:v>32183.8</c:v>
                </c:pt>
                <c:pt idx="2318">
                  <c:v>32190.799999999999</c:v>
                </c:pt>
                <c:pt idx="2319">
                  <c:v>32194.2</c:v>
                </c:pt>
                <c:pt idx="2320">
                  <c:v>32201.200000000001</c:v>
                </c:pt>
                <c:pt idx="2321">
                  <c:v>32208.1</c:v>
                </c:pt>
                <c:pt idx="2322">
                  <c:v>32215.1</c:v>
                </c:pt>
                <c:pt idx="2323">
                  <c:v>32222</c:v>
                </c:pt>
                <c:pt idx="2324">
                  <c:v>32228.799999999999</c:v>
                </c:pt>
                <c:pt idx="2325">
                  <c:v>32235.7</c:v>
                </c:pt>
                <c:pt idx="2326">
                  <c:v>32242.6</c:v>
                </c:pt>
                <c:pt idx="2327">
                  <c:v>32246.1</c:v>
                </c:pt>
                <c:pt idx="2328">
                  <c:v>32256.400000000001</c:v>
                </c:pt>
                <c:pt idx="2329">
                  <c:v>32263.3</c:v>
                </c:pt>
                <c:pt idx="2330">
                  <c:v>32266.7</c:v>
                </c:pt>
                <c:pt idx="2331">
                  <c:v>32270.1</c:v>
                </c:pt>
                <c:pt idx="2332">
                  <c:v>32280.5</c:v>
                </c:pt>
                <c:pt idx="2333">
                  <c:v>32287.4</c:v>
                </c:pt>
                <c:pt idx="2334">
                  <c:v>32294.2</c:v>
                </c:pt>
                <c:pt idx="2335">
                  <c:v>32301.1</c:v>
                </c:pt>
                <c:pt idx="2336">
                  <c:v>32304.5</c:v>
                </c:pt>
                <c:pt idx="2337">
                  <c:v>32311.200000000001</c:v>
                </c:pt>
                <c:pt idx="2338">
                  <c:v>32314.6</c:v>
                </c:pt>
                <c:pt idx="2339">
                  <c:v>32321.4</c:v>
                </c:pt>
                <c:pt idx="2340">
                  <c:v>32328.2</c:v>
                </c:pt>
                <c:pt idx="2341">
                  <c:v>32335</c:v>
                </c:pt>
                <c:pt idx="2342">
                  <c:v>32341.7</c:v>
                </c:pt>
                <c:pt idx="2343">
                  <c:v>32348.3</c:v>
                </c:pt>
                <c:pt idx="2344">
                  <c:v>32354.799999999999</c:v>
                </c:pt>
                <c:pt idx="2345">
                  <c:v>32361.3</c:v>
                </c:pt>
                <c:pt idx="2346">
                  <c:v>32368</c:v>
                </c:pt>
                <c:pt idx="2347">
                  <c:v>32374.3</c:v>
                </c:pt>
                <c:pt idx="2348">
                  <c:v>32377.5</c:v>
                </c:pt>
                <c:pt idx="2349">
                  <c:v>32383.7</c:v>
                </c:pt>
                <c:pt idx="2350">
                  <c:v>32386.7</c:v>
                </c:pt>
                <c:pt idx="2351">
                  <c:v>32392.799999999999</c:v>
                </c:pt>
                <c:pt idx="2352">
                  <c:v>32398.9</c:v>
                </c:pt>
                <c:pt idx="2353">
                  <c:v>32402</c:v>
                </c:pt>
                <c:pt idx="2354">
                  <c:v>32408</c:v>
                </c:pt>
                <c:pt idx="2355">
                  <c:v>32414.3</c:v>
                </c:pt>
                <c:pt idx="2356">
                  <c:v>32420.400000000001</c:v>
                </c:pt>
                <c:pt idx="2357">
                  <c:v>32426.7</c:v>
                </c:pt>
                <c:pt idx="2358">
                  <c:v>32432.9</c:v>
                </c:pt>
                <c:pt idx="2359">
                  <c:v>32439.200000000001</c:v>
                </c:pt>
                <c:pt idx="2360">
                  <c:v>32445.5</c:v>
                </c:pt>
                <c:pt idx="2361">
                  <c:v>32451.8</c:v>
                </c:pt>
                <c:pt idx="2362">
                  <c:v>32458.3</c:v>
                </c:pt>
                <c:pt idx="2363">
                  <c:v>32467.7</c:v>
                </c:pt>
                <c:pt idx="2364">
                  <c:v>32470.9</c:v>
                </c:pt>
                <c:pt idx="2365">
                  <c:v>32480.6</c:v>
                </c:pt>
                <c:pt idx="2366">
                  <c:v>32483.8</c:v>
                </c:pt>
                <c:pt idx="2367">
                  <c:v>32490.400000000001</c:v>
                </c:pt>
                <c:pt idx="2368">
                  <c:v>32496.9</c:v>
                </c:pt>
                <c:pt idx="2369">
                  <c:v>32503.5</c:v>
                </c:pt>
                <c:pt idx="2370">
                  <c:v>32506.799999999999</c:v>
                </c:pt>
                <c:pt idx="2371">
                  <c:v>32516.7</c:v>
                </c:pt>
                <c:pt idx="2372">
                  <c:v>32523.5</c:v>
                </c:pt>
                <c:pt idx="2373">
                  <c:v>32530.2</c:v>
                </c:pt>
                <c:pt idx="2374">
                  <c:v>32536.9</c:v>
                </c:pt>
                <c:pt idx="2375">
                  <c:v>32543.8</c:v>
                </c:pt>
                <c:pt idx="2376">
                  <c:v>32547.3</c:v>
                </c:pt>
                <c:pt idx="2377">
                  <c:v>32554.1</c:v>
                </c:pt>
                <c:pt idx="2378">
                  <c:v>32560.9</c:v>
                </c:pt>
                <c:pt idx="2379">
                  <c:v>32564.3</c:v>
                </c:pt>
                <c:pt idx="2380">
                  <c:v>32571.200000000001</c:v>
                </c:pt>
                <c:pt idx="2381">
                  <c:v>32578.1</c:v>
                </c:pt>
                <c:pt idx="2382">
                  <c:v>32581.599999999999</c:v>
                </c:pt>
                <c:pt idx="2383">
                  <c:v>32588.400000000001</c:v>
                </c:pt>
                <c:pt idx="2384">
                  <c:v>32595.3</c:v>
                </c:pt>
                <c:pt idx="2385">
                  <c:v>32602.2</c:v>
                </c:pt>
                <c:pt idx="2386">
                  <c:v>32608.799999999999</c:v>
                </c:pt>
                <c:pt idx="2387">
                  <c:v>32615.5</c:v>
                </c:pt>
                <c:pt idx="2388">
                  <c:v>32622.2</c:v>
                </c:pt>
                <c:pt idx="2389">
                  <c:v>32628.9</c:v>
                </c:pt>
                <c:pt idx="2390">
                  <c:v>32635.599999999999</c:v>
                </c:pt>
                <c:pt idx="2391">
                  <c:v>32642.3</c:v>
                </c:pt>
                <c:pt idx="2392">
                  <c:v>32645.7</c:v>
                </c:pt>
                <c:pt idx="2393">
                  <c:v>32652.400000000001</c:v>
                </c:pt>
                <c:pt idx="2394">
                  <c:v>32659.200000000001</c:v>
                </c:pt>
                <c:pt idx="2395">
                  <c:v>32666</c:v>
                </c:pt>
                <c:pt idx="2396">
                  <c:v>32672.799999999999</c:v>
                </c:pt>
                <c:pt idx="2397">
                  <c:v>32683</c:v>
                </c:pt>
                <c:pt idx="2398">
                  <c:v>32689.7</c:v>
                </c:pt>
                <c:pt idx="2399">
                  <c:v>32696.400000000001</c:v>
                </c:pt>
                <c:pt idx="2400">
                  <c:v>32703.200000000001</c:v>
                </c:pt>
                <c:pt idx="2401">
                  <c:v>32706.6</c:v>
                </c:pt>
                <c:pt idx="2402">
                  <c:v>32713.4</c:v>
                </c:pt>
                <c:pt idx="2403">
                  <c:v>32720.2</c:v>
                </c:pt>
                <c:pt idx="2404">
                  <c:v>32727</c:v>
                </c:pt>
                <c:pt idx="2405">
                  <c:v>32733.8</c:v>
                </c:pt>
                <c:pt idx="2406">
                  <c:v>32740.7</c:v>
                </c:pt>
                <c:pt idx="2407">
                  <c:v>32747.1</c:v>
                </c:pt>
                <c:pt idx="2408">
                  <c:v>32753.1</c:v>
                </c:pt>
                <c:pt idx="2409">
                  <c:v>32759</c:v>
                </c:pt>
                <c:pt idx="2410">
                  <c:v>32764.9</c:v>
                </c:pt>
                <c:pt idx="2411">
                  <c:v>32770.6</c:v>
                </c:pt>
                <c:pt idx="2412">
                  <c:v>32773.4</c:v>
                </c:pt>
                <c:pt idx="2413">
                  <c:v>32779</c:v>
                </c:pt>
                <c:pt idx="2414">
                  <c:v>32784.5</c:v>
                </c:pt>
                <c:pt idx="2415">
                  <c:v>32789.9</c:v>
                </c:pt>
                <c:pt idx="2416">
                  <c:v>32797.800000000003</c:v>
                </c:pt>
                <c:pt idx="2417">
                  <c:v>32803</c:v>
                </c:pt>
                <c:pt idx="2418">
                  <c:v>32810.699999999997</c:v>
                </c:pt>
                <c:pt idx="2419">
                  <c:v>32815.800000000003</c:v>
                </c:pt>
                <c:pt idx="2420">
                  <c:v>32820.800000000003</c:v>
                </c:pt>
                <c:pt idx="2421">
                  <c:v>32825.699999999997</c:v>
                </c:pt>
                <c:pt idx="2422">
                  <c:v>32830.699999999997</c:v>
                </c:pt>
                <c:pt idx="2423">
                  <c:v>32835.5</c:v>
                </c:pt>
                <c:pt idx="2424">
                  <c:v>32840.400000000001</c:v>
                </c:pt>
                <c:pt idx="2425">
                  <c:v>32842.800000000003</c:v>
                </c:pt>
                <c:pt idx="2426">
                  <c:v>32847.599999999999</c:v>
                </c:pt>
                <c:pt idx="2427">
                  <c:v>32852.400000000001</c:v>
                </c:pt>
                <c:pt idx="2428">
                  <c:v>32857.1</c:v>
                </c:pt>
                <c:pt idx="2429">
                  <c:v>32861.9</c:v>
                </c:pt>
                <c:pt idx="2430">
                  <c:v>32866.699999999997</c:v>
                </c:pt>
                <c:pt idx="2431">
                  <c:v>32871.4</c:v>
                </c:pt>
                <c:pt idx="2432">
                  <c:v>32876.199999999997</c:v>
                </c:pt>
                <c:pt idx="2433">
                  <c:v>32881</c:v>
                </c:pt>
                <c:pt idx="2434">
                  <c:v>32885.800000000003</c:v>
                </c:pt>
                <c:pt idx="2435">
                  <c:v>32893</c:v>
                </c:pt>
                <c:pt idx="2436">
                  <c:v>32900.400000000001</c:v>
                </c:pt>
                <c:pt idx="2437">
                  <c:v>32905.300000000003</c:v>
                </c:pt>
                <c:pt idx="2438">
                  <c:v>32907.800000000003</c:v>
                </c:pt>
                <c:pt idx="2439">
                  <c:v>32912.800000000003</c:v>
                </c:pt>
                <c:pt idx="2440">
                  <c:v>32915.300000000003</c:v>
                </c:pt>
                <c:pt idx="2441">
                  <c:v>32920.400000000001</c:v>
                </c:pt>
                <c:pt idx="2442">
                  <c:v>32925.599999999999</c:v>
                </c:pt>
                <c:pt idx="2443">
                  <c:v>32930.800000000003</c:v>
                </c:pt>
                <c:pt idx="2444">
                  <c:v>32936.1</c:v>
                </c:pt>
                <c:pt idx="2445">
                  <c:v>32941.5</c:v>
                </c:pt>
                <c:pt idx="2446">
                  <c:v>32946.9</c:v>
                </c:pt>
                <c:pt idx="2447">
                  <c:v>32952.5</c:v>
                </c:pt>
                <c:pt idx="2448">
                  <c:v>32955.300000000003</c:v>
                </c:pt>
                <c:pt idx="2449">
                  <c:v>32958.1</c:v>
                </c:pt>
                <c:pt idx="2450">
                  <c:v>32963.800000000003</c:v>
                </c:pt>
                <c:pt idx="2451">
                  <c:v>32969.699999999997</c:v>
                </c:pt>
                <c:pt idx="2452">
                  <c:v>32972.699999999997</c:v>
                </c:pt>
                <c:pt idx="2453">
                  <c:v>32978.699999999997</c:v>
                </c:pt>
                <c:pt idx="2454">
                  <c:v>32984.800000000003</c:v>
                </c:pt>
                <c:pt idx="2455">
                  <c:v>32991.1</c:v>
                </c:pt>
                <c:pt idx="2456">
                  <c:v>32997.5</c:v>
                </c:pt>
                <c:pt idx="2457">
                  <c:v>33004.199999999997</c:v>
                </c:pt>
                <c:pt idx="2458">
                  <c:v>33011</c:v>
                </c:pt>
                <c:pt idx="2459">
                  <c:v>33018</c:v>
                </c:pt>
                <c:pt idx="2460">
                  <c:v>33025.199999999997</c:v>
                </c:pt>
                <c:pt idx="2461">
                  <c:v>33032.5</c:v>
                </c:pt>
                <c:pt idx="2462">
                  <c:v>33036.199999999997</c:v>
                </c:pt>
                <c:pt idx="2463">
                  <c:v>33043.800000000003</c:v>
                </c:pt>
                <c:pt idx="2464">
                  <c:v>33047.599999999999</c:v>
                </c:pt>
                <c:pt idx="2465">
                  <c:v>33059.300000000003</c:v>
                </c:pt>
                <c:pt idx="2466">
                  <c:v>33067.199999999997</c:v>
                </c:pt>
                <c:pt idx="2467">
                  <c:v>33075.300000000003</c:v>
                </c:pt>
                <c:pt idx="2468">
                  <c:v>33083.5</c:v>
                </c:pt>
                <c:pt idx="2469">
                  <c:v>33091.699999999997</c:v>
                </c:pt>
                <c:pt idx="2470">
                  <c:v>33100.1</c:v>
                </c:pt>
                <c:pt idx="2471">
                  <c:v>33108.6</c:v>
                </c:pt>
                <c:pt idx="2472">
                  <c:v>33117.199999999997</c:v>
                </c:pt>
                <c:pt idx="2473">
                  <c:v>33121.5</c:v>
                </c:pt>
                <c:pt idx="2474">
                  <c:v>33130.199999999997</c:v>
                </c:pt>
                <c:pt idx="2475">
                  <c:v>33138.9</c:v>
                </c:pt>
                <c:pt idx="2476">
                  <c:v>33143.300000000003</c:v>
                </c:pt>
                <c:pt idx="2477">
                  <c:v>33152.1</c:v>
                </c:pt>
                <c:pt idx="2478">
                  <c:v>33161</c:v>
                </c:pt>
                <c:pt idx="2479">
                  <c:v>33174.400000000001</c:v>
                </c:pt>
                <c:pt idx="2480">
                  <c:v>33183.4</c:v>
                </c:pt>
                <c:pt idx="2481">
                  <c:v>33192.400000000001</c:v>
                </c:pt>
                <c:pt idx="2482">
                  <c:v>33201.4</c:v>
                </c:pt>
                <c:pt idx="2483">
                  <c:v>33210.400000000001</c:v>
                </c:pt>
                <c:pt idx="2484">
                  <c:v>33219.5</c:v>
                </c:pt>
                <c:pt idx="2485">
                  <c:v>33228.5</c:v>
                </c:pt>
                <c:pt idx="2486">
                  <c:v>33233</c:v>
                </c:pt>
                <c:pt idx="2487">
                  <c:v>33242</c:v>
                </c:pt>
                <c:pt idx="2488">
                  <c:v>33251</c:v>
                </c:pt>
                <c:pt idx="2489">
                  <c:v>33264.5</c:v>
                </c:pt>
                <c:pt idx="2490">
                  <c:v>33273.4</c:v>
                </c:pt>
                <c:pt idx="2491">
                  <c:v>33282.199999999997</c:v>
                </c:pt>
                <c:pt idx="2492">
                  <c:v>33291.1</c:v>
                </c:pt>
                <c:pt idx="2493">
                  <c:v>33299.800000000003</c:v>
                </c:pt>
                <c:pt idx="2494">
                  <c:v>33304.199999999997</c:v>
                </c:pt>
                <c:pt idx="2495">
                  <c:v>33312.800000000003</c:v>
                </c:pt>
                <c:pt idx="2496">
                  <c:v>33321.4</c:v>
                </c:pt>
                <c:pt idx="2497">
                  <c:v>33329.9</c:v>
                </c:pt>
                <c:pt idx="2498">
                  <c:v>33342.5</c:v>
                </c:pt>
                <c:pt idx="2499">
                  <c:v>33354.800000000003</c:v>
                </c:pt>
                <c:pt idx="2500">
                  <c:v>33362.9</c:v>
                </c:pt>
                <c:pt idx="2501">
                  <c:v>33370.9</c:v>
                </c:pt>
                <c:pt idx="2502">
                  <c:v>33378.800000000003</c:v>
                </c:pt>
                <c:pt idx="2503">
                  <c:v>33386.5</c:v>
                </c:pt>
                <c:pt idx="2504">
                  <c:v>33394.1</c:v>
                </c:pt>
                <c:pt idx="2505">
                  <c:v>33401.5</c:v>
                </c:pt>
                <c:pt idx="2506">
                  <c:v>33408.800000000003</c:v>
                </c:pt>
                <c:pt idx="2507">
                  <c:v>33415.9</c:v>
                </c:pt>
                <c:pt idx="2508">
                  <c:v>33422.9</c:v>
                </c:pt>
                <c:pt idx="2509">
                  <c:v>33429.599999999999</c:v>
                </c:pt>
                <c:pt idx="2510">
                  <c:v>33436.199999999997</c:v>
                </c:pt>
                <c:pt idx="2511">
                  <c:v>33442.6</c:v>
                </c:pt>
                <c:pt idx="2512">
                  <c:v>33445.800000000003</c:v>
                </c:pt>
                <c:pt idx="2513">
                  <c:v>33451.9</c:v>
                </c:pt>
                <c:pt idx="2514">
                  <c:v>33457.800000000003</c:v>
                </c:pt>
                <c:pt idx="2515">
                  <c:v>33460.699999999997</c:v>
                </c:pt>
                <c:pt idx="2516">
                  <c:v>33466.300000000003</c:v>
                </c:pt>
                <c:pt idx="2517">
                  <c:v>33471.599999999999</c:v>
                </c:pt>
                <c:pt idx="2518">
                  <c:v>33476.800000000003</c:v>
                </c:pt>
                <c:pt idx="2519">
                  <c:v>33479.300000000003</c:v>
                </c:pt>
                <c:pt idx="2520">
                  <c:v>33486.699999999997</c:v>
                </c:pt>
                <c:pt idx="2521">
                  <c:v>33489.199999999997</c:v>
                </c:pt>
                <c:pt idx="2522">
                  <c:v>33494</c:v>
                </c:pt>
                <c:pt idx="2523">
                  <c:v>33498.6</c:v>
                </c:pt>
                <c:pt idx="2524">
                  <c:v>33503.199999999997</c:v>
                </c:pt>
                <c:pt idx="2525">
                  <c:v>33507.800000000003</c:v>
                </c:pt>
                <c:pt idx="2526">
                  <c:v>33512.199999999997</c:v>
                </c:pt>
                <c:pt idx="2527">
                  <c:v>33516.5</c:v>
                </c:pt>
                <c:pt idx="2528">
                  <c:v>33520.800000000003</c:v>
                </c:pt>
                <c:pt idx="2529">
                  <c:v>33527.1</c:v>
                </c:pt>
                <c:pt idx="2530">
                  <c:v>33533.199999999997</c:v>
                </c:pt>
                <c:pt idx="2531">
                  <c:v>33537.199999999997</c:v>
                </c:pt>
                <c:pt idx="2532">
                  <c:v>33541.1</c:v>
                </c:pt>
                <c:pt idx="2533">
                  <c:v>33546.9</c:v>
                </c:pt>
                <c:pt idx="2534">
                  <c:v>33552.5</c:v>
                </c:pt>
                <c:pt idx="2535">
                  <c:v>33558.1</c:v>
                </c:pt>
                <c:pt idx="2536">
                  <c:v>33561.699999999997</c:v>
                </c:pt>
                <c:pt idx="2537">
                  <c:v>33565.300000000003</c:v>
                </c:pt>
                <c:pt idx="2538">
                  <c:v>33568.800000000003</c:v>
                </c:pt>
                <c:pt idx="2539">
                  <c:v>33572.300000000003</c:v>
                </c:pt>
                <c:pt idx="2540">
                  <c:v>33575.800000000003</c:v>
                </c:pt>
                <c:pt idx="2541">
                  <c:v>33579.300000000003</c:v>
                </c:pt>
                <c:pt idx="2542">
                  <c:v>33582.699999999997</c:v>
                </c:pt>
                <c:pt idx="2543">
                  <c:v>33586.1</c:v>
                </c:pt>
                <c:pt idx="2544">
                  <c:v>33589.4</c:v>
                </c:pt>
                <c:pt idx="2545">
                  <c:v>33592.800000000003</c:v>
                </c:pt>
                <c:pt idx="2546">
                  <c:v>33596.1</c:v>
                </c:pt>
                <c:pt idx="2547">
                  <c:v>33599.5</c:v>
                </c:pt>
                <c:pt idx="2548">
                  <c:v>33601.1</c:v>
                </c:pt>
                <c:pt idx="2549">
                  <c:v>33604.400000000001</c:v>
                </c:pt>
                <c:pt idx="2550">
                  <c:v>33607.699999999997</c:v>
                </c:pt>
                <c:pt idx="2551">
                  <c:v>33609.4</c:v>
                </c:pt>
                <c:pt idx="2552">
                  <c:v>33612.699999999997</c:v>
                </c:pt>
                <c:pt idx="2553">
                  <c:v>33616</c:v>
                </c:pt>
                <c:pt idx="2554">
                  <c:v>33619.300000000003</c:v>
                </c:pt>
                <c:pt idx="2555">
                  <c:v>33621</c:v>
                </c:pt>
                <c:pt idx="2556">
                  <c:v>33624.300000000003</c:v>
                </c:pt>
                <c:pt idx="2557">
                  <c:v>33629.300000000003</c:v>
                </c:pt>
                <c:pt idx="2558">
                  <c:v>33632.699999999997</c:v>
                </c:pt>
                <c:pt idx="2559">
                  <c:v>33634.400000000001</c:v>
                </c:pt>
                <c:pt idx="2560">
                  <c:v>33637.800000000003</c:v>
                </c:pt>
                <c:pt idx="2561">
                  <c:v>33642.9</c:v>
                </c:pt>
                <c:pt idx="2562">
                  <c:v>33646.400000000001</c:v>
                </c:pt>
                <c:pt idx="2563">
                  <c:v>33649.9</c:v>
                </c:pt>
                <c:pt idx="2564">
                  <c:v>33655.199999999997</c:v>
                </c:pt>
                <c:pt idx="2565">
                  <c:v>33662.400000000001</c:v>
                </c:pt>
                <c:pt idx="2566">
                  <c:v>33668</c:v>
                </c:pt>
                <c:pt idx="2567">
                  <c:v>33671.699999999997</c:v>
                </c:pt>
                <c:pt idx="2568">
                  <c:v>33679.4</c:v>
                </c:pt>
                <c:pt idx="2569">
                  <c:v>33685.300000000003</c:v>
                </c:pt>
                <c:pt idx="2570">
                  <c:v>33691.4</c:v>
                </c:pt>
                <c:pt idx="2571">
                  <c:v>33695.5</c:v>
                </c:pt>
                <c:pt idx="2572">
                  <c:v>33699.699999999997</c:v>
                </c:pt>
                <c:pt idx="2573">
                  <c:v>33704</c:v>
                </c:pt>
                <c:pt idx="2574">
                  <c:v>33708.300000000003</c:v>
                </c:pt>
                <c:pt idx="2575">
                  <c:v>33715</c:v>
                </c:pt>
                <c:pt idx="2576">
                  <c:v>33719.5</c:v>
                </c:pt>
                <c:pt idx="2577">
                  <c:v>33724</c:v>
                </c:pt>
                <c:pt idx="2578">
                  <c:v>33728.6</c:v>
                </c:pt>
                <c:pt idx="2579">
                  <c:v>33733.199999999997</c:v>
                </c:pt>
                <c:pt idx="2580">
                  <c:v>33737.800000000003</c:v>
                </c:pt>
                <c:pt idx="2581">
                  <c:v>33740.199999999997</c:v>
                </c:pt>
                <c:pt idx="2582">
                  <c:v>33744.9</c:v>
                </c:pt>
                <c:pt idx="2583">
                  <c:v>33749.699999999997</c:v>
                </c:pt>
                <c:pt idx="2584">
                  <c:v>33752</c:v>
                </c:pt>
                <c:pt idx="2585">
                  <c:v>33756.9</c:v>
                </c:pt>
                <c:pt idx="2586">
                  <c:v>33759.300000000003</c:v>
                </c:pt>
                <c:pt idx="2587">
                  <c:v>33764.199999999997</c:v>
                </c:pt>
                <c:pt idx="2588">
                  <c:v>33769.1</c:v>
                </c:pt>
                <c:pt idx="2589">
                  <c:v>33774</c:v>
                </c:pt>
                <c:pt idx="2590">
                  <c:v>33779</c:v>
                </c:pt>
                <c:pt idx="2591">
                  <c:v>33784</c:v>
                </c:pt>
                <c:pt idx="2592">
                  <c:v>33789</c:v>
                </c:pt>
                <c:pt idx="2593">
                  <c:v>33791.5</c:v>
                </c:pt>
                <c:pt idx="2594">
                  <c:v>33796.6</c:v>
                </c:pt>
                <c:pt idx="2595">
                  <c:v>33801.699999999997</c:v>
                </c:pt>
                <c:pt idx="2596">
                  <c:v>33806.800000000003</c:v>
                </c:pt>
                <c:pt idx="2597">
                  <c:v>33809.4</c:v>
                </c:pt>
                <c:pt idx="2598">
                  <c:v>33814.5</c:v>
                </c:pt>
                <c:pt idx="2599">
                  <c:v>33819.699999999997</c:v>
                </c:pt>
                <c:pt idx="2600">
                  <c:v>33824.9</c:v>
                </c:pt>
                <c:pt idx="2601">
                  <c:v>33830.199999999997</c:v>
                </c:pt>
                <c:pt idx="2602">
                  <c:v>33835.4</c:v>
                </c:pt>
                <c:pt idx="2603">
                  <c:v>33840.699999999997</c:v>
                </c:pt>
                <c:pt idx="2604">
                  <c:v>33845.9</c:v>
                </c:pt>
                <c:pt idx="2605">
                  <c:v>33848.6</c:v>
                </c:pt>
                <c:pt idx="2606">
                  <c:v>33853.9</c:v>
                </c:pt>
                <c:pt idx="2607">
                  <c:v>33859.199999999997</c:v>
                </c:pt>
                <c:pt idx="2608">
                  <c:v>33861.9</c:v>
                </c:pt>
                <c:pt idx="2609">
                  <c:v>33867.199999999997</c:v>
                </c:pt>
                <c:pt idx="2610">
                  <c:v>33875.199999999997</c:v>
                </c:pt>
                <c:pt idx="2611">
                  <c:v>33880.6</c:v>
                </c:pt>
                <c:pt idx="2612">
                  <c:v>33885.9</c:v>
                </c:pt>
                <c:pt idx="2613">
                  <c:v>33891.300000000003</c:v>
                </c:pt>
                <c:pt idx="2614">
                  <c:v>33896.699999999997</c:v>
                </c:pt>
                <c:pt idx="2615">
                  <c:v>33902.1</c:v>
                </c:pt>
                <c:pt idx="2616">
                  <c:v>33904.699999999997</c:v>
                </c:pt>
                <c:pt idx="2617">
                  <c:v>33907.4</c:v>
                </c:pt>
                <c:pt idx="2618">
                  <c:v>33912.800000000003</c:v>
                </c:pt>
                <c:pt idx="2619">
                  <c:v>33918.199999999997</c:v>
                </c:pt>
                <c:pt idx="2620">
                  <c:v>33923.599999999999</c:v>
                </c:pt>
                <c:pt idx="2621">
                  <c:v>33931.699999999997</c:v>
                </c:pt>
                <c:pt idx="2622">
                  <c:v>33937</c:v>
                </c:pt>
                <c:pt idx="2623">
                  <c:v>33945.1</c:v>
                </c:pt>
                <c:pt idx="2624">
                  <c:v>33950.400000000001</c:v>
                </c:pt>
                <c:pt idx="2625">
                  <c:v>33958.5</c:v>
                </c:pt>
                <c:pt idx="2626">
                  <c:v>33969.1</c:v>
                </c:pt>
                <c:pt idx="2627">
                  <c:v>33979.699999999997</c:v>
                </c:pt>
                <c:pt idx="2628">
                  <c:v>33987.699999999997</c:v>
                </c:pt>
                <c:pt idx="2629">
                  <c:v>33995.5</c:v>
                </c:pt>
                <c:pt idx="2630">
                  <c:v>34006</c:v>
                </c:pt>
                <c:pt idx="2631">
                  <c:v>34018.9</c:v>
                </c:pt>
                <c:pt idx="2632">
                  <c:v>34026.699999999997</c:v>
                </c:pt>
                <c:pt idx="2633">
                  <c:v>34031.9</c:v>
                </c:pt>
                <c:pt idx="2634">
                  <c:v>34039.599999999999</c:v>
                </c:pt>
                <c:pt idx="2635">
                  <c:v>34044.800000000003</c:v>
                </c:pt>
                <c:pt idx="2636">
                  <c:v>34052.5</c:v>
                </c:pt>
                <c:pt idx="2637">
                  <c:v>34057.699999999997</c:v>
                </c:pt>
                <c:pt idx="2638">
                  <c:v>34062.9</c:v>
                </c:pt>
                <c:pt idx="2639">
                  <c:v>34068.1</c:v>
                </c:pt>
                <c:pt idx="2640">
                  <c:v>34070.699999999997</c:v>
                </c:pt>
                <c:pt idx="2641">
                  <c:v>34078.400000000001</c:v>
                </c:pt>
                <c:pt idx="2642">
                  <c:v>34083.599999999999</c:v>
                </c:pt>
                <c:pt idx="2643">
                  <c:v>34086.199999999997</c:v>
                </c:pt>
                <c:pt idx="2644">
                  <c:v>34091.4</c:v>
                </c:pt>
                <c:pt idx="2645">
                  <c:v>34096.6</c:v>
                </c:pt>
                <c:pt idx="2646">
                  <c:v>34101.800000000003</c:v>
                </c:pt>
                <c:pt idx="2647">
                  <c:v>34104.300000000003</c:v>
                </c:pt>
                <c:pt idx="2648">
                  <c:v>34109.5</c:v>
                </c:pt>
                <c:pt idx="2649">
                  <c:v>34114.699999999997</c:v>
                </c:pt>
                <c:pt idx="2650">
                  <c:v>34117.300000000003</c:v>
                </c:pt>
                <c:pt idx="2651">
                  <c:v>34122.5</c:v>
                </c:pt>
                <c:pt idx="2652">
                  <c:v>34125.1</c:v>
                </c:pt>
                <c:pt idx="2653">
                  <c:v>34130.300000000003</c:v>
                </c:pt>
                <c:pt idx="2654">
                  <c:v>34135.5</c:v>
                </c:pt>
                <c:pt idx="2655">
                  <c:v>34138.1</c:v>
                </c:pt>
                <c:pt idx="2656">
                  <c:v>34143.300000000003</c:v>
                </c:pt>
                <c:pt idx="2657">
                  <c:v>34148.5</c:v>
                </c:pt>
                <c:pt idx="2658">
                  <c:v>34151.1</c:v>
                </c:pt>
                <c:pt idx="2659">
                  <c:v>34158.9</c:v>
                </c:pt>
                <c:pt idx="2660">
                  <c:v>34166.6</c:v>
                </c:pt>
                <c:pt idx="2661">
                  <c:v>34169.199999999997</c:v>
                </c:pt>
                <c:pt idx="2662">
                  <c:v>34174.400000000001</c:v>
                </c:pt>
                <c:pt idx="2663">
                  <c:v>34179.599999999999</c:v>
                </c:pt>
                <c:pt idx="2664">
                  <c:v>34184.9</c:v>
                </c:pt>
                <c:pt idx="2665">
                  <c:v>34190.1</c:v>
                </c:pt>
                <c:pt idx="2666">
                  <c:v>34192.699999999997</c:v>
                </c:pt>
                <c:pt idx="2667">
                  <c:v>34197.9</c:v>
                </c:pt>
                <c:pt idx="2668">
                  <c:v>34200.5</c:v>
                </c:pt>
                <c:pt idx="2669">
                  <c:v>34205.699999999997</c:v>
                </c:pt>
                <c:pt idx="2670">
                  <c:v>34210.9</c:v>
                </c:pt>
                <c:pt idx="2671">
                  <c:v>34216.1</c:v>
                </c:pt>
                <c:pt idx="2672">
                  <c:v>34221.300000000003</c:v>
                </c:pt>
                <c:pt idx="2673">
                  <c:v>34226.5</c:v>
                </c:pt>
                <c:pt idx="2674">
                  <c:v>34231.699999999997</c:v>
                </c:pt>
                <c:pt idx="2675">
                  <c:v>34236.9</c:v>
                </c:pt>
                <c:pt idx="2676">
                  <c:v>34242.1</c:v>
                </c:pt>
                <c:pt idx="2677">
                  <c:v>34244.800000000003</c:v>
                </c:pt>
                <c:pt idx="2678">
                  <c:v>34250</c:v>
                </c:pt>
                <c:pt idx="2679">
                  <c:v>34255.199999999997</c:v>
                </c:pt>
                <c:pt idx="2680">
                  <c:v>34260.400000000001</c:v>
                </c:pt>
                <c:pt idx="2681">
                  <c:v>34265.599999999999</c:v>
                </c:pt>
                <c:pt idx="2682">
                  <c:v>34270.800000000003</c:v>
                </c:pt>
                <c:pt idx="2683">
                  <c:v>34276.1</c:v>
                </c:pt>
                <c:pt idx="2684">
                  <c:v>34281.300000000003</c:v>
                </c:pt>
                <c:pt idx="2685">
                  <c:v>34283.9</c:v>
                </c:pt>
                <c:pt idx="2686">
                  <c:v>34289.1</c:v>
                </c:pt>
                <c:pt idx="2687">
                  <c:v>34291.699999999997</c:v>
                </c:pt>
                <c:pt idx="2688">
                  <c:v>34297</c:v>
                </c:pt>
                <c:pt idx="2689">
                  <c:v>34299.599999999999</c:v>
                </c:pt>
                <c:pt idx="2690">
                  <c:v>34307.4</c:v>
                </c:pt>
                <c:pt idx="2691">
                  <c:v>34312.699999999997</c:v>
                </c:pt>
                <c:pt idx="2692">
                  <c:v>34315.300000000003</c:v>
                </c:pt>
                <c:pt idx="2693">
                  <c:v>34320.5</c:v>
                </c:pt>
                <c:pt idx="2694">
                  <c:v>34325.699999999997</c:v>
                </c:pt>
                <c:pt idx="2695">
                  <c:v>34331</c:v>
                </c:pt>
                <c:pt idx="2696">
                  <c:v>34333.599999999999</c:v>
                </c:pt>
                <c:pt idx="2697">
                  <c:v>34338.800000000003</c:v>
                </c:pt>
                <c:pt idx="2698">
                  <c:v>34344.1</c:v>
                </c:pt>
                <c:pt idx="2699">
                  <c:v>34349.300000000003</c:v>
                </c:pt>
                <c:pt idx="2700">
                  <c:v>34357.199999999997</c:v>
                </c:pt>
                <c:pt idx="2701">
                  <c:v>34362.400000000001</c:v>
                </c:pt>
                <c:pt idx="2702">
                  <c:v>34367.599999999999</c:v>
                </c:pt>
                <c:pt idx="2703">
                  <c:v>34370.300000000003</c:v>
                </c:pt>
                <c:pt idx="2704">
                  <c:v>34375.5</c:v>
                </c:pt>
                <c:pt idx="2705">
                  <c:v>34378.1</c:v>
                </c:pt>
                <c:pt idx="2706">
                  <c:v>34386</c:v>
                </c:pt>
                <c:pt idx="2707">
                  <c:v>34388.6</c:v>
                </c:pt>
                <c:pt idx="2708">
                  <c:v>34391.300000000003</c:v>
                </c:pt>
                <c:pt idx="2709">
                  <c:v>34393.9</c:v>
                </c:pt>
                <c:pt idx="2710">
                  <c:v>34399.1</c:v>
                </c:pt>
                <c:pt idx="2711">
                  <c:v>34401.800000000003</c:v>
                </c:pt>
                <c:pt idx="2712">
                  <c:v>34407.1</c:v>
                </c:pt>
                <c:pt idx="2713">
                  <c:v>34412.300000000003</c:v>
                </c:pt>
                <c:pt idx="2714">
                  <c:v>34422.9</c:v>
                </c:pt>
                <c:pt idx="2715">
                  <c:v>34428.199999999997</c:v>
                </c:pt>
                <c:pt idx="2716">
                  <c:v>34433.5</c:v>
                </c:pt>
                <c:pt idx="2717">
                  <c:v>34438.800000000003</c:v>
                </c:pt>
                <c:pt idx="2718">
                  <c:v>34441.4</c:v>
                </c:pt>
                <c:pt idx="2719">
                  <c:v>34446.699999999997</c:v>
                </c:pt>
                <c:pt idx="2720">
                  <c:v>34452.1</c:v>
                </c:pt>
                <c:pt idx="2721">
                  <c:v>34457.4</c:v>
                </c:pt>
                <c:pt idx="2722">
                  <c:v>34462.699999999997</c:v>
                </c:pt>
                <c:pt idx="2723">
                  <c:v>34465.300000000003</c:v>
                </c:pt>
                <c:pt idx="2724">
                  <c:v>34470.699999999997</c:v>
                </c:pt>
                <c:pt idx="2725">
                  <c:v>34476</c:v>
                </c:pt>
                <c:pt idx="2726">
                  <c:v>34481.300000000003</c:v>
                </c:pt>
                <c:pt idx="2727">
                  <c:v>34486.6</c:v>
                </c:pt>
                <c:pt idx="2728">
                  <c:v>34489.300000000003</c:v>
                </c:pt>
                <c:pt idx="2729">
                  <c:v>34494.6</c:v>
                </c:pt>
                <c:pt idx="2730">
                  <c:v>34500</c:v>
                </c:pt>
                <c:pt idx="2731">
                  <c:v>34502.6</c:v>
                </c:pt>
                <c:pt idx="2732">
                  <c:v>34508</c:v>
                </c:pt>
                <c:pt idx="2733">
                  <c:v>34510.6</c:v>
                </c:pt>
                <c:pt idx="2734">
                  <c:v>34516</c:v>
                </c:pt>
                <c:pt idx="2735">
                  <c:v>34521.300000000003</c:v>
                </c:pt>
                <c:pt idx="2736">
                  <c:v>34524</c:v>
                </c:pt>
                <c:pt idx="2737">
                  <c:v>34529.300000000003</c:v>
                </c:pt>
                <c:pt idx="2738">
                  <c:v>34534.6</c:v>
                </c:pt>
                <c:pt idx="2739">
                  <c:v>34540</c:v>
                </c:pt>
                <c:pt idx="2740">
                  <c:v>34547.9</c:v>
                </c:pt>
                <c:pt idx="2741">
                  <c:v>34553.300000000003</c:v>
                </c:pt>
                <c:pt idx="2742">
                  <c:v>34558.6</c:v>
                </c:pt>
                <c:pt idx="2743">
                  <c:v>34563.9</c:v>
                </c:pt>
                <c:pt idx="2744">
                  <c:v>34569.199999999997</c:v>
                </c:pt>
                <c:pt idx="2745">
                  <c:v>34574.6</c:v>
                </c:pt>
                <c:pt idx="2746">
                  <c:v>34579.9</c:v>
                </c:pt>
                <c:pt idx="2747">
                  <c:v>34587.800000000003</c:v>
                </c:pt>
                <c:pt idx="2748">
                  <c:v>34593.1</c:v>
                </c:pt>
                <c:pt idx="2749">
                  <c:v>34601.1</c:v>
                </c:pt>
                <c:pt idx="2750">
                  <c:v>34606.400000000001</c:v>
                </c:pt>
                <c:pt idx="2751">
                  <c:v>34611.699999999997</c:v>
                </c:pt>
                <c:pt idx="2752">
                  <c:v>34614.300000000003</c:v>
                </c:pt>
                <c:pt idx="2753">
                  <c:v>34622.199999999997</c:v>
                </c:pt>
                <c:pt idx="2754">
                  <c:v>34627.5</c:v>
                </c:pt>
                <c:pt idx="2755">
                  <c:v>34638</c:v>
                </c:pt>
                <c:pt idx="2756">
                  <c:v>34645.9</c:v>
                </c:pt>
                <c:pt idx="2757">
                  <c:v>34651.199999999997</c:v>
                </c:pt>
                <c:pt idx="2758">
                  <c:v>34656.400000000001</c:v>
                </c:pt>
                <c:pt idx="2759">
                  <c:v>34661.599999999999</c:v>
                </c:pt>
                <c:pt idx="2760">
                  <c:v>34666.800000000003</c:v>
                </c:pt>
                <c:pt idx="2761">
                  <c:v>34672.1</c:v>
                </c:pt>
                <c:pt idx="2762">
                  <c:v>34674.699999999997</c:v>
                </c:pt>
                <c:pt idx="2763">
                  <c:v>34679.9</c:v>
                </c:pt>
                <c:pt idx="2764">
                  <c:v>34685.1</c:v>
                </c:pt>
                <c:pt idx="2765">
                  <c:v>34690.199999999997</c:v>
                </c:pt>
                <c:pt idx="2766">
                  <c:v>34695.4</c:v>
                </c:pt>
                <c:pt idx="2767">
                  <c:v>34700.6</c:v>
                </c:pt>
                <c:pt idx="2768">
                  <c:v>34734.699999999997</c:v>
                </c:pt>
                <c:pt idx="2769">
                  <c:v>34777.9</c:v>
                </c:pt>
                <c:pt idx="2770">
                  <c:v>34788.800000000003</c:v>
                </c:pt>
                <c:pt idx="2771">
                  <c:v>34797</c:v>
                </c:pt>
                <c:pt idx="2772">
                  <c:v>34805.199999999997</c:v>
                </c:pt>
                <c:pt idx="2773">
                  <c:v>34810.6</c:v>
                </c:pt>
                <c:pt idx="2774">
                  <c:v>34813.4</c:v>
                </c:pt>
                <c:pt idx="2775">
                  <c:v>34818.800000000003</c:v>
                </c:pt>
                <c:pt idx="2776">
                  <c:v>34821.5</c:v>
                </c:pt>
                <c:pt idx="2777">
                  <c:v>34829.699999999997</c:v>
                </c:pt>
                <c:pt idx="2778">
                  <c:v>34837.800000000003</c:v>
                </c:pt>
                <c:pt idx="2779">
                  <c:v>34843.199999999997</c:v>
                </c:pt>
                <c:pt idx="2780">
                  <c:v>34848.6</c:v>
                </c:pt>
                <c:pt idx="2781">
                  <c:v>34854</c:v>
                </c:pt>
                <c:pt idx="2782">
                  <c:v>34859.300000000003</c:v>
                </c:pt>
                <c:pt idx="2783">
                  <c:v>34862</c:v>
                </c:pt>
                <c:pt idx="2784">
                  <c:v>34869.9</c:v>
                </c:pt>
                <c:pt idx="2785">
                  <c:v>34875.199999999997</c:v>
                </c:pt>
                <c:pt idx="2786">
                  <c:v>34880.5</c:v>
                </c:pt>
                <c:pt idx="2787">
                  <c:v>34883.1</c:v>
                </c:pt>
                <c:pt idx="2788">
                  <c:v>34890.9</c:v>
                </c:pt>
                <c:pt idx="2789">
                  <c:v>34896</c:v>
                </c:pt>
                <c:pt idx="2790">
                  <c:v>34901.1</c:v>
                </c:pt>
                <c:pt idx="2791">
                  <c:v>34906.199999999997</c:v>
                </c:pt>
                <c:pt idx="2792">
                  <c:v>34911.300000000003</c:v>
                </c:pt>
                <c:pt idx="2793">
                  <c:v>34913.800000000003</c:v>
                </c:pt>
                <c:pt idx="2794">
                  <c:v>34921.199999999997</c:v>
                </c:pt>
                <c:pt idx="2795">
                  <c:v>34926.1</c:v>
                </c:pt>
                <c:pt idx="2796">
                  <c:v>34933.4</c:v>
                </c:pt>
                <c:pt idx="2797">
                  <c:v>34938.199999999997</c:v>
                </c:pt>
                <c:pt idx="2798">
                  <c:v>34943</c:v>
                </c:pt>
                <c:pt idx="2799">
                  <c:v>34947.699999999997</c:v>
                </c:pt>
                <c:pt idx="2800">
                  <c:v>34952.300000000003</c:v>
                </c:pt>
                <c:pt idx="2801">
                  <c:v>34956.9</c:v>
                </c:pt>
                <c:pt idx="2802">
                  <c:v>34963.699999999997</c:v>
                </c:pt>
                <c:pt idx="2803">
                  <c:v>34968.1</c:v>
                </c:pt>
                <c:pt idx="2804">
                  <c:v>34972.5</c:v>
                </c:pt>
                <c:pt idx="2805">
                  <c:v>34976.800000000003</c:v>
                </c:pt>
                <c:pt idx="2806">
                  <c:v>34981</c:v>
                </c:pt>
                <c:pt idx="2807">
                  <c:v>34983.1</c:v>
                </c:pt>
                <c:pt idx="2808">
                  <c:v>34987.199999999997</c:v>
                </c:pt>
                <c:pt idx="2809">
                  <c:v>34991.300000000003</c:v>
                </c:pt>
                <c:pt idx="2810">
                  <c:v>34995.300000000003</c:v>
                </c:pt>
                <c:pt idx="2811">
                  <c:v>34999.199999999997</c:v>
                </c:pt>
                <c:pt idx="2812">
                  <c:v>35001.1</c:v>
                </c:pt>
                <c:pt idx="2813">
                  <c:v>35006.800000000003</c:v>
                </c:pt>
                <c:pt idx="2814">
                  <c:v>35010.5</c:v>
                </c:pt>
                <c:pt idx="2815">
                  <c:v>35012.300000000003</c:v>
                </c:pt>
                <c:pt idx="2816">
                  <c:v>35015.9</c:v>
                </c:pt>
                <c:pt idx="2817">
                  <c:v>35019.5</c:v>
                </c:pt>
                <c:pt idx="2818">
                  <c:v>35023</c:v>
                </c:pt>
                <c:pt idx="2819">
                  <c:v>35026.5</c:v>
                </c:pt>
                <c:pt idx="2820">
                  <c:v>35031.599999999999</c:v>
                </c:pt>
                <c:pt idx="2821">
                  <c:v>35035</c:v>
                </c:pt>
                <c:pt idx="2822">
                  <c:v>35036.699999999997</c:v>
                </c:pt>
                <c:pt idx="2823">
                  <c:v>35040</c:v>
                </c:pt>
                <c:pt idx="2824">
                  <c:v>35043.199999999997</c:v>
                </c:pt>
                <c:pt idx="2825">
                  <c:v>35046.400000000001</c:v>
                </c:pt>
                <c:pt idx="2826">
                  <c:v>35048</c:v>
                </c:pt>
                <c:pt idx="2827">
                  <c:v>35049.599999999999</c:v>
                </c:pt>
                <c:pt idx="2828">
                  <c:v>35052.800000000003</c:v>
                </c:pt>
                <c:pt idx="2829">
                  <c:v>35055.9</c:v>
                </c:pt>
                <c:pt idx="2830">
                  <c:v>35060.5</c:v>
                </c:pt>
                <c:pt idx="2831">
                  <c:v>35062</c:v>
                </c:pt>
                <c:pt idx="2832">
                  <c:v>35065</c:v>
                </c:pt>
                <c:pt idx="2833">
                  <c:v>35068</c:v>
                </c:pt>
                <c:pt idx="2834">
                  <c:v>35070.9</c:v>
                </c:pt>
                <c:pt idx="2835">
                  <c:v>35073.9</c:v>
                </c:pt>
                <c:pt idx="2836">
                  <c:v>35075.300000000003</c:v>
                </c:pt>
                <c:pt idx="2837">
                  <c:v>35078.199999999997</c:v>
                </c:pt>
                <c:pt idx="2838">
                  <c:v>35081.1</c:v>
                </c:pt>
                <c:pt idx="2839">
                  <c:v>35084</c:v>
                </c:pt>
                <c:pt idx="2840">
                  <c:v>35085.4</c:v>
                </c:pt>
                <c:pt idx="2841">
                  <c:v>35088.300000000003</c:v>
                </c:pt>
                <c:pt idx="2842">
                  <c:v>35091.1</c:v>
                </c:pt>
                <c:pt idx="2843">
                  <c:v>35093.9</c:v>
                </c:pt>
                <c:pt idx="2844">
                  <c:v>35096.699999999997</c:v>
                </c:pt>
                <c:pt idx="2845">
                  <c:v>35098.1</c:v>
                </c:pt>
                <c:pt idx="2846">
                  <c:v>35099.5</c:v>
                </c:pt>
                <c:pt idx="2847">
                  <c:v>35102.199999999997</c:v>
                </c:pt>
                <c:pt idx="2848">
                  <c:v>35103.599999999999</c:v>
                </c:pt>
                <c:pt idx="2849">
                  <c:v>35106.400000000001</c:v>
                </c:pt>
                <c:pt idx="2850">
                  <c:v>35109.199999999997</c:v>
                </c:pt>
                <c:pt idx="2851">
                  <c:v>35113.300000000003</c:v>
                </c:pt>
                <c:pt idx="2852">
                  <c:v>35116.1</c:v>
                </c:pt>
                <c:pt idx="2853">
                  <c:v>35117.4</c:v>
                </c:pt>
                <c:pt idx="2854">
                  <c:v>35120.199999999997</c:v>
                </c:pt>
                <c:pt idx="2855">
                  <c:v>35123</c:v>
                </c:pt>
                <c:pt idx="2856">
                  <c:v>35124.300000000003</c:v>
                </c:pt>
                <c:pt idx="2857">
                  <c:v>35127.1</c:v>
                </c:pt>
                <c:pt idx="2858">
                  <c:v>35129.9</c:v>
                </c:pt>
                <c:pt idx="2859">
                  <c:v>35132.699999999997</c:v>
                </c:pt>
                <c:pt idx="2860">
                  <c:v>35134.1</c:v>
                </c:pt>
                <c:pt idx="2861">
                  <c:v>35136.9</c:v>
                </c:pt>
                <c:pt idx="2862">
                  <c:v>35141.1</c:v>
                </c:pt>
                <c:pt idx="2863">
                  <c:v>35144</c:v>
                </c:pt>
                <c:pt idx="2864">
                  <c:v>35146.800000000003</c:v>
                </c:pt>
                <c:pt idx="2865">
                  <c:v>35149.699999999997</c:v>
                </c:pt>
                <c:pt idx="2866">
                  <c:v>35152.6</c:v>
                </c:pt>
                <c:pt idx="2867">
                  <c:v>35154</c:v>
                </c:pt>
                <c:pt idx="2868">
                  <c:v>35157</c:v>
                </c:pt>
                <c:pt idx="2869">
                  <c:v>35158.400000000001</c:v>
                </c:pt>
                <c:pt idx="2870">
                  <c:v>35162.9</c:v>
                </c:pt>
                <c:pt idx="2871">
                  <c:v>35165.9</c:v>
                </c:pt>
                <c:pt idx="2872">
                  <c:v>35168.9</c:v>
                </c:pt>
                <c:pt idx="2873">
                  <c:v>35170.5</c:v>
                </c:pt>
                <c:pt idx="2874">
                  <c:v>35173.5</c:v>
                </c:pt>
                <c:pt idx="2875">
                  <c:v>35176.699999999997</c:v>
                </c:pt>
                <c:pt idx="2876">
                  <c:v>35179.800000000003</c:v>
                </c:pt>
                <c:pt idx="2877">
                  <c:v>35181.4</c:v>
                </c:pt>
                <c:pt idx="2878">
                  <c:v>35184.6</c:v>
                </c:pt>
                <c:pt idx="2879">
                  <c:v>35187.800000000003</c:v>
                </c:pt>
                <c:pt idx="2880">
                  <c:v>35191.1</c:v>
                </c:pt>
                <c:pt idx="2881">
                  <c:v>35194.300000000003</c:v>
                </c:pt>
                <c:pt idx="2882">
                  <c:v>35197.599999999999</c:v>
                </c:pt>
                <c:pt idx="2883">
                  <c:v>35200.9</c:v>
                </c:pt>
                <c:pt idx="2884">
                  <c:v>35202.6</c:v>
                </c:pt>
                <c:pt idx="2885">
                  <c:v>35205.9</c:v>
                </c:pt>
                <c:pt idx="2886">
                  <c:v>35209.300000000003</c:v>
                </c:pt>
                <c:pt idx="2887">
                  <c:v>35210.9</c:v>
                </c:pt>
                <c:pt idx="2888">
                  <c:v>35214.300000000003</c:v>
                </c:pt>
                <c:pt idx="2889">
                  <c:v>35217.699999999997</c:v>
                </c:pt>
                <c:pt idx="2890">
                  <c:v>35221.1</c:v>
                </c:pt>
                <c:pt idx="2891">
                  <c:v>35222.699999999997</c:v>
                </c:pt>
                <c:pt idx="2892">
                  <c:v>35227.9</c:v>
                </c:pt>
                <c:pt idx="2893">
                  <c:v>35229.599999999999</c:v>
                </c:pt>
                <c:pt idx="2894">
                  <c:v>35233</c:v>
                </c:pt>
                <c:pt idx="2895">
                  <c:v>35236.400000000001</c:v>
                </c:pt>
                <c:pt idx="2896">
                  <c:v>35239.9</c:v>
                </c:pt>
                <c:pt idx="2897">
                  <c:v>35241.599999999999</c:v>
                </c:pt>
                <c:pt idx="2898">
                  <c:v>35245.1</c:v>
                </c:pt>
                <c:pt idx="2899">
                  <c:v>35248.6</c:v>
                </c:pt>
                <c:pt idx="2900">
                  <c:v>35250.300000000003</c:v>
                </c:pt>
                <c:pt idx="2901">
                  <c:v>35253.800000000003</c:v>
                </c:pt>
                <c:pt idx="2902">
                  <c:v>35257.300000000003</c:v>
                </c:pt>
                <c:pt idx="2903">
                  <c:v>35260.800000000003</c:v>
                </c:pt>
                <c:pt idx="2904">
                  <c:v>35264.300000000003</c:v>
                </c:pt>
                <c:pt idx="2905">
                  <c:v>35267.800000000003</c:v>
                </c:pt>
                <c:pt idx="2906">
                  <c:v>35271.300000000003</c:v>
                </c:pt>
                <c:pt idx="2907">
                  <c:v>35274.800000000003</c:v>
                </c:pt>
                <c:pt idx="2908">
                  <c:v>35278.400000000001</c:v>
                </c:pt>
                <c:pt idx="2909">
                  <c:v>35280.1</c:v>
                </c:pt>
                <c:pt idx="2910">
                  <c:v>35283.699999999997</c:v>
                </c:pt>
                <c:pt idx="2911">
                  <c:v>35285.4</c:v>
                </c:pt>
                <c:pt idx="2912">
                  <c:v>35289</c:v>
                </c:pt>
                <c:pt idx="2913">
                  <c:v>35292.5</c:v>
                </c:pt>
                <c:pt idx="2914">
                  <c:v>35294.300000000003</c:v>
                </c:pt>
                <c:pt idx="2915">
                  <c:v>35297.800000000003</c:v>
                </c:pt>
                <c:pt idx="2916">
                  <c:v>35301.4</c:v>
                </c:pt>
                <c:pt idx="2917">
                  <c:v>35304.9</c:v>
                </c:pt>
                <c:pt idx="2918">
                  <c:v>35308.5</c:v>
                </c:pt>
                <c:pt idx="2919">
                  <c:v>35312</c:v>
                </c:pt>
                <c:pt idx="2920">
                  <c:v>35315.599999999999</c:v>
                </c:pt>
                <c:pt idx="2921">
                  <c:v>35319.1</c:v>
                </c:pt>
                <c:pt idx="2922">
                  <c:v>35322.6</c:v>
                </c:pt>
                <c:pt idx="2923">
                  <c:v>35324.400000000001</c:v>
                </c:pt>
                <c:pt idx="2924">
                  <c:v>35328</c:v>
                </c:pt>
                <c:pt idx="2925">
                  <c:v>35329.699999999997</c:v>
                </c:pt>
                <c:pt idx="2926">
                  <c:v>35333.300000000003</c:v>
                </c:pt>
                <c:pt idx="2927">
                  <c:v>35336.800000000003</c:v>
                </c:pt>
                <c:pt idx="2928">
                  <c:v>35340.300000000003</c:v>
                </c:pt>
                <c:pt idx="2929">
                  <c:v>35343.9</c:v>
                </c:pt>
                <c:pt idx="2930">
                  <c:v>35347.4</c:v>
                </c:pt>
                <c:pt idx="2931">
                  <c:v>35350.9</c:v>
                </c:pt>
                <c:pt idx="2932">
                  <c:v>35356.1</c:v>
                </c:pt>
                <c:pt idx="2933">
                  <c:v>35359.599999999999</c:v>
                </c:pt>
                <c:pt idx="2934">
                  <c:v>35364.9</c:v>
                </c:pt>
                <c:pt idx="2935">
                  <c:v>35370.1</c:v>
                </c:pt>
                <c:pt idx="2936">
                  <c:v>35375.300000000003</c:v>
                </c:pt>
                <c:pt idx="2937">
                  <c:v>35380.5</c:v>
                </c:pt>
                <c:pt idx="2938">
                  <c:v>35387.300000000003</c:v>
                </c:pt>
                <c:pt idx="2939">
                  <c:v>35392.400000000001</c:v>
                </c:pt>
                <c:pt idx="2940">
                  <c:v>35397.5</c:v>
                </c:pt>
                <c:pt idx="2941">
                  <c:v>35402.6</c:v>
                </c:pt>
                <c:pt idx="2942">
                  <c:v>35407.699999999997</c:v>
                </c:pt>
                <c:pt idx="2943">
                  <c:v>35412.699999999997</c:v>
                </c:pt>
                <c:pt idx="2944">
                  <c:v>35416</c:v>
                </c:pt>
                <c:pt idx="2945">
                  <c:v>35421.1</c:v>
                </c:pt>
                <c:pt idx="2946">
                  <c:v>35426.1</c:v>
                </c:pt>
                <c:pt idx="2947">
                  <c:v>35432.699999999997</c:v>
                </c:pt>
                <c:pt idx="2948">
                  <c:v>35436</c:v>
                </c:pt>
                <c:pt idx="2949">
                  <c:v>35442.6</c:v>
                </c:pt>
                <c:pt idx="2950">
                  <c:v>35445.9</c:v>
                </c:pt>
                <c:pt idx="2951">
                  <c:v>35450.9</c:v>
                </c:pt>
                <c:pt idx="2952">
                  <c:v>35455.800000000003</c:v>
                </c:pt>
                <c:pt idx="2953">
                  <c:v>35459.1</c:v>
                </c:pt>
                <c:pt idx="2954">
                  <c:v>35464</c:v>
                </c:pt>
                <c:pt idx="2955">
                  <c:v>35470.6</c:v>
                </c:pt>
                <c:pt idx="2956">
                  <c:v>35473.9</c:v>
                </c:pt>
                <c:pt idx="2957">
                  <c:v>35480.400000000001</c:v>
                </c:pt>
                <c:pt idx="2958">
                  <c:v>35485.4</c:v>
                </c:pt>
                <c:pt idx="2959">
                  <c:v>35488.699999999997</c:v>
                </c:pt>
                <c:pt idx="2960">
                  <c:v>35493.599999999999</c:v>
                </c:pt>
                <c:pt idx="2961">
                  <c:v>35498.5</c:v>
                </c:pt>
                <c:pt idx="2962">
                  <c:v>35503.4</c:v>
                </c:pt>
                <c:pt idx="2963">
                  <c:v>35506.699999999997</c:v>
                </c:pt>
                <c:pt idx="2964">
                  <c:v>35513.300000000003</c:v>
                </c:pt>
                <c:pt idx="2965">
                  <c:v>35516.6</c:v>
                </c:pt>
                <c:pt idx="2966">
                  <c:v>35521.599999999999</c:v>
                </c:pt>
                <c:pt idx="2967">
                  <c:v>35526.6</c:v>
                </c:pt>
                <c:pt idx="2968">
                  <c:v>35531.599999999999</c:v>
                </c:pt>
                <c:pt idx="2969">
                  <c:v>35534.9</c:v>
                </c:pt>
                <c:pt idx="2970">
                  <c:v>35539.9</c:v>
                </c:pt>
                <c:pt idx="2971">
                  <c:v>35544.9</c:v>
                </c:pt>
                <c:pt idx="2972">
                  <c:v>35551.599999999999</c:v>
                </c:pt>
                <c:pt idx="2973">
                  <c:v>35556.699999999997</c:v>
                </c:pt>
                <c:pt idx="2974">
                  <c:v>35563.5</c:v>
                </c:pt>
                <c:pt idx="2975">
                  <c:v>35566.9</c:v>
                </c:pt>
                <c:pt idx="2976">
                  <c:v>35572</c:v>
                </c:pt>
                <c:pt idx="2977">
                  <c:v>35577.1</c:v>
                </c:pt>
                <c:pt idx="2978">
                  <c:v>35582.300000000003</c:v>
                </c:pt>
                <c:pt idx="2979">
                  <c:v>35585.800000000003</c:v>
                </c:pt>
                <c:pt idx="2980">
                  <c:v>35591</c:v>
                </c:pt>
                <c:pt idx="2981">
                  <c:v>35597.9</c:v>
                </c:pt>
                <c:pt idx="2982">
                  <c:v>35603.199999999997</c:v>
                </c:pt>
                <c:pt idx="2983">
                  <c:v>35608.400000000001</c:v>
                </c:pt>
                <c:pt idx="2984">
                  <c:v>35613.699999999997</c:v>
                </c:pt>
                <c:pt idx="2985">
                  <c:v>35618.9</c:v>
                </c:pt>
                <c:pt idx="2986">
                  <c:v>35624.199999999997</c:v>
                </c:pt>
                <c:pt idx="2987">
                  <c:v>35627.699999999997</c:v>
                </c:pt>
                <c:pt idx="2988">
                  <c:v>35633</c:v>
                </c:pt>
                <c:pt idx="2989">
                  <c:v>35640</c:v>
                </c:pt>
                <c:pt idx="2990">
                  <c:v>35647.1</c:v>
                </c:pt>
                <c:pt idx="2991">
                  <c:v>35652.400000000001</c:v>
                </c:pt>
                <c:pt idx="2992">
                  <c:v>35655.9</c:v>
                </c:pt>
                <c:pt idx="2993">
                  <c:v>35661.199999999997</c:v>
                </c:pt>
                <c:pt idx="2994">
                  <c:v>35668.300000000003</c:v>
                </c:pt>
                <c:pt idx="2995">
                  <c:v>35673.699999999997</c:v>
                </c:pt>
                <c:pt idx="2996">
                  <c:v>35677.300000000003</c:v>
                </c:pt>
                <c:pt idx="2997">
                  <c:v>35684.400000000001</c:v>
                </c:pt>
                <c:pt idx="2998">
                  <c:v>35689.800000000003</c:v>
                </c:pt>
                <c:pt idx="2999">
                  <c:v>35697.1</c:v>
                </c:pt>
                <c:pt idx="3000">
                  <c:v>35702.5</c:v>
                </c:pt>
                <c:pt idx="3001">
                  <c:v>35706.1</c:v>
                </c:pt>
                <c:pt idx="3002">
                  <c:v>35709.800000000003</c:v>
                </c:pt>
                <c:pt idx="3003">
                  <c:v>35715.199999999997</c:v>
                </c:pt>
                <c:pt idx="3004">
                  <c:v>35720.699999999997</c:v>
                </c:pt>
                <c:pt idx="3005">
                  <c:v>35728.1</c:v>
                </c:pt>
                <c:pt idx="3006">
                  <c:v>35735.5</c:v>
                </c:pt>
                <c:pt idx="3007">
                  <c:v>35741</c:v>
                </c:pt>
                <c:pt idx="3008">
                  <c:v>35748.5</c:v>
                </c:pt>
                <c:pt idx="3009">
                  <c:v>35754.1</c:v>
                </c:pt>
                <c:pt idx="3010">
                  <c:v>35759.800000000003</c:v>
                </c:pt>
                <c:pt idx="3011">
                  <c:v>35763.599999999999</c:v>
                </c:pt>
                <c:pt idx="3012">
                  <c:v>35769.199999999997</c:v>
                </c:pt>
                <c:pt idx="3013">
                  <c:v>35775</c:v>
                </c:pt>
                <c:pt idx="3014">
                  <c:v>35782.6</c:v>
                </c:pt>
                <c:pt idx="3015">
                  <c:v>35788.400000000001</c:v>
                </c:pt>
                <c:pt idx="3016">
                  <c:v>35794.199999999997</c:v>
                </c:pt>
                <c:pt idx="3017">
                  <c:v>35800</c:v>
                </c:pt>
                <c:pt idx="3018">
                  <c:v>35805.9</c:v>
                </c:pt>
                <c:pt idx="3019">
                  <c:v>35809.800000000003</c:v>
                </c:pt>
                <c:pt idx="3020">
                  <c:v>35815.800000000003</c:v>
                </c:pt>
                <c:pt idx="3021">
                  <c:v>35823.699999999997</c:v>
                </c:pt>
                <c:pt idx="3022">
                  <c:v>35829.800000000003</c:v>
                </c:pt>
                <c:pt idx="3023">
                  <c:v>35838</c:v>
                </c:pt>
                <c:pt idx="3024">
                  <c:v>35844.199999999997</c:v>
                </c:pt>
                <c:pt idx="3025">
                  <c:v>35850.5</c:v>
                </c:pt>
                <c:pt idx="3026">
                  <c:v>35856.800000000003</c:v>
                </c:pt>
                <c:pt idx="3027">
                  <c:v>35863.1</c:v>
                </c:pt>
                <c:pt idx="3028">
                  <c:v>35869.5</c:v>
                </c:pt>
                <c:pt idx="3029">
                  <c:v>35876</c:v>
                </c:pt>
                <c:pt idx="3030">
                  <c:v>35884.6</c:v>
                </c:pt>
                <c:pt idx="3031">
                  <c:v>35891.1</c:v>
                </c:pt>
                <c:pt idx="3032">
                  <c:v>35897.699999999997</c:v>
                </c:pt>
                <c:pt idx="3033">
                  <c:v>35904.199999999997</c:v>
                </c:pt>
                <c:pt idx="3034">
                  <c:v>35910.800000000003</c:v>
                </c:pt>
                <c:pt idx="3035">
                  <c:v>35917.4</c:v>
                </c:pt>
                <c:pt idx="3036">
                  <c:v>35924</c:v>
                </c:pt>
                <c:pt idx="3037">
                  <c:v>35930.699999999997</c:v>
                </c:pt>
                <c:pt idx="3038">
                  <c:v>35937.300000000003</c:v>
                </c:pt>
                <c:pt idx="3039">
                  <c:v>35944</c:v>
                </c:pt>
                <c:pt idx="3040">
                  <c:v>35948.400000000001</c:v>
                </c:pt>
                <c:pt idx="3041">
                  <c:v>35952.800000000003</c:v>
                </c:pt>
                <c:pt idx="3042">
                  <c:v>35957.199999999997</c:v>
                </c:pt>
                <c:pt idx="3043">
                  <c:v>35963.9</c:v>
                </c:pt>
                <c:pt idx="3044">
                  <c:v>35970.5</c:v>
                </c:pt>
                <c:pt idx="3045">
                  <c:v>35979.300000000003</c:v>
                </c:pt>
                <c:pt idx="3046">
                  <c:v>35983.699999999997</c:v>
                </c:pt>
                <c:pt idx="3047">
                  <c:v>35992.5</c:v>
                </c:pt>
                <c:pt idx="3048">
                  <c:v>35996.9</c:v>
                </c:pt>
                <c:pt idx="3049">
                  <c:v>36003.4</c:v>
                </c:pt>
                <c:pt idx="3050">
                  <c:v>36009.9</c:v>
                </c:pt>
                <c:pt idx="3051">
                  <c:v>36016.400000000001</c:v>
                </c:pt>
                <c:pt idx="3052">
                  <c:v>36022.9</c:v>
                </c:pt>
                <c:pt idx="3053">
                  <c:v>36031.4</c:v>
                </c:pt>
                <c:pt idx="3054">
                  <c:v>36037.699999999997</c:v>
                </c:pt>
                <c:pt idx="3055">
                  <c:v>36046.1</c:v>
                </c:pt>
                <c:pt idx="3056">
                  <c:v>36054.400000000001</c:v>
                </c:pt>
                <c:pt idx="3057">
                  <c:v>36060.6</c:v>
                </c:pt>
                <c:pt idx="3058">
                  <c:v>36070.699999999997</c:v>
                </c:pt>
                <c:pt idx="3059">
                  <c:v>36076.699999999997</c:v>
                </c:pt>
                <c:pt idx="3060">
                  <c:v>36082.6</c:v>
                </c:pt>
                <c:pt idx="3061">
                  <c:v>36090.300000000003</c:v>
                </c:pt>
                <c:pt idx="3062">
                  <c:v>36096.1</c:v>
                </c:pt>
                <c:pt idx="3063">
                  <c:v>36101.699999999997</c:v>
                </c:pt>
                <c:pt idx="3064">
                  <c:v>36111</c:v>
                </c:pt>
                <c:pt idx="3065">
                  <c:v>36118.300000000003</c:v>
                </c:pt>
                <c:pt idx="3066">
                  <c:v>36123.800000000003</c:v>
                </c:pt>
                <c:pt idx="3067">
                  <c:v>36131</c:v>
                </c:pt>
                <c:pt idx="3068">
                  <c:v>36138.1</c:v>
                </c:pt>
                <c:pt idx="3069">
                  <c:v>36145.199999999997</c:v>
                </c:pt>
                <c:pt idx="3070">
                  <c:v>36150.5</c:v>
                </c:pt>
                <c:pt idx="3071">
                  <c:v>36154</c:v>
                </c:pt>
                <c:pt idx="3072">
                  <c:v>36161.1</c:v>
                </c:pt>
                <c:pt idx="3073">
                  <c:v>36166.400000000001</c:v>
                </c:pt>
                <c:pt idx="3074">
                  <c:v>36175.199999999997</c:v>
                </c:pt>
                <c:pt idx="3075">
                  <c:v>36182.300000000003</c:v>
                </c:pt>
                <c:pt idx="3076">
                  <c:v>36185.9</c:v>
                </c:pt>
                <c:pt idx="3077">
                  <c:v>36189.5</c:v>
                </c:pt>
                <c:pt idx="3078">
                  <c:v>36194.9</c:v>
                </c:pt>
                <c:pt idx="3079">
                  <c:v>36200.300000000003</c:v>
                </c:pt>
                <c:pt idx="3080">
                  <c:v>36207.599999999999</c:v>
                </c:pt>
                <c:pt idx="3081">
                  <c:v>36215</c:v>
                </c:pt>
                <c:pt idx="3082">
                  <c:v>36218.699999999997</c:v>
                </c:pt>
                <c:pt idx="3083">
                  <c:v>36224.400000000001</c:v>
                </c:pt>
                <c:pt idx="3084">
                  <c:v>36230.1</c:v>
                </c:pt>
                <c:pt idx="3085">
                  <c:v>36235.9</c:v>
                </c:pt>
                <c:pt idx="3086">
                  <c:v>36243.800000000003</c:v>
                </c:pt>
                <c:pt idx="3087">
                  <c:v>36251.699999999997</c:v>
                </c:pt>
                <c:pt idx="3088">
                  <c:v>36257.9</c:v>
                </c:pt>
                <c:pt idx="3089">
                  <c:v>36266.1</c:v>
                </c:pt>
                <c:pt idx="3090">
                  <c:v>36270.400000000001</c:v>
                </c:pt>
                <c:pt idx="3091">
                  <c:v>36274.6</c:v>
                </c:pt>
                <c:pt idx="3092">
                  <c:v>36281.1</c:v>
                </c:pt>
                <c:pt idx="3093">
                  <c:v>36287.699999999997</c:v>
                </c:pt>
                <c:pt idx="3094">
                  <c:v>36296.699999999997</c:v>
                </c:pt>
                <c:pt idx="3095">
                  <c:v>36306</c:v>
                </c:pt>
                <c:pt idx="3096">
                  <c:v>36310.800000000003</c:v>
                </c:pt>
                <c:pt idx="3097">
                  <c:v>36318.1</c:v>
                </c:pt>
                <c:pt idx="3098">
                  <c:v>36328.1</c:v>
                </c:pt>
                <c:pt idx="3099">
                  <c:v>36335.800000000003</c:v>
                </c:pt>
                <c:pt idx="3100">
                  <c:v>36343.599999999999</c:v>
                </c:pt>
                <c:pt idx="3101">
                  <c:v>36354.300000000003</c:v>
                </c:pt>
                <c:pt idx="3102">
                  <c:v>36362.5</c:v>
                </c:pt>
                <c:pt idx="3103">
                  <c:v>36373.599999999999</c:v>
                </c:pt>
                <c:pt idx="3104">
                  <c:v>36379.199999999997</c:v>
                </c:pt>
                <c:pt idx="3105">
                  <c:v>36390.6</c:v>
                </c:pt>
                <c:pt idx="3106">
                  <c:v>36399.300000000003</c:v>
                </c:pt>
                <c:pt idx="3107">
                  <c:v>36411</c:v>
                </c:pt>
                <c:pt idx="3108">
                  <c:v>36419.9</c:v>
                </c:pt>
                <c:pt idx="3109">
                  <c:v>36425.800000000003</c:v>
                </c:pt>
                <c:pt idx="3110">
                  <c:v>36437.800000000003</c:v>
                </c:pt>
                <c:pt idx="3111">
                  <c:v>36446.9</c:v>
                </c:pt>
                <c:pt idx="3112">
                  <c:v>36459.1</c:v>
                </c:pt>
                <c:pt idx="3113">
                  <c:v>36468.300000000003</c:v>
                </c:pt>
                <c:pt idx="3114">
                  <c:v>36480.5</c:v>
                </c:pt>
                <c:pt idx="3115">
                  <c:v>36486.699999999997</c:v>
                </c:pt>
                <c:pt idx="3116">
                  <c:v>36495.9</c:v>
                </c:pt>
                <c:pt idx="3117">
                  <c:v>36508.300000000003</c:v>
                </c:pt>
                <c:pt idx="3118">
                  <c:v>36514.400000000001</c:v>
                </c:pt>
                <c:pt idx="3119">
                  <c:v>36526.699999999997</c:v>
                </c:pt>
                <c:pt idx="3120">
                  <c:v>36539</c:v>
                </c:pt>
                <c:pt idx="3121">
                  <c:v>36548.199999999997</c:v>
                </c:pt>
                <c:pt idx="3122">
                  <c:v>36554.300000000003</c:v>
                </c:pt>
                <c:pt idx="3123">
                  <c:v>36566.400000000001</c:v>
                </c:pt>
                <c:pt idx="3124">
                  <c:v>36575.4</c:v>
                </c:pt>
                <c:pt idx="3125">
                  <c:v>36584.400000000001</c:v>
                </c:pt>
                <c:pt idx="3126">
                  <c:v>36596.199999999997</c:v>
                </c:pt>
                <c:pt idx="3127">
                  <c:v>36605</c:v>
                </c:pt>
                <c:pt idx="3128">
                  <c:v>36613.699999999997</c:v>
                </c:pt>
                <c:pt idx="3129">
                  <c:v>36625.1</c:v>
                </c:pt>
                <c:pt idx="3130">
                  <c:v>36630.699999999997</c:v>
                </c:pt>
                <c:pt idx="3131">
                  <c:v>36641.9</c:v>
                </c:pt>
                <c:pt idx="3132">
                  <c:v>36655.699999999997</c:v>
                </c:pt>
                <c:pt idx="3133">
                  <c:v>36664</c:v>
                </c:pt>
                <c:pt idx="3134">
                  <c:v>36672.5</c:v>
                </c:pt>
                <c:pt idx="3135">
                  <c:v>36683.699999999997</c:v>
                </c:pt>
                <c:pt idx="3136">
                  <c:v>36692.300000000003</c:v>
                </c:pt>
                <c:pt idx="3137">
                  <c:v>36703.699999999997</c:v>
                </c:pt>
                <c:pt idx="3138">
                  <c:v>36712.199999999997</c:v>
                </c:pt>
                <c:pt idx="3139">
                  <c:v>36723.699999999997</c:v>
                </c:pt>
                <c:pt idx="3140">
                  <c:v>36738</c:v>
                </c:pt>
                <c:pt idx="3141">
                  <c:v>36749.5</c:v>
                </c:pt>
                <c:pt idx="3142">
                  <c:v>36763.800000000003</c:v>
                </c:pt>
                <c:pt idx="3143">
                  <c:v>36772.300000000003</c:v>
                </c:pt>
                <c:pt idx="3144">
                  <c:v>36780.800000000003</c:v>
                </c:pt>
                <c:pt idx="3145">
                  <c:v>36795</c:v>
                </c:pt>
                <c:pt idx="3146">
                  <c:v>36808.9</c:v>
                </c:pt>
                <c:pt idx="3147">
                  <c:v>36817.300000000003</c:v>
                </c:pt>
                <c:pt idx="3148">
                  <c:v>36828.199999999997</c:v>
                </c:pt>
                <c:pt idx="3149">
                  <c:v>36833.699999999997</c:v>
                </c:pt>
                <c:pt idx="3150">
                  <c:v>36844.5</c:v>
                </c:pt>
                <c:pt idx="3151">
                  <c:v>36852.5</c:v>
                </c:pt>
                <c:pt idx="3152">
                  <c:v>36863</c:v>
                </c:pt>
                <c:pt idx="3153">
                  <c:v>36870.699999999997</c:v>
                </c:pt>
                <c:pt idx="3154">
                  <c:v>36875.9</c:v>
                </c:pt>
                <c:pt idx="3155">
                  <c:v>36885.9</c:v>
                </c:pt>
                <c:pt idx="3156">
                  <c:v>36893.4</c:v>
                </c:pt>
                <c:pt idx="3157">
                  <c:v>36900.699999999997</c:v>
                </c:pt>
                <c:pt idx="3158">
                  <c:v>36910.199999999997</c:v>
                </c:pt>
                <c:pt idx="3159">
                  <c:v>36919.5</c:v>
                </c:pt>
                <c:pt idx="3160">
                  <c:v>36926.199999999997</c:v>
                </c:pt>
                <c:pt idx="3161">
                  <c:v>36930.699999999997</c:v>
                </c:pt>
                <c:pt idx="3162">
                  <c:v>36939.300000000003</c:v>
                </c:pt>
                <c:pt idx="3163">
                  <c:v>36945.599999999999</c:v>
                </c:pt>
                <c:pt idx="3164">
                  <c:v>36951.699999999997</c:v>
                </c:pt>
                <c:pt idx="3165">
                  <c:v>36959.599999999999</c:v>
                </c:pt>
                <c:pt idx="3166">
                  <c:v>36965.300000000003</c:v>
                </c:pt>
                <c:pt idx="3167">
                  <c:v>36969.1</c:v>
                </c:pt>
                <c:pt idx="3168">
                  <c:v>36976.400000000001</c:v>
                </c:pt>
                <c:pt idx="3169">
                  <c:v>36983.599999999999</c:v>
                </c:pt>
                <c:pt idx="3170">
                  <c:v>36990.699999999997</c:v>
                </c:pt>
                <c:pt idx="3171">
                  <c:v>36995.9</c:v>
                </c:pt>
                <c:pt idx="3172">
                  <c:v>37001</c:v>
                </c:pt>
                <c:pt idx="3173">
                  <c:v>37007.599999999999</c:v>
                </c:pt>
                <c:pt idx="3174">
                  <c:v>37010.9</c:v>
                </c:pt>
                <c:pt idx="3175">
                  <c:v>37015.800000000003</c:v>
                </c:pt>
                <c:pt idx="3176">
                  <c:v>37022.1</c:v>
                </c:pt>
                <c:pt idx="3177">
                  <c:v>37026.800000000003</c:v>
                </c:pt>
                <c:pt idx="3178">
                  <c:v>37033</c:v>
                </c:pt>
                <c:pt idx="3179">
                  <c:v>37036.1</c:v>
                </c:pt>
                <c:pt idx="3180">
                  <c:v>37040.6</c:v>
                </c:pt>
                <c:pt idx="3181">
                  <c:v>37046.5</c:v>
                </c:pt>
                <c:pt idx="3182">
                  <c:v>37052.400000000001</c:v>
                </c:pt>
                <c:pt idx="3183">
                  <c:v>37058.199999999997</c:v>
                </c:pt>
                <c:pt idx="3184">
                  <c:v>37062.5</c:v>
                </c:pt>
                <c:pt idx="3185">
                  <c:v>37066.800000000003</c:v>
                </c:pt>
                <c:pt idx="3186">
                  <c:v>37071.1</c:v>
                </c:pt>
                <c:pt idx="3187">
                  <c:v>37075.300000000003</c:v>
                </c:pt>
                <c:pt idx="3188">
                  <c:v>37080.9</c:v>
                </c:pt>
                <c:pt idx="3189">
                  <c:v>37085.1</c:v>
                </c:pt>
                <c:pt idx="3190">
                  <c:v>37089.300000000003</c:v>
                </c:pt>
                <c:pt idx="3191">
                  <c:v>37094.800000000003</c:v>
                </c:pt>
                <c:pt idx="3192">
                  <c:v>37097.599999999999</c:v>
                </c:pt>
                <c:pt idx="3193">
                  <c:v>37101.800000000003</c:v>
                </c:pt>
                <c:pt idx="3194">
                  <c:v>37108.699999999997</c:v>
                </c:pt>
                <c:pt idx="3195">
                  <c:v>37114.300000000003</c:v>
                </c:pt>
                <c:pt idx="3196">
                  <c:v>37119.9</c:v>
                </c:pt>
                <c:pt idx="3197">
                  <c:v>37122.699999999997</c:v>
                </c:pt>
                <c:pt idx="3198">
                  <c:v>37128.400000000001</c:v>
                </c:pt>
                <c:pt idx="3199">
                  <c:v>37132.699999999997</c:v>
                </c:pt>
                <c:pt idx="3200">
                  <c:v>37137</c:v>
                </c:pt>
                <c:pt idx="3201">
                  <c:v>37142.699999999997</c:v>
                </c:pt>
                <c:pt idx="3202">
                  <c:v>37147.1</c:v>
                </c:pt>
                <c:pt idx="3203">
                  <c:v>37151.5</c:v>
                </c:pt>
                <c:pt idx="3204">
                  <c:v>37155.9</c:v>
                </c:pt>
                <c:pt idx="3205">
                  <c:v>37160.300000000003</c:v>
                </c:pt>
                <c:pt idx="3206">
                  <c:v>37167.599999999999</c:v>
                </c:pt>
                <c:pt idx="3207">
                  <c:v>37173.5</c:v>
                </c:pt>
                <c:pt idx="3208">
                  <c:v>37177.9</c:v>
                </c:pt>
                <c:pt idx="3209">
                  <c:v>37182.300000000003</c:v>
                </c:pt>
                <c:pt idx="3210">
                  <c:v>37186.699999999997</c:v>
                </c:pt>
                <c:pt idx="3211">
                  <c:v>37191.1</c:v>
                </c:pt>
                <c:pt idx="3212">
                  <c:v>37197</c:v>
                </c:pt>
                <c:pt idx="3213">
                  <c:v>37202.800000000003</c:v>
                </c:pt>
                <c:pt idx="3214">
                  <c:v>37205.699999999997</c:v>
                </c:pt>
                <c:pt idx="3215">
                  <c:v>37210.1</c:v>
                </c:pt>
                <c:pt idx="3216">
                  <c:v>37214.400000000001</c:v>
                </c:pt>
                <c:pt idx="3217">
                  <c:v>37220.199999999997</c:v>
                </c:pt>
                <c:pt idx="3218">
                  <c:v>37227.4</c:v>
                </c:pt>
                <c:pt idx="3219">
                  <c:v>37231.699999999997</c:v>
                </c:pt>
                <c:pt idx="3220">
                  <c:v>37235.9</c:v>
                </c:pt>
                <c:pt idx="3221">
                  <c:v>37240.1</c:v>
                </c:pt>
                <c:pt idx="3222">
                  <c:v>37245.699999999997</c:v>
                </c:pt>
                <c:pt idx="3223">
                  <c:v>37249.9</c:v>
                </c:pt>
                <c:pt idx="3224">
                  <c:v>37255.4</c:v>
                </c:pt>
                <c:pt idx="3225">
                  <c:v>37258.1</c:v>
                </c:pt>
                <c:pt idx="3226">
                  <c:v>37263.599999999999</c:v>
                </c:pt>
                <c:pt idx="3227">
                  <c:v>37267.599999999999</c:v>
                </c:pt>
                <c:pt idx="3228">
                  <c:v>37272.9</c:v>
                </c:pt>
                <c:pt idx="3229">
                  <c:v>37278.1</c:v>
                </c:pt>
                <c:pt idx="3230">
                  <c:v>37282</c:v>
                </c:pt>
                <c:pt idx="3231">
                  <c:v>37285.9</c:v>
                </c:pt>
                <c:pt idx="3232">
                  <c:v>37290.9</c:v>
                </c:pt>
                <c:pt idx="3233">
                  <c:v>37295.9</c:v>
                </c:pt>
                <c:pt idx="3234">
                  <c:v>37299.599999999999</c:v>
                </c:pt>
                <c:pt idx="3235">
                  <c:v>37304.400000000001</c:v>
                </c:pt>
                <c:pt idx="3236">
                  <c:v>37306.699999999997</c:v>
                </c:pt>
                <c:pt idx="3237">
                  <c:v>37310.199999999997</c:v>
                </c:pt>
                <c:pt idx="3238">
                  <c:v>37314.800000000003</c:v>
                </c:pt>
                <c:pt idx="3239">
                  <c:v>37319.199999999997</c:v>
                </c:pt>
                <c:pt idx="3240">
                  <c:v>37323.5</c:v>
                </c:pt>
                <c:pt idx="3241">
                  <c:v>37325.599999999999</c:v>
                </c:pt>
                <c:pt idx="3242">
                  <c:v>37329.699999999997</c:v>
                </c:pt>
                <c:pt idx="3243">
                  <c:v>37332.699999999997</c:v>
                </c:pt>
                <c:pt idx="3244">
                  <c:v>37337.599999999999</c:v>
                </c:pt>
                <c:pt idx="3245">
                  <c:v>37340.5</c:v>
                </c:pt>
                <c:pt idx="3246">
                  <c:v>37342.400000000001</c:v>
                </c:pt>
                <c:pt idx="3247">
                  <c:v>37346.199999999997</c:v>
                </c:pt>
                <c:pt idx="3248">
                  <c:v>37349</c:v>
                </c:pt>
                <c:pt idx="3249">
                  <c:v>37352.6</c:v>
                </c:pt>
                <c:pt idx="3250">
                  <c:v>37356.300000000003</c:v>
                </c:pt>
                <c:pt idx="3251">
                  <c:v>37358.1</c:v>
                </c:pt>
                <c:pt idx="3252">
                  <c:v>37361.699999999997</c:v>
                </c:pt>
                <c:pt idx="3253">
                  <c:v>37364.400000000001</c:v>
                </c:pt>
                <c:pt idx="3254">
                  <c:v>37368.9</c:v>
                </c:pt>
                <c:pt idx="3255">
                  <c:v>37370.800000000003</c:v>
                </c:pt>
                <c:pt idx="3256">
                  <c:v>37374.400000000001</c:v>
                </c:pt>
                <c:pt idx="3257">
                  <c:v>37376.199999999997</c:v>
                </c:pt>
                <c:pt idx="3258">
                  <c:v>37379.9</c:v>
                </c:pt>
                <c:pt idx="3259">
                  <c:v>37383.699999999997</c:v>
                </c:pt>
                <c:pt idx="3260">
                  <c:v>37387.5</c:v>
                </c:pt>
                <c:pt idx="3261">
                  <c:v>37390.400000000001</c:v>
                </c:pt>
                <c:pt idx="3262">
                  <c:v>37393.4</c:v>
                </c:pt>
                <c:pt idx="3263">
                  <c:v>37396.400000000001</c:v>
                </c:pt>
                <c:pt idx="3264">
                  <c:v>37401.5</c:v>
                </c:pt>
                <c:pt idx="3265">
                  <c:v>37404.699999999997</c:v>
                </c:pt>
                <c:pt idx="3266">
                  <c:v>37407.9</c:v>
                </c:pt>
                <c:pt idx="3267">
                  <c:v>37411.300000000003</c:v>
                </c:pt>
                <c:pt idx="3268">
                  <c:v>37413.5</c:v>
                </c:pt>
                <c:pt idx="3269">
                  <c:v>37419.300000000003</c:v>
                </c:pt>
                <c:pt idx="3270">
                  <c:v>37422.9</c:v>
                </c:pt>
                <c:pt idx="3271">
                  <c:v>37427.800000000003</c:v>
                </c:pt>
                <c:pt idx="3272">
                  <c:v>37432.9</c:v>
                </c:pt>
                <c:pt idx="3273">
                  <c:v>37436.800000000003</c:v>
                </c:pt>
                <c:pt idx="3274">
                  <c:v>37442.199999999997</c:v>
                </c:pt>
                <c:pt idx="3275">
                  <c:v>37446.300000000003</c:v>
                </c:pt>
                <c:pt idx="3276">
                  <c:v>37452</c:v>
                </c:pt>
                <c:pt idx="3277">
                  <c:v>37454.9</c:v>
                </c:pt>
                <c:pt idx="3278">
                  <c:v>37460.699999999997</c:v>
                </c:pt>
                <c:pt idx="3279">
                  <c:v>37465.199999999997</c:v>
                </c:pt>
                <c:pt idx="3280">
                  <c:v>37471.300000000003</c:v>
                </c:pt>
                <c:pt idx="3281">
                  <c:v>37477.599999999999</c:v>
                </c:pt>
                <c:pt idx="3282">
                  <c:v>37480.699999999997</c:v>
                </c:pt>
                <c:pt idx="3283">
                  <c:v>37487.1</c:v>
                </c:pt>
                <c:pt idx="3284">
                  <c:v>37493.699999999997</c:v>
                </c:pt>
                <c:pt idx="3285">
                  <c:v>37500.300000000003</c:v>
                </c:pt>
                <c:pt idx="3286">
                  <c:v>37507.1</c:v>
                </c:pt>
                <c:pt idx="3287">
                  <c:v>37510.5</c:v>
                </c:pt>
                <c:pt idx="3288">
                  <c:v>37517.4</c:v>
                </c:pt>
                <c:pt idx="3289">
                  <c:v>37522.699999999997</c:v>
                </c:pt>
                <c:pt idx="3290">
                  <c:v>37529.800000000003</c:v>
                </c:pt>
                <c:pt idx="3291">
                  <c:v>37535.199999999997</c:v>
                </c:pt>
                <c:pt idx="3292">
                  <c:v>37542.400000000001</c:v>
                </c:pt>
                <c:pt idx="3293">
                  <c:v>37547.9</c:v>
                </c:pt>
                <c:pt idx="3294">
                  <c:v>37551.599999999999</c:v>
                </c:pt>
                <c:pt idx="3295">
                  <c:v>37560.9</c:v>
                </c:pt>
                <c:pt idx="3296">
                  <c:v>37568.400000000001</c:v>
                </c:pt>
                <c:pt idx="3297">
                  <c:v>37574.1</c:v>
                </c:pt>
                <c:pt idx="3298">
                  <c:v>37579.800000000003</c:v>
                </c:pt>
                <c:pt idx="3299">
                  <c:v>37585.599999999999</c:v>
                </c:pt>
                <c:pt idx="3300">
                  <c:v>37593.300000000003</c:v>
                </c:pt>
                <c:pt idx="3301">
                  <c:v>37601.1</c:v>
                </c:pt>
                <c:pt idx="3302">
                  <c:v>37608.9</c:v>
                </c:pt>
                <c:pt idx="3303">
                  <c:v>37612.800000000003</c:v>
                </c:pt>
                <c:pt idx="3304">
                  <c:v>37620.699999999997</c:v>
                </c:pt>
                <c:pt idx="3305">
                  <c:v>37626.699999999997</c:v>
                </c:pt>
                <c:pt idx="3306">
                  <c:v>37636.6</c:v>
                </c:pt>
                <c:pt idx="3307">
                  <c:v>37640.6</c:v>
                </c:pt>
                <c:pt idx="3308">
                  <c:v>37646.800000000003</c:v>
                </c:pt>
                <c:pt idx="3309">
                  <c:v>37653.1</c:v>
                </c:pt>
                <c:pt idx="3310">
                  <c:v>37661.599999999999</c:v>
                </c:pt>
                <c:pt idx="3311">
                  <c:v>37670.400000000001</c:v>
                </c:pt>
                <c:pt idx="3312">
                  <c:v>37679.300000000003</c:v>
                </c:pt>
                <c:pt idx="3313">
                  <c:v>37686.199999999997</c:v>
                </c:pt>
                <c:pt idx="3314">
                  <c:v>37693.1</c:v>
                </c:pt>
                <c:pt idx="3315">
                  <c:v>37700.1</c:v>
                </c:pt>
                <c:pt idx="3316">
                  <c:v>37712</c:v>
                </c:pt>
                <c:pt idx="3317">
                  <c:v>37719.199999999997</c:v>
                </c:pt>
                <c:pt idx="3318">
                  <c:v>37726.400000000001</c:v>
                </c:pt>
                <c:pt idx="3319">
                  <c:v>37733.800000000003</c:v>
                </c:pt>
                <c:pt idx="3320">
                  <c:v>37741.1</c:v>
                </c:pt>
                <c:pt idx="3321">
                  <c:v>37751</c:v>
                </c:pt>
                <c:pt idx="3322">
                  <c:v>37761</c:v>
                </c:pt>
                <c:pt idx="3323">
                  <c:v>37768.5</c:v>
                </c:pt>
                <c:pt idx="3324">
                  <c:v>37778.5</c:v>
                </c:pt>
                <c:pt idx="3325">
                  <c:v>37788.6</c:v>
                </c:pt>
                <c:pt idx="3326">
                  <c:v>37796.199999999997</c:v>
                </c:pt>
                <c:pt idx="3327">
                  <c:v>37806.199999999997</c:v>
                </c:pt>
                <c:pt idx="3328">
                  <c:v>37813.800000000003</c:v>
                </c:pt>
                <c:pt idx="3329">
                  <c:v>37818.800000000003</c:v>
                </c:pt>
                <c:pt idx="3330">
                  <c:v>37828.800000000003</c:v>
                </c:pt>
                <c:pt idx="3331">
                  <c:v>37841.300000000003</c:v>
                </c:pt>
                <c:pt idx="3332">
                  <c:v>37848.699999999997</c:v>
                </c:pt>
                <c:pt idx="3333">
                  <c:v>37856.1</c:v>
                </c:pt>
                <c:pt idx="3334">
                  <c:v>37863.4</c:v>
                </c:pt>
                <c:pt idx="3335">
                  <c:v>37870.699999999997</c:v>
                </c:pt>
                <c:pt idx="3336">
                  <c:v>37880.300000000003</c:v>
                </c:pt>
                <c:pt idx="3337">
                  <c:v>37889.800000000003</c:v>
                </c:pt>
                <c:pt idx="3338">
                  <c:v>37896.800000000003</c:v>
                </c:pt>
                <c:pt idx="3339">
                  <c:v>37906.1</c:v>
                </c:pt>
                <c:pt idx="3340">
                  <c:v>37910.6</c:v>
                </c:pt>
                <c:pt idx="3341">
                  <c:v>37921.800000000003</c:v>
                </c:pt>
                <c:pt idx="3342">
                  <c:v>37930.699999999997</c:v>
                </c:pt>
                <c:pt idx="3343">
                  <c:v>37937.199999999997</c:v>
                </c:pt>
                <c:pt idx="3344">
                  <c:v>37945.9</c:v>
                </c:pt>
                <c:pt idx="3345">
                  <c:v>37952.400000000001</c:v>
                </c:pt>
                <c:pt idx="3346">
                  <c:v>37958.800000000003</c:v>
                </c:pt>
                <c:pt idx="3347">
                  <c:v>37967.300000000003</c:v>
                </c:pt>
                <c:pt idx="3348">
                  <c:v>37973.699999999997</c:v>
                </c:pt>
                <c:pt idx="3349">
                  <c:v>37980</c:v>
                </c:pt>
                <c:pt idx="3350">
                  <c:v>37988.400000000001</c:v>
                </c:pt>
                <c:pt idx="3351">
                  <c:v>37996.699999999997</c:v>
                </c:pt>
                <c:pt idx="3352">
                  <c:v>38002.9</c:v>
                </c:pt>
                <c:pt idx="3353">
                  <c:v>38013.300000000003</c:v>
                </c:pt>
                <c:pt idx="3354">
                  <c:v>38017.4</c:v>
                </c:pt>
                <c:pt idx="3355">
                  <c:v>38025.599999999999</c:v>
                </c:pt>
                <c:pt idx="3356">
                  <c:v>38031.699999999997</c:v>
                </c:pt>
                <c:pt idx="3357">
                  <c:v>38039.9</c:v>
                </c:pt>
                <c:pt idx="3358">
                  <c:v>38046</c:v>
                </c:pt>
                <c:pt idx="3359">
                  <c:v>38054.199999999997</c:v>
                </c:pt>
                <c:pt idx="3360">
                  <c:v>38058.199999999997</c:v>
                </c:pt>
                <c:pt idx="3361">
                  <c:v>38066.300000000003</c:v>
                </c:pt>
                <c:pt idx="3362">
                  <c:v>38072.400000000001</c:v>
                </c:pt>
                <c:pt idx="3363">
                  <c:v>38082.6</c:v>
                </c:pt>
                <c:pt idx="3364">
                  <c:v>38088.699999999997</c:v>
                </c:pt>
                <c:pt idx="3365">
                  <c:v>38094.800000000003</c:v>
                </c:pt>
                <c:pt idx="3366">
                  <c:v>38102.9</c:v>
                </c:pt>
                <c:pt idx="3367">
                  <c:v>38109</c:v>
                </c:pt>
                <c:pt idx="3368">
                  <c:v>38115.1</c:v>
                </c:pt>
                <c:pt idx="3369">
                  <c:v>38123.300000000003</c:v>
                </c:pt>
                <c:pt idx="3370">
                  <c:v>38129.5</c:v>
                </c:pt>
                <c:pt idx="3371">
                  <c:v>38135.699999999997</c:v>
                </c:pt>
                <c:pt idx="3372">
                  <c:v>38141.9</c:v>
                </c:pt>
                <c:pt idx="3373">
                  <c:v>38152.300000000003</c:v>
                </c:pt>
                <c:pt idx="3374">
                  <c:v>38160.6</c:v>
                </c:pt>
                <c:pt idx="3375">
                  <c:v>38164.800000000003</c:v>
                </c:pt>
                <c:pt idx="3376">
                  <c:v>38173.199999999997</c:v>
                </c:pt>
                <c:pt idx="3377">
                  <c:v>38181.699999999997</c:v>
                </c:pt>
                <c:pt idx="3378">
                  <c:v>38188.1</c:v>
                </c:pt>
                <c:pt idx="3379">
                  <c:v>38196.6</c:v>
                </c:pt>
                <c:pt idx="3380">
                  <c:v>38203</c:v>
                </c:pt>
                <c:pt idx="3381">
                  <c:v>38209.4</c:v>
                </c:pt>
                <c:pt idx="3382">
                  <c:v>38215.800000000003</c:v>
                </c:pt>
                <c:pt idx="3383">
                  <c:v>38224.400000000001</c:v>
                </c:pt>
                <c:pt idx="3384">
                  <c:v>38230.9</c:v>
                </c:pt>
                <c:pt idx="3385">
                  <c:v>38237.4</c:v>
                </c:pt>
                <c:pt idx="3386">
                  <c:v>38246</c:v>
                </c:pt>
                <c:pt idx="3387">
                  <c:v>38254.699999999997</c:v>
                </c:pt>
                <c:pt idx="3388">
                  <c:v>38261.199999999997</c:v>
                </c:pt>
                <c:pt idx="3389">
                  <c:v>38267.699999999997</c:v>
                </c:pt>
                <c:pt idx="3390">
                  <c:v>38276.300000000003</c:v>
                </c:pt>
                <c:pt idx="3391">
                  <c:v>38285</c:v>
                </c:pt>
                <c:pt idx="3392">
                  <c:v>38291.5</c:v>
                </c:pt>
                <c:pt idx="3393">
                  <c:v>38300.199999999997</c:v>
                </c:pt>
                <c:pt idx="3394">
                  <c:v>38306.699999999997</c:v>
                </c:pt>
                <c:pt idx="3395">
                  <c:v>38313.199999999997</c:v>
                </c:pt>
                <c:pt idx="3396">
                  <c:v>38319.599999999999</c:v>
                </c:pt>
                <c:pt idx="3397">
                  <c:v>38328.300000000003</c:v>
                </c:pt>
                <c:pt idx="3398">
                  <c:v>38334.800000000003</c:v>
                </c:pt>
                <c:pt idx="3399">
                  <c:v>38341.199999999997</c:v>
                </c:pt>
                <c:pt idx="3400">
                  <c:v>38347.699999999997</c:v>
                </c:pt>
                <c:pt idx="3401">
                  <c:v>38356.199999999997</c:v>
                </c:pt>
                <c:pt idx="3402">
                  <c:v>38362.699999999997</c:v>
                </c:pt>
                <c:pt idx="3403">
                  <c:v>38371.199999999997</c:v>
                </c:pt>
                <c:pt idx="3404">
                  <c:v>38377.599999999999</c:v>
                </c:pt>
                <c:pt idx="3405">
                  <c:v>38383.9</c:v>
                </c:pt>
                <c:pt idx="3406">
                  <c:v>38390.300000000003</c:v>
                </c:pt>
                <c:pt idx="3407">
                  <c:v>38396.6</c:v>
                </c:pt>
                <c:pt idx="3408">
                  <c:v>38405</c:v>
                </c:pt>
                <c:pt idx="3409">
                  <c:v>38411.300000000003</c:v>
                </c:pt>
                <c:pt idx="3410">
                  <c:v>38419.599999999999</c:v>
                </c:pt>
                <c:pt idx="3411">
                  <c:v>38425.9</c:v>
                </c:pt>
                <c:pt idx="3412">
                  <c:v>38432.1</c:v>
                </c:pt>
                <c:pt idx="3413">
                  <c:v>38438.300000000003</c:v>
                </c:pt>
                <c:pt idx="3414">
                  <c:v>38446.699999999997</c:v>
                </c:pt>
                <c:pt idx="3415">
                  <c:v>38453</c:v>
                </c:pt>
                <c:pt idx="3416">
                  <c:v>38459.4</c:v>
                </c:pt>
                <c:pt idx="3417">
                  <c:v>38467.9</c:v>
                </c:pt>
                <c:pt idx="3418">
                  <c:v>38476.400000000001</c:v>
                </c:pt>
                <c:pt idx="3419">
                  <c:v>38482.9</c:v>
                </c:pt>
                <c:pt idx="3420">
                  <c:v>38489.300000000003</c:v>
                </c:pt>
                <c:pt idx="3421">
                  <c:v>38495.699999999997</c:v>
                </c:pt>
                <c:pt idx="3422">
                  <c:v>38504.300000000003</c:v>
                </c:pt>
                <c:pt idx="3423">
                  <c:v>38508.6</c:v>
                </c:pt>
                <c:pt idx="3424">
                  <c:v>38517.1</c:v>
                </c:pt>
                <c:pt idx="3425">
                  <c:v>38525.599999999999</c:v>
                </c:pt>
                <c:pt idx="3426">
                  <c:v>38534.1</c:v>
                </c:pt>
                <c:pt idx="3427">
                  <c:v>38540.5</c:v>
                </c:pt>
                <c:pt idx="3428">
                  <c:v>38548.9</c:v>
                </c:pt>
                <c:pt idx="3429">
                  <c:v>38555.199999999997</c:v>
                </c:pt>
                <c:pt idx="3430">
                  <c:v>38561.4</c:v>
                </c:pt>
                <c:pt idx="3431">
                  <c:v>38567.599999999999</c:v>
                </c:pt>
                <c:pt idx="3432">
                  <c:v>38575.800000000003</c:v>
                </c:pt>
                <c:pt idx="3433">
                  <c:v>38583.9</c:v>
                </c:pt>
                <c:pt idx="3434">
                  <c:v>38591.9</c:v>
                </c:pt>
                <c:pt idx="3435">
                  <c:v>38597.800000000003</c:v>
                </c:pt>
                <c:pt idx="3436">
                  <c:v>38605.599999999999</c:v>
                </c:pt>
                <c:pt idx="3437">
                  <c:v>38611.4</c:v>
                </c:pt>
                <c:pt idx="3438">
                  <c:v>38617.1</c:v>
                </c:pt>
                <c:pt idx="3439">
                  <c:v>38622.699999999997</c:v>
                </c:pt>
                <c:pt idx="3440">
                  <c:v>38630.1</c:v>
                </c:pt>
                <c:pt idx="3441">
                  <c:v>38635.5</c:v>
                </c:pt>
                <c:pt idx="3442">
                  <c:v>38642.6</c:v>
                </c:pt>
                <c:pt idx="3443">
                  <c:v>38649.599999999999</c:v>
                </c:pt>
                <c:pt idx="3444">
                  <c:v>38654.6</c:v>
                </c:pt>
                <c:pt idx="3445">
                  <c:v>38661.199999999997</c:v>
                </c:pt>
                <c:pt idx="3446">
                  <c:v>38666.1</c:v>
                </c:pt>
                <c:pt idx="3447">
                  <c:v>38669.199999999997</c:v>
                </c:pt>
                <c:pt idx="3448">
                  <c:v>38673.9</c:v>
                </c:pt>
                <c:pt idx="3449">
                  <c:v>38680</c:v>
                </c:pt>
                <c:pt idx="3450">
                  <c:v>38685.9</c:v>
                </c:pt>
                <c:pt idx="3451">
                  <c:v>38691.800000000003</c:v>
                </c:pt>
                <c:pt idx="3452">
                  <c:v>38696</c:v>
                </c:pt>
                <c:pt idx="3453">
                  <c:v>38703</c:v>
                </c:pt>
                <c:pt idx="3454">
                  <c:v>38705.800000000003</c:v>
                </c:pt>
                <c:pt idx="3455">
                  <c:v>38711.199999999997</c:v>
                </c:pt>
                <c:pt idx="3456">
                  <c:v>38715.300000000003</c:v>
                </c:pt>
                <c:pt idx="3457">
                  <c:v>38719.199999999997</c:v>
                </c:pt>
                <c:pt idx="3458">
                  <c:v>38725.800000000003</c:v>
                </c:pt>
                <c:pt idx="3459">
                  <c:v>38732.199999999997</c:v>
                </c:pt>
                <c:pt idx="3460">
                  <c:v>38737.199999999997</c:v>
                </c:pt>
                <c:pt idx="3461">
                  <c:v>38741</c:v>
                </c:pt>
                <c:pt idx="3462">
                  <c:v>38747.199999999997</c:v>
                </c:pt>
                <c:pt idx="3463">
                  <c:v>38752.1</c:v>
                </c:pt>
                <c:pt idx="3464">
                  <c:v>38757</c:v>
                </c:pt>
                <c:pt idx="3465">
                  <c:v>38761.9</c:v>
                </c:pt>
                <c:pt idx="3466">
                  <c:v>38766.800000000003</c:v>
                </c:pt>
                <c:pt idx="3467">
                  <c:v>38770.400000000001</c:v>
                </c:pt>
                <c:pt idx="3468">
                  <c:v>38774.1</c:v>
                </c:pt>
                <c:pt idx="3469">
                  <c:v>38779</c:v>
                </c:pt>
                <c:pt idx="3470">
                  <c:v>38782.6</c:v>
                </c:pt>
                <c:pt idx="3471">
                  <c:v>38787.5</c:v>
                </c:pt>
                <c:pt idx="3472">
                  <c:v>38791.199999999997</c:v>
                </c:pt>
                <c:pt idx="3473">
                  <c:v>38796.199999999997</c:v>
                </c:pt>
                <c:pt idx="3474">
                  <c:v>38800</c:v>
                </c:pt>
                <c:pt idx="3475">
                  <c:v>38803.800000000003</c:v>
                </c:pt>
                <c:pt idx="3476">
                  <c:v>38807.599999999999</c:v>
                </c:pt>
                <c:pt idx="3477">
                  <c:v>38811.4</c:v>
                </c:pt>
                <c:pt idx="3478">
                  <c:v>38815.300000000003</c:v>
                </c:pt>
                <c:pt idx="3479">
                  <c:v>38820.6</c:v>
                </c:pt>
                <c:pt idx="3480">
                  <c:v>38824.6</c:v>
                </c:pt>
                <c:pt idx="3481">
                  <c:v>38828.6</c:v>
                </c:pt>
                <c:pt idx="3482">
                  <c:v>38832.699999999997</c:v>
                </c:pt>
                <c:pt idx="3483">
                  <c:v>38836.699999999997</c:v>
                </c:pt>
                <c:pt idx="3484">
                  <c:v>38842.1</c:v>
                </c:pt>
                <c:pt idx="3485">
                  <c:v>38847.599999999999</c:v>
                </c:pt>
                <c:pt idx="3486">
                  <c:v>38853.1</c:v>
                </c:pt>
                <c:pt idx="3487">
                  <c:v>38857.199999999997</c:v>
                </c:pt>
                <c:pt idx="3488">
                  <c:v>38861.300000000003</c:v>
                </c:pt>
                <c:pt idx="3489">
                  <c:v>38865.5</c:v>
                </c:pt>
                <c:pt idx="3490">
                  <c:v>38871</c:v>
                </c:pt>
                <c:pt idx="3491">
                  <c:v>38875.199999999997</c:v>
                </c:pt>
                <c:pt idx="3492">
                  <c:v>38880.699999999997</c:v>
                </c:pt>
                <c:pt idx="3493">
                  <c:v>38883.5</c:v>
                </c:pt>
                <c:pt idx="3494">
                  <c:v>38889</c:v>
                </c:pt>
                <c:pt idx="3495">
                  <c:v>38893.199999999997</c:v>
                </c:pt>
                <c:pt idx="3496">
                  <c:v>38898.800000000003</c:v>
                </c:pt>
                <c:pt idx="3497">
                  <c:v>38904.400000000001</c:v>
                </c:pt>
                <c:pt idx="3498">
                  <c:v>38909.9</c:v>
                </c:pt>
                <c:pt idx="3499">
                  <c:v>38914.1</c:v>
                </c:pt>
                <c:pt idx="3500">
                  <c:v>38918.300000000003</c:v>
                </c:pt>
                <c:pt idx="3501">
                  <c:v>38923.800000000003</c:v>
                </c:pt>
                <c:pt idx="3502">
                  <c:v>38929.4</c:v>
                </c:pt>
                <c:pt idx="3503">
                  <c:v>38933.5</c:v>
                </c:pt>
                <c:pt idx="3504">
                  <c:v>38937.599999999999</c:v>
                </c:pt>
                <c:pt idx="3505">
                  <c:v>38943.199999999997</c:v>
                </c:pt>
                <c:pt idx="3506">
                  <c:v>38947.300000000003</c:v>
                </c:pt>
                <c:pt idx="3507">
                  <c:v>38952.800000000003</c:v>
                </c:pt>
                <c:pt idx="3508">
                  <c:v>38958.199999999997</c:v>
                </c:pt>
                <c:pt idx="3509">
                  <c:v>38963.699999999997</c:v>
                </c:pt>
                <c:pt idx="3510">
                  <c:v>38967.699999999997</c:v>
                </c:pt>
                <c:pt idx="3511">
                  <c:v>38971.800000000003</c:v>
                </c:pt>
                <c:pt idx="3512">
                  <c:v>38977.1</c:v>
                </c:pt>
                <c:pt idx="3513">
                  <c:v>38982.5</c:v>
                </c:pt>
                <c:pt idx="3514">
                  <c:v>38986.5</c:v>
                </c:pt>
                <c:pt idx="3515">
                  <c:v>38991.800000000003</c:v>
                </c:pt>
                <c:pt idx="3516">
                  <c:v>38995.699999999997</c:v>
                </c:pt>
                <c:pt idx="3517">
                  <c:v>38999.599999999999</c:v>
                </c:pt>
                <c:pt idx="3518">
                  <c:v>39004.9</c:v>
                </c:pt>
                <c:pt idx="3519">
                  <c:v>39008.800000000003</c:v>
                </c:pt>
                <c:pt idx="3520">
                  <c:v>39014</c:v>
                </c:pt>
                <c:pt idx="3521">
                  <c:v>39017.800000000003</c:v>
                </c:pt>
                <c:pt idx="3522">
                  <c:v>39023</c:v>
                </c:pt>
                <c:pt idx="3523">
                  <c:v>39026.800000000003</c:v>
                </c:pt>
                <c:pt idx="3524">
                  <c:v>39032</c:v>
                </c:pt>
                <c:pt idx="3525">
                  <c:v>39035.800000000003</c:v>
                </c:pt>
                <c:pt idx="3526">
                  <c:v>39040.9</c:v>
                </c:pt>
                <c:pt idx="3527">
                  <c:v>39043.4</c:v>
                </c:pt>
                <c:pt idx="3528">
                  <c:v>39048.5</c:v>
                </c:pt>
                <c:pt idx="3529">
                  <c:v>39053.599999999999</c:v>
                </c:pt>
                <c:pt idx="3530">
                  <c:v>39058.6</c:v>
                </c:pt>
                <c:pt idx="3531">
                  <c:v>39062.400000000001</c:v>
                </c:pt>
                <c:pt idx="3532">
                  <c:v>39067.5</c:v>
                </c:pt>
                <c:pt idx="3533">
                  <c:v>39072.5</c:v>
                </c:pt>
                <c:pt idx="3534">
                  <c:v>39076.300000000003</c:v>
                </c:pt>
                <c:pt idx="3535">
                  <c:v>39081.4</c:v>
                </c:pt>
                <c:pt idx="3536">
                  <c:v>39085.1</c:v>
                </c:pt>
                <c:pt idx="3537">
                  <c:v>39088.9</c:v>
                </c:pt>
                <c:pt idx="3538">
                  <c:v>39094</c:v>
                </c:pt>
                <c:pt idx="3539">
                  <c:v>39097.800000000003</c:v>
                </c:pt>
                <c:pt idx="3540">
                  <c:v>39101.5</c:v>
                </c:pt>
                <c:pt idx="3541">
                  <c:v>39106.6</c:v>
                </c:pt>
                <c:pt idx="3542">
                  <c:v>39111.699999999997</c:v>
                </c:pt>
                <c:pt idx="3543">
                  <c:v>39114.199999999997</c:v>
                </c:pt>
                <c:pt idx="3544">
                  <c:v>39119.300000000003</c:v>
                </c:pt>
                <c:pt idx="3545">
                  <c:v>39125.599999999999</c:v>
                </c:pt>
                <c:pt idx="3546">
                  <c:v>39130.699999999997</c:v>
                </c:pt>
                <c:pt idx="3547">
                  <c:v>39133.300000000003</c:v>
                </c:pt>
                <c:pt idx="3548">
                  <c:v>39138.400000000001</c:v>
                </c:pt>
                <c:pt idx="3549">
                  <c:v>39142.199999999997</c:v>
                </c:pt>
                <c:pt idx="3550">
                  <c:v>39147.4</c:v>
                </c:pt>
                <c:pt idx="3551">
                  <c:v>39152.5</c:v>
                </c:pt>
                <c:pt idx="3552">
                  <c:v>39156.300000000003</c:v>
                </c:pt>
                <c:pt idx="3553">
                  <c:v>39161.5</c:v>
                </c:pt>
                <c:pt idx="3554">
                  <c:v>39164</c:v>
                </c:pt>
                <c:pt idx="3555">
                  <c:v>39170.400000000001</c:v>
                </c:pt>
                <c:pt idx="3556">
                  <c:v>39175.599999999999</c:v>
                </c:pt>
                <c:pt idx="3557">
                  <c:v>39180.699999999997</c:v>
                </c:pt>
                <c:pt idx="3558">
                  <c:v>39183.199999999997</c:v>
                </c:pt>
                <c:pt idx="3559">
                  <c:v>39188.300000000003</c:v>
                </c:pt>
                <c:pt idx="3560">
                  <c:v>39192.199999999997</c:v>
                </c:pt>
                <c:pt idx="3561">
                  <c:v>39197.300000000003</c:v>
                </c:pt>
                <c:pt idx="3562">
                  <c:v>39203.699999999997</c:v>
                </c:pt>
                <c:pt idx="3563">
                  <c:v>39206.300000000003</c:v>
                </c:pt>
                <c:pt idx="3564">
                  <c:v>39210.1</c:v>
                </c:pt>
                <c:pt idx="3565">
                  <c:v>39214</c:v>
                </c:pt>
                <c:pt idx="3566">
                  <c:v>39220.400000000001</c:v>
                </c:pt>
                <c:pt idx="3567">
                  <c:v>39224.300000000003</c:v>
                </c:pt>
                <c:pt idx="3568">
                  <c:v>39229.4</c:v>
                </c:pt>
                <c:pt idx="3569">
                  <c:v>39233.300000000003</c:v>
                </c:pt>
                <c:pt idx="3570">
                  <c:v>39238.400000000001</c:v>
                </c:pt>
                <c:pt idx="3571">
                  <c:v>39242.300000000003</c:v>
                </c:pt>
                <c:pt idx="3572">
                  <c:v>39248.800000000003</c:v>
                </c:pt>
                <c:pt idx="3573">
                  <c:v>39251.4</c:v>
                </c:pt>
                <c:pt idx="3574">
                  <c:v>39256.6</c:v>
                </c:pt>
                <c:pt idx="3575">
                  <c:v>39260.5</c:v>
                </c:pt>
                <c:pt idx="3576">
                  <c:v>39265.699999999997</c:v>
                </c:pt>
                <c:pt idx="3577">
                  <c:v>39269.699999999997</c:v>
                </c:pt>
                <c:pt idx="3578">
                  <c:v>39274.9</c:v>
                </c:pt>
                <c:pt idx="3579">
                  <c:v>39277.5</c:v>
                </c:pt>
                <c:pt idx="3580">
                  <c:v>39282.800000000003</c:v>
                </c:pt>
                <c:pt idx="3581">
                  <c:v>39288.1</c:v>
                </c:pt>
                <c:pt idx="3582">
                  <c:v>39293.4</c:v>
                </c:pt>
                <c:pt idx="3583">
                  <c:v>39298.699999999997</c:v>
                </c:pt>
                <c:pt idx="3584">
                  <c:v>39302.800000000003</c:v>
                </c:pt>
                <c:pt idx="3585">
                  <c:v>39306.9</c:v>
                </c:pt>
                <c:pt idx="3586">
                  <c:v>39312.400000000001</c:v>
                </c:pt>
                <c:pt idx="3587">
                  <c:v>39316.6</c:v>
                </c:pt>
                <c:pt idx="3588">
                  <c:v>39322.300000000003</c:v>
                </c:pt>
                <c:pt idx="3589">
                  <c:v>39328</c:v>
                </c:pt>
                <c:pt idx="3590">
                  <c:v>39330.9</c:v>
                </c:pt>
                <c:pt idx="3591">
                  <c:v>39336.699999999997</c:v>
                </c:pt>
                <c:pt idx="3592">
                  <c:v>39341</c:v>
                </c:pt>
                <c:pt idx="3593">
                  <c:v>39348.400000000001</c:v>
                </c:pt>
                <c:pt idx="3594">
                  <c:v>39352.800000000003</c:v>
                </c:pt>
                <c:pt idx="3595">
                  <c:v>39358.6</c:v>
                </c:pt>
                <c:pt idx="3596">
                  <c:v>39363.1</c:v>
                </c:pt>
                <c:pt idx="3597">
                  <c:v>39368.9</c:v>
                </c:pt>
                <c:pt idx="3598">
                  <c:v>39373.4</c:v>
                </c:pt>
                <c:pt idx="3599">
                  <c:v>39379.199999999997</c:v>
                </c:pt>
                <c:pt idx="3600">
                  <c:v>39382.1</c:v>
                </c:pt>
                <c:pt idx="3601">
                  <c:v>39387.9</c:v>
                </c:pt>
                <c:pt idx="3602">
                  <c:v>39392.300000000003</c:v>
                </c:pt>
                <c:pt idx="3603">
                  <c:v>39398</c:v>
                </c:pt>
                <c:pt idx="3604">
                  <c:v>39403.699999999997</c:v>
                </c:pt>
                <c:pt idx="3605">
                  <c:v>39407.9</c:v>
                </c:pt>
                <c:pt idx="3606">
                  <c:v>39412.1</c:v>
                </c:pt>
                <c:pt idx="3607">
                  <c:v>39417.5</c:v>
                </c:pt>
                <c:pt idx="3608">
                  <c:v>39422.9</c:v>
                </c:pt>
                <c:pt idx="3609">
                  <c:v>39428.199999999997</c:v>
                </c:pt>
                <c:pt idx="3610">
                  <c:v>39432.1</c:v>
                </c:pt>
                <c:pt idx="3611">
                  <c:v>39436</c:v>
                </c:pt>
                <c:pt idx="3612">
                  <c:v>39439.800000000003</c:v>
                </c:pt>
                <c:pt idx="3613">
                  <c:v>39444.699999999997</c:v>
                </c:pt>
                <c:pt idx="3614">
                  <c:v>39449.5</c:v>
                </c:pt>
                <c:pt idx="3615">
                  <c:v>39454.1</c:v>
                </c:pt>
                <c:pt idx="3616">
                  <c:v>39457.5</c:v>
                </c:pt>
                <c:pt idx="3617">
                  <c:v>39461.800000000003</c:v>
                </c:pt>
                <c:pt idx="3618">
                  <c:v>39466.1</c:v>
                </c:pt>
                <c:pt idx="3619">
                  <c:v>39469.199999999997</c:v>
                </c:pt>
                <c:pt idx="3620">
                  <c:v>39472.300000000003</c:v>
                </c:pt>
                <c:pt idx="3621">
                  <c:v>39475.4</c:v>
                </c:pt>
                <c:pt idx="3622">
                  <c:v>39479.4</c:v>
                </c:pt>
                <c:pt idx="3623">
                  <c:v>39484.300000000003</c:v>
                </c:pt>
                <c:pt idx="3624">
                  <c:v>39487.199999999997</c:v>
                </c:pt>
                <c:pt idx="3625">
                  <c:v>39490.1</c:v>
                </c:pt>
                <c:pt idx="3626">
                  <c:v>39493.9</c:v>
                </c:pt>
                <c:pt idx="3627">
                  <c:v>39496.699999999997</c:v>
                </c:pt>
                <c:pt idx="3628">
                  <c:v>39499.4</c:v>
                </c:pt>
                <c:pt idx="3629">
                  <c:v>39502.199999999997</c:v>
                </c:pt>
                <c:pt idx="3630">
                  <c:v>39506.699999999997</c:v>
                </c:pt>
                <c:pt idx="3631">
                  <c:v>39509.300000000003</c:v>
                </c:pt>
                <c:pt idx="3632">
                  <c:v>39512.9</c:v>
                </c:pt>
                <c:pt idx="3633">
                  <c:v>39515.5</c:v>
                </c:pt>
                <c:pt idx="3634">
                  <c:v>39518.9</c:v>
                </c:pt>
                <c:pt idx="3635">
                  <c:v>39521.5</c:v>
                </c:pt>
                <c:pt idx="3636">
                  <c:v>39524.800000000003</c:v>
                </c:pt>
                <c:pt idx="3637">
                  <c:v>39527.300000000003</c:v>
                </c:pt>
                <c:pt idx="3638">
                  <c:v>39530.699999999997</c:v>
                </c:pt>
                <c:pt idx="3639">
                  <c:v>39533.1</c:v>
                </c:pt>
                <c:pt idx="3640">
                  <c:v>39536.400000000001</c:v>
                </c:pt>
                <c:pt idx="3641">
                  <c:v>39538.9</c:v>
                </c:pt>
                <c:pt idx="3642">
                  <c:v>39540.5</c:v>
                </c:pt>
                <c:pt idx="3643">
                  <c:v>39541.300000000003</c:v>
                </c:pt>
                <c:pt idx="3644">
                  <c:v>39543.699999999997</c:v>
                </c:pt>
                <c:pt idx="3645">
                  <c:v>39546.9</c:v>
                </c:pt>
                <c:pt idx="3646">
                  <c:v>39550.9</c:v>
                </c:pt>
                <c:pt idx="3647">
                  <c:v>39554.9</c:v>
                </c:pt>
                <c:pt idx="3648">
                  <c:v>39565.9</c:v>
                </c:pt>
                <c:pt idx="3649">
                  <c:v>39573</c:v>
                </c:pt>
                <c:pt idx="3650">
                  <c:v>39575.4</c:v>
                </c:pt>
                <c:pt idx="3651">
                  <c:v>39577.699999999997</c:v>
                </c:pt>
                <c:pt idx="3652">
                  <c:v>39580.9</c:v>
                </c:pt>
                <c:pt idx="3653">
                  <c:v>39583.199999999997</c:v>
                </c:pt>
                <c:pt idx="3654">
                  <c:v>39585.5</c:v>
                </c:pt>
                <c:pt idx="3655">
                  <c:v>39587.800000000003</c:v>
                </c:pt>
                <c:pt idx="3656">
                  <c:v>39590.1</c:v>
                </c:pt>
                <c:pt idx="3657">
                  <c:v>39593.199999999997</c:v>
                </c:pt>
                <c:pt idx="3658">
                  <c:v>39595.5</c:v>
                </c:pt>
                <c:pt idx="3659">
                  <c:v>39598.5</c:v>
                </c:pt>
                <c:pt idx="3660">
                  <c:v>39600.800000000003</c:v>
                </c:pt>
                <c:pt idx="3661">
                  <c:v>39603</c:v>
                </c:pt>
                <c:pt idx="3662">
                  <c:v>39605.300000000003</c:v>
                </c:pt>
                <c:pt idx="3663">
                  <c:v>39608.199999999997</c:v>
                </c:pt>
                <c:pt idx="3664">
                  <c:v>39611.1</c:v>
                </c:pt>
                <c:pt idx="3665">
                  <c:v>39614.800000000003</c:v>
                </c:pt>
                <c:pt idx="3666">
                  <c:v>39616.9</c:v>
                </c:pt>
                <c:pt idx="3667">
                  <c:v>39619.800000000003</c:v>
                </c:pt>
                <c:pt idx="3668">
                  <c:v>39621.9</c:v>
                </c:pt>
                <c:pt idx="3669">
                  <c:v>39624.699999999997</c:v>
                </c:pt>
                <c:pt idx="3670">
                  <c:v>39627.5</c:v>
                </c:pt>
                <c:pt idx="3671">
                  <c:v>39630.199999999997</c:v>
                </c:pt>
                <c:pt idx="3672">
                  <c:v>39631.599999999999</c:v>
                </c:pt>
                <c:pt idx="3673">
                  <c:v>39632.9</c:v>
                </c:pt>
                <c:pt idx="3674">
                  <c:v>39635</c:v>
                </c:pt>
                <c:pt idx="3675">
                  <c:v>39637.599999999999</c:v>
                </c:pt>
                <c:pt idx="3676">
                  <c:v>39639.599999999999</c:v>
                </c:pt>
                <c:pt idx="3677">
                  <c:v>39642.1</c:v>
                </c:pt>
                <c:pt idx="3678">
                  <c:v>39644</c:v>
                </c:pt>
                <c:pt idx="3679">
                  <c:v>39645.9</c:v>
                </c:pt>
                <c:pt idx="3680">
                  <c:v>39648.400000000001</c:v>
                </c:pt>
                <c:pt idx="3681">
                  <c:v>39650.800000000003</c:v>
                </c:pt>
                <c:pt idx="3682">
                  <c:v>39653.800000000003</c:v>
                </c:pt>
                <c:pt idx="3683">
                  <c:v>39655.599999999999</c:v>
                </c:pt>
                <c:pt idx="3684">
                  <c:v>39657.199999999997</c:v>
                </c:pt>
                <c:pt idx="3685">
                  <c:v>39658.400000000001</c:v>
                </c:pt>
                <c:pt idx="3686">
                  <c:v>39660.5</c:v>
                </c:pt>
                <c:pt idx="3687">
                  <c:v>39662.6</c:v>
                </c:pt>
                <c:pt idx="3688">
                  <c:v>39664.6</c:v>
                </c:pt>
                <c:pt idx="3689">
                  <c:v>39666.1</c:v>
                </c:pt>
                <c:pt idx="3690">
                  <c:v>39667.599999999999</c:v>
                </c:pt>
                <c:pt idx="3691">
                  <c:v>39669.1</c:v>
                </c:pt>
                <c:pt idx="3692">
                  <c:v>39671.9</c:v>
                </c:pt>
                <c:pt idx="3693">
                  <c:v>39674.199999999997</c:v>
                </c:pt>
                <c:pt idx="3694">
                  <c:v>39675.599999999999</c:v>
                </c:pt>
                <c:pt idx="3695">
                  <c:v>39676.9</c:v>
                </c:pt>
                <c:pt idx="3696">
                  <c:v>39678.300000000003</c:v>
                </c:pt>
                <c:pt idx="3697">
                  <c:v>39680.1</c:v>
                </c:pt>
                <c:pt idx="3698">
                  <c:v>39681.9</c:v>
                </c:pt>
                <c:pt idx="3699">
                  <c:v>39683.199999999997</c:v>
                </c:pt>
                <c:pt idx="3700">
                  <c:v>39684.6</c:v>
                </c:pt>
                <c:pt idx="3701">
                  <c:v>39686</c:v>
                </c:pt>
                <c:pt idx="3702">
                  <c:v>39687.800000000003</c:v>
                </c:pt>
                <c:pt idx="3703">
                  <c:v>39689.699999999997</c:v>
                </c:pt>
                <c:pt idx="3704">
                  <c:v>39691.599999999999</c:v>
                </c:pt>
                <c:pt idx="3705">
                  <c:v>39693.5</c:v>
                </c:pt>
                <c:pt idx="3706">
                  <c:v>39694.5</c:v>
                </c:pt>
                <c:pt idx="3707">
                  <c:v>39696.5</c:v>
                </c:pt>
                <c:pt idx="3708">
                  <c:v>39698</c:v>
                </c:pt>
                <c:pt idx="3709">
                  <c:v>39700.1</c:v>
                </c:pt>
                <c:pt idx="3710">
                  <c:v>39702.300000000003</c:v>
                </c:pt>
                <c:pt idx="3711">
                  <c:v>39703.9</c:v>
                </c:pt>
                <c:pt idx="3712">
                  <c:v>39705.599999999999</c:v>
                </c:pt>
                <c:pt idx="3713">
                  <c:v>39707.4</c:v>
                </c:pt>
                <c:pt idx="3714">
                  <c:v>39709.199999999997</c:v>
                </c:pt>
                <c:pt idx="3715">
                  <c:v>39712.9</c:v>
                </c:pt>
                <c:pt idx="3716">
                  <c:v>39714.9</c:v>
                </c:pt>
                <c:pt idx="3717">
                  <c:v>39716.9</c:v>
                </c:pt>
                <c:pt idx="3718">
                  <c:v>39719</c:v>
                </c:pt>
                <c:pt idx="3719">
                  <c:v>39721.199999999997</c:v>
                </c:pt>
                <c:pt idx="3720">
                  <c:v>39724.199999999997</c:v>
                </c:pt>
                <c:pt idx="3721">
                  <c:v>39728.1</c:v>
                </c:pt>
                <c:pt idx="3722">
                  <c:v>39730.5</c:v>
                </c:pt>
                <c:pt idx="3723">
                  <c:v>39733</c:v>
                </c:pt>
                <c:pt idx="3724">
                  <c:v>39734.699999999997</c:v>
                </c:pt>
                <c:pt idx="3725">
                  <c:v>39738.199999999997</c:v>
                </c:pt>
                <c:pt idx="3726">
                  <c:v>39741.699999999997</c:v>
                </c:pt>
                <c:pt idx="3727">
                  <c:v>39746.199999999997</c:v>
                </c:pt>
                <c:pt idx="3728">
                  <c:v>39749</c:v>
                </c:pt>
                <c:pt idx="3729">
                  <c:v>39751.800000000003</c:v>
                </c:pt>
                <c:pt idx="3730">
                  <c:v>39754.6</c:v>
                </c:pt>
                <c:pt idx="3731">
                  <c:v>39758.400000000001</c:v>
                </c:pt>
                <c:pt idx="3732">
                  <c:v>39762.199999999997</c:v>
                </c:pt>
                <c:pt idx="3733">
                  <c:v>39766.1</c:v>
                </c:pt>
                <c:pt idx="3734">
                  <c:v>39768.1</c:v>
                </c:pt>
                <c:pt idx="3735">
                  <c:v>39772</c:v>
                </c:pt>
                <c:pt idx="3736">
                  <c:v>39775.9</c:v>
                </c:pt>
                <c:pt idx="3737">
                  <c:v>39778.800000000003</c:v>
                </c:pt>
                <c:pt idx="3738">
                  <c:v>39782.800000000003</c:v>
                </c:pt>
                <c:pt idx="3739">
                  <c:v>39786.699999999997</c:v>
                </c:pt>
                <c:pt idx="3740">
                  <c:v>39790.6</c:v>
                </c:pt>
                <c:pt idx="3741">
                  <c:v>39792.6</c:v>
                </c:pt>
                <c:pt idx="3742">
                  <c:v>39797.4</c:v>
                </c:pt>
                <c:pt idx="3743">
                  <c:v>39800.300000000003</c:v>
                </c:pt>
                <c:pt idx="3744">
                  <c:v>39804.1</c:v>
                </c:pt>
                <c:pt idx="3745">
                  <c:v>39806</c:v>
                </c:pt>
                <c:pt idx="3746">
                  <c:v>39809.800000000003</c:v>
                </c:pt>
                <c:pt idx="3747">
                  <c:v>39812.5</c:v>
                </c:pt>
                <c:pt idx="3748">
                  <c:v>39817.1</c:v>
                </c:pt>
                <c:pt idx="3749">
                  <c:v>39819.699999999997</c:v>
                </c:pt>
                <c:pt idx="3750">
                  <c:v>39823.199999999997</c:v>
                </c:pt>
                <c:pt idx="3751">
                  <c:v>39825.800000000003</c:v>
                </c:pt>
                <c:pt idx="3752">
                  <c:v>39829.199999999997</c:v>
                </c:pt>
                <c:pt idx="3753">
                  <c:v>39833.5</c:v>
                </c:pt>
                <c:pt idx="3754">
                  <c:v>39835.1</c:v>
                </c:pt>
                <c:pt idx="3755">
                  <c:v>39838.5</c:v>
                </c:pt>
                <c:pt idx="3756">
                  <c:v>39840.1</c:v>
                </c:pt>
                <c:pt idx="3757">
                  <c:v>39844.300000000003</c:v>
                </c:pt>
                <c:pt idx="3758">
                  <c:v>39846.800000000003</c:v>
                </c:pt>
                <c:pt idx="3759">
                  <c:v>39850</c:v>
                </c:pt>
                <c:pt idx="3760">
                  <c:v>39852.5</c:v>
                </c:pt>
                <c:pt idx="3761">
                  <c:v>39854.1</c:v>
                </c:pt>
                <c:pt idx="3762">
                  <c:v>39858.199999999997</c:v>
                </c:pt>
                <c:pt idx="3763">
                  <c:v>39861.5</c:v>
                </c:pt>
                <c:pt idx="3764">
                  <c:v>39864.699999999997</c:v>
                </c:pt>
                <c:pt idx="3765">
                  <c:v>39866.300000000003</c:v>
                </c:pt>
                <c:pt idx="3766">
                  <c:v>39869.599999999999</c:v>
                </c:pt>
                <c:pt idx="3767">
                  <c:v>39872</c:v>
                </c:pt>
                <c:pt idx="3768">
                  <c:v>39876.1</c:v>
                </c:pt>
                <c:pt idx="3769">
                  <c:v>39878.5</c:v>
                </c:pt>
                <c:pt idx="3770">
                  <c:v>39881</c:v>
                </c:pt>
                <c:pt idx="3771">
                  <c:v>39883.5</c:v>
                </c:pt>
                <c:pt idx="3772">
                  <c:v>39886.800000000003</c:v>
                </c:pt>
                <c:pt idx="3773">
                  <c:v>39890.1</c:v>
                </c:pt>
                <c:pt idx="3774">
                  <c:v>39893.4</c:v>
                </c:pt>
                <c:pt idx="3775">
                  <c:v>39895.1</c:v>
                </c:pt>
                <c:pt idx="3776">
                  <c:v>39898.5</c:v>
                </c:pt>
                <c:pt idx="3777">
                  <c:v>39901.9</c:v>
                </c:pt>
                <c:pt idx="3778">
                  <c:v>39905.300000000003</c:v>
                </c:pt>
                <c:pt idx="3779">
                  <c:v>39907.9</c:v>
                </c:pt>
                <c:pt idx="3780">
                  <c:v>39910.5</c:v>
                </c:pt>
                <c:pt idx="3781">
                  <c:v>39914.1</c:v>
                </c:pt>
                <c:pt idx="3782">
                  <c:v>39917.599999999999</c:v>
                </c:pt>
                <c:pt idx="3783">
                  <c:v>39920.300000000003</c:v>
                </c:pt>
                <c:pt idx="3784">
                  <c:v>39923</c:v>
                </c:pt>
                <c:pt idx="3785">
                  <c:v>39926.800000000003</c:v>
                </c:pt>
                <c:pt idx="3786">
                  <c:v>39928.6</c:v>
                </c:pt>
                <c:pt idx="3787">
                  <c:v>39932.5</c:v>
                </c:pt>
                <c:pt idx="3788">
                  <c:v>39937.4</c:v>
                </c:pt>
                <c:pt idx="3789">
                  <c:v>39941.4</c:v>
                </c:pt>
                <c:pt idx="3790">
                  <c:v>39944.400000000001</c:v>
                </c:pt>
                <c:pt idx="3791">
                  <c:v>39947.5</c:v>
                </c:pt>
                <c:pt idx="3792">
                  <c:v>39950.6</c:v>
                </c:pt>
                <c:pt idx="3793">
                  <c:v>39955.800000000003</c:v>
                </c:pt>
                <c:pt idx="3794">
                  <c:v>39960</c:v>
                </c:pt>
                <c:pt idx="3795">
                  <c:v>39963.199999999997</c:v>
                </c:pt>
                <c:pt idx="3796">
                  <c:v>39966.400000000001</c:v>
                </c:pt>
                <c:pt idx="3797">
                  <c:v>39969.599999999999</c:v>
                </c:pt>
                <c:pt idx="3798">
                  <c:v>39973.9</c:v>
                </c:pt>
                <c:pt idx="3799">
                  <c:v>39978.1</c:v>
                </c:pt>
                <c:pt idx="3800">
                  <c:v>39981.300000000003</c:v>
                </c:pt>
                <c:pt idx="3801">
                  <c:v>39984.5</c:v>
                </c:pt>
                <c:pt idx="3802">
                  <c:v>39988.800000000003</c:v>
                </c:pt>
                <c:pt idx="3803">
                  <c:v>39993</c:v>
                </c:pt>
                <c:pt idx="3804">
                  <c:v>39997.199999999997</c:v>
                </c:pt>
                <c:pt idx="3805">
                  <c:v>40000.300000000003</c:v>
                </c:pt>
                <c:pt idx="3806">
                  <c:v>40003.4</c:v>
                </c:pt>
                <c:pt idx="3807">
                  <c:v>40006.5</c:v>
                </c:pt>
                <c:pt idx="3808">
                  <c:v>40010.5</c:v>
                </c:pt>
                <c:pt idx="3809">
                  <c:v>40014.5</c:v>
                </c:pt>
                <c:pt idx="3810">
                  <c:v>40017.4</c:v>
                </c:pt>
                <c:pt idx="3811">
                  <c:v>40021.199999999997</c:v>
                </c:pt>
                <c:pt idx="3812">
                  <c:v>40023.1</c:v>
                </c:pt>
                <c:pt idx="3813">
                  <c:v>40026.800000000003</c:v>
                </c:pt>
                <c:pt idx="3814">
                  <c:v>40031.300000000003</c:v>
                </c:pt>
                <c:pt idx="3815">
                  <c:v>40034.800000000003</c:v>
                </c:pt>
                <c:pt idx="3816">
                  <c:v>40037.4</c:v>
                </c:pt>
                <c:pt idx="3817">
                  <c:v>40039.9</c:v>
                </c:pt>
                <c:pt idx="3818">
                  <c:v>40042.300000000003</c:v>
                </c:pt>
                <c:pt idx="3819">
                  <c:v>40044.6</c:v>
                </c:pt>
                <c:pt idx="3820">
                  <c:v>40046.9</c:v>
                </c:pt>
                <c:pt idx="3821">
                  <c:v>40050.699999999997</c:v>
                </c:pt>
                <c:pt idx="3822">
                  <c:v>40053.699999999997</c:v>
                </c:pt>
                <c:pt idx="3823">
                  <c:v>40056.6</c:v>
                </c:pt>
                <c:pt idx="3824">
                  <c:v>40058.699999999997</c:v>
                </c:pt>
                <c:pt idx="3825">
                  <c:v>40060.800000000003</c:v>
                </c:pt>
                <c:pt idx="3826">
                  <c:v>40062.9</c:v>
                </c:pt>
                <c:pt idx="3827">
                  <c:v>40065.599999999999</c:v>
                </c:pt>
                <c:pt idx="3828">
                  <c:v>40067.599999999999</c:v>
                </c:pt>
                <c:pt idx="3829">
                  <c:v>40070.300000000003</c:v>
                </c:pt>
                <c:pt idx="3830">
                  <c:v>40072.199999999997</c:v>
                </c:pt>
                <c:pt idx="3831">
                  <c:v>40074.800000000003</c:v>
                </c:pt>
                <c:pt idx="3832">
                  <c:v>40077.4</c:v>
                </c:pt>
                <c:pt idx="3833">
                  <c:v>40079.300000000003</c:v>
                </c:pt>
                <c:pt idx="3834">
                  <c:v>40081.800000000003</c:v>
                </c:pt>
                <c:pt idx="3835">
                  <c:v>40083.699999999997</c:v>
                </c:pt>
                <c:pt idx="3836">
                  <c:v>40085.599999999999</c:v>
                </c:pt>
                <c:pt idx="3837">
                  <c:v>40087.5</c:v>
                </c:pt>
                <c:pt idx="3838">
                  <c:v>40089.9</c:v>
                </c:pt>
                <c:pt idx="3839">
                  <c:v>40091.800000000003</c:v>
                </c:pt>
                <c:pt idx="3840">
                  <c:v>40094.300000000003</c:v>
                </c:pt>
                <c:pt idx="3841">
                  <c:v>40096.800000000003</c:v>
                </c:pt>
                <c:pt idx="3842">
                  <c:v>40099.199999999997</c:v>
                </c:pt>
                <c:pt idx="3843">
                  <c:v>40101.1</c:v>
                </c:pt>
                <c:pt idx="3844">
                  <c:v>40103</c:v>
                </c:pt>
                <c:pt idx="3845">
                  <c:v>40104.9</c:v>
                </c:pt>
                <c:pt idx="3846">
                  <c:v>40107.4</c:v>
                </c:pt>
                <c:pt idx="3847">
                  <c:v>40109.300000000003</c:v>
                </c:pt>
                <c:pt idx="3848">
                  <c:v>40111.199999999997</c:v>
                </c:pt>
                <c:pt idx="3849">
                  <c:v>40112.5</c:v>
                </c:pt>
                <c:pt idx="3850">
                  <c:v>40114.5</c:v>
                </c:pt>
                <c:pt idx="3851">
                  <c:v>40116.5</c:v>
                </c:pt>
                <c:pt idx="3852">
                  <c:v>40119.800000000003</c:v>
                </c:pt>
                <c:pt idx="3853">
                  <c:v>40124.6</c:v>
                </c:pt>
                <c:pt idx="3854">
                  <c:v>40129.5</c:v>
                </c:pt>
                <c:pt idx="3855">
                  <c:v>40133.1</c:v>
                </c:pt>
                <c:pt idx="3856">
                  <c:v>40135.300000000003</c:v>
                </c:pt>
                <c:pt idx="3857">
                  <c:v>40137.4</c:v>
                </c:pt>
                <c:pt idx="3858">
                  <c:v>40139.599999999999</c:v>
                </c:pt>
                <c:pt idx="3859">
                  <c:v>40141.9</c:v>
                </c:pt>
                <c:pt idx="3860">
                  <c:v>40144.800000000003</c:v>
                </c:pt>
                <c:pt idx="3861">
                  <c:v>40147</c:v>
                </c:pt>
                <c:pt idx="3862">
                  <c:v>40150</c:v>
                </c:pt>
                <c:pt idx="3863">
                  <c:v>40152.300000000003</c:v>
                </c:pt>
                <c:pt idx="3864">
                  <c:v>40154.5</c:v>
                </c:pt>
                <c:pt idx="3865">
                  <c:v>40156.699999999997</c:v>
                </c:pt>
                <c:pt idx="3866">
                  <c:v>40160.5</c:v>
                </c:pt>
                <c:pt idx="3867">
                  <c:v>40163.4</c:v>
                </c:pt>
                <c:pt idx="3868">
                  <c:v>40164.9</c:v>
                </c:pt>
                <c:pt idx="3869">
                  <c:v>40167.9</c:v>
                </c:pt>
                <c:pt idx="3870">
                  <c:v>40170.1</c:v>
                </c:pt>
                <c:pt idx="3871">
                  <c:v>40173</c:v>
                </c:pt>
                <c:pt idx="3872">
                  <c:v>40176.5</c:v>
                </c:pt>
                <c:pt idx="3873">
                  <c:v>40178.699999999997</c:v>
                </c:pt>
                <c:pt idx="3874">
                  <c:v>40180.800000000003</c:v>
                </c:pt>
                <c:pt idx="3875">
                  <c:v>40182.800000000003</c:v>
                </c:pt>
                <c:pt idx="3876">
                  <c:v>40184.9</c:v>
                </c:pt>
                <c:pt idx="3877">
                  <c:v>40187.599999999999</c:v>
                </c:pt>
                <c:pt idx="3878">
                  <c:v>40190.199999999997</c:v>
                </c:pt>
                <c:pt idx="3879">
                  <c:v>40192.199999999997</c:v>
                </c:pt>
                <c:pt idx="3880">
                  <c:v>40194.1</c:v>
                </c:pt>
                <c:pt idx="3881">
                  <c:v>40195.9</c:v>
                </c:pt>
                <c:pt idx="3882">
                  <c:v>40197.800000000003</c:v>
                </c:pt>
                <c:pt idx="3883">
                  <c:v>40199.5</c:v>
                </c:pt>
                <c:pt idx="3884">
                  <c:v>40201.9</c:v>
                </c:pt>
                <c:pt idx="3885">
                  <c:v>40204.1</c:v>
                </c:pt>
                <c:pt idx="3886">
                  <c:v>40206.300000000003</c:v>
                </c:pt>
                <c:pt idx="3887">
                  <c:v>40207.9</c:v>
                </c:pt>
                <c:pt idx="3888">
                  <c:v>40209</c:v>
                </c:pt>
                <c:pt idx="3889">
                  <c:v>40211.1</c:v>
                </c:pt>
                <c:pt idx="3890">
                  <c:v>40213.199999999997</c:v>
                </c:pt>
                <c:pt idx="3891">
                  <c:v>40215.199999999997</c:v>
                </c:pt>
                <c:pt idx="3892">
                  <c:v>40216.300000000003</c:v>
                </c:pt>
                <c:pt idx="3893">
                  <c:v>40218.300000000003</c:v>
                </c:pt>
                <c:pt idx="3894">
                  <c:v>40219.800000000003</c:v>
                </c:pt>
                <c:pt idx="3895">
                  <c:v>40221.300000000003</c:v>
                </c:pt>
                <c:pt idx="3896">
                  <c:v>40223.300000000003</c:v>
                </c:pt>
                <c:pt idx="3897">
                  <c:v>40225.199999999997</c:v>
                </c:pt>
                <c:pt idx="3898">
                  <c:v>40227.1</c:v>
                </c:pt>
                <c:pt idx="3899">
                  <c:v>40228.1</c:v>
                </c:pt>
                <c:pt idx="3900">
                  <c:v>40230</c:v>
                </c:pt>
                <c:pt idx="3901">
                  <c:v>40231.300000000003</c:v>
                </c:pt>
                <c:pt idx="3902">
                  <c:v>40233.199999999997</c:v>
                </c:pt>
                <c:pt idx="3903">
                  <c:v>40234.5</c:v>
                </c:pt>
                <c:pt idx="3904">
                  <c:v>40236.300000000003</c:v>
                </c:pt>
                <c:pt idx="3905">
                  <c:v>40238.1</c:v>
                </c:pt>
                <c:pt idx="3906">
                  <c:v>40238.9</c:v>
                </c:pt>
                <c:pt idx="3907">
                  <c:v>40240.699999999997</c:v>
                </c:pt>
                <c:pt idx="3908">
                  <c:v>40241.9</c:v>
                </c:pt>
                <c:pt idx="3909">
                  <c:v>40244</c:v>
                </c:pt>
                <c:pt idx="3910">
                  <c:v>40245.599999999999</c:v>
                </c:pt>
                <c:pt idx="3911">
                  <c:v>40246.400000000001</c:v>
                </c:pt>
                <c:pt idx="3912">
                  <c:v>40248</c:v>
                </c:pt>
                <c:pt idx="3913">
                  <c:v>40248.800000000003</c:v>
                </c:pt>
                <c:pt idx="3914">
                  <c:v>40250.699999999997</c:v>
                </c:pt>
                <c:pt idx="3915">
                  <c:v>40252.199999999997</c:v>
                </c:pt>
                <c:pt idx="3916">
                  <c:v>40252.9</c:v>
                </c:pt>
                <c:pt idx="3917">
                  <c:v>40254.400000000001</c:v>
                </c:pt>
                <c:pt idx="3918">
                  <c:v>40255.5</c:v>
                </c:pt>
                <c:pt idx="3919">
                  <c:v>40256.800000000003</c:v>
                </c:pt>
                <c:pt idx="3920">
                  <c:v>40258.6</c:v>
                </c:pt>
                <c:pt idx="3921">
                  <c:v>40259.599999999999</c:v>
                </c:pt>
                <c:pt idx="3922">
                  <c:v>40260.6</c:v>
                </c:pt>
                <c:pt idx="3923">
                  <c:v>40261.300000000003</c:v>
                </c:pt>
                <c:pt idx="3924">
                  <c:v>40262.800000000003</c:v>
                </c:pt>
                <c:pt idx="3925">
                  <c:v>40264.6</c:v>
                </c:pt>
                <c:pt idx="3926">
                  <c:v>40265.699999999997</c:v>
                </c:pt>
                <c:pt idx="3927">
                  <c:v>40266.800000000003</c:v>
                </c:pt>
                <c:pt idx="3928">
                  <c:v>40267.9</c:v>
                </c:pt>
                <c:pt idx="3929">
                  <c:v>40269</c:v>
                </c:pt>
                <c:pt idx="3930">
                  <c:v>40270.1</c:v>
                </c:pt>
                <c:pt idx="3931">
                  <c:v>40271.9</c:v>
                </c:pt>
                <c:pt idx="3932">
                  <c:v>40273</c:v>
                </c:pt>
                <c:pt idx="3933">
                  <c:v>40274.1</c:v>
                </c:pt>
                <c:pt idx="3934">
                  <c:v>40275.1</c:v>
                </c:pt>
                <c:pt idx="3935">
                  <c:v>40276.199999999997</c:v>
                </c:pt>
                <c:pt idx="3936">
                  <c:v>40277.9</c:v>
                </c:pt>
                <c:pt idx="3937">
                  <c:v>40279.199999999997</c:v>
                </c:pt>
                <c:pt idx="3938">
                  <c:v>40280.199999999997</c:v>
                </c:pt>
                <c:pt idx="3939">
                  <c:v>40281.1</c:v>
                </c:pt>
                <c:pt idx="3940">
                  <c:v>40282</c:v>
                </c:pt>
                <c:pt idx="3941">
                  <c:v>40283.199999999997</c:v>
                </c:pt>
                <c:pt idx="3942">
                  <c:v>40284.300000000003</c:v>
                </c:pt>
                <c:pt idx="3943">
                  <c:v>40285.1</c:v>
                </c:pt>
                <c:pt idx="3944">
                  <c:v>40286</c:v>
                </c:pt>
                <c:pt idx="3945">
                  <c:v>40286.9</c:v>
                </c:pt>
                <c:pt idx="3946">
                  <c:v>40287.599999999999</c:v>
                </c:pt>
                <c:pt idx="3947">
                  <c:v>40288.5</c:v>
                </c:pt>
                <c:pt idx="3948">
                  <c:v>40288.800000000003</c:v>
                </c:pt>
                <c:pt idx="3949">
                  <c:v>40289.4</c:v>
                </c:pt>
                <c:pt idx="3950">
                  <c:v>40289.699999999997</c:v>
                </c:pt>
                <c:pt idx="3951">
                  <c:v>40290.199999999997</c:v>
                </c:pt>
                <c:pt idx="3952">
                  <c:v>40290.400000000001</c:v>
                </c:pt>
                <c:pt idx="3953">
                  <c:v>40290.6</c:v>
                </c:pt>
                <c:pt idx="3954">
                  <c:v>40290.699999999997</c:v>
                </c:pt>
                <c:pt idx="3955">
                  <c:v>40290.699999999997</c:v>
                </c:pt>
                <c:pt idx="3956">
                  <c:v>40290.699999999997</c:v>
                </c:pt>
                <c:pt idx="3957">
                  <c:v>40290.699999999997</c:v>
                </c:pt>
                <c:pt idx="3958">
                  <c:v>40290.699999999997</c:v>
                </c:pt>
                <c:pt idx="3959">
                  <c:v>40290.699999999997</c:v>
                </c:pt>
                <c:pt idx="3960">
                  <c:v>40290.699999999997</c:v>
                </c:pt>
                <c:pt idx="3961">
                  <c:v>40290.6</c:v>
                </c:pt>
                <c:pt idx="3962">
                  <c:v>40290.6</c:v>
                </c:pt>
                <c:pt idx="3963">
                  <c:v>40290.6</c:v>
                </c:pt>
                <c:pt idx="3964">
                  <c:v>40290.5</c:v>
                </c:pt>
                <c:pt idx="3965">
                  <c:v>40290.5</c:v>
                </c:pt>
                <c:pt idx="3966">
                  <c:v>40290.400000000001</c:v>
                </c:pt>
                <c:pt idx="3967">
                  <c:v>40290.400000000001</c:v>
                </c:pt>
                <c:pt idx="3968">
                  <c:v>40290.300000000003</c:v>
                </c:pt>
                <c:pt idx="3969">
                  <c:v>40290.300000000003</c:v>
                </c:pt>
                <c:pt idx="3970">
                  <c:v>40290.199999999997</c:v>
                </c:pt>
                <c:pt idx="3971">
                  <c:v>40290.199999999997</c:v>
                </c:pt>
                <c:pt idx="3972">
                  <c:v>40290.1</c:v>
                </c:pt>
                <c:pt idx="3973">
                  <c:v>40290</c:v>
                </c:pt>
                <c:pt idx="3974">
                  <c:v>40290</c:v>
                </c:pt>
                <c:pt idx="3975">
                  <c:v>40290</c:v>
                </c:pt>
                <c:pt idx="3976">
                  <c:v>40289.9</c:v>
                </c:pt>
                <c:pt idx="3977">
                  <c:v>40289.800000000003</c:v>
                </c:pt>
                <c:pt idx="3978">
                  <c:v>40289.800000000003</c:v>
                </c:pt>
                <c:pt idx="3979">
                  <c:v>40289.800000000003</c:v>
                </c:pt>
                <c:pt idx="3980">
                  <c:v>40289.699999999997</c:v>
                </c:pt>
                <c:pt idx="3981">
                  <c:v>40289.699999999997</c:v>
                </c:pt>
                <c:pt idx="3982">
                  <c:v>40289.699999999997</c:v>
                </c:pt>
                <c:pt idx="3983">
                  <c:v>40289.599999999999</c:v>
                </c:pt>
                <c:pt idx="3984">
                  <c:v>40289.599999999999</c:v>
                </c:pt>
                <c:pt idx="3985">
                  <c:v>40289.599999999999</c:v>
                </c:pt>
                <c:pt idx="3986">
                  <c:v>40289.599999999999</c:v>
                </c:pt>
                <c:pt idx="3987">
                  <c:v>40289.5</c:v>
                </c:pt>
                <c:pt idx="3988">
                  <c:v>40289.5</c:v>
                </c:pt>
                <c:pt idx="3989">
                  <c:v>40289.599999999999</c:v>
                </c:pt>
                <c:pt idx="3990">
                  <c:v>40289.699999999997</c:v>
                </c:pt>
                <c:pt idx="3991">
                  <c:v>40290</c:v>
                </c:pt>
                <c:pt idx="3992">
                  <c:v>40290.5</c:v>
                </c:pt>
                <c:pt idx="3993">
                  <c:v>40291</c:v>
                </c:pt>
                <c:pt idx="3994">
                  <c:v>40291.9</c:v>
                </c:pt>
                <c:pt idx="3995">
                  <c:v>40292.800000000003</c:v>
                </c:pt>
                <c:pt idx="3996">
                  <c:v>40293.699999999997</c:v>
                </c:pt>
                <c:pt idx="3997">
                  <c:v>40294.9</c:v>
                </c:pt>
                <c:pt idx="3998">
                  <c:v>40296.199999999997</c:v>
                </c:pt>
                <c:pt idx="3999">
                  <c:v>40297.300000000003</c:v>
                </c:pt>
                <c:pt idx="4000">
                  <c:v>40298.5</c:v>
                </c:pt>
                <c:pt idx="4001">
                  <c:v>40299.599999999999</c:v>
                </c:pt>
                <c:pt idx="4002">
                  <c:v>40301.699999999997</c:v>
                </c:pt>
                <c:pt idx="4003">
                  <c:v>40303</c:v>
                </c:pt>
                <c:pt idx="4004">
                  <c:v>40304.699999999997</c:v>
                </c:pt>
                <c:pt idx="4005">
                  <c:v>40305.599999999999</c:v>
                </c:pt>
                <c:pt idx="4006">
                  <c:v>40307.4</c:v>
                </c:pt>
                <c:pt idx="4007">
                  <c:v>40308.699999999997</c:v>
                </c:pt>
                <c:pt idx="4008">
                  <c:v>40311</c:v>
                </c:pt>
                <c:pt idx="4009">
                  <c:v>40312.300000000003</c:v>
                </c:pt>
                <c:pt idx="4010">
                  <c:v>40314.1</c:v>
                </c:pt>
                <c:pt idx="4011">
                  <c:v>40314.9</c:v>
                </c:pt>
                <c:pt idx="4012">
                  <c:v>40317.1</c:v>
                </c:pt>
                <c:pt idx="4013">
                  <c:v>40318.699999999997</c:v>
                </c:pt>
                <c:pt idx="4014">
                  <c:v>40319.800000000003</c:v>
                </c:pt>
                <c:pt idx="4015">
                  <c:v>40320.9</c:v>
                </c:pt>
                <c:pt idx="4016">
                  <c:v>40322</c:v>
                </c:pt>
                <c:pt idx="4017">
                  <c:v>40323.300000000003</c:v>
                </c:pt>
                <c:pt idx="4018">
                  <c:v>40324.5</c:v>
                </c:pt>
                <c:pt idx="4019">
                  <c:v>40325.300000000003</c:v>
                </c:pt>
                <c:pt idx="4020">
                  <c:v>40326.300000000003</c:v>
                </c:pt>
                <c:pt idx="4021">
                  <c:v>40327.1</c:v>
                </c:pt>
                <c:pt idx="4022">
                  <c:v>40327.5</c:v>
                </c:pt>
                <c:pt idx="4023">
                  <c:v>40328</c:v>
                </c:pt>
                <c:pt idx="4024">
                  <c:v>40328.400000000001</c:v>
                </c:pt>
                <c:pt idx="4025">
                  <c:v>40328.800000000003</c:v>
                </c:pt>
                <c:pt idx="4026">
                  <c:v>40329.1</c:v>
                </c:pt>
                <c:pt idx="4027">
                  <c:v>40329.4</c:v>
                </c:pt>
                <c:pt idx="4028">
                  <c:v>40329.699999999997</c:v>
                </c:pt>
                <c:pt idx="4029">
                  <c:v>40330</c:v>
                </c:pt>
                <c:pt idx="4030">
                  <c:v>40330.300000000003</c:v>
                </c:pt>
                <c:pt idx="4031">
                  <c:v>40330.5</c:v>
                </c:pt>
                <c:pt idx="4032">
                  <c:v>40330.800000000003</c:v>
                </c:pt>
                <c:pt idx="4033">
                  <c:v>40331.1</c:v>
                </c:pt>
                <c:pt idx="4034">
                  <c:v>40331.199999999997</c:v>
                </c:pt>
                <c:pt idx="4035">
                  <c:v>40331.4</c:v>
                </c:pt>
                <c:pt idx="4036">
                  <c:v>40331.599999999999</c:v>
                </c:pt>
                <c:pt idx="4037">
                  <c:v>40331.800000000003</c:v>
                </c:pt>
                <c:pt idx="4038">
                  <c:v>40332</c:v>
                </c:pt>
                <c:pt idx="4039">
                  <c:v>40332.199999999997</c:v>
                </c:pt>
                <c:pt idx="4040">
                  <c:v>40332.400000000001</c:v>
                </c:pt>
                <c:pt idx="4041">
                  <c:v>40332.6</c:v>
                </c:pt>
                <c:pt idx="4042">
                  <c:v>40332.800000000003</c:v>
                </c:pt>
                <c:pt idx="4043">
                  <c:v>40333</c:v>
                </c:pt>
                <c:pt idx="4044">
                  <c:v>40333.199999999997</c:v>
                </c:pt>
                <c:pt idx="4045">
                  <c:v>40333.4</c:v>
                </c:pt>
                <c:pt idx="4046">
                  <c:v>40333.699999999997</c:v>
                </c:pt>
                <c:pt idx="4047">
                  <c:v>40333.9</c:v>
                </c:pt>
                <c:pt idx="4048">
                  <c:v>40334.300000000003</c:v>
                </c:pt>
                <c:pt idx="4049">
                  <c:v>40334.6</c:v>
                </c:pt>
                <c:pt idx="4050">
                  <c:v>40334.9</c:v>
                </c:pt>
                <c:pt idx="4051">
                  <c:v>40335.199999999997</c:v>
                </c:pt>
                <c:pt idx="4052">
                  <c:v>40335.4</c:v>
                </c:pt>
                <c:pt idx="4053">
                  <c:v>40335.800000000003</c:v>
                </c:pt>
                <c:pt idx="4054">
                  <c:v>40336.300000000003</c:v>
                </c:pt>
                <c:pt idx="4055">
                  <c:v>40336.800000000003</c:v>
                </c:pt>
                <c:pt idx="4056">
                  <c:v>40337.300000000003</c:v>
                </c:pt>
                <c:pt idx="4057">
                  <c:v>40337.800000000003</c:v>
                </c:pt>
                <c:pt idx="4058">
                  <c:v>40338.5</c:v>
                </c:pt>
                <c:pt idx="4059">
                  <c:v>40339</c:v>
                </c:pt>
                <c:pt idx="4060">
                  <c:v>40339.4</c:v>
                </c:pt>
                <c:pt idx="4061">
                  <c:v>40340.6</c:v>
                </c:pt>
                <c:pt idx="4062">
                  <c:v>40341.699999999997</c:v>
                </c:pt>
                <c:pt idx="4063">
                  <c:v>40342.300000000003</c:v>
                </c:pt>
                <c:pt idx="4064">
                  <c:v>40343.1</c:v>
                </c:pt>
                <c:pt idx="4065">
                  <c:v>40344.300000000003</c:v>
                </c:pt>
                <c:pt idx="4066">
                  <c:v>40345.300000000003</c:v>
                </c:pt>
                <c:pt idx="4067">
                  <c:v>40346.400000000001</c:v>
                </c:pt>
                <c:pt idx="4068">
                  <c:v>40347.199999999997</c:v>
                </c:pt>
                <c:pt idx="4069">
                  <c:v>40347.800000000003</c:v>
                </c:pt>
                <c:pt idx="4070">
                  <c:v>40348.6</c:v>
                </c:pt>
                <c:pt idx="4071">
                  <c:v>40349.800000000003</c:v>
                </c:pt>
                <c:pt idx="4072">
                  <c:v>40350.300000000003</c:v>
                </c:pt>
                <c:pt idx="4073">
                  <c:v>40351.5</c:v>
                </c:pt>
                <c:pt idx="4074">
                  <c:v>40352.400000000001</c:v>
                </c:pt>
                <c:pt idx="4075">
                  <c:v>40353.1</c:v>
                </c:pt>
                <c:pt idx="4076">
                  <c:v>40354.300000000003</c:v>
                </c:pt>
                <c:pt idx="4077">
                  <c:v>40355.5</c:v>
                </c:pt>
                <c:pt idx="4078">
                  <c:v>40357.1</c:v>
                </c:pt>
                <c:pt idx="4079">
                  <c:v>40358.400000000001</c:v>
                </c:pt>
                <c:pt idx="4080">
                  <c:v>40359</c:v>
                </c:pt>
                <c:pt idx="4081">
                  <c:v>40360.300000000003</c:v>
                </c:pt>
                <c:pt idx="4082">
                  <c:v>40361.300000000003</c:v>
                </c:pt>
                <c:pt idx="4083">
                  <c:v>40362.9</c:v>
                </c:pt>
                <c:pt idx="4084">
                  <c:v>40363.9</c:v>
                </c:pt>
                <c:pt idx="4085">
                  <c:v>40364.800000000003</c:v>
                </c:pt>
                <c:pt idx="4086">
                  <c:v>40366.400000000001</c:v>
                </c:pt>
                <c:pt idx="4087">
                  <c:v>40367.1</c:v>
                </c:pt>
                <c:pt idx="4088">
                  <c:v>40368.300000000003</c:v>
                </c:pt>
                <c:pt idx="4089">
                  <c:v>40369.9</c:v>
                </c:pt>
                <c:pt idx="4090">
                  <c:v>40371.199999999997</c:v>
                </c:pt>
                <c:pt idx="4091">
                  <c:v>40371.800000000003</c:v>
                </c:pt>
                <c:pt idx="4092">
                  <c:v>40373.1</c:v>
                </c:pt>
                <c:pt idx="4093">
                  <c:v>40374.1</c:v>
                </c:pt>
                <c:pt idx="4094">
                  <c:v>40375.800000000003</c:v>
                </c:pt>
                <c:pt idx="4095">
                  <c:v>40377.199999999997</c:v>
                </c:pt>
                <c:pt idx="4096">
                  <c:v>40378.300000000003</c:v>
                </c:pt>
                <c:pt idx="4097">
                  <c:v>40379.4</c:v>
                </c:pt>
                <c:pt idx="4098">
                  <c:v>40380.800000000003</c:v>
                </c:pt>
                <c:pt idx="4099">
                  <c:v>40382</c:v>
                </c:pt>
                <c:pt idx="4100">
                  <c:v>40383.9</c:v>
                </c:pt>
                <c:pt idx="4101">
                  <c:v>40385.4</c:v>
                </c:pt>
                <c:pt idx="4102">
                  <c:v>40386.1</c:v>
                </c:pt>
                <c:pt idx="4103">
                  <c:v>40387.699999999997</c:v>
                </c:pt>
                <c:pt idx="4104">
                  <c:v>40388.9</c:v>
                </c:pt>
                <c:pt idx="4105">
                  <c:v>40390.400000000001</c:v>
                </c:pt>
                <c:pt idx="4106">
                  <c:v>40392</c:v>
                </c:pt>
                <c:pt idx="4107">
                  <c:v>40393.199999999997</c:v>
                </c:pt>
                <c:pt idx="4108">
                  <c:v>40394.699999999997</c:v>
                </c:pt>
                <c:pt idx="4109">
                  <c:v>40395.5</c:v>
                </c:pt>
                <c:pt idx="4110">
                  <c:v>40396.699999999997</c:v>
                </c:pt>
                <c:pt idx="4111">
                  <c:v>40398.300000000003</c:v>
                </c:pt>
                <c:pt idx="4112">
                  <c:v>40400.199999999997</c:v>
                </c:pt>
                <c:pt idx="4113">
                  <c:v>40401.699999999997</c:v>
                </c:pt>
                <c:pt idx="4114">
                  <c:v>40402.9</c:v>
                </c:pt>
                <c:pt idx="4115">
                  <c:v>40403.599999999999</c:v>
                </c:pt>
                <c:pt idx="4116">
                  <c:v>40405.1</c:v>
                </c:pt>
                <c:pt idx="4117">
                  <c:v>40407</c:v>
                </c:pt>
                <c:pt idx="4118">
                  <c:v>40408</c:v>
                </c:pt>
                <c:pt idx="4119">
                  <c:v>40409.1</c:v>
                </c:pt>
                <c:pt idx="4120">
                  <c:v>40410.199999999997</c:v>
                </c:pt>
                <c:pt idx="4121">
                  <c:v>40411.199999999997</c:v>
                </c:pt>
                <c:pt idx="4122">
                  <c:v>40412.6</c:v>
                </c:pt>
                <c:pt idx="4123">
                  <c:v>40414.199999999997</c:v>
                </c:pt>
                <c:pt idx="4124">
                  <c:v>40415.5</c:v>
                </c:pt>
                <c:pt idx="4125">
                  <c:v>40416.1</c:v>
                </c:pt>
                <c:pt idx="4126">
                  <c:v>40417.4</c:v>
                </c:pt>
                <c:pt idx="4127">
                  <c:v>40418.300000000003</c:v>
                </c:pt>
                <c:pt idx="4128">
                  <c:v>40419.9</c:v>
                </c:pt>
                <c:pt idx="4129">
                  <c:v>40421.1</c:v>
                </c:pt>
                <c:pt idx="4130">
                  <c:v>40421.699999999997</c:v>
                </c:pt>
                <c:pt idx="4131">
                  <c:v>40422.9</c:v>
                </c:pt>
                <c:pt idx="4132">
                  <c:v>40423.5</c:v>
                </c:pt>
                <c:pt idx="4133">
                  <c:v>40424.9</c:v>
                </c:pt>
                <c:pt idx="4134">
                  <c:v>40425.800000000003</c:v>
                </c:pt>
                <c:pt idx="4135">
                  <c:v>40426.9</c:v>
                </c:pt>
                <c:pt idx="4136">
                  <c:v>40427.800000000003</c:v>
                </c:pt>
                <c:pt idx="4137">
                  <c:v>40428.9</c:v>
                </c:pt>
                <c:pt idx="4138">
                  <c:v>40430.1</c:v>
                </c:pt>
                <c:pt idx="4139">
                  <c:v>40431.199999999997</c:v>
                </c:pt>
                <c:pt idx="4140">
                  <c:v>40432</c:v>
                </c:pt>
                <c:pt idx="4141">
                  <c:v>40432.9</c:v>
                </c:pt>
                <c:pt idx="4142">
                  <c:v>40433.699999999997</c:v>
                </c:pt>
                <c:pt idx="4143">
                  <c:v>40434.800000000003</c:v>
                </c:pt>
                <c:pt idx="4144">
                  <c:v>40435.9</c:v>
                </c:pt>
                <c:pt idx="4145">
                  <c:v>40436.699999999997</c:v>
                </c:pt>
                <c:pt idx="4146">
                  <c:v>40437.599999999999</c:v>
                </c:pt>
                <c:pt idx="4147">
                  <c:v>40438.699999999997</c:v>
                </c:pt>
                <c:pt idx="4148">
                  <c:v>40440.1</c:v>
                </c:pt>
                <c:pt idx="4149">
                  <c:v>40440.9</c:v>
                </c:pt>
                <c:pt idx="4150">
                  <c:v>40442</c:v>
                </c:pt>
                <c:pt idx="4151">
                  <c:v>40442.6</c:v>
                </c:pt>
                <c:pt idx="4152">
                  <c:v>40443.699999999997</c:v>
                </c:pt>
                <c:pt idx="4153">
                  <c:v>40444.5</c:v>
                </c:pt>
                <c:pt idx="4154">
                  <c:v>40445.9</c:v>
                </c:pt>
                <c:pt idx="4155">
                  <c:v>40446.800000000003</c:v>
                </c:pt>
                <c:pt idx="4156">
                  <c:v>40447.599999999999</c:v>
                </c:pt>
                <c:pt idx="4157">
                  <c:v>40448.5</c:v>
                </c:pt>
                <c:pt idx="4158">
                  <c:v>40449.9</c:v>
                </c:pt>
                <c:pt idx="4159">
                  <c:v>40450.699999999997</c:v>
                </c:pt>
                <c:pt idx="4160">
                  <c:v>40451.800000000003</c:v>
                </c:pt>
                <c:pt idx="4161">
                  <c:v>40452.6</c:v>
                </c:pt>
                <c:pt idx="4162">
                  <c:v>40453.4</c:v>
                </c:pt>
                <c:pt idx="4163">
                  <c:v>40454.5</c:v>
                </c:pt>
                <c:pt idx="4164">
                  <c:v>40455.5</c:v>
                </c:pt>
                <c:pt idx="4165">
                  <c:v>40456.300000000003</c:v>
                </c:pt>
                <c:pt idx="4166">
                  <c:v>40457.1</c:v>
                </c:pt>
                <c:pt idx="4167">
                  <c:v>40458.1</c:v>
                </c:pt>
                <c:pt idx="4168">
                  <c:v>40458.9</c:v>
                </c:pt>
                <c:pt idx="4169">
                  <c:v>40460.1</c:v>
                </c:pt>
                <c:pt idx="4170">
                  <c:v>40460.6</c:v>
                </c:pt>
                <c:pt idx="4171">
                  <c:v>40461.599999999999</c:v>
                </c:pt>
                <c:pt idx="4172">
                  <c:v>40462.400000000001</c:v>
                </c:pt>
                <c:pt idx="4173">
                  <c:v>40463.4</c:v>
                </c:pt>
                <c:pt idx="4174">
                  <c:v>40464.699999999997</c:v>
                </c:pt>
                <c:pt idx="4175">
                  <c:v>40465.800000000003</c:v>
                </c:pt>
                <c:pt idx="4176">
                  <c:v>40466.300000000003</c:v>
                </c:pt>
                <c:pt idx="4177">
                  <c:v>40467.4</c:v>
                </c:pt>
                <c:pt idx="4178">
                  <c:v>40468.199999999997</c:v>
                </c:pt>
                <c:pt idx="4179">
                  <c:v>40469.599999999999</c:v>
                </c:pt>
                <c:pt idx="4180">
                  <c:v>40470.199999999997</c:v>
                </c:pt>
                <c:pt idx="4181">
                  <c:v>40471.4</c:v>
                </c:pt>
                <c:pt idx="4182">
                  <c:v>40472</c:v>
                </c:pt>
                <c:pt idx="4183">
                  <c:v>40473.5</c:v>
                </c:pt>
                <c:pt idx="4184">
                  <c:v>40474.400000000001</c:v>
                </c:pt>
                <c:pt idx="4185">
                  <c:v>40475.699999999997</c:v>
                </c:pt>
                <c:pt idx="4186">
                  <c:v>40476.699999999997</c:v>
                </c:pt>
                <c:pt idx="4187">
                  <c:v>40477.699999999997</c:v>
                </c:pt>
                <c:pt idx="4188">
                  <c:v>40479.4</c:v>
                </c:pt>
                <c:pt idx="4189">
                  <c:v>40480.5</c:v>
                </c:pt>
                <c:pt idx="4190">
                  <c:v>40482</c:v>
                </c:pt>
                <c:pt idx="4191">
                  <c:v>40482.800000000003</c:v>
                </c:pt>
                <c:pt idx="4192">
                  <c:v>40484.300000000003</c:v>
                </c:pt>
                <c:pt idx="4193">
                  <c:v>40486</c:v>
                </c:pt>
                <c:pt idx="4194">
                  <c:v>40487.800000000003</c:v>
                </c:pt>
                <c:pt idx="4195">
                  <c:v>40489.199999999997</c:v>
                </c:pt>
                <c:pt idx="4196">
                  <c:v>40490.6</c:v>
                </c:pt>
                <c:pt idx="4197">
                  <c:v>40492.1</c:v>
                </c:pt>
                <c:pt idx="4198">
                  <c:v>40494.199999999997</c:v>
                </c:pt>
                <c:pt idx="4199">
                  <c:v>40496.300000000003</c:v>
                </c:pt>
                <c:pt idx="4200">
                  <c:v>40498</c:v>
                </c:pt>
                <c:pt idx="4201">
                  <c:v>40500.300000000003</c:v>
                </c:pt>
                <c:pt idx="4202">
                  <c:v>40502</c:v>
                </c:pt>
                <c:pt idx="4203">
                  <c:v>40503.800000000003</c:v>
                </c:pt>
                <c:pt idx="4204">
                  <c:v>40506.199999999997</c:v>
                </c:pt>
                <c:pt idx="4205">
                  <c:v>40509.300000000003</c:v>
                </c:pt>
                <c:pt idx="4206">
                  <c:v>40510.6</c:v>
                </c:pt>
                <c:pt idx="4207">
                  <c:v>40513.1</c:v>
                </c:pt>
                <c:pt idx="4208">
                  <c:v>40514.400000000001</c:v>
                </c:pt>
                <c:pt idx="4209">
                  <c:v>40517</c:v>
                </c:pt>
                <c:pt idx="4210">
                  <c:v>40519.599999999999</c:v>
                </c:pt>
                <c:pt idx="4211">
                  <c:v>40522.300000000003</c:v>
                </c:pt>
                <c:pt idx="4212">
                  <c:v>40525</c:v>
                </c:pt>
                <c:pt idx="4213">
                  <c:v>40527</c:v>
                </c:pt>
                <c:pt idx="4214">
                  <c:v>40528.300000000003</c:v>
                </c:pt>
                <c:pt idx="4215">
                  <c:v>40531.699999999997</c:v>
                </c:pt>
                <c:pt idx="4216">
                  <c:v>40534.400000000001</c:v>
                </c:pt>
                <c:pt idx="4217">
                  <c:v>40537.1</c:v>
                </c:pt>
                <c:pt idx="4218">
                  <c:v>40539.1</c:v>
                </c:pt>
                <c:pt idx="4219">
                  <c:v>40541.1</c:v>
                </c:pt>
                <c:pt idx="4220">
                  <c:v>40543.1</c:v>
                </c:pt>
                <c:pt idx="4221">
                  <c:v>40545.800000000003</c:v>
                </c:pt>
                <c:pt idx="4222">
                  <c:v>40547.800000000003</c:v>
                </c:pt>
                <c:pt idx="4223">
                  <c:v>40551</c:v>
                </c:pt>
                <c:pt idx="4224">
                  <c:v>40553.599999999999</c:v>
                </c:pt>
                <c:pt idx="4225">
                  <c:v>40555.4</c:v>
                </c:pt>
                <c:pt idx="4226">
                  <c:v>40557.300000000003</c:v>
                </c:pt>
                <c:pt idx="4227">
                  <c:v>40559.199999999997</c:v>
                </c:pt>
                <c:pt idx="4228">
                  <c:v>40561.699999999997</c:v>
                </c:pt>
                <c:pt idx="4229">
                  <c:v>40563.5</c:v>
                </c:pt>
                <c:pt idx="4230">
                  <c:v>40566</c:v>
                </c:pt>
                <c:pt idx="4231">
                  <c:v>40568.400000000001</c:v>
                </c:pt>
                <c:pt idx="4232">
                  <c:v>40570.300000000003</c:v>
                </c:pt>
                <c:pt idx="4233">
                  <c:v>40573.300000000003</c:v>
                </c:pt>
                <c:pt idx="4234">
                  <c:v>40575.199999999997</c:v>
                </c:pt>
                <c:pt idx="4235">
                  <c:v>40577</c:v>
                </c:pt>
                <c:pt idx="4236">
                  <c:v>40578.800000000003</c:v>
                </c:pt>
                <c:pt idx="4237">
                  <c:v>40580.699999999997</c:v>
                </c:pt>
                <c:pt idx="4238">
                  <c:v>40583.1</c:v>
                </c:pt>
                <c:pt idx="4239">
                  <c:v>40586.199999999997</c:v>
                </c:pt>
                <c:pt idx="4240">
                  <c:v>40588.1</c:v>
                </c:pt>
                <c:pt idx="4241">
                  <c:v>40590.6</c:v>
                </c:pt>
                <c:pt idx="4242">
                  <c:v>40592.400000000001</c:v>
                </c:pt>
                <c:pt idx="4243">
                  <c:v>40595</c:v>
                </c:pt>
                <c:pt idx="4244">
                  <c:v>40596.9</c:v>
                </c:pt>
                <c:pt idx="4245">
                  <c:v>40598.800000000003</c:v>
                </c:pt>
                <c:pt idx="4246">
                  <c:v>40600.699999999997</c:v>
                </c:pt>
                <c:pt idx="4247">
                  <c:v>40603.300000000003</c:v>
                </c:pt>
                <c:pt idx="4248">
                  <c:v>40605.9</c:v>
                </c:pt>
                <c:pt idx="4249">
                  <c:v>40607.9</c:v>
                </c:pt>
                <c:pt idx="4250">
                  <c:v>40611.300000000003</c:v>
                </c:pt>
                <c:pt idx="4251">
                  <c:v>40613.300000000003</c:v>
                </c:pt>
                <c:pt idx="4252">
                  <c:v>40615.300000000003</c:v>
                </c:pt>
                <c:pt idx="4253">
                  <c:v>40616.699999999997</c:v>
                </c:pt>
                <c:pt idx="4254">
                  <c:v>40618.1</c:v>
                </c:pt>
                <c:pt idx="4255">
                  <c:v>40623</c:v>
                </c:pt>
                <c:pt idx="4256">
                  <c:v>40632.5</c:v>
                </c:pt>
                <c:pt idx="4257">
                  <c:v>40636.300000000003</c:v>
                </c:pt>
                <c:pt idx="4258">
                  <c:v>40639.4</c:v>
                </c:pt>
                <c:pt idx="4259">
                  <c:v>40642.6</c:v>
                </c:pt>
                <c:pt idx="4260">
                  <c:v>40644.9</c:v>
                </c:pt>
                <c:pt idx="4261">
                  <c:v>40648.199999999997</c:v>
                </c:pt>
                <c:pt idx="4262">
                  <c:v>40650.6</c:v>
                </c:pt>
                <c:pt idx="4263">
                  <c:v>40653.1</c:v>
                </c:pt>
                <c:pt idx="4264">
                  <c:v>40654.699999999997</c:v>
                </c:pt>
                <c:pt idx="4265">
                  <c:v>40657.199999999997</c:v>
                </c:pt>
                <c:pt idx="4266">
                  <c:v>40660.6</c:v>
                </c:pt>
                <c:pt idx="4267">
                  <c:v>40664</c:v>
                </c:pt>
                <c:pt idx="4268">
                  <c:v>40665.699999999997</c:v>
                </c:pt>
                <c:pt idx="4269">
                  <c:v>40669.199999999997</c:v>
                </c:pt>
                <c:pt idx="4270">
                  <c:v>40671.9</c:v>
                </c:pt>
                <c:pt idx="4271">
                  <c:v>40674.5</c:v>
                </c:pt>
                <c:pt idx="4272">
                  <c:v>40678.1</c:v>
                </c:pt>
                <c:pt idx="4273">
                  <c:v>40680.800000000003</c:v>
                </c:pt>
                <c:pt idx="4274">
                  <c:v>40684.400000000001</c:v>
                </c:pt>
                <c:pt idx="4275">
                  <c:v>40688.1</c:v>
                </c:pt>
                <c:pt idx="4276">
                  <c:v>40690.800000000003</c:v>
                </c:pt>
                <c:pt idx="4277">
                  <c:v>40695.5</c:v>
                </c:pt>
                <c:pt idx="4278">
                  <c:v>40699.300000000003</c:v>
                </c:pt>
                <c:pt idx="4279">
                  <c:v>40701.1</c:v>
                </c:pt>
                <c:pt idx="4280">
                  <c:v>40705.9</c:v>
                </c:pt>
                <c:pt idx="4281">
                  <c:v>40709.699999999997</c:v>
                </c:pt>
                <c:pt idx="4282">
                  <c:v>40713.599999999999</c:v>
                </c:pt>
                <c:pt idx="4283">
                  <c:v>40716.5</c:v>
                </c:pt>
                <c:pt idx="4284">
                  <c:v>40719.4</c:v>
                </c:pt>
                <c:pt idx="4285">
                  <c:v>40722.400000000001</c:v>
                </c:pt>
                <c:pt idx="4286">
                  <c:v>40726.300000000003</c:v>
                </c:pt>
                <c:pt idx="4287">
                  <c:v>40729.300000000003</c:v>
                </c:pt>
                <c:pt idx="4288">
                  <c:v>40732.199999999997</c:v>
                </c:pt>
                <c:pt idx="4289">
                  <c:v>40736.199999999997</c:v>
                </c:pt>
                <c:pt idx="4290">
                  <c:v>40740.199999999997</c:v>
                </c:pt>
                <c:pt idx="4291">
                  <c:v>40743.300000000003</c:v>
                </c:pt>
                <c:pt idx="4292">
                  <c:v>40747.4</c:v>
                </c:pt>
                <c:pt idx="4293">
                  <c:v>40750.6</c:v>
                </c:pt>
                <c:pt idx="4294">
                  <c:v>40753.800000000003</c:v>
                </c:pt>
                <c:pt idx="4295">
                  <c:v>40759.4</c:v>
                </c:pt>
                <c:pt idx="4296">
                  <c:v>40762.699999999997</c:v>
                </c:pt>
                <c:pt idx="4297">
                  <c:v>40766.199999999997</c:v>
                </c:pt>
                <c:pt idx="4298">
                  <c:v>40768.5</c:v>
                </c:pt>
                <c:pt idx="4299">
                  <c:v>40773.199999999997</c:v>
                </c:pt>
                <c:pt idx="4300">
                  <c:v>40776.699999999997</c:v>
                </c:pt>
                <c:pt idx="4301">
                  <c:v>40781.5</c:v>
                </c:pt>
                <c:pt idx="4302">
                  <c:v>40786.300000000003</c:v>
                </c:pt>
                <c:pt idx="4303">
                  <c:v>40790</c:v>
                </c:pt>
                <c:pt idx="4304">
                  <c:v>40793.699999999997</c:v>
                </c:pt>
                <c:pt idx="4305">
                  <c:v>40797.300000000003</c:v>
                </c:pt>
                <c:pt idx="4306">
                  <c:v>40803.5</c:v>
                </c:pt>
                <c:pt idx="4307">
                  <c:v>40807.199999999997</c:v>
                </c:pt>
                <c:pt idx="4308">
                  <c:v>40810.800000000003</c:v>
                </c:pt>
                <c:pt idx="4309">
                  <c:v>40815.699999999997</c:v>
                </c:pt>
                <c:pt idx="4310">
                  <c:v>40818.199999999997</c:v>
                </c:pt>
                <c:pt idx="4311">
                  <c:v>40823</c:v>
                </c:pt>
                <c:pt idx="4312">
                  <c:v>40826.699999999997</c:v>
                </c:pt>
                <c:pt idx="4313">
                  <c:v>40831.5</c:v>
                </c:pt>
                <c:pt idx="4314">
                  <c:v>40836.199999999997</c:v>
                </c:pt>
                <c:pt idx="4315">
                  <c:v>40839.699999999997</c:v>
                </c:pt>
                <c:pt idx="4316">
                  <c:v>40844.300000000003</c:v>
                </c:pt>
                <c:pt idx="4317">
                  <c:v>40848.9</c:v>
                </c:pt>
                <c:pt idx="4318">
                  <c:v>40853.300000000003</c:v>
                </c:pt>
                <c:pt idx="4319">
                  <c:v>40855.5</c:v>
                </c:pt>
                <c:pt idx="4320">
                  <c:v>40859.800000000003</c:v>
                </c:pt>
                <c:pt idx="4321">
                  <c:v>40863</c:v>
                </c:pt>
                <c:pt idx="4322">
                  <c:v>40867.1</c:v>
                </c:pt>
                <c:pt idx="4323">
                  <c:v>40871.1</c:v>
                </c:pt>
                <c:pt idx="4324">
                  <c:v>40873.9</c:v>
                </c:pt>
                <c:pt idx="4325">
                  <c:v>40877.699999999997</c:v>
                </c:pt>
                <c:pt idx="4326">
                  <c:v>40879.5</c:v>
                </c:pt>
                <c:pt idx="4327">
                  <c:v>40883.9</c:v>
                </c:pt>
                <c:pt idx="4328">
                  <c:v>40887.300000000003</c:v>
                </c:pt>
                <c:pt idx="4329">
                  <c:v>40890.699999999997</c:v>
                </c:pt>
                <c:pt idx="4330">
                  <c:v>40892.300000000003</c:v>
                </c:pt>
                <c:pt idx="4331">
                  <c:v>40895.599999999999</c:v>
                </c:pt>
                <c:pt idx="4332">
                  <c:v>40898</c:v>
                </c:pt>
                <c:pt idx="4333">
                  <c:v>40901.1</c:v>
                </c:pt>
                <c:pt idx="4334">
                  <c:v>40904.199999999997</c:v>
                </c:pt>
                <c:pt idx="4335">
                  <c:v>40906.5</c:v>
                </c:pt>
                <c:pt idx="4336">
                  <c:v>40908.699999999997</c:v>
                </c:pt>
                <c:pt idx="4337">
                  <c:v>40911.699999999997</c:v>
                </c:pt>
                <c:pt idx="4338">
                  <c:v>40914.6</c:v>
                </c:pt>
                <c:pt idx="4339">
                  <c:v>40917.5</c:v>
                </c:pt>
                <c:pt idx="4340">
                  <c:v>40919.599999999999</c:v>
                </c:pt>
                <c:pt idx="4341">
                  <c:v>40921.800000000003</c:v>
                </c:pt>
                <c:pt idx="4342">
                  <c:v>40923.9</c:v>
                </c:pt>
                <c:pt idx="4343">
                  <c:v>40927.4</c:v>
                </c:pt>
                <c:pt idx="4344">
                  <c:v>40929.5</c:v>
                </c:pt>
                <c:pt idx="4345">
                  <c:v>40932.300000000003</c:v>
                </c:pt>
                <c:pt idx="4346">
                  <c:v>40933.800000000003</c:v>
                </c:pt>
                <c:pt idx="4347">
                  <c:v>40937.300000000003</c:v>
                </c:pt>
                <c:pt idx="4348">
                  <c:v>40939.4</c:v>
                </c:pt>
                <c:pt idx="4349">
                  <c:v>40942.300000000003</c:v>
                </c:pt>
                <c:pt idx="4350">
                  <c:v>40944.400000000001</c:v>
                </c:pt>
                <c:pt idx="4351">
                  <c:v>40946.6</c:v>
                </c:pt>
                <c:pt idx="4352">
                  <c:v>40948.800000000003</c:v>
                </c:pt>
                <c:pt idx="4353">
                  <c:v>40952.400000000001</c:v>
                </c:pt>
                <c:pt idx="4354">
                  <c:v>40955.4</c:v>
                </c:pt>
                <c:pt idx="4355">
                  <c:v>40957.699999999997</c:v>
                </c:pt>
                <c:pt idx="4356">
                  <c:v>40960</c:v>
                </c:pt>
                <c:pt idx="4357">
                  <c:v>40962.300000000003</c:v>
                </c:pt>
                <c:pt idx="4358">
                  <c:v>40966.300000000003</c:v>
                </c:pt>
                <c:pt idx="4359">
                  <c:v>40969.599999999999</c:v>
                </c:pt>
                <c:pt idx="4360">
                  <c:v>40972</c:v>
                </c:pt>
                <c:pt idx="4361">
                  <c:v>40973.699999999997</c:v>
                </c:pt>
                <c:pt idx="4362">
                  <c:v>40977</c:v>
                </c:pt>
                <c:pt idx="4363">
                  <c:v>40980.400000000001</c:v>
                </c:pt>
                <c:pt idx="4364">
                  <c:v>40983.800000000003</c:v>
                </c:pt>
                <c:pt idx="4365">
                  <c:v>40987.199999999997</c:v>
                </c:pt>
                <c:pt idx="4366">
                  <c:v>40988.9</c:v>
                </c:pt>
                <c:pt idx="4367">
                  <c:v>40992.400000000001</c:v>
                </c:pt>
                <c:pt idx="4368">
                  <c:v>40996.699999999997</c:v>
                </c:pt>
                <c:pt idx="4369">
                  <c:v>40999.4</c:v>
                </c:pt>
                <c:pt idx="4370">
                  <c:v>41002.9</c:v>
                </c:pt>
                <c:pt idx="4371">
                  <c:v>41004.699999999997</c:v>
                </c:pt>
                <c:pt idx="4372">
                  <c:v>41008.199999999997</c:v>
                </c:pt>
                <c:pt idx="4373">
                  <c:v>41010.9</c:v>
                </c:pt>
                <c:pt idx="4374">
                  <c:v>41015.4</c:v>
                </c:pt>
                <c:pt idx="4375">
                  <c:v>41018.1</c:v>
                </c:pt>
                <c:pt idx="4376">
                  <c:v>41019.9</c:v>
                </c:pt>
                <c:pt idx="4377">
                  <c:v>41023.5</c:v>
                </c:pt>
                <c:pt idx="4378">
                  <c:v>41028</c:v>
                </c:pt>
                <c:pt idx="4379">
                  <c:v>41030.699999999997</c:v>
                </c:pt>
                <c:pt idx="4380">
                  <c:v>41034.300000000003</c:v>
                </c:pt>
                <c:pt idx="4381">
                  <c:v>41037.1</c:v>
                </c:pt>
                <c:pt idx="4382">
                  <c:v>41039.800000000003</c:v>
                </c:pt>
                <c:pt idx="4383">
                  <c:v>41043.4</c:v>
                </c:pt>
                <c:pt idx="4384">
                  <c:v>41047</c:v>
                </c:pt>
                <c:pt idx="4385">
                  <c:v>41050.6</c:v>
                </c:pt>
                <c:pt idx="4386">
                  <c:v>41052.5</c:v>
                </c:pt>
                <c:pt idx="4387">
                  <c:v>41056.1</c:v>
                </c:pt>
                <c:pt idx="4388">
                  <c:v>41059.699999999997</c:v>
                </c:pt>
                <c:pt idx="4389">
                  <c:v>41063.300000000003</c:v>
                </c:pt>
                <c:pt idx="4390">
                  <c:v>41065.9</c:v>
                </c:pt>
                <c:pt idx="4391">
                  <c:v>41068.6</c:v>
                </c:pt>
                <c:pt idx="4392">
                  <c:v>41072.199999999997</c:v>
                </c:pt>
                <c:pt idx="4393">
                  <c:v>41074.800000000003</c:v>
                </c:pt>
                <c:pt idx="4394">
                  <c:v>41079.300000000003</c:v>
                </c:pt>
                <c:pt idx="4395">
                  <c:v>41081.9</c:v>
                </c:pt>
                <c:pt idx="4396">
                  <c:v>41084.6</c:v>
                </c:pt>
                <c:pt idx="4397">
                  <c:v>41088.199999999997</c:v>
                </c:pt>
                <c:pt idx="4398">
                  <c:v>41090.9</c:v>
                </c:pt>
                <c:pt idx="4399">
                  <c:v>41095.4</c:v>
                </c:pt>
                <c:pt idx="4400">
                  <c:v>41097.199999999997</c:v>
                </c:pt>
                <c:pt idx="4401">
                  <c:v>41099.9</c:v>
                </c:pt>
                <c:pt idx="4402">
                  <c:v>41103.5</c:v>
                </c:pt>
                <c:pt idx="4403">
                  <c:v>41107.199999999997</c:v>
                </c:pt>
                <c:pt idx="4404">
                  <c:v>41110.800000000003</c:v>
                </c:pt>
                <c:pt idx="4405">
                  <c:v>41113.5</c:v>
                </c:pt>
                <c:pt idx="4406">
                  <c:v>41117.1</c:v>
                </c:pt>
                <c:pt idx="4407">
                  <c:v>41119.800000000003</c:v>
                </c:pt>
                <c:pt idx="4408">
                  <c:v>41123.5</c:v>
                </c:pt>
                <c:pt idx="4409">
                  <c:v>41127.1</c:v>
                </c:pt>
                <c:pt idx="4410">
                  <c:v>41129.800000000003</c:v>
                </c:pt>
                <c:pt idx="4411">
                  <c:v>41133.4</c:v>
                </c:pt>
                <c:pt idx="4412">
                  <c:v>41135.199999999997</c:v>
                </c:pt>
                <c:pt idx="4413">
                  <c:v>41138.699999999997</c:v>
                </c:pt>
                <c:pt idx="4414">
                  <c:v>41142.300000000003</c:v>
                </c:pt>
                <c:pt idx="4415">
                  <c:v>41145.9</c:v>
                </c:pt>
                <c:pt idx="4416">
                  <c:v>41148.5</c:v>
                </c:pt>
                <c:pt idx="4417">
                  <c:v>41151.199999999997</c:v>
                </c:pt>
                <c:pt idx="4418">
                  <c:v>41155.5</c:v>
                </c:pt>
                <c:pt idx="4419">
                  <c:v>41159</c:v>
                </c:pt>
                <c:pt idx="4420">
                  <c:v>41161.599999999999</c:v>
                </c:pt>
                <c:pt idx="4421">
                  <c:v>41164.199999999997</c:v>
                </c:pt>
                <c:pt idx="4422">
                  <c:v>41167.599999999999</c:v>
                </c:pt>
                <c:pt idx="4423">
                  <c:v>41170.1</c:v>
                </c:pt>
                <c:pt idx="4424">
                  <c:v>41173.5</c:v>
                </c:pt>
                <c:pt idx="4425">
                  <c:v>41176.800000000003</c:v>
                </c:pt>
                <c:pt idx="4426">
                  <c:v>41179.300000000003</c:v>
                </c:pt>
                <c:pt idx="4427">
                  <c:v>41181.699999999997</c:v>
                </c:pt>
                <c:pt idx="4428">
                  <c:v>41185</c:v>
                </c:pt>
                <c:pt idx="4429">
                  <c:v>41188.199999999997</c:v>
                </c:pt>
                <c:pt idx="4430">
                  <c:v>41191.5</c:v>
                </c:pt>
                <c:pt idx="4431">
                  <c:v>41194.699999999997</c:v>
                </c:pt>
                <c:pt idx="4432">
                  <c:v>41197.1</c:v>
                </c:pt>
                <c:pt idx="4433">
                  <c:v>41201.1</c:v>
                </c:pt>
                <c:pt idx="4434">
                  <c:v>41202.699999999997</c:v>
                </c:pt>
                <c:pt idx="4435">
                  <c:v>41205</c:v>
                </c:pt>
                <c:pt idx="4436">
                  <c:v>41208.199999999997</c:v>
                </c:pt>
                <c:pt idx="4437">
                  <c:v>41211.300000000003</c:v>
                </c:pt>
                <c:pt idx="4438">
                  <c:v>41214.5</c:v>
                </c:pt>
                <c:pt idx="4439">
                  <c:v>41216.800000000003</c:v>
                </c:pt>
                <c:pt idx="4440">
                  <c:v>41220.6</c:v>
                </c:pt>
                <c:pt idx="4441">
                  <c:v>41223</c:v>
                </c:pt>
                <c:pt idx="4442">
                  <c:v>41225.300000000003</c:v>
                </c:pt>
                <c:pt idx="4443">
                  <c:v>41227.5</c:v>
                </c:pt>
                <c:pt idx="4444">
                  <c:v>41230.6</c:v>
                </c:pt>
                <c:pt idx="4445">
                  <c:v>41233.599999999999</c:v>
                </c:pt>
                <c:pt idx="4446">
                  <c:v>41235.9</c:v>
                </c:pt>
                <c:pt idx="4447">
                  <c:v>41238.9</c:v>
                </c:pt>
                <c:pt idx="4448">
                  <c:v>41241.800000000003</c:v>
                </c:pt>
                <c:pt idx="4449">
                  <c:v>41244.800000000003</c:v>
                </c:pt>
                <c:pt idx="4450">
                  <c:v>41247</c:v>
                </c:pt>
                <c:pt idx="4451">
                  <c:v>41249.199999999997</c:v>
                </c:pt>
                <c:pt idx="4452">
                  <c:v>41252.1</c:v>
                </c:pt>
                <c:pt idx="4453">
                  <c:v>41253.599999999999</c:v>
                </c:pt>
                <c:pt idx="4454">
                  <c:v>41257.199999999997</c:v>
                </c:pt>
                <c:pt idx="4455">
                  <c:v>41259.4</c:v>
                </c:pt>
                <c:pt idx="4456">
                  <c:v>41262.199999999997</c:v>
                </c:pt>
                <c:pt idx="4457">
                  <c:v>41265.1</c:v>
                </c:pt>
                <c:pt idx="4458">
                  <c:v>41267.199999999997</c:v>
                </c:pt>
                <c:pt idx="4459">
                  <c:v>41270</c:v>
                </c:pt>
                <c:pt idx="4460">
                  <c:v>41271.4</c:v>
                </c:pt>
                <c:pt idx="4461">
                  <c:v>41274.199999999997</c:v>
                </c:pt>
                <c:pt idx="4462">
                  <c:v>41277.699999999997</c:v>
                </c:pt>
                <c:pt idx="4463">
                  <c:v>41279.800000000003</c:v>
                </c:pt>
                <c:pt idx="4464">
                  <c:v>41284</c:v>
                </c:pt>
                <c:pt idx="4465">
                  <c:v>41286.800000000003</c:v>
                </c:pt>
                <c:pt idx="4466">
                  <c:v>41289.599999999999</c:v>
                </c:pt>
                <c:pt idx="4467">
                  <c:v>41292.300000000003</c:v>
                </c:pt>
                <c:pt idx="4468">
                  <c:v>41295.1</c:v>
                </c:pt>
                <c:pt idx="4469">
                  <c:v>41298.5</c:v>
                </c:pt>
                <c:pt idx="4470">
                  <c:v>41303.9</c:v>
                </c:pt>
                <c:pt idx="4471">
                  <c:v>41306.6</c:v>
                </c:pt>
                <c:pt idx="4472">
                  <c:v>41309.300000000003</c:v>
                </c:pt>
                <c:pt idx="4473">
                  <c:v>41312</c:v>
                </c:pt>
                <c:pt idx="4474">
                  <c:v>41315.300000000003</c:v>
                </c:pt>
                <c:pt idx="4475">
                  <c:v>41317.9</c:v>
                </c:pt>
                <c:pt idx="4476">
                  <c:v>41319.800000000003</c:v>
                </c:pt>
                <c:pt idx="4477">
                  <c:v>41322.400000000001</c:v>
                </c:pt>
                <c:pt idx="4478">
                  <c:v>41324.9</c:v>
                </c:pt>
                <c:pt idx="4479">
                  <c:v>41326.800000000003</c:v>
                </c:pt>
                <c:pt idx="4480">
                  <c:v>41328.699999999997</c:v>
                </c:pt>
                <c:pt idx="4481">
                  <c:v>41330.6</c:v>
                </c:pt>
                <c:pt idx="4482">
                  <c:v>41331.800000000003</c:v>
                </c:pt>
                <c:pt idx="4483">
                  <c:v>41333.599999999999</c:v>
                </c:pt>
                <c:pt idx="4484">
                  <c:v>41336.1</c:v>
                </c:pt>
                <c:pt idx="4485">
                  <c:v>41337.9</c:v>
                </c:pt>
                <c:pt idx="4486">
                  <c:v>41340.199999999997</c:v>
                </c:pt>
                <c:pt idx="4487">
                  <c:v>41342.6</c:v>
                </c:pt>
                <c:pt idx="4488">
                  <c:v>41344.300000000003</c:v>
                </c:pt>
                <c:pt idx="4489">
                  <c:v>41346.6</c:v>
                </c:pt>
                <c:pt idx="4490">
                  <c:v>41348.800000000003</c:v>
                </c:pt>
                <c:pt idx="4491">
                  <c:v>41350.400000000001</c:v>
                </c:pt>
                <c:pt idx="4492">
                  <c:v>41352.699999999997</c:v>
                </c:pt>
                <c:pt idx="4493">
                  <c:v>41354.400000000001</c:v>
                </c:pt>
                <c:pt idx="4494">
                  <c:v>41356.800000000003</c:v>
                </c:pt>
                <c:pt idx="4495">
                  <c:v>41359.1</c:v>
                </c:pt>
                <c:pt idx="4496">
                  <c:v>41362.199999999997</c:v>
                </c:pt>
                <c:pt idx="4497">
                  <c:v>41364.6</c:v>
                </c:pt>
                <c:pt idx="4498">
                  <c:v>41366.5</c:v>
                </c:pt>
                <c:pt idx="4499">
                  <c:v>41368.9</c:v>
                </c:pt>
                <c:pt idx="4500">
                  <c:v>41371.4</c:v>
                </c:pt>
                <c:pt idx="4501">
                  <c:v>41373.9</c:v>
                </c:pt>
                <c:pt idx="4502">
                  <c:v>41375.699999999997</c:v>
                </c:pt>
                <c:pt idx="4503">
                  <c:v>41377.5</c:v>
                </c:pt>
                <c:pt idx="4504">
                  <c:v>41378.699999999997</c:v>
                </c:pt>
                <c:pt idx="4505">
                  <c:v>41381.1</c:v>
                </c:pt>
                <c:pt idx="4506">
                  <c:v>41382.800000000003</c:v>
                </c:pt>
                <c:pt idx="4507">
                  <c:v>41385.699999999997</c:v>
                </c:pt>
                <c:pt idx="4508">
                  <c:v>41387.300000000003</c:v>
                </c:pt>
                <c:pt idx="4509">
                  <c:v>41389.5</c:v>
                </c:pt>
                <c:pt idx="4510">
                  <c:v>41391</c:v>
                </c:pt>
                <c:pt idx="4511">
                  <c:v>41392.1</c:v>
                </c:pt>
                <c:pt idx="4512">
                  <c:v>41394</c:v>
                </c:pt>
                <c:pt idx="4513">
                  <c:v>41395.9</c:v>
                </c:pt>
                <c:pt idx="4514">
                  <c:v>41397.199999999997</c:v>
                </c:pt>
                <c:pt idx="4515">
                  <c:v>41398.800000000003</c:v>
                </c:pt>
                <c:pt idx="4516">
                  <c:v>41400</c:v>
                </c:pt>
                <c:pt idx="4517">
                  <c:v>41401.4</c:v>
                </c:pt>
                <c:pt idx="4518">
                  <c:v>41402.400000000001</c:v>
                </c:pt>
                <c:pt idx="4519">
                  <c:v>41403.599999999999</c:v>
                </c:pt>
                <c:pt idx="4520">
                  <c:v>41404.400000000001</c:v>
                </c:pt>
                <c:pt idx="4521">
                  <c:v>41405.300000000003</c:v>
                </c:pt>
                <c:pt idx="4522">
                  <c:v>41405.9</c:v>
                </c:pt>
                <c:pt idx="4523">
                  <c:v>41406.300000000003</c:v>
                </c:pt>
                <c:pt idx="4524">
                  <c:v>41406.800000000003</c:v>
                </c:pt>
                <c:pt idx="4525">
                  <c:v>41407</c:v>
                </c:pt>
                <c:pt idx="4526">
                  <c:v>41407.300000000003</c:v>
                </c:pt>
                <c:pt idx="4527">
                  <c:v>41407.4</c:v>
                </c:pt>
                <c:pt idx="4528">
                  <c:v>41407.599999999999</c:v>
                </c:pt>
                <c:pt idx="4529">
                  <c:v>41407.800000000003</c:v>
                </c:pt>
                <c:pt idx="4530">
                  <c:v>41407.9</c:v>
                </c:pt>
                <c:pt idx="4531">
                  <c:v>41408</c:v>
                </c:pt>
                <c:pt idx="4532">
                  <c:v>41408.199999999997</c:v>
                </c:pt>
                <c:pt idx="4533">
                  <c:v>41408.300000000003</c:v>
                </c:pt>
                <c:pt idx="4534">
                  <c:v>41408.5</c:v>
                </c:pt>
                <c:pt idx="4535">
                  <c:v>41408.5</c:v>
                </c:pt>
                <c:pt idx="4536">
                  <c:v>41408.6</c:v>
                </c:pt>
                <c:pt idx="4537">
                  <c:v>41408.699999999997</c:v>
                </c:pt>
                <c:pt idx="4538">
                  <c:v>41408.800000000003</c:v>
                </c:pt>
                <c:pt idx="4539">
                  <c:v>41408.9</c:v>
                </c:pt>
                <c:pt idx="4540">
                  <c:v>41409</c:v>
                </c:pt>
                <c:pt idx="4541">
                  <c:v>41409</c:v>
                </c:pt>
                <c:pt idx="4542">
                  <c:v>41409.1</c:v>
                </c:pt>
                <c:pt idx="4543">
                  <c:v>41409.199999999997</c:v>
                </c:pt>
                <c:pt idx="4544">
                  <c:v>41409.300000000003</c:v>
                </c:pt>
                <c:pt idx="4545">
                  <c:v>41409.300000000003</c:v>
                </c:pt>
                <c:pt idx="4546">
                  <c:v>41409.4</c:v>
                </c:pt>
                <c:pt idx="4547">
                  <c:v>41409.5</c:v>
                </c:pt>
                <c:pt idx="4548">
                  <c:v>41409.599999999999</c:v>
                </c:pt>
                <c:pt idx="4549">
                  <c:v>41409.599999999999</c:v>
                </c:pt>
                <c:pt idx="4550">
                  <c:v>41409.699999999997</c:v>
                </c:pt>
                <c:pt idx="4551">
                  <c:v>41409.800000000003</c:v>
                </c:pt>
                <c:pt idx="4552">
                  <c:v>41410</c:v>
                </c:pt>
                <c:pt idx="4553">
                  <c:v>41410.1</c:v>
                </c:pt>
                <c:pt idx="4554">
                  <c:v>41410.199999999997</c:v>
                </c:pt>
                <c:pt idx="4555">
                  <c:v>41410.400000000001</c:v>
                </c:pt>
                <c:pt idx="4556">
                  <c:v>41410.5</c:v>
                </c:pt>
                <c:pt idx="4557">
                  <c:v>41410.699999999997</c:v>
                </c:pt>
                <c:pt idx="4558">
                  <c:v>41410.9</c:v>
                </c:pt>
                <c:pt idx="4559">
                  <c:v>41411.1</c:v>
                </c:pt>
                <c:pt idx="4560">
                  <c:v>41411.300000000003</c:v>
                </c:pt>
                <c:pt idx="4561">
                  <c:v>41411.5</c:v>
                </c:pt>
                <c:pt idx="4562">
                  <c:v>41412</c:v>
                </c:pt>
                <c:pt idx="4563">
                  <c:v>41412.699999999997</c:v>
                </c:pt>
                <c:pt idx="4564">
                  <c:v>41413.1</c:v>
                </c:pt>
                <c:pt idx="4565">
                  <c:v>41414</c:v>
                </c:pt>
                <c:pt idx="4566">
                  <c:v>41414.699999999997</c:v>
                </c:pt>
                <c:pt idx="4567">
                  <c:v>41415.5</c:v>
                </c:pt>
                <c:pt idx="4568">
                  <c:v>41417</c:v>
                </c:pt>
                <c:pt idx="4569">
                  <c:v>41417.9</c:v>
                </c:pt>
                <c:pt idx="4570">
                  <c:v>41419.300000000003</c:v>
                </c:pt>
                <c:pt idx="4571">
                  <c:v>41420.1</c:v>
                </c:pt>
                <c:pt idx="4572">
                  <c:v>41421.599999999999</c:v>
                </c:pt>
                <c:pt idx="4573">
                  <c:v>41422.800000000003</c:v>
                </c:pt>
                <c:pt idx="4574">
                  <c:v>41425</c:v>
                </c:pt>
                <c:pt idx="4575">
                  <c:v>41426.699999999997</c:v>
                </c:pt>
                <c:pt idx="4576">
                  <c:v>41427.699999999997</c:v>
                </c:pt>
                <c:pt idx="4577">
                  <c:v>41429.599999999999</c:v>
                </c:pt>
                <c:pt idx="4578">
                  <c:v>41431</c:v>
                </c:pt>
                <c:pt idx="4579">
                  <c:v>41433.5</c:v>
                </c:pt>
                <c:pt idx="4580">
                  <c:v>41435</c:v>
                </c:pt>
                <c:pt idx="4581">
                  <c:v>41437.1</c:v>
                </c:pt>
                <c:pt idx="4582">
                  <c:v>41438.6</c:v>
                </c:pt>
                <c:pt idx="4583">
                  <c:v>41440.199999999997</c:v>
                </c:pt>
                <c:pt idx="4584">
                  <c:v>41442.300000000003</c:v>
                </c:pt>
                <c:pt idx="4585">
                  <c:v>41445</c:v>
                </c:pt>
                <c:pt idx="4586">
                  <c:v>41447.1</c:v>
                </c:pt>
                <c:pt idx="4587">
                  <c:v>41448.699999999997</c:v>
                </c:pt>
                <c:pt idx="4588">
                  <c:v>41450.300000000003</c:v>
                </c:pt>
                <c:pt idx="4589">
                  <c:v>41451.9</c:v>
                </c:pt>
                <c:pt idx="4590">
                  <c:v>41454.5</c:v>
                </c:pt>
                <c:pt idx="4591">
                  <c:v>41456.6</c:v>
                </c:pt>
                <c:pt idx="4592">
                  <c:v>41458.1</c:v>
                </c:pt>
                <c:pt idx="4593">
                  <c:v>41459.599999999999</c:v>
                </c:pt>
                <c:pt idx="4594">
                  <c:v>41461.1</c:v>
                </c:pt>
                <c:pt idx="4595">
                  <c:v>41463.5</c:v>
                </c:pt>
                <c:pt idx="4596">
                  <c:v>41465.5</c:v>
                </c:pt>
                <c:pt idx="4597">
                  <c:v>41467</c:v>
                </c:pt>
                <c:pt idx="4598">
                  <c:v>41469</c:v>
                </c:pt>
                <c:pt idx="4599">
                  <c:v>41470.5</c:v>
                </c:pt>
                <c:pt idx="4600">
                  <c:v>41472</c:v>
                </c:pt>
                <c:pt idx="4601">
                  <c:v>41474.5</c:v>
                </c:pt>
                <c:pt idx="4602">
                  <c:v>41476.6</c:v>
                </c:pt>
                <c:pt idx="4603">
                  <c:v>41477.699999999997</c:v>
                </c:pt>
                <c:pt idx="4604">
                  <c:v>41479.300000000003</c:v>
                </c:pt>
                <c:pt idx="4605">
                  <c:v>41480.800000000003</c:v>
                </c:pt>
                <c:pt idx="4606">
                  <c:v>41483</c:v>
                </c:pt>
                <c:pt idx="4607">
                  <c:v>41485.699999999997</c:v>
                </c:pt>
                <c:pt idx="4608">
                  <c:v>41486.800000000003</c:v>
                </c:pt>
                <c:pt idx="4609">
                  <c:v>41488.5</c:v>
                </c:pt>
                <c:pt idx="4610">
                  <c:v>41490.800000000003</c:v>
                </c:pt>
                <c:pt idx="4611">
                  <c:v>41492.5</c:v>
                </c:pt>
                <c:pt idx="4612">
                  <c:v>41495.4</c:v>
                </c:pt>
                <c:pt idx="4613">
                  <c:v>41497.199999999997</c:v>
                </c:pt>
                <c:pt idx="4614">
                  <c:v>41498.9</c:v>
                </c:pt>
                <c:pt idx="4615">
                  <c:v>41501.4</c:v>
                </c:pt>
                <c:pt idx="4616">
                  <c:v>41502.6</c:v>
                </c:pt>
                <c:pt idx="4617">
                  <c:v>41505.1</c:v>
                </c:pt>
                <c:pt idx="4618">
                  <c:v>41508.199999999997</c:v>
                </c:pt>
                <c:pt idx="4619">
                  <c:v>41510.199999999997</c:v>
                </c:pt>
                <c:pt idx="4620">
                  <c:v>41512.800000000003</c:v>
                </c:pt>
                <c:pt idx="4621">
                  <c:v>41514.800000000003</c:v>
                </c:pt>
                <c:pt idx="4622">
                  <c:v>41516.800000000003</c:v>
                </c:pt>
                <c:pt idx="4623">
                  <c:v>41519.5</c:v>
                </c:pt>
                <c:pt idx="4624">
                  <c:v>41522.300000000003</c:v>
                </c:pt>
                <c:pt idx="4625">
                  <c:v>41525.1</c:v>
                </c:pt>
                <c:pt idx="4626">
                  <c:v>41527.300000000003</c:v>
                </c:pt>
                <c:pt idx="4627">
                  <c:v>41530.199999999997</c:v>
                </c:pt>
                <c:pt idx="4628">
                  <c:v>41532.400000000001</c:v>
                </c:pt>
                <c:pt idx="4629">
                  <c:v>41535.599999999999</c:v>
                </c:pt>
                <c:pt idx="4630">
                  <c:v>41538.800000000003</c:v>
                </c:pt>
                <c:pt idx="4631">
                  <c:v>41542.300000000003</c:v>
                </c:pt>
                <c:pt idx="4632">
                  <c:v>41544.9</c:v>
                </c:pt>
                <c:pt idx="4633">
                  <c:v>41547.699999999997</c:v>
                </c:pt>
                <c:pt idx="4634">
                  <c:v>41550.5</c:v>
                </c:pt>
                <c:pt idx="4635">
                  <c:v>41552.400000000001</c:v>
                </c:pt>
                <c:pt idx="4636">
                  <c:v>41556.300000000003</c:v>
                </c:pt>
                <c:pt idx="4637">
                  <c:v>41561.300000000003</c:v>
                </c:pt>
                <c:pt idx="4638">
                  <c:v>41564.400000000001</c:v>
                </c:pt>
                <c:pt idx="4639">
                  <c:v>41568.6</c:v>
                </c:pt>
                <c:pt idx="4640">
                  <c:v>41572.800000000003</c:v>
                </c:pt>
                <c:pt idx="4641">
                  <c:v>41577.1</c:v>
                </c:pt>
                <c:pt idx="4642">
                  <c:v>41581.5</c:v>
                </c:pt>
                <c:pt idx="4643">
                  <c:v>41584.800000000003</c:v>
                </c:pt>
                <c:pt idx="4644">
                  <c:v>41588.1</c:v>
                </c:pt>
                <c:pt idx="4645">
                  <c:v>41592.5</c:v>
                </c:pt>
                <c:pt idx="4646">
                  <c:v>41595.800000000003</c:v>
                </c:pt>
                <c:pt idx="4647">
                  <c:v>41599.199999999997</c:v>
                </c:pt>
                <c:pt idx="4648">
                  <c:v>41603.599999999999</c:v>
                </c:pt>
                <c:pt idx="4649">
                  <c:v>41608</c:v>
                </c:pt>
                <c:pt idx="4650">
                  <c:v>41611.300000000003</c:v>
                </c:pt>
                <c:pt idx="4651">
                  <c:v>41613.5</c:v>
                </c:pt>
                <c:pt idx="4652">
                  <c:v>41617.9</c:v>
                </c:pt>
                <c:pt idx="4653">
                  <c:v>41622.199999999997</c:v>
                </c:pt>
                <c:pt idx="4654">
                  <c:v>41625.4</c:v>
                </c:pt>
                <c:pt idx="4655">
                  <c:v>41629.599999999999</c:v>
                </c:pt>
                <c:pt idx="4656">
                  <c:v>41632.699999999997</c:v>
                </c:pt>
                <c:pt idx="4657">
                  <c:v>41635.800000000003</c:v>
                </c:pt>
                <c:pt idx="4658">
                  <c:v>41638.800000000003</c:v>
                </c:pt>
                <c:pt idx="4659">
                  <c:v>41641.699999999997</c:v>
                </c:pt>
                <c:pt idx="4660">
                  <c:v>41645.599999999999</c:v>
                </c:pt>
                <c:pt idx="4661">
                  <c:v>41649.300000000003</c:v>
                </c:pt>
                <c:pt idx="4662">
                  <c:v>41652.9</c:v>
                </c:pt>
                <c:pt idx="4663">
                  <c:v>41655.5</c:v>
                </c:pt>
                <c:pt idx="4664">
                  <c:v>41658.1</c:v>
                </c:pt>
                <c:pt idx="4665">
                  <c:v>41661.5</c:v>
                </c:pt>
                <c:pt idx="4666">
                  <c:v>41664.1</c:v>
                </c:pt>
                <c:pt idx="4667">
                  <c:v>41667.4</c:v>
                </c:pt>
                <c:pt idx="4668">
                  <c:v>41669.9</c:v>
                </c:pt>
                <c:pt idx="4669">
                  <c:v>41672.300000000003</c:v>
                </c:pt>
                <c:pt idx="4670">
                  <c:v>41673.9</c:v>
                </c:pt>
                <c:pt idx="4671">
                  <c:v>41677.199999999997</c:v>
                </c:pt>
                <c:pt idx="4672">
                  <c:v>41680.300000000003</c:v>
                </c:pt>
                <c:pt idx="4673">
                  <c:v>41683.5</c:v>
                </c:pt>
                <c:pt idx="4674">
                  <c:v>41685.800000000003</c:v>
                </c:pt>
                <c:pt idx="4675">
                  <c:v>41688.1</c:v>
                </c:pt>
                <c:pt idx="4676">
                  <c:v>41691.199999999997</c:v>
                </c:pt>
                <c:pt idx="4677">
                  <c:v>41694.300000000003</c:v>
                </c:pt>
                <c:pt idx="4678">
                  <c:v>41697.300000000003</c:v>
                </c:pt>
                <c:pt idx="4679">
                  <c:v>41700.400000000001</c:v>
                </c:pt>
                <c:pt idx="4680">
                  <c:v>41703.4</c:v>
                </c:pt>
                <c:pt idx="4681">
                  <c:v>41705.699999999997</c:v>
                </c:pt>
                <c:pt idx="4682">
                  <c:v>41707.199999999997</c:v>
                </c:pt>
                <c:pt idx="4683">
                  <c:v>41710.199999999997</c:v>
                </c:pt>
                <c:pt idx="4684">
                  <c:v>41712.5</c:v>
                </c:pt>
                <c:pt idx="4685">
                  <c:v>41715.5</c:v>
                </c:pt>
                <c:pt idx="4686">
                  <c:v>41717.800000000003</c:v>
                </c:pt>
                <c:pt idx="4687">
                  <c:v>41720.1</c:v>
                </c:pt>
                <c:pt idx="4688">
                  <c:v>41722.300000000003</c:v>
                </c:pt>
                <c:pt idx="4689">
                  <c:v>41725.4</c:v>
                </c:pt>
                <c:pt idx="4690">
                  <c:v>41728.5</c:v>
                </c:pt>
                <c:pt idx="4691">
                  <c:v>41731.599999999999</c:v>
                </c:pt>
                <c:pt idx="4692">
                  <c:v>41734</c:v>
                </c:pt>
                <c:pt idx="4693">
                  <c:v>41735.599999999999</c:v>
                </c:pt>
                <c:pt idx="4694">
                  <c:v>41738.800000000003</c:v>
                </c:pt>
                <c:pt idx="4695">
                  <c:v>41741.199999999997</c:v>
                </c:pt>
                <c:pt idx="4696">
                  <c:v>41744.400000000001</c:v>
                </c:pt>
                <c:pt idx="4697">
                  <c:v>41747.699999999997</c:v>
                </c:pt>
                <c:pt idx="4698">
                  <c:v>41751.1</c:v>
                </c:pt>
                <c:pt idx="4699">
                  <c:v>41753.699999999997</c:v>
                </c:pt>
                <c:pt idx="4700">
                  <c:v>41755.5</c:v>
                </c:pt>
                <c:pt idx="4701">
                  <c:v>41759.1</c:v>
                </c:pt>
                <c:pt idx="4702">
                  <c:v>41762.699999999997</c:v>
                </c:pt>
                <c:pt idx="4703">
                  <c:v>41766.5</c:v>
                </c:pt>
                <c:pt idx="4704">
                  <c:v>41768.400000000001</c:v>
                </c:pt>
                <c:pt idx="4705">
                  <c:v>41772.199999999997</c:v>
                </c:pt>
                <c:pt idx="4706">
                  <c:v>41774.1</c:v>
                </c:pt>
                <c:pt idx="4707">
                  <c:v>41777</c:v>
                </c:pt>
                <c:pt idx="4708">
                  <c:v>41780.9</c:v>
                </c:pt>
                <c:pt idx="4709">
                  <c:v>41784.800000000003</c:v>
                </c:pt>
                <c:pt idx="4710">
                  <c:v>41788.699999999997</c:v>
                </c:pt>
                <c:pt idx="4711">
                  <c:v>41792.699999999997</c:v>
                </c:pt>
                <c:pt idx="4712">
                  <c:v>41795.599999999999</c:v>
                </c:pt>
                <c:pt idx="4713">
                  <c:v>41799.5</c:v>
                </c:pt>
                <c:pt idx="4714">
                  <c:v>41801.5</c:v>
                </c:pt>
                <c:pt idx="4715">
                  <c:v>41806.300000000003</c:v>
                </c:pt>
                <c:pt idx="4716">
                  <c:v>41808.199999999997</c:v>
                </c:pt>
                <c:pt idx="4717">
                  <c:v>41811</c:v>
                </c:pt>
                <c:pt idx="4718">
                  <c:v>41814.699999999997</c:v>
                </c:pt>
                <c:pt idx="4719">
                  <c:v>41817.5</c:v>
                </c:pt>
                <c:pt idx="4720">
                  <c:v>41821.1</c:v>
                </c:pt>
                <c:pt idx="4721">
                  <c:v>41824.6</c:v>
                </c:pt>
                <c:pt idx="4722">
                  <c:v>41827.199999999997</c:v>
                </c:pt>
                <c:pt idx="4723">
                  <c:v>41829.699999999997</c:v>
                </c:pt>
                <c:pt idx="4724">
                  <c:v>41832.9</c:v>
                </c:pt>
                <c:pt idx="4725">
                  <c:v>41835.300000000003</c:v>
                </c:pt>
                <c:pt idx="4726">
                  <c:v>41837.599999999999</c:v>
                </c:pt>
                <c:pt idx="4727">
                  <c:v>41841.199999999997</c:v>
                </c:pt>
                <c:pt idx="4728">
                  <c:v>41844</c:v>
                </c:pt>
                <c:pt idx="4729">
                  <c:v>41845.300000000003</c:v>
                </c:pt>
                <c:pt idx="4730">
                  <c:v>41847.199999999997</c:v>
                </c:pt>
                <c:pt idx="4731">
                  <c:v>41849</c:v>
                </c:pt>
                <c:pt idx="4732">
                  <c:v>41851.199999999997</c:v>
                </c:pt>
                <c:pt idx="4733">
                  <c:v>41853.300000000003</c:v>
                </c:pt>
                <c:pt idx="4734">
                  <c:v>41855.300000000003</c:v>
                </c:pt>
                <c:pt idx="4735">
                  <c:v>41857.300000000003</c:v>
                </c:pt>
                <c:pt idx="4736">
                  <c:v>41858.199999999997</c:v>
                </c:pt>
                <c:pt idx="4737">
                  <c:v>41859.599999999999</c:v>
                </c:pt>
                <c:pt idx="4738">
                  <c:v>41861.4</c:v>
                </c:pt>
                <c:pt idx="4739">
                  <c:v>41862.800000000003</c:v>
                </c:pt>
                <c:pt idx="4740">
                  <c:v>41864.5</c:v>
                </c:pt>
                <c:pt idx="4741">
                  <c:v>41865.300000000003</c:v>
                </c:pt>
                <c:pt idx="4742">
                  <c:v>41866.6</c:v>
                </c:pt>
                <c:pt idx="4743">
                  <c:v>41867.800000000003</c:v>
                </c:pt>
                <c:pt idx="4744">
                  <c:v>41869.4</c:v>
                </c:pt>
                <c:pt idx="4745">
                  <c:v>41870.5</c:v>
                </c:pt>
                <c:pt idx="4746">
                  <c:v>41872</c:v>
                </c:pt>
                <c:pt idx="4747">
                  <c:v>41873.1</c:v>
                </c:pt>
                <c:pt idx="4748">
                  <c:v>41874.6</c:v>
                </c:pt>
                <c:pt idx="4749">
                  <c:v>41875.300000000003</c:v>
                </c:pt>
                <c:pt idx="4750">
                  <c:v>41876.699999999997</c:v>
                </c:pt>
                <c:pt idx="4751">
                  <c:v>41878.1</c:v>
                </c:pt>
                <c:pt idx="4752">
                  <c:v>41879.5</c:v>
                </c:pt>
                <c:pt idx="4753">
                  <c:v>41880.800000000003</c:v>
                </c:pt>
                <c:pt idx="4754">
                  <c:v>41881.800000000003</c:v>
                </c:pt>
                <c:pt idx="4755">
                  <c:v>41882.800000000003</c:v>
                </c:pt>
                <c:pt idx="4756">
                  <c:v>41884.199999999997</c:v>
                </c:pt>
                <c:pt idx="4757">
                  <c:v>41885.800000000003</c:v>
                </c:pt>
                <c:pt idx="4758">
                  <c:v>41887.199999999997</c:v>
                </c:pt>
                <c:pt idx="4759">
                  <c:v>41888.199999999997</c:v>
                </c:pt>
                <c:pt idx="4760">
                  <c:v>41889.199999999997</c:v>
                </c:pt>
                <c:pt idx="4761">
                  <c:v>41890.5</c:v>
                </c:pt>
                <c:pt idx="4762">
                  <c:v>41892.199999999997</c:v>
                </c:pt>
                <c:pt idx="4763">
                  <c:v>41892.9</c:v>
                </c:pt>
                <c:pt idx="4764">
                  <c:v>41894.300000000003</c:v>
                </c:pt>
                <c:pt idx="4765">
                  <c:v>41895.4</c:v>
                </c:pt>
                <c:pt idx="4766">
                  <c:v>41896.800000000003</c:v>
                </c:pt>
                <c:pt idx="4767">
                  <c:v>41898.300000000003</c:v>
                </c:pt>
                <c:pt idx="4768">
                  <c:v>41899.800000000003</c:v>
                </c:pt>
                <c:pt idx="4769">
                  <c:v>41900.9</c:v>
                </c:pt>
                <c:pt idx="4770">
                  <c:v>41902.1</c:v>
                </c:pt>
                <c:pt idx="4771">
                  <c:v>41903.699999999997</c:v>
                </c:pt>
                <c:pt idx="4772">
                  <c:v>41904.800000000003</c:v>
                </c:pt>
                <c:pt idx="4773">
                  <c:v>41906.400000000001</c:v>
                </c:pt>
                <c:pt idx="4774">
                  <c:v>41908</c:v>
                </c:pt>
                <c:pt idx="4775">
                  <c:v>41908.800000000003</c:v>
                </c:pt>
                <c:pt idx="4776">
                  <c:v>41910.5</c:v>
                </c:pt>
                <c:pt idx="4777">
                  <c:v>41911.699999999997</c:v>
                </c:pt>
                <c:pt idx="4778">
                  <c:v>41913.300000000003</c:v>
                </c:pt>
                <c:pt idx="4779">
                  <c:v>41915.300000000003</c:v>
                </c:pt>
                <c:pt idx="4780">
                  <c:v>41916.9</c:v>
                </c:pt>
                <c:pt idx="4781">
                  <c:v>41917.699999999997</c:v>
                </c:pt>
                <c:pt idx="4782">
                  <c:v>41918.9</c:v>
                </c:pt>
                <c:pt idx="4783">
                  <c:v>41920.1</c:v>
                </c:pt>
                <c:pt idx="4784">
                  <c:v>41922</c:v>
                </c:pt>
                <c:pt idx="4785">
                  <c:v>41923.5</c:v>
                </c:pt>
                <c:pt idx="4786">
                  <c:v>41924.300000000003</c:v>
                </c:pt>
                <c:pt idx="4787">
                  <c:v>41925.699999999997</c:v>
                </c:pt>
                <c:pt idx="4788">
                  <c:v>41926.800000000003</c:v>
                </c:pt>
                <c:pt idx="4789">
                  <c:v>41928.199999999997</c:v>
                </c:pt>
                <c:pt idx="4790">
                  <c:v>41929.9</c:v>
                </c:pt>
                <c:pt idx="4791">
                  <c:v>41930.9</c:v>
                </c:pt>
                <c:pt idx="4792">
                  <c:v>41931.800000000003</c:v>
                </c:pt>
                <c:pt idx="4793">
                  <c:v>41933.1</c:v>
                </c:pt>
                <c:pt idx="4794">
                  <c:v>41933.9</c:v>
                </c:pt>
                <c:pt idx="4795">
                  <c:v>41935.1</c:v>
                </c:pt>
                <c:pt idx="4796">
                  <c:v>41936.1</c:v>
                </c:pt>
                <c:pt idx="4797">
                  <c:v>41936.9</c:v>
                </c:pt>
                <c:pt idx="4798">
                  <c:v>41937.300000000003</c:v>
                </c:pt>
                <c:pt idx="4799">
                  <c:v>41938.199999999997</c:v>
                </c:pt>
                <c:pt idx="4800">
                  <c:v>41939.1</c:v>
                </c:pt>
                <c:pt idx="4801">
                  <c:v>41940</c:v>
                </c:pt>
                <c:pt idx="4802">
                  <c:v>41940.400000000001</c:v>
                </c:pt>
                <c:pt idx="4803">
                  <c:v>41941.199999999997</c:v>
                </c:pt>
                <c:pt idx="4804">
                  <c:v>41941.9</c:v>
                </c:pt>
                <c:pt idx="4805">
                  <c:v>41942.5</c:v>
                </c:pt>
                <c:pt idx="4806">
                  <c:v>41943.4</c:v>
                </c:pt>
                <c:pt idx="4807">
                  <c:v>41943.8</c:v>
                </c:pt>
                <c:pt idx="4808">
                  <c:v>41944.5</c:v>
                </c:pt>
                <c:pt idx="4809">
                  <c:v>41945.1</c:v>
                </c:pt>
                <c:pt idx="4810">
                  <c:v>41945.8</c:v>
                </c:pt>
                <c:pt idx="4811">
                  <c:v>41946.5</c:v>
                </c:pt>
                <c:pt idx="4812">
                  <c:v>41947.199999999997</c:v>
                </c:pt>
                <c:pt idx="4813">
                  <c:v>41947.5</c:v>
                </c:pt>
                <c:pt idx="4814">
                  <c:v>41948.2</c:v>
                </c:pt>
                <c:pt idx="4815">
                  <c:v>41948.9</c:v>
                </c:pt>
                <c:pt idx="4816">
                  <c:v>41949.5</c:v>
                </c:pt>
                <c:pt idx="4817">
                  <c:v>41950.1</c:v>
                </c:pt>
                <c:pt idx="4818">
                  <c:v>41950.5</c:v>
                </c:pt>
                <c:pt idx="4819">
                  <c:v>41950.9</c:v>
                </c:pt>
                <c:pt idx="4820">
                  <c:v>41951.5</c:v>
                </c:pt>
                <c:pt idx="4821">
                  <c:v>41951.8</c:v>
                </c:pt>
                <c:pt idx="4822">
                  <c:v>41952.4</c:v>
                </c:pt>
                <c:pt idx="4823">
                  <c:v>41952.6</c:v>
                </c:pt>
                <c:pt idx="4824">
                  <c:v>41953</c:v>
                </c:pt>
                <c:pt idx="4825">
                  <c:v>41953.4</c:v>
                </c:pt>
                <c:pt idx="4826">
                  <c:v>41953.7</c:v>
                </c:pt>
                <c:pt idx="4827">
                  <c:v>41954</c:v>
                </c:pt>
                <c:pt idx="4828">
                  <c:v>41954.3</c:v>
                </c:pt>
                <c:pt idx="4829">
                  <c:v>41954.400000000001</c:v>
                </c:pt>
                <c:pt idx="4830">
                  <c:v>41954.6</c:v>
                </c:pt>
                <c:pt idx="4831">
                  <c:v>41954.7</c:v>
                </c:pt>
                <c:pt idx="4832">
                  <c:v>41954.8</c:v>
                </c:pt>
                <c:pt idx="4833">
                  <c:v>41954.9</c:v>
                </c:pt>
                <c:pt idx="4834">
                  <c:v>41954.9</c:v>
                </c:pt>
                <c:pt idx="4835">
                  <c:v>41954.8</c:v>
                </c:pt>
                <c:pt idx="4836">
                  <c:v>41954.3</c:v>
                </c:pt>
                <c:pt idx="4837">
                  <c:v>41953.5</c:v>
                </c:pt>
                <c:pt idx="4838">
                  <c:v>41952.7</c:v>
                </c:pt>
                <c:pt idx="4839">
                  <c:v>41951.9</c:v>
                </c:pt>
                <c:pt idx="4840">
                  <c:v>41950.5</c:v>
                </c:pt>
                <c:pt idx="4841">
                  <c:v>41949.3</c:v>
                </c:pt>
                <c:pt idx="4842">
                  <c:v>41947.1</c:v>
                </c:pt>
                <c:pt idx="4843">
                  <c:v>41945.599999999999</c:v>
                </c:pt>
                <c:pt idx="4844">
                  <c:v>41944.1</c:v>
                </c:pt>
                <c:pt idx="4845">
                  <c:v>41941.9</c:v>
                </c:pt>
                <c:pt idx="4846">
                  <c:v>41940.199999999997</c:v>
                </c:pt>
                <c:pt idx="4847">
                  <c:v>41937.800000000003</c:v>
                </c:pt>
                <c:pt idx="4848">
                  <c:v>41935.4</c:v>
                </c:pt>
                <c:pt idx="4849">
                  <c:v>41932.9</c:v>
                </c:pt>
                <c:pt idx="4850">
                  <c:v>41931</c:v>
                </c:pt>
                <c:pt idx="4851">
                  <c:v>41928.5</c:v>
                </c:pt>
                <c:pt idx="4852">
                  <c:v>41926.699999999997</c:v>
                </c:pt>
                <c:pt idx="4853">
                  <c:v>41924.800000000003</c:v>
                </c:pt>
                <c:pt idx="4854">
                  <c:v>41922.400000000001</c:v>
                </c:pt>
                <c:pt idx="4855">
                  <c:v>41920.6</c:v>
                </c:pt>
                <c:pt idx="4856">
                  <c:v>41917.699999999997</c:v>
                </c:pt>
                <c:pt idx="4857">
                  <c:v>41916</c:v>
                </c:pt>
                <c:pt idx="4858">
                  <c:v>41913.5</c:v>
                </c:pt>
                <c:pt idx="4859">
                  <c:v>41912.5</c:v>
                </c:pt>
                <c:pt idx="4860">
                  <c:v>41911.199999999997</c:v>
                </c:pt>
                <c:pt idx="4861">
                  <c:v>41909.1</c:v>
                </c:pt>
                <c:pt idx="4862">
                  <c:v>41908</c:v>
                </c:pt>
                <c:pt idx="4863">
                  <c:v>41906.800000000003</c:v>
                </c:pt>
                <c:pt idx="4864">
                  <c:v>41906.1</c:v>
                </c:pt>
                <c:pt idx="4865">
                  <c:v>41905.199999999997</c:v>
                </c:pt>
                <c:pt idx="4866">
                  <c:v>41904.800000000003</c:v>
                </c:pt>
                <c:pt idx="4867">
                  <c:v>41904.699999999997</c:v>
                </c:pt>
                <c:pt idx="4868">
                  <c:v>41904.699999999997</c:v>
                </c:pt>
                <c:pt idx="4869">
                  <c:v>41904.699999999997</c:v>
                </c:pt>
                <c:pt idx="4870">
                  <c:v>41904.800000000003</c:v>
                </c:pt>
                <c:pt idx="4871">
                  <c:v>41905</c:v>
                </c:pt>
                <c:pt idx="4872">
                  <c:v>41905.300000000003</c:v>
                </c:pt>
                <c:pt idx="4873">
                  <c:v>41905.800000000003</c:v>
                </c:pt>
                <c:pt idx="4874">
                  <c:v>41906.300000000003</c:v>
                </c:pt>
                <c:pt idx="4875">
                  <c:v>41906.699999999997</c:v>
                </c:pt>
                <c:pt idx="4876">
                  <c:v>41907.1</c:v>
                </c:pt>
                <c:pt idx="4877">
                  <c:v>41907.5</c:v>
                </c:pt>
                <c:pt idx="4878">
                  <c:v>41908.1</c:v>
                </c:pt>
                <c:pt idx="4879">
                  <c:v>41908.800000000003</c:v>
                </c:pt>
                <c:pt idx="4880">
                  <c:v>41909.5</c:v>
                </c:pt>
                <c:pt idx="4881">
                  <c:v>41909.800000000003</c:v>
                </c:pt>
                <c:pt idx="4882">
                  <c:v>41910.400000000001</c:v>
                </c:pt>
                <c:pt idx="4883">
                  <c:v>41911</c:v>
                </c:pt>
                <c:pt idx="4884">
                  <c:v>41911.599999999999</c:v>
                </c:pt>
                <c:pt idx="4885">
                  <c:v>41912.400000000001</c:v>
                </c:pt>
                <c:pt idx="4886">
                  <c:v>41913.5</c:v>
                </c:pt>
                <c:pt idx="4887">
                  <c:v>41914.400000000001</c:v>
                </c:pt>
                <c:pt idx="4888">
                  <c:v>41915.1</c:v>
                </c:pt>
                <c:pt idx="4889">
                  <c:v>41915.800000000003</c:v>
                </c:pt>
                <c:pt idx="4890">
                  <c:v>41916.5</c:v>
                </c:pt>
                <c:pt idx="4891">
                  <c:v>41917.5</c:v>
                </c:pt>
                <c:pt idx="4892">
                  <c:v>41918.5</c:v>
                </c:pt>
                <c:pt idx="4893">
                  <c:v>41919.199999999997</c:v>
                </c:pt>
                <c:pt idx="4894">
                  <c:v>41919.9</c:v>
                </c:pt>
                <c:pt idx="4895">
                  <c:v>41920.699999999997</c:v>
                </c:pt>
                <c:pt idx="4896">
                  <c:v>41921.4</c:v>
                </c:pt>
                <c:pt idx="4897">
                  <c:v>41922.199999999997</c:v>
                </c:pt>
                <c:pt idx="4898">
                  <c:v>41923.1</c:v>
                </c:pt>
                <c:pt idx="4899">
                  <c:v>41924.400000000001</c:v>
                </c:pt>
                <c:pt idx="4900">
                  <c:v>41925.1</c:v>
                </c:pt>
                <c:pt idx="4901">
                  <c:v>41925.800000000003</c:v>
                </c:pt>
                <c:pt idx="4902">
                  <c:v>41926.800000000003</c:v>
                </c:pt>
                <c:pt idx="4903">
                  <c:v>41927.5</c:v>
                </c:pt>
                <c:pt idx="4904">
                  <c:v>41929</c:v>
                </c:pt>
                <c:pt idx="4905">
                  <c:v>41930.400000000001</c:v>
                </c:pt>
                <c:pt idx="4906">
                  <c:v>41932.400000000001</c:v>
                </c:pt>
                <c:pt idx="4907">
                  <c:v>41933.9</c:v>
                </c:pt>
                <c:pt idx="4908">
                  <c:v>41934.5</c:v>
                </c:pt>
                <c:pt idx="4909">
                  <c:v>41936</c:v>
                </c:pt>
                <c:pt idx="4910">
                  <c:v>41937</c:v>
                </c:pt>
                <c:pt idx="4911">
                  <c:v>41938.6</c:v>
                </c:pt>
                <c:pt idx="4912">
                  <c:v>41940</c:v>
                </c:pt>
                <c:pt idx="4913">
                  <c:v>41941</c:v>
                </c:pt>
                <c:pt idx="4914">
                  <c:v>41942</c:v>
                </c:pt>
                <c:pt idx="4915">
                  <c:v>41942.699999999997</c:v>
                </c:pt>
                <c:pt idx="4916">
                  <c:v>41944.2</c:v>
                </c:pt>
                <c:pt idx="4917">
                  <c:v>41945.3</c:v>
                </c:pt>
                <c:pt idx="4918">
                  <c:v>41946.7</c:v>
                </c:pt>
                <c:pt idx="4919">
                  <c:v>41947.5</c:v>
                </c:pt>
                <c:pt idx="4920">
                  <c:v>41949</c:v>
                </c:pt>
                <c:pt idx="4921">
                  <c:v>41949.7</c:v>
                </c:pt>
                <c:pt idx="4922">
                  <c:v>41950.9</c:v>
                </c:pt>
                <c:pt idx="4923">
                  <c:v>41952.4</c:v>
                </c:pt>
                <c:pt idx="4924">
                  <c:v>41953.599999999999</c:v>
                </c:pt>
                <c:pt idx="4925">
                  <c:v>41954.8</c:v>
                </c:pt>
                <c:pt idx="4926">
                  <c:v>41956.4</c:v>
                </c:pt>
                <c:pt idx="4927">
                  <c:v>41957.2</c:v>
                </c:pt>
                <c:pt idx="4928">
                  <c:v>41958.9</c:v>
                </c:pt>
                <c:pt idx="4929">
                  <c:v>41960.9</c:v>
                </c:pt>
                <c:pt idx="4930">
                  <c:v>41963</c:v>
                </c:pt>
                <c:pt idx="4931">
                  <c:v>41965.1</c:v>
                </c:pt>
                <c:pt idx="4932">
                  <c:v>41967.199999999997</c:v>
                </c:pt>
                <c:pt idx="4933">
                  <c:v>41969.4</c:v>
                </c:pt>
                <c:pt idx="4934">
                  <c:v>41971.199999999997</c:v>
                </c:pt>
                <c:pt idx="4935">
                  <c:v>41972.6</c:v>
                </c:pt>
                <c:pt idx="4936">
                  <c:v>41974.1</c:v>
                </c:pt>
                <c:pt idx="4937">
                  <c:v>41976.1</c:v>
                </c:pt>
                <c:pt idx="4938">
                  <c:v>41977.1</c:v>
                </c:pt>
                <c:pt idx="4939">
                  <c:v>41979.1</c:v>
                </c:pt>
                <c:pt idx="4940">
                  <c:v>41980.7</c:v>
                </c:pt>
                <c:pt idx="4941">
                  <c:v>41982.3</c:v>
                </c:pt>
                <c:pt idx="4942">
                  <c:v>41984</c:v>
                </c:pt>
                <c:pt idx="4943">
                  <c:v>41985.599999999999</c:v>
                </c:pt>
                <c:pt idx="4944">
                  <c:v>41987.9</c:v>
                </c:pt>
                <c:pt idx="4945">
                  <c:v>41989.599999999999</c:v>
                </c:pt>
                <c:pt idx="4946">
                  <c:v>41991.3</c:v>
                </c:pt>
                <c:pt idx="4947">
                  <c:v>41993.599999999999</c:v>
                </c:pt>
                <c:pt idx="4948">
                  <c:v>41995.4</c:v>
                </c:pt>
                <c:pt idx="4949">
                  <c:v>41997.7</c:v>
                </c:pt>
                <c:pt idx="4950">
                  <c:v>41998.9</c:v>
                </c:pt>
                <c:pt idx="4951">
                  <c:v>42001.3</c:v>
                </c:pt>
                <c:pt idx="4952">
                  <c:v>42003.1</c:v>
                </c:pt>
                <c:pt idx="4953">
                  <c:v>42005.5</c:v>
                </c:pt>
                <c:pt idx="4954">
                  <c:v>42007.3</c:v>
                </c:pt>
                <c:pt idx="4955">
                  <c:v>42009.7</c:v>
                </c:pt>
                <c:pt idx="4956">
                  <c:v>42011.5</c:v>
                </c:pt>
                <c:pt idx="4957">
                  <c:v>42013.9</c:v>
                </c:pt>
                <c:pt idx="4958">
                  <c:v>42016.800000000003</c:v>
                </c:pt>
                <c:pt idx="4959">
                  <c:v>42019.199999999997</c:v>
                </c:pt>
                <c:pt idx="4960">
                  <c:v>42021.5</c:v>
                </c:pt>
                <c:pt idx="4961">
                  <c:v>42022.7</c:v>
                </c:pt>
                <c:pt idx="4962">
                  <c:v>42025.5</c:v>
                </c:pt>
                <c:pt idx="4963">
                  <c:v>42027.8</c:v>
                </c:pt>
                <c:pt idx="4964">
                  <c:v>42030</c:v>
                </c:pt>
                <c:pt idx="4965">
                  <c:v>42031.6</c:v>
                </c:pt>
                <c:pt idx="4966">
                  <c:v>42033.7</c:v>
                </c:pt>
                <c:pt idx="4967">
                  <c:v>42035.3</c:v>
                </c:pt>
                <c:pt idx="4968">
                  <c:v>42037.4</c:v>
                </c:pt>
                <c:pt idx="4969">
                  <c:v>42039.5</c:v>
                </c:pt>
                <c:pt idx="4970">
                  <c:v>42041.1</c:v>
                </c:pt>
                <c:pt idx="4971">
                  <c:v>42042.7</c:v>
                </c:pt>
                <c:pt idx="4972">
                  <c:v>42044.3</c:v>
                </c:pt>
                <c:pt idx="4973">
                  <c:v>42045.9</c:v>
                </c:pt>
                <c:pt idx="4974">
                  <c:v>42047.4</c:v>
                </c:pt>
                <c:pt idx="4975">
                  <c:v>42050.1</c:v>
                </c:pt>
                <c:pt idx="4976">
                  <c:v>42051.7</c:v>
                </c:pt>
                <c:pt idx="4977">
                  <c:v>42053.3</c:v>
                </c:pt>
                <c:pt idx="4978">
                  <c:v>42055.4</c:v>
                </c:pt>
                <c:pt idx="4979">
                  <c:v>42057</c:v>
                </c:pt>
                <c:pt idx="4980">
                  <c:v>42059</c:v>
                </c:pt>
                <c:pt idx="4981">
                  <c:v>42060.6</c:v>
                </c:pt>
                <c:pt idx="4982">
                  <c:v>42063.199999999997</c:v>
                </c:pt>
                <c:pt idx="4983">
                  <c:v>42064.7</c:v>
                </c:pt>
                <c:pt idx="4984">
                  <c:v>42066.3</c:v>
                </c:pt>
                <c:pt idx="4985">
                  <c:v>42068.3</c:v>
                </c:pt>
                <c:pt idx="4986">
                  <c:v>42070.8</c:v>
                </c:pt>
                <c:pt idx="4987">
                  <c:v>42072.800000000003</c:v>
                </c:pt>
                <c:pt idx="4988">
                  <c:v>42074.3</c:v>
                </c:pt>
                <c:pt idx="4989">
                  <c:v>42076.2</c:v>
                </c:pt>
                <c:pt idx="4990">
                  <c:v>42078.1</c:v>
                </c:pt>
                <c:pt idx="4991">
                  <c:v>42080.4</c:v>
                </c:pt>
                <c:pt idx="4992">
                  <c:v>42081.8</c:v>
                </c:pt>
                <c:pt idx="4993">
                  <c:v>42083.199999999997</c:v>
                </c:pt>
                <c:pt idx="4994">
                  <c:v>42084.1</c:v>
                </c:pt>
                <c:pt idx="4995">
                  <c:v>42085.8</c:v>
                </c:pt>
                <c:pt idx="4996">
                  <c:v>42087.1</c:v>
                </c:pt>
                <c:pt idx="4997">
                  <c:v>42088.4</c:v>
                </c:pt>
                <c:pt idx="4998">
                  <c:v>42090.1</c:v>
                </c:pt>
                <c:pt idx="4999">
                  <c:v>42091.3</c:v>
                </c:pt>
                <c:pt idx="5000">
                  <c:v>42092.5</c:v>
                </c:pt>
                <c:pt idx="5001">
                  <c:v>42094.1</c:v>
                </c:pt>
                <c:pt idx="5002">
                  <c:v>42095.199999999997</c:v>
                </c:pt>
                <c:pt idx="5003">
                  <c:v>42096.7</c:v>
                </c:pt>
                <c:pt idx="5004">
                  <c:v>42097.8</c:v>
                </c:pt>
                <c:pt idx="5005">
                  <c:v>42099.199999999997</c:v>
                </c:pt>
                <c:pt idx="5006">
                  <c:v>42099.9</c:v>
                </c:pt>
                <c:pt idx="5007">
                  <c:v>42100.9</c:v>
                </c:pt>
                <c:pt idx="5008">
                  <c:v>42102.3</c:v>
                </c:pt>
                <c:pt idx="5009">
                  <c:v>42103.6</c:v>
                </c:pt>
                <c:pt idx="5010">
                  <c:v>42104.9</c:v>
                </c:pt>
                <c:pt idx="5011">
                  <c:v>42106.1</c:v>
                </c:pt>
                <c:pt idx="5012">
                  <c:v>42107.4</c:v>
                </c:pt>
                <c:pt idx="5013">
                  <c:v>42108.3</c:v>
                </c:pt>
                <c:pt idx="5014">
                  <c:v>42109.8</c:v>
                </c:pt>
                <c:pt idx="5015">
                  <c:v>42110.7</c:v>
                </c:pt>
                <c:pt idx="5016">
                  <c:v>42111.9</c:v>
                </c:pt>
                <c:pt idx="5017">
                  <c:v>42112.5</c:v>
                </c:pt>
                <c:pt idx="5018">
                  <c:v>42113.4</c:v>
                </c:pt>
                <c:pt idx="5019">
                  <c:v>42114.6</c:v>
                </c:pt>
                <c:pt idx="5020">
                  <c:v>42115.8</c:v>
                </c:pt>
                <c:pt idx="5021">
                  <c:v>42116.9</c:v>
                </c:pt>
                <c:pt idx="5022">
                  <c:v>42118.1</c:v>
                </c:pt>
                <c:pt idx="5023">
                  <c:v>42119.3</c:v>
                </c:pt>
                <c:pt idx="5024">
                  <c:v>42120.5</c:v>
                </c:pt>
                <c:pt idx="5025">
                  <c:v>42122</c:v>
                </c:pt>
                <c:pt idx="5026">
                  <c:v>42123.199999999997</c:v>
                </c:pt>
                <c:pt idx="5027">
                  <c:v>42124.5</c:v>
                </c:pt>
                <c:pt idx="5028">
                  <c:v>42125.4</c:v>
                </c:pt>
                <c:pt idx="5029">
                  <c:v>42127</c:v>
                </c:pt>
                <c:pt idx="5030">
                  <c:v>42128.3</c:v>
                </c:pt>
                <c:pt idx="5031">
                  <c:v>42129.3</c:v>
                </c:pt>
                <c:pt idx="5032">
                  <c:v>42130.6</c:v>
                </c:pt>
                <c:pt idx="5033">
                  <c:v>42131.7</c:v>
                </c:pt>
                <c:pt idx="5034">
                  <c:v>42132.4</c:v>
                </c:pt>
                <c:pt idx="5035">
                  <c:v>42134.1</c:v>
                </c:pt>
                <c:pt idx="5036">
                  <c:v>42135.5</c:v>
                </c:pt>
                <c:pt idx="5037">
                  <c:v>42136.5</c:v>
                </c:pt>
                <c:pt idx="5038">
                  <c:v>42137.2</c:v>
                </c:pt>
                <c:pt idx="5039">
                  <c:v>42138.5</c:v>
                </c:pt>
                <c:pt idx="5040">
                  <c:v>42139.5</c:v>
                </c:pt>
                <c:pt idx="5041">
                  <c:v>42140.9</c:v>
                </c:pt>
                <c:pt idx="5042">
                  <c:v>42142.3</c:v>
                </c:pt>
                <c:pt idx="5043">
                  <c:v>42143.6</c:v>
                </c:pt>
                <c:pt idx="5044">
                  <c:v>42144.7</c:v>
                </c:pt>
                <c:pt idx="5045">
                  <c:v>42146.1</c:v>
                </c:pt>
                <c:pt idx="5046">
                  <c:v>42147.4</c:v>
                </c:pt>
                <c:pt idx="5047">
                  <c:v>42149.2</c:v>
                </c:pt>
                <c:pt idx="5048">
                  <c:v>42150.3</c:v>
                </c:pt>
                <c:pt idx="5049">
                  <c:v>42151.7</c:v>
                </c:pt>
                <c:pt idx="5050">
                  <c:v>42152.800000000003</c:v>
                </c:pt>
                <c:pt idx="5051">
                  <c:v>42154.3</c:v>
                </c:pt>
                <c:pt idx="5052">
                  <c:v>42155.7</c:v>
                </c:pt>
                <c:pt idx="5053">
                  <c:v>42157.3</c:v>
                </c:pt>
                <c:pt idx="5054">
                  <c:v>42158.400000000001</c:v>
                </c:pt>
                <c:pt idx="5055">
                  <c:v>42160</c:v>
                </c:pt>
                <c:pt idx="5056">
                  <c:v>42162</c:v>
                </c:pt>
                <c:pt idx="5057">
                  <c:v>42163.6</c:v>
                </c:pt>
                <c:pt idx="5058">
                  <c:v>42165.2</c:v>
                </c:pt>
                <c:pt idx="5059">
                  <c:v>42166.1</c:v>
                </c:pt>
                <c:pt idx="5060">
                  <c:v>42167.4</c:v>
                </c:pt>
                <c:pt idx="5061">
                  <c:v>42169.1</c:v>
                </c:pt>
                <c:pt idx="5062">
                  <c:v>42170.5</c:v>
                </c:pt>
                <c:pt idx="5063">
                  <c:v>42172.3</c:v>
                </c:pt>
                <c:pt idx="5064">
                  <c:v>42173.7</c:v>
                </c:pt>
                <c:pt idx="5065">
                  <c:v>42175.6</c:v>
                </c:pt>
                <c:pt idx="5066">
                  <c:v>42177</c:v>
                </c:pt>
                <c:pt idx="5067">
                  <c:v>42179</c:v>
                </c:pt>
                <c:pt idx="5068">
                  <c:v>42181</c:v>
                </c:pt>
                <c:pt idx="5069">
                  <c:v>42183.1</c:v>
                </c:pt>
                <c:pt idx="5070">
                  <c:v>42184.2</c:v>
                </c:pt>
                <c:pt idx="5071">
                  <c:v>42186.400000000001</c:v>
                </c:pt>
                <c:pt idx="5072">
                  <c:v>42188.1</c:v>
                </c:pt>
                <c:pt idx="5073">
                  <c:v>42189.8</c:v>
                </c:pt>
                <c:pt idx="5074">
                  <c:v>42192.1</c:v>
                </c:pt>
                <c:pt idx="5075">
                  <c:v>42194.5</c:v>
                </c:pt>
                <c:pt idx="5076">
                  <c:v>42196.9</c:v>
                </c:pt>
                <c:pt idx="5077">
                  <c:v>42198.8</c:v>
                </c:pt>
                <c:pt idx="5078">
                  <c:v>42200.6</c:v>
                </c:pt>
                <c:pt idx="5079">
                  <c:v>42203.9</c:v>
                </c:pt>
                <c:pt idx="5080">
                  <c:v>42206.5</c:v>
                </c:pt>
                <c:pt idx="5081">
                  <c:v>42209.2</c:v>
                </c:pt>
                <c:pt idx="5082">
                  <c:v>42211.199999999997</c:v>
                </c:pt>
                <c:pt idx="5083">
                  <c:v>42212.6</c:v>
                </c:pt>
                <c:pt idx="5084">
                  <c:v>42215.4</c:v>
                </c:pt>
                <c:pt idx="5085">
                  <c:v>42217.5</c:v>
                </c:pt>
                <c:pt idx="5086">
                  <c:v>42220.4</c:v>
                </c:pt>
                <c:pt idx="5087">
                  <c:v>42222.6</c:v>
                </c:pt>
                <c:pt idx="5088">
                  <c:v>42224.9</c:v>
                </c:pt>
                <c:pt idx="5089">
                  <c:v>42227.9</c:v>
                </c:pt>
                <c:pt idx="5090">
                  <c:v>42231</c:v>
                </c:pt>
                <c:pt idx="5091">
                  <c:v>42233.3</c:v>
                </c:pt>
                <c:pt idx="5092">
                  <c:v>42236.5</c:v>
                </c:pt>
                <c:pt idx="5093">
                  <c:v>42239.7</c:v>
                </c:pt>
                <c:pt idx="5094">
                  <c:v>42241.3</c:v>
                </c:pt>
                <c:pt idx="5095">
                  <c:v>42244.6</c:v>
                </c:pt>
                <c:pt idx="5096">
                  <c:v>42247.9</c:v>
                </c:pt>
                <c:pt idx="5097">
                  <c:v>42250.400000000001</c:v>
                </c:pt>
                <c:pt idx="5098">
                  <c:v>42254.7</c:v>
                </c:pt>
                <c:pt idx="5099">
                  <c:v>42257.3</c:v>
                </c:pt>
                <c:pt idx="5100">
                  <c:v>42260.800000000003</c:v>
                </c:pt>
                <c:pt idx="5101">
                  <c:v>42262.6</c:v>
                </c:pt>
                <c:pt idx="5102">
                  <c:v>42266.3</c:v>
                </c:pt>
                <c:pt idx="5103">
                  <c:v>42271</c:v>
                </c:pt>
                <c:pt idx="5104">
                  <c:v>42273.9</c:v>
                </c:pt>
                <c:pt idx="5105">
                  <c:v>42275.9</c:v>
                </c:pt>
                <c:pt idx="5106">
                  <c:v>42280</c:v>
                </c:pt>
                <c:pt idx="5107">
                  <c:v>42282</c:v>
                </c:pt>
                <c:pt idx="5108">
                  <c:v>42286.3</c:v>
                </c:pt>
                <c:pt idx="5109">
                  <c:v>42290.6</c:v>
                </c:pt>
                <c:pt idx="5110">
                  <c:v>42296.1</c:v>
                </c:pt>
                <c:pt idx="5111">
                  <c:v>42298.400000000001</c:v>
                </c:pt>
                <c:pt idx="5112">
                  <c:v>42301.8</c:v>
                </c:pt>
                <c:pt idx="5113">
                  <c:v>42306.5</c:v>
                </c:pt>
                <c:pt idx="5114">
                  <c:v>42311.199999999997</c:v>
                </c:pt>
                <c:pt idx="5115">
                  <c:v>42317.3</c:v>
                </c:pt>
                <c:pt idx="5116">
                  <c:v>42319.7</c:v>
                </c:pt>
                <c:pt idx="5117">
                  <c:v>42324.6</c:v>
                </c:pt>
                <c:pt idx="5118">
                  <c:v>42328.4</c:v>
                </c:pt>
                <c:pt idx="5119">
                  <c:v>42332.2</c:v>
                </c:pt>
                <c:pt idx="5120">
                  <c:v>42338.6</c:v>
                </c:pt>
                <c:pt idx="5121">
                  <c:v>42342.5</c:v>
                </c:pt>
                <c:pt idx="5122">
                  <c:v>42347.7</c:v>
                </c:pt>
                <c:pt idx="5123">
                  <c:v>42351.7</c:v>
                </c:pt>
                <c:pt idx="5124">
                  <c:v>42355.6</c:v>
                </c:pt>
                <c:pt idx="5125">
                  <c:v>42361</c:v>
                </c:pt>
                <c:pt idx="5126">
                  <c:v>42367.7</c:v>
                </c:pt>
                <c:pt idx="5127">
                  <c:v>42373.1</c:v>
                </c:pt>
                <c:pt idx="5128">
                  <c:v>42375.9</c:v>
                </c:pt>
                <c:pt idx="5129">
                  <c:v>42381.4</c:v>
                </c:pt>
                <c:pt idx="5130">
                  <c:v>42388.2</c:v>
                </c:pt>
                <c:pt idx="5131">
                  <c:v>42393.8</c:v>
                </c:pt>
                <c:pt idx="5132">
                  <c:v>42399.3</c:v>
                </c:pt>
                <c:pt idx="5133">
                  <c:v>42404.9</c:v>
                </c:pt>
                <c:pt idx="5134">
                  <c:v>42410.5</c:v>
                </c:pt>
                <c:pt idx="5135">
                  <c:v>42416.2</c:v>
                </c:pt>
                <c:pt idx="5136">
                  <c:v>42423.7</c:v>
                </c:pt>
                <c:pt idx="5137">
                  <c:v>42428.3</c:v>
                </c:pt>
                <c:pt idx="5138">
                  <c:v>42433</c:v>
                </c:pt>
                <c:pt idx="5139">
                  <c:v>42437.8</c:v>
                </c:pt>
                <c:pt idx="5140">
                  <c:v>42444.2</c:v>
                </c:pt>
                <c:pt idx="5141">
                  <c:v>42450.8</c:v>
                </c:pt>
                <c:pt idx="5142">
                  <c:v>42455.8</c:v>
                </c:pt>
                <c:pt idx="5143">
                  <c:v>42462.5</c:v>
                </c:pt>
                <c:pt idx="5144">
                  <c:v>42465.9</c:v>
                </c:pt>
                <c:pt idx="5145">
                  <c:v>42472.7</c:v>
                </c:pt>
                <c:pt idx="5146">
                  <c:v>42479.5</c:v>
                </c:pt>
                <c:pt idx="5147">
                  <c:v>42483</c:v>
                </c:pt>
                <c:pt idx="5148">
                  <c:v>42489.9</c:v>
                </c:pt>
                <c:pt idx="5149">
                  <c:v>42495.1</c:v>
                </c:pt>
                <c:pt idx="5150">
                  <c:v>42500.2</c:v>
                </c:pt>
                <c:pt idx="5151">
                  <c:v>42505.4</c:v>
                </c:pt>
                <c:pt idx="5152">
                  <c:v>42514</c:v>
                </c:pt>
                <c:pt idx="5153">
                  <c:v>42519.1</c:v>
                </c:pt>
                <c:pt idx="5154">
                  <c:v>42525.9</c:v>
                </c:pt>
                <c:pt idx="5155">
                  <c:v>42532.7</c:v>
                </c:pt>
                <c:pt idx="5156">
                  <c:v>42539.3</c:v>
                </c:pt>
                <c:pt idx="5157">
                  <c:v>42547.5</c:v>
                </c:pt>
                <c:pt idx="5158">
                  <c:v>42552.3</c:v>
                </c:pt>
                <c:pt idx="5159">
                  <c:v>42558.6</c:v>
                </c:pt>
                <c:pt idx="5160">
                  <c:v>42561.7</c:v>
                </c:pt>
                <c:pt idx="5161">
                  <c:v>42566.3</c:v>
                </c:pt>
                <c:pt idx="5162">
                  <c:v>42570.8</c:v>
                </c:pt>
                <c:pt idx="5163">
                  <c:v>42576.7</c:v>
                </c:pt>
                <c:pt idx="5164">
                  <c:v>42582.400000000001</c:v>
                </c:pt>
                <c:pt idx="5165">
                  <c:v>42585.2</c:v>
                </c:pt>
                <c:pt idx="5166">
                  <c:v>42590.8</c:v>
                </c:pt>
                <c:pt idx="5167">
                  <c:v>42595.1</c:v>
                </c:pt>
                <c:pt idx="5168">
                  <c:v>42599.3</c:v>
                </c:pt>
                <c:pt idx="5169">
                  <c:v>42603.6</c:v>
                </c:pt>
                <c:pt idx="5170">
                  <c:v>42609.2</c:v>
                </c:pt>
                <c:pt idx="5171">
                  <c:v>42614.9</c:v>
                </c:pt>
                <c:pt idx="5172">
                  <c:v>42617.7</c:v>
                </c:pt>
                <c:pt idx="5173">
                  <c:v>42621.9</c:v>
                </c:pt>
                <c:pt idx="5174">
                  <c:v>42624.7</c:v>
                </c:pt>
                <c:pt idx="5175">
                  <c:v>42630.3</c:v>
                </c:pt>
                <c:pt idx="5176">
                  <c:v>42634.5</c:v>
                </c:pt>
                <c:pt idx="5177">
                  <c:v>42641.4</c:v>
                </c:pt>
                <c:pt idx="5178">
                  <c:v>42646.9</c:v>
                </c:pt>
                <c:pt idx="5179">
                  <c:v>42649.7</c:v>
                </c:pt>
                <c:pt idx="5180">
                  <c:v>42653.7</c:v>
                </c:pt>
                <c:pt idx="5181">
                  <c:v>42659.1</c:v>
                </c:pt>
                <c:pt idx="5182">
                  <c:v>42664.5</c:v>
                </c:pt>
                <c:pt idx="5183">
                  <c:v>42671.1</c:v>
                </c:pt>
                <c:pt idx="5184">
                  <c:v>42676.3</c:v>
                </c:pt>
                <c:pt idx="5185">
                  <c:v>42680.2</c:v>
                </c:pt>
                <c:pt idx="5186">
                  <c:v>42686.5</c:v>
                </c:pt>
                <c:pt idx="5187">
                  <c:v>42692.7</c:v>
                </c:pt>
                <c:pt idx="5188">
                  <c:v>42696.4</c:v>
                </c:pt>
                <c:pt idx="5189">
                  <c:v>42701.2</c:v>
                </c:pt>
                <c:pt idx="5190">
                  <c:v>42704.800000000003</c:v>
                </c:pt>
                <c:pt idx="5191">
                  <c:v>42709.4</c:v>
                </c:pt>
                <c:pt idx="5192">
                  <c:v>42714</c:v>
                </c:pt>
                <c:pt idx="5193">
                  <c:v>42718.400000000001</c:v>
                </c:pt>
                <c:pt idx="5194">
                  <c:v>42720.6</c:v>
                </c:pt>
                <c:pt idx="5195">
                  <c:v>42724.800000000003</c:v>
                </c:pt>
                <c:pt idx="5196">
                  <c:v>42728</c:v>
                </c:pt>
                <c:pt idx="5197">
                  <c:v>42732</c:v>
                </c:pt>
                <c:pt idx="5198">
                  <c:v>42735</c:v>
                </c:pt>
                <c:pt idx="5199">
                  <c:v>42738.8</c:v>
                </c:pt>
                <c:pt idx="5200">
                  <c:v>42741.599999999999</c:v>
                </c:pt>
                <c:pt idx="5201">
                  <c:v>42744.3</c:v>
                </c:pt>
                <c:pt idx="5202">
                  <c:v>42747.8</c:v>
                </c:pt>
                <c:pt idx="5203">
                  <c:v>42750.3</c:v>
                </c:pt>
                <c:pt idx="5204">
                  <c:v>42753.5</c:v>
                </c:pt>
                <c:pt idx="5205">
                  <c:v>42755.9</c:v>
                </c:pt>
                <c:pt idx="5206">
                  <c:v>42758.2</c:v>
                </c:pt>
                <c:pt idx="5207">
                  <c:v>42759.7</c:v>
                </c:pt>
                <c:pt idx="5208">
                  <c:v>42762.7</c:v>
                </c:pt>
                <c:pt idx="5209">
                  <c:v>42765.599999999999</c:v>
                </c:pt>
                <c:pt idx="5210">
                  <c:v>42767.8</c:v>
                </c:pt>
                <c:pt idx="5211">
                  <c:v>42770.6</c:v>
                </c:pt>
                <c:pt idx="5212">
                  <c:v>42772.7</c:v>
                </c:pt>
                <c:pt idx="5213">
                  <c:v>42774.7</c:v>
                </c:pt>
                <c:pt idx="5214">
                  <c:v>42777.4</c:v>
                </c:pt>
                <c:pt idx="5215">
                  <c:v>42780</c:v>
                </c:pt>
                <c:pt idx="5216">
                  <c:v>42782.5</c:v>
                </c:pt>
                <c:pt idx="5217">
                  <c:v>42785</c:v>
                </c:pt>
                <c:pt idx="5218">
                  <c:v>42786.2</c:v>
                </c:pt>
                <c:pt idx="5219">
                  <c:v>42788.1</c:v>
                </c:pt>
                <c:pt idx="5220">
                  <c:v>42790.5</c:v>
                </c:pt>
                <c:pt idx="5221">
                  <c:v>42792.800000000003</c:v>
                </c:pt>
                <c:pt idx="5222">
                  <c:v>42795.1</c:v>
                </c:pt>
                <c:pt idx="5223">
                  <c:v>42797.4</c:v>
                </c:pt>
                <c:pt idx="5224">
                  <c:v>42799.1</c:v>
                </c:pt>
                <c:pt idx="5225">
                  <c:v>42800.800000000003</c:v>
                </c:pt>
                <c:pt idx="5226">
                  <c:v>42802.400000000001</c:v>
                </c:pt>
                <c:pt idx="5227">
                  <c:v>42805.1</c:v>
                </c:pt>
                <c:pt idx="5228">
                  <c:v>42806.8</c:v>
                </c:pt>
                <c:pt idx="5229">
                  <c:v>42808.9</c:v>
                </c:pt>
                <c:pt idx="5230">
                  <c:v>42811</c:v>
                </c:pt>
                <c:pt idx="5231">
                  <c:v>42812.6</c:v>
                </c:pt>
                <c:pt idx="5232">
                  <c:v>42815.199999999997</c:v>
                </c:pt>
                <c:pt idx="5233">
                  <c:v>42817.3</c:v>
                </c:pt>
                <c:pt idx="5234">
                  <c:v>42819.4</c:v>
                </c:pt>
                <c:pt idx="5235">
                  <c:v>42820.9</c:v>
                </c:pt>
                <c:pt idx="5236">
                  <c:v>42822.5</c:v>
                </c:pt>
                <c:pt idx="5237">
                  <c:v>42824.5</c:v>
                </c:pt>
                <c:pt idx="5238">
                  <c:v>42826.6</c:v>
                </c:pt>
                <c:pt idx="5239">
                  <c:v>42828.2</c:v>
                </c:pt>
                <c:pt idx="5240">
                  <c:v>42829.7</c:v>
                </c:pt>
                <c:pt idx="5241">
                  <c:v>42831.3</c:v>
                </c:pt>
                <c:pt idx="5242">
                  <c:v>42832.9</c:v>
                </c:pt>
                <c:pt idx="5243">
                  <c:v>42834.5</c:v>
                </c:pt>
                <c:pt idx="5244">
                  <c:v>42836.6</c:v>
                </c:pt>
                <c:pt idx="5245">
                  <c:v>42838.7</c:v>
                </c:pt>
                <c:pt idx="5246">
                  <c:v>42840.9</c:v>
                </c:pt>
                <c:pt idx="5247">
                  <c:v>42842.5</c:v>
                </c:pt>
                <c:pt idx="5248">
                  <c:v>42844.2</c:v>
                </c:pt>
                <c:pt idx="5249">
                  <c:v>42845.9</c:v>
                </c:pt>
                <c:pt idx="5250">
                  <c:v>42847.6</c:v>
                </c:pt>
                <c:pt idx="5251">
                  <c:v>42849.9</c:v>
                </c:pt>
                <c:pt idx="5252">
                  <c:v>42852.800000000003</c:v>
                </c:pt>
                <c:pt idx="5253">
                  <c:v>42853.9</c:v>
                </c:pt>
                <c:pt idx="5254">
                  <c:v>42855.7</c:v>
                </c:pt>
                <c:pt idx="5255">
                  <c:v>42858.2</c:v>
                </c:pt>
                <c:pt idx="5256">
                  <c:v>42861.2</c:v>
                </c:pt>
                <c:pt idx="5257">
                  <c:v>42863.8</c:v>
                </c:pt>
                <c:pt idx="5258">
                  <c:v>42865.7</c:v>
                </c:pt>
                <c:pt idx="5259">
                  <c:v>42868.2</c:v>
                </c:pt>
                <c:pt idx="5260">
                  <c:v>42870.2</c:v>
                </c:pt>
                <c:pt idx="5261">
                  <c:v>42872.1</c:v>
                </c:pt>
                <c:pt idx="5262">
                  <c:v>42874.7</c:v>
                </c:pt>
                <c:pt idx="5263">
                  <c:v>42878</c:v>
                </c:pt>
                <c:pt idx="5264">
                  <c:v>42879.3</c:v>
                </c:pt>
                <c:pt idx="5265">
                  <c:v>42881.3</c:v>
                </c:pt>
                <c:pt idx="5266">
                  <c:v>42884</c:v>
                </c:pt>
                <c:pt idx="5267">
                  <c:v>42886.6</c:v>
                </c:pt>
                <c:pt idx="5268">
                  <c:v>42890</c:v>
                </c:pt>
                <c:pt idx="5269">
                  <c:v>42892</c:v>
                </c:pt>
                <c:pt idx="5270">
                  <c:v>42894</c:v>
                </c:pt>
                <c:pt idx="5271">
                  <c:v>42896.7</c:v>
                </c:pt>
                <c:pt idx="5272">
                  <c:v>42898</c:v>
                </c:pt>
                <c:pt idx="5273">
                  <c:v>42901.3</c:v>
                </c:pt>
                <c:pt idx="5274">
                  <c:v>42903.3</c:v>
                </c:pt>
                <c:pt idx="5275">
                  <c:v>42905.3</c:v>
                </c:pt>
                <c:pt idx="5276">
                  <c:v>42907.9</c:v>
                </c:pt>
                <c:pt idx="5277">
                  <c:v>42909.2</c:v>
                </c:pt>
                <c:pt idx="5278">
                  <c:v>42911.8</c:v>
                </c:pt>
                <c:pt idx="5279">
                  <c:v>42913.8</c:v>
                </c:pt>
                <c:pt idx="5280">
                  <c:v>42916.3</c:v>
                </c:pt>
                <c:pt idx="5281">
                  <c:v>42918.9</c:v>
                </c:pt>
                <c:pt idx="5282">
                  <c:v>42920.7</c:v>
                </c:pt>
                <c:pt idx="5283">
                  <c:v>42922.6</c:v>
                </c:pt>
                <c:pt idx="5284">
                  <c:v>42925.1</c:v>
                </c:pt>
                <c:pt idx="5285">
                  <c:v>42927.5</c:v>
                </c:pt>
                <c:pt idx="5286">
                  <c:v>42929.9</c:v>
                </c:pt>
                <c:pt idx="5287">
                  <c:v>42931</c:v>
                </c:pt>
                <c:pt idx="5288">
                  <c:v>42933.4</c:v>
                </c:pt>
                <c:pt idx="5289">
                  <c:v>42935.1</c:v>
                </c:pt>
                <c:pt idx="5290">
                  <c:v>42937.9</c:v>
                </c:pt>
                <c:pt idx="5291">
                  <c:v>42940.1</c:v>
                </c:pt>
                <c:pt idx="5292">
                  <c:v>42941.7</c:v>
                </c:pt>
                <c:pt idx="5293">
                  <c:v>42943.4</c:v>
                </c:pt>
                <c:pt idx="5294">
                  <c:v>42945</c:v>
                </c:pt>
                <c:pt idx="5295">
                  <c:v>42947.1</c:v>
                </c:pt>
                <c:pt idx="5296">
                  <c:v>42949.2</c:v>
                </c:pt>
                <c:pt idx="5297">
                  <c:v>42950.8</c:v>
                </c:pt>
                <c:pt idx="5298">
                  <c:v>42952.3</c:v>
                </c:pt>
                <c:pt idx="5299">
                  <c:v>42953.9</c:v>
                </c:pt>
                <c:pt idx="5300">
                  <c:v>42955.9</c:v>
                </c:pt>
                <c:pt idx="5301">
                  <c:v>42957.4</c:v>
                </c:pt>
                <c:pt idx="5302">
                  <c:v>42959.4</c:v>
                </c:pt>
                <c:pt idx="5303">
                  <c:v>42961.4</c:v>
                </c:pt>
                <c:pt idx="5304">
                  <c:v>42963.3</c:v>
                </c:pt>
                <c:pt idx="5305">
                  <c:v>42964.800000000003</c:v>
                </c:pt>
                <c:pt idx="5306">
                  <c:v>42965.7</c:v>
                </c:pt>
                <c:pt idx="5307">
                  <c:v>42967.1</c:v>
                </c:pt>
                <c:pt idx="5308">
                  <c:v>42968.6</c:v>
                </c:pt>
                <c:pt idx="5309">
                  <c:v>42970.400000000001</c:v>
                </c:pt>
                <c:pt idx="5310">
                  <c:v>42972.3</c:v>
                </c:pt>
                <c:pt idx="5311">
                  <c:v>42973.7</c:v>
                </c:pt>
                <c:pt idx="5312">
                  <c:v>42975.5</c:v>
                </c:pt>
                <c:pt idx="5313">
                  <c:v>42976.9</c:v>
                </c:pt>
                <c:pt idx="5314">
                  <c:v>42978.7</c:v>
                </c:pt>
                <c:pt idx="5315">
                  <c:v>42980.5</c:v>
                </c:pt>
                <c:pt idx="5316">
                  <c:v>42981.8</c:v>
                </c:pt>
                <c:pt idx="5317">
                  <c:v>42983.5</c:v>
                </c:pt>
                <c:pt idx="5318">
                  <c:v>42984.4</c:v>
                </c:pt>
                <c:pt idx="5319">
                  <c:v>42986.2</c:v>
                </c:pt>
                <c:pt idx="5320">
                  <c:v>42988.3</c:v>
                </c:pt>
                <c:pt idx="5321">
                  <c:v>42990</c:v>
                </c:pt>
                <c:pt idx="5322">
                  <c:v>42991.7</c:v>
                </c:pt>
                <c:pt idx="5323">
                  <c:v>42993.4</c:v>
                </c:pt>
                <c:pt idx="5324">
                  <c:v>42995.5</c:v>
                </c:pt>
                <c:pt idx="5325">
                  <c:v>42997.2</c:v>
                </c:pt>
                <c:pt idx="5326">
                  <c:v>42998</c:v>
                </c:pt>
                <c:pt idx="5327">
                  <c:v>42999.7</c:v>
                </c:pt>
                <c:pt idx="5328">
                  <c:v>43001</c:v>
                </c:pt>
                <c:pt idx="5329">
                  <c:v>43002.2</c:v>
                </c:pt>
                <c:pt idx="5330">
                  <c:v>43004.2</c:v>
                </c:pt>
                <c:pt idx="5331">
                  <c:v>43005.1</c:v>
                </c:pt>
                <c:pt idx="5332">
                  <c:v>43006.7</c:v>
                </c:pt>
                <c:pt idx="5333">
                  <c:v>43007.9</c:v>
                </c:pt>
                <c:pt idx="5334">
                  <c:v>43009.5</c:v>
                </c:pt>
                <c:pt idx="5335">
                  <c:v>43012</c:v>
                </c:pt>
                <c:pt idx="5336">
                  <c:v>43015.199999999997</c:v>
                </c:pt>
                <c:pt idx="5337">
                  <c:v>43018.9</c:v>
                </c:pt>
                <c:pt idx="5338">
                  <c:v>43020.9</c:v>
                </c:pt>
                <c:pt idx="5339">
                  <c:v>43022.5</c:v>
                </c:pt>
                <c:pt idx="5340">
                  <c:v>43024.1</c:v>
                </c:pt>
                <c:pt idx="5341">
                  <c:v>43025.3</c:v>
                </c:pt>
                <c:pt idx="5342">
                  <c:v>43026.1</c:v>
                </c:pt>
                <c:pt idx="5343">
                  <c:v>43027.8</c:v>
                </c:pt>
                <c:pt idx="5344">
                  <c:v>43029</c:v>
                </c:pt>
                <c:pt idx="5345">
                  <c:v>43030.6</c:v>
                </c:pt>
                <c:pt idx="5346">
                  <c:v>43032.3</c:v>
                </c:pt>
                <c:pt idx="5347">
                  <c:v>43033.9</c:v>
                </c:pt>
                <c:pt idx="5348">
                  <c:v>43035.1</c:v>
                </c:pt>
                <c:pt idx="5349">
                  <c:v>43036.4</c:v>
                </c:pt>
                <c:pt idx="5350">
                  <c:v>43037.599999999999</c:v>
                </c:pt>
                <c:pt idx="5351">
                  <c:v>43039.3</c:v>
                </c:pt>
                <c:pt idx="5352">
                  <c:v>43040.5</c:v>
                </c:pt>
                <c:pt idx="5353">
                  <c:v>43042.2</c:v>
                </c:pt>
                <c:pt idx="5354">
                  <c:v>43043</c:v>
                </c:pt>
                <c:pt idx="5355">
                  <c:v>43044.3</c:v>
                </c:pt>
                <c:pt idx="5356">
                  <c:v>43046</c:v>
                </c:pt>
                <c:pt idx="5357">
                  <c:v>43047.7</c:v>
                </c:pt>
                <c:pt idx="5358">
                  <c:v>43049.4</c:v>
                </c:pt>
                <c:pt idx="5359">
                  <c:v>43050.7</c:v>
                </c:pt>
                <c:pt idx="5360">
                  <c:v>43052.5</c:v>
                </c:pt>
                <c:pt idx="5361">
                  <c:v>43053.8</c:v>
                </c:pt>
                <c:pt idx="5362">
                  <c:v>43055.6</c:v>
                </c:pt>
                <c:pt idx="5363">
                  <c:v>43056.9</c:v>
                </c:pt>
                <c:pt idx="5364">
                  <c:v>43058.7</c:v>
                </c:pt>
                <c:pt idx="5365">
                  <c:v>43060.5</c:v>
                </c:pt>
                <c:pt idx="5366">
                  <c:v>43061.8</c:v>
                </c:pt>
                <c:pt idx="5367">
                  <c:v>43063.199999999997</c:v>
                </c:pt>
                <c:pt idx="5368">
                  <c:v>43064.6</c:v>
                </c:pt>
                <c:pt idx="5369">
                  <c:v>43066.5</c:v>
                </c:pt>
                <c:pt idx="5370">
                  <c:v>43068.800000000003</c:v>
                </c:pt>
                <c:pt idx="5371">
                  <c:v>43070.7</c:v>
                </c:pt>
                <c:pt idx="5372">
                  <c:v>43072.6</c:v>
                </c:pt>
                <c:pt idx="5373">
                  <c:v>43074.6</c:v>
                </c:pt>
                <c:pt idx="5374">
                  <c:v>43076</c:v>
                </c:pt>
                <c:pt idx="5375">
                  <c:v>43078</c:v>
                </c:pt>
                <c:pt idx="5376">
                  <c:v>43080</c:v>
                </c:pt>
                <c:pt idx="5377">
                  <c:v>43081</c:v>
                </c:pt>
                <c:pt idx="5378">
                  <c:v>43082.5</c:v>
                </c:pt>
                <c:pt idx="5379">
                  <c:v>43084.5</c:v>
                </c:pt>
                <c:pt idx="5380">
                  <c:v>43086.6</c:v>
                </c:pt>
                <c:pt idx="5381">
                  <c:v>43088.7</c:v>
                </c:pt>
                <c:pt idx="5382">
                  <c:v>43090.8</c:v>
                </c:pt>
                <c:pt idx="5383">
                  <c:v>43092.4</c:v>
                </c:pt>
                <c:pt idx="5384">
                  <c:v>43094</c:v>
                </c:pt>
                <c:pt idx="5385">
                  <c:v>43096.2</c:v>
                </c:pt>
                <c:pt idx="5386">
                  <c:v>43098.400000000001</c:v>
                </c:pt>
                <c:pt idx="5387">
                  <c:v>43100.1</c:v>
                </c:pt>
                <c:pt idx="5388">
                  <c:v>43101.8</c:v>
                </c:pt>
                <c:pt idx="5389">
                  <c:v>43103.5</c:v>
                </c:pt>
                <c:pt idx="5390">
                  <c:v>43105.8</c:v>
                </c:pt>
                <c:pt idx="5391">
                  <c:v>43107.5</c:v>
                </c:pt>
                <c:pt idx="5392">
                  <c:v>43109.9</c:v>
                </c:pt>
                <c:pt idx="5393">
                  <c:v>43112.3</c:v>
                </c:pt>
                <c:pt idx="5394">
                  <c:v>43114.7</c:v>
                </c:pt>
                <c:pt idx="5395">
                  <c:v>43115.9</c:v>
                </c:pt>
                <c:pt idx="5396">
                  <c:v>43117.8</c:v>
                </c:pt>
                <c:pt idx="5397">
                  <c:v>43119.6</c:v>
                </c:pt>
                <c:pt idx="5398">
                  <c:v>43121.5</c:v>
                </c:pt>
                <c:pt idx="5399">
                  <c:v>43124</c:v>
                </c:pt>
                <c:pt idx="5400">
                  <c:v>43127.3</c:v>
                </c:pt>
                <c:pt idx="5401">
                  <c:v>43128.6</c:v>
                </c:pt>
                <c:pt idx="5402">
                  <c:v>43131.199999999997</c:v>
                </c:pt>
                <c:pt idx="5403">
                  <c:v>43134.5</c:v>
                </c:pt>
                <c:pt idx="5404">
                  <c:v>43137.9</c:v>
                </c:pt>
                <c:pt idx="5405">
                  <c:v>43140.7</c:v>
                </c:pt>
                <c:pt idx="5406">
                  <c:v>43142.1</c:v>
                </c:pt>
                <c:pt idx="5407">
                  <c:v>43144.2</c:v>
                </c:pt>
                <c:pt idx="5408">
                  <c:v>43146.3</c:v>
                </c:pt>
                <c:pt idx="5409">
                  <c:v>43149.3</c:v>
                </c:pt>
                <c:pt idx="5410">
                  <c:v>43151.6</c:v>
                </c:pt>
                <c:pt idx="5411">
                  <c:v>43154.9</c:v>
                </c:pt>
                <c:pt idx="5412">
                  <c:v>43157.5</c:v>
                </c:pt>
                <c:pt idx="5413">
                  <c:v>43160.1</c:v>
                </c:pt>
                <c:pt idx="5414">
                  <c:v>43163.7</c:v>
                </c:pt>
                <c:pt idx="5415">
                  <c:v>43167.5</c:v>
                </c:pt>
                <c:pt idx="5416">
                  <c:v>43171.3</c:v>
                </c:pt>
                <c:pt idx="5417">
                  <c:v>43175.3</c:v>
                </c:pt>
                <c:pt idx="5418">
                  <c:v>43177.3</c:v>
                </c:pt>
                <c:pt idx="5419">
                  <c:v>43180.4</c:v>
                </c:pt>
                <c:pt idx="5420">
                  <c:v>43182.5</c:v>
                </c:pt>
                <c:pt idx="5421">
                  <c:v>43186.7</c:v>
                </c:pt>
                <c:pt idx="5422">
                  <c:v>43191.1</c:v>
                </c:pt>
                <c:pt idx="5423">
                  <c:v>43194.3</c:v>
                </c:pt>
                <c:pt idx="5424">
                  <c:v>43198.7</c:v>
                </c:pt>
                <c:pt idx="5425">
                  <c:v>43202.1</c:v>
                </c:pt>
                <c:pt idx="5426">
                  <c:v>43204.3</c:v>
                </c:pt>
                <c:pt idx="5427">
                  <c:v>43208.800000000003</c:v>
                </c:pt>
                <c:pt idx="5428">
                  <c:v>43213.4</c:v>
                </c:pt>
                <c:pt idx="5429">
                  <c:v>43217.9</c:v>
                </c:pt>
                <c:pt idx="5430">
                  <c:v>43221.3</c:v>
                </c:pt>
                <c:pt idx="5431">
                  <c:v>43224.800000000003</c:v>
                </c:pt>
                <c:pt idx="5432">
                  <c:v>43228.2</c:v>
                </c:pt>
                <c:pt idx="5433">
                  <c:v>43232.7</c:v>
                </c:pt>
                <c:pt idx="5434">
                  <c:v>43236.1</c:v>
                </c:pt>
                <c:pt idx="5435">
                  <c:v>43240.6</c:v>
                </c:pt>
                <c:pt idx="5436">
                  <c:v>43245.1</c:v>
                </c:pt>
                <c:pt idx="5437">
                  <c:v>43248.4</c:v>
                </c:pt>
                <c:pt idx="5438">
                  <c:v>43250.6</c:v>
                </c:pt>
                <c:pt idx="5439">
                  <c:v>43254.9</c:v>
                </c:pt>
                <c:pt idx="5440">
                  <c:v>43257.1</c:v>
                </c:pt>
                <c:pt idx="5441">
                  <c:v>43261.3</c:v>
                </c:pt>
                <c:pt idx="5442">
                  <c:v>43264.5</c:v>
                </c:pt>
                <c:pt idx="5443">
                  <c:v>43268.800000000003</c:v>
                </c:pt>
                <c:pt idx="5444">
                  <c:v>43272.1</c:v>
                </c:pt>
                <c:pt idx="5445">
                  <c:v>43275.3</c:v>
                </c:pt>
                <c:pt idx="5446">
                  <c:v>43278.6</c:v>
                </c:pt>
                <c:pt idx="5447">
                  <c:v>43283.1</c:v>
                </c:pt>
                <c:pt idx="5448">
                  <c:v>43287.5</c:v>
                </c:pt>
                <c:pt idx="5449">
                  <c:v>43292</c:v>
                </c:pt>
                <c:pt idx="5450">
                  <c:v>43295.3</c:v>
                </c:pt>
                <c:pt idx="5451">
                  <c:v>43297.599999999999</c:v>
                </c:pt>
                <c:pt idx="5452">
                  <c:v>43301</c:v>
                </c:pt>
                <c:pt idx="5453">
                  <c:v>43304.3</c:v>
                </c:pt>
                <c:pt idx="5454">
                  <c:v>43308.9</c:v>
                </c:pt>
                <c:pt idx="5455">
                  <c:v>43313.4</c:v>
                </c:pt>
                <c:pt idx="5456">
                  <c:v>43317.9</c:v>
                </c:pt>
                <c:pt idx="5457">
                  <c:v>43321.2</c:v>
                </c:pt>
                <c:pt idx="5458">
                  <c:v>43324.6</c:v>
                </c:pt>
                <c:pt idx="5459">
                  <c:v>43329.1</c:v>
                </c:pt>
                <c:pt idx="5460">
                  <c:v>43334.6</c:v>
                </c:pt>
                <c:pt idx="5461">
                  <c:v>43339</c:v>
                </c:pt>
                <c:pt idx="5462">
                  <c:v>43343.4</c:v>
                </c:pt>
                <c:pt idx="5463">
                  <c:v>43346.6</c:v>
                </c:pt>
                <c:pt idx="5464">
                  <c:v>43350.9</c:v>
                </c:pt>
                <c:pt idx="5465">
                  <c:v>43356.2</c:v>
                </c:pt>
                <c:pt idx="5466">
                  <c:v>43358.3</c:v>
                </c:pt>
                <c:pt idx="5467">
                  <c:v>43362.400000000001</c:v>
                </c:pt>
                <c:pt idx="5468">
                  <c:v>43366.5</c:v>
                </c:pt>
                <c:pt idx="5469">
                  <c:v>43370.5</c:v>
                </c:pt>
                <c:pt idx="5470">
                  <c:v>43375.4</c:v>
                </c:pt>
                <c:pt idx="5471">
                  <c:v>43378.3</c:v>
                </c:pt>
                <c:pt idx="5472">
                  <c:v>43382.1</c:v>
                </c:pt>
                <c:pt idx="5473">
                  <c:v>43384.800000000003</c:v>
                </c:pt>
                <c:pt idx="5474">
                  <c:v>43387.6</c:v>
                </c:pt>
                <c:pt idx="5475">
                  <c:v>43391.199999999997</c:v>
                </c:pt>
                <c:pt idx="5476">
                  <c:v>43394.8</c:v>
                </c:pt>
                <c:pt idx="5477">
                  <c:v>43396.5</c:v>
                </c:pt>
                <c:pt idx="5478">
                  <c:v>43398.3</c:v>
                </c:pt>
                <c:pt idx="5479">
                  <c:v>43401.8</c:v>
                </c:pt>
                <c:pt idx="5480">
                  <c:v>43405.2</c:v>
                </c:pt>
                <c:pt idx="5481">
                  <c:v>43408.7</c:v>
                </c:pt>
                <c:pt idx="5482">
                  <c:v>43411.199999999997</c:v>
                </c:pt>
                <c:pt idx="5483">
                  <c:v>43413.7</c:v>
                </c:pt>
                <c:pt idx="5484">
                  <c:v>43417</c:v>
                </c:pt>
                <c:pt idx="5485">
                  <c:v>43418.7</c:v>
                </c:pt>
                <c:pt idx="5486">
                  <c:v>43421.2</c:v>
                </c:pt>
                <c:pt idx="5487">
                  <c:v>43424.4</c:v>
                </c:pt>
                <c:pt idx="5488">
                  <c:v>43427.6</c:v>
                </c:pt>
                <c:pt idx="5489">
                  <c:v>43430.8</c:v>
                </c:pt>
                <c:pt idx="5490">
                  <c:v>43433.2</c:v>
                </c:pt>
                <c:pt idx="5491">
                  <c:v>43436.4</c:v>
                </c:pt>
                <c:pt idx="5492">
                  <c:v>43438.7</c:v>
                </c:pt>
                <c:pt idx="5493">
                  <c:v>43442.6</c:v>
                </c:pt>
                <c:pt idx="5494">
                  <c:v>43446.5</c:v>
                </c:pt>
                <c:pt idx="5495">
                  <c:v>43449.5</c:v>
                </c:pt>
                <c:pt idx="5496">
                  <c:v>43451.1</c:v>
                </c:pt>
                <c:pt idx="5497">
                  <c:v>43454.1</c:v>
                </c:pt>
                <c:pt idx="5498">
                  <c:v>43457.9</c:v>
                </c:pt>
                <c:pt idx="5499">
                  <c:v>43460.1</c:v>
                </c:pt>
                <c:pt idx="5500">
                  <c:v>43462.400000000001</c:v>
                </c:pt>
                <c:pt idx="5501">
                  <c:v>43465.4</c:v>
                </c:pt>
                <c:pt idx="5502">
                  <c:v>43467.6</c:v>
                </c:pt>
                <c:pt idx="5503">
                  <c:v>43470.6</c:v>
                </c:pt>
                <c:pt idx="5504">
                  <c:v>43473.599999999999</c:v>
                </c:pt>
                <c:pt idx="5505">
                  <c:v>43475.8</c:v>
                </c:pt>
                <c:pt idx="5506">
                  <c:v>43478.8</c:v>
                </c:pt>
                <c:pt idx="5507">
                  <c:v>43480.3</c:v>
                </c:pt>
                <c:pt idx="5508">
                  <c:v>43482.5</c:v>
                </c:pt>
                <c:pt idx="5509">
                  <c:v>43485.5</c:v>
                </c:pt>
                <c:pt idx="5510">
                  <c:v>43488.4</c:v>
                </c:pt>
                <c:pt idx="5511">
                  <c:v>43491.4</c:v>
                </c:pt>
                <c:pt idx="5512">
                  <c:v>43494.400000000001</c:v>
                </c:pt>
                <c:pt idx="5513">
                  <c:v>43497.4</c:v>
                </c:pt>
                <c:pt idx="5514">
                  <c:v>43502.6</c:v>
                </c:pt>
                <c:pt idx="5515">
                  <c:v>43505.599999999999</c:v>
                </c:pt>
                <c:pt idx="5516">
                  <c:v>43509.4</c:v>
                </c:pt>
                <c:pt idx="5517">
                  <c:v>43512.4</c:v>
                </c:pt>
                <c:pt idx="5518">
                  <c:v>43514.7</c:v>
                </c:pt>
                <c:pt idx="5519">
                  <c:v>43518.6</c:v>
                </c:pt>
                <c:pt idx="5520">
                  <c:v>43520.1</c:v>
                </c:pt>
                <c:pt idx="5521">
                  <c:v>43523.199999999997</c:v>
                </c:pt>
                <c:pt idx="5522">
                  <c:v>43525.5</c:v>
                </c:pt>
                <c:pt idx="5523">
                  <c:v>43527.9</c:v>
                </c:pt>
                <c:pt idx="5524">
                  <c:v>43531</c:v>
                </c:pt>
                <c:pt idx="5525">
                  <c:v>43534.2</c:v>
                </c:pt>
                <c:pt idx="5526">
                  <c:v>43537.4</c:v>
                </c:pt>
                <c:pt idx="5527">
                  <c:v>43539.8</c:v>
                </c:pt>
                <c:pt idx="5528">
                  <c:v>43541.5</c:v>
                </c:pt>
                <c:pt idx="5529">
                  <c:v>43544.7</c:v>
                </c:pt>
                <c:pt idx="5530">
                  <c:v>43547.199999999997</c:v>
                </c:pt>
                <c:pt idx="5531">
                  <c:v>43550.5</c:v>
                </c:pt>
                <c:pt idx="5532">
                  <c:v>43553.9</c:v>
                </c:pt>
                <c:pt idx="5533">
                  <c:v>43556.5</c:v>
                </c:pt>
                <c:pt idx="5534">
                  <c:v>43560</c:v>
                </c:pt>
                <c:pt idx="5535">
                  <c:v>43564.4</c:v>
                </c:pt>
                <c:pt idx="5536">
                  <c:v>43568.800000000003</c:v>
                </c:pt>
                <c:pt idx="5537">
                  <c:v>43571.5</c:v>
                </c:pt>
                <c:pt idx="5538">
                  <c:v>43575.199999999997</c:v>
                </c:pt>
                <c:pt idx="5539">
                  <c:v>43578.9</c:v>
                </c:pt>
                <c:pt idx="5540">
                  <c:v>43583.5</c:v>
                </c:pt>
                <c:pt idx="5541">
                  <c:v>43586.3</c:v>
                </c:pt>
                <c:pt idx="5542">
                  <c:v>43589.2</c:v>
                </c:pt>
                <c:pt idx="5543">
                  <c:v>43592</c:v>
                </c:pt>
                <c:pt idx="5544">
                  <c:v>43595.8</c:v>
                </c:pt>
                <c:pt idx="5545">
                  <c:v>43599.7</c:v>
                </c:pt>
                <c:pt idx="5546">
                  <c:v>43603.5</c:v>
                </c:pt>
                <c:pt idx="5547">
                  <c:v>43606.400000000001</c:v>
                </c:pt>
                <c:pt idx="5548">
                  <c:v>43610.3</c:v>
                </c:pt>
                <c:pt idx="5549">
                  <c:v>43613.3</c:v>
                </c:pt>
                <c:pt idx="5550">
                  <c:v>43615.199999999997</c:v>
                </c:pt>
                <c:pt idx="5551">
                  <c:v>43619.199999999997</c:v>
                </c:pt>
                <c:pt idx="5552">
                  <c:v>43623.1</c:v>
                </c:pt>
                <c:pt idx="5553">
                  <c:v>43625.1</c:v>
                </c:pt>
                <c:pt idx="5554">
                  <c:v>43629</c:v>
                </c:pt>
                <c:pt idx="5555">
                  <c:v>43632</c:v>
                </c:pt>
                <c:pt idx="5556">
                  <c:v>43635</c:v>
                </c:pt>
                <c:pt idx="5557">
                  <c:v>43638</c:v>
                </c:pt>
                <c:pt idx="5558">
                  <c:v>43641</c:v>
                </c:pt>
                <c:pt idx="5559">
                  <c:v>43644.9</c:v>
                </c:pt>
                <c:pt idx="5560">
                  <c:v>43647.9</c:v>
                </c:pt>
                <c:pt idx="5561">
                  <c:v>43651.9</c:v>
                </c:pt>
                <c:pt idx="5562">
                  <c:v>43653.9</c:v>
                </c:pt>
                <c:pt idx="5563">
                  <c:v>43657.8</c:v>
                </c:pt>
                <c:pt idx="5564">
                  <c:v>43660.800000000003</c:v>
                </c:pt>
                <c:pt idx="5565">
                  <c:v>43664.800000000003</c:v>
                </c:pt>
                <c:pt idx="5566">
                  <c:v>43668.7</c:v>
                </c:pt>
                <c:pt idx="5567">
                  <c:v>43671.6</c:v>
                </c:pt>
                <c:pt idx="5568">
                  <c:v>43675.6</c:v>
                </c:pt>
                <c:pt idx="5569">
                  <c:v>43679.5</c:v>
                </c:pt>
                <c:pt idx="5570">
                  <c:v>43683.3</c:v>
                </c:pt>
                <c:pt idx="5571">
                  <c:v>43687.199999999997</c:v>
                </c:pt>
                <c:pt idx="5572">
                  <c:v>43691</c:v>
                </c:pt>
                <c:pt idx="5573">
                  <c:v>43693.9</c:v>
                </c:pt>
                <c:pt idx="5574">
                  <c:v>43697.7</c:v>
                </c:pt>
                <c:pt idx="5575">
                  <c:v>43700.5</c:v>
                </c:pt>
                <c:pt idx="5576">
                  <c:v>43704.3</c:v>
                </c:pt>
                <c:pt idx="5577">
                  <c:v>43707</c:v>
                </c:pt>
                <c:pt idx="5578">
                  <c:v>43709.8</c:v>
                </c:pt>
                <c:pt idx="5579">
                  <c:v>43714.400000000001</c:v>
                </c:pt>
                <c:pt idx="5580">
                  <c:v>43716.2</c:v>
                </c:pt>
                <c:pt idx="5581">
                  <c:v>43719.8</c:v>
                </c:pt>
                <c:pt idx="5582">
                  <c:v>43723.3</c:v>
                </c:pt>
                <c:pt idx="5583">
                  <c:v>43725.9</c:v>
                </c:pt>
                <c:pt idx="5584">
                  <c:v>43729.4</c:v>
                </c:pt>
                <c:pt idx="5585">
                  <c:v>43732</c:v>
                </c:pt>
                <c:pt idx="5586">
                  <c:v>43736.2</c:v>
                </c:pt>
                <c:pt idx="5587">
                  <c:v>43739.6</c:v>
                </c:pt>
                <c:pt idx="5588">
                  <c:v>43742.8</c:v>
                </c:pt>
                <c:pt idx="5589">
                  <c:v>43746.1</c:v>
                </c:pt>
                <c:pt idx="5590">
                  <c:v>43749.2</c:v>
                </c:pt>
                <c:pt idx="5591">
                  <c:v>43752.3</c:v>
                </c:pt>
                <c:pt idx="5592">
                  <c:v>43755.4</c:v>
                </c:pt>
                <c:pt idx="5593">
                  <c:v>43757.599999999999</c:v>
                </c:pt>
                <c:pt idx="5594">
                  <c:v>43759.8</c:v>
                </c:pt>
                <c:pt idx="5595">
                  <c:v>43762</c:v>
                </c:pt>
                <c:pt idx="5596">
                  <c:v>43765.5</c:v>
                </c:pt>
                <c:pt idx="5597">
                  <c:v>43767.6</c:v>
                </c:pt>
                <c:pt idx="5598">
                  <c:v>43770.3</c:v>
                </c:pt>
                <c:pt idx="5599">
                  <c:v>43771.6</c:v>
                </c:pt>
                <c:pt idx="5600">
                  <c:v>43774.2</c:v>
                </c:pt>
                <c:pt idx="5601">
                  <c:v>43776.7</c:v>
                </c:pt>
                <c:pt idx="5602">
                  <c:v>43779.1</c:v>
                </c:pt>
                <c:pt idx="5603">
                  <c:v>43781.5</c:v>
                </c:pt>
                <c:pt idx="5604">
                  <c:v>43783.7</c:v>
                </c:pt>
                <c:pt idx="5605">
                  <c:v>43785.4</c:v>
                </c:pt>
                <c:pt idx="5606">
                  <c:v>43787</c:v>
                </c:pt>
                <c:pt idx="5607">
                  <c:v>43789</c:v>
                </c:pt>
                <c:pt idx="5608">
                  <c:v>43791</c:v>
                </c:pt>
                <c:pt idx="5609">
                  <c:v>43792.6</c:v>
                </c:pt>
                <c:pt idx="5610">
                  <c:v>43794.5</c:v>
                </c:pt>
                <c:pt idx="5611">
                  <c:v>43796</c:v>
                </c:pt>
                <c:pt idx="5612">
                  <c:v>43798.5</c:v>
                </c:pt>
                <c:pt idx="5613">
                  <c:v>43800</c:v>
                </c:pt>
                <c:pt idx="5614">
                  <c:v>43801.4</c:v>
                </c:pt>
                <c:pt idx="5615">
                  <c:v>43803.3</c:v>
                </c:pt>
                <c:pt idx="5616">
                  <c:v>43804.800000000003</c:v>
                </c:pt>
                <c:pt idx="5617">
                  <c:v>43806.2</c:v>
                </c:pt>
                <c:pt idx="5618">
                  <c:v>43807.1</c:v>
                </c:pt>
                <c:pt idx="5619">
                  <c:v>43808.9</c:v>
                </c:pt>
                <c:pt idx="5620">
                  <c:v>43810.7</c:v>
                </c:pt>
                <c:pt idx="5621">
                  <c:v>43812.5</c:v>
                </c:pt>
                <c:pt idx="5622">
                  <c:v>43813.8</c:v>
                </c:pt>
                <c:pt idx="5623">
                  <c:v>43815.1</c:v>
                </c:pt>
                <c:pt idx="5624">
                  <c:v>43816.3</c:v>
                </c:pt>
                <c:pt idx="5625">
                  <c:v>43817.9</c:v>
                </c:pt>
                <c:pt idx="5626">
                  <c:v>43818.7</c:v>
                </c:pt>
                <c:pt idx="5627">
                  <c:v>43820.3</c:v>
                </c:pt>
                <c:pt idx="5628">
                  <c:v>43821.8</c:v>
                </c:pt>
                <c:pt idx="5629">
                  <c:v>43822.9</c:v>
                </c:pt>
                <c:pt idx="5630">
                  <c:v>43823.6</c:v>
                </c:pt>
                <c:pt idx="5631">
                  <c:v>43824.9</c:v>
                </c:pt>
                <c:pt idx="5632">
                  <c:v>43828.7</c:v>
                </c:pt>
                <c:pt idx="5633">
                  <c:v>43831.5</c:v>
                </c:pt>
                <c:pt idx="5634">
                  <c:v>43832.9</c:v>
                </c:pt>
                <c:pt idx="5635">
                  <c:v>43833.599999999999</c:v>
                </c:pt>
                <c:pt idx="5636">
                  <c:v>43834.3</c:v>
                </c:pt>
                <c:pt idx="5637">
                  <c:v>43834.8</c:v>
                </c:pt>
                <c:pt idx="5638">
                  <c:v>43835.3</c:v>
                </c:pt>
                <c:pt idx="5639">
                  <c:v>43835.8</c:v>
                </c:pt>
                <c:pt idx="5640">
                  <c:v>43836.3</c:v>
                </c:pt>
                <c:pt idx="5641">
                  <c:v>43836.5</c:v>
                </c:pt>
                <c:pt idx="5642">
                  <c:v>43836.9</c:v>
                </c:pt>
                <c:pt idx="5643">
                  <c:v>43837.3</c:v>
                </c:pt>
                <c:pt idx="5644">
                  <c:v>43837.599999999999</c:v>
                </c:pt>
                <c:pt idx="5645">
                  <c:v>43837.7</c:v>
                </c:pt>
                <c:pt idx="5646">
                  <c:v>43838</c:v>
                </c:pt>
                <c:pt idx="5647">
                  <c:v>43838.3</c:v>
                </c:pt>
                <c:pt idx="5648">
                  <c:v>43838.6</c:v>
                </c:pt>
                <c:pt idx="5649">
                  <c:v>43838.8</c:v>
                </c:pt>
                <c:pt idx="5650">
                  <c:v>43838.9</c:v>
                </c:pt>
                <c:pt idx="5651">
                  <c:v>43839.199999999997</c:v>
                </c:pt>
                <c:pt idx="5652">
                  <c:v>43839.4</c:v>
                </c:pt>
                <c:pt idx="5653">
                  <c:v>43839.7</c:v>
                </c:pt>
                <c:pt idx="5654">
                  <c:v>43839.9</c:v>
                </c:pt>
                <c:pt idx="5655">
                  <c:v>43840.2</c:v>
                </c:pt>
                <c:pt idx="5656">
                  <c:v>43840.3</c:v>
                </c:pt>
                <c:pt idx="5657">
                  <c:v>43840.4</c:v>
                </c:pt>
                <c:pt idx="5658">
                  <c:v>43840.7</c:v>
                </c:pt>
                <c:pt idx="5659">
                  <c:v>43840.800000000003</c:v>
                </c:pt>
                <c:pt idx="5660">
                  <c:v>43841.1</c:v>
                </c:pt>
                <c:pt idx="5661">
                  <c:v>43841.3</c:v>
                </c:pt>
                <c:pt idx="5662">
                  <c:v>43841.7</c:v>
                </c:pt>
                <c:pt idx="5663">
                  <c:v>43842</c:v>
                </c:pt>
                <c:pt idx="5664">
                  <c:v>43842.2</c:v>
                </c:pt>
                <c:pt idx="5665">
                  <c:v>43842.5</c:v>
                </c:pt>
                <c:pt idx="5666">
                  <c:v>43842.7</c:v>
                </c:pt>
                <c:pt idx="5667">
                  <c:v>43843.199999999997</c:v>
                </c:pt>
                <c:pt idx="5668">
                  <c:v>43843.5</c:v>
                </c:pt>
                <c:pt idx="5669">
                  <c:v>43844</c:v>
                </c:pt>
                <c:pt idx="5670">
                  <c:v>43844.5</c:v>
                </c:pt>
                <c:pt idx="5671">
                  <c:v>43844.9</c:v>
                </c:pt>
                <c:pt idx="5672">
                  <c:v>43845.2</c:v>
                </c:pt>
                <c:pt idx="5673">
                  <c:v>43845.9</c:v>
                </c:pt>
                <c:pt idx="5674">
                  <c:v>43846.8</c:v>
                </c:pt>
                <c:pt idx="5675">
                  <c:v>43848.2</c:v>
                </c:pt>
                <c:pt idx="5676">
                  <c:v>43849.8</c:v>
                </c:pt>
                <c:pt idx="5677">
                  <c:v>43850.8</c:v>
                </c:pt>
                <c:pt idx="5678">
                  <c:v>43852.4</c:v>
                </c:pt>
                <c:pt idx="5679">
                  <c:v>43854.2</c:v>
                </c:pt>
                <c:pt idx="5680">
                  <c:v>43856.2</c:v>
                </c:pt>
                <c:pt idx="5681">
                  <c:v>43858.3</c:v>
                </c:pt>
                <c:pt idx="5682">
                  <c:v>43861.3</c:v>
                </c:pt>
                <c:pt idx="5683">
                  <c:v>43863</c:v>
                </c:pt>
                <c:pt idx="5684">
                  <c:v>43866.400000000001</c:v>
                </c:pt>
                <c:pt idx="5685">
                  <c:v>43868.2</c:v>
                </c:pt>
                <c:pt idx="5686">
                  <c:v>43870.9</c:v>
                </c:pt>
                <c:pt idx="5687">
                  <c:v>43874.8</c:v>
                </c:pt>
                <c:pt idx="5688">
                  <c:v>43878.8</c:v>
                </c:pt>
                <c:pt idx="5689">
                  <c:v>43882.9</c:v>
                </c:pt>
                <c:pt idx="5690">
                  <c:v>43886.1</c:v>
                </c:pt>
                <c:pt idx="5691">
                  <c:v>43889.3</c:v>
                </c:pt>
                <c:pt idx="5692">
                  <c:v>43892.6</c:v>
                </c:pt>
                <c:pt idx="5693">
                  <c:v>43895.9</c:v>
                </c:pt>
                <c:pt idx="5694">
                  <c:v>43899.199999999997</c:v>
                </c:pt>
                <c:pt idx="5695">
                  <c:v>43903.7</c:v>
                </c:pt>
                <c:pt idx="5696">
                  <c:v>43905.9</c:v>
                </c:pt>
                <c:pt idx="5697">
                  <c:v>43910.400000000001</c:v>
                </c:pt>
                <c:pt idx="5698">
                  <c:v>43913.7</c:v>
                </c:pt>
                <c:pt idx="5699">
                  <c:v>43918.1</c:v>
                </c:pt>
                <c:pt idx="5700">
                  <c:v>43922.400000000001</c:v>
                </c:pt>
                <c:pt idx="5701">
                  <c:v>43925.599999999999</c:v>
                </c:pt>
                <c:pt idx="5702">
                  <c:v>43929.7</c:v>
                </c:pt>
                <c:pt idx="5703">
                  <c:v>43932.800000000003</c:v>
                </c:pt>
                <c:pt idx="5704">
                  <c:v>43935.7</c:v>
                </c:pt>
                <c:pt idx="5705">
                  <c:v>43940.4</c:v>
                </c:pt>
                <c:pt idx="5706">
                  <c:v>43943</c:v>
                </c:pt>
                <c:pt idx="5707">
                  <c:v>43946.400000000001</c:v>
                </c:pt>
                <c:pt idx="5708">
                  <c:v>43948.800000000003</c:v>
                </c:pt>
                <c:pt idx="5709">
                  <c:v>43951.7</c:v>
                </c:pt>
                <c:pt idx="5710">
                  <c:v>43955.6</c:v>
                </c:pt>
                <c:pt idx="5711">
                  <c:v>43957.4</c:v>
                </c:pt>
                <c:pt idx="5712">
                  <c:v>43959.3</c:v>
                </c:pt>
                <c:pt idx="5713">
                  <c:v>43961.1</c:v>
                </c:pt>
                <c:pt idx="5714">
                  <c:v>43963.5</c:v>
                </c:pt>
                <c:pt idx="5715">
                  <c:v>43965.8</c:v>
                </c:pt>
                <c:pt idx="5716">
                  <c:v>43968.1</c:v>
                </c:pt>
                <c:pt idx="5717">
                  <c:v>43969.8</c:v>
                </c:pt>
                <c:pt idx="5718">
                  <c:v>43971.5</c:v>
                </c:pt>
                <c:pt idx="5719">
                  <c:v>43973.8</c:v>
                </c:pt>
                <c:pt idx="5720">
                  <c:v>43976</c:v>
                </c:pt>
                <c:pt idx="5721">
                  <c:v>43978.1</c:v>
                </c:pt>
                <c:pt idx="5722">
                  <c:v>43979.7</c:v>
                </c:pt>
                <c:pt idx="5723">
                  <c:v>43981.3</c:v>
                </c:pt>
                <c:pt idx="5724">
                  <c:v>43983.9</c:v>
                </c:pt>
                <c:pt idx="5725">
                  <c:v>43986</c:v>
                </c:pt>
                <c:pt idx="5726">
                  <c:v>43988</c:v>
                </c:pt>
                <c:pt idx="5727">
                  <c:v>43989.5</c:v>
                </c:pt>
                <c:pt idx="5728">
                  <c:v>43991.5</c:v>
                </c:pt>
                <c:pt idx="5729">
                  <c:v>43994</c:v>
                </c:pt>
                <c:pt idx="5730">
                  <c:v>43995.4</c:v>
                </c:pt>
                <c:pt idx="5731">
                  <c:v>43996.9</c:v>
                </c:pt>
                <c:pt idx="5732">
                  <c:v>43998.3</c:v>
                </c:pt>
                <c:pt idx="5733">
                  <c:v>44000.7</c:v>
                </c:pt>
                <c:pt idx="5734">
                  <c:v>44002</c:v>
                </c:pt>
                <c:pt idx="5735">
                  <c:v>44004.3</c:v>
                </c:pt>
                <c:pt idx="5736">
                  <c:v>44006.2</c:v>
                </c:pt>
                <c:pt idx="5737">
                  <c:v>44007.1</c:v>
                </c:pt>
                <c:pt idx="5738">
                  <c:v>44008.4</c:v>
                </c:pt>
                <c:pt idx="5739">
                  <c:v>44010.2</c:v>
                </c:pt>
                <c:pt idx="5740">
                  <c:v>44011.5</c:v>
                </c:pt>
                <c:pt idx="5741">
                  <c:v>44012.800000000003</c:v>
                </c:pt>
                <c:pt idx="5742">
                  <c:v>44014.1</c:v>
                </c:pt>
                <c:pt idx="5743">
                  <c:v>44015.4</c:v>
                </c:pt>
                <c:pt idx="5744">
                  <c:v>44016.7</c:v>
                </c:pt>
                <c:pt idx="5745">
                  <c:v>44017.9</c:v>
                </c:pt>
                <c:pt idx="5746">
                  <c:v>44020</c:v>
                </c:pt>
                <c:pt idx="5747">
                  <c:v>44021.7</c:v>
                </c:pt>
                <c:pt idx="5748">
                  <c:v>44022.5</c:v>
                </c:pt>
                <c:pt idx="5749">
                  <c:v>44023.8</c:v>
                </c:pt>
                <c:pt idx="5750">
                  <c:v>44024.6</c:v>
                </c:pt>
                <c:pt idx="5751">
                  <c:v>44026.2</c:v>
                </c:pt>
                <c:pt idx="5752">
                  <c:v>44027.8</c:v>
                </c:pt>
                <c:pt idx="5753">
                  <c:v>44029.4</c:v>
                </c:pt>
                <c:pt idx="5754">
                  <c:v>44030.2</c:v>
                </c:pt>
                <c:pt idx="5755">
                  <c:v>44031</c:v>
                </c:pt>
                <c:pt idx="5756">
                  <c:v>44032.2</c:v>
                </c:pt>
                <c:pt idx="5757">
                  <c:v>44033.4</c:v>
                </c:pt>
                <c:pt idx="5758">
                  <c:v>44035</c:v>
                </c:pt>
                <c:pt idx="5759">
                  <c:v>44037</c:v>
                </c:pt>
                <c:pt idx="5760">
                  <c:v>44038.5</c:v>
                </c:pt>
                <c:pt idx="5761">
                  <c:v>44039.7</c:v>
                </c:pt>
                <c:pt idx="5762">
                  <c:v>44040.9</c:v>
                </c:pt>
                <c:pt idx="5763">
                  <c:v>44042.8</c:v>
                </c:pt>
                <c:pt idx="5764">
                  <c:v>44044</c:v>
                </c:pt>
                <c:pt idx="5765">
                  <c:v>44045.5</c:v>
                </c:pt>
                <c:pt idx="5766">
                  <c:v>44046.7</c:v>
                </c:pt>
                <c:pt idx="5767">
                  <c:v>44047.4</c:v>
                </c:pt>
                <c:pt idx="5768">
                  <c:v>44049</c:v>
                </c:pt>
                <c:pt idx="5769">
                  <c:v>44050.5</c:v>
                </c:pt>
                <c:pt idx="5770">
                  <c:v>44051.7</c:v>
                </c:pt>
                <c:pt idx="5771">
                  <c:v>44053.2</c:v>
                </c:pt>
                <c:pt idx="5772">
                  <c:v>44054.400000000001</c:v>
                </c:pt>
                <c:pt idx="5773">
                  <c:v>44055.9</c:v>
                </c:pt>
                <c:pt idx="5774">
                  <c:v>44057.1</c:v>
                </c:pt>
                <c:pt idx="5775">
                  <c:v>44058.2</c:v>
                </c:pt>
                <c:pt idx="5776">
                  <c:v>44059.8</c:v>
                </c:pt>
                <c:pt idx="5777">
                  <c:v>44061</c:v>
                </c:pt>
                <c:pt idx="5778">
                  <c:v>44062.1</c:v>
                </c:pt>
                <c:pt idx="5779">
                  <c:v>44062.9</c:v>
                </c:pt>
                <c:pt idx="5780">
                  <c:v>44064.5</c:v>
                </c:pt>
                <c:pt idx="5781">
                  <c:v>44066.1</c:v>
                </c:pt>
                <c:pt idx="5782">
                  <c:v>44067.6</c:v>
                </c:pt>
                <c:pt idx="5783">
                  <c:v>44068.800000000003</c:v>
                </c:pt>
                <c:pt idx="5784">
                  <c:v>44070.400000000001</c:v>
                </c:pt>
                <c:pt idx="5785">
                  <c:v>44071.199999999997</c:v>
                </c:pt>
                <c:pt idx="5786">
                  <c:v>44072.4</c:v>
                </c:pt>
                <c:pt idx="5787">
                  <c:v>44074.1</c:v>
                </c:pt>
                <c:pt idx="5788">
                  <c:v>44075.7</c:v>
                </c:pt>
                <c:pt idx="5789">
                  <c:v>44076.9</c:v>
                </c:pt>
                <c:pt idx="5790">
                  <c:v>44078.2</c:v>
                </c:pt>
                <c:pt idx="5791">
                  <c:v>44079.4</c:v>
                </c:pt>
                <c:pt idx="5792">
                  <c:v>44081.1</c:v>
                </c:pt>
                <c:pt idx="5793">
                  <c:v>44082.8</c:v>
                </c:pt>
                <c:pt idx="5794">
                  <c:v>44084.5</c:v>
                </c:pt>
                <c:pt idx="5795">
                  <c:v>44085.7</c:v>
                </c:pt>
                <c:pt idx="5796">
                  <c:v>44087.5</c:v>
                </c:pt>
                <c:pt idx="5797">
                  <c:v>44088.800000000003</c:v>
                </c:pt>
                <c:pt idx="5798">
                  <c:v>44090.5</c:v>
                </c:pt>
                <c:pt idx="5799">
                  <c:v>44092.3</c:v>
                </c:pt>
                <c:pt idx="5800">
                  <c:v>44093.7</c:v>
                </c:pt>
                <c:pt idx="5801">
                  <c:v>44095.5</c:v>
                </c:pt>
                <c:pt idx="5802">
                  <c:v>44096.800000000003</c:v>
                </c:pt>
                <c:pt idx="5803">
                  <c:v>44098.2</c:v>
                </c:pt>
                <c:pt idx="5804">
                  <c:v>44100.5</c:v>
                </c:pt>
                <c:pt idx="5805">
                  <c:v>44102</c:v>
                </c:pt>
                <c:pt idx="5806">
                  <c:v>44103.4</c:v>
                </c:pt>
                <c:pt idx="5807">
                  <c:v>44105.3</c:v>
                </c:pt>
                <c:pt idx="5808">
                  <c:v>44107.199999999997</c:v>
                </c:pt>
                <c:pt idx="5809">
                  <c:v>44109.2</c:v>
                </c:pt>
                <c:pt idx="5810">
                  <c:v>44110.7</c:v>
                </c:pt>
                <c:pt idx="5811">
                  <c:v>44112.7</c:v>
                </c:pt>
                <c:pt idx="5812">
                  <c:v>44114.8</c:v>
                </c:pt>
                <c:pt idx="5813">
                  <c:v>44116.800000000003</c:v>
                </c:pt>
                <c:pt idx="5814">
                  <c:v>44118.400000000001</c:v>
                </c:pt>
                <c:pt idx="5815">
                  <c:v>44120.5</c:v>
                </c:pt>
                <c:pt idx="5816">
                  <c:v>44121.599999999999</c:v>
                </c:pt>
                <c:pt idx="5817">
                  <c:v>44123.7</c:v>
                </c:pt>
                <c:pt idx="5818">
                  <c:v>44125.9</c:v>
                </c:pt>
                <c:pt idx="5819">
                  <c:v>44127.5</c:v>
                </c:pt>
                <c:pt idx="5820">
                  <c:v>44129.7</c:v>
                </c:pt>
                <c:pt idx="5821">
                  <c:v>44131.4</c:v>
                </c:pt>
                <c:pt idx="5822">
                  <c:v>44134.2</c:v>
                </c:pt>
                <c:pt idx="5823">
                  <c:v>44136.4</c:v>
                </c:pt>
                <c:pt idx="5824">
                  <c:v>44138.7</c:v>
                </c:pt>
                <c:pt idx="5825">
                  <c:v>44139.8</c:v>
                </c:pt>
                <c:pt idx="5826">
                  <c:v>44142.1</c:v>
                </c:pt>
                <c:pt idx="5827">
                  <c:v>44145.599999999999</c:v>
                </c:pt>
                <c:pt idx="5828">
                  <c:v>44147.4</c:v>
                </c:pt>
                <c:pt idx="5829">
                  <c:v>44148.6</c:v>
                </c:pt>
                <c:pt idx="5830">
                  <c:v>44150.9</c:v>
                </c:pt>
                <c:pt idx="5831">
                  <c:v>44152.7</c:v>
                </c:pt>
                <c:pt idx="5832">
                  <c:v>44155.7</c:v>
                </c:pt>
                <c:pt idx="5833">
                  <c:v>44157.5</c:v>
                </c:pt>
                <c:pt idx="5834">
                  <c:v>44159.9</c:v>
                </c:pt>
                <c:pt idx="5835">
                  <c:v>44161.8</c:v>
                </c:pt>
                <c:pt idx="5836">
                  <c:v>44164.2</c:v>
                </c:pt>
                <c:pt idx="5837">
                  <c:v>44166.7</c:v>
                </c:pt>
                <c:pt idx="5838">
                  <c:v>44169.2</c:v>
                </c:pt>
                <c:pt idx="5839">
                  <c:v>44171</c:v>
                </c:pt>
                <c:pt idx="5840">
                  <c:v>44172.9</c:v>
                </c:pt>
                <c:pt idx="5841">
                  <c:v>44176</c:v>
                </c:pt>
                <c:pt idx="5842">
                  <c:v>44177.9</c:v>
                </c:pt>
                <c:pt idx="5843">
                  <c:v>44179.8</c:v>
                </c:pt>
                <c:pt idx="5844">
                  <c:v>44181.7</c:v>
                </c:pt>
                <c:pt idx="5845">
                  <c:v>44183.7</c:v>
                </c:pt>
                <c:pt idx="5846">
                  <c:v>44186.9</c:v>
                </c:pt>
                <c:pt idx="5847">
                  <c:v>44189.4</c:v>
                </c:pt>
                <c:pt idx="5848">
                  <c:v>44192</c:v>
                </c:pt>
                <c:pt idx="5849">
                  <c:v>44193.9</c:v>
                </c:pt>
                <c:pt idx="5850">
                  <c:v>44196.5</c:v>
                </c:pt>
                <c:pt idx="5851">
                  <c:v>44199.1</c:v>
                </c:pt>
                <c:pt idx="5852">
                  <c:v>44201.8</c:v>
                </c:pt>
                <c:pt idx="5853">
                  <c:v>44203.7</c:v>
                </c:pt>
                <c:pt idx="5854">
                  <c:v>44205</c:v>
                </c:pt>
                <c:pt idx="5855">
                  <c:v>44208.3</c:v>
                </c:pt>
                <c:pt idx="5856">
                  <c:v>44210.3</c:v>
                </c:pt>
                <c:pt idx="5857">
                  <c:v>44212.3</c:v>
                </c:pt>
                <c:pt idx="5858">
                  <c:v>44214.9</c:v>
                </c:pt>
                <c:pt idx="5859">
                  <c:v>44217.599999999999</c:v>
                </c:pt>
                <c:pt idx="5860">
                  <c:v>44219.6</c:v>
                </c:pt>
                <c:pt idx="5861">
                  <c:v>44222.9</c:v>
                </c:pt>
                <c:pt idx="5862">
                  <c:v>44224.9</c:v>
                </c:pt>
                <c:pt idx="5863">
                  <c:v>44226.9</c:v>
                </c:pt>
                <c:pt idx="5864">
                  <c:v>44229.599999999999</c:v>
                </c:pt>
                <c:pt idx="5865">
                  <c:v>44232.2</c:v>
                </c:pt>
                <c:pt idx="5866">
                  <c:v>44234.9</c:v>
                </c:pt>
                <c:pt idx="5867">
                  <c:v>44236.9</c:v>
                </c:pt>
                <c:pt idx="5868">
                  <c:v>44238.9</c:v>
                </c:pt>
                <c:pt idx="5869">
                  <c:v>44241</c:v>
                </c:pt>
                <c:pt idx="5870">
                  <c:v>44244.3</c:v>
                </c:pt>
                <c:pt idx="5871">
                  <c:v>44246.3</c:v>
                </c:pt>
                <c:pt idx="5872">
                  <c:v>44249</c:v>
                </c:pt>
                <c:pt idx="5873">
                  <c:v>44251</c:v>
                </c:pt>
                <c:pt idx="5874">
                  <c:v>44253.7</c:v>
                </c:pt>
                <c:pt idx="5875">
                  <c:v>44256.4</c:v>
                </c:pt>
                <c:pt idx="5876">
                  <c:v>44258.400000000001</c:v>
                </c:pt>
                <c:pt idx="5877">
                  <c:v>44261.1</c:v>
                </c:pt>
                <c:pt idx="5878">
                  <c:v>44263.1</c:v>
                </c:pt>
                <c:pt idx="5879">
                  <c:v>44265.8</c:v>
                </c:pt>
                <c:pt idx="5880">
                  <c:v>44268.5</c:v>
                </c:pt>
                <c:pt idx="5881">
                  <c:v>44270.5</c:v>
                </c:pt>
                <c:pt idx="5882">
                  <c:v>44272.5</c:v>
                </c:pt>
                <c:pt idx="5883">
                  <c:v>44274.5</c:v>
                </c:pt>
                <c:pt idx="5884">
                  <c:v>44277.2</c:v>
                </c:pt>
                <c:pt idx="5885">
                  <c:v>44279.8</c:v>
                </c:pt>
                <c:pt idx="5886">
                  <c:v>44282.5</c:v>
                </c:pt>
                <c:pt idx="5887">
                  <c:v>44284.5</c:v>
                </c:pt>
                <c:pt idx="5888">
                  <c:v>44287.1</c:v>
                </c:pt>
                <c:pt idx="5889">
                  <c:v>44289.1</c:v>
                </c:pt>
                <c:pt idx="5890">
                  <c:v>44292.4</c:v>
                </c:pt>
                <c:pt idx="5891">
                  <c:v>44293.7</c:v>
                </c:pt>
                <c:pt idx="5892">
                  <c:v>44296.3</c:v>
                </c:pt>
                <c:pt idx="5893">
                  <c:v>44298.3</c:v>
                </c:pt>
                <c:pt idx="5894">
                  <c:v>44301.599999999999</c:v>
                </c:pt>
                <c:pt idx="5895">
                  <c:v>44303.5</c:v>
                </c:pt>
                <c:pt idx="5896">
                  <c:v>44304.800000000003</c:v>
                </c:pt>
                <c:pt idx="5897">
                  <c:v>44307.4</c:v>
                </c:pt>
                <c:pt idx="5898">
                  <c:v>44310</c:v>
                </c:pt>
                <c:pt idx="5899">
                  <c:v>44312.6</c:v>
                </c:pt>
                <c:pt idx="5900">
                  <c:v>44314.5</c:v>
                </c:pt>
                <c:pt idx="5901">
                  <c:v>44317.1</c:v>
                </c:pt>
                <c:pt idx="5902">
                  <c:v>44319.6</c:v>
                </c:pt>
                <c:pt idx="5903">
                  <c:v>44321.5</c:v>
                </c:pt>
                <c:pt idx="5904">
                  <c:v>44324.7</c:v>
                </c:pt>
                <c:pt idx="5905">
                  <c:v>44326.6</c:v>
                </c:pt>
                <c:pt idx="5906">
                  <c:v>44328.5</c:v>
                </c:pt>
                <c:pt idx="5907">
                  <c:v>44330.400000000001</c:v>
                </c:pt>
                <c:pt idx="5908">
                  <c:v>44333.5</c:v>
                </c:pt>
                <c:pt idx="5909">
                  <c:v>44335.3</c:v>
                </c:pt>
                <c:pt idx="5910">
                  <c:v>44337.8</c:v>
                </c:pt>
                <c:pt idx="5911">
                  <c:v>44339.6</c:v>
                </c:pt>
                <c:pt idx="5912">
                  <c:v>44342.1</c:v>
                </c:pt>
                <c:pt idx="5913">
                  <c:v>44345.1</c:v>
                </c:pt>
                <c:pt idx="5914">
                  <c:v>44346.9</c:v>
                </c:pt>
                <c:pt idx="5915">
                  <c:v>44348.7</c:v>
                </c:pt>
                <c:pt idx="5916">
                  <c:v>44351.1</c:v>
                </c:pt>
                <c:pt idx="5917">
                  <c:v>44352.800000000003</c:v>
                </c:pt>
                <c:pt idx="5918">
                  <c:v>44355.8</c:v>
                </c:pt>
                <c:pt idx="5919">
                  <c:v>44357.5</c:v>
                </c:pt>
                <c:pt idx="5920">
                  <c:v>44359.8</c:v>
                </c:pt>
                <c:pt idx="5921">
                  <c:v>44361.599999999999</c:v>
                </c:pt>
                <c:pt idx="5922">
                  <c:v>44363.8</c:v>
                </c:pt>
                <c:pt idx="5923">
                  <c:v>44366.1</c:v>
                </c:pt>
                <c:pt idx="5924">
                  <c:v>44368.4</c:v>
                </c:pt>
                <c:pt idx="5925">
                  <c:v>44369.5</c:v>
                </c:pt>
                <c:pt idx="5926">
                  <c:v>44371.7</c:v>
                </c:pt>
                <c:pt idx="5927">
                  <c:v>44374.400000000001</c:v>
                </c:pt>
                <c:pt idx="5928">
                  <c:v>44376.1</c:v>
                </c:pt>
                <c:pt idx="5929">
                  <c:v>44378.2</c:v>
                </c:pt>
                <c:pt idx="5930">
                  <c:v>44380.4</c:v>
                </c:pt>
                <c:pt idx="5931">
                  <c:v>44382</c:v>
                </c:pt>
                <c:pt idx="5932">
                  <c:v>44384.1</c:v>
                </c:pt>
                <c:pt idx="5933">
                  <c:v>44386.1</c:v>
                </c:pt>
                <c:pt idx="5934">
                  <c:v>44387.199999999997</c:v>
                </c:pt>
                <c:pt idx="5935">
                  <c:v>44388.7</c:v>
                </c:pt>
                <c:pt idx="5936">
                  <c:v>44391.199999999997</c:v>
                </c:pt>
                <c:pt idx="5937">
                  <c:v>44392.800000000003</c:v>
                </c:pt>
                <c:pt idx="5938">
                  <c:v>44394.8</c:v>
                </c:pt>
                <c:pt idx="5939">
                  <c:v>44396.800000000003</c:v>
                </c:pt>
                <c:pt idx="5940">
                  <c:v>44398.2</c:v>
                </c:pt>
                <c:pt idx="5941">
                  <c:v>44400.2</c:v>
                </c:pt>
                <c:pt idx="5942">
                  <c:v>44401.7</c:v>
                </c:pt>
                <c:pt idx="5943">
                  <c:v>44403.6</c:v>
                </c:pt>
                <c:pt idx="5944">
                  <c:v>44405</c:v>
                </c:pt>
                <c:pt idx="5945">
                  <c:v>44407</c:v>
                </c:pt>
                <c:pt idx="5946">
                  <c:v>44408.4</c:v>
                </c:pt>
                <c:pt idx="5947">
                  <c:v>44410.3</c:v>
                </c:pt>
                <c:pt idx="5948">
                  <c:v>44412.1</c:v>
                </c:pt>
                <c:pt idx="5949">
                  <c:v>44413.5</c:v>
                </c:pt>
                <c:pt idx="5950">
                  <c:v>44415.4</c:v>
                </c:pt>
                <c:pt idx="5951">
                  <c:v>44417.2</c:v>
                </c:pt>
                <c:pt idx="5952">
                  <c:v>44419</c:v>
                </c:pt>
                <c:pt idx="5953">
                  <c:v>44420.4</c:v>
                </c:pt>
                <c:pt idx="5954">
                  <c:v>44421.8</c:v>
                </c:pt>
                <c:pt idx="5955">
                  <c:v>44423.5</c:v>
                </c:pt>
                <c:pt idx="5956">
                  <c:v>44425.3</c:v>
                </c:pt>
                <c:pt idx="5957">
                  <c:v>44427.1</c:v>
                </c:pt>
                <c:pt idx="5958">
                  <c:v>44428.4</c:v>
                </c:pt>
                <c:pt idx="5959">
                  <c:v>44429.7</c:v>
                </c:pt>
                <c:pt idx="5960">
                  <c:v>44431</c:v>
                </c:pt>
                <c:pt idx="5961">
                  <c:v>44432.7</c:v>
                </c:pt>
                <c:pt idx="5962">
                  <c:v>44434.400000000001</c:v>
                </c:pt>
                <c:pt idx="5963">
                  <c:v>44435.3</c:v>
                </c:pt>
                <c:pt idx="5964">
                  <c:v>44437</c:v>
                </c:pt>
                <c:pt idx="5965">
                  <c:v>44438.3</c:v>
                </c:pt>
                <c:pt idx="5966">
                  <c:v>44440.3</c:v>
                </c:pt>
                <c:pt idx="5967">
                  <c:v>44441.599999999999</c:v>
                </c:pt>
                <c:pt idx="5968">
                  <c:v>44442.8</c:v>
                </c:pt>
                <c:pt idx="5969">
                  <c:v>44444.1</c:v>
                </c:pt>
                <c:pt idx="5970">
                  <c:v>44445.3</c:v>
                </c:pt>
                <c:pt idx="5971">
                  <c:v>44447</c:v>
                </c:pt>
                <c:pt idx="5972">
                  <c:v>44448.7</c:v>
                </c:pt>
                <c:pt idx="5973">
                  <c:v>44449.9</c:v>
                </c:pt>
                <c:pt idx="5974">
                  <c:v>44451.199999999997</c:v>
                </c:pt>
                <c:pt idx="5975">
                  <c:v>44452.800000000003</c:v>
                </c:pt>
                <c:pt idx="5976">
                  <c:v>44454.5</c:v>
                </c:pt>
                <c:pt idx="5977">
                  <c:v>44455.7</c:v>
                </c:pt>
                <c:pt idx="5978">
                  <c:v>44457.8</c:v>
                </c:pt>
                <c:pt idx="5979">
                  <c:v>44459</c:v>
                </c:pt>
                <c:pt idx="5980">
                  <c:v>44461</c:v>
                </c:pt>
                <c:pt idx="5981">
                  <c:v>44462.3</c:v>
                </c:pt>
                <c:pt idx="5982">
                  <c:v>44463.5</c:v>
                </c:pt>
                <c:pt idx="5983">
                  <c:v>44464.7</c:v>
                </c:pt>
                <c:pt idx="5984">
                  <c:v>44466.2</c:v>
                </c:pt>
                <c:pt idx="5985">
                  <c:v>44467.8</c:v>
                </c:pt>
                <c:pt idx="5986">
                  <c:v>44469</c:v>
                </c:pt>
                <c:pt idx="5987">
                  <c:v>44470.9</c:v>
                </c:pt>
                <c:pt idx="5988">
                  <c:v>44472</c:v>
                </c:pt>
                <c:pt idx="5989">
                  <c:v>44473.5</c:v>
                </c:pt>
                <c:pt idx="5990">
                  <c:v>44474.6</c:v>
                </c:pt>
                <c:pt idx="5991">
                  <c:v>44475.7</c:v>
                </c:pt>
                <c:pt idx="5992">
                  <c:v>44476.7</c:v>
                </c:pt>
                <c:pt idx="5993">
                  <c:v>44478.1</c:v>
                </c:pt>
                <c:pt idx="5994">
                  <c:v>44479.8</c:v>
                </c:pt>
                <c:pt idx="5995">
                  <c:v>44480.800000000003</c:v>
                </c:pt>
                <c:pt idx="5996">
                  <c:v>44482.400000000001</c:v>
                </c:pt>
                <c:pt idx="5997">
                  <c:v>44483.4</c:v>
                </c:pt>
                <c:pt idx="5998">
                  <c:v>44484.3</c:v>
                </c:pt>
                <c:pt idx="5999">
                  <c:v>44485.2</c:v>
                </c:pt>
                <c:pt idx="6000">
                  <c:v>44486.1</c:v>
                </c:pt>
                <c:pt idx="6001">
                  <c:v>44487.199999999997</c:v>
                </c:pt>
                <c:pt idx="6002">
                  <c:v>44488</c:v>
                </c:pt>
                <c:pt idx="6003">
                  <c:v>44489.1</c:v>
                </c:pt>
                <c:pt idx="6004">
                  <c:v>44490</c:v>
                </c:pt>
                <c:pt idx="6005">
                  <c:v>44491.1</c:v>
                </c:pt>
                <c:pt idx="6006">
                  <c:v>44492</c:v>
                </c:pt>
                <c:pt idx="6007">
                  <c:v>44492.800000000003</c:v>
                </c:pt>
                <c:pt idx="6008">
                  <c:v>44493.7</c:v>
                </c:pt>
                <c:pt idx="6009">
                  <c:v>44494.6</c:v>
                </c:pt>
                <c:pt idx="6010">
                  <c:v>44495.4</c:v>
                </c:pt>
                <c:pt idx="6011">
                  <c:v>44496.6</c:v>
                </c:pt>
                <c:pt idx="6012">
                  <c:v>44498</c:v>
                </c:pt>
                <c:pt idx="6013">
                  <c:v>44498.9</c:v>
                </c:pt>
                <c:pt idx="6014">
                  <c:v>44499.7</c:v>
                </c:pt>
                <c:pt idx="6015">
                  <c:v>44501.1</c:v>
                </c:pt>
                <c:pt idx="6016">
                  <c:v>44501.7</c:v>
                </c:pt>
                <c:pt idx="6017">
                  <c:v>44502.5</c:v>
                </c:pt>
                <c:pt idx="6018">
                  <c:v>44503.5</c:v>
                </c:pt>
                <c:pt idx="6019">
                  <c:v>44504.6</c:v>
                </c:pt>
                <c:pt idx="6020">
                  <c:v>44505.5</c:v>
                </c:pt>
                <c:pt idx="6021">
                  <c:v>44506.5</c:v>
                </c:pt>
                <c:pt idx="6022">
                  <c:v>44507.1</c:v>
                </c:pt>
                <c:pt idx="6023">
                  <c:v>44508</c:v>
                </c:pt>
                <c:pt idx="6024">
                  <c:v>44508.6</c:v>
                </c:pt>
                <c:pt idx="6025">
                  <c:v>44509.2</c:v>
                </c:pt>
                <c:pt idx="6026">
                  <c:v>44509.7</c:v>
                </c:pt>
                <c:pt idx="6027">
                  <c:v>44510.400000000001</c:v>
                </c:pt>
                <c:pt idx="6028">
                  <c:v>44511</c:v>
                </c:pt>
                <c:pt idx="6029">
                  <c:v>44511.5</c:v>
                </c:pt>
                <c:pt idx="6030">
                  <c:v>44511.9</c:v>
                </c:pt>
                <c:pt idx="6031">
                  <c:v>44512.3</c:v>
                </c:pt>
                <c:pt idx="6032">
                  <c:v>44512.5</c:v>
                </c:pt>
                <c:pt idx="6033">
                  <c:v>44512.7</c:v>
                </c:pt>
                <c:pt idx="6034">
                  <c:v>44512.800000000003</c:v>
                </c:pt>
                <c:pt idx="6035">
                  <c:v>44512.9</c:v>
                </c:pt>
                <c:pt idx="6036">
                  <c:v>44512.9</c:v>
                </c:pt>
                <c:pt idx="6037">
                  <c:v>44512.800000000003</c:v>
                </c:pt>
                <c:pt idx="6038">
                  <c:v>44512.6</c:v>
                </c:pt>
                <c:pt idx="6039">
                  <c:v>44512.5</c:v>
                </c:pt>
                <c:pt idx="6040">
                  <c:v>44512.2</c:v>
                </c:pt>
                <c:pt idx="6041">
                  <c:v>44511.9</c:v>
                </c:pt>
                <c:pt idx="6042">
                  <c:v>44511.6</c:v>
                </c:pt>
                <c:pt idx="6043">
                  <c:v>44511.3</c:v>
                </c:pt>
                <c:pt idx="6044">
                  <c:v>44510.7</c:v>
                </c:pt>
                <c:pt idx="6045">
                  <c:v>44510.3</c:v>
                </c:pt>
                <c:pt idx="6046">
                  <c:v>44509.599999999999</c:v>
                </c:pt>
                <c:pt idx="6047">
                  <c:v>44509.1</c:v>
                </c:pt>
                <c:pt idx="6048">
                  <c:v>44508.6</c:v>
                </c:pt>
                <c:pt idx="6049">
                  <c:v>44508.1</c:v>
                </c:pt>
                <c:pt idx="6050">
                  <c:v>44507.5</c:v>
                </c:pt>
                <c:pt idx="6051">
                  <c:v>44506.7</c:v>
                </c:pt>
                <c:pt idx="6052">
                  <c:v>44506.1</c:v>
                </c:pt>
                <c:pt idx="6053">
                  <c:v>44505.3</c:v>
                </c:pt>
                <c:pt idx="6054">
                  <c:v>44504.4</c:v>
                </c:pt>
                <c:pt idx="6055">
                  <c:v>44503.5</c:v>
                </c:pt>
                <c:pt idx="6056">
                  <c:v>44502.8</c:v>
                </c:pt>
                <c:pt idx="6057">
                  <c:v>44501.9</c:v>
                </c:pt>
                <c:pt idx="6058">
                  <c:v>44501.2</c:v>
                </c:pt>
                <c:pt idx="6059">
                  <c:v>44500.5</c:v>
                </c:pt>
                <c:pt idx="6060">
                  <c:v>44499.7</c:v>
                </c:pt>
                <c:pt idx="6061">
                  <c:v>44499</c:v>
                </c:pt>
                <c:pt idx="6062">
                  <c:v>44498</c:v>
                </c:pt>
                <c:pt idx="6063">
                  <c:v>44496.7</c:v>
                </c:pt>
                <c:pt idx="6064">
                  <c:v>44496</c:v>
                </c:pt>
                <c:pt idx="6065">
                  <c:v>44495.199999999997</c:v>
                </c:pt>
                <c:pt idx="6066">
                  <c:v>44494</c:v>
                </c:pt>
                <c:pt idx="6067">
                  <c:v>44492.9</c:v>
                </c:pt>
                <c:pt idx="6068">
                  <c:v>44491.3</c:v>
                </c:pt>
                <c:pt idx="6069">
                  <c:v>44486.8</c:v>
                </c:pt>
                <c:pt idx="6070">
                  <c:v>44479.3</c:v>
                </c:pt>
                <c:pt idx="6071">
                  <c:v>44475.9</c:v>
                </c:pt>
                <c:pt idx="6072">
                  <c:v>44473</c:v>
                </c:pt>
                <c:pt idx="6073">
                  <c:v>44472.2</c:v>
                </c:pt>
                <c:pt idx="6074">
                  <c:v>44470.8</c:v>
                </c:pt>
                <c:pt idx="6075">
                  <c:v>44470</c:v>
                </c:pt>
                <c:pt idx="6076">
                  <c:v>44468.5</c:v>
                </c:pt>
                <c:pt idx="6077">
                  <c:v>44466.2</c:v>
                </c:pt>
                <c:pt idx="6078">
                  <c:v>44463.1</c:v>
                </c:pt>
                <c:pt idx="6079">
                  <c:v>44460</c:v>
                </c:pt>
                <c:pt idx="6080">
                  <c:v>44456.9</c:v>
                </c:pt>
                <c:pt idx="6081">
                  <c:v>44455.3</c:v>
                </c:pt>
                <c:pt idx="6082">
                  <c:v>44452.2</c:v>
                </c:pt>
                <c:pt idx="6083">
                  <c:v>44450</c:v>
                </c:pt>
                <c:pt idx="6084">
                  <c:v>44447.7</c:v>
                </c:pt>
                <c:pt idx="6085">
                  <c:v>44444.800000000003</c:v>
                </c:pt>
                <c:pt idx="6086">
                  <c:v>44439.9</c:v>
                </c:pt>
                <c:pt idx="6087">
                  <c:v>44437.3</c:v>
                </c:pt>
                <c:pt idx="6088">
                  <c:v>44434.8</c:v>
                </c:pt>
                <c:pt idx="6089">
                  <c:v>44432</c:v>
                </c:pt>
                <c:pt idx="6090">
                  <c:v>44429.9</c:v>
                </c:pt>
                <c:pt idx="6091">
                  <c:v>44428.5</c:v>
                </c:pt>
                <c:pt idx="6092">
                  <c:v>44427.199999999997</c:v>
                </c:pt>
                <c:pt idx="6093">
                  <c:v>44426.400000000001</c:v>
                </c:pt>
                <c:pt idx="6094">
                  <c:v>44425.3</c:v>
                </c:pt>
                <c:pt idx="6095">
                  <c:v>44424.2</c:v>
                </c:pt>
                <c:pt idx="6096">
                  <c:v>44423.3</c:v>
                </c:pt>
                <c:pt idx="6097">
                  <c:v>44422.8</c:v>
                </c:pt>
                <c:pt idx="6098">
                  <c:v>44422.5</c:v>
                </c:pt>
                <c:pt idx="6099">
                  <c:v>44422.400000000001</c:v>
                </c:pt>
                <c:pt idx="6100">
                  <c:v>44422.400000000001</c:v>
                </c:pt>
                <c:pt idx="6101">
                  <c:v>44422.9</c:v>
                </c:pt>
                <c:pt idx="6102">
                  <c:v>44423.9</c:v>
                </c:pt>
                <c:pt idx="6103">
                  <c:v>44425.3</c:v>
                </c:pt>
                <c:pt idx="6104">
                  <c:v>44426</c:v>
                </c:pt>
                <c:pt idx="6105">
                  <c:v>44426.8</c:v>
                </c:pt>
                <c:pt idx="6106">
                  <c:v>44427.6</c:v>
                </c:pt>
                <c:pt idx="6107">
                  <c:v>44428.800000000003</c:v>
                </c:pt>
                <c:pt idx="6108">
                  <c:v>44429.8</c:v>
                </c:pt>
                <c:pt idx="6109">
                  <c:v>44430.8</c:v>
                </c:pt>
                <c:pt idx="6110">
                  <c:v>44432.3</c:v>
                </c:pt>
                <c:pt idx="6111">
                  <c:v>44433.5</c:v>
                </c:pt>
                <c:pt idx="6112">
                  <c:v>44434.7</c:v>
                </c:pt>
                <c:pt idx="6113">
                  <c:v>44436</c:v>
                </c:pt>
                <c:pt idx="6114">
                  <c:v>44436.800000000003</c:v>
                </c:pt>
                <c:pt idx="6115">
                  <c:v>44438.6</c:v>
                </c:pt>
                <c:pt idx="6116">
                  <c:v>44440</c:v>
                </c:pt>
                <c:pt idx="6117">
                  <c:v>44441.4</c:v>
                </c:pt>
                <c:pt idx="6118">
                  <c:v>44442.9</c:v>
                </c:pt>
                <c:pt idx="6119">
                  <c:v>44444.9</c:v>
                </c:pt>
                <c:pt idx="6120">
                  <c:v>44446.400000000001</c:v>
                </c:pt>
                <c:pt idx="6121">
                  <c:v>44451.1</c:v>
                </c:pt>
                <c:pt idx="6122">
                  <c:v>44454.9</c:v>
                </c:pt>
                <c:pt idx="6123">
                  <c:v>44457.7</c:v>
                </c:pt>
                <c:pt idx="6124">
                  <c:v>44459.4</c:v>
                </c:pt>
                <c:pt idx="6125">
                  <c:v>44460.5</c:v>
                </c:pt>
                <c:pt idx="6126">
                  <c:v>44462.7</c:v>
                </c:pt>
                <c:pt idx="6127">
                  <c:v>44463.8</c:v>
                </c:pt>
                <c:pt idx="6128">
                  <c:v>44465.5</c:v>
                </c:pt>
                <c:pt idx="6129">
                  <c:v>44467.7</c:v>
                </c:pt>
                <c:pt idx="6130">
                  <c:v>44470</c:v>
                </c:pt>
                <c:pt idx="6131">
                  <c:v>44471.6</c:v>
                </c:pt>
                <c:pt idx="6132">
                  <c:v>44473.8</c:v>
                </c:pt>
                <c:pt idx="6133">
                  <c:v>44475.4</c:v>
                </c:pt>
                <c:pt idx="6134">
                  <c:v>44477</c:v>
                </c:pt>
                <c:pt idx="6135">
                  <c:v>44478.6</c:v>
                </c:pt>
                <c:pt idx="6136">
                  <c:v>44480.2</c:v>
                </c:pt>
                <c:pt idx="6137">
                  <c:v>44482.400000000001</c:v>
                </c:pt>
                <c:pt idx="6138">
                  <c:v>44484.1</c:v>
                </c:pt>
                <c:pt idx="6139">
                  <c:v>44485.8</c:v>
                </c:pt>
                <c:pt idx="6140">
                  <c:v>44487.5</c:v>
                </c:pt>
                <c:pt idx="6141">
                  <c:v>44489.3</c:v>
                </c:pt>
                <c:pt idx="6142">
                  <c:v>44491.8</c:v>
                </c:pt>
                <c:pt idx="6143">
                  <c:v>44494.3</c:v>
                </c:pt>
                <c:pt idx="6144">
                  <c:v>44496.9</c:v>
                </c:pt>
                <c:pt idx="6145">
                  <c:v>44498.8</c:v>
                </c:pt>
                <c:pt idx="6146">
                  <c:v>44501.5</c:v>
                </c:pt>
                <c:pt idx="6147">
                  <c:v>44502.9</c:v>
                </c:pt>
                <c:pt idx="6148">
                  <c:v>44505.7</c:v>
                </c:pt>
                <c:pt idx="6149">
                  <c:v>44507.8</c:v>
                </c:pt>
                <c:pt idx="6150">
                  <c:v>44510.7</c:v>
                </c:pt>
                <c:pt idx="6151">
                  <c:v>44512.9</c:v>
                </c:pt>
                <c:pt idx="6152">
                  <c:v>44515.8</c:v>
                </c:pt>
                <c:pt idx="6153">
                  <c:v>44518.1</c:v>
                </c:pt>
                <c:pt idx="6154">
                  <c:v>44521.2</c:v>
                </c:pt>
                <c:pt idx="6155">
                  <c:v>44524.3</c:v>
                </c:pt>
                <c:pt idx="6156">
                  <c:v>44527.5</c:v>
                </c:pt>
                <c:pt idx="6157">
                  <c:v>44530.7</c:v>
                </c:pt>
                <c:pt idx="6158">
                  <c:v>44546.5</c:v>
                </c:pt>
                <c:pt idx="6159">
                  <c:v>44550.8</c:v>
                </c:pt>
                <c:pt idx="6160">
                  <c:v>44553.4</c:v>
                </c:pt>
                <c:pt idx="6161">
                  <c:v>44556</c:v>
                </c:pt>
                <c:pt idx="6162">
                  <c:v>44559.6</c:v>
                </c:pt>
                <c:pt idx="6163">
                  <c:v>44563.1</c:v>
                </c:pt>
                <c:pt idx="6164">
                  <c:v>44565.8</c:v>
                </c:pt>
                <c:pt idx="6165">
                  <c:v>44569.5</c:v>
                </c:pt>
                <c:pt idx="6166">
                  <c:v>44572.2</c:v>
                </c:pt>
                <c:pt idx="6167">
                  <c:v>44575.9</c:v>
                </c:pt>
                <c:pt idx="6168">
                  <c:v>44578.6</c:v>
                </c:pt>
                <c:pt idx="6169">
                  <c:v>44582.400000000001</c:v>
                </c:pt>
                <c:pt idx="6170">
                  <c:v>44586.1</c:v>
                </c:pt>
                <c:pt idx="6171">
                  <c:v>44588.9</c:v>
                </c:pt>
                <c:pt idx="6172">
                  <c:v>44591.7</c:v>
                </c:pt>
                <c:pt idx="6173">
                  <c:v>44595.5</c:v>
                </c:pt>
                <c:pt idx="6174">
                  <c:v>44599.3</c:v>
                </c:pt>
                <c:pt idx="6175">
                  <c:v>44603.1</c:v>
                </c:pt>
                <c:pt idx="6176">
                  <c:v>44606</c:v>
                </c:pt>
                <c:pt idx="6177">
                  <c:v>44608.9</c:v>
                </c:pt>
                <c:pt idx="6178">
                  <c:v>44612.7</c:v>
                </c:pt>
                <c:pt idx="6179">
                  <c:v>44615.6</c:v>
                </c:pt>
                <c:pt idx="6180">
                  <c:v>44619.4</c:v>
                </c:pt>
                <c:pt idx="6181">
                  <c:v>44623.3</c:v>
                </c:pt>
                <c:pt idx="6182">
                  <c:v>44625.2</c:v>
                </c:pt>
                <c:pt idx="6183">
                  <c:v>44629.1</c:v>
                </c:pt>
                <c:pt idx="6184">
                  <c:v>44632</c:v>
                </c:pt>
                <c:pt idx="6185">
                  <c:v>44636.9</c:v>
                </c:pt>
                <c:pt idx="6186">
                  <c:v>44640.7</c:v>
                </c:pt>
                <c:pt idx="6187">
                  <c:v>44643.6</c:v>
                </c:pt>
                <c:pt idx="6188">
                  <c:v>44647.5</c:v>
                </c:pt>
                <c:pt idx="6189">
                  <c:v>44650.400000000001</c:v>
                </c:pt>
                <c:pt idx="6190">
                  <c:v>44653.3</c:v>
                </c:pt>
                <c:pt idx="6191">
                  <c:v>44657.2</c:v>
                </c:pt>
                <c:pt idx="6192">
                  <c:v>44661</c:v>
                </c:pt>
                <c:pt idx="6193">
                  <c:v>44662.9</c:v>
                </c:pt>
                <c:pt idx="6194">
                  <c:v>44666.8</c:v>
                </c:pt>
                <c:pt idx="6195">
                  <c:v>44669.599999999999</c:v>
                </c:pt>
                <c:pt idx="6196">
                  <c:v>44673.4</c:v>
                </c:pt>
                <c:pt idx="6197">
                  <c:v>44677.2</c:v>
                </c:pt>
                <c:pt idx="6198">
                  <c:v>44681</c:v>
                </c:pt>
                <c:pt idx="6199">
                  <c:v>44684.800000000003</c:v>
                </c:pt>
                <c:pt idx="6200">
                  <c:v>44687.6</c:v>
                </c:pt>
                <c:pt idx="6201">
                  <c:v>44690.400000000001</c:v>
                </c:pt>
                <c:pt idx="6202">
                  <c:v>44693.1</c:v>
                </c:pt>
                <c:pt idx="6203">
                  <c:v>44696.800000000003</c:v>
                </c:pt>
                <c:pt idx="6204">
                  <c:v>44700.5</c:v>
                </c:pt>
                <c:pt idx="6205">
                  <c:v>44702.3</c:v>
                </c:pt>
                <c:pt idx="6206">
                  <c:v>44705.9</c:v>
                </c:pt>
                <c:pt idx="6207">
                  <c:v>44708.6</c:v>
                </c:pt>
                <c:pt idx="6208">
                  <c:v>44710.400000000001</c:v>
                </c:pt>
                <c:pt idx="6209">
                  <c:v>44714</c:v>
                </c:pt>
                <c:pt idx="6210">
                  <c:v>44717.5</c:v>
                </c:pt>
                <c:pt idx="6211">
                  <c:v>44721</c:v>
                </c:pt>
                <c:pt idx="6212">
                  <c:v>44723.6</c:v>
                </c:pt>
                <c:pt idx="6213">
                  <c:v>44726.2</c:v>
                </c:pt>
                <c:pt idx="6214">
                  <c:v>44727.9</c:v>
                </c:pt>
                <c:pt idx="6215">
                  <c:v>44731.199999999997</c:v>
                </c:pt>
                <c:pt idx="6216">
                  <c:v>44734.6</c:v>
                </c:pt>
                <c:pt idx="6217">
                  <c:v>44737.1</c:v>
                </c:pt>
                <c:pt idx="6218">
                  <c:v>44740.3</c:v>
                </c:pt>
                <c:pt idx="6219">
                  <c:v>44742.8</c:v>
                </c:pt>
                <c:pt idx="6220">
                  <c:v>44744.3</c:v>
                </c:pt>
                <c:pt idx="6221">
                  <c:v>44747.5</c:v>
                </c:pt>
                <c:pt idx="6222">
                  <c:v>44755.199999999997</c:v>
                </c:pt>
                <c:pt idx="6223">
                  <c:v>44759.7</c:v>
                </c:pt>
                <c:pt idx="6224">
                  <c:v>44761.9</c:v>
                </c:pt>
                <c:pt idx="6225">
                  <c:v>44764</c:v>
                </c:pt>
                <c:pt idx="6226">
                  <c:v>44765.4</c:v>
                </c:pt>
                <c:pt idx="6227">
                  <c:v>44767.5</c:v>
                </c:pt>
                <c:pt idx="6228">
                  <c:v>44768.9</c:v>
                </c:pt>
                <c:pt idx="6229">
                  <c:v>44771.6</c:v>
                </c:pt>
                <c:pt idx="6230">
                  <c:v>44773.599999999999</c:v>
                </c:pt>
                <c:pt idx="6231">
                  <c:v>44776.9</c:v>
                </c:pt>
                <c:pt idx="6232">
                  <c:v>44778.2</c:v>
                </c:pt>
                <c:pt idx="6233">
                  <c:v>44780.7</c:v>
                </c:pt>
                <c:pt idx="6234">
                  <c:v>44782.5</c:v>
                </c:pt>
                <c:pt idx="6235">
                  <c:v>44784.3</c:v>
                </c:pt>
                <c:pt idx="6236">
                  <c:v>44785.5</c:v>
                </c:pt>
                <c:pt idx="6237">
                  <c:v>44787.199999999997</c:v>
                </c:pt>
                <c:pt idx="6238">
                  <c:v>44788.3</c:v>
                </c:pt>
                <c:pt idx="6239">
                  <c:v>44790.5</c:v>
                </c:pt>
                <c:pt idx="6240">
                  <c:v>44792.7</c:v>
                </c:pt>
                <c:pt idx="6241">
                  <c:v>44794.3</c:v>
                </c:pt>
                <c:pt idx="6242">
                  <c:v>44796.4</c:v>
                </c:pt>
                <c:pt idx="6243">
                  <c:v>44798</c:v>
                </c:pt>
                <c:pt idx="6244">
                  <c:v>44799</c:v>
                </c:pt>
                <c:pt idx="6245">
                  <c:v>44801.5</c:v>
                </c:pt>
                <c:pt idx="6246">
                  <c:v>44804.5</c:v>
                </c:pt>
                <c:pt idx="6247">
                  <c:v>44807</c:v>
                </c:pt>
                <c:pt idx="6248">
                  <c:v>44808.9</c:v>
                </c:pt>
                <c:pt idx="6249">
                  <c:v>44810.400000000001</c:v>
                </c:pt>
                <c:pt idx="6250">
                  <c:v>44812.4</c:v>
                </c:pt>
                <c:pt idx="6251">
                  <c:v>44814.3</c:v>
                </c:pt>
                <c:pt idx="6252">
                  <c:v>44815.8</c:v>
                </c:pt>
                <c:pt idx="6253">
                  <c:v>44816.800000000003</c:v>
                </c:pt>
                <c:pt idx="6254">
                  <c:v>44818.3</c:v>
                </c:pt>
                <c:pt idx="6255">
                  <c:v>44820.3</c:v>
                </c:pt>
                <c:pt idx="6256">
                  <c:v>44822.400000000001</c:v>
                </c:pt>
                <c:pt idx="6257">
                  <c:v>44823.9</c:v>
                </c:pt>
                <c:pt idx="6258">
                  <c:v>44825</c:v>
                </c:pt>
                <c:pt idx="6259">
                  <c:v>44826.6</c:v>
                </c:pt>
                <c:pt idx="6260">
                  <c:v>44828.7</c:v>
                </c:pt>
                <c:pt idx="6261">
                  <c:v>44830.400000000001</c:v>
                </c:pt>
                <c:pt idx="6262">
                  <c:v>44832.6</c:v>
                </c:pt>
                <c:pt idx="6263">
                  <c:v>44835.5</c:v>
                </c:pt>
                <c:pt idx="6264">
                  <c:v>44837.9</c:v>
                </c:pt>
                <c:pt idx="6265">
                  <c:v>44839.7</c:v>
                </c:pt>
                <c:pt idx="6266">
                  <c:v>44841.599999999999</c:v>
                </c:pt>
                <c:pt idx="6267">
                  <c:v>44844.1</c:v>
                </c:pt>
                <c:pt idx="6268">
                  <c:v>44846.8</c:v>
                </c:pt>
                <c:pt idx="6269">
                  <c:v>44849.599999999999</c:v>
                </c:pt>
                <c:pt idx="6270">
                  <c:v>44851</c:v>
                </c:pt>
                <c:pt idx="6271">
                  <c:v>44853.3</c:v>
                </c:pt>
                <c:pt idx="6272">
                  <c:v>44854.8</c:v>
                </c:pt>
                <c:pt idx="6273">
                  <c:v>44857.8</c:v>
                </c:pt>
                <c:pt idx="6274">
                  <c:v>44862.6</c:v>
                </c:pt>
                <c:pt idx="6275">
                  <c:v>44865.9</c:v>
                </c:pt>
                <c:pt idx="6276">
                  <c:v>44869.2</c:v>
                </c:pt>
                <c:pt idx="6277">
                  <c:v>44872.6</c:v>
                </c:pt>
                <c:pt idx="6278">
                  <c:v>44876</c:v>
                </c:pt>
                <c:pt idx="6279">
                  <c:v>44878.6</c:v>
                </c:pt>
                <c:pt idx="6280">
                  <c:v>44881.2</c:v>
                </c:pt>
                <c:pt idx="6281">
                  <c:v>44883.9</c:v>
                </c:pt>
                <c:pt idx="6282">
                  <c:v>44886.5</c:v>
                </c:pt>
                <c:pt idx="6283">
                  <c:v>44889.1</c:v>
                </c:pt>
                <c:pt idx="6284">
                  <c:v>44891.7</c:v>
                </c:pt>
                <c:pt idx="6285">
                  <c:v>44895.199999999997</c:v>
                </c:pt>
                <c:pt idx="6286">
                  <c:v>44898.7</c:v>
                </c:pt>
                <c:pt idx="6287">
                  <c:v>44902.2</c:v>
                </c:pt>
                <c:pt idx="6288">
                  <c:v>44903.9</c:v>
                </c:pt>
                <c:pt idx="6289">
                  <c:v>44908.1</c:v>
                </c:pt>
                <c:pt idx="6290">
                  <c:v>44909.8</c:v>
                </c:pt>
                <c:pt idx="6291">
                  <c:v>44913.9</c:v>
                </c:pt>
                <c:pt idx="6292">
                  <c:v>44917.1</c:v>
                </c:pt>
                <c:pt idx="6293">
                  <c:v>44919.5</c:v>
                </c:pt>
                <c:pt idx="6294">
                  <c:v>44921.8</c:v>
                </c:pt>
                <c:pt idx="6295">
                  <c:v>44924.800000000003</c:v>
                </c:pt>
                <c:pt idx="6296">
                  <c:v>44927</c:v>
                </c:pt>
                <c:pt idx="6297">
                  <c:v>44929.2</c:v>
                </c:pt>
                <c:pt idx="6298">
                  <c:v>44931.199999999997</c:v>
                </c:pt>
                <c:pt idx="6299">
                  <c:v>44933.9</c:v>
                </c:pt>
                <c:pt idx="6300">
                  <c:v>44935.8</c:v>
                </c:pt>
                <c:pt idx="6301">
                  <c:v>44937.599999999999</c:v>
                </c:pt>
                <c:pt idx="6302">
                  <c:v>44940</c:v>
                </c:pt>
                <c:pt idx="6303">
                  <c:v>44941.2</c:v>
                </c:pt>
                <c:pt idx="6304">
                  <c:v>44943.5</c:v>
                </c:pt>
                <c:pt idx="6305">
                  <c:v>44945.9</c:v>
                </c:pt>
                <c:pt idx="6306">
                  <c:v>44948.800000000003</c:v>
                </c:pt>
                <c:pt idx="6307">
                  <c:v>44950.5</c:v>
                </c:pt>
                <c:pt idx="6308">
                  <c:v>44952.800000000003</c:v>
                </c:pt>
                <c:pt idx="6309">
                  <c:v>44957.3</c:v>
                </c:pt>
                <c:pt idx="6310">
                  <c:v>44959.5</c:v>
                </c:pt>
                <c:pt idx="6311">
                  <c:v>44961.7</c:v>
                </c:pt>
                <c:pt idx="6312">
                  <c:v>44963.3</c:v>
                </c:pt>
                <c:pt idx="6313">
                  <c:v>44965.4</c:v>
                </c:pt>
                <c:pt idx="6314">
                  <c:v>44967.5</c:v>
                </c:pt>
                <c:pt idx="6315">
                  <c:v>44969</c:v>
                </c:pt>
                <c:pt idx="6316">
                  <c:v>44970.6</c:v>
                </c:pt>
                <c:pt idx="6317">
                  <c:v>44972.5</c:v>
                </c:pt>
                <c:pt idx="6318">
                  <c:v>44974.5</c:v>
                </c:pt>
                <c:pt idx="6319">
                  <c:v>44976.800000000003</c:v>
                </c:pt>
                <c:pt idx="6320">
                  <c:v>44977.8</c:v>
                </c:pt>
                <c:pt idx="6321">
                  <c:v>44979.1</c:v>
                </c:pt>
                <c:pt idx="6322">
                  <c:v>44981.3</c:v>
                </c:pt>
                <c:pt idx="6323">
                  <c:v>44982.2</c:v>
                </c:pt>
                <c:pt idx="6324">
                  <c:v>44983.8</c:v>
                </c:pt>
                <c:pt idx="6325">
                  <c:v>44985.1</c:v>
                </c:pt>
                <c:pt idx="6326">
                  <c:v>44986.2</c:v>
                </c:pt>
                <c:pt idx="6327">
                  <c:v>44987.8</c:v>
                </c:pt>
                <c:pt idx="6328">
                  <c:v>44988.800000000003</c:v>
                </c:pt>
                <c:pt idx="6329">
                  <c:v>44990.3</c:v>
                </c:pt>
                <c:pt idx="6330">
                  <c:v>44991.6</c:v>
                </c:pt>
                <c:pt idx="6331">
                  <c:v>44992.9</c:v>
                </c:pt>
                <c:pt idx="6332">
                  <c:v>44994</c:v>
                </c:pt>
                <c:pt idx="6333">
                  <c:v>44994.9</c:v>
                </c:pt>
                <c:pt idx="6334">
                  <c:v>44995.7</c:v>
                </c:pt>
                <c:pt idx="6335">
                  <c:v>44996.5</c:v>
                </c:pt>
                <c:pt idx="6336">
                  <c:v>44997.5</c:v>
                </c:pt>
                <c:pt idx="6337">
                  <c:v>44998.400000000001</c:v>
                </c:pt>
                <c:pt idx="6338">
                  <c:v>44999.3</c:v>
                </c:pt>
                <c:pt idx="6339">
                  <c:v>44999.9</c:v>
                </c:pt>
                <c:pt idx="6340">
                  <c:v>45000.5</c:v>
                </c:pt>
                <c:pt idx="6341">
                  <c:v>45001.1</c:v>
                </c:pt>
                <c:pt idx="6342">
                  <c:v>45002</c:v>
                </c:pt>
                <c:pt idx="6343">
                  <c:v>45002.8</c:v>
                </c:pt>
                <c:pt idx="6344">
                  <c:v>45003.3</c:v>
                </c:pt>
                <c:pt idx="6345">
                  <c:v>45003.8</c:v>
                </c:pt>
                <c:pt idx="6346">
                  <c:v>45004.3</c:v>
                </c:pt>
                <c:pt idx="6347">
                  <c:v>45005.1</c:v>
                </c:pt>
                <c:pt idx="6348">
                  <c:v>45005.599999999999</c:v>
                </c:pt>
                <c:pt idx="6349">
                  <c:v>45006</c:v>
                </c:pt>
                <c:pt idx="6350">
                  <c:v>45006.7</c:v>
                </c:pt>
                <c:pt idx="6351">
                  <c:v>45007.1</c:v>
                </c:pt>
                <c:pt idx="6352">
                  <c:v>45007.9</c:v>
                </c:pt>
                <c:pt idx="6353">
                  <c:v>45008.4</c:v>
                </c:pt>
                <c:pt idx="6354">
                  <c:v>45009</c:v>
                </c:pt>
                <c:pt idx="6355">
                  <c:v>45009.7</c:v>
                </c:pt>
                <c:pt idx="6356">
                  <c:v>45010</c:v>
                </c:pt>
                <c:pt idx="6357">
                  <c:v>45010.9</c:v>
                </c:pt>
                <c:pt idx="6358">
                  <c:v>45011.4</c:v>
                </c:pt>
                <c:pt idx="6359">
                  <c:v>45012.1</c:v>
                </c:pt>
                <c:pt idx="6360">
                  <c:v>45012.5</c:v>
                </c:pt>
                <c:pt idx="6361">
                  <c:v>45013.3</c:v>
                </c:pt>
                <c:pt idx="6362">
                  <c:v>45014.1</c:v>
                </c:pt>
                <c:pt idx="6363">
                  <c:v>45015.1</c:v>
                </c:pt>
                <c:pt idx="6364">
                  <c:v>45015.8</c:v>
                </c:pt>
                <c:pt idx="6365">
                  <c:v>45016.800000000003</c:v>
                </c:pt>
                <c:pt idx="6366">
                  <c:v>45017.5</c:v>
                </c:pt>
                <c:pt idx="6367">
                  <c:v>45018.5</c:v>
                </c:pt>
                <c:pt idx="6368">
                  <c:v>45019.3</c:v>
                </c:pt>
                <c:pt idx="6369">
                  <c:v>45020.4</c:v>
                </c:pt>
                <c:pt idx="6370">
                  <c:v>45021.3</c:v>
                </c:pt>
                <c:pt idx="6371">
                  <c:v>45022.1</c:v>
                </c:pt>
                <c:pt idx="6372">
                  <c:v>45023.3</c:v>
                </c:pt>
                <c:pt idx="6373">
                  <c:v>45024.9</c:v>
                </c:pt>
                <c:pt idx="6374">
                  <c:v>45025.8</c:v>
                </c:pt>
                <c:pt idx="6375">
                  <c:v>45026.8</c:v>
                </c:pt>
                <c:pt idx="6376">
                  <c:v>45028.1</c:v>
                </c:pt>
                <c:pt idx="6377">
                  <c:v>45029.5</c:v>
                </c:pt>
                <c:pt idx="6378">
                  <c:v>45030.8</c:v>
                </c:pt>
                <c:pt idx="6379">
                  <c:v>45031.9</c:v>
                </c:pt>
                <c:pt idx="6380">
                  <c:v>45033</c:v>
                </c:pt>
                <c:pt idx="6381">
                  <c:v>45034.5</c:v>
                </c:pt>
                <c:pt idx="6382">
                  <c:v>45035.6</c:v>
                </c:pt>
                <c:pt idx="6383">
                  <c:v>45037.599999999999</c:v>
                </c:pt>
                <c:pt idx="6384">
                  <c:v>45038.8</c:v>
                </c:pt>
                <c:pt idx="6385">
                  <c:v>45039.6</c:v>
                </c:pt>
                <c:pt idx="6386">
                  <c:v>45041.2</c:v>
                </c:pt>
                <c:pt idx="6387">
                  <c:v>45043.4</c:v>
                </c:pt>
                <c:pt idx="6388">
                  <c:v>45045.1</c:v>
                </c:pt>
                <c:pt idx="6389">
                  <c:v>45046.400000000001</c:v>
                </c:pt>
                <c:pt idx="6390">
                  <c:v>45047.8</c:v>
                </c:pt>
                <c:pt idx="6391">
                  <c:v>45049.2</c:v>
                </c:pt>
                <c:pt idx="6392">
                  <c:v>45051.5</c:v>
                </c:pt>
                <c:pt idx="6393">
                  <c:v>45053</c:v>
                </c:pt>
                <c:pt idx="6394">
                  <c:v>45054.9</c:v>
                </c:pt>
                <c:pt idx="6395">
                  <c:v>45056.4</c:v>
                </c:pt>
                <c:pt idx="6396">
                  <c:v>45057.4</c:v>
                </c:pt>
                <c:pt idx="6397">
                  <c:v>45060.5</c:v>
                </c:pt>
                <c:pt idx="6398">
                  <c:v>45061.599999999999</c:v>
                </c:pt>
                <c:pt idx="6399">
                  <c:v>45063.7</c:v>
                </c:pt>
                <c:pt idx="6400">
                  <c:v>45065.9</c:v>
                </c:pt>
                <c:pt idx="6401">
                  <c:v>45068.2</c:v>
                </c:pt>
                <c:pt idx="6402">
                  <c:v>45070.6</c:v>
                </c:pt>
                <c:pt idx="6403">
                  <c:v>45073.3</c:v>
                </c:pt>
                <c:pt idx="6404">
                  <c:v>45076.1</c:v>
                </c:pt>
                <c:pt idx="6405">
                  <c:v>45077.599999999999</c:v>
                </c:pt>
                <c:pt idx="6406">
                  <c:v>45081.4</c:v>
                </c:pt>
                <c:pt idx="6407">
                  <c:v>45083.8</c:v>
                </c:pt>
                <c:pt idx="6408">
                  <c:v>45086.2</c:v>
                </c:pt>
                <c:pt idx="6409">
                  <c:v>45089.599999999999</c:v>
                </c:pt>
                <c:pt idx="6410">
                  <c:v>45091.4</c:v>
                </c:pt>
                <c:pt idx="6411">
                  <c:v>45095.8</c:v>
                </c:pt>
                <c:pt idx="6412">
                  <c:v>45099.4</c:v>
                </c:pt>
                <c:pt idx="6413">
                  <c:v>45102.2</c:v>
                </c:pt>
                <c:pt idx="6414">
                  <c:v>45106</c:v>
                </c:pt>
                <c:pt idx="6415">
                  <c:v>45109.8</c:v>
                </c:pt>
                <c:pt idx="6416">
                  <c:v>45112.800000000003</c:v>
                </c:pt>
                <c:pt idx="6417">
                  <c:v>45117.7</c:v>
                </c:pt>
                <c:pt idx="6418">
                  <c:v>45119.7</c:v>
                </c:pt>
                <c:pt idx="6419">
                  <c:v>45123.6</c:v>
                </c:pt>
                <c:pt idx="6420">
                  <c:v>45126.6</c:v>
                </c:pt>
                <c:pt idx="6421">
                  <c:v>45130.6</c:v>
                </c:pt>
                <c:pt idx="6422">
                  <c:v>45134.6</c:v>
                </c:pt>
                <c:pt idx="6423">
                  <c:v>45137.599999999999</c:v>
                </c:pt>
                <c:pt idx="6424">
                  <c:v>45140.5</c:v>
                </c:pt>
                <c:pt idx="6425">
                  <c:v>45144.5</c:v>
                </c:pt>
                <c:pt idx="6426">
                  <c:v>45149.3</c:v>
                </c:pt>
                <c:pt idx="6427">
                  <c:v>45152.2</c:v>
                </c:pt>
                <c:pt idx="6428">
                  <c:v>45156</c:v>
                </c:pt>
                <c:pt idx="6429">
                  <c:v>45157.9</c:v>
                </c:pt>
                <c:pt idx="6430">
                  <c:v>45161.5</c:v>
                </c:pt>
                <c:pt idx="6431">
                  <c:v>45166</c:v>
                </c:pt>
                <c:pt idx="6432">
                  <c:v>45168.6</c:v>
                </c:pt>
                <c:pt idx="6433">
                  <c:v>45171.199999999997</c:v>
                </c:pt>
                <c:pt idx="6434">
                  <c:v>45173.7</c:v>
                </c:pt>
                <c:pt idx="6435">
                  <c:v>45177.8</c:v>
                </c:pt>
                <c:pt idx="6436">
                  <c:v>45180.2</c:v>
                </c:pt>
                <c:pt idx="6437">
                  <c:v>45182.6</c:v>
                </c:pt>
                <c:pt idx="6438">
                  <c:v>45185.8</c:v>
                </c:pt>
                <c:pt idx="6439">
                  <c:v>45189</c:v>
                </c:pt>
                <c:pt idx="6440">
                  <c:v>45192.1</c:v>
                </c:pt>
                <c:pt idx="6441">
                  <c:v>45194.400000000001</c:v>
                </c:pt>
                <c:pt idx="6442">
                  <c:v>45198.3</c:v>
                </c:pt>
                <c:pt idx="6443">
                  <c:v>45199.8</c:v>
                </c:pt>
                <c:pt idx="6444">
                  <c:v>45202.9</c:v>
                </c:pt>
                <c:pt idx="6445">
                  <c:v>45205.2</c:v>
                </c:pt>
                <c:pt idx="6446">
                  <c:v>45208.2</c:v>
                </c:pt>
                <c:pt idx="6447">
                  <c:v>45211.3</c:v>
                </c:pt>
                <c:pt idx="6448">
                  <c:v>45213.5</c:v>
                </c:pt>
                <c:pt idx="6449">
                  <c:v>45215.8</c:v>
                </c:pt>
                <c:pt idx="6450">
                  <c:v>45218.1</c:v>
                </c:pt>
                <c:pt idx="6451">
                  <c:v>45221.9</c:v>
                </c:pt>
                <c:pt idx="6452">
                  <c:v>45224.9</c:v>
                </c:pt>
                <c:pt idx="6453">
                  <c:v>45228</c:v>
                </c:pt>
                <c:pt idx="6454">
                  <c:v>45230.3</c:v>
                </c:pt>
                <c:pt idx="6455">
                  <c:v>45232.6</c:v>
                </c:pt>
                <c:pt idx="6456">
                  <c:v>45235.7</c:v>
                </c:pt>
                <c:pt idx="6457">
                  <c:v>45238.8</c:v>
                </c:pt>
                <c:pt idx="6458">
                  <c:v>45241.2</c:v>
                </c:pt>
                <c:pt idx="6459">
                  <c:v>45244.4</c:v>
                </c:pt>
                <c:pt idx="6460">
                  <c:v>45246.8</c:v>
                </c:pt>
                <c:pt idx="6461">
                  <c:v>45250</c:v>
                </c:pt>
                <c:pt idx="6462">
                  <c:v>45252.4</c:v>
                </c:pt>
                <c:pt idx="6463">
                  <c:v>45256.6</c:v>
                </c:pt>
                <c:pt idx="6464">
                  <c:v>45259.1</c:v>
                </c:pt>
                <c:pt idx="6465">
                  <c:v>45262.5</c:v>
                </c:pt>
                <c:pt idx="6466">
                  <c:v>45265.9</c:v>
                </c:pt>
                <c:pt idx="6467">
                  <c:v>45268.5</c:v>
                </c:pt>
                <c:pt idx="6468">
                  <c:v>45271.199999999997</c:v>
                </c:pt>
                <c:pt idx="6469">
                  <c:v>45273.8</c:v>
                </c:pt>
                <c:pt idx="6470">
                  <c:v>45277.3</c:v>
                </c:pt>
                <c:pt idx="6471">
                  <c:v>45280.9</c:v>
                </c:pt>
                <c:pt idx="6472">
                  <c:v>45284.5</c:v>
                </c:pt>
                <c:pt idx="6473">
                  <c:v>45288.1</c:v>
                </c:pt>
                <c:pt idx="6474">
                  <c:v>45290.8</c:v>
                </c:pt>
                <c:pt idx="6475">
                  <c:v>45293.5</c:v>
                </c:pt>
                <c:pt idx="6476">
                  <c:v>45296.3</c:v>
                </c:pt>
                <c:pt idx="6477">
                  <c:v>45299.9</c:v>
                </c:pt>
                <c:pt idx="6478">
                  <c:v>45302.7</c:v>
                </c:pt>
                <c:pt idx="6479">
                  <c:v>45307.4</c:v>
                </c:pt>
                <c:pt idx="6480">
                  <c:v>45310.2</c:v>
                </c:pt>
                <c:pt idx="6481">
                  <c:v>45314</c:v>
                </c:pt>
                <c:pt idx="6482">
                  <c:v>45317.8</c:v>
                </c:pt>
                <c:pt idx="6483">
                  <c:v>45320.7</c:v>
                </c:pt>
                <c:pt idx="6484">
                  <c:v>45323.6</c:v>
                </c:pt>
                <c:pt idx="6485">
                  <c:v>45326.5</c:v>
                </c:pt>
                <c:pt idx="6486">
                  <c:v>45329.4</c:v>
                </c:pt>
                <c:pt idx="6487">
                  <c:v>45333.3</c:v>
                </c:pt>
                <c:pt idx="6488">
                  <c:v>45337.3</c:v>
                </c:pt>
                <c:pt idx="6489">
                  <c:v>45341.3</c:v>
                </c:pt>
                <c:pt idx="6490">
                  <c:v>45344.3</c:v>
                </c:pt>
                <c:pt idx="6491">
                  <c:v>45347.3</c:v>
                </c:pt>
                <c:pt idx="6492">
                  <c:v>45350.400000000001</c:v>
                </c:pt>
                <c:pt idx="6493">
                  <c:v>45353.5</c:v>
                </c:pt>
                <c:pt idx="6494">
                  <c:v>45356.5</c:v>
                </c:pt>
                <c:pt idx="6495">
                  <c:v>45361.8</c:v>
                </c:pt>
                <c:pt idx="6496">
                  <c:v>45364.9</c:v>
                </c:pt>
                <c:pt idx="6497">
                  <c:v>45370.2</c:v>
                </c:pt>
                <c:pt idx="6498">
                  <c:v>45373.4</c:v>
                </c:pt>
                <c:pt idx="6499">
                  <c:v>45376.6</c:v>
                </c:pt>
                <c:pt idx="6500">
                  <c:v>45381</c:v>
                </c:pt>
                <c:pt idx="6501">
                  <c:v>45384.3</c:v>
                </c:pt>
                <c:pt idx="6502">
                  <c:v>45387.6</c:v>
                </c:pt>
                <c:pt idx="6503">
                  <c:v>45391.1</c:v>
                </c:pt>
                <c:pt idx="6504">
                  <c:v>45395.8</c:v>
                </c:pt>
                <c:pt idx="6505">
                  <c:v>45399.5</c:v>
                </c:pt>
                <c:pt idx="6506">
                  <c:v>45405.8</c:v>
                </c:pt>
                <c:pt idx="6507">
                  <c:v>45409.599999999999</c:v>
                </c:pt>
                <c:pt idx="6508">
                  <c:v>45413.5</c:v>
                </c:pt>
                <c:pt idx="6509">
                  <c:v>45417.5</c:v>
                </c:pt>
                <c:pt idx="6510">
                  <c:v>45428.3</c:v>
                </c:pt>
                <c:pt idx="6511">
                  <c:v>45433.7</c:v>
                </c:pt>
                <c:pt idx="6512">
                  <c:v>45435.1</c:v>
                </c:pt>
                <c:pt idx="6513">
                  <c:v>45439.3</c:v>
                </c:pt>
                <c:pt idx="6514">
                  <c:v>45442</c:v>
                </c:pt>
                <c:pt idx="6515">
                  <c:v>45447.6</c:v>
                </c:pt>
                <c:pt idx="6516">
                  <c:v>45454.6</c:v>
                </c:pt>
                <c:pt idx="6517">
                  <c:v>45458.7</c:v>
                </c:pt>
                <c:pt idx="6518">
                  <c:v>45462.9</c:v>
                </c:pt>
                <c:pt idx="6519">
                  <c:v>45467</c:v>
                </c:pt>
                <c:pt idx="6520">
                  <c:v>45469.8</c:v>
                </c:pt>
                <c:pt idx="6521">
                  <c:v>45475.199999999997</c:v>
                </c:pt>
                <c:pt idx="6522">
                  <c:v>45479.3</c:v>
                </c:pt>
                <c:pt idx="6523">
                  <c:v>45485.9</c:v>
                </c:pt>
                <c:pt idx="6524">
                  <c:v>45488.6</c:v>
                </c:pt>
                <c:pt idx="6525">
                  <c:v>45492.5</c:v>
                </c:pt>
                <c:pt idx="6526">
                  <c:v>45495</c:v>
                </c:pt>
                <c:pt idx="6527">
                  <c:v>45498.8</c:v>
                </c:pt>
                <c:pt idx="6528">
                  <c:v>45503.8</c:v>
                </c:pt>
                <c:pt idx="6529">
                  <c:v>45507.4</c:v>
                </c:pt>
                <c:pt idx="6530">
                  <c:v>45512.1</c:v>
                </c:pt>
                <c:pt idx="6531">
                  <c:v>45516.6</c:v>
                </c:pt>
                <c:pt idx="6532">
                  <c:v>45518.8</c:v>
                </c:pt>
                <c:pt idx="6533">
                  <c:v>45522</c:v>
                </c:pt>
                <c:pt idx="6534">
                  <c:v>45525.1</c:v>
                </c:pt>
                <c:pt idx="6535">
                  <c:v>45528.1</c:v>
                </c:pt>
                <c:pt idx="6536">
                  <c:v>45531.9</c:v>
                </c:pt>
                <c:pt idx="6537">
                  <c:v>45534.6</c:v>
                </c:pt>
                <c:pt idx="6538">
                  <c:v>45538.2</c:v>
                </c:pt>
                <c:pt idx="6539">
                  <c:v>45540.800000000003</c:v>
                </c:pt>
                <c:pt idx="6540">
                  <c:v>45543.4</c:v>
                </c:pt>
                <c:pt idx="6541">
                  <c:v>45546.8</c:v>
                </c:pt>
                <c:pt idx="6542">
                  <c:v>45551</c:v>
                </c:pt>
                <c:pt idx="6543">
                  <c:v>45553.5</c:v>
                </c:pt>
                <c:pt idx="6544">
                  <c:v>45556</c:v>
                </c:pt>
                <c:pt idx="6545">
                  <c:v>45559.199999999997</c:v>
                </c:pt>
                <c:pt idx="6546">
                  <c:v>45561.599999999999</c:v>
                </c:pt>
                <c:pt idx="6547">
                  <c:v>45564</c:v>
                </c:pt>
                <c:pt idx="6548">
                  <c:v>45567.1</c:v>
                </c:pt>
                <c:pt idx="6549">
                  <c:v>45570.1</c:v>
                </c:pt>
                <c:pt idx="6550">
                  <c:v>45571.6</c:v>
                </c:pt>
                <c:pt idx="6551">
                  <c:v>45574.6</c:v>
                </c:pt>
                <c:pt idx="6552">
                  <c:v>45576</c:v>
                </c:pt>
                <c:pt idx="6553">
                  <c:v>45578.9</c:v>
                </c:pt>
                <c:pt idx="6554">
                  <c:v>45581.7</c:v>
                </c:pt>
                <c:pt idx="6555">
                  <c:v>45584.5</c:v>
                </c:pt>
                <c:pt idx="6556">
                  <c:v>45586.6</c:v>
                </c:pt>
                <c:pt idx="6557">
                  <c:v>45587.9</c:v>
                </c:pt>
                <c:pt idx="6558">
                  <c:v>45590.5</c:v>
                </c:pt>
                <c:pt idx="6559">
                  <c:v>45591.8</c:v>
                </c:pt>
                <c:pt idx="6560">
                  <c:v>45594.400000000001</c:v>
                </c:pt>
                <c:pt idx="6561">
                  <c:v>45596.9</c:v>
                </c:pt>
                <c:pt idx="6562">
                  <c:v>45599.4</c:v>
                </c:pt>
                <c:pt idx="6563">
                  <c:v>45601.1</c:v>
                </c:pt>
                <c:pt idx="6564">
                  <c:v>45602.3</c:v>
                </c:pt>
                <c:pt idx="6565">
                  <c:v>45604.6</c:v>
                </c:pt>
                <c:pt idx="6566">
                  <c:v>45606.3</c:v>
                </c:pt>
                <c:pt idx="6567">
                  <c:v>45608.5</c:v>
                </c:pt>
                <c:pt idx="6568">
                  <c:v>45610.7</c:v>
                </c:pt>
                <c:pt idx="6569">
                  <c:v>45612.3</c:v>
                </c:pt>
                <c:pt idx="6570">
                  <c:v>45613.8</c:v>
                </c:pt>
                <c:pt idx="6571">
                  <c:v>45615.8</c:v>
                </c:pt>
                <c:pt idx="6572">
                  <c:v>45617.7</c:v>
                </c:pt>
                <c:pt idx="6573">
                  <c:v>45619.6</c:v>
                </c:pt>
                <c:pt idx="6574">
                  <c:v>45621.5</c:v>
                </c:pt>
                <c:pt idx="6575">
                  <c:v>45622.8</c:v>
                </c:pt>
                <c:pt idx="6576">
                  <c:v>45624.6</c:v>
                </c:pt>
                <c:pt idx="6577">
                  <c:v>45626</c:v>
                </c:pt>
                <c:pt idx="6578">
                  <c:v>45628.1</c:v>
                </c:pt>
                <c:pt idx="6579">
                  <c:v>45629.4</c:v>
                </c:pt>
                <c:pt idx="6580">
                  <c:v>45630.7</c:v>
                </c:pt>
                <c:pt idx="6581">
                  <c:v>45631.9</c:v>
                </c:pt>
                <c:pt idx="6582">
                  <c:v>45633.599999999999</c:v>
                </c:pt>
                <c:pt idx="6583">
                  <c:v>45635.199999999997</c:v>
                </c:pt>
                <c:pt idx="6584">
                  <c:v>45636.3</c:v>
                </c:pt>
                <c:pt idx="6585">
                  <c:v>45638.3</c:v>
                </c:pt>
                <c:pt idx="6586">
                  <c:v>45639.4</c:v>
                </c:pt>
                <c:pt idx="6587">
                  <c:v>45640.5</c:v>
                </c:pt>
                <c:pt idx="6588">
                  <c:v>45642</c:v>
                </c:pt>
                <c:pt idx="6589">
                  <c:v>45643.8</c:v>
                </c:pt>
                <c:pt idx="6590">
                  <c:v>45644.800000000003</c:v>
                </c:pt>
                <c:pt idx="6591">
                  <c:v>45646.2</c:v>
                </c:pt>
                <c:pt idx="6592">
                  <c:v>45646.9</c:v>
                </c:pt>
                <c:pt idx="6593">
                  <c:v>45648.3</c:v>
                </c:pt>
                <c:pt idx="6594">
                  <c:v>45649.9</c:v>
                </c:pt>
                <c:pt idx="6595">
                  <c:v>45651.199999999997</c:v>
                </c:pt>
                <c:pt idx="6596">
                  <c:v>45652.1</c:v>
                </c:pt>
                <c:pt idx="6597">
                  <c:v>45653.4</c:v>
                </c:pt>
                <c:pt idx="6598">
                  <c:v>45654.3</c:v>
                </c:pt>
                <c:pt idx="6599">
                  <c:v>45655.8</c:v>
                </c:pt>
                <c:pt idx="6600">
                  <c:v>45656.6</c:v>
                </c:pt>
                <c:pt idx="6601">
                  <c:v>45657.8</c:v>
                </c:pt>
                <c:pt idx="6602">
                  <c:v>45658.400000000001</c:v>
                </c:pt>
                <c:pt idx="6603">
                  <c:v>45659.5</c:v>
                </c:pt>
                <c:pt idx="6604">
                  <c:v>45660.5</c:v>
                </c:pt>
                <c:pt idx="6605">
                  <c:v>45661.599999999999</c:v>
                </c:pt>
                <c:pt idx="6606">
                  <c:v>45662.7</c:v>
                </c:pt>
                <c:pt idx="6607">
                  <c:v>45663.4</c:v>
                </c:pt>
                <c:pt idx="6608">
                  <c:v>45664.5</c:v>
                </c:pt>
                <c:pt idx="6609">
                  <c:v>45665.2</c:v>
                </c:pt>
                <c:pt idx="6610">
                  <c:v>45666.2</c:v>
                </c:pt>
                <c:pt idx="6611">
                  <c:v>45667.199999999997</c:v>
                </c:pt>
                <c:pt idx="6612">
                  <c:v>45668</c:v>
                </c:pt>
                <c:pt idx="6613">
                  <c:v>45668.7</c:v>
                </c:pt>
                <c:pt idx="6614">
                  <c:v>45669.9</c:v>
                </c:pt>
                <c:pt idx="6615">
                  <c:v>45670.6</c:v>
                </c:pt>
                <c:pt idx="6616">
                  <c:v>45671.5</c:v>
                </c:pt>
                <c:pt idx="6617">
                  <c:v>45672.2</c:v>
                </c:pt>
                <c:pt idx="6618">
                  <c:v>45672.800000000003</c:v>
                </c:pt>
                <c:pt idx="6619">
                  <c:v>45673.7</c:v>
                </c:pt>
                <c:pt idx="6620">
                  <c:v>45674.8</c:v>
                </c:pt>
                <c:pt idx="6621">
                  <c:v>45675.6</c:v>
                </c:pt>
                <c:pt idx="6622">
                  <c:v>45676</c:v>
                </c:pt>
                <c:pt idx="6623">
                  <c:v>45676.9</c:v>
                </c:pt>
                <c:pt idx="6624">
                  <c:v>45677.7</c:v>
                </c:pt>
                <c:pt idx="6625">
                  <c:v>45678.5</c:v>
                </c:pt>
                <c:pt idx="6626">
                  <c:v>45679.199999999997</c:v>
                </c:pt>
                <c:pt idx="6627">
                  <c:v>45679.6</c:v>
                </c:pt>
                <c:pt idx="6628">
                  <c:v>45680.4</c:v>
                </c:pt>
                <c:pt idx="6629">
                  <c:v>45680.9</c:v>
                </c:pt>
                <c:pt idx="6630">
                  <c:v>45681.8</c:v>
                </c:pt>
                <c:pt idx="6631">
                  <c:v>45682.5</c:v>
                </c:pt>
                <c:pt idx="6632">
                  <c:v>45683</c:v>
                </c:pt>
                <c:pt idx="6633">
                  <c:v>45683.5</c:v>
                </c:pt>
                <c:pt idx="6634">
                  <c:v>45684.3</c:v>
                </c:pt>
                <c:pt idx="6635">
                  <c:v>45685</c:v>
                </c:pt>
                <c:pt idx="6636">
                  <c:v>45685.599999999999</c:v>
                </c:pt>
                <c:pt idx="6637">
                  <c:v>45686</c:v>
                </c:pt>
                <c:pt idx="6638">
                  <c:v>45686.6</c:v>
                </c:pt>
                <c:pt idx="6639">
                  <c:v>45687</c:v>
                </c:pt>
                <c:pt idx="6640">
                  <c:v>45687.6</c:v>
                </c:pt>
                <c:pt idx="6641">
                  <c:v>45688</c:v>
                </c:pt>
                <c:pt idx="6642">
                  <c:v>45688.5</c:v>
                </c:pt>
                <c:pt idx="6643">
                  <c:v>45688.9</c:v>
                </c:pt>
                <c:pt idx="6644">
                  <c:v>45689.4</c:v>
                </c:pt>
                <c:pt idx="6645">
                  <c:v>45689.9</c:v>
                </c:pt>
                <c:pt idx="6646">
                  <c:v>45690.400000000001</c:v>
                </c:pt>
                <c:pt idx="6647">
                  <c:v>45690.7</c:v>
                </c:pt>
                <c:pt idx="6648">
                  <c:v>45691</c:v>
                </c:pt>
                <c:pt idx="6649">
                  <c:v>45691.6</c:v>
                </c:pt>
                <c:pt idx="6650">
                  <c:v>45691.9</c:v>
                </c:pt>
                <c:pt idx="6651">
                  <c:v>45692.4</c:v>
                </c:pt>
                <c:pt idx="6652">
                  <c:v>45692.7</c:v>
                </c:pt>
                <c:pt idx="6653">
                  <c:v>45693</c:v>
                </c:pt>
                <c:pt idx="6654">
                  <c:v>45693.5</c:v>
                </c:pt>
                <c:pt idx="6655">
                  <c:v>45693.9</c:v>
                </c:pt>
                <c:pt idx="6656">
                  <c:v>45694.3</c:v>
                </c:pt>
                <c:pt idx="6657">
                  <c:v>45694.6</c:v>
                </c:pt>
                <c:pt idx="6658">
                  <c:v>45694.9</c:v>
                </c:pt>
                <c:pt idx="6659">
                  <c:v>45695.4</c:v>
                </c:pt>
                <c:pt idx="6660">
                  <c:v>45695.8</c:v>
                </c:pt>
                <c:pt idx="6661">
                  <c:v>45696.2</c:v>
                </c:pt>
                <c:pt idx="6662">
                  <c:v>45696.5</c:v>
                </c:pt>
                <c:pt idx="6663">
                  <c:v>45696.800000000003</c:v>
                </c:pt>
                <c:pt idx="6664">
                  <c:v>45697.1</c:v>
                </c:pt>
                <c:pt idx="6665">
                  <c:v>45697.7</c:v>
                </c:pt>
                <c:pt idx="6666">
                  <c:v>45698.1</c:v>
                </c:pt>
                <c:pt idx="6667">
                  <c:v>45698.6</c:v>
                </c:pt>
                <c:pt idx="6668">
                  <c:v>45698.9</c:v>
                </c:pt>
                <c:pt idx="6669">
                  <c:v>45699.4</c:v>
                </c:pt>
                <c:pt idx="6670">
                  <c:v>45699.9</c:v>
                </c:pt>
                <c:pt idx="6671">
                  <c:v>45700.4</c:v>
                </c:pt>
                <c:pt idx="6672">
                  <c:v>45700.7</c:v>
                </c:pt>
                <c:pt idx="6673">
                  <c:v>45701.1</c:v>
                </c:pt>
                <c:pt idx="6674">
                  <c:v>45701.5</c:v>
                </c:pt>
                <c:pt idx="6675">
                  <c:v>45702</c:v>
                </c:pt>
                <c:pt idx="6676">
                  <c:v>45702.3</c:v>
                </c:pt>
                <c:pt idx="6677">
                  <c:v>45702.8</c:v>
                </c:pt>
                <c:pt idx="6678">
                  <c:v>45703.1</c:v>
                </c:pt>
                <c:pt idx="6679">
                  <c:v>45703.5</c:v>
                </c:pt>
                <c:pt idx="6680">
                  <c:v>45704</c:v>
                </c:pt>
                <c:pt idx="6681">
                  <c:v>45704.4</c:v>
                </c:pt>
                <c:pt idx="6682">
                  <c:v>45704.800000000003</c:v>
                </c:pt>
                <c:pt idx="6683">
                  <c:v>45705.2</c:v>
                </c:pt>
                <c:pt idx="6684">
                  <c:v>45705.599999999999</c:v>
                </c:pt>
                <c:pt idx="6685">
                  <c:v>45706</c:v>
                </c:pt>
                <c:pt idx="6686">
                  <c:v>45706.400000000001</c:v>
                </c:pt>
                <c:pt idx="6687">
                  <c:v>45706.9</c:v>
                </c:pt>
                <c:pt idx="6688">
                  <c:v>45707.4</c:v>
                </c:pt>
                <c:pt idx="6689">
                  <c:v>45707.7</c:v>
                </c:pt>
                <c:pt idx="6690">
                  <c:v>45708.2</c:v>
                </c:pt>
                <c:pt idx="6691">
                  <c:v>45708.6</c:v>
                </c:pt>
                <c:pt idx="6692">
                  <c:v>45709</c:v>
                </c:pt>
                <c:pt idx="6693">
                  <c:v>45709.9</c:v>
                </c:pt>
                <c:pt idx="6694">
                  <c:v>45710.3</c:v>
                </c:pt>
                <c:pt idx="6695">
                  <c:v>45710.9</c:v>
                </c:pt>
                <c:pt idx="6696">
                  <c:v>45711.3</c:v>
                </c:pt>
                <c:pt idx="6697">
                  <c:v>45712</c:v>
                </c:pt>
                <c:pt idx="6698">
                  <c:v>45712.4</c:v>
                </c:pt>
                <c:pt idx="6699">
                  <c:v>45712.9</c:v>
                </c:pt>
                <c:pt idx="6700">
                  <c:v>45713.8</c:v>
                </c:pt>
                <c:pt idx="6701">
                  <c:v>45714.400000000001</c:v>
                </c:pt>
                <c:pt idx="6702">
                  <c:v>45715.1</c:v>
                </c:pt>
                <c:pt idx="6703">
                  <c:v>45715.7</c:v>
                </c:pt>
                <c:pt idx="6704">
                  <c:v>45716.3</c:v>
                </c:pt>
                <c:pt idx="6705">
                  <c:v>45717.2</c:v>
                </c:pt>
                <c:pt idx="6706">
                  <c:v>45718.5</c:v>
                </c:pt>
                <c:pt idx="6707">
                  <c:v>45719.3</c:v>
                </c:pt>
                <c:pt idx="6708">
                  <c:v>45720.4</c:v>
                </c:pt>
                <c:pt idx="6709">
                  <c:v>45721.7</c:v>
                </c:pt>
                <c:pt idx="6710">
                  <c:v>45722.9</c:v>
                </c:pt>
                <c:pt idx="6711">
                  <c:v>45723.6</c:v>
                </c:pt>
                <c:pt idx="6712">
                  <c:v>45724.6</c:v>
                </c:pt>
                <c:pt idx="6713">
                  <c:v>45725.7</c:v>
                </c:pt>
                <c:pt idx="6714">
                  <c:v>45727.199999999997</c:v>
                </c:pt>
                <c:pt idx="6715">
                  <c:v>45728.7</c:v>
                </c:pt>
                <c:pt idx="6716">
                  <c:v>45729.5</c:v>
                </c:pt>
                <c:pt idx="6717">
                  <c:v>45731.5</c:v>
                </c:pt>
                <c:pt idx="6718">
                  <c:v>45734.400000000001</c:v>
                </c:pt>
                <c:pt idx="6719">
                  <c:v>45736.1</c:v>
                </c:pt>
                <c:pt idx="6720">
                  <c:v>45737.4</c:v>
                </c:pt>
                <c:pt idx="6721">
                  <c:v>45739.6</c:v>
                </c:pt>
                <c:pt idx="6722">
                  <c:v>45741.4</c:v>
                </c:pt>
                <c:pt idx="6723">
                  <c:v>45742.7</c:v>
                </c:pt>
                <c:pt idx="6724">
                  <c:v>45744.5</c:v>
                </c:pt>
                <c:pt idx="6725">
                  <c:v>45745.4</c:v>
                </c:pt>
                <c:pt idx="6726">
                  <c:v>45747.3</c:v>
                </c:pt>
                <c:pt idx="6727">
                  <c:v>45748.7</c:v>
                </c:pt>
                <c:pt idx="6728">
                  <c:v>45750.5</c:v>
                </c:pt>
                <c:pt idx="6729">
                  <c:v>45752.4</c:v>
                </c:pt>
                <c:pt idx="6730">
                  <c:v>45754.2</c:v>
                </c:pt>
                <c:pt idx="6731">
                  <c:v>45755.6</c:v>
                </c:pt>
                <c:pt idx="6732">
                  <c:v>45756.9</c:v>
                </c:pt>
                <c:pt idx="6733">
                  <c:v>45758.3</c:v>
                </c:pt>
                <c:pt idx="6734">
                  <c:v>45759.6</c:v>
                </c:pt>
                <c:pt idx="6735">
                  <c:v>45761</c:v>
                </c:pt>
                <c:pt idx="6736">
                  <c:v>45763.199999999997</c:v>
                </c:pt>
                <c:pt idx="6737">
                  <c:v>45764.5</c:v>
                </c:pt>
                <c:pt idx="6738">
                  <c:v>45766.2</c:v>
                </c:pt>
                <c:pt idx="6739">
                  <c:v>45767.5</c:v>
                </c:pt>
                <c:pt idx="6740">
                  <c:v>45769.1</c:v>
                </c:pt>
                <c:pt idx="6741">
                  <c:v>45770.400000000001</c:v>
                </c:pt>
                <c:pt idx="6742">
                  <c:v>45772.1</c:v>
                </c:pt>
                <c:pt idx="6743">
                  <c:v>45773.7</c:v>
                </c:pt>
                <c:pt idx="6744">
                  <c:v>45775</c:v>
                </c:pt>
                <c:pt idx="6745">
                  <c:v>45776.3</c:v>
                </c:pt>
                <c:pt idx="6746">
                  <c:v>45777.5</c:v>
                </c:pt>
                <c:pt idx="6747">
                  <c:v>45779.6</c:v>
                </c:pt>
                <c:pt idx="6748">
                  <c:v>45780.9</c:v>
                </c:pt>
                <c:pt idx="6749">
                  <c:v>45782.6</c:v>
                </c:pt>
                <c:pt idx="6750">
                  <c:v>45784.3</c:v>
                </c:pt>
                <c:pt idx="6751">
                  <c:v>45785.599999999999</c:v>
                </c:pt>
                <c:pt idx="6752">
                  <c:v>45786.9</c:v>
                </c:pt>
                <c:pt idx="6753">
                  <c:v>45788.6</c:v>
                </c:pt>
                <c:pt idx="6754">
                  <c:v>45790.400000000001</c:v>
                </c:pt>
                <c:pt idx="6755">
                  <c:v>45791.7</c:v>
                </c:pt>
                <c:pt idx="6756">
                  <c:v>45793.5</c:v>
                </c:pt>
                <c:pt idx="6757">
                  <c:v>45794.400000000001</c:v>
                </c:pt>
                <c:pt idx="6758">
                  <c:v>45796.2</c:v>
                </c:pt>
                <c:pt idx="6759">
                  <c:v>45798.1</c:v>
                </c:pt>
                <c:pt idx="6760">
                  <c:v>45800</c:v>
                </c:pt>
                <c:pt idx="6761">
                  <c:v>45801.4</c:v>
                </c:pt>
                <c:pt idx="6762">
                  <c:v>45802.8</c:v>
                </c:pt>
                <c:pt idx="6763">
                  <c:v>45804.7</c:v>
                </c:pt>
                <c:pt idx="6764">
                  <c:v>45806.7</c:v>
                </c:pt>
                <c:pt idx="6765">
                  <c:v>45808.7</c:v>
                </c:pt>
                <c:pt idx="6766">
                  <c:v>45810.2</c:v>
                </c:pt>
                <c:pt idx="6767">
                  <c:v>45811.8</c:v>
                </c:pt>
                <c:pt idx="6768">
                  <c:v>45813.8</c:v>
                </c:pt>
                <c:pt idx="6769">
                  <c:v>45816</c:v>
                </c:pt>
                <c:pt idx="6770">
                  <c:v>45817.599999999999</c:v>
                </c:pt>
                <c:pt idx="6771">
                  <c:v>45819.8</c:v>
                </c:pt>
                <c:pt idx="6772">
                  <c:v>45822.1</c:v>
                </c:pt>
                <c:pt idx="6773">
                  <c:v>45823.8</c:v>
                </c:pt>
                <c:pt idx="6774">
                  <c:v>45825.599999999999</c:v>
                </c:pt>
                <c:pt idx="6775">
                  <c:v>45827.4</c:v>
                </c:pt>
                <c:pt idx="6776">
                  <c:v>45829.9</c:v>
                </c:pt>
                <c:pt idx="6777">
                  <c:v>45832.4</c:v>
                </c:pt>
                <c:pt idx="6778">
                  <c:v>45834.9</c:v>
                </c:pt>
                <c:pt idx="6779">
                  <c:v>45836.2</c:v>
                </c:pt>
                <c:pt idx="6780">
                  <c:v>45838.2</c:v>
                </c:pt>
                <c:pt idx="6781">
                  <c:v>45840.800000000003</c:v>
                </c:pt>
                <c:pt idx="6782">
                  <c:v>45843.5</c:v>
                </c:pt>
                <c:pt idx="6783">
                  <c:v>45846.2</c:v>
                </c:pt>
                <c:pt idx="6784">
                  <c:v>45849.599999999999</c:v>
                </c:pt>
                <c:pt idx="6785">
                  <c:v>45851</c:v>
                </c:pt>
                <c:pt idx="6786">
                  <c:v>45853.8</c:v>
                </c:pt>
                <c:pt idx="6787">
                  <c:v>45857.3</c:v>
                </c:pt>
                <c:pt idx="6788">
                  <c:v>45859.4</c:v>
                </c:pt>
                <c:pt idx="6789">
                  <c:v>45861.5</c:v>
                </c:pt>
                <c:pt idx="6790">
                  <c:v>45864.3</c:v>
                </c:pt>
                <c:pt idx="6791">
                  <c:v>45865.8</c:v>
                </c:pt>
                <c:pt idx="6792">
                  <c:v>45869.3</c:v>
                </c:pt>
                <c:pt idx="6793">
                  <c:v>45871.4</c:v>
                </c:pt>
                <c:pt idx="6794">
                  <c:v>45874.3</c:v>
                </c:pt>
                <c:pt idx="6795">
                  <c:v>45876.4</c:v>
                </c:pt>
                <c:pt idx="6796">
                  <c:v>45879.199999999997</c:v>
                </c:pt>
                <c:pt idx="6797">
                  <c:v>45882.1</c:v>
                </c:pt>
                <c:pt idx="6798">
                  <c:v>45884.9</c:v>
                </c:pt>
                <c:pt idx="6799">
                  <c:v>45887</c:v>
                </c:pt>
                <c:pt idx="6800">
                  <c:v>45889.7</c:v>
                </c:pt>
                <c:pt idx="6801">
                  <c:v>45891.8</c:v>
                </c:pt>
                <c:pt idx="6802">
                  <c:v>45894.5</c:v>
                </c:pt>
                <c:pt idx="6803">
                  <c:v>45897.3</c:v>
                </c:pt>
                <c:pt idx="6804">
                  <c:v>45899.3</c:v>
                </c:pt>
                <c:pt idx="6805">
                  <c:v>45901.3</c:v>
                </c:pt>
                <c:pt idx="6806">
                  <c:v>45904.1</c:v>
                </c:pt>
                <c:pt idx="6807">
                  <c:v>45906.9</c:v>
                </c:pt>
                <c:pt idx="6808">
                  <c:v>45910.5</c:v>
                </c:pt>
                <c:pt idx="6809">
                  <c:v>45912.6</c:v>
                </c:pt>
                <c:pt idx="6810">
                  <c:v>45914.8</c:v>
                </c:pt>
                <c:pt idx="6811">
                  <c:v>45917.7</c:v>
                </c:pt>
                <c:pt idx="6812">
                  <c:v>45920.6</c:v>
                </c:pt>
                <c:pt idx="6813">
                  <c:v>45922.8</c:v>
                </c:pt>
                <c:pt idx="6814">
                  <c:v>45925</c:v>
                </c:pt>
                <c:pt idx="6815">
                  <c:v>45927.9</c:v>
                </c:pt>
                <c:pt idx="6816">
                  <c:v>45930.1</c:v>
                </c:pt>
                <c:pt idx="6817">
                  <c:v>45933.1</c:v>
                </c:pt>
                <c:pt idx="6818">
                  <c:v>45936.7</c:v>
                </c:pt>
                <c:pt idx="6819">
                  <c:v>45938.9</c:v>
                </c:pt>
                <c:pt idx="6820">
                  <c:v>45941.8</c:v>
                </c:pt>
                <c:pt idx="6821">
                  <c:v>45943.9</c:v>
                </c:pt>
                <c:pt idx="6822">
                  <c:v>45946.7</c:v>
                </c:pt>
                <c:pt idx="6823">
                  <c:v>45949.5</c:v>
                </c:pt>
                <c:pt idx="6824">
                  <c:v>45951.6</c:v>
                </c:pt>
                <c:pt idx="6825">
                  <c:v>45954.400000000001</c:v>
                </c:pt>
                <c:pt idx="6826">
                  <c:v>45956.4</c:v>
                </c:pt>
                <c:pt idx="6827">
                  <c:v>45959</c:v>
                </c:pt>
                <c:pt idx="6828">
                  <c:v>45961.599999999999</c:v>
                </c:pt>
                <c:pt idx="6829">
                  <c:v>45963.5</c:v>
                </c:pt>
                <c:pt idx="6830">
                  <c:v>45965.4</c:v>
                </c:pt>
                <c:pt idx="6831">
                  <c:v>45967.9</c:v>
                </c:pt>
                <c:pt idx="6832">
                  <c:v>45970.2</c:v>
                </c:pt>
                <c:pt idx="6833">
                  <c:v>45973.1</c:v>
                </c:pt>
                <c:pt idx="6834">
                  <c:v>45974.8</c:v>
                </c:pt>
                <c:pt idx="6835">
                  <c:v>45976.4</c:v>
                </c:pt>
                <c:pt idx="6836">
                  <c:v>45978.5</c:v>
                </c:pt>
                <c:pt idx="6837">
                  <c:v>45980</c:v>
                </c:pt>
                <c:pt idx="6838">
                  <c:v>45982.400000000001</c:v>
                </c:pt>
                <c:pt idx="6839">
                  <c:v>45983.8</c:v>
                </c:pt>
                <c:pt idx="6840">
                  <c:v>45984.7</c:v>
                </c:pt>
                <c:pt idx="6841">
                  <c:v>45986</c:v>
                </c:pt>
                <c:pt idx="6842">
                  <c:v>45988.2</c:v>
                </c:pt>
                <c:pt idx="6843">
                  <c:v>45989.9</c:v>
                </c:pt>
                <c:pt idx="6844">
                  <c:v>45991.1</c:v>
                </c:pt>
                <c:pt idx="6845">
                  <c:v>45992.7</c:v>
                </c:pt>
                <c:pt idx="6846">
                  <c:v>45994.3</c:v>
                </c:pt>
                <c:pt idx="6847">
                  <c:v>45995.4</c:v>
                </c:pt>
                <c:pt idx="6848">
                  <c:v>45997.3</c:v>
                </c:pt>
                <c:pt idx="6849">
                  <c:v>45998.1</c:v>
                </c:pt>
                <c:pt idx="6850">
                  <c:v>45999.6</c:v>
                </c:pt>
                <c:pt idx="6851">
                  <c:v>46000.7</c:v>
                </c:pt>
                <c:pt idx="6852">
                  <c:v>46002.1</c:v>
                </c:pt>
                <c:pt idx="6853">
                  <c:v>46003.199999999997</c:v>
                </c:pt>
                <c:pt idx="6854">
                  <c:v>46004.7</c:v>
                </c:pt>
                <c:pt idx="6855">
                  <c:v>46006.1</c:v>
                </c:pt>
                <c:pt idx="6856">
                  <c:v>46007.6</c:v>
                </c:pt>
                <c:pt idx="6857">
                  <c:v>46009.1</c:v>
                </c:pt>
                <c:pt idx="6858">
                  <c:v>46010.6</c:v>
                </c:pt>
                <c:pt idx="6859">
                  <c:v>46011.8</c:v>
                </c:pt>
                <c:pt idx="6860">
                  <c:v>46012.9</c:v>
                </c:pt>
                <c:pt idx="6861">
                  <c:v>46014.1</c:v>
                </c:pt>
                <c:pt idx="6862">
                  <c:v>46016.2</c:v>
                </c:pt>
                <c:pt idx="6863">
                  <c:v>46017.4</c:v>
                </c:pt>
                <c:pt idx="6864">
                  <c:v>46019.1</c:v>
                </c:pt>
                <c:pt idx="6865">
                  <c:v>46020.4</c:v>
                </c:pt>
                <c:pt idx="6866">
                  <c:v>46021.8</c:v>
                </c:pt>
                <c:pt idx="6867">
                  <c:v>46024.1</c:v>
                </c:pt>
                <c:pt idx="6868">
                  <c:v>46026</c:v>
                </c:pt>
                <c:pt idx="6869">
                  <c:v>46027.5</c:v>
                </c:pt>
                <c:pt idx="6870">
                  <c:v>46029</c:v>
                </c:pt>
                <c:pt idx="6871">
                  <c:v>46031.199999999997</c:v>
                </c:pt>
                <c:pt idx="6872">
                  <c:v>46032.800000000003</c:v>
                </c:pt>
                <c:pt idx="6873">
                  <c:v>46035.7</c:v>
                </c:pt>
                <c:pt idx="6874">
                  <c:v>46038.1</c:v>
                </c:pt>
                <c:pt idx="6875">
                  <c:v>46039.3</c:v>
                </c:pt>
                <c:pt idx="6876">
                  <c:v>46041.2</c:v>
                </c:pt>
                <c:pt idx="6877">
                  <c:v>46043.7</c:v>
                </c:pt>
                <c:pt idx="6878">
                  <c:v>46046.3</c:v>
                </c:pt>
                <c:pt idx="6879">
                  <c:v>46049.599999999999</c:v>
                </c:pt>
                <c:pt idx="6880">
                  <c:v>46051.6</c:v>
                </c:pt>
                <c:pt idx="6881">
                  <c:v>46054.400000000001</c:v>
                </c:pt>
                <c:pt idx="6882">
                  <c:v>46055.7</c:v>
                </c:pt>
                <c:pt idx="6883">
                  <c:v>46058.5</c:v>
                </c:pt>
                <c:pt idx="6884">
                  <c:v>46061.3</c:v>
                </c:pt>
                <c:pt idx="6885">
                  <c:v>46064.1</c:v>
                </c:pt>
                <c:pt idx="6886">
                  <c:v>46066.2</c:v>
                </c:pt>
                <c:pt idx="6887">
                  <c:v>46068.4</c:v>
                </c:pt>
                <c:pt idx="6888">
                  <c:v>46070.5</c:v>
                </c:pt>
                <c:pt idx="6889">
                  <c:v>46074</c:v>
                </c:pt>
                <c:pt idx="6890">
                  <c:v>46076.1</c:v>
                </c:pt>
                <c:pt idx="6891">
                  <c:v>46078.9</c:v>
                </c:pt>
                <c:pt idx="6892">
                  <c:v>46081.7</c:v>
                </c:pt>
                <c:pt idx="6893">
                  <c:v>46084.5</c:v>
                </c:pt>
                <c:pt idx="6894">
                  <c:v>46086.5</c:v>
                </c:pt>
                <c:pt idx="6895">
                  <c:v>46088.6</c:v>
                </c:pt>
                <c:pt idx="6896">
                  <c:v>46090.6</c:v>
                </c:pt>
                <c:pt idx="6897">
                  <c:v>46092.6</c:v>
                </c:pt>
                <c:pt idx="6898">
                  <c:v>46095.8</c:v>
                </c:pt>
                <c:pt idx="6899">
                  <c:v>46098.3</c:v>
                </c:pt>
                <c:pt idx="6900">
                  <c:v>46100.2</c:v>
                </c:pt>
                <c:pt idx="6901">
                  <c:v>46102</c:v>
                </c:pt>
                <c:pt idx="6902">
                  <c:v>46104.3</c:v>
                </c:pt>
                <c:pt idx="6903">
                  <c:v>46106.1</c:v>
                </c:pt>
                <c:pt idx="6904">
                  <c:v>46107.8</c:v>
                </c:pt>
                <c:pt idx="6905">
                  <c:v>46110.1</c:v>
                </c:pt>
                <c:pt idx="6906">
                  <c:v>46112.9</c:v>
                </c:pt>
                <c:pt idx="6907">
                  <c:v>46114.7</c:v>
                </c:pt>
                <c:pt idx="6908">
                  <c:v>46116.4</c:v>
                </c:pt>
                <c:pt idx="6909">
                  <c:v>46118.7</c:v>
                </c:pt>
                <c:pt idx="6910">
                  <c:v>46120.4</c:v>
                </c:pt>
                <c:pt idx="6911">
                  <c:v>46122.1</c:v>
                </c:pt>
                <c:pt idx="6912">
                  <c:v>46123.8</c:v>
                </c:pt>
                <c:pt idx="6913">
                  <c:v>46126.1</c:v>
                </c:pt>
                <c:pt idx="6914">
                  <c:v>46128.4</c:v>
                </c:pt>
                <c:pt idx="6915">
                  <c:v>46130.6</c:v>
                </c:pt>
                <c:pt idx="6916">
                  <c:v>46132.800000000003</c:v>
                </c:pt>
                <c:pt idx="6917">
                  <c:v>46135</c:v>
                </c:pt>
                <c:pt idx="6918">
                  <c:v>46136.7</c:v>
                </c:pt>
                <c:pt idx="6919">
                  <c:v>46138.3</c:v>
                </c:pt>
                <c:pt idx="6920">
                  <c:v>46140.4</c:v>
                </c:pt>
                <c:pt idx="6921">
                  <c:v>46142.5</c:v>
                </c:pt>
                <c:pt idx="6922">
                  <c:v>46144.1</c:v>
                </c:pt>
                <c:pt idx="6923">
                  <c:v>46146.1</c:v>
                </c:pt>
                <c:pt idx="6924">
                  <c:v>46147.6</c:v>
                </c:pt>
                <c:pt idx="6925">
                  <c:v>46148.1</c:v>
                </c:pt>
                <c:pt idx="6926">
                  <c:v>46149.1</c:v>
                </c:pt>
                <c:pt idx="6927">
                  <c:v>46149.599999999999</c:v>
                </c:pt>
                <c:pt idx="6928">
                  <c:v>46151.5</c:v>
                </c:pt>
                <c:pt idx="6929">
                  <c:v>46153.3</c:v>
                </c:pt>
                <c:pt idx="6930">
                  <c:v>46155.199999999997</c:v>
                </c:pt>
                <c:pt idx="6931">
                  <c:v>46157.4</c:v>
                </c:pt>
                <c:pt idx="6932">
                  <c:v>46159.5</c:v>
                </c:pt>
                <c:pt idx="6933">
                  <c:v>46161.5</c:v>
                </c:pt>
                <c:pt idx="6934">
                  <c:v>46163.1</c:v>
                </c:pt>
                <c:pt idx="6935">
                  <c:v>46164.2</c:v>
                </c:pt>
                <c:pt idx="6936">
                  <c:v>46165.599999999999</c:v>
                </c:pt>
                <c:pt idx="6937">
                  <c:v>46166.3</c:v>
                </c:pt>
                <c:pt idx="6938">
                  <c:v>46168.2</c:v>
                </c:pt>
                <c:pt idx="6939">
                  <c:v>46169.4</c:v>
                </c:pt>
                <c:pt idx="6940">
                  <c:v>46170</c:v>
                </c:pt>
                <c:pt idx="6941">
                  <c:v>46171.1</c:v>
                </c:pt>
                <c:pt idx="6942">
                  <c:v>46171.9</c:v>
                </c:pt>
                <c:pt idx="6943">
                  <c:v>46173</c:v>
                </c:pt>
                <c:pt idx="6944">
                  <c:v>46173.9</c:v>
                </c:pt>
                <c:pt idx="6945">
                  <c:v>46174.6</c:v>
                </c:pt>
                <c:pt idx="6946">
                  <c:v>46175.5</c:v>
                </c:pt>
                <c:pt idx="6947">
                  <c:v>46176.2</c:v>
                </c:pt>
                <c:pt idx="6948">
                  <c:v>46176.800000000003</c:v>
                </c:pt>
                <c:pt idx="6949">
                  <c:v>46177.599999999999</c:v>
                </c:pt>
                <c:pt idx="6950">
                  <c:v>46178.5</c:v>
                </c:pt>
                <c:pt idx="6951">
                  <c:v>46179.3</c:v>
                </c:pt>
                <c:pt idx="6952">
                  <c:v>46179.7</c:v>
                </c:pt>
                <c:pt idx="6953">
                  <c:v>46180.5</c:v>
                </c:pt>
                <c:pt idx="6954">
                  <c:v>46181.1</c:v>
                </c:pt>
                <c:pt idx="6955">
                  <c:v>46181.9</c:v>
                </c:pt>
                <c:pt idx="6956">
                  <c:v>46182.9</c:v>
                </c:pt>
                <c:pt idx="6957">
                  <c:v>46183.8</c:v>
                </c:pt>
                <c:pt idx="6958">
                  <c:v>46184.2</c:v>
                </c:pt>
                <c:pt idx="6959">
                  <c:v>46185.1</c:v>
                </c:pt>
                <c:pt idx="6960">
                  <c:v>46186.1</c:v>
                </c:pt>
                <c:pt idx="6961">
                  <c:v>46186.8</c:v>
                </c:pt>
                <c:pt idx="6962">
                  <c:v>46188.1</c:v>
                </c:pt>
                <c:pt idx="6963">
                  <c:v>46188.9</c:v>
                </c:pt>
                <c:pt idx="6964">
                  <c:v>46190</c:v>
                </c:pt>
                <c:pt idx="6965">
                  <c:v>46190.6</c:v>
                </c:pt>
                <c:pt idx="6966">
                  <c:v>46191.8</c:v>
                </c:pt>
                <c:pt idx="6967">
                  <c:v>46193.1</c:v>
                </c:pt>
                <c:pt idx="6968">
                  <c:v>46194.1</c:v>
                </c:pt>
                <c:pt idx="6969">
                  <c:v>46195.6</c:v>
                </c:pt>
                <c:pt idx="6970">
                  <c:v>46196.7</c:v>
                </c:pt>
                <c:pt idx="6971">
                  <c:v>46198.400000000001</c:v>
                </c:pt>
                <c:pt idx="6972">
                  <c:v>46200.2</c:v>
                </c:pt>
                <c:pt idx="6973">
                  <c:v>46202.3</c:v>
                </c:pt>
                <c:pt idx="6974">
                  <c:v>46204.6</c:v>
                </c:pt>
                <c:pt idx="6975">
                  <c:v>46207</c:v>
                </c:pt>
                <c:pt idx="6976">
                  <c:v>46208.3</c:v>
                </c:pt>
                <c:pt idx="6977">
                  <c:v>46211</c:v>
                </c:pt>
                <c:pt idx="6978">
                  <c:v>46214.6</c:v>
                </c:pt>
                <c:pt idx="6979">
                  <c:v>46216.800000000003</c:v>
                </c:pt>
                <c:pt idx="6980">
                  <c:v>46220</c:v>
                </c:pt>
                <c:pt idx="6981">
                  <c:v>46222.400000000001</c:v>
                </c:pt>
                <c:pt idx="6982">
                  <c:v>46225.8</c:v>
                </c:pt>
                <c:pt idx="6983">
                  <c:v>46230.1</c:v>
                </c:pt>
                <c:pt idx="6984">
                  <c:v>46233.7</c:v>
                </c:pt>
                <c:pt idx="6985">
                  <c:v>46235.5</c:v>
                </c:pt>
                <c:pt idx="6986">
                  <c:v>46239.199999999997</c:v>
                </c:pt>
                <c:pt idx="6987">
                  <c:v>46243</c:v>
                </c:pt>
                <c:pt idx="6988">
                  <c:v>46246.8</c:v>
                </c:pt>
                <c:pt idx="6989">
                  <c:v>46249.7</c:v>
                </c:pt>
                <c:pt idx="6990">
                  <c:v>46253.599999999999</c:v>
                </c:pt>
                <c:pt idx="6991">
                  <c:v>46256.5</c:v>
                </c:pt>
                <c:pt idx="6992">
                  <c:v>46259.5</c:v>
                </c:pt>
                <c:pt idx="6993">
                  <c:v>46264.4</c:v>
                </c:pt>
                <c:pt idx="6994">
                  <c:v>46268.4</c:v>
                </c:pt>
                <c:pt idx="6995">
                  <c:v>46272.3</c:v>
                </c:pt>
                <c:pt idx="6996">
                  <c:v>46275.199999999997</c:v>
                </c:pt>
                <c:pt idx="6997">
                  <c:v>46278.2</c:v>
                </c:pt>
                <c:pt idx="6998">
                  <c:v>46282</c:v>
                </c:pt>
                <c:pt idx="6999">
                  <c:v>46286.8</c:v>
                </c:pt>
                <c:pt idx="7000">
                  <c:v>46289.599999999999</c:v>
                </c:pt>
                <c:pt idx="7001">
                  <c:v>46292.4</c:v>
                </c:pt>
                <c:pt idx="7002">
                  <c:v>46295.1</c:v>
                </c:pt>
                <c:pt idx="7003">
                  <c:v>46298.7</c:v>
                </c:pt>
                <c:pt idx="7004">
                  <c:v>46303.199999999997</c:v>
                </c:pt>
                <c:pt idx="7005">
                  <c:v>46306</c:v>
                </c:pt>
                <c:pt idx="7006">
                  <c:v>46309.8</c:v>
                </c:pt>
                <c:pt idx="7007">
                  <c:v>46312.6</c:v>
                </c:pt>
                <c:pt idx="7008">
                  <c:v>46316.5</c:v>
                </c:pt>
                <c:pt idx="7009">
                  <c:v>46320.4</c:v>
                </c:pt>
                <c:pt idx="7010">
                  <c:v>46323.3</c:v>
                </c:pt>
                <c:pt idx="7011">
                  <c:v>46327.3</c:v>
                </c:pt>
                <c:pt idx="7012">
                  <c:v>46330.3</c:v>
                </c:pt>
                <c:pt idx="7013">
                  <c:v>46334.3</c:v>
                </c:pt>
                <c:pt idx="7014">
                  <c:v>46339.3</c:v>
                </c:pt>
                <c:pt idx="7015">
                  <c:v>46341.3</c:v>
                </c:pt>
                <c:pt idx="7016">
                  <c:v>46345.4</c:v>
                </c:pt>
                <c:pt idx="7017">
                  <c:v>46349.4</c:v>
                </c:pt>
                <c:pt idx="7018">
                  <c:v>46353.5</c:v>
                </c:pt>
                <c:pt idx="7019">
                  <c:v>46357.5</c:v>
                </c:pt>
                <c:pt idx="7020">
                  <c:v>46360.5</c:v>
                </c:pt>
                <c:pt idx="7021">
                  <c:v>46364.5</c:v>
                </c:pt>
                <c:pt idx="7022">
                  <c:v>46367.5</c:v>
                </c:pt>
                <c:pt idx="7023">
                  <c:v>46371.4</c:v>
                </c:pt>
                <c:pt idx="7024">
                  <c:v>46375.3</c:v>
                </c:pt>
                <c:pt idx="7025">
                  <c:v>46378.2</c:v>
                </c:pt>
                <c:pt idx="7026">
                  <c:v>46382</c:v>
                </c:pt>
                <c:pt idx="7027">
                  <c:v>46384.800000000003</c:v>
                </c:pt>
                <c:pt idx="7028">
                  <c:v>46390.400000000001</c:v>
                </c:pt>
                <c:pt idx="7029">
                  <c:v>46394</c:v>
                </c:pt>
                <c:pt idx="7030">
                  <c:v>46395.7</c:v>
                </c:pt>
                <c:pt idx="7031">
                  <c:v>46399.199999999997</c:v>
                </c:pt>
                <c:pt idx="7032">
                  <c:v>46402.6</c:v>
                </c:pt>
                <c:pt idx="7033">
                  <c:v>46405.1</c:v>
                </c:pt>
                <c:pt idx="7034">
                  <c:v>46409.1</c:v>
                </c:pt>
                <c:pt idx="7035">
                  <c:v>46411.4</c:v>
                </c:pt>
                <c:pt idx="7036">
                  <c:v>46413.7</c:v>
                </c:pt>
                <c:pt idx="7037">
                  <c:v>46416.7</c:v>
                </c:pt>
                <c:pt idx="7038">
                  <c:v>46418.9</c:v>
                </c:pt>
                <c:pt idx="7039">
                  <c:v>46422.5</c:v>
                </c:pt>
                <c:pt idx="7040">
                  <c:v>46424.6</c:v>
                </c:pt>
                <c:pt idx="7041">
                  <c:v>46427.4</c:v>
                </c:pt>
                <c:pt idx="7042">
                  <c:v>46429.5</c:v>
                </c:pt>
                <c:pt idx="7043">
                  <c:v>46432.1</c:v>
                </c:pt>
                <c:pt idx="7044">
                  <c:v>46434.8</c:v>
                </c:pt>
                <c:pt idx="7045">
                  <c:v>46437.4</c:v>
                </c:pt>
                <c:pt idx="7046">
                  <c:v>46439.3</c:v>
                </c:pt>
                <c:pt idx="7047">
                  <c:v>46441.3</c:v>
                </c:pt>
                <c:pt idx="7048">
                  <c:v>46443.8</c:v>
                </c:pt>
                <c:pt idx="7049">
                  <c:v>46446.3</c:v>
                </c:pt>
                <c:pt idx="7050">
                  <c:v>46448.800000000003</c:v>
                </c:pt>
                <c:pt idx="7051">
                  <c:v>46450.6</c:v>
                </c:pt>
                <c:pt idx="7052">
                  <c:v>46453.1</c:v>
                </c:pt>
                <c:pt idx="7053">
                  <c:v>46455.5</c:v>
                </c:pt>
                <c:pt idx="7054">
                  <c:v>46457.3</c:v>
                </c:pt>
                <c:pt idx="7055">
                  <c:v>46459.8</c:v>
                </c:pt>
                <c:pt idx="7056">
                  <c:v>46462.2</c:v>
                </c:pt>
                <c:pt idx="7057">
                  <c:v>46464</c:v>
                </c:pt>
                <c:pt idx="7058">
                  <c:v>46465.8</c:v>
                </c:pt>
                <c:pt idx="7059">
                  <c:v>46468.9</c:v>
                </c:pt>
                <c:pt idx="7060">
                  <c:v>46471.3</c:v>
                </c:pt>
                <c:pt idx="7061">
                  <c:v>46472.6</c:v>
                </c:pt>
                <c:pt idx="7062">
                  <c:v>46475.1</c:v>
                </c:pt>
                <c:pt idx="7063">
                  <c:v>46476.9</c:v>
                </c:pt>
                <c:pt idx="7064">
                  <c:v>46479.5</c:v>
                </c:pt>
                <c:pt idx="7065">
                  <c:v>46482.6</c:v>
                </c:pt>
                <c:pt idx="7066">
                  <c:v>46485.2</c:v>
                </c:pt>
                <c:pt idx="7067">
                  <c:v>46487.199999999997</c:v>
                </c:pt>
                <c:pt idx="7068">
                  <c:v>46489.2</c:v>
                </c:pt>
                <c:pt idx="7069">
                  <c:v>46491.199999999997</c:v>
                </c:pt>
                <c:pt idx="7070">
                  <c:v>46493.9</c:v>
                </c:pt>
                <c:pt idx="7071">
                  <c:v>46496.7</c:v>
                </c:pt>
                <c:pt idx="7072">
                  <c:v>46499.6</c:v>
                </c:pt>
                <c:pt idx="7073">
                  <c:v>46501.7</c:v>
                </c:pt>
                <c:pt idx="7074">
                  <c:v>46504.6</c:v>
                </c:pt>
                <c:pt idx="7075">
                  <c:v>46506.8</c:v>
                </c:pt>
                <c:pt idx="7076">
                  <c:v>46511.3</c:v>
                </c:pt>
                <c:pt idx="7077">
                  <c:v>46513.5</c:v>
                </c:pt>
                <c:pt idx="7078">
                  <c:v>46516.5</c:v>
                </c:pt>
                <c:pt idx="7079">
                  <c:v>46518.7</c:v>
                </c:pt>
                <c:pt idx="7080">
                  <c:v>46521</c:v>
                </c:pt>
                <c:pt idx="7081">
                  <c:v>46524</c:v>
                </c:pt>
                <c:pt idx="7082">
                  <c:v>46526.2</c:v>
                </c:pt>
                <c:pt idx="7083">
                  <c:v>46530</c:v>
                </c:pt>
                <c:pt idx="7084">
                  <c:v>46532.9</c:v>
                </c:pt>
                <c:pt idx="7085">
                  <c:v>46535.1</c:v>
                </c:pt>
                <c:pt idx="7086">
                  <c:v>46537.3</c:v>
                </c:pt>
                <c:pt idx="7087">
                  <c:v>46539.5</c:v>
                </c:pt>
                <c:pt idx="7088">
                  <c:v>46542.3</c:v>
                </c:pt>
                <c:pt idx="7089">
                  <c:v>46545.1</c:v>
                </c:pt>
                <c:pt idx="7090">
                  <c:v>46547.9</c:v>
                </c:pt>
                <c:pt idx="7091">
                  <c:v>46549.9</c:v>
                </c:pt>
                <c:pt idx="7092">
                  <c:v>46552.6</c:v>
                </c:pt>
                <c:pt idx="7093">
                  <c:v>46555.199999999997</c:v>
                </c:pt>
                <c:pt idx="7094">
                  <c:v>46557.1</c:v>
                </c:pt>
                <c:pt idx="7095">
                  <c:v>46558.9</c:v>
                </c:pt>
                <c:pt idx="7096">
                  <c:v>46561.3</c:v>
                </c:pt>
                <c:pt idx="7097">
                  <c:v>46563.6</c:v>
                </c:pt>
                <c:pt idx="7098">
                  <c:v>46565.8</c:v>
                </c:pt>
                <c:pt idx="7099">
                  <c:v>46567.4</c:v>
                </c:pt>
                <c:pt idx="7100">
                  <c:v>46568.9</c:v>
                </c:pt>
                <c:pt idx="7101">
                  <c:v>46570.9</c:v>
                </c:pt>
                <c:pt idx="7102">
                  <c:v>46572.800000000003</c:v>
                </c:pt>
                <c:pt idx="7103">
                  <c:v>46574.3</c:v>
                </c:pt>
                <c:pt idx="7104">
                  <c:v>46575.7</c:v>
                </c:pt>
                <c:pt idx="7105">
                  <c:v>46578.2</c:v>
                </c:pt>
                <c:pt idx="7106">
                  <c:v>46580.3</c:v>
                </c:pt>
                <c:pt idx="7107">
                  <c:v>46581.3</c:v>
                </c:pt>
                <c:pt idx="7108">
                  <c:v>46581.8</c:v>
                </c:pt>
                <c:pt idx="7109">
                  <c:v>46582.8</c:v>
                </c:pt>
                <c:pt idx="7110">
                  <c:v>46584.3</c:v>
                </c:pt>
                <c:pt idx="7111">
                  <c:v>46587.3</c:v>
                </c:pt>
                <c:pt idx="7112">
                  <c:v>46589.8</c:v>
                </c:pt>
                <c:pt idx="7113">
                  <c:v>46591.7</c:v>
                </c:pt>
                <c:pt idx="7114">
                  <c:v>46594.1</c:v>
                </c:pt>
                <c:pt idx="7115">
                  <c:v>46596.4</c:v>
                </c:pt>
                <c:pt idx="7116">
                  <c:v>46597.8</c:v>
                </c:pt>
                <c:pt idx="7117">
                  <c:v>46599.5</c:v>
                </c:pt>
                <c:pt idx="7118">
                  <c:v>46601.2</c:v>
                </c:pt>
                <c:pt idx="7119">
                  <c:v>46602.400000000001</c:v>
                </c:pt>
                <c:pt idx="7120">
                  <c:v>46604</c:v>
                </c:pt>
                <c:pt idx="7121">
                  <c:v>46605.5</c:v>
                </c:pt>
                <c:pt idx="7122">
                  <c:v>46606.6</c:v>
                </c:pt>
                <c:pt idx="7123">
                  <c:v>46607.9</c:v>
                </c:pt>
                <c:pt idx="7124">
                  <c:v>46609.1</c:v>
                </c:pt>
                <c:pt idx="7125">
                  <c:v>46610.5</c:v>
                </c:pt>
                <c:pt idx="7126">
                  <c:v>46611.199999999997</c:v>
                </c:pt>
                <c:pt idx="7127">
                  <c:v>46611.9</c:v>
                </c:pt>
                <c:pt idx="7128">
                  <c:v>46612.5</c:v>
                </c:pt>
                <c:pt idx="7129">
                  <c:v>46613.2</c:v>
                </c:pt>
                <c:pt idx="7130">
                  <c:v>46613.5</c:v>
                </c:pt>
                <c:pt idx="7131">
                  <c:v>46614</c:v>
                </c:pt>
                <c:pt idx="7132">
                  <c:v>46614.3</c:v>
                </c:pt>
                <c:pt idx="7133">
                  <c:v>46614.5</c:v>
                </c:pt>
                <c:pt idx="7134">
                  <c:v>46614.5</c:v>
                </c:pt>
                <c:pt idx="7135">
                  <c:v>46614.400000000001</c:v>
                </c:pt>
                <c:pt idx="7136">
                  <c:v>46614.2</c:v>
                </c:pt>
                <c:pt idx="7137">
                  <c:v>46613.7</c:v>
                </c:pt>
                <c:pt idx="7138">
                  <c:v>46613.2</c:v>
                </c:pt>
                <c:pt idx="7139">
                  <c:v>46612.6</c:v>
                </c:pt>
                <c:pt idx="7140">
                  <c:v>46612</c:v>
                </c:pt>
                <c:pt idx="7141">
                  <c:v>46611</c:v>
                </c:pt>
                <c:pt idx="7142">
                  <c:v>46609.8</c:v>
                </c:pt>
                <c:pt idx="7143">
                  <c:v>46608.6</c:v>
                </c:pt>
                <c:pt idx="7144">
                  <c:v>46607.6</c:v>
                </c:pt>
                <c:pt idx="7145">
                  <c:v>46606.2</c:v>
                </c:pt>
                <c:pt idx="7146">
                  <c:v>46605</c:v>
                </c:pt>
                <c:pt idx="7147">
                  <c:v>46604.3</c:v>
                </c:pt>
                <c:pt idx="7148">
                  <c:v>46602.7</c:v>
                </c:pt>
                <c:pt idx="7149">
                  <c:v>46601.1</c:v>
                </c:pt>
                <c:pt idx="7150">
                  <c:v>46599.8</c:v>
                </c:pt>
                <c:pt idx="7151">
                  <c:v>46598.1</c:v>
                </c:pt>
                <c:pt idx="7152">
                  <c:v>46596.9</c:v>
                </c:pt>
                <c:pt idx="7153">
                  <c:v>46595.199999999997</c:v>
                </c:pt>
                <c:pt idx="7154">
                  <c:v>46593.9</c:v>
                </c:pt>
                <c:pt idx="7155">
                  <c:v>46592.3</c:v>
                </c:pt>
                <c:pt idx="7156">
                  <c:v>46590.6</c:v>
                </c:pt>
                <c:pt idx="7157">
                  <c:v>46589.5</c:v>
                </c:pt>
                <c:pt idx="7158">
                  <c:v>46588.3</c:v>
                </c:pt>
                <c:pt idx="7159">
                  <c:v>46586.8</c:v>
                </c:pt>
                <c:pt idx="7160">
                  <c:v>46585.8</c:v>
                </c:pt>
                <c:pt idx="7161">
                  <c:v>46584.5</c:v>
                </c:pt>
                <c:pt idx="7162">
                  <c:v>46583.3</c:v>
                </c:pt>
                <c:pt idx="7163">
                  <c:v>46582.5</c:v>
                </c:pt>
                <c:pt idx="7164">
                  <c:v>46581.7</c:v>
                </c:pt>
                <c:pt idx="7165">
                  <c:v>46580.800000000003</c:v>
                </c:pt>
                <c:pt idx="7166">
                  <c:v>46580.1</c:v>
                </c:pt>
                <c:pt idx="7167">
                  <c:v>46579.6</c:v>
                </c:pt>
                <c:pt idx="7168">
                  <c:v>46579.199999999997</c:v>
                </c:pt>
                <c:pt idx="7169">
                  <c:v>46579</c:v>
                </c:pt>
                <c:pt idx="7170">
                  <c:v>46578.7</c:v>
                </c:pt>
                <c:pt idx="7171">
                  <c:v>46578.5</c:v>
                </c:pt>
                <c:pt idx="7172">
                  <c:v>46578.2</c:v>
                </c:pt>
                <c:pt idx="7173">
                  <c:v>46578</c:v>
                </c:pt>
                <c:pt idx="7174">
                  <c:v>46577.7</c:v>
                </c:pt>
                <c:pt idx="7175">
                  <c:v>46577.5</c:v>
                </c:pt>
                <c:pt idx="7176">
                  <c:v>46577.2</c:v>
                </c:pt>
                <c:pt idx="7177">
                  <c:v>46577.1</c:v>
                </c:pt>
                <c:pt idx="7178">
                  <c:v>46576.800000000003</c:v>
                </c:pt>
                <c:pt idx="7179">
                  <c:v>46576.7</c:v>
                </c:pt>
                <c:pt idx="7180">
                  <c:v>46576.4</c:v>
                </c:pt>
                <c:pt idx="7181">
                  <c:v>46576.2</c:v>
                </c:pt>
                <c:pt idx="7182">
                  <c:v>46576</c:v>
                </c:pt>
                <c:pt idx="7183">
                  <c:v>46575.8</c:v>
                </c:pt>
                <c:pt idx="7184">
                  <c:v>46575.6</c:v>
                </c:pt>
                <c:pt idx="7185">
                  <c:v>46575.5</c:v>
                </c:pt>
                <c:pt idx="7186">
                  <c:v>46575.4</c:v>
                </c:pt>
                <c:pt idx="7187">
                  <c:v>46575.199999999997</c:v>
                </c:pt>
                <c:pt idx="7188">
                  <c:v>46575.1</c:v>
                </c:pt>
                <c:pt idx="7189">
                  <c:v>46575</c:v>
                </c:pt>
                <c:pt idx="7190">
                  <c:v>46574.9</c:v>
                </c:pt>
                <c:pt idx="7191">
                  <c:v>46574.7</c:v>
                </c:pt>
                <c:pt idx="7192">
                  <c:v>46574.6</c:v>
                </c:pt>
                <c:pt idx="7193">
                  <c:v>46574.5</c:v>
                </c:pt>
                <c:pt idx="7194">
                  <c:v>46574.5</c:v>
                </c:pt>
                <c:pt idx="7195">
                  <c:v>46574.400000000001</c:v>
                </c:pt>
                <c:pt idx="7196">
                  <c:v>46574.3</c:v>
                </c:pt>
                <c:pt idx="7197">
                  <c:v>46574.3</c:v>
                </c:pt>
                <c:pt idx="7198">
                  <c:v>46574.2</c:v>
                </c:pt>
                <c:pt idx="7199">
                  <c:v>46574.2</c:v>
                </c:pt>
                <c:pt idx="7200">
                  <c:v>46574.2</c:v>
                </c:pt>
                <c:pt idx="7201">
                  <c:v>46574.2</c:v>
                </c:pt>
                <c:pt idx="7202">
                  <c:v>46574.400000000001</c:v>
                </c:pt>
                <c:pt idx="7203">
                  <c:v>46574.7</c:v>
                </c:pt>
                <c:pt idx="7204">
                  <c:v>46575.199999999997</c:v>
                </c:pt>
                <c:pt idx="7205">
                  <c:v>46575.8</c:v>
                </c:pt>
                <c:pt idx="7206">
                  <c:v>46577.1</c:v>
                </c:pt>
                <c:pt idx="7207">
                  <c:v>46577.9</c:v>
                </c:pt>
                <c:pt idx="7208">
                  <c:v>46579.3</c:v>
                </c:pt>
                <c:pt idx="7209">
                  <c:v>46580.4</c:v>
                </c:pt>
                <c:pt idx="7210">
                  <c:v>46581.7</c:v>
                </c:pt>
                <c:pt idx="7211">
                  <c:v>46583.4</c:v>
                </c:pt>
                <c:pt idx="7212">
                  <c:v>46585.4</c:v>
                </c:pt>
                <c:pt idx="7213">
                  <c:v>46587.4</c:v>
                </c:pt>
                <c:pt idx="7214">
                  <c:v>46589</c:v>
                </c:pt>
                <c:pt idx="7215">
                  <c:v>46591.3</c:v>
                </c:pt>
                <c:pt idx="7216">
                  <c:v>46593.7</c:v>
                </c:pt>
                <c:pt idx="7217">
                  <c:v>46596.800000000003</c:v>
                </c:pt>
                <c:pt idx="7218">
                  <c:v>46599.4</c:v>
                </c:pt>
                <c:pt idx="7219">
                  <c:v>46600.7</c:v>
                </c:pt>
                <c:pt idx="7220">
                  <c:v>46602.7</c:v>
                </c:pt>
                <c:pt idx="7221">
                  <c:v>46605.4</c:v>
                </c:pt>
                <c:pt idx="7222">
                  <c:v>46608.9</c:v>
                </c:pt>
                <c:pt idx="7223">
                  <c:v>46611</c:v>
                </c:pt>
                <c:pt idx="7224">
                  <c:v>46613.1</c:v>
                </c:pt>
                <c:pt idx="7225">
                  <c:v>46615.199999999997</c:v>
                </c:pt>
                <c:pt idx="7226">
                  <c:v>46618.8</c:v>
                </c:pt>
                <c:pt idx="7227">
                  <c:v>46621.599999999999</c:v>
                </c:pt>
                <c:pt idx="7228">
                  <c:v>46624.4</c:v>
                </c:pt>
                <c:pt idx="7229">
                  <c:v>46625.8</c:v>
                </c:pt>
                <c:pt idx="7230">
                  <c:v>46628.5</c:v>
                </c:pt>
                <c:pt idx="7231">
                  <c:v>46631.199999999997</c:v>
                </c:pt>
                <c:pt idx="7232">
                  <c:v>46633.8</c:v>
                </c:pt>
                <c:pt idx="7233">
                  <c:v>46636.4</c:v>
                </c:pt>
                <c:pt idx="7234">
                  <c:v>46638.3</c:v>
                </c:pt>
                <c:pt idx="7235">
                  <c:v>46641.1</c:v>
                </c:pt>
                <c:pt idx="7236">
                  <c:v>46643.3</c:v>
                </c:pt>
                <c:pt idx="7237">
                  <c:v>46646.5</c:v>
                </c:pt>
                <c:pt idx="7238">
                  <c:v>46649.8</c:v>
                </c:pt>
                <c:pt idx="7239">
                  <c:v>46652.4</c:v>
                </c:pt>
                <c:pt idx="7240">
                  <c:v>46656</c:v>
                </c:pt>
                <c:pt idx="7241">
                  <c:v>46659.8</c:v>
                </c:pt>
                <c:pt idx="7242">
                  <c:v>46664.6</c:v>
                </c:pt>
                <c:pt idx="7243">
                  <c:v>46666.6</c:v>
                </c:pt>
                <c:pt idx="7244">
                  <c:v>46670.6</c:v>
                </c:pt>
                <c:pt idx="7245">
                  <c:v>46674.7</c:v>
                </c:pt>
                <c:pt idx="7246">
                  <c:v>46678.7</c:v>
                </c:pt>
                <c:pt idx="7247">
                  <c:v>46682.8</c:v>
                </c:pt>
                <c:pt idx="7248">
                  <c:v>46684.800000000003</c:v>
                </c:pt>
                <c:pt idx="7249">
                  <c:v>46688.800000000003</c:v>
                </c:pt>
                <c:pt idx="7250">
                  <c:v>46691.8</c:v>
                </c:pt>
                <c:pt idx="7251">
                  <c:v>46696.7</c:v>
                </c:pt>
                <c:pt idx="7252">
                  <c:v>46700.5</c:v>
                </c:pt>
                <c:pt idx="7253">
                  <c:v>46703.199999999997</c:v>
                </c:pt>
                <c:pt idx="7254">
                  <c:v>46705.9</c:v>
                </c:pt>
                <c:pt idx="7255">
                  <c:v>46709.3</c:v>
                </c:pt>
                <c:pt idx="7256">
                  <c:v>46713.4</c:v>
                </c:pt>
                <c:pt idx="7257">
                  <c:v>46715.6</c:v>
                </c:pt>
                <c:pt idx="7258">
                  <c:v>46717.8</c:v>
                </c:pt>
                <c:pt idx="7259">
                  <c:v>46719.8</c:v>
                </c:pt>
                <c:pt idx="7260">
                  <c:v>46722.2</c:v>
                </c:pt>
                <c:pt idx="7261">
                  <c:v>46724.3</c:v>
                </c:pt>
                <c:pt idx="7262">
                  <c:v>46726.2</c:v>
                </c:pt>
                <c:pt idx="7263">
                  <c:v>46727.3</c:v>
                </c:pt>
                <c:pt idx="7264">
                  <c:v>46728.6</c:v>
                </c:pt>
                <c:pt idx="7265">
                  <c:v>46729.4</c:v>
                </c:pt>
                <c:pt idx="7266">
                  <c:v>46729.8</c:v>
                </c:pt>
                <c:pt idx="7267">
                  <c:v>46730.1</c:v>
                </c:pt>
                <c:pt idx="7268">
                  <c:v>46730.400000000001</c:v>
                </c:pt>
                <c:pt idx="7269">
                  <c:v>46730.5</c:v>
                </c:pt>
                <c:pt idx="7270">
                  <c:v>46730.7</c:v>
                </c:pt>
                <c:pt idx="7271">
                  <c:v>46730.9</c:v>
                </c:pt>
                <c:pt idx="7272">
                  <c:v>46731.1</c:v>
                </c:pt>
                <c:pt idx="7273">
                  <c:v>46731.199999999997</c:v>
                </c:pt>
                <c:pt idx="7274">
                  <c:v>46731.3</c:v>
                </c:pt>
                <c:pt idx="7275">
                  <c:v>46731.4</c:v>
                </c:pt>
                <c:pt idx="7276">
                  <c:v>46731.6</c:v>
                </c:pt>
                <c:pt idx="7277">
                  <c:v>46731.7</c:v>
                </c:pt>
                <c:pt idx="7278">
                  <c:v>46731.8</c:v>
                </c:pt>
                <c:pt idx="7279">
                  <c:v>46731.8</c:v>
                </c:pt>
                <c:pt idx="7280">
                  <c:v>46731.9</c:v>
                </c:pt>
                <c:pt idx="7281">
                  <c:v>46732</c:v>
                </c:pt>
                <c:pt idx="7282">
                  <c:v>46732.1</c:v>
                </c:pt>
                <c:pt idx="7283">
                  <c:v>46732.1</c:v>
                </c:pt>
                <c:pt idx="7284">
                  <c:v>46732.2</c:v>
                </c:pt>
                <c:pt idx="7285">
                  <c:v>46732.3</c:v>
                </c:pt>
                <c:pt idx="7286">
                  <c:v>46732.4</c:v>
                </c:pt>
                <c:pt idx="7287">
                  <c:v>46732.4</c:v>
                </c:pt>
                <c:pt idx="7288">
                  <c:v>46732.6</c:v>
                </c:pt>
                <c:pt idx="7289">
                  <c:v>46732.7</c:v>
                </c:pt>
                <c:pt idx="7290">
                  <c:v>46732.7</c:v>
                </c:pt>
                <c:pt idx="7291">
                  <c:v>46732.9</c:v>
                </c:pt>
                <c:pt idx="7292">
                  <c:v>46733</c:v>
                </c:pt>
                <c:pt idx="7293">
                  <c:v>46733.1</c:v>
                </c:pt>
                <c:pt idx="7294">
                  <c:v>46733.2</c:v>
                </c:pt>
                <c:pt idx="7295">
                  <c:v>46733.4</c:v>
                </c:pt>
                <c:pt idx="7296">
                  <c:v>46733.599999999999</c:v>
                </c:pt>
                <c:pt idx="7297">
                  <c:v>46733.8</c:v>
                </c:pt>
                <c:pt idx="7298">
                  <c:v>46734</c:v>
                </c:pt>
                <c:pt idx="7299">
                  <c:v>46734.2</c:v>
                </c:pt>
                <c:pt idx="7300">
                  <c:v>46734.5</c:v>
                </c:pt>
                <c:pt idx="7301">
                  <c:v>46734.8</c:v>
                </c:pt>
                <c:pt idx="7302">
                  <c:v>46735.5</c:v>
                </c:pt>
                <c:pt idx="7303">
                  <c:v>46736</c:v>
                </c:pt>
                <c:pt idx="7304">
                  <c:v>46737.1</c:v>
                </c:pt>
                <c:pt idx="7305">
                  <c:v>46737.9</c:v>
                </c:pt>
                <c:pt idx="7306">
                  <c:v>46738.8</c:v>
                </c:pt>
                <c:pt idx="7307">
                  <c:v>46739.7</c:v>
                </c:pt>
                <c:pt idx="7308">
                  <c:v>46741</c:v>
                </c:pt>
                <c:pt idx="7309">
                  <c:v>46742.5</c:v>
                </c:pt>
                <c:pt idx="7310">
                  <c:v>46744</c:v>
                </c:pt>
                <c:pt idx="7311">
                  <c:v>46745.2</c:v>
                </c:pt>
                <c:pt idx="7312">
                  <c:v>46746.9</c:v>
                </c:pt>
                <c:pt idx="7313">
                  <c:v>46748.7</c:v>
                </c:pt>
                <c:pt idx="7314">
                  <c:v>46750</c:v>
                </c:pt>
                <c:pt idx="7315">
                  <c:v>46751.4</c:v>
                </c:pt>
                <c:pt idx="7316">
                  <c:v>46752.9</c:v>
                </c:pt>
                <c:pt idx="7317">
                  <c:v>46755.3</c:v>
                </c:pt>
                <c:pt idx="7318">
                  <c:v>46757.3</c:v>
                </c:pt>
                <c:pt idx="7319">
                  <c:v>46758.8</c:v>
                </c:pt>
                <c:pt idx="7320">
                  <c:v>46760.3</c:v>
                </c:pt>
                <c:pt idx="7321">
                  <c:v>46761.8</c:v>
                </c:pt>
                <c:pt idx="7322">
                  <c:v>46763.3</c:v>
                </c:pt>
                <c:pt idx="7323">
                  <c:v>46765.9</c:v>
                </c:pt>
                <c:pt idx="7324">
                  <c:v>46767.4</c:v>
                </c:pt>
                <c:pt idx="7325">
                  <c:v>46769.4</c:v>
                </c:pt>
                <c:pt idx="7326">
                  <c:v>46771.4</c:v>
                </c:pt>
                <c:pt idx="7327">
                  <c:v>46772.800000000003</c:v>
                </c:pt>
                <c:pt idx="7328">
                  <c:v>46774.2</c:v>
                </c:pt>
                <c:pt idx="7329">
                  <c:v>46775.6</c:v>
                </c:pt>
                <c:pt idx="7330">
                  <c:v>46777.4</c:v>
                </c:pt>
                <c:pt idx="7331">
                  <c:v>46779.6</c:v>
                </c:pt>
                <c:pt idx="7332">
                  <c:v>46780.9</c:v>
                </c:pt>
                <c:pt idx="7333">
                  <c:v>46782.8</c:v>
                </c:pt>
                <c:pt idx="7334">
                  <c:v>46784</c:v>
                </c:pt>
                <c:pt idx="7335">
                  <c:v>46785.7</c:v>
                </c:pt>
                <c:pt idx="7336">
                  <c:v>46786.9</c:v>
                </c:pt>
                <c:pt idx="7337">
                  <c:v>46787.8</c:v>
                </c:pt>
                <c:pt idx="7338">
                  <c:v>46789.1</c:v>
                </c:pt>
                <c:pt idx="7339">
                  <c:v>46790.400000000001</c:v>
                </c:pt>
                <c:pt idx="7340">
                  <c:v>46791.7</c:v>
                </c:pt>
                <c:pt idx="7341">
                  <c:v>46793</c:v>
                </c:pt>
                <c:pt idx="7342">
                  <c:v>46794.8</c:v>
                </c:pt>
                <c:pt idx="7343">
                  <c:v>46796.6</c:v>
                </c:pt>
                <c:pt idx="7344">
                  <c:v>46798.400000000001</c:v>
                </c:pt>
                <c:pt idx="7345">
                  <c:v>46800.2</c:v>
                </c:pt>
                <c:pt idx="7346">
                  <c:v>46801.599999999999</c:v>
                </c:pt>
                <c:pt idx="7347">
                  <c:v>46802.9</c:v>
                </c:pt>
                <c:pt idx="7348">
                  <c:v>46804.7</c:v>
                </c:pt>
                <c:pt idx="7349">
                  <c:v>46807.3</c:v>
                </c:pt>
                <c:pt idx="7350">
                  <c:v>46809</c:v>
                </c:pt>
                <c:pt idx="7351">
                  <c:v>46810.7</c:v>
                </c:pt>
                <c:pt idx="7352">
                  <c:v>46812.800000000003</c:v>
                </c:pt>
                <c:pt idx="7353">
                  <c:v>46814.8</c:v>
                </c:pt>
                <c:pt idx="7354">
                  <c:v>46816.7</c:v>
                </c:pt>
                <c:pt idx="7355">
                  <c:v>46817.8</c:v>
                </c:pt>
                <c:pt idx="7356">
                  <c:v>46819.199999999997</c:v>
                </c:pt>
                <c:pt idx="7357">
                  <c:v>46820.6</c:v>
                </c:pt>
                <c:pt idx="7358">
                  <c:v>46821.9</c:v>
                </c:pt>
                <c:pt idx="7359">
                  <c:v>46823.1</c:v>
                </c:pt>
                <c:pt idx="7360">
                  <c:v>46824.2</c:v>
                </c:pt>
                <c:pt idx="7361">
                  <c:v>46824.800000000003</c:v>
                </c:pt>
                <c:pt idx="7362">
                  <c:v>46826</c:v>
                </c:pt>
                <c:pt idx="7363">
                  <c:v>46826.9</c:v>
                </c:pt>
                <c:pt idx="7364">
                  <c:v>46827.5</c:v>
                </c:pt>
                <c:pt idx="7365">
                  <c:v>46828.2</c:v>
                </c:pt>
                <c:pt idx="7366">
                  <c:v>46828.9</c:v>
                </c:pt>
                <c:pt idx="7367">
                  <c:v>46829.3</c:v>
                </c:pt>
                <c:pt idx="7368">
                  <c:v>46830</c:v>
                </c:pt>
                <c:pt idx="7369">
                  <c:v>46830.6</c:v>
                </c:pt>
                <c:pt idx="7370">
                  <c:v>46831</c:v>
                </c:pt>
                <c:pt idx="7371">
                  <c:v>46831.4</c:v>
                </c:pt>
                <c:pt idx="7372">
                  <c:v>46832</c:v>
                </c:pt>
                <c:pt idx="7373">
                  <c:v>46832.5</c:v>
                </c:pt>
                <c:pt idx="7374">
                  <c:v>46833</c:v>
                </c:pt>
                <c:pt idx="7375">
                  <c:v>46833.3</c:v>
                </c:pt>
                <c:pt idx="7376">
                  <c:v>46833.8</c:v>
                </c:pt>
                <c:pt idx="7377">
                  <c:v>46834.3</c:v>
                </c:pt>
                <c:pt idx="7378">
                  <c:v>46834.6</c:v>
                </c:pt>
                <c:pt idx="7379">
                  <c:v>46835</c:v>
                </c:pt>
                <c:pt idx="7380">
                  <c:v>46835.4</c:v>
                </c:pt>
                <c:pt idx="7381">
                  <c:v>46835.6</c:v>
                </c:pt>
                <c:pt idx="7382">
                  <c:v>46836</c:v>
                </c:pt>
                <c:pt idx="7383">
                  <c:v>46836.5</c:v>
                </c:pt>
                <c:pt idx="7384">
                  <c:v>46837</c:v>
                </c:pt>
                <c:pt idx="7385">
                  <c:v>46837.2</c:v>
                </c:pt>
                <c:pt idx="7386">
                  <c:v>46837.599999999999</c:v>
                </c:pt>
                <c:pt idx="7387">
                  <c:v>46838</c:v>
                </c:pt>
                <c:pt idx="7388">
                  <c:v>46838.3</c:v>
                </c:pt>
                <c:pt idx="7389">
                  <c:v>46838.6</c:v>
                </c:pt>
                <c:pt idx="7390">
                  <c:v>46839</c:v>
                </c:pt>
                <c:pt idx="7391">
                  <c:v>46839.4</c:v>
                </c:pt>
                <c:pt idx="7392">
                  <c:v>46839.6</c:v>
                </c:pt>
                <c:pt idx="7393">
                  <c:v>46840</c:v>
                </c:pt>
                <c:pt idx="7394">
                  <c:v>46840.4</c:v>
                </c:pt>
                <c:pt idx="7395">
                  <c:v>46840.7</c:v>
                </c:pt>
                <c:pt idx="7396">
                  <c:v>46841.1</c:v>
                </c:pt>
                <c:pt idx="7397">
                  <c:v>46841.5</c:v>
                </c:pt>
                <c:pt idx="7398">
                  <c:v>46841.9</c:v>
                </c:pt>
                <c:pt idx="7399">
                  <c:v>46842.3</c:v>
                </c:pt>
                <c:pt idx="7400">
                  <c:v>46842.6</c:v>
                </c:pt>
                <c:pt idx="7401">
                  <c:v>46842.9</c:v>
                </c:pt>
                <c:pt idx="7402">
                  <c:v>46843.3</c:v>
                </c:pt>
                <c:pt idx="7403">
                  <c:v>46843.6</c:v>
                </c:pt>
                <c:pt idx="7404">
                  <c:v>46843.8</c:v>
                </c:pt>
                <c:pt idx="7405">
                  <c:v>46844.1</c:v>
                </c:pt>
                <c:pt idx="7406">
                  <c:v>46844.5</c:v>
                </c:pt>
                <c:pt idx="7407">
                  <c:v>46844.7</c:v>
                </c:pt>
                <c:pt idx="7408">
                  <c:v>46845.1</c:v>
                </c:pt>
                <c:pt idx="7409">
                  <c:v>46845.3</c:v>
                </c:pt>
                <c:pt idx="7410">
                  <c:v>46845.599999999999</c:v>
                </c:pt>
                <c:pt idx="7411">
                  <c:v>46845.8</c:v>
                </c:pt>
                <c:pt idx="7412">
                  <c:v>46846.1</c:v>
                </c:pt>
                <c:pt idx="7413">
                  <c:v>46846.5</c:v>
                </c:pt>
                <c:pt idx="7414">
                  <c:v>46846.8</c:v>
                </c:pt>
                <c:pt idx="7415">
                  <c:v>46847</c:v>
                </c:pt>
                <c:pt idx="7416">
                  <c:v>46847.3</c:v>
                </c:pt>
                <c:pt idx="7417">
                  <c:v>46847.7</c:v>
                </c:pt>
                <c:pt idx="7418">
                  <c:v>46848</c:v>
                </c:pt>
                <c:pt idx="7419">
                  <c:v>46848.4</c:v>
                </c:pt>
                <c:pt idx="7420">
                  <c:v>46848.6</c:v>
                </c:pt>
                <c:pt idx="7421">
                  <c:v>46849.1</c:v>
                </c:pt>
                <c:pt idx="7422">
                  <c:v>46849.5</c:v>
                </c:pt>
                <c:pt idx="7423">
                  <c:v>46850.1</c:v>
                </c:pt>
                <c:pt idx="7424">
                  <c:v>46850.6</c:v>
                </c:pt>
                <c:pt idx="7425">
                  <c:v>46850.9</c:v>
                </c:pt>
                <c:pt idx="7426">
                  <c:v>46851.4</c:v>
                </c:pt>
                <c:pt idx="7427">
                  <c:v>46852</c:v>
                </c:pt>
                <c:pt idx="7428">
                  <c:v>46852.5</c:v>
                </c:pt>
                <c:pt idx="7429">
                  <c:v>46853.3</c:v>
                </c:pt>
                <c:pt idx="7430">
                  <c:v>46853.9</c:v>
                </c:pt>
                <c:pt idx="7431">
                  <c:v>46854.6</c:v>
                </c:pt>
                <c:pt idx="7432">
                  <c:v>46855.5</c:v>
                </c:pt>
                <c:pt idx="7433">
                  <c:v>46857.3</c:v>
                </c:pt>
                <c:pt idx="7434">
                  <c:v>46858.5</c:v>
                </c:pt>
                <c:pt idx="7435">
                  <c:v>46860.4</c:v>
                </c:pt>
                <c:pt idx="7436">
                  <c:v>46862</c:v>
                </c:pt>
                <c:pt idx="7437">
                  <c:v>46864.2</c:v>
                </c:pt>
                <c:pt idx="7438">
                  <c:v>46866.6</c:v>
                </c:pt>
                <c:pt idx="7439">
                  <c:v>46869.2</c:v>
                </c:pt>
                <c:pt idx="7440">
                  <c:v>46871.3</c:v>
                </c:pt>
                <c:pt idx="7441">
                  <c:v>46874.2</c:v>
                </c:pt>
                <c:pt idx="7442">
                  <c:v>46876.4</c:v>
                </c:pt>
                <c:pt idx="7443">
                  <c:v>46878.7</c:v>
                </c:pt>
                <c:pt idx="7444">
                  <c:v>46882.7</c:v>
                </c:pt>
                <c:pt idx="7445">
                  <c:v>46886</c:v>
                </c:pt>
                <c:pt idx="7446">
                  <c:v>46888.5</c:v>
                </c:pt>
                <c:pt idx="7447">
                  <c:v>46892</c:v>
                </c:pt>
                <c:pt idx="7448">
                  <c:v>46894.6</c:v>
                </c:pt>
                <c:pt idx="7449">
                  <c:v>46899</c:v>
                </c:pt>
                <c:pt idx="7450">
                  <c:v>46901.7</c:v>
                </c:pt>
                <c:pt idx="7451">
                  <c:v>46905.2</c:v>
                </c:pt>
                <c:pt idx="7452">
                  <c:v>46907.9</c:v>
                </c:pt>
                <c:pt idx="7453">
                  <c:v>46912.3</c:v>
                </c:pt>
                <c:pt idx="7454">
                  <c:v>46914.1</c:v>
                </c:pt>
                <c:pt idx="7455">
                  <c:v>46917.599999999999</c:v>
                </c:pt>
                <c:pt idx="7456">
                  <c:v>46921.1</c:v>
                </c:pt>
                <c:pt idx="7457">
                  <c:v>46923.6</c:v>
                </c:pt>
                <c:pt idx="7458">
                  <c:v>46926.9</c:v>
                </c:pt>
                <c:pt idx="7459">
                  <c:v>46929.4</c:v>
                </c:pt>
                <c:pt idx="7460">
                  <c:v>46932.6</c:v>
                </c:pt>
                <c:pt idx="7461">
                  <c:v>46935.6</c:v>
                </c:pt>
                <c:pt idx="7462">
                  <c:v>46938.5</c:v>
                </c:pt>
                <c:pt idx="7463">
                  <c:v>46940.6</c:v>
                </c:pt>
                <c:pt idx="7464">
                  <c:v>46942.8</c:v>
                </c:pt>
                <c:pt idx="7465">
                  <c:v>46945.599999999999</c:v>
                </c:pt>
                <c:pt idx="7466">
                  <c:v>46947.7</c:v>
                </c:pt>
                <c:pt idx="7467">
                  <c:v>46951.3</c:v>
                </c:pt>
                <c:pt idx="7468">
                  <c:v>46954.1</c:v>
                </c:pt>
                <c:pt idx="7469">
                  <c:v>46956.9</c:v>
                </c:pt>
                <c:pt idx="7470">
                  <c:v>46959</c:v>
                </c:pt>
                <c:pt idx="7471">
                  <c:v>46961.1</c:v>
                </c:pt>
                <c:pt idx="7472">
                  <c:v>46963.199999999997</c:v>
                </c:pt>
                <c:pt idx="7473">
                  <c:v>46966.1</c:v>
                </c:pt>
                <c:pt idx="7474">
                  <c:v>46968.9</c:v>
                </c:pt>
                <c:pt idx="7475">
                  <c:v>46971.7</c:v>
                </c:pt>
                <c:pt idx="7476">
                  <c:v>46974.5</c:v>
                </c:pt>
                <c:pt idx="7477">
                  <c:v>46976.6</c:v>
                </c:pt>
                <c:pt idx="7478">
                  <c:v>46978.7</c:v>
                </c:pt>
                <c:pt idx="7479">
                  <c:v>46981.5</c:v>
                </c:pt>
                <c:pt idx="7480">
                  <c:v>46983.6</c:v>
                </c:pt>
                <c:pt idx="7481">
                  <c:v>46986.400000000001</c:v>
                </c:pt>
                <c:pt idx="7482">
                  <c:v>46989.3</c:v>
                </c:pt>
                <c:pt idx="7483">
                  <c:v>46991.4</c:v>
                </c:pt>
                <c:pt idx="7484">
                  <c:v>46994.2</c:v>
                </c:pt>
                <c:pt idx="7485">
                  <c:v>46997</c:v>
                </c:pt>
                <c:pt idx="7486">
                  <c:v>46999.1</c:v>
                </c:pt>
                <c:pt idx="7487">
                  <c:v>47001.9</c:v>
                </c:pt>
                <c:pt idx="7488">
                  <c:v>47004.7</c:v>
                </c:pt>
                <c:pt idx="7489">
                  <c:v>47008.3</c:v>
                </c:pt>
                <c:pt idx="7490">
                  <c:v>47010.400000000001</c:v>
                </c:pt>
                <c:pt idx="7491">
                  <c:v>47011.8</c:v>
                </c:pt>
                <c:pt idx="7492">
                  <c:v>47013.9</c:v>
                </c:pt>
                <c:pt idx="7493">
                  <c:v>47017.4</c:v>
                </c:pt>
                <c:pt idx="7494">
                  <c:v>47018.9</c:v>
                </c:pt>
                <c:pt idx="7495">
                  <c:v>47021</c:v>
                </c:pt>
                <c:pt idx="7496">
                  <c:v>47023.1</c:v>
                </c:pt>
                <c:pt idx="7497">
                  <c:v>47025.2</c:v>
                </c:pt>
                <c:pt idx="7498">
                  <c:v>47027.4</c:v>
                </c:pt>
                <c:pt idx="7499">
                  <c:v>47030.3</c:v>
                </c:pt>
                <c:pt idx="7500">
                  <c:v>47032.5</c:v>
                </c:pt>
                <c:pt idx="7501">
                  <c:v>47036.2</c:v>
                </c:pt>
                <c:pt idx="7502">
                  <c:v>47038.400000000001</c:v>
                </c:pt>
                <c:pt idx="7503">
                  <c:v>47039.9</c:v>
                </c:pt>
                <c:pt idx="7504">
                  <c:v>47042.9</c:v>
                </c:pt>
                <c:pt idx="7505">
                  <c:v>47045.2</c:v>
                </c:pt>
                <c:pt idx="7506">
                  <c:v>47048.2</c:v>
                </c:pt>
                <c:pt idx="7507">
                  <c:v>47051.3</c:v>
                </c:pt>
                <c:pt idx="7508">
                  <c:v>47054.3</c:v>
                </c:pt>
                <c:pt idx="7509">
                  <c:v>47057.3</c:v>
                </c:pt>
                <c:pt idx="7510">
                  <c:v>47058.9</c:v>
                </c:pt>
                <c:pt idx="7511">
                  <c:v>47061.9</c:v>
                </c:pt>
                <c:pt idx="7512">
                  <c:v>47065.7</c:v>
                </c:pt>
                <c:pt idx="7513">
                  <c:v>47067.9</c:v>
                </c:pt>
                <c:pt idx="7514">
                  <c:v>47070.9</c:v>
                </c:pt>
                <c:pt idx="7515">
                  <c:v>47073.9</c:v>
                </c:pt>
                <c:pt idx="7516">
                  <c:v>47077.5</c:v>
                </c:pt>
                <c:pt idx="7517">
                  <c:v>47082.6</c:v>
                </c:pt>
                <c:pt idx="7518">
                  <c:v>47086.8</c:v>
                </c:pt>
                <c:pt idx="7519">
                  <c:v>47090.3</c:v>
                </c:pt>
                <c:pt idx="7520">
                  <c:v>47093</c:v>
                </c:pt>
                <c:pt idx="7521">
                  <c:v>47095</c:v>
                </c:pt>
                <c:pt idx="7522">
                  <c:v>47097.599999999999</c:v>
                </c:pt>
                <c:pt idx="7523">
                  <c:v>47100.800000000003</c:v>
                </c:pt>
                <c:pt idx="7524">
                  <c:v>47102.6</c:v>
                </c:pt>
                <c:pt idx="7525">
                  <c:v>47105</c:v>
                </c:pt>
                <c:pt idx="7526">
                  <c:v>47106.8</c:v>
                </c:pt>
                <c:pt idx="7527">
                  <c:v>47109.1</c:v>
                </c:pt>
                <c:pt idx="7528">
                  <c:v>47111.3</c:v>
                </c:pt>
                <c:pt idx="7529">
                  <c:v>47114.1</c:v>
                </c:pt>
                <c:pt idx="7530">
                  <c:v>47115.7</c:v>
                </c:pt>
                <c:pt idx="7531">
                  <c:v>47117.9</c:v>
                </c:pt>
                <c:pt idx="7532">
                  <c:v>47118.9</c:v>
                </c:pt>
                <c:pt idx="7533">
                  <c:v>47121</c:v>
                </c:pt>
                <c:pt idx="7534">
                  <c:v>47123.6</c:v>
                </c:pt>
                <c:pt idx="7535">
                  <c:v>47125.599999999999</c:v>
                </c:pt>
                <c:pt idx="7536">
                  <c:v>47126.6</c:v>
                </c:pt>
                <c:pt idx="7537">
                  <c:v>47128.6</c:v>
                </c:pt>
                <c:pt idx="7538">
                  <c:v>47130.6</c:v>
                </c:pt>
                <c:pt idx="7539">
                  <c:v>47132.5</c:v>
                </c:pt>
                <c:pt idx="7540">
                  <c:v>47134.5</c:v>
                </c:pt>
                <c:pt idx="7541">
                  <c:v>47136.4</c:v>
                </c:pt>
                <c:pt idx="7542">
                  <c:v>47137.8</c:v>
                </c:pt>
                <c:pt idx="7543">
                  <c:v>47139.1</c:v>
                </c:pt>
                <c:pt idx="7544">
                  <c:v>47141.4</c:v>
                </c:pt>
                <c:pt idx="7545">
                  <c:v>47143.3</c:v>
                </c:pt>
                <c:pt idx="7546">
                  <c:v>47144.6</c:v>
                </c:pt>
                <c:pt idx="7547">
                  <c:v>47145.9</c:v>
                </c:pt>
                <c:pt idx="7548">
                  <c:v>47147.7</c:v>
                </c:pt>
                <c:pt idx="7549">
                  <c:v>47149</c:v>
                </c:pt>
                <c:pt idx="7550">
                  <c:v>47151.199999999997</c:v>
                </c:pt>
                <c:pt idx="7551">
                  <c:v>47152.4</c:v>
                </c:pt>
                <c:pt idx="7552">
                  <c:v>47154.1</c:v>
                </c:pt>
                <c:pt idx="7553">
                  <c:v>47155.8</c:v>
                </c:pt>
                <c:pt idx="7554">
                  <c:v>47157.1</c:v>
                </c:pt>
                <c:pt idx="7555">
                  <c:v>47158.7</c:v>
                </c:pt>
                <c:pt idx="7556">
                  <c:v>47160.4</c:v>
                </c:pt>
                <c:pt idx="7557">
                  <c:v>47161.599999999999</c:v>
                </c:pt>
                <c:pt idx="7558">
                  <c:v>47162.8</c:v>
                </c:pt>
                <c:pt idx="7559">
                  <c:v>47164.4</c:v>
                </c:pt>
                <c:pt idx="7560">
                  <c:v>47166</c:v>
                </c:pt>
                <c:pt idx="7561">
                  <c:v>47167.6</c:v>
                </c:pt>
                <c:pt idx="7562">
                  <c:v>47168.7</c:v>
                </c:pt>
                <c:pt idx="7563">
                  <c:v>47169.9</c:v>
                </c:pt>
                <c:pt idx="7564">
                  <c:v>47171.4</c:v>
                </c:pt>
                <c:pt idx="7565">
                  <c:v>47173.2</c:v>
                </c:pt>
                <c:pt idx="7566">
                  <c:v>47174.3</c:v>
                </c:pt>
                <c:pt idx="7567">
                  <c:v>47175.3</c:v>
                </c:pt>
                <c:pt idx="7568">
                  <c:v>47176.7</c:v>
                </c:pt>
                <c:pt idx="7569">
                  <c:v>47178.1</c:v>
                </c:pt>
                <c:pt idx="7570">
                  <c:v>47179.5</c:v>
                </c:pt>
                <c:pt idx="7571">
                  <c:v>47180.9</c:v>
                </c:pt>
                <c:pt idx="7572">
                  <c:v>47181.5</c:v>
                </c:pt>
                <c:pt idx="7573">
                  <c:v>47182.9</c:v>
                </c:pt>
                <c:pt idx="7574">
                  <c:v>47184.2</c:v>
                </c:pt>
                <c:pt idx="7575">
                  <c:v>47185.9</c:v>
                </c:pt>
                <c:pt idx="7576">
                  <c:v>47186.8</c:v>
                </c:pt>
                <c:pt idx="7577">
                  <c:v>47188.2</c:v>
                </c:pt>
                <c:pt idx="7578">
                  <c:v>47189.2</c:v>
                </c:pt>
                <c:pt idx="7579">
                  <c:v>47190.1</c:v>
                </c:pt>
                <c:pt idx="7580">
                  <c:v>47191.8</c:v>
                </c:pt>
                <c:pt idx="7581">
                  <c:v>47193.1</c:v>
                </c:pt>
                <c:pt idx="7582">
                  <c:v>47193.8</c:v>
                </c:pt>
                <c:pt idx="7583">
                  <c:v>47195.1</c:v>
                </c:pt>
                <c:pt idx="7584">
                  <c:v>47196.2</c:v>
                </c:pt>
                <c:pt idx="7585">
                  <c:v>47197.9</c:v>
                </c:pt>
                <c:pt idx="7586">
                  <c:v>47199.3</c:v>
                </c:pt>
                <c:pt idx="7587">
                  <c:v>47200.3</c:v>
                </c:pt>
                <c:pt idx="7588">
                  <c:v>47201.4</c:v>
                </c:pt>
                <c:pt idx="7589">
                  <c:v>47202.8</c:v>
                </c:pt>
                <c:pt idx="7590">
                  <c:v>47204.6</c:v>
                </c:pt>
                <c:pt idx="7591">
                  <c:v>47205.7</c:v>
                </c:pt>
                <c:pt idx="7592">
                  <c:v>47206.9</c:v>
                </c:pt>
                <c:pt idx="7593">
                  <c:v>47208</c:v>
                </c:pt>
                <c:pt idx="7594">
                  <c:v>47209.7</c:v>
                </c:pt>
                <c:pt idx="7595">
                  <c:v>47210.9</c:v>
                </c:pt>
                <c:pt idx="7596">
                  <c:v>47212.7</c:v>
                </c:pt>
                <c:pt idx="7597">
                  <c:v>47214.5</c:v>
                </c:pt>
                <c:pt idx="7598">
                  <c:v>47215.9</c:v>
                </c:pt>
                <c:pt idx="7599">
                  <c:v>47217.9</c:v>
                </c:pt>
                <c:pt idx="7600">
                  <c:v>47219.8</c:v>
                </c:pt>
                <c:pt idx="7601">
                  <c:v>47222.3</c:v>
                </c:pt>
                <c:pt idx="7602">
                  <c:v>47223.3</c:v>
                </c:pt>
                <c:pt idx="7603">
                  <c:v>47225.4</c:v>
                </c:pt>
                <c:pt idx="7604">
                  <c:v>47227.4</c:v>
                </c:pt>
                <c:pt idx="7605">
                  <c:v>47229</c:v>
                </c:pt>
                <c:pt idx="7606">
                  <c:v>47231</c:v>
                </c:pt>
                <c:pt idx="7607">
                  <c:v>47232.5</c:v>
                </c:pt>
                <c:pt idx="7608">
                  <c:v>47234.6</c:v>
                </c:pt>
                <c:pt idx="7609">
                  <c:v>47236.1</c:v>
                </c:pt>
                <c:pt idx="7610">
                  <c:v>47238</c:v>
                </c:pt>
                <c:pt idx="7611">
                  <c:v>47239.9</c:v>
                </c:pt>
                <c:pt idx="7612">
                  <c:v>47241.8</c:v>
                </c:pt>
                <c:pt idx="7613">
                  <c:v>47243.1</c:v>
                </c:pt>
                <c:pt idx="7614">
                  <c:v>47244.4</c:v>
                </c:pt>
                <c:pt idx="7615">
                  <c:v>47246.5</c:v>
                </c:pt>
                <c:pt idx="7616">
                  <c:v>47248.1</c:v>
                </c:pt>
                <c:pt idx="7617">
                  <c:v>47249.2</c:v>
                </c:pt>
                <c:pt idx="7618">
                  <c:v>47250.3</c:v>
                </c:pt>
                <c:pt idx="7619">
                  <c:v>47251.6</c:v>
                </c:pt>
                <c:pt idx="7620">
                  <c:v>47252.5</c:v>
                </c:pt>
                <c:pt idx="7621">
                  <c:v>47253.8</c:v>
                </c:pt>
                <c:pt idx="7622">
                  <c:v>47254.6</c:v>
                </c:pt>
                <c:pt idx="7623">
                  <c:v>47255.4</c:v>
                </c:pt>
                <c:pt idx="7624">
                  <c:v>47255.9</c:v>
                </c:pt>
                <c:pt idx="7625">
                  <c:v>47256.5</c:v>
                </c:pt>
                <c:pt idx="7626">
                  <c:v>47256.9</c:v>
                </c:pt>
                <c:pt idx="7627">
                  <c:v>47257.3</c:v>
                </c:pt>
                <c:pt idx="7628">
                  <c:v>47257.599999999999</c:v>
                </c:pt>
                <c:pt idx="7629">
                  <c:v>47257.9</c:v>
                </c:pt>
                <c:pt idx="7630">
                  <c:v>47258.2</c:v>
                </c:pt>
                <c:pt idx="7631">
                  <c:v>47258.5</c:v>
                </c:pt>
                <c:pt idx="7632">
                  <c:v>47258.8</c:v>
                </c:pt>
                <c:pt idx="7633">
                  <c:v>47259.1</c:v>
                </c:pt>
                <c:pt idx="7634">
                  <c:v>47259.199999999997</c:v>
                </c:pt>
                <c:pt idx="7635">
                  <c:v>47259.5</c:v>
                </c:pt>
                <c:pt idx="7636">
                  <c:v>47259.6</c:v>
                </c:pt>
                <c:pt idx="7637">
                  <c:v>47259.8</c:v>
                </c:pt>
                <c:pt idx="7638">
                  <c:v>47260</c:v>
                </c:pt>
                <c:pt idx="7639">
                  <c:v>47260.2</c:v>
                </c:pt>
                <c:pt idx="7640">
                  <c:v>47260.3</c:v>
                </c:pt>
                <c:pt idx="7641">
                  <c:v>47260.5</c:v>
                </c:pt>
                <c:pt idx="7642">
                  <c:v>47260.6</c:v>
                </c:pt>
                <c:pt idx="7643">
                  <c:v>47260.800000000003</c:v>
                </c:pt>
                <c:pt idx="7644">
                  <c:v>47261</c:v>
                </c:pt>
                <c:pt idx="7645">
                  <c:v>47261.2</c:v>
                </c:pt>
                <c:pt idx="7646">
                  <c:v>47261.3</c:v>
                </c:pt>
                <c:pt idx="7647">
                  <c:v>47261.4</c:v>
                </c:pt>
                <c:pt idx="7648">
                  <c:v>47261.7</c:v>
                </c:pt>
                <c:pt idx="7649">
                  <c:v>47261.9</c:v>
                </c:pt>
                <c:pt idx="7650">
                  <c:v>47262.2</c:v>
                </c:pt>
                <c:pt idx="7651">
                  <c:v>47262.400000000001</c:v>
                </c:pt>
                <c:pt idx="7652">
                  <c:v>47262.6</c:v>
                </c:pt>
                <c:pt idx="7653">
                  <c:v>47262.9</c:v>
                </c:pt>
                <c:pt idx="7654">
                  <c:v>47263.199999999997</c:v>
                </c:pt>
                <c:pt idx="7655">
                  <c:v>47263.5</c:v>
                </c:pt>
                <c:pt idx="7656">
                  <c:v>47263.8</c:v>
                </c:pt>
                <c:pt idx="7657">
                  <c:v>47264.3</c:v>
                </c:pt>
                <c:pt idx="7658">
                  <c:v>47264.7</c:v>
                </c:pt>
                <c:pt idx="7659">
                  <c:v>47265.1</c:v>
                </c:pt>
                <c:pt idx="7660">
                  <c:v>47265.7</c:v>
                </c:pt>
                <c:pt idx="7661">
                  <c:v>47266.2</c:v>
                </c:pt>
                <c:pt idx="7662">
                  <c:v>47267</c:v>
                </c:pt>
                <c:pt idx="7663">
                  <c:v>47267.6</c:v>
                </c:pt>
                <c:pt idx="7664">
                  <c:v>47268.7</c:v>
                </c:pt>
                <c:pt idx="7665">
                  <c:v>47269.5</c:v>
                </c:pt>
                <c:pt idx="7666">
                  <c:v>47270.3</c:v>
                </c:pt>
                <c:pt idx="7667">
                  <c:v>47271.4</c:v>
                </c:pt>
                <c:pt idx="7668">
                  <c:v>47272.3</c:v>
                </c:pt>
                <c:pt idx="7669">
                  <c:v>47273.599999999999</c:v>
                </c:pt>
                <c:pt idx="7670">
                  <c:v>47274.9</c:v>
                </c:pt>
                <c:pt idx="7671">
                  <c:v>47275.9</c:v>
                </c:pt>
                <c:pt idx="7672">
                  <c:v>47277.8</c:v>
                </c:pt>
                <c:pt idx="7673">
                  <c:v>47278.9</c:v>
                </c:pt>
                <c:pt idx="7674">
                  <c:v>47280.1</c:v>
                </c:pt>
                <c:pt idx="7675">
                  <c:v>47281.3</c:v>
                </c:pt>
                <c:pt idx="7676">
                  <c:v>47283</c:v>
                </c:pt>
                <c:pt idx="7677">
                  <c:v>47285.1</c:v>
                </c:pt>
                <c:pt idx="7678">
                  <c:v>47286.400000000001</c:v>
                </c:pt>
                <c:pt idx="7679">
                  <c:v>47287.8</c:v>
                </c:pt>
                <c:pt idx="7680">
                  <c:v>47289.2</c:v>
                </c:pt>
                <c:pt idx="7681">
                  <c:v>47291.1</c:v>
                </c:pt>
                <c:pt idx="7682">
                  <c:v>47293</c:v>
                </c:pt>
                <c:pt idx="7683">
                  <c:v>47295</c:v>
                </c:pt>
                <c:pt idx="7684">
                  <c:v>47297</c:v>
                </c:pt>
                <c:pt idx="7685">
                  <c:v>47298.6</c:v>
                </c:pt>
                <c:pt idx="7686">
                  <c:v>47300.7</c:v>
                </c:pt>
                <c:pt idx="7687">
                  <c:v>47302.3</c:v>
                </c:pt>
                <c:pt idx="7688">
                  <c:v>47303.9</c:v>
                </c:pt>
                <c:pt idx="7689">
                  <c:v>47306</c:v>
                </c:pt>
                <c:pt idx="7690">
                  <c:v>47308.2</c:v>
                </c:pt>
                <c:pt idx="7691">
                  <c:v>47310.400000000001</c:v>
                </c:pt>
                <c:pt idx="7692">
                  <c:v>47311</c:v>
                </c:pt>
                <c:pt idx="7693">
                  <c:v>47312.800000000003</c:v>
                </c:pt>
                <c:pt idx="7694">
                  <c:v>47314.1</c:v>
                </c:pt>
                <c:pt idx="7695">
                  <c:v>47317</c:v>
                </c:pt>
                <c:pt idx="7696">
                  <c:v>47320.1</c:v>
                </c:pt>
                <c:pt idx="7697">
                  <c:v>47322.6</c:v>
                </c:pt>
                <c:pt idx="7698">
                  <c:v>47325.3</c:v>
                </c:pt>
                <c:pt idx="7699">
                  <c:v>47329.1</c:v>
                </c:pt>
                <c:pt idx="7700">
                  <c:v>47333</c:v>
                </c:pt>
                <c:pt idx="7701">
                  <c:v>47337.2</c:v>
                </c:pt>
                <c:pt idx="7702">
                  <c:v>47340.4</c:v>
                </c:pt>
                <c:pt idx="7703">
                  <c:v>47343.7</c:v>
                </c:pt>
                <c:pt idx="7704">
                  <c:v>47348.2</c:v>
                </c:pt>
                <c:pt idx="7705">
                  <c:v>47351.7</c:v>
                </c:pt>
                <c:pt idx="7706">
                  <c:v>47357.599999999999</c:v>
                </c:pt>
                <c:pt idx="7707">
                  <c:v>47362.400000000001</c:v>
                </c:pt>
                <c:pt idx="7708">
                  <c:v>47367.199999999997</c:v>
                </c:pt>
                <c:pt idx="7709">
                  <c:v>47370.9</c:v>
                </c:pt>
                <c:pt idx="7710">
                  <c:v>47374.6</c:v>
                </c:pt>
                <c:pt idx="7711">
                  <c:v>47379.5</c:v>
                </c:pt>
                <c:pt idx="7712">
                  <c:v>47384.3</c:v>
                </c:pt>
                <c:pt idx="7713">
                  <c:v>47388</c:v>
                </c:pt>
                <c:pt idx="7714">
                  <c:v>47392.800000000003</c:v>
                </c:pt>
                <c:pt idx="7715">
                  <c:v>47396.3</c:v>
                </c:pt>
                <c:pt idx="7716">
                  <c:v>47400.9</c:v>
                </c:pt>
                <c:pt idx="7717">
                  <c:v>47406.6</c:v>
                </c:pt>
                <c:pt idx="7718">
                  <c:v>47409.9</c:v>
                </c:pt>
                <c:pt idx="7719">
                  <c:v>47414.1</c:v>
                </c:pt>
                <c:pt idx="7720">
                  <c:v>47417.2</c:v>
                </c:pt>
                <c:pt idx="7721">
                  <c:v>47421.1</c:v>
                </c:pt>
                <c:pt idx="7722">
                  <c:v>47423.9</c:v>
                </c:pt>
                <c:pt idx="7723">
                  <c:v>47428.2</c:v>
                </c:pt>
                <c:pt idx="7724">
                  <c:v>47429.9</c:v>
                </c:pt>
                <c:pt idx="7725">
                  <c:v>47433</c:v>
                </c:pt>
                <c:pt idx="7726">
                  <c:v>47435.9</c:v>
                </c:pt>
                <c:pt idx="7727">
                  <c:v>47438.8</c:v>
                </c:pt>
                <c:pt idx="7728">
                  <c:v>47441.8</c:v>
                </c:pt>
                <c:pt idx="7729">
                  <c:v>47444.1</c:v>
                </c:pt>
                <c:pt idx="7730">
                  <c:v>47447.1</c:v>
                </c:pt>
                <c:pt idx="7731">
                  <c:v>47450.1</c:v>
                </c:pt>
                <c:pt idx="7732">
                  <c:v>47452.4</c:v>
                </c:pt>
                <c:pt idx="7733">
                  <c:v>47455.5</c:v>
                </c:pt>
                <c:pt idx="7734">
                  <c:v>47458.5</c:v>
                </c:pt>
                <c:pt idx="7735">
                  <c:v>47460.7</c:v>
                </c:pt>
                <c:pt idx="7736">
                  <c:v>47463.7</c:v>
                </c:pt>
                <c:pt idx="7737">
                  <c:v>47466.6</c:v>
                </c:pt>
                <c:pt idx="7738">
                  <c:v>47469.5</c:v>
                </c:pt>
                <c:pt idx="7739">
                  <c:v>47471.6</c:v>
                </c:pt>
                <c:pt idx="7740">
                  <c:v>47474.400000000001</c:v>
                </c:pt>
                <c:pt idx="7741">
                  <c:v>47477</c:v>
                </c:pt>
                <c:pt idx="7742">
                  <c:v>47479</c:v>
                </c:pt>
                <c:pt idx="7743">
                  <c:v>47481.5</c:v>
                </c:pt>
                <c:pt idx="7744">
                  <c:v>47483.9</c:v>
                </c:pt>
                <c:pt idx="7745">
                  <c:v>47486.1</c:v>
                </c:pt>
                <c:pt idx="7746">
                  <c:v>47487.199999999997</c:v>
                </c:pt>
                <c:pt idx="7747">
                  <c:v>47489.8</c:v>
                </c:pt>
                <c:pt idx="7748">
                  <c:v>47491.6</c:v>
                </c:pt>
                <c:pt idx="7749">
                  <c:v>47492.9</c:v>
                </c:pt>
                <c:pt idx="7750">
                  <c:v>47494.5</c:v>
                </c:pt>
                <c:pt idx="7751">
                  <c:v>47495.9</c:v>
                </c:pt>
                <c:pt idx="7752">
                  <c:v>47496.800000000003</c:v>
                </c:pt>
                <c:pt idx="7753">
                  <c:v>47498.1</c:v>
                </c:pt>
                <c:pt idx="7754">
                  <c:v>47498.6</c:v>
                </c:pt>
                <c:pt idx="7755">
                  <c:v>47499.3</c:v>
                </c:pt>
                <c:pt idx="7756">
                  <c:v>47499.7</c:v>
                </c:pt>
                <c:pt idx="7757">
                  <c:v>47500</c:v>
                </c:pt>
                <c:pt idx="7758">
                  <c:v>47500</c:v>
                </c:pt>
                <c:pt idx="7759">
                  <c:v>47500</c:v>
                </c:pt>
                <c:pt idx="7760">
                  <c:v>47499.8</c:v>
                </c:pt>
                <c:pt idx="7761">
                  <c:v>47499.6</c:v>
                </c:pt>
                <c:pt idx="7762">
                  <c:v>47499.5</c:v>
                </c:pt>
                <c:pt idx="7763">
                  <c:v>47499.1</c:v>
                </c:pt>
                <c:pt idx="7764">
                  <c:v>47498.7</c:v>
                </c:pt>
                <c:pt idx="7765">
                  <c:v>47498.2</c:v>
                </c:pt>
                <c:pt idx="7766">
                  <c:v>47498</c:v>
                </c:pt>
                <c:pt idx="7767">
                  <c:v>47497.4</c:v>
                </c:pt>
                <c:pt idx="7768">
                  <c:v>47496.7</c:v>
                </c:pt>
                <c:pt idx="7769">
                  <c:v>47496.4</c:v>
                </c:pt>
                <c:pt idx="7770">
                  <c:v>47495.7</c:v>
                </c:pt>
                <c:pt idx="7771">
                  <c:v>47495.3</c:v>
                </c:pt>
                <c:pt idx="7772">
                  <c:v>47494.5</c:v>
                </c:pt>
                <c:pt idx="7773">
                  <c:v>47493.599999999999</c:v>
                </c:pt>
                <c:pt idx="7774">
                  <c:v>47493.1</c:v>
                </c:pt>
                <c:pt idx="7775">
                  <c:v>47492.2</c:v>
                </c:pt>
                <c:pt idx="7776">
                  <c:v>47491.199999999997</c:v>
                </c:pt>
                <c:pt idx="7777">
                  <c:v>47490.7</c:v>
                </c:pt>
                <c:pt idx="7778">
                  <c:v>47489.7</c:v>
                </c:pt>
                <c:pt idx="7779">
                  <c:v>47488.6</c:v>
                </c:pt>
                <c:pt idx="7780">
                  <c:v>47488.1</c:v>
                </c:pt>
                <c:pt idx="7781">
                  <c:v>47486.9</c:v>
                </c:pt>
                <c:pt idx="7782">
                  <c:v>47485.8</c:v>
                </c:pt>
                <c:pt idx="7783">
                  <c:v>47485.2</c:v>
                </c:pt>
                <c:pt idx="7784">
                  <c:v>47484</c:v>
                </c:pt>
                <c:pt idx="7785">
                  <c:v>47482.8</c:v>
                </c:pt>
                <c:pt idx="7786">
                  <c:v>47482.2</c:v>
                </c:pt>
                <c:pt idx="7787">
                  <c:v>47481</c:v>
                </c:pt>
                <c:pt idx="7788">
                  <c:v>47479.8</c:v>
                </c:pt>
                <c:pt idx="7789">
                  <c:v>47478.5</c:v>
                </c:pt>
                <c:pt idx="7790">
                  <c:v>47477.9</c:v>
                </c:pt>
                <c:pt idx="7791">
                  <c:v>47476.6</c:v>
                </c:pt>
                <c:pt idx="7792">
                  <c:v>47476</c:v>
                </c:pt>
                <c:pt idx="7793">
                  <c:v>47474.8</c:v>
                </c:pt>
                <c:pt idx="7794">
                  <c:v>47473.5</c:v>
                </c:pt>
                <c:pt idx="7795">
                  <c:v>47472.800000000003</c:v>
                </c:pt>
                <c:pt idx="7796">
                  <c:v>47471.3</c:v>
                </c:pt>
                <c:pt idx="7797">
                  <c:v>47469.599999999999</c:v>
                </c:pt>
                <c:pt idx="7798">
                  <c:v>47468.7</c:v>
                </c:pt>
                <c:pt idx="7799">
                  <c:v>47466.8</c:v>
                </c:pt>
                <c:pt idx="7800">
                  <c:v>47464.800000000003</c:v>
                </c:pt>
                <c:pt idx="7801">
                  <c:v>47463.7</c:v>
                </c:pt>
                <c:pt idx="7802">
                  <c:v>47461.5</c:v>
                </c:pt>
                <c:pt idx="7803">
                  <c:v>47459.199999999997</c:v>
                </c:pt>
                <c:pt idx="7804">
                  <c:v>47458</c:v>
                </c:pt>
                <c:pt idx="7805">
                  <c:v>47455.6</c:v>
                </c:pt>
                <c:pt idx="7806">
                  <c:v>47453.1</c:v>
                </c:pt>
                <c:pt idx="7807">
                  <c:v>47451.8</c:v>
                </c:pt>
                <c:pt idx="7808">
                  <c:v>47449.3</c:v>
                </c:pt>
                <c:pt idx="7809">
                  <c:v>47446.6</c:v>
                </c:pt>
                <c:pt idx="7810">
                  <c:v>47445.3</c:v>
                </c:pt>
                <c:pt idx="7811">
                  <c:v>47442.6</c:v>
                </c:pt>
                <c:pt idx="7812">
                  <c:v>47440</c:v>
                </c:pt>
                <c:pt idx="7813">
                  <c:v>47437.3</c:v>
                </c:pt>
                <c:pt idx="7814">
                  <c:v>47435.9</c:v>
                </c:pt>
                <c:pt idx="7815">
                  <c:v>47433.3</c:v>
                </c:pt>
                <c:pt idx="7816">
                  <c:v>47430.6</c:v>
                </c:pt>
                <c:pt idx="7817">
                  <c:v>47429.3</c:v>
                </c:pt>
                <c:pt idx="7818">
                  <c:v>47426.8</c:v>
                </c:pt>
                <c:pt idx="7819">
                  <c:v>47424.3</c:v>
                </c:pt>
                <c:pt idx="7820">
                  <c:v>47423</c:v>
                </c:pt>
                <c:pt idx="7821">
                  <c:v>47420.6</c:v>
                </c:pt>
                <c:pt idx="7822">
                  <c:v>47418.3</c:v>
                </c:pt>
                <c:pt idx="7823">
                  <c:v>47417.2</c:v>
                </c:pt>
                <c:pt idx="7824">
                  <c:v>47415</c:v>
                </c:pt>
                <c:pt idx="7825">
                  <c:v>47413</c:v>
                </c:pt>
                <c:pt idx="7826">
                  <c:v>47412</c:v>
                </c:pt>
                <c:pt idx="7827">
                  <c:v>47410.1</c:v>
                </c:pt>
                <c:pt idx="7828">
                  <c:v>47408.4</c:v>
                </c:pt>
                <c:pt idx="7829">
                  <c:v>47407.6</c:v>
                </c:pt>
                <c:pt idx="7830">
                  <c:v>47406.1</c:v>
                </c:pt>
                <c:pt idx="7831">
                  <c:v>47405.4</c:v>
                </c:pt>
                <c:pt idx="7832">
                  <c:v>47404</c:v>
                </c:pt>
                <c:pt idx="7833">
                  <c:v>47402.6</c:v>
                </c:pt>
                <c:pt idx="7834">
                  <c:v>47401.9</c:v>
                </c:pt>
                <c:pt idx="7835">
                  <c:v>47400.6</c:v>
                </c:pt>
                <c:pt idx="7836">
                  <c:v>47399.3</c:v>
                </c:pt>
                <c:pt idx="7837">
                  <c:v>47398</c:v>
                </c:pt>
                <c:pt idx="7838">
                  <c:v>47397.4</c:v>
                </c:pt>
                <c:pt idx="7839">
                  <c:v>47396.2</c:v>
                </c:pt>
                <c:pt idx="7840">
                  <c:v>47395.6</c:v>
                </c:pt>
                <c:pt idx="7841">
                  <c:v>47394.400000000001</c:v>
                </c:pt>
                <c:pt idx="7842">
                  <c:v>47393.2</c:v>
                </c:pt>
                <c:pt idx="7843">
                  <c:v>47392.7</c:v>
                </c:pt>
                <c:pt idx="7844">
                  <c:v>47391.5</c:v>
                </c:pt>
                <c:pt idx="7845">
                  <c:v>47390.400000000001</c:v>
                </c:pt>
                <c:pt idx="7846">
                  <c:v>47389.9</c:v>
                </c:pt>
                <c:pt idx="7847">
                  <c:v>47388.800000000003</c:v>
                </c:pt>
                <c:pt idx="7848">
                  <c:v>47387.8</c:v>
                </c:pt>
                <c:pt idx="7849">
                  <c:v>47386.7</c:v>
                </c:pt>
                <c:pt idx="7850">
                  <c:v>47385.7</c:v>
                </c:pt>
                <c:pt idx="7851">
                  <c:v>47385.2</c:v>
                </c:pt>
                <c:pt idx="7852">
                  <c:v>47376.9</c:v>
                </c:pt>
                <c:pt idx="7853">
                  <c:v>47376</c:v>
                </c:pt>
                <c:pt idx="7854">
                  <c:v>47375</c:v>
                </c:pt>
                <c:pt idx="7855">
                  <c:v>47374</c:v>
                </c:pt>
                <c:pt idx="7856">
                  <c:v>47373.5</c:v>
                </c:pt>
                <c:pt idx="7857">
                  <c:v>47372.6</c:v>
                </c:pt>
                <c:pt idx="7858">
                  <c:v>47372.1</c:v>
                </c:pt>
                <c:pt idx="7859">
                  <c:v>47371.1</c:v>
                </c:pt>
                <c:pt idx="7860">
                  <c:v>47370.1</c:v>
                </c:pt>
                <c:pt idx="7861">
                  <c:v>47369.7</c:v>
                </c:pt>
                <c:pt idx="7862">
                  <c:v>47368.7</c:v>
                </c:pt>
                <c:pt idx="7863">
                  <c:v>47367.7</c:v>
                </c:pt>
                <c:pt idx="7864">
                  <c:v>47367.199999999997</c:v>
                </c:pt>
                <c:pt idx="7865">
                  <c:v>47366.3</c:v>
                </c:pt>
                <c:pt idx="7866">
                  <c:v>47365.3</c:v>
                </c:pt>
                <c:pt idx="7867">
                  <c:v>47364.9</c:v>
                </c:pt>
                <c:pt idx="7868">
                  <c:v>47363.9</c:v>
                </c:pt>
                <c:pt idx="7869">
                  <c:v>47363</c:v>
                </c:pt>
                <c:pt idx="7870">
                  <c:v>47362.5</c:v>
                </c:pt>
                <c:pt idx="7871">
                  <c:v>47361.599999999999</c:v>
                </c:pt>
                <c:pt idx="7872">
                  <c:v>47360.7</c:v>
                </c:pt>
                <c:pt idx="7873">
                  <c:v>47360.2</c:v>
                </c:pt>
                <c:pt idx="7874">
                  <c:v>47359.3</c:v>
                </c:pt>
                <c:pt idx="7875">
                  <c:v>47358.400000000001</c:v>
                </c:pt>
                <c:pt idx="7876">
                  <c:v>47358</c:v>
                </c:pt>
                <c:pt idx="7877">
                  <c:v>47357.1</c:v>
                </c:pt>
                <c:pt idx="7878">
                  <c:v>47356.3</c:v>
                </c:pt>
                <c:pt idx="7879">
                  <c:v>47355.9</c:v>
                </c:pt>
                <c:pt idx="7880">
                  <c:v>47355</c:v>
                </c:pt>
                <c:pt idx="7881">
                  <c:v>47354.2</c:v>
                </c:pt>
                <c:pt idx="7882">
                  <c:v>47353.8</c:v>
                </c:pt>
                <c:pt idx="7883">
                  <c:v>47353</c:v>
                </c:pt>
                <c:pt idx="7884">
                  <c:v>47352.3</c:v>
                </c:pt>
                <c:pt idx="7885">
                  <c:v>47351.9</c:v>
                </c:pt>
                <c:pt idx="7886">
                  <c:v>47351.1</c:v>
                </c:pt>
                <c:pt idx="7887">
                  <c:v>47350.400000000001</c:v>
                </c:pt>
                <c:pt idx="7888">
                  <c:v>47350.1</c:v>
                </c:pt>
                <c:pt idx="7889">
                  <c:v>47349.4</c:v>
                </c:pt>
                <c:pt idx="7890">
                  <c:v>47348.7</c:v>
                </c:pt>
                <c:pt idx="7891">
                  <c:v>47348.4</c:v>
                </c:pt>
                <c:pt idx="7892">
                  <c:v>47347.8</c:v>
                </c:pt>
                <c:pt idx="7893">
                  <c:v>47347.1</c:v>
                </c:pt>
                <c:pt idx="7894">
                  <c:v>47346.8</c:v>
                </c:pt>
                <c:pt idx="7895">
                  <c:v>47346.2</c:v>
                </c:pt>
                <c:pt idx="7896">
                  <c:v>47345.5</c:v>
                </c:pt>
                <c:pt idx="7897">
                  <c:v>47345.2</c:v>
                </c:pt>
                <c:pt idx="7898">
                  <c:v>47344.5</c:v>
                </c:pt>
                <c:pt idx="7899">
                  <c:v>47343.9</c:v>
                </c:pt>
                <c:pt idx="7900">
                  <c:v>47343.5</c:v>
                </c:pt>
                <c:pt idx="7901">
                  <c:v>47342.9</c:v>
                </c:pt>
                <c:pt idx="7902">
                  <c:v>47342.2</c:v>
                </c:pt>
                <c:pt idx="7903">
                  <c:v>47341.9</c:v>
                </c:pt>
                <c:pt idx="7904">
                  <c:v>47341.2</c:v>
                </c:pt>
                <c:pt idx="7905">
                  <c:v>47340.6</c:v>
                </c:pt>
                <c:pt idx="7906">
                  <c:v>47340.3</c:v>
                </c:pt>
                <c:pt idx="7907">
                  <c:v>47339.7</c:v>
                </c:pt>
                <c:pt idx="7908">
                  <c:v>47339.1</c:v>
                </c:pt>
                <c:pt idx="7909">
                  <c:v>47338.8</c:v>
                </c:pt>
                <c:pt idx="7910">
                  <c:v>47338.2</c:v>
                </c:pt>
                <c:pt idx="7911">
                  <c:v>47337.599999999999</c:v>
                </c:pt>
                <c:pt idx="7912">
                  <c:v>47337.4</c:v>
                </c:pt>
                <c:pt idx="7913">
                  <c:v>47336.800000000003</c:v>
                </c:pt>
                <c:pt idx="7914">
                  <c:v>47336.3</c:v>
                </c:pt>
                <c:pt idx="7915">
                  <c:v>47336.1</c:v>
                </c:pt>
                <c:pt idx="7916">
                  <c:v>47335.7</c:v>
                </c:pt>
                <c:pt idx="7917">
                  <c:v>47335.199999999997</c:v>
                </c:pt>
                <c:pt idx="7918">
                  <c:v>47335</c:v>
                </c:pt>
                <c:pt idx="7919">
                  <c:v>47334.7</c:v>
                </c:pt>
                <c:pt idx="7920">
                  <c:v>47334.400000000001</c:v>
                </c:pt>
                <c:pt idx="7921">
                  <c:v>47334.2</c:v>
                </c:pt>
                <c:pt idx="7922">
                  <c:v>47334</c:v>
                </c:pt>
                <c:pt idx="7923">
                  <c:v>47333.7</c:v>
                </c:pt>
                <c:pt idx="7924">
                  <c:v>47333.599999999999</c:v>
                </c:pt>
                <c:pt idx="7925">
                  <c:v>47333.5</c:v>
                </c:pt>
                <c:pt idx="7926">
                  <c:v>47333.4</c:v>
                </c:pt>
                <c:pt idx="7927">
                  <c:v>47333.4</c:v>
                </c:pt>
                <c:pt idx="7928">
                  <c:v>47333.4</c:v>
                </c:pt>
                <c:pt idx="7929">
                  <c:v>47333.4</c:v>
                </c:pt>
                <c:pt idx="7930">
                  <c:v>47333.4</c:v>
                </c:pt>
                <c:pt idx="7931">
                  <c:v>47333.4</c:v>
                </c:pt>
                <c:pt idx="7932">
                  <c:v>47333.4</c:v>
                </c:pt>
                <c:pt idx="7933">
                  <c:v>47333.4</c:v>
                </c:pt>
                <c:pt idx="7934">
                  <c:v>47333.4</c:v>
                </c:pt>
                <c:pt idx="7935">
                  <c:v>47333.4</c:v>
                </c:pt>
                <c:pt idx="7936">
                  <c:v>47333.4</c:v>
                </c:pt>
                <c:pt idx="7937">
                  <c:v>47333.5</c:v>
                </c:pt>
                <c:pt idx="7938">
                  <c:v>47333.5</c:v>
                </c:pt>
                <c:pt idx="7939">
                  <c:v>47333.5</c:v>
                </c:pt>
                <c:pt idx="7940">
                  <c:v>47333.5</c:v>
                </c:pt>
                <c:pt idx="7941">
                  <c:v>47333.5</c:v>
                </c:pt>
                <c:pt idx="7942">
                  <c:v>47333.599999999999</c:v>
                </c:pt>
                <c:pt idx="7943">
                  <c:v>47333.599999999999</c:v>
                </c:pt>
                <c:pt idx="7944">
                  <c:v>47333.599999999999</c:v>
                </c:pt>
                <c:pt idx="7945">
                  <c:v>47333.599999999999</c:v>
                </c:pt>
                <c:pt idx="7946">
                  <c:v>47333.7</c:v>
                </c:pt>
                <c:pt idx="7947">
                  <c:v>47333.7</c:v>
                </c:pt>
                <c:pt idx="7948">
                  <c:v>47333.7</c:v>
                </c:pt>
                <c:pt idx="7949">
                  <c:v>47333.7</c:v>
                </c:pt>
                <c:pt idx="7950">
                  <c:v>47333.8</c:v>
                </c:pt>
                <c:pt idx="7951">
                  <c:v>47333.8</c:v>
                </c:pt>
                <c:pt idx="7952">
                  <c:v>47333.8</c:v>
                </c:pt>
                <c:pt idx="7953">
                  <c:v>47333.8</c:v>
                </c:pt>
                <c:pt idx="7954">
                  <c:v>47333.8</c:v>
                </c:pt>
                <c:pt idx="7955">
                  <c:v>47333.9</c:v>
                </c:pt>
                <c:pt idx="7956">
                  <c:v>47333.9</c:v>
                </c:pt>
                <c:pt idx="7957">
                  <c:v>47333.9</c:v>
                </c:pt>
                <c:pt idx="7958">
                  <c:v>47333.9</c:v>
                </c:pt>
                <c:pt idx="7959">
                  <c:v>47333.9</c:v>
                </c:pt>
                <c:pt idx="7960">
                  <c:v>47333.9</c:v>
                </c:pt>
                <c:pt idx="7961">
                  <c:v>47333.9</c:v>
                </c:pt>
                <c:pt idx="7962">
                  <c:v>47334</c:v>
                </c:pt>
                <c:pt idx="7963">
                  <c:v>47334</c:v>
                </c:pt>
                <c:pt idx="7964">
                  <c:v>47334</c:v>
                </c:pt>
                <c:pt idx="7965">
                  <c:v>47333.9</c:v>
                </c:pt>
                <c:pt idx="7966">
                  <c:v>47333.9</c:v>
                </c:pt>
                <c:pt idx="7967">
                  <c:v>47333.7</c:v>
                </c:pt>
                <c:pt idx="7968">
                  <c:v>47333.5</c:v>
                </c:pt>
                <c:pt idx="7969">
                  <c:v>47333.4</c:v>
                </c:pt>
                <c:pt idx="7970">
                  <c:v>47333.1</c:v>
                </c:pt>
                <c:pt idx="7971">
                  <c:v>47332.800000000003</c:v>
                </c:pt>
                <c:pt idx="7972">
                  <c:v>47332.6</c:v>
                </c:pt>
                <c:pt idx="7973">
                  <c:v>47332.2</c:v>
                </c:pt>
                <c:pt idx="7974">
                  <c:v>47331.7</c:v>
                </c:pt>
                <c:pt idx="7975">
                  <c:v>47331.4</c:v>
                </c:pt>
                <c:pt idx="7976">
                  <c:v>47330.9</c:v>
                </c:pt>
                <c:pt idx="7977">
                  <c:v>47330.3</c:v>
                </c:pt>
                <c:pt idx="7978">
                  <c:v>47330</c:v>
                </c:pt>
                <c:pt idx="7979">
                  <c:v>47329.3</c:v>
                </c:pt>
                <c:pt idx="7980">
                  <c:v>47328.6</c:v>
                </c:pt>
                <c:pt idx="7981">
                  <c:v>47328.2</c:v>
                </c:pt>
                <c:pt idx="7982">
                  <c:v>47327.5</c:v>
                </c:pt>
                <c:pt idx="7983">
                  <c:v>47326.7</c:v>
                </c:pt>
                <c:pt idx="7984">
                  <c:v>47326.3</c:v>
                </c:pt>
                <c:pt idx="7985">
                  <c:v>47325.4</c:v>
                </c:pt>
                <c:pt idx="7986">
                  <c:v>47324.5</c:v>
                </c:pt>
                <c:pt idx="7987">
                  <c:v>47323.6</c:v>
                </c:pt>
                <c:pt idx="7988">
                  <c:v>47323.1</c:v>
                </c:pt>
                <c:pt idx="7989">
                  <c:v>47322.1</c:v>
                </c:pt>
                <c:pt idx="7990">
                  <c:v>47321.599999999999</c:v>
                </c:pt>
                <c:pt idx="7991">
                  <c:v>47320.6</c:v>
                </c:pt>
                <c:pt idx="7992">
                  <c:v>47319.6</c:v>
                </c:pt>
                <c:pt idx="7993">
                  <c:v>47319.1</c:v>
                </c:pt>
                <c:pt idx="7994">
                  <c:v>47318</c:v>
                </c:pt>
                <c:pt idx="7995">
                  <c:v>47316.9</c:v>
                </c:pt>
                <c:pt idx="7996">
                  <c:v>47316.3</c:v>
                </c:pt>
                <c:pt idx="7997">
                  <c:v>47315.199999999997</c:v>
                </c:pt>
                <c:pt idx="7998">
                  <c:v>47314.1</c:v>
                </c:pt>
                <c:pt idx="7999">
                  <c:v>47313.5</c:v>
                </c:pt>
                <c:pt idx="8000">
                  <c:v>47312.3</c:v>
                </c:pt>
                <c:pt idx="8001">
                  <c:v>47310.9</c:v>
                </c:pt>
                <c:pt idx="8002">
                  <c:v>47310.1</c:v>
                </c:pt>
                <c:pt idx="8003">
                  <c:v>47308.2</c:v>
                </c:pt>
                <c:pt idx="8004">
                  <c:v>47305.9</c:v>
                </c:pt>
                <c:pt idx="8005">
                  <c:v>47304.7</c:v>
                </c:pt>
                <c:pt idx="8006">
                  <c:v>47302.1</c:v>
                </c:pt>
                <c:pt idx="8007">
                  <c:v>47299.3</c:v>
                </c:pt>
                <c:pt idx="8008">
                  <c:v>47297.8</c:v>
                </c:pt>
                <c:pt idx="8009">
                  <c:v>47294.6</c:v>
                </c:pt>
                <c:pt idx="8010">
                  <c:v>47291.199999999997</c:v>
                </c:pt>
                <c:pt idx="8011">
                  <c:v>47289.5</c:v>
                </c:pt>
                <c:pt idx="8012">
                  <c:v>47285.8</c:v>
                </c:pt>
                <c:pt idx="8013">
                  <c:v>47282.1</c:v>
                </c:pt>
                <c:pt idx="8014">
                  <c:v>47280.2</c:v>
                </c:pt>
                <c:pt idx="8015">
                  <c:v>47276.3</c:v>
                </c:pt>
                <c:pt idx="8016">
                  <c:v>47272.3</c:v>
                </c:pt>
                <c:pt idx="8017">
                  <c:v>47270.3</c:v>
                </c:pt>
                <c:pt idx="8018">
                  <c:v>47266.2</c:v>
                </c:pt>
                <c:pt idx="8019">
                  <c:v>47262.1</c:v>
                </c:pt>
                <c:pt idx="8020">
                  <c:v>47260</c:v>
                </c:pt>
                <c:pt idx="8021">
                  <c:v>47255.9</c:v>
                </c:pt>
                <c:pt idx="8022">
                  <c:v>47251.9</c:v>
                </c:pt>
                <c:pt idx="8023">
                  <c:v>47249.8</c:v>
                </c:pt>
                <c:pt idx="8024">
                  <c:v>47245.9</c:v>
                </c:pt>
                <c:pt idx="8025">
                  <c:v>47241.9</c:v>
                </c:pt>
                <c:pt idx="8026">
                  <c:v>47240</c:v>
                </c:pt>
                <c:pt idx="8027">
                  <c:v>47236.3</c:v>
                </c:pt>
                <c:pt idx="8028">
                  <c:v>47232.7</c:v>
                </c:pt>
                <c:pt idx="8029">
                  <c:v>47230.9</c:v>
                </c:pt>
                <c:pt idx="8030">
                  <c:v>47227.5</c:v>
                </c:pt>
                <c:pt idx="8031">
                  <c:v>47224.3</c:v>
                </c:pt>
                <c:pt idx="8032">
                  <c:v>47222.8</c:v>
                </c:pt>
                <c:pt idx="8033">
                  <c:v>47220</c:v>
                </c:pt>
                <c:pt idx="8034">
                  <c:v>47217.3</c:v>
                </c:pt>
                <c:pt idx="8035">
                  <c:v>47216.1</c:v>
                </c:pt>
                <c:pt idx="8036">
                  <c:v>47213.9</c:v>
                </c:pt>
                <c:pt idx="8037">
                  <c:v>47211.7</c:v>
                </c:pt>
                <c:pt idx="8038">
                  <c:v>47210.6</c:v>
                </c:pt>
                <c:pt idx="8039">
                  <c:v>47208.4</c:v>
                </c:pt>
                <c:pt idx="8040">
                  <c:v>47206.1</c:v>
                </c:pt>
                <c:pt idx="8041">
                  <c:v>47205</c:v>
                </c:pt>
                <c:pt idx="8042">
                  <c:v>47202.8</c:v>
                </c:pt>
                <c:pt idx="8043">
                  <c:v>47200.5</c:v>
                </c:pt>
                <c:pt idx="8044">
                  <c:v>47199.4</c:v>
                </c:pt>
                <c:pt idx="8045">
                  <c:v>47197.2</c:v>
                </c:pt>
                <c:pt idx="8046">
                  <c:v>47195</c:v>
                </c:pt>
                <c:pt idx="8047">
                  <c:v>47192.800000000003</c:v>
                </c:pt>
                <c:pt idx="8048">
                  <c:v>47191.7</c:v>
                </c:pt>
                <c:pt idx="8049">
                  <c:v>47189.599999999999</c:v>
                </c:pt>
                <c:pt idx="8050">
                  <c:v>47188.6</c:v>
                </c:pt>
                <c:pt idx="8051">
                  <c:v>47186.5</c:v>
                </c:pt>
                <c:pt idx="8052">
                  <c:v>47184.5</c:v>
                </c:pt>
                <c:pt idx="8053">
                  <c:v>47183.6</c:v>
                </c:pt>
                <c:pt idx="8054">
                  <c:v>47181.7</c:v>
                </c:pt>
                <c:pt idx="8055">
                  <c:v>47179.9</c:v>
                </c:pt>
                <c:pt idx="8056">
                  <c:v>47179</c:v>
                </c:pt>
                <c:pt idx="8057">
                  <c:v>47177.3</c:v>
                </c:pt>
                <c:pt idx="8058">
                  <c:v>47175.7</c:v>
                </c:pt>
                <c:pt idx="8059">
                  <c:v>47174.2</c:v>
                </c:pt>
                <c:pt idx="8060">
                  <c:v>47173.5</c:v>
                </c:pt>
                <c:pt idx="8061">
                  <c:v>47172.1</c:v>
                </c:pt>
                <c:pt idx="8062">
                  <c:v>47171.5</c:v>
                </c:pt>
                <c:pt idx="8063">
                  <c:v>47170.3</c:v>
                </c:pt>
                <c:pt idx="8064">
                  <c:v>47169.3</c:v>
                </c:pt>
                <c:pt idx="8065">
                  <c:v>47168.800000000003</c:v>
                </c:pt>
                <c:pt idx="8066">
                  <c:v>47168</c:v>
                </c:pt>
                <c:pt idx="8067">
                  <c:v>47167.3</c:v>
                </c:pt>
                <c:pt idx="8068">
                  <c:v>47167.1</c:v>
                </c:pt>
                <c:pt idx="8069">
                  <c:v>47166.6</c:v>
                </c:pt>
                <c:pt idx="8070">
                  <c:v>47166.3</c:v>
                </c:pt>
                <c:pt idx="8071">
                  <c:v>47166.2</c:v>
                </c:pt>
                <c:pt idx="8072">
                  <c:v>47166.2</c:v>
                </c:pt>
                <c:pt idx="8073">
                  <c:v>47166.2</c:v>
                </c:pt>
                <c:pt idx="8074">
                  <c:v>47166.2</c:v>
                </c:pt>
                <c:pt idx="8075">
                  <c:v>47166.2</c:v>
                </c:pt>
                <c:pt idx="8076">
                  <c:v>47166.2</c:v>
                </c:pt>
                <c:pt idx="8077">
                  <c:v>47166.2</c:v>
                </c:pt>
                <c:pt idx="8078">
                  <c:v>47166.2</c:v>
                </c:pt>
                <c:pt idx="8079">
                  <c:v>47166.2</c:v>
                </c:pt>
                <c:pt idx="8080">
                  <c:v>47166.2</c:v>
                </c:pt>
                <c:pt idx="8081">
                  <c:v>47166.2</c:v>
                </c:pt>
                <c:pt idx="8082">
                  <c:v>47166.3</c:v>
                </c:pt>
                <c:pt idx="8083">
                  <c:v>47166.3</c:v>
                </c:pt>
                <c:pt idx="8084">
                  <c:v>47166.3</c:v>
                </c:pt>
                <c:pt idx="8085">
                  <c:v>47166.3</c:v>
                </c:pt>
                <c:pt idx="8086">
                  <c:v>47166.3</c:v>
                </c:pt>
                <c:pt idx="8087">
                  <c:v>47166.3</c:v>
                </c:pt>
                <c:pt idx="8088">
                  <c:v>47166.3</c:v>
                </c:pt>
                <c:pt idx="8089">
                  <c:v>47166.3</c:v>
                </c:pt>
                <c:pt idx="8090">
                  <c:v>47166.3</c:v>
                </c:pt>
                <c:pt idx="8091">
                  <c:v>47166.3</c:v>
                </c:pt>
                <c:pt idx="8092">
                  <c:v>47166.400000000001</c:v>
                </c:pt>
                <c:pt idx="8093">
                  <c:v>47166.400000000001</c:v>
                </c:pt>
                <c:pt idx="8094">
                  <c:v>47166.400000000001</c:v>
                </c:pt>
                <c:pt idx="8095">
                  <c:v>47166.400000000001</c:v>
                </c:pt>
                <c:pt idx="8096">
                  <c:v>47166.400000000001</c:v>
                </c:pt>
                <c:pt idx="8097">
                  <c:v>47166.400000000001</c:v>
                </c:pt>
                <c:pt idx="8098">
                  <c:v>47166.400000000001</c:v>
                </c:pt>
                <c:pt idx="8099">
                  <c:v>47166.400000000001</c:v>
                </c:pt>
                <c:pt idx="8100">
                  <c:v>47166.400000000001</c:v>
                </c:pt>
                <c:pt idx="8101">
                  <c:v>47166.400000000001</c:v>
                </c:pt>
                <c:pt idx="8102">
                  <c:v>47166.400000000001</c:v>
                </c:pt>
                <c:pt idx="8103">
                  <c:v>47166.400000000001</c:v>
                </c:pt>
                <c:pt idx="8104">
                  <c:v>47166.2</c:v>
                </c:pt>
                <c:pt idx="8105">
                  <c:v>47166.1</c:v>
                </c:pt>
                <c:pt idx="8106">
                  <c:v>47165.7</c:v>
                </c:pt>
                <c:pt idx="8107">
                  <c:v>47165</c:v>
                </c:pt>
                <c:pt idx="8108">
                  <c:v>47164.7</c:v>
                </c:pt>
                <c:pt idx="8109">
                  <c:v>47163.8</c:v>
                </c:pt>
                <c:pt idx="8110">
                  <c:v>47162.8</c:v>
                </c:pt>
                <c:pt idx="8111">
                  <c:v>47161.7</c:v>
                </c:pt>
                <c:pt idx="8112">
                  <c:v>47161.1</c:v>
                </c:pt>
                <c:pt idx="8113">
                  <c:v>47159.8</c:v>
                </c:pt>
                <c:pt idx="8114">
                  <c:v>47158.400000000001</c:v>
                </c:pt>
                <c:pt idx="8115">
                  <c:v>47157.599999999999</c:v>
                </c:pt>
                <c:pt idx="8116">
                  <c:v>47156.1</c:v>
                </c:pt>
                <c:pt idx="8117">
                  <c:v>47155.3</c:v>
                </c:pt>
                <c:pt idx="8118">
                  <c:v>47153.599999999999</c:v>
                </c:pt>
                <c:pt idx="8119">
                  <c:v>47152</c:v>
                </c:pt>
                <c:pt idx="8120">
                  <c:v>47151.1</c:v>
                </c:pt>
                <c:pt idx="8121">
                  <c:v>47149.4</c:v>
                </c:pt>
                <c:pt idx="8122">
                  <c:v>47148.5</c:v>
                </c:pt>
                <c:pt idx="8123">
                  <c:v>47146.7</c:v>
                </c:pt>
                <c:pt idx="8124">
                  <c:v>47144.9</c:v>
                </c:pt>
                <c:pt idx="8125">
                  <c:v>47144</c:v>
                </c:pt>
                <c:pt idx="8126">
                  <c:v>47142.3</c:v>
                </c:pt>
                <c:pt idx="8127">
                  <c:v>47140.6</c:v>
                </c:pt>
                <c:pt idx="8128">
                  <c:v>47139.7</c:v>
                </c:pt>
                <c:pt idx="8129">
                  <c:v>47138.1</c:v>
                </c:pt>
                <c:pt idx="8130">
                  <c:v>47137.3</c:v>
                </c:pt>
                <c:pt idx="8131">
                  <c:v>47135.7</c:v>
                </c:pt>
                <c:pt idx="8132">
                  <c:v>47134.2</c:v>
                </c:pt>
                <c:pt idx="8133">
                  <c:v>47133.5</c:v>
                </c:pt>
                <c:pt idx="8134">
                  <c:v>47132.2</c:v>
                </c:pt>
                <c:pt idx="8135">
                  <c:v>47130.9</c:v>
                </c:pt>
                <c:pt idx="8136">
                  <c:v>47130.3</c:v>
                </c:pt>
                <c:pt idx="8137">
                  <c:v>47129.3</c:v>
                </c:pt>
                <c:pt idx="8138">
                  <c:v>47128.4</c:v>
                </c:pt>
                <c:pt idx="8139">
                  <c:v>47127.6</c:v>
                </c:pt>
                <c:pt idx="8140">
                  <c:v>47127.3</c:v>
                </c:pt>
                <c:pt idx="8141">
                  <c:v>47126.8</c:v>
                </c:pt>
                <c:pt idx="8142">
                  <c:v>47126.6</c:v>
                </c:pt>
                <c:pt idx="8143">
                  <c:v>47126.400000000001</c:v>
                </c:pt>
                <c:pt idx="8144">
                  <c:v>47126.400000000001</c:v>
                </c:pt>
                <c:pt idx="8145">
                  <c:v>47126.400000000001</c:v>
                </c:pt>
                <c:pt idx="8146">
                  <c:v>47126.7</c:v>
                </c:pt>
                <c:pt idx="8147">
                  <c:v>47127.1</c:v>
                </c:pt>
                <c:pt idx="8148">
                  <c:v>47127.4</c:v>
                </c:pt>
                <c:pt idx="8149">
                  <c:v>47128</c:v>
                </c:pt>
                <c:pt idx="8150">
                  <c:v>47128.800000000003</c:v>
                </c:pt>
                <c:pt idx="8151">
                  <c:v>47129.3</c:v>
                </c:pt>
                <c:pt idx="8152">
                  <c:v>47130.2</c:v>
                </c:pt>
                <c:pt idx="8153">
                  <c:v>47131.3</c:v>
                </c:pt>
                <c:pt idx="8154">
                  <c:v>47131.9</c:v>
                </c:pt>
                <c:pt idx="8155">
                  <c:v>47133.1</c:v>
                </c:pt>
                <c:pt idx="8156">
                  <c:v>47134.400000000001</c:v>
                </c:pt>
                <c:pt idx="8157">
                  <c:v>47135.1</c:v>
                </c:pt>
                <c:pt idx="8158">
                  <c:v>47136.5</c:v>
                </c:pt>
                <c:pt idx="8159">
                  <c:v>47138</c:v>
                </c:pt>
                <c:pt idx="8160">
                  <c:v>47138.7</c:v>
                </c:pt>
                <c:pt idx="8161">
                  <c:v>47140.2</c:v>
                </c:pt>
                <c:pt idx="8162">
                  <c:v>47141.7</c:v>
                </c:pt>
                <c:pt idx="8163">
                  <c:v>47143.3</c:v>
                </c:pt>
                <c:pt idx="8164">
                  <c:v>47144</c:v>
                </c:pt>
                <c:pt idx="8165">
                  <c:v>47145.5</c:v>
                </c:pt>
                <c:pt idx="8166">
                  <c:v>47146.3</c:v>
                </c:pt>
                <c:pt idx="8167">
                  <c:v>47147.8</c:v>
                </c:pt>
                <c:pt idx="8168">
                  <c:v>47149.2</c:v>
                </c:pt>
                <c:pt idx="8169">
                  <c:v>47149.9</c:v>
                </c:pt>
                <c:pt idx="8170">
                  <c:v>47151.3</c:v>
                </c:pt>
                <c:pt idx="8171">
                  <c:v>47152.6</c:v>
                </c:pt>
                <c:pt idx="8172">
                  <c:v>47153.2</c:v>
                </c:pt>
                <c:pt idx="8173">
                  <c:v>47154.400000000001</c:v>
                </c:pt>
                <c:pt idx="8174">
                  <c:v>47155.5</c:v>
                </c:pt>
                <c:pt idx="8175">
                  <c:v>47156.5</c:v>
                </c:pt>
                <c:pt idx="8176">
                  <c:v>47156.9</c:v>
                </c:pt>
                <c:pt idx="8177">
                  <c:v>47157.7</c:v>
                </c:pt>
                <c:pt idx="8178">
                  <c:v>47158.1</c:v>
                </c:pt>
                <c:pt idx="8179">
                  <c:v>47158.9</c:v>
                </c:pt>
                <c:pt idx="8180">
                  <c:v>47159.8</c:v>
                </c:pt>
                <c:pt idx="8181">
                  <c:v>47160.2</c:v>
                </c:pt>
                <c:pt idx="8182">
                  <c:v>47161</c:v>
                </c:pt>
                <c:pt idx="8183">
                  <c:v>47161.9</c:v>
                </c:pt>
                <c:pt idx="8184">
                  <c:v>47162.3</c:v>
                </c:pt>
                <c:pt idx="8185">
                  <c:v>47163.1</c:v>
                </c:pt>
                <c:pt idx="8186">
                  <c:v>47163.9</c:v>
                </c:pt>
                <c:pt idx="8187">
                  <c:v>47164.800000000003</c:v>
                </c:pt>
                <c:pt idx="8188">
                  <c:v>47165.2</c:v>
                </c:pt>
                <c:pt idx="8189">
                  <c:v>47166</c:v>
                </c:pt>
                <c:pt idx="8190">
                  <c:v>47166.400000000001</c:v>
                </c:pt>
                <c:pt idx="8191">
                  <c:v>47167.3</c:v>
                </c:pt>
                <c:pt idx="8192">
                  <c:v>47168.1</c:v>
                </c:pt>
                <c:pt idx="8193">
                  <c:v>47168.5</c:v>
                </c:pt>
                <c:pt idx="8194">
                  <c:v>47169.3</c:v>
                </c:pt>
                <c:pt idx="8195">
                  <c:v>47170.1</c:v>
                </c:pt>
                <c:pt idx="8196">
                  <c:v>47170.5</c:v>
                </c:pt>
                <c:pt idx="8197">
                  <c:v>47171.3</c:v>
                </c:pt>
                <c:pt idx="8198">
                  <c:v>47172.1</c:v>
                </c:pt>
                <c:pt idx="8199">
                  <c:v>47172.9</c:v>
                </c:pt>
                <c:pt idx="8200">
                  <c:v>47173.3</c:v>
                </c:pt>
                <c:pt idx="8201">
                  <c:v>47174</c:v>
                </c:pt>
                <c:pt idx="8202">
                  <c:v>47174.400000000001</c:v>
                </c:pt>
                <c:pt idx="8203">
                  <c:v>47175.199999999997</c:v>
                </c:pt>
                <c:pt idx="8204">
                  <c:v>47175.9</c:v>
                </c:pt>
                <c:pt idx="8205">
                  <c:v>47176.2</c:v>
                </c:pt>
                <c:pt idx="8206">
                  <c:v>47176.9</c:v>
                </c:pt>
                <c:pt idx="8207">
                  <c:v>47177.599999999999</c:v>
                </c:pt>
                <c:pt idx="8208">
                  <c:v>47178</c:v>
                </c:pt>
                <c:pt idx="8209">
                  <c:v>47178.6</c:v>
                </c:pt>
                <c:pt idx="8210">
                  <c:v>47179.3</c:v>
                </c:pt>
                <c:pt idx="8211">
                  <c:v>47179.6</c:v>
                </c:pt>
                <c:pt idx="8212">
                  <c:v>47180.2</c:v>
                </c:pt>
                <c:pt idx="8213">
                  <c:v>47180.800000000003</c:v>
                </c:pt>
                <c:pt idx="8214">
                  <c:v>47181.1</c:v>
                </c:pt>
                <c:pt idx="8215">
                  <c:v>47181.599999999999</c:v>
                </c:pt>
                <c:pt idx="8216">
                  <c:v>47182.2</c:v>
                </c:pt>
                <c:pt idx="8217">
                  <c:v>47182.400000000001</c:v>
                </c:pt>
                <c:pt idx="8218">
                  <c:v>47183.199999999997</c:v>
                </c:pt>
                <c:pt idx="8219">
                  <c:v>47183.4</c:v>
                </c:pt>
                <c:pt idx="8220">
                  <c:v>47183.8</c:v>
                </c:pt>
                <c:pt idx="8221">
                  <c:v>47184</c:v>
                </c:pt>
                <c:pt idx="8222">
                  <c:v>47184.4</c:v>
                </c:pt>
                <c:pt idx="8223">
                  <c:v>47184.800000000003</c:v>
                </c:pt>
                <c:pt idx="8224">
                  <c:v>47185</c:v>
                </c:pt>
                <c:pt idx="8225">
                  <c:v>47185.3</c:v>
                </c:pt>
                <c:pt idx="8226">
                  <c:v>47185.599999999999</c:v>
                </c:pt>
                <c:pt idx="8227">
                  <c:v>47185.8</c:v>
                </c:pt>
                <c:pt idx="8228">
                  <c:v>47186</c:v>
                </c:pt>
                <c:pt idx="8229">
                  <c:v>47186.2</c:v>
                </c:pt>
                <c:pt idx="8230">
                  <c:v>47186.2</c:v>
                </c:pt>
                <c:pt idx="8231">
                  <c:v>47186.400000000001</c:v>
                </c:pt>
                <c:pt idx="8232">
                  <c:v>47186.5</c:v>
                </c:pt>
                <c:pt idx="8233">
                  <c:v>47186.6</c:v>
                </c:pt>
                <c:pt idx="8234">
                  <c:v>47186.6</c:v>
                </c:pt>
                <c:pt idx="8235">
                  <c:v>47186.6</c:v>
                </c:pt>
                <c:pt idx="8236">
                  <c:v>47186.6</c:v>
                </c:pt>
                <c:pt idx="8237">
                  <c:v>47186.6</c:v>
                </c:pt>
                <c:pt idx="8238">
                  <c:v>47186.6</c:v>
                </c:pt>
                <c:pt idx="8239">
                  <c:v>47186.5</c:v>
                </c:pt>
                <c:pt idx="8240">
                  <c:v>47186.5</c:v>
                </c:pt>
                <c:pt idx="8241">
                  <c:v>47186.400000000001</c:v>
                </c:pt>
                <c:pt idx="8242">
                  <c:v>47186.400000000001</c:v>
                </c:pt>
                <c:pt idx="8243">
                  <c:v>47186.3</c:v>
                </c:pt>
                <c:pt idx="8244">
                  <c:v>47186.1</c:v>
                </c:pt>
                <c:pt idx="8245">
                  <c:v>47186.1</c:v>
                </c:pt>
                <c:pt idx="8246">
                  <c:v>47185.9</c:v>
                </c:pt>
                <c:pt idx="8247">
                  <c:v>47185.8</c:v>
                </c:pt>
                <c:pt idx="8248">
                  <c:v>47185.7</c:v>
                </c:pt>
                <c:pt idx="8249">
                  <c:v>47185.599999999999</c:v>
                </c:pt>
                <c:pt idx="8250">
                  <c:v>47185.4</c:v>
                </c:pt>
                <c:pt idx="8251">
                  <c:v>47185.2</c:v>
                </c:pt>
                <c:pt idx="8252">
                  <c:v>47185.1</c:v>
                </c:pt>
                <c:pt idx="8253">
                  <c:v>47184.9</c:v>
                </c:pt>
                <c:pt idx="8254">
                  <c:v>47184.800000000003</c:v>
                </c:pt>
                <c:pt idx="8255">
                  <c:v>47184.6</c:v>
                </c:pt>
                <c:pt idx="8256">
                  <c:v>47184.4</c:v>
                </c:pt>
                <c:pt idx="8257">
                  <c:v>47184.3</c:v>
                </c:pt>
                <c:pt idx="8258">
                  <c:v>47184.1</c:v>
                </c:pt>
                <c:pt idx="8259">
                  <c:v>47183.9</c:v>
                </c:pt>
                <c:pt idx="8260">
                  <c:v>47183.8</c:v>
                </c:pt>
                <c:pt idx="8261">
                  <c:v>47183.6</c:v>
                </c:pt>
                <c:pt idx="8262">
                  <c:v>47183.5</c:v>
                </c:pt>
                <c:pt idx="8263">
                  <c:v>47183.199999999997</c:v>
                </c:pt>
                <c:pt idx="8264">
                  <c:v>47183</c:v>
                </c:pt>
                <c:pt idx="8265">
                  <c:v>47182.7</c:v>
                </c:pt>
                <c:pt idx="8266">
                  <c:v>47182.2</c:v>
                </c:pt>
                <c:pt idx="8267">
                  <c:v>47181.8</c:v>
                </c:pt>
                <c:pt idx="8268">
                  <c:v>47181.5</c:v>
                </c:pt>
                <c:pt idx="8269">
                  <c:v>47181</c:v>
                </c:pt>
                <c:pt idx="8270">
                  <c:v>47180.7</c:v>
                </c:pt>
                <c:pt idx="8271">
                  <c:v>47180.1</c:v>
                </c:pt>
                <c:pt idx="8272">
                  <c:v>47179.4</c:v>
                </c:pt>
                <c:pt idx="8273">
                  <c:v>47179.1</c:v>
                </c:pt>
                <c:pt idx="8274">
                  <c:v>47178.3</c:v>
                </c:pt>
                <c:pt idx="8275">
                  <c:v>47177.599999999999</c:v>
                </c:pt>
                <c:pt idx="8276">
                  <c:v>47177.2</c:v>
                </c:pt>
                <c:pt idx="8277">
                  <c:v>47176.3</c:v>
                </c:pt>
                <c:pt idx="8278">
                  <c:v>47175.5</c:v>
                </c:pt>
                <c:pt idx="8279">
                  <c:v>47174.6</c:v>
                </c:pt>
                <c:pt idx="8280">
                  <c:v>47174.1</c:v>
                </c:pt>
                <c:pt idx="8281">
                  <c:v>47173.2</c:v>
                </c:pt>
                <c:pt idx="8282">
                  <c:v>47172.2</c:v>
                </c:pt>
                <c:pt idx="8283">
                  <c:v>47171.8</c:v>
                </c:pt>
                <c:pt idx="8284">
                  <c:v>47170.8</c:v>
                </c:pt>
                <c:pt idx="8285">
                  <c:v>47169.8</c:v>
                </c:pt>
                <c:pt idx="8286">
                  <c:v>47169.2</c:v>
                </c:pt>
                <c:pt idx="8287">
                  <c:v>47168.2</c:v>
                </c:pt>
                <c:pt idx="8288">
                  <c:v>47167.1</c:v>
                </c:pt>
                <c:pt idx="8289">
                  <c:v>47166.6</c:v>
                </c:pt>
                <c:pt idx="8290">
                  <c:v>47165.5</c:v>
                </c:pt>
                <c:pt idx="8291">
                  <c:v>47164.4</c:v>
                </c:pt>
                <c:pt idx="8292">
                  <c:v>47163.4</c:v>
                </c:pt>
                <c:pt idx="8293">
                  <c:v>47162.8</c:v>
                </c:pt>
                <c:pt idx="8294">
                  <c:v>47161.7</c:v>
                </c:pt>
                <c:pt idx="8295">
                  <c:v>47160.6</c:v>
                </c:pt>
                <c:pt idx="8296">
                  <c:v>47160.1</c:v>
                </c:pt>
                <c:pt idx="8297">
                  <c:v>47159</c:v>
                </c:pt>
                <c:pt idx="8298">
                  <c:v>47158.400000000001</c:v>
                </c:pt>
                <c:pt idx="8299">
                  <c:v>47157.3</c:v>
                </c:pt>
                <c:pt idx="8300">
                  <c:v>47156.2</c:v>
                </c:pt>
                <c:pt idx="8301">
                  <c:v>47155.7</c:v>
                </c:pt>
                <c:pt idx="8302">
                  <c:v>47154.6</c:v>
                </c:pt>
                <c:pt idx="8303">
                  <c:v>47153.599999999999</c:v>
                </c:pt>
                <c:pt idx="8304">
                  <c:v>47152.5</c:v>
                </c:pt>
                <c:pt idx="8305">
                  <c:v>47152</c:v>
                </c:pt>
                <c:pt idx="8306">
                  <c:v>47151</c:v>
                </c:pt>
                <c:pt idx="8307">
                  <c:v>47150</c:v>
                </c:pt>
                <c:pt idx="8308">
                  <c:v>47149.5</c:v>
                </c:pt>
                <c:pt idx="8309">
                  <c:v>47148.5</c:v>
                </c:pt>
                <c:pt idx="8310">
                  <c:v>47148.1</c:v>
                </c:pt>
                <c:pt idx="8311">
                  <c:v>47147.1</c:v>
                </c:pt>
                <c:pt idx="8312">
                  <c:v>47146.3</c:v>
                </c:pt>
                <c:pt idx="8313">
                  <c:v>47145.8</c:v>
                </c:pt>
                <c:pt idx="8314">
                  <c:v>47145</c:v>
                </c:pt>
                <c:pt idx="8315">
                  <c:v>47144.2</c:v>
                </c:pt>
                <c:pt idx="8316">
                  <c:v>47143.4</c:v>
                </c:pt>
                <c:pt idx="8317">
                  <c:v>47143</c:v>
                </c:pt>
                <c:pt idx="8318">
                  <c:v>47142.3</c:v>
                </c:pt>
                <c:pt idx="8319">
                  <c:v>47141.599999999999</c:v>
                </c:pt>
                <c:pt idx="8320">
                  <c:v>47141</c:v>
                </c:pt>
                <c:pt idx="8321">
                  <c:v>47140.4</c:v>
                </c:pt>
                <c:pt idx="8322">
                  <c:v>47139.7</c:v>
                </c:pt>
                <c:pt idx="8323">
                  <c:v>47139</c:v>
                </c:pt>
                <c:pt idx="8324">
                  <c:v>47138.400000000001</c:v>
                </c:pt>
                <c:pt idx="8325">
                  <c:v>47138</c:v>
                </c:pt>
                <c:pt idx="8326">
                  <c:v>47137.3</c:v>
                </c:pt>
                <c:pt idx="8327">
                  <c:v>47136.9</c:v>
                </c:pt>
                <c:pt idx="8328">
                  <c:v>47136.4</c:v>
                </c:pt>
                <c:pt idx="8329">
                  <c:v>47135.8</c:v>
                </c:pt>
                <c:pt idx="8330">
                  <c:v>47135.5</c:v>
                </c:pt>
                <c:pt idx="8331">
                  <c:v>47135</c:v>
                </c:pt>
                <c:pt idx="8332">
                  <c:v>47134.5</c:v>
                </c:pt>
                <c:pt idx="8333">
                  <c:v>47134.2</c:v>
                </c:pt>
                <c:pt idx="8334">
                  <c:v>47133.7</c:v>
                </c:pt>
                <c:pt idx="8335">
                  <c:v>47133.3</c:v>
                </c:pt>
                <c:pt idx="8336">
                  <c:v>47133</c:v>
                </c:pt>
                <c:pt idx="8337">
                  <c:v>47132.5</c:v>
                </c:pt>
                <c:pt idx="8338">
                  <c:v>47132.1</c:v>
                </c:pt>
                <c:pt idx="8339">
                  <c:v>47131.8</c:v>
                </c:pt>
                <c:pt idx="8340">
                  <c:v>47131.4</c:v>
                </c:pt>
                <c:pt idx="8341">
                  <c:v>47131</c:v>
                </c:pt>
                <c:pt idx="8342">
                  <c:v>47130.7</c:v>
                </c:pt>
                <c:pt idx="8343">
                  <c:v>47130.2</c:v>
                </c:pt>
                <c:pt idx="8344">
                  <c:v>47129.9</c:v>
                </c:pt>
                <c:pt idx="8345">
                  <c:v>47129.599999999999</c:v>
                </c:pt>
                <c:pt idx="8346">
                  <c:v>47129.3</c:v>
                </c:pt>
                <c:pt idx="8347">
                  <c:v>47129</c:v>
                </c:pt>
                <c:pt idx="8348">
                  <c:v>47128.6</c:v>
                </c:pt>
                <c:pt idx="8349">
                  <c:v>47128.3</c:v>
                </c:pt>
                <c:pt idx="8350">
                  <c:v>47127.9</c:v>
                </c:pt>
                <c:pt idx="8351">
                  <c:v>47127.6</c:v>
                </c:pt>
                <c:pt idx="8352">
                  <c:v>47127.4</c:v>
                </c:pt>
                <c:pt idx="8353">
                  <c:v>47127</c:v>
                </c:pt>
                <c:pt idx="8354">
                  <c:v>47126.8</c:v>
                </c:pt>
                <c:pt idx="8355">
                  <c:v>47126.5</c:v>
                </c:pt>
                <c:pt idx="8356">
                  <c:v>47126.2</c:v>
                </c:pt>
                <c:pt idx="8357">
                  <c:v>47126</c:v>
                </c:pt>
                <c:pt idx="8358">
                  <c:v>47125.7</c:v>
                </c:pt>
                <c:pt idx="8359">
                  <c:v>47125.4</c:v>
                </c:pt>
                <c:pt idx="8360">
                  <c:v>47125.2</c:v>
                </c:pt>
                <c:pt idx="8361">
                  <c:v>47124.9</c:v>
                </c:pt>
                <c:pt idx="8362">
                  <c:v>47124.6</c:v>
                </c:pt>
                <c:pt idx="8363">
                  <c:v>47124.4</c:v>
                </c:pt>
                <c:pt idx="8364">
                  <c:v>47124</c:v>
                </c:pt>
                <c:pt idx="8365">
                  <c:v>47123.8</c:v>
                </c:pt>
                <c:pt idx="8366">
                  <c:v>47123.5</c:v>
                </c:pt>
                <c:pt idx="8367">
                  <c:v>47123.199999999997</c:v>
                </c:pt>
                <c:pt idx="8368">
                  <c:v>47123</c:v>
                </c:pt>
                <c:pt idx="8369">
                  <c:v>47122.7</c:v>
                </c:pt>
                <c:pt idx="8370">
                  <c:v>47122.400000000001</c:v>
                </c:pt>
                <c:pt idx="8371">
                  <c:v>47122.1</c:v>
                </c:pt>
                <c:pt idx="8372">
                  <c:v>47121.9</c:v>
                </c:pt>
                <c:pt idx="8373">
                  <c:v>47121.599999999999</c:v>
                </c:pt>
                <c:pt idx="8374">
                  <c:v>47121.3</c:v>
                </c:pt>
                <c:pt idx="8375">
                  <c:v>47121.1</c:v>
                </c:pt>
                <c:pt idx="8376">
                  <c:v>47120.800000000003</c:v>
                </c:pt>
                <c:pt idx="8377">
                  <c:v>47120.5</c:v>
                </c:pt>
                <c:pt idx="8378">
                  <c:v>47120.3</c:v>
                </c:pt>
                <c:pt idx="8379">
                  <c:v>47119.9</c:v>
                </c:pt>
                <c:pt idx="8380">
                  <c:v>47119.6</c:v>
                </c:pt>
                <c:pt idx="8381">
                  <c:v>47119.4</c:v>
                </c:pt>
                <c:pt idx="8382">
                  <c:v>47119.1</c:v>
                </c:pt>
                <c:pt idx="8383">
                  <c:v>47118.7</c:v>
                </c:pt>
                <c:pt idx="8384">
                  <c:v>47118.5</c:v>
                </c:pt>
                <c:pt idx="8385">
                  <c:v>47118.2</c:v>
                </c:pt>
                <c:pt idx="8386">
                  <c:v>47117.8</c:v>
                </c:pt>
                <c:pt idx="8387">
                  <c:v>47117.599999999999</c:v>
                </c:pt>
                <c:pt idx="8388">
                  <c:v>47117.2</c:v>
                </c:pt>
                <c:pt idx="8389">
                  <c:v>47116.800000000003</c:v>
                </c:pt>
                <c:pt idx="8390">
                  <c:v>47116.6</c:v>
                </c:pt>
                <c:pt idx="8391">
                  <c:v>47116.2</c:v>
                </c:pt>
                <c:pt idx="8392">
                  <c:v>47115.8</c:v>
                </c:pt>
                <c:pt idx="8393">
                  <c:v>47115.4</c:v>
                </c:pt>
                <c:pt idx="8394">
                  <c:v>47115.199999999997</c:v>
                </c:pt>
                <c:pt idx="8395">
                  <c:v>47114.8</c:v>
                </c:pt>
                <c:pt idx="8396">
                  <c:v>47114.400000000001</c:v>
                </c:pt>
                <c:pt idx="8397">
                  <c:v>47114.2</c:v>
                </c:pt>
                <c:pt idx="8398">
                  <c:v>47113.9</c:v>
                </c:pt>
                <c:pt idx="8399">
                  <c:v>47113.599999999999</c:v>
                </c:pt>
                <c:pt idx="8400">
                  <c:v>47113.3</c:v>
                </c:pt>
                <c:pt idx="8401">
                  <c:v>47112.9</c:v>
                </c:pt>
                <c:pt idx="8402">
                  <c:v>47112.5</c:v>
                </c:pt>
                <c:pt idx="8403">
                  <c:v>47112.3</c:v>
                </c:pt>
                <c:pt idx="8404">
                  <c:v>47111.9</c:v>
                </c:pt>
                <c:pt idx="8405">
                  <c:v>47111.5</c:v>
                </c:pt>
                <c:pt idx="8406">
                  <c:v>47111.3</c:v>
                </c:pt>
                <c:pt idx="8407">
                  <c:v>47110.8</c:v>
                </c:pt>
                <c:pt idx="8408">
                  <c:v>47110.3</c:v>
                </c:pt>
                <c:pt idx="8409">
                  <c:v>47109.8</c:v>
                </c:pt>
                <c:pt idx="8410">
                  <c:v>47109.4</c:v>
                </c:pt>
                <c:pt idx="8411">
                  <c:v>47108.800000000003</c:v>
                </c:pt>
                <c:pt idx="8412">
                  <c:v>47108.1</c:v>
                </c:pt>
                <c:pt idx="8413">
                  <c:v>47107.6</c:v>
                </c:pt>
                <c:pt idx="8414">
                  <c:v>47106.6</c:v>
                </c:pt>
                <c:pt idx="8415">
                  <c:v>47105.5</c:v>
                </c:pt>
                <c:pt idx="8416">
                  <c:v>47104.6</c:v>
                </c:pt>
                <c:pt idx="8417">
                  <c:v>47102.5</c:v>
                </c:pt>
                <c:pt idx="8418">
                  <c:v>47101.3</c:v>
                </c:pt>
                <c:pt idx="8419">
                  <c:v>47099.4</c:v>
                </c:pt>
                <c:pt idx="8420">
                  <c:v>47097.2</c:v>
                </c:pt>
                <c:pt idx="8421">
                  <c:v>47095.7</c:v>
                </c:pt>
                <c:pt idx="8422">
                  <c:v>47093.2</c:v>
                </c:pt>
                <c:pt idx="8423">
                  <c:v>47090.5</c:v>
                </c:pt>
                <c:pt idx="8424">
                  <c:v>47087.6</c:v>
                </c:pt>
                <c:pt idx="8425">
                  <c:v>47085.599999999999</c:v>
                </c:pt>
                <c:pt idx="8426">
                  <c:v>47082.400000000001</c:v>
                </c:pt>
                <c:pt idx="8427">
                  <c:v>47079</c:v>
                </c:pt>
                <c:pt idx="8428">
                  <c:v>47076.6</c:v>
                </c:pt>
                <c:pt idx="8429">
                  <c:v>47072.9</c:v>
                </c:pt>
                <c:pt idx="8430">
                  <c:v>47069</c:v>
                </c:pt>
                <c:pt idx="8431">
                  <c:v>47066.3</c:v>
                </c:pt>
                <c:pt idx="8432">
                  <c:v>47060.7</c:v>
                </c:pt>
                <c:pt idx="8433">
                  <c:v>47057.7</c:v>
                </c:pt>
                <c:pt idx="8434">
                  <c:v>47053.1</c:v>
                </c:pt>
                <c:pt idx="8435">
                  <c:v>47050</c:v>
                </c:pt>
                <c:pt idx="8436">
                  <c:v>47045.1</c:v>
                </c:pt>
                <c:pt idx="8437">
                  <c:v>47040.1</c:v>
                </c:pt>
                <c:pt idx="8438">
                  <c:v>47034.1</c:v>
                </c:pt>
                <c:pt idx="8439">
                  <c:v>47025.7</c:v>
                </c:pt>
                <c:pt idx="8440">
                  <c:v>47018.9</c:v>
                </c:pt>
                <c:pt idx="8441">
                  <c:v>47007.6</c:v>
                </c:pt>
                <c:pt idx="8442">
                  <c:v>46999.4</c:v>
                </c:pt>
                <c:pt idx="8443">
                  <c:v>46986.5</c:v>
                </c:pt>
                <c:pt idx="8444">
                  <c:v>46973.5</c:v>
                </c:pt>
                <c:pt idx="8445">
                  <c:v>46960.800000000003</c:v>
                </c:pt>
                <c:pt idx="8446">
                  <c:v>46952.800000000003</c:v>
                </c:pt>
                <c:pt idx="8447">
                  <c:v>46941.8</c:v>
                </c:pt>
                <c:pt idx="8448">
                  <c:v>46932.5</c:v>
                </c:pt>
                <c:pt idx="8449">
                  <c:v>46923.7</c:v>
                </c:pt>
                <c:pt idx="8450">
                  <c:v>46915.1</c:v>
                </c:pt>
                <c:pt idx="8451">
                  <c:v>46909.3</c:v>
                </c:pt>
                <c:pt idx="8452">
                  <c:v>46900.800000000003</c:v>
                </c:pt>
                <c:pt idx="8453">
                  <c:v>46892.3</c:v>
                </c:pt>
                <c:pt idx="8454">
                  <c:v>46883.9</c:v>
                </c:pt>
                <c:pt idx="8455">
                  <c:v>46878.400000000001</c:v>
                </c:pt>
                <c:pt idx="8456">
                  <c:v>46870.1</c:v>
                </c:pt>
                <c:pt idx="8457">
                  <c:v>46864.7</c:v>
                </c:pt>
                <c:pt idx="8458">
                  <c:v>46856.7</c:v>
                </c:pt>
                <c:pt idx="8459">
                  <c:v>46848.7</c:v>
                </c:pt>
                <c:pt idx="8460">
                  <c:v>46843.5</c:v>
                </c:pt>
                <c:pt idx="8461">
                  <c:v>46833.2</c:v>
                </c:pt>
                <c:pt idx="8462">
                  <c:v>46825.599999999999</c:v>
                </c:pt>
                <c:pt idx="8463">
                  <c:v>46820.7</c:v>
                </c:pt>
                <c:pt idx="8464">
                  <c:v>46813.4</c:v>
                </c:pt>
                <c:pt idx="8465">
                  <c:v>46806.2</c:v>
                </c:pt>
                <c:pt idx="8466">
                  <c:v>46799.199999999997</c:v>
                </c:pt>
                <c:pt idx="8467">
                  <c:v>46792.3</c:v>
                </c:pt>
                <c:pt idx="8468">
                  <c:v>46785.599999999999</c:v>
                </c:pt>
                <c:pt idx="8469">
                  <c:v>46781.2</c:v>
                </c:pt>
                <c:pt idx="8470">
                  <c:v>46774.8</c:v>
                </c:pt>
                <c:pt idx="8471">
                  <c:v>46770.6</c:v>
                </c:pt>
                <c:pt idx="8472">
                  <c:v>46764.5</c:v>
                </c:pt>
                <c:pt idx="8473">
                  <c:v>46758.6</c:v>
                </c:pt>
                <c:pt idx="8474">
                  <c:v>46752.9</c:v>
                </c:pt>
                <c:pt idx="8475">
                  <c:v>46747.4</c:v>
                </c:pt>
                <c:pt idx="8476">
                  <c:v>46743.9</c:v>
                </c:pt>
                <c:pt idx="8477">
                  <c:v>46738.7</c:v>
                </c:pt>
                <c:pt idx="8478">
                  <c:v>46733.8</c:v>
                </c:pt>
                <c:pt idx="8479">
                  <c:v>46730.7</c:v>
                </c:pt>
                <c:pt idx="8480">
                  <c:v>46724.7</c:v>
                </c:pt>
                <c:pt idx="8481">
                  <c:v>46721.8</c:v>
                </c:pt>
                <c:pt idx="8482">
                  <c:v>46717.8</c:v>
                </c:pt>
                <c:pt idx="8483">
                  <c:v>46714</c:v>
                </c:pt>
                <c:pt idx="8484">
                  <c:v>46711.6</c:v>
                </c:pt>
                <c:pt idx="8485">
                  <c:v>46708.2</c:v>
                </c:pt>
                <c:pt idx="8486">
                  <c:v>46705.1</c:v>
                </c:pt>
                <c:pt idx="8487">
                  <c:v>46702.1</c:v>
                </c:pt>
                <c:pt idx="8488">
                  <c:v>46700.3</c:v>
                </c:pt>
                <c:pt idx="8489">
                  <c:v>46696.7</c:v>
                </c:pt>
                <c:pt idx="8490">
                  <c:v>46695</c:v>
                </c:pt>
                <c:pt idx="8491">
                  <c:v>46692.5</c:v>
                </c:pt>
                <c:pt idx="8492">
                  <c:v>46690.9</c:v>
                </c:pt>
                <c:pt idx="8493">
                  <c:v>46688.5</c:v>
                </c:pt>
                <c:pt idx="8494">
                  <c:v>46686.1</c:v>
                </c:pt>
                <c:pt idx="8495">
                  <c:v>46684.6</c:v>
                </c:pt>
                <c:pt idx="8496">
                  <c:v>46682.2</c:v>
                </c:pt>
                <c:pt idx="8497">
                  <c:v>46679.7</c:v>
                </c:pt>
                <c:pt idx="8498">
                  <c:v>46677.1</c:v>
                </c:pt>
                <c:pt idx="8499">
                  <c:v>46675.4</c:v>
                </c:pt>
                <c:pt idx="8500">
                  <c:v>46672.6</c:v>
                </c:pt>
                <c:pt idx="8501">
                  <c:v>46669.7</c:v>
                </c:pt>
                <c:pt idx="8502">
                  <c:v>46667.7</c:v>
                </c:pt>
                <c:pt idx="8503">
                  <c:v>46664.5</c:v>
                </c:pt>
                <c:pt idx="8504">
                  <c:v>46661</c:v>
                </c:pt>
                <c:pt idx="8505">
                  <c:v>46658.6</c:v>
                </c:pt>
                <c:pt idx="8506">
                  <c:v>46654.9</c:v>
                </c:pt>
                <c:pt idx="8507">
                  <c:v>46651.1</c:v>
                </c:pt>
                <c:pt idx="8508">
                  <c:v>46648.5</c:v>
                </c:pt>
                <c:pt idx="8509">
                  <c:v>46644.5</c:v>
                </c:pt>
                <c:pt idx="8510">
                  <c:v>46640.4</c:v>
                </c:pt>
                <c:pt idx="8511">
                  <c:v>46637.599999999999</c:v>
                </c:pt>
                <c:pt idx="8512">
                  <c:v>46633.4</c:v>
                </c:pt>
                <c:pt idx="8513">
                  <c:v>46629</c:v>
                </c:pt>
                <c:pt idx="8514">
                  <c:v>46626</c:v>
                </c:pt>
                <c:pt idx="8515">
                  <c:v>46621.4</c:v>
                </c:pt>
                <c:pt idx="8516">
                  <c:v>46616.7</c:v>
                </c:pt>
                <c:pt idx="8517">
                  <c:v>46613.5</c:v>
                </c:pt>
                <c:pt idx="8518">
                  <c:v>46608.7</c:v>
                </c:pt>
                <c:pt idx="8519">
                  <c:v>46603.7</c:v>
                </c:pt>
                <c:pt idx="8520">
                  <c:v>46600.3</c:v>
                </c:pt>
                <c:pt idx="8521">
                  <c:v>46593.4</c:v>
                </c:pt>
                <c:pt idx="8522">
                  <c:v>46589.9</c:v>
                </c:pt>
                <c:pt idx="8523">
                  <c:v>46584.6</c:v>
                </c:pt>
                <c:pt idx="8524">
                  <c:v>46581</c:v>
                </c:pt>
                <c:pt idx="8525">
                  <c:v>46575.5</c:v>
                </c:pt>
                <c:pt idx="8526">
                  <c:v>46571.7</c:v>
                </c:pt>
                <c:pt idx="8527">
                  <c:v>46566.1</c:v>
                </c:pt>
                <c:pt idx="8528">
                  <c:v>46560.3</c:v>
                </c:pt>
                <c:pt idx="8529">
                  <c:v>46556.4</c:v>
                </c:pt>
                <c:pt idx="8530">
                  <c:v>46548.5</c:v>
                </c:pt>
                <c:pt idx="8531">
                  <c:v>46544.3</c:v>
                </c:pt>
                <c:pt idx="8532">
                  <c:v>46538</c:v>
                </c:pt>
                <c:pt idx="8533">
                  <c:v>46531.4</c:v>
                </c:pt>
                <c:pt idx="8534">
                  <c:v>46524.6</c:v>
                </c:pt>
                <c:pt idx="8535">
                  <c:v>46520</c:v>
                </c:pt>
                <c:pt idx="8536">
                  <c:v>46510.400000000001</c:v>
                </c:pt>
                <c:pt idx="8537">
                  <c:v>46505.5</c:v>
                </c:pt>
                <c:pt idx="8538">
                  <c:v>46498</c:v>
                </c:pt>
                <c:pt idx="8539">
                  <c:v>46490.3</c:v>
                </c:pt>
                <c:pt idx="8540">
                  <c:v>46482.5</c:v>
                </c:pt>
                <c:pt idx="8541">
                  <c:v>46474.5</c:v>
                </c:pt>
                <c:pt idx="8542">
                  <c:v>46463.6</c:v>
                </c:pt>
                <c:pt idx="8543">
                  <c:v>46458.1</c:v>
                </c:pt>
                <c:pt idx="8544">
                  <c:v>46449.599999999999</c:v>
                </c:pt>
                <c:pt idx="8545">
                  <c:v>46441.1</c:v>
                </c:pt>
                <c:pt idx="8546">
                  <c:v>46429.5</c:v>
                </c:pt>
                <c:pt idx="8547">
                  <c:v>46423.7</c:v>
                </c:pt>
                <c:pt idx="8548">
                  <c:v>46414.9</c:v>
                </c:pt>
                <c:pt idx="8549">
                  <c:v>46405.9</c:v>
                </c:pt>
                <c:pt idx="8550">
                  <c:v>46399.9</c:v>
                </c:pt>
                <c:pt idx="8551">
                  <c:v>46390.8</c:v>
                </c:pt>
                <c:pt idx="8552">
                  <c:v>46381.4</c:v>
                </c:pt>
                <c:pt idx="8553">
                  <c:v>46371.5</c:v>
                </c:pt>
                <c:pt idx="8554">
                  <c:v>46364.7</c:v>
                </c:pt>
                <c:pt idx="8555">
                  <c:v>46354.2</c:v>
                </c:pt>
                <c:pt idx="8556">
                  <c:v>46343.5</c:v>
                </c:pt>
                <c:pt idx="8557">
                  <c:v>46336.2</c:v>
                </c:pt>
                <c:pt idx="8558">
                  <c:v>46325.1</c:v>
                </c:pt>
                <c:pt idx="8559">
                  <c:v>46317.599999999999</c:v>
                </c:pt>
                <c:pt idx="8560">
                  <c:v>46302.5</c:v>
                </c:pt>
                <c:pt idx="8561">
                  <c:v>46294.8</c:v>
                </c:pt>
                <c:pt idx="8562">
                  <c:v>46283.4</c:v>
                </c:pt>
                <c:pt idx="8563">
                  <c:v>46271.9</c:v>
                </c:pt>
                <c:pt idx="8564">
                  <c:v>46264.2</c:v>
                </c:pt>
                <c:pt idx="8565">
                  <c:v>46252.800000000003</c:v>
                </c:pt>
                <c:pt idx="8566">
                  <c:v>46241.5</c:v>
                </c:pt>
                <c:pt idx="8567">
                  <c:v>46234.1</c:v>
                </c:pt>
                <c:pt idx="8568">
                  <c:v>46223.1</c:v>
                </c:pt>
                <c:pt idx="8569">
                  <c:v>46212.3</c:v>
                </c:pt>
                <c:pt idx="8570">
                  <c:v>46201.8</c:v>
                </c:pt>
                <c:pt idx="8571">
                  <c:v>46191.6</c:v>
                </c:pt>
                <c:pt idx="8572">
                  <c:v>46185</c:v>
                </c:pt>
                <c:pt idx="8573">
                  <c:v>46175.5</c:v>
                </c:pt>
                <c:pt idx="8574">
                  <c:v>46166.400000000001</c:v>
                </c:pt>
                <c:pt idx="8575">
                  <c:v>46160.5</c:v>
                </c:pt>
                <c:pt idx="8576">
                  <c:v>46152</c:v>
                </c:pt>
                <c:pt idx="8577">
                  <c:v>46143.7</c:v>
                </c:pt>
                <c:pt idx="8578">
                  <c:v>46138.3</c:v>
                </c:pt>
                <c:pt idx="8579">
                  <c:v>46130.400000000001</c:v>
                </c:pt>
                <c:pt idx="8580">
                  <c:v>46122.7</c:v>
                </c:pt>
                <c:pt idx="8581">
                  <c:v>46117.599999999999</c:v>
                </c:pt>
                <c:pt idx="8582">
                  <c:v>46109.9</c:v>
                </c:pt>
                <c:pt idx="8583">
                  <c:v>46102.2</c:v>
                </c:pt>
                <c:pt idx="8584">
                  <c:v>46097.1</c:v>
                </c:pt>
                <c:pt idx="8585">
                  <c:v>46089.3</c:v>
                </c:pt>
                <c:pt idx="8586">
                  <c:v>46081.4</c:v>
                </c:pt>
                <c:pt idx="8587">
                  <c:v>46076</c:v>
                </c:pt>
                <c:pt idx="8588">
                  <c:v>46067.6</c:v>
                </c:pt>
                <c:pt idx="8589">
                  <c:v>46059</c:v>
                </c:pt>
                <c:pt idx="8590">
                  <c:v>46053.1</c:v>
                </c:pt>
                <c:pt idx="8591">
                  <c:v>46043.8</c:v>
                </c:pt>
                <c:pt idx="8592">
                  <c:v>46034.2</c:v>
                </c:pt>
                <c:pt idx="8593">
                  <c:v>46027.4</c:v>
                </c:pt>
                <c:pt idx="8594">
                  <c:v>46016.9</c:v>
                </c:pt>
                <c:pt idx="8595">
                  <c:v>46005.7</c:v>
                </c:pt>
                <c:pt idx="8596">
                  <c:v>45997.8</c:v>
                </c:pt>
                <c:pt idx="8597">
                  <c:v>45985.1</c:v>
                </c:pt>
                <c:pt idx="8598">
                  <c:v>45971.6</c:v>
                </c:pt>
                <c:pt idx="8599">
                  <c:v>45962.1</c:v>
                </c:pt>
                <c:pt idx="8600">
                  <c:v>45947.3</c:v>
                </c:pt>
                <c:pt idx="8601">
                  <c:v>45931.7</c:v>
                </c:pt>
                <c:pt idx="8602">
                  <c:v>45921.1</c:v>
                </c:pt>
                <c:pt idx="8603">
                  <c:v>45904.6</c:v>
                </c:pt>
                <c:pt idx="8604">
                  <c:v>45887.7</c:v>
                </c:pt>
                <c:pt idx="8605">
                  <c:v>45876.2</c:v>
                </c:pt>
                <c:pt idx="8606">
                  <c:v>45858.6</c:v>
                </c:pt>
                <c:pt idx="8607">
                  <c:v>45840.800000000003</c:v>
                </c:pt>
                <c:pt idx="8608">
                  <c:v>45828.800000000003</c:v>
                </c:pt>
                <c:pt idx="8609">
                  <c:v>45810.8</c:v>
                </c:pt>
                <c:pt idx="8610">
                  <c:v>45792.7</c:v>
                </c:pt>
                <c:pt idx="8611">
                  <c:v>45780.6</c:v>
                </c:pt>
                <c:pt idx="8612">
                  <c:v>45762.6</c:v>
                </c:pt>
                <c:pt idx="8613">
                  <c:v>45744.7</c:v>
                </c:pt>
                <c:pt idx="8614">
                  <c:v>45732.9</c:v>
                </c:pt>
                <c:pt idx="8615">
                  <c:v>45715.4</c:v>
                </c:pt>
                <c:pt idx="8616">
                  <c:v>45698.3</c:v>
                </c:pt>
                <c:pt idx="8617">
                  <c:v>45687.1</c:v>
                </c:pt>
                <c:pt idx="8618">
                  <c:v>45670.7</c:v>
                </c:pt>
                <c:pt idx="8619">
                  <c:v>45654.2</c:v>
                </c:pt>
                <c:pt idx="8620">
                  <c:v>45643.1</c:v>
                </c:pt>
                <c:pt idx="8621">
                  <c:v>45626.5</c:v>
                </c:pt>
                <c:pt idx="8622">
                  <c:v>45609.8</c:v>
                </c:pt>
                <c:pt idx="8623">
                  <c:v>45598.6</c:v>
                </c:pt>
                <c:pt idx="8624">
                  <c:v>45581.9</c:v>
                </c:pt>
                <c:pt idx="8625">
                  <c:v>45565.1</c:v>
                </c:pt>
                <c:pt idx="8626">
                  <c:v>45554</c:v>
                </c:pt>
                <c:pt idx="8627">
                  <c:v>45537.2</c:v>
                </c:pt>
                <c:pt idx="8628">
                  <c:v>45520.5</c:v>
                </c:pt>
                <c:pt idx="8629">
                  <c:v>45509.4</c:v>
                </c:pt>
                <c:pt idx="8630">
                  <c:v>45492.800000000003</c:v>
                </c:pt>
                <c:pt idx="8631">
                  <c:v>45476.3</c:v>
                </c:pt>
                <c:pt idx="8632">
                  <c:v>45465.3</c:v>
                </c:pt>
                <c:pt idx="8633">
                  <c:v>45448.9</c:v>
                </c:pt>
                <c:pt idx="8634">
                  <c:v>45432.7</c:v>
                </c:pt>
                <c:pt idx="8635">
                  <c:v>45421.9</c:v>
                </c:pt>
                <c:pt idx="8636">
                  <c:v>45405.9</c:v>
                </c:pt>
                <c:pt idx="8637">
                  <c:v>45390.1</c:v>
                </c:pt>
                <c:pt idx="8638">
                  <c:v>45379.6</c:v>
                </c:pt>
                <c:pt idx="8639">
                  <c:v>45364.1</c:v>
                </c:pt>
                <c:pt idx="8640">
                  <c:v>45348.7</c:v>
                </c:pt>
                <c:pt idx="8641">
                  <c:v>45338.6</c:v>
                </c:pt>
                <c:pt idx="8642">
                  <c:v>45323.6</c:v>
                </c:pt>
                <c:pt idx="8643">
                  <c:v>45308.800000000003</c:v>
                </c:pt>
                <c:pt idx="8644">
                  <c:v>45299</c:v>
                </c:pt>
                <c:pt idx="8645">
                  <c:v>45284.4</c:v>
                </c:pt>
                <c:pt idx="8646">
                  <c:v>45274.7</c:v>
                </c:pt>
                <c:pt idx="8647">
                  <c:v>45260.3</c:v>
                </c:pt>
                <c:pt idx="8648">
                  <c:v>45246.1</c:v>
                </c:pt>
                <c:pt idx="8649">
                  <c:v>45231.9</c:v>
                </c:pt>
                <c:pt idx="8650">
                  <c:v>45222.400000000001</c:v>
                </c:pt>
                <c:pt idx="8651">
                  <c:v>45208.3</c:v>
                </c:pt>
                <c:pt idx="8652">
                  <c:v>45194.3</c:v>
                </c:pt>
                <c:pt idx="8653">
                  <c:v>45184.9</c:v>
                </c:pt>
                <c:pt idx="8654">
                  <c:v>45170.9</c:v>
                </c:pt>
                <c:pt idx="8655">
                  <c:v>45161.599999999999</c:v>
                </c:pt>
                <c:pt idx="8656">
                  <c:v>45147.5</c:v>
                </c:pt>
                <c:pt idx="8657">
                  <c:v>45138.2</c:v>
                </c:pt>
                <c:pt idx="8658">
                  <c:v>45124.1</c:v>
                </c:pt>
                <c:pt idx="8659">
                  <c:v>45109.9</c:v>
                </c:pt>
                <c:pt idx="8660">
                  <c:v>45100.5</c:v>
                </c:pt>
                <c:pt idx="8661">
                  <c:v>45086.2</c:v>
                </c:pt>
                <c:pt idx="8662">
                  <c:v>45076.6</c:v>
                </c:pt>
                <c:pt idx="8663">
                  <c:v>45062.1</c:v>
                </c:pt>
                <c:pt idx="8664">
                  <c:v>45052.2</c:v>
                </c:pt>
                <c:pt idx="8665">
                  <c:v>45037</c:v>
                </c:pt>
                <c:pt idx="8666">
                  <c:v>45021.5</c:v>
                </c:pt>
                <c:pt idx="8667">
                  <c:v>45005.599999999999</c:v>
                </c:pt>
                <c:pt idx="8668">
                  <c:v>44994.9</c:v>
                </c:pt>
                <c:pt idx="8669">
                  <c:v>44978.8</c:v>
                </c:pt>
                <c:pt idx="8670">
                  <c:v>44962.5</c:v>
                </c:pt>
                <c:pt idx="8671">
                  <c:v>44951.7</c:v>
                </c:pt>
                <c:pt idx="8672">
                  <c:v>44935.5</c:v>
                </c:pt>
                <c:pt idx="8673">
                  <c:v>44919.4</c:v>
                </c:pt>
                <c:pt idx="8674">
                  <c:v>44908.7</c:v>
                </c:pt>
                <c:pt idx="8675">
                  <c:v>44893</c:v>
                </c:pt>
                <c:pt idx="8676">
                  <c:v>44882.7</c:v>
                </c:pt>
                <c:pt idx="8677">
                  <c:v>44867.6</c:v>
                </c:pt>
                <c:pt idx="8678">
                  <c:v>44852.9</c:v>
                </c:pt>
                <c:pt idx="8679">
                  <c:v>44843.4</c:v>
                </c:pt>
                <c:pt idx="8680">
                  <c:v>44829.7</c:v>
                </c:pt>
                <c:pt idx="8681">
                  <c:v>44816.6</c:v>
                </c:pt>
                <c:pt idx="8682">
                  <c:v>44808.3</c:v>
                </c:pt>
                <c:pt idx="8683">
                  <c:v>44796.5</c:v>
                </c:pt>
                <c:pt idx="8684">
                  <c:v>44785.5</c:v>
                </c:pt>
                <c:pt idx="8685">
                  <c:v>44775.5</c:v>
                </c:pt>
                <c:pt idx="8686">
                  <c:v>44769.2</c:v>
                </c:pt>
                <c:pt idx="8687">
                  <c:v>44759.8</c:v>
                </c:pt>
                <c:pt idx="8688">
                  <c:v>44750.6</c:v>
                </c:pt>
                <c:pt idx="8689">
                  <c:v>44744.6</c:v>
                </c:pt>
                <c:pt idx="8690">
                  <c:v>44735.8</c:v>
                </c:pt>
                <c:pt idx="8691">
                  <c:v>44727.199999999997</c:v>
                </c:pt>
                <c:pt idx="8692">
                  <c:v>44721.5</c:v>
                </c:pt>
                <c:pt idx="8693">
                  <c:v>44713.3</c:v>
                </c:pt>
                <c:pt idx="8694">
                  <c:v>44708</c:v>
                </c:pt>
                <c:pt idx="8695">
                  <c:v>44700.2</c:v>
                </c:pt>
                <c:pt idx="8696">
                  <c:v>44692.6</c:v>
                </c:pt>
                <c:pt idx="8697">
                  <c:v>44687.8</c:v>
                </c:pt>
                <c:pt idx="8698">
                  <c:v>44680.7</c:v>
                </c:pt>
                <c:pt idx="8699">
                  <c:v>44673.9</c:v>
                </c:pt>
                <c:pt idx="8700">
                  <c:v>44669.599999999999</c:v>
                </c:pt>
                <c:pt idx="8701">
                  <c:v>44663.4</c:v>
                </c:pt>
                <c:pt idx="8702">
                  <c:v>44657.5</c:v>
                </c:pt>
                <c:pt idx="8703">
                  <c:v>44651.9</c:v>
                </c:pt>
                <c:pt idx="8704">
                  <c:v>44648.4</c:v>
                </c:pt>
                <c:pt idx="8705">
                  <c:v>44643.4</c:v>
                </c:pt>
                <c:pt idx="8706">
                  <c:v>44640.3</c:v>
                </c:pt>
                <c:pt idx="8707">
                  <c:v>44636</c:v>
                </c:pt>
                <c:pt idx="8708">
                  <c:v>44632.1</c:v>
                </c:pt>
                <c:pt idx="8709">
                  <c:v>44629.7</c:v>
                </c:pt>
                <c:pt idx="8710">
                  <c:v>44626.400000000001</c:v>
                </c:pt>
                <c:pt idx="8711">
                  <c:v>44623.4</c:v>
                </c:pt>
                <c:pt idx="8712">
                  <c:v>44620.7</c:v>
                </c:pt>
                <c:pt idx="8713">
                  <c:v>44619</c:v>
                </c:pt>
                <c:pt idx="8714">
                  <c:v>44616.6</c:v>
                </c:pt>
                <c:pt idx="8715">
                  <c:v>44614.400000000001</c:v>
                </c:pt>
                <c:pt idx="8716">
                  <c:v>44613</c:v>
                </c:pt>
                <c:pt idx="8717">
                  <c:v>44611</c:v>
                </c:pt>
                <c:pt idx="8718">
                  <c:v>44609</c:v>
                </c:pt>
                <c:pt idx="8719">
                  <c:v>44607.7</c:v>
                </c:pt>
                <c:pt idx="8720">
                  <c:v>44605.7</c:v>
                </c:pt>
                <c:pt idx="8721">
                  <c:v>44604.3</c:v>
                </c:pt>
                <c:pt idx="8722">
                  <c:v>44602.1</c:v>
                </c:pt>
                <c:pt idx="8723">
                  <c:v>44599.8</c:v>
                </c:pt>
                <c:pt idx="8724">
                  <c:v>44598.2</c:v>
                </c:pt>
                <c:pt idx="8725">
                  <c:v>44595.6</c:v>
                </c:pt>
                <c:pt idx="8726">
                  <c:v>44592.7</c:v>
                </c:pt>
                <c:pt idx="8727">
                  <c:v>44590.6</c:v>
                </c:pt>
                <c:pt idx="8728">
                  <c:v>44587.199999999997</c:v>
                </c:pt>
                <c:pt idx="8729">
                  <c:v>44583.4</c:v>
                </c:pt>
                <c:pt idx="8730">
                  <c:v>44579.199999999997</c:v>
                </c:pt>
                <c:pt idx="8731">
                  <c:v>44576.1</c:v>
                </c:pt>
                <c:pt idx="8732">
                  <c:v>44570.6</c:v>
                </c:pt>
                <c:pt idx="8733">
                  <c:v>44564.2</c:v>
                </c:pt>
                <c:pt idx="8734">
                  <c:v>44559.6</c:v>
                </c:pt>
                <c:pt idx="8735">
                  <c:v>44551.9</c:v>
                </c:pt>
                <c:pt idx="8736">
                  <c:v>44546.400000000001</c:v>
                </c:pt>
                <c:pt idx="8737">
                  <c:v>44537.5</c:v>
                </c:pt>
                <c:pt idx="8738">
                  <c:v>44527.9</c:v>
                </c:pt>
                <c:pt idx="8739">
                  <c:v>44521.2</c:v>
                </c:pt>
                <c:pt idx="8740">
                  <c:v>44510.5</c:v>
                </c:pt>
                <c:pt idx="8741">
                  <c:v>44499.1</c:v>
                </c:pt>
                <c:pt idx="8742">
                  <c:v>44487.199999999997</c:v>
                </c:pt>
                <c:pt idx="8743">
                  <c:v>44479</c:v>
                </c:pt>
                <c:pt idx="8744">
                  <c:v>44466.1</c:v>
                </c:pt>
                <c:pt idx="8745">
                  <c:v>44452.800000000003</c:v>
                </c:pt>
                <c:pt idx="8746">
                  <c:v>44443.6</c:v>
                </c:pt>
                <c:pt idx="8747">
                  <c:v>44429.5</c:v>
                </c:pt>
                <c:pt idx="8748">
                  <c:v>44414.9</c:v>
                </c:pt>
                <c:pt idx="8749">
                  <c:v>44405</c:v>
                </c:pt>
                <c:pt idx="8750">
                  <c:v>44389.7</c:v>
                </c:pt>
                <c:pt idx="8751">
                  <c:v>44379.4</c:v>
                </c:pt>
                <c:pt idx="8752">
                  <c:v>44363.6</c:v>
                </c:pt>
                <c:pt idx="8753">
                  <c:v>44347.199999999997</c:v>
                </c:pt>
                <c:pt idx="8754">
                  <c:v>44328.6</c:v>
                </c:pt>
                <c:pt idx="8755">
                  <c:v>44314.9</c:v>
                </c:pt>
                <c:pt idx="8756">
                  <c:v>44292.6</c:v>
                </c:pt>
                <c:pt idx="8757">
                  <c:v>44276.7</c:v>
                </c:pt>
                <c:pt idx="8758">
                  <c:v>44251.4</c:v>
                </c:pt>
                <c:pt idx="8759">
                  <c:v>44224.7</c:v>
                </c:pt>
                <c:pt idx="8760">
                  <c:v>44196.6</c:v>
                </c:pt>
                <c:pt idx="8761">
                  <c:v>44177.3</c:v>
                </c:pt>
                <c:pt idx="8762">
                  <c:v>44147.6</c:v>
                </c:pt>
                <c:pt idx="8763">
                  <c:v>44117.2</c:v>
                </c:pt>
                <c:pt idx="8764">
                  <c:v>44096.7</c:v>
                </c:pt>
                <c:pt idx="8765">
                  <c:v>44065.7</c:v>
                </c:pt>
                <c:pt idx="8766">
                  <c:v>44034.5</c:v>
                </c:pt>
                <c:pt idx="8767">
                  <c:v>44013.8</c:v>
                </c:pt>
                <c:pt idx="8768">
                  <c:v>43983.1</c:v>
                </c:pt>
                <c:pt idx="8769">
                  <c:v>43962.8</c:v>
                </c:pt>
                <c:pt idx="8770">
                  <c:v>43933</c:v>
                </c:pt>
                <c:pt idx="8771">
                  <c:v>43904</c:v>
                </c:pt>
                <c:pt idx="8772">
                  <c:v>43885.3</c:v>
                </c:pt>
                <c:pt idx="8773">
                  <c:v>43857.599999999999</c:v>
                </c:pt>
                <c:pt idx="8774">
                  <c:v>43829.8</c:v>
                </c:pt>
                <c:pt idx="8775">
                  <c:v>43811.1</c:v>
                </c:pt>
                <c:pt idx="8776">
                  <c:v>43783</c:v>
                </c:pt>
                <c:pt idx="8777">
                  <c:v>43754.8</c:v>
                </c:pt>
                <c:pt idx="8778">
                  <c:v>43726.6</c:v>
                </c:pt>
                <c:pt idx="8779">
                  <c:v>43707.8</c:v>
                </c:pt>
                <c:pt idx="8780">
                  <c:v>43679.5</c:v>
                </c:pt>
                <c:pt idx="8781">
                  <c:v>43651.3</c:v>
                </c:pt>
                <c:pt idx="8782">
                  <c:v>43632.5</c:v>
                </c:pt>
                <c:pt idx="8783">
                  <c:v>43604.4</c:v>
                </c:pt>
                <c:pt idx="8784">
                  <c:v>43585.7</c:v>
                </c:pt>
                <c:pt idx="8785">
                  <c:v>43557.9</c:v>
                </c:pt>
                <c:pt idx="8786">
                  <c:v>43530.1</c:v>
                </c:pt>
                <c:pt idx="8787">
                  <c:v>43502.6</c:v>
                </c:pt>
                <c:pt idx="8788">
                  <c:v>43484.4</c:v>
                </c:pt>
                <c:pt idx="8789">
                  <c:v>43457.3</c:v>
                </c:pt>
                <c:pt idx="8790">
                  <c:v>43430.400000000001</c:v>
                </c:pt>
                <c:pt idx="8791">
                  <c:v>43412.800000000003</c:v>
                </c:pt>
                <c:pt idx="8792">
                  <c:v>43387.199999999997</c:v>
                </c:pt>
                <c:pt idx="8793">
                  <c:v>43362.2</c:v>
                </c:pt>
                <c:pt idx="8794">
                  <c:v>43345.9</c:v>
                </c:pt>
                <c:pt idx="8795">
                  <c:v>43321.9</c:v>
                </c:pt>
                <c:pt idx="8796">
                  <c:v>43306.1</c:v>
                </c:pt>
                <c:pt idx="8797">
                  <c:v>43282.5</c:v>
                </c:pt>
                <c:pt idx="8798">
                  <c:v>43259</c:v>
                </c:pt>
                <c:pt idx="8799">
                  <c:v>43243.3</c:v>
                </c:pt>
                <c:pt idx="8800">
                  <c:v>43219.7</c:v>
                </c:pt>
                <c:pt idx="8801">
                  <c:v>43195.7</c:v>
                </c:pt>
                <c:pt idx="8802">
                  <c:v>43179.5</c:v>
                </c:pt>
                <c:pt idx="8803">
                  <c:v>43154.7</c:v>
                </c:pt>
                <c:pt idx="8804">
                  <c:v>43129.2</c:v>
                </c:pt>
                <c:pt idx="8805">
                  <c:v>43111.7</c:v>
                </c:pt>
                <c:pt idx="8806">
                  <c:v>43084.7</c:v>
                </c:pt>
                <c:pt idx="8807">
                  <c:v>43056.7</c:v>
                </c:pt>
                <c:pt idx="8808">
                  <c:v>43037.2</c:v>
                </c:pt>
                <c:pt idx="8809">
                  <c:v>43007</c:v>
                </c:pt>
                <c:pt idx="8810">
                  <c:v>42975.1</c:v>
                </c:pt>
                <c:pt idx="8811">
                  <c:v>42951.9</c:v>
                </c:pt>
                <c:pt idx="8812">
                  <c:v>42914.5</c:v>
                </c:pt>
                <c:pt idx="8813">
                  <c:v>42874.2</c:v>
                </c:pt>
                <c:pt idx="8814">
                  <c:v>42846.1</c:v>
                </c:pt>
                <c:pt idx="8815">
                  <c:v>42802.400000000001</c:v>
                </c:pt>
                <c:pt idx="8816">
                  <c:v>42757.5</c:v>
                </c:pt>
                <c:pt idx="8817">
                  <c:v>42727.199999999997</c:v>
                </c:pt>
                <c:pt idx="8818">
                  <c:v>42681.4</c:v>
                </c:pt>
                <c:pt idx="8819">
                  <c:v>42636</c:v>
                </c:pt>
                <c:pt idx="8820">
                  <c:v>42606.1</c:v>
                </c:pt>
                <c:pt idx="8821">
                  <c:v>42562.3</c:v>
                </c:pt>
                <c:pt idx="8822">
                  <c:v>42520.4</c:v>
                </c:pt>
                <c:pt idx="8823">
                  <c:v>42493.7</c:v>
                </c:pt>
                <c:pt idx="8824">
                  <c:v>42456</c:v>
                </c:pt>
                <c:pt idx="8825">
                  <c:v>42421.7</c:v>
                </c:pt>
                <c:pt idx="8826">
                  <c:v>42400.5</c:v>
                </c:pt>
                <c:pt idx="8827">
                  <c:v>42369.5</c:v>
                </c:pt>
                <c:pt idx="8828">
                  <c:v>42339.3</c:v>
                </c:pt>
                <c:pt idx="8829">
                  <c:v>42319.6</c:v>
                </c:pt>
                <c:pt idx="8830">
                  <c:v>42290.9</c:v>
                </c:pt>
                <c:pt idx="8831">
                  <c:v>42263</c:v>
                </c:pt>
                <c:pt idx="8832">
                  <c:v>42244.800000000003</c:v>
                </c:pt>
                <c:pt idx="8833">
                  <c:v>42218.2</c:v>
                </c:pt>
                <c:pt idx="8834">
                  <c:v>42192.5</c:v>
                </c:pt>
                <c:pt idx="8835">
                  <c:v>42175.7</c:v>
                </c:pt>
                <c:pt idx="8836">
                  <c:v>42151.199999999997</c:v>
                </c:pt>
                <c:pt idx="8837">
                  <c:v>42127.5</c:v>
                </c:pt>
                <c:pt idx="8838">
                  <c:v>42112.1</c:v>
                </c:pt>
                <c:pt idx="8839">
                  <c:v>42089.599999999999</c:v>
                </c:pt>
                <c:pt idx="8840">
                  <c:v>42067.8</c:v>
                </c:pt>
                <c:pt idx="8841">
                  <c:v>42053.7</c:v>
                </c:pt>
                <c:pt idx="8842">
                  <c:v>42033.1</c:v>
                </c:pt>
                <c:pt idx="8843">
                  <c:v>42013.3</c:v>
                </c:pt>
                <c:pt idx="8844">
                  <c:v>42000.5</c:v>
                </c:pt>
                <c:pt idx="8845">
                  <c:v>41981.9</c:v>
                </c:pt>
                <c:pt idx="8846">
                  <c:v>41963.9</c:v>
                </c:pt>
                <c:pt idx="8847">
                  <c:v>41952.2</c:v>
                </c:pt>
                <c:pt idx="8848">
                  <c:v>41935</c:v>
                </c:pt>
                <c:pt idx="8849">
                  <c:v>41918.300000000003</c:v>
                </c:pt>
                <c:pt idx="8850">
                  <c:v>41907.300000000003</c:v>
                </c:pt>
                <c:pt idx="8851">
                  <c:v>41891.1</c:v>
                </c:pt>
                <c:pt idx="8852">
                  <c:v>41875.199999999997</c:v>
                </c:pt>
                <c:pt idx="8853">
                  <c:v>41864.699999999997</c:v>
                </c:pt>
                <c:pt idx="8854">
                  <c:v>41849.1</c:v>
                </c:pt>
                <c:pt idx="8855">
                  <c:v>41833.5</c:v>
                </c:pt>
                <c:pt idx="8856">
                  <c:v>41823.199999999997</c:v>
                </c:pt>
                <c:pt idx="8857">
                  <c:v>41807.599999999999</c:v>
                </c:pt>
                <c:pt idx="8858">
                  <c:v>41791.9</c:v>
                </c:pt>
                <c:pt idx="8859">
                  <c:v>41781.300000000003</c:v>
                </c:pt>
                <c:pt idx="8860">
                  <c:v>41765.300000000003</c:v>
                </c:pt>
                <c:pt idx="8861">
                  <c:v>41749</c:v>
                </c:pt>
                <c:pt idx="8862">
                  <c:v>41737.9</c:v>
                </c:pt>
                <c:pt idx="8863">
                  <c:v>41721</c:v>
                </c:pt>
                <c:pt idx="8864">
                  <c:v>41703.9</c:v>
                </c:pt>
                <c:pt idx="8865">
                  <c:v>41692.5</c:v>
                </c:pt>
                <c:pt idx="8866">
                  <c:v>41675.1</c:v>
                </c:pt>
                <c:pt idx="8867">
                  <c:v>41657.699999999997</c:v>
                </c:pt>
                <c:pt idx="8868">
                  <c:v>41646.1</c:v>
                </c:pt>
                <c:pt idx="8869">
                  <c:v>41628.6</c:v>
                </c:pt>
                <c:pt idx="8870">
                  <c:v>41611.1</c:v>
                </c:pt>
                <c:pt idx="8871">
                  <c:v>41599.4</c:v>
                </c:pt>
                <c:pt idx="8872">
                  <c:v>41581.800000000003</c:v>
                </c:pt>
                <c:pt idx="8873">
                  <c:v>41564.300000000003</c:v>
                </c:pt>
                <c:pt idx="8874">
                  <c:v>41552.6</c:v>
                </c:pt>
                <c:pt idx="8875">
                  <c:v>41535.1</c:v>
                </c:pt>
                <c:pt idx="8876">
                  <c:v>41517.699999999997</c:v>
                </c:pt>
                <c:pt idx="8877">
                  <c:v>41506.199999999997</c:v>
                </c:pt>
                <c:pt idx="8878">
                  <c:v>41489</c:v>
                </c:pt>
                <c:pt idx="8879">
                  <c:v>41471.9</c:v>
                </c:pt>
                <c:pt idx="8880">
                  <c:v>41460.6</c:v>
                </c:pt>
                <c:pt idx="8881">
                  <c:v>41443.800000000003</c:v>
                </c:pt>
                <c:pt idx="8882">
                  <c:v>41427.1</c:v>
                </c:pt>
                <c:pt idx="8883">
                  <c:v>41416.1</c:v>
                </c:pt>
                <c:pt idx="8884">
                  <c:v>41399.800000000003</c:v>
                </c:pt>
                <c:pt idx="8885">
                  <c:v>41383.800000000003</c:v>
                </c:pt>
                <c:pt idx="8886">
                  <c:v>41373.1</c:v>
                </c:pt>
                <c:pt idx="8887">
                  <c:v>41356.9</c:v>
                </c:pt>
                <c:pt idx="8888">
                  <c:v>41340.6</c:v>
                </c:pt>
                <c:pt idx="8889">
                  <c:v>41329.699999999997</c:v>
                </c:pt>
                <c:pt idx="8890">
                  <c:v>41313.199999999997</c:v>
                </c:pt>
                <c:pt idx="8891">
                  <c:v>41296.800000000003</c:v>
                </c:pt>
                <c:pt idx="8892">
                  <c:v>41285.800000000003</c:v>
                </c:pt>
                <c:pt idx="8893">
                  <c:v>41269.5</c:v>
                </c:pt>
                <c:pt idx="8894">
                  <c:v>41253.199999999997</c:v>
                </c:pt>
                <c:pt idx="8895">
                  <c:v>41242.5</c:v>
                </c:pt>
                <c:pt idx="8896">
                  <c:v>41226.6</c:v>
                </c:pt>
                <c:pt idx="8897">
                  <c:v>41210.9</c:v>
                </c:pt>
                <c:pt idx="8898">
                  <c:v>41200.6</c:v>
                </c:pt>
                <c:pt idx="8899">
                  <c:v>41185.5</c:v>
                </c:pt>
                <c:pt idx="8900">
                  <c:v>41170.800000000003</c:v>
                </c:pt>
                <c:pt idx="8901">
                  <c:v>41161.199999999997</c:v>
                </c:pt>
                <c:pt idx="8902">
                  <c:v>41147.300000000003</c:v>
                </c:pt>
                <c:pt idx="8903">
                  <c:v>41133.9</c:v>
                </c:pt>
                <c:pt idx="8904">
                  <c:v>41125.199999999997</c:v>
                </c:pt>
                <c:pt idx="8905">
                  <c:v>41112.800000000003</c:v>
                </c:pt>
                <c:pt idx="8906">
                  <c:v>41101</c:v>
                </c:pt>
                <c:pt idx="8907">
                  <c:v>41093.599999999999</c:v>
                </c:pt>
                <c:pt idx="8908">
                  <c:v>41083</c:v>
                </c:pt>
                <c:pt idx="8909">
                  <c:v>41073.1</c:v>
                </c:pt>
                <c:pt idx="8910">
                  <c:v>41063.9</c:v>
                </c:pt>
                <c:pt idx="8911">
                  <c:v>41058</c:v>
                </c:pt>
                <c:pt idx="8912">
                  <c:v>41049.599999999999</c:v>
                </c:pt>
                <c:pt idx="8913">
                  <c:v>41041.699999999997</c:v>
                </c:pt>
                <c:pt idx="8914">
                  <c:v>41036.6</c:v>
                </c:pt>
                <c:pt idx="8915">
                  <c:v>41029.199999999997</c:v>
                </c:pt>
                <c:pt idx="8916">
                  <c:v>41022</c:v>
                </c:pt>
                <c:pt idx="8917">
                  <c:v>41017.300000000003</c:v>
                </c:pt>
                <c:pt idx="8918">
                  <c:v>41010.300000000003</c:v>
                </c:pt>
                <c:pt idx="8919">
                  <c:v>41003.4</c:v>
                </c:pt>
                <c:pt idx="8920">
                  <c:v>40998.800000000003</c:v>
                </c:pt>
                <c:pt idx="8921">
                  <c:v>40991.800000000003</c:v>
                </c:pt>
                <c:pt idx="8922">
                  <c:v>40984.699999999997</c:v>
                </c:pt>
                <c:pt idx="8923">
                  <c:v>40979.800000000003</c:v>
                </c:pt>
                <c:pt idx="8924">
                  <c:v>40972.300000000003</c:v>
                </c:pt>
                <c:pt idx="8925">
                  <c:v>40964.400000000001</c:v>
                </c:pt>
                <c:pt idx="8926">
                  <c:v>40958.9</c:v>
                </c:pt>
                <c:pt idx="8927">
                  <c:v>40950.400000000001</c:v>
                </c:pt>
                <c:pt idx="8928">
                  <c:v>40938.1</c:v>
                </c:pt>
                <c:pt idx="8929">
                  <c:v>40931.5</c:v>
                </c:pt>
                <c:pt idx="8930">
                  <c:v>40921.1</c:v>
                </c:pt>
                <c:pt idx="8931">
                  <c:v>40913.9</c:v>
                </c:pt>
                <c:pt idx="8932">
                  <c:v>40902.699999999997</c:v>
                </c:pt>
                <c:pt idx="8933">
                  <c:v>40895</c:v>
                </c:pt>
                <c:pt idx="8934">
                  <c:v>40883</c:v>
                </c:pt>
                <c:pt idx="8935">
                  <c:v>40870.5</c:v>
                </c:pt>
                <c:pt idx="8936">
                  <c:v>40862</c:v>
                </c:pt>
                <c:pt idx="8937">
                  <c:v>40848.800000000003</c:v>
                </c:pt>
                <c:pt idx="8938">
                  <c:v>40835.1</c:v>
                </c:pt>
                <c:pt idx="8939">
                  <c:v>40825.800000000003</c:v>
                </c:pt>
                <c:pt idx="8940">
                  <c:v>40811.5</c:v>
                </c:pt>
                <c:pt idx="8941">
                  <c:v>40796.699999999997</c:v>
                </c:pt>
                <c:pt idx="8942">
                  <c:v>40786.699999999997</c:v>
                </c:pt>
                <c:pt idx="8943">
                  <c:v>40771.300000000003</c:v>
                </c:pt>
                <c:pt idx="8944">
                  <c:v>40755.5</c:v>
                </c:pt>
                <c:pt idx="8945">
                  <c:v>40744.800000000003</c:v>
                </c:pt>
                <c:pt idx="8946">
                  <c:v>40728.5</c:v>
                </c:pt>
                <c:pt idx="8947">
                  <c:v>40717.300000000003</c:v>
                </c:pt>
                <c:pt idx="8948">
                  <c:v>40700.400000000001</c:v>
                </c:pt>
                <c:pt idx="8949">
                  <c:v>40683.1</c:v>
                </c:pt>
                <c:pt idx="8950">
                  <c:v>40671.4</c:v>
                </c:pt>
                <c:pt idx="8951">
                  <c:v>40653.5</c:v>
                </c:pt>
                <c:pt idx="8952">
                  <c:v>40635.4</c:v>
                </c:pt>
                <c:pt idx="8953">
                  <c:v>40623.1</c:v>
                </c:pt>
                <c:pt idx="8954">
                  <c:v>40603.800000000003</c:v>
                </c:pt>
                <c:pt idx="8955">
                  <c:v>40583.699999999997</c:v>
                </c:pt>
                <c:pt idx="8956">
                  <c:v>40569.800000000003</c:v>
                </c:pt>
                <c:pt idx="8957">
                  <c:v>40548.400000000001</c:v>
                </c:pt>
                <c:pt idx="8958">
                  <c:v>40526.199999999997</c:v>
                </c:pt>
                <c:pt idx="8959">
                  <c:v>40511</c:v>
                </c:pt>
                <c:pt idx="8960">
                  <c:v>40487.800000000003</c:v>
                </c:pt>
                <c:pt idx="8961">
                  <c:v>40463.9</c:v>
                </c:pt>
                <c:pt idx="8962">
                  <c:v>40447.699999999997</c:v>
                </c:pt>
                <c:pt idx="8963">
                  <c:v>40422.9</c:v>
                </c:pt>
                <c:pt idx="8964">
                  <c:v>40397.699999999997</c:v>
                </c:pt>
                <c:pt idx="8965">
                  <c:v>40380.699999999997</c:v>
                </c:pt>
                <c:pt idx="8966">
                  <c:v>40354.800000000003</c:v>
                </c:pt>
                <c:pt idx="8967">
                  <c:v>40328.6</c:v>
                </c:pt>
                <c:pt idx="8968">
                  <c:v>40311</c:v>
                </c:pt>
                <c:pt idx="8969">
                  <c:v>40284.300000000003</c:v>
                </c:pt>
                <c:pt idx="8970">
                  <c:v>40257.5</c:v>
                </c:pt>
                <c:pt idx="8971">
                  <c:v>40239.5</c:v>
                </c:pt>
                <c:pt idx="8972">
                  <c:v>40212.400000000001</c:v>
                </c:pt>
                <c:pt idx="8973">
                  <c:v>40185.300000000003</c:v>
                </c:pt>
                <c:pt idx="8974">
                  <c:v>40166.9</c:v>
                </c:pt>
                <c:pt idx="8975">
                  <c:v>40138.699999999997</c:v>
                </c:pt>
                <c:pt idx="8976">
                  <c:v>40110</c:v>
                </c:pt>
                <c:pt idx="8977">
                  <c:v>40090.6</c:v>
                </c:pt>
                <c:pt idx="8978">
                  <c:v>40061</c:v>
                </c:pt>
                <c:pt idx="8979">
                  <c:v>40030.800000000003</c:v>
                </c:pt>
                <c:pt idx="8980">
                  <c:v>40010.5</c:v>
                </c:pt>
                <c:pt idx="8981">
                  <c:v>39979.699999999997</c:v>
                </c:pt>
                <c:pt idx="8982">
                  <c:v>39948.400000000001</c:v>
                </c:pt>
                <c:pt idx="8983">
                  <c:v>39927.4</c:v>
                </c:pt>
                <c:pt idx="8984">
                  <c:v>39895.599999999999</c:v>
                </c:pt>
                <c:pt idx="8985">
                  <c:v>39863.5</c:v>
                </c:pt>
                <c:pt idx="8986">
                  <c:v>39831.199999999997</c:v>
                </c:pt>
                <c:pt idx="8987">
                  <c:v>39809.5</c:v>
                </c:pt>
                <c:pt idx="8988">
                  <c:v>39776.800000000003</c:v>
                </c:pt>
                <c:pt idx="8989">
                  <c:v>39744</c:v>
                </c:pt>
                <c:pt idx="8990">
                  <c:v>39722</c:v>
                </c:pt>
                <c:pt idx="8991">
                  <c:v>39688.699999999997</c:v>
                </c:pt>
                <c:pt idx="8992">
                  <c:v>39654.6</c:v>
                </c:pt>
                <c:pt idx="8993">
                  <c:v>39631.5</c:v>
                </c:pt>
                <c:pt idx="8994">
                  <c:v>39596.400000000001</c:v>
                </c:pt>
                <c:pt idx="8995">
                  <c:v>39560.9</c:v>
                </c:pt>
                <c:pt idx="8996">
                  <c:v>39525</c:v>
                </c:pt>
                <c:pt idx="8997">
                  <c:v>39488.9</c:v>
                </c:pt>
                <c:pt idx="8998">
                  <c:v>39464.699999999997</c:v>
                </c:pt>
                <c:pt idx="8999">
                  <c:v>39428.5</c:v>
                </c:pt>
                <c:pt idx="9000">
                  <c:v>39392.400000000001</c:v>
                </c:pt>
                <c:pt idx="9001">
                  <c:v>39368.400000000001</c:v>
                </c:pt>
                <c:pt idx="9002">
                  <c:v>39332.6</c:v>
                </c:pt>
                <c:pt idx="9003">
                  <c:v>39297.300000000003</c:v>
                </c:pt>
                <c:pt idx="9004">
                  <c:v>39274</c:v>
                </c:pt>
                <c:pt idx="9005">
                  <c:v>39239.5</c:v>
                </c:pt>
                <c:pt idx="9006">
                  <c:v>39204.9</c:v>
                </c:pt>
                <c:pt idx="9007">
                  <c:v>39181.5</c:v>
                </c:pt>
                <c:pt idx="9008">
                  <c:v>39145.9</c:v>
                </c:pt>
                <c:pt idx="9009">
                  <c:v>39110.1</c:v>
                </c:pt>
                <c:pt idx="9010">
                  <c:v>39086.1</c:v>
                </c:pt>
                <c:pt idx="9011">
                  <c:v>39038.300000000003</c:v>
                </c:pt>
                <c:pt idx="9012">
                  <c:v>39014.699999999997</c:v>
                </c:pt>
                <c:pt idx="9013">
                  <c:v>38979.5</c:v>
                </c:pt>
                <c:pt idx="9014">
                  <c:v>38945.1</c:v>
                </c:pt>
                <c:pt idx="9015">
                  <c:v>38922.699999999997</c:v>
                </c:pt>
                <c:pt idx="9016">
                  <c:v>38889.800000000003</c:v>
                </c:pt>
                <c:pt idx="9017">
                  <c:v>38858.300000000003</c:v>
                </c:pt>
                <c:pt idx="9018">
                  <c:v>38838</c:v>
                </c:pt>
                <c:pt idx="9019">
                  <c:v>38809</c:v>
                </c:pt>
                <c:pt idx="9020">
                  <c:v>38781.699999999997</c:v>
                </c:pt>
                <c:pt idx="9021">
                  <c:v>38764.699999999997</c:v>
                </c:pt>
                <c:pt idx="9022">
                  <c:v>38740.300000000003</c:v>
                </c:pt>
                <c:pt idx="9023">
                  <c:v>38716.6</c:v>
                </c:pt>
                <c:pt idx="9024">
                  <c:v>38701.199999999997</c:v>
                </c:pt>
                <c:pt idx="9025">
                  <c:v>38678.699999999997</c:v>
                </c:pt>
                <c:pt idx="9026">
                  <c:v>38656.800000000003</c:v>
                </c:pt>
                <c:pt idx="9027">
                  <c:v>38642.6</c:v>
                </c:pt>
                <c:pt idx="9028">
                  <c:v>38621.699999999997</c:v>
                </c:pt>
                <c:pt idx="9029">
                  <c:v>38601.4</c:v>
                </c:pt>
                <c:pt idx="9030">
                  <c:v>38588.199999999997</c:v>
                </c:pt>
                <c:pt idx="9031">
                  <c:v>38568.800000000003</c:v>
                </c:pt>
                <c:pt idx="9032">
                  <c:v>38550</c:v>
                </c:pt>
                <c:pt idx="9033">
                  <c:v>38537.699999999997</c:v>
                </c:pt>
                <c:pt idx="9034">
                  <c:v>38519.599999999999</c:v>
                </c:pt>
                <c:pt idx="9035">
                  <c:v>38502</c:v>
                </c:pt>
                <c:pt idx="9036">
                  <c:v>38490.5</c:v>
                </c:pt>
                <c:pt idx="9037">
                  <c:v>38473.599999999999</c:v>
                </c:pt>
                <c:pt idx="9038">
                  <c:v>38457.1</c:v>
                </c:pt>
                <c:pt idx="9039">
                  <c:v>38446.199999999997</c:v>
                </c:pt>
                <c:pt idx="9040">
                  <c:v>38430.300000000003</c:v>
                </c:pt>
                <c:pt idx="9041">
                  <c:v>38414.699999999997</c:v>
                </c:pt>
                <c:pt idx="9042">
                  <c:v>38404.5</c:v>
                </c:pt>
                <c:pt idx="9043">
                  <c:v>38389.800000000003</c:v>
                </c:pt>
                <c:pt idx="9044">
                  <c:v>38375.699999999997</c:v>
                </c:pt>
                <c:pt idx="9045">
                  <c:v>38362.199999999997</c:v>
                </c:pt>
                <c:pt idx="9046">
                  <c:v>38353.5</c:v>
                </c:pt>
                <c:pt idx="9047">
                  <c:v>38340.9</c:v>
                </c:pt>
                <c:pt idx="9048">
                  <c:v>38328.6</c:v>
                </c:pt>
                <c:pt idx="9049">
                  <c:v>38320.6</c:v>
                </c:pt>
                <c:pt idx="9050">
                  <c:v>38308.800000000003</c:v>
                </c:pt>
                <c:pt idx="9051">
                  <c:v>38297.199999999997</c:v>
                </c:pt>
                <c:pt idx="9052">
                  <c:v>38289.5</c:v>
                </c:pt>
                <c:pt idx="9053">
                  <c:v>38278</c:v>
                </c:pt>
                <c:pt idx="9054">
                  <c:v>38266.5</c:v>
                </c:pt>
                <c:pt idx="9055">
                  <c:v>38258.800000000003</c:v>
                </c:pt>
                <c:pt idx="9056">
                  <c:v>38247.199999999997</c:v>
                </c:pt>
                <c:pt idx="9057">
                  <c:v>38235.300000000003</c:v>
                </c:pt>
                <c:pt idx="9058">
                  <c:v>38227.199999999997</c:v>
                </c:pt>
                <c:pt idx="9059">
                  <c:v>38214.800000000003</c:v>
                </c:pt>
                <c:pt idx="9060">
                  <c:v>38202</c:v>
                </c:pt>
                <c:pt idx="9061">
                  <c:v>38193.1</c:v>
                </c:pt>
                <c:pt idx="9062">
                  <c:v>38179.5</c:v>
                </c:pt>
                <c:pt idx="9063">
                  <c:v>38170</c:v>
                </c:pt>
                <c:pt idx="9064">
                  <c:v>38155.300000000003</c:v>
                </c:pt>
                <c:pt idx="9065">
                  <c:v>38140</c:v>
                </c:pt>
                <c:pt idx="9066">
                  <c:v>38129.599999999999</c:v>
                </c:pt>
                <c:pt idx="9067">
                  <c:v>38113.699999999997</c:v>
                </c:pt>
                <c:pt idx="9068">
                  <c:v>38097.5</c:v>
                </c:pt>
                <c:pt idx="9069">
                  <c:v>38080.9</c:v>
                </c:pt>
                <c:pt idx="9070">
                  <c:v>38063.9</c:v>
                </c:pt>
                <c:pt idx="9071">
                  <c:v>38052.400000000001</c:v>
                </c:pt>
                <c:pt idx="9072">
                  <c:v>38034.9</c:v>
                </c:pt>
                <c:pt idx="9073">
                  <c:v>38017.1</c:v>
                </c:pt>
                <c:pt idx="9074">
                  <c:v>38005</c:v>
                </c:pt>
                <c:pt idx="9075">
                  <c:v>37986.699999999997</c:v>
                </c:pt>
                <c:pt idx="9076">
                  <c:v>37968</c:v>
                </c:pt>
                <c:pt idx="9077">
                  <c:v>37955.4</c:v>
                </c:pt>
                <c:pt idx="9078">
                  <c:v>37936.300000000003</c:v>
                </c:pt>
                <c:pt idx="9079">
                  <c:v>37916.9</c:v>
                </c:pt>
                <c:pt idx="9080">
                  <c:v>37903.800000000003</c:v>
                </c:pt>
                <c:pt idx="9081">
                  <c:v>37883.9</c:v>
                </c:pt>
                <c:pt idx="9082">
                  <c:v>37863.800000000003</c:v>
                </c:pt>
                <c:pt idx="9083">
                  <c:v>37850.300000000003</c:v>
                </c:pt>
                <c:pt idx="9084">
                  <c:v>37829.800000000003</c:v>
                </c:pt>
                <c:pt idx="9085">
                  <c:v>37809.1</c:v>
                </c:pt>
                <c:pt idx="9086">
                  <c:v>37795.1</c:v>
                </c:pt>
                <c:pt idx="9087">
                  <c:v>37774.1</c:v>
                </c:pt>
                <c:pt idx="9088">
                  <c:v>37752.9</c:v>
                </c:pt>
                <c:pt idx="9089">
                  <c:v>37738.699999999997</c:v>
                </c:pt>
                <c:pt idx="9090">
                  <c:v>37717.199999999997</c:v>
                </c:pt>
                <c:pt idx="9091">
                  <c:v>37695.300000000003</c:v>
                </c:pt>
                <c:pt idx="9092">
                  <c:v>37680.6</c:v>
                </c:pt>
                <c:pt idx="9093">
                  <c:v>37658.1</c:v>
                </c:pt>
                <c:pt idx="9094">
                  <c:v>37635.199999999997</c:v>
                </c:pt>
                <c:pt idx="9095">
                  <c:v>37619.599999999999</c:v>
                </c:pt>
                <c:pt idx="9096">
                  <c:v>37595.800000000003</c:v>
                </c:pt>
                <c:pt idx="9097">
                  <c:v>37579.599999999999</c:v>
                </c:pt>
                <c:pt idx="9098">
                  <c:v>37554.699999999997</c:v>
                </c:pt>
                <c:pt idx="9099">
                  <c:v>37529.1</c:v>
                </c:pt>
                <c:pt idx="9100">
                  <c:v>37502.699999999997</c:v>
                </c:pt>
                <c:pt idx="9101">
                  <c:v>37484.6</c:v>
                </c:pt>
                <c:pt idx="9102">
                  <c:v>37456.800000000003</c:v>
                </c:pt>
                <c:pt idx="9103">
                  <c:v>37428</c:v>
                </c:pt>
                <c:pt idx="9104">
                  <c:v>37408.300000000003</c:v>
                </c:pt>
                <c:pt idx="9105">
                  <c:v>37377.800000000003</c:v>
                </c:pt>
                <c:pt idx="9106">
                  <c:v>37345.9</c:v>
                </c:pt>
                <c:pt idx="9107">
                  <c:v>37323.9</c:v>
                </c:pt>
                <c:pt idx="9108">
                  <c:v>37289.699999999997</c:v>
                </c:pt>
                <c:pt idx="9109">
                  <c:v>37254.1</c:v>
                </c:pt>
                <c:pt idx="9110">
                  <c:v>37229.5</c:v>
                </c:pt>
                <c:pt idx="9111">
                  <c:v>37191.300000000003</c:v>
                </c:pt>
                <c:pt idx="9112">
                  <c:v>37151.599999999999</c:v>
                </c:pt>
                <c:pt idx="9113">
                  <c:v>37124.199999999997</c:v>
                </c:pt>
                <c:pt idx="9114">
                  <c:v>37081.699999999997</c:v>
                </c:pt>
                <c:pt idx="9115">
                  <c:v>37037.5</c:v>
                </c:pt>
                <c:pt idx="9116">
                  <c:v>37007.1</c:v>
                </c:pt>
                <c:pt idx="9117">
                  <c:v>36960</c:v>
                </c:pt>
                <c:pt idx="9118">
                  <c:v>36910.800000000003</c:v>
                </c:pt>
                <c:pt idx="9119">
                  <c:v>36876</c:v>
                </c:pt>
                <c:pt idx="9120">
                  <c:v>36820.6</c:v>
                </c:pt>
                <c:pt idx="9121">
                  <c:v>36761.599999999999</c:v>
                </c:pt>
                <c:pt idx="9122">
                  <c:v>36699.5</c:v>
                </c:pt>
                <c:pt idx="9123">
                  <c:v>36656.6</c:v>
                </c:pt>
                <c:pt idx="9124">
                  <c:v>36590</c:v>
                </c:pt>
                <c:pt idx="9125">
                  <c:v>36521.300000000003</c:v>
                </c:pt>
                <c:pt idx="9126">
                  <c:v>36474.5</c:v>
                </c:pt>
                <c:pt idx="9127">
                  <c:v>36403</c:v>
                </c:pt>
                <c:pt idx="9128">
                  <c:v>36354.699999999997</c:v>
                </c:pt>
                <c:pt idx="9129">
                  <c:v>36283.699999999997</c:v>
                </c:pt>
                <c:pt idx="9130">
                  <c:v>36225.199999999997</c:v>
                </c:pt>
                <c:pt idx="9131">
                  <c:v>36190.300000000003</c:v>
                </c:pt>
                <c:pt idx="9132">
                  <c:v>36137.699999999997</c:v>
                </c:pt>
                <c:pt idx="9133">
                  <c:v>36077.4</c:v>
                </c:pt>
                <c:pt idx="9134">
                  <c:v>36000.699999999997</c:v>
                </c:pt>
                <c:pt idx="9135">
                  <c:v>35936.300000000003</c:v>
                </c:pt>
                <c:pt idx="9136">
                  <c:v>35813.199999999997</c:v>
                </c:pt>
                <c:pt idx="9137">
                  <c:v>35650</c:v>
                </c:pt>
                <c:pt idx="9138">
                  <c:v>35224.5</c:v>
                </c:pt>
                <c:pt idx="9139">
                  <c:v>34579.199999999997</c:v>
                </c:pt>
                <c:pt idx="9140">
                  <c:v>33353.699999999997</c:v>
                </c:pt>
                <c:pt idx="9141">
                  <c:v>32249.1</c:v>
                </c:pt>
                <c:pt idx="9142">
                  <c:v>31021.8</c:v>
                </c:pt>
                <c:pt idx="9143">
                  <c:v>30710.7</c:v>
                </c:pt>
                <c:pt idx="9144">
                  <c:v>28237.5</c:v>
                </c:pt>
              </c:numCache>
            </c:numRef>
          </c:yVal>
          <c:smooth val="0"/>
          <c:extLst>
            <c:ext xmlns:c16="http://schemas.microsoft.com/office/drawing/2014/chart" uri="{C3380CC4-5D6E-409C-BE32-E72D297353CC}">
              <c16:uniqueId val="{00000002-397F-471E-BC87-6BA4FF994FBD}"/>
            </c:ext>
          </c:extLst>
        </c:ser>
        <c:ser>
          <c:idx val="7"/>
          <c:order val="3"/>
          <c:tx>
            <c:v>SC-0.55-3-N-0.5-35</c:v>
          </c:tx>
          <c:spPr>
            <a:ln w="12700">
              <a:solidFill>
                <a:srgbClr val="00B050"/>
              </a:solidFill>
              <a:prstDash val="lgDash"/>
            </a:ln>
          </c:spPr>
          <c:marker>
            <c:symbol val="none"/>
          </c:marker>
          <c:xVal>
            <c:numRef>
              <c:f>'2H8-3 - F'!$K$3:$K$11003</c:f>
              <c:numCache>
                <c:formatCode>General</c:formatCode>
                <c:ptCount val="11001"/>
                <c:pt idx="0">
                  <c:v>0</c:v>
                </c:pt>
                <c:pt idx="1">
                  <c:v>5.0000000000000001E-4</c:v>
                </c:pt>
                <c:pt idx="2">
                  <c:v>8.9999999999999998E-4</c:v>
                </c:pt>
                <c:pt idx="3">
                  <c:v>1.4E-3</c:v>
                </c:pt>
                <c:pt idx="4">
                  <c:v>1.9E-3</c:v>
                </c:pt>
                <c:pt idx="5">
                  <c:v>2.3999999999999998E-3</c:v>
                </c:pt>
                <c:pt idx="6">
                  <c:v>2.8E-3</c:v>
                </c:pt>
                <c:pt idx="7">
                  <c:v>3.3E-3</c:v>
                </c:pt>
                <c:pt idx="8">
                  <c:v>4.3E-3</c:v>
                </c:pt>
                <c:pt idx="9">
                  <c:v>4.7000000000000002E-3</c:v>
                </c:pt>
                <c:pt idx="10">
                  <c:v>5.7000000000000002E-3</c:v>
                </c:pt>
                <c:pt idx="11">
                  <c:v>6.1999999999999998E-3</c:v>
                </c:pt>
                <c:pt idx="12">
                  <c:v>6.6E-3</c:v>
                </c:pt>
                <c:pt idx="13">
                  <c:v>7.1000000000000004E-3</c:v>
                </c:pt>
                <c:pt idx="14">
                  <c:v>8.0000000000000002E-3</c:v>
                </c:pt>
                <c:pt idx="15">
                  <c:v>8.5000000000000006E-3</c:v>
                </c:pt>
                <c:pt idx="16">
                  <c:v>8.9999999999999993E-3</c:v>
                </c:pt>
                <c:pt idx="17">
                  <c:v>9.4999999999999998E-3</c:v>
                </c:pt>
                <c:pt idx="18">
                  <c:v>9.9000000000000008E-3</c:v>
                </c:pt>
                <c:pt idx="19">
                  <c:v>1.04E-2</c:v>
                </c:pt>
                <c:pt idx="20">
                  <c:v>1.09E-2</c:v>
                </c:pt>
                <c:pt idx="21">
                  <c:v>1.14E-2</c:v>
                </c:pt>
                <c:pt idx="22">
                  <c:v>1.18E-2</c:v>
                </c:pt>
                <c:pt idx="23">
                  <c:v>1.23E-2</c:v>
                </c:pt>
                <c:pt idx="24">
                  <c:v>1.2800000000000001E-2</c:v>
                </c:pt>
                <c:pt idx="25">
                  <c:v>1.32E-2</c:v>
                </c:pt>
                <c:pt idx="26">
                  <c:v>1.37E-2</c:v>
                </c:pt>
                <c:pt idx="27">
                  <c:v>1.4200000000000001E-2</c:v>
                </c:pt>
                <c:pt idx="28">
                  <c:v>1.47E-2</c:v>
                </c:pt>
                <c:pt idx="29">
                  <c:v>1.5599999999999999E-2</c:v>
                </c:pt>
                <c:pt idx="30">
                  <c:v>1.61E-2</c:v>
                </c:pt>
                <c:pt idx="31">
                  <c:v>1.66E-2</c:v>
                </c:pt>
                <c:pt idx="32">
                  <c:v>1.7000000000000001E-2</c:v>
                </c:pt>
                <c:pt idx="33">
                  <c:v>1.7500000000000002E-2</c:v>
                </c:pt>
                <c:pt idx="34">
                  <c:v>1.7999999999999999E-2</c:v>
                </c:pt>
                <c:pt idx="35">
                  <c:v>1.8499999999999999E-2</c:v>
                </c:pt>
                <c:pt idx="36">
                  <c:v>1.89E-2</c:v>
                </c:pt>
                <c:pt idx="37">
                  <c:v>1.9400000000000001E-2</c:v>
                </c:pt>
                <c:pt idx="38">
                  <c:v>1.9900000000000001E-2</c:v>
                </c:pt>
                <c:pt idx="39">
                  <c:v>2.0299999999999999E-2</c:v>
                </c:pt>
                <c:pt idx="40">
                  <c:v>2.0799999999999999E-2</c:v>
                </c:pt>
                <c:pt idx="41">
                  <c:v>2.18E-2</c:v>
                </c:pt>
                <c:pt idx="42">
                  <c:v>2.2200000000000001E-2</c:v>
                </c:pt>
                <c:pt idx="43">
                  <c:v>2.2700000000000001E-2</c:v>
                </c:pt>
                <c:pt idx="44">
                  <c:v>2.3199999999999998E-2</c:v>
                </c:pt>
                <c:pt idx="45">
                  <c:v>2.3699999999999999E-2</c:v>
                </c:pt>
                <c:pt idx="46">
                  <c:v>2.41E-2</c:v>
                </c:pt>
                <c:pt idx="47">
                  <c:v>2.46E-2</c:v>
                </c:pt>
                <c:pt idx="48">
                  <c:v>2.5100000000000001E-2</c:v>
                </c:pt>
                <c:pt idx="49">
                  <c:v>2.5499999999999998E-2</c:v>
                </c:pt>
                <c:pt idx="50">
                  <c:v>2.5999999999999999E-2</c:v>
                </c:pt>
                <c:pt idx="51">
                  <c:v>2.6499999999999999E-2</c:v>
                </c:pt>
                <c:pt idx="52">
                  <c:v>2.7E-2</c:v>
                </c:pt>
                <c:pt idx="53">
                  <c:v>2.7400000000000001E-2</c:v>
                </c:pt>
                <c:pt idx="54">
                  <c:v>2.7900000000000001E-2</c:v>
                </c:pt>
                <c:pt idx="55">
                  <c:v>2.8400000000000002E-2</c:v>
                </c:pt>
                <c:pt idx="56">
                  <c:v>2.8899999999999999E-2</c:v>
                </c:pt>
                <c:pt idx="57">
                  <c:v>2.93E-2</c:v>
                </c:pt>
                <c:pt idx="58">
                  <c:v>2.98E-2</c:v>
                </c:pt>
                <c:pt idx="59">
                  <c:v>3.0300000000000001E-2</c:v>
                </c:pt>
                <c:pt idx="60">
                  <c:v>3.0800000000000001E-2</c:v>
                </c:pt>
                <c:pt idx="61">
                  <c:v>3.1699999999999999E-2</c:v>
                </c:pt>
                <c:pt idx="62">
                  <c:v>3.2199999999999999E-2</c:v>
                </c:pt>
                <c:pt idx="63">
                  <c:v>3.2599999999999997E-2</c:v>
                </c:pt>
                <c:pt idx="64">
                  <c:v>3.3099999999999997E-2</c:v>
                </c:pt>
                <c:pt idx="65">
                  <c:v>3.3599999999999998E-2</c:v>
                </c:pt>
                <c:pt idx="66">
                  <c:v>3.4500000000000003E-2</c:v>
                </c:pt>
                <c:pt idx="67">
                  <c:v>3.5499999999999997E-2</c:v>
                </c:pt>
                <c:pt idx="68">
                  <c:v>3.5999999999999997E-2</c:v>
                </c:pt>
                <c:pt idx="69">
                  <c:v>3.6900000000000002E-2</c:v>
                </c:pt>
                <c:pt idx="70">
                  <c:v>3.7900000000000003E-2</c:v>
                </c:pt>
                <c:pt idx="71">
                  <c:v>3.8300000000000001E-2</c:v>
                </c:pt>
                <c:pt idx="72">
                  <c:v>3.9300000000000002E-2</c:v>
                </c:pt>
                <c:pt idx="73">
                  <c:v>3.9699999999999999E-2</c:v>
                </c:pt>
                <c:pt idx="74">
                  <c:v>4.02E-2</c:v>
                </c:pt>
                <c:pt idx="75">
                  <c:v>4.1200000000000001E-2</c:v>
                </c:pt>
                <c:pt idx="76">
                  <c:v>4.2099999999999999E-2</c:v>
                </c:pt>
                <c:pt idx="77">
                  <c:v>4.2599999999999999E-2</c:v>
                </c:pt>
                <c:pt idx="78">
                  <c:v>4.3499999999999997E-2</c:v>
                </c:pt>
                <c:pt idx="79">
                  <c:v>4.4499999999999998E-2</c:v>
                </c:pt>
                <c:pt idx="80">
                  <c:v>4.5400000000000003E-2</c:v>
                </c:pt>
                <c:pt idx="81">
                  <c:v>4.6399999999999997E-2</c:v>
                </c:pt>
                <c:pt idx="82">
                  <c:v>4.7300000000000002E-2</c:v>
                </c:pt>
                <c:pt idx="83">
                  <c:v>4.7800000000000002E-2</c:v>
                </c:pt>
                <c:pt idx="84">
                  <c:v>4.8300000000000003E-2</c:v>
                </c:pt>
                <c:pt idx="85">
                  <c:v>4.87E-2</c:v>
                </c:pt>
                <c:pt idx="86">
                  <c:v>4.9700000000000001E-2</c:v>
                </c:pt>
                <c:pt idx="87">
                  <c:v>5.0599999999999999E-2</c:v>
                </c:pt>
                <c:pt idx="88">
                  <c:v>5.11E-2</c:v>
                </c:pt>
                <c:pt idx="89">
                  <c:v>5.16E-2</c:v>
                </c:pt>
                <c:pt idx="90">
                  <c:v>5.1999999999999998E-2</c:v>
                </c:pt>
                <c:pt idx="91">
                  <c:v>5.2999999999999999E-2</c:v>
                </c:pt>
                <c:pt idx="92">
                  <c:v>5.3900000000000003E-2</c:v>
                </c:pt>
                <c:pt idx="93">
                  <c:v>5.4899999999999997E-2</c:v>
                </c:pt>
                <c:pt idx="94">
                  <c:v>5.5399999999999998E-2</c:v>
                </c:pt>
                <c:pt idx="95">
                  <c:v>5.6300000000000003E-2</c:v>
                </c:pt>
                <c:pt idx="96">
                  <c:v>6.1499999999999999E-2</c:v>
                </c:pt>
                <c:pt idx="97">
                  <c:v>6.25E-2</c:v>
                </c:pt>
                <c:pt idx="98">
                  <c:v>6.3899999999999998E-2</c:v>
                </c:pt>
                <c:pt idx="99">
                  <c:v>6.4799999999999996E-2</c:v>
                </c:pt>
                <c:pt idx="100">
                  <c:v>6.5799999999999997E-2</c:v>
                </c:pt>
                <c:pt idx="101">
                  <c:v>6.6699999999999995E-2</c:v>
                </c:pt>
                <c:pt idx="102">
                  <c:v>6.7699999999999996E-2</c:v>
                </c:pt>
                <c:pt idx="103">
                  <c:v>6.8599999999999994E-2</c:v>
                </c:pt>
                <c:pt idx="104">
                  <c:v>6.9599999999999995E-2</c:v>
                </c:pt>
                <c:pt idx="105">
                  <c:v>7.0000000000000007E-2</c:v>
                </c:pt>
                <c:pt idx="106">
                  <c:v>7.0999999999999994E-2</c:v>
                </c:pt>
                <c:pt idx="107">
                  <c:v>7.1400000000000005E-2</c:v>
                </c:pt>
                <c:pt idx="108">
                  <c:v>7.1900000000000006E-2</c:v>
                </c:pt>
                <c:pt idx="109">
                  <c:v>7.2900000000000006E-2</c:v>
                </c:pt>
                <c:pt idx="110">
                  <c:v>7.4300000000000005E-2</c:v>
                </c:pt>
                <c:pt idx="111">
                  <c:v>7.4800000000000005E-2</c:v>
                </c:pt>
                <c:pt idx="112">
                  <c:v>7.5200000000000003E-2</c:v>
                </c:pt>
                <c:pt idx="113">
                  <c:v>7.6200000000000004E-2</c:v>
                </c:pt>
                <c:pt idx="114">
                  <c:v>7.6600000000000001E-2</c:v>
                </c:pt>
                <c:pt idx="115">
                  <c:v>7.7100000000000002E-2</c:v>
                </c:pt>
                <c:pt idx="116">
                  <c:v>7.8100000000000003E-2</c:v>
                </c:pt>
                <c:pt idx="117">
                  <c:v>7.85E-2</c:v>
                </c:pt>
                <c:pt idx="118">
                  <c:v>7.9000000000000001E-2</c:v>
                </c:pt>
                <c:pt idx="119">
                  <c:v>7.9500000000000001E-2</c:v>
                </c:pt>
                <c:pt idx="120">
                  <c:v>8.0399999999999999E-2</c:v>
                </c:pt>
                <c:pt idx="121">
                  <c:v>8.09E-2</c:v>
                </c:pt>
                <c:pt idx="122">
                  <c:v>8.14E-2</c:v>
                </c:pt>
                <c:pt idx="123">
                  <c:v>8.1900000000000001E-2</c:v>
                </c:pt>
                <c:pt idx="124">
                  <c:v>8.2299999999999998E-2</c:v>
                </c:pt>
                <c:pt idx="125">
                  <c:v>8.2799999999999999E-2</c:v>
                </c:pt>
                <c:pt idx="126">
                  <c:v>8.3699999999999997E-2</c:v>
                </c:pt>
                <c:pt idx="127">
                  <c:v>8.4699999999999998E-2</c:v>
                </c:pt>
                <c:pt idx="128">
                  <c:v>8.5599999999999996E-2</c:v>
                </c:pt>
                <c:pt idx="129">
                  <c:v>8.6599999999999996E-2</c:v>
                </c:pt>
                <c:pt idx="130">
                  <c:v>8.7499999999999994E-2</c:v>
                </c:pt>
                <c:pt idx="131">
                  <c:v>8.8499999999999995E-2</c:v>
                </c:pt>
                <c:pt idx="132">
                  <c:v>8.9399999999999993E-2</c:v>
                </c:pt>
                <c:pt idx="133">
                  <c:v>8.9899999999999994E-2</c:v>
                </c:pt>
                <c:pt idx="134">
                  <c:v>9.0399999999999994E-2</c:v>
                </c:pt>
                <c:pt idx="135">
                  <c:v>9.0800000000000006E-2</c:v>
                </c:pt>
                <c:pt idx="136">
                  <c:v>9.1300000000000006E-2</c:v>
                </c:pt>
                <c:pt idx="137">
                  <c:v>9.1800000000000007E-2</c:v>
                </c:pt>
                <c:pt idx="138">
                  <c:v>9.2299999999999993E-2</c:v>
                </c:pt>
                <c:pt idx="139">
                  <c:v>9.2700000000000005E-2</c:v>
                </c:pt>
                <c:pt idx="140">
                  <c:v>9.3200000000000005E-2</c:v>
                </c:pt>
                <c:pt idx="141">
                  <c:v>9.3700000000000006E-2</c:v>
                </c:pt>
                <c:pt idx="142">
                  <c:v>9.4600000000000004E-2</c:v>
                </c:pt>
                <c:pt idx="143">
                  <c:v>9.5600000000000004E-2</c:v>
                </c:pt>
                <c:pt idx="144">
                  <c:v>9.6000000000000002E-2</c:v>
                </c:pt>
                <c:pt idx="145">
                  <c:v>9.6500000000000002E-2</c:v>
                </c:pt>
                <c:pt idx="146">
                  <c:v>9.7000000000000003E-2</c:v>
                </c:pt>
                <c:pt idx="147">
                  <c:v>9.7900000000000001E-2</c:v>
                </c:pt>
                <c:pt idx="148">
                  <c:v>9.8900000000000002E-2</c:v>
                </c:pt>
                <c:pt idx="149">
                  <c:v>9.98E-2</c:v>
                </c:pt>
                <c:pt idx="150">
                  <c:v>0.1003</c:v>
                </c:pt>
                <c:pt idx="151">
                  <c:v>0.1013</c:v>
                </c:pt>
                <c:pt idx="152">
                  <c:v>0.1017</c:v>
                </c:pt>
                <c:pt idx="153">
                  <c:v>0.1022</c:v>
                </c:pt>
                <c:pt idx="154">
                  <c:v>0.1027</c:v>
                </c:pt>
                <c:pt idx="155">
                  <c:v>0.1036</c:v>
                </c:pt>
                <c:pt idx="156">
                  <c:v>0.1046</c:v>
                </c:pt>
                <c:pt idx="157">
                  <c:v>0.1055</c:v>
                </c:pt>
                <c:pt idx="158">
                  <c:v>0.106</c:v>
                </c:pt>
                <c:pt idx="159">
                  <c:v>0.1069</c:v>
                </c:pt>
                <c:pt idx="160">
                  <c:v>0.1074</c:v>
                </c:pt>
                <c:pt idx="161">
                  <c:v>0.1079</c:v>
                </c:pt>
                <c:pt idx="162">
                  <c:v>0.10879999999999999</c:v>
                </c:pt>
                <c:pt idx="163">
                  <c:v>0.10979999999999999</c:v>
                </c:pt>
                <c:pt idx="164">
                  <c:v>0.11020000000000001</c:v>
                </c:pt>
                <c:pt idx="165">
                  <c:v>0.11070000000000001</c:v>
                </c:pt>
                <c:pt idx="166">
                  <c:v>0.11119999999999999</c:v>
                </c:pt>
                <c:pt idx="167">
                  <c:v>0.11169999999999999</c:v>
                </c:pt>
                <c:pt idx="168">
                  <c:v>0.11260000000000001</c:v>
                </c:pt>
                <c:pt idx="169">
                  <c:v>0.11310000000000001</c:v>
                </c:pt>
                <c:pt idx="170">
                  <c:v>0.11360000000000001</c:v>
                </c:pt>
                <c:pt idx="171">
                  <c:v>0.1145</c:v>
                </c:pt>
                <c:pt idx="172">
                  <c:v>0.1154</c:v>
                </c:pt>
                <c:pt idx="173">
                  <c:v>0.1159</c:v>
                </c:pt>
                <c:pt idx="174">
                  <c:v>0.1164</c:v>
                </c:pt>
                <c:pt idx="175">
                  <c:v>0.1169</c:v>
                </c:pt>
                <c:pt idx="176">
                  <c:v>0.1173</c:v>
                </c:pt>
                <c:pt idx="177">
                  <c:v>0.1178</c:v>
                </c:pt>
                <c:pt idx="178">
                  <c:v>0.1188</c:v>
                </c:pt>
                <c:pt idx="179">
                  <c:v>0.1197</c:v>
                </c:pt>
                <c:pt idx="180">
                  <c:v>0.1202</c:v>
                </c:pt>
                <c:pt idx="181">
                  <c:v>0.1206</c:v>
                </c:pt>
                <c:pt idx="182">
                  <c:v>0.1211</c:v>
                </c:pt>
                <c:pt idx="183">
                  <c:v>0.1221</c:v>
                </c:pt>
                <c:pt idx="184">
                  <c:v>0.1225</c:v>
                </c:pt>
                <c:pt idx="185">
                  <c:v>0.1235</c:v>
                </c:pt>
                <c:pt idx="186">
                  <c:v>0.124</c:v>
                </c:pt>
                <c:pt idx="187">
                  <c:v>0.1244</c:v>
                </c:pt>
                <c:pt idx="188">
                  <c:v>0.12540000000000001</c:v>
                </c:pt>
                <c:pt idx="189">
                  <c:v>0.1263</c:v>
                </c:pt>
                <c:pt idx="190">
                  <c:v>0.1273</c:v>
                </c:pt>
                <c:pt idx="191">
                  <c:v>0.12770000000000001</c:v>
                </c:pt>
                <c:pt idx="192">
                  <c:v>0.12820000000000001</c:v>
                </c:pt>
                <c:pt idx="193">
                  <c:v>0.12920000000000001</c:v>
                </c:pt>
                <c:pt idx="194">
                  <c:v>0.13009999999999999</c:v>
                </c:pt>
                <c:pt idx="195">
                  <c:v>0.13109999999999999</c:v>
                </c:pt>
                <c:pt idx="196">
                  <c:v>0.13200000000000001</c:v>
                </c:pt>
                <c:pt idx="197">
                  <c:v>0.13250000000000001</c:v>
                </c:pt>
                <c:pt idx="198">
                  <c:v>0.13339999999999999</c:v>
                </c:pt>
                <c:pt idx="199">
                  <c:v>0.13389999999999999</c:v>
                </c:pt>
                <c:pt idx="200">
                  <c:v>0.1348</c:v>
                </c:pt>
                <c:pt idx="201">
                  <c:v>0.1353</c:v>
                </c:pt>
                <c:pt idx="202">
                  <c:v>0.1363</c:v>
                </c:pt>
                <c:pt idx="203">
                  <c:v>0.13719999999999999</c:v>
                </c:pt>
                <c:pt idx="204">
                  <c:v>0.13819999999999999</c:v>
                </c:pt>
                <c:pt idx="205">
                  <c:v>0.1386</c:v>
                </c:pt>
                <c:pt idx="206">
                  <c:v>0.1396</c:v>
                </c:pt>
                <c:pt idx="207">
                  <c:v>0.14050000000000001</c:v>
                </c:pt>
                <c:pt idx="208">
                  <c:v>0.14149999999999999</c:v>
                </c:pt>
                <c:pt idx="209">
                  <c:v>0.1419</c:v>
                </c:pt>
                <c:pt idx="210">
                  <c:v>0.1429</c:v>
                </c:pt>
                <c:pt idx="211">
                  <c:v>0.1434</c:v>
                </c:pt>
                <c:pt idx="212">
                  <c:v>0.14430000000000001</c:v>
                </c:pt>
                <c:pt idx="213">
                  <c:v>0.14480000000000001</c:v>
                </c:pt>
                <c:pt idx="214">
                  <c:v>0.14530000000000001</c:v>
                </c:pt>
                <c:pt idx="215">
                  <c:v>0.1462</c:v>
                </c:pt>
                <c:pt idx="216">
                  <c:v>0.14710000000000001</c:v>
                </c:pt>
                <c:pt idx="217">
                  <c:v>0.14760000000000001</c:v>
                </c:pt>
                <c:pt idx="218">
                  <c:v>0.14810000000000001</c:v>
                </c:pt>
                <c:pt idx="219">
                  <c:v>0.14899999999999999</c:v>
                </c:pt>
                <c:pt idx="220">
                  <c:v>0.15</c:v>
                </c:pt>
                <c:pt idx="221">
                  <c:v>0.15090000000000001</c:v>
                </c:pt>
                <c:pt idx="222">
                  <c:v>0.15190000000000001</c:v>
                </c:pt>
                <c:pt idx="223">
                  <c:v>0.15279999999999999</c:v>
                </c:pt>
                <c:pt idx="224">
                  <c:v>0.15329999999999999</c:v>
                </c:pt>
                <c:pt idx="225">
                  <c:v>0.1542</c:v>
                </c:pt>
                <c:pt idx="226">
                  <c:v>0.1552</c:v>
                </c:pt>
                <c:pt idx="227">
                  <c:v>0.15609999999999999</c:v>
                </c:pt>
                <c:pt idx="228">
                  <c:v>0.15709999999999999</c:v>
                </c:pt>
                <c:pt idx="229">
                  <c:v>0.158</c:v>
                </c:pt>
                <c:pt idx="230">
                  <c:v>0.159</c:v>
                </c:pt>
                <c:pt idx="231">
                  <c:v>0.15989999999999999</c:v>
                </c:pt>
                <c:pt idx="232">
                  <c:v>0.16089999999999999</c:v>
                </c:pt>
                <c:pt idx="233">
                  <c:v>0.1613</c:v>
                </c:pt>
                <c:pt idx="234">
                  <c:v>0.1618</c:v>
                </c:pt>
                <c:pt idx="235">
                  <c:v>0.16320000000000001</c:v>
                </c:pt>
                <c:pt idx="236">
                  <c:v>0.16420000000000001</c:v>
                </c:pt>
                <c:pt idx="237">
                  <c:v>0.1651</c:v>
                </c:pt>
                <c:pt idx="238">
                  <c:v>0.1661</c:v>
                </c:pt>
                <c:pt idx="239">
                  <c:v>0.16700000000000001</c:v>
                </c:pt>
                <c:pt idx="240">
                  <c:v>0.16750000000000001</c:v>
                </c:pt>
                <c:pt idx="241">
                  <c:v>0.16839999999999999</c:v>
                </c:pt>
                <c:pt idx="242">
                  <c:v>0.1694</c:v>
                </c:pt>
                <c:pt idx="243">
                  <c:v>0.17030000000000001</c:v>
                </c:pt>
                <c:pt idx="244">
                  <c:v>0.17130000000000001</c:v>
                </c:pt>
                <c:pt idx="245">
                  <c:v>0.17219999999999999</c:v>
                </c:pt>
                <c:pt idx="246">
                  <c:v>0.1736</c:v>
                </c:pt>
                <c:pt idx="247">
                  <c:v>0.17460000000000001</c:v>
                </c:pt>
                <c:pt idx="248">
                  <c:v>0.17599999999999999</c:v>
                </c:pt>
                <c:pt idx="249">
                  <c:v>0.1774</c:v>
                </c:pt>
                <c:pt idx="250">
                  <c:v>0.1784</c:v>
                </c:pt>
                <c:pt idx="251">
                  <c:v>0.17929999999999999</c:v>
                </c:pt>
                <c:pt idx="252">
                  <c:v>0.18029999999999999</c:v>
                </c:pt>
                <c:pt idx="253">
                  <c:v>0.1812</c:v>
                </c:pt>
                <c:pt idx="254">
                  <c:v>0.1822</c:v>
                </c:pt>
                <c:pt idx="255">
                  <c:v>0.18310000000000001</c:v>
                </c:pt>
                <c:pt idx="256">
                  <c:v>0.18410000000000001</c:v>
                </c:pt>
                <c:pt idx="257">
                  <c:v>0.185</c:v>
                </c:pt>
                <c:pt idx="258">
                  <c:v>0.1855</c:v>
                </c:pt>
                <c:pt idx="259">
                  <c:v>0.18590000000000001</c:v>
                </c:pt>
                <c:pt idx="260">
                  <c:v>0.18690000000000001</c:v>
                </c:pt>
                <c:pt idx="261">
                  <c:v>0.18740000000000001</c:v>
                </c:pt>
                <c:pt idx="262">
                  <c:v>0.18779999999999999</c:v>
                </c:pt>
                <c:pt idx="263">
                  <c:v>0.1883</c:v>
                </c:pt>
                <c:pt idx="264">
                  <c:v>0.1888</c:v>
                </c:pt>
                <c:pt idx="265">
                  <c:v>0.1893</c:v>
                </c:pt>
                <c:pt idx="266">
                  <c:v>0.19020000000000001</c:v>
                </c:pt>
                <c:pt idx="267">
                  <c:v>0.19109999999999999</c:v>
                </c:pt>
                <c:pt idx="268">
                  <c:v>0.19209999999999999</c:v>
                </c:pt>
                <c:pt idx="269">
                  <c:v>0.19350000000000001</c:v>
                </c:pt>
                <c:pt idx="270">
                  <c:v>0.19450000000000001</c:v>
                </c:pt>
                <c:pt idx="271">
                  <c:v>0.19539999999999999</c:v>
                </c:pt>
                <c:pt idx="272">
                  <c:v>0.19639999999999999</c:v>
                </c:pt>
                <c:pt idx="273">
                  <c:v>0.1973</c:v>
                </c:pt>
                <c:pt idx="274">
                  <c:v>0.19819999999999999</c:v>
                </c:pt>
                <c:pt idx="275">
                  <c:v>0.19919999999999999</c:v>
                </c:pt>
                <c:pt idx="276">
                  <c:v>0.19969999999999999</c:v>
                </c:pt>
                <c:pt idx="277">
                  <c:v>0.2006</c:v>
                </c:pt>
                <c:pt idx="278">
                  <c:v>0.2016</c:v>
                </c:pt>
                <c:pt idx="279">
                  <c:v>0.20250000000000001</c:v>
                </c:pt>
                <c:pt idx="280">
                  <c:v>0.2034</c:v>
                </c:pt>
                <c:pt idx="281">
                  <c:v>0.2039</c:v>
                </c:pt>
                <c:pt idx="282">
                  <c:v>0.2044</c:v>
                </c:pt>
                <c:pt idx="283">
                  <c:v>0.20530000000000001</c:v>
                </c:pt>
                <c:pt idx="284">
                  <c:v>0.20630000000000001</c:v>
                </c:pt>
                <c:pt idx="285">
                  <c:v>0.2077</c:v>
                </c:pt>
                <c:pt idx="286">
                  <c:v>0.2082</c:v>
                </c:pt>
                <c:pt idx="287">
                  <c:v>0.20960000000000001</c:v>
                </c:pt>
                <c:pt idx="288">
                  <c:v>0.21049999999999999</c:v>
                </c:pt>
                <c:pt idx="289">
                  <c:v>0.21149999999999999</c:v>
                </c:pt>
                <c:pt idx="290">
                  <c:v>0.21340000000000001</c:v>
                </c:pt>
                <c:pt idx="291">
                  <c:v>0.21429999999999999</c:v>
                </c:pt>
                <c:pt idx="292">
                  <c:v>0.21529999999999999</c:v>
                </c:pt>
                <c:pt idx="293">
                  <c:v>0.2162</c:v>
                </c:pt>
                <c:pt idx="294">
                  <c:v>0.2172</c:v>
                </c:pt>
                <c:pt idx="295">
                  <c:v>0.21809999999999999</c:v>
                </c:pt>
                <c:pt idx="296">
                  <c:v>0.21909999999999999</c:v>
                </c:pt>
                <c:pt idx="297">
                  <c:v>0.22</c:v>
                </c:pt>
                <c:pt idx="298">
                  <c:v>0.221</c:v>
                </c:pt>
                <c:pt idx="299">
                  <c:v>0.22239999999999999</c:v>
                </c:pt>
                <c:pt idx="300">
                  <c:v>0.2228</c:v>
                </c:pt>
                <c:pt idx="301">
                  <c:v>0.2238</c:v>
                </c:pt>
                <c:pt idx="302">
                  <c:v>0.2243</c:v>
                </c:pt>
                <c:pt idx="303">
                  <c:v>0.22570000000000001</c:v>
                </c:pt>
                <c:pt idx="304">
                  <c:v>0.22620000000000001</c:v>
                </c:pt>
                <c:pt idx="305">
                  <c:v>0.2271</c:v>
                </c:pt>
                <c:pt idx="306">
                  <c:v>0.22850000000000001</c:v>
                </c:pt>
                <c:pt idx="307">
                  <c:v>0.23039999999999999</c:v>
                </c:pt>
                <c:pt idx="308">
                  <c:v>0.23139999999999999</c:v>
                </c:pt>
                <c:pt idx="309">
                  <c:v>0.23230000000000001</c:v>
                </c:pt>
                <c:pt idx="310">
                  <c:v>0.23369999999999999</c:v>
                </c:pt>
                <c:pt idx="311">
                  <c:v>0.2351</c:v>
                </c:pt>
                <c:pt idx="312">
                  <c:v>0.2361</c:v>
                </c:pt>
                <c:pt idx="313">
                  <c:v>0.23699999999999999</c:v>
                </c:pt>
                <c:pt idx="314">
                  <c:v>0.23799999999999999</c:v>
                </c:pt>
                <c:pt idx="315">
                  <c:v>0.2389</c:v>
                </c:pt>
                <c:pt idx="316">
                  <c:v>0.2399</c:v>
                </c:pt>
                <c:pt idx="317">
                  <c:v>0.24129999999999999</c:v>
                </c:pt>
                <c:pt idx="318">
                  <c:v>0.2422</c:v>
                </c:pt>
                <c:pt idx="319">
                  <c:v>0.2432</c:v>
                </c:pt>
                <c:pt idx="320">
                  <c:v>0.24410000000000001</c:v>
                </c:pt>
                <c:pt idx="321">
                  <c:v>0.24510000000000001</c:v>
                </c:pt>
                <c:pt idx="322">
                  <c:v>0.246</c:v>
                </c:pt>
                <c:pt idx="323">
                  <c:v>0.247</c:v>
                </c:pt>
                <c:pt idx="324">
                  <c:v>0.24840000000000001</c:v>
                </c:pt>
                <c:pt idx="325">
                  <c:v>0.24979999999999999</c:v>
                </c:pt>
                <c:pt idx="326">
                  <c:v>0.25119999999999998</c:v>
                </c:pt>
                <c:pt idx="327">
                  <c:v>0.25219999999999998</c:v>
                </c:pt>
                <c:pt idx="328">
                  <c:v>0.25359999999999999</c:v>
                </c:pt>
                <c:pt idx="329">
                  <c:v>0.255</c:v>
                </c:pt>
                <c:pt idx="330">
                  <c:v>0.25600000000000001</c:v>
                </c:pt>
                <c:pt idx="331">
                  <c:v>0.25690000000000002</c:v>
                </c:pt>
                <c:pt idx="332">
                  <c:v>0.25790000000000002</c:v>
                </c:pt>
                <c:pt idx="333">
                  <c:v>0.25929999999999997</c:v>
                </c:pt>
                <c:pt idx="334">
                  <c:v>0.26019999999999999</c:v>
                </c:pt>
                <c:pt idx="335">
                  <c:v>0.26119999999999999</c:v>
                </c:pt>
                <c:pt idx="336">
                  <c:v>0.2621</c:v>
                </c:pt>
                <c:pt idx="337">
                  <c:v>0.2631</c:v>
                </c:pt>
                <c:pt idx="338">
                  <c:v>0.26400000000000001</c:v>
                </c:pt>
                <c:pt idx="339">
                  <c:v>0.26500000000000001</c:v>
                </c:pt>
                <c:pt idx="340">
                  <c:v>0.26640000000000003</c:v>
                </c:pt>
                <c:pt idx="341">
                  <c:v>0.26779999999999998</c:v>
                </c:pt>
                <c:pt idx="342">
                  <c:v>0.26919999999999999</c:v>
                </c:pt>
                <c:pt idx="343">
                  <c:v>0.27060000000000001</c:v>
                </c:pt>
                <c:pt idx="344">
                  <c:v>0.27210000000000001</c:v>
                </c:pt>
                <c:pt idx="345">
                  <c:v>0.27300000000000002</c:v>
                </c:pt>
                <c:pt idx="346">
                  <c:v>0.27389999999999998</c:v>
                </c:pt>
                <c:pt idx="347">
                  <c:v>0.27489999999999998</c:v>
                </c:pt>
                <c:pt idx="348">
                  <c:v>0.27629999999999999</c:v>
                </c:pt>
                <c:pt idx="349">
                  <c:v>0.2777</c:v>
                </c:pt>
                <c:pt idx="350">
                  <c:v>0.2787</c:v>
                </c:pt>
                <c:pt idx="351">
                  <c:v>0.28010000000000002</c:v>
                </c:pt>
                <c:pt idx="352">
                  <c:v>0.28100000000000003</c:v>
                </c:pt>
                <c:pt idx="353">
                  <c:v>0.28199999999999997</c:v>
                </c:pt>
                <c:pt idx="354">
                  <c:v>0.28289999999999998</c:v>
                </c:pt>
                <c:pt idx="355">
                  <c:v>0.28389999999999999</c:v>
                </c:pt>
                <c:pt idx="356">
                  <c:v>0.2853</c:v>
                </c:pt>
                <c:pt idx="357">
                  <c:v>0.28720000000000001</c:v>
                </c:pt>
                <c:pt idx="358">
                  <c:v>0.28810000000000002</c:v>
                </c:pt>
                <c:pt idx="359">
                  <c:v>0.28999999999999998</c:v>
                </c:pt>
                <c:pt idx="360">
                  <c:v>0.29149999999999998</c:v>
                </c:pt>
                <c:pt idx="361">
                  <c:v>0.29289999999999999</c:v>
                </c:pt>
                <c:pt idx="362">
                  <c:v>0.29380000000000001</c:v>
                </c:pt>
                <c:pt idx="363">
                  <c:v>0.29480000000000001</c:v>
                </c:pt>
                <c:pt idx="364">
                  <c:v>0.29620000000000002</c:v>
                </c:pt>
                <c:pt idx="365">
                  <c:v>0.29709999999999998</c:v>
                </c:pt>
                <c:pt idx="366">
                  <c:v>0.29849999999999999</c:v>
                </c:pt>
                <c:pt idx="367">
                  <c:v>0.3</c:v>
                </c:pt>
                <c:pt idx="368">
                  <c:v>0.3009</c:v>
                </c:pt>
                <c:pt idx="369">
                  <c:v>0.30230000000000001</c:v>
                </c:pt>
                <c:pt idx="370">
                  <c:v>0.30330000000000001</c:v>
                </c:pt>
                <c:pt idx="371">
                  <c:v>0.30520000000000003</c:v>
                </c:pt>
                <c:pt idx="372">
                  <c:v>0.30659999999999998</c:v>
                </c:pt>
                <c:pt idx="373">
                  <c:v>0.3085</c:v>
                </c:pt>
                <c:pt idx="374">
                  <c:v>0.30940000000000001</c:v>
                </c:pt>
                <c:pt idx="375">
                  <c:v>0.31130000000000002</c:v>
                </c:pt>
                <c:pt idx="376">
                  <c:v>0.31230000000000002</c:v>
                </c:pt>
                <c:pt idx="377">
                  <c:v>0.31369999999999998</c:v>
                </c:pt>
                <c:pt idx="378">
                  <c:v>0.31459999999999999</c:v>
                </c:pt>
                <c:pt idx="379">
                  <c:v>0.3165</c:v>
                </c:pt>
                <c:pt idx="380">
                  <c:v>0.3175</c:v>
                </c:pt>
                <c:pt idx="381">
                  <c:v>0.31890000000000002</c:v>
                </c:pt>
                <c:pt idx="382">
                  <c:v>0.31979999999999997</c:v>
                </c:pt>
                <c:pt idx="383">
                  <c:v>0.32129999999999997</c:v>
                </c:pt>
                <c:pt idx="384">
                  <c:v>0.32269999999999999</c:v>
                </c:pt>
                <c:pt idx="385">
                  <c:v>0.3241</c:v>
                </c:pt>
                <c:pt idx="386">
                  <c:v>0.32550000000000001</c:v>
                </c:pt>
                <c:pt idx="387">
                  <c:v>0.32740000000000002</c:v>
                </c:pt>
                <c:pt idx="388">
                  <c:v>0.32879999999999998</c:v>
                </c:pt>
                <c:pt idx="389">
                  <c:v>0.33019999999999999</c:v>
                </c:pt>
                <c:pt idx="390">
                  <c:v>0.33169999999999999</c:v>
                </c:pt>
                <c:pt idx="391">
                  <c:v>0.33260000000000001</c:v>
                </c:pt>
                <c:pt idx="392">
                  <c:v>0.33400000000000002</c:v>
                </c:pt>
                <c:pt idx="393">
                  <c:v>0.33550000000000002</c:v>
                </c:pt>
                <c:pt idx="394">
                  <c:v>0.33689999999999998</c:v>
                </c:pt>
                <c:pt idx="395">
                  <c:v>0.33779999999999999</c:v>
                </c:pt>
                <c:pt idx="396">
                  <c:v>0.3392</c:v>
                </c:pt>
                <c:pt idx="397">
                  <c:v>0.3407</c:v>
                </c:pt>
                <c:pt idx="398">
                  <c:v>0.34160000000000001</c:v>
                </c:pt>
                <c:pt idx="399">
                  <c:v>0.34399999999999997</c:v>
                </c:pt>
                <c:pt idx="400">
                  <c:v>0.34489999999999998</c:v>
                </c:pt>
                <c:pt idx="401">
                  <c:v>0.3468</c:v>
                </c:pt>
                <c:pt idx="402">
                  <c:v>0.34820000000000001</c:v>
                </c:pt>
                <c:pt idx="403">
                  <c:v>0.34960000000000002</c:v>
                </c:pt>
                <c:pt idx="404">
                  <c:v>0.35060000000000002</c:v>
                </c:pt>
                <c:pt idx="405">
                  <c:v>0.35199999999999998</c:v>
                </c:pt>
                <c:pt idx="406">
                  <c:v>0.35389999999999999</c:v>
                </c:pt>
                <c:pt idx="407">
                  <c:v>0.35489999999999999</c:v>
                </c:pt>
                <c:pt idx="408">
                  <c:v>0.35580000000000001</c:v>
                </c:pt>
                <c:pt idx="409">
                  <c:v>0.35720000000000002</c:v>
                </c:pt>
                <c:pt idx="410">
                  <c:v>0.35859999999999997</c:v>
                </c:pt>
                <c:pt idx="411">
                  <c:v>0.36009999999999998</c:v>
                </c:pt>
                <c:pt idx="412">
                  <c:v>0.36149999999999999</c:v>
                </c:pt>
                <c:pt idx="413">
                  <c:v>0.3634</c:v>
                </c:pt>
                <c:pt idx="414">
                  <c:v>0.36480000000000001</c:v>
                </c:pt>
                <c:pt idx="415">
                  <c:v>0.36620000000000003</c:v>
                </c:pt>
                <c:pt idx="416">
                  <c:v>0.36809999999999998</c:v>
                </c:pt>
                <c:pt idx="417">
                  <c:v>0.36899999999999999</c:v>
                </c:pt>
                <c:pt idx="418">
                  <c:v>0.37090000000000001</c:v>
                </c:pt>
                <c:pt idx="419">
                  <c:v>0.37240000000000001</c:v>
                </c:pt>
                <c:pt idx="420">
                  <c:v>0.37330000000000002</c:v>
                </c:pt>
                <c:pt idx="421">
                  <c:v>0.37469999999999998</c:v>
                </c:pt>
                <c:pt idx="422">
                  <c:v>0.37659999999999999</c:v>
                </c:pt>
                <c:pt idx="423">
                  <c:v>0.37759999999999999</c:v>
                </c:pt>
                <c:pt idx="424">
                  <c:v>0.3795</c:v>
                </c:pt>
                <c:pt idx="425">
                  <c:v>0.38040000000000002</c:v>
                </c:pt>
                <c:pt idx="426">
                  <c:v>0.38229999999999997</c:v>
                </c:pt>
                <c:pt idx="427">
                  <c:v>0.38419999999999999</c:v>
                </c:pt>
                <c:pt idx="428">
                  <c:v>0.3861</c:v>
                </c:pt>
                <c:pt idx="429">
                  <c:v>0.38750000000000001</c:v>
                </c:pt>
                <c:pt idx="430">
                  <c:v>0.38890000000000002</c:v>
                </c:pt>
                <c:pt idx="431">
                  <c:v>0.39029999999999998</c:v>
                </c:pt>
                <c:pt idx="432">
                  <c:v>0.39179999999999998</c:v>
                </c:pt>
                <c:pt idx="433">
                  <c:v>0.39319999999999999</c:v>
                </c:pt>
                <c:pt idx="434">
                  <c:v>0.39410000000000001</c:v>
                </c:pt>
                <c:pt idx="435">
                  <c:v>0.39600000000000002</c:v>
                </c:pt>
                <c:pt idx="436">
                  <c:v>0.39700000000000002</c:v>
                </c:pt>
                <c:pt idx="437">
                  <c:v>0.39889999999999998</c:v>
                </c:pt>
                <c:pt idx="438">
                  <c:v>0.40029999999999999</c:v>
                </c:pt>
                <c:pt idx="439">
                  <c:v>0.4017</c:v>
                </c:pt>
                <c:pt idx="440">
                  <c:v>0.40360000000000001</c:v>
                </c:pt>
                <c:pt idx="441">
                  <c:v>0.40550000000000003</c:v>
                </c:pt>
                <c:pt idx="442">
                  <c:v>0.40639999999999998</c:v>
                </c:pt>
                <c:pt idx="443">
                  <c:v>0.4083</c:v>
                </c:pt>
                <c:pt idx="444">
                  <c:v>0.40970000000000001</c:v>
                </c:pt>
                <c:pt idx="445">
                  <c:v>0.41120000000000001</c:v>
                </c:pt>
                <c:pt idx="446">
                  <c:v>0.41260000000000002</c:v>
                </c:pt>
                <c:pt idx="447">
                  <c:v>0.41349999999999998</c:v>
                </c:pt>
                <c:pt idx="448">
                  <c:v>0.41449999999999998</c:v>
                </c:pt>
                <c:pt idx="449">
                  <c:v>0.41639999999999999</c:v>
                </c:pt>
                <c:pt idx="450">
                  <c:v>0.4178</c:v>
                </c:pt>
                <c:pt idx="451">
                  <c:v>0.41920000000000002</c:v>
                </c:pt>
                <c:pt idx="452">
                  <c:v>0.42059999999999997</c:v>
                </c:pt>
                <c:pt idx="453">
                  <c:v>0.42299999999999999</c:v>
                </c:pt>
                <c:pt idx="454">
                  <c:v>0.4239</c:v>
                </c:pt>
                <c:pt idx="455">
                  <c:v>0.42580000000000001</c:v>
                </c:pt>
                <c:pt idx="456">
                  <c:v>0.42680000000000001</c:v>
                </c:pt>
                <c:pt idx="457">
                  <c:v>0.42870000000000003</c:v>
                </c:pt>
                <c:pt idx="458">
                  <c:v>0.43009999999999998</c:v>
                </c:pt>
                <c:pt idx="459">
                  <c:v>0.43149999999999999</c:v>
                </c:pt>
                <c:pt idx="460">
                  <c:v>0.43290000000000001</c:v>
                </c:pt>
                <c:pt idx="461">
                  <c:v>0.43390000000000001</c:v>
                </c:pt>
                <c:pt idx="462">
                  <c:v>0.43480000000000002</c:v>
                </c:pt>
                <c:pt idx="463">
                  <c:v>0.43669999999999998</c:v>
                </c:pt>
                <c:pt idx="464">
                  <c:v>0.43809999999999999</c:v>
                </c:pt>
                <c:pt idx="465">
                  <c:v>0.44</c:v>
                </c:pt>
                <c:pt idx="466">
                  <c:v>0.44140000000000001</c:v>
                </c:pt>
                <c:pt idx="467">
                  <c:v>0.44330000000000003</c:v>
                </c:pt>
                <c:pt idx="468">
                  <c:v>0.44519999999999998</c:v>
                </c:pt>
                <c:pt idx="469">
                  <c:v>0.44619999999999999</c:v>
                </c:pt>
                <c:pt idx="470">
                  <c:v>0.4481</c:v>
                </c:pt>
                <c:pt idx="471">
                  <c:v>0.44900000000000001</c:v>
                </c:pt>
                <c:pt idx="472">
                  <c:v>0.45040000000000002</c:v>
                </c:pt>
                <c:pt idx="473">
                  <c:v>0.45179999999999998</c:v>
                </c:pt>
                <c:pt idx="474">
                  <c:v>0.45329999999999998</c:v>
                </c:pt>
                <c:pt idx="475">
                  <c:v>0.45469999999999999</c:v>
                </c:pt>
                <c:pt idx="476">
                  <c:v>0.45610000000000001</c:v>
                </c:pt>
                <c:pt idx="477">
                  <c:v>0.45750000000000002</c:v>
                </c:pt>
                <c:pt idx="478">
                  <c:v>0.45939999999999998</c:v>
                </c:pt>
                <c:pt idx="479">
                  <c:v>0.46079999999999999</c:v>
                </c:pt>
                <c:pt idx="480">
                  <c:v>0.4627</c:v>
                </c:pt>
                <c:pt idx="481">
                  <c:v>0.46460000000000001</c:v>
                </c:pt>
                <c:pt idx="482">
                  <c:v>0.46560000000000001</c:v>
                </c:pt>
                <c:pt idx="483">
                  <c:v>0.46750000000000003</c:v>
                </c:pt>
                <c:pt idx="484">
                  <c:v>0.46889999999999998</c:v>
                </c:pt>
                <c:pt idx="485">
                  <c:v>0.4698</c:v>
                </c:pt>
                <c:pt idx="486">
                  <c:v>0.47170000000000001</c:v>
                </c:pt>
                <c:pt idx="487">
                  <c:v>0.47310000000000002</c:v>
                </c:pt>
                <c:pt idx="488">
                  <c:v>0.47410000000000002</c:v>
                </c:pt>
                <c:pt idx="489">
                  <c:v>0.47599999999999998</c:v>
                </c:pt>
                <c:pt idx="490">
                  <c:v>0.47739999999999999</c:v>
                </c:pt>
                <c:pt idx="491">
                  <c:v>0.4788</c:v>
                </c:pt>
                <c:pt idx="492">
                  <c:v>0.48120000000000002</c:v>
                </c:pt>
                <c:pt idx="493">
                  <c:v>0.48259999999999997</c:v>
                </c:pt>
                <c:pt idx="494">
                  <c:v>0.48449999999999999</c:v>
                </c:pt>
                <c:pt idx="495">
                  <c:v>0.4859</c:v>
                </c:pt>
                <c:pt idx="496">
                  <c:v>0.48730000000000001</c:v>
                </c:pt>
                <c:pt idx="497">
                  <c:v>0.48880000000000001</c:v>
                </c:pt>
                <c:pt idx="498">
                  <c:v>0.49020000000000002</c:v>
                </c:pt>
                <c:pt idx="499">
                  <c:v>0.49159999999999998</c:v>
                </c:pt>
                <c:pt idx="500">
                  <c:v>0.49299999999999999</c:v>
                </c:pt>
                <c:pt idx="501">
                  <c:v>0.49490000000000001</c:v>
                </c:pt>
                <c:pt idx="502">
                  <c:v>0.49630000000000002</c:v>
                </c:pt>
                <c:pt idx="503">
                  <c:v>0.49819999999999998</c:v>
                </c:pt>
                <c:pt idx="504">
                  <c:v>0.50060000000000004</c:v>
                </c:pt>
                <c:pt idx="505">
                  <c:v>0.502</c:v>
                </c:pt>
                <c:pt idx="506">
                  <c:v>0.50339999999999996</c:v>
                </c:pt>
                <c:pt idx="507">
                  <c:v>0.50529999999999997</c:v>
                </c:pt>
                <c:pt idx="508">
                  <c:v>0.50670000000000004</c:v>
                </c:pt>
                <c:pt idx="509">
                  <c:v>0.5081</c:v>
                </c:pt>
                <c:pt idx="510">
                  <c:v>0.51</c:v>
                </c:pt>
                <c:pt idx="511">
                  <c:v>0.51149999999999995</c:v>
                </c:pt>
                <c:pt idx="512">
                  <c:v>0.51339999999999997</c:v>
                </c:pt>
                <c:pt idx="513">
                  <c:v>0.51519999999999999</c:v>
                </c:pt>
                <c:pt idx="514">
                  <c:v>0.5171</c:v>
                </c:pt>
                <c:pt idx="515">
                  <c:v>0.51900000000000002</c:v>
                </c:pt>
                <c:pt idx="516">
                  <c:v>0.52090000000000003</c:v>
                </c:pt>
                <c:pt idx="517">
                  <c:v>0.52280000000000004</c:v>
                </c:pt>
                <c:pt idx="518">
                  <c:v>0.52380000000000004</c:v>
                </c:pt>
                <c:pt idx="519">
                  <c:v>0.52569999999999995</c:v>
                </c:pt>
                <c:pt idx="520">
                  <c:v>0.52710000000000001</c:v>
                </c:pt>
                <c:pt idx="521">
                  <c:v>0.52849999999999997</c:v>
                </c:pt>
                <c:pt idx="522">
                  <c:v>0.52990000000000004</c:v>
                </c:pt>
                <c:pt idx="523">
                  <c:v>0.53180000000000005</c:v>
                </c:pt>
                <c:pt idx="524">
                  <c:v>0.53369999999999995</c:v>
                </c:pt>
                <c:pt idx="525">
                  <c:v>0.53459999999999996</c:v>
                </c:pt>
                <c:pt idx="526">
                  <c:v>0.53700000000000003</c:v>
                </c:pt>
                <c:pt idx="527">
                  <c:v>0.53890000000000005</c:v>
                </c:pt>
                <c:pt idx="528">
                  <c:v>0.54079999999999995</c:v>
                </c:pt>
                <c:pt idx="529">
                  <c:v>0.54269999999999996</c:v>
                </c:pt>
                <c:pt idx="530">
                  <c:v>0.54359999999999997</c:v>
                </c:pt>
                <c:pt idx="531">
                  <c:v>0.54549999999999998</c:v>
                </c:pt>
                <c:pt idx="532">
                  <c:v>0.54649999999999999</c:v>
                </c:pt>
                <c:pt idx="533">
                  <c:v>0.54790000000000005</c:v>
                </c:pt>
                <c:pt idx="534">
                  <c:v>0.54979999999999996</c:v>
                </c:pt>
                <c:pt idx="535">
                  <c:v>0.55120000000000002</c:v>
                </c:pt>
                <c:pt idx="536">
                  <c:v>0.55259999999999998</c:v>
                </c:pt>
                <c:pt idx="537">
                  <c:v>0.55449999999999999</c:v>
                </c:pt>
                <c:pt idx="538">
                  <c:v>0.55589999999999995</c:v>
                </c:pt>
                <c:pt idx="539">
                  <c:v>0.55779999999999996</c:v>
                </c:pt>
                <c:pt idx="540">
                  <c:v>0.55969999999999998</c:v>
                </c:pt>
                <c:pt idx="541">
                  <c:v>0.56159999999999999</c:v>
                </c:pt>
                <c:pt idx="542">
                  <c:v>0.56259999999999999</c:v>
                </c:pt>
                <c:pt idx="543">
                  <c:v>0.5645</c:v>
                </c:pt>
                <c:pt idx="544">
                  <c:v>0.56540000000000001</c:v>
                </c:pt>
                <c:pt idx="545">
                  <c:v>0.56679999999999997</c:v>
                </c:pt>
                <c:pt idx="546">
                  <c:v>0.56869999999999998</c:v>
                </c:pt>
                <c:pt idx="547">
                  <c:v>0.57010000000000005</c:v>
                </c:pt>
                <c:pt idx="548">
                  <c:v>0.57150000000000001</c:v>
                </c:pt>
                <c:pt idx="549">
                  <c:v>0.57340000000000002</c:v>
                </c:pt>
                <c:pt idx="550">
                  <c:v>0.57530000000000003</c:v>
                </c:pt>
                <c:pt idx="551">
                  <c:v>0.57679999999999998</c:v>
                </c:pt>
                <c:pt idx="552">
                  <c:v>0.5786</c:v>
                </c:pt>
                <c:pt idx="553">
                  <c:v>0.58050000000000002</c:v>
                </c:pt>
                <c:pt idx="554">
                  <c:v>0.58150000000000002</c:v>
                </c:pt>
                <c:pt idx="555">
                  <c:v>0.58289999999999997</c:v>
                </c:pt>
                <c:pt idx="556">
                  <c:v>0.58430000000000004</c:v>
                </c:pt>
                <c:pt idx="557">
                  <c:v>0.5857</c:v>
                </c:pt>
                <c:pt idx="558">
                  <c:v>0.58720000000000006</c:v>
                </c:pt>
                <c:pt idx="559">
                  <c:v>0.58909999999999996</c:v>
                </c:pt>
                <c:pt idx="560">
                  <c:v>0.59089999999999998</c:v>
                </c:pt>
                <c:pt idx="561">
                  <c:v>0.59189999999999998</c:v>
                </c:pt>
                <c:pt idx="562">
                  <c:v>0.59379999999999999</c:v>
                </c:pt>
                <c:pt idx="563">
                  <c:v>0.59619999999999995</c:v>
                </c:pt>
                <c:pt idx="564">
                  <c:v>0.59709999999999996</c:v>
                </c:pt>
                <c:pt idx="565">
                  <c:v>0.59899999999999998</c:v>
                </c:pt>
                <c:pt idx="566">
                  <c:v>0.60089999999999999</c:v>
                </c:pt>
                <c:pt idx="567">
                  <c:v>0.6018</c:v>
                </c:pt>
                <c:pt idx="568">
                  <c:v>0.60319999999999996</c:v>
                </c:pt>
                <c:pt idx="569">
                  <c:v>0.60509999999999997</c:v>
                </c:pt>
                <c:pt idx="570">
                  <c:v>0.60660000000000003</c:v>
                </c:pt>
                <c:pt idx="571">
                  <c:v>0.60850000000000004</c:v>
                </c:pt>
                <c:pt idx="572">
                  <c:v>0.60940000000000005</c:v>
                </c:pt>
                <c:pt idx="573">
                  <c:v>0.61129999999999995</c:v>
                </c:pt>
                <c:pt idx="574">
                  <c:v>0.61319999999999997</c:v>
                </c:pt>
                <c:pt idx="575">
                  <c:v>0.61460000000000004</c:v>
                </c:pt>
                <c:pt idx="576">
                  <c:v>0.61650000000000005</c:v>
                </c:pt>
                <c:pt idx="577">
                  <c:v>0.6179</c:v>
                </c:pt>
                <c:pt idx="578">
                  <c:v>0.61929999999999996</c:v>
                </c:pt>
                <c:pt idx="579">
                  <c:v>0.62119999999999997</c:v>
                </c:pt>
                <c:pt idx="580">
                  <c:v>0.62219999999999998</c:v>
                </c:pt>
                <c:pt idx="581">
                  <c:v>0.62360000000000004</c:v>
                </c:pt>
                <c:pt idx="582">
                  <c:v>0.62549999999999994</c:v>
                </c:pt>
                <c:pt idx="583">
                  <c:v>0.62690000000000001</c:v>
                </c:pt>
                <c:pt idx="584">
                  <c:v>0.62880000000000003</c:v>
                </c:pt>
                <c:pt idx="585">
                  <c:v>0.62970000000000004</c:v>
                </c:pt>
                <c:pt idx="586">
                  <c:v>0.6321</c:v>
                </c:pt>
                <c:pt idx="587">
                  <c:v>0.63400000000000001</c:v>
                </c:pt>
                <c:pt idx="588">
                  <c:v>0.63539999999999996</c:v>
                </c:pt>
                <c:pt idx="589">
                  <c:v>0.63729999999999998</c:v>
                </c:pt>
                <c:pt idx="590">
                  <c:v>0.63829999999999998</c:v>
                </c:pt>
                <c:pt idx="591">
                  <c:v>0.64019999999999999</c:v>
                </c:pt>
                <c:pt idx="592">
                  <c:v>0.64159999999999995</c:v>
                </c:pt>
                <c:pt idx="593">
                  <c:v>0.64300000000000002</c:v>
                </c:pt>
                <c:pt idx="594">
                  <c:v>0.64439999999999997</c:v>
                </c:pt>
                <c:pt idx="595">
                  <c:v>0.64580000000000004</c:v>
                </c:pt>
                <c:pt idx="596">
                  <c:v>0.64770000000000005</c:v>
                </c:pt>
                <c:pt idx="597">
                  <c:v>0.64910000000000001</c:v>
                </c:pt>
                <c:pt idx="598">
                  <c:v>0.65059999999999996</c:v>
                </c:pt>
                <c:pt idx="599">
                  <c:v>0.65290000000000004</c:v>
                </c:pt>
                <c:pt idx="600">
                  <c:v>0.65390000000000004</c:v>
                </c:pt>
                <c:pt idx="601">
                  <c:v>0.65580000000000005</c:v>
                </c:pt>
                <c:pt idx="602">
                  <c:v>0.65769999999999995</c:v>
                </c:pt>
                <c:pt idx="603">
                  <c:v>0.65859999999999996</c:v>
                </c:pt>
                <c:pt idx="604">
                  <c:v>0.66049999999999998</c:v>
                </c:pt>
                <c:pt idx="605">
                  <c:v>0.66190000000000004</c:v>
                </c:pt>
                <c:pt idx="606">
                  <c:v>0.6633</c:v>
                </c:pt>
                <c:pt idx="607">
                  <c:v>0.66520000000000001</c:v>
                </c:pt>
                <c:pt idx="608">
                  <c:v>0.66659999999999997</c:v>
                </c:pt>
                <c:pt idx="609">
                  <c:v>0.66810000000000003</c:v>
                </c:pt>
                <c:pt idx="610">
                  <c:v>0.67</c:v>
                </c:pt>
                <c:pt idx="611">
                  <c:v>0.67230000000000001</c:v>
                </c:pt>
                <c:pt idx="612">
                  <c:v>0.67330000000000001</c:v>
                </c:pt>
                <c:pt idx="613">
                  <c:v>0.67559999999999998</c:v>
                </c:pt>
                <c:pt idx="614">
                  <c:v>0.67659999999999998</c:v>
                </c:pt>
                <c:pt idx="615">
                  <c:v>0.67849999999999999</c:v>
                </c:pt>
                <c:pt idx="616">
                  <c:v>0.67989999999999995</c:v>
                </c:pt>
                <c:pt idx="617">
                  <c:v>0.68130000000000002</c:v>
                </c:pt>
                <c:pt idx="618">
                  <c:v>0.68320000000000003</c:v>
                </c:pt>
                <c:pt idx="619">
                  <c:v>0.68459999999999999</c:v>
                </c:pt>
                <c:pt idx="620">
                  <c:v>0.68600000000000005</c:v>
                </c:pt>
                <c:pt idx="621">
                  <c:v>0.6875</c:v>
                </c:pt>
                <c:pt idx="622">
                  <c:v>0.68940000000000001</c:v>
                </c:pt>
                <c:pt idx="623">
                  <c:v>0.69130000000000003</c:v>
                </c:pt>
                <c:pt idx="624">
                  <c:v>0.69310000000000005</c:v>
                </c:pt>
                <c:pt idx="625">
                  <c:v>0.6946</c:v>
                </c:pt>
                <c:pt idx="626">
                  <c:v>0.69599999999999995</c:v>
                </c:pt>
                <c:pt idx="627">
                  <c:v>0.69789999999999996</c:v>
                </c:pt>
                <c:pt idx="628">
                  <c:v>0.69930000000000003</c:v>
                </c:pt>
                <c:pt idx="629">
                  <c:v>0.70120000000000005</c:v>
                </c:pt>
                <c:pt idx="630">
                  <c:v>0.70209999999999995</c:v>
                </c:pt>
                <c:pt idx="631">
                  <c:v>0.70399999999999996</c:v>
                </c:pt>
                <c:pt idx="632">
                  <c:v>0.70540000000000003</c:v>
                </c:pt>
                <c:pt idx="633">
                  <c:v>0.70730000000000004</c:v>
                </c:pt>
                <c:pt idx="634">
                  <c:v>0.70879999999999999</c:v>
                </c:pt>
                <c:pt idx="635">
                  <c:v>0.7107</c:v>
                </c:pt>
                <c:pt idx="636">
                  <c:v>0.71209999999999996</c:v>
                </c:pt>
                <c:pt idx="637">
                  <c:v>0.71399999999999997</c:v>
                </c:pt>
                <c:pt idx="638">
                  <c:v>0.71540000000000004</c:v>
                </c:pt>
                <c:pt idx="639">
                  <c:v>0.71679999999999999</c:v>
                </c:pt>
                <c:pt idx="640">
                  <c:v>0.71870000000000001</c:v>
                </c:pt>
                <c:pt idx="641">
                  <c:v>0.72009999999999996</c:v>
                </c:pt>
                <c:pt idx="642">
                  <c:v>0.72150000000000003</c:v>
                </c:pt>
                <c:pt idx="643">
                  <c:v>0.72299999999999998</c:v>
                </c:pt>
                <c:pt idx="644">
                  <c:v>0.72440000000000004</c:v>
                </c:pt>
                <c:pt idx="645">
                  <c:v>0.72629999999999995</c:v>
                </c:pt>
                <c:pt idx="646">
                  <c:v>0.72860000000000003</c:v>
                </c:pt>
                <c:pt idx="647">
                  <c:v>0.73</c:v>
                </c:pt>
                <c:pt idx="648">
                  <c:v>0.73150000000000004</c:v>
                </c:pt>
                <c:pt idx="649">
                  <c:v>0.73340000000000005</c:v>
                </c:pt>
                <c:pt idx="650">
                  <c:v>0.73480000000000001</c:v>
                </c:pt>
                <c:pt idx="651">
                  <c:v>0.73619999999999997</c:v>
                </c:pt>
                <c:pt idx="652">
                  <c:v>0.73809999999999998</c:v>
                </c:pt>
                <c:pt idx="653">
                  <c:v>0.73950000000000005</c:v>
                </c:pt>
                <c:pt idx="654">
                  <c:v>0.7409</c:v>
                </c:pt>
                <c:pt idx="655">
                  <c:v>0.74280000000000002</c:v>
                </c:pt>
                <c:pt idx="656">
                  <c:v>0.74419999999999997</c:v>
                </c:pt>
                <c:pt idx="657">
                  <c:v>0.74609999999999999</c:v>
                </c:pt>
                <c:pt idx="658">
                  <c:v>0.748</c:v>
                </c:pt>
                <c:pt idx="659">
                  <c:v>0.74990000000000001</c:v>
                </c:pt>
                <c:pt idx="660">
                  <c:v>0.75129999999999997</c:v>
                </c:pt>
                <c:pt idx="661">
                  <c:v>0.75280000000000002</c:v>
                </c:pt>
                <c:pt idx="662">
                  <c:v>0.75470000000000004</c:v>
                </c:pt>
                <c:pt idx="663">
                  <c:v>0.75609999999999999</c:v>
                </c:pt>
                <c:pt idx="664">
                  <c:v>0.75800000000000001</c:v>
                </c:pt>
                <c:pt idx="665">
                  <c:v>0.75939999999999996</c:v>
                </c:pt>
                <c:pt idx="666">
                  <c:v>0.76080000000000003</c:v>
                </c:pt>
                <c:pt idx="667">
                  <c:v>0.76219999999999999</c:v>
                </c:pt>
                <c:pt idx="668">
                  <c:v>0.7641</c:v>
                </c:pt>
                <c:pt idx="669">
                  <c:v>0.76649999999999996</c:v>
                </c:pt>
                <c:pt idx="670">
                  <c:v>0.76739999999999997</c:v>
                </c:pt>
                <c:pt idx="671">
                  <c:v>0.76980000000000004</c:v>
                </c:pt>
                <c:pt idx="672">
                  <c:v>0.7712</c:v>
                </c:pt>
                <c:pt idx="673">
                  <c:v>0.77259999999999995</c:v>
                </c:pt>
                <c:pt idx="674">
                  <c:v>0.77410000000000001</c:v>
                </c:pt>
                <c:pt idx="675">
                  <c:v>0.77590000000000003</c:v>
                </c:pt>
                <c:pt idx="676">
                  <c:v>0.77739999999999998</c:v>
                </c:pt>
                <c:pt idx="677">
                  <c:v>0.77929999999999999</c:v>
                </c:pt>
                <c:pt idx="678">
                  <c:v>0.78069999999999995</c:v>
                </c:pt>
                <c:pt idx="679">
                  <c:v>0.78210000000000002</c:v>
                </c:pt>
                <c:pt idx="680">
                  <c:v>0.78400000000000003</c:v>
                </c:pt>
                <c:pt idx="681">
                  <c:v>0.78590000000000004</c:v>
                </c:pt>
                <c:pt idx="682">
                  <c:v>0.78779999999999994</c:v>
                </c:pt>
                <c:pt idx="683">
                  <c:v>0.78920000000000001</c:v>
                </c:pt>
                <c:pt idx="684">
                  <c:v>0.79059999999999997</c:v>
                </c:pt>
                <c:pt idx="685">
                  <c:v>0.79249999999999998</c:v>
                </c:pt>
                <c:pt idx="686">
                  <c:v>0.79390000000000005</c:v>
                </c:pt>
                <c:pt idx="687">
                  <c:v>0.79579999999999995</c:v>
                </c:pt>
                <c:pt idx="688">
                  <c:v>0.79679999999999995</c:v>
                </c:pt>
                <c:pt idx="689">
                  <c:v>0.79869999999999997</c:v>
                </c:pt>
                <c:pt idx="690">
                  <c:v>0.80049999999999999</c:v>
                </c:pt>
                <c:pt idx="691">
                  <c:v>0.8024</c:v>
                </c:pt>
                <c:pt idx="692">
                  <c:v>0.80389999999999995</c:v>
                </c:pt>
                <c:pt idx="693">
                  <c:v>0.80579999999999996</c:v>
                </c:pt>
                <c:pt idx="694">
                  <c:v>0.80759999999999998</c:v>
                </c:pt>
                <c:pt idx="695">
                  <c:v>0.80910000000000004</c:v>
                </c:pt>
                <c:pt idx="696">
                  <c:v>0.8105</c:v>
                </c:pt>
                <c:pt idx="697">
                  <c:v>0.81240000000000001</c:v>
                </c:pt>
                <c:pt idx="698">
                  <c:v>0.81379999999999997</c:v>
                </c:pt>
                <c:pt idx="699">
                  <c:v>0.81569999999999998</c:v>
                </c:pt>
                <c:pt idx="700">
                  <c:v>0.81659999999999999</c:v>
                </c:pt>
                <c:pt idx="701">
                  <c:v>0.81850000000000001</c:v>
                </c:pt>
                <c:pt idx="702">
                  <c:v>0.82040000000000002</c:v>
                </c:pt>
                <c:pt idx="703">
                  <c:v>0.82230000000000003</c:v>
                </c:pt>
                <c:pt idx="704">
                  <c:v>0.82369999999999999</c:v>
                </c:pt>
                <c:pt idx="705">
                  <c:v>0.8256</c:v>
                </c:pt>
                <c:pt idx="706">
                  <c:v>0.82699999999999996</c:v>
                </c:pt>
                <c:pt idx="707">
                  <c:v>0.82889999999999997</c:v>
                </c:pt>
                <c:pt idx="708">
                  <c:v>0.82989999999999997</c:v>
                </c:pt>
                <c:pt idx="709">
                  <c:v>0.83179999999999998</c:v>
                </c:pt>
                <c:pt idx="710">
                  <c:v>0.83320000000000005</c:v>
                </c:pt>
                <c:pt idx="711">
                  <c:v>0.83509999999999995</c:v>
                </c:pt>
                <c:pt idx="712">
                  <c:v>0.83650000000000002</c:v>
                </c:pt>
                <c:pt idx="713">
                  <c:v>0.83840000000000003</c:v>
                </c:pt>
                <c:pt idx="714">
                  <c:v>0.84030000000000005</c:v>
                </c:pt>
                <c:pt idx="715">
                  <c:v>0.8417</c:v>
                </c:pt>
                <c:pt idx="716">
                  <c:v>0.84360000000000002</c:v>
                </c:pt>
                <c:pt idx="717">
                  <c:v>0.84550000000000003</c:v>
                </c:pt>
                <c:pt idx="718">
                  <c:v>0.84689999999999999</c:v>
                </c:pt>
                <c:pt idx="719">
                  <c:v>0.8488</c:v>
                </c:pt>
                <c:pt idx="720">
                  <c:v>0.85019999999999996</c:v>
                </c:pt>
                <c:pt idx="721">
                  <c:v>0.85209999999999997</c:v>
                </c:pt>
                <c:pt idx="722">
                  <c:v>0.85309999999999997</c:v>
                </c:pt>
                <c:pt idx="723">
                  <c:v>0.85499999999999998</c:v>
                </c:pt>
                <c:pt idx="724">
                  <c:v>0.85640000000000005</c:v>
                </c:pt>
                <c:pt idx="725">
                  <c:v>0.85829999999999995</c:v>
                </c:pt>
                <c:pt idx="726">
                  <c:v>0.86060000000000003</c:v>
                </c:pt>
                <c:pt idx="727">
                  <c:v>0.86209999999999998</c:v>
                </c:pt>
                <c:pt idx="728">
                  <c:v>0.8639</c:v>
                </c:pt>
                <c:pt idx="729">
                  <c:v>0.86539999999999995</c:v>
                </c:pt>
                <c:pt idx="730">
                  <c:v>0.86680000000000001</c:v>
                </c:pt>
                <c:pt idx="731">
                  <c:v>0.86870000000000003</c:v>
                </c:pt>
                <c:pt idx="732">
                  <c:v>0.87009999999999998</c:v>
                </c:pt>
                <c:pt idx="733">
                  <c:v>0.872</c:v>
                </c:pt>
                <c:pt idx="734">
                  <c:v>0.87339999999999995</c:v>
                </c:pt>
                <c:pt idx="735">
                  <c:v>0.87480000000000002</c:v>
                </c:pt>
                <c:pt idx="736">
                  <c:v>0.87670000000000003</c:v>
                </c:pt>
                <c:pt idx="737">
                  <c:v>0.87860000000000005</c:v>
                </c:pt>
                <c:pt idx="738">
                  <c:v>0.88049999999999995</c:v>
                </c:pt>
                <c:pt idx="739">
                  <c:v>0.88190000000000002</c:v>
                </c:pt>
                <c:pt idx="740">
                  <c:v>0.88380000000000003</c:v>
                </c:pt>
                <c:pt idx="741">
                  <c:v>0.88519999999999999</c:v>
                </c:pt>
                <c:pt idx="742">
                  <c:v>0.88670000000000004</c:v>
                </c:pt>
                <c:pt idx="743">
                  <c:v>0.88859999999999995</c:v>
                </c:pt>
                <c:pt idx="744">
                  <c:v>0.89</c:v>
                </c:pt>
                <c:pt idx="745">
                  <c:v>0.89190000000000003</c:v>
                </c:pt>
                <c:pt idx="746">
                  <c:v>0.89329999999999998</c:v>
                </c:pt>
                <c:pt idx="747">
                  <c:v>0.89470000000000005</c:v>
                </c:pt>
                <c:pt idx="748">
                  <c:v>0.89659999999999995</c:v>
                </c:pt>
                <c:pt idx="749">
                  <c:v>0.89849999999999997</c:v>
                </c:pt>
                <c:pt idx="750">
                  <c:v>0.90039999999999998</c:v>
                </c:pt>
                <c:pt idx="751">
                  <c:v>0.90229999999999999</c:v>
                </c:pt>
                <c:pt idx="752">
                  <c:v>0.90369999999999995</c:v>
                </c:pt>
                <c:pt idx="753">
                  <c:v>0.90510000000000002</c:v>
                </c:pt>
                <c:pt idx="754">
                  <c:v>0.90700000000000003</c:v>
                </c:pt>
                <c:pt idx="755">
                  <c:v>0.90839999999999999</c:v>
                </c:pt>
                <c:pt idx="756">
                  <c:v>0.9103</c:v>
                </c:pt>
                <c:pt idx="757">
                  <c:v>0.91220000000000001</c:v>
                </c:pt>
                <c:pt idx="758">
                  <c:v>0.91320000000000001</c:v>
                </c:pt>
                <c:pt idx="759">
                  <c:v>0.91500000000000004</c:v>
                </c:pt>
                <c:pt idx="760">
                  <c:v>0.91739999999999999</c:v>
                </c:pt>
                <c:pt idx="761">
                  <c:v>0.91879999999999995</c:v>
                </c:pt>
                <c:pt idx="762">
                  <c:v>0.92069999999999996</c:v>
                </c:pt>
                <c:pt idx="763">
                  <c:v>0.92210000000000003</c:v>
                </c:pt>
                <c:pt idx="764">
                  <c:v>0.92359999999999998</c:v>
                </c:pt>
                <c:pt idx="765">
                  <c:v>0.92500000000000004</c:v>
                </c:pt>
                <c:pt idx="766">
                  <c:v>0.92689999999999995</c:v>
                </c:pt>
                <c:pt idx="767">
                  <c:v>0.92879999999999996</c:v>
                </c:pt>
                <c:pt idx="768">
                  <c:v>0.93020000000000003</c:v>
                </c:pt>
                <c:pt idx="769">
                  <c:v>0.93210000000000004</c:v>
                </c:pt>
                <c:pt idx="770">
                  <c:v>0.9335</c:v>
                </c:pt>
                <c:pt idx="771">
                  <c:v>0.93589999999999995</c:v>
                </c:pt>
                <c:pt idx="772">
                  <c:v>0.93730000000000002</c:v>
                </c:pt>
                <c:pt idx="773">
                  <c:v>0.93959999999999999</c:v>
                </c:pt>
                <c:pt idx="774">
                  <c:v>0.94059999999999999</c:v>
                </c:pt>
                <c:pt idx="775">
                  <c:v>0.9425</c:v>
                </c:pt>
                <c:pt idx="776">
                  <c:v>0.94340000000000002</c:v>
                </c:pt>
                <c:pt idx="777">
                  <c:v>0.94530000000000003</c:v>
                </c:pt>
                <c:pt idx="778">
                  <c:v>0.94669999999999999</c:v>
                </c:pt>
                <c:pt idx="779">
                  <c:v>0.9486</c:v>
                </c:pt>
                <c:pt idx="780">
                  <c:v>0.95050000000000001</c:v>
                </c:pt>
                <c:pt idx="781">
                  <c:v>0.95240000000000002</c:v>
                </c:pt>
                <c:pt idx="782">
                  <c:v>0.95379999999999998</c:v>
                </c:pt>
                <c:pt idx="783">
                  <c:v>0.95569999999999999</c:v>
                </c:pt>
                <c:pt idx="784">
                  <c:v>0.95760000000000001</c:v>
                </c:pt>
                <c:pt idx="785">
                  <c:v>0.95950000000000002</c:v>
                </c:pt>
                <c:pt idx="786">
                  <c:v>0.96050000000000002</c:v>
                </c:pt>
                <c:pt idx="787">
                  <c:v>0.96240000000000003</c:v>
                </c:pt>
                <c:pt idx="788">
                  <c:v>0.96379999999999999</c:v>
                </c:pt>
                <c:pt idx="789">
                  <c:v>0.9657</c:v>
                </c:pt>
                <c:pt idx="790">
                  <c:v>0.96709999999999996</c:v>
                </c:pt>
                <c:pt idx="791">
                  <c:v>0.96899999999999997</c:v>
                </c:pt>
                <c:pt idx="792">
                  <c:v>0.97040000000000004</c:v>
                </c:pt>
                <c:pt idx="793">
                  <c:v>0.9728</c:v>
                </c:pt>
                <c:pt idx="794">
                  <c:v>0.97470000000000001</c:v>
                </c:pt>
                <c:pt idx="795">
                  <c:v>0.97609999999999997</c:v>
                </c:pt>
                <c:pt idx="796">
                  <c:v>0.97799999999999998</c:v>
                </c:pt>
                <c:pt idx="797">
                  <c:v>0.97940000000000005</c:v>
                </c:pt>
                <c:pt idx="798">
                  <c:v>0.98080000000000001</c:v>
                </c:pt>
                <c:pt idx="799">
                  <c:v>0.98270000000000002</c:v>
                </c:pt>
                <c:pt idx="800">
                  <c:v>0.98409999999999997</c:v>
                </c:pt>
                <c:pt idx="801">
                  <c:v>0.98599999999999999</c:v>
                </c:pt>
                <c:pt idx="802">
                  <c:v>0.98699999999999999</c:v>
                </c:pt>
                <c:pt idx="803">
                  <c:v>0.9889</c:v>
                </c:pt>
                <c:pt idx="804">
                  <c:v>0.99070000000000003</c:v>
                </c:pt>
                <c:pt idx="805">
                  <c:v>0.99309999999999998</c:v>
                </c:pt>
                <c:pt idx="806">
                  <c:v>0.99450000000000005</c:v>
                </c:pt>
                <c:pt idx="807">
                  <c:v>0.99639999999999995</c:v>
                </c:pt>
                <c:pt idx="808">
                  <c:v>0.99780000000000002</c:v>
                </c:pt>
                <c:pt idx="809">
                  <c:v>0.99929999999999997</c:v>
                </c:pt>
                <c:pt idx="810">
                  <c:v>1.0006999999999999</c:v>
                </c:pt>
                <c:pt idx="811">
                  <c:v>1.0025999999999999</c:v>
                </c:pt>
                <c:pt idx="812">
                  <c:v>1.004</c:v>
                </c:pt>
                <c:pt idx="813">
                  <c:v>1.0059</c:v>
                </c:pt>
                <c:pt idx="814">
                  <c:v>1.0073000000000001</c:v>
                </c:pt>
                <c:pt idx="815">
                  <c:v>1.0092000000000001</c:v>
                </c:pt>
                <c:pt idx="816">
                  <c:v>1.0111000000000001</c:v>
                </c:pt>
                <c:pt idx="817">
                  <c:v>1.0129999999999999</c:v>
                </c:pt>
                <c:pt idx="818">
                  <c:v>1.0148999999999999</c:v>
                </c:pt>
                <c:pt idx="819">
                  <c:v>1.0163</c:v>
                </c:pt>
                <c:pt idx="820">
                  <c:v>1.0177</c:v>
                </c:pt>
                <c:pt idx="821">
                  <c:v>1.0196000000000001</c:v>
                </c:pt>
                <c:pt idx="822">
                  <c:v>1.0206</c:v>
                </c:pt>
                <c:pt idx="823">
                  <c:v>1.0224</c:v>
                </c:pt>
                <c:pt idx="824">
                  <c:v>1.0243</c:v>
                </c:pt>
                <c:pt idx="825">
                  <c:v>1.0262</c:v>
                </c:pt>
                <c:pt idx="826">
                  <c:v>1.0281</c:v>
                </c:pt>
                <c:pt idx="827">
                  <c:v>1.03</c:v>
                </c:pt>
                <c:pt idx="828">
                  <c:v>1.0319</c:v>
                </c:pt>
                <c:pt idx="829">
                  <c:v>1.0333000000000001</c:v>
                </c:pt>
                <c:pt idx="830">
                  <c:v>1.0351999999999999</c:v>
                </c:pt>
                <c:pt idx="831">
                  <c:v>1.0366</c:v>
                </c:pt>
                <c:pt idx="832">
                  <c:v>1.0381</c:v>
                </c:pt>
                <c:pt idx="833">
                  <c:v>1.0395000000000001</c:v>
                </c:pt>
                <c:pt idx="834">
                  <c:v>1.0414000000000001</c:v>
                </c:pt>
                <c:pt idx="835">
                  <c:v>1.0432999999999999</c:v>
                </c:pt>
                <c:pt idx="836">
                  <c:v>1.0447</c:v>
                </c:pt>
                <c:pt idx="837">
                  <c:v>1.0466</c:v>
                </c:pt>
                <c:pt idx="838">
                  <c:v>1.0488999999999999</c:v>
                </c:pt>
                <c:pt idx="839">
                  <c:v>1.0508</c:v>
                </c:pt>
                <c:pt idx="840">
                  <c:v>1.0523</c:v>
                </c:pt>
                <c:pt idx="841">
                  <c:v>1.0541</c:v>
                </c:pt>
                <c:pt idx="842">
                  <c:v>1.0556000000000001</c:v>
                </c:pt>
                <c:pt idx="843">
                  <c:v>1.0569999999999999</c:v>
                </c:pt>
                <c:pt idx="844">
                  <c:v>1.0584</c:v>
                </c:pt>
                <c:pt idx="845">
                  <c:v>1.0603</c:v>
                </c:pt>
                <c:pt idx="846">
                  <c:v>1.0611999999999999</c:v>
                </c:pt>
                <c:pt idx="847">
                  <c:v>1.0630999999999999</c:v>
                </c:pt>
                <c:pt idx="848">
                  <c:v>1.0649999999999999</c:v>
                </c:pt>
                <c:pt idx="849">
                  <c:v>1.0673999999999999</c:v>
                </c:pt>
                <c:pt idx="850">
                  <c:v>1.0692999999999999</c:v>
                </c:pt>
                <c:pt idx="851">
                  <c:v>1.0707</c:v>
                </c:pt>
                <c:pt idx="852">
                  <c:v>1.0721000000000001</c:v>
                </c:pt>
                <c:pt idx="853">
                  <c:v>1.0740000000000001</c:v>
                </c:pt>
                <c:pt idx="854">
                  <c:v>1.0753999999999999</c:v>
                </c:pt>
                <c:pt idx="855">
                  <c:v>1.0769</c:v>
                </c:pt>
                <c:pt idx="856">
                  <c:v>1.0783</c:v>
                </c:pt>
                <c:pt idx="857">
                  <c:v>1.0797000000000001</c:v>
                </c:pt>
                <c:pt idx="858">
                  <c:v>1.0815999999999999</c:v>
                </c:pt>
                <c:pt idx="859">
                  <c:v>1.0834999999999999</c:v>
                </c:pt>
                <c:pt idx="860">
                  <c:v>1.0849</c:v>
                </c:pt>
                <c:pt idx="861">
                  <c:v>1.0868</c:v>
                </c:pt>
                <c:pt idx="862">
                  <c:v>1.0891999999999999</c:v>
                </c:pt>
                <c:pt idx="863">
                  <c:v>1.0906</c:v>
                </c:pt>
                <c:pt idx="864">
                  <c:v>1.0920000000000001</c:v>
                </c:pt>
                <c:pt idx="865">
                  <c:v>1.0939000000000001</c:v>
                </c:pt>
                <c:pt idx="866">
                  <c:v>1.0948</c:v>
                </c:pt>
                <c:pt idx="867">
                  <c:v>1.0967</c:v>
                </c:pt>
                <c:pt idx="868">
                  <c:v>1.0976999999999999</c:v>
                </c:pt>
                <c:pt idx="869">
                  <c:v>1.0995999999999999</c:v>
                </c:pt>
                <c:pt idx="870">
                  <c:v>1.1014999999999999</c:v>
                </c:pt>
                <c:pt idx="871">
                  <c:v>1.1033999999999999</c:v>
                </c:pt>
                <c:pt idx="872">
                  <c:v>1.1048</c:v>
                </c:pt>
                <c:pt idx="873">
                  <c:v>1.1071</c:v>
                </c:pt>
                <c:pt idx="874">
                  <c:v>1.1086</c:v>
                </c:pt>
                <c:pt idx="875">
                  <c:v>1.1105</c:v>
                </c:pt>
                <c:pt idx="876">
                  <c:v>1.1119000000000001</c:v>
                </c:pt>
                <c:pt idx="877">
                  <c:v>1.1133</c:v>
                </c:pt>
                <c:pt idx="878">
                  <c:v>1.1147</c:v>
                </c:pt>
                <c:pt idx="879">
                  <c:v>1.1166</c:v>
                </c:pt>
                <c:pt idx="880">
                  <c:v>1.1174999999999999</c:v>
                </c:pt>
                <c:pt idx="881">
                  <c:v>1.1194</c:v>
                </c:pt>
                <c:pt idx="882">
                  <c:v>1.1217999999999999</c:v>
                </c:pt>
                <c:pt idx="883">
                  <c:v>1.1236999999999999</c:v>
                </c:pt>
                <c:pt idx="884">
                  <c:v>1.1251</c:v>
                </c:pt>
                <c:pt idx="885">
                  <c:v>1.127</c:v>
                </c:pt>
                <c:pt idx="886">
                  <c:v>1.1284000000000001</c:v>
                </c:pt>
                <c:pt idx="887">
                  <c:v>1.1303000000000001</c:v>
                </c:pt>
                <c:pt idx="888">
                  <c:v>1.1313</c:v>
                </c:pt>
                <c:pt idx="889">
                  <c:v>1.1332</c:v>
                </c:pt>
                <c:pt idx="890">
                  <c:v>1.1351</c:v>
                </c:pt>
                <c:pt idx="891">
                  <c:v>1.1359999999999999</c:v>
                </c:pt>
                <c:pt idx="892">
                  <c:v>1.1384000000000001</c:v>
                </c:pt>
                <c:pt idx="893">
                  <c:v>1.1403000000000001</c:v>
                </c:pt>
                <c:pt idx="894">
                  <c:v>1.1422000000000001</c:v>
                </c:pt>
                <c:pt idx="895">
                  <c:v>1.1435999999999999</c:v>
                </c:pt>
                <c:pt idx="896">
                  <c:v>1.1455</c:v>
                </c:pt>
                <c:pt idx="897">
                  <c:v>1.1469</c:v>
                </c:pt>
                <c:pt idx="898">
                  <c:v>1.1483000000000001</c:v>
                </c:pt>
                <c:pt idx="899">
                  <c:v>1.1501999999999999</c:v>
                </c:pt>
                <c:pt idx="900">
                  <c:v>1.1516</c:v>
                </c:pt>
                <c:pt idx="901">
                  <c:v>1.153</c:v>
                </c:pt>
                <c:pt idx="902">
                  <c:v>1.1545000000000001</c:v>
                </c:pt>
                <c:pt idx="903">
                  <c:v>1.1563000000000001</c:v>
                </c:pt>
                <c:pt idx="904">
                  <c:v>1.1577999999999999</c:v>
                </c:pt>
                <c:pt idx="905">
                  <c:v>1.1597</c:v>
                </c:pt>
                <c:pt idx="906">
                  <c:v>1.1611</c:v>
                </c:pt>
                <c:pt idx="907">
                  <c:v>1.163</c:v>
                </c:pt>
                <c:pt idx="908">
                  <c:v>1.1638999999999999</c:v>
                </c:pt>
                <c:pt idx="909">
                  <c:v>1.1657999999999999</c:v>
                </c:pt>
                <c:pt idx="910">
                  <c:v>1.1672</c:v>
                </c:pt>
                <c:pt idx="911">
                  <c:v>1.1686000000000001</c:v>
                </c:pt>
                <c:pt idx="912">
                  <c:v>1.1700999999999999</c:v>
                </c:pt>
                <c:pt idx="913">
                  <c:v>1.1719999999999999</c:v>
                </c:pt>
                <c:pt idx="914">
                  <c:v>1.1734</c:v>
                </c:pt>
                <c:pt idx="915">
                  <c:v>1.1753</c:v>
                </c:pt>
                <c:pt idx="916">
                  <c:v>1.1767000000000001</c:v>
                </c:pt>
                <c:pt idx="917">
                  <c:v>1.1780999999999999</c:v>
                </c:pt>
                <c:pt idx="918">
                  <c:v>1.18</c:v>
                </c:pt>
                <c:pt idx="919">
                  <c:v>1.1819</c:v>
                </c:pt>
                <c:pt idx="920">
                  <c:v>1.1828000000000001</c:v>
                </c:pt>
                <c:pt idx="921">
                  <c:v>1.1847000000000001</c:v>
                </c:pt>
                <c:pt idx="922">
                  <c:v>1.1861999999999999</c:v>
                </c:pt>
                <c:pt idx="923">
                  <c:v>1.1876</c:v>
                </c:pt>
                <c:pt idx="924">
                  <c:v>1.1895</c:v>
                </c:pt>
                <c:pt idx="925">
                  <c:v>1.1909000000000001</c:v>
                </c:pt>
                <c:pt idx="926">
                  <c:v>1.1928000000000001</c:v>
                </c:pt>
                <c:pt idx="927">
                  <c:v>1.1947000000000001</c:v>
                </c:pt>
                <c:pt idx="928">
                  <c:v>1.1966000000000001</c:v>
                </c:pt>
                <c:pt idx="929">
                  <c:v>1.1975</c:v>
                </c:pt>
                <c:pt idx="930">
                  <c:v>1.1994</c:v>
                </c:pt>
                <c:pt idx="931">
                  <c:v>1.2002999999999999</c:v>
                </c:pt>
                <c:pt idx="932">
                  <c:v>1.2021999999999999</c:v>
                </c:pt>
                <c:pt idx="933">
                  <c:v>1.2040999999999999</c:v>
                </c:pt>
                <c:pt idx="934">
                  <c:v>1.2051000000000001</c:v>
                </c:pt>
                <c:pt idx="935">
                  <c:v>1.2070000000000001</c:v>
                </c:pt>
                <c:pt idx="936">
                  <c:v>1.2083999999999999</c:v>
                </c:pt>
                <c:pt idx="937">
                  <c:v>1.2102999999999999</c:v>
                </c:pt>
                <c:pt idx="938">
                  <c:v>1.2121999999999999</c:v>
                </c:pt>
                <c:pt idx="939">
                  <c:v>1.2136</c:v>
                </c:pt>
                <c:pt idx="940">
                  <c:v>1.2150000000000001</c:v>
                </c:pt>
                <c:pt idx="941">
                  <c:v>1.2163999999999999</c:v>
                </c:pt>
                <c:pt idx="942">
                  <c:v>1.2179</c:v>
                </c:pt>
                <c:pt idx="943">
                  <c:v>1.2197</c:v>
                </c:pt>
                <c:pt idx="944">
                  <c:v>1.2212000000000001</c:v>
                </c:pt>
                <c:pt idx="945">
                  <c:v>1.2225999999999999</c:v>
                </c:pt>
                <c:pt idx="946">
                  <c:v>1.2244999999999999</c:v>
                </c:pt>
                <c:pt idx="947">
                  <c:v>1.2263999999999999</c:v>
                </c:pt>
                <c:pt idx="948">
                  <c:v>1.2278</c:v>
                </c:pt>
                <c:pt idx="949">
                  <c:v>1.2297</c:v>
                </c:pt>
                <c:pt idx="950">
                  <c:v>1.2316</c:v>
                </c:pt>
                <c:pt idx="951">
                  <c:v>1.2330000000000001</c:v>
                </c:pt>
                <c:pt idx="952">
                  <c:v>1.2343999999999999</c:v>
                </c:pt>
                <c:pt idx="953">
                  <c:v>1.2358</c:v>
                </c:pt>
                <c:pt idx="954">
                  <c:v>1.2377</c:v>
                </c:pt>
                <c:pt idx="955">
                  <c:v>1.2391000000000001</c:v>
                </c:pt>
                <c:pt idx="956">
                  <c:v>1.2405999999999999</c:v>
                </c:pt>
                <c:pt idx="957">
                  <c:v>1.2424999999999999</c:v>
                </c:pt>
                <c:pt idx="958">
                  <c:v>1.2439</c:v>
                </c:pt>
                <c:pt idx="959">
                  <c:v>1.2458</c:v>
                </c:pt>
                <c:pt idx="960">
                  <c:v>1.2477</c:v>
                </c:pt>
                <c:pt idx="961">
                  <c:v>1.2496</c:v>
                </c:pt>
                <c:pt idx="962">
                  <c:v>1.2509999999999999</c:v>
                </c:pt>
                <c:pt idx="963">
                  <c:v>1.2528999999999999</c:v>
                </c:pt>
                <c:pt idx="964">
                  <c:v>1.2538</c:v>
                </c:pt>
                <c:pt idx="965">
                  <c:v>1.2557</c:v>
                </c:pt>
                <c:pt idx="966">
                  <c:v>1.2566999999999999</c:v>
                </c:pt>
                <c:pt idx="967">
                  <c:v>1.2585</c:v>
                </c:pt>
                <c:pt idx="968">
                  <c:v>1.26</c:v>
                </c:pt>
                <c:pt idx="969">
                  <c:v>1.2619</c:v>
                </c:pt>
                <c:pt idx="970">
                  <c:v>1.2637</c:v>
                </c:pt>
                <c:pt idx="971">
                  <c:v>1.2652000000000001</c:v>
                </c:pt>
                <c:pt idx="972">
                  <c:v>1.2670999999999999</c:v>
                </c:pt>
                <c:pt idx="973">
                  <c:v>1.2689999999999999</c:v>
                </c:pt>
                <c:pt idx="974">
                  <c:v>1.2699</c:v>
                </c:pt>
                <c:pt idx="975">
                  <c:v>1.2718</c:v>
                </c:pt>
                <c:pt idx="976">
                  <c:v>1.2737000000000001</c:v>
                </c:pt>
                <c:pt idx="977">
                  <c:v>1.2750999999999999</c:v>
                </c:pt>
                <c:pt idx="978">
                  <c:v>1.2765</c:v>
                </c:pt>
                <c:pt idx="979">
                  <c:v>1.2779</c:v>
                </c:pt>
                <c:pt idx="980">
                  <c:v>1.2798</c:v>
                </c:pt>
                <c:pt idx="981">
                  <c:v>1.2817000000000001</c:v>
                </c:pt>
                <c:pt idx="982">
                  <c:v>1.2836000000000001</c:v>
                </c:pt>
                <c:pt idx="983">
                  <c:v>1.2855000000000001</c:v>
                </c:pt>
                <c:pt idx="984">
                  <c:v>1.2865</c:v>
                </c:pt>
                <c:pt idx="985">
                  <c:v>1.2884</c:v>
                </c:pt>
                <c:pt idx="986">
                  <c:v>1.2902</c:v>
                </c:pt>
                <c:pt idx="987">
                  <c:v>1.2911999999999999</c:v>
                </c:pt>
                <c:pt idx="988">
                  <c:v>1.2930999999999999</c:v>
                </c:pt>
                <c:pt idx="989">
                  <c:v>1.2945</c:v>
                </c:pt>
                <c:pt idx="990">
                  <c:v>1.2959000000000001</c:v>
                </c:pt>
                <c:pt idx="991">
                  <c:v>1.2978000000000001</c:v>
                </c:pt>
                <c:pt idx="992">
                  <c:v>1.2997000000000001</c:v>
                </c:pt>
                <c:pt idx="993">
                  <c:v>1.3016000000000001</c:v>
                </c:pt>
                <c:pt idx="994">
                  <c:v>1.3029999999999999</c:v>
                </c:pt>
                <c:pt idx="995">
                  <c:v>1.3048999999999999</c:v>
                </c:pt>
                <c:pt idx="996">
                  <c:v>1.3063</c:v>
                </c:pt>
                <c:pt idx="997">
                  <c:v>1.3077000000000001</c:v>
                </c:pt>
                <c:pt idx="998">
                  <c:v>1.3091999999999999</c:v>
                </c:pt>
                <c:pt idx="999">
                  <c:v>1.3110999999999999</c:v>
                </c:pt>
                <c:pt idx="1000">
                  <c:v>1.3120000000000001</c:v>
                </c:pt>
                <c:pt idx="1001">
                  <c:v>1.3139000000000001</c:v>
                </c:pt>
                <c:pt idx="1002">
                  <c:v>1.3152999999999999</c:v>
                </c:pt>
                <c:pt idx="1003">
                  <c:v>1.3171999999999999</c:v>
                </c:pt>
                <c:pt idx="1004">
                  <c:v>1.3186</c:v>
                </c:pt>
                <c:pt idx="1005">
                  <c:v>1.3205</c:v>
                </c:pt>
                <c:pt idx="1006">
                  <c:v>1.3224</c:v>
                </c:pt>
                <c:pt idx="1007">
                  <c:v>1.3233999999999999</c:v>
                </c:pt>
                <c:pt idx="1008">
                  <c:v>1.3252999999999999</c:v>
                </c:pt>
                <c:pt idx="1009">
                  <c:v>1.3267</c:v>
                </c:pt>
                <c:pt idx="1010">
                  <c:v>1.3281000000000001</c:v>
                </c:pt>
                <c:pt idx="1011">
                  <c:v>1.33</c:v>
                </c:pt>
                <c:pt idx="1012">
                  <c:v>1.3313999999999999</c:v>
                </c:pt>
                <c:pt idx="1013">
                  <c:v>1.3332999999999999</c:v>
                </c:pt>
                <c:pt idx="1014">
                  <c:v>1.3351999999999999</c:v>
                </c:pt>
                <c:pt idx="1015">
                  <c:v>1.3366</c:v>
                </c:pt>
                <c:pt idx="1016">
                  <c:v>1.3385</c:v>
                </c:pt>
                <c:pt idx="1017">
                  <c:v>1.3399000000000001</c:v>
                </c:pt>
                <c:pt idx="1018">
                  <c:v>1.3418000000000001</c:v>
                </c:pt>
                <c:pt idx="1019">
                  <c:v>1.3431999999999999</c:v>
                </c:pt>
                <c:pt idx="1020">
                  <c:v>1.3447</c:v>
                </c:pt>
                <c:pt idx="1021">
                  <c:v>1.3465</c:v>
                </c:pt>
                <c:pt idx="1022">
                  <c:v>1.3474999999999999</c:v>
                </c:pt>
                <c:pt idx="1023">
                  <c:v>1.3493999999999999</c:v>
                </c:pt>
                <c:pt idx="1024">
                  <c:v>1.3517999999999999</c:v>
                </c:pt>
                <c:pt idx="1025">
                  <c:v>1.3535999999999999</c:v>
                </c:pt>
                <c:pt idx="1026">
                  <c:v>1.3551</c:v>
                </c:pt>
                <c:pt idx="1027">
                  <c:v>1.357</c:v>
                </c:pt>
                <c:pt idx="1028">
                  <c:v>1.3584000000000001</c:v>
                </c:pt>
                <c:pt idx="1029">
                  <c:v>1.3597999999999999</c:v>
                </c:pt>
                <c:pt idx="1030">
                  <c:v>1.3612</c:v>
                </c:pt>
                <c:pt idx="1031">
                  <c:v>1.3626</c:v>
                </c:pt>
                <c:pt idx="1032">
                  <c:v>1.3641000000000001</c:v>
                </c:pt>
                <c:pt idx="1033">
                  <c:v>1.3658999999999999</c:v>
                </c:pt>
                <c:pt idx="1034">
                  <c:v>1.3673999999999999</c:v>
                </c:pt>
                <c:pt idx="1035">
                  <c:v>1.3693</c:v>
                </c:pt>
                <c:pt idx="1036">
                  <c:v>1.3707</c:v>
                </c:pt>
                <c:pt idx="1037">
                  <c:v>1.3726</c:v>
                </c:pt>
                <c:pt idx="1038">
                  <c:v>1.3745000000000001</c:v>
                </c:pt>
                <c:pt idx="1039">
                  <c:v>1.3758999999999999</c:v>
                </c:pt>
                <c:pt idx="1040">
                  <c:v>1.3777999999999999</c:v>
                </c:pt>
                <c:pt idx="1041">
                  <c:v>1.3787</c:v>
                </c:pt>
                <c:pt idx="1042">
                  <c:v>1.3806</c:v>
                </c:pt>
                <c:pt idx="1043">
                  <c:v>1.3819999999999999</c:v>
                </c:pt>
                <c:pt idx="1044">
                  <c:v>1.3835</c:v>
                </c:pt>
                <c:pt idx="1045">
                  <c:v>1.3849</c:v>
                </c:pt>
                <c:pt idx="1046">
                  <c:v>1.3872</c:v>
                </c:pt>
                <c:pt idx="1047">
                  <c:v>1.3887</c:v>
                </c:pt>
                <c:pt idx="1048">
                  <c:v>1.3905000000000001</c:v>
                </c:pt>
                <c:pt idx="1049">
                  <c:v>1.3924000000000001</c:v>
                </c:pt>
                <c:pt idx="1050">
                  <c:v>1.3934</c:v>
                </c:pt>
                <c:pt idx="1051">
                  <c:v>1.3953</c:v>
                </c:pt>
                <c:pt idx="1052">
                  <c:v>1.3962000000000001</c:v>
                </c:pt>
                <c:pt idx="1053">
                  <c:v>1.3980999999999999</c:v>
                </c:pt>
                <c:pt idx="1054">
                  <c:v>1.3995</c:v>
                </c:pt>
                <c:pt idx="1055">
                  <c:v>1.401</c:v>
                </c:pt>
                <c:pt idx="1056">
                  <c:v>1.4024000000000001</c:v>
                </c:pt>
                <c:pt idx="1057">
                  <c:v>1.4047000000000001</c:v>
                </c:pt>
                <c:pt idx="1058">
                  <c:v>1.4061999999999999</c:v>
                </c:pt>
                <c:pt idx="1059">
                  <c:v>1.4080999999999999</c:v>
                </c:pt>
                <c:pt idx="1060">
                  <c:v>1.409</c:v>
                </c:pt>
                <c:pt idx="1061">
                  <c:v>1.4109</c:v>
                </c:pt>
                <c:pt idx="1062">
                  <c:v>1.4123000000000001</c:v>
                </c:pt>
                <c:pt idx="1063">
                  <c:v>1.4137</c:v>
                </c:pt>
                <c:pt idx="1064">
                  <c:v>1.4156</c:v>
                </c:pt>
                <c:pt idx="1065">
                  <c:v>1.417</c:v>
                </c:pt>
                <c:pt idx="1066">
                  <c:v>1.4185000000000001</c:v>
                </c:pt>
                <c:pt idx="1067">
                  <c:v>1.4198999999999999</c:v>
                </c:pt>
                <c:pt idx="1068">
                  <c:v>1.4218</c:v>
                </c:pt>
                <c:pt idx="1069">
                  <c:v>1.4232</c:v>
                </c:pt>
                <c:pt idx="1070">
                  <c:v>1.4251</c:v>
                </c:pt>
                <c:pt idx="1071">
                  <c:v>1.427</c:v>
                </c:pt>
                <c:pt idx="1072">
                  <c:v>1.4283999999999999</c:v>
                </c:pt>
                <c:pt idx="1073">
                  <c:v>1.4302999999999999</c:v>
                </c:pt>
                <c:pt idx="1074">
                  <c:v>1.4312</c:v>
                </c:pt>
                <c:pt idx="1075">
                  <c:v>1.4331</c:v>
                </c:pt>
                <c:pt idx="1076">
                  <c:v>1.4346000000000001</c:v>
                </c:pt>
                <c:pt idx="1077">
                  <c:v>1.4359999999999999</c:v>
                </c:pt>
                <c:pt idx="1078">
                  <c:v>1.4379</c:v>
                </c:pt>
                <c:pt idx="1079">
                  <c:v>1.4393</c:v>
                </c:pt>
                <c:pt idx="1080">
                  <c:v>1.4412</c:v>
                </c:pt>
                <c:pt idx="1081">
                  <c:v>1.4431</c:v>
                </c:pt>
                <c:pt idx="1082">
                  <c:v>1.4444999999999999</c:v>
                </c:pt>
                <c:pt idx="1083">
                  <c:v>1.4463999999999999</c:v>
                </c:pt>
                <c:pt idx="1084">
                  <c:v>1.4482999999999999</c:v>
                </c:pt>
                <c:pt idx="1085">
                  <c:v>1.4497</c:v>
                </c:pt>
                <c:pt idx="1086">
                  <c:v>1.4505999999999999</c:v>
                </c:pt>
                <c:pt idx="1087">
                  <c:v>1.4524999999999999</c:v>
                </c:pt>
                <c:pt idx="1088">
                  <c:v>1.4543999999999999</c:v>
                </c:pt>
                <c:pt idx="1089">
                  <c:v>1.4558</c:v>
                </c:pt>
                <c:pt idx="1090">
                  <c:v>1.4577</c:v>
                </c:pt>
                <c:pt idx="1091">
                  <c:v>1.4592000000000001</c:v>
                </c:pt>
                <c:pt idx="1092">
                  <c:v>1.4610000000000001</c:v>
                </c:pt>
                <c:pt idx="1093">
                  <c:v>1.4629000000000001</c:v>
                </c:pt>
                <c:pt idx="1094">
                  <c:v>1.4643999999999999</c:v>
                </c:pt>
                <c:pt idx="1095">
                  <c:v>1.4662999999999999</c:v>
                </c:pt>
                <c:pt idx="1096">
                  <c:v>1.4677</c:v>
                </c:pt>
                <c:pt idx="1097">
                  <c:v>1.4696</c:v>
                </c:pt>
                <c:pt idx="1098">
                  <c:v>1.4710000000000001</c:v>
                </c:pt>
                <c:pt idx="1099">
                  <c:v>1.4729000000000001</c:v>
                </c:pt>
                <c:pt idx="1100">
                  <c:v>1.4748000000000001</c:v>
                </c:pt>
                <c:pt idx="1101">
                  <c:v>1.4766999999999999</c:v>
                </c:pt>
                <c:pt idx="1102">
                  <c:v>1.4781</c:v>
                </c:pt>
                <c:pt idx="1103">
                  <c:v>1.4803999999999999</c:v>
                </c:pt>
                <c:pt idx="1104">
                  <c:v>1.4819</c:v>
                </c:pt>
                <c:pt idx="1105">
                  <c:v>1.4833000000000001</c:v>
                </c:pt>
                <c:pt idx="1106">
                  <c:v>1.4852000000000001</c:v>
                </c:pt>
                <c:pt idx="1107">
                  <c:v>1.4865999999999999</c:v>
                </c:pt>
                <c:pt idx="1108">
                  <c:v>1.488</c:v>
                </c:pt>
                <c:pt idx="1109">
                  <c:v>1.4899</c:v>
                </c:pt>
                <c:pt idx="1110">
                  <c:v>1.4918</c:v>
                </c:pt>
                <c:pt idx="1111">
                  <c:v>1.4937</c:v>
                </c:pt>
                <c:pt idx="1112">
                  <c:v>1.4956</c:v>
                </c:pt>
                <c:pt idx="1113">
                  <c:v>1.498</c:v>
                </c:pt>
                <c:pt idx="1114">
                  <c:v>1.4998</c:v>
                </c:pt>
                <c:pt idx="1115">
                  <c:v>1.5022</c:v>
                </c:pt>
                <c:pt idx="1116">
                  <c:v>1.5049999999999999</c:v>
                </c:pt>
                <c:pt idx="1117">
                  <c:v>1.5106999999999999</c:v>
                </c:pt>
                <c:pt idx="1118">
                  <c:v>1.5282</c:v>
                </c:pt>
                <c:pt idx="1119">
                  <c:v>1.5310999999999999</c:v>
                </c:pt>
                <c:pt idx="1120">
                  <c:v>1.5334000000000001</c:v>
                </c:pt>
                <c:pt idx="1121">
                  <c:v>1.5353000000000001</c:v>
                </c:pt>
                <c:pt idx="1122">
                  <c:v>1.5377000000000001</c:v>
                </c:pt>
                <c:pt idx="1123">
                  <c:v>1.5401</c:v>
                </c:pt>
                <c:pt idx="1124">
                  <c:v>1.542</c:v>
                </c:pt>
                <c:pt idx="1125">
                  <c:v>1.5438000000000001</c:v>
                </c:pt>
                <c:pt idx="1126">
                  <c:v>1.5457000000000001</c:v>
                </c:pt>
                <c:pt idx="1127">
                  <c:v>1.5476000000000001</c:v>
                </c:pt>
                <c:pt idx="1128">
                  <c:v>1.5489999999999999</c:v>
                </c:pt>
                <c:pt idx="1129">
                  <c:v>1.5508999999999999</c:v>
                </c:pt>
                <c:pt idx="1130">
                  <c:v>1.5524</c:v>
                </c:pt>
                <c:pt idx="1131">
                  <c:v>1.5543</c:v>
                </c:pt>
                <c:pt idx="1132">
                  <c:v>1.5561</c:v>
                </c:pt>
                <c:pt idx="1133">
                  <c:v>1.5580000000000001</c:v>
                </c:pt>
                <c:pt idx="1134">
                  <c:v>1.5599000000000001</c:v>
                </c:pt>
                <c:pt idx="1135">
                  <c:v>1.5618000000000001</c:v>
                </c:pt>
                <c:pt idx="1136">
                  <c:v>1.5637000000000001</c:v>
                </c:pt>
                <c:pt idx="1137">
                  <c:v>1.5656000000000001</c:v>
                </c:pt>
                <c:pt idx="1138">
                  <c:v>1.5666</c:v>
                </c:pt>
                <c:pt idx="1139">
                  <c:v>1.5684</c:v>
                </c:pt>
                <c:pt idx="1140">
                  <c:v>1.5699000000000001</c:v>
                </c:pt>
                <c:pt idx="1141">
                  <c:v>1.5718000000000001</c:v>
                </c:pt>
                <c:pt idx="1142">
                  <c:v>1.5737000000000001</c:v>
                </c:pt>
                <c:pt idx="1143">
                  <c:v>1.5754999999999999</c:v>
                </c:pt>
                <c:pt idx="1144">
                  <c:v>1.5773999999999999</c:v>
                </c:pt>
                <c:pt idx="1145">
                  <c:v>1.5792999999999999</c:v>
                </c:pt>
                <c:pt idx="1146">
                  <c:v>1.5811999999999999</c:v>
                </c:pt>
                <c:pt idx="1147">
                  <c:v>1.5831</c:v>
                </c:pt>
                <c:pt idx="1148">
                  <c:v>1.5845</c:v>
                </c:pt>
                <c:pt idx="1149">
                  <c:v>1.5860000000000001</c:v>
                </c:pt>
                <c:pt idx="1150">
                  <c:v>1.5878000000000001</c:v>
                </c:pt>
                <c:pt idx="1151">
                  <c:v>1.5892999999999999</c:v>
                </c:pt>
                <c:pt idx="1152">
                  <c:v>1.5907</c:v>
                </c:pt>
                <c:pt idx="1153">
                  <c:v>1.5926</c:v>
                </c:pt>
                <c:pt idx="1154">
                  <c:v>1.5945</c:v>
                </c:pt>
                <c:pt idx="1155">
                  <c:v>1.5964</c:v>
                </c:pt>
                <c:pt idx="1156">
                  <c:v>1.5983000000000001</c:v>
                </c:pt>
                <c:pt idx="1157">
                  <c:v>1.6006</c:v>
                </c:pt>
                <c:pt idx="1158">
                  <c:v>1.6020000000000001</c:v>
                </c:pt>
                <c:pt idx="1159">
                  <c:v>1.6039000000000001</c:v>
                </c:pt>
                <c:pt idx="1160">
                  <c:v>1.6049</c:v>
                </c:pt>
                <c:pt idx="1161">
                  <c:v>1.6068</c:v>
                </c:pt>
                <c:pt idx="1162">
                  <c:v>1.6076999999999999</c:v>
                </c:pt>
                <c:pt idx="1163">
                  <c:v>1.6095999999999999</c:v>
                </c:pt>
                <c:pt idx="1164">
                  <c:v>1.6114999999999999</c:v>
                </c:pt>
                <c:pt idx="1165">
                  <c:v>1.6133999999999999</c:v>
                </c:pt>
                <c:pt idx="1166">
                  <c:v>1.6148</c:v>
                </c:pt>
                <c:pt idx="1167">
                  <c:v>1.6167</c:v>
                </c:pt>
                <c:pt idx="1168">
                  <c:v>1.6186</c:v>
                </c:pt>
                <c:pt idx="1169">
                  <c:v>1.6205000000000001</c:v>
                </c:pt>
                <c:pt idx="1170">
                  <c:v>1.6224000000000001</c:v>
                </c:pt>
                <c:pt idx="1171">
                  <c:v>1.6243000000000001</c:v>
                </c:pt>
                <c:pt idx="1172">
                  <c:v>1.6252</c:v>
                </c:pt>
                <c:pt idx="1173">
                  <c:v>1.6271</c:v>
                </c:pt>
                <c:pt idx="1174">
                  <c:v>1.6285000000000001</c:v>
                </c:pt>
                <c:pt idx="1175">
                  <c:v>1.6304000000000001</c:v>
                </c:pt>
                <c:pt idx="1176">
                  <c:v>1.6323000000000001</c:v>
                </c:pt>
                <c:pt idx="1177">
                  <c:v>1.6342000000000001</c:v>
                </c:pt>
                <c:pt idx="1178">
                  <c:v>1.6361000000000001</c:v>
                </c:pt>
                <c:pt idx="1179">
                  <c:v>1.6379999999999999</c:v>
                </c:pt>
                <c:pt idx="1180">
                  <c:v>1.6394</c:v>
                </c:pt>
                <c:pt idx="1181">
                  <c:v>1.6413</c:v>
                </c:pt>
                <c:pt idx="1182">
                  <c:v>1.6427</c:v>
                </c:pt>
                <c:pt idx="1183">
                  <c:v>1.6440999999999999</c:v>
                </c:pt>
                <c:pt idx="1184">
                  <c:v>1.6459999999999999</c:v>
                </c:pt>
                <c:pt idx="1185">
                  <c:v>1.6475</c:v>
                </c:pt>
                <c:pt idx="1186">
                  <c:v>1.6489</c:v>
                </c:pt>
                <c:pt idx="1187">
                  <c:v>1.6512</c:v>
                </c:pt>
                <c:pt idx="1188">
                  <c:v>1.6527000000000001</c:v>
                </c:pt>
                <c:pt idx="1189">
                  <c:v>1.6546000000000001</c:v>
                </c:pt>
                <c:pt idx="1190">
                  <c:v>1.6565000000000001</c:v>
                </c:pt>
                <c:pt idx="1191">
                  <c:v>1.6583000000000001</c:v>
                </c:pt>
                <c:pt idx="1192">
                  <c:v>1.6597999999999999</c:v>
                </c:pt>
                <c:pt idx="1193">
                  <c:v>1.6620999999999999</c:v>
                </c:pt>
                <c:pt idx="1194">
                  <c:v>1.6635</c:v>
                </c:pt>
                <c:pt idx="1195">
                  <c:v>1.6654</c:v>
                </c:pt>
                <c:pt idx="1196">
                  <c:v>1.6673</c:v>
                </c:pt>
                <c:pt idx="1197">
                  <c:v>1.6692</c:v>
                </c:pt>
                <c:pt idx="1198">
                  <c:v>1.6711</c:v>
                </c:pt>
                <c:pt idx="1199">
                  <c:v>1.6735</c:v>
                </c:pt>
                <c:pt idx="1200">
                  <c:v>1.6744000000000001</c:v>
                </c:pt>
                <c:pt idx="1201">
                  <c:v>1.6762999999999999</c:v>
                </c:pt>
                <c:pt idx="1202">
                  <c:v>1.6781999999999999</c:v>
                </c:pt>
                <c:pt idx="1203">
                  <c:v>1.6796</c:v>
                </c:pt>
                <c:pt idx="1204">
                  <c:v>1.6815</c:v>
                </c:pt>
                <c:pt idx="1205">
                  <c:v>1.6829000000000001</c:v>
                </c:pt>
                <c:pt idx="1206">
                  <c:v>1.6843999999999999</c:v>
                </c:pt>
                <c:pt idx="1207">
                  <c:v>1.6867000000000001</c:v>
                </c:pt>
                <c:pt idx="1208">
                  <c:v>1.6886000000000001</c:v>
                </c:pt>
                <c:pt idx="1209">
                  <c:v>1.6904999999999999</c:v>
                </c:pt>
                <c:pt idx="1210">
                  <c:v>1.6923999999999999</c:v>
                </c:pt>
                <c:pt idx="1211">
                  <c:v>1.6938</c:v>
                </c:pt>
                <c:pt idx="1212">
                  <c:v>1.6957</c:v>
                </c:pt>
                <c:pt idx="1213">
                  <c:v>1.6976</c:v>
                </c:pt>
                <c:pt idx="1214">
                  <c:v>1.6995</c:v>
                </c:pt>
                <c:pt idx="1215">
                  <c:v>1.7022999999999999</c:v>
                </c:pt>
                <c:pt idx="1216">
                  <c:v>1.7038</c:v>
                </c:pt>
                <c:pt idx="1217">
                  <c:v>1.7057</c:v>
                </c:pt>
                <c:pt idx="1218">
                  <c:v>1.7076</c:v>
                </c:pt>
                <c:pt idx="1219">
                  <c:v>1.7094</c:v>
                </c:pt>
                <c:pt idx="1220">
                  <c:v>1.7109000000000001</c:v>
                </c:pt>
                <c:pt idx="1221">
                  <c:v>1.7122999999999999</c:v>
                </c:pt>
                <c:pt idx="1222">
                  <c:v>1.7141999999999999</c:v>
                </c:pt>
                <c:pt idx="1223">
                  <c:v>1.7156</c:v>
                </c:pt>
                <c:pt idx="1224">
                  <c:v>1.7170000000000001</c:v>
                </c:pt>
                <c:pt idx="1225">
                  <c:v>1.7189000000000001</c:v>
                </c:pt>
                <c:pt idx="1226">
                  <c:v>1.7202999999999999</c:v>
                </c:pt>
                <c:pt idx="1227">
                  <c:v>1.7222</c:v>
                </c:pt>
                <c:pt idx="1228">
                  <c:v>1.7241</c:v>
                </c:pt>
                <c:pt idx="1229">
                  <c:v>1.7255</c:v>
                </c:pt>
                <c:pt idx="1230">
                  <c:v>1.7274</c:v>
                </c:pt>
                <c:pt idx="1231">
                  <c:v>1.7293000000000001</c:v>
                </c:pt>
                <c:pt idx="1232">
                  <c:v>1.7312000000000001</c:v>
                </c:pt>
                <c:pt idx="1233">
                  <c:v>1.7325999999999999</c:v>
                </c:pt>
                <c:pt idx="1234">
                  <c:v>1.7344999999999999</c:v>
                </c:pt>
                <c:pt idx="1235">
                  <c:v>1.7363999999999999</c:v>
                </c:pt>
                <c:pt idx="1236">
                  <c:v>1.7378</c:v>
                </c:pt>
                <c:pt idx="1237">
                  <c:v>1.7397</c:v>
                </c:pt>
                <c:pt idx="1238">
                  <c:v>1.7416</c:v>
                </c:pt>
                <c:pt idx="1239">
                  <c:v>1.7435</c:v>
                </c:pt>
                <c:pt idx="1240">
                  <c:v>1.7454000000000001</c:v>
                </c:pt>
                <c:pt idx="1241">
                  <c:v>1.7473000000000001</c:v>
                </c:pt>
                <c:pt idx="1242">
                  <c:v>1.7492000000000001</c:v>
                </c:pt>
                <c:pt idx="1243">
                  <c:v>1.7501</c:v>
                </c:pt>
                <c:pt idx="1244">
                  <c:v>1.752</c:v>
                </c:pt>
                <c:pt idx="1245">
                  <c:v>1.7539</c:v>
                </c:pt>
                <c:pt idx="1246">
                  <c:v>1.7553000000000001</c:v>
                </c:pt>
                <c:pt idx="1247">
                  <c:v>1.7572000000000001</c:v>
                </c:pt>
                <c:pt idx="1248">
                  <c:v>1.7591000000000001</c:v>
                </c:pt>
                <c:pt idx="1249">
                  <c:v>1.7609999999999999</c:v>
                </c:pt>
                <c:pt idx="1250">
                  <c:v>1.7628999999999999</c:v>
                </c:pt>
                <c:pt idx="1251">
                  <c:v>1.7653000000000001</c:v>
                </c:pt>
                <c:pt idx="1252">
                  <c:v>1.7672000000000001</c:v>
                </c:pt>
                <c:pt idx="1253">
                  <c:v>1.7695000000000001</c:v>
                </c:pt>
                <c:pt idx="1254">
                  <c:v>1.7709999999999999</c:v>
                </c:pt>
                <c:pt idx="1255">
                  <c:v>1.7733000000000001</c:v>
                </c:pt>
                <c:pt idx="1256">
                  <c:v>1.7751999999999999</c:v>
                </c:pt>
                <c:pt idx="1257">
                  <c:v>1.7776000000000001</c:v>
                </c:pt>
                <c:pt idx="1258">
                  <c:v>1.7795000000000001</c:v>
                </c:pt>
                <c:pt idx="1259">
                  <c:v>1.7818000000000001</c:v>
                </c:pt>
                <c:pt idx="1260">
                  <c:v>1.7842</c:v>
                </c:pt>
                <c:pt idx="1261">
                  <c:v>1.7866</c:v>
                </c:pt>
                <c:pt idx="1262">
                  <c:v>1.7885</c:v>
                </c:pt>
                <c:pt idx="1263">
                  <c:v>1.7907999999999999</c:v>
                </c:pt>
                <c:pt idx="1264">
                  <c:v>1.7922</c:v>
                </c:pt>
                <c:pt idx="1265">
                  <c:v>1.7941</c:v>
                </c:pt>
                <c:pt idx="1266">
                  <c:v>1.7956000000000001</c:v>
                </c:pt>
                <c:pt idx="1267">
                  <c:v>1.7974000000000001</c:v>
                </c:pt>
                <c:pt idx="1268">
                  <c:v>1.7988999999999999</c:v>
                </c:pt>
                <c:pt idx="1269">
                  <c:v>1.8008</c:v>
                </c:pt>
                <c:pt idx="1270">
                  <c:v>1.8027</c:v>
                </c:pt>
                <c:pt idx="1271">
                  <c:v>1.8045</c:v>
                </c:pt>
                <c:pt idx="1272">
                  <c:v>1.806</c:v>
                </c:pt>
                <c:pt idx="1273">
                  <c:v>1.8088</c:v>
                </c:pt>
                <c:pt idx="1274">
                  <c:v>1.8107</c:v>
                </c:pt>
                <c:pt idx="1275">
                  <c:v>1.8164</c:v>
                </c:pt>
                <c:pt idx="1276">
                  <c:v>1.8277000000000001</c:v>
                </c:pt>
                <c:pt idx="1277">
                  <c:v>1.8301000000000001</c:v>
                </c:pt>
                <c:pt idx="1278">
                  <c:v>1.8320000000000001</c:v>
                </c:pt>
                <c:pt idx="1279">
                  <c:v>1.8329</c:v>
                </c:pt>
                <c:pt idx="1280">
                  <c:v>1.8348</c:v>
                </c:pt>
                <c:pt idx="1281">
                  <c:v>1.8371999999999999</c:v>
                </c:pt>
                <c:pt idx="1282">
                  <c:v>1.8386</c:v>
                </c:pt>
                <c:pt idx="1283">
                  <c:v>1.841</c:v>
                </c:pt>
                <c:pt idx="1284">
                  <c:v>1.8424</c:v>
                </c:pt>
                <c:pt idx="1285">
                  <c:v>1.8438000000000001</c:v>
                </c:pt>
                <c:pt idx="1286">
                  <c:v>1.8456999999999999</c:v>
                </c:pt>
                <c:pt idx="1287">
                  <c:v>1.8475999999999999</c:v>
                </c:pt>
                <c:pt idx="1288">
                  <c:v>1.849</c:v>
                </c:pt>
                <c:pt idx="1289">
                  <c:v>1.8513999999999999</c:v>
                </c:pt>
                <c:pt idx="1290">
                  <c:v>1.8523000000000001</c:v>
                </c:pt>
                <c:pt idx="1291">
                  <c:v>1.8542000000000001</c:v>
                </c:pt>
                <c:pt idx="1292">
                  <c:v>1.8561000000000001</c:v>
                </c:pt>
                <c:pt idx="1293">
                  <c:v>1.8580000000000001</c:v>
                </c:pt>
                <c:pt idx="1294">
                  <c:v>1.8593999999999999</c:v>
                </c:pt>
                <c:pt idx="1295">
                  <c:v>1.8613</c:v>
                </c:pt>
                <c:pt idx="1296">
                  <c:v>1.8632</c:v>
                </c:pt>
                <c:pt idx="1297">
                  <c:v>1.8651</c:v>
                </c:pt>
                <c:pt idx="1298">
                  <c:v>1.8665</c:v>
                </c:pt>
                <c:pt idx="1299">
                  <c:v>1.8689</c:v>
                </c:pt>
                <c:pt idx="1300">
                  <c:v>1.8708</c:v>
                </c:pt>
                <c:pt idx="1301">
                  <c:v>1.8731</c:v>
                </c:pt>
                <c:pt idx="1302">
                  <c:v>1.875</c:v>
                </c:pt>
                <c:pt idx="1303">
                  <c:v>1.8769</c:v>
                </c:pt>
                <c:pt idx="1304">
                  <c:v>1.8793</c:v>
                </c:pt>
                <c:pt idx="1305">
                  <c:v>1.8812</c:v>
                </c:pt>
                <c:pt idx="1306">
                  <c:v>1.8831</c:v>
                </c:pt>
                <c:pt idx="1307">
                  <c:v>1.885</c:v>
                </c:pt>
                <c:pt idx="1308">
                  <c:v>1.8864000000000001</c:v>
                </c:pt>
                <c:pt idx="1309">
                  <c:v>1.8888</c:v>
                </c:pt>
                <c:pt idx="1310">
                  <c:v>1.8911</c:v>
                </c:pt>
                <c:pt idx="1311">
                  <c:v>1.893</c:v>
                </c:pt>
                <c:pt idx="1312">
                  <c:v>1.8949</c:v>
                </c:pt>
                <c:pt idx="1313">
                  <c:v>1.8968</c:v>
                </c:pt>
                <c:pt idx="1314">
                  <c:v>1.8992</c:v>
                </c:pt>
                <c:pt idx="1315">
                  <c:v>1.9011</c:v>
                </c:pt>
                <c:pt idx="1316">
                  <c:v>1.903</c:v>
                </c:pt>
                <c:pt idx="1317">
                  <c:v>1.9057999999999999</c:v>
                </c:pt>
                <c:pt idx="1318">
                  <c:v>1.9072</c:v>
                </c:pt>
                <c:pt idx="1319">
                  <c:v>1.9091</c:v>
                </c:pt>
                <c:pt idx="1320">
                  <c:v>1.911</c:v>
                </c:pt>
                <c:pt idx="1321">
                  <c:v>1.9124000000000001</c:v>
                </c:pt>
                <c:pt idx="1322">
                  <c:v>1.9142999999999999</c:v>
                </c:pt>
                <c:pt idx="1323">
                  <c:v>1.9161999999999999</c:v>
                </c:pt>
                <c:pt idx="1324">
                  <c:v>1.9180999999999999</c:v>
                </c:pt>
                <c:pt idx="1325">
                  <c:v>1.92</c:v>
                </c:pt>
                <c:pt idx="1326">
                  <c:v>1.9214</c:v>
                </c:pt>
                <c:pt idx="1327">
                  <c:v>1.9233</c:v>
                </c:pt>
                <c:pt idx="1328">
                  <c:v>1.9252</c:v>
                </c:pt>
                <c:pt idx="1329">
                  <c:v>1.9266000000000001</c:v>
                </c:pt>
                <c:pt idx="1330">
                  <c:v>1.9285000000000001</c:v>
                </c:pt>
                <c:pt idx="1331">
                  <c:v>1.9303999999999999</c:v>
                </c:pt>
                <c:pt idx="1332">
                  <c:v>1.9318</c:v>
                </c:pt>
                <c:pt idx="1333">
                  <c:v>1.9341999999999999</c:v>
                </c:pt>
                <c:pt idx="1334">
                  <c:v>1.9360999999999999</c:v>
                </c:pt>
                <c:pt idx="1335">
                  <c:v>1.9383999999999999</c:v>
                </c:pt>
                <c:pt idx="1336">
                  <c:v>1.9402999999999999</c:v>
                </c:pt>
                <c:pt idx="1337">
                  <c:v>1.9427000000000001</c:v>
                </c:pt>
                <c:pt idx="1338">
                  <c:v>1.9446000000000001</c:v>
                </c:pt>
                <c:pt idx="1339">
                  <c:v>1.946</c:v>
                </c:pt>
                <c:pt idx="1340">
                  <c:v>1.9479</c:v>
                </c:pt>
                <c:pt idx="1341">
                  <c:v>1.9498</c:v>
                </c:pt>
                <c:pt idx="1342">
                  <c:v>1.9512</c:v>
                </c:pt>
                <c:pt idx="1343">
                  <c:v>1.9531000000000001</c:v>
                </c:pt>
                <c:pt idx="1344">
                  <c:v>1.9550000000000001</c:v>
                </c:pt>
                <c:pt idx="1345">
                  <c:v>1.9569000000000001</c:v>
                </c:pt>
                <c:pt idx="1346">
                  <c:v>1.9588000000000001</c:v>
                </c:pt>
                <c:pt idx="1347">
                  <c:v>1.9601999999999999</c:v>
                </c:pt>
                <c:pt idx="1348">
                  <c:v>1.9621</c:v>
                </c:pt>
                <c:pt idx="1349">
                  <c:v>1.964</c:v>
                </c:pt>
                <c:pt idx="1350">
                  <c:v>1.9654</c:v>
                </c:pt>
                <c:pt idx="1351">
                  <c:v>1.9673</c:v>
                </c:pt>
                <c:pt idx="1352">
                  <c:v>1.9692000000000001</c:v>
                </c:pt>
                <c:pt idx="1353">
                  <c:v>1.9705999999999999</c:v>
                </c:pt>
                <c:pt idx="1354">
                  <c:v>1.9730000000000001</c:v>
                </c:pt>
                <c:pt idx="1355">
                  <c:v>1.9743999999999999</c:v>
                </c:pt>
                <c:pt idx="1356">
                  <c:v>1.9767999999999999</c:v>
                </c:pt>
                <c:pt idx="1357">
                  <c:v>1.9791000000000001</c:v>
                </c:pt>
                <c:pt idx="1358">
                  <c:v>1.9810000000000001</c:v>
                </c:pt>
                <c:pt idx="1359">
                  <c:v>1.9829000000000001</c:v>
                </c:pt>
                <c:pt idx="1360">
                  <c:v>1.9847999999999999</c:v>
                </c:pt>
                <c:pt idx="1361">
                  <c:v>1.9866999999999999</c:v>
                </c:pt>
                <c:pt idx="1362">
                  <c:v>1.9881</c:v>
                </c:pt>
                <c:pt idx="1363">
                  <c:v>1.99</c:v>
                </c:pt>
                <c:pt idx="1364">
                  <c:v>1.9919</c:v>
                </c:pt>
                <c:pt idx="1365">
                  <c:v>1.9933000000000001</c:v>
                </c:pt>
                <c:pt idx="1366">
                  <c:v>1.9957</c:v>
                </c:pt>
                <c:pt idx="1367">
                  <c:v>1.9971000000000001</c:v>
                </c:pt>
                <c:pt idx="1368">
                  <c:v>1.9990000000000001</c:v>
                </c:pt>
                <c:pt idx="1369">
                  <c:v>2.0009000000000001</c:v>
                </c:pt>
                <c:pt idx="1370">
                  <c:v>2.0023</c:v>
                </c:pt>
                <c:pt idx="1371">
                  <c:v>2.0042</c:v>
                </c:pt>
                <c:pt idx="1372">
                  <c:v>2.0061</c:v>
                </c:pt>
                <c:pt idx="1373">
                  <c:v>2.0085000000000002</c:v>
                </c:pt>
                <c:pt idx="1374">
                  <c:v>2.0104000000000002</c:v>
                </c:pt>
                <c:pt idx="1375">
                  <c:v>2.0123000000000002</c:v>
                </c:pt>
                <c:pt idx="1376">
                  <c:v>2.0137</c:v>
                </c:pt>
                <c:pt idx="1377">
                  <c:v>2.016</c:v>
                </c:pt>
                <c:pt idx="1378">
                  <c:v>2.0179</c:v>
                </c:pt>
                <c:pt idx="1379">
                  <c:v>2.0203000000000002</c:v>
                </c:pt>
                <c:pt idx="1380">
                  <c:v>2.0222000000000002</c:v>
                </c:pt>
                <c:pt idx="1381">
                  <c:v>2.0240999999999998</c:v>
                </c:pt>
                <c:pt idx="1382">
                  <c:v>2.0255000000000001</c:v>
                </c:pt>
                <c:pt idx="1383">
                  <c:v>2.0278999999999998</c:v>
                </c:pt>
                <c:pt idx="1384">
                  <c:v>2.0297999999999998</c:v>
                </c:pt>
                <c:pt idx="1385">
                  <c:v>2.0316000000000001</c:v>
                </c:pt>
                <c:pt idx="1386">
                  <c:v>2.0335000000000001</c:v>
                </c:pt>
                <c:pt idx="1387">
                  <c:v>2.0358999999999998</c:v>
                </c:pt>
                <c:pt idx="1388">
                  <c:v>2.0373000000000001</c:v>
                </c:pt>
                <c:pt idx="1389">
                  <c:v>2.0392000000000001</c:v>
                </c:pt>
                <c:pt idx="1390">
                  <c:v>2.0406</c:v>
                </c:pt>
                <c:pt idx="1391">
                  <c:v>2.0421</c:v>
                </c:pt>
                <c:pt idx="1392">
                  <c:v>2.044</c:v>
                </c:pt>
                <c:pt idx="1393">
                  <c:v>2.0457999999999998</c:v>
                </c:pt>
                <c:pt idx="1394">
                  <c:v>2.0472999999999999</c:v>
                </c:pt>
                <c:pt idx="1395">
                  <c:v>2.0495999999999999</c:v>
                </c:pt>
                <c:pt idx="1396">
                  <c:v>2.0514999999999999</c:v>
                </c:pt>
                <c:pt idx="1397">
                  <c:v>2.0539000000000001</c:v>
                </c:pt>
                <c:pt idx="1398">
                  <c:v>2.0558000000000001</c:v>
                </c:pt>
                <c:pt idx="1399">
                  <c:v>2.0577000000000001</c:v>
                </c:pt>
                <c:pt idx="1400">
                  <c:v>2.0596000000000001</c:v>
                </c:pt>
                <c:pt idx="1401">
                  <c:v>2.0619000000000001</c:v>
                </c:pt>
                <c:pt idx="1402">
                  <c:v>2.0638000000000001</c:v>
                </c:pt>
                <c:pt idx="1403">
                  <c:v>2.0657000000000001</c:v>
                </c:pt>
                <c:pt idx="1404">
                  <c:v>2.0676000000000001</c:v>
                </c:pt>
                <c:pt idx="1405">
                  <c:v>2.0699999999999998</c:v>
                </c:pt>
                <c:pt idx="1406">
                  <c:v>2.0714000000000001</c:v>
                </c:pt>
                <c:pt idx="1407">
                  <c:v>2.0733000000000001</c:v>
                </c:pt>
                <c:pt idx="1408">
                  <c:v>2.0752000000000002</c:v>
                </c:pt>
                <c:pt idx="1409">
                  <c:v>2.0766</c:v>
                </c:pt>
                <c:pt idx="1410">
                  <c:v>2.0785</c:v>
                </c:pt>
                <c:pt idx="1411">
                  <c:v>2.0804</c:v>
                </c:pt>
                <c:pt idx="1412">
                  <c:v>2.0823</c:v>
                </c:pt>
                <c:pt idx="1413">
                  <c:v>2.0842000000000001</c:v>
                </c:pt>
                <c:pt idx="1414">
                  <c:v>2.0855999999999999</c:v>
                </c:pt>
                <c:pt idx="1415">
                  <c:v>2.0880000000000001</c:v>
                </c:pt>
                <c:pt idx="1416">
                  <c:v>2.0897999999999999</c:v>
                </c:pt>
                <c:pt idx="1417">
                  <c:v>2.0922000000000001</c:v>
                </c:pt>
                <c:pt idx="1418">
                  <c:v>2.0935999999999999</c:v>
                </c:pt>
                <c:pt idx="1419">
                  <c:v>2.0954999999999999</c:v>
                </c:pt>
                <c:pt idx="1420">
                  <c:v>2.0973999999999999</c:v>
                </c:pt>
                <c:pt idx="1421">
                  <c:v>2.0992999999999999</c:v>
                </c:pt>
                <c:pt idx="1422">
                  <c:v>2.1025999999999998</c:v>
                </c:pt>
                <c:pt idx="1423">
                  <c:v>2.1059000000000001</c:v>
                </c:pt>
                <c:pt idx="1424">
                  <c:v>2.1082999999999998</c:v>
                </c:pt>
                <c:pt idx="1425">
                  <c:v>2.1101999999999999</c:v>
                </c:pt>
                <c:pt idx="1426">
                  <c:v>2.1120999999999999</c:v>
                </c:pt>
                <c:pt idx="1427">
                  <c:v>2.1135000000000002</c:v>
                </c:pt>
                <c:pt idx="1428">
                  <c:v>2.1154000000000002</c:v>
                </c:pt>
                <c:pt idx="1429">
                  <c:v>2.1162999999999998</c:v>
                </c:pt>
                <c:pt idx="1430">
                  <c:v>2.1181999999999999</c:v>
                </c:pt>
                <c:pt idx="1431">
                  <c:v>2.1200999999999999</c:v>
                </c:pt>
                <c:pt idx="1432">
                  <c:v>2.1211000000000002</c:v>
                </c:pt>
                <c:pt idx="1433">
                  <c:v>2.1230000000000002</c:v>
                </c:pt>
                <c:pt idx="1434">
                  <c:v>2.1248999999999998</c:v>
                </c:pt>
                <c:pt idx="1435">
                  <c:v>2.1267</c:v>
                </c:pt>
                <c:pt idx="1436">
                  <c:v>2.1286</c:v>
                </c:pt>
                <c:pt idx="1437">
                  <c:v>2.1305000000000001</c:v>
                </c:pt>
                <c:pt idx="1438">
                  <c:v>2.1320000000000001</c:v>
                </c:pt>
                <c:pt idx="1439">
                  <c:v>2.1337999999999999</c:v>
                </c:pt>
                <c:pt idx="1440">
                  <c:v>2.1356999999999999</c:v>
                </c:pt>
                <c:pt idx="1441">
                  <c:v>2.1372</c:v>
                </c:pt>
                <c:pt idx="1442">
                  <c:v>2.1391</c:v>
                </c:pt>
                <c:pt idx="1443">
                  <c:v>2.1408999999999998</c:v>
                </c:pt>
                <c:pt idx="1444">
                  <c:v>2.1427999999999998</c:v>
                </c:pt>
                <c:pt idx="1445">
                  <c:v>2.1446999999999998</c:v>
                </c:pt>
                <c:pt idx="1446">
                  <c:v>2.1465999999999998</c:v>
                </c:pt>
                <c:pt idx="1447">
                  <c:v>2.1484999999999999</c:v>
                </c:pt>
                <c:pt idx="1448">
                  <c:v>2.1499000000000001</c:v>
                </c:pt>
                <c:pt idx="1449">
                  <c:v>2.1518000000000002</c:v>
                </c:pt>
                <c:pt idx="1450">
                  <c:v>2.1537000000000002</c:v>
                </c:pt>
                <c:pt idx="1451">
                  <c:v>2.1551</c:v>
                </c:pt>
                <c:pt idx="1452">
                  <c:v>2.1566000000000001</c:v>
                </c:pt>
                <c:pt idx="1453">
                  <c:v>2.1583999999999999</c:v>
                </c:pt>
                <c:pt idx="1454">
                  <c:v>2.1602999999999999</c:v>
                </c:pt>
                <c:pt idx="1455">
                  <c:v>2.1621999999999999</c:v>
                </c:pt>
                <c:pt idx="1456">
                  <c:v>2.1640999999999999</c:v>
                </c:pt>
                <c:pt idx="1457">
                  <c:v>2.1659999999999999</c:v>
                </c:pt>
                <c:pt idx="1458">
                  <c:v>2.1674000000000002</c:v>
                </c:pt>
                <c:pt idx="1459">
                  <c:v>2.1698</c:v>
                </c:pt>
                <c:pt idx="1460">
                  <c:v>2.1711999999999998</c:v>
                </c:pt>
                <c:pt idx="1461">
                  <c:v>2.1730999999999998</c:v>
                </c:pt>
                <c:pt idx="1462">
                  <c:v>2.1745000000000001</c:v>
                </c:pt>
                <c:pt idx="1463">
                  <c:v>2.1764000000000001</c:v>
                </c:pt>
                <c:pt idx="1464">
                  <c:v>2.1778</c:v>
                </c:pt>
                <c:pt idx="1465">
                  <c:v>2.1797</c:v>
                </c:pt>
                <c:pt idx="1466">
                  <c:v>2.1816</c:v>
                </c:pt>
                <c:pt idx="1467">
                  <c:v>2.1840000000000002</c:v>
                </c:pt>
                <c:pt idx="1468">
                  <c:v>2.1854</c:v>
                </c:pt>
                <c:pt idx="1469">
                  <c:v>2.1873</c:v>
                </c:pt>
                <c:pt idx="1470">
                  <c:v>2.1892</c:v>
                </c:pt>
                <c:pt idx="1471">
                  <c:v>2.1911</c:v>
                </c:pt>
                <c:pt idx="1472">
                  <c:v>2.1924999999999999</c:v>
                </c:pt>
                <c:pt idx="1473">
                  <c:v>2.1943999999999999</c:v>
                </c:pt>
                <c:pt idx="1474">
                  <c:v>2.1958000000000002</c:v>
                </c:pt>
                <c:pt idx="1475">
                  <c:v>2.1977000000000002</c:v>
                </c:pt>
                <c:pt idx="1476">
                  <c:v>2.1996000000000002</c:v>
                </c:pt>
                <c:pt idx="1477">
                  <c:v>2.2014999999999998</c:v>
                </c:pt>
                <c:pt idx="1478">
                  <c:v>2.2033999999999998</c:v>
                </c:pt>
                <c:pt idx="1479">
                  <c:v>2.2052999999999998</c:v>
                </c:pt>
                <c:pt idx="1480">
                  <c:v>2.2071999999999998</c:v>
                </c:pt>
                <c:pt idx="1481">
                  <c:v>2.2090999999999998</c:v>
                </c:pt>
                <c:pt idx="1482">
                  <c:v>2.2109999999999999</c:v>
                </c:pt>
                <c:pt idx="1483">
                  <c:v>2.2124000000000001</c:v>
                </c:pt>
                <c:pt idx="1484">
                  <c:v>2.2138</c:v>
                </c:pt>
                <c:pt idx="1485">
                  <c:v>2.2157</c:v>
                </c:pt>
                <c:pt idx="1486">
                  <c:v>2.2181000000000002</c:v>
                </c:pt>
                <c:pt idx="1487">
                  <c:v>2.2200000000000002</c:v>
                </c:pt>
                <c:pt idx="1488">
                  <c:v>2.2218</c:v>
                </c:pt>
                <c:pt idx="1489">
                  <c:v>2.2237</c:v>
                </c:pt>
                <c:pt idx="1490">
                  <c:v>2.2252000000000001</c:v>
                </c:pt>
                <c:pt idx="1491">
                  <c:v>2.2271000000000001</c:v>
                </c:pt>
                <c:pt idx="1492">
                  <c:v>2.2284999999999999</c:v>
                </c:pt>
                <c:pt idx="1493">
                  <c:v>2.2303999999999999</c:v>
                </c:pt>
                <c:pt idx="1494">
                  <c:v>2.2323</c:v>
                </c:pt>
                <c:pt idx="1495">
                  <c:v>2.2342</c:v>
                </c:pt>
                <c:pt idx="1496">
                  <c:v>2.2360000000000002</c:v>
                </c:pt>
                <c:pt idx="1497">
                  <c:v>2.2378999999999998</c:v>
                </c:pt>
                <c:pt idx="1498">
                  <c:v>2.2397999999999998</c:v>
                </c:pt>
                <c:pt idx="1499">
                  <c:v>2.2416999999999998</c:v>
                </c:pt>
                <c:pt idx="1500">
                  <c:v>2.2431000000000001</c:v>
                </c:pt>
                <c:pt idx="1501">
                  <c:v>2.2450000000000001</c:v>
                </c:pt>
                <c:pt idx="1502">
                  <c:v>2.2465000000000002</c:v>
                </c:pt>
                <c:pt idx="1503">
                  <c:v>2.2483</c:v>
                </c:pt>
                <c:pt idx="1504">
                  <c:v>2.2502</c:v>
                </c:pt>
                <c:pt idx="1505">
                  <c:v>2.2521</c:v>
                </c:pt>
                <c:pt idx="1506">
                  <c:v>2.254</c:v>
                </c:pt>
                <c:pt idx="1507">
                  <c:v>2.2559</c:v>
                </c:pt>
                <c:pt idx="1508">
                  <c:v>2.2572999999999999</c:v>
                </c:pt>
                <c:pt idx="1509">
                  <c:v>2.2597</c:v>
                </c:pt>
                <c:pt idx="1510">
                  <c:v>2.2610999999999999</c:v>
                </c:pt>
                <c:pt idx="1511">
                  <c:v>2.2629999999999999</c:v>
                </c:pt>
                <c:pt idx="1512">
                  <c:v>2.2644000000000002</c:v>
                </c:pt>
                <c:pt idx="1513">
                  <c:v>2.2658999999999998</c:v>
                </c:pt>
                <c:pt idx="1514">
                  <c:v>2.2677</c:v>
                </c:pt>
                <c:pt idx="1515">
                  <c:v>2.2696000000000001</c:v>
                </c:pt>
                <c:pt idx="1516">
                  <c:v>2.2706</c:v>
                </c:pt>
                <c:pt idx="1517">
                  <c:v>2.2728999999999999</c:v>
                </c:pt>
                <c:pt idx="1518">
                  <c:v>2.2747999999999999</c:v>
                </c:pt>
                <c:pt idx="1519">
                  <c:v>2.2772000000000001</c:v>
                </c:pt>
                <c:pt idx="1520">
                  <c:v>2.2791000000000001</c:v>
                </c:pt>
                <c:pt idx="1521">
                  <c:v>2.2810000000000001</c:v>
                </c:pt>
                <c:pt idx="1522">
                  <c:v>2.2829000000000002</c:v>
                </c:pt>
                <c:pt idx="1523">
                  <c:v>2.2848000000000002</c:v>
                </c:pt>
                <c:pt idx="1524">
                  <c:v>2.2867000000000002</c:v>
                </c:pt>
                <c:pt idx="1525">
                  <c:v>2.2886000000000002</c:v>
                </c:pt>
                <c:pt idx="1526">
                  <c:v>2.2905000000000002</c:v>
                </c:pt>
                <c:pt idx="1527">
                  <c:v>2.2923</c:v>
                </c:pt>
                <c:pt idx="1528">
                  <c:v>2.2942</c:v>
                </c:pt>
                <c:pt idx="1529">
                  <c:v>2.2966000000000002</c:v>
                </c:pt>
                <c:pt idx="1530">
                  <c:v>2.298</c:v>
                </c:pt>
                <c:pt idx="1531">
                  <c:v>2.2999000000000001</c:v>
                </c:pt>
                <c:pt idx="1532">
                  <c:v>2.3012999999999999</c:v>
                </c:pt>
                <c:pt idx="1533">
                  <c:v>2.3031999999999999</c:v>
                </c:pt>
                <c:pt idx="1534">
                  <c:v>2.3050999999999999</c:v>
                </c:pt>
                <c:pt idx="1535">
                  <c:v>2.3069999999999999</c:v>
                </c:pt>
                <c:pt idx="1536">
                  <c:v>2.3089</c:v>
                </c:pt>
                <c:pt idx="1537">
                  <c:v>2.3108</c:v>
                </c:pt>
                <c:pt idx="1538">
                  <c:v>2.3127</c:v>
                </c:pt>
                <c:pt idx="1539">
                  <c:v>2.3151000000000002</c:v>
                </c:pt>
                <c:pt idx="1540">
                  <c:v>2.3170000000000002</c:v>
                </c:pt>
                <c:pt idx="1541">
                  <c:v>2.3188</c:v>
                </c:pt>
                <c:pt idx="1542">
                  <c:v>2.3203</c:v>
                </c:pt>
                <c:pt idx="1543">
                  <c:v>2.3216999999999999</c:v>
                </c:pt>
                <c:pt idx="1544">
                  <c:v>2.3235999999999999</c:v>
                </c:pt>
                <c:pt idx="1545">
                  <c:v>2.3250000000000002</c:v>
                </c:pt>
                <c:pt idx="1546">
                  <c:v>2.3269000000000002</c:v>
                </c:pt>
                <c:pt idx="1547">
                  <c:v>2.3292999999999999</c:v>
                </c:pt>
                <c:pt idx="1548">
                  <c:v>2.3311000000000002</c:v>
                </c:pt>
                <c:pt idx="1549">
                  <c:v>2.3330000000000002</c:v>
                </c:pt>
                <c:pt idx="1550">
                  <c:v>2.3344999999999998</c:v>
                </c:pt>
                <c:pt idx="1551">
                  <c:v>2.3363</c:v>
                </c:pt>
                <c:pt idx="1552">
                  <c:v>2.3382000000000001</c:v>
                </c:pt>
                <c:pt idx="1553">
                  <c:v>2.3397000000000001</c:v>
                </c:pt>
                <c:pt idx="1554">
                  <c:v>2.3416000000000001</c:v>
                </c:pt>
                <c:pt idx="1555">
                  <c:v>2.343</c:v>
                </c:pt>
                <c:pt idx="1556">
                  <c:v>2.3449</c:v>
                </c:pt>
                <c:pt idx="1557">
                  <c:v>2.3462999999999998</c:v>
                </c:pt>
                <c:pt idx="1558">
                  <c:v>2.3481999999999998</c:v>
                </c:pt>
                <c:pt idx="1559">
                  <c:v>2.3504999999999998</c:v>
                </c:pt>
                <c:pt idx="1560">
                  <c:v>2.3515000000000001</c:v>
                </c:pt>
                <c:pt idx="1561">
                  <c:v>2.3534000000000002</c:v>
                </c:pt>
                <c:pt idx="1562">
                  <c:v>2.3553000000000002</c:v>
                </c:pt>
                <c:pt idx="1563">
                  <c:v>2.3572000000000002</c:v>
                </c:pt>
                <c:pt idx="1564">
                  <c:v>2.3586</c:v>
                </c:pt>
                <c:pt idx="1565">
                  <c:v>2.3605</c:v>
                </c:pt>
                <c:pt idx="1566">
                  <c:v>2.3614000000000002</c:v>
                </c:pt>
                <c:pt idx="1567">
                  <c:v>2.3637999999999999</c:v>
                </c:pt>
                <c:pt idx="1568">
                  <c:v>2.3656999999999999</c:v>
                </c:pt>
                <c:pt idx="1569">
                  <c:v>2.3675999999999999</c:v>
                </c:pt>
                <c:pt idx="1570">
                  <c:v>2.3694999999999999</c:v>
                </c:pt>
                <c:pt idx="1571">
                  <c:v>2.3714</c:v>
                </c:pt>
                <c:pt idx="1572">
                  <c:v>2.3727999999999998</c:v>
                </c:pt>
                <c:pt idx="1573">
                  <c:v>2.3746999999999998</c:v>
                </c:pt>
                <c:pt idx="1574">
                  <c:v>2.3765999999999998</c:v>
                </c:pt>
                <c:pt idx="1575">
                  <c:v>2.3784999999999998</c:v>
                </c:pt>
                <c:pt idx="1576">
                  <c:v>2.3794</c:v>
                </c:pt>
                <c:pt idx="1577">
                  <c:v>2.3813</c:v>
                </c:pt>
                <c:pt idx="1578">
                  <c:v>2.3832</c:v>
                </c:pt>
                <c:pt idx="1579">
                  <c:v>2.3856000000000002</c:v>
                </c:pt>
                <c:pt idx="1580">
                  <c:v>2.3874</c:v>
                </c:pt>
                <c:pt idx="1581">
                  <c:v>2.3893</c:v>
                </c:pt>
                <c:pt idx="1582">
                  <c:v>2.3912</c:v>
                </c:pt>
                <c:pt idx="1583">
                  <c:v>2.3936000000000002</c:v>
                </c:pt>
                <c:pt idx="1584">
                  <c:v>2.395</c:v>
                </c:pt>
                <c:pt idx="1585">
                  <c:v>2.3969</c:v>
                </c:pt>
                <c:pt idx="1586">
                  <c:v>2.3988</c:v>
                </c:pt>
                <c:pt idx="1587">
                  <c:v>2.4011999999999998</c:v>
                </c:pt>
                <c:pt idx="1588">
                  <c:v>2.4030999999999998</c:v>
                </c:pt>
                <c:pt idx="1589">
                  <c:v>2.4058999999999999</c:v>
                </c:pt>
                <c:pt idx="1590">
                  <c:v>2.4087000000000001</c:v>
                </c:pt>
                <c:pt idx="1591">
                  <c:v>2.4116</c:v>
                </c:pt>
                <c:pt idx="1592">
                  <c:v>2.4135</c:v>
                </c:pt>
                <c:pt idx="1593">
                  <c:v>2.4148999999999998</c:v>
                </c:pt>
                <c:pt idx="1594">
                  <c:v>2.4167999999999998</c:v>
                </c:pt>
                <c:pt idx="1595">
                  <c:v>2.4190999999999998</c:v>
                </c:pt>
                <c:pt idx="1596">
                  <c:v>2.4205999999999999</c:v>
                </c:pt>
                <c:pt idx="1597">
                  <c:v>2.4220000000000002</c:v>
                </c:pt>
                <c:pt idx="1598">
                  <c:v>2.4239000000000002</c:v>
                </c:pt>
                <c:pt idx="1599">
                  <c:v>2.4266999999999999</c:v>
                </c:pt>
                <c:pt idx="1600">
                  <c:v>2.4285999999999999</c:v>
                </c:pt>
                <c:pt idx="1601">
                  <c:v>2.4314</c:v>
                </c:pt>
                <c:pt idx="1602">
                  <c:v>2.4329000000000001</c:v>
                </c:pt>
                <c:pt idx="1603">
                  <c:v>2.4348000000000001</c:v>
                </c:pt>
                <c:pt idx="1604">
                  <c:v>2.4371</c:v>
                </c:pt>
                <c:pt idx="1605">
                  <c:v>2.4390000000000001</c:v>
                </c:pt>
                <c:pt idx="1606">
                  <c:v>2.4409000000000001</c:v>
                </c:pt>
                <c:pt idx="1607">
                  <c:v>2.4428000000000001</c:v>
                </c:pt>
                <c:pt idx="1608">
                  <c:v>2.4451999999999998</c:v>
                </c:pt>
                <c:pt idx="1609">
                  <c:v>2.4470999999999998</c:v>
                </c:pt>
                <c:pt idx="1610">
                  <c:v>2.4485000000000001</c:v>
                </c:pt>
                <c:pt idx="1611">
                  <c:v>2.4504000000000001</c:v>
                </c:pt>
                <c:pt idx="1612">
                  <c:v>2.4523000000000001</c:v>
                </c:pt>
                <c:pt idx="1613">
                  <c:v>2.4542000000000002</c:v>
                </c:pt>
                <c:pt idx="1614">
                  <c:v>2.4561000000000002</c:v>
                </c:pt>
                <c:pt idx="1615">
                  <c:v>2.4575</c:v>
                </c:pt>
                <c:pt idx="1616">
                  <c:v>2.4588999999999999</c:v>
                </c:pt>
                <c:pt idx="1617">
                  <c:v>2.4607999999999999</c:v>
                </c:pt>
                <c:pt idx="1618">
                  <c:v>2.4622000000000002</c:v>
                </c:pt>
                <c:pt idx="1619">
                  <c:v>2.4645999999999999</c:v>
                </c:pt>
                <c:pt idx="1620">
                  <c:v>2.4660000000000002</c:v>
                </c:pt>
                <c:pt idx="1621">
                  <c:v>2.4679000000000002</c:v>
                </c:pt>
                <c:pt idx="1622">
                  <c:v>2.4693000000000001</c:v>
                </c:pt>
                <c:pt idx="1623">
                  <c:v>2.4716999999999998</c:v>
                </c:pt>
                <c:pt idx="1624">
                  <c:v>2.4731000000000001</c:v>
                </c:pt>
                <c:pt idx="1625">
                  <c:v>2.4750000000000001</c:v>
                </c:pt>
                <c:pt idx="1626">
                  <c:v>2.4763999999999999</c:v>
                </c:pt>
                <c:pt idx="1627">
                  <c:v>2.4782999999999999</c:v>
                </c:pt>
                <c:pt idx="1628">
                  <c:v>2.4807000000000001</c:v>
                </c:pt>
                <c:pt idx="1629">
                  <c:v>2.4824999999999999</c:v>
                </c:pt>
                <c:pt idx="1630">
                  <c:v>2.4843999999999999</c:v>
                </c:pt>
                <c:pt idx="1631">
                  <c:v>2.4872999999999998</c:v>
                </c:pt>
                <c:pt idx="1632">
                  <c:v>2.4895999999999998</c:v>
                </c:pt>
                <c:pt idx="1633">
                  <c:v>2.4914999999999998</c:v>
                </c:pt>
                <c:pt idx="1634">
                  <c:v>2.4933999999999998</c:v>
                </c:pt>
                <c:pt idx="1635">
                  <c:v>2.4952999999999999</c:v>
                </c:pt>
                <c:pt idx="1636">
                  <c:v>2.4977</c:v>
                </c:pt>
                <c:pt idx="1637">
                  <c:v>2.4990999999999999</c:v>
                </c:pt>
                <c:pt idx="1638">
                  <c:v>2.5005000000000002</c:v>
                </c:pt>
                <c:pt idx="1639">
                  <c:v>2.5024000000000002</c:v>
                </c:pt>
                <c:pt idx="1640">
                  <c:v>2.5043000000000002</c:v>
                </c:pt>
                <c:pt idx="1641">
                  <c:v>2.5066999999999999</c:v>
                </c:pt>
                <c:pt idx="1642">
                  <c:v>2.5085999999999999</c:v>
                </c:pt>
                <c:pt idx="1643">
                  <c:v>2.5108999999999999</c:v>
                </c:pt>
                <c:pt idx="1644">
                  <c:v>2.5133000000000001</c:v>
                </c:pt>
                <c:pt idx="1645">
                  <c:v>2.5152000000000001</c:v>
                </c:pt>
                <c:pt idx="1646">
                  <c:v>2.5171000000000001</c:v>
                </c:pt>
                <c:pt idx="1647">
                  <c:v>2.5190000000000001</c:v>
                </c:pt>
                <c:pt idx="1648">
                  <c:v>2.5209000000000001</c:v>
                </c:pt>
                <c:pt idx="1649">
                  <c:v>2.5232000000000001</c:v>
                </c:pt>
                <c:pt idx="1650">
                  <c:v>2.5251000000000001</c:v>
                </c:pt>
                <c:pt idx="1651">
                  <c:v>2.5270000000000001</c:v>
                </c:pt>
                <c:pt idx="1652">
                  <c:v>2.5284</c:v>
                </c:pt>
                <c:pt idx="1653">
                  <c:v>2.5308000000000002</c:v>
                </c:pt>
                <c:pt idx="1654">
                  <c:v>2.5327000000000002</c:v>
                </c:pt>
                <c:pt idx="1655">
                  <c:v>2.5346000000000002</c:v>
                </c:pt>
                <c:pt idx="1656">
                  <c:v>2.536</c:v>
                </c:pt>
                <c:pt idx="1657">
                  <c:v>2.5379</c:v>
                </c:pt>
                <c:pt idx="1658">
                  <c:v>2.5388999999999999</c:v>
                </c:pt>
                <c:pt idx="1659">
                  <c:v>2.5407000000000002</c:v>
                </c:pt>
                <c:pt idx="1660">
                  <c:v>2.5426000000000002</c:v>
                </c:pt>
                <c:pt idx="1661">
                  <c:v>2.5440999999999998</c:v>
                </c:pt>
                <c:pt idx="1662">
                  <c:v>2.5459000000000001</c:v>
                </c:pt>
                <c:pt idx="1663">
                  <c:v>2.5482999999999998</c:v>
                </c:pt>
                <c:pt idx="1664">
                  <c:v>2.5501999999999998</c:v>
                </c:pt>
                <c:pt idx="1665">
                  <c:v>2.5520999999999998</c:v>
                </c:pt>
                <c:pt idx="1666">
                  <c:v>2.5535000000000001</c:v>
                </c:pt>
                <c:pt idx="1667">
                  <c:v>2.5554000000000001</c:v>
                </c:pt>
                <c:pt idx="1668">
                  <c:v>2.5568</c:v>
                </c:pt>
                <c:pt idx="1669">
                  <c:v>2.5581999999999998</c:v>
                </c:pt>
                <c:pt idx="1670">
                  <c:v>2.5600999999999998</c:v>
                </c:pt>
                <c:pt idx="1671">
                  <c:v>2.5619999999999998</c:v>
                </c:pt>
                <c:pt idx="1672">
                  <c:v>2.5638999999999998</c:v>
                </c:pt>
                <c:pt idx="1673">
                  <c:v>2.5657999999999999</c:v>
                </c:pt>
                <c:pt idx="1674">
                  <c:v>2.5682</c:v>
                </c:pt>
                <c:pt idx="1675">
                  <c:v>2.5701000000000001</c:v>
                </c:pt>
                <c:pt idx="1676">
                  <c:v>2.5729000000000002</c:v>
                </c:pt>
                <c:pt idx="1677">
                  <c:v>2.5748000000000002</c:v>
                </c:pt>
                <c:pt idx="1678">
                  <c:v>2.5762</c:v>
                </c:pt>
                <c:pt idx="1679">
                  <c:v>2.5785999999999998</c:v>
                </c:pt>
                <c:pt idx="1680">
                  <c:v>2.58</c:v>
                </c:pt>
                <c:pt idx="1681">
                  <c:v>2.5819000000000001</c:v>
                </c:pt>
                <c:pt idx="1682">
                  <c:v>2.5832999999999999</c:v>
                </c:pt>
                <c:pt idx="1683">
                  <c:v>2.5857000000000001</c:v>
                </c:pt>
                <c:pt idx="1684">
                  <c:v>2.5880999999999998</c:v>
                </c:pt>
                <c:pt idx="1685">
                  <c:v>2.5903999999999998</c:v>
                </c:pt>
                <c:pt idx="1686">
                  <c:v>2.5918000000000001</c:v>
                </c:pt>
                <c:pt idx="1687">
                  <c:v>2.5933000000000002</c:v>
                </c:pt>
                <c:pt idx="1688">
                  <c:v>2.5952000000000002</c:v>
                </c:pt>
                <c:pt idx="1689">
                  <c:v>2.5966</c:v>
                </c:pt>
                <c:pt idx="1690">
                  <c:v>2.5985</c:v>
                </c:pt>
                <c:pt idx="1691">
                  <c:v>2.6004</c:v>
                </c:pt>
                <c:pt idx="1692">
                  <c:v>2.6017999999999999</c:v>
                </c:pt>
                <c:pt idx="1693">
                  <c:v>2.6040999999999999</c:v>
                </c:pt>
                <c:pt idx="1694">
                  <c:v>2.6055999999999999</c:v>
                </c:pt>
                <c:pt idx="1695">
                  <c:v>2.6074999999999999</c:v>
                </c:pt>
                <c:pt idx="1696">
                  <c:v>2.6093000000000002</c:v>
                </c:pt>
                <c:pt idx="1697">
                  <c:v>2.6112000000000002</c:v>
                </c:pt>
                <c:pt idx="1698">
                  <c:v>2.6126999999999998</c:v>
                </c:pt>
                <c:pt idx="1699">
                  <c:v>2.6141000000000001</c:v>
                </c:pt>
                <c:pt idx="1700">
                  <c:v>2.6160000000000001</c:v>
                </c:pt>
                <c:pt idx="1701">
                  <c:v>2.6183000000000001</c:v>
                </c:pt>
                <c:pt idx="1702">
                  <c:v>2.6198000000000001</c:v>
                </c:pt>
                <c:pt idx="1703">
                  <c:v>2.6221000000000001</c:v>
                </c:pt>
                <c:pt idx="1704">
                  <c:v>2.6240000000000001</c:v>
                </c:pt>
                <c:pt idx="1705">
                  <c:v>2.6254</c:v>
                </c:pt>
                <c:pt idx="1706">
                  <c:v>2.6273</c:v>
                </c:pt>
                <c:pt idx="1707">
                  <c:v>2.6292</c:v>
                </c:pt>
                <c:pt idx="1708">
                  <c:v>2.6305999999999998</c:v>
                </c:pt>
                <c:pt idx="1709">
                  <c:v>2.6324999999999998</c:v>
                </c:pt>
                <c:pt idx="1710">
                  <c:v>2.6339999999999999</c:v>
                </c:pt>
                <c:pt idx="1711">
                  <c:v>2.6358000000000001</c:v>
                </c:pt>
                <c:pt idx="1712">
                  <c:v>2.6377000000000002</c:v>
                </c:pt>
                <c:pt idx="1713">
                  <c:v>2.6392000000000002</c:v>
                </c:pt>
                <c:pt idx="1714">
                  <c:v>2.641</c:v>
                </c:pt>
                <c:pt idx="1715">
                  <c:v>2.6429</c:v>
                </c:pt>
                <c:pt idx="1716">
                  <c:v>2.6448</c:v>
                </c:pt>
                <c:pt idx="1717">
                  <c:v>2.6467000000000001</c:v>
                </c:pt>
                <c:pt idx="1718">
                  <c:v>2.6486000000000001</c:v>
                </c:pt>
                <c:pt idx="1719">
                  <c:v>2.65</c:v>
                </c:pt>
                <c:pt idx="1720">
                  <c:v>2.6518999999999999</c:v>
                </c:pt>
                <c:pt idx="1721">
                  <c:v>2.6534</c:v>
                </c:pt>
                <c:pt idx="1722">
                  <c:v>2.6551999999999998</c:v>
                </c:pt>
                <c:pt idx="1723">
                  <c:v>2.6570999999999998</c:v>
                </c:pt>
                <c:pt idx="1724">
                  <c:v>2.6585999999999999</c:v>
                </c:pt>
                <c:pt idx="1725">
                  <c:v>2.6608999999999998</c:v>
                </c:pt>
                <c:pt idx="1726">
                  <c:v>2.6623000000000001</c:v>
                </c:pt>
                <c:pt idx="1727">
                  <c:v>2.6646999999999998</c:v>
                </c:pt>
                <c:pt idx="1728">
                  <c:v>2.6661000000000001</c:v>
                </c:pt>
                <c:pt idx="1729">
                  <c:v>2.6680000000000001</c:v>
                </c:pt>
                <c:pt idx="1730">
                  <c:v>2.6699000000000002</c:v>
                </c:pt>
                <c:pt idx="1731">
                  <c:v>2.6718000000000002</c:v>
                </c:pt>
                <c:pt idx="1732">
                  <c:v>2.6732</c:v>
                </c:pt>
                <c:pt idx="1733">
                  <c:v>2.6751</c:v>
                </c:pt>
                <c:pt idx="1734">
                  <c:v>2.6764999999999999</c:v>
                </c:pt>
                <c:pt idx="1735">
                  <c:v>2.6789000000000001</c:v>
                </c:pt>
                <c:pt idx="1736">
                  <c:v>2.6808000000000001</c:v>
                </c:pt>
                <c:pt idx="1737">
                  <c:v>2.6831999999999998</c:v>
                </c:pt>
                <c:pt idx="1738">
                  <c:v>2.6855000000000002</c:v>
                </c:pt>
                <c:pt idx="1739">
                  <c:v>2.6873999999999998</c:v>
                </c:pt>
                <c:pt idx="1740">
                  <c:v>2.6892999999999998</c:v>
                </c:pt>
                <c:pt idx="1741">
                  <c:v>2.6907000000000001</c:v>
                </c:pt>
                <c:pt idx="1742">
                  <c:v>2.6926000000000001</c:v>
                </c:pt>
                <c:pt idx="1743">
                  <c:v>2.6945000000000001</c:v>
                </c:pt>
                <c:pt idx="1744">
                  <c:v>2.6964000000000001</c:v>
                </c:pt>
                <c:pt idx="1745">
                  <c:v>2.6983000000000001</c:v>
                </c:pt>
                <c:pt idx="1746">
                  <c:v>2.7006999999999999</c:v>
                </c:pt>
                <c:pt idx="1747">
                  <c:v>2.7025999999999999</c:v>
                </c:pt>
                <c:pt idx="1748">
                  <c:v>2.7044000000000001</c:v>
                </c:pt>
                <c:pt idx="1749">
                  <c:v>2.7063000000000001</c:v>
                </c:pt>
                <c:pt idx="1750">
                  <c:v>2.7078000000000002</c:v>
                </c:pt>
                <c:pt idx="1751">
                  <c:v>2.7097000000000002</c:v>
                </c:pt>
                <c:pt idx="1752">
                  <c:v>2.7120000000000002</c:v>
                </c:pt>
                <c:pt idx="1753">
                  <c:v>2.7139000000000002</c:v>
                </c:pt>
                <c:pt idx="1754">
                  <c:v>2.7162999999999999</c:v>
                </c:pt>
                <c:pt idx="1755">
                  <c:v>2.7185999999999999</c:v>
                </c:pt>
                <c:pt idx="1756">
                  <c:v>2.7204999999999999</c:v>
                </c:pt>
                <c:pt idx="1757">
                  <c:v>2.7229000000000001</c:v>
                </c:pt>
                <c:pt idx="1758">
                  <c:v>2.7248000000000001</c:v>
                </c:pt>
                <c:pt idx="1759">
                  <c:v>2.7262</c:v>
                </c:pt>
                <c:pt idx="1760">
                  <c:v>2.7275999999999998</c:v>
                </c:pt>
                <c:pt idx="1761">
                  <c:v>2.7290999999999999</c:v>
                </c:pt>
                <c:pt idx="1762">
                  <c:v>2.7309000000000001</c:v>
                </c:pt>
                <c:pt idx="1763">
                  <c:v>2.7328000000000001</c:v>
                </c:pt>
                <c:pt idx="1764">
                  <c:v>2.7343000000000002</c:v>
                </c:pt>
                <c:pt idx="1765">
                  <c:v>2.7361</c:v>
                </c:pt>
                <c:pt idx="1766">
                  <c:v>2.7376</c:v>
                </c:pt>
                <c:pt idx="1767">
                  <c:v>2.7395</c:v>
                </c:pt>
                <c:pt idx="1768">
                  <c:v>2.7414000000000001</c:v>
                </c:pt>
                <c:pt idx="1769">
                  <c:v>2.7431999999999999</c:v>
                </c:pt>
                <c:pt idx="1770">
                  <c:v>2.7446999999999999</c:v>
                </c:pt>
                <c:pt idx="1771">
                  <c:v>2.7465999999999999</c:v>
                </c:pt>
                <c:pt idx="1772">
                  <c:v>2.7480000000000002</c:v>
                </c:pt>
                <c:pt idx="1773">
                  <c:v>2.7494000000000001</c:v>
                </c:pt>
                <c:pt idx="1774">
                  <c:v>2.7513000000000001</c:v>
                </c:pt>
                <c:pt idx="1775">
                  <c:v>2.7532000000000001</c:v>
                </c:pt>
                <c:pt idx="1776">
                  <c:v>2.7545999999999999</c:v>
                </c:pt>
                <c:pt idx="1777">
                  <c:v>2.7570000000000001</c:v>
                </c:pt>
                <c:pt idx="1778">
                  <c:v>2.7589000000000001</c:v>
                </c:pt>
                <c:pt idx="1779">
                  <c:v>2.7608000000000001</c:v>
                </c:pt>
                <c:pt idx="1780">
                  <c:v>2.7625999999999999</c:v>
                </c:pt>
                <c:pt idx="1781">
                  <c:v>2.7645</c:v>
                </c:pt>
                <c:pt idx="1782">
                  <c:v>2.7664</c:v>
                </c:pt>
                <c:pt idx="1783">
                  <c:v>2.7677999999999998</c:v>
                </c:pt>
                <c:pt idx="1784">
                  <c:v>2.7692999999999999</c:v>
                </c:pt>
                <c:pt idx="1785">
                  <c:v>2.7711999999999999</c:v>
                </c:pt>
                <c:pt idx="1786">
                  <c:v>2.7726000000000002</c:v>
                </c:pt>
                <c:pt idx="1787">
                  <c:v>2.7745000000000002</c:v>
                </c:pt>
                <c:pt idx="1788">
                  <c:v>2.7768000000000002</c:v>
                </c:pt>
                <c:pt idx="1789">
                  <c:v>2.7787000000000002</c:v>
                </c:pt>
                <c:pt idx="1790">
                  <c:v>2.7810999999999999</c:v>
                </c:pt>
                <c:pt idx="1791">
                  <c:v>2.7825000000000002</c:v>
                </c:pt>
                <c:pt idx="1792">
                  <c:v>2.7844000000000002</c:v>
                </c:pt>
                <c:pt idx="1793">
                  <c:v>2.7863000000000002</c:v>
                </c:pt>
                <c:pt idx="1794">
                  <c:v>2.7881999999999998</c:v>
                </c:pt>
                <c:pt idx="1795">
                  <c:v>2.7906</c:v>
                </c:pt>
                <c:pt idx="1796">
                  <c:v>2.7915000000000001</c:v>
                </c:pt>
                <c:pt idx="1797">
                  <c:v>2.7934000000000001</c:v>
                </c:pt>
                <c:pt idx="1798">
                  <c:v>2.7957999999999998</c:v>
                </c:pt>
                <c:pt idx="1799">
                  <c:v>2.7980999999999998</c:v>
                </c:pt>
                <c:pt idx="1800">
                  <c:v>2.8</c:v>
                </c:pt>
                <c:pt idx="1801">
                  <c:v>2.8014000000000001</c:v>
                </c:pt>
                <c:pt idx="1802">
                  <c:v>2.8033000000000001</c:v>
                </c:pt>
                <c:pt idx="1803">
                  <c:v>2.8056999999999999</c:v>
                </c:pt>
                <c:pt idx="1804">
                  <c:v>2.8071000000000002</c:v>
                </c:pt>
                <c:pt idx="1805">
                  <c:v>2.8090000000000002</c:v>
                </c:pt>
                <c:pt idx="1806">
                  <c:v>2.8109000000000002</c:v>
                </c:pt>
                <c:pt idx="1807">
                  <c:v>2.8132999999999999</c:v>
                </c:pt>
                <c:pt idx="1808">
                  <c:v>2.8155999999999999</c:v>
                </c:pt>
                <c:pt idx="1809">
                  <c:v>2.8180000000000001</c:v>
                </c:pt>
                <c:pt idx="1810">
                  <c:v>2.8203999999999998</c:v>
                </c:pt>
                <c:pt idx="1811">
                  <c:v>2.8222999999999998</c:v>
                </c:pt>
                <c:pt idx="1812">
                  <c:v>2.8237000000000001</c:v>
                </c:pt>
                <c:pt idx="1813">
                  <c:v>2.8256000000000001</c:v>
                </c:pt>
                <c:pt idx="1814">
                  <c:v>2.8275000000000001</c:v>
                </c:pt>
                <c:pt idx="1815">
                  <c:v>2.8289</c:v>
                </c:pt>
                <c:pt idx="1816">
                  <c:v>2.8308</c:v>
                </c:pt>
                <c:pt idx="1817">
                  <c:v>2.8327</c:v>
                </c:pt>
                <c:pt idx="1818">
                  <c:v>2.8346</c:v>
                </c:pt>
                <c:pt idx="1819">
                  <c:v>2.8365</c:v>
                </c:pt>
                <c:pt idx="1820">
                  <c:v>2.8382999999999998</c:v>
                </c:pt>
                <c:pt idx="1821">
                  <c:v>2.8401999999999998</c:v>
                </c:pt>
                <c:pt idx="1822">
                  <c:v>2.8420999999999998</c:v>
                </c:pt>
                <c:pt idx="1823">
                  <c:v>2.8439999999999999</c:v>
                </c:pt>
                <c:pt idx="1824">
                  <c:v>2.8454000000000002</c:v>
                </c:pt>
                <c:pt idx="1825">
                  <c:v>2.8477999999999999</c:v>
                </c:pt>
                <c:pt idx="1826">
                  <c:v>2.8488000000000002</c:v>
                </c:pt>
                <c:pt idx="1827">
                  <c:v>2.8511000000000002</c:v>
                </c:pt>
                <c:pt idx="1828">
                  <c:v>2.8530000000000002</c:v>
                </c:pt>
                <c:pt idx="1829">
                  <c:v>2.8549000000000002</c:v>
                </c:pt>
                <c:pt idx="1830">
                  <c:v>2.8573</c:v>
                </c:pt>
                <c:pt idx="1831">
                  <c:v>2.8586999999999998</c:v>
                </c:pt>
                <c:pt idx="1832">
                  <c:v>2.8605999999999998</c:v>
                </c:pt>
                <c:pt idx="1833">
                  <c:v>2.8624999999999998</c:v>
                </c:pt>
                <c:pt idx="1834">
                  <c:v>2.8639000000000001</c:v>
                </c:pt>
                <c:pt idx="1835">
                  <c:v>2.8658000000000001</c:v>
                </c:pt>
                <c:pt idx="1836">
                  <c:v>2.8677000000000001</c:v>
                </c:pt>
                <c:pt idx="1837">
                  <c:v>2.8691</c:v>
                </c:pt>
                <c:pt idx="1838">
                  <c:v>2.871</c:v>
                </c:pt>
                <c:pt idx="1839">
                  <c:v>2.8738000000000001</c:v>
                </c:pt>
                <c:pt idx="1840">
                  <c:v>2.8753000000000002</c:v>
                </c:pt>
                <c:pt idx="1841">
                  <c:v>2.8771</c:v>
                </c:pt>
                <c:pt idx="1842">
                  <c:v>2.8795000000000002</c:v>
                </c:pt>
                <c:pt idx="1843">
                  <c:v>2.8809</c:v>
                </c:pt>
                <c:pt idx="1844">
                  <c:v>2.8828</c:v>
                </c:pt>
                <c:pt idx="1845">
                  <c:v>2.8847</c:v>
                </c:pt>
                <c:pt idx="1846">
                  <c:v>2.8866000000000001</c:v>
                </c:pt>
                <c:pt idx="1847">
                  <c:v>2.8879999999999999</c:v>
                </c:pt>
                <c:pt idx="1848">
                  <c:v>2.8898999999999999</c:v>
                </c:pt>
                <c:pt idx="1849">
                  <c:v>2.8923000000000001</c:v>
                </c:pt>
                <c:pt idx="1850">
                  <c:v>2.8942000000000001</c:v>
                </c:pt>
                <c:pt idx="1851">
                  <c:v>2.8961000000000001</c:v>
                </c:pt>
                <c:pt idx="1852">
                  <c:v>2.8984000000000001</c:v>
                </c:pt>
                <c:pt idx="1853">
                  <c:v>2.9003000000000001</c:v>
                </c:pt>
                <c:pt idx="1854">
                  <c:v>2.9022000000000001</c:v>
                </c:pt>
                <c:pt idx="1855">
                  <c:v>2.9041000000000001</c:v>
                </c:pt>
                <c:pt idx="1856">
                  <c:v>2.9060000000000001</c:v>
                </c:pt>
                <c:pt idx="1857">
                  <c:v>2.9074</c:v>
                </c:pt>
                <c:pt idx="1858">
                  <c:v>2.9098000000000002</c:v>
                </c:pt>
                <c:pt idx="1859">
                  <c:v>2.9121999999999999</c:v>
                </c:pt>
                <c:pt idx="1860">
                  <c:v>2.9140000000000001</c:v>
                </c:pt>
                <c:pt idx="1861">
                  <c:v>2.9159000000000002</c:v>
                </c:pt>
                <c:pt idx="1862">
                  <c:v>2.9178000000000002</c:v>
                </c:pt>
                <c:pt idx="1863">
                  <c:v>2.9201999999999999</c:v>
                </c:pt>
                <c:pt idx="1864">
                  <c:v>2.9216000000000002</c:v>
                </c:pt>
                <c:pt idx="1865">
                  <c:v>2.9235000000000002</c:v>
                </c:pt>
                <c:pt idx="1866">
                  <c:v>2.9253999999999998</c:v>
                </c:pt>
                <c:pt idx="1867">
                  <c:v>2.9268000000000001</c:v>
                </c:pt>
                <c:pt idx="1868">
                  <c:v>2.9291999999999998</c:v>
                </c:pt>
                <c:pt idx="1869">
                  <c:v>2.9310999999999998</c:v>
                </c:pt>
                <c:pt idx="1870">
                  <c:v>2.9325000000000001</c:v>
                </c:pt>
                <c:pt idx="1871">
                  <c:v>2.9352999999999998</c:v>
                </c:pt>
                <c:pt idx="1872">
                  <c:v>2.9367999999999999</c:v>
                </c:pt>
                <c:pt idx="1873">
                  <c:v>2.9386999999999999</c:v>
                </c:pt>
                <c:pt idx="1874">
                  <c:v>2.9405000000000001</c:v>
                </c:pt>
                <c:pt idx="1875">
                  <c:v>2.9424000000000001</c:v>
                </c:pt>
                <c:pt idx="1876">
                  <c:v>2.9443000000000001</c:v>
                </c:pt>
                <c:pt idx="1877">
                  <c:v>2.9462000000000002</c:v>
                </c:pt>
                <c:pt idx="1878">
                  <c:v>2.9476</c:v>
                </c:pt>
                <c:pt idx="1879">
                  <c:v>2.95</c:v>
                </c:pt>
                <c:pt idx="1880">
                  <c:v>2.9519000000000002</c:v>
                </c:pt>
                <c:pt idx="1881">
                  <c:v>2.9538000000000002</c:v>
                </c:pt>
                <c:pt idx="1882">
                  <c:v>2.9557000000000002</c:v>
                </c:pt>
                <c:pt idx="1883">
                  <c:v>2.9575999999999998</c:v>
                </c:pt>
                <c:pt idx="1884">
                  <c:v>2.9584999999999999</c:v>
                </c:pt>
                <c:pt idx="1885">
                  <c:v>2.9603999999999999</c:v>
                </c:pt>
                <c:pt idx="1886">
                  <c:v>2.9618000000000002</c:v>
                </c:pt>
                <c:pt idx="1887">
                  <c:v>2.9636999999999998</c:v>
                </c:pt>
                <c:pt idx="1888">
                  <c:v>2.9651000000000001</c:v>
                </c:pt>
                <c:pt idx="1889">
                  <c:v>2.9674999999999998</c:v>
                </c:pt>
                <c:pt idx="1890">
                  <c:v>2.9693999999999998</c:v>
                </c:pt>
                <c:pt idx="1891">
                  <c:v>2.9718</c:v>
                </c:pt>
                <c:pt idx="1892">
                  <c:v>2.9731999999999998</c:v>
                </c:pt>
                <c:pt idx="1893">
                  <c:v>2.9750999999999999</c:v>
                </c:pt>
                <c:pt idx="1894">
                  <c:v>2.9765000000000001</c:v>
                </c:pt>
                <c:pt idx="1895">
                  <c:v>2.9784000000000002</c:v>
                </c:pt>
                <c:pt idx="1896">
                  <c:v>2.9798</c:v>
                </c:pt>
                <c:pt idx="1897">
                  <c:v>2.9817</c:v>
                </c:pt>
                <c:pt idx="1898">
                  <c:v>2.9836</c:v>
                </c:pt>
                <c:pt idx="1899">
                  <c:v>2.9845000000000002</c:v>
                </c:pt>
                <c:pt idx="1900">
                  <c:v>2.9868999999999999</c:v>
                </c:pt>
                <c:pt idx="1901">
                  <c:v>2.9893000000000001</c:v>
                </c:pt>
                <c:pt idx="1902">
                  <c:v>2.9906999999999999</c:v>
                </c:pt>
                <c:pt idx="1903">
                  <c:v>2.9931000000000001</c:v>
                </c:pt>
                <c:pt idx="1904">
                  <c:v>2.9944999999999999</c:v>
                </c:pt>
                <c:pt idx="1905">
                  <c:v>2.9964</c:v>
                </c:pt>
                <c:pt idx="1906">
                  <c:v>2.9977999999999998</c:v>
                </c:pt>
                <c:pt idx="1907">
                  <c:v>3.0002</c:v>
                </c:pt>
                <c:pt idx="1908">
                  <c:v>3.0021</c:v>
                </c:pt>
                <c:pt idx="1909">
                  <c:v>3.0038999999999998</c:v>
                </c:pt>
                <c:pt idx="1910">
                  <c:v>3.0057999999999998</c:v>
                </c:pt>
                <c:pt idx="1911">
                  <c:v>3.0076999999999998</c:v>
                </c:pt>
                <c:pt idx="1912">
                  <c:v>3.0101</c:v>
                </c:pt>
                <c:pt idx="1913">
                  <c:v>3.0114999999999998</c:v>
                </c:pt>
                <c:pt idx="1914">
                  <c:v>3.0133999999999999</c:v>
                </c:pt>
                <c:pt idx="1915">
                  <c:v>3.0148000000000001</c:v>
                </c:pt>
                <c:pt idx="1916">
                  <c:v>3.0167000000000002</c:v>
                </c:pt>
                <c:pt idx="1917">
                  <c:v>3.0181</c:v>
                </c:pt>
                <c:pt idx="1918">
                  <c:v>3.02</c:v>
                </c:pt>
                <c:pt idx="1919">
                  <c:v>3.0219</c:v>
                </c:pt>
                <c:pt idx="1920">
                  <c:v>3.0238</c:v>
                </c:pt>
                <c:pt idx="1921">
                  <c:v>3.0257000000000001</c:v>
                </c:pt>
                <c:pt idx="1922">
                  <c:v>3.0276000000000001</c:v>
                </c:pt>
                <c:pt idx="1923">
                  <c:v>3.0295000000000001</c:v>
                </c:pt>
                <c:pt idx="1924">
                  <c:v>3.0314000000000001</c:v>
                </c:pt>
                <c:pt idx="1925">
                  <c:v>3.0333000000000001</c:v>
                </c:pt>
                <c:pt idx="1926">
                  <c:v>3.0352000000000001</c:v>
                </c:pt>
                <c:pt idx="1927">
                  <c:v>3.0360999999999998</c:v>
                </c:pt>
                <c:pt idx="1928">
                  <c:v>3.0390000000000001</c:v>
                </c:pt>
                <c:pt idx="1929">
                  <c:v>3.0404</c:v>
                </c:pt>
                <c:pt idx="1930">
                  <c:v>3.0423</c:v>
                </c:pt>
                <c:pt idx="1931">
                  <c:v>3.0442</c:v>
                </c:pt>
                <c:pt idx="1932">
                  <c:v>3.0461</c:v>
                </c:pt>
                <c:pt idx="1933">
                  <c:v>3.0484</c:v>
                </c:pt>
                <c:pt idx="1934">
                  <c:v>3.0508000000000002</c:v>
                </c:pt>
                <c:pt idx="1935">
                  <c:v>3.0522</c:v>
                </c:pt>
                <c:pt idx="1936">
                  <c:v>3.0546000000000002</c:v>
                </c:pt>
                <c:pt idx="1937">
                  <c:v>3.0565000000000002</c:v>
                </c:pt>
                <c:pt idx="1938">
                  <c:v>3.0579000000000001</c:v>
                </c:pt>
                <c:pt idx="1939">
                  <c:v>3.0598000000000001</c:v>
                </c:pt>
                <c:pt idx="1940">
                  <c:v>3.0617000000000001</c:v>
                </c:pt>
                <c:pt idx="1941">
                  <c:v>3.0636000000000001</c:v>
                </c:pt>
                <c:pt idx="1942">
                  <c:v>3.0655000000000001</c:v>
                </c:pt>
                <c:pt idx="1943">
                  <c:v>3.0672999999999999</c:v>
                </c:pt>
                <c:pt idx="1944">
                  <c:v>3.0691999999999999</c:v>
                </c:pt>
                <c:pt idx="1945">
                  <c:v>3.0710999999999999</c:v>
                </c:pt>
                <c:pt idx="1946">
                  <c:v>3.0724999999999998</c:v>
                </c:pt>
                <c:pt idx="1947">
                  <c:v>3.0743999999999998</c:v>
                </c:pt>
                <c:pt idx="1948">
                  <c:v>3.0762999999999998</c:v>
                </c:pt>
                <c:pt idx="1949">
                  <c:v>3.0781999999999998</c:v>
                </c:pt>
                <c:pt idx="1950">
                  <c:v>3.0800999999999998</c:v>
                </c:pt>
                <c:pt idx="1951">
                  <c:v>3.0819999999999999</c:v>
                </c:pt>
                <c:pt idx="1952">
                  <c:v>3.0844</c:v>
                </c:pt>
                <c:pt idx="1953">
                  <c:v>3.0863</c:v>
                </c:pt>
                <c:pt idx="1954">
                  <c:v>3.0886</c:v>
                </c:pt>
                <c:pt idx="1955">
                  <c:v>3.0905</c:v>
                </c:pt>
                <c:pt idx="1956">
                  <c:v>3.0924</c:v>
                </c:pt>
                <c:pt idx="1957">
                  <c:v>3.0943000000000001</c:v>
                </c:pt>
                <c:pt idx="1958">
                  <c:v>3.0962000000000001</c:v>
                </c:pt>
                <c:pt idx="1959">
                  <c:v>3.0981000000000001</c:v>
                </c:pt>
                <c:pt idx="1960">
                  <c:v>3.1004999999999998</c:v>
                </c:pt>
                <c:pt idx="1961">
                  <c:v>3.1023999999999998</c:v>
                </c:pt>
                <c:pt idx="1962">
                  <c:v>3.1046999999999998</c:v>
                </c:pt>
                <c:pt idx="1963">
                  <c:v>3.1061000000000001</c:v>
                </c:pt>
                <c:pt idx="1964">
                  <c:v>3.1084999999999998</c:v>
                </c:pt>
                <c:pt idx="1965">
                  <c:v>3.1103999999999998</c:v>
                </c:pt>
                <c:pt idx="1966">
                  <c:v>3.1118000000000001</c:v>
                </c:pt>
                <c:pt idx="1967">
                  <c:v>3.1141999999999999</c:v>
                </c:pt>
                <c:pt idx="1968">
                  <c:v>3.1160999999999999</c:v>
                </c:pt>
                <c:pt idx="1969">
                  <c:v>3.117</c:v>
                </c:pt>
                <c:pt idx="1970">
                  <c:v>3.1189</c:v>
                </c:pt>
                <c:pt idx="1971">
                  <c:v>3.1213000000000002</c:v>
                </c:pt>
                <c:pt idx="1972">
                  <c:v>3.1232000000000002</c:v>
                </c:pt>
                <c:pt idx="1973">
                  <c:v>3.1246</c:v>
                </c:pt>
                <c:pt idx="1974">
                  <c:v>3.1265000000000001</c:v>
                </c:pt>
                <c:pt idx="1975">
                  <c:v>3.1278999999999999</c:v>
                </c:pt>
                <c:pt idx="1976">
                  <c:v>3.1297999999999999</c:v>
                </c:pt>
                <c:pt idx="1977">
                  <c:v>3.1312000000000002</c:v>
                </c:pt>
                <c:pt idx="1978">
                  <c:v>3.1331000000000002</c:v>
                </c:pt>
                <c:pt idx="1979">
                  <c:v>3.1349999999999998</c:v>
                </c:pt>
                <c:pt idx="1980">
                  <c:v>3.1358999999999999</c:v>
                </c:pt>
                <c:pt idx="1981">
                  <c:v>3.1383000000000001</c:v>
                </c:pt>
                <c:pt idx="1982">
                  <c:v>3.1402000000000001</c:v>
                </c:pt>
                <c:pt idx="1983">
                  <c:v>3.1425999999999998</c:v>
                </c:pt>
                <c:pt idx="1984">
                  <c:v>3.1444999999999999</c:v>
                </c:pt>
                <c:pt idx="1985">
                  <c:v>3.1459000000000001</c:v>
                </c:pt>
                <c:pt idx="1986">
                  <c:v>3.1482999999999999</c:v>
                </c:pt>
                <c:pt idx="1987">
                  <c:v>3.1501000000000001</c:v>
                </c:pt>
                <c:pt idx="1988">
                  <c:v>3.1520000000000001</c:v>
                </c:pt>
                <c:pt idx="1989">
                  <c:v>3.1535000000000002</c:v>
                </c:pt>
                <c:pt idx="1990">
                  <c:v>3.1553</c:v>
                </c:pt>
                <c:pt idx="1991">
                  <c:v>3.1577000000000002</c:v>
                </c:pt>
                <c:pt idx="1992">
                  <c:v>3.1596000000000002</c:v>
                </c:pt>
                <c:pt idx="1993">
                  <c:v>3.1615000000000002</c:v>
                </c:pt>
                <c:pt idx="1994">
                  <c:v>3.1634000000000002</c:v>
                </c:pt>
                <c:pt idx="1995">
                  <c:v>3.1652999999999998</c:v>
                </c:pt>
                <c:pt idx="1996">
                  <c:v>3.1667000000000001</c:v>
                </c:pt>
                <c:pt idx="1997">
                  <c:v>3.1680999999999999</c:v>
                </c:pt>
                <c:pt idx="1998">
                  <c:v>3.17</c:v>
                </c:pt>
                <c:pt idx="1999">
                  <c:v>3.1718999999999999</c:v>
                </c:pt>
                <c:pt idx="2000">
                  <c:v>3.1738</c:v>
                </c:pt>
                <c:pt idx="2001">
                  <c:v>3.1762000000000001</c:v>
                </c:pt>
                <c:pt idx="2002">
                  <c:v>3.1776</c:v>
                </c:pt>
                <c:pt idx="2003">
                  <c:v>3.1795</c:v>
                </c:pt>
                <c:pt idx="2004">
                  <c:v>3.1814</c:v>
                </c:pt>
                <c:pt idx="2005">
                  <c:v>3.1833</c:v>
                </c:pt>
                <c:pt idx="2006">
                  <c:v>3.1846999999999999</c:v>
                </c:pt>
                <c:pt idx="2007">
                  <c:v>3.1865999999999999</c:v>
                </c:pt>
                <c:pt idx="2008">
                  <c:v>3.1884999999999999</c:v>
                </c:pt>
                <c:pt idx="2009">
                  <c:v>3.1903999999999999</c:v>
                </c:pt>
                <c:pt idx="2010">
                  <c:v>3.1922999999999999</c:v>
                </c:pt>
                <c:pt idx="2011">
                  <c:v>3.1941000000000002</c:v>
                </c:pt>
                <c:pt idx="2012">
                  <c:v>3.1964999999999999</c:v>
                </c:pt>
                <c:pt idx="2013">
                  <c:v>3.1983999999999999</c:v>
                </c:pt>
                <c:pt idx="2014">
                  <c:v>3.2002999999999999</c:v>
                </c:pt>
                <c:pt idx="2015">
                  <c:v>3.2021999999999999</c:v>
                </c:pt>
                <c:pt idx="2016">
                  <c:v>3.2040999999999999</c:v>
                </c:pt>
                <c:pt idx="2017">
                  <c:v>3.2054999999999998</c:v>
                </c:pt>
                <c:pt idx="2018">
                  <c:v>3.2073999999999998</c:v>
                </c:pt>
                <c:pt idx="2019">
                  <c:v>3.2092999999999998</c:v>
                </c:pt>
                <c:pt idx="2020">
                  <c:v>3.2111999999999998</c:v>
                </c:pt>
                <c:pt idx="2021">
                  <c:v>3.2134999999999998</c:v>
                </c:pt>
                <c:pt idx="2022">
                  <c:v>3.2159</c:v>
                </c:pt>
                <c:pt idx="2023">
                  <c:v>3.2183000000000002</c:v>
                </c:pt>
                <c:pt idx="2024">
                  <c:v>3.2197</c:v>
                </c:pt>
                <c:pt idx="2025">
                  <c:v>3.2221000000000002</c:v>
                </c:pt>
                <c:pt idx="2026">
                  <c:v>3.2244000000000002</c:v>
                </c:pt>
                <c:pt idx="2027">
                  <c:v>3.2258</c:v>
                </c:pt>
                <c:pt idx="2028">
                  <c:v>3.2277</c:v>
                </c:pt>
                <c:pt idx="2029">
                  <c:v>3.2296</c:v>
                </c:pt>
                <c:pt idx="2030">
                  <c:v>3.2324999999999999</c:v>
                </c:pt>
                <c:pt idx="2031">
                  <c:v>3.2339000000000002</c:v>
                </c:pt>
                <c:pt idx="2032">
                  <c:v>3.2372000000000001</c:v>
                </c:pt>
                <c:pt idx="2033">
                  <c:v>3.2385999999999999</c:v>
                </c:pt>
                <c:pt idx="2034">
                  <c:v>3.2404999999999999</c:v>
                </c:pt>
                <c:pt idx="2035">
                  <c:v>3.2423999999999999</c:v>
                </c:pt>
                <c:pt idx="2036">
                  <c:v>3.2437999999999998</c:v>
                </c:pt>
                <c:pt idx="2037">
                  <c:v>3.2456999999999998</c:v>
                </c:pt>
                <c:pt idx="2038">
                  <c:v>3.2481</c:v>
                </c:pt>
                <c:pt idx="2039">
                  <c:v>3.2490000000000001</c:v>
                </c:pt>
                <c:pt idx="2040">
                  <c:v>3.2513999999999998</c:v>
                </c:pt>
                <c:pt idx="2041">
                  <c:v>3.2532999999999999</c:v>
                </c:pt>
                <c:pt idx="2042">
                  <c:v>3.2557</c:v>
                </c:pt>
                <c:pt idx="2043">
                  <c:v>3.2574999999999998</c:v>
                </c:pt>
                <c:pt idx="2044">
                  <c:v>3.2599</c:v>
                </c:pt>
                <c:pt idx="2045">
                  <c:v>3.2627999999999999</c:v>
                </c:pt>
                <c:pt idx="2046">
                  <c:v>3.2650999999999999</c:v>
                </c:pt>
                <c:pt idx="2047">
                  <c:v>3.2665000000000002</c:v>
                </c:pt>
                <c:pt idx="2048">
                  <c:v>3.2684000000000002</c:v>
                </c:pt>
                <c:pt idx="2049">
                  <c:v>3.2703000000000002</c:v>
                </c:pt>
                <c:pt idx="2050">
                  <c:v>3.2726999999999999</c:v>
                </c:pt>
                <c:pt idx="2051">
                  <c:v>3.2746</c:v>
                </c:pt>
                <c:pt idx="2052">
                  <c:v>3.2765</c:v>
                </c:pt>
                <c:pt idx="2053">
                  <c:v>3.2787999999999999</c:v>
                </c:pt>
                <c:pt idx="2054">
                  <c:v>3.2803</c:v>
                </c:pt>
                <c:pt idx="2055">
                  <c:v>3.2820999999999998</c:v>
                </c:pt>
                <c:pt idx="2056">
                  <c:v>3.2839999999999998</c:v>
                </c:pt>
                <c:pt idx="2057">
                  <c:v>3.2858999999999998</c:v>
                </c:pt>
                <c:pt idx="2058">
                  <c:v>3.2877999999999998</c:v>
                </c:pt>
                <c:pt idx="2059">
                  <c:v>3.2896999999999998</c:v>
                </c:pt>
                <c:pt idx="2060">
                  <c:v>3.2921</c:v>
                </c:pt>
                <c:pt idx="2061">
                  <c:v>3.2934999999999999</c:v>
                </c:pt>
                <c:pt idx="2062">
                  <c:v>3.2959000000000001</c:v>
                </c:pt>
                <c:pt idx="2063">
                  <c:v>3.2978000000000001</c:v>
                </c:pt>
                <c:pt idx="2064">
                  <c:v>3.2991999999999999</c:v>
                </c:pt>
                <c:pt idx="2065">
                  <c:v>3.3010999999999999</c:v>
                </c:pt>
                <c:pt idx="2066">
                  <c:v>3.3029999999999999</c:v>
                </c:pt>
                <c:pt idx="2067">
                  <c:v>3.3048999999999999</c:v>
                </c:pt>
                <c:pt idx="2068">
                  <c:v>3.3068</c:v>
                </c:pt>
                <c:pt idx="2069">
                  <c:v>3.3086000000000002</c:v>
                </c:pt>
                <c:pt idx="2070">
                  <c:v>3.3109999999999999</c:v>
                </c:pt>
                <c:pt idx="2071">
                  <c:v>3.3129</c:v>
                </c:pt>
                <c:pt idx="2072">
                  <c:v>3.3153000000000001</c:v>
                </c:pt>
                <c:pt idx="2073">
                  <c:v>3.3167</c:v>
                </c:pt>
                <c:pt idx="2074">
                  <c:v>3.3186</c:v>
                </c:pt>
                <c:pt idx="2075">
                  <c:v>3.3205</c:v>
                </c:pt>
                <c:pt idx="2076">
                  <c:v>3.3228</c:v>
                </c:pt>
                <c:pt idx="2077">
                  <c:v>3.3247</c:v>
                </c:pt>
                <c:pt idx="2078">
                  <c:v>3.3271000000000002</c:v>
                </c:pt>
                <c:pt idx="2079">
                  <c:v>3.3290000000000002</c:v>
                </c:pt>
                <c:pt idx="2080">
                  <c:v>3.3309000000000002</c:v>
                </c:pt>
                <c:pt idx="2081">
                  <c:v>3.3332000000000002</c:v>
                </c:pt>
                <c:pt idx="2082">
                  <c:v>3.3351000000000002</c:v>
                </c:pt>
                <c:pt idx="2083">
                  <c:v>3.3365999999999998</c:v>
                </c:pt>
                <c:pt idx="2084">
                  <c:v>3.3380000000000001</c:v>
                </c:pt>
                <c:pt idx="2085">
                  <c:v>3.3399000000000001</c:v>
                </c:pt>
                <c:pt idx="2086">
                  <c:v>3.3422000000000001</c:v>
                </c:pt>
                <c:pt idx="2087">
                  <c:v>3.3437000000000001</c:v>
                </c:pt>
                <c:pt idx="2088">
                  <c:v>3.3460000000000001</c:v>
                </c:pt>
                <c:pt idx="2089">
                  <c:v>3.3479000000000001</c:v>
                </c:pt>
                <c:pt idx="2090">
                  <c:v>3.3508</c:v>
                </c:pt>
                <c:pt idx="2091">
                  <c:v>3.3525999999999998</c:v>
                </c:pt>
                <c:pt idx="2092">
                  <c:v>3.3544999999999998</c:v>
                </c:pt>
                <c:pt idx="2093">
                  <c:v>3.3563999999999998</c:v>
                </c:pt>
                <c:pt idx="2094">
                  <c:v>3.3578999999999999</c:v>
                </c:pt>
                <c:pt idx="2095">
                  <c:v>3.3593000000000002</c:v>
                </c:pt>
                <c:pt idx="2096">
                  <c:v>3.3616000000000001</c:v>
                </c:pt>
                <c:pt idx="2097">
                  <c:v>3.3631000000000002</c:v>
                </c:pt>
                <c:pt idx="2098">
                  <c:v>3.3654000000000002</c:v>
                </c:pt>
                <c:pt idx="2099">
                  <c:v>3.3673000000000002</c:v>
                </c:pt>
                <c:pt idx="2100">
                  <c:v>3.3696999999999999</c:v>
                </c:pt>
                <c:pt idx="2101">
                  <c:v>3.3715999999999999</c:v>
                </c:pt>
                <c:pt idx="2102">
                  <c:v>3.3734999999999999</c:v>
                </c:pt>
                <c:pt idx="2103">
                  <c:v>3.3748999999999998</c:v>
                </c:pt>
                <c:pt idx="2104">
                  <c:v>3.3772000000000002</c:v>
                </c:pt>
                <c:pt idx="2105">
                  <c:v>3.3791000000000002</c:v>
                </c:pt>
                <c:pt idx="2106">
                  <c:v>3.3809999999999998</c:v>
                </c:pt>
                <c:pt idx="2107">
                  <c:v>3.3834</c:v>
                </c:pt>
                <c:pt idx="2108">
                  <c:v>3.3853</c:v>
                </c:pt>
                <c:pt idx="2109">
                  <c:v>3.3872</c:v>
                </c:pt>
                <c:pt idx="2110">
                  <c:v>3.3891</c:v>
                </c:pt>
                <c:pt idx="2111">
                  <c:v>3.391</c:v>
                </c:pt>
                <c:pt idx="2112">
                  <c:v>3.3929</c:v>
                </c:pt>
                <c:pt idx="2113">
                  <c:v>3.3942999999999999</c:v>
                </c:pt>
                <c:pt idx="2114">
                  <c:v>3.3961999999999999</c:v>
                </c:pt>
                <c:pt idx="2115">
                  <c:v>3.3980999999999999</c:v>
                </c:pt>
                <c:pt idx="2116">
                  <c:v>3.4</c:v>
                </c:pt>
                <c:pt idx="2117">
                  <c:v>3.4018999999999999</c:v>
                </c:pt>
                <c:pt idx="2118">
                  <c:v>3.4037000000000002</c:v>
                </c:pt>
                <c:pt idx="2119">
                  <c:v>3.4060999999999999</c:v>
                </c:pt>
                <c:pt idx="2120">
                  <c:v>3.4079999999999999</c:v>
                </c:pt>
                <c:pt idx="2121">
                  <c:v>3.4098999999999999</c:v>
                </c:pt>
                <c:pt idx="2122">
                  <c:v>3.4113000000000002</c:v>
                </c:pt>
                <c:pt idx="2123">
                  <c:v>3.4131999999999998</c:v>
                </c:pt>
                <c:pt idx="2124">
                  <c:v>3.4146000000000001</c:v>
                </c:pt>
                <c:pt idx="2125">
                  <c:v>3.4165000000000001</c:v>
                </c:pt>
                <c:pt idx="2126">
                  <c:v>3.4184000000000001</c:v>
                </c:pt>
                <c:pt idx="2127">
                  <c:v>3.4203000000000001</c:v>
                </c:pt>
                <c:pt idx="2128">
                  <c:v>3.4222000000000001</c:v>
                </c:pt>
                <c:pt idx="2129">
                  <c:v>3.4245999999999999</c:v>
                </c:pt>
                <c:pt idx="2130">
                  <c:v>3.4268999999999998</c:v>
                </c:pt>
                <c:pt idx="2131">
                  <c:v>3.4283000000000001</c:v>
                </c:pt>
                <c:pt idx="2132">
                  <c:v>3.4306999999999999</c:v>
                </c:pt>
                <c:pt idx="2133">
                  <c:v>3.4321000000000002</c:v>
                </c:pt>
                <c:pt idx="2134">
                  <c:v>3.4340000000000002</c:v>
                </c:pt>
                <c:pt idx="2135">
                  <c:v>3.4363999999999999</c:v>
                </c:pt>
                <c:pt idx="2136">
                  <c:v>3.4382999999999999</c:v>
                </c:pt>
                <c:pt idx="2137">
                  <c:v>3.4401999999999999</c:v>
                </c:pt>
                <c:pt idx="2138">
                  <c:v>3.4424999999999999</c:v>
                </c:pt>
                <c:pt idx="2139">
                  <c:v>3.4443999999999999</c:v>
                </c:pt>
                <c:pt idx="2140">
                  <c:v>3.4472999999999998</c:v>
                </c:pt>
                <c:pt idx="2141">
                  <c:v>3.4487000000000001</c:v>
                </c:pt>
                <c:pt idx="2142">
                  <c:v>3.4506000000000001</c:v>
                </c:pt>
                <c:pt idx="2143">
                  <c:v>3.4525000000000001</c:v>
                </c:pt>
                <c:pt idx="2144">
                  <c:v>3.4544000000000001</c:v>
                </c:pt>
                <c:pt idx="2145">
                  <c:v>3.4563000000000001</c:v>
                </c:pt>
                <c:pt idx="2146">
                  <c:v>3.4582000000000002</c:v>
                </c:pt>
                <c:pt idx="2147">
                  <c:v>3.4605000000000001</c:v>
                </c:pt>
                <c:pt idx="2148">
                  <c:v>3.4628999999999999</c:v>
                </c:pt>
                <c:pt idx="2149">
                  <c:v>3.4657</c:v>
                </c:pt>
                <c:pt idx="2150">
                  <c:v>3.4681000000000002</c:v>
                </c:pt>
                <c:pt idx="2151">
                  <c:v>3.47</c:v>
                </c:pt>
                <c:pt idx="2152">
                  <c:v>3.4719000000000002</c:v>
                </c:pt>
                <c:pt idx="2153">
                  <c:v>3.4738000000000002</c:v>
                </c:pt>
                <c:pt idx="2154">
                  <c:v>3.4756999999999998</c:v>
                </c:pt>
                <c:pt idx="2155">
                  <c:v>3.4780000000000002</c:v>
                </c:pt>
                <c:pt idx="2156">
                  <c:v>3.4799000000000002</c:v>
                </c:pt>
                <c:pt idx="2157">
                  <c:v>3.4823</c:v>
                </c:pt>
                <c:pt idx="2158">
                  <c:v>3.4847000000000001</c:v>
                </c:pt>
                <c:pt idx="2159">
                  <c:v>3.4855999999999998</c:v>
                </c:pt>
                <c:pt idx="2160">
                  <c:v>3.4874999999999998</c:v>
                </c:pt>
                <c:pt idx="2161">
                  <c:v>3.4889000000000001</c:v>
                </c:pt>
                <c:pt idx="2162">
                  <c:v>3.4908000000000001</c:v>
                </c:pt>
                <c:pt idx="2163">
                  <c:v>3.4927000000000001</c:v>
                </c:pt>
                <c:pt idx="2164">
                  <c:v>3.4941</c:v>
                </c:pt>
                <c:pt idx="2165">
                  <c:v>3.496</c:v>
                </c:pt>
                <c:pt idx="2166">
                  <c:v>3.4984000000000002</c:v>
                </c:pt>
                <c:pt idx="2167">
                  <c:v>3.5003000000000002</c:v>
                </c:pt>
                <c:pt idx="2168">
                  <c:v>3.5026000000000002</c:v>
                </c:pt>
                <c:pt idx="2169">
                  <c:v>3.5041000000000002</c:v>
                </c:pt>
                <c:pt idx="2170">
                  <c:v>3.5059</c:v>
                </c:pt>
                <c:pt idx="2171">
                  <c:v>3.5074000000000001</c:v>
                </c:pt>
                <c:pt idx="2172">
                  <c:v>3.5087999999999999</c:v>
                </c:pt>
                <c:pt idx="2173">
                  <c:v>3.5106999999999999</c:v>
                </c:pt>
                <c:pt idx="2174">
                  <c:v>3.5125999999999999</c:v>
                </c:pt>
                <c:pt idx="2175">
                  <c:v>3.5145</c:v>
                </c:pt>
                <c:pt idx="2176">
                  <c:v>3.5167999999999999</c:v>
                </c:pt>
                <c:pt idx="2177">
                  <c:v>3.5182000000000002</c:v>
                </c:pt>
                <c:pt idx="2178">
                  <c:v>3.5206</c:v>
                </c:pt>
                <c:pt idx="2179">
                  <c:v>3.5225</c:v>
                </c:pt>
                <c:pt idx="2180">
                  <c:v>3.5244</c:v>
                </c:pt>
                <c:pt idx="2181">
                  <c:v>3.5257999999999998</c:v>
                </c:pt>
                <c:pt idx="2182">
                  <c:v>3.5282</c:v>
                </c:pt>
                <c:pt idx="2183">
                  <c:v>3.5301</c:v>
                </c:pt>
                <c:pt idx="2184">
                  <c:v>3.5324</c:v>
                </c:pt>
                <c:pt idx="2185">
                  <c:v>3.5352999999999999</c:v>
                </c:pt>
                <c:pt idx="2186">
                  <c:v>3.5371999999999999</c:v>
                </c:pt>
                <c:pt idx="2187">
                  <c:v>3.5394999999999999</c:v>
                </c:pt>
                <c:pt idx="2188">
                  <c:v>3.5419</c:v>
                </c:pt>
                <c:pt idx="2189">
                  <c:v>3.5438000000000001</c:v>
                </c:pt>
                <c:pt idx="2190">
                  <c:v>3.5451999999999999</c:v>
                </c:pt>
                <c:pt idx="2191">
                  <c:v>3.5470999999999999</c:v>
                </c:pt>
                <c:pt idx="2192">
                  <c:v>3.5489999999999999</c:v>
                </c:pt>
                <c:pt idx="2193">
                  <c:v>3.5508999999999999</c:v>
                </c:pt>
                <c:pt idx="2194">
                  <c:v>3.5533000000000001</c:v>
                </c:pt>
                <c:pt idx="2195">
                  <c:v>3.5550999999999999</c:v>
                </c:pt>
                <c:pt idx="2196">
                  <c:v>3.5575000000000001</c:v>
                </c:pt>
                <c:pt idx="2197">
                  <c:v>3.5594000000000001</c:v>
                </c:pt>
                <c:pt idx="2198">
                  <c:v>3.5613000000000001</c:v>
                </c:pt>
                <c:pt idx="2199">
                  <c:v>3.5632000000000001</c:v>
                </c:pt>
                <c:pt idx="2200">
                  <c:v>3.5646</c:v>
                </c:pt>
                <c:pt idx="2201">
                  <c:v>3.5665</c:v>
                </c:pt>
                <c:pt idx="2202">
                  <c:v>3.5689000000000002</c:v>
                </c:pt>
                <c:pt idx="2203">
                  <c:v>3.5703</c:v>
                </c:pt>
                <c:pt idx="2204">
                  <c:v>3.5731000000000002</c:v>
                </c:pt>
                <c:pt idx="2205">
                  <c:v>3.5750000000000002</c:v>
                </c:pt>
                <c:pt idx="2206">
                  <c:v>3.5779000000000001</c:v>
                </c:pt>
                <c:pt idx="2207">
                  <c:v>3.5802</c:v>
                </c:pt>
                <c:pt idx="2208">
                  <c:v>3.5821000000000001</c:v>
                </c:pt>
                <c:pt idx="2209">
                  <c:v>3.5840000000000001</c:v>
                </c:pt>
                <c:pt idx="2210">
                  <c:v>3.5853999999999999</c:v>
                </c:pt>
                <c:pt idx="2211">
                  <c:v>3.5872999999999999</c:v>
                </c:pt>
                <c:pt idx="2212">
                  <c:v>3.5891999999999999</c:v>
                </c:pt>
                <c:pt idx="2213">
                  <c:v>3.5916000000000001</c:v>
                </c:pt>
                <c:pt idx="2214">
                  <c:v>3.5939000000000001</c:v>
                </c:pt>
                <c:pt idx="2215">
                  <c:v>3.5954000000000002</c:v>
                </c:pt>
                <c:pt idx="2216">
                  <c:v>3.5977000000000001</c:v>
                </c:pt>
                <c:pt idx="2217">
                  <c:v>3.5992000000000002</c:v>
                </c:pt>
                <c:pt idx="2218">
                  <c:v>3.6015000000000001</c:v>
                </c:pt>
                <c:pt idx="2219">
                  <c:v>3.6034000000000002</c:v>
                </c:pt>
                <c:pt idx="2220">
                  <c:v>3.6048</c:v>
                </c:pt>
                <c:pt idx="2221">
                  <c:v>3.6067</c:v>
                </c:pt>
                <c:pt idx="2222">
                  <c:v>3.6091000000000002</c:v>
                </c:pt>
                <c:pt idx="2223">
                  <c:v>3.6114999999999999</c:v>
                </c:pt>
                <c:pt idx="2224">
                  <c:v>3.6143000000000001</c:v>
                </c:pt>
                <c:pt idx="2225">
                  <c:v>3.6171000000000002</c:v>
                </c:pt>
                <c:pt idx="2226">
                  <c:v>3.6194999999999999</c:v>
                </c:pt>
                <c:pt idx="2227">
                  <c:v>3.6214</c:v>
                </c:pt>
                <c:pt idx="2228">
                  <c:v>3.6233</c:v>
                </c:pt>
                <c:pt idx="2229">
                  <c:v>3.6255999999999999</c:v>
                </c:pt>
                <c:pt idx="2230">
                  <c:v>3.6274999999999999</c:v>
                </c:pt>
                <c:pt idx="2231">
                  <c:v>3.6294</c:v>
                </c:pt>
                <c:pt idx="2232">
                  <c:v>3.6313</c:v>
                </c:pt>
                <c:pt idx="2233">
                  <c:v>3.6337000000000002</c:v>
                </c:pt>
                <c:pt idx="2234">
                  <c:v>3.6356000000000002</c:v>
                </c:pt>
                <c:pt idx="2235">
                  <c:v>3.6375000000000002</c:v>
                </c:pt>
                <c:pt idx="2236">
                  <c:v>3.6394000000000002</c:v>
                </c:pt>
                <c:pt idx="2237">
                  <c:v>3.6408</c:v>
                </c:pt>
                <c:pt idx="2238">
                  <c:v>3.6427</c:v>
                </c:pt>
                <c:pt idx="2239">
                  <c:v>3.6446000000000001</c:v>
                </c:pt>
                <c:pt idx="2240">
                  <c:v>3.6465000000000001</c:v>
                </c:pt>
                <c:pt idx="2241">
                  <c:v>3.6484000000000001</c:v>
                </c:pt>
                <c:pt idx="2242">
                  <c:v>3.6507000000000001</c:v>
                </c:pt>
                <c:pt idx="2243">
                  <c:v>3.6526000000000001</c:v>
                </c:pt>
                <c:pt idx="2244">
                  <c:v>3.6549999999999998</c:v>
                </c:pt>
                <c:pt idx="2245">
                  <c:v>3.6568999999999998</c:v>
                </c:pt>
                <c:pt idx="2246">
                  <c:v>3.6587999999999998</c:v>
                </c:pt>
                <c:pt idx="2247">
                  <c:v>3.6602000000000001</c:v>
                </c:pt>
                <c:pt idx="2248">
                  <c:v>3.6625999999999999</c:v>
                </c:pt>
                <c:pt idx="2249">
                  <c:v>3.6644000000000001</c:v>
                </c:pt>
                <c:pt idx="2250">
                  <c:v>3.6663000000000001</c:v>
                </c:pt>
                <c:pt idx="2251">
                  <c:v>3.6682000000000001</c:v>
                </c:pt>
                <c:pt idx="2252">
                  <c:v>3.6701000000000001</c:v>
                </c:pt>
                <c:pt idx="2253">
                  <c:v>3.6724999999999999</c:v>
                </c:pt>
                <c:pt idx="2254">
                  <c:v>3.6743999999999999</c:v>
                </c:pt>
                <c:pt idx="2255">
                  <c:v>3.6762999999999999</c:v>
                </c:pt>
                <c:pt idx="2256">
                  <c:v>3.6781999999999999</c:v>
                </c:pt>
                <c:pt idx="2257">
                  <c:v>3.6796000000000002</c:v>
                </c:pt>
                <c:pt idx="2258">
                  <c:v>3.6819000000000002</c:v>
                </c:pt>
                <c:pt idx="2259">
                  <c:v>3.6838000000000002</c:v>
                </c:pt>
                <c:pt idx="2260">
                  <c:v>3.6852999999999998</c:v>
                </c:pt>
                <c:pt idx="2261">
                  <c:v>3.6871999999999998</c:v>
                </c:pt>
                <c:pt idx="2262">
                  <c:v>3.6894999999999998</c:v>
                </c:pt>
                <c:pt idx="2263">
                  <c:v>3.6913999999999998</c:v>
                </c:pt>
                <c:pt idx="2264">
                  <c:v>3.6932999999999998</c:v>
                </c:pt>
                <c:pt idx="2265">
                  <c:v>3.6947000000000001</c:v>
                </c:pt>
                <c:pt idx="2266">
                  <c:v>3.6966000000000001</c:v>
                </c:pt>
                <c:pt idx="2267">
                  <c:v>3.698</c:v>
                </c:pt>
                <c:pt idx="2268">
                  <c:v>3.7004000000000001</c:v>
                </c:pt>
                <c:pt idx="2269">
                  <c:v>3.7018</c:v>
                </c:pt>
                <c:pt idx="2270">
                  <c:v>3.7042000000000002</c:v>
                </c:pt>
                <c:pt idx="2271">
                  <c:v>3.7065999999999999</c:v>
                </c:pt>
                <c:pt idx="2272">
                  <c:v>3.7088999999999999</c:v>
                </c:pt>
                <c:pt idx="2273">
                  <c:v>3.7107999999999999</c:v>
                </c:pt>
                <c:pt idx="2274">
                  <c:v>3.7132000000000001</c:v>
                </c:pt>
                <c:pt idx="2275">
                  <c:v>3.7151000000000001</c:v>
                </c:pt>
                <c:pt idx="2276">
                  <c:v>3.7164999999999999</c:v>
                </c:pt>
                <c:pt idx="2277">
                  <c:v>3.7179000000000002</c:v>
                </c:pt>
                <c:pt idx="2278">
                  <c:v>3.7202999999999999</c:v>
                </c:pt>
                <c:pt idx="2279">
                  <c:v>3.7216999999999998</c:v>
                </c:pt>
                <c:pt idx="2280">
                  <c:v>3.7241</c:v>
                </c:pt>
                <c:pt idx="2281">
                  <c:v>3.726</c:v>
                </c:pt>
                <c:pt idx="2282">
                  <c:v>3.7282999999999999</c:v>
                </c:pt>
                <c:pt idx="2283">
                  <c:v>3.7302</c:v>
                </c:pt>
                <c:pt idx="2284">
                  <c:v>3.7321</c:v>
                </c:pt>
                <c:pt idx="2285">
                  <c:v>3.734</c:v>
                </c:pt>
                <c:pt idx="2286">
                  <c:v>3.7359</c:v>
                </c:pt>
                <c:pt idx="2287">
                  <c:v>3.7368000000000001</c:v>
                </c:pt>
                <c:pt idx="2288">
                  <c:v>3.7391999999999999</c:v>
                </c:pt>
                <c:pt idx="2289">
                  <c:v>3.7410999999999999</c:v>
                </c:pt>
                <c:pt idx="2290">
                  <c:v>3.7435</c:v>
                </c:pt>
                <c:pt idx="2291">
                  <c:v>3.7448999999999999</c:v>
                </c:pt>
                <c:pt idx="2292">
                  <c:v>3.7471999999999999</c:v>
                </c:pt>
                <c:pt idx="2293">
                  <c:v>3.7490999999999999</c:v>
                </c:pt>
                <c:pt idx="2294">
                  <c:v>3.7509999999999999</c:v>
                </c:pt>
                <c:pt idx="2295">
                  <c:v>3.7528999999999999</c:v>
                </c:pt>
                <c:pt idx="2296">
                  <c:v>3.7547999999999999</c:v>
                </c:pt>
                <c:pt idx="2297">
                  <c:v>3.7566999999999999</c:v>
                </c:pt>
                <c:pt idx="2298">
                  <c:v>3.7585999999999999</c:v>
                </c:pt>
                <c:pt idx="2299">
                  <c:v>3.7610000000000001</c:v>
                </c:pt>
                <c:pt idx="2300">
                  <c:v>3.7633000000000001</c:v>
                </c:pt>
                <c:pt idx="2301">
                  <c:v>3.7652000000000001</c:v>
                </c:pt>
                <c:pt idx="2302">
                  <c:v>3.7671000000000001</c:v>
                </c:pt>
                <c:pt idx="2303">
                  <c:v>3.7690000000000001</c:v>
                </c:pt>
                <c:pt idx="2304">
                  <c:v>3.7709000000000001</c:v>
                </c:pt>
                <c:pt idx="2305">
                  <c:v>3.7728000000000002</c:v>
                </c:pt>
                <c:pt idx="2306">
                  <c:v>3.7742</c:v>
                </c:pt>
                <c:pt idx="2307">
                  <c:v>3.7761</c:v>
                </c:pt>
                <c:pt idx="2308">
                  <c:v>3.7785000000000002</c:v>
                </c:pt>
                <c:pt idx="2309">
                  <c:v>3.7808000000000002</c:v>
                </c:pt>
                <c:pt idx="2310">
                  <c:v>3.7831999999999999</c:v>
                </c:pt>
                <c:pt idx="2311">
                  <c:v>3.7856000000000001</c:v>
                </c:pt>
                <c:pt idx="2312">
                  <c:v>3.7875000000000001</c:v>
                </c:pt>
                <c:pt idx="2313">
                  <c:v>3.7898000000000001</c:v>
                </c:pt>
                <c:pt idx="2314">
                  <c:v>3.7917000000000001</c:v>
                </c:pt>
                <c:pt idx="2315">
                  <c:v>3.7936000000000001</c:v>
                </c:pt>
                <c:pt idx="2316">
                  <c:v>3.7955000000000001</c:v>
                </c:pt>
                <c:pt idx="2317">
                  <c:v>3.7974000000000001</c:v>
                </c:pt>
                <c:pt idx="2318">
                  <c:v>3.8001999999999998</c:v>
                </c:pt>
                <c:pt idx="2319">
                  <c:v>3.8020999999999998</c:v>
                </c:pt>
                <c:pt idx="2320">
                  <c:v>3.8045</c:v>
                </c:pt>
                <c:pt idx="2321">
                  <c:v>3.8064</c:v>
                </c:pt>
                <c:pt idx="2322">
                  <c:v>3.8083</c:v>
                </c:pt>
                <c:pt idx="2323">
                  <c:v>3.8106</c:v>
                </c:pt>
                <c:pt idx="2324">
                  <c:v>3.8125</c:v>
                </c:pt>
                <c:pt idx="2325">
                  <c:v>3.8149000000000002</c:v>
                </c:pt>
                <c:pt idx="2326">
                  <c:v>3.8168000000000002</c:v>
                </c:pt>
                <c:pt idx="2327">
                  <c:v>3.8187000000000002</c:v>
                </c:pt>
                <c:pt idx="2328">
                  <c:v>3.8210999999999999</c:v>
                </c:pt>
                <c:pt idx="2329">
                  <c:v>3.8229000000000002</c:v>
                </c:pt>
                <c:pt idx="2330">
                  <c:v>3.8252999999999999</c:v>
                </c:pt>
                <c:pt idx="2331">
                  <c:v>3.8267000000000002</c:v>
                </c:pt>
                <c:pt idx="2332">
                  <c:v>3.8285999999999998</c:v>
                </c:pt>
                <c:pt idx="2333">
                  <c:v>3.8304999999999998</c:v>
                </c:pt>
                <c:pt idx="2334">
                  <c:v>3.8319000000000001</c:v>
                </c:pt>
                <c:pt idx="2335">
                  <c:v>3.8342999999999998</c:v>
                </c:pt>
                <c:pt idx="2336">
                  <c:v>3.8361999999999998</c:v>
                </c:pt>
                <c:pt idx="2337">
                  <c:v>3.8380999999999998</c:v>
                </c:pt>
                <c:pt idx="2338">
                  <c:v>3.8405</c:v>
                </c:pt>
                <c:pt idx="2339">
                  <c:v>3.8422999999999998</c:v>
                </c:pt>
                <c:pt idx="2340">
                  <c:v>3.8447</c:v>
                </c:pt>
                <c:pt idx="2341">
                  <c:v>3.8466</c:v>
                </c:pt>
                <c:pt idx="2342">
                  <c:v>3.8490000000000002</c:v>
                </c:pt>
                <c:pt idx="2343">
                  <c:v>3.8504</c:v>
                </c:pt>
                <c:pt idx="2344">
                  <c:v>3.8532000000000002</c:v>
                </c:pt>
                <c:pt idx="2345">
                  <c:v>3.8551000000000002</c:v>
                </c:pt>
                <c:pt idx="2346">
                  <c:v>3.8580000000000001</c:v>
                </c:pt>
                <c:pt idx="2347">
                  <c:v>3.8597999999999999</c:v>
                </c:pt>
                <c:pt idx="2348">
                  <c:v>3.8622000000000001</c:v>
                </c:pt>
                <c:pt idx="2349">
                  <c:v>3.8641000000000001</c:v>
                </c:pt>
                <c:pt idx="2350">
                  <c:v>3.8664999999999998</c:v>
                </c:pt>
                <c:pt idx="2351">
                  <c:v>3.8679000000000001</c:v>
                </c:pt>
                <c:pt idx="2352">
                  <c:v>3.8698000000000001</c:v>
                </c:pt>
                <c:pt idx="2353">
                  <c:v>3.8717000000000001</c:v>
                </c:pt>
                <c:pt idx="2354">
                  <c:v>3.8736000000000002</c:v>
                </c:pt>
                <c:pt idx="2355">
                  <c:v>3.8759000000000001</c:v>
                </c:pt>
                <c:pt idx="2356">
                  <c:v>3.8778000000000001</c:v>
                </c:pt>
                <c:pt idx="2357">
                  <c:v>3.8801999999999999</c:v>
                </c:pt>
                <c:pt idx="2358">
                  <c:v>3.8820999999999999</c:v>
                </c:pt>
                <c:pt idx="2359">
                  <c:v>3.8839999999999999</c:v>
                </c:pt>
                <c:pt idx="2360">
                  <c:v>3.8854000000000002</c:v>
                </c:pt>
                <c:pt idx="2361">
                  <c:v>3.8873000000000002</c:v>
                </c:pt>
                <c:pt idx="2362">
                  <c:v>3.8896999999999999</c:v>
                </c:pt>
                <c:pt idx="2363">
                  <c:v>3.8910999999999998</c:v>
                </c:pt>
                <c:pt idx="2364">
                  <c:v>3.8929999999999998</c:v>
                </c:pt>
                <c:pt idx="2365">
                  <c:v>3.8953000000000002</c:v>
                </c:pt>
                <c:pt idx="2366">
                  <c:v>3.8976999999999999</c:v>
                </c:pt>
                <c:pt idx="2367">
                  <c:v>3.9005000000000001</c:v>
                </c:pt>
                <c:pt idx="2368">
                  <c:v>3.9024000000000001</c:v>
                </c:pt>
                <c:pt idx="2369">
                  <c:v>3.9043000000000001</c:v>
                </c:pt>
                <c:pt idx="2370">
                  <c:v>3.9056999999999999</c:v>
                </c:pt>
                <c:pt idx="2371">
                  <c:v>3.9081000000000001</c:v>
                </c:pt>
                <c:pt idx="2372">
                  <c:v>3.9104999999999999</c:v>
                </c:pt>
                <c:pt idx="2373">
                  <c:v>3.9123999999999999</c:v>
                </c:pt>
                <c:pt idx="2374">
                  <c:v>3.9146999999999998</c:v>
                </c:pt>
                <c:pt idx="2375">
                  <c:v>3.9165999999999999</c:v>
                </c:pt>
                <c:pt idx="2376">
                  <c:v>3.9195000000000002</c:v>
                </c:pt>
                <c:pt idx="2377">
                  <c:v>3.9218000000000002</c:v>
                </c:pt>
                <c:pt idx="2378">
                  <c:v>3.9237000000000002</c:v>
                </c:pt>
                <c:pt idx="2379">
                  <c:v>3.9251</c:v>
                </c:pt>
                <c:pt idx="2380">
                  <c:v>3.9275000000000002</c:v>
                </c:pt>
                <c:pt idx="2381">
                  <c:v>3.9293999999999998</c:v>
                </c:pt>
                <c:pt idx="2382">
                  <c:v>3.9312999999999998</c:v>
                </c:pt>
                <c:pt idx="2383">
                  <c:v>3.9331999999999998</c:v>
                </c:pt>
                <c:pt idx="2384">
                  <c:v>3.9359999999999999</c:v>
                </c:pt>
                <c:pt idx="2385">
                  <c:v>3.9384000000000001</c:v>
                </c:pt>
                <c:pt idx="2386">
                  <c:v>3.9403000000000001</c:v>
                </c:pt>
                <c:pt idx="2387">
                  <c:v>3.9422000000000001</c:v>
                </c:pt>
                <c:pt idx="2388">
                  <c:v>3.9441000000000002</c:v>
                </c:pt>
                <c:pt idx="2389">
                  <c:v>3.9455</c:v>
                </c:pt>
                <c:pt idx="2390">
                  <c:v>3.9474</c:v>
                </c:pt>
                <c:pt idx="2391">
                  <c:v>3.9493</c:v>
                </c:pt>
                <c:pt idx="2392">
                  <c:v>3.9516</c:v>
                </c:pt>
                <c:pt idx="2393">
                  <c:v>3.9540000000000002</c:v>
                </c:pt>
                <c:pt idx="2394">
                  <c:v>3.9563999999999999</c:v>
                </c:pt>
                <c:pt idx="2395">
                  <c:v>3.9582999999999999</c:v>
                </c:pt>
                <c:pt idx="2396">
                  <c:v>3.9601999999999999</c:v>
                </c:pt>
                <c:pt idx="2397">
                  <c:v>3.9620000000000002</c:v>
                </c:pt>
                <c:pt idx="2398">
                  <c:v>3.9634999999999998</c:v>
                </c:pt>
                <c:pt idx="2399">
                  <c:v>3.9662999999999999</c:v>
                </c:pt>
                <c:pt idx="2400">
                  <c:v>3.9676999999999998</c:v>
                </c:pt>
                <c:pt idx="2401">
                  <c:v>3.9695999999999998</c:v>
                </c:pt>
                <c:pt idx="2402">
                  <c:v>3.972</c:v>
                </c:pt>
                <c:pt idx="2403">
                  <c:v>3.9742999999999999</c:v>
                </c:pt>
                <c:pt idx="2404">
                  <c:v>3.9767000000000001</c:v>
                </c:pt>
                <c:pt idx="2405">
                  <c:v>3.9786000000000001</c:v>
                </c:pt>
                <c:pt idx="2406">
                  <c:v>3.9809999999999999</c:v>
                </c:pt>
                <c:pt idx="2407">
                  <c:v>3.9824000000000002</c:v>
                </c:pt>
                <c:pt idx="2408">
                  <c:v>3.9843000000000002</c:v>
                </c:pt>
                <c:pt idx="2409">
                  <c:v>3.9862000000000002</c:v>
                </c:pt>
                <c:pt idx="2410">
                  <c:v>3.9881000000000002</c:v>
                </c:pt>
                <c:pt idx="2411">
                  <c:v>3.9904000000000002</c:v>
                </c:pt>
                <c:pt idx="2412">
                  <c:v>3.9923000000000002</c:v>
                </c:pt>
                <c:pt idx="2413">
                  <c:v>3.9946999999999999</c:v>
                </c:pt>
                <c:pt idx="2414">
                  <c:v>3.9965999999999999</c:v>
                </c:pt>
                <c:pt idx="2415">
                  <c:v>3.9984999999999999</c:v>
                </c:pt>
                <c:pt idx="2416">
                  <c:v>4.0004</c:v>
                </c:pt>
                <c:pt idx="2417">
                  <c:v>4.0023</c:v>
                </c:pt>
                <c:pt idx="2418">
                  <c:v>4.0045999999999999</c:v>
                </c:pt>
                <c:pt idx="2419">
                  <c:v>4.0065</c:v>
                </c:pt>
                <c:pt idx="2420">
                  <c:v>4.0088999999999997</c:v>
                </c:pt>
                <c:pt idx="2421">
                  <c:v>4.0107999999999997</c:v>
                </c:pt>
                <c:pt idx="2422">
                  <c:v>4.0136000000000003</c:v>
                </c:pt>
                <c:pt idx="2423">
                  <c:v>4.0155000000000003</c:v>
                </c:pt>
                <c:pt idx="2424">
                  <c:v>4.0174000000000003</c:v>
                </c:pt>
                <c:pt idx="2425">
                  <c:v>4.0198</c:v>
                </c:pt>
                <c:pt idx="2426">
                  <c:v>4.0217000000000001</c:v>
                </c:pt>
                <c:pt idx="2427">
                  <c:v>4.024</c:v>
                </c:pt>
                <c:pt idx="2428">
                  <c:v>4.0259</c:v>
                </c:pt>
                <c:pt idx="2429">
                  <c:v>4.0282999999999998</c:v>
                </c:pt>
                <c:pt idx="2430">
                  <c:v>4.0311000000000003</c:v>
                </c:pt>
                <c:pt idx="2431">
                  <c:v>4.0330000000000004</c:v>
                </c:pt>
                <c:pt idx="2432">
                  <c:v>4.0358999999999998</c:v>
                </c:pt>
                <c:pt idx="2433">
                  <c:v>4.0381999999999998</c:v>
                </c:pt>
                <c:pt idx="2434">
                  <c:v>4.0406000000000004</c:v>
                </c:pt>
                <c:pt idx="2435">
                  <c:v>4.0425000000000004</c:v>
                </c:pt>
                <c:pt idx="2436">
                  <c:v>4.0444000000000004</c:v>
                </c:pt>
                <c:pt idx="2437">
                  <c:v>4.0462999999999996</c:v>
                </c:pt>
                <c:pt idx="2438">
                  <c:v>4.0486000000000004</c:v>
                </c:pt>
                <c:pt idx="2439">
                  <c:v>4.0505000000000004</c:v>
                </c:pt>
                <c:pt idx="2440">
                  <c:v>4.0533999999999999</c:v>
                </c:pt>
                <c:pt idx="2441">
                  <c:v>4.0556999999999999</c:v>
                </c:pt>
                <c:pt idx="2442">
                  <c:v>4.0580999999999996</c:v>
                </c:pt>
                <c:pt idx="2443">
                  <c:v>4.0599999999999996</c:v>
                </c:pt>
                <c:pt idx="2444">
                  <c:v>4.0618999999999996</c:v>
                </c:pt>
                <c:pt idx="2445">
                  <c:v>4.0637999999999996</c:v>
                </c:pt>
                <c:pt idx="2446">
                  <c:v>4.0656999999999996</c:v>
                </c:pt>
                <c:pt idx="2447">
                  <c:v>4.0675999999999997</c:v>
                </c:pt>
                <c:pt idx="2448">
                  <c:v>4.069</c:v>
                </c:pt>
                <c:pt idx="2449">
                  <c:v>4.0709</c:v>
                </c:pt>
                <c:pt idx="2450">
                  <c:v>4.0736999999999997</c:v>
                </c:pt>
                <c:pt idx="2451">
                  <c:v>4.0755999999999997</c:v>
                </c:pt>
                <c:pt idx="2452">
                  <c:v>4.0774999999999997</c:v>
                </c:pt>
                <c:pt idx="2453">
                  <c:v>4.0793999999999997</c:v>
                </c:pt>
                <c:pt idx="2454">
                  <c:v>4.0816999999999997</c:v>
                </c:pt>
                <c:pt idx="2455">
                  <c:v>4.0835999999999997</c:v>
                </c:pt>
                <c:pt idx="2456">
                  <c:v>4.0850999999999997</c:v>
                </c:pt>
                <c:pt idx="2457">
                  <c:v>4.0869999999999997</c:v>
                </c:pt>
                <c:pt idx="2458">
                  <c:v>4.0892999999999997</c:v>
                </c:pt>
                <c:pt idx="2459">
                  <c:v>4.0926</c:v>
                </c:pt>
                <c:pt idx="2460">
                  <c:v>4.0949999999999998</c:v>
                </c:pt>
                <c:pt idx="2461">
                  <c:v>4.0968999999999998</c:v>
                </c:pt>
                <c:pt idx="2462">
                  <c:v>4.0987999999999998</c:v>
                </c:pt>
                <c:pt idx="2463">
                  <c:v>4.1006999999999998</c:v>
                </c:pt>
                <c:pt idx="2464">
                  <c:v>4.1029999999999998</c:v>
                </c:pt>
                <c:pt idx="2465">
                  <c:v>4.1048999999999998</c:v>
                </c:pt>
                <c:pt idx="2466">
                  <c:v>4.1067999999999998</c:v>
                </c:pt>
                <c:pt idx="2467">
                  <c:v>4.1097000000000001</c:v>
                </c:pt>
                <c:pt idx="2468">
                  <c:v>4.1120000000000001</c:v>
                </c:pt>
                <c:pt idx="2469">
                  <c:v>4.1143999999999998</c:v>
                </c:pt>
                <c:pt idx="2470">
                  <c:v>4.1162999999999998</c:v>
                </c:pt>
                <c:pt idx="2471">
                  <c:v>4.1181999999999999</c:v>
                </c:pt>
                <c:pt idx="2472">
                  <c:v>4.1210000000000004</c:v>
                </c:pt>
                <c:pt idx="2473">
                  <c:v>4.1228999999999996</c:v>
                </c:pt>
                <c:pt idx="2474">
                  <c:v>4.1253000000000002</c:v>
                </c:pt>
                <c:pt idx="2475">
                  <c:v>4.1272000000000002</c:v>
                </c:pt>
                <c:pt idx="2476">
                  <c:v>4.1295000000000002</c:v>
                </c:pt>
                <c:pt idx="2477">
                  <c:v>4.1318999999999999</c:v>
                </c:pt>
                <c:pt idx="2478">
                  <c:v>4.1337999999999999</c:v>
                </c:pt>
                <c:pt idx="2479">
                  <c:v>4.1361999999999997</c:v>
                </c:pt>
                <c:pt idx="2480">
                  <c:v>4.1384999999999996</c:v>
                </c:pt>
                <c:pt idx="2481">
                  <c:v>4.1398999999999999</c:v>
                </c:pt>
                <c:pt idx="2482">
                  <c:v>4.1417999999999999</c:v>
                </c:pt>
                <c:pt idx="2483">
                  <c:v>4.1436999999999999</c:v>
                </c:pt>
                <c:pt idx="2484">
                  <c:v>4.1456</c:v>
                </c:pt>
                <c:pt idx="2485">
                  <c:v>4.1470000000000002</c:v>
                </c:pt>
                <c:pt idx="2486">
                  <c:v>4.1498999999999997</c:v>
                </c:pt>
                <c:pt idx="2487">
                  <c:v>4.1517999999999997</c:v>
                </c:pt>
                <c:pt idx="2488">
                  <c:v>4.1536999999999997</c:v>
                </c:pt>
                <c:pt idx="2489">
                  <c:v>4.1559999999999997</c:v>
                </c:pt>
                <c:pt idx="2490">
                  <c:v>4.1578999999999997</c:v>
                </c:pt>
                <c:pt idx="2491">
                  <c:v>4.1593</c:v>
                </c:pt>
                <c:pt idx="2492">
                  <c:v>4.1608000000000001</c:v>
                </c:pt>
                <c:pt idx="2493">
                  <c:v>4.1627000000000001</c:v>
                </c:pt>
                <c:pt idx="2494">
                  <c:v>4.165</c:v>
                </c:pt>
                <c:pt idx="2495">
                  <c:v>4.1669</c:v>
                </c:pt>
                <c:pt idx="2496">
                  <c:v>4.1692999999999998</c:v>
                </c:pt>
                <c:pt idx="2497">
                  <c:v>4.1711999999999998</c:v>
                </c:pt>
                <c:pt idx="2498">
                  <c:v>4.1730999999999998</c:v>
                </c:pt>
                <c:pt idx="2499">
                  <c:v>4.1749999999999998</c:v>
                </c:pt>
                <c:pt idx="2500">
                  <c:v>4.1768999999999998</c:v>
                </c:pt>
                <c:pt idx="2501">
                  <c:v>4.1787000000000001</c:v>
                </c:pt>
                <c:pt idx="2502">
                  <c:v>4.1802000000000001</c:v>
                </c:pt>
                <c:pt idx="2503">
                  <c:v>4.1821000000000002</c:v>
                </c:pt>
                <c:pt idx="2504">
                  <c:v>4.1839000000000004</c:v>
                </c:pt>
                <c:pt idx="2505">
                  <c:v>4.1853999999999996</c:v>
                </c:pt>
                <c:pt idx="2506">
                  <c:v>4.1877000000000004</c:v>
                </c:pt>
                <c:pt idx="2507">
                  <c:v>4.1896000000000004</c:v>
                </c:pt>
                <c:pt idx="2508">
                  <c:v>4.1920000000000002</c:v>
                </c:pt>
                <c:pt idx="2509">
                  <c:v>4.1939000000000002</c:v>
                </c:pt>
                <c:pt idx="2510">
                  <c:v>4.1958000000000002</c:v>
                </c:pt>
                <c:pt idx="2511">
                  <c:v>4.1977000000000002</c:v>
                </c:pt>
                <c:pt idx="2512">
                  <c:v>4.1996000000000002</c:v>
                </c:pt>
                <c:pt idx="2513">
                  <c:v>4.2009999999999996</c:v>
                </c:pt>
                <c:pt idx="2514">
                  <c:v>4.2028999999999996</c:v>
                </c:pt>
                <c:pt idx="2515">
                  <c:v>4.2057000000000002</c:v>
                </c:pt>
                <c:pt idx="2516">
                  <c:v>4.2076000000000002</c:v>
                </c:pt>
                <c:pt idx="2517">
                  <c:v>4.2095000000000002</c:v>
                </c:pt>
                <c:pt idx="2518">
                  <c:v>4.2114000000000003</c:v>
                </c:pt>
                <c:pt idx="2519">
                  <c:v>4.2133000000000003</c:v>
                </c:pt>
                <c:pt idx="2520">
                  <c:v>4.2152000000000003</c:v>
                </c:pt>
                <c:pt idx="2521">
                  <c:v>4.2165999999999997</c:v>
                </c:pt>
                <c:pt idx="2522">
                  <c:v>4.2184999999999997</c:v>
                </c:pt>
                <c:pt idx="2523">
                  <c:v>4.2203999999999997</c:v>
                </c:pt>
                <c:pt idx="2524">
                  <c:v>4.2226999999999997</c:v>
                </c:pt>
                <c:pt idx="2525">
                  <c:v>4.2251000000000003</c:v>
                </c:pt>
                <c:pt idx="2526">
                  <c:v>4.2270000000000003</c:v>
                </c:pt>
                <c:pt idx="2527">
                  <c:v>4.2289000000000003</c:v>
                </c:pt>
                <c:pt idx="2528">
                  <c:v>4.2313000000000001</c:v>
                </c:pt>
                <c:pt idx="2529">
                  <c:v>4.2336</c:v>
                </c:pt>
                <c:pt idx="2530">
                  <c:v>4.2355</c:v>
                </c:pt>
                <c:pt idx="2531">
                  <c:v>4.2369000000000003</c:v>
                </c:pt>
                <c:pt idx="2532">
                  <c:v>4.2388000000000003</c:v>
                </c:pt>
                <c:pt idx="2533">
                  <c:v>4.2412000000000001</c:v>
                </c:pt>
                <c:pt idx="2534">
                  <c:v>4.2431000000000001</c:v>
                </c:pt>
                <c:pt idx="2535">
                  <c:v>4.2458999999999998</c:v>
                </c:pt>
                <c:pt idx="2536">
                  <c:v>4.2477999999999998</c:v>
                </c:pt>
                <c:pt idx="2537">
                  <c:v>4.2502000000000004</c:v>
                </c:pt>
                <c:pt idx="2538">
                  <c:v>4.2526000000000002</c:v>
                </c:pt>
                <c:pt idx="2539">
                  <c:v>4.2544000000000004</c:v>
                </c:pt>
                <c:pt idx="2540">
                  <c:v>4.2563000000000004</c:v>
                </c:pt>
                <c:pt idx="2541">
                  <c:v>4.2582000000000004</c:v>
                </c:pt>
                <c:pt idx="2542">
                  <c:v>4.2606000000000002</c:v>
                </c:pt>
                <c:pt idx="2543">
                  <c:v>4.2619999999999996</c:v>
                </c:pt>
                <c:pt idx="2544">
                  <c:v>4.2644000000000002</c:v>
                </c:pt>
                <c:pt idx="2545">
                  <c:v>4.2663000000000002</c:v>
                </c:pt>
                <c:pt idx="2546">
                  <c:v>4.2690999999999999</c:v>
                </c:pt>
                <c:pt idx="2547">
                  <c:v>4.2714999999999996</c:v>
                </c:pt>
                <c:pt idx="2548">
                  <c:v>4.2728999999999999</c:v>
                </c:pt>
                <c:pt idx="2549">
                  <c:v>4.2747999999999999</c:v>
                </c:pt>
                <c:pt idx="2550">
                  <c:v>4.2766999999999999</c:v>
                </c:pt>
                <c:pt idx="2551">
                  <c:v>4.2781000000000002</c:v>
                </c:pt>
                <c:pt idx="2552">
                  <c:v>4.28</c:v>
                </c:pt>
                <c:pt idx="2553">
                  <c:v>4.2819000000000003</c:v>
                </c:pt>
                <c:pt idx="2554">
                  <c:v>4.2843</c:v>
                </c:pt>
                <c:pt idx="2555">
                  <c:v>4.2861000000000002</c:v>
                </c:pt>
                <c:pt idx="2556">
                  <c:v>4.2885</c:v>
                </c:pt>
                <c:pt idx="2557">
                  <c:v>4.2904</c:v>
                </c:pt>
                <c:pt idx="2558">
                  <c:v>4.2923</c:v>
                </c:pt>
                <c:pt idx="2559">
                  <c:v>4.2942</c:v>
                </c:pt>
                <c:pt idx="2560">
                  <c:v>4.2961</c:v>
                </c:pt>
                <c:pt idx="2561">
                  <c:v>4.2984</c:v>
                </c:pt>
                <c:pt idx="2562">
                  <c:v>4.3003</c:v>
                </c:pt>
                <c:pt idx="2563">
                  <c:v>4.3026999999999997</c:v>
                </c:pt>
                <c:pt idx="2564">
                  <c:v>4.3045999999999998</c:v>
                </c:pt>
                <c:pt idx="2565">
                  <c:v>4.3070000000000004</c:v>
                </c:pt>
                <c:pt idx="2566">
                  <c:v>4.3089000000000004</c:v>
                </c:pt>
                <c:pt idx="2567">
                  <c:v>4.3106999999999998</c:v>
                </c:pt>
                <c:pt idx="2568">
                  <c:v>4.3125999999999998</c:v>
                </c:pt>
                <c:pt idx="2569">
                  <c:v>4.3144999999999998</c:v>
                </c:pt>
                <c:pt idx="2570">
                  <c:v>4.3174000000000001</c:v>
                </c:pt>
                <c:pt idx="2571">
                  <c:v>4.3193000000000001</c:v>
                </c:pt>
                <c:pt idx="2572">
                  <c:v>4.3216000000000001</c:v>
                </c:pt>
                <c:pt idx="2573">
                  <c:v>4.3235000000000001</c:v>
                </c:pt>
                <c:pt idx="2574">
                  <c:v>4.3258999999999999</c:v>
                </c:pt>
                <c:pt idx="2575">
                  <c:v>4.3277999999999999</c:v>
                </c:pt>
                <c:pt idx="2576">
                  <c:v>4.3296999999999999</c:v>
                </c:pt>
                <c:pt idx="2577">
                  <c:v>4.3311000000000002</c:v>
                </c:pt>
                <c:pt idx="2578">
                  <c:v>4.3330000000000002</c:v>
                </c:pt>
                <c:pt idx="2579">
                  <c:v>4.3349000000000002</c:v>
                </c:pt>
                <c:pt idx="2580">
                  <c:v>4.3372000000000002</c:v>
                </c:pt>
                <c:pt idx="2581">
                  <c:v>4.3400999999999996</c:v>
                </c:pt>
                <c:pt idx="2582">
                  <c:v>4.3419999999999996</c:v>
                </c:pt>
                <c:pt idx="2583">
                  <c:v>4.3438999999999997</c:v>
                </c:pt>
                <c:pt idx="2584">
                  <c:v>4.3457999999999997</c:v>
                </c:pt>
                <c:pt idx="2585">
                  <c:v>4.3476999999999997</c:v>
                </c:pt>
                <c:pt idx="2586">
                  <c:v>4.3491</c:v>
                </c:pt>
                <c:pt idx="2587">
                  <c:v>4.351</c:v>
                </c:pt>
                <c:pt idx="2588">
                  <c:v>4.3529</c:v>
                </c:pt>
                <c:pt idx="2589">
                  <c:v>4.3543000000000003</c:v>
                </c:pt>
                <c:pt idx="2590">
                  <c:v>4.3571</c:v>
                </c:pt>
                <c:pt idx="2591">
                  <c:v>4.3594999999999997</c:v>
                </c:pt>
                <c:pt idx="2592">
                  <c:v>4.3623000000000003</c:v>
                </c:pt>
                <c:pt idx="2593">
                  <c:v>4.3636999999999997</c:v>
                </c:pt>
                <c:pt idx="2594">
                  <c:v>4.3661000000000003</c:v>
                </c:pt>
                <c:pt idx="2595">
                  <c:v>4.3685</c:v>
                </c:pt>
                <c:pt idx="2596">
                  <c:v>4.3704000000000001</c:v>
                </c:pt>
                <c:pt idx="2597">
                  <c:v>4.3727</c:v>
                </c:pt>
                <c:pt idx="2598">
                  <c:v>4.3750999999999998</c:v>
                </c:pt>
                <c:pt idx="2599">
                  <c:v>4.3775000000000004</c:v>
                </c:pt>
                <c:pt idx="2600">
                  <c:v>4.3794000000000004</c:v>
                </c:pt>
                <c:pt idx="2601">
                  <c:v>4.3811999999999998</c:v>
                </c:pt>
                <c:pt idx="2602">
                  <c:v>4.3830999999999998</c:v>
                </c:pt>
                <c:pt idx="2603">
                  <c:v>4.3845999999999998</c:v>
                </c:pt>
                <c:pt idx="2604">
                  <c:v>4.3864000000000001</c:v>
                </c:pt>
                <c:pt idx="2605">
                  <c:v>4.3883000000000001</c:v>
                </c:pt>
                <c:pt idx="2606">
                  <c:v>4.3902000000000001</c:v>
                </c:pt>
                <c:pt idx="2607">
                  <c:v>4.3925999999999998</c:v>
                </c:pt>
                <c:pt idx="2608">
                  <c:v>4.3949999999999996</c:v>
                </c:pt>
                <c:pt idx="2609">
                  <c:v>4.3968999999999996</c:v>
                </c:pt>
                <c:pt idx="2610">
                  <c:v>4.3992000000000004</c:v>
                </c:pt>
                <c:pt idx="2611">
                  <c:v>4.4005999999999998</c:v>
                </c:pt>
                <c:pt idx="2612">
                  <c:v>4.4024999999999999</c:v>
                </c:pt>
                <c:pt idx="2613">
                  <c:v>4.4043999999999999</c:v>
                </c:pt>
                <c:pt idx="2614">
                  <c:v>4.4058000000000002</c:v>
                </c:pt>
                <c:pt idx="2615">
                  <c:v>4.4077000000000002</c:v>
                </c:pt>
                <c:pt idx="2616">
                  <c:v>4.4096000000000002</c:v>
                </c:pt>
                <c:pt idx="2617">
                  <c:v>4.4115000000000002</c:v>
                </c:pt>
                <c:pt idx="2618">
                  <c:v>4.4138999999999999</c:v>
                </c:pt>
                <c:pt idx="2619">
                  <c:v>4.4157999999999999</c:v>
                </c:pt>
                <c:pt idx="2620">
                  <c:v>4.4181999999999997</c:v>
                </c:pt>
                <c:pt idx="2621">
                  <c:v>4.4196</c:v>
                </c:pt>
                <c:pt idx="2622">
                  <c:v>4.4210000000000003</c:v>
                </c:pt>
                <c:pt idx="2623">
                  <c:v>4.4229000000000003</c:v>
                </c:pt>
                <c:pt idx="2624">
                  <c:v>4.4248000000000003</c:v>
                </c:pt>
                <c:pt idx="2625">
                  <c:v>4.4261999999999997</c:v>
                </c:pt>
                <c:pt idx="2626">
                  <c:v>4.4286000000000003</c:v>
                </c:pt>
                <c:pt idx="2627">
                  <c:v>4.43</c:v>
                </c:pt>
                <c:pt idx="2628">
                  <c:v>4.4322999999999997</c:v>
                </c:pt>
                <c:pt idx="2629">
                  <c:v>4.4341999999999997</c:v>
                </c:pt>
                <c:pt idx="2630">
                  <c:v>4.4360999999999997</c:v>
                </c:pt>
                <c:pt idx="2631">
                  <c:v>4.4379999999999997</c:v>
                </c:pt>
                <c:pt idx="2632">
                  <c:v>4.4394</c:v>
                </c:pt>
                <c:pt idx="2633">
                  <c:v>4.4413</c:v>
                </c:pt>
                <c:pt idx="2634">
                  <c:v>4.4432</c:v>
                </c:pt>
                <c:pt idx="2635">
                  <c:v>4.4451000000000001</c:v>
                </c:pt>
                <c:pt idx="2636">
                  <c:v>4.4474999999999998</c:v>
                </c:pt>
                <c:pt idx="2637">
                  <c:v>4.4499000000000004</c:v>
                </c:pt>
                <c:pt idx="2638">
                  <c:v>4.4516999999999998</c:v>
                </c:pt>
                <c:pt idx="2639">
                  <c:v>4.4535999999999998</c:v>
                </c:pt>
                <c:pt idx="2640">
                  <c:v>4.4560000000000004</c:v>
                </c:pt>
                <c:pt idx="2641">
                  <c:v>4.4573999999999998</c:v>
                </c:pt>
                <c:pt idx="2642">
                  <c:v>4.4592999999999998</c:v>
                </c:pt>
                <c:pt idx="2643">
                  <c:v>4.4603000000000002</c:v>
                </c:pt>
                <c:pt idx="2644">
                  <c:v>4.4622000000000002</c:v>
                </c:pt>
                <c:pt idx="2645">
                  <c:v>4.4645000000000001</c:v>
                </c:pt>
                <c:pt idx="2646">
                  <c:v>4.4668999999999999</c:v>
                </c:pt>
                <c:pt idx="2647">
                  <c:v>4.4687999999999999</c:v>
                </c:pt>
                <c:pt idx="2648">
                  <c:v>4.4710999999999999</c:v>
                </c:pt>
                <c:pt idx="2649">
                  <c:v>4.4725999999999999</c:v>
                </c:pt>
                <c:pt idx="2650">
                  <c:v>4.4744999999999999</c:v>
                </c:pt>
                <c:pt idx="2651">
                  <c:v>4.4763000000000002</c:v>
                </c:pt>
                <c:pt idx="2652">
                  <c:v>4.4786999999999999</c:v>
                </c:pt>
                <c:pt idx="2653">
                  <c:v>4.4801000000000002</c:v>
                </c:pt>
                <c:pt idx="2654">
                  <c:v>4.4824999999999999</c:v>
                </c:pt>
                <c:pt idx="2655">
                  <c:v>4.4848999999999997</c:v>
                </c:pt>
                <c:pt idx="2656">
                  <c:v>4.4871999999999996</c:v>
                </c:pt>
                <c:pt idx="2657">
                  <c:v>4.4890999999999996</c:v>
                </c:pt>
                <c:pt idx="2658">
                  <c:v>4.4909999999999997</c:v>
                </c:pt>
                <c:pt idx="2659">
                  <c:v>4.4934000000000003</c:v>
                </c:pt>
                <c:pt idx="2660">
                  <c:v>4.4953000000000003</c:v>
                </c:pt>
                <c:pt idx="2661">
                  <c:v>4.4972000000000003</c:v>
                </c:pt>
                <c:pt idx="2662">
                  <c:v>4.4991000000000003</c:v>
                </c:pt>
                <c:pt idx="2663">
                  <c:v>4.5008999999999997</c:v>
                </c:pt>
                <c:pt idx="2664">
                  <c:v>4.5033000000000003</c:v>
                </c:pt>
                <c:pt idx="2665">
                  <c:v>4.5052000000000003</c:v>
                </c:pt>
                <c:pt idx="2666">
                  <c:v>4.5076000000000001</c:v>
                </c:pt>
                <c:pt idx="2667">
                  <c:v>4.5095000000000001</c:v>
                </c:pt>
                <c:pt idx="2668">
                  <c:v>4.5114000000000001</c:v>
                </c:pt>
                <c:pt idx="2669">
                  <c:v>4.5133000000000001</c:v>
                </c:pt>
                <c:pt idx="2670">
                  <c:v>4.5151000000000003</c:v>
                </c:pt>
                <c:pt idx="2671">
                  <c:v>4.5170000000000003</c:v>
                </c:pt>
                <c:pt idx="2672">
                  <c:v>4.5185000000000004</c:v>
                </c:pt>
                <c:pt idx="2673">
                  <c:v>4.5202999999999998</c:v>
                </c:pt>
                <c:pt idx="2674">
                  <c:v>4.5232000000000001</c:v>
                </c:pt>
                <c:pt idx="2675">
                  <c:v>4.5251000000000001</c:v>
                </c:pt>
                <c:pt idx="2676">
                  <c:v>4.5270000000000001</c:v>
                </c:pt>
                <c:pt idx="2677">
                  <c:v>4.5289000000000001</c:v>
                </c:pt>
                <c:pt idx="2678">
                  <c:v>4.5312000000000001</c:v>
                </c:pt>
                <c:pt idx="2679">
                  <c:v>4.5331000000000001</c:v>
                </c:pt>
                <c:pt idx="2680">
                  <c:v>4.5350000000000001</c:v>
                </c:pt>
                <c:pt idx="2681">
                  <c:v>4.5369000000000002</c:v>
                </c:pt>
                <c:pt idx="2682">
                  <c:v>4.5388000000000002</c:v>
                </c:pt>
                <c:pt idx="2683">
                  <c:v>4.5407000000000002</c:v>
                </c:pt>
                <c:pt idx="2684">
                  <c:v>4.5430999999999999</c:v>
                </c:pt>
                <c:pt idx="2685">
                  <c:v>4.5453999999999999</c:v>
                </c:pt>
                <c:pt idx="2686">
                  <c:v>4.5472999999999999</c:v>
                </c:pt>
                <c:pt idx="2687">
                  <c:v>4.5487000000000002</c:v>
                </c:pt>
                <c:pt idx="2688">
                  <c:v>4.5510999999999999</c:v>
                </c:pt>
                <c:pt idx="2689">
                  <c:v>4.5529999999999999</c:v>
                </c:pt>
                <c:pt idx="2690">
                  <c:v>4.5548999999999999</c:v>
                </c:pt>
                <c:pt idx="2691">
                  <c:v>4.5563000000000002</c:v>
                </c:pt>
                <c:pt idx="2692">
                  <c:v>4.5587</c:v>
                </c:pt>
                <c:pt idx="2693">
                  <c:v>4.5606</c:v>
                </c:pt>
                <c:pt idx="2694">
                  <c:v>4.5629</c:v>
                </c:pt>
                <c:pt idx="2695">
                  <c:v>4.5648</c:v>
                </c:pt>
                <c:pt idx="2696">
                  <c:v>4.5667</c:v>
                </c:pt>
                <c:pt idx="2697">
                  <c:v>4.5686</c:v>
                </c:pt>
                <c:pt idx="2698">
                  <c:v>4.57</c:v>
                </c:pt>
                <c:pt idx="2699">
                  <c:v>4.5719000000000003</c:v>
                </c:pt>
                <c:pt idx="2700">
                  <c:v>4.5743</c:v>
                </c:pt>
                <c:pt idx="2701">
                  <c:v>4.5757000000000003</c:v>
                </c:pt>
                <c:pt idx="2702">
                  <c:v>4.5781000000000001</c:v>
                </c:pt>
                <c:pt idx="2703">
                  <c:v>4.58</c:v>
                </c:pt>
                <c:pt idx="2704">
                  <c:v>4.5823</c:v>
                </c:pt>
                <c:pt idx="2705">
                  <c:v>4.5842000000000001</c:v>
                </c:pt>
                <c:pt idx="2706">
                  <c:v>4.5861000000000001</c:v>
                </c:pt>
                <c:pt idx="2707">
                  <c:v>4.5875000000000004</c:v>
                </c:pt>
                <c:pt idx="2708">
                  <c:v>4.5899000000000001</c:v>
                </c:pt>
                <c:pt idx="2709">
                  <c:v>4.5922999999999998</c:v>
                </c:pt>
                <c:pt idx="2710">
                  <c:v>4.5941999999999998</c:v>
                </c:pt>
                <c:pt idx="2711">
                  <c:v>4.5960000000000001</c:v>
                </c:pt>
                <c:pt idx="2712">
                  <c:v>4.5983999999999998</c:v>
                </c:pt>
                <c:pt idx="2713">
                  <c:v>4.6007999999999996</c:v>
                </c:pt>
                <c:pt idx="2714">
                  <c:v>4.6026999999999996</c:v>
                </c:pt>
                <c:pt idx="2715">
                  <c:v>4.6045999999999996</c:v>
                </c:pt>
                <c:pt idx="2716">
                  <c:v>4.6064999999999996</c:v>
                </c:pt>
                <c:pt idx="2717">
                  <c:v>4.6078999999999999</c:v>
                </c:pt>
                <c:pt idx="2718">
                  <c:v>4.6097999999999999</c:v>
                </c:pt>
                <c:pt idx="2719">
                  <c:v>4.6116999999999999</c:v>
                </c:pt>
                <c:pt idx="2720">
                  <c:v>4.6139999999999999</c:v>
                </c:pt>
                <c:pt idx="2721">
                  <c:v>4.6158999999999999</c:v>
                </c:pt>
                <c:pt idx="2722">
                  <c:v>4.6188000000000002</c:v>
                </c:pt>
                <c:pt idx="2723">
                  <c:v>4.6207000000000003</c:v>
                </c:pt>
                <c:pt idx="2724">
                  <c:v>4.6224999999999996</c:v>
                </c:pt>
                <c:pt idx="2725">
                  <c:v>4.6243999999999996</c:v>
                </c:pt>
                <c:pt idx="2726">
                  <c:v>4.6262999999999996</c:v>
                </c:pt>
                <c:pt idx="2727">
                  <c:v>4.6276999999999999</c:v>
                </c:pt>
                <c:pt idx="2728">
                  <c:v>4.6300999999999997</c:v>
                </c:pt>
                <c:pt idx="2729">
                  <c:v>4.6319999999999997</c:v>
                </c:pt>
                <c:pt idx="2730">
                  <c:v>4.6344000000000003</c:v>
                </c:pt>
                <c:pt idx="2731">
                  <c:v>4.6367000000000003</c:v>
                </c:pt>
                <c:pt idx="2732">
                  <c:v>4.6386000000000003</c:v>
                </c:pt>
                <c:pt idx="2733">
                  <c:v>4.6405000000000003</c:v>
                </c:pt>
                <c:pt idx="2734">
                  <c:v>4.6424000000000003</c:v>
                </c:pt>
                <c:pt idx="2735">
                  <c:v>4.6448</c:v>
                </c:pt>
                <c:pt idx="2736">
                  <c:v>4.6467000000000001</c:v>
                </c:pt>
                <c:pt idx="2737">
                  <c:v>4.649</c:v>
                </c:pt>
                <c:pt idx="2738">
                  <c:v>4.6513999999999998</c:v>
                </c:pt>
                <c:pt idx="2739">
                  <c:v>4.6532999999999998</c:v>
                </c:pt>
                <c:pt idx="2740">
                  <c:v>4.6561000000000003</c:v>
                </c:pt>
                <c:pt idx="2741">
                  <c:v>4.6585000000000001</c:v>
                </c:pt>
                <c:pt idx="2742">
                  <c:v>4.6599000000000004</c:v>
                </c:pt>
                <c:pt idx="2743">
                  <c:v>4.6618000000000004</c:v>
                </c:pt>
                <c:pt idx="2744">
                  <c:v>4.6637000000000004</c:v>
                </c:pt>
                <c:pt idx="2745">
                  <c:v>4.6656000000000004</c:v>
                </c:pt>
                <c:pt idx="2746">
                  <c:v>4.6680000000000001</c:v>
                </c:pt>
                <c:pt idx="2747">
                  <c:v>4.6699000000000002</c:v>
                </c:pt>
                <c:pt idx="2748">
                  <c:v>4.6722000000000001</c:v>
                </c:pt>
                <c:pt idx="2749">
                  <c:v>4.6745999999999999</c:v>
                </c:pt>
                <c:pt idx="2750">
                  <c:v>4.6764999999999999</c:v>
                </c:pt>
                <c:pt idx="2751">
                  <c:v>4.6783999999999999</c:v>
                </c:pt>
                <c:pt idx="2752">
                  <c:v>4.6806999999999999</c:v>
                </c:pt>
                <c:pt idx="2753">
                  <c:v>4.6825999999999999</c:v>
                </c:pt>
                <c:pt idx="2754">
                  <c:v>4.6849999999999996</c:v>
                </c:pt>
                <c:pt idx="2755">
                  <c:v>4.6868999999999996</c:v>
                </c:pt>
                <c:pt idx="2756">
                  <c:v>4.6887999999999996</c:v>
                </c:pt>
                <c:pt idx="2757">
                  <c:v>4.6910999999999996</c:v>
                </c:pt>
                <c:pt idx="2758">
                  <c:v>4.6935000000000002</c:v>
                </c:pt>
                <c:pt idx="2759">
                  <c:v>4.6959</c:v>
                </c:pt>
                <c:pt idx="2760">
                  <c:v>4.6978</c:v>
                </c:pt>
                <c:pt idx="2761">
                  <c:v>4.6992000000000003</c:v>
                </c:pt>
                <c:pt idx="2762">
                  <c:v>4.7005999999999997</c:v>
                </c:pt>
                <c:pt idx="2763">
                  <c:v>4.7024999999999997</c:v>
                </c:pt>
                <c:pt idx="2764">
                  <c:v>4.7043999999999997</c:v>
                </c:pt>
                <c:pt idx="2765">
                  <c:v>4.7062999999999997</c:v>
                </c:pt>
                <c:pt idx="2766">
                  <c:v>4.7087000000000003</c:v>
                </c:pt>
                <c:pt idx="2767">
                  <c:v>4.7100999999999997</c:v>
                </c:pt>
                <c:pt idx="2768">
                  <c:v>4.7129000000000003</c:v>
                </c:pt>
                <c:pt idx="2769">
                  <c:v>4.7148000000000003</c:v>
                </c:pt>
                <c:pt idx="2770">
                  <c:v>4.7167000000000003</c:v>
                </c:pt>
                <c:pt idx="2771">
                  <c:v>4.7186000000000003</c:v>
                </c:pt>
                <c:pt idx="2772">
                  <c:v>4.72</c:v>
                </c:pt>
                <c:pt idx="2773">
                  <c:v>4.7218999999999998</c:v>
                </c:pt>
                <c:pt idx="2774">
                  <c:v>4.7243000000000004</c:v>
                </c:pt>
                <c:pt idx="2775">
                  <c:v>4.7266000000000004</c:v>
                </c:pt>
                <c:pt idx="2776">
                  <c:v>4.7285000000000004</c:v>
                </c:pt>
                <c:pt idx="2777">
                  <c:v>4.7309000000000001</c:v>
                </c:pt>
                <c:pt idx="2778">
                  <c:v>4.7332999999999998</c:v>
                </c:pt>
                <c:pt idx="2779">
                  <c:v>4.7351999999999999</c:v>
                </c:pt>
                <c:pt idx="2780">
                  <c:v>4.7366000000000001</c:v>
                </c:pt>
                <c:pt idx="2781">
                  <c:v>4.7385000000000002</c:v>
                </c:pt>
                <c:pt idx="2782">
                  <c:v>4.7398999999999996</c:v>
                </c:pt>
                <c:pt idx="2783">
                  <c:v>4.7417999999999996</c:v>
                </c:pt>
                <c:pt idx="2784">
                  <c:v>4.7446000000000002</c:v>
                </c:pt>
                <c:pt idx="2785">
                  <c:v>4.7465000000000002</c:v>
                </c:pt>
                <c:pt idx="2786">
                  <c:v>4.7488999999999999</c:v>
                </c:pt>
                <c:pt idx="2787">
                  <c:v>4.7507999999999999</c:v>
                </c:pt>
                <c:pt idx="2788">
                  <c:v>4.7526999999999999</c:v>
                </c:pt>
                <c:pt idx="2789">
                  <c:v>4.7545999999999999</c:v>
                </c:pt>
                <c:pt idx="2790">
                  <c:v>4.7560000000000002</c:v>
                </c:pt>
                <c:pt idx="2791">
                  <c:v>4.7579000000000002</c:v>
                </c:pt>
                <c:pt idx="2792">
                  <c:v>4.7598000000000003</c:v>
                </c:pt>
                <c:pt idx="2793">
                  <c:v>4.7621000000000002</c:v>
                </c:pt>
                <c:pt idx="2794">
                  <c:v>4.7645</c:v>
                </c:pt>
                <c:pt idx="2795">
                  <c:v>4.7668999999999997</c:v>
                </c:pt>
                <c:pt idx="2796">
                  <c:v>4.7691999999999997</c:v>
                </c:pt>
                <c:pt idx="2797">
                  <c:v>4.7706</c:v>
                </c:pt>
                <c:pt idx="2798">
                  <c:v>4.7725</c:v>
                </c:pt>
                <c:pt idx="2799">
                  <c:v>4.7748999999999997</c:v>
                </c:pt>
                <c:pt idx="2800">
                  <c:v>4.7763</c:v>
                </c:pt>
                <c:pt idx="2801">
                  <c:v>4.7782</c:v>
                </c:pt>
                <c:pt idx="2802">
                  <c:v>4.7801</c:v>
                </c:pt>
                <c:pt idx="2803">
                  <c:v>4.7824999999999998</c:v>
                </c:pt>
                <c:pt idx="2804">
                  <c:v>4.7853000000000003</c:v>
                </c:pt>
                <c:pt idx="2805">
                  <c:v>4.7872000000000003</c:v>
                </c:pt>
                <c:pt idx="2806">
                  <c:v>4.7891000000000004</c:v>
                </c:pt>
                <c:pt idx="2807">
                  <c:v>4.7910000000000004</c:v>
                </c:pt>
                <c:pt idx="2808">
                  <c:v>4.7929000000000004</c:v>
                </c:pt>
                <c:pt idx="2809">
                  <c:v>4.7948000000000004</c:v>
                </c:pt>
                <c:pt idx="2810">
                  <c:v>4.7967000000000004</c:v>
                </c:pt>
                <c:pt idx="2811">
                  <c:v>4.7980999999999998</c:v>
                </c:pt>
                <c:pt idx="2812">
                  <c:v>4.8003999999999998</c:v>
                </c:pt>
                <c:pt idx="2813">
                  <c:v>4.8028000000000004</c:v>
                </c:pt>
                <c:pt idx="2814">
                  <c:v>4.8052000000000001</c:v>
                </c:pt>
                <c:pt idx="2815">
                  <c:v>4.8075000000000001</c:v>
                </c:pt>
                <c:pt idx="2816">
                  <c:v>4.8090000000000002</c:v>
                </c:pt>
                <c:pt idx="2817">
                  <c:v>4.8109000000000002</c:v>
                </c:pt>
                <c:pt idx="2818">
                  <c:v>4.8127000000000004</c:v>
                </c:pt>
                <c:pt idx="2819">
                  <c:v>4.8146000000000004</c:v>
                </c:pt>
                <c:pt idx="2820">
                  <c:v>4.8160999999999996</c:v>
                </c:pt>
                <c:pt idx="2821">
                  <c:v>4.8179999999999996</c:v>
                </c:pt>
                <c:pt idx="2822">
                  <c:v>4.8202999999999996</c:v>
                </c:pt>
                <c:pt idx="2823">
                  <c:v>4.8227000000000002</c:v>
                </c:pt>
                <c:pt idx="2824">
                  <c:v>4.8250000000000002</c:v>
                </c:pt>
                <c:pt idx="2825">
                  <c:v>4.8269000000000002</c:v>
                </c:pt>
                <c:pt idx="2826">
                  <c:v>4.8288000000000002</c:v>
                </c:pt>
                <c:pt idx="2827">
                  <c:v>4.8307000000000002</c:v>
                </c:pt>
                <c:pt idx="2828">
                  <c:v>4.8320999999999996</c:v>
                </c:pt>
                <c:pt idx="2829">
                  <c:v>4.8339999999999996</c:v>
                </c:pt>
                <c:pt idx="2830">
                  <c:v>4.8358999999999996</c:v>
                </c:pt>
                <c:pt idx="2831">
                  <c:v>4.8383000000000003</c:v>
                </c:pt>
                <c:pt idx="2832">
                  <c:v>4.8402000000000003</c:v>
                </c:pt>
                <c:pt idx="2833">
                  <c:v>4.843</c:v>
                </c:pt>
                <c:pt idx="2834">
                  <c:v>4.8449</c:v>
                </c:pt>
                <c:pt idx="2835">
                  <c:v>4.8463000000000003</c:v>
                </c:pt>
                <c:pt idx="2836">
                  <c:v>4.8482000000000003</c:v>
                </c:pt>
                <c:pt idx="2837">
                  <c:v>4.8501000000000003</c:v>
                </c:pt>
                <c:pt idx="2838">
                  <c:v>4.8520000000000003</c:v>
                </c:pt>
                <c:pt idx="2839">
                  <c:v>4.8529999999999998</c:v>
                </c:pt>
                <c:pt idx="2840">
                  <c:v>4.8552999999999997</c:v>
                </c:pt>
                <c:pt idx="2841">
                  <c:v>4.8571999999999997</c:v>
                </c:pt>
                <c:pt idx="2842">
                  <c:v>4.8601000000000001</c:v>
                </c:pt>
                <c:pt idx="2843">
                  <c:v>4.8624000000000001</c:v>
                </c:pt>
                <c:pt idx="2844">
                  <c:v>4.8638000000000003</c:v>
                </c:pt>
                <c:pt idx="2845">
                  <c:v>4.8657000000000004</c:v>
                </c:pt>
                <c:pt idx="2846">
                  <c:v>4.8672000000000004</c:v>
                </c:pt>
                <c:pt idx="2847">
                  <c:v>4.8689999999999998</c:v>
                </c:pt>
                <c:pt idx="2848">
                  <c:v>4.8708999999999998</c:v>
                </c:pt>
                <c:pt idx="2849">
                  <c:v>4.8719000000000001</c:v>
                </c:pt>
                <c:pt idx="2850">
                  <c:v>4.8742999999999999</c:v>
                </c:pt>
                <c:pt idx="2851">
                  <c:v>4.8765999999999998</c:v>
                </c:pt>
                <c:pt idx="2852">
                  <c:v>4.8789999999999996</c:v>
                </c:pt>
                <c:pt idx="2853">
                  <c:v>4.8808999999999996</c:v>
                </c:pt>
                <c:pt idx="2854">
                  <c:v>4.8827999999999996</c:v>
                </c:pt>
                <c:pt idx="2855">
                  <c:v>4.8841999999999999</c:v>
                </c:pt>
                <c:pt idx="2856">
                  <c:v>4.8856000000000002</c:v>
                </c:pt>
                <c:pt idx="2857">
                  <c:v>4.8875000000000002</c:v>
                </c:pt>
                <c:pt idx="2858">
                  <c:v>4.8894000000000002</c:v>
                </c:pt>
                <c:pt idx="2859">
                  <c:v>4.8913000000000002</c:v>
                </c:pt>
                <c:pt idx="2860">
                  <c:v>4.8936999999999999</c:v>
                </c:pt>
                <c:pt idx="2861">
                  <c:v>4.8955000000000002</c:v>
                </c:pt>
                <c:pt idx="2862">
                  <c:v>4.8978999999999999</c:v>
                </c:pt>
                <c:pt idx="2863">
                  <c:v>4.8997999999999999</c:v>
                </c:pt>
                <c:pt idx="2864">
                  <c:v>4.9016999999999999</c:v>
                </c:pt>
                <c:pt idx="2865">
                  <c:v>4.9031000000000002</c:v>
                </c:pt>
                <c:pt idx="2866">
                  <c:v>4.9050000000000002</c:v>
                </c:pt>
                <c:pt idx="2867">
                  <c:v>4.9069000000000003</c:v>
                </c:pt>
                <c:pt idx="2868">
                  <c:v>4.9088000000000003</c:v>
                </c:pt>
                <c:pt idx="2869">
                  <c:v>4.9107000000000003</c:v>
                </c:pt>
                <c:pt idx="2870">
                  <c:v>4.9131</c:v>
                </c:pt>
                <c:pt idx="2871">
                  <c:v>4.9145000000000003</c:v>
                </c:pt>
                <c:pt idx="2872">
                  <c:v>4.9168000000000003</c:v>
                </c:pt>
                <c:pt idx="2873">
                  <c:v>4.9187000000000003</c:v>
                </c:pt>
                <c:pt idx="2874">
                  <c:v>4.9211</c:v>
                </c:pt>
                <c:pt idx="2875">
                  <c:v>4.9225000000000003</c:v>
                </c:pt>
                <c:pt idx="2876">
                  <c:v>4.9249000000000001</c:v>
                </c:pt>
                <c:pt idx="2877">
                  <c:v>4.9263000000000003</c:v>
                </c:pt>
                <c:pt idx="2878">
                  <c:v>4.9291</c:v>
                </c:pt>
                <c:pt idx="2879">
                  <c:v>4.9320000000000004</c:v>
                </c:pt>
                <c:pt idx="2880">
                  <c:v>4.9343000000000004</c:v>
                </c:pt>
                <c:pt idx="2881">
                  <c:v>4.9362000000000004</c:v>
                </c:pt>
                <c:pt idx="2882">
                  <c:v>4.9381000000000004</c:v>
                </c:pt>
                <c:pt idx="2883">
                  <c:v>4.9394999999999998</c:v>
                </c:pt>
                <c:pt idx="2884">
                  <c:v>4.9419000000000004</c:v>
                </c:pt>
                <c:pt idx="2885">
                  <c:v>4.9438000000000004</c:v>
                </c:pt>
                <c:pt idx="2886">
                  <c:v>4.9451999999999998</c:v>
                </c:pt>
                <c:pt idx="2887">
                  <c:v>4.9476000000000004</c:v>
                </c:pt>
                <c:pt idx="2888">
                  <c:v>4.95</c:v>
                </c:pt>
                <c:pt idx="2889">
                  <c:v>4.9518000000000004</c:v>
                </c:pt>
                <c:pt idx="2890">
                  <c:v>4.9532999999999996</c:v>
                </c:pt>
                <c:pt idx="2891">
                  <c:v>4.9551999999999996</c:v>
                </c:pt>
                <c:pt idx="2892">
                  <c:v>4.9570999999999996</c:v>
                </c:pt>
                <c:pt idx="2893">
                  <c:v>4.9584999999999999</c:v>
                </c:pt>
                <c:pt idx="2894">
                  <c:v>4.9607999999999999</c:v>
                </c:pt>
                <c:pt idx="2895">
                  <c:v>4.9626999999999999</c:v>
                </c:pt>
                <c:pt idx="2896">
                  <c:v>4.9650999999999996</c:v>
                </c:pt>
                <c:pt idx="2897">
                  <c:v>4.9664999999999999</c:v>
                </c:pt>
                <c:pt idx="2898">
                  <c:v>4.9688999999999997</c:v>
                </c:pt>
                <c:pt idx="2899">
                  <c:v>4.9707999999999997</c:v>
                </c:pt>
                <c:pt idx="2900">
                  <c:v>4.9726999999999997</c:v>
                </c:pt>
                <c:pt idx="2901">
                  <c:v>4.9745999999999997</c:v>
                </c:pt>
                <c:pt idx="2902">
                  <c:v>4.976</c:v>
                </c:pt>
                <c:pt idx="2903">
                  <c:v>4.9779</c:v>
                </c:pt>
                <c:pt idx="2904">
                  <c:v>4.9802</c:v>
                </c:pt>
                <c:pt idx="2905">
                  <c:v>4.9825999999999997</c:v>
                </c:pt>
                <c:pt idx="2906">
                  <c:v>4.9850000000000003</c:v>
                </c:pt>
                <c:pt idx="2907">
                  <c:v>4.9869000000000003</c:v>
                </c:pt>
                <c:pt idx="2908">
                  <c:v>4.9892000000000003</c:v>
                </c:pt>
                <c:pt idx="2909">
                  <c:v>4.9911000000000003</c:v>
                </c:pt>
                <c:pt idx="2910">
                  <c:v>4.9920999999999998</c:v>
                </c:pt>
                <c:pt idx="2911">
                  <c:v>4.9939999999999998</c:v>
                </c:pt>
                <c:pt idx="2912">
                  <c:v>4.9958</c:v>
                </c:pt>
                <c:pt idx="2913">
                  <c:v>4.9973000000000001</c:v>
                </c:pt>
                <c:pt idx="2914">
                  <c:v>4.9992000000000001</c:v>
                </c:pt>
                <c:pt idx="2915">
                  <c:v>5.0015000000000001</c:v>
                </c:pt>
                <c:pt idx="2916">
                  <c:v>5.0038999999999998</c:v>
                </c:pt>
                <c:pt idx="2917">
                  <c:v>5.0057999999999998</c:v>
                </c:pt>
                <c:pt idx="2918">
                  <c:v>5.0076999999999998</c:v>
                </c:pt>
                <c:pt idx="2919">
                  <c:v>5.0091000000000001</c:v>
                </c:pt>
                <c:pt idx="2920">
                  <c:v>5.0110000000000001</c:v>
                </c:pt>
                <c:pt idx="2921">
                  <c:v>5.0129000000000001</c:v>
                </c:pt>
                <c:pt idx="2922">
                  <c:v>5.0148000000000001</c:v>
                </c:pt>
                <c:pt idx="2923">
                  <c:v>5.0167000000000002</c:v>
                </c:pt>
                <c:pt idx="2924">
                  <c:v>5.0186000000000002</c:v>
                </c:pt>
                <c:pt idx="2925">
                  <c:v>5.0213999999999999</c:v>
                </c:pt>
                <c:pt idx="2926">
                  <c:v>5.0232999999999999</c:v>
                </c:pt>
                <c:pt idx="2927">
                  <c:v>5.0247000000000002</c:v>
                </c:pt>
                <c:pt idx="2928">
                  <c:v>5.0266000000000002</c:v>
                </c:pt>
                <c:pt idx="2929">
                  <c:v>5.0279999999999996</c:v>
                </c:pt>
                <c:pt idx="2930">
                  <c:v>5.0304000000000002</c:v>
                </c:pt>
                <c:pt idx="2931">
                  <c:v>5.0323000000000002</c:v>
                </c:pt>
                <c:pt idx="2932">
                  <c:v>5.0342000000000002</c:v>
                </c:pt>
                <c:pt idx="2933">
                  <c:v>5.0365000000000002</c:v>
                </c:pt>
                <c:pt idx="2934">
                  <c:v>5.0403000000000002</c:v>
                </c:pt>
                <c:pt idx="2935">
                  <c:v>5.0435999999999996</c:v>
                </c:pt>
                <c:pt idx="2936">
                  <c:v>5.0593000000000004</c:v>
                </c:pt>
                <c:pt idx="2937">
                  <c:v>5.0819999999999999</c:v>
                </c:pt>
                <c:pt idx="2938">
                  <c:v>5.0834000000000001</c:v>
                </c:pt>
                <c:pt idx="2939">
                  <c:v>5.0842999999999998</c:v>
                </c:pt>
                <c:pt idx="2940">
                  <c:v>5.0861999999999998</c:v>
                </c:pt>
                <c:pt idx="2941">
                  <c:v>5.0880999999999998</c:v>
                </c:pt>
                <c:pt idx="2942">
                  <c:v>5.0895000000000001</c:v>
                </c:pt>
                <c:pt idx="2943">
                  <c:v>5.0923999999999996</c:v>
                </c:pt>
                <c:pt idx="2944">
                  <c:v>5.0961999999999996</c:v>
                </c:pt>
                <c:pt idx="2945">
                  <c:v>5.0984999999999996</c:v>
                </c:pt>
                <c:pt idx="2946">
                  <c:v>5.1009000000000002</c:v>
                </c:pt>
                <c:pt idx="2947">
                  <c:v>5.1032999999999999</c:v>
                </c:pt>
                <c:pt idx="2948">
                  <c:v>5.1047000000000002</c:v>
                </c:pt>
                <c:pt idx="2949">
                  <c:v>5.1066000000000003</c:v>
                </c:pt>
                <c:pt idx="2950">
                  <c:v>5.1089000000000002</c:v>
                </c:pt>
                <c:pt idx="2951">
                  <c:v>5.1108000000000002</c:v>
                </c:pt>
                <c:pt idx="2952">
                  <c:v>5.1127000000000002</c:v>
                </c:pt>
                <c:pt idx="2953">
                  <c:v>5.1155999999999997</c:v>
                </c:pt>
                <c:pt idx="2954">
                  <c:v>5.1178999999999997</c:v>
                </c:pt>
                <c:pt idx="2955">
                  <c:v>5.1203000000000003</c:v>
                </c:pt>
                <c:pt idx="2956">
                  <c:v>5.1227</c:v>
                </c:pt>
                <c:pt idx="2957">
                  <c:v>5.1245000000000003</c:v>
                </c:pt>
                <c:pt idx="2958">
                  <c:v>5.1260000000000003</c:v>
                </c:pt>
                <c:pt idx="2959">
                  <c:v>5.1279000000000003</c:v>
                </c:pt>
                <c:pt idx="2960">
                  <c:v>5.1302000000000003</c:v>
                </c:pt>
                <c:pt idx="2961">
                  <c:v>5.1321000000000003</c:v>
                </c:pt>
                <c:pt idx="2962">
                  <c:v>5.1349999999999998</c:v>
                </c:pt>
                <c:pt idx="2963">
                  <c:v>5.1372999999999998</c:v>
                </c:pt>
                <c:pt idx="2964">
                  <c:v>5.1406000000000001</c:v>
                </c:pt>
                <c:pt idx="2965">
                  <c:v>5.1425000000000001</c:v>
                </c:pt>
                <c:pt idx="2966">
                  <c:v>5.1444000000000001</c:v>
                </c:pt>
                <c:pt idx="2967">
                  <c:v>5.1463000000000001</c:v>
                </c:pt>
                <c:pt idx="2968">
                  <c:v>5.1486999999999998</c:v>
                </c:pt>
                <c:pt idx="2969">
                  <c:v>5.1505999999999998</c:v>
                </c:pt>
                <c:pt idx="2970">
                  <c:v>5.1524999999999999</c:v>
                </c:pt>
                <c:pt idx="2971">
                  <c:v>5.1543999999999999</c:v>
                </c:pt>
                <c:pt idx="2972">
                  <c:v>5.1571999999999996</c:v>
                </c:pt>
                <c:pt idx="2973">
                  <c:v>5.1596000000000002</c:v>
                </c:pt>
                <c:pt idx="2974">
                  <c:v>5.1619000000000002</c:v>
                </c:pt>
                <c:pt idx="2975">
                  <c:v>5.1638000000000002</c:v>
                </c:pt>
                <c:pt idx="2976">
                  <c:v>5.1651999999999996</c:v>
                </c:pt>
                <c:pt idx="2977">
                  <c:v>5.1670999999999996</c:v>
                </c:pt>
                <c:pt idx="2978">
                  <c:v>5.1695000000000002</c:v>
                </c:pt>
                <c:pt idx="2979">
                  <c:v>5.1708999999999996</c:v>
                </c:pt>
                <c:pt idx="2980">
                  <c:v>5.1733000000000002</c:v>
                </c:pt>
                <c:pt idx="2981">
                  <c:v>5.1756000000000002</c:v>
                </c:pt>
                <c:pt idx="2982">
                  <c:v>5.1779999999999999</c:v>
                </c:pt>
                <c:pt idx="2983">
                  <c:v>5.1798999999999999</c:v>
                </c:pt>
                <c:pt idx="2984">
                  <c:v>5.1813000000000002</c:v>
                </c:pt>
                <c:pt idx="2985">
                  <c:v>5.1832000000000003</c:v>
                </c:pt>
                <c:pt idx="2986">
                  <c:v>5.1845999999999997</c:v>
                </c:pt>
                <c:pt idx="2987">
                  <c:v>5.1864999999999997</c:v>
                </c:pt>
                <c:pt idx="2988">
                  <c:v>5.1889000000000003</c:v>
                </c:pt>
                <c:pt idx="2989">
                  <c:v>5.1898</c:v>
                </c:pt>
                <c:pt idx="2990">
                  <c:v>5.1921999999999997</c:v>
                </c:pt>
                <c:pt idx="2991">
                  <c:v>5.1946000000000003</c:v>
                </c:pt>
                <c:pt idx="2992">
                  <c:v>5.1969000000000003</c:v>
                </c:pt>
                <c:pt idx="2993">
                  <c:v>5.1984000000000004</c:v>
                </c:pt>
                <c:pt idx="2994">
                  <c:v>5.2001999999999997</c:v>
                </c:pt>
                <c:pt idx="2995">
                  <c:v>5.2020999999999997</c:v>
                </c:pt>
                <c:pt idx="2996">
                  <c:v>5.2039999999999997</c:v>
                </c:pt>
                <c:pt idx="2997">
                  <c:v>5.2058999999999997</c:v>
                </c:pt>
                <c:pt idx="2998">
                  <c:v>5.2077999999999998</c:v>
                </c:pt>
                <c:pt idx="2999">
                  <c:v>5.2092000000000001</c:v>
                </c:pt>
                <c:pt idx="3000">
                  <c:v>5.2121000000000004</c:v>
                </c:pt>
                <c:pt idx="3001">
                  <c:v>5.2140000000000004</c:v>
                </c:pt>
                <c:pt idx="3002">
                  <c:v>5.2163000000000004</c:v>
                </c:pt>
                <c:pt idx="3003">
                  <c:v>5.2182000000000004</c:v>
                </c:pt>
                <c:pt idx="3004">
                  <c:v>5.2201000000000004</c:v>
                </c:pt>
                <c:pt idx="3005">
                  <c:v>5.2225000000000001</c:v>
                </c:pt>
                <c:pt idx="3006">
                  <c:v>5.2239000000000004</c:v>
                </c:pt>
                <c:pt idx="3007">
                  <c:v>5.2257999999999996</c:v>
                </c:pt>
                <c:pt idx="3008">
                  <c:v>5.2276999999999996</c:v>
                </c:pt>
                <c:pt idx="3009">
                  <c:v>5.2301000000000002</c:v>
                </c:pt>
                <c:pt idx="3010">
                  <c:v>5.2319000000000004</c:v>
                </c:pt>
                <c:pt idx="3011">
                  <c:v>5.2343000000000002</c:v>
                </c:pt>
                <c:pt idx="3012">
                  <c:v>5.2366999999999999</c:v>
                </c:pt>
                <c:pt idx="3013">
                  <c:v>5.2389999999999999</c:v>
                </c:pt>
                <c:pt idx="3014">
                  <c:v>5.2408999999999999</c:v>
                </c:pt>
                <c:pt idx="3015">
                  <c:v>5.2427999999999999</c:v>
                </c:pt>
                <c:pt idx="3016">
                  <c:v>5.2446999999999999</c:v>
                </c:pt>
                <c:pt idx="3017">
                  <c:v>5.2465999999999999</c:v>
                </c:pt>
                <c:pt idx="3018">
                  <c:v>5.2484999999999999</c:v>
                </c:pt>
                <c:pt idx="3019">
                  <c:v>5.2499000000000002</c:v>
                </c:pt>
                <c:pt idx="3020">
                  <c:v>5.2523</c:v>
                </c:pt>
                <c:pt idx="3021">
                  <c:v>5.2542</c:v>
                </c:pt>
                <c:pt idx="3022">
                  <c:v>5.2561</c:v>
                </c:pt>
                <c:pt idx="3023">
                  <c:v>5.258</c:v>
                </c:pt>
                <c:pt idx="3024">
                  <c:v>5.2603</c:v>
                </c:pt>
                <c:pt idx="3025">
                  <c:v>5.2622</c:v>
                </c:pt>
                <c:pt idx="3026">
                  <c:v>5.2636000000000003</c:v>
                </c:pt>
                <c:pt idx="3027">
                  <c:v>5.266</c:v>
                </c:pt>
                <c:pt idx="3028">
                  <c:v>5.2687999999999997</c:v>
                </c:pt>
                <c:pt idx="3029">
                  <c:v>5.2712000000000003</c:v>
                </c:pt>
                <c:pt idx="3030">
                  <c:v>5.2736000000000001</c:v>
                </c:pt>
                <c:pt idx="3031">
                  <c:v>5.2759</c:v>
                </c:pt>
                <c:pt idx="3032">
                  <c:v>5.2782999999999998</c:v>
                </c:pt>
                <c:pt idx="3033">
                  <c:v>5.2801999999999998</c:v>
                </c:pt>
                <c:pt idx="3034">
                  <c:v>5.2820999999999998</c:v>
                </c:pt>
                <c:pt idx="3035">
                  <c:v>5.2839999999999998</c:v>
                </c:pt>
                <c:pt idx="3036">
                  <c:v>5.2868000000000004</c:v>
                </c:pt>
                <c:pt idx="3037">
                  <c:v>5.2892000000000001</c:v>
                </c:pt>
                <c:pt idx="3038">
                  <c:v>5.2915999999999999</c:v>
                </c:pt>
                <c:pt idx="3039">
                  <c:v>5.2938999999999998</c:v>
                </c:pt>
                <c:pt idx="3040">
                  <c:v>5.2957999999999998</c:v>
                </c:pt>
                <c:pt idx="3041">
                  <c:v>5.2981999999999996</c:v>
                </c:pt>
                <c:pt idx="3042">
                  <c:v>5.2995999999999999</c:v>
                </c:pt>
                <c:pt idx="3043">
                  <c:v>5.3014999999999999</c:v>
                </c:pt>
                <c:pt idx="3044">
                  <c:v>5.3033999999999999</c:v>
                </c:pt>
                <c:pt idx="3045">
                  <c:v>5.3052999999999999</c:v>
                </c:pt>
                <c:pt idx="3046">
                  <c:v>5.3080999999999996</c:v>
                </c:pt>
                <c:pt idx="3047">
                  <c:v>5.3094999999999999</c:v>
                </c:pt>
                <c:pt idx="3048">
                  <c:v>5.3124000000000002</c:v>
                </c:pt>
                <c:pt idx="3049">
                  <c:v>5.3143000000000002</c:v>
                </c:pt>
                <c:pt idx="3050">
                  <c:v>5.3166000000000002</c:v>
                </c:pt>
                <c:pt idx="3051">
                  <c:v>5.3194999999999997</c:v>
                </c:pt>
                <c:pt idx="3052">
                  <c:v>5.3209</c:v>
                </c:pt>
                <c:pt idx="3053">
                  <c:v>5.3232999999999997</c:v>
                </c:pt>
                <c:pt idx="3054">
                  <c:v>5.3251999999999997</c:v>
                </c:pt>
                <c:pt idx="3055">
                  <c:v>5.3274999999999997</c:v>
                </c:pt>
                <c:pt idx="3056">
                  <c:v>5.3299000000000003</c:v>
                </c:pt>
                <c:pt idx="3057">
                  <c:v>5.3323</c:v>
                </c:pt>
                <c:pt idx="3058">
                  <c:v>5.3346</c:v>
                </c:pt>
                <c:pt idx="3059">
                  <c:v>5.3369999999999997</c:v>
                </c:pt>
                <c:pt idx="3060">
                  <c:v>5.3388999999999998</c:v>
                </c:pt>
                <c:pt idx="3061">
                  <c:v>5.3411999999999997</c:v>
                </c:pt>
                <c:pt idx="3062">
                  <c:v>5.3430999999999997</c:v>
                </c:pt>
                <c:pt idx="3063">
                  <c:v>5.3449999999999998</c:v>
                </c:pt>
                <c:pt idx="3064">
                  <c:v>5.3468999999999998</c:v>
                </c:pt>
                <c:pt idx="3065">
                  <c:v>5.3493000000000004</c:v>
                </c:pt>
                <c:pt idx="3066">
                  <c:v>5.3516000000000004</c:v>
                </c:pt>
                <c:pt idx="3067">
                  <c:v>5.3540000000000001</c:v>
                </c:pt>
                <c:pt idx="3068">
                  <c:v>5.3559000000000001</c:v>
                </c:pt>
                <c:pt idx="3069">
                  <c:v>5.3582999999999998</c:v>
                </c:pt>
                <c:pt idx="3070">
                  <c:v>5.3601999999999999</c:v>
                </c:pt>
                <c:pt idx="3071">
                  <c:v>5.3620999999999999</c:v>
                </c:pt>
                <c:pt idx="3072">
                  <c:v>5.3643999999999998</c:v>
                </c:pt>
                <c:pt idx="3073">
                  <c:v>5.3662999999999998</c:v>
                </c:pt>
                <c:pt idx="3074">
                  <c:v>5.3686999999999996</c:v>
                </c:pt>
                <c:pt idx="3075">
                  <c:v>5.3710000000000004</c:v>
                </c:pt>
                <c:pt idx="3076">
                  <c:v>5.3728999999999996</c:v>
                </c:pt>
                <c:pt idx="3077">
                  <c:v>5.3753000000000002</c:v>
                </c:pt>
                <c:pt idx="3078">
                  <c:v>5.3776999999999999</c:v>
                </c:pt>
                <c:pt idx="3079">
                  <c:v>5.38</c:v>
                </c:pt>
                <c:pt idx="3080">
                  <c:v>5.3815</c:v>
                </c:pt>
                <c:pt idx="3081">
                  <c:v>5.3833000000000002</c:v>
                </c:pt>
                <c:pt idx="3082">
                  <c:v>5.3856999999999999</c:v>
                </c:pt>
                <c:pt idx="3083">
                  <c:v>5.3880999999999997</c:v>
                </c:pt>
                <c:pt idx="3084">
                  <c:v>5.3909000000000002</c:v>
                </c:pt>
                <c:pt idx="3085">
                  <c:v>5.3937999999999997</c:v>
                </c:pt>
                <c:pt idx="3086">
                  <c:v>5.3960999999999997</c:v>
                </c:pt>
                <c:pt idx="3087">
                  <c:v>5.3979999999999997</c:v>
                </c:pt>
                <c:pt idx="3088">
                  <c:v>5.3998999999999997</c:v>
                </c:pt>
                <c:pt idx="3089">
                  <c:v>5.4017999999999997</c:v>
                </c:pt>
                <c:pt idx="3090">
                  <c:v>5.4042000000000003</c:v>
                </c:pt>
                <c:pt idx="3091">
                  <c:v>5.4055999999999997</c:v>
                </c:pt>
                <c:pt idx="3092">
                  <c:v>5.4080000000000004</c:v>
                </c:pt>
                <c:pt idx="3093">
                  <c:v>5.4097999999999997</c:v>
                </c:pt>
                <c:pt idx="3094">
                  <c:v>5.4122000000000003</c:v>
                </c:pt>
                <c:pt idx="3095">
                  <c:v>5.4141000000000004</c:v>
                </c:pt>
                <c:pt idx="3096">
                  <c:v>5.4160000000000004</c:v>
                </c:pt>
                <c:pt idx="3097">
                  <c:v>5.4173999999999998</c:v>
                </c:pt>
                <c:pt idx="3098">
                  <c:v>5.4192999999999998</c:v>
                </c:pt>
                <c:pt idx="3099">
                  <c:v>5.4217000000000004</c:v>
                </c:pt>
                <c:pt idx="3100">
                  <c:v>5.4236000000000004</c:v>
                </c:pt>
                <c:pt idx="3101">
                  <c:v>5.4255000000000004</c:v>
                </c:pt>
                <c:pt idx="3102">
                  <c:v>5.4278000000000004</c:v>
                </c:pt>
                <c:pt idx="3103">
                  <c:v>5.4291999999999998</c:v>
                </c:pt>
                <c:pt idx="3104">
                  <c:v>5.4316000000000004</c:v>
                </c:pt>
                <c:pt idx="3105">
                  <c:v>5.4340000000000002</c:v>
                </c:pt>
                <c:pt idx="3106">
                  <c:v>5.4359000000000002</c:v>
                </c:pt>
                <c:pt idx="3107">
                  <c:v>5.4382000000000001</c:v>
                </c:pt>
                <c:pt idx="3108">
                  <c:v>5.4405999999999999</c:v>
                </c:pt>
                <c:pt idx="3109">
                  <c:v>5.4429999999999996</c:v>
                </c:pt>
                <c:pt idx="3110">
                  <c:v>5.4443999999999999</c:v>
                </c:pt>
                <c:pt idx="3111">
                  <c:v>5.4466999999999999</c:v>
                </c:pt>
                <c:pt idx="3112">
                  <c:v>5.4490999999999996</c:v>
                </c:pt>
                <c:pt idx="3113">
                  <c:v>5.4515000000000002</c:v>
                </c:pt>
                <c:pt idx="3114">
                  <c:v>5.4534000000000002</c:v>
                </c:pt>
                <c:pt idx="3115">
                  <c:v>5.4557000000000002</c:v>
                </c:pt>
                <c:pt idx="3116">
                  <c:v>5.4576000000000002</c:v>
                </c:pt>
                <c:pt idx="3117">
                  <c:v>5.4608999999999996</c:v>
                </c:pt>
                <c:pt idx="3118">
                  <c:v>5.4633000000000003</c:v>
                </c:pt>
                <c:pt idx="3119">
                  <c:v>5.4657</c:v>
                </c:pt>
                <c:pt idx="3120">
                  <c:v>5.468</c:v>
                </c:pt>
                <c:pt idx="3121">
                  <c:v>5.4703999999999997</c:v>
                </c:pt>
                <c:pt idx="3122">
                  <c:v>5.4722999999999997</c:v>
                </c:pt>
                <c:pt idx="3123">
                  <c:v>5.4741999999999997</c:v>
                </c:pt>
                <c:pt idx="3124">
                  <c:v>5.4760999999999997</c:v>
                </c:pt>
                <c:pt idx="3125">
                  <c:v>5.4775</c:v>
                </c:pt>
                <c:pt idx="3126">
                  <c:v>5.4798999999999998</c:v>
                </c:pt>
                <c:pt idx="3127">
                  <c:v>5.4817999999999998</c:v>
                </c:pt>
                <c:pt idx="3128">
                  <c:v>5.4840999999999998</c:v>
                </c:pt>
                <c:pt idx="3129">
                  <c:v>5.4859999999999998</c:v>
                </c:pt>
                <c:pt idx="3130">
                  <c:v>5.4878999999999998</c:v>
                </c:pt>
                <c:pt idx="3131">
                  <c:v>5.4903000000000004</c:v>
                </c:pt>
                <c:pt idx="3132">
                  <c:v>5.4922000000000004</c:v>
                </c:pt>
                <c:pt idx="3133">
                  <c:v>5.4941000000000004</c:v>
                </c:pt>
                <c:pt idx="3134">
                  <c:v>5.4960000000000004</c:v>
                </c:pt>
                <c:pt idx="3135">
                  <c:v>5.4977999999999998</c:v>
                </c:pt>
                <c:pt idx="3136">
                  <c:v>5.4996999999999998</c:v>
                </c:pt>
                <c:pt idx="3137">
                  <c:v>5.5015999999999998</c:v>
                </c:pt>
                <c:pt idx="3138">
                  <c:v>5.5034999999999998</c:v>
                </c:pt>
                <c:pt idx="3139">
                  <c:v>5.5058999999999996</c:v>
                </c:pt>
                <c:pt idx="3140">
                  <c:v>5.5083000000000002</c:v>
                </c:pt>
                <c:pt idx="3141">
                  <c:v>5.5101000000000004</c:v>
                </c:pt>
                <c:pt idx="3142">
                  <c:v>5.5125000000000002</c:v>
                </c:pt>
                <c:pt idx="3143">
                  <c:v>5.5148999999999999</c:v>
                </c:pt>
                <c:pt idx="3144">
                  <c:v>5.5167999999999999</c:v>
                </c:pt>
                <c:pt idx="3145">
                  <c:v>5.5182000000000002</c:v>
                </c:pt>
                <c:pt idx="3146">
                  <c:v>5.5201000000000002</c:v>
                </c:pt>
                <c:pt idx="3147">
                  <c:v>5.5220000000000002</c:v>
                </c:pt>
                <c:pt idx="3148">
                  <c:v>5.5247999999999999</c:v>
                </c:pt>
                <c:pt idx="3149">
                  <c:v>5.5266999999999999</c:v>
                </c:pt>
                <c:pt idx="3150">
                  <c:v>5.5286</c:v>
                </c:pt>
                <c:pt idx="3151">
                  <c:v>5.5305</c:v>
                </c:pt>
                <c:pt idx="3152">
                  <c:v>5.5328999999999997</c:v>
                </c:pt>
                <c:pt idx="3153">
                  <c:v>5.5347999999999997</c:v>
                </c:pt>
                <c:pt idx="3154">
                  <c:v>5.5366</c:v>
                </c:pt>
                <c:pt idx="3155">
                  <c:v>5.5385</c:v>
                </c:pt>
                <c:pt idx="3156">
                  <c:v>5.5404</c:v>
                </c:pt>
                <c:pt idx="3157">
                  <c:v>5.5423</c:v>
                </c:pt>
                <c:pt idx="3158">
                  <c:v>5.5446999999999997</c:v>
                </c:pt>
                <c:pt idx="3159">
                  <c:v>5.5461</c:v>
                </c:pt>
                <c:pt idx="3160">
                  <c:v>5.548</c:v>
                </c:pt>
                <c:pt idx="3161">
                  <c:v>5.5503999999999998</c:v>
                </c:pt>
                <c:pt idx="3162">
                  <c:v>5.5522999999999998</c:v>
                </c:pt>
                <c:pt idx="3163">
                  <c:v>5.5541999999999998</c:v>
                </c:pt>
                <c:pt idx="3164">
                  <c:v>5.556</c:v>
                </c:pt>
                <c:pt idx="3165">
                  <c:v>5.5589000000000004</c:v>
                </c:pt>
                <c:pt idx="3166">
                  <c:v>5.5621999999999998</c:v>
                </c:pt>
                <c:pt idx="3167">
                  <c:v>5.5646000000000004</c:v>
                </c:pt>
                <c:pt idx="3168">
                  <c:v>5.5664999999999996</c:v>
                </c:pt>
                <c:pt idx="3169">
                  <c:v>5.5682999999999998</c:v>
                </c:pt>
                <c:pt idx="3170">
                  <c:v>5.5701999999999998</c:v>
                </c:pt>
                <c:pt idx="3171">
                  <c:v>5.5716999999999999</c:v>
                </c:pt>
                <c:pt idx="3172">
                  <c:v>5.5735000000000001</c:v>
                </c:pt>
                <c:pt idx="3173">
                  <c:v>5.5758999999999999</c:v>
                </c:pt>
                <c:pt idx="3174">
                  <c:v>5.5788000000000002</c:v>
                </c:pt>
                <c:pt idx="3175">
                  <c:v>5.5805999999999996</c:v>
                </c:pt>
                <c:pt idx="3176">
                  <c:v>5.5834999999999999</c:v>
                </c:pt>
                <c:pt idx="3177">
                  <c:v>5.5853999999999999</c:v>
                </c:pt>
                <c:pt idx="3178">
                  <c:v>5.5872999999999999</c:v>
                </c:pt>
                <c:pt idx="3179">
                  <c:v>5.5891999999999999</c:v>
                </c:pt>
                <c:pt idx="3180">
                  <c:v>5.5911</c:v>
                </c:pt>
                <c:pt idx="3181">
                  <c:v>5.5929000000000002</c:v>
                </c:pt>
                <c:pt idx="3182">
                  <c:v>5.5952999999999999</c:v>
                </c:pt>
                <c:pt idx="3183">
                  <c:v>5.5972</c:v>
                </c:pt>
                <c:pt idx="3184">
                  <c:v>5.5995999999999997</c:v>
                </c:pt>
                <c:pt idx="3185">
                  <c:v>5.6018999999999997</c:v>
                </c:pt>
                <c:pt idx="3186">
                  <c:v>5.6037999999999997</c:v>
                </c:pt>
                <c:pt idx="3187">
                  <c:v>5.6056999999999997</c:v>
                </c:pt>
                <c:pt idx="3188">
                  <c:v>5.6075999999999997</c:v>
                </c:pt>
                <c:pt idx="3189">
                  <c:v>5.6094999999999997</c:v>
                </c:pt>
                <c:pt idx="3190">
                  <c:v>5.6119000000000003</c:v>
                </c:pt>
                <c:pt idx="3191">
                  <c:v>5.6142000000000003</c:v>
                </c:pt>
                <c:pt idx="3192">
                  <c:v>5.6161000000000003</c:v>
                </c:pt>
                <c:pt idx="3193">
                  <c:v>5.6185</c:v>
                </c:pt>
                <c:pt idx="3194">
                  <c:v>5.6212999999999997</c:v>
                </c:pt>
                <c:pt idx="3195">
                  <c:v>5.6242000000000001</c:v>
                </c:pt>
                <c:pt idx="3196">
                  <c:v>5.6261000000000001</c:v>
                </c:pt>
                <c:pt idx="3197">
                  <c:v>5.6280000000000001</c:v>
                </c:pt>
                <c:pt idx="3198">
                  <c:v>5.6299000000000001</c:v>
                </c:pt>
                <c:pt idx="3199">
                  <c:v>5.6322000000000001</c:v>
                </c:pt>
                <c:pt idx="3200">
                  <c:v>5.6341000000000001</c:v>
                </c:pt>
                <c:pt idx="3201">
                  <c:v>5.6360000000000001</c:v>
                </c:pt>
                <c:pt idx="3202">
                  <c:v>5.6383999999999999</c:v>
                </c:pt>
                <c:pt idx="3203">
                  <c:v>5.6406999999999998</c:v>
                </c:pt>
                <c:pt idx="3204">
                  <c:v>5.6430999999999996</c:v>
                </c:pt>
                <c:pt idx="3205">
                  <c:v>5.6444999999999999</c:v>
                </c:pt>
                <c:pt idx="3206">
                  <c:v>5.6463999999999999</c:v>
                </c:pt>
                <c:pt idx="3207">
                  <c:v>5.6487999999999996</c:v>
                </c:pt>
                <c:pt idx="3208">
                  <c:v>5.6510999999999996</c:v>
                </c:pt>
                <c:pt idx="3209">
                  <c:v>5.6529999999999996</c:v>
                </c:pt>
                <c:pt idx="3210">
                  <c:v>5.6548999999999996</c:v>
                </c:pt>
                <c:pt idx="3211">
                  <c:v>5.6577999999999999</c:v>
                </c:pt>
                <c:pt idx="3212">
                  <c:v>5.6597</c:v>
                </c:pt>
                <c:pt idx="3213">
                  <c:v>5.6619999999999999</c:v>
                </c:pt>
                <c:pt idx="3214">
                  <c:v>5.6634000000000002</c:v>
                </c:pt>
                <c:pt idx="3215">
                  <c:v>5.6649000000000003</c:v>
                </c:pt>
                <c:pt idx="3216">
                  <c:v>5.6672000000000002</c:v>
                </c:pt>
                <c:pt idx="3217">
                  <c:v>5.6691000000000003</c:v>
                </c:pt>
                <c:pt idx="3218">
                  <c:v>5.6710000000000003</c:v>
                </c:pt>
                <c:pt idx="3219">
                  <c:v>5.6729000000000003</c:v>
                </c:pt>
                <c:pt idx="3220">
                  <c:v>5.6753</c:v>
                </c:pt>
                <c:pt idx="3221">
                  <c:v>5.6776</c:v>
                </c:pt>
                <c:pt idx="3222">
                  <c:v>5.68</c:v>
                </c:pt>
                <c:pt idx="3223">
                  <c:v>5.6818999999999997</c:v>
                </c:pt>
                <c:pt idx="3224">
                  <c:v>5.6833</c:v>
                </c:pt>
                <c:pt idx="3225">
                  <c:v>5.6852</c:v>
                </c:pt>
                <c:pt idx="3226">
                  <c:v>5.6875999999999998</c:v>
                </c:pt>
                <c:pt idx="3227">
                  <c:v>5.6898999999999997</c:v>
                </c:pt>
                <c:pt idx="3228">
                  <c:v>5.6923000000000004</c:v>
                </c:pt>
                <c:pt idx="3229">
                  <c:v>5.6947000000000001</c:v>
                </c:pt>
                <c:pt idx="3230">
                  <c:v>5.6966000000000001</c:v>
                </c:pt>
                <c:pt idx="3231">
                  <c:v>5.6989000000000001</c:v>
                </c:pt>
                <c:pt idx="3232">
                  <c:v>5.7004000000000001</c:v>
                </c:pt>
                <c:pt idx="3233">
                  <c:v>5.7022000000000004</c:v>
                </c:pt>
                <c:pt idx="3234">
                  <c:v>5.7041000000000004</c:v>
                </c:pt>
                <c:pt idx="3235">
                  <c:v>5.7060000000000004</c:v>
                </c:pt>
                <c:pt idx="3236">
                  <c:v>5.7079000000000004</c:v>
                </c:pt>
                <c:pt idx="3237">
                  <c:v>5.7098000000000004</c:v>
                </c:pt>
                <c:pt idx="3238">
                  <c:v>5.7122000000000002</c:v>
                </c:pt>
                <c:pt idx="3239">
                  <c:v>5.7135999999999996</c:v>
                </c:pt>
                <c:pt idx="3240">
                  <c:v>5.7160000000000002</c:v>
                </c:pt>
                <c:pt idx="3241">
                  <c:v>5.7179000000000002</c:v>
                </c:pt>
                <c:pt idx="3242">
                  <c:v>5.7196999999999996</c:v>
                </c:pt>
                <c:pt idx="3243">
                  <c:v>5.7211999999999996</c:v>
                </c:pt>
                <c:pt idx="3244">
                  <c:v>5.7230999999999996</c:v>
                </c:pt>
                <c:pt idx="3245">
                  <c:v>5.7244999999999999</c:v>
                </c:pt>
                <c:pt idx="3246">
                  <c:v>5.7263999999999999</c:v>
                </c:pt>
                <c:pt idx="3247">
                  <c:v>5.7286999999999999</c:v>
                </c:pt>
                <c:pt idx="3248">
                  <c:v>5.7305999999999999</c:v>
                </c:pt>
                <c:pt idx="3249">
                  <c:v>5.7329999999999997</c:v>
                </c:pt>
                <c:pt idx="3250">
                  <c:v>5.7354000000000003</c:v>
                </c:pt>
                <c:pt idx="3251">
                  <c:v>5.7373000000000003</c:v>
                </c:pt>
                <c:pt idx="3252">
                  <c:v>5.7396000000000003</c:v>
                </c:pt>
                <c:pt idx="3253">
                  <c:v>5.7409999999999997</c:v>
                </c:pt>
                <c:pt idx="3254">
                  <c:v>5.7428999999999997</c:v>
                </c:pt>
                <c:pt idx="3255">
                  <c:v>5.7447999999999997</c:v>
                </c:pt>
                <c:pt idx="3256">
                  <c:v>5.7466999999999997</c:v>
                </c:pt>
                <c:pt idx="3257">
                  <c:v>5.7485999999999997</c:v>
                </c:pt>
                <c:pt idx="3258">
                  <c:v>5.7510000000000003</c:v>
                </c:pt>
                <c:pt idx="3259">
                  <c:v>5.7533000000000003</c:v>
                </c:pt>
                <c:pt idx="3260">
                  <c:v>5.7552000000000003</c:v>
                </c:pt>
                <c:pt idx="3261">
                  <c:v>5.7576000000000001</c:v>
                </c:pt>
                <c:pt idx="3262">
                  <c:v>5.7595000000000001</c:v>
                </c:pt>
                <c:pt idx="3263">
                  <c:v>5.7609000000000004</c:v>
                </c:pt>
                <c:pt idx="3264">
                  <c:v>5.7628000000000004</c:v>
                </c:pt>
                <c:pt idx="3265">
                  <c:v>5.7647000000000004</c:v>
                </c:pt>
                <c:pt idx="3266">
                  <c:v>5.7671000000000001</c:v>
                </c:pt>
                <c:pt idx="3267">
                  <c:v>5.7694000000000001</c:v>
                </c:pt>
                <c:pt idx="3268">
                  <c:v>5.7713000000000001</c:v>
                </c:pt>
                <c:pt idx="3269">
                  <c:v>5.7736999999999998</c:v>
                </c:pt>
                <c:pt idx="3270">
                  <c:v>5.7751000000000001</c:v>
                </c:pt>
                <c:pt idx="3271">
                  <c:v>5.7770000000000001</c:v>
                </c:pt>
                <c:pt idx="3272">
                  <c:v>5.7789000000000001</c:v>
                </c:pt>
                <c:pt idx="3273">
                  <c:v>5.7803000000000004</c:v>
                </c:pt>
                <c:pt idx="3274">
                  <c:v>5.7827000000000002</c:v>
                </c:pt>
                <c:pt idx="3275">
                  <c:v>5.7840999999999996</c:v>
                </c:pt>
                <c:pt idx="3276">
                  <c:v>5.7869000000000002</c:v>
                </c:pt>
                <c:pt idx="3277">
                  <c:v>5.7888000000000002</c:v>
                </c:pt>
                <c:pt idx="3278">
                  <c:v>5.7916999999999996</c:v>
                </c:pt>
                <c:pt idx="3279">
                  <c:v>5.7939999999999996</c:v>
                </c:pt>
                <c:pt idx="3280">
                  <c:v>5.7964000000000002</c:v>
                </c:pt>
                <c:pt idx="3281">
                  <c:v>5.7988</c:v>
                </c:pt>
                <c:pt idx="3282">
                  <c:v>5.8010999999999999</c:v>
                </c:pt>
                <c:pt idx="3283">
                  <c:v>5.8040000000000003</c:v>
                </c:pt>
                <c:pt idx="3284">
                  <c:v>5.8063000000000002</c:v>
                </c:pt>
                <c:pt idx="3285">
                  <c:v>5.8087</c:v>
                </c:pt>
                <c:pt idx="3286">
                  <c:v>5.8110999999999997</c:v>
                </c:pt>
                <c:pt idx="3287">
                  <c:v>5.8133999999999997</c:v>
                </c:pt>
                <c:pt idx="3288">
                  <c:v>5.8158000000000003</c:v>
                </c:pt>
                <c:pt idx="3289">
                  <c:v>5.8182</c:v>
                </c:pt>
                <c:pt idx="3290">
                  <c:v>5.8201000000000001</c:v>
                </c:pt>
                <c:pt idx="3291">
                  <c:v>5.8224</c:v>
                </c:pt>
                <c:pt idx="3292">
                  <c:v>5.8243</c:v>
                </c:pt>
                <c:pt idx="3293">
                  <c:v>5.8262</c:v>
                </c:pt>
                <c:pt idx="3294">
                  <c:v>5.8281000000000001</c:v>
                </c:pt>
                <c:pt idx="3295">
                  <c:v>5.8304999999999998</c:v>
                </c:pt>
                <c:pt idx="3296">
                  <c:v>5.8327999999999998</c:v>
                </c:pt>
                <c:pt idx="3297">
                  <c:v>5.8346999999999998</c:v>
                </c:pt>
                <c:pt idx="3298">
                  <c:v>5.8371000000000004</c:v>
                </c:pt>
                <c:pt idx="3299">
                  <c:v>5.8390000000000004</c:v>
                </c:pt>
                <c:pt idx="3300">
                  <c:v>5.8418000000000001</c:v>
                </c:pt>
                <c:pt idx="3301">
                  <c:v>5.8432000000000004</c:v>
                </c:pt>
                <c:pt idx="3302">
                  <c:v>5.8456000000000001</c:v>
                </c:pt>
                <c:pt idx="3303">
                  <c:v>5.8479999999999999</c:v>
                </c:pt>
                <c:pt idx="3304">
                  <c:v>5.8502999999999998</c:v>
                </c:pt>
                <c:pt idx="3305">
                  <c:v>5.8521999999999998</c:v>
                </c:pt>
                <c:pt idx="3306">
                  <c:v>5.8540999999999999</c:v>
                </c:pt>
                <c:pt idx="3307">
                  <c:v>5.8559999999999999</c:v>
                </c:pt>
                <c:pt idx="3308">
                  <c:v>5.8578999999999999</c:v>
                </c:pt>
                <c:pt idx="3309">
                  <c:v>5.8597999999999999</c:v>
                </c:pt>
                <c:pt idx="3310">
                  <c:v>5.8616999999999999</c:v>
                </c:pt>
                <c:pt idx="3311">
                  <c:v>5.8640999999999996</c:v>
                </c:pt>
                <c:pt idx="3312">
                  <c:v>5.8663999999999996</c:v>
                </c:pt>
                <c:pt idx="3313">
                  <c:v>5.8682999999999996</c:v>
                </c:pt>
                <c:pt idx="3314">
                  <c:v>5.8707000000000003</c:v>
                </c:pt>
                <c:pt idx="3315">
                  <c:v>5.8726000000000003</c:v>
                </c:pt>
                <c:pt idx="3316">
                  <c:v>5.8749000000000002</c:v>
                </c:pt>
                <c:pt idx="3317">
                  <c:v>5.8768000000000002</c:v>
                </c:pt>
                <c:pt idx="3318">
                  <c:v>5.8787000000000003</c:v>
                </c:pt>
                <c:pt idx="3319">
                  <c:v>5.8806000000000003</c:v>
                </c:pt>
                <c:pt idx="3320">
                  <c:v>5.883</c:v>
                </c:pt>
                <c:pt idx="3321">
                  <c:v>5.8853</c:v>
                </c:pt>
                <c:pt idx="3322">
                  <c:v>5.8876999999999997</c:v>
                </c:pt>
                <c:pt idx="3323">
                  <c:v>5.8895999999999997</c:v>
                </c:pt>
                <c:pt idx="3324">
                  <c:v>5.8920000000000003</c:v>
                </c:pt>
                <c:pt idx="3325">
                  <c:v>5.8939000000000004</c:v>
                </c:pt>
                <c:pt idx="3326">
                  <c:v>5.8958000000000004</c:v>
                </c:pt>
                <c:pt idx="3327">
                  <c:v>5.8971999999999998</c:v>
                </c:pt>
                <c:pt idx="3328">
                  <c:v>5.8994999999999997</c:v>
                </c:pt>
                <c:pt idx="3329">
                  <c:v>5.9009999999999998</c:v>
                </c:pt>
                <c:pt idx="3330">
                  <c:v>5.9032999999999998</c:v>
                </c:pt>
                <c:pt idx="3331">
                  <c:v>5.9051999999999998</c:v>
                </c:pt>
                <c:pt idx="3332">
                  <c:v>5.9076000000000004</c:v>
                </c:pt>
                <c:pt idx="3333">
                  <c:v>5.9095000000000004</c:v>
                </c:pt>
                <c:pt idx="3334">
                  <c:v>5.9123000000000001</c:v>
                </c:pt>
                <c:pt idx="3335">
                  <c:v>5.9142000000000001</c:v>
                </c:pt>
                <c:pt idx="3336">
                  <c:v>5.9156000000000004</c:v>
                </c:pt>
                <c:pt idx="3337">
                  <c:v>5.9180000000000001</c:v>
                </c:pt>
                <c:pt idx="3338">
                  <c:v>5.9203999999999999</c:v>
                </c:pt>
                <c:pt idx="3339">
                  <c:v>5.9226999999999999</c:v>
                </c:pt>
                <c:pt idx="3340">
                  <c:v>5.9250999999999996</c:v>
                </c:pt>
                <c:pt idx="3341">
                  <c:v>5.9264999999999999</c:v>
                </c:pt>
                <c:pt idx="3342">
                  <c:v>5.9288999999999996</c:v>
                </c:pt>
                <c:pt idx="3343">
                  <c:v>5.9302999999999999</c:v>
                </c:pt>
                <c:pt idx="3344">
                  <c:v>5.9326999999999996</c:v>
                </c:pt>
                <c:pt idx="3345">
                  <c:v>5.9345999999999997</c:v>
                </c:pt>
                <c:pt idx="3346">
                  <c:v>5.9363999999999999</c:v>
                </c:pt>
                <c:pt idx="3347">
                  <c:v>5.9382999999999999</c:v>
                </c:pt>
                <c:pt idx="3348">
                  <c:v>5.9406999999999996</c:v>
                </c:pt>
                <c:pt idx="3349">
                  <c:v>5.9425999999999997</c:v>
                </c:pt>
                <c:pt idx="3350">
                  <c:v>5.9454000000000002</c:v>
                </c:pt>
                <c:pt idx="3351">
                  <c:v>5.9473000000000003</c:v>
                </c:pt>
                <c:pt idx="3352">
                  <c:v>5.9492000000000003</c:v>
                </c:pt>
                <c:pt idx="3353">
                  <c:v>5.9520999999999997</c:v>
                </c:pt>
                <c:pt idx="3354">
                  <c:v>5.9543999999999997</c:v>
                </c:pt>
                <c:pt idx="3355">
                  <c:v>5.9568000000000003</c:v>
                </c:pt>
                <c:pt idx="3356">
                  <c:v>5.9587000000000003</c:v>
                </c:pt>
                <c:pt idx="3357">
                  <c:v>5.9610000000000003</c:v>
                </c:pt>
                <c:pt idx="3358">
                  <c:v>5.9638999999999998</c:v>
                </c:pt>
                <c:pt idx="3359">
                  <c:v>5.9663000000000004</c:v>
                </c:pt>
                <c:pt idx="3360">
                  <c:v>5.9680999999999997</c:v>
                </c:pt>
                <c:pt idx="3361">
                  <c:v>5.9705000000000004</c:v>
                </c:pt>
                <c:pt idx="3362">
                  <c:v>5.9724000000000004</c:v>
                </c:pt>
                <c:pt idx="3363">
                  <c:v>5.9743000000000004</c:v>
                </c:pt>
                <c:pt idx="3364">
                  <c:v>5.9762000000000004</c:v>
                </c:pt>
                <c:pt idx="3365">
                  <c:v>5.9786000000000001</c:v>
                </c:pt>
                <c:pt idx="3366">
                  <c:v>5.9813999999999998</c:v>
                </c:pt>
                <c:pt idx="3367">
                  <c:v>5.9828000000000001</c:v>
                </c:pt>
                <c:pt idx="3368">
                  <c:v>5.9851999999999999</c:v>
                </c:pt>
                <c:pt idx="3369">
                  <c:v>5.9870999999999999</c:v>
                </c:pt>
                <c:pt idx="3370">
                  <c:v>5.9893999999999998</c:v>
                </c:pt>
                <c:pt idx="3371">
                  <c:v>5.9908999999999999</c:v>
                </c:pt>
                <c:pt idx="3372">
                  <c:v>5.9931999999999999</c:v>
                </c:pt>
                <c:pt idx="3373">
                  <c:v>5.9946000000000002</c:v>
                </c:pt>
                <c:pt idx="3374">
                  <c:v>5.9974999999999996</c:v>
                </c:pt>
                <c:pt idx="3375">
                  <c:v>5.9993999999999996</c:v>
                </c:pt>
                <c:pt idx="3376">
                  <c:v>6.0016999999999996</c:v>
                </c:pt>
                <c:pt idx="3377">
                  <c:v>6.0035999999999996</c:v>
                </c:pt>
                <c:pt idx="3378">
                  <c:v>6.0054999999999996</c:v>
                </c:pt>
                <c:pt idx="3379">
                  <c:v>6.0073999999999996</c:v>
                </c:pt>
                <c:pt idx="3380">
                  <c:v>6.0092999999999996</c:v>
                </c:pt>
                <c:pt idx="3381">
                  <c:v>6.0111999999999997</c:v>
                </c:pt>
                <c:pt idx="3382">
                  <c:v>6.0130999999999997</c:v>
                </c:pt>
                <c:pt idx="3383">
                  <c:v>6.0155000000000003</c:v>
                </c:pt>
                <c:pt idx="3384">
                  <c:v>6.0174000000000003</c:v>
                </c:pt>
                <c:pt idx="3385">
                  <c:v>6.0197000000000003</c:v>
                </c:pt>
                <c:pt idx="3386">
                  <c:v>6.0221</c:v>
                </c:pt>
                <c:pt idx="3387">
                  <c:v>6.024</c:v>
                </c:pt>
                <c:pt idx="3388">
                  <c:v>6.0263</c:v>
                </c:pt>
                <c:pt idx="3389">
                  <c:v>6.0282</c:v>
                </c:pt>
                <c:pt idx="3390">
                  <c:v>6.0305999999999997</c:v>
                </c:pt>
                <c:pt idx="3391">
                  <c:v>6.0324999999999998</c:v>
                </c:pt>
                <c:pt idx="3392">
                  <c:v>6.0349000000000004</c:v>
                </c:pt>
                <c:pt idx="3393">
                  <c:v>6.0368000000000004</c:v>
                </c:pt>
                <c:pt idx="3394">
                  <c:v>6.0391000000000004</c:v>
                </c:pt>
                <c:pt idx="3395">
                  <c:v>6.0410000000000004</c:v>
                </c:pt>
                <c:pt idx="3396">
                  <c:v>6.0438000000000001</c:v>
                </c:pt>
                <c:pt idx="3397">
                  <c:v>6.0448000000000004</c:v>
                </c:pt>
                <c:pt idx="3398">
                  <c:v>6.0472000000000001</c:v>
                </c:pt>
                <c:pt idx="3399">
                  <c:v>6.0491000000000001</c:v>
                </c:pt>
                <c:pt idx="3400">
                  <c:v>6.0514000000000001</c:v>
                </c:pt>
                <c:pt idx="3401">
                  <c:v>6.0537999999999998</c:v>
                </c:pt>
                <c:pt idx="3402">
                  <c:v>6.0556999999999999</c:v>
                </c:pt>
                <c:pt idx="3403">
                  <c:v>6.0579999999999998</c:v>
                </c:pt>
                <c:pt idx="3404">
                  <c:v>6.0598999999999998</c:v>
                </c:pt>
                <c:pt idx="3405">
                  <c:v>6.0622999999999996</c:v>
                </c:pt>
                <c:pt idx="3406">
                  <c:v>6.0641999999999996</c:v>
                </c:pt>
                <c:pt idx="3407">
                  <c:v>6.0660999999999996</c:v>
                </c:pt>
                <c:pt idx="3408">
                  <c:v>6.0685000000000002</c:v>
                </c:pt>
                <c:pt idx="3409">
                  <c:v>6.0708000000000002</c:v>
                </c:pt>
                <c:pt idx="3410">
                  <c:v>6.0736999999999997</c:v>
                </c:pt>
                <c:pt idx="3411">
                  <c:v>6.0759999999999996</c:v>
                </c:pt>
                <c:pt idx="3412">
                  <c:v>6.0784000000000002</c:v>
                </c:pt>
                <c:pt idx="3413">
                  <c:v>6.0803000000000003</c:v>
                </c:pt>
                <c:pt idx="3414">
                  <c:v>6.0826000000000002</c:v>
                </c:pt>
                <c:pt idx="3415">
                  <c:v>6.0845000000000002</c:v>
                </c:pt>
                <c:pt idx="3416">
                  <c:v>6.0864000000000003</c:v>
                </c:pt>
                <c:pt idx="3417">
                  <c:v>6.0877999999999997</c:v>
                </c:pt>
                <c:pt idx="3418">
                  <c:v>6.0896999999999997</c:v>
                </c:pt>
                <c:pt idx="3419">
                  <c:v>6.0926</c:v>
                </c:pt>
                <c:pt idx="3420">
                  <c:v>6.0945</c:v>
                </c:pt>
                <c:pt idx="3421">
                  <c:v>6.0968</c:v>
                </c:pt>
                <c:pt idx="3422">
                  <c:v>6.0987</c:v>
                </c:pt>
                <c:pt idx="3423">
                  <c:v>6.1006</c:v>
                </c:pt>
                <c:pt idx="3424">
                  <c:v>6.1020000000000003</c:v>
                </c:pt>
                <c:pt idx="3425">
                  <c:v>6.1039000000000003</c:v>
                </c:pt>
                <c:pt idx="3426">
                  <c:v>6.1063000000000001</c:v>
                </c:pt>
                <c:pt idx="3427">
                  <c:v>6.1077000000000004</c:v>
                </c:pt>
                <c:pt idx="3428">
                  <c:v>6.1101000000000001</c:v>
                </c:pt>
                <c:pt idx="3429">
                  <c:v>6.1120000000000001</c:v>
                </c:pt>
                <c:pt idx="3430">
                  <c:v>6.1147999999999998</c:v>
                </c:pt>
                <c:pt idx="3431">
                  <c:v>6.1162000000000001</c:v>
                </c:pt>
                <c:pt idx="3432">
                  <c:v>6.1181000000000001</c:v>
                </c:pt>
                <c:pt idx="3433">
                  <c:v>6.12</c:v>
                </c:pt>
                <c:pt idx="3434">
                  <c:v>6.1223999999999998</c:v>
                </c:pt>
                <c:pt idx="3435">
                  <c:v>6.1238000000000001</c:v>
                </c:pt>
                <c:pt idx="3436">
                  <c:v>6.1265999999999998</c:v>
                </c:pt>
                <c:pt idx="3437">
                  <c:v>6.1284999999999998</c:v>
                </c:pt>
                <c:pt idx="3438">
                  <c:v>6.1308999999999996</c:v>
                </c:pt>
                <c:pt idx="3439">
                  <c:v>6.1327999999999996</c:v>
                </c:pt>
                <c:pt idx="3440">
                  <c:v>6.1346999999999996</c:v>
                </c:pt>
                <c:pt idx="3441">
                  <c:v>6.1365999999999996</c:v>
                </c:pt>
                <c:pt idx="3442">
                  <c:v>6.1384999999999996</c:v>
                </c:pt>
                <c:pt idx="3443">
                  <c:v>6.1403999999999996</c:v>
                </c:pt>
                <c:pt idx="3444">
                  <c:v>6.1426999999999996</c:v>
                </c:pt>
                <c:pt idx="3445">
                  <c:v>6.1445999999999996</c:v>
                </c:pt>
                <c:pt idx="3446">
                  <c:v>6.1464999999999996</c:v>
                </c:pt>
                <c:pt idx="3447">
                  <c:v>6.1489000000000003</c:v>
                </c:pt>
                <c:pt idx="3448">
                  <c:v>6.1512000000000002</c:v>
                </c:pt>
                <c:pt idx="3449">
                  <c:v>6.1531000000000002</c:v>
                </c:pt>
                <c:pt idx="3450">
                  <c:v>6.1555</c:v>
                </c:pt>
                <c:pt idx="3451">
                  <c:v>6.1569000000000003</c:v>
                </c:pt>
                <c:pt idx="3452">
                  <c:v>6.1588000000000003</c:v>
                </c:pt>
                <c:pt idx="3453">
                  <c:v>6.1601999999999997</c:v>
                </c:pt>
                <c:pt idx="3454">
                  <c:v>6.1620999999999997</c:v>
                </c:pt>
                <c:pt idx="3455">
                  <c:v>6.1639999999999997</c:v>
                </c:pt>
                <c:pt idx="3456">
                  <c:v>6.1658999999999997</c:v>
                </c:pt>
                <c:pt idx="3457">
                  <c:v>6.1683000000000003</c:v>
                </c:pt>
                <c:pt idx="3458">
                  <c:v>6.1706000000000003</c:v>
                </c:pt>
                <c:pt idx="3459">
                  <c:v>6.173</c:v>
                </c:pt>
                <c:pt idx="3460">
                  <c:v>6.1749000000000001</c:v>
                </c:pt>
                <c:pt idx="3461">
                  <c:v>6.1763000000000003</c:v>
                </c:pt>
                <c:pt idx="3462">
                  <c:v>6.1782000000000004</c:v>
                </c:pt>
                <c:pt idx="3463">
                  <c:v>6.1806000000000001</c:v>
                </c:pt>
                <c:pt idx="3464">
                  <c:v>6.1829000000000001</c:v>
                </c:pt>
                <c:pt idx="3465">
                  <c:v>6.1852999999999998</c:v>
                </c:pt>
                <c:pt idx="3466">
                  <c:v>6.1871999999999998</c:v>
                </c:pt>
                <c:pt idx="3467">
                  <c:v>6.1896000000000004</c:v>
                </c:pt>
                <c:pt idx="3468">
                  <c:v>6.1919000000000004</c:v>
                </c:pt>
                <c:pt idx="3469">
                  <c:v>6.1938000000000004</c:v>
                </c:pt>
                <c:pt idx="3470">
                  <c:v>6.1957000000000004</c:v>
                </c:pt>
                <c:pt idx="3471">
                  <c:v>6.1976000000000004</c:v>
                </c:pt>
                <c:pt idx="3472">
                  <c:v>6.1994999999999996</c:v>
                </c:pt>
                <c:pt idx="3473">
                  <c:v>6.2019000000000002</c:v>
                </c:pt>
                <c:pt idx="3474">
                  <c:v>6.2038000000000002</c:v>
                </c:pt>
                <c:pt idx="3475">
                  <c:v>6.2061000000000002</c:v>
                </c:pt>
                <c:pt idx="3476">
                  <c:v>6.2080000000000002</c:v>
                </c:pt>
                <c:pt idx="3477">
                  <c:v>6.2099000000000002</c:v>
                </c:pt>
                <c:pt idx="3478">
                  <c:v>6.2118000000000002</c:v>
                </c:pt>
                <c:pt idx="3479">
                  <c:v>6.2131999999999996</c:v>
                </c:pt>
                <c:pt idx="3480">
                  <c:v>6.2156000000000002</c:v>
                </c:pt>
                <c:pt idx="3481">
                  <c:v>6.2164999999999999</c:v>
                </c:pt>
                <c:pt idx="3482">
                  <c:v>6.2188999999999997</c:v>
                </c:pt>
                <c:pt idx="3483">
                  <c:v>6.2207999999999997</c:v>
                </c:pt>
                <c:pt idx="3484">
                  <c:v>6.2236000000000002</c:v>
                </c:pt>
                <c:pt idx="3485">
                  <c:v>6.226</c:v>
                </c:pt>
                <c:pt idx="3486">
                  <c:v>6.2279</c:v>
                </c:pt>
                <c:pt idx="3487">
                  <c:v>6.2293000000000003</c:v>
                </c:pt>
                <c:pt idx="3488">
                  <c:v>6.2317</c:v>
                </c:pt>
                <c:pt idx="3489">
                  <c:v>6.2336</c:v>
                </c:pt>
                <c:pt idx="3490">
                  <c:v>6.2355</c:v>
                </c:pt>
                <c:pt idx="3491">
                  <c:v>6.2378</c:v>
                </c:pt>
                <c:pt idx="3492">
                  <c:v>6.2397</c:v>
                </c:pt>
                <c:pt idx="3493">
                  <c:v>6.2420999999999998</c:v>
                </c:pt>
                <c:pt idx="3494">
                  <c:v>6.2445000000000004</c:v>
                </c:pt>
                <c:pt idx="3495">
                  <c:v>6.2464000000000004</c:v>
                </c:pt>
                <c:pt idx="3496">
                  <c:v>6.2481999999999998</c:v>
                </c:pt>
                <c:pt idx="3497">
                  <c:v>6.2506000000000004</c:v>
                </c:pt>
                <c:pt idx="3498">
                  <c:v>6.2525000000000004</c:v>
                </c:pt>
                <c:pt idx="3499">
                  <c:v>6.2549000000000001</c:v>
                </c:pt>
                <c:pt idx="3500">
                  <c:v>6.2572000000000001</c:v>
                </c:pt>
                <c:pt idx="3501">
                  <c:v>6.2591000000000001</c:v>
                </c:pt>
                <c:pt idx="3502">
                  <c:v>6.2614999999999998</c:v>
                </c:pt>
                <c:pt idx="3503">
                  <c:v>6.2633999999999999</c:v>
                </c:pt>
                <c:pt idx="3504">
                  <c:v>6.2656999999999998</c:v>
                </c:pt>
                <c:pt idx="3505">
                  <c:v>6.2675999999999998</c:v>
                </c:pt>
                <c:pt idx="3506">
                  <c:v>6.2694999999999999</c:v>
                </c:pt>
                <c:pt idx="3507">
                  <c:v>6.2718999999999996</c:v>
                </c:pt>
                <c:pt idx="3508">
                  <c:v>6.2737999999999996</c:v>
                </c:pt>
                <c:pt idx="3509">
                  <c:v>6.2756999999999996</c:v>
                </c:pt>
                <c:pt idx="3510">
                  <c:v>6.2781000000000002</c:v>
                </c:pt>
                <c:pt idx="3511">
                  <c:v>6.2808999999999999</c:v>
                </c:pt>
                <c:pt idx="3512">
                  <c:v>6.2827999999999999</c:v>
                </c:pt>
                <c:pt idx="3513">
                  <c:v>6.2850999999999999</c:v>
                </c:pt>
                <c:pt idx="3514">
                  <c:v>6.2869999999999999</c:v>
                </c:pt>
                <c:pt idx="3515">
                  <c:v>6.2888999999999999</c:v>
                </c:pt>
                <c:pt idx="3516">
                  <c:v>6.2907999999999999</c:v>
                </c:pt>
                <c:pt idx="3517">
                  <c:v>6.2927</c:v>
                </c:pt>
                <c:pt idx="3518">
                  <c:v>6.2946</c:v>
                </c:pt>
                <c:pt idx="3519">
                  <c:v>6.2973999999999997</c:v>
                </c:pt>
                <c:pt idx="3520">
                  <c:v>6.2998000000000003</c:v>
                </c:pt>
                <c:pt idx="3521">
                  <c:v>6.3017000000000003</c:v>
                </c:pt>
                <c:pt idx="3522">
                  <c:v>6.3041</c:v>
                </c:pt>
                <c:pt idx="3523">
                  <c:v>6.3064</c:v>
                </c:pt>
                <c:pt idx="3524">
                  <c:v>6.3083</c:v>
                </c:pt>
                <c:pt idx="3525">
                  <c:v>6.3102</c:v>
                </c:pt>
                <c:pt idx="3526">
                  <c:v>6.3121</c:v>
                </c:pt>
                <c:pt idx="3527">
                  <c:v>6.3150000000000004</c:v>
                </c:pt>
                <c:pt idx="3528">
                  <c:v>6.3167999999999997</c:v>
                </c:pt>
                <c:pt idx="3529">
                  <c:v>6.3197000000000001</c:v>
                </c:pt>
                <c:pt idx="3530">
                  <c:v>6.3216000000000001</c:v>
                </c:pt>
                <c:pt idx="3531">
                  <c:v>6.3239000000000001</c:v>
                </c:pt>
                <c:pt idx="3532">
                  <c:v>6.3262999999999998</c:v>
                </c:pt>
                <c:pt idx="3533">
                  <c:v>6.3281999999999998</c:v>
                </c:pt>
                <c:pt idx="3534">
                  <c:v>6.3300999999999998</c:v>
                </c:pt>
                <c:pt idx="3535">
                  <c:v>6.3315000000000001</c:v>
                </c:pt>
                <c:pt idx="3536">
                  <c:v>6.3343999999999996</c:v>
                </c:pt>
                <c:pt idx="3537">
                  <c:v>6.3367000000000004</c:v>
                </c:pt>
                <c:pt idx="3538">
                  <c:v>6.3391000000000002</c:v>
                </c:pt>
                <c:pt idx="3539">
                  <c:v>6.3410000000000002</c:v>
                </c:pt>
                <c:pt idx="3540">
                  <c:v>6.3433000000000002</c:v>
                </c:pt>
                <c:pt idx="3541">
                  <c:v>6.3452000000000002</c:v>
                </c:pt>
                <c:pt idx="3542">
                  <c:v>6.3471000000000002</c:v>
                </c:pt>
                <c:pt idx="3543">
                  <c:v>6.3484999999999996</c:v>
                </c:pt>
                <c:pt idx="3544">
                  <c:v>6.35</c:v>
                </c:pt>
                <c:pt idx="3545">
                  <c:v>6.3528000000000002</c:v>
                </c:pt>
                <c:pt idx="3546">
                  <c:v>6.3552</c:v>
                </c:pt>
                <c:pt idx="3547">
                  <c:v>6.3571</c:v>
                </c:pt>
                <c:pt idx="3548">
                  <c:v>6.3598999999999997</c:v>
                </c:pt>
                <c:pt idx="3549">
                  <c:v>6.3613</c:v>
                </c:pt>
                <c:pt idx="3550">
                  <c:v>6.3632</c:v>
                </c:pt>
                <c:pt idx="3551">
                  <c:v>6.3651</c:v>
                </c:pt>
                <c:pt idx="3552">
                  <c:v>6.367</c:v>
                </c:pt>
                <c:pt idx="3553">
                  <c:v>6.3689</c:v>
                </c:pt>
                <c:pt idx="3554">
                  <c:v>6.3712999999999997</c:v>
                </c:pt>
                <c:pt idx="3555">
                  <c:v>6.3735999999999997</c:v>
                </c:pt>
                <c:pt idx="3556">
                  <c:v>6.3760000000000003</c:v>
                </c:pt>
                <c:pt idx="3557">
                  <c:v>6.3779000000000003</c:v>
                </c:pt>
                <c:pt idx="3558">
                  <c:v>6.3798000000000004</c:v>
                </c:pt>
                <c:pt idx="3559">
                  <c:v>6.3817000000000004</c:v>
                </c:pt>
                <c:pt idx="3560">
                  <c:v>6.3830999999999998</c:v>
                </c:pt>
                <c:pt idx="3561">
                  <c:v>6.3849999999999998</c:v>
                </c:pt>
                <c:pt idx="3562">
                  <c:v>6.3872999999999998</c:v>
                </c:pt>
                <c:pt idx="3563">
                  <c:v>6.3891999999999998</c:v>
                </c:pt>
                <c:pt idx="3564">
                  <c:v>6.3921000000000001</c:v>
                </c:pt>
                <c:pt idx="3565">
                  <c:v>6.3948999999999998</c:v>
                </c:pt>
                <c:pt idx="3566">
                  <c:v>6.3978000000000002</c:v>
                </c:pt>
                <c:pt idx="3567">
                  <c:v>6.4001000000000001</c:v>
                </c:pt>
                <c:pt idx="3568">
                  <c:v>6.4020000000000001</c:v>
                </c:pt>
                <c:pt idx="3569">
                  <c:v>6.4039000000000001</c:v>
                </c:pt>
                <c:pt idx="3570">
                  <c:v>6.4066999999999998</c:v>
                </c:pt>
                <c:pt idx="3571">
                  <c:v>6.4085999999999999</c:v>
                </c:pt>
                <c:pt idx="3572">
                  <c:v>6.4115000000000002</c:v>
                </c:pt>
                <c:pt idx="3573">
                  <c:v>6.4134000000000002</c:v>
                </c:pt>
                <c:pt idx="3574">
                  <c:v>6.4157000000000002</c:v>
                </c:pt>
                <c:pt idx="3575">
                  <c:v>6.4180999999999999</c:v>
                </c:pt>
                <c:pt idx="3576">
                  <c:v>6.4204999999999997</c:v>
                </c:pt>
                <c:pt idx="3577">
                  <c:v>6.4218999999999999</c:v>
                </c:pt>
                <c:pt idx="3578">
                  <c:v>6.4241999999999999</c:v>
                </c:pt>
                <c:pt idx="3579">
                  <c:v>6.4265999999999996</c:v>
                </c:pt>
                <c:pt idx="3580">
                  <c:v>6.4284999999999997</c:v>
                </c:pt>
                <c:pt idx="3581">
                  <c:v>6.4309000000000003</c:v>
                </c:pt>
                <c:pt idx="3582">
                  <c:v>6.4332000000000003</c:v>
                </c:pt>
                <c:pt idx="3583">
                  <c:v>6.4356</c:v>
                </c:pt>
                <c:pt idx="3584">
                  <c:v>6.4379999999999997</c:v>
                </c:pt>
                <c:pt idx="3585">
                  <c:v>6.4394</c:v>
                </c:pt>
                <c:pt idx="3586">
                  <c:v>6.4413</c:v>
                </c:pt>
                <c:pt idx="3587">
                  <c:v>6.4432</c:v>
                </c:pt>
                <c:pt idx="3588">
                  <c:v>6.4451000000000001</c:v>
                </c:pt>
                <c:pt idx="3589">
                  <c:v>6.4470000000000001</c:v>
                </c:pt>
                <c:pt idx="3590">
                  <c:v>6.4493</c:v>
                </c:pt>
                <c:pt idx="3591">
                  <c:v>6.4512</c:v>
                </c:pt>
                <c:pt idx="3592">
                  <c:v>6.4535999999999998</c:v>
                </c:pt>
                <c:pt idx="3593">
                  <c:v>6.4558999999999997</c:v>
                </c:pt>
                <c:pt idx="3594">
                  <c:v>6.4577999999999998</c:v>
                </c:pt>
                <c:pt idx="3595">
                  <c:v>6.4592999999999998</c:v>
                </c:pt>
                <c:pt idx="3596">
                  <c:v>6.4611999999999998</c:v>
                </c:pt>
                <c:pt idx="3597">
                  <c:v>6.4630000000000001</c:v>
                </c:pt>
                <c:pt idx="3598">
                  <c:v>6.4659000000000004</c:v>
                </c:pt>
                <c:pt idx="3599">
                  <c:v>6.4678000000000004</c:v>
                </c:pt>
                <c:pt idx="3600">
                  <c:v>6.4706000000000001</c:v>
                </c:pt>
                <c:pt idx="3601">
                  <c:v>6.4725000000000001</c:v>
                </c:pt>
                <c:pt idx="3602">
                  <c:v>6.4748999999999999</c:v>
                </c:pt>
                <c:pt idx="3603">
                  <c:v>6.4767999999999999</c:v>
                </c:pt>
                <c:pt idx="3604">
                  <c:v>6.4786999999999999</c:v>
                </c:pt>
                <c:pt idx="3605">
                  <c:v>6.4801000000000002</c:v>
                </c:pt>
                <c:pt idx="3606">
                  <c:v>6.4820000000000002</c:v>
                </c:pt>
                <c:pt idx="3607">
                  <c:v>6.4843000000000002</c:v>
                </c:pt>
                <c:pt idx="3608">
                  <c:v>6.4862000000000002</c:v>
                </c:pt>
                <c:pt idx="3609">
                  <c:v>6.4881000000000002</c:v>
                </c:pt>
                <c:pt idx="3610">
                  <c:v>6.4904999999999999</c:v>
                </c:pt>
                <c:pt idx="3611">
                  <c:v>6.4923999999999999</c:v>
                </c:pt>
                <c:pt idx="3612">
                  <c:v>6.4943</c:v>
                </c:pt>
                <c:pt idx="3613">
                  <c:v>6.4965999999999999</c:v>
                </c:pt>
                <c:pt idx="3614">
                  <c:v>6.4984999999999999</c:v>
                </c:pt>
                <c:pt idx="3615">
                  <c:v>6.5</c:v>
                </c:pt>
                <c:pt idx="3616">
                  <c:v>6.5018000000000002</c:v>
                </c:pt>
                <c:pt idx="3617">
                  <c:v>6.5037000000000003</c:v>
                </c:pt>
                <c:pt idx="3618">
                  <c:v>6.5056000000000003</c:v>
                </c:pt>
                <c:pt idx="3619">
                  <c:v>6.5084999999999997</c:v>
                </c:pt>
                <c:pt idx="3620">
                  <c:v>6.5103999999999997</c:v>
                </c:pt>
                <c:pt idx="3621">
                  <c:v>6.5126999999999997</c:v>
                </c:pt>
                <c:pt idx="3622">
                  <c:v>6.5141</c:v>
                </c:pt>
                <c:pt idx="3623">
                  <c:v>6.516</c:v>
                </c:pt>
                <c:pt idx="3624">
                  <c:v>6.5179</c:v>
                </c:pt>
                <c:pt idx="3625">
                  <c:v>6.5208000000000004</c:v>
                </c:pt>
                <c:pt idx="3626">
                  <c:v>6.5227000000000004</c:v>
                </c:pt>
                <c:pt idx="3627">
                  <c:v>6.5246000000000004</c:v>
                </c:pt>
                <c:pt idx="3628">
                  <c:v>6.5263999999999998</c:v>
                </c:pt>
                <c:pt idx="3629">
                  <c:v>6.5282999999999998</c:v>
                </c:pt>
                <c:pt idx="3630">
                  <c:v>6.5307000000000004</c:v>
                </c:pt>
                <c:pt idx="3631">
                  <c:v>6.5326000000000004</c:v>
                </c:pt>
                <c:pt idx="3632">
                  <c:v>6.5345000000000004</c:v>
                </c:pt>
                <c:pt idx="3633">
                  <c:v>6.5364000000000004</c:v>
                </c:pt>
                <c:pt idx="3634">
                  <c:v>6.5382999999999996</c:v>
                </c:pt>
                <c:pt idx="3635">
                  <c:v>6.5401999999999996</c:v>
                </c:pt>
                <c:pt idx="3636">
                  <c:v>6.5420999999999996</c:v>
                </c:pt>
                <c:pt idx="3637">
                  <c:v>6.5439999999999996</c:v>
                </c:pt>
                <c:pt idx="3638">
                  <c:v>6.5462999999999996</c:v>
                </c:pt>
                <c:pt idx="3639">
                  <c:v>6.5481999999999996</c:v>
                </c:pt>
                <c:pt idx="3640">
                  <c:v>6.5506000000000002</c:v>
                </c:pt>
                <c:pt idx="3641">
                  <c:v>6.5519999999999996</c:v>
                </c:pt>
                <c:pt idx="3642">
                  <c:v>6.5538999999999996</c:v>
                </c:pt>
                <c:pt idx="3643">
                  <c:v>6.5557999999999996</c:v>
                </c:pt>
                <c:pt idx="3644">
                  <c:v>6.5576999999999996</c:v>
                </c:pt>
                <c:pt idx="3645">
                  <c:v>6.5595999999999997</c:v>
                </c:pt>
                <c:pt idx="3646">
                  <c:v>6.5624000000000002</c:v>
                </c:pt>
                <c:pt idx="3647">
                  <c:v>6.5648</c:v>
                </c:pt>
                <c:pt idx="3648">
                  <c:v>6.5670999999999999</c:v>
                </c:pt>
                <c:pt idx="3649">
                  <c:v>6.5694999999999997</c:v>
                </c:pt>
                <c:pt idx="3650">
                  <c:v>6.5719000000000003</c:v>
                </c:pt>
                <c:pt idx="3651">
                  <c:v>6.5738000000000003</c:v>
                </c:pt>
                <c:pt idx="3652">
                  <c:v>6.5751999999999997</c:v>
                </c:pt>
                <c:pt idx="3653">
                  <c:v>6.5770999999999997</c:v>
                </c:pt>
                <c:pt idx="3654">
                  <c:v>6.5793999999999997</c:v>
                </c:pt>
                <c:pt idx="3655">
                  <c:v>6.5818000000000003</c:v>
                </c:pt>
                <c:pt idx="3656">
                  <c:v>6.5842000000000001</c:v>
                </c:pt>
                <c:pt idx="3657">
                  <c:v>6.5861000000000001</c:v>
                </c:pt>
                <c:pt idx="3658">
                  <c:v>6.5880000000000001</c:v>
                </c:pt>
                <c:pt idx="3659">
                  <c:v>6.5903</c:v>
                </c:pt>
                <c:pt idx="3660">
                  <c:v>6.5917000000000003</c:v>
                </c:pt>
                <c:pt idx="3661">
                  <c:v>6.5936000000000003</c:v>
                </c:pt>
                <c:pt idx="3662">
                  <c:v>6.5955000000000004</c:v>
                </c:pt>
                <c:pt idx="3663">
                  <c:v>6.5979000000000001</c:v>
                </c:pt>
                <c:pt idx="3664">
                  <c:v>6.6002999999999998</c:v>
                </c:pt>
                <c:pt idx="3665">
                  <c:v>6.6025999999999998</c:v>
                </c:pt>
                <c:pt idx="3666">
                  <c:v>6.6044999999999998</c:v>
                </c:pt>
                <c:pt idx="3667">
                  <c:v>6.6063999999999998</c:v>
                </c:pt>
                <c:pt idx="3668">
                  <c:v>6.6087999999999996</c:v>
                </c:pt>
                <c:pt idx="3669">
                  <c:v>6.6106999999999996</c:v>
                </c:pt>
                <c:pt idx="3670">
                  <c:v>6.6125999999999996</c:v>
                </c:pt>
                <c:pt idx="3671">
                  <c:v>6.6144999999999996</c:v>
                </c:pt>
                <c:pt idx="3672">
                  <c:v>6.6173000000000002</c:v>
                </c:pt>
                <c:pt idx="3673">
                  <c:v>6.6196999999999999</c:v>
                </c:pt>
                <c:pt idx="3674">
                  <c:v>6.6224999999999996</c:v>
                </c:pt>
                <c:pt idx="3675">
                  <c:v>6.6243999999999996</c:v>
                </c:pt>
                <c:pt idx="3676">
                  <c:v>6.6262999999999996</c:v>
                </c:pt>
                <c:pt idx="3677">
                  <c:v>6.6285999999999996</c:v>
                </c:pt>
                <c:pt idx="3678">
                  <c:v>6.6304999999999996</c:v>
                </c:pt>
                <c:pt idx="3679">
                  <c:v>6.6323999999999996</c:v>
                </c:pt>
                <c:pt idx="3680">
                  <c:v>6.6348000000000003</c:v>
                </c:pt>
                <c:pt idx="3681">
                  <c:v>6.6372</c:v>
                </c:pt>
                <c:pt idx="3682">
                  <c:v>6.64</c:v>
                </c:pt>
                <c:pt idx="3683">
                  <c:v>6.6418999999999997</c:v>
                </c:pt>
                <c:pt idx="3684">
                  <c:v>6.6443000000000003</c:v>
                </c:pt>
                <c:pt idx="3685">
                  <c:v>6.6462000000000003</c:v>
                </c:pt>
                <c:pt idx="3686">
                  <c:v>6.6479999999999997</c:v>
                </c:pt>
                <c:pt idx="3687">
                  <c:v>6.6498999999999997</c:v>
                </c:pt>
                <c:pt idx="3688">
                  <c:v>6.6517999999999997</c:v>
                </c:pt>
                <c:pt idx="3689">
                  <c:v>6.6542000000000003</c:v>
                </c:pt>
                <c:pt idx="3690">
                  <c:v>6.657</c:v>
                </c:pt>
                <c:pt idx="3691">
                  <c:v>6.6589</c:v>
                </c:pt>
                <c:pt idx="3692">
                  <c:v>6.6612999999999998</c:v>
                </c:pt>
                <c:pt idx="3693">
                  <c:v>6.6637000000000004</c:v>
                </c:pt>
                <c:pt idx="3694">
                  <c:v>6.6654999999999998</c:v>
                </c:pt>
                <c:pt idx="3695">
                  <c:v>6.6673999999999998</c:v>
                </c:pt>
                <c:pt idx="3696">
                  <c:v>6.6692999999999998</c:v>
                </c:pt>
                <c:pt idx="3697">
                  <c:v>6.6711999999999998</c:v>
                </c:pt>
                <c:pt idx="3698">
                  <c:v>6.6741000000000001</c:v>
                </c:pt>
                <c:pt idx="3699">
                  <c:v>6.6760000000000002</c:v>
                </c:pt>
                <c:pt idx="3700">
                  <c:v>6.6783000000000001</c:v>
                </c:pt>
                <c:pt idx="3701">
                  <c:v>6.6802000000000001</c:v>
                </c:pt>
                <c:pt idx="3702">
                  <c:v>6.6825999999999999</c:v>
                </c:pt>
                <c:pt idx="3703">
                  <c:v>6.6844999999999999</c:v>
                </c:pt>
                <c:pt idx="3704">
                  <c:v>6.6859000000000002</c:v>
                </c:pt>
                <c:pt idx="3705">
                  <c:v>6.6878000000000002</c:v>
                </c:pt>
                <c:pt idx="3706">
                  <c:v>6.6897000000000002</c:v>
                </c:pt>
                <c:pt idx="3707">
                  <c:v>6.6916000000000002</c:v>
                </c:pt>
                <c:pt idx="3708">
                  <c:v>6.6943999999999999</c:v>
                </c:pt>
                <c:pt idx="3709">
                  <c:v>6.6962999999999999</c:v>
                </c:pt>
                <c:pt idx="3710">
                  <c:v>6.6986999999999997</c:v>
                </c:pt>
                <c:pt idx="3711">
                  <c:v>6.7000999999999999</c:v>
                </c:pt>
                <c:pt idx="3712">
                  <c:v>6.702</c:v>
                </c:pt>
                <c:pt idx="3713">
                  <c:v>6.7039</c:v>
                </c:pt>
                <c:pt idx="3714">
                  <c:v>6.7053000000000003</c:v>
                </c:pt>
                <c:pt idx="3715">
                  <c:v>6.7072000000000003</c:v>
                </c:pt>
                <c:pt idx="3716">
                  <c:v>6.7096</c:v>
                </c:pt>
                <c:pt idx="3717">
                  <c:v>6.7119</c:v>
                </c:pt>
                <c:pt idx="3718">
                  <c:v>6.7142999999999997</c:v>
                </c:pt>
                <c:pt idx="3719">
                  <c:v>6.7165999999999997</c:v>
                </c:pt>
                <c:pt idx="3720">
                  <c:v>6.7184999999999997</c:v>
                </c:pt>
                <c:pt idx="3721">
                  <c:v>6.7203999999999997</c:v>
                </c:pt>
                <c:pt idx="3722">
                  <c:v>6.7218999999999998</c:v>
                </c:pt>
                <c:pt idx="3723">
                  <c:v>6.7237</c:v>
                </c:pt>
                <c:pt idx="3724">
                  <c:v>6.7256</c:v>
                </c:pt>
                <c:pt idx="3725">
                  <c:v>6.7275</c:v>
                </c:pt>
                <c:pt idx="3726">
                  <c:v>6.7294</c:v>
                </c:pt>
                <c:pt idx="3727">
                  <c:v>6.7317999999999998</c:v>
                </c:pt>
                <c:pt idx="3728">
                  <c:v>6.7336999999999998</c:v>
                </c:pt>
                <c:pt idx="3729">
                  <c:v>6.7355999999999998</c:v>
                </c:pt>
                <c:pt idx="3730">
                  <c:v>6.7378999999999998</c:v>
                </c:pt>
                <c:pt idx="3731">
                  <c:v>6.7397999999999998</c:v>
                </c:pt>
                <c:pt idx="3732">
                  <c:v>6.7416999999999998</c:v>
                </c:pt>
                <c:pt idx="3733">
                  <c:v>6.7435999999999998</c:v>
                </c:pt>
                <c:pt idx="3734">
                  <c:v>6.7454999999999998</c:v>
                </c:pt>
                <c:pt idx="3735">
                  <c:v>6.7478999999999996</c:v>
                </c:pt>
                <c:pt idx="3736">
                  <c:v>6.7497999999999996</c:v>
                </c:pt>
                <c:pt idx="3737">
                  <c:v>6.7521000000000004</c:v>
                </c:pt>
                <c:pt idx="3738">
                  <c:v>6.7539999999999996</c:v>
                </c:pt>
                <c:pt idx="3739">
                  <c:v>6.7558999999999996</c:v>
                </c:pt>
                <c:pt idx="3740">
                  <c:v>6.7577999999999996</c:v>
                </c:pt>
                <c:pt idx="3741">
                  <c:v>6.7596999999999996</c:v>
                </c:pt>
                <c:pt idx="3742">
                  <c:v>6.7615999999999996</c:v>
                </c:pt>
                <c:pt idx="3743">
                  <c:v>6.7634999999999996</c:v>
                </c:pt>
                <c:pt idx="3744">
                  <c:v>6.7659000000000002</c:v>
                </c:pt>
                <c:pt idx="3745">
                  <c:v>6.7676999999999996</c:v>
                </c:pt>
                <c:pt idx="3746">
                  <c:v>6.7701000000000002</c:v>
                </c:pt>
                <c:pt idx="3747">
                  <c:v>6.7720000000000002</c:v>
                </c:pt>
                <c:pt idx="3748">
                  <c:v>6.7739000000000003</c:v>
                </c:pt>
                <c:pt idx="3749">
                  <c:v>6.7758000000000003</c:v>
                </c:pt>
                <c:pt idx="3750">
                  <c:v>6.7771999999999997</c:v>
                </c:pt>
                <c:pt idx="3751">
                  <c:v>6.7790999999999997</c:v>
                </c:pt>
                <c:pt idx="3752">
                  <c:v>6.7809999999999997</c:v>
                </c:pt>
                <c:pt idx="3753">
                  <c:v>6.7838000000000003</c:v>
                </c:pt>
                <c:pt idx="3754">
                  <c:v>6.7857000000000003</c:v>
                </c:pt>
                <c:pt idx="3755">
                  <c:v>6.7870999999999997</c:v>
                </c:pt>
                <c:pt idx="3756">
                  <c:v>6.7895000000000003</c:v>
                </c:pt>
                <c:pt idx="3757">
                  <c:v>6.7908999999999997</c:v>
                </c:pt>
                <c:pt idx="3758">
                  <c:v>6.7933000000000003</c:v>
                </c:pt>
                <c:pt idx="3759">
                  <c:v>6.7952000000000004</c:v>
                </c:pt>
                <c:pt idx="3760">
                  <c:v>6.7971000000000004</c:v>
                </c:pt>
                <c:pt idx="3761">
                  <c:v>6.7990000000000004</c:v>
                </c:pt>
                <c:pt idx="3762">
                  <c:v>6.8013000000000003</c:v>
                </c:pt>
                <c:pt idx="3763">
                  <c:v>6.8037000000000001</c:v>
                </c:pt>
                <c:pt idx="3764">
                  <c:v>6.8056000000000001</c:v>
                </c:pt>
                <c:pt idx="3765">
                  <c:v>6.8079999999999998</c:v>
                </c:pt>
                <c:pt idx="3766">
                  <c:v>6.8098999999999998</c:v>
                </c:pt>
                <c:pt idx="3767">
                  <c:v>6.8117000000000001</c:v>
                </c:pt>
                <c:pt idx="3768">
                  <c:v>6.8136000000000001</c:v>
                </c:pt>
                <c:pt idx="3769">
                  <c:v>6.8151000000000002</c:v>
                </c:pt>
                <c:pt idx="3770">
                  <c:v>6.8174000000000001</c:v>
                </c:pt>
                <c:pt idx="3771">
                  <c:v>6.8193000000000001</c:v>
                </c:pt>
                <c:pt idx="3772">
                  <c:v>6.8216999999999999</c:v>
                </c:pt>
                <c:pt idx="3773">
                  <c:v>6.8239999999999998</c:v>
                </c:pt>
                <c:pt idx="3774">
                  <c:v>6.8263999999999996</c:v>
                </c:pt>
                <c:pt idx="3775">
                  <c:v>6.8282999999999996</c:v>
                </c:pt>
                <c:pt idx="3776">
                  <c:v>6.8301999999999996</c:v>
                </c:pt>
                <c:pt idx="3777">
                  <c:v>6.8320999999999996</c:v>
                </c:pt>
                <c:pt idx="3778">
                  <c:v>6.8339999999999996</c:v>
                </c:pt>
                <c:pt idx="3779">
                  <c:v>6.8353999999999999</c:v>
                </c:pt>
                <c:pt idx="3780">
                  <c:v>6.8377999999999997</c:v>
                </c:pt>
                <c:pt idx="3781">
                  <c:v>6.8400999999999996</c:v>
                </c:pt>
                <c:pt idx="3782">
                  <c:v>6.8425000000000002</c:v>
                </c:pt>
                <c:pt idx="3783">
                  <c:v>6.8449</c:v>
                </c:pt>
                <c:pt idx="3784">
                  <c:v>6.8468</c:v>
                </c:pt>
                <c:pt idx="3785">
                  <c:v>6.8487</c:v>
                </c:pt>
                <c:pt idx="3786">
                  <c:v>6.8495999999999997</c:v>
                </c:pt>
                <c:pt idx="3787">
                  <c:v>6.8520000000000003</c:v>
                </c:pt>
                <c:pt idx="3788">
                  <c:v>6.8543000000000003</c:v>
                </c:pt>
                <c:pt idx="3789">
                  <c:v>6.8562000000000003</c:v>
                </c:pt>
                <c:pt idx="3790">
                  <c:v>6.8586</c:v>
                </c:pt>
                <c:pt idx="3791">
                  <c:v>6.8609999999999998</c:v>
                </c:pt>
                <c:pt idx="3792">
                  <c:v>6.8628</c:v>
                </c:pt>
                <c:pt idx="3793">
                  <c:v>6.8643000000000001</c:v>
                </c:pt>
                <c:pt idx="3794">
                  <c:v>6.8662000000000001</c:v>
                </c:pt>
                <c:pt idx="3795">
                  <c:v>6.8681000000000001</c:v>
                </c:pt>
                <c:pt idx="3796">
                  <c:v>6.8699000000000003</c:v>
                </c:pt>
                <c:pt idx="3797">
                  <c:v>6.8718000000000004</c:v>
                </c:pt>
                <c:pt idx="3798">
                  <c:v>6.8737000000000004</c:v>
                </c:pt>
                <c:pt idx="3799">
                  <c:v>6.8761000000000001</c:v>
                </c:pt>
                <c:pt idx="3800">
                  <c:v>6.8780000000000001</c:v>
                </c:pt>
                <c:pt idx="3801">
                  <c:v>6.8803999999999998</c:v>
                </c:pt>
                <c:pt idx="3802">
                  <c:v>6.8822000000000001</c:v>
                </c:pt>
                <c:pt idx="3803">
                  <c:v>6.8837000000000002</c:v>
                </c:pt>
                <c:pt idx="3804">
                  <c:v>6.8856000000000002</c:v>
                </c:pt>
                <c:pt idx="3805">
                  <c:v>6.8875000000000002</c:v>
                </c:pt>
                <c:pt idx="3806">
                  <c:v>6.8888999999999996</c:v>
                </c:pt>
                <c:pt idx="3807">
                  <c:v>6.8907999999999996</c:v>
                </c:pt>
                <c:pt idx="3808">
                  <c:v>6.8936000000000002</c:v>
                </c:pt>
                <c:pt idx="3809">
                  <c:v>6.8955000000000002</c:v>
                </c:pt>
                <c:pt idx="3810">
                  <c:v>6.8974000000000002</c:v>
                </c:pt>
                <c:pt idx="3811">
                  <c:v>6.8993000000000002</c:v>
                </c:pt>
                <c:pt idx="3812">
                  <c:v>6.9006999999999996</c:v>
                </c:pt>
                <c:pt idx="3813">
                  <c:v>6.9025999999999996</c:v>
                </c:pt>
                <c:pt idx="3814">
                  <c:v>6.9044999999999996</c:v>
                </c:pt>
                <c:pt idx="3815">
                  <c:v>6.9063999999999997</c:v>
                </c:pt>
                <c:pt idx="3816">
                  <c:v>6.9077999999999999</c:v>
                </c:pt>
                <c:pt idx="3817">
                  <c:v>6.9097</c:v>
                </c:pt>
                <c:pt idx="3818">
                  <c:v>6.9120999999999997</c:v>
                </c:pt>
                <c:pt idx="3819">
                  <c:v>6.9138999999999999</c:v>
                </c:pt>
                <c:pt idx="3820">
                  <c:v>6.9157999999999999</c:v>
                </c:pt>
                <c:pt idx="3821">
                  <c:v>6.9177</c:v>
                </c:pt>
                <c:pt idx="3822">
                  <c:v>6.9196</c:v>
                </c:pt>
                <c:pt idx="3823">
                  <c:v>6.9215</c:v>
                </c:pt>
                <c:pt idx="3824">
                  <c:v>6.9234</c:v>
                </c:pt>
                <c:pt idx="3825">
                  <c:v>6.9253</c:v>
                </c:pt>
                <c:pt idx="3826">
                  <c:v>6.9276999999999997</c:v>
                </c:pt>
                <c:pt idx="3827">
                  <c:v>6.9295999999999998</c:v>
                </c:pt>
                <c:pt idx="3828">
                  <c:v>6.9318999999999997</c:v>
                </c:pt>
                <c:pt idx="3829">
                  <c:v>6.9337999999999997</c:v>
                </c:pt>
                <c:pt idx="3830">
                  <c:v>6.9367000000000001</c:v>
                </c:pt>
                <c:pt idx="3831">
                  <c:v>6.9381000000000004</c:v>
                </c:pt>
                <c:pt idx="3832">
                  <c:v>6.9404000000000003</c:v>
                </c:pt>
                <c:pt idx="3833">
                  <c:v>6.9423000000000004</c:v>
                </c:pt>
                <c:pt idx="3834">
                  <c:v>6.9451999999999998</c:v>
                </c:pt>
                <c:pt idx="3835">
                  <c:v>6.9470999999999998</c:v>
                </c:pt>
                <c:pt idx="3836">
                  <c:v>6.9493999999999998</c:v>
                </c:pt>
                <c:pt idx="3837">
                  <c:v>6.9512999999999998</c:v>
                </c:pt>
                <c:pt idx="3838">
                  <c:v>6.9542000000000002</c:v>
                </c:pt>
                <c:pt idx="3839">
                  <c:v>6.9555999999999996</c:v>
                </c:pt>
                <c:pt idx="3840">
                  <c:v>6.9584000000000001</c:v>
                </c:pt>
                <c:pt idx="3841">
                  <c:v>6.9603000000000002</c:v>
                </c:pt>
                <c:pt idx="3842">
                  <c:v>6.9626999999999999</c:v>
                </c:pt>
                <c:pt idx="3843">
                  <c:v>6.9649999999999999</c:v>
                </c:pt>
                <c:pt idx="3844">
                  <c:v>6.9679000000000002</c:v>
                </c:pt>
                <c:pt idx="3845">
                  <c:v>6.9698000000000002</c:v>
                </c:pt>
                <c:pt idx="3846">
                  <c:v>6.9721000000000002</c:v>
                </c:pt>
                <c:pt idx="3847">
                  <c:v>6.9740000000000002</c:v>
                </c:pt>
                <c:pt idx="3848">
                  <c:v>6.9763999999999999</c:v>
                </c:pt>
                <c:pt idx="3849">
                  <c:v>6.9782999999999999</c:v>
                </c:pt>
                <c:pt idx="3850">
                  <c:v>6.9806999999999997</c:v>
                </c:pt>
                <c:pt idx="3851">
                  <c:v>6.9825999999999997</c:v>
                </c:pt>
                <c:pt idx="3852">
                  <c:v>6.9848999999999997</c:v>
                </c:pt>
                <c:pt idx="3853">
                  <c:v>6.9867999999999997</c:v>
                </c:pt>
                <c:pt idx="3854">
                  <c:v>6.9886999999999997</c:v>
                </c:pt>
                <c:pt idx="3855">
                  <c:v>6.9905999999999997</c:v>
                </c:pt>
                <c:pt idx="3856">
                  <c:v>6.9924999999999997</c:v>
                </c:pt>
                <c:pt idx="3857">
                  <c:v>6.9949000000000003</c:v>
                </c:pt>
                <c:pt idx="3858">
                  <c:v>6.9966999999999997</c:v>
                </c:pt>
                <c:pt idx="3859">
                  <c:v>6.9991000000000003</c:v>
                </c:pt>
                <c:pt idx="3860">
                  <c:v>7.0010000000000003</c:v>
                </c:pt>
                <c:pt idx="3861">
                  <c:v>7.0034000000000001</c:v>
                </c:pt>
                <c:pt idx="3862">
                  <c:v>7.0057</c:v>
                </c:pt>
                <c:pt idx="3863">
                  <c:v>7.0076000000000001</c:v>
                </c:pt>
                <c:pt idx="3864">
                  <c:v>7.0090000000000003</c:v>
                </c:pt>
                <c:pt idx="3865">
                  <c:v>7.0109000000000004</c:v>
                </c:pt>
                <c:pt idx="3866">
                  <c:v>7.0128000000000004</c:v>
                </c:pt>
                <c:pt idx="3867">
                  <c:v>7.0152000000000001</c:v>
                </c:pt>
                <c:pt idx="3868">
                  <c:v>7.0171000000000001</c:v>
                </c:pt>
                <c:pt idx="3869">
                  <c:v>7.0194999999999999</c:v>
                </c:pt>
                <c:pt idx="3870">
                  <c:v>7.0217999999999998</c:v>
                </c:pt>
                <c:pt idx="3871">
                  <c:v>7.0236999999999998</c:v>
                </c:pt>
                <c:pt idx="3872">
                  <c:v>7.0255999999999998</c:v>
                </c:pt>
                <c:pt idx="3873">
                  <c:v>7.0274999999999999</c:v>
                </c:pt>
                <c:pt idx="3874">
                  <c:v>7.0289000000000001</c:v>
                </c:pt>
                <c:pt idx="3875">
                  <c:v>7.0312999999999999</c:v>
                </c:pt>
                <c:pt idx="3876">
                  <c:v>7.0331999999999999</c:v>
                </c:pt>
                <c:pt idx="3877">
                  <c:v>7.0354999999999999</c:v>
                </c:pt>
                <c:pt idx="3878">
                  <c:v>7.0384000000000002</c:v>
                </c:pt>
                <c:pt idx="3879">
                  <c:v>7.0407000000000002</c:v>
                </c:pt>
                <c:pt idx="3880">
                  <c:v>7.0430999999999999</c:v>
                </c:pt>
                <c:pt idx="3881">
                  <c:v>7.0445000000000002</c:v>
                </c:pt>
                <c:pt idx="3882">
                  <c:v>7.0468999999999999</c:v>
                </c:pt>
                <c:pt idx="3883">
                  <c:v>7.0483000000000002</c:v>
                </c:pt>
                <c:pt idx="3884">
                  <c:v>7.0507</c:v>
                </c:pt>
                <c:pt idx="3885">
                  <c:v>7.0529999999999999</c:v>
                </c:pt>
                <c:pt idx="3886">
                  <c:v>7.0559000000000003</c:v>
                </c:pt>
                <c:pt idx="3887">
                  <c:v>7.0583</c:v>
                </c:pt>
                <c:pt idx="3888">
                  <c:v>7.0610999999999997</c:v>
                </c:pt>
                <c:pt idx="3889">
                  <c:v>7.0629999999999997</c:v>
                </c:pt>
                <c:pt idx="3890">
                  <c:v>7.0644</c:v>
                </c:pt>
                <c:pt idx="3891">
                  <c:v>7.0658000000000003</c:v>
                </c:pt>
                <c:pt idx="3892">
                  <c:v>7.0682</c:v>
                </c:pt>
                <c:pt idx="3893">
                  <c:v>7.0701000000000001</c:v>
                </c:pt>
                <c:pt idx="3894">
                  <c:v>7.0724</c:v>
                </c:pt>
                <c:pt idx="3895">
                  <c:v>7.0743</c:v>
                </c:pt>
                <c:pt idx="3896">
                  <c:v>7.0766999999999998</c:v>
                </c:pt>
                <c:pt idx="3897">
                  <c:v>7.0791000000000004</c:v>
                </c:pt>
                <c:pt idx="3898">
                  <c:v>7.0810000000000004</c:v>
                </c:pt>
                <c:pt idx="3899">
                  <c:v>7.0829000000000004</c:v>
                </c:pt>
                <c:pt idx="3900">
                  <c:v>7.0846999999999998</c:v>
                </c:pt>
                <c:pt idx="3901">
                  <c:v>7.0861999999999998</c:v>
                </c:pt>
                <c:pt idx="3902">
                  <c:v>7.0884999999999998</c:v>
                </c:pt>
                <c:pt idx="3903">
                  <c:v>7.0903999999999998</c:v>
                </c:pt>
                <c:pt idx="3904">
                  <c:v>7.0928000000000004</c:v>
                </c:pt>
                <c:pt idx="3905">
                  <c:v>7.0952000000000002</c:v>
                </c:pt>
                <c:pt idx="3906">
                  <c:v>7.0975000000000001</c:v>
                </c:pt>
                <c:pt idx="3907">
                  <c:v>7.0994000000000002</c:v>
                </c:pt>
                <c:pt idx="3908">
                  <c:v>7.1007999999999996</c:v>
                </c:pt>
                <c:pt idx="3909">
                  <c:v>7.1026999999999996</c:v>
                </c:pt>
                <c:pt idx="3910">
                  <c:v>7.1045999999999996</c:v>
                </c:pt>
                <c:pt idx="3911">
                  <c:v>7.1064999999999996</c:v>
                </c:pt>
                <c:pt idx="3912">
                  <c:v>7.1089000000000002</c:v>
                </c:pt>
                <c:pt idx="3913">
                  <c:v>7.1108000000000002</c:v>
                </c:pt>
                <c:pt idx="3914">
                  <c:v>7.1131000000000002</c:v>
                </c:pt>
                <c:pt idx="3915">
                  <c:v>7.1154999999999999</c:v>
                </c:pt>
                <c:pt idx="3916">
                  <c:v>7.1178999999999997</c:v>
                </c:pt>
                <c:pt idx="3917">
                  <c:v>7.1197999999999997</c:v>
                </c:pt>
                <c:pt idx="3918">
                  <c:v>7.1212</c:v>
                </c:pt>
                <c:pt idx="3919">
                  <c:v>7.1231</c:v>
                </c:pt>
                <c:pt idx="3920">
                  <c:v>7.125</c:v>
                </c:pt>
                <c:pt idx="3921">
                  <c:v>7.1273</c:v>
                </c:pt>
                <c:pt idx="3922">
                  <c:v>7.1292</c:v>
                </c:pt>
                <c:pt idx="3923">
                  <c:v>7.1311</c:v>
                </c:pt>
                <c:pt idx="3924">
                  <c:v>7.1334999999999997</c:v>
                </c:pt>
                <c:pt idx="3925">
                  <c:v>7.1363000000000003</c:v>
                </c:pt>
                <c:pt idx="3926">
                  <c:v>7.1382000000000003</c:v>
                </c:pt>
                <c:pt idx="3927">
                  <c:v>7.1401000000000003</c:v>
                </c:pt>
                <c:pt idx="3928">
                  <c:v>7.1420000000000003</c:v>
                </c:pt>
                <c:pt idx="3929">
                  <c:v>7.1444000000000001</c:v>
                </c:pt>
                <c:pt idx="3930">
                  <c:v>7.1467000000000001</c:v>
                </c:pt>
                <c:pt idx="3931">
                  <c:v>7.1490999999999998</c:v>
                </c:pt>
                <c:pt idx="3932">
                  <c:v>7.1519000000000004</c:v>
                </c:pt>
                <c:pt idx="3933">
                  <c:v>7.1543000000000001</c:v>
                </c:pt>
                <c:pt idx="3934">
                  <c:v>7.1562000000000001</c:v>
                </c:pt>
                <c:pt idx="3935">
                  <c:v>7.1581000000000001</c:v>
                </c:pt>
                <c:pt idx="3936">
                  <c:v>7.16</c:v>
                </c:pt>
                <c:pt idx="3937">
                  <c:v>7.1619000000000002</c:v>
                </c:pt>
                <c:pt idx="3938">
                  <c:v>7.1642000000000001</c:v>
                </c:pt>
                <c:pt idx="3939">
                  <c:v>7.1661000000000001</c:v>
                </c:pt>
                <c:pt idx="3940">
                  <c:v>7.1684999999999999</c:v>
                </c:pt>
                <c:pt idx="3941">
                  <c:v>7.1712999999999996</c:v>
                </c:pt>
                <c:pt idx="3942">
                  <c:v>7.1731999999999996</c:v>
                </c:pt>
                <c:pt idx="3943">
                  <c:v>7.1750999999999996</c:v>
                </c:pt>
                <c:pt idx="3944">
                  <c:v>7.1769999999999996</c:v>
                </c:pt>
                <c:pt idx="3945">
                  <c:v>7.1788999999999996</c:v>
                </c:pt>
                <c:pt idx="3946">
                  <c:v>7.1807999999999996</c:v>
                </c:pt>
                <c:pt idx="3947">
                  <c:v>7.1821999999999999</c:v>
                </c:pt>
                <c:pt idx="3948">
                  <c:v>7.1845999999999997</c:v>
                </c:pt>
                <c:pt idx="3949">
                  <c:v>7.1864999999999997</c:v>
                </c:pt>
                <c:pt idx="3950">
                  <c:v>7.1893000000000002</c:v>
                </c:pt>
                <c:pt idx="3951">
                  <c:v>7.1912000000000003</c:v>
                </c:pt>
                <c:pt idx="3952">
                  <c:v>7.194</c:v>
                </c:pt>
                <c:pt idx="3953">
                  <c:v>7.1959</c:v>
                </c:pt>
                <c:pt idx="3954">
                  <c:v>7.1978</c:v>
                </c:pt>
                <c:pt idx="3955">
                  <c:v>7.1997</c:v>
                </c:pt>
                <c:pt idx="3956">
                  <c:v>7.2020999999999997</c:v>
                </c:pt>
                <c:pt idx="3957">
                  <c:v>7.2039999999999997</c:v>
                </c:pt>
                <c:pt idx="3958">
                  <c:v>7.2062999999999997</c:v>
                </c:pt>
                <c:pt idx="3959">
                  <c:v>7.2087000000000003</c:v>
                </c:pt>
                <c:pt idx="3960">
                  <c:v>7.2106000000000003</c:v>
                </c:pt>
                <c:pt idx="3961">
                  <c:v>7.2130000000000001</c:v>
                </c:pt>
                <c:pt idx="3962">
                  <c:v>7.2149000000000001</c:v>
                </c:pt>
                <c:pt idx="3963">
                  <c:v>7.2163000000000004</c:v>
                </c:pt>
                <c:pt idx="3964">
                  <c:v>7.2182000000000004</c:v>
                </c:pt>
                <c:pt idx="3965">
                  <c:v>7.2205000000000004</c:v>
                </c:pt>
                <c:pt idx="3966">
                  <c:v>7.2220000000000004</c:v>
                </c:pt>
                <c:pt idx="3967">
                  <c:v>7.2243000000000004</c:v>
                </c:pt>
                <c:pt idx="3968">
                  <c:v>7.2267000000000001</c:v>
                </c:pt>
                <c:pt idx="3969">
                  <c:v>7.2286000000000001</c:v>
                </c:pt>
                <c:pt idx="3970">
                  <c:v>7.2313999999999998</c:v>
                </c:pt>
                <c:pt idx="3971">
                  <c:v>7.2328000000000001</c:v>
                </c:pt>
                <c:pt idx="3972">
                  <c:v>7.2347000000000001</c:v>
                </c:pt>
                <c:pt idx="3973">
                  <c:v>7.2366000000000001</c:v>
                </c:pt>
                <c:pt idx="3974">
                  <c:v>7.2385000000000002</c:v>
                </c:pt>
                <c:pt idx="3975">
                  <c:v>7.2404000000000002</c:v>
                </c:pt>
                <c:pt idx="3976">
                  <c:v>7.2427999999999999</c:v>
                </c:pt>
                <c:pt idx="3977">
                  <c:v>7.2450999999999999</c:v>
                </c:pt>
                <c:pt idx="3978">
                  <c:v>7.2480000000000002</c:v>
                </c:pt>
                <c:pt idx="3979">
                  <c:v>7.2499000000000002</c:v>
                </c:pt>
                <c:pt idx="3980">
                  <c:v>7.2518000000000002</c:v>
                </c:pt>
                <c:pt idx="3981">
                  <c:v>7.2537000000000003</c:v>
                </c:pt>
                <c:pt idx="3982">
                  <c:v>7.2556000000000003</c:v>
                </c:pt>
                <c:pt idx="3983">
                  <c:v>7.2573999999999996</c:v>
                </c:pt>
                <c:pt idx="3984">
                  <c:v>7.2592999999999996</c:v>
                </c:pt>
                <c:pt idx="3985">
                  <c:v>7.2617000000000003</c:v>
                </c:pt>
                <c:pt idx="3986">
                  <c:v>7.2645</c:v>
                </c:pt>
                <c:pt idx="3987">
                  <c:v>7.2664</c:v>
                </c:pt>
                <c:pt idx="3988">
                  <c:v>7.2683</c:v>
                </c:pt>
                <c:pt idx="3989">
                  <c:v>7.2702</c:v>
                </c:pt>
                <c:pt idx="3990">
                  <c:v>7.2721</c:v>
                </c:pt>
                <c:pt idx="3991">
                  <c:v>7.274</c:v>
                </c:pt>
                <c:pt idx="3992">
                  <c:v>7.2759</c:v>
                </c:pt>
                <c:pt idx="3993">
                  <c:v>7.2778</c:v>
                </c:pt>
                <c:pt idx="3994">
                  <c:v>7.2805999999999997</c:v>
                </c:pt>
                <c:pt idx="3995">
                  <c:v>7.2830000000000004</c:v>
                </c:pt>
                <c:pt idx="3996">
                  <c:v>7.2854000000000001</c:v>
                </c:pt>
                <c:pt idx="3997">
                  <c:v>7.2873000000000001</c:v>
                </c:pt>
                <c:pt idx="3998">
                  <c:v>7.2891000000000004</c:v>
                </c:pt>
                <c:pt idx="3999">
                  <c:v>7.2910000000000004</c:v>
                </c:pt>
                <c:pt idx="4000">
                  <c:v>7.2929000000000004</c:v>
                </c:pt>
                <c:pt idx="4001">
                  <c:v>7.2948000000000004</c:v>
                </c:pt>
                <c:pt idx="4002">
                  <c:v>7.2972000000000001</c:v>
                </c:pt>
                <c:pt idx="4003">
                  <c:v>7.2995999999999999</c:v>
                </c:pt>
                <c:pt idx="4004">
                  <c:v>7.3023999999999996</c:v>
                </c:pt>
                <c:pt idx="4005">
                  <c:v>7.3048000000000002</c:v>
                </c:pt>
                <c:pt idx="4006">
                  <c:v>7.3066000000000004</c:v>
                </c:pt>
                <c:pt idx="4007">
                  <c:v>7.3085000000000004</c:v>
                </c:pt>
                <c:pt idx="4008">
                  <c:v>7.31</c:v>
                </c:pt>
                <c:pt idx="4009">
                  <c:v>7.3118999999999996</c:v>
                </c:pt>
                <c:pt idx="4010">
                  <c:v>7.3136999999999999</c:v>
                </c:pt>
                <c:pt idx="4011">
                  <c:v>7.3155999999999999</c:v>
                </c:pt>
                <c:pt idx="4012">
                  <c:v>7.3179999999999996</c:v>
                </c:pt>
                <c:pt idx="4013">
                  <c:v>7.3208000000000002</c:v>
                </c:pt>
                <c:pt idx="4014">
                  <c:v>7.3231999999999999</c:v>
                </c:pt>
                <c:pt idx="4015">
                  <c:v>7.3250999999999999</c:v>
                </c:pt>
                <c:pt idx="4016">
                  <c:v>7.327</c:v>
                </c:pt>
                <c:pt idx="4017">
                  <c:v>7.3284000000000002</c:v>
                </c:pt>
                <c:pt idx="4018">
                  <c:v>7.3303000000000003</c:v>
                </c:pt>
                <c:pt idx="4019">
                  <c:v>7.3322000000000003</c:v>
                </c:pt>
                <c:pt idx="4020">
                  <c:v>7.3341000000000003</c:v>
                </c:pt>
                <c:pt idx="4021">
                  <c:v>7.3365</c:v>
                </c:pt>
                <c:pt idx="4022">
                  <c:v>7.3388</c:v>
                </c:pt>
                <c:pt idx="4023">
                  <c:v>7.3411999999999997</c:v>
                </c:pt>
                <c:pt idx="4024">
                  <c:v>7.3430999999999997</c:v>
                </c:pt>
                <c:pt idx="4025">
                  <c:v>7.3459000000000003</c:v>
                </c:pt>
                <c:pt idx="4026">
                  <c:v>7.3478000000000003</c:v>
                </c:pt>
                <c:pt idx="4027">
                  <c:v>7.3491999999999997</c:v>
                </c:pt>
                <c:pt idx="4028">
                  <c:v>7.3516000000000004</c:v>
                </c:pt>
                <c:pt idx="4029">
                  <c:v>7.3535000000000004</c:v>
                </c:pt>
                <c:pt idx="4030">
                  <c:v>7.3563000000000001</c:v>
                </c:pt>
                <c:pt idx="4031">
                  <c:v>7.3582000000000001</c:v>
                </c:pt>
                <c:pt idx="4032">
                  <c:v>7.3605999999999998</c:v>
                </c:pt>
                <c:pt idx="4033">
                  <c:v>7.3620000000000001</c:v>
                </c:pt>
                <c:pt idx="4034">
                  <c:v>7.3639000000000001</c:v>
                </c:pt>
                <c:pt idx="4035">
                  <c:v>7.3653000000000004</c:v>
                </c:pt>
                <c:pt idx="4036">
                  <c:v>7.3672000000000004</c:v>
                </c:pt>
                <c:pt idx="4037">
                  <c:v>7.3691000000000004</c:v>
                </c:pt>
                <c:pt idx="4038">
                  <c:v>7.3704999999999998</c:v>
                </c:pt>
                <c:pt idx="4039">
                  <c:v>7.3723999999999998</c:v>
                </c:pt>
                <c:pt idx="4040">
                  <c:v>7.3753000000000002</c:v>
                </c:pt>
                <c:pt idx="4041">
                  <c:v>7.3776000000000002</c:v>
                </c:pt>
                <c:pt idx="4042">
                  <c:v>7.38</c:v>
                </c:pt>
                <c:pt idx="4043">
                  <c:v>7.3814000000000002</c:v>
                </c:pt>
                <c:pt idx="4044">
                  <c:v>7.3837999999999999</c:v>
                </c:pt>
                <c:pt idx="4045">
                  <c:v>7.3856999999999999</c:v>
                </c:pt>
                <c:pt idx="4046">
                  <c:v>7.3871000000000002</c:v>
                </c:pt>
                <c:pt idx="4047">
                  <c:v>7.3890000000000002</c:v>
                </c:pt>
                <c:pt idx="4048">
                  <c:v>7.3909000000000002</c:v>
                </c:pt>
                <c:pt idx="4049">
                  <c:v>7.3932000000000002</c:v>
                </c:pt>
                <c:pt idx="4050">
                  <c:v>7.3956</c:v>
                </c:pt>
                <c:pt idx="4051">
                  <c:v>7.3975</c:v>
                </c:pt>
                <c:pt idx="4052">
                  <c:v>7.3994</c:v>
                </c:pt>
                <c:pt idx="4053">
                  <c:v>7.4013</c:v>
                </c:pt>
                <c:pt idx="4054">
                  <c:v>7.4036</c:v>
                </c:pt>
                <c:pt idx="4055">
                  <c:v>7.4055</c:v>
                </c:pt>
                <c:pt idx="4056">
                  <c:v>7.4074</c:v>
                </c:pt>
                <c:pt idx="4057">
                  <c:v>7.4088000000000003</c:v>
                </c:pt>
                <c:pt idx="4058">
                  <c:v>7.4112</c:v>
                </c:pt>
                <c:pt idx="4059">
                  <c:v>7.4135999999999997</c:v>
                </c:pt>
                <c:pt idx="4060">
                  <c:v>7.4158999999999997</c:v>
                </c:pt>
                <c:pt idx="4061">
                  <c:v>7.4177999999999997</c:v>
                </c:pt>
                <c:pt idx="4062">
                  <c:v>7.4196999999999997</c:v>
                </c:pt>
                <c:pt idx="4063">
                  <c:v>7.4215999999999998</c:v>
                </c:pt>
                <c:pt idx="4064">
                  <c:v>7.4240000000000004</c:v>
                </c:pt>
                <c:pt idx="4065">
                  <c:v>7.4259000000000004</c:v>
                </c:pt>
                <c:pt idx="4066">
                  <c:v>7.4287000000000001</c:v>
                </c:pt>
                <c:pt idx="4067">
                  <c:v>7.4306000000000001</c:v>
                </c:pt>
                <c:pt idx="4068">
                  <c:v>7.4333999999999998</c:v>
                </c:pt>
                <c:pt idx="4069">
                  <c:v>7.4358000000000004</c:v>
                </c:pt>
                <c:pt idx="4070">
                  <c:v>7.4377000000000004</c:v>
                </c:pt>
                <c:pt idx="4071">
                  <c:v>7.4396000000000004</c:v>
                </c:pt>
                <c:pt idx="4072">
                  <c:v>7.4414999999999996</c:v>
                </c:pt>
                <c:pt idx="4073">
                  <c:v>7.4433999999999996</c:v>
                </c:pt>
                <c:pt idx="4074">
                  <c:v>7.4452999999999996</c:v>
                </c:pt>
                <c:pt idx="4075">
                  <c:v>7.4471999999999996</c:v>
                </c:pt>
                <c:pt idx="4076">
                  <c:v>7.4494999999999996</c:v>
                </c:pt>
                <c:pt idx="4077">
                  <c:v>7.4519000000000002</c:v>
                </c:pt>
                <c:pt idx="4078">
                  <c:v>7.4542999999999999</c:v>
                </c:pt>
                <c:pt idx="4079">
                  <c:v>7.4565999999999999</c:v>
                </c:pt>
                <c:pt idx="4080">
                  <c:v>7.4581</c:v>
                </c:pt>
                <c:pt idx="4081">
                  <c:v>7.4603999999999999</c:v>
                </c:pt>
                <c:pt idx="4082">
                  <c:v>7.4622999999999999</c:v>
                </c:pt>
                <c:pt idx="4083">
                  <c:v>7.4633000000000003</c:v>
                </c:pt>
                <c:pt idx="4084">
                  <c:v>7.4652000000000003</c:v>
                </c:pt>
                <c:pt idx="4085">
                  <c:v>7.4669999999999996</c:v>
                </c:pt>
                <c:pt idx="4086">
                  <c:v>7.4694000000000003</c:v>
                </c:pt>
                <c:pt idx="4087">
                  <c:v>7.4718</c:v>
                </c:pt>
                <c:pt idx="4088">
                  <c:v>7.4741</c:v>
                </c:pt>
                <c:pt idx="4089">
                  <c:v>7.4764999999999997</c:v>
                </c:pt>
                <c:pt idx="4090">
                  <c:v>7.4783999999999997</c:v>
                </c:pt>
                <c:pt idx="4091">
                  <c:v>7.4802999999999997</c:v>
                </c:pt>
                <c:pt idx="4092">
                  <c:v>7.4821999999999997</c:v>
                </c:pt>
                <c:pt idx="4093">
                  <c:v>7.4840999999999998</c:v>
                </c:pt>
                <c:pt idx="4094">
                  <c:v>7.4855</c:v>
                </c:pt>
                <c:pt idx="4095">
                  <c:v>7.4878999999999998</c:v>
                </c:pt>
                <c:pt idx="4096">
                  <c:v>7.4901999999999997</c:v>
                </c:pt>
                <c:pt idx="4097">
                  <c:v>7.4926000000000004</c:v>
                </c:pt>
                <c:pt idx="4098">
                  <c:v>7.4945000000000004</c:v>
                </c:pt>
                <c:pt idx="4099">
                  <c:v>7.5025000000000004</c:v>
                </c:pt>
                <c:pt idx="4100">
                  <c:v>7.5034999999999998</c:v>
                </c:pt>
                <c:pt idx="4101">
                  <c:v>7.5038999999999998</c:v>
                </c:pt>
                <c:pt idx="4102">
                  <c:v>7.5063000000000004</c:v>
                </c:pt>
                <c:pt idx="4103">
                  <c:v>7.5095999999999998</c:v>
                </c:pt>
                <c:pt idx="4104">
                  <c:v>7.5114999999999998</c:v>
                </c:pt>
                <c:pt idx="4105">
                  <c:v>7.5133999999999999</c:v>
                </c:pt>
                <c:pt idx="4106">
                  <c:v>7.5167000000000002</c:v>
                </c:pt>
                <c:pt idx="4107">
                  <c:v>7.5190999999999999</c:v>
                </c:pt>
                <c:pt idx="4108">
                  <c:v>7.5218999999999996</c:v>
                </c:pt>
                <c:pt idx="4109">
                  <c:v>7.5251999999999999</c:v>
                </c:pt>
                <c:pt idx="4110">
                  <c:v>7.5286</c:v>
                </c:pt>
                <c:pt idx="4111">
                  <c:v>7.5319000000000003</c:v>
                </c:pt>
                <c:pt idx="4112">
                  <c:v>7.5351999999999997</c:v>
                </c:pt>
                <c:pt idx="4113">
                  <c:v>7.5374999999999996</c:v>
                </c:pt>
                <c:pt idx="4114">
                  <c:v>7.5404</c:v>
                </c:pt>
                <c:pt idx="4115">
                  <c:v>7.5431999999999997</c:v>
                </c:pt>
                <c:pt idx="4116">
                  <c:v>7.5479000000000003</c:v>
                </c:pt>
                <c:pt idx="4117">
                  <c:v>7.5513000000000003</c:v>
                </c:pt>
                <c:pt idx="4118">
                  <c:v>7.5536000000000003</c:v>
                </c:pt>
                <c:pt idx="4119">
                  <c:v>7.5564999999999998</c:v>
                </c:pt>
                <c:pt idx="4120">
                  <c:v>7.5593000000000004</c:v>
                </c:pt>
                <c:pt idx="4121">
                  <c:v>7.5621</c:v>
                </c:pt>
                <c:pt idx="4122">
                  <c:v>7.5659000000000001</c:v>
                </c:pt>
                <c:pt idx="4123">
                  <c:v>7.5692000000000004</c:v>
                </c:pt>
                <c:pt idx="4124">
                  <c:v>7.5720999999999998</c:v>
                </c:pt>
                <c:pt idx="4125">
                  <c:v>7.5743999999999998</c:v>
                </c:pt>
                <c:pt idx="4126">
                  <c:v>7.5773000000000001</c:v>
                </c:pt>
                <c:pt idx="4127">
                  <c:v>7.5800999999999998</c:v>
                </c:pt>
                <c:pt idx="4128">
                  <c:v>7.5838999999999999</c:v>
                </c:pt>
                <c:pt idx="4129">
                  <c:v>7.5872000000000002</c:v>
                </c:pt>
                <c:pt idx="4130">
                  <c:v>7.5904999999999996</c:v>
                </c:pt>
                <c:pt idx="4131">
                  <c:v>7.5933999999999999</c:v>
                </c:pt>
                <c:pt idx="4132">
                  <c:v>7.5961999999999996</c:v>
                </c:pt>
                <c:pt idx="4133">
                  <c:v>7.5990000000000002</c:v>
                </c:pt>
                <c:pt idx="4134">
                  <c:v>7.6032999999999999</c:v>
                </c:pt>
                <c:pt idx="4135">
                  <c:v>7.6071</c:v>
                </c:pt>
                <c:pt idx="4136">
                  <c:v>7.6104000000000003</c:v>
                </c:pt>
                <c:pt idx="4137">
                  <c:v>7.6132</c:v>
                </c:pt>
                <c:pt idx="4138">
                  <c:v>7.617</c:v>
                </c:pt>
                <c:pt idx="4139">
                  <c:v>7.6199000000000003</c:v>
                </c:pt>
                <c:pt idx="4140">
                  <c:v>7.6237000000000004</c:v>
                </c:pt>
                <c:pt idx="4141">
                  <c:v>7.6265000000000001</c:v>
                </c:pt>
                <c:pt idx="4142">
                  <c:v>7.6303000000000001</c:v>
                </c:pt>
                <c:pt idx="4143">
                  <c:v>7.6326000000000001</c:v>
                </c:pt>
                <c:pt idx="4144">
                  <c:v>7.6360000000000001</c:v>
                </c:pt>
                <c:pt idx="4145">
                  <c:v>7.6397000000000004</c:v>
                </c:pt>
                <c:pt idx="4146">
                  <c:v>7.6435000000000004</c:v>
                </c:pt>
                <c:pt idx="4147">
                  <c:v>7.6463999999999999</c:v>
                </c:pt>
                <c:pt idx="4148">
                  <c:v>7.6492000000000004</c:v>
                </c:pt>
                <c:pt idx="4149">
                  <c:v>7.6520000000000001</c:v>
                </c:pt>
                <c:pt idx="4150">
                  <c:v>7.6548999999999996</c:v>
                </c:pt>
                <c:pt idx="4151">
                  <c:v>7.6577000000000002</c:v>
                </c:pt>
                <c:pt idx="4152">
                  <c:v>7.6615000000000002</c:v>
                </c:pt>
                <c:pt idx="4153">
                  <c:v>7.6642999999999999</c:v>
                </c:pt>
                <c:pt idx="4154">
                  <c:v>7.6672000000000002</c:v>
                </c:pt>
                <c:pt idx="4155">
                  <c:v>7.67</c:v>
                </c:pt>
                <c:pt idx="4156">
                  <c:v>7.6729000000000003</c:v>
                </c:pt>
                <c:pt idx="4157">
                  <c:v>7.6761999999999997</c:v>
                </c:pt>
                <c:pt idx="4158">
                  <c:v>7.6795</c:v>
                </c:pt>
                <c:pt idx="4159">
                  <c:v>7.6828000000000003</c:v>
                </c:pt>
                <c:pt idx="4160">
                  <c:v>7.6856</c:v>
                </c:pt>
                <c:pt idx="4161">
                  <c:v>7.6885000000000003</c:v>
                </c:pt>
                <c:pt idx="4162">
                  <c:v>7.6917999999999997</c:v>
                </c:pt>
                <c:pt idx="4163">
                  <c:v>7.6951000000000001</c:v>
                </c:pt>
                <c:pt idx="4164">
                  <c:v>7.6989000000000001</c:v>
                </c:pt>
                <c:pt idx="4165">
                  <c:v>7.7016999999999998</c:v>
                </c:pt>
                <c:pt idx="4166">
                  <c:v>7.7050000000000001</c:v>
                </c:pt>
                <c:pt idx="4167">
                  <c:v>7.7073999999999998</c:v>
                </c:pt>
                <c:pt idx="4168">
                  <c:v>7.7102000000000004</c:v>
                </c:pt>
                <c:pt idx="4169">
                  <c:v>7.7134999999999998</c:v>
                </c:pt>
                <c:pt idx="4170">
                  <c:v>7.7168999999999999</c:v>
                </c:pt>
                <c:pt idx="4171">
                  <c:v>7.7206000000000001</c:v>
                </c:pt>
                <c:pt idx="4172">
                  <c:v>7.7234999999999996</c:v>
                </c:pt>
                <c:pt idx="4173">
                  <c:v>7.7263000000000002</c:v>
                </c:pt>
                <c:pt idx="4174">
                  <c:v>7.7291999999999996</c:v>
                </c:pt>
                <c:pt idx="4175">
                  <c:v>7.7324999999999999</c:v>
                </c:pt>
                <c:pt idx="4176">
                  <c:v>7.7358000000000002</c:v>
                </c:pt>
                <c:pt idx="4177">
                  <c:v>7.7396000000000003</c:v>
                </c:pt>
                <c:pt idx="4178">
                  <c:v>7.7428999999999997</c:v>
                </c:pt>
                <c:pt idx="4179">
                  <c:v>7.7451999999999996</c:v>
                </c:pt>
                <c:pt idx="4180">
                  <c:v>7.7481</c:v>
                </c:pt>
                <c:pt idx="4181">
                  <c:v>7.7519</c:v>
                </c:pt>
                <c:pt idx="4182">
                  <c:v>7.7557</c:v>
                </c:pt>
                <c:pt idx="4183">
                  <c:v>7.7594000000000003</c:v>
                </c:pt>
                <c:pt idx="4184">
                  <c:v>7.7628000000000004</c:v>
                </c:pt>
                <c:pt idx="4185">
                  <c:v>7.7656000000000001</c:v>
                </c:pt>
                <c:pt idx="4186">
                  <c:v>7.7689000000000004</c:v>
                </c:pt>
                <c:pt idx="4187">
                  <c:v>7.7727000000000004</c:v>
                </c:pt>
                <c:pt idx="4188">
                  <c:v>7.7759999999999998</c:v>
                </c:pt>
                <c:pt idx="4189">
                  <c:v>7.7788000000000004</c:v>
                </c:pt>
                <c:pt idx="4190">
                  <c:v>7.7816999999999998</c:v>
                </c:pt>
                <c:pt idx="4191">
                  <c:v>7.7850000000000001</c:v>
                </c:pt>
                <c:pt idx="4192">
                  <c:v>7.7877999999999998</c:v>
                </c:pt>
                <c:pt idx="4193">
                  <c:v>7.7911000000000001</c:v>
                </c:pt>
                <c:pt idx="4194">
                  <c:v>7.7949000000000002</c:v>
                </c:pt>
                <c:pt idx="4195">
                  <c:v>7.7977999999999996</c:v>
                </c:pt>
                <c:pt idx="4196">
                  <c:v>7.8006000000000002</c:v>
                </c:pt>
                <c:pt idx="4197">
                  <c:v>7.8038999999999996</c:v>
                </c:pt>
                <c:pt idx="4198">
                  <c:v>7.8068</c:v>
                </c:pt>
                <c:pt idx="4199">
                  <c:v>7.8105000000000002</c:v>
                </c:pt>
                <c:pt idx="4200">
                  <c:v>7.8143000000000002</c:v>
                </c:pt>
                <c:pt idx="4201">
                  <c:v>7.8175999999999997</c:v>
                </c:pt>
                <c:pt idx="4202">
                  <c:v>7.8205</c:v>
                </c:pt>
                <c:pt idx="4203">
                  <c:v>7.8228</c:v>
                </c:pt>
                <c:pt idx="4204">
                  <c:v>7.8257000000000003</c:v>
                </c:pt>
                <c:pt idx="4205">
                  <c:v>7.8289999999999997</c:v>
                </c:pt>
                <c:pt idx="4206">
                  <c:v>7.8327999999999998</c:v>
                </c:pt>
                <c:pt idx="4207">
                  <c:v>7.8361000000000001</c:v>
                </c:pt>
                <c:pt idx="4208">
                  <c:v>7.8388999999999998</c:v>
                </c:pt>
                <c:pt idx="4209">
                  <c:v>7.8413000000000004</c:v>
                </c:pt>
                <c:pt idx="4210">
                  <c:v>7.8441000000000001</c:v>
                </c:pt>
                <c:pt idx="4211">
                  <c:v>7.8470000000000004</c:v>
                </c:pt>
                <c:pt idx="4212">
                  <c:v>7.8512000000000004</c:v>
                </c:pt>
                <c:pt idx="4213">
                  <c:v>7.8544999999999998</c:v>
                </c:pt>
                <c:pt idx="4214">
                  <c:v>7.8578999999999999</c:v>
                </c:pt>
                <c:pt idx="4215">
                  <c:v>7.8606999999999996</c:v>
                </c:pt>
                <c:pt idx="4216">
                  <c:v>7.8635000000000002</c:v>
                </c:pt>
                <c:pt idx="4217">
                  <c:v>7.8673000000000002</c:v>
                </c:pt>
                <c:pt idx="4218">
                  <c:v>7.8705999999999996</c:v>
                </c:pt>
                <c:pt idx="4219">
                  <c:v>7.8743999999999996</c:v>
                </c:pt>
                <c:pt idx="4220">
                  <c:v>7.8768000000000002</c:v>
                </c:pt>
                <c:pt idx="4221">
                  <c:v>7.8795999999999999</c:v>
                </c:pt>
                <c:pt idx="4222">
                  <c:v>7.8825000000000003</c:v>
                </c:pt>
                <c:pt idx="4223">
                  <c:v>7.8857999999999997</c:v>
                </c:pt>
                <c:pt idx="4224">
                  <c:v>7.8895999999999997</c:v>
                </c:pt>
                <c:pt idx="4225">
                  <c:v>7.8929</c:v>
                </c:pt>
                <c:pt idx="4226">
                  <c:v>7.8956999999999997</c:v>
                </c:pt>
                <c:pt idx="4227">
                  <c:v>7.8985000000000003</c:v>
                </c:pt>
                <c:pt idx="4228">
                  <c:v>7.9019000000000004</c:v>
                </c:pt>
                <c:pt idx="4229">
                  <c:v>7.9055999999999997</c:v>
                </c:pt>
                <c:pt idx="4230">
                  <c:v>7.9089999999999998</c:v>
                </c:pt>
                <c:pt idx="4231">
                  <c:v>7.9127000000000001</c:v>
                </c:pt>
                <c:pt idx="4232">
                  <c:v>7.9165000000000001</c:v>
                </c:pt>
                <c:pt idx="4233">
                  <c:v>7.9188999999999998</c:v>
                </c:pt>
                <c:pt idx="4234">
                  <c:v>7.9226999999999999</c:v>
                </c:pt>
                <c:pt idx="4235">
                  <c:v>7.9260000000000002</c:v>
                </c:pt>
                <c:pt idx="4236">
                  <c:v>7.9298000000000002</c:v>
                </c:pt>
                <c:pt idx="4237">
                  <c:v>7.9325999999999999</c:v>
                </c:pt>
                <c:pt idx="4238">
                  <c:v>7.9353999999999996</c:v>
                </c:pt>
                <c:pt idx="4239">
                  <c:v>7.9382999999999999</c:v>
                </c:pt>
                <c:pt idx="4240">
                  <c:v>7.9410999999999996</c:v>
                </c:pt>
                <c:pt idx="4241">
                  <c:v>7.9448999999999996</c:v>
                </c:pt>
                <c:pt idx="4242">
                  <c:v>7.9481999999999999</c:v>
                </c:pt>
                <c:pt idx="4243">
                  <c:v>7.9515000000000002</c:v>
                </c:pt>
                <c:pt idx="4244">
                  <c:v>7.9539</c:v>
                </c:pt>
                <c:pt idx="4245">
                  <c:v>7.9566999999999997</c:v>
                </c:pt>
                <c:pt idx="4246">
                  <c:v>7.9600999999999997</c:v>
                </c:pt>
                <c:pt idx="4247">
                  <c:v>7.9638</c:v>
                </c:pt>
                <c:pt idx="4248">
                  <c:v>7.9676</c:v>
                </c:pt>
                <c:pt idx="4249">
                  <c:v>7.9705000000000004</c:v>
                </c:pt>
                <c:pt idx="4250">
                  <c:v>7.9733000000000001</c:v>
                </c:pt>
                <c:pt idx="4251">
                  <c:v>7.9760999999999997</c:v>
                </c:pt>
                <c:pt idx="4252">
                  <c:v>7.9794</c:v>
                </c:pt>
                <c:pt idx="4253">
                  <c:v>7.9823000000000004</c:v>
                </c:pt>
                <c:pt idx="4254">
                  <c:v>7.9861000000000004</c:v>
                </c:pt>
                <c:pt idx="4255">
                  <c:v>7.9889000000000001</c:v>
                </c:pt>
                <c:pt idx="4256">
                  <c:v>7.9917999999999996</c:v>
                </c:pt>
                <c:pt idx="4257">
                  <c:v>7.9941000000000004</c:v>
                </c:pt>
                <c:pt idx="4258">
                  <c:v>7.9973999999999998</c:v>
                </c:pt>
                <c:pt idx="4259">
                  <c:v>8.0012000000000008</c:v>
                </c:pt>
                <c:pt idx="4260">
                  <c:v>8.0050000000000008</c:v>
                </c:pt>
                <c:pt idx="4261">
                  <c:v>8.0074000000000005</c:v>
                </c:pt>
                <c:pt idx="4262">
                  <c:v>8.0106999999999999</c:v>
                </c:pt>
                <c:pt idx="4263">
                  <c:v>8.0129999999999999</c:v>
                </c:pt>
                <c:pt idx="4264">
                  <c:v>8.0159000000000002</c:v>
                </c:pt>
                <c:pt idx="4265">
                  <c:v>8.0191999999999997</c:v>
                </c:pt>
                <c:pt idx="4266">
                  <c:v>8.0235000000000003</c:v>
                </c:pt>
                <c:pt idx="4267">
                  <c:v>8.0258000000000003</c:v>
                </c:pt>
                <c:pt idx="4268">
                  <c:v>8.0287000000000006</c:v>
                </c:pt>
                <c:pt idx="4269">
                  <c:v>8.0314999999999994</c:v>
                </c:pt>
                <c:pt idx="4270">
                  <c:v>8.0348000000000006</c:v>
                </c:pt>
                <c:pt idx="4271">
                  <c:v>8.0386000000000006</c:v>
                </c:pt>
                <c:pt idx="4272">
                  <c:v>8.0427999999999997</c:v>
                </c:pt>
                <c:pt idx="4273">
                  <c:v>8.0451999999999995</c:v>
                </c:pt>
                <c:pt idx="4274">
                  <c:v>8.0480999999999998</c:v>
                </c:pt>
                <c:pt idx="4275">
                  <c:v>8.0509000000000004</c:v>
                </c:pt>
                <c:pt idx="4276">
                  <c:v>8.0536999999999992</c:v>
                </c:pt>
                <c:pt idx="4277">
                  <c:v>8.0574999999999992</c:v>
                </c:pt>
                <c:pt idx="4278">
                  <c:v>8.0608000000000004</c:v>
                </c:pt>
                <c:pt idx="4279">
                  <c:v>8.0640999999999998</c:v>
                </c:pt>
                <c:pt idx="4280">
                  <c:v>8.0664999999999996</c:v>
                </c:pt>
                <c:pt idx="4281">
                  <c:v>8.0693000000000001</c:v>
                </c:pt>
                <c:pt idx="4282">
                  <c:v>8.0722000000000005</c:v>
                </c:pt>
                <c:pt idx="4283">
                  <c:v>8.0760000000000005</c:v>
                </c:pt>
                <c:pt idx="4284">
                  <c:v>8.0792999999999999</c:v>
                </c:pt>
                <c:pt idx="4285">
                  <c:v>8.0821000000000005</c:v>
                </c:pt>
                <c:pt idx="4286">
                  <c:v>8.0845000000000002</c:v>
                </c:pt>
                <c:pt idx="4287">
                  <c:v>8.0873000000000008</c:v>
                </c:pt>
                <c:pt idx="4288">
                  <c:v>8.0901999999999994</c:v>
                </c:pt>
                <c:pt idx="4289">
                  <c:v>8.0935000000000006</c:v>
                </c:pt>
                <c:pt idx="4290">
                  <c:v>8.0973000000000006</c:v>
                </c:pt>
                <c:pt idx="4291">
                  <c:v>8.1000999999999994</c:v>
                </c:pt>
                <c:pt idx="4292">
                  <c:v>8.1029</c:v>
                </c:pt>
                <c:pt idx="4293">
                  <c:v>8.1058000000000003</c:v>
                </c:pt>
                <c:pt idx="4294">
                  <c:v>8.1085999999999991</c:v>
                </c:pt>
                <c:pt idx="4295">
                  <c:v>8.1114999999999995</c:v>
                </c:pt>
                <c:pt idx="4296">
                  <c:v>8.1151999999999997</c:v>
                </c:pt>
                <c:pt idx="4297">
                  <c:v>8.1186000000000007</c:v>
                </c:pt>
                <c:pt idx="4298">
                  <c:v>8.1213999999999995</c:v>
                </c:pt>
                <c:pt idx="4299">
                  <c:v>8.1237999999999992</c:v>
                </c:pt>
                <c:pt idx="4300">
                  <c:v>8.1271000000000004</c:v>
                </c:pt>
                <c:pt idx="4301">
                  <c:v>8.1294000000000004</c:v>
                </c:pt>
                <c:pt idx="4302">
                  <c:v>8.1336999999999993</c:v>
                </c:pt>
                <c:pt idx="4303">
                  <c:v>8.1364999999999998</c:v>
                </c:pt>
                <c:pt idx="4304">
                  <c:v>8.1394000000000002</c:v>
                </c:pt>
                <c:pt idx="4305">
                  <c:v>8.1417000000000002</c:v>
                </c:pt>
                <c:pt idx="4306">
                  <c:v>8.1446000000000005</c:v>
                </c:pt>
                <c:pt idx="4307">
                  <c:v>8.1478999999999999</c:v>
                </c:pt>
                <c:pt idx="4308">
                  <c:v>8.1511999999999993</c:v>
                </c:pt>
                <c:pt idx="4309">
                  <c:v>8.1549999999999994</c:v>
                </c:pt>
                <c:pt idx="4310">
                  <c:v>8.1583000000000006</c:v>
                </c:pt>
                <c:pt idx="4311">
                  <c:v>8.1610999999999994</c:v>
                </c:pt>
                <c:pt idx="4312">
                  <c:v>8.1639999999999997</c:v>
                </c:pt>
                <c:pt idx="4313">
                  <c:v>8.1672999999999991</c:v>
                </c:pt>
                <c:pt idx="4314">
                  <c:v>8.1706000000000003</c:v>
                </c:pt>
                <c:pt idx="4315">
                  <c:v>8.1734000000000009</c:v>
                </c:pt>
                <c:pt idx="4316">
                  <c:v>8.1767000000000003</c:v>
                </c:pt>
                <c:pt idx="4317">
                  <c:v>8.1791</c:v>
                </c:pt>
                <c:pt idx="4318">
                  <c:v>8.1820000000000004</c:v>
                </c:pt>
                <c:pt idx="4319">
                  <c:v>8.1847999999999992</c:v>
                </c:pt>
                <c:pt idx="4320">
                  <c:v>8.1885999999999992</c:v>
                </c:pt>
                <c:pt idx="4321">
                  <c:v>8.1923999999999992</c:v>
                </c:pt>
                <c:pt idx="4322">
                  <c:v>8.1957000000000004</c:v>
                </c:pt>
                <c:pt idx="4323">
                  <c:v>8.1980000000000004</c:v>
                </c:pt>
                <c:pt idx="4324">
                  <c:v>8.2013999999999996</c:v>
                </c:pt>
                <c:pt idx="4325">
                  <c:v>8.2042000000000002</c:v>
                </c:pt>
                <c:pt idx="4326">
                  <c:v>8.2080000000000002</c:v>
                </c:pt>
                <c:pt idx="4327">
                  <c:v>8.2112999999999996</c:v>
                </c:pt>
                <c:pt idx="4328">
                  <c:v>8.2150999999999996</c:v>
                </c:pt>
                <c:pt idx="4329">
                  <c:v>8.2173999999999996</c:v>
                </c:pt>
                <c:pt idx="4330">
                  <c:v>8.2202999999999999</c:v>
                </c:pt>
                <c:pt idx="4331">
                  <c:v>8.2241</c:v>
                </c:pt>
                <c:pt idx="4332">
                  <c:v>8.2273999999999994</c:v>
                </c:pt>
                <c:pt idx="4333">
                  <c:v>8.2302</c:v>
                </c:pt>
                <c:pt idx="4334">
                  <c:v>8.2334999999999994</c:v>
                </c:pt>
                <c:pt idx="4335">
                  <c:v>8.2359000000000009</c:v>
                </c:pt>
                <c:pt idx="4336">
                  <c:v>8.2396999999999991</c:v>
                </c:pt>
                <c:pt idx="4337">
                  <c:v>8.2424999999999997</c:v>
                </c:pt>
                <c:pt idx="4338">
                  <c:v>8.2457999999999991</c:v>
                </c:pt>
                <c:pt idx="4339">
                  <c:v>8.2491000000000003</c:v>
                </c:pt>
                <c:pt idx="4340">
                  <c:v>8.2523999999999997</c:v>
                </c:pt>
                <c:pt idx="4341">
                  <c:v>8.2553000000000001</c:v>
                </c:pt>
                <c:pt idx="4342">
                  <c:v>8.2581000000000007</c:v>
                </c:pt>
                <c:pt idx="4343">
                  <c:v>8.2619000000000007</c:v>
                </c:pt>
                <c:pt idx="4344">
                  <c:v>8.2657000000000007</c:v>
                </c:pt>
                <c:pt idx="4345">
                  <c:v>8.2684999999999995</c:v>
                </c:pt>
                <c:pt idx="4346">
                  <c:v>8.2718000000000007</c:v>
                </c:pt>
                <c:pt idx="4347">
                  <c:v>8.2742000000000004</c:v>
                </c:pt>
                <c:pt idx="4348">
                  <c:v>8.2771000000000008</c:v>
                </c:pt>
                <c:pt idx="4349">
                  <c:v>8.2807999999999993</c:v>
                </c:pt>
                <c:pt idx="4350">
                  <c:v>8.2841000000000005</c:v>
                </c:pt>
                <c:pt idx="4351">
                  <c:v>8.2874999999999996</c:v>
                </c:pt>
                <c:pt idx="4352">
                  <c:v>8.2903000000000002</c:v>
                </c:pt>
                <c:pt idx="4353">
                  <c:v>8.2927</c:v>
                </c:pt>
                <c:pt idx="4354">
                  <c:v>8.2959999999999994</c:v>
                </c:pt>
                <c:pt idx="4355">
                  <c:v>8.2988</c:v>
                </c:pt>
                <c:pt idx="4356">
                  <c:v>8.3020999999999994</c:v>
                </c:pt>
                <c:pt idx="4357">
                  <c:v>8.3054000000000006</c:v>
                </c:pt>
                <c:pt idx="4358">
                  <c:v>8.3087999999999997</c:v>
                </c:pt>
                <c:pt idx="4359">
                  <c:v>8.3116000000000003</c:v>
                </c:pt>
                <c:pt idx="4360">
                  <c:v>8.3148999999999997</c:v>
                </c:pt>
                <c:pt idx="4361">
                  <c:v>8.3177000000000003</c:v>
                </c:pt>
                <c:pt idx="4362">
                  <c:v>8.3210999999999995</c:v>
                </c:pt>
                <c:pt idx="4363">
                  <c:v>8.3247999999999998</c:v>
                </c:pt>
                <c:pt idx="4364">
                  <c:v>8.3282000000000007</c:v>
                </c:pt>
                <c:pt idx="4365">
                  <c:v>8.3305000000000007</c:v>
                </c:pt>
                <c:pt idx="4366">
                  <c:v>8.3338000000000001</c:v>
                </c:pt>
                <c:pt idx="4367">
                  <c:v>8.3367000000000004</c:v>
                </c:pt>
                <c:pt idx="4368">
                  <c:v>8.3405000000000005</c:v>
                </c:pt>
                <c:pt idx="4369">
                  <c:v>8.3437999999999999</c:v>
                </c:pt>
                <c:pt idx="4370">
                  <c:v>8.3470999999999993</c:v>
                </c:pt>
                <c:pt idx="4371">
                  <c:v>8.3493999999999993</c:v>
                </c:pt>
                <c:pt idx="4372">
                  <c:v>8.3528000000000002</c:v>
                </c:pt>
                <c:pt idx="4373">
                  <c:v>8.3560999999999996</c:v>
                </c:pt>
                <c:pt idx="4374">
                  <c:v>8.3594000000000008</c:v>
                </c:pt>
                <c:pt idx="4375">
                  <c:v>8.3632000000000009</c:v>
                </c:pt>
                <c:pt idx="4376">
                  <c:v>8.3659999999999997</c:v>
                </c:pt>
                <c:pt idx="4377">
                  <c:v>8.3683999999999994</c:v>
                </c:pt>
                <c:pt idx="4378">
                  <c:v>8.3721999999999994</c:v>
                </c:pt>
                <c:pt idx="4379">
                  <c:v>8.3758999999999997</c:v>
                </c:pt>
                <c:pt idx="4380">
                  <c:v>8.3793000000000006</c:v>
                </c:pt>
                <c:pt idx="4381">
                  <c:v>8.3820999999999994</c:v>
                </c:pt>
                <c:pt idx="4382">
                  <c:v>8.3854000000000006</c:v>
                </c:pt>
                <c:pt idx="4383">
                  <c:v>8.3887</c:v>
                </c:pt>
                <c:pt idx="4384">
                  <c:v>8.3930000000000007</c:v>
                </c:pt>
                <c:pt idx="4385">
                  <c:v>8.3957999999999995</c:v>
                </c:pt>
                <c:pt idx="4386">
                  <c:v>8.3991000000000007</c:v>
                </c:pt>
                <c:pt idx="4387">
                  <c:v>8.4015000000000004</c:v>
                </c:pt>
                <c:pt idx="4388">
                  <c:v>8.4053000000000004</c:v>
                </c:pt>
                <c:pt idx="4389">
                  <c:v>8.4080999999999992</c:v>
                </c:pt>
                <c:pt idx="4390">
                  <c:v>8.4123999999999999</c:v>
                </c:pt>
                <c:pt idx="4391">
                  <c:v>8.4156999999999993</c:v>
                </c:pt>
                <c:pt idx="4392">
                  <c:v>8.4184999999999999</c:v>
                </c:pt>
                <c:pt idx="4393">
                  <c:v>8.4214000000000002</c:v>
                </c:pt>
                <c:pt idx="4394">
                  <c:v>8.4251000000000005</c:v>
                </c:pt>
                <c:pt idx="4395">
                  <c:v>8.4284999999999997</c:v>
                </c:pt>
                <c:pt idx="4396">
                  <c:v>8.4318000000000008</c:v>
                </c:pt>
                <c:pt idx="4397">
                  <c:v>8.4345999999999997</c:v>
                </c:pt>
                <c:pt idx="4398">
                  <c:v>8.4369999999999994</c:v>
                </c:pt>
                <c:pt idx="4399">
                  <c:v>8.4392999999999994</c:v>
                </c:pt>
                <c:pt idx="4400">
                  <c:v>8.4427000000000003</c:v>
                </c:pt>
                <c:pt idx="4401">
                  <c:v>8.4464000000000006</c:v>
                </c:pt>
                <c:pt idx="4402">
                  <c:v>8.4497</c:v>
                </c:pt>
                <c:pt idx="4403">
                  <c:v>8.4526000000000003</c:v>
                </c:pt>
                <c:pt idx="4404">
                  <c:v>8.4553999999999991</c:v>
                </c:pt>
                <c:pt idx="4405">
                  <c:v>8.4578000000000007</c:v>
                </c:pt>
                <c:pt idx="4406">
                  <c:v>8.4605999999999995</c:v>
                </c:pt>
                <c:pt idx="4407">
                  <c:v>8.4649000000000001</c:v>
                </c:pt>
                <c:pt idx="4408">
                  <c:v>8.4677000000000007</c:v>
                </c:pt>
                <c:pt idx="4409">
                  <c:v>8.4710000000000001</c:v>
                </c:pt>
                <c:pt idx="4410">
                  <c:v>8.4739000000000004</c:v>
                </c:pt>
                <c:pt idx="4411">
                  <c:v>8.4757999999999996</c:v>
                </c:pt>
                <c:pt idx="4412">
                  <c:v>8.4786000000000001</c:v>
                </c:pt>
                <c:pt idx="4413">
                  <c:v>8.4818999999999996</c:v>
                </c:pt>
                <c:pt idx="4414">
                  <c:v>8.4856999999999996</c:v>
                </c:pt>
                <c:pt idx="4415">
                  <c:v>8.4885000000000002</c:v>
                </c:pt>
                <c:pt idx="4416">
                  <c:v>8.4914000000000005</c:v>
                </c:pt>
                <c:pt idx="4417">
                  <c:v>8.4937000000000005</c:v>
                </c:pt>
                <c:pt idx="4418">
                  <c:v>8.4970999999999997</c:v>
                </c:pt>
                <c:pt idx="4419">
                  <c:v>8.5004000000000008</c:v>
                </c:pt>
                <c:pt idx="4420">
                  <c:v>8.5042000000000009</c:v>
                </c:pt>
                <c:pt idx="4421">
                  <c:v>8.5069999999999997</c:v>
                </c:pt>
                <c:pt idx="4422">
                  <c:v>8.5103000000000009</c:v>
                </c:pt>
                <c:pt idx="4423">
                  <c:v>8.5127000000000006</c:v>
                </c:pt>
                <c:pt idx="4424">
                  <c:v>8.5154999999999994</c:v>
                </c:pt>
                <c:pt idx="4425">
                  <c:v>8.5188000000000006</c:v>
                </c:pt>
                <c:pt idx="4426">
                  <c:v>8.5226000000000006</c:v>
                </c:pt>
                <c:pt idx="4427">
                  <c:v>8.5253999999999994</c:v>
                </c:pt>
                <c:pt idx="4428">
                  <c:v>8.5288000000000004</c:v>
                </c:pt>
                <c:pt idx="4429">
                  <c:v>8.5311000000000003</c:v>
                </c:pt>
                <c:pt idx="4430">
                  <c:v>8.5340000000000007</c:v>
                </c:pt>
                <c:pt idx="4431">
                  <c:v>8.5373000000000001</c:v>
                </c:pt>
                <c:pt idx="4432">
                  <c:v>8.5405999999999995</c:v>
                </c:pt>
                <c:pt idx="4433">
                  <c:v>8.5439000000000007</c:v>
                </c:pt>
                <c:pt idx="4434">
                  <c:v>8.5472000000000001</c:v>
                </c:pt>
                <c:pt idx="4435">
                  <c:v>8.5495999999999999</c:v>
                </c:pt>
                <c:pt idx="4436">
                  <c:v>8.5533999999999999</c:v>
                </c:pt>
                <c:pt idx="4437">
                  <c:v>8.5566999999999993</c:v>
                </c:pt>
                <c:pt idx="4438">
                  <c:v>8.5609000000000002</c:v>
                </c:pt>
                <c:pt idx="4439">
                  <c:v>8.5641999999999996</c:v>
                </c:pt>
                <c:pt idx="4440">
                  <c:v>8.5676000000000005</c:v>
                </c:pt>
                <c:pt idx="4441">
                  <c:v>8.5699000000000005</c:v>
                </c:pt>
                <c:pt idx="4442">
                  <c:v>8.5737000000000005</c:v>
                </c:pt>
                <c:pt idx="4443">
                  <c:v>8.577</c:v>
                </c:pt>
                <c:pt idx="4444">
                  <c:v>8.5808</c:v>
                </c:pt>
                <c:pt idx="4445">
                  <c:v>8.5846</c:v>
                </c:pt>
                <c:pt idx="4446">
                  <c:v>8.5874000000000006</c:v>
                </c:pt>
                <c:pt idx="4447">
                  <c:v>8.5902999999999992</c:v>
                </c:pt>
                <c:pt idx="4448">
                  <c:v>8.5936000000000003</c:v>
                </c:pt>
                <c:pt idx="4449">
                  <c:v>8.5963999999999992</c:v>
                </c:pt>
                <c:pt idx="4450">
                  <c:v>8.6001999999999992</c:v>
                </c:pt>
                <c:pt idx="4451">
                  <c:v>8.6039999999999992</c:v>
                </c:pt>
                <c:pt idx="4452">
                  <c:v>8.6067999999999998</c:v>
                </c:pt>
                <c:pt idx="4453">
                  <c:v>8.6091999999999995</c:v>
                </c:pt>
                <c:pt idx="4454">
                  <c:v>8.6129999999999995</c:v>
                </c:pt>
                <c:pt idx="4455">
                  <c:v>8.6163000000000007</c:v>
                </c:pt>
                <c:pt idx="4456">
                  <c:v>8.6201000000000008</c:v>
                </c:pt>
                <c:pt idx="4457">
                  <c:v>8.6234000000000002</c:v>
                </c:pt>
                <c:pt idx="4458">
                  <c:v>8.6266999999999996</c:v>
                </c:pt>
                <c:pt idx="4459">
                  <c:v>8.6295000000000002</c:v>
                </c:pt>
                <c:pt idx="4460">
                  <c:v>8.6333000000000002</c:v>
                </c:pt>
                <c:pt idx="4461">
                  <c:v>8.6371000000000002</c:v>
                </c:pt>
                <c:pt idx="4462">
                  <c:v>8.6403999999999996</c:v>
                </c:pt>
                <c:pt idx="4463">
                  <c:v>8.6433</c:v>
                </c:pt>
                <c:pt idx="4464">
                  <c:v>8.6461000000000006</c:v>
                </c:pt>
                <c:pt idx="4465">
                  <c:v>8.6494</c:v>
                </c:pt>
                <c:pt idx="4466">
                  <c:v>8.6537000000000006</c:v>
                </c:pt>
                <c:pt idx="4467">
                  <c:v>8.6575000000000006</c:v>
                </c:pt>
                <c:pt idx="4468">
                  <c:v>8.6611999999999991</c:v>
                </c:pt>
                <c:pt idx="4469">
                  <c:v>8.6640999999999995</c:v>
                </c:pt>
                <c:pt idx="4470">
                  <c:v>8.6674000000000007</c:v>
                </c:pt>
                <c:pt idx="4471">
                  <c:v>8.6712000000000007</c:v>
                </c:pt>
                <c:pt idx="4472">
                  <c:v>8.6753999999999998</c:v>
                </c:pt>
                <c:pt idx="4473">
                  <c:v>8.6786999999999992</c:v>
                </c:pt>
                <c:pt idx="4474">
                  <c:v>8.6821000000000002</c:v>
                </c:pt>
                <c:pt idx="4475">
                  <c:v>8.6844000000000001</c:v>
                </c:pt>
                <c:pt idx="4476">
                  <c:v>8.6882000000000001</c:v>
                </c:pt>
                <c:pt idx="4477">
                  <c:v>8.6920000000000002</c:v>
                </c:pt>
                <c:pt idx="4478">
                  <c:v>8.6952999999999996</c:v>
                </c:pt>
                <c:pt idx="4479">
                  <c:v>8.6986000000000008</c:v>
                </c:pt>
                <c:pt idx="4480">
                  <c:v>8.7019000000000002</c:v>
                </c:pt>
                <c:pt idx="4481">
                  <c:v>8.7042999999999999</c:v>
                </c:pt>
                <c:pt idx="4482">
                  <c:v>8.7081</c:v>
                </c:pt>
                <c:pt idx="4483">
                  <c:v>8.7113999999999994</c:v>
                </c:pt>
                <c:pt idx="4484">
                  <c:v>8.7151999999999994</c:v>
                </c:pt>
                <c:pt idx="4485">
                  <c:v>8.718</c:v>
                </c:pt>
                <c:pt idx="4486">
                  <c:v>8.7212999999999994</c:v>
                </c:pt>
                <c:pt idx="4487">
                  <c:v>8.7241999999999997</c:v>
                </c:pt>
                <c:pt idx="4488">
                  <c:v>8.7274999999999991</c:v>
                </c:pt>
                <c:pt idx="4489">
                  <c:v>8.7308000000000003</c:v>
                </c:pt>
                <c:pt idx="4490">
                  <c:v>8.7346000000000004</c:v>
                </c:pt>
                <c:pt idx="4491">
                  <c:v>8.7373999999999992</c:v>
                </c:pt>
                <c:pt idx="4492">
                  <c:v>8.7402999999999995</c:v>
                </c:pt>
                <c:pt idx="4493">
                  <c:v>8.7425999999999995</c:v>
                </c:pt>
                <c:pt idx="4494">
                  <c:v>8.7459000000000007</c:v>
                </c:pt>
                <c:pt idx="4495">
                  <c:v>8.7492000000000001</c:v>
                </c:pt>
                <c:pt idx="4496">
                  <c:v>8.7539999999999996</c:v>
                </c:pt>
                <c:pt idx="4497">
                  <c:v>8.7568000000000001</c:v>
                </c:pt>
                <c:pt idx="4498">
                  <c:v>8.7597000000000005</c:v>
                </c:pt>
                <c:pt idx="4499">
                  <c:v>8.7624999999999993</c:v>
                </c:pt>
                <c:pt idx="4500">
                  <c:v>8.7652999999999999</c:v>
                </c:pt>
                <c:pt idx="4501">
                  <c:v>8.7682000000000002</c:v>
                </c:pt>
                <c:pt idx="4502">
                  <c:v>8.7720000000000002</c:v>
                </c:pt>
                <c:pt idx="4503">
                  <c:v>8.7752999999999997</c:v>
                </c:pt>
                <c:pt idx="4504">
                  <c:v>8.7781000000000002</c:v>
                </c:pt>
                <c:pt idx="4505">
                  <c:v>8.7805</c:v>
                </c:pt>
                <c:pt idx="4506">
                  <c:v>8.7833000000000006</c:v>
                </c:pt>
                <c:pt idx="4507">
                  <c:v>8.7860999999999994</c:v>
                </c:pt>
                <c:pt idx="4508">
                  <c:v>8.7904</c:v>
                </c:pt>
                <c:pt idx="4509">
                  <c:v>8.7932000000000006</c:v>
                </c:pt>
                <c:pt idx="4510">
                  <c:v>8.7965999999999998</c:v>
                </c:pt>
                <c:pt idx="4511">
                  <c:v>8.7998999999999992</c:v>
                </c:pt>
                <c:pt idx="4512">
                  <c:v>8.8026999999999997</c:v>
                </c:pt>
                <c:pt idx="4513">
                  <c:v>8.8055000000000003</c:v>
                </c:pt>
                <c:pt idx="4514">
                  <c:v>8.8088999999999995</c:v>
                </c:pt>
                <c:pt idx="4515">
                  <c:v>8.8117000000000001</c:v>
                </c:pt>
                <c:pt idx="4516">
                  <c:v>8.8149999999999995</c:v>
                </c:pt>
                <c:pt idx="4517">
                  <c:v>8.8178000000000001</c:v>
                </c:pt>
                <c:pt idx="4518">
                  <c:v>8.8211999999999993</c:v>
                </c:pt>
                <c:pt idx="4519">
                  <c:v>8.8234999999999992</c:v>
                </c:pt>
                <c:pt idx="4520">
                  <c:v>8.8277999999999999</c:v>
                </c:pt>
                <c:pt idx="4521">
                  <c:v>8.8310999999999993</c:v>
                </c:pt>
                <c:pt idx="4522">
                  <c:v>8.8344000000000005</c:v>
                </c:pt>
                <c:pt idx="4523">
                  <c:v>8.8376999999999999</c:v>
                </c:pt>
                <c:pt idx="4524">
                  <c:v>8.8406000000000002</c:v>
                </c:pt>
                <c:pt idx="4525">
                  <c:v>8.8434000000000008</c:v>
                </c:pt>
                <c:pt idx="4526">
                  <c:v>8.8472000000000008</c:v>
                </c:pt>
                <c:pt idx="4527">
                  <c:v>8.85</c:v>
                </c:pt>
                <c:pt idx="4528">
                  <c:v>8.8537999999999997</c:v>
                </c:pt>
                <c:pt idx="4529">
                  <c:v>8.8566000000000003</c:v>
                </c:pt>
                <c:pt idx="4530">
                  <c:v>8.859</c:v>
                </c:pt>
                <c:pt idx="4531">
                  <c:v>8.8622999999999994</c:v>
                </c:pt>
                <c:pt idx="4532">
                  <c:v>8.8660999999999994</c:v>
                </c:pt>
                <c:pt idx="4533">
                  <c:v>8.8689</c:v>
                </c:pt>
                <c:pt idx="4534">
                  <c:v>8.8727</c:v>
                </c:pt>
                <c:pt idx="4535">
                  <c:v>8.8756000000000004</c:v>
                </c:pt>
                <c:pt idx="4536">
                  <c:v>8.8788999999999998</c:v>
                </c:pt>
                <c:pt idx="4537">
                  <c:v>8.8821999999999992</c:v>
                </c:pt>
                <c:pt idx="4538">
                  <c:v>8.8859999999999992</c:v>
                </c:pt>
                <c:pt idx="4539">
                  <c:v>8.8893000000000004</c:v>
                </c:pt>
                <c:pt idx="4540">
                  <c:v>8.8931000000000004</c:v>
                </c:pt>
                <c:pt idx="4541">
                  <c:v>8.8954000000000004</c:v>
                </c:pt>
                <c:pt idx="4542">
                  <c:v>8.8987999999999996</c:v>
                </c:pt>
                <c:pt idx="4543">
                  <c:v>8.9016000000000002</c:v>
                </c:pt>
                <c:pt idx="4544">
                  <c:v>8.9054000000000002</c:v>
                </c:pt>
                <c:pt idx="4545">
                  <c:v>8.9092000000000002</c:v>
                </c:pt>
                <c:pt idx="4546">
                  <c:v>8.9129000000000005</c:v>
                </c:pt>
                <c:pt idx="4547">
                  <c:v>8.9158000000000008</c:v>
                </c:pt>
                <c:pt idx="4548">
                  <c:v>8.9191000000000003</c:v>
                </c:pt>
                <c:pt idx="4549">
                  <c:v>8.9219000000000008</c:v>
                </c:pt>
                <c:pt idx="4550">
                  <c:v>8.9252000000000002</c:v>
                </c:pt>
                <c:pt idx="4551">
                  <c:v>8.9290000000000003</c:v>
                </c:pt>
                <c:pt idx="4552">
                  <c:v>8.9328000000000003</c:v>
                </c:pt>
                <c:pt idx="4553">
                  <c:v>8.9360999999999997</c:v>
                </c:pt>
                <c:pt idx="4554">
                  <c:v>8.9390000000000001</c:v>
                </c:pt>
                <c:pt idx="4555">
                  <c:v>8.9418000000000006</c:v>
                </c:pt>
                <c:pt idx="4556">
                  <c:v>8.9451000000000001</c:v>
                </c:pt>
                <c:pt idx="4557">
                  <c:v>8.9483999999999995</c:v>
                </c:pt>
                <c:pt idx="4558">
                  <c:v>8.9521999999999995</c:v>
                </c:pt>
                <c:pt idx="4559">
                  <c:v>8.9550999999999998</c:v>
                </c:pt>
                <c:pt idx="4560">
                  <c:v>8.9573999999999998</c:v>
                </c:pt>
                <c:pt idx="4561">
                  <c:v>8.9606999999999992</c:v>
                </c:pt>
                <c:pt idx="4562">
                  <c:v>8.9649999999999999</c:v>
                </c:pt>
                <c:pt idx="4563">
                  <c:v>8.9696999999999996</c:v>
                </c:pt>
                <c:pt idx="4564">
                  <c:v>8.9734999999999996</c:v>
                </c:pt>
                <c:pt idx="4565">
                  <c:v>8.9758999999999993</c:v>
                </c:pt>
                <c:pt idx="4566">
                  <c:v>8.9796999999999993</c:v>
                </c:pt>
                <c:pt idx="4567">
                  <c:v>8.9839000000000002</c:v>
                </c:pt>
                <c:pt idx="4568">
                  <c:v>8.9882000000000009</c:v>
                </c:pt>
                <c:pt idx="4569">
                  <c:v>8.9909999999999997</c:v>
                </c:pt>
                <c:pt idx="4570">
                  <c:v>8.9939</c:v>
                </c:pt>
                <c:pt idx="4571">
                  <c:v>8.9971999999999994</c:v>
                </c:pt>
                <c:pt idx="4572">
                  <c:v>9.0009999999999994</c:v>
                </c:pt>
                <c:pt idx="4573">
                  <c:v>9.0038</c:v>
                </c:pt>
                <c:pt idx="4574">
                  <c:v>9.0070999999999994</c:v>
                </c:pt>
                <c:pt idx="4575">
                  <c:v>9.0099</c:v>
                </c:pt>
                <c:pt idx="4576">
                  <c:v>9.0128000000000004</c:v>
                </c:pt>
                <c:pt idx="4577">
                  <c:v>9.0151000000000003</c:v>
                </c:pt>
                <c:pt idx="4578">
                  <c:v>9.0180000000000007</c:v>
                </c:pt>
                <c:pt idx="4579">
                  <c:v>9.0204000000000004</c:v>
                </c:pt>
                <c:pt idx="4580">
                  <c:v>9.0241000000000007</c:v>
                </c:pt>
                <c:pt idx="4581">
                  <c:v>9.0274000000000001</c:v>
                </c:pt>
                <c:pt idx="4582">
                  <c:v>9.0303000000000004</c:v>
                </c:pt>
                <c:pt idx="4583">
                  <c:v>9.0321999999999996</c:v>
                </c:pt>
                <c:pt idx="4584">
                  <c:v>9.0350000000000001</c:v>
                </c:pt>
                <c:pt idx="4585">
                  <c:v>9.0379000000000005</c:v>
                </c:pt>
                <c:pt idx="4586">
                  <c:v>9.0416000000000007</c:v>
                </c:pt>
                <c:pt idx="4587">
                  <c:v>9.0449999999999999</c:v>
                </c:pt>
                <c:pt idx="4588">
                  <c:v>9.0478000000000005</c:v>
                </c:pt>
                <c:pt idx="4589">
                  <c:v>9.0505999999999993</c:v>
                </c:pt>
                <c:pt idx="4590">
                  <c:v>9.0534999999999997</c:v>
                </c:pt>
                <c:pt idx="4591">
                  <c:v>9.0563000000000002</c:v>
                </c:pt>
                <c:pt idx="4592">
                  <c:v>9.0601000000000003</c:v>
                </c:pt>
                <c:pt idx="4593">
                  <c:v>9.0643999999999991</c:v>
                </c:pt>
                <c:pt idx="4594">
                  <c:v>9.0680999999999994</c:v>
                </c:pt>
                <c:pt idx="4595">
                  <c:v>9.0709999999999997</c:v>
                </c:pt>
                <c:pt idx="4596">
                  <c:v>9.0742999999999991</c:v>
                </c:pt>
                <c:pt idx="4597">
                  <c:v>9.0776000000000003</c:v>
                </c:pt>
                <c:pt idx="4598">
                  <c:v>9.0808999999999997</c:v>
                </c:pt>
                <c:pt idx="4599">
                  <c:v>9.0846999999999998</c:v>
                </c:pt>
                <c:pt idx="4600">
                  <c:v>9.0875000000000004</c:v>
                </c:pt>
                <c:pt idx="4601">
                  <c:v>9.0904000000000007</c:v>
                </c:pt>
                <c:pt idx="4602">
                  <c:v>9.0931999999999995</c:v>
                </c:pt>
                <c:pt idx="4603">
                  <c:v>9.0955999999999992</c:v>
                </c:pt>
                <c:pt idx="4604">
                  <c:v>9.0989000000000004</c:v>
                </c:pt>
                <c:pt idx="4605">
                  <c:v>9.1021999999999998</c:v>
                </c:pt>
                <c:pt idx="4606">
                  <c:v>9.1050000000000004</c:v>
                </c:pt>
                <c:pt idx="4607">
                  <c:v>9.1079000000000008</c:v>
                </c:pt>
                <c:pt idx="4608">
                  <c:v>9.1102000000000007</c:v>
                </c:pt>
                <c:pt idx="4609">
                  <c:v>9.1135999999999999</c:v>
                </c:pt>
                <c:pt idx="4610">
                  <c:v>9.1164000000000005</c:v>
                </c:pt>
                <c:pt idx="4611">
                  <c:v>9.1196999999999999</c:v>
                </c:pt>
                <c:pt idx="4612">
                  <c:v>9.1234999999999999</c:v>
                </c:pt>
                <c:pt idx="4613">
                  <c:v>9.1258999999999997</c:v>
                </c:pt>
                <c:pt idx="4614">
                  <c:v>9.1292000000000009</c:v>
                </c:pt>
                <c:pt idx="4615">
                  <c:v>9.1319999999999997</c:v>
                </c:pt>
                <c:pt idx="4616">
                  <c:v>9.1353000000000009</c:v>
                </c:pt>
                <c:pt idx="4617">
                  <c:v>9.1390999999999991</c:v>
                </c:pt>
                <c:pt idx="4618">
                  <c:v>9.1428999999999991</c:v>
                </c:pt>
                <c:pt idx="4619">
                  <c:v>9.1453000000000007</c:v>
                </c:pt>
                <c:pt idx="4620">
                  <c:v>9.1480999999999995</c:v>
                </c:pt>
                <c:pt idx="4621">
                  <c:v>9.1509</c:v>
                </c:pt>
                <c:pt idx="4622">
                  <c:v>9.1541999999999994</c:v>
                </c:pt>
                <c:pt idx="4623">
                  <c:v>9.1576000000000004</c:v>
                </c:pt>
                <c:pt idx="4624">
                  <c:v>9.1613000000000007</c:v>
                </c:pt>
                <c:pt idx="4625">
                  <c:v>9.1637000000000004</c:v>
                </c:pt>
                <c:pt idx="4626">
                  <c:v>9.1664999999999992</c:v>
                </c:pt>
                <c:pt idx="4627">
                  <c:v>9.1693999999999996</c:v>
                </c:pt>
                <c:pt idx="4628">
                  <c:v>9.1722000000000001</c:v>
                </c:pt>
                <c:pt idx="4629">
                  <c:v>9.1760000000000002</c:v>
                </c:pt>
                <c:pt idx="4630">
                  <c:v>9.1798000000000002</c:v>
                </c:pt>
                <c:pt idx="4631">
                  <c:v>9.1830999999999996</c:v>
                </c:pt>
                <c:pt idx="4632">
                  <c:v>9.1854999999999993</c:v>
                </c:pt>
                <c:pt idx="4633">
                  <c:v>9.1882999999999999</c:v>
                </c:pt>
                <c:pt idx="4634">
                  <c:v>9.1912000000000003</c:v>
                </c:pt>
                <c:pt idx="4635">
                  <c:v>9.1949000000000005</c:v>
                </c:pt>
                <c:pt idx="4636">
                  <c:v>9.1987000000000005</c:v>
                </c:pt>
                <c:pt idx="4637">
                  <c:v>9.2015999999999991</c:v>
                </c:pt>
                <c:pt idx="4638">
                  <c:v>9.2039000000000009</c:v>
                </c:pt>
                <c:pt idx="4639">
                  <c:v>9.2067999999999994</c:v>
                </c:pt>
                <c:pt idx="4640">
                  <c:v>9.2096</c:v>
                </c:pt>
                <c:pt idx="4641">
                  <c:v>9.2134</c:v>
                </c:pt>
                <c:pt idx="4642">
                  <c:v>9.2172000000000001</c:v>
                </c:pt>
                <c:pt idx="4643">
                  <c:v>9.2195</c:v>
                </c:pt>
                <c:pt idx="4644">
                  <c:v>9.2228999999999992</c:v>
                </c:pt>
                <c:pt idx="4645">
                  <c:v>9.2256999999999998</c:v>
                </c:pt>
                <c:pt idx="4646">
                  <c:v>9.2289999999999992</c:v>
                </c:pt>
                <c:pt idx="4647">
                  <c:v>9.2323000000000004</c:v>
                </c:pt>
                <c:pt idx="4648">
                  <c:v>9.2355999999999998</c:v>
                </c:pt>
                <c:pt idx="4649">
                  <c:v>9.2379999999999995</c:v>
                </c:pt>
                <c:pt idx="4650">
                  <c:v>9.2408000000000001</c:v>
                </c:pt>
                <c:pt idx="4651">
                  <c:v>9.2440999999999995</c:v>
                </c:pt>
                <c:pt idx="4652">
                  <c:v>9.2469999999999999</c:v>
                </c:pt>
                <c:pt idx="4653">
                  <c:v>9.2502999999999993</c:v>
                </c:pt>
                <c:pt idx="4654">
                  <c:v>9.2540999999999993</c:v>
                </c:pt>
                <c:pt idx="4655">
                  <c:v>9.2574000000000005</c:v>
                </c:pt>
                <c:pt idx="4656">
                  <c:v>9.2601999999999993</c:v>
                </c:pt>
                <c:pt idx="4657">
                  <c:v>9.2626000000000008</c:v>
                </c:pt>
                <c:pt idx="4658">
                  <c:v>9.2664000000000009</c:v>
                </c:pt>
                <c:pt idx="4659">
                  <c:v>9.2697000000000003</c:v>
                </c:pt>
                <c:pt idx="4660">
                  <c:v>9.2735000000000003</c:v>
                </c:pt>
                <c:pt idx="4661">
                  <c:v>9.2767999999999997</c:v>
                </c:pt>
                <c:pt idx="4662">
                  <c:v>9.2800999999999991</c:v>
                </c:pt>
                <c:pt idx="4663">
                  <c:v>9.2838999999999992</c:v>
                </c:pt>
                <c:pt idx="4664">
                  <c:v>9.2881</c:v>
                </c:pt>
                <c:pt idx="4665">
                  <c:v>9.2910000000000004</c:v>
                </c:pt>
                <c:pt idx="4666">
                  <c:v>9.2942999999999998</c:v>
                </c:pt>
                <c:pt idx="4667">
                  <c:v>9.2971000000000004</c:v>
                </c:pt>
                <c:pt idx="4668">
                  <c:v>9.2995000000000001</c:v>
                </c:pt>
                <c:pt idx="4669">
                  <c:v>9.3023000000000007</c:v>
                </c:pt>
                <c:pt idx="4670">
                  <c:v>9.3065999999999995</c:v>
                </c:pt>
                <c:pt idx="4671">
                  <c:v>9.3094000000000001</c:v>
                </c:pt>
                <c:pt idx="4672">
                  <c:v>9.3126999999999995</c:v>
                </c:pt>
                <c:pt idx="4673">
                  <c:v>9.3150999999999993</c:v>
                </c:pt>
                <c:pt idx="4674">
                  <c:v>9.3179999999999996</c:v>
                </c:pt>
                <c:pt idx="4675">
                  <c:v>9.3208000000000002</c:v>
                </c:pt>
                <c:pt idx="4676">
                  <c:v>9.3246000000000002</c:v>
                </c:pt>
                <c:pt idx="4677">
                  <c:v>9.3278999999999996</c:v>
                </c:pt>
                <c:pt idx="4678">
                  <c:v>9.3312000000000008</c:v>
                </c:pt>
                <c:pt idx="4679">
                  <c:v>9.3339999999999996</c:v>
                </c:pt>
                <c:pt idx="4680">
                  <c:v>9.3359000000000005</c:v>
                </c:pt>
                <c:pt idx="4681">
                  <c:v>9.3388000000000009</c:v>
                </c:pt>
                <c:pt idx="4682">
                  <c:v>9.3421000000000003</c:v>
                </c:pt>
                <c:pt idx="4683">
                  <c:v>9.3449000000000009</c:v>
                </c:pt>
                <c:pt idx="4684">
                  <c:v>9.3482000000000003</c:v>
                </c:pt>
                <c:pt idx="4685">
                  <c:v>9.3511000000000006</c:v>
                </c:pt>
                <c:pt idx="4686">
                  <c:v>9.3538999999999994</c:v>
                </c:pt>
                <c:pt idx="4687">
                  <c:v>9.3567999999999998</c:v>
                </c:pt>
                <c:pt idx="4688">
                  <c:v>9.3600999999999992</c:v>
                </c:pt>
                <c:pt idx="4689">
                  <c:v>9.3623999999999992</c:v>
                </c:pt>
                <c:pt idx="4690">
                  <c:v>9.3661999999999992</c:v>
                </c:pt>
                <c:pt idx="4691">
                  <c:v>9.3686000000000007</c:v>
                </c:pt>
                <c:pt idx="4692">
                  <c:v>9.3709000000000007</c:v>
                </c:pt>
                <c:pt idx="4693">
                  <c:v>9.3737999999999992</c:v>
                </c:pt>
                <c:pt idx="4694">
                  <c:v>9.3765999999999998</c:v>
                </c:pt>
                <c:pt idx="4695">
                  <c:v>9.3798999999999992</c:v>
                </c:pt>
                <c:pt idx="4696">
                  <c:v>9.3836999999999993</c:v>
                </c:pt>
                <c:pt idx="4697">
                  <c:v>9.3865999999999996</c:v>
                </c:pt>
                <c:pt idx="4698">
                  <c:v>9.3888999999999996</c:v>
                </c:pt>
                <c:pt idx="4699">
                  <c:v>9.3917999999999999</c:v>
                </c:pt>
                <c:pt idx="4700">
                  <c:v>9.3950999999999993</c:v>
                </c:pt>
                <c:pt idx="4701">
                  <c:v>9.3984000000000005</c:v>
                </c:pt>
                <c:pt idx="4702">
                  <c:v>9.4016999999999999</c:v>
                </c:pt>
                <c:pt idx="4703">
                  <c:v>9.4045000000000005</c:v>
                </c:pt>
                <c:pt idx="4704">
                  <c:v>9.4074000000000009</c:v>
                </c:pt>
                <c:pt idx="4705">
                  <c:v>9.4097000000000008</c:v>
                </c:pt>
                <c:pt idx="4706">
                  <c:v>9.4131</c:v>
                </c:pt>
                <c:pt idx="4707">
                  <c:v>9.4168000000000003</c:v>
                </c:pt>
                <c:pt idx="4708">
                  <c:v>9.4197000000000006</c:v>
                </c:pt>
                <c:pt idx="4709">
                  <c:v>9.4224999999999994</c:v>
                </c:pt>
                <c:pt idx="4710">
                  <c:v>9.4258000000000006</c:v>
                </c:pt>
                <c:pt idx="4711">
                  <c:v>9.4286999999999992</c:v>
                </c:pt>
                <c:pt idx="4712">
                  <c:v>9.4314999999999998</c:v>
                </c:pt>
                <c:pt idx="4713">
                  <c:v>9.4352999999999998</c:v>
                </c:pt>
                <c:pt idx="4714">
                  <c:v>9.4385999999999992</c:v>
                </c:pt>
                <c:pt idx="4715">
                  <c:v>9.4405000000000001</c:v>
                </c:pt>
                <c:pt idx="4716">
                  <c:v>9.4437999999999995</c:v>
                </c:pt>
                <c:pt idx="4717">
                  <c:v>9.4471000000000007</c:v>
                </c:pt>
                <c:pt idx="4718">
                  <c:v>9.4509000000000007</c:v>
                </c:pt>
                <c:pt idx="4719">
                  <c:v>9.4547000000000008</c:v>
                </c:pt>
                <c:pt idx="4720">
                  <c:v>9.4585000000000008</c:v>
                </c:pt>
                <c:pt idx="4721">
                  <c:v>9.4623000000000008</c:v>
                </c:pt>
                <c:pt idx="4722">
                  <c:v>9.4646000000000008</c:v>
                </c:pt>
                <c:pt idx="4723">
                  <c:v>9.4674999999999994</c:v>
                </c:pt>
                <c:pt idx="4724">
                  <c:v>9.4697999999999993</c:v>
                </c:pt>
                <c:pt idx="4725">
                  <c:v>9.4749999999999996</c:v>
                </c:pt>
                <c:pt idx="4726">
                  <c:v>9.4783000000000008</c:v>
                </c:pt>
                <c:pt idx="4727">
                  <c:v>9.4811999999999994</c:v>
                </c:pt>
                <c:pt idx="4728">
                  <c:v>9.4835999999999991</c:v>
                </c:pt>
                <c:pt idx="4729">
                  <c:v>9.4863999999999997</c:v>
                </c:pt>
                <c:pt idx="4730">
                  <c:v>9.4892000000000003</c:v>
                </c:pt>
                <c:pt idx="4731">
                  <c:v>9.4921000000000006</c:v>
                </c:pt>
                <c:pt idx="4732">
                  <c:v>9.4954000000000001</c:v>
                </c:pt>
                <c:pt idx="4733">
                  <c:v>9.4982000000000006</c:v>
                </c:pt>
                <c:pt idx="4734">
                  <c:v>9.5010999999999992</c:v>
                </c:pt>
                <c:pt idx="4735">
                  <c:v>9.5038999999999998</c:v>
                </c:pt>
                <c:pt idx="4736">
                  <c:v>9.5071999999999992</c:v>
                </c:pt>
                <c:pt idx="4737">
                  <c:v>9.5105000000000004</c:v>
                </c:pt>
                <c:pt idx="4738">
                  <c:v>9.5137999999999998</c:v>
                </c:pt>
                <c:pt idx="4739">
                  <c:v>9.5161999999999995</c:v>
                </c:pt>
                <c:pt idx="4740">
                  <c:v>9.5190000000000001</c:v>
                </c:pt>
                <c:pt idx="4741">
                  <c:v>9.5213999999999999</c:v>
                </c:pt>
                <c:pt idx="4742">
                  <c:v>9.5246999999999993</c:v>
                </c:pt>
                <c:pt idx="4743">
                  <c:v>9.5280000000000005</c:v>
                </c:pt>
                <c:pt idx="4744">
                  <c:v>9.5312999999999999</c:v>
                </c:pt>
                <c:pt idx="4745">
                  <c:v>9.5342000000000002</c:v>
                </c:pt>
                <c:pt idx="4746">
                  <c:v>9.5374999999999996</c:v>
                </c:pt>
                <c:pt idx="4747">
                  <c:v>9.5403000000000002</c:v>
                </c:pt>
                <c:pt idx="4748">
                  <c:v>9.5427</c:v>
                </c:pt>
                <c:pt idx="4749">
                  <c:v>9.5459999999999994</c:v>
                </c:pt>
                <c:pt idx="4750">
                  <c:v>9.5493000000000006</c:v>
                </c:pt>
                <c:pt idx="4751">
                  <c:v>9.5521999999999991</c:v>
                </c:pt>
                <c:pt idx="4752">
                  <c:v>9.5549999999999997</c:v>
                </c:pt>
                <c:pt idx="4753">
                  <c:v>9.5578000000000003</c:v>
                </c:pt>
                <c:pt idx="4754">
                  <c:v>9.5610999999999997</c:v>
                </c:pt>
                <c:pt idx="4755">
                  <c:v>9.5645000000000007</c:v>
                </c:pt>
                <c:pt idx="4756">
                  <c:v>9.5678000000000001</c:v>
                </c:pt>
                <c:pt idx="4757">
                  <c:v>9.5701000000000001</c:v>
                </c:pt>
                <c:pt idx="4758">
                  <c:v>9.5730000000000004</c:v>
                </c:pt>
                <c:pt idx="4759">
                  <c:v>9.5753000000000004</c:v>
                </c:pt>
                <c:pt idx="4760">
                  <c:v>9.5782000000000007</c:v>
                </c:pt>
                <c:pt idx="4761">
                  <c:v>9.5815000000000001</c:v>
                </c:pt>
                <c:pt idx="4762">
                  <c:v>9.5856999999999992</c:v>
                </c:pt>
                <c:pt idx="4763">
                  <c:v>9.5885999999999996</c:v>
                </c:pt>
                <c:pt idx="4764">
                  <c:v>9.5914000000000001</c:v>
                </c:pt>
                <c:pt idx="4765">
                  <c:v>9.5932999999999993</c:v>
                </c:pt>
                <c:pt idx="4766">
                  <c:v>9.5961999999999996</c:v>
                </c:pt>
                <c:pt idx="4767">
                  <c:v>9.5995000000000008</c:v>
                </c:pt>
                <c:pt idx="4768">
                  <c:v>9.6036999999999999</c:v>
                </c:pt>
                <c:pt idx="4769">
                  <c:v>9.6056000000000008</c:v>
                </c:pt>
                <c:pt idx="4770">
                  <c:v>9.6089000000000002</c:v>
                </c:pt>
                <c:pt idx="4771">
                  <c:v>9.6113</c:v>
                </c:pt>
                <c:pt idx="4772">
                  <c:v>9.6141000000000005</c:v>
                </c:pt>
                <c:pt idx="4773">
                  <c:v>9.6173999999999999</c:v>
                </c:pt>
                <c:pt idx="4774">
                  <c:v>9.6207999999999991</c:v>
                </c:pt>
                <c:pt idx="4775">
                  <c:v>9.6235999999999997</c:v>
                </c:pt>
                <c:pt idx="4776">
                  <c:v>9.6268999999999991</c:v>
                </c:pt>
                <c:pt idx="4777">
                  <c:v>9.6293000000000006</c:v>
                </c:pt>
                <c:pt idx="4778">
                  <c:v>9.6320999999999994</c:v>
                </c:pt>
                <c:pt idx="4779">
                  <c:v>9.6358999999999995</c:v>
                </c:pt>
                <c:pt idx="4780">
                  <c:v>9.6392000000000007</c:v>
                </c:pt>
                <c:pt idx="4781">
                  <c:v>9.6420999999999992</c:v>
                </c:pt>
                <c:pt idx="4782">
                  <c:v>9.6448999999999998</c:v>
                </c:pt>
                <c:pt idx="4783">
                  <c:v>9.6477000000000004</c:v>
                </c:pt>
                <c:pt idx="4784">
                  <c:v>9.6506000000000007</c:v>
                </c:pt>
                <c:pt idx="4785">
                  <c:v>9.6533999999999995</c:v>
                </c:pt>
                <c:pt idx="4786">
                  <c:v>9.6571999999999996</c:v>
                </c:pt>
                <c:pt idx="4787">
                  <c:v>9.66</c:v>
                </c:pt>
                <c:pt idx="4788">
                  <c:v>9.6623999999999999</c:v>
                </c:pt>
                <c:pt idx="4789">
                  <c:v>9.6647999999999996</c:v>
                </c:pt>
                <c:pt idx="4790">
                  <c:v>9.6676000000000002</c:v>
                </c:pt>
                <c:pt idx="4791">
                  <c:v>9.6708999999999996</c:v>
                </c:pt>
                <c:pt idx="4792">
                  <c:v>9.6742000000000008</c:v>
                </c:pt>
                <c:pt idx="4793">
                  <c:v>9.6760999999999999</c:v>
                </c:pt>
                <c:pt idx="4794">
                  <c:v>9.6790000000000003</c:v>
                </c:pt>
                <c:pt idx="4795">
                  <c:v>9.6813000000000002</c:v>
                </c:pt>
                <c:pt idx="4796">
                  <c:v>9.6842000000000006</c:v>
                </c:pt>
                <c:pt idx="4797">
                  <c:v>9.6869999999999994</c:v>
                </c:pt>
                <c:pt idx="4798">
                  <c:v>9.6903000000000006</c:v>
                </c:pt>
                <c:pt idx="4799">
                  <c:v>9.6936</c:v>
                </c:pt>
                <c:pt idx="4800">
                  <c:v>9.6959999999999997</c:v>
                </c:pt>
                <c:pt idx="4801">
                  <c:v>9.6988000000000003</c:v>
                </c:pt>
                <c:pt idx="4802">
                  <c:v>9.7026000000000003</c:v>
                </c:pt>
                <c:pt idx="4803">
                  <c:v>9.7055000000000007</c:v>
                </c:pt>
                <c:pt idx="4804">
                  <c:v>9.7096999999999998</c:v>
                </c:pt>
                <c:pt idx="4805">
                  <c:v>9.7129999999999992</c:v>
                </c:pt>
                <c:pt idx="4806">
                  <c:v>9.7154000000000007</c:v>
                </c:pt>
                <c:pt idx="4807">
                  <c:v>9.7181999999999995</c:v>
                </c:pt>
                <c:pt idx="4808">
                  <c:v>9.7210999999999999</c:v>
                </c:pt>
                <c:pt idx="4809">
                  <c:v>9.7239000000000004</c:v>
                </c:pt>
                <c:pt idx="4810">
                  <c:v>9.7271999999999998</c:v>
                </c:pt>
                <c:pt idx="4811">
                  <c:v>9.7309999999999999</c:v>
                </c:pt>
                <c:pt idx="4812">
                  <c:v>9.7333999999999996</c:v>
                </c:pt>
                <c:pt idx="4813">
                  <c:v>9.7362000000000002</c:v>
                </c:pt>
                <c:pt idx="4814">
                  <c:v>9.7394999999999996</c:v>
                </c:pt>
                <c:pt idx="4815">
                  <c:v>9.7418999999999993</c:v>
                </c:pt>
                <c:pt idx="4816">
                  <c:v>9.7461000000000002</c:v>
                </c:pt>
                <c:pt idx="4817">
                  <c:v>9.7499000000000002</c:v>
                </c:pt>
                <c:pt idx="4818">
                  <c:v>9.7531999999999996</c:v>
                </c:pt>
                <c:pt idx="4819">
                  <c:v>9.7561</c:v>
                </c:pt>
                <c:pt idx="4820">
                  <c:v>9.7584</c:v>
                </c:pt>
                <c:pt idx="4821">
                  <c:v>9.7613000000000003</c:v>
                </c:pt>
                <c:pt idx="4822">
                  <c:v>9.7654999999999994</c:v>
                </c:pt>
                <c:pt idx="4823">
                  <c:v>9.7689000000000004</c:v>
                </c:pt>
                <c:pt idx="4824">
                  <c:v>9.7721999999999998</c:v>
                </c:pt>
                <c:pt idx="4825">
                  <c:v>9.7744999999999997</c:v>
                </c:pt>
                <c:pt idx="4826">
                  <c:v>9.7774000000000001</c:v>
                </c:pt>
                <c:pt idx="4827">
                  <c:v>9.7802000000000007</c:v>
                </c:pt>
                <c:pt idx="4828">
                  <c:v>9.7844999999999995</c:v>
                </c:pt>
                <c:pt idx="4829">
                  <c:v>9.7878000000000007</c:v>
                </c:pt>
                <c:pt idx="4830">
                  <c:v>9.7905999999999995</c:v>
                </c:pt>
                <c:pt idx="4831">
                  <c:v>9.7934999999999999</c:v>
                </c:pt>
                <c:pt idx="4832">
                  <c:v>9.7967999999999993</c:v>
                </c:pt>
                <c:pt idx="4833">
                  <c:v>9.7995999999999999</c:v>
                </c:pt>
                <c:pt idx="4834">
                  <c:v>9.8033999999999999</c:v>
                </c:pt>
                <c:pt idx="4835">
                  <c:v>9.8071999999999999</c:v>
                </c:pt>
                <c:pt idx="4836">
                  <c:v>9.81</c:v>
                </c:pt>
                <c:pt idx="4837">
                  <c:v>9.8118999999999996</c:v>
                </c:pt>
                <c:pt idx="4838">
                  <c:v>9.8156999999999996</c:v>
                </c:pt>
                <c:pt idx="4839">
                  <c:v>9.8185000000000002</c:v>
                </c:pt>
                <c:pt idx="4840">
                  <c:v>9.8217999999999996</c:v>
                </c:pt>
                <c:pt idx="4841">
                  <c:v>9.8247</c:v>
                </c:pt>
                <c:pt idx="4842">
                  <c:v>9.8275000000000006</c:v>
                </c:pt>
                <c:pt idx="4843">
                  <c:v>9.8299000000000003</c:v>
                </c:pt>
                <c:pt idx="4844">
                  <c:v>9.8331999999999997</c:v>
                </c:pt>
                <c:pt idx="4845">
                  <c:v>9.8364999999999991</c:v>
                </c:pt>
                <c:pt idx="4846">
                  <c:v>9.8398000000000003</c:v>
                </c:pt>
                <c:pt idx="4847">
                  <c:v>9.8422000000000001</c:v>
                </c:pt>
                <c:pt idx="4848">
                  <c:v>9.8450000000000006</c:v>
                </c:pt>
                <c:pt idx="4849">
                  <c:v>9.8474000000000004</c:v>
                </c:pt>
                <c:pt idx="4850">
                  <c:v>9.8498000000000001</c:v>
                </c:pt>
                <c:pt idx="4851">
                  <c:v>9.8530999999999995</c:v>
                </c:pt>
                <c:pt idx="4852">
                  <c:v>9.8564000000000007</c:v>
                </c:pt>
                <c:pt idx="4853">
                  <c:v>9.8591999999999995</c:v>
                </c:pt>
                <c:pt idx="4854">
                  <c:v>9.8620999999999999</c:v>
                </c:pt>
                <c:pt idx="4855">
                  <c:v>9.8649000000000004</c:v>
                </c:pt>
                <c:pt idx="4856">
                  <c:v>9.8673000000000002</c:v>
                </c:pt>
                <c:pt idx="4857">
                  <c:v>9.8701000000000008</c:v>
                </c:pt>
                <c:pt idx="4858">
                  <c:v>9.8739000000000008</c:v>
                </c:pt>
                <c:pt idx="4859">
                  <c:v>9.8772000000000002</c:v>
                </c:pt>
                <c:pt idx="4860">
                  <c:v>9.8804999999999996</c:v>
                </c:pt>
                <c:pt idx="4861">
                  <c:v>9.8828999999999994</c:v>
                </c:pt>
                <c:pt idx="4862">
                  <c:v>9.8856999999999999</c:v>
                </c:pt>
                <c:pt idx="4863">
                  <c:v>9.8889999999999993</c:v>
                </c:pt>
                <c:pt idx="4864">
                  <c:v>9.8927999999999994</c:v>
                </c:pt>
                <c:pt idx="4865">
                  <c:v>9.8956999999999997</c:v>
                </c:pt>
                <c:pt idx="4866">
                  <c:v>9.8985000000000003</c:v>
                </c:pt>
                <c:pt idx="4867">
                  <c:v>9.9009</c:v>
                </c:pt>
                <c:pt idx="4868">
                  <c:v>9.9037000000000006</c:v>
                </c:pt>
                <c:pt idx="4869">
                  <c:v>9.907</c:v>
                </c:pt>
                <c:pt idx="4870">
                  <c:v>9.9108000000000001</c:v>
                </c:pt>
                <c:pt idx="4871">
                  <c:v>9.9131999999999998</c:v>
                </c:pt>
                <c:pt idx="4872">
                  <c:v>9.9160000000000004</c:v>
                </c:pt>
                <c:pt idx="4873">
                  <c:v>9.9187999999999992</c:v>
                </c:pt>
                <c:pt idx="4874">
                  <c:v>9.9212000000000007</c:v>
                </c:pt>
                <c:pt idx="4875">
                  <c:v>9.9239999999999995</c:v>
                </c:pt>
                <c:pt idx="4876">
                  <c:v>9.9274000000000004</c:v>
                </c:pt>
                <c:pt idx="4877">
                  <c:v>9.9301999999999992</c:v>
                </c:pt>
                <c:pt idx="4878">
                  <c:v>9.9329999999999998</c:v>
                </c:pt>
                <c:pt idx="4879">
                  <c:v>9.9353999999999996</c:v>
                </c:pt>
                <c:pt idx="4880">
                  <c:v>9.9387000000000008</c:v>
                </c:pt>
                <c:pt idx="4881">
                  <c:v>9.9411000000000005</c:v>
                </c:pt>
                <c:pt idx="4882">
                  <c:v>9.9452999999999996</c:v>
                </c:pt>
                <c:pt idx="4883">
                  <c:v>9.9476999999999993</c:v>
                </c:pt>
                <c:pt idx="4884">
                  <c:v>9.9504999999999999</c:v>
                </c:pt>
                <c:pt idx="4885">
                  <c:v>9.9534000000000002</c:v>
                </c:pt>
                <c:pt idx="4886">
                  <c:v>9.9566999999999997</c:v>
                </c:pt>
                <c:pt idx="4887">
                  <c:v>9.9600000000000009</c:v>
                </c:pt>
                <c:pt idx="4888">
                  <c:v>9.9627999999999997</c:v>
                </c:pt>
                <c:pt idx="4889">
                  <c:v>9.9662000000000006</c:v>
                </c:pt>
                <c:pt idx="4890">
                  <c:v>9.9689999999999994</c:v>
                </c:pt>
                <c:pt idx="4891">
                  <c:v>9.9709000000000003</c:v>
                </c:pt>
                <c:pt idx="4892">
                  <c:v>9.9736999999999991</c:v>
                </c:pt>
                <c:pt idx="4893">
                  <c:v>9.9770000000000003</c:v>
                </c:pt>
                <c:pt idx="4894">
                  <c:v>9.9802999999999997</c:v>
                </c:pt>
                <c:pt idx="4895">
                  <c:v>9.9837000000000007</c:v>
                </c:pt>
                <c:pt idx="4896">
                  <c:v>9.9864999999999995</c:v>
                </c:pt>
                <c:pt idx="4897">
                  <c:v>9.9888999999999992</c:v>
                </c:pt>
                <c:pt idx="4898">
                  <c:v>9.9916999999999998</c:v>
                </c:pt>
                <c:pt idx="4899">
                  <c:v>9.9945000000000004</c:v>
                </c:pt>
                <c:pt idx="4900">
                  <c:v>9.9992999999999999</c:v>
                </c:pt>
                <c:pt idx="4901">
                  <c:v>10.0016</c:v>
                </c:pt>
                <c:pt idx="4902">
                  <c:v>10.004899999999999</c:v>
                </c:pt>
                <c:pt idx="4903">
                  <c:v>10.007300000000001</c:v>
                </c:pt>
                <c:pt idx="4904">
                  <c:v>10.010199999999999</c:v>
                </c:pt>
                <c:pt idx="4905">
                  <c:v>10.013</c:v>
                </c:pt>
                <c:pt idx="4906">
                  <c:v>10.017200000000001</c:v>
                </c:pt>
                <c:pt idx="4907">
                  <c:v>10.0206</c:v>
                </c:pt>
                <c:pt idx="4908">
                  <c:v>10.023400000000001</c:v>
                </c:pt>
                <c:pt idx="4909">
                  <c:v>10.026199999999999</c:v>
                </c:pt>
                <c:pt idx="4910">
                  <c:v>10.0291</c:v>
                </c:pt>
                <c:pt idx="4911">
                  <c:v>10.0319</c:v>
                </c:pt>
                <c:pt idx="4912">
                  <c:v>10.0357</c:v>
                </c:pt>
                <c:pt idx="4913">
                  <c:v>10.039</c:v>
                </c:pt>
                <c:pt idx="4914">
                  <c:v>10.0419</c:v>
                </c:pt>
                <c:pt idx="4915">
                  <c:v>10.044700000000001</c:v>
                </c:pt>
                <c:pt idx="4916">
                  <c:v>10.047499999999999</c:v>
                </c:pt>
                <c:pt idx="4917">
                  <c:v>10.050800000000001</c:v>
                </c:pt>
                <c:pt idx="4918">
                  <c:v>10.0542</c:v>
                </c:pt>
                <c:pt idx="4919">
                  <c:v>10.0579</c:v>
                </c:pt>
                <c:pt idx="4920">
                  <c:v>10.0603</c:v>
                </c:pt>
                <c:pt idx="4921">
                  <c:v>10.0631</c:v>
                </c:pt>
                <c:pt idx="4922">
                  <c:v>10.066000000000001</c:v>
                </c:pt>
                <c:pt idx="4923">
                  <c:v>10.0688</c:v>
                </c:pt>
                <c:pt idx="4924">
                  <c:v>10.072100000000001</c:v>
                </c:pt>
                <c:pt idx="4925">
                  <c:v>10.075900000000001</c:v>
                </c:pt>
                <c:pt idx="4926">
                  <c:v>10.078799999999999</c:v>
                </c:pt>
                <c:pt idx="4927">
                  <c:v>10.081099999999999</c:v>
                </c:pt>
                <c:pt idx="4928">
                  <c:v>10.0844</c:v>
                </c:pt>
                <c:pt idx="4929">
                  <c:v>10.087300000000001</c:v>
                </c:pt>
                <c:pt idx="4930">
                  <c:v>10.0906</c:v>
                </c:pt>
                <c:pt idx="4931">
                  <c:v>10.0944</c:v>
                </c:pt>
                <c:pt idx="4932">
                  <c:v>10.0967</c:v>
                </c:pt>
                <c:pt idx="4933">
                  <c:v>10.099600000000001</c:v>
                </c:pt>
                <c:pt idx="4934">
                  <c:v>10.102399999999999</c:v>
                </c:pt>
                <c:pt idx="4935">
                  <c:v>10.1053</c:v>
                </c:pt>
                <c:pt idx="4936">
                  <c:v>10.109</c:v>
                </c:pt>
                <c:pt idx="4937">
                  <c:v>10.113300000000001</c:v>
                </c:pt>
                <c:pt idx="4938">
                  <c:v>10.1166</c:v>
                </c:pt>
                <c:pt idx="4939">
                  <c:v>10.119899999999999</c:v>
                </c:pt>
                <c:pt idx="4940">
                  <c:v>10.123699999999999</c:v>
                </c:pt>
                <c:pt idx="4941">
                  <c:v>10.128</c:v>
                </c:pt>
                <c:pt idx="4942">
                  <c:v>10.134600000000001</c:v>
                </c:pt>
                <c:pt idx="4943">
                  <c:v>10.1417</c:v>
                </c:pt>
                <c:pt idx="4944">
                  <c:v>10.177199999999999</c:v>
                </c:pt>
                <c:pt idx="4945">
                  <c:v>10.184699999999999</c:v>
                </c:pt>
                <c:pt idx="4946">
                  <c:v>10.189</c:v>
                </c:pt>
                <c:pt idx="4947">
                  <c:v>10.1928</c:v>
                </c:pt>
                <c:pt idx="4948">
                  <c:v>10.1975</c:v>
                </c:pt>
                <c:pt idx="4949">
                  <c:v>10.2013</c:v>
                </c:pt>
                <c:pt idx="4950">
                  <c:v>10.2051</c:v>
                </c:pt>
                <c:pt idx="4951">
                  <c:v>10.208399999999999</c:v>
                </c:pt>
                <c:pt idx="4952">
                  <c:v>10.2117</c:v>
                </c:pt>
                <c:pt idx="4953">
                  <c:v>10.214499999999999</c:v>
                </c:pt>
                <c:pt idx="4954">
                  <c:v>10.218299999999999</c:v>
                </c:pt>
                <c:pt idx="4955">
                  <c:v>10.222099999999999</c:v>
                </c:pt>
                <c:pt idx="4956">
                  <c:v>10.2254</c:v>
                </c:pt>
                <c:pt idx="4957">
                  <c:v>10.228300000000001</c:v>
                </c:pt>
                <c:pt idx="4958">
                  <c:v>10.230600000000001</c:v>
                </c:pt>
                <c:pt idx="4959">
                  <c:v>10.233499999999999</c:v>
                </c:pt>
                <c:pt idx="4960">
                  <c:v>10.2377</c:v>
                </c:pt>
                <c:pt idx="4961">
                  <c:v>10.2401</c:v>
                </c:pt>
                <c:pt idx="4962">
                  <c:v>10.243399999999999</c:v>
                </c:pt>
                <c:pt idx="4963">
                  <c:v>10.2453</c:v>
                </c:pt>
                <c:pt idx="4964">
                  <c:v>10.2486</c:v>
                </c:pt>
                <c:pt idx="4965">
                  <c:v>10.250999999999999</c:v>
                </c:pt>
                <c:pt idx="4966">
                  <c:v>10.254300000000001</c:v>
                </c:pt>
                <c:pt idx="4967">
                  <c:v>10.2576</c:v>
                </c:pt>
                <c:pt idx="4968">
                  <c:v>10.2614</c:v>
                </c:pt>
                <c:pt idx="4969">
                  <c:v>10.2638</c:v>
                </c:pt>
                <c:pt idx="4970">
                  <c:v>10.2675</c:v>
                </c:pt>
                <c:pt idx="4971">
                  <c:v>10.270899999999999</c:v>
                </c:pt>
                <c:pt idx="4972">
                  <c:v>10.2742</c:v>
                </c:pt>
                <c:pt idx="4973">
                  <c:v>10.277900000000001</c:v>
                </c:pt>
                <c:pt idx="4974">
                  <c:v>10.2813</c:v>
                </c:pt>
                <c:pt idx="4975">
                  <c:v>10.284599999999999</c:v>
                </c:pt>
                <c:pt idx="4976">
                  <c:v>10.2874</c:v>
                </c:pt>
                <c:pt idx="4977">
                  <c:v>10.290699999999999</c:v>
                </c:pt>
                <c:pt idx="4978">
                  <c:v>10.294</c:v>
                </c:pt>
                <c:pt idx="4979">
                  <c:v>10.2973</c:v>
                </c:pt>
                <c:pt idx="4980">
                  <c:v>10.300700000000001</c:v>
                </c:pt>
                <c:pt idx="4981">
                  <c:v>10.304</c:v>
                </c:pt>
                <c:pt idx="4982">
                  <c:v>10.306800000000001</c:v>
                </c:pt>
                <c:pt idx="4983">
                  <c:v>10.310600000000001</c:v>
                </c:pt>
                <c:pt idx="4984">
                  <c:v>10.314399999999999</c:v>
                </c:pt>
                <c:pt idx="4985">
                  <c:v>10.3177</c:v>
                </c:pt>
                <c:pt idx="4986">
                  <c:v>10.3215</c:v>
                </c:pt>
                <c:pt idx="4987">
                  <c:v>10.3248</c:v>
                </c:pt>
                <c:pt idx="4988">
                  <c:v>10.3276</c:v>
                </c:pt>
                <c:pt idx="4989">
                  <c:v>10.3309</c:v>
                </c:pt>
                <c:pt idx="4990">
                  <c:v>10.334300000000001</c:v>
                </c:pt>
                <c:pt idx="4991">
                  <c:v>10.337999999999999</c:v>
                </c:pt>
                <c:pt idx="4992">
                  <c:v>10.341799999999999</c:v>
                </c:pt>
                <c:pt idx="4993">
                  <c:v>10.344200000000001</c:v>
                </c:pt>
                <c:pt idx="4994">
                  <c:v>10.3475</c:v>
                </c:pt>
                <c:pt idx="4995">
                  <c:v>10.350300000000001</c:v>
                </c:pt>
                <c:pt idx="4996">
                  <c:v>10.353199999999999</c:v>
                </c:pt>
                <c:pt idx="4997">
                  <c:v>10.356999999999999</c:v>
                </c:pt>
                <c:pt idx="4998">
                  <c:v>10.3607</c:v>
                </c:pt>
                <c:pt idx="4999">
                  <c:v>10.364100000000001</c:v>
                </c:pt>
                <c:pt idx="5000">
                  <c:v>10.366899999999999</c:v>
                </c:pt>
                <c:pt idx="5001">
                  <c:v>10.3697</c:v>
                </c:pt>
                <c:pt idx="5002">
                  <c:v>10.3726</c:v>
                </c:pt>
                <c:pt idx="5003">
                  <c:v>10.376799999999999</c:v>
                </c:pt>
                <c:pt idx="5004">
                  <c:v>10.3797</c:v>
                </c:pt>
                <c:pt idx="5005">
                  <c:v>10.382999999999999</c:v>
                </c:pt>
                <c:pt idx="5006">
                  <c:v>10.385300000000001</c:v>
                </c:pt>
                <c:pt idx="5007">
                  <c:v>10.388199999999999</c:v>
                </c:pt>
                <c:pt idx="5008">
                  <c:v>10.391500000000001</c:v>
                </c:pt>
                <c:pt idx="5009">
                  <c:v>10.3948</c:v>
                </c:pt>
                <c:pt idx="5010">
                  <c:v>10.3986</c:v>
                </c:pt>
                <c:pt idx="5011">
                  <c:v>10.401899999999999</c:v>
                </c:pt>
                <c:pt idx="5012">
                  <c:v>10.4047</c:v>
                </c:pt>
                <c:pt idx="5013">
                  <c:v>10.4071</c:v>
                </c:pt>
                <c:pt idx="5014">
                  <c:v>10.410399999999999</c:v>
                </c:pt>
                <c:pt idx="5015">
                  <c:v>10.4137</c:v>
                </c:pt>
                <c:pt idx="5016">
                  <c:v>10.4175</c:v>
                </c:pt>
                <c:pt idx="5017">
                  <c:v>10.4208</c:v>
                </c:pt>
                <c:pt idx="5018">
                  <c:v>10.4237</c:v>
                </c:pt>
                <c:pt idx="5019">
                  <c:v>10.426</c:v>
                </c:pt>
                <c:pt idx="5020">
                  <c:v>10.429399999999999</c:v>
                </c:pt>
                <c:pt idx="5021">
                  <c:v>10.4322</c:v>
                </c:pt>
                <c:pt idx="5022">
                  <c:v>10.436</c:v>
                </c:pt>
                <c:pt idx="5023">
                  <c:v>10.439299999999999</c:v>
                </c:pt>
                <c:pt idx="5024">
                  <c:v>10.4421</c:v>
                </c:pt>
                <c:pt idx="5025">
                  <c:v>10.445</c:v>
                </c:pt>
                <c:pt idx="5026">
                  <c:v>10.4483</c:v>
                </c:pt>
                <c:pt idx="5027">
                  <c:v>10.451599999999999</c:v>
                </c:pt>
                <c:pt idx="5028">
                  <c:v>10.4558</c:v>
                </c:pt>
                <c:pt idx="5029">
                  <c:v>10.459199999999999</c:v>
                </c:pt>
                <c:pt idx="5030">
                  <c:v>10.462</c:v>
                </c:pt>
                <c:pt idx="5031">
                  <c:v>10.464399999999999</c:v>
                </c:pt>
                <c:pt idx="5032">
                  <c:v>10.467700000000001</c:v>
                </c:pt>
                <c:pt idx="5033">
                  <c:v>10.470499999999999</c:v>
                </c:pt>
                <c:pt idx="5034">
                  <c:v>10.474299999999999</c:v>
                </c:pt>
                <c:pt idx="5035">
                  <c:v>10.477600000000001</c:v>
                </c:pt>
                <c:pt idx="5036">
                  <c:v>10.480399999999999</c:v>
                </c:pt>
                <c:pt idx="5037">
                  <c:v>10.4833</c:v>
                </c:pt>
                <c:pt idx="5038">
                  <c:v>10.4861</c:v>
                </c:pt>
                <c:pt idx="5039">
                  <c:v>10.4894</c:v>
                </c:pt>
                <c:pt idx="5040">
                  <c:v>10.4932</c:v>
                </c:pt>
                <c:pt idx="5041">
                  <c:v>10.4961</c:v>
                </c:pt>
                <c:pt idx="5042">
                  <c:v>10.4984</c:v>
                </c:pt>
                <c:pt idx="5043">
                  <c:v>10.5008</c:v>
                </c:pt>
                <c:pt idx="5044">
                  <c:v>10.504099999999999</c:v>
                </c:pt>
                <c:pt idx="5045">
                  <c:v>10.507400000000001</c:v>
                </c:pt>
                <c:pt idx="5046">
                  <c:v>10.511200000000001</c:v>
                </c:pt>
                <c:pt idx="5047">
                  <c:v>10.5145</c:v>
                </c:pt>
                <c:pt idx="5048">
                  <c:v>10.517799999999999</c:v>
                </c:pt>
                <c:pt idx="5049">
                  <c:v>10.5207</c:v>
                </c:pt>
                <c:pt idx="5050">
                  <c:v>10.5235</c:v>
                </c:pt>
                <c:pt idx="5051">
                  <c:v>10.526300000000001</c:v>
                </c:pt>
                <c:pt idx="5052">
                  <c:v>10.529199999999999</c:v>
                </c:pt>
                <c:pt idx="5053">
                  <c:v>10.5334</c:v>
                </c:pt>
                <c:pt idx="5054">
                  <c:v>10.536799999999999</c:v>
                </c:pt>
                <c:pt idx="5055">
                  <c:v>10.539099999999999</c:v>
                </c:pt>
                <c:pt idx="5056">
                  <c:v>10.542400000000001</c:v>
                </c:pt>
                <c:pt idx="5057">
                  <c:v>10.545299999999999</c:v>
                </c:pt>
                <c:pt idx="5058">
                  <c:v>10.549099999999999</c:v>
                </c:pt>
                <c:pt idx="5059">
                  <c:v>10.5528</c:v>
                </c:pt>
                <c:pt idx="5060">
                  <c:v>10.5562</c:v>
                </c:pt>
                <c:pt idx="5061">
                  <c:v>10.5595</c:v>
                </c:pt>
                <c:pt idx="5062">
                  <c:v>10.5623</c:v>
                </c:pt>
                <c:pt idx="5063">
                  <c:v>10.565099999999999</c:v>
                </c:pt>
                <c:pt idx="5064">
                  <c:v>10.568899999999999</c:v>
                </c:pt>
                <c:pt idx="5065">
                  <c:v>10.572699999999999</c:v>
                </c:pt>
                <c:pt idx="5066">
                  <c:v>10.576000000000001</c:v>
                </c:pt>
                <c:pt idx="5067">
                  <c:v>10.578900000000001</c:v>
                </c:pt>
                <c:pt idx="5068">
                  <c:v>10.5822</c:v>
                </c:pt>
                <c:pt idx="5069">
                  <c:v>10.5845</c:v>
                </c:pt>
                <c:pt idx="5070">
                  <c:v>10.5883</c:v>
                </c:pt>
                <c:pt idx="5071">
                  <c:v>10.5921</c:v>
                </c:pt>
                <c:pt idx="5072">
                  <c:v>10.594900000000001</c:v>
                </c:pt>
                <c:pt idx="5073">
                  <c:v>10.597799999999999</c:v>
                </c:pt>
                <c:pt idx="5074">
                  <c:v>10.600199999999999</c:v>
                </c:pt>
                <c:pt idx="5075">
                  <c:v>10.6035</c:v>
                </c:pt>
                <c:pt idx="5076">
                  <c:v>10.606299999999999</c:v>
                </c:pt>
                <c:pt idx="5077">
                  <c:v>10.610099999999999</c:v>
                </c:pt>
                <c:pt idx="5078">
                  <c:v>10.6143</c:v>
                </c:pt>
                <c:pt idx="5079">
                  <c:v>10.6172</c:v>
                </c:pt>
                <c:pt idx="5080">
                  <c:v>10.62</c:v>
                </c:pt>
                <c:pt idx="5081">
                  <c:v>10.6233</c:v>
                </c:pt>
                <c:pt idx="5082">
                  <c:v>10.626200000000001</c:v>
                </c:pt>
                <c:pt idx="5083">
                  <c:v>10.63</c:v>
                </c:pt>
                <c:pt idx="5084">
                  <c:v>10.6333</c:v>
                </c:pt>
                <c:pt idx="5085">
                  <c:v>10.636100000000001</c:v>
                </c:pt>
                <c:pt idx="5086">
                  <c:v>10.638999999999999</c:v>
                </c:pt>
                <c:pt idx="5087">
                  <c:v>10.642300000000001</c:v>
                </c:pt>
                <c:pt idx="5088">
                  <c:v>10.646000000000001</c:v>
                </c:pt>
                <c:pt idx="5089">
                  <c:v>10.6494</c:v>
                </c:pt>
                <c:pt idx="5090">
                  <c:v>10.652699999999999</c:v>
                </c:pt>
                <c:pt idx="5091">
                  <c:v>10.654999999999999</c:v>
                </c:pt>
                <c:pt idx="5092">
                  <c:v>10.658300000000001</c:v>
                </c:pt>
                <c:pt idx="5093">
                  <c:v>10.6607</c:v>
                </c:pt>
                <c:pt idx="5094">
                  <c:v>10.664</c:v>
                </c:pt>
                <c:pt idx="5095">
                  <c:v>10.6678</c:v>
                </c:pt>
                <c:pt idx="5096">
                  <c:v>10.6721</c:v>
                </c:pt>
                <c:pt idx="5097">
                  <c:v>10.674899999999999</c:v>
                </c:pt>
                <c:pt idx="5098">
                  <c:v>10.6782</c:v>
                </c:pt>
                <c:pt idx="5099">
                  <c:v>10.681100000000001</c:v>
                </c:pt>
                <c:pt idx="5100">
                  <c:v>10.6844</c:v>
                </c:pt>
                <c:pt idx="5101">
                  <c:v>10.6877</c:v>
                </c:pt>
                <c:pt idx="5102">
                  <c:v>10.6915</c:v>
                </c:pt>
                <c:pt idx="5103">
                  <c:v>10.6938</c:v>
                </c:pt>
                <c:pt idx="5104">
                  <c:v>10.6967</c:v>
                </c:pt>
                <c:pt idx="5105">
                  <c:v>10.6995</c:v>
                </c:pt>
                <c:pt idx="5106">
                  <c:v>10.702400000000001</c:v>
                </c:pt>
                <c:pt idx="5107">
                  <c:v>10.7066</c:v>
                </c:pt>
                <c:pt idx="5108">
                  <c:v>10.709899999999999</c:v>
                </c:pt>
                <c:pt idx="5109">
                  <c:v>10.7128</c:v>
                </c:pt>
                <c:pt idx="5110">
                  <c:v>10.716100000000001</c:v>
                </c:pt>
                <c:pt idx="5111">
                  <c:v>10.7189</c:v>
                </c:pt>
                <c:pt idx="5112">
                  <c:v>10.7227</c:v>
                </c:pt>
                <c:pt idx="5113">
                  <c:v>10.726000000000001</c:v>
                </c:pt>
                <c:pt idx="5114">
                  <c:v>10.729799999999999</c:v>
                </c:pt>
                <c:pt idx="5115">
                  <c:v>10.732200000000001</c:v>
                </c:pt>
                <c:pt idx="5116">
                  <c:v>10.735900000000001</c:v>
                </c:pt>
                <c:pt idx="5117">
                  <c:v>10.738799999999999</c:v>
                </c:pt>
                <c:pt idx="5118">
                  <c:v>10.743</c:v>
                </c:pt>
                <c:pt idx="5119">
                  <c:v>10.7468</c:v>
                </c:pt>
                <c:pt idx="5120">
                  <c:v>10.749700000000001</c:v>
                </c:pt>
                <c:pt idx="5121">
                  <c:v>10.753</c:v>
                </c:pt>
                <c:pt idx="5122">
                  <c:v>10.7553</c:v>
                </c:pt>
                <c:pt idx="5123">
                  <c:v>10.758699999999999</c:v>
                </c:pt>
                <c:pt idx="5124">
                  <c:v>10.762</c:v>
                </c:pt>
                <c:pt idx="5125">
                  <c:v>10.7653</c:v>
                </c:pt>
                <c:pt idx="5126">
                  <c:v>10.768599999999999</c:v>
                </c:pt>
                <c:pt idx="5127">
                  <c:v>10.7714</c:v>
                </c:pt>
                <c:pt idx="5128">
                  <c:v>10.7738</c:v>
                </c:pt>
                <c:pt idx="5129">
                  <c:v>10.7766</c:v>
                </c:pt>
                <c:pt idx="5130">
                  <c:v>10.7799</c:v>
                </c:pt>
                <c:pt idx="5131">
                  <c:v>10.783300000000001</c:v>
                </c:pt>
                <c:pt idx="5132">
                  <c:v>10.787000000000001</c:v>
                </c:pt>
                <c:pt idx="5133">
                  <c:v>10.789400000000001</c:v>
                </c:pt>
                <c:pt idx="5134">
                  <c:v>10.7918</c:v>
                </c:pt>
                <c:pt idx="5135">
                  <c:v>10.794600000000001</c:v>
                </c:pt>
                <c:pt idx="5136">
                  <c:v>10.797499999999999</c:v>
                </c:pt>
                <c:pt idx="5137">
                  <c:v>10.8012</c:v>
                </c:pt>
                <c:pt idx="5138">
                  <c:v>10.804500000000001</c:v>
                </c:pt>
                <c:pt idx="5139">
                  <c:v>10.807399999999999</c:v>
                </c:pt>
                <c:pt idx="5140">
                  <c:v>10.8102</c:v>
                </c:pt>
                <c:pt idx="5141">
                  <c:v>10.8131</c:v>
                </c:pt>
                <c:pt idx="5142">
                  <c:v>10.8164</c:v>
                </c:pt>
                <c:pt idx="5143">
                  <c:v>10.819699999999999</c:v>
                </c:pt>
                <c:pt idx="5144">
                  <c:v>10.823</c:v>
                </c:pt>
                <c:pt idx="5145">
                  <c:v>10.825799999999999</c:v>
                </c:pt>
                <c:pt idx="5146">
                  <c:v>10.8287</c:v>
                </c:pt>
                <c:pt idx="5147">
                  <c:v>10.8315</c:v>
                </c:pt>
                <c:pt idx="5148">
                  <c:v>10.8348</c:v>
                </c:pt>
                <c:pt idx="5149">
                  <c:v>10.838100000000001</c:v>
                </c:pt>
                <c:pt idx="5150">
                  <c:v>10.8415</c:v>
                </c:pt>
                <c:pt idx="5151">
                  <c:v>10.8443</c:v>
                </c:pt>
                <c:pt idx="5152">
                  <c:v>10.847099999999999</c:v>
                </c:pt>
                <c:pt idx="5153">
                  <c:v>10.85</c:v>
                </c:pt>
                <c:pt idx="5154">
                  <c:v>10.8538</c:v>
                </c:pt>
                <c:pt idx="5155">
                  <c:v>10.8566</c:v>
                </c:pt>
                <c:pt idx="5156">
                  <c:v>10.8599</c:v>
                </c:pt>
                <c:pt idx="5157">
                  <c:v>10.863200000000001</c:v>
                </c:pt>
                <c:pt idx="5158">
                  <c:v>10.865600000000001</c:v>
                </c:pt>
                <c:pt idx="5159">
                  <c:v>10.8689</c:v>
                </c:pt>
                <c:pt idx="5160">
                  <c:v>10.871700000000001</c:v>
                </c:pt>
                <c:pt idx="5161">
                  <c:v>10.875999999999999</c:v>
                </c:pt>
                <c:pt idx="5162">
                  <c:v>10.8803</c:v>
                </c:pt>
                <c:pt idx="5163">
                  <c:v>10.8826</c:v>
                </c:pt>
                <c:pt idx="5164">
                  <c:v>10.885899999999999</c:v>
                </c:pt>
                <c:pt idx="5165">
                  <c:v>10.889699999999999</c:v>
                </c:pt>
                <c:pt idx="5166">
                  <c:v>10.894</c:v>
                </c:pt>
                <c:pt idx="5167">
                  <c:v>10.8978</c:v>
                </c:pt>
                <c:pt idx="5168">
                  <c:v>10.9011</c:v>
                </c:pt>
                <c:pt idx="5169">
                  <c:v>10.9039</c:v>
                </c:pt>
                <c:pt idx="5170">
                  <c:v>10.9072</c:v>
                </c:pt>
                <c:pt idx="5171">
                  <c:v>10.911</c:v>
                </c:pt>
                <c:pt idx="5172">
                  <c:v>10.915699999999999</c:v>
                </c:pt>
                <c:pt idx="5173">
                  <c:v>10.919499999999999</c:v>
                </c:pt>
                <c:pt idx="5174">
                  <c:v>10.9224</c:v>
                </c:pt>
                <c:pt idx="5175">
                  <c:v>10.925700000000001</c:v>
                </c:pt>
                <c:pt idx="5176">
                  <c:v>10.929</c:v>
                </c:pt>
                <c:pt idx="5177">
                  <c:v>10.9323</c:v>
                </c:pt>
                <c:pt idx="5178">
                  <c:v>10.9366</c:v>
                </c:pt>
                <c:pt idx="5179">
                  <c:v>10.939399999999999</c:v>
                </c:pt>
                <c:pt idx="5180">
                  <c:v>10.9427</c:v>
                </c:pt>
                <c:pt idx="5181">
                  <c:v>10.946</c:v>
                </c:pt>
                <c:pt idx="5182">
                  <c:v>10.9489</c:v>
                </c:pt>
                <c:pt idx="5183">
                  <c:v>10.952199999999999</c:v>
                </c:pt>
                <c:pt idx="5184">
                  <c:v>10.956</c:v>
                </c:pt>
                <c:pt idx="5185">
                  <c:v>10.958299999999999</c:v>
                </c:pt>
                <c:pt idx="5186">
                  <c:v>10.9612</c:v>
                </c:pt>
                <c:pt idx="5187">
                  <c:v>10.9635</c:v>
                </c:pt>
                <c:pt idx="5188">
                  <c:v>10.966799999999999</c:v>
                </c:pt>
                <c:pt idx="5189">
                  <c:v>10.970599999999999</c:v>
                </c:pt>
                <c:pt idx="5190">
                  <c:v>10.974399999999999</c:v>
                </c:pt>
                <c:pt idx="5191">
                  <c:v>10.976800000000001</c:v>
                </c:pt>
                <c:pt idx="5192">
                  <c:v>10.9796</c:v>
                </c:pt>
                <c:pt idx="5193">
                  <c:v>10.9834</c:v>
                </c:pt>
                <c:pt idx="5194">
                  <c:v>10.985799999999999</c:v>
                </c:pt>
                <c:pt idx="5195">
                  <c:v>10.9895</c:v>
                </c:pt>
                <c:pt idx="5196">
                  <c:v>10.9933</c:v>
                </c:pt>
                <c:pt idx="5197">
                  <c:v>10.9962</c:v>
                </c:pt>
                <c:pt idx="5198">
                  <c:v>10.999000000000001</c:v>
                </c:pt>
                <c:pt idx="5199">
                  <c:v>11.001799999999999</c:v>
                </c:pt>
                <c:pt idx="5200">
                  <c:v>11.0052</c:v>
                </c:pt>
                <c:pt idx="5201">
                  <c:v>11.0085</c:v>
                </c:pt>
                <c:pt idx="5202">
                  <c:v>11.0123</c:v>
                </c:pt>
                <c:pt idx="5203">
                  <c:v>11.0151</c:v>
                </c:pt>
                <c:pt idx="5204">
                  <c:v>11.0184</c:v>
                </c:pt>
                <c:pt idx="5205">
                  <c:v>11.020799999999999</c:v>
                </c:pt>
                <c:pt idx="5206">
                  <c:v>11.0236</c:v>
                </c:pt>
                <c:pt idx="5207">
                  <c:v>11.026400000000001</c:v>
                </c:pt>
                <c:pt idx="5208">
                  <c:v>11.0312</c:v>
                </c:pt>
                <c:pt idx="5209">
                  <c:v>11.0345</c:v>
                </c:pt>
                <c:pt idx="5210">
                  <c:v>11.0373</c:v>
                </c:pt>
                <c:pt idx="5211">
                  <c:v>11.0402</c:v>
                </c:pt>
                <c:pt idx="5212">
                  <c:v>11.042999999999999</c:v>
                </c:pt>
                <c:pt idx="5213">
                  <c:v>11.0458</c:v>
                </c:pt>
                <c:pt idx="5214">
                  <c:v>11.0501</c:v>
                </c:pt>
                <c:pt idx="5215">
                  <c:v>11.053900000000001</c:v>
                </c:pt>
                <c:pt idx="5216">
                  <c:v>11.056699999999999</c:v>
                </c:pt>
                <c:pt idx="5217">
                  <c:v>11.0596</c:v>
                </c:pt>
                <c:pt idx="5218">
                  <c:v>11.0634</c:v>
                </c:pt>
                <c:pt idx="5219">
                  <c:v>11.0671</c:v>
                </c:pt>
                <c:pt idx="5220">
                  <c:v>11.070499999999999</c:v>
                </c:pt>
                <c:pt idx="5221">
                  <c:v>11.0733</c:v>
                </c:pt>
                <c:pt idx="5222">
                  <c:v>11.0761</c:v>
                </c:pt>
                <c:pt idx="5223">
                  <c:v>11.0785</c:v>
                </c:pt>
                <c:pt idx="5224">
                  <c:v>11.081799999999999</c:v>
                </c:pt>
                <c:pt idx="5225">
                  <c:v>11.0846</c:v>
                </c:pt>
                <c:pt idx="5226">
                  <c:v>11.088900000000001</c:v>
                </c:pt>
                <c:pt idx="5227">
                  <c:v>11.0922</c:v>
                </c:pt>
                <c:pt idx="5228">
                  <c:v>11.0946</c:v>
                </c:pt>
                <c:pt idx="5229">
                  <c:v>11.0974</c:v>
                </c:pt>
                <c:pt idx="5230">
                  <c:v>11.1007</c:v>
                </c:pt>
                <c:pt idx="5231">
                  <c:v>11.1031</c:v>
                </c:pt>
                <c:pt idx="5232">
                  <c:v>11.1069</c:v>
                </c:pt>
                <c:pt idx="5233">
                  <c:v>11.110200000000001</c:v>
                </c:pt>
                <c:pt idx="5234">
                  <c:v>11.113</c:v>
                </c:pt>
                <c:pt idx="5235">
                  <c:v>11.115399999999999</c:v>
                </c:pt>
                <c:pt idx="5236">
                  <c:v>11.1182</c:v>
                </c:pt>
                <c:pt idx="5237">
                  <c:v>11.1206</c:v>
                </c:pt>
                <c:pt idx="5238">
                  <c:v>11.123900000000001</c:v>
                </c:pt>
                <c:pt idx="5239">
                  <c:v>11.1282</c:v>
                </c:pt>
                <c:pt idx="5240">
                  <c:v>11.131500000000001</c:v>
                </c:pt>
                <c:pt idx="5241">
                  <c:v>11.133900000000001</c:v>
                </c:pt>
                <c:pt idx="5242">
                  <c:v>11.136699999999999</c:v>
                </c:pt>
                <c:pt idx="5243">
                  <c:v>11.1395</c:v>
                </c:pt>
                <c:pt idx="5244">
                  <c:v>11.1419</c:v>
                </c:pt>
                <c:pt idx="5245">
                  <c:v>11.145200000000001</c:v>
                </c:pt>
                <c:pt idx="5246">
                  <c:v>11.1485</c:v>
                </c:pt>
                <c:pt idx="5247">
                  <c:v>11.151400000000001</c:v>
                </c:pt>
                <c:pt idx="5248">
                  <c:v>11.153700000000001</c:v>
                </c:pt>
                <c:pt idx="5249">
                  <c:v>11.156599999999999</c:v>
                </c:pt>
                <c:pt idx="5250">
                  <c:v>11.1599</c:v>
                </c:pt>
                <c:pt idx="5251">
                  <c:v>11.1622</c:v>
                </c:pt>
                <c:pt idx="5252">
                  <c:v>11.1656</c:v>
                </c:pt>
                <c:pt idx="5253">
                  <c:v>11.168900000000001</c:v>
                </c:pt>
                <c:pt idx="5254">
                  <c:v>11.1708</c:v>
                </c:pt>
                <c:pt idx="5255">
                  <c:v>11.1736</c:v>
                </c:pt>
                <c:pt idx="5256">
                  <c:v>11.176</c:v>
                </c:pt>
                <c:pt idx="5257">
                  <c:v>11.178800000000001</c:v>
                </c:pt>
                <c:pt idx="5258">
                  <c:v>11.1821</c:v>
                </c:pt>
                <c:pt idx="5259">
                  <c:v>11.1854</c:v>
                </c:pt>
                <c:pt idx="5260">
                  <c:v>11.1883</c:v>
                </c:pt>
                <c:pt idx="5261">
                  <c:v>11.1911</c:v>
                </c:pt>
                <c:pt idx="5262">
                  <c:v>11.1935</c:v>
                </c:pt>
                <c:pt idx="5263">
                  <c:v>11.196300000000001</c:v>
                </c:pt>
                <c:pt idx="5264">
                  <c:v>11.1996</c:v>
                </c:pt>
                <c:pt idx="5265">
                  <c:v>11.2034</c:v>
                </c:pt>
                <c:pt idx="5266">
                  <c:v>11.206200000000001</c:v>
                </c:pt>
                <c:pt idx="5267">
                  <c:v>11.208600000000001</c:v>
                </c:pt>
                <c:pt idx="5268">
                  <c:v>11.211399999999999</c:v>
                </c:pt>
                <c:pt idx="5269">
                  <c:v>11.2148</c:v>
                </c:pt>
                <c:pt idx="5270">
                  <c:v>11.2181</c:v>
                </c:pt>
                <c:pt idx="5271">
                  <c:v>11.2219</c:v>
                </c:pt>
                <c:pt idx="5272">
                  <c:v>11.225199999999999</c:v>
                </c:pt>
                <c:pt idx="5273">
                  <c:v>11.228</c:v>
                </c:pt>
                <c:pt idx="5274">
                  <c:v>11.231299999999999</c:v>
                </c:pt>
                <c:pt idx="5275">
                  <c:v>11.2346</c:v>
                </c:pt>
                <c:pt idx="5276">
                  <c:v>11.238899999999999</c:v>
                </c:pt>
                <c:pt idx="5277">
                  <c:v>11.242699999999999</c:v>
                </c:pt>
                <c:pt idx="5278">
                  <c:v>11.2455</c:v>
                </c:pt>
                <c:pt idx="5279">
                  <c:v>11.2484</c:v>
                </c:pt>
                <c:pt idx="5280">
                  <c:v>11.251200000000001</c:v>
                </c:pt>
                <c:pt idx="5281">
                  <c:v>11.2536</c:v>
                </c:pt>
                <c:pt idx="5282">
                  <c:v>11.2578</c:v>
                </c:pt>
                <c:pt idx="5283">
                  <c:v>11.2607</c:v>
                </c:pt>
                <c:pt idx="5284">
                  <c:v>11.263500000000001</c:v>
                </c:pt>
                <c:pt idx="5285">
                  <c:v>11.266299999999999</c:v>
                </c:pt>
                <c:pt idx="5286">
                  <c:v>11.2692</c:v>
                </c:pt>
                <c:pt idx="5287">
                  <c:v>11.272</c:v>
                </c:pt>
                <c:pt idx="5288">
                  <c:v>11.2753</c:v>
                </c:pt>
                <c:pt idx="5289">
                  <c:v>11.2782</c:v>
                </c:pt>
                <c:pt idx="5290">
                  <c:v>11.281499999999999</c:v>
                </c:pt>
                <c:pt idx="5291">
                  <c:v>11.2843</c:v>
                </c:pt>
                <c:pt idx="5292">
                  <c:v>11.286199999999999</c:v>
                </c:pt>
                <c:pt idx="5293">
                  <c:v>11.289</c:v>
                </c:pt>
                <c:pt idx="5294">
                  <c:v>11.2919</c:v>
                </c:pt>
                <c:pt idx="5295">
                  <c:v>11.295199999999999</c:v>
                </c:pt>
                <c:pt idx="5296">
                  <c:v>11.298500000000001</c:v>
                </c:pt>
                <c:pt idx="5297">
                  <c:v>11.3009</c:v>
                </c:pt>
                <c:pt idx="5298">
                  <c:v>11.303699999999999</c:v>
                </c:pt>
                <c:pt idx="5299">
                  <c:v>11.306100000000001</c:v>
                </c:pt>
                <c:pt idx="5300">
                  <c:v>11.309900000000001</c:v>
                </c:pt>
                <c:pt idx="5301">
                  <c:v>11.3132</c:v>
                </c:pt>
                <c:pt idx="5302">
                  <c:v>11.3165</c:v>
                </c:pt>
                <c:pt idx="5303">
                  <c:v>11.3193</c:v>
                </c:pt>
                <c:pt idx="5304">
                  <c:v>11.3226</c:v>
                </c:pt>
                <c:pt idx="5305">
                  <c:v>11.3264</c:v>
                </c:pt>
                <c:pt idx="5306">
                  <c:v>11.332599999999999</c:v>
                </c:pt>
                <c:pt idx="5307">
                  <c:v>11.336399999999999</c:v>
                </c:pt>
                <c:pt idx="5308">
                  <c:v>11.339700000000001</c:v>
                </c:pt>
                <c:pt idx="5309">
                  <c:v>11.343500000000001</c:v>
                </c:pt>
                <c:pt idx="5310">
                  <c:v>11.3477</c:v>
                </c:pt>
                <c:pt idx="5311">
                  <c:v>11.349600000000001</c:v>
                </c:pt>
                <c:pt idx="5312">
                  <c:v>11.352399999999999</c:v>
                </c:pt>
                <c:pt idx="5313">
                  <c:v>11.354799999999999</c:v>
                </c:pt>
                <c:pt idx="5314">
                  <c:v>11.3581</c:v>
                </c:pt>
                <c:pt idx="5315">
                  <c:v>11.361000000000001</c:v>
                </c:pt>
                <c:pt idx="5316">
                  <c:v>11.3643</c:v>
                </c:pt>
                <c:pt idx="5317">
                  <c:v>11.3666</c:v>
                </c:pt>
                <c:pt idx="5318">
                  <c:v>11.3695</c:v>
                </c:pt>
                <c:pt idx="5319">
                  <c:v>11.3718</c:v>
                </c:pt>
                <c:pt idx="5320">
                  <c:v>11.374700000000001</c:v>
                </c:pt>
                <c:pt idx="5321">
                  <c:v>11.378</c:v>
                </c:pt>
                <c:pt idx="5322">
                  <c:v>11.3813</c:v>
                </c:pt>
                <c:pt idx="5323">
                  <c:v>11.383699999999999</c:v>
                </c:pt>
                <c:pt idx="5324">
                  <c:v>11.385999999999999</c:v>
                </c:pt>
                <c:pt idx="5325">
                  <c:v>11.3889</c:v>
                </c:pt>
                <c:pt idx="5326">
                  <c:v>11.3912</c:v>
                </c:pt>
                <c:pt idx="5327">
                  <c:v>11.3941</c:v>
                </c:pt>
                <c:pt idx="5328">
                  <c:v>11.3969</c:v>
                </c:pt>
                <c:pt idx="5329">
                  <c:v>11.4002</c:v>
                </c:pt>
                <c:pt idx="5330">
                  <c:v>11.403499999999999</c:v>
                </c:pt>
                <c:pt idx="5331">
                  <c:v>11.4069</c:v>
                </c:pt>
                <c:pt idx="5332">
                  <c:v>11.410600000000001</c:v>
                </c:pt>
                <c:pt idx="5333">
                  <c:v>11.4139</c:v>
                </c:pt>
                <c:pt idx="5334">
                  <c:v>11.4163</c:v>
                </c:pt>
                <c:pt idx="5335">
                  <c:v>11.418699999999999</c:v>
                </c:pt>
                <c:pt idx="5336">
                  <c:v>11.420999999999999</c:v>
                </c:pt>
                <c:pt idx="5337">
                  <c:v>11.423400000000001</c:v>
                </c:pt>
                <c:pt idx="5338">
                  <c:v>11.426299999999999</c:v>
                </c:pt>
                <c:pt idx="5339">
                  <c:v>11.43</c:v>
                </c:pt>
                <c:pt idx="5340">
                  <c:v>11.433299999999999</c:v>
                </c:pt>
                <c:pt idx="5341">
                  <c:v>11.435700000000001</c:v>
                </c:pt>
                <c:pt idx="5342">
                  <c:v>11.438599999999999</c:v>
                </c:pt>
                <c:pt idx="5343">
                  <c:v>11.440899999999999</c:v>
                </c:pt>
                <c:pt idx="5344">
                  <c:v>11.4438</c:v>
                </c:pt>
                <c:pt idx="5345">
                  <c:v>11.4466</c:v>
                </c:pt>
                <c:pt idx="5346">
                  <c:v>11.4499</c:v>
                </c:pt>
                <c:pt idx="5347">
                  <c:v>11.4527</c:v>
                </c:pt>
                <c:pt idx="5348">
                  <c:v>11.4551</c:v>
                </c:pt>
                <c:pt idx="5349">
                  <c:v>11.457000000000001</c:v>
                </c:pt>
                <c:pt idx="5350">
                  <c:v>11.4598</c:v>
                </c:pt>
                <c:pt idx="5351">
                  <c:v>11.462199999999999</c:v>
                </c:pt>
                <c:pt idx="5352">
                  <c:v>11.4655</c:v>
                </c:pt>
                <c:pt idx="5353">
                  <c:v>11.4688</c:v>
                </c:pt>
                <c:pt idx="5354">
                  <c:v>11.472099999999999</c:v>
                </c:pt>
                <c:pt idx="5355">
                  <c:v>11.474500000000001</c:v>
                </c:pt>
                <c:pt idx="5356">
                  <c:v>11.4788</c:v>
                </c:pt>
                <c:pt idx="5357">
                  <c:v>11.484400000000001</c:v>
                </c:pt>
                <c:pt idx="5358">
                  <c:v>11.487299999999999</c:v>
                </c:pt>
                <c:pt idx="5359">
                  <c:v>11.4892</c:v>
                </c:pt>
                <c:pt idx="5360">
                  <c:v>11.4925</c:v>
                </c:pt>
                <c:pt idx="5361">
                  <c:v>11.4963</c:v>
                </c:pt>
                <c:pt idx="5362">
                  <c:v>11.499599999999999</c:v>
                </c:pt>
                <c:pt idx="5363">
                  <c:v>11.5024</c:v>
                </c:pt>
                <c:pt idx="5364">
                  <c:v>11.5053</c:v>
                </c:pt>
                <c:pt idx="5365">
                  <c:v>11.508100000000001</c:v>
                </c:pt>
                <c:pt idx="5366">
                  <c:v>11.5105</c:v>
                </c:pt>
                <c:pt idx="5367">
                  <c:v>11.5143</c:v>
                </c:pt>
                <c:pt idx="5368">
                  <c:v>11.5176</c:v>
                </c:pt>
                <c:pt idx="5369">
                  <c:v>11.5204</c:v>
                </c:pt>
                <c:pt idx="5370">
                  <c:v>11.523199999999999</c:v>
                </c:pt>
                <c:pt idx="5371">
                  <c:v>11.5261</c:v>
                </c:pt>
                <c:pt idx="5372">
                  <c:v>11.529400000000001</c:v>
                </c:pt>
                <c:pt idx="5373">
                  <c:v>11.533200000000001</c:v>
                </c:pt>
                <c:pt idx="5374">
                  <c:v>11.536</c:v>
                </c:pt>
                <c:pt idx="5375">
                  <c:v>11.538399999999999</c:v>
                </c:pt>
                <c:pt idx="5376">
                  <c:v>11.5497</c:v>
                </c:pt>
                <c:pt idx="5377">
                  <c:v>11.550700000000001</c:v>
                </c:pt>
                <c:pt idx="5378">
                  <c:v>11.553100000000001</c:v>
                </c:pt>
                <c:pt idx="5379">
                  <c:v>11.555400000000001</c:v>
                </c:pt>
                <c:pt idx="5380">
                  <c:v>11.558299999999999</c:v>
                </c:pt>
                <c:pt idx="5381">
                  <c:v>11.560600000000001</c:v>
                </c:pt>
                <c:pt idx="5382">
                  <c:v>11.5639</c:v>
                </c:pt>
                <c:pt idx="5383">
                  <c:v>11.5677</c:v>
                </c:pt>
                <c:pt idx="5384">
                  <c:v>11.571999999999999</c:v>
                </c:pt>
                <c:pt idx="5385">
                  <c:v>11.575799999999999</c:v>
                </c:pt>
                <c:pt idx="5386">
                  <c:v>11.578099999999999</c:v>
                </c:pt>
                <c:pt idx="5387">
                  <c:v>11.5814</c:v>
                </c:pt>
                <c:pt idx="5388">
                  <c:v>11.585699999999999</c:v>
                </c:pt>
                <c:pt idx="5389">
                  <c:v>11.590400000000001</c:v>
                </c:pt>
                <c:pt idx="5390">
                  <c:v>11.593299999999999</c:v>
                </c:pt>
                <c:pt idx="5391">
                  <c:v>11.597099999999999</c:v>
                </c:pt>
                <c:pt idx="5392">
                  <c:v>11.6004</c:v>
                </c:pt>
                <c:pt idx="5393">
                  <c:v>11.6046</c:v>
                </c:pt>
                <c:pt idx="5394">
                  <c:v>11.6089</c:v>
                </c:pt>
                <c:pt idx="5395">
                  <c:v>11.611700000000001</c:v>
                </c:pt>
                <c:pt idx="5396">
                  <c:v>11.615500000000001</c:v>
                </c:pt>
                <c:pt idx="5397">
                  <c:v>11.6188</c:v>
                </c:pt>
                <c:pt idx="5398">
                  <c:v>11.623100000000001</c:v>
                </c:pt>
                <c:pt idx="5399">
                  <c:v>11.626899999999999</c:v>
                </c:pt>
                <c:pt idx="5400">
                  <c:v>11.6302</c:v>
                </c:pt>
                <c:pt idx="5401">
                  <c:v>11.6335</c:v>
                </c:pt>
                <c:pt idx="5402">
                  <c:v>11.6373</c:v>
                </c:pt>
                <c:pt idx="5403">
                  <c:v>11.641999999999999</c:v>
                </c:pt>
                <c:pt idx="5404">
                  <c:v>11.6477</c:v>
                </c:pt>
                <c:pt idx="5405">
                  <c:v>11.6524</c:v>
                </c:pt>
                <c:pt idx="5406">
                  <c:v>11.6576</c:v>
                </c:pt>
                <c:pt idx="5407">
                  <c:v>11.6614</c:v>
                </c:pt>
                <c:pt idx="5408">
                  <c:v>11.6647</c:v>
                </c:pt>
                <c:pt idx="5409">
                  <c:v>11.667999999999999</c:v>
                </c:pt>
                <c:pt idx="5410">
                  <c:v>11.671799999999999</c:v>
                </c:pt>
                <c:pt idx="5411">
                  <c:v>11.676500000000001</c:v>
                </c:pt>
                <c:pt idx="5412">
                  <c:v>11.6813</c:v>
                </c:pt>
                <c:pt idx="5413">
                  <c:v>11.6836</c:v>
                </c:pt>
                <c:pt idx="5414">
                  <c:v>11.6874</c:v>
                </c:pt>
                <c:pt idx="5415">
                  <c:v>11.6907</c:v>
                </c:pt>
                <c:pt idx="5416">
                  <c:v>11.695</c:v>
                </c:pt>
                <c:pt idx="5417">
                  <c:v>11.6988</c:v>
                </c:pt>
                <c:pt idx="5418">
                  <c:v>11.7021</c:v>
                </c:pt>
                <c:pt idx="5419">
                  <c:v>11.7059</c:v>
                </c:pt>
                <c:pt idx="5420">
                  <c:v>11.709199999999999</c:v>
                </c:pt>
                <c:pt idx="5421">
                  <c:v>11.712999999999999</c:v>
                </c:pt>
                <c:pt idx="5422">
                  <c:v>11.717700000000001</c:v>
                </c:pt>
                <c:pt idx="5423">
                  <c:v>11.720499999999999</c:v>
                </c:pt>
                <c:pt idx="5424">
                  <c:v>11.7239</c:v>
                </c:pt>
                <c:pt idx="5425">
                  <c:v>11.727600000000001</c:v>
                </c:pt>
                <c:pt idx="5426">
                  <c:v>11.7324</c:v>
                </c:pt>
                <c:pt idx="5427">
                  <c:v>11.7357</c:v>
                </c:pt>
                <c:pt idx="5428">
                  <c:v>11.7395</c:v>
                </c:pt>
                <c:pt idx="5429">
                  <c:v>11.7423</c:v>
                </c:pt>
                <c:pt idx="5430">
                  <c:v>11.7461</c:v>
                </c:pt>
                <c:pt idx="5431">
                  <c:v>11.7499</c:v>
                </c:pt>
                <c:pt idx="5432">
                  <c:v>11.7546</c:v>
                </c:pt>
                <c:pt idx="5433">
                  <c:v>11.7584</c:v>
                </c:pt>
                <c:pt idx="5434">
                  <c:v>11.761200000000001</c:v>
                </c:pt>
                <c:pt idx="5435">
                  <c:v>11.766</c:v>
                </c:pt>
                <c:pt idx="5436">
                  <c:v>11.770200000000001</c:v>
                </c:pt>
                <c:pt idx="5437">
                  <c:v>11.773999999999999</c:v>
                </c:pt>
                <c:pt idx="5438">
                  <c:v>11.7768</c:v>
                </c:pt>
                <c:pt idx="5439">
                  <c:v>11.7806</c:v>
                </c:pt>
                <c:pt idx="5440">
                  <c:v>11.7858</c:v>
                </c:pt>
                <c:pt idx="5441">
                  <c:v>11.7896</c:v>
                </c:pt>
                <c:pt idx="5442">
                  <c:v>11.7934</c:v>
                </c:pt>
                <c:pt idx="5443">
                  <c:v>11.797700000000001</c:v>
                </c:pt>
                <c:pt idx="5444">
                  <c:v>11.803800000000001</c:v>
                </c:pt>
                <c:pt idx="5445">
                  <c:v>11.8085</c:v>
                </c:pt>
                <c:pt idx="5446">
                  <c:v>11.812799999999999</c:v>
                </c:pt>
                <c:pt idx="5447">
                  <c:v>11.8171</c:v>
                </c:pt>
                <c:pt idx="5448">
                  <c:v>11.821300000000001</c:v>
                </c:pt>
                <c:pt idx="5449">
                  <c:v>11.8246</c:v>
                </c:pt>
                <c:pt idx="5450">
                  <c:v>11.8284</c:v>
                </c:pt>
                <c:pt idx="5451">
                  <c:v>11.832700000000001</c:v>
                </c:pt>
                <c:pt idx="5452">
                  <c:v>11.838800000000001</c:v>
                </c:pt>
                <c:pt idx="5453">
                  <c:v>11.8431</c:v>
                </c:pt>
                <c:pt idx="5454">
                  <c:v>11.8483</c:v>
                </c:pt>
                <c:pt idx="5455">
                  <c:v>11.8535</c:v>
                </c:pt>
                <c:pt idx="5456">
                  <c:v>11.858700000000001</c:v>
                </c:pt>
                <c:pt idx="5457">
                  <c:v>11.863</c:v>
                </c:pt>
                <c:pt idx="5458">
                  <c:v>11.868600000000001</c:v>
                </c:pt>
                <c:pt idx="5459">
                  <c:v>11.8734</c:v>
                </c:pt>
                <c:pt idx="5460">
                  <c:v>11.8771</c:v>
                </c:pt>
                <c:pt idx="5461">
                  <c:v>11.8805</c:v>
                </c:pt>
                <c:pt idx="5462">
                  <c:v>11.8847</c:v>
                </c:pt>
                <c:pt idx="5463">
                  <c:v>11.8895</c:v>
                </c:pt>
                <c:pt idx="5464">
                  <c:v>11.8932</c:v>
                </c:pt>
                <c:pt idx="5465">
                  <c:v>11.897500000000001</c:v>
                </c:pt>
                <c:pt idx="5466">
                  <c:v>11.9018</c:v>
                </c:pt>
                <c:pt idx="5467">
                  <c:v>11.906000000000001</c:v>
                </c:pt>
                <c:pt idx="5468">
                  <c:v>11.9093</c:v>
                </c:pt>
                <c:pt idx="5469">
                  <c:v>11.9131</c:v>
                </c:pt>
                <c:pt idx="5470">
                  <c:v>11.9183</c:v>
                </c:pt>
                <c:pt idx="5471">
                  <c:v>11.922599999999999</c:v>
                </c:pt>
                <c:pt idx="5472">
                  <c:v>11.9268</c:v>
                </c:pt>
                <c:pt idx="5473">
                  <c:v>11.9306</c:v>
                </c:pt>
                <c:pt idx="5474">
                  <c:v>11.9358</c:v>
                </c:pt>
                <c:pt idx="5475">
                  <c:v>11.940099999999999</c:v>
                </c:pt>
                <c:pt idx="5476">
                  <c:v>11.943899999999999</c:v>
                </c:pt>
                <c:pt idx="5477">
                  <c:v>11.9481</c:v>
                </c:pt>
                <c:pt idx="5478">
                  <c:v>11.9519</c:v>
                </c:pt>
                <c:pt idx="5479">
                  <c:v>11.9566</c:v>
                </c:pt>
                <c:pt idx="5480">
                  <c:v>11.9604</c:v>
                </c:pt>
                <c:pt idx="5481">
                  <c:v>11.963699999999999</c:v>
                </c:pt>
                <c:pt idx="5482">
                  <c:v>11.967499999999999</c:v>
                </c:pt>
                <c:pt idx="5483">
                  <c:v>11.971299999999999</c:v>
                </c:pt>
                <c:pt idx="5484">
                  <c:v>11.976000000000001</c:v>
                </c:pt>
                <c:pt idx="5485">
                  <c:v>11.979799999999999</c:v>
                </c:pt>
                <c:pt idx="5486">
                  <c:v>11.9841</c:v>
                </c:pt>
                <c:pt idx="5487">
                  <c:v>11.9879</c:v>
                </c:pt>
                <c:pt idx="5488">
                  <c:v>11.9931</c:v>
                </c:pt>
                <c:pt idx="5489">
                  <c:v>11.9978</c:v>
                </c:pt>
                <c:pt idx="5490">
                  <c:v>12.001099999999999</c:v>
                </c:pt>
                <c:pt idx="5491">
                  <c:v>12.004899999999999</c:v>
                </c:pt>
                <c:pt idx="5492">
                  <c:v>12.009600000000001</c:v>
                </c:pt>
                <c:pt idx="5493">
                  <c:v>12.0139</c:v>
                </c:pt>
                <c:pt idx="5494">
                  <c:v>12.018599999999999</c:v>
                </c:pt>
                <c:pt idx="5495">
                  <c:v>12.022399999999999</c:v>
                </c:pt>
                <c:pt idx="5496">
                  <c:v>12.026199999999999</c:v>
                </c:pt>
                <c:pt idx="5497">
                  <c:v>12.03</c:v>
                </c:pt>
                <c:pt idx="5498">
                  <c:v>12.0342</c:v>
                </c:pt>
                <c:pt idx="5499">
                  <c:v>12.038</c:v>
                </c:pt>
                <c:pt idx="5500">
                  <c:v>12.0413</c:v>
                </c:pt>
                <c:pt idx="5501">
                  <c:v>12.0451</c:v>
                </c:pt>
                <c:pt idx="5502">
                  <c:v>12.0494</c:v>
                </c:pt>
                <c:pt idx="5503">
                  <c:v>12.053599999999999</c:v>
                </c:pt>
                <c:pt idx="5504">
                  <c:v>12.057399999999999</c:v>
                </c:pt>
                <c:pt idx="5505">
                  <c:v>12.060700000000001</c:v>
                </c:pt>
                <c:pt idx="5506">
                  <c:v>12.064500000000001</c:v>
                </c:pt>
                <c:pt idx="5507">
                  <c:v>12.0688</c:v>
                </c:pt>
                <c:pt idx="5508">
                  <c:v>12.073</c:v>
                </c:pt>
                <c:pt idx="5509">
                  <c:v>12.075900000000001</c:v>
                </c:pt>
                <c:pt idx="5510">
                  <c:v>12.0806</c:v>
                </c:pt>
                <c:pt idx="5511">
                  <c:v>12.0853</c:v>
                </c:pt>
                <c:pt idx="5512">
                  <c:v>12.0901</c:v>
                </c:pt>
                <c:pt idx="5513">
                  <c:v>12.093400000000001</c:v>
                </c:pt>
                <c:pt idx="5514">
                  <c:v>12.0976</c:v>
                </c:pt>
                <c:pt idx="5515">
                  <c:v>12.100899999999999</c:v>
                </c:pt>
                <c:pt idx="5516">
                  <c:v>12.105700000000001</c:v>
                </c:pt>
                <c:pt idx="5517">
                  <c:v>12.1099</c:v>
                </c:pt>
                <c:pt idx="5518">
                  <c:v>12.1137</c:v>
                </c:pt>
                <c:pt idx="5519">
                  <c:v>12.117000000000001</c:v>
                </c:pt>
                <c:pt idx="5520">
                  <c:v>12.1213</c:v>
                </c:pt>
                <c:pt idx="5521">
                  <c:v>12.125500000000001</c:v>
                </c:pt>
                <c:pt idx="5522">
                  <c:v>12.129799999999999</c:v>
                </c:pt>
                <c:pt idx="5523">
                  <c:v>12.133100000000001</c:v>
                </c:pt>
                <c:pt idx="5524">
                  <c:v>12.1374</c:v>
                </c:pt>
                <c:pt idx="5525">
                  <c:v>12.1412</c:v>
                </c:pt>
                <c:pt idx="5526">
                  <c:v>12.145899999999999</c:v>
                </c:pt>
                <c:pt idx="5527">
                  <c:v>12.149699999999999</c:v>
                </c:pt>
                <c:pt idx="5528">
                  <c:v>12.1539</c:v>
                </c:pt>
                <c:pt idx="5529">
                  <c:v>12.1572</c:v>
                </c:pt>
                <c:pt idx="5530">
                  <c:v>12.1615</c:v>
                </c:pt>
                <c:pt idx="5531">
                  <c:v>12.165800000000001</c:v>
                </c:pt>
                <c:pt idx="5532">
                  <c:v>12.169499999999999</c:v>
                </c:pt>
                <c:pt idx="5533">
                  <c:v>12.173299999999999</c:v>
                </c:pt>
                <c:pt idx="5534">
                  <c:v>12.176600000000001</c:v>
                </c:pt>
                <c:pt idx="5535">
                  <c:v>12.1814</c:v>
                </c:pt>
                <c:pt idx="5536">
                  <c:v>12.1861</c:v>
                </c:pt>
                <c:pt idx="5537">
                  <c:v>12.1904</c:v>
                </c:pt>
                <c:pt idx="5538">
                  <c:v>12.1937</c:v>
                </c:pt>
                <c:pt idx="5539">
                  <c:v>12.1975</c:v>
                </c:pt>
                <c:pt idx="5540">
                  <c:v>12.200799999999999</c:v>
                </c:pt>
                <c:pt idx="5541">
                  <c:v>12.204599999999999</c:v>
                </c:pt>
                <c:pt idx="5542">
                  <c:v>12.209300000000001</c:v>
                </c:pt>
                <c:pt idx="5543">
                  <c:v>12.214</c:v>
                </c:pt>
                <c:pt idx="5544">
                  <c:v>12.2178</c:v>
                </c:pt>
                <c:pt idx="5545">
                  <c:v>12.222099999999999</c:v>
                </c:pt>
                <c:pt idx="5546">
                  <c:v>12.2263</c:v>
                </c:pt>
                <c:pt idx="5547">
                  <c:v>12.2315</c:v>
                </c:pt>
                <c:pt idx="5548">
                  <c:v>12.2372</c:v>
                </c:pt>
                <c:pt idx="5549">
                  <c:v>12.2415</c:v>
                </c:pt>
                <c:pt idx="5550">
                  <c:v>12.2471</c:v>
                </c:pt>
                <c:pt idx="5551">
                  <c:v>12.251899999999999</c:v>
                </c:pt>
                <c:pt idx="5552">
                  <c:v>12.257999999999999</c:v>
                </c:pt>
                <c:pt idx="5553">
                  <c:v>12.2623</c:v>
                </c:pt>
                <c:pt idx="5554">
                  <c:v>12.266999999999999</c:v>
                </c:pt>
                <c:pt idx="5555">
                  <c:v>12.2727</c:v>
                </c:pt>
                <c:pt idx="5556">
                  <c:v>12.2798</c:v>
                </c:pt>
                <c:pt idx="5557">
                  <c:v>12.2874</c:v>
                </c:pt>
                <c:pt idx="5558">
                  <c:v>12.297800000000001</c:v>
                </c:pt>
                <c:pt idx="5559">
                  <c:v>12.3049</c:v>
                </c:pt>
                <c:pt idx="5560">
                  <c:v>12.3101</c:v>
                </c:pt>
                <c:pt idx="5561">
                  <c:v>12.3157</c:v>
                </c:pt>
                <c:pt idx="5562">
                  <c:v>12.321400000000001</c:v>
                </c:pt>
                <c:pt idx="5563">
                  <c:v>12.325200000000001</c:v>
                </c:pt>
                <c:pt idx="5564">
                  <c:v>12.329499999999999</c:v>
                </c:pt>
                <c:pt idx="5565">
                  <c:v>12.332800000000001</c:v>
                </c:pt>
                <c:pt idx="5566">
                  <c:v>12.337999999999999</c:v>
                </c:pt>
                <c:pt idx="5567">
                  <c:v>12.341799999999999</c:v>
                </c:pt>
                <c:pt idx="5568">
                  <c:v>12.346</c:v>
                </c:pt>
                <c:pt idx="5569">
                  <c:v>12.350300000000001</c:v>
                </c:pt>
                <c:pt idx="5570">
                  <c:v>12.355</c:v>
                </c:pt>
                <c:pt idx="5571">
                  <c:v>12.359299999999999</c:v>
                </c:pt>
                <c:pt idx="5572">
                  <c:v>12.363099999999999</c:v>
                </c:pt>
                <c:pt idx="5573">
                  <c:v>12.3668</c:v>
                </c:pt>
                <c:pt idx="5574">
                  <c:v>12.371600000000001</c:v>
                </c:pt>
                <c:pt idx="5575">
                  <c:v>12.3758</c:v>
                </c:pt>
                <c:pt idx="5576">
                  <c:v>12.380599999999999</c:v>
                </c:pt>
                <c:pt idx="5577">
                  <c:v>12.3834</c:v>
                </c:pt>
                <c:pt idx="5578">
                  <c:v>12.387700000000001</c:v>
                </c:pt>
                <c:pt idx="5579">
                  <c:v>12.3919</c:v>
                </c:pt>
                <c:pt idx="5580">
                  <c:v>12.396699999999999</c:v>
                </c:pt>
                <c:pt idx="5581">
                  <c:v>12.4</c:v>
                </c:pt>
                <c:pt idx="5582">
                  <c:v>12.404199999999999</c:v>
                </c:pt>
                <c:pt idx="5583">
                  <c:v>12.407999999999999</c:v>
                </c:pt>
                <c:pt idx="5584">
                  <c:v>12.4123</c:v>
                </c:pt>
                <c:pt idx="5585">
                  <c:v>12.417</c:v>
                </c:pt>
                <c:pt idx="5586">
                  <c:v>12.4208</c:v>
                </c:pt>
                <c:pt idx="5587">
                  <c:v>12.4246</c:v>
                </c:pt>
                <c:pt idx="5588">
                  <c:v>12.4284</c:v>
                </c:pt>
                <c:pt idx="5589">
                  <c:v>12.4331</c:v>
                </c:pt>
                <c:pt idx="5590">
                  <c:v>12.4373</c:v>
                </c:pt>
                <c:pt idx="5591">
                  <c:v>12.4411</c:v>
                </c:pt>
                <c:pt idx="5592">
                  <c:v>12.444900000000001</c:v>
                </c:pt>
                <c:pt idx="5593">
                  <c:v>12.448700000000001</c:v>
                </c:pt>
                <c:pt idx="5594">
                  <c:v>12.453900000000001</c:v>
                </c:pt>
                <c:pt idx="5595">
                  <c:v>12.457700000000001</c:v>
                </c:pt>
                <c:pt idx="5596">
                  <c:v>12.461499999999999</c:v>
                </c:pt>
                <c:pt idx="5597">
                  <c:v>12.465299999999999</c:v>
                </c:pt>
                <c:pt idx="5598">
                  <c:v>12.47</c:v>
                </c:pt>
                <c:pt idx="5599">
                  <c:v>12.4747</c:v>
                </c:pt>
                <c:pt idx="5600">
                  <c:v>12.4795</c:v>
                </c:pt>
                <c:pt idx="5601">
                  <c:v>12.482799999999999</c:v>
                </c:pt>
                <c:pt idx="5602">
                  <c:v>12.486499999999999</c:v>
                </c:pt>
                <c:pt idx="5603">
                  <c:v>12.4903</c:v>
                </c:pt>
                <c:pt idx="5604">
                  <c:v>12.495100000000001</c:v>
                </c:pt>
                <c:pt idx="5605">
                  <c:v>12.498900000000001</c:v>
                </c:pt>
                <c:pt idx="5606">
                  <c:v>12.502599999999999</c:v>
                </c:pt>
                <c:pt idx="5607">
                  <c:v>12.506399999999999</c:v>
                </c:pt>
                <c:pt idx="5608">
                  <c:v>12.5116</c:v>
                </c:pt>
                <c:pt idx="5609">
                  <c:v>12.5159</c:v>
                </c:pt>
                <c:pt idx="5610">
                  <c:v>12.520099999999999</c:v>
                </c:pt>
                <c:pt idx="5611">
                  <c:v>12.5235</c:v>
                </c:pt>
                <c:pt idx="5612">
                  <c:v>12.527200000000001</c:v>
                </c:pt>
                <c:pt idx="5613">
                  <c:v>12.531499999999999</c:v>
                </c:pt>
                <c:pt idx="5614">
                  <c:v>12.5358</c:v>
                </c:pt>
                <c:pt idx="5615">
                  <c:v>12.539099999999999</c:v>
                </c:pt>
                <c:pt idx="5616">
                  <c:v>12.542899999999999</c:v>
                </c:pt>
                <c:pt idx="5617">
                  <c:v>12.5466</c:v>
                </c:pt>
                <c:pt idx="5618">
                  <c:v>12.5518</c:v>
                </c:pt>
                <c:pt idx="5619">
                  <c:v>12.556100000000001</c:v>
                </c:pt>
                <c:pt idx="5620">
                  <c:v>12.559900000000001</c:v>
                </c:pt>
                <c:pt idx="5621">
                  <c:v>12.5632</c:v>
                </c:pt>
                <c:pt idx="5622">
                  <c:v>12.567500000000001</c:v>
                </c:pt>
                <c:pt idx="5623">
                  <c:v>12.5722</c:v>
                </c:pt>
                <c:pt idx="5624">
                  <c:v>12.5764</c:v>
                </c:pt>
                <c:pt idx="5625">
                  <c:v>12.5802</c:v>
                </c:pt>
                <c:pt idx="5626">
                  <c:v>12.5845</c:v>
                </c:pt>
                <c:pt idx="5627">
                  <c:v>12.588699999999999</c:v>
                </c:pt>
                <c:pt idx="5628">
                  <c:v>12.593999999999999</c:v>
                </c:pt>
                <c:pt idx="5629">
                  <c:v>12.5982</c:v>
                </c:pt>
                <c:pt idx="5630">
                  <c:v>12.602499999999999</c:v>
                </c:pt>
                <c:pt idx="5631">
                  <c:v>12.6067</c:v>
                </c:pt>
                <c:pt idx="5632">
                  <c:v>12.6119</c:v>
                </c:pt>
                <c:pt idx="5633">
                  <c:v>12.616199999999999</c:v>
                </c:pt>
                <c:pt idx="5634">
                  <c:v>12.62</c:v>
                </c:pt>
                <c:pt idx="5635">
                  <c:v>12.623799999999999</c:v>
                </c:pt>
                <c:pt idx="5636">
                  <c:v>12.6294</c:v>
                </c:pt>
                <c:pt idx="5637">
                  <c:v>12.6342</c:v>
                </c:pt>
                <c:pt idx="5638">
                  <c:v>12.6389</c:v>
                </c:pt>
                <c:pt idx="5639">
                  <c:v>12.6427</c:v>
                </c:pt>
                <c:pt idx="5640">
                  <c:v>12.6479</c:v>
                </c:pt>
                <c:pt idx="5641">
                  <c:v>12.6517</c:v>
                </c:pt>
                <c:pt idx="5642">
                  <c:v>12.655900000000001</c:v>
                </c:pt>
                <c:pt idx="5643">
                  <c:v>12.6592</c:v>
                </c:pt>
                <c:pt idx="5644">
                  <c:v>12.663</c:v>
                </c:pt>
                <c:pt idx="5645">
                  <c:v>12.6678</c:v>
                </c:pt>
                <c:pt idx="5646">
                  <c:v>12.672000000000001</c:v>
                </c:pt>
                <c:pt idx="5647">
                  <c:v>12.6753</c:v>
                </c:pt>
                <c:pt idx="5648">
                  <c:v>12.679600000000001</c:v>
                </c:pt>
                <c:pt idx="5649">
                  <c:v>12.6838</c:v>
                </c:pt>
                <c:pt idx="5650">
                  <c:v>12.6881</c:v>
                </c:pt>
                <c:pt idx="5651">
                  <c:v>12.6919</c:v>
                </c:pt>
                <c:pt idx="5652">
                  <c:v>12.6957</c:v>
                </c:pt>
                <c:pt idx="5653">
                  <c:v>12.6995</c:v>
                </c:pt>
                <c:pt idx="5654">
                  <c:v>12.7051</c:v>
                </c:pt>
                <c:pt idx="5655">
                  <c:v>12.7094</c:v>
                </c:pt>
                <c:pt idx="5656">
                  <c:v>12.713699999999999</c:v>
                </c:pt>
                <c:pt idx="5657">
                  <c:v>12.7165</c:v>
                </c:pt>
                <c:pt idx="5658">
                  <c:v>12.7212</c:v>
                </c:pt>
                <c:pt idx="5659">
                  <c:v>12.725</c:v>
                </c:pt>
                <c:pt idx="5660">
                  <c:v>12.7293</c:v>
                </c:pt>
                <c:pt idx="5661">
                  <c:v>12.7331</c:v>
                </c:pt>
                <c:pt idx="5662">
                  <c:v>12.737299999999999</c:v>
                </c:pt>
                <c:pt idx="5663">
                  <c:v>12.7425</c:v>
                </c:pt>
                <c:pt idx="5664">
                  <c:v>12.7477</c:v>
                </c:pt>
                <c:pt idx="5665">
                  <c:v>12.750999999999999</c:v>
                </c:pt>
                <c:pt idx="5666">
                  <c:v>12.754300000000001</c:v>
                </c:pt>
                <c:pt idx="5667">
                  <c:v>12.758100000000001</c:v>
                </c:pt>
                <c:pt idx="5668">
                  <c:v>12.7638</c:v>
                </c:pt>
                <c:pt idx="5669">
                  <c:v>12.7676</c:v>
                </c:pt>
                <c:pt idx="5670">
                  <c:v>12.7719</c:v>
                </c:pt>
                <c:pt idx="5671">
                  <c:v>12.7752</c:v>
                </c:pt>
                <c:pt idx="5672">
                  <c:v>12.780799999999999</c:v>
                </c:pt>
                <c:pt idx="5673">
                  <c:v>12.7851</c:v>
                </c:pt>
                <c:pt idx="5674">
                  <c:v>12.789400000000001</c:v>
                </c:pt>
                <c:pt idx="5675">
                  <c:v>12.793100000000001</c:v>
                </c:pt>
                <c:pt idx="5676">
                  <c:v>12.7988</c:v>
                </c:pt>
                <c:pt idx="5677">
                  <c:v>12.803100000000001</c:v>
                </c:pt>
                <c:pt idx="5678">
                  <c:v>12.8073</c:v>
                </c:pt>
                <c:pt idx="5679">
                  <c:v>12.810600000000001</c:v>
                </c:pt>
                <c:pt idx="5680">
                  <c:v>12.8149</c:v>
                </c:pt>
                <c:pt idx="5681">
                  <c:v>12.820600000000001</c:v>
                </c:pt>
                <c:pt idx="5682">
                  <c:v>12.8253</c:v>
                </c:pt>
                <c:pt idx="5683">
                  <c:v>12.8286</c:v>
                </c:pt>
                <c:pt idx="5684">
                  <c:v>12.8324</c:v>
                </c:pt>
                <c:pt idx="5685">
                  <c:v>12.8367</c:v>
                </c:pt>
                <c:pt idx="5686">
                  <c:v>12.8414</c:v>
                </c:pt>
                <c:pt idx="5687">
                  <c:v>12.8452</c:v>
                </c:pt>
                <c:pt idx="5688">
                  <c:v>12.849</c:v>
                </c:pt>
                <c:pt idx="5689">
                  <c:v>12.8528</c:v>
                </c:pt>
                <c:pt idx="5690">
                  <c:v>12.8565</c:v>
                </c:pt>
                <c:pt idx="5691">
                  <c:v>12.860799999999999</c:v>
                </c:pt>
                <c:pt idx="5692">
                  <c:v>12.864599999999999</c:v>
                </c:pt>
                <c:pt idx="5693">
                  <c:v>12.867900000000001</c:v>
                </c:pt>
                <c:pt idx="5694">
                  <c:v>12.872199999999999</c:v>
                </c:pt>
                <c:pt idx="5695">
                  <c:v>12.876899999999999</c:v>
                </c:pt>
                <c:pt idx="5696">
                  <c:v>12.882099999999999</c:v>
                </c:pt>
                <c:pt idx="5697">
                  <c:v>12.885400000000001</c:v>
                </c:pt>
                <c:pt idx="5698">
                  <c:v>12.889200000000001</c:v>
                </c:pt>
                <c:pt idx="5699">
                  <c:v>12.8934</c:v>
                </c:pt>
                <c:pt idx="5700">
                  <c:v>12.8987</c:v>
                </c:pt>
                <c:pt idx="5701">
                  <c:v>12.902900000000001</c:v>
                </c:pt>
                <c:pt idx="5702">
                  <c:v>12.906700000000001</c:v>
                </c:pt>
                <c:pt idx="5703">
                  <c:v>12.9124</c:v>
                </c:pt>
                <c:pt idx="5704">
                  <c:v>12.9171</c:v>
                </c:pt>
                <c:pt idx="5705">
                  <c:v>12.920400000000001</c:v>
                </c:pt>
                <c:pt idx="5706">
                  <c:v>12.925599999999999</c:v>
                </c:pt>
                <c:pt idx="5707">
                  <c:v>12.9308</c:v>
                </c:pt>
                <c:pt idx="5708">
                  <c:v>12.9351</c:v>
                </c:pt>
                <c:pt idx="5709">
                  <c:v>12.9384</c:v>
                </c:pt>
                <c:pt idx="5710">
                  <c:v>12.9427</c:v>
                </c:pt>
                <c:pt idx="5711">
                  <c:v>12.946</c:v>
                </c:pt>
                <c:pt idx="5712">
                  <c:v>12.950699999999999</c:v>
                </c:pt>
                <c:pt idx="5713">
                  <c:v>12.955</c:v>
                </c:pt>
                <c:pt idx="5714">
                  <c:v>12.9587</c:v>
                </c:pt>
                <c:pt idx="5715">
                  <c:v>12.9621</c:v>
                </c:pt>
                <c:pt idx="5716">
                  <c:v>12.9663</c:v>
                </c:pt>
                <c:pt idx="5717">
                  <c:v>12.970599999999999</c:v>
                </c:pt>
                <c:pt idx="5718">
                  <c:v>12.9758</c:v>
                </c:pt>
                <c:pt idx="5719">
                  <c:v>12.979100000000001</c:v>
                </c:pt>
                <c:pt idx="5720">
                  <c:v>12.9833</c:v>
                </c:pt>
                <c:pt idx="5721">
                  <c:v>12.9871</c:v>
                </c:pt>
                <c:pt idx="5722">
                  <c:v>12.9923</c:v>
                </c:pt>
                <c:pt idx="5723">
                  <c:v>12.9971</c:v>
                </c:pt>
                <c:pt idx="5724">
                  <c:v>13.001300000000001</c:v>
                </c:pt>
                <c:pt idx="5725">
                  <c:v>13.005599999999999</c:v>
                </c:pt>
                <c:pt idx="5726">
                  <c:v>13.0113</c:v>
                </c:pt>
                <c:pt idx="5727">
                  <c:v>13.016</c:v>
                </c:pt>
                <c:pt idx="5728">
                  <c:v>13.0207</c:v>
                </c:pt>
                <c:pt idx="5729">
                  <c:v>13.023999999999999</c:v>
                </c:pt>
                <c:pt idx="5730">
                  <c:v>13.0283</c:v>
                </c:pt>
                <c:pt idx="5731">
                  <c:v>13.032999999999999</c:v>
                </c:pt>
                <c:pt idx="5732">
                  <c:v>13.0396</c:v>
                </c:pt>
                <c:pt idx="5733">
                  <c:v>13.0449</c:v>
                </c:pt>
                <c:pt idx="5734">
                  <c:v>13.053800000000001</c:v>
                </c:pt>
                <c:pt idx="5735">
                  <c:v>13.057600000000001</c:v>
                </c:pt>
                <c:pt idx="5736">
                  <c:v>13.061400000000001</c:v>
                </c:pt>
                <c:pt idx="5737">
                  <c:v>13.065200000000001</c:v>
                </c:pt>
                <c:pt idx="5738">
                  <c:v>13.069000000000001</c:v>
                </c:pt>
                <c:pt idx="5739">
                  <c:v>13.072800000000001</c:v>
                </c:pt>
                <c:pt idx="5740">
                  <c:v>13.077500000000001</c:v>
                </c:pt>
                <c:pt idx="5741">
                  <c:v>13.081300000000001</c:v>
                </c:pt>
                <c:pt idx="5742">
                  <c:v>13.085100000000001</c:v>
                </c:pt>
                <c:pt idx="5743">
                  <c:v>13.088900000000001</c:v>
                </c:pt>
                <c:pt idx="5744">
                  <c:v>13.092599999999999</c:v>
                </c:pt>
                <c:pt idx="5745">
                  <c:v>13.096399999999999</c:v>
                </c:pt>
                <c:pt idx="5746">
                  <c:v>13.1012</c:v>
                </c:pt>
                <c:pt idx="5747">
                  <c:v>13.104900000000001</c:v>
                </c:pt>
                <c:pt idx="5748">
                  <c:v>13.108700000000001</c:v>
                </c:pt>
                <c:pt idx="5749">
                  <c:v>13.112500000000001</c:v>
                </c:pt>
                <c:pt idx="5750">
                  <c:v>13.116300000000001</c:v>
                </c:pt>
                <c:pt idx="5751">
                  <c:v>13.120100000000001</c:v>
                </c:pt>
                <c:pt idx="5752">
                  <c:v>13.1248</c:v>
                </c:pt>
                <c:pt idx="5753">
                  <c:v>13.1286</c:v>
                </c:pt>
                <c:pt idx="5754">
                  <c:v>13.132400000000001</c:v>
                </c:pt>
                <c:pt idx="5755">
                  <c:v>13.136200000000001</c:v>
                </c:pt>
                <c:pt idx="5756">
                  <c:v>13.14</c:v>
                </c:pt>
                <c:pt idx="5757">
                  <c:v>13.143700000000001</c:v>
                </c:pt>
                <c:pt idx="5758">
                  <c:v>13.1485</c:v>
                </c:pt>
                <c:pt idx="5759">
                  <c:v>13.1523</c:v>
                </c:pt>
                <c:pt idx="5760">
                  <c:v>13.156000000000001</c:v>
                </c:pt>
                <c:pt idx="5761">
                  <c:v>13.159800000000001</c:v>
                </c:pt>
                <c:pt idx="5762">
                  <c:v>13.163600000000001</c:v>
                </c:pt>
                <c:pt idx="5763">
                  <c:v>13.167400000000001</c:v>
                </c:pt>
                <c:pt idx="5764">
                  <c:v>13.1721</c:v>
                </c:pt>
                <c:pt idx="5765">
                  <c:v>13.1759</c:v>
                </c:pt>
                <c:pt idx="5766">
                  <c:v>13.1797</c:v>
                </c:pt>
                <c:pt idx="5767">
                  <c:v>13.1835</c:v>
                </c:pt>
                <c:pt idx="5768">
                  <c:v>13.1873</c:v>
                </c:pt>
                <c:pt idx="5769">
                  <c:v>13.191000000000001</c:v>
                </c:pt>
                <c:pt idx="5770">
                  <c:v>13.1958</c:v>
                </c:pt>
                <c:pt idx="5771">
                  <c:v>13.1996</c:v>
                </c:pt>
                <c:pt idx="5772">
                  <c:v>13.2034</c:v>
                </c:pt>
                <c:pt idx="5773">
                  <c:v>13.207100000000001</c:v>
                </c:pt>
                <c:pt idx="5774">
                  <c:v>13.210900000000001</c:v>
                </c:pt>
                <c:pt idx="5775">
                  <c:v>13.214700000000001</c:v>
                </c:pt>
                <c:pt idx="5776">
                  <c:v>13.2194</c:v>
                </c:pt>
                <c:pt idx="5777">
                  <c:v>13.2232</c:v>
                </c:pt>
                <c:pt idx="5778">
                  <c:v>13.227</c:v>
                </c:pt>
                <c:pt idx="5779">
                  <c:v>13.2308</c:v>
                </c:pt>
                <c:pt idx="5780">
                  <c:v>13.2346</c:v>
                </c:pt>
                <c:pt idx="5781">
                  <c:v>13.2384</c:v>
                </c:pt>
                <c:pt idx="5782">
                  <c:v>13.2431</c:v>
                </c:pt>
                <c:pt idx="5783">
                  <c:v>13.2469</c:v>
                </c:pt>
                <c:pt idx="5784">
                  <c:v>13.2507</c:v>
                </c:pt>
                <c:pt idx="5785">
                  <c:v>13.2545</c:v>
                </c:pt>
                <c:pt idx="5786">
                  <c:v>13.2582</c:v>
                </c:pt>
                <c:pt idx="5787">
                  <c:v>13.262</c:v>
                </c:pt>
                <c:pt idx="5788">
                  <c:v>13.2668</c:v>
                </c:pt>
                <c:pt idx="5789">
                  <c:v>13.2705</c:v>
                </c:pt>
                <c:pt idx="5790">
                  <c:v>13.2743</c:v>
                </c:pt>
                <c:pt idx="5791">
                  <c:v>13.2781</c:v>
                </c:pt>
                <c:pt idx="5792">
                  <c:v>13.2819</c:v>
                </c:pt>
                <c:pt idx="5793">
                  <c:v>13.2857</c:v>
                </c:pt>
                <c:pt idx="5794">
                  <c:v>13.2904</c:v>
                </c:pt>
                <c:pt idx="5795">
                  <c:v>13.2942</c:v>
                </c:pt>
                <c:pt idx="5796">
                  <c:v>13.298</c:v>
                </c:pt>
                <c:pt idx="5797">
                  <c:v>13.3018</c:v>
                </c:pt>
                <c:pt idx="5798">
                  <c:v>13.3055</c:v>
                </c:pt>
                <c:pt idx="5799">
                  <c:v>13.3093</c:v>
                </c:pt>
                <c:pt idx="5800">
                  <c:v>13.3141</c:v>
                </c:pt>
                <c:pt idx="5801">
                  <c:v>13.3179</c:v>
                </c:pt>
                <c:pt idx="5802">
                  <c:v>13.3216</c:v>
                </c:pt>
                <c:pt idx="5803">
                  <c:v>13.3254</c:v>
                </c:pt>
                <c:pt idx="5804">
                  <c:v>13.3292</c:v>
                </c:pt>
                <c:pt idx="5805">
                  <c:v>13.333</c:v>
                </c:pt>
                <c:pt idx="5806">
                  <c:v>13.3377</c:v>
                </c:pt>
                <c:pt idx="5807">
                  <c:v>13.3415</c:v>
                </c:pt>
                <c:pt idx="5808">
                  <c:v>13.3453</c:v>
                </c:pt>
                <c:pt idx="5809">
                  <c:v>13.3491</c:v>
                </c:pt>
                <c:pt idx="5810">
                  <c:v>13.3529</c:v>
                </c:pt>
                <c:pt idx="5811">
                  <c:v>13.3566</c:v>
                </c:pt>
                <c:pt idx="5812">
                  <c:v>13.3614</c:v>
                </c:pt>
                <c:pt idx="5813">
                  <c:v>13.3652</c:v>
                </c:pt>
                <c:pt idx="5814">
                  <c:v>13.3689</c:v>
                </c:pt>
                <c:pt idx="5815">
                  <c:v>13.3727</c:v>
                </c:pt>
                <c:pt idx="5816">
                  <c:v>13.3765</c:v>
                </c:pt>
                <c:pt idx="5817">
                  <c:v>13.3803</c:v>
                </c:pt>
                <c:pt idx="5818">
                  <c:v>13.385</c:v>
                </c:pt>
                <c:pt idx="5819">
                  <c:v>13.3888</c:v>
                </c:pt>
                <c:pt idx="5820">
                  <c:v>13.4579</c:v>
                </c:pt>
                <c:pt idx="5821">
                  <c:v>13.4588</c:v>
                </c:pt>
                <c:pt idx="5822">
                  <c:v>13.4598</c:v>
                </c:pt>
                <c:pt idx="5823">
                  <c:v>13.460699999999999</c:v>
                </c:pt>
                <c:pt idx="5824">
                  <c:v>13.4617</c:v>
                </c:pt>
                <c:pt idx="5825">
                  <c:v>13.4626</c:v>
                </c:pt>
                <c:pt idx="5826">
                  <c:v>13.4636</c:v>
                </c:pt>
                <c:pt idx="5827">
                  <c:v>13.464499999999999</c:v>
                </c:pt>
                <c:pt idx="5828">
                  <c:v>13.4674</c:v>
                </c:pt>
                <c:pt idx="5829">
                  <c:v>13.4711</c:v>
                </c:pt>
                <c:pt idx="5830">
                  <c:v>13.4749</c:v>
                </c:pt>
                <c:pt idx="5831">
                  <c:v>13.479699999999999</c:v>
                </c:pt>
                <c:pt idx="5832">
                  <c:v>13.4834</c:v>
                </c:pt>
                <c:pt idx="5833">
                  <c:v>13.4872</c:v>
                </c:pt>
                <c:pt idx="5834">
                  <c:v>13.544</c:v>
                </c:pt>
                <c:pt idx="5835">
                  <c:v>13.545</c:v>
                </c:pt>
                <c:pt idx="5836">
                  <c:v>13.5459</c:v>
                </c:pt>
                <c:pt idx="5837">
                  <c:v>13.546799999999999</c:v>
                </c:pt>
                <c:pt idx="5838">
                  <c:v>13.547800000000001</c:v>
                </c:pt>
                <c:pt idx="5839">
                  <c:v>13.550599999999999</c:v>
                </c:pt>
                <c:pt idx="5840">
                  <c:v>13.554399999999999</c:v>
                </c:pt>
                <c:pt idx="5841">
                  <c:v>13.558199999999999</c:v>
                </c:pt>
                <c:pt idx="5842">
                  <c:v>13.561999999999999</c:v>
                </c:pt>
                <c:pt idx="5843">
                  <c:v>13.565799999999999</c:v>
                </c:pt>
                <c:pt idx="5844">
                  <c:v>13.570499999999999</c:v>
                </c:pt>
                <c:pt idx="5845">
                  <c:v>13.574299999999999</c:v>
                </c:pt>
                <c:pt idx="5846">
                  <c:v>13.578099999999999</c:v>
                </c:pt>
                <c:pt idx="5847">
                  <c:v>13.581899999999999</c:v>
                </c:pt>
                <c:pt idx="5848">
                  <c:v>13.585599999999999</c:v>
                </c:pt>
                <c:pt idx="5849">
                  <c:v>13.589399999999999</c:v>
                </c:pt>
                <c:pt idx="5850">
                  <c:v>13.5932</c:v>
                </c:pt>
                <c:pt idx="5851">
                  <c:v>13.597899999999999</c:v>
                </c:pt>
                <c:pt idx="5852">
                  <c:v>13.601699999999999</c:v>
                </c:pt>
                <c:pt idx="5853">
                  <c:v>13.605499999999999</c:v>
                </c:pt>
                <c:pt idx="5854">
                  <c:v>13.609299999999999</c:v>
                </c:pt>
                <c:pt idx="5855">
                  <c:v>13.613099999999999</c:v>
                </c:pt>
                <c:pt idx="5856">
                  <c:v>13.616899999999999</c:v>
                </c:pt>
                <c:pt idx="5857">
                  <c:v>13.621600000000001</c:v>
                </c:pt>
                <c:pt idx="5858">
                  <c:v>13.625400000000001</c:v>
                </c:pt>
                <c:pt idx="5859">
                  <c:v>13.629200000000001</c:v>
                </c:pt>
                <c:pt idx="5860">
                  <c:v>13.632999999999999</c:v>
                </c:pt>
                <c:pt idx="5861">
                  <c:v>13.636699999999999</c:v>
                </c:pt>
                <c:pt idx="5862">
                  <c:v>13.640499999999999</c:v>
                </c:pt>
                <c:pt idx="5863">
                  <c:v>13.645300000000001</c:v>
                </c:pt>
                <c:pt idx="5864">
                  <c:v>13.648999999999999</c:v>
                </c:pt>
                <c:pt idx="5865">
                  <c:v>13.652799999999999</c:v>
                </c:pt>
                <c:pt idx="5866">
                  <c:v>13.656599999999999</c:v>
                </c:pt>
                <c:pt idx="5867">
                  <c:v>13.660399999999999</c:v>
                </c:pt>
                <c:pt idx="5868">
                  <c:v>13.664199999999999</c:v>
                </c:pt>
                <c:pt idx="5869">
                  <c:v>13.668900000000001</c:v>
                </c:pt>
                <c:pt idx="5870">
                  <c:v>13.672700000000001</c:v>
                </c:pt>
                <c:pt idx="5871">
                  <c:v>13.676500000000001</c:v>
                </c:pt>
                <c:pt idx="5872">
                  <c:v>13.680300000000001</c:v>
                </c:pt>
                <c:pt idx="5873">
                  <c:v>13.684100000000001</c:v>
                </c:pt>
                <c:pt idx="5874">
                  <c:v>13.687799999999999</c:v>
                </c:pt>
                <c:pt idx="5875">
                  <c:v>13.692600000000001</c:v>
                </c:pt>
                <c:pt idx="5876">
                  <c:v>13.696400000000001</c:v>
                </c:pt>
                <c:pt idx="5877">
                  <c:v>13.700100000000001</c:v>
                </c:pt>
                <c:pt idx="5878">
                  <c:v>13.703900000000001</c:v>
                </c:pt>
                <c:pt idx="5879">
                  <c:v>13.707700000000001</c:v>
                </c:pt>
                <c:pt idx="5880">
                  <c:v>13.711499999999999</c:v>
                </c:pt>
                <c:pt idx="5881">
                  <c:v>13.716200000000001</c:v>
                </c:pt>
                <c:pt idx="5882">
                  <c:v>13.72</c:v>
                </c:pt>
                <c:pt idx="5883">
                  <c:v>13.723800000000001</c:v>
                </c:pt>
                <c:pt idx="5884">
                  <c:v>13.727600000000001</c:v>
                </c:pt>
                <c:pt idx="5885">
                  <c:v>13.731400000000001</c:v>
                </c:pt>
                <c:pt idx="5886">
                  <c:v>13.735200000000001</c:v>
                </c:pt>
                <c:pt idx="5887">
                  <c:v>13.7399</c:v>
                </c:pt>
                <c:pt idx="5888">
                  <c:v>13.7437</c:v>
                </c:pt>
                <c:pt idx="5889">
                  <c:v>13.7475</c:v>
                </c:pt>
                <c:pt idx="5890">
                  <c:v>13.751200000000001</c:v>
                </c:pt>
                <c:pt idx="5891">
                  <c:v>13.756</c:v>
                </c:pt>
                <c:pt idx="5892">
                  <c:v>13.758800000000001</c:v>
                </c:pt>
                <c:pt idx="5893">
                  <c:v>13.763500000000001</c:v>
                </c:pt>
                <c:pt idx="5894">
                  <c:v>13.767300000000001</c:v>
                </c:pt>
                <c:pt idx="5895">
                  <c:v>13.771100000000001</c:v>
                </c:pt>
                <c:pt idx="5896">
                  <c:v>13.7758</c:v>
                </c:pt>
                <c:pt idx="5897">
                  <c:v>13.778700000000001</c:v>
                </c:pt>
                <c:pt idx="5898">
                  <c:v>13.782500000000001</c:v>
                </c:pt>
                <c:pt idx="5899">
                  <c:v>13.7872</c:v>
                </c:pt>
                <c:pt idx="5900">
                  <c:v>13.791</c:v>
                </c:pt>
                <c:pt idx="5901">
                  <c:v>13.7948</c:v>
                </c:pt>
                <c:pt idx="5902">
                  <c:v>13.7986</c:v>
                </c:pt>
                <c:pt idx="5903">
                  <c:v>13.802300000000001</c:v>
                </c:pt>
                <c:pt idx="5904">
                  <c:v>13.806100000000001</c:v>
                </c:pt>
                <c:pt idx="5905">
                  <c:v>13.8109</c:v>
                </c:pt>
                <c:pt idx="5906">
                  <c:v>13.8146</c:v>
                </c:pt>
                <c:pt idx="5907">
                  <c:v>13.8184</c:v>
                </c:pt>
                <c:pt idx="5908">
                  <c:v>13.8222</c:v>
                </c:pt>
                <c:pt idx="5909">
                  <c:v>13.826000000000001</c:v>
                </c:pt>
                <c:pt idx="5910">
                  <c:v>13.829800000000001</c:v>
                </c:pt>
                <c:pt idx="5911">
                  <c:v>13.8345</c:v>
                </c:pt>
                <c:pt idx="5912">
                  <c:v>13.8383</c:v>
                </c:pt>
                <c:pt idx="5913">
                  <c:v>13.8421</c:v>
                </c:pt>
                <c:pt idx="5914">
                  <c:v>13.8459</c:v>
                </c:pt>
                <c:pt idx="5915">
                  <c:v>13.8497</c:v>
                </c:pt>
                <c:pt idx="5916">
                  <c:v>13.853400000000001</c:v>
                </c:pt>
                <c:pt idx="5917">
                  <c:v>13.8582</c:v>
                </c:pt>
                <c:pt idx="5918">
                  <c:v>13.862</c:v>
                </c:pt>
                <c:pt idx="5919">
                  <c:v>13.8657</c:v>
                </c:pt>
                <c:pt idx="5920">
                  <c:v>13.8695</c:v>
                </c:pt>
                <c:pt idx="5921">
                  <c:v>13.8733</c:v>
                </c:pt>
                <c:pt idx="5922">
                  <c:v>13.8771</c:v>
                </c:pt>
                <c:pt idx="5923">
                  <c:v>13.8818</c:v>
                </c:pt>
                <c:pt idx="5924">
                  <c:v>13.8856</c:v>
                </c:pt>
                <c:pt idx="5925">
                  <c:v>13.8894</c:v>
                </c:pt>
                <c:pt idx="5926">
                  <c:v>13.8932</c:v>
                </c:pt>
                <c:pt idx="5927">
                  <c:v>13.897</c:v>
                </c:pt>
                <c:pt idx="5928">
                  <c:v>13.9008</c:v>
                </c:pt>
                <c:pt idx="5929">
                  <c:v>13.9055</c:v>
                </c:pt>
                <c:pt idx="5930">
                  <c:v>13.9093</c:v>
                </c:pt>
                <c:pt idx="5931">
                  <c:v>13.9131</c:v>
                </c:pt>
                <c:pt idx="5932">
                  <c:v>13.9168</c:v>
                </c:pt>
                <c:pt idx="5933">
                  <c:v>13.9206</c:v>
                </c:pt>
                <c:pt idx="5934">
                  <c:v>13.9244</c:v>
                </c:pt>
                <c:pt idx="5935">
                  <c:v>13.9291</c:v>
                </c:pt>
                <c:pt idx="5936">
                  <c:v>13.9329</c:v>
                </c:pt>
                <c:pt idx="5937">
                  <c:v>13.9367</c:v>
                </c:pt>
                <c:pt idx="5938">
                  <c:v>13.9405</c:v>
                </c:pt>
                <c:pt idx="5939">
                  <c:v>13.9443</c:v>
                </c:pt>
                <c:pt idx="5940">
                  <c:v>13.9481</c:v>
                </c:pt>
                <c:pt idx="5941">
                  <c:v>13.9528</c:v>
                </c:pt>
                <c:pt idx="5942">
                  <c:v>13.9566</c:v>
                </c:pt>
                <c:pt idx="5943">
                  <c:v>13.9604</c:v>
                </c:pt>
                <c:pt idx="5944">
                  <c:v>13.9642</c:v>
                </c:pt>
                <c:pt idx="5945">
                  <c:v>13.9679</c:v>
                </c:pt>
                <c:pt idx="5946">
                  <c:v>13.9717</c:v>
                </c:pt>
                <c:pt idx="5947">
                  <c:v>13.9765</c:v>
                </c:pt>
                <c:pt idx="5948">
                  <c:v>13.9802</c:v>
                </c:pt>
                <c:pt idx="5949">
                  <c:v>13.984</c:v>
                </c:pt>
                <c:pt idx="5950">
                  <c:v>13.9878</c:v>
                </c:pt>
                <c:pt idx="5951">
                  <c:v>13.9916</c:v>
                </c:pt>
                <c:pt idx="5952">
                  <c:v>13.9954</c:v>
                </c:pt>
                <c:pt idx="5953">
                  <c:v>14.0001</c:v>
                </c:pt>
                <c:pt idx="5954">
                  <c:v>14.0039</c:v>
                </c:pt>
                <c:pt idx="5955">
                  <c:v>14.008599999999999</c:v>
                </c:pt>
                <c:pt idx="5956">
                  <c:v>14.0115</c:v>
                </c:pt>
                <c:pt idx="5957">
                  <c:v>14.0153</c:v>
                </c:pt>
                <c:pt idx="5958">
                  <c:v>14.019</c:v>
                </c:pt>
                <c:pt idx="5959">
                  <c:v>14.0238</c:v>
                </c:pt>
                <c:pt idx="5960">
                  <c:v>14.0276</c:v>
                </c:pt>
                <c:pt idx="5961">
                  <c:v>14.0313</c:v>
                </c:pt>
                <c:pt idx="5962">
                  <c:v>14.0351</c:v>
                </c:pt>
                <c:pt idx="5963">
                  <c:v>14.0389</c:v>
                </c:pt>
                <c:pt idx="5964">
                  <c:v>14.0427</c:v>
                </c:pt>
                <c:pt idx="5965">
                  <c:v>14.0474</c:v>
                </c:pt>
                <c:pt idx="5966">
                  <c:v>14.0512</c:v>
                </c:pt>
                <c:pt idx="5967">
                  <c:v>14.055</c:v>
                </c:pt>
                <c:pt idx="5968">
                  <c:v>14.0588</c:v>
                </c:pt>
                <c:pt idx="5969">
                  <c:v>14.0626</c:v>
                </c:pt>
                <c:pt idx="5970">
                  <c:v>14.0664</c:v>
                </c:pt>
                <c:pt idx="5971">
                  <c:v>14.071099999999999</c:v>
                </c:pt>
                <c:pt idx="5972">
                  <c:v>14.0749</c:v>
                </c:pt>
                <c:pt idx="5973">
                  <c:v>14.0787</c:v>
                </c:pt>
                <c:pt idx="5974">
                  <c:v>14.0824</c:v>
                </c:pt>
                <c:pt idx="5975">
                  <c:v>14.0862</c:v>
                </c:pt>
                <c:pt idx="5976">
                  <c:v>14.09</c:v>
                </c:pt>
                <c:pt idx="5977">
                  <c:v>14.0947</c:v>
                </c:pt>
                <c:pt idx="5978">
                  <c:v>14.0985</c:v>
                </c:pt>
                <c:pt idx="5979">
                  <c:v>14.1023</c:v>
                </c:pt>
                <c:pt idx="5980">
                  <c:v>14.1061</c:v>
                </c:pt>
                <c:pt idx="5981">
                  <c:v>14.1099</c:v>
                </c:pt>
                <c:pt idx="5982">
                  <c:v>14.1137</c:v>
                </c:pt>
                <c:pt idx="5983">
                  <c:v>14.118399999999999</c:v>
                </c:pt>
                <c:pt idx="5984">
                  <c:v>14.122199999999999</c:v>
                </c:pt>
                <c:pt idx="5985">
                  <c:v>14.125999999999999</c:v>
                </c:pt>
                <c:pt idx="5986">
                  <c:v>14.129799999999999</c:v>
                </c:pt>
                <c:pt idx="5987">
                  <c:v>14.1335</c:v>
                </c:pt>
                <c:pt idx="5988">
                  <c:v>14.1373</c:v>
                </c:pt>
                <c:pt idx="5989">
                  <c:v>14.142099999999999</c:v>
                </c:pt>
                <c:pt idx="5990">
                  <c:v>14.145799999999999</c:v>
                </c:pt>
                <c:pt idx="5991">
                  <c:v>14.1496</c:v>
                </c:pt>
                <c:pt idx="5992">
                  <c:v>14.1534</c:v>
                </c:pt>
                <c:pt idx="5993">
                  <c:v>14.1572</c:v>
                </c:pt>
                <c:pt idx="5994">
                  <c:v>14.161</c:v>
                </c:pt>
                <c:pt idx="5995">
                  <c:v>14.165699999999999</c:v>
                </c:pt>
                <c:pt idx="5996">
                  <c:v>14.169499999999999</c:v>
                </c:pt>
                <c:pt idx="5997">
                  <c:v>14.173299999999999</c:v>
                </c:pt>
                <c:pt idx="5998">
                  <c:v>14.177099999999999</c:v>
                </c:pt>
                <c:pt idx="5999">
                  <c:v>14.180899999999999</c:v>
                </c:pt>
                <c:pt idx="6000">
                  <c:v>14.1846</c:v>
                </c:pt>
                <c:pt idx="6001">
                  <c:v>14.189399999999999</c:v>
                </c:pt>
                <c:pt idx="6002">
                  <c:v>14.193199999999999</c:v>
                </c:pt>
                <c:pt idx="6003">
                  <c:v>14.196899999999999</c:v>
                </c:pt>
                <c:pt idx="6004">
                  <c:v>14.200699999999999</c:v>
                </c:pt>
                <c:pt idx="6005">
                  <c:v>14.204499999999999</c:v>
                </c:pt>
                <c:pt idx="6006">
                  <c:v>14.208299999999999</c:v>
                </c:pt>
                <c:pt idx="6007">
                  <c:v>14.212999999999999</c:v>
                </c:pt>
                <c:pt idx="6008">
                  <c:v>14.216799999999999</c:v>
                </c:pt>
                <c:pt idx="6009">
                  <c:v>14.220599999999999</c:v>
                </c:pt>
                <c:pt idx="6010">
                  <c:v>14.224399999999999</c:v>
                </c:pt>
                <c:pt idx="6011">
                  <c:v>14.228199999999999</c:v>
                </c:pt>
                <c:pt idx="6012">
                  <c:v>14.231999999999999</c:v>
                </c:pt>
                <c:pt idx="6013">
                  <c:v>14.236700000000001</c:v>
                </c:pt>
                <c:pt idx="6014">
                  <c:v>14.240500000000001</c:v>
                </c:pt>
                <c:pt idx="6015">
                  <c:v>14.244300000000001</c:v>
                </c:pt>
                <c:pt idx="6016">
                  <c:v>14.247999999999999</c:v>
                </c:pt>
                <c:pt idx="6017">
                  <c:v>14.251799999999999</c:v>
                </c:pt>
                <c:pt idx="6018">
                  <c:v>14.255599999999999</c:v>
                </c:pt>
                <c:pt idx="6019">
                  <c:v>14.260300000000001</c:v>
                </c:pt>
                <c:pt idx="6020">
                  <c:v>14.264099999999999</c:v>
                </c:pt>
                <c:pt idx="6021">
                  <c:v>14.267899999999999</c:v>
                </c:pt>
                <c:pt idx="6022">
                  <c:v>14.271699999999999</c:v>
                </c:pt>
                <c:pt idx="6023">
                  <c:v>14.275499999999999</c:v>
                </c:pt>
                <c:pt idx="6024">
                  <c:v>14.279299999999999</c:v>
                </c:pt>
                <c:pt idx="6025">
                  <c:v>14.284000000000001</c:v>
                </c:pt>
                <c:pt idx="6026">
                  <c:v>14.287800000000001</c:v>
                </c:pt>
                <c:pt idx="6027">
                  <c:v>14.291600000000001</c:v>
                </c:pt>
                <c:pt idx="6028">
                  <c:v>14.295400000000001</c:v>
                </c:pt>
                <c:pt idx="6029">
                  <c:v>14.299099999999999</c:v>
                </c:pt>
                <c:pt idx="6030">
                  <c:v>14.302899999999999</c:v>
                </c:pt>
                <c:pt idx="6031">
                  <c:v>14.307700000000001</c:v>
                </c:pt>
                <c:pt idx="6032">
                  <c:v>14.311400000000001</c:v>
                </c:pt>
                <c:pt idx="6033">
                  <c:v>14.315200000000001</c:v>
                </c:pt>
                <c:pt idx="6034">
                  <c:v>14.319000000000001</c:v>
                </c:pt>
                <c:pt idx="6035">
                  <c:v>14.322800000000001</c:v>
                </c:pt>
                <c:pt idx="6036">
                  <c:v>14.326599999999999</c:v>
                </c:pt>
                <c:pt idx="6037">
                  <c:v>14.331300000000001</c:v>
                </c:pt>
                <c:pt idx="6038">
                  <c:v>14.335100000000001</c:v>
                </c:pt>
                <c:pt idx="6039">
                  <c:v>14.338900000000001</c:v>
                </c:pt>
                <c:pt idx="6040">
                  <c:v>14.342700000000001</c:v>
                </c:pt>
                <c:pt idx="6041">
                  <c:v>14.346399999999999</c:v>
                </c:pt>
                <c:pt idx="6042">
                  <c:v>14.350199999999999</c:v>
                </c:pt>
                <c:pt idx="6043">
                  <c:v>14.355</c:v>
                </c:pt>
                <c:pt idx="6044">
                  <c:v>14.3588</c:v>
                </c:pt>
                <c:pt idx="6045">
                  <c:v>14.362500000000001</c:v>
                </c:pt>
                <c:pt idx="6046">
                  <c:v>14.366300000000001</c:v>
                </c:pt>
                <c:pt idx="6047">
                  <c:v>14.370100000000001</c:v>
                </c:pt>
                <c:pt idx="6048">
                  <c:v>14.373900000000001</c:v>
                </c:pt>
                <c:pt idx="6049">
                  <c:v>14.3786</c:v>
                </c:pt>
                <c:pt idx="6050">
                  <c:v>14.382400000000001</c:v>
                </c:pt>
                <c:pt idx="6051">
                  <c:v>14.386200000000001</c:v>
                </c:pt>
                <c:pt idx="6052">
                  <c:v>14.39</c:v>
                </c:pt>
                <c:pt idx="6053">
                  <c:v>14.393800000000001</c:v>
                </c:pt>
                <c:pt idx="6054">
                  <c:v>14.397500000000001</c:v>
                </c:pt>
                <c:pt idx="6055">
                  <c:v>14.4023</c:v>
                </c:pt>
                <c:pt idx="6056">
                  <c:v>14.4061</c:v>
                </c:pt>
                <c:pt idx="6057">
                  <c:v>14.409800000000001</c:v>
                </c:pt>
                <c:pt idx="6058">
                  <c:v>14.413600000000001</c:v>
                </c:pt>
                <c:pt idx="6059">
                  <c:v>14.417400000000001</c:v>
                </c:pt>
                <c:pt idx="6060">
                  <c:v>14.421200000000001</c:v>
                </c:pt>
                <c:pt idx="6061">
                  <c:v>14.4259</c:v>
                </c:pt>
                <c:pt idx="6062">
                  <c:v>14.4297</c:v>
                </c:pt>
                <c:pt idx="6063">
                  <c:v>14.4335</c:v>
                </c:pt>
                <c:pt idx="6064">
                  <c:v>14.4373</c:v>
                </c:pt>
                <c:pt idx="6065">
                  <c:v>14.442</c:v>
                </c:pt>
                <c:pt idx="6066">
                  <c:v>14.444900000000001</c:v>
                </c:pt>
                <c:pt idx="6067">
                  <c:v>14.4496</c:v>
                </c:pt>
                <c:pt idx="6068">
                  <c:v>14.4534</c:v>
                </c:pt>
                <c:pt idx="6069">
                  <c:v>14.4572</c:v>
                </c:pt>
                <c:pt idx="6070">
                  <c:v>14.460900000000001</c:v>
                </c:pt>
                <c:pt idx="6071">
                  <c:v>14.464700000000001</c:v>
                </c:pt>
                <c:pt idx="6072">
                  <c:v>14.468500000000001</c:v>
                </c:pt>
                <c:pt idx="6073">
                  <c:v>14.4733</c:v>
                </c:pt>
                <c:pt idx="6074">
                  <c:v>14.477</c:v>
                </c:pt>
                <c:pt idx="6075">
                  <c:v>14.4808</c:v>
                </c:pt>
                <c:pt idx="6076">
                  <c:v>14.4846</c:v>
                </c:pt>
                <c:pt idx="6077">
                  <c:v>14.4884</c:v>
                </c:pt>
                <c:pt idx="6078">
                  <c:v>14.4922</c:v>
                </c:pt>
                <c:pt idx="6079">
                  <c:v>14.4969</c:v>
                </c:pt>
                <c:pt idx="6080">
                  <c:v>14.5007</c:v>
                </c:pt>
                <c:pt idx="6081">
                  <c:v>14.5045</c:v>
                </c:pt>
                <c:pt idx="6082">
                  <c:v>14.5083</c:v>
                </c:pt>
                <c:pt idx="6083">
                  <c:v>14.512</c:v>
                </c:pt>
                <c:pt idx="6084">
                  <c:v>14.5158</c:v>
                </c:pt>
                <c:pt idx="6085">
                  <c:v>14.5206</c:v>
                </c:pt>
                <c:pt idx="6086">
                  <c:v>14.5243</c:v>
                </c:pt>
                <c:pt idx="6087">
                  <c:v>14.5281</c:v>
                </c:pt>
                <c:pt idx="6088">
                  <c:v>14.5319</c:v>
                </c:pt>
                <c:pt idx="6089">
                  <c:v>14.5357</c:v>
                </c:pt>
                <c:pt idx="6090">
                  <c:v>14.5395</c:v>
                </c:pt>
                <c:pt idx="6091">
                  <c:v>14.5442</c:v>
                </c:pt>
                <c:pt idx="6092">
                  <c:v>14.548</c:v>
                </c:pt>
                <c:pt idx="6093">
                  <c:v>14.5518</c:v>
                </c:pt>
                <c:pt idx="6094">
                  <c:v>14.5556</c:v>
                </c:pt>
                <c:pt idx="6095">
                  <c:v>14.5594</c:v>
                </c:pt>
                <c:pt idx="6096">
                  <c:v>14.5631</c:v>
                </c:pt>
                <c:pt idx="6097">
                  <c:v>14.5679</c:v>
                </c:pt>
                <c:pt idx="6098">
                  <c:v>14.5717</c:v>
                </c:pt>
                <c:pt idx="6099">
                  <c:v>14.5754</c:v>
                </c:pt>
                <c:pt idx="6100">
                  <c:v>14.5792</c:v>
                </c:pt>
                <c:pt idx="6101">
                  <c:v>14.583</c:v>
                </c:pt>
                <c:pt idx="6102">
                  <c:v>14.5868</c:v>
                </c:pt>
                <c:pt idx="6103">
                  <c:v>14.5915</c:v>
                </c:pt>
                <c:pt idx="6104">
                  <c:v>14.5953</c:v>
                </c:pt>
                <c:pt idx="6105">
                  <c:v>14.5991</c:v>
                </c:pt>
                <c:pt idx="6106">
                  <c:v>14.6029</c:v>
                </c:pt>
                <c:pt idx="6107">
                  <c:v>14.6067</c:v>
                </c:pt>
                <c:pt idx="6108">
                  <c:v>14.6105</c:v>
                </c:pt>
                <c:pt idx="6109">
                  <c:v>14.6152</c:v>
                </c:pt>
                <c:pt idx="6110">
                  <c:v>14.619</c:v>
                </c:pt>
                <c:pt idx="6111">
                  <c:v>14.6228</c:v>
                </c:pt>
                <c:pt idx="6112">
                  <c:v>14.6265</c:v>
                </c:pt>
                <c:pt idx="6113">
                  <c:v>14.6303</c:v>
                </c:pt>
                <c:pt idx="6114">
                  <c:v>14.6341</c:v>
                </c:pt>
                <c:pt idx="6115">
                  <c:v>14.6388</c:v>
                </c:pt>
                <c:pt idx="6116">
                  <c:v>14.6426</c:v>
                </c:pt>
                <c:pt idx="6117">
                  <c:v>14.6464</c:v>
                </c:pt>
                <c:pt idx="6118">
                  <c:v>14.6502</c:v>
                </c:pt>
                <c:pt idx="6119">
                  <c:v>14.654</c:v>
                </c:pt>
                <c:pt idx="6120">
                  <c:v>14.6578</c:v>
                </c:pt>
                <c:pt idx="6121">
                  <c:v>14.6625</c:v>
                </c:pt>
                <c:pt idx="6122">
                  <c:v>14.6663</c:v>
                </c:pt>
                <c:pt idx="6123">
                  <c:v>14.6701</c:v>
                </c:pt>
                <c:pt idx="6124">
                  <c:v>14.6739</c:v>
                </c:pt>
                <c:pt idx="6125">
                  <c:v>14.6776</c:v>
                </c:pt>
                <c:pt idx="6126">
                  <c:v>14.6814</c:v>
                </c:pt>
                <c:pt idx="6127">
                  <c:v>14.686199999999999</c:v>
                </c:pt>
                <c:pt idx="6128">
                  <c:v>14.6899</c:v>
                </c:pt>
                <c:pt idx="6129">
                  <c:v>14.6937</c:v>
                </c:pt>
                <c:pt idx="6130">
                  <c:v>14.6975</c:v>
                </c:pt>
                <c:pt idx="6131">
                  <c:v>14.7013</c:v>
                </c:pt>
                <c:pt idx="6132">
                  <c:v>14.7051</c:v>
                </c:pt>
                <c:pt idx="6133">
                  <c:v>14.7098</c:v>
                </c:pt>
                <c:pt idx="6134">
                  <c:v>14.7136</c:v>
                </c:pt>
                <c:pt idx="6135">
                  <c:v>14.7174</c:v>
                </c:pt>
                <c:pt idx="6136">
                  <c:v>14.7212</c:v>
                </c:pt>
                <c:pt idx="6137">
                  <c:v>14.725</c:v>
                </c:pt>
                <c:pt idx="6138">
                  <c:v>14.7287</c:v>
                </c:pt>
                <c:pt idx="6139">
                  <c:v>14.733499999999999</c:v>
                </c:pt>
                <c:pt idx="6140">
                  <c:v>14.737299999999999</c:v>
                </c:pt>
                <c:pt idx="6141">
                  <c:v>14.741</c:v>
                </c:pt>
                <c:pt idx="6142">
                  <c:v>14.7448</c:v>
                </c:pt>
                <c:pt idx="6143">
                  <c:v>14.7486</c:v>
                </c:pt>
                <c:pt idx="6144">
                  <c:v>14.7524</c:v>
                </c:pt>
                <c:pt idx="6145">
                  <c:v>14.757099999999999</c:v>
                </c:pt>
                <c:pt idx="6146">
                  <c:v>14.760899999999999</c:v>
                </c:pt>
                <c:pt idx="6147">
                  <c:v>14.764699999999999</c:v>
                </c:pt>
                <c:pt idx="6148">
                  <c:v>14.7685</c:v>
                </c:pt>
                <c:pt idx="6149">
                  <c:v>14.7723</c:v>
                </c:pt>
                <c:pt idx="6150">
                  <c:v>14.7761</c:v>
                </c:pt>
                <c:pt idx="6151">
                  <c:v>14.780799999999999</c:v>
                </c:pt>
                <c:pt idx="6152">
                  <c:v>14.784599999999999</c:v>
                </c:pt>
                <c:pt idx="6153">
                  <c:v>14.788399999999999</c:v>
                </c:pt>
                <c:pt idx="6154">
                  <c:v>14.7921</c:v>
                </c:pt>
                <c:pt idx="6155">
                  <c:v>14.7959</c:v>
                </c:pt>
                <c:pt idx="6156">
                  <c:v>14.7997</c:v>
                </c:pt>
                <c:pt idx="6157">
                  <c:v>14.804399999999999</c:v>
                </c:pt>
                <c:pt idx="6158">
                  <c:v>14.808199999999999</c:v>
                </c:pt>
                <c:pt idx="6159">
                  <c:v>14.811999999999999</c:v>
                </c:pt>
                <c:pt idx="6160">
                  <c:v>14.815799999999999</c:v>
                </c:pt>
                <c:pt idx="6161">
                  <c:v>14.819599999999999</c:v>
                </c:pt>
                <c:pt idx="6162">
                  <c:v>14.823399999999999</c:v>
                </c:pt>
                <c:pt idx="6163">
                  <c:v>14.828099999999999</c:v>
                </c:pt>
                <c:pt idx="6164">
                  <c:v>14.831899999999999</c:v>
                </c:pt>
                <c:pt idx="6165">
                  <c:v>14.835699999999999</c:v>
                </c:pt>
                <c:pt idx="6166">
                  <c:v>14.839499999999999</c:v>
                </c:pt>
                <c:pt idx="6167">
                  <c:v>14.8432</c:v>
                </c:pt>
                <c:pt idx="6168">
                  <c:v>14.847</c:v>
                </c:pt>
                <c:pt idx="6169">
                  <c:v>14.851800000000001</c:v>
                </c:pt>
                <c:pt idx="6170">
                  <c:v>14.855499999999999</c:v>
                </c:pt>
                <c:pt idx="6171">
                  <c:v>14.859299999999999</c:v>
                </c:pt>
                <c:pt idx="6172">
                  <c:v>14.863099999999999</c:v>
                </c:pt>
                <c:pt idx="6173">
                  <c:v>14.866899999999999</c:v>
                </c:pt>
                <c:pt idx="6174">
                  <c:v>14.870699999999999</c:v>
                </c:pt>
                <c:pt idx="6175">
                  <c:v>14.875400000000001</c:v>
                </c:pt>
                <c:pt idx="6176">
                  <c:v>14.879200000000001</c:v>
                </c:pt>
                <c:pt idx="6177">
                  <c:v>14.882999999999999</c:v>
                </c:pt>
                <c:pt idx="6178">
                  <c:v>14.886799999999999</c:v>
                </c:pt>
                <c:pt idx="6179">
                  <c:v>14.890599999999999</c:v>
                </c:pt>
                <c:pt idx="6180">
                  <c:v>14.894299999999999</c:v>
                </c:pt>
                <c:pt idx="6181">
                  <c:v>14.899100000000001</c:v>
                </c:pt>
                <c:pt idx="6182">
                  <c:v>14.902900000000001</c:v>
                </c:pt>
                <c:pt idx="6183">
                  <c:v>14.906599999999999</c:v>
                </c:pt>
                <c:pt idx="6184">
                  <c:v>14.910399999999999</c:v>
                </c:pt>
                <c:pt idx="6185">
                  <c:v>14.914199999999999</c:v>
                </c:pt>
                <c:pt idx="6186">
                  <c:v>14.917999999999999</c:v>
                </c:pt>
                <c:pt idx="6187">
                  <c:v>14.922700000000001</c:v>
                </c:pt>
                <c:pt idx="6188">
                  <c:v>14.926500000000001</c:v>
                </c:pt>
                <c:pt idx="6189">
                  <c:v>14.930300000000001</c:v>
                </c:pt>
                <c:pt idx="6190">
                  <c:v>14.934100000000001</c:v>
                </c:pt>
                <c:pt idx="6191">
                  <c:v>14.937900000000001</c:v>
                </c:pt>
                <c:pt idx="6192">
                  <c:v>14.941700000000001</c:v>
                </c:pt>
                <c:pt idx="6193">
                  <c:v>14.946400000000001</c:v>
                </c:pt>
                <c:pt idx="6194">
                  <c:v>14.950200000000001</c:v>
                </c:pt>
                <c:pt idx="6195">
                  <c:v>14.954000000000001</c:v>
                </c:pt>
                <c:pt idx="6196">
                  <c:v>14.957700000000001</c:v>
                </c:pt>
                <c:pt idx="6197">
                  <c:v>14.961499999999999</c:v>
                </c:pt>
                <c:pt idx="6198">
                  <c:v>14.965299999999999</c:v>
                </c:pt>
                <c:pt idx="6199">
                  <c:v>14.97</c:v>
                </c:pt>
                <c:pt idx="6200">
                  <c:v>14.973800000000001</c:v>
                </c:pt>
                <c:pt idx="6201">
                  <c:v>14.977600000000001</c:v>
                </c:pt>
                <c:pt idx="6202">
                  <c:v>14.981400000000001</c:v>
                </c:pt>
                <c:pt idx="6203">
                  <c:v>14.9861</c:v>
                </c:pt>
                <c:pt idx="6204">
                  <c:v>14.989000000000001</c:v>
                </c:pt>
                <c:pt idx="6205">
                  <c:v>14.9937</c:v>
                </c:pt>
                <c:pt idx="6206">
                  <c:v>14.9975</c:v>
                </c:pt>
                <c:pt idx="6207">
                  <c:v>15.001300000000001</c:v>
                </c:pt>
                <c:pt idx="6208">
                  <c:v>15.005100000000001</c:v>
                </c:pt>
                <c:pt idx="6209">
                  <c:v>15.008800000000001</c:v>
                </c:pt>
                <c:pt idx="6210">
                  <c:v>15.012600000000001</c:v>
                </c:pt>
                <c:pt idx="6211">
                  <c:v>15.0174</c:v>
                </c:pt>
                <c:pt idx="6212">
                  <c:v>15.021100000000001</c:v>
                </c:pt>
                <c:pt idx="6213">
                  <c:v>15.024900000000001</c:v>
                </c:pt>
                <c:pt idx="6214">
                  <c:v>15.028700000000001</c:v>
                </c:pt>
                <c:pt idx="6215">
                  <c:v>15.032500000000001</c:v>
                </c:pt>
                <c:pt idx="6216">
                  <c:v>15.036300000000001</c:v>
                </c:pt>
                <c:pt idx="6217">
                  <c:v>15.041</c:v>
                </c:pt>
                <c:pt idx="6218">
                  <c:v>15.0448</c:v>
                </c:pt>
                <c:pt idx="6219">
                  <c:v>15.0486</c:v>
                </c:pt>
                <c:pt idx="6220">
                  <c:v>15.0524</c:v>
                </c:pt>
                <c:pt idx="6221">
                  <c:v>15.0562</c:v>
                </c:pt>
                <c:pt idx="6222">
                  <c:v>15.059900000000001</c:v>
                </c:pt>
                <c:pt idx="6223">
                  <c:v>15.0647</c:v>
                </c:pt>
                <c:pt idx="6224">
                  <c:v>15.076000000000001</c:v>
                </c:pt>
                <c:pt idx="6225">
                  <c:v>15.079800000000001</c:v>
                </c:pt>
                <c:pt idx="6226">
                  <c:v>15.083600000000001</c:v>
                </c:pt>
                <c:pt idx="6227">
                  <c:v>15.0883</c:v>
                </c:pt>
                <c:pt idx="6228">
                  <c:v>15.0921</c:v>
                </c:pt>
                <c:pt idx="6229">
                  <c:v>15.097799999999999</c:v>
                </c:pt>
                <c:pt idx="6230">
                  <c:v>15.102499999999999</c:v>
                </c:pt>
                <c:pt idx="6231">
                  <c:v>15.1073</c:v>
                </c:pt>
                <c:pt idx="6232">
                  <c:v>15.112</c:v>
                </c:pt>
                <c:pt idx="6233">
                  <c:v>15.1167</c:v>
                </c:pt>
                <c:pt idx="6234">
                  <c:v>15.1214</c:v>
                </c:pt>
                <c:pt idx="6235">
                  <c:v>15.1271</c:v>
                </c:pt>
                <c:pt idx="6236">
                  <c:v>15.1319</c:v>
                </c:pt>
                <c:pt idx="6237">
                  <c:v>15.1366</c:v>
                </c:pt>
                <c:pt idx="6238">
                  <c:v>15.141299999999999</c:v>
                </c:pt>
                <c:pt idx="6239">
                  <c:v>15.147</c:v>
                </c:pt>
                <c:pt idx="6240">
                  <c:v>15.1517</c:v>
                </c:pt>
                <c:pt idx="6241">
                  <c:v>15.156499999999999</c:v>
                </c:pt>
                <c:pt idx="6242">
                  <c:v>15.161199999999999</c:v>
                </c:pt>
                <c:pt idx="6243">
                  <c:v>15.1669</c:v>
                </c:pt>
                <c:pt idx="6244">
                  <c:v>15.1707</c:v>
                </c:pt>
                <c:pt idx="6245">
                  <c:v>15.176299999999999</c:v>
                </c:pt>
                <c:pt idx="6246">
                  <c:v>15.181100000000001</c:v>
                </c:pt>
                <c:pt idx="6247">
                  <c:v>15.1858</c:v>
                </c:pt>
                <c:pt idx="6248">
                  <c:v>15.1905</c:v>
                </c:pt>
                <c:pt idx="6249">
                  <c:v>15.196199999999999</c:v>
                </c:pt>
                <c:pt idx="6250">
                  <c:v>15.200900000000001</c:v>
                </c:pt>
                <c:pt idx="6251">
                  <c:v>15.2057</c:v>
                </c:pt>
                <c:pt idx="6252">
                  <c:v>15.2104</c:v>
                </c:pt>
                <c:pt idx="6253">
                  <c:v>15.216100000000001</c:v>
                </c:pt>
                <c:pt idx="6254">
                  <c:v>15.220800000000001</c:v>
                </c:pt>
                <c:pt idx="6255">
                  <c:v>15.2255</c:v>
                </c:pt>
                <c:pt idx="6256">
                  <c:v>15.2303</c:v>
                </c:pt>
                <c:pt idx="6257">
                  <c:v>15.234999999999999</c:v>
                </c:pt>
                <c:pt idx="6258">
                  <c:v>15.239699999999999</c:v>
                </c:pt>
                <c:pt idx="6259">
                  <c:v>15.2454</c:v>
                </c:pt>
                <c:pt idx="6260">
                  <c:v>15.2501</c:v>
                </c:pt>
                <c:pt idx="6261">
                  <c:v>15.254899999999999</c:v>
                </c:pt>
                <c:pt idx="6262">
                  <c:v>15.259600000000001</c:v>
                </c:pt>
                <c:pt idx="6263">
                  <c:v>15.2653</c:v>
                </c:pt>
                <c:pt idx="6264">
                  <c:v>15.27</c:v>
                </c:pt>
                <c:pt idx="6265">
                  <c:v>15.274699999999999</c:v>
                </c:pt>
                <c:pt idx="6266">
                  <c:v>15.279500000000001</c:v>
                </c:pt>
                <c:pt idx="6267">
                  <c:v>15.2842</c:v>
                </c:pt>
                <c:pt idx="6268">
                  <c:v>15.2889</c:v>
                </c:pt>
                <c:pt idx="6269">
                  <c:v>15.294600000000001</c:v>
                </c:pt>
                <c:pt idx="6270">
                  <c:v>15.299300000000001</c:v>
                </c:pt>
                <c:pt idx="6271">
                  <c:v>15.3041</c:v>
                </c:pt>
                <c:pt idx="6272">
                  <c:v>15.3088</c:v>
                </c:pt>
                <c:pt idx="6273">
                  <c:v>15.314500000000001</c:v>
                </c:pt>
                <c:pt idx="6274">
                  <c:v>15.3192</c:v>
                </c:pt>
                <c:pt idx="6275">
                  <c:v>15.3239</c:v>
                </c:pt>
                <c:pt idx="6276">
                  <c:v>15.3287</c:v>
                </c:pt>
                <c:pt idx="6277">
                  <c:v>15.3344</c:v>
                </c:pt>
                <c:pt idx="6278">
                  <c:v>15.3391</c:v>
                </c:pt>
                <c:pt idx="6279">
                  <c:v>15.3438</c:v>
                </c:pt>
                <c:pt idx="6280">
                  <c:v>15.348599999999999</c:v>
                </c:pt>
                <c:pt idx="6281">
                  <c:v>15.353300000000001</c:v>
                </c:pt>
                <c:pt idx="6282">
                  <c:v>15.358000000000001</c:v>
                </c:pt>
                <c:pt idx="6283">
                  <c:v>15.3637</c:v>
                </c:pt>
                <c:pt idx="6284">
                  <c:v>15.368399999999999</c:v>
                </c:pt>
                <c:pt idx="6285">
                  <c:v>15.373200000000001</c:v>
                </c:pt>
                <c:pt idx="6286">
                  <c:v>15.3779</c:v>
                </c:pt>
                <c:pt idx="6287">
                  <c:v>15.383599999999999</c:v>
                </c:pt>
                <c:pt idx="6288">
                  <c:v>15.388299999999999</c:v>
                </c:pt>
                <c:pt idx="6289">
                  <c:v>15.393000000000001</c:v>
                </c:pt>
                <c:pt idx="6290">
                  <c:v>15.3978</c:v>
                </c:pt>
                <c:pt idx="6291">
                  <c:v>15.4034</c:v>
                </c:pt>
                <c:pt idx="6292">
                  <c:v>15.408200000000001</c:v>
                </c:pt>
                <c:pt idx="6293">
                  <c:v>15.4129</c:v>
                </c:pt>
                <c:pt idx="6294">
                  <c:v>15.4176</c:v>
                </c:pt>
                <c:pt idx="6295">
                  <c:v>15.4224</c:v>
                </c:pt>
                <c:pt idx="6296">
                  <c:v>15.427099999999999</c:v>
                </c:pt>
                <c:pt idx="6297">
                  <c:v>15.4328</c:v>
                </c:pt>
                <c:pt idx="6298">
                  <c:v>15.4375</c:v>
                </c:pt>
                <c:pt idx="6299">
                  <c:v>15.4422</c:v>
                </c:pt>
                <c:pt idx="6300">
                  <c:v>15.446999999999999</c:v>
                </c:pt>
                <c:pt idx="6301">
                  <c:v>15.4526</c:v>
                </c:pt>
                <c:pt idx="6302">
                  <c:v>15.4574</c:v>
                </c:pt>
                <c:pt idx="6303">
                  <c:v>15.4621</c:v>
                </c:pt>
                <c:pt idx="6304">
                  <c:v>15.466799999999999</c:v>
                </c:pt>
                <c:pt idx="6305">
                  <c:v>15.4716</c:v>
                </c:pt>
                <c:pt idx="6306">
                  <c:v>15.4763</c:v>
                </c:pt>
                <c:pt idx="6307">
                  <c:v>15.481999999999999</c:v>
                </c:pt>
                <c:pt idx="6308">
                  <c:v>15.486700000000001</c:v>
                </c:pt>
                <c:pt idx="6309">
                  <c:v>15.491400000000001</c:v>
                </c:pt>
                <c:pt idx="6310">
                  <c:v>15.4962</c:v>
                </c:pt>
                <c:pt idx="6311">
                  <c:v>15.501799999999999</c:v>
                </c:pt>
                <c:pt idx="6312">
                  <c:v>15.506600000000001</c:v>
                </c:pt>
                <c:pt idx="6313">
                  <c:v>15.5113</c:v>
                </c:pt>
                <c:pt idx="6314">
                  <c:v>15.516</c:v>
                </c:pt>
                <c:pt idx="6315">
                  <c:v>15.520799999999999</c:v>
                </c:pt>
                <c:pt idx="6316">
                  <c:v>15.525499999999999</c:v>
                </c:pt>
                <c:pt idx="6317">
                  <c:v>15.5312</c:v>
                </c:pt>
                <c:pt idx="6318">
                  <c:v>15.5359</c:v>
                </c:pt>
                <c:pt idx="6319">
                  <c:v>15.5406</c:v>
                </c:pt>
                <c:pt idx="6320">
                  <c:v>15.545400000000001</c:v>
                </c:pt>
                <c:pt idx="6321">
                  <c:v>15.5511</c:v>
                </c:pt>
                <c:pt idx="6322">
                  <c:v>15.5558</c:v>
                </c:pt>
                <c:pt idx="6323">
                  <c:v>15.560499999999999</c:v>
                </c:pt>
                <c:pt idx="6324">
                  <c:v>15.565200000000001</c:v>
                </c:pt>
                <c:pt idx="6325">
                  <c:v>15.5709</c:v>
                </c:pt>
                <c:pt idx="6326">
                  <c:v>15.575699999999999</c:v>
                </c:pt>
                <c:pt idx="6327">
                  <c:v>15.580399999999999</c:v>
                </c:pt>
                <c:pt idx="6328">
                  <c:v>15.585100000000001</c:v>
                </c:pt>
                <c:pt idx="6329">
                  <c:v>15.5899</c:v>
                </c:pt>
                <c:pt idx="6330">
                  <c:v>15.5946</c:v>
                </c:pt>
                <c:pt idx="6331">
                  <c:v>15.600300000000001</c:v>
                </c:pt>
                <c:pt idx="6332">
                  <c:v>15.605</c:v>
                </c:pt>
                <c:pt idx="6333">
                  <c:v>15.6097</c:v>
                </c:pt>
                <c:pt idx="6334">
                  <c:v>15.6145</c:v>
                </c:pt>
                <c:pt idx="6335">
                  <c:v>15.620100000000001</c:v>
                </c:pt>
                <c:pt idx="6336">
                  <c:v>15.6249</c:v>
                </c:pt>
                <c:pt idx="6337">
                  <c:v>15.6296</c:v>
                </c:pt>
                <c:pt idx="6338">
                  <c:v>15.6343</c:v>
                </c:pt>
                <c:pt idx="6339">
                  <c:v>15.64</c:v>
                </c:pt>
                <c:pt idx="6340">
                  <c:v>15.643800000000001</c:v>
                </c:pt>
                <c:pt idx="6341">
                  <c:v>15.6495</c:v>
                </c:pt>
                <c:pt idx="6342">
                  <c:v>15.654199999999999</c:v>
                </c:pt>
                <c:pt idx="6343">
                  <c:v>15.658899999999999</c:v>
                </c:pt>
                <c:pt idx="6344">
                  <c:v>15.6637</c:v>
                </c:pt>
                <c:pt idx="6345">
                  <c:v>15.6693</c:v>
                </c:pt>
                <c:pt idx="6346">
                  <c:v>15.674099999999999</c:v>
                </c:pt>
                <c:pt idx="6347">
                  <c:v>15.678800000000001</c:v>
                </c:pt>
                <c:pt idx="6348">
                  <c:v>15.6835</c:v>
                </c:pt>
                <c:pt idx="6349">
                  <c:v>15.6892</c:v>
                </c:pt>
                <c:pt idx="6350">
                  <c:v>15.693899999999999</c:v>
                </c:pt>
                <c:pt idx="6351">
                  <c:v>15.698700000000001</c:v>
                </c:pt>
                <c:pt idx="6352">
                  <c:v>15.7034</c:v>
                </c:pt>
                <c:pt idx="6353">
                  <c:v>15.7081</c:v>
                </c:pt>
                <c:pt idx="6354">
                  <c:v>15.712899999999999</c:v>
                </c:pt>
                <c:pt idx="6355">
                  <c:v>15.718500000000001</c:v>
                </c:pt>
                <c:pt idx="6356">
                  <c:v>15.7233</c:v>
                </c:pt>
                <c:pt idx="6357">
                  <c:v>15.728</c:v>
                </c:pt>
                <c:pt idx="6358">
                  <c:v>15.732699999999999</c:v>
                </c:pt>
                <c:pt idx="6359">
                  <c:v>15.7384</c:v>
                </c:pt>
                <c:pt idx="6360">
                  <c:v>15.7431</c:v>
                </c:pt>
                <c:pt idx="6361">
                  <c:v>15.7479</c:v>
                </c:pt>
                <c:pt idx="6362">
                  <c:v>15.752599999999999</c:v>
                </c:pt>
                <c:pt idx="6363">
                  <c:v>15.757300000000001</c:v>
                </c:pt>
                <c:pt idx="6364">
                  <c:v>15.7621</c:v>
                </c:pt>
                <c:pt idx="6365">
                  <c:v>15.767799999999999</c:v>
                </c:pt>
                <c:pt idx="6366">
                  <c:v>15.772500000000001</c:v>
                </c:pt>
                <c:pt idx="6367">
                  <c:v>15.777200000000001</c:v>
                </c:pt>
                <c:pt idx="6368">
                  <c:v>15.7819</c:v>
                </c:pt>
                <c:pt idx="6369">
                  <c:v>15.787599999999999</c:v>
                </c:pt>
                <c:pt idx="6370">
                  <c:v>15.792400000000001</c:v>
                </c:pt>
                <c:pt idx="6371">
                  <c:v>15.7971</c:v>
                </c:pt>
                <c:pt idx="6372">
                  <c:v>15.8018</c:v>
                </c:pt>
                <c:pt idx="6373">
                  <c:v>15.807499999999999</c:v>
                </c:pt>
                <c:pt idx="6374">
                  <c:v>15.812200000000001</c:v>
                </c:pt>
                <c:pt idx="6375">
                  <c:v>15.817</c:v>
                </c:pt>
                <c:pt idx="6376">
                  <c:v>15.8217</c:v>
                </c:pt>
                <c:pt idx="6377">
                  <c:v>15.8264</c:v>
                </c:pt>
                <c:pt idx="6378">
                  <c:v>15.831200000000001</c:v>
                </c:pt>
                <c:pt idx="6379">
                  <c:v>15.8368</c:v>
                </c:pt>
                <c:pt idx="6380">
                  <c:v>15.8416</c:v>
                </c:pt>
                <c:pt idx="6381">
                  <c:v>15.846299999999999</c:v>
                </c:pt>
                <c:pt idx="6382">
                  <c:v>15.851000000000001</c:v>
                </c:pt>
                <c:pt idx="6383">
                  <c:v>15.8567</c:v>
                </c:pt>
                <c:pt idx="6384">
                  <c:v>15.8614</c:v>
                </c:pt>
                <c:pt idx="6385">
                  <c:v>15.866199999999999</c:v>
                </c:pt>
                <c:pt idx="6386">
                  <c:v>15.870900000000001</c:v>
                </c:pt>
                <c:pt idx="6387">
                  <c:v>15.8756</c:v>
                </c:pt>
                <c:pt idx="6388">
                  <c:v>15.8813</c:v>
                </c:pt>
                <c:pt idx="6389">
                  <c:v>15.885999999999999</c:v>
                </c:pt>
                <c:pt idx="6390">
                  <c:v>15.8908</c:v>
                </c:pt>
                <c:pt idx="6391">
                  <c:v>15.8955</c:v>
                </c:pt>
                <c:pt idx="6392">
                  <c:v>15.9002</c:v>
                </c:pt>
                <c:pt idx="6393">
                  <c:v>15.905900000000001</c:v>
                </c:pt>
                <c:pt idx="6394">
                  <c:v>15.910600000000001</c:v>
                </c:pt>
                <c:pt idx="6395">
                  <c:v>15.9154</c:v>
                </c:pt>
                <c:pt idx="6396">
                  <c:v>15.9201</c:v>
                </c:pt>
                <c:pt idx="6397">
                  <c:v>15.925800000000001</c:v>
                </c:pt>
                <c:pt idx="6398">
                  <c:v>15.9305</c:v>
                </c:pt>
                <c:pt idx="6399">
                  <c:v>15.9352</c:v>
                </c:pt>
                <c:pt idx="6400">
                  <c:v>15.94</c:v>
                </c:pt>
                <c:pt idx="6401">
                  <c:v>15.944699999999999</c:v>
                </c:pt>
                <c:pt idx="6402">
                  <c:v>15.949400000000001</c:v>
                </c:pt>
                <c:pt idx="6403">
                  <c:v>15.9551</c:v>
                </c:pt>
                <c:pt idx="6404">
                  <c:v>15.9598</c:v>
                </c:pt>
                <c:pt idx="6405">
                  <c:v>15.964600000000001</c:v>
                </c:pt>
                <c:pt idx="6406">
                  <c:v>15.9693</c:v>
                </c:pt>
                <c:pt idx="6407">
                  <c:v>15.975</c:v>
                </c:pt>
                <c:pt idx="6408">
                  <c:v>15.979699999999999</c:v>
                </c:pt>
                <c:pt idx="6409">
                  <c:v>15.984400000000001</c:v>
                </c:pt>
                <c:pt idx="6410">
                  <c:v>15.9892</c:v>
                </c:pt>
                <c:pt idx="6411">
                  <c:v>15.9939</c:v>
                </c:pt>
                <c:pt idx="6412">
                  <c:v>15.999599999999999</c:v>
                </c:pt>
                <c:pt idx="6413">
                  <c:v>16.004300000000001</c:v>
                </c:pt>
                <c:pt idx="6414">
                  <c:v>16.0091</c:v>
                </c:pt>
                <c:pt idx="6415">
                  <c:v>16.0138</c:v>
                </c:pt>
                <c:pt idx="6416">
                  <c:v>16.0185</c:v>
                </c:pt>
                <c:pt idx="6417">
                  <c:v>16.0242</c:v>
                </c:pt>
                <c:pt idx="6418">
                  <c:v>16.0289</c:v>
                </c:pt>
                <c:pt idx="6419">
                  <c:v>16.0337</c:v>
                </c:pt>
                <c:pt idx="6420">
                  <c:v>16.038399999999999</c:v>
                </c:pt>
                <c:pt idx="6421">
                  <c:v>16.0441</c:v>
                </c:pt>
                <c:pt idx="6422">
                  <c:v>16.0488</c:v>
                </c:pt>
                <c:pt idx="6423">
                  <c:v>16.0535</c:v>
                </c:pt>
                <c:pt idx="6424">
                  <c:v>16.058299999999999</c:v>
                </c:pt>
                <c:pt idx="6425">
                  <c:v>16.062999999999999</c:v>
                </c:pt>
                <c:pt idx="6426">
                  <c:v>16.067699999999999</c:v>
                </c:pt>
                <c:pt idx="6427">
                  <c:v>16.073399999999999</c:v>
                </c:pt>
                <c:pt idx="6428">
                  <c:v>16.078099999999999</c:v>
                </c:pt>
                <c:pt idx="6429">
                  <c:v>16.082899999999999</c:v>
                </c:pt>
                <c:pt idx="6430">
                  <c:v>16.087599999999998</c:v>
                </c:pt>
                <c:pt idx="6431">
                  <c:v>16.093299999999999</c:v>
                </c:pt>
                <c:pt idx="6432">
                  <c:v>16.097999999999999</c:v>
                </c:pt>
                <c:pt idx="6433">
                  <c:v>16.102699999999999</c:v>
                </c:pt>
                <c:pt idx="6434">
                  <c:v>16.107500000000002</c:v>
                </c:pt>
                <c:pt idx="6435">
                  <c:v>16.113099999999999</c:v>
                </c:pt>
                <c:pt idx="6436">
                  <c:v>16.116900000000001</c:v>
                </c:pt>
                <c:pt idx="6437">
                  <c:v>16.122599999999998</c:v>
                </c:pt>
                <c:pt idx="6438">
                  <c:v>16.127300000000002</c:v>
                </c:pt>
                <c:pt idx="6439">
                  <c:v>16.132999999999999</c:v>
                </c:pt>
                <c:pt idx="6440">
                  <c:v>16.136800000000001</c:v>
                </c:pt>
                <c:pt idx="6441">
                  <c:v>16.142499999999998</c:v>
                </c:pt>
                <c:pt idx="6442">
                  <c:v>16.147200000000002</c:v>
                </c:pt>
                <c:pt idx="6443">
                  <c:v>16.151900000000001</c:v>
                </c:pt>
                <c:pt idx="6444">
                  <c:v>16.156700000000001</c:v>
                </c:pt>
                <c:pt idx="6445">
                  <c:v>16.162299999999998</c:v>
                </c:pt>
                <c:pt idx="6446">
                  <c:v>16.167100000000001</c:v>
                </c:pt>
                <c:pt idx="6447">
                  <c:v>16.171800000000001</c:v>
                </c:pt>
                <c:pt idx="6448">
                  <c:v>16.176500000000001</c:v>
                </c:pt>
                <c:pt idx="6449">
                  <c:v>16.1813</c:v>
                </c:pt>
                <c:pt idx="6450">
                  <c:v>16.186</c:v>
                </c:pt>
                <c:pt idx="6451">
                  <c:v>16.191700000000001</c:v>
                </c:pt>
                <c:pt idx="6452">
                  <c:v>16.196400000000001</c:v>
                </c:pt>
                <c:pt idx="6453">
                  <c:v>16.2011</c:v>
                </c:pt>
                <c:pt idx="6454">
                  <c:v>16.2059</c:v>
                </c:pt>
                <c:pt idx="6455">
                  <c:v>16.211600000000001</c:v>
                </c:pt>
                <c:pt idx="6456">
                  <c:v>16.2163</c:v>
                </c:pt>
                <c:pt idx="6457">
                  <c:v>16.221</c:v>
                </c:pt>
                <c:pt idx="6458">
                  <c:v>16.2257</c:v>
                </c:pt>
                <c:pt idx="6459">
                  <c:v>16.230499999999999</c:v>
                </c:pt>
                <c:pt idx="6460">
                  <c:v>16.235199999999999</c:v>
                </c:pt>
                <c:pt idx="6461">
                  <c:v>16.2409</c:v>
                </c:pt>
                <c:pt idx="6462">
                  <c:v>16.2456</c:v>
                </c:pt>
                <c:pt idx="6463">
                  <c:v>16.250399999999999</c:v>
                </c:pt>
                <c:pt idx="6464">
                  <c:v>16.255099999999999</c:v>
                </c:pt>
                <c:pt idx="6465">
                  <c:v>16.2608</c:v>
                </c:pt>
                <c:pt idx="6466">
                  <c:v>16.265499999999999</c:v>
                </c:pt>
                <c:pt idx="6467">
                  <c:v>16.2712</c:v>
                </c:pt>
                <c:pt idx="6468">
                  <c:v>16.274999999999999</c:v>
                </c:pt>
                <c:pt idx="6469">
                  <c:v>16.2806</c:v>
                </c:pt>
                <c:pt idx="6470">
                  <c:v>16.285399999999999</c:v>
                </c:pt>
                <c:pt idx="6471">
                  <c:v>16.290099999999999</c:v>
                </c:pt>
                <c:pt idx="6472">
                  <c:v>16.294799999999999</c:v>
                </c:pt>
                <c:pt idx="6473">
                  <c:v>16.299600000000002</c:v>
                </c:pt>
                <c:pt idx="6474">
                  <c:v>16.304300000000001</c:v>
                </c:pt>
                <c:pt idx="6475">
                  <c:v>16.309999999999999</c:v>
                </c:pt>
                <c:pt idx="6476">
                  <c:v>16.314699999999998</c:v>
                </c:pt>
                <c:pt idx="6477">
                  <c:v>16.319400000000002</c:v>
                </c:pt>
                <c:pt idx="6478">
                  <c:v>16.324200000000001</c:v>
                </c:pt>
                <c:pt idx="6479">
                  <c:v>16.329799999999999</c:v>
                </c:pt>
                <c:pt idx="6480">
                  <c:v>16.334599999999998</c:v>
                </c:pt>
                <c:pt idx="6481">
                  <c:v>16.339300000000001</c:v>
                </c:pt>
                <c:pt idx="6482">
                  <c:v>16.344000000000001</c:v>
                </c:pt>
                <c:pt idx="6483">
                  <c:v>16.349699999999999</c:v>
                </c:pt>
                <c:pt idx="6484">
                  <c:v>16.354399999999998</c:v>
                </c:pt>
                <c:pt idx="6485">
                  <c:v>16.359200000000001</c:v>
                </c:pt>
                <c:pt idx="6486">
                  <c:v>16.363900000000001</c:v>
                </c:pt>
                <c:pt idx="6487">
                  <c:v>16.368600000000001</c:v>
                </c:pt>
                <c:pt idx="6488">
                  <c:v>16.3734</c:v>
                </c:pt>
                <c:pt idx="6489">
                  <c:v>16.379000000000001</c:v>
                </c:pt>
                <c:pt idx="6490">
                  <c:v>16.383800000000001</c:v>
                </c:pt>
                <c:pt idx="6491">
                  <c:v>16.388500000000001</c:v>
                </c:pt>
                <c:pt idx="6492">
                  <c:v>16.3932</c:v>
                </c:pt>
                <c:pt idx="6493">
                  <c:v>16.398900000000001</c:v>
                </c:pt>
                <c:pt idx="6494">
                  <c:v>16.403600000000001</c:v>
                </c:pt>
                <c:pt idx="6495">
                  <c:v>16.4084</c:v>
                </c:pt>
                <c:pt idx="6496">
                  <c:v>16.4131</c:v>
                </c:pt>
                <c:pt idx="6497">
                  <c:v>16.4178</c:v>
                </c:pt>
                <c:pt idx="6498">
                  <c:v>16.422599999999999</c:v>
                </c:pt>
                <c:pt idx="6499">
                  <c:v>16.4283</c:v>
                </c:pt>
                <c:pt idx="6500">
                  <c:v>16.433</c:v>
                </c:pt>
                <c:pt idx="6501">
                  <c:v>16.4377</c:v>
                </c:pt>
                <c:pt idx="6502">
                  <c:v>16.442399999999999</c:v>
                </c:pt>
                <c:pt idx="6503">
                  <c:v>16.4481</c:v>
                </c:pt>
                <c:pt idx="6504">
                  <c:v>16.4529</c:v>
                </c:pt>
                <c:pt idx="6505">
                  <c:v>16.457599999999999</c:v>
                </c:pt>
                <c:pt idx="6506">
                  <c:v>16.462299999999999</c:v>
                </c:pt>
                <c:pt idx="6507">
                  <c:v>16.466999999999999</c:v>
                </c:pt>
                <c:pt idx="6508">
                  <c:v>16.4727</c:v>
                </c:pt>
                <c:pt idx="6509">
                  <c:v>16.477499999999999</c:v>
                </c:pt>
                <c:pt idx="6510">
                  <c:v>16.482199999999999</c:v>
                </c:pt>
                <c:pt idx="6511">
                  <c:v>16.486899999999999</c:v>
                </c:pt>
                <c:pt idx="6512">
                  <c:v>16.491700000000002</c:v>
                </c:pt>
                <c:pt idx="6513">
                  <c:v>16.497299999999999</c:v>
                </c:pt>
                <c:pt idx="6514">
                  <c:v>16.502099999999999</c:v>
                </c:pt>
                <c:pt idx="6515">
                  <c:v>16.506799999999998</c:v>
                </c:pt>
                <c:pt idx="6516">
                  <c:v>16.511500000000002</c:v>
                </c:pt>
                <c:pt idx="6517">
                  <c:v>16.517199999999999</c:v>
                </c:pt>
                <c:pt idx="6518">
                  <c:v>16.521899999999999</c:v>
                </c:pt>
                <c:pt idx="6519">
                  <c:v>16.526700000000002</c:v>
                </c:pt>
                <c:pt idx="6520">
                  <c:v>16.531400000000001</c:v>
                </c:pt>
                <c:pt idx="6521">
                  <c:v>16.536100000000001</c:v>
                </c:pt>
                <c:pt idx="6522">
                  <c:v>16.540900000000001</c:v>
                </c:pt>
                <c:pt idx="6523">
                  <c:v>16.546500000000002</c:v>
                </c:pt>
                <c:pt idx="6524">
                  <c:v>16.551300000000001</c:v>
                </c:pt>
                <c:pt idx="6525">
                  <c:v>16.556000000000001</c:v>
                </c:pt>
                <c:pt idx="6526">
                  <c:v>16.560700000000001</c:v>
                </c:pt>
                <c:pt idx="6527">
                  <c:v>16.566400000000002</c:v>
                </c:pt>
                <c:pt idx="6528">
                  <c:v>16.571100000000001</c:v>
                </c:pt>
                <c:pt idx="6529">
                  <c:v>16.575900000000001</c:v>
                </c:pt>
                <c:pt idx="6530">
                  <c:v>16.5806</c:v>
                </c:pt>
                <c:pt idx="6531">
                  <c:v>16.586300000000001</c:v>
                </c:pt>
                <c:pt idx="6532">
                  <c:v>16.5901</c:v>
                </c:pt>
                <c:pt idx="6533">
                  <c:v>16.595700000000001</c:v>
                </c:pt>
                <c:pt idx="6534">
                  <c:v>16.6005</c:v>
                </c:pt>
                <c:pt idx="6535">
                  <c:v>16.6052</c:v>
                </c:pt>
                <c:pt idx="6536">
                  <c:v>16.6099</c:v>
                </c:pt>
                <c:pt idx="6537">
                  <c:v>16.615600000000001</c:v>
                </c:pt>
                <c:pt idx="6538">
                  <c:v>16.6203</c:v>
                </c:pt>
                <c:pt idx="6539">
                  <c:v>16.6251</c:v>
                </c:pt>
                <c:pt idx="6540">
                  <c:v>16.629799999999999</c:v>
                </c:pt>
                <c:pt idx="6541">
                  <c:v>16.6355</c:v>
                </c:pt>
                <c:pt idx="6542">
                  <c:v>16.6402</c:v>
                </c:pt>
                <c:pt idx="6543">
                  <c:v>16.6449</c:v>
                </c:pt>
                <c:pt idx="6544">
                  <c:v>16.649699999999999</c:v>
                </c:pt>
                <c:pt idx="6545">
                  <c:v>16.654399999999999</c:v>
                </c:pt>
                <c:pt idx="6546">
                  <c:v>16.659099999999999</c:v>
                </c:pt>
                <c:pt idx="6547">
                  <c:v>16.6648</c:v>
                </c:pt>
                <c:pt idx="6548">
                  <c:v>16.669599999999999</c:v>
                </c:pt>
                <c:pt idx="6549">
                  <c:v>16.674299999999999</c:v>
                </c:pt>
                <c:pt idx="6550">
                  <c:v>16.678999999999998</c:v>
                </c:pt>
                <c:pt idx="6551">
                  <c:v>16.684699999999999</c:v>
                </c:pt>
                <c:pt idx="6552">
                  <c:v>16.689399999999999</c:v>
                </c:pt>
                <c:pt idx="6553">
                  <c:v>16.694199999999999</c:v>
                </c:pt>
                <c:pt idx="6554">
                  <c:v>16.698899999999998</c:v>
                </c:pt>
                <c:pt idx="6555">
                  <c:v>16.703600000000002</c:v>
                </c:pt>
                <c:pt idx="6556">
                  <c:v>16.708300000000001</c:v>
                </c:pt>
                <c:pt idx="6557">
                  <c:v>16.713999999999999</c:v>
                </c:pt>
                <c:pt idx="6558">
                  <c:v>16.718800000000002</c:v>
                </c:pt>
                <c:pt idx="6559">
                  <c:v>16.723500000000001</c:v>
                </c:pt>
                <c:pt idx="6560">
                  <c:v>16.728200000000001</c:v>
                </c:pt>
                <c:pt idx="6561">
                  <c:v>16.733899999999998</c:v>
                </c:pt>
                <c:pt idx="6562">
                  <c:v>16.738600000000002</c:v>
                </c:pt>
                <c:pt idx="6563">
                  <c:v>16.743400000000001</c:v>
                </c:pt>
                <c:pt idx="6564">
                  <c:v>16.748100000000001</c:v>
                </c:pt>
                <c:pt idx="6565">
                  <c:v>16.753799999999998</c:v>
                </c:pt>
                <c:pt idx="6566">
                  <c:v>16.758500000000002</c:v>
                </c:pt>
                <c:pt idx="6567">
                  <c:v>16.763200000000001</c:v>
                </c:pt>
                <c:pt idx="6568">
                  <c:v>16.768000000000001</c:v>
                </c:pt>
                <c:pt idx="6569">
                  <c:v>16.7727</c:v>
                </c:pt>
                <c:pt idx="6570">
                  <c:v>16.7774</c:v>
                </c:pt>
                <c:pt idx="6571">
                  <c:v>16.783100000000001</c:v>
                </c:pt>
                <c:pt idx="6572">
                  <c:v>16.787800000000001</c:v>
                </c:pt>
                <c:pt idx="6573">
                  <c:v>16.7926</c:v>
                </c:pt>
                <c:pt idx="6574">
                  <c:v>16.7973</c:v>
                </c:pt>
                <c:pt idx="6575">
                  <c:v>16.803000000000001</c:v>
                </c:pt>
                <c:pt idx="6576">
                  <c:v>16.807700000000001</c:v>
                </c:pt>
                <c:pt idx="6577">
                  <c:v>16.8124</c:v>
                </c:pt>
                <c:pt idx="6578">
                  <c:v>16.8172</c:v>
                </c:pt>
                <c:pt idx="6579">
                  <c:v>16.822800000000001</c:v>
                </c:pt>
                <c:pt idx="6580">
                  <c:v>16.8276</c:v>
                </c:pt>
                <c:pt idx="6581">
                  <c:v>16.8323</c:v>
                </c:pt>
                <c:pt idx="6582">
                  <c:v>16.837</c:v>
                </c:pt>
                <c:pt idx="6583">
                  <c:v>16.841799999999999</c:v>
                </c:pt>
                <c:pt idx="6584">
                  <c:v>16.846499999999999</c:v>
                </c:pt>
                <c:pt idx="6585">
                  <c:v>16.8522</c:v>
                </c:pt>
                <c:pt idx="6586">
                  <c:v>16.8569</c:v>
                </c:pt>
                <c:pt idx="6587">
                  <c:v>16.861599999999999</c:v>
                </c:pt>
                <c:pt idx="6588">
                  <c:v>16.866399999999999</c:v>
                </c:pt>
                <c:pt idx="6589">
                  <c:v>16.8721</c:v>
                </c:pt>
                <c:pt idx="6590">
                  <c:v>16.876799999999999</c:v>
                </c:pt>
                <c:pt idx="6591">
                  <c:v>16.881499999999999</c:v>
                </c:pt>
                <c:pt idx="6592">
                  <c:v>16.886199999999999</c:v>
                </c:pt>
                <c:pt idx="6593">
                  <c:v>16.8919</c:v>
                </c:pt>
                <c:pt idx="6594">
                  <c:v>16.895700000000001</c:v>
                </c:pt>
                <c:pt idx="6595">
                  <c:v>16.901399999999999</c:v>
                </c:pt>
                <c:pt idx="6596">
                  <c:v>16.906099999999999</c:v>
                </c:pt>
                <c:pt idx="6597">
                  <c:v>16.910900000000002</c:v>
                </c:pt>
                <c:pt idx="6598">
                  <c:v>16.915600000000001</c:v>
                </c:pt>
                <c:pt idx="6599">
                  <c:v>16.921299999999999</c:v>
                </c:pt>
                <c:pt idx="6600">
                  <c:v>16.925999999999998</c:v>
                </c:pt>
                <c:pt idx="6601">
                  <c:v>16.930700000000002</c:v>
                </c:pt>
                <c:pt idx="6602">
                  <c:v>16.935500000000001</c:v>
                </c:pt>
                <c:pt idx="6603">
                  <c:v>16.941099999999999</c:v>
                </c:pt>
                <c:pt idx="6604">
                  <c:v>16.945900000000002</c:v>
                </c:pt>
                <c:pt idx="6605">
                  <c:v>16.950600000000001</c:v>
                </c:pt>
                <c:pt idx="6606">
                  <c:v>16.955300000000001</c:v>
                </c:pt>
                <c:pt idx="6607">
                  <c:v>16.960999999999999</c:v>
                </c:pt>
                <c:pt idx="6608">
                  <c:v>16.9648</c:v>
                </c:pt>
                <c:pt idx="6609">
                  <c:v>16.970500000000001</c:v>
                </c:pt>
                <c:pt idx="6610">
                  <c:v>16.975200000000001</c:v>
                </c:pt>
                <c:pt idx="6611">
                  <c:v>16.979900000000001</c:v>
                </c:pt>
                <c:pt idx="6612">
                  <c:v>16.9847</c:v>
                </c:pt>
                <c:pt idx="6613">
                  <c:v>16.990300000000001</c:v>
                </c:pt>
                <c:pt idx="6614">
                  <c:v>16.995100000000001</c:v>
                </c:pt>
                <c:pt idx="6615">
                  <c:v>16.9998</c:v>
                </c:pt>
                <c:pt idx="6616">
                  <c:v>17.0045</c:v>
                </c:pt>
                <c:pt idx="6617">
                  <c:v>17.0093</c:v>
                </c:pt>
                <c:pt idx="6618">
                  <c:v>17.013999999999999</c:v>
                </c:pt>
                <c:pt idx="6619">
                  <c:v>17.0197</c:v>
                </c:pt>
                <c:pt idx="6620">
                  <c:v>17.0244</c:v>
                </c:pt>
                <c:pt idx="6621">
                  <c:v>17.0291</c:v>
                </c:pt>
                <c:pt idx="6622">
                  <c:v>17.033899999999999</c:v>
                </c:pt>
                <c:pt idx="6623">
                  <c:v>17.0395</c:v>
                </c:pt>
                <c:pt idx="6624">
                  <c:v>17.0443</c:v>
                </c:pt>
                <c:pt idx="6625">
                  <c:v>17.048999999999999</c:v>
                </c:pt>
                <c:pt idx="6626">
                  <c:v>17.053699999999999</c:v>
                </c:pt>
                <c:pt idx="6627">
                  <c:v>17.0594</c:v>
                </c:pt>
                <c:pt idx="6628">
                  <c:v>17.063199999999998</c:v>
                </c:pt>
                <c:pt idx="6629">
                  <c:v>17.068899999999999</c:v>
                </c:pt>
                <c:pt idx="6630">
                  <c:v>17.073599999999999</c:v>
                </c:pt>
                <c:pt idx="6631">
                  <c:v>17.078299999999999</c:v>
                </c:pt>
                <c:pt idx="6632">
                  <c:v>17.083100000000002</c:v>
                </c:pt>
                <c:pt idx="6633">
                  <c:v>17.088699999999999</c:v>
                </c:pt>
                <c:pt idx="6634">
                  <c:v>17.093499999999999</c:v>
                </c:pt>
                <c:pt idx="6635">
                  <c:v>17.0992</c:v>
                </c:pt>
                <c:pt idx="6636">
                  <c:v>17.102900000000002</c:v>
                </c:pt>
                <c:pt idx="6637">
                  <c:v>17.108599999999999</c:v>
                </c:pt>
                <c:pt idx="6638">
                  <c:v>17.113399999999999</c:v>
                </c:pt>
                <c:pt idx="6639">
                  <c:v>17.118099999999998</c:v>
                </c:pt>
                <c:pt idx="6640">
                  <c:v>17.122800000000002</c:v>
                </c:pt>
                <c:pt idx="6641">
                  <c:v>17.127500000000001</c:v>
                </c:pt>
                <c:pt idx="6642">
                  <c:v>17.132300000000001</c:v>
                </c:pt>
                <c:pt idx="6643">
                  <c:v>17.138000000000002</c:v>
                </c:pt>
                <c:pt idx="6644">
                  <c:v>17.142700000000001</c:v>
                </c:pt>
                <c:pt idx="6645">
                  <c:v>17.147400000000001</c:v>
                </c:pt>
                <c:pt idx="6646">
                  <c:v>17.152100000000001</c:v>
                </c:pt>
                <c:pt idx="6647">
                  <c:v>17.157800000000002</c:v>
                </c:pt>
                <c:pt idx="6648">
                  <c:v>17.162600000000001</c:v>
                </c:pt>
                <c:pt idx="6649">
                  <c:v>17.167300000000001</c:v>
                </c:pt>
                <c:pt idx="6650">
                  <c:v>17.172000000000001</c:v>
                </c:pt>
                <c:pt idx="6651">
                  <c:v>17.1768</c:v>
                </c:pt>
                <c:pt idx="6652">
                  <c:v>17.1815</c:v>
                </c:pt>
                <c:pt idx="6653">
                  <c:v>17.187200000000001</c:v>
                </c:pt>
                <c:pt idx="6654">
                  <c:v>17.1919</c:v>
                </c:pt>
                <c:pt idx="6655">
                  <c:v>17.1966</c:v>
                </c:pt>
                <c:pt idx="6656">
                  <c:v>17.2014</c:v>
                </c:pt>
                <c:pt idx="6657">
                  <c:v>17.207000000000001</c:v>
                </c:pt>
                <c:pt idx="6658">
                  <c:v>17.2118</c:v>
                </c:pt>
                <c:pt idx="6659">
                  <c:v>17.2165</c:v>
                </c:pt>
                <c:pt idx="6660">
                  <c:v>17.2212</c:v>
                </c:pt>
                <c:pt idx="6661">
                  <c:v>17.226900000000001</c:v>
                </c:pt>
                <c:pt idx="6662">
                  <c:v>17.2316</c:v>
                </c:pt>
                <c:pt idx="6663">
                  <c:v>17.2364</c:v>
                </c:pt>
                <c:pt idx="6664">
                  <c:v>17.241099999999999</c:v>
                </c:pt>
                <c:pt idx="6665">
                  <c:v>17.245799999999999</c:v>
                </c:pt>
                <c:pt idx="6666">
                  <c:v>17.250599999999999</c:v>
                </c:pt>
                <c:pt idx="6667">
                  <c:v>17.2562</c:v>
                </c:pt>
                <c:pt idx="6668">
                  <c:v>17.260999999999999</c:v>
                </c:pt>
                <c:pt idx="6669">
                  <c:v>17.265699999999999</c:v>
                </c:pt>
                <c:pt idx="6670">
                  <c:v>17.270399999999999</c:v>
                </c:pt>
                <c:pt idx="6671">
                  <c:v>17.2761</c:v>
                </c:pt>
                <c:pt idx="6672">
                  <c:v>17.280799999999999</c:v>
                </c:pt>
                <c:pt idx="6673">
                  <c:v>17.285599999999999</c:v>
                </c:pt>
                <c:pt idx="6674">
                  <c:v>17.290299999999998</c:v>
                </c:pt>
                <c:pt idx="6675">
                  <c:v>17.295999999999999</c:v>
                </c:pt>
                <c:pt idx="6676">
                  <c:v>17.300699999999999</c:v>
                </c:pt>
                <c:pt idx="6677">
                  <c:v>17.305399999999999</c:v>
                </c:pt>
                <c:pt idx="6678">
                  <c:v>17.310199999999998</c:v>
                </c:pt>
                <c:pt idx="6679">
                  <c:v>17.314900000000002</c:v>
                </c:pt>
                <c:pt idx="6680">
                  <c:v>17.319600000000001</c:v>
                </c:pt>
                <c:pt idx="6681">
                  <c:v>17.325299999999999</c:v>
                </c:pt>
                <c:pt idx="6682">
                  <c:v>17.329999999999998</c:v>
                </c:pt>
                <c:pt idx="6683">
                  <c:v>17.334800000000001</c:v>
                </c:pt>
                <c:pt idx="6684">
                  <c:v>17.339500000000001</c:v>
                </c:pt>
                <c:pt idx="6685">
                  <c:v>17.345199999999998</c:v>
                </c:pt>
                <c:pt idx="6686">
                  <c:v>17.349900000000002</c:v>
                </c:pt>
                <c:pt idx="6687">
                  <c:v>17.354700000000001</c:v>
                </c:pt>
                <c:pt idx="6688">
                  <c:v>17.359400000000001</c:v>
                </c:pt>
                <c:pt idx="6689">
                  <c:v>17.364100000000001</c:v>
                </c:pt>
                <c:pt idx="6690">
                  <c:v>17.3688</c:v>
                </c:pt>
                <c:pt idx="6691">
                  <c:v>17.374500000000001</c:v>
                </c:pt>
                <c:pt idx="6692">
                  <c:v>17.379300000000001</c:v>
                </c:pt>
                <c:pt idx="6693">
                  <c:v>17.384</c:v>
                </c:pt>
                <c:pt idx="6694">
                  <c:v>17.3887</c:v>
                </c:pt>
                <c:pt idx="6695">
                  <c:v>17.394400000000001</c:v>
                </c:pt>
                <c:pt idx="6696">
                  <c:v>17.399100000000001</c:v>
                </c:pt>
                <c:pt idx="6697">
                  <c:v>17.4039</c:v>
                </c:pt>
                <c:pt idx="6698">
                  <c:v>17.4086</c:v>
                </c:pt>
                <c:pt idx="6699">
                  <c:v>17.4133</c:v>
                </c:pt>
                <c:pt idx="6700">
                  <c:v>17.419</c:v>
                </c:pt>
                <c:pt idx="6701">
                  <c:v>17.4237</c:v>
                </c:pt>
                <c:pt idx="6702">
                  <c:v>17.4285</c:v>
                </c:pt>
                <c:pt idx="6703">
                  <c:v>17.433199999999999</c:v>
                </c:pt>
                <c:pt idx="6704">
                  <c:v>17.437899999999999</c:v>
                </c:pt>
                <c:pt idx="6705">
                  <c:v>17.4436</c:v>
                </c:pt>
                <c:pt idx="6706">
                  <c:v>17.4483</c:v>
                </c:pt>
                <c:pt idx="6707">
                  <c:v>17.453099999999999</c:v>
                </c:pt>
                <c:pt idx="6708">
                  <c:v>17.457799999999999</c:v>
                </c:pt>
                <c:pt idx="6709">
                  <c:v>17.4635</c:v>
                </c:pt>
                <c:pt idx="6710">
                  <c:v>17.4682</c:v>
                </c:pt>
                <c:pt idx="6711">
                  <c:v>17.472899999999999</c:v>
                </c:pt>
                <c:pt idx="6712">
                  <c:v>17.477699999999999</c:v>
                </c:pt>
                <c:pt idx="6713">
                  <c:v>17.482399999999998</c:v>
                </c:pt>
                <c:pt idx="6714">
                  <c:v>17.487100000000002</c:v>
                </c:pt>
                <c:pt idx="6715">
                  <c:v>17.492799999999999</c:v>
                </c:pt>
                <c:pt idx="6716">
                  <c:v>17.497499999999999</c:v>
                </c:pt>
                <c:pt idx="6717">
                  <c:v>17.5</c:v>
                </c:pt>
              </c:numCache>
            </c:numRef>
          </c:xVal>
          <c:yVal>
            <c:numRef>
              <c:f>'2H8-3 - F'!$L$3:$L$11003</c:f>
              <c:numCache>
                <c:formatCode>General</c:formatCode>
                <c:ptCount val="11001"/>
                <c:pt idx="0">
                  <c:v>0</c:v>
                </c:pt>
                <c:pt idx="1">
                  <c:v>162.6</c:v>
                </c:pt>
                <c:pt idx="2">
                  <c:v>216.9</c:v>
                </c:pt>
                <c:pt idx="3">
                  <c:v>271.2</c:v>
                </c:pt>
                <c:pt idx="4">
                  <c:v>325.3</c:v>
                </c:pt>
                <c:pt idx="5">
                  <c:v>379.4</c:v>
                </c:pt>
                <c:pt idx="6">
                  <c:v>433.5</c:v>
                </c:pt>
                <c:pt idx="7">
                  <c:v>487.5</c:v>
                </c:pt>
                <c:pt idx="8">
                  <c:v>595.6</c:v>
                </c:pt>
                <c:pt idx="9">
                  <c:v>649.4</c:v>
                </c:pt>
                <c:pt idx="10">
                  <c:v>755.4</c:v>
                </c:pt>
                <c:pt idx="11">
                  <c:v>805.8</c:v>
                </c:pt>
                <c:pt idx="12">
                  <c:v>855.4</c:v>
                </c:pt>
                <c:pt idx="13">
                  <c:v>904.7</c:v>
                </c:pt>
                <c:pt idx="14">
                  <c:v>1001.6</c:v>
                </c:pt>
                <c:pt idx="15">
                  <c:v>1049.0999999999999</c:v>
                </c:pt>
                <c:pt idx="16">
                  <c:v>1095.5999999999999</c:v>
                </c:pt>
                <c:pt idx="17">
                  <c:v>1140.5999999999999</c:v>
                </c:pt>
                <c:pt idx="18">
                  <c:v>1183.8</c:v>
                </c:pt>
                <c:pt idx="19">
                  <c:v>1225</c:v>
                </c:pt>
                <c:pt idx="20">
                  <c:v>1264.2</c:v>
                </c:pt>
                <c:pt idx="21">
                  <c:v>1305.9000000000001</c:v>
                </c:pt>
                <c:pt idx="22">
                  <c:v>1341</c:v>
                </c:pt>
                <c:pt idx="23">
                  <c:v>1373.4</c:v>
                </c:pt>
                <c:pt idx="24">
                  <c:v>1402.8</c:v>
                </c:pt>
                <c:pt idx="25">
                  <c:v>1429.3</c:v>
                </c:pt>
                <c:pt idx="26">
                  <c:v>1452.8</c:v>
                </c:pt>
                <c:pt idx="27">
                  <c:v>1473.4</c:v>
                </c:pt>
                <c:pt idx="28">
                  <c:v>1491.2</c:v>
                </c:pt>
                <c:pt idx="29">
                  <c:v>1520.3</c:v>
                </c:pt>
                <c:pt idx="30">
                  <c:v>1532.1</c:v>
                </c:pt>
                <c:pt idx="31">
                  <c:v>1542.7</c:v>
                </c:pt>
                <c:pt idx="32">
                  <c:v>1552.7</c:v>
                </c:pt>
                <c:pt idx="33">
                  <c:v>1562</c:v>
                </c:pt>
                <c:pt idx="34">
                  <c:v>1571.2</c:v>
                </c:pt>
                <c:pt idx="35">
                  <c:v>1580.3</c:v>
                </c:pt>
                <c:pt idx="36">
                  <c:v>1589.6</c:v>
                </c:pt>
                <c:pt idx="37">
                  <c:v>1599.9</c:v>
                </c:pt>
                <c:pt idx="38">
                  <c:v>1613</c:v>
                </c:pt>
                <c:pt idx="39">
                  <c:v>1630.5</c:v>
                </c:pt>
                <c:pt idx="40">
                  <c:v>1653.7</c:v>
                </c:pt>
                <c:pt idx="41">
                  <c:v>1718.4</c:v>
                </c:pt>
                <c:pt idx="42">
                  <c:v>1759.2</c:v>
                </c:pt>
                <c:pt idx="43">
                  <c:v>1804.5</c:v>
                </c:pt>
                <c:pt idx="44">
                  <c:v>1853.6</c:v>
                </c:pt>
                <c:pt idx="45">
                  <c:v>1905.3</c:v>
                </c:pt>
                <c:pt idx="46">
                  <c:v>1959</c:v>
                </c:pt>
                <c:pt idx="47">
                  <c:v>2014.5</c:v>
                </c:pt>
                <c:pt idx="48">
                  <c:v>2071.4</c:v>
                </c:pt>
                <c:pt idx="49">
                  <c:v>2129.8000000000002</c:v>
                </c:pt>
                <c:pt idx="50">
                  <c:v>2189.5</c:v>
                </c:pt>
                <c:pt idx="51">
                  <c:v>2249.6</c:v>
                </c:pt>
                <c:pt idx="52">
                  <c:v>2309.1999999999998</c:v>
                </c:pt>
                <c:pt idx="53">
                  <c:v>2367</c:v>
                </c:pt>
                <c:pt idx="54">
                  <c:v>2421.6999999999998</c:v>
                </c:pt>
                <c:pt idx="55">
                  <c:v>2472.6</c:v>
                </c:pt>
                <c:pt idx="56">
                  <c:v>2519.4</c:v>
                </c:pt>
                <c:pt idx="57">
                  <c:v>2562.8000000000002</c:v>
                </c:pt>
                <c:pt idx="58">
                  <c:v>2603.8000000000002</c:v>
                </c:pt>
                <c:pt idx="59">
                  <c:v>2643.5</c:v>
                </c:pt>
                <c:pt idx="60">
                  <c:v>2681.8</c:v>
                </c:pt>
                <c:pt idx="61">
                  <c:v>2754.1</c:v>
                </c:pt>
                <c:pt idx="62">
                  <c:v>2788.2</c:v>
                </c:pt>
                <c:pt idx="63">
                  <c:v>2820.8</c:v>
                </c:pt>
                <c:pt idx="64">
                  <c:v>2848.1</c:v>
                </c:pt>
                <c:pt idx="65">
                  <c:v>2878.2</c:v>
                </c:pt>
                <c:pt idx="66">
                  <c:v>2934.1</c:v>
                </c:pt>
                <c:pt idx="67">
                  <c:v>2986.1</c:v>
                </c:pt>
                <c:pt idx="68">
                  <c:v>3011.3</c:v>
                </c:pt>
                <c:pt idx="69">
                  <c:v>3061.5</c:v>
                </c:pt>
                <c:pt idx="70">
                  <c:v>3111.5</c:v>
                </c:pt>
                <c:pt idx="71">
                  <c:v>3136.6</c:v>
                </c:pt>
                <c:pt idx="72">
                  <c:v>3186.4</c:v>
                </c:pt>
                <c:pt idx="73">
                  <c:v>3211.4</c:v>
                </c:pt>
                <c:pt idx="74">
                  <c:v>3236.1</c:v>
                </c:pt>
                <c:pt idx="75">
                  <c:v>3285.3</c:v>
                </c:pt>
                <c:pt idx="76">
                  <c:v>3333.5</c:v>
                </c:pt>
                <c:pt idx="77">
                  <c:v>3357.2</c:v>
                </c:pt>
                <c:pt idx="78">
                  <c:v>3403.5</c:v>
                </c:pt>
                <c:pt idx="79">
                  <c:v>3449.5</c:v>
                </c:pt>
                <c:pt idx="80">
                  <c:v>3495.7</c:v>
                </c:pt>
                <c:pt idx="81">
                  <c:v>3543.7</c:v>
                </c:pt>
                <c:pt idx="82">
                  <c:v>3592.5</c:v>
                </c:pt>
                <c:pt idx="83">
                  <c:v>3617.5</c:v>
                </c:pt>
                <c:pt idx="84">
                  <c:v>3642.1</c:v>
                </c:pt>
                <c:pt idx="85">
                  <c:v>3667.7</c:v>
                </c:pt>
                <c:pt idx="86">
                  <c:v>3719.9</c:v>
                </c:pt>
                <c:pt idx="87">
                  <c:v>3772.5</c:v>
                </c:pt>
                <c:pt idx="88">
                  <c:v>3798.8</c:v>
                </c:pt>
                <c:pt idx="89">
                  <c:v>3825.2</c:v>
                </c:pt>
                <c:pt idx="90">
                  <c:v>3851.6</c:v>
                </c:pt>
                <c:pt idx="91">
                  <c:v>3904.4</c:v>
                </c:pt>
                <c:pt idx="92">
                  <c:v>3956.8</c:v>
                </c:pt>
                <c:pt idx="93">
                  <c:v>4008.3</c:v>
                </c:pt>
                <c:pt idx="94">
                  <c:v>4033.4</c:v>
                </c:pt>
                <c:pt idx="95">
                  <c:v>4082.7</c:v>
                </c:pt>
                <c:pt idx="96">
                  <c:v>4331.5</c:v>
                </c:pt>
                <c:pt idx="97">
                  <c:v>4375.1000000000004</c:v>
                </c:pt>
                <c:pt idx="98">
                  <c:v>4443</c:v>
                </c:pt>
                <c:pt idx="99">
                  <c:v>4490.2</c:v>
                </c:pt>
                <c:pt idx="100">
                  <c:v>4539.7</c:v>
                </c:pt>
                <c:pt idx="101">
                  <c:v>4592</c:v>
                </c:pt>
                <c:pt idx="102">
                  <c:v>4646.7</c:v>
                </c:pt>
                <c:pt idx="103">
                  <c:v>4702.2</c:v>
                </c:pt>
                <c:pt idx="104">
                  <c:v>4757.8999999999996</c:v>
                </c:pt>
                <c:pt idx="105">
                  <c:v>4785.8999999999996</c:v>
                </c:pt>
                <c:pt idx="106">
                  <c:v>4841.5</c:v>
                </c:pt>
                <c:pt idx="107">
                  <c:v>4869.1000000000004</c:v>
                </c:pt>
                <c:pt idx="108">
                  <c:v>4895.8999999999996</c:v>
                </c:pt>
                <c:pt idx="109">
                  <c:v>4950.2</c:v>
                </c:pt>
                <c:pt idx="110">
                  <c:v>5028.6000000000004</c:v>
                </c:pt>
                <c:pt idx="111">
                  <c:v>5053.8</c:v>
                </c:pt>
                <c:pt idx="112">
                  <c:v>5078.5</c:v>
                </c:pt>
                <c:pt idx="113">
                  <c:v>5127.2</c:v>
                </c:pt>
                <c:pt idx="114">
                  <c:v>5151.2</c:v>
                </c:pt>
                <c:pt idx="115">
                  <c:v>5175.2</c:v>
                </c:pt>
                <c:pt idx="116">
                  <c:v>5222.6000000000004</c:v>
                </c:pt>
                <c:pt idx="117">
                  <c:v>5246.1</c:v>
                </c:pt>
                <c:pt idx="118">
                  <c:v>5269.5</c:v>
                </c:pt>
                <c:pt idx="119">
                  <c:v>5292.9</c:v>
                </c:pt>
                <c:pt idx="120">
                  <c:v>5339.4</c:v>
                </c:pt>
                <c:pt idx="121">
                  <c:v>5362.6</c:v>
                </c:pt>
                <c:pt idx="122">
                  <c:v>5385.8</c:v>
                </c:pt>
                <c:pt idx="123">
                  <c:v>5409.2</c:v>
                </c:pt>
                <c:pt idx="124">
                  <c:v>5432.9</c:v>
                </c:pt>
                <c:pt idx="125">
                  <c:v>5456.9</c:v>
                </c:pt>
                <c:pt idx="126">
                  <c:v>5505.3</c:v>
                </c:pt>
                <c:pt idx="127">
                  <c:v>5555.6</c:v>
                </c:pt>
                <c:pt idx="128">
                  <c:v>5607.7</c:v>
                </c:pt>
                <c:pt idx="129">
                  <c:v>5662</c:v>
                </c:pt>
                <c:pt idx="130">
                  <c:v>5716.4</c:v>
                </c:pt>
                <c:pt idx="131">
                  <c:v>5770.7</c:v>
                </c:pt>
                <c:pt idx="132">
                  <c:v>5825.6</c:v>
                </c:pt>
                <c:pt idx="133">
                  <c:v>5853.4</c:v>
                </c:pt>
                <c:pt idx="134">
                  <c:v>5881.2</c:v>
                </c:pt>
                <c:pt idx="135">
                  <c:v>5909.2</c:v>
                </c:pt>
                <c:pt idx="136">
                  <c:v>5937.2</c:v>
                </c:pt>
                <c:pt idx="137">
                  <c:v>5965.3</c:v>
                </c:pt>
                <c:pt idx="138">
                  <c:v>5993.2</c:v>
                </c:pt>
                <c:pt idx="139">
                  <c:v>6020.8</c:v>
                </c:pt>
                <c:pt idx="140">
                  <c:v>6048.3</c:v>
                </c:pt>
                <c:pt idx="141">
                  <c:v>6075.6</c:v>
                </c:pt>
                <c:pt idx="142">
                  <c:v>6129.7</c:v>
                </c:pt>
                <c:pt idx="143">
                  <c:v>6182.8</c:v>
                </c:pt>
                <c:pt idx="144">
                  <c:v>6208.2</c:v>
                </c:pt>
                <c:pt idx="145">
                  <c:v>6234.1</c:v>
                </c:pt>
                <c:pt idx="146">
                  <c:v>6259.7</c:v>
                </c:pt>
                <c:pt idx="147">
                  <c:v>6310.2</c:v>
                </c:pt>
                <c:pt idx="148">
                  <c:v>6358.8</c:v>
                </c:pt>
                <c:pt idx="149">
                  <c:v>6407.9</c:v>
                </c:pt>
                <c:pt idx="150">
                  <c:v>6432</c:v>
                </c:pt>
                <c:pt idx="151">
                  <c:v>6480</c:v>
                </c:pt>
                <c:pt idx="152">
                  <c:v>6503.9</c:v>
                </c:pt>
                <c:pt idx="153">
                  <c:v>6528.2</c:v>
                </c:pt>
                <c:pt idx="154">
                  <c:v>6552.6</c:v>
                </c:pt>
                <c:pt idx="155">
                  <c:v>6603.2</c:v>
                </c:pt>
                <c:pt idx="156">
                  <c:v>6653.9</c:v>
                </c:pt>
                <c:pt idx="157">
                  <c:v>6705.5</c:v>
                </c:pt>
                <c:pt idx="158">
                  <c:v>6732.5</c:v>
                </c:pt>
                <c:pt idx="159">
                  <c:v>6786</c:v>
                </c:pt>
                <c:pt idx="160">
                  <c:v>6813</c:v>
                </c:pt>
                <c:pt idx="161">
                  <c:v>6840.3</c:v>
                </c:pt>
                <c:pt idx="162">
                  <c:v>6895.4</c:v>
                </c:pt>
                <c:pt idx="163">
                  <c:v>6951.3</c:v>
                </c:pt>
                <c:pt idx="164">
                  <c:v>6979.4</c:v>
                </c:pt>
                <c:pt idx="165">
                  <c:v>7007.6</c:v>
                </c:pt>
                <c:pt idx="166">
                  <c:v>7035.9</c:v>
                </c:pt>
                <c:pt idx="167">
                  <c:v>7064.1</c:v>
                </c:pt>
                <c:pt idx="168">
                  <c:v>7120</c:v>
                </c:pt>
                <c:pt idx="169">
                  <c:v>7147.7</c:v>
                </c:pt>
                <c:pt idx="170">
                  <c:v>7175.8</c:v>
                </c:pt>
                <c:pt idx="171">
                  <c:v>7228.6</c:v>
                </c:pt>
                <c:pt idx="172">
                  <c:v>7280.9</c:v>
                </c:pt>
                <c:pt idx="173">
                  <c:v>7306.5</c:v>
                </c:pt>
                <c:pt idx="174">
                  <c:v>7331.7</c:v>
                </c:pt>
                <c:pt idx="175">
                  <c:v>7356.7</c:v>
                </c:pt>
                <c:pt idx="176">
                  <c:v>7380.5</c:v>
                </c:pt>
                <c:pt idx="177">
                  <c:v>7405</c:v>
                </c:pt>
                <c:pt idx="178">
                  <c:v>7453</c:v>
                </c:pt>
                <c:pt idx="179">
                  <c:v>7499.8</c:v>
                </c:pt>
                <c:pt idx="180">
                  <c:v>7522.8</c:v>
                </c:pt>
                <c:pt idx="181">
                  <c:v>7545.8</c:v>
                </c:pt>
                <c:pt idx="182">
                  <c:v>7569.2</c:v>
                </c:pt>
                <c:pt idx="183">
                  <c:v>7616.7</c:v>
                </c:pt>
                <c:pt idx="184">
                  <c:v>7641.1</c:v>
                </c:pt>
                <c:pt idx="185">
                  <c:v>7690.5</c:v>
                </c:pt>
                <c:pt idx="186">
                  <c:v>7715.7</c:v>
                </c:pt>
                <c:pt idx="187">
                  <c:v>7741.6</c:v>
                </c:pt>
                <c:pt idx="188">
                  <c:v>7794.1</c:v>
                </c:pt>
                <c:pt idx="189">
                  <c:v>7847.3</c:v>
                </c:pt>
                <c:pt idx="190">
                  <c:v>7901.5</c:v>
                </c:pt>
                <c:pt idx="191">
                  <c:v>7928.8</c:v>
                </c:pt>
                <c:pt idx="192">
                  <c:v>7956.5</c:v>
                </c:pt>
                <c:pt idx="193">
                  <c:v>8012.3</c:v>
                </c:pt>
                <c:pt idx="194">
                  <c:v>8069.6</c:v>
                </c:pt>
                <c:pt idx="195">
                  <c:v>8126.5</c:v>
                </c:pt>
                <c:pt idx="196">
                  <c:v>8182.9</c:v>
                </c:pt>
                <c:pt idx="197">
                  <c:v>8211.1</c:v>
                </c:pt>
                <c:pt idx="198">
                  <c:v>8266.5</c:v>
                </c:pt>
                <c:pt idx="199">
                  <c:v>8292.5</c:v>
                </c:pt>
                <c:pt idx="200">
                  <c:v>8344.7000000000007</c:v>
                </c:pt>
                <c:pt idx="201">
                  <c:v>8369.9</c:v>
                </c:pt>
                <c:pt idx="202">
                  <c:v>8419.6</c:v>
                </c:pt>
                <c:pt idx="203">
                  <c:v>8466.1</c:v>
                </c:pt>
                <c:pt idx="204">
                  <c:v>8511.7000000000007</c:v>
                </c:pt>
                <c:pt idx="205">
                  <c:v>8534.4</c:v>
                </c:pt>
                <c:pt idx="206">
                  <c:v>8580.1</c:v>
                </c:pt>
                <c:pt idx="207">
                  <c:v>8626.5</c:v>
                </c:pt>
                <c:pt idx="208">
                  <c:v>8673.6</c:v>
                </c:pt>
                <c:pt idx="209">
                  <c:v>8697.5</c:v>
                </c:pt>
                <c:pt idx="210">
                  <c:v>8746.1</c:v>
                </c:pt>
                <c:pt idx="211">
                  <c:v>8771.1</c:v>
                </c:pt>
                <c:pt idx="212">
                  <c:v>8821.7000000000007</c:v>
                </c:pt>
                <c:pt idx="213">
                  <c:v>8847.4</c:v>
                </c:pt>
                <c:pt idx="214">
                  <c:v>8873.2000000000007</c:v>
                </c:pt>
                <c:pt idx="215">
                  <c:v>8924.9</c:v>
                </c:pt>
                <c:pt idx="216">
                  <c:v>8976.7999999999993</c:v>
                </c:pt>
                <c:pt idx="217">
                  <c:v>9003</c:v>
                </c:pt>
                <c:pt idx="218">
                  <c:v>9029.2999999999993</c:v>
                </c:pt>
                <c:pt idx="219">
                  <c:v>9082.6</c:v>
                </c:pt>
                <c:pt idx="220">
                  <c:v>9135.5</c:v>
                </c:pt>
                <c:pt idx="221">
                  <c:v>9188.7999999999993</c:v>
                </c:pt>
                <c:pt idx="222">
                  <c:v>9241.1</c:v>
                </c:pt>
                <c:pt idx="223">
                  <c:v>9292.4</c:v>
                </c:pt>
                <c:pt idx="224">
                  <c:v>9317.6</c:v>
                </c:pt>
                <c:pt idx="225">
                  <c:v>9364.7000000000007</c:v>
                </c:pt>
                <c:pt idx="226">
                  <c:v>9410.2000000000007</c:v>
                </c:pt>
                <c:pt idx="227">
                  <c:v>9452</c:v>
                </c:pt>
                <c:pt idx="228">
                  <c:v>9491.4</c:v>
                </c:pt>
                <c:pt idx="229">
                  <c:v>9530.1</c:v>
                </c:pt>
                <c:pt idx="230">
                  <c:v>9570.5</c:v>
                </c:pt>
                <c:pt idx="231">
                  <c:v>9610.7999999999993</c:v>
                </c:pt>
                <c:pt idx="232">
                  <c:v>9652.2000000000007</c:v>
                </c:pt>
                <c:pt idx="233">
                  <c:v>9674.1</c:v>
                </c:pt>
                <c:pt idx="234">
                  <c:v>9696.2000000000007</c:v>
                </c:pt>
                <c:pt idx="235">
                  <c:v>9762.6</c:v>
                </c:pt>
                <c:pt idx="236">
                  <c:v>9809.2000000000007</c:v>
                </c:pt>
                <c:pt idx="237">
                  <c:v>9856.7999999999993</c:v>
                </c:pt>
                <c:pt idx="238">
                  <c:v>9905.2999999999993</c:v>
                </c:pt>
                <c:pt idx="239">
                  <c:v>9952.6</c:v>
                </c:pt>
                <c:pt idx="240">
                  <c:v>9976.7999999999993</c:v>
                </c:pt>
                <c:pt idx="241">
                  <c:v>10022.799999999999</c:v>
                </c:pt>
                <c:pt idx="242">
                  <c:v>10067.9</c:v>
                </c:pt>
                <c:pt idx="243">
                  <c:v>10112</c:v>
                </c:pt>
                <c:pt idx="244">
                  <c:v>10155.5</c:v>
                </c:pt>
                <c:pt idx="245">
                  <c:v>10198</c:v>
                </c:pt>
                <c:pt idx="246">
                  <c:v>10260.6</c:v>
                </c:pt>
                <c:pt idx="247">
                  <c:v>10301</c:v>
                </c:pt>
                <c:pt idx="248">
                  <c:v>10361.9</c:v>
                </c:pt>
                <c:pt idx="249">
                  <c:v>10422.299999999999</c:v>
                </c:pt>
                <c:pt idx="250">
                  <c:v>10463.1</c:v>
                </c:pt>
                <c:pt idx="251">
                  <c:v>10505.4</c:v>
                </c:pt>
                <c:pt idx="252">
                  <c:v>10548</c:v>
                </c:pt>
                <c:pt idx="253">
                  <c:v>10591.4</c:v>
                </c:pt>
                <c:pt idx="254">
                  <c:v>10635.5</c:v>
                </c:pt>
                <c:pt idx="255">
                  <c:v>10679.9</c:v>
                </c:pt>
                <c:pt idx="256">
                  <c:v>10724.2</c:v>
                </c:pt>
                <c:pt idx="257">
                  <c:v>10768.7</c:v>
                </c:pt>
                <c:pt idx="258">
                  <c:v>10790.8</c:v>
                </c:pt>
                <c:pt idx="259">
                  <c:v>10812.9</c:v>
                </c:pt>
                <c:pt idx="260">
                  <c:v>10857.3</c:v>
                </c:pt>
                <c:pt idx="261">
                  <c:v>10879.2</c:v>
                </c:pt>
                <c:pt idx="262">
                  <c:v>10901.1</c:v>
                </c:pt>
                <c:pt idx="263">
                  <c:v>10923.1</c:v>
                </c:pt>
                <c:pt idx="264">
                  <c:v>10944.5</c:v>
                </c:pt>
                <c:pt idx="265">
                  <c:v>10965.7</c:v>
                </c:pt>
                <c:pt idx="266">
                  <c:v>11007.7</c:v>
                </c:pt>
                <c:pt idx="267">
                  <c:v>11049.3</c:v>
                </c:pt>
                <c:pt idx="268">
                  <c:v>11090.9</c:v>
                </c:pt>
                <c:pt idx="269">
                  <c:v>11152.1</c:v>
                </c:pt>
                <c:pt idx="270">
                  <c:v>11192.5</c:v>
                </c:pt>
                <c:pt idx="271">
                  <c:v>11232.5</c:v>
                </c:pt>
                <c:pt idx="272">
                  <c:v>11272.6</c:v>
                </c:pt>
                <c:pt idx="273">
                  <c:v>11312.8</c:v>
                </c:pt>
                <c:pt idx="274">
                  <c:v>11354.7</c:v>
                </c:pt>
                <c:pt idx="275">
                  <c:v>11397.8</c:v>
                </c:pt>
                <c:pt idx="276">
                  <c:v>11419.6</c:v>
                </c:pt>
                <c:pt idx="277">
                  <c:v>11463.5</c:v>
                </c:pt>
                <c:pt idx="278">
                  <c:v>11508.4</c:v>
                </c:pt>
                <c:pt idx="279">
                  <c:v>11552.9</c:v>
                </c:pt>
                <c:pt idx="280">
                  <c:v>11597.4</c:v>
                </c:pt>
                <c:pt idx="281">
                  <c:v>11619.5</c:v>
                </c:pt>
                <c:pt idx="282">
                  <c:v>11641.3</c:v>
                </c:pt>
                <c:pt idx="283">
                  <c:v>11683.7</c:v>
                </c:pt>
                <c:pt idx="284">
                  <c:v>11725</c:v>
                </c:pt>
                <c:pt idx="285">
                  <c:v>11786.7</c:v>
                </c:pt>
                <c:pt idx="286">
                  <c:v>11806.7</c:v>
                </c:pt>
                <c:pt idx="287">
                  <c:v>11866</c:v>
                </c:pt>
                <c:pt idx="288">
                  <c:v>11905.4</c:v>
                </c:pt>
                <c:pt idx="289">
                  <c:v>11945.2</c:v>
                </c:pt>
                <c:pt idx="290">
                  <c:v>12027.5</c:v>
                </c:pt>
                <c:pt idx="291">
                  <c:v>12069.8</c:v>
                </c:pt>
                <c:pt idx="292">
                  <c:v>12112.3</c:v>
                </c:pt>
                <c:pt idx="293">
                  <c:v>12155.2</c:v>
                </c:pt>
                <c:pt idx="294">
                  <c:v>12198.3</c:v>
                </c:pt>
                <c:pt idx="295">
                  <c:v>12241.3</c:v>
                </c:pt>
                <c:pt idx="296">
                  <c:v>12283.7</c:v>
                </c:pt>
                <c:pt idx="297">
                  <c:v>12324.6</c:v>
                </c:pt>
                <c:pt idx="298">
                  <c:v>12365.3</c:v>
                </c:pt>
                <c:pt idx="299">
                  <c:v>12422.8</c:v>
                </c:pt>
                <c:pt idx="300">
                  <c:v>12442</c:v>
                </c:pt>
                <c:pt idx="301">
                  <c:v>12480</c:v>
                </c:pt>
                <c:pt idx="302">
                  <c:v>12498.7</c:v>
                </c:pt>
                <c:pt idx="303">
                  <c:v>12553.9</c:v>
                </c:pt>
                <c:pt idx="304">
                  <c:v>12572.2</c:v>
                </c:pt>
                <c:pt idx="305">
                  <c:v>12608.2</c:v>
                </c:pt>
                <c:pt idx="306">
                  <c:v>12662</c:v>
                </c:pt>
                <c:pt idx="307">
                  <c:v>12734.9</c:v>
                </c:pt>
                <c:pt idx="308">
                  <c:v>12772</c:v>
                </c:pt>
                <c:pt idx="309">
                  <c:v>12809.7</c:v>
                </c:pt>
                <c:pt idx="310">
                  <c:v>12865.8</c:v>
                </c:pt>
                <c:pt idx="311">
                  <c:v>12920.7</c:v>
                </c:pt>
                <c:pt idx="312">
                  <c:v>12956.4</c:v>
                </c:pt>
                <c:pt idx="313">
                  <c:v>12991.1</c:v>
                </c:pt>
                <c:pt idx="314">
                  <c:v>13024.2</c:v>
                </c:pt>
                <c:pt idx="315">
                  <c:v>13058.4</c:v>
                </c:pt>
                <c:pt idx="316">
                  <c:v>13090.6</c:v>
                </c:pt>
                <c:pt idx="317">
                  <c:v>13136.1</c:v>
                </c:pt>
                <c:pt idx="318">
                  <c:v>13164.5</c:v>
                </c:pt>
                <c:pt idx="319">
                  <c:v>13191.4</c:v>
                </c:pt>
                <c:pt idx="320">
                  <c:v>13217.5</c:v>
                </c:pt>
                <c:pt idx="321">
                  <c:v>13242.7</c:v>
                </c:pt>
                <c:pt idx="322">
                  <c:v>13267</c:v>
                </c:pt>
                <c:pt idx="323">
                  <c:v>13291.2</c:v>
                </c:pt>
                <c:pt idx="324">
                  <c:v>13325</c:v>
                </c:pt>
                <c:pt idx="325">
                  <c:v>13356.4</c:v>
                </c:pt>
                <c:pt idx="326">
                  <c:v>13386.8</c:v>
                </c:pt>
                <c:pt idx="327">
                  <c:v>13407.2</c:v>
                </c:pt>
                <c:pt idx="328">
                  <c:v>13437.3</c:v>
                </c:pt>
                <c:pt idx="329">
                  <c:v>13465.9</c:v>
                </c:pt>
                <c:pt idx="330">
                  <c:v>13484.6</c:v>
                </c:pt>
                <c:pt idx="331">
                  <c:v>13503.2</c:v>
                </c:pt>
                <c:pt idx="332">
                  <c:v>13521.7</c:v>
                </c:pt>
                <c:pt idx="333">
                  <c:v>13549.5</c:v>
                </c:pt>
                <c:pt idx="334">
                  <c:v>13567.9</c:v>
                </c:pt>
                <c:pt idx="335">
                  <c:v>13586.2</c:v>
                </c:pt>
                <c:pt idx="336">
                  <c:v>13605.3</c:v>
                </c:pt>
                <c:pt idx="337">
                  <c:v>13624.6</c:v>
                </c:pt>
                <c:pt idx="338">
                  <c:v>13645.2</c:v>
                </c:pt>
                <c:pt idx="339">
                  <c:v>13666.1</c:v>
                </c:pt>
                <c:pt idx="340">
                  <c:v>13700.2</c:v>
                </c:pt>
                <c:pt idx="341">
                  <c:v>13739.1</c:v>
                </c:pt>
                <c:pt idx="342">
                  <c:v>13780.1</c:v>
                </c:pt>
                <c:pt idx="343">
                  <c:v>13824.5</c:v>
                </c:pt>
                <c:pt idx="344">
                  <c:v>13869.6</c:v>
                </c:pt>
                <c:pt idx="345">
                  <c:v>13899.9</c:v>
                </c:pt>
                <c:pt idx="346">
                  <c:v>13930.1</c:v>
                </c:pt>
                <c:pt idx="347">
                  <c:v>13960.1</c:v>
                </c:pt>
                <c:pt idx="348">
                  <c:v>14003.1</c:v>
                </c:pt>
                <c:pt idx="349">
                  <c:v>14043.5</c:v>
                </c:pt>
                <c:pt idx="350">
                  <c:v>14070.6</c:v>
                </c:pt>
                <c:pt idx="351">
                  <c:v>14108.8</c:v>
                </c:pt>
                <c:pt idx="352">
                  <c:v>14134</c:v>
                </c:pt>
                <c:pt idx="353">
                  <c:v>14159.1</c:v>
                </c:pt>
                <c:pt idx="354">
                  <c:v>14184.7</c:v>
                </c:pt>
                <c:pt idx="355">
                  <c:v>14210.3</c:v>
                </c:pt>
                <c:pt idx="356">
                  <c:v>14249.1</c:v>
                </c:pt>
                <c:pt idx="357">
                  <c:v>14303</c:v>
                </c:pt>
                <c:pt idx="358">
                  <c:v>14330</c:v>
                </c:pt>
                <c:pt idx="359">
                  <c:v>14387</c:v>
                </c:pt>
                <c:pt idx="360">
                  <c:v>14429.6</c:v>
                </c:pt>
                <c:pt idx="361">
                  <c:v>14471.4</c:v>
                </c:pt>
                <c:pt idx="362">
                  <c:v>14497.7</c:v>
                </c:pt>
                <c:pt idx="363">
                  <c:v>14523.3</c:v>
                </c:pt>
                <c:pt idx="364">
                  <c:v>14560.4</c:v>
                </c:pt>
                <c:pt idx="365">
                  <c:v>14583.8</c:v>
                </c:pt>
                <c:pt idx="366">
                  <c:v>14617.6</c:v>
                </c:pt>
                <c:pt idx="367">
                  <c:v>14650.5</c:v>
                </c:pt>
                <c:pt idx="368">
                  <c:v>14671.7</c:v>
                </c:pt>
                <c:pt idx="369">
                  <c:v>14702.7</c:v>
                </c:pt>
                <c:pt idx="370">
                  <c:v>14722.8</c:v>
                </c:pt>
                <c:pt idx="371">
                  <c:v>14762.8</c:v>
                </c:pt>
                <c:pt idx="372">
                  <c:v>14792.5</c:v>
                </c:pt>
                <c:pt idx="373">
                  <c:v>14833.3</c:v>
                </c:pt>
                <c:pt idx="374">
                  <c:v>14853.9</c:v>
                </c:pt>
                <c:pt idx="375">
                  <c:v>14895.5</c:v>
                </c:pt>
                <c:pt idx="376">
                  <c:v>14916.4</c:v>
                </c:pt>
                <c:pt idx="377">
                  <c:v>14947.3</c:v>
                </c:pt>
                <c:pt idx="378">
                  <c:v>14967.6</c:v>
                </c:pt>
                <c:pt idx="379">
                  <c:v>15007.7</c:v>
                </c:pt>
                <c:pt idx="380">
                  <c:v>15027.6</c:v>
                </c:pt>
                <c:pt idx="381">
                  <c:v>15057.2</c:v>
                </c:pt>
                <c:pt idx="382">
                  <c:v>15077</c:v>
                </c:pt>
                <c:pt idx="383">
                  <c:v>15106.6</c:v>
                </c:pt>
                <c:pt idx="384">
                  <c:v>15136.6</c:v>
                </c:pt>
                <c:pt idx="385">
                  <c:v>15167.3</c:v>
                </c:pt>
                <c:pt idx="386">
                  <c:v>15199.2</c:v>
                </c:pt>
                <c:pt idx="387">
                  <c:v>15243.3</c:v>
                </c:pt>
                <c:pt idx="388">
                  <c:v>15276.7</c:v>
                </c:pt>
                <c:pt idx="389">
                  <c:v>15309.6</c:v>
                </c:pt>
                <c:pt idx="390">
                  <c:v>15341.2</c:v>
                </c:pt>
                <c:pt idx="391">
                  <c:v>15361.4</c:v>
                </c:pt>
                <c:pt idx="392">
                  <c:v>15388.4</c:v>
                </c:pt>
                <c:pt idx="393">
                  <c:v>15414.6</c:v>
                </c:pt>
                <c:pt idx="394">
                  <c:v>15436.2</c:v>
                </c:pt>
                <c:pt idx="395">
                  <c:v>15449.8</c:v>
                </c:pt>
                <c:pt idx="396">
                  <c:v>15470</c:v>
                </c:pt>
                <c:pt idx="397">
                  <c:v>15490.6</c:v>
                </c:pt>
                <c:pt idx="398">
                  <c:v>15504</c:v>
                </c:pt>
                <c:pt idx="399">
                  <c:v>15539.1</c:v>
                </c:pt>
                <c:pt idx="400">
                  <c:v>15553.3</c:v>
                </c:pt>
                <c:pt idx="401">
                  <c:v>15582.2</c:v>
                </c:pt>
                <c:pt idx="402">
                  <c:v>15603.7</c:v>
                </c:pt>
                <c:pt idx="403">
                  <c:v>15625.2</c:v>
                </c:pt>
                <c:pt idx="404">
                  <c:v>15639.1</c:v>
                </c:pt>
                <c:pt idx="405">
                  <c:v>15659.7</c:v>
                </c:pt>
                <c:pt idx="406">
                  <c:v>15687.5</c:v>
                </c:pt>
                <c:pt idx="407">
                  <c:v>15701.4</c:v>
                </c:pt>
                <c:pt idx="408">
                  <c:v>15715.4</c:v>
                </c:pt>
                <c:pt idx="409">
                  <c:v>15735.9</c:v>
                </c:pt>
                <c:pt idx="410">
                  <c:v>15756.7</c:v>
                </c:pt>
                <c:pt idx="411">
                  <c:v>15778.4</c:v>
                </c:pt>
                <c:pt idx="412">
                  <c:v>15800.7</c:v>
                </c:pt>
                <c:pt idx="413">
                  <c:v>15830.3</c:v>
                </c:pt>
                <c:pt idx="414">
                  <c:v>15853.1</c:v>
                </c:pt>
                <c:pt idx="415">
                  <c:v>15876.5</c:v>
                </c:pt>
                <c:pt idx="416">
                  <c:v>15907.2</c:v>
                </c:pt>
                <c:pt idx="417">
                  <c:v>15922.5</c:v>
                </c:pt>
                <c:pt idx="418">
                  <c:v>15953</c:v>
                </c:pt>
                <c:pt idx="419">
                  <c:v>15975.7</c:v>
                </c:pt>
                <c:pt idx="420">
                  <c:v>15990.7</c:v>
                </c:pt>
                <c:pt idx="421">
                  <c:v>16012.8</c:v>
                </c:pt>
                <c:pt idx="422">
                  <c:v>16041.7</c:v>
                </c:pt>
                <c:pt idx="423">
                  <c:v>16056.1</c:v>
                </c:pt>
                <c:pt idx="424">
                  <c:v>16085</c:v>
                </c:pt>
                <c:pt idx="425">
                  <c:v>16099.2</c:v>
                </c:pt>
                <c:pt idx="426">
                  <c:v>16127.7</c:v>
                </c:pt>
                <c:pt idx="427">
                  <c:v>16157.3</c:v>
                </c:pt>
                <c:pt idx="428">
                  <c:v>16187.4</c:v>
                </c:pt>
                <c:pt idx="429">
                  <c:v>16210.1</c:v>
                </c:pt>
                <c:pt idx="430">
                  <c:v>16232.7</c:v>
                </c:pt>
                <c:pt idx="431">
                  <c:v>16255.5</c:v>
                </c:pt>
                <c:pt idx="432">
                  <c:v>16278.8</c:v>
                </c:pt>
                <c:pt idx="433">
                  <c:v>16303.1</c:v>
                </c:pt>
                <c:pt idx="434">
                  <c:v>16319.2</c:v>
                </c:pt>
                <c:pt idx="435">
                  <c:v>16352.8</c:v>
                </c:pt>
                <c:pt idx="436">
                  <c:v>16370.4</c:v>
                </c:pt>
                <c:pt idx="437">
                  <c:v>16406.5</c:v>
                </c:pt>
                <c:pt idx="438">
                  <c:v>16433.900000000001</c:v>
                </c:pt>
                <c:pt idx="439">
                  <c:v>16461.099999999999</c:v>
                </c:pt>
                <c:pt idx="440">
                  <c:v>16496.7</c:v>
                </c:pt>
                <c:pt idx="441">
                  <c:v>16531.2</c:v>
                </c:pt>
                <c:pt idx="442">
                  <c:v>16548.099999999999</c:v>
                </c:pt>
                <c:pt idx="443">
                  <c:v>16581.900000000001</c:v>
                </c:pt>
                <c:pt idx="444">
                  <c:v>16607.5</c:v>
                </c:pt>
                <c:pt idx="445">
                  <c:v>16633.3</c:v>
                </c:pt>
                <c:pt idx="446">
                  <c:v>16659.3</c:v>
                </c:pt>
                <c:pt idx="447">
                  <c:v>16676.5</c:v>
                </c:pt>
                <c:pt idx="448">
                  <c:v>16693.599999999999</c:v>
                </c:pt>
                <c:pt idx="449">
                  <c:v>16726.400000000001</c:v>
                </c:pt>
                <c:pt idx="450">
                  <c:v>16749.8</c:v>
                </c:pt>
                <c:pt idx="451">
                  <c:v>16772.3</c:v>
                </c:pt>
                <c:pt idx="452">
                  <c:v>16794.400000000001</c:v>
                </c:pt>
                <c:pt idx="453">
                  <c:v>16829.900000000001</c:v>
                </c:pt>
                <c:pt idx="454">
                  <c:v>16844.2</c:v>
                </c:pt>
                <c:pt idx="455">
                  <c:v>16873.2</c:v>
                </c:pt>
                <c:pt idx="456">
                  <c:v>16888.099999999999</c:v>
                </c:pt>
                <c:pt idx="457">
                  <c:v>16918.7</c:v>
                </c:pt>
                <c:pt idx="458">
                  <c:v>16942.5</c:v>
                </c:pt>
                <c:pt idx="459">
                  <c:v>16967.8</c:v>
                </c:pt>
                <c:pt idx="460">
                  <c:v>16993.3</c:v>
                </c:pt>
                <c:pt idx="461">
                  <c:v>17010.599999999999</c:v>
                </c:pt>
                <c:pt idx="462">
                  <c:v>17028</c:v>
                </c:pt>
                <c:pt idx="463">
                  <c:v>17062.099999999999</c:v>
                </c:pt>
                <c:pt idx="464">
                  <c:v>17086.7</c:v>
                </c:pt>
                <c:pt idx="465">
                  <c:v>17117.5</c:v>
                </c:pt>
                <c:pt idx="466">
                  <c:v>17138.400000000001</c:v>
                </c:pt>
                <c:pt idx="467">
                  <c:v>17165.2</c:v>
                </c:pt>
                <c:pt idx="468">
                  <c:v>17191.3</c:v>
                </c:pt>
                <c:pt idx="469">
                  <c:v>17204.599999999999</c:v>
                </c:pt>
                <c:pt idx="470">
                  <c:v>17232.400000000001</c:v>
                </c:pt>
                <c:pt idx="471">
                  <c:v>17246.900000000001</c:v>
                </c:pt>
                <c:pt idx="472">
                  <c:v>17268.2</c:v>
                </c:pt>
                <c:pt idx="473">
                  <c:v>17290.2</c:v>
                </c:pt>
                <c:pt idx="474">
                  <c:v>17312.8</c:v>
                </c:pt>
                <c:pt idx="475">
                  <c:v>17335.5</c:v>
                </c:pt>
                <c:pt idx="476">
                  <c:v>17358.5</c:v>
                </c:pt>
                <c:pt idx="477">
                  <c:v>17380.900000000001</c:v>
                </c:pt>
                <c:pt idx="478">
                  <c:v>17409.7</c:v>
                </c:pt>
                <c:pt idx="479">
                  <c:v>17430.900000000001</c:v>
                </c:pt>
                <c:pt idx="480">
                  <c:v>17458.900000000001</c:v>
                </c:pt>
                <c:pt idx="481">
                  <c:v>17487.400000000001</c:v>
                </c:pt>
                <c:pt idx="482">
                  <c:v>17502</c:v>
                </c:pt>
                <c:pt idx="483">
                  <c:v>17531.8</c:v>
                </c:pt>
                <c:pt idx="484">
                  <c:v>17554.8</c:v>
                </c:pt>
                <c:pt idx="485">
                  <c:v>17570.3</c:v>
                </c:pt>
                <c:pt idx="486">
                  <c:v>17601.8</c:v>
                </c:pt>
                <c:pt idx="487">
                  <c:v>17625.2</c:v>
                </c:pt>
                <c:pt idx="488">
                  <c:v>17640.7</c:v>
                </c:pt>
                <c:pt idx="489">
                  <c:v>17671</c:v>
                </c:pt>
                <c:pt idx="490">
                  <c:v>17692.7</c:v>
                </c:pt>
                <c:pt idx="491">
                  <c:v>17713.8</c:v>
                </c:pt>
                <c:pt idx="492">
                  <c:v>17748.2</c:v>
                </c:pt>
                <c:pt idx="493">
                  <c:v>17768.599999999999</c:v>
                </c:pt>
                <c:pt idx="494">
                  <c:v>17795.8</c:v>
                </c:pt>
                <c:pt idx="495">
                  <c:v>17816.3</c:v>
                </c:pt>
                <c:pt idx="496">
                  <c:v>17836.7</c:v>
                </c:pt>
                <c:pt idx="497">
                  <c:v>17857</c:v>
                </c:pt>
                <c:pt idx="498">
                  <c:v>17877.099999999999</c:v>
                </c:pt>
                <c:pt idx="499">
                  <c:v>17896.7</c:v>
                </c:pt>
                <c:pt idx="500">
                  <c:v>17916.099999999999</c:v>
                </c:pt>
                <c:pt idx="501">
                  <c:v>17942</c:v>
                </c:pt>
                <c:pt idx="502">
                  <c:v>17961.599999999999</c:v>
                </c:pt>
                <c:pt idx="503">
                  <c:v>17987.599999999999</c:v>
                </c:pt>
                <c:pt idx="504">
                  <c:v>18020.099999999999</c:v>
                </c:pt>
                <c:pt idx="505">
                  <c:v>18039.3</c:v>
                </c:pt>
                <c:pt idx="506">
                  <c:v>18058.2</c:v>
                </c:pt>
                <c:pt idx="507">
                  <c:v>18083</c:v>
                </c:pt>
                <c:pt idx="508">
                  <c:v>18101.5</c:v>
                </c:pt>
                <c:pt idx="509">
                  <c:v>18119.8</c:v>
                </c:pt>
                <c:pt idx="510">
                  <c:v>18144</c:v>
                </c:pt>
                <c:pt idx="511">
                  <c:v>18162.2</c:v>
                </c:pt>
                <c:pt idx="512">
                  <c:v>18186.7</c:v>
                </c:pt>
                <c:pt idx="513">
                  <c:v>18211.099999999999</c:v>
                </c:pt>
                <c:pt idx="514">
                  <c:v>18235.599999999999</c:v>
                </c:pt>
                <c:pt idx="515">
                  <c:v>18260.099999999999</c:v>
                </c:pt>
                <c:pt idx="516">
                  <c:v>18284.400000000001</c:v>
                </c:pt>
                <c:pt idx="517">
                  <c:v>18308.5</c:v>
                </c:pt>
                <c:pt idx="518">
                  <c:v>18320.5</c:v>
                </c:pt>
                <c:pt idx="519">
                  <c:v>18344.2</c:v>
                </c:pt>
                <c:pt idx="520">
                  <c:v>18361.900000000001</c:v>
                </c:pt>
                <c:pt idx="521">
                  <c:v>18379.7</c:v>
                </c:pt>
                <c:pt idx="522">
                  <c:v>18397.8</c:v>
                </c:pt>
                <c:pt idx="523">
                  <c:v>18422.2</c:v>
                </c:pt>
                <c:pt idx="524">
                  <c:v>18447</c:v>
                </c:pt>
                <c:pt idx="525">
                  <c:v>18459.5</c:v>
                </c:pt>
                <c:pt idx="526">
                  <c:v>18490.900000000001</c:v>
                </c:pt>
                <c:pt idx="527">
                  <c:v>18516</c:v>
                </c:pt>
                <c:pt idx="528">
                  <c:v>18541.099999999999</c:v>
                </c:pt>
                <c:pt idx="529">
                  <c:v>18566.400000000001</c:v>
                </c:pt>
                <c:pt idx="530">
                  <c:v>18579</c:v>
                </c:pt>
                <c:pt idx="531">
                  <c:v>18604.5</c:v>
                </c:pt>
                <c:pt idx="532">
                  <c:v>18617.400000000001</c:v>
                </c:pt>
                <c:pt idx="533">
                  <c:v>18637</c:v>
                </c:pt>
                <c:pt idx="534">
                  <c:v>18663.099999999999</c:v>
                </c:pt>
                <c:pt idx="535">
                  <c:v>18682.7</c:v>
                </c:pt>
                <c:pt idx="536">
                  <c:v>18702.099999999999</c:v>
                </c:pt>
                <c:pt idx="537">
                  <c:v>18727.400000000001</c:v>
                </c:pt>
                <c:pt idx="538">
                  <c:v>18746.3</c:v>
                </c:pt>
                <c:pt idx="539">
                  <c:v>18771.5</c:v>
                </c:pt>
                <c:pt idx="540">
                  <c:v>18797.099999999999</c:v>
                </c:pt>
                <c:pt idx="541">
                  <c:v>18823.3</c:v>
                </c:pt>
                <c:pt idx="542">
                  <c:v>18836.599999999999</c:v>
                </c:pt>
                <c:pt idx="543">
                  <c:v>18863.400000000001</c:v>
                </c:pt>
                <c:pt idx="544">
                  <c:v>18876.900000000001</c:v>
                </c:pt>
                <c:pt idx="545">
                  <c:v>18897</c:v>
                </c:pt>
                <c:pt idx="546">
                  <c:v>18923.400000000001</c:v>
                </c:pt>
                <c:pt idx="547">
                  <c:v>18942.900000000001</c:v>
                </c:pt>
                <c:pt idx="548">
                  <c:v>18962.3</c:v>
                </c:pt>
                <c:pt idx="549">
                  <c:v>18987.8</c:v>
                </c:pt>
                <c:pt idx="550">
                  <c:v>19013.099999999999</c:v>
                </c:pt>
                <c:pt idx="551">
                  <c:v>19032.2</c:v>
                </c:pt>
                <c:pt idx="552">
                  <c:v>19058.5</c:v>
                </c:pt>
                <c:pt idx="553">
                  <c:v>19085.3</c:v>
                </c:pt>
                <c:pt idx="554">
                  <c:v>19099</c:v>
                </c:pt>
                <c:pt idx="555">
                  <c:v>19120.2</c:v>
                </c:pt>
                <c:pt idx="556">
                  <c:v>19141.900000000001</c:v>
                </c:pt>
                <c:pt idx="557">
                  <c:v>19163.8</c:v>
                </c:pt>
                <c:pt idx="558">
                  <c:v>19185.3</c:v>
                </c:pt>
                <c:pt idx="559">
                  <c:v>19212.8</c:v>
                </c:pt>
                <c:pt idx="560">
                  <c:v>19239</c:v>
                </c:pt>
                <c:pt idx="561">
                  <c:v>19252.099999999999</c:v>
                </c:pt>
                <c:pt idx="562">
                  <c:v>19278.8</c:v>
                </c:pt>
                <c:pt idx="563">
                  <c:v>19312.5</c:v>
                </c:pt>
                <c:pt idx="564">
                  <c:v>19326.2</c:v>
                </c:pt>
                <c:pt idx="565">
                  <c:v>19354.099999999999</c:v>
                </c:pt>
                <c:pt idx="566">
                  <c:v>19382.7</c:v>
                </c:pt>
                <c:pt idx="567">
                  <c:v>19397.2</c:v>
                </c:pt>
                <c:pt idx="568">
                  <c:v>19418.900000000001</c:v>
                </c:pt>
                <c:pt idx="569">
                  <c:v>19447.3</c:v>
                </c:pt>
                <c:pt idx="570">
                  <c:v>19467.900000000001</c:v>
                </c:pt>
                <c:pt idx="571">
                  <c:v>19493.8</c:v>
                </c:pt>
                <c:pt idx="572">
                  <c:v>19506.599999999999</c:v>
                </c:pt>
                <c:pt idx="573">
                  <c:v>19532.099999999999</c:v>
                </c:pt>
                <c:pt idx="574">
                  <c:v>19558.099999999999</c:v>
                </c:pt>
                <c:pt idx="575">
                  <c:v>19577.5</c:v>
                </c:pt>
                <c:pt idx="576">
                  <c:v>19604</c:v>
                </c:pt>
                <c:pt idx="577">
                  <c:v>19623.900000000001</c:v>
                </c:pt>
                <c:pt idx="578">
                  <c:v>19643.900000000001</c:v>
                </c:pt>
                <c:pt idx="579">
                  <c:v>19670.8</c:v>
                </c:pt>
                <c:pt idx="580">
                  <c:v>19683.8</c:v>
                </c:pt>
                <c:pt idx="581">
                  <c:v>19703.7</c:v>
                </c:pt>
                <c:pt idx="582">
                  <c:v>19729</c:v>
                </c:pt>
                <c:pt idx="583">
                  <c:v>19747.400000000001</c:v>
                </c:pt>
                <c:pt idx="584">
                  <c:v>19771.7</c:v>
                </c:pt>
                <c:pt idx="585">
                  <c:v>19783.900000000001</c:v>
                </c:pt>
                <c:pt idx="586">
                  <c:v>19814.400000000001</c:v>
                </c:pt>
                <c:pt idx="587">
                  <c:v>19839.099999999999</c:v>
                </c:pt>
                <c:pt idx="588">
                  <c:v>19857.900000000001</c:v>
                </c:pt>
                <c:pt idx="589">
                  <c:v>19883.099999999999</c:v>
                </c:pt>
                <c:pt idx="590">
                  <c:v>19895.599999999999</c:v>
                </c:pt>
                <c:pt idx="591">
                  <c:v>19920.8</c:v>
                </c:pt>
                <c:pt idx="592">
                  <c:v>19939.7</c:v>
                </c:pt>
                <c:pt idx="593">
                  <c:v>19958.7</c:v>
                </c:pt>
                <c:pt idx="594">
                  <c:v>19978</c:v>
                </c:pt>
                <c:pt idx="595">
                  <c:v>19997.2</c:v>
                </c:pt>
                <c:pt idx="596">
                  <c:v>20022.8</c:v>
                </c:pt>
                <c:pt idx="597">
                  <c:v>20042</c:v>
                </c:pt>
                <c:pt idx="598">
                  <c:v>20061.599999999999</c:v>
                </c:pt>
                <c:pt idx="599">
                  <c:v>20094.7</c:v>
                </c:pt>
                <c:pt idx="600">
                  <c:v>20108.099999999999</c:v>
                </c:pt>
                <c:pt idx="601">
                  <c:v>20135.099999999999</c:v>
                </c:pt>
                <c:pt idx="602">
                  <c:v>20162.3</c:v>
                </c:pt>
                <c:pt idx="603">
                  <c:v>20175.8</c:v>
                </c:pt>
                <c:pt idx="604">
                  <c:v>20202.5</c:v>
                </c:pt>
                <c:pt idx="605">
                  <c:v>20222.400000000001</c:v>
                </c:pt>
                <c:pt idx="606">
                  <c:v>20242.3</c:v>
                </c:pt>
                <c:pt idx="607">
                  <c:v>20268.599999999999</c:v>
                </c:pt>
                <c:pt idx="608">
                  <c:v>20288.099999999999</c:v>
                </c:pt>
                <c:pt idx="609">
                  <c:v>20307.7</c:v>
                </c:pt>
                <c:pt idx="610">
                  <c:v>20333.599999999999</c:v>
                </c:pt>
                <c:pt idx="611">
                  <c:v>20366.2</c:v>
                </c:pt>
                <c:pt idx="612">
                  <c:v>20379.3</c:v>
                </c:pt>
                <c:pt idx="613">
                  <c:v>20411.7</c:v>
                </c:pt>
                <c:pt idx="614">
                  <c:v>20424.599999999999</c:v>
                </c:pt>
                <c:pt idx="615">
                  <c:v>20450.2</c:v>
                </c:pt>
                <c:pt idx="616">
                  <c:v>20469.400000000001</c:v>
                </c:pt>
                <c:pt idx="617">
                  <c:v>20488.5</c:v>
                </c:pt>
                <c:pt idx="618">
                  <c:v>20513.900000000001</c:v>
                </c:pt>
                <c:pt idx="619">
                  <c:v>20532.900000000001</c:v>
                </c:pt>
                <c:pt idx="620">
                  <c:v>20551.900000000001</c:v>
                </c:pt>
                <c:pt idx="621">
                  <c:v>20571</c:v>
                </c:pt>
                <c:pt idx="622">
                  <c:v>20596.400000000001</c:v>
                </c:pt>
                <c:pt idx="623">
                  <c:v>20622.3</c:v>
                </c:pt>
                <c:pt idx="624">
                  <c:v>20648.099999999999</c:v>
                </c:pt>
                <c:pt idx="625">
                  <c:v>20667.5</c:v>
                </c:pt>
                <c:pt idx="626">
                  <c:v>20686.7</c:v>
                </c:pt>
                <c:pt idx="627">
                  <c:v>20712.400000000001</c:v>
                </c:pt>
                <c:pt idx="628">
                  <c:v>20731.3</c:v>
                </c:pt>
                <c:pt idx="629">
                  <c:v>20756.400000000001</c:v>
                </c:pt>
                <c:pt idx="630">
                  <c:v>20768.900000000001</c:v>
                </c:pt>
                <c:pt idx="631">
                  <c:v>20793.8</c:v>
                </c:pt>
                <c:pt idx="632">
                  <c:v>20812.400000000001</c:v>
                </c:pt>
                <c:pt idx="633">
                  <c:v>20837.099999999999</c:v>
                </c:pt>
                <c:pt idx="634">
                  <c:v>20855.5</c:v>
                </c:pt>
                <c:pt idx="635">
                  <c:v>20879.7</c:v>
                </c:pt>
                <c:pt idx="636">
                  <c:v>20897.5</c:v>
                </c:pt>
                <c:pt idx="637">
                  <c:v>20921</c:v>
                </c:pt>
                <c:pt idx="638">
                  <c:v>20938.099999999999</c:v>
                </c:pt>
                <c:pt idx="639">
                  <c:v>20955.2</c:v>
                </c:pt>
                <c:pt idx="640">
                  <c:v>20977.7</c:v>
                </c:pt>
                <c:pt idx="641">
                  <c:v>20994.3</c:v>
                </c:pt>
                <c:pt idx="642">
                  <c:v>21010.2</c:v>
                </c:pt>
                <c:pt idx="643">
                  <c:v>21025.4</c:v>
                </c:pt>
                <c:pt idx="644">
                  <c:v>21039.5</c:v>
                </c:pt>
                <c:pt idx="645">
                  <c:v>21057.599999999999</c:v>
                </c:pt>
                <c:pt idx="646">
                  <c:v>21075.4</c:v>
                </c:pt>
                <c:pt idx="647">
                  <c:v>21084.5</c:v>
                </c:pt>
                <c:pt idx="648">
                  <c:v>21092.9</c:v>
                </c:pt>
                <c:pt idx="649">
                  <c:v>21097.599999999999</c:v>
                </c:pt>
                <c:pt idx="650">
                  <c:v>21098.7</c:v>
                </c:pt>
                <c:pt idx="651">
                  <c:v>21098.5</c:v>
                </c:pt>
                <c:pt idx="652">
                  <c:v>21093.1</c:v>
                </c:pt>
                <c:pt idx="653">
                  <c:v>21086.400000000001</c:v>
                </c:pt>
                <c:pt idx="654">
                  <c:v>21077.200000000001</c:v>
                </c:pt>
                <c:pt idx="655">
                  <c:v>21062.9</c:v>
                </c:pt>
                <c:pt idx="656">
                  <c:v>21051.4</c:v>
                </c:pt>
                <c:pt idx="657">
                  <c:v>21034.400000000001</c:v>
                </c:pt>
                <c:pt idx="658">
                  <c:v>21017.4</c:v>
                </c:pt>
                <c:pt idx="659">
                  <c:v>21001.5</c:v>
                </c:pt>
                <c:pt idx="660">
                  <c:v>20991.599999999999</c:v>
                </c:pt>
                <c:pt idx="661">
                  <c:v>20983.200000000001</c:v>
                </c:pt>
                <c:pt idx="662">
                  <c:v>20976.400000000001</c:v>
                </c:pt>
                <c:pt idx="663">
                  <c:v>20973</c:v>
                </c:pt>
                <c:pt idx="664">
                  <c:v>20973.9</c:v>
                </c:pt>
                <c:pt idx="665">
                  <c:v>20979.5</c:v>
                </c:pt>
                <c:pt idx="666">
                  <c:v>20985.1</c:v>
                </c:pt>
                <c:pt idx="667">
                  <c:v>20993</c:v>
                </c:pt>
                <c:pt idx="668">
                  <c:v>21007.1</c:v>
                </c:pt>
                <c:pt idx="669">
                  <c:v>21027.4</c:v>
                </c:pt>
                <c:pt idx="670">
                  <c:v>21036.6</c:v>
                </c:pt>
                <c:pt idx="671">
                  <c:v>21060.5</c:v>
                </c:pt>
                <c:pt idx="672">
                  <c:v>21075.5</c:v>
                </c:pt>
                <c:pt idx="673">
                  <c:v>21090.9</c:v>
                </c:pt>
                <c:pt idx="674">
                  <c:v>21106.6</c:v>
                </c:pt>
                <c:pt idx="675">
                  <c:v>21127.7</c:v>
                </c:pt>
                <c:pt idx="676">
                  <c:v>21143.599999999999</c:v>
                </c:pt>
                <c:pt idx="677">
                  <c:v>21164.799999999999</c:v>
                </c:pt>
                <c:pt idx="678">
                  <c:v>21181</c:v>
                </c:pt>
                <c:pt idx="679">
                  <c:v>21197.200000000001</c:v>
                </c:pt>
                <c:pt idx="680">
                  <c:v>21218.9</c:v>
                </c:pt>
                <c:pt idx="681">
                  <c:v>21240.5</c:v>
                </c:pt>
                <c:pt idx="682">
                  <c:v>21261.8</c:v>
                </c:pt>
                <c:pt idx="683">
                  <c:v>21277.7</c:v>
                </c:pt>
                <c:pt idx="684">
                  <c:v>21293.7</c:v>
                </c:pt>
                <c:pt idx="685">
                  <c:v>21315.200000000001</c:v>
                </c:pt>
                <c:pt idx="686">
                  <c:v>21331.5</c:v>
                </c:pt>
                <c:pt idx="687">
                  <c:v>21353.5</c:v>
                </c:pt>
                <c:pt idx="688">
                  <c:v>21364.7</c:v>
                </c:pt>
                <c:pt idx="689">
                  <c:v>21386.9</c:v>
                </c:pt>
                <c:pt idx="690">
                  <c:v>21409.5</c:v>
                </c:pt>
                <c:pt idx="691">
                  <c:v>21432.6</c:v>
                </c:pt>
                <c:pt idx="692">
                  <c:v>21450.3</c:v>
                </c:pt>
                <c:pt idx="693">
                  <c:v>21474.3</c:v>
                </c:pt>
                <c:pt idx="694">
                  <c:v>21498.6</c:v>
                </c:pt>
                <c:pt idx="695">
                  <c:v>21517</c:v>
                </c:pt>
                <c:pt idx="696">
                  <c:v>21535.7</c:v>
                </c:pt>
                <c:pt idx="697">
                  <c:v>21560.9</c:v>
                </c:pt>
                <c:pt idx="698">
                  <c:v>21580</c:v>
                </c:pt>
                <c:pt idx="699">
                  <c:v>21605.5</c:v>
                </c:pt>
                <c:pt idx="700">
                  <c:v>21618.3</c:v>
                </c:pt>
                <c:pt idx="701">
                  <c:v>21643.8</c:v>
                </c:pt>
                <c:pt idx="702">
                  <c:v>21669.4</c:v>
                </c:pt>
                <c:pt idx="703">
                  <c:v>21695.200000000001</c:v>
                </c:pt>
                <c:pt idx="704">
                  <c:v>21714.5</c:v>
                </c:pt>
                <c:pt idx="705">
                  <c:v>21740.7</c:v>
                </c:pt>
                <c:pt idx="706">
                  <c:v>21760.5</c:v>
                </c:pt>
                <c:pt idx="707">
                  <c:v>21787</c:v>
                </c:pt>
                <c:pt idx="708">
                  <c:v>21800.400000000001</c:v>
                </c:pt>
                <c:pt idx="709">
                  <c:v>21827.200000000001</c:v>
                </c:pt>
                <c:pt idx="710">
                  <c:v>21847.3</c:v>
                </c:pt>
                <c:pt idx="711">
                  <c:v>21873.7</c:v>
                </c:pt>
                <c:pt idx="712">
                  <c:v>21893</c:v>
                </c:pt>
                <c:pt idx="713">
                  <c:v>21918.2</c:v>
                </c:pt>
                <c:pt idx="714">
                  <c:v>21942.5</c:v>
                </c:pt>
                <c:pt idx="715">
                  <c:v>21960.2</c:v>
                </c:pt>
                <c:pt idx="716">
                  <c:v>21984.3</c:v>
                </c:pt>
                <c:pt idx="717">
                  <c:v>22008.2</c:v>
                </c:pt>
                <c:pt idx="718">
                  <c:v>22026.2</c:v>
                </c:pt>
                <c:pt idx="719">
                  <c:v>22050</c:v>
                </c:pt>
                <c:pt idx="720">
                  <c:v>22068</c:v>
                </c:pt>
                <c:pt idx="721">
                  <c:v>22091.8</c:v>
                </c:pt>
                <c:pt idx="722">
                  <c:v>22103.8</c:v>
                </c:pt>
                <c:pt idx="723">
                  <c:v>22127.7</c:v>
                </c:pt>
                <c:pt idx="724">
                  <c:v>22145.7</c:v>
                </c:pt>
                <c:pt idx="725">
                  <c:v>22170.3</c:v>
                </c:pt>
                <c:pt idx="726">
                  <c:v>22201.7</c:v>
                </c:pt>
                <c:pt idx="727">
                  <c:v>22220.7</c:v>
                </c:pt>
                <c:pt idx="728">
                  <c:v>22246</c:v>
                </c:pt>
                <c:pt idx="729">
                  <c:v>22265.1</c:v>
                </c:pt>
                <c:pt idx="730">
                  <c:v>22284.1</c:v>
                </c:pt>
                <c:pt idx="731">
                  <c:v>22309.599999999999</c:v>
                </c:pt>
                <c:pt idx="732">
                  <c:v>22328.799999999999</c:v>
                </c:pt>
                <c:pt idx="733">
                  <c:v>22354.1</c:v>
                </c:pt>
                <c:pt idx="734">
                  <c:v>22373.1</c:v>
                </c:pt>
                <c:pt idx="735">
                  <c:v>22391.9</c:v>
                </c:pt>
                <c:pt idx="736">
                  <c:v>22416.2</c:v>
                </c:pt>
                <c:pt idx="737">
                  <c:v>22439.4</c:v>
                </c:pt>
                <c:pt idx="738">
                  <c:v>22462.6</c:v>
                </c:pt>
                <c:pt idx="739">
                  <c:v>22479.8</c:v>
                </c:pt>
                <c:pt idx="740">
                  <c:v>22502.9</c:v>
                </c:pt>
                <c:pt idx="741">
                  <c:v>22520.2</c:v>
                </c:pt>
                <c:pt idx="742">
                  <c:v>22537.599999999999</c:v>
                </c:pt>
                <c:pt idx="743">
                  <c:v>22561</c:v>
                </c:pt>
                <c:pt idx="744">
                  <c:v>22578.7</c:v>
                </c:pt>
                <c:pt idx="745">
                  <c:v>22601.9</c:v>
                </c:pt>
                <c:pt idx="746">
                  <c:v>22619.1</c:v>
                </c:pt>
                <c:pt idx="747">
                  <c:v>22636.1</c:v>
                </c:pt>
                <c:pt idx="748">
                  <c:v>22658.3</c:v>
                </c:pt>
                <c:pt idx="749">
                  <c:v>22680.5</c:v>
                </c:pt>
                <c:pt idx="750">
                  <c:v>22702.799999999999</c:v>
                </c:pt>
                <c:pt idx="751">
                  <c:v>22725.4</c:v>
                </c:pt>
                <c:pt idx="752">
                  <c:v>22742.3</c:v>
                </c:pt>
                <c:pt idx="753">
                  <c:v>22759.1</c:v>
                </c:pt>
                <c:pt idx="754">
                  <c:v>22781.599999999999</c:v>
                </c:pt>
                <c:pt idx="755">
                  <c:v>22798.2</c:v>
                </c:pt>
                <c:pt idx="756">
                  <c:v>22820.400000000001</c:v>
                </c:pt>
                <c:pt idx="757">
                  <c:v>22842.7</c:v>
                </c:pt>
                <c:pt idx="758">
                  <c:v>22853.9</c:v>
                </c:pt>
                <c:pt idx="759">
                  <c:v>22876.3</c:v>
                </c:pt>
                <c:pt idx="760">
                  <c:v>22904.400000000001</c:v>
                </c:pt>
                <c:pt idx="761">
                  <c:v>22921.4</c:v>
                </c:pt>
                <c:pt idx="762">
                  <c:v>22943.7</c:v>
                </c:pt>
                <c:pt idx="763">
                  <c:v>22960.7</c:v>
                </c:pt>
                <c:pt idx="764">
                  <c:v>22977.8</c:v>
                </c:pt>
                <c:pt idx="765">
                  <c:v>22995</c:v>
                </c:pt>
                <c:pt idx="766">
                  <c:v>23017.9</c:v>
                </c:pt>
                <c:pt idx="767">
                  <c:v>23040.6</c:v>
                </c:pt>
                <c:pt idx="768">
                  <c:v>23057.4</c:v>
                </c:pt>
                <c:pt idx="769">
                  <c:v>23079.599999999999</c:v>
                </c:pt>
                <c:pt idx="770">
                  <c:v>23095.9</c:v>
                </c:pt>
                <c:pt idx="771">
                  <c:v>23123</c:v>
                </c:pt>
                <c:pt idx="772">
                  <c:v>23139.200000000001</c:v>
                </c:pt>
                <c:pt idx="773">
                  <c:v>23165.599999999999</c:v>
                </c:pt>
                <c:pt idx="774">
                  <c:v>23175.9</c:v>
                </c:pt>
                <c:pt idx="775">
                  <c:v>23196.2</c:v>
                </c:pt>
                <c:pt idx="776">
                  <c:v>23205.9</c:v>
                </c:pt>
                <c:pt idx="777">
                  <c:v>23224.2</c:v>
                </c:pt>
                <c:pt idx="778">
                  <c:v>23237.8</c:v>
                </c:pt>
                <c:pt idx="779">
                  <c:v>23254.799999999999</c:v>
                </c:pt>
                <c:pt idx="780">
                  <c:v>23271.200000000001</c:v>
                </c:pt>
                <c:pt idx="781">
                  <c:v>23287.3</c:v>
                </c:pt>
                <c:pt idx="782">
                  <c:v>23299.599999999999</c:v>
                </c:pt>
                <c:pt idx="783">
                  <c:v>23316.6</c:v>
                </c:pt>
                <c:pt idx="784">
                  <c:v>23334.799999999999</c:v>
                </c:pt>
                <c:pt idx="785">
                  <c:v>23354.3</c:v>
                </c:pt>
                <c:pt idx="786">
                  <c:v>23364.6</c:v>
                </c:pt>
                <c:pt idx="787">
                  <c:v>23385.9</c:v>
                </c:pt>
                <c:pt idx="788">
                  <c:v>23402.3</c:v>
                </c:pt>
                <c:pt idx="789">
                  <c:v>23424.7</c:v>
                </c:pt>
                <c:pt idx="790">
                  <c:v>23441.4</c:v>
                </c:pt>
                <c:pt idx="791">
                  <c:v>23463.5</c:v>
                </c:pt>
                <c:pt idx="792">
                  <c:v>23479.599999999999</c:v>
                </c:pt>
                <c:pt idx="793">
                  <c:v>23505.7</c:v>
                </c:pt>
                <c:pt idx="794">
                  <c:v>23526.6</c:v>
                </c:pt>
                <c:pt idx="795">
                  <c:v>23542.400000000001</c:v>
                </c:pt>
                <c:pt idx="796">
                  <c:v>23563.8</c:v>
                </c:pt>
                <c:pt idx="797">
                  <c:v>23579.8</c:v>
                </c:pt>
                <c:pt idx="798">
                  <c:v>23596</c:v>
                </c:pt>
                <c:pt idx="799">
                  <c:v>23617.4</c:v>
                </c:pt>
                <c:pt idx="800">
                  <c:v>23633.7</c:v>
                </c:pt>
                <c:pt idx="801">
                  <c:v>23655.3</c:v>
                </c:pt>
                <c:pt idx="802">
                  <c:v>23666</c:v>
                </c:pt>
                <c:pt idx="803">
                  <c:v>23686.799999999999</c:v>
                </c:pt>
                <c:pt idx="804">
                  <c:v>23707.3</c:v>
                </c:pt>
                <c:pt idx="805">
                  <c:v>23732.799999999999</c:v>
                </c:pt>
                <c:pt idx="806">
                  <c:v>23748.799999999999</c:v>
                </c:pt>
                <c:pt idx="807">
                  <c:v>23770.2</c:v>
                </c:pt>
                <c:pt idx="808">
                  <c:v>23786.799999999999</c:v>
                </c:pt>
                <c:pt idx="809">
                  <c:v>23803.3</c:v>
                </c:pt>
                <c:pt idx="810">
                  <c:v>23819.9</c:v>
                </c:pt>
                <c:pt idx="811">
                  <c:v>23842.1</c:v>
                </c:pt>
                <c:pt idx="812">
                  <c:v>23858.2</c:v>
                </c:pt>
                <c:pt idx="813">
                  <c:v>23879.5</c:v>
                </c:pt>
                <c:pt idx="814">
                  <c:v>23895.200000000001</c:v>
                </c:pt>
                <c:pt idx="815">
                  <c:v>23915.599999999999</c:v>
                </c:pt>
                <c:pt idx="816">
                  <c:v>23935.4</c:v>
                </c:pt>
                <c:pt idx="817">
                  <c:v>23955.200000000001</c:v>
                </c:pt>
                <c:pt idx="818">
                  <c:v>23975.3</c:v>
                </c:pt>
                <c:pt idx="819">
                  <c:v>23990.7</c:v>
                </c:pt>
                <c:pt idx="820">
                  <c:v>24006.5</c:v>
                </c:pt>
                <c:pt idx="821">
                  <c:v>24027.4</c:v>
                </c:pt>
                <c:pt idx="822">
                  <c:v>24037.9</c:v>
                </c:pt>
                <c:pt idx="823">
                  <c:v>24058.7</c:v>
                </c:pt>
                <c:pt idx="824">
                  <c:v>24079.3</c:v>
                </c:pt>
                <c:pt idx="825">
                  <c:v>24099.7</c:v>
                </c:pt>
                <c:pt idx="826">
                  <c:v>24120</c:v>
                </c:pt>
                <c:pt idx="827">
                  <c:v>24140.400000000001</c:v>
                </c:pt>
                <c:pt idx="828">
                  <c:v>24160.6</c:v>
                </c:pt>
                <c:pt idx="829">
                  <c:v>24176</c:v>
                </c:pt>
                <c:pt idx="830">
                  <c:v>24196.9</c:v>
                </c:pt>
                <c:pt idx="831">
                  <c:v>24212.799999999999</c:v>
                </c:pt>
                <c:pt idx="832">
                  <c:v>24228.7</c:v>
                </c:pt>
                <c:pt idx="833">
                  <c:v>24244.799999999999</c:v>
                </c:pt>
                <c:pt idx="834">
                  <c:v>24266.400000000001</c:v>
                </c:pt>
                <c:pt idx="835">
                  <c:v>24287.599999999999</c:v>
                </c:pt>
                <c:pt idx="836">
                  <c:v>24303.4</c:v>
                </c:pt>
                <c:pt idx="837">
                  <c:v>24324.2</c:v>
                </c:pt>
                <c:pt idx="838">
                  <c:v>24350.2</c:v>
                </c:pt>
                <c:pt idx="839">
                  <c:v>24371.1</c:v>
                </c:pt>
                <c:pt idx="840">
                  <c:v>24386.9</c:v>
                </c:pt>
                <c:pt idx="841">
                  <c:v>24407.9</c:v>
                </c:pt>
                <c:pt idx="842">
                  <c:v>24424</c:v>
                </c:pt>
                <c:pt idx="843">
                  <c:v>24440</c:v>
                </c:pt>
                <c:pt idx="844">
                  <c:v>24455.9</c:v>
                </c:pt>
                <c:pt idx="845">
                  <c:v>24476.9</c:v>
                </c:pt>
                <c:pt idx="846">
                  <c:v>24487.4</c:v>
                </c:pt>
                <c:pt idx="847">
                  <c:v>24508.400000000001</c:v>
                </c:pt>
                <c:pt idx="848">
                  <c:v>24529.4</c:v>
                </c:pt>
                <c:pt idx="849">
                  <c:v>24555.8</c:v>
                </c:pt>
                <c:pt idx="850">
                  <c:v>24576.9</c:v>
                </c:pt>
                <c:pt idx="851">
                  <c:v>24592.6</c:v>
                </c:pt>
                <c:pt idx="852">
                  <c:v>24608.3</c:v>
                </c:pt>
                <c:pt idx="853">
                  <c:v>24629</c:v>
                </c:pt>
                <c:pt idx="854">
                  <c:v>24644.5</c:v>
                </c:pt>
                <c:pt idx="855">
                  <c:v>24660</c:v>
                </c:pt>
                <c:pt idx="856">
                  <c:v>24675.5</c:v>
                </c:pt>
                <c:pt idx="857">
                  <c:v>24691</c:v>
                </c:pt>
                <c:pt idx="858">
                  <c:v>24711.5</c:v>
                </c:pt>
                <c:pt idx="859">
                  <c:v>24732.1</c:v>
                </c:pt>
                <c:pt idx="860">
                  <c:v>24747.599999999999</c:v>
                </c:pt>
                <c:pt idx="861">
                  <c:v>24768.2</c:v>
                </c:pt>
                <c:pt idx="862">
                  <c:v>24794</c:v>
                </c:pt>
                <c:pt idx="863">
                  <c:v>24809.4</c:v>
                </c:pt>
                <c:pt idx="864">
                  <c:v>24824.799999999999</c:v>
                </c:pt>
                <c:pt idx="865">
                  <c:v>24845.1</c:v>
                </c:pt>
                <c:pt idx="866">
                  <c:v>24855.3</c:v>
                </c:pt>
                <c:pt idx="867">
                  <c:v>24875.599999999999</c:v>
                </c:pt>
                <c:pt idx="868">
                  <c:v>24885.7</c:v>
                </c:pt>
                <c:pt idx="869">
                  <c:v>24906</c:v>
                </c:pt>
                <c:pt idx="870">
                  <c:v>24926.3</c:v>
                </c:pt>
                <c:pt idx="871">
                  <c:v>24946.7</c:v>
                </c:pt>
                <c:pt idx="872">
                  <c:v>24962.1</c:v>
                </c:pt>
                <c:pt idx="873">
                  <c:v>24987.7</c:v>
                </c:pt>
                <c:pt idx="874">
                  <c:v>25003</c:v>
                </c:pt>
                <c:pt idx="875">
                  <c:v>25023.200000000001</c:v>
                </c:pt>
                <c:pt idx="876">
                  <c:v>25038.3</c:v>
                </c:pt>
                <c:pt idx="877">
                  <c:v>25053.3</c:v>
                </c:pt>
                <c:pt idx="878">
                  <c:v>25068.2</c:v>
                </c:pt>
                <c:pt idx="879">
                  <c:v>25088</c:v>
                </c:pt>
                <c:pt idx="880">
                  <c:v>25097.9</c:v>
                </c:pt>
                <c:pt idx="881">
                  <c:v>25117.8</c:v>
                </c:pt>
                <c:pt idx="882">
                  <c:v>25143</c:v>
                </c:pt>
                <c:pt idx="883">
                  <c:v>25163.3</c:v>
                </c:pt>
                <c:pt idx="884">
                  <c:v>25178.5</c:v>
                </c:pt>
                <c:pt idx="885">
                  <c:v>25198.799999999999</c:v>
                </c:pt>
                <c:pt idx="886">
                  <c:v>25214</c:v>
                </c:pt>
                <c:pt idx="887">
                  <c:v>25234.1</c:v>
                </c:pt>
                <c:pt idx="888">
                  <c:v>25244.2</c:v>
                </c:pt>
                <c:pt idx="889">
                  <c:v>25264.2</c:v>
                </c:pt>
                <c:pt idx="890">
                  <c:v>25284.5</c:v>
                </c:pt>
                <c:pt idx="891">
                  <c:v>25294.7</c:v>
                </c:pt>
                <c:pt idx="892">
                  <c:v>25320.400000000001</c:v>
                </c:pt>
                <c:pt idx="893">
                  <c:v>25341.3</c:v>
                </c:pt>
                <c:pt idx="894">
                  <c:v>25362.400000000001</c:v>
                </c:pt>
                <c:pt idx="895">
                  <c:v>25378.2</c:v>
                </c:pt>
                <c:pt idx="896">
                  <c:v>25399.1</c:v>
                </c:pt>
                <c:pt idx="897">
                  <c:v>25414.799999999999</c:v>
                </c:pt>
                <c:pt idx="898">
                  <c:v>25430.5</c:v>
                </c:pt>
                <c:pt idx="899">
                  <c:v>25451.3</c:v>
                </c:pt>
                <c:pt idx="900">
                  <c:v>25467.1</c:v>
                </c:pt>
                <c:pt idx="901">
                  <c:v>25482.9</c:v>
                </c:pt>
                <c:pt idx="902">
                  <c:v>25498.799999999999</c:v>
                </c:pt>
                <c:pt idx="903">
                  <c:v>25520</c:v>
                </c:pt>
                <c:pt idx="904">
                  <c:v>25535.9</c:v>
                </c:pt>
                <c:pt idx="905">
                  <c:v>25557.1</c:v>
                </c:pt>
                <c:pt idx="906">
                  <c:v>25572.9</c:v>
                </c:pt>
                <c:pt idx="907">
                  <c:v>25593.599999999999</c:v>
                </c:pt>
                <c:pt idx="908">
                  <c:v>25603.9</c:v>
                </c:pt>
                <c:pt idx="909">
                  <c:v>25624.2</c:v>
                </c:pt>
                <c:pt idx="910">
                  <c:v>25639.200000000001</c:v>
                </c:pt>
                <c:pt idx="911">
                  <c:v>25654.3</c:v>
                </c:pt>
                <c:pt idx="912">
                  <c:v>25669</c:v>
                </c:pt>
                <c:pt idx="913">
                  <c:v>25688.3</c:v>
                </c:pt>
                <c:pt idx="914">
                  <c:v>25702.9</c:v>
                </c:pt>
                <c:pt idx="915">
                  <c:v>25721.9</c:v>
                </c:pt>
                <c:pt idx="916">
                  <c:v>25736.1</c:v>
                </c:pt>
                <c:pt idx="917">
                  <c:v>25750.2</c:v>
                </c:pt>
                <c:pt idx="918">
                  <c:v>25769.1</c:v>
                </c:pt>
                <c:pt idx="919">
                  <c:v>25787.9</c:v>
                </c:pt>
                <c:pt idx="920">
                  <c:v>25797.5</c:v>
                </c:pt>
                <c:pt idx="921">
                  <c:v>25816.799999999999</c:v>
                </c:pt>
                <c:pt idx="922">
                  <c:v>25831.4</c:v>
                </c:pt>
                <c:pt idx="923">
                  <c:v>25845.8</c:v>
                </c:pt>
                <c:pt idx="924">
                  <c:v>25865</c:v>
                </c:pt>
                <c:pt idx="925">
                  <c:v>25879.3</c:v>
                </c:pt>
                <c:pt idx="926">
                  <c:v>25898.2</c:v>
                </c:pt>
                <c:pt idx="927">
                  <c:v>25916.9</c:v>
                </c:pt>
                <c:pt idx="928">
                  <c:v>25935.4</c:v>
                </c:pt>
                <c:pt idx="929">
                  <c:v>25944.6</c:v>
                </c:pt>
                <c:pt idx="930">
                  <c:v>25962.7</c:v>
                </c:pt>
                <c:pt idx="931">
                  <c:v>25971.7</c:v>
                </c:pt>
                <c:pt idx="932">
                  <c:v>25989.200000000001</c:v>
                </c:pt>
                <c:pt idx="933">
                  <c:v>26006.9</c:v>
                </c:pt>
                <c:pt idx="934">
                  <c:v>26015.4</c:v>
                </c:pt>
                <c:pt idx="935">
                  <c:v>26032.5</c:v>
                </c:pt>
                <c:pt idx="936">
                  <c:v>26045.1</c:v>
                </c:pt>
                <c:pt idx="937">
                  <c:v>26061.9</c:v>
                </c:pt>
                <c:pt idx="938">
                  <c:v>26078.799999999999</c:v>
                </c:pt>
                <c:pt idx="939">
                  <c:v>26091.4</c:v>
                </c:pt>
                <c:pt idx="940">
                  <c:v>26104</c:v>
                </c:pt>
                <c:pt idx="941">
                  <c:v>26116.9</c:v>
                </c:pt>
                <c:pt idx="942">
                  <c:v>26130.1</c:v>
                </c:pt>
                <c:pt idx="943">
                  <c:v>26148</c:v>
                </c:pt>
                <c:pt idx="944">
                  <c:v>26161.7</c:v>
                </c:pt>
                <c:pt idx="945">
                  <c:v>26175.4</c:v>
                </c:pt>
                <c:pt idx="946">
                  <c:v>26193.5</c:v>
                </c:pt>
                <c:pt idx="947">
                  <c:v>26211.3</c:v>
                </c:pt>
                <c:pt idx="948">
                  <c:v>26224.1</c:v>
                </c:pt>
                <c:pt idx="949">
                  <c:v>26241.200000000001</c:v>
                </c:pt>
                <c:pt idx="950">
                  <c:v>26258.2</c:v>
                </c:pt>
                <c:pt idx="951">
                  <c:v>26271</c:v>
                </c:pt>
                <c:pt idx="952">
                  <c:v>26283.9</c:v>
                </c:pt>
                <c:pt idx="953">
                  <c:v>26297</c:v>
                </c:pt>
                <c:pt idx="954">
                  <c:v>26314.7</c:v>
                </c:pt>
                <c:pt idx="955">
                  <c:v>26328.400000000001</c:v>
                </c:pt>
                <c:pt idx="956">
                  <c:v>26342</c:v>
                </c:pt>
                <c:pt idx="957">
                  <c:v>26360.400000000001</c:v>
                </c:pt>
                <c:pt idx="958">
                  <c:v>26374.3</c:v>
                </c:pt>
                <c:pt idx="959">
                  <c:v>26392.7</c:v>
                </c:pt>
                <c:pt idx="960">
                  <c:v>26410.7</c:v>
                </c:pt>
                <c:pt idx="961">
                  <c:v>26428.3</c:v>
                </c:pt>
                <c:pt idx="962">
                  <c:v>26441.3</c:v>
                </c:pt>
                <c:pt idx="963">
                  <c:v>26458.3</c:v>
                </c:pt>
                <c:pt idx="964">
                  <c:v>26466.799999999999</c:v>
                </c:pt>
                <c:pt idx="965">
                  <c:v>26484.1</c:v>
                </c:pt>
                <c:pt idx="966">
                  <c:v>26492.9</c:v>
                </c:pt>
                <c:pt idx="967">
                  <c:v>26510.9</c:v>
                </c:pt>
                <c:pt idx="968">
                  <c:v>26524.5</c:v>
                </c:pt>
                <c:pt idx="969">
                  <c:v>26542.7</c:v>
                </c:pt>
                <c:pt idx="970">
                  <c:v>26561.1</c:v>
                </c:pt>
                <c:pt idx="971">
                  <c:v>26575</c:v>
                </c:pt>
                <c:pt idx="972">
                  <c:v>26593.8</c:v>
                </c:pt>
                <c:pt idx="973">
                  <c:v>26612.6</c:v>
                </c:pt>
                <c:pt idx="974">
                  <c:v>26622.1</c:v>
                </c:pt>
                <c:pt idx="975">
                  <c:v>26640.799999999999</c:v>
                </c:pt>
                <c:pt idx="976">
                  <c:v>26659.3</c:v>
                </c:pt>
                <c:pt idx="977">
                  <c:v>26673.4</c:v>
                </c:pt>
                <c:pt idx="978">
                  <c:v>26687.599999999999</c:v>
                </c:pt>
                <c:pt idx="979">
                  <c:v>26701.9</c:v>
                </c:pt>
                <c:pt idx="980">
                  <c:v>26721.1</c:v>
                </c:pt>
                <c:pt idx="981">
                  <c:v>26740.400000000001</c:v>
                </c:pt>
                <c:pt idx="982">
                  <c:v>26759.5</c:v>
                </c:pt>
                <c:pt idx="983">
                  <c:v>26778.400000000001</c:v>
                </c:pt>
                <c:pt idx="984">
                  <c:v>26787.9</c:v>
                </c:pt>
                <c:pt idx="985">
                  <c:v>26806.9</c:v>
                </c:pt>
                <c:pt idx="986">
                  <c:v>26825.7</c:v>
                </c:pt>
                <c:pt idx="987">
                  <c:v>26835.1</c:v>
                </c:pt>
                <c:pt idx="988">
                  <c:v>26853.8</c:v>
                </c:pt>
                <c:pt idx="989">
                  <c:v>26867.8</c:v>
                </c:pt>
                <c:pt idx="990">
                  <c:v>26881.5</c:v>
                </c:pt>
                <c:pt idx="991">
                  <c:v>26899.599999999999</c:v>
                </c:pt>
                <c:pt idx="992">
                  <c:v>26917.599999999999</c:v>
                </c:pt>
                <c:pt idx="993">
                  <c:v>26935.1</c:v>
                </c:pt>
                <c:pt idx="994">
                  <c:v>26948.1</c:v>
                </c:pt>
                <c:pt idx="995">
                  <c:v>26965.4</c:v>
                </c:pt>
                <c:pt idx="996">
                  <c:v>26978.3</c:v>
                </c:pt>
                <c:pt idx="997">
                  <c:v>26991.200000000001</c:v>
                </c:pt>
                <c:pt idx="998">
                  <c:v>27004.2</c:v>
                </c:pt>
                <c:pt idx="999">
                  <c:v>27021.7</c:v>
                </c:pt>
                <c:pt idx="1000">
                  <c:v>27030.7</c:v>
                </c:pt>
                <c:pt idx="1001">
                  <c:v>27048.6</c:v>
                </c:pt>
                <c:pt idx="1002">
                  <c:v>27062.2</c:v>
                </c:pt>
                <c:pt idx="1003">
                  <c:v>27080.5</c:v>
                </c:pt>
                <c:pt idx="1004">
                  <c:v>27094.400000000001</c:v>
                </c:pt>
                <c:pt idx="1005">
                  <c:v>27112.9</c:v>
                </c:pt>
                <c:pt idx="1006">
                  <c:v>27131.3</c:v>
                </c:pt>
                <c:pt idx="1007">
                  <c:v>27140.7</c:v>
                </c:pt>
                <c:pt idx="1008">
                  <c:v>27159.200000000001</c:v>
                </c:pt>
                <c:pt idx="1009">
                  <c:v>27173</c:v>
                </c:pt>
                <c:pt idx="1010">
                  <c:v>27186.6</c:v>
                </c:pt>
                <c:pt idx="1011">
                  <c:v>27204.7</c:v>
                </c:pt>
                <c:pt idx="1012">
                  <c:v>27218.3</c:v>
                </c:pt>
                <c:pt idx="1013">
                  <c:v>27236.400000000001</c:v>
                </c:pt>
                <c:pt idx="1014">
                  <c:v>27254.7</c:v>
                </c:pt>
                <c:pt idx="1015">
                  <c:v>27268.400000000001</c:v>
                </c:pt>
                <c:pt idx="1016">
                  <c:v>27286.3</c:v>
                </c:pt>
                <c:pt idx="1017">
                  <c:v>27299.7</c:v>
                </c:pt>
                <c:pt idx="1018">
                  <c:v>27317.8</c:v>
                </c:pt>
                <c:pt idx="1019">
                  <c:v>27331.5</c:v>
                </c:pt>
                <c:pt idx="1020">
                  <c:v>27345.4</c:v>
                </c:pt>
                <c:pt idx="1021">
                  <c:v>27364.1</c:v>
                </c:pt>
                <c:pt idx="1022">
                  <c:v>27373.5</c:v>
                </c:pt>
                <c:pt idx="1023">
                  <c:v>27392.3</c:v>
                </c:pt>
                <c:pt idx="1024">
                  <c:v>27415.599999999999</c:v>
                </c:pt>
                <c:pt idx="1025">
                  <c:v>27434.1</c:v>
                </c:pt>
                <c:pt idx="1026">
                  <c:v>27448</c:v>
                </c:pt>
                <c:pt idx="1027">
                  <c:v>27466.6</c:v>
                </c:pt>
                <c:pt idx="1028">
                  <c:v>27480.7</c:v>
                </c:pt>
                <c:pt idx="1029">
                  <c:v>27494.799999999999</c:v>
                </c:pt>
                <c:pt idx="1030">
                  <c:v>27508.7</c:v>
                </c:pt>
                <c:pt idx="1031">
                  <c:v>27522.6</c:v>
                </c:pt>
                <c:pt idx="1032">
                  <c:v>27536.400000000001</c:v>
                </c:pt>
                <c:pt idx="1033">
                  <c:v>27554.5</c:v>
                </c:pt>
                <c:pt idx="1034">
                  <c:v>27568</c:v>
                </c:pt>
                <c:pt idx="1035">
                  <c:v>27585.9</c:v>
                </c:pt>
                <c:pt idx="1036">
                  <c:v>27599.3</c:v>
                </c:pt>
                <c:pt idx="1037">
                  <c:v>27617.1</c:v>
                </c:pt>
                <c:pt idx="1038">
                  <c:v>27635.200000000001</c:v>
                </c:pt>
                <c:pt idx="1039">
                  <c:v>27648.799999999999</c:v>
                </c:pt>
                <c:pt idx="1040">
                  <c:v>27666.9</c:v>
                </c:pt>
                <c:pt idx="1041">
                  <c:v>27676</c:v>
                </c:pt>
                <c:pt idx="1042">
                  <c:v>27694.3</c:v>
                </c:pt>
                <c:pt idx="1043">
                  <c:v>27708</c:v>
                </c:pt>
                <c:pt idx="1044">
                  <c:v>27721.7</c:v>
                </c:pt>
                <c:pt idx="1045">
                  <c:v>27735.4</c:v>
                </c:pt>
                <c:pt idx="1046">
                  <c:v>27758.3</c:v>
                </c:pt>
                <c:pt idx="1047">
                  <c:v>27772</c:v>
                </c:pt>
                <c:pt idx="1048">
                  <c:v>27790.400000000001</c:v>
                </c:pt>
                <c:pt idx="1049">
                  <c:v>27808.799999999999</c:v>
                </c:pt>
                <c:pt idx="1050">
                  <c:v>27818</c:v>
                </c:pt>
                <c:pt idx="1051">
                  <c:v>27836.400000000001</c:v>
                </c:pt>
                <c:pt idx="1052">
                  <c:v>27845.5</c:v>
                </c:pt>
                <c:pt idx="1053">
                  <c:v>27863.9</c:v>
                </c:pt>
                <c:pt idx="1054">
                  <c:v>27877.7</c:v>
                </c:pt>
                <c:pt idx="1055">
                  <c:v>27891.599999999999</c:v>
                </c:pt>
                <c:pt idx="1056">
                  <c:v>27905.5</c:v>
                </c:pt>
                <c:pt idx="1057">
                  <c:v>27928.400000000001</c:v>
                </c:pt>
                <c:pt idx="1058">
                  <c:v>27942.2</c:v>
                </c:pt>
                <c:pt idx="1059">
                  <c:v>27960.799999999999</c:v>
                </c:pt>
                <c:pt idx="1060">
                  <c:v>27970.1</c:v>
                </c:pt>
                <c:pt idx="1061">
                  <c:v>27988.9</c:v>
                </c:pt>
                <c:pt idx="1062">
                  <c:v>28003</c:v>
                </c:pt>
                <c:pt idx="1063">
                  <c:v>28017.1</c:v>
                </c:pt>
                <c:pt idx="1064">
                  <c:v>28035.9</c:v>
                </c:pt>
                <c:pt idx="1065">
                  <c:v>28049.9</c:v>
                </c:pt>
                <c:pt idx="1066">
                  <c:v>28063.9</c:v>
                </c:pt>
                <c:pt idx="1067">
                  <c:v>28077.8</c:v>
                </c:pt>
                <c:pt idx="1068">
                  <c:v>28096.400000000001</c:v>
                </c:pt>
                <c:pt idx="1069">
                  <c:v>28110.2</c:v>
                </c:pt>
                <c:pt idx="1070">
                  <c:v>28128.7</c:v>
                </c:pt>
                <c:pt idx="1071">
                  <c:v>28147.1</c:v>
                </c:pt>
                <c:pt idx="1072">
                  <c:v>28160.799999999999</c:v>
                </c:pt>
                <c:pt idx="1073">
                  <c:v>28179</c:v>
                </c:pt>
                <c:pt idx="1074">
                  <c:v>28188.1</c:v>
                </c:pt>
                <c:pt idx="1075">
                  <c:v>28206.3</c:v>
                </c:pt>
                <c:pt idx="1076">
                  <c:v>28219.9</c:v>
                </c:pt>
                <c:pt idx="1077">
                  <c:v>28233.4</c:v>
                </c:pt>
                <c:pt idx="1078">
                  <c:v>28251.3</c:v>
                </c:pt>
                <c:pt idx="1079">
                  <c:v>28264.7</c:v>
                </c:pt>
                <c:pt idx="1080">
                  <c:v>28282.5</c:v>
                </c:pt>
                <c:pt idx="1081">
                  <c:v>28300.3</c:v>
                </c:pt>
                <c:pt idx="1082">
                  <c:v>28313.7</c:v>
                </c:pt>
                <c:pt idx="1083">
                  <c:v>28331.4</c:v>
                </c:pt>
                <c:pt idx="1084">
                  <c:v>28349.3</c:v>
                </c:pt>
                <c:pt idx="1085">
                  <c:v>28362.9</c:v>
                </c:pt>
                <c:pt idx="1086">
                  <c:v>28371.9</c:v>
                </c:pt>
                <c:pt idx="1087">
                  <c:v>28389.8</c:v>
                </c:pt>
                <c:pt idx="1088">
                  <c:v>28407.599999999999</c:v>
                </c:pt>
                <c:pt idx="1089">
                  <c:v>28420.7</c:v>
                </c:pt>
                <c:pt idx="1090">
                  <c:v>28438.1</c:v>
                </c:pt>
                <c:pt idx="1091">
                  <c:v>28451</c:v>
                </c:pt>
                <c:pt idx="1092">
                  <c:v>28468.3</c:v>
                </c:pt>
                <c:pt idx="1093">
                  <c:v>28485.7</c:v>
                </c:pt>
                <c:pt idx="1094">
                  <c:v>28499</c:v>
                </c:pt>
                <c:pt idx="1095">
                  <c:v>28516.7</c:v>
                </c:pt>
                <c:pt idx="1096">
                  <c:v>28529.8</c:v>
                </c:pt>
                <c:pt idx="1097">
                  <c:v>28548</c:v>
                </c:pt>
                <c:pt idx="1098">
                  <c:v>28561.7</c:v>
                </c:pt>
                <c:pt idx="1099">
                  <c:v>28580.3</c:v>
                </c:pt>
                <c:pt idx="1100">
                  <c:v>28598.1</c:v>
                </c:pt>
                <c:pt idx="1101">
                  <c:v>28616.2</c:v>
                </c:pt>
                <c:pt idx="1102">
                  <c:v>28629.4</c:v>
                </c:pt>
                <c:pt idx="1103">
                  <c:v>28651</c:v>
                </c:pt>
                <c:pt idx="1104">
                  <c:v>28663.8</c:v>
                </c:pt>
                <c:pt idx="1105">
                  <c:v>28676.7</c:v>
                </c:pt>
                <c:pt idx="1106">
                  <c:v>28694.1</c:v>
                </c:pt>
                <c:pt idx="1107">
                  <c:v>28707.1</c:v>
                </c:pt>
                <c:pt idx="1108">
                  <c:v>28720.3</c:v>
                </c:pt>
                <c:pt idx="1109">
                  <c:v>28737.599999999999</c:v>
                </c:pt>
                <c:pt idx="1110">
                  <c:v>28755.9</c:v>
                </c:pt>
                <c:pt idx="1111">
                  <c:v>28774.6</c:v>
                </c:pt>
                <c:pt idx="1112">
                  <c:v>28793.7</c:v>
                </c:pt>
                <c:pt idx="1113">
                  <c:v>28818</c:v>
                </c:pt>
                <c:pt idx="1114">
                  <c:v>28837.200000000001</c:v>
                </c:pt>
                <c:pt idx="1115">
                  <c:v>28860.3</c:v>
                </c:pt>
                <c:pt idx="1116">
                  <c:v>28886.7</c:v>
                </c:pt>
                <c:pt idx="1117">
                  <c:v>28937.7</c:v>
                </c:pt>
                <c:pt idx="1118">
                  <c:v>29108.6</c:v>
                </c:pt>
                <c:pt idx="1119">
                  <c:v>29138</c:v>
                </c:pt>
                <c:pt idx="1120">
                  <c:v>29162.3</c:v>
                </c:pt>
                <c:pt idx="1121">
                  <c:v>29181.4</c:v>
                </c:pt>
                <c:pt idx="1122">
                  <c:v>29204.7</c:v>
                </c:pt>
                <c:pt idx="1123">
                  <c:v>29227.200000000001</c:v>
                </c:pt>
                <c:pt idx="1124">
                  <c:v>29244.9</c:v>
                </c:pt>
                <c:pt idx="1125">
                  <c:v>29262.7</c:v>
                </c:pt>
                <c:pt idx="1126">
                  <c:v>29280.5</c:v>
                </c:pt>
                <c:pt idx="1127">
                  <c:v>29298.2</c:v>
                </c:pt>
                <c:pt idx="1128">
                  <c:v>29311.599999999999</c:v>
                </c:pt>
                <c:pt idx="1129">
                  <c:v>29329.4</c:v>
                </c:pt>
                <c:pt idx="1130">
                  <c:v>29343</c:v>
                </c:pt>
                <c:pt idx="1131">
                  <c:v>29361</c:v>
                </c:pt>
                <c:pt idx="1132">
                  <c:v>29379.5</c:v>
                </c:pt>
                <c:pt idx="1133">
                  <c:v>29398</c:v>
                </c:pt>
                <c:pt idx="1134">
                  <c:v>29416.400000000001</c:v>
                </c:pt>
                <c:pt idx="1135">
                  <c:v>29434.7</c:v>
                </c:pt>
                <c:pt idx="1136">
                  <c:v>29452.6</c:v>
                </c:pt>
                <c:pt idx="1137">
                  <c:v>29470</c:v>
                </c:pt>
                <c:pt idx="1138">
                  <c:v>29478.400000000001</c:v>
                </c:pt>
                <c:pt idx="1139">
                  <c:v>29495.4</c:v>
                </c:pt>
                <c:pt idx="1140">
                  <c:v>29508.400000000001</c:v>
                </c:pt>
                <c:pt idx="1141">
                  <c:v>29525.599999999999</c:v>
                </c:pt>
                <c:pt idx="1142">
                  <c:v>29543</c:v>
                </c:pt>
                <c:pt idx="1143">
                  <c:v>29560.400000000001</c:v>
                </c:pt>
                <c:pt idx="1144">
                  <c:v>29577.599999999999</c:v>
                </c:pt>
                <c:pt idx="1145">
                  <c:v>29595</c:v>
                </c:pt>
                <c:pt idx="1146">
                  <c:v>29612.400000000001</c:v>
                </c:pt>
                <c:pt idx="1147">
                  <c:v>29629.8</c:v>
                </c:pt>
                <c:pt idx="1148">
                  <c:v>29643</c:v>
                </c:pt>
                <c:pt idx="1149">
                  <c:v>29656.3</c:v>
                </c:pt>
                <c:pt idx="1150">
                  <c:v>29674</c:v>
                </c:pt>
                <c:pt idx="1151">
                  <c:v>29687.5</c:v>
                </c:pt>
                <c:pt idx="1152">
                  <c:v>29700.9</c:v>
                </c:pt>
                <c:pt idx="1153">
                  <c:v>29718.6</c:v>
                </c:pt>
                <c:pt idx="1154">
                  <c:v>29736.400000000001</c:v>
                </c:pt>
                <c:pt idx="1155">
                  <c:v>29754.1</c:v>
                </c:pt>
                <c:pt idx="1156">
                  <c:v>29771.4</c:v>
                </c:pt>
                <c:pt idx="1157">
                  <c:v>29793.1</c:v>
                </c:pt>
                <c:pt idx="1158">
                  <c:v>29806.1</c:v>
                </c:pt>
                <c:pt idx="1159">
                  <c:v>29823.5</c:v>
                </c:pt>
                <c:pt idx="1160">
                  <c:v>29832.2</c:v>
                </c:pt>
                <c:pt idx="1161">
                  <c:v>29849.7</c:v>
                </c:pt>
                <c:pt idx="1162">
                  <c:v>29858.5</c:v>
                </c:pt>
                <c:pt idx="1163">
                  <c:v>29876.2</c:v>
                </c:pt>
                <c:pt idx="1164">
                  <c:v>29893.9</c:v>
                </c:pt>
                <c:pt idx="1165">
                  <c:v>29911.599999999999</c:v>
                </c:pt>
                <c:pt idx="1166">
                  <c:v>29924.9</c:v>
                </c:pt>
                <c:pt idx="1167">
                  <c:v>29942.799999999999</c:v>
                </c:pt>
                <c:pt idx="1168">
                  <c:v>29960.6</c:v>
                </c:pt>
                <c:pt idx="1169">
                  <c:v>29978.5</c:v>
                </c:pt>
                <c:pt idx="1170">
                  <c:v>29996.400000000001</c:v>
                </c:pt>
                <c:pt idx="1171">
                  <c:v>30014.5</c:v>
                </c:pt>
                <c:pt idx="1172">
                  <c:v>30023.599999999999</c:v>
                </c:pt>
                <c:pt idx="1173">
                  <c:v>30041.7</c:v>
                </c:pt>
                <c:pt idx="1174">
                  <c:v>30055.4</c:v>
                </c:pt>
                <c:pt idx="1175">
                  <c:v>30073.599999999999</c:v>
                </c:pt>
                <c:pt idx="1176">
                  <c:v>30091.9</c:v>
                </c:pt>
                <c:pt idx="1177">
                  <c:v>30110.2</c:v>
                </c:pt>
                <c:pt idx="1178">
                  <c:v>30128.5</c:v>
                </c:pt>
                <c:pt idx="1179">
                  <c:v>30146.799999999999</c:v>
                </c:pt>
                <c:pt idx="1180">
                  <c:v>30160.5</c:v>
                </c:pt>
                <c:pt idx="1181">
                  <c:v>30178.7</c:v>
                </c:pt>
                <c:pt idx="1182">
                  <c:v>30192.3</c:v>
                </c:pt>
                <c:pt idx="1183">
                  <c:v>30205.8</c:v>
                </c:pt>
                <c:pt idx="1184">
                  <c:v>30224</c:v>
                </c:pt>
                <c:pt idx="1185">
                  <c:v>30237.599999999999</c:v>
                </c:pt>
                <c:pt idx="1186">
                  <c:v>30251.200000000001</c:v>
                </c:pt>
                <c:pt idx="1187">
                  <c:v>30274.1</c:v>
                </c:pt>
                <c:pt idx="1188">
                  <c:v>30287.8</c:v>
                </c:pt>
                <c:pt idx="1189">
                  <c:v>30306.2</c:v>
                </c:pt>
                <c:pt idx="1190">
                  <c:v>30324.799999999999</c:v>
                </c:pt>
                <c:pt idx="1191">
                  <c:v>30343.3</c:v>
                </c:pt>
                <c:pt idx="1192">
                  <c:v>30357.4</c:v>
                </c:pt>
                <c:pt idx="1193">
                  <c:v>30381.200000000001</c:v>
                </c:pt>
                <c:pt idx="1194">
                  <c:v>30395.5</c:v>
                </c:pt>
                <c:pt idx="1195">
                  <c:v>30414.6</c:v>
                </c:pt>
                <c:pt idx="1196">
                  <c:v>30433.7</c:v>
                </c:pt>
                <c:pt idx="1197">
                  <c:v>30452.799999999999</c:v>
                </c:pt>
                <c:pt idx="1198">
                  <c:v>30471.9</c:v>
                </c:pt>
                <c:pt idx="1199">
                  <c:v>30495.5</c:v>
                </c:pt>
                <c:pt idx="1200">
                  <c:v>30505</c:v>
                </c:pt>
                <c:pt idx="1201">
                  <c:v>30524</c:v>
                </c:pt>
                <c:pt idx="1202">
                  <c:v>30543.200000000001</c:v>
                </c:pt>
                <c:pt idx="1203">
                  <c:v>30557.5</c:v>
                </c:pt>
                <c:pt idx="1204">
                  <c:v>30576.799999999999</c:v>
                </c:pt>
                <c:pt idx="1205">
                  <c:v>30591.3</c:v>
                </c:pt>
                <c:pt idx="1206">
                  <c:v>30605.9</c:v>
                </c:pt>
                <c:pt idx="1207">
                  <c:v>30630.3</c:v>
                </c:pt>
                <c:pt idx="1208">
                  <c:v>30649.599999999999</c:v>
                </c:pt>
                <c:pt idx="1209">
                  <c:v>30668.6</c:v>
                </c:pt>
                <c:pt idx="1210">
                  <c:v>30687.4</c:v>
                </c:pt>
                <c:pt idx="1211">
                  <c:v>30701.4</c:v>
                </c:pt>
                <c:pt idx="1212">
                  <c:v>30720.1</c:v>
                </c:pt>
                <c:pt idx="1213">
                  <c:v>30738.7</c:v>
                </c:pt>
                <c:pt idx="1214">
                  <c:v>30757.3</c:v>
                </c:pt>
                <c:pt idx="1215">
                  <c:v>30785.4</c:v>
                </c:pt>
                <c:pt idx="1216">
                  <c:v>30799.5</c:v>
                </c:pt>
                <c:pt idx="1217">
                  <c:v>30818.3</c:v>
                </c:pt>
                <c:pt idx="1218">
                  <c:v>30837.4</c:v>
                </c:pt>
                <c:pt idx="1219">
                  <c:v>30856.6</c:v>
                </c:pt>
                <c:pt idx="1220">
                  <c:v>30871</c:v>
                </c:pt>
                <c:pt idx="1221">
                  <c:v>30885.200000000001</c:v>
                </c:pt>
                <c:pt idx="1222">
                  <c:v>30903.7</c:v>
                </c:pt>
                <c:pt idx="1223">
                  <c:v>30917.200000000001</c:v>
                </c:pt>
                <c:pt idx="1224">
                  <c:v>30930.5</c:v>
                </c:pt>
                <c:pt idx="1225">
                  <c:v>30947.599999999999</c:v>
                </c:pt>
                <c:pt idx="1226">
                  <c:v>30960.2</c:v>
                </c:pt>
                <c:pt idx="1227">
                  <c:v>30977.1</c:v>
                </c:pt>
                <c:pt idx="1228">
                  <c:v>30994.2</c:v>
                </c:pt>
                <c:pt idx="1229">
                  <c:v>31007.1</c:v>
                </c:pt>
                <c:pt idx="1230">
                  <c:v>31024.2</c:v>
                </c:pt>
                <c:pt idx="1231">
                  <c:v>31041.3</c:v>
                </c:pt>
                <c:pt idx="1232">
                  <c:v>31058.7</c:v>
                </c:pt>
                <c:pt idx="1233">
                  <c:v>31072.1</c:v>
                </c:pt>
                <c:pt idx="1234">
                  <c:v>31090.400000000001</c:v>
                </c:pt>
                <c:pt idx="1235">
                  <c:v>31109</c:v>
                </c:pt>
                <c:pt idx="1236">
                  <c:v>31122.9</c:v>
                </c:pt>
                <c:pt idx="1237">
                  <c:v>31141.5</c:v>
                </c:pt>
                <c:pt idx="1238">
                  <c:v>31159.8</c:v>
                </c:pt>
                <c:pt idx="1239">
                  <c:v>31178.1</c:v>
                </c:pt>
                <c:pt idx="1240">
                  <c:v>31196.3</c:v>
                </c:pt>
                <c:pt idx="1241">
                  <c:v>31214.799999999999</c:v>
                </c:pt>
                <c:pt idx="1242">
                  <c:v>31233.4</c:v>
                </c:pt>
                <c:pt idx="1243">
                  <c:v>31242.7</c:v>
                </c:pt>
                <c:pt idx="1244">
                  <c:v>31261.200000000001</c:v>
                </c:pt>
                <c:pt idx="1245">
                  <c:v>31279.5</c:v>
                </c:pt>
                <c:pt idx="1246">
                  <c:v>31293.4</c:v>
                </c:pt>
                <c:pt idx="1247">
                  <c:v>31312</c:v>
                </c:pt>
                <c:pt idx="1248">
                  <c:v>31330.9</c:v>
                </c:pt>
                <c:pt idx="1249">
                  <c:v>31349.7</c:v>
                </c:pt>
                <c:pt idx="1250">
                  <c:v>31368.5</c:v>
                </c:pt>
                <c:pt idx="1251">
                  <c:v>31391.4</c:v>
                </c:pt>
                <c:pt idx="1252">
                  <c:v>31409.5</c:v>
                </c:pt>
                <c:pt idx="1253">
                  <c:v>31431.3</c:v>
                </c:pt>
                <c:pt idx="1254">
                  <c:v>31444</c:v>
                </c:pt>
                <c:pt idx="1255">
                  <c:v>31465.200000000001</c:v>
                </c:pt>
                <c:pt idx="1256">
                  <c:v>31482</c:v>
                </c:pt>
                <c:pt idx="1257">
                  <c:v>31503.3</c:v>
                </c:pt>
                <c:pt idx="1258">
                  <c:v>31520.5</c:v>
                </c:pt>
                <c:pt idx="1259">
                  <c:v>31542.799999999999</c:v>
                </c:pt>
                <c:pt idx="1260">
                  <c:v>31565.599999999999</c:v>
                </c:pt>
                <c:pt idx="1261">
                  <c:v>31588.5</c:v>
                </c:pt>
                <c:pt idx="1262">
                  <c:v>31606.799999999999</c:v>
                </c:pt>
                <c:pt idx="1263">
                  <c:v>31629.9</c:v>
                </c:pt>
                <c:pt idx="1264">
                  <c:v>31643.4</c:v>
                </c:pt>
                <c:pt idx="1265">
                  <c:v>31661.7</c:v>
                </c:pt>
                <c:pt idx="1266">
                  <c:v>31675.200000000001</c:v>
                </c:pt>
                <c:pt idx="1267">
                  <c:v>31693</c:v>
                </c:pt>
                <c:pt idx="1268">
                  <c:v>31706.2</c:v>
                </c:pt>
                <c:pt idx="1269">
                  <c:v>31723.8</c:v>
                </c:pt>
                <c:pt idx="1270">
                  <c:v>31741.200000000001</c:v>
                </c:pt>
                <c:pt idx="1271">
                  <c:v>31758.1</c:v>
                </c:pt>
                <c:pt idx="1272">
                  <c:v>31770.799999999999</c:v>
                </c:pt>
                <c:pt idx="1273">
                  <c:v>31795.200000000001</c:v>
                </c:pt>
                <c:pt idx="1274">
                  <c:v>31811.1</c:v>
                </c:pt>
                <c:pt idx="1275">
                  <c:v>31860.400000000001</c:v>
                </c:pt>
                <c:pt idx="1276">
                  <c:v>31964.799999999999</c:v>
                </c:pt>
                <c:pt idx="1277">
                  <c:v>31986.2</c:v>
                </c:pt>
                <c:pt idx="1278">
                  <c:v>32003.200000000001</c:v>
                </c:pt>
                <c:pt idx="1279">
                  <c:v>32011.8</c:v>
                </c:pt>
                <c:pt idx="1280">
                  <c:v>32028.799999999999</c:v>
                </c:pt>
                <c:pt idx="1281">
                  <c:v>32050.2</c:v>
                </c:pt>
                <c:pt idx="1282">
                  <c:v>32063.1</c:v>
                </c:pt>
                <c:pt idx="1283">
                  <c:v>32084.9</c:v>
                </c:pt>
                <c:pt idx="1284">
                  <c:v>32098.2</c:v>
                </c:pt>
                <c:pt idx="1285">
                  <c:v>32111.599999999999</c:v>
                </c:pt>
                <c:pt idx="1286">
                  <c:v>32129.599999999999</c:v>
                </c:pt>
                <c:pt idx="1287">
                  <c:v>32147.3</c:v>
                </c:pt>
                <c:pt idx="1288">
                  <c:v>32160.2</c:v>
                </c:pt>
                <c:pt idx="1289">
                  <c:v>32181.7</c:v>
                </c:pt>
                <c:pt idx="1290">
                  <c:v>32190.2</c:v>
                </c:pt>
                <c:pt idx="1291">
                  <c:v>32207.3</c:v>
                </c:pt>
                <c:pt idx="1292">
                  <c:v>32224.400000000001</c:v>
                </c:pt>
                <c:pt idx="1293">
                  <c:v>32241.4</c:v>
                </c:pt>
                <c:pt idx="1294">
                  <c:v>32254.2</c:v>
                </c:pt>
                <c:pt idx="1295">
                  <c:v>32270.6</c:v>
                </c:pt>
                <c:pt idx="1296">
                  <c:v>32286.5</c:v>
                </c:pt>
                <c:pt idx="1297">
                  <c:v>32302.3</c:v>
                </c:pt>
                <c:pt idx="1298">
                  <c:v>32314</c:v>
                </c:pt>
                <c:pt idx="1299">
                  <c:v>32333.4</c:v>
                </c:pt>
                <c:pt idx="1300">
                  <c:v>32348.7</c:v>
                </c:pt>
                <c:pt idx="1301">
                  <c:v>32367.8</c:v>
                </c:pt>
                <c:pt idx="1302">
                  <c:v>32382.799999999999</c:v>
                </c:pt>
                <c:pt idx="1303">
                  <c:v>32397.8</c:v>
                </c:pt>
                <c:pt idx="1304">
                  <c:v>32416.400000000001</c:v>
                </c:pt>
                <c:pt idx="1305">
                  <c:v>32431.1</c:v>
                </c:pt>
                <c:pt idx="1306">
                  <c:v>32445.8</c:v>
                </c:pt>
                <c:pt idx="1307">
                  <c:v>32460.3</c:v>
                </c:pt>
                <c:pt idx="1308">
                  <c:v>32471.200000000001</c:v>
                </c:pt>
                <c:pt idx="1309">
                  <c:v>32489.200000000001</c:v>
                </c:pt>
                <c:pt idx="1310">
                  <c:v>32507.200000000001</c:v>
                </c:pt>
                <c:pt idx="1311">
                  <c:v>32521.5</c:v>
                </c:pt>
                <c:pt idx="1312">
                  <c:v>32535.7</c:v>
                </c:pt>
                <c:pt idx="1313">
                  <c:v>32549.9</c:v>
                </c:pt>
                <c:pt idx="1314">
                  <c:v>32567.7</c:v>
                </c:pt>
                <c:pt idx="1315">
                  <c:v>32581.8</c:v>
                </c:pt>
                <c:pt idx="1316">
                  <c:v>32595.9</c:v>
                </c:pt>
                <c:pt idx="1317">
                  <c:v>32617.1</c:v>
                </c:pt>
                <c:pt idx="1318">
                  <c:v>32627.599999999999</c:v>
                </c:pt>
                <c:pt idx="1319">
                  <c:v>32641.7</c:v>
                </c:pt>
                <c:pt idx="1320">
                  <c:v>32655.8</c:v>
                </c:pt>
                <c:pt idx="1321">
                  <c:v>32666.400000000001</c:v>
                </c:pt>
                <c:pt idx="1322">
                  <c:v>32680.6</c:v>
                </c:pt>
                <c:pt idx="1323">
                  <c:v>32694.7</c:v>
                </c:pt>
                <c:pt idx="1324">
                  <c:v>32708.6</c:v>
                </c:pt>
                <c:pt idx="1325">
                  <c:v>32722.5</c:v>
                </c:pt>
                <c:pt idx="1326">
                  <c:v>32732.799999999999</c:v>
                </c:pt>
                <c:pt idx="1327">
                  <c:v>32746.400000000001</c:v>
                </c:pt>
                <c:pt idx="1328">
                  <c:v>32760</c:v>
                </c:pt>
                <c:pt idx="1329">
                  <c:v>32770.1</c:v>
                </c:pt>
                <c:pt idx="1330">
                  <c:v>32783.5</c:v>
                </c:pt>
                <c:pt idx="1331">
                  <c:v>32796.9</c:v>
                </c:pt>
                <c:pt idx="1332">
                  <c:v>32806.9</c:v>
                </c:pt>
                <c:pt idx="1333">
                  <c:v>32823.5</c:v>
                </c:pt>
                <c:pt idx="1334">
                  <c:v>32836.699999999997</c:v>
                </c:pt>
                <c:pt idx="1335">
                  <c:v>32853.300000000003</c:v>
                </c:pt>
                <c:pt idx="1336">
                  <c:v>32866.5</c:v>
                </c:pt>
                <c:pt idx="1337">
                  <c:v>32883</c:v>
                </c:pt>
                <c:pt idx="1338">
                  <c:v>32896.300000000003</c:v>
                </c:pt>
                <c:pt idx="1339">
                  <c:v>32906.300000000003</c:v>
                </c:pt>
                <c:pt idx="1340">
                  <c:v>32919.599999999999</c:v>
                </c:pt>
                <c:pt idx="1341">
                  <c:v>32933</c:v>
                </c:pt>
                <c:pt idx="1342">
                  <c:v>32943.1</c:v>
                </c:pt>
                <c:pt idx="1343">
                  <c:v>32956.6</c:v>
                </c:pt>
                <c:pt idx="1344">
                  <c:v>32970.199999999997</c:v>
                </c:pt>
                <c:pt idx="1345">
                  <c:v>32983.800000000003</c:v>
                </c:pt>
                <c:pt idx="1346">
                  <c:v>32997.599999999999</c:v>
                </c:pt>
                <c:pt idx="1347">
                  <c:v>33008.1</c:v>
                </c:pt>
                <c:pt idx="1348">
                  <c:v>33022.1</c:v>
                </c:pt>
                <c:pt idx="1349">
                  <c:v>33036.199999999997</c:v>
                </c:pt>
                <c:pt idx="1350">
                  <c:v>33046.9</c:v>
                </c:pt>
                <c:pt idx="1351">
                  <c:v>33061.300000000003</c:v>
                </c:pt>
                <c:pt idx="1352">
                  <c:v>33075.9</c:v>
                </c:pt>
                <c:pt idx="1353">
                  <c:v>33086.9</c:v>
                </c:pt>
                <c:pt idx="1354">
                  <c:v>33105.599999999999</c:v>
                </c:pt>
                <c:pt idx="1355">
                  <c:v>33116.9</c:v>
                </c:pt>
                <c:pt idx="1356">
                  <c:v>33136.1</c:v>
                </c:pt>
                <c:pt idx="1357">
                  <c:v>33155.5</c:v>
                </c:pt>
                <c:pt idx="1358">
                  <c:v>33171.300000000003</c:v>
                </c:pt>
                <c:pt idx="1359">
                  <c:v>33187.199999999997</c:v>
                </c:pt>
                <c:pt idx="1360">
                  <c:v>33203.199999999997</c:v>
                </c:pt>
                <c:pt idx="1361">
                  <c:v>33219.300000000003</c:v>
                </c:pt>
                <c:pt idx="1362">
                  <c:v>33231.5</c:v>
                </c:pt>
                <c:pt idx="1363">
                  <c:v>33247.800000000003</c:v>
                </c:pt>
                <c:pt idx="1364">
                  <c:v>33264.300000000003</c:v>
                </c:pt>
                <c:pt idx="1365">
                  <c:v>33276.6</c:v>
                </c:pt>
                <c:pt idx="1366">
                  <c:v>33297.300000000003</c:v>
                </c:pt>
                <c:pt idx="1367">
                  <c:v>33309.699999999997</c:v>
                </c:pt>
                <c:pt idx="1368">
                  <c:v>33326.300000000003</c:v>
                </c:pt>
                <c:pt idx="1369">
                  <c:v>33343</c:v>
                </c:pt>
                <c:pt idx="1370">
                  <c:v>33355.5</c:v>
                </c:pt>
                <c:pt idx="1371">
                  <c:v>33372.1</c:v>
                </c:pt>
                <c:pt idx="1372">
                  <c:v>33388.699999999997</c:v>
                </c:pt>
                <c:pt idx="1373">
                  <c:v>33409.4</c:v>
                </c:pt>
                <c:pt idx="1374">
                  <c:v>33425.9</c:v>
                </c:pt>
                <c:pt idx="1375">
                  <c:v>33442.400000000001</c:v>
                </c:pt>
                <c:pt idx="1376">
                  <c:v>33454.699999999997</c:v>
                </c:pt>
                <c:pt idx="1377">
                  <c:v>33475.1</c:v>
                </c:pt>
                <c:pt idx="1378">
                  <c:v>33491.300000000003</c:v>
                </c:pt>
                <c:pt idx="1379">
                  <c:v>33511.300000000003</c:v>
                </c:pt>
                <c:pt idx="1380">
                  <c:v>33527.199999999997</c:v>
                </c:pt>
                <c:pt idx="1381">
                  <c:v>33543</c:v>
                </c:pt>
                <c:pt idx="1382">
                  <c:v>33554.800000000003</c:v>
                </c:pt>
                <c:pt idx="1383">
                  <c:v>33574.5</c:v>
                </c:pt>
                <c:pt idx="1384">
                  <c:v>33590.1</c:v>
                </c:pt>
                <c:pt idx="1385">
                  <c:v>33605.699999999997</c:v>
                </c:pt>
                <c:pt idx="1386">
                  <c:v>33621.300000000003</c:v>
                </c:pt>
                <c:pt idx="1387">
                  <c:v>33640.699999999997</c:v>
                </c:pt>
                <c:pt idx="1388">
                  <c:v>33652.300000000003</c:v>
                </c:pt>
                <c:pt idx="1389">
                  <c:v>33667.699999999997</c:v>
                </c:pt>
                <c:pt idx="1390">
                  <c:v>33679.300000000003</c:v>
                </c:pt>
                <c:pt idx="1391">
                  <c:v>33690.9</c:v>
                </c:pt>
                <c:pt idx="1392">
                  <c:v>33706.300000000003</c:v>
                </c:pt>
                <c:pt idx="1393">
                  <c:v>33721.699999999997</c:v>
                </c:pt>
                <c:pt idx="1394">
                  <c:v>33733.199999999997</c:v>
                </c:pt>
                <c:pt idx="1395">
                  <c:v>33752.400000000001</c:v>
                </c:pt>
                <c:pt idx="1396">
                  <c:v>33767.699999999997</c:v>
                </c:pt>
                <c:pt idx="1397">
                  <c:v>33786.9</c:v>
                </c:pt>
                <c:pt idx="1398">
                  <c:v>33802.300000000003</c:v>
                </c:pt>
                <c:pt idx="1399">
                  <c:v>33817.599999999999</c:v>
                </c:pt>
                <c:pt idx="1400">
                  <c:v>33833</c:v>
                </c:pt>
                <c:pt idx="1401">
                  <c:v>33852.199999999997</c:v>
                </c:pt>
                <c:pt idx="1402">
                  <c:v>33867.599999999999</c:v>
                </c:pt>
                <c:pt idx="1403">
                  <c:v>33883</c:v>
                </c:pt>
                <c:pt idx="1404">
                  <c:v>33898.400000000001</c:v>
                </c:pt>
                <c:pt idx="1405">
                  <c:v>33917.699999999997</c:v>
                </c:pt>
                <c:pt idx="1406">
                  <c:v>33929.300000000003</c:v>
                </c:pt>
                <c:pt idx="1407">
                  <c:v>33944.9</c:v>
                </c:pt>
                <c:pt idx="1408">
                  <c:v>33960.400000000001</c:v>
                </c:pt>
                <c:pt idx="1409">
                  <c:v>33972</c:v>
                </c:pt>
                <c:pt idx="1410">
                  <c:v>33987.5</c:v>
                </c:pt>
                <c:pt idx="1411">
                  <c:v>34003</c:v>
                </c:pt>
                <c:pt idx="1412">
                  <c:v>34018.5</c:v>
                </c:pt>
                <c:pt idx="1413">
                  <c:v>34033.9</c:v>
                </c:pt>
                <c:pt idx="1414">
                  <c:v>34045.5</c:v>
                </c:pt>
                <c:pt idx="1415">
                  <c:v>34064.800000000003</c:v>
                </c:pt>
                <c:pt idx="1416">
                  <c:v>34080.300000000003</c:v>
                </c:pt>
                <c:pt idx="1417">
                  <c:v>34099.599999999999</c:v>
                </c:pt>
                <c:pt idx="1418">
                  <c:v>34111.199999999997</c:v>
                </c:pt>
                <c:pt idx="1419">
                  <c:v>34126.6</c:v>
                </c:pt>
                <c:pt idx="1420">
                  <c:v>34142.1</c:v>
                </c:pt>
                <c:pt idx="1421">
                  <c:v>34157.599999999999</c:v>
                </c:pt>
                <c:pt idx="1422">
                  <c:v>34184.800000000003</c:v>
                </c:pt>
                <c:pt idx="1423">
                  <c:v>34212</c:v>
                </c:pt>
                <c:pt idx="1424">
                  <c:v>34231.5</c:v>
                </c:pt>
                <c:pt idx="1425">
                  <c:v>34247.199999999997</c:v>
                </c:pt>
                <c:pt idx="1426">
                  <c:v>34262.9</c:v>
                </c:pt>
                <c:pt idx="1427">
                  <c:v>34274.699999999997</c:v>
                </c:pt>
                <c:pt idx="1428">
                  <c:v>34290.400000000001</c:v>
                </c:pt>
                <c:pt idx="1429">
                  <c:v>34298.300000000003</c:v>
                </c:pt>
                <c:pt idx="1430">
                  <c:v>34314.199999999997</c:v>
                </c:pt>
                <c:pt idx="1431">
                  <c:v>34330.1</c:v>
                </c:pt>
                <c:pt idx="1432">
                  <c:v>34338</c:v>
                </c:pt>
                <c:pt idx="1433">
                  <c:v>34354</c:v>
                </c:pt>
                <c:pt idx="1434">
                  <c:v>34370</c:v>
                </c:pt>
                <c:pt idx="1435">
                  <c:v>34386.199999999997</c:v>
                </c:pt>
                <c:pt idx="1436">
                  <c:v>34402.5</c:v>
                </c:pt>
                <c:pt idx="1437">
                  <c:v>34419.1</c:v>
                </c:pt>
                <c:pt idx="1438">
                  <c:v>34431.599999999999</c:v>
                </c:pt>
                <c:pt idx="1439">
                  <c:v>34448.400000000001</c:v>
                </c:pt>
                <c:pt idx="1440">
                  <c:v>34465.4</c:v>
                </c:pt>
                <c:pt idx="1441">
                  <c:v>34478.199999999997</c:v>
                </c:pt>
                <c:pt idx="1442">
                  <c:v>34495.300000000003</c:v>
                </c:pt>
                <c:pt idx="1443">
                  <c:v>34512.5</c:v>
                </c:pt>
                <c:pt idx="1444">
                  <c:v>34529.800000000003</c:v>
                </c:pt>
                <c:pt idx="1445">
                  <c:v>34547.1</c:v>
                </c:pt>
                <c:pt idx="1446">
                  <c:v>34564.400000000001</c:v>
                </c:pt>
                <c:pt idx="1447">
                  <c:v>34581.699999999997</c:v>
                </c:pt>
                <c:pt idx="1448">
                  <c:v>34594.699999999997</c:v>
                </c:pt>
                <c:pt idx="1449">
                  <c:v>34611.9</c:v>
                </c:pt>
                <c:pt idx="1450">
                  <c:v>34629.1</c:v>
                </c:pt>
                <c:pt idx="1451">
                  <c:v>34642</c:v>
                </c:pt>
                <c:pt idx="1452">
                  <c:v>34654.699999999997</c:v>
                </c:pt>
                <c:pt idx="1453">
                  <c:v>34671.599999999999</c:v>
                </c:pt>
                <c:pt idx="1454">
                  <c:v>34688.400000000001</c:v>
                </c:pt>
                <c:pt idx="1455">
                  <c:v>34705</c:v>
                </c:pt>
                <c:pt idx="1456">
                  <c:v>34721.5</c:v>
                </c:pt>
                <c:pt idx="1457">
                  <c:v>34737.699999999997</c:v>
                </c:pt>
                <c:pt idx="1458">
                  <c:v>34749.800000000003</c:v>
                </c:pt>
                <c:pt idx="1459">
                  <c:v>34769.5</c:v>
                </c:pt>
                <c:pt idx="1460">
                  <c:v>34781.199999999997</c:v>
                </c:pt>
                <c:pt idx="1461">
                  <c:v>34796.5</c:v>
                </c:pt>
                <c:pt idx="1462">
                  <c:v>34807.699999999997</c:v>
                </c:pt>
                <c:pt idx="1463">
                  <c:v>34822.5</c:v>
                </c:pt>
                <c:pt idx="1464">
                  <c:v>34833.300000000003</c:v>
                </c:pt>
                <c:pt idx="1465">
                  <c:v>34847.699999999997</c:v>
                </c:pt>
                <c:pt idx="1466">
                  <c:v>34861.800000000003</c:v>
                </c:pt>
                <c:pt idx="1467">
                  <c:v>34879.300000000003</c:v>
                </c:pt>
                <c:pt idx="1468">
                  <c:v>34889.699999999997</c:v>
                </c:pt>
                <c:pt idx="1469">
                  <c:v>34903.4</c:v>
                </c:pt>
                <c:pt idx="1470">
                  <c:v>34917</c:v>
                </c:pt>
                <c:pt idx="1471">
                  <c:v>34930.400000000001</c:v>
                </c:pt>
                <c:pt idx="1472">
                  <c:v>34940.400000000001</c:v>
                </c:pt>
                <c:pt idx="1473">
                  <c:v>34953.599999999999</c:v>
                </c:pt>
                <c:pt idx="1474">
                  <c:v>34963.4</c:v>
                </c:pt>
                <c:pt idx="1475">
                  <c:v>34976.400000000001</c:v>
                </c:pt>
                <c:pt idx="1476">
                  <c:v>34989.300000000003</c:v>
                </c:pt>
                <c:pt idx="1477">
                  <c:v>35002.1</c:v>
                </c:pt>
                <c:pt idx="1478">
                  <c:v>35014.800000000003</c:v>
                </c:pt>
                <c:pt idx="1479">
                  <c:v>35027.5</c:v>
                </c:pt>
                <c:pt idx="1480">
                  <c:v>35040</c:v>
                </c:pt>
                <c:pt idx="1481">
                  <c:v>35052.5</c:v>
                </c:pt>
                <c:pt idx="1482">
                  <c:v>35064.9</c:v>
                </c:pt>
                <c:pt idx="1483">
                  <c:v>35074.199999999997</c:v>
                </c:pt>
                <c:pt idx="1484">
                  <c:v>35083.5</c:v>
                </c:pt>
                <c:pt idx="1485">
                  <c:v>35095.800000000003</c:v>
                </c:pt>
                <c:pt idx="1486">
                  <c:v>35111.1</c:v>
                </c:pt>
                <c:pt idx="1487">
                  <c:v>35123.300000000003</c:v>
                </c:pt>
                <c:pt idx="1488">
                  <c:v>35135.5</c:v>
                </c:pt>
                <c:pt idx="1489">
                  <c:v>35147.699999999997</c:v>
                </c:pt>
                <c:pt idx="1490">
                  <c:v>35156.800000000003</c:v>
                </c:pt>
                <c:pt idx="1491">
                  <c:v>35169</c:v>
                </c:pt>
                <c:pt idx="1492">
                  <c:v>35178.1</c:v>
                </c:pt>
                <c:pt idx="1493">
                  <c:v>35190.300000000003</c:v>
                </c:pt>
                <c:pt idx="1494">
                  <c:v>35202.5</c:v>
                </c:pt>
                <c:pt idx="1495">
                  <c:v>35214.699999999997</c:v>
                </c:pt>
                <c:pt idx="1496">
                  <c:v>35226.800000000003</c:v>
                </c:pt>
                <c:pt idx="1497">
                  <c:v>35238.699999999997</c:v>
                </c:pt>
                <c:pt idx="1498">
                  <c:v>35250.5</c:v>
                </c:pt>
                <c:pt idx="1499">
                  <c:v>35262.199999999997</c:v>
                </c:pt>
                <c:pt idx="1500">
                  <c:v>35271</c:v>
                </c:pt>
                <c:pt idx="1501">
                  <c:v>35282.5</c:v>
                </c:pt>
                <c:pt idx="1502">
                  <c:v>35291.1</c:v>
                </c:pt>
                <c:pt idx="1503">
                  <c:v>35302.5</c:v>
                </c:pt>
                <c:pt idx="1504">
                  <c:v>35313.800000000003</c:v>
                </c:pt>
                <c:pt idx="1505">
                  <c:v>35325.1</c:v>
                </c:pt>
                <c:pt idx="1506">
                  <c:v>35336.400000000001</c:v>
                </c:pt>
                <c:pt idx="1507">
                  <c:v>35347.599999999999</c:v>
                </c:pt>
                <c:pt idx="1508">
                  <c:v>35356</c:v>
                </c:pt>
                <c:pt idx="1509">
                  <c:v>35370</c:v>
                </c:pt>
                <c:pt idx="1510">
                  <c:v>35378.400000000001</c:v>
                </c:pt>
                <c:pt idx="1511">
                  <c:v>35389.599999999999</c:v>
                </c:pt>
                <c:pt idx="1512">
                  <c:v>35398</c:v>
                </c:pt>
                <c:pt idx="1513">
                  <c:v>35406.5</c:v>
                </c:pt>
                <c:pt idx="1514">
                  <c:v>35417.800000000003</c:v>
                </c:pt>
                <c:pt idx="1515">
                  <c:v>35429.1</c:v>
                </c:pt>
                <c:pt idx="1516">
                  <c:v>35434.800000000003</c:v>
                </c:pt>
                <c:pt idx="1517">
                  <c:v>35449.1</c:v>
                </c:pt>
                <c:pt idx="1518">
                  <c:v>35460.699999999997</c:v>
                </c:pt>
                <c:pt idx="1519">
                  <c:v>35475.300000000003</c:v>
                </c:pt>
                <c:pt idx="1520">
                  <c:v>35487</c:v>
                </c:pt>
                <c:pt idx="1521">
                  <c:v>35498.9</c:v>
                </c:pt>
                <c:pt idx="1522">
                  <c:v>35511</c:v>
                </c:pt>
                <c:pt idx="1523">
                  <c:v>35523.1</c:v>
                </c:pt>
                <c:pt idx="1524">
                  <c:v>35535.5</c:v>
                </c:pt>
                <c:pt idx="1525">
                  <c:v>35548</c:v>
                </c:pt>
                <c:pt idx="1526">
                  <c:v>35560.6</c:v>
                </c:pt>
                <c:pt idx="1527">
                  <c:v>35573.5</c:v>
                </c:pt>
                <c:pt idx="1528">
                  <c:v>35586.400000000001</c:v>
                </c:pt>
                <c:pt idx="1529">
                  <c:v>35602.9</c:v>
                </c:pt>
                <c:pt idx="1530">
                  <c:v>35612.9</c:v>
                </c:pt>
                <c:pt idx="1531">
                  <c:v>35626.300000000003</c:v>
                </c:pt>
                <c:pt idx="1532">
                  <c:v>35636.400000000001</c:v>
                </c:pt>
                <c:pt idx="1533">
                  <c:v>35650.1</c:v>
                </c:pt>
                <c:pt idx="1534">
                  <c:v>35663.800000000003</c:v>
                </c:pt>
                <c:pt idx="1535">
                  <c:v>35677.699999999997</c:v>
                </c:pt>
                <c:pt idx="1536">
                  <c:v>35691.599999999999</c:v>
                </c:pt>
                <c:pt idx="1537">
                  <c:v>35705.599999999999</c:v>
                </c:pt>
                <c:pt idx="1538">
                  <c:v>35719.699999999997</c:v>
                </c:pt>
                <c:pt idx="1539">
                  <c:v>35737.5</c:v>
                </c:pt>
                <c:pt idx="1540">
                  <c:v>35751.800000000003</c:v>
                </c:pt>
                <c:pt idx="1541">
                  <c:v>35766.1</c:v>
                </c:pt>
                <c:pt idx="1542">
                  <c:v>35776.800000000003</c:v>
                </c:pt>
                <c:pt idx="1543">
                  <c:v>35787.599999999999</c:v>
                </c:pt>
                <c:pt idx="1544">
                  <c:v>35802.1</c:v>
                </c:pt>
                <c:pt idx="1545">
                  <c:v>35812.9</c:v>
                </c:pt>
                <c:pt idx="1546">
                  <c:v>35827.4</c:v>
                </c:pt>
                <c:pt idx="1547">
                  <c:v>35845.5</c:v>
                </c:pt>
                <c:pt idx="1548">
                  <c:v>35860</c:v>
                </c:pt>
                <c:pt idx="1549">
                  <c:v>35874.5</c:v>
                </c:pt>
                <c:pt idx="1550">
                  <c:v>35885.300000000003</c:v>
                </c:pt>
                <c:pt idx="1551">
                  <c:v>35899.800000000003</c:v>
                </c:pt>
                <c:pt idx="1552">
                  <c:v>35914.199999999997</c:v>
                </c:pt>
                <c:pt idx="1553">
                  <c:v>35925</c:v>
                </c:pt>
                <c:pt idx="1554">
                  <c:v>35939.4</c:v>
                </c:pt>
                <c:pt idx="1555">
                  <c:v>35950.1</c:v>
                </c:pt>
                <c:pt idx="1556">
                  <c:v>35964.400000000001</c:v>
                </c:pt>
                <c:pt idx="1557">
                  <c:v>35975.1</c:v>
                </c:pt>
                <c:pt idx="1558">
                  <c:v>35989.300000000003</c:v>
                </c:pt>
                <c:pt idx="1559">
                  <c:v>36007.199999999997</c:v>
                </c:pt>
                <c:pt idx="1560">
                  <c:v>36014.400000000001</c:v>
                </c:pt>
                <c:pt idx="1561">
                  <c:v>36028.800000000003</c:v>
                </c:pt>
                <c:pt idx="1562">
                  <c:v>36043.199999999997</c:v>
                </c:pt>
                <c:pt idx="1563">
                  <c:v>36057.699999999997</c:v>
                </c:pt>
                <c:pt idx="1564">
                  <c:v>36068.6</c:v>
                </c:pt>
                <c:pt idx="1565">
                  <c:v>36083.199999999997</c:v>
                </c:pt>
                <c:pt idx="1566">
                  <c:v>36090.5</c:v>
                </c:pt>
                <c:pt idx="1567">
                  <c:v>36108.800000000003</c:v>
                </c:pt>
                <c:pt idx="1568">
                  <c:v>36123.4</c:v>
                </c:pt>
                <c:pt idx="1569">
                  <c:v>36138</c:v>
                </c:pt>
                <c:pt idx="1570">
                  <c:v>36152.699999999997</c:v>
                </c:pt>
                <c:pt idx="1571">
                  <c:v>36167.300000000003</c:v>
                </c:pt>
                <c:pt idx="1572">
                  <c:v>36178.300000000003</c:v>
                </c:pt>
                <c:pt idx="1573">
                  <c:v>36192.9</c:v>
                </c:pt>
                <c:pt idx="1574">
                  <c:v>36207.5</c:v>
                </c:pt>
                <c:pt idx="1575">
                  <c:v>36222.1</c:v>
                </c:pt>
                <c:pt idx="1576">
                  <c:v>36229.300000000003</c:v>
                </c:pt>
                <c:pt idx="1577">
                  <c:v>36243.800000000003</c:v>
                </c:pt>
                <c:pt idx="1578">
                  <c:v>36258.300000000003</c:v>
                </c:pt>
                <c:pt idx="1579">
                  <c:v>36276.300000000003</c:v>
                </c:pt>
                <c:pt idx="1580">
                  <c:v>36290.699999999997</c:v>
                </c:pt>
                <c:pt idx="1581">
                  <c:v>36304.9</c:v>
                </c:pt>
                <c:pt idx="1582">
                  <c:v>36319.199999999997</c:v>
                </c:pt>
                <c:pt idx="1583">
                  <c:v>36336.800000000003</c:v>
                </c:pt>
                <c:pt idx="1584">
                  <c:v>36347.300000000003</c:v>
                </c:pt>
                <c:pt idx="1585">
                  <c:v>36361.300000000003</c:v>
                </c:pt>
                <c:pt idx="1586">
                  <c:v>36375.1</c:v>
                </c:pt>
                <c:pt idx="1587">
                  <c:v>36392.300000000003</c:v>
                </c:pt>
                <c:pt idx="1588">
                  <c:v>36405.9</c:v>
                </c:pt>
                <c:pt idx="1589">
                  <c:v>36426.199999999997</c:v>
                </c:pt>
                <c:pt idx="1590">
                  <c:v>36446.5</c:v>
                </c:pt>
                <c:pt idx="1591">
                  <c:v>36466.800000000003</c:v>
                </c:pt>
                <c:pt idx="1592">
                  <c:v>36480.400000000001</c:v>
                </c:pt>
                <c:pt idx="1593">
                  <c:v>36490.6</c:v>
                </c:pt>
                <c:pt idx="1594">
                  <c:v>36504.1</c:v>
                </c:pt>
                <c:pt idx="1595">
                  <c:v>36520.9</c:v>
                </c:pt>
                <c:pt idx="1596">
                  <c:v>36531</c:v>
                </c:pt>
                <c:pt idx="1597">
                  <c:v>36541.1</c:v>
                </c:pt>
                <c:pt idx="1598">
                  <c:v>36554.5</c:v>
                </c:pt>
                <c:pt idx="1599">
                  <c:v>36574.400000000001</c:v>
                </c:pt>
                <c:pt idx="1600">
                  <c:v>36587.599999999999</c:v>
                </c:pt>
                <c:pt idx="1601">
                  <c:v>36607.300000000003</c:v>
                </c:pt>
                <c:pt idx="1602">
                  <c:v>36617.1</c:v>
                </c:pt>
                <c:pt idx="1603">
                  <c:v>36630.1</c:v>
                </c:pt>
                <c:pt idx="1604">
                  <c:v>36646.1</c:v>
                </c:pt>
                <c:pt idx="1605">
                  <c:v>36658.800000000003</c:v>
                </c:pt>
                <c:pt idx="1606">
                  <c:v>36671.4</c:v>
                </c:pt>
                <c:pt idx="1607">
                  <c:v>36683.9</c:v>
                </c:pt>
                <c:pt idx="1608">
                  <c:v>36699.300000000003</c:v>
                </c:pt>
                <c:pt idx="1609">
                  <c:v>36711.5</c:v>
                </c:pt>
                <c:pt idx="1610">
                  <c:v>36720.5</c:v>
                </c:pt>
                <c:pt idx="1611">
                  <c:v>36732.400000000001</c:v>
                </c:pt>
                <c:pt idx="1612">
                  <c:v>36744.199999999997</c:v>
                </c:pt>
                <c:pt idx="1613">
                  <c:v>36755.800000000003</c:v>
                </c:pt>
                <c:pt idx="1614">
                  <c:v>36767.199999999997</c:v>
                </c:pt>
                <c:pt idx="1615">
                  <c:v>36775.599999999999</c:v>
                </c:pt>
                <c:pt idx="1616">
                  <c:v>36783.9</c:v>
                </c:pt>
                <c:pt idx="1617">
                  <c:v>36794.9</c:v>
                </c:pt>
                <c:pt idx="1618">
                  <c:v>36803</c:v>
                </c:pt>
                <c:pt idx="1619">
                  <c:v>36816.300000000003</c:v>
                </c:pt>
                <c:pt idx="1620">
                  <c:v>36824.199999999997</c:v>
                </c:pt>
                <c:pt idx="1621">
                  <c:v>36834.6</c:v>
                </c:pt>
                <c:pt idx="1622">
                  <c:v>36842.300000000003</c:v>
                </c:pt>
                <c:pt idx="1623">
                  <c:v>36855</c:v>
                </c:pt>
                <c:pt idx="1624">
                  <c:v>36862.6</c:v>
                </c:pt>
                <c:pt idx="1625">
                  <c:v>36872.6</c:v>
                </c:pt>
                <c:pt idx="1626">
                  <c:v>36880</c:v>
                </c:pt>
                <c:pt idx="1627">
                  <c:v>36889.800000000003</c:v>
                </c:pt>
                <c:pt idx="1628">
                  <c:v>36901.9</c:v>
                </c:pt>
                <c:pt idx="1629">
                  <c:v>36911.4</c:v>
                </c:pt>
                <c:pt idx="1630">
                  <c:v>36920.9</c:v>
                </c:pt>
                <c:pt idx="1631">
                  <c:v>36935.1</c:v>
                </c:pt>
                <c:pt idx="1632">
                  <c:v>36946.699999999997</c:v>
                </c:pt>
                <c:pt idx="1633">
                  <c:v>36956</c:v>
                </c:pt>
                <c:pt idx="1634">
                  <c:v>36965.199999999997</c:v>
                </c:pt>
                <c:pt idx="1635">
                  <c:v>36974.300000000003</c:v>
                </c:pt>
                <c:pt idx="1636">
                  <c:v>36985.699999999997</c:v>
                </c:pt>
                <c:pt idx="1637">
                  <c:v>36992.5</c:v>
                </c:pt>
                <c:pt idx="1638">
                  <c:v>36999.300000000003</c:v>
                </c:pt>
                <c:pt idx="1639">
                  <c:v>37008.400000000001</c:v>
                </c:pt>
                <c:pt idx="1640">
                  <c:v>37017.4</c:v>
                </c:pt>
                <c:pt idx="1641">
                  <c:v>37028.699999999997</c:v>
                </c:pt>
                <c:pt idx="1642">
                  <c:v>37037.699999999997</c:v>
                </c:pt>
                <c:pt idx="1643">
                  <c:v>37048.9</c:v>
                </c:pt>
                <c:pt idx="1644">
                  <c:v>37060.199999999997</c:v>
                </c:pt>
                <c:pt idx="1645">
                  <c:v>37069.199999999997</c:v>
                </c:pt>
                <c:pt idx="1646">
                  <c:v>37078.300000000003</c:v>
                </c:pt>
                <c:pt idx="1647">
                  <c:v>37087.300000000003</c:v>
                </c:pt>
                <c:pt idx="1648">
                  <c:v>37096.199999999997</c:v>
                </c:pt>
                <c:pt idx="1649">
                  <c:v>37107.199999999997</c:v>
                </c:pt>
                <c:pt idx="1650">
                  <c:v>37115.9</c:v>
                </c:pt>
                <c:pt idx="1651">
                  <c:v>37124.5</c:v>
                </c:pt>
                <c:pt idx="1652">
                  <c:v>37130.9</c:v>
                </c:pt>
                <c:pt idx="1653">
                  <c:v>37141.599999999999</c:v>
                </c:pt>
                <c:pt idx="1654">
                  <c:v>37150.1</c:v>
                </c:pt>
                <c:pt idx="1655">
                  <c:v>37158.5</c:v>
                </c:pt>
                <c:pt idx="1656">
                  <c:v>37164.800000000003</c:v>
                </c:pt>
                <c:pt idx="1657">
                  <c:v>37173.199999999997</c:v>
                </c:pt>
                <c:pt idx="1658">
                  <c:v>37177.4</c:v>
                </c:pt>
                <c:pt idx="1659">
                  <c:v>37185.699999999997</c:v>
                </c:pt>
                <c:pt idx="1660">
                  <c:v>37194.1</c:v>
                </c:pt>
                <c:pt idx="1661">
                  <c:v>37200.300000000003</c:v>
                </c:pt>
                <c:pt idx="1662">
                  <c:v>37208.699999999997</c:v>
                </c:pt>
                <c:pt idx="1663">
                  <c:v>37219.1</c:v>
                </c:pt>
                <c:pt idx="1664">
                  <c:v>37227.5</c:v>
                </c:pt>
                <c:pt idx="1665">
                  <c:v>37235.9</c:v>
                </c:pt>
                <c:pt idx="1666">
                  <c:v>37242.300000000003</c:v>
                </c:pt>
                <c:pt idx="1667">
                  <c:v>37250.800000000003</c:v>
                </c:pt>
                <c:pt idx="1668">
                  <c:v>37257.199999999997</c:v>
                </c:pt>
                <c:pt idx="1669">
                  <c:v>37263.599999999999</c:v>
                </c:pt>
                <c:pt idx="1670">
                  <c:v>37272.199999999997</c:v>
                </c:pt>
                <c:pt idx="1671">
                  <c:v>37280.9</c:v>
                </c:pt>
                <c:pt idx="1672">
                  <c:v>37289.699999999997</c:v>
                </c:pt>
                <c:pt idx="1673">
                  <c:v>37298.5</c:v>
                </c:pt>
                <c:pt idx="1674">
                  <c:v>37309.699999999997</c:v>
                </c:pt>
                <c:pt idx="1675">
                  <c:v>37318.699999999997</c:v>
                </c:pt>
                <c:pt idx="1676">
                  <c:v>37332.5</c:v>
                </c:pt>
                <c:pt idx="1677">
                  <c:v>37341.800000000003</c:v>
                </c:pt>
                <c:pt idx="1678">
                  <c:v>37348.800000000003</c:v>
                </c:pt>
                <c:pt idx="1679">
                  <c:v>37360.5</c:v>
                </c:pt>
                <c:pt idx="1680">
                  <c:v>37367.599999999999</c:v>
                </c:pt>
                <c:pt idx="1681">
                  <c:v>37377</c:v>
                </c:pt>
                <c:pt idx="1682">
                  <c:v>37384.1</c:v>
                </c:pt>
                <c:pt idx="1683">
                  <c:v>37396</c:v>
                </c:pt>
                <c:pt idx="1684">
                  <c:v>37407.9</c:v>
                </c:pt>
                <c:pt idx="1685">
                  <c:v>37419.9</c:v>
                </c:pt>
                <c:pt idx="1686">
                  <c:v>37427.199999999997</c:v>
                </c:pt>
                <c:pt idx="1687">
                  <c:v>37434.5</c:v>
                </c:pt>
                <c:pt idx="1688">
                  <c:v>37444.199999999997</c:v>
                </c:pt>
                <c:pt idx="1689">
                  <c:v>37451.599999999999</c:v>
                </c:pt>
                <c:pt idx="1690">
                  <c:v>37461.4</c:v>
                </c:pt>
                <c:pt idx="1691">
                  <c:v>37471.300000000003</c:v>
                </c:pt>
                <c:pt idx="1692">
                  <c:v>37478.800000000003</c:v>
                </c:pt>
                <c:pt idx="1693">
                  <c:v>37491.300000000003</c:v>
                </c:pt>
                <c:pt idx="1694">
                  <c:v>37498.9</c:v>
                </c:pt>
                <c:pt idx="1695">
                  <c:v>37509</c:v>
                </c:pt>
                <c:pt idx="1696">
                  <c:v>37519.300000000003</c:v>
                </c:pt>
                <c:pt idx="1697">
                  <c:v>37529.5</c:v>
                </c:pt>
                <c:pt idx="1698">
                  <c:v>37537.300000000003</c:v>
                </c:pt>
                <c:pt idx="1699">
                  <c:v>37545.1</c:v>
                </c:pt>
                <c:pt idx="1700">
                  <c:v>37555.599999999999</c:v>
                </c:pt>
                <c:pt idx="1701">
                  <c:v>37568.800000000003</c:v>
                </c:pt>
                <c:pt idx="1702">
                  <c:v>37576.800000000003</c:v>
                </c:pt>
                <c:pt idx="1703">
                  <c:v>37590.199999999997</c:v>
                </c:pt>
                <c:pt idx="1704">
                  <c:v>37601.1</c:v>
                </c:pt>
                <c:pt idx="1705">
                  <c:v>37609.199999999997</c:v>
                </c:pt>
                <c:pt idx="1706">
                  <c:v>37620.199999999997</c:v>
                </c:pt>
                <c:pt idx="1707">
                  <c:v>37631.300000000003</c:v>
                </c:pt>
                <c:pt idx="1708">
                  <c:v>37639.699999999997</c:v>
                </c:pt>
                <c:pt idx="1709">
                  <c:v>37651</c:v>
                </c:pt>
                <c:pt idx="1710">
                  <c:v>37659.599999999999</c:v>
                </c:pt>
                <c:pt idx="1711">
                  <c:v>37671.1</c:v>
                </c:pt>
                <c:pt idx="1712">
                  <c:v>37682.800000000003</c:v>
                </c:pt>
                <c:pt idx="1713">
                  <c:v>37691.599999999999</c:v>
                </c:pt>
                <c:pt idx="1714">
                  <c:v>37703.5</c:v>
                </c:pt>
                <c:pt idx="1715">
                  <c:v>37715.5</c:v>
                </c:pt>
                <c:pt idx="1716">
                  <c:v>37727.599999999999</c:v>
                </c:pt>
                <c:pt idx="1717">
                  <c:v>37739.800000000003</c:v>
                </c:pt>
                <c:pt idx="1718">
                  <c:v>37752.199999999997</c:v>
                </c:pt>
                <c:pt idx="1719">
                  <c:v>37761.5</c:v>
                </c:pt>
                <c:pt idx="1720">
                  <c:v>37773.9</c:v>
                </c:pt>
                <c:pt idx="1721">
                  <c:v>37783.300000000003</c:v>
                </c:pt>
                <c:pt idx="1722">
                  <c:v>37795.9</c:v>
                </c:pt>
                <c:pt idx="1723">
                  <c:v>37808.6</c:v>
                </c:pt>
                <c:pt idx="1724">
                  <c:v>37818.199999999997</c:v>
                </c:pt>
                <c:pt idx="1725">
                  <c:v>37834.199999999997</c:v>
                </c:pt>
                <c:pt idx="1726">
                  <c:v>37843.800000000003</c:v>
                </c:pt>
                <c:pt idx="1727">
                  <c:v>37860</c:v>
                </c:pt>
                <c:pt idx="1728">
                  <c:v>37869.699999999997</c:v>
                </c:pt>
                <c:pt idx="1729">
                  <c:v>37882.6</c:v>
                </c:pt>
                <c:pt idx="1730">
                  <c:v>37895.699999999997</c:v>
                </c:pt>
                <c:pt idx="1731">
                  <c:v>37908.699999999997</c:v>
                </c:pt>
                <c:pt idx="1732">
                  <c:v>37918.5</c:v>
                </c:pt>
                <c:pt idx="1733">
                  <c:v>37931.599999999999</c:v>
                </c:pt>
                <c:pt idx="1734">
                  <c:v>37941.4</c:v>
                </c:pt>
                <c:pt idx="1735">
                  <c:v>37957.699999999997</c:v>
                </c:pt>
                <c:pt idx="1736">
                  <c:v>37970.800000000003</c:v>
                </c:pt>
                <c:pt idx="1737">
                  <c:v>37987.199999999997</c:v>
                </c:pt>
                <c:pt idx="1738">
                  <c:v>38003.5</c:v>
                </c:pt>
                <c:pt idx="1739">
                  <c:v>38016.6</c:v>
                </c:pt>
                <c:pt idx="1740">
                  <c:v>38029.800000000003</c:v>
                </c:pt>
                <c:pt idx="1741">
                  <c:v>38039.800000000003</c:v>
                </c:pt>
                <c:pt idx="1742">
                  <c:v>38053.300000000003</c:v>
                </c:pt>
                <c:pt idx="1743">
                  <c:v>38066.9</c:v>
                </c:pt>
                <c:pt idx="1744">
                  <c:v>38080.6</c:v>
                </c:pt>
                <c:pt idx="1745">
                  <c:v>38094.400000000001</c:v>
                </c:pt>
                <c:pt idx="1746">
                  <c:v>38111.699999999997</c:v>
                </c:pt>
                <c:pt idx="1747">
                  <c:v>38125.699999999997</c:v>
                </c:pt>
                <c:pt idx="1748">
                  <c:v>38139.699999999997</c:v>
                </c:pt>
                <c:pt idx="1749">
                  <c:v>38153.800000000003</c:v>
                </c:pt>
                <c:pt idx="1750">
                  <c:v>38164.300000000003</c:v>
                </c:pt>
                <c:pt idx="1751">
                  <c:v>38178.5</c:v>
                </c:pt>
                <c:pt idx="1752">
                  <c:v>38196.1</c:v>
                </c:pt>
                <c:pt idx="1753">
                  <c:v>38210.199999999997</c:v>
                </c:pt>
                <c:pt idx="1754">
                  <c:v>38227.800000000003</c:v>
                </c:pt>
                <c:pt idx="1755">
                  <c:v>38245.300000000003</c:v>
                </c:pt>
                <c:pt idx="1756">
                  <c:v>38259.300000000003</c:v>
                </c:pt>
                <c:pt idx="1757">
                  <c:v>38276.699999999997</c:v>
                </c:pt>
                <c:pt idx="1758">
                  <c:v>38290.5</c:v>
                </c:pt>
                <c:pt idx="1759">
                  <c:v>38300.699999999997</c:v>
                </c:pt>
                <c:pt idx="1760">
                  <c:v>38311</c:v>
                </c:pt>
                <c:pt idx="1761">
                  <c:v>38321.1</c:v>
                </c:pt>
                <c:pt idx="1762">
                  <c:v>38334.5</c:v>
                </c:pt>
                <c:pt idx="1763">
                  <c:v>38347.800000000003</c:v>
                </c:pt>
                <c:pt idx="1764">
                  <c:v>38357.699999999997</c:v>
                </c:pt>
                <c:pt idx="1765">
                  <c:v>38370.699999999997</c:v>
                </c:pt>
                <c:pt idx="1766">
                  <c:v>38380.400000000001</c:v>
                </c:pt>
                <c:pt idx="1767">
                  <c:v>38393</c:v>
                </c:pt>
                <c:pt idx="1768">
                  <c:v>38405.5</c:v>
                </c:pt>
                <c:pt idx="1769">
                  <c:v>38417.800000000003</c:v>
                </c:pt>
                <c:pt idx="1770">
                  <c:v>38426.9</c:v>
                </c:pt>
                <c:pt idx="1771">
                  <c:v>38438.9</c:v>
                </c:pt>
                <c:pt idx="1772">
                  <c:v>38447.9</c:v>
                </c:pt>
                <c:pt idx="1773">
                  <c:v>38456.699999999997</c:v>
                </c:pt>
                <c:pt idx="1774">
                  <c:v>38468.5</c:v>
                </c:pt>
                <c:pt idx="1775">
                  <c:v>38480.1</c:v>
                </c:pt>
                <c:pt idx="1776">
                  <c:v>38488.800000000003</c:v>
                </c:pt>
                <c:pt idx="1777">
                  <c:v>38503.1</c:v>
                </c:pt>
                <c:pt idx="1778">
                  <c:v>38514.400000000001</c:v>
                </c:pt>
                <c:pt idx="1779">
                  <c:v>38525.699999999997</c:v>
                </c:pt>
                <c:pt idx="1780">
                  <c:v>38536.800000000003</c:v>
                </c:pt>
                <c:pt idx="1781">
                  <c:v>38547.9</c:v>
                </c:pt>
                <c:pt idx="1782">
                  <c:v>38559</c:v>
                </c:pt>
                <c:pt idx="1783">
                  <c:v>38567.199999999997</c:v>
                </c:pt>
                <c:pt idx="1784">
                  <c:v>38575.4</c:v>
                </c:pt>
                <c:pt idx="1785">
                  <c:v>38586.300000000003</c:v>
                </c:pt>
                <c:pt idx="1786">
                  <c:v>38594.400000000001</c:v>
                </c:pt>
                <c:pt idx="1787">
                  <c:v>38605.199999999997</c:v>
                </c:pt>
                <c:pt idx="1788">
                  <c:v>38618.699999999997</c:v>
                </c:pt>
                <c:pt idx="1789">
                  <c:v>38629.4</c:v>
                </c:pt>
                <c:pt idx="1790">
                  <c:v>38642.800000000003</c:v>
                </c:pt>
                <c:pt idx="1791">
                  <c:v>38650.800000000003</c:v>
                </c:pt>
                <c:pt idx="1792">
                  <c:v>38661.5</c:v>
                </c:pt>
                <c:pt idx="1793">
                  <c:v>38672.1</c:v>
                </c:pt>
                <c:pt idx="1794">
                  <c:v>38682.800000000003</c:v>
                </c:pt>
                <c:pt idx="1795">
                  <c:v>38696.1</c:v>
                </c:pt>
                <c:pt idx="1796">
                  <c:v>38701.4</c:v>
                </c:pt>
                <c:pt idx="1797">
                  <c:v>38712</c:v>
                </c:pt>
                <c:pt idx="1798">
                  <c:v>38725.4</c:v>
                </c:pt>
                <c:pt idx="1799">
                  <c:v>38738.800000000003</c:v>
                </c:pt>
                <c:pt idx="1800">
                  <c:v>38749.5</c:v>
                </c:pt>
                <c:pt idx="1801">
                  <c:v>38757.599999999999</c:v>
                </c:pt>
                <c:pt idx="1802">
                  <c:v>38768.400000000001</c:v>
                </c:pt>
                <c:pt idx="1803">
                  <c:v>38781.800000000003</c:v>
                </c:pt>
                <c:pt idx="1804">
                  <c:v>38789.9</c:v>
                </c:pt>
                <c:pt idx="1805">
                  <c:v>38800.699999999997</c:v>
                </c:pt>
                <c:pt idx="1806">
                  <c:v>38811.5</c:v>
                </c:pt>
                <c:pt idx="1807">
                  <c:v>38825</c:v>
                </c:pt>
                <c:pt idx="1808">
                  <c:v>38838.5</c:v>
                </c:pt>
                <c:pt idx="1809">
                  <c:v>38852</c:v>
                </c:pt>
                <c:pt idx="1810">
                  <c:v>38865.4</c:v>
                </c:pt>
                <c:pt idx="1811">
                  <c:v>38876.1</c:v>
                </c:pt>
                <c:pt idx="1812">
                  <c:v>38884.1</c:v>
                </c:pt>
                <c:pt idx="1813">
                  <c:v>38894.800000000003</c:v>
                </c:pt>
                <c:pt idx="1814">
                  <c:v>38905.4</c:v>
                </c:pt>
                <c:pt idx="1815">
                  <c:v>38913.300000000003</c:v>
                </c:pt>
                <c:pt idx="1816">
                  <c:v>38923.9</c:v>
                </c:pt>
                <c:pt idx="1817">
                  <c:v>38934.400000000001</c:v>
                </c:pt>
                <c:pt idx="1818">
                  <c:v>38944.9</c:v>
                </c:pt>
                <c:pt idx="1819">
                  <c:v>38955.300000000003</c:v>
                </c:pt>
                <c:pt idx="1820">
                  <c:v>38965.599999999999</c:v>
                </c:pt>
                <c:pt idx="1821">
                  <c:v>38975.9</c:v>
                </c:pt>
                <c:pt idx="1822">
                  <c:v>38986.199999999997</c:v>
                </c:pt>
                <c:pt idx="1823">
                  <c:v>38996.300000000003</c:v>
                </c:pt>
                <c:pt idx="1824">
                  <c:v>39003.9</c:v>
                </c:pt>
                <c:pt idx="1825">
                  <c:v>39016.400000000001</c:v>
                </c:pt>
                <c:pt idx="1826">
                  <c:v>39021.4</c:v>
                </c:pt>
                <c:pt idx="1827">
                  <c:v>39033.699999999997</c:v>
                </c:pt>
                <c:pt idx="1828">
                  <c:v>39043.5</c:v>
                </c:pt>
                <c:pt idx="1829">
                  <c:v>39053.199999999997</c:v>
                </c:pt>
                <c:pt idx="1830">
                  <c:v>39065.1</c:v>
                </c:pt>
                <c:pt idx="1831">
                  <c:v>39072.199999999997</c:v>
                </c:pt>
                <c:pt idx="1832">
                  <c:v>39081.599999999999</c:v>
                </c:pt>
                <c:pt idx="1833">
                  <c:v>39090.800000000003</c:v>
                </c:pt>
                <c:pt idx="1834">
                  <c:v>39097.699999999997</c:v>
                </c:pt>
                <c:pt idx="1835">
                  <c:v>39106.800000000003</c:v>
                </c:pt>
                <c:pt idx="1836">
                  <c:v>39115.800000000003</c:v>
                </c:pt>
                <c:pt idx="1837">
                  <c:v>39122.5</c:v>
                </c:pt>
                <c:pt idx="1838">
                  <c:v>39131.4</c:v>
                </c:pt>
                <c:pt idx="1839">
                  <c:v>39144.6</c:v>
                </c:pt>
                <c:pt idx="1840">
                  <c:v>39151.1</c:v>
                </c:pt>
                <c:pt idx="1841">
                  <c:v>39159.800000000003</c:v>
                </c:pt>
                <c:pt idx="1842">
                  <c:v>39170.6</c:v>
                </c:pt>
                <c:pt idx="1843">
                  <c:v>39177.1</c:v>
                </c:pt>
                <c:pt idx="1844">
                  <c:v>39185.599999999999</c:v>
                </c:pt>
                <c:pt idx="1845">
                  <c:v>39194.199999999997</c:v>
                </c:pt>
                <c:pt idx="1846">
                  <c:v>39202.699999999997</c:v>
                </c:pt>
                <c:pt idx="1847">
                  <c:v>39209.199999999997</c:v>
                </c:pt>
                <c:pt idx="1848">
                  <c:v>39217.699999999997</c:v>
                </c:pt>
                <c:pt idx="1849">
                  <c:v>39228.400000000001</c:v>
                </c:pt>
                <c:pt idx="1850">
                  <c:v>39236.9</c:v>
                </c:pt>
                <c:pt idx="1851">
                  <c:v>39245.5</c:v>
                </c:pt>
                <c:pt idx="1852">
                  <c:v>39256.300000000003</c:v>
                </c:pt>
                <c:pt idx="1853">
                  <c:v>39264.9</c:v>
                </c:pt>
                <c:pt idx="1854">
                  <c:v>39273.599999999999</c:v>
                </c:pt>
                <c:pt idx="1855">
                  <c:v>39282.400000000001</c:v>
                </c:pt>
                <c:pt idx="1856">
                  <c:v>39291.199999999997</c:v>
                </c:pt>
                <c:pt idx="1857">
                  <c:v>39297.800000000003</c:v>
                </c:pt>
                <c:pt idx="1858">
                  <c:v>39309</c:v>
                </c:pt>
                <c:pt idx="1859">
                  <c:v>39320.300000000003</c:v>
                </c:pt>
                <c:pt idx="1860">
                  <c:v>39329.4</c:v>
                </c:pt>
                <c:pt idx="1861">
                  <c:v>39338.5</c:v>
                </c:pt>
                <c:pt idx="1862">
                  <c:v>39347.699999999997</c:v>
                </c:pt>
                <c:pt idx="1863">
                  <c:v>39359.300000000003</c:v>
                </c:pt>
                <c:pt idx="1864">
                  <c:v>39366.199999999997</c:v>
                </c:pt>
                <c:pt idx="1865">
                  <c:v>39375.5</c:v>
                </c:pt>
                <c:pt idx="1866">
                  <c:v>39384.9</c:v>
                </c:pt>
                <c:pt idx="1867">
                  <c:v>39391.9</c:v>
                </c:pt>
                <c:pt idx="1868">
                  <c:v>39403.599999999999</c:v>
                </c:pt>
                <c:pt idx="1869">
                  <c:v>39413</c:v>
                </c:pt>
                <c:pt idx="1870">
                  <c:v>39420.1</c:v>
                </c:pt>
                <c:pt idx="1871">
                  <c:v>39434.300000000003</c:v>
                </c:pt>
                <c:pt idx="1872">
                  <c:v>39441.4</c:v>
                </c:pt>
                <c:pt idx="1873">
                  <c:v>39450.9</c:v>
                </c:pt>
                <c:pt idx="1874">
                  <c:v>39460.400000000001</c:v>
                </c:pt>
                <c:pt idx="1875">
                  <c:v>39469.9</c:v>
                </c:pt>
                <c:pt idx="1876">
                  <c:v>39479.4</c:v>
                </c:pt>
                <c:pt idx="1877">
                  <c:v>39488.9</c:v>
                </c:pt>
                <c:pt idx="1878">
                  <c:v>39496.1</c:v>
                </c:pt>
                <c:pt idx="1879">
                  <c:v>39508</c:v>
                </c:pt>
                <c:pt idx="1880">
                  <c:v>39517.5</c:v>
                </c:pt>
                <c:pt idx="1881">
                  <c:v>39527.1</c:v>
                </c:pt>
                <c:pt idx="1882">
                  <c:v>39536.6</c:v>
                </c:pt>
                <c:pt idx="1883">
                  <c:v>39546.1</c:v>
                </c:pt>
                <c:pt idx="1884">
                  <c:v>39550.9</c:v>
                </c:pt>
                <c:pt idx="1885">
                  <c:v>39560.400000000001</c:v>
                </c:pt>
                <c:pt idx="1886">
                  <c:v>39567.5</c:v>
                </c:pt>
                <c:pt idx="1887">
                  <c:v>39577</c:v>
                </c:pt>
                <c:pt idx="1888">
                  <c:v>39584.1</c:v>
                </c:pt>
                <c:pt idx="1889">
                  <c:v>39596</c:v>
                </c:pt>
                <c:pt idx="1890">
                  <c:v>39605.4</c:v>
                </c:pt>
                <c:pt idx="1891">
                  <c:v>39617.300000000003</c:v>
                </c:pt>
                <c:pt idx="1892">
                  <c:v>39624.400000000001</c:v>
                </c:pt>
                <c:pt idx="1893">
                  <c:v>39634</c:v>
                </c:pt>
                <c:pt idx="1894">
                  <c:v>39641.300000000003</c:v>
                </c:pt>
                <c:pt idx="1895">
                  <c:v>39650.9</c:v>
                </c:pt>
                <c:pt idx="1896">
                  <c:v>39658.199999999997</c:v>
                </c:pt>
                <c:pt idx="1897">
                  <c:v>39668</c:v>
                </c:pt>
                <c:pt idx="1898">
                  <c:v>39677.800000000003</c:v>
                </c:pt>
                <c:pt idx="1899">
                  <c:v>39682.699999999997</c:v>
                </c:pt>
                <c:pt idx="1900">
                  <c:v>39694.9</c:v>
                </c:pt>
                <c:pt idx="1901">
                  <c:v>39707.199999999997</c:v>
                </c:pt>
                <c:pt idx="1902">
                  <c:v>39714.5</c:v>
                </c:pt>
                <c:pt idx="1903">
                  <c:v>39726.800000000003</c:v>
                </c:pt>
                <c:pt idx="1904">
                  <c:v>39734.1</c:v>
                </c:pt>
                <c:pt idx="1905">
                  <c:v>39743.9</c:v>
                </c:pt>
                <c:pt idx="1906">
                  <c:v>39751.199999999997</c:v>
                </c:pt>
                <c:pt idx="1907">
                  <c:v>39763.300000000003</c:v>
                </c:pt>
                <c:pt idx="1908">
                  <c:v>39773</c:v>
                </c:pt>
                <c:pt idx="1909">
                  <c:v>39782.5</c:v>
                </c:pt>
                <c:pt idx="1910">
                  <c:v>39792.1</c:v>
                </c:pt>
                <c:pt idx="1911">
                  <c:v>39801.5</c:v>
                </c:pt>
                <c:pt idx="1912">
                  <c:v>39813.300000000003</c:v>
                </c:pt>
                <c:pt idx="1913">
                  <c:v>39820.199999999997</c:v>
                </c:pt>
                <c:pt idx="1914">
                  <c:v>39829.5</c:v>
                </c:pt>
                <c:pt idx="1915">
                  <c:v>39836.300000000003</c:v>
                </c:pt>
                <c:pt idx="1916">
                  <c:v>39845.4</c:v>
                </c:pt>
                <c:pt idx="1917">
                  <c:v>39852.1</c:v>
                </c:pt>
                <c:pt idx="1918">
                  <c:v>39860.9</c:v>
                </c:pt>
                <c:pt idx="1919">
                  <c:v>39869.599999999999</c:v>
                </c:pt>
                <c:pt idx="1920">
                  <c:v>39878.199999999997</c:v>
                </c:pt>
                <c:pt idx="1921">
                  <c:v>39886.699999999997</c:v>
                </c:pt>
                <c:pt idx="1922">
                  <c:v>39895</c:v>
                </c:pt>
                <c:pt idx="1923">
                  <c:v>39903.1</c:v>
                </c:pt>
                <c:pt idx="1924">
                  <c:v>39911.199999999997</c:v>
                </c:pt>
                <c:pt idx="1925">
                  <c:v>39919.1</c:v>
                </c:pt>
                <c:pt idx="1926">
                  <c:v>39926.9</c:v>
                </c:pt>
                <c:pt idx="1927">
                  <c:v>39930.699999999997</c:v>
                </c:pt>
                <c:pt idx="1928">
                  <c:v>39942.199999999997</c:v>
                </c:pt>
                <c:pt idx="1929">
                  <c:v>39947.800000000003</c:v>
                </c:pt>
                <c:pt idx="1930">
                  <c:v>39955.199999999997</c:v>
                </c:pt>
                <c:pt idx="1931">
                  <c:v>39962.6</c:v>
                </c:pt>
                <c:pt idx="1932">
                  <c:v>39969.9</c:v>
                </c:pt>
                <c:pt idx="1933">
                  <c:v>39979</c:v>
                </c:pt>
                <c:pt idx="1934">
                  <c:v>39988</c:v>
                </c:pt>
                <c:pt idx="1935">
                  <c:v>39993.4</c:v>
                </c:pt>
                <c:pt idx="1936">
                  <c:v>40002.300000000003</c:v>
                </c:pt>
                <c:pt idx="1937">
                  <c:v>40009.5</c:v>
                </c:pt>
                <c:pt idx="1938">
                  <c:v>40014.800000000003</c:v>
                </c:pt>
                <c:pt idx="1939">
                  <c:v>40022</c:v>
                </c:pt>
                <c:pt idx="1940">
                  <c:v>40029.1</c:v>
                </c:pt>
                <c:pt idx="1941">
                  <c:v>40036.300000000003</c:v>
                </c:pt>
                <c:pt idx="1942">
                  <c:v>40043.5</c:v>
                </c:pt>
                <c:pt idx="1943">
                  <c:v>40050.699999999997</c:v>
                </c:pt>
                <c:pt idx="1944">
                  <c:v>40058</c:v>
                </c:pt>
                <c:pt idx="1945">
                  <c:v>40065.4</c:v>
                </c:pt>
                <c:pt idx="1946">
                  <c:v>40070.9</c:v>
                </c:pt>
                <c:pt idx="1947">
                  <c:v>40078.400000000001</c:v>
                </c:pt>
                <c:pt idx="1948">
                  <c:v>40085.9</c:v>
                </c:pt>
                <c:pt idx="1949">
                  <c:v>40093.599999999999</c:v>
                </c:pt>
                <c:pt idx="1950">
                  <c:v>40101.300000000003</c:v>
                </c:pt>
                <c:pt idx="1951">
                  <c:v>40109.199999999997</c:v>
                </c:pt>
                <c:pt idx="1952">
                  <c:v>40119.1</c:v>
                </c:pt>
                <c:pt idx="1953">
                  <c:v>40127</c:v>
                </c:pt>
                <c:pt idx="1954">
                  <c:v>40136.800000000003</c:v>
                </c:pt>
                <c:pt idx="1955">
                  <c:v>40144.699999999997</c:v>
                </c:pt>
                <c:pt idx="1956">
                  <c:v>40152.5</c:v>
                </c:pt>
                <c:pt idx="1957">
                  <c:v>40160.300000000003</c:v>
                </c:pt>
                <c:pt idx="1958">
                  <c:v>40168.1</c:v>
                </c:pt>
                <c:pt idx="1959">
                  <c:v>40176</c:v>
                </c:pt>
                <c:pt idx="1960">
                  <c:v>40185.800000000003</c:v>
                </c:pt>
                <c:pt idx="1961">
                  <c:v>40193.699999999997</c:v>
                </c:pt>
                <c:pt idx="1962">
                  <c:v>40203.599999999999</c:v>
                </c:pt>
                <c:pt idx="1963">
                  <c:v>40209.599999999999</c:v>
                </c:pt>
                <c:pt idx="1964">
                  <c:v>40219.699999999997</c:v>
                </c:pt>
                <c:pt idx="1965">
                  <c:v>40227.800000000003</c:v>
                </c:pt>
                <c:pt idx="1966">
                  <c:v>40233.9</c:v>
                </c:pt>
                <c:pt idx="1967">
                  <c:v>40244.300000000003</c:v>
                </c:pt>
                <c:pt idx="1968">
                  <c:v>40252.6</c:v>
                </c:pt>
                <c:pt idx="1969">
                  <c:v>40256.9</c:v>
                </c:pt>
                <c:pt idx="1970">
                  <c:v>40265.4</c:v>
                </c:pt>
                <c:pt idx="1971">
                  <c:v>40276.199999999997</c:v>
                </c:pt>
                <c:pt idx="1972">
                  <c:v>40285</c:v>
                </c:pt>
                <c:pt idx="1973">
                  <c:v>40291.699999999997</c:v>
                </c:pt>
                <c:pt idx="1974">
                  <c:v>40300.699999999997</c:v>
                </c:pt>
                <c:pt idx="1975">
                  <c:v>40307.599999999999</c:v>
                </c:pt>
                <c:pt idx="1976">
                  <c:v>40316.9</c:v>
                </c:pt>
                <c:pt idx="1977">
                  <c:v>40324</c:v>
                </c:pt>
                <c:pt idx="1978">
                  <c:v>40333.599999999999</c:v>
                </c:pt>
                <c:pt idx="1979">
                  <c:v>40343.300000000003</c:v>
                </c:pt>
                <c:pt idx="1980">
                  <c:v>40348.300000000003</c:v>
                </c:pt>
                <c:pt idx="1981">
                  <c:v>40360.9</c:v>
                </c:pt>
                <c:pt idx="1982">
                  <c:v>40371.199999999997</c:v>
                </c:pt>
                <c:pt idx="1983">
                  <c:v>40384.6</c:v>
                </c:pt>
                <c:pt idx="1984">
                  <c:v>40395.699999999997</c:v>
                </c:pt>
                <c:pt idx="1985">
                  <c:v>40404.300000000003</c:v>
                </c:pt>
                <c:pt idx="1986">
                  <c:v>40419</c:v>
                </c:pt>
                <c:pt idx="1987">
                  <c:v>40431</c:v>
                </c:pt>
                <c:pt idx="1988">
                  <c:v>40443.4</c:v>
                </c:pt>
                <c:pt idx="1989">
                  <c:v>40452.800000000003</c:v>
                </c:pt>
                <c:pt idx="1990">
                  <c:v>40465.5</c:v>
                </c:pt>
                <c:pt idx="1991">
                  <c:v>40481.800000000003</c:v>
                </c:pt>
                <c:pt idx="1992">
                  <c:v>40495</c:v>
                </c:pt>
                <c:pt idx="1993">
                  <c:v>40508.400000000001</c:v>
                </c:pt>
                <c:pt idx="1994">
                  <c:v>40522</c:v>
                </c:pt>
                <c:pt idx="1995">
                  <c:v>40535.699999999997</c:v>
                </c:pt>
                <c:pt idx="1996">
                  <c:v>40546</c:v>
                </c:pt>
                <c:pt idx="1997">
                  <c:v>40556.400000000001</c:v>
                </c:pt>
                <c:pt idx="1998">
                  <c:v>40570.300000000003</c:v>
                </c:pt>
                <c:pt idx="1999">
                  <c:v>40584.300000000003</c:v>
                </c:pt>
                <c:pt idx="2000">
                  <c:v>40598.300000000003</c:v>
                </c:pt>
                <c:pt idx="2001">
                  <c:v>40615.800000000003</c:v>
                </c:pt>
                <c:pt idx="2002">
                  <c:v>40626.400000000001</c:v>
                </c:pt>
                <c:pt idx="2003">
                  <c:v>40640.400000000001</c:v>
                </c:pt>
                <c:pt idx="2004">
                  <c:v>40654.300000000003</c:v>
                </c:pt>
                <c:pt idx="2005">
                  <c:v>40668.199999999997</c:v>
                </c:pt>
                <c:pt idx="2006">
                  <c:v>40678.6</c:v>
                </c:pt>
                <c:pt idx="2007">
                  <c:v>40692.300000000003</c:v>
                </c:pt>
                <c:pt idx="2008">
                  <c:v>40705.9</c:v>
                </c:pt>
                <c:pt idx="2009">
                  <c:v>40719.4</c:v>
                </c:pt>
                <c:pt idx="2010">
                  <c:v>40732.699999999997</c:v>
                </c:pt>
                <c:pt idx="2011">
                  <c:v>40745.9</c:v>
                </c:pt>
                <c:pt idx="2012">
                  <c:v>40762</c:v>
                </c:pt>
                <c:pt idx="2013">
                  <c:v>40774.9</c:v>
                </c:pt>
                <c:pt idx="2014">
                  <c:v>40787.9</c:v>
                </c:pt>
                <c:pt idx="2015">
                  <c:v>40800.9</c:v>
                </c:pt>
                <c:pt idx="2016">
                  <c:v>40814</c:v>
                </c:pt>
                <c:pt idx="2017">
                  <c:v>40823.800000000003</c:v>
                </c:pt>
                <c:pt idx="2018">
                  <c:v>40837</c:v>
                </c:pt>
                <c:pt idx="2019">
                  <c:v>40850.199999999997</c:v>
                </c:pt>
                <c:pt idx="2020">
                  <c:v>40863.300000000003</c:v>
                </c:pt>
                <c:pt idx="2021">
                  <c:v>40879.800000000003</c:v>
                </c:pt>
                <c:pt idx="2022">
                  <c:v>40896.300000000003</c:v>
                </c:pt>
                <c:pt idx="2023">
                  <c:v>40912.800000000003</c:v>
                </c:pt>
                <c:pt idx="2024">
                  <c:v>40922.6</c:v>
                </c:pt>
                <c:pt idx="2025">
                  <c:v>40938.9</c:v>
                </c:pt>
                <c:pt idx="2026">
                  <c:v>40955.199999999997</c:v>
                </c:pt>
                <c:pt idx="2027">
                  <c:v>40964.9</c:v>
                </c:pt>
                <c:pt idx="2028">
                  <c:v>40977.699999999997</c:v>
                </c:pt>
                <c:pt idx="2029">
                  <c:v>40990.5</c:v>
                </c:pt>
                <c:pt idx="2030">
                  <c:v>41009.5</c:v>
                </c:pt>
                <c:pt idx="2031">
                  <c:v>41018.9</c:v>
                </c:pt>
                <c:pt idx="2032">
                  <c:v>41040.5</c:v>
                </c:pt>
                <c:pt idx="2033">
                  <c:v>41049.699999999997</c:v>
                </c:pt>
                <c:pt idx="2034">
                  <c:v>41061.699999999997</c:v>
                </c:pt>
                <c:pt idx="2035">
                  <c:v>41073.599999999999</c:v>
                </c:pt>
                <c:pt idx="2036">
                  <c:v>41082.400000000001</c:v>
                </c:pt>
                <c:pt idx="2037">
                  <c:v>41094</c:v>
                </c:pt>
                <c:pt idx="2038">
                  <c:v>41108.300000000003</c:v>
                </c:pt>
                <c:pt idx="2039">
                  <c:v>41113.9</c:v>
                </c:pt>
                <c:pt idx="2040">
                  <c:v>41127.599999999999</c:v>
                </c:pt>
                <c:pt idx="2041">
                  <c:v>41138.400000000001</c:v>
                </c:pt>
                <c:pt idx="2042">
                  <c:v>41151.800000000003</c:v>
                </c:pt>
                <c:pt idx="2043">
                  <c:v>41162.5</c:v>
                </c:pt>
                <c:pt idx="2044">
                  <c:v>41175.699999999997</c:v>
                </c:pt>
                <c:pt idx="2045">
                  <c:v>41191.5</c:v>
                </c:pt>
                <c:pt idx="2046">
                  <c:v>41204.6</c:v>
                </c:pt>
                <c:pt idx="2047">
                  <c:v>41212.400000000001</c:v>
                </c:pt>
                <c:pt idx="2048">
                  <c:v>41222.699999999997</c:v>
                </c:pt>
                <c:pt idx="2049">
                  <c:v>41232.9</c:v>
                </c:pt>
                <c:pt idx="2050">
                  <c:v>41245.5</c:v>
                </c:pt>
                <c:pt idx="2051">
                  <c:v>41255.599999999999</c:v>
                </c:pt>
                <c:pt idx="2052">
                  <c:v>41265.5</c:v>
                </c:pt>
                <c:pt idx="2053">
                  <c:v>41277.699999999997</c:v>
                </c:pt>
                <c:pt idx="2054">
                  <c:v>41285</c:v>
                </c:pt>
                <c:pt idx="2055">
                  <c:v>41294.6</c:v>
                </c:pt>
                <c:pt idx="2056">
                  <c:v>41304</c:v>
                </c:pt>
                <c:pt idx="2057">
                  <c:v>41313.4</c:v>
                </c:pt>
                <c:pt idx="2058">
                  <c:v>41322.6</c:v>
                </c:pt>
                <c:pt idx="2059">
                  <c:v>41331.599999999999</c:v>
                </c:pt>
                <c:pt idx="2060">
                  <c:v>41342.699999999997</c:v>
                </c:pt>
                <c:pt idx="2061">
                  <c:v>41349.300000000003</c:v>
                </c:pt>
                <c:pt idx="2062">
                  <c:v>41360</c:v>
                </c:pt>
                <c:pt idx="2063">
                  <c:v>41368.400000000001</c:v>
                </c:pt>
                <c:pt idx="2064">
                  <c:v>41374.5</c:v>
                </c:pt>
                <c:pt idx="2065">
                  <c:v>41382.6</c:v>
                </c:pt>
                <c:pt idx="2066">
                  <c:v>41390.5</c:v>
                </c:pt>
                <c:pt idx="2067">
                  <c:v>41398.199999999997</c:v>
                </c:pt>
                <c:pt idx="2068">
                  <c:v>41405.699999999997</c:v>
                </c:pt>
                <c:pt idx="2069">
                  <c:v>41413.1</c:v>
                </c:pt>
                <c:pt idx="2070">
                  <c:v>41421.9</c:v>
                </c:pt>
                <c:pt idx="2071">
                  <c:v>41428.800000000003</c:v>
                </c:pt>
                <c:pt idx="2072">
                  <c:v>41437</c:v>
                </c:pt>
                <c:pt idx="2073">
                  <c:v>41441.800000000003</c:v>
                </c:pt>
                <c:pt idx="2074">
                  <c:v>41448.1</c:v>
                </c:pt>
                <c:pt idx="2075">
                  <c:v>41454.199999999997</c:v>
                </c:pt>
                <c:pt idx="2076">
                  <c:v>41461.599999999999</c:v>
                </c:pt>
                <c:pt idx="2077">
                  <c:v>41467.4</c:v>
                </c:pt>
                <c:pt idx="2078">
                  <c:v>41474.5</c:v>
                </c:pt>
                <c:pt idx="2079">
                  <c:v>41480.1</c:v>
                </c:pt>
                <c:pt idx="2080">
                  <c:v>41485.5</c:v>
                </c:pt>
                <c:pt idx="2081">
                  <c:v>41492.300000000003</c:v>
                </c:pt>
                <c:pt idx="2082">
                  <c:v>41497.599999999999</c:v>
                </c:pt>
                <c:pt idx="2083">
                  <c:v>41501.599999999999</c:v>
                </c:pt>
                <c:pt idx="2084">
                  <c:v>41505.5</c:v>
                </c:pt>
                <c:pt idx="2085">
                  <c:v>41510.800000000003</c:v>
                </c:pt>
                <c:pt idx="2086">
                  <c:v>41517.300000000003</c:v>
                </c:pt>
                <c:pt idx="2087">
                  <c:v>41521.300000000003</c:v>
                </c:pt>
                <c:pt idx="2088">
                  <c:v>41527.9</c:v>
                </c:pt>
                <c:pt idx="2089">
                  <c:v>41533.199999999997</c:v>
                </c:pt>
                <c:pt idx="2090">
                  <c:v>41541.300000000003</c:v>
                </c:pt>
                <c:pt idx="2091">
                  <c:v>41546.800000000003</c:v>
                </c:pt>
                <c:pt idx="2092">
                  <c:v>41552.400000000001</c:v>
                </c:pt>
                <c:pt idx="2093">
                  <c:v>41558</c:v>
                </c:pt>
                <c:pt idx="2094">
                  <c:v>41562.400000000001</c:v>
                </c:pt>
                <c:pt idx="2095">
                  <c:v>41566.800000000003</c:v>
                </c:pt>
                <c:pt idx="2096">
                  <c:v>41574.300000000003</c:v>
                </c:pt>
                <c:pt idx="2097">
                  <c:v>41578.9</c:v>
                </c:pt>
                <c:pt idx="2098">
                  <c:v>41586.800000000003</c:v>
                </c:pt>
                <c:pt idx="2099">
                  <c:v>41593.300000000003</c:v>
                </c:pt>
                <c:pt idx="2100">
                  <c:v>41601.300000000003</c:v>
                </c:pt>
                <c:pt idx="2101">
                  <c:v>41607.800000000003</c:v>
                </c:pt>
                <c:pt idx="2102">
                  <c:v>41614.300000000003</c:v>
                </c:pt>
                <c:pt idx="2103">
                  <c:v>41619.199999999997</c:v>
                </c:pt>
                <c:pt idx="2104">
                  <c:v>41627.300000000003</c:v>
                </c:pt>
                <c:pt idx="2105">
                  <c:v>41633.9</c:v>
                </c:pt>
                <c:pt idx="2106">
                  <c:v>41640.5</c:v>
                </c:pt>
                <c:pt idx="2107">
                  <c:v>41648.800000000003</c:v>
                </c:pt>
                <c:pt idx="2108">
                  <c:v>41655.5</c:v>
                </c:pt>
                <c:pt idx="2109">
                  <c:v>41662.199999999997</c:v>
                </c:pt>
                <c:pt idx="2110">
                  <c:v>41669.1</c:v>
                </c:pt>
                <c:pt idx="2111">
                  <c:v>41676</c:v>
                </c:pt>
                <c:pt idx="2112">
                  <c:v>41683</c:v>
                </c:pt>
                <c:pt idx="2113">
                  <c:v>41688.300000000003</c:v>
                </c:pt>
                <c:pt idx="2114">
                  <c:v>41695.4</c:v>
                </c:pt>
                <c:pt idx="2115">
                  <c:v>41702.699999999997</c:v>
                </c:pt>
                <c:pt idx="2116">
                  <c:v>41710.1</c:v>
                </c:pt>
                <c:pt idx="2117">
                  <c:v>41717.5</c:v>
                </c:pt>
                <c:pt idx="2118">
                  <c:v>41725.1</c:v>
                </c:pt>
                <c:pt idx="2119">
                  <c:v>41734.800000000003</c:v>
                </c:pt>
                <c:pt idx="2120">
                  <c:v>41742.699999999997</c:v>
                </c:pt>
                <c:pt idx="2121">
                  <c:v>41750.800000000003</c:v>
                </c:pt>
                <c:pt idx="2122">
                  <c:v>41756.9</c:v>
                </c:pt>
                <c:pt idx="2123">
                  <c:v>41765.300000000003</c:v>
                </c:pt>
                <c:pt idx="2124">
                  <c:v>41771.599999999999</c:v>
                </c:pt>
                <c:pt idx="2125">
                  <c:v>41780.300000000003</c:v>
                </c:pt>
                <c:pt idx="2126">
                  <c:v>41789.1</c:v>
                </c:pt>
                <c:pt idx="2127">
                  <c:v>41798</c:v>
                </c:pt>
                <c:pt idx="2128">
                  <c:v>41807.199999999997</c:v>
                </c:pt>
                <c:pt idx="2129">
                  <c:v>41819.1</c:v>
                </c:pt>
                <c:pt idx="2130">
                  <c:v>41831.699999999997</c:v>
                </c:pt>
                <c:pt idx="2131">
                  <c:v>41839.599999999999</c:v>
                </c:pt>
                <c:pt idx="2132">
                  <c:v>41853.1</c:v>
                </c:pt>
                <c:pt idx="2133">
                  <c:v>41861.5</c:v>
                </c:pt>
                <c:pt idx="2134">
                  <c:v>41873</c:v>
                </c:pt>
                <c:pt idx="2135">
                  <c:v>41887.800000000003</c:v>
                </c:pt>
                <c:pt idx="2136">
                  <c:v>41899.9</c:v>
                </c:pt>
                <c:pt idx="2137">
                  <c:v>41912.300000000003</c:v>
                </c:pt>
                <c:pt idx="2138">
                  <c:v>41928.199999999997</c:v>
                </c:pt>
                <c:pt idx="2139">
                  <c:v>41941.1</c:v>
                </c:pt>
                <c:pt idx="2140">
                  <c:v>41960.800000000003</c:v>
                </c:pt>
                <c:pt idx="2141">
                  <c:v>41970.7</c:v>
                </c:pt>
                <c:pt idx="2142">
                  <c:v>41984.1</c:v>
                </c:pt>
                <c:pt idx="2143">
                  <c:v>41997.599999999999</c:v>
                </c:pt>
                <c:pt idx="2144">
                  <c:v>42011.199999999997</c:v>
                </c:pt>
                <c:pt idx="2145">
                  <c:v>42024.800000000003</c:v>
                </c:pt>
                <c:pt idx="2146">
                  <c:v>42038.5</c:v>
                </c:pt>
                <c:pt idx="2147">
                  <c:v>42055.6</c:v>
                </c:pt>
                <c:pt idx="2148">
                  <c:v>42072.7</c:v>
                </c:pt>
                <c:pt idx="2149">
                  <c:v>42093.1</c:v>
                </c:pt>
                <c:pt idx="2150">
                  <c:v>42109.9</c:v>
                </c:pt>
                <c:pt idx="2151">
                  <c:v>42123.199999999997</c:v>
                </c:pt>
                <c:pt idx="2152">
                  <c:v>42136.5</c:v>
                </c:pt>
                <c:pt idx="2153">
                  <c:v>42149.5</c:v>
                </c:pt>
                <c:pt idx="2154">
                  <c:v>42162.400000000001</c:v>
                </c:pt>
                <c:pt idx="2155">
                  <c:v>42178.3</c:v>
                </c:pt>
                <c:pt idx="2156">
                  <c:v>42191.1</c:v>
                </c:pt>
                <c:pt idx="2157">
                  <c:v>42207.4</c:v>
                </c:pt>
                <c:pt idx="2158">
                  <c:v>42223.8</c:v>
                </c:pt>
                <c:pt idx="2159">
                  <c:v>42230.400000000001</c:v>
                </c:pt>
                <c:pt idx="2160">
                  <c:v>42243.7</c:v>
                </c:pt>
                <c:pt idx="2161">
                  <c:v>42253.7</c:v>
                </c:pt>
                <c:pt idx="2162">
                  <c:v>42267.1</c:v>
                </c:pt>
                <c:pt idx="2163">
                  <c:v>42280.6</c:v>
                </c:pt>
                <c:pt idx="2164">
                  <c:v>42290.6</c:v>
                </c:pt>
                <c:pt idx="2165">
                  <c:v>42304.1</c:v>
                </c:pt>
                <c:pt idx="2166">
                  <c:v>42320.9</c:v>
                </c:pt>
                <c:pt idx="2167">
                  <c:v>42334.3</c:v>
                </c:pt>
                <c:pt idx="2168">
                  <c:v>42351</c:v>
                </c:pt>
                <c:pt idx="2169">
                  <c:v>42361</c:v>
                </c:pt>
                <c:pt idx="2170">
                  <c:v>42374.3</c:v>
                </c:pt>
                <c:pt idx="2171">
                  <c:v>42384.1</c:v>
                </c:pt>
                <c:pt idx="2172">
                  <c:v>42393.9</c:v>
                </c:pt>
                <c:pt idx="2173">
                  <c:v>42406.9</c:v>
                </c:pt>
                <c:pt idx="2174">
                  <c:v>42419.7</c:v>
                </c:pt>
                <c:pt idx="2175">
                  <c:v>42432.4</c:v>
                </c:pt>
                <c:pt idx="2176">
                  <c:v>42448</c:v>
                </c:pt>
                <c:pt idx="2177">
                  <c:v>42457.2</c:v>
                </c:pt>
                <c:pt idx="2178">
                  <c:v>42472.3</c:v>
                </c:pt>
                <c:pt idx="2179">
                  <c:v>42484.2</c:v>
                </c:pt>
                <c:pt idx="2180">
                  <c:v>42495.8</c:v>
                </c:pt>
                <c:pt idx="2181">
                  <c:v>42504.3</c:v>
                </c:pt>
                <c:pt idx="2182">
                  <c:v>42518.2</c:v>
                </c:pt>
                <c:pt idx="2183">
                  <c:v>42529</c:v>
                </c:pt>
                <c:pt idx="2184">
                  <c:v>42542.1</c:v>
                </c:pt>
                <c:pt idx="2185">
                  <c:v>42557.5</c:v>
                </c:pt>
                <c:pt idx="2186">
                  <c:v>42567.6</c:v>
                </c:pt>
                <c:pt idx="2187">
                  <c:v>42580.1</c:v>
                </c:pt>
                <c:pt idx="2188">
                  <c:v>42592.3</c:v>
                </c:pt>
                <c:pt idx="2189">
                  <c:v>42602</c:v>
                </c:pt>
                <c:pt idx="2190">
                  <c:v>42609.2</c:v>
                </c:pt>
                <c:pt idx="2191">
                  <c:v>42618.6</c:v>
                </c:pt>
                <c:pt idx="2192">
                  <c:v>42628</c:v>
                </c:pt>
                <c:pt idx="2193">
                  <c:v>42637.2</c:v>
                </c:pt>
                <c:pt idx="2194">
                  <c:v>42648.6</c:v>
                </c:pt>
                <c:pt idx="2195">
                  <c:v>42657.599999999999</c:v>
                </c:pt>
                <c:pt idx="2196">
                  <c:v>42668.800000000003</c:v>
                </c:pt>
                <c:pt idx="2197">
                  <c:v>42677.599999999999</c:v>
                </c:pt>
                <c:pt idx="2198">
                  <c:v>42686.3</c:v>
                </c:pt>
                <c:pt idx="2199">
                  <c:v>42695</c:v>
                </c:pt>
                <c:pt idx="2200">
                  <c:v>42701.5</c:v>
                </c:pt>
                <c:pt idx="2201">
                  <c:v>42710</c:v>
                </c:pt>
                <c:pt idx="2202">
                  <c:v>42720.6</c:v>
                </c:pt>
                <c:pt idx="2203">
                  <c:v>42726.9</c:v>
                </c:pt>
                <c:pt idx="2204">
                  <c:v>42739.5</c:v>
                </c:pt>
                <c:pt idx="2205">
                  <c:v>42747.8</c:v>
                </c:pt>
                <c:pt idx="2206">
                  <c:v>42760.3</c:v>
                </c:pt>
                <c:pt idx="2207">
                  <c:v>42770.6</c:v>
                </c:pt>
                <c:pt idx="2208">
                  <c:v>42778.8</c:v>
                </c:pt>
                <c:pt idx="2209">
                  <c:v>42787</c:v>
                </c:pt>
                <c:pt idx="2210">
                  <c:v>42793.1</c:v>
                </c:pt>
                <c:pt idx="2211">
                  <c:v>42801.3</c:v>
                </c:pt>
                <c:pt idx="2212">
                  <c:v>42809.4</c:v>
                </c:pt>
                <c:pt idx="2213">
                  <c:v>42819.6</c:v>
                </c:pt>
                <c:pt idx="2214">
                  <c:v>42829.7</c:v>
                </c:pt>
                <c:pt idx="2215">
                  <c:v>42835.7</c:v>
                </c:pt>
                <c:pt idx="2216">
                  <c:v>42845.7</c:v>
                </c:pt>
                <c:pt idx="2217">
                  <c:v>42851.7</c:v>
                </c:pt>
                <c:pt idx="2218">
                  <c:v>42861.599999999999</c:v>
                </c:pt>
                <c:pt idx="2219">
                  <c:v>42869.5</c:v>
                </c:pt>
                <c:pt idx="2220">
                  <c:v>42875.3</c:v>
                </c:pt>
                <c:pt idx="2221">
                  <c:v>42883.1</c:v>
                </c:pt>
                <c:pt idx="2222">
                  <c:v>42892.800000000003</c:v>
                </c:pt>
                <c:pt idx="2223">
                  <c:v>42902.400000000001</c:v>
                </c:pt>
                <c:pt idx="2224">
                  <c:v>42913.8</c:v>
                </c:pt>
                <c:pt idx="2225">
                  <c:v>42925.1</c:v>
                </c:pt>
                <c:pt idx="2226">
                  <c:v>42934.5</c:v>
                </c:pt>
                <c:pt idx="2227">
                  <c:v>42941.9</c:v>
                </c:pt>
                <c:pt idx="2228">
                  <c:v>42949.2</c:v>
                </c:pt>
                <c:pt idx="2229">
                  <c:v>42958.3</c:v>
                </c:pt>
                <c:pt idx="2230">
                  <c:v>42965.5</c:v>
                </c:pt>
                <c:pt idx="2231">
                  <c:v>42972.7</c:v>
                </c:pt>
                <c:pt idx="2232">
                  <c:v>42979.8</c:v>
                </c:pt>
                <c:pt idx="2233">
                  <c:v>42988.5</c:v>
                </c:pt>
                <c:pt idx="2234">
                  <c:v>42995.5</c:v>
                </c:pt>
                <c:pt idx="2235">
                  <c:v>43002.400000000001</c:v>
                </c:pt>
                <c:pt idx="2236">
                  <c:v>43009.2</c:v>
                </c:pt>
                <c:pt idx="2237">
                  <c:v>43014.2</c:v>
                </c:pt>
                <c:pt idx="2238">
                  <c:v>43020.9</c:v>
                </c:pt>
                <c:pt idx="2239">
                  <c:v>43027.5</c:v>
                </c:pt>
                <c:pt idx="2240">
                  <c:v>43034</c:v>
                </c:pt>
                <c:pt idx="2241">
                  <c:v>43040.4</c:v>
                </c:pt>
                <c:pt idx="2242">
                  <c:v>43048.2</c:v>
                </c:pt>
                <c:pt idx="2243">
                  <c:v>43054.3</c:v>
                </c:pt>
                <c:pt idx="2244">
                  <c:v>43061.7</c:v>
                </c:pt>
                <c:pt idx="2245">
                  <c:v>43067.6</c:v>
                </c:pt>
                <c:pt idx="2246">
                  <c:v>43073.5</c:v>
                </c:pt>
                <c:pt idx="2247">
                  <c:v>43077.8</c:v>
                </c:pt>
                <c:pt idx="2248">
                  <c:v>43084.9</c:v>
                </c:pt>
                <c:pt idx="2249">
                  <c:v>43090.6</c:v>
                </c:pt>
                <c:pt idx="2250">
                  <c:v>43096.2</c:v>
                </c:pt>
                <c:pt idx="2251">
                  <c:v>43101.8</c:v>
                </c:pt>
                <c:pt idx="2252">
                  <c:v>43107.3</c:v>
                </c:pt>
                <c:pt idx="2253">
                  <c:v>43114.3</c:v>
                </c:pt>
                <c:pt idx="2254">
                  <c:v>43119.8</c:v>
                </c:pt>
                <c:pt idx="2255">
                  <c:v>43125.4</c:v>
                </c:pt>
                <c:pt idx="2256">
                  <c:v>43131</c:v>
                </c:pt>
                <c:pt idx="2257">
                  <c:v>43135.199999999997</c:v>
                </c:pt>
                <c:pt idx="2258">
                  <c:v>43142.3</c:v>
                </c:pt>
                <c:pt idx="2259">
                  <c:v>43148</c:v>
                </c:pt>
                <c:pt idx="2260">
                  <c:v>43152.3</c:v>
                </c:pt>
                <c:pt idx="2261">
                  <c:v>43158.1</c:v>
                </c:pt>
                <c:pt idx="2262">
                  <c:v>43165.5</c:v>
                </c:pt>
                <c:pt idx="2263">
                  <c:v>43171.5</c:v>
                </c:pt>
                <c:pt idx="2264">
                  <c:v>43177.599999999999</c:v>
                </c:pt>
                <c:pt idx="2265">
                  <c:v>43182.3</c:v>
                </c:pt>
                <c:pt idx="2266">
                  <c:v>43188.6</c:v>
                </c:pt>
                <c:pt idx="2267">
                  <c:v>43193.4</c:v>
                </c:pt>
                <c:pt idx="2268">
                  <c:v>43201.5</c:v>
                </c:pt>
                <c:pt idx="2269">
                  <c:v>43206.5</c:v>
                </c:pt>
                <c:pt idx="2270">
                  <c:v>43214.9</c:v>
                </c:pt>
                <c:pt idx="2271">
                  <c:v>43223.199999999997</c:v>
                </c:pt>
                <c:pt idx="2272">
                  <c:v>43231.7</c:v>
                </c:pt>
                <c:pt idx="2273">
                  <c:v>43238.5</c:v>
                </c:pt>
                <c:pt idx="2274">
                  <c:v>43247</c:v>
                </c:pt>
                <c:pt idx="2275">
                  <c:v>43253.9</c:v>
                </c:pt>
                <c:pt idx="2276">
                  <c:v>43259.1</c:v>
                </c:pt>
                <c:pt idx="2277">
                  <c:v>43264.3</c:v>
                </c:pt>
                <c:pt idx="2278">
                  <c:v>43273.1</c:v>
                </c:pt>
                <c:pt idx="2279">
                  <c:v>43278.5</c:v>
                </c:pt>
                <c:pt idx="2280">
                  <c:v>43287.4</c:v>
                </c:pt>
                <c:pt idx="2281">
                  <c:v>43294.7</c:v>
                </c:pt>
                <c:pt idx="2282">
                  <c:v>43303.8</c:v>
                </c:pt>
                <c:pt idx="2283">
                  <c:v>43311.3</c:v>
                </c:pt>
                <c:pt idx="2284">
                  <c:v>43318.8</c:v>
                </c:pt>
                <c:pt idx="2285">
                  <c:v>43326.400000000001</c:v>
                </c:pt>
                <c:pt idx="2286">
                  <c:v>43334.1</c:v>
                </c:pt>
                <c:pt idx="2287">
                  <c:v>43337.9</c:v>
                </c:pt>
                <c:pt idx="2288">
                  <c:v>43347.8</c:v>
                </c:pt>
                <c:pt idx="2289">
                  <c:v>43355.7</c:v>
                </c:pt>
                <c:pt idx="2290">
                  <c:v>43365.8</c:v>
                </c:pt>
                <c:pt idx="2291">
                  <c:v>43372</c:v>
                </c:pt>
                <c:pt idx="2292">
                  <c:v>43382.400000000001</c:v>
                </c:pt>
                <c:pt idx="2293">
                  <c:v>43390.9</c:v>
                </c:pt>
                <c:pt idx="2294">
                  <c:v>43399.4</c:v>
                </c:pt>
                <c:pt idx="2295">
                  <c:v>43408.2</c:v>
                </c:pt>
                <c:pt idx="2296">
                  <c:v>43417</c:v>
                </c:pt>
                <c:pt idx="2297">
                  <c:v>43426</c:v>
                </c:pt>
                <c:pt idx="2298">
                  <c:v>43435.199999999997</c:v>
                </c:pt>
                <c:pt idx="2299">
                  <c:v>43447</c:v>
                </c:pt>
                <c:pt idx="2300">
                  <c:v>43459.4</c:v>
                </c:pt>
                <c:pt idx="2301">
                  <c:v>43469.5</c:v>
                </c:pt>
                <c:pt idx="2302">
                  <c:v>43479.9</c:v>
                </c:pt>
                <c:pt idx="2303">
                  <c:v>43490.5</c:v>
                </c:pt>
                <c:pt idx="2304">
                  <c:v>43501.3</c:v>
                </c:pt>
                <c:pt idx="2305">
                  <c:v>43512.4</c:v>
                </c:pt>
                <c:pt idx="2306">
                  <c:v>43520.7</c:v>
                </c:pt>
                <c:pt idx="2307">
                  <c:v>43532.1</c:v>
                </c:pt>
                <c:pt idx="2308">
                  <c:v>43546.400000000001</c:v>
                </c:pt>
                <c:pt idx="2309">
                  <c:v>43561</c:v>
                </c:pt>
                <c:pt idx="2310">
                  <c:v>43575.8</c:v>
                </c:pt>
                <c:pt idx="2311">
                  <c:v>43590.7</c:v>
                </c:pt>
                <c:pt idx="2312">
                  <c:v>43602.7</c:v>
                </c:pt>
                <c:pt idx="2313">
                  <c:v>43617.8</c:v>
                </c:pt>
                <c:pt idx="2314">
                  <c:v>43629.9</c:v>
                </c:pt>
                <c:pt idx="2315">
                  <c:v>43642</c:v>
                </c:pt>
                <c:pt idx="2316">
                  <c:v>43654.2</c:v>
                </c:pt>
                <c:pt idx="2317">
                  <c:v>43666.3</c:v>
                </c:pt>
                <c:pt idx="2318">
                  <c:v>43684.5</c:v>
                </c:pt>
                <c:pt idx="2319">
                  <c:v>43696.5</c:v>
                </c:pt>
                <c:pt idx="2320">
                  <c:v>43711.5</c:v>
                </c:pt>
                <c:pt idx="2321">
                  <c:v>43723.3</c:v>
                </c:pt>
                <c:pt idx="2322">
                  <c:v>43735.1</c:v>
                </c:pt>
                <c:pt idx="2323">
                  <c:v>43749.7</c:v>
                </c:pt>
                <c:pt idx="2324">
                  <c:v>43761.2</c:v>
                </c:pt>
                <c:pt idx="2325">
                  <c:v>43775.4</c:v>
                </c:pt>
                <c:pt idx="2326">
                  <c:v>43786.8</c:v>
                </c:pt>
                <c:pt idx="2327">
                  <c:v>43798.3</c:v>
                </c:pt>
                <c:pt idx="2328">
                  <c:v>43812.7</c:v>
                </c:pt>
                <c:pt idx="2329">
                  <c:v>43824.3</c:v>
                </c:pt>
                <c:pt idx="2330">
                  <c:v>43838.9</c:v>
                </c:pt>
                <c:pt idx="2331">
                  <c:v>43847.6</c:v>
                </c:pt>
                <c:pt idx="2332">
                  <c:v>43859.3</c:v>
                </c:pt>
                <c:pt idx="2333">
                  <c:v>43871</c:v>
                </c:pt>
                <c:pt idx="2334">
                  <c:v>43879.8</c:v>
                </c:pt>
                <c:pt idx="2335">
                  <c:v>43894.5</c:v>
                </c:pt>
                <c:pt idx="2336">
                  <c:v>43906.2</c:v>
                </c:pt>
                <c:pt idx="2337">
                  <c:v>43917.9</c:v>
                </c:pt>
                <c:pt idx="2338">
                  <c:v>43932.4</c:v>
                </c:pt>
                <c:pt idx="2339">
                  <c:v>43944</c:v>
                </c:pt>
                <c:pt idx="2340">
                  <c:v>43958.5</c:v>
                </c:pt>
                <c:pt idx="2341">
                  <c:v>43970</c:v>
                </c:pt>
                <c:pt idx="2342">
                  <c:v>43984.2</c:v>
                </c:pt>
                <c:pt idx="2343">
                  <c:v>43992.7</c:v>
                </c:pt>
                <c:pt idx="2344">
                  <c:v>44009.599999999999</c:v>
                </c:pt>
                <c:pt idx="2345">
                  <c:v>44020.7</c:v>
                </c:pt>
                <c:pt idx="2346">
                  <c:v>44037.2</c:v>
                </c:pt>
                <c:pt idx="2347">
                  <c:v>44048</c:v>
                </c:pt>
                <c:pt idx="2348">
                  <c:v>44061.4</c:v>
                </c:pt>
                <c:pt idx="2349">
                  <c:v>44071.9</c:v>
                </c:pt>
                <c:pt idx="2350">
                  <c:v>44084.800000000003</c:v>
                </c:pt>
                <c:pt idx="2351">
                  <c:v>44092.5</c:v>
                </c:pt>
                <c:pt idx="2352">
                  <c:v>44102.6</c:v>
                </c:pt>
                <c:pt idx="2353">
                  <c:v>44112.5</c:v>
                </c:pt>
                <c:pt idx="2354">
                  <c:v>44122.3</c:v>
                </c:pt>
                <c:pt idx="2355">
                  <c:v>44134.3</c:v>
                </c:pt>
                <c:pt idx="2356">
                  <c:v>44143.9</c:v>
                </c:pt>
                <c:pt idx="2357">
                  <c:v>44155.7</c:v>
                </c:pt>
                <c:pt idx="2358">
                  <c:v>44165.1</c:v>
                </c:pt>
                <c:pt idx="2359">
                  <c:v>44174.3</c:v>
                </c:pt>
                <c:pt idx="2360">
                  <c:v>44181.2</c:v>
                </c:pt>
                <c:pt idx="2361">
                  <c:v>44190.3</c:v>
                </c:pt>
                <c:pt idx="2362">
                  <c:v>44201.599999999999</c:v>
                </c:pt>
                <c:pt idx="2363">
                  <c:v>44208.3</c:v>
                </c:pt>
                <c:pt idx="2364">
                  <c:v>44217.2</c:v>
                </c:pt>
                <c:pt idx="2365">
                  <c:v>44228.3</c:v>
                </c:pt>
                <c:pt idx="2366">
                  <c:v>44239.199999999997</c:v>
                </c:pt>
                <c:pt idx="2367">
                  <c:v>44252.3</c:v>
                </c:pt>
                <c:pt idx="2368">
                  <c:v>44260.9</c:v>
                </c:pt>
                <c:pt idx="2369">
                  <c:v>44269.5</c:v>
                </c:pt>
                <c:pt idx="2370">
                  <c:v>44275.9</c:v>
                </c:pt>
                <c:pt idx="2371">
                  <c:v>44286.6</c:v>
                </c:pt>
                <c:pt idx="2372">
                  <c:v>44297.2</c:v>
                </c:pt>
                <c:pt idx="2373">
                  <c:v>44305.7</c:v>
                </c:pt>
                <c:pt idx="2374">
                  <c:v>44316.2</c:v>
                </c:pt>
                <c:pt idx="2375">
                  <c:v>44324.7</c:v>
                </c:pt>
                <c:pt idx="2376">
                  <c:v>44337.3</c:v>
                </c:pt>
                <c:pt idx="2377">
                  <c:v>44347.8</c:v>
                </c:pt>
                <c:pt idx="2378">
                  <c:v>44356.3</c:v>
                </c:pt>
                <c:pt idx="2379">
                  <c:v>44362.6</c:v>
                </c:pt>
                <c:pt idx="2380">
                  <c:v>44373.1</c:v>
                </c:pt>
                <c:pt idx="2381">
                  <c:v>44381.599999999999</c:v>
                </c:pt>
                <c:pt idx="2382">
                  <c:v>44390</c:v>
                </c:pt>
                <c:pt idx="2383">
                  <c:v>44398.5</c:v>
                </c:pt>
                <c:pt idx="2384">
                  <c:v>44411.199999999997</c:v>
                </c:pt>
                <c:pt idx="2385">
                  <c:v>44421.8</c:v>
                </c:pt>
                <c:pt idx="2386">
                  <c:v>44430.3</c:v>
                </c:pt>
                <c:pt idx="2387">
                  <c:v>44438.7</c:v>
                </c:pt>
                <c:pt idx="2388">
                  <c:v>44447.1</c:v>
                </c:pt>
                <c:pt idx="2389">
                  <c:v>44453.4</c:v>
                </c:pt>
                <c:pt idx="2390">
                  <c:v>44461.8</c:v>
                </c:pt>
                <c:pt idx="2391">
                  <c:v>44470.2</c:v>
                </c:pt>
                <c:pt idx="2392">
                  <c:v>44480.6</c:v>
                </c:pt>
                <c:pt idx="2393">
                  <c:v>44490.9</c:v>
                </c:pt>
                <c:pt idx="2394">
                  <c:v>44501.2</c:v>
                </c:pt>
                <c:pt idx="2395">
                  <c:v>44509.3</c:v>
                </c:pt>
                <c:pt idx="2396">
                  <c:v>44517.4</c:v>
                </c:pt>
                <c:pt idx="2397">
                  <c:v>44525.5</c:v>
                </c:pt>
                <c:pt idx="2398">
                  <c:v>44531.5</c:v>
                </c:pt>
                <c:pt idx="2399">
                  <c:v>44543.4</c:v>
                </c:pt>
                <c:pt idx="2400">
                  <c:v>44549.3</c:v>
                </c:pt>
                <c:pt idx="2401">
                  <c:v>44557.1</c:v>
                </c:pt>
                <c:pt idx="2402">
                  <c:v>44566.7</c:v>
                </c:pt>
                <c:pt idx="2403">
                  <c:v>44576.2</c:v>
                </c:pt>
                <c:pt idx="2404">
                  <c:v>44585.5</c:v>
                </c:pt>
                <c:pt idx="2405">
                  <c:v>44592.9</c:v>
                </c:pt>
                <c:pt idx="2406">
                  <c:v>44602</c:v>
                </c:pt>
                <c:pt idx="2407">
                  <c:v>44607.4</c:v>
                </c:pt>
                <c:pt idx="2408">
                  <c:v>44614.5</c:v>
                </c:pt>
                <c:pt idx="2409">
                  <c:v>44621.4</c:v>
                </c:pt>
                <c:pt idx="2410">
                  <c:v>44628.2</c:v>
                </c:pt>
                <c:pt idx="2411">
                  <c:v>44636.4</c:v>
                </c:pt>
                <c:pt idx="2412">
                  <c:v>44642.9</c:v>
                </c:pt>
                <c:pt idx="2413">
                  <c:v>44650.8</c:v>
                </c:pt>
                <c:pt idx="2414">
                  <c:v>44657</c:v>
                </c:pt>
                <c:pt idx="2415">
                  <c:v>44663.1</c:v>
                </c:pt>
                <c:pt idx="2416">
                  <c:v>44669.2</c:v>
                </c:pt>
                <c:pt idx="2417">
                  <c:v>44675.1</c:v>
                </c:pt>
                <c:pt idx="2418">
                  <c:v>44682.5</c:v>
                </c:pt>
                <c:pt idx="2419">
                  <c:v>44688.4</c:v>
                </c:pt>
                <c:pt idx="2420">
                  <c:v>44695.7</c:v>
                </c:pt>
                <c:pt idx="2421">
                  <c:v>44701.5</c:v>
                </c:pt>
                <c:pt idx="2422">
                  <c:v>44710.3</c:v>
                </c:pt>
                <c:pt idx="2423">
                  <c:v>44716.2</c:v>
                </c:pt>
                <c:pt idx="2424">
                  <c:v>44722</c:v>
                </c:pt>
                <c:pt idx="2425">
                  <c:v>44729.5</c:v>
                </c:pt>
                <c:pt idx="2426">
                  <c:v>44735.5</c:v>
                </c:pt>
                <c:pt idx="2427">
                  <c:v>44743.1</c:v>
                </c:pt>
                <c:pt idx="2428">
                  <c:v>44749.3</c:v>
                </c:pt>
                <c:pt idx="2429">
                  <c:v>44757.1</c:v>
                </c:pt>
                <c:pt idx="2430">
                  <c:v>44766.8</c:v>
                </c:pt>
                <c:pt idx="2431">
                  <c:v>44773.4</c:v>
                </c:pt>
                <c:pt idx="2432">
                  <c:v>44783.6</c:v>
                </c:pt>
                <c:pt idx="2433">
                  <c:v>44792.3</c:v>
                </c:pt>
                <c:pt idx="2434">
                  <c:v>44801.4</c:v>
                </c:pt>
                <c:pt idx="2435">
                  <c:v>44808.800000000003</c:v>
                </c:pt>
                <c:pt idx="2436">
                  <c:v>44816.5</c:v>
                </c:pt>
                <c:pt idx="2437">
                  <c:v>44824.4</c:v>
                </c:pt>
                <c:pt idx="2438">
                  <c:v>44834.400000000001</c:v>
                </c:pt>
                <c:pt idx="2439">
                  <c:v>44842.7</c:v>
                </c:pt>
                <c:pt idx="2440">
                  <c:v>44855.3</c:v>
                </c:pt>
                <c:pt idx="2441">
                  <c:v>44866.1</c:v>
                </c:pt>
                <c:pt idx="2442">
                  <c:v>44877.1</c:v>
                </c:pt>
                <c:pt idx="2443">
                  <c:v>44886</c:v>
                </c:pt>
                <c:pt idx="2444">
                  <c:v>44895</c:v>
                </c:pt>
                <c:pt idx="2445">
                  <c:v>44904</c:v>
                </c:pt>
                <c:pt idx="2446">
                  <c:v>44913.1</c:v>
                </c:pt>
                <c:pt idx="2447">
                  <c:v>44922.3</c:v>
                </c:pt>
                <c:pt idx="2448">
                  <c:v>44929.2</c:v>
                </c:pt>
                <c:pt idx="2449">
                  <c:v>44938.5</c:v>
                </c:pt>
                <c:pt idx="2450">
                  <c:v>44952.3</c:v>
                </c:pt>
                <c:pt idx="2451">
                  <c:v>44961.599999999999</c:v>
                </c:pt>
                <c:pt idx="2452">
                  <c:v>44970.9</c:v>
                </c:pt>
                <c:pt idx="2453">
                  <c:v>44980.1</c:v>
                </c:pt>
                <c:pt idx="2454">
                  <c:v>44991.6</c:v>
                </c:pt>
                <c:pt idx="2455">
                  <c:v>45000.7</c:v>
                </c:pt>
                <c:pt idx="2456">
                  <c:v>45007.5</c:v>
                </c:pt>
                <c:pt idx="2457">
                  <c:v>45016.5</c:v>
                </c:pt>
                <c:pt idx="2458">
                  <c:v>45027.6</c:v>
                </c:pt>
                <c:pt idx="2459">
                  <c:v>45042.9</c:v>
                </c:pt>
                <c:pt idx="2460">
                  <c:v>45053.599999999999</c:v>
                </c:pt>
                <c:pt idx="2461">
                  <c:v>45061.9</c:v>
                </c:pt>
                <c:pt idx="2462">
                  <c:v>45070.2</c:v>
                </c:pt>
                <c:pt idx="2463">
                  <c:v>45078.3</c:v>
                </c:pt>
                <c:pt idx="2464">
                  <c:v>45088.3</c:v>
                </c:pt>
                <c:pt idx="2465">
                  <c:v>45096.2</c:v>
                </c:pt>
                <c:pt idx="2466">
                  <c:v>45104.1</c:v>
                </c:pt>
                <c:pt idx="2467">
                  <c:v>45115.7</c:v>
                </c:pt>
                <c:pt idx="2468">
                  <c:v>45125.2</c:v>
                </c:pt>
                <c:pt idx="2469">
                  <c:v>45134.7</c:v>
                </c:pt>
                <c:pt idx="2470">
                  <c:v>45142.2</c:v>
                </c:pt>
                <c:pt idx="2471">
                  <c:v>45149.8</c:v>
                </c:pt>
                <c:pt idx="2472">
                  <c:v>45161</c:v>
                </c:pt>
                <c:pt idx="2473">
                  <c:v>45168.5</c:v>
                </c:pt>
                <c:pt idx="2474">
                  <c:v>45177.9</c:v>
                </c:pt>
                <c:pt idx="2475">
                  <c:v>45185.5</c:v>
                </c:pt>
                <c:pt idx="2476">
                  <c:v>45195</c:v>
                </c:pt>
                <c:pt idx="2477">
                  <c:v>45204.6</c:v>
                </c:pt>
                <c:pt idx="2478">
                  <c:v>45212.3</c:v>
                </c:pt>
                <c:pt idx="2479">
                  <c:v>45222</c:v>
                </c:pt>
                <c:pt idx="2480">
                  <c:v>45231.9</c:v>
                </c:pt>
                <c:pt idx="2481">
                  <c:v>45237.9</c:v>
                </c:pt>
                <c:pt idx="2482">
                  <c:v>45246</c:v>
                </c:pt>
                <c:pt idx="2483">
                  <c:v>45254.2</c:v>
                </c:pt>
                <c:pt idx="2484">
                  <c:v>45262.5</c:v>
                </c:pt>
                <c:pt idx="2485">
                  <c:v>45268.9</c:v>
                </c:pt>
                <c:pt idx="2486">
                  <c:v>45281.8</c:v>
                </c:pt>
                <c:pt idx="2487">
                  <c:v>45290.6</c:v>
                </c:pt>
                <c:pt idx="2488">
                  <c:v>45299.6</c:v>
                </c:pt>
                <c:pt idx="2489">
                  <c:v>45311.199999999997</c:v>
                </c:pt>
                <c:pt idx="2490">
                  <c:v>45320.800000000003</c:v>
                </c:pt>
                <c:pt idx="2491">
                  <c:v>45328.1</c:v>
                </c:pt>
                <c:pt idx="2492">
                  <c:v>45335.6</c:v>
                </c:pt>
                <c:pt idx="2493">
                  <c:v>45345.8</c:v>
                </c:pt>
                <c:pt idx="2494">
                  <c:v>45358.9</c:v>
                </c:pt>
                <c:pt idx="2495">
                  <c:v>45369.5</c:v>
                </c:pt>
                <c:pt idx="2496">
                  <c:v>45383</c:v>
                </c:pt>
                <c:pt idx="2497">
                  <c:v>45394</c:v>
                </c:pt>
                <c:pt idx="2498">
                  <c:v>45405.1</c:v>
                </c:pt>
                <c:pt idx="2499">
                  <c:v>45416.3</c:v>
                </c:pt>
                <c:pt idx="2500">
                  <c:v>45427.5</c:v>
                </c:pt>
                <c:pt idx="2501">
                  <c:v>45438.8</c:v>
                </c:pt>
                <c:pt idx="2502">
                  <c:v>45447.3</c:v>
                </c:pt>
                <c:pt idx="2503">
                  <c:v>45458.7</c:v>
                </c:pt>
                <c:pt idx="2504">
                  <c:v>45470.1</c:v>
                </c:pt>
                <c:pt idx="2505">
                  <c:v>45478.6</c:v>
                </c:pt>
                <c:pt idx="2506">
                  <c:v>45492.7</c:v>
                </c:pt>
                <c:pt idx="2507">
                  <c:v>45503.9</c:v>
                </c:pt>
                <c:pt idx="2508">
                  <c:v>45517.8</c:v>
                </c:pt>
                <c:pt idx="2509">
                  <c:v>45528.7</c:v>
                </c:pt>
                <c:pt idx="2510">
                  <c:v>45539.6</c:v>
                </c:pt>
                <c:pt idx="2511">
                  <c:v>45550.3</c:v>
                </c:pt>
                <c:pt idx="2512">
                  <c:v>45560.800000000003</c:v>
                </c:pt>
                <c:pt idx="2513">
                  <c:v>45568.6</c:v>
                </c:pt>
                <c:pt idx="2514">
                  <c:v>45578.7</c:v>
                </c:pt>
                <c:pt idx="2515">
                  <c:v>45593.5</c:v>
                </c:pt>
                <c:pt idx="2516">
                  <c:v>45603</c:v>
                </c:pt>
                <c:pt idx="2517">
                  <c:v>45612.3</c:v>
                </c:pt>
                <c:pt idx="2518">
                  <c:v>45621.3</c:v>
                </c:pt>
                <c:pt idx="2519">
                  <c:v>45630</c:v>
                </c:pt>
                <c:pt idx="2520">
                  <c:v>45638.7</c:v>
                </c:pt>
                <c:pt idx="2521">
                  <c:v>45645</c:v>
                </c:pt>
                <c:pt idx="2522">
                  <c:v>45653.4</c:v>
                </c:pt>
                <c:pt idx="2523">
                  <c:v>45661.599999999999</c:v>
                </c:pt>
                <c:pt idx="2524">
                  <c:v>45671.8</c:v>
                </c:pt>
                <c:pt idx="2525">
                  <c:v>45681.7</c:v>
                </c:pt>
                <c:pt idx="2526">
                  <c:v>45689.599999999999</c:v>
                </c:pt>
                <c:pt idx="2527">
                  <c:v>45697.3</c:v>
                </c:pt>
                <c:pt idx="2528">
                  <c:v>45706.9</c:v>
                </c:pt>
                <c:pt idx="2529">
                  <c:v>45716.4</c:v>
                </c:pt>
                <c:pt idx="2530">
                  <c:v>45723.9</c:v>
                </c:pt>
                <c:pt idx="2531">
                  <c:v>45729.5</c:v>
                </c:pt>
                <c:pt idx="2532">
                  <c:v>45737</c:v>
                </c:pt>
                <c:pt idx="2533">
                  <c:v>45746.3</c:v>
                </c:pt>
                <c:pt idx="2534">
                  <c:v>45753.7</c:v>
                </c:pt>
                <c:pt idx="2535">
                  <c:v>45764.800000000003</c:v>
                </c:pt>
                <c:pt idx="2536">
                  <c:v>45772.2</c:v>
                </c:pt>
                <c:pt idx="2537">
                  <c:v>45781.5</c:v>
                </c:pt>
                <c:pt idx="2538">
                  <c:v>45790.8</c:v>
                </c:pt>
                <c:pt idx="2539">
                  <c:v>45798.3</c:v>
                </c:pt>
                <c:pt idx="2540">
                  <c:v>45805.9</c:v>
                </c:pt>
                <c:pt idx="2541">
                  <c:v>45813.5</c:v>
                </c:pt>
                <c:pt idx="2542">
                  <c:v>45823.199999999997</c:v>
                </c:pt>
                <c:pt idx="2543">
                  <c:v>45829</c:v>
                </c:pt>
                <c:pt idx="2544">
                  <c:v>45838.9</c:v>
                </c:pt>
                <c:pt idx="2545">
                  <c:v>45846.9</c:v>
                </c:pt>
                <c:pt idx="2546">
                  <c:v>45859.199999999997</c:v>
                </c:pt>
                <c:pt idx="2547">
                  <c:v>45869.599999999999</c:v>
                </c:pt>
                <c:pt idx="2548">
                  <c:v>45875.9</c:v>
                </c:pt>
                <c:pt idx="2549">
                  <c:v>45884.5</c:v>
                </c:pt>
                <c:pt idx="2550">
                  <c:v>45893.1</c:v>
                </c:pt>
                <c:pt idx="2551">
                  <c:v>45899.6</c:v>
                </c:pt>
                <c:pt idx="2552">
                  <c:v>45908.3</c:v>
                </c:pt>
                <c:pt idx="2553">
                  <c:v>45917.1</c:v>
                </c:pt>
                <c:pt idx="2554">
                  <c:v>45928.2</c:v>
                </c:pt>
                <c:pt idx="2555">
                  <c:v>45937.1</c:v>
                </c:pt>
                <c:pt idx="2556">
                  <c:v>45948.2</c:v>
                </c:pt>
                <c:pt idx="2557">
                  <c:v>45957.1</c:v>
                </c:pt>
                <c:pt idx="2558">
                  <c:v>45966</c:v>
                </c:pt>
                <c:pt idx="2559">
                  <c:v>45974.9</c:v>
                </c:pt>
                <c:pt idx="2560">
                  <c:v>45983.7</c:v>
                </c:pt>
                <c:pt idx="2561">
                  <c:v>45994.7</c:v>
                </c:pt>
                <c:pt idx="2562">
                  <c:v>46003.5</c:v>
                </c:pt>
                <c:pt idx="2563">
                  <c:v>46014.3</c:v>
                </c:pt>
                <c:pt idx="2564">
                  <c:v>46022.9</c:v>
                </c:pt>
                <c:pt idx="2565">
                  <c:v>46033.5</c:v>
                </c:pt>
                <c:pt idx="2566">
                  <c:v>46041.8</c:v>
                </c:pt>
                <c:pt idx="2567">
                  <c:v>46050</c:v>
                </c:pt>
                <c:pt idx="2568">
                  <c:v>46058.1</c:v>
                </c:pt>
                <c:pt idx="2569">
                  <c:v>46066.1</c:v>
                </c:pt>
                <c:pt idx="2570">
                  <c:v>46077.7</c:v>
                </c:pt>
                <c:pt idx="2571">
                  <c:v>46085.3</c:v>
                </c:pt>
                <c:pt idx="2572">
                  <c:v>46094.5</c:v>
                </c:pt>
                <c:pt idx="2573">
                  <c:v>46101.599999999999</c:v>
                </c:pt>
                <c:pt idx="2574">
                  <c:v>46110.3</c:v>
                </c:pt>
                <c:pt idx="2575">
                  <c:v>46117</c:v>
                </c:pt>
                <c:pt idx="2576">
                  <c:v>46123.6</c:v>
                </c:pt>
                <c:pt idx="2577">
                  <c:v>46128.5</c:v>
                </c:pt>
                <c:pt idx="2578">
                  <c:v>46134.9</c:v>
                </c:pt>
                <c:pt idx="2579">
                  <c:v>46141.2</c:v>
                </c:pt>
                <c:pt idx="2580">
                  <c:v>46148.9</c:v>
                </c:pt>
                <c:pt idx="2581">
                  <c:v>46158</c:v>
                </c:pt>
                <c:pt idx="2582">
                  <c:v>46164</c:v>
                </c:pt>
                <c:pt idx="2583">
                  <c:v>46169.9</c:v>
                </c:pt>
                <c:pt idx="2584">
                  <c:v>46175.7</c:v>
                </c:pt>
                <c:pt idx="2585">
                  <c:v>46181.5</c:v>
                </c:pt>
                <c:pt idx="2586">
                  <c:v>46185.8</c:v>
                </c:pt>
                <c:pt idx="2587">
                  <c:v>46191.5</c:v>
                </c:pt>
                <c:pt idx="2588">
                  <c:v>46197.2</c:v>
                </c:pt>
                <c:pt idx="2589">
                  <c:v>46201.4</c:v>
                </c:pt>
                <c:pt idx="2590">
                  <c:v>46209.9</c:v>
                </c:pt>
                <c:pt idx="2591">
                  <c:v>46217</c:v>
                </c:pt>
                <c:pt idx="2592">
                  <c:v>46225.599999999999</c:v>
                </c:pt>
                <c:pt idx="2593">
                  <c:v>46229.9</c:v>
                </c:pt>
                <c:pt idx="2594">
                  <c:v>46237.2</c:v>
                </c:pt>
                <c:pt idx="2595">
                  <c:v>46244.5</c:v>
                </c:pt>
                <c:pt idx="2596">
                  <c:v>46250.400000000001</c:v>
                </c:pt>
                <c:pt idx="2597">
                  <c:v>46257.9</c:v>
                </c:pt>
                <c:pt idx="2598">
                  <c:v>46265.5</c:v>
                </c:pt>
                <c:pt idx="2599">
                  <c:v>46273.3</c:v>
                </c:pt>
                <c:pt idx="2600">
                  <c:v>46279.7</c:v>
                </c:pt>
                <c:pt idx="2601">
                  <c:v>46286.1</c:v>
                </c:pt>
                <c:pt idx="2602">
                  <c:v>46292.6</c:v>
                </c:pt>
                <c:pt idx="2603">
                  <c:v>46297.5</c:v>
                </c:pt>
                <c:pt idx="2604">
                  <c:v>46304</c:v>
                </c:pt>
                <c:pt idx="2605">
                  <c:v>46310.5</c:v>
                </c:pt>
                <c:pt idx="2606">
                  <c:v>46317.1</c:v>
                </c:pt>
                <c:pt idx="2607">
                  <c:v>46325.4</c:v>
                </c:pt>
                <c:pt idx="2608">
                  <c:v>46333.7</c:v>
                </c:pt>
                <c:pt idx="2609">
                  <c:v>46340.3</c:v>
                </c:pt>
                <c:pt idx="2610">
                  <c:v>46348.7</c:v>
                </c:pt>
                <c:pt idx="2611">
                  <c:v>46353.8</c:v>
                </c:pt>
                <c:pt idx="2612">
                  <c:v>46360.5</c:v>
                </c:pt>
                <c:pt idx="2613">
                  <c:v>46367.3</c:v>
                </c:pt>
                <c:pt idx="2614">
                  <c:v>46372.5</c:v>
                </c:pt>
                <c:pt idx="2615">
                  <c:v>46379.3</c:v>
                </c:pt>
                <c:pt idx="2616">
                  <c:v>46386.2</c:v>
                </c:pt>
                <c:pt idx="2617">
                  <c:v>46393.1</c:v>
                </c:pt>
                <c:pt idx="2618">
                  <c:v>46401.9</c:v>
                </c:pt>
                <c:pt idx="2619">
                  <c:v>46408.9</c:v>
                </c:pt>
                <c:pt idx="2620">
                  <c:v>46417.7</c:v>
                </c:pt>
                <c:pt idx="2621">
                  <c:v>46423</c:v>
                </c:pt>
                <c:pt idx="2622">
                  <c:v>46428.3</c:v>
                </c:pt>
                <c:pt idx="2623">
                  <c:v>46435.5</c:v>
                </c:pt>
                <c:pt idx="2624">
                  <c:v>46442.7</c:v>
                </c:pt>
                <c:pt idx="2625">
                  <c:v>46448.1</c:v>
                </c:pt>
                <c:pt idx="2626">
                  <c:v>46457.2</c:v>
                </c:pt>
                <c:pt idx="2627">
                  <c:v>46462.7</c:v>
                </c:pt>
                <c:pt idx="2628">
                  <c:v>46471.9</c:v>
                </c:pt>
                <c:pt idx="2629">
                  <c:v>46479.3</c:v>
                </c:pt>
                <c:pt idx="2630">
                  <c:v>46486.8</c:v>
                </c:pt>
                <c:pt idx="2631">
                  <c:v>46494.3</c:v>
                </c:pt>
                <c:pt idx="2632">
                  <c:v>46500</c:v>
                </c:pt>
                <c:pt idx="2633">
                  <c:v>46507.5</c:v>
                </c:pt>
                <c:pt idx="2634">
                  <c:v>46515.1</c:v>
                </c:pt>
                <c:pt idx="2635">
                  <c:v>46522.7</c:v>
                </c:pt>
                <c:pt idx="2636">
                  <c:v>46532.3</c:v>
                </c:pt>
                <c:pt idx="2637">
                  <c:v>46541.9</c:v>
                </c:pt>
                <c:pt idx="2638">
                  <c:v>46549.7</c:v>
                </c:pt>
                <c:pt idx="2639">
                  <c:v>46557.5</c:v>
                </c:pt>
                <c:pt idx="2640">
                  <c:v>46567.3</c:v>
                </c:pt>
                <c:pt idx="2641">
                  <c:v>46573.2</c:v>
                </c:pt>
                <c:pt idx="2642">
                  <c:v>46581.2</c:v>
                </c:pt>
                <c:pt idx="2643">
                  <c:v>46585.1</c:v>
                </c:pt>
                <c:pt idx="2644">
                  <c:v>46593.2</c:v>
                </c:pt>
                <c:pt idx="2645">
                  <c:v>46603.199999999997</c:v>
                </c:pt>
                <c:pt idx="2646">
                  <c:v>46613.4</c:v>
                </c:pt>
                <c:pt idx="2647">
                  <c:v>46621.599999999999</c:v>
                </c:pt>
                <c:pt idx="2648">
                  <c:v>46632</c:v>
                </c:pt>
                <c:pt idx="2649">
                  <c:v>46638.2</c:v>
                </c:pt>
                <c:pt idx="2650">
                  <c:v>46646.6</c:v>
                </c:pt>
                <c:pt idx="2651">
                  <c:v>46655</c:v>
                </c:pt>
                <c:pt idx="2652">
                  <c:v>46665.7</c:v>
                </c:pt>
                <c:pt idx="2653">
                  <c:v>46672.1</c:v>
                </c:pt>
                <c:pt idx="2654">
                  <c:v>46683</c:v>
                </c:pt>
                <c:pt idx="2655">
                  <c:v>46693.9</c:v>
                </c:pt>
                <c:pt idx="2656">
                  <c:v>46705</c:v>
                </c:pt>
                <c:pt idx="2657">
                  <c:v>46713.9</c:v>
                </c:pt>
                <c:pt idx="2658">
                  <c:v>46722.9</c:v>
                </c:pt>
                <c:pt idx="2659">
                  <c:v>46734.3</c:v>
                </c:pt>
                <c:pt idx="2660">
                  <c:v>46743.6</c:v>
                </c:pt>
                <c:pt idx="2661">
                  <c:v>46753.2</c:v>
                </c:pt>
                <c:pt idx="2662">
                  <c:v>46762.9</c:v>
                </c:pt>
                <c:pt idx="2663">
                  <c:v>46772.9</c:v>
                </c:pt>
                <c:pt idx="2664">
                  <c:v>46785.7</c:v>
                </c:pt>
                <c:pt idx="2665">
                  <c:v>46796.1</c:v>
                </c:pt>
                <c:pt idx="2666">
                  <c:v>46809.4</c:v>
                </c:pt>
                <c:pt idx="2667">
                  <c:v>46820.1</c:v>
                </c:pt>
                <c:pt idx="2668">
                  <c:v>46830.9</c:v>
                </c:pt>
                <c:pt idx="2669">
                  <c:v>46841.9</c:v>
                </c:pt>
                <c:pt idx="2670">
                  <c:v>46852.9</c:v>
                </c:pt>
                <c:pt idx="2671">
                  <c:v>46863.9</c:v>
                </c:pt>
                <c:pt idx="2672">
                  <c:v>46872.2</c:v>
                </c:pt>
                <c:pt idx="2673">
                  <c:v>46883.3</c:v>
                </c:pt>
                <c:pt idx="2674">
                  <c:v>46900</c:v>
                </c:pt>
                <c:pt idx="2675">
                  <c:v>46911</c:v>
                </c:pt>
                <c:pt idx="2676">
                  <c:v>46922</c:v>
                </c:pt>
                <c:pt idx="2677">
                  <c:v>46933</c:v>
                </c:pt>
                <c:pt idx="2678">
                  <c:v>46946.5</c:v>
                </c:pt>
                <c:pt idx="2679">
                  <c:v>46957.2</c:v>
                </c:pt>
                <c:pt idx="2680">
                  <c:v>46967.8</c:v>
                </c:pt>
                <c:pt idx="2681">
                  <c:v>46978.2</c:v>
                </c:pt>
                <c:pt idx="2682">
                  <c:v>46988.5</c:v>
                </c:pt>
                <c:pt idx="2683">
                  <c:v>46998.5</c:v>
                </c:pt>
                <c:pt idx="2684">
                  <c:v>47010.8</c:v>
                </c:pt>
                <c:pt idx="2685">
                  <c:v>47022.7</c:v>
                </c:pt>
                <c:pt idx="2686">
                  <c:v>47032</c:v>
                </c:pt>
                <c:pt idx="2687">
                  <c:v>47038.7</c:v>
                </c:pt>
                <c:pt idx="2688">
                  <c:v>47049.7</c:v>
                </c:pt>
                <c:pt idx="2689">
                  <c:v>47058.2</c:v>
                </c:pt>
                <c:pt idx="2690">
                  <c:v>47066.7</c:v>
                </c:pt>
                <c:pt idx="2691">
                  <c:v>47073</c:v>
                </c:pt>
                <c:pt idx="2692">
                  <c:v>47083.4</c:v>
                </c:pt>
                <c:pt idx="2693">
                  <c:v>47091.7</c:v>
                </c:pt>
                <c:pt idx="2694">
                  <c:v>47101.8</c:v>
                </c:pt>
                <c:pt idx="2695">
                  <c:v>47109.8</c:v>
                </c:pt>
                <c:pt idx="2696">
                  <c:v>47117.8</c:v>
                </c:pt>
                <c:pt idx="2697">
                  <c:v>47125.599999999999</c:v>
                </c:pt>
                <c:pt idx="2698">
                  <c:v>47131.4</c:v>
                </c:pt>
                <c:pt idx="2699">
                  <c:v>47139.199999999997</c:v>
                </c:pt>
                <c:pt idx="2700">
                  <c:v>47148.7</c:v>
                </c:pt>
                <c:pt idx="2701">
                  <c:v>47154.3</c:v>
                </c:pt>
                <c:pt idx="2702">
                  <c:v>47163.7</c:v>
                </c:pt>
                <c:pt idx="2703">
                  <c:v>47171.1</c:v>
                </c:pt>
                <c:pt idx="2704">
                  <c:v>47180.2</c:v>
                </c:pt>
                <c:pt idx="2705">
                  <c:v>47187.5</c:v>
                </c:pt>
                <c:pt idx="2706">
                  <c:v>47194.6</c:v>
                </c:pt>
                <c:pt idx="2707">
                  <c:v>47200</c:v>
                </c:pt>
                <c:pt idx="2708">
                  <c:v>47208.800000000003</c:v>
                </c:pt>
                <c:pt idx="2709">
                  <c:v>47217.5</c:v>
                </c:pt>
                <c:pt idx="2710">
                  <c:v>47224.4</c:v>
                </c:pt>
                <c:pt idx="2711">
                  <c:v>47231.3</c:v>
                </c:pt>
                <c:pt idx="2712">
                  <c:v>47239.8</c:v>
                </c:pt>
                <c:pt idx="2713">
                  <c:v>47248.2</c:v>
                </c:pt>
                <c:pt idx="2714">
                  <c:v>47254.9</c:v>
                </c:pt>
                <c:pt idx="2715">
                  <c:v>47261.599999999999</c:v>
                </c:pt>
                <c:pt idx="2716">
                  <c:v>47268.1</c:v>
                </c:pt>
                <c:pt idx="2717">
                  <c:v>47273.1</c:v>
                </c:pt>
                <c:pt idx="2718">
                  <c:v>47279.8</c:v>
                </c:pt>
                <c:pt idx="2719">
                  <c:v>47286.5</c:v>
                </c:pt>
                <c:pt idx="2720">
                  <c:v>47295.1</c:v>
                </c:pt>
                <c:pt idx="2721">
                  <c:v>47302</c:v>
                </c:pt>
                <c:pt idx="2722">
                  <c:v>47312.4</c:v>
                </c:pt>
                <c:pt idx="2723">
                  <c:v>47319.3</c:v>
                </c:pt>
                <c:pt idx="2724">
                  <c:v>47326.3</c:v>
                </c:pt>
                <c:pt idx="2725">
                  <c:v>47333.2</c:v>
                </c:pt>
                <c:pt idx="2726">
                  <c:v>47340</c:v>
                </c:pt>
                <c:pt idx="2727">
                  <c:v>47345.2</c:v>
                </c:pt>
                <c:pt idx="2728">
                  <c:v>47353.599999999999</c:v>
                </c:pt>
                <c:pt idx="2729">
                  <c:v>47360.2</c:v>
                </c:pt>
                <c:pt idx="2730">
                  <c:v>47368.4</c:v>
                </c:pt>
                <c:pt idx="2731">
                  <c:v>47376.4</c:v>
                </c:pt>
                <c:pt idx="2732">
                  <c:v>47382.6</c:v>
                </c:pt>
                <c:pt idx="2733">
                  <c:v>47388.7</c:v>
                </c:pt>
                <c:pt idx="2734">
                  <c:v>47394.6</c:v>
                </c:pt>
                <c:pt idx="2735">
                  <c:v>47401.7</c:v>
                </c:pt>
                <c:pt idx="2736">
                  <c:v>47407.1</c:v>
                </c:pt>
                <c:pt idx="2737">
                  <c:v>47413.599999999999</c:v>
                </c:pt>
                <c:pt idx="2738">
                  <c:v>47419.8</c:v>
                </c:pt>
                <c:pt idx="2739">
                  <c:v>47424.4</c:v>
                </c:pt>
                <c:pt idx="2740">
                  <c:v>47430.7</c:v>
                </c:pt>
                <c:pt idx="2741">
                  <c:v>47435.5</c:v>
                </c:pt>
                <c:pt idx="2742">
                  <c:v>47438.1</c:v>
                </c:pt>
                <c:pt idx="2743">
                  <c:v>47441.4</c:v>
                </c:pt>
                <c:pt idx="2744">
                  <c:v>47444.2</c:v>
                </c:pt>
                <c:pt idx="2745">
                  <c:v>47446.9</c:v>
                </c:pt>
                <c:pt idx="2746">
                  <c:v>47450</c:v>
                </c:pt>
                <c:pt idx="2747">
                  <c:v>47452.3</c:v>
                </c:pt>
                <c:pt idx="2748">
                  <c:v>47455</c:v>
                </c:pt>
                <c:pt idx="2749">
                  <c:v>47457.5</c:v>
                </c:pt>
                <c:pt idx="2750">
                  <c:v>47459.3</c:v>
                </c:pt>
                <c:pt idx="2751">
                  <c:v>47461.1</c:v>
                </c:pt>
                <c:pt idx="2752">
                  <c:v>47463.199999999997</c:v>
                </c:pt>
                <c:pt idx="2753">
                  <c:v>47464.800000000003</c:v>
                </c:pt>
                <c:pt idx="2754">
                  <c:v>47466.7</c:v>
                </c:pt>
                <c:pt idx="2755">
                  <c:v>47468.2</c:v>
                </c:pt>
                <c:pt idx="2756">
                  <c:v>47469.599999999999</c:v>
                </c:pt>
                <c:pt idx="2757">
                  <c:v>47471.4</c:v>
                </c:pt>
                <c:pt idx="2758">
                  <c:v>47473.1</c:v>
                </c:pt>
                <c:pt idx="2759">
                  <c:v>47474.9</c:v>
                </c:pt>
                <c:pt idx="2760">
                  <c:v>47476.3</c:v>
                </c:pt>
                <c:pt idx="2761">
                  <c:v>47477.4</c:v>
                </c:pt>
                <c:pt idx="2762">
                  <c:v>47478.5</c:v>
                </c:pt>
                <c:pt idx="2763">
                  <c:v>47480</c:v>
                </c:pt>
                <c:pt idx="2764">
                  <c:v>47481.599999999999</c:v>
                </c:pt>
                <c:pt idx="2765">
                  <c:v>47483.3</c:v>
                </c:pt>
                <c:pt idx="2766">
                  <c:v>47485.4</c:v>
                </c:pt>
                <c:pt idx="2767">
                  <c:v>47486.8</c:v>
                </c:pt>
                <c:pt idx="2768">
                  <c:v>47489.7</c:v>
                </c:pt>
                <c:pt idx="2769">
                  <c:v>47491.8</c:v>
                </c:pt>
                <c:pt idx="2770">
                  <c:v>47494.1</c:v>
                </c:pt>
                <c:pt idx="2771">
                  <c:v>47496.4</c:v>
                </c:pt>
                <c:pt idx="2772">
                  <c:v>47498.3</c:v>
                </c:pt>
                <c:pt idx="2773">
                  <c:v>47501</c:v>
                </c:pt>
                <c:pt idx="2774">
                  <c:v>47504.7</c:v>
                </c:pt>
                <c:pt idx="2775">
                  <c:v>47508.6</c:v>
                </c:pt>
                <c:pt idx="2776">
                  <c:v>47512</c:v>
                </c:pt>
                <c:pt idx="2777">
                  <c:v>47516.5</c:v>
                </c:pt>
                <c:pt idx="2778">
                  <c:v>47521.2</c:v>
                </c:pt>
                <c:pt idx="2779">
                  <c:v>47525.2</c:v>
                </c:pt>
                <c:pt idx="2780">
                  <c:v>47528.3</c:v>
                </c:pt>
                <c:pt idx="2781">
                  <c:v>47532.5</c:v>
                </c:pt>
                <c:pt idx="2782">
                  <c:v>47535.7</c:v>
                </c:pt>
                <c:pt idx="2783">
                  <c:v>47540.1</c:v>
                </c:pt>
                <c:pt idx="2784">
                  <c:v>47546.8</c:v>
                </c:pt>
                <c:pt idx="2785">
                  <c:v>47551.4</c:v>
                </c:pt>
                <c:pt idx="2786">
                  <c:v>47557.3</c:v>
                </c:pt>
                <c:pt idx="2787">
                  <c:v>47562.1</c:v>
                </c:pt>
                <c:pt idx="2788">
                  <c:v>47566.9</c:v>
                </c:pt>
                <c:pt idx="2789">
                  <c:v>47571.7</c:v>
                </c:pt>
                <c:pt idx="2790">
                  <c:v>47575.3</c:v>
                </c:pt>
                <c:pt idx="2791">
                  <c:v>47580.2</c:v>
                </c:pt>
                <c:pt idx="2792">
                  <c:v>47585</c:v>
                </c:pt>
                <c:pt idx="2793">
                  <c:v>47591.1</c:v>
                </c:pt>
                <c:pt idx="2794">
                  <c:v>47597.1</c:v>
                </c:pt>
                <c:pt idx="2795">
                  <c:v>47603</c:v>
                </c:pt>
                <c:pt idx="2796">
                  <c:v>47608.9</c:v>
                </c:pt>
                <c:pt idx="2797">
                  <c:v>47612.4</c:v>
                </c:pt>
                <c:pt idx="2798">
                  <c:v>47616.9</c:v>
                </c:pt>
                <c:pt idx="2799">
                  <c:v>47622.5</c:v>
                </c:pt>
                <c:pt idx="2800">
                  <c:v>47625.8</c:v>
                </c:pt>
                <c:pt idx="2801">
                  <c:v>47630.1</c:v>
                </c:pt>
                <c:pt idx="2802">
                  <c:v>47634.3</c:v>
                </c:pt>
                <c:pt idx="2803">
                  <c:v>47639.5</c:v>
                </c:pt>
                <c:pt idx="2804">
                  <c:v>47645.7</c:v>
                </c:pt>
                <c:pt idx="2805">
                  <c:v>47649.8</c:v>
                </c:pt>
                <c:pt idx="2806">
                  <c:v>47653.8</c:v>
                </c:pt>
                <c:pt idx="2807">
                  <c:v>47657.8</c:v>
                </c:pt>
                <c:pt idx="2808">
                  <c:v>47661.9</c:v>
                </c:pt>
                <c:pt idx="2809">
                  <c:v>47665.9</c:v>
                </c:pt>
                <c:pt idx="2810">
                  <c:v>47669.9</c:v>
                </c:pt>
                <c:pt idx="2811">
                  <c:v>47672.9</c:v>
                </c:pt>
                <c:pt idx="2812">
                  <c:v>47677.9</c:v>
                </c:pt>
                <c:pt idx="2813">
                  <c:v>47683</c:v>
                </c:pt>
                <c:pt idx="2814">
                  <c:v>47688.1</c:v>
                </c:pt>
                <c:pt idx="2815">
                  <c:v>47693.2</c:v>
                </c:pt>
                <c:pt idx="2816">
                  <c:v>47696.4</c:v>
                </c:pt>
                <c:pt idx="2817">
                  <c:v>47700.6</c:v>
                </c:pt>
                <c:pt idx="2818">
                  <c:v>47704.800000000003</c:v>
                </c:pt>
                <c:pt idx="2819">
                  <c:v>47709.2</c:v>
                </c:pt>
                <c:pt idx="2820">
                  <c:v>47712.5</c:v>
                </c:pt>
                <c:pt idx="2821">
                  <c:v>47716.9</c:v>
                </c:pt>
                <c:pt idx="2822">
                  <c:v>47722.6</c:v>
                </c:pt>
                <c:pt idx="2823">
                  <c:v>47728.4</c:v>
                </c:pt>
                <c:pt idx="2824">
                  <c:v>47734.3</c:v>
                </c:pt>
                <c:pt idx="2825">
                  <c:v>47739.199999999997</c:v>
                </c:pt>
                <c:pt idx="2826">
                  <c:v>47744.2</c:v>
                </c:pt>
                <c:pt idx="2827">
                  <c:v>47749.3</c:v>
                </c:pt>
                <c:pt idx="2828">
                  <c:v>47753.2</c:v>
                </c:pt>
                <c:pt idx="2829">
                  <c:v>47758.6</c:v>
                </c:pt>
                <c:pt idx="2830">
                  <c:v>47764.1</c:v>
                </c:pt>
                <c:pt idx="2831">
                  <c:v>47771.3</c:v>
                </c:pt>
                <c:pt idx="2832">
                  <c:v>47777.2</c:v>
                </c:pt>
                <c:pt idx="2833">
                  <c:v>47786.5</c:v>
                </c:pt>
                <c:pt idx="2834">
                  <c:v>47792.800000000003</c:v>
                </c:pt>
                <c:pt idx="2835">
                  <c:v>47797.7</c:v>
                </c:pt>
                <c:pt idx="2836">
                  <c:v>47804.3</c:v>
                </c:pt>
                <c:pt idx="2837">
                  <c:v>47811</c:v>
                </c:pt>
                <c:pt idx="2838">
                  <c:v>47817.9</c:v>
                </c:pt>
                <c:pt idx="2839">
                  <c:v>47821.4</c:v>
                </c:pt>
                <c:pt idx="2840">
                  <c:v>47830.1</c:v>
                </c:pt>
                <c:pt idx="2841">
                  <c:v>47837.2</c:v>
                </c:pt>
                <c:pt idx="2842">
                  <c:v>47848.1</c:v>
                </c:pt>
                <c:pt idx="2843">
                  <c:v>47857.2</c:v>
                </c:pt>
                <c:pt idx="2844">
                  <c:v>47862.7</c:v>
                </c:pt>
                <c:pt idx="2845">
                  <c:v>47870.1</c:v>
                </c:pt>
                <c:pt idx="2846">
                  <c:v>47875.7</c:v>
                </c:pt>
                <c:pt idx="2847">
                  <c:v>47883.1</c:v>
                </c:pt>
                <c:pt idx="2848">
                  <c:v>47890.5</c:v>
                </c:pt>
                <c:pt idx="2849">
                  <c:v>47894.3</c:v>
                </c:pt>
                <c:pt idx="2850">
                  <c:v>47903.6</c:v>
                </c:pt>
                <c:pt idx="2851">
                  <c:v>47912.9</c:v>
                </c:pt>
                <c:pt idx="2852">
                  <c:v>47922.1</c:v>
                </c:pt>
                <c:pt idx="2853">
                  <c:v>47929.5</c:v>
                </c:pt>
                <c:pt idx="2854">
                  <c:v>47936.800000000003</c:v>
                </c:pt>
                <c:pt idx="2855">
                  <c:v>47942.2</c:v>
                </c:pt>
                <c:pt idx="2856">
                  <c:v>47947.6</c:v>
                </c:pt>
                <c:pt idx="2857">
                  <c:v>47954.8</c:v>
                </c:pt>
                <c:pt idx="2858">
                  <c:v>47961.8</c:v>
                </c:pt>
                <c:pt idx="2859">
                  <c:v>47968.800000000003</c:v>
                </c:pt>
                <c:pt idx="2860">
                  <c:v>47977.5</c:v>
                </c:pt>
                <c:pt idx="2861">
                  <c:v>47984.5</c:v>
                </c:pt>
                <c:pt idx="2862">
                  <c:v>47993.3</c:v>
                </c:pt>
                <c:pt idx="2863">
                  <c:v>48000.3</c:v>
                </c:pt>
                <c:pt idx="2864">
                  <c:v>48007.3</c:v>
                </c:pt>
                <c:pt idx="2865">
                  <c:v>48012.6</c:v>
                </c:pt>
                <c:pt idx="2866">
                  <c:v>48019.6</c:v>
                </c:pt>
                <c:pt idx="2867">
                  <c:v>48026.7</c:v>
                </c:pt>
                <c:pt idx="2868">
                  <c:v>48033.7</c:v>
                </c:pt>
                <c:pt idx="2869">
                  <c:v>48040.7</c:v>
                </c:pt>
                <c:pt idx="2870">
                  <c:v>48049.5</c:v>
                </c:pt>
                <c:pt idx="2871">
                  <c:v>48054.8</c:v>
                </c:pt>
                <c:pt idx="2872">
                  <c:v>48063.6</c:v>
                </c:pt>
                <c:pt idx="2873">
                  <c:v>48070.7</c:v>
                </c:pt>
                <c:pt idx="2874">
                  <c:v>48079.5</c:v>
                </c:pt>
                <c:pt idx="2875">
                  <c:v>48084.800000000003</c:v>
                </c:pt>
                <c:pt idx="2876">
                  <c:v>48093.599999999999</c:v>
                </c:pt>
                <c:pt idx="2877">
                  <c:v>48098.9</c:v>
                </c:pt>
                <c:pt idx="2878">
                  <c:v>48109.5</c:v>
                </c:pt>
                <c:pt idx="2879">
                  <c:v>48120.1</c:v>
                </c:pt>
                <c:pt idx="2880">
                  <c:v>48128.9</c:v>
                </c:pt>
                <c:pt idx="2881">
                  <c:v>48136</c:v>
                </c:pt>
                <c:pt idx="2882">
                  <c:v>48143</c:v>
                </c:pt>
                <c:pt idx="2883">
                  <c:v>48148.3</c:v>
                </c:pt>
                <c:pt idx="2884">
                  <c:v>48157.1</c:v>
                </c:pt>
                <c:pt idx="2885">
                  <c:v>48164.2</c:v>
                </c:pt>
                <c:pt idx="2886">
                  <c:v>48169.5</c:v>
                </c:pt>
                <c:pt idx="2887">
                  <c:v>48178.3</c:v>
                </c:pt>
                <c:pt idx="2888">
                  <c:v>48187.1</c:v>
                </c:pt>
                <c:pt idx="2889">
                  <c:v>48194.1</c:v>
                </c:pt>
                <c:pt idx="2890">
                  <c:v>48199.4</c:v>
                </c:pt>
                <c:pt idx="2891">
                  <c:v>48206.400000000001</c:v>
                </c:pt>
                <c:pt idx="2892">
                  <c:v>48213.4</c:v>
                </c:pt>
                <c:pt idx="2893">
                  <c:v>48218.7</c:v>
                </c:pt>
                <c:pt idx="2894">
                  <c:v>48227.5</c:v>
                </c:pt>
                <c:pt idx="2895">
                  <c:v>48234.5</c:v>
                </c:pt>
                <c:pt idx="2896">
                  <c:v>48243.3</c:v>
                </c:pt>
                <c:pt idx="2897">
                  <c:v>48248.5</c:v>
                </c:pt>
                <c:pt idx="2898">
                  <c:v>48257.3</c:v>
                </c:pt>
                <c:pt idx="2899">
                  <c:v>48264.3</c:v>
                </c:pt>
                <c:pt idx="2900">
                  <c:v>48271.3</c:v>
                </c:pt>
                <c:pt idx="2901">
                  <c:v>48278.400000000001</c:v>
                </c:pt>
                <c:pt idx="2902">
                  <c:v>48283.6</c:v>
                </c:pt>
                <c:pt idx="2903">
                  <c:v>48290.7</c:v>
                </c:pt>
                <c:pt idx="2904">
                  <c:v>48299.5</c:v>
                </c:pt>
                <c:pt idx="2905">
                  <c:v>48308.3</c:v>
                </c:pt>
                <c:pt idx="2906">
                  <c:v>48317.1</c:v>
                </c:pt>
                <c:pt idx="2907">
                  <c:v>48324.1</c:v>
                </c:pt>
                <c:pt idx="2908">
                  <c:v>48332.9</c:v>
                </c:pt>
                <c:pt idx="2909">
                  <c:v>48340</c:v>
                </c:pt>
                <c:pt idx="2910">
                  <c:v>48343.5</c:v>
                </c:pt>
                <c:pt idx="2911">
                  <c:v>48350.6</c:v>
                </c:pt>
                <c:pt idx="2912">
                  <c:v>48357.7</c:v>
                </c:pt>
                <c:pt idx="2913">
                  <c:v>48363</c:v>
                </c:pt>
                <c:pt idx="2914">
                  <c:v>48370.1</c:v>
                </c:pt>
                <c:pt idx="2915">
                  <c:v>48378.9</c:v>
                </c:pt>
                <c:pt idx="2916">
                  <c:v>48387.8</c:v>
                </c:pt>
                <c:pt idx="2917">
                  <c:v>48394.9</c:v>
                </c:pt>
                <c:pt idx="2918">
                  <c:v>48402.1</c:v>
                </c:pt>
                <c:pt idx="2919">
                  <c:v>48407.5</c:v>
                </c:pt>
                <c:pt idx="2920">
                  <c:v>48414.7</c:v>
                </c:pt>
                <c:pt idx="2921">
                  <c:v>48421.8</c:v>
                </c:pt>
                <c:pt idx="2922">
                  <c:v>48429.1</c:v>
                </c:pt>
                <c:pt idx="2923">
                  <c:v>48436.3</c:v>
                </c:pt>
                <c:pt idx="2924">
                  <c:v>48443.5</c:v>
                </c:pt>
                <c:pt idx="2925">
                  <c:v>48454.400000000001</c:v>
                </c:pt>
                <c:pt idx="2926">
                  <c:v>48461.599999999999</c:v>
                </c:pt>
                <c:pt idx="2927">
                  <c:v>48467</c:v>
                </c:pt>
                <c:pt idx="2928">
                  <c:v>48474.3</c:v>
                </c:pt>
                <c:pt idx="2929">
                  <c:v>48479.7</c:v>
                </c:pt>
                <c:pt idx="2930">
                  <c:v>48488.800000000003</c:v>
                </c:pt>
                <c:pt idx="2931">
                  <c:v>48496</c:v>
                </c:pt>
                <c:pt idx="2932">
                  <c:v>48503.3</c:v>
                </c:pt>
                <c:pt idx="2933">
                  <c:v>48512.3</c:v>
                </c:pt>
                <c:pt idx="2934">
                  <c:v>48526.8</c:v>
                </c:pt>
                <c:pt idx="2935">
                  <c:v>48539.3</c:v>
                </c:pt>
                <c:pt idx="2936">
                  <c:v>48597.9</c:v>
                </c:pt>
                <c:pt idx="2937">
                  <c:v>48681.3</c:v>
                </c:pt>
                <c:pt idx="2938">
                  <c:v>48686.400000000001</c:v>
                </c:pt>
                <c:pt idx="2939">
                  <c:v>48689.9</c:v>
                </c:pt>
                <c:pt idx="2940">
                  <c:v>48696.7</c:v>
                </c:pt>
                <c:pt idx="2941">
                  <c:v>48703.6</c:v>
                </c:pt>
                <c:pt idx="2942">
                  <c:v>48708.7</c:v>
                </c:pt>
                <c:pt idx="2943">
                  <c:v>48718.9</c:v>
                </c:pt>
                <c:pt idx="2944">
                  <c:v>48732.4</c:v>
                </c:pt>
                <c:pt idx="2945">
                  <c:v>48740.800000000003</c:v>
                </c:pt>
                <c:pt idx="2946">
                  <c:v>48749.2</c:v>
                </c:pt>
                <c:pt idx="2947">
                  <c:v>48757.5</c:v>
                </c:pt>
                <c:pt idx="2948">
                  <c:v>48762.5</c:v>
                </c:pt>
                <c:pt idx="2949">
                  <c:v>48769.1</c:v>
                </c:pt>
                <c:pt idx="2950">
                  <c:v>48777.3</c:v>
                </c:pt>
                <c:pt idx="2951">
                  <c:v>48783.8</c:v>
                </c:pt>
                <c:pt idx="2952">
                  <c:v>48790.3</c:v>
                </c:pt>
                <c:pt idx="2953">
                  <c:v>48800</c:v>
                </c:pt>
                <c:pt idx="2954">
                  <c:v>48807.9</c:v>
                </c:pt>
                <c:pt idx="2955">
                  <c:v>48815.8</c:v>
                </c:pt>
                <c:pt idx="2956">
                  <c:v>48823.5</c:v>
                </c:pt>
                <c:pt idx="2957">
                  <c:v>48829.7</c:v>
                </c:pt>
                <c:pt idx="2958">
                  <c:v>48834.2</c:v>
                </c:pt>
                <c:pt idx="2959">
                  <c:v>48840.3</c:v>
                </c:pt>
                <c:pt idx="2960">
                  <c:v>48847.7</c:v>
                </c:pt>
                <c:pt idx="2961">
                  <c:v>48853.7</c:v>
                </c:pt>
                <c:pt idx="2962">
                  <c:v>48862.5</c:v>
                </c:pt>
                <c:pt idx="2963">
                  <c:v>48869.9</c:v>
                </c:pt>
                <c:pt idx="2964">
                  <c:v>48880.1</c:v>
                </c:pt>
                <c:pt idx="2965">
                  <c:v>48885.9</c:v>
                </c:pt>
                <c:pt idx="2966">
                  <c:v>48891.7</c:v>
                </c:pt>
                <c:pt idx="2967">
                  <c:v>48897.599999999999</c:v>
                </c:pt>
                <c:pt idx="2968">
                  <c:v>48904.9</c:v>
                </c:pt>
                <c:pt idx="2969">
                  <c:v>48910.8</c:v>
                </c:pt>
                <c:pt idx="2970">
                  <c:v>48916.6</c:v>
                </c:pt>
                <c:pt idx="2971">
                  <c:v>48922.6</c:v>
                </c:pt>
                <c:pt idx="2972">
                  <c:v>48931.5</c:v>
                </c:pt>
                <c:pt idx="2973">
                  <c:v>48939</c:v>
                </c:pt>
                <c:pt idx="2974">
                  <c:v>48946.6</c:v>
                </c:pt>
                <c:pt idx="2975">
                  <c:v>48952.800000000003</c:v>
                </c:pt>
                <c:pt idx="2976">
                  <c:v>48957.4</c:v>
                </c:pt>
                <c:pt idx="2977">
                  <c:v>48963.7</c:v>
                </c:pt>
                <c:pt idx="2978">
                  <c:v>48971.6</c:v>
                </c:pt>
                <c:pt idx="2979">
                  <c:v>48976.5</c:v>
                </c:pt>
                <c:pt idx="2980">
                  <c:v>48984.6</c:v>
                </c:pt>
                <c:pt idx="2981">
                  <c:v>48992.9</c:v>
                </c:pt>
                <c:pt idx="2982">
                  <c:v>49001.4</c:v>
                </c:pt>
                <c:pt idx="2983">
                  <c:v>49008.3</c:v>
                </c:pt>
                <c:pt idx="2984">
                  <c:v>49013.599999999999</c:v>
                </c:pt>
                <c:pt idx="2985">
                  <c:v>49020.6</c:v>
                </c:pt>
                <c:pt idx="2986">
                  <c:v>49026</c:v>
                </c:pt>
                <c:pt idx="2987">
                  <c:v>49033.2</c:v>
                </c:pt>
                <c:pt idx="2988">
                  <c:v>49042.3</c:v>
                </c:pt>
                <c:pt idx="2989">
                  <c:v>49045.9</c:v>
                </c:pt>
                <c:pt idx="2990">
                  <c:v>49055.1</c:v>
                </c:pt>
                <c:pt idx="2991">
                  <c:v>49064.4</c:v>
                </c:pt>
                <c:pt idx="2992">
                  <c:v>49073.7</c:v>
                </c:pt>
                <c:pt idx="2993">
                  <c:v>49079.3</c:v>
                </c:pt>
                <c:pt idx="2994">
                  <c:v>49086.8</c:v>
                </c:pt>
                <c:pt idx="2995">
                  <c:v>49094.3</c:v>
                </c:pt>
                <c:pt idx="2996">
                  <c:v>49101.7</c:v>
                </c:pt>
                <c:pt idx="2997">
                  <c:v>49109.2</c:v>
                </c:pt>
                <c:pt idx="2998">
                  <c:v>49116.6</c:v>
                </c:pt>
                <c:pt idx="2999">
                  <c:v>49122.2</c:v>
                </c:pt>
                <c:pt idx="3000">
                  <c:v>49133.2</c:v>
                </c:pt>
                <c:pt idx="3001">
                  <c:v>49140.6</c:v>
                </c:pt>
                <c:pt idx="3002">
                  <c:v>49149.599999999999</c:v>
                </c:pt>
                <c:pt idx="3003">
                  <c:v>49156.800000000003</c:v>
                </c:pt>
                <c:pt idx="3004">
                  <c:v>49163.9</c:v>
                </c:pt>
                <c:pt idx="3005">
                  <c:v>49172.6</c:v>
                </c:pt>
                <c:pt idx="3006">
                  <c:v>49177.8</c:v>
                </c:pt>
                <c:pt idx="3007">
                  <c:v>49184.6</c:v>
                </c:pt>
                <c:pt idx="3008">
                  <c:v>49191.3</c:v>
                </c:pt>
                <c:pt idx="3009">
                  <c:v>49199.6</c:v>
                </c:pt>
                <c:pt idx="3010">
                  <c:v>49206</c:v>
                </c:pt>
                <c:pt idx="3011">
                  <c:v>49213.9</c:v>
                </c:pt>
                <c:pt idx="3012">
                  <c:v>49221.8</c:v>
                </c:pt>
                <c:pt idx="3013">
                  <c:v>49229.4</c:v>
                </c:pt>
                <c:pt idx="3014">
                  <c:v>49235.5</c:v>
                </c:pt>
                <c:pt idx="3015">
                  <c:v>49241.5</c:v>
                </c:pt>
                <c:pt idx="3016">
                  <c:v>49247.5</c:v>
                </c:pt>
                <c:pt idx="3017">
                  <c:v>49253.4</c:v>
                </c:pt>
                <c:pt idx="3018">
                  <c:v>49259.3</c:v>
                </c:pt>
                <c:pt idx="3019">
                  <c:v>49263.6</c:v>
                </c:pt>
                <c:pt idx="3020">
                  <c:v>49270.9</c:v>
                </c:pt>
                <c:pt idx="3021">
                  <c:v>49276.7</c:v>
                </c:pt>
                <c:pt idx="3022">
                  <c:v>49282.400000000001</c:v>
                </c:pt>
                <c:pt idx="3023">
                  <c:v>49288.2</c:v>
                </c:pt>
                <c:pt idx="3024">
                  <c:v>49295.4</c:v>
                </c:pt>
                <c:pt idx="3025">
                  <c:v>49301.1</c:v>
                </c:pt>
                <c:pt idx="3026">
                  <c:v>49305.4</c:v>
                </c:pt>
                <c:pt idx="3027">
                  <c:v>49312.6</c:v>
                </c:pt>
                <c:pt idx="3028">
                  <c:v>49321.4</c:v>
                </c:pt>
                <c:pt idx="3029">
                  <c:v>49328.7</c:v>
                </c:pt>
                <c:pt idx="3030">
                  <c:v>49336</c:v>
                </c:pt>
                <c:pt idx="3031">
                  <c:v>49343.5</c:v>
                </c:pt>
                <c:pt idx="3032">
                  <c:v>49351</c:v>
                </c:pt>
                <c:pt idx="3033">
                  <c:v>49357.1</c:v>
                </c:pt>
                <c:pt idx="3034">
                  <c:v>49363.3</c:v>
                </c:pt>
                <c:pt idx="3035">
                  <c:v>49369.5</c:v>
                </c:pt>
                <c:pt idx="3036">
                  <c:v>49379</c:v>
                </c:pt>
                <c:pt idx="3037">
                  <c:v>49387</c:v>
                </c:pt>
                <c:pt idx="3038">
                  <c:v>49395.1</c:v>
                </c:pt>
                <c:pt idx="3039">
                  <c:v>49403.1</c:v>
                </c:pt>
                <c:pt idx="3040">
                  <c:v>49409.599999999999</c:v>
                </c:pt>
                <c:pt idx="3041">
                  <c:v>49417.7</c:v>
                </c:pt>
                <c:pt idx="3042">
                  <c:v>49422.6</c:v>
                </c:pt>
                <c:pt idx="3043">
                  <c:v>49429.2</c:v>
                </c:pt>
                <c:pt idx="3044">
                  <c:v>49435.7</c:v>
                </c:pt>
                <c:pt idx="3045">
                  <c:v>49442.3</c:v>
                </c:pt>
                <c:pt idx="3046">
                  <c:v>49452.3</c:v>
                </c:pt>
                <c:pt idx="3047">
                  <c:v>49457.3</c:v>
                </c:pt>
                <c:pt idx="3048">
                  <c:v>49467.4</c:v>
                </c:pt>
                <c:pt idx="3049">
                  <c:v>49474.2</c:v>
                </c:pt>
                <c:pt idx="3050">
                  <c:v>49482.7</c:v>
                </c:pt>
                <c:pt idx="3051">
                  <c:v>49493</c:v>
                </c:pt>
                <c:pt idx="3052">
                  <c:v>49498.2</c:v>
                </c:pt>
                <c:pt idx="3053">
                  <c:v>49506.9</c:v>
                </c:pt>
                <c:pt idx="3054">
                  <c:v>49513.9</c:v>
                </c:pt>
                <c:pt idx="3055">
                  <c:v>49522.7</c:v>
                </c:pt>
                <c:pt idx="3056">
                  <c:v>49531.6</c:v>
                </c:pt>
                <c:pt idx="3057">
                  <c:v>49540.6</c:v>
                </c:pt>
                <c:pt idx="3058">
                  <c:v>49549.7</c:v>
                </c:pt>
                <c:pt idx="3059">
                  <c:v>49558.9</c:v>
                </c:pt>
                <c:pt idx="3060">
                  <c:v>49566.3</c:v>
                </c:pt>
                <c:pt idx="3061">
                  <c:v>49575.6</c:v>
                </c:pt>
                <c:pt idx="3062">
                  <c:v>49583.1</c:v>
                </c:pt>
                <c:pt idx="3063">
                  <c:v>49590.8</c:v>
                </c:pt>
                <c:pt idx="3064">
                  <c:v>49598.6</c:v>
                </c:pt>
                <c:pt idx="3065">
                  <c:v>49608.6</c:v>
                </c:pt>
                <c:pt idx="3066">
                  <c:v>49618.7</c:v>
                </c:pt>
                <c:pt idx="3067">
                  <c:v>49629.1</c:v>
                </c:pt>
                <c:pt idx="3068">
                  <c:v>49637.4</c:v>
                </c:pt>
                <c:pt idx="3069">
                  <c:v>49648</c:v>
                </c:pt>
                <c:pt idx="3070">
                  <c:v>49656.6</c:v>
                </c:pt>
                <c:pt idx="3071">
                  <c:v>49665.3</c:v>
                </c:pt>
                <c:pt idx="3072">
                  <c:v>49676.2</c:v>
                </c:pt>
                <c:pt idx="3073">
                  <c:v>49684.9</c:v>
                </c:pt>
                <c:pt idx="3074">
                  <c:v>49695.9</c:v>
                </c:pt>
                <c:pt idx="3075">
                  <c:v>49706.9</c:v>
                </c:pt>
                <c:pt idx="3076">
                  <c:v>49715.8</c:v>
                </c:pt>
                <c:pt idx="3077">
                  <c:v>49726.8</c:v>
                </c:pt>
                <c:pt idx="3078">
                  <c:v>49737.8</c:v>
                </c:pt>
                <c:pt idx="3079">
                  <c:v>49748.800000000003</c:v>
                </c:pt>
                <c:pt idx="3080">
                  <c:v>49755.3</c:v>
                </c:pt>
                <c:pt idx="3081">
                  <c:v>49764</c:v>
                </c:pt>
                <c:pt idx="3082">
                  <c:v>49774.7</c:v>
                </c:pt>
                <c:pt idx="3083">
                  <c:v>49785.4</c:v>
                </c:pt>
                <c:pt idx="3084">
                  <c:v>49798</c:v>
                </c:pt>
                <c:pt idx="3085">
                  <c:v>49810.400000000001</c:v>
                </c:pt>
                <c:pt idx="3086">
                  <c:v>49820.5</c:v>
                </c:pt>
                <c:pt idx="3087">
                  <c:v>49828.4</c:v>
                </c:pt>
                <c:pt idx="3088">
                  <c:v>49836.2</c:v>
                </c:pt>
                <c:pt idx="3089">
                  <c:v>49843.9</c:v>
                </c:pt>
                <c:pt idx="3090">
                  <c:v>49853.599999999999</c:v>
                </c:pt>
                <c:pt idx="3091">
                  <c:v>49859.3</c:v>
                </c:pt>
                <c:pt idx="3092">
                  <c:v>49868.9</c:v>
                </c:pt>
                <c:pt idx="3093">
                  <c:v>49876.5</c:v>
                </c:pt>
                <c:pt idx="3094">
                  <c:v>49886</c:v>
                </c:pt>
                <c:pt idx="3095">
                  <c:v>49893.5</c:v>
                </c:pt>
                <c:pt idx="3096">
                  <c:v>49901.1</c:v>
                </c:pt>
                <c:pt idx="3097">
                  <c:v>49906.7</c:v>
                </c:pt>
                <c:pt idx="3098">
                  <c:v>49914.1</c:v>
                </c:pt>
                <c:pt idx="3099">
                  <c:v>49923.4</c:v>
                </c:pt>
                <c:pt idx="3100">
                  <c:v>49930.7</c:v>
                </c:pt>
                <c:pt idx="3101">
                  <c:v>49938</c:v>
                </c:pt>
                <c:pt idx="3102">
                  <c:v>49947.1</c:v>
                </c:pt>
                <c:pt idx="3103">
                  <c:v>49952.5</c:v>
                </c:pt>
                <c:pt idx="3104">
                  <c:v>49961.5</c:v>
                </c:pt>
                <c:pt idx="3105">
                  <c:v>49970.400000000001</c:v>
                </c:pt>
                <c:pt idx="3106">
                  <c:v>49977.4</c:v>
                </c:pt>
                <c:pt idx="3107">
                  <c:v>49986.1</c:v>
                </c:pt>
                <c:pt idx="3108">
                  <c:v>49994.8</c:v>
                </c:pt>
                <c:pt idx="3109">
                  <c:v>50003.3</c:v>
                </c:pt>
                <c:pt idx="3110">
                  <c:v>50008.4</c:v>
                </c:pt>
                <c:pt idx="3111">
                  <c:v>50016.800000000003</c:v>
                </c:pt>
                <c:pt idx="3112">
                  <c:v>50025.1</c:v>
                </c:pt>
                <c:pt idx="3113">
                  <c:v>50033.2</c:v>
                </c:pt>
                <c:pt idx="3114">
                  <c:v>50039.7</c:v>
                </c:pt>
                <c:pt idx="3115">
                  <c:v>50047.7</c:v>
                </c:pt>
                <c:pt idx="3116">
                  <c:v>50054</c:v>
                </c:pt>
                <c:pt idx="3117">
                  <c:v>50064.800000000003</c:v>
                </c:pt>
                <c:pt idx="3118">
                  <c:v>50072.3</c:v>
                </c:pt>
                <c:pt idx="3119">
                  <c:v>50079.6</c:v>
                </c:pt>
                <c:pt idx="3120">
                  <c:v>50086.9</c:v>
                </c:pt>
                <c:pt idx="3121">
                  <c:v>50094</c:v>
                </c:pt>
                <c:pt idx="3122">
                  <c:v>50099.6</c:v>
                </c:pt>
                <c:pt idx="3123">
                  <c:v>50105.2</c:v>
                </c:pt>
                <c:pt idx="3124">
                  <c:v>50110.7</c:v>
                </c:pt>
                <c:pt idx="3125">
                  <c:v>50114.8</c:v>
                </c:pt>
                <c:pt idx="3126">
                  <c:v>50121.7</c:v>
                </c:pt>
                <c:pt idx="3127">
                  <c:v>50127.1</c:v>
                </c:pt>
                <c:pt idx="3128">
                  <c:v>50133.9</c:v>
                </c:pt>
                <c:pt idx="3129">
                  <c:v>50139.3</c:v>
                </c:pt>
                <c:pt idx="3130">
                  <c:v>50144.6</c:v>
                </c:pt>
                <c:pt idx="3131">
                  <c:v>50151.4</c:v>
                </c:pt>
                <c:pt idx="3132">
                  <c:v>50156.800000000003</c:v>
                </c:pt>
                <c:pt idx="3133">
                  <c:v>50162.2</c:v>
                </c:pt>
                <c:pt idx="3134">
                  <c:v>50167.7</c:v>
                </c:pt>
                <c:pt idx="3135">
                  <c:v>50173.2</c:v>
                </c:pt>
                <c:pt idx="3136">
                  <c:v>50178.7</c:v>
                </c:pt>
                <c:pt idx="3137">
                  <c:v>50184.3</c:v>
                </c:pt>
                <c:pt idx="3138">
                  <c:v>50190</c:v>
                </c:pt>
                <c:pt idx="3139">
                  <c:v>50197.1</c:v>
                </c:pt>
                <c:pt idx="3140">
                  <c:v>50204.4</c:v>
                </c:pt>
                <c:pt idx="3141">
                  <c:v>50210.3</c:v>
                </c:pt>
                <c:pt idx="3142">
                  <c:v>50217.8</c:v>
                </c:pt>
                <c:pt idx="3143">
                  <c:v>50225.4</c:v>
                </c:pt>
                <c:pt idx="3144">
                  <c:v>50231.5</c:v>
                </c:pt>
                <c:pt idx="3145">
                  <c:v>50236.1</c:v>
                </c:pt>
                <c:pt idx="3146">
                  <c:v>50242.3</c:v>
                </c:pt>
                <c:pt idx="3147">
                  <c:v>50248.5</c:v>
                </c:pt>
                <c:pt idx="3148">
                  <c:v>50257.8</c:v>
                </c:pt>
                <c:pt idx="3149">
                  <c:v>50264.1</c:v>
                </c:pt>
                <c:pt idx="3150">
                  <c:v>50270.400000000001</c:v>
                </c:pt>
                <c:pt idx="3151">
                  <c:v>50276.800000000003</c:v>
                </c:pt>
                <c:pt idx="3152">
                  <c:v>50284.800000000003</c:v>
                </c:pt>
                <c:pt idx="3153">
                  <c:v>50291.199999999997</c:v>
                </c:pt>
                <c:pt idx="3154">
                  <c:v>50297.599999999999</c:v>
                </c:pt>
                <c:pt idx="3155">
                  <c:v>50304.1</c:v>
                </c:pt>
                <c:pt idx="3156">
                  <c:v>50310.6</c:v>
                </c:pt>
                <c:pt idx="3157">
                  <c:v>50317.2</c:v>
                </c:pt>
                <c:pt idx="3158">
                  <c:v>50325.4</c:v>
                </c:pt>
                <c:pt idx="3159">
                  <c:v>50330.3</c:v>
                </c:pt>
                <c:pt idx="3160">
                  <c:v>50337</c:v>
                </c:pt>
                <c:pt idx="3161">
                  <c:v>50345.3</c:v>
                </c:pt>
                <c:pt idx="3162">
                  <c:v>50352</c:v>
                </c:pt>
                <c:pt idx="3163">
                  <c:v>50358.8</c:v>
                </c:pt>
                <c:pt idx="3164">
                  <c:v>50365.5</c:v>
                </c:pt>
                <c:pt idx="3165">
                  <c:v>50375.8</c:v>
                </c:pt>
                <c:pt idx="3166">
                  <c:v>50387.8</c:v>
                </c:pt>
                <c:pt idx="3167">
                  <c:v>50396.4</c:v>
                </c:pt>
                <c:pt idx="3168">
                  <c:v>50403.3</c:v>
                </c:pt>
                <c:pt idx="3169">
                  <c:v>50410.3</c:v>
                </c:pt>
                <c:pt idx="3170">
                  <c:v>50417.3</c:v>
                </c:pt>
                <c:pt idx="3171">
                  <c:v>50422.7</c:v>
                </c:pt>
                <c:pt idx="3172">
                  <c:v>50430</c:v>
                </c:pt>
                <c:pt idx="3173">
                  <c:v>50439.4</c:v>
                </c:pt>
                <c:pt idx="3174">
                  <c:v>50450.9</c:v>
                </c:pt>
                <c:pt idx="3175">
                  <c:v>50458.7</c:v>
                </c:pt>
                <c:pt idx="3176">
                  <c:v>50470.6</c:v>
                </c:pt>
                <c:pt idx="3177">
                  <c:v>50478.7</c:v>
                </c:pt>
                <c:pt idx="3178">
                  <c:v>50486.8</c:v>
                </c:pt>
                <c:pt idx="3179">
                  <c:v>50494.9</c:v>
                </c:pt>
                <c:pt idx="3180">
                  <c:v>50503.1</c:v>
                </c:pt>
                <c:pt idx="3181">
                  <c:v>50511.3</c:v>
                </c:pt>
                <c:pt idx="3182">
                  <c:v>50521.5</c:v>
                </c:pt>
                <c:pt idx="3183">
                  <c:v>50529.7</c:v>
                </c:pt>
                <c:pt idx="3184">
                  <c:v>50539.9</c:v>
                </c:pt>
                <c:pt idx="3185">
                  <c:v>50549.9</c:v>
                </c:pt>
                <c:pt idx="3186">
                  <c:v>50557.9</c:v>
                </c:pt>
                <c:pt idx="3187">
                  <c:v>50565.8</c:v>
                </c:pt>
                <c:pt idx="3188">
                  <c:v>50573.599999999999</c:v>
                </c:pt>
                <c:pt idx="3189">
                  <c:v>50581.2</c:v>
                </c:pt>
                <c:pt idx="3190">
                  <c:v>50590.6</c:v>
                </c:pt>
                <c:pt idx="3191">
                  <c:v>50599.7</c:v>
                </c:pt>
                <c:pt idx="3192">
                  <c:v>50606.8</c:v>
                </c:pt>
                <c:pt idx="3193">
                  <c:v>50615.4</c:v>
                </c:pt>
                <c:pt idx="3194">
                  <c:v>50625.2</c:v>
                </c:pt>
                <c:pt idx="3195">
                  <c:v>50634.5</c:v>
                </c:pt>
                <c:pt idx="3196">
                  <c:v>50640.4</c:v>
                </c:pt>
                <c:pt idx="3197">
                  <c:v>50646.1</c:v>
                </c:pt>
                <c:pt idx="3198">
                  <c:v>50651.7</c:v>
                </c:pt>
                <c:pt idx="3199">
                  <c:v>50658.400000000001</c:v>
                </c:pt>
                <c:pt idx="3200">
                  <c:v>50663.6</c:v>
                </c:pt>
                <c:pt idx="3201">
                  <c:v>50668.7</c:v>
                </c:pt>
                <c:pt idx="3202">
                  <c:v>50675</c:v>
                </c:pt>
                <c:pt idx="3203">
                  <c:v>50681</c:v>
                </c:pt>
                <c:pt idx="3204">
                  <c:v>50687</c:v>
                </c:pt>
                <c:pt idx="3205">
                  <c:v>50690.400000000001</c:v>
                </c:pt>
                <c:pt idx="3206">
                  <c:v>50695</c:v>
                </c:pt>
                <c:pt idx="3207">
                  <c:v>50700.7</c:v>
                </c:pt>
                <c:pt idx="3208">
                  <c:v>50706.2</c:v>
                </c:pt>
                <c:pt idx="3209">
                  <c:v>50710.6</c:v>
                </c:pt>
                <c:pt idx="3210">
                  <c:v>50715</c:v>
                </c:pt>
                <c:pt idx="3211">
                  <c:v>50721.5</c:v>
                </c:pt>
                <c:pt idx="3212">
                  <c:v>50725.8</c:v>
                </c:pt>
                <c:pt idx="3213">
                  <c:v>50731.1</c:v>
                </c:pt>
                <c:pt idx="3214">
                  <c:v>50734.3</c:v>
                </c:pt>
                <c:pt idx="3215">
                  <c:v>50737.5</c:v>
                </c:pt>
                <c:pt idx="3216">
                  <c:v>50742.9</c:v>
                </c:pt>
                <c:pt idx="3217">
                  <c:v>50747.199999999997</c:v>
                </c:pt>
                <c:pt idx="3218">
                  <c:v>50751.6</c:v>
                </c:pt>
                <c:pt idx="3219">
                  <c:v>50756</c:v>
                </c:pt>
                <c:pt idx="3220">
                  <c:v>50761.5</c:v>
                </c:pt>
                <c:pt idx="3221">
                  <c:v>50767.199999999997</c:v>
                </c:pt>
                <c:pt idx="3222">
                  <c:v>50772.9</c:v>
                </c:pt>
                <c:pt idx="3223">
                  <c:v>50777.599999999999</c:v>
                </c:pt>
                <c:pt idx="3224">
                  <c:v>50781.2</c:v>
                </c:pt>
                <c:pt idx="3225">
                  <c:v>50785.9</c:v>
                </c:pt>
                <c:pt idx="3226">
                  <c:v>50791.8</c:v>
                </c:pt>
                <c:pt idx="3227">
                  <c:v>50797.599999999999</c:v>
                </c:pt>
                <c:pt idx="3228">
                  <c:v>50803.3</c:v>
                </c:pt>
                <c:pt idx="3229">
                  <c:v>50809.1</c:v>
                </c:pt>
                <c:pt idx="3230">
                  <c:v>50813.599999999999</c:v>
                </c:pt>
                <c:pt idx="3231">
                  <c:v>50819.3</c:v>
                </c:pt>
                <c:pt idx="3232">
                  <c:v>50822.7</c:v>
                </c:pt>
                <c:pt idx="3233">
                  <c:v>50827.3</c:v>
                </c:pt>
                <c:pt idx="3234">
                  <c:v>50831.8</c:v>
                </c:pt>
                <c:pt idx="3235">
                  <c:v>50836.4</c:v>
                </c:pt>
                <c:pt idx="3236">
                  <c:v>50841</c:v>
                </c:pt>
                <c:pt idx="3237">
                  <c:v>50845.599999999999</c:v>
                </c:pt>
                <c:pt idx="3238">
                  <c:v>50851.5</c:v>
                </c:pt>
                <c:pt idx="3239">
                  <c:v>50855</c:v>
                </c:pt>
                <c:pt idx="3240">
                  <c:v>50861</c:v>
                </c:pt>
                <c:pt idx="3241">
                  <c:v>50865.8</c:v>
                </c:pt>
                <c:pt idx="3242">
                  <c:v>50870.7</c:v>
                </c:pt>
                <c:pt idx="3243">
                  <c:v>50874.400000000001</c:v>
                </c:pt>
                <c:pt idx="3244">
                  <c:v>50879.4</c:v>
                </c:pt>
                <c:pt idx="3245">
                  <c:v>50883.199999999997</c:v>
                </c:pt>
                <c:pt idx="3246">
                  <c:v>50888.3</c:v>
                </c:pt>
                <c:pt idx="3247">
                  <c:v>50894.9</c:v>
                </c:pt>
                <c:pt idx="3248">
                  <c:v>50900.2</c:v>
                </c:pt>
                <c:pt idx="3249">
                  <c:v>50907.1</c:v>
                </c:pt>
                <c:pt idx="3250">
                  <c:v>50914.1</c:v>
                </c:pt>
                <c:pt idx="3251">
                  <c:v>50919.8</c:v>
                </c:pt>
                <c:pt idx="3252">
                  <c:v>50927.199999999997</c:v>
                </c:pt>
                <c:pt idx="3253">
                  <c:v>50931.7</c:v>
                </c:pt>
                <c:pt idx="3254">
                  <c:v>50937.9</c:v>
                </c:pt>
                <c:pt idx="3255">
                  <c:v>50944.3</c:v>
                </c:pt>
                <c:pt idx="3256">
                  <c:v>50950.8</c:v>
                </c:pt>
                <c:pt idx="3257">
                  <c:v>50957.5</c:v>
                </c:pt>
                <c:pt idx="3258">
                  <c:v>50966.1</c:v>
                </c:pt>
                <c:pt idx="3259">
                  <c:v>50974.9</c:v>
                </c:pt>
                <c:pt idx="3260">
                  <c:v>50982.1</c:v>
                </c:pt>
                <c:pt idx="3261">
                  <c:v>50991.3</c:v>
                </c:pt>
                <c:pt idx="3262">
                  <c:v>50998.7</c:v>
                </c:pt>
                <c:pt idx="3263">
                  <c:v>51004.4</c:v>
                </c:pt>
                <c:pt idx="3264">
                  <c:v>51012</c:v>
                </c:pt>
                <c:pt idx="3265">
                  <c:v>51019.7</c:v>
                </c:pt>
                <c:pt idx="3266">
                  <c:v>51029.5</c:v>
                </c:pt>
                <c:pt idx="3267">
                  <c:v>51039.3</c:v>
                </c:pt>
                <c:pt idx="3268">
                  <c:v>51047.3</c:v>
                </c:pt>
                <c:pt idx="3269">
                  <c:v>51057.3</c:v>
                </c:pt>
                <c:pt idx="3270">
                  <c:v>51063.3</c:v>
                </c:pt>
                <c:pt idx="3271">
                  <c:v>51071.4</c:v>
                </c:pt>
                <c:pt idx="3272">
                  <c:v>51079.5</c:v>
                </c:pt>
                <c:pt idx="3273">
                  <c:v>51085.599999999999</c:v>
                </c:pt>
                <c:pt idx="3274">
                  <c:v>51095.7</c:v>
                </c:pt>
                <c:pt idx="3275">
                  <c:v>51101.8</c:v>
                </c:pt>
                <c:pt idx="3276">
                  <c:v>51114</c:v>
                </c:pt>
                <c:pt idx="3277">
                  <c:v>51122.1</c:v>
                </c:pt>
                <c:pt idx="3278">
                  <c:v>51134.2</c:v>
                </c:pt>
                <c:pt idx="3279">
                  <c:v>51144.2</c:v>
                </c:pt>
                <c:pt idx="3280">
                  <c:v>51154.1</c:v>
                </c:pt>
                <c:pt idx="3281">
                  <c:v>51164.1</c:v>
                </c:pt>
                <c:pt idx="3282">
                  <c:v>51174.3</c:v>
                </c:pt>
                <c:pt idx="3283">
                  <c:v>51186.8</c:v>
                </c:pt>
                <c:pt idx="3284">
                  <c:v>51197.3</c:v>
                </c:pt>
                <c:pt idx="3285">
                  <c:v>51207.9</c:v>
                </c:pt>
                <c:pt idx="3286">
                  <c:v>51218.7</c:v>
                </c:pt>
                <c:pt idx="3287">
                  <c:v>51229.5</c:v>
                </c:pt>
                <c:pt idx="3288">
                  <c:v>51240.4</c:v>
                </c:pt>
                <c:pt idx="3289">
                  <c:v>51251.3</c:v>
                </c:pt>
                <c:pt idx="3290">
                  <c:v>51260</c:v>
                </c:pt>
                <c:pt idx="3291">
                  <c:v>51270.9</c:v>
                </c:pt>
                <c:pt idx="3292">
                  <c:v>51279.6</c:v>
                </c:pt>
                <c:pt idx="3293">
                  <c:v>51288.3</c:v>
                </c:pt>
                <c:pt idx="3294">
                  <c:v>51297</c:v>
                </c:pt>
                <c:pt idx="3295">
                  <c:v>51307.7</c:v>
                </c:pt>
                <c:pt idx="3296">
                  <c:v>51318.3</c:v>
                </c:pt>
                <c:pt idx="3297">
                  <c:v>51326.8</c:v>
                </c:pt>
                <c:pt idx="3298">
                  <c:v>51337.2</c:v>
                </c:pt>
                <c:pt idx="3299">
                  <c:v>51345.4</c:v>
                </c:pt>
                <c:pt idx="3300">
                  <c:v>51357.5</c:v>
                </c:pt>
                <c:pt idx="3301">
                  <c:v>51363.5</c:v>
                </c:pt>
                <c:pt idx="3302">
                  <c:v>51373.2</c:v>
                </c:pt>
                <c:pt idx="3303">
                  <c:v>51382.7</c:v>
                </c:pt>
                <c:pt idx="3304">
                  <c:v>51392</c:v>
                </c:pt>
                <c:pt idx="3305">
                  <c:v>51399.199999999997</c:v>
                </c:pt>
                <c:pt idx="3306">
                  <c:v>51406.3</c:v>
                </c:pt>
                <c:pt idx="3307">
                  <c:v>51413.2</c:v>
                </c:pt>
                <c:pt idx="3308">
                  <c:v>51420</c:v>
                </c:pt>
                <c:pt idx="3309">
                  <c:v>51426.8</c:v>
                </c:pt>
                <c:pt idx="3310">
                  <c:v>51433.4</c:v>
                </c:pt>
                <c:pt idx="3311">
                  <c:v>51441.599999999999</c:v>
                </c:pt>
                <c:pt idx="3312">
                  <c:v>51449.599999999999</c:v>
                </c:pt>
                <c:pt idx="3313">
                  <c:v>51456</c:v>
                </c:pt>
                <c:pt idx="3314">
                  <c:v>51463.8</c:v>
                </c:pt>
                <c:pt idx="3315">
                  <c:v>51470</c:v>
                </c:pt>
                <c:pt idx="3316">
                  <c:v>51477.7</c:v>
                </c:pt>
                <c:pt idx="3317">
                  <c:v>51483.8</c:v>
                </c:pt>
                <c:pt idx="3318">
                  <c:v>51489.8</c:v>
                </c:pt>
                <c:pt idx="3319">
                  <c:v>51495.8</c:v>
                </c:pt>
                <c:pt idx="3320">
                  <c:v>51503.3</c:v>
                </c:pt>
                <c:pt idx="3321">
                  <c:v>51510.7</c:v>
                </c:pt>
                <c:pt idx="3322">
                  <c:v>51518.1</c:v>
                </c:pt>
                <c:pt idx="3323">
                  <c:v>51523.9</c:v>
                </c:pt>
                <c:pt idx="3324">
                  <c:v>51531.3</c:v>
                </c:pt>
                <c:pt idx="3325">
                  <c:v>51537.1</c:v>
                </c:pt>
                <c:pt idx="3326">
                  <c:v>51543</c:v>
                </c:pt>
                <c:pt idx="3327">
                  <c:v>51547.4</c:v>
                </c:pt>
                <c:pt idx="3328">
                  <c:v>51554.8</c:v>
                </c:pt>
                <c:pt idx="3329">
                  <c:v>51559.199999999997</c:v>
                </c:pt>
                <c:pt idx="3330">
                  <c:v>51566.6</c:v>
                </c:pt>
                <c:pt idx="3331">
                  <c:v>51572.6</c:v>
                </c:pt>
                <c:pt idx="3332">
                  <c:v>51580.1</c:v>
                </c:pt>
                <c:pt idx="3333">
                  <c:v>51586.2</c:v>
                </c:pt>
                <c:pt idx="3334">
                  <c:v>51595.3</c:v>
                </c:pt>
                <c:pt idx="3335">
                  <c:v>51601.4</c:v>
                </c:pt>
                <c:pt idx="3336">
                  <c:v>51606</c:v>
                </c:pt>
                <c:pt idx="3337">
                  <c:v>51613.7</c:v>
                </c:pt>
                <c:pt idx="3338">
                  <c:v>51621.5</c:v>
                </c:pt>
                <c:pt idx="3339">
                  <c:v>51629.2</c:v>
                </c:pt>
                <c:pt idx="3340">
                  <c:v>51637</c:v>
                </c:pt>
                <c:pt idx="3341">
                  <c:v>51641.599999999999</c:v>
                </c:pt>
                <c:pt idx="3342">
                  <c:v>51649.4</c:v>
                </c:pt>
                <c:pt idx="3343">
                  <c:v>51654</c:v>
                </c:pt>
                <c:pt idx="3344">
                  <c:v>51661.7</c:v>
                </c:pt>
                <c:pt idx="3345">
                  <c:v>51667.9</c:v>
                </c:pt>
                <c:pt idx="3346">
                  <c:v>51674</c:v>
                </c:pt>
                <c:pt idx="3347">
                  <c:v>51680.1</c:v>
                </c:pt>
                <c:pt idx="3348">
                  <c:v>51687.7</c:v>
                </c:pt>
                <c:pt idx="3349">
                  <c:v>51693.8</c:v>
                </c:pt>
                <c:pt idx="3350">
                  <c:v>51702.8</c:v>
                </c:pt>
                <c:pt idx="3351">
                  <c:v>51708.7</c:v>
                </c:pt>
                <c:pt idx="3352">
                  <c:v>51714.7</c:v>
                </c:pt>
                <c:pt idx="3353">
                  <c:v>51723.4</c:v>
                </c:pt>
                <c:pt idx="3354">
                  <c:v>51730.7</c:v>
                </c:pt>
                <c:pt idx="3355">
                  <c:v>51737.8</c:v>
                </c:pt>
                <c:pt idx="3356">
                  <c:v>51743.4</c:v>
                </c:pt>
                <c:pt idx="3357">
                  <c:v>51750.400000000001</c:v>
                </c:pt>
                <c:pt idx="3358">
                  <c:v>51758.5</c:v>
                </c:pt>
                <c:pt idx="3359">
                  <c:v>51765.2</c:v>
                </c:pt>
                <c:pt idx="3360">
                  <c:v>51770.5</c:v>
                </c:pt>
                <c:pt idx="3361">
                  <c:v>51777.2</c:v>
                </c:pt>
                <c:pt idx="3362">
                  <c:v>51782.6</c:v>
                </c:pt>
                <c:pt idx="3363">
                  <c:v>51787.9</c:v>
                </c:pt>
                <c:pt idx="3364">
                  <c:v>51793.2</c:v>
                </c:pt>
                <c:pt idx="3365">
                  <c:v>51799.9</c:v>
                </c:pt>
                <c:pt idx="3366">
                  <c:v>51807.8</c:v>
                </c:pt>
                <c:pt idx="3367">
                  <c:v>51811.8</c:v>
                </c:pt>
                <c:pt idx="3368">
                  <c:v>51818.3</c:v>
                </c:pt>
                <c:pt idx="3369">
                  <c:v>51823.5</c:v>
                </c:pt>
                <c:pt idx="3370">
                  <c:v>51830</c:v>
                </c:pt>
                <c:pt idx="3371">
                  <c:v>51833.8</c:v>
                </c:pt>
                <c:pt idx="3372">
                  <c:v>51840.1</c:v>
                </c:pt>
                <c:pt idx="3373">
                  <c:v>51843.9</c:v>
                </c:pt>
                <c:pt idx="3374">
                  <c:v>51851.3</c:v>
                </c:pt>
                <c:pt idx="3375">
                  <c:v>51856.1</c:v>
                </c:pt>
                <c:pt idx="3376">
                  <c:v>51862</c:v>
                </c:pt>
                <c:pt idx="3377">
                  <c:v>51866.7</c:v>
                </c:pt>
                <c:pt idx="3378">
                  <c:v>51871.199999999997</c:v>
                </c:pt>
                <c:pt idx="3379">
                  <c:v>51875.7</c:v>
                </c:pt>
                <c:pt idx="3380">
                  <c:v>51880.1</c:v>
                </c:pt>
                <c:pt idx="3381">
                  <c:v>51884.3</c:v>
                </c:pt>
                <c:pt idx="3382">
                  <c:v>51888.5</c:v>
                </c:pt>
                <c:pt idx="3383">
                  <c:v>51893.5</c:v>
                </c:pt>
                <c:pt idx="3384">
                  <c:v>51897.4</c:v>
                </c:pt>
                <c:pt idx="3385">
                  <c:v>51902.1</c:v>
                </c:pt>
                <c:pt idx="3386">
                  <c:v>51906.6</c:v>
                </c:pt>
                <c:pt idx="3387">
                  <c:v>51910</c:v>
                </c:pt>
                <c:pt idx="3388">
                  <c:v>51914.1</c:v>
                </c:pt>
                <c:pt idx="3389">
                  <c:v>51917.2</c:v>
                </c:pt>
                <c:pt idx="3390">
                  <c:v>51921</c:v>
                </c:pt>
                <c:pt idx="3391">
                  <c:v>51923.9</c:v>
                </c:pt>
                <c:pt idx="3392">
                  <c:v>51927.4</c:v>
                </c:pt>
                <c:pt idx="3393">
                  <c:v>51930.1</c:v>
                </c:pt>
                <c:pt idx="3394">
                  <c:v>51933.4</c:v>
                </c:pt>
                <c:pt idx="3395">
                  <c:v>51935.9</c:v>
                </c:pt>
                <c:pt idx="3396">
                  <c:v>51939.7</c:v>
                </c:pt>
                <c:pt idx="3397">
                  <c:v>51940.9</c:v>
                </c:pt>
                <c:pt idx="3398">
                  <c:v>51943.9</c:v>
                </c:pt>
                <c:pt idx="3399">
                  <c:v>51946.3</c:v>
                </c:pt>
                <c:pt idx="3400">
                  <c:v>51949.3</c:v>
                </c:pt>
                <c:pt idx="3401">
                  <c:v>51952.2</c:v>
                </c:pt>
                <c:pt idx="3402">
                  <c:v>51954.6</c:v>
                </c:pt>
                <c:pt idx="3403">
                  <c:v>51957.599999999999</c:v>
                </c:pt>
                <c:pt idx="3404">
                  <c:v>51960.1</c:v>
                </c:pt>
                <c:pt idx="3405">
                  <c:v>51963.1</c:v>
                </c:pt>
                <c:pt idx="3406">
                  <c:v>51965.7</c:v>
                </c:pt>
                <c:pt idx="3407">
                  <c:v>51968.2</c:v>
                </c:pt>
                <c:pt idx="3408">
                  <c:v>51971.6</c:v>
                </c:pt>
                <c:pt idx="3409">
                  <c:v>51975</c:v>
                </c:pt>
                <c:pt idx="3410">
                  <c:v>51979.3</c:v>
                </c:pt>
                <c:pt idx="3411">
                  <c:v>51983.1</c:v>
                </c:pt>
                <c:pt idx="3412">
                  <c:v>51987</c:v>
                </c:pt>
                <c:pt idx="3413">
                  <c:v>51990.3</c:v>
                </c:pt>
                <c:pt idx="3414">
                  <c:v>51994.5</c:v>
                </c:pt>
                <c:pt idx="3415">
                  <c:v>51998</c:v>
                </c:pt>
                <c:pt idx="3416">
                  <c:v>52001.599999999999</c:v>
                </c:pt>
                <c:pt idx="3417">
                  <c:v>52004.3</c:v>
                </c:pt>
                <c:pt idx="3418">
                  <c:v>52008</c:v>
                </c:pt>
                <c:pt idx="3419">
                  <c:v>52013.7</c:v>
                </c:pt>
                <c:pt idx="3420">
                  <c:v>52017.599999999999</c:v>
                </c:pt>
                <c:pt idx="3421">
                  <c:v>52022.6</c:v>
                </c:pt>
                <c:pt idx="3422">
                  <c:v>52026.6</c:v>
                </c:pt>
                <c:pt idx="3423">
                  <c:v>52030.7</c:v>
                </c:pt>
                <c:pt idx="3424">
                  <c:v>52033.8</c:v>
                </c:pt>
                <c:pt idx="3425">
                  <c:v>52038</c:v>
                </c:pt>
                <c:pt idx="3426">
                  <c:v>52043.3</c:v>
                </c:pt>
                <c:pt idx="3427">
                  <c:v>52046.5</c:v>
                </c:pt>
                <c:pt idx="3428">
                  <c:v>52051.9</c:v>
                </c:pt>
                <c:pt idx="3429">
                  <c:v>52056.3</c:v>
                </c:pt>
                <c:pt idx="3430">
                  <c:v>52062.9</c:v>
                </c:pt>
                <c:pt idx="3431">
                  <c:v>52066.2</c:v>
                </c:pt>
                <c:pt idx="3432">
                  <c:v>52070.6</c:v>
                </c:pt>
                <c:pt idx="3433">
                  <c:v>52075.1</c:v>
                </c:pt>
                <c:pt idx="3434">
                  <c:v>52080.7</c:v>
                </c:pt>
                <c:pt idx="3435">
                  <c:v>52084</c:v>
                </c:pt>
                <c:pt idx="3436">
                  <c:v>52090.8</c:v>
                </c:pt>
                <c:pt idx="3437">
                  <c:v>52095.3</c:v>
                </c:pt>
                <c:pt idx="3438">
                  <c:v>52100.9</c:v>
                </c:pt>
                <c:pt idx="3439">
                  <c:v>52105.3</c:v>
                </c:pt>
                <c:pt idx="3440">
                  <c:v>52109.8</c:v>
                </c:pt>
                <c:pt idx="3441">
                  <c:v>52114.3</c:v>
                </c:pt>
                <c:pt idx="3442">
                  <c:v>52118.7</c:v>
                </c:pt>
                <c:pt idx="3443">
                  <c:v>52123.3</c:v>
                </c:pt>
                <c:pt idx="3444">
                  <c:v>52129.1</c:v>
                </c:pt>
                <c:pt idx="3445">
                  <c:v>52133.7</c:v>
                </c:pt>
                <c:pt idx="3446">
                  <c:v>52138.400000000001</c:v>
                </c:pt>
                <c:pt idx="3447">
                  <c:v>52144.3</c:v>
                </c:pt>
                <c:pt idx="3448">
                  <c:v>52150.3</c:v>
                </c:pt>
                <c:pt idx="3449">
                  <c:v>52155.1</c:v>
                </c:pt>
                <c:pt idx="3450">
                  <c:v>52161.2</c:v>
                </c:pt>
                <c:pt idx="3451">
                  <c:v>52164.800000000003</c:v>
                </c:pt>
                <c:pt idx="3452">
                  <c:v>52169.7</c:v>
                </c:pt>
                <c:pt idx="3453">
                  <c:v>52173.4</c:v>
                </c:pt>
                <c:pt idx="3454">
                  <c:v>52178.3</c:v>
                </c:pt>
                <c:pt idx="3455">
                  <c:v>52183.199999999997</c:v>
                </c:pt>
                <c:pt idx="3456">
                  <c:v>52188.2</c:v>
                </c:pt>
                <c:pt idx="3457">
                  <c:v>52194.3</c:v>
                </c:pt>
                <c:pt idx="3458">
                  <c:v>52200.5</c:v>
                </c:pt>
                <c:pt idx="3459">
                  <c:v>52206.6</c:v>
                </c:pt>
                <c:pt idx="3460">
                  <c:v>52211.5</c:v>
                </c:pt>
                <c:pt idx="3461">
                  <c:v>52215.199999999997</c:v>
                </c:pt>
                <c:pt idx="3462">
                  <c:v>52220</c:v>
                </c:pt>
                <c:pt idx="3463">
                  <c:v>52226.1</c:v>
                </c:pt>
                <c:pt idx="3464">
                  <c:v>52232.1</c:v>
                </c:pt>
                <c:pt idx="3465">
                  <c:v>52238.1</c:v>
                </c:pt>
                <c:pt idx="3466">
                  <c:v>52242.8</c:v>
                </c:pt>
                <c:pt idx="3467">
                  <c:v>52248.7</c:v>
                </c:pt>
                <c:pt idx="3468">
                  <c:v>52254.400000000001</c:v>
                </c:pt>
                <c:pt idx="3469">
                  <c:v>52259</c:v>
                </c:pt>
                <c:pt idx="3470">
                  <c:v>52263.6</c:v>
                </c:pt>
                <c:pt idx="3471">
                  <c:v>52268.1</c:v>
                </c:pt>
                <c:pt idx="3472">
                  <c:v>52272.7</c:v>
                </c:pt>
                <c:pt idx="3473">
                  <c:v>52278.400000000001</c:v>
                </c:pt>
                <c:pt idx="3474">
                  <c:v>52282.9</c:v>
                </c:pt>
                <c:pt idx="3475">
                  <c:v>52288.5</c:v>
                </c:pt>
                <c:pt idx="3476">
                  <c:v>52293</c:v>
                </c:pt>
                <c:pt idx="3477">
                  <c:v>52297.5</c:v>
                </c:pt>
                <c:pt idx="3478">
                  <c:v>52301.9</c:v>
                </c:pt>
                <c:pt idx="3479">
                  <c:v>52305.3</c:v>
                </c:pt>
                <c:pt idx="3480">
                  <c:v>52310.8</c:v>
                </c:pt>
                <c:pt idx="3481">
                  <c:v>52313.1</c:v>
                </c:pt>
                <c:pt idx="3482">
                  <c:v>52318.6</c:v>
                </c:pt>
                <c:pt idx="3483">
                  <c:v>52323</c:v>
                </c:pt>
                <c:pt idx="3484">
                  <c:v>52329.599999999999</c:v>
                </c:pt>
                <c:pt idx="3485">
                  <c:v>52335.1</c:v>
                </c:pt>
                <c:pt idx="3486">
                  <c:v>52339.4</c:v>
                </c:pt>
                <c:pt idx="3487">
                  <c:v>52342.7</c:v>
                </c:pt>
                <c:pt idx="3488">
                  <c:v>52348.1</c:v>
                </c:pt>
                <c:pt idx="3489">
                  <c:v>52352.4</c:v>
                </c:pt>
                <c:pt idx="3490">
                  <c:v>52356.7</c:v>
                </c:pt>
                <c:pt idx="3491">
                  <c:v>52362.1</c:v>
                </c:pt>
                <c:pt idx="3492">
                  <c:v>52366.400000000001</c:v>
                </c:pt>
                <c:pt idx="3493">
                  <c:v>52371.7</c:v>
                </c:pt>
                <c:pt idx="3494">
                  <c:v>52377</c:v>
                </c:pt>
                <c:pt idx="3495">
                  <c:v>52381.2</c:v>
                </c:pt>
                <c:pt idx="3496">
                  <c:v>52385.4</c:v>
                </c:pt>
                <c:pt idx="3497">
                  <c:v>52390.7</c:v>
                </c:pt>
                <c:pt idx="3498">
                  <c:v>52394.9</c:v>
                </c:pt>
                <c:pt idx="3499">
                  <c:v>52400</c:v>
                </c:pt>
                <c:pt idx="3500">
                  <c:v>52405.1</c:v>
                </c:pt>
                <c:pt idx="3501">
                  <c:v>52409.2</c:v>
                </c:pt>
                <c:pt idx="3502">
                  <c:v>52414.3</c:v>
                </c:pt>
                <c:pt idx="3503">
                  <c:v>52418.3</c:v>
                </c:pt>
                <c:pt idx="3504">
                  <c:v>52423.3</c:v>
                </c:pt>
                <c:pt idx="3505">
                  <c:v>52427.3</c:v>
                </c:pt>
                <c:pt idx="3506">
                  <c:v>52431.3</c:v>
                </c:pt>
                <c:pt idx="3507">
                  <c:v>52436.3</c:v>
                </c:pt>
                <c:pt idx="3508">
                  <c:v>52440.2</c:v>
                </c:pt>
                <c:pt idx="3509">
                  <c:v>52444.2</c:v>
                </c:pt>
                <c:pt idx="3510">
                  <c:v>52449.1</c:v>
                </c:pt>
                <c:pt idx="3511">
                  <c:v>52455</c:v>
                </c:pt>
                <c:pt idx="3512">
                  <c:v>52459</c:v>
                </c:pt>
                <c:pt idx="3513">
                  <c:v>52463.9</c:v>
                </c:pt>
                <c:pt idx="3514">
                  <c:v>52467.9</c:v>
                </c:pt>
                <c:pt idx="3515">
                  <c:v>52471.9</c:v>
                </c:pt>
                <c:pt idx="3516">
                  <c:v>52475.8</c:v>
                </c:pt>
                <c:pt idx="3517">
                  <c:v>52479.8</c:v>
                </c:pt>
                <c:pt idx="3518">
                  <c:v>52483.8</c:v>
                </c:pt>
                <c:pt idx="3519">
                  <c:v>52489.9</c:v>
                </c:pt>
                <c:pt idx="3520">
                  <c:v>52495</c:v>
                </c:pt>
                <c:pt idx="3521">
                  <c:v>52499</c:v>
                </c:pt>
                <c:pt idx="3522">
                  <c:v>52504.2</c:v>
                </c:pt>
                <c:pt idx="3523">
                  <c:v>52509.3</c:v>
                </c:pt>
                <c:pt idx="3524">
                  <c:v>52513.5</c:v>
                </c:pt>
                <c:pt idx="3525">
                  <c:v>52517.599999999999</c:v>
                </c:pt>
                <c:pt idx="3526">
                  <c:v>52521.7</c:v>
                </c:pt>
                <c:pt idx="3527">
                  <c:v>52527.8</c:v>
                </c:pt>
                <c:pt idx="3528">
                  <c:v>52531.9</c:v>
                </c:pt>
                <c:pt idx="3529">
                  <c:v>52538.1</c:v>
                </c:pt>
                <c:pt idx="3530">
                  <c:v>52542.1</c:v>
                </c:pt>
                <c:pt idx="3531">
                  <c:v>52547.199999999997</c:v>
                </c:pt>
                <c:pt idx="3532">
                  <c:v>52552.4</c:v>
                </c:pt>
                <c:pt idx="3533">
                  <c:v>52556.5</c:v>
                </c:pt>
                <c:pt idx="3534">
                  <c:v>52560.6</c:v>
                </c:pt>
                <c:pt idx="3535">
                  <c:v>52563.7</c:v>
                </c:pt>
                <c:pt idx="3536">
                  <c:v>52570</c:v>
                </c:pt>
                <c:pt idx="3537">
                  <c:v>52575.199999999997</c:v>
                </c:pt>
                <c:pt idx="3538">
                  <c:v>52580.5</c:v>
                </c:pt>
                <c:pt idx="3539">
                  <c:v>52584.7</c:v>
                </c:pt>
                <c:pt idx="3540">
                  <c:v>52590.1</c:v>
                </c:pt>
                <c:pt idx="3541">
                  <c:v>52594.400000000001</c:v>
                </c:pt>
                <c:pt idx="3542">
                  <c:v>52598.8</c:v>
                </c:pt>
                <c:pt idx="3543">
                  <c:v>52602.1</c:v>
                </c:pt>
                <c:pt idx="3544">
                  <c:v>52605.5</c:v>
                </c:pt>
                <c:pt idx="3545">
                  <c:v>52612.2</c:v>
                </c:pt>
                <c:pt idx="3546">
                  <c:v>52617.9</c:v>
                </c:pt>
                <c:pt idx="3547">
                  <c:v>52622.5</c:v>
                </c:pt>
                <c:pt idx="3548">
                  <c:v>52629.599999999999</c:v>
                </c:pt>
                <c:pt idx="3549">
                  <c:v>52633.2</c:v>
                </c:pt>
                <c:pt idx="3550">
                  <c:v>52638</c:v>
                </c:pt>
                <c:pt idx="3551">
                  <c:v>52642.8</c:v>
                </c:pt>
                <c:pt idx="3552">
                  <c:v>52647.7</c:v>
                </c:pt>
                <c:pt idx="3553">
                  <c:v>52652.7</c:v>
                </c:pt>
                <c:pt idx="3554">
                  <c:v>52658.9</c:v>
                </c:pt>
                <c:pt idx="3555">
                  <c:v>52665.2</c:v>
                </c:pt>
                <c:pt idx="3556">
                  <c:v>52671.6</c:v>
                </c:pt>
                <c:pt idx="3557">
                  <c:v>52676.800000000003</c:v>
                </c:pt>
                <c:pt idx="3558">
                  <c:v>52682</c:v>
                </c:pt>
                <c:pt idx="3559">
                  <c:v>52687.199999999997</c:v>
                </c:pt>
                <c:pt idx="3560">
                  <c:v>52691.199999999997</c:v>
                </c:pt>
                <c:pt idx="3561">
                  <c:v>52696.5</c:v>
                </c:pt>
                <c:pt idx="3562">
                  <c:v>52703.3</c:v>
                </c:pt>
                <c:pt idx="3563">
                  <c:v>52708.7</c:v>
                </c:pt>
                <c:pt idx="3564">
                  <c:v>52716.9</c:v>
                </c:pt>
                <c:pt idx="3565">
                  <c:v>52725.3</c:v>
                </c:pt>
                <c:pt idx="3566">
                  <c:v>52733.8</c:v>
                </c:pt>
                <c:pt idx="3567">
                  <c:v>52741</c:v>
                </c:pt>
                <c:pt idx="3568">
                  <c:v>52746.8</c:v>
                </c:pt>
                <c:pt idx="3569">
                  <c:v>52752.6</c:v>
                </c:pt>
                <c:pt idx="3570">
                  <c:v>52761.5</c:v>
                </c:pt>
                <c:pt idx="3571">
                  <c:v>52767.5</c:v>
                </c:pt>
                <c:pt idx="3572">
                  <c:v>52776.5</c:v>
                </c:pt>
                <c:pt idx="3573">
                  <c:v>52782.7</c:v>
                </c:pt>
                <c:pt idx="3574">
                  <c:v>52790.400000000001</c:v>
                </c:pt>
                <c:pt idx="3575">
                  <c:v>52798.3</c:v>
                </c:pt>
                <c:pt idx="3576">
                  <c:v>52806.2</c:v>
                </c:pt>
                <c:pt idx="3577">
                  <c:v>52811.1</c:v>
                </c:pt>
                <c:pt idx="3578">
                  <c:v>52819.5</c:v>
                </c:pt>
                <c:pt idx="3579">
                  <c:v>52828.2</c:v>
                </c:pt>
                <c:pt idx="3580">
                  <c:v>52835.3</c:v>
                </c:pt>
                <c:pt idx="3581">
                  <c:v>52844.4</c:v>
                </c:pt>
                <c:pt idx="3582">
                  <c:v>52853.599999999999</c:v>
                </c:pt>
                <c:pt idx="3583">
                  <c:v>52863</c:v>
                </c:pt>
                <c:pt idx="3584">
                  <c:v>52872.6</c:v>
                </c:pt>
                <c:pt idx="3585">
                  <c:v>52878.400000000001</c:v>
                </c:pt>
                <c:pt idx="3586">
                  <c:v>52886.2</c:v>
                </c:pt>
                <c:pt idx="3587">
                  <c:v>52894</c:v>
                </c:pt>
                <c:pt idx="3588">
                  <c:v>52901.9</c:v>
                </c:pt>
                <c:pt idx="3589">
                  <c:v>52909.7</c:v>
                </c:pt>
                <c:pt idx="3590">
                  <c:v>52919.6</c:v>
                </c:pt>
                <c:pt idx="3591">
                  <c:v>52927.5</c:v>
                </c:pt>
                <c:pt idx="3592">
                  <c:v>52937.4</c:v>
                </c:pt>
                <c:pt idx="3593">
                  <c:v>52947.199999999997</c:v>
                </c:pt>
                <c:pt idx="3594">
                  <c:v>52954.9</c:v>
                </c:pt>
                <c:pt idx="3595">
                  <c:v>52960.7</c:v>
                </c:pt>
                <c:pt idx="3596">
                  <c:v>52968.4</c:v>
                </c:pt>
                <c:pt idx="3597">
                  <c:v>52976</c:v>
                </c:pt>
                <c:pt idx="3598">
                  <c:v>52987.199999999997</c:v>
                </c:pt>
                <c:pt idx="3599">
                  <c:v>52994.5</c:v>
                </c:pt>
                <c:pt idx="3600">
                  <c:v>53005.2</c:v>
                </c:pt>
                <c:pt idx="3601">
                  <c:v>53012.2</c:v>
                </c:pt>
                <c:pt idx="3602">
                  <c:v>53020.6</c:v>
                </c:pt>
                <c:pt idx="3603">
                  <c:v>53027.199999999997</c:v>
                </c:pt>
                <c:pt idx="3604">
                  <c:v>53033.8</c:v>
                </c:pt>
                <c:pt idx="3605">
                  <c:v>53038.8</c:v>
                </c:pt>
                <c:pt idx="3606">
                  <c:v>53045.3</c:v>
                </c:pt>
                <c:pt idx="3607">
                  <c:v>53053.599999999999</c:v>
                </c:pt>
                <c:pt idx="3608">
                  <c:v>53060.1</c:v>
                </c:pt>
                <c:pt idx="3609">
                  <c:v>53066.6</c:v>
                </c:pt>
                <c:pt idx="3610">
                  <c:v>53074.7</c:v>
                </c:pt>
                <c:pt idx="3611">
                  <c:v>53081.2</c:v>
                </c:pt>
                <c:pt idx="3612">
                  <c:v>53087.6</c:v>
                </c:pt>
                <c:pt idx="3613">
                  <c:v>53095.6</c:v>
                </c:pt>
                <c:pt idx="3614">
                  <c:v>53101.9</c:v>
                </c:pt>
                <c:pt idx="3615">
                  <c:v>53106.6</c:v>
                </c:pt>
                <c:pt idx="3616">
                  <c:v>53112.800000000003</c:v>
                </c:pt>
                <c:pt idx="3617">
                  <c:v>53119</c:v>
                </c:pt>
                <c:pt idx="3618">
                  <c:v>53125</c:v>
                </c:pt>
                <c:pt idx="3619">
                  <c:v>53134</c:v>
                </c:pt>
                <c:pt idx="3620">
                  <c:v>53139.9</c:v>
                </c:pt>
                <c:pt idx="3621">
                  <c:v>53147.199999999997</c:v>
                </c:pt>
                <c:pt idx="3622">
                  <c:v>53151.4</c:v>
                </c:pt>
                <c:pt idx="3623">
                  <c:v>53157.1</c:v>
                </c:pt>
                <c:pt idx="3624">
                  <c:v>53162.6</c:v>
                </c:pt>
                <c:pt idx="3625">
                  <c:v>53170.7</c:v>
                </c:pt>
                <c:pt idx="3626">
                  <c:v>53175.9</c:v>
                </c:pt>
                <c:pt idx="3627">
                  <c:v>53181</c:v>
                </c:pt>
                <c:pt idx="3628">
                  <c:v>53186</c:v>
                </c:pt>
                <c:pt idx="3629">
                  <c:v>53190.9</c:v>
                </c:pt>
                <c:pt idx="3630">
                  <c:v>53196.800000000003</c:v>
                </c:pt>
                <c:pt idx="3631">
                  <c:v>53201.4</c:v>
                </c:pt>
                <c:pt idx="3632">
                  <c:v>53205.8</c:v>
                </c:pt>
                <c:pt idx="3633">
                  <c:v>53210.1</c:v>
                </c:pt>
                <c:pt idx="3634">
                  <c:v>53214.3</c:v>
                </c:pt>
                <c:pt idx="3635">
                  <c:v>53218.3</c:v>
                </c:pt>
                <c:pt idx="3636">
                  <c:v>53222.3</c:v>
                </c:pt>
                <c:pt idx="3637">
                  <c:v>53226.1</c:v>
                </c:pt>
                <c:pt idx="3638">
                  <c:v>53230.8</c:v>
                </c:pt>
                <c:pt idx="3639">
                  <c:v>53234.400000000001</c:v>
                </c:pt>
                <c:pt idx="3640">
                  <c:v>53238.9</c:v>
                </c:pt>
                <c:pt idx="3641">
                  <c:v>53241.5</c:v>
                </c:pt>
                <c:pt idx="3642">
                  <c:v>53245</c:v>
                </c:pt>
                <c:pt idx="3643">
                  <c:v>53248.4</c:v>
                </c:pt>
                <c:pt idx="3644">
                  <c:v>53251.8</c:v>
                </c:pt>
                <c:pt idx="3645">
                  <c:v>53255.1</c:v>
                </c:pt>
                <c:pt idx="3646">
                  <c:v>53260.1</c:v>
                </c:pt>
                <c:pt idx="3647">
                  <c:v>53264.2</c:v>
                </c:pt>
                <c:pt idx="3648">
                  <c:v>53268.4</c:v>
                </c:pt>
                <c:pt idx="3649">
                  <c:v>53272.5</c:v>
                </c:pt>
                <c:pt idx="3650">
                  <c:v>53276.7</c:v>
                </c:pt>
                <c:pt idx="3651">
                  <c:v>53280.1</c:v>
                </c:pt>
                <c:pt idx="3652">
                  <c:v>53282.7</c:v>
                </c:pt>
                <c:pt idx="3653">
                  <c:v>53286.2</c:v>
                </c:pt>
                <c:pt idx="3654">
                  <c:v>53290.6</c:v>
                </c:pt>
                <c:pt idx="3655">
                  <c:v>53295.199999999997</c:v>
                </c:pt>
                <c:pt idx="3656">
                  <c:v>53299.9</c:v>
                </c:pt>
                <c:pt idx="3657">
                  <c:v>53303.7</c:v>
                </c:pt>
                <c:pt idx="3658">
                  <c:v>53307.7</c:v>
                </c:pt>
                <c:pt idx="3659">
                  <c:v>53312.7</c:v>
                </c:pt>
                <c:pt idx="3660">
                  <c:v>53315.9</c:v>
                </c:pt>
                <c:pt idx="3661">
                  <c:v>53320.1</c:v>
                </c:pt>
                <c:pt idx="3662">
                  <c:v>53324.3</c:v>
                </c:pt>
                <c:pt idx="3663">
                  <c:v>53329.8</c:v>
                </c:pt>
                <c:pt idx="3664">
                  <c:v>53335.3</c:v>
                </c:pt>
                <c:pt idx="3665">
                  <c:v>53340.9</c:v>
                </c:pt>
                <c:pt idx="3666">
                  <c:v>53345.4</c:v>
                </c:pt>
                <c:pt idx="3667">
                  <c:v>53350</c:v>
                </c:pt>
                <c:pt idx="3668">
                  <c:v>53355.8</c:v>
                </c:pt>
                <c:pt idx="3669">
                  <c:v>53360.4</c:v>
                </c:pt>
                <c:pt idx="3670">
                  <c:v>53365.1</c:v>
                </c:pt>
                <c:pt idx="3671">
                  <c:v>53369.8</c:v>
                </c:pt>
                <c:pt idx="3672">
                  <c:v>53377</c:v>
                </c:pt>
                <c:pt idx="3673">
                  <c:v>53382.9</c:v>
                </c:pt>
                <c:pt idx="3674">
                  <c:v>53390.1</c:v>
                </c:pt>
                <c:pt idx="3675">
                  <c:v>53394.8</c:v>
                </c:pt>
                <c:pt idx="3676">
                  <c:v>53399.6</c:v>
                </c:pt>
                <c:pt idx="3677">
                  <c:v>53405.599999999999</c:v>
                </c:pt>
                <c:pt idx="3678">
                  <c:v>53410.3</c:v>
                </c:pt>
                <c:pt idx="3679">
                  <c:v>53415.1</c:v>
                </c:pt>
                <c:pt idx="3680">
                  <c:v>53421</c:v>
                </c:pt>
                <c:pt idx="3681">
                  <c:v>53426.9</c:v>
                </c:pt>
                <c:pt idx="3682">
                  <c:v>53433.8</c:v>
                </c:pt>
                <c:pt idx="3683">
                  <c:v>53438.400000000001</c:v>
                </c:pt>
                <c:pt idx="3684">
                  <c:v>53444.1</c:v>
                </c:pt>
                <c:pt idx="3685">
                  <c:v>53448.6</c:v>
                </c:pt>
                <c:pt idx="3686">
                  <c:v>53453.1</c:v>
                </c:pt>
                <c:pt idx="3687">
                  <c:v>53457.599999999999</c:v>
                </c:pt>
                <c:pt idx="3688">
                  <c:v>53462.1</c:v>
                </c:pt>
                <c:pt idx="3689">
                  <c:v>53467.6</c:v>
                </c:pt>
                <c:pt idx="3690">
                  <c:v>53474.3</c:v>
                </c:pt>
                <c:pt idx="3691">
                  <c:v>53478.7</c:v>
                </c:pt>
                <c:pt idx="3692">
                  <c:v>53484.2</c:v>
                </c:pt>
                <c:pt idx="3693">
                  <c:v>53489.7</c:v>
                </c:pt>
                <c:pt idx="3694">
                  <c:v>53494.1</c:v>
                </c:pt>
                <c:pt idx="3695">
                  <c:v>53498.5</c:v>
                </c:pt>
                <c:pt idx="3696">
                  <c:v>53502.9</c:v>
                </c:pt>
                <c:pt idx="3697">
                  <c:v>53507.199999999997</c:v>
                </c:pt>
                <c:pt idx="3698">
                  <c:v>53513.8</c:v>
                </c:pt>
                <c:pt idx="3699">
                  <c:v>53518.2</c:v>
                </c:pt>
                <c:pt idx="3700">
                  <c:v>53523.6</c:v>
                </c:pt>
                <c:pt idx="3701">
                  <c:v>53528</c:v>
                </c:pt>
                <c:pt idx="3702">
                  <c:v>53533.4</c:v>
                </c:pt>
                <c:pt idx="3703">
                  <c:v>53537.8</c:v>
                </c:pt>
                <c:pt idx="3704">
                  <c:v>53541.1</c:v>
                </c:pt>
                <c:pt idx="3705">
                  <c:v>53545.5</c:v>
                </c:pt>
                <c:pt idx="3706">
                  <c:v>53549.9</c:v>
                </c:pt>
                <c:pt idx="3707">
                  <c:v>53554.2</c:v>
                </c:pt>
                <c:pt idx="3708">
                  <c:v>53560.800000000003</c:v>
                </c:pt>
                <c:pt idx="3709">
                  <c:v>53565.2</c:v>
                </c:pt>
                <c:pt idx="3710">
                  <c:v>53570.7</c:v>
                </c:pt>
                <c:pt idx="3711">
                  <c:v>53574</c:v>
                </c:pt>
                <c:pt idx="3712">
                  <c:v>53578.5</c:v>
                </c:pt>
                <c:pt idx="3713">
                  <c:v>53582.9</c:v>
                </c:pt>
                <c:pt idx="3714">
                  <c:v>53586.2</c:v>
                </c:pt>
                <c:pt idx="3715">
                  <c:v>53590.6</c:v>
                </c:pt>
                <c:pt idx="3716">
                  <c:v>53596</c:v>
                </c:pt>
                <c:pt idx="3717">
                  <c:v>53601.5</c:v>
                </c:pt>
                <c:pt idx="3718">
                  <c:v>53606.9</c:v>
                </c:pt>
                <c:pt idx="3719">
                  <c:v>53612.3</c:v>
                </c:pt>
                <c:pt idx="3720">
                  <c:v>53616.7</c:v>
                </c:pt>
                <c:pt idx="3721">
                  <c:v>53621</c:v>
                </c:pt>
                <c:pt idx="3722">
                  <c:v>53624.2</c:v>
                </c:pt>
                <c:pt idx="3723">
                  <c:v>53628.6</c:v>
                </c:pt>
                <c:pt idx="3724">
                  <c:v>53632.9</c:v>
                </c:pt>
                <c:pt idx="3725">
                  <c:v>53637.2</c:v>
                </c:pt>
                <c:pt idx="3726">
                  <c:v>53641.599999999999</c:v>
                </c:pt>
                <c:pt idx="3727">
                  <c:v>53647.1</c:v>
                </c:pt>
                <c:pt idx="3728">
                  <c:v>53651.4</c:v>
                </c:pt>
                <c:pt idx="3729">
                  <c:v>53655.8</c:v>
                </c:pt>
                <c:pt idx="3730">
                  <c:v>53661.4</c:v>
                </c:pt>
                <c:pt idx="3731">
                  <c:v>53665.8</c:v>
                </c:pt>
                <c:pt idx="3732">
                  <c:v>53670.3</c:v>
                </c:pt>
                <c:pt idx="3733">
                  <c:v>53674.8</c:v>
                </c:pt>
                <c:pt idx="3734">
                  <c:v>53679.4</c:v>
                </c:pt>
                <c:pt idx="3735">
                  <c:v>53685.1</c:v>
                </c:pt>
                <c:pt idx="3736">
                  <c:v>53689.7</c:v>
                </c:pt>
                <c:pt idx="3737">
                  <c:v>53695.5</c:v>
                </c:pt>
                <c:pt idx="3738">
                  <c:v>53700.3</c:v>
                </c:pt>
                <c:pt idx="3739">
                  <c:v>53705</c:v>
                </c:pt>
                <c:pt idx="3740">
                  <c:v>53709.8</c:v>
                </c:pt>
                <c:pt idx="3741">
                  <c:v>53714.7</c:v>
                </c:pt>
                <c:pt idx="3742">
                  <c:v>53719.6</c:v>
                </c:pt>
                <c:pt idx="3743">
                  <c:v>53724.6</c:v>
                </c:pt>
                <c:pt idx="3744">
                  <c:v>53730.9</c:v>
                </c:pt>
                <c:pt idx="3745">
                  <c:v>53736.1</c:v>
                </c:pt>
                <c:pt idx="3746">
                  <c:v>53742.5</c:v>
                </c:pt>
                <c:pt idx="3747">
                  <c:v>53747.8</c:v>
                </c:pt>
                <c:pt idx="3748">
                  <c:v>53753.1</c:v>
                </c:pt>
                <c:pt idx="3749">
                  <c:v>53758.400000000001</c:v>
                </c:pt>
                <c:pt idx="3750">
                  <c:v>53762.400000000001</c:v>
                </c:pt>
                <c:pt idx="3751">
                  <c:v>53767.8</c:v>
                </c:pt>
                <c:pt idx="3752">
                  <c:v>53773.2</c:v>
                </c:pt>
                <c:pt idx="3753">
                  <c:v>53781.4</c:v>
                </c:pt>
                <c:pt idx="3754">
                  <c:v>53786.9</c:v>
                </c:pt>
                <c:pt idx="3755">
                  <c:v>53791</c:v>
                </c:pt>
                <c:pt idx="3756">
                  <c:v>53797.9</c:v>
                </c:pt>
                <c:pt idx="3757">
                  <c:v>53802</c:v>
                </c:pt>
                <c:pt idx="3758">
                  <c:v>53808.9</c:v>
                </c:pt>
                <c:pt idx="3759">
                  <c:v>53814.400000000001</c:v>
                </c:pt>
                <c:pt idx="3760">
                  <c:v>53819.9</c:v>
                </c:pt>
                <c:pt idx="3761">
                  <c:v>53825.4</c:v>
                </c:pt>
                <c:pt idx="3762">
                  <c:v>53832.3</c:v>
                </c:pt>
                <c:pt idx="3763">
                  <c:v>53839.199999999997</c:v>
                </c:pt>
                <c:pt idx="3764">
                  <c:v>53844.6</c:v>
                </c:pt>
                <c:pt idx="3765">
                  <c:v>53851.4</c:v>
                </c:pt>
                <c:pt idx="3766">
                  <c:v>53856.800000000003</c:v>
                </c:pt>
                <c:pt idx="3767">
                  <c:v>53862.1</c:v>
                </c:pt>
                <c:pt idx="3768">
                  <c:v>53867.4</c:v>
                </c:pt>
                <c:pt idx="3769">
                  <c:v>53871.4</c:v>
                </c:pt>
                <c:pt idx="3770">
                  <c:v>53878</c:v>
                </c:pt>
                <c:pt idx="3771">
                  <c:v>53883.199999999997</c:v>
                </c:pt>
                <c:pt idx="3772">
                  <c:v>53889.8</c:v>
                </c:pt>
                <c:pt idx="3773">
                  <c:v>53896.3</c:v>
                </c:pt>
                <c:pt idx="3774">
                  <c:v>53902.9</c:v>
                </c:pt>
                <c:pt idx="3775">
                  <c:v>53908.1</c:v>
                </c:pt>
                <c:pt idx="3776">
                  <c:v>53913.3</c:v>
                </c:pt>
                <c:pt idx="3777">
                  <c:v>53918.5</c:v>
                </c:pt>
                <c:pt idx="3778">
                  <c:v>53923.8</c:v>
                </c:pt>
                <c:pt idx="3779">
                  <c:v>53927.7</c:v>
                </c:pt>
                <c:pt idx="3780">
                  <c:v>53934.2</c:v>
                </c:pt>
                <c:pt idx="3781">
                  <c:v>53940.7</c:v>
                </c:pt>
                <c:pt idx="3782">
                  <c:v>53947.1</c:v>
                </c:pt>
                <c:pt idx="3783">
                  <c:v>53953.599999999999</c:v>
                </c:pt>
                <c:pt idx="3784">
                  <c:v>53958.8</c:v>
                </c:pt>
                <c:pt idx="3785">
                  <c:v>53963.9</c:v>
                </c:pt>
                <c:pt idx="3786">
                  <c:v>53966.5</c:v>
                </c:pt>
                <c:pt idx="3787">
                  <c:v>53972.9</c:v>
                </c:pt>
                <c:pt idx="3788">
                  <c:v>53979.3</c:v>
                </c:pt>
                <c:pt idx="3789">
                  <c:v>53984.4</c:v>
                </c:pt>
                <c:pt idx="3790">
                  <c:v>53990.8</c:v>
                </c:pt>
                <c:pt idx="3791">
                  <c:v>53997.2</c:v>
                </c:pt>
                <c:pt idx="3792">
                  <c:v>54002.2</c:v>
                </c:pt>
                <c:pt idx="3793">
                  <c:v>54006</c:v>
                </c:pt>
                <c:pt idx="3794">
                  <c:v>54011.1</c:v>
                </c:pt>
                <c:pt idx="3795">
                  <c:v>54016.1</c:v>
                </c:pt>
                <c:pt idx="3796">
                  <c:v>54021.1</c:v>
                </c:pt>
                <c:pt idx="3797">
                  <c:v>54026.1</c:v>
                </c:pt>
                <c:pt idx="3798">
                  <c:v>54031.1</c:v>
                </c:pt>
                <c:pt idx="3799">
                  <c:v>54037.4</c:v>
                </c:pt>
                <c:pt idx="3800">
                  <c:v>54042.5</c:v>
                </c:pt>
                <c:pt idx="3801">
                  <c:v>54048.800000000003</c:v>
                </c:pt>
                <c:pt idx="3802">
                  <c:v>54053.8</c:v>
                </c:pt>
                <c:pt idx="3803">
                  <c:v>54057.599999999999</c:v>
                </c:pt>
                <c:pt idx="3804">
                  <c:v>54062.7</c:v>
                </c:pt>
                <c:pt idx="3805">
                  <c:v>54067.8</c:v>
                </c:pt>
                <c:pt idx="3806">
                  <c:v>54071.6</c:v>
                </c:pt>
                <c:pt idx="3807">
                  <c:v>54076.6</c:v>
                </c:pt>
                <c:pt idx="3808">
                  <c:v>54084.2</c:v>
                </c:pt>
                <c:pt idx="3809">
                  <c:v>54089.2</c:v>
                </c:pt>
                <c:pt idx="3810">
                  <c:v>54094.3</c:v>
                </c:pt>
                <c:pt idx="3811">
                  <c:v>54099.3</c:v>
                </c:pt>
                <c:pt idx="3812">
                  <c:v>54103</c:v>
                </c:pt>
                <c:pt idx="3813">
                  <c:v>54107.9</c:v>
                </c:pt>
                <c:pt idx="3814">
                  <c:v>54112.800000000003</c:v>
                </c:pt>
                <c:pt idx="3815">
                  <c:v>54117.7</c:v>
                </c:pt>
                <c:pt idx="3816">
                  <c:v>54121.4</c:v>
                </c:pt>
                <c:pt idx="3817">
                  <c:v>54126.2</c:v>
                </c:pt>
                <c:pt idx="3818">
                  <c:v>54132.2</c:v>
                </c:pt>
                <c:pt idx="3819">
                  <c:v>54136.9</c:v>
                </c:pt>
                <c:pt idx="3820">
                  <c:v>54141.599999999999</c:v>
                </c:pt>
                <c:pt idx="3821">
                  <c:v>54146.2</c:v>
                </c:pt>
                <c:pt idx="3822">
                  <c:v>54150.7</c:v>
                </c:pt>
                <c:pt idx="3823">
                  <c:v>54155.3</c:v>
                </c:pt>
                <c:pt idx="3824">
                  <c:v>54159.7</c:v>
                </c:pt>
                <c:pt idx="3825">
                  <c:v>54164.1</c:v>
                </c:pt>
                <c:pt idx="3826">
                  <c:v>54169.4</c:v>
                </c:pt>
                <c:pt idx="3827">
                  <c:v>54173.7</c:v>
                </c:pt>
                <c:pt idx="3828">
                  <c:v>54179</c:v>
                </c:pt>
                <c:pt idx="3829">
                  <c:v>54183.199999999997</c:v>
                </c:pt>
                <c:pt idx="3830">
                  <c:v>54189.7</c:v>
                </c:pt>
                <c:pt idx="3831">
                  <c:v>54192.9</c:v>
                </c:pt>
                <c:pt idx="3832">
                  <c:v>54198.400000000001</c:v>
                </c:pt>
                <c:pt idx="3833">
                  <c:v>54202.7</c:v>
                </c:pt>
                <c:pt idx="3834">
                  <c:v>54209.2</c:v>
                </c:pt>
                <c:pt idx="3835">
                  <c:v>54213.4</c:v>
                </c:pt>
                <c:pt idx="3836">
                  <c:v>54218.8</c:v>
                </c:pt>
                <c:pt idx="3837">
                  <c:v>54223</c:v>
                </c:pt>
                <c:pt idx="3838">
                  <c:v>54229.2</c:v>
                </c:pt>
                <c:pt idx="3839">
                  <c:v>54232.2</c:v>
                </c:pt>
                <c:pt idx="3840">
                  <c:v>54238.3</c:v>
                </c:pt>
                <c:pt idx="3841">
                  <c:v>54242.2</c:v>
                </c:pt>
                <c:pt idx="3842">
                  <c:v>54247</c:v>
                </c:pt>
                <c:pt idx="3843">
                  <c:v>54251.6</c:v>
                </c:pt>
                <c:pt idx="3844">
                  <c:v>54256.9</c:v>
                </c:pt>
                <c:pt idx="3845">
                  <c:v>54260.4</c:v>
                </c:pt>
                <c:pt idx="3846">
                  <c:v>54264.5</c:v>
                </c:pt>
                <c:pt idx="3847">
                  <c:v>54267.6</c:v>
                </c:pt>
                <c:pt idx="3848">
                  <c:v>54271.3</c:v>
                </c:pt>
                <c:pt idx="3849">
                  <c:v>54274.2</c:v>
                </c:pt>
                <c:pt idx="3850">
                  <c:v>54277.5</c:v>
                </c:pt>
                <c:pt idx="3851">
                  <c:v>54279.9</c:v>
                </c:pt>
                <c:pt idx="3852">
                  <c:v>54282.7</c:v>
                </c:pt>
                <c:pt idx="3853">
                  <c:v>54284.800000000003</c:v>
                </c:pt>
                <c:pt idx="3854">
                  <c:v>54286.9</c:v>
                </c:pt>
                <c:pt idx="3855">
                  <c:v>54289</c:v>
                </c:pt>
                <c:pt idx="3856">
                  <c:v>54291.1</c:v>
                </c:pt>
                <c:pt idx="3857">
                  <c:v>54293.7</c:v>
                </c:pt>
                <c:pt idx="3858">
                  <c:v>54295.8</c:v>
                </c:pt>
                <c:pt idx="3859">
                  <c:v>54298.3</c:v>
                </c:pt>
                <c:pt idx="3860">
                  <c:v>54300.3</c:v>
                </c:pt>
                <c:pt idx="3861">
                  <c:v>54302.8</c:v>
                </c:pt>
                <c:pt idx="3862">
                  <c:v>54305.2</c:v>
                </c:pt>
                <c:pt idx="3863">
                  <c:v>54307.1</c:v>
                </c:pt>
                <c:pt idx="3864">
                  <c:v>54308.4</c:v>
                </c:pt>
                <c:pt idx="3865">
                  <c:v>54310.2</c:v>
                </c:pt>
                <c:pt idx="3866">
                  <c:v>54311.9</c:v>
                </c:pt>
                <c:pt idx="3867">
                  <c:v>54314</c:v>
                </c:pt>
                <c:pt idx="3868">
                  <c:v>54315.5</c:v>
                </c:pt>
                <c:pt idx="3869">
                  <c:v>54317.4</c:v>
                </c:pt>
                <c:pt idx="3870">
                  <c:v>54319.1</c:v>
                </c:pt>
                <c:pt idx="3871">
                  <c:v>54320.3</c:v>
                </c:pt>
                <c:pt idx="3872">
                  <c:v>54321.5</c:v>
                </c:pt>
                <c:pt idx="3873">
                  <c:v>54322.6</c:v>
                </c:pt>
                <c:pt idx="3874">
                  <c:v>54323.3</c:v>
                </c:pt>
                <c:pt idx="3875">
                  <c:v>54324.4</c:v>
                </c:pt>
                <c:pt idx="3876">
                  <c:v>54325.1</c:v>
                </c:pt>
                <c:pt idx="3877">
                  <c:v>54325.8</c:v>
                </c:pt>
                <c:pt idx="3878">
                  <c:v>54326.400000000001</c:v>
                </c:pt>
                <c:pt idx="3879">
                  <c:v>54326.7</c:v>
                </c:pt>
                <c:pt idx="3880">
                  <c:v>54326.7</c:v>
                </c:pt>
                <c:pt idx="3881">
                  <c:v>54326.7</c:v>
                </c:pt>
                <c:pt idx="3882">
                  <c:v>54326.7</c:v>
                </c:pt>
                <c:pt idx="3883">
                  <c:v>54326.7</c:v>
                </c:pt>
                <c:pt idx="3884">
                  <c:v>54326.7</c:v>
                </c:pt>
                <c:pt idx="3885">
                  <c:v>54326.7</c:v>
                </c:pt>
                <c:pt idx="3886">
                  <c:v>54326.7</c:v>
                </c:pt>
                <c:pt idx="3887">
                  <c:v>54326.7</c:v>
                </c:pt>
                <c:pt idx="3888">
                  <c:v>54326.7</c:v>
                </c:pt>
                <c:pt idx="3889">
                  <c:v>54326.7</c:v>
                </c:pt>
                <c:pt idx="3890">
                  <c:v>54326.7</c:v>
                </c:pt>
                <c:pt idx="3891">
                  <c:v>54326.7</c:v>
                </c:pt>
                <c:pt idx="3892">
                  <c:v>54326.7</c:v>
                </c:pt>
                <c:pt idx="3893">
                  <c:v>54326.7</c:v>
                </c:pt>
                <c:pt idx="3894">
                  <c:v>54326.7</c:v>
                </c:pt>
                <c:pt idx="3895">
                  <c:v>54326.7</c:v>
                </c:pt>
                <c:pt idx="3896">
                  <c:v>54326.7</c:v>
                </c:pt>
                <c:pt idx="3897">
                  <c:v>54326.7</c:v>
                </c:pt>
                <c:pt idx="3898">
                  <c:v>54326.7</c:v>
                </c:pt>
                <c:pt idx="3899">
                  <c:v>54326.7</c:v>
                </c:pt>
                <c:pt idx="3900">
                  <c:v>54326.7</c:v>
                </c:pt>
                <c:pt idx="3901">
                  <c:v>54326.7</c:v>
                </c:pt>
                <c:pt idx="3902">
                  <c:v>54326.7</c:v>
                </c:pt>
                <c:pt idx="3903">
                  <c:v>54326.7</c:v>
                </c:pt>
                <c:pt idx="3904">
                  <c:v>54326.7</c:v>
                </c:pt>
                <c:pt idx="3905">
                  <c:v>54326.7</c:v>
                </c:pt>
                <c:pt idx="3906">
                  <c:v>54326.7</c:v>
                </c:pt>
                <c:pt idx="3907">
                  <c:v>54326.7</c:v>
                </c:pt>
                <c:pt idx="3908">
                  <c:v>54326.8</c:v>
                </c:pt>
                <c:pt idx="3909">
                  <c:v>54326.9</c:v>
                </c:pt>
                <c:pt idx="3910">
                  <c:v>54327.1</c:v>
                </c:pt>
                <c:pt idx="3911">
                  <c:v>54327.4</c:v>
                </c:pt>
                <c:pt idx="3912">
                  <c:v>54327.9</c:v>
                </c:pt>
                <c:pt idx="3913">
                  <c:v>54328.3</c:v>
                </c:pt>
                <c:pt idx="3914">
                  <c:v>54329</c:v>
                </c:pt>
                <c:pt idx="3915">
                  <c:v>54329.7</c:v>
                </c:pt>
                <c:pt idx="3916">
                  <c:v>54330.6</c:v>
                </c:pt>
                <c:pt idx="3917">
                  <c:v>54331.3</c:v>
                </c:pt>
                <c:pt idx="3918">
                  <c:v>54331.9</c:v>
                </c:pt>
                <c:pt idx="3919">
                  <c:v>54332.800000000003</c:v>
                </c:pt>
                <c:pt idx="3920">
                  <c:v>54333.599999999999</c:v>
                </c:pt>
                <c:pt idx="3921">
                  <c:v>54334.8</c:v>
                </c:pt>
                <c:pt idx="3922">
                  <c:v>54335.8</c:v>
                </c:pt>
                <c:pt idx="3923">
                  <c:v>54336.800000000003</c:v>
                </c:pt>
                <c:pt idx="3924">
                  <c:v>54338</c:v>
                </c:pt>
                <c:pt idx="3925">
                  <c:v>54339.6</c:v>
                </c:pt>
                <c:pt idx="3926">
                  <c:v>54340.7</c:v>
                </c:pt>
                <c:pt idx="3927">
                  <c:v>54341.9</c:v>
                </c:pt>
                <c:pt idx="3928">
                  <c:v>54343</c:v>
                </c:pt>
                <c:pt idx="3929">
                  <c:v>54344.4</c:v>
                </c:pt>
                <c:pt idx="3930">
                  <c:v>54345.8</c:v>
                </c:pt>
                <c:pt idx="3931">
                  <c:v>54347.3</c:v>
                </c:pt>
                <c:pt idx="3932">
                  <c:v>54349</c:v>
                </c:pt>
                <c:pt idx="3933">
                  <c:v>54350.400000000001</c:v>
                </c:pt>
                <c:pt idx="3934">
                  <c:v>54351.5</c:v>
                </c:pt>
                <c:pt idx="3935">
                  <c:v>54352.7</c:v>
                </c:pt>
                <c:pt idx="3936">
                  <c:v>54353.9</c:v>
                </c:pt>
                <c:pt idx="3937">
                  <c:v>54355.1</c:v>
                </c:pt>
                <c:pt idx="3938">
                  <c:v>54356.7</c:v>
                </c:pt>
                <c:pt idx="3939">
                  <c:v>54358</c:v>
                </c:pt>
                <c:pt idx="3940">
                  <c:v>54359.8</c:v>
                </c:pt>
                <c:pt idx="3941">
                  <c:v>54361.9</c:v>
                </c:pt>
                <c:pt idx="3942">
                  <c:v>54363.4</c:v>
                </c:pt>
                <c:pt idx="3943">
                  <c:v>54364.9</c:v>
                </c:pt>
                <c:pt idx="3944">
                  <c:v>54366.5</c:v>
                </c:pt>
                <c:pt idx="3945">
                  <c:v>54368.1</c:v>
                </c:pt>
                <c:pt idx="3946">
                  <c:v>54369.8</c:v>
                </c:pt>
                <c:pt idx="3947">
                  <c:v>54371.1</c:v>
                </c:pt>
                <c:pt idx="3948">
                  <c:v>54373.3</c:v>
                </c:pt>
                <c:pt idx="3949">
                  <c:v>54375.1</c:v>
                </c:pt>
                <c:pt idx="3950">
                  <c:v>54377.8</c:v>
                </c:pt>
                <c:pt idx="3951">
                  <c:v>54379.7</c:v>
                </c:pt>
                <c:pt idx="3952">
                  <c:v>54382.7</c:v>
                </c:pt>
                <c:pt idx="3953">
                  <c:v>54384.7</c:v>
                </c:pt>
                <c:pt idx="3954">
                  <c:v>54386.8</c:v>
                </c:pt>
                <c:pt idx="3955">
                  <c:v>54388.9</c:v>
                </c:pt>
                <c:pt idx="3956">
                  <c:v>54391.6</c:v>
                </c:pt>
                <c:pt idx="3957">
                  <c:v>54393.8</c:v>
                </c:pt>
                <c:pt idx="3958">
                  <c:v>54396.6</c:v>
                </c:pt>
                <c:pt idx="3959">
                  <c:v>54399.5</c:v>
                </c:pt>
                <c:pt idx="3960">
                  <c:v>54401.9</c:v>
                </c:pt>
                <c:pt idx="3961">
                  <c:v>54404.9</c:v>
                </c:pt>
                <c:pt idx="3962">
                  <c:v>54407.5</c:v>
                </c:pt>
                <c:pt idx="3963">
                  <c:v>54409.599999999999</c:v>
                </c:pt>
                <c:pt idx="3964">
                  <c:v>54412.5</c:v>
                </c:pt>
                <c:pt idx="3965">
                  <c:v>54416.3</c:v>
                </c:pt>
                <c:pt idx="3966">
                  <c:v>54418.7</c:v>
                </c:pt>
                <c:pt idx="3967">
                  <c:v>54422.9</c:v>
                </c:pt>
                <c:pt idx="3968">
                  <c:v>54427.3</c:v>
                </c:pt>
                <c:pt idx="3969">
                  <c:v>54431</c:v>
                </c:pt>
                <c:pt idx="3970">
                  <c:v>54436.7</c:v>
                </c:pt>
                <c:pt idx="3971">
                  <c:v>54439.6</c:v>
                </c:pt>
                <c:pt idx="3972">
                  <c:v>54443.6</c:v>
                </c:pt>
                <c:pt idx="3973">
                  <c:v>54447.7</c:v>
                </c:pt>
                <c:pt idx="3974">
                  <c:v>54451.8</c:v>
                </c:pt>
                <c:pt idx="3975">
                  <c:v>54456</c:v>
                </c:pt>
                <c:pt idx="3976">
                  <c:v>54461.3</c:v>
                </c:pt>
                <c:pt idx="3977">
                  <c:v>54466.7</c:v>
                </c:pt>
                <c:pt idx="3978">
                  <c:v>54473.3</c:v>
                </c:pt>
                <c:pt idx="3979">
                  <c:v>54477.7</c:v>
                </c:pt>
                <c:pt idx="3980">
                  <c:v>54482.1</c:v>
                </c:pt>
                <c:pt idx="3981">
                  <c:v>54486.400000000001</c:v>
                </c:pt>
                <c:pt idx="3982">
                  <c:v>54490.8</c:v>
                </c:pt>
                <c:pt idx="3983">
                  <c:v>54495.199999999997</c:v>
                </c:pt>
                <c:pt idx="3984">
                  <c:v>54499.5</c:v>
                </c:pt>
                <c:pt idx="3985">
                  <c:v>54504.9</c:v>
                </c:pt>
                <c:pt idx="3986">
                  <c:v>54511.199999999997</c:v>
                </c:pt>
                <c:pt idx="3987">
                  <c:v>54515.4</c:v>
                </c:pt>
                <c:pt idx="3988">
                  <c:v>54519.5</c:v>
                </c:pt>
                <c:pt idx="3989">
                  <c:v>54523.5</c:v>
                </c:pt>
                <c:pt idx="3990">
                  <c:v>54527.5</c:v>
                </c:pt>
                <c:pt idx="3991">
                  <c:v>54531.6</c:v>
                </c:pt>
                <c:pt idx="3992">
                  <c:v>54535.7</c:v>
                </c:pt>
                <c:pt idx="3993">
                  <c:v>54539.7</c:v>
                </c:pt>
                <c:pt idx="3994">
                  <c:v>54545.9</c:v>
                </c:pt>
                <c:pt idx="3995">
                  <c:v>54551</c:v>
                </c:pt>
                <c:pt idx="3996">
                  <c:v>54556.2</c:v>
                </c:pt>
                <c:pt idx="3997">
                  <c:v>54560.3</c:v>
                </c:pt>
                <c:pt idx="3998">
                  <c:v>54564.5</c:v>
                </c:pt>
                <c:pt idx="3999">
                  <c:v>54568.6</c:v>
                </c:pt>
                <c:pt idx="4000">
                  <c:v>54572.800000000003</c:v>
                </c:pt>
                <c:pt idx="4001">
                  <c:v>54577</c:v>
                </c:pt>
                <c:pt idx="4002">
                  <c:v>54582.2</c:v>
                </c:pt>
                <c:pt idx="4003">
                  <c:v>54587.4</c:v>
                </c:pt>
                <c:pt idx="4004">
                  <c:v>54593.7</c:v>
                </c:pt>
                <c:pt idx="4005">
                  <c:v>54598.9</c:v>
                </c:pt>
                <c:pt idx="4006">
                  <c:v>54603.1</c:v>
                </c:pt>
                <c:pt idx="4007">
                  <c:v>54607.3</c:v>
                </c:pt>
                <c:pt idx="4008">
                  <c:v>54610.5</c:v>
                </c:pt>
                <c:pt idx="4009">
                  <c:v>54614.7</c:v>
                </c:pt>
                <c:pt idx="4010">
                  <c:v>54618.8</c:v>
                </c:pt>
                <c:pt idx="4011">
                  <c:v>54623</c:v>
                </c:pt>
                <c:pt idx="4012">
                  <c:v>54628.3</c:v>
                </c:pt>
                <c:pt idx="4013">
                  <c:v>54634.5</c:v>
                </c:pt>
                <c:pt idx="4014">
                  <c:v>54639.7</c:v>
                </c:pt>
                <c:pt idx="4015">
                  <c:v>54643.9</c:v>
                </c:pt>
                <c:pt idx="4016">
                  <c:v>54648</c:v>
                </c:pt>
                <c:pt idx="4017">
                  <c:v>54651.199999999997</c:v>
                </c:pt>
                <c:pt idx="4018">
                  <c:v>54655.3</c:v>
                </c:pt>
                <c:pt idx="4019">
                  <c:v>54659.5</c:v>
                </c:pt>
                <c:pt idx="4020">
                  <c:v>54663.7</c:v>
                </c:pt>
                <c:pt idx="4021">
                  <c:v>54669</c:v>
                </c:pt>
                <c:pt idx="4022">
                  <c:v>54674.2</c:v>
                </c:pt>
                <c:pt idx="4023">
                  <c:v>54679.5</c:v>
                </c:pt>
                <c:pt idx="4024">
                  <c:v>54683.7</c:v>
                </c:pt>
                <c:pt idx="4025">
                  <c:v>54690.1</c:v>
                </c:pt>
                <c:pt idx="4026">
                  <c:v>54694.3</c:v>
                </c:pt>
                <c:pt idx="4027">
                  <c:v>54697.5</c:v>
                </c:pt>
                <c:pt idx="4028">
                  <c:v>54702.7</c:v>
                </c:pt>
                <c:pt idx="4029">
                  <c:v>54706.9</c:v>
                </c:pt>
                <c:pt idx="4030">
                  <c:v>54713.2</c:v>
                </c:pt>
                <c:pt idx="4031">
                  <c:v>54717.4</c:v>
                </c:pt>
                <c:pt idx="4032">
                  <c:v>54722.7</c:v>
                </c:pt>
                <c:pt idx="4033">
                  <c:v>54725.8</c:v>
                </c:pt>
                <c:pt idx="4034">
                  <c:v>54729.9</c:v>
                </c:pt>
                <c:pt idx="4035">
                  <c:v>54733.1</c:v>
                </c:pt>
                <c:pt idx="4036">
                  <c:v>54737.2</c:v>
                </c:pt>
                <c:pt idx="4037">
                  <c:v>54741.3</c:v>
                </c:pt>
                <c:pt idx="4038">
                  <c:v>54744.4</c:v>
                </c:pt>
                <c:pt idx="4039">
                  <c:v>54748.5</c:v>
                </c:pt>
                <c:pt idx="4040">
                  <c:v>54754.6</c:v>
                </c:pt>
                <c:pt idx="4041">
                  <c:v>54759.6</c:v>
                </c:pt>
                <c:pt idx="4042">
                  <c:v>54764.6</c:v>
                </c:pt>
                <c:pt idx="4043">
                  <c:v>54767.6</c:v>
                </c:pt>
                <c:pt idx="4044">
                  <c:v>54772.5</c:v>
                </c:pt>
                <c:pt idx="4045">
                  <c:v>54776.5</c:v>
                </c:pt>
                <c:pt idx="4046">
                  <c:v>54779.4</c:v>
                </c:pt>
                <c:pt idx="4047">
                  <c:v>54783.3</c:v>
                </c:pt>
                <c:pt idx="4048">
                  <c:v>54787.199999999997</c:v>
                </c:pt>
                <c:pt idx="4049">
                  <c:v>54792.1</c:v>
                </c:pt>
                <c:pt idx="4050">
                  <c:v>54797</c:v>
                </c:pt>
                <c:pt idx="4051">
                  <c:v>54800.9</c:v>
                </c:pt>
                <c:pt idx="4052">
                  <c:v>54804.7</c:v>
                </c:pt>
                <c:pt idx="4053">
                  <c:v>54808.6</c:v>
                </c:pt>
                <c:pt idx="4054">
                  <c:v>54813.4</c:v>
                </c:pt>
                <c:pt idx="4055">
                  <c:v>54817.2</c:v>
                </c:pt>
                <c:pt idx="4056">
                  <c:v>54821</c:v>
                </c:pt>
                <c:pt idx="4057">
                  <c:v>54823.9</c:v>
                </c:pt>
                <c:pt idx="4058">
                  <c:v>54828.6</c:v>
                </c:pt>
                <c:pt idx="4059">
                  <c:v>54833.3</c:v>
                </c:pt>
                <c:pt idx="4060">
                  <c:v>54838</c:v>
                </c:pt>
                <c:pt idx="4061">
                  <c:v>54841.8</c:v>
                </c:pt>
                <c:pt idx="4062">
                  <c:v>54845.5</c:v>
                </c:pt>
                <c:pt idx="4063">
                  <c:v>54849.2</c:v>
                </c:pt>
                <c:pt idx="4064">
                  <c:v>54853.8</c:v>
                </c:pt>
                <c:pt idx="4065">
                  <c:v>54857.5</c:v>
                </c:pt>
                <c:pt idx="4066">
                  <c:v>54862.9</c:v>
                </c:pt>
                <c:pt idx="4067">
                  <c:v>54866.6</c:v>
                </c:pt>
                <c:pt idx="4068">
                  <c:v>54872</c:v>
                </c:pt>
                <c:pt idx="4069">
                  <c:v>54876.4</c:v>
                </c:pt>
                <c:pt idx="4070">
                  <c:v>54880</c:v>
                </c:pt>
                <c:pt idx="4071">
                  <c:v>54883.5</c:v>
                </c:pt>
                <c:pt idx="4072">
                  <c:v>54887.1</c:v>
                </c:pt>
                <c:pt idx="4073">
                  <c:v>54890.7</c:v>
                </c:pt>
                <c:pt idx="4074">
                  <c:v>54894.400000000001</c:v>
                </c:pt>
                <c:pt idx="4075">
                  <c:v>54898</c:v>
                </c:pt>
                <c:pt idx="4076">
                  <c:v>54902.6</c:v>
                </c:pt>
                <c:pt idx="4077">
                  <c:v>54907.3</c:v>
                </c:pt>
                <c:pt idx="4078">
                  <c:v>54911.9</c:v>
                </c:pt>
                <c:pt idx="4079">
                  <c:v>54916.5</c:v>
                </c:pt>
                <c:pt idx="4080">
                  <c:v>54919.3</c:v>
                </c:pt>
                <c:pt idx="4081">
                  <c:v>54923.9</c:v>
                </c:pt>
                <c:pt idx="4082">
                  <c:v>54927.6</c:v>
                </c:pt>
                <c:pt idx="4083">
                  <c:v>54929.4</c:v>
                </c:pt>
                <c:pt idx="4084">
                  <c:v>54933</c:v>
                </c:pt>
                <c:pt idx="4085">
                  <c:v>54936.6</c:v>
                </c:pt>
                <c:pt idx="4086">
                  <c:v>54941</c:v>
                </c:pt>
                <c:pt idx="4087">
                  <c:v>54945.3</c:v>
                </c:pt>
                <c:pt idx="4088">
                  <c:v>54949.5</c:v>
                </c:pt>
                <c:pt idx="4089">
                  <c:v>54953.7</c:v>
                </c:pt>
                <c:pt idx="4090">
                  <c:v>54956.9</c:v>
                </c:pt>
                <c:pt idx="4091">
                  <c:v>54960.1</c:v>
                </c:pt>
                <c:pt idx="4092">
                  <c:v>54963.1</c:v>
                </c:pt>
                <c:pt idx="4093">
                  <c:v>54966.1</c:v>
                </c:pt>
                <c:pt idx="4094">
                  <c:v>54968.3</c:v>
                </c:pt>
                <c:pt idx="4095">
                  <c:v>54971.8</c:v>
                </c:pt>
                <c:pt idx="4096">
                  <c:v>54975.1</c:v>
                </c:pt>
                <c:pt idx="4097">
                  <c:v>54978.3</c:v>
                </c:pt>
                <c:pt idx="4098">
                  <c:v>54980.6</c:v>
                </c:pt>
                <c:pt idx="4099">
                  <c:v>54989.7</c:v>
                </c:pt>
                <c:pt idx="4100">
                  <c:v>54990.7</c:v>
                </c:pt>
                <c:pt idx="4101">
                  <c:v>54991.1</c:v>
                </c:pt>
                <c:pt idx="4102">
                  <c:v>54993.5</c:v>
                </c:pt>
                <c:pt idx="4103">
                  <c:v>54996.7</c:v>
                </c:pt>
                <c:pt idx="4104">
                  <c:v>54998.400000000001</c:v>
                </c:pt>
                <c:pt idx="4105">
                  <c:v>55000.1</c:v>
                </c:pt>
                <c:pt idx="4106">
                  <c:v>55002.9</c:v>
                </c:pt>
                <c:pt idx="4107">
                  <c:v>55004.9</c:v>
                </c:pt>
                <c:pt idx="4108">
                  <c:v>55007.3</c:v>
                </c:pt>
                <c:pt idx="4109">
                  <c:v>55009.9</c:v>
                </c:pt>
                <c:pt idx="4110">
                  <c:v>55012.6</c:v>
                </c:pt>
                <c:pt idx="4111">
                  <c:v>55015.199999999997</c:v>
                </c:pt>
                <c:pt idx="4112">
                  <c:v>55017.9</c:v>
                </c:pt>
                <c:pt idx="4113">
                  <c:v>55019.8</c:v>
                </c:pt>
                <c:pt idx="4114">
                  <c:v>55022.1</c:v>
                </c:pt>
                <c:pt idx="4115">
                  <c:v>55024.5</c:v>
                </c:pt>
                <c:pt idx="4116">
                  <c:v>55028.7</c:v>
                </c:pt>
                <c:pt idx="4117">
                  <c:v>55031.8</c:v>
                </c:pt>
                <c:pt idx="4118">
                  <c:v>55034.1</c:v>
                </c:pt>
                <c:pt idx="4119">
                  <c:v>55036.800000000003</c:v>
                </c:pt>
                <c:pt idx="4120">
                  <c:v>55039.5</c:v>
                </c:pt>
                <c:pt idx="4121">
                  <c:v>55042.2</c:v>
                </c:pt>
                <c:pt idx="4122">
                  <c:v>55045.8</c:v>
                </c:pt>
                <c:pt idx="4123">
                  <c:v>55048.9</c:v>
                </c:pt>
                <c:pt idx="4124">
                  <c:v>55051.6</c:v>
                </c:pt>
                <c:pt idx="4125">
                  <c:v>55053.9</c:v>
                </c:pt>
                <c:pt idx="4126">
                  <c:v>55056.7</c:v>
                </c:pt>
                <c:pt idx="4127">
                  <c:v>55059.5</c:v>
                </c:pt>
                <c:pt idx="4128">
                  <c:v>55063.4</c:v>
                </c:pt>
                <c:pt idx="4129">
                  <c:v>55066.9</c:v>
                </c:pt>
                <c:pt idx="4130">
                  <c:v>55070.400000000001</c:v>
                </c:pt>
                <c:pt idx="4131">
                  <c:v>55073.599999999999</c:v>
                </c:pt>
                <c:pt idx="4132">
                  <c:v>55076.9</c:v>
                </c:pt>
                <c:pt idx="4133">
                  <c:v>55080.3</c:v>
                </c:pt>
                <c:pt idx="4134">
                  <c:v>55085.7</c:v>
                </c:pt>
                <c:pt idx="4135">
                  <c:v>55090.7</c:v>
                </c:pt>
                <c:pt idx="4136">
                  <c:v>55095.4</c:v>
                </c:pt>
                <c:pt idx="4137">
                  <c:v>55099.8</c:v>
                </c:pt>
                <c:pt idx="4138">
                  <c:v>55106.400000000001</c:v>
                </c:pt>
                <c:pt idx="4139">
                  <c:v>55111.7</c:v>
                </c:pt>
                <c:pt idx="4140">
                  <c:v>55119.3</c:v>
                </c:pt>
                <c:pt idx="4141">
                  <c:v>55125.3</c:v>
                </c:pt>
                <c:pt idx="4142">
                  <c:v>55133.599999999999</c:v>
                </c:pt>
                <c:pt idx="4143">
                  <c:v>55138.9</c:v>
                </c:pt>
                <c:pt idx="4144">
                  <c:v>55146.400000000001</c:v>
                </c:pt>
                <c:pt idx="4145">
                  <c:v>55155.1</c:v>
                </c:pt>
                <c:pt idx="4146">
                  <c:v>55163.7</c:v>
                </c:pt>
                <c:pt idx="4147">
                  <c:v>55170.2</c:v>
                </c:pt>
                <c:pt idx="4148">
                  <c:v>55176.4</c:v>
                </c:pt>
                <c:pt idx="4149">
                  <c:v>55182.5</c:v>
                </c:pt>
                <c:pt idx="4150">
                  <c:v>55188.4</c:v>
                </c:pt>
                <c:pt idx="4151">
                  <c:v>55194.1</c:v>
                </c:pt>
                <c:pt idx="4152">
                  <c:v>55201.1</c:v>
                </c:pt>
                <c:pt idx="4153">
                  <c:v>55206</c:v>
                </c:pt>
                <c:pt idx="4154">
                  <c:v>55210.5</c:v>
                </c:pt>
                <c:pt idx="4155">
                  <c:v>55214.8</c:v>
                </c:pt>
                <c:pt idx="4156">
                  <c:v>55219</c:v>
                </c:pt>
                <c:pt idx="4157">
                  <c:v>55223.8</c:v>
                </c:pt>
                <c:pt idx="4158">
                  <c:v>55228.4</c:v>
                </c:pt>
                <c:pt idx="4159">
                  <c:v>55232.800000000003</c:v>
                </c:pt>
                <c:pt idx="4160">
                  <c:v>55236.6</c:v>
                </c:pt>
                <c:pt idx="4161">
                  <c:v>55240.2</c:v>
                </c:pt>
                <c:pt idx="4162">
                  <c:v>55244.4</c:v>
                </c:pt>
                <c:pt idx="4163">
                  <c:v>55248.5</c:v>
                </c:pt>
                <c:pt idx="4164">
                  <c:v>55253.2</c:v>
                </c:pt>
                <c:pt idx="4165">
                  <c:v>55256.6</c:v>
                </c:pt>
                <c:pt idx="4166">
                  <c:v>55260.6</c:v>
                </c:pt>
                <c:pt idx="4167">
                  <c:v>55263.4</c:v>
                </c:pt>
                <c:pt idx="4168">
                  <c:v>55266.8</c:v>
                </c:pt>
                <c:pt idx="4169">
                  <c:v>55270.8</c:v>
                </c:pt>
                <c:pt idx="4170">
                  <c:v>55274.8</c:v>
                </c:pt>
                <c:pt idx="4171">
                  <c:v>55279.4</c:v>
                </c:pt>
                <c:pt idx="4172">
                  <c:v>55283</c:v>
                </c:pt>
                <c:pt idx="4173">
                  <c:v>55286.400000000001</c:v>
                </c:pt>
                <c:pt idx="4174">
                  <c:v>55289.9</c:v>
                </c:pt>
                <c:pt idx="4175">
                  <c:v>55293.8</c:v>
                </c:pt>
                <c:pt idx="4176">
                  <c:v>55297.7</c:v>
                </c:pt>
                <c:pt idx="4177">
                  <c:v>55302.1</c:v>
                </c:pt>
                <c:pt idx="4178">
                  <c:v>55305.9</c:v>
                </c:pt>
                <c:pt idx="4179">
                  <c:v>55308.6</c:v>
                </c:pt>
                <c:pt idx="4180">
                  <c:v>55311.9</c:v>
                </c:pt>
                <c:pt idx="4181">
                  <c:v>55316.2</c:v>
                </c:pt>
                <c:pt idx="4182">
                  <c:v>55320.6</c:v>
                </c:pt>
                <c:pt idx="4183">
                  <c:v>55325</c:v>
                </c:pt>
                <c:pt idx="4184">
                  <c:v>55329</c:v>
                </c:pt>
                <c:pt idx="4185">
                  <c:v>55332.4</c:v>
                </c:pt>
                <c:pt idx="4186">
                  <c:v>55336.4</c:v>
                </c:pt>
                <c:pt idx="4187">
                  <c:v>55341.2</c:v>
                </c:pt>
                <c:pt idx="4188">
                  <c:v>55345.4</c:v>
                </c:pt>
                <c:pt idx="4189">
                  <c:v>55349.2</c:v>
                </c:pt>
                <c:pt idx="4190">
                  <c:v>55353</c:v>
                </c:pt>
                <c:pt idx="4191">
                  <c:v>55357.599999999999</c:v>
                </c:pt>
                <c:pt idx="4192">
                  <c:v>55361.7</c:v>
                </c:pt>
                <c:pt idx="4193">
                  <c:v>55366.7</c:v>
                </c:pt>
                <c:pt idx="4194">
                  <c:v>55372.4</c:v>
                </c:pt>
                <c:pt idx="4195">
                  <c:v>55376.800000000003</c:v>
                </c:pt>
                <c:pt idx="4196">
                  <c:v>55381.2</c:v>
                </c:pt>
                <c:pt idx="4197">
                  <c:v>55386.400000000001</c:v>
                </c:pt>
                <c:pt idx="4198">
                  <c:v>55390.9</c:v>
                </c:pt>
                <c:pt idx="4199">
                  <c:v>55396.800000000003</c:v>
                </c:pt>
                <c:pt idx="4200">
                  <c:v>55402.8</c:v>
                </c:pt>
                <c:pt idx="4201">
                  <c:v>55407.9</c:v>
                </c:pt>
                <c:pt idx="4202">
                  <c:v>55412.2</c:v>
                </c:pt>
                <c:pt idx="4203">
                  <c:v>55415.8</c:v>
                </c:pt>
                <c:pt idx="4204">
                  <c:v>55420</c:v>
                </c:pt>
                <c:pt idx="4205">
                  <c:v>55424.800000000003</c:v>
                </c:pt>
                <c:pt idx="4206">
                  <c:v>55430.1</c:v>
                </c:pt>
                <c:pt idx="4207">
                  <c:v>55434.6</c:v>
                </c:pt>
                <c:pt idx="4208">
                  <c:v>55438.3</c:v>
                </c:pt>
                <c:pt idx="4209">
                  <c:v>55441.2</c:v>
                </c:pt>
                <c:pt idx="4210">
                  <c:v>55444.6</c:v>
                </c:pt>
                <c:pt idx="4211">
                  <c:v>55447.9</c:v>
                </c:pt>
                <c:pt idx="4212">
                  <c:v>55452.7</c:v>
                </c:pt>
                <c:pt idx="4213">
                  <c:v>55456.4</c:v>
                </c:pt>
                <c:pt idx="4214">
                  <c:v>55459.9</c:v>
                </c:pt>
                <c:pt idx="4215">
                  <c:v>55463</c:v>
                </c:pt>
                <c:pt idx="4216">
                  <c:v>55466.1</c:v>
                </c:pt>
                <c:pt idx="4217">
                  <c:v>55470.2</c:v>
                </c:pt>
                <c:pt idx="4218">
                  <c:v>55473.9</c:v>
                </c:pt>
                <c:pt idx="4219">
                  <c:v>55478.2</c:v>
                </c:pt>
                <c:pt idx="4220">
                  <c:v>55481</c:v>
                </c:pt>
                <c:pt idx="4221">
                  <c:v>55484.5</c:v>
                </c:pt>
                <c:pt idx="4222">
                  <c:v>55488.1</c:v>
                </c:pt>
                <c:pt idx="4223">
                  <c:v>55492.5</c:v>
                </c:pt>
                <c:pt idx="4224">
                  <c:v>55497.8</c:v>
                </c:pt>
                <c:pt idx="4225">
                  <c:v>55502.7</c:v>
                </c:pt>
                <c:pt idx="4226">
                  <c:v>55507.199999999997</c:v>
                </c:pt>
                <c:pt idx="4227">
                  <c:v>55512</c:v>
                </c:pt>
                <c:pt idx="4228">
                  <c:v>55518</c:v>
                </c:pt>
                <c:pt idx="4229">
                  <c:v>55525.1</c:v>
                </c:pt>
                <c:pt idx="4230">
                  <c:v>55531.7</c:v>
                </c:pt>
                <c:pt idx="4231">
                  <c:v>55539.5</c:v>
                </c:pt>
                <c:pt idx="4232">
                  <c:v>55547.5</c:v>
                </c:pt>
                <c:pt idx="4233">
                  <c:v>55552.6</c:v>
                </c:pt>
                <c:pt idx="4234">
                  <c:v>55560.9</c:v>
                </c:pt>
                <c:pt idx="4235">
                  <c:v>55568.3</c:v>
                </c:pt>
                <c:pt idx="4236">
                  <c:v>55576.800000000003</c:v>
                </c:pt>
                <c:pt idx="4237">
                  <c:v>55583.1</c:v>
                </c:pt>
                <c:pt idx="4238">
                  <c:v>55589.5</c:v>
                </c:pt>
                <c:pt idx="4239">
                  <c:v>55595.8</c:v>
                </c:pt>
                <c:pt idx="4240">
                  <c:v>55602</c:v>
                </c:pt>
                <c:pt idx="4241">
                  <c:v>55610.2</c:v>
                </c:pt>
                <c:pt idx="4242">
                  <c:v>55617.1</c:v>
                </c:pt>
                <c:pt idx="4243">
                  <c:v>55623.9</c:v>
                </c:pt>
                <c:pt idx="4244">
                  <c:v>55628.800000000003</c:v>
                </c:pt>
                <c:pt idx="4245">
                  <c:v>55634.6</c:v>
                </c:pt>
                <c:pt idx="4246">
                  <c:v>55641.4</c:v>
                </c:pt>
                <c:pt idx="4247">
                  <c:v>55649.1</c:v>
                </c:pt>
                <c:pt idx="4248">
                  <c:v>55656.9</c:v>
                </c:pt>
                <c:pt idx="4249">
                  <c:v>55662.7</c:v>
                </c:pt>
                <c:pt idx="4250">
                  <c:v>55668.5</c:v>
                </c:pt>
                <c:pt idx="4251">
                  <c:v>55674.3</c:v>
                </c:pt>
                <c:pt idx="4252">
                  <c:v>55681.1</c:v>
                </c:pt>
                <c:pt idx="4253">
                  <c:v>55686.9</c:v>
                </c:pt>
                <c:pt idx="4254">
                  <c:v>55694.7</c:v>
                </c:pt>
                <c:pt idx="4255">
                  <c:v>55700.6</c:v>
                </c:pt>
                <c:pt idx="4256">
                  <c:v>55706.400000000001</c:v>
                </c:pt>
                <c:pt idx="4257">
                  <c:v>55711.4</c:v>
                </c:pt>
                <c:pt idx="4258">
                  <c:v>55718.3</c:v>
                </c:pt>
                <c:pt idx="4259">
                  <c:v>55726.2</c:v>
                </c:pt>
                <c:pt idx="4260">
                  <c:v>55734.2</c:v>
                </c:pt>
                <c:pt idx="4261">
                  <c:v>55739.3</c:v>
                </c:pt>
                <c:pt idx="4262">
                  <c:v>55746.400000000001</c:v>
                </c:pt>
                <c:pt idx="4263">
                  <c:v>55751.5</c:v>
                </c:pt>
                <c:pt idx="4264">
                  <c:v>55757.7</c:v>
                </c:pt>
                <c:pt idx="4265">
                  <c:v>55765</c:v>
                </c:pt>
                <c:pt idx="4266">
                  <c:v>55774.400000000001</c:v>
                </c:pt>
                <c:pt idx="4267">
                  <c:v>55779.6</c:v>
                </c:pt>
                <c:pt idx="4268">
                  <c:v>55785.9</c:v>
                </c:pt>
                <c:pt idx="4269">
                  <c:v>55792.2</c:v>
                </c:pt>
                <c:pt idx="4270">
                  <c:v>55799.6</c:v>
                </c:pt>
                <c:pt idx="4271">
                  <c:v>55808</c:v>
                </c:pt>
                <c:pt idx="4272">
                  <c:v>55817.5</c:v>
                </c:pt>
                <c:pt idx="4273">
                  <c:v>55822.7</c:v>
                </c:pt>
                <c:pt idx="4274">
                  <c:v>55829</c:v>
                </c:pt>
                <c:pt idx="4275">
                  <c:v>55835.199999999997</c:v>
                </c:pt>
                <c:pt idx="4276">
                  <c:v>55841.4</c:v>
                </c:pt>
                <c:pt idx="4277">
                  <c:v>55849.599999999999</c:v>
                </c:pt>
                <c:pt idx="4278">
                  <c:v>55856.7</c:v>
                </c:pt>
                <c:pt idx="4279">
                  <c:v>55863.7</c:v>
                </c:pt>
                <c:pt idx="4280">
                  <c:v>55868.7</c:v>
                </c:pt>
                <c:pt idx="4281">
                  <c:v>55874.7</c:v>
                </c:pt>
                <c:pt idx="4282">
                  <c:v>55880.6</c:v>
                </c:pt>
                <c:pt idx="4283">
                  <c:v>55888.5</c:v>
                </c:pt>
                <c:pt idx="4284">
                  <c:v>55895.4</c:v>
                </c:pt>
                <c:pt idx="4285">
                  <c:v>55901.3</c:v>
                </c:pt>
                <c:pt idx="4286">
                  <c:v>55906.1</c:v>
                </c:pt>
                <c:pt idx="4287">
                  <c:v>55912</c:v>
                </c:pt>
                <c:pt idx="4288">
                  <c:v>55917.8</c:v>
                </c:pt>
                <c:pt idx="4289">
                  <c:v>55924.6</c:v>
                </c:pt>
                <c:pt idx="4290">
                  <c:v>55932.3</c:v>
                </c:pt>
                <c:pt idx="4291">
                  <c:v>55938.1</c:v>
                </c:pt>
                <c:pt idx="4292">
                  <c:v>55943.9</c:v>
                </c:pt>
                <c:pt idx="4293">
                  <c:v>55949.599999999999</c:v>
                </c:pt>
                <c:pt idx="4294">
                  <c:v>55955.4</c:v>
                </c:pt>
                <c:pt idx="4295">
                  <c:v>55961.2</c:v>
                </c:pt>
                <c:pt idx="4296">
                  <c:v>55968.800000000003</c:v>
                </c:pt>
                <c:pt idx="4297">
                  <c:v>55975.6</c:v>
                </c:pt>
                <c:pt idx="4298">
                  <c:v>55981.5</c:v>
                </c:pt>
                <c:pt idx="4299">
                  <c:v>55986.6</c:v>
                </c:pt>
                <c:pt idx="4300">
                  <c:v>55994.2</c:v>
                </c:pt>
                <c:pt idx="4301">
                  <c:v>55999.8</c:v>
                </c:pt>
                <c:pt idx="4302">
                  <c:v>56010.1</c:v>
                </c:pt>
                <c:pt idx="4303">
                  <c:v>56017</c:v>
                </c:pt>
                <c:pt idx="4304">
                  <c:v>56024</c:v>
                </c:pt>
                <c:pt idx="4305">
                  <c:v>56029.8</c:v>
                </c:pt>
                <c:pt idx="4306">
                  <c:v>56036.6</c:v>
                </c:pt>
                <c:pt idx="4307">
                  <c:v>56044.4</c:v>
                </c:pt>
                <c:pt idx="4308">
                  <c:v>56051.9</c:v>
                </c:pt>
                <c:pt idx="4309">
                  <c:v>56060</c:v>
                </c:pt>
                <c:pt idx="4310">
                  <c:v>56066.6</c:v>
                </c:pt>
                <c:pt idx="4311">
                  <c:v>56071.7</c:v>
                </c:pt>
                <c:pt idx="4312">
                  <c:v>56076.4</c:v>
                </c:pt>
                <c:pt idx="4313">
                  <c:v>56081.1</c:v>
                </c:pt>
                <c:pt idx="4314">
                  <c:v>56085</c:v>
                </c:pt>
                <c:pt idx="4315">
                  <c:v>56087.7</c:v>
                </c:pt>
                <c:pt idx="4316">
                  <c:v>56089.9</c:v>
                </c:pt>
                <c:pt idx="4317">
                  <c:v>56091.3</c:v>
                </c:pt>
                <c:pt idx="4318">
                  <c:v>56093</c:v>
                </c:pt>
                <c:pt idx="4319">
                  <c:v>56094.6</c:v>
                </c:pt>
                <c:pt idx="4320">
                  <c:v>56096.7</c:v>
                </c:pt>
                <c:pt idx="4321">
                  <c:v>56098.6</c:v>
                </c:pt>
                <c:pt idx="4322">
                  <c:v>56100.2</c:v>
                </c:pt>
                <c:pt idx="4323">
                  <c:v>56101.3</c:v>
                </c:pt>
                <c:pt idx="4324">
                  <c:v>56102.8</c:v>
                </c:pt>
                <c:pt idx="4325">
                  <c:v>56103.9</c:v>
                </c:pt>
                <c:pt idx="4326">
                  <c:v>56105.3</c:v>
                </c:pt>
                <c:pt idx="4327">
                  <c:v>56106.400000000001</c:v>
                </c:pt>
                <c:pt idx="4328">
                  <c:v>56107.4</c:v>
                </c:pt>
                <c:pt idx="4329">
                  <c:v>56108</c:v>
                </c:pt>
                <c:pt idx="4330">
                  <c:v>56108.6</c:v>
                </c:pt>
                <c:pt idx="4331">
                  <c:v>56109.2</c:v>
                </c:pt>
                <c:pt idx="4332">
                  <c:v>56109.5</c:v>
                </c:pt>
                <c:pt idx="4333">
                  <c:v>56109.599999999999</c:v>
                </c:pt>
                <c:pt idx="4334">
                  <c:v>56109.7</c:v>
                </c:pt>
                <c:pt idx="4335">
                  <c:v>56109.7</c:v>
                </c:pt>
                <c:pt idx="4336">
                  <c:v>56109.599999999999</c:v>
                </c:pt>
                <c:pt idx="4337">
                  <c:v>56109.599999999999</c:v>
                </c:pt>
                <c:pt idx="4338">
                  <c:v>56109.5</c:v>
                </c:pt>
                <c:pt idx="4339">
                  <c:v>56109.5</c:v>
                </c:pt>
                <c:pt idx="4340">
                  <c:v>56109.4</c:v>
                </c:pt>
                <c:pt idx="4341">
                  <c:v>56109.3</c:v>
                </c:pt>
                <c:pt idx="4342">
                  <c:v>56109.2</c:v>
                </c:pt>
                <c:pt idx="4343">
                  <c:v>56109.1</c:v>
                </c:pt>
                <c:pt idx="4344">
                  <c:v>56108.9</c:v>
                </c:pt>
                <c:pt idx="4345">
                  <c:v>56108.800000000003</c:v>
                </c:pt>
                <c:pt idx="4346">
                  <c:v>56108.6</c:v>
                </c:pt>
                <c:pt idx="4347">
                  <c:v>56108.5</c:v>
                </c:pt>
                <c:pt idx="4348">
                  <c:v>56108.4</c:v>
                </c:pt>
                <c:pt idx="4349">
                  <c:v>56108.2</c:v>
                </c:pt>
                <c:pt idx="4350">
                  <c:v>56108</c:v>
                </c:pt>
                <c:pt idx="4351">
                  <c:v>56107.8</c:v>
                </c:pt>
                <c:pt idx="4352">
                  <c:v>56107.7</c:v>
                </c:pt>
                <c:pt idx="4353">
                  <c:v>56107.5</c:v>
                </c:pt>
                <c:pt idx="4354">
                  <c:v>56107</c:v>
                </c:pt>
                <c:pt idx="4355">
                  <c:v>56106.6</c:v>
                </c:pt>
                <c:pt idx="4356">
                  <c:v>56106</c:v>
                </c:pt>
                <c:pt idx="4357">
                  <c:v>56105.3</c:v>
                </c:pt>
                <c:pt idx="4358">
                  <c:v>56104.6</c:v>
                </c:pt>
                <c:pt idx="4359">
                  <c:v>56104</c:v>
                </c:pt>
                <c:pt idx="4360">
                  <c:v>56103.199999999997</c:v>
                </c:pt>
                <c:pt idx="4361">
                  <c:v>56102.5</c:v>
                </c:pt>
                <c:pt idx="4362">
                  <c:v>56101.8</c:v>
                </c:pt>
                <c:pt idx="4363">
                  <c:v>56100.9</c:v>
                </c:pt>
                <c:pt idx="4364">
                  <c:v>56100.3</c:v>
                </c:pt>
                <c:pt idx="4365">
                  <c:v>56099.8</c:v>
                </c:pt>
                <c:pt idx="4366">
                  <c:v>56099.3</c:v>
                </c:pt>
                <c:pt idx="4367">
                  <c:v>56098.9</c:v>
                </c:pt>
                <c:pt idx="4368">
                  <c:v>56098.6</c:v>
                </c:pt>
                <c:pt idx="4369">
                  <c:v>56098.400000000001</c:v>
                </c:pt>
                <c:pt idx="4370">
                  <c:v>56098.400000000001</c:v>
                </c:pt>
                <c:pt idx="4371">
                  <c:v>56098.5</c:v>
                </c:pt>
                <c:pt idx="4372">
                  <c:v>56098.7</c:v>
                </c:pt>
                <c:pt idx="4373">
                  <c:v>56099</c:v>
                </c:pt>
                <c:pt idx="4374">
                  <c:v>56099.5</c:v>
                </c:pt>
                <c:pt idx="4375">
                  <c:v>56100.1</c:v>
                </c:pt>
                <c:pt idx="4376">
                  <c:v>56100.6</c:v>
                </c:pt>
                <c:pt idx="4377">
                  <c:v>56101.1</c:v>
                </c:pt>
                <c:pt idx="4378">
                  <c:v>56102</c:v>
                </c:pt>
                <c:pt idx="4379">
                  <c:v>56103</c:v>
                </c:pt>
                <c:pt idx="4380">
                  <c:v>56103.9</c:v>
                </c:pt>
                <c:pt idx="4381">
                  <c:v>56104.800000000003</c:v>
                </c:pt>
                <c:pt idx="4382">
                  <c:v>56105.8</c:v>
                </c:pt>
                <c:pt idx="4383">
                  <c:v>56106.9</c:v>
                </c:pt>
                <c:pt idx="4384">
                  <c:v>56108.3</c:v>
                </c:pt>
                <c:pt idx="4385">
                  <c:v>56109.3</c:v>
                </c:pt>
                <c:pt idx="4386">
                  <c:v>56110.5</c:v>
                </c:pt>
                <c:pt idx="4387">
                  <c:v>56111.4</c:v>
                </c:pt>
                <c:pt idx="4388">
                  <c:v>56112.9</c:v>
                </c:pt>
                <c:pt idx="4389">
                  <c:v>56114.2</c:v>
                </c:pt>
                <c:pt idx="4390">
                  <c:v>56116.5</c:v>
                </c:pt>
                <c:pt idx="4391">
                  <c:v>56118.5</c:v>
                </c:pt>
                <c:pt idx="4392">
                  <c:v>56120.4</c:v>
                </c:pt>
                <c:pt idx="4393">
                  <c:v>56122.400000000001</c:v>
                </c:pt>
                <c:pt idx="4394">
                  <c:v>56125.3</c:v>
                </c:pt>
                <c:pt idx="4395">
                  <c:v>56128</c:v>
                </c:pt>
                <c:pt idx="4396">
                  <c:v>56130.9</c:v>
                </c:pt>
                <c:pt idx="4397">
                  <c:v>56133.5</c:v>
                </c:pt>
                <c:pt idx="4398">
                  <c:v>56135.7</c:v>
                </c:pt>
                <c:pt idx="4399">
                  <c:v>56138</c:v>
                </c:pt>
                <c:pt idx="4400">
                  <c:v>56141.4</c:v>
                </c:pt>
                <c:pt idx="4401">
                  <c:v>56145.3</c:v>
                </c:pt>
                <c:pt idx="4402">
                  <c:v>56148.800000000003</c:v>
                </c:pt>
                <c:pt idx="4403">
                  <c:v>56151.9</c:v>
                </c:pt>
                <c:pt idx="4404">
                  <c:v>56155</c:v>
                </c:pt>
                <c:pt idx="4405">
                  <c:v>56157.7</c:v>
                </c:pt>
                <c:pt idx="4406">
                  <c:v>56161</c:v>
                </c:pt>
                <c:pt idx="4407">
                  <c:v>56167</c:v>
                </c:pt>
                <c:pt idx="4408">
                  <c:v>56171.5</c:v>
                </c:pt>
                <c:pt idx="4409">
                  <c:v>56177.3</c:v>
                </c:pt>
                <c:pt idx="4410">
                  <c:v>56182.6</c:v>
                </c:pt>
                <c:pt idx="4411">
                  <c:v>56186.2</c:v>
                </c:pt>
                <c:pt idx="4412">
                  <c:v>56191.9</c:v>
                </c:pt>
                <c:pt idx="4413">
                  <c:v>56198.8</c:v>
                </c:pt>
                <c:pt idx="4414">
                  <c:v>56206.7</c:v>
                </c:pt>
                <c:pt idx="4415">
                  <c:v>56212.7</c:v>
                </c:pt>
                <c:pt idx="4416">
                  <c:v>56218.6</c:v>
                </c:pt>
                <c:pt idx="4417">
                  <c:v>56223.5</c:v>
                </c:pt>
                <c:pt idx="4418">
                  <c:v>56230.1</c:v>
                </c:pt>
                <c:pt idx="4419">
                  <c:v>56236.4</c:v>
                </c:pt>
                <c:pt idx="4420">
                  <c:v>56243.1</c:v>
                </c:pt>
                <c:pt idx="4421">
                  <c:v>56247.7</c:v>
                </c:pt>
                <c:pt idx="4422">
                  <c:v>56252.5</c:v>
                </c:pt>
                <c:pt idx="4423">
                  <c:v>56255.5</c:v>
                </c:pt>
                <c:pt idx="4424">
                  <c:v>56258.6</c:v>
                </c:pt>
                <c:pt idx="4425">
                  <c:v>56261.8</c:v>
                </c:pt>
                <c:pt idx="4426">
                  <c:v>56265.1</c:v>
                </c:pt>
                <c:pt idx="4427">
                  <c:v>56267.5</c:v>
                </c:pt>
                <c:pt idx="4428">
                  <c:v>56270.1</c:v>
                </c:pt>
                <c:pt idx="4429">
                  <c:v>56271.9</c:v>
                </c:pt>
                <c:pt idx="4430">
                  <c:v>56273.9</c:v>
                </c:pt>
                <c:pt idx="4431">
                  <c:v>56276.2</c:v>
                </c:pt>
                <c:pt idx="4432">
                  <c:v>56278.400000000001</c:v>
                </c:pt>
                <c:pt idx="4433">
                  <c:v>56280.4</c:v>
                </c:pt>
                <c:pt idx="4434">
                  <c:v>56282.5</c:v>
                </c:pt>
                <c:pt idx="4435">
                  <c:v>56283.9</c:v>
                </c:pt>
                <c:pt idx="4436">
                  <c:v>56286.2</c:v>
                </c:pt>
                <c:pt idx="4437">
                  <c:v>56288.2</c:v>
                </c:pt>
                <c:pt idx="4438">
                  <c:v>56290.7</c:v>
                </c:pt>
                <c:pt idx="4439">
                  <c:v>56292.800000000003</c:v>
                </c:pt>
                <c:pt idx="4440">
                  <c:v>56294.9</c:v>
                </c:pt>
                <c:pt idx="4441">
                  <c:v>56296.5</c:v>
                </c:pt>
                <c:pt idx="4442">
                  <c:v>56299.1</c:v>
                </c:pt>
                <c:pt idx="4443">
                  <c:v>56301.4</c:v>
                </c:pt>
                <c:pt idx="4444">
                  <c:v>56304</c:v>
                </c:pt>
                <c:pt idx="4445">
                  <c:v>56306.5</c:v>
                </c:pt>
                <c:pt idx="4446">
                  <c:v>56308.4</c:v>
                </c:pt>
                <c:pt idx="4447">
                  <c:v>56310.2</c:v>
                </c:pt>
                <c:pt idx="4448">
                  <c:v>56312.4</c:v>
                </c:pt>
                <c:pt idx="4449">
                  <c:v>56314.3</c:v>
                </c:pt>
                <c:pt idx="4450">
                  <c:v>56316.800000000003</c:v>
                </c:pt>
                <c:pt idx="4451">
                  <c:v>56319.4</c:v>
                </c:pt>
                <c:pt idx="4452">
                  <c:v>56321.3</c:v>
                </c:pt>
                <c:pt idx="4453">
                  <c:v>56323</c:v>
                </c:pt>
                <c:pt idx="4454">
                  <c:v>56325.599999999999</c:v>
                </c:pt>
                <c:pt idx="4455">
                  <c:v>56328</c:v>
                </c:pt>
                <c:pt idx="4456">
                  <c:v>56330.8</c:v>
                </c:pt>
                <c:pt idx="4457">
                  <c:v>56333.3</c:v>
                </c:pt>
                <c:pt idx="4458">
                  <c:v>56335.9</c:v>
                </c:pt>
                <c:pt idx="4459">
                  <c:v>56338.2</c:v>
                </c:pt>
                <c:pt idx="4460">
                  <c:v>56341.599999999999</c:v>
                </c:pt>
                <c:pt idx="4461">
                  <c:v>56345.3</c:v>
                </c:pt>
                <c:pt idx="4462">
                  <c:v>56348.9</c:v>
                </c:pt>
                <c:pt idx="4463">
                  <c:v>56352.1</c:v>
                </c:pt>
                <c:pt idx="4464">
                  <c:v>56355.3</c:v>
                </c:pt>
                <c:pt idx="4465">
                  <c:v>56359.199999999997</c:v>
                </c:pt>
                <c:pt idx="4466">
                  <c:v>56364.3</c:v>
                </c:pt>
                <c:pt idx="4467">
                  <c:v>56368.7</c:v>
                </c:pt>
                <c:pt idx="4468">
                  <c:v>56373</c:v>
                </c:pt>
                <c:pt idx="4469">
                  <c:v>56376.1</c:v>
                </c:pt>
                <c:pt idx="4470">
                  <c:v>56379.5</c:v>
                </c:pt>
                <c:pt idx="4471">
                  <c:v>56383</c:v>
                </c:pt>
                <c:pt idx="4472">
                  <c:v>56386.6</c:v>
                </c:pt>
                <c:pt idx="4473">
                  <c:v>56388.9</c:v>
                </c:pt>
                <c:pt idx="4474">
                  <c:v>56390.7</c:v>
                </c:pt>
                <c:pt idx="4475">
                  <c:v>56391.7</c:v>
                </c:pt>
                <c:pt idx="4476">
                  <c:v>56393</c:v>
                </c:pt>
                <c:pt idx="4477">
                  <c:v>56394.1</c:v>
                </c:pt>
                <c:pt idx="4478">
                  <c:v>56395</c:v>
                </c:pt>
                <c:pt idx="4479">
                  <c:v>56395.8</c:v>
                </c:pt>
                <c:pt idx="4480">
                  <c:v>56396.6</c:v>
                </c:pt>
                <c:pt idx="4481">
                  <c:v>56397.1</c:v>
                </c:pt>
                <c:pt idx="4482">
                  <c:v>56397.9</c:v>
                </c:pt>
                <c:pt idx="4483">
                  <c:v>56398.5</c:v>
                </c:pt>
                <c:pt idx="4484">
                  <c:v>56399.199999999997</c:v>
                </c:pt>
                <c:pt idx="4485">
                  <c:v>56399.7</c:v>
                </c:pt>
                <c:pt idx="4486">
                  <c:v>56400.2</c:v>
                </c:pt>
                <c:pt idx="4487">
                  <c:v>56400.7</c:v>
                </c:pt>
                <c:pt idx="4488">
                  <c:v>56401.2</c:v>
                </c:pt>
                <c:pt idx="4489">
                  <c:v>56401.7</c:v>
                </c:pt>
                <c:pt idx="4490">
                  <c:v>56402.3</c:v>
                </c:pt>
                <c:pt idx="4491">
                  <c:v>56402.7</c:v>
                </c:pt>
                <c:pt idx="4492">
                  <c:v>56403.1</c:v>
                </c:pt>
                <c:pt idx="4493">
                  <c:v>56403.5</c:v>
                </c:pt>
                <c:pt idx="4494">
                  <c:v>56404</c:v>
                </c:pt>
                <c:pt idx="4495">
                  <c:v>56404.4</c:v>
                </c:pt>
                <c:pt idx="4496">
                  <c:v>56405</c:v>
                </c:pt>
                <c:pt idx="4497">
                  <c:v>56405.3</c:v>
                </c:pt>
                <c:pt idx="4498">
                  <c:v>56405.599999999999</c:v>
                </c:pt>
                <c:pt idx="4499">
                  <c:v>56405.8</c:v>
                </c:pt>
                <c:pt idx="4500">
                  <c:v>56406.1</c:v>
                </c:pt>
                <c:pt idx="4501">
                  <c:v>56406.400000000001</c:v>
                </c:pt>
                <c:pt idx="4502">
                  <c:v>56406.8</c:v>
                </c:pt>
                <c:pt idx="4503">
                  <c:v>56407.1</c:v>
                </c:pt>
                <c:pt idx="4504">
                  <c:v>56407.4</c:v>
                </c:pt>
                <c:pt idx="4505">
                  <c:v>56407.7</c:v>
                </c:pt>
                <c:pt idx="4506">
                  <c:v>56408.1</c:v>
                </c:pt>
                <c:pt idx="4507">
                  <c:v>56408.5</c:v>
                </c:pt>
                <c:pt idx="4508">
                  <c:v>56409.2</c:v>
                </c:pt>
                <c:pt idx="4509">
                  <c:v>56409.7</c:v>
                </c:pt>
                <c:pt idx="4510">
                  <c:v>56410.400000000001</c:v>
                </c:pt>
                <c:pt idx="4511">
                  <c:v>56411.199999999997</c:v>
                </c:pt>
                <c:pt idx="4512">
                  <c:v>56412.4</c:v>
                </c:pt>
                <c:pt idx="4513">
                  <c:v>56414</c:v>
                </c:pt>
                <c:pt idx="4514">
                  <c:v>56416.4</c:v>
                </c:pt>
                <c:pt idx="4515">
                  <c:v>56418.9</c:v>
                </c:pt>
                <c:pt idx="4516">
                  <c:v>56422.3</c:v>
                </c:pt>
                <c:pt idx="4517">
                  <c:v>56425.599999999999</c:v>
                </c:pt>
                <c:pt idx="4518">
                  <c:v>56429.7</c:v>
                </c:pt>
                <c:pt idx="4519">
                  <c:v>56432.800000000003</c:v>
                </c:pt>
                <c:pt idx="4520">
                  <c:v>56438.8</c:v>
                </c:pt>
                <c:pt idx="4521">
                  <c:v>56443.7</c:v>
                </c:pt>
                <c:pt idx="4522">
                  <c:v>56448.800000000003</c:v>
                </c:pt>
                <c:pt idx="4523">
                  <c:v>56453.9</c:v>
                </c:pt>
                <c:pt idx="4524">
                  <c:v>56458.400000000001</c:v>
                </c:pt>
                <c:pt idx="4525">
                  <c:v>56462.8</c:v>
                </c:pt>
                <c:pt idx="4526">
                  <c:v>56468.7</c:v>
                </c:pt>
                <c:pt idx="4527">
                  <c:v>56472.9</c:v>
                </c:pt>
                <c:pt idx="4528">
                  <c:v>56478.400000000001</c:v>
                </c:pt>
                <c:pt idx="4529">
                  <c:v>56482.400000000001</c:v>
                </c:pt>
                <c:pt idx="4530">
                  <c:v>56485.8</c:v>
                </c:pt>
                <c:pt idx="4531">
                  <c:v>56490.7</c:v>
                </c:pt>
                <c:pt idx="4532">
                  <c:v>56496.7</c:v>
                </c:pt>
                <c:pt idx="4533">
                  <c:v>56501.3</c:v>
                </c:pt>
                <c:pt idx="4534">
                  <c:v>56507.6</c:v>
                </c:pt>
                <c:pt idx="4535">
                  <c:v>56512.4</c:v>
                </c:pt>
                <c:pt idx="4536">
                  <c:v>56518.1</c:v>
                </c:pt>
                <c:pt idx="4537">
                  <c:v>56523.7</c:v>
                </c:pt>
                <c:pt idx="4538">
                  <c:v>56530.2</c:v>
                </c:pt>
                <c:pt idx="4539">
                  <c:v>56535.7</c:v>
                </c:pt>
                <c:pt idx="4540">
                  <c:v>56542</c:v>
                </c:pt>
                <c:pt idx="4541">
                  <c:v>56545.8</c:v>
                </c:pt>
                <c:pt idx="4542">
                  <c:v>56550.9</c:v>
                </c:pt>
                <c:pt idx="4543">
                  <c:v>56555.199999999997</c:v>
                </c:pt>
                <c:pt idx="4544">
                  <c:v>56560.6</c:v>
                </c:pt>
                <c:pt idx="4545">
                  <c:v>56565.599999999999</c:v>
                </c:pt>
                <c:pt idx="4546">
                  <c:v>56570.1</c:v>
                </c:pt>
                <c:pt idx="4547">
                  <c:v>56573.4</c:v>
                </c:pt>
                <c:pt idx="4548">
                  <c:v>56577.2</c:v>
                </c:pt>
                <c:pt idx="4549">
                  <c:v>56580.3</c:v>
                </c:pt>
                <c:pt idx="4550">
                  <c:v>56584</c:v>
                </c:pt>
                <c:pt idx="4551">
                  <c:v>56588.1</c:v>
                </c:pt>
                <c:pt idx="4552">
                  <c:v>56592</c:v>
                </c:pt>
                <c:pt idx="4553">
                  <c:v>56595.4</c:v>
                </c:pt>
                <c:pt idx="4554">
                  <c:v>56598.2</c:v>
                </c:pt>
                <c:pt idx="4555">
                  <c:v>56600.9</c:v>
                </c:pt>
                <c:pt idx="4556">
                  <c:v>56604</c:v>
                </c:pt>
                <c:pt idx="4557">
                  <c:v>56606.9</c:v>
                </c:pt>
                <c:pt idx="4558">
                  <c:v>56610.1</c:v>
                </c:pt>
                <c:pt idx="4559">
                  <c:v>56612.4</c:v>
                </c:pt>
                <c:pt idx="4560">
                  <c:v>56614.2</c:v>
                </c:pt>
                <c:pt idx="4561">
                  <c:v>56616.6</c:v>
                </c:pt>
                <c:pt idx="4562">
                  <c:v>56619.5</c:v>
                </c:pt>
                <c:pt idx="4563">
                  <c:v>56622.400000000001</c:v>
                </c:pt>
                <c:pt idx="4564">
                  <c:v>56624.6</c:v>
                </c:pt>
                <c:pt idx="4565">
                  <c:v>56625.9</c:v>
                </c:pt>
                <c:pt idx="4566">
                  <c:v>56628</c:v>
                </c:pt>
                <c:pt idx="4567">
                  <c:v>56630.2</c:v>
                </c:pt>
                <c:pt idx="4568">
                  <c:v>56632.4</c:v>
                </c:pt>
                <c:pt idx="4569">
                  <c:v>56633.7</c:v>
                </c:pt>
                <c:pt idx="4570">
                  <c:v>56635.1</c:v>
                </c:pt>
                <c:pt idx="4571">
                  <c:v>56636.5</c:v>
                </c:pt>
                <c:pt idx="4572">
                  <c:v>56638.2</c:v>
                </c:pt>
                <c:pt idx="4573">
                  <c:v>56639.3</c:v>
                </c:pt>
                <c:pt idx="4574">
                  <c:v>56640.6</c:v>
                </c:pt>
                <c:pt idx="4575">
                  <c:v>56641.599999999999</c:v>
                </c:pt>
                <c:pt idx="4576">
                  <c:v>56642.6</c:v>
                </c:pt>
                <c:pt idx="4577">
                  <c:v>56643.4</c:v>
                </c:pt>
                <c:pt idx="4578">
                  <c:v>56644.2</c:v>
                </c:pt>
                <c:pt idx="4579">
                  <c:v>56644.9</c:v>
                </c:pt>
                <c:pt idx="4580">
                  <c:v>56645.9</c:v>
                </c:pt>
                <c:pt idx="4581">
                  <c:v>56646.7</c:v>
                </c:pt>
                <c:pt idx="4582">
                  <c:v>56647.3</c:v>
                </c:pt>
                <c:pt idx="4583">
                  <c:v>56647.7</c:v>
                </c:pt>
                <c:pt idx="4584">
                  <c:v>56648.2</c:v>
                </c:pt>
                <c:pt idx="4585">
                  <c:v>56648.7</c:v>
                </c:pt>
                <c:pt idx="4586">
                  <c:v>56649.2</c:v>
                </c:pt>
                <c:pt idx="4587">
                  <c:v>56649.7</c:v>
                </c:pt>
                <c:pt idx="4588">
                  <c:v>56650.1</c:v>
                </c:pt>
                <c:pt idx="4589">
                  <c:v>56650.5</c:v>
                </c:pt>
                <c:pt idx="4590">
                  <c:v>56650.8</c:v>
                </c:pt>
                <c:pt idx="4591">
                  <c:v>56651.199999999997</c:v>
                </c:pt>
                <c:pt idx="4592">
                  <c:v>56651.7</c:v>
                </c:pt>
                <c:pt idx="4593">
                  <c:v>56652.3</c:v>
                </c:pt>
                <c:pt idx="4594">
                  <c:v>56652.800000000003</c:v>
                </c:pt>
                <c:pt idx="4595">
                  <c:v>56653.3</c:v>
                </c:pt>
                <c:pt idx="4596">
                  <c:v>56654</c:v>
                </c:pt>
                <c:pt idx="4597">
                  <c:v>56654.6</c:v>
                </c:pt>
                <c:pt idx="4598">
                  <c:v>56655.4</c:v>
                </c:pt>
                <c:pt idx="4599">
                  <c:v>56656.5</c:v>
                </c:pt>
                <c:pt idx="4600">
                  <c:v>56657.5</c:v>
                </c:pt>
                <c:pt idx="4601">
                  <c:v>56658.7</c:v>
                </c:pt>
                <c:pt idx="4602">
                  <c:v>56660</c:v>
                </c:pt>
                <c:pt idx="4603">
                  <c:v>56661.2</c:v>
                </c:pt>
                <c:pt idx="4604">
                  <c:v>56663</c:v>
                </c:pt>
                <c:pt idx="4605">
                  <c:v>56665</c:v>
                </c:pt>
                <c:pt idx="4606">
                  <c:v>56666.8</c:v>
                </c:pt>
                <c:pt idx="4607">
                  <c:v>56668.6</c:v>
                </c:pt>
                <c:pt idx="4608">
                  <c:v>56670.2</c:v>
                </c:pt>
                <c:pt idx="4609">
                  <c:v>56672.4</c:v>
                </c:pt>
                <c:pt idx="4610">
                  <c:v>56674.3</c:v>
                </c:pt>
                <c:pt idx="4611">
                  <c:v>56676.5</c:v>
                </c:pt>
                <c:pt idx="4612">
                  <c:v>56679</c:v>
                </c:pt>
                <c:pt idx="4613">
                  <c:v>56680.5</c:v>
                </c:pt>
                <c:pt idx="4614">
                  <c:v>56682.6</c:v>
                </c:pt>
                <c:pt idx="4615">
                  <c:v>56684.2</c:v>
                </c:pt>
                <c:pt idx="4616">
                  <c:v>56686</c:v>
                </c:pt>
                <c:pt idx="4617">
                  <c:v>56687.9</c:v>
                </c:pt>
                <c:pt idx="4618">
                  <c:v>56689.599999999999</c:v>
                </c:pt>
                <c:pt idx="4619">
                  <c:v>56690.6</c:v>
                </c:pt>
                <c:pt idx="4620">
                  <c:v>56691.7</c:v>
                </c:pt>
                <c:pt idx="4621">
                  <c:v>56692.800000000003</c:v>
                </c:pt>
                <c:pt idx="4622">
                  <c:v>56694.1</c:v>
                </c:pt>
                <c:pt idx="4623">
                  <c:v>56695.3</c:v>
                </c:pt>
                <c:pt idx="4624">
                  <c:v>56696.7</c:v>
                </c:pt>
                <c:pt idx="4625">
                  <c:v>56697.5</c:v>
                </c:pt>
                <c:pt idx="4626">
                  <c:v>56698.5</c:v>
                </c:pt>
                <c:pt idx="4627">
                  <c:v>56699.5</c:v>
                </c:pt>
                <c:pt idx="4628">
                  <c:v>56700.5</c:v>
                </c:pt>
                <c:pt idx="4629">
                  <c:v>56701.9</c:v>
                </c:pt>
                <c:pt idx="4630">
                  <c:v>56703.4</c:v>
                </c:pt>
                <c:pt idx="4631">
                  <c:v>56704.7</c:v>
                </c:pt>
                <c:pt idx="4632">
                  <c:v>56705.7</c:v>
                </c:pt>
                <c:pt idx="4633">
                  <c:v>56706.9</c:v>
                </c:pt>
                <c:pt idx="4634">
                  <c:v>56708.2</c:v>
                </c:pt>
                <c:pt idx="4635">
                  <c:v>56710</c:v>
                </c:pt>
                <c:pt idx="4636">
                  <c:v>56712</c:v>
                </c:pt>
                <c:pt idx="4637">
                  <c:v>56713.5</c:v>
                </c:pt>
                <c:pt idx="4638">
                  <c:v>56714.9</c:v>
                </c:pt>
                <c:pt idx="4639">
                  <c:v>56716.5</c:v>
                </c:pt>
                <c:pt idx="4640">
                  <c:v>56718.2</c:v>
                </c:pt>
                <c:pt idx="4641">
                  <c:v>56720.6</c:v>
                </c:pt>
                <c:pt idx="4642">
                  <c:v>56723.1</c:v>
                </c:pt>
                <c:pt idx="4643">
                  <c:v>56724.7</c:v>
                </c:pt>
                <c:pt idx="4644">
                  <c:v>56726.9</c:v>
                </c:pt>
                <c:pt idx="4645">
                  <c:v>56729</c:v>
                </c:pt>
                <c:pt idx="4646">
                  <c:v>56731.4</c:v>
                </c:pt>
                <c:pt idx="4647">
                  <c:v>56733.9</c:v>
                </c:pt>
                <c:pt idx="4648">
                  <c:v>56736.4</c:v>
                </c:pt>
                <c:pt idx="4649">
                  <c:v>56738.3</c:v>
                </c:pt>
                <c:pt idx="4650">
                  <c:v>56740.5</c:v>
                </c:pt>
                <c:pt idx="4651">
                  <c:v>56743.199999999997</c:v>
                </c:pt>
                <c:pt idx="4652">
                  <c:v>56745.599999999999</c:v>
                </c:pt>
                <c:pt idx="4653">
                  <c:v>56748.4</c:v>
                </c:pt>
                <c:pt idx="4654">
                  <c:v>56751.7</c:v>
                </c:pt>
                <c:pt idx="4655">
                  <c:v>56754.8</c:v>
                </c:pt>
                <c:pt idx="4656">
                  <c:v>56757.599999999999</c:v>
                </c:pt>
                <c:pt idx="4657">
                  <c:v>56760.1</c:v>
                </c:pt>
                <c:pt idx="4658">
                  <c:v>56764.1</c:v>
                </c:pt>
                <c:pt idx="4659">
                  <c:v>56767.8</c:v>
                </c:pt>
                <c:pt idx="4660">
                  <c:v>56772.2</c:v>
                </c:pt>
                <c:pt idx="4661">
                  <c:v>56776.1</c:v>
                </c:pt>
                <c:pt idx="4662">
                  <c:v>56780.1</c:v>
                </c:pt>
                <c:pt idx="4663">
                  <c:v>56784.7</c:v>
                </c:pt>
                <c:pt idx="4664">
                  <c:v>56789.9</c:v>
                </c:pt>
                <c:pt idx="4665">
                  <c:v>56793.4</c:v>
                </c:pt>
                <c:pt idx="4666">
                  <c:v>56797.4</c:v>
                </c:pt>
                <c:pt idx="4667">
                  <c:v>56800.800000000003</c:v>
                </c:pt>
                <c:pt idx="4668">
                  <c:v>56803.5</c:v>
                </c:pt>
                <c:pt idx="4669">
                  <c:v>56806.8</c:v>
                </c:pt>
                <c:pt idx="4670">
                  <c:v>56811.6</c:v>
                </c:pt>
                <c:pt idx="4671">
                  <c:v>56814.7</c:v>
                </c:pt>
                <c:pt idx="4672">
                  <c:v>56818.400000000001</c:v>
                </c:pt>
                <c:pt idx="4673">
                  <c:v>56821.2</c:v>
                </c:pt>
                <c:pt idx="4674">
                  <c:v>56824.6</c:v>
                </c:pt>
                <c:pt idx="4675">
                  <c:v>56828.1</c:v>
                </c:pt>
                <c:pt idx="4676">
                  <c:v>56832.9</c:v>
                </c:pt>
                <c:pt idx="4677">
                  <c:v>56837.1</c:v>
                </c:pt>
                <c:pt idx="4678">
                  <c:v>56841.2</c:v>
                </c:pt>
                <c:pt idx="4679">
                  <c:v>56844.7</c:v>
                </c:pt>
                <c:pt idx="4680">
                  <c:v>56847</c:v>
                </c:pt>
                <c:pt idx="4681">
                  <c:v>56850.400000000001</c:v>
                </c:pt>
                <c:pt idx="4682">
                  <c:v>56854.2</c:v>
                </c:pt>
                <c:pt idx="4683">
                  <c:v>56857.2</c:v>
                </c:pt>
                <c:pt idx="4684">
                  <c:v>56860.6</c:v>
                </c:pt>
                <c:pt idx="4685">
                  <c:v>56863.199999999997</c:v>
                </c:pt>
                <c:pt idx="4686">
                  <c:v>56865.599999999999</c:v>
                </c:pt>
                <c:pt idx="4687">
                  <c:v>56867.7</c:v>
                </c:pt>
                <c:pt idx="4688">
                  <c:v>56869.8</c:v>
                </c:pt>
                <c:pt idx="4689">
                  <c:v>56871</c:v>
                </c:pt>
                <c:pt idx="4690">
                  <c:v>56872.4</c:v>
                </c:pt>
                <c:pt idx="4691">
                  <c:v>56873.2</c:v>
                </c:pt>
                <c:pt idx="4692">
                  <c:v>56873.9</c:v>
                </c:pt>
                <c:pt idx="4693">
                  <c:v>56874.6</c:v>
                </c:pt>
                <c:pt idx="4694">
                  <c:v>56875.4</c:v>
                </c:pt>
                <c:pt idx="4695">
                  <c:v>56876.1</c:v>
                </c:pt>
                <c:pt idx="4696">
                  <c:v>56876.9</c:v>
                </c:pt>
                <c:pt idx="4697">
                  <c:v>56877.5</c:v>
                </c:pt>
                <c:pt idx="4698">
                  <c:v>56877.9</c:v>
                </c:pt>
                <c:pt idx="4699">
                  <c:v>56878.400000000001</c:v>
                </c:pt>
                <c:pt idx="4700">
                  <c:v>56878.9</c:v>
                </c:pt>
                <c:pt idx="4701">
                  <c:v>56879.5</c:v>
                </c:pt>
                <c:pt idx="4702">
                  <c:v>56880</c:v>
                </c:pt>
                <c:pt idx="4703">
                  <c:v>56880.4</c:v>
                </c:pt>
                <c:pt idx="4704">
                  <c:v>56880.9</c:v>
                </c:pt>
                <c:pt idx="4705">
                  <c:v>56881.2</c:v>
                </c:pt>
                <c:pt idx="4706">
                  <c:v>56881.8</c:v>
                </c:pt>
                <c:pt idx="4707">
                  <c:v>56882.400000000001</c:v>
                </c:pt>
                <c:pt idx="4708">
                  <c:v>56883</c:v>
                </c:pt>
                <c:pt idx="4709">
                  <c:v>56883.5</c:v>
                </c:pt>
                <c:pt idx="4710">
                  <c:v>56884.2</c:v>
                </c:pt>
                <c:pt idx="4711">
                  <c:v>56884.800000000003</c:v>
                </c:pt>
                <c:pt idx="4712">
                  <c:v>56885.3</c:v>
                </c:pt>
                <c:pt idx="4713">
                  <c:v>56886.1</c:v>
                </c:pt>
                <c:pt idx="4714">
                  <c:v>56886.7</c:v>
                </c:pt>
                <c:pt idx="4715">
                  <c:v>56887.1</c:v>
                </c:pt>
                <c:pt idx="4716">
                  <c:v>56887.8</c:v>
                </c:pt>
                <c:pt idx="4717">
                  <c:v>56888.5</c:v>
                </c:pt>
                <c:pt idx="4718">
                  <c:v>56889.2</c:v>
                </c:pt>
                <c:pt idx="4719">
                  <c:v>56890</c:v>
                </c:pt>
                <c:pt idx="4720">
                  <c:v>56890.7</c:v>
                </c:pt>
                <c:pt idx="4721">
                  <c:v>56891.5</c:v>
                </c:pt>
                <c:pt idx="4722">
                  <c:v>56892</c:v>
                </c:pt>
                <c:pt idx="4723">
                  <c:v>56892.6</c:v>
                </c:pt>
                <c:pt idx="4724">
                  <c:v>56893</c:v>
                </c:pt>
                <c:pt idx="4725">
                  <c:v>56894.1</c:v>
                </c:pt>
                <c:pt idx="4726">
                  <c:v>56894.7</c:v>
                </c:pt>
                <c:pt idx="4727">
                  <c:v>56895.3</c:v>
                </c:pt>
                <c:pt idx="4728">
                  <c:v>56895.9</c:v>
                </c:pt>
                <c:pt idx="4729">
                  <c:v>56896.5</c:v>
                </c:pt>
                <c:pt idx="4730">
                  <c:v>56897.2</c:v>
                </c:pt>
                <c:pt idx="4731">
                  <c:v>56898</c:v>
                </c:pt>
                <c:pt idx="4732">
                  <c:v>56898.8</c:v>
                </c:pt>
                <c:pt idx="4733">
                  <c:v>56899.6</c:v>
                </c:pt>
                <c:pt idx="4734">
                  <c:v>56900.3</c:v>
                </c:pt>
                <c:pt idx="4735">
                  <c:v>56901.1</c:v>
                </c:pt>
                <c:pt idx="4736">
                  <c:v>56901.9</c:v>
                </c:pt>
                <c:pt idx="4737">
                  <c:v>56902.7</c:v>
                </c:pt>
                <c:pt idx="4738">
                  <c:v>56903.5</c:v>
                </c:pt>
                <c:pt idx="4739">
                  <c:v>56904</c:v>
                </c:pt>
                <c:pt idx="4740">
                  <c:v>56904.5</c:v>
                </c:pt>
                <c:pt idx="4741">
                  <c:v>56904.9</c:v>
                </c:pt>
                <c:pt idx="4742">
                  <c:v>56905.4</c:v>
                </c:pt>
                <c:pt idx="4743">
                  <c:v>56905.7</c:v>
                </c:pt>
                <c:pt idx="4744">
                  <c:v>56906</c:v>
                </c:pt>
                <c:pt idx="4745">
                  <c:v>56906.1</c:v>
                </c:pt>
                <c:pt idx="4746">
                  <c:v>56905.7</c:v>
                </c:pt>
                <c:pt idx="4747">
                  <c:v>56904.1</c:v>
                </c:pt>
                <c:pt idx="4748">
                  <c:v>56901.9</c:v>
                </c:pt>
                <c:pt idx="4749">
                  <c:v>56897.8</c:v>
                </c:pt>
                <c:pt idx="4750">
                  <c:v>56892.5</c:v>
                </c:pt>
                <c:pt idx="4751">
                  <c:v>56887.3</c:v>
                </c:pt>
                <c:pt idx="4752">
                  <c:v>56881.599999999999</c:v>
                </c:pt>
                <c:pt idx="4753">
                  <c:v>56875.4</c:v>
                </c:pt>
                <c:pt idx="4754">
                  <c:v>56867.9</c:v>
                </c:pt>
                <c:pt idx="4755">
                  <c:v>56860.2</c:v>
                </c:pt>
                <c:pt idx="4756">
                  <c:v>56852.6</c:v>
                </c:pt>
                <c:pt idx="4757">
                  <c:v>56847.199999999997</c:v>
                </c:pt>
                <c:pt idx="4758">
                  <c:v>56841.1</c:v>
                </c:pt>
                <c:pt idx="4759">
                  <c:v>56836.4</c:v>
                </c:pt>
                <c:pt idx="4760">
                  <c:v>56831.199999999997</c:v>
                </c:pt>
                <c:pt idx="4761">
                  <c:v>56825.9</c:v>
                </c:pt>
                <c:pt idx="4762">
                  <c:v>56820.800000000003</c:v>
                </c:pt>
                <c:pt idx="4763">
                  <c:v>56818.7</c:v>
                </c:pt>
                <c:pt idx="4764">
                  <c:v>56817.599999999999</c:v>
                </c:pt>
                <c:pt idx="4765">
                  <c:v>56817.5</c:v>
                </c:pt>
                <c:pt idx="4766">
                  <c:v>56817.3</c:v>
                </c:pt>
                <c:pt idx="4767">
                  <c:v>56817.1</c:v>
                </c:pt>
                <c:pt idx="4768">
                  <c:v>56816.9</c:v>
                </c:pt>
                <c:pt idx="4769">
                  <c:v>56816.800000000003</c:v>
                </c:pt>
                <c:pt idx="4770">
                  <c:v>56816.6</c:v>
                </c:pt>
                <c:pt idx="4771">
                  <c:v>56816.5</c:v>
                </c:pt>
                <c:pt idx="4772">
                  <c:v>56816.4</c:v>
                </c:pt>
                <c:pt idx="4773">
                  <c:v>56816.3</c:v>
                </c:pt>
                <c:pt idx="4774">
                  <c:v>56816.2</c:v>
                </c:pt>
                <c:pt idx="4775">
                  <c:v>56816.1</c:v>
                </c:pt>
                <c:pt idx="4776">
                  <c:v>56816</c:v>
                </c:pt>
                <c:pt idx="4777">
                  <c:v>56815.9</c:v>
                </c:pt>
                <c:pt idx="4778">
                  <c:v>56815.9</c:v>
                </c:pt>
                <c:pt idx="4779">
                  <c:v>56815.8</c:v>
                </c:pt>
                <c:pt idx="4780">
                  <c:v>56815.7</c:v>
                </c:pt>
                <c:pt idx="4781">
                  <c:v>56815.7</c:v>
                </c:pt>
                <c:pt idx="4782">
                  <c:v>56815.7</c:v>
                </c:pt>
                <c:pt idx="4783">
                  <c:v>56815.7</c:v>
                </c:pt>
                <c:pt idx="4784">
                  <c:v>56815.8</c:v>
                </c:pt>
                <c:pt idx="4785">
                  <c:v>56816.4</c:v>
                </c:pt>
                <c:pt idx="4786">
                  <c:v>56817.8</c:v>
                </c:pt>
                <c:pt idx="4787">
                  <c:v>56819.3</c:v>
                </c:pt>
                <c:pt idx="4788">
                  <c:v>56820.800000000003</c:v>
                </c:pt>
                <c:pt idx="4789">
                  <c:v>56822.5</c:v>
                </c:pt>
                <c:pt idx="4790">
                  <c:v>56824.9</c:v>
                </c:pt>
                <c:pt idx="4791">
                  <c:v>56828</c:v>
                </c:pt>
                <c:pt idx="4792">
                  <c:v>56831.4</c:v>
                </c:pt>
                <c:pt idx="4793">
                  <c:v>56833.4</c:v>
                </c:pt>
                <c:pt idx="4794">
                  <c:v>56836.6</c:v>
                </c:pt>
                <c:pt idx="4795">
                  <c:v>56839.4</c:v>
                </c:pt>
                <c:pt idx="4796">
                  <c:v>56842.8</c:v>
                </c:pt>
                <c:pt idx="4797">
                  <c:v>56846.3</c:v>
                </c:pt>
                <c:pt idx="4798">
                  <c:v>56850.5</c:v>
                </c:pt>
                <c:pt idx="4799">
                  <c:v>56854.6</c:v>
                </c:pt>
                <c:pt idx="4800">
                  <c:v>56857.599999999999</c:v>
                </c:pt>
                <c:pt idx="4801">
                  <c:v>56861</c:v>
                </c:pt>
                <c:pt idx="4802">
                  <c:v>56865.5</c:v>
                </c:pt>
                <c:pt idx="4803">
                  <c:v>56868.6</c:v>
                </c:pt>
                <c:pt idx="4804">
                  <c:v>56873.4</c:v>
                </c:pt>
                <c:pt idx="4805">
                  <c:v>56877.3</c:v>
                </c:pt>
                <c:pt idx="4806">
                  <c:v>56880.1</c:v>
                </c:pt>
                <c:pt idx="4807">
                  <c:v>56883.6</c:v>
                </c:pt>
                <c:pt idx="4808">
                  <c:v>56887.199999999997</c:v>
                </c:pt>
                <c:pt idx="4809">
                  <c:v>56890.8</c:v>
                </c:pt>
                <c:pt idx="4810">
                  <c:v>56895.1</c:v>
                </c:pt>
                <c:pt idx="4811">
                  <c:v>56900.1</c:v>
                </c:pt>
                <c:pt idx="4812">
                  <c:v>56903.3</c:v>
                </c:pt>
                <c:pt idx="4813">
                  <c:v>56907.199999999997</c:v>
                </c:pt>
                <c:pt idx="4814">
                  <c:v>56911.8</c:v>
                </c:pt>
                <c:pt idx="4815">
                  <c:v>56915.1</c:v>
                </c:pt>
                <c:pt idx="4816">
                  <c:v>56921.1</c:v>
                </c:pt>
                <c:pt idx="4817">
                  <c:v>56926.5</c:v>
                </c:pt>
                <c:pt idx="4818">
                  <c:v>56931.199999999997</c:v>
                </c:pt>
                <c:pt idx="4819">
                  <c:v>56935.3</c:v>
                </c:pt>
                <c:pt idx="4820">
                  <c:v>56938.7</c:v>
                </c:pt>
                <c:pt idx="4821">
                  <c:v>56942.8</c:v>
                </c:pt>
                <c:pt idx="4822">
                  <c:v>56949.1</c:v>
                </c:pt>
                <c:pt idx="4823">
                  <c:v>56954.3</c:v>
                </c:pt>
                <c:pt idx="4824">
                  <c:v>56959.7</c:v>
                </c:pt>
                <c:pt idx="4825">
                  <c:v>56963.7</c:v>
                </c:pt>
                <c:pt idx="4826">
                  <c:v>56968.6</c:v>
                </c:pt>
                <c:pt idx="4827">
                  <c:v>56973.599999999999</c:v>
                </c:pt>
                <c:pt idx="4828">
                  <c:v>56981.1</c:v>
                </c:pt>
                <c:pt idx="4829">
                  <c:v>56987</c:v>
                </c:pt>
                <c:pt idx="4830">
                  <c:v>56992</c:v>
                </c:pt>
                <c:pt idx="4831">
                  <c:v>56996.9</c:v>
                </c:pt>
                <c:pt idx="4832">
                  <c:v>57002.5</c:v>
                </c:pt>
                <c:pt idx="4833">
                  <c:v>57007.1</c:v>
                </c:pt>
                <c:pt idx="4834">
                  <c:v>57013</c:v>
                </c:pt>
                <c:pt idx="4835">
                  <c:v>57018.6</c:v>
                </c:pt>
                <c:pt idx="4836">
                  <c:v>57022.400000000001</c:v>
                </c:pt>
                <c:pt idx="4837">
                  <c:v>57024.9</c:v>
                </c:pt>
                <c:pt idx="4838">
                  <c:v>57029.3</c:v>
                </c:pt>
                <c:pt idx="4839">
                  <c:v>57032.2</c:v>
                </c:pt>
                <c:pt idx="4840">
                  <c:v>57035.3</c:v>
                </c:pt>
                <c:pt idx="4841">
                  <c:v>57037.8</c:v>
                </c:pt>
                <c:pt idx="4842">
                  <c:v>57040.2</c:v>
                </c:pt>
                <c:pt idx="4843">
                  <c:v>57042</c:v>
                </c:pt>
                <c:pt idx="4844">
                  <c:v>57044.5</c:v>
                </c:pt>
                <c:pt idx="4845">
                  <c:v>57046.9</c:v>
                </c:pt>
                <c:pt idx="4846">
                  <c:v>57049.1</c:v>
                </c:pt>
                <c:pt idx="4847">
                  <c:v>57050.7</c:v>
                </c:pt>
                <c:pt idx="4848">
                  <c:v>57052.5</c:v>
                </c:pt>
                <c:pt idx="4849">
                  <c:v>57054</c:v>
                </c:pt>
                <c:pt idx="4850">
                  <c:v>57055.5</c:v>
                </c:pt>
                <c:pt idx="4851">
                  <c:v>57057.5</c:v>
                </c:pt>
                <c:pt idx="4852">
                  <c:v>57059.5</c:v>
                </c:pt>
                <c:pt idx="4853">
                  <c:v>57061.2</c:v>
                </c:pt>
                <c:pt idx="4854">
                  <c:v>57063</c:v>
                </c:pt>
                <c:pt idx="4855">
                  <c:v>57064.800000000003</c:v>
                </c:pt>
                <c:pt idx="4856">
                  <c:v>57066.3</c:v>
                </c:pt>
                <c:pt idx="4857">
                  <c:v>57068.2</c:v>
                </c:pt>
                <c:pt idx="4858">
                  <c:v>57070.8</c:v>
                </c:pt>
                <c:pt idx="4859">
                  <c:v>57073.2</c:v>
                </c:pt>
                <c:pt idx="4860">
                  <c:v>57075.5</c:v>
                </c:pt>
                <c:pt idx="4861">
                  <c:v>57077.2</c:v>
                </c:pt>
                <c:pt idx="4862">
                  <c:v>57079.1</c:v>
                </c:pt>
                <c:pt idx="4863">
                  <c:v>57081.4</c:v>
                </c:pt>
                <c:pt idx="4864">
                  <c:v>57083.9</c:v>
                </c:pt>
                <c:pt idx="4865">
                  <c:v>57085.8</c:v>
                </c:pt>
                <c:pt idx="4866">
                  <c:v>57087.8</c:v>
                </c:pt>
                <c:pt idx="4867">
                  <c:v>57089.4</c:v>
                </c:pt>
                <c:pt idx="4868">
                  <c:v>57091.4</c:v>
                </c:pt>
                <c:pt idx="4869">
                  <c:v>57093.8</c:v>
                </c:pt>
                <c:pt idx="4870">
                  <c:v>57096.6</c:v>
                </c:pt>
                <c:pt idx="4871">
                  <c:v>57098.400000000001</c:v>
                </c:pt>
                <c:pt idx="4872">
                  <c:v>57100.6</c:v>
                </c:pt>
                <c:pt idx="4873">
                  <c:v>57102.9</c:v>
                </c:pt>
                <c:pt idx="4874">
                  <c:v>57105</c:v>
                </c:pt>
                <c:pt idx="4875">
                  <c:v>57107.5</c:v>
                </c:pt>
                <c:pt idx="4876">
                  <c:v>57110.5</c:v>
                </c:pt>
                <c:pt idx="4877">
                  <c:v>57113.3</c:v>
                </c:pt>
                <c:pt idx="4878">
                  <c:v>57116.2</c:v>
                </c:pt>
                <c:pt idx="4879">
                  <c:v>57118.9</c:v>
                </c:pt>
                <c:pt idx="4880">
                  <c:v>57123</c:v>
                </c:pt>
                <c:pt idx="4881">
                  <c:v>57126.2</c:v>
                </c:pt>
                <c:pt idx="4882">
                  <c:v>57132.4</c:v>
                </c:pt>
                <c:pt idx="4883">
                  <c:v>57136.1</c:v>
                </c:pt>
                <c:pt idx="4884">
                  <c:v>57140.6</c:v>
                </c:pt>
                <c:pt idx="4885">
                  <c:v>57145.4</c:v>
                </c:pt>
                <c:pt idx="4886">
                  <c:v>57151</c:v>
                </c:pt>
                <c:pt idx="4887">
                  <c:v>57156.800000000003</c:v>
                </c:pt>
                <c:pt idx="4888">
                  <c:v>57161.8</c:v>
                </c:pt>
                <c:pt idx="4889">
                  <c:v>57167.7</c:v>
                </c:pt>
                <c:pt idx="4890">
                  <c:v>57172.6</c:v>
                </c:pt>
                <c:pt idx="4891">
                  <c:v>57175.9</c:v>
                </c:pt>
                <c:pt idx="4892">
                  <c:v>57180.800000000003</c:v>
                </c:pt>
                <c:pt idx="4893">
                  <c:v>57186.3</c:v>
                </c:pt>
                <c:pt idx="4894">
                  <c:v>57191.6</c:v>
                </c:pt>
                <c:pt idx="4895">
                  <c:v>57196.6</c:v>
                </c:pt>
                <c:pt idx="4896">
                  <c:v>57200.7</c:v>
                </c:pt>
                <c:pt idx="4897">
                  <c:v>57203.9</c:v>
                </c:pt>
                <c:pt idx="4898">
                  <c:v>57207.5</c:v>
                </c:pt>
                <c:pt idx="4899">
                  <c:v>57210.9</c:v>
                </c:pt>
                <c:pt idx="4900">
                  <c:v>57216.4</c:v>
                </c:pt>
                <c:pt idx="4901">
                  <c:v>57218.9</c:v>
                </c:pt>
                <c:pt idx="4902">
                  <c:v>57222.5</c:v>
                </c:pt>
                <c:pt idx="4903">
                  <c:v>57224.9</c:v>
                </c:pt>
                <c:pt idx="4904">
                  <c:v>57227.8</c:v>
                </c:pt>
                <c:pt idx="4905">
                  <c:v>57230.7</c:v>
                </c:pt>
                <c:pt idx="4906">
                  <c:v>57235</c:v>
                </c:pt>
                <c:pt idx="4907">
                  <c:v>57238.3</c:v>
                </c:pt>
                <c:pt idx="4908">
                  <c:v>57241.3</c:v>
                </c:pt>
                <c:pt idx="4909">
                  <c:v>57244.3</c:v>
                </c:pt>
                <c:pt idx="4910">
                  <c:v>57247.3</c:v>
                </c:pt>
                <c:pt idx="4911">
                  <c:v>57250.5</c:v>
                </c:pt>
                <c:pt idx="4912">
                  <c:v>57255</c:v>
                </c:pt>
                <c:pt idx="4913">
                  <c:v>57259.1</c:v>
                </c:pt>
                <c:pt idx="4914">
                  <c:v>57262.9</c:v>
                </c:pt>
                <c:pt idx="4915">
                  <c:v>57266.8</c:v>
                </c:pt>
                <c:pt idx="4916">
                  <c:v>57271.1</c:v>
                </c:pt>
                <c:pt idx="4917">
                  <c:v>57276.800000000003</c:v>
                </c:pt>
                <c:pt idx="4918">
                  <c:v>57283.1</c:v>
                </c:pt>
                <c:pt idx="4919">
                  <c:v>57290.9</c:v>
                </c:pt>
                <c:pt idx="4920">
                  <c:v>57296.1</c:v>
                </c:pt>
                <c:pt idx="4921">
                  <c:v>57302.5</c:v>
                </c:pt>
                <c:pt idx="4922">
                  <c:v>57309.1</c:v>
                </c:pt>
                <c:pt idx="4923">
                  <c:v>57315.8</c:v>
                </c:pt>
                <c:pt idx="4924">
                  <c:v>57323.6</c:v>
                </c:pt>
                <c:pt idx="4925">
                  <c:v>57332.6</c:v>
                </c:pt>
                <c:pt idx="4926">
                  <c:v>57339.199999999997</c:v>
                </c:pt>
                <c:pt idx="4927">
                  <c:v>57344.5</c:v>
                </c:pt>
                <c:pt idx="4928">
                  <c:v>57351.8</c:v>
                </c:pt>
                <c:pt idx="4929">
                  <c:v>57357.599999999999</c:v>
                </c:pt>
                <c:pt idx="4930">
                  <c:v>57364</c:v>
                </c:pt>
                <c:pt idx="4931">
                  <c:v>57370.5</c:v>
                </c:pt>
                <c:pt idx="4932">
                  <c:v>57374.1</c:v>
                </c:pt>
                <c:pt idx="4933">
                  <c:v>57377.9</c:v>
                </c:pt>
                <c:pt idx="4934">
                  <c:v>57381.1</c:v>
                </c:pt>
                <c:pt idx="4935">
                  <c:v>57383.9</c:v>
                </c:pt>
                <c:pt idx="4936">
                  <c:v>57387.3</c:v>
                </c:pt>
                <c:pt idx="4937">
                  <c:v>57390.8</c:v>
                </c:pt>
                <c:pt idx="4938">
                  <c:v>57393.3</c:v>
                </c:pt>
                <c:pt idx="4939">
                  <c:v>57395.7</c:v>
                </c:pt>
                <c:pt idx="4940">
                  <c:v>57398.2</c:v>
                </c:pt>
                <c:pt idx="4941">
                  <c:v>57400.9</c:v>
                </c:pt>
                <c:pt idx="4942">
                  <c:v>57404.800000000003</c:v>
                </c:pt>
                <c:pt idx="4943">
                  <c:v>57409</c:v>
                </c:pt>
                <c:pt idx="4944">
                  <c:v>57437.2</c:v>
                </c:pt>
                <c:pt idx="4945">
                  <c:v>57444.9</c:v>
                </c:pt>
                <c:pt idx="4946">
                  <c:v>57449</c:v>
                </c:pt>
                <c:pt idx="4947">
                  <c:v>57452.6</c:v>
                </c:pt>
                <c:pt idx="4948">
                  <c:v>57456.800000000003</c:v>
                </c:pt>
                <c:pt idx="4949">
                  <c:v>57459.7</c:v>
                </c:pt>
                <c:pt idx="4950">
                  <c:v>57462.3</c:v>
                </c:pt>
                <c:pt idx="4951">
                  <c:v>57464.3</c:v>
                </c:pt>
                <c:pt idx="4952">
                  <c:v>57465.9</c:v>
                </c:pt>
                <c:pt idx="4953">
                  <c:v>57466.9</c:v>
                </c:pt>
                <c:pt idx="4954">
                  <c:v>57467.9</c:v>
                </c:pt>
                <c:pt idx="4955">
                  <c:v>57468.800000000003</c:v>
                </c:pt>
                <c:pt idx="4956">
                  <c:v>57469.4</c:v>
                </c:pt>
                <c:pt idx="4957">
                  <c:v>57469.9</c:v>
                </c:pt>
                <c:pt idx="4958">
                  <c:v>57470.3</c:v>
                </c:pt>
                <c:pt idx="4959">
                  <c:v>57470.8</c:v>
                </c:pt>
                <c:pt idx="4960">
                  <c:v>57471.3</c:v>
                </c:pt>
                <c:pt idx="4961">
                  <c:v>57471.6</c:v>
                </c:pt>
                <c:pt idx="4962">
                  <c:v>57472</c:v>
                </c:pt>
                <c:pt idx="4963">
                  <c:v>57472.3</c:v>
                </c:pt>
                <c:pt idx="4964">
                  <c:v>57472.7</c:v>
                </c:pt>
                <c:pt idx="4965">
                  <c:v>57473</c:v>
                </c:pt>
                <c:pt idx="4966">
                  <c:v>57473.4</c:v>
                </c:pt>
                <c:pt idx="4967">
                  <c:v>57473.8</c:v>
                </c:pt>
                <c:pt idx="4968">
                  <c:v>57474.400000000001</c:v>
                </c:pt>
                <c:pt idx="4969">
                  <c:v>57474.8</c:v>
                </c:pt>
                <c:pt idx="4970">
                  <c:v>57475.5</c:v>
                </c:pt>
                <c:pt idx="4971">
                  <c:v>57476.2</c:v>
                </c:pt>
                <c:pt idx="4972">
                  <c:v>57477</c:v>
                </c:pt>
                <c:pt idx="4973">
                  <c:v>57478.2</c:v>
                </c:pt>
                <c:pt idx="4974">
                  <c:v>57479.3</c:v>
                </c:pt>
                <c:pt idx="4975">
                  <c:v>57480.6</c:v>
                </c:pt>
                <c:pt idx="4976">
                  <c:v>57481.7</c:v>
                </c:pt>
                <c:pt idx="4977">
                  <c:v>57483.199999999997</c:v>
                </c:pt>
                <c:pt idx="4978">
                  <c:v>57484.7</c:v>
                </c:pt>
                <c:pt idx="4979">
                  <c:v>57486.2</c:v>
                </c:pt>
                <c:pt idx="4980">
                  <c:v>57487.8</c:v>
                </c:pt>
                <c:pt idx="4981">
                  <c:v>57489.4</c:v>
                </c:pt>
                <c:pt idx="4982">
                  <c:v>57490.7</c:v>
                </c:pt>
                <c:pt idx="4983">
                  <c:v>57492.5</c:v>
                </c:pt>
                <c:pt idx="4984">
                  <c:v>57494.1</c:v>
                </c:pt>
                <c:pt idx="4985">
                  <c:v>57495.5</c:v>
                </c:pt>
                <c:pt idx="4986">
                  <c:v>57496.9</c:v>
                </c:pt>
                <c:pt idx="4987">
                  <c:v>57498.1</c:v>
                </c:pt>
                <c:pt idx="4988">
                  <c:v>57498.9</c:v>
                </c:pt>
                <c:pt idx="4989">
                  <c:v>57499.8</c:v>
                </c:pt>
                <c:pt idx="4990">
                  <c:v>57500.7</c:v>
                </c:pt>
                <c:pt idx="4991">
                  <c:v>57501.7</c:v>
                </c:pt>
                <c:pt idx="4992">
                  <c:v>57502.8</c:v>
                </c:pt>
                <c:pt idx="4993">
                  <c:v>57503.4</c:v>
                </c:pt>
                <c:pt idx="4994">
                  <c:v>57504.3</c:v>
                </c:pt>
                <c:pt idx="4995">
                  <c:v>57505.1</c:v>
                </c:pt>
                <c:pt idx="4996">
                  <c:v>57505.8</c:v>
                </c:pt>
                <c:pt idx="4997">
                  <c:v>57506.7</c:v>
                </c:pt>
                <c:pt idx="4998">
                  <c:v>57507.5</c:v>
                </c:pt>
                <c:pt idx="4999">
                  <c:v>57508.2</c:v>
                </c:pt>
                <c:pt idx="5000">
                  <c:v>57508.7</c:v>
                </c:pt>
                <c:pt idx="5001">
                  <c:v>57509.2</c:v>
                </c:pt>
                <c:pt idx="5002">
                  <c:v>57509.599999999999</c:v>
                </c:pt>
                <c:pt idx="5003">
                  <c:v>57510</c:v>
                </c:pt>
                <c:pt idx="5004">
                  <c:v>57510.2</c:v>
                </c:pt>
                <c:pt idx="5005">
                  <c:v>57510.400000000001</c:v>
                </c:pt>
                <c:pt idx="5006">
                  <c:v>57510.400000000001</c:v>
                </c:pt>
                <c:pt idx="5007">
                  <c:v>57510.1</c:v>
                </c:pt>
                <c:pt idx="5008">
                  <c:v>57509.2</c:v>
                </c:pt>
                <c:pt idx="5009">
                  <c:v>57507.8</c:v>
                </c:pt>
                <c:pt idx="5010">
                  <c:v>57505.599999999999</c:v>
                </c:pt>
                <c:pt idx="5011">
                  <c:v>57503.3</c:v>
                </c:pt>
                <c:pt idx="5012">
                  <c:v>57501.1</c:v>
                </c:pt>
                <c:pt idx="5013">
                  <c:v>57499.1</c:v>
                </c:pt>
                <c:pt idx="5014">
                  <c:v>57496.2</c:v>
                </c:pt>
                <c:pt idx="5015">
                  <c:v>57493.2</c:v>
                </c:pt>
                <c:pt idx="5016">
                  <c:v>57489.9</c:v>
                </c:pt>
                <c:pt idx="5017">
                  <c:v>57487</c:v>
                </c:pt>
                <c:pt idx="5018">
                  <c:v>57484.7</c:v>
                </c:pt>
                <c:pt idx="5019">
                  <c:v>57482.9</c:v>
                </c:pt>
                <c:pt idx="5020">
                  <c:v>57480.7</c:v>
                </c:pt>
                <c:pt idx="5021">
                  <c:v>57479.1</c:v>
                </c:pt>
                <c:pt idx="5022">
                  <c:v>57477.5</c:v>
                </c:pt>
                <c:pt idx="5023">
                  <c:v>57476.7</c:v>
                </c:pt>
                <c:pt idx="5024">
                  <c:v>57476.5</c:v>
                </c:pt>
                <c:pt idx="5025">
                  <c:v>57476.7</c:v>
                </c:pt>
                <c:pt idx="5026">
                  <c:v>57477.3</c:v>
                </c:pt>
                <c:pt idx="5027">
                  <c:v>57478.3</c:v>
                </c:pt>
                <c:pt idx="5028">
                  <c:v>57480</c:v>
                </c:pt>
                <c:pt idx="5029">
                  <c:v>57481.7</c:v>
                </c:pt>
                <c:pt idx="5030">
                  <c:v>57483.3</c:v>
                </c:pt>
                <c:pt idx="5031">
                  <c:v>57484.800000000003</c:v>
                </c:pt>
                <c:pt idx="5032">
                  <c:v>57486.9</c:v>
                </c:pt>
                <c:pt idx="5033">
                  <c:v>57488.9</c:v>
                </c:pt>
                <c:pt idx="5034">
                  <c:v>57491.6</c:v>
                </c:pt>
                <c:pt idx="5035">
                  <c:v>57493.9</c:v>
                </c:pt>
                <c:pt idx="5036">
                  <c:v>57495.9</c:v>
                </c:pt>
                <c:pt idx="5037">
                  <c:v>57497.9</c:v>
                </c:pt>
                <c:pt idx="5038">
                  <c:v>57499.8</c:v>
                </c:pt>
                <c:pt idx="5039">
                  <c:v>57501.9</c:v>
                </c:pt>
                <c:pt idx="5040">
                  <c:v>57504.1</c:v>
                </c:pt>
                <c:pt idx="5041">
                  <c:v>57505.5</c:v>
                </c:pt>
                <c:pt idx="5042">
                  <c:v>57506.6</c:v>
                </c:pt>
                <c:pt idx="5043">
                  <c:v>57507.5</c:v>
                </c:pt>
                <c:pt idx="5044">
                  <c:v>57508.800000000003</c:v>
                </c:pt>
                <c:pt idx="5045">
                  <c:v>57510</c:v>
                </c:pt>
                <c:pt idx="5046">
                  <c:v>57511.3</c:v>
                </c:pt>
                <c:pt idx="5047">
                  <c:v>57512.3</c:v>
                </c:pt>
                <c:pt idx="5048">
                  <c:v>57513.4</c:v>
                </c:pt>
                <c:pt idx="5049">
                  <c:v>57514.2</c:v>
                </c:pt>
                <c:pt idx="5050">
                  <c:v>57515.1</c:v>
                </c:pt>
                <c:pt idx="5051">
                  <c:v>57515.9</c:v>
                </c:pt>
                <c:pt idx="5052">
                  <c:v>57516.7</c:v>
                </c:pt>
                <c:pt idx="5053">
                  <c:v>57518</c:v>
                </c:pt>
                <c:pt idx="5054">
                  <c:v>57519</c:v>
                </c:pt>
                <c:pt idx="5055">
                  <c:v>57519.8</c:v>
                </c:pt>
                <c:pt idx="5056">
                  <c:v>57520.800000000003</c:v>
                </c:pt>
                <c:pt idx="5057">
                  <c:v>57521.8</c:v>
                </c:pt>
                <c:pt idx="5058">
                  <c:v>57523.1</c:v>
                </c:pt>
                <c:pt idx="5059">
                  <c:v>57524.6</c:v>
                </c:pt>
                <c:pt idx="5060">
                  <c:v>57525.9</c:v>
                </c:pt>
                <c:pt idx="5061">
                  <c:v>57527.5</c:v>
                </c:pt>
                <c:pt idx="5062">
                  <c:v>57529</c:v>
                </c:pt>
                <c:pt idx="5063">
                  <c:v>57530.7</c:v>
                </c:pt>
                <c:pt idx="5064">
                  <c:v>57533.2</c:v>
                </c:pt>
                <c:pt idx="5065">
                  <c:v>57535.8</c:v>
                </c:pt>
                <c:pt idx="5066">
                  <c:v>57538.1</c:v>
                </c:pt>
                <c:pt idx="5067">
                  <c:v>57540.1</c:v>
                </c:pt>
                <c:pt idx="5068">
                  <c:v>57542.5</c:v>
                </c:pt>
                <c:pt idx="5069">
                  <c:v>57544.1</c:v>
                </c:pt>
                <c:pt idx="5070">
                  <c:v>57546.6</c:v>
                </c:pt>
                <c:pt idx="5071">
                  <c:v>57549</c:v>
                </c:pt>
                <c:pt idx="5072">
                  <c:v>57550.6</c:v>
                </c:pt>
                <c:pt idx="5073">
                  <c:v>57552</c:v>
                </c:pt>
                <c:pt idx="5074">
                  <c:v>57553</c:v>
                </c:pt>
                <c:pt idx="5075">
                  <c:v>57554.2</c:v>
                </c:pt>
                <c:pt idx="5076">
                  <c:v>57554.9</c:v>
                </c:pt>
                <c:pt idx="5077">
                  <c:v>57555.5</c:v>
                </c:pt>
                <c:pt idx="5078">
                  <c:v>57555.5</c:v>
                </c:pt>
                <c:pt idx="5079">
                  <c:v>57555.4</c:v>
                </c:pt>
                <c:pt idx="5080">
                  <c:v>57555.3</c:v>
                </c:pt>
                <c:pt idx="5081">
                  <c:v>57555</c:v>
                </c:pt>
                <c:pt idx="5082">
                  <c:v>57554.7</c:v>
                </c:pt>
                <c:pt idx="5083">
                  <c:v>57554.2</c:v>
                </c:pt>
                <c:pt idx="5084">
                  <c:v>57553.7</c:v>
                </c:pt>
                <c:pt idx="5085">
                  <c:v>57553.2</c:v>
                </c:pt>
                <c:pt idx="5086">
                  <c:v>57552.7</c:v>
                </c:pt>
                <c:pt idx="5087">
                  <c:v>57552.1</c:v>
                </c:pt>
                <c:pt idx="5088">
                  <c:v>57551.3</c:v>
                </c:pt>
                <c:pt idx="5089">
                  <c:v>57550.6</c:v>
                </c:pt>
                <c:pt idx="5090">
                  <c:v>57549.8</c:v>
                </c:pt>
                <c:pt idx="5091">
                  <c:v>57549.3</c:v>
                </c:pt>
                <c:pt idx="5092">
                  <c:v>57548.5</c:v>
                </c:pt>
                <c:pt idx="5093">
                  <c:v>57548</c:v>
                </c:pt>
                <c:pt idx="5094">
                  <c:v>57547.199999999997</c:v>
                </c:pt>
                <c:pt idx="5095">
                  <c:v>57546.3</c:v>
                </c:pt>
                <c:pt idx="5096">
                  <c:v>57545.2</c:v>
                </c:pt>
                <c:pt idx="5097">
                  <c:v>57544.3</c:v>
                </c:pt>
                <c:pt idx="5098">
                  <c:v>57543</c:v>
                </c:pt>
                <c:pt idx="5099">
                  <c:v>57541.8</c:v>
                </c:pt>
                <c:pt idx="5100">
                  <c:v>57540.3</c:v>
                </c:pt>
                <c:pt idx="5101">
                  <c:v>57538.7</c:v>
                </c:pt>
                <c:pt idx="5102">
                  <c:v>57536.9</c:v>
                </c:pt>
                <c:pt idx="5103">
                  <c:v>57535.7</c:v>
                </c:pt>
                <c:pt idx="5104">
                  <c:v>57534.3</c:v>
                </c:pt>
                <c:pt idx="5105">
                  <c:v>57532.9</c:v>
                </c:pt>
                <c:pt idx="5106">
                  <c:v>57531.6</c:v>
                </c:pt>
                <c:pt idx="5107">
                  <c:v>57529.8</c:v>
                </c:pt>
                <c:pt idx="5108">
                  <c:v>57528.5</c:v>
                </c:pt>
                <c:pt idx="5109">
                  <c:v>57527.6</c:v>
                </c:pt>
                <c:pt idx="5110">
                  <c:v>57526.6</c:v>
                </c:pt>
                <c:pt idx="5111">
                  <c:v>57526.1</c:v>
                </c:pt>
                <c:pt idx="5112">
                  <c:v>57525.599999999999</c:v>
                </c:pt>
                <c:pt idx="5113">
                  <c:v>57525.5</c:v>
                </c:pt>
                <c:pt idx="5114">
                  <c:v>57525.9</c:v>
                </c:pt>
                <c:pt idx="5115">
                  <c:v>57526.3</c:v>
                </c:pt>
                <c:pt idx="5116">
                  <c:v>57527.4</c:v>
                </c:pt>
                <c:pt idx="5117">
                  <c:v>57528.4</c:v>
                </c:pt>
                <c:pt idx="5118">
                  <c:v>57530.3</c:v>
                </c:pt>
                <c:pt idx="5119">
                  <c:v>57532.3</c:v>
                </c:pt>
                <c:pt idx="5120">
                  <c:v>57534</c:v>
                </c:pt>
                <c:pt idx="5121">
                  <c:v>57536</c:v>
                </c:pt>
                <c:pt idx="5122">
                  <c:v>57537.599999999999</c:v>
                </c:pt>
                <c:pt idx="5123">
                  <c:v>57539.8</c:v>
                </c:pt>
                <c:pt idx="5124">
                  <c:v>57542.1</c:v>
                </c:pt>
                <c:pt idx="5125">
                  <c:v>57544.5</c:v>
                </c:pt>
                <c:pt idx="5126">
                  <c:v>57546.8</c:v>
                </c:pt>
                <c:pt idx="5127">
                  <c:v>57548.800000000003</c:v>
                </c:pt>
                <c:pt idx="5128">
                  <c:v>57550.400000000001</c:v>
                </c:pt>
                <c:pt idx="5129">
                  <c:v>57552.3</c:v>
                </c:pt>
                <c:pt idx="5130">
                  <c:v>57554.400000000001</c:v>
                </c:pt>
                <c:pt idx="5131">
                  <c:v>57556.4</c:v>
                </c:pt>
                <c:pt idx="5132">
                  <c:v>57558.6</c:v>
                </c:pt>
                <c:pt idx="5133">
                  <c:v>57560.1</c:v>
                </c:pt>
                <c:pt idx="5134">
                  <c:v>57561.5</c:v>
                </c:pt>
                <c:pt idx="5135">
                  <c:v>57563.199999999997</c:v>
                </c:pt>
                <c:pt idx="5136">
                  <c:v>57564.9</c:v>
                </c:pt>
                <c:pt idx="5137">
                  <c:v>57567.199999999997</c:v>
                </c:pt>
                <c:pt idx="5138">
                  <c:v>57569.3</c:v>
                </c:pt>
                <c:pt idx="5139">
                  <c:v>57571.1</c:v>
                </c:pt>
                <c:pt idx="5140">
                  <c:v>57572.9</c:v>
                </c:pt>
                <c:pt idx="5141">
                  <c:v>57574.8</c:v>
                </c:pt>
                <c:pt idx="5142">
                  <c:v>57577</c:v>
                </c:pt>
                <c:pt idx="5143">
                  <c:v>57579.3</c:v>
                </c:pt>
                <c:pt idx="5144">
                  <c:v>57581.599999999999</c:v>
                </c:pt>
                <c:pt idx="5145">
                  <c:v>57583.6</c:v>
                </c:pt>
                <c:pt idx="5146">
                  <c:v>57585.7</c:v>
                </c:pt>
                <c:pt idx="5147">
                  <c:v>57587.8</c:v>
                </c:pt>
                <c:pt idx="5148">
                  <c:v>57590.3</c:v>
                </c:pt>
                <c:pt idx="5149">
                  <c:v>57592.9</c:v>
                </c:pt>
                <c:pt idx="5150">
                  <c:v>57595.6</c:v>
                </c:pt>
                <c:pt idx="5151">
                  <c:v>57598.1</c:v>
                </c:pt>
                <c:pt idx="5152">
                  <c:v>57600.800000000003</c:v>
                </c:pt>
                <c:pt idx="5153">
                  <c:v>57603.5</c:v>
                </c:pt>
                <c:pt idx="5154">
                  <c:v>57607.4</c:v>
                </c:pt>
                <c:pt idx="5155">
                  <c:v>57610.3</c:v>
                </c:pt>
                <c:pt idx="5156">
                  <c:v>57613.9</c:v>
                </c:pt>
                <c:pt idx="5157">
                  <c:v>57617.5</c:v>
                </c:pt>
                <c:pt idx="5158">
                  <c:v>57620.1</c:v>
                </c:pt>
                <c:pt idx="5159">
                  <c:v>57623.7</c:v>
                </c:pt>
                <c:pt idx="5160">
                  <c:v>57626.8</c:v>
                </c:pt>
                <c:pt idx="5161">
                  <c:v>57631.4</c:v>
                </c:pt>
                <c:pt idx="5162">
                  <c:v>57635.9</c:v>
                </c:pt>
                <c:pt idx="5163">
                  <c:v>57638.3</c:v>
                </c:pt>
                <c:pt idx="5164">
                  <c:v>57641.5</c:v>
                </c:pt>
                <c:pt idx="5165">
                  <c:v>57645.1</c:v>
                </c:pt>
                <c:pt idx="5166">
                  <c:v>57648.7</c:v>
                </c:pt>
                <c:pt idx="5167">
                  <c:v>57651.8</c:v>
                </c:pt>
                <c:pt idx="5168">
                  <c:v>57654.400000000001</c:v>
                </c:pt>
                <c:pt idx="5169">
                  <c:v>57656.7</c:v>
                </c:pt>
                <c:pt idx="5170">
                  <c:v>57659.3</c:v>
                </c:pt>
                <c:pt idx="5171">
                  <c:v>57662.3</c:v>
                </c:pt>
                <c:pt idx="5172">
                  <c:v>57665.9</c:v>
                </c:pt>
                <c:pt idx="5173">
                  <c:v>57668.7</c:v>
                </c:pt>
                <c:pt idx="5174">
                  <c:v>57670.7</c:v>
                </c:pt>
                <c:pt idx="5175">
                  <c:v>57673</c:v>
                </c:pt>
                <c:pt idx="5176">
                  <c:v>57675.3</c:v>
                </c:pt>
                <c:pt idx="5177">
                  <c:v>57677.4</c:v>
                </c:pt>
                <c:pt idx="5178">
                  <c:v>57680</c:v>
                </c:pt>
                <c:pt idx="5179">
                  <c:v>57681.599999999999</c:v>
                </c:pt>
                <c:pt idx="5180">
                  <c:v>57683.3</c:v>
                </c:pt>
                <c:pt idx="5181">
                  <c:v>57685</c:v>
                </c:pt>
                <c:pt idx="5182">
                  <c:v>57686.2</c:v>
                </c:pt>
                <c:pt idx="5183">
                  <c:v>57687.5</c:v>
                </c:pt>
                <c:pt idx="5184">
                  <c:v>57689</c:v>
                </c:pt>
                <c:pt idx="5185">
                  <c:v>57689.9</c:v>
                </c:pt>
                <c:pt idx="5186">
                  <c:v>57691</c:v>
                </c:pt>
                <c:pt idx="5187">
                  <c:v>57691.9</c:v>
                </c:pt>
                <c:pt idx="5188">
                  <c:v>57693.1</c:v>
                </c:pt>
                <c:pt idx="5189">
                  <c:v>57694.5</c:v>
                </c:pt>
                <c:pt idx="5190">
                  <c:v>57695.8</c:v>
                </c:pt>
                <c:pt idx="5191">
                  <c:v>57696.6</c:v>
                </c:pt>
                <c:pt idx="5192">
                  <c:v>57697.5</c:v>
                </c:pt>
                <c:pt idx="5193">
                  <c:v>57698.6</c:v>
                </c:pt>
                <c:pt idx="5194">
                  <c:v>57699.199999999997</c:v>
                </c:pt>
                <c:pt idx="5195">
                  <c:v>57700.2</c:v>
                </c:pt>
                <c:pt idx="5196">
                  <c:v>57701</c:v>
                </c:pt>
                <c:pt idx="5197">
                  <c:v>57701.4</c:v>
                </c:pt>
                <c:pt idx="5198">
                  <c:v>57701.9</c:v>
                </c:pt>
                <c:pt idx="5199">
                  <c:v>57702.2</c:v>
                </c:pt>
                <c:pt idx="5200">
                  <c:v>57702.400000000001</c:v>
                </c:pt>
                <c:pt idx="5201">
                  <c:v>57702.5</c:v>
                </c:pt>
                <c:pt idx="5202">
                  <c:v>57701.9</c:v>
                </c:pt>
                <c:pt idx="5203">
                  <c:v>57700.800000000003</c:v>
                </c:pt>
                <c:pt idx="5204">
                  <c:v>57698.8</c:v>
                </c:pt>
                <c:pt idx="5205">
                  <c:v>57697.1</c:v>
                </c:pt>
                <c:pt idx="5206">
                  <c:v>57694.5</c:v>
                </c:pt>
                <c:pt idx="5207">
                  <c:v>57691.7</c:v>
                </c:pt>
                <c:pt idx="5208">
                  <c:v>57686.3</c:v>
                </c:pt>
                <c:pt idx="5209">
                  <c:v>57682.3</c:v>
                </c:pt>
                <c:pt idx="5210">
                  <c:v>57678.7</c:v>
                </c:pt>
                <c:pt idx="5211">
                  <c:v>57675</c:v>
                </c:pt>
                <c:pt idx="5212">
                  <c:v>57671.3</c:v>
                </c:pt>
                <c:pt idx="5213">
                  <c:v>57667.7</c:v>
                </c:pt>
                <c:pt idx="5214">
                  <c:v>57662.6</c:v>
                </c:pt>
                <c:pt idx="5215">
                  <c:v>57658.400000000001</c:v>
                </c:pt>
                <c:pt idx="5216">
                  <c:v>57655.7</c:v>
                </c:pt>
                <c:pt idx="5217">
                  <c:v>57653.2</c:v>
                </c:pt>
                <c:pt idx="5218">
                  <c:v>57650.7</c:v>
                </c:pt>
                <c:pt idx="5219">
                  <c:v>57648.9</c:v>
                </c:pt>
                <c:pt idx="5220">
                  <c:v>57647.5</c:v>
                </c:pt>
                <c:pt idx="5221">
                  <c:v>57646.5</c:v>
                </c:pt>
                <c:pt idx="5222">
                  <c:v>57645.5</c:v>
                </c:pt>
                <c:pt idx="5223">
                  <c:v>57644.800000000003</c:v>
                </c:pt>
                <c:pt idx="5224">
                  <c:v>57643.8</c:v>
                </c:pt>
                <c:pt idx="5225">
                  <c:v>57643.1</c:v>
                </c:pt>
                <c:pt idx="5226">
                  <c:v>57642</c:v>
                </c:pt>
                <c:pt idx="5227">
                  <c:v>57641.2</c:v>
                </c:pt>
                <c:pt idx="5228">
                  <c:v>57640.6</c:v>
                </c:pt>
                <c:pt idx="5229">
                  <c:v>57639.9</c:v>
                </c:pt>
                <c:pt idx="5230">
                  <c:v>57639.199999999997</c:v>
                </c:pt>
                <c:pt idx="5231">
                  <c:v>57638.6</c:v>
                </c:pt>
                <c:pt idx="5232">
                  <c:v>57637.599999999999</c:v>
                </c:pt>
                <c:pt idx="5233">
                  <c:v>57636.7</c:v>
                </c:pt>
                <c:pt idx="5234">
                  <c:v>57635.8</c:v>
                </c:pt>
                <c:pt idx="5235">
                  <c:v>57635.1</c:v>
                </c:pt>
                <c:pt idx="5236">
                  <c:v>57634.1</c:v>
                </c:pt>
                <c:pt idx="5237">
                  <c:v>57633.2</c:v>
                </c:pt>
                <c:pt idx="5238">
                  <c:v>57631.9</c:v>
                </c:pt>
                <c:pt idx="5239">
                  <c:v>57629.599999999999</c:v>
                </c:pt>
                <c:pt idx="5240">
                  <c:v>57627.6</c:v>
                </c:pt>
                <c:pt idx="5241">
                  <c:v>57626</c:v>
                </c:pt>
                <c:pt idx="5242">
                  <c:v>57624</c:v>
                </c:pt>
                <c:pt idx="5243">
                  <c:v>57621.8</c:v>
                </c:pt>
                <c:pt idx="5244">
                  <c:v>57620</c:v>
                </c:pt>
                <c:pt idx="5245">
                  <c:v>57617.4</c:v>
                </c:pt>
                <c:pt idx="5246">
                  <c:v>57614.8</c:v>
                </c:pt>
                <c:pt idx="5247">
                  <c:v>57612.5</c:v>
                </c:pt>
                <c:pt idx="5248">
                  <c:v>57610.7</c:v>
                </c:pt>
                <c:pt idx="5249">
                  <c:v>57608.7</c:v>
                </c:pt>
                <c:pt idx="5250">
                  <c:v>57606.400000000001</c:v>
                </c:pt>
                <c:pt idx="5251">
                  <c:v>57604.9</c:v>
                </c:pt>
                <c:pt idx="5252">
                  <c:v>57603</c:v>
                </c:pt>
                <c:pt idx="5253">
                  <c:v>57601.4</c:v>
                </c:pt>
                <c:pt idx="5254">
                  <c:v>57600.6</c:v>
                </c:pt>
                <c:pt idx="5255">
                  <c:v>57599.7</c:v>
                </c:pt>
                <c:pt idx="5256">
                  <c:v>57599.199999999997</c:v>
                </c:pt>
                <c:pt idx="5257">
                  <c:v>57598.9</c:v>
                </c:pt>
                <c:pt idx="5258">
                  <c:v>57598.7</c:v>
                </c:pt>
                <c:pt idx="5259">
                  <c:v>57598.5</c:v>
                </c:pt>
                <c:pt idx="5260">
                  <c:v>57598.400000000001</c:v>
                </c:pt>
                <c:pt idx="5261">
                  <c:v>57598.3</c:v>
                </c:pt>
                <c:pt idx="5262">
                  <c:v>57598.3</c:v>
                </c:pt>
                <c:pt idx="5263">
                  <c:v>57598.2</c:v>
                </c:pt>
                <c:pt idx="5264">
                  <c:v>57598.1</c:v>
                </c:pt>
                <c:pt idx="5265">
                  <c:v>57598</c:v>
                </c:pt>
                <c:pt idx="5266">
                  <c:v>57598</c:v>
                </c:pt>
                <c:pt idx="5267">
                  <c:v>57597.9</c:v>
                </c:pt>
                <c:pt idx="5268">
                  <c:v>57597.9</c:v>
                </c:pt>
                <c:pt idx="5269">
                  <c:v>57597.8</c:v>
                </c:pt>
                <c:pt idx="5270">
                  <c:v>57597.7</c:v>
                </c:pt>
                <c:pt idx="5271">
                  <c:v>57597.599999999999</c:v>
                </c:pt>
                <c:pt idx="5272">
                  <c:v>57597.5</c:v>
                </c:pt>
                <c:pt idx="5273">
                  <c:v>57597.4</c:v>
                </c:pt>
                <c:pt idx="5274">
                  <c:v>57597.2</c:v>
                </c:pt>
                <c:pt idx="5275">
                  <c:v>57597</c:v>
                </c:pt>
                <c:pt idx="5276">
                  <c:v>57596.4</c:v>
                </c:pt>
                <c:pt idx="5277">
                  <c:v>57595.199999999997</c:v>
                </c:pt>
                <c:pt idx="5278">
                  <c:v>57593.9</c:v>
                </c:pt>
                <c:pt idx="5279">
                  <c:v>57592.4</c:v>
                </c:pt>
                <c:pt idx="5280">
                  <c:v>57590.6</c:v>
                </c:pt>
                <c:pt idx="5281">
                  <c:v>57589</c:v>
                </c:pt>
                <c:pt idx="5282">
                  <c:v>57585.9</c:v>
                </c:pt>
                <c:pt idx="5283">
                  <c:v>57583.7</c:v>
                </c:pt>
                <c:pt idx="5284">
                  <c:v>57581.5</c:v>
                </c:pt>
                <c:pt idx="5285">
                  <c:v>57579.3</c:v>
                </c:pt>
                <c:pt idx="5286">
                  <c:v>57577.2</c:v>
                </c:pt>
                <c:pt idx="5287">
                  <c:v>57575.1</c:v>
                </c:pt>
                <c:pt idx="5288">
                  <c:v>57572.9</c:v>
                </c:pt>
                <c:pt idx="5289">
                  <c:v>57571.1</c:v>
                </c:pt>
                <c:pt idx="5290">
                  <c:v>57569.4</c:v>
                </c:pt>
                <c:pt idx="5291">
                  <c:v>57568.3</c:v>
                </c:pt>
                <c:pt idx="5292">
                  <c:v>57567.7</c:v>
                </c:pt>
                <c:pt idx="5293">
                  <c:v>57567.1</c:v>
                </c:pt>
                <c:pt idx="5294">
                  <c:v>57566.8</c:v>
                </c:pt>
                <c:pt idx="5295">
                  <c:v>57567.1</c:v>
                </c:pt>
                <c:pt idx="5296">
                  <c:v>57567.8</c:v>
                </c:pt>
                <c:pt idx="5297">
                  <c:v>57568.6</c:v>
                </c:pt>
                <c:pt idx="5298">
                  <c:v>57569.8</c:v>
                </c:pt>
                <c:pt idx="5299">
                  <c:v>57571</c:v>
                </c:pt>
                <c:pt idx="5300">
                  <c:v>57573.3</c:v>
                </c:pt>
                <c:pt idx="5301">
                  <c:v>57575.6</c:v>
                </c:pt>
                <c:pt idx="5302">
                  <c:v>57578.2</c:v>
                </c:pt>
                <c:pt idx="5303">
                  <c:v>57580.6</c:v>
                </c:pt>
                <c:pt idx="5304">
                  <c:v>57583.6</c:v>
                </c:pt>
                <c:pt idx="5305">
                  <c:v>57587.1</c:v>
                </c:pt>
                <c:pt idx="5306">
                  <c:v>57593.1</c:v>
                </c:pt>
                <c:pt idx="5307">
                  <c:v>57596.800000000003</c:v>
                </c:pt>
                <c:pt idx="5308">
                  <c:v>57600.1</c:v>
                </c:pt>
                <c:pt idx="5309">
                  <c:v>57603.7</c:v>
                </c:pt>
                <c:pt idx="5310">
                  <c:v>57607.6</c:v>
                </c:pt>
                <c:pt idx="5311">
                  <c:v>57609.3</c:v>
                </c:pt>
                <c:pt idx="5312">
                  <c:v>57611.9</c:v>
                </c:pt>
                <c:pt idx="5313">
                  <c:v>57614.2</c:v>
                </c:pt>
                <c:pt idx="5314">
                  <c:v>57617.599999999999</c:v>
                </c:pt>
                <c:pt idx="5315">
                  <c:v>57620.7</c:v>
                </c:pt>
                <c:pt idx="5316">
                  <c:v>57624.3</c:v>
                </c:pt>
                <c:pt idx="5317">
                  <c:v>57627</c:v>
                </c:pt>
                <c:pt idx="5318">
                  <c:v>57630.2</c:v>
                </c:pt>
                <c:pt idx="5319">
                  <c:v>57633</c:v>
                </c:pt>
                <c:pt idx="5320">
                  <c:v>57636.4</c:v>
                </c:pt>
                <c:pt idx="5321">
                  <c:v>57640.3</c:v>
                </c:pt>
                <c:pt idx="5322">
                  <c:v>57644.2</c:v>
                </c:pt>
                <c:pt idx="5323">
                  <c:v>57647</c:v>
                </c:pt>
                <c:pt idx="5324">
                  <c:v>57649.8</c:v>
                </c:pt>
                <c:pt idx="5325">
                  <c:v>57653.1</c:v>
                </c:pt>
                <c:pt idx="5326">
                  <c:v>57655.8</c:v>
                </c:pt>
                <c:pt idx="5327">
                  <c:v>57659</c:v>
                </c:pt>
                <c:pt idx="5328">
                  <c:v>57662.1</c:v>
                </c:pt>
                <c:pt idx="5329">
                  <c:v>57665.599999999999</c:v>
                </c:pt>
                <c:pt idx="5330">
                  <c:v>57668.9</c:v>
                </c:pt>
                <c:pt idx="5331">
                  <c:v>57672</c:v>
                </c:pt>
                <c:pt idx="5332">
                  <c:v>57675.6</c:v>
                </c:pt>
                <c:pt idx="5333">
                  <c:v>57678.7</c:v>
                </c:pt>
                <c:pt idx="5334">
                  <c:v>57680.800000000003</c:v>
                </c:pt>
                <c:pt idx="5335">
                  <c:v>57683</c:v>
                </c:pt>
                <c:pt idx="5336">
                  <c:v>57685.1</c:v>
                </c:pt>
                <c:pt idx="5337">
                  <c:v>57687.3</c:v>
                </c:pt>
                <c:pt idx="5338">
                  <c:v>57689.8</c:v>
                </c:pt>
                <c:pt idx="5339">
                  <c:v>57693.1</c:v>
                </c:pt>
                <c:pt idx="5340">
                  <c:v>57695.9</c:v>
                </c:pt>
                <c:pt idx="5341">
                  <c:v>57697.9</c:v>
                </c:pt>
                <c:pt idx="5342">
                  <c:v>57700.3</c:v>
                </c:pt>
                <c:pt idx="5343">
                  <c:v>57702.2</c:v>
                </c:pt>
                <c:pt idx="5344">
                  <c:v>57704.4</c:v>
                </c:pt>
                <c:pt idx="5345">
                  <c:v>57706.6</c:v>
                </c:pt>
                <c:pt idx="5346">
                  <c:v>57709.1</c:v>
                </c:pt>
                <c:pt idx="5347">
                  <c:v>57711.199999999997</c:v>
                </c:pt>
                <c:pt idx="5348">
                  <c:v>57712.9</c:v>
                </c:pt>
                <c:pt idx="5349">
                  <c:v>57714.2</c:v>
                </c:pt>
                <c:pt idx="5350">
                  <c:v>57716.2</c:v>
                </c:pt>
                <c:pt idx="5351">
                  <c:v>57717.7</c:v>
                </c:pt>
                <c:pt idx="5352">
                  <c:v>57719.8</c:v>
                </c:pt>
                <c:pt idx="5353">
                  <c:v>57721.7</c:v>
                </c:pt>
                <c:pt idx="5354">
                  <c:v>57723.5</c:v>
                </c:pt>
                <c:pt idx="5355">
                  <c:v>57724.7</c:v>
                </c:pt>
                <c:pt idx="5356">
                  <c:v>57726.8</c:v>
                </c:pt>
                <c:pt idx="5357">
                  <c:v>57729.5</c:v>
                </c:pt>
                <c:pt idx="5358">
                  <c:v>57730.8</c:v>
                </c:pt>
                <c:pt idx="5359">
                  <c:v>57731.7</c:v>
                </c:pt>
                <c:pt idx="5360">
                  <c:v>57733.2</c:v>
                </c:pt>
                <c:pt idx="5361">
                  <c:v>57735</c:v>
                </c:pt>
                <c:pt idx="5362">
                  <c:v>57736.6</c:v>
                </c:pt>
                <c:pt idx="5363">
                  <c:v>57738</c:v>
                </c:pt>
                <c:pt idx="5364">
                  <c:v>57739.5</c:v>
                </c:pt>
                <c:pt idx="5365">
                  <c:v>57741</c:v>
                </c:pt>
                <c:pt idx="5366">
                  <c:v>57742.400000000001</c:v>
                </c:pt>
                <c:pt idx="5367">
                  <c:v>57744.7</c:v>
                </c:pt>
                <c:pt idx="5368">
                  <c:v>57747</c:v>
                </c:pt>
                <c:pt idx="5369">
                  <c:v>57749</c:v>
                </c:pt>
                <c:pt idx="5370">
                  <c:v>57751.199999999997</c:v>
                </c:pt>
                <c:pt idx="5371">
                  <c:v>57753.5</c:v>
                </c:pt>
                <c:pt idx="5372">
                  <c:v>57756.4</c:v>
                </c:pt>
                <c:pt idx="5373">
                  <c:v>57760</c:v>
                </c:pt>
                <c:pt idx="5374">
                  <c:v>57762.8</c:v>
                </c:pt>
                <c:pt idx="5375">
                  <c:v>57765.2</c:v>
                </c:pt>
                <c:pt idx="5376">
                  <c:v>57777.599999999999</c:v>
                </c:pt>
                <c:pt idx="5377">
                  <c:v>57778.6</c:v>
                </c:pt>
                <c:pt idx="5378">
                  <c:v>57781.4</c:v>
                </c:pt>
                <c:pt idx="5379">
                  <c:v>57784.1</c:v>
                </c:pt>
                <c:pt idx="5380">
                  <c:v>57787.5</c:v>
                </c:pt>
                <c:pt idx="5381">
                  <c:v>57790.3</c:v>
                </c:pt>
                <c:pt idx="5382">
                  <c:v>57794.3</c:v>
                </c:pt>
                <c:pt idx="5383">
                  <c:v>57798.9</c:v>
                </c:pt>
                <c:pt idx="5384">
                  <c:v>57804</c:v>
                </c:pt>
                <c:pt idx="5385">
                  <c:v>57808.5</c:v>
                </c:pt>
                <c:pt idx="5386">
                  <c:v>57811.5</c:v>
                </c:pt>
                <c:pt idx="5387">
                  <c:v>57816</c:v>
                </c:pt>
                <c:pt idx="5388">
                  <c:v>57822.2</c:v>
                </c:pt>
                <c:pt idx="5389">
                  <c:v>57829.599999999999</c:v>
                </c:pt>
                <c:pt idx="5390">
                  <c:v>57834.2</c:v>
                </c:pt>
                <c:pt idx="5391">
                  <c:v>57840.4</c:v>
                </c:pt>
                <c:pt idx="5392">
                  <c:v>57845.8</c:v>
                </c:pt>
                <c:pt idx="5393">
                  <c:v>57852.6</c:v>
                </c:pt>
                <c:pt idx="5394">
                  <c:v>57859.3</c:v>
                </c:pt>
                <c:pt idx="5395">
                  <c:v>57863.5</c:v>
                </c:pt>
                <c:pt idx="5396">
                  <c:v>57868.800000000003</c:v>
                </c:pt>
                <c:pt idx="5397">
                  <c:v>57873</c:v>
                </c:pt>
                <c:pt idx="5398">
                  <c:v>57877.9</c:v>
                </c:pt>
                <c:pt idx="5399">
                  <c:v>57881.5</c:v>
                </c:pt>
                <c:pt idx="5400">
                  <c:v>57884</c:v>
                </c:pt>
                <c:pt idx="5401">
                  <c:v>57886</c:v>
                </c:pt>
                <c:pt idx="5402">
                  <c:v>57887.9</c:v>
                </c:pt>
                <c:pt idx="5403">
                  <c:v>57889.9</c:v>
                </c:pt>
                <c:pt idx="5404">
                  <c:v>57891.9</c:v>
                </c:pt>
                <c:pt idx="5405">
                  <c:v>57893.4</c:v>
                </c:pt>
                <c:pt idx="5406">
                  <c:v>57894.8</c:v>
                </c:pt>
                <c:pt idx="5407">
                  <c:v>57895.8</c:v>
                </c:pt>
                <c:pt idx="5408">
                  <c:v>57896.6</c:v>
                </c:pt>
                <c:pt idx="5409">
                  <c:v>57897.599999999999</c:v>
                </c:pt>
                <c:pt idx="5410">
                  <c:v>57898.7</c:v>
                </c:pt>
                <c:pt idx="5411">
                  <c:v>57900.3</c:v>
                </c:pt>
                <c:pt idx="5412">
                  <c:v>57902.1</c:v>
                </c:pt>
                <c:pt idx="5413">
                  <c:v>57903.199999999997</c:v>
                </c:pt>
                <c:pt idx="5414">
                  <c:v>57905.1</c:v>
                </c:pt>
                <c:pt idx="5415">
                  <c:v>57907.199999999997</c:v>
                </c:pt>
                <c:pt idx="5416">
                  <c:v>57910.9</c:v>
                </c:pt>
                <c:pt idx="5417">
                  <c:v>57915</c:v>
                </c:pt>
                <c:pt idx="5418">
                  <c:v>57919.199999999997</c:v>
                </c:pt>
                <c:pt idx="5419">
                  <c:v>57924.5</c:v>
                </c:pt>
                <c:pt idx="5420">
                  <c:v>57929.5</c:v>
                </c:pt>
                <c:pt idx="5421">
                  <c:v>57935.5</c:v>
                </c:pt>
                <c:pt idx="5422">
                  <c:v>57943.1</c:v>
                </c:pt>
                <c:pt idx="5423">
                  <c:v>57947.8</c:v>
                </c:pt>
                <c:pt idx="5424">
                  <c:v>57953.1</c:v>
                </c:pt>
                <c:pt idx="5425">
                  <c:v>57958.9</c:v>
                </c:pt>
                <c:pt idx="5426">
                  <c:v>57965.7</c:v>
                </c:pt>
                <c:pt idx="5427">
                  <c:v>57970</c:v>
                </c:pt>
                <c:pt idx="5428">
                  <c:v>57974.3</c:v>
                </c:pt>
                <c:pt idx="5429">
                  <c:v>57977</c:v>
                </c:pt>
                <c:pt idx="5430">
                  <c:v>57979.9</c:v>
                </c:pt>
                <c:pt idx="5431">
                  <c:v>57982.5</c:v>
                </c:pt>
                <c:pt idx="5432">
                  <c:v>57985.7</c:v>
                </c:pt>
                <c:pt idx="5433">
                  <c:v>57988.2</c:v>
                </c:pt>
                <c:pt idx="5434">
                  <c:v>57990</c:v>
                </c:pt>
                <c:pt idx="5435">
                  <c:v>57992.9</c:v>
                </c:pt>
                <c:pt idx="5436">
                  <c:v>57995.4</c:v>
                </c:pt>
                <c:pt idx="5437">
                  <c:v>57997.5</c:v>
                </c:pt>
                <c:pt idx="5438">
                  <c:v>57998.9</c:v>
                </c:pt>
                <c:pt idx="5439">
                  <c:v>58000.6</c:v>
                </c:pt>
                <c:pt idx="5440">
                  <c:v>58002.6</c:v>
                </c:pt>
                <c:pt idx="5441">
                  <c:v>58003.8</c:v>
                </c:pt>
                <c:pt idx="5442">
                  <c:v>58004.7</c:v>
                </c:pt>
                <c:pt idx="5443">
                  <c:v>58005.3</c:v>
                </c:pt>
                <c:pt idx="5444">
                  <c:v>58005.5</c:v>
                </c:pt>
                <c:pt idx="5445">
                  <c:v>58005.1</c:v>
                </c:pt>
                <c:pt idx="5446">
                  <c:v>58004.5</c:v>
                </c:pt>
                <c:pt idx="5447">
                  <c:v>58003.8</c:v>
                </c:pt>
                <c:pt idx="5448">
                  <c:v>58002.8</c:v>
                </c:pt>
                <c:pt idx="5449">
                  <c:v>58001.9</c:v>
                </c:pt>
                <c:pt idx="5450">
                  <c:v>58000.800000000003</c:v>
                </c:pt>
                <c:pt idx="5451">
                  <c:v>57999.6</c:v>
                </c:pt>
                <c:pt idx="5452">
                  <c:v>57997.7</c:v>
                </c:pt>
                <c:pt idx="5453">
                  <c:v>57996.4</c:v>
                </c:pt>
                <c:pt idx="5454">
                  <c:v>57994.9</c:v>
                </c:pt>
                <c:pt idx="5455">
                  <c:v>57993.5</c:v>
                </c:pt>
                <c:pt idx="5456">
                  <c:v>57992.4</c:v>
                </c:pt>
                <c:pt idx="5457">
                  <c:v>57991.5</c:v>
                </c:pt>
                <c:pt idx="5458">
                  <c:v>57990.3</c:v>
                </c:pt>
                <c:pt idx="5459">
                  <c:v>57989.2</c:v>
                </c:pt>
                <c:pt idx="5460">
                  <c:v>57988.4</c:v>
                </c:pt>
                <c:pt idx="5461">
                  <c:v>57987.6</c:v>
                </c:pt>
                <c:pt idx="5462">
                  <c:v>57986.7</c:v>
                </c:pt>
                <c:pt idx="5463">
                  <c:v>57985.8</c:v>
                </c:pt>
                <c:pt idx="5464">
                  <c:v>57985.1</c:v>
                </c:pt>
                <c:pt idx="5465">
                  <c:v>57984.4</c:v>
                </c:pt>
                <c:pt idx="5466">
                  <c:v>57983.8</c:v>
                </c:pt>
                <c:pt idx="5467">
                  <c:v>57983.3</c:v>
                </c:pt>
                <c:pt idx="5468">
                  <c:v>57983.1</c:v>
                </c:pt>
                <c:pt idx="5469">
                  <c:v>57982.9</c:v>
                </c:pt>
                <c:pt idx="5470">
                  <c:v>57982.9</c:v>
                </c:pt>
                <c:pt idx="5471">
                  <c:v>57983</c:v>
                </c:pt>
                <c:pt idx="5472">
                  <c:v>57983</c:v>
                </c:pt>
                <c:pt idx="5473">
                  <c:v>57983.1</c:v>
                </c:pt>
                <c:pt idx="5474">
                  <c:v>57983.199999999997</c:v>
                </c:pt>
                <c:pt idx="5475">
                  <c:v>57983.3</c:v>
                </c:pt>
                <c:pt idx="5476">
                  <c:v>57983.4</c:v>
                </c:pt>
                <c:pt idx="5477">
                  <c:v>57983.6</c:v>
                </c:pt>
                <c:pt idx="5478">
                  <c:v>57983.8</c:v>
                </c:pt>
                <c:pt idx="5479">
                  <c:v>57984</c:v>
                </c:pt>
                <c:pt idx="5480">
                  <c:v>57984.2</c:v>
                </c:pt>
                <c:pt idx="5481">
                  <c:v>57984.3</c:v>
                </c:pt>
                <c:pt idx="5482">
                  <c:v>57984.6</c:v>
                </c:pt>
                <c:pt idx="5483">
                  <c:v>57984.800000000003</c:v>
                </c:pt>
                <c:pt idx="5484">
                  <c:v>57985.5</c:v>
                </c:pt>
                <c:pt idx="5485">
                  <c:v>57986.8</c:v>
                </c:pt>
                <c:pt idx="5486">
                  <c:v>57988.9</c:v>
                </c:pt>
                <c:pt idx="5487">
                  <c:v>57991.3</c:v>
                </c:pt>
                <c:pt idx="5488">
                  <c:v>57994.9</c:v>
                </c:pt>
                <c:pt idx="5489">
                  <c:v>57998.5</c:v>
                </c:pt>
                <c:pt idx="5490">
                  <c:v>58001.1</c:v>
                </c:pt>
                <c:pt idx="5491">
                  <c:v>58004</c:v>
                </c:pt>
                <c:pt idx="5492">
                  <c:v>58007.5</c:v>
                </c:pt>
                <c:pt idx="5493">
                  <c:v>58010.2</c:v>
                </c:pt>
                <c:pt idx="5494">
                  <c:v>58012.7</c:v>
                </c:pt>
                <c:pt idx="5495">
                  <c:v>58014.1</c:v>
                </c:pt>
                <c:pt idx="5496">
                  <c:v>58014.8</c:v>
                </c:pt>
                <c:pt idx="5497">
                  <c:v>58015</c:v>
                </c:pt>
                <c:pt idx="5498">
                  <c:v>58015</c:v>
                </c:pt>
                <c:pt idx="5499">
                  <c:v>58014.9</c:v>
                </c:pt>
                <c:pt idx="5500">
                  <c:v>58014.9</c:v>
                </c:pt>
                <c:pt idx="5501">
                  <c:v>58014.8</c:v>
                </c:pt>
                <c:pt idx="5502">
                  <c:v>58014.7</c:v>
                </c:pt>
                <c:pt idx="5503">
                  <c:v>58014.5</c:v>
                </c:pt>
                <c:pt idx="5504">
                  <c:v>58014.400000000001</c:v>
                </c:pt>
                <c:pt idx="5505">
                  <c:v>58014.3</c:v>
                </c:pt>
                <c:pt idx="5506">
                  <c:v>58014.1</c:v>
                </c:pt>
                <c:pt idx="5507">
                  <c:v>58013.9</c:v>
                </c:pt>
                <c:pt idx="5508">
                  <c:v>58013.7</c:v>
                </c:pt>
                <c:pt idx="5509">
                  <c:v>58013.599999999999</c:v>
                </c:pt>
                <c:pt idx="5510">
                  <c:v>58013.3</c:v>
                </c:pt>
                <c:pt idx="5511">
                  <c:v>58013.1</c:v>
                </c:pt>
                <c:pt idx="5512">
                  <c:v>58012.7</c:v>
                </c:pt>
                <c:pt idx="5513">
                  <c:v>58012.2</c:v>
                </c:pt>
                <c:pt idx="5514">
                  <c:v>58011.5</c:v>
                </c:pt>
                <c:pt idx="5515">
                  <c:v>58010.8</c:v>
                </c:pt>
                <c:pt idx="5516">
                  <c:v>58009.8</c:v>
                </c:pt>
                <c:pt idx="5517">
                  <c:v>58008.800000000003</c:v>
                </c:pt>
                <c:pt idx="5518">
                  <c:v>58007.9</c:v>
                </c:pt>
                <c:pt idx="5519">
                  <c:v>58007.199999999997</c:v>
                </c:pt>
                <c:pt idx="5520">
                  <c:v>58006.2</c:v>
                </c:pt>
                <c:pt idx="5521">
                  <c:v>58005.4</c:v>
                </c:pt>
                <c:pt idx="5522">
                  <c:v>58004.7</c:v>
                </c:pt>
                <c:pt idx="5523">
                  <c:v>58004.2</c:v>
                </c:pt>
                <c:pt idx="5524">
                  <c:v>58003.8</c:v>
                </c:pt>
                <c:pt idx="5525">
                  <c:v>58003.7</c:v>
                </c:pt>
                <c:pt idx="5526">
                  <c:v>58004.5</c:v>
                </c:pt>
                <c:pt idx="5527">
                  <c:v>58006.400000000001</c:v>
                </c:pt>
                <c:pt idx="5528">
                  <c:v>58009.7</c:v>
                </c:pt>
                <c:pt idx="5529">
                  <c:v>58013</c:v>
                </c:pt>
                <c:pt idx="5530">
                  <c:v>58017.9</c:v>
                </c:pt>
                <c:pt idx="5531">
                  <c:v>58023.3</c:v>
                </c:pt>
                <c:pt idx="5532">
                  <c:v>58028.4</c:v>
                </c:pt>
                <c:pt idx="5533">
                  <c:v>58033.4</c:v>
                </c:pt>
                <c:pt idx="5534">
                  <c:v>58037.8</c:v>
                </c:pt>
                <c:pt idx="5535">
                  <c:v>58043.5</c:v>
                </c:pt>
                <c:pt idx="5536">
                  <c:v>58048.4</c:v>
                </c:pt>
                <c:pt idx="5537">
                  <c:v>58051.7</c:v>
                </c:pt>
                <c:pt idx="5538">
                  <c:v>58053.5</c:v>
                </c:pt>
                <c:pt idx="5539">
                  <c:v>58054.5</c:v>
                </c:pt>
                <c:pt idx="5540">
                  <c:v>58054.400000000001</c:v>
                </c:pt>
                <c:pt idx="5541">
                  <c:v>58053.9</c:v>
                </c:pt>
                <c:pt idx="5542">
                  <c:v>58052.5</c:v>
                </c:pt>
                <c:pt idx="5543">
                  <c:v>58050.7</c:v>
                </c:pt>
                <c:pt idx="5544">
                  <c:v>58048.9</c:v>
                </c:pt>
                <c:pt idx="5545">
                  <c:v>58046.7</c:v>
                </c:pt>
                <c:pt idx="5546">
                  <c:v>58044.4</c:v>
                </c:pt>
                <c:pt idx="5547">
                  <c:v>58041.5</c:v>
                </c:pt>
                <c:pt idx="5548">
                  <c:v>58038.7</c:v>
                </c:pt>
                <c:pt idx="5549">
                  <c:v>58036.800000000003</c:v>
                </c:pt>
                <c:pt idx="5550">
                  <c:v>58034.9</c:v>
                </c:pt>
                <c:pt idx="5551">
                  <c:v>58034</c:v>
                </c:pt>
                <c:pt idx="5552">
                  <c:v>58033.9</c:v>
                </c:pt>
                <c:pt idx="5553">
                  <c:v>58034.7</c:v>
                </c:pt>
                <c:pt idx="5554">
                  <c:v>58036.3</c:v>
                </c:pt>
                <c:pt idx="5555">
                  <c:v>58038.9</c:v>
                </c:pt>
                <c:pt idx="5556">
                  <c:v>58043.3</c:v>
                </c:pt>
                <c:pt idx="5557">
                  <c:v>58049</c:v>
                </c:pt>
                <c:pt idx="5558">
                  <c:v>58057.7</c:v>
                </c:pt>
                <c:pt idx="5559">
                  <c:v>58063.8</c:v>
                </c:pt>
                <c:pt idx="5560">
                  <c:v>58068.1</c:v>
                </c:pt>
                <c:pt idx="5561">
                  <c:v>58073</c:v>
                </c:pt>
                <c:pt idx="5562">
                  <c:v>58078.8</c:v>
                </c:pt>
                <c:pt idx="5563">
                  <c:v>58083.199999999997</c:v>
                </c:pt>
                <c:pt idx="5564">
                  <c:v>58088.4</c:v>
                </c:pt>
                <c:pt idx="5565">
                  <c:v>58092.6</c:v>
                </c:pt>
                <c:pt idx="5566">
                  <c:v>58099.3</c:v>
                </c:pt>
                <c:pt idx="5567">
                  <c:v>58104.2</c:v>
                </c:pt>
                <c:pt idx="5568">
                  <c:v>58109.7</c:v>
                </c:pt>
                <c:pt idx="5569">
                  <c:v>58114.8</c:v>
                </c:pt>
                <c:pt idx="5570">
                  <c:v>58120.2</c:v>
                </c:pt>
                <c:pt idx="5571">
                  <c:v>58124.5</c:v>
                </c:pt>
                <c:pt idx="5572">
                  <c:v>58127.8</c:v>
                </c:pt>
                <c:pt idx="5573">
                  <c:v>58130.6</c:v>
                </c:pt>
                <c:pt idx="5574">
                  <c:v>58133.4</c:v>
                </c:pt>
                <c:pt idx="5575">
                  <c:v>58135.5</c:v>
                </c:pt>
                <c:pt idx="5576">
                  <c:v>58137.7</c:v>
                </c:pt>
                <c:pt idx="5577">
                  <c:v>58138.8</c:v>
                </c:pt>
                <c:pt idx="5578">
                  <c:v>58140.5</c:v>
                </c:pt>
                <c:pt idx="5579">
                  <c:v>58142</c:v>
                </c:pt>
                <c:pt idx="5580">
                  <c:v>58143.5</c:v>
                </c:pt>
                <c:pt idx="5581">
                  <c:v>58144.6</c:v>
                </c:pt>
                <c:pt idx="5582">
                  <c:v>58146</c:v>
                </c:pt>
                <c:pt idx="5583">
                  <c:v>58147.3</c:v>
                </c:pt>
                <c:pt idx="5584">
                  <c:v>58148.800000000003</c:v>
                </c:pt>
                <c:pt idx="5585">
                  <c:v>58150.6</c:v>
                </c:pt>
                <c:pt idx="5586">
                  <c:v>58152.3</c:v>
                </c:pt>
                <c:pt idx="5587">
                  <c:v>58154</c:v>
                </c:pt>
                <c:pt idx="5588">
                  <c:v>58156.1</c:v>
                </c:pt>
                <c:pt idx="5589">
                  <c:v>58159.199999999997</c:v>
                </c:pt>
                <c:pt idx="5590">
                  <c:v>58162.400000000001</c:v>
                </c:pt>
                <c:pt idx="5591">
                  <c:v>58165.5</c:v>
                </c:pt>
                <c:pt idx="5592">
                  <c:v>58168.800000000003</c:v>
                </c:pt>
                <c:pt idx="5593">
                  <c:v>58172.1</c:v>
                </c:pt>
                <c:pt idx="5594">
                  <c:v>58176.6</c:v>
                </c:pt>
                <c:pt idx="5595">
                  <c:v>58179.7</c:v>
                </c:pt>
                <c:pt idx="5596">
                  <c:v>58182.7</c:v>
                </c:pt>
                <c:pt idx="5597">
                  <c:v>58185.4</c:v>
                </c:pt>
                <c:pt idx="5598">
                  <c:v>58188.2</c:v>
                </c:pt>
                <c:pt idx="5599">
                  <c:v>58190.400000000001</c:v>
                </c:pt>
                <c:pt idx="5600">
                  <c:v>58191.7</c:v>
                </c:pt>
                <c:pt idx="5601">
                  <c:v>58192</c:v>
                </c:pt>
                <c:pt idx="5602">
                  <c:v>58192.3</c:v>
                </c:pt>
                <c:pt idx="5603">
                  <c:v>58192.5</c:v>
                </c:pt>
                <c:pt idx="5604">
                  <c:v>58192.7</c:v>
                </c:pt>
                <c:pt idx="5605">
                  <c:v>58192.9</c:v>
                </c:pt>
                <c:pt idx="5606">
                  <c:v>58193.1</c:v>
                </c:pt>
                <c:pt idx="5607">
                  <c:v>58193.2</c:v>
                </c:pt>
                <c:pt idx="5608">
                  <c:v>58193.4</c:v>
                </c:pt>
                <c:pt idx="5609">
                  <c:v>58193.5</c:v>
                </c:pt>
                <c:pt idx="5610">
                  <c:v>58193.7</c:v>
                </c:pt>
                <c:pt idx="5611">
                  <c:v>58193.7</c:v>
                </c:pt>
                <c:pt idx="5612">
                  <c:v>58193.8</c:v>
                </c:pt>
                <c:pt idx="5613">
                  <c:v>58193.8</c:v>
                </c:pt>
                <c:pt idx="5614">
                  <c:v>58193.9</c:v>
                </c:pt>
                <c:pt idx="5615">
                  <c:v>58193.8</c:v>
                </c:pt>
                <c:pt idx="5616">
                  <c:v>58193.1</c:v>
                </c:pt>
                <c:pt idx="5617">
                  <c:v>58191.3</c:v>
                </c:pt>
                <c:pt idx="5618">
                  <c:v>58187.6</c:v>
                </c:pt>
                <c:pt idx="5619">
                  <c:v>58183.6</c:v>
                </c:pt>
                <c:pt idx="5620">
                  <c:v>58179.5</c:v>
                </c:pt>
                <c:pt idx="5621">
                  <c:v>58175.6</c:v>
                </c:pt>
                <c:pt idx="5622">
                  <c:v>58170.400000000001</c:v>
                </c:pt>
                <c:pt idx="5623">
                  <c:v>58164.6</c:v>
                </c:pt>
                <c:pt idx="5624">
                  <c:v>58159.6</c:v>
                </c:pt>
                <c:pt idx="5625">
                  <c:v>58155.4</c:v>
                </c:pt>
                <c:pt idx="5626">
                  <c:v>58151.3</c:v>
                </c:pt>
                <c:pt idx="5627">
                  <c:v>58147.9</c:v>
                </c:pt>
                <c:pt idx="5628">
                  <c:v>58145.2</c:v>
                </c:pt>
                <c:pt idx="5629">
                  <c:v>58144</c:v>
                </c:pt>
                <c:pt idx="5630">
                  <c:v>58142.9</c:v>
                </c:pt>
                <c:pt idx="5631">
                  <c:v>58141.9</c:v>
                </c:pt>
                <c:pt idx="5632">
                  <c:v>58140.7</c:v>
                </c:pt>
                <c:pt idx="5633">
                  <c:v>58139.9</c:v>
                </c:pt>
                <c:pt idx="5634">
                  <c:v>58139.1</c:v>
                </c:pt>
                <c:pt idx="5635">
                  <c:v>58138.5</c:v>
                </c:pt>
                <c:pt idx="5636">
                  <c:v>58137.599999999999</c:v>
                </c:pt>
                <c:pt idx="5637">
                  <c:v>58137</c:v>
                </c:pt>
                <c:pt idx="5638">
                  <c:v>58136.5</c:v>
                </c:pt>
                <c:pt idx="5639">
                  <c:v>58136.1</c:v>
                </c:pt>
                <c:pt idx="5640">
                  <c:v>58135.7</c:v>
                </c:pt>
                <c:pt idx="5641">
                  <c:v>58135.4</c:v>
                </c:pt>
                <c:pt idx="5642">
                  <c:v>58135.199999999997</c:v>
                </c:pt>
                <c:pt idx="5643">
                  <c:v>58135.1</c:v>
                </c:pt>
                <c:pt idx="5644">
                  <c:v>58134.9</c:v>
                </c:pt>
                <c:pt idx="5645">
                  <c:v>58134.7</c:v>
                </c:pt>
                <c:pt idx="5646">
                  <c:v>58134.6</c:v>
                </c:pt>
                <c:pt idx="5647">
                  <c:v>58134.5</c:v>
                </c:pt>
                <c:pt idx="5648">
                  <c:v>58134.3</c:v>
                </c:pt>
                <c:pt idx="5649">
                  <c:v>58134.2</c:v>
                </c:pt>
                <c:pt idx="5650">
                  <c:v>58134.1</c:v>
                </c:pt>
                <c:pt idx="5651">
                  <c:v>58134</c:v>
                </c:pt>
                <c:pt idx="5652">
                  <c:v>58133.9</c:v>
                </c:pt>
                <c:pt idx="5653">
                  <c:v>58133.8</c:v>
                </c:pt>
                <c:pt idx="5654">
                  <c:v>58133.599999999999</c:v>
                </c:pt>
                <c:pt idx="5655">
                  <c:v>58133.5</c:v>
                </c:pt>
                <c:pt idx="5656">
                  <c:v>58133.4</c:v>
                </c:pt>
                <c:pt idx="5657">
                  <c:v>58133.3</c:v>
                </c:pt>
                <c:pt idx="5658">
                  <c:v>58133.2</c:v>
                </c:pt>
                <c:pt idx="5659">
                  <c:v>58133.1</c:v>
                </c:pt>
                <c:pt idx="5660">
                  <c:v>58133</c:v>
                </c:pt>
                <c:pt idx="5661">
                  <c:v>58132.9</c:v>
                </c:pt>
                <c:pt idx="5662">
                  <c:v>58132.800000000003</c:v>
                </c:pt>
                <c:pt idx="5663">
                  <c:v>58132.6</c:v>
                </c:pt>
                <c:pt idx="5664">
                  <c:v>58132.5</c:v>
                </c:pt>
                <c:pt idx="5665">
                  <c:v>58132.3</c:v>
                </c:pt>
                <c:pt idx="5666">
                  <c:v>58132.2</c:v>
                </c:pt>
                <c:pt idx="5667">
                  <c:v>58132</c:v>
                </c:pt>
                <c:pt idx="5668">
                  <c:v>58131.7</c:v>
                </c:pt>
                <c:pt idx="5669">
                  <c:v>58131.4</c:v>
                </c:pt>
                <c:pt idx="5670">
                  <c:v>58130.9</c:v>
                </c:pt>
                <c:pt idx="5671">
                  <c:v>58130.3</c:v>
                </c:pt>
                <c:pt idx="5672">
                  <c:v>58129</c:v>
                </c:pt>
                <c:pt idx="5673">
                  <c:v>58127.7</c:v>
                </c:pt>
                <c:pt idx="5674">
                  <c:v>58126.2</c:v>
                </c:pt>
                <c:pt idx="5675">
                  <c:v>58124.800000000003</c:v>
                </c:pt>
                <c:pt idx="5676">
                  <c:v>58122.2</c:v>
                </c:pt>
                <c:pt idx="5677">
                  <c:v>58120.2</c:v>
                </c:pt>
                <c:pt idx="5678">
                  <c:v>58117.9</c:v>
                </c:pt>
                <c:pt idx="5679">
                  <c:v>58116</c:v>
                </c:pt>
                <c:pt idx="5680">
                  <c:v>58113.5</c:v>
                </c:pt>
                <c:pt idx="5681">
                  <c:v>58109.9</c:v>
                </c:pt>
                <c:pt idx="5682">
                  <c:v>58105.9</c:v>
                </c:pt>
                <c:pt idx="5683">
                  <c:v>58101.599999999999</c:v>
                </c:pt>
                <c:pt idx="5684">
                  <c:v>58095.199999999997</c:v>
                </c:pt>
                <c:pt idx="5685">
                  <c:v>58086.5</c:v>
                </c:pt>
                <c:pt idx="5686">
                  <c:v>58075.5</c:v>
                </c:pt>
                <c:pt idx="5687">
                  <c:v>58065.9</c:v>
                </c:pt>
                <c:pt idx="5688">
                  <c:v>58056</c:v>
                </c:pt>
                <c:pt idx="5689">
                  <c:v>58046</c:v>
                </c:pt>
                <c:pt idx="5690">
                  <c:v>58036.2</c:v>
                </c:pt>
                <c:pt idx="5691">
                  <c:v>58025.7</c:v>
                </c:pt>
                <c:pt idx="5692">
                  <c:v>58017.1</c:v>
                </c:pt>
                <c:pt idx="5693">
                  <c:v>58010.400000000001</c:v>
                </c:pt>
                <c:pt idx="5694">
                  <c:v>58003.199999999997</c:v>
                </c:pt>
                <c:pt idx="5695">
                  <c:v>57997.4</c:v>
                </c:pt>
                <c:pt idx="5696">
                  <c:v>57993.599999999999</c:v>
                </c:pt>
                <c:pt idx="5697">
                  <c:v>57991.4</c:v>
                </c:pt>
                <c:pt idx="5698">
                  <c:v>57989.1</c:v>
                </c:pt>
                <c:pt idx="5699">
                  <c:v>57986.6</c:v>
                </c:pt>
                <c:pt idx="5700">
                  <c:v>57983.8</c:v>
                </c:pt>
                <c:pt idx="5701">
                  <c:v>57981.7</c:v>
                </c:pt>
                <c:pt idx="5702">
                  <c:v>57980</c:v>
                </c:pt>
                <c:pt idx="5703">
                  <c:v>57977.8</c:v>
                </c:pt>
                <c:pt idx="5704">
                  <c:v>57976.1</c:v>
                </c:pt>
                <c:pt idx="5705">
                  <c:v>57975</c:v>
                </c:pt>
                <c:pt idx="5706">
                  <c:v>57973.599999999999</c:v>
                </c:pt>
                <c:pt idx="5707">
                  <c:v>57972.4</c:v>
                </c:pt>
                <c:pt idx="5708">
                  <c:v>57971.7</c:v>
                </c:pt>
                <c:pt idx="5709">
                  <c:v>57971.1</c:v>
                </c:pt>
                <c:pt idx="5710">
                  <c:v>57970.5</c:v>
                </c:pt>
                <c:pt idx="5711">
                  <c:v>57970</c:v>
                </c:pt>
                <c:pt idx="5712">
                  <c:v>57969.3</c:v>
                </c:pt>
                <c:pt idx="5713">
                  <c:v>57968.7</c:v>
                </c:pt>
                <c:pt idx="5714">
                  <c:v>57968.2</c:v>
                </c:pt>
                <c:pt idx="5715">
                  <c:v>57967.9</c:v>
                </c:pt>
                <c:pt idx="5716">
                  <c:v>57967.4</c:v>
                </c:pt>
                <c:pt idx="5717">
                  <c:v>57967</c:v>
                </c:pt>
                <c:pt idx="5718">
                  <c:v>57966.6</c:v>
                </c:pt>
                <c:pt idx="5719">
                  <c:v>57966.400000000001</c:v>
                </c:pt>
                <c:pt idx="5720">
                  <c:v>57966.2</c:v>
                </c:pt>
                <c:pt idx="5721">
                  <c:v>57966.1</c:v>
                </c:pt>
                <c:pt idx="5722">
                  <c:v>57966</c:v>
                </c:pt>
                <c:pt idx="5723">
                  <c:v>57966.3</c:v>
                </c:pt>
                <c:pt idx="5724">
                  <c:v>57966.9</c:v>
                </c:pt>
                <c:pt idx="5725">
                  <c:v>57967.8</c:v>
                </c:pt>
                <c:pt idx="5726">
                  <c:v>57969.4</c:v>
                </c:pt>
                <c:pt idx="5727">
                  <c:v>57971.1</c:v>
                </c:pt>
                <c:pt idx="5728">
                  <c:v>57973.1</c:v>
                </c:pt>
                <c:pt idx="5729">
                  <c:v>57974.6</c:v>
                </c:pt>
                <c:pt idx="5730">
                  <c:v>57976.7</c:v>
                </c:pt>
                <c:pt idx="5731">
                  <c:v>57979.3</c:v>
                </c:pt>
                <c:pt idx="5732">
                  <c:v>57983.1</c:v>
                </c:pt>
                <c:pt idx="5733">
                  <c:v>57986.3</c:v>
                </c:pt>
                <c:pt idx="5734">
                  <c:v>57993.2</c:v>
                </c:pt>
                <c:pt idx="5735">
                  <c:v>57997.7</c:v>
                </c:pt>
                <c:pt idx="5736">
                  <c:v>58003.1</c:v>
                </c:pt>
                <c:pt idx="5737">
                  <c:v>58009.2</c:v>
                </c:pt>
                <c:pt idx="5738">
                  <c:v>58015.9</c:v>
                </c:pt>
                <c:pt idx="5739">
                  <c:v>58023</c:v>
                </c:pt>
                <c:pt idx="5740">
                  <c:v>58032.3</c:v>
                </c:pt>
                <c:pt idx="5741">
                  <c:v>58039.8</c:v>
                </c:pt>
                <c:pt idx="5742">
                  <c:v>58047.4</c:v>
                </c:pt>
                <c:pt idx="5743">
                  <c:v>58054.7</c:v>
                </c:pt>
                <c:pt idx="5744">
                  <c:v>58061.7</c:v>
                </c:pt>
                <c:pt idx="5745">
                  <c:v>58068.3</c:v>
                </c:pt>
                <c:pt idx="5746">
                  <c:v>58075.6</c:v>
                </c:pt>
                <c:pt idx="5747">
                  <c:v>58080.6</c:v>
                </c:pt>
                <c:pt idx="5748">
                  <c:v>58084.9</c:v>
                </c:pt>
                <c:pt idx="5749">
                  <c:v>58089</c:v>
                </c:pt>
                <c:pt idx="5750">
                  <c:v>58092.9</c:v>
                </c:pt>
                <c:pt idx="5751">
                  <c:v>58096.6</c:v>
                </c:pt>
                <c:pt idx="5752">
                  <c:v>58101</c:v>
                </c:pt>
                <c:pt idx="5753">
                  <c:v>58104.4</c:v>
                </c:pt>
                <c:pt idx="5754">
                  <c:v>58107.7</c:v>
                </c:pt>
                <c:pt idx="5755">
                  <c:v>58110.9</c:v>
                </c:pt>
                <c:pt idx="5756">
                  <c:v>58114.1</c:v>
                </c:pt>
                <c:pt idx="5757">
                  <c:v>58117.3</c:v>
                </c:pt>
                <c:pt idx="5758">
                  <c:v>58121.4</c:v>
                </c:pt>
                <c:pt idx="5759">
                  <c:v>58124.7</c:v>
                </c:pt>
                <c:pt idx="5760">
                  <c:v>58128.1</c:v>
                </c:pt>
                <c:pt idx="5761">
                  <c:v>58131.6</c:v>
                </c:pt>
                <c:pt idx="5762">
                  <c:v>58135.3</c:v>
                </c:pt>
                <c:pt idx="5763">
                  <c:v>58139.199999999997</c:v>
                </c:pt>
                <c:pt idx="5764">
                  <c:v>58144.4</c:v>
                </c:pt>
                <c:pt idx="5765">
                  <c:v>58148.7</c:v>
                </c:pt>
                <c:pt idx="5766">
                  <c:v>58153</c:v>
                </c:pt>
                <c:pt idx="5767">
                  <c:v>58157.4</c:v>
                </c:pt>
                <c:pt idx="5768">
                  <c:v>58161.8</c:v>
                </c:pt>
                <c:pt idx="5769">
                  <c:v>58166.2</c:v>
                </c:pt>
                <c:pt idx="5770">
                  <c:v>58171.4</c:v>
                </c:pt>
                <c:pt idx="5771">
                  <c:v>58175.5</c:v>
                </c:pt>
                <c:pt idx="5772">
                  <c:v>58179.4</c:v>
                </c:pt>
                <c:pt idx="5773">
                  <c:v>58183</c:v>
                </c:pt>
                <c:pt idx="5774">
                  <c:v>58186.3</c:v>
                </c:pt>
                <c:pt idx="5775">
                  <c:v>58189.3</c:v>
                </c:pt>
                <c:pt idx="5776">
                  <c:v>58192.6</c:v>
                </c:pt>
                <c:pt idx="5777">
                  <c:v>58195</c:v>
                </c:pt>
                <c:pt idx="5778">
                  <c:v>58197.5</c:v>
                </c:pt>
                <c:pt idx="5779">
                  <c:v>58200</c:v>
                </c:pt>
                <c:pt idx="5780">
                  <c:v>58202.400000000001</c:v>
                </c:pt>
                <c:pt idx="5781">
                  <c:v>58204.800000000003</c:v>
                </c:pt>
                <c:pt idx="5782">
                  <c:v>58207.6</c:v>
                </c:pt>
                <c:pt idx="5783">
                  <c:v>58209.7</c:v>
                </c:pt>
                <c:pt idx="5784">
                  <c:v>58211.7</c:v>
                </c:pt>
                <c:pt idx="5785">
                  <c:v>58213.4</c:v>
                </c:pt>
                <c:pt idx="5786">
                  <c:v>58215</c:v>
                </c:pt>
                <c:pt idx="5787">
                  <c:v>58216.3</c:v>
                </c:pt>
                <c:pt idx="5788">
                  <c:v>58217.5</c:v>
                </c:pt>
                <c:pt idx="5789">
                  <c:v>58218.1</c:v>
                </c:pt>
                <c:pt idx="5790">
                  <c:v>58218.3</c:v>
                </c:pt>
                <c:pt idx="5791">
                  <c:v>58218.3</c:v>
                </c:pt>
                <c:pt idx="5792">
                  <c:v>58218.1</c:v>
                </c:pt>
                <c:pt idx="5793">
                  <c:v>58217.9</c:v>
                </c:pt>
                <c:pt idx="5794">
                  <c:v>58217.4</c:v>
                </c:pt>
                <c:pt idx="5795">
                  <c:v>58217</c:v>
                </c:pt>
                <c:pt idx="5796">
                  <c:v>58216.5</c:v>
                </c:pt>
                <c:pt idx="5797">
                  <c:v>58215.9</c:v>
                </c:pt>
                <c:pt idx="5798">
                  <c:v>58215.3</c:v>
                </c:pt>
                <c:pt idx="5799">
                  <c:v>58214.7</c:v>
                </c:pt>
                <c:pt idx="5800">
                  <c:v>58213.8</c:v>
                </c:pt>
                <c:pt idx="5801">
                  <c:v>58213.2</c:v>
                </c:pt>
                <c:pt idx="5802">
                  <c:v>58212.5</c:v>
                </c:pt>
                <c:pt idx="5803">
                  <c:v>58211.8</c:v>
                </c:pt>
                <c:pt idx="5804">
                  <c:v>58211.199999999997</c:v>
                </c:pt>
                <c:pt idx="5805">
                  <c:v>58210.5</c:v>
                </c:pt>
                <c:pt idx="5806">
                  <c:v>58209.599999999999</c:v>
                </c:pt>
                <c:pt idx="5807">
                  <c:v>58208.800000000003</c:v>
                </c:pt>
                <c:pt idx="5808">
                  <c:v>58207.9</c:v>
                </c:pt>
                <c:pt idx="5809">
                  <c:v>58206.9</c:v>
                </c:pt>
                <c:pt idx="5810">
                  <c:v>58205.9</c:v>
                </c:pt>
                <c:pt idx="5811">
                  <c:v>58204.9</c:v>
                </c:pt>
                <c:pt idx="5812">
                  <c:v>58203.6</c:v>
                </c:pt>
                <c:pt idx="5813">
                  <c:v>58202.7</c:v>
                </c:pt>
                <c:pt idx="5814">
                  <c:v>58201.8</c:v>
                </c:pt>
                <c:pt idx="5815">
                  <c:v>58201.1</c:v>
                </c:pt>
                <c:pt idx="5816">
                  <c:v>58200.4</c:v>
                </c:pt>
                <c:pt idx="5817">
                  <c:v>58199.9</c:v>
                </c:pt>
                <c:pt idx="5818">
                  <c:v>58199.5</c:v>
                </c:pt>
                <c:pt idx="5819">
                  <c:v>58199.5</c:v>
                </c:pt>
                <c:pt idx="5820">
                  <c:v>58216.2</c:v>
                </c:pt>
                <c:pt idx="5821">
                  <c:v>58216.2</c:v>
                </c:pt>
                <c:pt idx="5822">
                  <c:v>58216.1</c:v>
                </c:pt>
                <c:pt idx="5823">
                  <c:v>58216.1</c:v>
                </c:pt>
                <c:pt idx="5824">
                  <c:v>58216</c:v>
                </c:pt>
                <c:pt idx="5825">
                  <c:v>58216</c:v>
                </c:pt>
                <c:pt idx="5826">
                  <c:v>58216</c:v>
                </c:pt>
                <c:pt idx="5827">
                  <c:v>58215.9</c:v>
                </c:pt>
                <c:pt idx="5828">
                  <c:v>58215.8</c:v>
                </c:pt>
                <c:pt idx="5829">
                  <c:v>58215.6</c:v>
                </c:pt>
                <c:pt idx="5830">
                  <c:v>58215.4</c:v>
                </c:pt>
                <c:pt idx="5831">
                  <c:v>58215.199999999997</c:v>
                </c:pt>
                <c:pt idx="5832">
                  <c:v>58215</c:v>
                </c:pt>
                <c:pt idx="5833">
                  <c:v>58214.8</c:v>
                </c:pt>
                <c:pt idx="5834">
                  <c:v>58225.599999999999</c:v>
                </c:pt>
                <c:pt idx="5835">
                  <c:v>58225.8</c:v>
                </c:pt>
                <c:pt idx="5836">
                  <c:v>58226.1</c:v>
                </c:pt>
                <c:pt idx="5837">
                  <c:v>58226.3</c:v>
                </c:pt>
                <c:pt idx="5838">
                  <c:v>58226.5</c:v>
                </c:pt>
                <c:pt idx="5839">
                  <c:v>58227</c:v>
                </c:pt>
                <c:pt idx="5840">
                  <c:v>58227.5</c:v>
                </c:pt>
                <c:pt idx="5841">
                  <c:v>58227.7</c:v>
                </c:pt>
                <c:pt idx="5842">
                  <c:v>58227.7</c:v>
                </c:pt>
                <c:pt idx="5843">
                  <c:v>58227.6</c:v>
                </c:pt>
                <c:pt idx="5844">
                  <c:v>58227.5</c:v>
                </c:pt>
                <c:pt idx="5845">
                  <c:v>58227.4</c:v>
                </c:pt>
                <c:pt idx="5846">
                  <c:v>58227.199999999997</c:v>
                </c:pt>
                <c:pt idx="5847">
                  <c:v>58227</c:v>
                </c:pt>
                <c:pt idx="5848">
                  <c:v>58226.8</c:v>
                </c:pt>
                <c:pt idx="5849">
                  <c:v>58226.6</c:v>
                </c:pt>
                <c:pt idx="5850">
                  <c:v>58226.5</c:v>
                </c:pt>
                <c:pt idx="5851">
                  <c:v>58226.2</c:v>
                </c:pt>
                <c:pt idx="5852">
                  <c:v>58226.1</c:v>
                </c:pt>
                <c:pt idx="5853">
                  <c:v>58226</c:v>
                </c:pt>
                <c:pt idx="5854">
                  <c:v>58225.9</c:v>
                </c:pt>
                <c:pt idx="5855">
                  <c:v>58225.8</c:v>
                </c:pt>
                <c:pt idx="5856">
                  <c:v>58225.9</c:v>
                </c:pt>
                <c:pt idx="5857">
                  <c:v>58226.7</c:v>
                </c:pt>
                <c:pt idx="5858">
                  <c:v>58227.8</c:v>
                </c:pt>
                <c:pt idx="5859">
                  <c:v>58229.5</c:v>
                </c:pt>
                <c:pt idx="5860">
                  <c:v>58231.5</c:v>
                </c:pt>
                <c:pt idx="5861">
                  <c:v>58233.8</c:v>
                </c:pt>
                <c:pt idx="5862">
                  <c:v>58236.5</c:v>
                </c:pt>
                <c:pt idx="5863">
                  <c:v>58240.1</c:v>
                </c:pt>
                <c:pt idx="5864">
                  <c:v>58243.1</c:v>
                </c:pt>
                <c:pt idx="5865">
                  <c:v>58246.3</c:v>
                </c:pt>
                <c:pt idx="5866">
                  <c:v>58249.5</c:v>
                </c:pt>
                <c:pt idx="5867">
                  <c:v>58252.6</c:v>
                </c:pt>
                <c:pt idx="5868">
                  <c:v>58255.8</c:v>
                </c:pt>
                <c:pt idx="5869">
                  <c:v>58259.5</c:v>
                </c:pt>
                <c:pt idx="5870">
                  <c:v>58262.3</c:v>
                </c:pt>
                <c:pt idx="5871">
                  <c:v>58265</c:v>
                </c:pt>
                <c:pt idx="5872">
                  <c:v>58267.8</c:v>
                </c:pt>
                <c:pt idx="5873">
                  <c:v>58270.7</c:v>
                </c:pt>
                <c:pt idx="5874">
                  <c:v>58273.599999999999</c:v>
                </c:pt>
                <c:pt idx="5875">
                  <c:v>58277.3</c:v>
                </c:pt>
                <c:pt idx="5876">
                  <c:v>58280.3</c:v>
                </c:pt>
                <c:pt idx="5877">
                  <c:v>58283.4</c:v>
                </c:pt>
                <c:pt idx="5878">
                  <c:v>58286.6</c:v>
                </c:pt>
                <c:pt idx="5879">
                  <c:v>58289.8</c:v>
                </c:pt>
                <c:pt idx="5880">
                  <c:v>58293.1</c:v>
                </c:pt>
                <c:pt idx="5881">
                  <c:v>58297.3</c:v>
                </c:pt>
                <c:pt idx="5882">
                  <c:v>58300.7</c:v>
                </c:pt>
                <c:pt idx="5883">
                  <c:v>58304.2</c:v>
                </c:pt>
                <c:pt idx="5884">
                  <c:v>58307.8</c:v>
                </c:pt>
                <c:pt idx="5885">
                  <c:v>58311.6</c:v>
                </c:pt>
                <c:pt idx="5886">
                  <c:v>58315.7</c:v>
                </c:pt>
                <c:pt idx="5887">
                  <c:v>58321.4</c:v>
                </c:pt>
                <c:pt idx="5888">
                  <c:v>58326.1</c:v>
                </c:pt>
                <c:pt idx="5889">
                  <c:v>58331.1</c:v>
                </c:pt>
                <c:pt idx="5890">
                  <c:v>58336.1</c:v>
                </c:pt>
                <c:pt idx="5891">
                  <c:v>58342.400000000001</c:v>
                </c:pt>
                <c:pt idx="5892">
                  <c:v>58346.1</c:v>
                </c:pt>
                <c:pt idx="5893">
                  <c:v>58352.2</c:v>
                </c:pt>
                <c:pt idx="5894">
                  <c:v>58356.7</c:v>
                </c:pt>
                <c:pt idx="5895">
                  <c:v>58360.9</c:v>
                </c:pt>
                <c:pt idx="5896">
                  <c:v>58365.7</c:v>
                </c:pt>
                <c:pt idx="5897">
                  <c:v>58368.2</c:v>
                </c:pt>
                <c:pt idx="5898">
                  <c:v>58371</c:v>
                </c:pt>
                <c:pt idx="5899">
                  <c:v>58373.7</c:v>
                </c:pt>
                <c:pt idx="5900">
                  <c:v>58375.6</c:v>
                </c:pt>
                <c:pt idx="5901">
                  <c:v>58377.2</c:v>
                </c:pt>
                <c:pt idx="5902">
                  <c:v>58378.6</c:v>
                </c:pt>
                <c:pt idx="5903">
                  <c:v>58379.8</c:v>
                </c:pt>
                <c:pt idx="5904">
                  <c:v>58381</c:v>
                </c:pt>
                <c:pt idx="5905">
                  <c:v>58382.3</c:v>
                </c:pt>
                <c:pt idx="5906">
                  <c:v>58383.3</c:v>
                </c:pt>
                <c:pt idx="5907">
                  <c:v>58384.4</c:v>
                </c:pt>
                <c:pt idx="5908">
                  <c:v>58385.5</c:v>
                </c:pt>
                <c:pt idx="5909">
                  <c:v>58386.6</c:v>
                </c:pt>
                <c:pt idx="5910">
                  <c:v>58388</c:v>
                </c:pt>
                <c:pt idx="5911">
                  <c:v>58389.8</c:v>
                </c:pt>
                <c:pt idx="5912">
                  <c:v>58391.6</c:v>
                </c:pt>
                <c:pt idx="5913">
                  <c:v>58393.599999999999</c:v>
                </c:pt>
                <c:pt idx="5914">
                  <c:v>58396</c:v>
                </c:pt>
                <c:pt idx="5915">
                  <c:v>58398.9</c:v>
                </c:pt>
                <c:pt idx="5916">
                  <c:v>58402.400000000001</c:v>
                </c:pt>
                <c:pt idx="5917">
                  <c:v>58407.199999999997</c:v>
                </c:pt>
                <c:pt idx="5918">
                  <c:v>58411.4</c:v>
                </c:pt>
                <c:pt idx="5919">
                  <c:v>58416</c:v>
                </c:pt>
                <c:pt idx="5920">
                  <c:v>58420.800000000003</c:v>
                </c:pt>
                <c:pt idx="5921">
                  <c:v>58425.7</c:v>
                </c:pt>
                <c:pt idx="5922">
                  <c:v>58430.8</c:v>
                </c:pt>
                <c:pt idx="5923">
                  <c:v>58437.2</c:v>
                </c:pt>
                <c:pt idx="5924">
                  <c:v>58442.400000000001</c:v>
                </c:pt>
                <c:pt idx="5925">
                  <c:v>58447.5</c:v>
                </c:pt>
                <c:pt idx="5926">
                  <c:v>58452.6</c:v>
                </c:pt>
                <c:pt idx="5927">
                  <c:v>58457.5</c:v>
                </c:pt>
                <c:pt idx="5928">
                  <c:v>58462.3</c:v>
                </c:pt>
                <c:pt idx="5929">
                  <c:v>58469.2</c:v>
                </c:pt>
                <c:pt idx="5930">
                  <c:v>58475.3</c:v>
                </c:pt>
                <c:pt idx="5931">
                  <c:v>58481.8</c:v>
                </c:pt>
                <c:pt idx="5932">
                  <c:v>58488.4</c:v>
                </c:pt>
                <c:pt idx="5933">
                  <c:v>58495.1</c:v>
                </c:pt>
                <c:pt idx="5934">
                  <c:v>58501.8</c:v>
                </c:pt>
                <c:pt idx="5935">
                  <c:v>58509.7</c:v>
                </c:pt>
                <c:pt idx="5936">
                  <c:v>58515.6</c:v>
                </c:pt>
                <c:pt idx="5937">
                  <c:v>58521</c:v>
                </c:pt>
                <c:pt idx="5938">
                  <c:v>58525.7</c:v>
                </c:pt>
                <c:pt idx="5939">
                  <c:v>58529.5</c:v>
                </c:pt>
                <c:pt idx="5940">
                  <c:v>58532.4</c:v>
                </c:pt>
                <c:pt idx="5941">
                  <c:v>58534.400000000001</c:v>
                </c:pt>
                <c:pt idx="5942">
                  <c:v>58534.6</c:v>
                </c:pt>
                <c:pt idx="5943">
                  <c:v>58534.6</c:v>
                </c:pt>
                <c:pt idx="5944">
                  <c:v>58534.5</c:v>
                </c:pt>
                <c:pt idx="5945">
                  <c:v>58534.400000000001</c:v>
                </c:pt>
                <c:pt idx="5946">
                  <c:v>58534.2</c:v>
                </c:pt>
                <c:pt idx="5947">
                  <c:v>58534</c:v>
                </c:pt>
                <c:pt idx="5948">
                  <c:v>58533.8</c:v>
                </c:pt>
                <c:pt idx="5949">
                  <c:v>58533.5</c:v>
                </c:pt>
                <c:pt idx="5950">
                  <c:v>58533.2</c:v>
                </c:pt>
                <c:pt idx="5951">
                  <c:v>58532.9</c:v>
                </c:pt>
                <c:pt idx="5952">
                  <c:v>58532.6</c:v>
                </c:pt>
                <c:pt idx="5953">
                  <c:v>58532.1</c:v>
                </c:pt>
                <c:pt idx="5954">
                  <c:v>58531.7</c:v>
                </c:pt>
                <c:pt idx="5955">
                  <c:v>58531.199999999997</c:v>
                </c:pt>
                <c:pt idx="5956">
                  <c:v>58530.9</c:v>
                </c:pt>
                <c:pt idx="5957">
                  <c:v>58530.3</c:v>
                </c:pt>
                <c:pt idx="5958">
                  <c:v>58529.5</c:v>
                </c:pt>
                <c:pt idx="5959">
                  <c:v>58528.2</c:v>
                </c:pt>
                <c:pt idx="5960">
                  <c:v>58527</c:v>
                </c:pt>
                <c:pt idx="5961">
                  <c:v>58525.599999999999</c:v>
                </c:pt>
                <c:pt idx="5962">
                  <c:v>58524</c:v>
                </c:pt>
                <c:pt idx="5963">
                  <c:v>58522.3</c:v>
                </c:pt>
                <c:pt idx="5964">
                  <c:v>58520.4</c:v>
                </c:pt>
                <c:pt idx="5965">
                  <c:v>58518</c:v>
                </c:pt>
                <c:pt idx="5966">
                  <c:v>58516</c:v>
                </c:pt>
                <c:pt idx="5967">
                  <c:v>58513.9</c:v>
                </c:pt>
                <c:pt idx="5968">
                  <c:v>58511.8</c:v>
                </c:pt>
                <c:pt idx="5969">
                  <c:v>58509.599999999999</c:v>
                </c:pt>
                <c:pt idx="5970">
                  <c:v>58507.5</c:v>
                </c:pt>
                <c:pt idx="5971">
                  <c:v>58504.800000000003</c:v>
                </c:pt>
                <c:pt idx="5972">
                  <c:v>58502</c:v>
                </c:pt>
                <c:pt idx="5973">
                  <c:v>58498.9</c:v>
                </c:pt>
                <c:pt idx="5974">
                  <c:v>58495.4</c:v>
                </c:pt>
                <c:pt idx="5975">
                  <c:v>58491.6</c:v>
                </c:pt>
                <c:pt idx="5976">
                  <c:v>58487.7</c:v>
                </c:pt>
                <c:pt idx="5977">
                  <c:v>58482.9</c:v>
                </c:pt>
                <c:pt idx="5978">
                  <c:v>58479</c:v>
                </c:pt>
                <c:pt idx="5979">
                  <c:v>58475.4</c:v>
                </c:pt>
                <c:pt idx="5980">
                  <c:v>58472</c:v>
                </c:pt>
                <c:pt idx="5981">
                  <c:v>58469.1</c:v>
                </c:pt>
                <c:pt idx="5982">
                  <c:v>58466.6</c:v>
                </c:pt>
                <c:pt idx="5983">
                  <c:v>58464.3</c:v>
                </c:pt>
                <c:pt idx="5984">
                  <c:v>58463.3</c:v>
                </c:pt>
                <c:pt idx="5985">
                  <c:v>58463</c:v>
                </c:pt>
                <c:pt idx="5986">
                  <c:v>58463</c:v>
                </c:pt>
                <c:pt idx="5987">
                  <c:v>58463</c:v>
                </c:pt>
                <c:pt idx="5988">
                  <c:v>58463</c:v>
                </c:pt>
                <c:pt idx="5989">
                  <c:v>58463</c:v>
                </c:pt>
                <c:pt idx="5990">
                  <c:v>58463</c:v>
                </c:pt>
                <c:pt idx="5991">
                  <c:v>58463</c:v>
                </c:pt>
                <c:pt idx="5992">
                  <c:v>58463</c:v>
                </c:pt>
                <c:pt idx="5993">
                  <c:v>58463</c:v>
                </c:pt>
                <c:pt idx="5994">
                  <c:v>58463</c:v>
                </c:pt>
                <c:pt idx="5995">
                  <c:v>58463</c:v>
                </c:pt>
                <c:pt idx="5996">
                  <c:v>58463</c:v>
                </c:pt>
                <c:pt idx="5997">
                  <c:v>58463</c:v>
                </c:pt>
                <c:pt idx="5998">
                  <c:v>58463</c:v>
                </c:pt>
                <c:pt idx="5999">
                  <c:v>58463</c:v>
                </c:pt>
                <c:pt idx="6000">
                  <c:v>58462.9</c:v>
                </c:pt>
                <c:pt idx="6001">
                  <c:v>58462.3</c:v>
                </c:pt>
                <c:pt idx="6002">
                  <c:v>58461.4</c:v>
                </c:pt>
                <c:pt idx="6003">
                  <c:v>58460.4</c:v>
                </c:pt>
                <c:pt idx="6004">
                  <c:v>58459.1</c:v>
                </c:pt>
                <c:pt idx="6005">
                  <c:v>58457.7</c:v>
                </c:pt>
                <c:pt idx="6006">
                  <c:v>58456.2</c:v>
                </c:pt>
                <c:pt idx="6007">
                  <c:v>58454.3</c:v>
                </c:pt>
                <c:pt idx="6008">
                  <c:v>58452.800000000003</c:v>
                </c:pt>
                <c:pt idx="6009">
                  <c:v>58451.5</c:v>
                </c:pt>
                <c:pt idx="6010">
                  <c:v>58450.3</c:v>
                </c:pt>
                <c:pt idx="6011">
                  <c:v>58449.2</c:v>
                </c:pt>
                <c:pt idx="6012">
                  <c:v>58448.5</c:v>
                </c:pt>
                <c:pt idx="6013">
                  <c:v>58448</c:v>
                </c:pt>
                <c:pt idx="6014">
                  <c:v>58448</c:v>
                </c:pt>
                <c:pt idx="6015">
                  <c:v>58448.2</c:v>
                </c:pt>
                <c:pt idx="6016">
                  <c:v>58448.5</c:v>
                </c:pt>
                <c:pt idx="6017">
                  <c:v>58449</c:v>
                </c:pt>
                <c:pt idx="6018">
                  <c:v>58449.599999999999</c:v>
                </c:pt>
                <c:pt idx="6019">
                  <c:v>58450.6</c:v>
                </c:pt>
                <c:pt idx="6020">
                  <c:v>58451.5</c:v>
                </c:pt>
                <c:pt idx="6021">
                  <c:v>58452.4</c:v>
                </c:pt>
                <c:pt idx="6022">
                  <c:v>58453.5</c:v>
                </c:pt>
                <c:pt idx="6023">
                  <c:v>58454.6</c:v>
                </c:pt>
                <c:pt idx="6024">
                  <c:v>58455.8</c:v>
                </c:pt>
                <c:pt idx="6025">
                  <c:v>58457.4</c:v>
                </c:pt>
                <c:pt idx="6026">
                  <c:v>58458.6</c:v>
                </c:pt>
                <c:pt idx="6027">
                  <c:v>58459.9</c:v>
                </c:pt>
                <c:pt idx="6028">
                  <c:v>58461.2</c:v>
                </c:pt>
                <c:pt idx="6029">
                  <c:v>58462.7</c:v>
                </c:pt>
                <c:pt idx="6030">
                  <c:v>58464.6</c:v>
                </c:pt>
                <c:pt idx="6031">
                  <c:v>58467.3</c:v>
                </c:pt>
                <c:pt idx="6032">
                  <c:v>58469.7</c:v>
                </c:pt>
                <c:pt idx="6033">
                  <c:v>58472.3</c:v>
                </c:pt>
                <c:pt idx="6034">
                  <c:v>58475</c:v>
                </c:pt>
                <c:pt idx="6035">
                  <c:v>58477.9</c:v>
                </c:pt>
                <c:pt idx="6036">
                  <c:v>58480.7</c:v>
                </c:pt>
                <c:pt idx="6037">
                  <c:v>58484.2</c:v>
                </c:pt>
                <c:pt idx="6038">
                  <c:v>58487</c:v>
                </c:pt>
                <c:pt idx="6039">
                  <c:v>58489.599999999999</c:v>
                </c:pt>
                <c:pt idx="6040">
                  <c:v>58492</c:v>
                </c:pt>
                <c:pt idx="6041">
                  <c:v>58494.3</c:v>
                </c:pt>
                <c:pt idx="6042">
                  <c:v>58496.2</c:v>
                </c:pt>
                <c:pt idx="6043">
                  <c:v>58498.3</c:v>
                </c:pt>
                <c:pt idx="6044">
                  <c:v>58500</c:v>
                </c:pt>
                <c:pt idx="6045">
                  <c:v>58501.7</c:v>
                </c:pt>
                <c:pt idx="6046">
                  <c:v>58503.3</c:v>
                </c:pt>
                <c:pt idx="6047">
                  <c:v>58505</c:v>
                </c:pt>
                <c:pt idx="6048">
                  <c:v>58506.5</c:v>
                </c:pt>
                <c:pt idx="6049">
                  <c:v>58508.4</c:v>
                </c:pt>
                <c:pt idx="6050">
                  <c:v>58509.8</c:v>
                </c:pt>
                <c:pt idx="6051">
                  <c:v>58511.1</c:v>
                </c:pt>
                <c:pt idx="6052">
                  <c:v>58512.3</c:v>
                </c:pt>
                <c:pt idx="6053">
                  <c:v>58513.4</c:v>
                </c:pt>
                <c:pt idx="6054">
                  <c:v>58514.2</c:v>
                </c:pt>
                <c:pt idx="6055">
                  <c:v>58515.1</c:v>
                </c:pt>
                <c:pt idx="6056">
                  <c:v>58515.6</c:v>
                </c:pt>
                <c:pt idx="6057">
                  <c:v>58515.8</c:v>
                </c:pt>
                <c:pt idx="6058">
                  <c:v>58516.1</c:v>
                </c:pt>
                <c:pt idx="6059">
                  <c:v>58516.3</c:v>
                </c:pt>
                <c:pt idx="6060">
                  <c:v>58516.5</c:v>
                </c:pt>
                <c:pt idx="6061">
                  <c:v>58516.7</c:v>
                </c:pt>
                <c:pt idx="6062">
                  <c:v>58516.9</c:v>
                </c:pt>
                <c:pt idx="6063">
                  <c:v>58517</c:v>
                </c:pt>
                <c:pt idx="6064">
                  <c:v>58517.2</c:v>
                </c:pt>
                <c:pt idx="6065">
                  <c:v>58517.3</c:v>
                </c:pt>
                <c:pt idx="6066">
                  <c:v>58517.4</c:v>
                </c:pt>
                <c:pt idx="6067">
                  <c:v>58517.5</c:v>
                </c:pt>
                <c:pt idx="6068">
                  <c:v>58517.599999999999</c:v>
                </c:pt>
                <c:pt idx="6069">
                  <c:v>58517.599999999999</c:v>
                </c:pt>
                <c:pt idx="6070">
                  <c:v>58517.599999999999</c:v>
                </c:pt>
                <c:pt idx="6071">
                  <c:v>58517.7</c:v>
                </c:pt>
                <c:pt idx="6072">
                  <c:v>58517.4</c:v>
                </c:pt>
                <c:pt idx="6073">
                  <c:v>58516.4</c:v>
                </c:pt>
                <c:pt idx="6074">
                  <c:v>58515.1</c:v>
                </c:pt>
                <c:pt idx="6075">
                  <c:v>58513.5</c:v>
                </c:pt>
                <c:pt idx="6076">
                  <c:v>58511.5</c:v>
                </c:pt>
                <c:pt idx="6077">
                  <c:v>58509.3</c:v>
                </c:pt>
                <c:pt idx="6078">
                  <c:v>58507</c:v>
                </c:pt>
                <c:pt idx="6079">
                  <c:v>58504</c:v>
                </c:pt>
                <c:pt idx="6080">
                  <c:v>58501.599999999999</c:v>
                </c:pt>
                <c:pt idx="6081">
                  <c:v>58499.199999999997</c:v>
                </c:pt>
                <c:pt idx="6082">
                  <c:v>58497</c:v>
                </c:pt>
                <c:pt idx="6083">
                  <c:v>58495</c:v>
                </c:pt>
                <c:pt idx="6084">
                  <c:v>58493.3</c:v>
                </c:pt>
                <c:pt idx="6085">
                  <c:v>58491.6</c:v>
                </c:pt>
                <c:pt idx="6086">
                  <c:v>58490.7</c:v>
                </c:pt>
                <c:pt idx="6087">
                  <c:v>58489.9</c:v>
                </c:pt>
                <c:pt idx="6088">
                  <c:v>58489.2</c:v>
                </c:pt>
                <c:pt idx="6089">
                  <c:v>58488.6</c:v>
                </c:pt>
                <c:pt idx="6090">
                  <c:v>58488.1</c:v>
                </c:pt>
                <c:pt idx="6091">
                  <c:v>58487.5</c:v>
                </c:pt>
                <c:pt idx="6092">
                  <c:v>58487</c:v>
                </c:pt>
                <c:pt idx="6093">
                  <c:v>58486.6</c:v>
                </c:pt>
                <c:pt idx="6094">
                  <c:v>58486.1</c:v>
                </c:pt>
                <c:pt idx="6095">
                  <c:v>58485.599999999999</c:v>
                </c:pt>
                <c:pt idx="6096">
                  <c:v>58485.1</c:v>
                </c:pt>
                <c:pt idx="6097">
                  <c:v>58484.3</c:v>
                </c:pt>
                <c:pt idx="6098">
                  <c:v>58483.5</c:v>
                </c:pt>
                <c:pt idx="6099">
                  <c:v>58482.7</c:v>
                </c:pt>
                <c:pt idx="6100">
                  <c:v>58481.7</c:v>
                </c:pt>
                <c:pt idx="6101">
                  <c:v>58480.3</c:v>
                </c:pt>
                <c:pt idx="6102">
                  <c:v>58478.5</c:v>
                </c:pt>
                <c:pt idx="6103">
                  <c:v>58475.7</c:v>
                </c:pt>
                <c:pt idx="6104">
                  <c:v>58473</c:v>
                </c:pt>
                <c:pt idx="6105">
                  <c:v>58470.2</c:v>
                </c:pt>
                <c:pt idx="6106">
                  <c:v>58467</c:v>
                </c:pt>
                <c:pt idx="6107">
                  <c:v>58463.7</c:v>
                </c:pt>
                <c:pt idx="6108">
                  <c:v>58460.3</c:v>
                </c:pt>
                <c:pt idx="6109">
                  <c:v>58456</c:v>
                </c:pt>
                <c:pt idx="6110">
                  <c:v>58452.5</c:v>
                </c:pt>
                <c:pt idx="6111">
                  <c:v>58449</c:v>
                </c:pt>
                <c:pt idx="6112">
                  <c:v>58445.599999999999</c:v>
                </c:pt>
                <c:pt idx="6113">
                  <c:v>58442.3</c:v>
                </c:pt>
                <c:pt idx="6114">
                  <c:v>58439.3</c:v>
                </c:pt>
                <c:pt idx="6115">
                  <c:v>58435.7</c:v>
                </c:pt>
                <c:pt idx="6116">
                  <c:v>58432.9</c:v>
                </c:pt>
                <c:pt idx="6117">
                  <c:v>58430.1</c:v>
                </c:pt>
                <c:pt idx="6118">
                  <c:v>58427.3</c:v>
                </c:pt>
                <c:pt idx="6119">
                  <c:v>58424.5</c:v>
                </c:pt>
                <c:pt idx="6120">
                  <c:v>58421.8</c:v>
                </c:pt>
                <c:pt idx="6121">
                  <c:v>58418.3</c:v>
                </c:pt>
                <c:pt idx="6122">
                  <c:v>58415.5</c:v>
                </c:pt>
                <c:pt idx="6123">
                  <c:v>58412.7</c:v>
                </c:pt>
                <c:pt idx="6124">
                  <c:v>58409.8</c:v>
                </c:pt>
                <c:pt idx="6125">
                  <c:v>58406.9</c:v>
                </c:pt>
                <c:pt idx="6126">
                  <c:v>58403.9</c:v>
                </c:pt>
                <c:pt idx="6127">
                  <c:v>58400</c:v>
                </c:pt>
                <c:pt idx="6128">
                  <c:v>58396.9</c:v>
                </c:pt>
                <c:pt idx="6129">
                  <c:v>58393.5</c:v>
                </c:pt>
                <c:pt idx="6130">
                  <c:v>58390</c:v>
                </c:pt>
                <c:pt idx="6131">
                  <c:v>58386.2</c:v>
                </c:pt>
                <c:pt idx="6132">
                  <c:v>58382.2</c:v>
                </c:pt>
                <c:pt idx="6133">
                  <c:v>58377</c:v>
                </c:pt>
                <c:pt idx="6134">
                  <c:v>58372.7</c:v>
                </c:pt>
                <c:pt idx="6135">
                  <c:v>58368.4</c:v>
                </c:pt>
                <c:pt idx="6136">
                  <c:v>58364.2</c:v>
                </c:pt>
                <c:pt idx="6137">
                  <c:v>58360</c:v>
                </c:pt>
                <c:pt idx="6138">
                  <c:v>58356</c:v>
                </c:pt>
                <c:pt idx="6139">
                  <c:v>58351.1</c:v>
                </c:pt>
                <c:pt idx="6140">
                  <c:v>58347.5</c:v>
                </c:pt>
                <c:pt idx="6141">
                  <c:v>58344.2</c:v>
                </c:pt>
                <c:pt idx="6142">
                  <c:v>58341.2</c:v>
                </c:pt>
                <c:pt idx="6143">
                  <c:v>58338.7</c:v>
                </c:pt>
                <c:pt idx="6144">
                  <c:v>58336.4</c:v>
                </c:pt>
                <c:pt idx="6145">
                  <c:v>58333.8</c:v>
                </c:pt>
                <c:pt idx="6146">
                  <c:v>58332</c:v>
                </c:pt>
                <c:pt idx="6147">
                  <c:v>58330.3</c:v>
                </c:pt>
                <c:pt idx="6148">
                  <c:v>58328.7</c:v>
                </c:pt>
                <c:pt idx="6149">
                  <c:v>58327.199999999997</c:v>
                </c:pt>
                <c:pt idx="6150">
                  <c:v>58325.7</c:v>
                </c:pt>
                <c:pt idx="6151">
                  <c:v>58323.9</c:v>
                </c:pt>
                <c:pt idx="6152">
                  <c:v>58322.400000000001</c:v>
                </c:pt>
                <c:pt idx="6153">
                  <c:v>58320.800000000003</c:v>
                </c:pt>
                <c:pt idx="6154">
                  <c:v>58319.199999999997</c:v>
                </c:pt>
                <c:pt idx="6155">
                  <c:v>58317.4</c:v>
                </c:pt>
                <c:pt idx="6156">
                  <c:v>58315.5</c:v>
                </c:pt>
                <c:pt idx="6157">
                  <c:v>58312.800000000003</c:v>
                </c:pt>
                <c:pt idx="6158">
                  <c:v>58310.400000000001</c:v>
                </c:pt>
                <c:pt idx="6159">
                  <c:v>58307.6</c:v>
                </c:pt>
                <c:pt idx="6160">
                  <c:v>58304.6</c:v>
                </c:pt>
                <c:pt idx="6161">
                  <c:v>58301.3</c:v>
                </c:pt>
                <c:pt idx="6162">
                  <c:v>58297.9</c:v>
                </c:pt>
                <c:pt idx="6163">
                  <c:v>58293.4</c:v>
                </c:pt>
                <c:pt idx="6164">
                  <c:v>58289.599999999999</c:v>
                </c:pt>
                <c:pt idx="6165">
                  <c:v>58285.8</c:v>
                </c:pt>
                <c:pt idx="6166">
                  <c:v>58282</c:v>
                </c:pt>
                <c:pt idx="6167">
                  <c:v>58278.2</c:v>
                </c:pt>
                <c:pt idx="6168">
                  <c:v>58274.5</c:v>
                </c:pt>
                <c:pt idx="6169">
                  <c:v>58270.1</c:v>
                </c:pt>
                <c:pt idx="6170">
                  <c:v>58266.7</c:v>
                </c:pt>
                <c:pt idx="6171">
                  <c:v>58263.5</c:v>
                </c:pt>
                <c:pt idx="6172">
                  <c:v>58260.6</c:v>
                </c:pt>
                <c:pt idx="6173">
                  <c:v>58257.5</c:v>
                </c:pt>
                <c:pt idx="6174">
                  <c:v>58254.3</c:v>
                </c:pt>
                <c:pt idx="6175">
                  <c:v>58250.1</c:v>
                </c:pt>
                <c:pt idx="6176">
                  <c:v>58246.7</c:v>
                </c:pt>
                <c:pt idx="6177">
                  <c:v>58243.4</c:v>
                </c:pt>
                <c:pt idx="6178">
                  <c:v>58240.1</c:v>
                </c:pt>
                <c:pt idx="6179">
                  <c:v>58237</c:v>
                </c:pt>
                <c:pt idx="6180">
                  <c:v>58234.1</c:v>
                </c:pt>
                <c:pt idx="6181">
                  <c:v>58230.8</c:v>
                </c:pt>
                <c:pt idx="6182">
                  <c:v>58228.5</c:v>
                </c:pt>
                <c:pt idx="6183">
                  <c:v>58226.7</c:v>
                </c:pt>
                <c:pt idx="6184">
                  <c:v>58225.2</c:v>
                </c:pt>
                <c:pt idx="6185">
                  <c:v>58224.3</c:v>
                </c:pt>
                <c:pt idx="6186">
                  <c:v>58223.9</c:v>
                </c:pt>
                <c:pt idx="6187">
                  <c:v>58224.3</c:v>
                </c:pt>
                <c:pt idx="6188">
                  <c:v>58225.1</c:v>
                </c:pt>
                <c:pt idx="6189">
                  <c:v>58226.400000000001</c:v>
                </c:pt>
                <c:pt idx="6190">
                  <c:v>58228.1</c:v>
                </c:pt>
                <c:pt idx="6191">
                  <c:v>58230.2</c:v>
                </c:pt>
                <c:pt idx="6192">
                  <c:v>58232.7</c:v>
                </c:pt>
                <c:pt idx="6193">
                  <c:v>58236.1</c:v>
                </c:pt>
                <c:pt idx="6194">
                  <c:v>58239.1</c:v>
                </c:pt>
                <c:pt idx="6195">
                  <c:v>58242.3</c:v>
                </c:pt>
                <c:pt idx="6196">
                  <c:v>58245.599999999999</c:v>
                </c:pt>
                <c:pt idx="6197">
                  <c:v>58249.1</c:v>
                </c:pt>
                <c:pt idx="6198">
                  <c:v>58252.6</c:v>
                </c:pt>
                <c:pt idx="6199">
                  <c:v>58256.9</c:v>
                </c:pt>
                <c:pt idx="6200">
                  <c:v>58260.4</c:v>
                </c:pt>
                <c:pt idx="6201">
                  <c:v>58263.9</c:v>
                </c:pt>
                <c:pt idx="6202">
                  <c:v>58268</c:v>
                </c:pt>
                <c:pt idx="6203">
                  <c:v>58273.9</c:v>
                </c:pt>
                <c:pt idx="6204">
                  <c:v>58277.8</c:v>
                </c:pt>
                <c:pt idx="6205">
                  <c:v>58284.6</c:v>
                </c:pt>
                <c:pt idx="6206">
                  <c:v>58290.400000000001</c:v>
                </c:pt>
                <c:pt idx="6207">
                  <c:v>58296.3</c:v>
                </c:pt>
                <c:pt idx="6208">
                  <c:v>58302.3</c:v>
                </c:pt>
                <c:pt idx="6209">
                  <c:v>58308.3</c:v>
                </c:pt>
                <c:pt idx="6210">
                  <c:v>58314.1</c:v>
                </c:pt>
                <c:pt idx="6211">
                  <c:v>58321.2</c:v>
                </c:pt>
                <c:pt idx="6212">
                  <c:v>58326.400000000001</c:v>
                </c:pt>
                <c:pt idx="6213">
                  <c:v>58331.3</c:v>
                </c:pt>
                <c:pt idx="6214">
                  <c:v>58335.7</c:v>
                </c:pt>
                <c:pt idx="6215">
                  <c:v>58339.5</c:v>
                </c:pt>
                <c:pt idx="6216">
                  <c:v>58342.9</c:v>
                </c:pt>
                <c:pt idx="6217">
                  <c:v>58346.6</c:v>
                </c:pt>
                <c:pt idx="6218">
                  <c:v>58349.4</c:v>
                </c:pt>
                <c:pt idx="6219">
                  <c:v>58352</c:v>
                </c:pt>
                <c:pt idx="6220">
                  <c:v>58354.400000000001</c:v>
                </c:pt>
                <c:pt idx="6221">
                  <c:v>58356.7</c:v>
                </c:pt>
                <c:pt idx="6222">
                  <c:v>58359</c:v>
                </c:pt>
                <c:pt idx="6223">
                  <c:v>58361.9</c:v>
                </c:pt>
                <c:pt idx="6224">
                  <c:v>58369.5</c:v>
                </c:pt>
                <c:pt idx="6225">
                  <c:v>58372.5</c:v>
                </c:pt>
                <c:pt idx="6226">
                  <c:v>58375.7</c:v>
                </c:pt>
                <c:pt idx="6227">
                  <c:v>58380.1</c:v>
                </c:pt>
                <c:pt idx="6228">
                  <c:v>58384.1</c:v>
                </c:pt>
                <c:pt idx="6229">
                  <c:v>58390.8</c:v>
                </c:pt>
                <c:pt idx="6230">
                  <c:v>58397</c:v>
                </c:pt>
                <c:pt idx="6231">
                  <c:v>58403.6</c:v>
                </c:pt>
                <c:pt idx="6232">
                  <c:v>58410.8</c:v>
                </c:pt>
                <c:pt idx="6233">
                  <c:v>58418.400000000001</c:v>
                </c:pt>
                <c:pt idx="6234">
                  <c:v>58426.5</c:v>
                </c:pt>
                <c:pt idx="6235">
                  <c:v>58436.7</c:v>
                </c:pt>
                <c:pt idx="6236">
                  <c:v>58445.599999999999</c:v>
                </c:pt>
                <c:pt idx="6237">
                  <c:v>58454.9</c:v>
                </c:pt>
                <c:pt idx="6238">
                  <c:v>58464.5</c:v>
                </c:pt>
                <c:pt idx="6239">
                  <c:v>58476.5</c:v>
                </c:pt>
                <c:pt idx="6240">
                  <c:v>58488</c:v>
                </c:pt>
                <c:pt idx="6241">
                  <c:v>58500.800000000003</c:v>
                </c:pt>
                <c:pt idx="6242">
                  <c:v>58514.7</c:v>
                </c:pt>
                <c:pt idx="6243">
                  <c:v>58532.5</c:v>
                </c:pt>
                <c:pt idx="6244">
                  <c:v>58544.9</c:v>
                </c:pt>
                <c:pt idx="6245">
                  <c:v>58563.8</c:v>
                </c:pt>
                <c:pt idx="6246">
                  <c:v>58579.7</c:v>
                </c:pt>
                <c:pt idx="6247">
                  <c:v>58595.4</c:v>
                </c:pt>
                <c:pt idx="6248">
                  <c:v>58610.7</c:v>
                </c:pt>
                <c:pt idx="6249">
                  <c:v>58628.1</c:v>
                </c:pt>
                <c:pt idx="6250">
                  <c:v>58641.5</c:v>
                </c:pt>
                <c:pt idx="6251">
                  <c:v>58654.5</c:v>
                </c:pt>
                <c:pt idx="6252">
                  <c:v>58668.3</c:v>
                </c:pt>
                <c:pt idx="6253">
                  <c:v>58685.4</c:v>
                </c:pt>
                <c:pt idx="6254">
                  <c:v>58699.8</c:v>
                </c:pt>
                <c:pt idx="6255">
                  <c:v>58714</c:v>
                </c:pt>
                <c:pt idx="6256">
                  <c:v>58727.6</c:v>
                </c:pt>
                <c:pt idx="6257">
                  <c:v>58740.3</c:v>
                </c:pt>
                <c:pt idx="6258">
                  <c:v>58751.9</c:v>
                </c:pt>
                <c:pt idx="6259">
                  <c:v>58763.7</c:v>
                </c:pt>
                <c:pt idx="6260">
                  <c:v>58771.4</c:v>
                </c:pt>
                <c:pt idx="6261">
                  <c:v>58776.9</c:v>
                </c:pt>
                <c:pt idx="6262">
                  <c:v>58779.9</c:v>
                </c:pt>
                <c:pt idx="6263">
                  <c:v>58782.400000000001</c:v>
                </c:pt>
                <c:pt idx="6264">
                  <c:v>58784.2</c:v>
                </c:pt>
                <c:pt idx="6265">
                  <c:v>58785.9</c:v>
                </c:pt>
                <c:pt idx="6266">
                  <c:v>58787.3</c:v>
                </c:pt>
                <c:pt idx="6267">
                  <c:v>58788.6</c:v>
                </c:pt>
                <c:pt idx="6268">
                  <c:v>58789.8</c:v>
                </c:pt>
                <c:pt idx="6269">
                  <c:v>58791</c:v>
                </c:pt>
                <c:pt idx="6270">
                  <c:v>58791.9</c:v>
                </c:pt>
                <c:pt idx="6271">
                  <c:v>58792.7</c:v>
                </c:pt>
                <c:pt idx="6272">
                  <c:v>58793.5</c:v>
                </c:pt>
                <c:pt idx="6273">
                  <c:v>58794.3</c:v>
                </c:pt>
                <c:pt idx="6274">
                  <c:v>58795</c:v>
                </c:pt>
                <c:pt idx="6275">
                  <c:v>58795.7</c:v>
                </c:pt>
                <c:pt idx="6276">
                  <c:v>58796.4</c:v>
                </c:pt>
                <c:pt idx="6277">
                  <c:v>58797.1</c:v>
                </c:pt>
                <c:pt idx="6278">
                  <c:v>58797.7</c:v>
                </c:pt>
                <c:pt idx="6279">
                  <c:v>58798.3</c:v>
                </c:pt>
                <c:pt idx="6280">
                  <c:v>58798.8</c:v>
                </c:pt>
                <c:pt idx="6281">
                  <c:v>58799.199999999997</c:v>
                </c:pt>
                <c:pt idx="6282">
                  <c:v>58799.5</c:v>
                </c:pt>
                <c:pt idx="6283">
                  <c:v>58799.8</c:v>
                </c:pt>
                <c:pt idx="6284">
                  <c:v>58800</c:v>
                </c:pt>
                <c:pt idx="6285">
                  <c:v>58800</c:v>
                </c:pt>
                <c:pt idx="6286">
                  <c:v>58800</c:v>
                </c:pt>
                <c:pt idx="6287">
                  <c:v>58800</c:v>
                </c:pt>
                <c:pt idx="6288">
                  <c:v>58800</c:v>
                </c:pt>
                <c:pt idx="6289">
                  <c:v>58800</c:v>
                </c:pt>
                <c:pt idx="6290">
                  <c:v>58800</c:v>
                </c:pt>
                <c:pt idx="6291">
                  <c:v>58800</c:v>
                </c:pt>
                <c:pt idx="6292">
                  <c:v>58800</c:v>
                </c:pt>
                <c:pt idx="6293">
                  <c:v>58800</c:v>
                </c:pt>
                <c:pt idx="6294">
                  <c:v>58800</c:v>
                </c:pt>
                <c:pt idx="6295">
                  <c:v>58800</c:v>
                </c:pt>
                <c:pt idx="6296">
                  <c:v>58800</c:v>
                </c:pt>
                <c:pt idx="6297">
                  <c:v>58800</c:v>
                </c:pt>
                <c:pt idx="6298">
                  <c:v>58800</c:v>
                </c:pt>
                <c:pt idx="6299">
                  <c:v>58800</c:v>
                </c:pt>
                <c:pt idx="6300">
                  <c:v>58800</c:v>
                </c:pt>
                <c:pt idx="6301">
                  <c:v>58800</c:v>
                </c:pt>
                <c:pt idx="6302">
                  <c:v>58800</c:v>
                </c:pt>
                <c:pt idx="6303">
                  <c:v>58800</c:v>
                </c:pt>
                <c:pt idx="6304">
                  <c:v>58800</c:v>
                </c:pt>
                <c:pt idx="6305">
                  <c:v>58800</c:v>
                </c:pt>
                <c:pt idx="6306">
                  <c:v>58800</c:v>
                </c:pt>
                <c:pt idx="6307">
                  <c:v>58800</c:v>
                </c:pt>
                <c:pt idx="6308">
                  <c:v>58800</c:v>
                </c:pt>
                <c:pt idx="6309">
                  <c:v>58799.7</c:v>
                </c:pt>
                <c:pt idx="6310">
                  <c:v>58799.1</c:v>
                </c:pt>
                <c:pt idx="6311">
                  <c:v>58798</c:v>
                </c:pt>
                <c:pt idx="6312">
                  <c:v>58797</c:v>
                </c:pt>
                <c:pt idx="6313">
                  <c:v>58795.8</c:v>
                </c:pt>
                <c:pt idx="6314">
                  <c:v>58794.6</c:v>
                </c:pt>
                <c:pt idx="6315">
                  <c:v>58793.5</c:v>
                </c:pt>
                <c:pt idx="6316">
                  <c:v>58792.5</c:v>
                </c:pt>
                <c:pt idx="6317">
                  <c:v>58791.5</c:v>
                </c:pt>
                <c:pt idx="6318">
                  <c:v>58790.9</c:v>
                </c:pt>
                <c:pt idx="6319">
                  <c:v>58790.6</c:v>
                </c:pt>
                <c:pt idx="6320">
                  <c:v>58790.7</c:v>
                </c:pt>
                <c:pt idx="6321">
                  <c:v>58791</c:v>
                </c:pt>
                <c:pt idx="6322">
                  <c:v>58791.5</c:v>
                </c:pt>
                <c:pt idx="6323">
                  <c:v>58792.1</c:v>
                </c:pt>
                <c:pt idx="6324">
                  <c:v>58792.7</c:v>
                </c:pt>
                <c:pt idx="6325">
                  <c:v>58793.599999999999</c:v>
                </c:pt>
                <c:pt idx="6326">
                  <c:v>58794.3</c:v>
                </c:pt>
                <c:pt idx="6327">
                  <c:v>58794.9</c:v>
                </c:pt>
                <c:pt idx="6328">
                  <c:v>58795.5</c:v>
                </c:pt>
                <c:pt idx="6329">
                  <c:v>58796</c:v>
                </c:pt>
                <c:pt idx="6330">
                  <c:v>58796.2</c:v>
                </c:pt>
                <c:pt idx="6331">
                  <c:v>58796.3</c:v>
                </c:pt>
                <c:pt idx="6332">
                  <c:v>58795.9</c:v>
                </c:pt>
                <c:pt idx="6333">
                  <c:v>58795.199999999997</c:v>
                </c:pt>
                <c:pt idx="6334">
                  <c:v>58794.1</c:v>
                </c:pt>
                <c:pt idx="6335">
                  <c:v>58792.4</c:v>
                </c:pt>
                <c:pt idx="6336">
                  <c:v>58790.6</c:v>
                </c:pt>
                <c:pt idx="6337">
                  <c:v>58788.5</c:v>
                </c:pt>
                <c:pt idx="6338">
                  <c:v>58786.2</c:v>
                </c:pt>
                <c:pt idx="6339">
                  <c:v>58783.1</c:v>
                </c:pt>
                <c:pt idx="6340">
                  <c:v>58780.9</c:v>
                </c:pt>
                <c:pt idx="6341">
                  <c:v>58777.4</c:v>
                </c:pt>
                <c:pt idx="6342">
                  <c:v>58774.3</c:v>
                </c:pt>
                <c:pt idx="6343">
                  <c:v>58770.400000000001</c:v>
                </c:pt>
                <c:pt idx="6344">
                  <c:v>58764.6</c:v>
                </c:pt>
                <c:pt idx="6345">
                  <c:v>58755.4</c:v>
                </c:pt>
                <c:pt idx="6346">
                  <c:v>58746.1</c:v>
                </c:pt>
                <c:pt idx="6347">
                  <c:v>58735.6</c:v>
                </c:pt>
                <c:pt idx="6348">
                  <c:v>58724.1</c:v>
                </c:pt>
                <c:pt idx="6349">
                  <c:v>58709.3</c:v>
                </c:pt>
                <c:pt idx="6350">
                  <c:v>58696.4</c:v>
                </c:pt>
                <c:pt idx="6351">
                  <c:v>58683.3</c:v>
                </c:pt>
                <c:pt idx="6352">
                  <c:v>58670.1</c:v>
                </c:pt>
                <c:pt idx="6353">
                  <c:v>58657.2</c:v>
                </c:pt>
                <c:pt idx="6354">
                  <c:v>58644.6</c:v>
                </c:pt>
                <c:pt idx="6355">
                  <c:v>58628.800000000003</c:v>
                </c:pt>
                <c:pt idx="6356">
                  <c:v>58614.9</c:v>
                </c:pt>
                <c:pt idx="6357">
                  <c:v>58600.3</c:v>
                </c:pt>
                <c:pt idx="6358">
                  <c:v>58585.2</c:v>
                </c:pt>
                <c:pt idx="6359">
                  <c:v>58566.5</c:v>
                </c:pt>
                <c:pt idx="6360">
                  <c:v>58550.7</c:v>
                </c:pt>
                <c:pt idx="6361">
                  <c:v>58534.7</c:v>
                </c:pt>
                <c:pt idx="6362">
                  <c:v>58518.7</c:v>
                </c:pt>
                <c:pt idx="6363">
                  <c:v>58502.9</c:v>
                </c:pt>
                <c:pt idx="6364">
                  <c:v>58487.199999999997</c:v>
                </c:pt>
                <c:pt idx="6365">
                  <c:v>58468.9</c:v>
                </c:pt>
                <c:pt idx="6366">
                  <c:v>58453.9</c:v>
                </c:pt>
                <c:pt idx="6367">
                  <c:v>58438.8</c:v>
                </c:pt>
                <c:pt idx="6368">
                  <c:v>58423.7</c:v>
                </c:pt>
                <c:pt idx="6369">
                  <c:v>58405.5</c:v>
                </c:pt>
                <c:pt idx="6370">
                  <c:v>58390.3</c:v>
                </c:pt>
                <c:pt idx="6371">
                  <c:v>58375.3</c:v>
                </c:pt>
                <c:pt idx="6372">
                  <c:v>58360.3</c:v>
                </c:pt>
                <c:pt idx="6373">
                  <c:v>58342.6</c:v>
                </c:pt>
                <c:pt idx="6374">
                  <c:v>58328</c:v>
                </c:pt>
                <c:pt idx="6375">
                  <c:v>58313.7</c:v>
                </c:pt>
                <c:pt idx="6376">
                  <c:v>58299.7</c:v>
                </c:pt>
                <c:pt idx="6377">
                  <c:v>58286</c:v>
                </c:pt>
                <c:pt idx="6378">
                  <c:v>58271.4</c:v>
                </c:pt>
                <c:pt idx="6379">
                  <c:v>58252.6</c:v>
                </c:pt>
                <c:pt idx="6380">
                  <c:v>58236.4</c:v>
                </c:pt>
                <c:pt idx="6381">
                  <c:v>58220.1</c:v>
                </c:pt>
                <c:pt idx="6382">
                  <c:v>58204.2</c:v>
                </c:pt>
                <c:pt idx="6383">
                  <c:v>58186.3</c:v>
                </c:pt>
                <c:pt idx="6384">
                  <c:v>58172.7</c:v>
                </c:pt>
                <c:pt idx="6385">
                  <c:v>58160.800000000003</c:v>
                </c:pt>
                <c:pt idx="6386">
                  <c:v>58151.1</c:v>
                </c:pt>
                <c:pt idx="6387">
                  <c:v>58144</c:v>
                </c:pt>
                <c:pt idx="6388">
                  <c:v>58139.4</c:v>
                </c:pt>
                <c:pt idx="6389">
                  <c:v>58138</c:v>
                </c:pt>
                <c:pt idx="6390">
                  <c:v>58136.9</c:v>
                </c:pt>
                <c:pt idx="6391">
                  <c:v>58136</c:v>
                </c:pt>
                <c:pt idx="6392">
                  <c:v>58135.199999999997</c:v>
                </c:pt>
                <c:pt idx="6393">
                  <c:v>58134.400000000001</c:v>
                </c:pt>
                <c:pt idx="6394">
                  <c:v>58133.9</c:v>
                </c:pt>
                <c:pt idx="6395">
                  <c:v>58133.4</c:v>
                </c:pt>
                <c:pt idx="6396">
                  <c:v>58132.800000000003</c:v>
                </c:pt>
                <c:pt idx="6397">
                  <c:v>58132.1</c:v>
                </c:pt>
                <c:pt idx="6398">
                  <c:v>58131.4</c:v>
                </c:pt>
                <c:pt idx="6399">
                  <c:v>58130.5</c:v>
                </c:pt>
                <c:pt idx="6400">
                  <c:v>58129.5</c:v>
                </c:pt>
                <c:pt idx="6401">
                  <c:v>58128.3</c:v>
                </c:pt>
                <c:pt idx="6402">
                  <c:v>58127.1</c:v>
                </c:pt>
                <c:pt idx="6403">
                  <c:v>58125.4</c:v>
                </c:pt>
                <c:pt idx="6404">
                  <c:v>58123.9</c:v>
                </c:pt>
                <c:pt idx="6405">
                  <c:v>58122.3</c:v>
                </c:pt>
                <c:pt idx="6406">
                  <c:v>58120.6</c:v>
                </c:pt>
                <c:pt idx="6407">
                  <c:v>58118.3</c:v>
                </c:pt>
                <c:pt idx="6408">
                  <c:v>58116.4</c:v>
                </c:pt>
                <c:pt idx="6409">
                  <c:v>58114.3</c:v>
                </c:pt>
                <c:pt idx="6410">
                  <c:v>58112</c:v>
                </c:pt>
                <c:pt idx="6411">
                  <c:v>58109.7</c:v>
                </c:pt>
                <c:pt idx="6412">
                  <c:v>58106.7</c:v>
                </c:pt>
                <c:pt idx="6413">
                  <c:v>58103.8</c:v>
                </c:pt>
                <c:pt idx="6414">
                  <c:v>58100.7</c:v>
                </c:pt>
                <c:pt idx="6415">
                  <c:v>58097.3</c:v>
                </c:pt>
                <c:pt idx="6416">
                  <c:v>58093.599999999999</c:v>
                </c:pt>
                <c:pt idx="6417">
                  <c:v>58088.9</c:v>
                </c:pt>
                <c:pt idx="6418">
                  <c:v>58084.6</c:v>
                </c:pt>
                <c:pt idx="6419">
                  <c:v>58080.1</c:v>
                </c:pt>
                <c:pt idx="6420">
                  <c:v>58075.199999999997</c:v>
                </c:pt>
                <c:pt idx="6421">
                  <c:v>58069.1</c:v>
                </c:pt>
                <c:pt idx="6422">
                  <c:v>58063.7</c:v>
                </c:pt>
                <c:pt idx="6423">
                  <c:v>58058</c:v>
                </c:pt>
                <c:pt idx="6424">
                  <c:v>58051.4</c:v>
                </c:pt>
                <c:pt idx="6425">
                  <c:v>58043.9</c:v>
                </c:pt>
                <c:pt idx="6426">
                  <c:v>58035.6</c:v>
                </c:pt>
                <c:pt idx="6427">
                  <c:v>58024.6</c:v>
                </c:pt>
                <c:pt idx="6428">
                  <c:v>58014.9</c:v>
                </c:pt>
                <c:pt idx="6429">
                  <c:v>58004.800000000003</c:v>
                </c:pt>
                <c:pt idx="6430">
                  <c:v>57994.3</c:v>
                </c:pt>
                <c:pt idx="6431">
                  <c:v>57981.5</c:v>
                </c:pt>
                <c:pt idx="6432">
                  <c:v>57970.7</c:v>
                </c:pt>
                <c:pt idx="6433">
                  <c:v>57960</c:v>
                </c:pt>
                <c:pt idx="6434">
                  <c:v>57949.5</c:v>
                </c:pt>
                <c:pt idx="6435">
                  <c:v>57936.800000000003</c:v>
                </c:pt>
                <c:pt idx="6436">
                  <c:v>57928.1</c:v>
                </c:pt>
                <c:pt idx="6437">
                  <c:v>57914.7</c:v>
                </c:pt>
                <c:pt idx="6438">
                  <c:v>57903.199999999997</c:v>
                </c:pt>
                <c:pt idx="6439">
                  <c:v>57889.2</c:v>
                </c:pt>
                <c:pt idx="6440">
                  <c:v>57879.8</c:v>
                </c:pt>
                <c:pt idx="6441">
                  <c:v>57865.5</c:v>
                </c:pt>
                <c:pt idx="6442">
                  <c:v>57853.7</c:v>
                </c:pt>
                <c:pt idx="6443">
                  <c:v>57841.9</c:v>
                </c:pt>
                <c:pt idx="6444">
                  <c:v>57830.2</c:v>
                </c:pt>
                <c:pt idx="6445">
                  <c:v>57816.5</c:v>
                </c:pt>
                <c:pt idx="6446">
                  <c:v>57805.3</c:v>
                </c:pt>
                <c:pt idx="6447">
                  <c:v>57793.8</c:v>
                </c:pt>
                <c:pt idx="6448">
                  <c:v>57782.2</c:v>
                </c:pt>
                <c:pt idx="6449">
                  <c:v>57770.5</c:v>
                </c:pt>
                <c:pt idx="6450">
                  <c:v>57758.8</c:v>
                </c:pt>
                <c:pt idx="6451">
                  <c:v>57744.800000000003</c:v>
                </c:pt>
                <c:pt idx="6452">
                  <c:v>57733.4</c:v>
                </c:pt>
                <c:pt idx="6453">
                  <c:v>57722.3</c:v>
                </c:pt>
                <c:pt idx="6454">
                  <c:v>57711.7</c:v>
                </c:pt>
                <c:pt idx="6455">
                  <c:v>57699.5</c:v>
                </c:pt>
                <c:pt idx="6456">
                  <c:v>57690</c:v>
                </c:pt>
                <c:pt idx="6457">
                  <c:v>57681.3</c:v>
                </c:pt>
                <c:pt idx="6458">
                  <c:v>57673.4</c:v>
                </c:pt>
                <c:pt idx="6459">
                  <c:v>57666.400000000001</c:v>
                </c:pt>
                <c:pt idx="6460">
                  <c:v>57660.2</c:v>
                </c:pt>
                <c:pt idx="6461">
                  <c:v>57653.3</c:v>
                </c:pt>
                <c:pt idx="6462">
                  <c:v>57647.9</c:v>
                </c:pt>
                <c:pt idx="6463">
                  <c:v>57642.5</c:v>
                </c:pt>
                <c:pt idx="6464">
                  <c:v>57637</c:v>
                </c:pt>
                <c:pt idx="6465">
                  <c:v>57629.9</c:v>
                </c:pt>
                <c:pt idx="6466">
                  <c:v>57623.4</c:v>
                </c:pt>
                <c:pt idx="6467">
                  <c:v>57614.6</c:v>
                </c:pt>
                <c:pt idx="6468">
                  <c:v>57607.9</c:v>
                </c:pt>
                <c:pt idx="6469">
                  <c:v>57596.2</c:v>
                </c:pt>
                <c:pt idx="6470">
                  <c:v>57583.6</c:v>
                </c:pt>
                <c:pt idx="6471">
                  <c:v>57568.5</c:v>
                </c:pt>
                <c:pt idx="6472">
                  <c:v>57551.199999999997</c:v>
                </c:pt>
                <c:pt idx="6473">
                  <c:v>57532.1</c:v>
                </c:pt>
                <c:pt idx="6474">
                  <c:v>57511.7</c:v>
                </c:pt>
                <c:pt idx="6475">
                  <c:v>57486.1</c:v>
                </c:pt>
                <c:pt idx="6476">
                  <c:v>57464.2</c:v>
                </c:pt>
                <c:pt idx="6477">
                  <c:v>57442.400000000001</c:v>
                </c:pt>
                <c:pt idx="6478">
                  <c:v>57421</c:v>
                </c:pt>
                <c:pt idx="6479">
                  <c:v>57396.4</c:v>
                </c:pt>
                <c:pt idx="6480">
                  <c:v>57377.4</c:v>
                </c:pt>
                <c:pt idx="6481">
                  <c:v>57359.3</c:v>
                </c:pt>
                <c:pt idx="6482">
                  <c:v>57340.9</c:v>
                </c:pt>
                <c:pt idx="6483">
                  <c:v>57318.8</c:v>
                </c:pt>
                <c:pt idx="6484">
                  <c:v>57300.5</c:v>
                </c:pt>
                <c:pt idx="6485">
                  <c:v>57282.6</c:v>
                </c:pt>
                <c:pt idx="6486">
                  <c:v>57265.3</c:v>
                </c:pt>
                <c:pt idx="6487">
                  <c:v>57248.7</c:v>
                </c:pt>
                <c:pt idx="6488">
                  <c:v>57233</c:v>
                </c:pt>
                <c:pt idx="6489">
                  <c:v>57215.8</c:v>
                </c:pt>
                <c:pt idx="6490">
                  <c:v>57202.6</c:v>
                </c:pt>
                <c:pt idx="6491">
                  <c:v>57190.3</c:v>
                </c:pt>
                <c:pt idx="6492">
                  <c:v>57178.6</c:v>
                </c:pt>
                <c:pt idx="6493">
                  <c:v>57165.5</c:v>
                </c:pt>
                <c:pt idx="6494">
                  <c:v>57155.199999999997</c:v>
                </c:pt>
                <c:pt idx="6495">
                  <c:v>57145.4</c:v>
                </c:pt>
                <c:pt idx="6496">
                  <c:v>57136.1</c:v>
                </c:pt>
                <c:pt idx="6497">
                  <c:v>57127.1</c:v>
                </c:pt>
                <c:pt idx="6498">
                  <c:v>57118.400000000001</c:v>
                </c:pt>
                <c:pt idx="6499">
                  <c:v>57108.2</c:v>
                </c:pt>
                <c:pt idx="6500">
                  <c:v>57099.9</c:v>
                </c:pt>
                <c:pt idx="6501">
                  <c:v>57091.7</c:v>
                </c:pt>
                <c:pt idx="6502">
                  <c:v>57083.5</c:v>
                </c:pt>
                <c:pt idx="6503">
                  <c:v>57073.5</c:v>
                </c:pt>
                <c:pt idx="6504">
                  <c:v>57065.1</c:v>
                </c:pt>
                <c:pt idx="6505">
                  <c:v>57056.4</c:v>
                </c:pt>
                <c:pt idx="6506">
                  <c:v>57047.5</c:v>
                </c:pt>
                <c:pt idx="6507">
                  <c:v>57038.2</c:v>
                </c:pt>
                <c:pt idx="6508">
                  <c:v>57026.5</c:v>
                </c:pt>
                <c:pt idx="6509">
                  <c:v>57016.3</c:v>
                </c:pt>
                <c:pt idx="6510">
                  <c:v>57005.4</c:v>
                </c:pt>
                <c:pt idx="6511">
                  <c:v>56993.9</c:v>
                </c:pt>
                <c:pt idx="6512">
                  <c:v>56981.7</c:v>
                </c:pt>
                <c:pt idx="6513">
                  <c:v>56966.1</c:v>
                </c:pt>
                <c:pt idx="6514">
                  <c:v>56952.1</c:v>
                </c:pt>
                <c:pt idx="6515">
                  <c:v>56937.2</c:v>
                </c:pt>
                <c:pt idx="6516">
                  <c:v>56921.2</c:v>
                </c:pt>
                <c:pt idx="6517">
                  <c:v>56898.5</c:v>
                </c:pt>
                <c:pt idx="6518">
                  <c:v>56876.3</c:v>
                </c:pt>
                <c:pt idx="6519">
                  <c:v>56851.5</c:v>
                </c:pt>
                <c:pt idx="6520">
                  <c:v>56824.6</c:v>
                </c:pt>
                <c:pt idx="6521">
                  <c:v>56795.9</c:v>
                </c:pt>
                <c:pt idx="6522">
                  <c:v>56765.8</c:v>
                </c:pt>
                <c:pt idx="6523">
                  <c:v>56728.5</c:v>
                </c:pt>
                <c:pt idx="6524">
                  <c:v>56696.7</c:v>
                </c:pt>
                <c:pt idx="6525">
                  <c:v>56664.9</c:v>
                </c:pt>
                <c:pt idx="6526">
                  <c:v>56633.4</c:v>
                </c:pt>
                <c:pt idx="6527">
                  <c:v>56596.5</c:v>
                </c:pt>
                <c:pt idx="6528">
                  <c:v>56565.8</c:v>
                </c:pt>
                <c:pt idx="6529">
                  <c:v>56533.3</c:v>
                </c:pt>
                <c:pt idx="6530">
                  <c:v>56499.5</c:v>
                </c:pt>
                <c:pt idx="6531">
                  <c:v>56457.7</c:v>
                </c:pt>
                <c:pt idx="6532">
                  <c:v>56429.5</c:v>
                </c:pt>
                <c:pt idx="6533">
                  <c:v>56387.199999999997</c:v>
                </c:pt>
                <c:pt idx="6534">
                  <c:v>56352.4</c:v>
                </c:pt>
                <c:pt idx="6535">
                  <c:v>56318.6</c:v>
                </c:pt>
                <c:pt idx="6536">
                  <c:v>56286</c:v>
                </c:pt>
                <c:pt idx="6537">
                  <c:v>56249.4</c:v>
                </c:pt>
                <c:pt idx="6538">
                  <c:v>56221.4</c:v>
                </c:pt>
                <c:pt idx="6539">
                  <c:v>56196.1</c:v>
                </c:pt>
                <c:pt idx="6540">
                  <c:v>56172.800000000003</c:v>
                </c:pt>
                <c:pt idx="6541">
                  <c:v>56146.7</c:v>
                </c:pt>
                <c:pt idx="6542">
                  <c:v>56126.3</c:v>
                </c:pt>
                <c:pt idx="6543">
                  <c:v>56106.8</c:v>
                </c:pt>
                <c:pt idx="6544">
                  <c:v>56087.9</c:v>
                </c:pt>
                <c:pt idx="6545">
                  <c:v>56069.599999999999</c:v>
                </c:pt>
                <c:pt idx="6546">
                  <c:v>56051.5</c:v>
                </c:pt>
                <c:pt idx="6547">
                  <c:v>56029.9</c:v>
                </c:pt>
                <c:pt idx="6548">
                  <c:v>56011.6</c:v>
                </c:pt>
                <c:pt idx="6549">
                  <c:v>55992.800000000003</c:v>
                </c:pt>
                <c:pt idx="6550">
                  <c:v>55973.4</c:v>
                </c:pt>
                <c:pt idx="6551">
                  <c:v>55949.3</c:v>
                </c:pt>
                <c:pt idx="6552">
                  <c:v>55929.599999999999</c:v>
                </c:pt>
                <c:pt idx="6553">
                  <c:v>55910</c:v>
                </c:pt>
                <c:pt idx="6554">
                  <c:v>55890.5</c:v>
                </c:pt>
                <c:pt idx="6555">
                  <c:v>55870.8</c:v>
                </c:pt>
                <c:pt idx="6556">
                  <c:v>55851</c:v>
                </c:pt>
                <c:pt idx="6557">
                  <c:v>55826.8</c:v>
                </c:pt>
                <c:pt idx="6558">
                  <c:v>55806.1</c:v>
                </c:pt>
                <c:pt idx="6559">
                  <c:v>55784.800000000003</c:v>
                </c:pt>
                <c:pt idx="6560">
                  <c:v>55762.8</c:v>
                </c:pt>
                <c:pt idx="6561">
                  <c:v>55735.3</c:v>
                </c:pt>
                <c:pt idx="6562">
                  <c:v>55711.199999999997</c:v>
                </c:pt>
                <c:pt idx="6563">
                  <c:v>55686.1</c:v>
                </c:pt>
                <c:pt idx="6564">
                  <c:v>55659.8</c:v>
                </c:pt>
                <c:pt idx="6565">
                  <c:v>55627</c:v>
                </c:pt>
                <c:pt idx="6566">
                  <c:v>55598.7</c:v>
                </c:pt>
                <c:pt idx="6567">
                  <c:v>55569.599999999999</c:v>
                </c:pt>
                <c:pt idx="6568">
                  <c:v>55539.9</c:v>
                </c:pt>
                <c:pt idx="6569">
                  <c:v>55509.5</c:v>
                </c:pt>
                <c:pt idx="6570">
                  <c:v>55478.6</c:v>
                </c:pt>
                <c:pt idx="6571">
                  <c:v>55441</c:v>
                </c:pt>
                <c:pt idx="6572">
                  <c:v>55409.3</c:v>
                </c:pt>
                <c:pt idx="6573">
                  <c:v>55377.4</c:v>
                </c:pt>
                <c:pt idx="6574">
                  <c:v>55345.3</c:v>
                </c:pt>
                <c:pt idx="6575">
                  <c:v>55306.8</c:v>
                </c:pt>
                <c:pt idx="6576">
                  <c:v>55274.400000000001</c:v>
                </c:pt>
                <c:pt idx="6577">
                  <c:v>55241.599999999999</c:v>
                </c:pt>
                <c:pt idx="6578">
                  <c:v>55208.1</c:v>
                </c:pt>
                <c:pt idx="6579">
                  <c:v>55166.8</c:v>
                </c:pt>
                <c:pt idx="6580">
                  <c:v>55131.199999999997</c:v>
                </c:pt>
                <c:pt idx="6581">
                  <c:v>55094.400000000001</c:v>
                </c:pt>
                <c:pt idx="6582">
                  <c:v>55056.3</c:v>
                </c:pt>
                <c:pt idx="6583">
                  <c:v>55016.5</c:v>
                </c:pt>
                <c:pt idx="6584">
                  <c:v>54974.9</c:v>
                </c:pt>
                <c:pt idx="6585">
                  <c:v>54917.599999999999</c:v>
                </c:pt>
                <c:pt idx="6586">
                  <c:v>54863.9</c:v>
                </c:pt>
                <c:pt idx="6587">
                  <c:v>54807.1</c:v>
                </c:pt>
                <c:pt idx="6588">
                  <c:v>54749.3</c:v>
                </c:pt>
                <c:pt idx="6589">
                  <c:v>54681.7</c:v>
                </c:pt>
                <c:pt idx="6590">
                  <c:v>54629.3</c:v>
                </c:pt>
                <c:pt idx="6591">
                  <c:v>54582.7</c:v>
                </c:pt>
                <c:pt idx="6592">
                  <c:v>54544.2</c:v>
                </c:pt>
                <c:pt idx="6593">
                  <c:v>54505</c:v>
                </c:pt>
                <c:pt idx="6594">
                  <c:v>54481</c:v>
                </c:pt>
                <c:pt idx="6595">
                  <c:v>54447.7</c:v>
                </c:pt>
                <c:pt idx="6596">
                  <c:v>54422</c:v>
                </c:pt>
                <c:pt idx="6597">
                  <c:v>54397.7</c:v>
                </c:pt>
                <c:pt idx="6598">
                  <c:v>54374.400000000001</c:v>
                </c:pt>
                <c:pt idx="6599">
                  <c:v>54347</c:v>
                </c:pt>
                <c:pt idx="6600">
                  <c:v>54324.2</c:v>
                </c:pt>
                <c:pt idx="6601">
                  <c:v>54301</c:v>
                </c:pt>
                <c:pt idx="6602">
                  <c:v>54276.9</c:v>
                </c:pt>
                <c:pt idx="6603">
                  <c:v>54246.8</c:v>
                </c:pt>
                <c:pt idx="6604">
                  <c:v>54222.1</c:v>
                </c:pt>
                <c:pt idx="6605">
                  <c:v>54198.1</c:v>
                </c:pt>
                <c:pt idx="6606">
                  <c:v>54174.400000000001</c:v>
                </c:pt>
                <c:pt idx="6607">
                  <c:v>54146.2</c:v>
                </c:pt>
                <c:pt idx="6608">
                  <c:v>54127.3</c:v>
                </c:pt>
                <c:pt idx="6609">
                  <c:v>54098.5</c:v>
                </c:pt>
                <c:pt idx="6610">
                  <c:v>54073.8</c:v>
                </c:pt>
                <c:pt idx="6611">
                  <c:v>54048.4</c:v>
                </c:pt>
                <c:pt idx="6612">
                  <c:v>54021.8</c:v>
                </c:pt>
                <c:pt idx="6613">
                  <c:v>53988.1</c:v>
                </c:pt>
                <c:pt idx="6614">
                  <c:v>53958.400000000001</c:v>
                </c:pt>
                <c:pt idx="6615">
                  <c:v>53926.3</c:v>
                </c:pt>
                <c:pt idx="6616">
                  <c:v>53891.6</c:v>
                </c:pt>
                <c:pt idx="6617">
                  <c:v>53854.8</c:v>
                </c:pt>
                <c:pt idx="6618">
                  <c:v>53816.2</c:v>
                </c:pt>
                <c:pt idx="6619">
                  <c:v>53768.3</c:v>
                </c:pt>
                <c:pt idx="6620">
                  <c:v>53727.5</c:v>
                </c:pt>
                <c:pt idx="6621">
                  <c:v>53686.5</c:v>
                </c:pt>
                <c:pt idx="6622">
                  <c:v>53645.7</c:v>
                </c:pt>
                <c:pt idx="6623">
                  <c:v>53597.599999999999</c:v>
                </c:pt>
                <c:pt idx="6624">
                  <c:v>53558.8</c:v>
                </c:pt>
                <c:pt idx="6625">
                  <c:v>53520.5</c:v>
                </c:pt>
                <c:pt idx="6626">
                  <c:v>53481.8</c:v>
                </c:pt>
                <c:pt idx="6627">
                  <c:v>53435.199999999997</c:v>
                </c:pt>
                <c:pt idx="6628">
                  <c:v>53404.1</c:v>
                </c:pt>
                <c:pt idx="6629">
                  <c:v>53357.599999999999</c:v>
                </c:pt>
                <c:pt idx="6630">
                  <c:v>53319.4</c:v>
                </c:pt>
                <c:pt idx="6631">
                  <c:v>53281.7</c:v>
                </c:pt>
                <c:pt idx="6632">
                  <c:v>53244.7</c:v>
                </c:pt>
                <c:pt idx="6633">
                  <c:v>53201.5</c:v>
                </c:pt>
                <c:pt idx="6634">
                  <c:v>53166.8</c:v>
                </c:pt>
                <c:pt idx="6635">
                  <c:v>53126.6</c:v>
                </c:pt>
                <c:pt idx="6636">
                  <c:v>53100.5</c:v>
                </c:pt>
                <c:pt idx="6637">
                  <c:v>53062.3</c:v>
                </c:pt>
                <c:pt idx="6638">
                  <c:v>53031.199999999997</c:v>
                </c:pt>
                <c:pt idx="6639">
                  <c:v>53000.5</c:v>
                </c:pt>
                <c:pt idx="6640">
                  <c:v>52970.1</c:v>
                </c:pt>
                <c:pt idx="6641">
                  <c:v>52940</c:v>
                </c:pt>
                <c:pt idx="6642">
                  <c:v>52909.9</c:v>
                </c:pt>
                <c:pt idx="6643">
                  <c:v>52873.7</c:v>
                </c:pt>
                <c:pt idx="6644">
                  <c:v>52843.199999999997</c:v>
                </c:pt>
                <c:pt idx="6645">
                  <c:v>52812.4</c:v>
                </c:pt>
                <c:pt idx="6646">
                  <c:v>52781.3</c:v>
                </c:pt>
                <c:pt idx="6647">
                  <c:v>52745.7</c:v>
                </c:pt>
                <c:pt idx="6648">
                  <c:v>52717.2</c:v>
                </c:pt>
                <c:pt idx="6649">
                  <c:v>52689.2</c:v>
                </c:pt>
                <c:pt idx="6650">
                  <c:v>52661.1</c:v>
                </c:pt>
                <c:pt idx="6651">
                  <c:v>52632.5</c:v>
                </c:pt>
                <c:pt idx="6652">
                  <c:v>52602.6</c:v>
                </c:pt>
                <c:pt idx="6653">
                  <c:v>52564.5</c:v>
                </c:pt>
                <c:pt idx="6654">
                  <c:v>52530.1</c:v>
                </c:pt>
                <c:pt idx="6655">
                  <c:v>52492.9</c:v>
                </c:pt>
                <c:pt idx="6656">
                  <c:v>52452.2</c:v>
                </c:pt>
                <c:pt idx="6657">
                  <c:v>52394.2</c:v>
                </c:pt>
                <c:pt idx="6658">
                  <c:v>52336.800000000003</c:v>
                </c:pt>
                <c:pt idx="6659">
                  <c:v>52273.3</c:v>
                </c:pt>
                <c:pt idx="6660">
                  <c:v>52205.8</c:v>
                </c:pt>
                <c:pt idx="6661">
                  <c:v>52122.400000000001</c:v>
                </c:pt>
                <c:pt idx="6662">
                  <c:v>52053.4</c:v>
                </c:pt>
                <c:pt idx="6663">
                  <c:v>51987</c:v>
                </c:pt>
                <c:pt idx="6664">
                  <c:v>51925.3</c:v>
                </c:pt>
                <c:pt idx="6665">
                  <c:v>51868.5</c:v>
                </c:pt>
                <c:pt idx="6666">
                  <c:v>51814.8</c:v>
                </c:pt>
                <c:pt idx="6667">
                  <c:v>51752.800000000003</c:v>
                </c:pt>
                <c:pt idx="6668">
                  <c:v>51702.1</c:v>
                </c:pt>
                <c:pt idx="6669">
                  <c:v>51651.199999999997</c:v>
                </c:pt>
                <c:pt idx="6670">
                  <c:v>51599.1</c:v>
                </c:pt>
                <c:pt idx="6671">
                  <c:v>51533.599999999999</c:v>
                </c:pt>
                <c:pt idx="6672">
                  <c:v>51475.4</c:v>
                </c:pt>
                <c:pt idx="6673">
                  <c:v>51412.9</c:v>
                </c:pt>
                <c:pt idx="6674">
                  <c:v>51342.6</c:v>
                </c:pt>
                <c:pt idx="6675">
                  <c:v>51248</c:v>
                </c:pt>
                <c:pt idx="6676">
                  <c:v>51165.1</c:v>
                </c:pt>
                <c:pt idx="6677">
                  <c:v>51082.400000000001</c:v>
                </c:pt>
                <c:pt idx="6678">
                  <c:v>51003.5</c:v>
                </c:pt>
                <c:pt idx="6679">
                  <c:v>50932</c:v>
                </c:pt>
                <c:pt idx="6680">
                  <c:v>50865.7</c:v>
                </c:pt>
                <c:pt idx="6681">
                  <c:v>50790.3</c:v>
                </c:pt>
                <c:pt idx="6682">
                  <c:v>50729.5</c:v>
                </c:pt>
                <c:pt idx="6683">
                  <c:v>50669.3</c:v>
                </c:pt>
                <c:pt idx="6684">
                  <c:v>50608.5</c:v>
                </c:pt>
                <c:pt idx="6685">
                  <c:v>50533.3</c:v>
                </c:pt>
                <c:pt idx="6686">
                  <c:v>50467</c:v>
                </c:pt>
                <c:pt idx="6687">
                  <c:v>50396.9</c:v>
                </c:pt>
                <c:pt idx="6688">
                  <c:v>50324.7</c:v>
                </c:pt>
                <c:pt idx="6689">
                  <c:v>50252.3</c:v>
                </c:pt>
                <c:pt idx="6690">
                  <c:v>50181.599999999999</c:v>
                </c:pt>
                <c:pt idx="6691">
                  <c:v>50101.599999999999</c:v>
                </c:pt>
                <c:pt idx="6692">
                  <c:v>50041.3</c:v>
                </c:pt>
                <c:pt idx="6693">
                  <c:v>49990.9</c:v>
                </c:pt>
                <c:pt idx="6694">
                  <c:v>49949.8</c:v>
                </c:pt>
                <c:pt idx="6695">
                  <c:v>49905.9</c:v>
                </c:pt>
                <c:pt idx="6696">
                  <c:v>49868.5</c:v>
                </c:pt>
                <c:pt idx="6697">
                  <c:v>49825.5</c:v>
                </c:pt>
                <c:pt idx="6698">
                  <c:v>49772.1</c:v>
                </c:pt>
                <c:pt idx="6699">
                  <c:v>49703.7</c:v>
                </c:pt>
                <c:pt idx="6700">
                  <c:v>49564.4</c:v>
                </c:pt>
                <c:pt idx="6701">
                  <c:v>49344.9</c:v>
                </c:pt>
                <c:pt idx="6702">
                  <c:v>49076</c:v>
                </c:pt>
                <c:pt idx="6703">
                  <c:v>48807.199999999997</c:v>
                </c:pt>
                <c:pt idx="6704">
                  <c:v>48568.5</c:v>
                </c:pt>
                <c:pt idx="6705">
                  <c:v>48259.3</c:v>
                </c:pt>
                <c:pt idx="6706">
                  <c:v>48002.3</c:v>
                </c:pt>
                <c:pt idx="6707">
                  <c:v>47772.7</c:v>
                </c:pt>
                <c:pt idx="6708">
                  <c:v>47595.7</c:v>
                </c:pt>
                <c:pt idx="6709">
                  <c:v>47473.3</c:v>
                </c:pt>
                <c:pt idx="6710">
                  <c:v>47418.1</c:v>
                </c:pt>
                <c:pt idx="6711">
                  <c:v>47384.3</c:v>
                </c:pt>
                <c:pt idx="6712">
                  <c:v>47353.8</c:v>
                </c:pt>
                <c:pt idx="6713">
                  <c:v>47308.5</c:v>
                </c:pt>
                <c:pt idx="6714">
                  <c:v>47230.2</c:v>
                </c:pt>
                <c:pt idx="6715">
                  <c:v>47067.199999999997</c:v>
                </c:pt>
                <c:pt idx="6716">
                  <c:v>43224.2</c:v>
                </c:pt>
                <c:pt idx="6717">
                  <c:v>39006.199999999997</c:v>
                </c:pt>
              </c:numCache>
            </c:numRef>
          </c:yVal>
          <c:smooth val="0"/>
          <c:extLst>
            <c:ext xmlns:c16="http://schemas.microsoft.com/office/drawing/2014/chart" uri="{C3380CC4-5D6E-409C-BE32-E72D297353CC}">
              <c16:uniqueId val="{00000003-397F-471E-BC87-6BA4FF994FBD}"/>
            </c:ext>
          </c:extLst>
        </c:ser>
        <c:ser>
          <c:idx val="0"/>
          <c:order val="4"/>
          <c:tx>
            <c:v>SC-0.86-3-P-35</c:v>
          </c:tx>
          <c:spPr>
            <a:ln w="19050">
              <a:solidFill>
                <a:srgbClr val="FF0000"/>
              </a:solidFill>
              <a:prstDash val="sysDash"/>
            </a:ln>
          </c:spPr>
          <c:marker>
            <c:symbol val="none"/>
          </c:marker>
          <c:xVal>
            <c:numRef>
              <c:f>'2H10-3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999999999998</c:v>
                </c:pt>
              </c:numCache>
            </c:numRef>
          </c:xVal>
          <c:yVal>
            <c:numRef>
              <c:f>'2H10-3 - F'!$C$3:$C$10003</c:f>
              <c:numCache>
                <c:formatCode>General</c:formatCode>
                <c:ptCount val="10001"/>
                <c:pt idx="0">
                  <c:v>0</c:v>
                </c:pt>
                <c:pt idx="1">
                  <c:v>55.6</c:v>
                </c:pt>
                <c:pt idx="2">
                  <c:v>81</c:v>
                </c:pt>
                <c:pt idx="3">
                  <c:v>106.3</c:v>
                </c:pt>
                <c:pt idx="4">
                  <c:v>131.5</c:v>
                </c:pt>
                <c:pt idx="5">
                  <c:v>156.6</c:v>
                </c:pt>
                <c:pt idx="6">
                  <c:v>181.7</c:v>
                </c:pt>
                <c:pt idx="7">
                  <c:v>206.8</c:v>
                </c:pt>
                <c:pt idx="8">
                  <c:v>232</c:v>
                </c:pt>
                <c:pt idx="9">
                  <c:v>257</c:v>
                </c:pt>
                <c:pt idx="10">
                  <c:v>282</c:v>
                </c:pt>
                <c:pt idx="11">
                  <c:v>306.89999999999998</c:v>
                </c:pt>
                <c:pt idx="12">
                  <c:v>331.4</c:v>
                </c:pt>
                <c:pt idx="13">
                  <c:v>354.8</c:v>
                </c:pt>
                <c:pt idx="14">
                  <c:v>377.9</c:v>
                </c:pt>
                <c:pt idx="15">
                  <c:v>400.7</c:v>
                </c:pt>
                <c:pt idx="16">
                  <c:v>423.5</c:v>
                </c:pt>
                <c:pt idx="17">
                  <c:v>446.3</c:v>
                </c:pt>
                <c:pt idx="18">
                  <c:v>469</c:v>
                </c:pt>
                <c:pt idx="19">
                  <c:v>491.6</c:v>
                </c:pt>
                <c:pt idx="20">
                  <c:v>514.1</c:v>
                </c:pt>
                <c:pt idx="21">
                  <c:v>536.6</c:v>
                </c:pt>
                <c:pt idx="22">
                  <c:v>558.9</c:v>
                </c:pt>
                <c:pt idx="23">
                  <c:v>581.20000000000005</c:v>
                </c:pt>
                <c:pt idx="24">
                  <c:v>603.5</c:v>
                </c:pt>
                <c:pt idx="25">
                  <c:v>626</c:v>
                </c:pt>
                <c:pt idx="26">
                  <c:v>648.70000000000005</c:v>
                </c:pt>
                <c:pt idx="27">
                  <c:v>671.5</c:v>
                </c:pt>
                <c:pt idx="28">
                  <c:v>694.4</c:v>
                </c:pt>
                <c:pt idx="29">
                  <c:v>717.4</c:v>
                </c:pt>
                <c:pt idx="30">
                  <c:v>740.4</c:v>
                </c:pt>
                <c:pt idx="31">
                  <c:v>763.3</c:v>
                </c:pt>
                <c:pt idx="32">
                  <c:v>785.9</c:v>
                </c:pt>
                <c:pt idx="33">
                  <c:v>808.4</c:v>
                </c:pt>
                <c:pt idx="34">
                  <c:v>830.5</c:v>
                </c:pt>
                <c:pt idx="35">
                  <c:v>852.6</c:v>
                </c:pt>
                <c:pt idx="36">
                  <c:v>874.3</c:v>
                </c:pt>
                <c:pt idx="37">
                  <c:v>896</c:v>
                </c:pt>
                <c:pt idx="38">
                  <c:v>917.3</c:v>
                </c:pt>
                <c:pt idx="39">
                  <c:v>938.2</c:v>
                </c:pt>
                <c:pt idx="40">
                  <c:v>958.6</c:v>
                </c:pt>
                <c:pt idx="41">
                  <c:v>978</c:v>
                </c:pt>
                <c:pt idx="42">
                  <c:v>996.4</c:v>
                </c:pt>
                <c:pt idx="43">
                  <c:v>1014</c:v>
                </c:pt>
                <c:pt idx="44">
                  <c:v>1030.5</c:v>
                </c:pt>
                <c:pt idx="45">
                  <c:v>1046.0999999999999</c:v>
                </c:pt>
                <c:pt idx="46">
                  <c:v>1060.5999999999999</c:v>
                </c:pt>
                <c:pt idx="47">
                  <c:v>1074.0999999999999</c:v>
                </c:pt>
                <c:pt idx="48">
                  <c:v>1086.7</c:v>
                </c:pt>
                <c:pt idx="49">
                  <c:v>1098.2</c:v>
                </c:pt>
                <c:pt idx="50">
                  <c:v>1108.7</c:v>
                </c:pt>
                <c:pt idx="51">
                  <c:v>1118.2</c:v>
                </c:pt>
                <c:pt idx="52">
                  <c:v>1126.5999999999999</c:v>
                </c:pt>
                <c:pt idx="53">
                  <c:v>1134</c:v>
                </c:pt>
                <c:pt idx="54">
                  <c:v>1140.7</c:v>
                </c:pt>
                <c:pt idx="55">
                  <c:v>1147</c:v>
                </c:pt>
                <c:pt idx="56">
                  <c:v>1153.5</c:v>
                </c:pt>
                <c:pt idx="57">
                  <c:v>1160.4000000000001</c:v>
                </c:pt>
                <c:pt idx="58">
                  <c:v>1167.9000000000001</c:v>
                </c:pt>
                <c:pt idx="59">
                  <c:v>1176.2</c:v>
                </c:pt>
                <c:pt idx="60">
                  <c:v>1185.3</c:v>
                </c:pt>
                <c:pt idx="61">
                  <c:v>1195.2</c:v>
                </c:pt>
                <c:pt idx="62">
                  <c:v>1205.8</c:v>
                </c:pt>
                <c:pt idx="63">
                  <c:v>1217.3</c:v>
                </c:pt>
                <c:pt idx="64">
                  <c:v>1229.8</c:v>
                </c:pt>
                <c:pt idx="65">
                  <c:v>1243.9000000000001</c:v>
                </c:pt>
                <c:pt idx="66">
                  <c:v>1260.4000000000001</c:v>
                </c:pt>
                <c:pt idx="67">
                  <c:v>1279.3</c:v>
                </c:pt>
                <c:pt idx="68">
                  <c:v>1301.0999999999999</c:v>
                </c:pt>
                <c:pt idx="69">
                  <c:v>1325.4</c:v>
                </c:pt>
                <c:pt idx="70">
                  <c:v>1356</c:v>
                </c:pt>
                <c:pt idx="71">
                  <c:v>1383.8</c:v>
                </c:pt>
                <c:pt idx="72">
                  <c:v>1443.2</c:v>
                </c:pt>
                <c:pt idx="73">
                  <c:v>1474.4</c:v>
                </c:pt>
                <c:pt idx="74">
                  <c:v>1506.3</c:v>
                </c:pt>
                <c:pt idx="75">
                  <c:v>1539</c:v>
                </c:pt>
                <c:pt idx="76">
                  <c:v>1572.5</c:v>
                </c:pt>
                <c:pt idx="77">
                  <c:v>1606.9</c:v>
                </c:pt>
                <c:pt idx="78">
                  <c:v>1642.3</c:v>
                </c:pt>
                <c:pt idx="79">
                  <c:v>1715.2</c:v>
                </c:pt>
                <c:pt idx="80">
                  <c:v>1752.1</c:v>
                </c:pt>
                <c:pt idx="81">
                  <c:v>1788.9</c:v>
                </c:pt>
                <c:pt idx="82">
                  <c:v>1825.1</c:v>
                </c:pt>
                <c:pt idx="83">
                  <c:v>1860.9</c:v>
                </c:pt>
                <c:pt idx="84">
                  <c:v>1896</c:v>
                </c:pt>
                <c:pt idx="85">
                  <c:v>1930.9</c:v>
                </c:pt>
                <c:pt idx="86">
                  <c:v>1965.8</c:v>
                </c:pt>
                <c:pt idx="87">
                  <c:v>2000.8</c:v>
                </c:pt>
                <c:pt idx="88">
                  <c:v>2036</c:v>
                </c:pt>
                <c:pt idx="89">
                  <c:v>2071</c:v>
                </c:pt>
                <c:pt idx="90">
                  <c:v>2105.8000000000002</c:v>
                </c:pt>
                <c:pt idx="91">
                  <c:v>2140.1999999999998</c:v>
                </c:pt>
                <c:pt idx="92">
                  <c:v>2174.1</c:v>
                </c:pt>
                <c:pt idx="93">
                  <c:v>2205.4</c:v>
                </c:pt>
                <c:pt idx="94">
                  <c:v>2239.6999999999998</c:v>
                </c:pt>
                <c:pt idx="95">
                  <c:v>2270.1</c:v>
                </c:pt>
                <c:pt idx="96">
                  <c:v>2301.1999999999998</c:v>
                </c:pt>
                <c:pt idx="97">
                  <c:v>2331.6</c:v>
                </c:pt>
                <c:pt idx="98">
                  <c:v>2361.6</c:v>
                </c:pt>
                <c:pt idx="99">
                  <c:v>2391.4</c:v>
                </c:pt>
                <c:pt idx="100">
                  <c:v>2420.9</c:v>
                </c:pt>
                <c:pt idx="101">
                  <c:v>2450.1</c:v>
                </c:pt>
                <c:pt idx="102">
                  <c:v>2478.8000000000002</c:v>
                </c:pt>
                <c:pt idx="103">
                  <c:v>2506.6999999999998</c:v>
                </c:pt>
                <c:pt idx="104">
                  <c:v>2534.8000000000002</c:v>
                </c:pt>
                <c:pt idx="105">
                  <c:v>2590.6</c:v>
                </c:pt>
                <c:pt idx="106">
                  <c:v>2618.4</c:v>
                </c:pt>
                <c:pt idx="107">
                  <c:v>2646.1</c:v>
                </c:pt>
                <c:pt idx="108">
                  <c:v>2673.6</c:v>
                </c:pt>
                <c:pt idx="109">
                  <c:v>2701.1</c:v>
                </c:pt>
                <c:pt idx="110">
                  <c:v>2728.7</c:v>
                </c:pt>
                <c:pt idx="111">
                  <c:v>2756.1</c:v>
                </c:pt>
                <c:pt idx="112">
                  <c:v>2783.4</c:v>
                </c:pt>
                <c:pt idx="113">
                  <c:v>2810.4</c:v>
                </c:pt>
                <c:pt idx="114">
                  <c:v>2837.6</c:v>
                </c:pt>
                <c:pt idx="115">
                  <c:v>2864.8</c:v>
                </c:pt>
                <c:pt idx="116">
                  <c:v>2892.2</c:v>
                </c:pt>
                <c:pt idx="117">
                  <c:v>2920</c:v>
                </c:pt>
                <c:pt idx="118">
                  <c:v>2948</c:v>
                </c:pt>
                <c:pt idx="119">
                  <c:v>2975.5</c:v>
                </c:pt>
                <c:pt idx="120">
                  <c:v>3004</c:v>
                </c:pt>
                <c:pt idx="121">
                  <c:v>3032.7</c:v>
                </c:pt>
                <c:pt idx="122">
                  <c:v>3061.4</c:v>
                </c:pt>
                <c:pt idx="123">
                  <c:v>3089.9</c:v>
                </c:pt>
                <c:pt idx="124">
                  <c:v>3118.2</c:v>
                </c:pt>
                <c:pt idx="125">
                  <c:v>3146.2</c:v>
                </c:pt>
                <c:pt idx="126">
                  <c:v>3174</c:v>
                </c:pt>
                <c:pt idx="127">
                  <c:v>3201.7</c:v>
                </c:pt>
                <c:pt idx="128">
                  <c:v>3229.7</c:v>
                </c:pt>
                <c:pt idx="129">
                  <c:v>3257</c:v>
                </c:pt>
                <c:pt idx="130">
                  <c:v>3284.2</c:v>
                </c:pt>
                <c:pt idx="131">
                  <c:v>3311</c:v>
                </c:pt>
                <c:pt idx="132">
                  <c:v>3337.8</c:v>
                </c:pt>
                <c:pt idx="133">
                  <c:v>3390.5</c:v>
                </c:pt>
                <c:pt idx="134">
                  <c:v>3442.9</c:v>
                </c:pt>
                <c:pt idx="135">
                  <c:v>3469.4</c:v>
                </c:pt>
                <c:pt idx="136">
                  <c:v>3496.1</c:v>
                </c:pt>
                <c:pt idx="137">
                  <c:v>3523.3</c:v>
                </c:pt>
                <c:pt idx="138">
                  <c:v>3578.1</c:v>
                </c:pt>
                <c:pt idx="139">
                  <c:v>3605.6</c:v>
                </c:pt>
                <c:pt idx="140">
                  <c:v>3632.8</c:v>
                </c:pt>
                <c:pt idx="141">
                  <c:v>3659.6</c:v>
                </c:pt>
                <c:pt idx="142">
                  <c:v>3712.2</c:v>
                </c:pt>
                <c:pt idx="143">
                  <c:v>3763.9</c:v>
                </c:pt>
                <c:pt idx="144">
                  <c:v>3788.7</c:v>
                </c:pt>
                <c:pt idx="145">
                  <c:v>3814.2</c:v>
                </c:pt>
                <c:pt idx="146">
                  <c:v>3839.6</c:v>
                </c:pt>
                <c:pt idx="147">
                  <c:v>3889.7</c:v>
                </c:pt>
                <c:pt idx="148">
                  <c:v>3939.5</c:v>
                </c:pt>
                <c:pt idx="149">
                  <c:v>3989.7</c:v>
                </c:pt>
                <c:pt idx="150">
                  <c:v>4041</c:v>
                </c:pt>
                <c:pt idx="151">
                  <c:v>4093.9</c:v>
                </c:pt>
                <c:pt idx="152">
                  <c:v>4121</c:v>
                </c:pt>
                <c:pt idx="153">
                  <c:v>4148.6000000000004</c:v>
                </c:pt>
                <c:pt idx="154">
                  <c:v>4204.3999999999996</c:v>
                </c:pt>
                <c:pt idx="155">
                  <c:v>4261</c:v>
                </c:pt>
                <c:pt idx="156">
                  <c:v>4289.3999999999996</c:v>
                </c:pt>
                <c:pt idx="157">
                  <c:v>4317.8999999999996</c:v>
                </c:pt>
                <c:pt idx="158">
                  <c:v>4346.6000000000004</c:v>
                </c:pt>
                <c:pt idx="159">
                  <c:v>4375.2</c:v>
                </c:pt>
                <c:pt idx="160">
                  <c:v>4404</c:v>
                </c:pt>
                <c:pt idx="161">
                  <c:v>4432.7</c:v>
                </c:pt>
                <c:pt idx="162">
                  <c:v>4461.6000000000004</c:v>
                </c:pt>
                <c:pt idx="163">
                  <c:v>4490</c:v>
                </c:pt>
                <c:pt idx="164">
                  <c:v>4518.1000000000004</c:v>
                </c:pt>
                <c:pt idx="165">
                  <c:v>4545.7</c:v>
                </c:pt>
                <c:pt idx="166">
                  <c:v>4573</c:v>
                </c:pt>
                <c:pt idx="167">
                  <c:v>4599.5</c:v>
                </c:pt>
                <c:pt idx="168">
                  <c:v>4626.5</c:v>
                </c:pt>
                <c:pt idx="169">
                  <c:v>4653.3</c:v>
                </c:pt>
                <c:pt idx="170">
                  <c:v>4706.3</c:v>
                </c:pt>
                <c:pt idx="171">
                  <c:v>4758.7</c:v>
                </c:pt>
                <c:pt idx="172">
                  <c:v>4784.5</c:v>
                </c:pt>
                <c:pt idx="173">
                  <c:v>4810.2</c:v>
                </c:pt>
                <c:pt idx="174">
                  <c:v>4835.8</c:v>
                </c:pt>
                <c:pt idx="175">
                  <c:v>4861.5</c:v>
                </c:pt>
                <c:pt idx="176">
                  <c:v>4887.3999999999996</c:v>
                </c:pt>
                <c:pt idx="177">
                  <c:v>4913.3999999999996</c:v>
                </c:pt>
                <c:pt idx="178">
                  <c:v>4939.7</c:v>
                </c:pt>
                <c:pt idx="179">
                  <c:v>4966.6000000000004</c:v>
                </c:pt>
                <c:pt idx="180">
                  <c:v>4993.8</c:v>
                </c:pt>
                <c:pt idx="181">
                  <c:v>5021</c:v>
                </c:pt>
                <c:pt idx="182">
                  <c:v>5048.2</c:v>
                </c:pt>
                <c:pt idx="183">
                  <c:v>5075.7</c:v>
                </c:pt>
                <c:pt idx="184">
                  <c:v>5131.5</c:v>
                </c:pt>
                <c:pt idx="185">
                  <c:v>5160.7</c:v>
                </c:pt>
                <c:pt idx="186">
                  <c:v>5189.1000000000004</c:v>
                </c:pt>
                <c:pt idx="187">
                  <c:v>5247.2</c:v>
                </c:pt>
                <c:pt idx="188">
                  <c:v>5276.5</c:v>
                </c:pt>
                <c:pt idx="189">
                  <c:v>5305.9</c:v>
                </c:pt>
                <c:pt idx="190">
                  <c:v>5335</c:v>
                </c:pt>
                <c:pt idx="191">
                  <c:v>5393.8</c:v>
                </c:pt>
                <c:pt idx="192">
                  <c:v>5423</c:v>
                </c:pt>
                <c:pt idx="193">
                  <c:v>5452.1</c:v>
                </c:pt>
                <c:pt idx="194">
                  <c:v>5481.5</c:v>
                </c:pt>
                <c:pt idx="195">
                  <c:v>5510.3</c:v>
                </c:pt>
                <c:pt idx="196">
                  <c:v>5539.1</c:v>
                </c:pt>
                <c:pt idx="197">
                  <c:v>5567.8</c:v>
                </c:pt>
                <c:pt idx="198">
                  <c:v>5596.3</c:v>
                </c:pt>
                <c:pt idx="199">
                  <c:v>5653.1</c:v>
                </c:pt>
                <c:pt idx="200">
                  <c:v>5709.4</c:v>
                </c:pt>
                <c:pt idx="201">
                  <c:v>5765</c:v>
                </c:pt>
                <c:pt idx="202">
                  <c:v>5820.4</c:v>
                </c:pt>
                <c:pt idx="203">
                  <c:v>5848</c:v>
                </c:pt>
                <c:pt idx="204">
                  <c:v>5875.5</c:v>
                </c:pt>
                <c:pt idx="205">
                  <c:v>5930.4</c:v>
                </c:pt>
                <c:pt idx="206">
                  <c:v>5957.7</c:v>
                </c:pt>
                <c:pt idx="207">
                  <c:v>5985</c:v>
                </c:pt>
                <c:pt idx="208">
                  <c:v>6011.9</c:v>
                </c:pt>
                <c:pt idx="209">
                  <c:v>6038.9</c:v>
                </c:pt>
                <c:pt idx="210">
                  <c:v>6065.7</c:v>
                </c:pt>
                <c:pt idx="211">
                  <c:v>6092.4</c:v>
                </c:pt>
                <c:pt idx="212">
                  <c:v>6145.8</c:v>
                </c:pt>
                <c:pt idx="213">
                  <c:v>6172.5</c:v>
                </c:pt>
                <c:pt idx="214">
                  <c:v>6199.2</c:v>
                </c:pt>
                <c:pt idx="215">
                  <c:v>6253.4</c:v>
                </c:pt>
                <c:pt idx="216">
                  <c:v>6280.5</c:v>
                </c:pt>
                <c:pt idx="217">
                  <c:v>6307.7</c:v>
                </c:pt>
                <c:pt idx="218">
                  <c:v>6334.8</c:v>
                </c:pt>
                <c:pt idx="219">
                  <c:v>6362.2</c:v>
                </c:pt>
                <c:pt idx="220">
                  <c:v>6389.7</c:v>
                </c:pt>
                <c:pt idx="221">
                  <c:v>6445.8</c:v>
                </c:pt>
                <c:pt idx="222">
                  <c:v>6502.5</c:v>
                </c:pt>
                <c:pt idx="223">
                  <c:v>6531.2</c:v>
                </c:pt>
                <c:pt idx="224">
                  <c:v>6560</c:v>
                </c:pt>
                <c:pt idx="225">
                  <c:v>6588.6</c:v>
                </c:pt>
                <c:pt idx="226">
                  <c:v>6617.6</c:v>
                </c:pt>
                <c:pt idx="227">
                  <c:v>6646.8</c:v>
                </c:pt>
                <c:pt idx="228">
                  <c:v>6705.1</c:v>
                </c:pt>
                <c:pt idx="229">
                  <c:v>6734.2</c:v>
                </c:pt>
                <c:pt idx="230">
                  <c:v>6763.1</c:v>
                </c:pt>
                <c:pt idx="231">
                  <c:v>6791.9</c:v>
                </c:pt>
                <c:pt idx="232">
                  <c:v>6820.5</c:v>
                </c:pt>
                <c:pt idx="233">
                  <c:v>6848.5</c:v>
                </c:pt>
                <c:pt idx="234">
                  <c:v>6876.2</c:v>
                </c:pt>
                <c:pt idx="235">
                  <c:v>6904.1</c:v>
                </c:pt>
                <c:pt idx="236">
                  <c:v>6959.1</c:v>
                </c:pt>
                <c:pt idx="237">
                  <c:v>6986.4</c:v>
                </c:pt>
                <c:pt idx="238">
                  <c:v>7013.4</c:v>
                </c:pt>
                <c:pt idx="239">
                  <c:v>7040</c:v>
                </c:pt>
                <c:pt idx="240">
                  <c:v>7093</c:v>
                </c:pt>
                <c:pt idx="241">
                  <c:v>7119.2</c:v>
                </c:pt>
                <c:pt idx="242">
                  <c:v>7144.9</c:v>
                </c:pt>
                <c:pt idx="243">
                  <c:v>7170.6</c:v>
                </c:pt>
                <c:pt idx="244">
                  <c:v>7196.5</c:v>
                </c:pt>
                <c:pt idx="245">
                  <c:v>7222.5</c:v>
                </c:pt>
                <c:pt idx="246">
                  <c:v>7274.5</c:v>
                </c:pt>
                <c:pt idx="247">
                  <c:v>7327.5</c:v>
                </c:pt>
                <c:pt idx="248">
                  <c:v>7382.9</c:v>
                </c:pt>
                <c:pt idx="249">
                  <c:v>7410.7</c:v>
                </c:pt>
                <c:pt idx="250">
                  <c:v>7438.7</c:v>
                </c:pt>
                <c:pt idx="251">
                  <c:v>7467</c:v>
                </c:pt>
                <c:pt idx="252">
                  <c:v>7523.7</c:v>
                </c:pt>
                <c:pt idx="253">
                  <c:v>7552.7</c:v>
                </c:pt>
                <c:pt idx="254">
                  <c:v>7581.9</c:v>
                </c:pt>
                <c:pt idx="255">
                  <c:v>7640.5</c:v>
                </c:pt>
                <c:pt idx="256">
                  <c:v>7669.8</c:v>
                </c:pt>
                <c:pt idx="257">
                  <c:v>7699</c:v>
                </c:pt>
                <c:pt idx="258">
                  <c:v>7728.1</c:v>
                </c:pt>
                <c:pt idx="259">
                  <c:v>7756.9</c:v>
                </c:pt>
                <c:pt idx="260">
                  <c:v>7785.6</c:v>
                </c:pt>
                <c:pt idx="261">
                  <c:v>7842.4</c:v>
                </c:pt>
                <c:pt idx="262">
                  <c:v>7870.4</c:v>
                </c:pt>
                <c:pt idx="263">
                  <c:v>7898.3</c:v>
                </c:pt>
                <c:pt idx="264">
                  <c:v>7926</c:v>
                </c:pt>
                <c:pt idx="265">
                  <c:v>7980.8</c:v>
                </c:pt>
                <c:pt idx="266">
                  <c:v>8034.7</c:v>
                </c:pt>
                <c:pt idx="267">
                  <c:v>8088.6</c:v>
                </c:pt>
                <c:pt idx="268">
                  <c:v>8142</c:v>
                </c:pt>
                <c:pt idx="269">
                  <c:v>8195.2999999999993</c:v>
                </c:pt>
                <c:pt idx="270">
                  <c:v>8249</c:v>
                </c:pt>
                <c:pt idx="271">
                  <c:v>8276.1</c:v>
                </c:pt>
                <c:pt idx="272">
                  <c:v>8303.2999999999993</c:v>
                </c:pt>
                <c:pt idx="273">
                  <c:v>8358</c:v>
                </c:pt>
                <c:pt idx="274">
                  <c:v>8413.4</c:v>
                </c:pt>
                <c:pt idx="275">
                  <c:v>8441</c:v>
                </c:pt>
                <c:pt idx="276">
                  <c:v>8468.7000000000007</c:v>
                </c:pt>
                <c:pt idx="277">
                  <c:v>8496.4</c:v>
                </c:pt>
                <c:pt idx="278">
                  <c:v>8551.1</c:v>
                </c:pt>
                <c:pt idx="279">
                  <c:v>8605.7000000000007</c:v>
                </c:pt>
                <c:pt idx="280">
                  <c:v>8633.1</c:v>
                </c:pt>
                <c:pt idx="281">
                  <c:v>8660.4</c:v>
                </c:pt>
                <c:pt idx="282">
                  <c:v>8715.2000000000007</c:v>
                </c:pt>
                <c:pt idx="283">
                  <c:v>8742.7000000000007</c:v>
                </c:pt>
                <c:pt idx="284">
                  <c:v>8770.4</c:v>
                </c:pt>
                <c:pt idx="285">
                  <c:v>8797.9</c:v>
                </c:pt>
                <c:pt idx="286">
                  <c:v>8825.5</c:v>
                </c:pt>
                <c:pt idx="287">
                  <c:v>8853.6</c:v>
                </c:pt>
                <c:pt idx="288">
                  <c:v>8908.9</c:v>
                </c:pt>
                <c:pt idx="289">
                  <c:v>8936.5</c:v>
                </c:pt>
                <c:pt idx="290">
                  <c:v>8964</c:v>
                </c:pt>
                <c:pt idx="291">
                  <c:v>8991.2000000000007</c:v>
                </c:pt>
                <c:pt idx="292">
                  <c:v>9018.4</c:v>
                </c:pt>
                <c:pt idx="293">
                  <c:v>9045.5</c:v>
                </c:pt>
                <c:pt idx="294">
                  <c:v>9072.7000000000007</c:v>
                </c:pt>
                <c:pt idx="295">
                  <c:v>9099.5</c:v>
                </c:pt>
                <c:pt idx="296">
                  <c:v>9126.2000000000007</c:v>
                </c:pt>
                <c:pt idx="297">
                  <c:v>9152.6</c:v>
                </c:pt>
                <c:pt idx="298">
                  <c:v>9204.7999999999993</c:v>
                </c:pt>
                <c:pt idx="299">
                  <c:v>9256.4</c:v>
                </c:pt>
                <c:pt idx="300">
                  <c:v>9281.9</c:v>
                </c:pt>
                <c:pt idx="301">
                  <c:v>9307.4</c:v>
                </c:pt>
                <c:pt idx="302">
                  <c:v>9358</c:v>
                </c:pt>
                <c:pt idx="303">
                  <c:v>9383.5</c:v>
                </c:pt>
                <c:pt idx="304">
                  <c:v>9409</c:v>
                </c:pt>
                <c:pt idx="305">
                  <c:v>9460.2000000000007</c:v>
                </c:pt>
                <c:pt idx="306">
                  <c:v>9512.2999999999993</c:v>
                </c:pt>
                <c:pt idx="307">
                  <c:v>9538.4</c:v>
                </c:pt>
                <c:pt idx="308">
                  <c:v>9564.6</c:v>
                </c:pt>
                <c:pt idx="309">
                  <c:v>9590.7999999999993</c:v>
                </c:pt>
                <c:pt idx="310">
                  <c:v>9617.1</c:v>
                </c:pt>
                <c:pt idx="311">
                  <c:v>9643.7000000000007</c:v>
                </c:pt>
                <c:pt idx="312">
                  <c:v>9670.5</c:v>
                </c:pt>
                <c:pt idx="313">
                  <c:v>9697.2999999999993</c:v>
                </c:pt>
                <c:pt idx="314">
                  <c:v>9751</c:v>
                </c:pt>
                <c:pt idx="315">
                  <c:v>9777.7999999999993</c:v>
                </c:pt>
                <c:pt idx="316">
                  <c:v>9804.5</c:v>
                </c:pt>
                <c:pt idx="317">
                  <c:v>9857.9</c:v>
                </c:pt>
                <c:pt idx="318">
                  <c:v>9911</c:v>
                </c:pt>
                <c:pt idx="319">
                  <c:v>9937.4</c:v>
                </c:pt>
                <c:pt idx="320">
                  <c:v>9963.4</c:v>
                </c:pt>
                <c:pt idx="321">
                  <c:v>9989.5</c:v>
                </c:pt>
                <c:pt idx="322">
                  <c:v>10015.4</c:v>
                </c:pt>
                <c:pt idx="323">
                  <c:v>10041.200000000001</c:v>
                </c:pt>
                <c:pt idx="324">
                  <c:v>10066.6</c:v>
                </c:pt>
                <c:pt idx="325">
                  <c:v>10091.9</c:v>
                </c:pt>
                <c:pt idx="326">
                  <c:v>10116.9</c:v>
                </c:pt>
                <c:pt idx="327">
                  <c:v>10141.799999999999</c:v>
                </c:pt>
                <c:pt idx="328">
                  <c:v>10191.200000000001</c:v>
                </c:pt>
                <c:pt idx="329">
                  <c:v>10215.6</c:v>
                </c:pt>
                <c:pt idx="330">
                  <c:v>10240.1</c:v>
                </c:pt>
                <c:pt idx="331">
                  <c:v>10264.299999999999</c:v>
                </c:pt>
                <c:pt idx="332">
                  <c:v>10288.5</c:v>
                </c:pt>
                <c:pt idx="333">
                  <c:v>10312.799999999999</c:v>
                </c:pt>
                <c:pt idx="334">
                  <c:v>10337.1</c:v>
                </c:pt>
                <c:pt idx="335">
                  <c:v>10361.4</c:v>
                </c:pt>
                <c:pt idx="336">
                  <c:v>10410.1</c:v>
                </c:pt>
                <c:pt idx="337">
                  <c:v>10458.799999999999</c:v>
                </c:pt>
                <c:pt idx="338">
                  <c:v>10483.299999999999</c:v>
                </c:pt>
                <c:pt idx="339">
                  <c:v>10507.9</c:v>
                </c:pt>
                <c:pt idx="340">
                  <c:v>10532.5</c:v>
                </c:pt>
                <c:pt idx="341">
                  <c:v>10557</c:v>
                </c:pt>
                <c:pt idx="342">
                  <c:v>10581.6</c:v>
                </c:pt>
                <c:pt idx="343">
                  <c:v>10606.3</c:v>
                </c:pt>
                <c:pt idx="344">
                  <c:v>10630.9</c:v>
                </c:pt>
                <c:pt idx="345">
                  <c:v>10655.5</c:v>
                </c:pt>
                <c:pt idx="346">
                  <c:v>10705.1</c:v>
                </c:pt>
                <c:pt idx="347">
                  <c:v>10729.9</c:v>
                </c:pt>
                <c:pt idx="348">
                  <c:v>10754.8</c:v>
                </c:pt>
                <c:pt idx="349">
                  <c:v>10804.6</c:v>
                </c:pt>
                <c:pt idx="350">
                  <c:v>10829.5</c:v>
                </c:pt>
                <c:pt idx="351">
                  <c:v>10854.4</c:v>
                </c:pt>
                <c:pt idx="352">
                  <c:v>10879.3</c:v>
                </c:pt>
                <c:pt idx="353">
                  <c:v>10904.1</c:v>
                </c:pt>
                <c:pt idx="354">
                  <c:v>10929.1</c:v>
                </c:pt>
                <c:pt idx="355">
                  <c:v>10954.2</c:v>
                </c:pt>
                <c:pt idx="356">
                  <c:v>10979.4</c:v>
                </c:pt>
                <c:pt idx="357">
                  <c:v>11004.3</c:v>
                </c:pt>
                <c:pt idx="358">
                  <c:v>11029.5</c:v>
                </c:pt>
                <c:pt idx="359">
                  <c:v>11054.6</c:v>
                </c:pt>
                <c:pt idx="360">
                  <c:v>11079.5</c:v>
                </c:pt>
                <c:pt idx="361">
                  <c:v>11104.1</c:v>
                </c:pt>
                <c:pt idx="362">
                  <c:v>11151.3</c:v>
                </c:pt>
                <c:pt idx="363">
                  <c:v>11174.9</c:v>
                </c:pt>
                <c:pt idx="364">
                  <c:v>11198.2</c:v>
                </c:pt>
                <c:pt idx="365">
                  <c:v>11221.4</c:v>
                </c:pt>
                <c:pt idx="366">
                  <c:v>11244.3</c:v>
                </c:pt>
                <c:pt idx="367">
                  <c:v>11267.4</c:v>
                </c:pt>
                <c:pt idx="368">
                  <c:v>11290.5</c:v>
                </c:pt>
                <c:pt idx="369">
                  <c:v>11313.7</c:v>
                </c:pt>
                <c:pt idx="370">
                  <c:v>11360.8</c:v>
                </c:pt>
                <c:pt idx="371">
                  <c:v>11407.7</c:v>
                </c:pt>
                <c:pt idx="372">
                  <c:v>11453.9</c:v>
                </c:pt>
                <c:pt idx="373">
                  <c:v>11477.3</c:v>
                </c:pt>
                <c:pt idx="374">
                  <c:v>11500.8</c:v>
                </c:pt>
                <c:pt idx="375">
                  <c:v>11548.5</c:v>
                </c:pt>
                <c:pt idx="376">
                  <c:v>11596.2</c:v>
                </c:pt>
                <c:pt idx="377">
                  <c:v>11643.9</c:v>
                </c:pt>
                <c:pt idx="378">
                  <c:v>11690.8</c:v>
                </c:pt>
                <c:pt idx="379">
                  <c:v>11713.5</c:v>
                </c:pt>
                <c:pt idx="380">
                  <c:v>11757.6</c:v>
                </c:pt>
                <c:pt idx="381">
                  <c:v>11778.9</c:v>
                </c:pt>
                <c:pt idx="382">
                  <c:v>11820.4</c:v>
                </c:pt>
                <c:pt idx="383">
                  <c:v>11860.7</c:v>
                </c:pt>
                <c:pt idx="384">
                  <c:v>11880.5</c:v>
                </c:pt>
                <c:pt idx="385">
                  <c:v>11900.1</c:v>
                </c:pt>
                <c:pt idx="386">
                  <c:v>11919.5</c:v>
                </c:pt>
                <c:pt idx="387">
                  <c:v>11938.6</c:v>
                </c:pt>
                <c:pt idx="388">
                  <c:v>11957.5</c:v>
                </c:pt>
                <c:pt idx="389">
                  <c:v>11976.4</c:v>
                </c:pt>
                <c:pt idx="390">
                  <c:v>11995.2</c:v>
                </c:pt>
                <c:pt idx="391">
                  <c:v>12032.9</c:v>
                </c:pt>
                <c:pt idx="392">
                  <c:v>12071.9</c:v>
                </c:pt>
                <c:pt idx="393">
                  <c:v>12091.4</c:v>
                </c:pt>
                <c:pt idx="394">
                  <c:v>12111.1</c:v>
                </c:pt>
                <c:pt idx="395">
                  <c:v>12151.2</c:v>
                </c:pt>
                <c:pt idx="396">
                  <c:v>12171.3</c:v>
                </c:pt>
                <c:pt idx="397">
                  <c:v>12213</c:v>
                </c:pt>
                <c:pt idx="398">
                  <c:v>12257.1</c:v>
                </c:pt>
                <c:pt idx="399">
                  <c:v>12301.2</c:v>
                </c:pt>
                <c:pt idx="400">
                  <c:v>12323.9</c:v>
                </c:pt>
                <c:pt idx="401">
                  <c:v>12346.6</c:v>
                </c:pt>
                <c:pt idx="402">
                  <c:v>12369.7</c:v>
                </c:pt>
                <c:pt idx="403">
                  <c:v>12392.9</c:v>
                </c:pt>
                <c:pt idx="404">
                  <c:v>12416.1</c:v>
                </c:pt>
                <c:pt idx="405">
                  <c:v>12439.5</c:v>
                </c:pt>
                <c:pt idx="406">
                  <c:v>12486.2</c:v>
                </c:pt>
                <c:pt idx="407">
                  <c:v>12533.3</c:v>
                </c:pt>
                <c:pt idx="408">
                  <c:v>12580.6</c:v>
                </c:pt>
                <c:pt idx="409">
                  <c:v>12628</c:v>
                </c:pt>
                <c:pt idx="410">
                  <c:v>12675.5</c:v>
                </c:pt>
                <c:pt idx="411">
                  <c:v>12699.2</c:v>
                </c:pt>
                <c:pt idx="412">
                  <c:v>12723</c:v>
                </c:pt>
                <c:pt idx="413">
                  <c:v>12746.8</c:v>
                </c:pt>
                <c:pt idx="414">
                  <c:v>12770.5</c:v>
                </c:pt>
                <c:pt idx="415">
                  <c:v>12794.3</c:v>
                </c:pt>
                <c:pt idx="416">
                  <c:v>12818.1</c:v>
                </c:pt>
                <c:pt idx="417">
                  <c:v>12841.6</c:v>
                </c:pt>
                <c:pt idx="418">
                  <c:v>12865</c:v>
                </c:pt>
                <c:pt idx="419">
                  <c:v>12912</c:v>
                </c:pt>
                <c:pt idx="420">
                  <c:v>12958.2</c:v>
                </c:pt>
                <c:pt idx="421">
                  <c:v>12981.2</c:v>
                </c:pt>
                <c:pt idx="422">
                  <c:v>13004</c:v>
                </c:pt>
                <c:pt idx="423">
                  <c:v>13026.8</c:v>
                </c:pt>
                <c:pt idx="424">
                  <c:v>13049.5</c:v>
                </c:pt>
                <c:pt idx="425">
                  <c:v>13072.2</c:v>
                </c:pt>
                <c:pt idx="426">
                  <c:v>13117.3</c:v>
                </c:pt>
                <c:pt idx="427">
                  <c:v>13161.7</c:v>
                </c:pt>
                <c:pt idx="428">
                  <c:v>13205.4</c:v>
                </c:pt>
                <c:pt idx="429">
                  <c:v>13226.9</c:v>
                </c:pt>
                <c:pt idx="430">
                  <c:v>13248.4</c:v>
                </c:pt>
                <c:pt idx="431">
                  <c:v>13291.2</c:v>
                </c:pt>
                <c:pt idx="432">
                  <c:v>13312.3</c:v>
                </c:pt>
                <c:pt idx="433">
                  <c:v>13333.5</c:v>
                </c:pt>
                <c:pt idx="434">
                  <c:v>13375</c:v>
                </c:pt>
                <c:pt idx="435">
                  <c:v>13416.4</c:v>
                </c:pt>
                <c:pt idx="436">
                  <c:v>13436</c:v>
                </c:pt>
                <c:pt idx="437">
                  <c:v>13455.2</c:v>
                </c:pt>
                <c:pt idx="438">
                  <c:v>13474.6</c:v>
                </c:pt>
                <c:pt idx="439">
                  <c:v>13494.3</c:v>
                </c:pt>
                <c:pt idx="440">
                  <c:v>13513.4</c:v>
                </c:pt>
                <c:pt idx="441">
                  <c:v>13532.4</c:v>
                </c:pt>
                <c:pt idx="442">
                  <c:v>13551.5</c:v>
                </c:pt>
                <c:pt idx="443">
                  <c:v>13589.6</c:v>
                </c:pt>
                <c:pt idx="444">
                  <c:v>13608.7</c:v>
                </c:pt>
                <c:pt idx="445">
                  <c:v>13627.8</c:v>
                </c:pt>
                <c:pt idx="446">
                  <c:v>13646.9</c:v>
                </c:pt>
                <c:pt idx="447">
                  <c:v>13666.1</c:v>
                </c:pt>
                <c:pt idx="448">
                  <c:v>13685.4</c:v>
                </c:pt>
                <c:pt idx="449">
                  <c:v>13725.1</c:v>
                </c:pt>
                <c:pt idx="450">
                  <c:v>13766</c:v>
                </c:pt>
                <c:pt idx="451">
                  <c:v>13807.5</c:v>
                </c:pt>
                <c:pt idx="452">
                  <c:v>13849.2</c:v>
                </c:pt>
                <c:pt idx="453">
                  <c:v>13870.2</c:v>
                </c:pt>
                <c:pt idx="454">
                  <c:v>13891</c:v>
                </c:pt>
                <c:pt idx="455">
                  <c:v>13911.5</c:v>
                </c:pt>
                <c:pt idx="456">
                  <c:v>13952.2</c:v>
                </c:pt>
                <c:pt idx="457">
                  <c:v>13992.3</c:v>
                </c:pt>
                <c:pt idx="458">
                  <c:v>14010.3</c:v>
                </c:pt>
                <c:pt idx="459">
                  <c:v>14030.6</c:v>
                </c:pt>
                <c:pt idx="460">
                  <c:v>14046.4</c:v>
                </c:pt>
                <c:pt idx="461">
                  <c:v>14078.8</c:v>
                </c:pt>
                <c:pt idx="462">
                  <c:v>14093</c:v>
                </c:pt>
                <c:pt idx="463">
                  <c:v>14105.6</c:v>
                </c:pt>
                <c:pt idx="464">
                  <c:v>14114.8</c:v>
                </c:pt>
                <c:pt idx="465">
                  <c:v>14134.6</c:v>
                </c:pt>
                <c:pt idx="466">
                  <c:v>14143.5</c:v>
                </c:pt>
                <c:pt idx="467">
                  <c:v>14152.5</c:v>
                </c:pt>
                <c:pt idx="468">
                  <c:v>14160.8</c:v>
                </c:pt>
                <c:pt idx="469">
                  <c:v>14167.2</c:v>
                </c:pt>
                <c:pt idx="470">
                  <c:v>14170.7</c:v>
                </c:pt>
                <c:pt idx="471">
                  <c:v>14175.5</c:v>
                </c:pt>
                <c:pt idx="472">
                  <c:v>14180.5</c:v>
                </c:pt>
                <c:pt idx="473">
                  <c:v>14188.4</c:v>
                </c:pt>
                <c:pt idx="474">
                  <c:v>14191.2</c:v>
                </c:pt>
                <c:pt idx="475">
                  <c:v>14194.7</c:v>
                </c:pt>
                <c:pt idx="476">
                  <c:v>14198.3</c:v>
                </c:pt>
                <c:pt idx="477">
                  <c:v>14202.2</c:v>
                </c:pt>
                <c:pt idx="478">
                  <c:v>14206.3</c:v>
                </c:pt>
                <c:pt idx="479">
                  <c:v>14211.1</c:v>
                </c:pt>
                <c:pt idx="480">
                  <c:v>14224.8</c:v>
                </c:pt>
                <c:pt idx="481">
                  <c:v>14240</c:v>
                </c:pt>
                <c:pt idx="482">
                  <c:v>14251.9</c:v>
                </c:pt>
                <c:pt idx="483">
                  <c:v>14260.8</c:v>
                </c:pt>
                <c:pt idx="484">
                  <c:v>14269.7</c:v>
                </c:pt>
                <c:pt idx="485">
                  <c:v>14281.2</c:v>
                </c:pt>
                <c:pt idx="486">
                  <c:v>14294.1</c:v>
                </c:pt>
                <c:pt idx="487">
                  <c:v>14321.6</c:v>
                </c:pt>
                <c:pt idx="488">
                  <c:v>14349.2</c:v>
                </c:pt>
                <c:pt idx="489">
                  <c:v>14365.2</c:v>
                </c:pt>
                <c:pt idx="490">
                  <c:v>14382.1</c:v>
                </c:pt>
                <c:pt idx="491">
                  <c:v>14416.7</c:v>
                </c:pt>
                <c:pt idx="492">
                  <c:v>14451.9</c:v>
                </c:pt>
                <c:pt idx="493">
                  <c:v>14471</c:v>
                </c:pt>
                <c:pt idx="494">
                  <c:v>14490.6</c:v>
                </c:pt>
                <c:pt idx="495">
                  <c:v>14530.6</c:v>
                </c:pt>
                <c:pt idx="496">
                  <c:v>14550.8</c:v>
                </c:pt>
                <c:pt idx="497">
                  <c:v>14570.9</c:v>
                </c:pt>
                <c:pt idx="498">
                  <c:v>14591.1</c:v>
                </c:pt>
                <c:pt idx="499">
                  <c:v>14611.1</c:v>
                </c:pt>
                <c:pt idx="500">
                  <c:v>14631.2</c:v>
                </c:pt>
                <c:pt idx="501">
                  <c:v>14651.2</c:v>
                </c:pt>
                <c:pt idx="502">
                  <c:v>14691.1</c:v>
                </c:pt>
                <c:pt idx="503">
                  <c:v>14731.2</c:v>
                </c:pt>
                <c:pt idx="504">
                  <c:v>14750.8</c:v>
                </c:pt>
                <c:pt idx="505">
                  <c:v>14770.7</c:v>
                </c:pt>
                <c:pt idx="506">
                  <c:v>14790</c:v>
                </c:pt>
                <c:pt idx="507">
                  <c:v>14809.8</c:v>
                </c:pt>
                <c:pt idx="508">
                  <c:v>14828.6</c:v>
                </c:pt>
                <c:pt idx="509">
                  <c:v>14847.5</c:v>
                </c:pt>
                <c:pt idx="510">
                  <c:v>14885.1</c:v>
                </c:pt>
                <c:pt idx="511">
                  <c:v>14903.6</c:v>
                </c:pt>
                <c:pt idx="512">
                  <c:v>14921.9</c:v>
                </c:pt>
                <c:pt idx="513">
                  <c:v>14958.5</c:v>
                </c:pt>
                <c:pt idx="514">
                  <c:v>14993.7</c:v>
                </c:pt>
                <c:pt idx="515">
                  <c:v>15029.4</c:v>
                </c:pt>
                <c:pt idx="516">
                  <c:v>15047.2</c:v>
                </c:pt>
                <c:pt idx="517">
                  <c:v>15065</c:v>
                </c:pt>
                <c:pt idx="518">
                  <c:v>15082.9</c:v>
                </c:pt>
                <c:pt idx="519">
                  <c:v>15118.7</c:v>
                </c:pt>
                <c:pt idx="520">
                  <c:v>15154.7</c:v>
                </c:pt>
                <c:pt idx="521">
                  <c:v>15172.8</c:v>
                </c:pt>
                <c:pt idx="522">
                  <c:v>15190.7</c:v>
                </c:pt>
                <c:pt idx="523">
                  <c:v>15227.3</c:v>
                </c:pt>
                <c:pt idx="524">
                  <c:v>15246</c:v>
                </c:pt>
                <c:pt idx="525">
                  <c:v>15265</c:v>
                </c:pt>
                <c:pt idx="526">
                  <c:v>15304</c:v>
                </c:pt>
                <c:pt idx="527">
                  <c:v>15323.1</c:v>
                </c:pt>
                <c:pt idx="528">
                  <c:v>15342.9</c:v>
                </c:pt>
                <c:pt idx="529">
                  <c:v>15362.7</c:v>
                </c:pt>
                <c:pt idx="530">
                  <c:v>15382.6</c:v>
                </c:pt>
                <c:pt idx="531">
                  <c:v>15403</c:v>
                </c:pt>
                <c:pt idx="532">
                  <c:v>15444</c:v>
                </c:pt>
                <c:pt idx="533">
                  <c:v>15464.7</c:v>
                </c:pt>
                <c:pt idx="534">
                  <c:v>15485.5</c:v>
                </c:pt>
                <c:pt idx="535">
                  <c:v>15506.4</c:v>
                </c:pt>
                <c:pt idx="536">
                  <c:v>15527.1</c:v>
                </c:pt>
                <c:pt idx="537">
                  <c:v>15547.9</c:v>
                </c:pt>
                <c:pt idx="538">
                  <c:v>15568.6</c:v>
                </c:pt>
                <c:pt idx="539">
                  <c:v>15609.9</c:v>
                </c:pt>
                <c:pt idx="540">
                  <c:v>15630.6</c:v>
                </c:pt>
                <c:pt idx="541">
                  <c:v>15651.1</c:v>
                </c:pt>
                <c:pt idx="542">
                  <c:v>15671.4</c:v>
                </c:pt>
                <c:pt idx="543">
                  <c:v>15691.6</c:v>
                </c:pt>
                <c:pt idx="544">
                  <c:v>15711.5</c:v>
                </c:pt>
                <c:pt idx="545">
                  <c:v>15731.2</c:v>
                </c:pt>
                <c:pt idx="546">
                  <c:v>15750.7</c:v>
                </c:pt>
                <c:pt idx="547">
                  <c:v>15789.4</c:v>
                </c:pt>
                <c:pt idx="548">
                  <c:v>15808.5</c:v>
                </c:pt>
                <c:pt idx="549">
                  <c:v>15827.4</c:v>
                </c:pt>
                <c:pt idx="550">
                  <c:v>15864.9</c:v>
                </c:pt>
                <c:pt idx="551">
                  <c:v>15883.6</c:v>
                </c:pt>
                <c:pt idx="552">
                  <c:v>15902.2</c:v>
                </c:pt>
                <c:pt idx="553">
                  <c:v>15920.8</c:v>
                </c:pt>
                <c:pt idx="554">
                  <c:v>15939.3</c:v>
                </c:pt>
                <c:pt idx="555">
                  <c:v>15976.3</c:v>
                </c:pt>
                <c:pt idx="556">
                  <c:v>16013.4</c:v>
                </c:pt>
                <c:pt idx="557">
                  <c:v>16031.9</c:v>
                </c:pt>
                <c:pt idx="558">
                  <c:v>16050.6</c:v>
                </c:pt>
                <c:pt idx="559">
                  <c:v>16088.3</c:v>
                </c:pt>
                <c:pt idx="560">
                  <c:v>16126.5</c:v>
                </c:pt>
                <c:pt idx="561">
                  <c:v>16164.9</c:v>
                </c:pt>
                <c:pt idx="562">
                  <c:v>16184.2</c:v>
                </c:pt>
                <c:pt idx="563">
                  <c:v>16203.8</c:v>
                </c:pt>
                <c:pt idx="564">
                  <c:v>16223.4</c:v>
                </c:pt>
                <c:pt idx="565">
                  <c:v>16243.3</c:v>
                </c:pt>
                <c:pt idx="566">
                  <c:v>16283.4</c:v>
                </c:pt>
                <c:pt idx="567">
                  <c:v>16303.5</c:v>
                </c:pt>
                <c:pt idx="568">
                  <c:v>16323.6</c:v>
                </c:pt>
                <c:pt idx="569">
                  <c:v>16343.6</c:v>
                </c:pt>
                <c:pt idx="570">
                  <c:v>16383.9</c:v>
                </c:pt>
                <c:pt idx="571">
                  <c:v>16404.099999999999</c:v>
                </c:pt>
                <c:pt idx="572">
                  <c:v>16424.2</c:v>
                </c:pt>
                <c:pt idx="573">
                  <c:v>16444.2</c:v>
                </c:pt>
                <c:pt idx="574">
                  <c:v>16483.599999999999</c:v>
                </c:pt>
                <c:pt idx="575">
                  <c:v>16503.8</c:v>
                </c:pt>
                <c:pt idx="576">
                  <c:v>16523.5</c:v>
                </c:pt>
                <c:pt idx="577">
                  <c:v>16562.2</c:v>
                </c:pt>
                <c:pt idx="578">
                  <c:v>16599.8</c:v>
                </c:pt>
                <c:pt idx="579">
                  <c:v>16637.2</c:v>
                </c:pt>
                <c:pt idx="580">
                  <c:v>16674.599999999999</c:v>
                </c:pt>
                <c:pt idx="581">
                  <c:v>16712</c:v>
                </c:pt>
                <c:pt idx="582">
                  <c:v>16749.400000000001</c:v>
                </c:pt>
                <c:pt idx="583">
                  <c:v>16786.5</c:v>
                </c:pt>
                <c:pt idx="584">
                  <c:v>16823.900000000001</c:v>
                </c:pt>
                <c:pt idx="585">
                  <c:v>16861.7</c:v>
                </c:pt>
                <c:pt idx="586">
                  <c:v>16899.900000000001</c:v>
                </c:pt>
                <c:pt idx="587">
                  <c:v>16919.099999999999</c:v>
                </c:pt>
                <c:pt idx="588">
                  <c:v>16958</c:v>
                </c:pt>
                <c:pt idx="589">
                  <c:v>16996.900000000001</c:v>
                </c:pt>
                <c:pt idx="590">
                  <c:v>17035.7</c:v>
                </c:pt>
                <c:pt idx="591">
                  <c:v>17074.099999999999</c:v>
                </c:pt>
                <c:pt idx="592">
                  <c:v>17130.900000000001</c:v>
                </c:pt>
                <c:pt idx="593">
                  <c:v>17150</c:v>
                </c:pt>
                <c:pt idx="594">
                  <c:v>17186.2</c:v>
                </c:pt>
                <c:pt idx="595">
                  <c:v>17222.900000000001</c:v>
                </c:pt>
                <c:pt idx="596">
                  <c:v>17258.7</c:v>
                </c:pt>
                <c:pt idx="597">
                  <c:v>17294.3</c:v>
                </c:pt>
                <c:pt idx="598">
                  <c:v>17328.8</c:v>
                </c:pt>
                <c:pt idx="599">
                  <c:v>17345.8</c:v>
                </c:pt>
                <c:pt idx="600">
                  <c:v>17379.599999999999</c:v>
                </c:pt>
                <c:pt idx="601">
                  <c:v>17412.900000000001</c:v>
                </c:pt>
                <c:pt idx="602">
                  <c:v>17445.900000000001</c:v>
                </c:pt>
                <c:pt idx="603">
                  <c:v>17479</c:v>
                </c:pt>
                <c:pt idx="604">
                  <c:v>17512.599999999999</c:v>
                </c:pt>
                <c:pt idx="605">
                  <c:v>17546.3</c:v>
                </c:pt>
                <c:pt idx="606">
                  <c:v>17563.2</c:v>
                </c:pt>
                <c:pt idx="607">
                  <c:v>17597.3</c:v>
                </c:pt>
                <c:pt idx="608">
                  <c:v>17631.3</c:v>
                </c:pt>
                <c:pt idx="609">
                  <c:v>17665</c:v>
                </c:pt>
                <c:pt idx="610">
                  <c:v>17698.7</c:v>
                </c:pt>
                <c:pt idx="611">
                  <c:v>17731.900000000001</c:v>
                </c:pt>
                <c:pt idx="612">
                  <c:v>17764.900000000001</c:v>
                </c:pt>
                <c:pt idx="613">
                  <c:v>17781.400000000001</c:v>
                </c:pt>
                <c:pt idx="614">
                  <c:v>17798</c:v>
                </c:pt>
                <c:pt idx="615">
                  <c:v>17831</c:v>
                </c:pt>
                <c:pt idx="616">
                  <c:v>17864.099999999999</c:v>
                </c:pt>
                <c:pt idx="617">
                  <c:v>17897.099999999999</c:v>
                </c:pt>
                <c:pt idx="618">
                  <c:v>17929.7</c:v>
                </c:pt>
                <c:pt idx="619">
                  <c:v>17961.900000000001</c:v>
                </c:pt>
                <c:pt idx="620">
                  <c:v>17994</c:v>
                </c:pt>
                <c:pt idx="621">
                  <c:v>18010</c:v>
                </c:pt>
                <c:pt idx="622">
                  <c:v>18041.900000000001</c:v>
                </c:pt>
                <c:pt idx="623">
                  <c:v>18057.7</c:v>
                </c:pt>
                <c:pt idx="624">
                  <c:v>18089.400000000001</c:v>
                </c:pt>
                <c:pt idx="625">
                  <c:v>18120.900000000001</c:v>
                </c:pt>
                <c:pt idx="626">
                  <c:v>18152.3</c:v>
                </c:pt>
                <c:pt idx="627">
                  <c:v>18168</c:v>
                </c:pt>
                <c:pt idx="628">
                  <c:v>18199.2</c:v>
                </c:pt>
                <c:pt idx="629">
                  <c:v>18230.2</c:v>
                </c:pt>
                <c:pt idx="630">
                  <c:v>18261.3</c:v>
                </c:pt>
                <c:pt idx="631">
                  <c:v>18292.099999999999</c:v>
                </c:pt>
                <c:pt idx="632">
                  <c:v>18322.599999999999</c:v>
                </c:pt>
                <c:pt idx="633">
                  <c:v>18352.7</c:v>
                </c:pt>
                <c:pt idx="634">
                  <c:v>18368</c:v>
                </c:pt>
                <c:pt idx="635">
                  <c:v>18397.400000000001</c:v>
                </c:pt>
                <c:pt idx="636">
                  <c:v>18426.3</c:v>
                </c:pt>
                <c:pt idx="637">
                  <c:v>18454.5</c:v>
                </c:pt>
                <c:pt idx="638">
                  <c:v>18482</c:v>
                </c:pt>
                <c:pt idx="639">
                  <c:v>18508.7</c:v>
                </c:pt>
                <c:pt idx="640">
                  <c:v>18534.3</c:v>
                </c:pt>
                <c:pt idx="641">
                  <c:v>18559.3</c:v>
                </c:pt>
                <c:pt idx="642">
                  <c:v>18582.400000000001</c:v>
                </c:pt>
                <c:pt idx="643">
                  <c:v>18616.900000000001</c:v>
                </c:pt>
                <c:pt idx="644">
                  <c:v>18638.400000000001</c:v>
                </c:pt>
                <c:pt idx="645">
                  <c:v>18659.8</c:v>
                </c:pt>
                <c:pt idx="646">
                  <c:v>18680.599999999999</c:v>
                </c:pt>
                <c:pt idx="647">
                  <c:v>18701.099999999999</c:v>
                </c:pt>
                <c:pt idx="648">
                  <c:v>18721.400000000001</c:v>
                </c:pt>
                <c:pt idx="649">
                  <c:v>18752</c:v>
                </c:pt>
                <c:pt idx="650">
                  <c:v>18772.5</c:v>
                </c:pt>
                <c:pt idx="651">
                  <c:v>18782.900000000001</c:v>
                </c:pt>
                <c:pt idx="652">
                  <c:v>18803.5</c:v>
                </c:pt>
                <c:pt idx="653">
                  <c:v>18823.8</c:v>
                </c:pt>
                <c:pt idx="654">
                  <c:v>18844.099999999999</c:v>
                </c:pt>
                <c:pt idx="655">
                  <c:v>18863.7</c:v>
                </c:pt>
                <c:pt idx="656">
                  <c:v>18883.099999999999</c:v>
                </c:pt>
                <c:pt idx="657">
                  <c:v>18892.7</c:v>
                </c:pt>
                <c:pt idx="658">
                  <c:v>18902.400000000001</c:v>
                </c:pt>
                <c:pt idx="659">
                  <c:v>18921.5</c:v>
                </c:pt>
                <c:pt idx="660">
                  <c:v>18940.400000000001</c:v>
                </c:pt>
                <c:pt idx="661">
                  <c:v>18959.2</c:v>
                </c:pt>
                <c:pt idx="662">
                  <c:v>18977.8</c:v>
                </c:pt>
                <c:pt idx="663">
                  <c:v>18996.3</c:v>
                </c:pt>
                <c:pt idx="664">
                  <c:v>19014.8</c:v>
                </c:pt>
                <c:pt idx="665">
                  <c:v>19033.2</c:v>
                </c:pt>
                <c:pt idx="666">
                  <c:v>19051.599999999999</c:v>
                </c:pt>
                <c:pt idx="667">
                  <c:v>19070</c:v>
                </c:pt>
                <c:pt idx="668">
                  <c:v>19098.099999999999</c:v>
                </c:pt>
                <c:pt idx="669">
                  <c:v>19117.099999999999</c:v>
                </c:pt>
                <c:pt idx="670">
                  <c:v>19136.2</c:v>
                </c:pt>
                <c:pt idx="671">
                  <c:v>19155.599999999999</c:v>
                </c:pt>
                <c:pt idx="672">
                  <c:v>19175</c:v>
                </c:pt>
                <c:pt idx="673">
                  <c:v>19194.5</c:v>
                </c:pt>
                <c:pt idx="674">
                  <c:v>19213.8</c:v>
                </c:pt>
                <c:pt idx="675">
                  <c:v>19232.900000000001</c:v>
                </c:pt>
                <c:pt idx="676">
                  <c:v>19251.8</c:v>
                </c:pt>
                <c:pt idx="677">
                  <c:v>19270.3</c:v>
                </c:pt>
                <c:pt idx="678">
                  <c:v>19279.599999999999</c:v>
                </c:pt>
                <c:pt idx="679">
                  <c:v>19297.7</c:v>
                </c:pt>
                <c:pt idx="680">
                  <c:v>19315.5</c:v>
                </c:pt>
                <c:pt idx="681">
                  <c:v>19332.7</c:v>
                </c:pt>
                <c:pt idx="682">
                  <c:v>19349.5</c:v>
                </c:pt>
                <c:pt idx="683">
                  <c:v>19365.3</c:v>
                </c:pt>
                <c:pt idx="684">
                  <c:v>19380.900000000001</c:v>
                </c:pt>
                <c:pt idx="685">
                  <c:v>19396.7</c:v>
                </c:pt>
                <c:pt idx="686">
                  <c:v>19419.599999999999</c:v>
                </c:pt>
                <c:pt idx="687">
                  <c:v>19435</c:v>
                </c:pt>
                <c:pt idx="688">
                  <c:v>19450.5</c:v>
                </c:pt>
                <c:pt idx="689">
                  <c:v>19466</c:v>
                </c:pt>
                <c:pt idx="690">
                  <c:v>19489.3</c:v>
                </c:pt>
                <c:pt idx="691">
                  <c:v>19505</c:v>
                </c:pt>
                <c:pt idx="692">
                  <c:v>19521</c:v>
                </c:pt>
                <c:pt idx="693">
                  <c:v>19537.5</c:v>
                </c:pt>
                <c:pt idx="694">
                  <c:v>19554</c:v>
                </c:pt>
                <c:pt idx="695">
                  <c:v>19570.3</c:v>
                </c:pt>
                <c:pt idx="696">
                  <c:v>19586.599999999999</c:v>
                </c:pt>
                <c:pt idx="697">
                  <c:v>19602.599999999999</c:v>
                </c:pt>
                <c:pt idx="698">
                  <c:v>19617.8</c:v>
                </c:pt>
                <c:pt idx="699">
                  <c:v>19632.599999999999</c:v>
                </c:pt>
                <c:pt idx="700">
                  <c:v>19647.2</c:v>
                </c:pt>
                <c:pt idx="701">
                  <c:v>19661.400000000001</c:v>
                </c:pt>
                <c:pt idx="702">
                  <c:v>19675.599999999999</c:v>
                </c:pt>
                <c:pt idx="703">
                  <c:v>19689.400000000001</c:v>
                </c:pt>
                <c:pt idx="704">
                  <c:v>19708.599999999999</c:v>
                </c:pt>
                <c:pt idx="705">
                  <c:v>19721.400000000001</c:v>
                </c:pt>
                <c:pt idx="706">
                  <c:v>19733.7</c:v>
                </c:pt>
                <c:pt idx="707">
                  <c:v>19745.900000000001</c:v>
                </c:pt>
                <c:pt idx="708">
                  <c:v>19757.900000000001</c:v>
                </c:pt>
                <c:pt idx="709">
                  <c:v>19769.7</c:v>
                </c:pt>
                <c:pt idx="710">
                  <c:v>19781.099999999999</c:v>
                </c:pt>
                <c:pt idx="711">
                  <c:v>19792.400000000001</c:v>
                </c:pt>
                <c:pt idx="712">
                  <c:v>19803.599999999999</c:v>
                </c:pt>
                <c:pt idx="713">
                  <c:v>19814.3</c:v>
                </c:pt>
                <c:pt idx="714">
                  <c:v>19824.5</c:v>
                </c:pt>
                <c:pt idx="715">
                  <c:v>19834.3</c:v>
                </c:pt>
                <c:pt idx="716">
                  <c:v>19843.900000000001</c:v>
                </c:pt>
                <c:pt idx="717">
                  <c:v>19852.900000000001</c:v>
                </c:pt>
                <c:pt idx="718">
                  <c:v>19861.400000000001</c:v>
                </c:pt>
                <c:pt idx="719">
                  <c:v>19869.400000000001</c:v>
                </c:pt>
                <c:pt idx="720">
                  <c:v>19876.7</c:v>
                </c:pt>
                <c:pt idx="721">
                  <c:v>19883.400000000001</c:v>
                </c:pt>
                <c:pt idx="722">
                  <c:v>19889.7</c:v>
                </c:pt>
                <c:pt idx="723">
                  <c:v>19895.5</c:v>
                </c:pt>
                <c:pt idx="724">
                  <c:v>19901.400000000001</c:v>
                </c:pt>
                <c:pt idx="725">
                  <c:v>19910.400000000001</c:v>
                </c:pt>
                <c:pt idx="726">
                  <c:v>19913.5</c:v>
                </c:pt>
                <c:pt idx="727">
                  <c:v>19922.7</c:v>
                </c:pt>
                <c:pt idx="728">
                  <c:v>19933.599999999999</c:v>
                </c:pt>
                <c:pt idx="729">
                  <c:v>19941.099999999999</c:v>
                </c:pt>
                <c:pt idx="730">
                  <c:v>19949.5</c:v>
                </c:pt>
                <c:pt idx="731">
                  <c:v>19958.7</c:v>
                </c:pt>
                <c:pt idx="732">
                  <c:v>19968.2</c:v>
                </c:pt>
                <c:pt idx="733">
                  <c:v>19977.900000000001</c:v>
                </c:pt>
                <c:pt idx="734">
                  <c:v>19988.400000000001</c:v>
                </c:pt>
                <c:pt idx="735">
                  <c:v>19993.599999999999</c:v>
                </c:pt>
                <c:pt idx="736">
                  <c:v>20004.3</c:v>
                </c:pt>
                <c:pt idx="737">
                  <c:v>20010.3</c:v>
                </c:pt>
                <c:pt idx="738">
                  <c:v>20022.7</c:v>
                </c:pt>
                <c:pt idx="739">
                  <c:v>20035.2</c:v>
                </c:pt>
                <c:pt idx="740">
                  <c:v>20047.7</c:v>
                </c:pt>
                <c:pt idx="741">
                  <c:v>20060.8</c:v>
                </c:pt>
                <c:pt idx="742">
                  <c:v>20073.7</c:v>
                </c:pt>
                <c:pt idx="743">
                  <c:v>20101.099999999999</c:v>
                </c:pt>
                <c:pt idx="744">
                  <c:v>20115.3</c:v>
                </c:pt>
                <c:pt idx="745">
                  <c:v>20130</c:v>
                </c:pt>
                <c:pt idx="746">
                  <c:v>20145</c:v>
                </c:pt>
                <c:pt idx="747">
                  <c:v>20159.900000000001</c:v>
                </c:pt>
                <c:pt idx="748">
                  <c:v>20175.099999999999</c:v>
                </c:pt>
                <c:pt idx="749">
                  <c:v>20190.400000000001</c:v>
                </c:pt>
                <c:pt idx="750">
                  <c:v>20206.2</c:v>
                </c:pt>
                <c:pt idx="751">
                  <c:v>20222.2</c:v>
                </c:pt>
                <c:pt idx="752">
                  <c:v>20238.099999999999</c:v>
                </c:pt>
                <c:pt idx="753">
                  <c:v>20254.099999999999</c:v>
                </c:pt>
                <c:pt idx="754">
                  <c:v>20270.3</c:v>
                </c:pt>
                <c:pt idx="755">
                  <c:v>20286.8</c:v>
                </c:pt>
                <c:pt idx="756">
                  <c:v>20295.099999999999</c:v>
                </c:pt>
                <c:pt idx="757">
                  <c:v>20311.8</c:v>
                </c:pt>
                <c:pt idx="758">
                  <c:v>20337.2</c:v>
                </c:pt>
                <c:pt idx="759">
                  <c:v>20354.2</c:v>
                </c:pt>
                <c:pt idx="760">
                  <c:v>20371.400000000001</c:v>
                </c:pt>
                <c:pt idx="761">
                  <c:v>20380</c:v>
                </c:pt>
                <c:pt idx="762">
                  <c:v>20406.099999999999</c:v>
                </c:pt>
                <c:pt idx="763">
                  <c:v>20432.2</c:v>
                </c:pt>
                <c:pt idx="764">
                  <c:v>20449.5</c:v>
                </c:pt>
                <c:pt idx="765">
                  <c:v>20466.8</c:v>
                </c:pt>
                <c:pt idx="766">
                  <c:v>20484.099999999999</c:v>
                </c:pt>
                <c:pt idx="767">
                  <c:v>20501.3</c:v>
                </c:pt>
                <c:pt idx="768">
                  <c:v>20527.2</c:v>
                </c:pt>
                <c:pt idx="769">
                  <c:v>20544.5</c:v>
                </c:pt>
                <c:pt idx="770">
                  <c:v>20561.900000000001</c:v>
                </c:pt>
                <c:pt idx="771">
                  <c:v>20587.900000000001</c:v>
                </c:pt>
                <c:pt idx="772">
                  <c:v>20605.2</c:v>
                </c:pt>
                <c:pt idx="773">
                  <c:v>20622.599999999999</c:v>
                </c:pt>
                <c:pt idx="774">
                  <c:v>20640</c:v>
                </c:pt>
                <c:pt idx="775">
                  <c:v>20657.5</c:v>
                </c:pt>
                <c:pt idx="776">
                  <c:v>20675</c:v>
                </c:pt>
                <c:pt idx="777">
                  <c:v>20692.3</c:v>
                </c:pt>
                <c:pt idx="778">
                  <c:v>20718.3</c:v>
                </c:pt>
                <c:pt idx="779">
                  <c:v>20735.599999999999</c:v>
                </c:pt>
                <c:pt idx="780">
                  <c:v>20761.3</c:v>
                </c:pt>
                <c:pt idx="781">
                  <c:v>20778.099999999999</c:v>
                </c:pt>
                <c:pt idx="782">
                  <c:v>20803.2</c:v>
                </c:pt>
                <c:pt idx="783">
                  <c:v>20828</c:v>
                </c:pt>
                <c:pt idx="784">
                  <c:v>20844.5</c:v>
                </c:pt>
                <c:pt idx="785">
                  <c:v>20860.8</c:v>
                </c:pt>
                <c:pt idx="786">
                  <c:v>20876.900000000001</c:v>
                </c:pt>
                <c:pt idx="787">
                  <c:v>20900.900000000001</c:v>
                </c:pt>
                <c:pt idx="788">
                  <c:v>20917</c:v>
                </c:pt>
                <c:pt idx="789">
                  <c:v>20941</c:v>
                </c:pt>
                <c:pt idx="790">
                  <c:v>20957.099999999999</c:v>
                </c:pt>
                <c:pt idx="791">
                  <c:v>20973.200000000001</c:v>
                </c:pt>
                <c:pt idx="792">
                  <c:v>20989.5</c:v>
                </c:pt>
                <c:pt idx="793">
                  <c:v>21005.7</c:v>
                </c:pt>
                <c:pt idx="794">
                  <c:v>21021.8</c:v>
                </c:pt>
                <c:pt idx="795">
                  <c:v>21038</c:v>
                </c:pt>
                <c:pt idx="796">
                  <c:v>21062.1</c:v>
                </c:pt>
                <c:pt idx="797">
                  <c:v>21078.1</c:v>
                </c:pt>
                <c:pt idx="798">
                  <c:v>21109.8</c:v>
                </c:pt>
                <c:pt idx="799">
                  <c:v>21125.7</c:v>
                </c:pt>
                <c:pt idx="800">
                  <c:v>21141.599999999999</c:v>
                </c:pt>
                <c:pt idx="801">
                  <c:v>21157.5</c:v>
                </c:pt>
                <c:pt idx="802">
                  <c:v>21189.5</c:v>
                </c:pt>
                <c:pt idx="803">
                  <c:v>21205.8</c:v>
                </c:pt>
                <c:pt idx="804">
                  <c:v>21230.2</c:v>
                </c:pt>
                <c:pt idx="805">
                  <c:v>21246.5</c:v>
                </c:pt>
                <c:pt idx="806">
                  <c:v>21262.9</c:v>
                </c:pt>
                <c:pt idx="807">
                  <c:v>21287.599999999999</c:v>
                </c:pt>
                <c:pt idx="808">
                  <c:v>21304.1</c:v>
                </c:pt>
                <c:pt idx="809">
                  <c:v>21328.9</c:v>
                </c:pt>
                <c:pt idx="810">
                  <c:v>21345.4</c:v>
                </c:pt>
                <c:pt idx="811">
                  <c:v>21362</c:v>
                </c:pt>
                <c:pt idx="812">
                  <c:v>21395</c:v>
                </c:pt>
                <c:pt idx="813">
                  <c:v>21411.5</c:v>
                </c:pt>
                <c:pt idx="814">
                  <c:v>21427.9</c:v>
                </c:pt>
                <c:pt idx="815">
                  <c:v>21460.7</c:v>
                </c:pt>
                <c:pt idx="816">
                  <c:v>21477.200000000001</c:v>
                </c:pt>
                <c:pt idx="817">
                  <c:v>21493.9</c:v>
                </c:pt>
                <c:pt idx="818">
                  <c:v>21527.5</c:v>
                </c:pt>
                <c:pt idx="819">
                  <c:v>21544.3</c:v>
                </c:pt>
                <c:pt idx="820">
                  <c:v>21561.1</c:v>
                </c:pt>
                <c:pt idx="821">
                  <c:v>21577.7</c:v>
                </c:pt>
                <c:pt idx="822">
                  <c:v>21594.2</c:v>
                </c:pt>
                <c:pt idx="823">
                  <c:v>21610.400000000001</c:v>
                </c:pt>
                <c:pt idx="824">
                  <c:v>21634.6</c:v>
                </c:pt>
                <c:pt idx="825">
                  <c:v>21650.6</c:v>
                </c:pt>
                <c:pt idx="826">
                  <c:v>21674.7</c:v>
                </c:pt>
                <c:pt idx="827">
                  <c:v>21690.799999999999</c:v>
                </c:pt>
                <c:pt idx="828">
                  <c:v>21714.9</c:v>
                </c:pt>
                <c:pt idx="829">
                  <c:v>21730.799999999999</c:v>
                </c:pt>
                <c:pt idx="830">
                  <c:v>21746.799999999999</c:v>
                </c:pt>
                <c:pt idx="831">
                  <c:v>21778.7</c:v>
                </c:pt>
                <c:pt idx="832">
                  <c:v>21794.799999999999</c:v>
                </c:pt>
                <c:pt idx="833">
                  <c:v>21811.3</c:v>
                </c:pt>
                <c:pt idx="834">
                  <c:v>21836.2</c:v>
                </c:pt>
                <c:pt idx="835">
                  <c:v>21861.200000000001</c:v>
                </c:pt>
                <c:pt idx="836">
                  <c:v>21877.7</c:v>
                </c:pt>
                <c:pt idx="837">
                  <c:v>21894.3</c:v>
                </c:pt>
                <c:pt idx="838">
                  <c:v>21910.799999999999</c:v>
                </c:pt>
                <c:pt idx="839">
                  <c:v>21935.1</c:v>
                </c:pt>
                <c:pt idx="840">
                  <c:v>21951.200000000001</c:v>
                </c:pt>
                <c:pt idx="841">
                  <c:v>21967.1</c:v>
                </c:pt>
                <c:pt idx="842">
                  <c:v>21990.799999999999</c:v>
                </c:pt>
                <c:pt idx="843">
                  <c:v>22006.400000000001</c:v>
                </c:pt>
                <c:pt idx="844">
                  <c:v>22022</c:v>
                </c:pt>
                <c:pt idx="845">
                  <c:v>22053.200000000001</c:v>
                </c:pt>
                <c:pt idx="846">
                  <c:v>22069</c:v>
                </c:pt>
                <c:pt idx="847">
                  <c:v>22084.9</c:v>
                </c:pt>
                <c:pt idx="848">
                  <c:v>22108.9</c:v>
                </c:pt>
                <c:pt idx="849">
                  <c:v>22133.200000000001</c:v>
                </c:pt>
                <c:pt idx="850">
                  <c:v>22190.7</c:v>
                </c:pt>
                <c:pt idx="851">
                  <c:v>22207.200000000001</c:v>
                </c:pt>
                <c:pt idx="852">
                  <c:v>22231.8</c:v>
                </c:pt>
                <c:pt idx="853">
                  <c:v>22248.1</c:v>
                </c:pt>
                <c:pt idx="854">
                  <c:v>22263.599999999999</c:v>
                </c:pt>
                <c:pt idx="855">
                  <c:v>22279.1</c:v>
                </c:pt>
                <c:pt idx="856">
                  <c:v>22294.400000000001</c:v>
                </c:pt>
                <c:pt idx="857">
                  <c:v>22317.4</c:v>
                </c:pt>
                <c:pt idx="858">
                  <c:v>22332.6</c:v>
                </c:pt>
                <c:pt idx="859">
                  <c:v>22355.5</c:v>
                </c:pt>
                <c:pt idx="860">
                  <c:v>22378.9</c:v>
                </c:pt>
                <c:pt idx="861">
                  <c:v>22394.5</c:v>
                </c:pt>
                <c:pt idx="862">
                  <c:v>22410.5</c:v>
                </c:pt>
                <c:pt idx="863">
                  <c:v>22434.6</c:v>
                </c:pt>
                <c:pt idx="864">
                  <c:v>22458.799999999999</c:v>
                </c:pt>
                <c:pt idx="865">
                  <c:v>22483.1</c:v>
                </c:pt>
                <c:pt idx="866">
                  <c:v>22499.200000000001</c:v>
                </c:pt>
                <c:pt idx="867">
                  <c:v>22515.4</c:v>
                </c:pt>
                <c:pt idx="868">
                  <c:v>22539.599999999999</c:v>
                </c:pt>
                <c:pt idx="869">
                  <c:v>22555.5</c:v>
                </c:pt>
                <c:pt idx="870">
                  <c:v>22571.4</c:v>
                </c:pt>
                <c:pt idx="871">
                  <c:v>22594.7</c:v>
                </c:pt>
                <c:pt idx="872">
                  <c:v>22617.599999999999</c:v>
                </c:pt>
                <c:pt idx="873">
                  <c:v>22632.7</c:v>
                </c:pt>
                <c:pt idx="874">
                  <c:v>22655.3</c:v>
                </c:pt>
                <c:pt idx="875">
                  <c:v>22670.3</c:v>
                </c:pt>
                <c:pt idx="876">
                  <c:v>22685.200000000001</c:v>
                </c:pt>
                <c:pt idx="877">
                  <c:v>22707.599999999999</c:v>
                </c:pt>
                <c:pt idx="878">
                  <c:v>22722.5</c:v>
                </c:pt>
                <c:pt idx="879">
                  <c:v>22745.1</c:v>
                </c:pt>
                <c:pt idx="880">
                  <c:v>22760.1</c:v>
                </c:pt>
                <c:pt idx="881">
                  <c:v>22790.3</c:v>
                </c:pt>
                <c:pt idx="882">
                  <c:v>22805.200000000001</c:v>
                </c:pt>
                <c:pt idx="883">
                  <c:v>22820.1</c:v>
                </c:pt>
                <c:pt idx="884">
                  <c:v>22834.6</c:v>
                </c:pt>
                <c:pt idx="885">
                  <c:v>22849.1</c:v>
                </c:pt>
                <c:pt idx="886">
                  <c:v>22863.5</c:v>
                </c:pt>
                <c:pt idx="887">
                  <c:v>22884.799999999999</c:v>
                </c:pt>
                <c:pt idx="888">
                  <c:v>22899</c:v>
                </c:pt>
                <c:pt idx="889">
                  <c:v>22919.9</c:v>
                </c:pt>
                <c:pt idx="890">
                  <c:v>22933.8</c:v>
                </c:pt>
                <c:pt idx="891">
                  <c:v>22947.599999999999</c:v>
                </c:pt>
                <c:pt idx="892">
                  <c:v>22968</c:v>
                </c:pt>
                <c:pt idx="893">
                  <c:v>22988</c:v>
                </c:pt>
                <c:pt idx="894">
                  <c:v>23001.1</c:v>
                </c:pt>
                <c:pt idx="895">
                  <c:v>23020.6</c:v>
                </c:pt>
                <c:pt idx="896">
                  <c:v>23033.5</c:v>
                </c:pt>
                <c:pt idx="897">
                  <c:v>23052.7</c:v>
                </c:pt>
                <c:pt idx="898">
                  <c:v>23065.4</c:v>
                </c:pt>
                <c:pt idx="899">
                  <c:v>23078.1</c:v>
                </c:pt>
                <c:pt idx="900">
                  <c:v>23090.6</c:v>
                </c:pt>
                <c:pt idx="901">
                  <c:v>23115.5</c:v>
                </c:pt>
                <c:pt idx="902">
                  <c:v>23127.8</c:v>
                </c:pt>
                <c:pt idx="903">
                  <c:v>23139.7</c:v>
                </c:pt>
                <c:pt idx="904">
                  <c:v>23151.599999999999</c:v>
                </c:pt>
                <c:pt idx="905">
                  <c:v>23163.4</c:v>
                </c:pt>
                <c:pt idx="906">
                  <c:v>23186.9</c:v>
                </c:pt>
                <c:pt idx="907">
                  <c:v>23198.6</c:v>
                </c:pt>
                <c:pt idx="908">
                  <c:v>23215.9</c:v>
                </c:pt>
                <c:pt idx="909">
                  <c:v>23227.5</c:v>
                </c:pt>
                <c:pt idx="910">
                  <c:v>23244.799999999999</c:v>
                </c:pt>
                <c:pt idx="911">
                  <c:v>23262.1</c:v>
                </c:pt>
                <c:pt idx="912">
                  <c:v>23279.3</c:v>
                </c:pt>
                <c:pt idx="913">
                  <c:v>23290.7</c:v>
                </c:pt>
                <c:pt idx="914">
                  <c:v>23307.9</c:v>
                </c:pt>
                <c:pt idx="915">
                  <c:v>23324.799999999999</c:v>
                </c:pt>
                <c:pt idx="916">
                  <c:v>23341.9</c:v>
                </c:pt>
                <c:pt idx="917">
                  <c:v>23353.1</c:v>
                </c:pt>
                <c:pt idx="918">
                  <c:v>23364.400000000001</c:v>
                </c:pt>
                <c:pt idx="919">
                  <c:v>23387</c:v>
                </c:pt>
                <c:pt idx="920">
                  <c:v>23398.2</c:v>
                </c:pt>
                <c:pt idx="921">
                  <c:v>23415.1</c:v>
                </c:pt>
                <c:pt idx="922">
                  <c:v>23431.9</c:v>
                </c:pt>
                <c:pt idx="923">
                  <c:v>23454.5</c:v>
                </c:pt>
                <c:pt idx="924">
                  <c:v>23465.8</c:v>
                </c:pt>
                <c:pt idx="925">
                  <c:v>23477.1</c:v>
                </c:pt>
                <c:pt idx="926">
                  <c:v>23500.2</c:v>
                </c:pt>
                <c:pt idx="927">
                  <c:v>23511.9</c:v>
                </c:pt>
                <c:pt idx="928">
                  <c:v>23529.5</c:v>
                </c:pt>
                <c:pt idx="929">
                  <c:v>23547.1</c:v>
                </c:pt>
                <c:pt idx="930">
                  <c:v>23558.9</c:v>
                </c:pt>
                <c:pt idx="931">
                  <c:v>23576.400000000001</c:v>
                </c:pt>
                <c:pt idx="932">
                  <c:v>23588.1</c:v>
                </c:pt>
                <c:pt idx="933">
                  <c:v>23599.7</c:v>
                </c:pt>
                <c:pt idx="934">
                  <c:v>23610.9</c:v>
                </c:pt>
                <c:pt idx="935">
                  <c:v>23627.9</c:v>
                </c:pt>
                <c:pt idx="936">
                  <c:v>23639.200000000001</c:v>
                </c:pt>
                <c:pt idx="937">
                  <c:v>23655.599999999999</c:v>
                </c:pt>
                <c:pt idx="938">
                  <c:v>23677.7</c:v>
                </c:pt>
                <c:pt idx="939">
                  <c:v>23688.6</c:v>
                </c:pt>
                <c:pt idx="940">
                  <c:v>23699.599999999999</c:v>
                </c:pt>
                <c:pt idx="941">
                  <c:v>23716.1</c:v>
                </c:pt>
                <c:pt idx="942">
                  <c:v>23732.6</c:v>
                </c:pt>
                <c:pt idx="943">
                  <c:v>23748.799999999999</c:v>
                </c:pt>
                <c:pt idx="944">
                  <c:v>23759.5</c:v>
                </c:pt>
                <c:pt idx="945">
                  <c:v>23775.5</c:v>
                </c:pt>
                <c:pt idx="946">
                  <c:v>23791</c:v>
                </c:pt>
                <c:pt idx="947">
                  <c:v>23806</c:v>
                </c:pt>
                <c:pt idx="948">
                  <c:v>23820.400000000001</c:v>
                </c:pt>
                <c:pt idx="949">
                  <c:v>23834.7</c:v>
                </c:pt>
                <c:pt idx="950">
                  <c:v>23847.200000000001</c:v>
                </c:pt>
                <c:pt idx="951">
                  <c:v>23858.3</c:v>
                </c:pt>
                <c:pt idx="952">
                  <c:v>23868.7</c:v>
                </c:pt>
                <c:pt idx="953">
                  <c:v>23875.4</c:v>
                </c:pt>
                <c:pt idx="954">
                  <c:v>23883.9</c:v>
                </c:pt>
                <c:pt idx="955">
                  <c:v>23891.1</c:v>
                </c:pt>
                <c:pt idx="956">
                  <c:v>23895.3</c:v>
                </c:pt>
                <c:pt idx="957">
                  <c:v>23898.3</c:v>
                </c:pt>
                <c:pt idx="958">
                  <c:v>23900.799999999999</c:v>
                </c:pt>
                <c:pt idx="959">
                  <c:v>23905.5</c:v>
                </c:pt>
                <c:pt idx="960">
                  <c:v>23906.799999999999</c:v>
                </c:pt>
                <c:pt idx="961">
                  <c:v>23907.599999999999</c:v>
                </c:pt>
                <c:pt idx="962">
                  <c:v>23907.9</c:v>
                </c:pt>
                <c:pt idx="963">
                  <c:v>23907.1</c:v>
                </c:pt>
                <c:pt idx="964">
                  <c:v>23906</c:v>
                </c:pt>
                <c:pt idx="965">
                  <c:v>23903.7</c:v>
                </c:pt>
                <c:pt idx="966">
                  <c:v>23901.8</c:v>
                </c:pt>
                <c:pt idx="967">
                  <c:v>23898.9</c:v>
                </c:pt>
                <c:pt idx="968">
                  <c:v>23894.2</c:v>
                </c:pt>
                <c:pt idx="969">
                  <c:v>23891.599999999999</c:v>
                </c:pt>
                <c:pt idx="970">
                  <c:v>23881</c:v>
                </c:pt>
                <c:pt idx="971">
                  <c:v>23819.3</c:v>
                </c:pt>
                <c:pt idx="972">
                  <c:v>23811.9</c:v>
                </c:pt>
                <c:pt idx="973">
                  <c:v>23804.5</c:v>
                </c:pt>
                <c:pt idx="974">
                  <c:v>23797</c:v>
                </c:pt>
                <c:pt idx="975">
                  <c:v>23782.3</c:v>
                </c:pt>
                <c:pt idx="976">
                  <c:v>23775.5</c:v>
                </c:pt>
                <c:pt idx="977">
                  <c:v>23768.7</c:v>
                </c:pt>
                <c:pt idx="978">
                  <c:v>23758.9</c:v>
                </c:pt>
                <c:pt idx="979">
                  <c:v>23750.3</c:v>
                </c:pt>
                <c:pt idx="980">
                  <c:v>23745</c:v>
                </c:pt>
                <c:pt idx="981">
                  <c:v>23738.1</c:v>
                </c:pt>
                <c:pt idx="982">
                  <c:v>23733.9</c:v>
                </c:pt>
                <c:pt idx="983">
                  <c:v>23727.8</c:v>
                </c:pt>
                <c:pt idx="984">
                  <c:v>23721.8</c:v>
                </c:pt>
                <c:pt idx="985">
                  <c:v>23718.799999999999</c:v>
                </c:pt>
                <c:pt idx="986">
                  <c:v>23715.599999999999</c:v>
                </c:pt>
                <c:pt idx="987">
                  <c:v>23711.5</c:v>
                </c:pt>
                <c:pt idx="988">
                  <c:v>23708.1</c:v>
                </c:pt>
                <c:pt idx="989">
                  <c:v>23706</c:v>
                </c:pt>
                <c:pt idx="990">
                  <c:v>23704.400000000001</c:v>
                </c:pt>
                <c:pt idx="991">
                  <c:v>23702.6</c:v>
                </c:pt>
                <c:pt idx="992">
                  <c:v>23701.599999999999</c:v>
                </c:pt>
                <c:pt idx="993">
                  <c:v>23701.4</c:v>
                </c:pt>
                <c:pt idx="994">
                  <c:v>23702.1</c:v>
                </c:pt>
                <c:pt idx="995">
                  <c:v>23703.200000000001</c:v>
                </c:pt>
                <c:pt idx="996">
                  <c:v>23705.1</c:v>
                </c:pt>
                <c:pt idx="997">
                  <c:v>23707.4</c:v>
                </c:pt>
                <c:pt idx="998">
                  <c:v>23712.2</c:v>
                </c:pt>
                <c:pt idx="999">
                  <c:v>23716.400000000001</c:v>
                </c:pt>
                <c:pt idx="1000">
                  <c:v>23723.7</c:v>
                </c:pt>
                <c:pt idx="1001">
                  <c:v>23730.3</c:v>
                </c:pt>
                <c:pt idx="1002">
                  <c:v>23736.799999999999</c:v>
                </c:pt>
                <c:pt idx="1003">
                  <c:v>23748.3</c:v>
                </c:pt>
                <c:pt idx="1004">
                  <c:v>23756.1</c:v>
                </c:pt>
                <c:pt idx="1005">
                  <c:v>23770.2</c:v>
                </c:pt>
                <c:pt idx="1006">
                  <c:v>23785</c:v>
                </c:pt>
                <c:pt idx="1007">
                  <c:v>23795.9</c:v>
                </c:pt>
                <c:pt idx="1008">
                  <c:v>23819.5</c:v>
                </c:pt>
                <c:pt idx="1009">
                  <c:v>23831.9</c:v>
                </c:pt>
                <c:pt idx="1010">
                  <c:v>23856.799999999999</c:v>
                </c:pt>
                <c:pt idx="1011">
                  <c:v>23870</c:v>
                </c:pt>
                <c:pt idx="1012">
                  <c:v>23890.400000000001</c:v>
                </c:pt>
                <c:pt idx="1013">
                  <c:v>23903.9</c:v>
                </c:pt>
                <c:pt idx="1014">
                  <c:v>23924.6</c:v>
                </c:pt>
                <c:pt idx="1015">
                  <c:v>23945.8</c:v>
                </c:pt>
                <c:pt idx="1016">
                  <c:v>23960</c:v>
                </c:pt>
                <c:pt idx="1017">
                  <c:v>23974.400000000001</c:v>
                </c:pt>
                <c:pt idx="1018">
                  <c:v>23996</c:v>
                </c:pt>
                <c:pt idx="1019">
                  <c:v>24017.9</c:v>
                </c:pt>
                <c:pt idx="1020">
                  <c:v>24032.5</c:v>
                </c:pt>
                <c:pt idx="1021">
                  <c:v>24054.400000000001</c:v>
                </c:pt>
                <c:pt idx="1022">
                  <c:v>24083.9</c:v>
                </c:pt>
                <c:pt idx="1023">
                  <c:v>24098.5</c:v>
                </c:pt>
                <c:pt idx="1024">
                  <c:v>24120.799999999999</c:v>
                </c:pt>
                <c:pt idx="1025">
                  <c:v>24143</c:v>
                </c:pt>
                <c:pt idx="1026">
                  <c:v>24165.200000000001</c:v>
                </c:pt>
                <c:pt idx="1027">
                  <c:v>24180.1</c:v>
                </c:pt>
                <c:pt idx="1028">
                  <c:v>24209.7</c:v>
                </c:pt>
                <c:pt idx="1029">
                  <c:v>24224.5</c:v>
                </c:pt>
                <c:pt idx="1030">
                  <c:v>24239.3</c:v>
                </c:pt>
                <c:pt idx="1031">
                  <c:v>24261.5</c:v>
                </c:pt>
                <c:pt idx="1032">
                  <c:v>24283.7</c:v>
                </c:pt>
                <c:pt idx="1033">
                  <c:v>24298.400000000001</c:v>
                </c:pt>
                <c:pt idx="1034">
                  <c:v>24313.1</c:v>
                </c:pt>
                <c:pt idx="1035">
                  <c:v>24342.3</c:v>
                </c:pt>
                <c:pt idx="1036">
                  <c:v>24364</c:v>
                </c:pt>
                <c:pt idx="1037">
                  <c:v>24385.7</c:v>
                </c:pt>
                <c:pt idx="1038">
                  <c:v>24407.4</c:v>
                </c:pt>
                <c:pt idx="1039">
                  <c:v>24429</c:v>
                </c:pt>
                <c:pt idx="1040">
                  <c:v>24457.9</c:v>
                </c:pt>
                <c:pt idx="1041">
                  <c:v>24472.3</c:v>
                </c:pt>
                <c:pt idx="1042">
                  <c:v>24493.8</c:v>
                </c:pt>
                <c:pt idx="1043">
                  <c:v>24515.3</c:v>
                </c:pt>
                <c:pt idx="1044">
                  <c:v>24536.9</c:v>
                </c:pt>
                <c:pt idx="1045">
                  <c:v>24551.200000000001</c:v>
                </c:pt>
                <c:pt idx="1046">
                  <c:v>24572.6</c:v>
                </c:pt>
                <c:pt idx="1047">
                  <c:v>24601.200000000001</c:v>
                </c:pt>
                <c:pt idx="1048">
                  <c:v>24615.599999999999</c:v>
                </c:pt>
                <c:pt idx="1049">
                  <c:v>24644.3</c:v>
                </c:pt>
                <c:pt idx="1050">
                  <c:v>24658.799999999999</c:v>
                </c:pt>
                <c:pt idx="1051">
                  <c:v>24687.7</c:v>
                </c:pt>
                <c:pt idx="1052">
                  <c:v>24709</c:v>
                </c:pt>
                <c:pt idx="1053">
                  <c:v>24730.3</c:v>
                </c:pt>
                <c:pt idx="1054">
                  <c:v>24751.200000000001</c:v>
                </c:pt>
                <c:pt idx="1055">
                  <c:v>24771.9</c:v>
                </c:pt>
                <c:pt idx="1056">
                  <c:v>24792.5</c:v>
                </c:pt>
                <c:pt idx="1057">
                  <c:v>24813.200000000001</c:v>
                </c:pt>
                <c:pt idx="1058">
                  <c:v>24834.2</c:v>
                </c:pt>
                <c:pt idx="1059">
                  <c:v>24848.1</c:v>
                </c:pt>
                <c:pt idx="1060">
                  <c:v>24869.4</c:v>
                </c:pt>
                <c:pt idx="1061">
                  <c:v>24890.7</c:v>
                </c:pt>
                <c:pt idx="1062">
                  <c:v>24912.3</c:v>
                </c:pt>
                <c:pt idx="1063">
                  <c:v>24926.799999999999</c:v>
                </c:pt>
                <c:pt idx="1064">
                  <c:v>24955.8</c:v>
                </c:pt>
                <c:pt idx="1065">
                  <c:v>24977.4</c:v>
                </c:pt>
                <c:pt idx="1066">
                  <c:v>25005.9</c:v>
                </c:pt>
                <c:pt idx="1067">
                  <c:v>25020.1</c:v>
                </c:pt>
                <c:pt idx="1068">
                  <c:v>25041.3</c:v>
                </c:pt>
                <c:pt idx="1069">
                  <c:v>25055.4</c:v>
                </c:pt>
                <c:pt idx="1070">
                  <c:v>25083.7</c:v>
                </c:pt>
                <c:pt idx="1071">
                  <c:v>25097.9</c:v>
                </c:pt>
                <c:pt idx="1072">
                  <c:v>25119.3</c:v>
                </c:pt>
                <c:pt idx="1073">
                  <c:v>25133.7</c:v>
                </c:pt>
                <c:pt idx="1074">
                  <c:v>25148</c:v>
                </c:pt>
                <c:pt idx="1075">
                  <c:v>25176.9</c:v>
                </c:pt>
                <c:pt idx="1076">
                  <c:v>25191.3</c:v>
                </c:pt>
                <c:pt idx="1077">
                  <c:v>25205.599999999999</c:v>
                </c:pt>
                <c:pt idx="1078">
                  <c:v>25234.1</c:v>
                </c:pt>
                <c:pt idx="1079">
                  <c:v>25255.1</c:v>
                </c:pt>
                <c:pt idx="1080">
                  <c:v>25275.3</c:v>
                </c:pt>
                <c:pt idx="1081">
                  <c:v>25295.3</c:v>
                </c:pt>
                <c:pt idx="1082">
                  <c:v>25314.9</c:v>
                </c:pt>
                <c:pt idx="1083">
                  <c:v>25334.1</c:v>
                </c:pt>
                <c:pt idx="1084">
                  <c:v>25352.9</c:v>
                </c:pt>
                <c:pt idx="1085">
                  <c:v>25365.200000000001</c:v>
                </c:pt>
                <c:pt idx="1086">
                  <c:v>25383.1</c:v>
                </c:pt>
                <c:pt idx="1087">
                  <c:v>25394.799999999999</c:v>
                </c:pt>
                <c:pt idx="1088">
                  <c:v>25418.1</c:v>
                </c:pt>
                <c:pt idx="1089">
                  <c:v>25429.5</c:v>
                </c:pt>
                <c:pt idx="1090">
                  <c:v>25446.1</c:v>
                </c:pt>
                <c:pt idx="1091">
                  <c:v>25462.400000000001</c:v>
                </c:pt>
                <c:pt idx="1092">
                  <c:v>25478.400000000001</c:v>
                </c:pt>
                <c:pt idx="1093">
                  <c:v>25499.4</c:v>
                </c:pt>
                <c:pt idx="1094">
                  <c:v>25509.8</c:v>
                </c:pt>
                <c:pt idx="1095">
                  <c:v>25530.1</c:v>
                </c:pt>
                <c:pt idx="1096">
                  <c:v>25540.400000000001</c:v>
                </c:pt>
                <c:pt idx="1097">
                  <c:v>25559.7</c:v>
                </c:pt>
                <c:pt idx="1098">
                  <c:v>25569.1</c:v>
                </c:pt>
                <c:pt idx="1099">
                  <c:v>25587.4</c:v>
                </c:pt>
                <c:pt idx="1100">
                  <c:v>25596.3</c:v>
                </c:pt>
                <c:pt idx="1101">
                  <c:v>25604.9</c:v>
                </c:pt>
                <c:pt idx="1102">
                  <c:v>25621.8</c:v>
                </c:pt>
                <c:pt idx="1103">
                  <c:v>25630.2</c:v>
                </c:pt>
                <c:pt idx="1104">
                  <c:v>25646.799999999999</c:v>
                </c:pt>
                <c:pt idx="1105">
                  <c:v>25659</c:v>
                </c:pt>
                <c:pt idx="1106">
                  <c:v>25671.1</c:v>
                </c:pt>
                <c:pt idx="1107">
                  <c:v>25687.4</c:v>
                </c:pt>
                <c:pt idx="1108">
                  <c:v>25703.9</c:v>
                </c:pt>
                <c:pt idx="1109">
                  <c:v>25712.5</c:v>
                </c:pt>
                <c:pt idx="1110">
                  <c:v>25725.599999999999</c:v>
                </c:pt>
                <c:pt idx="1111">
                  <c:v>25739.4</c:v>
                </c:pt>
                <c:pt idx="1112">
                  <c:v>25753.7</c:v>
                </c:pt>
                <c:pt idx="1113">
                  <c:v>25763.7</c:v>
                </c:pt>
                <c:pt idx="1114">
                  <c:v>25778.799999999999</c:v>
                </c:pt>
                <c:pt idx="1115">
                  <c:v>25799.4</c:v>
                </c:pt>
                <c:pt idx="1116">
                  <c:v>25809.9</c:v>
                </c:pt>
                <c:pt idx="1117">
                  <c:v>25831.1</c:v>
                </c:pt>
                <c:pt idx="1118">
                  <c:v>25847</c:v>
                </c:pt>
                <c:pt idx="1119">
                  <c:v>25862.799999999999</c:v>
                </c:pt>
                <c:pt idx="1120">
                  <c:v>25883.599999999999</c:v>
                </c:pt>
                <c:pt idx="1121">
                  <c:v>25893.7</c:v>
                </c:pt>
                <c:pt idx="1122">
                  <c:v>25914</c:v>
                </c:pt>
                <c:pt idx="1123">
                  <c:v>25924.3</c:v>
                </c:pt>
                <c:pt idx="1124">
                  <c:v>25940.1</c:v>
                </c:pt>
                <c:pt idx="1125">
                  <c:v>25955.7</c:v>
                </c:pt>
                <c:pt idx="1126">
                  <c:v>25972.2</c:v>
                </c:pt>
                <c:pt idx="1127">
                  <c:v>25983.5</c:v>
                </c:pt>
                <c:pt idx="1128">
                  <c:v>26000.9</c:v>
                </c:pt>
                <c:pt idx="1129">
                  <c:v>26025.5</c:v>
                </c:pt>
                <c:pt idx="1130">
                  <c:v>26038.3</c:v>
                </c:pt>
                <c:pt idx="1131">
                  <c:v>26058</c:v>
                </c:pt>
                <c:pt idx="1132">
                  <c:v>26084.7</c:v>
                </c:pt>
                <c:pt idx="1133">
                  <c:v>26104.9</c:v>
                </c:pt>
                <c:pt idx="1134">
                  <c:v>26124.9</c:v>
                </c:pt>
                <c:pt idx="1135">
                  <c:v>26144.7</c:v>
                </c:pt>
                <c:pt idx="1136">
                  <c:v>26164.6</c:v>
                </c:pt>
                <c:pt idx="1137">
                  <c:v>26184.400000000001</c:v>
                </c:pt>
                <c:pt idx="1138">
                  <c:v>26204.2</c:v>
                </c:pt>
                <c:pt idx="1139">
                  <c:v>26224</c:v>
                </c:pt>
                <c:pt idx="1140">
                  <c:v>26236.7</c:v>
                </c:pt>
                <c:pt idx="1141">
                  <c:v>26261.9</c:v>
                </c:pt>
                <c:pt idx="1142">
                  <c:v>26274.3</c:v>
                </c:pt>
                <c:pt idx="1143">
                  <c:v>26286.799999999999</c:v>
                </c:pt>
                <c:pt idx="1144">
                  <c:v>26311.8</c:v>
                </c:pt>
                <c:pt idx="1145">
                  <c:v>26330.5</c:v>
                </c:pt>
                <c:pt idx="1146">
                  <c:v>26349.3</c:v>
                </c:pt>
                <c:pt idx="1147">
                  <c:v>26368</c:v>
                </c:pt>
                <c:pt idx="1148">
                  <c:v>26386.799999999999</c:v>
                </c:pt>
                <c:pt idx="1149">
                  <c:v>26405.5</c:v>
                </c:pt>
                <c:pt idx="1150">
                  <c:v>26424.3</c:v>
                </c:pt>
                <c:pt idx="1151">
                  <c:v>26443.1</c:v>
                </c:pt>
                <c:pt idx="1152">
                  <c:v>26461.4</c:v>
                </c:pt>
                <c:pt idx="1153">
                  <c:v>26473.599999999999</c:v>
                </c:pt>
                <c:pt idx="1154">
                  <c:v>26491.3</c:v>
                </c:pt>
                <c:pt idx="1155">
                  <c:v>26514.5</c:v>
                </c:pt>
                <c:pt idx="1156">
                  <c:v>26526</c:v>
                </c:pt>
                <c:pt idx="1157">
                  <c:v>26537.599999999999</c:v>
                </c:pt>
                <c:pt idx="1158">
                  <c:v>26560.799999999999</c:v>
                </c:pt>
                <c:pt idx="1159">
                  <c:v>26578.1</c:v>
                </c:pt>
                <c:pt idx="1160">
                  <c:v>26595.5</c:v>
                </c:pt>
                <c:pt idx="1161">
                  <c:v>26612.799999999999</c:v>
                </c:pt>
                <c:pt idx="1162">
                  <c:v>26630.3</c:v>
                </c:pt>
                <c:pt idx="1163">
                  <c:v>26647.9</c:v>
                </c:pt>
                <c:pt idx="1164">
                  <c:v>26665.7</c:v>
                </c:pt>
                <c:pt idx="1165">
                  <c:v>26683.7</c:v>
                </c:pt>
                <c:pt idx="1166">
                  <c:v>26695.599999999999</c:v>
                </c:pt>
                <c:pt idx="1167">
                  <c:v>26707.5</c:v>
                </c:pt>
                <c:pt idx="1168">
                  <c:v>26719.4</c:v>
                </c:pt>
                <c:pt idx="1169">
                  <c:v>26742.6</c:v>
                </c:pt>
                <c:pt idx="1170">
                  <c:v>26760</c:v>
                </c:pt>
                <c:pt idx="1171">
                  <c:v>26771.5</c:v>
                </c:pt>
                <c:pt idx="1172">
                  <c:v>26794.7</c:v>
                </c:pt>
                <c:pt idx="1173">
                  <c:v>26812.3</c:v>
                </c:pt>
                <c:pt idx="1174">
                  <c:v>26829.9</c:v>
                </c:pt>
                <c:pt idx="1175">
                  <c:v>26841.9</c:v>
                </c:pt>
                <c:pt idx="1176">
                  <c:v>26865.7</c:v>
                </c:pt>
                <c:pt idx="1177">
                  <c:v>26877.7</c:v>
                </c:pt>
                <c:pt idx="1178">
                  <c:v>26895.8</c:v>
                </c:pt>
                <c:pt idx="1179">
                  <c:v>26913.8</c:v>
                </c:pt>
                <c:pt idx="1180">
                  <c:v>26932</c:v>
                </c:pt>
                <c:pt idx="1181">
                  <c:v>26944</c:v>
                </c:pt>
                <c:pt idx="1182">
                  <c:v>26967.8</c:v>
                </c:pt>
                <c:pt idx="1183">
                  <c:v>26979.8</c:v>
                </c:pt>
                <c:pt idx="1184">
                  <c:v>26997.7</c:v>
                </c:pt>
                <c:pt idx="1185">
                  <c:v>27009.4</c:v>
                </c:pt>
                <c:pt idx="1186">
                  <c:v>27033.3</c:v>
                </c:pt>
                <c:pt idx="1187">
                  <c:v>27045.5</c:v>
                </c:pt>
                <c:pt idx="1188">
                  <c:v>27064</c:v>
                </c:pt>
                <c:pt idx="1189">
                  <c:v>27082.6</c:v>
                </c:pt>
                <c:pt idx="1190">
                  <c:v>27101.3</c:v>
                </c:pt>
                <c:pt idx="1191">
                  <c:v>27113.8</c:v>
                </c:pt>
                <c:pt idx="1192">
                  <c:v>27132.5</c:v>
                </c:pt>
                <c:pt idx="1193">
                  <c:v>27151.3</c:v>
                </c:pt>
                <c:pt idx="1194">
                  <c:v>27170</c:v>
                </c:pt>
                <c:pt idx="1195">
                  <c:v>27182.400000000001</c:v>
                </c:pt>
                <c:pt idx="1196">
                  <c:v>27201.200000000001</c:v>
                </c:pt>
                <c:pt idx="1197">
                  <c:v>27219.9</c:v>
                </c:pt>
                <c:pt idx="1198">
                  <c:v>27238.400000000001</c:v>
                </c:pt>
                <c:pt idx="1199">
                  <c:v>27257</c:v>
                </c:pt>
                <c:pt idx="1200">
                  <c:v>27275.7</c:v>
                </c:pt>
                <c:pt idx="1201">
                  <c:v>27294.3</c:v>
                </c:pt>
                <c:pt idx="1202">
                  <c:v>27312.7</c:v>
                </c:pt>
                <c:pt idx="1203">
                  <c:v>27336.9</c:v>
                </c:pt>
                <c:pt idx="1204">
                  <c:v>27354.9</c:v>
                </c:pt>
                <c:pt idx="1205">
                  <c:v>27372.6</c:v>
                </c:pt>
                <c:pt idx="1206">
                  <c:v>27389.9</c:v>
                </c:pt>
                <c:pt idx="1207">
                  <c:v>27401.4</c:v>
                </c:pt>
                <c:pt idx="1208">
                  <c:v>27418.7</c:v>
                </c:pt>
                <c:pt idx="1209">
                  <c:v>27435.5</c:v>
                </c:pt>
                <c:pt idx="1210">
                  <c:v>27452.7</c:v>
                </c:pt>
                <c:pt idx="1211">
                  <c:v>27468.799999999999</c:v>
                </c:pt>
                <c:pt idx="1212">
                  <c:v>27485.200000000001</c:v>
                </c:pt>
                <c:pt idx="1213">
                  <c:v>27501.5</c:v>
                </c:pt>
                <c:pt idx="1214">
                  <c:v>27517.7</c:v>
                </c:pt>
                <c:pt idx="1215">
                  <c:v>27528.3</c:v>
                </c:pt>
                <c:pt idx="1216">
                  <c:v>27549.3</c:v>
                </c:pt>
                <c:pt idx="1217">
                  <c:v>27564.7</c:v>
                </c:pt>
                <c:pt idx="1218">
                  <c:v>27579.7</c:v>
                </c:pt>
                <c:pt idx="1219">
                  <c:v>27594.400000000001</c:v>
                </c:pt>
                <c:pt idx="1220">
                  <c:v>27609.200000000001</c:v>
                </c:pt>
                <c:pt idx="1221">
                  <c:v>27623.8</c:v>
                </c:pt>
                <c:pt idx="1222">
                  <c:v>27638.400000000001</c:v>
                </c:pt>
                <c:pt idx="1223">
                  <c:v>27652.9</c:v>
                </c:pt>
                <c:pt idx="1224">
                  <c:v>27667.5</c:v>
                </c:pt>
                <c:pt idx="1225">
                  <c:v>27677.3</c:v>
                </c:pt>
                <c:pt idx="1226">
                  <c:v>27692</c:v>
                </c:pt>
                <c:pt idx="1227">
                  <c:v>27706.799999999999</c:v>
                </c:pt>
                <c:pt idx="1228">
                  <c:v>27716.7</c:v>
                </c:pt>
                <c:pt idx="1229">
                  <c:v>27736.3</c:v>
                </c:pt>
                <c:pt idx="1230">
                  <c:v>27756</c:v>
                </c:pt>
                <c:pt idx="1231">
                  <c:v>27765.8</c:v>
                </c:pt>
                <c:pt idx="1232">
                  <c:v>27780.5</c:v>
                </c:pt>
                <c:pt idx="1233">
                  <c:v>27795.1</c:v>
                </c:pt>
                <c:pt idx="1234">
                  <c:v>27809.8</c:v>
                </c:pt>
                <c:pt idx="1235">
                  <c:v>27819.599999999999</c:v>
                </c:pt>
                <c:pt idx="1236">
                  <c:v>27839.200000000001</c:v>
                </c:pt>
                <c:pt idx="1237">
                  <c:v>27849.1</c:v>
                </c:pt>
                <c:pt idx="1238">
                  <c:v>27864.1</c:v>
                </c:pt>
                <c:pt idx="1239">
                  <c:v>27874</c:v>
                </c:pt>
                <c:pt idx="1240">
                  <c:v>27889</c:v>
                </c:pt>
                <c:pt idx="1241">
                  <c:v>27903.9</c:v>
                </c:pt>
                <c:pt idx="1242">
                  <c:v>27913.8</c:v>
                </c:pt>
                <c:pt idx="1243">
                  <c:v>27933.3</c:v>
                </c:pt>
                <c:pt idx="1244">
                  <c:v>27942.799999999999</c:v>
                </c:pt>
                <c:pt idx="1245">
                  <c:v>27961.5</c:v>
                </c:pt>
                <c:pt idx="1246">
                  <c:v>27975.4</c:v>
                </c:pt>
                <c:pt idx="1247">
                  <c:v>27984.5</c:v>
                </c:pt>
                <c:pt idx="1248">
                  <c:v>27997.8</c:v>
                </c:pt>
                <c:pt idx="1249">
                  <c:v>28011</c:v>
                </c:pt>
                <c:pt idx="1250">
                  <c:v>28023.9</c:v>
                </c:pt>
                <c:pt idx="1251">
                  <c:v>28032.400000000001</c:v>
                </c:pt>
                <c:pt idx="1252">
                  <c:v>28045</c:v>
                </c:pt>
                <c:pt idx="1253">
                  <c:v>28053.3</c:v>
                </c:pt>
                <c:pt idx="1254">
                  <c:v>28069.3</c:v>
                </c:pt>
                <c:pt idx="1255">
                  <c:v>28077.1</c:v>
                </c:pt>
                <c:pt idx="1256">
                  <c:v>28088.5</c:v>
                </c:pt>
                <c:pt idx="1257">
                  <c:v>28099.8</c:v>
                </c:pt>
                <c:pt idx="1258">
                  <c:v>28110.9</c:v>
                </c:pt>
                <c:pt idx="1259">
                  <c:v>28121.8</c:v>
                </c:pt>
                <c:pt idx="1260">
                  <c:v>28128.9</c:v>
                </c:pt>
                <c:pt idx="1261">
                  <c:v>28143</c:v>
                </c:pt>
                <c:pt idx="1262">
                  <c:v>28150.1</c:v>
                </c:pt>
                <c:pt idx="1263">
                  <c:v>28157.1</c:v>
                </c:pt>
                <c:pt idx="1264">
                  <c:v>28171</c:v>
                </c:pt>
                <c:pt idx="1265">
                  <c:v>28178.1</c:v>
                </c:pt>
                <c:pt idx="1266">
                  <c:v>28192.3</c:v>
                </c:pt>
                <c:pt idx="1267">
                  <c:v>28199.4</c:v>
                </c:pt>
                <c:pt idx="1268">
                  <c:v>28206.5</c:v>
                </c:pt>
                <c:pt idx="1269">
                  <c:v>28217.200000000001</c:v>
                </c:pt>
                <c:pt idx="1270">
                  <c:v>28228.6</c:v>
                </c:pt>
                <c:pt idx="1271">
                  <c:v>28239.5</c:v>
                </c:pt>
                <c:pt idx="1272">
                  <c:v>28251.3</c:v>
                </c:pt>
                <c:pt idx="1273">
                  <c:v>28263.4</c:v>
                </c:pt>
                <c:pt idx="1274">
                  <c:v>28276.1</c:v>
                </c:pt>
                <c:pt idx="1275">
                  <c:v>28289.1</c:v>
                </c:pt>
                <c:pt idx="1276">
                  <c:v>28302.400000000001</c:v>
                </c:pt>
                <c:pt idx="1277">
                  <c:v>28311.4</c:v>
                </c:pt>
                <c:pt idx="1278">
                  <c:v>28325.1</c:v>
                </c:pt>
                <c:pt idx="1279">
                  <c:v>28338.9</c:v>
                </c:pt>
                <c:pt idx="1280">
                  <c:v>28352.799999999999</c:v>
                </c:pt>
                <c:pt idx="1281">
                  <c:v>28366.9</c:v>
                </c:pt>
                <c:pt idx="1282">
                  <c:v>28376.400000000001</c:v>
                </c:pt>
                <c:pt idx="1283">
                  <c:v>28395.9</c:v>
                </c:pt>
                <c:pt idx="1284">
                  <c:v>28405.7</c:v>
                </c:pt>
                <c:pt idx="1285">
                  <c:v>28421</c:v>
                </c:pt>
                <c:pt idx="1286">
                  <c:v>28436.6</c:v>
                </c:pt>
                <c:pt idx="1287">
                  <c:v>28452.400000000001</c:v>
                </c:pt>
                <c:pt idx="1288">
                  <c:v>28468.7</c:v>
                </c:pt>
                <c:pt idx="1289">
                  <c:v>28479.7</c:v>
                </c:pt>
                <c:pt idx="1290">
                  <c:v>28502.1</c:v>
                </c:pt>
                <c:pt idx="1291">
                  <c:v>28513.3</c:v>
                </c:pt>
                <c:pt idx="1292">
                  <c:v>28535.9</c:v>
                </c:pt>
                <c:pt idx="1293">
                  <c:v>28547.200000000001</c:v>
                </c:pt>
                <c:pt idx="1294">
                  <c:v>28570</c:v>
                </c:pt>
                <c:pt idx="1295">
                  <c:v>28581.1</c:v>
                </c:pt>
                <c:pt idx="1296">
                  <c:v>28592.2</c:v>
                </c:pt>
                <c:pt idx="1297">
                  <c:v>28614.2</c:v>
                </c:pt>
                <c:pt idx="1298">
                  <c:v>28630.5</c:v>
                </c:pt>
                <c:pt idx="1299">
                  <c:v>28646.6</c:v>
                </c:pt>
                <c:pt idx="1300">
                  <c:v>28657.3</c:v>
                </c:pt>
                <c:pt idx="1301">
                  <c:v>28678.7</c:v>
                </c:pt>
                <c:pt idx="1302">
                  <c:v>28689.5</c:v>
                </c:pt>
                <c:pt idx="1303">
                  <c:v>28711.1</c:v>
                </c:pt>
                <c:pt idx="1304">
                  <c:v>28727.3</c:v>
                </c:pt>
                <c:pt idx="1305">
                  <c:v>28738.2</c:v>
                </c:pt>
                <c:pt idx="1306">
                  <c:v>28759.7</c:v>
                </c:pt>
                <c:pt idx="1307">
                  <c:v>28770.5</c:v>
                </c:pt>
                <c:pt idx="1308">
                  <c:v>28781.200000000001</c:v>
                </c:pt>
                <c:pt idx="1309">
                  <c:v>28797.4</c:v>
                </c:pt>
                <c:pt idx="1310">
                  <c:v>28813.599999999999</c:v>
                </c:pt>
                <c:pt idx="1311">
                  <c:v>28829.9</c:v>
                </c:pt>
                <c:pt idx="1312">
                  <c:v>28840.799999999999</c:v>
                </c:pt>
                <c:pt idx="1313">
                  <c:v>28862.6</c:v>
                </c:pt>
                <c:pt idx="1314">
                  <c:v>28879.1</c:v>
                </c:pt>
                <c:pt idx="1315">
                  <c:v>28895.5</c:v>
                </c:pt>
                <c:pt idx="1316">
                  <c:v>28911.9</c:v>
                </c:pt>
                <c:pt idx="1317">
                  <c:v>28922.7</c:v>
                </c:pt>
                <c:pt idx="1318">
                  <c:v>28938.799999999999</c:v>
                </c:pt>
                <c:pt idx="1319">
                  <c:v>28954.9</c:v>
                </c:pt>
                <c:pt idx="1320">
                  <c:v>28970.7</c:v>
                </c:pt>
                <c:pt idx="1321">
                  <c:v>28986.7</c:v>
                </c:pt>
                <c:pt idx="1322">
                  <c:v>28997.3</c:v>
                </c:pt>
                <c:pt idx="1323">
                  <c:v>29018.6</c:v>
                </c:pt>
                <c:pt idx="1324">
                  <c:v>29029.200000000001</c:v>
                </c:pt>
                <c:pt idx="1325">
                  <c:v>29039.8</c:v>
                </c:pt>
                <c:pt idx="1326">
                  <c:v>29055.9</c:v>
                </c:pt>
                <c:pt idx="1327">
                  <c:v>29072</c:v>
                </c:pt>
                <c:pt idx="1328">
                  <c:v>29088.400000000001</c:v>
                </c:pt>
                <c:pt idx="1329">
                  <c:v>29111</c:v>
                </c:pt>
                <c:pt idx="1330">
                  <c:v>29122.7</c:v>
                </c:pt>
                <c:pt idx="1331">
                  <c:v>29140.2</c:v>
                </c:pt>
                <c:pt idx="1332">
                  <c:v>29164.2</c:v>
                </c:pt>
                <c:pt idx="1333">
                  <c:v>29176.3</c:v>
                </c:pt>
                <c:pt idx="1334">
                  <c:v>29194.7</c:v>
                </c:pt>
                <c:pt idx="1335">
                  <c:v>29213.1</c:v>
                </c:pt>
                <c:pt idx="1336">
                  <c:v>29225.3</c:v>
                </c:pt>
                <c:pt idx="1337">
                  <c:v>29249.8</c:v>
                </c:pt>
                <c:pt idx="1338">
                  <c:v>29261.9</c:v>
                </c:pt>
                <c:pt idx="1339">
                  <c:v>29280.1</c:v>
                </c:pt>
                <c:pt idx="1340">
                  <c:v>29298</c:v>
                </c:pt>
                <c:pt idx="1341">
                  <c:v>29322.1</c:v>
                </c:pt>
                <c:pt idx="1342">
                  <c:v>29334</c:v>
                </c:pt>
                <c:pt idx="1343">
                  <c:v>29358</c:v>
                </c:pt>
                <c:pt idx="1344">
                  <c:v>29381.8</c:v>
                </c:pt>
                <c:pt idx="1345">
                  <c:v>29393.599999999999</c:v>
                </c:pt>
                <c:pt idx="1346">
                  <c:v>29405.5</c:v>
                </c:pt>
                <c:pt idx="1347">
                  <c:v>29423.200000000001</c:v>
                </c:pt>
                <c:pt idx="1348">
                  <c:v>29434.9</c:v>
                </c:pt>
                <c:pt idx="1349">
                  <c:v>29458.7</c:v>
                </c:pt>
                <c:pt idx="1350">
                  <c:v>29470.6</c:v>
                </c:pt>
                <c:pt idx="1351">
                  <c:v>29488.6</c:v>
                </c:pt>
                <c:pt idx="1352">
                  <c:v>29506.5</c:v>
                </c:pt>
                <c:pt idx="1353">
                  <c:v>29524.3</c:v>
                </c:pt>
                <c:pt idx="1354">
                  <c:v>29542.3</c:v>
                </c:pt>
                <c:pt idx="1355">
                  <c:v>29560.1</c:v>
                </c:pt>
                <c:pt idx="1356">
                  <c:v>29578</c:v>
                </c:pt>
                <c:pt idx="1357">
                  <c:v>29596.2</c:v>
                </c:pt>
                <c:pt idx="1358">
                  <c:v>29614.3</c:v>
                </c:pt>
                <c:pt idx="1359">
                  <c:v>29632.5</c:v>
                </c:pt>
                <c:pt idx="1360">
                  <c:v>29650.7</c:v>
                </c:pt>
                <c:pt idx="1361">
                  <c:v>29668.799999999999</c:v>
                </c:pt>
                <c:pt idx="1362">
                  <c:v>29680.799999999999</c:v>
                </c:pt>
                <c:pt idx="1363">
                  <c:v>29698.7</c:v>
                </c:pt>
                <c:pt idx="1364">
                  <c:v>29716.5</c:v>
                </c:pt>
                <c:pt idx="1365">
                  <c:v>29734.3</c:v>
                </c:pt>
                <c:pt idx="1366">
                  <c:v>29746.1</c:v>
                </c:pt>
                <c:pt idx="1367">
                  <c:v>29764</c:v>
                </c:pt>
                <c:pt idx="1368">
                  <c:v>29782.2</c:v>
                </c:pt>
                <c:pt idx="1369">
                  <c:v>29806.5</c:v>
                </c:pt>
                <c:pt idx="1370">
                  <c:v>29818.799999999999</c:v>
                </c:pt>
                <c:pt idx="1371">
                  <c:v>29843.5</c:v>
                </c:pt>
                <c:pt idx="1372">
                  <c:v>29861.9</c:v>
                </c:pt>
                <c:pt idx="1373">
                  <c:v>29880.5</c:v>
                </c:pt>
                <c:pt idx="1374">
                  <c:v>29898.9</c:v>
                </c:pt>
                <c:pt idx="1375">
                  <c:v>29917.5</c:v>
                </c:pt>
                <c:pt idx="1376">
                  <c:v>29935.9</c:v>
                </c:pt>
                <c:pt idx="1377">
                  <c:v>29954.3</c:v>
                </c:pt>
                <c:pt idx="1378">
                  <c:v>29972.7</c:v>
                </c:pt>
                <c:pt idx="1379">
                  <c:v>29990.799999999999</c:v>
                </c:pt>
                <c:pt idx="1380">
                  <c:v>30008.7</c:v>
                </c:pt>
                <c:pt idx="1381">
                  <c:v>30038.2</c:v>
                </c:pt>
                <c:pt idx="1382">
                  <c:v>30055.8</c:v>
                </c:pt>
                <c:pt idx="1383">
                  <c:v>30079.5</c:v>
                </c:pt>
                <c:pt idx="1384">
                  <c:v>30103.7</c:v>
                </c:pt>
                <c:pt idx="1385">
                  <c:v>30115.9</c:v>
                </c:pt>
                <c:pt idx="1386">
                  <c:v>30140.7</c:v>
                </c:pt>
                <c:pt idx="1387">
                  <c:v>30159.5</c:v>
                </c:pt>
                <c:pt idx="1388">
                  <c:v>30184.5</c:v>
                </c:pt>
                <c:pt idx="1389">
                  <c:v>30203.200000000001</c:v>
                </c:pt>
                <c:pt idx="1390">
                  <c:v>30221.599999999999</c:v>
                </c:pt>
                <c:pt idx="1391">
                  <c:v>30239.9</c:v>
                </c:pt>
                <c:pt idx="1392">
                  <c:v>30257.7</c:v>
                </c:pt>
                <c:pt idx="1393">
                  <c:v>30281.3</c:v>
                </c:pt>
                <c:pt idx="1394">
                  <c:v>30299</c:v>
                </c:pt>
                <c:pt idx="1395">
                  <c:v>30316.400000000001</c:v>
                </c:pt>
                <c:pt idx="1396">
                  <c:v>30333.599999999999</c:v>
                </c:pt>
                <c:pt idx="1397">
                  <c:v>30356.5</c:v>
                </c:pt>
                <c:pt idx="1398">
                  <c:v>30368</c:v>
                </c:pt>
                <c:pt idx="1399">
                  <c:v>30390.7</c:v>
                </c:pt>
                <c:pt idx="1400">
                  <c:v>30402.1</c:v>
                </c:pt>
                <c:pt idx="1401">
                  <c:v>30424.799999999999</c:v>
                </c:pt>
                <c:pt idx="1402">
                  <c:v>30436</c:v>
                </c:pt>
                <c:pt idx="1403">
                  <c:v>30453</c:v>
                </c:pt>
                <c:pt idx="1404">
                  <c:v>30475.599999999999</c:v>
                </c:pt>
                <c:pt idx="1405">
                  <c:v>30487.1</c:v>
                </c:pt>
                <c:pt idx="1406">
                  <c:v>30510.2</c:v>
                </c:pt>
                <c:pt idx="1407">
                  <c:v>30527.8</c:v>
                </c:pt>
                <c:pt idx="1408">
                  <c:v>30545.599999999999</c:v>
                </c:pt>
                <c:pt idx="1409">
                  <c:v>30569.599999999999</c:v>
                </c:pt>
                <c:pt idx="1410">
                  <c:v>30581.7</c:v>
                </c:pt>
                <c:pt idx="1411">
                  <c:v>30599.8</c:v>
                </c:pt>
                <c:pt idx="1412">
                  <c:v>30618</c:v>
                </c:pt>
                <c:pt idx="1413">
                  <c:v>30636.2</c:v>
                </c:pt>
                <c:pt idx="1414">
                  <c:v>30648.2</c:v>
                </c:pt>
                <c:pt idx="1415">
                  <c:v>30672.1</c:v>
                </c:pt>
                <c:pt idx="1416">
                  <c:v>30689.9</c:v>
                </c:pt>
                <c:pt idx="1417">
                  <c:v>30701.599999999999</c:v>
                </c:pt>
                <c:pt idx="1418">
                  <c:v>30713.3</c:v>
                </c:pt>
                <c:pt idx="1419">
                  <c:v>30736.3</c:v>
                </c:pt>
                <c:pt idx="1420">
                  <c:v>30753.4</c:v>
                </c:pt>
                <c:pt idx="1421">
                  <c:v>30770.1</c:v>
                </c:pt>
                <c:pt idx="1422">
                  <c:v>30791.8</c:v>
                </c:pt>
                <c:pt idx="1423">
                  <c:v>30802.5</c:v>
                </c:pt>
                <c:pt idx="1424">
                  <c:v>30818.2</c:v>
                </c:pt>
                <c:pt idx="1425">
                  <c:v>30838.400000000001</c:v>
                </c:pt>
                <c:pt idx="1426">
                  <c:v>30848.2</c:v>
                </c:pt>
                <c:pt idx="1427">
                  <c:v>30862.6</c:v>
                </c:pt>
                <c:pt idx="1428">
                  <c:v>30876.799999999999</c:v>
                </c:pt>
                <c:pt idx="1429">
                  <c:v>30886.2</c:v>
                </c:pt>
                <c:pt idx="1430">
                  <c:v>30900.400000000001</c:v>
                </c:pt>
                <c:pt idx="1431">
                  <c:v>30914.5</c:v>
                </c:pt>
                <c:pt idx="1432">
                  <c:v>30928.400000000001</c:v>
                </c:pt>
                <c:pt idx="1433">
                  <c:v>30946.6</c:v>
                </c:pt>
                <c:pt idx="1434">
                  <c:v>30955.5</c:v>
                </c:pt>
                <c:pt idx="1435">
                  <c:v>30973.4</c:v>
                </c:pt>
                <c:pt idx="1436">
                  <c:v>30987.200000000001</c:v>
                </c:pt>
                <c:pt idx="1437">
                  <c:v>31001.1</c:v>
                </c:pt>
                <c:pt idx="1438">
                  <c:v>31014.1</c:v>
                </c:pt>
                <c:pt idx="1439">
                  <c:v>31022.2</c:v>
                </c:pt>
                <c:pt idx="1440">
                  <c:v>31038</c:v>
                </c:pt>
                <c:pt idx="1441">
                  <c:v>31045.8</c:v>
                </c:pt>
                <c:pt idx="1442">
                  <c:v>31053.599999999999</c:v>
                </c:pt>
                <c:pt idx="1443">
                  <c:v>31068.9</c:v>
                </c:pt>
                <c:pt idx="1444">
                  <c:v>31076.2</c:v>
                </c:pt>
                <c:pt idx="1445">
                  <c:v>31086.799999999999</c:v>
                </c:pt>
                <c:pt idx="1446">
                  <c:v>31100.9</c:v>
                </c:pt>
                <c:pt idx="1447">
                  <c:v>31107.9</c:v>
                </c:pt>
                <c:pt idx="1448">
                  <c:v>31118.2</c:v>
                </c:pt>
                <c:pt idx="1449">
                  <c:v>31131.200000000001</c:v>
                </c:pt>
                <c:pt idx="1450">
                  <c:v>31141.1</c:v>
                </c:pt>
                <c:pt idx="1451">
                  <c:v>31151.200000000001</c:v>
                </c:pt>
                <c:pt idx="1452">
                  <c:v>31158</c:v>
                </c:pt>
                <c:pt idx="1453">
                  <c:v>31172.1</c:v>
                </c:pt>
                <c:pt idx="1454">
                  <c:v>31179.5</c:v>
                </c:pt>
                <c:pt idx="1455">
                  <c:v>31191.7</c:v>
                </c:pt>
                <c:pt idx="1456">
                  <c:v>31204.5</c:v>
                </c:pt>
                <c:pt idx="1457">
                  <c:v>31213.3</c:v>
                </c:pt>
                <c:pt idx="1458">
                  <c:v>31222.3</c:v>
                </c:pt>
                <c:pt idx="1459">
                  <c:v>31241.4</c:v>
                </c:pt>
                <c:pt idx="1460">
                  <c:v>31257.3</c:v>
                </c:pt>
                <c:pt idx="1461">
                  <c:v>31273.9</c:v>
                </c:pt>
                <c:pt idx="1462">
                  <c:v>31291.1</c:v>
                </c:pt>
                <c:pt idx="1463">
                  <c:v>31308.7</c:v>
                </c:pt>
                <c:pt idx="1464">
                  <c:v>31332.799999999999</c:v>
                </c:pt>
                <c:pt idx="1465">
                  <c:v>31345</c:v>
                </c:pt>
                <c:pt idx="1466">
                  <c:v>31363.1</c:v>
                </c:pt>
                <c:pt idx="1467">
                  <c:v>31381.1</c:v>
                </c:pt>
                <c:pt idx="1468">
                  <c:v>31399.8</c:v>
                </c:pt>
                <c:pt idx="1469">
                  <c:v>31412.2</c:v>
                </c:pt>
                <c:pt idx="1470">
                  <c:v>31431</c:v>
                </c:pt>
                <c:pt idx="1471">
                  <c:v>31450</c:v>
                </c:pt>
                <c:pt idx="1472">
                  <c:v>31462.6</c:v>
                </c:pt>
                <c:pt idx="1473">
                  <c:v>31481.599999999999</c:v>
                </c:pt>
                <c:pt idx="1474">
                  <c:v>31507</c:v>
                </c:pt>
                <c:pt idx="1475">
                  <c:v>31525.9</c:v>
                </c:pt>
                <c:pt idx="1476">
                  <c:v>31544.7</c:v>
                </c:pt>
                <c:pt idx="1477">
                  <c:v>31563.4</c:v>
                </c:pt>
                <c:pt idx="1478">
                  <c:v>31582</c:v>
                </c:pt>
                <c:pt idx="1479">
                  <c:v>31600.5</c:v>
                </c:pt>
                <c:pt idx="1480">
                  <c:v>31612.7</c:v>
                </c:pt>
                <c:pt idx="1481">
                  <c:v>31631</c:v>
                </c:pt>
                <c:pt idx="1482">
                  <c:v>31649.200000000001</c:v>
                </c:pt>
                <c:pt idx="1483">
                  <c:v>31661.200000000001</c:v>
                </c:pt>
                <c:pt idx="1484">
                  <c:v>31679.200000000001</c:v>
                </c:pt>
                <c:pt idx="1485">
                  <c:v>31697</c:v>
                </c:pt>
                <c:pt idx="1486">
                  <c:v>31709</c:v>
                </c:pt>
                <c:pt idx="1487">
                  <c:v>31727</c:v>
                </c:pt>
                <c:pt idx="1488">
                  <c:v>31745.200000000001</c:v>
                </c:pt>
                <c:pt idx="1489">
                  <c:v>31769.7</c:v>
                </c:pt>
                <c:pt idx="1490">
                  <c:v>31788.400000000001</c:v>
                </c:pt>
                <c:pt idx="1491">
                  <c:v>31807.1</c:v>
                </c:pt>
                <c:pt idx="1492">
                  <c:v>31826</c:v>
                </c:pt>
                <c:pt idx="1493">
                  <c:v>31838.7</c:v>
                </c:pt>
                <c:pt idx="1494">
                  <c:v>31864.400000000001</c:v>
                </c:pt>
                <c:pt idx="1495">
                  <c:v>31883.5</c:v>
                </c:pt>
                <c:pt idx="1496">
                  <c:v>31902.7</c:v>
                </c:pt>
                <c:pt idx="1497">
                  <c:v>31922</c:v>
                </c:pt>
                <c:pt idx="1498">
                  <c:v>31941.5</c:v>
                </c:pt>
                <c:pt idx="1499">
                  <c:v>31960.7</c:v>
                </c:pt>
                <c:pt idx="1500">
                  <c:v>31979.8</c:v>
                </c:pt>
                <c:pt idx="1501">
                  <c:v>31998.799999999999</c:v>
                </c:pt>
                <c:pt idx="1502">
                  <c:v>32023.9</c:v>
                </c:pt>
                <c:pt idx="1503">
                  <c:v>32042.2</c:v>
                </c:pt>
                <c:pt idx="1504">
                  <c:v>32060.3</c:v>
                </c:pt>
                <c:pt idx="1505">
                  <c:v>32084.2</c:v>
                </c:pt>
                <c:pt idx="1506">
                  <c:v>32095.9</c:v>
                </c:pt>
                <c:pt idx="1507">
                  <c:v>32119.599999999999</c:v>
                </c:pt>
                <c:pt idx="1508">
                  <c:v>32137.4</c:v>
                </c:pt>
                <c:pt idx="1509">
                  <c:v>32155.4</c:v>
                </c:pt>
                <c:pt idx="1510">
                  <c:v>32167.3</c:v>
                </c:pt>
                <c:pt idx="1511">
                  <c:v>32191</c:v>
                </c:pt>
                <c:pt idx="1512">
                  <c:v>32202.799999999999</c:v>
                </c:pt>
                <c:pt idx="1513">
                  <c:v>32226.3</c:v>
                </c:pt>
                <c:pt idx="1514">
                  <c:v>32244.1</c:v>
                </c:pt>
                <c:pt idx="1515">
                  <c:v>32261.9</c:v>
                </c:pt>
                <c:pt idx="1516">
                  <c:v>32285.9</c:v>
                </c:pt>
                <c:pt idx="1517">
                  <c:v>32298.1</c:v>
                </c:pt>
                <c:pt idx="1518">
                  <c:v>32322.9</c:v>
                </c:pt>
                <c:pt idx="1519">
                  <c:v>32341.599999999999</c:v>
                </c:pt>
                <c:pt idx="1520">
                  <c:v>32354</c:v>
                </c:pt>
                <c:pt idx="1521">
                  <c:v>32372.7</c:v>
                </c:pt>
                <c:pt idx="1522">
                  <c:v>32391.200000000001</c:v>
                </c:pt>
                <c:pt idx="1523">
                  <c:v>32409.7</c:v>
                </c:pt>
                <c:pt idx="1524">
                  <c:v>32422</c:v>
                </c:pt>
                <c:pt idx="1525">
                  <c:v>32446.400000000001</c:v>
                </c:pt>
                <c:pt idx="1526">
                  <c:v>32458.7</c:v>
                </c:pt>
                <c:pt idx="1527">
                  <c:v>32483</c:v>
                </c:pt>
                <c:pt idx="1528">
                  <c:v>32501.3</c:v>
                </c:pt>
                <c:pt idx="1529">
                  <c:v>32519.599999999999</c:v>
                </c:pt>
                <c:pt idx="1530">
                  <c:v>32537.9</c:v>
                </c:pt>
                <c:pt idx="1531">
                  <c:v>32556.2</c:v>
                </c:pt>
                <c:pt idx="1532">
                  <c:v>32580.5</c:v>
                </c:pt>
                <c:pt idx="1533">
                  <c:v>32592.400000000001</c:v>
                </c:pt>
                <c:pt idx="1534">
                  <c:v>32615.8</c:v>
                </c:pt>
                <c:pt idx="1535">
                  <c:v>32627.599999999999</c:v>
                </c:pt>
                <c:pt idx="1536">
                  <c:v>32645.3</c:v>
                </c:pt>
                <c:pt idx="1537">
                  <c:v>32663</c:v>
                </c:pt>
                <c:pt idx="1538">
                  <c:v>32680.400000000001</c:v>
                </c:pt>
                <c:pt idx="1539">
                  <c:v>32698</c:v>
                </c:pt>
                <c:pt idx="1540">
                  <c:v>32721.3</c:v>
                </c:pt>
                <c:pt idx="1541">
                  <c:v>32738.7</c:v>
                </c:pt>
                <c:pt idx="1542">
                  <c:v>32755.9</c:v>
                </c:pt>
                <c:pt idx="1543">
                  <c:v>32773.1</c:v>
                </c:pt>
                <c:pt idx="1544">
                  <c:v>32790.300000000003</c:v>
                </c:pt>
                <c:pt idx="1545">
                  <c:v>32813</c:v>
                </c:pt>
                <c:pt idx="1546">
                  <c:v>32824.400000000001</c:v>
                </c:pt>
                <c:pt idx="1547">
                  <c:v>32847.300000000003</c:v>
                </c:pt>
                <c:pt idx="1548">
                  <c:v>32858.800000000003</c:v>
                </c:pt>
                <c:pt idx="1549">
                  <c:v>32870.400000000001</c:v>
                </c:pt>
                <c:pt idx="1550">
                  <c:v>32894</c:v>
                </c:pt>
                <c:pt idx="1551">
                  <c:v>32906</c:v>
                </c:pt>
                <c:pt idx="1552">
                  <c:v>32924.199999999997</c:v>
                </c:pt>
                <c:pt idx="1553">
                  <c:v>32942.300000000003</c:v>
                </c:pt>
                <c:pt idx="1554">
                  <c:v>32966.300000000003</c:v>
                </c:pt>
                <c:pt idx="1555">
                  <c:v>32978.300000000003</c:v>
                </c:pt>
                <c:pt idx="1556">
                  <c:v>33002.300000000003</c:v>
                </c:pt>
                <c:pt idx="1557">
                  <c:v>33014.300000000003</c:v>
                </c:pt>
                <c:pt idx="1558">
                  <c:v>33032.400000000001</c:v>
                </c:pt>
                <c:pt idx="1559">
                  <c:v>33050.6</c:v>
                </c:pt>
                <c:pt idx="1560">
                  <c:v>33062.9</c:v>
                </c:pt>
                <c:pt idx="1561">
                  <c:v>33087.800000000003</c:v>
                </c:pt>
                <c:pt idx="1562">
                  <c:v>33100.199999999997</c:v>
                </c:pt>
                <c:pt idx="1563">
                  <c:v>33112.6</c:v>
                </c:pt>
                <c:pt idx="1564">
                  <c:v>33125</c:v>
                </c:pt>
                <c:pt idx="1565">
                  <c:v>33143.5</c:v>
                </c:pt>
                <c:pt idx="1566">
                  <c:v>33161.9</c:v>
                </c:pt>
                <c:pt idx="1567">
                  <c:v>33174.199999999997</c:v>
                </c:pt>
                <c:pt idx="1568">
                  <c:v>33186.400000000001</c:v>
                </c:pt>
                <c:pt idx="1569">
                  <c:v>33210.699999999997</c:v>
                </c:pt>
                <c:pt idx="1570">
                  <c:v>33222.699999999997</c:v>
                </c:pt>
                <c:pt idx="1571">
                  <c:v>33234.800000000003</c:v>
                </c:pt>
                <c:pt idx="1572">
                  <c:v>33253</c:v>
                </c:pt>
                <c:pt idx="1573">
                  <c:v>33271.1</c:v>
                </c:pt>
                <c:pt idx="1574">
                  <c:v>33283.199999999997</c:v>
                </c:pt>
                <c:pt idx="1575">
                  <c:v>33295.4</c:v>
                </c:pt>
                <c:pt idx="1576">
                  <c:v>33313.699999999997</c:v>
                </c:pt>
                <c:pt idx="1577">
                  <c:v>33325.800000000003</c:v>
                </c:pt>
                <c:pt idx="1578">
                  <c:v>33337.9</c:v>
                </c:pt>
                <c:pt idx="1579">
                  <c:v>33350</c:v>
                </c:pt>
                <c:pt idx="1580">
                  <c:v>33362</c:v>
                </c:pt>
                <c:pt idx="1581">
                  <c:v>33374.199999999997</c:v>
                </c:pt>
                <c:pt idx="1582">
                  <c:v>33398.400000000001</c:v>
                </c:pt>
                <c:pt idx="1583">
                  <c:v>33410.6</c:v>
                </c:pt>
                <c:pt idx="1584">
                  <c:v>33428.800000000003</c:v>
                </c:pt>
                <c:pt idx="1585">
                  <c:v>33441</c:v>
                </c:pt>
                <c:pt idx="1586">
                  <c:v>33459.5</c:v>
                </c:pt>
                <c:pt idx="1587">
                  <c:v>33477.9</c:v>
                </c:pt>
                <c:pt idx="1588">
                  <c:v>33496.300000000003</c:v>
                </c:pt>
                <c:pt idx="1589">
                  <c:v>33508.6</c:v>
                </c:pt>
                <c:pt idx="1590">
                  <c:v>33527.1</c:v>
                </c:pt>
                <c:pt idx="1591">
                  <c:v>33545.599999999999</c:v>
                </c:pt>
                <c:pt idx="1592">
                  <c:v>33558</c:v>
                </c:pt>
                <c:pt idx="1593">
                  <c:v>33570.400000000001</c:v>
                </c:pt>
                <c:pt idx="1594">
                  <c:v>33582.800000000003</c:v>
                </c:pt>
                <c:pt idx="1595">
                  <c:v>33601.4</c:v>
                </c:pt>
                <c:pt idx="1596">
                  <c:v>33613.800000000003</c:v>
                </c:pt>
                <c:pt idx="1597">
                  <c:v>33626.1</c:v>
                </c:pt>
                <c:pt idx="1598">
                  <c:v>33638.5</c:v>
                </c:pt>
                <c:pt idx="1599">
                  <c:v>33657</c:v>
                </c:pt>
                <c:pt idx="1600">
                  <c:v>33675.4</c:v>
                </c:pt>
                <c:pt idx="1601">
                  <c:v>33687.699999999997</c:v>
                </c:pt>
                <c:pt idx="1602">
                  <c:v>33699.9</c:v>
                </c:pt>
                <c:pt idx="1603">
                  <c:v>33712.199999999997</c:v>
                </c:pt>
                <c:pt idx="1604">
                  <c:v>33736.699999999997</c:v>
                </c:pt>
                <c:pt idx="1605">
                  <c:v>33755.1</c:v>
                </c:pt>
                <c:pt idx="1606">
                  <c:v>33767.300000000003</c:v>
                </c:pt>
                <c:pt idx="1607">
                  <c:v>33785.4</c:v>
                </c:pt>
                <c:pt idx="1608">
                  <c:v>33803.599999999999</c:v>
                </c:pt>
                <c:pt idx="1609">
                  <c:v>33815.800000000003</c:v>
                </c:pt>
                <c:pt idx="1610">
                  <c:v>33828</c:v>
                </c:pt>
                <c:pt idx="1611">
                  <c:v>33846</c:v>
                </c:pt>
                <c:pt idx="1612">
                  <c:v>33857.9</c:v>
                </c:pt>
                <c:pt idx="1613">
                  <c:v>33881.4</c:v>
                </c:pt>
                <c:pt idx="1614">
                  <c:v>33893.199999999997</c:v>
                </c:pt>
                <c:pt idx="1615">
                  <c:v>33916.800000000003</c:v>
                </c:pt>
                <c:pt idx="1616">
                  <c:v>33934.199999999997</c:v>
                </c:pt>
                <c:pt idx="1617">
                  <c:v>33951.599999999999</c:v>
                </c:pt>
                <c:pt idx="1618">
                  <c:v>33963.1</c:v>
                </c:pt>
                <c:pt idx="1619">
                  <c:v>33986.199999999997</c:v>
                </c:pt>
                <c:pt idx="1620">
                  <c:v>33997.699999999997</c:v>
                </c:pt>
                <c:pt idx="1621">
                  <c:v>34009.199999999997</c:v>
                </c:pt>
                <c:pt idx="1622">
                  <c:v>34026.6</c:v>
                </c:pt>
                <c:pt idx="1623">
                  <c:v>34038.199999999997</c:v>
                </c:pt>
                <c:pt idx="1624">
                  <c:v>34055.599999999999</c:v>
                </c:pt>
                <c:pt idx="1625">
                  <c:v>34067.300000000003</c:v>
                </c:pt>
                <c:pt idx="1626">
                  <c:v>34084.9</c:v>
                </c:pt>
                <c:pt idx="1627">
                  <c:v>34096.5</c:v>
                </c:pt>
                <c:pt idx="1628">
                  <c:v>34114.1</c:v>
                </c:pt>
                <c:pt idx="1629">
                  <c:v>34125.800000000003</c:v>
                </c:pt>
                <c:pt idx="1630">
                  <c:v>34143.199999999997</c:v>
                </c:pt>
                <c:pt idx="1631">
                  <c:v>34154.9</c:v>
                </c:pt>
                <c:pt idx="1632">
                  <c:v>34178.199999999997</c:v>
                </c:pt>
                <c:pt idx="1633">
                  <c:v>34189.9</c:v>
                </c:pt>
                <c:pt idx="1634">
                  <c:v>34207.5</c:v>
                </c:pt>
                <c:pt idx="1635">
                  <c:v>34219.199999999997</c:v>
                </c:pt>
                <c:pt idx="1636">
                  <c:v>34236.400000000001</c:v>
                </c:pt>
                <c:pt idx="1637">
                  <c:v>34253.699999999997</c:v>
                </c:pt>
                <c:pt idx="1638">
                  <c:v>34265.300000000003</c:v>
                </c:pt>
                <c:pt idx="1639">
                  <c:v>34277</c:v>
                </c:pt>
                <c:pt idx="1640">
                  <c:v>34288.400000000001</c:v>
                </c:pt>
                <c:pt idx="1641">
                  <c:v>34305.9</c:v>
                </c:pt>
                <c:pt idx="1642">
                  <c:v>34317.699999999997</c:v>
                </c:pt>
                <c:pt idx="1643">
                  <c:v>34335.5</c:v>
                </c:pt>
                <c:pt idx="1644">
                  <c:v>34347.4</c:v>
                </c:pt>
                <c:pt idx="1645">
                  <c:v>34370.9</c:v>
                </c:pt>
                <c:pt idx="1646">
                  <c:v>34382.6</c:v>
                </c:pt>
                <c:pt idx="1647">
                  <c:v>34394.1</c:v>
                </c:pt>
                <c:pt idx="1648">
                  <c:v>34411.5</c:v>
                </c:pt>
                <c:pt idx="1649">
                  <c:v>34428.300000000003</c:v>
                </c:pt>
                <c:pt idx="1650">
                  <c:v>34439.4</c:v>
                </c:pt>
                <c:pt idx="1651">
                  <c:v>34455.699999999997</c:v>
                </c:pt>
                <c:pt idx="1652">
                  <c:v>34466.400000000001</c:v>
                </c:pt>
                <c:pt idx="1653">
                  <c:v>34487.699999999997</c:v>
                </c:pt>
                <c:pt idx="1654">
                  <c:v>34498.199999999997</c:v>
                </c:pt>
                <c:pt idx="1655">
                  <c:v>34513.800000000003</c:v>
                </c:pt>
                <c:pt idx="1656">
                  <c:v>34524.199999999997</c:v>
                </c:pt>
                <c:pt idx="1657">
                  <c:v>34544.9</c:v>
                </c:pt>
                <c:pt idx="1658">
                  <c:v>34560.6</c:v>
                </c:pt>
                <c:pt idx="1659">
                  <c:v>34571.199999999997</c:v>
                </c:pt>
                <c:pt idx="1660">
                  <c:v>34587.1</c:v>
                </c:pt>
                <c:pt idx="1661">
                  <c:v>34598</c:v>
                </c:pt>
                <c:pt idx="1662">
                  <c:v>34614</c:v>
                </c:pt>
                <c:pt idx="1663">
                  <c:v>34625</c:v>
                </c:pt>
                <c:pt idx="1664">
                  <c:v>34636</c:v>
                </c:pt>
                <c:pt idx="1665">
                  <c:v>34658.300000000003</c:v>
                </c:pt>
                <c:pt idx="1666">
                  <c:v>34669.699999999997</c:v>
                </c:pt>
                <c:pt idx="1667">
                  <c:v>34681.1</c:v>
                </c:pt>
                <c:pt idx="1668">
                  <c:v>34692.699999999997</c:v>
                </c:pt>
                <c:pt idx="1669">
                  <c:v>34716.199999999997</c:v>
                </c:pt>
                <c:pt idx="1670">
                  <c:v>34733.800000000003</c:v>
                </c:pt>
                <c:pt idx="1671">
                  <c:v>34751.9</c:v>
                </c:pt>
                <c:pt idx="1672">
                  <c:v>34769.800000000003</c:v>
                </c:pt>
                <c:pt idx="1673">
                  <c:v>34781.800000000003</c:v>
                </c:pt>
                <c:pt idx="1674">
                  <c:v>34806</c:v>
                </c:pt>
                <c:pt idx="1675">
                  <c:v>34818.300000000003</c:v>
                </c:pt>
                <c:pt idx="1676">
                  <c:v>34842.9</c:v>
                </c:pt>
                <c:pt idx="1677">
                  <c:v>34855.199999999997</c:v>
                </c:pt>
                <c:pt idx="1678">
                  <c:v>34873.9</c:v>
                </c:pt>
                <c:pt idx="1679">
                  <c:v>34892.400000000001</c:v>
                </c:pt>
                <c:pt idx="1680">
                  <c:v>34910.6</c:v>
                </c:pt>
                <c:pt idx="1681">
                  <c:v>34922.6</c:v>
                </c:pt>
                <c:pt idx="1682">
                  <c:v>34934.6</c:v>
                </c:pt>
                <c:pt idx="1683">
                  <c:v>34958</c:v>
                </c:pt>
                <c:pt idx="1684">
                  <c:v>34975.1</c:v>
                </c:pt>
                <c:pt idx="1685">
                  <c:v>34992.1</c:v>
                </c:pt>
                <c:pt idx="1686">
                  <c:v>35009.199999999997</c:v>
                </c:pt>
                <c:pt idx="1687">
                  <c:v>35020.300000000003</c:v>
                </c:pt>
                <c:pt idx="1688">
                  <c:v>35037.199999999997</c:v>
                </c:pt>
                <c:pt idx="1689">
                  <c:v>35059.300000000003</c:v>
                </c:pt>
                <c:pt idx="1690">
                  <c:v>35070.300000000003</c:v>
                </c:pt>
                <c:pt idx="1691">
                  <c:v>35086.699999999997</c:v>
                </c:pt>
                <c:pt idx="1692">
                  <c:v>35097.5</c:v>
                </c:pt>
                <c:pt idx="1693">
                  <c:v>35108.300000000003</c:v>
                </c:pt>
                <c:pt idx="1694">
                  <c:v>35124.400000000001</c:v>
                </c:pt>
                <c:pt idx="1695">
                  <c:v>35135.1</c:v>
                </c:pt>
                <c:pt idx="1696">
                  <c:v>35156.400000000001</c:v>
                </c:pt>
                <c:pt idx="1697">
                  <c:v>35172.300000000003</c:v>
                </c:pt>
                <c:pt idx="1698">
                  <c:v>35183</c:v>
                </c:pt>
                <c:pt idx="1699">
                  <c:v>35198.9</c:v>
                </c:pt>
                <c:pt idx="1700">
                  <c:v>35215</c:v>
                </c:pt>
                <c:pt idx="1701">
                  <c:v>35231.300000000003</c:v>
                </c:pt>
                <c:pt idx="1702">
                  <c:v>35247.699999999997</c:v>
                </c:pt>
                <c:pt idx="1703">
                  <c:v>35264.199999999997</c:v>
                </c:pt>
                <c:pt idx="1704">
                  <c:v>35280.6</c:v>
                </c:pt>
                <c:pt idx="1705">
                  <c:v>35291.599999999999</c:v>
                </c:pt>
                <c:pt idx="1706">
                  <c:v>35313.699999999997</c:v>
                </c:pt>
                <c:pt idx="1707">
                  <c:v>35325</c:v>
                </c:pt>
                <c:pt idx="1708">
                  <c:v>35341.9</c:v>
                </c:pt>
                <c:pt idx="1709">
                  <c:v>35353.199999999997</c:v>
                </c:pt>
                <c:pt idx="1710">
                  <c:v>35370.400000000001</c:v>
                </c:pt>
                <c:pt idx="1711">
                  <c:v>35381.800000000003</c:v>
                </c:pt>
                <c:pt idx="1712">
                  <c:v>35404.9</c:v>
                </c:pt>
                <c:pt idx="1713">
                  <c:v>35416.400000000001</c:v>
                </c:pt>
                <c:pt idx="1714">
                  <c:v>35439.599999999999</c:v>
                </c:pt>
                <c:pt idx="1715">
                  <c:v>35457</c:v>
                </c:pt>
                <c:pt idx="1716">
                  <c:v>35474.400000000001</c:v>
                </c:pt>
                <c:pt idx="1717">
                  <c:v>35491.9</c:v>
                </c:pt>
                <c:pt idx="1718">
                  <c:v>35503.699999999997</c:v>
                </c:pt>
                <c:pt idx="1719">
                  <c:v>35521.4</c:v>
                </c:pt>
                <c:pt idx="1720">
                  <c:v>35533</c:v>
                </c:pt>
                <c:pt idx="1721">
                  <c:v>35550.5</c:v>
                </c:pt>
                <c:pt idx="1722">
                  <c:v>35562</c:v>
                </c:pt>
                <c:pt idx="1723">
                  <c:v>35584.9</c:v>
                </c:pt>
                <c:pt idx="1724">
                  <c:v>35596.1</c:v>
                </c:pt>
                <c:pt idx="1725">
                  <c:v>35607.4</c:v>
                </c:pt>
                <c:pt idx="1726">
                  <c:v>35624.400000000001</c:v>
                </c:pt>
                <c:pt idx="1727">
                  <c:v>35641.599999999999</c:v>
                </c:pt>
                <c:pt idx="1728">
                  <c:v>35653</c:v>
                </c:pt>
                <c:pt idx="1729">
                  <c:v>35676</c:v>
                </c:pt>
                <c:pt idx="1730">
                  <c:v>35699.4</c:v>
                </c:pt>
                <c:pt idx="1731">
                  <c:v>35711.1</c:v>
                </c:pt>
                <c:pt idx="1732">
                  <c:v>35728.9</c:v>
                </c:pt>
                <c:pt idx="1733">
                  <c:v>35746.6</c:v>
                </c:pt>
                <c:pt idx="1734">
                  <c:v>35764.199999999997</c:v>
                </c:pt>
                <c:pt idx="1735">
                  <c:v>35776</c:v>
                </c:pt>
                <c:pt idx="1736">
                  <c:v>35787.699999999997</c:v>
                </c:pt>
                <c:pt idx="1737">
                  <c:v>35810.800000000003</c:v>
                </c:pt>
                <c:pt idx="1738">
                  <c:v>35822.199999999997</c:v>
                </c:pt>
                <c:pt idx="1739">
                  <c:v>35833.4</c:v>
                </c:pt>
                <c:pt idx="1740">
                  <c:v>35855.5</c:v>
                </c:pt>
                <c:pt idx="1741">
                  <c:v>35872.199999999997</c:v>
                </c:pt>
                <c:pt idx="1742">
                  <c:v>35888.6</c:v>
                </c:pt>
                <c:pt idx="1743">
                  <c:v>35905.1</c:v>
                </c:pt>
                <c:pt idx="1744">
                  <c:v>35927</c:v>
                </c:pt>
                <c:pt idx="1745">
                  <c:v>35943.300000000003</c:v>
                </c:pt>
                <c:pt idx="1746">
                  <c:v>35959.800000000003</c:v>
                </c:pt>
                <c:pt idx="1747">
                  <c:v>35970.9</c:v>
                </c:pt>
                <c:pt idx="1748">
                  <c:v>35987.599999999999</c:v>
                </c:pt>
                <c:pt idx="1749">
                  <c:v>36009.800000000003</c:v>
                </c:pt>
                <c:pt idx="1750">
                  <c:v>36020.800000000003</c:v>
                </c:pt>
                <c:pt idx="1751">
                  <c:v>36042.800000000003</c:v>
                </c:pt>
                <c:pt idx="1752">
                  <c:v>36058.9</c:v>
                </c:pt>
                <c:pt idx="1753">
                  <c:v>36075</c:v>
                </c:pt>
                <c:pt idx="1754">
                  <c:v>36096.199999999997</c:v>
                </c:pt>
                <c:pt idx="1755">
                  <c:v>36112.1</c:v>
                </c:pt>
                <c:pt idx="1756">
                  <c:v>36133.4</c:v>
                </c:pt>
                <c:pt idx="1757">
                  <c:v>36143.9</c:v>
                </c:pt>
                <c:pt idx="1758">
                  <c:v>36159.699999999997</c:v>
                </c:pt>
                <c:pt idx="1759">
                  <c:v>36175.5</c:v>
                </c:pt>
                <c:pt idx="1760">
                  <c:v>36186</c:v>
                </c:pt>
                <c:pt idx="1761">
                  <c:v>36196.6</c:v>
                </c:pt>
                <c:pt idx="1762">
                  <c:v>36217.9</c:v>
                </c:pt>
                <c:pt idx="1763">
                  <c:v>36228.5</c:v>
                </c:pt>
                <c:pt idx="1764">
                  <c:v>36239.1</c:v>
                </c:pt>
                <c:pt idx="1765">
                  <c:v>36254.9</c:v>
                </c:pt>
                <c:pt idx="1766">
                  <c:v>36270.5</c:v>
                </c:pt>
                <c:pt idx="1767">
                  <c:v>36291.199999999997</c:v>
                </c:pt>
                <c:pt idx="1768">
                  <c:v>36306.6</c:v>
                </c:pt>
                <c:pt idx="1769">
                  <c:v>36337.5</c:v>
                </c:pt>
                <c:pt idx="1770">
                  <c:v>36358</c:v>
                </c:pt>
                <c:pt idx="1771">
                  <c:v>36378.5</c:v>
                </c:pt>
                <c:pt idx="1772">
                  <c:v>36393.800000000003</c:v>
                </c:pt>
                <c:pt idx="1773">
                  <c:v>36409.1</c:v>
                </c:pt>
                <c:pt idx="1774">
                  <c:v>36424.400000000001</c:v>
                </c:pt>
                <c:pt idx="1775">
                  <c:v>36434.6</c:v>
                </c:pt>
                <c:pt idx="1776">
                  <c:v>36449.9</c:v>
                </c:pt>
                <c:pt idx="1777">
                  <c:v>36460.199999999997</c:v>
                </c:pt>
                <c:pt idx="1778">
                  <c:v>36470.400000000001</c:v>
                </c:pt>
                <c:pt idx="1779">
                  <c:v>36480.5</c:v>
                </c:pt>
                <c:pt idx="1780">
                  <c:v>36500.400000000001</c:v>
                </c:pt>
                <c:pt idx="1781">
                  <c:v>36520.300000000003</c:v>
                </c:pt>
                <c:pt idx="1782">
                  <c:v>36530.199999999997</c:v>
                </c:pt>
                <c:pt idx="1783">
                  <c:v>36540.1</c:v>
                </c:pt>
                <c:pt idx="1784">
                  <c:v>36559.9</c:v>
                </c:pt>
                <c:pt idx="1785">
                  <c:v>36574.699999999997</c:v>
                </c:pt>
                <c:pt idx="1786">
                  <c:v>36589.4</c:v>
                </c:pt>
                <c:pt idx="1787">
                  <c:v>36604.1</c:v>
                </c:pt>
                <c:pt idx="1788">
                  <c:v>36618.800000000003</c:v>
                </c:pt>
                <c:pt idx="1789">
                  <c:v>36638.300000000003</c:v>
                </c:pt>
                <c:pt idx="1790">
                  <c:v>36652.800000000003</c:v>
                </c:pt>
                <c:pt idx="1791">
                  <c:v>36662.5</c:v>
                </c:pt>
                <c:pt idx="1792">
                  <c:v>36672.199999999997</c:v>
                </c:pt>
                <c:pt idx="1793">
                  <c:v>36686.800000000003</c:v>
                </c:pt>
                <c:pt idx="1794">
                  <c:v>36701.199999999997</c:v>
                </c:pt>
                <c:pt idx="1795">
                  <c:v>36715.699999999997</c:v>
                </c:pt>
                <c:pt idx="1796">
                  <c:v>36730.1</c:v>
                </c:pt>
                <c:pt idx="1797">
                  <c:v>36744.5</c:v>
                </c:pt>
                <c:pt idx="1798">
                  <c:v>36758.9</c:v>
                </c:pt>
                <c:pt idx="1799">
                  <c:v>36773.300000000003</c:v>
                </c:pt>
                <c:pt idx="1800">
                  <c:v>36782.800000000003</c:v>
                </c:pt>
                <c:pt idx="1801">
                  <c:v>36797.199999999997</c:v>
                </c:pt>
                <c:pt idx="1802">
                  <c:v>36806.699999999997</c:v>
                </c:pt>
                <c:pt idx="1803">
                  <c:v>36821</c:v>
                </c:pt>
                <c:pt idx="1804">
                  <c:v>36835.199999999997</c:v>
                </c:pt>
                <c:pt idx="1805">
                  <c:v>36844.699999999997</c:v>
                </c:pt>
                <c:pt idx="1806">
                  <c:v>36859</c:v>
                </c:pt>
                <c:pt idx="1807">
                  <c:v>36868.5</c:v>
                </c:pt>
                <c:pt idx="1808">
                  <c:v>36887.4</c:v>
                </c:pt>
                <c:pt idx="1809">
                  <c:v>36901.599999999999</c:v>
                </c:pt>
                <c:pt idx="1810">
                  <c:v>36915.800000000003</c:v>
                </c:pt>
                <c:pt idx="1811">
                  <c:v>36925.199999999997</c:v>
                </c:pt>
                <c:pt idx="1812">
                  <c:v>36944.1</c:v>
                </c:pt>
                <c:pt idx="1813">
                  <c:v>36967.599999999999</c:v>
                </c:pt>
                <c:pt idx="1814">
                  <c:v>36981.699999999997</c:v>
                </c:pt>
                <c:pt idx="1815">
                  <c:v>36995.599999999999</c:v>
                </c:pt>
                <c:pt idx="1816">
                  <c:v>37004.699999999997</c:v>
                </c:pt>
                <c:pt idx="1817">
                  <c:v>37018.300000000003</c:v>
                </c:pt>
                <c:pt idx="1818">
                  <c:v>37036.1</c:v>
                </c:pt>
                <c:pt idx="1819">
                  <c:v>37053.599999999999</c:v>
                </c:pt>
                <c:pt idx="1820">
                  <c:v>37062.300000000003</c:v>
                </c:pt>
                <c:pt idx="1821">
                  <c:v>37075.300000000003</c:v>
                </c:pt>
                <c:pt idx="1822">
                  <c:v>37088.199999999997</c:v>
                </c:pt>
                <c:pt idx="1823">
                  <c:v>37152.1</c:v>
                </c:pt>
                <c:pt idx="1824">
                  <c:v>37173.599999999999</c:v>
                </c:pt>
                <c:pt idx="1825">
                  <c:v>37190.9</c:v>
                </c:pt>
                <c:pt idx="1826">
                  <c:v>37204</c:v>
                </c:pt>
                <c:pt idx="1827">
                  <c:v>37217.300000000003</c:v>
                </c:pt>
                <c:pt idx="1828">
                  <c:v>37230.699999999997</c:v>
                </c:pt>
                <c:pt idx="1829">
                  <c:v>37248.800000000003</c:v>
                </c:pt>
                <c:pt idx="1830">
                  <c:v>37258</c:v>
                </c:pt>
                <c:pt idx="1831">
                  <c:v>37276.800000000003</c:v>
                </c:pt>
                <c:pt idx="1832">
                  <c:v>37295.9</c:v>
                </c:pt>
                <c:pt idx="1833">
                  <c:v>37310.6</c:v>
                </c:pt>
                <c:pt idx="1834">
                  <c:v>37325.599999999999</c:v>
                </c:pt>
                <c:pt idx="1835">
                  <c:v>37340.9</c:v>
                </c:pt>
                <c:pt idx="1836">
                  <c:v>37361.800000000003</c:v>
                </c:pt>
                <c:pt idx="1837">
                  <c:v>37377.9</c:v>
                </c:pt>
                <c:pt idx="1838">
                  <c:v>37394.400000000001</c:v>
                </c:pt>
                <c:pt idx="1839">
                  <c:v>37417.5</c:v>
                </c:pt>
                <c:pt idx="1840">
                  <c:v>37436.199999999997</c:v>
                </c:pt>
                <c:pt idx="1841">
                  <c:v>37462.9</c:v>
                </c:pt>
                <c:pt idx="1842">
                  <c:v>37484</c:v>
                </c:pt>
                <c:pt idx="1843">
                  <c:v>37505.9</c:v>
                </c:pt>
                <c:pt idx="1844">
                  <c:v>37536.199999999997</c:v>
                </c:pt>
                <c:pt idx="1845">
                  <c:v>37559.599999999999</c:v>
                </c:pt>
                <c:pt idx="1846">
                  <c:v>37591.4</c:v>
                </c:pt>
                <c:pt idx="1847">
                  <c:v>37623.699999999997</c:v>
                </c:pt>
                <c:pt idx="1848">
                  <c:v>37640</c:v>
                </c:pt>
                <c:pt idx="1849">
                  <c:v>37672.5</c:v>
                </c:pt>
                <c:pt idx="1850">
                  <c:v>37696.800000000003</c:v>
                </c:pt>
                <c:pt idx="1851">
                  <c:v>37720.9</c:v>
                </c:pt>
                <c:pt idx="1852">
                  <c:v>37744.6</c:v>
                </c:pt>
                <c:pt idx="1853">
                  <c:v>37775.4</c:v>
                </c:pt>
                <c:pt idx="1854">
                  <c:v>37797.800000000003</c:v>
                </c:pt>
                <c:pt idx="1855">
                  <c:v>37826.6</c:v>
                </c:pt>
                <c:pt idx="1856">
                  <c:v>37847.1</c:v>
                </c:pt>
                <c:pt idx="1857">
                  <c:v>37872.800000000003</c:v>
                </c:pt>
                <c:pt idx="1858">
                  <c:v>37890.800000000003</c:v>
                </c:pt>
                <c:pt idx="1859">
                  <c:v>37912.699999999997</c:v>
                </c:pt>
                <c:pt idx="1860">
                  <c:v>37927.4</c:v>
                </c:pt>
                <c:pt idx="1861">
                  <c:v>37940.800000000003</c:v>
                </c:pt>
                <c:pt idx="1862">
                  <c:v>37957.9</c:v>
                </c:pt>
                <c:pt idx="1863">
                  <c:v>37970.400000000001</c:v>
                </c:pt>
                <c:pt idx="1864">
                  <c:v>37986.6</c:v>
                </c:pt>
                <c:pt idx="1865">
                  <c:v>37998.400000000001</c:v>
                </c:pt>
                <c:pt idx="1866">
                  <c:v>38009.9</c:v>
                </c:pt>
                <c:pt idx="1867">
                  <c:v>38024.800000000003</c:v>
                </c:pt>
                <c:pt idx="1868">
                  <c:v>38039.199999999997</c:v>
                </c:pt>
                <c:pt idx="1869">
                  <c:v>38046.199999999997</c:v>
                </c:pt>
                <c:pt idx="1870">
                  <c:v>38059.800000000003</c:v>
                </c:pt>
                <c:pt idx="1871">
                  <c:v>38069.800000000003</c:v>
                </c:pt>
                <c:pt idx="1872">
                  <c:v>38082.699999999997</c:v>
                </c:pt>
                <c:pt idx="1873">
                  <c:v>38092.1</c:v>
                </c:pt>
                <c:pt idx="1874">
                  <c:v>38101.300000000003</c:v>
                </c:pt>
                <c:pt idx="1875">
                  <c:v>38110.199999999997</c:v>
                </c:pt>
                <c:pt idx="1876">
                  <c:v>38121.800000000003</c:v>
                </c:pt>
                <c:pt idx="1877">
                  <c:v>38130.199999999997</c:v>
                </c:pt>
                <c:pt idx="1878">
                  <c:v>38141.199999999997</c:v>
                </c:pt>
                <c:pt idx="1879">
                  <c:v>38149.1</c:v>
                </c:pt>
                <c:pt idx="1880">
                  <c:v>38156.9</c:v>
                </c:pt>
                <c:pt idx="1881">
                  <c:v>38167</c:v>
                </c:pt>
                <c:pt idx="1882">
                  <c:v>38172</c:v>
                </c:pt>
                <c:pt idx="1883">
                  <c:v>38179.300000000003</c:v>
                </c:pt>
                <c:pt idx="1884">
                  <c:v>38186.400000000001</c:v>
                </c:pt>
                <c:pt idx="1885">
                  <c:v>38195.599999999999</c:v>
                </c:pt>
                <c:pt idx="1886">
                  <c:v>38202.400000000001</c:v>
                </c:pt>
                <c:pt idx="1887">
                  <c:v>38209</c:v>
                </c:pt>
                <c:pt idx="1888">
                  <c:v>38215.300000000003</c:v>
                </c:pt>
                <c:pt idx="1889">
                  <c:v>38221.300000000003</c:v>
                </c:pt>
                <c:pt idx="1890">
                  <c:v>38229.1</c:v>
                </c:pt>
                <c:pt idx="1891">
                  <c:v>38234.6</c:v>
                </c:pt>
                <c:pt idx="1892">
                  <c:v>38240</c:v>
                </c:pt>
                <c:pt idx="1893">
                  <c:v>38245.1</c:v>
                </c:pt>
                <c:pt idx="1894">
                  <c:v>38250.1</c:v>
                </c:pt>
                <c:pt idx="1895">
                  <c:v>38253.4</c:v>
                </c:pt>
                <c:pt idx="1896">
                  <c:v>38259.699999999997</c:v>
                </c:pt>
                <c:pt idx="1897">
                  <c:v>38265.800000000003</c:v>
                </c:pt>
                <c:pt idx="1898">
                  <c:v>38268.800000000003</c:v>
                </c:pt>
                <c:pt idx="1899">
                  <c:v>38274.6</c:v>
                </c:pt>
                <c:pt idx="1900">
                  <c:v>38277.5</c:v>
                </c:pt>
                <c:pt idx="1901">
                  <c:v>38281.699999999997</c:v>
                </c:pt>
                <c:pt idx="1902">
                  <c:v>38285.9</c:v>
                </c:pt>
                <c:pt idx="1903">
                  <c:v>38290</c:v>
                </c:pt>
                <c:pt idx="1904">
                  <c:v>38295.5</c:v>
                </c:pt>
                <c:pt idx="1905">
                  <c:v>38298.300000000003</c:v>
                </c:pt>
                <c:pt idx="1906">
                  <c:v>38302.400000000001</c:v>
                </c:pt>
                <c:pt idx="1907">
                  <c:v>38305.1</c:v>
                </c:pt>
                <c:pt idx="1908">
                  <c:v>38307.9</c:v>
                </c:pt>
                <c:pt idx="1909">
                  <c:v>38312.1</c:v>
                </c:pt>
                <c:pt idx="1910">
                  <c:v>38314.9</c:v>
                </c:pt>
                <c:pt idx="1911">
                  <c:v>38319.199999999997</c:v>
                </c:pt>
                <c:pt idx="1912">
                  <c:v>38323.599999999999</c:v>
                </c:pt>
                <c:pt idx="1913">
                  <c:v>38326.5</c:v>
                </c:pt>
                <c:pt idx="1914">
                  <c:v>38329.5</c:v>
                </c:pt>
                <c:pt idx="1915">
                  <c:v>38334.1</c:v>
                </c:pt>
                <c:pt idx="1916">
                  <c:v>38338.800000000003</c:v>
                </c:pt>
                <c:pt idx="1917">
                  <c:v>38342</c:v>
                </c:pt>
                <c:pt idx="1918">
                  <c:v>38345.300000000003</c:v>
                </c:pt>
                <c:pt idx="1919">
                  <c:v>38350.400000000001</c:v>
                </c:pt>
                <c:pt idx="1920">
                  <c:v>38355.599999999999</c:v>
                </c:pt>
                <c:pt idx="1921">
                  <c:v>38361</c:v>
                </c:pt>
                <c:pt idx="1922">
                  <c:v>38364.699999999997</c:v>
                </c:pt>
                <c:pt idx="1923">
                  <c:v>38370.5</c:v>
                </c:pt>
                <c:pt idx="1924">
                  <c:v>38374.5</c:v>
                </c:pt>
                <c:pt idx="1925">
                  <c:v>38380.6</c:v>
                </c:pt>
                <c:pt idx="1926">
                  <c:v>38384.800000000003</c:v>
                </c:pt>
                <c:pt idx="1927">
                  <c:v>38389.199999999997</c:v>
                </c:pt>
                <c:pt idx="1928">
                  <c:v>38393.599999999999</c:v>
                </c:pt>
                <c:pt idx="1929">
                  <c:v>38398.199999999997</c:v>
                </c:pt>
                <c:pt idx="1930">
                  <c:v>38403</c:v>
                </c:pt>
                <c:pt idx="1931">
                  <c:v>38407.9</c:v>
                </c:pt>
                <c:pt idx="1932">
                  <c:v>38412.9</c:v>
                </c:pt>
                <c:pt idx="1933">
                  <c:v>38423.5</c:v>
                </c:pt>
                <c:pt idx="1934">
                  <c:v>38429.1</c:v>
                </c:pt>
                <c:pt idx="1935">
                  <c:v>38434.800000000003</c:v>
                </c:pt>
                <c:pt idx="1936">
                  <c:v>38440.6</c:v>
                </c:pt>
                <c:pt idx="1937">
                  <c:v>38449.699999999997</c:v>
                </c:pt>
                <c:pt idx="1938">
                  <c:v>38455.9</c:v>
                </c:pt>
                <c:pt idx="1939">
                  <c:v>38465.5</c:v>
                </c:pt>
                <c:pt idx="1940">
                  <c:v>38468.800000000003</c:v>
                </c:pt>
                <c:pt idx="1941">
                  <c:v>38475.4</c:v>
                </c:pt>
                <c:pt idx="1942">
                  <c:v>38489</c:v>
                </c:pt>
                <c:pt idx="1943">
                  <c:v>38496</c:v>
                </c:pt>
                <c:pt idx="1944">
                  <c:v>38503.1</c:v>
                </c:pt>
                <c:pt idx="1945">
                  <c:v>38510.300000000003</c:v>
                </c:pt>
                <c:pt idx="1946">
                  <c:v>38517.599999999999</c:v>
                </c:pt>
                <c:pt idx="1947">
                  <c:v>38525</c:v>
                </c:pt>
                <c:pt idx="1948">
                  <c:v>38532.6</c:v>
                </c:pt>
                <c:pt idx="1949">
                  <c:v>38540.199999999997</c:v>
                </c:pt>
                <c:pt idx="1950">
                  <c:v>38551.800000000003</c:v>
                </c:pt>
                <c:pt idx="1951">
                  <c:v>38559.599999999999</c:v>
                </c:pt>
                <c:pt idx="1952">
                  <c:v>38571.599999999999</c:v>
                </c:pt>
                <c:pt idx="1953">
                  <c:v>38579.599999999999</c:v>
                </c:pt>
                <c:pt idx="1954">
                  <c:v>38591.9</c:v>
                </c:pt>
                <c:pt idx="1955">
                  <c:v>38600.1</c:v>
                </c:pt>
                <c:pt idx="1956">
                  <c:v>38612.6</c:v>
                </c:pt>
                <c:pt idx="1957">
                  <c:v>38621</c:v>
                </c:pt>
                <c:pt idx="1958">
                  <c:v>38629.4</c:v>
                </c:pt>
                <c:pt idx="1959">
                  <c:v>38642.199999999997</c:v>
                </c:pt>
                <c:pt idx="1960">
                  <c:v>38650.800000000003</c:v>
                </c:pt>
                <c:pt idx="1961">
                  <c:v>38659.4</c:v>
                </c:pt>
                <c:pt idx="1962">
                  <c:v>38668.1</c:v>
                </c:pt>
                <c:pt idx="1963">
                  <c:v>38676.800000000003</c:v>
                </c:pt>
                <c:pt idx="1964">
                  <c:v>38685.5</c:v>
                </c:pt>
                <c:pt idx="1965">
                  <c:v>38694.199999999997</c:v>
                </c:pt>
                <c:pt idx="1966">
                  <c:v>38711.800000000003</c:v>
                </c:pt>
                <c:pt idx="1967">
                  <c:v>38720.699999999997</c:v>
                </c:pt>
                <c:pt idx="1968">
                  <c:v>38729.5</c:v>
                </c:pt>
                <c:pt idx="1969">
                  <c:v>38738.400000000001</c:v>
                </c:pt>
                <c:pt idx="1970">
                  <c:v>38756.1</c:v>
                </c:pt>
                <c:pt idx="1971">
                  <c:v>38764.9</c:v>
                </c:pt>
                <c:pt idx="1972">
                  <c:v>38773.800000000003</c:v>
                </c:pt>
                <c:pt idx="1973">
                  <c:v>38782.699999999997</c:v>
                </c:pt>
                <c:pt idx="1974">
                  <c:v>38800.300000000003</c:v>
                </c:pt>
                <c:pt idx="1975">
                  <c:v>38809.300000000003</c:v>
                </c:pt>
                <c:pt idx="1976">
                  <c:v>38823.4</c:v>
                </c:pt>
                <c:pt idx="1977">
                  <c:v>38853.4</c:v>
                </c:pt>
                <c:pt idx="1978">
                  <c:v>38863.9</c:v>
                </c:pt>
                <c:pt idx="1979">
                  <c:v>38874.6</c:v>
                </c:pt>
                <c:pt idx="1980">
                  <c:v>38891</c:v>
                </c:pt>
                <c:pt idx="1981">
                  <c:v>38907.699999999997</c:v>
                </c:pt>
                <c:pt idx="1982">
                  <c:v>38919.1</c:v>
                </c:pt>
                <c:pt idx="1983">
                  <c:v>38936.400000000001</c:v>
                </c:pt>
                <c:pt idx="1984">
                  <c:v>38954</c:v>
                </c:pt>
                <c:pt idx="1985">
                  <c:v>38971.699999999997</c:v>
                </c:pt>
                <c:pt idx="1986">
                  <c:v>38989.5</c:v>
                </c:pt>
                <c:pt idx="1987">
                  <c:v>39001.4</c:v>
                </c:pt>
                <c:pt idx="1988">
                  <c:v>39025.300000000003</c:v>
                </c:pt>
                <c:pt idx="1989">
                  <c:v>39043.1</c:v>
                </c:pt>
                <c:pt idx="1990">
                  <c:v>39066.800000000003</c:v>
                </c:pt>
                <c:pt idx="1991">
                  <c:v>39124.199999999997</c:v>
                </c:pt>
                <c:pt idx="1992">
                  <c:v>39151.4</c:v>
                </c:pt>
                <c:pt idx="1993">
                  <c:v>39167.199999999997</c:v>
                </c:pt>
                <c:pt idx="1994">
                  <c:v>39192.300000000003</c:v>
                </c:pt>
                <c:pt idx="1995">
                  <c:v>39206.6</c:v>
                </c:pt>
                <c:pt idx="1996">
                  <c:v>39224.5</c:v>
                </c:pt>
                <c:pt idx="1997">
                  <c:v>39245.1</c:v>
                </c:pt>
                <c:pt idx="1998">
                  <c:v>39259.9</c:v>
                </c:pt>
                <c:pt idx="1999">
                  <c:v>39273.1</c:v>
                </c:pt>
                <c:pt idx="2000">
                  <c:v>39282.199999999997</c:v>
                </c:pt>
                <c:pt idx="2001">
                  <c:v>39294</c:v>
                </c:pt>
                <c:pt idx="2002">
                  <c:v>39308.1</c:v>
                </c:pt>
                <c:pt idx="2003">
                  <c:v>39316.1</c:v>
                </c:pt>
                <c:pt idx="2004">
                  <c:v>39329.1</c:v>
                </c:pt>
                <c:pt idx="2005">
                  <c:v>39339</c:v>
                </c:pt>
                <c:pt idx="2006">
                  <c:v>39348.5</c:v>
                </c:pt>
                <c:pt idx="2007">
                  <c:v>39357.699999999997</c:v>
                </c:pt>
                <c:pt idx="2008">
                  <c:v>39366.6</c:v>
                </c:pt>
                <c:pt idx="2009">
                  <c:v>39375.199999999997</c:v>
                </c:pt>
                <c:pt idx="2010">
                  <c:v>39381.5</c:v>
                </c:pt>
                <c:pt idx="2011">
                  <c:v>39387.599999999999</c:v>
                </c:pt>
                <c:pt idx="2012">
                  <c:v>39395.599999999999</c:v>
                </c:pt>
                <c:pt idx="2013">
                  <c:v>39405.4</c:v>
                </c:pt>
                <c:pt idx="2014">
                  <c:v>39413.1</c:v>
                </c:pt>
                <c:pt idx="2015">
                  <c:v>39418.800000000003</c:v>
                </c:pt>
                <c:pt idx="2016">
                  <c:v>39426.300000000003</c:v>
                </c:pt>
                <c:pt idx="2017">
                  <c:v>39433.699999999997</c:v>
                </c:pt>
                <c:pt idx="2018">
                  <c:v>39441.1</c:v>
                </c:pt>
                <c:pt idx="2019">
                  <c:v>39448.5</c:v>
                </c:pt>
                <c:pt idx="2020">
                  <c:v>39454.1</c:v>
                </c:pt>
                <c:pt idx="2021">
                  <c:v>39459.599999999999</c:v>
                </c:pt>
                <c:pt idx="2022">
                  <c:v>39465.300000000003</c:v>
                </c:pt>
                <c:pt idx="2023">
                  <c:v>39472.800000000003</c:v>
                </c:pt>
                <c:pt idx="2024">
                  <c:v>39480.5</c:v>
                </c:pt>
                <c:pt idx="2025">
                  <c:v>39486.400000000001</c:v>
                </c:pt>
                <c:pt idx="2026">
                  <c:v>39494.400000000001</c:v>
                </c:pt>
                <c:pt idx="2027">
                  <c:v>39500.5</c:v>
                </c:pt>
                <c:pt idx="2028">
                  <c:v>39508.800000000003</c:v>
                </c:pt>
                <c:pt idx="2029">
                  <c:v>39517.4</c:v>
                </c:pt>
                <c:pt idx="2030">
                  <c:v>39521.800000000003</c:v>
                </c:pt>
                <c:pt idx="2031">
                  <c:v>39530.800000000003</c:v>
                </c:pt>
                <c:pt idx="2032">
                  <c:v>39535.4</c:v>
                </c:pt>
                <c:pt idx="2033">
                  <c:v>39544.5</c:v>
                </c:pt>
                <c:pt idx="2034">
                  <c:v>39551.300000000003</c:v>
                </c:pt>
                <c:pt idx="2035">
                  <c:v>39560.199999999997</c:v>
                </c:pt>
                <c:pt idx="2036">
                  <c:v>39569.199999999997</c:v>
                </c:pt>
                <c:pt idx="2037">
                  <c:v>39578.1</c:v>
                </c:pt>
                <c:pt idx="2038">
                  <c:v>39584.800000000003</c:v>
                </c:pt>
                <c:pt idx="2039">
                  <c:v>39593.599999999999</c:v>
                </c:pt>
                <c:pt idx="2040">
                  <c:v>39600.300000000003</c:v>
                </c:pt>
                <c:pt idx="2041">
                  <c:v>39609.199999999997</c:v>
                </c:pt>
                <c:pt idx="2042">
                  <c:v>39618.1</c:v>
                </c:pt>
                <c:pt idx="2043">
                  <c:v>39622.5</c:v>
                </c:pt>
                <c:pt idx="2044">
                  <c:v>39631.5</c:v>
                </c:pt>
                <c:pt idx="2045">
                  <c:v>39638.199999999997</c:v>
                </c:pt>
                <c:pt idx="2046">
                  <c:v>39647.300000000003</c:v>
                </c:pt>
                <c:pt idx="2047">
                  <c:v>39656.400000000001</c:v>
                </c:pt>
                <c:pt idx="2048">
                  <c:v>39661</c:v>
                </c:pt>
                <c:pt idx="2049">
                  <c:v>39670.300000000003</c:v>
                </c:pt>
                <c:pt idx="2050">
                  <c:v>39679.699999999997</c:v>
                </c:pt>
                <c:pt idx="2051">
                  <c:v>39684.400000000001</c:v>
                </c:pt>
                <c:pt idx="2052">
                  <c:v>39694</c:v>
                </c:pt>
                <c:pt idx="2053">
                  <c:v>39703.699999999997</c:v>
                </c:pt>
                <c:pt idx="2054">
                  <c:v>39711.1</c:v>
                </c:pt>
                <c:pt idx="2055">
                  <c:v>39718.5</c:v>
                </c:pt>
                <c:pt idx="2056">
                  <c:v>39726.1</c:v>
                </c:pt>
                <c:pt idx="2057">
                  <c:v>39733.800000000003</c:v>
                </c:pt>
                <c:pt idx="2058">
                  <c:v>39738.9</c:v>
                </c:pt>
                <c:pt idx="2059">
                  <c:v>39749.4</c:v>
                </c:pt>
                <c:pt idx="2060">
                  <c:v>39757.4</c:v>
                </c:pt>
                <c:pt idx="2061">
                  <c:v>39765.5</c:v>
                </c:pt>
                <c:pt idx="2062">
                  <c:v>39771</c:v>
                </c:pt>
                <c:pt idx="2063">
                  <c:v>39782.199999999997</c:v>
                </c:pt>
                <c:pt idx="2064">
                  <c:v>39787.9</c:v>
                </c:pt>
                <c:pt idx="2065">
                  <c:v>39793.599999999999</c:v>
                </c:pt>
                <c:pt idx="2066">
                  <c:v>39805.199999999997</c:v>
                </c:pt>
                <c:pt idx="2067">
                  <c:v>39811.199999999997</c:v>
                </c:pt>
                <c:pt idx="2068">
                  <c:v>39817.199999999997</c:v>
                </c:pt>
                <c:pt idx="2069">
                  <c:v>39826.300000000003</c:v>
                </c:pt>
                <c:pt idx="2070">
                  <c:v>39832.6</c:v>
                </c:pt>
                <c:pt idx="2071">
                  <c:v>39842.199999999997</c:v>
                </c:pt>
                <c:pt idx="2072">
                  <c:v>39848.800000000003</c:v>
                </c:pt>
                <c:pt idx="2073">
                  <c:v>39855.5</c:v>
                </c:pt>
                <c:pt idx="2074">
                  <c:v>39869.199999999997</c:v>
                </c:pt>
                <c:pt idx="2075">
                  <c:v>39876.300000000003</c:v>
                </c:pt>
                <c:pt idx="2076">
                  <c:v>39883.5</c:v>
                </c:pt>
                <c:pt idx="2077">
                  <c:v>39894.400000000001</c:v>
                </c:pt>
                <c:pt idx="2078">
                  <c:v>39905.599999999999</c:v>
                </c:pt>
                <c:pt idx="2079">
                  <c:v>39913.199999999997</c:v>
                </c:pt>
                <c:pt idx="2080">
                  <c:v>39924.800000000003</c:v>
                </c:pt>
                <c:pt idx="2081">
                  <c:v>39932.6</c:v>
                </c:pt>
                <c:pt idx="2082">
                  <c:v>39944.5</c:v>
                </c:pt>
                <c:pt idx="2083">
                  <c:v>39956.5</c:v>
                </c:pt>
                <c:pt idx="2084">
                  <c:v>39964.699999999997</c:v>
                </c:pt>
                <c:pt idx="2085">
                  <c:v>39972.800000000003</c:v>
                </c:pt>
                <c:pt idx="2086">
                  <c:v>39981.1</c:v>
                </c:pt>
                <c:pt idx="2087">
                  <c:v>39993.599999999999</c:v>
                </c:pt>
                <c:pt idx="2088">
                  <c:v>40006.199999999997</c:v>
                </c:pt>
                <c:pt idx="2089">
                  <c:v>40014.699999999997</c:v>
                </c:pt>
                <c:pt idx="2090">
                  <c:v>40023.300000000003</c:v>
                </c:pt>
                <c:pt idx="2091">
                  <c:v>40040.5</c:v>
                </c:pt>
                <c:pt idx="2092">
                  <c:v>40049.1</c:v>
                </c:pt>
                <c:pt idx="2093">
                  <c:v>40062.1</c:v>
                </c:pt>
                <c:pt idx="2094">
                  <c:v>40075.199999999997</c:v>
                </c:pt>
                <c:pt idx="2095">
                  <c:v>40084</c:v>
                </c:pt>
                <c:pt idx="2096">
                  <c:v>40092.800000000003</c:v>
                </c:pt>
                <c:pt idx="2097">
                  <c:v>40105.9</c:v>
                </c:pt>
                <c:pt idx="2098">
                  <c:v>40114.699999999997</c:v>
                </c:pt>
                <c:pt idx="2099">
                  <c:v>40132.300000000003</c:v>
                </c:pt>
                <c:pt idx="2100">
                  <c:v>40141.1</c:v>
                </c:pt>
                <c:pt idx="2101">
                  <c:v>40154.300000000003</c:v>
                </c:pt>
                <c:pt idx="2102">
                  <c:v>40163.1</c:v>
                </c:pt>
                <c:pt idx="2103">
                  <c:v>40171.800000000003</c:v>
                </c:pt>
                <c:pt idx="2104">
                  <c:v>40184.9</c:v>
                </c:pt>
                <c:pt idx="2105">
                  <c:v>40198</c:v>
                </c:pt>
                <c:pt idx="2106">
                  <c:v>40210.9</c:v>
                </c:pt>
                <c:pt idx="2107">
                  <c:v>40219.5</c:v>
                </c:pt>
                <c:pt idx="2108">
                  <c:v>40228.1</c:v>
                </c:pt>
                <c:pt idx="2109">
                  <c:v>40240.9</c:v>
                </c:pt>
                <c:pt idx="2110">
                  <c:v>40253.5</c:v>
                </c:pt>
                <c:pt idx="2111">
                  <c:v>40266</c:v>
                </c:pt>
                <c:pt idx="2112">
                  <c:v>40278.400000000001</c:v>
                </c:pt>
                <c:pt idx="2113">
                  <c:v>40286.5</c:v>
                </c:pt>
                <c:pt idx="2114">
                  <c:v>40298.699999999997</c:v>
                </c:pt>
                <c:pt idx="2115">
                  <c:v>40310.9</c:v>
                </c:pt>
                <c:pt idx="2116">
                  <c:v>40319.1</c:v>
                </c:pt>
                <c:pt idx="2117">
                  <c:v>40327.199999999997</c:v>
                </c:pt>
                <c:pt idx="2118">
                  <c:v>40335.300000000003</c:v>
                </c:pt>
                <c:pt idx="2119">
                  <c:v>40343.5</c:v>
                </c:pt>
                <c:pt idx="2120">
                  <c:v>40355.699999999997</c:v>
                </c:pt>
                <c:pt idx="2121">
                  <c:v>40367.9</c:v>
                </c:pt>
                <c:pt idx="2122">
                  <c:v>40376.1</c:v>
                </c:pt>
                <c:pt idx="2123">
                  <c:v>40388.300000000003</c:v>
                </c:pt>
                <c:pt idx="2124">
                  <c:v>40396.5</c:v>
                </c:pt>
                <c:pt idx="2125">
                  <c:v>40408.699999999997</c:v>
                </c:pt>
                <c:pt idx="2126">
                  <c:v>40416.9</c:v>
                </c:pt>
                <c:pt idx="2127">
                  <c:v>40429.1</c:v>
                </c:pt>
                <c:pt idx="2128">
                  <c:v>40437.300000000003</c:v>
                </c:pt>
                <c:pt idx="2129">
                  <c:v>40445.4</c:v>
                </c:pt>
                <c:pt idx="2130">
                  <c:v>40457.699999999997</c:v>
                </c:pt>
                <c:pt idx="2131">
                  <c:v>40469.9</c:v>
                </c:pt>
                <c:pt idx="2132">
                  <c:v>40478.1</c:v>
                </c:pt>
                <c:pt idx="2133">
                  <c:v>40486.199999999997</c:v>
                </c:pt>
                <c:pt idx="2134">
                  <c:v>40494.400000000001</c:v>
                </c:pt>
                <c:pt idx="2135">
                  <c:v>40502.5</c:v>
                </c:pt>
                <c:pt idx="2136">
                  <c:v>40514.800000000003</c:v>
                </c:pt>
                <c:pt idx="2137">
                  <c:v>40522.9</c:v>
                </c:pt>
                <c:pt idx="2138">
                  <c:v>40535.1</c:v>
                </c:pt>
                <c:pt idx="2139">
                  <c:v>40547.300000000003</c:v>
                </c:pt>
                <c:pt idx="2140">
                  <c:v>40555.5</c:v>
                </c:pt>
                <c:pt idx="2141">
                  <c:v>40563.599999999999</c:v>
                </c:pt>
                <c:pt idx="2142">
                  <c:v>40575.800000000003</c:v>
                </c:pt>
                <c:pt idx="2143">
                  <c:v>40587.9</c:v>
                </c:pt>
                <c:pt idx="2144">
                  <c:v>40596.1</c:v>
                </c:pt>
                <c:pt idx="2145">
                  <c:v>40604.199999999997</c:v>
                </c:pt>
                <c:pt idx="2146">
                  <c:v>40616.300000000003</c:v>
                </c:pt>
                <c:pt idx="2147">
                  <c:v>40628.400000000001</c:v>
                </c:pt>
                <c:pt idx="2148">
                  <c:v>40636.5</c:v>
                </c:pt>
                <c:pt idx="2149">
                  <c:v>40644.6</c:v>
                </c:pt>
                <c:pt idx="2150">
                  <c:v>40652.6</c:v>
                </c:pt>
                <c:pt idx="2151">
                  <c:v>40660.699999999997</c:v>
                </c:pt>
                <c:pt idx="2152">
                  <c:v>40676.800000000003</c:v>
                </c:pt>
                <c:pt idx="2153">
                  <c:v>40684.800000000003</c:v>
                </c:pt>
                <c:pt idx="2154">
                  <c:v>40704.9</c:v>
                </c:pt>
                <c:pt idx="2155">
                  <c:v>40740.800000000003</c:v>
                </c:pt>
                <c:pt idx="2156">
                  <c:v>40756.699999999997</c:v>
                </c:pt>
                <c:pt idx="2157">
                  <c:v>40772.300000000003</c:v>
                </c:pt>
                <c:pt idx="2158">
                  <c:v>40787.599999999999</c:v>
                </c:pt>
                <c:pt idx="2159">
                  <c:v>40795.199999999997</c:v>
                </c:pt>
                <c:pt idx="2160">
                  <c:v>40810.1</c:v>
                </c:pt>
                <c:pt idx="2161">
                  <c:v>40824.800000000003</c:v>
                </c:pt>
                <c:pt idx="2162">
                  <c:v>40839.5</c:v>
                </c:pt>
                <c:pt idx="2163">
                  <c:v>40846.800000000003</c:v>
                </c:pt>
                <c:pt idx="2164">
                  <c:v>40861.300000000003</c:v>
                </c:pt>
                <c:pt idx="2165">
                  <c:v>40875.800000000003</c:v>
                </c:pt>
                <c:pt idx="2166">
                  <c:v>40886.699999999997</c:v>
                </c:pt>
                <c:pt idx="2167">
                  <c:v>40905.1</c:v>
                </c:pt>
                <c:pt idx="2168">
                  <c:v>40916.199999999997</c:v>
                </c:pt>
                <c:pt idx="2169">
                  <c:v>40931.199999999997</c:v>
                </c:pt>
                <c:pt idx="2170">
                  <c:v>40942.6</c:v>
                </c:pt>
                <c:pt idx="2171">
                  <c:v>40958.1</c:v>
                </c:pt>
                <c:pt idx="2172">
                  <c:v>40969.9</c:v>
                </c:pt>
                <c:pt idx="2173">
                  <c:v>40990.1</c:v>
                </c:pt>
                <c:pt idx="2174">
                  <c:v>41006.699999999997</c:v>
                </c:pt>
                <c:pt idx="2175">
                  <c:v>41015.199999999997</c:v>
                </c:pt>
                <c:pt idx="2176">
                  <c:v>41032.6</c:v>
                </c:pt>
                <c:pt idx="2177">
                  <c:v>41050.5</c:v>
                </c:pt>
                <c:pt idx="2178">
                  <c:v>41069.1</c:v>
                </c:pt>
                <c:pt idx="2179">
                  <c:v>41088.699999999997</c:v>
                </c:pt>
                <c:pt idx="2180">
                  <c:v>41104.400000000001</c:v>
                </c:pt>
                <c:pt idx="2181">
                  <c:v>41126.5</c:v>
                </c:pt>
                <c:pt idx="2182">
                  <c:v>41138</c:v>
                </c:pt>
                <c:pt idx="2183">
                  <c:v>41161.9</c:v>
                </c:pt>
                <c:pt idx="2184">
                  <c:v>41186.800000000003</c:v>
                </c:pt>
                <c:pt idx="2185">
                  <c:v>41212.6</c:v>
                </c:pt>
                <c:pt idx="2186">
                  <c:v>41232.400000000001</c:v>
                </c:pt>
                <c:pt idx="2187">
                  <c:v>41259.4</c:v>
                </c:pt>
                <c:pt idx="2188">
                  <c:v>41280</c:v>
                </c:pt>
                <c:pt idx="2189">
                  <c:v>41307.800000000003</c:v>
                </c:pt>
                <c:pt idx="2190">
                  <c:v>41335.9</c:v>
                </c:pt>
                <c:pt idx="2191">
                  <c:v>41350</c:v>
                </c:pt>
                <c:pt idx="2192">
                  <c:v>41378.1</c:v>
                </c:pt>
                <c:pt idx="2193">
                  <c:v>41392.199999999997</c:v>
                </c:pt>
                <c:pt idx="2194">
                  <c:v>41420.199999999997</c:v>
                </c:pt>
                <c:pt idx="2195">
                  <c:v>41441</c:v>
                </c:pt>
                <c:pt idx="2196">
                  <c:v>41468.5</c:v>
                </c:pt>
                <c:pt idx="2197">
                  <c:v>41488.699999999997</c:v>
                </c:pt>
                <c:pt idx="2198">
                  <c:v>41521.599999999999</c:v>
                </c:pt>
                <c:pt idx="2199">
                  <c:v>41540.699999999997</c:v>
                </c:pt>
                <c:pt idx="2200">
                  <c:v>41559.300000000003</c:v>
                </c:pt>
                <c:pt idx="2201">
                  <c:v>41583.300000000003</c:v>
                </c:pt>
                <c:pt idx="2202">
                  <c:v>41606</c:v>
                </c:pt>
                <c:pt idx="2203">
                  <c:v>41627.5</c:v>
                </c:pt>
                <c:pt idx="2204">
                  <c:v>41637.699999999997</c:v>
                </c:pt>
                <c:pt idx="2205">
                  <c:v>41657</c:v>
                </c:pt>
                <c:pt idx="2206">
                  <c:v>41670.5</c:v>
                </c:pt>
                <c:pt idx="2207">
                  <c:v>41686.800000000003</c:v>
                </c:pt>
                <c:pt idx="2208">
                  <c:v>41698.199999999997</c:v>
                </c:pt>
                <c:pt idx="2209">
                  <c:v>41712.699999999997</c:v>
                </c:pt>
                <c:pt idx="2210">
                  <c:v>41726.699999999997</c:v>
                </c:pt>
                <c:pt idx="2211">
                  <c:v>41736.9</c:v>
                </c:pt>
                <c:pt idx="2212">
                  <c:v>41749.9</c:v>
                </c:pt>
                <c:pt idx="2213">
                  <c:v>41759.4</c:v>
                </c:pt>
                <c:pt idx="2214">
                  <c:v>41771.599999999999</c:v>
                </c:pt>
                <c:pt idx="2215">
                  <c:v>41777.5</c:v>
                </c:pt>
                <c:pt idx="2216">
                  <c:v>41789.1</c:v>
                </c:pt>
                <c:pt idx="2217">
                  <c:v>41794.800000000003</c:v>
                </c:pt>
                <c:pt idx="2218">
                  <c:v>41805.9</c:v>
                </c:pt>
                <c:pt idx="2219">
                  <c:v>41814</c:v>
                </c:pt>
                <c:pt idx="2220">
                  <c:v>41821.9</c:v>
                </c:pt>
                <c:pt idx="2221">
                  <c:v>41832.300000000003</c:v>
                </c:pt>
                <c:pt idx="2222">
                  <c:v>41839.9</c:v>
                </c:pt>
                <c:pt idx="2223">
                  <c:v>41847.4</c:v>
                </c:pt>
                <c:pt idx="2224">
                  <c:v>41854.9</c:v>
                </c:pt>
                <c:pt idx="2225">
                  <c:v>41862.199999999997</c:v>
                </c:pt>
                <c:pt idx="2226">
                  <c:v>41869.5</c:v>
                </c:pt>
                <c:pt idx="2227">
                  <c:v>41876.800000000003</c:v>
                </c:pt>
                <c:pt idx="2228">
                  <c:v>41881.599999999999</c:v>
                </c:pt>
                <c:pt idx="2229">
                  <c:v>41886.400000000001</c:v>
                </c:pt>
                <c:pt idx="2230">
                  <c:v>41893.699999999997</c:v>
                </c:pt>
                <c:pt idx="2231">
                  <c:v>41900.9</c:v>
                </c:pt>
                <c:pt idx="2232">
                  <c:v>41905.699999999997</c:v>
                </c:pt>
                <c:pt idx="2233">
                  <c:v>41910.6</c:v>
                </c:pt>
                <c:pt idx="2234">
                  <c:v>41917.9</c:v>
                </c:pt>
                <c:pt idx="2235">
                  <c:v>41925.300000000003</c:v>
                </c:pt>
                <c:pt idx="2236">
                  <c:v>41930.199999999997</c:v>
                </c:pt>
                <c:pt idx="2237">
                  <c:v>41937.800000000003</c:v>
                </c:pt>
                <c:pt idx="2238">
                  <c:v>41942.800000000003</c:v>
                </c:pt>
                <c:pt idx="2239">
                  <c:v>41950.5</c:v>
                </c:pt>
                <c:pt idx="2240">
                  <c:v>41955.8</c:v>
                </c:pt>
                <c:pt idx="2241">
                  <c:v>41963.7</c:v>
                </c:pt>
                <c:pt idx="2242">
                  <c:v>41969.1</c:v>
                </c:pt>
                <c:pt idx="2243">
                  <c:v>41977.3</c:v>
                </c:pt>
                <c:pt idx="2244">
                  <c:v>41985.7</c:v>
                </c:pt>
                <c:pt idx="2245">
                  <c:v>41991.4</c:v>
                </c:pt>
                <c:pt idx="2246">
                  <c:v>41997.2</c:v>
                </c:pt>
                <c:pt idx="2247">
                  <c:v>42003</c:v>
                </c:pt>
                <c:pt idx="2248">
                  <c:v>42008.800000000003</c:v>
                </c:pt>
                <c:pt idx="2249">
                  <c:v>42020.5</c:v>
                </c:pt>
                <c:pt idx="2250">
                  <c:v>42026.400000000001</c:v>
                </c:pt>
                <c:pt idx="2251">
                  <c:v>42035.199999999997</c:v>
                </c:pt>
                <c:pt idx="2252">
                  <c:v>42041.1</c:v>
                </c:pt>
                <c:pt idx="2253">
                  <c:v>42049.9</c:v>
                </c:pt>
                <c:pt idx="2254">
                  <c:v>42055.8</c:v>
                </c:pt>
                <c:pt idx="2255">
                  <c:v>42064.7</c:v>
                </c:pt>
                <c:pt idx="2256">
                  <c:v>42070.6</c:v>
                </c:pt>
                <c:pt idx="2257">
                  <c:v>42079.6</c:v>
                </c:pt>
                <c:pt idx="2258">
                  <c:v>42088.5</c:v>
                </c:pt>
                <c:pt idx="2259">
                  <c:v>42094.5</c:v>
                </c:pt>
                <c:pt idx="2260">
                  <c:v>42100.4</c:v>
                </c:pt>
                <c:pt idx="2261">
                  <c:v>42109.4</c:v>
                </c:pt>
                <c:pt idx="2262">
                  <c:v>42118.400000000001</c:v>
                </c:pt>
                <c:pt idx="2263">
                  <c:v>42121.4</c:v>
                </c:pt>
                <c:pt idx="2264">
                  <c:v>42133.5</c:v>
                </c:pt>
                <c:pt idx="2265">
                  <c:v>42142.6</c:v>
                </c:pt>
                <c:pt idx="2266">
                  <c:v>42148.6</c:v>
                </c:pt>
                <c:pt idx="2267">
                  <c:v>42157.8</c:v>
                </c:pt>
                <c:pt idx="2268">
                  <c:v>42163.9</c:v>
                </c:pt>
                <c:pt idx="2269">
                  <c:v>42176.1</c:v>
                </c:pt>
                <c:pt idx="2270">
                  <c:v>42182.2</c:v>
                </c:pt>
                <c:pt idx="2271">
                  <c:v>42191.5</c:v>
                </c:pt>
                <c:pt idx="2272">
                  <c:v>42197.599999999999</c:v>
                </c:pt>
                <c:pt idx="2273">
                  <c:v>42206.9</c:v>
                </c:pt>
                <c:pt idx="2274">
                  <c:v>42213.1</c:v>
                </c:pt>
                <c:pt idx="2275">
                  <c:v>42219.4</c:v>
                </c:pt>
                <c:pt idx="2276">
                  <c:v>42228.7</c:v>
                </c:pt>
                <c:pt idx="2277">
                  <c:v>42235</c:v>
                </c:pt>
                <c:pt idx="2278">
                  <c:v>42244.4</c:v>
                </c:pt>
                <c:pt idx="2279">
                  <c:v>42250.7</c:v>
                </c:pt>
                <c:pt idx="2280">
                  <c:v>42260.2</c:v>
                </c:pt>
                <c:pt idx="2281">
                  <c:v>42266.5</c:v>
                </c:pt>
                <c:pt idx="2282">
                  <c:v>42272.800000000003</c:v>
                </c:pt>
                <c:pt idx="2283">
                  <c:v>42279.199999999997</c:v>
                </c:pt>
                <c:pt idx="2284">
                  <c:v>42285.599999999999</c:v>
                </c:pt>
                <c:pt idx="2285">
                  <c:v>42298.400000000001</c:v>
                </c:pt>
                <c:pt idx="2286">
                  <c:v>42304.800000000003</c:v>
                </c:pt>
                <c:pt idx="2287">
                  <c:v>42311.3</c:v>
                </c:pt>
                <c:pt idx="2288">
                  <c:v>42321</c:v>
                </c:pt>
                <c:pt idx="2289">
                  <c:v>42330.8</c:v>
                </c:pt>
                <c:pt idx="2290">
                  <c:v>42337.3</c:v>
                </c:pt>
                <c:pt idx="2291">
                  <c:v>42343.8</c:v>
                </c:pt>
                <c:pt idx="2292">
                  <c:v>42350.400000000001</c:v>
                </c:pt>
                <c:pt idx="2293">
                  <c:v>42357</c:v>
                </c:pt>
                <c:pt idx="2294">
                  <c:v>42370.2</c:v>
                </c:pt>
                <c:pt idx="2295">
                  <c:v>42376.9</c:v>
                </c:pt>
                <c:pt idx="2296">
                  <c:v>42383.8</c:v>
                </c:pt>
                <c:pt idx="2297">
                  <c:v>42394.3</c:v>
                </c:pt>
                <c:pt idx="2298">
                  <c:v>42401.4</c:v>
                </c:pt>
                <c:pt idx="2299">
                  <c:v>42408.6</c:v>
                </c:pt>
                <c:pt idx="2300">
                  <c:v>42419.5</c:v>
                </c:pt>
                <c:pt idx="2301">
                  <c:v>42430.6</c:v>
                </c:pt>
                <c:pt idx="2302">
                  <c:v>42438.1</c:v>
                </c:pt>
                <c:pt idx="2303">
                  <c:v>42445.7</c:v>
                </c:pt>
                <c:pt idx="2304">
                  <c:v>42461</c:v>
                </c:pt>
                <c:pt idx="2305">
                  <c:v>42468.7</c:v>
                </c:pt>
                <c:pt idx="2306">
                  <c:v>42476.5</c:v>
                </c:pt>
                <c:pt idx="2307">
                  <c:v>42488.2</c:v>
                </c:pt>
                <c:pt idx="2308">
                  <c:v>42500.1</c:v>
                </c:pt>
                <c:pt idx="2309">
                  <c:v>42508</c:v>
                </c:pt>
                <c:pt idx="2310">
                  <c:v>42515.9</c:v>
                </c:pt>
                <c:pt idx="2311">
                  <c:v>42527.8</c:v>
                </c:pt>
                <c:pt idx="2312">
                  <c:v>42539.7</c:v>
                </c:pt>
                <c:pt idx="2313">
                  <c:v>42551.7</c:v>
                </c:pt>
                <c:pt idx="2314">
                  <c:v>42567.6</c:v>
                </c:pt>
                <c:pt idx="2315">
                  <c:v>42599.1</c:v>
                </c:pt>
                <c:pt idx="2316">
                  <c:v>42622.400000000001</c:v>
                </c:pt>
                <c:pt idx="2317">
                  <c:v>42633.9</c:v>
                </c:pt>
                <c:pt idx="2318">
                  <c:v>42649</c:v>
                </c:pt>
                <c:pt idx="2319">
                  <c:v>42660.2</c:v>
                </c:pt>
                <c:pt idx="2320">
                  <c:v>42671.199999999997</c:v>
                </c:pt>
                <c:pt idx="2321">
                  <c:v>42685.599999999999</c:v>
                </c:pt>
                <c:pt idx="2322">
                  <c:v>42696.1</c:v>
                </c:pt>
                <c:pt idx="2323">
                  <c:v>42709.8</c:v>
                </c:pt>
                <c:pt idx="2324">
                  <c:v>42723.1</c:v>
                </c:pt>
                <c:pt idx="2325">
                  <c:v>42732.7</c:v>
                </c:pt>
                <c:pt idx="2326">
                  <c:v>42748.2</c:v>
                </c:pt>
                <c:pt idx="2327">
                  <c:v>42759.9</c:v>
                </c:pt>
                <c:pt idx="2328">
                  <c:v>42768.3</c:v>
                </c:pt>
                <c:pt idx="2329">
                  <c:v>42779</c:v>
                </c:pt>
                <c:pt idx="2330">
                  <c:v>42789</c:v>
                </c:pt>
                <c:pt idx="2331">
                  <c:v>42798.5</c:v>
                </c:pt>
                <c:pt idx="2332">
                  <c:v>42805.7</c:v>
                </c:pt>
                <c:pt idx="2333">
                  <c:v>42815.1</c:v>
                </c:pt>
                <c:pt idx="2334">
                  <c:v>42824.6</c:v>
                </c:pt>
                <c:pt idx="2335">
                  <c:v>42831.6</c:v>
                </c:pt>
                <c:pt idx="2336">
                  <c:v>42841</c:v>
                </c:pt>
                <c:pt idx="2337">
                  <c:v>42850.2</c:v>
                </c:pt>
                <c:pt idx="2338">
                  <c:v>42859.4</c:v>
                </c:pt>
                <c:pt idx="2339">
                  <c:v>42868.4</c:v>
                </c:pt>
                <c:pt idx="2340">
                  <c:v>42877.3</c:v>
                </c:pt>
                <c:pt idx="2341">
                  <c:v>42883.9</c:v>
                </c:pt>
                <c:pt idx="2342">
                  <c:v>42892.6</c:v>
                </c:pt>
                <c:pt idx="2343">
                  <c:v>42901.1</c:v>
                </c:pt>
                <c:pt idx="2344">
                  <c:v>42907.3</c:v>
                </c:pt>
                <c:pt idx="2345">
                  <c:v>42915.4</c:v>
                </c:pt>
                <c:pt idx="2346">
                  <c:v>42923.3</c:v>
                </c:pt>
                <c:pt idx="2347">
                  <c:v>42931</c:v>
                </c:pt>
                <c:pt idx="2348">
                  <c:v>42938.400000000001</c:v>
                </c:pt>
                <c:pt idx="2349">
                  <c:v>42942</c:v>
                </c:pt>
                <c:pt idx="2350">
                  <c:v>42950.7</c:v>
                </c:pt>
                <c:pt idx="2351">
                  <c:v>42954.1</c:v>
                </c:pt>
                <c:pt idx="2352">
                  <c:v>42960.5</c:v>
                </c:pt>
                <c:pt idx="2353">
                  <c:v>42966.7</c:v>
                </c:pt>
                <c:pt idx="2354">
                  <c:v>42972.5</c:v>
                </c:pt>
                <c:pt idx="2355">
                  <c:v>42976.6</c:v>
                </c:pt>
                <c:pt idx="2356">
                  <c:v>42980.5</c:v>
                </c:pt>
                <c:pt idx="2357">
                  <c:v>42984.2</c:v>
                </c:pt>
                <c:pt idx="2358">
                  <c:v>42988.800000000003</c:v>
                </c:pt>
                <c:pt idx="2359">
                  <c:v>42993</c:v>
                </c:pt>
                <c:pt idx="2360">
                  <c:v>42995.8</c:v>
                </c:pt>
                <c:pt idx="2361">
                  <c:v>42999.3</c:v>
                </c:pt>
                <c:pt idx="2362">
                  <c:v>43002.2</c:v>
                </c:pt>
                <c:pt idx="2363">
                  <c:v>43004.1</c:v>
                </c:pt>
                <c:pt idx="2364">
                  <c:v>43005.8</c:v>
                </c:pt>
                <c:pt idx="2365">
                  <c:v>43007.9</c:v>
                </c:pt>
                <c:pt idx="2366">
                  <c:v>43009.9</c:v>
                </c:pt>
                <c:pt idx="2367">
                  <c:v>43011.7</c:v>
                </c:pt>
                <c:pt idx="2368">
                  <c:v>43012.5</c:v>
                </c:pt>
                <c:pt idx="2369">
                  <c:v>43014.5</c:v>
                </c:pt>
                <c:pt idx="2370">
                  <c:v>43015.6</c:v>
                </c:pt>
                <c:pt idx="2371">
                  <c:v>43017</c:v>
                </c:pt>
                <c:pt idx="2372">
                  <c:v>43018.3</c:v>
                </c:pt>
                <c:pt idx="2373">
                  <c:v>43019.199999999997</c:v>
                </c:pt>
                <c:pt idx="2374">
                  <c:v>43020.3</c:v>
                </c:pt>
                <c:pt idx="2375">
                  <c:v>43021.2</c:v>
                </c:pt>
                <c:pt idx="2376">
                  <c:v>43022</c:v>
                </c:pt>
                <c:pt idx="2377">
                  <c:v>43023</c:v>
                </c:pt>
                <c:pt idx="2378">
                  <c:v>43024</c:v>
                </c:pt>
                <c:pt idx="2379">
                  <c:v>43024.7</c:v>
                </c:pt>
                <c:pt idx="2380">
                  <c:v>43025.599999999999</c:v>
                </c:pt>
                <c:pt idx="2381">
                  <c:v>43026.6</c:v>
                </c:pt>
                <c:pt idx="2382">
                  <c:v>43027.3</c:v>
                </c:pt>
                <c:pt idx="2383">
                  <c:v>43028.2</c:v>
                </c:pt>
                <c:pt idx="2384">
                  <c:v>43029</c:v>
                </c:pt>
                <c:pt idx="2385">
                  <c:v>43029.7</c:v>
                </c:pt>
                <c:pt idx="2386">
                  <c:v>43030.7</c:v>
                </c:pt>
                <c:pt idx="2387">
                  <c:v>43031.3</c:v>
                </c:pt>
                <c:pt idx="2388">
                  <c:v>43032.1</c:v>
                </c:pt>
                <c:pt idx="2389">
                  <c:v>43033.3</c:v>
                </c:pt>
                <c:pt idx="2390">
                  <c:v>43034.5</c:v>
                </c:pt>
                <c:pt idx="2391">
                  <c:v>43035.199999999997</c:v>
                </c:pt>
                <c:pt idx="2392">
                  <c:v>43036.6</c:v>
                </c:pt>
                <c:pt idx="2393">
                  <c:v>43037.7</c:v>
                </c:pt>
                <c:pt idx="2394">
                  <c:v>43038.8</c:v>
                </c:pt>
                <c:pt idx="2395">
                  <c:v>43039.6</c:v>
                </c:pt>
                <c:pt idx="2396">
                  <c:v>43040.9</c:v>
                </c:pt>
                <c:pt idx="2397">
                  <c:v>43042.3</c:v>
                </c:pt>
                <c:pt idx="2398">
                  <c:v>43043.199999999997</c:v>
                </c:pt>
                <c:pt idx="2399">
                  <c:v>43044.7</c:v>
                </c:pt>
                <c:pt idx="2400">
                  <c:v>43045.8</c:v>
                </c:pt>
                <c:pt idx="2401">
                  <c:v>43047.5</c:v>
                </c:pt>
                <c:pt idx="2402">
                  <c:v>43048.7</c:v>
                </c:pt>
                <c:pt idx="2403">
                  <c:v>43050.1</c:v>
                </c:pt>
                <c:pt idx="2404">
                  <c:v>43052.2</c:v>
                </c:pt>
                <c:pt idx="2405">
                  <c:v>43054.5</c:v>
                </c:pt>
                <c:pt idx="2406">
                  <c:v>43056.1</c:v>
                </c:pt>
                <c:pt idx="2407">
                  <c:v>43058.6</c:v>
                </c:pt>
                <c:pt idx="2408">
                  <c:v>43061.3</c:v>
                </c:pt>
                <c:pt idx="2409">
                  <c:v>43063.199999999997</c:v>
                </c:pt>
                <c:pt idx="2410">
                  <c:v>43066.1</c:v>
                </c:pt>
                <c:pt idx="2411">
                  <c:v>43068</c:v>
                </c:pt>
                <c:pt idx="2412">
                  <c:v>43071.1</c:v>
                </c:pt>
                <c:pt idx="2413">
                  <c:v>43073.2</c:v>
                </c:pt>
                <c:pt idx="2414">
                  <c:v>43075.4</c:v>
                </c:pt>
                <c:pt idx="2415">
                  <c:v>43078.7</c:v>
                </c:pt>
                <c:pt idx="2416">
                  <c:v>43082.1</c:v>
                </c:pt>
                <c:pt idx="2417">
                  <c:v>43084.5</c:v>
                </c:pt>
                <c:pt idx="2418">
                  <c:v>43088</c:v>
                </c:pt>
                <c:pt idx="2419">
                  <c:v>43090.400000000001</c:v>
                </c:pt>
                <c:pt idx="2420">
                  <c:v>43092.800000000003</c:v>
                </c:pt>
                <c:pt idx="2421">
                  <c:v>43096.5</c:v>
                </c:pt>
                <c:pt idx="2422">
                  <c:v>43099</c:v>
                </c:pt>
                <c:pt idx="2423">
                  <c:v>43102.8</c:v>
                </c:pt>
                <c:pt idx="2424">
                  <c:v>43106.6</c:v>
                </c:pt>
                <c:pt idx="2425">
                  <c:v>43110.5</c:v>
                </c:pt>
                <c:pt idx="2426">
                  <c:v>43113.1</c:v>
                </c:pt>
                <c:pt idx="2427">
                  <c:v>43117</c:v>
                </c:pt>
                <c:pt idx="2428">
                  <c:v>43119.6</c:v>
                </c:pt>
                <c:pt idx="2429">
                  <c:v>43123.5</c:v>
                </c:pt>
                <c:pt idx="2430">
                  <c:v>43126.1</c:v>
                </c:pt>
                <c:pt idx="2431">
                  <c:v>43130</c:v>
                </c:pt>
                <c:pt idx="2432">
                  <c:v>43132.6</c:v>
                </c:pt>
                <c:pt idx="2433">
                  <c:v>43136.5</c:v>
                </c:pt>
                <c:pt idx="2434">
                  <c:v>43139.1</c:v>
                </c:pt>
                <c:pt idx="2435">
                  <c:v>43142.9</c:v>
                </c:pt>
                <c:pt idx="2436">
                  <c:v>43146.7</c:v>
                </c:pt>
                <c:pt idx="2437">
                  <c:v>43149.3</c:v>
                </c:pt>
                <c:pt idx="2438">
                  <c:v>43151.7</c:v>
                </c:pt>
                <c:pt idx="2439">
                  <c:v>43155.4</c:v>
                </c:pt>
                <c:pt idx="2440">
                  <c:v>43159.1</c:v>
                </c:pt>
                <c:pt idx="2441">
                  <c:v>43162.6</c:v>
                </c:pt>
                <c:pt idx="2442">
                  <c:v>43166.1</c:v>
                </c:pt>
                <c:pt idx="2443">
                  <c:v>43168.4</c:v>
                </c:pt>
                <c:pt idx="2444">
                  <c:v>43170.7</c:v>
                </c:pt>
                <c:pt idx="2445">
                  <c:v>43175</c:v>
                </c:pt>
                <c:pt idx="2446">
                  <c:v>43177.1</c:v>
                </c:pt>
                <c:pt idx="2447">
                  <c:v>43180.3</c:v>
                </c:pt>
                <c:pt idx="2448">
                  <c:v>43182.400000000001</c:v>
                </c:pt>
                <c:pt idx="2449">
                  <c:v>43184.5</c:v>
                </c:pt>
                <c:pt idx="2450">
                  <c:v>43188.7</c:v>
                </c:pt>
                <c:pt idx="2451">
                  <c:v>43190.9</c:v>
                </c:pt>
                <c:pt idx="2452">
                  <c:v>43193.1</c:v>
                </c:pt>
                <c:pt idx="2453">
                  <c:v>43195.199999999997</c:v>
                </c:pt>
                <c:pt idx="2454">
                  <c:v>43197.4</c:v>
                </c:pt>
                <c:pt idx="2455">
                  <c:v>43200.7</c:v>
                </c:pt>
                <c:pt idx="2456">
                  <c:v>43202.9</c:v>
                </c:pt>
                <c:pt idx="2457">
                  <c:v>43206.2</c:v>
                </c:pt>
                <c:pt idx="2458">
                  <c:v>43208.4</c:v>
                </c:pt>
                <c:pt idx="2459">
                  <c:v>43211.7</c:v>
                </c:pt>
                <c:pt idx="2460">
                  <c:v>43215</c:v>
                </c:pt>
                <c:pt idx="2461">
                  <c:v>43217.2</c:v>
                </c:pt>
                <c:pt idx="2462">
                  <c:v>43219.4</c:v>
                </c:pt>
                <c:pt idx="2463">
                  <c:v>43223.7</c:v>
                </c:pt>
                <c:pt idx="2464">
                  <c:v>43225.9</c:v>
                </c:pt>
                <c:pt idx="2465">
                  <c:v>43229.2</c:v>
                </c:pt>
                <c:pt idx="2466">
                  <c:v>43231.4</c:v>
                </c:pt>
                <c:pt idx="2467">
                  <c:v>43233.5</c:v>
                </c:pt>
                <c:pt idx="2468">
                  <c:v>43235.7</c:v>
                </c:pt>
                <c:pt idx="2469">
                  <c:v>43238.9</c:v>
                </c:pt>
                <c:pt idx="2470">
                  <c:v>43242</c:v>
                </c:pt>
                <c:pt idx="2471">
                  <c:v>43244.1</c:v>
                </c:pt>
                <c:pt idx="2472">
                  <c:v>43246.2</c:v>
                </c:pt>
                <c:pt idx="2473">
                  <c:v>43249.3</c:v>
                </c:pt>
                <c:pt idx="2474">
                  <c:v>43252.4</c:v>
                </c:pt>
                <c:pt idx="2475">
                  <c:v>43254.400000000001</c:v>
                </c:pt>
                <c:pt idx="2476">
                  <c:v>43256.4</c:v>
                </c:pt>
                <c:pt idx="2477">
                  <c:v>43260.3</c:v>
                </c:pt>
                <c:pt idx="2478">
                  <c:v>43262.3</c:v>
                </c:pt>
                <c:pt idx="2479">
                  <c:v>43266</c:v>
                </c:pt>
                <c:pt idx="2480">
                  <c:v>43268.800000000003</c:v>
                </c:pt>
                <c:pt idx="2481">
                  <c:v>43272.4</c:v>
                </c:pt>
                <c:pt idx="2482">
                  <c:v>43280.1</c:v>
                </c:pt>
                <c:pt idx="2483">
                  <c:v>43284.1</c:v>
                </c:pt>
                <c:pt idx="2484">
                  <c:v>43286.400000000001</c:v>
                </c:pt>
                <c:pt idx="2485">
                  <c:v>43289.4</c:v>
                </c:pt>
                <c:pt idx="2486">
                  <c:v>43292.1</c:v>
                </c:pt>
                <c:pt idx="2487">
                  <c:v>43294.7</c:v>
                </c:pt>
                <c:pt idx="2488">
                  <c:v>43297.2</c:v>
                </c:pt>
                <c:pt idx="2489">
                  <c:v>43299</c:v>
                </c:pt>
                <c:pt idx="2490">
                  <c:v>43301.3</c:v>
                </c:pt>
                <c:pt idx="2491">
                  <c:v>43303.5</c:v>
                </c:pt>
                <c:pt idx="2492">
                  <c:v>43305.599999999999</c:v>
                </c:pt>
                <c:pt idx="2493">
                  <c:v>43307.7</c:v>
                </c:pt>
                <c:pt idx="2494">
                  <c:v>43309.599999999999</c:v>
                </c:pt>
                <c:pt idx="2495">
                  <c:v>43311.1</c:v>
                </c:pt>
                <c:pt idx="2496">
                  <c:v>43312.9</c:v>
                </c:pt>
                <c:pt idx="2497">
                  <c:v>43314.8</c:v>
                </c:pt>
                <c:pt idx="2498">
                  <c:v>43316.5</c:v>
                </c:pt>
                <c:pt idx="2499">
                  <c:v>43318.2</c:v>
                </c:pt>
                <c:pt idx="2500">
                  <c:v>43319.9</c:v>
                </c:pt>
                <c:pt idx="2501">
                  <c:v>43321.2</c:v>
                </c:pt>
                <c:pt idx="2502">
                  <c:v>43322.8</c:v>
                </c:pt>
                <c:pt idx="2503">
                  <c:v>43324.4</c:v>
                </c:pt>
                <c:pt idx="2504">
                  <c:v>43326</c:v>
                </c:pt>
                <c:pt idx="2505">
                  <c:v>43327.3</c:v>
                </c:pt>
                <c:pt idx="2506">
                  <c:v>43328.9</c:v>
                </c:pt>
                <c:pt idx="2507">
                  <c:v>43330.5</c:v>
                </c:pt>
                <c:pt idx="2508">
                  <c:v>43332.1</c:v>
                </c:pt>
                <c:pt idx="2509">
                  <c:v>43333.8</c:v>
                </c:pt>
                <c:pt idx="2510">
                  <c:v>43335.4</c:v>
                </c:pt>
                <c:pt idx="2511">
                  <c:v>43336.7</c:v>
                </c:pt>
                <c:pt idx="2512">
                  <c:v>43338.5</c:v>
                </c:pt>
                <c:pt idx="2513">
                  <c:v>43340.3</c:v>
                </c:pt>
                <c:pt idx="2514">
                  <c:v>43341.599999999999</c:v>
                </c:pt>
                <c:pt idx="2515">
                  <c:v>43343</c:v>
                </c:pt>
                <c:pt idx="2516">
                  <c:v>43344.9</c:v>
                </c:pt>
                <c:pt idx="2517">
                  <c:v>43346.9</c:v>
                </c:pt>
                <c:pt idx="2518">
                  <c:v>43348.5</c:v>
                </c:pt>
                <c:pt idx="2519">
                  <c:v>43350.6</c:v>
                </c:pt>
                <c:pt idx="2520">
                  <c:v>43352.7</c:v>
                </c:pt>
                <c:pt idx="2521">
                  <c:v>43354.9</c:v>
                </c:pt>
                <c:pt idx="2522">
                  <c:v>43356.5</c:v>
                </c:pt>
                <c:pt idx="2523">
                  <c:v>43358.1</c:v>
                </c:pt>
                <c:pt idx="2524">
                  <c:v>43360.2</c:v>
                </c:pt>
                <c:pt idx="2525">
                  <c:v>43362.3</c:v>
                </c:pt>
                <c:pt idx="2526">
                  <c:v>43364.4</c:v>
                </c:pt>
                <c:pt idx="2527">
                  <c:v>43366</c:v>
                </c:pt>
                <c:pt idx="2528">
                  <c:v>43368.2</c:v>
                </c:pt>
                <c:pt idx="2529">
                  <c:v>43370.3</c:v>
                </c:pt>
                <c:pt idx="2530">
                  <c:v>43372.5</c:v>
                </c:pt>
                <c:pt idx="2531">
                  <c:v>43374.2</c:v>
                </c:pt>
                <c:pt idx="2532">
                  <c:v>43376.4</c:v>
                </c:pt>
                <c:pt idx="2533">
                  <c:v>43378.1</c:v>
                </c:pt>
                <c:pt idx="2534">
                  <c:v>43379.8</c:v>
                </c:pt>
                <c:pt idx="2535">
                  <c:v>43382.2</c:v>
                </c:pt>
                <c:pt idx="2536">
                  <c:v>43384.6</c:v>
                </c:pt>
                <c:pt idx="2537">
                  <c:v>43387</c:v>
                </c:pt>
                <c:pt idx="2538">
                  <c:v>43388.9</c:v>
                </c:pt>
                <c:pt idx="2539">
                  <c:v>43390.8</c:v>
                </c:pt>
                <c:pt idx="2540">
                  <c:v>43393.4</c:v>
                </c:pt>
                <c:pt idx="2541">
                  <c:v>43395.4</c:v>
                </c:pt>
                <c:pt idx="2542">
                  <c:v>43398.1</c:v>
                </c:pt>
                <c:pt idx="2543">
                  <c:v>43400.2</c:v>
                </c:pt>
                <c:pt idx="2544">
                  <c:v>43403.1</c:v>
                </c:pt>
                <c:pt idx="2545">
                  <c:v>43404.5</c:v>
                </c:pt>
                <c:pt idx="2546">
                  <c:v>43406.8</c:v>
                </c:pt>
                <c:pt idx="2547">
                  <c:v>43409.1</c:v>
                </c:pt>
                <c:pt idx="2548">
                  <c:v>43411.4</c:v>
                </c:pt>
                <c:pt idx="2549">
                  <c:v>43413.8</c:v>
                </c:pt>
                <c:pt idx="2550">
                  <c:v>43416.3</c:v>
                </c:pt>
                <c:pt idx="2551">
                  <c:v>43418.8</c:v>
                </c:pt>
                <c:pt idx="2552">
                  <c:v>43420.5</c:v>
                </c:pt>
                <c:pt idx="2553">
                  <c:v>43422.2</c:v>
                </c:pt>
                <c:pt idx="2554">
                  <c:v>43424.9</c:v>
                </c:pt>
                <c:pt idx="2555">
                  <c:v>43427.6</c:v>
                </c:pt>
                <c:pt idx="2556">
                  <c:v>43429.5</c:v>
                </c:pt>
                <c:pt idx="2557">
                  <c:v>43433.7</c:v>
                </c:pt>
                <c:pt idx="2558">
                  <c:v>43435.9</c:v>
                </c:pt>
                <c:pt idx="2559">
                  <c:v>43439.5</c:v>
                </c:pt>
                <c:pt idx="2560">
                  <c:v>43442</c:v>
                </c:pt>
                <c:pt idx="2561">
                  <c:v>43444.5</c:v>
                </c:pt>
                <c:pt idx="2562">
                  <c:v>43448.6</c:v>
                </c:pt>
                <c:pt idx="2563">
                  <c:v>43452.800000000003</c:v>
                </c:pt>
                <c:pt idx="2564">
                  <c:v>43455.7</c:v>
                </c:pt>
                <c:pt idx="2565">
                  <c:v>43461.7</c:v>
                </c:pt>
                <c:pt idx="2566">
                  <c:v>43464.9</c:v>
                </c:pt>
                <c:pt idx="2567">
                  <c:v>43468</c:v>
                </c:pt>
                <c:pt idx="2568">
                  <c:v>43472.9</c:v>
                </c:pt>
                <c:pt idx="2569">
                  <c:v>43478</c:v>
                </c:pt>
                <c:pt idx="2570">
                  <c:v>43483.1</c:v>
                </c:pt>
                <c:pt idx="2571">
                  <c:v>43488.3</c:v>
                </c:pt>
                <c:pt idx="2572">
                  <c:v>43491.9</c:v>
                </c:pt>
                <c:pt idx="2573">
                  <c:v>43495.5</c:v>
                </c:pt>
                <c:pt idx="2574">
                  <c:v>43500.9</c:v>
                </c:pt>
                <c:pt idx="2575">
                  <c:v>43504.6</c:v>
                </c:pt>
                <c:pt idx="2576">
                  <c:v>43508.3</c:v>
                </c:pt>
                <c:pt idx="2577">
                  <c:v>43512</c:v>
                </c:pt>
                <c:pt idx="2578">
                  <c:v>43519.5</c:v>
                </c:pt>
                <c:pt idx="2579">
                  <c:v>43523.199999999997</c:v>
                </c:pt>
                <c:pt idx="2580">
                  <c:v>43528.9</c:v>
                </c:pt>
                <c:pt idx="2581">
                  <c:v>43534.5</c:v>
                </c:pt>
                <c:pt idx="2582">
                  <c:v>43538.3</c:v>
                </c:pt>
                <c:pt idx="2583">
                  <c:v>43542.1</c:v>
                </c:pt>
                <c:pt idx="2584">
                  <c:v>43547.7</c:v>
                </c:pt>
                <c:pt idx="2585">
                  <c:v>43553.3</c:v>
                </c:pt>
                <c:pt idx="2586">
                  <c:v>43558.9</c:v>
                </c:pt>
                <c:pt idx="2587">
                  <c:v>43562.5</c:v>
                </c:pt>
                <c:pt idx="2588">
                  <c:v>43569.8</c:v>
                </c:pt>
                <c:pt idx="2589">
                  <c:v>43573.4</c:v>
                </c:pt>
                <c:pt idx="2590">
                  <c:v>43578.7</c:v>
                </c:pt>
                <c:pt idx="2591">
                  <c:v>43582.2</c:v>
                </c:pt>
                <c:pt idx="2592">
                  <c:v>43587.3</c:v>
                </c:pt>
                <c:pt idx="2593">
                  <c:v>43590.7</c:v>
                </c:pt>
                <c:pt idx="2594">
                  <c:v>43597.3</c:v>
                </c:pt>
                <c:pt idx="2595">
                  <c:v>43600.5</c:v>
                </c:pt>
                <c:pt idx="2596">
                  <c:v>43603.6</c:v>
                </c:pt>
                <c:pt idx="2597">
                  <c:v>43608.2</c:v>
                </c:pt>
                <c:pt idx="2598">
                  <c:v>43612.6</c:v>
                </c:pt>
                <c:pt idx="2599">
                  <c:v>43616.800000000003</c:v>
                </c:pt>
                <c:pt idx="2600">
                  <c:v>43620.800000000003</c:v>
                </c:pt>
                <c:pt idx="2601">
                  <c:v>43624.7</c:v>
                </c:pt>
                <c:pt idx="2602">
                  <c:v>43628.7</c:v>
                </c:pt>
                <c:pt idx="2603">
                  <c:v>43631.3</c:v>
                </c:pt>
                <c:pt idx="2604">
                  <c:v>43634</c:v>
                </c:pt>
                <c:pt idx="2605">
                  <c:v>43638</c:v>
                </c:pt>
                <c:pt idx="2606">
                  <c:v>43642</c:v>
                </c:pt>
                <c:pt idx="2607">
                  <c:v>43644.7</c:v>
                </c:pt>
                <c:pt idx="2608">
                  <c:v>43648.7</c:v>
                </c:pt>
                <c:pt idx="2609">
                  <c:v>43651.4</c:v>
                </c:pt>
                <c:pt idx="2610">
                  <c:v>43655.4</c:v>
                </c:pt>
                <c:pt idx="2611">
                  <c:v>43658.1</c:v>
                </c:pt>
                <c:pt idx="2612">
                  <c:v>43660.7</c:v>
                </c:pt>
                <c:pt idx="2613">
                  <c:v>43664.7</c:v>
                </c:pt>
                <c:pt idx="2614">
                  <c:v>43668.7</c:v>
                </c:pt>
                <c:pt idx="2615">
                  <c:v>43672.6</c:v>
                </c:pt>
                <c:pt idx="2616">
                  <c:v>43675.199999999997</c:v>
                </c:pt>
                <c:pt idx="2617">
                  <c:v>43679.1</c:v>
                </c:pt>
                <c:pt idx="2618">
                  <c:v>43682.9</c:v>
                </c:pt>
                <c:pt idx="2619">
                  <c:v>43686.7</c:v>
                </c:pt>
                <c:pt idx="2620">
                  <c:v>43689.3</c:v>
                </c:pt>
                <c:pt idx="2621">
                  <c:v>43693</c:v>
                </c:pt>
                <c:pt idx="2622">
                  <c:v>43695.4</c:v>
                </c:pt>
                <c:pt idx="2623">
                  <c:v>43699.1</c:v>
                </c:pt>
                <c:pt idx="2624">
                  <c:v>43703.8</c:v>
                </c:pt>
                <c:pt idx="2625">
                  <c:v>43706.1</c:v>
                </c:pt>
                <c:pt idx="2626">
                  <c:v>43709.5</c:v>
                </c:pt>
                <c:pt idx="2627">
                  <c:v>43714</c:v>
                </c:pt>
                <c:pt idx="2628">
                  <c:v>43719.3</c:v>
                </c:pt>
                <c:pt idx="2629">
                  <c:v>43722.400000000001</c:v>
                </c:pt>
                <c:pt idx="2630">
                  <c:v>43726.400000000001</c:v>
                </c:pt>
                <c:pt idx="2631">
                  <c:v>43729.2</c:v>
                </c:pt>
                <c:pt idx="2632">
                  <c:v>43732</c:v>
                </c:pt>
                <c:pt idx="2633">
                  <c:v>43733.7</c:v>
                </c:pt>
                <c:pt idx="2634">
                  <c:v>43736.3</c:v>
                </c:pt>
                <c:pt idx="2635">
                  <c:v>43737.9</c:v>
                </c:pt>
                <c:pt idx="2636">
                  <c:v>43741</c:v>
                </c:pt>
                <c:pt idx="2637">
                  <c:v>43742.5</c:v>
                </c:pt>
                <c:pt idx="2638">
                  <c:v>43745.2</c:v>
                </c:pt>
                <c:pt idx="2639">
                  <c:v>43746.5</c:v>
                </c:pt>
                <c:pt idx="2640">
                  <c:v>43748.9</c:v>
                </c:pt>
                <c:pt idx="2641">
                  <c:v>43750.5</c:v>
                </c:pt>
                <c:pt idx="2642">
                  <c:v>43751.9</c:v>
                </c:pt>
                <c:pt idx="2643">
                  <c:v>43753.3</c:v>
                </c:pt>
                <c:pt idx="2644">
                  <c:v>43755</c:v>
                </c:pt>
                <c:pt idx="2645">
                  <c:v>43756.3</c:v>
                </c:pt>
                <c:pt idx="2646">
                  <c:v>43757.599999999999</c:v>
                </c:pt>
                <c:pt idx="2647">
                  <c:v>43758.400000000001</c:v>
                </c:pt>
                <c:pt idx="2648">
                  <c:v>43760</c:v>
                </c:pt>
                <c:pt idx="2649">
                  <c:v>43760.800000000003</c:v>
                </c:pt>
                <c:pt idx="2650">
                  <c:v>43762.400000000001</c:v>
                </c:pt>
                <c:pt idx="2651">
                  <c:v>43763.1</c:v>
                </c:pt>
                <c:pt idx="2652">
                  <c:v>43765</c:v>
                </c:pt>
                <c:pt idx="2653">
                  <c:v>43767.7</c:v>
                </c:pt>
                <c:pt idx="2654">
                  <c:v>43770</c:v>
                </c:pt>
                <c:pt idx="2655">
                  <c:v>43771.3</c:v>
                </c:pt>
                <c:pt idx="2656">
                  <c:v>43772.2</c:v>
                </c:pt>
                <c:pt idx="2657">
                  <c:v>43773.1</c:v>
                </c:pt>
                <c:pt idx="2658">
                  <c:v>43774.2</c:v>
                </c:pt>
                <c:pt idx="2659">
                  <c:v>43775.3</c:v>
                </c:pt>
                <c:pt idx="2660">
                  <c:v>43776.4</c:v>
                </c:pt>
                <c:pt idx="2661">
                  <c:v>43777.4</c:v>
                </c:pt>
                <c:pt idx="2662">
                  <c:v>43778.400000000001</c:v>
                </c:pt>
                <c:pt idx="2663">
                  <c:v>43779.5</c:v>
                </c:pt>
                <c:pt idx="2664">
                  <c:v>43780.2</c:v>
                </c:pt>
                <c:pt idx="2665">
                  <c:v>43781.1</c:v>
                </c:pt>
                <c:pt idx="2666">
                  <c:v>43781.9</c:v>
                </c:pt>
                <c:pt idx="2667">
                  <c:v>43782.7</c:v>
                </c:pt>
                <c:pt idx="2668">
                  <c:v>43783.6</c:v>
                </c:pt>
                <c:pt idx="2669">
                  <c:v>43784.3</c:v>
                </c:pt>
                <c:pt idx="2670">
                  <c:v>43785</c:v>
                </c:pt>
                <c:pt idx="2671">
                  <c:v>43785.8</c:v>
                </c:pt>
                <c:pt idx="2672">
                  <c:v>43786.3</c:v>
                </c:pt>
                <c:pt idx="2673">
                  <c:v>43787</c:v>
                </c:pt>
                <c:pt idx="2674">
                  <c:v>43787.6</c:v>
                </c:pt>
                <c:pt idx="2675">
                  <c:v>43788.1</c:v>
                </c:pt>
                <c:pt idx="2676">
                  <c:v>43788.7</c:v>
                </c:pt>
                <c:pt idx="2677">
                  <c:v>43789.1</c:v>
                </c:pt>
                <c:pt idx="2678">
                  <c:v>43789.7</c:v>
                </c:pt>
                <c:pt idx="2679">
                  <c:v>43790.3</c:v>
                </c:pt>
                <c:pt idx="2680">
                  <c:v>43790.8</c:v>
                </c:pt>
                <c:pt idx="2681">
                  <c:v>43791.5</c:v>
                </c:pt>
                <c:pt idx="2682">
                  <c:v>43792</c:v>
                </c:pt>
                <c:pt idx="2683">
                  <c:v>43792.5</c:v>
                </c:pt>
                <c:pt idx="2684">
                  <c:v>43793</c:v>
                </c:pt>
                <c:pt idx="2685">
                  <c:v>43793.5</c:v>
                </c:pt>
                <c:pt idx="2686">
                  <c:v>43793.9</c:v>
                </c:pt>
                <c:pt idx="2687">
                  <c:v>43794.3</c:v>
                </c:pt>
                <c:pt idx="2688">
                  <c:v>43794.8</c:v>
                </c:pt>
                <c:pt idx="2689">
                  <c:v>43795</c:v>
                </c:pt>
                <c:pt idx="2690">
                  <c:v>43795.4</c:v>
                </c:pt>
                <c:pt idx="2691">
                  <c:v>43795.8</c:v>
                </c:pt>
                <c:pt idx="2692">
                  <c:v>43796.1</c:v>
                </c:pt>
                <c:pt idx="2693">
                  <c:v>43796.5</c:v>
                </c:pt>
                <c:pt idx="2694">
                  <c:v>43796.800000000003</c:v>
                </c:pt>
                <c:pt idx="2695">
                  <c:v>43797</c:v>
                </c:pt>
                <c:pt idx="2696">
                  <c:v>43797.2</c:v>
                </c:pt>
                <c:pt idx="2697">
                  <c:v>43797.4</c:v>
                </c:pt>
                <c:pt idx="2698">
                  <c:v>43797.599999999999</c:v>
                </c:pt>
                <c:pt idx="2699">
                  <c:v>43797.8</c:v>
                </c:pt>
                <c:pt idx="2700">
                  <c:v>43797.9</c:v>
                </c:pt>
                <c:pt idx="2701">
                  <c:v>43798</c:v>
                </c:pt>
                <c:pt idx="2702">
                  <c:v>43798</c:v>
                </c:pt>
                <c:pt idx="2703">
                  <c:v>43798.1</c:v>
                </c:pt>
                <c:pt idx="2704">
                  <c:v>43798</c:v>
                </c:pt>
                <c:pt idx="2705">
                  <c:v>43797.7</c:v>
                </c:pt>
                <c:pt idx="2706">
                  <c:v>43797.1</c:v>
                </c:pt>
                <c:pt idx="2707">
                  <c:v>43796.6</c:v>
                </c:pt>
                <c:pt idx="2708">
                  <c:v>43795.4</c:v>
                </c:pt>
                <c:pt idx="2709">
                  <c:v>43794</c:v>
                </c:pt>
                <c:pt idx="2710">
                  <c:v>43793.2</c:v>
                </c:pt>
                <c:pt idx="2711">
                  <c:v>43791.4</c:v>
                </c:pt>
                <c:pt idx="2712">
                  <c:v>43789.9</c:v>
                </c:pt>
                <c:pt idx="2713">
                  <c:v>43788.2</c:v>
                </c:pt>
                <c:pt idx="2714">
                  <c:v>43786.5</c:v>
                </c:pt>
                <c:pt idx="2715">
                  <c:v>43784.7</c:v>
                </c:pt>
                <c:pt idx="2716">
                  <c:v>43782.1</c:v>
                </c:pt>
                <c:pt idx="2717">
                  <c:v>43780.800000000003</c:v>
                </c:pt>
                <c:pt idx="2718">
                  <c:v>43778.8</c:v>
                </c:pt>
                <c:pt idx="2719">
                  <c:v>43776.7</c:v>
                </c:pt>
                <c:pt idx="2720">
                  <c:v>43774.5</c:v>
                </c:pt>
                <c:pt idx="2721">
                  <c:v>43773.1</c:v>
                </c:pt>
                <c:pt idx="2722">
                  <c:v>43771.7</c:v>
                </c:pt>
                <c:pt idx="2723">
                  <c:v>43768.800000000003</c:v>
                </c:pt>
                <c:pt idx="2724">
                  <c:v>43767.3</c:v>
                </c:pt>
                <c:pt idx="2725">
                  <c:v>43765.9</c:v>
                </c:pt>
                <c:pt idx="2726">
                  <c:v>43763</c:v>
                </c:pt>
                <c:pt idx="2727">
                  <c:v>43761.599999999999</c:v>
                </c:pt>
                <c:pt idx="2728">
                  <c:v>43759.6</c:v>
                </c:pt>
                <c:pt idx="2729">
                  <c:v>43757.5</c:v>
                </c:pt>
                <c:pt idx="2730">
                  <c:v>43756.2</c:v>
                </c:pt>
                <c:pt idx="2731">
                  <c:v>43753.7</c:v>
                </c:pt>
                <c:pt idx="2732">
                  <c:v>43752.4</c:v>
                </c:pt>
                <c:pt idx="2733">
                  <c:v>43750.7</c:v>
                </c:pt>
                <c:pt idx="2734">
                  <c:v>43749.599999999999</c:v>
                </c:pt>
                <c:pt idx="2735">
                  <c:v>43748</c:v>
                </c:pt>
                <c:pt idx="2736">
                  <c:v>43746.5</c:v>
                </c:pt>
                <c:pt idx="2737">
                  <c:v>43745.599999999999</c:v>
                </c:pt>
                <c:pt idx="2738">
                  <c:v>43744.4</c:v>
                </c:pt>
                <c:pt idx="2739">
                  <c:v>43743.6</c:v>
                </c:pt>
                <c:pt idx="2740">
                  <c:v>43742.3</c:v>
                </c:pt>
                <c:pt idx="2741">
                  <c:v>43741.8</c:v>
                </c:pt>
                <c:pt idx="2742">
                  <c:v>43741.2</c:v>
                </c:pt>
                <c:pt idx="2743">
                  <c:v>43740.7</c:v>
                </c:pt>
                <c:pt idx="2744">
                  <c:v>43740.4</c:v>
                </c:pt>
                <c:pt idx="2745">
                  <c:v>43740.4</c:v>
                </c:pt>
                <c:pt idx="2746">
                  <c:v>43740.800000000003</c:v>
                </c:pt>
                <c:pt idx="2747">
                  <c:v>43741.2</c:v>
                </c:pt>
                <c:pt idx="2748">
                  <c:v>43741.7</c:v>
                </c:pt>
                <c:pt idx="2749">
                  <c:v>43742.6</c:v>
                </c:pt>
                <c:pt idx="2750">
                  <c:v>43744.3</c:v>
                </c:pt>
                <c:pt idx="2751">
                  <c:v>43745.3</c:v>
                </c:pt>
                <c:pt idx="2752">
                  <c:v>43746.400000000001</c:v>
                </c:pt>
                <c:pt idx="2753">
                  <c:v>43747.6</c:v>
                </c:pt>
                <c:pt idx="2754">
                  <c:v>43749.5</c:v>
                </c:pt>
                <c:pt idx="2755">
                  <c:v>43751.7</c:v>
                </c:pt>
                <c:pt idx="2756">
                  <c:v>43753.2</c:v>
                </c:pt>
                <c:pt idx="2757">
                  <c:v>43755.6</c:v>
                </c:pt>
                <c:pt idx="2758">
                  <c:v>43758.1</c:v>
                </c:pt>
                <c:pt idx="2759">
                  <c:v>43760.800000000003</c:v>
                </c:pt>
                <c:pt idx="2760">
                  <c:v>43762.6</c:v>
                </c:pt>
                <c:pt idx="2761">
                  <c:v>43764.5</c:v>
                </c:pt>
                <c:pt idx="2762">
                  <c:v>43768.4</c:v>
                </c:pt>
                <c:pt idx="2763">
                  <c:v>43770.400000000001</c:v>
                </c:pt>
                <c:pt idx="2764">
                  <c:v>43773.4</c:v>
                </c:pt>
                <c:pt idx="2765">
                  <c:v>43775.4</c:v>
                </c:pt>
                <c:pt idx="2766">
                  <c:v>43778.5</c:v>
                </c:pt>
                <c:pt idx="2767">
                  <c:v>43780.6</c:v>
                </c:pt>
                <c:pt idx="2768">
                  <c:v>43783.7</c:v>
                </c:pt>
                <c:pt idx="2769">
                  <c:v>43785.8</c:v>
                </c:pt>
                <c:pt idx="2770">
                  <c:v>43788.800000000003</c:v>
                </c:pt>
                <c:pt idx="2771">
                  <c:v>43792.9</c:v>
                </c:pt>
                <c:pt idx="2772">
                  <c:v>43794.9</c:v>
                </c:pt>
                <c:pt idx="2773">
                  <c:v>43796.800000000003</c:v>
                </c:pt>
                <c:pt idx="2774">
                  <c:v>43800.7</c:v>
                </c:pt>
                <c:pt idx="2775">
                  <c:v>43802.5</c:v>
                </c:pt>
                <c:pt idx="2776">
                  <c:v>43805.2</c:v>
                </c:pt>
                <c:pt idx="2777">
                  <c:v>43807.7</c:v>
                </c:pt>
                <c:pt idx="2778">
                  <c:v>43809.3</c:v>
                </c:pt>
                <c:pt idx="2779">
                  <c:v>43811.6</c:v>
                </c:pt>
                <c:pt idx="2780">
                  <c:v>43813.8</c:v>
                </c:pt>
                <c:pt idx="2781">
                  <c:v>43816.9</c:v>
                </c:pt>
                <c:pt idx="2782">
                  <c:v>43819</c:v>
                </c:pt>
                <c:pt idx="2783">
                  <c:v>43820.4</c:v>
                </c:pt>
                <c:pt idx="2784">
                  <c:v>43821.4</c:v>
                </c:pt>
                <c:pt idx="2785">
                  <c:v>43822.3</c:v>
                </c:pt>
                <c:pt idx="2786">
                  <c:v>43822.8</c:v>
                </c:pt>
                <c:pt idx="2787">
                  <c:v>43823.1</c:v>
                </c:pt>
                <c:pt idx="2788">
                  <c:v>43823.1</c:v>
                </c:pt>
                <c:pt idx="2789">
                  <c:v>43823</c:v>
                </c:pt>
                <c:pt idx="2790">
                  <c:v>43822.9</c:v>
                </c:pt>
                <c:pt idx="2791">
                  <c:v>43822.7</c:v>
                </c:pt>
                <c:pt idx="2792">
                  <c:v>43822.400000000001</c:v>
                </c:pt>
                <c:pt idx="2793">
                  <c:v>43822.1</c:v>
                </c:pt>
                <c:pt idx="2794">
                  <c:v>43821.7</c:v>
                </c:pt>
                <c:pt idx="2795">
                  <c:v>43821.3</c:v>
                </c:pt>
                <c:pt idx="2796">
                  <c:v>43820.7</c:v>
                </c:pt>
                <c:pt idx="2797">
                  <c:v>43820.1</c:v>
                </c:pt>
                <c:pt idx="2798">
                  <c:v>43819.5</c:v>
                </c:pt>
                <c:pt idx="2799">
                  <c:v>43818.9</c:v>
                </c:pt>
                <c:pt idx="2800">
                  <c:v>43818.3</c:v>
                </c:pt>
                <c:pt idx="2801">
                  <c:v>43817.599999999999</c:v>
                </c:pt>
                <c:pt idx="2802">
                  <c:v>43816.9</c:v>
                </c:pt>
                <c:pt idx="2803">
                  <c:v>43816.6</c:v>
                </c:pt>
                <c:pt idx="2804">
                  <c:v>43815.9</c:v>
                </c:pt>
                <c:pt idx="2805">
                  <c:v>43815.5</c:v>
                </c:pt>
                <c:pt idx="2806">
                  <c:v>43814.8</c:v>
                </c:pt>
                <c:pt idx="2807">
                  <c:v>43814.1</c:v>
                </c:pt>
                <c:pt idx="2808">
                  <c:v>43812.7</c:v>
                </c:pt>
                <c:pt idx="2809">
                  <c:v>43811.5</c:v>
                </c:pt>
                <c:pt idx="2810">
                  <c:v>43810.8</c:v>
                </c:pt>
                <c:pt idx="2811">
                  <c:v>43810.2</c:v>
                </c:pt>
                <c:pt idx="2812">
                  <c:v>43809.599999999999</c:v>
                </c:pt>
                <c:pt idx="2813">
                  <c:v>43809.2</c:v>
                </c:pt>
                <c:pt idx="2814">
                  <c:v>43808.9</c:v>
                </c:pt>
                <c:pt idx="2815">
                  <c:v>43808.3</c:v>
                </c:pt>
                <c:pt idx="2816">
                  <c:v>43808</c:v>
                </c:pt>
                <c:pt idx="2817">
                  <c:v>43807.6</c:v>
                </c:pt>
                <c:pt idx="2818">
                  <c:v>43807.3</c:v>
                </c:pt>
                <c:pt idx="2819">
                  <c:v>43807</c:v>
                </c:pt>
                <c:pt idx="2820">
                  <c:v>43806.7</c:v>
                </c:pt>
                <c:pt idx="2821">
                  <c:v>43806.5</c:v>
                </c:pt>
                <c:pt idx="2822">
                  <c:v>43806.2</c:v>
                </c:pt>
                <c:pt idx="2823">
                  <c:v>43805.9</c:v>
                </c:pt>
                <c:pt idx="2824">
                  <c:v>43805.599999999999</c:v>
                </c:pt>
                <c:pt idx="2825">
                  <c:v>43805.4</c:v>
                </c:pt>
                <c:pt idx="2826">
                  <c:v>43805.1</c:v>
                </c:pt>
                <c:pt idx="2827">
                  <c:v>43804.800000000003</c:v>
                </c:pt>
                <c:pt idx="2828">
                  <c:v>43804.6</c:v>
                </c:pt>
                <c:pt idx="2829">
                  <c:v>43804.3</c:v>
                </c:pt>
                <c:pt idx="2830">
                  <c:v>43804.1</c:v>
                </c:pt>
                <c:pt idx="2831">
                  <c:v>43803.9</c:v>
                </c:pt>
                <c:pt idx="2832">
                  <c:v>43803.6</c:v>
                </c:pt>
                <c:pt idx="2833">
                  <c:v>43803.4</c:v>
                </c:pt>
                <c:pt idx="2834">
                  <c:v>43803.199999999997</c:v>
                </c:pt>
                <c:pt idx="2835">
                  <c:v>43803.1</c:v>
                </c:pt>
                <c:pt idx="2836">
                  <c:v>43802.9</c:v>
                </c:pt>
                <c:pt idx="2837">
                  <c:v>43802.7</c:v>
                </c:pt>
                <c:pt idx="2838">
                  <c:v>43802.6</c:v>
                </c:pt>
                <c:pt idx="2839">
                  <c:v>43802.5</c:v>
                </c:pt>
                <c:pt idx="2840">
                  <c:v>43802.3</c:v>
                </c:pt>
                <c:pt idx="2841">
                  <c:v>43802.2</c:v>
                </c:pt>
                <c:pt idx="2842">
                  <c:v>43802.1</c:v>
                </c:pt>
                <c:pt idx="2843">
                  <c:v>43802.1</c:v>
                </c:pt>
                <c:pt idx="2844">
                  <c:v>43802</c:v>
                </c:pt>
                <c:pt idx="2845">
                  <c:v>43802</c:v>
                </c:pt>
                <c:pt idx="2846">
                  <c:v>43802</c:v>
                </c:pt>
                <c:pt idx="2847">
                  <c:v>43801.9</c:v>
                </c:pt>
                <c:pt idx="2848">
                  <c:v>43802</c:v>
                </c:pt>
                <c:pt idx="2849">
                  <c:v>43802.1</c:v>
                </c:pt>
                <c:pt idx="2850">
                  <c:v>43802.400000000001</c:v>
                </c:pt>
                <c:pt idx="2851">
                  <c:v>43802.7</c:v>
                </c:pt>
                <c:pt idx="2852">
                  <c:v>43803.199999999997</c:v>
                </c:pt>
                <c:pt idx="2853">
                  <c:v>43803.5</c:v>
                </c:pt>
                <c:pt idx="2854">
                  <c:v>43804.1</c:v>
                </c:pt>
                <c:pt idx="2855">
                  <c:v>43804.6</c:v>
                </c:pt>
                <c:pt idx="2856">
                  <c:v>43805.4</c:v>
                </c:pt>
                <c:pt idx="2857">
                  <c:v>43806.1</c:v>
                </c:pt>
                <c:pt idx="2858">
                  <c:v>43806.7</c:v>
                </c:pt>
                <c:pt idx="2859">
                  <c:v>43807.5</c:v>
                </c:pt>
                <c:pt idx="2860">
                  <c:v>43808.3</c:v>
                </c:pt>
                <c:pt idx="2861">
                  <c:v>43809.2</c:v>
                </c:pt>
                <c:pt idx="2862">
                  <c:v>43809.8</c:v>
                </c:pt>
                <c:pt idx="2863">
                  <c:v>43810.5</c:v>
                </c:pt>
                <c:pt idx="2864">
                  <c:v>43811.3</c:v>
                </c:pt>
                <c:pt idx="2865">
                  <c:v>43812</c:v>
                </c:pt>
                <c:pt idx="2866">
                  <c:v>43812.6</c:v>
                </c:pt>
                <c:pt idx="2867">
                  <c:v>43813.3</c:v>
                </c:pt>
                <c:pt idx="2868">
                  <c:v>43814.1</c:v>
                </c:pt>
                <c:pt idx="2869">
                  <c:v>43814.7</c:v>
                </c:pt>
                <c:pt idx="2870">
                  <c:v>43815.199999999997</c:v>
                </c:pt>
                <c:pt idx="2871">
                  <c:v>43815.6</c:v>
                </c:pt>
                <c:pt idx="2872">
                  <c:v>43816.3</c:v>
                </c:pt>
                <c:pt idx="2873">
                  <c:v>43816.6</c:v>
                </c:pt>
                <c:pt idx="2874">
                  <c:v>43817.2</c:v>
                </c:pt>
                <c:pt idx="2875">
                  <c:v>43817.5</c:v>
                </c:pt>
                <c:pt idx="2876">
                  <c:v>43817.8</c:v>
                </c:pt>
                <c:pt idx="2877">
                  <c:v>43818.2</c:v>
                </c:pt>
                <c:pt idx="2878">
                  <c:v>43818.400000000001</c:v>
                </c:pt>
                <c:pt idx="2879">
                  <c:v>43818.6</c:v>
                </c:pt>
                <c:pt idx="2880">
                  <c:v>43818.8</c:v>
                </c:pt>
                <c:pt idx="2881">
                  <c:v>43819</c:v>
                </c:pt>
                <c:pt idx="2882">
                  <c:v>43819.1</c:v>
                </c:pt>
                <c:pt idx="2883">
                  <c:v>43819.199999999997</c:v>
                </c:pt>
                <c:pt idx="2884">
                  <c:v>43819.199999999997</c:v>
                </c:pt>
                <c:pt idx="2885">
                  <c:v>43819.1</c:v>
                </c:pt>
                <c:pt idx="2886">
                  <c:v>43819</c:v>
                </c:pt>
                <c:pt idx="2887">
                  <c:v>43818.9</c:v>
                </c:pt>
                <c:pt idx="2888">
                  <c:v>43818.6</c:v>
                </c:pt>
                <c:pt idx="2889">
                  <c:v>43818.400000000001</c:v>
                </c:pt>
                <c:pt idx="2890">
                  <c:v>43818</c:v>
                </c:pt>
                <c:pt idx="2891">
                  <c:v>43817.7</c:v>
                </c:pt>
                <c:pt idx="2892">
                  <c:v>43817</c:v>
                </c:pt>
                <c:pt idx="2893">
                  <c:v>43816.4</c:v>
                </c:pt>
                <c:pt idx="2894">
                  <c:v>43816</c:v>
                </c:pt>
                <c:pt idx="2895">
                  <c:v>43815.4</c:v>
                </c:pt>
                <c:pt idx="2896">
                  <c:v>43814.5</c:v>
                </c:pt>
                <c:pt idx="2897">
                  <c:v>43814</c:v>
                </c:pt>
                <c:pt idx="2898">
                  <c:v>43813.3</c:v>
                </c:pt>
                <c:pt idx="2899">
                  <c:v>43812.7</c:v>
                </c:pt>
                <c:pt idx="2900">
                  <c:v>43811.7</c:v>
                </c:pt>
                <c:pt idx="2901">
                  <c:v>43811.1</c:v>
                </c:pt>
                <c:pt idx="2902">
                  <c:v>43810.3</c:v>
                </c:pt>
                <c:pt idx="2903">
                  <c:v>43809.4</c:v>
                </c:pt>
                <c:pt idx="2904">
                  <c:v>43808.800000000003</c:v>
                </c:pt>
                <c:pt idx="2905">
                  <c:v>43808</c:v>
                </c:pt>
                <c:pt idx="2906">
                  <c:v>43807.1</c:v>
                </c:pt>
                <c:pt idx="2907">
                  <c:v>43806.5</c:v>
                </c:pt>
                <c:pt idx="2908">
                  <c:v>43805.7</c:v>
                </c:pt>
                <c:pt idx="2909">
                  <c:v>43805.1</c:v>
                </c:pt>
                <c:pt idx="2910">
                  <c:v>43804.5</c:v>
                </c:pt>
                <c:pt idx="2911">
                  <c:v>43803.7</c:v>
                </c:pt>
                <c:pt idx="2912">
                  <c:v>43802.9</c:v>
                </c:pt>
                <c:pt idx="2913">
                  <c:v>43802.400000000001</c:v>
                </c:pt>
                <c:pt idx="2914">
                  <c:v>43801.599999999999</c:v>
                </c:pt>
                <c:pt idx="2915">
                  <c:v>43800.9</c:v>
                </c:pt>
                <c:pt idx="2916">
                  <c:v>43800.4</c:v>
                </c:pt>
                <c:pt idx="2917">
                  <c:v>43799.7</c:v>
                </c:pt>
                <c:pt idx="2918">
                  <c:v>43799.1</c:v>
                </c:pt>
                <c:pt idx="2919">
                  <c:v>43798.7</c:v>
                </c:pt>
                <c:pt idx="2920">
                  <c:v>43798.2</c:v>
                </c:pt>
                <c:pt idx="2921">
                  <c:v>43797.7</c:v>
                </c:pt>
                <c:pt idx="2922">
                  <c:v>43797.4</c:v>
                </c:pt>
                <c:pt idx="2923">
                  <c:v>43797.1</c:v>
                </c:pt>
                <c:pt idx="2924">
                  <c:v>43796.7</c:v>
                </c:pt>
                <c:pt idx="2925">
                  <c:v>43796.5</c:v>
                </c:pt>
                <c:pt idx="2926">
                  <c:v>43796.3</c:v>
                </c:pt>
                <c:pt idx="2927">
                  <c:v>43796.2</c:v>
                </c:pt>
                <c:pt idx="2928">
                  <c:v>43796.1</c:v>
                </c:pt>
                <c:pt idx="2929">
                  <c:v>43796.2</c:v>
                </c:pt>
                <c:pt idx="2930">
                  <c:v>43796.6</c:v>
                </c:pt>
                <c:pt idx="2931">
                  <c:v>43797.5</c:v>
                </c:pt>
                <c:pt idx="2932">
                  <c:v>43798.6</c:v>
                </c:pt>
                <c:pt idx="2933">
                  <c:v>43800</c:v>
                </c:pt>
                <c:pt idx="2934">
                  <c:v>43801</c:v>
                </c:pt>
                <c:pt idx="2935">
                  <c:v>43802.8</c:v>
                </c:pt>
                <c:pt idx="2936">
                  <c:v>43805.5</c:v>
                </c:pt>
                <c:pt idx="2937">
                  <c:v>43807.8</c:v>
                </c:pt>
                <c:pt idx="2938">
                  <c:v>43811.199999999997</c:v>
                </c:pt>
                <c:pt idx="2939">
                  <c:v>43814.9</c:v>
                </c:pt>
                <c:pt idx="2940">
                  <c:v>43819.9</c:v>
                </c:pt>
                <c:pt idx="2941">
                  <c:v>43894.5</c:v>
                </c:pt>
                <c:pt idx="2942">
                  <c:v>43896.5</c:v>
                </c:pt>
                <c:pt idx="2943">
                  <c:v>43900.2</c:v>
                </c:pt>
                <c:pt idx="2944">
                  <c:v>43902</c:v>
                </c:pt>
                <c:pt idx="2945">
                  <c:v>43905.3</c:v>
                </c:pt>
                <c:pt idx="2946">
                  <c:v>43908.3</c:v>
                </c:pt>
                <c:pt idx="2947">
                  <c:v>43910.2</c:v>
                </c:pt>
                <c:pt idx="2948">
                  <c:v>43913.3</c:v>
                </c:pt>
                <c:pt idx="2949">
                  <c:v>43915.6</c:v>
                </c:pt>
                <c:pt idx="2950">
                  <c:v>43917.9</c:v>
                </c:pt>
                <c:pt idx="2951">
                  <c:v>43920.1</c:v>
                </c:pt>
                <c:pt idx="2952">
                  <c:v>43922.2</c:v>
                </c:pt>
                <c:pt idx="2953">
                  <c:v>43923.8</c:v>
                </c:pt>
                <c:pt idx="2954">
                  <c:v>43926.7</c:v>
                </c:pt>
                <c:pt idx="2955">
                  <c:v>43927.7</c:v>
                </c:pt>
                <c:pt idx="2956">
                  <c:v>43930</c:v>
                </c:pt>
                <c:pt idx="2957">
                  <c:v>43931</c:v>
                </c:pt>
                <c:pt idx="2958">
                  <c:v>43932.800000000003</c:v>
                </c:pt>
                <c:pt idx="2959">
                  <c:v>43934.6</c:v>
                </c:pt>
                <c:pt idx="2960">
                  <c:v>43935.9</c:v>
                </c:pt>
                <c:pt idx="2961">
                  <c:v>43937.599999999999</c:v>
                </c:pt>
                <c:pt idx="2962">
                  <c:v>43938.9</c:v>
                </c:pt>
                <c:pt idx="2963">
                  <c:v>43940.2</c:v>
                </c:pt>
                <c:pt idx="2964">
                  <c:v>43941.8</c:v>
                </c:pt>
                <c:pt idx="2965">
                  <c:v>43944</c:v>
                </c:pt>
                <c:pt idx="2966">
                  <c:v>43947.4</c:v>
                </c:pt>
                <c:pt idx="2967">
                  <c:v>43949.5</c:v>
                </c:pt>
                <c:pt idx="2968">
                  <c:v>43951.3</c:v>
                </c:pt>
                <c:pt idx="2969">
                  <c:v>43953</c:v>
                </c:pt>
                <c:pt idx="2970">
                  <c:v>43954.400000000001</c:v>
                </c:pt>
                <c:pt idx="2971">
                  <c:v>43956.2</c:v>
                </c:pt>
                <c:pt idx="2972">
                  <c:v>43958.1</c:v>
                </c:pt>
                <c:pt idx="2973">
                  <c:v>43960.1</c:v>
                </c:pt>
                <c:pt idx="2974">
                  <c:v>43962.1</c:v>
                </c:pt>
                <c:pt idx="2975">
                  <c:v>43964.1</c:v>
                </c:pt>
                <c:pt idx="2976">
                  <c:v>43966.3</c:v>
                </c:pt>
                <c:pt idx="2977">
                  <c:v>43968.5</c:v>
                </c:pt>
                <c:pt idx="2978">
                  <c:v>43970.9</c:v>
                </c:pt>
                <c:pt idx="2979">
                  <c:v>43973.5</c:v>
                </c:pt>
                <c:pt idx="2980">
                  <c:v>43975.6</c:v>
                </c:pt>
                <c:pt idx="2981">
                  <c:v>43978.5</c:v>
                </c:pt>
                <c:pt idx="2982">
                  <c:v>43980.800000000003</c:v>
                </c:pt>
                <c:pt idx="2983">
                  <c:v>43983.9</c:v>
                </c:pt>
                <c:pt idx="2984">
                  <c:v>43987.199999999997</c:v>
                </c:pt>
                <c:pt idx="2985">
                  <c:v>43990.5</c:v>
                </c:pt>
                <c:pt idx="2986">
                  <c:v>43993.9</c:v>
                </c:pt>
                <c:pt idx="2987">
                  <c:v>43997.3</c:v>
                </c:pt>
                <c:pt idx="2988">
                  <c:v>44000.7</c:v>
                </c:pt>
                <c:pt idx="2989">
                  <c:v>44005</c:v>
                </c:pt>
                <c:pt idx="2990">
                  <c:v>44008.4</c:v>
                </c:pt>
                <c:pt idx="2991">
                  <c:v>44011</c:v>
                </c:pt>
                <c:pt idx="2992">
                  <c:v>44014.3</c:v>
                </c:pt>
                <c:pt idx="2993">
                  <c:v>44017.599999999999</c:v>
                </c:pt>
                <c:pt idx="2994">
                  <c:v>44020.7</c:v>
                </c:pt>
                <c:pt idx="2995">
                  <c:v>44023.7</c:v>
                </c:pt>
                <c:pt idx="2996">
                  <c:v>44025.9</c:v>
                </c:pt>
                <c:pt idx="2997">
                  <c:v>44028.7</c:v>
                </c:pt>
                <c:pt idx="2998">
                  <c:v>44031.4</c:v>
                </c:pt>
                <c:pt idx="2999">
                  <c:v>44033.2</c:v>
                </c:pt>
                <c:pt idx="3000">
                  <c:v>44035.5</c:v>
                </c:pt>
                <c:pt idx="3001">
                  <c:v>44037.5</c:v>
                </c:pt>
                <c:pt idx="3002">
                  <c:v>44038.9</c:v>
                </c:pt>
                <c:pt idx="3003">
                  <c:v>44040.1</c:v>
                </c:pt>
                <c:pt idx="3004">
                  <c:v>44041.2</c:v>
                </c:pt>
                <c:pt idx="3005">
                  <c:v>44042.400000000001</c:v>
                </c:pt>
                <c:pt idx="3006">
                  <c:v>44043.3</c:v>
                </c:pt>
                <c:pt idx="3007">
                  <c:v>44043.7</c:v>
                </c:pt>
                <c:pt idx="3008">
                  <c:v>44044</c:v>
                </c:pt>
                <c:pt idx="3009">
                  <c:v>44044</c:v>
                </c:pt>
                <c:pt idx="3010">
                  <c:v>44044</c:v>
                </c:pt>
                <c:pt idx="3011">
                  <c:v>44043.9</c:v>
                </c:pt>
                <c:pt idx="3012">
                  <c:v>44043.7</c:v>
                </c:pt>
                <c:pt idx="3013">
                  <c:v>44043.5</c:v>
                </c:pt>
                <c:pt idx="3014">
                  <c:v>44043.199999999997</c:v>
                </c:pt>
                <c:pt idx="3015">
                  <c:v>44042.7</c:v>
                </c:pt>
                <c:pt idx="3016">
                  <c:v>44042.400000000001</c:v>
                </c:pt>
                <c:pt idx="3017">
                  <c:v>44041.8</c:v>
                </c:pt>
                <c:pt idx="3018">
                  <c:v>44041</c:v>
                </c:pt>
                <c:pt idx="3019">
                  <c:v>44040</c:v>
                </c:pt>
                <c:pt idx="3020">
                  <c:v>44038.9</c:v>
                </c:pt>
                <c:pt idx="3021">
                  <c:v>44037.599999999999</c:v>
                </c:pt>
                <c:pt idx="3022">
                  <c:v>44036.5</c:v>
                </c:pt>
                <c:pt idx="3023">
                  <c:v>44034.8</c:v>
                </c:pt>
                <c:pt idx="3024">
                  <c:v>44033.3</c:v>
                </c:pt>
                <c:pt idx="3025">
                  <c:v>44031.8</c:v>
                </c:pt>
                <c:pt idx="3026">
                  <c:v>44030.1</c:v>
                </c:pt>
                <c:pt idx="3027">
                  <c:v>44028.2</c:v>
                </c:pt>
                <c:pt idx="3028">
                  <c:v>44026.9</c:v>
                </c:pt>
                <c:pt idx="3029">
                  <c:v>44024.1</c:v>
                </c:pt>
                <c:pt idx="3030">
                  <c:v>44021.7</c:v>
                </c:pt>
                <c:pt idx="3031">
                  <c:v>44019.199999999997</c:v>
                </c:pt>
                <c:pt idx="3032">
                  <c:v>44017.4</c:v>
                </c:pt>
                <c:pt idx="3033">
                  <c:v>44013.7</c:v>
                </c:pt>
                <c:pt idx="3034">
                  <c:v>44011.6</c:v>
                </c:pt>
                <c:pt idx="3035">
                  <c:v>44007.3</c:v>
                </c:pt>
                <c:pt idx="3036">
                  <c:v>44005.1</c:v>
                </c:pt>
                <c:pt idx="3037">
                  <c:v>44002.7</c:v>
                </c:pt>
                <c:pt idx="3038">
                  <c:v>43997.599999999999</c:v>
                </c:pt>
                <c:pt idx="3039">
                  <c:v>43995</c:v>
                </c:pt>
                <c:pt idx="3040">
                  <c:v>43990.8</c:v>
                </c:pt>
                <c:pt idx="3041">
                  <c:v>43986.400000000001</c:v>
                </c:pt>
                <c:pt idx="3042">
                  <c:v>43981.7</c:v>
                </c:pt>
                <c:pt idx="3043">
                  <c:v>43976.800000000003</c:v>
                </c:pt>
                <c:pt idx="3044">
                  <c:v>43971.7</c:v>
                </c:pt>
                <c:pt idx="3045">
                  <c:v>43966.3</c:v>
                </c:pt>
                <c:pt idx="3046">
                  <c:v>43960.7</c:v>
                </c:pt>
                <c:pt idx="3047">
                  <c:v>43954.7</c:v>
                </c:pt>
                <c:pt idx="3048">
                  <c:v>43946.400000000001</c:v>
                </c:pt>
                <c:pt idx="3049">
                  <c:v>43665.3</c:v>
                </c:pt>
                <c:pt idx="3050">
                  <c:v>43272.1</c:v>
                </c:pt>
                <c:pt idx="3051">
                  <c:v>42745.8</c:v>
                </c:pt>
                <c:pt idx="3052">
                  <c:v>42526.5</c:v>
                </c:pt>
                <c:pt idx="3053">
                  <c:v>42397.2</c:v>
                </c:pt>
                <c:pt idx="3054">
                  <c:v>42299</c:v>
                </c:pt>
                <c:pt idx="3055">
                  <c:v>42149.1</c:v>
                </c:pt>
                <c:pt idx="3056">
                  <c:v>41344.199999999997</c:v>
                </c:pt>
                <c:pt idx="3057">
                  <c:v>39434.199999999997</c:v>
                </c:pt>
                <c:pt idx="3058">
                  <c:v>38706.699999999997</c:v>
                </c:pt>
                <c:pt idx="3059">
                  <c:v>37158.699999999997</c:v>
                </c:pt>
                <c:pt idx="3060">
                  <c:v>36972.1</c:v>
                </c:pt>
                <c:pt idx="3061">
                  <c:v>36862.300000000003</c:v>
                </c:pt>
                <c:pt idx="3062">
                  <c:v>36675.199999999997</c:v>
                </c:pt>
                <c:pt idx="3063">
                  <c:v>36596.6</c:v>
                </c:pt>
                <c:pt idx="3064">
                  <c:v>36527.300000000003</c:v>
                </c:pt>
                <c:pt idx="3065">
                  <c:v>36439.1</c:v>
                </c:pt>
                <c:pt idx="3066">
                  <c:v>36390</c:v>
                </c:pt>
                <c:pt idx="3067">
                  <c:v>36329.300000000003</c:v>
                </c:pt>
                <c:pt idx="3068">
                  <c:v>36282.400000000001</c:v>
                </c:pt>
                <c:pt idx="3069">
                  <c:v>36257.800000000003</c:v>
                </c:pt>
                <c:pt idx="3070">
                  <c:v>36221.699999999997</c:v>
                </c:pt>
                <c:pt idx="3071">
                  <c:v>36209</c:v>
                </c:pt>
                <c:pt idx="3072">
                  <c:v>36199.1</c:v>
                </c:pt>
                <c:pt idx="3073">
                  <c:v>36185</c:v>
                </c:pt>
                <c:pt idx="3074">
                  <c:v>36177.1</c:v>
                </c:pt>
                <c:pt idx="3075">
                  <c:v>36169.599999999999</c:v>
                </c:pt>
                <c:pt idx="3076">
                  <c:v>36160.199999999997</c:v>
                </c:pt>
                <c:pt idx="3077">
                  <c:v>36153.5</c:v>
                </c:pt>
                <c:pt idx="3078">
                  <c:v>36143.1</c:v>
                </c:pt>
                <c:pt idx="3079">
                  <c:v>36137.199999999997</c:v>
                </c:pt>
                <c:pt idx="3080">
                  <c:v>36129.9</c:v>
                </c:pt>
                <c:pt idx="3081">
                  <c:v>36124.800000000003</c:v>
                </c:pt>
                <c:pt idx="3082">
                  <c:v>36116.699999999997</c:v>
                </c:pt>
                <c:pt idx="3083">
                  <c:v>36110.800000000003</c:v>
                </c:pt>
                <c:pt idx="3084">
                  <c:v>36102.699999999997</c:v>
                </c:pt>
                <c:pt idx="3085">
                  <c:v>36097.800000000003</c:v>
                </c:pt>
                <c:pt idx="3086">
                  <c:v>36094.400000000001</c:v>
                </c:pt>
                <c:pt idx="3087">
                  <c:v>36089</c:v>
                </c:pt>
                <c:pt idx="3088">
                  <c:v>36085.1</c:v>
                </c:pt>
                <c:pt idx="3089">
                  <c:v>36081.4</c:v>
                </c:pt>
                <c:pt idx="3090">
                  <c:v>36078</c:v>
                </c:pt>
                <c:pt idx="3091">
                  <c:v>36075.599999999999</c:v>
                </c:pt>
                <c:pt idx="3092">
                  <c:v>36072.6</c:v>
                </c:pt>
                <c:pt idx="3093">
                  <c:v>36069.699999999997</c:v>
                </c:pt>
                <c:pt idx="3094">
                  <c:v>36067.599999999999</c:v>
                </c:pt>
                <c:pt idx="3095">
                  <c:v>36065</c:v>
                </c:pt>
                <c:pt idx="3096">
                  <c:v>36063</c:v>
                </c:pt>
                <c:pt idx="3097">
                  <c:v>36060.6</c:v>
                </c:pt>
                <c:pt idx="3098">
                  <c:v>36058.699999999997</c:v>
                </c:pt>
                <c:pt idx="3099">
                  <c:v>36056.9</c:v>
                </c:pt>
                <c:pt idx="3100">
                  <c:v>36054.5</c:v>
                </c:pt>
                <c:pt idx="3101">
                  <c:v>36052.1</c:v>
                </c:pt>
                <c:pt idx="3102">
                  <c:v>36050.199999999997</c:v>
                </c:pt>
                <c:pt idx="3103">
                  <c:v>36048.300000000003</c:v>
                </c:pt>
                <c:pt idx="3104">
                  <c:v>36045.800000000003</c:v>
                </c:pt>
                <c:pt idx="3105">
                  <c:v>36043.1</c:v>
                </c:pt>
                <c:pt idx="3106">
                  <c:v>36041.699999999997</c:v>
                </c:pt>
                <c:pt idx="3107">
                  <c:v>36039</c:v>
                </c:pt>
                <c:pt idx="3108">
                  <c:v>36037.199999999997</c:v>
                </c:pt>
                <c:pt idx="3109">
                  <c:v>36035.4</c:v>
                </c:pt>
                <c:pt idx="3110">
                  <c:v>36033.1</c:v>
                </c:pt>
                <c:pt idx="3111">
                  <c:v>36031.5</c:v>
                </c:pt>
                <c:pt idx="3112">
                  <c:v>36029.4</c:v>
                </c:pt>
                <c:pt idx="3113">
                  <c:v>36027.5</c:v>
                </c:pt>
                <c:pt idx="3114">
                  <c:v>36026.1</c:v>
                </c:pt>
                <c:pt idx="3115">
                  <c:v>36024.300000000003</c:v>
                </c:pt>
                <c:pt idx="3116">
                  <c:v>36022.6</c:v>
                </c:pt>
                <c:pt idx="3117">
                  <c:v>36021.800000000003</c:v>
                </c:pt>
                <c:pt idx="3118">
                  <c:v>36020.1</c:v>
                </c:pt>
                <c:pt idx="3119">
                  <c:v>36019</c:v>
                </c:pt>
                <c:pt idx="3120">
                  <c:v>36017.800000000003</c:v>
                </c:pt>
                <c:pt idx="3121">
                  <c:v>36016.6</c:v>
                </c:pt>
                <c:pt idx="3122">
                  <c:v>36015.1</c:v>
                </c:pt>
                <c:pt idx="3123">
                  <c:v>36013.599999999999</c:v>
                </c:pt>
                <c:pt idx="3124">
                  <c:v>36011.300000000003</c:v>
                </c:pt>
                <c:pt idx="3125">
                  <c:v>36008.5</c:v>
                </c:pt>
                <c:pt idx="3126">
                  <c:v>36006.1</c:v>
                </c:pt>
                <c:pt idx="3127">
                  <c:v>36004.300000000003</c:v>
                </c:pt>
                <c:pt idx="3128">
                  <c:v>36002.5</c:v>
                </c:pt>
                <c:pt idx="3129">
                  <c:v>36001.5</c:v>
                </c:pt>
                <c:pt idx="3130">
                  <c:v>35999.599999999999</c:v>
                </c:pt>
                <c:pt idx="3131">
                  <c:v>35997.5</c:v>
                </c:pt>
                <c:pt idx="3132">
                  <c:v>35994.699999999997</c:v>
                </c:pt>
                <c:pt idx="3133">
                  <c:v>35992.300000000003</c:v>
                </c:pt>
                <c:pt idx="3134">
                  <c:v>35989.800000000003</c:v>
                </c:pt>
                <c:pt idx="3135">
                  <c:v>35987.1</c:v>
                </c:pt>
                <c:pt idx="3136">
                  <c:v>35984.199999999997</c:v>
                </c:pt>
                <c:pt idx="3137">
                  <c:v>35981</c:v>
                </c:pt>
                <c:pt idx="3138">
                  <c:v>35977.1</c:v>
                </c:pt>
                <c:pt idx="3139">
                  <c:v>35972.300000000003</c:v>
                </c:pt>
                <c:pt idx="3140">
                  <c:v>35966.699999999997</c:v>
                </c:pt>
                <c:pt idx="3141">
                  <c:v>35960.5</c:v>
                </c:pt>
                <c:pt idx="3142">
                  <c:v>35953.699999999997</c:v>
                </c:pt>
                <c:pt idx="3143">
                  <c:v>35944.400000000001</c:v>
                </c:pt>
                <c:pt idx="3144">
                  <c:v>35936.5</c:v>
                </c:pt>
                <c:pt idx="3145">
                  <c:v>35928.1</c:v>
                </c:pt>
                <c:pt idx="3146">
                  <c:v>35919.5</c:v>
                </c:pt>
                <c:pt idx="3147">
                  <c:v>35912.800000000003</c:v>
                </c:pt>
                <c:pt idx="3148">
                  <c:v>35903.800000000003</c:v>
                </c:pt>
                <c:pt idx="3149">
                  <c:v>35896.9</c:v>
                </c:pt>
                <c:pt idx="3150">
                  <c:v>35887.699999999997</c:v>
                </c:pt>
                <c:pt idx="3151">
                  <c:v>35880.800000000003</c:v>
                </c:pt>
                <c:pt idx="3152">
                  <c:v>35869.300000000003</c:v>
                </c:pt>
                <c:pt idx="3153">
                  <c:v>35862.5</c:v>
                </c:pt>
                <c:pt idx="3154">
                  <c:v>35853.599999999999</c:v>
                </c:pt>
                <c:pt idx="3155">
                  <c:v>35847.1</c:v>
                </c:pt>
                <c:pt idx="3156">
                  <c:v>35838.6</c:v>
                </c:pt>
                <c:pt idx="3157">
                  <c:v>35830.6</c:v>
                </c:pt>
                <c:pt idx="3158">
                  <c:v>35822.9</c:v>
                </c:pt>
                <c:pt idx="3159">
                  <c:v>35817.5</c:v>
                </c:pt>
                <c:pt idx="3160">
                  <c:v>35810.800000000003</c:v>
                </c:pt>
                <c:pt idx="3161">
                  <c:v>35804.699999999997</c:v>
                </c:pt>
                <c:pt idx="3162">
                  <c:v>35800.6</c:v>
                </c:pt>
                <c:pt idx="3163">
                  <c:v>35795.800000000003</c:v>
                </c:pt>
                <c:pt idx="3164">
                  <c:v>35791.800000000003</c:v>
                </c:pt>
                <c:pt idx="3165">
                  <c:v>35790.1</c:v>
                </c:pt>
                <c:pt idx="3166">
                  <c:v>35787.4</c:v>
                </c:pt>
                <c:pt idx="3167">
                  <c:v>35785.699999999997</c:v>
                </c:pt>
                <c:pt idx="3168">
                  <c:v>35785.1</c:v>
                </c:pt>
                <c:pt idx="3169">
                  <c:v>35785.199999999997</c:v>
                </c:pt>
                <c:pt idx="3170">
                  <c:v>35785.800000000003</c:v>
                </c:pt>
                <c:pt idx="3171">
                  <c:v>35787.300000000003</c:v>
                </c:pt>
                <c:pt idx="3172">
                  <c:v>35789.5</c:v>
                </c:pt>
                <c:pt idx="3173">
                  <c:v>35791.5</c:v>
                </c:pt>
                <c:pt idx="3174">
                  <c:v>35794.800000000003</c:v>
                </c:pt>
                <c:pt idx="3175">
                  <c:v>35796.699999999997</c:v>
                </c:pt>
                <c:pt idx="3176">
                  <c:v>35800.699999999997</c:v>
                </c:pt>
                <c:pt idx="3177">
                  <c:v>35805.300000000003</c:v>
                </c:pt>
                <c:pt idx="3178">
                  <c:v>35810.199999999997</c:v>
                </c:pt>
                <c:pt idx="3179">
                  <c:v>35812.800000000003</c:v>
                </c:pt>
                <c:pt idx="3180">
                  <c:v>35818.300000000003</c:v>
                </c:pt>
                <c:pt idx="3181">
                  <c:v>35824</c:v>
                </c:pt>
                <c:pt idx="3182">
                  <c:v>35828.5</c:v>
                </c:pt>
                <c:pt idx="3183">
                  <c:v>35833</c:v>
                </c:pt>
                <c:pt idx="3184">
                  <c:v>35839.199999999997</c:v>
                </c:pt>
                <c:pt idx="3185">
                  <c:v>35843.800000000003</c:v>
                </c:pt>
                <c:pt idx="3186">
                  <c:v>35848.5</c:v>
                </c:pt>
                <c:pt idx="3187">
                  <c:v>35853.199999999997</c:v>
                </c:pt>
                <c:pt idx="3188">
                  <c:v>35856.300000000003</c:v>
                </c:pt>
                <c:pt idx="3189">
                  <c:v>35862.5</c:v>
                </c:pt>
                <c:pt idx="3190">
                  <c:v>35865.5</c:v>
                </c:pt>
                <c:pt idx="3191">
                  <c:v>35871.4</c:v>
                </c:pt>
                <c:pt idx="3192">
                  <c:v>35874.300000000003</c:v>
                </c:pt>
                <c:pt idx="3193">
                  <c:v>35878.5</c:v>
                </c:pt>
                <c:pt idx="3194">
                  <c:v>35882.6</c:v>
                </c:pt>
                <c:pt idx="3195">
                  <c:v>35886.400000000001</c:v>
                </c:pt>
                <c:pt idx="3196">
                  <c:v>35888.9</c:v>
                </c:pt>
                <c:pt idx="3197">
                  <c:v>35892.400000000001</c:v>
                </c:pt>
                <c:pt idx="3198">
                  <c:v>35895.599999999999</c:v>
                </c:pt>
                <c:pt idx="3199">
                  <c:v>35899.5</c:v>
                </c:pt>
                <c:pt idx="3200">
                  <c:v>35901.300000000003</c:v>
                </c:pt>
                <c:pt idx="3201">
                  <c:v>35904.300000000003</c:v>
                </c:pt>
                <c:pt idx="3202">
                  <c:v>35906.199999999997</c:v>
                </c:pt>
                <c:pt idx="3203">
                  <c:v>35907.800000000003</c:v>
                </c:pt>
                <c:pt idx="3204">
                  <c:v>35908.9</c:v>
                </c:pt>
                <c:pt idx="3205">
                  <c:v>35909.599999999999</c:v>
                </c:pt>
                <c:pt idx="3206">
                  <c:v>35909.9</c:v>
                </c:pt>
                <c:pt idx="3207">
                  <c:v>35909.9</c:v>
                </c:pt>
                <c:pt idx="3208">
                  <c:v>35909.800000000003</c:v>
                </c:pt>
                <c:pt idx="3209">
                  <c:v>35909.699999999997</c:v>
                </c:pt>
                <c:pt idx="3210">
                  <c:v>35909.599999999999</c:v>
                </c:pt>
                <c:pt idx="3211">
                  <c:v>35909.5</c:v>
                </c:pt>
                <c:pt idx="3212">
                  <c:v>35909.300000000003</c:v>
                </c:pt>
                <c:pt idx="3213">
                  <c:v>35909.1</c:v>
                </c:pt>
                <c:pt idx="3214">
                  <c:v>35908.9</c:v>
                </c:pt>
                <c:pt idx="3215">
                  <c:v>35908.699999999997</c:v>
                </c:pt>
                <c:pt idx="3216">
                  <c:v>35908.400000000001</c:v>
                </c:pt>
                <c:pt idx="3217">
                  <c:v>35908.1</c:v>
                </c:pt>
                <c:pt idx="3218">
                  <c:v>35907.9</c:v>
                </c:pt>
                <c:pt idx="3219">
                  <c:v>35907.599999999999</c:v>
                </c:pt>
                <c:pt idx="3220">
                  <c:v>35907.199999999997</c:v>
                </c:pt>
                <c:pt idx="3221">
                  <c:v>35906.9</c:v>
                </c:pt>
                <c:pt idx="3222">
                  <c:v>35906.300000000003</c:v>
                </c:pt>
                <c:pt idx="3223">
                  <c:v>35905.800000000003</c:v>
                </c:pt>
                <c:pt idx="3224">
                  <c:v>35905.4</c:v>
                </c:pt>
                <c:pt idx="3225">
                  <c:v>35904.699999999997</c:v>
                </c:pt>
                <c:pt idx="3226">
                  <c:v>35904.300000000003</c:v>
                </c:pt>
                <c:pt idx="3227">
                  <c:v>35903.5</c:v>
                </c:pt>
                <c:pt idx="3228">
                  <c:v>35903.1</c:v>
                </c:pt>
                <c:pt idx="3229">
                  <c:v>35902.400000000001</c:v>
                </c:pt>
                <c:pt idx="3230">
                  <c:v>35901.9</c:v>
                </c:pt>
                <c:pt idx="3231">
                  <c:v>35901</c:v>
                </c:pt>
                <c:pt idx="3232">
                  <c:v>35900.199999999997</c:v>
                </c:pt>
                <c:pt idx="3233">
                  <c:v>35899.699999999997</c:v>
                </c:pt>
                <c:pt idx="3234">
                  <c:v>35898.9</c:v>
                </c:pt>
                <c:pt idx="3235">
                  <c:v>35897.800000000003</c:v>
                </c:pt>
                <c:pt idx="3236">
                  <c:v>35897</c:v>
                </c:pt>
                <c:pt idx="3237">
                  <c:v>35896.1</c:v>
                </c:pt>
                <c:pt idx="3238">
                  <c:v>35895.199999999997</c:v>
                </c:pt>
                <c:pt idx="3239">
                  <c:v>35894.199999999997</c:v>
                </c:pt>
                <c:pt idx="3240">
                  <c:v>35893.300000000003</c:v>
                </c:pt>
                <c:pt idx="3241">
                  <c:v>35892</c:v>
                </c:pt>
                <c:pt idx="3242">
                  <c:v>35890.6</c:v>
                </c:pt>
                <c:pt idx="3243">
                  <c:v>35888.9</c:v>
                </c:pt>
                <c:pt idx="3244">
                  <c:v>35887.800000000003</c:v>
                </c:pt>
                <c:pt idx="3245">
                  <c:v>35886.400000000001</c:v>
                </c:pt>
                <c:pt idx="3246">
                  <c:v>35884.9</c:v>
                </c:pt>
                <c:pt idx="3247">
                  <c:v>35882.9</c:v>
                </c:pt>
                <c:pt idx="3248">
                  <c:v>35880.199999999997</c:v>
                </c:pt>
                <c:pt idx="3249">
                  <c:v>35877.699999999997</c:v>
                </c:pt>
                <c:pt idx="3250">
                  <c:v>35872.5</c:v>
                </c:pt>
                <c:pt idx="3251">
                  <c:v>35867.699999999997</c:v>
                </c:pt>
                <c:pt idx="3252">
                  <c:v>35862.1</c:v>
                </c:pt>
                <c:pt idx="3253">
                  <c:v>35854.400000000001</c:v>
                </c:pt>
                <c:pt idx="3254">
                  <c:v>35847.599999999999</c:v>
                </c:pt>
                <c:pt idx="3255">
                  <c:v>35842.1</c:v>
                </c:pt>
                <c:pt idx="3256">
                  <c:v>35832.400000000001</c:v>
                </c:pt>
                <c:pt idx="3257">
                  <c:v>35824.1</c:v>
                </c:pt>
                <c:pt idx="3258">
                  <c:v>35815.4</c:v>
                </c:pt>
                <c:pt idx="3259">
                  <c:v>35808.699999999997</c:v>
                </c:pt>
                <c:pt idx="3260">
                  <c:v>35799.300000000003</c:v>
                </c:pt>
                <c:pt idx="3261">
                  <c:v>35789.699999999997</c:v>
                </c:pt>
                <c:pt idx="3262">
                  <c:v>35782.400000000001</c:v>
                </c:pt>
                <c:pt idx="3263">
                  <c:v>35769.699999999997</c:v>
                </c:pt>
                <c:pt idx="3264">
                  <c:v>35759.5</c:v>
                </c:pt>
                <c:pt idx="3265">
                  <c:v>35749</c:v>
                </c:pt>
                <c:pt idx="3266">
                  <c:v>35738.400000000001</c:v>
                </c:pt>
                <c:pt idx="3267">
                  <c:v>35730.400000000001</c:v>
                </c:pt>
                <c:pt idx="3268">
                  <c:v>35714.400000000001</c:v>
                </c:pt>
                <c:pt idx="3269">
                  <c:v>35698.400000000001</c:v>
                </c:pt>
                <c:pt idx="3270">
                  <c:v>35687.800000000003</c:v>
                </c:pt>
                <c:pt idx="3271">
                  <c:v>35677.300000000003</c:v>
                </c:pt>
                <c:pt idx="3272">
                  <c:v>35666.9</c:v>
                </c:pt>
                <c:pt idx="3273">
                  <c:v>35654.199999999997</c:v>
                </c:pt>
                <c:pt idx="3274">
                  <c:v>35646.800000000003</c:v>
                </c:pt>
                <c:pt idx="3275">
                  <c:v>35637</c:v>
                </c:pt>
                <c:pt idx="3276">
                  <c:v>35627.300000000003</c:v>
                </c:pt>
                <c:pt idx="3277">
                  <c:v>35619.5</c:v>
                </c:pt>
                <c:pt idx="3278">
                  <c:v>35605.800000000003</c:v>
                </c:pt>
                <c:pt idx="3279">
                  <c:v>35597.1</c:v>
                </c:pt>
                <c:pt idx="3280">
                  <c:v>35585</c:v>
                </c:pt>
                <c:pt idx="3281">
                  <c:v>35566.199999999997</c:v>
                </c:pt>
                <c:pt idx="3282">
                  <c:v>35556.400000000001</c:v>
                </c:pt>
                <c:pt idx="3283">
                  <c:v>35543.1</c:v>
                </c:pt>
                <c:pt idx="3284">
                  <c:v>35529.599999999999</c:v>
                </c:pt>
                <c:pt idx="3285">
                  <c:v>35519.4</c:v>
                </c:pt>
                <c:pt idx="3286">
                  <c:v>35505.599999999999</c:v>
                </c:pt>
                <c:pt idx="3287">
                  <c:v>35495.199999999997</c:v>
                </c:pt>
                <c:pt idx="3288">
                  <c:v>35481.300000000003</c:v>
                </c:pt>
                <c:pt idx="3289">
                  <c:v>35467.5</c:v>
                </c:pt>
                <c:pt idx="3290">
                  <c:v>35453.800000000003</c:v>
                </c:pt>
                <c:pt idx="3291">
                  <c:v>35443.599999999999</c:v>
                </c:pt>
                <c:pt idx="3292">
                  <c:v>35426.9</c:v>
                </c:pt>
                <c:pt idx="3293">
                  <c:v>35413.9</c:v>
                </c:pt>
                <c:pt idx="3294">
                  <c:v>35404.400000000001</c:v>
                </c:pt>
                <c:pt idx="3295">
                  <c:v>35392.1</c:v>
                </c:pt>
                <c:pt idx="3296">
                  <c:v>35380.199999999997</c:v>
                </c:pt>
                <c:pt idx="3297">
                  <c:v>35368.9</c:v>
                </c:pt>
                <c:pt idx="3298">
                  <c:v>35360.800000000003</c:v>
                </c:pt>
                <c:pt idx="3299">
                  <c:v>35350.699999999997</c:v>
                </c:pt>
                <c:pt idx="3300">
                  <c:v>35341.199999999997</c:v>
                </c:pt>
                <c:pt idx="3301">
                  <c:v>35334.6</c:v>
                </c:pt>
                <c:pt idx="3302">
                  <c:v>35324.699999999997</c:v>
                </c:pt>
                <c:pt idx="3303">
                  <c:v>35319.4</c:v>
                </c:pt>
                <c:pt idx="3304">
                  <c:v>35313.199999999997</c:v>
                </c:pt>
                <c:pt idx="3305">
                  <c:v>35309.199999999997</c:v>
                </c:pt>
                <c:pt idx="3306">
                  <c:v>35304.9</c:v>
                </c:pt>
                <c:pt idx="3307">
                  <c:v>35302.400000000001</c:v>
                </c:pt>
                <c:pt idx="3308">
                  <c:v>35300.1</c:v>
                </c:pt>
                <c:pt idx="3309">
                  <c:v>35297</c:v>
                </c:pt>
                <c:pt idx="3310">
                  <c:v>35294.800000000003</c:v>
                </c:pt>
                <c:pt idx="3311">
                  <c:v>35291.9</c:v>
                </c:pt>
                <c:pt idx="3312">
                  <c:v>35289.800000000003</c:v>
                </c:pt>
                <c:pt idx="3313">
                  <c:v>35287</c:v>
                </c:pt>
                <c:pt idx="3314">
                  <c:v>35284.9</c:v>
                </c:pt>
                <c:pt idx="3315">
                  <c:v>35282.9</c:v>
                </c:pt>
                <c:pt idx="3316">
                  <c:v>35280.300000000003</c:v>
                </c:pt>
                <c:pt idx="3317">
                  <c:v>35278.400000000001</c:v>
                </c:pt>
                <c:pt idx="3318">
                  <c:v>35276.6</c:v>
                </c:pt>
                <c:pt idx="3319">
                  <c:v>35274.1</c:v>
                </c:pt>
                <c:pt idx="3320">
                  <c:v>35272.400000000001</c:v>
                </c:pt>
                <c:pt idx="3321">
                  <c:v>35270.699999999997</c:v>
                </c:pt>
                <c:pt idx="3322">
                  <c:v>35269.1</c:v>
                </c:pt>
                <c:pt idx="3323">
                  <c:v>35267</c:v>
                </c:pt>
                <c:pt idx="3324">
                  <c:v>35265</c:v>
                </c:pt>
                <c:pt idx="3325">
                  <c:v>35263.1</c:v>
                </c:pt>
                <c:pt idx="3326">
                  <c:v>35261.699999999997</c:v>
                </c:pt>
                <c:pt idx="3327">
                  <c:v>35260.400000000001</c:v>
                </c:pt>
                <c:pt idx="3328">
                  <c:v>35259.199999999997</c:v>
                </c:pt>
                <c:pt idx="3329">
                  <c:v>35257.599999999999</c:v>
                </c:pt>
                <c:pt idx="3330">
                  <c:v>35256.5</c:v>
                </c:pt>
                <c:pt idx="3331">
                  <c:v>35255.5</c:v>
                </c:pt>
                <c:pt idx="3332">
                  <c:v>35254.6</c:v>
                </c:pt>
                <c:pt idx="3333">
                  <c:v>35253.699999999997</c:v>
                </c:pt>
                <c:pt idx="3334">
                  <c:v>35253.1</c:v>
                </c:pt>
                <c:pt idx="3335">
                  <c:v>35252.1</c:v>
                </c:pt>
                <c:pt idx="3336">
                  <c:v>35251.5</c:v>
                </c:pt>
                <c:pt idx="3337">
                  <c:v>35251.1</c:v>
                </c:pt>
                <c:pt idx="3338">
                  <c:v>35250.400000000001</c:v>
                </c:pt>
                <c:pt idx="3339">
                  <c:v>35250.1</c:v>
                </c:pt>
                <c:pt idx="3340">
                  <c:v>35249.800000000003</c:v>
                </c:pt>
                <c:pt idx="3341">
                  <c:v>35249.5</c:v>
                </c:pt>
                <c:pt idx="3342">
                  <c:v>35249.300000000003</c:v>
                </c:pt>
                <c:pt idx="3343">
                  <c:v>35249.1</c:v>
                </c:pt>
                <c:pt idx="3344">
                  <c:v>35249</c:v>
                </c:pt>
                <c:pt idx="3345">
                  <c:v>35249</c:v>
                </c:pt>
                <c:pt idx="3346">
                  <c:v>35249.1</c:v>
                </c:pt>
                <c:pt idx="3347">
                  <c:v>35249.1</c:v>
                </c:pt>
                <c:pt idx="3348">
                  <c:v>35249.199999999997</c:v>
                </c:pt>
                <c:pt idx="3349">
                  <c:v>35249.300000000003</c:v>
                </c:pt>
                <c:pt idx="3350">
                  <c:v>35249.4</c:v>
                </c:pt>
                <c:pt idx="3351">
                  <c:v>35249.5</c:v>
                </c:pt>
                <c:pt idx="3352">
                  <c:v>35249.599999999999</c:v>
                </c:pt>
                <c:pt idx="3353">
                  <c:v>35249.699999999997</c:v>
                </c:pt>
                <c:pt idx="3354">
                  <c:v>35249.800000000003</c:v>
                </c:pt>
                <c:pt idx="3355">
                  <c:v>35249.9</c:v>
                </c:pt>
                <c:pt idx="3356">
                  <c:v>35250.1</c:v>
                </c:pt>
                <c:pt idx="3357">
                  <c:v>35250.199999999997</c:v>
                </c:pt>
                <c:pt idx="3358">
                  <c:v>35250.400000000001</c:v>
                </c:pt>
                <c:pt idx="3359">
                  <c:v>35250.5</c:v>
                </c:pt>
                <c:pt idx="3360">
                  <c:v>35250.699999999997</c:v>
                </c:pt>
                <c:pt idx="3361">
                  <c:v>35250.9</c:v>
                </c:pt>
                <c:pt idx="3362">
                  <c:v>35251</c:v>
                </c:pt>
                <c:pt idx="3363">
                  <c:v>35251.199999999997</c:v>
                </c:pt>
                <c:pt idx="3364">
                  <c:v>35251.4</c:v>
                </c:pt>
                <c:pt idx="3365">
                  <c:v>35251.599999999999</c:v>
                </c:pt>
                <c:pt idx="3366">
                  <c:v>35251.9</c:v>
                </c:pt>
                <c:pt idx="3367">
                  <c:v>35252.1</c:v>
                </c:pt>
                <c:pt idx="3368">
                  <c:v>35252.199999999997</c:v>
                </c:pt>
                <c:pt idx="3369">
                  <c:v>35252.6</c:v>
                </c:pt>
                <c:pt idx="3370">
                  <c:v>35252.800000000003</c:v>
                </c:pt>
                <c:pt idx="3371">
                  <c:v>35253</c:v>
                </c:pt>
                <c:pt idx="3372">
                  <c:v>35253.199999999997</c:v>
                </c:pt>
                <c:pt idx="3373">
                  <c:v>35253.300000000003</c:v>
                </c:pt>
                <c:pt idx="3374">
                  <c:v>35253.5</c:v>
                </c:pt>
                <c:pt idx="3375">
                  <c:v>35253.699999999997</c:v>
                </c:pt>
                <c:pt idx="3376">
                  <c:v>35253.9</c:v>
                </c:pt>
                <c:pt idx="3377">
                  <c:v>35254</c:v>
                </c:pt>
                <c:pt idx="3378">
                  <c:v>35254.199999999997</c:v>
                </c:pt>
                <c:pt idx="3379">
                  <c:v>35254.300000000003</c:v>
                </c:pt>
                <c:pt idx="3380">
                  <c:v>35254.5</c:v>
                </c:pt>
                <c:pt idx="3381">
                  <c:v>35254.6</c:v>
                </c:pt>
                <c:pt idx="3382">
                  <c:v>35254.699999999997</c:v>
                </c:pt>
                <c:pt idx="3383">
                  <c:v>35254.699999999997</c:v>
                </c:pt>
                <c:pt idx="3384">
                  <c:v>35254.699999999997</c:v>
                </c:pt>
                <c:pt idx="3385">
                  <c:v>35254.400000000001</c:v>
                </c:pt>
                <c:pt idx="3386">
                  <c:v>35253.800000000003</c:v>
                </c:pt>
                <c:pt idx="3387">
                  <c:v>35252.800000000003</c:v>
                </c:pt>
                <c:pt idx="3388">
                  <c:v>35251.4</c:v>
                </c:pt>
                <c:pt idx="3389">
                  <c:v>35249.800000000003</c:v>
                </c:pt>
                <c:pt idx="3390">
                  <c:v>35247.9</c:v>
                </c:pt>
                <c:pt idx="3391">
                  <c:v>35244.800000000003</c:v>
                </c:pt>
                <c:pt idx="3392">
                  <c:v>35240.300000000003</c:v>
                </c:pt>
                <c:pt idx="3393">
                  <c:v>35237.300000000003</c:v>
                </c:pt>
                <c:pt idx="3394">
                  <c:v>35234</c:v>
                </c:pt>
                <c:pt idx="3395">
                  <c:v>35229.300000000003</c:v>
                </c:pt>
                <c:pt idx="3396">
                  <c:v>35225.5</c:v>
                </c:pt>
                <c:pt idx="3397">
                  <c:v>35220.199999999997</c:v>
                </c:pt>
                <c:pt idx="3398">
                  <c:v>35214.5</c:v>
                </c:pt>
                <c:pt idx="3399">
                  <c:v>35210</c:v>
                </c:pt>
                <c:pt idx="3400">
                  <c:v>35203.800000000003</c:v>
                </c:pt>
                <c:pt idx="3401">
                  <c:v>35199</c:v>
                </c:pt>
                <c:pt idx="3402">
                  <c:v>35192.400000000001</c:v>
                </c:pt>
                <c:pt idx="3403">
                  <c:v>35185.599999999999</c:v>
                </c:pt>
                <c:pt idx="3404">
                  <c:v>35180.400000000001</c:v>
                </c:pt>
                <c:pt idx="3405">
                  <c:v>35173.300000000003</c:v>
                </c:pt>
                <c:pt idx="3406">
                  <c:v>35168</c:v>
                </c:pt>
                <c:pt idx="3407">
                  <c:v>35162.5</c:v>
                </c:pt>
                <c:pt idx="3408">
                  <c:v>35155.199999999997</c:v>
                </c:pt>
                <c:pt idx="3409">
                  <c:v>35149.699999999997</c:v>
                </c:pt>
                <c:pt idx="3410">
                  <c:v>35144.199999999997</c:v>
                </c:pt>
                <c:pt idx="3411">
                  <c:v>35138.699999999997</c:v>
                </c:pt>
                <c:pt idx="3412">
                  <c:v>35131.4</c:v>
                </c:pt>
                <c:pt idx="3413">
                  <c:v>35124.1</c:v>
                </c:pt>
                <c:pt idx="3414">
                  <c:v>35116.9</c:v>
                </c:pt>
                <c:pt idx="3415">
                  <c:v>35104.6</c:v>
                </c:pt>
                <c:pt idx="3416">
                  <c:v>35094.400000000001</c:v>
                </c:pt>
                <c:pt idx="3417">
                  <c:v>35087.9</c:v>
                </c:pt>
                <c:pt idx="3418">
                  <c:v>35081.199999999997</c:v>
                </c:pt>
                <c:pt idx="3419">
                  <c:v>35077.800000000003</c:v>
                </c:pt>
                <c:pt idx="3420">
                  <c:v>35070.9</c:v>
                </c:pt>
                <c:pt idx="3421">
                  <c:v>35063.9</c:v>
                </c:pt>
                <c:pt idx="3422">
                  <c:v>35056.800000000003</c:v>
                </c:pt>
                <c:pt idx="3423">
                  <c:v>35047.699999999997</c:v>
                </c:pt>
                <c:pt idx="3424">
                  <c:v>35040.199999999997</c:v>
                </c:pt>
                <c:pt idx="3425">
                  <c:v>35032.699999999997</c:v>
                </c:pt>
                <c:pt idx="3426">
                  <c:v>35025</c:v>
                </c:pt>
                <c:pt idx="3427">
                  <c:v>35017.199999999997</c:v>
                </c:pt>
                <c:pt idx="3428">
                  <c:v>35009.300000000003</c:v>
                </c:pt>
                <c:pt idx="3429">
                  <c:v>35001.300000000003</c:v>
                </c:pt>
                <c:pt idx="3430">
                  <c:v>34993.199999999997</c:v>
                </c:pt>
                <c:pt idx="3431">
                  <c:v>34985</c:v>
                </c:pt>
                <c:pt idx="3432">
                  <c:v>34978.800000000003</c:v>
                </c:pt>
                <c:pt idx="3433">
                  <c:v>34968.300000000003</c:v>
                </c:pt>
                <c:pt idx="3434">
                  <c:v>34957.599999999999</c:v>
                </c:pt>
                <c:pt idx="3435">
                  <c:v>34949</c:v>
                </c:pt>
                <c:pt idx="3436">
                  <c:v>34942.5</c:v>
                </c:pt>
                <c:pt idx="3437">
                  <c:v>34933.699999999997</c:v>
                </c:pt>
                <c:pt idx="3438">
                  <c:v>34924.800000000003</c:v>
                </c:pt>
                <c:pt idx="3439">
                  <c:v>34918.1</c:v>
                </c:pt>
                <c:pt idx="3440">
                  <c:v>34909.1</c:v>
                </c:pt>
                <c:pt idx="3441">
                  <c:v>34900</c:v>
                </c:pt>
                <c:pt idx="3442">
                  <c:v>34893.199999999997</c:v>
                </c:pt>
                <c:pt idx="3443">
                  <c:v>34883.5</c:v>
                </c:pt>
              </c:numCache>
            </c:numRef>
          </c:yVal>
          <c:smooth val="0"/>
          <c:extLst>
            <c:ext xmlns:c16="http://schemas.microsoft.com/office/drawing/2014/chart" uri="{C3380CC4-5D6E-409C-BE32-E72D297353CC}">
              <c16:uniqueId val="{00000004-397F-471E-BC87-6BA4FF994FBD}"/>
            </c:ext>
          </c:extLst>
        </c:ser>
        <c:ser>
          <c:idx val="4"/>
          <c:order val="5"/>
          <c:tx>
            <c:v>SC-0.86-3-H-0.5-35</c:v>
          </c:tx>
          <c:spPr>
            <a:ln w="19050">
              <a:solidFill>
                <a:schemeClr val="tx1"/>
              </a:solidFill>
              <a:prstDash val="dash"/>
            </a:ln>
          </c:spPr>
          <c:marker>
            <c:symbol val="none"/>
          </c:marker>
          <c:xVal>
            <c:numRef>
              <c:f>'Commercially-available - 3'!$H$4:$H$10003</c:f>
              <c:numCache>
                <c:formatCode>General</c:formatCode>
                <c:ptCount val="10000"/>
                <c:pt idx="0">
                  <c:v>0</c:v>
                </c:pt>
                <c:pt idx="1">
                  <c:v>5.0000000000000001E-4</c:v>
                </c:pt>
                <c:pt idx="2">
                  <c:v>1E-3</c:v>
                </c:pt>
                <c:pt idx="3">
                  <c:v>1.5E-3</c:v>
                </c:pt>
                <c:pt idx="4">
                  <c:v>2E-3</c:v>
                </c:pt>
                <c:pt idx="5">
                  <c:v>3.0000000000000001E-3</c:v>
                </c:pt>
                <c:pt idx="6">
                  <c:v>3.5000000000000001E-3</c:v>
                </c:pt>
                <c:pt idx="7">
                  <c:v>4.0000000000000001E-3</c:v>
                </c:pt>
                <c:pt idx="8">
                  <c:v>4.4999999999999997E-3</c:v>
                </c:pt>
                <c:pt idx="9">
                  <c:v>5.0000000000000001E-3</c:v>
                </c:pt>
                <c:pt idx="10">
                  <c:v>5.4999999999999997E-3</c:v>
                </c:pt>
                <c:pt idx="11">
                  <c:v>6.0000000000000001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5999999999999997E-2</c:v>
                </c:pt>
                <c:pt idx="72">
                  <c:v>3.6499999999999998E-2</c:v>
                </c:pt>
                <c:pt idx="73">
                  <c:v>3.6999999999999998E-2</c:v>
                </c:pt>
                <c:pt idx="74">
                  <c:v>3.7499999999999999E-2</c:v>
                </c:pt>
                <c:pt idx="75">
                  <c:v>3.7999999999999999E-2</c:v>
                </c:pt>
                <c:pt idx="76">
                  <c:v>3.85E-2</c:v>
                </c:pt>
                <c:pt idx="77">
                  <c:v>3.9E-2</c:v>
                </c:pt>
                <c:pt idx="78">
                  <c:v>3.95E-2</c:v>
                </c:pt>
                <c:pt idx="79">
                  <c:v>0.04</c:v>
                </c:pt>
                <c:pt idx="80">
                  <c:v>4.0500000000000001E-2</c:v>
                </c:pt>
                <c:pt idx="81">
                  <c:v>4.1000000000000002E-2</c:v>
                </c:pt>
                <c:pt idx="82">
                  <c:v>4.1500000000000002E-2</c:v>
                </c:pt>
                <c:pt idx="83">
                  <c:v>4.2000000000000003E-2</c:v>
                </c:pt>
                <c:pt idx="84">
                  <c:v>4.2500000000000003E-2</c:v>
                </c:pt>
                <c:pt idx="85">
                  <c:v>4.2999999999999997E-2</c:v>
                </c:pt>
                <c:pt idx="86">
                  <c:v>4.3499999999999997E-2</c:v>
                </c:pt>
                <c:pt idx="87">
                  <c:v>4.3999999999999997E-2</c:v>
                </c:pt>
                <c:pt idx="88">
                  <c:v>4.5499999999999999E-2</c:v>
                </c:pt>
                <c:pt idx="89">
                  <c:v>4.65E-2</c:v>
                </c:pt>
                <c:pt idx="90">
                  <c:v>4.7E-2</c:v>
                </c:pt>
                <c:pt idx="91">
                  <c:v>4.7500000000000001E-2</c:v>
                </c:pt>
                <c:pt idx="92">
                  <c:v>4.8000000000000001E-2</c:v>
                </c:pt>
                <c:pt idx="93">
                  <c:v>4.8500000000000001E-2</c:v>
                </c:pt>
                <c:pt idx="94">
                  <c:v>4.9000000000000002E-2</c:v>
                </c:pt>
                <c:pt idx="95">
                  <c:v>4.9500000000000002E-2</c:v>
                </c:pt>
                <c:pt idx="96">
                  <c:v>0.05</c:v>
                </c:pt>
                <c:pt idx="97">
                  <c:v>5.0500000000000003E-2</c:v>
                </c:pt>
                <c:pt idx="98">
                  <c:v>5.0999999999999997E-2</c:v>
                </c:pt>
                <c:pt idx="99">
                  <c:v>5.1999999999999998E-2</c:v>
                </c:pt>
                <c:pt idx="100">
                  <c:v>5.2499999999999998E-2</c:v>
                </c:pt>
                <c:pt idx="101">
                  <c:v>5.3499999999999999E-2</c:v>
                </c:pt>
                <c:pt idx="102">
                  <c:v>5.3999999999999999E-2</c:v>
                </c:pt>
                <c:pt idx="103">
                  <c:v>5.45E-2</c:v>
                </c:pt>
                <c:pt idx="104">
                  <c:v>5.5E-2</c:v>
                </c:pt>
                <c:pt idx="105">
                  <c:v>5.5500000000000001E-2</c:v>
                </c:pt>
                <c:pt idx="106">
                  <c:v>5.6000000000000001E-2</c:v>
                </c:pt>
                <c:pt idx="107">
                  <c:v>5.6500000000000002E-2</c:v>
                </c:pt>
                <c:pt idx="108">
                  <c:v>5.7000000000000002E-2</c:v>
                </c:pt>
                <c:pt idx="109">
                  <c:v>5.7500000000000002E-2</c:v>
                </c:pt>
                <c:pt idx="110">
                  <c:v>5.8000000000000003E-2</c:v>
                </c:pt>
                <c:pt idx="111">
                  <c:v>5.8500000000000003E-2</c:v>
                </c:pt>
                <c:pt idx="112">
                  <c:v>5.9499999999999997E-2</c:v>
                </c:pt>
                <c:pt idx="113">
                  <c:v>0.06</c:v>
                </c:pt>
                <c:pt idx="114">
                  <c:v>6.0499999999999998E-2</c:v>
                </c:pt>
                <c:pt idx="115">
                  <c:v>6.0999999999999999E-2</c:v>
                </c:pt>
                <c:pt idx="116">
                  <c:v>6.1499999999999999E-2</c:v>
                </c:pt>
                <c:pt idx="117">
                  <c:v>6.2E-2</c:v>
                </c:pt>
                <c:pt idx="118">
                  <c:v>6.25E-2</c:v>
                </c:pt>
                <c:pt idx="119">
                  <c:v>6.3E-2</c:v>
                </c:pt>
                <c:pt idx="120">
                  <c:v>6.3500000000000001E-2</c:v>
                </c:pt>
                <c:pt idx="121">
                  <c:v>6.4000000000000001E-2</c:v>
                </c:pt>
                <c:pt idx="122">
                  <c:v>6.4500000000000002E-2</c:v>
                </c:pt>
                <c:pt idx="123">
                  <c:v>6.5000000000000002E-2</c:v>
                </c:pt>
                <c:pt idx="124">
                  <c:v>6.5500000000000003E-2</c:v>
                </c:pt>
                <c:pt idx="125">
                  <c:v>6.6000000000000003E-2</c:v>
                </c:pt>
                <c:pt idx="126">
                  <c:v>6.6500000000000004E-2</c:v>
                </c:pt>
                <c:pt idx="127">
                  <c:v>6.7500000000000004E-2</c:v>
                </c:pt>
                <c:pt idx="128">
                  <c:v>6.8000000000000005E-2</c:v>
                </c:pt>
                <c:pt idx="129">
                  <c:v>6.8500000000000005E-2</c:v>
                </c:pt>
                <c:pt idx="130">
                  <c:v>6.9000000000000006E-2</c:v>
                </c:pt>
                <c:pt idx="131">
                  <c:v>6.9500000000000006E-2</c:v>
                </c:pt>
                <c:pt idx="132">
                  <c:v>7.0000000000000007E-2</c:v>
                </c:pt>
                <c:pt idx="133">
                  <c:v>7.0499999999999993E-2</c:v>
                </c:pt>
                <c:pt idx="134">
                  <c:v>7.1499999999999994E-2</c:v>
                </c:pt>
                <c:pt idx="135">
                  <c:v>7.2499999999999995E-2</c:v>
                </c:pt>
                <c:pt idx="136">
                  <c:v>7.2999999999999995E-2</c:v>
                </c:pt>
                <c:pt idx="137">
                  <c:v>7.3499999999999996E-2</c:v>
                </c:pt>
                <c:pt idx="138">
                  <c:v>7.3999999999999996E-2</c:v>
                </c:pt>
                <c:pt idx="139">
                  <c:v>7.4499999999999997E-2</c:v>
                </c:pt>
                <c:pt idx="140">
                  <c:v>7.4999999999999997E-2</c:v>
                </c:pt>
                <c:pt idx="141">
                  <c:v>7.5499999999999998E-2</c:v>
                </c:pt>
                <c:pt idx="142">
                  <c:v>7.5999999999999998E-2</c:v>
                </c:pt>
                <c:pt idx="143">
                  <c:v>7.6499999999999999E-2</c:v>
                </c:pt>
                <c:pt idx="144">
                  <c:v>7.6999999999999999E-2</c:v>
                </c:pt>
                <c:pt idx="145">
                  <c:v>7.7499999999999999E-2</c:v>
                </c:pt>
                <c:pt idx="146">
                  <c:v>7.8E-2</c:v>
                </c:pt>
                <c:pt idx="147">
                  <c:v>7.85E-2</c:v>
                </c:pt>
                <c:pt idx="148">
                  <c:v>7.9500000000000001E-2</c:v>
                </c:pt>
                <c:pt idx="149">
                  <c:v>0.08</c:v>
                </c:pt>
                <c:pt idx="150">
                  <c:v>8.0500000000000002E-2</c:v>
                </c:pt>
                <c:pt idx="151">
                  <c:v>8.1000000000000003E-2</c:v>
                </c:pt>
                <c:pt idx="152">
                  <c:v>8.1500000000000003E-2</c:v>
                </c:pt>
                <c:pt idx="153">
                  <c:v>8.2000000000000003E-2</c:v>
                </c:pt>
                <c:pt idx="154">
                  <c:v>8.2500000000000004E-2</c:v>
                </c:pt>
                <c:pt idx="155">
                  <c:v>8.3000000000000004E-2</c:v>
                </c:pt>
                <c:pt idx="156">
                  <c:v>8.3500000000000005E-2</c:v>
                </c:pt>
                <c:pt idx="157">
                  <c:v>8.4000000000000005E-2</c:v>
                </c:pt>
                <c:pt idx="158">
                  <c:v>8.4500000000000006E-2</c:v>
                </c:pt>
                <c:pt idx="159">
                  <c:v>8.5000000000000006E-2</c:v>
                </c:pt>
                <c:pt idx="160">
                  <c:v>8.5500000000000007E-2</c:v>
                </c:pt>
                <c:pt idx="161">
                  <c:v>8.5999999999999993E-2</c:v>
                </c:pt>
                <c:pt idx="162">
                  <c:v>8.6499999999999994E-2</c:v>
                </c:pt>
                <c:pt idx="163">
                  <c:v>8.6999999999999994E-2</c:v>
                </c:pt>
                <c:pt idx="164">
                  <c:v>8.7999999999999995E-2</c:v>
                </c:pt>
                <c:pt idx="165">
                  <c:v>8.8499999999999995E-2</c:v>
                </c:pt>
                <c:pt idx="166">
                  <c:v>8.8999999999999996E-2</c:v>
                </c:pt>
                <c:pt idx="167">
                  <c:v>8.9499999999999996E-2</c:v>
                </c:pt>
                <c:pt idx="168">
                  <c:v>0.09</c:v>
                </c:pt>
                <c:pt idx="169">
                  <c:v>9.0499999999999997E-2</c:v>
                </c:pt>
                <c:pt idx="170">
                  <c:v>9.0999999999999998E-2</c:v>
                </c:pt>
                <c:pt idx="171">
                  <c:v>9.1499999999999998E-2</c:v>
                </c:pt>
                <c:pt idx="172">
                  <c:v>9.1999999999999998E-2</c:v>
                </c:pt>
                <c:pt idx="173">
                  <c:v>9.2499999999999999E-2</c:v>
                </c:pt>
                <c:pt idx="174">
                  <c:v>9.2999999999999999E-2</c:v>
                </c:pt>
                <c:pt idx="175">
                  <c:v>9.35E-2</c:v>
                </c:pt>
                <c:pt idx="176">
                  <c:v>9.4E-2</c:v>
                </c:pt>
                <c:pt idx="177">
                  <c:v>9.4500000000000001E-2</c:v>
                </c:pt>
                <c:pt idx="178">
                  <c:v>9.5000000000000001E-2</c:v>
                </c:pt>
                <c:pt idx="179">
                  <c:v>9.5500000000000002E-2</c:v>
                </c:pt>
                <c:pt idx="180">
                  <c:v>9.6000000000000002E-2</c:v>
                </c:pt>
                <c:pt idx="181">
                  <c:v>9.6500000000000002E-2</c:v>
                </c:pt>
                <c:pt idx="182">
                  <c:v>9.7000000000000003E-2</c:v>
                </c:pt>
                <c:pt idx="183">
                  <c:v>9.7500000000000003E-2</c:v>
                </c:pt>
                <c:pt idx="184">
                  <c:v>9.8000000000000004E-2</c:v>
                </c:pt>
                <c:pt idx="185">
                  <c:v>9.8500000000000004E-2</c:v>
                </c:pt>
                <c:pt idx="186">
                  <c:v>9.9000000000000005E-2</c:v>
                </c:pt>
                <c:pt idx="187">
                  <c:v>9.9500000000000005E-2</c:v>
                </c:pt>
                <c:pt idx="188">
                  <c:v>0.1</c:v>
                </c:pt>
                <c:pt idx="189">
                  <c:v>0.10050000000000001</c:v>
                </c:pt>
                <c:pt idx="190">
                  <c:v>0.10150000000000001</c:v>
                </c:pt>
                <c:pt idx="191">
                  <c:v>0.10199999999999999</c:v>
                </c:pt>
                <c:pt idx="192">
                  <c:v>0.10249999999999999</c:v>
                </c:pt>
                <c:pt idx="193">
                  <c:v>0.10299999999999999</c:v>
                </c:pt>
                <c:pt idx="194">
                  <c:v>0.10349999999999999</c:v>
                </c:pt>
                <c:pt idx="195">
                  <c:v>0.104</c:v>
                </c:pt>
                <c:pt idx="196">
                  <c:v>0.1045</c:v>
                </c:pt>
                <c:pt idx="197">
                  <c:v>0.105</c:v>
                </c:pt>
                <c:pt idx="198">
                  <c:v>0.1055</c:v>
                </c:pt>
                <c:pt idx="199">
                  <c:v>0.1065</c:v>
                </c:pt>
                <c:pt idx="200">
                  <c:v>0.1075</c:v>
                </c:pt>
                <c:pt idx="201">
                  <c:v>0.1085</c:v>
                </c:pt>
                <c:pt idx="202">
                  <c:v>0.1095</c:v>
                </c:pt>
                <c:pt idx="203">
                  <c:v>0.1105</c:v>
                </c:pt>
                <c:pt idx="204">
                  <c:v>0.111</c:v>
                </c:pt>
                <c:pt idx="205">
                  <c:v>0.1115</c:v>
                </c:pt>
                <c:pt idx="206">
                  <c:v>0.112</c:v>
                </c:pt>
                <c:pt idx="207">
                  <c:v>0.1125</c:v>
                </c:pt>
                <c:pt idx="208">
                  <c:v>0.113</c:v>
                </c:pt>
                <c:pt idx="209">
                  <c:v>0.1135</c:v>
                </c:pt>
                <c:pt idx="210">
                  <c:v>0.114</c:v>
                </c:pt>
                <c:pt idx="211">
                  <c:v>0.1145</c:v>
                </c:pt>
                <c:pt idx="212">
                  <c:v>0.115</c:v>
                </c:pt>
                <c:pt idx="213">
                  <c:v>0.11550000000000001</c:v>
                </c:pt>
                <c:pt idx="214">
                  <c:v>0.11600000000000001</c:v>
                </c:pt>
                <c:pt idx="215">
                  <c:v>0.11650000000000001</c:v>
                </c:pt>
                <c:pt idx="216">
                  <c:v>0.11700000000000001</c:v>
                </c:pt>
                <c:pt idx="217">
                  <c:v>0.11749999999999999</c:v>
                </c:pt>
                <c:pt idx="218">
                  <c:v>0.11799999999999999</c:v>
                </c:pt>
                <c:pt idx="219">
                  <c:v>0.11849999999999999</c:v>
                </c:pt>
                <c:pt idx="220">
                  <c:v>0.11899999999999999</c:v>
                </c:pt>
                <c:pt idx="221">
                  <c:v>0.1195</c:v>
                </c:pt>
                <c:pt idx="222">
                  <c:v>0.12</c:v>
                </c:pt>
                <c:pt idx="223">
                  <c:v>0.1205</c:v>
                </c:pt>
                <c:pt idx="224">
                  <c:v>0.121</c:v>
                </c:pt>
                <c:pt idx="225">
                  <c:v>0.1215</c:v>
                </c:pt>
                <c:pt idx="226">
                  <c:v>0.1225</c:v>
                </c:pt>
                <c:pt idx="227">
                  <c:v>0.123</c:v>
                </c:pt>
                <c:pt idx="228">
                  <c:v>0.1235</c:v>
                </c:pt>
                <c:pt idx="229">
                  <c:v>0.124</c:v>
                </c:pt>
                <c:pt idx="230">
                  <c:v>0.1245</c:v>
                </c:pt>
                <c:pt idx="231">
                  <c:v>0.125</c:v>
                </c:pt>
                <c:pt idx="232">
                  <c:v>0.1255</c:v>
                </c:pt>
                <c:pt idx="233">
                  <c:v>0.1265</c:v>
                </c:pt>
                <c:pt idx="234">
                  <c:v>0.127</c:v>
                </c:pt>
                <c:pt idx="235">
                  <c:v>0.1275</c:v>
                </c:pt>
                <c:pt idx="236">
                  <c:v>0.128</c:v>
                </c:pt>
                <c:pt idx="237">
                  <c:v>0.1285</c:v>
                </c:pt>
                <c:pt idx="238">
                  <c:v>0.1295</c:v>
                </c:pt>
                <c:pt idx="239">
                  <c:v>0.13</c:v>
                </c:pt>
                <c:pt idx="240">
                  <c:v>0.1305</c:v>
                </c:pt>
                <c:pt idx="241">
                  <c:v>0.13100000000000001</c:v>
                </c:pt>
                <c:pt idx="242">
                  <c:v>0.13150000000000001</c:v>
                </c:pt>
                <c:pt idx="243">
                  <c:v>0.13200000000000001</c:v>
                </c:pt>
                <c:pt idx="244">
                  <c:v>0.13250000000000001</c:v>
                </c:pt>
                <c:pt idx="245">
                  <c:v>0.13300000000000001</c:v>
                </c:pt>
                <c:pt idx="246">
                  <c:v>0.13350000000000001</c:v>
                </c:pt>
                <c:pt idx="247">
                  <c:v>0.13400000000000001</c:v>
                </c:pt>
                <c:pt idx="248">
                  <c:v>0.13450000000000001</c:v>
                </c:pt>
                <c:pt idx="249">
                  <c:v>0.13500000000000001</c:v>
                </c:pt>
                <c:pt idx="250">
                  <c:v>0.13550000000000001</c:v>
                </c:pt>
                <c:pt idx="251">
                  <c:v>0.13600000000000001</c:v>
                </c:pt>
                <c:pt idx="252">
                  <c:v>0.13650000000000001</c:v>
                </c:pt>
                <c:pt idx="253">
                  <c:v>0.13700000000000001</c:v>
                </c:pt>
                <c:pt idx="254">
                  <c:v>0.13750000000000001</c:v>
                </c:pt>
                <c:pt idx="255">
                  <c:v>0.13800000000000001</c:v>
                </c:pt>
                <c:pt idx="256">
                  <c:v>0.13850000000000001</c:v>
                </c:pt>
                <c:pt idx="257">
                  <c:v>0.13950000000000001</c:v>
                </c:pt>
                <c:pt idx="258">
                  <c:v>0.14000000000000001</c:v>
                </c:pt>
                <c:pt idx="259">
                  <c:v>0.14050000000000001</c:v>
                </c:pt>
                <c:pt idx="260">
                  <c:v>0.14099999999999999</c:v>
                </c:pt>
                <c:pt idx="261">
                  <c:v>0.14149999999999999</c:v>
                </c:pt>
                <c:pt idx="262">
                  <c:v>0.14199999999999999</c:v>
                </c:pt>
                <c:pt idx="263">
                  <c:v>0.14249999999999999</c:v>
                </c:pt>
                <c:pt idx="264">
                  <c:v>0.14299999999999999</c:v>
                </c:pt>
                <c:pt idx="265">
                  <c:v>0.14349999999999999</c:v>
                </c:pt>
                <c:pt idx="266">
                  <c:v>0.14399999999999999</c:v>
                </c:pt>
                <c:pt idx="267">
                  <c:v>0.14449999999999999</c:v>
                </c:pt>
                <c:pt idx="268">
                  <c:v>0.14499999999999999</c:v>
                </c:pt>
                <c:pt idx="269">
                  <c:v>0.14549999999999999</c:v>
                </c:pt>
                <c:pt idx="270">
                  <c:v>0.14599999999999999</c:v>
                </c:pt>
                <c:pt idx="271">
                  <c:v>0.14649999999999999</c:v>
                </c:pt>
                <c:pt idx="272">
                  <c:v>0.14749999999999999</c:v>
                </c:pt>
                <c:pt idx="273">
                  <c:v>0.14799999999999999</c:v>
                </c:pt>
                <c:pt idx="274">
                  <c:v>0.14849999999999999</c:v>
                </c:pt>
                <c:pt idx="275">
                  <c:v>0.14899999999999999</c:v>
                </c:pt>
                <c:pt idx="276">
                  <c:v>0.14949999999999999</c:v>
                </c:pt>
                <c:pt idx="277">
                  <c:v>0.15</c:v>
                </c:pt>
                <c:pt idx="278">
                  <c:v>0.15049999999999999</c:v>
                </c:pt>
                <c:pt idx="279">
                  <c:v>0.151</c:v>
                </c:pt>
                <c:pt idx="280">
                  <c:v>0.152</c:v>
                </c:pt>
                <c:pt idx="281">
                  <c:v>0.1525</c:v>
                </c:pt>
                <c:pt idx="282">
                  <c:v>0.153</c:v>
                </c:pt>
                <c:pt idx="283">
                  <c:v>0.1535</c:v>
                </c:pt>
                <c:pt idx="284">
                  <c:v>0.154</c:v>
                </c:pt>
                <c:pt idx="285">
                  <c:v>0.1545</c:v>
                </c:pt>
                <c:pt idx="286">
                  <c:v>0.155</c:v>
                </c:pt>
                <c:pt idx="287">
                  <c:v>0.1555</c:v>
                </c:pt>
                <c:pt idx="288">
                  <c:v>0.156</c:v>
                </c:pt>
                <c:pt idx="289">
                  <c:v>0.1565</c:v>
                </c:pt>
                <c:pt idx="290">
                  <c:v>0.157</c:v>
                </c:pt>
                <c:pt idx="291">
                  <c:v>0.1575</c:v>
                </c:pt>
                <c:pt idx="292">
                  <c:v>0.158</c:v>
                </c:pt>
                <c:pt idx="293">
                  <c:v>0.1585</c:v>
                </c:pt>
                <c:pt idx="294">
                  <c:v>0.159</c:v>
                </c:pt>
                <c:pt idx="295">
                  <c:v>0.1595</c:v>
                </c:pt>
                <c:pt idx="296">
                  <c:v>0.1605</c:v>
                </c:pt>
                <c:pt idx="297">
                  <c:v>0.161</c:v>
                </c:pt>
                <c:pt idx="298">
                  <c:v>0.1615</c:v>
                </c:pt>
                <c:pt idx="299">
                  <c:v>0.16200000000000001</c:v>
                </c:pt>
                <c:pt idx="300">
                  <c:v>0.16250000000000001</c:v>
                </c:pt>
                <c:pt idx="301">
                  <c:v>0.16300000000000001</c:v>
                </c:pt>
                <c:pt idx="302">
                  <c:v>0.16350000000000001</c:v>
                </c:pt>
                <c:pt idx="303">
                  <c:v>0.16400000000000001</c:v>
                </c:pt>
                <c:pt idx="304">
                  <c:v>0.16500000000000001</c:v>
                </c:pt>
                <c:pt idx="305">
                  <c:v>0.16550000000000001</c:v>
                </c:pt>
                <c:pt idx="306">
                  <c:v>0.16600000000000001</c:v>
                </c:pt>
                <c:pt idx="307">
                  <c:v>0.16650000000000001</c:v>
                </c:pt>
                <c:pt idx="308">
                  <c:v>0.16700000000000001</c:v>
                </c:pt>
                <c:pt idx="309">
                  <c:v>0.16750000000000001</c:v>
                </c:pt>
                <c:pt idx="310">
                  <c:v>0.16800000000000001</c:v>
                </c:pt>
                <c:pt idx="311">
                  <c:v>0.16850000000000001</c:v>
                </c:pt>
                <c:pt idx="312">
                  <c:v>0.16900000000000001</c:v>
                </c:pt>
                <c:pt idx="313">
                  <c:v>0.16950000000000001</c:v>
                </c:pt>
                <c:pt idx="314">
                  <c:v>0.17</c:v>
                </c:pt>
                <c:pt idx="315">
                  <c:v>0.17050000000000001</c:v>
                </c:pt>
                <c:pt idx="316">
                  <c:v>0.17100000000000001</c:v>
                </c:pt>
                <c:pt idx="317">
                  <c:v>0.17150000000000001</c:v>
                </c:pt>
                <c:pt idx="318">
                  <c:v>0.17199999999999999</c:v>
                </c:pt>
                <c:pt idx="319">
                  <c:v>0.17249999999999999</c:v>
                </c:pt>
                <c:pt idx="320">
                  <c:v>0.17299999999999999</c:v>
                </c:pt>
                <c:pt idx="321">
                  <c:v>0.17349999999999999</c:v>
                </c:pt>
                <c:pt idx="322">
                  <c:v>0.17399999999999999</c:v>
                </c:pt>
                <c:pt idx="323">
                  <c:v>0.17449999999999999</c:v>
                </c:pt>
                <c:pt idx="324">
                  <c:v>0.17499999999999999</c:v>
                </c:pt>
                <c:pt idx="325">
                  <c:v>0.17549999999999999</c:v>
                </c:pt>
                <c:pt idx="326">
                  <c:v>0.17599999999999999</c:v>
                </c:pt>
                <c:pt idx="327">
                  <c:v>0.17649999999999999</c:v>
                </c:pt>
                <c:pt idx="328">
                  <c:v>0.17699999999999999</c:v>
                </c:pt>
                <c:pt idx="329">
                  <c:v>0.17749999999999999</c:v>
                </c:pt>
                <c:pt idx="330">
                  <c:v>0.17799999999999999</c:v>
                </c:pt>
                <c:pt idx="331">
                  <c:v>0.17849999999999999</c:v>
                </c:pt>
                <c:pt idx="332">
                  <c:v>0.17899999999999999</c:v>
                </c:pt>
                <c:pt idx="333">
                  <c:v>0.17949999999999999</c:v>
                </c:pt>
                <c:pt idx="334">
                  <c:v>0.18</c:v>
                </c:pt>
                <c:pt idx="335">
                  <c:v>0.18049999999999999</c:v>
                </c:pt>
                <c:pt idx="336">
                  <c:v>0.18099999999999999</c:v>
                </c:pt>
                <c:pt idx="337">
                  <c:v>0.18149999999999999</c:v>
                </c:pt>
                <c:pt idx="338">
                  <c:v>0.182</c:v>
                </c:pt>
                <c:pt idx="339">
                  <c:v>0.1825</c:v>
                </c:pt>
                <c:pt idx="340">
                  <c:v>0.183</c:v>
                </c:pt>
                <c:pt idx="341">
                  <c:v>0.1835</c:v>
                </c:pt>
                <c:pt idx="342">
                  <c:v>0.1845</c:v>
                </c:pt>
                <c:pt idx="343">
                  <c:v>0.185</c:v>
                </c:pt>
                <c:pt idx="344">
                  <c:v>0.1855</c:v>
                </c:pt>
                <c:pt idx="345">
                  <c:v>0.186</c:v>
                </c:pt>
                <c:pt idx="346">
                  <c:v>0.1865</c:v>
                </c:pt>
                <c:pt idx="347">
                  <c:v>0.187</c:v>
                </c:pt>
                <c:pt idx="348">
                  <c:v>0.1875</c:v>
                </c:pt>
                <c:pt idx="349">
                  <c:v>0.1885</c:v>
                </c:pt>
                <c:pt idx="350">
                  <c:v>0.1895</c:v>
                </c:pt>
                <c:pt idx="351">
                  <c:v>0.1905</c:v>
                </c:pt>
                <c:pt idx="352">
                  <c:v>0.191</c:v>
                </c:pt>
                <c:pt idx="353">
                  <c:v>0.1915</c:v>
                </c:pt>
                <c:pt idx="354">
                  <c:v>0.1925</c:v>
                </c:pt>
                <c:pt idx="355">
                  <c:v>0.19350000000000001</c:v>
                </c:pt>
                <c:pt idx="356">
                  <c:v>0.19400000000000001</c:v>
                </c:pt>
                <c:pt idx="357">
                  <c:v>0.19450000000000001</c:v>
                </c:pt>
                <c:pt idx="358">
                  <c:v>0.19500000000000001</c:v>
                </c:pt>
                <c:pt idx="359">
                  <c:v>0.19550000000000001</c:v>
                </c:pt>
                <c:pt idx="360">
                  <c:v>0.19650000000000001</c:v>
                </c:pt>
                <c:pt idx="361">
                  <c:v>0.19700000000000001</c:v>
                </c:pt>
                <c:pt idx="362">
                  <c:v>0.19750000000000001</c:v>
                </c:pt>
                <c:pt idx="363">
                  <c:v>0.19800000000000001</c:v>
                </c:pt>
                <c:pt idx="364">
                  <c:v>0.19900000000000001</c:v>
                </c:pt>
                <c:pt idx="365">
                  <c:v>0.19950000000000001</c:v>
                </c:pt>
                <c:pt idx="366">
                  <c:v>0.2</c:v>
                </c:pt>
                <c:pt idx="367">
                  <c:v>0.20050000000000001</c:v>
                </c:pt>
                <c:pt idx="368">
                  <c:v>0.20100000000000001</c:v>
                </c:pt>
                <c:pt idx="369">
                  <c:v>0.20200000000000001</c:v>
                </c:pt>
                <c:pt idx="370">
                  <c:v>0.20250000000000001</c:v>
                </c:pt>
                <c:pt idx="371">
                  <c:v>0.20300000000000001</c:v>
                </c:pt>
                <c:pt idx="372">
                  <c:v>0.20349999999999999</c:v>
                </c:pt>
                <c:pt idx="373">
                  <c:v>0.20399999999999999</c:v>
                </c:pt>
                <c:pt idx="374">
                  <c:v>0.20449999999999999</c:v>
                </c:pt>
                <c:pt idx="375">
                  <c:v>0.20499999999999999</c:v>
                </c:pt>
                <c:pt idx="376">
                  <c:v>0.20549999999999999</c:v>
                </c:pt>
                <c:pt idx="377">
                  <c:v>0.20599999999999999</c:v>
                </c:pt>
                <c:pt idx="378">
                  <c:v>0.20649999999999999</c:v>
                </c:pt>
                <c:pt idx="379">
                  <c:v>0.20699999999999999</c:v>
                </c:pt>
                <c:pt idx="380">
                  <c:v>0.20749999999999999</c:v>
                </c:pt>
                <c:pt idx="381">
                  <c:v>0.20799999999999999</c:v>
                </c:pt>
                <c:pt idx="382">
                  <c:v>0.20899999999999999</c:v>
                </c:pt>
                <c:pt idx="383">
                  <c:v>0.21</c:v>
                </c:pt>
                <c:pt idx="384">
                  <c:v>0.21099999999999999</c:v>
                </c:pt>
                <c:pt idx="385">
                  <c:v>0.21199999999999999</c:v>
                </c:pt>
                <c:pt idx="386">
                  <c:v>0.21249999999999999</c:v>
                </c:pt>
                <c:pt idx="387">
                  <c:v>0.21299999999999999</c:v>
                </c:pt>
                <c:pt idx="388">
                  <c:v>0.2135</c:v>
                </c:pt>
                <c:pt idx="389">
                  <c:v>0.214</c:v>
                </c:pt>
                <c:pt idx="390">
                  <c:v>0.2145</c:v>
                </c:pt>
                <c:pt idx="391">
                  <c:v>0.215</c:v>
                </c:pt>
                <c:pt idx="392">
                  <c:v>0.2155</c:v>
                </c:pt>
                <c:pt idx="393">
                  <c:v>0.216</c:v>
                </c:pt>
                <c:pt idx="394">
                  <c:v>0.217</c:v>
                </c:pt>
                <c:pt idx="395">
                  <c:v>0.2175</c:v>
                </c:pt>
                <c:pt idx="396">
                  <c:v>0.218</c:v>
                </c:pt>
                <c:pt idx="397">
                  <c:v>0.2185</c:v>
                </c:pt>
                <c:pt idx="398">
                  <c:v>0.219</c:v>
                </c:pt>
                <c:pt idx="399">
                  <c:v>0.2195</c:v>
                </c:pt>
                <c:pt idx="400">
                  <c:v>0.22</c:v>
                </c:pt>
                <c:pt idx="401">
                  <c:v>0.2205</c:v>
                </c:pt>
                <c:pt idx="402">
                  <c:v>0.221</c:v>
                </c:pt>
                <c:pt idx="403">
                  <c:v>0.2215</c:v>
                </c:pt>
                <c:pt idx="404">
                  <c:v>0.222</c:v>
                </c:pt>
                <c:pt idx="405">
                  <c:v>0.2225</c:v>
                </c:pt>
                <c:pt idx="406">
                  <c:v>0.223</c:v>
                </c:pt>
                <c:pt idx="407">
                  <c:v>0.224</c:v>
                </c:pt>
                <c:pt idx="408">
                  <c:v>0.22500000000000001</c:v>
                </c:pt>
                <c:pt idx="409">
                  <c:v>0.22600000000000001</c:v>
                </c:pt>
                <c:pt idx="410">
                  <c:v>0.22650000000000001</c:v>
                </c:pt>
                <c:pt idx="411">
                  <c:v>0.22700000000000001</c:v>
                </c:pt>
                <c:pt idx="412">
                  <c:v>0.22800000000000001</c:v>
                </c:pt>
                <c:pt idx="413">
                  <c:v>0.22850000000000001</c:v>
                </c:pt>
                <c:pt idx="414">
                  <c:v>0.22900000000000001</c:v>
                </c:pt>
                <c:pt idx="415">
                  <c:v>0.22950000000000001</c:v>
                </c:pt>
                <c:pt idx="416">
                  <c:v>0.23</c:v>
                </c:pt>
                <c:pt idx="417">
                  <c:v>0.23100000000000001</c:v>
                </c:pt>
                <c:pt idx="418">
                  <c:v>0.23150000000000001</c:v>
                </c:pt>
                <c:pt idx="419">
                  <c:v>0.23200000000000001</c:v>
                </c:pt>
                <c:pt idx="420">
                  <c:v>0.23250000000000001</c:v>
                </c:pt>
                <c:pt idx="421">
                  <c:v>0.23300000000000001</c:v>
                </c:pt>
                <c:pt idx="422">
                  <c:v>0.23350000000000001</c:v>
                </c:pt>
                <c:pt idx="423">
                  <c:v>0.23400000000000001</c:v>
                </c:pt>
                <c:pt idx="424">
                  <c:v>0.23449999999999999</c:v>
                </c:pt>
                <c:pt idx="425">
                  <c:v>0.23499999999999999</c:v>
                </c:pt>
                <c:pt idx="426">
                  <c:v>0.23549999999999999</c:v>
                </c:pt>
                <c:pt idx="427">
                  <c:v>0.23599999999999999</c:v>
                </c:pt>
                <c:pt idx="428">
                  <c:v>0.23699999999999999</c:v>
                </c:pt>
                <c:pt idx="429">
                  <c:v>0.23749999999999999</c:v>
                </c:pt>
                <c:pt idx="430">
                  <c:v>0.23799999999999999</c:v>
                </c:pt>
                <c:pt idx="431">
                  <c:v>0.23849999999999999</c:v>
                </c:pt>
                <c:pt idx="432">
                  <c:v>0.23899999999999999</c:v>
                </c:pt>
                <c:pt idx="433">
                  <c:v>0.23949999999999999</c:v>
                </c:pt>
                <c:pt idx="434">
                  <c:v>0.24</c:v>
                </c:pt>
                <c:pt idx="435">
                  <c:v>0.24049999999999999</c:v>
                </c:pt>
                <c:pt idx="436">
                  <c:v>0.24099999999999999</c:v>
                </c:pt>
                <c:pt idx="437">
                  <c:v>0.24149999999999999</c:v>
                </c:pt>
                <c:pt idx="438">
                  <c:v>0.24199999999999999</c:v>
                </c:pt>
                <c:pt idx="439">
                  <c:v>0.24299999999999999</c:v>
                </c:pt>
                <c:pt idx="440">
                  <c:v>0.24349999999999999</c:v>
                </c:pt>
                <c:pt idx="441">
                  <c:v>0.24399999999999999</c:v>
                </c:pt>
                <c:pt idx="442">
                  <c:v>0.2445</c:v>
                </c:pt>
                <c:pt idx="443">
                  <c:v>0.245</c:v>
                </c:pt>
                <c:pt idx="444">
                  <c:v>0.2455</c:v>
                </c:pt>
                <c:pt idx="445">
                  <c:v>0.246</c:v>
                </c:pt>
                <c:pt idx="446">
                  <c:v>0.2465</c:v>
                </c:pt>
                <c:pt idx="447">
                  <c:v>0.247</c:v>
                </c:pt>
                <c:pt idx="448">
                  <c:v>0.2475</c:v>
                </c:pt>
                <c:pt idx="449">
                  <c:v>0.248</c:v>
                </c:pt>
                <c:pt idx="450">
                  <c:v>0.2485</c:v>
                </c:pt>
                <c:pt idx="451">
                  <c:v>0.249</c:v>
                </c:pt>
                <c:pt idx="452">
                  <c:v>0.2495</c:v>
                </c:pt>
                <c:pt idx="453">
                  <c:v>0.25</c:v>
                </c:pt>
                <c:pt idx="454">
                  <c:v>0.2505</c:v>
                </c:pt>
                <c:pt idx="455">
                  <c:v>0.251</c:v>
                </c:pt>
                <c:pt idx="456">
                  <c:v>0.2515</c:v>
                </c:pt>
                <c:pt idx="457">
                  <c:v>0.252</c:v>
                </c:pt>
                <c:pt idx="458">
                  <c:v>0.2525</c:v>
                </c:pt>
                <c:pt idx="459">
                  <c:v>0.2535</c:v>
                </c:pt>
                <c:pt idx="460">
                  <c:v>0.2545</c:v>
                </c:pt>
                <c:pt idx="461">
                  <c:v>0.255</c:v>
                </c:pt>
                <c:pt idx="462">
                  <c:v>0.2555</c:v>
                </c:pt>
                <c:pt idx="463">
                  <c:v>0.25600000000000001</c:v>
                </c:pt>
                <c:pt idx="464">
                  <c:v>0.25650000000000001</c:v>
                </c:pt>
                <c:pt idx="465">
                  <c:v>0.25750000000000001</c:v>
                </c:pt>
                <c:pt idx="466">
                  <c:v>0.25800000000000001</c:v>
                </c:pt>
                <c:pt idx="467">
                  <c:v>0.25850000000000001</c:v>
                </c:pt>
                <c:pt idx="468">
                  <c:v>0.25900000000000001</c:v>
                </c:pt>
                <c:pt idx="469">
                  <c:v>0.25950000000000001</c:v>
                </c:pt>
                <c:pt idx="470">
                  <c:v>0.26</c:v>
                </c:pt>
                <c:pt idx="471">
                  <c:v>0.26050000000000001</c:v>
                </c:pt>
                <c:pt idx="472">
                  <c:v>0.26100000000000001</c:v>
                </c:pt>
                <c:pt idx="473">
                  <c:v>0.26150000000000001</c:v>
                </c:pt>
                <c:pt idx="474">
                  <c:v>0.26200000000000001</c:v>
                </c:pt>
                <c:pt idx="475">
                  <c:v>0.26250000000000001</c:v>
                </c:pt>
                <c:pt idx="476">
                  <c:v>0.26300000000000001</c:v>
                </c:pt>
                <c:pt idx="477">
                  <c:v>0.26350000000000001</c:v>
                </c:pt>
                <c:pt idx="478">
                  <c:v>0.26400000000000001</c:v>
                </c:pt>
                <c:pt idx="479">
                  <c:v>0.26450000000000001</c:v>
                </c:pt>
                <c:pt idx="480">
                  <c:v>0.26500000000000001</c:v>
                </c:pt>
                <c:pt idx="481">
                  <c:v>0.26600000000000001</c:v>
                </c:pt>
                <c:pt idx="482">
                  <c:v>0.26700000000000002</c:v>
                </c:pt>
                <c:pt idx="483">
                  <c:v>0.26800000000000002</c:v>
                </c:pt>
                <c:pt idx="484">
                  <c:v>0.26850000000000002</c:v>
                </c:pt>
                <c:pt idx="485">
                  <c:v>0.26900000000000002</c:v>
                </c:pt>
                <c:pt idx="486">
                  <c:v>0.26950000000000002</c:v>
                </c:pt>
                <c:pt idx="487">
                  <c:v>0.27</c:v>
                </c:pt>
                <c:pt idx="488">
                  <c:v>0.27100000000000002</c:v>
                </c:pt>
                <c:pt idx="489">
                  <c:v>0.27200000000000002</c:v>
                </c:pt>
                <c:pt idx="490">
                  <c:v>0.27300000000000002</c:v>
                </c:pt>
                <c:pt idx="491">
                  <c:v>0.27350000000000002</c:v>
                </c:pt>
                <c:pt idx="492">
                  <c:v>0.27400000000000002</c:v>
                </c:pt>
                <c:pt idx="493">
                  <c:v>0.27450000000000002</c:v>
                </c:pt>
                <c:pt idx="494">
                  <c:v>0.27500000000000002</c:v>
                </c:pt>
                <c:pt idx="495">
                  <c:v>0.27550000000000002</c:v>
                </c:pt>
                <c:pt idx="496">
                  <c:v>0.27600000000000002</c:v>
                </c:pt>
                <c:pt idx="497">
                  <c:v>0.27650000000000002</c:v>
                </c:pt>
                <c:pt idx="498">
                  <c:v>0.27750000000000002</c:v>
                </c:pt>
                <c:pt idx="499">
                  <c:v>0.27800000000000002</c:v>
                </c:pt>
                <c:pt idx="500">
                  <c:v>0.27850000000000003</c:v>
                </c:pt>
                <c:pt idx="501">
                  <c:v>0.27900000000000003</c:v>
                </c:pt>
                <c:pt idx="502">
                  <c:v>0.28000000000000003</c:v>
                </c:pt>
                <c:pt idx="503">
                  <c:v>0.28100000000000003</c:v>
                </c:pt>
                <c:pt idx="504">
                  <c:v>0.28149999999999997</c:v>
                </c:pt>
                <c:pt idx="505">
                  <c:v>0.28249999999999997</c:v>
                </c:pt>
                <c:pt idx="506">
                  <c:v>0.28349999999999997</c:v>
                </c:pt>
                <c:pt idx="507">
                  <c:v>0.28399999999999997</c:v>
                </c:pt>
                <c:pt idx="508">
                  <c:v>0.28499999999999998</c:v>
                </c:pt>
                <c:pt idx="509">
                  <c:v>0.28599999999999998</c:v>
                </c:pt>
                <c:pt idx="510">
                  <c:v>0.28649999999999998</c:v>
                </c:pt>
                <c:pt idx="511">
                  <c:v>0.28699999999999998</c:v>
                </c:pt>
                <c:pt idx="512">
                  <c:v>0.28749999999999998</c:v>
                </c:pt>
                <c:pt idx="513">
                  <c:v>0.28799999999999998</c:v>
                </c:pt>
                <c:pt idx="514">
                  <c:v>0.28849999999999998</c:v>
                </c:pt>
                <c:pt idx="515">
                  <c:v>0.28899999999999998</c:v>
                </c:pt>
                <c:pt idx="516">
                  <c:v>0.28949999999999998</c:v>
                </c:pt>
                <c:pt idx="517">
                  <c:v>0.28999999999999998</c:v>
                </c:pt>
                <c:pt idx="518">
                  <c:v>0.29049999999999998</c:v>
                </c:pt>
                <c:pt idx="519">
                  <c:v>0.29099999999999998</c:v>
                </c:pt>
                <c:pt idx="520">
                  <c:v>0.29149999999999998</c:v>
                </c:pt>
                <c:pt idx="521">
                  <c:v>0.29199999999999998</c:v>
                </c:pt>
                <c:pt idx="522">
                  <c:v>0.29249999999999998</c:v>
                </c:pt>
                <c:pt idx="523">
                  <c:v>0.29299999999999998</c:v>
                </c:pt>
                <c:pt idx="524">
                  <c:v>0.29349999999999998</c:v>
                </c:pt>
                <c:pt idx="525">
                  <c:v>0.29449999999999998</c:v>
                </c:pt>
                <c:pt idx="526">
                  <c:v>0.29549999999999998</c:v>
                </c:pt>
                <c:pt idx="527">
                  <c:v>0.29599999999999999</c:v>
                </c:pt>
                <c:pt idx="528">
                  <c:v>0.29649999999999999</c:v>
                </c:pt>
                <c:pt idx="529">
                  <c:v>0.29749999999999999</c:v>
                </c:pt>
                <c:pt idx="530">
                  <c:v>0.29799999999999999</c:v>
                </c:pt>
                <c:pt idx="531">
                  <c:v>0.29849999999999999</c:v>
                </c:pt>
                <c:pt idx="532">
                  <c:v>0.29949999999999999</c:v>
                </c:pt>
                <c:pt idx="533">
                  <c:v>0.3</c:v>
                </c:pt>
                <c:pt idx="534">
                  <c:v>0.30049999999999999</c:v>
                </c:pt>
                <c:pt idx="535">
                  <c:v>0.30099999999999999</c:v>
                </c:pt>
                <c:pt idx="536">
                  <c:v>0.30149999999999999</c:v>
                </c:pt>
                <c:pt idx="537">
                  <c:v>0.30199999999999999</c:v>
                </c:pt>
                <c:pt idx="538">
                  <c:v>0.30249999999999999</c:v>
                </c:pt>
                <c:pt idx="539">
                  <c:v>0.30299999999999999</c:v>
                </c:pt>
                <c:pt idx="540">
                  <c:v>0.30399999999999999</c:v>
                </c:pt>
                <c:pt idx="541">
                  <c:v>0.30449999999999999</c:v>
                </c:pt>
                <c:pt idx="542">
                  <c:v>0.30499999999999999</c:v>
                </c:pt>
                <c:pt idx="543">
                  <c:v>0.30549999999999999</c:v>
                </c:pt>
                <c:pt idx="544">
                  <c:v>0.30649999999999999</c:v>
                </c:pt>
                <c:pt idx="545">
                  <c:v>0.307</c:v>
                </c:pt>
                <c:pt idx="546">
                  <c:v>0.3075</c:v>
                </c:pt>
                <c:pt idx="547">
                  <c:v>0.3085</c:v>
                </c:pt>
                <c:pt idx="548">
                  <c:v>0.3095</c:v>
                </c:pt>
                <c:pt idx="549">
                  <c:v>0.3105</c:v>
                </c:pt>
                <c:pt idx="550">
                  <c:v>0.3115</c:v>
                </c:pt>
                <c:pt idx="551">
                  <c:v>0.3125</c:v>
                </c:pt>
                <c:pt idx="552">
                  <c:v>0.3135</c:v>
                </c:pt>
                <c:pt idx="553">
                  <c:v>0.3145</c:v>
                </c:pt>
                <c:pt idx="554">
                  <c:v>0.3155</c:v>
                </c:pt>
                <c:pt idx="555">
                  <c:v>0.3165</c:v>
                </c:pt>
                <c:pt idx="556">
                  <c:v>0.317</c:v>
                </c:pt>
                <c:pt idx="557">
                  <c:v>0.3175</c:v>
                </c:pt>
                <c:pt idx="558">
                  <c:v>0.318</c:v>
                </c:pt>
                <c:pt idx="559">
                  <c:v>0.31850000000000001</c:v>
                </c:pt>
                <c:pt idx="560">
                  <c:v>0.31950000000000001</c:v>
                </c:pt>
                <c:pt idx="561">
                  <c:v>0.32050000000000001</c:v>
                </c:pt>
                <c:pt idx="562">
                  <c:v>0.32150000000000001</c:v>
                </c:pt>
                <c:pt idx="563">
                  <c:v>0.32200000000000001</c:v>
                </c:pt>
                <c:pt idx="564">
                  <c:v>0.32250000000000001</c:v>
                </c:pt>
                <c:pt idx="565">
                  <c:v>0.32300000000000001</c:v>
                </c:pt>
                <c:pt idx="566">
                  <c:v>0.32350000000000001</c:v>
                </c:pt>
                <c:pt idx="567">
                  <c:v>0.32400000000000001</c:v>
                </c:pt>
                <c:pt idx="568">
                  <c:v>0.32500000000000001</c:v>
                </c:pt>
                <c:pt idx="569">
                  <c:v>0.32550000000000001</c:v>
                </c:pt>
                <c:pt idx="570">
                  <c:v>0.32600000000000001</c:v>
                </c:pt>
                <c:pt idx="571">
                  <c:v>0.32650000000000001</c:v>
                </c:pt>
                <c:pt idx="572">
                  <c:v>0.32750000000000001</c:v>
                </c:pt>
                <c:pt idx="573">
                  <c:v>0.32800000000000001</c:v>
                </c:pt>
                <c:pt idx="574">
                  <c:v>0.32850000000000001</c:v>
                </c:pt>
                <c:pt idx="575">
                  <c:v>0.32900000000000001</c:v>
                </c:pt>
                <c:pt idx="576">
                  <c:v>0.32950000000000002</c:v>
                </c:pt>
                <c:pt idx="577">
                  <c:v>0.33</c:v>
                </c:pt>
                <c:pt idx="578">
                  <c:v>0.33050000000000002</c:v>
                </c:pt>
                <c:pt idx="579">
                  <c:v>0.33100000000000002</c:v>
                </c:pt>
                <c:pt idx="580">
                  <c:v>0.33150000000000002</c:v>
                </c:pt>
                <c:pt idx="581">
                  <c:v>0.33200000000000002</c:v>
                </c:pt>
                <c:pt idx="582">
                  <c:v>0.33250000000000002</c:v>
                </c:pt>
                <c:pt idx="583">
                  <c:v>0.33300000000000002</c:v>
                </c:pt>
                <c:pt idx="584">
                  <c:v>0.33350000000000002</c:v>
                </c:pt>
                <c:pt idx="585">
                  <c:v>0.33400000000000002</c:v>
                </c:pt>
                <c:pt idx="586">
                  <c:v>0.33450000000000002</c:v>
                </c:pt>
                <c:pt idx="587">
                  <c:v>0.33550000000000002</c:v>
                </c:pt>
                <c:pt idx="588">
                  <c:v>0.33600000000000002</c:v>
                </c:pt>
                <c:pt idx="589">
                  <c:v>0.33650000000000002</c:v>
                </c:pt>
                <c:pt idx="590">
                  <c:v>0.33750000000000002</c:v>
                </c:pt>
                <c:pt idx="591">
                  <c:v>0.33850000000000002</c:v>
                </c:pt>
                <c:pt idx="592">
                  <c:v>0.33900000000000002</c:v>
                </c:pt>
                <c:pt idx="593">
                  <c:v>0.33950000000000002</c:v>
                </c:pt>
                <c:pt idx="594">
                  <c:v>0.34</c:v>
                </c:pt>
                <c:pt idx="595">
                  <c:v>0.34100000000000003</c:v>
                </c:pt>
                <c:pt idx="596">
                  <c:v>0.34150000000000003</c:v>
                </c:pt>
                <c:pt idx="597">
                  <c:v>0.34200000000000003</c:v>
                </c:pt>
                <c:pt idx="598">
                  <c:v>0.34250000000000003</c:v>
                </c:pt>
                <c:pt idx="599">
                  <c:v>0.34300000000000003</c:v>
                </c:pt>
                <c:pt idx="600">
                  <c:v>0.34350000000000003</c:v>
                </c:pt>
                <c:pt idx="601">
                  <c:v>0.34399999999999997</c:v>
                </c:pt>
                <c:pt idx="602">
                  <c:v>0.34449999999999997</c:v>
                </c:pt>
                <c:pt idx="603">
                  <c:v>0.34499999999999997</c:v>
                </c:pt>
                <c:pt idx="604">
                  <c:v>0.34549999999999997</c:v>
                </c:pt>
                <c:pt idx="605">
                  <c:v>0.34599999999999997</c:v>
                </c:pt>
                <c:pt idx="606">
                  <c:v>0.34699999999999998</c:v>
                </c:pt>
                <c:pt idx="607">
                  <c:v>0.34749999999999998</c:v>
                </c:pt>
                <c:pt idx="608">
                  <c:v>0.34849999999999998</c:v>
                </c:pt>
                <c:pt idx="609">
                  <c:v>0.34949999999999998</c:v>
                </c:pt>
                <c:pt idx="610">
                  <c:v>0.35049999999999998</c:v>
                </c:pt>
                <c:pt idx="611">
                  <c:v>0.35149999999999998</c:v>
                </c:pt>
                <c:pt idx="612">
                  <c:v>0.35199999999999998</c:v>
                </c:pt>
                <c:pt idx="613">
                  <c:v>0.35249999999999998</c:v>
                </c:pt>
                <c:pt idx="614">
                  <c:v>0.35299999999999998</c:v>
                </c:pt>
                <c:pt idx="615">
                  <c:v>0.35349999999999998</c:v>
                </c:pt>
                <c:pt idx="616">
                  <c:v>0.35399999999999998</c:v>
                </c:pt>
                <c:pt idx="617">
                  <c:v>0.35449999999999998</c:v>
                </c:pt>
                <c:pt idx="618">
                  <c:v>0.35499999999999998</c:v>
                </c:pt>
                <c:pt idx="619">
                  <c:v>0.35549999999999998</c:v>
                </c:pt>
                <c:pt idx="620">
                  <c:v>0.35599999999999998</c:v>
                </c:pt>
                <c:pt idx="621">
                  <c:v>0.35649999999999998</c:v>
                </c:pt>
                <c:pt idx="622">
                  <c:v>0.35699999999999998</c:v>
                </c:pt>
                <c:pt idx="623">
                  <c:v>0.35749999999999998</c:v>
                </c:pt>
                <c:pt idx="624">
                  <c:v>0.35799999999999998</c:v>
                </c:pt>
                <c:pt idx="625">
                  <c:v>0.35849999999999999</c:v>
                </c:pt>
                <c:pt idx="626">
                  <c:v>0.35949999999999999</c:v>
                </c:pt>
                <c:pt idx="627">
                  <c:v>0.36</c:v>
                </c:pt>
                <c:pt idx="628">
                  <c:v>0.36099999999999999</c:v>
                </c:pt>
                <c:pt idx="629">
                  <c:v>0.36149999999999999</c:v>
                </c:pt>
                <c:pt idx="630">
                  <c:v>0.36199999999999999</c:v>
                </c:pt>
                <c:pt idx="631">
                  <c:v>0.36249999999999999</c:v>
                </c:pt>
                <c:pt idx="632">
                  <c:v>0.36349999999999999</c:v>
                </c:pt>
                <c:pt idx="633">
                  <c:v>0.36399999999999999</c:v>
                </c:pt>
                <c:pt idx="634">
                  <c:v>0.36449999999999999</c:v>
                </c:pt>
                <c:pt idx="635">
                  <c:v>0.36499999999999999</c:v>
                </c:pt>
                <c:pt idx="636">
                  <c:v>0.36549999999999999</c:v>
                </c:pt>
                <c:pt idx="637">
                  <c:v>0.36599999999999999</c:v>
                </c:pt>
                <c:pt idx="638">
                  <c:v>0.36649999999999999</c:v>
                </c:pt>
                <c:pt idx="639">
                  <c:v>0.36699999999999999</c:v>
                </c:pt>
                <c:pt idx="640">
                  <c:v>0.36749999999999999</c:v>
                </c:pt>
                <c:pt idx="641">
                  <c:v>0.36799999999999999</c:v>
                </c:pt>
                <c:pt idx="642">
                  <c:v>0.36849999999999999</c:v>
                </c:pt>
                <c:pt idx="643">
                  <c:v>0.36899999999999999</c:v>
                </c:pt>
                <c:pt idx="644">
                  <c:v>0.3695</c:v>
                </c:pt>
                <c:pt idx="645">
                  <c:v>0.37</c:v>
                </c:pt>
                <c:pt idx="646">
                  <c:v>0.3705</c:v>
                </c:pt>
                <c:pt idx="647">
                  <c:v>0.371</c:v>
                </c:pt>
                <c:pt idx="648">
                  <c:v>0.3715</c:v>
                </c:pt>
                <c:pt idx="649">
                  <c:v>0.372</c:v>
                </c:pt>
                <c:pt idx="650">
                  <c:v>0.373</c:v>
                </c:pt>
                <c:pt idx="651">
                  <c:v>0.3735</c:v>
                </c:pt>
                <c:pt idx="652">
                  <c:v>0.374</c:v>
                </c:pt>
                <c:pt idx="653">
                  <c:v>0.375</c:v>
                </c:pt>
                <c:pt idx="654">
                  <c:v>0.376</c:v>
                </c:pt>
                <c:pt idx="655">
                  <c:v>0.377</c:v>
                </c:pt>
                <c:pt idx="656">
                  <c:v>0.378</c:v>
                </c:pt>
                <c:pt idx="657">
                  <c:v>0.3785</c:v>
                </c:pt>
                <c:pt idx="658">
                  <c:v>0.3795</c:v>
                </c:pt>
                <c:pt idx="659">
                  <c:v>0.38</c:v>
                </c:pt>
                <c:pt idx="660">
                  <c:v>0.38100000000000001</c:v>
                </c:pt>
                <c:pt idx="661">
                  <c:v>0.38150000000000001</c:v>
                </c:pt>
                <c:pt idx="662">
                  <c:v>0.38200000000000001</c:v>
                </c:pt>
                <c:pt idx="663">
                  <c:v>0.38300000000000001</c:v>
                </c:pt>
                <c:pt idx="664">
                  <c:v>0.38400000000000001</c:v>
                </c:pt>
                <c:pt idx="665">
                  <c:v>0.38450000000000001</c:v>
                </c:pt>
                <c:pt idx="666">
                  <c:v>0.38550000000000001</c:v>
                </c:pt>
                <c:pt idx="667">
                  <c:v>0.38600000000000001</c:v>
                </c:pt>
                <c:pt idx="668">
                  <c:v>0.38650000000000001</c:v>
                </c:pt>
                <c:pt idx="669">
                  <c:v>0.38700000000000001</c:v>
                </c:pt>
                <c:pt idx="670">
                  <c:v>0.38800000000000001</c:v>
                </c:pt>
                <c:pt idx="671">
                  <c:v>0.38850000000000001</c:v>
                </c:pt>
                <c:pt idx="672">
                  <c:v>0.38950000000000001</c:v>
                </c:pt>
                <c:pt idx="673">
                  <c:v>0.39</c:v>
                </c:pt>
                <c:pt idx="674">
                  <c:v>0.39050000000000001</c:v>
                </c:pt>
                <c:pt idx="675">
                  <c:v>0.39150000000000001</c:v>
                </c:pt>
                <c:pt idx="676">
                  <c:v>0.39250000000000002</c:v>
                </c:pt>
                <c:pt idx="677">
                  <c:v>0.39300000000000002</c:v>
                </c:pt>
                <c:pt idx="678">
                  <c:v>0.39350000000000002</c:v>
                </c:pt>
                <c:pt idx="679">
                  <c:v>0.39400000000000002</c:v>
                </c:pt>
                <c:pt idx="680">
                  <c:v>0.39450000000000002</c:v>
                </c:pt>
                <c:pt idx="681">
                  <c:v>0.39550000000000002</c:v>
                </c:pt>
                <c:pt idx="682">
                  <c:v>0.39600000000000002</c:v>
                </c:pt>
                <c:pt idx="683">
                  <c:v>0.39650000000000002</c:v>
                </c:pt>
                <c:pt idx="684">
                  <c:v>0.39700000000000002</c:v>
                </c:pt>
                <c:pt idx="685">
                  <c:v>0.39800000000000002</c:v>
                </c:pt>
                <c:pt idx="686">
                  <c:v>0.39850000000000002</c:v>
                </c:pt>
                <c:pt idx="687">
                  <c:v>0.39900000000000002</c:v>
                </c:pt>
                <c:pt idx="688">
                  <c:v>0.39950000000000002</c:v>
                </c:pt>
                <c:pt idx="689">
                  <c:v>0.40050000000000002</c:v>
                </c:pt>
                <c:pt idx="690">
                  <c:v>0.40100000000000002</c:v>
                </c:pt>
                <c:pt idx="691">
                  <c:v>0.40150000000000002</c:v>
                </c:pt>
                <c:pt idx="692">
                  <c:v>0.40250000000000002</c:v>
                </c:pt>
                <c:pt idx="693">
                  <c:v>0.40350000000000003</c:v>
                </c:pt>
                <c:pt idx="694">
                  <c:v>0.40400000000000003</c:v>
                </c:pt>
                <c:pt idx="695">
                  <c:v>0.40500000000000003</c:v>
                </c:pt>
                <c:pt idx="696">
                  <c:v>0.40550000000000003</c:v>
                </c:pt>
                <c:pt idx="697">
                  <c:v>0.40600000000000003</c:v>
                </c:pt>
                <c:pt idx="698">
                  <c:v>0.40699999999999997</c:v>
                </c:pt>
                <c:pt idx="699">
                  <c:v>0.40749999999999997</c:v>
                </c:pt>
                <c:pt idx="700">
                  <c:v>0.40799999999999997</c:v>
                </c:pt>
                <c:pt idx="701">
                  <c:v>0.40849999999999997</c:v>
                </c:pt>
                <c:pt idx="702">
                  <c:v>0.40899999999999997</c:v>
                </c:pt>
                <c:pt idx="703">
                  <c:v>0.40949999999999998</c:v>
                </c:pt>
                <c:pt idx="704">
                  <c:v>0.41049999999999998</c:v>
                </c:pt>
                <c:pt idx="705">
                  <c:v>0.41149999999999998</c:v>
                </c:pt>
                <c:pt idx="706">
                  <c:v>0.41249999999999998</c:v>
                </c:pt>
                <c:pt idx="707">
                  <c:v>0.41349999999999998</c:v>
                </c:pt>
                <c:pt idx="708">
                  <c:v>0.41449999999999998</c:v>
                </c:pt>
                <c:pt idx="709">
                  <c:v>0.41499999999999998</c:v>
                </c:pt>
                <c:pt idx="710">
                  <c:v>0.41599999999999998</c:v>
                </c:pt>
                <c:pt idx="711">
                  <c:v>0.41649999999999998</c:v>
                </c:pt>
                <c:pt idx="712">
                  <c:v>0.41699999999999998</c:v>
                </c:pt>
                <c:pt idx="713">
                  <c:v>0.41749999999999998</c:v>
                </c:pt>
                <c:pt idx="714">
                  <c:v>0.41849999999999998</c:v>
                </c:pt>
                <c:pt idx="715">
                  <c:v>0.41899999999999998</c:v>
                </c:pt>
                <c:pt idx="716">
                  <c:v>0.41949999999999998</c:v>
                </c:pt>
                <c:pt idx="717">
                  <c:v>0.42</c:v>
                </c:pt>
                <c:pt idx="718">
                  <c:v>0.42099999999999999</c:v>
                </c:pt>
                <c:pt idx="719">
                  <c:v>0.42149999999999999</c:v>
                </c:pt>
                <c:pt idx="720">
                  <c:v>0.42199999999999999</c:v>
                </c:pt>
                <c:pt idx="721">
                  <c:v>0.42299999999999999</c:v>
                </c:pt>
                <c:pt idx="722">
                  <c:v>0.42349999999999999</c:v>
                </c:pt>
                <c:pt idx="723">
                  <c:v>0.42449999999999999</c:v>
                </c:pt>
                <c:pt idx="724">
                  <c:v>0.42499999999999999</c:v>
                </c:pt>
                <c:pt idx="725">
                  <c:v>0.42549999999999999</c:v>
                </c:pt>
                <c:pt idx="726">
                  <c:v>0.42649999999999999</c:v>
                </c:pt>
                <c:pt idx="727">
                  <c:v>0.42699999999999999</c:v>
                </c:pt>
                <c:pt idx="728">
                  <c:v>0.42799999999999999</c:v>
                </c:pt>
                <c:pt idx="729">
                  <c:v>0.42899999999999999</c:v>
                </c:pt>
                <c:pt idx="730">
                  <c:v>0.43</c:v>
                </c:pt>
                <c:pt idx="731">
                  <c:v>0.43099999999999999</c:v>
                </c:pt>
                <c:pt idx="732">
                  <c:v>0.43149999999999999</c:v>
                </c:pt>
                <c:pt idx="733">
                  <c:v>0.432</c:v>
                </c:pt>
                <c:pt idx="734">
                  <c:v>0.433</c:v>
                </c:pt>
                <c:pt idx="735">
                  <c:v>0.434</c:v>
                </c:pt>
                <c:pt idx="736">
                  <c:v>0.4345</c:v>
                </c:pt>
                <c:pt idx="737">
                  <c:v>0.435</c:v>
                </c:pt>
                <c:pt idx="738">
                  <c:v>0.4355</c:v>
                </c:pt>
                <c:pt idx="739">
                  <c:v>0.4365</c:v>
                </c:pt>
                <c:pt idx="740">
                  <c:v>0.437</c:v>
                </c:pt>
                <c:pt idx="741">
                  <c:v>0.438</c:v>
                </c:pt>
                <c:pt idx="742">
                  <c:v>0.439</c:v>
                </c:pt>
                <c:pt idx="743">
                  <c:v>0.44</c:v>
                </c:pt>
                <c:pt idx="744">
                  <c:v>0.4405</c:v>
                </c:pt>
                <c:pt idx="745">
                  <c:v>0.441</c:v>
                </c:pt>
                <c:pt idx="746">
                  <c:v>0.4415</c:v>
                </c:pt>
                <c:pt idx="747">
                  <c:v>0.4425</c:v>
                </c:pt>
                <c:pt idx="748">
                  <c:v>0.44350000000000001</c:v>
                </c:pt>
                <c:pt idx="749">
                  <c:v>0.44450000000000001</c:v>
                </c:pt>
                <c:pt idx="750">
                  <c:v>0.44500000000000001</c:v>
                </c:pt>
                <c:pt idx="751">
                  <c:v>0.44600000000000001</c:v>
                </c:pt>
                <c:pt idx="752">
                  <c:v>0.44650000000000001</c:v>
                </c:pt>
                <c:pt idx="753">
                  <c:v>0.44750000000000001</c:v>
                </c:pt>
                <c:pt idx="754">
                  <c:v>0.44800000000000001</c:v>
                </c:pt>
                <c:pt idx="755">
                  <c:v>0.44850000000000001</c:v>
                </c:pt>
                <c:pt idx="756">
                  <c:v>0.44950000000000001</c:v>
                </c:pt>
                <c:pt idx="757">
                  <c:v>0.45050000000000001</c:v>
                </c:pt>
                <c:pt idx="758">
                  <c:v>0.45150000000000001</c:v>
                </c:pt>
                <c:pt idx="759">
                  <c:v>0.45200000000000001</c:v>
                </c:pt>
                <c:pt idx="760">
                  <c:v>0.45250000000000001</c:v>
                </c:pt>
                <c:pt idx="761">
                  <c:v>0.45300000000000001</c:v>
                </c:pt>
                <c:pt idx="762">
                  <c:v>0.45400000000000001</c:v>
                </c:pt>
                <c:pt idx="763">
                  <c:v>0.45450000000000002</c:v>
                </c:pt>
                <c:pt idx="764">
                  <c:v>0.45550000000000002</c:v>
                </c:pt>
                <c:pt idx="765">
                  <c:v>0.45650000000000002</c:v>
                </c:pt>
                <c:pt idx="766">
                  <c:v>0.45700000000000002</c:v>
                </c:pt>
                <c:pt idx="767">
                  <c:v>0.45800000000000002</c:v>
                </c:pt>
                <c:pt idx="768">
                  <c:v>0.45850000000000002</c:v>
                </c:pt>
                <c:pt idx="769">
                  <c:v>0.45900000000000002</c:v>
                </c:pt>
                <c:pt idx="770">
                  <c:v>0.46</c:v>
                </c:pt>
                <c:pt idx="771">
                  <c:v>0.46100000000000002</c:v>
                </c:pt>
                <c:pt idx="772">
                  <c:v>0.46200000000000002</c:v>
                </c:pt>
                <c:pt idx="773">
                  <c:v>0.46250000000000002</c:v>
                </c:pt>
                <c:pt idx="774">
                  <c:v>0.46300000000000002</c:v>
                </c:pt>
                <c:pt idx="775">
                  <c:v>0.46400000000000002</c:v>
                </c:pt>
                <c:pt idx="776">
                  <c:v>0.46450000000000002</c:v>
                </c:pt>
                <c:pt idx="777">
                  <c:v>0.46550000000000002</c:v>
                </c:pt>
                <c:pt idx="778">
                  <c:v>0.46600000000000003</c:v>
                </c:pt>
                <c:pt idx="779">
                  <c:v>0.46700000000000003</c:v>
                </c:pt>
                <c:pt idx="780">
                  <c:v>0.46800000000000003</c:v>
                </c:pt>
                <c:pt idx="781">
                  <c:v>0.46899999999999997</c:v>
                </c:pt>
                <c:pt idx="782">
                  <c:v>0.47</c:v>
                </c:pt>
                <c:pt idx="783">
                  <c:v>0.47049999999999997</c:v>
                </c:pt>
                <c:pt idx="784">
                  <c:v>0.47099999999999997</c:v>
                </c:pt>
                <c:pt idx="785">
                  <c:v>0.47149999999999997</c:v>
                </c:pt>
                <c:pt idx="786">
                  <c:v>0.47249999999999998</c:v>
                </c:pt>
                <c:pt idx="787">
                  <c:v>0.47349999999999998</c:v>
                </c:pt>
                <c:pt idx="788">
                  <c:v>0.47449999999999998</c:v>
                </c:pt>
                <c:pt idx="789">
                  <c:v>0.47549999999999998</c:v>
                </c:pt>
                <c:pt idx="790">
                  <c:v>0.47599999999999998</c:v>
                </c:pt>
                <c:pt idx="791">
                  <c:v>0.47699999999999998</c:v>
                </c:pt>
                <c:pt idx="792">
                  <c:v>0.47799999999999998</c:v>
                </c:pt>
                <c:pt idx="793">
                  <c:v>0.47849999999999998</c:v>
                </c:pt>
                <c:pt idx="794">
                  <c:v>0.47949999999999998</c:v>
                </c:pt>
                <c:pt idx="795">
                  <c:v>0.48049999999999998</c:v>
                </c:pt>
                <c:pt idx="796">
                  <c:v>0.48099999999999998</c:v>
                </c:pt>
                <c:pt idx="797">
                  <c:v>0.48199999999999998</c:v>
                </c:pt>
                <c:pt idx="798">
                  <c:v>0.48299999999999998</c:v>
                </c:pt>
                <c:pt idx="799">
                  <c:v>0.48399999999999999</c:v>
                </c:pt>
                <c:pt idx="800">
                  <c:v>0.48449999999999999</c:v>
                </c:pt>
                <c:pt idx="801">
                  <c:v>0.48549999999999999</c:v>
                </c:pt>
                <c:pt idx="802">
                  <c:v>0.48599999999999999</c:v>
                </c:pt>
                <c:pt idx="803">
                  <c:v>0.48699999999999999</c:v>
                </c:pt>
                <c:pt idx="804">
                  <c:v>0.48799999999999999</c:v>
                </c:pt>
                <c:pt idx="805">
                  <c:v>0.48899999999999999</c:v>
                </c:pt>
                <c:pt idx="806">
                  <c:v>0.49</c:v>
                </c:pt>
                <c:pt idx="807">
                  <c:v>0.49099999999999999</c:v>
                </c:pt>
                <c:pt idx="808">
                  <c:v>0.49199999999999999</c:v>
                </c:pt>
                <c:pt idx="809">
                  <c:v>0.49249999999999999</c:v>
                </c:pt>
                <c:pt idx="810">
                  <c:v>0.49349999999999999</c:v>
                </c:pt>
                <c:pt idx="811">
                  <c:v>0.4945</c:v>
                </c:pt>
                <c:pt idx="812">
                  <c:v>0.495</c:v>
                </c:pt>
                <c:pt idx="813">
                  <c:v>0.496</c:v>
                </c:pt>
                <c:pt idx="814">
                  <c:v>0.4965</c:v>
                </c:pt>
                <c:pt idx="815">
                  <c:v>0.4975</c:v>
                </c:pt>
                <c:pt idx="816">
                  <c:v>0.4985</c:v>
                </c:pt>
                <c:pt idx="817">
                  <c:v>0.4995</c:v>
                </c:pt>
                <c:pt idx="818">
                  <c:v>0.50049999999999994</c:v>
                </c:pt>
                <c:pt idx="819">
                  <c:v>0.501</c:v>
                </c:pt>
                <c:pt idx="820">
                  <c:v>0.50149999999999995</c:v>
                </c:pt>
                <c:pt idx="821">
                  <c:v>0.50249999999999995</c:v>
                </c:pt>
                <c:pt idx="822">
                  <c:v>0.503</c:v>
                </c:pt>
                <c:pt idx="823">
                  <c:v>0.504</c:v>
                </c:pt>
                <c:pt idx="824">
                  <c:v>0.50449999999999995</c:v>
                </c:pt>
                <c:pt idx="825">
                  <c:v>0.50549999999999995</c:v>
                </c:pt>
                <c:pt idx="826">
                  <c:v>0.50600000000000001</c:v>
                </c:pt>
                <c:pt idx="827">
                  <c:v>0.50700000000000001</c:v>
                </c:pt>
                <c:pt idx="828">
                  <c:v>0.50800000000000001</c:v>
                </c:pt>
                <c:pt idx="829">
                  <c:v>0.50849999999999995</c:v>
                </c:pt>
                <c:pt idx="830">
                  <c:v>0.50900000000000001</c:v>
                </c:pt>
                <c:pt idx="831">
                  <c:v>0.51</c:v>
                </c:pt>
                <c:pt idx="832">
                  <c:v>0.51100000000000001</c:v>
                </c:pt>
                <c:pt idx="833">
                  <c:v>0.51200000000000001</c:v>
                </c:pt>
                <c:pt idx="834">
                  <c:v>0.51300000000000001</c:v>
                </c:pt>
                <c:pt idx="835">
                  <c:v>0.51449999999999996</c:v>
                </c:pt>
                <c:pt idx="836">
                  <c:v>0.51549999999999996</c:v>
                </c:pt>
                <c:pt idx="837">
                  <c:v>0.51649999999999996</c:v>
                </c:pt>
                <c:pt idx="838">
                  <c:v>0.51800000000000002</c:v>
                </c:pt>
                <c:pt idx="839">
                  <c:v>0.52049999999999996</c:v>
                </c:pt>
                <c:pt idx="840">
                  <c:v>0.52249999999999996</c:v>
                </c:pt>
                <c:pt idx="841">
                  <c:v>0.52449999999999997</c:v>
                </c:pt>
                <c:pt idx="842">
                  <c:v>0.52649999999999997</c:v>
                </c:pt>
                <c:pt idx="843">
                  <c:v>0.52749999999999997</c:v>
                </c:pt>
                <c:pt idx="844">
                  <c:v>0.52900000000000003</c:v>
                </c:pt>
                <c:pt idx="845">
                  <c:v>0.53049999999999997</c:v>
                </c:pt>
                <c:pt idx="846">
                  <c:v>0.53149999999999997</c:v>
                </c:pt>
                <c:pt idx="847">
                  <c:v>0.53249999999999997</c:v>
                </c:pt>
                <c:pt idx="848">
                  <c:v>0.53349999999999997</c:v>
                </c:pt>
                <c:pt idx="849">
                  <c:v>0.53449999999999998</c:v>
                </c:pt>
                <c:pt idx="850">
                  <c:v>0.53549999999999998</c:v>
                </c:pt>
                <c:pt idx="851">
                  <c:v>0.53700000000000003</c:v>
                </c:pt>
                <c:pt idx="852">
                  <c:v>0.53800000000000003</c:v>
                </c:pt>
                <c:pt idx="853">
                  <c:v>0.53949999999999998</c:v>
                </c:pt>
                <c:pt idx="854">
                  <c:v>0.54049999999999998</c:v>
                </c:pt>
                <c:pt idx="855">
                  <c:v>0.54149999999999998</c:v>
                </c:pt>
                <c:pt idx="856">
                  <c:v>0.54200000000000004</c:v>
                </c:pt>
                <c:pt idx="857">
                  <c:v>0.54300000000000004</c:v>
                </c:pt>
                <c:pt idx="858">
                  <c:v>0.54400000000000004</c:v>
                </c:pt>
                <c:pt idx="859">
                  <c:v>0.54449999999999998</c:v>
                </c:pt>
                <c:pt idx="860">
                  <c:v>0.54549999999999998</c:v>
                </c:pt>
                <c:pt idx="861">
                  <c:v>0.54649999999999999</c:v>
                </c:pt>
                <c:pt idx="862">
                  <c:v>0.54749999999999999</c:v>
                </c:pt>
                <c:pt idx="863">
                  <c:v>0.54849999999999999</c:v>
                </c:pt>
                <c:pt idx="864">
                  <c:v>0.54949999999999999</c:v>
                </c:pt>
                <c:pt idx="865">
                  <c:v>0.55049999999999999</c:v>
                </c:pt>
                <c:pt idx="866">
                  <c:v>0.55149999999999999</c:v>
                </c:pt>
                <c:pt idx="867">
                  <c:v>0.55200000000000005</c:v>
                </c:pt>
                <c:pt idx="868">
                  <c:v>0.55300000000000005</c:v>
                </c:pt>
                <c:pt idx="869">
                  <c:v>0.55349999999999999</c:v>
                </c:pt>
                <c:pt idx="870">
                  <c:v>0.55449999999999999</c:v>
                </c:pt>
                <c:pt idx="871">
                  <c:v>0.55549999999999999</c:v>
                </c:pt>
                <c:pt idx="872">
                  <c:v>0.55600000000000005</c:v>
                </c:pt>
                <c:pt idx="873">
                  <c:v>0.55700000000000005</c:v>
                </c:pt>
                <c:pt idx="874">
                  <c:v>0.5575</c:v>
                </c:pt>
                <c:pt idx="875">
                  <c:v>0.55800000000000005</c:v>
                </c:pt>
                <c:pt idx="876">
                  <c:v>0.55900000000000005</c:v>
                </c:pt>
                <c:pt idx="877">
                  <c:v>0.56000000000000005</c:v>
                </c:pt>
                <c:pt idx="878">
                  <c:v>0.56100000000000005</c:v>
                </c:pt>
                <c:pt idx="879">
                  <c:v>0.56200000000000006</c:v>
                </c:pt>
                <c:pt idx="880">
                  <c:v>0.56299999999999994</c:v>
                </c:pt>
                <c:pt idx="881">
                  <c:v>0.56399999999999995</c:v>
                </c:pt>
                <c:pt idx="882">
                  <c:v>0.56499999999999995</c:v>
                </c:pt>
                <c:pt idx="883">
                  <c:v>0.5655</c:v>
                </c:pt>
                <c:pt idx="884">
                  <c:v>0.56599999999999995</c:v>
                </c:pt>
                <c:pt idx="885">
                  <c:v>0.5665</c:v>
                </c:pt>
                <c:pt idx="886">
                  <c:v>0.5675</c:v>
                </c:pt>
                <c:pt idx="887">
                  <c:v>0.56850000000000001</c:v>
                </c:pt>
                <c:pt idx="888">
                  <c:v>0.56950000000000001</c:v>
                </c:pt>
                <c:pt idx="889">
                  <c:v>0.57050000000000001</c:v>
                </c:pt>
                <c:pt idx="890">
                  <c:v>0.57150000000000001</c:v>
                </c:pt>
                <c:pt idx="891">
                  <c:v>0.57250000000000001</c:v>
                </c:pt>
                <c:pt idx="892">
                  <c:v>0.57350000000000001</c:v>
                </c:pt>
                <c:pt idx="893">
                  <c:v>0.57399999999999995</c:v>
                </c:pt>
                <c:pt idx="894">
                  <c:v>0.57499999999999996</c:v>
                </c:pt>
                <c:pt idx="895">
                  <c:v>0.57599999999999996</c:v>
                </c:pt>
                <c:pt idx="896">
                  <c:v>0.57699999999999996</c:v>
                </c:pt>
                <c:pt idx="897">
                  <c:v>0.57750000000000001</c:v>
                </c:pt>
                <c:pt idx="898">
                  <c:v>0.57850000000000001</c:v>
                </c:pt>
                <c:pt idx="899">
                  <c:v>0.57950000000000002</c:v>
                </c:pt>
                <c:pt idx="900">
                  <c:v>0.58050000000000002</c:v>
                </c:pt>
                <c:pt idx="901">
                  <c:v>0.58150000000000002</c:v>
                </c:pt>
                <c:pt idx="902">
                  <c:v>0.58299999999999996</c:v>
                </c:pt>
                <c:pt idx="903">
                  <c:v>0.58399999999999996</c:v>
                </c:pt>
                <c:pt idx="904">
                  <c:v>0.58450000000000002</c:v>
                </c:pt>
                <c:pt idx="905">
                  <c:v>0.58550000000000002</c:v>
                </c:pt>
                <c:pt idx="906">
                  <c:v>0.58599999999999997</c:v>
                </c:pt>
                <c:pt idx="907">
                  <c:v>0.58650000000000002</c:v>
                </c:pt>
                <c:pt idx="908">
                  <c:v>0.58750000000000002</c:v>
                </c:pt>
                <c:pt idx="909">
                  <c:v>0.58799999999999997</c:v>
                </c:pt>
                <c:pt idx="910">
                  <c:v>0.58850000000000002</c:v>
                </c:pt>
                <c:pt idx="911">
                  <c:v>0.58950000000000002</c:v>
                </c:pt>
                <c:pt idx="912">
                  <c:v>0.59</c:v>
                </c:pt>
                <c:pt idx="913">
                  <c:v>0.59099999999999997</c:v>
                </c:pt>
                <c:pt idx="914">
                  <c:v>0.59199999999999997</c:v>
                </c:pt>
                <c:pt idx="915">
                  <c:v>0.59299999999999997</c:v>
                </c:pt>
                <c:pt idx="916">
                  <c:v>0.59399999999999997</c:v>
                </c:pt>
                <c:pt idx="917">
                  <c:v>0.59499999999999997</c:v>
                </c:pt>
                <c:pt idx="918">
                  <c:v>0.59599999999999997</c:v>
                </c:pt>
                <c:pt idx="919">
                  <c:v>0.59699999999999998</c:v>
                </c:pt>
                <c:pt idx="920">
                  <c:v>0.59750000000000003</c:v>
                </c:pt>
                <c:pt idx="921">
                  <c:v>0.59850000000000003</c:v>
                </c:pt>
                <c:pt idx="922">
                  <c:v>0.59899999999999998</c:v>
                </c:pt>
                <c:pt idx="923">
                  <c:v>0.59950000000000003</c:v>
                </c:pt>
                <c:pt idx="924">
                  <c:v>0.60050000000000003</c:v>
                </c:pt>
                <c:pt idx="925">
                  <c:v>0.60150000000000003</c:v>
                </c:pt>
                <c:pt idx="926">
                  <c:v>0.60250000000000004</c:v>
                </c:pt>
                <c:pt idx="927">
                  <c:v>0.60350000000000004</c:v>
                </c:pt>
                <c:pt idx="928">
                  <c:v>0.60450000000000004</c:v>
                </c:pt>
                <c:pt idx="929">
                  <c:v>0.60550000000000004</c:v>
                </c:pt>
                <c:pt idx="930">
                  <c:v>0.60599999999999998</c:v>
                </c:pt>
                <c:pt idx="931">
                  <c:v>0.60650000000000004</c:v>
                </c:pt>
                <c:pt idx="932">
                  <c:v>0.60750000000000004</c:v>
                </c:pt>
                <c:pt idx="933">
                  <c:v>0.60850000000000004</c:v>
                </c:pt>
                <c:pt idx="934">
                  <c:v>0.60899999999999999</c:v>
                </c:pt>
                <c:pt idx="935">
                  <c:v>0.61</c:v>
                </c:pt>
                <c:pt idx="936">
                  <c:v>0.61099999999999999</c:v>
                </c:pt>
                <c:pt idx="937">
                  <c:v>0.61150000000000004</c:v>
                </c:pt>
                <c:pt idx="938">
                  <c:v>0.61199999999999999</c:v>
                </c:pt>
                <c:pt idx="939">
                  <c:v>0.61299999999999999</c:v>
                </c:pt>
                <c:pt idx="940">
                  <c:v>0.61399999999999999</c:v>
                </c:pt>
                <c:pt idx="941">
                  <c:v>0.61499999999999999</c:v>
                </c:pt>
                <c:pt idx="942">
                  <c:v>0.61599999999999999</c:v>
                </c:pt>
                <c:pt idx="943">
                  <c:v>0.61650000000000005</c:v>
                </c:pt>
                <c:pt idx="944">
                  <c:v>0.61699999999999999</c:v>
                </c:pt>
                <c:pt idx="945">
                  <c:v>0.61799999999999999</c:v>
                </c:pt>
                <c:pt idx="946">
                  <c:v>0.61850000000000005</c:v>
                </c:pt>
                <c:pt idx="947">
                  <c:v>0.61950000000000005</c:v>
                </c:pt>
                <c:pt idx="948">
                  <c:v>0.62050000000000005</c:v>
                </c:pt>
                <c:pt idx="949">
                  <c:v>0.62150000000000005</c:v>
                </c:pt>
                <c:pt idx="950">
                  <c:v>0.62250000000000005</c:v>
                </c:pt>
                <c:pt idx="951">
                  <c:v>0.623</c:v>
                </c:pt>
                <c:pt idx="952">
                  <c:v>0.624</c:v>
                </c:pt>
                <c:pt idx="953">
                  <c:v>0.625</c:v>
                </c:pt>
                <c:pt idx="954">
                  <c:v>0.626</c:v>
                </c:pt>
                <c:pt idx="955">
                  <c:v>0.62649999999999995</c:v>
                </c:pt>
                <c:pt idx="956">
                  <c:v>0.62749999999999995</c:v>
                </c:pt>
                <c:pt idx="957">
                  <c:v>0.62849999999999995</c:v>
                </c:pt>
                <c:pt idx="958">
                  <c:v>0.62949999999999995</c:v>
                </c:pt>
                <c:pt idx="959">
                  <c:v>0.63</c:v>
                </c:pt>
                <c:pt idx="960">
                  <c:v>0.63049999999999995</c:v>
                </c:pt>
                <c:pt idx="961">
                  <c:v>0.63100000000000001</c:v>
                </c:pt>
                <c:pt idx="962">
                  <c:v>0.63200000000000001</c:v>
                </c:pt>
                <c:pt idx="963">
                  <c:v>0.63300000000000001</c:v>
                </c:pt>
                <c:pt idx="964">
                  <c:v>0.63400000000000001</c:v>
                </c:pt>
                <c:pt idx="965">
                  <c:v>0.63449999999999995</c:v>
                </c:pt>
                <c:pt idx="966">
                  <c:v>0.63549999999999995</c:v>
                </c:pt>
                <c:pt idx="967">
                  <c:v>0.63649999999999995</c:v>
                </c:pt>
                <c:pt idx="968">
                  <c:v>0.63749999999999996</c:v>
                </c:pt>
                <c:pt idx="969">
                  <c:v>0.63800000000000001</c:v>
                </c:pt>
                <c:pt idx="970">
                  <c:v>0.63900000000000001</c:v>
                </c:pt>
                <c:pt idx="971">
                  <c:v>0.64</c:v>
                </c:pt>
                <c:pt idx="972">
                  <c:v>0.64100000000000001</c:v>
                </c:pt>
                <c:pt idx="973">
                  <c:v>0.64200000000000002</c:v>
                </c:pt>
                <c:pt idx="974">
                  <c:v>0.64249999999999996</c:v>
                </c:pt>
                <c:pt idx="975">
                  <c:v>0.64300000000000002</c:v>
                </c:pt>
                <c:pt idx="976">
                  <c:v>0.64400000000000002</c:v>
                </c:pt>
                <c:pt idx="977">
                  <c:v>0.64500000000000002</c:v>
                </c:pt>
                <c:pt idx="978">
                  <c:v>0.64600000000000002</c:v>
                </c:pt>
                <c:pt idx="979">
                  <c:v>0.64700000000000002</c:v>
                </c:pt>
                <c:pt idx="980">
                  <c:v>0.64800000000000002</c:v>
                </c:pt>
                <c:pt idx="981">
                  <c:v>0.64900000000000002</c:v>
                </c:pt>
                <c:pt idx="982">
                  <c:v>0.64949999999999997</c:v>
                </c:pt>
                <c:pt idx="983">
                  <c:v>0.65049999999999997</c:v>
                </c:pt>
                <c:pt idx="984">
                  <c:v>0.65149999999999997</c:v>
                </c:pt>
                <c:pt idx="985">
                  <c:v>0.65200000000000002</c:v>
                </c:pt>
                <c:pt idx="986">
                  <c:v>0.65249999999999997</c:v>
                </c:pt>
                <c:pt idx="987">
                  <c:v>0.65349999999999997</c:v>
                </c:pt>
                <c:pt idx="988">
                  <c:v>0.65449999999999997</c:v>
                </c:pt>
                <c:pt idx="989">
                  <c:v>0.65549999999999997</c:v>
                </c:pt>
                <c:pt idx="990">
                  <c:v>0.65649999999999997</c:v>
                </c:pt>
                <c:pt idx="991">
                  <c:v>0.65749999999999997</c:v>
                </c:pt>
                <c:pt idx="992">
                  <c:v>0.65849999999999997</c:v>
                </c:pt>
                <c:pt idx="993">
                  <c:v>0.65900000000000003</c:v>
                </c:pt>
                <c:pt idx="994">
                  <c:v>0.65949999999999998</c:v>
                </c:pt>
                <c:pt idx="995">
                  <c:v>0.66049999999999998</c:v>
                </c:pt>
                <c:pt idx="996">
                  <c:v>0.66100000000000003</c:v>
                </c:pt>
                <c:pt idx="997">
                  <c:v>0.66200000000000003</c:v>
                </c:pt>
                <c:pt idx="998">
                  <c:v>0.66249999999999998</c:v>
                </c:pt>
                <c:pt idx="999">
                  <c:v>0.66349999999999998</c:v>
                </c:pt>
                <c:pt idx="1000">
                  <c:v>0.66449999999999998</c:v>
                </c:pt>
                <c:pt idx="1001">
                  <c:v>0.66549999999999998</c:v>
                </c:pt>
                <c:pt idx="1002">
                  <c:v>0.66649999999999998</c:v>
                </c:pt>
                <c:pt idx="1003">
                  <c:v>0.66749999999999998</c:v>
                </c:pt>
                <c:pt idx="1004">
                  <c:v>0.66849999999999998</c:v>
                </c:pt>
                <c:pt idx="1005">
                  <c:v>0.66900000000000004</c:v>
                </c:pt>
                <c:pt idx="1006">
                  <c:v>0.67</c:v>
                </c:pt>
                <c:pt idx="1007">
                  <c:v>0.67100000000000004</c:v>
                </c:pt>
                <c:pt idx="1008">
                  <c:v>0.67149999999999999</c:v>
                </c:pt>
                <c:pt idx="1009">
                  <c:v>0.67200000000000004</c:v>
                </c:pt>
                <c:pt idx="1010">
                  <c:v>0.67300000000000004</c:v>
                </c:pt>
                <c:pt idx="1011">
                  <c:v>0.67400000000000004</c:v>
                </c:pt>
                <c:pt idx="1012">
                  <c:v>0.67500000000000004</c:v>
                </c:pt>
                <c:pt idx="1013">
                  <c:v>0.67600000000000005</c:v>
                </c:pt>
                <c:pt idx="1014">
                  <c:v>0.67700000000000005</c:v>
                </c:pt>
                <c:pt idx="1015">
                  <c:v>0.67800000000000005</c:v>
                </c:pt>
                <c:pt idx="1016">
                  <c:v>0.67849999999999999</c:v>
                </c:pt>
                <c:pt idx="1017">
                  <c:v>0.67900000000000005</c:v>
                </c:pt>
                <c:pt idx="1018">
                  <c:v>0.68</c:v>
                </c:pt>
                <c:pt idx="1019">
                  <c:v>0.68049999999999999</c:v>
                </c:pt>
                <c:pt idx="1020">
                  <c:v>0.68149999999999999</c:v>
                </c:pt>
                <c:pt idx="1021">
                  <c:v>0.68200000000000005</c:v>
                </c:pt>
                <c:pt idx="1022">
                  <c:v>0.6825</c:v>
                </c:pt>
                <c:pt idx="1023">
                  <c:v>0.6835</c:v>
                </c:pt>
                <c:pt idx="1024">
                  <c:v>0.6845</c:v>
                </c:pt>
                <c:pt idx="1025">
                  <c:v>0.6855</c:v>
                </c:pt>
                <c:pt idx="1026">
                  <c:v>0.68700000000000006</c:v>
                </c:pt>
                <c:pt idx="1027">
                  <c:v>0.68799999999999994</c:v>
                </c:pt>
                <c:pt idx="1028">
                  <c:v>0.6885</c:v>
                </c:pt>
                <c:pt idx="1029">
                  <c:v>0.6895</c:v>
                </c:pt>
                <c:pt idx="1030">
                  <c:v>0.6905</c:v>
                </c:pt>
                <c:pt idx="1031">
                  <c:v>0.6915</c:v>
                </c:pt>
                <c:pt idx="1032">
                  <c:v>0.69199999999999995</c:v>
                </c:pt>
                <c:pt idx="1033">
                  <c:v>0.69299999999999995</c:v>
                </c:pt>
                <c:pt idx="1034">
                  <c:v>0.69350000000000001</c:v>
                </c:pt>
                <c:pt idx="1035">
                  <c:v>0.69450000000000001</c:v>
                </c:pt>
                <c:pt idx="1036">
                  <c:v>0.69550000000000001</c:v>
                </c:pt>
                <c:pt idx="1037">
                  <c:v>0.69650000000000001</c:v>
                </c:pt>
                <c:pt idx="1038">
                  <c:v>0.69750000000000001</c:v>
                </c:pt>
                <c:pt idx="1039">
                  <c:v>0.69850000000000001</c:v>
                </c:pt>
                <c:pt idx="1040">
                  <c:v>0.69950000000000001</c:v>
                </c:pt>
                <c:pt idx="1041">
                  <c:v>0.70050000000000001</c:v>
                </c:pt>
                <c:pt idx="1042">
                  <c:v>0.70150000000000001</c:v>
                </c:pt>
                <c:pt idx="1043">
                  <c:v>0.70250000000000001</c:v>
                </c:pt>
                <c:pt idx="1044">
                  <c:v>0.70350000000000001</c:v>
                </c:pt>
                <c:pt idx="1045">
                  <c:v>0.70450000000000002</c:v>
                </c:pt>
                <c:pt idx="1046">
                  <c:v>0.70550000000000002</c:v>
                </c:pt>
                <c:pt idx="1047">
                  <c:v>0.70650000000000002</c:v>
                </c:pt>
                <c:pt idx="1048">
                  <c:v>0.70750000000000002</c:v>
                </c:pt>
                <c:pt idx="1049">
                  <c:v>0.70850000000000002</c:v>
                </c:pt>
                <c:pt idx="1050">
                  <c:v>0.70950000000000002</c:v>
                </c:pt>
                <c:pt idx="1051">
                  <c:v>0.71050000000000002</c:v>
                </c:pt>
                <c:pt idx="1052">
                  <c:v>0.71150000000000002</c:v>
                </c:pt>
                <c:pt idx="1053">
                  <c:v>0.71250000000000002</c:v>
                </c:pt>
                <c:pt idx="1054">
                  <c:v>0.71350000000000002</c:v>
                </c:pt>
                <c:pt idx="1055">
                  <c:v>0.71450000000000002</c:v>
                </c:pt>
                <c:pt idx="1056">
                  <c:v>0.71550000000000002</c:v>
                </c:pt>
                <c:pt idx="1057">
                  <c:v>0.71650000000000003</c:v>
                </c:pt>
                <c:pt idx="1058">
                  <c:v>0.71750000000000003</c:v>
                </c:pt>
                <c:pt idx="1059">
                  <c:v>0.71850000000000003</c:v>
                </c:pt>
                <c:pt idx="1060">
                  <c:v>0.71899999999999997</c:v>
                </c:pt>
                <c:pt idx="1061">
                  <c:v>0.72</c:v>
                </c:pt>
                <c:pt idx="1062">
                  <c:v>0.72099999999999997</c:v>
                </c:pt>
                <c:pt idx="1063">
                  <c:v>0.72199999999999998</c:v>
                </c:pt>
                <c:pt idx="1064">
                  <c:v>0.72299999999999998</c:v>
                </c:pt>
                <c:pt idx="1065">
                  <c:v>0.72399999999999998</c:v>
                </c:pt>
                <c:pt idx="1066">
                  <c:v>0.72550000000000003</c:v>
                </c:pt>
                <c:pt idx="1067">
                  <c:v>0.72650000000000003</c:v>
                </c:pt>
                <c:pt idx="1068">
                  <c:v>0.72799999999999998</c:v>
                </c:pt>
                <c:pt idx="1069">
                  <c:v>0.72899999999999998</c:v>
                </c:pt>
                <c:pt idx="1070">
                  <c:v>0.73</c:v>
                </c:pt>
                <c:pt idx="1071">
                  <c:v>0.73050000000000004</c:v>
                </c:pt>
                <c:pt idx="1072">
                  <c:v>0.73150000000000004</c:v>
                </c:pt>
                <c:pt idx="1073">
                  <c:v>0.73199999999999998</c:v>
                </c:pt>
                <c:pt idx="1074">
                  <c:v>0.73299999999999998</c:v>
                </c:pt>
                <c:pt idx="1075">
                  <c:v>0.73399999999999999</c:v>
                </c:pt>
                <c:pt idx="1076">
                  <c:v>0.73499999999999999</c:v>
                </c:pt>
                <c:pt idx="1077">
                  <c:v>0.73599999999999999</c:v>
                </c:pt>
                <c:pt idx="1078">
                  <c:v>0.73699999999999999</c:v>
                </c:pt>
                <c:pt idx="1079">
                  <c:v>0.73799999999999999</c:v>
                </c:pt>
                <c:pt idx="1080">
                  <c:v>0.73850000000000005</c:v>
                </c:pt>
                <c:pt idx="1081">
                  <c:v>0.73899999999999999</c:v>
                </c:pt>
                <c:pt idx="1082">
                  <c:v>0.74</c:v>
                </c:pt>
                <c:pt idx="1083">
                  <c:v>0.74099999999999999</c:v>
                </c:pt>
                <c:pt idx="1084">
                  <c:v>0.74199999999999999</c:v>
                </c:pt>
                <c:pt idx="1085">
                  <c:v>0.74299999999999999</c:v>
                </c:pt>
                <c:pt idx="1086">
                  <c:v>0.74399999999999999</c:v>
                </c:pt>
                <c:pt idx="1087">
                  <c:v>0.745</c:v>
                </c:pt>
                <c:pt idx="1088">
                  <c:v>0.746</c:v>
                </c:pt>
                <c:pt idx="1089">
                  <c:v>0.747</c:v>
                </c:pt>
                <c:pt idx="1090">
                  <c:v>0.748</c:v>
                </c:pt>
                <c:pt idx="1091">
                  <c:v>0.749</c:v>
                </c:pt>
                <c:pt idx="1092">
                  <c:v>0.75</c:v>
                </c:pt>
                <c:pt idx="1093">
                  <c:v>0.75049999999999994</c:v>
                </c:pt>
                <c:pt idx="1094">
                  <c:v>0.751</c:v>
                </c:pt>
                <c:pt idx="1095">
                  <c:v>0.752</c:v>
                </c:pt>
                <c:pt idx="1096">
                  <c:v>0.753</c:v>
                </c:pt>
                <c:pt idx="1097">
                  <c:v>0.75349999999999995</c:v>
                </c:pt>
                <c:pt idx="1098">
                  <c:v>0.75449999999999995</c:v>
                </c:pt>
                <c:pt idx="1099">
                  <c:v>0.75549999999999995</c:v>
                </c:pt>
                <c:pt idx="1100">
                  <c:v>0.75649999999999995</c:v>
                </c:pt>
                <c:pt idx="1101">
                  <c:v>0.75700000000000001</c:v>
                </c:pt>
                <c:pt idx="1102">
                  <c:v>0.75800000000000001</c:v>
                </c:pt>
                <c:pt idx="1103">
                  <c:v>0.75900000000000001</c:v>
                </c:pt>
                <c:pt idx="1104">
                  <c:v>0.75949999999999995</c:v>
                </c:pt>
                <c:pt idx="1105">
                  <c:v>0.76</c:v>
                </c:pt>
                <c:pt idx="1106">
                  <c:v>0.76100000000000001</c:v>
                </c:pt>
                <c:pt idx="1107">
                  <c:v>0.76200000000000001</c:v>
                </c:pt>
                <c:pt idx="1108">
                  <c:v>0.76249999999999996</c:v>
                </c:pt>
                <c:pt idx="1109">
                  <c:v>0.76349999999999996</c:v>
                </c:pt>
                <c:pt idx="1110">
                  <c:v>0.76400000000000001</c:v>
                </c:pt>
                <c:pt idx="1111">
                  <c:v>0.76500000000000001</c:v>
                </c:pt>
                <c:pt idx="1112">
                  <c:v>0.76600000000000001</c:v>
                </c:pt>
                <c:pt idx="1113">
                  <c:v>0.76700000000000002</c:v>
                </c:pt>
                <c:pt idx="1114">
                  <c:v>0.76800000000000002</c:v>
                </c:pt>
                <c:pt idx="1115">
                  <c:v>0.76900000000000002</c:v>
                </c:pt>
                <c:pt idx="1116">
                  <c:v>0.77</c:v>
                </c:pt>
                <c:pt idx="1117">
                  <c:v>0.77100000000000002</c:v>
                </c:pt>
                <c:pt idx="1118">
                  <c:v>0.77149999999999996</c:v>
                </c:pt>
                <c:pt idx="1119">
                  <c:v>0.77249999999999996</c:v>
                </c:pt>
                <c:pt idx="1120">
                  <c:v>0.77349999999999997</c:v>
                </c:pt>
                <c:pt idx="1121">
                  <c:v>0.77449999999999997</c:v>
                </c:pt>
                <c:pt idx="1122">
                  <c:v>0.77549999999999997</c:v>
                </c:pt>
                <c:pt idx="1123">
                  <c:v>0.77649999999999997</c:v>
                </c:pt>
                <c:pt idx="1124">
                  <c:v>0.77749999999999997</c:v>
                </c:pt>
                <c:pt idx="1125">
                  <c:v>0.77800000000000002</c:v>
                </c:pt>
                <c:pt idx="1126">
                  <c:v>0.77900000000000003</c:v>
                </c:pt>
                <c:pt idx="1127">
                  <c:v>0.77949999999999997</c:v>
                </c:pt>
                <c:pt idx="1128">
                  <c:v>0.78049999999999997</c:v>
                </c:pt>
                <c:pt idx="1129">
                  <c:v>0.78149999999999997</c:v>
                </c:pt>
                <c:pt idx="1130">
                  <c:v>0.78200000000000003</c:v>
                </c:pt>
                <c:pt idx="1131">
                  <c:v>0.78249999999999997</c:v>
                </c:pt>
                <c:pt idx="1132">
                  <c:v>0.78349999999999997</c:v>
                </c:pt>
                <c:pt idx="1133">
                  <c:v>0.78449999999999998</c:v>
                </c:pt>
                <c:pt idx="1134">
                  <c:v>0.78549999999999998</c:v>
                </c:pt>
                <c:pt idx="1135">
                  <c:v>0.78649999999999998</c:v>
                </c:pt>
                <c:pt idx="1136">
                  <c:v>0.78749999999999998</c:v>
                </c:pt>
                <c:pt idx="1137">
                  <c:v>0.78849999999999998</c:v>
                </c:pt>
                <c:pt idx="1138">
                  <c:v>0.78949999999999998</c:v>
                </c:pt>
                <c:pt idx="1139">
                  <c:v>0.79</c:v>
                </c:pt>
                <c:pt idx="1140">
                  <c:v>0.79100000000000004</c:v>
                </c:pt>
                <c:pt idx="1141">
                  <c:v>0.79200000000000004</c:v>
                </c:pt>
                <c:pt idx="1142">
                  <c:v>0.79249999999999998</c:v>
                </c:pt>
                <c:pt idx="1143">
                  <c:v>0.79300000000000004</c:v>
                </c:pt>
                <c:pt idx="1144">
                  <c:v>0.79400000000000004</c:v>
                </c:pt>
                <c:pt idx="1145">
                  <c:v>0.79500000000000004</c:v>
                </c:pt>
                <c:pt idx="1146">
                  <c:v>0.79600000000000004</c:v>
                </c:pt>
                <c:pt idx="1147">
                  <c:v>0.79700000000000004</c:v>
                </c:pt>
                <c:pt idx="1148">
                  <c:v>0.79800000000000004</c:v>
                </c:pt>
                <c:pt idx="1149">
                  <c:v>0.79849999999999999</c:v>
                </c:pt>
                <c:pt idx="1150">
                  <c:v>0.79949999999999999</c:v>
                </c:pt>
                <c:pt idx="1151">
                  <c:v>0.8</c:v>
                </c:pt>
                <c:pt idx="1152">
                  <c:v>0.80100000000000005</c:v>
                </c:pt>
                <c:pt idx="1153">
                  <c:v>0.80200000000000005</c:v>
                </c:pt>
                <c:pt idx="1154">
                  <c:v>0.80300000000000005</c:v>
                </c:pt>
                <c:pt idx="1155">
                  <c:v>0.80400000000000005</c:v>
                </c:pt>
                <c:pt idx="1156">
                  <c:v>0.80549999999999999</c:v>
                </c:pt>
                <c:pt idx="1157">
                  <c:v>0.80600000000000005</c:v>
                </c:pt>
                <c:pt idx="1158">
                  <c:v>0.80649999999999999</c:v>
                </c:pt>
                <c:pt idx="1159">
                  <c:v>0.80800000000000005</c:v>
                </c:pt>
                <c:pt idx="1160">
                  <c:v>0.80900000000000005</c:v>
                </c:pt>
                <c:pt idx="1161">
                  <c:v>0.8095</c:v>
                </c:pt>
                <c:pt idx="1162">
                  <c:v>0.8105</c:v>
                </c:pt>
                <c:pt idx="1163">
                  <c:v>0.8115</c:v>
                </c:pt>
                <c:pt idx="1164">
                  <c:v>0.81200000000000006</c:v>
                </c:pt>
                <c:pt idx="1165">
                  <c:v>0.8125</c:v>
                </c:pt>
                <c:pt idx="1166">
                  <c:v>0.8135</c:v>
                </c:pt>
                <c:pt idx="1167">
                  <c:v>0.8145</c:v>
                </c:pt>
                <c:pt idx="1168">
                  <c:v>0.81499999999999995</c:v>
                </c:pt>
                <c:pt idx="1169">
                  <c:v>0.81599999999999995</c:v>
                </c:pt>
                <c:pt idx="1170">
                  <c:v>0.81699999999999995</c:v>
                </c:pt>
                <c:pt idx="1171">
                  <c:v>0.81799999999999995</c:v>
                </c:pt>
                <c:pt idx="1172">
                  <c:v>0.81850000000000001</c:v>
                </c:pt>
                <c:pt idx="1173">
                  <c:v>0.81950000000000001</c:v>
                </c:pt>
                <c:pt idx="1174">
                  <c:v>0.82050000000000001</c:v>
                </c:pt>
                <c:pt idx="1175">
                  <c:v>0.82099999999999995</c:v>
                </c:pt>
                <c:pt idx="1176">
                  <c:v>0.82150000000000001</c:v>
                </c:pt>
                <c:pt idx="1177">
                  <c:v>0.82250000000000001</c:v>
                </c:pt>
                <c:pt idx="1178">
                  <c:v>0.82299999999999995</c:v>
                </c:pt>
                <c:pt idx="1179">
                  <c:v>0.82399999999999995</c:v>
                </c:pt>
                <c:pt idx="1180">
                  <c:v>0.82499999999999996</c:v>
                </c:pt>
                <c:pt idx="1181">
                  <c:v>0.82599999999999996</c:v>
                </c:pt>
                <c:pt idx="1182">
                  <c:v>0.82699999999999996</c:v>
                </c:pt>
                <c:pt idx="1183">
                  <c:v>0.82799999999999996</c:v>
                </c:pt>
                <c:pt idx="1184">
                  <c:v>0.82899999999999996</c:v>
                </c:pt>
                <c:pt idx="1185">
                  <c:v>0.83</c:v>
                </c:pt>
                <c:pt idx="1186">
                  <c:v>0.83050000000000002</c:v>
                </c:pt>
                <c:pt idx="1187">
                  <c:v>0.83099999999999996</c:v>
                </c:pt>
                <c:pt idx="1188">
                  <c:v>0.83199999999999996</c:v>
                </c:pt>
                <c:pt idx="1189">
                  <c:v>0.83299999999999996</c:v>
                </c:pt>
                <c:pt idx="1190">
                  <c:v>0.83350000000000002</c:v>
                </c:pt>
                <c:pt idx="1191">
                  <c:v>0.83450000000000002</c:v>
                </c:pt>
                <c:pt idx="1192">
                  <c:v>0.83550000000000002</c:v>
                </c:pt>
                <c:pt idx="1193">
                  <c:v>0.83650000000000002</c:v>
                </c:pt>
                <c:pt idx="1194">
                  <c:v>0.83750000000000002</c:v>
                </c:pt>
                <c:pt idx="1195">
                  <c:v>0.83850000000000002</c:v>
                </c:pt>
                <c:pt idx="1196">
                  <c:v>0.83899999999999997</c:v>
                </c:pt>
                <c:pt idx="1197">
                  <c:v>0.84</c:v>
                </c:pt>
                <c:pt idx="1198">
                  <c:v>0.84099999999999997</c:v>
                </c:pt>
                <c:pt idx="1199">
                  <c:v>0.84150000000000003</c:v>
                </c:pt>
                <c:pt idx="1200">
                  <c:v>0.84250000000000003</c:v>
                </c:pt>
                <c:pt idx="1201">
                  <c:v>0.84299999999999997</c:v>
                </c:pt>
                <c:pt idx="1202">
                  <c:v>0.84399999999999997</c:v>
                </c:pt>
                <c:pt idx="1203">
                  <c:v>0.84499999999999997</c:v>
                </c:pt>
                <c:pt idx="1204">
                  <c:v>0.84599999999999997</c:v>
                </c:pt>
                <c:pt idx="1205">
                  <c:v>0.84699999999999998</c:v>
                </c:pt>
                <c:pt idx="1206">
                  <c:v>0.84750000000000003</c:v>
                </c:pt>
                <c:pt idx="1207">
                  <c:v>0.84850000000000003</c:v>
                </c:pt>
                <c:pt idx="1208">
                  <c:v>0.84950000000000003</c:v>
                </c:pt>
                <c:pt idx="1209">
                  <c:v>0.85050000000000003</c:v>
                </c:pt>
                <c:pt idx="1210">
                  <c:v>0.85099999999999998</c:v>
                </c:pt>
                <c:pt idx="1211">
                  <c:v>0.85199999999999998</c:v>
                </c:pt>
                <c:pt idx="1212">
                  <c:v>0.85299999999999998</c:v>
                </c:pt>
                <c:pt idx="1213">
                  <c:v>0.85399999999999998</c:v>
                </c:pt>
                <c:pt idx="1214">
                  <c:v>0.85450000000000004</c:v>
                </c:pt>
                <c:pt idx="1215">
                  <c:v>0.85550000000000004</c:v>
                </c:pt>
                <c:pt idx="1216">
                  <c:v>0.85599999999999998</c:v>
                </c:pt>
                <c:pt idx="1217">
                  <c:v>0.85699999999999998</c:v>
                </c:pt>
                <c:pt idx="1218">
                  <c:v>0.85799999999999998</c:v>
                </c:pt>
                <c:pt idx="1219">
                  <c:v>0.85899999999999999</c:v>
                </c:pt>
                <c:pt idx="1220">
                  <c:v>0.86</c:v>
                </c:pt>
                <c:pt idx="1221">
                  <c:v>0.86050000000000004</c:v>
                </c:pt>
                <c:pt idx="1222">
                  <c:v>0.86099999999999999</c:v>
                </c:pt>
                <c:pt idx="1223">
                  <c:v>0.86199999999999999</c:v>
                </c:pt>
                <c:pt idx="1224">
                  <c:v>0.86299999999999999</c:v>
                </c:pt>
                <c:pt idx="1225">
                  <c:v>0.86350000000000005</c:v>
                </c:pt>
                <c:pt idx="1226">
                  <c:v>0.86450000000000005</c:v>
                </c:pt>
                <c:pt idx="1227">
                  <c:v>0.86550000000000005</c:v>
                </c:pt>
                <c:pt idx="1228">
                  <c:v>0.86599999999999999</c:v>
                </c:pt>
                <c:pt idx="1229">
                  <c:v>0.86699999999999999</c:v>
                </c:pt>
                <c:pt idx="1230">
                  <c:v>0.86799999999999999</c:v>
                </c:pt>
                <c:pt idx="1231">
                  <c:v>0.86850000000000005</c:v>
                </c:pt>
                <c:pt idx="1232">
                  <c:v>0.86950000000000005</c:v>
                </c:pt>
                <c:pt idx="1233">
                  <c:v>0.87050000000000005</c:v>
                </c:pt>
                <c:pt idx="1234">
                  <c:v>0.87150000000000005</c:v>
                </c:pt>
                <c:pt idx="1235">
                  <c:v>0.87250000000000005</c:v>
                </c:pt>
                <c:pt idx="1236">
                  <c:v>0.87350000000000005</c:v>
                </c:pt>
                <c:pt idx="1237">
                  <c:v>0.87450000000000006</c:v>
                </c:pt>
                <c:pt idx="1238">
                  <c:v>0.875</c:v>
                </c:pt>
                <c:pt idx="1239">
                  <c:v>0.876</c:v>
                </c:pt>
                <c:pt idx="1240">
                  <c:v>0.87649999999999995</c:v>
                </c:pt>
                <c:pt idx="1241">
                  <c:v>0.87749999999999995</c:v>
                </c:pt>
                <c:pt idx="1242">
                  <c:v>0.87849999999999995</c:v>
                </c:pt>
                <c:pt idx="1243">
                  <c:v>0.87949999999999995</c:v>
                </c:pt>
                <c:pt idx="1244">
                  <c:v>0.88049999999999995</c:v>
                </c:pt>
                <c:pt idx="1245">
                  <c:v>0.88149999999999995</c:v>
                </c:pt>
                <c:pt idx="1246">
                  <c:v>0.88249999999999995</c:v>
                </c:pt>
                <c:pt idx="1247">
                  <c:v>0.88300000000000001</c:v>
                </c:pt>
                <c:pt idx="1248">
                  <c:v>0.88400000000000001</c:v>
                </c:pt>
                <c:pt idx="1249">
                  <c:v>0.88500000000000001</c:v>
                </c:pt>
                <c:pt idx="1250">
                  <c:v>0.88549999999999995</c:v>
                </c:pt>
                <c:pt idx="1251">
                  <c:v>0.88649999999999995</c:v>
                </c:pt>
                <c:pt idx="1252">
                  <c:v>0.88749999999999996</c:v>
                </c:pt>
                <c:pt idx="1253">
                  <c:v>0.88800000000000001</c:v>
                </c:pt>
                <c:pt idx="1254">
                  <c:v>0.88900000000000001</c:v>
                </c:pt>
                <c:pt idx="1255">
                  <c:v>0.89</c:v>
                </c:pt>
                <c:pt idx="1256">
                  <c:v>0.89100000000000001</c:v>
                </c:pt>
                <c:pt idx="1257">
                  <c:v>0.89200000000000002</c:v>
                </c:pt>
                <c:pt idx="1258">
                  <c:v>0.89300000000000002</c:v>
                </c:pt>
                <c:pt idx="1259">
                  <c:v>0.89400000000000002</c:v>
                </c:pt>
                <c:pt idx="1260">
                  <c:v>0.89449999999999996</c:v>
                </c:pt>
                <c:pt idx="1261">
                  <c:v>0.89549999999999996</c:v>
                </c:pt>
                <c:pt idx="1262">
                  <c:v>0.89649999999999996</c:v>
                </c:pt>
                <c:pt idx="1263">
                  <c:v>0.89700000000000002</c:v>
                </c:pt>
                <c:pt idx="1264">
                  <c:v>0.89749999999999996</c:v>
                </c:pt>
                <c:pt idx="1265">
                  <c:v>0.89849999999999997</c:v>
                </c:pt>
                <c:pt idx="1266">
                  <c:v>0.9</c:v>
                </c:pt>
                <c:pt idx="1267">
                  <c:v>0.90100000000000002</c:v>
                </c:pt>
                <c:pt idx="1268">
                  <c:v>0.90200000000000002</c:v>
                </c:pt>
                <c:pt idx="1269">
                  <c:v>0.90300000000000002</c:v>
                </c:pt>
                <c:pt idx="1270">
                  <c:v>0.90349999999999997</c:v>
                </c:pt>
                <c:pt idx="1271">
                  <c:v>0.90449999999999997</c:v>
                </c:pt>
                <c:pt idx="1272">
                  <c:v>0.90549999999999997</c:v>
                </c:pt>
                <c:pt idx="1273">
                  <c:v>0.90600000000000003</c:v>
                </c:pt>
                <c:pt idx="1274">
                  <c:v>0.90700000000000003</c:v>
                </c:pt>
                <c:pt idx="1275">
                  <c:v>0.90800000000000003</c:v>
                </c:pt>
                <c:pt idx="1276">
                  <c:v>0.90849999999999997</c:v>
                </c:pt>
                <c:pt idx="1277">
                  <c:v>0.90949999999999998</c:v>
                </c:pt>
                <c:pt idx="1278">
                  <c:v>0.91049999999999998</c:v>
                </c:pt>
                <c:pt idx="1279">
                  <c:v>0.91149999999999998</c:v>
                </c:pt>
                <c:pt idx="1280">
                  <c:v>0.91249999999999998</c:v>
                </c:pt>
                <c:pt idx="1281">
                  <c:v>0.91349999999999998</c:v>
                </c:pt>
                <c:pt idx="1282">
                  <c:v>0.91449999999999998</c:v>
                </c:pt>
                <c:pt idx="1283">
                  <c:v>0.91500000000000004</c:v>
                </c:pt>
                <c:pt idx="1284">
                  <c:v>0.91600000000000004</c:v>
                </c:pt>
                <c:pt idx="1285">
                  <c:v>0.91649999999999998</c:v>
                </c:pt>
                <c:pt idx="1286">
                  <c:v>0.91749999999999998</c:v>
                </c:pt>
                <c:pt idx="1287">
                  <c:v>0.91849999999999998</c:v>
                </c:pt>
                <c:pt idx="1288">
                  <c:v>0.91949999999999998</c:v>
                </c:pt>
                <c:pt idx="1289">
                  <c:v>0.92049999999999998</c:v>
                </c:pt>
                <c:pt idx="1290">
                  <c:v>0.92149999999999999</c:v>
                </c:pt>
                <c:pt idx="1291">
                  <c:v>0.92249999999999999</c:v>
                </c:pt>
                <c:pt idx="1292">
                  <c:v>0.92300000000000004</c:v>
                </c:pt>
                <c:pt idx="1293">
                  <c:v>0.92400000000000004</c:v>
                </c:pt>
                <c:pt idx="1294">
                  <c:v>0.92500000000000004</c:v>
                </c:pt>
                <c:pt idx="1295">
                  <c:v>0.92549999999999999</c:v>
                </c:pt>
                <c:pt idx="1296">
                  <c:v>0.92649999999999999</c:v>
                </c:pt>
                <c:pt idx="1297">
                  <c:v>0.92700000000000005</c:v>
                </c:pt>
                <c:pt idx="1298">
                  <c:v>0.92800000000000005</c:v>
                </c:pt>
                <c:pt idx="1299">
                  <c:v>0.92900000000000005</c:v>
                </c:pt>
                <c:pt idx="1300">
                  <c:v>0.93</c:v>
                </c:pt>
                <c:pt idx="1301">
                  <c:v>0.93100000000000005</c:v>
                </c:pt>
                <c:pt idx="1302">
                  <c:v>0.93200000000000005</c:v>
                </c:pt>
                <c:pt idx="1303">
                  <c:v>0.93300000000000005</c:v>
                </c:pt>
                <c:pt idx="1304">
                  <c:v>0.93400000000000005</c:v>
                </c:pt>
                <c:pt idx="1305">
                  <c:v>0.9345</c:v>
                </c:pt>
                <c:pt idx="1306">
                  <c:v>0.9355</c:v>
                </c:pt>
                <c:pt idx="1307">
                  <c:v>0.93600000000000005</c:v>
                </c:pt>
                <c:pt idx="1308">
                  <c:v>0.9365</c:v>
                </c:pt>
                <c:pt idx="1309">
                  <c:v>0.9375</c:v>
                </c:pt>
                <c:pt idx="1310">
                  <c:v>0.9385</c:v>
                </c:pt>
                <c:pt idx="1311">
                  <c:v>0.9395</c:v>
                </c:pt>
                <c:pt idx="1312">
                  <c:v>0.9405</c:v>
                </c:pt>
                <c:pt idx="1313">
                  <c:v>0.9415</c:v>
                </c:pt>
                <c:pt idx="1314">
                  <c:v>0.9425</c:v>
                </c:pt>
                <c:pt idx="1315">
                  <c:v>0.94350000000000001</c:v>
                </c:pt>
                <c:pt idx="1316">
                  <c:v>0.94399999999999995</c:v>
                </c:pt>
                <c:pt idx="1317">
                  <c:v>0.94450000000000001</c:v>
                </c:pt>
                <c:pt idx="1318">
                  <c:v>0.94550000000000001</c:v>
                </c:pt>
                <c:pt idx="1319">
                  <c:v>0.94650000000000001</c:v>
                </c:pt>
                <c:pt idx="1320">
                  <c:v>0.94699999999999995</c:v>
                </c:pt>
                <c:pt idx="1321">
                  <c:v>0.94799999999999995</c:v>
                </c:pt>
                <c:pt idx="1322">
                  <c:v>0.94899999999999995</c:v>
                </c:pt>
                <c:pt idx="1323">
                  <c:v>0.94950000000000001</c:v>
                </c:pt>
                <c:pt idx="1324">
                  <c:v>0.95050000000000001</c:v>
                </c:pt>
                <c:pt idx="1325">
                  <c:v>0.95150000000000001</c:v>
                </c:pt>
                <c:pt idx="1326">
                  <c:v>0.95299999999999996</c:v>
                </c:pt>
                <c:pt idx="1327">
                  <c:v>0.95350000000000001</c:v>
                </c:pt>
                <c:pt idx="1328">
                  <c:v>0.95399999999999996</c:v>
                </c:pt>
                <c:pt idx="1329">
                  <c:v>0.95499999999999996</c:v>
                </c:pt>
                <c:pt idx="1330">
                  <c:v>0.95550000000000002</c:v>
                </c:pt>
                <c:pt idx="1331">
                  <c:v>0.95650000000000002</c:v>
                </c:pt>
                <c:pt idx="1332">
                  <c:v>0.95699999999999996</c:v>
                </c:pt>
                <c:pt idx="1333">
                  <c:v>0.95799999999999996</c:v>
                </c:pt>
                <c:pt idx="1334">
                  <c:v>0.95899999999999996</c:v>
                </c:pt>
                <c:pt idx="1335">
                  <c:v>0.96</c:v>
                </c:pt>
                <c:pt idx="1336">
                  <c:v>0.96050000000000002</c:v>
                </c:pt>
                <c:pt idx="1337">
                  <c:v>0.96150000000000002</c:v>
                </c:pt>
                <c:pt idx="1338">
                  <c:v>0.96299999999999997</c:v>
                </c:pt>
                <c:pt idx="1339">
                  <c:v>0.96399999999999997</c:v>
                </c:pt>
                <c:pt idx="1340">
                  <c:v>0.96499999999999997</c:v>
                </c:pt>
                <c:pt idx="1341">
                  <c:v>0.96599999999999997</c:v>
                </c:pt>
                <c:pt idx="1342">
                  <c:v>0.96650000000000003</c:v>
                </c:pt>
                <c:pt idx="1343">
                  <c:v>0.96750000000000003</c:v>
                </c:pt>
                <c:pt idx="1344">
                  <c:v>0.96799999999999997</c:v>
                </c:pt>
                <c:pt idx="1345">
                  <c:v>0.96899999999999997</c:v>
                </c:pt>
                <c:pt idx="1346">
                  <c:v>0.96950000000000003</c:v>
                </c:pt>
                <c:pt idx="1347">
                  <c:v>0.97050000000000003</c:v>
                </c:pt>
                <c:pt idx="1348">
                  <c:v>0.97150000000000003</c:v>
                </c:pt>
                <c:pt idx="1349">
                  <c:v>0.97250000000000003</c:v>
                </c:pt>
                <c:pt idx="1350">
                  <c:v>0.97350000000000003</c:v>
                </c:pt>
                <c:pt idx="1351">
                  <c:v>0.97399999999999998</c:v>
                </c:pt>
                <c:pt idx="1352">
                  <c:v>0.97499999999999998</c:v>
                </c:pt>
                <c:pt idx="1353">
                  <c:v>0.97550000000000003</c:v>
                </c:pt>
                <c:pt idx="1354">
                  <c:v>0.97650000000000003</c:v>
                </c:pt>
                <c:pt idx="1355">
                  <c:v>0.97750000000000004</c:v>
                </c:pt>
                <c:pt idx="1356">
                  <c:v>0.97850000000000004</c:v>
                </c:pt>
                <c:pt idx="1357">
                  <c:v>0.97950000000000004</c:v>
                </c:pt>
                <c:pt idx="1358">
                  <c:v>0.98050000000000004</c:v>
                </c:pt>
                <c:pt idx="1359">
                  <c:v>0.98150000000000004</c:v>
                </c:pt>
                <c:pt idx="1360">
                  <c:v>0.98250000000000004</c:v>
                </c:pt>
                <c:pt idx="1361">
                  <c:v>0.98350000000000004</c:v>
                </c:pt>
                <c:pt idx="1362">
                  <c:v>0.98450000000000004</c:v>
                </c:pt>
                <c:pt idx="1363">
                  <c:v>0.98499999999999999</c:v>
                </c:pt>
                <c:pt idx="1364">
                  <c:v>0.98550000000000004</c:v>
                </c:pt>
                <c:pt idx="1365">
                  <c:v>0.98650000000000004</c:v>
                </c:pt>
                <c:pt idx="1366">
                  <c:v>0.98699999999999999</c:v>
                </c:pt>
                <c:pt idx="1367">
                  <c:v>0.98799999999999999</c:v>
                </c:pt>
                <c:pt idx="1368">
                  <c:v>0.98850000000000005</c:v>
                </c:pt>
                <c:pt idx="1369">
                  <c:v>0.98950000000000005</c:v>
                </c:pt>
                <c:pt idx="1370">
                  <c:v>0.99050000000000005</c:v>
                </c:pt>
                <c:pt idx="1371">
                  <c:v>0.99150000000000005</c:v>
                </c:pt>
                <c:pt idx="1372">
                  <c:v>0.99199999999999999</c:v>
                </c:pt>
                <c:pt idx="1373">
                  <c:v>0.99299999999999999</c:v>
                </c:pt>
                <c:pt idx="1374">
                  <c:v>0.99399999999999999</c:v>
                </c:pt>
                <c:pt idx="1375">
                  <c:v>0.995</c:v>
                </c:pt>
                <c:pt idx="1376">
                  <c:v>0.996</c:v>
                </c:pt>
                <c:pt idx="1377">
                  <c:v>0.997</c:v>
                </c:pt>
                <c:pt idx="1378">
                  <c:v>0.998</c:v>
                </c:pt>
                <c:pt idx="1379">
                  <c:v>0.99850000000000005</c:v>
                </c:pt>
                <c:pt idx="1380">
                  <c:v>0.99950000000000006</c:v>
                </c:pt>
                <c:pt idx="1381">
                  <c:v>1.0004999999999999</c:v>
                </c:pt>
                <c:pt idx="1382">
                  <c:v>1.0009999999999999</c:v>
                </c:pt>
                <c:pt idx="1383">
                  <c:v>1.002</c:v>
                </c:pt>
                <c:pt idx="1384">
                  <c:v>1.0029999999999999</c:v>
                </c:pt>
                <c:pt idx="1385">
                  <c:v>1.0044999999999999</c:v>
                </c:pt>
                <c:pt idx="1386">
                  <c:v>1.0049999999999999</c:v>
                </c:pt>
                <c:pt idx="1387">
                  <c:v>1.0055000000000001</c:v>
                </c:pt>
                <c:pt idx="1388">
                  <c:v>1.0065</c:v>
                </c:pt>
                <c:pt idx="1389">
                  <c:v>1.0069999999999999</c:v>
                </c:pt>
                <c:pt idx="1390">
                  <c:v>1.008</c:v>
                </c:pt>
                <c:pt idx="1391">
                  <c:v>1.0089999999999999</c:v>
                </c:pt>
                <c:pt idx="1392">
                  <c:v>1.0095000000000001</c:v>
                </c:pt>
                <c:pt idx="1393">
                  <c:v>1.0105</c:v>
                </c:pt>
                <c:pt idx="1394">
                  <c:v>1.0109999999999999</c:v>
                </c:pt>
                <c:pt idx="1395">
                  <c:v>1.012</c:v>
                </c:pt>
                <c:pt idx="1396">
                  <c:v>1.0129999999999999</c:v>
                </c:pt>
                <c:pt idx="1397">
                  <c:v>1.014</c:v>
                </c:pt>
                <c:pt idx="1398">
                  <c:v>1.0149999999999999</c:v>
                </c:pt>
                <c:pt idx="1399">
                  <c:v>1.0155000000000001</c:v>
                </c:pt>
                <c:pt idx="1400">
                  <c:v>1.016</c:v>
                </c:pt>
                <c:pt idx="1401">
                  <c:v>1.0169999999999999</c:v>
                </c:pt>
                <c:pt idx="1402">
                  <c:v>1.018</c:v>
                </c:pt>
                <c:pt idx="1403">
                  <c:v>1.0185</c:v>
                </c:pt>
                <c:pt idx="1404">
                  <c:v>1.0195000000000001</c:v>
                </c:pt>
                <c:pt idx="1405">
                  <c:v>1.0205</c:v>
                </c:pt>
                <c:pt idx="1406">
                  <c:v>1.0215000000000001</c:v>
                </c:pt>
                <c:pt idx="1407">
                  <c:v>1.022</c:v>
                </c:pt>
                <c:pt idx="1408">
                  <c:v>1.0229999999999999</c:v>
                </c:pt>
                <c:pt idx="1409">
                  <c:v>1.0235000000000001</c:v>
                </c:pt>
                <c:pt idx="1410">
                  <c:v>1.0245</c:v>
                </c:pt>
                <c:pt idx="1411">
                  <c:v>1.0255000000000001</c:v>
                </c:pt>
                <c:pt idx="1412">
                  <c:v>1.0265</c:v>
                </c:pt>
                <c:pt idx="1413">
                  <c:v>1.0275000000000001</c:v>
                </c:pt>
                <c:pt idx="1414">
                  <c:v>1.028</c:v>
                </c:pt>
                <c:pt idx="1415">
                  <c:v>1.0289999999999999</c:v>
                </c:pt>
                <c:pt idx="1416">
                  <c:v>1.0295000000000001</c:v>
                </c:pt>
                <c:pt idx="1417">
                  <c:v>1.03</c:v>
                </c:pt>
                <c:pt idx="1418">
                  <c:v>1.0309999999999999</c:v>
                </c:pt>
                <c:pt idx="1419">
                  <c:v>1.0315000000000001</c:v>
                </c:pt>
                <c:pt idx="1420">
                  <c:v>1.0325</c:v>
                </c:pt>
                <c:pt idx="1421">
                  <c:v>1.0329999999999999</c:v>
                </c:pt>
                <c:pt idx="1422">
                  <c:v>1.034</c:v>
                </c:pt>
                <c:pt idx="1423">
                  <c:v>1.0349999999999999</c:v>
                </c:pt>
                <c:pt idx="1424">
                  <c:v>1.036</c:v>
                </c:pt>
                <c:pt idx="1425">
                  <c:v>1.0369999999999999</c:v>
                </c:pt>
                <c:pt idx="1426">
                  <c:v>1.038</c:v>
                </c:pt>
                <c:pt idx="1427">
                  <c:v>1.0385</c:v>
                </c:pt>
                <c:pt idx="1428">
                  <c:v>1.0395000000000001</c:v>
                </c:pt>
                <c:pt idx="1429">
                  <c:v>1.0405</c:v>
                </c:pt>
                <c:pt idx="1430">
                  <c:v>1.0415000000000001</c:v>
                </c:pt>
                <c:pt idx="1431">
                  <c:v>1.0425</c:v>
                </c:pt>
                <c:pt idx="1432">
                  <c:v>1.0435000000000001</c:v>
                </c:pt>
                <c:pt idx="1433">
                  <c:v>1.044</c:v>
                </c:pt>
                <c:pt idx="1434">
                  <c:v>1.0449999999999999</c:v>
                </c:pt>
                <c:pt idx="1435">
                  <c:v>1.0465</c:v>
                </c:pt>
                <c:pt idx="1436">
                  <c:v>1.0475000000000001</c:v>
                </c:pt>
                <c:pt idx="1437">
                  <c:v>1.0485</c:v>
                </c:pt>
                <c:pt idx="1438">
                  <c:v>1.0489999999999999</c:v>
                </c:pt>
                <c:pt idx="1439">
                  <c:v>1.0495000000000001</c:v>
                </c:pt>
                <c:pt idx="1440">
                  <c:v>1.0505</c:v>
                </c:pt>
                <c:pt idx="1441">
                  <c:v>1.0509999999999999</c:v>
                </c:pt>
                <c:pt idx="1442">
                  <c:v>1.052</c:v>
                </c:pt>
                <c:pt idx="1443">
                  <c:v>1.0529999999999999</c:v>
                </c:pt>
                <c:pt idx="1444">
                  <c:v>1.054</c:v>
                </c:pt>
                <c:pt idx="1445">
                  <c:v>1.0549999999999999</c:v>
                </c:pt>
                <c:pt idx="1446">
                  <c:v>1.056</c:v>
                </c:pt>
                <c:pt idx="1447">
                  <c:v>1.0569999999999999</c:v>
                </c:pt>
                <c:pt idx="1448">
                  <c:v>1.0580000000000001</c:v>
                </c:pt>
                <c:pt idx="1449">
                  <c:v>1.0589999999999999</c:v>
                </c:pt>
                <c:pt idx="1450">
                  <c:v>1.06</c:v>
                </c:pt>
                <c:pt idx="1451">
                  <c:v>1.0609999999999999</c:v>
                </c:pt>
                <c:pt idx="1452">
                  <c:v>1.0615000000000001</c:v>
                </c:pt>
                <c:pt idx="1453">
                  <c:v>1.0625</c:v>
                </c:pt>
                <c:pt idx="1454">
                  <c:v>1.0634999999999999</c:v>
                </c:pt>
                <c:pt idx="1455">
                  <c:v>1.0645</c:v>
                </c:pt>
                <c:pt idx="1456">
                  <c:v>1.0654999999999999</c:v>
                </c:pt>
                <c:pt idx="1457">
                  <c:v>1.0669999999999999</c:v>
                </c:pt>
                <c:pt idx="1458">
                  <c:v>1.0674999999999999</c:v>
                </c:pt>
                <c:pt idx="1459">
                  <c:v>1.0685</c:v>
                </c:pt>
                <c:pt idx="1460">
                  <c:v>1.069</c:v>
                </c:pt>
                <c:pt idx="1461">
                  <c:v>1.0694999999999999</c:v>
                </c:pt>
                <c:pt idx="1462">
                  <c:v>1.0705</c:v>
                </c:pt>
                <c:pt idx="1463">
                  <c:v>1.0714999999999999</c:v>
                </c:pt>
                <c:pt idx="1464">
                  <c:v>1.0725</c:v>
                </c:pt>
                <c:pt idx="1465">
                  <c:v>1.073</c:v>
                </c:pt>
                <c:pt idx="1466">
                  <c:v>1.0740000000000001</c:v>
                </c:pt>
                <c:pt idx="1467">
                  <c:v>1.075</c:v>
                </c:pt>
                <c:pt idx="1468">
                  <c:v>1.0760000000000001</c:v>
                </c:pt>
                <c:pt idx="1469">
                  <c:v>1.077</c:v>
                </c:pt>
                <c:pt idx="1470">
                  <c:v>1.0774999999999999</c:v>
                </c:pt>
                <c:pt idx="1471">
                  <c:v>1.0785</c:v>
                </c:pt>
                <c:pt idx="1472">
                  <c:v>1.0794999999999999</c:v>
                </c:pt>
                <c:pt idx="1473">
                  <c:v>1.08</c:v>
                </c:pt>
                <c:pt idx="1474">
                  <c:v>1.081</c:v>
                </c:pt>
                <c:pt idx="1475">
                  <c:v>1.0820000000000001</c:v>
                </c:pt>
                <c:pt idx="1476">
                  <c:v>1.083</c:v>
                </c:pt>
                <c:pt idx="1477">
                  <c:v>1.0840000000000001</c:v>
                </c:pt>
                <c:pt idx="1478">
                  <c:v>1.085</c:v>
                </c:pt>
                <c:pt idx="1479">
                  <c:v>1.0854999999999999</c:v>
                </c:pt>
                <c:pt idx="1480">
                  <c:v>1.0865</c:v>
                </c:pt>
                <c:pt idx="1481">
                  <c:v>1.0874999999999999</c:v>
                </c:pt>
                <c:pt idx="1482">
                  <c:v>1.0880000000000001</c:v>
                </c:pt>
                <c:pt idx="1483">
                  <c:v>1.089</c:v>
                </c:pt>
                <c:pt idx="1484">
                  <c:v>1.0900000000000001</c:v>
                </c:pt>
                <c:pt idx="1485">
                  <c:v>1.0905</c:v>
                </c:pt>
                <c:pt idx="1486">
                  <c:v>1.091</c:v>
                </c:pt>
                <c:pt idx="1487">
                  <c:v>1.0914999999999999</c:v>
                </c:pt>
                <c:pt idx="1488">
                  <c:v>1.0925</c:v>
                </c:pt>
                <c:pt idx="1489">
                  <c:v>1.0934999999999999</c:v>
                </c:pt>
                <c:pt idx="1490">
                  <c:v>1.0940000000000001</c:v>
                </c:pt>
                <c:pt idx="1491">
                  <c:v>1.095</c:v>
                </c:pt>
                <c:pt idx="1492">
                  <c:v>1.0960000000000001</c:v>
                </c:pt>
                <c:pt idx="1493">
                  <c:v>1.0965</c:v>
                </c:pt>
                <c:pt idx="1494">
                  <c:v>1.0974999999999999</c:v>
                </c:pt>
                <c:pt idx="1495">
                  <c:v>1.0985</c:v>
                </c:pt>
                <c:pt idx="1496">
                  <c:v>1.0994999999999999</c:v>
                </c:pt>
                <c:pt idx="1497">
                  <c:v>1.1005</c:v>
                </c:pt>
                <c:pt idx="1498">
                  <c:v>1.101</c:v>
                </c:pt>
                <c:pt idx="1499">
                  <c:v>1.1020000000000001</c:v>
                </c:pt>
                <c:pt idx="1500">
                  <c:v>1.1025</c:v>
                </c:pt>
                <c:pt idx="1501">
                  <c:v>1.103</c:v>
                </c:pt>
                <c:pt idx="1502">
                  <c:v>1.1040000000000001</c:v>
                </c:pt>
                <c:pt idx="1503">
                  <c:v>1.105</c:v>
                </c:pt>
                <c:pt idx="1504">
                  <c:v>1.1060000000000001</c:v>
                </c:pt>
                <c:pt idx="1505">
                  <c:v>1.107</c:v>
                </c:pt>
                <c:pt idx="1506">
                  <c:v>1.1074999999999999</c:v>
                </c:pt>
                <c:pt idx="1507">
                  <c:v>1.1085</c:v>
                </c:pt>
                <c:pt idx="1508">
                  <c:v>1.109</c:v>
                </c:pt>
                <c:pt idx="1509">
                  <c:v>1.1100000000000001</c:v>
                </c:pt>
                <c:pt idx="1510">
                  <c:v>1.111</c:v>
                </c:pt>
                <c:pt idx="1511">
                  <c:v>1.1120000000000001</c:v>
                </c:pt>
                <c:pt idx="1512">
                  <c:v>1.113</c:v>
                </c:pt>
                <c:pt idx="1513">
                  <c:v>1.1134999999999999</c:v>
                </c:pt>
                <c:pt idx="1514">
                  <c:v>1.1145</c:v>
                </c:pt>
                <c:pt idx="1515">
                  <c:v>1.1154999999999999</c:v>
                </c:pt>
                <c:pt idx="1516">
                  <c:v>1.1165</c:v>
                </c:pt>
                <c:pt idx="1517">
                  <c:v>1.1174999999999999</c:v>
                </c:pt>
                <c:pt idx="1518">
                  <c:v>1.1185</c:v>
                </c:pt>
                <c:pt idx="1519">
                  <c:v>1.1194999999999999</c:v>
                </c:pt>
                <c:pt idx="1520">
                  <c:v>1.1200000000000001</c:v>
                </c:pt>
                <c:pt idx="1521">
                  <c:v>1.121</c:v>
                </c:pt>
                <c:pt idx="1522">
                  <c:v>1.1214999999999999</c:v>
                </c:pt>
                <c:pt idx="1523">
                  <c:v>1.1225000000000001</c:v>
                </c:pt>
                <c:pt idx="1524">
                  <c:v>1.1234999999999999</c:v>
                </c:pt>
                <c:pt idx="1525">
                  <c:v>1.1240000000000001</c:v>
                </c:pt>
                <c:pt idx="1526">
                  <c:v>1.125</c:v>
                </c:pt>
                <c:pt idx="1527">
                  <c:v>1.1254999999999999</c:v>
                </c:pt>
                <c:pt idx="1528">
                  <c:v>1.1265000000000001</c:v>
                </c:pt>
                <c:pt idx="1529">
                  <c:v>1.1274999999999999</c:v>
                </c:pt>
                <c:pt idx="1530">
                  <c:v>1.1285000000000001</c:v>
                </c:pt>
                <c:pt idx="1531">
                  <c:v>1.129</c:v>
                </c:pt>
                <c:pt idx="1532">
                  <c:v>1.1299999999999999</c:v>
                </c:pt>
                <c:pt idx="1533">
                  <c:v>1.1305000000000001</c:v>
                </c:pt>
                <c:pt idx="1534">
                  <c:v>1.1315</c:v>
                </c:pt>
                <c:pt idx="1535">
                  <c:v>1.1325000000000001</c:v>
                </c:pt>
                <c:pt idx="1536">
                  <c:v>1.1335</c:v>
                </c:pt>
                <c:pt idx="1537">
                  <c:v>1.1345000000000001</c:v>
                </c:pt>
                <c:pt idx="1538">
                  <c:v>1.135</c:v>
                </c:pt>
                <c:pt idx="1539">
                  <c:v>1.1359999999999999</c:v>
                </c:pt>
                <c:pt idx="1540">
                  <c:v>1.137</c:v>
                </c:pt>
                <c:pt idx="1541">
                  <c:v>1.1379999999999999</c:v>
                </c:pt>
                <c:pt idx="1542">
                  <c:v>1.139</c:v>
                </c:pt>
                <c:pt idx="1543">
                  <c:v>1.1399999999999999</c:v>
                </c:pt>
                <c:pt idx="1544">
                  <c:v>1.141</c:v>
                </c:pt>
                <c:pt idx="1545">
                  <c:v>1.1419999999999999</c:v>
                </c:pt>
                <c:pt idx="1546">
                  <c:v>1.1425000000000001</c:v>
                </c:pt>
                <c:pt idx="1547">
                  <c:v>1.143</c:v>
                </c:pt>
                <c:pt idx="1548">
                  <c:v>1.1439999999999999</c:v>
                </c:pt>
                <c:pt idx="1549">
                  <c:v>1.1445000000000001</c:v>
                </c:pt>
                <c:pt idx="1550">
                  <c:v>1.1455</c:v>
                </c:pt>
                <c:pt idx="1551">
                  <c:v>1.1465000000000001</c:v>
                </c:pt>
                <c:pt idx="1552">
                  <c:v>1.147</c:v>
                </c:pt>
                <c:pt idx="1553">
                  <c:v>1.1479999999999999</c:v>
                </c:pt>
                <c:pt idx="1554">
                  <c:v>1.149</c:v>
                </c:pt>
                <c:pt idx="1555">
                  <c:v>1.1495</c:v>
                </c:pt>
                <c:pt idx="1556">
                  <c:v>1.1505000000000001</c:v>
                </c:pt>
                <c:pt idx="1557">
                  <c:v>1.151</c:v>
                </c:pt>
                <c:pt idx="1558">
                  <c:v>1.1519999999999999</c:v>
                </c:pt>
                <c:pt idx="1559">
                  <c:v>1.153</c:v>
                </c:pt>
                <c:pt idx="1560">
                  <c:v>1.1535</c:v>
                </c:pt>
                <c:pt idx="1561">
                  <c:v>1.1545000000000001</c:v>
                </c:pt>
                <c:pt idx="1562">
                  <c:v>1.1555</c:v>
                </c:pt>
                <c:pt idx="1563">
                  <c:v>1.1559999999999999</c:v>
                </c:pt>
                <c:pt idx="1564">
                  <c:v>1.157</c:v>
                </c:pt>
                <c:pt idx="1565">
                  <c:v>1.1579999999999999</c:v>
                </c:pt>
                <c:pt idx="1566">
                  <c:v>1.159</c:v>
                </c:pt>
                <c:pt idx="1567">
                  <c:v>1.1599999999999999</c:v>
                </c:pt>
                <c:pt idx="1568">
                  <c:v>1.161</c:v>
                </c:pt>
                <c:pt idx="1569">
                  <c:v>1.1619999999999999</c:v>
                </c:pt>
                <c:pt idx="1570">
                  <c:v>1.1625000000000001</c:v>
                </c:pt>
                <c:pt idx="1571">
                  <c:v>1.163</c:v>
                </c:pt>
                <c:pt idx="1572">
                  <c:v>1.1639999999999999</c:v>
                </c:pt>
                <c:pt idx="1573">
                  <c:v>1.165</c:v>
                </c:pt>
                <c:pt idx="1574">
                  <c:v>1.1659999999999999</c:v>
                </c:pt>
                <c:pt idx="1575">
                  <c:v>1.167</c:v>
                </c:pt>
                <c:pt idx="1576">
                  <c:v>1.1679999999999999</c:v>
                </c:pt>
                <c:pt idx="1577">
                  <c:v>1.169</c:v>
                </c:pt>
                <c:pt idx="1578">
                  <c:v>1.1695</c:v>
                </c:pt>
                <c:pt idx="1579">
                  <c:v>1.1705000000000001</c:v>
                </c:pt>
                <c:pt idx="1580">
                  <c:v>1.1715</c:v>
                </c:pt>
                <c:pt idx="1581">
                  <c:v>1.1719999999999999</c:v>
                </c:pt>
                <c:pt idx="1582">
                  <c:v>1.173</c:v>
                </c:pt>
                <c:pt idx="1583">
                  <c:v>1.1739999999999999</c:v>
                </c:pt>
                <c:pt idx="1584">
                  <c:v>1.1745000000000001</c:v>
                </c:pt>
                <c:pt idx="1585">
                  <c:v>1.1755</c:v>
                </c:pt>
                <c:pt idx="1586">
                  <c:v>1.1759999999999999</c:v>
                </c:pt>
                <c:pt idx="1587">
                  <c:v>1.177</c:v>
                </c:pt>
                <c:pt idx="1588">
                  <c:v>1.1779999999999999</c:v>
                </c:pt>
                <c:pt idx="1589">
                  <c:v>1.179</c:v>
                </c:pt>
                <c:pt idx="1590">
                  <c:v>1.18</c:v>
                </c:pt>
                <c:pt idx="1591">
                  <c:v>1.181</c:v>
                </c:pt>
                <c:pt idx="1592">
                  <c:v>1.1815</c:v>
                </c:pt>
                <c:pt idx="1593">
                  <c:v>1.1825000000000001</c:v>
                </c:pt>
                <c:pt idx="1594">
                  <c:v>1.1835</c:v>
                </c:pt>
                <c:pt idx="1595">
                  <c:v>1.1839999999999999</c:v>
                </c:pt>
                <c:pt idx="1596">
                  <c:v>1.1850000000000001</c:v>
                </c:pt>
                <c:pt idx="1597">
                  <c:v>1.1855</c:v>
                </c:pt>
                <c:pt idx="1598">
                  <c:v>1.1859999999999999</c:v>
                </c:pt>
                <c:pt idx="1599">
                  <c:v>1.1870000000000001</c:v>
                </c:pt>
                <c:pt idx="1600">
                  <c:v>1.1879999999999999</c:v>
                </c:pt>
                <c:pt idx="1601">
                  <c:v>1.1890000000000001</c:v>
                </c:pt>
                <c:pt idx="1602">
                  <c:v>1.1895</c:v>
                </c:pt>
                <c:pt idx="1603">
                  <c:v>1.1904999999999999</c:v>
                </c:pt>
                <c:pt idx="1604">
                  <c:v>1.1919999999999999</c:v>
                </c:pt>
                <c:pt idx="1605">
                  <c:v>1.1924999999999999</c:v>
                </c:pt>
                <c:pt idx="1606">
                  <c:v>1.1935</c:v>
                </c:pt>
                <c:pt idx="1607">
                  <c:v>1.1944999999999999</c:v>
                </c:pt>
                <c:pt idx="1608">
                  <c:v>1.1950000000000001</c:v>
                </c:pt>
                <c:pt idx="1609">
                  <c:v>1.1955</c:v>
                </c:pt>
                <c:pt idx="1610">
                  <c:v>1.1964999999999999</c:v>
                </c:pt>
                <c:pt idx="1611">
                  <c:v>1.1970000000000001</c:v>
                </c:pt>
                <c:pt idx="1612">
                  <c:v>1.198</c:v>
                </c:pt>
                <c:pt idx="1613">
                  <c:v>1.1990000000000001</c:v>
                </c:pt>
                <c:pt idx="1614">
                  <c:v>1.2</c:v>
                </c:pt>
                <c:pt idx="1615">
                  <c:v>1.2004999999999999</c:v>
                </c:pt>
                <c:pt idx="1616">
                  <c:v>1.2015</c:v>
                </c:pt>
                <c:pt idx="1617">
                  <c:v>1.2024999999999999</c:v>
                </c:pt>
                <c:pt idx="1618">
                  <c:v>1.2035</c:v>
                </c:pt>
                <c:pt idx="1619">
                  <c:v>1.2044999999999999</c:v>
                </c:pt>
                <c:pt idx="1620">
                  <c:v>1.2050000000000001</c:v>
                </c:pt>
                <c:pt idx="1621">
                  <c:v>1.206</c:v>
                </c:pt>
                <c:pt idx="1622">
                  <c:v>1.2064999999999999</c:v>
                </c:pt>
                <c:pt idx="1623">
                  <c:v>1.2075</c:v>
                </c:pt>
                <c:pt idx="1624">
                  <c:v>1.208</c:v>
                </c:pt>
                <c:pt idx="1625">
                  <c:v>1.2090000000000001</c:v>
                </c:pt>
                <c:pt idx="1626">
                  <c:v>1.21</c:v>
                </c:pt>
                <c:pt idx="1627">
                  <c:v>1.2110000000000001</c:v>
                </c:pt>
                <c:pt idx="1628">
                  <c:v>1.212</c:v>
                </c:pt>
                <c:pt idx="1629">
                  <c:v>1.2130000000000001</c:v>
                </c:pt>
                <c:pt idx="1630">
                  <c:v>1.214</c:v>
                </c:pt>
                <c:pt idx="1631">
                  <c:v>1.2144999999999999</c:v>
                </c:pt>
                <c:pt idx="1632">
                  <c:v>1.2155</c:v>
                </c:pt>
                <c:pt idx="1633">
                  <c:v>1.2164999999999999</c:v>
                </c:pt>
                <c:pt idx="1634">
                  <c:v>1.2170000000000001</c:v>
                </c:pt>
                <c:pt idx="1635">
                  <c:v>1.218</c:v>
                </c:pt>
                <c:pt idx="1636">
                  <c:v>1.2190000000000001</c:v>
                </c:pt>
                <c:pt idx="1637">
                  <c:v>1.22</c:v>
                </c:pt>
                <c:pt idx="1638">
                  <c:v>1.2210000000000001</c:v>
                </c:pt>
                <c:pt idx="1639">
                  <c:v>1.222</c:v>
                </c:pt>
                <c:pt idx="1640">
                  <c:v>1.2230000000000001</c:v>
                </c:pt>
                <c:pt idx="1641">
                  <c:v>1.2235</c:v>
                </c:pt>
                <c:pt idx="1642">
                  <c:v>1.2244999999999999</c:v>
                </c:pt>
                <c:pt idx="1643">
                  <c:v>1.2250000000000001</c:v>
                </c:pt>
                <c:pt idx="1644">
                  <c:v>1.226</c:v>
                </c:pt>
                <c:pt idx="1645">
                  <c:v>1.2270000000000001</c:v>
                </c:pt>
                <c:pt idx="1646">
                  <c:v>1.228</c:v>
                </c:pt>
                <c:pt idx="1647">
                  <c:v>1.2290000000000001</c:v>
                </c:pt>
                <c:pt idx="1648">
                  <c:v>1.23</c:v>
                </c:pt>
                <c:pt idx="1649">
                  <c:v>1.2310000000000001</c:v>
                </c:pt>
                <c:pt idx="1650">
                  <c:v>1.232</c:v>
                </c:pt>
                <c:pt idx="1651">
                  <c:v>1.2330000000000001</c:v>
                </c:pt>
                <c:pt idx="1652">
                  <c:v>1.234</c:v>
                </c:pt>
                <c:pt idx="1653">
                  <c:v>1.2350000000000001</c:v>
                </c:pt>
                <c:pt idx="1654">
                  <c:v>1.2355</c:v>
                </c:pt>
                <c:pt idx="1655">
                  <c:v>1.2364999999999999</c:v>
                </c:pt>
                <c:pt idx="1656">
                  <c:v>1.2375</c:v>
                </c:pt>
                <c:pt idx="1657">
                  <c:v>1.238</c:v>
                </c:pt>
                <c:pt idx="1658">
                  <c:v>1.2390000000000001</c:v>
                </c:pt>
                <c:pt idx="1659">
                  <c:v>1.24</c:v>
                </c:pt>
                <c:pt idx="1660">
                  <c:v>1.2410000000000001</c:v>
                </c:pt>
                <c:pt idx="1661">
                  <c:v>1.242</c:v>
                </c:pt>
                <c:pt idx="1662">
                  <c:v>1.2424999999999999</c:v>
                </c:pt>
                <c:pt idx="1663">
                  <c:v>1.2435</c:v>
                </c:pt>
                <c:pt idx="1664">
                  <c:v>1.2444999999999999</c:v>
                </c:pt>
                <c:pt idx="1665">
                  <c:v>1.2455000000000001</c:v>
                </c:pt>
                <c:pt idx="1666">
                  <c:v>1.2464999999999999</c:v>
                </c:pt>
                <c:pt idx="1667">
                  <c:v>1.2475000000000001</c:v>
                </c:pt>
                <c:pt idx="1668">
                  <c:v>1.248</c:v>
                </c:pt>
                <c:pt idx="1669">
                  <c:v>1.2490000000000001</c:v>
                </c:pt>
                <c:pt idx="1670">
                  <c:v>1.25</c:v>
                </c:pt>
                <c:pt idx="1671">
                  <c:v>1.2509999999999999</c:v>
                </c:pt>
                <c:pt idx="1672">
                  <c:v>1.252</c:v>
                </c:pt>
                <c:pt idx="1673">
                  <c:v>1.2529999999999999</c:v>
                </c:pt>
                <c:pt idx="1674">
                  <c:v>1.254</c:v>
                </c:pt>
                <c:pt idx="1675">
                  <c:v>1.2549999999999999</c:v>
                </c:pt>
                <c:pt idx="1676">
                  <c:v>1.2555000000000001</c:v>
                </c:pt>
                <c:pt idx="1677">
                  <c:v>1.256</c:v>
                </c:pt>
                <c:pt idx="1678">
                  <c:v>1.2569999999999999</c:v>
                </c:pt>
                <c:pt idx="1679">
                  <c:v>1.258</c:v>
                </c:pt>
                <c:pt idx="1680">
                  <c:v>1.2585</c:v>
                </c:pt>
                <c:pt idx="1681">
                  <c:v>1.2595000000000001</c:v>
                </c:pt>
                <c:pt idx="1682">
                  <c:v>1.2605</c:v>
                </c:pt>
                <c:pt idx="1683">
                  <c:v>1.2615000000000001</c:v>
                </c:pt>
                <c:pt idx="1684">
                  <c:v>1.2625</c:v>
                </c:pt>
                <c:pt idx="1685">
                  <c:v>1.2629999999999999</c:v>
                </c:pt>
                <c:pt idx="1686">
                  <c:v>1.264</c:v>
                </c:pt>
                <c:pt idx="1687">
                  <c:v>1.2649999999999999</c:v>
                </c:pt>
                <c:pt idx="1688">
                  <c:v>1.266</c:v>
                </c:pt>
                <c:pt idx="1689">
                  <c:v>1.2665</c:v>
                </c:pt>
                <c:pt idx="1690">
                  <c:v>1.2675000000000001</c:v>
                </c:pt>
                <c:pt idx="1691">
                  <c:v>1.268</c:v>
                </c:pt>
                <c:pt idx="1692">
                  <c:v>1.2685</c:v>
                </c:pt>
                <c:pt idx="1693">
                  <c:v>1.27</c:v>
                </c:pt>
                <c:pt idx="1694">
                  <c:v>1.2705</c:v>
                </c:pt>
                <c:pt idx="1695">
                  <c:v>1.2715000000000001</c:v>
                </c:pt>
                <c:pt idx="1696">
                  <c:v>1.2725</c:v>
                </c:pt>
                <c:pt idx="1697">
                  <c:v>1.2735000000000001</c:v>
                </c:pt>
                <c:pt idx="1698">
                  <c:v>1.2745</c:v>
                </c:pt>
                <c:pt idx="1699">
                  <c:v>1.2755000000000001</c:v>
                </c:pt>
                <c:pt idx="1700">
                  <c:v>1.2765</c:v>
                </c:pt>
                <c:pt idx="1701">
                  <c:v>1.2769999999999999</c:v>
                </c:pt>
                <c:pt idx="1702">
                  <c:v>1.278</c:v>
                </c:pt>
                <c:pt idx="1703">
                  <c:v>1.2785</c:v>
                </c:pt>
                <c:pt idx="1704">
                  <c:v>1.2795000000000001</c:v>
                </c:pt>
                <c:pt idx="1705">
                  <c:v>1.28</c:v>
                </c:pt>
                <c:pt idx="1706">
                  <c:v>1.2809999999999999</c:v>
                </c:pt>
                <c:pt idx="1707">
                  <c:v>1.2815000000000001</c:v>
                </c:pt>
                <c:pt idx="1708">
                  <c:v>1.2825</c:v>
                </c:pt>
                <c:pt idx="1709">
                  <c:v>1.2835000000000001</c:v>
                </c:pt>
                <c:pt idx="1710">
                  <c:v>1.2845</c:v>
                </c:pt>
                <c:pt idx="1711">
                  <c:v>1.2849999999999999</c:v>
                </c:pt>
                <c:pt idx="1712">
                  <c:v>1.286</c:v>
                </c:pt>
                <c:pt idx="1713">
                  <c:v>1.2869999999999999</c:v>
                </c:pt>
                <c:pt idx="1714">
                  <c:v>1.288</c:v>
                </c:pt>
                <c:pt idx="1715">
                  <c:v>1.2885</c:v>
                </c:pt>
                <c:pt idx="1716">
                  <c:v>1.2895000000000001</c:v>
                </c:pt>
                <c:pt idx="1717">
                  <c:v>1.2905</c:v>
                </c:pt>
                <c:pt idx="1718">
                  <c:v>1.2915000000000001</c:v>
                </c:pt>
                <c:pt idx="1719">
                  <c:v>1.292</c:v>
                </c:pt>
                <c:pt idx="1720">
                  <c:v>1.2929999999999999</c:v>
                </c:pt>
                <c:pt idx="1721">
                  <c:v>1.294</c:v>
                </c:pt>
                <c:pt idx="1722">
                  <c:v>1.2945</c:v>
                </c:pt>
                <c:pt idx="1723">
                  <c:v>1.296</c:v>
                </c:pt>
                <c:pt idx="1724">
                  <c:v>1.2965</c:v>
                </c:pt>
                <c:pt idx="1725">
                  <c:v>1.2975000000000001</c:v>
                </c:pt>
                <c:pt idx="1726">
                  <c:v>1.2985</c:v>
                </c:pt>
                <c:pt idx="1727">
                  <c:v>1.2989999999999999</c:v>
                </c:pt>
                <c:pt idx="1728">
                  <c:v>1.3</c:v>
                </c:pt>
                <c:pt idx="1729">
                  <c:v>1.3005</c:v>
                </c:pt>
                <c:pt idx="1730">
                  <c:v>1.3009999999999999</c:v>
                </c:pt>
                <c:pt idx="1731">
                  <c:v>1.302</c:v>
                </c:pt>
                <c:pt idx="1732">
                  <c:v>1.3029999999999999</c:v>
                </c:pt>
                <c:pt idx="1733">
                  <c:v>1.304</c:v>
                </c:pt>
                <c:pt idx="1734">
                  <c:v>1.3045</c:v>
                </c:pt>
                <c:pt idx="1735">
                  <c:v>1.306</c:v>
                </c:pt>
                <c:pt idx="1736">
                  <c:v>1.3065</c:v>
                </c:pt>
                <c:pt idx="1737">
                  <c:v>1.3080000000000001</c:v>
                </c:pt>
                <c:pt idx="1738">
                  <c:v>1.3089999999999999</c:v>
                </c:pt>
                <c:pt idx="1739">
                  <c:v>1.3095000000000001</c:v>
                </c:pt>
                <c:pt idx="1740">
                  <c:v>1.3105</c:v>
                </c:pt>
                <c:pt idx="1741">
                  <c:v>1.3115000000000001</c:v>
                </c:pt>
                <c:pt idx="1742">
                  <c:v>1.3125</c:v>
                </c:pt>
                <c:pt idx="1743">
                  <c:v>1.3134999999999999</c:v>
                </c:pt>
                <c:pt idx="1744">
                  <c:v>1.3145</c:v>
                </c:pt>
                <c:pt idx="1745">
                  <c:v>1.3154999999999999</c:v>
                </c:pt>
                <c:pt idx="1746">
                  <c:v>1.3165</c:v>
                </c:pt>
                <c:pt idx="1747">
                  <c:v>1.3174999999999999</c:v>
                </c:pt>
                <c:pt idx="1748">
                  <c:v>1.3180000000000001</c:v>
                </c:pt>
                <c:pt idx="1749">
                  <c:v>1.3185</c:v>
                </c:pt>
                <c:pt idx="1750">
                  <c:v>1.3194999999999999</c:v>
                </c:pt>
                <c:pt idx="1751">
                  <c:v>1.32</c:v>
                </c:pt>
                <c:pt idx="1752">
                  <c:v>1.3205</c:v>
                </c:pt>
                <c:pt idx="1753">
                  <c:v>1.3214999999999999</c:v>
                </c:pt>
                <c:pt idx="1754">
                  <c:v>1.3220000000000001</c:v>
                </c:pt>
                <c:pt idx="1755">
                  <c:v>1.323</c:v>
                </c:pt>
                <c:pt idx="1756">
                  <c:v>1.3240000000000001</c:v>
                </c:pt>
                <c:pt idx="1757">
                  <c:v>1.325</c:v>
                </c:pt>
                <c:pt idx="1758">
                  <c:v>1.3254999999999999</c:v>
                </c:pt>
                <c:pt idx="1759">
                  <c:v>1.327</c:v>
                </c:pt>
                <c:pt idx="1760">
                  <c:v>1.3280000000000001</c:v>
                </c:pt>
                <c:pt idx="1761">
                  <c:v>1.3285</c:v>
                </c:pt>
                <c:pt idx="1762">
                  <c:v>1.329</c:v>
                </c:pt>
                <c:pt idx="1763">
                  <c:v>1.33</c:v>
                </c:pt>
                <c:pt idx="1764">
                  <c:v>1.331</c:v>
                </c:pt>
                <c:pt idx="1765">
                  <c:v>1.3314999999999999</c:v>
                </c:pt>
                <c:pt idx="1766">
                  <c:v>1.3325</c:v>
                </c:pt>
                <c:pt idx="1767">
                  <c:v>1.3334999999999999</c:v>
                </c:pt>
                <c:pt idx="1768">
                  <c:v>1.3340000000000001</c:v>
                </c:pt>
                <c:pt idx="1769">
                  <c:v>1.3345</c:v>
                </c:pt>
                <c:pt idx="1770">
                  <c:v>1.3354999999999999</c:v>
                </c:pt>
                <c:pt idx="1771">
                  <c:v>1.3365</c:v>
                </c:pt>
                <c:pt idx="1772">
                  <c:v>1.3374999999999999</c:v>
                </c:pt>
                <c:pt idx="1773">
                  <c:v>1.3380000000000001</c:v>
                </c:pt>
                <c:pt idx="1774">
                  <c:v>1.339</c:v>
                </c:pt>
                <c:pt idx="1775">
                  <c:v>1.3394999999999999</c:v>
                </c:pt>
                <c:pt idx="1776">
                  <c:v>1.3405</c:v>
                </c:pt>
                <c:pt idx="1777">
                  <c:v>1.3414999999999999</c:v>
                </c:pt>
                <c:pt idx="1778">
                  <c:v>1.3425</c:v>
                </c:pt>
                <c:pt idx="1779">
                  <c:v>1.343</c:v>
                </c:pt>
                <c:pt idx="1780">
                  <c:v>1.3434999999999999</c:v>
                </c:pt>
                <c:pt idx="1781">
                  <c:v>1.3445</c:v>
                </c:pt>
                <c:pt idx="1782">
                  <c:v>1.3454999999999999</c:v>
                </c:pt>
                <c:pt idx="1783">
                  <c:v>1.347</c:v>
                </c:pt>
                <c:pt idx="1784">
                  <c:v>1.3474999999999999</c:v>
                </c:pt>
                <c:pt idx="1785">
                  <c:v>1.349</c:v>
                </c:pt>
                <c:pt idx="1786">
                  <c:v>1.3494999999999999</c:v>
                </c:pt>
                <c:pt idx="1787">
                  <c:v>1.3505</c:v>
                </c:pt>
                <c:pt idx="1788">
                  <c:v>1.351</c:v>
                </c:pt>
                <c:pt idx="1789">
                  <c:v>1.3520000000000001</c:v>
                </c:pt>
                <c:pt idx="1790">
                  <c:v>1.353</c:v>
                </c:pt>
                <c:pt idx="1791">
                  <c:v>1.3534999999999999</c:v>
                </c:pt>
                <c:pt idx="1792">
                  <c:v>1.3545</c:v>
                </c:pt>
                <c:pt idx="1793">
                  <c:v>1.355</c:v>
                </c:pt>
                <c:pt idx="1794">
                  <c:v>1.3560000000000001</c:v>
                </c:pt>
                <c:pt idx="1795">
                  <c:v>1.357</c:v>
                </c:pt>
                <c:pt idx="1796">
                  <c:v>1.3580000000000001</c:v>
                </c:pt>
                <c:pt idx="1797">
                  <c:v>1.359</c:v>
                </c:pt>
                <c:pt idx="1798">
                  <c:v>1.36</c:v>
                </c:pt>
                <c:pt idx="1799">
                  <c:v>1.361</c:v>
                </c:pt>
                <c:pt idx="1800">
                  <c:v>1.3614999999999999</c:v>
                </c:pt>
                <c:pt idx="1801">
                  <c:v>1.3625</c:v>
                </c:pt>
                <c:pt idx="1802">
                  <c:v>1.3634999999999999</c:v>
                </c:pt>
                <c:pt idx="1803">
                  <c:v>1.3645</c:v>
                </c:pt>
                <c:pt idx="1804">
                  <c:v>1.3654999999999999</c:v>
                </c:pt>
                <c:pt idx="1805">
                  <c:v>1.3665</c:v>
                </c:pt>
                <c:pt idx="1806">
                  <c:v>1.3674999999999999</c:v>
                </c:pt>
                <c:pt idx="1807">
                  <c:v>1.3685</c:v>
                </c:pt>
                <c:pt idx="1808">
                  <c:v>1.3694999999999999</c:v>
                </c:pt>
                <c:pt idx="1809">
                  <c:v>1.37</c:v>
                </c:pt>
                <c:pt idx="1810">
                  <c:v>1.371</c:v>
                </c:pt>
                <c:pt idx="1811">
                  <c:v>1.3720000000000001</c:v>
                </c:pt>
                <c:pt idx="1812">
                  <c:v>1.3725000000000001</c:v>
                </c:pt>
                <c:pt idx="1813">
                  <c:v>1.3734999999999999</c:v>
                </c:pt>
                <c:pt idx="1814">
                  <c:v>1.3740000000000001</c:v>
                </c:pt>
                <c:pt idx="1815">
                  <c:v>1.375</c:v>
                </c:pt>
                <c:pt idx="1816">
                  <c:v>1.3754999999999999</c:v>
                </c:pt>
                <c:pt idx="1817">
                  <c:v>1.3765000000000001</c:v>
                </c:pt>
                <c:pt idx="1818">
                  <c:v>1.3774999999999999</c:v>
                </c:pt>
                <c:pt idx="1819">
                  <c:v>1.3785000000000001</c:v>
                </c:pt>
                <c:pt idx="1820">
                  <c:v>1.379</c:v>
                </c:pt>
                <c:pt idx="1821">
                  <c:v>1.38</c:v>
                </c:pt>
                <c:pt idx="1822">
                  <c:v>1.381</c:v>
                </c:pt>
                <c:pt idx="1823">
                  <c:v>1.3815</c:v>
                </c:pt>
                <c:pt idx="1824">
                  <c:v>1.3825000000000001</c:v>
                </c:pt>
                <c:pt idx="1825">
                  <c:v>1.3835</c:v>
                </c:pt>
                <c:pt idx="1826">
                  <c:v>1.3839999999999999</c:v>
                </c:pt>
                <c:pt idx="1827">
                  <c:v>1.385</c:v>
                </c:pt>
                <c:pt idx="1828">
                  <c:v>1.3859999999999999</c:v>
                </c:pt>
                <c:pt idx="1829">
                  <c:v>1.3865000000000001</c:v>
                </c:pt>
                <c:pt idx="1830">
                  <c:v>1.3879999999999999</c:v>
                </c:pt>
                <c:pt idx="1831">
                  <c:v>1.3885000000000001</c:v>
                </c:pt>
                <c:pt idx="1832">
                  <c:v>1.3895</c:v>
                </c:pt>
                <c:pt idx="1833">
                  <c:v>1.3905000000000001</c:v>
                </c:pt>
                <c:pt idx="1834">
                  <c:v>1.391</c:v>
                </c:pt>
                <c:pt idx="1835">
                  <c:v>1.3919999999999999</c:v>
                </c:pt>
                <c:pt idx="1836">
                  <c:v>1.393</c:v>
                </c:pt>
                <c:pt idx="1837">
                  <c:v>1.3935</c:v>
                </c:pt>
                <c:pt idx="1838">
                  <c:v>1.3945000000000001</c:v>
                </c:pt>
                <c:pt idx="1839">
                  <c:v>1.3955</c:v>
                </c:pt>
                <c:pt idx="1840">
                  <c:v>1.3959999999999999</c:v>
                </c:pt>
                <c:pt idx="1841">
                  <c:v>1.3965000000000001</c:v>
                </c:pt>
                <c:pt idx="1842">
                  <c:v>1.3975</c:v>
                </c:pt>
                <c:pt idx="1843">
                  <c:v>1.3985000000000001</c:v>
                </c:pt>
                <c:pt idx="1844">
                  <c:v>1.3995</c:v>
                </c:pt>
                <c:pt idx="1845">
                  <c:v>1.4005000000000001</c:v>
                </c:pt>
                <c:pt idx="1846">
                  <c:v>1.401</c:v>
                </c:pt>
                <c:pt idx="1847">
                  <c:v>1.4019999999999999</c:v>
                </c:pt>
                <c:pt idx="1848">
                  <c:v>1.4025000000000001</c:v>
                </c:pt>
                <c:pt idx="1849">
                  <c:v>1.4035</c:v>
                </c:pt>
                <c:pt idx="1850">
                  <c:v>1.4039999999999999</c:v>
                </c:pt>
                <c:pt idx="1851">
                  <c:v>1.405</c:v>
                </c:pt>
                <c:pt idx="1852">
                  <c:v>1.4059999999999999</c:v>
                </c:pt>
                <c:pt idx="1853">
                  <c:v>1.4065000000000001</c:v>
                </c:pt>
                <c:pt idx="1854">
                  <c:v>1.4075</c:v>
                </c:pt>
                <c:pt idx="1855">
                  <c:v>1.4085000000000001</c:v>
                </c:pt>
                <c:pt idx="1856">
                  <c:v>1.41</c:v>
                </c:pt>
                <c:pt idx="1857">
                  <c:v>1.4105000000000001</c:v>
                </c:pt>
                <c:pt idx="1858">
                  <c:v>1.4115</c:v>
                </c:pt>
                <c:pt idx="1859">
                  <c:v>1.4125000000000001</c:v>
                </c:pt>
                <c:pt idx="1860">
                  <c:v>1.413</c:v>
                </c:pt>
                <c:pt idx="1861">
                  <c:v>1.4139999999999999</c:v>
                </c:pt>
                <c:pt idx="1862">
                  <c:v>1.4145000000000001</c:v>
                </c:pt>
                <c:pt idx="1863">
                  <c:v>1.4155</c:v>
                </c:pt>
                <c:pt idx="1864">
                  <c:v>1.4159999999999999</c:v>
                </c:pt>
                <c:pt idx="1865">
                  <c:v>1.4165000000000001</c:v>
                </c:pt>
                <c:pt idx="1866">
                  <c:v>1.4175</c:v>
                </c:pt>
                <c:pt idx="1867">
                  <c:v>1.4185000000000001</c:v>
                </c:pt>
                <c:pt idx="1868">
                  <c:v>1.4195</c:v>
                </c:pt>
                <c:pt idx="1869">
                  <c:v>1.4205000000000001</c:v>
                </c:pt>
                <c:pt idx="1870">
                  <c:v>1.421</c:v>
                </c:pt>
                <c:pt idx="1871">
                  <c:v>1.4219999999999999</c:v>
                </c:pt>
                <c:pt idx="1872">
                  <c:v>1.4235</c:v>
                </c:pt>
                <c:pt idx="1873">
                  <c:v>1.4245000000000001</c:v>
                </c:pt>
                <c:pt idx="1874">
                  <c:v>1.425</c:v>
                </c:pt>
                <c:pt idx="1875">
                  <c:v>1.4259999999999999</c:v>
                </c:pt>
                <c:pt idx="1876">
                  <c:v>1.427</c:v>
                </c:pt>
                <c:pt idx="1877">
                  <c:v>1.4275</c:v>
                </c:pt>
                <c:pt idx="1878">
                  <c:v>1.4285000000000001</c:v>
                </c:pt>
                <c:pt idx="1879">
                  <c:v>1.4295</c:v>
                </c:pt>
                <c:pt idx="1880">
                  <c:v>1.4305000000000001</c:v>
                </c:pt>
                <c:pt idx="1881">
                  <c:v>1.431</c:v>
                </c:pt>
                <c:pt idx="1882">
                  <c:v>1.4319999999999999</c:v>
                </c:pt>
                <c:pt idx="1883">
                  <c:v>1.4330000000000001</c:v>
                </c:pt>
                <c:pt idx="1884">
                  <c:v>1.4339999999999999</c:v>
                </c:pt>
                <c:pt idx="1885">
                  <c:v>1.4350000000000001</c:v>
                </c:pt>
                <c:pt idx="1886">
                  <c:v>1.4359999999999999</c:v>
                </c:pt>
                <c:pt idx="1887">
                  <c:v>1.4365000000000001</c:v>
                </c:pt>
                <c:pt idx="1888">
                  <c:v>1.4370000000000001</c:v>
                </c:pt>
                <c:pt idx="1889">
                  <c:v>1.4379999999999999</c:v>
                </c:pt>
                <c:pt idx="1890">
                  <c:v>1.4384999999999999</c:v>
                </c:pt>
                <c:pt idx="1891">
                  <c:v>1.4395</c:v>
                </c:pt>
                <c:pt idx="1892">
                  <c:v>1.4404999999999999</c:v>
                </c:pt>
                <c:pt idx="1893">
                  <c:v>1.4415</c:v>
                </c:pt>
                <c:pt idx="1894">
                  <c:v>1.4424999999999999</c:v>
                </c:pt>
                <c:pt idx="1895">
                  <c:v>1.444</c:v>
                </c:pt>
                <c:pt idx="1896">
                  <c:v>1.4450000000000001</c:v>
                </c:pt>
                <c:pt idx="1897">
                  <c:v>1.4455</c:v>
                </c:pt>
                <c:pt idx="1898">
                  <c:v>1.4464999999999999</c:v>
                </c:pt>
                <c:pt idx="1899">
                  <c:v>1.4470000000000001</c:v>
                </c:pt>
                <c:pt idx="1900">
                  <c:v>1.4475</c:v>
                </c:pt>
                <c:pt idx="1901">
                  <c:v>1.4484999999999999</c:v>
                </c:pt>
                <c:pt idx="1902">
                  <c:v>1.4490000000000001</c:v>
                </c:pt>
                <c:pt idx="1903">
                  <c:v>1.45</c:v>
                </c:pt>
                <c:pt idx="1904">
                  <c:v>1.4510000000000001</c:v>
                </c:pt>
                <c:pt idx="1905">
                  <c:v>1.4515</c:v>
                </c:pt>
                <c:pt idx="1906">
                  <c:v>1.4524999999999999</c:v>
                </c:pt>
                <c:pt idx="1907">
                  <c:v>1.4535</c:v>
                </c:pt>
                <c:pt idx="1908">
                  <c:v>1.4544999999999999</c:v>
                </c:pt>
                <c:pt idx="1909">
                  <c:v>1.4550000000000001</c:v>
                </c:pt>
                <c:pt idx="1910">
                  <c:v>1.456</c:v>
                </c:pt>
                <c:pt idx="1911">
                  <c:v>1.4564999999999999</c:v>
                </c:pt>
                <c:pt idx="1912">
                  <c:v>1.4575</c:v>
                </c:pt>
                <c:pt idx="1913">
                  <c:v>1.4584999999999999</c:v>
                </c:pt>
                <c:pt idx="1914">
                  <c:v>1.4595</c:v>
                </c:pt>
                <c:pt idx="1915">
                  <c:v>1.4610000000000001</c:v>
                </c:pt>
                <c:pt idx="1916">
                  <c:v>1.4615</c:v>
                </c:pt>
                <c:pt idx="1917">
                  <c:v>1.4624999999999999</c:v>
                </c:pt>
                <c:pt idx="1918">
                  <c:v>1.4635</c:v>
                </c:pt>
                <c:pt idx="1919">
                  <c:v>1.4644999999999999</c:v>
                </c:pt>
                <c:pt idx="1920">
                  <c:v>1.4650000000000001</c:v>
                </c:pt>
                <c:pt idx="1921">
                  <c:v>1.466</c:v>
                </c:pt>
                <c:pt idx="1922">
                  <c:v>1.4670000000000001</c:v>
                </c:pt>
                <c:pt idx="1923">
                  <c:v>1.468</c:v>
                </c:pt>
                <c:pt idx="1924">
                  <c:v>1.4684999999999999</c:v>
                </c:pt>
                <c:pt idx="1925">
                  <c:v>1.4695</c:v>
                </c:pt>
                <c:pt idx="1926">
                  <c:v>1.4704999999999999</c:v>
                </c:pt>
                <c:pt idx="1927">
                  <c:v>1.4710000000000001</c:v>
                </c:pt>
                <c:pt idx="1928">
                  <c:v>1.472</c:v>
                </c:pt>
                <c:pt idx="1929">
                  <c:v>1.4730000000000001</c:v>
                </c:pt>
                <c:pt idx="1930">
                  <c:v>1.474</c:v>
                </c:pt>
                <c:pt idx="1931">
                  <c:v>1.4744999999999999</c:v>
                </c:pt>
                <c:pt idx="1932">
                  <c:v>1.4755</c:v>
                </c:pt>
                <c:pt idx="1933">
                  <c:v>1.476</c:v>
                </c:pt>
                <c:pt idx="1934">
                  <c:v>1.4770000000000001</c:v>
                </c:pt>
                <c:pt idx="1935">
                  <c:v>1.4775</c:v>
                </c:pt>
                <c:pt idx="1936">
                  <c:v>1.478</c:v>
                </c:pt>
                <c:pt idx="1937">
                  <c:v>1.4790000000000001</c:v>
                </c:pt>
                <c:pt idx="1938">
                  <c:v>1.48</c:v>
                </c:pt>
                <c:pt idx="1939">
                  <c:v>1.4804999999999999</c:v>
                </c:pt>
                <c:pt idx="1940">
                  <c:v>1.4815</c:v>
                </c:pt>
                <c:pt idx="1941">
                  <c:v>1.4824999999999999</c:v>
                </c:pt>
                <c:pt idx="1942">
                  <c:v>1.4835</c:v>
                </c:pt>
                <c:pt idx="1943">
                  <c:v>1.4844999999999999</c:v>
                </c:pt>
                <c:pt idx="1944">
                  <c:v>1.4850000000000001</c:v>
                </c:pt>
                <c:pt idx="1945">
                  <c:v>1.486</c:v>
                </c:pt>
                <c:pt idx="1946">
                  <c:v>1.4864999999999999</c:v>
                </c:pt>
                <c:pt idx="1947">
                  <c:v>1.4875</c:v>
                </c:pt>
                <c:pt idx="1948">
                  <c:v>1.488</c:v>
                </c:pt>
                <c:pt idx="1949">
                  <c:v>1.4890000000000001</c:v>
                </c:pt>
                <c:pt idx="1950">
                  <c:v>1.4895</c:v>
                </c:pt>
                <c:pt idx="1951">
                  <c:v>1.49</c:v>
                </c:pt>
                <c:pt idx="1952">
                  <c:v>1.4910000000000001</c:v>
                </c:pt>
                <c:pt idx="1953">
                  <c:v>1.492</c:v>
                </c:pt>
                <c:pt idx="1954">
                  <c:v>1.4924999999999999</c:v>
                </c:pt>
                <c:pt idx="1955">
                  <c:v>1.4935</c:v>
                </c:pt>
                <c:pt idx="1956">
                  <c:v>1.4944999999999999</c:v>
                </c:pt>
                <c:pt idx="1957">
                  <c:v>1.4955000000000001</c:v>
                </c:pt>
                <c:pt idx="1958">
                  <c:v>1.496</c:v>
                </c:pt>
                <c:pt idx="1959">
                  <c:v>1.4964999999999999</c:v>
                </c:pt>
                <c:pt idx="1960">
                  <c:v>1.4975000000000001</c:v>
                </c:pt>
                <c:pt idx="1961">
                  <c:v>1.4984999999999999</c:v>
                </c:pt>
                <c:pt idx="1962">
                  <c:v>1.4990000000000001</c:v>
                </c:pt>
                <c:pt idx="1963">
                  <c:v>1.5</c:v>
                </c:pt>
                <c:pt idx="1964">
                  <c:v>1.5004999999999999</c:v>
                </c:pt>
                <c:pt idx="1965">
                  <c:v>1.5009999999999999</c:v>
                </c:pt>
                <c:pt idx="1966">
                  <c:v>1.502</c:v>
                </c:pt>
                <c:pt idx="1967">
                  <c:v>1.5029999999999999</c:v>
                </c:pt>
                <c:pt idx="1968">
                  <c:v>1.504</c:v>
                </c:pt>
                <c:pt idx="1969">
                  <c:v>1.5049999999999999</c:v>
                </c:pt>
                <c:pt idx="1970">
                  <c:v>1.5055000000000001</c:v>
                </c:pt>
                <c:pt idx="1971">
                  <c:v>1.5065</c:v>
                </c:pt>
                <c:pt idx="1972">
                  <c:v>1.5069999999999999</c:v>
                </c:pt>
                <c:pt idx="1973">
                  <c:v>1.508</c:v>
                </c:pt>
                <c:pt idx="1974">
                  <c:v>1.5085</c:v>
                </c:pt>
                <c:pt idx="1975">
                  <c:v>1.5095000000000001</c:v>
                </c:pt>
                <c:pt idx="1976">
                  <c:v>1.5105</c:v>
                </c:pt>
                <c:pt idx="1977">
                  <c:v>1.5115000000000001</c:v>
                </c:pt>
                <c:pt idx="1978">
                  <c:v>1.5129999999999999</c:v>
                </c:pt>
                <c:pt idx="1979">
                  <c:v>1.5135000000000001</c:v>
                </c:pt>
                <c:pt idx="1980">
                  <c:v>1.514</c:v>
                </c:pt>
                <c:pt idx="1981">
                  <c:v>1.5149999999999999</c:v>
                </c:pt>
                <c:pt idx="1982">
                  <c:v>1.516</c:v>
                </c:pt>
                <c:pt idx="1983">
                  <c:v>1.5169999999999999</c:v>
                </c:pt>
                <c:pt idx="1984">
                  <c:v>1.518</c:v>
                </c:pt>
                <c:pt idx="1985">
                  <c:v>1.5185</c:v>
                </c:pt>
                <c:pt idx="1986">
                  <c:v>1.5195000000000001</c:v>
                </c:pt>
                <c:pt idx="1987">
                  <c:v>1.5205</c:v>
                </c:pt>
                <c:pt idx="1988">
                  <c:v>1.5209999999999999</c:v>
                </c:pt>
                <c:pt idx="1989">
                  <c:v>1.5215000000000001</c:v>
                </c:pt>
                <c:pt idx="1990">
                  <c:v>1.5225</c:v>
                </c:pt>
                <c:pt idx="1991">
                  <c:v>1.5235000000000001</c:v>
                </c:pt>
                <c:pt idx="1992">
                  <c:v>1.5245</c:v>
                </c:pt>
                <c:pt idx="1993">
                  <c:v>1.5255000000000001</c:v>
                </c:pt>
                <c:pt idx="1994">
                  <c:v>1.5265</c:v>
                </c:pt>
                <c:pt idx="1995">
                  <c:v>1.5269999999999999</c:v>
                </c:pt>
                <c:pt idx="1996">
                  <c:v>1.5275000000000001</c:v>
                </c:pt>
                <c:pt idx="1997">
                  <c:v>1.5285</c:v>
                </c:pt>
                <c:pt idx="1998">
                  <c:v>1.5289999999999999</c:v>
                </c:pt>
                <c:pt idx="1999">
                  <c:v>1.53</c:v>
                </c:pt>
                <c:pt idx="2000">
                  <c:v>1.5309999999999999</c:v>
                </c:pt>
                <c:pt idx="2001">
                  <c:v>1.5315000000000001</c:v>
                </c:pt>
                <c:pt idx="2002">
                  <c:v>1.5325</c:v>
                </c:pt>
                <c:pt idx="2003">
                  <c:v>1.5335000000000001</c:v>
                </c:pt>
                <c:pt idx="2004">
                  <c:v>1.5345</c:v>
                </c:pt>
                <c:pt idx="2005">
                  <c:v>1.5349999999999999</c:v>
                </c:pt>
                <c:pt idx="2006">
                  <c:v>1.536</c:v>
                </c:pt>
                <c:pt idx="2007">
                  <c:v>1.5369999999999999</c:v>
                </c:pt>
                <c:pt idx="2008">
                  <c:v>1.538</c:v>
                </c:pt>
                <c:pt idx="2009">
                  <c:v>1.5389999999999999</c:v>
                </c:pt>
                <c:pt idx="2010">
                  <c:v>1.5395000000000001</c:v>
                </c:pt>
                <c:pt idx="2011">
                  <c:v>1.5405</c:v>
                </c:pt>
                <c:pt idx="2012">
                  <c:v>1.5415000000000001</c:v>
                </c:pt>
                <c:pt idx="2013">
                  <c:v>1.542</c:v>
                </c:pt>
                <c:pt idx="2014">
                  <c:v>1.5429999999999999</c:v>
                </c:pt>
                <c:pt idx="2015">
                  <c:v>1.5435000000000001</c:v>
                </c:pt>
                <c:pt idx="2016">
                  <c:v>1.5445</c:v>
                </c:pt>
                <c:pt idx="2017">
                  <c:v>1.5455000000000001</c:v>
                </c:pt>
                <c:pt idx="2018">
                  <c:v>1.5465</c:v>
                </c:pt>
                <c:pt idx="2019">
                  <c:v>1.5469999999999999</c:v>
                </c:pt>
                <c:pt idx="2020">
                  <c:v>1.548</c:v>
                </c:pt>
                <c:pt idx="2021">
                  <c:v>1.5489999999999999</c:v>
                </c:pt>
                <c:pt idx="2022">
                  <c:v>1.55</c:v>
                </c:pt>
                <c:pt idx="2023">
                  <c:v>1.5509999999999999</c:v>
                </c:pt>
                <c:pt idx="2024">
                  <c:v>1.5515000000000001</c:v>
                </c:pt>
                <c:pt idx="2025">
                  <c:v>1.552</c:v>
                </c:pt>
                <c:pt idx="2026">
                  <c:v>1.5529999999999999</c:v>
                </c:pt>
                <c:pt idx="2027">
                  <c:v>1.5535000000000001</c:v>
                </c:pt>
                <c:pt idx="2028">
                  <c:v>1.5549999999999999</c:v>
                </c:pt>
                <c:pt idx="2029">
                  <c:v>1.556</c:v>
                </c:pt>
                <c:pt idx="2030">
                  <c:v>1.5569999999999999</c:v>
                </c:pt>
                <c:pt idx="2031">
                  <c:v>1.5575000000000001</c:v>
                </c:pt>
                <c:pt idx="2032">
                  <c:v>1.5585</c:v>
                </c:pt>
                <c:pt idx="2033">
                  <c:v>1.5595000000000001</c:v>
                </c:pt>
                <c:pt idx="2034">
                  <c:v>1.5605</c:v>
                </c:pt>
                <c:pt idx="2035">
                  <c:v>1.5609999999999999</c:v>
                </c:pt>
                <c:pt idx="2036">
                  <c:v>1.5615000000000001</c:v>
                </c:pt>
                <c:pt idx="2037">
                  <c:v>1.5625</c:v>
                </c:pt>
                <c:pt idx="2038">
                  <c:v>1.5629999999999999</c:v>
                </c:pt>
                <c:pt idx="2039">
                  <c:v>1.5640000000000001</c:v>
                </c:pt>
                <c:pt idx="2040">
                  <c:v>1.5649999999999999</c:v>
                </c:pt>
                <c:pt idx="2041">
                  <c:v>1.5660000000000001</c:v>
                </c:pt>
                <c:pt idx="2042">
                  <c:v>1.5669999999999999</c:v>
                </c:pt>
                <c:pt idx="2043">
                  <c:v>1.5674999999999999</c:v>
                </c:pt>
                <c:pt idx="2044">
                  <c:v>1.5685</c:v>
                </c:pt>
                <c:pt idx="2045">
                  <c:v>1.569</c:v>
                </c:pt>
                <c:pt idx="2046">
                  <c:v>1.5694999999999999</c:v>
                </c:pt>
                <c:pt idx="2047">
                  <c:v>1.5705</c:v>
                </c:pt>
                <c:pt idx="2048">
                  <c:v>1.571</c:v>
                </c:pt>
                <c:pt idx="2049">
                  <c:v>1.5720000000000001</c:v>
                </c:pt>
                <c:pt idx="2050">
                  <c:v>1.573</c:v>
                </c:pt>
                <c:pt idx="2051">
                  <c:v>1.5740000000000001</c:v>
                </c:pt>
                <c:pt idx="2052">
                  <c:v>1.575</c:v>
                </c:pt>
                <c:pt idx="2053">
                  <c:v>1.5760000000000001</c:v>
                </c:pt>
                <c:pt idx="2054">
                  <c:v>1.577</c:v>
                </c:pt>
                <c:pt idx="2055">
                  <c:v>1.5780000000000001</c:v>
                </c:pt>
                <c:pt idx="2056">
                  <c:v>1.579</c:v>
                </c:pt>
                <c:pt idx="2057">
                  <c:v>1.58</c:v>
                </c:pt>
                <c:pt idx="2058">
                  <c:v>1.581</c:v>
                </c:pt>
                <c:pt idx="2059">
                  <c:v>1.5814999999999999</c:v>
                </c:pt>
                <c:pt idx="2060">
                  <c:v>1.5825</c:v>
                </c:pt>
                <c:pt idx="2061">
                  <c:v>1.5834999999999999</c:v>
                </c:pt>
                <c:pt idx="2062">
                  <c:v>1.5840000000000001</c:v>
                </c:pt>
                <c:pt idx="2063">
                  <c:v>1.585</c:v>
                </c:pt>
                <c:pt idx="2064">
                  <c:v>1.5854999999999999</c:v>
                </c:pt>
                <c:pt idx="2065">
                  <c:v>1.5865</c:v>
                </c:pt>
                <c:pt idx="2066">
                  <c:v>1.5874999999999999</c:v>
                </c:pt>
                <c:pt idx="2067">
                  <c:v>1.5885</c:v>
                </c:pt>
                <c:pt idx="2068">
                  <c:v>1.5894999999999999</c:v>
                </c:pt>
                <c:pt idx="2069">
                  <c:v>1.59</c:v>
                </c:pt>
                <c:pt idx="2070">
                  <c:v>1.5905</c:v>
                </c:pt>
                <c:pt idx="2071">
                  <c:v>1.5914999999999999</c:v>
                </c:pt>
                <c:pt idx="2072">
                  <c:v>1.5920000000000001</c:v>
                </c:pt>
                <c:pt idx="2073">
                  <c:v>1.5925</c:v>
                </c:pt>
                <c:pt idx="2074">
                  <c:v>1.5934999999999999</c:v>
                </c:pt>
                <c:pt idx="2075">
                  <c:v>1.5940000000000001</c:v>
                </c:pt>
                <c:pt idx="2076">
                  <c:v>1.595</c:v>
                </c:pt>
                <c:pt idx="2077">
                  <c:v>1.5960000000000001</c:v>
                </c:pt>
                <c:pt idx="2078">
                  <c:v>1.597</c:v>
                </c:pt>
                <c:pt idx="2079">
                  <c:v>1.5980000000000001</c:v>
                </c:pt>
                <c:pt idx="2080">
                  <c:v>1.599</c:v>
                </c:pt>
                <c:pt idx="2081">
                  <c:v>1.6</c:v>
                </c:pt>
                <c:pt idx="2082">
                  <c:v>1.601</c:v>
                </c:pt>
                <c:pt idx="2083">
                  <c:v>1.6014999999999999</c:v>
                </c:pt>
                <c:pt idx="2084">
                  <c:v>1.6025</c:v>
                </c:pt>
                <c:pt idx="2085">
                  <c:v>1.6034999999999999</c:v>
                </c:pt>
                <c:pt idx="2086">
                  <c:v>1.6040000000000001</c:v>
                </c:pt>
                <c:pt idx="2087">
                  <c:v>1.6045</c:v>
                </c:pt>
                <c:pt idx="2088">
                  <c:v>1.6054999999999999</c:v>
                </c:pt>
                <c:pt idx="2089">
                  <c:v>1.6065</c:v>
                </c:pt>
                <c:pt idx="2090">
                  <c:v>1.607</c:v>
                </c:pt>
                <c:pt idx="2091">
                  <c:v>1.6080000000000001</c:v>
                </c:pt>
                <c:pt idx="2092">
                  <c:v>1.6085</c:v>
                </c:pt>
                <c:pt idx="2093">
                  <c:v>1.6094999999999999</c:v>
                </c:pt>
                <c:pt idx="2094">
                  <c:v>1.6105</c:v>
                </c:pt>
                <c:pt idx="2095">
                  <c:v>1.611</c:v>
                </c:pt>
                <c:pt idx="2096">
                  <c:v>1.6114999999999999</c:v>
                </c:pt>
                <c:pt idx="2097">
                  <c:v>1.6125</c:v>
                </c:pt>
                <c:pt idx="2098">
                  <c:v>1.6134999999999999</c:v>
                </c:pt>
                <c:pt idx="2099">
                  <c:v>1.6140000000000001</c:v>
                </c:pt>
                <c:pt idx="2100">
                  <c:v>1.615</c:v>
                </c:pt>
                <c:pt idx="2101">
                  <c:v>1.6160000000000001</c:v>
                </c:pt>
                <c:pt idx="2102">
                  <c:v>1.6165</c:v>
                </c:pt>
                <c:pt idx="2103">
                  <c:v>1.617</c:v>
                </c:pt>
                <c:pt idx="2104">
                  <c:v>1.6185</c:v>
                </c:pt>
                <c:pt idx="2105">
                  <c:v>1.619</c:v>
                </c:pt>
                <c:pt idx="2106">
                  <c:v>1.62</c:v>
                </c:pt>
                <c:pt idx="2107">
                  <c:v>1.621</c:v>
                </c:pt>
                <c:pt idx="2108">
                  <c:v>1.6220000000000001</c:v>
                </c:pt>
                <c:pt idx="2109">
                  <c:v>1.623</c:v>
                </c:pt>
                <c:pt idx="2110">
                  <c:v>1.6234999999999999</c:v>
                </c:pt>
                <c:pt idx="2111">
                  <c:v>1.6240000000000001</c:v>
                </c:pt>
                <c:pt idx="2112">
                  <c:v>1.625</c:v>
                </c:pt>
                <c:pt idx="2113">
                  <c:v>1.6254999999999999</c:v>
                </c:pt>
                <c:pt idx="2114">
                  <c:v>1.6265000000000001</c:v>
                </c:pt>
                <c:pt idx="2115">
                  <c:v>1.627</c:v>
                </c:pt>
                <c:pt idx="2116">
                  <c:v>1.6279999999999999</c:v>
                </c:pt>
                <c:pt idx="2117">
                  <c:v>1.629</c:v>
                </c:pt>
                <c:pt idx="2118">
                  <c:v>1.6294999999999999</c:v>
                </c:pt>
                <c:pt idx="2119">
                  <c:v>1.6305000000000001</c:v>
                </c:pt>
                <c:pt idx="2120">
                  <c:v>1.631</c:v>
                </c:pt>
                <c:pt idx="2121">
                  <c:v>1.6319999999999999</c:v>
                </c:pt>
                <c:pt idx="2122">
                  <c:v>1.633</c:v>
                </c:pt>
                <c:pt idx="2123">
                  <c:v>1.6335</c:v>
                </c:pt>
                <c:pt idx="2124">
                  <c:v>1.6345000000000001</c:v>
                </c:pt>
                <c:pt idx="2125">
                  <c:v>1.6355</c:v>
                </c:pt>
                <c:pt idx="2126">
                  <c:v>1.6365000000000001</c:v>
                </c:pt>
                <c:pt idx="2127">
                  <c:v>1.6375</c:v>
                </c:pt>
                <c:pt idx="2128">
                  <c:v>1.6385000000000001</c:v>
                </c:pt>
                <c:pt idx="2129">
                  <c:v>1.6395</c:v>
                </c:pt>
                <c:pt idx="2130">
                  <c:v>1.6405000000000001</c:v>
                </c:pt>
                <c:pt idx="2131">
                  <c:v>1.641</c:v>
                </c:pt>
                <c:pt idx="2132">
                  <c:v>1.6419999999999999</c:v>
                </c:pt>
                <c:pt idx="2133">
                  <c:v>1.6425000000000001</c:v>
                </c:pt>
                <c:pt idx="2134">
                  <c:v>1.6435</c:v>
                </c:pt>
                <c:pt idx="2135">
                  <c:v>1.6445000000000001</c:v>
                </c:pt>
                <c:pt idx="2136">
                  <c:v>1.6455</c:v>
                </c:pt>
                <c:pt idx="2137">
                  <c:v>1.6465000000000001</c:v>
                </c:pt>
                <c:pt idx="2138">
                  <c:v>1.647</c:v>
                </c:pt>
                <c:pt idx="2139">
                  <c:v>1.6475</c:v>
                </c:pt>
                <c:pt idx="2140">
                  <c:v>1.6485000000000001</c:v>
                </c:pt>
                <c:pt idx="2141">
                  <c:v>1.6495</c:v>
                </c:pt>
                <c:pt idx="2142">
                  <c:v>1.6505000000000001</c:v>
                </c:pt>
                <c:pt idx="2143">
                  <c:v>1.651</c:v>
                </c:pt>
                <c:pt idx="2144">
                  <c:v>1.6519999999999999</c:v>
                </c:pt>
                <c:pt idx="2145">
                  <c:v>1.6525000000000001</c:v>
                </c:pt>
                <c:pt idx="2146">
                  <c:v>1.6535</c:v>
                </c:pt>
                <c:pt idx="2147">
                  <c:v>1.6539999999999999</c:v>
                </c:pt>
                <c:pt idx="2148">
                  <c:v>1.655</c:v>
                </c:pt>
                <c:pt idx="2149">
                  <c:v>1.6559999999999999</c:v>
                </c:pt>
                <c:pt idx="2150">
                  <c:v>1.657</c:v>
                </c:pt>
                <c:pt idx="2151">
                  <c:v>1.6579999999999999</c:v>
                </c:pt>
                <c:pt idx="2152">
                  <c:v>1.659</c:v>
                </c:pt>
                <c:pt idx="2153">
                  <c:v>1.66</c:v>
                </c:pt>
                <c:pt idx="2154">
                  <c:v>1.6605000000000001</c:v>
                </c:pt>
                <c:pt idx="2155">
                  <c:v>1.6615</c:v>
                </c:pt>
                <c:pt idx="2156">
                  <c:v>1.6625000000000001</c:v>
                </c:pt>
                <c:pt idx="2157">
                  <c:v>1.663</c:v>
                </c:pt>
                <c:pt idx="2158">
                  <c:v>1.6639999999999999</c:v>
                </c:pt>
                <c:pt idx="2159">
                  <c:v>1.665</c:v>
                </c:pt>
                <c:pt idx="2160">
                  <c:v>1.6659999999999999</c:v>
                </c:pt>
                <c:pt idx="2161">
                  <c:v>1.6665000000000001</c:v>
                </c:pt>
                <c:pt idx="2162">
                  <c:v>1.667</c:v>
                </c:pt>
                <c:pt idx="2163">
                  <c:v>1.6679999999999999</c:v>
                </c:pt>
                <c:pt idx="2164">
                  <c:v>1.669</c:v>
                </c:pt>
                <c:pt idx="2165">
                  <c:v>1.6695</c:v>
                </c:pt>
                <c:pt idx="2166">
                  <c:v>1.6705000000000001</c:v>
                </c:pt>
                <c:pt idx="2167">
                  <c:v>1.6715</c:v>
                </c:pt>
                <c:pt idx="2168">
                  <c:v>1.6719999999999999</c:v>
                </c:pt>
                <c:pt idx="2169">
                  <c:v>1.673</c:v>
                </c:pt>
                <c:pt idx="2170">
                  <c:v>1.6739999999999999</c:v>
                </c:pt>
                <c:pt idx="2171">
                  <c:v>1.675</c:v>
                </c:pt>
                <c:pt idx="2172">
                  <c:v>1.6755</c:v>
                </c:pt>
                <c:pt idx="2173">
                  <c:v>1.6765000000000001</c:v>
                </c:pt>
                <c:pt idx="2174">
                  <c:v>1.6775</c:v>
                </c:pt>
                <c:pt idx="2175">
                  <c:v>1.6785000000000001</c:v>
                </c:pt>
                <c:pt idx="2176">
                  <c:v>1.679</c:v>
                </c:pt>
                <c:pt idx="2177">
                  <c:v>1.68</c:v>
                </c:pt>
                <c:pt idx="2178">
                  <c:v>1.681</c:v>
                </c:pt>
                <c:pt idx="2179">
                  <c:v>1.6819999999999999</c:v>
                </c:pt>
                <c:pt idx="2180">
                  <c:v>1.6825000000000001</c:v>
                </c:pt>
                <c:pt idx="2181">
                  <c:v>1.6830000000000001</c:v>
                </c:pt>
                <c:pt idx="2182">
                  <c:v>1.6839999999999999</c:v>
                </c:pt>
                <c:pt idx="2183">
                  <c:v>1.6845000000000001</c:v>
                </c:pt>
                <c:pt idx="2184">
                  <c:v>1.6850000000000001</c:v>
                </c:pt>
                <c:pt idx="2185">
                  <c:v>1.6859999999999999</c:v>
                </c:pt>
                <c:pt idx="2186">
                  <c:v>1.6870000000000001</c:v>
                </c:pt>
                <c:pt idx="2187">
                  <c:v>1.6875</c:v>
                </c:pt>
                <c:pt idx="2188">
                  <c:v>1.6879999999999999</c:v>
                </c:pt>
                <c:pt idx="2189">
                  <c:v>1.6890000000000001</c:v>
                </c:pt>
                <c:pt idx="2190">
                  <c:v>1.69</c:v>
                </c:pt>
                <c:pt idx="2191">
                  <c:v>1.6910000000000001</c:v>
                </c:pt>
                <c:pt idx="2192">
                  <c:v>1.6915</c:v>
                </c:pt>
                <c:pt idx="2193">
                  <c:v>1.6919999999999999</c:v>
                </c:pt>
                <c:pt idx="2194">
                  <c:v>1.6930000000000001</c:v>
                </c:pt>
                <c:pt idx="2195">
                  <c:v>1.694</c:v>
                </c:pt>
                <c:pt idx="2196">
                  <c:v>1.6944999999999999</c:v>
                </c:pt>
                <c:pt idx="2197">
                  <c:v>1.6955</c:v>
                </c:pt>
                <c:pt idx="2198">
                  <c:v>1.696</c:v>
                </c:pt>
                <c:pt idx="2199">
                  <c:v>1.6964999999999999</c:v>
                </c:pt>
                <c:pt idx="2200">
                  <c:v>1.6975</c:v>
                </c:pt>
                <c:pt idx="2201">
                  <c:v>1.6984999999999999</c:v>
                </c:pt>
                <c:pt idx="2202">
                  <c:v>1.6995</c:v>
                </c:pt>
                <c:pt idx="2203">
                  <c:v>1.7004999999999999</c:v>
                </c:pt>
                <c:pt idx="2204">
                  <c:v>1.7015</c:v>
                </c:pt>
                <c:pt idx="2205">
                  <c:v>1.702</c:v>
                </c:pt>
                <c:pt idx="2206">
                  <c:v>1.7030000000000001</c:v>
                </c:pt>
                <c:pt idx="2207">
                  <c:v>1.7035</c:v>
                </c:pt>
                <c:pt idx="2208">
                  <c:v>1.7044999999999999</c:v>
                </c:pt>
                <c:pt idx="2209">
                  <c:v>1.7050000000000001</c:v>
                </c:pt>
                <c:pt idx="2210">
                  <c:v>1.7055</c:v>
                </c:pt>
                <c:pt idx="2211">
                  <c:v>1.7064999999999999</c:v>
                </c:pt>
                <c:pt idx="2212">
                  <c:v>1.7070000000000001</c:v>
                </c:pt>
                <c:pt idx="2213">
                  <c:v>1.7075</c:v>
                </c:pt>
                <c:pt idx="2214">
                  <c:v>1.7084999999999999</c:v>
                </c:pt>
                <c:pt idx="2215">
                  <c:v>1.7090000000000001</c:v>
                </c:pt>
                <c:pt idx="2216">
                  <c:v>1.71</c:v>
                </c:pt>
                <c:pt idx="2217">
                  <c:v>1.7110000000000001</c:v>
                </c:pt>
                <c:pt idx="2218">
                  <c:v>1.712</c:v>
                </c:pt>
                <c:pt idx="2219">
                  <c:v>1.7130000000000001</c:v>
                </c:pt>
                <c:pt idx="2220">
                  <c:v>1.7135</c:v>
                </c:pt>
                <c:pt idx="2221">
                  <c:v>1.714</c:v>
                </c:pt>
                <c:pt idx="2222">
                  <c:v>1.7150000000000001</c:v>
                </c:pt>
                <c:pt idx="2223">
                  <c:v>1.7155</c:v>
                </c:pt>
                <c:pt idx="2224">
                  <c:v>1.7164999999999999</c:v>
                </c:pt>
                <c:pt idx="2225">
                  <c:v>1.7170000000000001</c:v>
                </c:pt>
                <c:pt idx="2226">
                  <c:v>1.718</c:v>
                </c:pt>
                <c:pt idx="2227">
                  <c:v>1.7190000000000001</c:v>
                </c:pt>
                <c:pt idx="2228">
                  <c:v>1.7195</c:v>
                </c:pt>
                <c:pt idx="2229">
                  <c:v>1.7204999999999999</c:v>
                </c:pt>
                <c:pt idx="2230">
                  <c:v>1.7215</c:v>
                </c:pt>
                <c:pt idx="2231">
                  <c:v>1.7224999999999999</c:v>
                </c:pt>
                <c:pt idx="2232">
                  <c:v>1.7235</c:v>
                </c:pt>
                <c:pt idx="2233">
                  <c:v>1.724</c:v>
                </c:pt>
                <c:pt idx="2234">
                  <c:v>1.7244999999999999</c:v>
                </c:pt>
                <c:pt idx="2235">
                  <c:v>1.7255</c:v>
                </c:pt>
                <c:pt idx="2236">
                  <c:v>1.7264999999999999</c:v>
                </c:pt>
                <c:pt idx="2237">
                  <c:v>1.7275</c:v>
                </c:pt>
                <c:pt idx="2238">
                  <c:v>1.728</c:v>
                </c:pt>
                <c:pt idx="2239">
                  <c:v>1.7290000000000001</c:v>
                </c:pt>
                <c:pt idx="2240">
                  <c:v>1.73</c:v>
                </c:pt>
                <c:pt idx="2241">
                  <c:v>1.7310000000000001</c:v>
                </c:pt>
                <c:pt idx="2242">
                  <c:v>1.7315</c:v>
                </c:pt>
                <c:pt idx="2243">
                  <c:v>1.732</c:v>
                </c:pt>
                <c:pt idx="2244">
                  <c:v>1.7330000000000001</c:v>
                </c:pt>
                <c:pt idx="2245">
                  <c:v>1.734</c:v>
                </c:pt>
                <c:pt idx="2246">
                  <c:v>1.7344999999999999</c:v>
                </c:pt>
                <c:pt idx="2247">
                  <c:v>1.7355</c:v>
                </c:pt>
                <c:pt idx="2248">
                  <c:v>1.736</c:v>
                </c:pt>
                <c:pt idx="2249">
                  <c:v>1.7364999999999999</c:v>
                </c:pt>
                <c:pt idx="2250">
                  <c:v>1.7375</c:v>
                </c:pt>
                <c:pt idx="2251">
                  <c:v>1.7384999999999999</c:v>
                </c:pt>
                <c:pt idx="2252">
                  <c:v>1.7395</c:v>
                </c:pt>
                <c:pt idx="2253">
                  <c:v>1.7404999999999999</c:v>
                </c:pt>
                <c:pt idx="2254">
                  <c:v>1.7415</c:v>
                </c:pt>
                <c:pt idx="2255">
                  <c:v>1.742</c:v>
                </c:pt>
                <c:pt idx="2256">
                  <c:v>1.7424999999999999</c:v>
                </c:pt>
                <c:pt idx="2257">
                  <c:v>1.7435</c:v>
                </c:pt>
                <c:pt idx="2258">
                  <c:v>1.7444999999999999</c:v>
                </c:pt>
                <c:pt idx="2259">
                  <c:v>1.7455000000000001</c:v>
                </c:pt>
                <c:pt idx="2260">
                  <c:v>1.7464999999999999</c:v>
                </c:pt>
                <c:pt idx="2261">
                  <c:v>1.7475000000000001</c:v>
                </c:pt>
                <c:pt idx="2262">
                  <c:v>1.7484999999999999</c:v>
                </c:pt>
                <c:pt idx="2263">
                  <c:v>1.7495000000000001</c:v>
                </c:pt>
                <c:pt idx="2264">
                  <c:v>1.7504999999999999</c:v>
                </c:pt>
                <c:pt idx="2265">
                  <c:v>1.7509999999999999</c:v>
                </c:pt>
                <c:pt idx="2266">
                  <c:v>1.752</c:v>
                </c:pt>
                <c:pt idx="2267">
                  <c:v>1.7529999999999999</c:v>
                </c:pt>
                <c:pt idx="2268">
                  <c:v>1.7535000000000001</c:v>
                </c:pt>
                <c:pt idx="2269">
                  <c:v>1.7544999999999999</c:v>
                </c:pt>
                <c:pt idx="2270">
                  <c:v>1.7555000000000001</c:v>
                </c:pt>
                <c:pt idx="2271">
                  <c:v>1.756</c:v>
                </c:pt>
                <c:pt idx="2272">
                  <c:v>1.7569999999999999</c:v>
                </c:pt>
                <c:pt idx="2273">
                  <c:v>1.758</c:v>
                </c:pt>
                <c:pt idx="2274">
                  <c:v>1.7585</c:v>
                </c:pt>
                <c:pt idx="2275">
                  <c:v>1.7589999999999999</c:v>
                </c:pt>
                <c:pt idx="2276">
                  <c:v>1.76</c:v>
                </c:pt>
                <c:pt idx="2277">
                  <c:v>1.7615000000000001</c:v>
                </c:pt>
                <c:pt idx="2278">
                  <c:v>1.7625</c:v>
                </c:pt>
                <c:pt idx="2279">
                  <c:v>1.7635000000000001</c:v>
                </c:pt>
                <c:pt idx="2280">
                  <c:v>1.764</c:v>
                </c:pt>
                <c:pt idx="2281">
                  <c:v>1.7645</c:v>
                </c:pt>
                <c:pt idx="2282">
                  <c:v>1.7649999999999999</c:v>
                </c:pt>
                <c:pt idx="2283">
                  <c:v>1.766</c:v>
                </c:pt>
                <c:pt idx="2284">
                  <c:v>1.7665</c:v>
                </c:pt>
                <c:pt idx="2285">
                  <c:v>1.7675000000000001</c:v>
                </c:pt>
                <c:pt idx="2286">
                  <c:v>1.768</c:v>
                </c:pt>
                <c:pt idx="2287">
                  <c:v>1.7689999999999999</c:v>
                </c:pt>
                <c:pt idx="2288">
                  <c:v>1.7695000000000001</c:v>
                </c:pt>
                <c:pt idx="2289">
                  <c:v>1.7705</c:v>
                </c:pt>
                <c:pt idx="2290">
                  <c:v>1.7715000000000001</c:v>
                </c:pt>
                <c:pt idx="2291">
                  <c:v>1.7725</c:v>
                </c:pt>
                <c:pt idx="2292">
                  <c:v>1.7735000000000001</c:v>
                </c:pt>
                <c:pt idx="2293">
                  <c:v>1.774</c:v>
                </c:pt>
                <c:pt idx="2294">
                  <c:v>1.7749999999999999</c:v>
                </c:pt>
                <c:pt idx="2295">
                  <c:v>1.7755000000000001</c:v>
                </c:pt>
                <c:pt idx="2296">
                  <c:v>1.7765</c:v>
                </c:pt>
                <c:pt idx="2297">
                  <c:v>1.7769999999999999</c:v>
                </c:pt>
                <c:pt idx="2298">
                  <c:v>1.7785</c:v>
                </c:pt>
                <c:pt idx="2299">
                  <c:v>1.7795000000000001</c:v>
                </c:pt>
                <c:pt idx="2300">
                  <c:v>1.7805</c:v>
                </c:pt>
                <c:pt idx="2301">
                  <c:v>1.7815000000000001</c:v>
                </c:pt>
                <c:pt idx="2302">
                  <c:v>1.7825</c:v>
                </c:pt>
                <c:pt idx="2303">
                  <c:v>1.7829999999999999</c:v>
                </c:pt>
                <c:pt idx="2304">
                  <c:v>1.784</c:v>
                </c:pt>
                <c:pt idx="2305">
                  <c:v>1.7849999999999999</c:v>
                </c:pt>
                <c:pt idx="2306">
                  <c:v>1.7855000000000001</c:v>
                </c:pt>
                <c:pt idx="2307">
                  <c:v>1.786</c:v>
                </c:pt>
                <c:pt idx="2308">
                  <c:v>1.7869999999999999</c:v>
                </c:pt>
                <c:pt idx="2309">
                  <c:v>1.788</c:v>
                </c:pt>
                <c:pt idx="2310">
                  <c:v>1.7885</c:v>
                </c:pt>
                <c:pt idx="2311">
                  <c:v>1.7889999999999999</c:v>
                </c:pt>
                <c:pt idx="2312">
                  <c:v>1.79</c:v>
                </c:pt>
                <c:pt idx="2313">
                  <c:v>1.7915000000000001</c:v>
                </c:pt>
                <c:pt idx="2314">
                  <c:v>1.792</c:v>
                </c:pt>
                <c:pt idx="2315">
                  <c:v>1.7929999999999999</c:v>
                </c:pt>
                <c:pt idx="2316">
                  <c:v>1.794</c:v>
                </c:pt>
                <c:pt idx="2317">
                  <c:v>1.7945</c:v>
                </c:pt>
                <c:pt idx="2318">
                  <c:v>1.7955000000000001</c:v>
                </c:pt>
                <c:pt idx="2319">
                  <c:v>1.7965</c:v>
                </c:pt>
                <c:pt idx="2320">
                  <c:v>1.7969999999999999</c:v>
                </c:pt>
                <c:pt idx="2321">
                  <c:v>1.798</c:v>
                </c:pt>
                <c:pt idx="2322">
                  <c:v>1.7989999999999999</c:v>
                </c:pt>
                <c:pt idx="2323">
                  <c:v>1.8</c:v>
                </c:pt>
                <c:pt idx="2324">
                  <c:v>1.8009999999999999</c:v>
                </c:pt>
                <c:pt idx="2325">
                  <c:v>1.8049999999999999</c:v>
                </c:pt>
                <c:pt idx="2326">
                  <c:v>1.8055000000000001</c:v>
                </c:pt>
                <c:pt idx="2327">
                  <c:v>1.8065</c:v>
                </c:pt>
                <c:pt idx="2328">
                  <c:v>1.8075000000000001</c:v>
                </c:pt>
                <c:pt idx="2329">
                  <c:v>1.8080000000000001</c:v>
                </c:pt>
                <c:pt idx="2330">
                  <c:v>1.8089999999999999</c:v>
                </c:pt>
                <c:pt idx="2331">
                  <c:v>1.8095000000000001</c:v>
                </c:pt>
                <c:pt idx="2332">
                  <c:v>1.81</c:v>
                </c:pt>
                <c:pt idx="2333">
                  <c:v>1.8109999999999999</c:v>
                </c:pt>
                <c:pt idx="2334">
                  <c:v>1.8120000000000001</c:v>
                </c:pt>
                <c:pt idx="2335">
                  <c:v>1.8129999999999999</c:v>
                </c:pt>
                <c:pt idx="2336">
                  <c:v>1.8140000000000001</c:v>
                </c:pt>
                <c:pt idx="2337">
                  <c:v>1.8149999999999999</c:v>
                </c:pt>
                <c:pt idx="2338">
                  <c:v>1.8160000000000001</c:v>
                </c:pt>
                <c:pt idx="2339">
                  <c:v>1.8165</c:v>
                </c:pt>
                <c:pt idx="2340">
                  <c:v>1.8174999999999999</c:v>
                </c:pt>
                <c:pt idx="2341">
                  <c:v>1.8180000000000001</c:v>
                </c:pt>
                <c:pt idx="2342">
                  <c:v>1.819</c:v>
                </c:pt>
                <c:pt idx="2343">
                  <c:v>1.8194999999999999</c:v>
                </c:pt>
                <c:pt idx="2344">
                  <c:v>1.82</c:v>
                </c:pt>
                <c:pt idx="2345">
                  <c:v>1.8205</c:v>
                </c:pt>
                <c:pt idx="2346">
                  <c:v>1.821</c:v>
                </c:pt>
                <c:pt idx="2347">
                  <c:v>1.8214999999999999</c:v>
                </c:pt>
                <c:pt idx="2348">
                  <c:v>1.8225</c:v>
                </c:pt>
                <c:pt idx="2349">
                  <c:v>1.8234999999999999</c:v>
                </c:pt>
                <c:pt idx="2350">
                  <c:v>1.8240000000000001</c:v>
                </c:pt>
                <c:pt idx="2351">
                  <c:v>1.825</c:v>
                </c:pt>
                <c:pt idx="2352">
                  <c:v>1.8260000000000001</c:v>
                </c:pt>
                <c:pt idx="2353">
                  <c:v>1.827</c:v>
                </c:pt>
                <c:pt idx="2354">
                  <c:v>1.8280000000000001</c:v>
                </c:pt>
                <c:pt idx="2355">
                  <c:v>1.829</c:v>
                </c:pt>
                <c:pt idx="2356">
                  <c:v>1.83</c:v>
                </c:pt>
                <c:pt idx="2357">
                  <c:v>1.831</c:v>
                </c:pt>
                <c:pt idx="2358">
                  <c:v>1.8314999999999999</c:v>
                </c:pt>
                <c:pt idx="2359">
                  <c:v>1.8325</c:v>
                </c:pt>
                <c:pt idx="2360">
                  <c:v>1.8334999999999999</c:v>
                </c:pt>
                <c:pt idx="2361">
                  <c:v>1.8345</c:v>
                </c:pt>
                <c:pt idx="2362">
                  <c:v>1.8354999999999999</c:v>
                </c:pt>
                <c:pt idx="2363">
                  <c:v>1.8365</c:v>
                </c:pt>
                <c:pt idx="2364">
                  <c:v>1.8374999999999999</c:v>
                </c:pt>
                <c:pt idx="2365">
                  <c:v>1.8385</c:v>
                </c:pt>
                <c:pt idx="2366">
                  <c:v>1.8394999999999999</c:v>
                </c:pt>
                <c:pt idx="2367">
                  <c:v>1.8405</c:v>
                </c:pt>
                <c:pt idx="2368">
                  <c:v>1.8414999999999999</c:v>
                </c:pt>
                <c:pt idx="2369">
                  <c:v>1.8420000000000001</c:v>
                </c:pt>
                <c:pt idx="2370">
                  <c:v>1.843</c:v>
                </c:pt>
                <c:pt idx="2371">
                  <c:v>1.8434999999999999</c:v>
                </c:pt>
                <c:pt idx="2372">
                  <c:v>1.8445</c:v>
                </c:pt>
                <c:pt idx="2373">
                  <c:v>1.8454999999999999</c:v>
                </c:pt>
                <c:pt idx="2374">
                  <c:v>1.8465</c:v>
                </c:pt>
                <c:pt idx="2375">
                  <c:v>1.8474999999999999</c:v>
                </c:pt>
                <c:pt idx="2376">
                  <c:v>1.8485</c:v>
                </c:pt>
                <c:pt idx="2377">
                  <c:v>1.8494999999999999</c:v>
                </c:pt>
                <c:pt idx="2378">
                  <c:v>1.85</c:v>
                </c:pt>
                <c:pt idx="2379">
                  <c:v>1.851</c:v>
                </c:pt>
                <c:pt idx="2380">
                  <c:v>1.8520000000000001</c:v>
                </c:pt>
                <c:pt idx="2381">
                  <c:v>1.853</c:v>
                </c:pt>
                <c:pt idx="2382">
                  <c:v>1.8540000000000001</c:v>
                </c:pt>
                <c:pt idx="2383">
                  <c:v>1.855</c:v>
                </c:pt>
                <c:pt idx="2384">
                  <c:v>1.8560000000000001</c:v>
                </c:pt>
                <c:pt idx="2385">
                  <c:v>1.857</c:v>
                </c:pt>
                <c:pt idx="2386">
                  <c:v>1.8580000000000001</c:v>
                </c:pt>
                <c:pt idx="2387">
                  <c:v>1.8585</c:v>
                </c:pt>
                <c:pt idx="2388">
                  <c:v>1.859</c:v>
                </c:pt>
                <c:pt idx="2389">
                  <c:v>1.86</c:v>
                </c:pt>
                <c:pt idx="2390">
                  <c:v>1.8605</c:v>
                </c:pt>
                <c:pt idx="2391">
                  <c:v>1.8614999999999999</c:v>
                </c:pt>
                <c:pt idx="2392">
                  <c:v>1.8625</c:v>
                </c:pt>
                <c:pt idx="2393">
                  <c:v>1.8634999999999999</c:v>
                </c:pt>
                <c:pt idx="2394">
                  <c:v>1.8645</c:v>
                </c:pt>
                <c:pt idx="2395">
                  <c:v>1.8654999999999999</c:v>
                </c:pt>
                <c:pt idx="2396">
                  <c:v>1.8665</c:v>
                </c:pt>
                <c:pt idx="2397">
                  <c:v>1.8674999999999999</c:v>
                </c:pt>
                <c:pt idx="2398">
                  <c:v>1.8685</c:v>
                </c:pt>
                <c:pt idx="2399">
                  <c:v>1.8694999999999999</c:v>
                </c:pt>
                <c:pt idx="2400">
                  <c:v>1.8705000000000001</c:v>
                </c:pt>
                <c:pt idx="2401">
                  <c:v>1.8714999999999999</c:v>
                </c:pt>
                <c:pt idx="2402">
                  <c:v>1.8720000000000001</c:v>
                </c:pt>
                <c:pt idx="2403">
                  <c:v>1.873</c:v>
                </c:pt>
                <c:pt idx="2404">
                  <c:v>1.8740000000000001</c:v>
                </c:pt>
                <c:pt idx="2405">
                  <c:v>1.875</c:v>
                </c:pt>
                <c:pt idx="2406">
                  <c:v>1.8759999999999999</c:v>
                </c:pt>
                <c:pt idx="2407">
                  <c:v>1.877</c:v>
                </c:pt>
                <c:pt idx="2408">
                  <c:v>1.8774999999999999</c:v>
                </c:pt>
                <c:pt idx="2409">
                  <c:v>1.8785000000000001</c:v>
                </c:pt>
                <c:pt idx="2410">
                  <c:v>1.879</c:v>
                </c:pt>
                <c:pt idx="2411">
                  <c:v>1.88</c:v>
                </c:pt>
                <c:pt idx="2412">
                  <c:v>1.881</c:v>
                </c:pt>
                <c:pt idx="2413">
                  <c:v>1.8815</c:v>
                </c:pt>
                <c:pt idx="2414">
                  <c:v>1.8819999999999999</c:v>
                </c:pt>
                <c:pt idx="2415">
                  <c:v>1.883</c:v>
                </c:pt>
                <c:pt idx="2416">
                  <c:v>1.8835</c:v>
                </c:pt>
                <c:pt idx="2417">
                  <c:v>1.8845000000000001</c:v>
                </c:pt>
                <c:pt idx="2418">
                  <c:v>1.8855</c:v>
                </c:pt>
                <c:pt idx="2419">
                  <c:v>1.8865000000000001</c:v>
                </c:pt>
                <c:pt idx="2420">
                  <c:v>1.8875</c:v>
                </c:pt>
                <c:pt idx="2421">
                  <c:v>1.8879999999999999</c:v>
                </c:pt>
                <c:pt idx="2422">
                  <c:v>1.889</c:v>
                </c:pt>
                <c:pt idx="2423">
                  <c:v>1.89</c:v>
                </c:pt>
                <c:pt idx="2424">
                  <c:v>1.8905000000000001</c:v>
                </c:pt>
                <c:pt idx="2425">
                  <c:v>1.8919999999999999</c:v>
                </c:pt>
                <c:pt idx="2426">
                  <c:v>1.893</c:v>
                </c:pt>
                <c:pt idx="2427">
                  <c:v>1.8935</c:v>
                </c:pt>
                <c:pt idx="2428">
                  <c:v>1.8939999999999999</c:v>
                </c:pt>
                <c:pt idx="2429">
                  <c:v>1.895</c:v>
                </c:pt>
                <c:pt idx="2430">
                  <c:v>1.8959999999999999</c:v>
                </c:pt>
                <c:pt idx="2431">
                  <c:v>1.8965000000000001</c:v>
                </c:pt>
                <c:pt idx="2432">
                  <c:v>1.897</c:v>
                </c:pt>
                <c:pt idx="2433">
                  <c:v>1.8985000000000001</c:v>
                </c:pt>
                <c:pt idx="2434">
                  <c:v>1.899</c:v>
                </c:pt>
                <c:pt idx="2435">
                  <c:v>1.9</c:v>
                </c:pt>
                <c:pt idx="2436">
                  <c:v>1.9005000000000001</c:v>
                </c:pt>
                <c:pt idx="2437">
                  <c:v>1.9015</c:v>
                </c:pt>
                <c:pt idx="2438">
                  <c:v>1.9019999999999999</c:v>
                </c:pt>
                <c:pt idx="2439">
                  <c:v>1.903</c:v>
                </c:pt>
                <c:pt idx="2440">
                  <c:v>1.9035</c:v>
                </c:pt>
                <c:pt idx="2441">
                  <c:v>1.9045000000000001</c:v>
                </c:pt>
                <c:pt idx="2442">
                  <c:v>1.9055</c:v>
                </c:pt>
                <c:pt idx="2443">
                  <c:v>1.9065000000000001</c:v>
                </c:pt>
                <c:pt idx="2444">
                  <c:v>1.9075</c:v>
                </c:pt>
                <c:pt idx="2445">
                  <c:v>1.9085000000000001</c:v>
                </c:pt>
                <c:pt idx="2446">
                  <c:v>1.9095</c:v>
                </c:pt>
                <c:pt idx="2447">
                  <c:v>1.9105000000000001</c:v>
                </c:pt>
                <c:pt idx="2448">
                  <c:v>1.9115</c:v>
                </c:pt>
                <c:pt idx="2449">
                  <c:v>1.9125000000000001</c:v>
                </c:pt>
                <c:pt idx="2450">
                  <c:v>1.9135</c:v>
                </c:pt>
                <c:pt idx="2451">
                  <c:v>1.9145000000000001</c:v>
                </c:pt>
                <c:pt idx="2452">
                  <c:v>1.915</c:v>
                </c:pt>
                <c:pt idx="2453">
                  <c:v>1.9159999999999999</c:v>
                </c:pt>
                <c:pt idx="2454">
                  <c:v>1.9165000000000001</c:v>
                </c:pt>
                <c:pt idx="2455">
                  <c:v>1.9175</c:v>
                </c:pt>
                <c:pt idx="2456">
                  <c:v>1.9185000000000001</c:v>
                </c:pt>
                <c:pt idx="2457">
                  <c:v>1.9195</c:v>
                </c:pt>
                <c:pt idx="2458">
                  <c:v>1.9205000000000001</c:v>
                </c:pt>
                <c:pt idx="2459">
                  <c:v>1.9215</c:v>
                </c:pt>
                <c:pt idx="2460">
                  <c:v>1.9225000000000001</c:v>
                </c:pt>
                <c:pt idx="2461">
                  <c:v>1.923</c:v>
                </c:pt>
                <c:pt idx="2462">
                  <c:v>1.9239999999999999</c:v>
                </c:pt>
                <c:pt idx="2463">
                  <c:v>1.925</c:v>
                </c:pt>
                <c:pt idx="2464">
                  <c:v>1.9255</c:v>
                </c:pt>
                <c:pt idx="2465">
                  <c:v>1.9265000000000001</c:v>
                </c:pt>
                <c:pt idx="2466">
                  <c:v>1.9279999999999999</c:v>
                </c:pt>
                <c:pt idx="2467">
                  <c:v>1.929</c:v>
                </c:pt>
                <c:pt idx="2468">
                  <c:v>1.93</c:v>
                </c:pt>
                <c:pt idx="2469">
                  <c:v>1.931</c:v>
                </c:pt>
                <c:pt idx="2470">
                  <c:v>1.9319999999999999</c:v>
                </c:pt>
                <c:pt idx="2471">
                  <c:v>1.9325000000000001</c:v>
                </c:pt>
                <c:pt idx="2472">
                  <c:v>1.9335</c:v>
                </c:pt>
                <c:pt idx="2473">
                  <c:v>1.9339999999999999</c:v>
                </c:pt>
                <c:pt idx="2474">
                  <c:v>1.9350000000000001</c:v>
                </c:pt>
                <c:pt idx="2475">
                  <c:v>1.9355</c:v>
                </c:pt>
                <c:pt idx="2476">
                  <c:v>1.9365000000000001</c:v>
                </c:pt>
                <c:pt idx="2477">
                  <c:v>1.9370000000000001</c:v>
                </c:pt>
                <c:pt idx="2478">
                  <c:v>1.9379999999999999</c:v>
                </c:pt>
                <c:pt idx="2479">
                  <c:v>1.9384999999999999</c:v>
                </c:pt>
                <c:pt idx="2480">
                  <c:v>1.9395</c:v>
                </c:pt>
                <c:pt idx="2481">
                  <c:v>1.9404999999999999</c:v>
                </c:pt>
                <c:pt idx="2482">
                  <c:v>1.9415</c:v>
                </c:pt>
                <c:pt idx="2483">
                  <c:v>1.9424999999999999</c:v>
                </c:pt>
                <c:pt idx="2484">
                  <c:v>1.9430000000000001</c:v>
                </c:pt>
                <c:pt idx="2485">
                  <c:v>1.944</c:v>
                </c:pt>
                <c:pt idx="2486">
                  <c:v>1.9444999999999999</c:v>
                </c:pt>
                <c:pt idx="2487">
                  <c:v>1.9455</c:v>
                </c:pt>
                <c:pt idx="2488">
                  <c:v>1.9464999999999999</c:v>
                </c:pt>
                <c:pt idx="2489">
                  <c:v>1.9475</c:v>
                </c:pt>
                <c:pt idx="2490">
                  <c:v>1.948</c:v>
                </c:pt>
                <c:pt idx="2491">
                  <c:v>1.9490000000000001</c:v>
                </c:pt>
                <c:pt idx="2492">
                  <c:v>1.9504999999999999</c:v>
                </c:pt>
                <c:pt idx="2493">
                  <c:v>1.9515</c:v>
                </c:pt>
                <c:pt idx="2494">
                  <c:v>1.9524999999999999</c:v>
                </c:pt>
                <c:pt idx="2495">
                  <c:v>1.9535</c:v>
                </c:pt>
                <c:pt idx="2496">
                  <c:v>1.9544999999999999</c:v>
                </c:pt>
                <c:pt idx="2497">
                  <c:v>1.9555</c:v>
                </c:pt>
                <c:pt idx="2498">
                  <c:v>1.9564999999999999</c:v>
                </c:pt>
                <c:pt idx="2499">
                  <c:v>1.9570000000000001</c:v>
                </c:pt>
                <c:pt idx="2500">
                  <c:v>1.958</c:v>
                </c:pt>
                <c:pt idx="2501">
                  <c:v>1.9590000000000001</c:v>
                </c:pt>
                <c:pt idx="2502">
                  <c:v>1.96</c:v>
                </c:pt>
                <c:pt idx="2503">
                  <c:v>1.9610000000000001</c:v>
                </c:pt>
                <c:pt idx="2504">
                  <c:v>1.962</c:v>
                </c:pt>
                <c:pt idx="2505">
                  <c:v>1.9630000000000001</c:v>
                </c:pt>
                <c:pt idx="2506">
                  <c:v>1.9635</c:v>
                </c:pt>
                <c:pt idx="2507">
                  <c:v>1.9644999999999999</c:v>
                </c:pt>
                <c:pt idx="2508">
                  <c:v>1.9655</c:v>
                </c:pt>
                <c:pt idx="2509">
                  <c:v>1.966</c:v>
                </c:pt>
                <c:pt idx="2510">
                  <c:v>1.9664999999999999</c:v>
                </c:pt>
                <c:pt idx="2511">
                  <c:v>1.9670000000000001</c:v>
                </c:pt>
                <c:pt idx="2512">
                  <c:v>1.968</c:v>
                </c:pt>
                <c:pt idx="2513">
                  <c:v>1.9690000000000001</c:v>
                </c:pt>
                <c:pt idx="2514">
                  <c:v>1.97</c:v>
                </c:pt>
                <c:pt idx="2515">
                  <c:v>1.9710000000000001</c:v>
                </c:pt>
                <c:pt idx="2516">
                  <c:v>1.9715</c:v>
                </c:pt>
                <c:pt idx="2517">
                  <c:v>1.9724999999999999</c:v>
                </c:pt>
                <c:pt idx="2518">
                  <c:v>1.9735</c:v>
                </c:pt>
                <c:pt idx="2519">
                  <c:v>1.9744999999999999</c:v>
                </c:pt>
                <c:pt idx="2520">
                  <c:v>1.9755</c:v>
                </c:pt>
                <c:pt idx="2521">
                  <c:v>1.9764999999999999</c:v>
                </c:pt>
                <c:pt idx="2522">
                  <c:v>1.9770000000000001</c:v>
                </c:pt>
                <c:pt idx="2523">
                  <c:v>1.9775</c:v>
                </c:pt>
                <c:pt idx="2524">
                  <c:v>1.9784999999999999</c:v>
                </c:pt>
                <c:pt idx="2525">
                  <c:v>1.9790000000000001</c:v>
                </c:pt>
                <c:pt idx="2526">
                  <c:v>1.98</c:v>
                </c:pt>
                <c:pt idx="2527">
                  <c:v>1.9810000000000001</c:v>
                </c:pt>
                <c:pt idx="2528">
                  <c:v>1.982</c:v>
                </c:pt>
                <c:pt idx="2529">
                  <c:v>1.9830000000000001</c:v>
                </c:pt>
                <c:pt idx="2530">
                  <c:v>1.984</c:v>
                </c:pt>
                <c:pt idx="2531">
                  <c:v>1.9850000000000001</c:v>
                </c:pt>
                <c:pt idx="2532">
                  <c:v>1.9855</c:v>
                </c:pt>
                <c:pt idx="2533">
                  <c:v>1.9864999999999999</c:v>
                </c:pt>
                <c:pt idx="2534">
                  <c:v>1.9870000000000001</c:v>
                </c:pt>
                <c:pt idx="2535">
                  <c:v>1.988</c:v>
                </c:pt>
                <c:pt idx="2536">
                  <c:v>1.9890000000000001</c:v>
                </c:pt>
                <c:pt idx="2537">
                  <c:v>1.9895</c:v>
                </c:pt>
                <c:pt idx="2538">
                  <c:v>1.9904999999999999</c:v>
                </c:pt>
                <c:pt idx="2539">
                  <c:v>1.9910000000000001</c:v>
                </c:pt>
                <c:pt idx="2540">
                  <c:v>1.992</c:v>
                </c:pt>
                <c:pt idx="2541">
                  <c:v>1.9930000000000001</c:v>
                </c:pt>
                <c:pt idx="2542">
                  <c:v>1.994</c:v>
                </c:pt>
                <c:pt idx="2543">
                  <c:v>1.9944999999999999</c:v>
                </c:pt>
                <c:pt idx="2544">
                  <c:v>1.9955000000000001</c:v>
                </c:pt>
                <c:pt idx="2545">
                  <c:v>1.996</c:v>
                </c:pt>
                <c:pt idx="2546">
                  <c:v>1.9970000000000001</c:v>
                </c:pt>
                <c:pt idx="2547">
                  <c:v>1.998</c:v>
                </c:pt>
                <c:pt idx="2548">
                  <c:v>1.9984999999999999</c:v>
                </c:pt>
                <c:pt idx="2549">
                  <c:v>1.9995000000000001</c:v>
                </c:pt>
                <c:pt idx="2550">
                  <c:v>2.0005000000000002</c:v>
                </c:pt>
                <c:pt idx="2551">
                  <c:v>2.0015000000000001</c:v>
                </c:pt>
                <c:pt idx="2552">
                  <c:v>2.0019999999999998</c:v>
                </c:pt>
                <c:pt idx="2553">
                  <c:v>2.0034999999999998</c:v>
                </c:pt>
                <c:pt idx="2554">
                  <c:v>2.004</c:v>
                </c:pt>
                <c:pt idx="2555">
                  <c:v>2.0045000000000002</c:v>
                </c:pt>
                <c:pt idx="2556">
                  <c:v>2.0055000000000001</c:v>
                </c:pt>
                <c:pt idx="2557">
                  <c:v>2.0065</c:v>
                </c:pt>
                <c:pt idx="2558">
                  <c:v>2.0070000000000001</c:v>
                </c:pt>
                <c:pt idx="2559">
                  <c:v>2.008</c:v>
                </c:pt>
                <c:pt idx="2560">
                  <c:v>2.0089999999999999</c:v>
                </c:pt>
                <c:pt idx="2561">
                  <c:v>2.0095000000000001</c:v>
                </c:pt>
                <c:pt idx="2562">
                  <c:v>2.0105</c:v>
                </c:pt>
                <c:pt idx="2563">
                  <c:v>2.0114999999999998</c:v>
                </c:pt>
                <c:pt idx="2564">
                  <c:v>2.0125000000000002</c:v>
                </c:pt>
                <c:pt idx="2565">
                  <c:v>2.0129999999999999</c:v>
                </c:pt>
                <c:pt idx="2566">
                  <c:v>2.0139999999999998</c:v>
                </c:pt>
                <c:pt idx="2567">
                  <c:v>2.0150000000000001</c:v>
                </c:pt>
                <c:pt idx="2568">
                  <c:v>2.016</c:v>
                </c:pt>
                <c:pt idx="2569">
                  <c:v>2.0165000000000002</c:v>
                </c:pt>
                <c:pt idx="2570">
                  <c:v>2.0169999999999999</c:v>
                </c:pt>
                <c:pt idx="2571">
                  <c:v>2.0179999999999998</c:v>
                </c:pt>
                <c:pt idx="2572">
                  <c:v>2.0190000000000001</c:v>
                </c:pt>
                <c:pt idx="2573">
                  <c:v>2.0194999999999999</c:v>
                </c:pt>
                <c:pt idx="2574">
                  <c:v>2.0205000000000002</c:v>
                </c:pt>
                <c:pt idx="2575">
                  <c:v>2.0215000000000001</c:v>
                </c:pt>
                <c:pt idx="2576">
                  <c:v>2.0225</c:v>
                </c:pt>
                <c:pt idx="2577">
                  <c:v>2.0230000000000001</c:v>
                </c:pt>
                <c:pt idx="2578">
                  <c:v>2.024</c:v>
                </c:pt>
                <c:pt idx="2579">
                  <c:v>2.0249999999999999</c:v>
                </c:pt>
                <c:pt idx="2580">
                  <c:v>2.0259999999999998</c:v>
                </c:pt>
                <c:pt idx="2581">
                  <c:v>2.0270000000000001</c:v>
                </c:pt>
                <c:pt idx="2582">
                  <c:v>2.028</c:v>
                </c:pt>
                <c:pt idx="2583">
                  <c:v>2.0285000000000002</c:v>
                </c:pt>
                <c:pt idx="2584">
                  <c:v>2.0295000000000001</c:v>
                </c:pt>
                <c:pt idx="2585">
                  <c:v>2.0299999999999998</c:v>
                </c:pt>
                <c:pt idx="2586">
                  <c:v>2.0305</c:v>
                </c:pt>
                <c:pt idx="2587">
                  <c:v>2.0314999999999999</c:v>
                </c:pt>
                <c:pt idx="2588">
                  <c:v>2.0325000000000002</c:v>
                </c:pt>
                <c:pt idx="2589">
                  <c:v>2.0339999999999998</c:v>
                </c:pt>
                <c:pt idx="2590">
                  <c:v>2.0345</c:v>
                </c:pt>
                <c:pt idx="2591">
                  <c:v>2.0354999999999999</c:v>
                </c:pt>
                <c:pt idx="2592">
                  <c:v>2.0365000000000002</c:v>
                </c:pt>
                <c:pt idx="2593">
                  <c:v>2.0375000000000001</c:v>
                </c:pt>
                <c:pt idx="2594">
                  <c:v>2.0385</c:v>
                </c:pt>
                <c:pt idx="2595">
                  <c:v>2.0394999999999999</c:v>
                </c:pt>
                <c:pt idx="2596">
                  <c:v>2.04</c:v>
                </c:pt>
                <c:pt idx="2597">
                  <c:v>2.0409999999999999</c:v>
                </c:pt>
                <c:pt idx="2598">
                  <c:v>2.0419999999999998</c:v>
                </c:pt>
                <c:pt idx="2599">
                  <c:v>2.0425</c:v>
                </c:pt>
                <c:pt idx="2600">
                  <c:v>2.0434999999999999</c:v>
                </c:pt>
                <c:pt idx="2601">
                  <c:v>2.0445000000000002</c:v>
                </c:pt>
                <c:pt idx="2602">
                  <c:v>2.0455000000000001</c:v>
                </c:pt>
                <c:pt idx="2603">
                  <c:v>2.0465</c:v>
                </c:pt>
                <c:pt idx="2604">
                  <c:v>2.0470000000000002</c:v>
                </c:pt>
                <c:pt idx="2605">
                  <c:v>2.048</c:v>
                </c:pt>
                <c:pt idx="2606">
                  <c:v>2.0485000000000002</c:v>
                </c:pt>
                <c:pt idx="2607">
                  <c:v>2.0489999999999999</c:v>
                </c:pt>
                <c:pt idx="2608">
                  <c:v>2.0499999999999998</c:v>
                </c:pt>
                <c:pt idx="2609">
                  <c:v>2.0505</c:v>
                </c:pt>
                <c:pt idx="2610">
                  <c:v>2.0514999999999999</c:v>
                </c:pt>
                <c:pt idx="2611">
                  <c:v>2.0525000000000002</c:v>
                </c:pt>
                <c:pt idx="2612">
                  <c:v>2.0535000000000001</c:v>
                </c:pt>
                <c:pt idx="2613">
                  <c:v>2.0545</c:v>
                </c:pt>
                <c:pt idx="2614">
                  <c:v>2.0554999999999999</c:v>
                </c:pt>
                <c:pt idx="2615">
                  <c:v>2.0565000000000002</c:v>
                </c:pt>
                <c:pt idx="2616">
                  <c:v>2.0575000000000001</c:v>
                </c:pt>
                <c:pt idx="2617">
                  <c:v>2.0585</c:v>
                </c:pt>
                <c:pt idx="2618">
                  <c:v>2.0594999999999999</c:v>
                </c:pt>
                <c:pt idx="2619">
                  <c:v>2.06</c:v>
                </c:pt>
                <c:pt idx="2620">
                  <c:v>2.0609999999999999</c:v>
                </c:pt>
                <c:pt idx="2621">
                  <c:v>2.0619999999999998</c:v>
                </c:pt>
                <c:pt idx="2622">
                  <c:v>2.0630000000000002</c:v>
                </c:pt>
                <c:pt idx="2623">
                  <c:v>2.0640000000000001</c:v>
                </c:pt>
                <c:pt idx="2624">
                  <c:v>2.0644999999999998</c:v>
                </c:pt>
                <c:pt idx="2625">
                  <c:v>2.0655000000000001</c:v>
                </c:pt>
                <c:pt idx="2626">
                  <c:v>2.0665</c:v>
                </c:pt>
                <c:pt idx="2627">
                  <c:v>2.0674999999999999</c:v>
                </c:pt>
                <c:pt idx="2628">
                  <c:v>2.0680000000000001</c:v>
                </c:pt>
                <c:pt idx="2629">
                  <c:v>2.069</c:v>
                </c:pt>
                <c:pt idx="2630">
                  <c:v>2.0695000000000001</c:v>
                </c:pt>
                <c:pt idx="2631">
                  <c:v>2.0705</c:v>
                </c:pt>
                <c:pt idx="2632">
                  <c:v>2.0710000000000002</c:v>
                </c:pt>
                <c:pt idx="2633">
                  <c:v>2.0714999999999999</c:v>
                </c:pt>
                <c:pt idx="2634">
                  <c:v>2.0724999999999998</c:v>
                </c:pt>
                <c:pt idx="2635">
                  <c:v>2.073</c:v>
                </c:pt>
                <c:pt idx="2636">
                  <c:v>2.0739999999999998</c:v>
                </c:pt>
                <c:pt idx="2637">
                  <c:v>2.0750000000000002</c:v>
                </c:pt>
                <c:pt idx="2638">
                  <c:v>2.0754999999999999</c:v>
                </c:pt>
                <c:pt idx="2639">
                  <c:v>2.0760000000000001</c:v>
                </c:pt>
                <c:pt idx="2640">
                  <c:v>2.0775000000000001</c:v>
                </c:pt>
                <c:pt idx="2641">
                  <c:v>2.0785</c:v>
                </c:pt>
                <c:pt idx="2642">
                  <c:v>2.0794999999999999</c:v>
                </c:pt>
                <c:pt idx="2643">
                  <c:v>2.08</c:v>
                </c:pt>
                <c:pt idx="2644">
                  <c:v>2.081</c:v>
                </c:pt>
                <c:pt idx="2645">
                  <c:v>2.0819999999999999</c:v>
                </c:pt>
                <c:pt idx="2646">
                  <c:v>2.0825</c:v>
                </c:pt>
                <c:pt idx="2647">
                  <c:v>2.0834999999999999</c:v>
                </c:pt>
                <c:pt idx="2648">
                  <c:v>2.0844999999999998</c:v>
                </c:pt>
                <c:pt idx="2649">
                  <c:v>2.0855000000000001</c:v>
                </c:pt>
                <c:pt idx="2650">
                  <c:v>2.0865</c:v>
                </c:pt>
                <c:pt idx="2651">
                  <c:v>2.0874999999999999</c:v>
                </c:pt>
                <c:pt idx="2652">
                  <c:v>2.0884999999999998</c:v>
                </c:pt>
                <c:pt idx="2653">
                  <c:v>2.089</c:v>
                </c:pt>
                <c:pt idx="2654">
                  <c:v>2.0895000000000001</c:v>
                </c:pt>
                <c:pt idx="2655">
                  <c:v>2.0905</c:v>
                </c:pt>
                <c:pt idx="2656">
                  <c:v>2.0910000000000002</c:v>
                </c:pt>
                <c:pt idx="2657">
                  <c:v>2.0914999999999999</c:v>
                </c:pt>
                <c:pt idx="2658">
                  <c:v>2.0924999999999998</c:v>
                </c:pt>
                <c:pt idx="2659">
                  <c:v>2.0935000000000001</c:v>
                </c:pt>
                <c:pt idx="2660">
                  <c:v>2.0939999999999999</c:v>
                </c:pt>
                <c:pt idx="2661">
                  <c:v>2.0950000000000002</c:v>
                </c:pt>
                <c:pt idx="2662">
                  <c:v>2.0954999999999999</c:v>
                </c:pt>
                <c:pt idx="2663">
                  <c:v>2.0960000000000001</c:v>
                </c:pt>
                <c:pt idx="2664">
                  <c:v>2.097</c:v>
                </c:pt>
                <c:pt idx="2665">
                  <c:v>2.0979999999999999</c:v>
                </c:pt>
                <c:pt idx="2666">
                  <c:v>2.0990000000000002</c:v>
                </c:pt>
                <c:pt idx="2667">
                  <c:v>2.1</c:v>
                </c:pt>
                <c:pt idx="2668">
                  <c:v>2.101</c:v>
                </c:pt>
                <c:pt idx="2669">
                  <c:v>2.1019999999999999</c:v>
                </c:pt>
                <c:pt idx="2670">
                  <c:v>2.1025</c:v>
                </c:pt>
                <c:pt idx="2671">
                  <c:v>2.1034999999999999</c:v>
                </c:pt>
                <c:pt idx="2672">
                  <c:v>2.1040000000000001</c:v>
                </c:pt>
                <c:pt idx="2673">
                  <c:v>2.1044999999999998</c:v>
                </c:pt>
                <c:pt idx="2674">
                  <c:v>2.1055000000000001</c:v>
                </c:pt>
                <c:pt idx="2675">
                  <c:v>2.1065</c:v>
                </c:pt>
                <c:pt idx="2676">
                  <c:v>2.1070000000000002</c:v>
                </c:pt>
                <c:pt idx="2677">
                  <c:v>2.1074999999999999</c:v>
                </c:pt>
                <c:pt idx="2678">
                  <c:v>2.1084999999999998</c:v>
                </c:pt>
                <c:pt idx="2679">
                  <c:v>2.1095000000000002</c:v>
                </c:pt>
                <c:pt idx="2680">
                  <c:v>2.1105</c:v>
                </c:pt>
                <c:pt idx="2681">
                  <c:v>2.1110000000000002</c:v>
                </c:pt>
                <c:pt idx="2682">
                  <c:v>2.1120000000000001</c:v>
                </c:pt>
                <c:pt idx="2683">
                  <c:v>2.1124999999999998</c:v>
                </c:pt>
                <c:pt idx="2684">
                  <c:v>2.1135000000000002</c:v>
                </c:pt>
                <c:pt idx="2685">
                  <c:v>2.1139999999999999</c:v>
                </c:pt>
                <c:pt idx="2686">
                  <c:v>2.1150000000000002</c:v>
                </c:pt>
                <c:pt idx="2687">
                  <c:v>2.1160000000000001</c:v>
                </c:pt>
                <c:pt idx="2688">
                  <c:v>2.1164999999999998</c:v>
                </c:pt>
                <c:pt idx="2689">
                  <c:v>2.1175000000000002</c:v>
                </c:pt>
                <c:pt idx="2690">
                  <c:v>2.1179999999999999</c:v>
                </c:pt>
                <c:pt idx="2691">
                  <c:v>2.1190000000000002</c:v>
                </c:pt>
                <c:pt idx="2692">
                  <c:v>2.12</c:v>
                </c:pt>
                <c:pt idx="2693">
                  <c:v>2.121</c:v>
                </c:pt>
                <c:pt idx="2694">
                  <c:v>2.1219999999999999</c:v>
                </c:pt>
                <c:pt idx="2695">
                  <c:v>2.1230000000000002</c:v>
                </c:pt>
                <c:pt idx="2696">
                  <c:v>2.1234999999999999</c:v>
                </c:pt>
                <c:pt idx="2697">
                  <c:v>2.1240000000000001</c:v>
                </c:pt>
                <c:pt idx="2698">
                  <c:v>2.125</c:v>
                </c:pt>
                <c:pt idx="2699">
                  <c:v>2.1255000000000002</c:v>
                </c:pt>
                <c:pt idx="2700">
                  <c:v>2.1265000000000001</c:v>
                </c:pt>
                <c:pt idx="2701">
                  <c:v>2.1269999999999998</c:v>
                </c:pt>
                <c:pt idx="2702">
                  <c:v>2.1274999999999999</c:v>
                </c:pt>
                <c:pt idx="2703">
                  <c:v>2.1284999999999998</c:v>
                </c:pt>
                <c:pt idx="2704">
                  <c:v>2.1295000000000002</c:v>
                </c:pt>
                <c:pt idx="2705">
                  <c:v>2.1305000000000001</c:v>
                </c:pt>
                <c:pt idx="2706">
                  <c:v>2.1315</c:v>
                </c:pt>
                <c:pt idx="2707">
                  <c:v>2.1324999999999998</c:v>
                </c:pt>
                <c:pt idx="2708">
                  <c:v>2.1335000000000002</c:v>
                </c:pt>
                <c:pt idx="2709">
                  <c:v>2.1339999999999999</c:v>
                </c:pt>
                <c:pt idx="2710">
                  <c:v>2.1349999999999998</c:v>
                </c:pt>
                <c:pt idx="2711">
                  <c:v>2.1355</c:v>
                </c:pt>
                <c:pt idx="2712">
                  <c:v>2.1364999999999998</c:v>
                </c:pt>
                <c:pt idx="2713">
                  <c:v>2.1375000000000002</c:v>
                </c:pt>
                <c:pt idx="2714">
                  <c:v>2.1379999999999999</c:v>
                </c:pt>
                <c:pt idx="2715">
                  <c:v>2.1389999999999998</c:v>
                </c:pt>
                <c:pt idx="2716">
                  <c:v>2.14</c:v>
                </c:pt>
                <c:pt idx="2717">
                  <c:v>2.141</c:v>
                </c:pt>
                <c:pt idx="2718">
                  <c:v>2.1419999999999999</c:v>
                </c:pt>
                <c:pt idx="2719">
                  <c:v>2.1425000000000001</c:v>
                </c:pt>
                <c:pt idx="2720">
                  <c:v>2.1435</c:v>
                </c:pt>
                <c:pt idx="2721">
                  <c:v>2.1444999999999999</c:v>
                </c:pt>
                <c:pt idx="2722">
                  <c:v>2.1455000000000002</c:v>
                </c:pt>
                <c:pt idx="2723">
                  <c:v>2.1465000000000001</c:v>
                </c:pt>
                <c:pt idx="2724">
                  <c:v>2.1469999999999998</c:v>
                </c:pt>
                <c:pt idx="2725">
                  <c:v>2.1475</c:v>
                </c:pt>
                <c:pt idx="2726">
                  <c:v>2.1484999999999999</c:v>
                </c:pt>
                <c:pt idx="2727">
                  <c:v>2.15</c:v>
                </c:pt>
                <c:pt idx="2728">
                  <c:v>2.1509999999999998</c:v>
                </c:pt>
                <c:pt idx="2729">
                  <c:v>2.1520000000000001</c:v>
                </c:pt>
                <c:pt idx="2730">
                  <c:v>2.1524999999999999</c:v>
                </c:pt>
                <c:pt idx="2731">
                  <c:v>2.1535000000000002</c:v>
                </c:pt>
                <c:pt idx="2732">
                  <c:v>2.1545000000000001</c:v>
                </c:pt>
                <c:pt idx="2733">
                  <c:v>2.1555</c:v>
                </c:pt>
                <c:pt idx="2734">
                  <c:v>2.1560000000000001</c:v>
                </c:pt>
                <c:pt idx="2735">
                  <c:v>2.157</c:v>
                </c:pt>
                <c:pt idx="2736">
                  <c:v>2.1579999999999999</c:v>
                </c:pt>
                <c:pt idx="2737">
                  <c:v>2.1585000000000001</c:v>
                </c:pt>
                <c:pt idx="2738">
                  <c:v>2.1589999999999998</c:v>
                </c:pt>
                <c:pt idx="2739">
                  <c:v>2.16</c:v>
                </c:pt>
                <c:pt idx="2740">
                  <c:v>2.161</c:v>
                </c:pt>
                <c:pt idx="2741">
                  <c:v>2.1619999999999999</c:v>
                </c:pt>
                <c:pt idx="2742">
                  <c:v>2.1625000000000001</c:v>
                </c:pt>
                <c:pt idx="2743">
                  <c:v>2.1635</c:v>
                </c:pt>
                <c:pt idx="2744">
                  <c:v>2.1644999999999999</c:v>
                </c:pt>
                <c:pt idx="2745">
                  <c:v>2.165</c:v>
                </c:pt>
                <c:pt idx="2746">
                  <c:v>2.1659999999999999</c:v>
                </c:pt>
                <c:pt idx="2747">
                  <c:v>2.1669999999999998</c:v>
                </c:pt>
                <c:pt idx="2748">
                  <c:v>2.1680000000000001</c:v>
                </c:pt>
                <c:pt idx="2749">
                  <c:v>2.1684999999999999</c:v>
                </c:pt>
                <c:pt idx="2750">
                  <c:v>2.1695000000000002</c:v>
                </c:pt>
                <c:pt idx="2751">
                  <c:v>2.1705000000000001</c:v>
                </c:pt>
                <c:pt idx="2752">
                  <c:v>2.1709999999999998</c:v>
                </c:pt>
                <c:pt idx="2753">
                  <c:v>2.1720000000000002</c:v>
                </c:pt>
                <c:pt idx="2754">
                  <c:v>2.173</c:v>
                </c:pt>
                <c:pt idx="2755">
                  <c:v>2.1739999999999999</c:v>
                </c:pt>
                <c:pt idx="2756">
                  <c:v>2.1749999999999998</c:v>
                </c:pt>
                <c:pt idx="2757">
                  <c:v>2.1760000000000002</c:v>
                </c:pt>
                <c:pt idx="2758">
                  <c:v>2.177</c:v>
                </c:pt>
                <c:pt idx="2759">
                  <c:v>2.1779999999999999</c:v>
                </c:pt>
                <c:pt idx="2760">
                  <c:v>2.1785000000000001</c:v>
                </c:pt>
                <c:pt idx="2761">
                  <c:v>2.1795</c:v>
                </c:pt>
                <c:pt idx="2762">
                  <c:v>2.1804999999999999</c:v>
                </c:pt>
                <c:pt idx="2763">
                  <c:v>2.1815000000000002</c:v>
                </c:pt>
                <c:pt idx="2764">
                  <c:v>2.1825000000000001</c:v>
                </c:pt>
                <c:pt idx="2765">
                  <c:v>2.1835</c:v>
                </c:pt>
                <c:pt idx="2766">
                  <c:v>2.1840000000000002</c:v>
                </c:pt>
                <c:pt idx="2767">
                  <c:v>2.1850000000000001</c:v>
                </c:pt>
                <c:pt idx="2768">
                  <c:v>2.1859999999999999</c:v>
                </c:pt>
                <c:pt idx="2769">
                  <c:v>2.1869999999999998</c:v>
                </c:pt>
                <c:pt idx="2770">
                  <c:v>2.1875</c:v>
                </c:pt>
                <c:pt idx="2771">
                  <c:v>2.1884999999999999</c:v>
                </c:pt>
                <c:pt idx="2772">
                  <c:v>2.1894999999999998</c:v>
                </c:pt>
                <c:pt idx="2773">
                  <c:v>2.19</c:v>
                </c:pt>
                <c:pt idx="2774">
                  <c:v>2.1909999999999998</c:v>
                </c:pt>
                <c:pt idx="2775">
                  <c:v>2.1920000000000002</c:v>
                </c:pt>
                <c:pt idx="2776">
                  <c:v>2.1930000000000001</c:v>
                </c:pt>
                <c:pt idx="2777">
                  <c:v>2.1934999999999998</c:v>
                </c:pt>
                <c:pt idx="2778">
                  <c:v>2.1945000000000001</c:v>
                </c:pt>
                <c:pt idx="2779">
                  <c:v>2.1955</c:v>
                </c:pt>
                <c:pt idx="2780">
                  <c:v>2.1964999999999999</c:v>
                </c:pt>
                <c:pt idx="2781">
                  <c:v>2.1974999999999998</c:v>
                </c:pt>
                <c:pt idx="2782">
                  <c:v>2.198</c:v>
                </c:pt>
                <c:pt idx="2783">
                  <c:v>2.1985000000000001</c:v>
                </c:pt>
                <c:pt idx="2784">
                  <c:v>2.1995</c:v>
                </c:pt>
                <c:pt idx="2785">
                  <c:v>2.2004999999999999</c:v>
                </c:pt>
                <c:pt idx="2786">
                  <c:v>2.2010000000000001</c:v>
                </c:pt>
                <c:pt idx="2787">
                  <c:v>2.2014999999999998</c:v>
                </c:pt>
                <c:pt idx="2788">
                  <c:v>2.202</c:v>
                </c:pt>
                <c:pt idx="2789">
                  <c:v>2.2029999999999998</c:v>
                </c:pt>
                <c:pt idx="2790">
                  <c:v>2.2040000000000002</c:v>
                </c:pt>
                <c:pt idx="2791">
                  <c:v>2.2050000000000001</c:v>
                </c:pt>
                <c:pt idx="2792">
                  <c:v>2.2054999999999998</c:v>
                </c:pt>
                <c:pt idx="2793">
                  <c:v>2.2065000000000001</c:v>
                </c:pt>
                <c:pt idx="2794">
                  <c:v>2.2075</c:v>
                </c:pt>
                <c:pt idx="2795">
                  <c:v>2.2084999999999999</c:v>
                </c:pt>
                <c:pt idx="2796">
                  <c:v>2.2094999999999998</c:v>
                </c:pt>
                <c:pt idx="2797">
                  <c:v>2.21</c:v>
                </c:pt>
                <c:pt idx="2798">
                  <c:v>2.2109999999999999</c:v>
                </c:pt>
                <c:pt idx="2799">
                  <c:v>2.2120000000000002</c:v>
                </c:pt>
                <c:pt idx="2800">
                  <c:v>2.2124999999999999</c:v>
                </c:pt>
                <c:pt idx="2801">
                  <c:v>2.214</c:v>
                </c:pt>
                <c:pt idx="2802">
                  <c:v>2.2149999999999999</c:v>
                </c:pt>
                <c:pt idx="2803">
                  <c:v>2.2160000000000002</c:v>
                </c:pt>
                <c:pt idx="2804">
                  <c:v>2.2164999999999999</c:v>
                </c:pt>
                <c:pt idx="2805">
                  <c:v>2.2174999999999998</c:v>
                </c:pt>
                <c:pt idx="2806">
                  <c:v>2.2185000000000001</c:v>
                </c:pt>
                <c:pt idx="2807">
                  <c:v>2.2195</c:v>
                </c:pt>
                <c:pt idx="2808">
                  <c:v>2.2204999999999999</c:v>
                </c:pt>
                <c:pt idx="2809">
                  <c:v>2.2210000000000001</c:v>
                </c:pt>
                <c:pt idx="2810">
                  <c:v>2.2214999999999998</c:v>
                </c:pt>
                <c:pt idx="2811">
                  <c:v>2.222</c:v>
                </c:pt>
                <c:pt idx="2812">
                  <c:v>2.2229999999999999</c:v>
                </c:pt>
                <c:pt idx="2813">
                  <c:v>2.2240000000000002</c:v>
                </c:pt>
                <c:pt idx="2814">
                  <c:v>2.2254999999999998</c:v>
                </c:pt>
                <c:pt idx="2815">
                  <c:v>2.2265000000000001</c:v>
                </c:pt>
                <c:pt idx="2816">
                  <c:v>2.2275</c:v>
                </c:pt>
                <c:pt idx="2817">
                  <c:v>2.2284999999999999</c:v>
                </c:pt>
                <c:pt idx="2818">
                  <c:v>2.2294999999999998</c:v>
                </c:pt>
                <c:pt idx="2819">
                  <c:v>2.2305000000000001</c:v>
                </c:pt>
                <c:pt idx="2820">
                  <c:v>2.2309999999999999</c:v>
                </c:pt>
                <c:pt idx="2821">
                  <c:v>2.2320000000000002</c:v>
                </c:pt>
                <c:pt idx="2822">
                  <c:v>2.2330000000000001</c:v>
                </c:pt>
                <c:pt idx="2823">
                  <c:v>2.2334999999999998</c:v>
                </c:pt>
                <c:pt idx="2824">
                  <c:v>2.2345000000000002</c:v>
                </c:pt>
                <c:pt idx="2825">
                  <c:v>2.2349999999999999</c:v>
                </c:pt>
                <c:pt idx="2826">
                  <c:v>2.2355</c:v>
                </c:pt>
                <c:pt idx="2827">
                  <c:v>2.2364999999999999</c:v>
                </c:pt>
                <c:pt idx="2828">
                  <c:v>2.2370000000000001</c:v>
                </c:pt>
                <c:pt idx="2829">
                  <c:v>2.2385000000000002</c:v>
                </c:pt>
                <c:pt idx="2830">
                  <c:v>2.2395</c:v>
                </c:pt>
                <c:pt idx="2831">
                  <c:v>2.2400000000000002</c:v>
                </c:pt>
                <c:pt idx="2832">
                  <c:v>2.2414999999999998</c:v>
                </c:pt>
                <c:pt idx="2833">
                  <c:v>2.2425000000000002</c:v>
                </c:pt>
                <c:pt idx="2834">
                  <c:v>2.2429999999999999</c:v>
                </c:pt>
                <c:pt idx="2835">
                  <c:v>2.2440000000000002</c:v>
                </c:pt>
                <c:pt idx="2836">
                  <c:v>2.2450000000000001</c:v>
                </c:pt>
                <c:pt idx="2837">
                  <c:v>2.2454999999999998</c:v>
                </c:pt>
                <c:pt idx="2838">
                  <c:v>2.2465000000000002</c:v>
                </c:pt>
                <c:pt idx="2839">
                  <c:v>2.2475000000000001</c:v>
                </c:pt>
                <c:pt idx="2840">
                  <c:v>2.2484999999999999</c:v>
                </c:pt>
                <c:pt idx="2841">
                  <c:v>2.2494999999999998</c:v>
                </c:pt>
                <c:pt idx="2842">
                  <c:v>2.2505000000000002</c:v>
                </c:pt>
                <c:pt idx="2843">
                  <c:v>2.2515000000000001</c:v>
                </c:pt>
                <c:pt idx="2844">
                  <c:v>2.2524999999999999</c:v>
                </c:pt>
                <c:pt idx="2845">
                  <c:v>2.2534999999999998</c:v>
                </c:pt>
                <c:pt idx="2846">
                  <c:v>2.254</c:v>
                </c:pt>
                <c:pt idx="2847">
                  <c:v>2.2555000000000001</c:v>
                </c:pt>
                <c:pt idx="2848">
                  <c:v>2.2565</c:v>
                </c:pt>
                <c:pt idx="2849">
                  <c:v>2.2574999999999998</c:v>
                </c:pt>
                <c:pt idx="2850">
                  <c:v>2.258</c:v>
                </c:pt>
                <c:pt idx="2851">
                  <c:v>2.2589999999999999</c:v>
                </c:pt>
                <c:pt idx="2852">
                  <c:v>2.2599999999999998</c:v>
                </c:pt>
                <c:pt idx="2853">
                  <c:v>2.2610000000000001</c:v>
                </c:pt>
                <c:pt idx="2854">
                  <c:v>2.262</c:v>
                </c:pt>
                <c:pt idx="2855">
                  <c:v>2.2629999999999999</c:v>
                </c:pt>
                <c:pt idx="2856">
                  <c:v>2.2639999999999998</c:v>
                </c:pt>
                <c:pt idx="2857">
                  <c:v>2.2645</c:v>
                </c:pt>
                <c:pt idx="2858">
                  <c:v>2.2654999999999998</c:v>
                </c:pt>
                <c:pt idx="2859">
                  <c:v>2.2665000000000002</c:v>
                </c:pt>
                <c:pt idx="2860">
                  <c:v>2.2669999999999999</c:v>
                </c:pt>
                <c:pt idx="2861">
                  <c:v>2.2679999999999998</c:v>
                </c:pt>
                <c:pt idx="2862">
                  <c:v>2.2690000000000001</c:v>
                </c:pt>
                <c:pt idx="2863">
                  <c:v>2.27</c:v>
                </c:pt>
                <c:pt idx="2864">
                  <c:v>2.2709999999999999</c:v>
                </c:pt>
                <c:pt idx="2865">
                  <c:v>2.2715000000000001</c:v>
                </c:pt>
                <c:pt idx="2866">
                  <c:v>2.2725</c:v>
                </c:pt>
                <c:pt idx="2867">
                  <c:v>2.2734999999999999</c:v>
                </c:pt>
                <c:pt idx="2868">
                  <c:v>2.2745000000000002</c:v>
                </c:pt>
                <c:pt idx="2869">
                  <c:v>2.2749999999999999</c:v>
                </c:pt>
                <c:pt idx="2870">
                  <c:v>2.2755000000000001</c:v>
                </c:pt>
                <c:pt idx="2871">
                  <c:v>2.2765</c:v>
                </c:pt>
                <c:pt idx="2872">
                  <c:v>2.2774999999999999</c:v>
                </c:pt>
                <c:pt idx="2873">
                  <c:v>2.278</c:v>
                </c:pt>
                <c:pt idx="2874">
                  <c:v>2.2789999999999999</c:v>
                </c:pt>
                <c:pt idx="2875">
                  <c:v>2.2799999999999998</c:v>
                </c:pt>
                <c:pt idx="2876">
                  <c:v>2.2810000000000001</c:v>
                </c:pt>
                <c:pt idx="2877">
                  <c:v>2.282</c:v>
                </c:pt>
                <c:pt idx="2878">
                  <c:v>2.2829999999999999</c:v>
                </c:pt>
                <c:pt idx="2879">
                  <c:v>2.2839999999999998</c:v>
                </c:pt>
                <c:pt idx="2880">
                  <c:v>2.2850000000000001</c:v>
                </c:pt>
                <c:pt idx="2881">
                  <c:v>2.2865000000000002</c:v>
                </c:pt>
                <c:pt idx="2882">
                  <c:v>2.2869999999999999</c:v>
                </c:pt>
                <c:pt idx="2883">
                  <c:v>2.2879999999999998</c:v>
                </c:pt>
                <c:pt idx="2884">
                  <c:v>2.2890000000000001</c:v>
                </c:pt>
                <c:pt idx="2885">
                  <c:v>2.2894999999999999</c:v>
                </c:pt>
                <c:pt idx="2886">
                  <c:v>2.2905000000000002</c:v>
                </c:pt>
                <c:pt idx="2887">
                  <c:v>2.2915000000000001</c:v>
                </c:pt>
                <c:pt idx="2888">
                  <c:v>2.2925</c:v>
                </c:pt>
                <c:pt idx="2889">
                  <c:v>2.2934999999999999</c:v>
                </c:pt>
                <c:pt idx="2890">
                  <c:v>2.2945000000000002</c:v>
                </c:pt>
                <c:pt idx="2891">
                  <c:v>2.2955000000000001</c:v>
                </c:pt>
                <c:pt idx="2892">
                  <c:v>2.2965</c:v>
                </c:pt>
                <c:pt idx="2893">
                  <c:v>2.2974999999999999</c:v>
                </c:pt>
                <c:pt idx="2894">
                  <c:v>2.298</c:v>
                </c:pt>
                <c:pt idx="2895">
                  <c:v>2.2989999999999999</c:v>
                </c:pt>
                <c:pt idx="2896">
                  <c:v>2.3005</c:v>
                </c:pt>
                <c:pt idx="2897">
                  <c:v>2.3014999999999999</c:v>
                </c:pt>
                <c:pt idx="2898">
                  <c:v>2.3025000000000002</c:v>
                </c:pt>
                <c:pt idx="2899">
                  <c:v>2.3035000000000001</c:v>
                </c:pt>
                <c:pt idx="2900">
                  <c:v>2.3050000000000002</c:v>
                </c:pt>
                <c:pt idx="2901">
                  <c:v>2.3054999999999999</c:v>
                </c:pt>
                <c:pt idx="2902">
                  <c:v>2.3065000000000002</c:v>
                </c:pt>
                <c:pt idx="2903">
                  <c:v>2.3075000000000001</c:v>
                </c:pt>
                <c:pt idx="2904">
                  <c:v>2.3085</c:v>
                </c:pt>
                <c:pt idx="2905">
                  <c:v>2.3094999999999999</c:v>
                </c:pt>
                <c:pt idx="2906">
                  <c:v>2.3109999999999999</c:v>
                </c:pt>
                <c:pt idx="2907">
                  <c:v>2.3115000000000001</c:v>
                </c:pt>
                <c:pt idx="2908">
                  <c:v>2.3125</c:v>
                </c:pt>
                <c:pt idx="2909">
                  <c:v>2.3130000000000002</c:v>
                </c:pt>
                <c:pt idx="2910">
                  <c:v>2.3144999999999998</c:v>
                </c:pt>
                <c:pt idx="2911">
                  <c:v>2.3149999999999999</c:v>
                </c:pt>
                <c:pt idx="2912">
                  <c:v>2.3165</c:v>
                </c:pt>
                <c:pt idx="2913">
                  <c:v>2.3174999999999999</c:v>
                </c:pt>
                <c:pt idx="2914">
                  <c:v>2.319</c:v>
                </c:pt>
                <c:pt idx="2915">
                  <c:v>2.3205</c:v>
                </c:pt>
                <c:pt idx="2916">
                  <c:v>2.3214999999999999</c:v>
                </c:pt>
                <c:pt idx="2917">
                  <c:v>2.3224999999999998</c:v>
                </c:pt>
                <c:pt idx="2918">
                  <c:v>2.3235000000000001</c:v>
                </c:pt>
                <c:pt idx="2919">
                  <c:v>2.3245</c:v>
                </c:pt>
                <c:pt idx="2920">
                  <c:v>2.3254999999999999</c:v>
                </c:pt>
                <c:pt idx="2921">
                  <c:v>2.3264999999999998</c:v>
                </c:pt>
                <c:pt idx="2922">
                  <c:v>2.3275000000000001</c:v>
                </c:pt>
                <c:pt idx="2923">
                  <c:v>2.3285</c:v>
                </c:pt>
                <c:pt idx="2924">
                  <c:v>2.33</c:v>
                </c:pt>
                <c:pt idx="2925">
                  <c:v>2.3315000000000001</c:v>
                </c:pt>
                <c:pt idx="2926">
                  <c:v>2.3319999999999999</c:v>
                </c:pt>
                <c:pt idx="2927">
                  <c:v>2.3334999999999999</c:v>
                </c:pt>
                <c:pt idx="2928">
                  <c:v>2.335</c:v>
                </c:pt>
                <c:pt idx="2929">
                  <c:v>2.3359999999999999</c:v>
                </c:pt>
                <c:pt idx="2930">
                  <c:v>2.3374999999999999</c:v>
                </c:pt>
                <c:pt idx="2931">
                  <c:v>2.3384999999999998</c:v>
                </c:pt>
                <c:pt idx="2932">
                  <c:v>2.3395000000000001</c:v>
                </c:pt>
                <c:pt idx="2933">
                  <c:v>2.34</c:v>
                </c:pt>
                <c:pt idx="2934">
                  <c:v>2.3410000000000002</c:v>
                </c:pt>
                <c:pt idx="2935">
                  <c:v>2.3420000000000001</c:v>
                </c:pt>
                <c:pt idx="2936">
                  <c:v>2.343</c:v>
                </c:pt>
                <c:pt idx="2937">
                  <c:v>2.3435000000000001</c:v>
                </c:pt>
                <c:pt idx="2938">
                  <c:v>2.3450000000000002</c:v>
                </c:pt>
                <c:pt idx="2939">
                  <c:v>2.3454999999999999</c:v>
                </c:pt>
                <c:pt idx="2940">
                  <c:v>2.347</c:v>
                </c:pt>
                <c:pt idx="2941">
                  <c:v>2.3479999999999999</c:v>
                </c:pt>
                <c:pt idx="2942">
                  <c:v>2.3490000000000002</c:v>
                </c:pt>
                <c:pt idx="2943">
                  <c:v>2.3504999999999998</c:v>
                </c:pt>
                <c:pt idx="2944">
                  <c:v>2.351</c:v>
                </c:pt>
                <c:pt idx="2945">
                  <c:v>2.3525</c:v>
                </c:pt>
                <c:pt idx="2946">
                  <c:v>2.3534999999999999</c:v>
                </c:pt>
                <c:pt idx="2947">
                  <c:v>2.3544999999999998</c:v>
                </c:pt>
                <c:pt idx="2948">
                  <c:v>2.3555000000000001</c:v>
                </c:pt>
                <c:pt idx="2949">
                  <c:v>2.3565</c:v>
                </c:pt>
                <c:pt idx="2950">
                  <c:v>2.3570000000000002</c:v>
                </c:pt>
                <c:pt idx="2951">
                  <c:v>2.3580000000000001</c:v>
                </c:pt>
                <c:pt idx="2952">
                  <c:v>2.3584999999999998</c:v>
                </c:pt>
                <c:pt idx="2953">
                  <c:v>2.3595000000000002</c:v>
                </c:pt>
                <c:pt idx="2954">
                  <c:v>2.3605</c:v>
                </c:pt>
                <c:pt idx="2955">
                  <c:v>2.3614999999999999</c:v>
                </c:pt>
                <c:pt idx="2956">
                  <c:v>2.3624999999999998</c:v>
                </c:pt>
                <c:pt idx="2957">
                  <c:v>2.3639999999999999</c:v>
                </c:pt>
                <c:pt idx="2958">
                  <c:v>2.3645</c:v>
                </c:pt>
                <c:pt idx="2959">
                  <c:v>2.3660000000000001</c:v>
                </c:pt>
                <c:pt idx="2960">
                  <c:v>2.367</c:v>
                </c:pt>
                <c:pt idx="2961">
                  <c:v>2.3679999999999999</c:v>
                </c:pt>
                <c:pt idx="2962">
                  <c:v>2.3685</c:v>
                </c:pt>
                <c:pt idx="2963">
                  <c:v>2.3694999999999999</c:v>
                </c:pt>
                <c:pt idx="2964">
                  <c:v>2.37</c:v>
                </c:pt>
                <c:pt idx="2965">
                  <c:v>2.371</c:v>
                </c:pt>
                <c:pt idx="2966">
                  <c:v>2.3715000000000002</c:v>
                </c:pt>
                <c:pt idx="2967">
                  <c:v>2.3725000000000001</c:v>
                </c:pt>
                <c:pt idx="2968">
                  <c:v>2.3730000000000002</c:v>
                </c:pt>
                <c:pt idx="2969">
                  <c:v>2.3744999999999998</c:v>
                </c:pt>
                <c:pt idx="2970">
                  <c:v>2.3755000000000002</c:v>
                </c:pt>
                <c:pt idx="2971">
                  <c:v>2.3769999999999998</c:v>
                </c:pt>
                <c:pt idx="2972">
                  <c:v>2.3780000000000001</c:v>
                </c:pt>
                <c:pt idx="2973">
                  <c:v>2.379</c:v>
                </c:pt>
                <c:pt idx="2974">
                  <c:v>2.38</c:v>
                </c:pt>
                <c:pt idx="2975">
                  <c:v>2.3809999999999998</c:v>
                </c:pt>
                <c:pt idx="2976">
                  <c:v>2.3824999999999998</c:v>
                </c:pt>
                <c:pt idx="2977">
                  <c:v>2.383</c:v>
                </c:pt>
                <c:pt idx="2978">
                  <c:v>2.3839999999999999</c:v>
                </c:pt>
                <c:pt idx="2979">
                  <c:v>2.3845000000000001</c:v>
                </c:pt>
                <c:pt idx="2980">
                  <c:v>2.3849999999999998</c:v>
                </c:pt>
                <c:pt idx="2981">
                  <c:v>2.3860000000000001</c:v>
                </c:pt>
                <c:pt idx="2982">
                  <c:v>2.387</c:v>
                </c:pt>
                <c:pt idx="2983">
                  <c:v>2.3879999999999999</c:v>
                </c:pt>
                <c:pt idx="2984">
                  <c:v>2.3889999999999998</c:v>
                </c:pt>
                <c:pt idx="2985">
                  <c:v>2.39</c:v>
                </c:pt>
                <c:pt idx="2986">
                  <c:v>2.3904999999999998</c:v>
                </c:pt>
                <c:pt idx="2987">
                  <c:v>2.3915000000000002</c:v>
                </c:pt>
                <c:pt idx="2988">
                  <c:v>2.3925000000000001</c:v>
                </c:pt>
                <c:pt idx="2989">
                  <c:v>2.3935</c:v>
                </c:pt>
                <c:pt idx="2990">
                  <c:v>2.395</c:v>
                </c:pt>
                <c:pt idx="2991">
                  <c:v>2.3959999999999999</c:v>
                </c:pt>
                <c:pt idx="2992">
                  <c:v>2.3969999999999998</c:v>
                </c:pt>
                <c:pt idx="2993">
                  <c:v>2.4514999999999998</c:v>
                </c:pt>
                <c:pt idx="2994">
                  <c:v>2.452</c:v>
                </c:pt>
                <c:pt idx="2995">
                  <c:v>2.4529999999999998</c:v>
                </c:pt>
                <c:pt idx="2996">
                  <c:v>2.4535</c:v>
                </c:pt>
                <c:pt idx="2997">
                  <c:v>2.4544999999999999</c:v>
                </c:pt>
                <c:pt idx="2998">
                  <c:v>2.4554999999999998</c:v>
                </c:pt>
                <c:pt idx="2999">
                  <c:v>2.4569999999999999</c:v>
                </c:pt>
                <c:pt idx="3000">
                  <c:v>2.4580000000000002</c:v>
                </c:pt>
                <c:pt idx="3001">
                  <c:v>2.4590000000000001</c:v>
                </c:pt>
                <c:pt idx="3002">
                  <c:v>2.4594999999999998</c:v>
                </c:pt>
                <c:pt idx="3003">
                  <c:v>2.4605000000000001</c:v>
                </c:pt>
                <c:pt idx="3004">
                  <c:v>2.4615</c:v>
                </c:pt>
                <c:pt idx="3005">
                  <c:v>2.4624999999999999</c:v>
                </c:pt>
                <c:pt idx="3006">
                  <c:v>2.4630000000000001</c:v>
                </c:pt>
                <c:pt idx="3007">
                  <c:v>2.4645000000000001</c:v>
                </c:pt>
                <c:pt idx="3008">
                  <c:v>2.4660000000000002</c:v>
                </c:pt>
                <c:pt idx="3009">
                  <c:v>2.4670000000000001</c:v>
                </c:pt>
                <c:pt idx="3010">
                  <c:v>2.468</c:v>
                </c:pt>
                <c:pt idx="3011">
                  <c:v>2.4689999999999999</c:v>
                </c:pt>
                <c:pt idx="3012">
                  <c:v>2.4695</c:v>
                </c:pt>
                <c:pt idx="3013">
                  <c:v>2.4704999999999999</c:v>
                </c:pt>
                <c:pt idx="3014">
                  <c:v>2.4714999999999998</c:v>
                </c:pt>
                <c:pt idx="3015">
                  <c:v>2.4725000000000001</c:v>
                </c:pt>
                <c:pt idx="3016">
                  <c:v>2.4740000000000002</c:v>
                </c:pt>
                <c:pt idx="3017">
                  <c:v>2.4750000000000001</c:v>
                </c:pt>
                <c:pt idx="3018">
                  <c:v>2.476</c:v>
                </c:pt>
                <c:pt idx="3019">
                  <c:v>2.4769999999999999</c:v>
                </c:pt>
                <c:pt idx="3020">
                  <c:v>2.4784999999999999</c:v>
                </c:pt>
                <c:pt idx="3021">
                  <c:v>2.48</c:v>
                </c:pt>
                <c:pt idx="3022">
                  <c:v>2.4809999999999999</c:v>
                </c:pt>
                <c:pt idx="3023">
                  <c:v>2.4824999999999999</c:v>
                </c:pt>
                <c:pt idx="3024">
                  <c:v>2.4830000000000001</c:v>
                </c:pt>
                <c:pt idx="3025">
                  <c:v>2.484</c:v>
                </c:pt>
                <c:pt idx="3026">
                  <c:v>2.4849999999999999</c:v>
                </c:pt>
                <c:pt idx="3027">
                  <c:v>2.4855</c:v>
                </c:pt>
                <c:pt idx="3028">
                  <c:v>2.4864999999999999</c:v>
                </c:pt>
                <c:pt idx="3029">
                  <c:v>2.4870000000000001</c:v>
                </c:pt>
                <c:pt idx="3030">
                  <c:v>2.4874999999999998</c:v>
                </c:pt>
                <c:pt idx="3031">
                  <c:v>2.4885000000000002</c:v>
                </c:pt>
                <c:pt idx="3032">
                  <c:v>2.4895</c:v>
                </c:pt>
                <c:pt idx="3033">
                  <c:v>2.4910000000000001</c:v>
                </c:pt>
                <c:pt idx="3034">
                  <c:v>2.4925000000000002</c:v>
                </c:pt>
                <c:pt idx="3035">
                  <c:v>2.4940000000000002</c:v>
                </c:pt>
                <c:pt idx="3036">
                  <c:v>2.4950000000000001</c:v>
                </c:pt>
                <c:pt idx="3037">
                  <c:v>2.496</c:v>
                </c:pt>
                <c:pt idx="3038">
                  <c:v>2.4969999999999999</c:v>
                </c:pt>
                <c:pt idx="3039">
                  <c:v>2.4980000000000002</c:v>
                </c:pt>
                <c:pt idx="3040">
                  <c:v>2.4984999999999999</c:v>
                </c:pt>
                <c:pt idx="3041">
                  <c:v>2.4990000000000001</c:v>
                </c:pt>
                <c:pt idx="3042">
                  <c:v>2.4994999999999998</c:v>
                </c:pt>
                <c:pt idx="3043">
                  <c:v>2.5</c:v>
                </c:pt>
                <c:pt idx="3044">
                  <c:v>2.5009999999999999</c:v>
                </c:pt>
                <c:pt idx="3045">
                  <c:v>2.5019999999999998</c:v>
                </c:pt>
                <c:pt idx="3046">
                  <c:v>2.5034999999999998</c:v>
                </c:pt>
                <c:pt idx="3047">
                  <c:v>2.5049999999999999</c:v>
                </c:pt>
                <c:pt idx="3048">
                  <c:v>2.5059999999999998</c:v>
                </c:pt>
                <c:pt idx="3049">
                  <c:v>2.5070000000000001</c:v>
                </c:pt>
                <c:pt idx="3050">
                  <c:v>2.5074999999999998</c:v>
                </c:pt>
                <c:pt idx="3051">
                  <c:v>2.5085000000000002</c:v>
                </c:pt>
                <c:pt idx="3052">
                  <c:v>2.5095000000000001</c:v>
                </c:pt>
                <c:pt idx="3053">
                  <c:v>2.5099999999999998</c:v>
                </c:pt>
                <c:pt idx="3054">
                  <c:v>2.5110000000000001</c:v>
                </c:pt>
                <c:pt idx="3055">
                  <c:v>2.5114999999999998</c:v>
                </c:pt>
                <c:pt idx="3056">
                  <c:v>2.5125000000000002</c:v>
                </c:pt>
                <c:pt idx="3057">
                  <c:v>2.5135000000000001</c:v>
                </c:pt>
                <c:pt idx="3058">
                  <c:v>2.5145</c:v>
                </c:pt>
                <c:pt idx="3059">
                  <c:v>2.5150000000000001</c:v>
                </c:pt>
                <c:pt idx="3060">
                  <c:v>2.516</c:v>
                </c:pt>
                <c:pt idx="3061">
                  <c:v>2.5169999999999999</c:v>
                </c:pt>
                <c:pt idx="3062">
                  <c:v>2.5179999999999998</c:v>
                </c:pt>
                <c:pt idx="3063">
                  <c:v>2.5185</c:v>
                </c:pt>
                <c:pt idx="3064">
                  <c:v>2.5194999999999999</c:v>
                </c:pt>
                <c:pt idx="3065">
                  <c:v>2.52</c:v>
                </c:pt>
                <c:pt idx="3066">
                  <c:v>2.5209999999999999</c:v>
                </c:pt>
                <c:pt idx="3067">
                  <c:v>2.5215000000000001</c:v>
                </c:pt>
                <c:pt idx="3068">
                  <c:v>2.5225</c:v>
                </c:pt>
                <c:pt idx="3069">
                  <c:v>2.5230000000000001</c:v>
                </c:pt>
                <c:pt idx="3070">
                  <c:v>2.524</c:v>
                </c:pt>
                <c:pt idx="3071">
                  <c:v>2.5249999999999999</c:v>
                </c:pt>
                <c:pt idx="3072">
                  <c:v>2.5265</c:v>
                </c:pt>
                <c:pt idx="3073">
                  <c:v>2.5274999999999999</c:v>
                </c:pt>
                <c:pt idx="3074">
                  <c:v>2.5285000000000002</c:v>
                </c:pt>
                <c:pt idx="3075">
                  <c:v>2.5295000000000001</c:v>
                </c:pt>
                <c:pt idx="3076">
                  <c:v>2.5310000000000001</c:v>
                </c:pt>
                <c:pt idx="3077">
                  <c:v>2.532</c:v>
                </c:pt>
                <c:pt idx="3078">
                  <c:v>2.5325000000000002</c:v>
                </c:pt>
                <c:pt idx="3079">
                  <c:v>2.5335000000000001</c:v>
                </c:pt>
                <c:pt idx="3080">
                  <c:v>2.5339999999999998</c:v>
                </c:pt>
                <c:pt idx="3081">
                  <c:v>2.5350000000000001</c:v>
                </c:pt>
                <c:pt idx="3082">
                  <c:v>2.5354999999999999</c:v>
                </c:pt>
                <c:pt idx="3083">
                  <c:v>2.5365000000000002</c:v>
                </c:pt>
                <c:pt idx="3084">
                  <c:v>2.5379999999999998</c:v>
                </c:pt>
                <c:pt idx="3085">
                  <c:v>2.5390000000000001</c:v>
                </c:pt>
                <c:pt idx="3086">
                  <c:v>2.5394999999999999</c:v>
                </c:pt>
                <c:pt idx="3087">
                  <c:v>2.5405000000000002</c:v>
                </c:pt>
                <c:pt idx="3088">
                  <c:v>2.5419999999999998</c:v>
                </c:pt>
                <c:pt idx="3089">
                  <c:v>2.5430000000000001</c:v>
                </c:pt>
                <c:pt idx="3090">
                  <c:v>2.544</c:v>
                </c:pt>
                <c:pt idx="3091">
                  <c:v>2.5455000000000001</c:v>
                </c:pt>
                <c:pt idx="3092">
                  <c:v>2.5459999999999998</c:v>
                </c:pt>
                <c:pt idx="3093">
                  <c:v>2.5470000000000002</c:v>
                </c:pt>
                <c:pt idx="3094">
                  <c:v>2.5474999999999999</c:v>
                </c:pt>
                <c:pt idx="3095">
                  <c:v>2.5485000000000002</c:v>
                </c:pt>
                <c:pt idx="3096">
                  <c:v>2.5495000000000001</c:v>
                </c:pt>
                <c:pt idx="3097">
                  <c:v>2.5499999999999998</c:v>
                </c:pt>
                <c:pt idx="3098">
                  <c:v>2.5510000000000002</c:v>
                </c:pt>
                <c:pt idx="3099">
                  <c:v>2.552</c:v>
                </c:pt>
                <c:pt idx="3100">
                  <c:v>2.5529999999999999</c:v>
                </c:pt>
                <c:pt idx="3101">
                  <c:v>2.5539999999999998</c:v>
                </c:pt>
                <c:pt idx="3102">
                  <c:v>2.5550000000000002</c:v>
                </c:pt>
                <c:pt idx="3103">
                  <c:v>2.5565000000000002</c:v>
                </c:pt>
                <c:pt idx="3104">
                  <c:v>2.5585</c:v>
                </c:pt>
                <c:pt idx="3105">
                  <c:v>2.56</c:v>
                </c:pt>
                <c:pt idx="3106">
                  <c:v>2.5605000000000002</c:v>
                </c:pt>
                <c:pt idx="3107">
                  <c:v>2.5615000000000001</c:v>
                </c:pt>
                <c:pt idx="3108">
                  <c:v>2.5625</c:v>
                </c:pt>
                <c:pt idx="3109">
                  <c:v>2.5634999999999999</c:v>
                </c:pt>
                <c:pt idx="3110">
                  <c:v>2.5644999999999998</c:v>
                </c:pt>
                <c:pt idx="3111">
                  <c:v>2.5655000000000001</c:v>
                </c:pt>
                <c:pt idx="3112">
                  <c:v>2.5670000000000002</c:v>
                </c:pt>
                <c:pt idx="3113">
                  <c:v>2.5684999999999998</c:v>
                </c:pt>
                <c:pt idx="3114">
                  <c:v>2.57</c:v>
                </c:pt>
                <c:pt idx="3115">
                  <c:v>2.5714999999999999</c:v>
                </c:pt>
                <c:pt idx="3116">
                  <c:v>2.5724999999999998</c:v>
                </c:pt>
                <c:pt idx="3117">
                  <c:v>2.5735000000000001</c:v>
                </c:pt>
                <c:pt idx="3118">
                  <c:v>2.5745</c:v>
                </c:pt>
                <c:pt idx="3119">
                  <c:v>2.5750000000000002</c:v>
                </c:pt>
                <c:pt idx="3120">
                  <c:v>2.5754999999999999</c:v>
                </c:pt>
                <c:pt idx="3121">
                  <c:v>2.5760000000000001</c:v>
                </c:pt>
                <c:pt idx="3122">
                  <c:v>2.577</c:v>
                </c:pt>
                <c:pt idx="3123">
                  <c:v>2.5785</c:v>
                </c:pt>
                <c:pt idx="3124">
                  <c:v>2.58</c:v>
                </c:pt>
                <c:pt idx="3125">
                  <c:v>2.581</c:v>
                </c:pt>
                <c:pt idx="3126">
                  <c:v>2.5819999999999999</c:v>
                </c:pt>
                <c:pt idx="3127">
                  <c:v>2.5825</c:v>
                </c:pt>
                <c:pt idx="3128">
                  <c:v>2.5834999999999999</c:v>
                </c:pt>
                <c:pt idx="3129">
                  <c:v>2.5844999999999998</c:v>
                </c:pt>
                <c:pt idx="3130">
                  <c:v>2.585</c:v>
                </c:pt>
                <c:pt idx="3131">
                  <c:v>2.5865</c:v>
                </c:pt>
                <c:pt idx="3132">
                  <c:v>2.5870000000000002</c:v>
                </c:pt>
                <c:pt idx="3133">
                  <c:v>2.5884999999999998</c:v>
                </c:pt>
                <c:pt idx="3134">
                  <c:v>2.5895000000000001</c:v>
                </c:pt>
                <c:pt idx="3135">
                  <c:v>2.59</c:v>
                </c:pt>
                <c:pt idx="3136">
                  <c:v>2.5910000000000002</c:v>
                </c:pt>
                <c:pt idx="3137">
                  <c:v>2.5920000000000001</c:v>
                </c:pt>
                <c:pt idx="3138">
                  <c:v>2.593</c:v>
                </c:pt>
                <c:pt idx="3139">
                  <c:v>2.5945</c:v>
                </c:pt>
                <c:pt idx="3140">
                  <c:v>2.5954999999999999</c:v>
                </c:pt>
                <c:pt idx="3141">
                  <c:v>2.5960000000000001</c:v>
                </c:pt>
                <c:pt idx="3142">
                  <c:v>2.597</c:v>
                </c:pt>
                <c:pt idx="3143">
                  <c:v>2.5975000000000001</c:v>
                </c:pt>
                <c:pt idx="3144">
                  <c:v>2.5985</c:v>
                </c:pt>
                <c:pt idx="3145">
                  <c:v>2.5990000000000002</c:v>
                </c:pt>
                <c:pt idx="3146">
                  <c:v>2.6</c:v>
                </c:pt>
                <c:pt idx="3147">
                  <c:v>2.601</c:v>
                </c:pt>
                <c:pt idx="3148">
                  <c:v>2.6015000000000001</c:v>
                </c:pt>
                <c:pt idx="3149">
                  <c:v>2.6025</c:v>
                </c:pt>
                <c:pt idx="3150">
                  <c:v>2.6034999999999999</c:v>
                </c:pt>
                <c:pt idx="3151">
                  <c:v>2.6044999999999998</c:v>
                </c:pt>
                <c:pt idx="3152">
                  <c:v>2.6059999999999999</c:v>
                </c:pt>
                <c:pt idx="3153">
                  <c:v>2.6074999999999999</c:v>
                </c:pt>
                <c:pt idx="3154">
                  <c:v>2.6084999999999998</c:v>
                </c:pt>
                <c:pt idx="3155">
                  <c:v>2.6095000000000002</c:v>
                </c:pt>
                <c:pt idx="3156">
                  <c:v>2.61</c:v>
                </c:pt>
                <c:pt idx="3157">
                  <c:v>2.6110000000000002</c:v>
                </c:pt>
                <c:pt idx="3158">
                  <c:v>2.6114999999999999</c:v>
                </c:pt>
                <c:pt idx="3159">
                  <c:v>2.6124999999999998</c:v>
                </c:pt>
                <c:pt idx="3160">
                  <c:v>2.6135000000000002</c:v>
                </c:pt>
                <c:pt idx="3161">
                  <c:v>2.6139999999999999</c:v>
                </c:pt>
                <c:pt idx="3162">
                  <c:v>2.6154999999999999</c:v>
                </c:pt>
                <c:pt idx="3163">
                  <c:v>2.6164999999999998</c:v>
                </c:pt>
                <c:pt idx="3164">
                  <c:v>2.6175000000000002</c:v>
                </c:pt>
                <c:pt idx="3165">
                  <c:v>2.6185</c:v>
                </c:pt>
                <c:pt idx="3166">
                  <c:v>2.6194999999999999</c:v>
                </c:pt>
                <c:pt idx="3167">
                  <c:v>2.62</c:v>
                </c:pt>
                <c:pt idx="3168">
                  <c:v>2.6204999999999998</c:v>
                </c:pt>
                <c:pt idx="3169">
                  <c:v>2.6215000000000002</c:v>
                </c:pt>
                <c:pt idx="3170">
                  <c:v>2.6219999999999999</c:v>
                </c:pt>
                <c:pt idx="3171">
                  <c:v>2.6225000000000001</c:v>
                </c:pt>
                <c:pt idx="3172">
                  <c:v>2.6234999999999999</c:v>
                </c:pt>
                <c:pt idx="3173">
                  <c:v>2.6240000000000001</c:v>
                </c:pt>
                <c:pt idx="3174">
                  <c:v>2.6255000000000002</c:v>
                </c:pt>
                <c:pt idx="3175">
                  <c:v>2.6265000000000001</c:v>
                </c:pt>
                <c:pt idx="3176">
                  <c:v>2.6274999999999999</c:v>
                </c:pt>
                <c:pt idx="3177">
                  <c:v>2.6284999999999998</c:v>
                </c:pt>
                <c:pt idx="3178">
                  <c:v>2.63</c:v>
                </c:pt>
                <c:pt idx="3179">
                  <c:v>2.6315</c:v>
                </c:pt>
                <c:pt idx="3180">
                  <c:v>2.6324999999999998</c:v>
                </c:pt>
                <c:pt idx="3181">
                  <c:v>2.6335000000000002</c:v>
                </c:pt>
                <c:pt idx="3182">
                  <c:v>2.6345000000000001</c:v>
                </c:pt>
                <c:pt idx="3183">
                  <c:v>2.6349999999999998</c:v>
                </c:pt>
                <c:pt idx="3184">
                  <c:v>2.6355</c:v>
                </c:pt>
                <c:pt idx="3185">
                  <c:v>2.6364999999999998</c:v>
                </c:pt>
                <c:pt idx="3186">
                  <c:v>2.637</c:v>
                </c:pt>
                <c:pt idx="3187">
                  <c:v>2.6379999999999999</c:v>
                </c:pt>
                <c:pt idx="3188">
                  <c:v>2.6389999999999998</c:v>
                </c:pt>
                <c:pt idx="3189">
                  <c:v>2.64</c:v>
                </c:pt>
                <c:pt idx="3190">
                  <c:v>2.641</c:v>
                </c:pt>
                <c:pt idx="3191">
                  <c:v>2.6419999999999999</c:v>
                </c:pt>
                <c:pt idx="3192">
                  <c:v>2.6435</c:v>
                </c:pt>
                <c:pt idx="3193">
                  <c:v>2.6444999999999999</c:v>
                </c:pt>
                <c:pt idx="3194">
                  <c:v>2.6455000000000002</c:v>
                </c:pt>
                <c:pt idx="3195">
                  <c:v>2.6465000000000001</c:v>
                </c:pt>
                <c:pt idx="3196">
                  <c:v>2.6475</c:v>
                </c:pt>
                <c:pt idx="3197">
                  <c:v>2.6484999999999999</c:v>
                </c:pt>
                <c:pt idx="3198">
                  <c:v>2.649</c:v>
                </c:pt>
                <c:pt idx="3199">
                  <c:v>2.65</c:v>
                </c:pt>
                <c:pt idx="3200">
                  <c:v>2.6509999999999998</c:v>
                </c:pt>
                <c:pt idx="3201">
                  <c:v>2.6520000000000001</c:v>
                </c:pt>
                <c:pt idx="3202">
                  <c:v>2.6535000000000002</c:v>
                </c:pt>
                <c:pt idx="3203">
                  <c:v>2.6539999999999999</c:v>
                </c:pt>
                <c:pt idx="3204">
                  <c:v>2.6549999999999998</c:v>
                </c:pt>
                <c:pt idx="3205">
                  <c:v>2.6560000000000001</c:v>
                </c:pt>
                <c:pt idx="3206">
                  <c:v>2.6575000000000002</c:v>
                </c:pt>
                <c:pt idx="3207">
                  <c:v>2.6585000000000001</c:v>
                </c:pt>
                <c:pt idx="3208">
                  <c:v>2.6595</c:v>
                </c:pt>
                <c:pt idx="3209">
                  <c:v>2.6604999999999999</c:v>
                </c:pt>
                <c:pt idx="3210">
                  <c:v>2.661</c:v>
                </c:pt>
                <c:pt idx="3211">
                  <c:v>2.6615000000000002</c:v>
                </c:pt>
                <c:pt idx="3212">
                  <c:v>2.6629999999999998</c:v>
                </c:pt>
                <c:pt idx="3213">
                  <c:v>2.6640000000000001</c:v>
                </c:pt>
                <c:pt idx="3214">
                  <c:v>2.6655000000000002</c:v>
                </c:pt>
                <c:pt idx="3215">
                  <c:v>2.6675</c:v>
                </c:pt>
                <c:pt idx="3216">
                  <c:v>2.6715</c:v>
                </c:pt>
                <c:pt idx="3217">
                  <c:v>2.6909999999999998</c:v>
                </c:pt>
                <c:pt idx="3218">
                  <c:v>2.6924999999999999</c:v>
                </c:pt>
                <c:pt idx="3219">
                  <c:v>2.6930000000000001</c:v>
                </c:pt>
                <c:pt idx="3220">
                  <c:v>2.6934999999999998</c:v>
                </c:pt>
                <c:pt idx="3221">
                  <c:v>2.6945000000000001</c:v>
                </c:pt>
                <c:pt idx="3222">
                  <c:v>2.6955</c:v>
                </c:pt>
                <c:pt idx="3223">
                  <c:v>2.6964999999999999</c:v>
                </c:pt>
                <c:pt idx="3224">
                  <c:v>2.6974999999999998</c:v>
                </c:pt>
                <c:pt idx="3225">
                  <c:v>2.6985000000000001</c:v>
                </c:pt>
                <c:pt idx="3226">
                  <c:v>2.6995</c:v>
                </c:pt>
                <c:pt idx="3227">
                  <c:v>2.7010000000000001</c:v>
                </c:pt>
                <c:pt idx="3228">
                  <c:v>2.702</c:v>
                </c:pt>
                <c:pt idx="3229">
                  <c:v>2.7035</c:v>
                </c:pt>
                <c:pt idx="3230">
                  <c:v>2.7044999999999999</c:v>
                </c:pt>
                <c:pt idx="3231">
                  <c:v>2.7054999999999998</c:v>
                </c:pt>
                <c:pt idx="3232">
                  <c:v>2.7065000000000001</c:v>
                </c:pt>
                <c:pt idx="3233">
                  <c:v>2.7069999999999999</c:v>
                </c:pt>
                <c:pt idx="3234">
                  <c:v>2.7080000000000002</c:v>
                </c:pt>
                <c:pt idx="3235">
                  <c:v>2.7090000000000001</c:v>
                </c:pt>
                <c:pt idx="3236">
                  <c:v>2.71</c:v>
                </c:pt>
                <c:pt idx="3237">
                  <c:v>2.7105000000000001</c:v>
                </c:pt>
                <c:pt idx="3238">
                  <c:v>2.7115</c:v>
                </c:pt>
                <c:pt idx="3239">
                  <c:v>2.7124999999999999</c:v>
                </c:pt>
                <c:pt idx="3240">
                  <c:v>2.7130000000000001</c:v>
                </c:pt>
                <c:pt idx="3241">
                  <c:v>2.714</c:v>
                </c:pt>
                <c:pt idx="3242">
                  <c:v>2.7155</c:v>
                </c:pt>
                <c:pt idx="3243">
                  <c:v>2.7160000000000002</c:v>
                </c:pt>
                <c:pt idx="3244">
                  <c:v>2.7170000000000001</c:v>
                </c:pt>
                <c:pt idx="3245">
                  <c:v>2.7174999999999998</c:v>
                </c:pt>
                <c:pt idx="3246">
                  <c:v>2.7185000000000001</c:v>
                </c:pt>
                <c:pt idx="3247">
                  <c:v>2.7195</c:v>
                </c:pt>
                <c:pt idx="3248">
                  <c:v>2.7214999999999998</c:v>
                </c:pt>
                <c:pt idx="3249">
                  <c:v>2.7225000000000001</c:v>
                </c:pt>
                <c:pt idx="3250">
                  <c:v>2.7240000000000002</c:v>
                </c:pt>
                <c:pt idx="3251">
                  <c:v>2.7250000000000001</c:v>
                </c:pt>
                <c:pt idx="3252">
                  <c:v>2.726</c:v>
                </c:pt>
                <c:pt idx="3253">
                  <c:v>2.7275</c:v>
                </c:pt>
                <c:pt idx="3254">
                  <c:v>2.7284999999999999</c:v>
                </c:pt>
                <c:pt idx="3255">
                  <c:v>2.7290000000000001</c:v>
                </c:pt>
                <c:pt idx="3256">
                  <c:v>2.73</c:v>
                </c:pt>
                <c:pt idx="3257">
                  <c:v>2.7309999999999999</c:v>
                </c:pt>
                <c:pt idx="3258">
                  <c:v>2.7320000000000002</c:v>
                </c:pt>
                <c:pt idx="3259">
                  <c:v>2.7330000000000001</c:v>
                </c:pt>
                <c:pt idx="3260">
                  <c:v>2.734</c:v>
                </c:pt>
                <c:pt idx="3261">
                  <c:v>2.7355</c:v>
                </c:pt>
                <c:pt idx="3262">
                  <c:v>2.7370000000000001</c:v>
                </c:pt>
                <c:pt idx="3263">
                  <c:v>2.738</c:v>
                </c:pt>
                <c:pt idx="3264">
                  <c:v>2.7389999999999999</c:v>
                </c:pt>
                <c:pt idx="3265">
                  <c:v>2.74</c:v>
                </c:pt>
                <c:pt idx="3266">
                  <c:v>2.7414999999999998</c:v>
                </c:pt>
                <c:pt idx="3267">
                  <c:v>2.7589999999999999</c:v>
                </c:pt>
                <c:pt idx="3268">
                  <c:v>2.76</c:v>
                </c:pt>
                <c:pt idx="3269">
                  <c:v>2.7614999999999998</c:v>
                </c:pt>
                <c:pt idx="3270">
                  <c:v>2.7625000000000002</c:v>
                </c:pt>
                <c:pt idx="3271">
                  <c:v>2.7629999999999999</c:v>
                </c:pt>
                <c:pt idx="3272">
                  <c:v>2.7639999999999998</c:v>
                </c:pt>
                <c:pt idx="3273">
                  <c:v>2.7645</c:v>
                </c:pt>
                <c:pt idx="3274">
                  <c:v>2.766</c:v>
                </c:pt>
                <c:pt idx="3275">
                  <c:v>2.7669999999999999</c:v>
                </c:pt>
                <c:pt idx="3276">
                  <c:v>2.7675000000000001</c:v>
                </c:pt>
                <c:pt idx="3277">
                  <c:v>2.7690000000000001</c:v>
                </c:pt>
                <c:pt idx="3278">
                  <c:v>2.77</c:v>
                </c:pt>
                <c:pt idx="3279">
                  <c:v>2.7709999999999999</c:v>
                </c:pt>
                <c:pt idx="3280">
                  <c:v>2.7715000000000001</c:v>
                </c:pt>
                <c:pt idx="3281">
                  <c:v>2.7725</c:v>
                </c:pt>
                <c:pt idx="3282">
                  <c:v>2.7734999999999999</c:v>
                </c:pt>
                <c:pt idx="3283">
                  <c:v>2.7745000000000002</c:v>
                </c:pt>
                <c:pt idx="3284">
                  <c:v>2.7755000000000001</c:v>
                </c:pt>
                <c:pt idx="3285">
                  <c:v>2.7765</c:v>
                </c:pt>
                <c:pt idx="3286">
                  <c:v>2.7774999999999999</c:v>
                </c:pt>
                <c:pt idx="3287">
                  <c:v>2.7785000000000002</c:v>
                </c:pt>
                <c:pt idx="3288">
                  <c:v>2.78</c:v>
                </c:pt>
                <c:pt idx="3289">
                  <c:v>2.7810000000000001</c:v>
                </c:pt>
                <c:pt idx="3290">
                  <c:v>2.782</c:v>
                </c:pt>
                <c:pt idx="3291">
                  <c:v>2.7829999999999999</c:v>
                </c:pt>
                <c:pt idx="3292">
                  <c:v>2.7839999999999998</c:v>
                </c:pt>
                <c:pt idx="3293">
                  <c:v>2.7850000000000001</c:v>
                </c:pt>
                <c:pt idx="3294">
                  <c:v>2.7854999999999999</c:v>
                </c:pt>
                <c:pt idx="3295">
                  <c:v>2.7869999999999999</c:v>
                </c:pt>
                <c:pt idx="3296">
                  <c:v>2.7875000000000001</c:v>
                </c:pt>
                <c:pt idx="3297">
                  <c:v>2.7885</c:v>
                </c:pt>
                <c:pt idx="3298">
                  <c:v>2.7894999999999999</c:v>
                </c:pt>
                <c:pt idx="3299">
                  <c:v>2.79</c:v>
                </c:pt>
                <c:pt idx="3300">
                  <c:v>2.7905000000000002</c:v>
                </c:pt>
                <c:pt idx="3301">
                  <c:v>2.7915000000000001</c:v>
                </c:pt>
                <c:pt idx="3302">
                  <c:v>2.7919999999999998</c:v>
                </c:pt>
                <c:pt idx="3303">
                  <c:v>2.7930000000000001</c:v>
                </c:pt>
                <c:pt idx="3304">
                  <c:v>2.794</c:v>
                </c:pt>
                <c:pt idx="3305">
                  <c:v>2.7949999999999999</c:v>
                </c:pt>
                <c:pt idx="3306">
                  <c:v>2.7965</c:v>
                </c:pt>
                <c:pt idx="3307">
                  <c:v>2.798</c:v>
                </c:pt>
                <c:pt idx="3308">
                  <c:v>2.7995000000000001</c:v>
                </c:pt>
                <c:pt idx="3309">
                  <c:v>2.8010000000000002</c:v>
                </c:pt>
                <c:pt idx="3310">
                  <c:v>2.8014999999999999</c:v>
                </c:pt>
                <c:pt idx="3311">
                  <c:v>2.8025000000000002</c:v>
                </c:pt>
                <c:pt idx="3312">
                  <c:v>2.8035000000000001</c:v>
                </c:pt>
                <c:pt idx="3313">
                  <c:v>2.8045</c:v>
                </c:pt>
                <c:pt idx="3314">
                  <c:v>2.8050000000000002</c:v>
                </c:pt>
                <c:pt idx="3315">
                  <c:v>2.806</c:v>
                </c:pt>
                <c:pt idx="3316">
                  <c:v>2.8069999999999999</c:v>
                </c:pt>
                <c:pt idx="3317">
                  <c:v>2.8085</c:v>
                </c:pt>
                <c:pt idx="3318">
                  <c:v>2.81</c:v>
                </c:pt>
                <c:pt idx="3319">
                  <c:v>2.8109999999999999</c:v>
                </c:pt>
                <c:pt idx="3320">
                  <c:v>2.8119999999999998</c:v>
                </c:pt>
                <c:pt idx="3321">
                  <c:v>2.8125</c:v>
                </c:pt>
                <c:pt idx="3322">
                  <c:v>2.8134999999999999</c:v>
                </c:pt>
                <c:pt idx="3323">
                  <c:v>2.8140000000000001</c:v>
                </c:pt>
                <c:pt idx="3324">
                  <c:v>2.8149999999999999</c:v>
                </c:pt>
                <c:pt idx="3325">
                  <c:v>2.8159999999999998</c:v>
                </c:pt>
                <c:pt idx="3326">
                  <c:v>2.8170000000000002</c:v>
                </c:pt>
                <c:pt idx="3327">
                  <c:v>2.8180000000000001</c:v>
                </c:pt>
                <c:pt idx="3328">
                  <c:v>2.8195000000000001</c:v>
                </c:pt>
                <c:pt idx="3329">
                  <c:v>2.8205</c:v>
                </c:pt>
                <c:pt idx="3330">
                  <c:v>2.8220000000000001</c:v>
                </c:pt>
                <c:pt idx="3331">
                  <c:v>2.823</c:v>
                </c:pt>
                <c:pt idx="3332">
                  <c:v>2.8239999999999998</c:v>
                </c:pt>
                <c:pt idx="3333">
                  <c:v>2.8250000000000002</c:v>
                </c:pt>
                <c:pt idx="3334">
                  <c:v>2.8254999999999999</c:v>
                </c:pt>
                <c:pt idx="3335">
                  <c:v>2.8260000000000001</c:v>
                </c:pt>
                <c:pt idx="3336">
                  <c:v>2.827</c:v>
                </c:pt>
                <c:pt idx="3337">
                  <c:v>2.8275000000000001</c:v>
                </c:pt>
                <c:pt idx="3338">
                  <c:v>2.8285</c:v>
                </c:pt>
                <c:pt idx="3339">
                  <c:v>2.8294999999999999</c:v>
                </c:pt>
                <c:pt idx="3340">
                  <c:v>2.8304999999999998</c:v>
                </c:pt>
                <c:pt idx="3341">
                  <c:v>2.8319999999999999</c:v>
                </c:pt>
                <c:pt idx="3342">
                  <c:v>2.8330000000000002</c:v>
                </c:pt>
                <c:pt idx="3343">
                  <c:v>2.8344999999999998</c:v>
                </c:pt>
                <c:pt idx="3344">
                  <c:v>2.8355000000000001</c:v>
                </c:pt>
                <c:pt idx="3345">
                  <c:v>2.8359999999999999</c:v>
                </c:pt>
                <c:pt idx="3346">
                  <c:v>2.8370000000000002</c:v>
                </c:pt>
                <c:pt idx="3347">
                  <c:v>2.8380000000000001</c:v>
                </c:pt>
                <c:pt idx="3348">
                  <c:v>2.8384999999999998</c:v>
                </c:pt>
                <c:pt idx="3349">
                  <c:v>2.8395000000000001</c:v>
                </c:pt>
                <c:pt idx="3350">
                  <c:v>2.8405</c:v>
                </c:pt>
                <c:pt idx="3351">
                  <c:v>2.8410000000000002</c:v>
                </c:pt>
                <c:pt idx="3352">
                  <c:v>2.8424999999999998</c:v>
                </c:pt>
                <c:pt idx="3353">
                  <c:v>2.8435000000000001</c:v>
                </c:pt>
                <c:pt idx="3354">
                  <c:v>2.8454999999999999</c:v>
                </c:pt>
                <c:pt idx="3355">
                  <c:v>2.8475000000000001</c:v>
                </c:pt>
                <c:pt idx="3356">
                  <c:v>2.851</c:v>
                </c:pt>
                <c:pt idx="3357">
                  <c:v>2.8530000000000002</c:v>
                </c:pt>
                <c:pt idx="3358">
                  <c:v>2.8544999999999998</c:v>
                </c:pt>
                <c:pt idx="3359">
                  <c:v>2.855</c:v>
                </c:pt>
                <c:pt idx="3360">
                  <c:v>2.8559999999999999</c:v>
                </c:pt>
                <c:pt idx="3361">
                  <c:v>2.8574999999999999</c:v>
                </c:pt>
                <c:pt idx="3362">
                  <c:v>2.8580000000000001</c:v>
                </c:pt>
                <c:pt idx="3363">
                  <c:v>2.8595000000000002</c:v>
                </c:pt>
                <c:pt idx="3364">
                  <c:v>2.8605</c:v>
                </c:pt>
                <c:pt idx="3365">
                  <c:v>2.8614999999999999</c:v>
                </c:pt>
                <c:pt idx="3366">
                  <c:v>2.8624999999999998</c:v>
                </c:pt>
                <c:pt idx="3367">
                  <c:v>2.863</c:v>
                </c:pt>
                <c:pt idx="3368">
                  <c:v>2.8639999999999999</c:v>
                </c:pt>
                <c:pt idx="3369">
                  <c:v>2.8650000000000002</c:v>
                </c:pt>
                <c:pt idx="3370">
                  <c:v>2.8660000000000001</c:v>
                </c:pt>
                <c:pt idx="3371">
                  <c:v>2.867</c:v>
                </c:pt>
                <c:pt idx="3372">
                  <c:v>2.8685</c:v>
                </c:pt>
                <c:pt idx="3373">
                  <c:v>2.8690000000000002</c:v>
                </c:pt>
                <c:pt idx="3374">
                  <c:v>2.87</c:v>
                </c:pt>
                <c:pt idx="3375">
                  <c:v>2.8715000000000002</c:v>
                </c:pt>
                <c:pt idx="3376">
                  <c:v>2.8725000000000001</c:v>
                </c:pt>
                <c:pt idx="3377">
                  <c:v>2.8734999999999999</c:v>
                </c:pt>
                <c:pt idx="3378">
                  <c:v>2.8744999999999998</c:v>
                </c:pt>
                <c:pt idx="3379">
                  <c:v>2.8755000000000002</c:v>
                </c:pt>
                <c:pt idx="3380">
                  <c:v>2.8759999999999999</c:v>
                </c:pt>
                <c:pt idx="3381">
                  <c:v>2.8769999999999998</c:v>
                </c:pt>
                <c:pt idx="3382">
                  <c:v>2.8780000000000001</c:v>
                </c:pt>
                <c:pt idx="3383">
                  <c:v>2.8784999999999998</c:v>
                </c:pt>
                <c:pt idx="3384">
                  <c:v>2.8795000000000002</c:v>
                </c:pt>
                <c:pt idx="3385">
                  <c:v>2.8805000000000001</c:v>
                </c:pt>
                <c:pt idx="3386">
                  <c:v>2.8815</c:v>
                </c:pt>
                <c:pt idx="3387">
                  <c:v>2.8824999999999998</c:v>
                </c:pt>
                <c:pt idx="3388">
                  <c:v>2.883</c:v>
                </c:pt>
                <c:pt idx="3389">
                  <c:v>2.8839999999999999</c:v>
                </c:pt>
                <c:pt idx="3390">
                  <c:v>2.8849999999999998</c:v>
                </c:pt>
                <c:pt idx="3391">
                  <c:v>2.8860000000000001</c:v>
                </c:pt>
                <c:pt idx="3392">
                  <c:v>2.887</c:v>
                </c:pt>
                <c:pt idx="3393">
                  <c:v>2.8885000000000001</c:v>
                </c:pt>
                <c:pt idx="3394">
                  <c:v>2.8895</c:v>
                </c:pt>
                <c:pt idx="3395">
                  <c:v>2.8904999999999998</c:v>
                </c:pt>
                <c:pt idx="3396">
                  <c:v>2.8915000000000002</c:v>
                </c:pt>
                <c:pt idx="3397">
                  <c:v>2.8919999999999999</c:v>
                </c:pt>
                <c:pt idx="3398">
                  <c:v>2.8929999999999998</c:v>
                </c:pt>
                <c:pt idx="3399">
                  <c:v>2.8940000000000001</c:v>
                </c:pt>
                <c:pt idx="3400">
                  <c:v>2.8944999999999999</c:v>
                </c:pt>
                <c:pt idx="3401">
                  <c:v>2.8955000000000002</c:v>
                </c:pt>
                <c:pt idx="3402">
                  <c:v>2.8959999999999999</c:v>
                </c:pt>
                <c:pt idx="3403">
                  <c:v>2.8969999999999998</c:v>
                </c:pt>
                <c:pt idx="3404">
                  <c:v>2.8980000000000001</c:v>
                </c:pt>
                <c:pt idx="3405">
                  <c:v>2.8995000000000002</c:v>
                </c:pt>
                <c:pt idx="3406">
                  <c:v>2.9005000000000001</c:v>
                </c:pt>
                <c:pt idx="3407">
                  <c:v>2.9015</c:v>
                </c:pt>
                <c:pt idx="3408">
                  <c:v>2.9024999999999999</c:v>
                </c:pt>
                <c:pt idx="3409">
                  <c:v>2.903</c:v>
                </c:pt>
                <c:pt idx="3410">
                  <c:v>2.9039999999999999</c:v>
                </c:pt>
                <c:pt idx="3411">
                  <c:v>2.9045000000000001</c:v>
                </c:pt>
                <c:pt idx="3412">
                  <c:v>2.9060000000000001</c:v>
                </c:pt>
                <c:pt idx="3413">
                  <c:v>2.907</c:v>
                </c:pt>
                <c:pt idx="3414">
                  <c:v>2.9079999999999999</c:v>
                </c:pt>
                <c:pt idx="3415">
                  <c:v>2.9089999999999998</c:v>
                </c:pt>
                <c:pt idx="3416">
                  <c:v>2.91</c:v>
                </c:pt>
                <c:pt idx="3417">
                  <c:v>2.911</c:v>
                </c:pt>
                <c:pt idx="3418">
                  <c:v>2.9119999999999999</c:v>
                </c:pt>
                <c:pt idx="3419">
                  <c:v>2.9129999999999998</c:v>
                </c:pt>
                <c:pt idx="3420">
                  <c:v>2.9135</c:v>
                </c:pt>
                <c:pt idx="3421">
                  <c:v>2.9144999999999999</c:v>
                </c:pt>
                <c:pt idx="3422">
                  <c:v>2.915</c:v>
                </c:pt>
                <c:pt idx="3423">
                  <c:v>2.9159999999999999</c:v>
                </c:pt>
                <c:pt idx="3424">
                  <c:v>2.9169999999999998</c:v>
                </c:pt>
                <c:pt idx="3425">
                  <c:v>2.9180000000000001</c:v>
                </c:pt>
                <c:pt idx="3426">
                  <c:v>2.9195000000000002</c:v>
                </c:pt>
                <c:pt idx="3427">
                  <c:v>2.9209999999999998</c:v>
                </c:pt>
                <c:pt idx="3428">
                  <c:v>2.9220000000000002</c:v>
                </c:pt>
                <c:pt idx="3429">
                  <c:v>2.923</c:v>
                </c:pt>
                <c:pt idx="3430">
                  <c:v>2.9239999999999999</c:v>
                </c:pt>
                <c:pt idx="3431">
                  <c:v>2.9255</c:v>
                </c:pt>
                <c:pt idx="3432">
                  <c:v>2.9264999999999999</c:v>
                </c:pt>
                <c:pt idx="3433">
                  <c:v>2.9275000000000002</c:v>
                </c:pt>
                <c:pt idx="3434">
                  <c:v>2.9279999999999999</c:v>
                </c:pt>
                <c:pt idx="3435">
                  <c:v>2.9289999999999998</c:v>
                </c:pt>
                <c:pt idx="3436">
                  <c:v>2.9295</c:v>
                </c:pt>
                <c:pt idx="3437">
                  <c:v>2.93</c:v>
                </c:pt>
                <c:pt idx="3438">
                  <c:v>2.931</c:v>
                </c:pt>
                <c:pt idx="3439">
                  <c:v>3.0169999999999999</c:v>
                </c:pt>
                <c:pt idx="3440">
                  <c:v>3.0179999999999998</c:v>
                </c:pt>
                <c:pt idx="3441">
                  <c:v>3.0190000000000001</c:v>
                </c:pt>
                <c:pt idx="3442">
                  <c:v>3.0194999999999999</c:v>
                </c:pt>
                <c:pt idx="3443">
                  <c:v>3.02</c:v>
                </c:pt>
                <c:pt idx="3444">
                  <c:v>3.0205000000000002</c:v>
                </c:pt>
                <c:pt idx="3445">
                  <c:v>3.0215000000000001</c:v>
                </c:pt>
                <c:pt idx="3446">
                  <c:v>3.0219999999999998</c:v>
                </c:pt>
                <c:pt idx="3447">
                  <c:v>3.0225</c:v>
                </c:pt>
                <c:pt idx="3448">
                  <c:v>3.0234999999999999</c:v>
                </c:pt>
                <c:pt idx="3449">
                  <c:v>3.024</c:v>
                </c:pt>
                <c:pt idx="3450">
                  <c:v>3.0249999999999999</c:v>
                </c:pt>
                <c:pt idx="3451">
                  <c:v>3.0255000000000001</c:v>
                </c:pt>
                <c:pt idx="3452">
                  <c:v>3.0270000000000001</c:v>
                </c:pt>
                <c:pt idx="3453">
                  <c:v>3.028</c:v>
                </c:pt>
                <c:pt idx="3454">
                  <c:v>3.0295000000000001</c:v>
                </c:pt>
                <c:pt idx="3455">
                  <c:v>3.0305</c:v>
                </c:pt>
                <c:pt idx="3456">
                  <c:v>3.0314999999999999</c:v>
                </c:pt>
                <c:pt idx="3457">
                  <c:v>3.0325000000000002</c:v>
                </c:pt>
                <c:pt idx="3458">
                  <c:v>3.0329999999999999</c:v>
                </c:pt>
                <c:pt idx="3459">
                  <c:v>3.0339999999999998</c:v>
                </c:pt>
                <c:pt idx="3460">
                  <c:v>3.0350000000000001</c:v>
                </c:pt>
                <c:pt idx="3461">
                  <c:v>3.036</c:v>
                </c:pt>
                <c:pt idx="3462">
                  <c:v>3.0369999999999999</c:v>
                </c:pt>
                <c:pt idx="3463">
                  <c:v>3.0379999999999998</c:v>
                </c:pt>
                <c:pt idx="3464">
                  <c:v>3.0390000000000001</c:v>
                </c:pt>
                <c:pt idx="3465">
                  <c:v>3.04</c:v>
                </c:pt>
                <c:pt idx="3466">
                  <c:v>3.0415000000000001</c:v>
                </c:pt>
                <c:pt idx="3467">
                  <c:v>3.0419999999999998</c:v>
                </c:pt>
                <c:pt idx="3468">
                  <c:v>3.0430000000000001</c:v>
                </c:pt>
                <c:pt idx="3469">
                  <c:v>3.044</c:v>
                </c:pt>
                <c:pt idx="3470">
                  <c:v>3.0445000000000002</c:v>
                </c:pt>
                <c:pt idx="3471">
                  <c:v>3.0455000000000001</c:v>
                </c:pt>
                <c:pt idx="3472">
                  <c:v>3.0465</c:v>
                </c:pt>
                <c:pt idx="3473">
                  <c:v>3.0470000000000002</c:v>
                </c:pt>
                <c:pt idx="3474">
                  <c:v>3.048</c:v>
                </c:pt>
                <c:pt idx="3475">
                  <c:v>3.0489999999999999</c:v>
                </c:pt>
                <c:pt idx="3476">
                  <c:v>3.05</c:v>
                </c:pt>
                <c:pt idx="3477">
                  <c:v>3.0510000000000002</c:v>
                </c:pt>
                <c:pt idx="3478">
                  <c:v>3.052</c:v>
                </c:pt>
                <c:pt idx="3479">
                  <c:v>3.0529999999999999</c:v>
                </c:pt>
                <c:pt idx="3480">
                  <c:v>3.0535000000000001</c:v>
                </c:pt>
                <c:pt idx="3481">
                  <c:v>3.0545</c:v>
                </c:pt>
                <c:pt idx="3482">
                  <c:v>3.0554999999999999</c:v>
                </c:pt>
                <c:pt idx="3483">
                  <c:v>3.0565000000000002</c:v>
                </c:pt>
                <c:pt idx="3484">
                  <c:v>3.0575000000000001</c:v>
                </c:pt>
                <c:pt idx="3485">
                  <c:v>3.0585</c:v>
                </c:pt>
                <c:pt idx="3486">
                  <c:v>3.0594999999999999</c:v>
                </c:pt>
                <c:pt idx="3487">
                  <c:v>3.0605000000000002</c:v>
                </c:pt>
                <c:pt idx="3488">
                  <c:v>3.0615000000000001</c:v>
                </c:pt>
                <c:pt idx="3489">
                  <c:v>3.0625</c:v>
                </c:pt>
                <c:pt idx="3490">
                  <c:v>3.0640000000000001</c:v>
                </c:pt>
                <c:pt idx="3491">
                  <c:v>3.0649999999999999</c:v>
                </c:pt>
                <c:pt idx="3492">
                  <c:v>3.0659999999999998</c:v>
                </c:pt>
                <c:pt idx="3493">
                  <c:v>3.0670000000000002</c:v>
                </c:pt>
                <c:pt idx="3494">
                  <c:v>3.0684999999999998</c:v>
                </c:pt>
                <c:pt idx="3495">
                  <c:v>3.0695000000000001</c:v>
                </c:pt>
                <c:pt idx="3496">
                  <c:v>3.0705</c:v>
                </c:pt>
                <c:pt idx="3497">
                  <c:v>3.0714999999999999</c:v>
                </c:pt>
                <c:pt idx="3498">
                  <c:v>3.073</c:v>
                </c:pt>
                <c:pt idx="3499">
                  <c:v>3.0739999999999998</c:v>
                </c:pt>
                <c:pt idx="3500">
                  <c:v>3.0754999999999999</c:v>
                </c:pt>
                <c:pt idx="3501">
                  <c:v>3.0764999999999998</c:v>
                </c:pt>
                <c:pt idx="3502">
                  <c:v>3.0779999999999998</c:v>
                </c:pt>
                <c:pt idx="3503">
                  <c:v>3.0785</c:v>
                </c:pt>
                <c:pt idx="3504">
                  <c:v>3.0794999999999999</c:v>
                </c:pt>
                <c:pt idx="3505">
                  <c:v>3.08</c:v>
                </c:pt>
                <c:pt idx="3506">
                  <c:v>3.081</c:v>
                </c:pt>
                <c:pt idx="3507">
                  <c:v>3.0819999999999999</c:v>
                </c:pt>
                <c:pt idx="3508">
                  <c:v>3.0825</c:v>
                </c:pt>
                <c:pt idx="3509">
                  <c:v>3.0840000000000001</c:v>
                </c:pt>
                <c:pt idx="3510">
                  <c:v>3.085</c:v>
                </c:pt>
                <c:pt idx="3511">
                  <c:v>3.0859999999999999</c:v>
                </c:pt>
                <c:pt idx="3512">
                  <c:v>3.0870000000000002</c:v>
                </c:pt>
                <c:pt idx="3513">
                  <c:v>3.0884999999999998</c:v>
                </c:pt>
                <c:pt idx="3514">
                  <c:v>3.0895000000000001</c:v>
                </c:pt>
                <c:pt idx="3515">
                  <c:v>3.0910000000000002</c:v>
                </c:pt>
                <c:pt idx="3516">
                  <c:v>3.0924999999999998</c:v>
                </c:pt>
                <c:pt idx="3517">
                  <c:v>3.0935000000000001</c:v>
                </c:pt>
                <c:pt idx="3518">
                  <c:v>3.0939999999999999</c:v>
                </c:pt>
                <c:pt idx="3519">
                  <c:v>3.0950000000000002</c:v>
                </c:pt>
                <c:pt idx="3520">
                  <c:v>3.0960000000000001</c:v>
                </c:pt>
                <c:pt idx="3521">
                  <c:v>3.097</c:v>
                </c:pt>
                <c:pt idx="3522">
                  <c:v>3.0975000000000001</c:v>
                </c:pt>
                <c:pt idx="3523">
                  <c:v>3.0985</c:v>
                </c:pt>
                <c:pt idx="3524">
                  <c:v>3.0994999999999999</c:v>
                </c:pt>
                <c:pt idx="3525">
                  <c:v>3.1004999999999998</c:v>
                </c:pt>
                <c:pt idx="3526">
                  <c:v>3.1015000000000001</c:v>
                </c:pt>
                <c:pt idx="3527">
                  <c:v>3.1025</c:v>
                </c:pt>
                <c:pt idx="3528">
                  <c:v>3.1034999999999999</c:v>
                </c:pt>
                <c:pt idx="3529">
                  <c:v>3.1044999999999998</c:v>
                </c:pt>
                <c:pt idx="3530">
                  <c:v>3.1055000000000001</c:v>
                </c:pt>
                <c:pt idx="3531">
                  <c:v>3.1065</c:v>
                </c:pt>
                <c:pt idx="3532">
                  <c:v>3.1074999999999999</c:v>
                </c:pt>
                <c:pt idx="3533">
                  <c:v>3.109</c:v>
                </c:pt>
                <c:pt idx="3534">
                  <c:v>3.11</c:v>
                </c:pt>
                <c:pt idx="3535">
                  <c:v>3.1110000000000002</c:v>
                </c:pt>
                <c:pt idx="3536">
                  <c:v>3.1120000000000001</c:v>
                </c:pt>
                <c:pt idx="3537">
                  <c:v>3.1124999999999998</c:v>
                </c:pt>
                <c:pt idx="3538">
                  <c:v>3.1135000000000002</c:v>
                </c:pt>
                <c:pt idx="3539">
                  <c:v>3.1139999999999999</c:v>
                </c:pt>
                <c:pt idx="3540">
                  <c:v>3.1150000000000002</c:v>
                </c:pt>
                <c:pt idx="3541">
                  <c:v>3.1160000000000001</c:v>
                </c:pt>
                <c:pt idx="3542">
                  <c:v>3.117</c:v>
                </c:pt>
                <c:pt idx="3543">
                  <c:v>3.1179999999999999</c:v>
                </c:pt>
                <c:pt idx="3544">
                  <c:v>3.1190000000000002</c:v>
                </c:pt>
                <c:pt idx="3545">
                  <c:v>3.1204999999999998</c:v>
                </c:pt>
                <c:pt idx="3546">
                  <c:v>3.1219999999999999</c:v>
                </c:pt>
                <c:pt idx="3547">
                  <c:v>3.1234999999999999</c:v>
                </c:pt>
                <c:pt idx="3548">
                  <c:v>3.1244999999999998</c:v>
                </c:pt>
                <c:pt idx="3549">
                  <c:v>3.125</c:v>
                </c:pt>
                <c:pt idx="3550">
                  <c:v>3.1265000000000001</c:v>
                </c:pt>
                <c:pt idx="3551">
                  <c:v>3.1274999999999999</c:v>
                </c:pt>
                <c:pt idx="3552">
                  <c:v>3.1284999999999998</c:v>
                </c:pt>
                <c:pt idx="3553">
                  <c:v>3.13</c:v>
                </c:pt>
                <c:pt idx="3554">
                  <c:v>3.1309999999999998</c:v>
                </c:pt>
                <c:pt idx="3555">
                  <c:v>3.1320000000000001</c:v>
                </c:pt>
                <c:pt idx="3556">
                  <c:v>3.133</c:v>
                </c:pt>
                <c:pt idx="3557">
                  <c:v>3.1339999999999999</c:v>
                </c:pt>
                <c:pt idx="3558">
                  <c:v>3.1345000000000001</c:v>
                </c:pt>
                <c:pt idx="3559">
                  <c:v>3.1355</c:v>
                </c:pt>
                <c:pt idx="3560">
                  <c:v>3.137</c:v>
                </c:pt>
                <c:pt idx="3561">
                  <c:v>3.1375000000000002</c:v>
                </c:pt>
                <c:pt idx="3562">
                  <c:v>3.1385000000000001</c:v>
                </c:pt>
                <c:pt idx="3563">
                  <c:v>3.1395</c:v>
                </c:pt>
                <c:pt idx="3564">
                  <c:v>3.1404999999999998</c:v>
                </c:pt>
                <c:pt idx="3565">
                  <c:v>3.1415000000000002</c:v>
                </c:pt>
                <c:pt idx="3566">
                  <c:v>3.1425000000000001</c:v>
                </c:pt>
                <c:pt idx="3567">
                  <c:v>3.1429999999999998</c:v>
                </c:pt>
                <c:pt idx="3568">
                  <c:v>3.1440000000000001</c:v>
                </c:pt>
                <c:pt idx="3569">
                  <c:v>3.145</c:v>
                </c:pt>
                <c:pt idx="3570">
                  <c:v>3.1459999999999999</c:v>
                </c:pt>
                <c:pt idx="3571">
                  <c:v>3.1469999999999998</c:v>
                </c:pt>
                <c:pt idx="3572">
                  <c:v>3.1484999999999999</c:v>
                </c:pt>
                <c:pt idx="3573">
                  <c:v>3.15</c:v>
                </c:pt>
                <c:pt idx="3574">
                  <c:v>3.1509999999999998</c:v>
                </c:pt>
                <c:pt idx="3575">
                  <c:v>3.1524999999999999</c:v>
                </c:pt>
                <c:pt idx="3576">
                  <c:v>3.1535000000000002</c:v>
                </c:pt>
                <c:pt idx="3577">
                  <c:v>3.1545000000000001</c:v>
                </c:pt>
                <c:pt idx="3578">
                  <c:v>3.1555</c:v>
                </c:pt>
                <c:pt idx="3579">
                  <c:v>3.1564999999999999</c:v>
                </c:pt>
                <c:pt idx="3580">
                  <c:v>3.1575000000000002</c:v>
                </c:pt>
                <c:pt idx="3581">
                  <c:v>3.1579999999999999</c:v>
                </c:pt>
                <c:pt idx="3582">
                  <c:v>3.1589999999999998</c:v>
                </c:pt>
                <c:pt idx="3583">
                  <c:v>3.16</c:v>
                </c:pt>
                <c:pt idx="3584">
                  <c:v>3.1615000000000002</c:v>
                </c:pt>
                <c:pt idx="3585">
                  <c:v>3.1625000000000001</c:v>
                </c:pt>
                <c:pt idx="3586">
                  <c:v>3.1640000000000001</c:v>
                </c:pt>
                <c:pt idx="3587">
                  <c:v>3.165</c:v>
                </c:pt>
                <c:pt idx="3588">
                  <c:v>3.1655000000000002</c:v>
                </c:pt>
                <c:pt idx="3589">
                  <c:v>3.1669999999999998</c:v>
                </c:pt>
                <c:pt idx="3590">
                  <c:v>3.1680000000000001</c:v>
                </c:pt>
                <c:pt idx="3591">
                  <c:v>3.1684999999999999</c:v>
                </c:pt>
                <c:pt idx="3592">
                  <c:v>3.1695000000000002</c:v>
                </c:pt>
                <c:pt idx="3593">
                  <c:v>3.1709999999999998</c:v>
                </c:pt>
                <c:pt idx="3594">
                  <c:v>3.1715</c:v>
                </c:pt>
                <c:pt idx="3595">
                  <c:v>3.1720000000000002</c:v>
                </c:pt>
                <c:pt idx="3596">
                  <c:v>3.173</c:v>
                </c:pt>
                <c:pt idx="3597">
                  <c:v>3.1739999999999999</c:v>
                </c:pt>
                <c:pt idx="3598">
                  <c:v>3.1749999999999998</c:v>
                </c:pt>
                <c:pt idx="3599">
                  <c:v>3.1764999999999999</c:v>
                </c:pt>
                <c:pt idx="3600">
                  <c:v>3.177</c:v>
                </c:pt>
                <c:pt idx="3601">
                  <c:v>3.1789999999999998</c:v>
                </c:pt>
                <c:pt idx="3602">
                  <c:v>3.18</c:v>
                </c:pt>
                <c:pt idx="3603">
                  <c:v>3.181</c:v>
                </c:pt>
                <c:pt idx="3604">
                  <c:v>3.1825000000000001</c:v>
                </c:pt>
                <c:pt idx="3605">
                  <c:v>3.1835</c:v>
                </c:pt>
                <c:pt idx="3606">
                  <c:v>3.1844999999999999</c:v>
                </c:pt>
                <c:pt idx="3607">
                  <c:v>3.1855000000000002</c:v>
                </c:pt>
                <c:pt idx="3608">
                  <c:v>3.1865000000000001</c:v>
                </c:pt>
                <c:pt idx="3609">
                  <c:v>3.1869999999999998</c:v>
                </c:pt>
                <c:pt idx="3610">
                  <c:v>3.1875</c:v>
                </c:pt>
                <c:pt idx="3611">
                  <c:v>3.1884999999999999</c:v>
                </c:pt>
                <c:pt idx="3612">
                  <c:v>3.1894999999999998</c:v>
                </c:pt>
                <c:pt idx="3613">
                  <c:v>3.1905000000000001</c:v>
                </c:pt>
                <c:pt idx="3614">
                  <c:v>3.1920000000000002</c:v>
                </c:pt>
                <c:pt idx="3615">
                  <c:v>3.1924999999999999</c:v>
                </c:pt>
                <c:pt idx="3616">
                  <c:v>3.1934999999999998</c:v>
                </c:pt>
                <c:pt idx="3617">
                  <c:v>3.1945000000000001</c:v>
                </c:pt>
                <c:pt idx="3618">
                  <c:v>3.1955</c:v>
                </c:pt>
                <c:pt idx="3619">
                  <c:v>3.1964999999999999</c:v>
                </c:pt>
                <c:pt idx="3620">
                  <c:v>3.1974999999999998</c:v>
                </c:pt>
                <c:pt idx="3621">
                  <c:v>3.1985000000000001</c:v>
                </c:pt>
                <c:pt idx="3622">
                  <c:v>3.1995</c:v>
                </c:pt>
                <c:pt idx="3623">
                  <c:v>3.2010000000000001</c:v>
                </c:pt>
                <c:pt idx="3624">
                  <c:v>3.202</c:v>
                </c:pt>
                <c:pt idx="3625">
                  <c:v>3.2029999999999998</c:v>
                </c:pt>
                <c:pt idx="3626">
                  <c:v>3.2040000000000002</c:v>
                </c:pt>
                <c:pt idx="3627">
                  <c:v>3.2050000000000001</c:v>
                </c:pt>
                <c:pt idx="3628">
                  <c:v>3.206</c:v>
                </c:pt>
                <c:pt idx="3629">
                  <c:v>3.2069999999999999</c:v>
                </c:pt>
                <c:pt idx="3630">
                  <c:v>3.2080000000000002</c:v>
                </c:pt>
                <c:pt idx="3631">
                  <c:v>3.2214999999999998</c:v>
                </c:pt>
                <c:pt idx="3632">
                  <c:v>3.2229999999999999</c:v>
                </c:pt>
                <c:pt idx="3633">
                  <c:v>3.2235</c:v>
                </c:pt>
                <c:pt idx="3634">
                  <c:v>3.2244999999999999</c:v>
                </c:pt>
                <c:pt idx="3635">
                  <c:v>3.2254999999999998</c:v>
                </c:pt>
                <c:pt idx="3636">
                  <c:v>3.2265000000000001</c:v>
                </c:pt>
                <c:pt idx="3637">
                  <c:v>3.2275</c:v>
                </c:pt>
                <c:pt idx="3638">
                  <c:v>3.2280000000000002</c:v>
                </c:pt>
                <c:pt idx="3639">
                  <c:v>3.2290000000000001</c:v>
                </c:pt>
                <c:pt idx="3640">
                  <c:v>3.23</c:v>
                </c:pt>
                <c:pt idx="3641">
                  <c:v>3.2315</c:v>
                </c:pt>
                <c:pt idx="3642">
                  <c:v>3.2320000000000002</c:v>
                </c:pt>
                <c:pt idx="3643">
                  <c:v>3.2330000000000001</c:v>
                </c:pt>
                <c:pt idx="3644">
                  <c:v>3.2334999999999998</c:v>
                </c:pt>
                <c:pt idx="3645">
                  <c:v>3.2345000000000002</c:v>
                </c:pt>
                <c:pt idx="3646">
                  <c:v>3.2355</c:v>
                </c:pt>
                <c:pt idx="3647">
                  <c:v>3.2364999999999999</c:v>
                </c:pt>
                <c:pt idx="3648">
                  <c:v>3.2374999999999998</c:v>
                </c:pt>
                <c:pt idx="3649">
                  <c:v>3.238</c:v>
                </c:pt>
                <c:pt idx="3650">
                  <c:v>3.2389999999999999</c:v>
                </c:pt>
                <c:pt idx="3651">
                  <c:v>3.2404999999999999</c:v>
                </c:pt>
                <c:pt idx="3652">
                  <c:v>3.2410000000000001</c:v>
                </c:pt>
                <c:pt idx="3653">
                  <c:v>3.242</c:v>
                </c:pt>
                <c:pt idx="3654">
                  <c:v>3.2435</c:v>
                </c:pt>
                <c:pt idx="3655">
                  <c:v>3.2440000000000002</c:v>
                </c:pt>
                <c:pt idx="3656">
                  <c:v>3.2450000000000001</c:v>
                </c:pt>
                <c:pt idx="3657">
                  <c:v>3.246</c:v>
                </c:pt>
                <c:pt idx="3658">
                  <c:v>3.2465000000000002</c:v>
                </c:pt>
                <c:pt idx="3659">
                  <c:v>3.2475000000000001</c:v>
                </c:pt>
                <c:pt idx="3660">
                  <c:v>3.2480000000000002</c:v>
                </c:pt>
                <c:pt idx="3661">
                  <c:v>3.2490000000000001</c:v>
                </c:pt>
                <c:pt idx="3662">
                  <c:v>3.25</c:v>
                </c:pt>
                <c:pt idx="3663">
                  <c:v>3.2509999999999999</c:v>
                </c:pt>
                <c:pt idx="3664">
                  <c:v>3.2519999999999998</c:v>
                </c:pt>
                <c:pt idx="3665">
                  <c:v>3.2530000000000001</c:v>
                </c:pt>
                <c:pt idx="3666">
                  <c:v>3.254</c:v>
                </c:pt>
                <c:pt idx="3667">
                  <c:v>3.2545000000000002</c:v>
                </c:pt>
                <c:pt idx="3668">
                  <c:v>3.2559999999999998</c:v>
                </c:pt>
                <c:pt idx="3669">
                  <c:v>3.2565</c:v>
                </c:pt>
                <c:pt idx="3670">
                  <c:v>3.2574999999999998</c:v>
                </c:pt>
                <c:pt idx="3671">
                  <c:v>3.2585000000000002</c:v>
                </c:pt>
                <c:pt idx="3672">
                  <c:v>3.2595000000000001</c:v>
                </c:pt>
                <c:pt idx="3673">
                  <c:v>3.2605</c:v>
                </c:pt>
                <c:pt idx="3674">
                  <c:v>3.262</c:v>
                </c:pt>
                <c:pt idx="3675">
                  <c:v>3.2629999999999999</c:v>
                </c:pt>
                <c:pt idx="3676">
                  <c:v>3.2639999999999998</c:v>
                </c:pt>
                <c:pt idx="3677">
                  <c:v>3.2645</c:v>
                </c:pt>
                <c:pt idx="3678">
                  <c:v>3.2654999999999998</c:v>
                </c:pt>
                <c:pt idx="3679">
                  <c:v>3.2665000000000002</c:v>
                </c:pt>
                <c:pt idx="3680">
                  <c:v>3.2669999999999999</c:v>
                </c:pt>
                <c:pt idx="3681">
                  <c:v>3.2685</c:v>
                </c:pt>
                <c:pt idx="3682">
                  <c:v>3.2694999999999999</c:v>
                </c:pt>
                <c:pt idx="3683">
                  <c:v>3.27</c:v>
                </c:pt>
                <c:pt idx="3684">
                  <c:v>3.2709999999999999</c:v>
                </c:pt>
                <c:pt idx="3685">
                  <c:v>3.2715000000000001</c:v>
                </c:pt>
                <c:pt idx="3686">
                  <c:v>3.2725</c:v>
                </c:pt>
                <c:pt idx="3687">
                  <c:v>3.2734999999999999</c:v>
                </c:pt>
                <c:pt idx="3688">
                  <c:v>3.2749999999999999</c:v>
                </c:pt>
                <c:pt idx="3689">
                  <c:v>3.2759999999999998</c:v>
                </c:pt>
                <c:pt idx="3690">
                  <c:v>3.2770000000000001</c:v>
                </c:pt>
                <c:pt idx="3691">
                  <c:v>3.278</c:v>
                </c:pt>
                <c:pt idx="3692">
                  <c:v>3.2785000000000002</c:v>
                </c:pt>
                <c:pt idx="3693">
                  <c:v>3.2795000000000001</c:v>
                </c:pt>
                <c:pt idx="3694">
                  <c:v>3.2805</c:v>
                </c:pt>
                <c:pt idx="3695">
                  <c:v>3.2814999999999999</c:v>
                </c:pt>
                <c:pt idx="3696">
                  <c:v>3.2825000000000002</c:v>
                </c:pt>
                <c:pt idx="3697">
                  <c:v>3.2835000000000001</c:v>
                </c:pt>
                <c:pt idx="3698">
                  <c:v>3.2845</c:v>
                </c:pt>
                <c:pt idx="3699">
                  <c:v>3.2854999999999999</c:v>
                </c:pt>
                <c:pt idx="3700">
                  <c:v>3.2865000000000002</c:v>
                </c:pt>
                <c:pt idx="3701">
                  <c:v>3.2875000000000001</c:v>
                </c:pt>
                <c:pt idx="3702">
                  <c:v>3.2890000000000001</c:v>
                </c:pt>
                <c:pt idx="3703">
                  <c:v>3.2894999999999999</c:v>
                </c:pt>
                <c:pt idx="3704">
                  <c:v>3.2905000000000002</c:v>
                </c:pt>
                <c:pt idx="3705">
                  <c:v>3.2915000000000001</c:v>
                </c:pt>
                <c:pt idx="3706">
                  <c:v>3.2919999999999998</c:v>
                </c:pt>
                <c:pt idx="3707">
                  <c:v>3.2930000000000001</c:v>
                </c:pt>
                <c:pt idx="3708">
                  <c:v>3.294</c:v>
                </c:pt>
                <c:pt idx="3709">
                  <c:v>3.2949999999999999</c:v>
                </c:pt>
                <c:pt idx="3710">
                  <c:v>3.2959999999999998</c:v>
                </c:pt>
                <c:pt idx="3711">
                  <c:v>3.2974999999999999</c:v>
                </c:pt>
                <c:pt idx="3712">
                  <c:v>3.2985000000000002</c:v>
                </c:pt>
                <c:pt idx="3713">
                  <c:v>3.3</c:v>
                </c:pt>
                <c:pt idx="3714">
                  <c:v>3.3010000000000002</c:v>
                </c:pt>
                <c:pt idx="3715">
                  <c:v>3.3014999999999999</c:v>
                </c:pt>
                <c:pt idx="3716">
                  <c:v>3.3025000000000002</c:v>
                </c:pt>
                <c:pt idx="3717">
                  <c:v>3.3035000000000001</c:v>
                </c:pt>
                <c:pt idx="3718">
                  <c:v>3.3045</c:v>
                </c:pt>
                <c:pt idx="3719">
                  <c:v>3.3054999999999999</c:v>
                </c:pt>
                <c:pt idx="3720">
                  <c:v>3.306</c:v>
                </c:pt>
                <c:pt idx="3721">
                  <c:v>3.3075000000000001</c:v>
                </c:pt>
                <c:pt idx="3722">
                  <c:v>3.3085</c:v>
                </c:pt>
                <c:pt idx="3723">
                  <c:v>3.3094999999999999</c:v>
                </c:pt>
                <c:pt idx="3724">
                  <c:v>3.3105000000000002</c:v>
                </c:pt>
                <c:pt idx="3725">
                  <c:v>3.3115000000000001</c:v>
                </c:pt>
                <c:pt idx="3726">
                  <c:v>3.3125</c:v>
                </c:pt>
                <c:pt idx="3727">
                  <c:v>3.3134999999999999</c:v>
                </c:pt>
                <c:pt idx="3728">
                  <c:v>3.3144999999999998</c:v>
                </c:pt>
                <c:pt idx="3729">
                  <c:v>3.319</c:v>
                </c:pt>
                <c:pt idx="3730">
                  <c:v>3.32</c:v>
                </c:pt>
                <c:pt idx="3731">
                  <c:v>3.3214999999999999</c:v>
                </c:pt>
                <c:pt idx="3732">
                  <c:v>3.3220000000000001</c:v>
                </c:pt>
                <c:pt idx="3733">
                  <c:v>3.323</c:v>
                </c:pt>
                <c:pt idx="3734">
                  <c:v>3.3239999999999998</c:v>
                </c:pt>
                <c:pt idx="3735">
                  <c:v>3.3250000000000002</c:v>
                </c:pt>
                <c:pt idx="3736">
                  <c:v>3.3260000000000001</c:v>
                </c:pt>
                <c:pt idx="3737">
                  <c:v>3.327</c:v>
                </c:pt>
                <c:pt idx="3738">
                  <c:v>3.3279999999999998</c:v>
                </c:pt>
                <c:pt idx="3739">
                  <c:v>3.3290000000000002</c:v>
                </c:pt>
                <c:pt idx="3740">
                  <c:v>3.33</c:v>
                </c:pt>
                <c:pt idx="3741">
                  <c:v>3.331</c:v>
                </c:pt>
                <c:pt idx="3742">
                  <c:v>3.3319999999999999</c:v>
                </c:pt>
                <c:pt idx="3743">
                  <c:v>3.3325</c:v>
                </c:pt>
                <c:pt idx="3744">
                  <c:v>3.3334999999999999</c:v>
                </c:pt>
                <c:pt idx="3745">
                  <c:v>3.3340000000000001</c:v>
                </c:pt>
                <c:pt idx="3746">
                  <c:v>3.3355000000000001</c:v>
                </c:pt>
                <c:pt idx="3747">
                  <c:v>3.3365</c:v>
                </c:pt>
                <c:pt idx="3748">
                  <c:v>3.3374999999999999</c:v>
                </c:pt>
                <c:pt idx="3749">
                  <c:v>3.339</c:v>
                </c:pt>
                <c:pt idx="3750">
                  <c:v>3.34</c:v>
                </c:pt>
                <c:pt idx="3751">
                  <c:v>3.3410000000000002</c:v>
                </c:pt>
                <c:pt idx="3752">
                  <c:v>3.3424999999999998</c:v>
                </c:pt>
                <c:pt idx="3753">
                  <c:v>3.3435000000000001</c:v>
                </c:pt>
                <c:pt idx="3754">
                  <c:v>3.3439999999999999</c:v>
                </c:pt>
                <c:pt idx="3755">
                  <c:v>3.3450000000000002</c:v>
                </c:pt>
                <c:pt idx="3756">
                  <c:v>3.3460000000000001</c:v>
                </c:pt>
                <c:pt idx="3757">
                  <c:v>3.347</c:v>
                </c:pt>
                <c:pt idx="3758">
                  <c:v>3.3479999999999999</c:v>
                </c:pt>
                <c:pt idx="3759">
                  <c:v>3.3490000000000002</c:v>
                </c:pt>
                <c:pt idx="3760">
                  <c:v>3.3504999999999998</c:v>
                </c:pt>
                <c:pt idx="3761">
                  <c:v>3.3519999999999999</c:v>
                </c:pt>
                <c:pt idx="3762">
                  <c:v>3.3530000000000002</c:v>
                </c:pt>
                <c:pt idx="3763">
                  <c:v>3.3540000000000001</c:v>
                </c:pt>
                <c:pt idx="3764">
                  <c:v>3.355</c:v>
                </c:pt>
                <c:pt idx="3765">
                  <c:v>3.3559999999999999</c:v>
                </c:pt>
                <c:pt idx="3766">
                  <c:v>3.3570000000000002</c:v>
                </c:pt>
                <c:pt idx="3767">
                  <c:v>3.3580000000000001</c:v>
                </c:pt>
                <c:pt idx="3768">
                  <c:v>3.359</c:v>
                </c:pt>
                <c:pt idx="3769">
                  <c:v>3.3635000000000002</c:v>
                </c:pt>
                <c:pt idx="3770">
                  <c:v>3.3645</c:v>
                </c:pt>
                <c:pt idx="3771">
                  <c:v>3.3650000000000002</c:v>
                </c:pt>
                <c:pt idx="3772">
                  <c:v>3.3660000000000001</c:v>
                </c:pt>
                <c:pt idx="3773">
                  <c:v>3.367</c:v>
                </c:pt>
                <c:pt idx="3774">
                  <c:v>3.3679999999999999</c:v>
                </c:pt>
                <c:pt idx="3775">
                  <c:v>3.3690000000000002</c:v>
                </c:pt>
                <c:pt idx="3776">
                  <c:v>3.37</c:v>
                </c:pt>
                <c:pt idx="3777">
                  <c:v>3.371</c:v>
                </c:pt>
                <c:pt idx="3778">
                  <c:v>3.3719999999999999</c:v>
                </c:pt>
                <c:pt idx="3779">
                  <c:v>3.3725000000000001</c:v>
                </c:pt>
                <c:pt idx="3780">
                  <c:v>3.3734999999999999</c:v>
                </c:pt>
                <c:pt idx="3781">
                  <c:v>3.3744999999999998</c:v>
                </c:pt>
                <c:pt idx="3782">
                  <c:v>3.3755000000000002</c:v>
                </c:pt>
                <c:pt idx="3783">
                  <c:v>3.3765000000000001</c:v>
                </c:pt>
                <c:pt idx="3784">
                  <c:v>3.3774999999999999</c:v>
                </c:pt>
                <c:pt idx="3785">
                  <c:v>3.3780000000000001</c:v>
                </c:pt>
                <c:pt idx="3786">
                  <c:v>3.379</c:v>
                </c:pt>
                <c:pt idx="3787">
                  <c:v>3.38</c:v>
                </c:pt>
                <c:pt idx="3788">
                  <c:v>3.3815</c:v>
                </c:pt>
                <c:pt idx="3789">
                  <c:v>3.3824999999999998</c:v>
                </c:pt>
                <c:pt idx="3790">
                  <c:v>3.3839999999999999</c:v>
                </c:pt>
                <c:pt idx="3791">
                  <c:v>3.3849999999999998</c:v>
                </c:pt>
                <c:pt idx="3792">
                  <c:v>3.3860000000000001</c:v>
                </c:pt>
                <c:pt idx="3793">
                  <c:v>3.387</c:v>
                </c:pt>
                <c:pt idx="3794">
                  <c:v>3.3879999999999999</c:v>
                </c:pt>
                <c:pt idx="3795">
                  <c:v>3.3885000000000001</c:v>
                </c:pt>
                <c:pt idx="3796">
                  <c:v>3.3895</c:v>
                </c:pt>
                <c:pt idx="3797">
                  <c:v>3.3904999999999998</c:v>
                </c:pt>
                <c:pt idx="3798">
                  <c:v>3.3915000000000002</c:v>
                </c:pt>
                <c:pt idx="3799">
                  <c:v>3.3929999999999998</c:v>
                </c:pt>
                <c:pt idx="3800">
                  <c:v>3.3940000000000001</c:v>
                </c:pt>
                <c:pt idx="3801">
                  <c:v>3.395</c:v>
                </c:pt>
                <c:pt idx="3802">
                  <c:v>3.3959999999999999</c:v>
                </c:pt>
                <c:pt idx="3803">
                  <c:v>3.3965000000000001</c:v>
                </c:pt>
                <c:pt idx="3804">
                  <c:v>3.3975</c:v>
                </c:pt>
                <c:pt idx="3805">
                  <c:v>3.3984999999999999</c:v>
                </c:pt>
                <c:pt idx="3806">
                  <c:v>3.3995000000000002</c:v>
                </c:pt>
                <c:pt idx="3807">
                  <c:v>3.4009999999999998</c:v>
                </c:pt>
                <c:pt idx="3808">
                  <c:v>3.4024999999999999</c:v>
                </c:pt>
                <c:pt idx="3809">
                  <c:v>3.4035000000000002</c:v>
                </c:pt>
                <c:pt idx="3810">
                  <c:v>3.4045000000000001</c:v>
                </c:pt>
                <c:pt idx="3811">
                  <c:v>3.4055</c:v>
                </c:pt>
                <c:pt idx="3812">
                  <c:v>3.4064999999999999</c:v>
                </c:pt>
                <c:pt idx="3813">
                  <c:v>3.4075000000000002</c:v>
                </c:pt>
                <c:pt idx="3814">
                  <c:v>3.4079999999999999</c:v>
                </c:pt>
                <c:pt idx="3815">
                  <c:v>3.4085000000000001</c:v>
                </c:pt>
                <c:pt idx="3816">
                  <c:v>3.41</c:v>
                </c:pt>
                <c:pt idx="3817">
                  <c:v>3.411</c:v>
                </c:pt>
                <c:pt idx="3818">
                  <c:v>3.4119999999999999</c:v>
                </c:pt>
                <c:pt idx="3819">
                  <c:v>3.4129999999999998</c:v>
                </c:pt>
                <c:pt idx="3820">
                  <c:v>3.4140000000000001</c:v>
                </c:pt>
                <c:pt idx="3821">
                  <c:v>3.415</c:v>
                </c:pt>
                <c:pt idx="3822">
                  <c:v>3.4159999999999999</c:v>
                </c:pt>
                <c:pt idx="3823">
                  <c:v>3.4169999999999998</c:v>
                </c:pt>
                <c:pt idx="3824">
                  <c:v>3.4175</c:v>
                </c:pt>
                <c:pt idx="3825">
                  <c:v>3.4184999999999999</c:v>
                </c:pt>
                <c:pt idx="3826">
                  <c:v>3.4195000000000002</c:v>
                </c:pt>
                <c:pt idx="3827">
                  <c:v>3.4205000000000001</c:v>
                </c:pt>
                <c:pt idx="3828">
                  <c:v>3.4215</c:v>
                </c:pt>
                <c:pt idx="3829">
                  <c:v>3.4224999999999999</c:v>
                </c:pt>
                <c:pt idx="3830">
                  <c:v>3.4239999999999999</c:v>
                </c:pt>
                <c:pt idx="3831">
                  <c:v>3.4249999999999998</c:v>
                </c:pt>
                <c:pt idx="3832">
                  <c:v>3.4264999999999999</c:v>
                </c:pt>
                <c:pt idx="3833">
                  <c:v>3.4275000000000002</c:v>
                </c:pt>
                <c:pt idx="3834">
                  <c:v>3.4279999999999999</c:v>
                </c:pt>
                <c:pt idx="3835">
                  <c:v>3.4289999999999998</c:v>
                </c:pt>
                <c:pt idx="3836">
                  <c:v>3.43</c:v>
                </c:pt>
                <c:pt idx="3837">
                  <c:v>3.431</c:v>
                </c:pt>
                <c:pt idx="3838">
                  <c:v>3.4319999999999999</c:v>
                </c:pt>
                <c:pt idx="3839">
                  <c:v>3.4329999999999998</c:v>
                </c:pt>
                <c:pt idx="3840">
                  <c:v>3.4340000000000002</c:v>
                </c:pt>
                <c:pt idx="3841">
                  <c:v>3.4350000000000001</c:v>
                </c:pt>
                <c:pt idx="3842">
                  <c:v>3.4359999999999999</c:v>
                </c:pt>
                <c:pt idx="3843">
                  <c:v>3.4369999999999998</c:v>
                </c:pt>
                <c:pt idx="3844">
                  <c:v>3.4380000000000002</c:v>
                </c:pt>
                <c:pt idx="3845">
                  <c:v>3.4390000000000001</c:v>
                </c:pt>
                <c:pt idx="3846">
                  <c:v>3.44</c:v>
                </c:pt>
                <c:pt idx="3847">
                  <c:v>3.4415</c:v>
                </c:pt>
                <c:pt idx="3848">
                  <c:v>3.4430000000000001</c:v>
                </c:pt>
                <c:pt idx="3849">
                  <c:v>3.4445000000000001</c:v>
                </c:pt>
                <c:pt idx="3850">
                  <c:v>3.4460000000000002</c:v>
                </c:pt>
                <c:pt idx="3851">
                  <c:v>3.448</c:v>
                </c:pt>
                <c:pt idx="3852">
                  <c:v>3.4489999999999998</c:v>
                </c:pt>
                <c:pt idx="3853">
                  <c:v>3.45</c:v>
                </c:pt>
                <c:pt idx="3854">
                  <c:v>3.4514999999999998</c:v>
                </c:pt>
                <c:pt idx="3855">
                  <c:v>3.4525000000000001</c:v>
                </c:pt>
                <c:pt idx="3856">
                  <c:v>3.4535</c:v>
                </c:pt>
                <c:pt idx="3857">
                  <c:v>3.4544999999999999</c:v>
                </c:pt>
                <c:pt idx="3858">
                  <c:v>3.4554999999999998</c:v>
                </c:pt>
                <c:pt idx="3859">
                  <c:v>3.4565000000000001</c:v>
                </c:pt>
                <c:pt idx="3860">
                  <c:v>3.4575</c:v>
                </c:pt>
                <c:pt idx="3861">
                  <c:v>3.4584999999999999</c:v>
                </c:pt>
                <c:pt idx="3862">
                  <c:v>3.4594999999999998</c:v>
                </c:pt>
                <c:pt idx="3863">
                  <c:v>3.46</c:v>
                </c:pt>
                <c:pt idx="3864">
                  <c:v>3.4609999999999999</c:v>
                </c:pt>
                <c:pt idx="3865">
                  <c:v>3.4620000000000002</c:v>
                </c:pt>
                <c:pt idx="3866">
                  <c:v>3.4630000000000001</c:v>
                </c:pt>
                <c:pt idx="3867">
                  <c:v>3.464</c:v>
                </c:pt>
                <c:pt idx="3868">
                  <c:v>3.4649999999999999</c:v>
                </c:pt>
                <c:pt idx="3869">
                  <c:v>3.4660000000000002</c:v>
                </c:pt>
                <c:pt idx="3870">
                  <c:v>3.4664999999999999</c:v>
                </c:pt>
                <c:pt idx="3871">
                  <c:v>3.468</c:v>
                </c:pt>
                <c:pt idx="3872">
                  <c:v>3.4689999999999999</c:v>
                </c:pt>
                <c:pt idx="3873">
                  <c:v>3.4695</c:v>
                </c:pt>
                <c:pt idx="3874">
                  <c:v>3.4704999999999999</c:v>
                </c:pt>
                <c:pt idx="3875">
                  <c:v>3.4714999999999998</c:v>
                </c:pt>
                <c:pt idx="3876">
                  <c:v>3.4725000000000001</c:v>
                </c:pt>
                <c:pt idx="3877">
                  <c:v>3.4729999999999999</c:v>
                </c:pt>
                <c:pt idx="3878">
                  <c:v>3.4740000000000002</c:v>
                </c:pt>
                <c:pt idx="3879">
                  <c:v>3.4750000000000001</c:v>
                </c:pt>
                <c:pt idx="3880">
                  <c:v>3.4765000000000001</c:v>
                </c:pt>
                <c:pt idx="3881">
                  <c:v>3.4775</c:v>
                </c:pt>
                <c:pt idx="3882">
                  <c:v>3.4790000000000001</c:v>
                </c:pt>
                <c:pt idx="3883">
                  <c:v>3.48</c:v>
                </c:pt>
                <c:pt idx="3884">
                  <c:v>3.4805000000000001</c:v>
                </c:pt>
                <c:pt idx="3885">
                  <c:v>3.4815</c:v>
                </c:pt>
                <c:pt idx="3886">
                  <c:v>3.4824999999999999</c:v>
                </c:pt>
                <c:pt idx="3887">
                  <c:v>3.4830000000000001</c:v>
                </c:pt>
                <c:pt idx="3888">
                  <c:v>3.484</c:v>
                </c:pt>
                <c:pt idx="3889">
                  <c:v>3.4849999999999999</c:v>
                </c:pt>
                <c:pt idx="3890">
                  <c:v>3.4864999999999999</c:v>
                </c:pt>
                <c:pt idx="3891">
                  <c:v>3.4874999999999998</c:v>
                </c:pt>
                <c:pt idx="3892">
                  <c:v>3.4885000000000002</c:v>
                </c:pt>
                <c:pt idx="3893">
                  <c:v>3.4895</c:v>
                </c:pt>
                <c:pt idx="3894">
                  <c:v>3.49</c:v>
                </c:pt>
                <c:pt idx="3895">
                  <c:v>3.4910000000000001</c:v>
                </c:pt>
                <c:pt idx="3896">
                  <c:v>3.492</c:v>
                </c:pt>
                <c:pt idx="3897">
                  <c:v>3.4929999999999999</c:v>
                </c:pt>
                <c:pt idx="3898">
                  <c:v>3.4940000000000002</c:v>
                </c:pt>
                <c:pt idx="3899">
                  <c:v>3.4950000000000001</c:v>
                </c:pt>
                <c:pt idx="3900">
                  <c:v>3.496</c:v>
                </c:pt>
                <c:pt idx="3901">
                  <c:v>3.4969999999999999</c:v>
                </c:pt>
                <c:pt idx="3902">
                  <c:v>3.4984999999999999</c:v>
                </c:pt>
                <c:pt idx="3903">
                  <c:v>3.5</c:v>
                </c:pt>
                <c:pt idx="3904">
                  <c:v>3.5009999999999999</c:v>
                </c:pt>
                <c:pt idx="3905">
                  <c:v>3.5019999999999998</c:v>
                </c:pt>
                <c:pt idx="3906">
                  <c:v>3.5030000000000001</c:v>
                </c:pt>
                <c:pt idx="3907">
                  <c:v>3.504</c:v>
                </c:pt>
                <c:pt idx="3908">
                  <c:v>3.5049999999999999</c:v>
                </c:pt>
                <c:pt idx="3909">
                  <c:v>3.5059999999999998</c:v>
                </c:pt>
                <c:pt idx="3910">
                  <c:v>3.5070000000000001</c:v>
                </c:pt>
                <c:pt idx="3911">
                  <c:v>3.508</c:v>
                </c:pt>
                <c:pt idx="3912">
                  <c:v>3.5089999999999999</c:v>
                </c:pt>
                <c:pt idx="3913">
                  <c:v>3.51</c:v>
                </c:pt>
                <c:pt idx="3914">
                  <c:v>3.5110000000000001</c:v>
                </c:pt>
                <c:pt idx="3915">
                  <c:v>3.5125000000000002</c:v>
                </c:pt>
                <c:pt idx="3916">
                  <c:v>3.5145</c:v>
                </c:pt>
                <c:pt idx="3917">
                  <c:v>3.5150000000000001</c:v>
                </c:pt>
                <c:pt idx="3918">
                  <c:v>3.5154999999999998</c:v>
                </c:pt>
                <c:pt idx="3919">
                  <c:v>3.5165000000000002</c:v>
                </c:pt>
                <c:pt idx="3920">
                  <c:v>3.5175000000000001</c:v>
                </c:pt>
                <c:pt idx="3921">
                  <c:v>3.5185</c:v>
                </c:pt>
                <c:pt idx="3922">
                  <c:v>3.5194999999999999</c:v>
                </c:pt>
                <c:pt idx="3923">
                  <c:v>3.5209999999999999</c:v>
                </c:pt>
                <c:pt idx="3924">
                  <c:v>3.5219999999999998</c:v>
                </c:pt>
                <c:pt idx="3925">
                  <c:v>3.5225</c:v>
                </c:pt>
                <c:pt idx="3926">
                  <c:v>3.5234999999999999</c:v>
                </c:pt>
                <c:pt idx="3927">
                  <c:v>3.5249999999999999</c:v>
                </c:pt>
                <c:pt idx="3928">
                  <c:v>3.5255000000000001</c:v>
                </c:pt>
                <c:pt idx="3929">
                  <c:v>3.5265</c:v>
                </c:pt>
                <c:pt idx="3930">
                  <c:v>3.5274999999999999</c:v>
                </c:pt>
                <c:pt idx="3931">
                  <c:v>3.5285000000000002</c:v>
                </c:pt>
                <c:pt idx="3932">
                  <c:v>3.53</c:v>
                </c:pt>
                <c:pt idx="3933">
                  <c:v>3.5310000000000001</c:v>
                </c:pt>
                <c:pt idx="3934">
                  <c:v>3.532</c:v>
                </c:pt>
                <c:pt idx="3935">
                  <c:v>3.5325000000000002</c:v>
                </c:pt>
                <c:pt idx="3936">
                  <c:v>3.5335000000000001</c:v>
                </c:pt>
                <c:pt idx="3937">
                  <c:v>3.5345</c:v>
                </c:pt>
                <c:pt idx="3938">
                  <c:v>3.5354999999999999</c:v>
                </c:pt>
                <c:pt idx="3939">
                  <c:v>3.5365000000000002</c:v>
                </c:pt>
                <c:pt idx="3940">
                  <c:v>3.5369999999999999</c:v>
                </c:pt>
                <c:pt idx="3941">
                  <c:v>3.5379999999999998</c:v>
                </c:pt>
                <c:pt idx="3942">
                  <c:v>3.5390000000000001</c:v>
                </c:pt>
                <c:pt idx="3943">
                  <c:v>3.5405000000000002</c:v>
                </c:pt>
                <c:pt idx="3944">
                  <c:v>3.5419999999999998</c:v>
                </c:pt>
                <c:pt idx="3945">
                  <c:v>3.5425</c:v>
                </c:pt>
                <c:pt idx="3946">
                  <c:v>3.5434999999999999</c:v>
                </c:pt>
                <c:pt idx="3947">
                  <c:v>3.5445000000000002</c:v>
                </c:pt>
                <c:pt idx="3948">
                  <c:v>3.5455000000000001</c:v>
                </c:pt>
                <c:pt idx="3949">
                  <c:v>3.5465</c:v>
                </c:pt>
                <c:pt idx="3950">
                  <c:v>3.5470000000000002</c:v>
                </c:pt>
                <c:pt idx="3951">
                  <c:v>3.548</c:v>
                </c:pt>
                <c:pt idx="3952">
                  <c:v>3.5489999999999999</c:v>
                </c:pt>
                <c:pt idx="3953">
                  <c:v>3.5505</c:v>
                </c:pt>
                <c:pt idx="3954">
                  <c:v>3.5525000000000002</c:v>
                </c:pt>
                <c:pt idx="3955">
                  <c:v>3.5529999999999999</c:v>
                </c:pt>
                <c:pt idx="3956">
                  <c:v>3.5545</c:v>
                </c:pt>
                <c:pt idx="3957">
                  <c:v>3.556</c:v>
                </c:pt>
                <c:pt idx="3958">
                  <c:v>3.5569999999999999</c:v>
                </c:pt>
                <c:pt idx="3959">
                  <c:v>3.5579999999999998</c:v>
                </c:pt>
                <c:pt idx="3960">
                  <c:v>3.5590000000000002</c:v>
                </c:pt>
                <c:pt idx="3961">
                  <c:v>3.56</c:v>
                </c:pt>
                <c:pt idx="3962">
                  <c:v>3.5609999999999999</c:v>
                </c:pt>
                <c:pt idx="3963">
                  <c:v>3.5619999999999998</c:v>
                </c:pt>
                <c:pt idx="3964">
                  <c:v>3.5625</c:v>
                </c:pt>
                <c:pt idx="3965">
                  <c:v>3.5634999999999999</c:v>
                </c:pt>
                <c:pt idx="3966">
                  <c:v>3.5640000000000001</c:v>
                </c:pt>
                <c:pt idx="3967">
                  <c:v>3.5649999999999999</c:v>
                </c:pt>
                <c:pt idx="3968">
                  <c:v>3.5659999999999998</c:v>
                </c:pt>
                <c:pt idx="3969">
                  <c:v>3.5670000000000002</c:v>
                </c:pt>
                <c:pt idx="3970">
                  <c:v>3.5674999999999999</c:v>
                </c:pt>
                <c:pt idx="3971">
                  <c:v>3.5684999999999998</c:v>
                </c:pt>
                <c:pt idx="3972">
                  <c:v>3.57</c:v>
                </c:pt>
                <c:pt idx="3973">
                  <c:v>3.5710000000000002</c:v>
                </c:pt>
                <c:pt idx="3974">
                  <c:v>3.5724999999999998</c:v>
                </c:pt>
                <c:pt idx="3975">
                  <c:v>3.5735000000000001</c:v>
                </c:pt>
                <c:pt idx="3976">
                  <c:v>3.5745</c:v>
                </c:pt>
                <c:pt idx="3977">
                  <c:v>3.5754999999999999</c:v>
                </c:pt>
                <c:pt idx="3978">
                  <c:v>3.5760000000000001</c:v>
                </c:pt>
                <c:pt idx="3979">
                  <c:v>3.577</c:v>
                </c:pt>
                <c:pt idx="3980">
                  <c:v>3.5785</c:v>
                </c:pt>
                <c:pt idx="3981">
                  <c:v>3.5794999999999999</c:v>
                </c:pt>
                <c:pt idx="3982">
                  <c:v>3.5804999999999998</c:v>
                </c:pt>
                <c:pt idx="3983">
                  <c:v>3.5815000000000001</c:v>
                </c:pt>
                <c:pt idx="3984">
                  <c:v>3.5830000000000002</c:v>
                </c:pt>
                <c:pt idx="3985">
                  <c:v>3.5840000000000001</c:v>
                </c:pt>
                <c:pt idx="3986">
                  <c:v>3.585</c:v>
                </c:pt>
                <c:pt idx="3987">
                  <c:v>3.5865</c:v>
                </c:pt>
                <c:pt idx="3988">
                  <c:v>3.5874999999999999</c:v>
                </c:pt>
                <c:pt idx="3989">
                  <c:v>3.5884999999999998</c:v>
                </c:pt>
                <c:pt idx="3990">
                  <c:v>3.59</c:v>
                </c:pt>
                <c:pt idx="3991">
                  <c:v>3.5910000000000002</c:v>
                </c:pt>
                <c:pt idx="3992">
                  <c:v>3.5920000000000001</c:v>
                </c:pt>
                <c:pt idx="3993">
                  <c:v>3.593</c:v>
                </c:pt>
                <c:pt idx="3994">
                  <c:v>3.5939999999999999</c:v>
                </c:pt>
                <c:pt idx="3995">
                  <c:v>3.5954999999999999</c:v>
                </c:pt>
                <c:pt idx="3996">
                  <c:v>3.5964999999999998</c:v>
                </c:pt>
                <c:pt idx="3997">
                  <c:v>3.5975000000000001</c:v>
                </c:pt>
                <c:pt idx="3998">
                  <c:v>3.5985</c:v>
                </c:pt>
                <c:pt idx="3999">
                  <c:v>3.5990000000000002</c:v>
                </c:pt>
                <c:pt idx="4000">
                  <c:v>3.6</c:v>
                </c:pt>
                <c:pt idx="4001">
                  <c:v>3.601</c:v>
                </c:pt>
                <c:pt idx="4002">
                  <c:v>3.6025</c:v>
                </c:pt>
                <c:pt idx="4003">
                  <c:v>3.6030000000000002</c:v>
                </c:pt>
                <c:pt idx="4004">
                  <c:v>3.6044999999999998</c:v>
                </c:pt>
                <c:pt idx="4005">
                  <c:v>3.6059999999999999</c:v>
                </c:pt>
                <c:pt idx="4006">
                  <c:v>3.6074999999999999</c:v>
                </c:pt>
                <c:pt idx="4007">
                  <c:v>3.6084999999999998</c:v>
                </c:pt>
                <c:pt idx="4008">
                  <c:v>3.61</c:v>
                </c:pt>
                <c:pt idx="4009">
                  <c:v>3.6120000000000001</c:v>
                </c:pt>
                <c:pt idx="4010">
                  <c:v>3.6135000000000002</c:v>
                </c:pt>
                <c:pt idx="4011">
                  <c:v>3.6154999999999999</c:v>
                </c:pt>
                <c:pt idx="4012">
                  <c:v>3.6175000000000002</c:v>
                </c:pt>
                <c:pt idx="4013">
                  <c:v>3.6185</c:v>
                </c:pt>
                <c:pt idx="4014">
                  <c:v>3.6204999999999998</c:v>
                </c:pt>
                <c:pt idx="4015">
                  <c:v>3.6219999999999999</c:v>
                </c:pt>
                <c:pt idx="4016">
                  <c:v>3.6230000000000002</c:v>
                </c:pt>
                <c:pt idx="4017">
                  <c:v>3.6244999999999998</c:v>
                </c:pt>
                <c:pt idx="4018">
                  <c:v>3.6259999999999999</c:v>
                </c:pt>
                <c:pt idx="4019">
                  <c:v>3.6280000000000001</c:v>
                </c:pt>
                <c:pt idx="4020">
                  <c:v>3.6295000000000002</c:v>
                </c:pt>
                <c:pt idx="4021">
                  <c:v>3.6305000000000001</c:v>
                </c:pt>
                <c:pt idx="4022">
                  <c:v>3.6320000000000001</c:v>
                </c:pt>
                <c:pt idx="4023">
                  <c:v>3.6339999999999999</c:v>
                </c:pt>
                <c:pt idx="4024">
                  <c:v>3.6355</c:v>
                </c:pt>
                <c:pt idx="4025">
                  <c:v>3.6375000000000002</c:v>
                </c:pt>
                <c:pt idx="4026">
                  <c:v>3.6389999999999998</c:v>
                </c:pt>
                <c:pt idx="4027">
                  <c:v>3.6404999999999998</c:v>
                </c:pt>
                <c:pt idx="4028">
                  <c:v>3.6425000000000001</c:v>
                </c:pt>
                <c:pt idx="4029">
                  <c:v>3.6440000000000001</c:v>
                </c:pt>
                <c:pt idx="4030">
                  <c:v>3.6455000000000002</c:v>
                </c:pt>
                <c:pt idx="4031">
                  <c:v>3.6475</c:v>
                </c:pt>
                <c:pt idx="4032">
                  <c:v>3.649</c:v>
                </c:pt>
                <c:pt idx="4033">
                  <c:v>3.6509999999999998</c:v>
                </c:pt>
                <c:pt idx="4034">
                  <c:v>3.6520000000000001</c:v>
                </c:pt>
                <c:pt idx="4035">
                  <c:v>3.6535000000000002</c:v>
                </c:pt>
                <c:pt idx="4036">
                  <c:v>3.6555</c:v>
                </c:pt>
                <c:pt idx="4037">
                  <c:v>3.657</c:v>
                </c:pt>
                <c:pt idx="4038">
                  <c:v>3.6589999999999998</c:v>
                </c:pt>
                <c:pt idx="4039">
                  <c:v>3.661</c:v>
                </c:pt>
                <c:pt idx="4040">
                  <c:v>3.6629999999999998</c:v>
                </c:pt>
                <c:pt idx="4041">
                  <c:v>3.6644999999999999</c:v>
                </c:pt>
                <c:pt idx="4042">
                  <c:v>3.6655000000000002</c:v>
                </c:pt>
                <c:pt idx="4043">
                  <c:v>3.6675</c:v>
                </c:pt>
                <c:pt idx="4044">
                  <c:v>3.6684999999999999</c:v>
                </c:pt>
                <c:pt idx="4045">
                  <c:v>3.6705000000000001</c:v>
                </c:pt>
                <c:pt idx="4046">
                  <c:v>3.6724999999999999</c:v>
                </c:pt>
                <c:pt idx="4047">
                  <c:v>3.6739999999999999</c:v>
                </c:pt>
                <c:pt idx="4048">
                  <c:v>3.6755</c:v>
                </c:pt>
                <c:pt idx="4049">
                  <c:v>3.6764999999999999</c:v>
                </c:pt>
                <c:pt idx="4050">
                  <c:v>3.6775000000000002</c:v>
                </c:pt>
                <c:pt idx="4051">
                  <c:v>3.6795</c:v>
                </c:pt>
                <c:pt idx="4052">
                  <c:v>3.6815000000000002</c:v>
                </c:pt>
                <c:pt idx="4053">
                  <c:v>3.6835</c:v>
                </c:pt>
                <c:pt idx="4054">
                  <c:v>3.6850000000000001</c:v>
                </c:pt>
                <c:pt idx="4055">
                  <c:v>3.6869999999999998</c:v>
                </c:pt>
                <c:pt idx="4056">
                  <c:v>3.6880000000000002</c:v>
                </c:pt>
                <c:pt idx="4057">
                  <c:v>3.6894999999999998</c:v>
                </c:pt>
                <c:pt idx="4058">
                  <c:v>3.6909999999999998</c:v>
                </c:pt>
                <c:pt idx="4059">
                  <c:v>3.6930000000000001</c:v>
                </c:pt>
                <c:pt idx="4060">
                  <c:v>3.6955</c:v>
                </c:pt>
                <c:pt idx="4061">
                  <c:v>3.6974999999999998</c:v>
                </c:pt>
                <c:pt idx="4062">
                  <c:v>3.6989999999999998</c:v>
                </c:pt>
                <c:pt idx="4063">
                  <c:v>3.7</c:v>
                </c:pt>
                <c:pt idx="4064">
                  <c:v>3.7014999999999998</c:v>
                </c:pt>
                <c:pt idx="4065">
                  <c:v>3.7035</c:v>
                </c:pt>
                <c:pt idx="4066">
                  <c:v>3.706</c:v>
                </c:pt>
                <c:pt idx="4067">
                  <c:v>3.7080000000000002</c:v>
                </c:pt>
                <c:pt idx="4068">
                  <c:v>3.7094999999999998</c:v>
                </c:pt>
                <c:pt idx="4069">
                  <c:v>3.7109999999999999</c:v>
                </c:pt>
                <c:pt idx="4070">
                  <c:v>3.7130000000000001</c:v>
                </c:pt>
                <c:pt idx="4071">
                  <c:v>3.7149999999999999</c:v>
                </c:pt>
                <c:pt idx="4072">
                  <c:v>3.7170000000000001</c:v>
                </c:pt>
                <c:pt idx="4073">
                  <c:v>3.718</c:v>
                </c:pt>
                <c:pt idx="4074">
                  <c:v>3.7195</c:v>
                </c:pt>
                <c:pt idx="4075">
                  <c:v>3.7210000000000001</c:v>
                </c:pt>
                <c:pt idx="4076">
                  <c:v>3.7225000000000001</c:v>
                </c:pt>
                <c:pt idx="4077">
                  <c:v>3.7240000000000002</c:v>
                </c:pt>
                <c:pt idx="4078">
                  <c:v>3.726</c:v>
                </c:pt>
                <c:pt idx="4079">
                  <c:v>3.7280000000000002</c:v>
                </c:pt>
                <c:pt idx="4080">
                  <c:v>3.73</c:v>
                </c:pt>
                <c:pt idx="4081">
                  <c:v>3.7320000000000002</c:v>
                </c:pt>
                <c:pt idx="4082">
                  <c:v>3.7330000000000001</c:v>
                </c:pt>
                <c:pt idx="4083">
                  <c:v>3.7349999999999999</c:v>
                </c:pt>
                <c:pt idx="4084">
                  <c:v>3.7364999999999999</c:v>
                </c:pt>
                <c:pt idx="4085">
                  <c:v>3.738</c:v>
                </c:pt>
                <c:pt idx="4086">
                  <c:v>3.74</c:v>
                </c:pt>
                <c:pt idx="4087">
                  <c:v>3.742</c:v>
                </c:pt>
                <c:pt idx="4088">
                  <c:v>3.7440000000000002</c:v>
                </c:pt>
                <c:pt idx="4089">
                  <c:v>3.7454999999999998</c:v>
                </c:pt>
                <c:pt idx="4090">
                  <c:v>3.7469999999999999</c:v>
                </c:pt>
                <c:pt idx="4091">
                  <c:v>3.7484999999999999</c:v>
                </c:pt>
                <c:pt idx="4092">
                  <c:v>3.75</c:v>
                </c:pt>
                <c:pt idx="4093">
                  <c:v>3.7519999999999998</c:v>
                </c:pt>
                <c:pt idx="4094">
                  <c:v>3.7534999999999998</c:v>
                </c:pt>
                <c:pt idx="4095">
                  <c:v>3.7545000000000002</c:v>
                </c:pt>
                <c:pt idx="4096">
                  <c:v>3.7565</c:v>
                </c:pt>
                <c:pt idx="4097">
                  <c:v>3.7574999999999998</c:v>
                </c:pt>
                <c:pt idx="4098">
                  <c:v>3.7595000000000001</c:v>
                </c:pt>
                <c:pt idx="4099">
                  <c:v>3.7610000000000001</c:v>
                </c:pt>
                <c:pt idx="4100">
                  <c:v>3.7629999999999999</c:v>
                </c:pt>
                <c:pt idx="4101">
                  <c:v>3.7650000000000001</c:v>
                </c:pt>
                <c:pt idx="4102">
                  <c:v>3.7669999999999999</c:v>
                </c:pt>
                <c:pt idx="4103">
                  <c:v>3.7690000000000001</c:v>
                </c:pt>
                <c:pt idx="4104">
                  <c:v>3.7709999999999999</c:v>
                </c:pt>
                <c:pt idx="4105">
                  <c:v>3.7730000000000001</c:v>
                </c:pt>
                <c:pt idx="4106">
                  <c:v>3.7745000000000002</c:v>
                </c:pt>
                <c:pt idx="4107">
                  <c:v>3.7770000000000001</c:v>
                </c:pt>
                <c:pt idx="4108">
                  <c:v>3.7785000000000002</c:v>
                </c:pt>
                <c:pt idx="4109">
                  <c:v>3.78</c:v>
                </c:pt>
                <c:pt idx="4110">
                  <c:v>3.782</c:v>
                </c:pt>
                <c:pt idx="4111">
                  <c:v>3.7835000000000001</c:v>
                </c:pt>
                <c:pt idx="4112">
                  <c:v>3.7854999999999999</c:v>
                </c:pt>
                <c:pt idx="4113">
                  <c:v>3.7869999999999999</c:v>
                </c:pt>
                <c:pt idx="4114">
                  <c:v>3.7885</c:v>
                </c:pt>
                <c:pt idx="4115">
                  <c:v>3.79</c:v>
                </c:pt>
                <c:pt idx="4116">
                  <c:v>3.7915000000000001</c:v>
                </c:pt>
                <c:pt idx="4117">
                  <c:v>3.7930000000000001</c:v>
                </c:pt>
                <c:pt idx="4118">
                  <c:v>3.7949999999999999</c:v>
                </c:pt>
                <c:pt idx="4119">
                  <c:v>3.7965</c:v>
                </c:pt>
                <c:pt idx="4120">
                  <c:v>3.798</c:v>
                </c:pt>
                <c:pt idx="4121">
                  <c:v>3.8</c:v>
                </c:pt>
                <c:pt idx="4122">
                  <c:v>3.802</c:v>
                </c:pt>
                <c:pt idx="4123">
                  <c:v>3.8035000000000001</c:v>
                </c:pt>
                <c:pt idx="4124">
                  <c:v>3.8050000000000002</c:v>
                </c:pt>
                <c:pt idx="4125">
                  <c:v>3.8069999999999999</c:v>
                </c:pt>
                <c:pt idx="4126">
                  <c:v>3.8085</c:v>
                </c:pt>
                <c:pt idx="4127">
                  <c:v>3.8094999999999999</c:v>
                </c:pt>
                <c:pt idx="4128">
                  <c:v>3.8109999999999999</c:v>
                </c:pt>
                <c:pt idx="4129">
                  <c:v>3.8125</c:v>
                </c:pt>
                <c:pt idx="4130">
                  <c:v>3.8144999999999998</c:v>
                </c:pt>
                <c:pt idx="4131">
                  <c:v>3.8159999999999998</c:v>
                </c:pt>
                <c:pt idx="4132">
                  <c:v>3.8174999999999999</c:v>
                </c:pt>
                <c:pt idx="4133">
                  <c:v>3.82</c:v>
                </c:pt>
                <c:pt idx="4134">
                  <c:v>3.8214999999999999</c:v>
                </c:pt>
                <c:pt idx="4135">
                  <c:v>3.823</c:v>
                </c:pt>
                <c:pt idx="4136">
                  <c:v>3.8250000000000002</c:v>
                </c:pt>
                <c:pt idx="4137">
                  <c:v>3.827</c:v>
                </c:pt>
                <c:pt idx="4138">
                  <c:v>3.8279999999999998</c:v>
                </c:pt>
                <c:pt idx="4139">
                  <c:v>3.8294999999999999</c:v>
                </c:pt>
                <c:pt idx="4140">
                  <c:v>3.8315000000000001</c:v>
                </c:pt>
                <c:pt idx="4141">
                  <c:v>3.8330000000000002</c:v>
                </c:pt>
                <c:pt idx="4142">
                  <c:v>3.835</c:v>
                </c:pt>
                <c:pt idx="4143">
                  <c:v>3.8370000000000002</c:v>
                </c:pt>
                <c:pt idx="4144">
                  <c:v>3.839</c:v>
                </c:pt>
                <c:pt idx="4145">
                  <c:v>3.84</c:v>
                </c:pt>
                <c:pt idx="4146">
                  <c:v>3.8410000000000002</c:v>
                </c:pt>
                <c:pt idx="4147">
                  <c:v>3.843</c:v>
                </c:pt>
                <c:pt idx="4148">
                  <c:v>3.8445</c:v>
                </c:pt>
                <c:pt idx="4149">
                  <c:v>3.8464999999999998</c:v>
                </c:pt>
                <c:pt idx="4150">
                  <c:v>3.8485</c:v>
                </c:pt>
                <c:pt idx="4151">
                  <c:v>3.85</c:v>
                </c:pt>
                <c:pt idx="4152">
                  <c:v>3.851</c:v>
                </c:pt>
                <c:pt idx="4153">
                  <c:v>3.8519999999999999</c:v>
                </c:pt>
                <c:pt idx="4154">
                  <c:v>3.8534999999999999</c:v>
                </c:pt>
                <c:pt idx="4155">
                  <c:v>3.8555000000000001</c:v>
                </c:pt>
                <c:pt idx="4156">
                  <c:v>3.8574999999999999</c:v>
                </c:pt>
                <c:pt idx="4157">
                  <c:v>3.859</c:v>
                </c:pt>
                <c:pt idx="4158">
                  <c:v>3.8605</c:v>
                </c:pt>
                <c:pt idx="4159">
                  <c:v>3.8620000000000001</c:v>
                </c:pt>
                <c:pt idx="4160">
                  <c:v>3.8635000000000002</c:v>
                </c:pt>
                <c:pt idx="4161">
                  <c:v>3.8654999999999999</c:v>
                </c:pt>
                <c:pt idx="4162">
                  <c:v>3.867</c:v>
                </c:pt>
                <c:pt idx="4163">
                  <c:v>3.8690000000000002</c:v>
                </c:pt>
                <c:pt idx="4164">
                  <c:v>3.8704999999999998</c:v>
                </c:pt>
                <c:pt idx="4165">
                  <c:v>3.8719999999999999</c:v>
                </c:pt>
                <c:pt idx="4166">
                  <c:v>3.8734999999999999</c:v>
                </c:pt>
                <c:pt idx="4167">
                  <c:v>3.8759999999999999</c:v>
                </c:pt>
                <c:pt idx="4168">
                  <c:v>3.8774999999999999</c:v>
                </c:pt>
                <c:pt idx="4169">
                  <c:v>3.8795000000000002</c:v>
                </c:pt>
                <c:pt idx="4170">
                  <c:v>3.8805000000000001</c:v>
                </c:pt>
                <c:pt idx="4171">
                  <c:v>3.8820000000000001</c:v>
                </c:pt>
                <c:pt idx="4172">
                  <c:v>3.8835000000000002</c:v>
                </c:pt>
                <c:pt idx="4173">
                  <c:v>3.8845000000000001</c:v>
                </c:pt>
                <c:pt idx="4174">
                  <c:v>3.8860000000000001</c:v>
                </c:pt>
                <c:pt idx="4175">
                  <c:v>3.8879999999999999</c:v>
                </c:pt>
                <c:pt idx="4176">
                  <c:v>3.8895</c:v>
                </c:pt>
                <c:pt idx="4177">
                  <c:v>3.891</c:v>
                </c:pt>
                <c:pt idx="4178">
                  <c:v>3.8935</c:v>
                </c:pt>
                <c:pt idx="4179">
                  <c:v>3.895</c:v>
                </c:pt>
                <c:pt idx="4180">
                  <c:v>3.8969999999999998</c:v>
                </c:pt>
                <c:pt idx="4181">
                  <c:v>3.899</c:v>
                </c:pt>
                <c:pt idx="4182">
                  <c:v>3.9005000000000001</c:v>
                </c:pt>
                <c:pt idx="4183">
                  <c:v>3.9020000000000001</c:v>
                </c:pt>
                <c:pt idx="4184">
                  <c:v>3.9035000000000002</c:v>
                </c:pt>
                <c:pt idx="4185">
                  <c:v>3.9049999999999998</c:v>
                </c:pt>
                <c:pt idx="4186">
                  <c:v>3.907</c:v>
                </c:pt>
                <c:pt idx="4187">
                  <c:v>3.9095</c:v>
                </c:pt>
                <c:pt idx="4188">
                  <c:v>3.911</c:v>
                </c:pt>
                <c:pt idx="4189">
                  <c:v>3.9129999999999998</c:v>
                </c:pt>
                <c:pt idx="4190">
                  <c:v>3.9144999999999999</c:v>
                </c:pt>
                <c:pt idx="4191">
                  <c:v>3.9155000000000002</c:v>
                </c:pt>
                <c:pt idx="4192">
                  <c:v>3.9169999999999998</c:v>
                </c:pt>
                <c:pt idx="4193">
                  <c:v>3.9180000000000001</c:v>
                </c:pt>
                <c:pt idx="4194">
                  <c:v>3.92</c:v>
                </c:pt>
                <c:pt idx="4195">
                  <c:v>3.9220000000000002</c:v>
                </c:pt>
                <c:pt idx="4196">
                  <c:v>3.9239999999999999</c:v>
                </c:pt>
                <c:pt idx="4197">
                  <c:v>3.9255</c:v>
                </c:pt>
                <c:pt idx="4198">
                  <c:v>3.9264999999999999</c:v>
                </c:pt>
                <c:pt idx="4199">
                  <c:v>3.9285000000000001</c:v>
                </c:pt>
                <c:pt idx="4200">
                  <c:v>3.9295</c:v>
                </c:pt>
                <c:pt idx="4201">
                  <c:v>3.9315000000000002</c:v>
                </c:pt>
                <c:pt idx="4202">
                  <c:v>3.9335</c:v>
                </c:pt>
                <c:pt idx="4203">
                  <c:v>3.9355000000000002</c:v>
                </c:pt>
                <c:pt idx="4204">
                  <c:v>4.0039999999999996</c:v>
                </c:pt>
                <c:pt idx="4205">
                  <c:v>4.0045000000000002</c:v>
                </c:pt>
                <c:pt idx="4206">
                  <c:v>4.0054999999999996</c:v>
                </c:pt>
                <c:pt idx="4207">
                  <c:v>4.0065</c:v>
                </c:pt>
                <c:pt idx="4208">
                  <c:v>4.008</c:v>
                </c:pt>
                <c:pt idx="4209">
                  <c:v>4.0095000000000001</c:v>
                </c:pt>
                <c:pt idx="4210">
                  <c:v>4.0105000000000004</c:v>
                </c:pt>
                <c:pt idx="4211">
                  <c:v>4.0114999999999998</c:v>
                </c:pt>
                <c:pt idx="4212">
                  <c:v>4.0125000000000002</c:v>
                </c:pt>
                <c:pt idx="4213">
                  <c:v>4.0145</c:v>
                </c:pt>
                <c:pt idx="4214">
                  <c:v>4.016</c:v>
                </c:pt>
                <c:pt idx="4215">
                  <c:v>4.0170000000000003</c:v>
                </c:pt>
                <c:pt idx="4216">
                  <c:v>4.0185000000000004</c:v>
                </c:pt>
                <c:pt idx="4217">
                  <c:v>4.0199999999999996</c:v>
                </c:pt>
                <c:pt idx="4218">
                  <c:v>4.0214999999999996</c:v>
                </c:pt>
                <c:pt idx="4219">
                  <c:v>4.0244999999999997</c:v>
                </c:pt>
                <c:pt idx="4220">
                  <c:v>4.0265000000000004</c:v>
                </c:pt>
                <c:pt idx="4221">
                  <c:v>4.0285000000000002</c:v>
                </c:pt>
                <c:pt idx="4222">
                  <c:v>4.0294999999999996</c:v>
                </c:pt>
                <c:pt idx="4223">
                  <c:v>4.0309999999999997</c:v>
                </c:pt>
                <c:pt idx="4224">
                  <c:v>4.032</c:v>
                </c:pt>
                <c:pt idx="4225">
                  <c:v>4.0335000000000001</c:v>
                </c:pt>
                <c:pt idx="4226">
                  <c:v>4.0350000000000001</c:v>
                </c:pt>
                <c:pt idx="4227">
                  <c:v>4.0365000000000002</c:v>
                </c:pt>
                <c:pt idx="4228">
                  <c:v>4.0385</c:v>
                </c:pt>
                <c:pt idx="4229">
                  <c:v>4.04</c:v>
                </c:pt>
                <c:pt idx="4230">
                  <c:v>4.0419999999999998</c:v>
                </c:pt>
                <c:pt idx="4231">
                  <c:v>4.0445000000000002</c:v>
                </c:pt>
                <c:pt idx="4232">
                  <c:v>4.0460000000000003</c:v>
                </c:pt>
                <c:pt idx="4233">
                  <c:v>4.0475000000000003</c:v>
                </c:pt>
                <c:pt idx="4234">
                  <c:v>4.0484999999999998</c:v>
                </c:pt>
                <c:pt idx="4235">
                  <c:v>4.05</c:v>
                </c:pt>
                <c:pt idx="4236">
                  <c:v>4.0519999999999996</c:v>
                </c:pt>
                <c:pt idx="4237">
                  <c:v>4.0529999999999999</c:v>
                </c:pt>
                <c:pt idx="4238">
                  <c:v>4.0545</c:v>
                </c:pt>
                <c:pt idx="4239">
                  <c:v>4.056</c:v>
                </c:pt>
                <c:pt idx="4240">
                  <c:v>4.0575000000000001</c:v>
                </c:pt>
                <c:pt idx="4241">
                  <c:v>4.0594999999999999</c:v>
                </c:pt>
                <c:pt idx="4242">
                  <c:v>4.0614999999999997</c:v>
                </c:pt>
                <c:pt idx="4243">
                  <c:v>4.0629999999999997</c:v>
                </c:pt>
                <c:pt idx="4244">
                  <c:v>4.0644999999999998</c:v>
                </c:pt>
                <c:pt idx="4245">
                  <c:v>4.0659999999999998</c:v>
                </c:pt>
                <c:pt idx="4246">
                  <c:v>4.0670000000000002</c:v>
                </c:pt>
                <c:pt idx="4247">
                  <c:v>4.0685000000000002</c:v>
                </c:pt>
                <c:pt idx="4248">
                  <c:v>4.0705</c:v>
                </c:pt>
                <c:pt idx="4249">
                  <c:v>4.0730000000000004</c:v>
                </c:pt>
                <c:pt idx="4250">
                  <c:v>4.0780000000000003</c:v>
                </c:pt>
                <c:pt idx="4251">
                  <c:v>4.0795000000000003</c:v>
                </c:pt>
                <c:pt idx="4252">
                  <c:v>4.0804999999999998</c:v>
                </c:pt>
                <c:pt idx="4253">
                  <c:v>4.0815000000000001</c:v>
                </c:pt>
                <c:pt idx="4254">
                  <c:v>4.0834999999999999</c:v>
                </c:pt>
                <c:pt idx="4255">
                  <c:v>4.0845000000000002</c:v>
                </c:pt>
                <c:pt idx="4256">
                  <c:v>4.0860000000000003</c:v>
                </c:pt>
                <c:pt idx="4257">
                  <c:v>4.0880000000000001</c:v>
                </c:pt>
                <c:pt idx="4258">
                  <c:v>4.0895000000000001</c:v>
                </c:pt>
                <c:pt idx="4259">
                  <c:v>4.0910000000000002</c:v>
                </c:pt>
                <c:pt idx="4260">
                  <c:v>4.0925000000000002</c:v>
                </c:pt>
                <c:pt idx="4261">
                  <c:v>4.0940000000000003</c:v>
                </c:pt>
                <c:pt idx="4262">
                  <c:v>4.0960000000000001</c:v>
                </c:pt>
                <c:pt idx="4263">
                  <c:v>4.0975000000000001</c:v>
                </c:pt>
                <c:pt idx="4264">
                  <c:v>4.0990000000000002</c:v>
                </c:pt>
                <c:pt idx="4265">
                  <c:v>4.1005000000000003</c:v>
                </c:pt>
                <c:pt idx="4266">
                  <c:v>4.1025</c:v>
                </c:pt>
                <c:pt idx="4267">
                  <c:v>4.1044999999999998</c:v>
                </c:pt>
                <c:pt idx="4268">
                  <c:v>4.1064999999999996</c:v>
                </c:pt>
                <c:pt idx="4269">
                  <c:v>4.1079999999999997</c:v>
                </c:pt>
                <c:pt idx="4270">
                  <c:v>4.1094999999999997</c:v>
                </c:pt>
                <c:pt idx="4271">
                  <c:v>4.1105</c:v>
                </c:pt>
                <c:pt idx="4272">
                  <c:v>4.1120000000000001</c:v>
                </c:pt>
                <c:pt idx="4273">
                  <c:v>4.1135000000000002</c:v>
                </c:pt>
                <c:pt idx="4274">
                  <c:v>4.1150000000000002</c:v>
                </c:pt>
                <c:pt idx="4275">
                  <c:v>4.1165000000000003</c:v>
                </c:pt>
                <c:pt idx="4276">
                  <c:v>4.1185</c:v>
                </c:pt>
                <c:pt idx="4277">
                  <c:v>4.12</c:v>
                </c:pt>
                <c:pt idx="4278">
                  <c:v>4.1215000000000002</c:v>
                </c:pt>
                <c:pt idx="4279">
                  <c:v>4.1224999999999996</c:v>
                </c:pt>
                <c:pt idx="4280">
                  <c:v>4.1245000000000003</c:v>
                </c:pt>
                <c:pt idx="4281">
                  <c:v>4.1280000000000001</c:v>
                </c:pt>
                <c:pt idx="4282">
                  <c:v>4.13</c:v>
                </c:pt>
                <c:pt idx="4283">
                  <c:v>4.1319999999999997</c:v>
                </c:pt>
                <c:pt idx="4284">
                  <c:v>4.133</c:v>
                </c:pt>
                <c:pt idx="4285">
                  <c:v>4.1349999999999998</c:v>
                </c:pt>
                <c:pt idx="4286">
                  <c:v>4.1360000000000001</c:v>
                </c:pt>
                <c:pt idx="4287">
                  <c:v>4.1375000000000002</c:v>
                </c:pt>
                <c:pt idx="4288">
                  <c:v>4.1390000000000002</c:v>
                </c:pt>
                <c:pt idx="4289">
                  <c:v>4.1414999999999997</c:v>
                </c:pt>
                <c:pt idx="4290">
                  <c:v>4.1425000000000001</c:v>
                </c:pt>
                <c:pt idx="4291">
                  <c:v>4.1435000000000004</c:v>
                </c:pt>
                <c:pt idx="4292">
                  <c:v>4.1455000000000002</c:v>
                </c:pt>
                <c:pt idx="4293">
                  <c:v>4.1464999999999996</c:v>
                </c:pt>
                <c:pt idx="4294">
                  <c:v>4.1485000000000003</c:v>
                </c:pt>
                <c:pt idx="4295">
                  <c:v>4.1550000000000002</c:v>
                </c:pt>
                <c:pt idx="4296">
                  <c:v>4.157</c:v>
                </c:pt>
                <c:pt idx="4297">
                  <c:v>4.1580000000000004</c:v>
                </c:pt>
                <c:pt idx="4298">
                  <c:v>4.1589999999999998</c:v>
                </c:pt>
                <c:pt idx="4299">
                  <c:v>4.1604999999999999</c:v>
                </c:pt>
                <c:pt idx="4300">
                  <c:v>4.1619999999999999</c:v>
                </c:pt>
                <c:pt idx="4301">
                  <c:v>4.1635</c:v>
                </c:pt>
                <c:pt idx="4302">
                  <c:v>4.1654999999999998</c:v>
                </c:pt>
                <c:pt idx="4303">
                  <c:v>4.1669999999999998</c:v>
                </c:pt>
                <c:pt idx="4304">
                  <c:v>4.1684999999999999</c:v>
                </c:pt>
                <c:pt idx="4305">
                  <c:v>4.1695000000000002</c:v>
                </c:pt>
                <c:pt idx="4306">
                  <c:v>4.1715</c:v>
                </c:pt>
                <c:pt idx="4307">
                  <c:v>4.1734999999999998</c:v>
                </c:pt>
                <c:pt idx="4308">
                  <c:v>4.1749999999999998</c:v>
                </c:pt>
                <c:pt idx="4309">
                  <c:v>4.1764999999999999</c:v>
                </c:pt>
                <c:pt idx="4310">
                  <c:v>4.1790000000000003</c:v>
                </c:pt>
                <c:pt idx="4311">
                  <c:v>4.181</c:v>
                </c:pt>
                <c:pt idx="4312">
                  <c:v>4.1825000000000001</c:v>
                </c:pt>
                <c:pt idx="4313">
                  <c:v>4.1840000000000002</c:v>
                </c:pt>
                <c:pt idx="4314">
                  <c:v>4.1855000000000002</c:v>
                </c:pt>
                <c:pt idx="4315">
                  <c:v>4.1875</c:v>
                </c:pt>
                <c:pt idx="4316">
                  <c:v>4.1890000000000001</c:v>
                </c:pt>
                <c:pt idx="4317">
                  <c:v>4.1900000000000004</c:v>
                </c:pt>
                <c:pt idx="4318">
                  <c:v>4.1920000000000002</c:v>
                </c:pt>
                <c:pt idx="4319">
                  <c:v>4.1929999999999996</c:v>
                </c:pt>
                <c:pt idx="4320">
                  <c:v>4.1950000000000003</c:v>
                </c:pt>
                <c:pt idx="4321">
                  <c:v>4.1974999999999998</c:v>
                </c:pt>
                <c:pt idx="4322">
                  <c:v>4.1989999999999998</c:v>
                </c:pt>
                <c:pt idx="4323">
                  <c:v>4.2009999999999996</c:v>
                </c:pt>
                <c:pt idx="4324">
                  <c:v>4.202</c:v>
                </c:pt>
                <c:pt idx="4325">
                  <c:v>4.2039999999999997</c:v>
                </c:pt>
                <c:pt idx="4326">
                  <c:v>4.2054999999999998</c:v>
                </c:pt>
                <c:pt idx="4327">
                  <c:v>4.2074999999999996</c:v>
                </c:pt>
                <c:pt idx="4328">
                  <c:v>4.2089999999999996</c:v>
                </c:pt>
                <c:pt idx="4329">
                  <c:v>4.2110000000000003</c:v>
                </c:pt>
                <c:pt idx="4330">
                  <c:v>4.2130000000000001</c:v>
                </c:pt>
                <c:pt idx="4331">
                  <c:v>4.2149999999999999</c:v>
                </c:pt>
                <c:pt idx="4332">
                  <c:v>4.2169999999999996</c:v>
                </c:pt>
                <c:pt idx="4333">
                  <c:v>4.2184999999999997</c:v>
                </c:pt>
                <c:pt idx="4334">
                  <c:v>4.2195</c:v>
                </c:pt>
                <c:pt idx="4335">
                  <c:v>4.2210000000000001</c:v>
                </c:pt>
                <c:pt idx="4336">
                  <c:v>4.2225000000000001</c:v>
                </c:pt>
                <c:pt idx="4337">
                  <c:v>4.2240000000000002</c:v>
                </c:pt>
                <c:pt idx="4338">
                  <c:v>4.226</c:v>
                </c:pt>
                <c:pt idx="4339">
                  <c:v>4.2275</c:v>
                </c:pt>
                <c:pt idx="4340">
                  <c:v>4.2294999999999998</c:v>
                </c:pt>
                <c:pt idx="4341">
                  <c:v>4.2309999999999999</c:v>
                </c:pt>
                <c:pt idx="4342">
                  <c:v>4.2329999999999997</c:v>
                </c:pt>
                <c:pt idx="4343">
                  <c:v>4.2350000000000003</c:v>
                </c:pt>
                <c:pt idx="4344">
                  <c:v>4.2370000000000001</c:v>
                </c:pt>
                <c:pt idx="4345">
                  <c:v>4.2389999999999999</c:v>
                </c:pt>
                <c:pt idx="4346">
                  <c:v>4.2404999999999999</c:v>
                </c:pt>
                <c:pt idx="4347">
                  <c:v>4.242</c:v>
                </c:pt>
                <c:pt idx="4348">
                  <c:v>4.2430000000000003</c:v>
                </c:pt>
                <c:pt idx="4349">
                  <c:v>4.2450000000000001</c:v>
                </c:pt>
                <c:pt idx="4350">
                  <c:v>4.2469999999999999</c:v>
                </c:pt>
                <c:pt idx="4351">
                  <c:v>4.2489999999999997</c:v>
                </c:pt>
                <c:pt idx="4352">
                  <c:v>4.2504999999999997</c:v>
                </c:pt>
                <c:pt idx="4353">
                  <c:v>4.2519999999999998</c:v>
                </c:pt>
                <c:pt idx="4354">
                  <c:v>4.2565</c:v>
                </c:pt>
                <c:pt idx="4355">
                  <c:v>4.2584999999999997</c:v>
                </c:pt>
                <c:pt idx="4356">
                  <c:v>4.2610000000000001</c:v>
                </c:pt>
                <c:pt idx="4357">
                  <c:v>4.2629999999999999</c:v>
                </c:pt>
                <c:pt idx="4358">
                  <c:v>4.2640000000000002</c:v>
                </c:pt>
                <c:pt idx="4359">
                  <c:v>4.2655000000000003</c:v>
                </c:pt>
                <c:pt idx="4360">
                  <c:v>4.2675000000000001</c:v>
                </c:pt>
                <c:pt idx="4361">
                  <c:v>4.2690000000000001</c:v>
                </c:pt>
                <c:pt idx="4362">
                  <c:v>4.2709999999999999</c:v>
                </c:pt>
                <c:pt idx="4363">
                  <c:v>4.2725</c:v>
                </c:pt>
                <c:pt idx="4364">
                  <c:v>4.2744999999999997</c:v>
                </c:pt>
                <c:pt idx="4365">
                  <c:v>4.2759999999999998</c:v>
                </c:pt>
                <c:pt idx="4366">
                  <c:v>4.2770000000000001</c:v>
                </c:pt>
                <c:pt idx="4367">
                  <c:v>4.2789999999999999</c:v>
                </c:pt>
                <c:pt idx="4368">
                  <c:v>4.2809999999999997</c:v>
                </c:pt>
                <c:pt idx="4369">
                  <c:v>4.2830000000000004</c:v>
                </c:pt>
                <c:pt idx="4370">
                  <c:v>4.2845000000000004</c:v>
                </c:pt>
                <c:pt idx="4371">
                  <c:v>4.2859999999999996</c:v>
                </c:pt>
                <c:pt idx="4372">
                  <c:v>4.2874999999999996</c:v>
                </c:pt>
                <c:pt idx="4373">
                  <c:v>4.29</c:v>
                </c:pt>
                <c:pt idx="4374">
                  <c:v>4.2919999999999998</c:v>
                </c:pt>
                <c:pt idx="4375">
                  <c:v>4.2934999999999999</c:v>
                </c:pt>
                <c:pt idx="4376">
                  <c:v>4.2949999999999999</c:v>
                </c:pt>
                <c:pt idx="4377">
                  <c:v>4.2965</c:v>
                </c:pt>
                <c:pt idx="4378">
                  <c:v>4.2995000000000001</c:v>
                </c:pt>
                <c:pt idx="4379">
                  <c:v>4.3019999999999996</c:v>
                </c:pt>
                <c:pt idx="4380">
                  <c:v>4.3040000000000003</c:v>
                </c:pt>
                <c:pt idx="4381">
                  <c:v>4.3055000000000003</c:v>
                </c:pt>
                <c:pt idx="4382">
                  <c:v>4.3070000000000004</c:v>
                </c:pt>
                <c:pt idx="4383">
                  <c:v>4.3090000000000002</c:v>
                </c:pt>
                <c:pt idx="4384">
                  <c:v>4.3105000000000002</c:v>
                </c:pt>
                <c:pt idx="4385">
                  <c:v>4.3125</c:v>
                </c:pt>
                <c:pt idx="4386">
                  <c:v>4.3144999999999998</c:v>
                </c:pt>
                <c:pt idx="4387">
                  <c:v>4.3159999999999998</c:v>
                </c:pt>
                <c:pt idx="4388">
                  <c:v>4.3179999999999996</c:v>
                </c:pt>
                <c:pt idx="4389">
                  <c:v>4.3194999999999997</c:v>
                </c:pt>
                <c:pt idx="4390">
                  <c:v>4.3215000000000003</c:v>
                </c:pt>
                <c:pt idx="4391">
                  <c:v>4.3230000000000004</c:v>
                </c:pt>
                <c:pt idx="4392">
                  <c:v>4.3250000000000002</c:v>
                </c:pt>
                <c:pt idx="4393">
                  <c:v>4.327</c:v>
                </c:pt>
                <c:pt idx="4394">
                  <c:v>4.3285</c:v>
                </c:pt>
                <c:pt idx="4395">
                  <c:v>4.3304999999999998</c:v>
                </c:pt>
                <c:pt idx="4396">
                  <c:v>4.3324999999999996</c:v>
                </c:pt>
                <c:pt idx="4397">
                  <c:v>4.335</c:v>
                </c:pt>
                <c:pt idx="4398">
                  <c:v>4.3365</c:v>
                </c:pt>
                <c:pt idx="4399">
                  <c:v>4.3384999999999998</c:v>
                </c:pt>
                <c:pt idx="4400">
                  <c:v>4.34</c:v>
                </c:pt>
                <c:pt idx="4401">
                  <c:v>4.3419999999999996</c:v>
                </c:pt>
                <c:pt idx="4402">
                  <c:v>4.3445</c:v>
                </c:pt>
                <c:pt idx="4403">
                  <c:v>4.3464999999999998</c:v>
                </c:pt>
                <c:pt idx="4404">
                  <c:v>4.3479999999999999</c:v>
                </c:pt>
                <c:pt idx="4405">
                  <c:v>4.3499999999999996</c:v>
                </c:pt>
                <c:pt idx="4406">
                  <c:v>4.3514999999999997</c:v>
                </c:pt>
                <c:pt idx="4407">
                  <c:v>4.3540000000000001</c:v>
                </c:pt>
                <c:pt idx="4408">
                  <c:v>4.3559999999999999</c:v>
                </c:pt>
                <c:pt idx="4409">
                  <c:v>4.3585000000000003</c:v>
                </c:pt>
                <c:pt idx="4410">
                  <c:v>4.3600000000000003</c:v>
                </c:pt>
                <c:pt idx="4411">
                  <c:v>4.3620000000000001</c:v>
                </c:pt>
                <c:pt idx="4412">
                  <c:v>4.3644999999999996</c:v>
                </c:pt>
                <c:pt idx="4413">
                  <c:v>4.367</c:v>
                </c:pt>
                <c:pt idx="4414">
                  <c:v>4.3689999999999998</c:v>
                </c:pt>
                <c:pt idx="4415">
                  <c:v>4.3704999999999998</c:v>
                </c:pt>
                <c:pt idx="4416">
                  <c:v>4.3724999999999996</c:v>
                </c:pt>
                <c:pt idx="4417">
                  <c:v>4.3754999999999997</c:v>
                </c:pt>
                <c:pt idx="4418">
                  <c:v>4.3780000000000001</c:v>
                </c:pt>
                <c:pt idx="4419">
                  <c:v>4.38</c:v>
                </c:pt>
                <c:pt idx="4420">
                  <c:v>4.3815</c:v>
                </c:pt>
                <c:pt idx="4421">
                  <c:v>4.3840000000000003</c:v>
                </c:pt>
                <c:pt idx="4422">
                  <c:v>4.3864999999999998</c:v>
                </c:pt>
                <c:pt idx="4423">
                  <c:v>4.3890000000000002</c:v>
                </c:pt>
                <c:pt idx="4424">
                  <c:v>4.391</c:v>
                </c:pt>
                <c:pt idx="4425">
                  <c:v>4.3929999999999998</c:v>
                </c:pt>
                <c:pt idx="4426">
                  <c:v>4.3949999999999996</c:v>
                </c:pt>
                <c:pt idx="4427">
                  <c:v>4.3979999999999997</c:v>
                </c:pt>
                <c:pt idx="4428">
                  <c:v>4.4000000000000004</c:v>
                </c:pt>
                <c:pt idx="4429">
                  <c:v>4.4020000000000001</c:v>
                </c:pt>
                <c:pt idx="4430">
                  <c:v>4.4044999999999996</c:v>
                </c:pt>
                <c:pt idx="4431">
                  <c:v>4.4065000000000003</c:v>
                </c:pt>
                <c:pt idx="4432">
                  <c:v>4.4095000000000004</c:v>
                </c:pt>
                <c:pt idx="4433">
                  <c:v>4.4119999999999999</c:v>
                </c:pt>
                <c:pt idx="4434">
                  <c:v>4.4145000000000003</c:v>
                </c:pt>
                <c:pt idx="4435">
                  <c:v>4.4165000000000001</c:v>
                </c:pt>
                <c:pt idx="4436">
                  <c:v>4.4189999999999996</c:v>
                </c:pt>
                <c:pt idx="4437">
                  <c:v>4.4215</c:v>
                </c:pt>
                <c:pt idx="4438">
                  <c:v>4.4240000000000004</c:v>
                </c:pt>
                <c:pt idx="4439">
                  <c:v>4.4260000000000002</c:v>
                </c:pt>
                <c:pt idx="4440">
                  <c:v>4.4279999999999999</c:v>
                </c:pt>
                <c:pt idx="4441">
                  <c:v>4.431</c:v>
                </c:pt>
                <c:pt idx="4442">
                  <c:v>4.4329999999999998</c:v>
                </c:pt>
                <c:pt idx="4443">
                  <c:v>4.4355000000000002</c:v>
                </c:pt>
                <c:pt idx="4444">
                  <c:v>4.4375</c:v>
                </c:pt>
                <c:pt idx="4445">
                  <c:v>4.4400000000000004</c:v>
                </c:pt>
                <c:pt idx="4446">
                  <c:v>4.4424999999999999</c:v>
                </c:pt>
                <c:pt idx="4447">
                  <c:v>4.4444999999999997</c:v>
                </c:pt>
                <c:pt idx="4448">
                  <c:v>4.4470000000000001</c:v>
                </c:pt>
                <c:pt idx="4449">
                  <c:v>4.4494999999999996</c:v>
                </c:pt>
                <c:pt idx="4450">
                  <c:v>4.4524999999999997</c:v>
                </c:pt>
                <c:pt idx="4451">
                  <c:v>4.4550000000000001</c:v>
                </c:pt>
                <c:pt idx="4452">
                  <c:v>4.4565000000000001</c:v>
                </c:pt>
                <c:pt idx="4453">
                  <c:v>4.4595000000000002</c:v>
                </c:pt>
                <c:pt idx="4454">
                  <c:v>4.4619999999999997</c:v>
                </c:pt>
                <c:pt idx="4455">
                  <c:v>4.4640000000000004</c:v>
                </c:pt>
                <c:pt idx="4456">
                  <c:v>4.4660000000000002</c:v>
                </c:pt>
                <c:pt idx="4457">
                  <c:v>4.468</c:v>
                </c:pt>
                <c:pt idx="4458">
                  <c:v>4.4705000000000004</c:v>
                </c:pt>
                <c:pt idx="4459">
                  <c:v>4.4729999999999999</c:v>
                </c:pt>
                <c:pt idx="4460">
                  <c:v>4.4749999999999996</c:v>
                </c:pt>
                <c:pt idx="4461">
                  <c:v>4.4770000000000003</c:v>
                </c:pt>
                <c:pt idx="4462">
                  <c:v>4.4790000000000001</c:v>
                </c:pt>
                <c:pt idx="4463">
                  <c:v>4.4814999999999996</c:v>
                </c:pt>
                <c:pt idx="4464">
                  <c:v>4.4835000000000003</c:v>
                </c:pt>
                <c:pt idx="4465">
                  <c:v>4.4855</c:v>
                </c:pt>
                <c:pt idx="4466">
                  <c:v>4.4874999999999998</c:v>
                </c:pt>
                <c:pt idx="4467">
                  <c:v>4.49</c:v>
                </c:pt>
                <c:pt idx="4468">
                  <c:v>4.492</c:v>
                </c:pt>
                <c:pt idx="4469">
                  <c:v>4.4945000000000004</c:v>
                </c:pt>
                <c:pt idx="4470">
                  <c:v>4.4965000000000002</c:v>
                </c:pt>
                <c:pt idx="4471">
                  <c:v>4.4984999999999999</c:v>
                </c:pt>
                <c:pt idx="4472">
                  <c:v>4.5004999999999997</c:v>
                </c:pt>
                <c:pt idx="4473">
                  <c:v>4.5030000000000001</c:v>
                </c:pt>
                <c:pt idx="4474">
                  <c:v>4.5045000000000002</c:v>
                </c:pt>
                <c:pt idx="4475">
                  <c:v>4.5065</c:v>
                </c:pt>
                <c:pt idx="4476">
                  <c:v>4.5090000000000003</c:v>
                </c:pt>
                <c:pt idx="4477">
                  <c:v>4.5114999999999998</c:v>
                </c:pt>
                <c:pt idx="4478">
                  <c:v>4.5129999999999999</c:v>
                </c:pt>
                <c:pt idx="4479">
                  <c:v>4.5149999999999997</c:v>
                </c:pt>
                <c:pt idx="4480">
                  <c:v>4.5175000000000001</c:v>
                </c:pt>
                <c:pt idx="4481">
                  <c:v>4.5199999999999996</c:v>
                </c:pt>
                <c:pt idx="4482">
                  <c:v>4.5220000000000002</c:v>
                </c:pt>
                <c:pt idx="4483">
                  <c:v>4.5235000000000003</c:v>
                </c:pt>
                <c:pt idx="4484">
                  <c:v>4.5259999999999998</c:v>
                </c:pt>
                <c:pt idx="4485">
                  <c:v>4.5285000000000002</c:v>
                </c:pt>
                <c:pt idx="4486">
                  <c:v>4.5305</c:v>
                </c:pt>
                <c:pt idx="4487">
                  <c:v>4.532</c:v>
                </c:pt>
                <c:pt idx="4488">
                  <c:v>4.5339999999999998</c:v>
                </c:pt>
                <c:pt idx="4489">
                  <c:v>4.5365000000000002</c:v>
                </c:pt>
                <c:pt idx="4490">
                  <c:v>4.5389999999999997</c:v>
                </c:pt>
                <c:pt idx="4491">
                  <c:v>4.5404999999999998</c:v>
                </c:pt>
                <c:pt idx="4492">
                  <c:v>4.5419999999999998</c:v>
                </c:pt>
                <c:pt idx="4493">
                  <c:v>4.5445000000000002</c:v>
                </c:pt>
                <c:pt idx="4494">
                  <c:v>4.5465</c:v>
                </c:pt>
                <c:pt idx="4495">
                  <c:v>4.5490000000000004</c:v>
                </c:pt>
                <c:pt idx="4496">
                  <c:v>4.5505000000000004</c:v>
                </c:pt>
                <c:pt idx="4497">
                  <c:v>4.5525000000000002</c:v>
                </c:pt>
                <c:pt idx="4498">
                  <c:v>4.5549999999999997</c:v>
                </c:pt>
                <c:pt idx="4499">
                  <c:v>4.5575000000000001</c:v>
                </c:pt>
                <c:pt idx="4500">
                  <c:v>4.5594999999999999</c:v>
                </c:pt>
                <c:pt idx="4501">
                  <c:v>4.5614999999999997</c:v>
                </c:pt>
                <c:pt idx="4502">
                  <c:v>4.5629999999999997</c:v>
                </c:pt>
                <c:pt idx="4503">
                  <c:v>4.5655000000000001</c:v>
                </c:pt>
                <c:pt idx="4504">
                  <c:v>4.5674999999999999</c:v>
                </c:pt>
                <c:pt idx="4505">
                  <c:v>4.5694999999999997</c:v>
                </c:pt>
                <c:pt idx="4506">
                  <c:v>4.5709999999999997</c:v>
                </c:pt>
                <c:pt idx="4507">
                  <c:v>4.5735000000000001</c:v>
                </c:pt>
                <c:pt idx="4508">
                  <c:v>4.5754999999999999</c:v>
                </c:pt>
                <c:pt idx="4509">
                  <c:v>4.5774999999999997</c:v>
                </c:pt>
                <c:pt idx="4510">
                  <c:v>4.5795000000000003</c:v>
                </c:pt>
                <c:pt idx="4511">
                  <c:v>4.5810000000000004</c:v>
                </c:pt>
                <c:pt idx="4512">
                  <c:v>4.5834999999999999</c:v>
                </c:pt>
                <c:pt idx="4513">
                  <c:v>4.5854999999999997</c:v>
                </c:pt>
                <c:pt idx="4514">
                  <c:v>4.5875000000000004</c:v>
                </c:pt>
                <c:pt idx="4515">
                  <c:v>4.5895000000000001</c:v>
                </c:pt>
                <c:pt idx="4516">
                  <c:v>4.5914999999999999</c:v>
                </c:pt>
                <c:pt idx="4517">
                  <c:v>4.5940000000000003</c:v>
                </c:pt>
                <c:pt idx="4518">
                  <c:v>4.5955000000000004</c:v>
                </c:pt>
                <c:pt idx="4519">
                  <c:v>4.5970000000000004</c:v>
                </c:pt>
                <c:pt idx="4520">
                  <c:v>4.5990000000000002</c:v>
                </c:pt>
                <c:pt idx="4521">
                  <c:v>4.6014999999999997</c:v>
                </c:pt>
                <c:pt idx="4522">
                  <c:v>4.6035000000000004</c:v>
                </c:pt>
                <c:pt idx="4523">
                  <c:v>4.6055000000000001</c:v>
                </c:pt>
                <c:pt idx="4524">
                  <c:v>4.6070000000000002</c:v>
                </c:pt>
                <c:pt idx="4525">
                  <c:v>4.609</c:v>
                </c:pt>
                <c:pt idx="4526">
                  <c:v>4.6115000000000004</c:v>
                </c:pt>
                <c:pt idx="4527">
                  <c:v>4.6135000000000002</c:v>
                </c:pt>
                <c:pt idx="4528">
                  <c:v>4.6150000000000002</c:v>
                </c:pt>
                <c:pt idx="4529">
                  <c:v>4.6165000000000003</c:v>
                </c:pt>
                <c:pt idx="4530">
                  <c:v>4.6189999999999998</c:v>
                </c:pt>
                <c:pt idx="4531">
                  <c:v>4.6210000000000004</c:v>
                </c:pt>
                <c:pt idx="4532">
                  <c:v>4.6224999999999996</c:v>
                </c:pt>
                <c:pt idx="4533">
                  <c:v>4.6245000000000003</c:v>
                </c:pt>
                <c:pt idx="4534">
                  <c:v>4.6269999999999998</c:v>
                </c:pt>
                <c:pt idx="4535">
                  <c:v>4.6289999999999996</c:v>
                </c:pt>
                <c:pt idx="4536">
                  <c:v>4.6304999999999996</c:v>
                </c:pt>
                <c:pt idx="4537">
                  <c:v>4.6325000000000003</c:v>
                </c:pt>
                <c:pt idx="4538">
                  <c:v>4.6345000000000001</c:v>
                </c:pt>
                <c:pt idx="4539">
                  <c:v>4.6364999999999998</c:v>
                </c:pt>
                <c:pt idx="4540">
                  <c:v>4.6384999999999996</c:v>
                </c:pt>
                <c:pt idx="4541">
                  <c:v>4.6405000000000003</c:v>
                </c:pt>
                <c:pt idx="4542">
                  <c:v>4.6420000000000003</c:v>
                </c:pt>
                <c:pt idx="4543">
                  <c:v>4.6440000000000001</c:v>
                </c:pt>
                <c:pt idx="4544">
                  <c:v>4.6470000000000002</c:v>
                </c:pt>
                <c:pt idx="4545">
                  <c:v>4.6485000000000003</c:v>
                </c:pt>
                <c:pt idx="4546">
                  <c:v>4.6505000000000001</c:v>
                </c:pt>
                <c:pt idx="4547">
                  <c:v>4.6524999999999999</c:v>
                </c:pt>
                <c:pt idx="4548">
                  <c:v>4.6544999999999996</c:v>
                </c:pt>
                <c:pt idx="4549">
                  <c:v>4.657</c:v>
                </c:pt>
                <c:pt idx="4550">
                  <c:v>4.6589999999999998</c:v>
                </c:pt>
                <c:pt idx="4551">
                  <c:v>4.66</c:v>
                </c:pt>
                <c:pt idx="4552">
                  <c:v>4.6619999999999999</c:v>
                </c:pt>
                <c:pt idx="4553">
                  <c:v>4.6645000000000003</c:v>
                </c:pt>
                <c:pt idx="4554">
                  <c:v>4.6665000000000001</c:v>
                </c:pt>
                <c:pt idx="4555">
                  <c:v>4.6680000000000001</c:v>
                </c:pt>
                <c:pt idx="4556">
                  <c:v>4.67</c:v>
                </c:pt>
                <c:pt idx="4557">
                  <c:v>4.6719999999999997</c:v>
                </c:pt>
                <c:pt idx="4558">
                  <c:v>4.6740000000000004</c:v>
                </c:pt>
                <c:pt idx="4559">
                  <c:v>4.6760000000000002</c:v>
                </c:pt>
                <c:pt idx="4560">
                  <c:v>4.6779999999999999</c:v>
                </c:pt>
                <c:pt idx="4561">
                  <c:v>4.6790000000000003</c:v>
                </c:pt>
                <c:pt idx="4562">
                  <c:v>4.681</c:v>
                </c:pt>
                <c:pt idx="4563">
                  <c:v>4.6829999999999998</c:v>
                </c:pt>
                <c:pt idx="4564">
                  <c:v>4.6849999999999996</c:v>
                </c:pt>
                <c:pt idx="4565">
                  <c:v>4.6870000000000003</c:v>
                </c:pt>
                <c:pt idx="4566">
                  <c:v>4.6890000000000001</c:v>
                </c:pt>
                <c:pt idx="4567">
                  <c:v>4.6909999999999998</c:v>
                </c:pt>
                <c:pt idx="4568">
                  <c:v>4.6935000000000002</c:v>
                </c:pt>
                <c:pt idx="4569">
                  <c:v>4.6950000000000003</c:v>
                </c:pt>
                <c:pt idx="4570">
                  <c:v>4.6965000000000003</c:v>
                </c:pt>
                <c:pt idx="4571">
                  <c:v>4.6989999999999998</c:v>
                </c:pt>
                <c:pt idx="4572">
                  <c:v>4.7009999999999996</c:v>
                </c:pt>
                <c:pt idx="4573">
                  <c:v>4.7030000000000003</c:v>
                </c:pt>
                <c:pt idx="4574">
                  <c:v>4.7050000000000001</c:v>
                </c:pt>
                <c:pt idx="4575">
                  <c:v>4.7065000000000001</c:v>
                </c:pt>
                <c:pt idx="4576">
                  <c:v>4.7089999999999996</c:v>
                </c:pt>
                <c:pt idx="4577">
                  <c:v>4.7104999999999997</c:v>
                </c:pt>
                <c:pt idx="4578">
                  <c:v>4.7125000000000004</c:v>
                </c:pt>
                <c:pt idx="4579">
                  <c:v>4.7145000000000001</c:v>
                </c:pt>
                <c:pt idx="4580">
                  <c:v>4.7169999999999996</c:v>
                </c:pt>
                <c:pt idx="4581">
                  <c:v>4.7190000000000003</c:v>
                </c:pt>
                <c:pt idx="4582">
                  <c:v>4.7210000000000001</c:v>
                </c:pt>
                <c:pt idx="4583">
                  <c:v>4.7225000000000001</c:v>
                </c:pt>
                <c:pt idx="4584">
                  <c:v>4.7240000000000002</c:v>
                </c:pt>
                <c:pt idx="4585">
                  <c:v>4.7264999999999997</c:v>
                </c:pt>
                <c:pt idx="4586">
                  <c:v>4.7285000000000004</c:v>
                </c:pt>
                <c:pt idx="4587">
                  <c:v>4.7300000000000004</c:v>
                </c:pt>
                <c:pt idx="4588">
                  <c:v>4.7314999999999996</c:v>
                </c:pt>
                <c:pt idx="4589">
                  <c:v>4.734</c:v>
                </c:pt>
                <c:pt idx="4590">
                  <c:v>4.7359999999999998</c:v>
                </c:pt>
                <c:pt idx="4591">
                  <c:v>4.7374999999999998</c:v>
                </c:pt>
                <c:pt idx="4592">
                  <c:v>4.7394999999999996</c:v>
                </c:pt>
                <c:pt idx="4593">
                  <c:v>4.7415000000000003</c:v>
                </c:pt>
                <c:pt idx="4594">
                  <c:v>4.7435</c:v>
                </c:pt>
                <c:pt idx="4595">
                  <c:v>4.7454999999999998</c:v>
                </c:pt>
                <c:pt idx="4596">
                  <c:v>4.7469999999999999</c:v>
                </c:pt>
                <c:pt idx="4597">
                  <c:v>4.7484999999999999</c:v>
                </c:pt>
                <c:pt idx="4598">
                  <c:v>4.7504999999999997</c:v>
                </c:pt>
                <c:pt idx="4599">
                  <c:v>4.7525000000000004</c:v>
                </c:pt>
                <c:pt idx="4600">
                  <c:v>4.7545000000000002</c:v>
                </c:pt>
                <c:pt idx="4601">
                  <c:v>4.7560000000000002</c:v>
                </c:pt>
                <c:pt idx="4602">
                  <c:v>4.7575000000000003</c:v>
                </c:pt>
                <c:pt idx="4603">
                  <c:v>4.7595000000000001</c:v>
                </c:pt>
                <c:pt idx="4604">
                  <c:v>4.7619999999999996</c:v>
                </c:pt>
                <c:pt idx="4605">
                  <c:v>4.7640000000000002</c:v>
                </c:pt>
                <c:pt idx="4606">
                  <c:v>4.7649999999999997</c:v>
                </c:pt>
                <c:pt idx="4607">
                  <c:v>4.7670000000000003</c:v>
                </c:pt>
                <c:pt idx="4608">
                  <c:v>4.7679999999999998</c:v>
                </c:pt>
                <c:pt idx="4609">
                  <c:v>4.7705000000000002</c:v>
                </c:pt>
                <c:pt idx="4610">
                  <c:v>4.7725</c:v>
                </c:pt>
                <c:pt idx="4611">
                  <c:v>4.7744999999999997</c:v>
                </c:pt>
                <c:pt idx="4612">
                  <c:v>4.7755000000000001</c:v>
                </c:pt>
                <c:pt idx="4613">
                  <c:v>4.7774999999999999</c:v>
                </c:pt>
                <c:pt idx="4614">
                  <c:v>4.7794999999999996</c:v>
                </c:pt>
                <c:pt idx="4615">
                  <c:v>4.782</c:v>
                </c:pt>
                <c:pt idx="4616">
                  <c:v>4.7839999999999998</c:v>
                </c:pt>
                <c:pt idx="4617">
                  <c:v>4.7850000000000001</c:v>
                </c:pt>
                <c:pt idx="4618">
                  <c:v>4.7869999999999999</c:v>
                </c:pt>
                <c:pt idx="4619">
                  <c:v>4.7889999999999997</c:v>
                </c:pt>
                <c:pt idx="4620">
                  <c:v>4.7910000000000004</c:v>
                </c:pt>
                <c:pt idx="4621">
                  <c:v>4.7930000000000001</c:v>
                </c:pt>
                <c:pt idx="4622">
                  <c:v>4.7945000000000002</c:v>
                </c:pt>
                <c:pt idx="4623">
                  <c:v>4.7965</c:v>
                </c:pt>
                <c:pt idx="4624">
                  <c:v>4.7984999999999998</c:v>
                </c:pt>
                <c:pt idx="4625">
                  <c:v>4.8010000000000002</c:v>
                </c:pt>
                <c:pt idx="4626">
                  <c:v>4.8019999999999996</c:v>
                </c:pt>
                <c:pt idx="4627">
                  <c:v>4.8040000000000003</c:v>
                </c:pt>
                <c:pt idx="4628">
                  <c:v>4.8055000000000003</c:v>
                </c:pt>
                <c:pt idx="4629">
                  <c:v>4.8079999999999998</c:v>
                </c:pt>
                <c:pt idx="4630">
                  <c:v>4.8099999999999996</c:v>
                </c:pt>
                <c:pt idx="4631">
                  <c:v>4.8120000000000003</c:v>
                </c:pt>
                <c:pt idx="4632">
                  <c:v>4.8135000000000003</c:v>
                </c:pt>
                <c:pt idx="4633">
                  <c:v>4.8150000000000004</c:v>
                </c:pt>
                <c:pt idx="4634">
                  <c:v>4.8174999999999999</c:v>
                </c:pt>
                <c:pt idx="4635">
                  <c:v>4.819</c:v>
                </c:pt>
                <c:pt idx="4636">
                  <c:v>4.8209999999999997</c:v>
                </c:pt>
                <c:pt idx="4637">
                  <c:v>4.8224999999999998</c:v>
                </c:pt>
                <c:pt idx="4638">
                  <c:v>4.8244999999999996</c:v>
                </c:pt>
                <c:pt idx="4639">
                  <c:v>4.827</c:v>
                </c:pt>
                <c:pt idx="4640">
                  <c:v>4.8289999999999997</c:v>
                </c:pt>
                <c:pt idx="4641">
                  <c:v>4.8304999999999998</c:v>
                </c:pt>
                <c:pt idx="4642">
                  <c:v>4.8319999999999999</c:v>
                </c:pt>
                <c:pt idx="4643">
                  <c:v>4.8334999999999999</c:v>
                </c:pt>
                <c:pt idx="4644">
                  <c:v>4.8360000000000003</c:v>
                </c:pt>
                <c:pt idx="4645">
                  <c:v>4.8380000000000001</c:v>
                </c:pt>
                <c:pt idx="4646">
                  <c:v>4.8395000000000001</c:v>
                </c:pt>
                <c:pt idx="4647">
                  <c:v>4.8410000000000002</c:v>
                </c:pt>
                <c:pt idx="4648">
                  <c:v>4.8425000000000002</c:v>
                </c:pt>
                <c:pt idx="4649">
                  <c:v>4.8449999999999998</c:v>
                </c:pt>
                <c:pt idx="4650">
                  <c:v>4.8470000000000004</c:v>
                </c:pt>
                <c:pt idx="4651">
                  <c:v>4.8490000000000002</c:v>
                </c:pt>
                <c:pt idx="4652">
                  <c:v>4.8505000000000003</c:v>
                </c:pt>
                <c:pt idx="4653">
                  <c:v>4.8525</c:v>
                </c:pt>
                <c:pt idx="4654">
                  <c:v>4.8550000000000004</c:v>
                </c:pt>
                <c:pt idx="4655">
                  <c:v>4.8564999999999996</c:v>
                </c:pt>
                <c:pt idx="4656">
                  <c:v>4.8585000000000003</c:v>
                </c:pt>
                <c:pt idx="4657">
                  <c:v>4.8600000000000003</c:v>
                </c:pt>
                <c:pt idx="4658">
                  <c:v>4.8615000000000004</c:v>
                </c:pt>
                <c:pt idx="4659">
                  <c:v>4.8639999999999999</c:v>
                </c:pt>
                <c:pt idx="4660">
                  <c:v>4.8659999999999997</c:v>
                </c:pt>
                <c:pt idx="4661">
                  <c:v>4.8674999999999997</c:v>
                </c:pt>
                <c:pt idx="4662">
                  <c:v>4.8695000000000004</c:v>
                </c:pt>
                <c:pt idx="4663">
                  <c:v>4.8719999999999999</c:v>
                </c:pt>
                <c:pt idx="4664">
                  <c:v>4.8734999999999999</c:v>
                </c:pt>
                <c:pt idx="4665">
                  <c:v>4.8754999999999997</c:v>
                </c:pt>
                <c:pt idx="4666">
                  <c:v>4.8769999999999998</c:v>
                </c:pt>
                <c:pt idx="4667">
                  <c:v>4.8784999999999998</c:v>
                </c:pt>
                <c:pt idx="4668">
                  <c:v>4.8804999999999996</c:v>
                </c:pt>
                <c:pt idx="4669">
                  <c:v>4.8825000000000003</c:v>
                </c:pt>
                <c:pt idx="4670">
                  <c:v>4.8845000000000001</c:v>
                </c:pt>
                <c:pt idx="4671">
                  <c:v>4.8864999999999998</c:v>
                </c:pt>
                <c:pt idx="4672">
                  <c:v>4.8879999999999999</c:v>
                </c:pt>
                <c:pt idx="4673">
                  <c:v>4.8905000000000003</c:v>
                </c:pt>
                <c:pt idx="4674">
                  <c:v>4.8925000000000001</c:v>
                </c:pt>
                <c:pt idx="4675">
                  <c:v>4.8944999999999999</c:v>
                </c:pt>
                <c:pt idx="4676">
                  <c:v>4.8955000000000002</c:v>
                </c:pt>
                <c:pt idx="4677">
                  <c:v>4.8975</c:v>
                </c:pt>
                <c:pt idx="4678">
                  <c:v>4.899</c:v>
                </c:pt>
                <c:pt idx="4679">
                  <c:v>4.9015000000000004</c:v>
                </c:pt>
                <c:pt idx="4680">
                  <c:v>4.9029999999999996</c:v>
                </c:pt>
                <c:pt idx="4681">
                  <c:v>4.9050000000000002</c:v>
                </c:pt>
                <c:pt idx="4682">
                  <c:v>4.9065000000000003</c:v>
                </c:pt>
                <c:pt idx="4683">
                  <c:v>4.9080000000000004</c:v>
                </c:pt>
                <c:pt idx="4684">
                  <c:v>4.9104999999999999</c:v>
                </c:pt>
                <c:pt idx="4685">
                  <c:v>4.9124999999999996</c:v>
                </c:pt>
                <c:pt idx="4686">
                  <c:v>4.9145000000000003</c:v>
                </c:pt>
                <c:pt idx="4687">
                  <c:v>4.9154999999999998</c:v>
                </c:pt>
                <c:pt idx="4688">
                  <c:v>4.9169999999999998</c:v>
                </c:pt>
                <c:pt idx="4689">
                  <c:v>4.9189999999999996</c:v>
                </c:pt>
                <c:pt idx="4690">
                  <c:v>4.9215</c:v>
                </c:pt>
                <c:pt idx="4691">
                  <c:v>4.923</c:v>
                </c:pt>
                <c:pt idx="4692">
                  <c:v>4.9245000000000001</c:v>
                </c:pt>
                <c:pt idx="4693">
                  <c:v>4.9264999999999999</c:v>
                </c:pt>
                <c:pt idx="4694">
                  <c:v>4.9284999999999997</c:v>
                </c:pt>
                <c:pt idx="4695">
                  <c:v>4.93</c:v>
                </c:pt>
                <c:pt idx="4696">
                  <c:v>4.9325000000000001</c:v>
                </c:pt>
                <c:pt idx="4697">
                  <c:v>4.9344999999999999</c:v>
                </c:pt>
                <c:pt idx="4698">
                  <c:v>4.9355000000000002</c:v>
                </c:pt>
                <c:pt idx="4699">
                  <c:v>4.9370000000000003</c:v>
                </c:pt>
                <c:pt idx="4700">
                  <c:v>4.9385000000000003</c:v>
                </c:pt>
                <c:pt idx="4701">
                  <c:v>4.9405000000000001</c:v>
                </c:pt>
                <c:pt idx="4702">
                  <c:v>4.9424999999999999</c:v>
                </c:pt>
                <c:pt idx="4703">
                  <c:v>4.944</c:v>
                </c:pt>
                <c:pt idx="4704">
                  <c:v>4.9455</c:v>
                </c:pt>
                <c:pt idx="4705">
                  <c:v>4.9465000000000003</c:v>
                </c:pt>
                <c:pt idx="4706">
                  <c:v>4.9489999999999998</c:v>
                </c:pt>
                <c:pt idx="4707">
                  <c:v>4.9509999999999996</c:v>
                </c:pt>
                <c:pt idx="4708">
                  <c:v>4.9530000000000003</c:v>
                </c:pt>
                <c:pt idx="4709">
                  <c:v>4.9545000000000003</c:v>
                </c:pt>
                <c:pt idx="4710">
                  <c:v>4.9554999999999998</c:v>
                </c:pt>
                <c:pt idx="4711">
                  <c:v>4.9554999999999998</c:v>
                </c:pt>
                <c:pt idx="4712">
                  <c:v>4.9565000000000001</c:v>
                </c:pt>
                <c:pt idx="4713">
                  <c:v>4.9584999999999999</c:v>
                </c:pt>
                <c:pt idx="4714">
                  <c:v>4.9595000000000002</c:v>
                </c:pt>
                <c:pt idx="4715">
                  <c:v>4.9610000000000003</c:v>
                </c:pt>
                <c:pt idx="4716">
                  <c:v>4.9625000000000004</c:v>
                </c:pt>
                <c:pt idx="4717">
                  <c:v>4.9649999999999999</c:v>
                </c:pt>
                <c:pt idx="4718">
                  <c:v>4.9669999999999996</c:v>
                </c:pt>
                <c:pt idx="4719">
                  <c:v>4.9690000000000003</c:v>
                </c:pt>
                <c:pt idx="4720">
                  <c:v>4.9705000000000004</c:v>
                </c:pt>
                <c:pt idx="4721">
                  <c:v>4.9725000000000001</c:v>
                </c:pt>
                <c:pt idx="4722">
                  <c:v>4.9744999999999999</c:v>
                </c:pt>
                <c:pt idx="4723">
                  <c:v>4.9764999999999997</c:v>
                </c:pt>
                <c:pt idx="4724">
                  <c:v>4.9775</c:v>
                </c:pt>
                <c:pt idx="4725">
                  <c:v>4.9794999999999998</c:v>
                </c:pt>
                <c:pt idx="4726">
                  <c:v>4.9809999999999999</c:v>
                </c:pt>
                <c:pt idx="4727">
                  <c:v>4.9829999999999997</c:v>
                </c:pt>
                <c:pt idx="4728">
                  <c:v>4.9850000000000003</c:v>
                </c:pt>
                <c:pt idx="4729">
                  <c:v>4.9870000000000001</c:v>
                </c:pt>
                <c:pt idx="4730">
                  <c:v>4.9889999999999999</c:v>
                </c:pt>
                <c:pt idx="4731">
                  <c:v>4.9904999999999999</c:v>
                </c:pt>
                <c:pt idx="4732">
                  <c:v>4.9924999999999997</c:v>
                </c:pt>
                <c:pt idx="4733">
                  <c:v>4.9950000000000001</c:v>
                </c:pt>
                <c:pt idx="4734">
                  <c:v>4.9965000000000002</c:v>
                </c:pt>
                <c:pt idx="4735">
                  <c:v>4.9980000000000002</c:v>
                </c:pt>
                <c:pt idx="4736">
                  <c:v>4.9995000000000003</c:v>
                </c:pt>
                <c:pt idx="4737">
                  <c:v>5.0010000000000003</c:v>
                </c:pt>
                <c:pt idx="4738">
                  <c:v>5.0030000000000001</c:v>
                </c:pt>
                <c:pt idx="4739">
                  <c:v>5.0054999999999996</c:v>
                </c:pt>
                <c:pt idx="4740">
                  <c:v>5.0069999999999997</c:v>
                </c:pt>
                <c:pt idx="4741">
                  <c:v>5.0090000000000003</c:v>
                </c:pt>
                <c:pt idx="4742">
                  <c:v>5.0105000000000004</c:v>
                </c:pt>
                <c:pt idx="4743">
                  <c:v>5.0129999999999999</c:v>
                </c:pt>
                <c:pt idx="4744">
                  <c:v>5.0145</c:v>
                </c:pt>
                <c:pt idx="4745">
                  <c:v>5.0164999999999997</c:v>
                </c:pt>
                <c:pt idx="4746">
                  <c:v>5.0179999999999998</c:v>
                </c:pt>
                <c:pt idx="4747">
                  <c:v>5.0194999999999999</c:v>
                </c:pt>
                <c:pt idx="4748">
                  <c:v>5.0209999999999999</c:v>
                </c:pt>
                <c:pt idx="4749">
                  <c:v>5.0235000000000003</c:v>
                </c:pt>
                <c:pt idx="4750">
                  <c:v>5.0255000000000001</c:v>
                </c:pt>
                <c:pt idx="4751">
                  <c:v>5.0274999999999999</c:v>
                </c:pt>
                <c:pt idx="4752">
                  <c:v>5.0289999999999999</c:v>
                </c:pt>
                <c:pt idx="4753">
                  <c:v>5.0309999999999997</c:v>
                </c:pt>
                <c:pt idx="4754">
                  <c:v>5.0330000000000004</c:v>
                </c:pt>
                <c:pt idx="4755">
                  <c:v>5.0345000000000004</c:v>
                </c:pt>
                <c:pt idx="4756">
                  <c:v>5.0365000000000002</c:v>
                </c:pt>
                <c:pt idx="4757">
                  <c:v>5.0380000000000003</c:v>
                </c:pt>
                <c:pt idx="4758">
                  <c:v>5.04</c:v>
                </c:pt>
                <c:pt idx="4759">
                  <c:v>5.0415000000000001</c:v>
                </c:pt>
                <c:pt idx="4760">
                  <c:v>5.0434999999999999</c:v>
                </c:pt>
                <c:pt idx="4761">
                  <c:v>5.0454999999999997</c:v>
                </c:pt>
                <c:pt idx="4762">
                  <c:v>5.0469999999999997</c:v>
                </c:pt>
                <c:pt idx="4763">
                  <c:v>5.0490000000000004</c:v>
                </c:pt>
                <c:pt idx="4764">
                  <c:v>5.0510000000000002</c:v>
                </c:pt>
                <c:pt idx="4765">
                  <c:v>5.0525000000000002</c:v>
                </c:pt>
                <c:pt idx="4766">
                  <c:v>5.0549999999999997</c:v>
                </c:pt>
                <c:pt idx="4767">
                  <c:v>5.0564999999999998</c:v>
                </c:pt>
                <c:pt idx="4768">
                  <c:v>5.0585000000000004</c:v>
                </c:pt>
                <c:pt idx="4769">
                  <c:v>5.0594999999999999</c:v>
                </c:pt>
                <c:pt idx="4770">
                  <c:v>5.0614999999999997</c:v>
                </c:pt>
                <c:pt idx="4771">
                  <c:v>5.0635000000000003</c:v>
                </c:pt>
                <c:pt idx="4772">
                  <c:v>5.0650000000000004</c:v>
                </c:pt>
                <c:pt idx="4773">
                  <c:v>5.0670000000000002</c:v>
                </c:pt>
                <c:pt idx="4774">
                  <c:v>5.0685000000000002</c:v>
                </c:pt>
                <c:pt idx="4775">
                  <c:v>5.07</c:v>
                </c:pt>
                <c:pt idx="4776">
                  <c:v>5.0720000000000001</c:v>
                </c:pt>
                <c:pt idx="4777">
                  <c:v>5.0744999999999996</c:v>
                </c:pt>
                <c:pt idx="4778">
                  <c:v>5.0765000000000002</c:v>
                </c:pt>
                <c:pt idx="4779">
                  <c:v>5.0774999999999997</c:v>
                </c:pt>
                <c:pt idx="4780">
                  <c:v>5.0789999999999997</c:v>
                </c:pt>
                <c:pt idx="4781">
                  <c:v>5.0804999999999998</c:v>
                </c:pt>
                <c:pt idx="4782">
                  <c:v>5.0824999999999996</c:v>
                </c:pt>
                <c:pt idx="4783">
                  <c:v>5.085</c:v>
                </c:pt>
                <c:pt idx="4784">
                  <c:v>5.0865</c:v>
                </c:pt>
                <c:pt idx="4785">
                  <c:v>5.0884999999999998</c:v>
                </c:pt>
                <c:pt idx="4786">
                  <c:v>5.09</c:v>
                </c:pt>
                <c:pt idx="4787">
                  <c:v>5.0919999999999996</c:v>
                </c:pt>
                <c:pt idx="4788">
                  <c:v>5.0940000000000003</c:v>
                </c:pt>
                <c:pt idx="4789">
                  <c:v>5.0960000000000001</c:v>
                </c:pt>
                <c:pt idx="4790">
                  <c:v>5.0970000000000004</c:v>
                </c:pt>
                <c:pt idx="4791">
                  <c:v>5.0984999999999996</c:v>
                </c:pt>
                <c:pt idx="4792">
                  <c:v>5.0999999999999996</c:v>
                </c:pt>
                <c:pt idx="4793">
                  <c:v>5.1020000000000003</c:v>
                </c:pt>
                <c:pt idx="4794">
                  <c:v>5.1035000000000004</c:v>
                </c:pt>
                <c:pt idx="4795">
                  <c:v>5.1059999999999999</c:v>
                </c:pt>
                <c:pt idx="4796">
                  <c:v>5.1079999999999997</c:v>
                </c:pt>
                <c:pt idx="4797">
                  <c:v>5.1094999999999997</c:v>
                </c:pt>
                <c:pt idx="4798">
                  <c:v>5.1109999999999998</c:v>
                </c:pt>
                <c:pt idx="4799">
                  <c:v>5.1130000000000004</c:v>
                </c:pt>
                <c:pt idx="4800">
                  <c:v>5.1150000000000002</c:v>
                </c:pt>
                <c:pt idx="4801">
                  <c:v>5.117</c:v>
                </c:pt>
                <c:pt idx="4802">
                  <c:v>5.1185</c:v>
                </c:pt>
                <c:pt idx="4803">
                  <c:v>5.1195000000000004</c:v>
                </c:pt>
                <c:pt idx="4804">
                  <c:v>5.1215000000000002</c:v>
                </c:pt>
                <c:pt idx="4805">
                  <c:v>5.1224999999999996</c:v>
                </c:pt>
                <c:pt idx="4806">
                  <c:v>5.125</c:v>
                </c:pt>
                <c:pt idx="4807">
                  <c:v>5.1275000000000004</c:v>
                </c:pt>
                <c:pt idx="4808">
                  <c:v>5.1295000000000002</c:v>
                </c:pt>
                <c:pt idx="4809">
                  <c:v>5.1315</c:v>
                </c:pt>
                <c:pt idx="4810">
                  <c:v>5.133</c:v>
                </c:pt>
                <c:pt idx="4811">
                  <c:v>5.1355000000000004</c:v>
                </c:pt>
                <c:pt idx="4812">
                  <c:v>5.1375000000000002</c:v>
                </c:pt>
                <c:pt idx="4813">
                  <c:v>5.1390000000000002</c:v>
                </c:pt>
                <c:pt idx="4814">
                  <c:v>5.1405000000000003</c:v>
                </c:pt>
                <c:pt idx="4815">
                  <c:v>5.1420000000000003</c:v>
                </c:pt>
                <c:pt idx="4816">
                  <c:v>5.1440000000000001</c:v>
                </c:pt>
                <c:pt idx="4817">
                  <c:v>5.1459999999999999</c:v>
                </c:pt>
                <c:pt idx="4818">
                  <c:v>5.1485000000000003</c:v>
                </c:pt>
                <c:pt idx="4819">
                  <c:v>5.149</c:v>
                </c:pt>
                <c:pt idx="4820">
                  <c:v>5.15</c:v>
                </c:pt>
                <c:pt idx="4821">
                  <c:v>5.1505000000000001</c:v>
                </c:pt>
                <c:pt idx="4822">
                  <c:v>5.1520000000000001</c:v>
                </c:pt>
                <c:pt idx="4823">
                  <c:v>5.1539999999999999</c:v>
                </c:pt>
                <c:pt idx="4824">
                  <c:v>5.1550000000000002</c:v>
                </c:pt>
                <c:pt idx="4825">
                  <c:v>5.1565000000000003</c:v>
                </c:pt>
                <c:pt idx="4826">
                  <c:v>5.1585000000000001</c:v>
                </c:pt>
                <c:pt idx="4827">
                  <c:v>5.1604999999999999</c:v>
                </c:pt>
                <c:pt idx="4828">
                  <c:v>5.1619999999999999</c:v>
                </c:pt>
                <c:pt idx="4829">
                  <c:v>5.1639999999999997</c:v>
                </c:pt>
                <c:pt idx="4830">
                  <c:v>5.1654999999999998</c:v>
                </c:pt>
                <c:pt idx="4831">
                  <c:v>5.1675000000000004</c:v>
                </c:pt>
                <c:pt idx="4832">
                  <c:v>5.1695000000000002</c:v>
                </c:pt>
                <c:pt idx="4833">
                  <c:v>5.1710000000000003</c:v>
                </c:pt>
                <c:pt idx="4834">
                  <c:v>5.1725000000000003</c:v>
                </c:pt>
                <c:pt idx="4835">
                  <c:v>5.1740000000000004</c:v>
                </c:pt>
                <c:pt idx="4836">
                  <c:v>5.1760000000000002</c:v>
                </c:pt>
                <c:pt idx="4837">
                  <c:v>5.1779999999999999</c:v>
                </c:pt>
                <c:pt idx="4838">
                  <c:v>5.1795</c:v>
                </c:pt>
                <c:pt idx="4839">
                  <c:v>5.1814999999999998</c:v>
                </c:pt>
                <c:pt idx="4840">
                  <c:v>5.1829999999999998</c:v>
                </c:pt>
                <c:pt idx="4841">
                  <c:v>5.1849999999999996</c:v>
                </c:pt>
                <c:pt idx="4842">
                  <c:v>5.1875</c:v>
                </c:pt>
                <c:pt idx="4843">
                  <c:v>5.1894999999999998</c:v>
                </c:pt>
                <c:pt idx="4844">
                  <c:v>5.1909999999999998</c:v>
                </c:pt>
                <c:pt idx="4845">
                  <c:v>5.1924999999999999</c:v>
                </c:pt>
                <c:pt idx="4846">
                  <c:v>5.194</c:v>
                </c:pt>
                <c:pt idx="4847">
                  <c:v>5.1959999999999997</c:v>
                </c:pt>
                <c:pt idx="4848">
                  <c:v>5.1980000000000004</c:v>
                </c:pt>
                <c:pt idx="4849">
                  <c:v>5.1994999999999996</c:v>
                </c:pt>
                <c:pt idx="4850">
                  <c:v>5.2009999999999996</c:v>
                </c:pt>
                <c:pt idx="4851">
                  <c:v>5.2024999999999997</c:v>
                </c:pt>
                <c:pt idx="4852">
                  <c:v>5.2045000000000003</c:v>
                </c:pt>
                <c:pt idx="4853">
                  <c:v>5.2069999999999999</c:v>
                </c:pt>
                <c:pt idx="4854">
                  <c:v>5.2089999999999996</c:v>
                </c:pt>
                <c:pt idx="4855">
                  <c:v>5.21</c:v>
                </c:pt>
                <c:pt idx="4856">
                  <c:v>5.2119999999999997</c:v>
                </c:pt>
                <c:pt idx="4857">
                  <c:v>5.2134999999999998</c:v>
                </c:pt>
                <c:pt idx="4858">
                  <c:v>5.2160000000000002</c:v>
                </c:pt>
                <c:pt idx="4859">
                  <c:v>5.2175000000000002</c:v>
                </c:pt>
                <c:pt idx="4860">
                  <c:v>5.2190000000000003</c:v>
                </c:pt>
                <c:pt idx="4861">
                  <c:v>5.2205000000000004</c:v>
                </c:pt>
                <c:pt idx="4862">
                  <c:v>5.2225000000000001</c:v>
                </c:pt>
                <c:pt idx="4863">
                  <c:v>5.2244999999999999</c:v>
                </c:pt>
                <c:pt idx="4864">
                  <c:v>5.2264999999999997</c:v>
                </c:pt>
                <c:pt idx="4865">
                  <c:v>5.2285000000000004</c:v>
                </c:pt>
                <c:pt idx="4866">
                  <c:v>5.23</c:v>
                </c:pt>
                <c:pt idx="4867">
                  <c:v>5.2324999999999999</c:v>
                </c:pt>
                <c:pt idx="4868">
                  <c:v>5.234</c:v>
                </c:pt>
                <c:pt idx="4869">
                  <c:v>5.2359999999999998</c:v>
                </c:pt>
                <c:pt idx="4870">
                  <c:v>5.2380000000000004</c:v>
                </c:pt>
                <c:pt idx="4871">
                  <c:v>5.2389999999999999</c:v>
                </c:pt>
                <c:pt idx="4872">
                  <c:v>5.2404999999999999</c:v>
                </c:pt>
                <c:pt idx="4873">
                  <c:v>5.2424999999999997</c:v>
                </c:pt>
                <c:pt idx="4874">
                  <c:v>5.2445000000000004</c:v>
                </c:pt>
                <c:pt idx="4875">
                  <c:v>5.2460000000000004</c:v>
                </c:pt>
                <c:pt idx="4876">
                  <c:v>5.2480000000000002</c:v>
                </c:pt>
                <c:pt idx="4877">
                  <c:v>5.2495000000000003</c:v>
                </c:pt>
                <c:pt idx="4878">
                  <c:v>5.2515000000000001</c:v>
                </c:pt>
                <c:pt idx="4879">
                  <c:v>5.2530000000000001</c:v>
                </c:pt>
                <c:pt idx="4880">
                  <c:v>5.2549999999999999</c:v>
                </c:pt>
                <c:pt idx="4881">
                  <c:v>5.2569999999999997</c:v>
                </c:pt>
                <c:pt idx="4882">
                  <c:v>5.2584999999999997</c:v>
                </c:pt>
                <c:pt idx="4883">
                  <c:v>5.26</c:v>
                </c:pt>
                <c:pt idx="4884">
                  <c:v>5.2614999999999998</c:v>
                </c:pt>
                <c:pt idx="4885">
                  <c:v>5.2634999999999996</c:v>
                </c:pt>
                <c:pt idx="4886">
                  <c:v>5.266</c:v>
                </c:pt>
                <c:pt idx="4887">
                  <c:v>5.2679999999999998</c:v>
                </c:pt>
                <c:pt idx="4888">
                  <c:v>5.2694999999999999</c:v>
                </c:pt>
                <c:pt idx="4889">
                  <c:v>5.2714999999999996</c:v>
                </c:pt>
                <c:pt idx="4890">
                  <c:v>5.2735000000000003</c:v>
                </c:pt>
                <c:pt idx="4891">
                  <c:v>5.2750000000000004</c:v>
                </c:pt>
                <c:pt idx="4892">
                  <c:v>5.2770000000000001</c:v>
                </c:pt>
                <c:pt idx="4893">
                  <c:v>5.2785000000000002</c:v>
                </c:pt>
                <c:pt idx="4894">
                  <c:v>5.28</c:v>
                </c:pt>
                <c:pt idx="4895">
                  <c:v>5.282</c:v>
                </c:pt>
                <c:pt idx="4896">
                  <c:v>5.2839999999999998</c:v>
                </c:pt>
                <c:pt idx="4897">
                  <c:v>5.2859999999999996</c:v>
                </c:pt>
                <c:pt idx="4898">
                  <c:v>5.2880000000000003</c:v>
                </c:pt>
                <c:pt idx="4899">
                  <c:v>5.2895000000000003</c:v>
                </c:pt>
                <c:pt idx="4900">
                  <c:v>5.2915000000000001</c:v>
                </c:pt>
                <c:pt idx="4901">
                  <c:v>5.2930000000000001</c:v>
                </c:pt>
                <c:pt idx="4902">
                  <c:v>5.2949999999999999</c:v>
                </c:pt>
                <c:pt idx="4903">
                  <c:v>5.2969999999999997</c:v>
                </c:pt>
                <c:pt idx="4904">
                  <c:v>5.2984999999999998</c:v>
                </c:pt>
                <c:pt idx="4905">
                  <c:v>5.3005000000000004</c:v>
                </c:pt>
                <c:pt idx="4906">
                  <c:v>5.3014999999999999</c:v>
                </c:pt>
                <c:pt idx="4907">
                  <c:v>5.3034999999999997</c:v>
                </c:pt>
                <c:pt idx="4908">
                  <c:v>5.306</c:v>
                </c:pt>
                <c:pt idx="4909">
                  <c:v>5.3079999999999998</c:v>
                </c:pt>
                <c:pt idx="4910">
                  <c:v>5.3094999999999999</c:v>
                </c:pt>
                <c:pt idx="4911">
                  <c:v>5.3109999999999999</c:v>
                </c:pt>
                <c:pt idx="4912">
                  <c:v>5.3129999999999997</c:v>
                </c:pt>
                <c:pt idx="4913">
                  <c:v>5.3150000000000004</c:v>
                </c:pt>
                <c:pt idx="4914">
                  <c:v>5.3170000000000002</c:v>
                </c:pt>
                <c:pt idx="4915">
                  <c:v>5.3185000000000002</c:v>
                </c:pt>
                <c:pt idx="4916">
                  <c:v>5.32</c:v>
                </c:pt>
                <c:pt idx="4917">
                  <c:v>5.3215000000000003</c:v>
                </c:pt>
                <c:pt idx="4918">
                  <c:v>5.3239999999999998</c:v>
                </c:pt>
                <c:pt idx="4919">
                  <c:v>5.3259999999999996</c:v>
                </c:pt>
                <c:pt idx="4920">
                  <c:v>5.3280000000000003</c:v>
                </c:pt>
                <c:pt idx="4921">
                  <c:v>5.3295000000000003</c:v>
                </c:pt>
                <c:pt idx="4922">
                  <c:v>5.3310000000000004</c:v>
                </c:pt>
                <c:pt idx="4923">
                  <c:v>5.3330000000000002</c:v>
                </c:pt>
                <c:pt idx="4924">
                  <c:v>5.3354999999999997</c:v>
                </c:pt>
                <c:pt idx="4925">
                  <c:v>5.3369999999999997</c:v>
                </c:pt>
                <c:pt idx="4926">
                  <c:v>5.3384999999999998</c:v>
                </c:pt>
                <c:pt idx="4927">
                  <c:v>5.34</c:v>
                </c:pt>
                <c:pt idx="4928">
                  <c:v>5.3414999999999999</c:v>
                </c:pt>
                <c:pt idx="4929">
                  <c:v>5.3434999999999997</c:v>
                </c:pt>
                <c:pt idx="4930">
                  <c:v>5.3455000000000004</c:v>
                </c:pt>
                <c:pt idx="4931">
                  <c:v>5.3470000000000004</c:v>
                </c:pt>
                <c:pt idx="4932">
                  <c:v>5.3490000000000002</c:v>
                </c:pt>
                <c:pt idx="4933">
                  <c:v>5.351</c:v>
                </c:pt>
                <c:pt idx="4934">
                  <c:v>5.3525</c:v>
                </c:pt>
                <c:pt idx="4935">
                  <c:v>5.3540000000000001</c:v>
                </c:pt>
                <c:pt idx="4936">
                  <c:v>5.3559999999999999</c:v>
                </c:pt>
                <c:pt idx="4937">
                  <c:v>5.3574999999999999</c:v>
                </c:pt>
                <c:pt idx="4938">
                  <c:v>5.359</c:v>
                </c:pt>
                <c:pt idx="4939">
                  <c:v>5.3609999999999998</c:v>
                </c:pt>
                <c:pt idx="4940">
                  <c:v>5.3630000000000004</c:v>
                </c:pt>
                <c:pt idx="4941">
                  <c:v>5.3654999999999999</c:v>
                </c:pt>
                <c:pt idx="4942">
                  <c:v>5.3674999999999997</c:v>
                </c:pt>
                <c:pt idx="4943">
                  <c:v>5.3695000000000004</c:v>
                </c:pt>
                <c:pt idx="4944">
                  <c:v>5.3715000000000002</c:v>
                </c:pt>
                <c:pt idx="4945">
                  <c:v>5.3730000000000002</c:v>
                </c:pt>
                <c:pt idx="4946">
                  <c:v>5.3754999999999997</c:v>
                </c:pt>
                <c:pt idx="4947">
                  <c:v>5.3769999999999998</c:v>
                </c:pt>
                <c:pt idx="4948">
                  <c:v>5.3780000000000001</c:v>
                </c:pt>
                <c:pt idx="4949">
                  <c:v>5.38</c:v>
                </c:pt>
                <c:pt idx="4950">
                  <c:v>5.3815</c:v>
                </c:pt>
                <c:pt idx="4951">
                  <c:v>5.3834999999999997</c:v>
                </c:pt>
                <c:pt idx="4952">
                  <c:v>5.3855000000000004</c:v>
                </c:pt>
                <c:pt idx="4953">
                  <c:v>5.3875000000000002</c:v>
                </c:pt>
                <c:pt idx="4954">
                  <c:v>5.3890000000000002</c:v>
                </c:pt>
                <c:pt idx="4955">
                  <c:v>5.391</c:v>
                </c:pt>
                <c:pt idx="4956">
                  <c:v>5.3925000000000001</c:v>
                </c:pt>
                <c:pt idx="4957">
                  <c:v>5.3944999999999999</c:v>
                </c:pt>
                <c:pt idx="4958">
                  <c:v>5.3964999999999996</c:v>
                </c:pt>
                <c:pt idx="4959">
                  <c:v>5.3979999999999997</c:v>
                </c:pt>
                <c:pt idx="4960">
                  <c:v>5.3994999999999997</c:v>
                </c:pt>
                <c:pt idx="4961">
                  <c:v>5.4009999999999998</c:v>
                </c:pt>
                <c:pt idx="4962">
                  <c:v>5.4029999999999996</c:v>
                </c:pt>
                <c:pt idx="4963">
                  <c:v>5.4050000000000002</c:v>
                </c:pt>
                <c:pt idx="4964">
                  <c:v>5.407</c:v>
                </c:pt>
                <c:pt idx="4965">
                  <c:v>5.4089999999999998</c:v>
                </c:pt>
                <c:pt idx="4966">
                  <c:v>5.41</c:v>
                </c:pt>
                <c:pt idx="4967">
                  <c:v>5.4119999999999999</c:v>
                </c:pt>
                <c:pt idx="4968">
                  <c:v>5.4145000000000003</c:v>
                </c:pt>
                <c:pt idx="4969">
                  <c:v>5.4165000000000001</c:v>
                </c:pt>
                <c:pt idx="4970">
                  <c:v>5.4175000000000004</c:v>
                </c:pt>
                <c:pt idx="4971">
                  <c:v>5.4189999999999996</c:v>
                </c:pt>
                <c:pt idx="4972">
                  <c:v>5.4204999999999997</c:v>
                </c:pt>
                <c:pt idx="4973">
                  <c:v>5.4225000000000003</c:v>
                </c:pt>
                <c:pt idx="4974">
                  <c:v>5.4245000000000001</c:v>
                </c:pt>
                <c:pt idx="4975">
                  <c:v>5.4264999999999999</c:v>
                </c:pt>
                <c:pt idx="4976">
                  <c:v>5.4284999999999997</c:v>
                </c:pt>
                <c:pt idx="4977">
                  <c:v>5.43</c:v>
                </c:pt>
                <c:pt idx="4978">
                  <c:v>5.4314999999999998</c:v>
                </c:pt>
                <c:pt idx="4979">
                  <c:v>5.4335000000000004</c:v>
                </c:pt>
                <c:pt idx="4980">
                  <c:v>5.4355000000000002</c:v>
                </c:pt>
                <c:pt idx="4981">
                  <c:v>5.4375</c:v>
                </c:pt>
                <c:pt idx="4982">
                  <c:v>5.4385000000000003</c:v>
                </c:pt>
                <c:pt idx="4983">
                  <c:v>5.44</c:v>
                </c:pt>
                <c:pt idx="4984">
                  <c:v>5.4414999999999996</c:v>
                </c:pt>
                <c:pt idx="4985">
                  <c:v>5.4435000000000002</c:v>
                </c:pt>
                <c:pt idx="4986">
                  <c:v>5.4455</c:v>
                </c:pt>
                <c:pt idx="4987">
                  <c:v>5.4474999999999998</c:v>
                </c:pt>
                <c:pt idx="4988">
                  <c:v>5.4489999999999998</c:v>
                </c:pt>
                <c:pt idx="4989">
                  <c:v>5.4509999999999996</c:v>
                </c:pt>
                <c:pt idx="4990">
                  <c:v>5.4530000000000003</c:v>
                </c:pt>
                <c:pt idx="4991">
                  <c:v>5.4545000000000003</c:v>
                </c:pt>
                <c:pt idx="4992">
                  <c:v>5.4565000000000001</c:v>
                </c:pt>
                <c:pt idx="4993">
                  <c:v>5.4580000000000002</c:v>
                </c:pt>
                <c:pt idx="4994">
                  <c:v>5.4589999999999996</c:v>
                </c:pt>
                <c:pt idx="4995">
                  <c:v>5.4604999999999997</c:v>
                </c:pt>
                <c:pt idx="4996">
                  <c:v>5.4625000000000004</c:v>
                </c:pt>
                <c:pt idx="4997">
                  <c:v>5.4645000000000001</c:v>
                </c:pt>
                <c:pt idx="4998">
                  <c:v>5.4664999999999999</c:v>
                </c:pt>
                <c:pt idx="4999">
                  <c:v>5.4684999999999997</c:v>
                </c:pt>
                <c:pt idx="5000">
                  <c:v>5.47</c:v>
                </c:pt>
                <c:pt idx="5001">
                  <c:v>5.4720000000000004</c:v>
                </c:pt>
                <c:pt idx="5002">
                  <c:v>5.4740000000000002</c:v>
                </c:pt>
                <c:pt idx="5003">
                  <c:v>5.4755000000000003</c:v>
                </c:pt>
                <c:pt idx="5004">
                  <c:v>5.4775</c:v>
                </c:pt>
                <c:pt idx="5005">
                  <c:v>5.4790000000000001</c:v>
                </c:pt>
                <c:pt idx="5006">
                  <c:v>5.48</c:v>
                </c:pt>
                <c:pt idx="5007">
                  <c:v>5.4824999999999999</c:v>
                </c:pt>
                <c:pt idx="5008">
                  <c:v>5.4844999999999997</c:v>
                </c:pt>
                <c:pt idx="5009">
                  <c:v>5.4865000000000004</c:v>
                </c:pt>
                <c:pt idx="5010">
                  <c:v>5.4880000000000004</c:v>
                </c:pt>
                <c:pt idx="5011">
                  <c:v>5.4894999999999996</c:v>
                </c:pt>
                <c:pt idx="5012">
                  <c:v>5.4915000000000003</c:v>
                </c:pt>
                <c:pt idx="5013">
                  <c:v>5.4930000000000003</c:v>
                </c:pt>
                <c:pt idx="5014">
                  <c:v>5.4950000000000001</c:v>
                </c:pt>
                <c:pt idx="5015">
                  <c:v>5.4969999999999999</c:v>
                </c:pt>
                <c:pt idx="5016">
                  <c:v>5.4980000000000002</c:v>
                </c:pt>
                <c:pt idx="5017">
                  <c:v>5.4995000000000003</c:v>
                </c:pt>
                <c:pt idx="5018">
                  <c:v>5.5010000000000003</c:v>
                </c:pt>
                <c:pt idx="5019">
                  <c:v>5.5030000000000001</c:v>
                </c:pt>
                <c:pt idx="5020">
                  <c:v>5.5049999999999999</c:v>
                </c:pt>
                <c:pt idx="5021">
                  <c:v>5.5069999999999997</c:v>
                </c:pt>
                <c:pt idx="5022">
                  <c:v>5.5090000000000003</c:v>
                </c:pt>
                <c:pt idx="5023">
                  <c:v>5.5105000000000004</c:v>
                </c:pt>
                <c:pt idx="5024">
                  <c:v>5.5119999999999996</c:v>
                </c:pt>
                <c:pt idx="5025">
                  <c:v>5.5140000000000002</c:v>
                </c:pt>
                <c:pt idx="5026">
                  <c:v>5.516</c:v>
                </c:pt>
                <c:pt idx="5027">
                  <c:v>5.5179999999999998</c:v>
                </c:pt>
                <c:pt idx="5028">
                  <c:v>5.5190000000000001</c:v>
                </c:pt>
                <c:pt idx="5029">
                  <c:v>5.5205000000000002</c:v>
                </c:pt>
                <c:pt idx="5030">
                  <c:v>5.5214999999999996</c:v>
                </c:pt>
                <c:pt idx="5031">
                  <c:v>5.5235000000000003</c:v>
                </c:pt>
                <c:pt idx="5032">
                  <c:v>5.5259999999999998</c:v>
                </c:pt>
                <c:pt idx="5033">
                  <c:v>5.5279999999999996</c:v>
                </c:pt>
                <c:pt idx="5034">
                  <c:v>5.5294999999999996</c:v>
                </c:pt>
                <c:pt idx="5035">
                  <c:v>5.5309999999999997</c:v>
                </c:pt>
                <c:pt idx="5036">
                  <c:v>5.5330000000000004</c:v>
                </c:pt>
                <c:pt idx="5037">
                  <c:v>5.5350000000000001</c:v>
                </c:pt>
                <c:pt idx="5038">
                  <c:v>5.5369999999999999</c:v>
                </c:pt>
                <c:pt idx="5039">
                  <c:v>5.5385</c:v>
                </c:pt>
                <c:pt idx="5040">
                  <c:v>5.5395000000000003</c:v>
                </c:pt>
                <c:pt idx="5041">
                  <c:v>5.5410000000000004</c:v>
                </c:pt>
                <c:pt idx="5042">
                  <c:v>5.5430000000000001</c:v>
                </c:pt>
                <c:pt idx="5043">
                  <c:v>5.5454999999999997</c:v>
                </c:pt>
                <c:pt idx="5044">
                  <c:v>5.5475000000000003</c:v>
                </c:pt>
                <c:pt idx="5045">
                  <c:v>5.5490000000000004</c:v>
                </c:pt>
                <c:pt idx="5046">
                  <c:v>5.5510000000000002</c:v>
                </c:pt>
                <c:pt idx="5047">
                  <c:v>5.5519999999999996</c:v>
                </c:pt>
                <c:pt idx="5048">
                  <c:v>5.5540000000000003</c:v>
                </c:pt>
                <c:pt idx="5049">
                  <c:v>5.5564999999999998</c:v>
                </c:pt>
                <c:pt idx="5050">
                  <c:v>5.5575000000000001</c:v>
                </c:pt>
                <c:pt idx="5051">
                  <c:v>5.5590000000000002</c:v>
                </c:pt>
                <c:pt idx="5052">
                  <c:v>5.56</c:v>
                </c:pt>
                <c:pt idx="5053">
                  <c:v>5.5620000000000003</c:v>
                </c:pt>
                <c:pt idx="5054">
                  <c:v>5.5640000000000001</c:v>
                </c:pt>
                <c:pt idx="5055">
                  <c:v>5.5659999999999998</c:v>
                </c:pt>
                <c:pt idx="5056">
                  <c:v>5.5679999999999996</c:v>
                </c:pt>
                <c:pt idx="5057">
                  <c:v>5.57</c:v>
                </c:pt>
                <c:pt idx="5058">
                  <c:v>5.5715000000000003</c:v>
                </c:pt>
                <c:pt idx="5059">
                  <c:v>5.5730000000000004</c:v>
                </c:pt>
                <c:pt idx="5060">
                  <c:v>5.5750000000000002</c:v>
                </c:pt>
                <c:pt idx="5061">
                  <c:v>5.577</c:v>
                </c:pt>
                <c:pt idx="5062">
                  <c:v>5.5785</c:v>
                </c:pt>
                <c:pt idx="5063">
                  <c:v>5.58</c:v>
                </c:pt>
                <c:pt idx="5064">
                  <c:v>5.5815000000000001</c:v>
                </c:pt>
                <c:pt idx="5065">
                  <c:v>5.5824999999999996</c:v>
                </c:pt>
                <c:pt idx="5066">
                  <c:v>5.585</c:v>
                </c:pt>
                <c:pt idx="5067">
                  <c:v>5.5869999999999997</c:v>
                </c:pt>
                <c:pt idx="5068">
                  <c:v>5.5890000000000004</c:v>
                </c:pt>
                <c:pt idx="5069">
                  <c:v>5.5904999999999996</c:v>
                </c:pt>
                <c:pt idx="5070">
                  <c:v>5.5914999999999999</c:v>
                </c:pt>
                <c:pt idx="5071">
                  <c:v>5.5934999999999997</c:v>
                </c:pt>
                <c:pt idx="5072">
                  <c:v>5.5960000000000001</c:v>
                </c:pt>
                <c:pt idx="5073">
                  <c:v>5.5979999999999999</c:v>
                </c:pt>
                <c:pt idx="5074">
                  <c:v>5.5990000000000002</c:v>
                </c:pt>
                <c:pt idx="5075">
                  <c:v>5.6005000000000003</c:v>
                </c:pt>
                <c:pt idx="5076">
                  <c:v>5.6020000000000003</c:v>
                </c:pt>
                <c:pt idx="5077">
                  <c:v>5.6035000000000004</c:v>
                </c:pt>
                <c:pt idx="5078">
                  <c:v>5.6059999999999999</c:v>
                </c:pt>
                <c:pt idx="5079">
                  <c:v>5.6079999999999997</c:v>
                </c:pt>
                <c:pt idx="5080">
                  <c:v>5.6094999999999997</c:v>
                </c:pt>
                <c:pt idx="5081">
                  <c:v>5.6109999999999998</c:v>
                </c:pt>
                <c:pt idx="5082">
                  <c:v>5.6124999999999998</c:v>
                </c:pt>
                <c:pt idx="5083">
                  <c:v>5.6144999999999996</c:v>
                </c:pt>
                <c:pt idx="5084">
                  <c:v>5.6159999999999997</c:v>
                </c:pt>
                <c:pt idx="5085">
                  <c:v>5.6180000000000003</c:v>
                </c:pt>
                <c:pt idx="5086">
                  <c:v>5.6195000000000004</c:v>
                </c:pt>
                <c:pt idx="5087">
                  <c:v>5.6204999999999998</c:v>
                </c:pt>
                <c:pt idx="5088">
                  <c:v>5.6224999999999996</c:v>
                </c:pt>
                <c:pt idx="5089">
                  <c:v>5.6239999999999997</c:v>
                </c:pt>
                <c:pt idx="5090">
                  <c:v>5.6265000000000001</c:v>
                </c:pt>
                <c:pt idx="5091">
                  <c:v>5.6284999999999998</c:v>
                </c:pt>
                <c:pt idx="5092">
                  <c:v>5.63</c:v>
                </c:pt>
                <c:pt idx="5093">
                  <c:v>5.6315</c:v>
                </c:pt>
                <c:pt idx="5094">
                  <c:v>5.633</c:v>
                </c:pt>
                <c:pt idx="5095">
                  <c:v>5.6349999999999998</c:v>
                </c:pt>
                <c:pt idx="5096">
                  <c:v>5.6364999999999998</c:v>
                </c:pt>
                <c:pt idx="5097">
                  <c:v>5.6384999999999996</c:v>
                </c:pt>
                <c:pt idx="5098">
                  <c:v>5.6395</c:v>
                </c:pt>
                <c:pt idx="5099">
                  <c:v>5.641</c:v>
                </c:pt>
                <c:pt idx="5100">
                  <c:v>5.6425000000000001</c:v>
                </c:pt>
                <c:pt idx="5101">
                  <c:v>5.6449999999999996</c:v>
                </c:pt>
                <c:pt idx="5102">
                  <c:v>5.6464999999999996</c:v>
                </c:pt>
                <c:pt idx="5103">
                  <c:v>5.6485000000000003</c:v>
                </c:pt>
                <c:pt idx="5104">
                  <c:v>5.65</c:v>
                </c:pt>
                <c:pt idx="5105">
                  <c:v>5.6509999999999998</c:v>
                </c:pt>
                <c:pt idx="5106">
                  <c:v>5.6524999999999999</c:v>
                </c:pt>
                <c:pt idx="5107">
                  <c:v>5.6539999999999999</c:v>
                </c:pt>
                <c:pt idx="5108">
                  <c:v>5.6565000000000003</c:v>
                </c:pt>
                <c:pt idx="5109">
                  <c:v>5.6585000000000001</c:v>
                </c:pt>
                <c:pt idx="5110">
                  <c:v>5.6595000000000004</c:v>
                </c:pt>
                <c:pt idx="5111">
                  <c:v>5.6609999999999996</c:v>
                </c:pt>
                <c:pt idx="5112">
                  <c:v>5.6630000000000003</c:v>
                </c:pt>
                <c:pt idx="5113">
                  <c:v>5.665</c:v>
                </c:pt>
                <c:pt idx="5114">
                  <c:v>5.6669999999999998</c:v>
                </c:pt>
                <c:pt idx="5115">
                  <c:v>5.6689999999999996</c:v>
                </c:pt>
                <c:pt idx="5116">
                  <c:v>5.6710000000000003</c:v>
                </c:pt>
                <c:pt idx="5117">
                  <c:v>5.6725000000000003</c:v>
                </c:pt>
                <c:pt idx="5118">
                  <c:v>5.6740000000000004</c:v>
                </c:pt>
                <c:pt idx="5119">
                  <c:v>5.6760000000000002</c:v>
                </c:pt>
                <c:pt idx="5120">
                  <c:v>5.6775000000000002</c:v>
                </c:pt>
                <c:pt idx="5121">
                  <c:v>5.6795</c:v>
                </c:pt>
                <c:pt idx="5122">
                  <c:v>5.681</c:v>
                </c:pt>
                <c:pt idx="5123">
                  <c:v>5.6820000000000004</c:v>
                </c:pt>
                <c:pt idx="5124">
                  <c:v>5.6840000000000002</c:v>
                </c:pt>
                <c:pt idx="5125">
                  <c:v>5.6859999999999999</c:v>
                </c:pt>
                <c:pt idx="5126">
                  <c:v>5.6879999999999997</c:v>
                </c:pt>
                <c:pt idx="5127">
                  <c:v>5.69</c:v>
                </c:pt>
                <c:pt idx="5128">
                  <c:v>5.6909999999999998</c:v>
                </c:pt>
                <c:pt idx="5129">
                  <c:v>5.6929999999999996</c:v>
                </c:pt>
                <c:pt idx="5130">
                  <c:v>5.694</c:v>
                </c:pt>
                <c:pt idx="5131">
                  <c:v>5.6965000000000003</c:v>
                </c:pt>
                <c:pt idx="5132">
                  <c:v>5.6985000000000001</c:v>
                </c:pt>
                <c:pt idx="5133">
                  <c:v>5.6994999999999996</c:v>
                </c:pt>
                <c:pt idx="5134">
                  <c:v>5.7009999999999996</c:v>
                </c:pt>
                <c:pt idx="5135">
                  <c:v>5.702</c:v>
                </c:pt>
                <c:pt idx="5136">
                  <c:v>5.7039999999999997</c:v>
                </c:pt>
                <c:pt idx="5137">
                  <c:v>5.7060000000000004</c:v>
                </c:pt>
                <c:pt idx="5138">
                  <c:v>5.7080000000000002</c:v>
                </c:pt>
                <c:pt idx="5139">
                  <c:v>5.7095000000000002</c:v>
                </c:pt>
                <c:pt idx="5140">
                  <c:v>5.7110000000000003</c:v>
                </c:pt>
                <c:pt idx="5141">
                  <c:v>5.7119999999999997</c:v>
                </c:pt>
                <c:pt idx="5142">
                  <c:v>5.7140000000000004</c:v>
                </c:pt>
                <c:pt idx="5143">
                  <c:v>5.7164999999999999</c:v>
                </c:pt>
                <c:pt idx="5144">
                  <c:v>5.718</c:v>
                </c:pt>
                <c:pt idx="5145">
                  <c:v>5.7195</c:v>
                </c:pt>
                <c:pt idx="5146">
                  <c:v>5.7205000000000004</c:v>
                </c:pt>
                <c:pt idx="5147">
                  <c:v>5.7220000000000004</c:v>
                </c:pt>
                <c:pt idx="5148">
                  <c:v>5.7240000000000002</c:v>
                </c:pt>
                <c:pt idx="5149">
                  <c:v>5.7264999999999997</c:v>
                </c:pt>
                <c:pt idx="5150">
                  <c:v>5.7279999999999998</c:v>
                </c:pt>
                <c:pt idx="5151">
                  <c:v>5.7294999999999998</c:v>
                </c:pt>
                <c:pt idx="5152">
                  <c:v>5.7309999999999999</c:v>
                </c:pt>
                <c:pt idx="5153">
                  <c:v>5.7320000000000002</c:v>
                </c:pt>
                <c:pt idx="5154">
                  <c:v>5.734</c:v>
                </c:pt>
                <c:pt idx="5155">
                  <c:v>5.7359999999999998</c:v>
                </c:pt>
                <c:pt idx="5156">
                  <c:v>5.7380000000000004</c:v>
                </c:pt>
                <c:pt idx="5157">
                  <c:v>5.7394999999999996</c:v>
                </c:pt>
                <c:pt idx="5158">
                  <c:v>5.7409999999999997</c:v>
                </c:pt>
                <c:pt idx="5159">
                  <c:v>5.7424999999999997</c:v>
                </c:pt>
                <c:pt idx="5160">
                  <c:v>5.7450000000000001</c:v>
                </c:pt>
                <c:pt idx="5161">
                  <c:v>5.7469999999999999</c:v>
                </c:pt>
                <c:pt idx="5162">
                  <c:v>5.7489999999999997</c:v>
                </c:pt>
                <c:pt idx="5163">
                  <c:v>5.7510000000000003</c:v>
                </c:pt>
                <c:pt idx="5164">
                  <c:v>5.7519999999999998</c:v>
                </c:pt>
                <c:pt idx="5165">
                  <c:v>5.7534999999999998</c:v>
                </c:pt>
                <c:pt idx="5166">
                  <c:v>5.7549999999999999</c:v>
                </c:pt>
                <c:pt idx="5167">
                  <c:v>5.7569999999999997</c:v>
                </c:pt>
                <c:pt idx="5168">
                  <c:v>5.7584999999999997</c:v>
                </c:pt>
                <c:pt idx="5169">
                  <c:v>5.7605000000000004</c:v>
                </c:pt>
                <c:pt idx="5170">
                  <c:v>5.7614999999999998</c:v>
                </c:pt>
                <c:pt idx="5171">
                  <c:v>5.7629999999999999</c:v>
                </c:pt>
                <c:pt idx="5172">
                  <c:v>5.7645</c:v>
                </c:pt>
                <c:pt idx="5173">
                  <c:v>5.7664999999999997</c:v>
                </c:pt>
                <c:pt idx="5174">
                  <c:v>5.7679999999999998</c:v>
                </c:pt>
                <c:pt idx="5175">
                  <c:v>5.77</c:v>
                </c:pt>
                <c:pt idx="5176">
                  <c:v>5.7714999999999996</c:v>
                </c:pt>
                <c:pt idx="5177">
                  <c:v>5.7729999999999997</c:v>
                </c:pt>
                <c:pt idx="5178">
                  <c:v>5.7744999999999997</c:v>
                </c:pt>
                <c:pt idx="5179">
                  <c:v>5.7759999999999998</c:v>
                </c:pt>
                <c:pt idx="5180">
                  <c:v>5.7779999999999996</c:v>
                </c:pt>
                <c:pt idx="5181">
                  <c:v>5.78</c:v>
                </c:pt>
                <c:pt idx="5182">
                  <c:v>5.7809999999999997</c:v>
                </c:pt>
                <c:pt idx="5183">
                  <c:v>5.7824999999999998</c:v>
                </c:pt>
                <c:pt idx="5184">
                  <c:v>5.7845000000000004</c:v>
                </c:pt>
                <c:pt idx="5185">
                  <c:v>5.7865000000000002</c:v>
                </c:pt>
                <c:pt idx="5186">
                  <c:v>5.7885</c:v>
                </c:pt>
                <c:pt idx="5187">
                  <c:v>5.79</c:v>
                </c:pt>
                <c:pt idx="5188">
                  <c:v>5.7915000000000001</c:v>
                </c:pt>
                <c:pt idx="5189">
                  <c:v>5.7925000000000004</c:v>
                </c:pt>
                <c:pt idx="5190">
                  <c:v>5.7945000000000002</c:v>
                </c:pt>
                <c:pt idx="5191">
                  <c:v>5.7960000000000003</c:v>
                </c:pt>
                <c:pt idx="5192">
                  <c:v>5.798</c:v>
                </c:pt>
                <c:pt idx="5193">
                  <c:v>5.8</c:v>
                </c:pt>
                <c:pt idx="5194">
                  <c:v>5.8010000000000002</c:v>
                </c:pt>
                <c:pt idx="5195">
                  <c:v>5.8025000000000002</c:v>
                </c:pt>
                <c:pt idx="5196">
                  <c:v>5.8045</c:v>
                </c:pt>
                <c:pt idx="5197">
                  <c:v>5.8064999999999998</c:v>
                </c:pt>
                <c:pt idx="5198">
                  <c:v>5.8085000000000004</c:v>
                </c:pt>
                <c:pt idx="5199">
                  <c:v>5.8109999999999999</c:v>
                </c:pt>
                <c:pt idx="5200">
                  <c:v>5.8120000000000003</c:v>
                </c:pt>
                <c:pt idx="5201">
                  <c:v>5.8135000000000003</c:v>
                </c:pt>
                <c:pt idx="5202">
                  <c:v>5.8150000000000004</c:v>
                </c:pt>
                <c:pt idx="5203">
                  <c:v>5.8170000000000002</c:v>
                </c:pt>
                <c:pt idx="5204">
                  <c:v>5.8185000000000002</c:v>
                </c:pt>
                <c:pt idx="5205">
                  <c:v>5.8205</c:v>
                </c:pt>
                <c:pt idx="5206">
                  <c:v>5.8220000000000001</c:v>
                </c:pt>
                <c:pt idx="5207">
                  <c:v>5.8239999999999998</c:v>
                </c:pt>
                <c:pt idx="5208">
                  <c:v>5.8259999999999996</c:v>
                </c:pt>
                <c:pt idx="5209">
                  <c:v>5.8280000000000003</c:v>
                </c:pt>
                <c:pt idx="5210">
                  <c:v>5.8295000000000003</c:v>
                </c:pt>
                <c:pt idx="5211">
                  <c:v>5.8310000000000004</c:v>
                </c:pt>
                <c:pt idx="5212">
                  <c:v>5.8319999999999999</c:v>
                </c:pt>
                <c:pt idx="5213">
                  <c:v>5.8339999999999996</c:v>
                </c:pt>
                <c:pt idx="5214">
                  <c:v>5.8360000000000003</c:v>
                </c:pt>
                <c:pt idx="5215">
                  <c:v>5.8375000000000004</c:v>
                </c:pt>
                <c:pt idx="5216">
                  <c:v>5.8395000000000001</c:v>
                </c:pt>
                <c:pt idx="5217">
                  <c:v>5.8404999999999996</c:v>
                </c:pt>
                <c:pt idx="5218">
                  <c:v>5.8425000000000002</c:v>
                </c:pt>
                <c:pt idx="5219">
                  <c:v>5.8434999999999997</c:v>
                </c:pt>
                <c:pt idx="5220">
                  <c:v>5.8455000000000004</c:v>
                </c:pt>
                <c:pt idx="5221">
                  <c:v>5.8475000000000001</c:v>
                </c:pt>
                <c:pt idx="5222">
                  <c:v>5.8494999999999999</c:v>
                </c:pt>
                <c:pt idx="5223">
                  <c:v>5.8505000000000003</c:v>
                </c:pt>
                <c:pt idx="5224">
                  <c:v>5.8525</c:v>
                </c:pt>
                <c:pt idx="5225">
                  <c:v>5.8535000000000004</c:v>
                </c:pt>
                <c:pt idx="5226">
                  <c:v>5.8555000000000001</c:v>
                </c:pt>
                <c:pt idx="5227">
                  <c:v>5.8574999999999999</c:v>
                </c:pt>
                <c:pt idx="5228">
                  <c:v>5.8594999999999997</c:v>
                </c:pt>
                <c:pt idx="5229">
                  <c:v>5.8605</c:v>
                </c:pt>
                <c:pt idx="5230">
                  <c:v>5.8615000000000004</c:v>
                </c:pt>
                <c:pt idx="5231">
                  <c:v>5.8630000000000004</c:v>
                </c:pt>
                <c:pt idx="5232">
                  <c:v>5.8650000000000002</c:v>
                </c:pt>
                <c:pt idx="5233">
                  <c:v>5.867</c:v>
                </c:pt>
                <c:pt idx="5234">
                  <c:v>5.8685</c:v>
                </c:pt>
                <c:pt idx="5235">
                  <c:v>5.8704999999999998</c:v>
                </c:pt>
                <c:pt idx="5236">
                  <c:v>5.8715000000000002</c:v>
                </c:pt>
                <c:pt idx="5237">
                  <c:v>5.8730000000000002</c:v>
                </c:pt>
                <c:pt idx="5238">
                  <c:v>5.8745000000000003</c:v>
                </c:pt>
                <c:pt idx="5239">
                  <c:v>5.8765000000000001</c:v>
                </c:pt>
                <c:pt idx="5240">
                  <c:v>5.8780000000000001</c:v>
                </c:pt>
                <c:pt idx="5241">
                  <c:v>5.8795000000000002</c:v>
                </c:pt>
                <c:pt idx="5242">
                  <c:v>5.8804999999999996</c:v>
                </c:pt>
                <c:pt idx="5243">
                  <c:v>5.8825000000000003</c:v>
                </c:pt>
                <c:pt idx="5244">
                  <c:v>5.8834999999999997</c:v>
                </c:pt>
                <c:pt idx="5245">
                  <c:v>5.8860000000000001</c:v>
                </c:pt>
                <c:pt idx="5246">
                  <c:v>5.8879999999999999</c:v>
                </c:pt>
                <c:pt idx="5247">
                  <c:v>5.8895</c:v>
                </c:pt>
                <c:pt idx="5248">
                  <c:v>5.8905000000000003</c:v>
                </c:pt>
                <c:pt idx="5249">
                  <c:v>5.8925000000000001</c:v>
                </c:pt>
                <c:pt idx="5250">
                  <c:v>5.8935000000000004</c:v>
                </c:pt>
                <c:pt idx="5251">
                  <c:v>5.8959999999999999</c:v>
                </c:pt>
                <c:pt idx="5252">
                  <c:v>5.8975</c:v>
                </c:pt>
                <c:pt idx="5253">
                  <c:v>5.899</c:v>
                </c:pt>
                <c:pt idx="5254">
                  <c:v>5.9</c:v>
                </c:pt>
                <c:pt idx="5255">
                  <c:v>5.9020000000000001</c:v>
                </c:pt>
                <c:pt idx="5256">
                  <c:v>5.9029999999999996</c:v>
                </c:pt>
                <c:pt idx="5257">
                  <c:v>5.9050000000000002</c:v>
                </c:pt>
                <c:pt idx="5258">
                  <c:v>5.907</c:v>
                </c:pt>
                <c:pt idx="5259">
                  <c:v>5.9089999999999998</c:v>
                </c:pt>
                <c:pt idx="5260">
                  <c:v>5.9109999999999996</c:v>
                </c:pt>
                <c:pt idx="5261">
                  <c:v>5.9180000000000001</c:v>
                </c:pt>
                <c:pt idx="5262">
                  <c:v>5.9195000000000002</c:v>
                </c:pt>
                <c:pt idx="5263">
                  <c:v>5.9215</c:v>
                </c:pt>
                <c:pt idx="5264">
                  <c:v>5.9240000000000004</c:v>
                </c:pt>
                <c:pt idx="5265">
                  <c:v>5.9255000000000004</c:v>
                </c:pt>
                <c:pt idx="5266">
                  <c:v>5.9269999999999996</c:v>
                </c:pt>
                <c:pt idx="5267">
                  <c:v>5.9284999999999997</c:v>
                </c:pt>
                <c:pt idx="5268">
                  <c:v>5.931</c:v>
                </c:pt>
                <c:pt idx="5269">
                  <c:v>5.9329999999999998</c:v>
                </c:pt>
                <c:pt idx="5270">
                  <c:v>5.9344999999999999</c:v>
                </c:pt>
                <c:pt idx="5271">
                  <c:v>5.9364999999999997</c:v>
                </c:pt>
                <c:pt idx="5272">
                  <c:v>5.9379999999999997</c:v>
                </c:pt>
                <c:pt idx="5273">
                  <c:v>5.9394999999999998</c:v>
                </c:pt>
                <c:pt idx="5274">
                  <c:v>5.9414999999999996</c:v>
                </c:pt>
                <c:pt idx="5275">
                  <c:v>5.9429999999999996</c:v>
                </c:pt>
                <c:pt idx="5276">
                  <c:v>5.9450000000000003</c:v>
                </c:pt>
                <c:pt idx="5277">
                  <c:v>5.9465000000000003</c:v>
                </c:pt>
                <c:pt idx="5278">
                  <c:v>5.9485000000000001</c:v>
                </c:pt>
                <c:pt idx="5279">
                  <c:v>5.95</c:v>
                </c:pt>
                <c:pt idx="5280">
                  <c:v>5.9515000000000002</c:v>
                </c:pt>
                <c:pt idx="5281">
                  <c:v>5.9539999999999997</c:v>
                </c:pt>
                <c:pt idx="5282">
                  <c:v>5.9560000000000004</c:v>
                </c:pt>
                <c:pt idx="5283">
                  <c:v>5.9584999999999999</c:v>
                </c:pt>
                <c:pt idx="5284">
                  <c:v>5.96</c:v>
                </c:pt>
                <c:pt idx="5285">
                  <c:v>5.9610000000000003</c:v>
                </c:pt>
                <c:pt idx="5286">
                  <c:v>5.9630000000000001</c:v>
                </c:pt>
                <c:pt idx="5287">
                  <c:v>5.9645000000000001</c:v>
                </c:pt>
                <c:pt idx="5288">
                  <c:v>5.9664999999999999</c:v>
                </c:pt>
                <c:pt idx="5289">
                  <c:v>5.968</c:v>
                </c:pt>
                <c:pt idx="5290">
                  <c:v>5.97</c:v>
                </c:pt>
                <c:pt idx="5291">
                  <c:v>5.9710000000000001</c:v>
                </c:pt>
                <c:pt idx="5292">
                  <c:v>5.9725000000000001</c:v>
                </c:pt>
                <c:pt idx="5293">
                  <c:v>5.9749999999999996</c:v>
                </c:pt>
                <c:pt idx="5294">
                  <c:v>5.9764999999999997</c:v>
                </c:pt>
                <c:pt idx="5295">
                  <c:v>5.9785000000000004</c:v>
                </c:pt>
                <c:pt idx="5296">
                  <c:v>5.9805000000000001</c:v>
                </c:pt>
                <c:pt idx="5297">
                  <c:v>5.9824999999999999</c:v>
                </c:pt>
                <c:pt idx="5298">
                  <c:v>5.984</c:v>
                </c:pt>
                <c:pt idx="5299">
                  <c:v>5.9855</c:v>
                </c:pt>
                <c:pt idx="5300">
                  <c:v>5.9870000000000001</c:v>
                </c:pt>
                <c:pt idx="5301">
                  <c:v>5.9889999999999999</c:v>
                </c:pt>
                <c:pt idx="5302">
                  <c:v>5.9909999999999997</c:v>
                </c:pt>
                <c:pt idx="5303">
                  <c:v>5.9924999999999997</c:v>
                </c:pt>
                <c:pt idx="5304">
                  <c:v>5.9939999999999998</c:v>
                </c:pt>
                <c:pt idx="5305">
                  <c:v>5.9960000000000004</c:v>
                </c:pt>
                <c:pt idx="5306">
                  <c:v>5.9974999999999996</c:v>
                </c:pt>
                <c:pt idx="5307">
                  <c:v>5.9989999999999997</c:v>
                </c:pt>
                <c:pt idx="5308">
                  <c:v>6.0010000000000003</c:v>
                </c:pt>
                <c:pt idx="5309">
                  <c:v>6.0030000000000001</c:v>
                </c:pt>
                <c:pt idx="5310">
                  <c:v>6.0045000000000002</c:v>
                </c:pt>
                <c:pt idx="5311">
                  <c:v>6.0060000000000002</c:v>
                </c:pt>
                <c:pt idx="5312">
                  <c:v>6.0075000000000003</c:v>
                </c:pt>
                <c:pt idx="5313">
                  <c:v>6.0095000000000001</c:v>
                </c:pt>
                <c:pt idx="5314">
                  <c:v>6.0114999999999998</c:v>
                </c:pt>
                <c:pt idx="5315">
                  <c:v>6.0129999999999999</c:v>
                </c:pt>
                <c:pt idx="5316">
                  <c:v>6.0149999999999997</c:v>
                </c:pt>
                <c:pt idx="5317">
                  <c:v>6.0164999999999997</c:v>
                </c:pt>
                <c:pt idx="5318">
                  <c:v>6.0179999999999998</c:v>
                </c:pt>
                <c:pt idx="5319">
                  <c:v>6.02</c:v>
                </c:pt>
                <c:pt idx="5320">
                  <c:v>6.0220000000000002</c:v>
                </c:pt>
                <c:pt idx="5321">
                  <c:v>6.0235000000000003</c:v>
                </c:pt>
                <c:pt idx="5322">
                  <c:v>6.0255000000000001</c:v>
                </c:pt>
                <c:pt idx="5323">
                  <c:v>6.0270000000000001</c:v>
                </c:pt>
                <c:pt idx="5324">
                  <c:v>6.0289999999999999</c:v>
                </c:pt>
                <c:pt idx="5325">
                  <c:v>6.0305</c:v>
                </c:pt>
                <c:pt idx="5326">
                  <c:v>6.0324999999999998</c:v>
                </c:pt>
                <c:pt idx="5327">
                  <c:v>6.0345000000000004</c:v>
                </c:pt>
                <c:pt idx="5328">
                  <c:v>6.0359999999999996</c:v>
                </c:pt>
                <c:pt idx="5329">
                  <c:v>6.0374999999999996</c:v>
                </c:pt>
                <c:pt idx="5330">
                  <c:v>6.0389999999999997</c:v>
                </c:pt>
                <c:pt idx="5331">
                  <c:v>6.04</c:v>
                </c:pt>
                <c:pt idx="5332">
                  <c:v>6.0419999999999998</c:v>
                </c:pt>
                <c:pt idx="5333">
                  <c:v>6.0439999999999996</c:v>
                </c:pt>
                <c:pt idx="5334">
                  <c:v>6.0454999999999997</c:v>
                </c:pt>
                <c:pt idx="5335">
                  <c:v>6.0469999999999997</c:v>
                </c:pt>
                <c:pt idx="5336">
                  <c:v>6.0484999999999998</c:v>
                </c:pt>
                <c:pt idx="5337">
                  <c:v>6.0510000000000002</c:v>
                </c:pt>
                <c:pt idx="5338">
                  <c:v>6.0519999999999996</c:v>
                </c:pt>
                <c:pt idx="5339">
                  <c:v>6.0540000000000003</c:v>
                </c:pt>
                <c:pt idx="5340">
                  <c:v>6.056</c:v>
                </c:pt>
                <c:pt idx="5341">
                  <c:v>6.0579999999999998</c:v>
                </c:pt>
                <c:pt idx="5342">
                  <c:v>6.0594999999999999</c:v>
                </c:pt>
                <c:pt idx="5343">
                  <c:v>6.0605000000000002</c:v>
                </c:pt>
                <c:pt idx="5344">
                  <c:v>6.0620000000000003</c:v>
                </c:pt>
                <c:pt idx="5345">
                  <c:v>6.0640000000000001</c:v>
                </c:pt>
                <c:pt idx="5346">
                  <c:v>6.0659999999999998</c:v>
                </c:pt>
                <c:pt idx="5347">
                  <c:v>6.0679999999999996</c:v>
                </c:pt>
                <c:pt idx="5348">
                  <c:v>6.0694999999999997</c:v>
                </c:pt>
                <c:pt idx="5349">
                  <c:v>6.0709999999999997</c:v>
                </c:pt>
                <c:pt idx="5350">
                  <c:v>6.0720000000000001</c:v>
                </c:pt>
                <c:pt idx="5351">
                  <c:v>6.0739999999999998</c:v>
                </c:pt>
                <c:pt idx="5352">
                  <c:v>6.0754999999999999</c:v>
                </c:pt>
                <c:pt idx="5353">
                  <c:v>6.077</c:v>
                </c:pt>
                <c:pt idx="5354">
                  <c:v>6.0789999999999997</c:v>
                </c:pt>
                <c:pt idx="5355">
                  <c:v>6.0804999999999998</c:v>
                </c:pt>
                <c:pt idx="5356">
                  <c:v>6.0819999999999999</c:v>
                </c:pt>
                <c:pt idx="5357">
                  <c:v>6.0839999999999996</c:v>
                </c:pt>
                <c:pt idx="5358">
                  <c:v>6.0854999999999997</c:v>
                </c:pt>
                <c:pt idx="5359">
                  <c:v>6.0875000000000004</c:v>
                </c:pt>
                <c:pt idx="5360">
                  <c:v>6.0895000000000001</c:v>
                </c:pt>
                <c:pt idx="5361">
                  <c:v>6.0910000000000002</c:v>
                </c:pt>
                <c:pt idx="5362">
                  <c:v>6.0925000000000002</c:v>
                </c:pt>
                <c:pt idx="5363">
                  <c:v>6.0940000000000003</c:v>
                </c:pt>
                <c:pt idx="5364">
                  <c:v>6.0955000000000004</c:v>
                </c:pt>
                <c:pt idx="5365">
                  <c:v>6.0970000000000004</c:v>
                </c:pt>
                <c:pt idx="5366">
                  <c:v>6.0990000000000002</c:v>
                </c:pt>
                <c:pt idx="5367">
                  <c:v>6.1005000000000003</c:v>
                </c:pt>
                <c:pt idx="5368">
                  <c:v>6.1020000000000003</c:v>
                </c:pt>
                <c:pt idx="5369">
                  <c:v>6.1040000000000001</c:v>
                </c:pt>
                <c:pt idx="5370">
                  <c:v>6.1050000000000004</c:v>
                </c:pt>
                <c:pt idx="5371">
                  <c:v>6.1064999999999996</c:v>
                </c:pt>
                <c:pt idx="5372">
                  <c:v>6.1085000000000003</c:v>
                </c:pt>
                <c:pt idx="5373">
                  <c:v>6.1105</c:v>
                </c:pt>
                <c:pt idx="5374">
                  <c:v>6.1120000000000001</c:v>
                </c:pt>
                <c:pt idx="5375">
                  <c:v>6.1139999999999999</c:v>
                </c:pt>
                <c:pt idx="5376">
                  <c:v>6.1150000000000002</c:v>
                </c:pt>
                <c:pt idx="5377">
                  <c:v>6.1165000000000003</c:v>
                </c:pt>
                <c:pt idx="5378">
                  <c:v>6.1174999999999997</c:v>
                </c:pt>
                <c:pt idx="5379">
                  <c:v>6.12</c:v>
                </c:pt>
                <c:pt idx="5380">
                  <c:v>6.1219999999999999</c:v>
                </c:pt>
                <c:pt idx="5381">
                  <c:v>6.1239999999999997</c:v>
                </c:pt>
                <c:pt idx="5382">
                  <c:v>6.125</c:v>
                </c:pt>
                <c:pt idx="5383">
                  <c:v>6.1265000000000001</c:v>
                </c:pt>
                <c:pt idx="5384">
                  <c:v>6.1275000000000004</c:v>
                </c:pt>
                <c:pt idx="5385">
                  <c:v>6.1289999999999996</c:v>
                </c:pt>
                <c:pt idx="5386">
                  <c:v>6.1310000000000002</c:v>
                </c:pt>
                <c:pt idx="5387">
                  <c:v>6.1319999999999997</c:v>
                </c:pt>
                <c:pt idx="5388">
                  <c:v>6.1340000000000003</c:v>
                </c:pt>
                <c:pt idx="5389">
                  <c:v>6.1355000000000004</c:v>
                </c:pt>
                <c:pt idx="5390">
                  <c:v>6.1369999999999996</c:v>
                </c:pt>
                <c:pt idx="5391">
                  <c:v>6.1384999999999996</c:v>
                </c:pt>
                <c:pt idx="5392">
                  <c:v>6.14</c:v>
                </c:pt>
                <c:pt idx="5393">
                  <c:v>6.1420000000000003</c:v>
                </c:pt>
                <c:pt idx="5394">
                  <c:v>6.1435000000000004</c:v>
                </c:pt>
                <c:pt idx="5395">
                  <c:v>6.1449999999999996</c:v>
                </c:pt>
                <c:pt idx="5396">
                  <c:v>6.1470000000000002</c:v>
                </c:pt>
                <c:pt idx="5397">
                  <c:v>6.1485000000000003</c:v>
                </c:pt>
                <c:pt idx="5398">
                  <c:v>6.1494999999999997</c:v>
                </c:pt>
                <c:pt idx="5399">
                  <c:v>6.1509999999999998</c:v>
                </c:pt>
                <c:pt idx="5400">
                  <c:v>6.1524999999999999</c:v>
                </c:pt>
                <c:pt idx="5401">
                  <c:v>6.1539999999999999</c:v>
                </c:pt>
                <c:pt idx="5402">
                  <c:v>6.1559999999999997</c:v>
                </c:pt>
                <c:pt idx="5403">
                  <c:v>6.1580000000000004</c:v>
                </c:pt>
                <c:pt idx="5404">
                  <c:v>6.1595000000000004</c:v>
                </c:pt>
                <c:pt idx="5405">
                  <c:v>6.1609999999999996</c:v>
                </c:pt>
                <c:pt idx="5406">
                  <c:v>6.1619999999999999</c:v>
                </c:pt>
                <c:pt idx="5407">
                  <c:v>6.1635</c:v>
                </c:pt>
                <c:pt idx="5408">
                  <c:v>6.165</c:v>
                </c:pt>
                <c:pt idx="5409">
                  <c:v>6.1665000000000001</c:v>
                </c:pt>
                <c:pt idx="5410">
                  <c:v>6.1680000000000001</c:v>
                </c:pt>
                <c:pt idx="5411">
                  <c:v>6.17</c:v>
                </c:pt>
                <c:pt idx="5412">
                  <c:v>6.1710000000000003</c:v>
                </c:pt>
                <c:pt idx="5413">
                  <c:v>6.1725000000000003</c:v>
                </c:pt>
                <c:pt idx="5414">
                  <c:v>6.1740000000000004</c:v>
                </c:pt>
                <c:pt idx="5415">
                  <c:v>6.1755000000000004</c:v>
                </c:pt>
                <c:pt idx="5416">
                  <c:v>6.1769999999999996</c:v>
                </c:pt>
                <c:pt idx="5417">
                  <c:v>6.1790000000000003</c:v>
                </c:pt>
                <c:pt idx="5418">
                  <c:v>6.181</c:v>
                </c:pt>
                <c:pt idx="5419">
                  <c:v>6.1825000000000001</c:v>
                </c:pt>
                <c:pt idx="5420">
                  <c:v>6.1840000000000002</c:v>
                </c:pt>
                <c:pt idx="5421">
                  <c:v>6.1849999999999996</c:v>
                </c:pt>
                <c:pt idx="5422">
                  <c:v>6.1864999999999997</c:v>
                </c:pt>
                <c:pt idx="5423">
                  <c:v>6.1885000000000003</c:v>
                </c:pt>
                <c:pt idx="5424">
                  <c:v>6.19</c:v>
                </c:pt>
                <c:pt idx="5425">
                  <c:v>6.1924999999999999</c:v>
                </c:pt>
                <c:pt idx="5426">
                  <c:v>6.1944999999999997</c:v>
                </c:pt>
                <c:pt idx="5427">
                  <c:v>6.1955</c:v>
                </c:pt>
                <c:pt idx="5428">
                  <c:v>6.1970000000000001</c:v>
                </c:pt>
                <c:pt idx="5429">
                  <c:v>6.1985000000000001</c:v>
                </c:pt>
                <c:pt idx="5430">
                  <c:v>6.1994999999999996</c:v>
                </c:pt>
                <c:pt idx="5431">
                  <c:v>6.2009999999999996</c:v>
                </c:pt>
                <c:pt idx="5432">
                  <c:v>6.2030000000000003</c:v>
                </c:pt>
                <c:pt idx="5433">
                  <c:v>6.2045000000000003</c:v>
                </c:pt>
                <c:pt idx="5434">
                  <c:v>6.2060000000000004</c:v>
                </c:pt>
                <c:pt idx="5435">
                  <c:v>6.2080000000000002</c:v>
                </c:pt>
                <c:pt idx="5436">
                  <c:v>6.21</c:v>
                </c:pt>
                <c:pt idx="5437">
                  <c:v>6.2110000000000003</c:v>
                </c:pt>
                <c:pt idx="5438">
                  <c:v>6.2125000000000004</c:v>
                </c:pt>
                <c:pt idx="5439">
                  <c:v>6.2140000000000004</c:v>
                </c:pt>
                <c:pt idx="5440">
                  <c:v>6.2154999999999996</c:v>
                </c:pt>
                <c:pt idx="5441">
                  <c:v>6.2169999999999996</c:v>
                </c:pt>
                <c:pt idx="5442">
                  <c:v>6.2184999999999997</c:v>
                </c:pt>
                <c:pt idx="5443">
                  <c:v>6.2195</c:v>
                </c:pt>
                <c:pt idx="5444">
                  <c:v>6.2210000000000001</c:v>
                </c:pt>
                <c:pt idx="5445">
                  <c:v>6.2220000000000004</c:v>
                </c:pt>
                <c:pt idx="5446">
                  <c:v>6.2234999999999996</c:v>
                </c:pt>
                <c:pt idx="5447">
                  <c:v>6.2249999999999996</c:v>
                </c:pt>
                <c:pt idx="5448">
                  <c:v>6.2264999999999997</c:v>
                </c:pt>
                <c:pt idx="5449">
                  <c:v>6.2275</c:v>
                </c:pt>
                <c:pt idx="5450">
                  <c:v>6.2290000000000001</c:v>
                </c:pt>
                <c:pt idx="5451">
                  <c:v>6.2305000000000001</c:v>
                </c:pt>
                <c:pt idx="5452">
                  <c:v>6.2320000000000002</c:v>
                </c:pt>
                <c:pt idx="5453">
                  <c:v>6.2335000000000003</c:v>
                </c:pt>
                <c:pt idx="5454">
                  <c:v>6.2344999999999997</c:v>
                </c:pt>
                <c:pt idx="5455">
                  <c:v>6.2355</c:v>
                </c:pt>
                <c:pt idx="5456">
                  <c:v>6.2370000000000001</c:v>
                </c:pt>
                <c:pt idx="5457">
                  <c:v>6.2385000000000002</c:v>
                </c:pt>
                <c:pt idx="5458">
                  <c:v>6.24</c:v>
                </c:pt>
                <c:pt idx="5459">
                  <c:v>6.2415000000000003</c:v>
                </c:pt>
                <c:pt idx="5460">
                  <c:v>6.2435</c:v>
                </c:pt>
                <c:pt idx="5461">
                  <c:v>6.2450000000000001</c:v>
                </c:pt>
                <c:pt idx="5462">
                  <c:v>6.2460000000000004</c:v>
                </c:pt>
                <c:pt idx="5463">
                  <c:v>6.2469999999999999</c:v>
                </c:pt>
                <c:pt idx="5464">
                  <c:v>6.2480000000000002</c:v>
                </c:pt>
                <c:pt idx="5465">
                  <c:v>6.2495000000000003</c:v>
                </c:pt>
                <c:pt idx="5466">
                  <c:v>6.2510000000000003</c:v>
                </c:pt>
                <c:pt idx="5467">
                  <c:v>6.2519999999999998</c:v>
                </c:pt>
                <c:pt idx="5468">
                  <c:v>6.2534999999999998</c:v>
                </c:pt>
                <c:pt idx="5469">
                  <c:v>6.2554999999999996</c:v>
                </c:pt>
                <c:pt idx="5470">
                  <c:v>6.2569999999999997</c:v>
                </c:pt>
                <c:pt idx="5471">
                  <c:v>6.2584999999999997</c:v>
                </c:pt>
                <c:pt idx="5472">
                  <c:v>6.26</c:v>
                </c:pt>
                <c:pt idx="5473">
                  <c:v>6.2610000000000001</c:v>
                </c:pt>
                <c:pt idx="5474">
                  <c:v>6.2625000000000002</c:v>
                </c:pt>
                <c:pt idx="5475">
                  <c:v>6.2629999999999999</c:v>
                </c:pt>
                <c:pt idx="5476">
                  <c:v>6.2649999999999997</c:v>
                </c:pt>
                <c:pt idx="5477">
                  <c:v>6.266</c:v>
                </c:pt>
                <c:pt idx="5478">
                  <c:v>6.2670000000000003</c:v>
                </c:pt>
                <c:pt idx="5479">
                  <c:v>6.2685000000000004</c:v>
                </c:pt>
                <c:pt idx="5480">
                  <c:v>6.27</c:v>
                </c:pt>
                <c:pt idx="5481">
                  <c:v>6.2714999999999996</c:v>
                </c:pt>
                <c:pt idx="5482">
                  <c:v>6.2729999999999997</c:v>
                </c:pt>
                <c:pt idx="5483">
                  <c:v>6.2744999999999997</c:v>
                </c:pt>
                <c:pt idx="5484">
                  <c:v>6.2755000000000001</c:v>
                </c:pt>
                <c:pt idx="5485">
                  <c:v>6.2770000000000001</c:v>
                </c:pt>
                <c:pt idx="5486">
                  <c:v>6.2779999999999996</c:v>
                </c:pt>
                <c:pt idx="5487">
                  <c:v>6.2794999999999996</c:v>
                </c:pt>
                <c:pt idx="5488">
                  <c:v>6.2809999999999997</c:v>
                </c:pt>
                <c:pt idx="5489">
                  <c:v>6.2824999999999998</c:v>
                </c:pt>
                <c:pt idx="5490">
                  <c:v>6.2835000000000001</c:v>
                </c:pt>
                <c:pt idx="5491">
                  <c:v>6.2845000000000004</c:v>
                </c:pt>
                <c:pt idx="5492">
                  <c:v>6.2859999999999996</c:v>
                </c:pt>
                <c:pt idx="5493">
                  <c:v>6.2869999999999999</c:v>
                </c:pt>
                <c:pt idx="5494">
                  <c:v>6.2880000000000003</c:v>
                </c:pt>
                <c:pt idx="5495">
                  <c:v>6.2889999999999997</c:v>
                </c:pt>
                <c:pt idx="5496">
                  <c:v>6.2904999999999998</c:v>
                </c:pt>
                <c:pt idx="5497">
                  <c:v>6.2919999999999998</c:v>
                </c:pt>
                <c:pt idx="5498">
                  <c:v>6.2934999999999999</c:v>
                </c:pt>
                <c:pt idx="5499">
                  <c:v>6.2949999999999999</c:v>
                </c:pt>
                <c:pt idx="5500">
                  <c:v>6.2960000000000003</c:v>
                </c:pt>
                <c:pt idx="5501">
                  <c:v>6.2965</c:v>
                </c:pt>
                <c:pt idx="5502">
                  <c:v>6.298</c:v>
                </c:pt>
                <c:pt idx="5503">
                  <c:v>6.2990000000000004</c:v>
                </c:pt>
                <c:pt idx="5504">
                  <c:v>6.3</c:v>
                </c:pt>
                <c:pt idx="5505">
                  <c:v>6.3010000000000002</c:v>
                </c:pt>
                <c:pt idx="5506">
                  <c:v>6.3019999999999996</c:v>
                </c:pt>
                <c:pt idx="5507">
                  <c:v>6.3040000000000003</c:v>
                </c:pt>
                <c:pt idx="5508">
                  <c:v>6.3049999999999997</c:v>
                </c:pt>
                <c:pt idx="5509">
                  <c:v>6.306</c:v>
                </c:pt>
                <c:pt idx="5510">
                  <c:v>6.3070000000000004</c:v>
                </c:pt>
                <c:pt idx="5511">
                  <c:v>6.3085000000000004</c:v>
                </c:pt>
                <c:pt idx="5512">
                  <c:v>6.3094999999999999</c:v>
                </c:pt>
                <c:pt idx="5513">
                  <c:v>6.3105000000000002</c:v>
                </c:pt>
                <c:pt idx="5514">
                  <c:v>6.3114999999999997</c:v>
                </c:pt>
                <c:pt idx="5515">
                  <c:v>6.3125</c:v>
                </c:pt>
                <c:pt idx="5516">
                  <c:v>6.3135000000000003</c:v>
                </c:pt>
                <c:pt idx="5517">
                  <c:v>6.3144999999999998</c:v>
                </c:pt>
                <c:pt idx="5518">
                  <c:v>6.3159999999999998</c:v>
                </c:pt>
                <c:pt idx="5519">
                  <c:v>6.3164999999999996</c:v>
                </c:pt>
                <c:pt idx="5520">
                  <c:v>6.3174999999999999</c:v>
                </c:pt>
                <c:pt idx="5521">
                  <c:v>6.319</c:v>
                </c:pt>
                <c:pt idx="5522">
                  <c:v>6.32</c:v>
                </c:pt>
                <c:pt idx="5523">
                  <c:v>6.3205</c:v>
                </c:pt>
                <c:pt idx="5524">
                  <c:v>6.3215000000000003</c:v>
                </c:pt>
                <c:pt idx="5525">
                  <c:v>6.3224999999999998</c:v>
                </c:pt>
                <c:pt idx="5526">
                  <c:v>6.3239999999999998</c:v>
                </c:pt>
                <c:pt idx="5527">
                  <c:v>6.3254999999999999</c:v>
                </c:pt>
                <c:pt idx="5528">
                  <c:v>6.327</c:v>
                </c:pt>
                <c:pt idx="5529">
                  <c:v>6.3285</c:v>
                </c:pt>
                <c:pt idx="5530">
                  <c:v>6.3295000000000003</c:v>
                </c:pt>
                <c:pt idx="5531">
                  <c:v>6.3304999999999998</c:v>
                </c:pt>
                <c:pt idx="5532">
                  <c:v>6.3315000000000001</c:v>
                </c:pt>
                <c:pt idx="5533">
                  <c:v>6.3324999999999996</c:v>
                </c:pt>
                <c:pt idx="5534">
                  <c:v>6.3334999999999999</c:v>
                </c:pt>
                <c:pt idx="5535">
                  <c:v>6.335</c:v>
                </c:pt>
                <c:pt idx="5536">
                  <c:v>6.3369999999999997</c:v>
                </c:pt>
                <c:pt idx="5537">
                  <c:v>6.3380000000000001</c:v>
                </c:pt>
                <c:pt idx="5538">
                  <c:v>6.3390000000000004</c:v>
                </c:pt>
                <c:pt idx="5539">
                  <c:v>6.34</c:v>
                </c:pt>
                <c:pt idx="5540">
                  <c:v>6.3410000000000002</c:v>
                </c:pt>
                <c:pt idx="5541">
                  <c:v>6.3425000000000002</c:v>
                </c:pt>
                <c:pt idx="5542">
                  <c:v>6.3434999999999997</c:v>
                </c:pt>
                <c:pt idx="5543">
                  <c:v>6.3460000000000001</c:v>
                </c:pt>
                <c:pt idx="5544">
                  <c:v>6.3985000000000003</c:v>
                </c:pt>
                <c:pt idx="5545">
                  <c:v>6.399</c:v>
                </c:pt>
                <c:pt idx="5546">
                  <c:v>6.4</c:v>
                </c:pt>
                <c:pt idx="5547">
                  <c:v>6.4005000000000001</c:v>
                </c:pt>
                <c:pt idx="5548">
                  <c:v>6.4015000000000004</c:v>
                </c:pt>
                <c:pt idx="5549">
                  <c:v>6.4024999999999999</c:v>
                </c:pt>
                <c:pt idx="5550">
                  <c:v>6.4035000000000002</c:v>
                </c:pt>
                <c:pt idx="5551">
                  <c:v>6.4050000000000002</c:v>
                </c:pt>
                <c:pt idx="5552">
                  <c:v>6.4059999999999997</c:v>
                </c:pt>
                <c:pt idx="5553">
                  <c:v>6.407</c:v>
                </c:pt>
                <c:pt idx="5554">
                  <c:v>6.4085000000000001</c:v>
                </c:pt>
                <c:pt idx="5555">
                  <c:v>6.41</c:v>
                </c:pt>
                <c:pt idx="5556">
                  <c:v>6.4109999999999996</c:v>
                </c:pt>
                <c:pt idx="5557">
                  <c:v>6.4124999999999996</c:v>
                </c:pt>
                <c:pt idx="5558">
                  <c:v>6.4139999999999997</c:v>
                </c:pt>
                <c:pt idx="5559">
                  <c:v>6.4154999999999998</c:v>
                </c:pt>
                <c:pt idx="5560">
                  <c:v>6.4160000000000004</c:v>
                </c:pt>
                <c:pt idx="5561">
                  <c:v>6.4169999999999998</c:v>
                </c:pt>
                <c:pt idx="5562">
                  <c:v>6.4180000000000001</c:v>
                </c:pt>
                <c:pt idx="5563">
                  <c:v>6.4189999999999996</c:v>
                </c:pt>
                <c:pt idx="5564">
                  <c:v>6.4210000000000003</c:v>
                </c:pt>
                <c:pt idx="5565">
                  <c:v>6.4219999999999997</c:v>
                </c:pt>
                <c:pt idx="5566">
                  <c:v>6.4234999999999998</c:v>
                </c:pt>
                <c:pt idx="5567">
                  <c:v>6.4245000000000001</c:v>
                </c:pt>
                <c:pt idx="5568">
                  <c:v>6.4249999999999998</c:v>
                </c:pt>
                <c:pt idx="5569">
                  <c:v>6.4264999999999999</c:v>
                </c:pt>
                <c:pt idx="5570">
                  <c:v>6.4275000000000002</c:v>
                </c:pt>
                <c:pt idx="5571">
                  <c:v>6.4290000000000003</c:v>
                </c:pt>
                <c:pt idx="5572">
                  <c:v>6.431</c:v>
                </c:pt>
                <c:pt idx="5573">
                  <c:v>6.4329999999999998</c:v>
                </c:pt>
                <c:pt idx="5574">
                  <c:v>6.4349999999999996</c:v>
                </c:pt>
                <c:pt idx="5575">
                  <c:v>6.4364999999999997</c:v>
                </c:pt>
                <c:pt idx="5576">
                  <c:v>6.4375</c:v>
                </c:pt>
                <c:pt idx="5577">
                  <c:v>6.4390000000000001</c:v>
                </c:pt>
                <c:pt idx="5578">
                  <c:v>6.4394999999999998</c:v>
                </c:pt>
                <c:pt idx="5579">
                  <c:v>6.4409999999999998</c:v>
                </c:pt>
                <c:pt idx="5580">
                  <c:v>6.4424999999999999</c:v>
                </c:pt>
                <c:pt idx="5581">
                  <c:v>6.4444999999999997</c:v>
                </c:pt>
                <c:pt idx="5582">
                  <c:v>6.4465000000000003</c:v>
                </c:pt>
                <c:pt idx="5583">
                  <c:v>6.4480000000000004</c:v>
                </c:pt>
                <c:pt idx="5584">
                  <c:v>6.4494999999999996</c:v>
                </c:pt>
                <c:pt idx="5585">
                  <c:v>6.4509999999999996</c:v>
                </c:pt>
                <c:pt idx="5586">
                  <c:v>6.452</c:v>
                </c:pt>
                <c:pt idx="5587">
                  <c:v>6.4535</c:v>
                </c:pt>
                <c:pt idx="5588">
                  <c:v>6.4554999999999998</c:v>
                </c:pt>
                <c:pt idx="5589">
                  <c:v>6.4569999999999999</c:v>
                </c:pt>
                <c:pt idx="5590">
                  <c:v>6.4589999999999996</c:v>
                </c:pt>
                <c:pt idx="5591">
                  <c:v>6.4604999999999997</c:v>
                </c:pt>
                <c:pt idx="5592">
                  <c:v>6.4625000000000004</c:v>
                </c:pt>
                <c:pt idx="5593">
                  <c:v>6.4640000000000004</c:v>
                </c:pt>
                <c:pt idx="5594">
                  <c:v>6.4649999999999999</c:v>
                </c:pt>
                <c:pt idx="5595">
                  <c:v>6.4654999999999996</c:v>
                </c:pt>
                <c:pt idx="5596">
                  <c:v>6.4669999999999996</c:v>
                </c:pt>
                <c:pt idx="5597">
                  <c:v>6.4684999999999997</c:v>
                </c:pt>
                <c:pt idx="5598">
                  <c:v>6.47</c:v>
                </c:pt>
                <c:pt idx="5599">
                  <c:v>6.4714999999999998</c:v>
                </c:pt>
                <c:pt idx="5600">
                  <c:v>6.4729999999999999</c:v>
                </c:pt>
                <c:pt idx="5601">
                  <c:v>6.4749999999999996</c:v>
                </c:pt>
                <c:pt idx="5602">
                  <c:v>6.4775</c:v>
                </c:pt>
                <c:pt idx="5603">
                  <c:v>6.4790000000000001</c:v>
                </c:pt>
                <c:pt idx="5604">
                  <c:v>6.48</c:v>
                </c:pt>
                <c:pt idx="5605">
                  <c:v>6.4814999999999996</c:v>
                </c:pt>
                <c:pt idx="5606">
                  <c:v>6.4824999999999999</c:v>
                </c:pt>
                <c:pt idx="5607">
                  <c:v>6.484</c:v>
                </c:pt>
                <c:pt idx="5608">
                  <c:v>6.4855</c:v>
                </c:pt>
                <c:pt idx="5609">
                  <c:v>6.4865000000000004</c:v>
                </c:pt>
                <c:pt idx="5610">
                  <c:v>6.4880000000000004</c:v>
                </c:pt>
                <c:pt idx="5611">
                  <c:v>6.4885000000000002</c:v>
                </c:pt>
                <c:pt idx="5612">
                  <c:v>6.4894999999999996</c:v>
                </c:pt>
                <c:pt idx="5613">
                  <c:v>6.4909999999999997</c:v>
                </c:pt>
                <c:pt idx="5614">
                  <c:v>6.4924999999999997</c:v>
                </c:pt>
                <c:pt idx="5615">
                  <c:v>6.4939999999999998</c:v>
                </c:pt>
                <c:pt idx="5616">
                  <c:v>6.4954999999999998</c:v>
                </c:pt>
                <c:pt idx="5617">
                  <c:v>6.4974999999999996</c:v>
                </c:pt>
                <c:pt idx="5618">
                  <c:v>6.4989999999999997</c:v>
                </c:pt>
                <c:pt idx="5619">
                  <c:v>6.5004999999999997</c:v>
                </c:pt>
                <c:pt idx="5620">
                  <c:v>6.5015000000000001</c:v>
                </c:pt>
                <c:pt idx="5621">
                  <c:v>6.5025000000000004</c:v>
                </c:pt>
                <c:pt idx="5622">
                  <c:v>6.5039999999999996</c:v>
                </c:pt>
                <c:pt idx="5623">
                  <c:v>6.5054999999999996</c:v>
                </c:pt>
                <c:pt idx="5624">
                  <c:v>6.5075000000000003</c:v>
                </c:pt>
                <c:pt idx="5625">
                  <c:v>6.5095000000000001</c:v>
                </c:pt>
                <c:pt idx="5626">
                  <c:v>6.5110000000000001</c:v>
                </c:pt>
                <c:pt idx="5627">
                  <c:v>6.5119999999999996</c:v>
                </c:pt>
                <c:pt idx="5628">
                  <c:v>6.5140000000000002</c:v>
                </c:pt>
                <c:pt idx="5629">
                  <c:v>6.5149999999999997</c:v>
                </c:pt>
                <c:pt idx="5630">
                  <c:v>6.5155000000000003</c:v>
                </c:pt>
                <c:pt idx="5631">
                  <c:v>6.5170000000000003</c:v>
                </c:pt>
                <c:pt idx="5632">
                  <c:v>6.5179999999999998</c:v>
                </c:pt>
                <c:pt idx="5633">
                  <c:v>6.5190000000000001</c:v>
                </c:pt>
                <c:pt idx="5634">
                  <c:v>6.5205000000000002</c:v>
                </c:pt>
                <c:pt idx="5635">
                  <c:v>6.5225</c:v>
                </c:pt>
                <c:pt idx="5636">
                  <c:v>6.5235000000000003</c:v>
                </c:pt>
                <c:pt idx="5637">
                  <c:v>6.5250000000000004</c:v>
                </c:pt>
                <c:pt idx="5638">
                  <c:v>6.5265000000000004</c:v>
                </c:pt>
                <c:pt idx="5639">
                  <c:v>6.5285000000000002</c:v>
                </c:pt>
                <c:pt idx="5640">
                  <c:v>6.5305</c:v>
                </c:pt>
                <c:pt idx="5641">
                  <c:v>6.532</c:v>
                </c:pt>
                <c:pt idx="5642">
                  <c:v>6.5339999999999998</c:v>
                </c:pt>
                <c:pt idx="5643">
                  <c:v>6.5350000000000001</c:v>
                </c:pt>
                <c:pt idx="5644">
                  <c:v>6.5365000000000002</c:v>
                </c:pt>
                <c:pt idx="5645">
                  <c:v>6.5380000000000003</c:v>
                </c:pt>
                <c:pt idx="5646">
                  <c:v>6.5395000000000003</c:v>
                </c:pt>
                <c:pt idx="5647">
                  <c:v>6.5410000000000004</c:v>
                </c:pt>
                <c:pt idx="5648">
                  <c:v>6.5419999999999998</c:v>
                </c:pt>
                <c:pt idx="5649">
                  <c:v>6.5430000000000001</c:v>
                </c:pt>
                <c:pt idx="5650">
                  <c:v>6.5445000000000002</c:v>
                </c:pt>
                <c:pt idx="5651">
                  <c:v>6.5460000000000003</c:v>
                </c:pt>
                <c:pt idx="5652">
                  <c:v>6.5469999999999997</c:v>
                </c:pt>
                <c:pt idx="5653">
                  <c:v>6.5490000000000004</c:v>
                </c:pt>
                <c:pt idx="5654">
                  <c:v>6.5510000000000002</c:v>
                </c:pt>
                <c:pt idx="5655">
                  <c:v>6.5525000000000002</c:v>
                </c:pt>
                <c:pt idx="5656">
                  <c:v>6.5540000000000003</c:v>
                </c:pt>
                <c:pt idx="5657">
                  <c:v>6.5549999999999997</c:v>
                </c:pt>
                <c:pt idx="5658">
                  <c:v>6.5895000000000001</c:v>
                </c:pt>
                <c:pt idx="5659">
                  <c:v>6.5919999999999996</c:v>
                </c:pt>
                <c:pt idx="5660">
                  <c:v>6.593</c:v>
                </c:pt>
                <c:pt idx="5661">
                  <c:v>6.5934999999999997</c:v>
                </c:pt>
                <c:pt idx="5662">
                  <c:v>6.5945</c:v>
                </c:pt>
                <c:pt idx="5663">
                  <c:v>6.5955000000000004</c:v>
                </c:pt>
                <c:pt idx="5664">
                  <c:v>6.5964999999999998</c:v>
                </c:pt>
                <c:pt idx="5665">
                  <c:v>6.5970000000000004</c:v>
                </c:pt>
                <c:pt idx="5666">
                  <c:v>6.5984999999999996</c:v>
                </c:pt>
                <c:pt idx="5667">
                  <c:v>6.6</c:v>
                </c:pt>
                <c:pt idx="5668">
                  <c:v>6.6035000000000004</c:v>
                </c:pt>
                <c:pt idx="5669">
                  <c:v>6.6055000000000001</c:v>
                </c:pt>
                <c:pt idx="5670">
                  <c:v>6.6064999999999996</c:v>
                </c:pt>
                <c:pt idx="5671">
                  <c:v>6.6079999999999997</c:v>
                </c:pt>
                <c:pt idx="5672">
                  <c:v>6.6094999999999997</c:v>
                </c:pt>
                <c:pt idx="5673">
                  <c:v>6.6109999999999998</c:v>
                </c:pt>
                <c:pt idx="5674">
                  <c:v>6.6124999999999998</c:v>
                </c:pt>
                <c:pt idx="5675">
                  <c:v>6.6144999999999996</c:v>
                </c:pt>
                <c:pt idx="5676">
                  <c:v>6.6154999999999999</c:v>
                </c:pt>
                <c:pt idx="5677">
                  <c:v>6.6165000000000003</c:v>
                </c:pt>
                <c:pt idx="5678">
                  <c:v>6.6174999999999997</c:v>
                </c:pt>
                <c:pt idx="5679">
                  <c:v>6.6189999999999998</c:v>
                </c:pt>
                <c:pt idx="5680">
                  <c:v>6.62</c:v>
                </c:pt>
                <c:pt idx="5681">
                  <c:v>6.6215000000000002</c:v>
                </c:pt>
                <c:pt idx="5682">
                  <c:v>6.6230000000000002</c:v>
                </c:pt>
                <c:pt idx="5683">
                  <c:v>6.6245000000000003</c:v>
                </c:pt>
                <c:pt idx="5684">
                  <c:v>6.6260000000000003</c:v>
                </c:pt>
                <c:pt idx="5685">
                  <c:v>6.6265000000000001</c:v>
                </c:pt>
                <c:pt idx="5686">
                  <c:v>6.6280000000000001</c:v>
                </c:pt>
                <c:pt idx="5687">
                  <c:v>6.6289999999999996</c:v>
                </c:pt>
                <c:pt idx="5688">
                  <c:v>6.6310000000000002</c:v>
                </c:pt>
                <c:pt idx="5689">
                  <c:v>6.6325000000000003</c:v>
                </c:pt>
                <c:pt idx="5690">
                  <c:v>6.6345000000000001</c:v>
                </c:pt>
                <c:pt idx="5691">
                  <c:v>6.6355000000000004</c:v>
                </c:pt>
                <c:pt idx="5692">
                  <c:v>6.6364999999999998</c:v>
                </c:pt>
                <c:pt idx="5693">
                  <c:v>6.6375000000000002</c:v>
                </c:pt>
                <c:pt idx="5694">
                  <c:v>6.6384999999999996</c:v>
                </c:pt>
                <c:pt idx="5695">
                  <c:v>6.64</c:v>
                </c:pt>
                <c:pt idx="5696">
                  <c:v>6.6425000000000001</c:v>
                </c:pt>
                <c:pt idx="5697">
                  <c:v>6.6435000000000004</c:v>
                </c:pt>
                <c:pt idx="5698">
                  <c:v>6.6449999999999996</c:v>
                </c:pt>
                <c:pt idx="5699">
                  <c:v>6.6459999999999999</c:v>
                </c:pt>
                <c:pt idx="5700">
                  <c:v>6.6475</c:v>
                </c:pt>
                <c:pt idx="5701">
                  <c:v>6.6485000000000003</c:v>
                </c:pt>
                <c:pt idx="5702">
                  <c:v>6.65</c:v>
                </c:pt>
                <c:pt idx="5703">
                  <c:v>6.6515000000000004</c:v>
                </c:pt>
                <c:pt idx="5704">
                  <c:v>6.6529999999999996</c:v>
                </c:pt>
                <c:pt idx="5705">
                  <c:v>6.6550000000000002</c:v>
                </c:pt>
                <c:pt idx="5706">
                  <c:v>6.657</c:v>
                </c:pt>
                <c:pt idx="5707">
                  <c:v>6.6580000000000004</c:v>
                </c:pt>
                <c:pt idx="5708">
                  <c:v>6.6589999999999998</c:v>
                </c:pt>
                <c:pt idx="5709">
                  <c:v>6.6604999999999999</c:v>
                </c:pt>
                <c:pt idx="5710">
                  <c:v>6.6619999999999999</c:v>
                </c:pt>
                <c:pt idx="5711">
                  <c:v>6.6635</c:v>
                </c:pt>
                <c:pt idx="5712">
                  <c:v>6.6654999999999998</c:v>
                </c:pt>
                <c:pt idx="5713">
                  <c:v>6.6669999999999998</c:v>
                </c:pt>
                <c:pt idx="5714">
                  <c:v>6.6684999999999999</c:v>
                </c:pt>
                <c:pt idx="5715">
                  <c:v>6.6695000000000002</c:v>
                </c:pt>
                <c:pt idx="5716">
                  <c:v>6.6704999999999997</c:v>
                </c:pt>
                <c:pt idx="5717">
                  <c:v>6.6715</c:v>
                </c:pt>
                <c:pt idx="5718">
                  <c:v>6.673</c:v>
                </c:pt>
                <c:pt idx="5719">
                  <c:v>6.6745000000000001</c:v>
                </c:pt>
                <c:pt idx="5720">
                  <c:v>6.6760000000000002</c:v>
                </c:pt>
                <c:pt idx="5721">
                  <c:v>6.6775000000000002</c:v>
                </c:pt>
                <c:pt idx="5722">
                  <c:v>6.6790000000000003</c:v>
                </c:pt>
                <c:pt idx="5723">
                  <c:v>6.68</c:v>
                </c:pt>
                <c:pt idx="5724">
                  <c:v>6.6820000000000004</c:v>
                </c:pt>
                <c:pt idx="5725">
                  <c:v>6.6829999999999998</c:v>
                </c:pt>
                <c:pt idx="5726">
                  <c:v>6.6840000000000002</c:v>
                </c:pt>
                <c:pt idx="5727">
                  <c:v>6.6859999999999999</c:v>
                </c:pt>
                <c:pt idx="5728">
                  <c:v>6.6879999999999997</c:v>
                </c:pt>
                <c:pt idx="5729">
                  <c:v>6.6894999999999998</c:v>
                </c:pt>
                <c:pt idx="5730">
                  <c:v>6.6909999999999998</c:v>
                </c:pt>
                <c:pt idx="5731">
                  <c:v>6.6920000000000002</c:v>
                </c:pt>
                <c:pt idx="5732">
                  <c:v>6.6935000000000002</c:v>
                </c:pt>
                <c:pt idx="5733">
                  <c:v>6.6955</c:v>
                </c:pt>
                <c:pt idx="5734">
                  <c:v>6.6970000000000001</c:v>
                </c:pt>
                <c:pt idx="5735">
                  <c:v>6.6985000000000001</c:v>
                </c:pt>
                <c:pt idx="5736">
                  <c:v>6.6994999999999996</c:v>
                </c:pt>
                <c:pt idx="5737">
                  <c:v>6.7</c:v>
                </c:pt>
                <c:pt idx="5738">
                  <c:v>6.7009999999999996</c:v>
                </c:pt>
                <c:pt idx="5739">
                  <c:v>6.7030000000000003</c:v>
                </c:pt>
                <c:pt idx="5740">
                  <c:v>6.7050000000000001</c:v>
                </c:pt>
                <c:pt idx="5741">
                  <c:v>6.7074999999999996</c:v>
                </c:pt>
                <c:pt idx="5742">
                  <c:v>6.7095000000000002</c:v>
                </c:pt>
                <c:pt idx="5743">
                  <c:v>6.7104999999999997</c:v>
                </c:pt>
                <c:pt idx="5744">
                  <c:v>6.7164999999999999</c:v>
                </c:pt>
                <c:pt idx="5745">
                  <c:v>6.72</c:v>
                </c:pt>
                <c:pt idx="5746">
                  <c:v>6.7220000000000004</c:v>
                </c:pt>
                <c:pt idx="5747">
                  <c:v>6.7229999999999999</c:v>
                </c:pt>
                <c:pt idx="5748">
                  <c:v>6.7240000000000002</c:v>
                </c:pt>
                <c:pt idx="5749">
                  <c:v>6.7249999999999996</c:v>
                </c:pt>
                <c:pt idx="5750">
                  <c:v>6.7255000000000003</c:v>
                </c:pt>
                <c:pt idx="5751">
                  <c:v>6.7270000000000003</c:v>
                </c:pt>
                <c:pt idx="5752">
                  <c:v>6.7285000000000004</c:v>
                </c:pt>
                <c:pt idx="5753">
                  <c:v>6.7305000000000001</c:v>
                </c:pt>
                <c:pt idx="5754">
                  <c:v>6.7324999999999999</c:v>
                </c:pt>
                <c:pt idx="5755">
                  <c:v>6.734</c:v>
                </c:pt>
                <c:pt idx="5756">
                  <c:v>6.7350000000000003</c:v>
                </c:pt>
                <c:pt idx="5757">
                  <c:v>6.7359999999999998</c:v>
                </c:pt>
                <c:pt idx="5758">
                  <c:v>6.7370000000000001</c:v>
                </c:pt>
                <c:pt idx="5759">
                  <c:v>6.7380000000000004</c:v>
                </c:pt>
                <c:pt idx="5760">
                  <c:v>6.7394999999999996</c:v>
                </c:pt>
                <c:pt idx="5761">
                  <c:v>6.7415000000000003</c:v>
                </c:pt>
                <c:pt idx="5762">
                  <c:v>6.7430000000000003</c:v>
                </c:pt>
                <c:pt idx="5763">
                  <c:v>6.7445000000000004</c:v>
                </c:pt>
                <c:pt idx="5764">
                  <c:v>6.7454999999999998</c:v>
                </c:pt>
                <c:pt idx="5765">
                  <c:v>6.7469999999999999</c:v>
                </c:pt>
                <c:pt idx="5766">
                  <c:v>6.7484999999999999</c:v>
                </c:pt>
                <c:pt idx="5767">
                  <c:v>6.7504999999999997</c:v>
                </c:pt>
                <c:pt idx="5768">
                  <c:v>6.7519999999999998</c:v>
                </c:pt>
                <c:pt idx="5769">
                  <c:v>6.7534999999999998</c:v>
                </c:pt>
                <c:pt idx="5770">
                  <c:v>6.7545000000000002</c:v>
                </c:pt>
                <c:pt idx="5771">
                  <c:v>6.7565</c:v>
                </c:pt>
                <c:pt idx="5772">
                  <c:v>6.7575000000000003</c:v>
                </c:pt>
                <c:pt idx="5773">
                  <c:v>6.7595000000000001</c:v>
                </c:pt>
                <c:pt idx="5774">
                  <c:v>6.7605000000000004</c:v>
                </c:pt>
                <c:pt idx="5775">
                  <c:v>6.7614999999999998</c:v>
                </c:pt>
                <c:pt idx="5776">
                  <c:v>6.7625000000000002</c:v>
                </c:pt>
                <c:pt idx="5777">
                  <c:v>6.7720000000000002</c:v>
                </c:pt>
                <c:pt idx="5778">
                  <c:v>6.774</c:v>
                </c:pt>
                <c:pt idx="5779">
                  <c:v>6.7750000000000004</c:v>
                </c:pt>
                <c:pt idx="5780">
                  <c:v>6.7765000000000004</c:v>
                </c:pt>
                <c:pt idx="5781">
                  <c:v>6.7774999999999999</c:v>
                </c:pt>
                <c:pt idx="5782">
                  <c:v>6.7785000000000002</c:v>
                </c:pt>
                <c:pt idx="5783">
                  <c:v>6.7805</c:v>
                </c:pt>
                <c:pt idx="5784">
                  <c:v>6.782</c:v>
                </c:pt>
                <c:pt idx="5785">
                  <c:v>6.7830000000000004</c:v>
                </c:pt>
                <c:pt idx="5786">
                  <c:v>6.7839999999999998</c:v>
                </c:pt>
                <c:pt idx="5787">
                  <c:v>6.7850000000000001</c:v>
                </c:pt>
                <c:pt idx="5788">
                  <c:v>6.7859999999999996</c:v>
                </c:pt>
                <c:pt idx="5789">
                  <c:v>6.7869999999999999</c:v>
                </c:pt>
                <c:pt idx="5790">
                  <c:v>6.7889999999999997</c:v>
                </c:pt>
                <c:pt idx="5791">
                  <c:v>6.7904999999999998</c:v>
                </c:pt>
                <c:pt idx="5792">
                  <c:v>6.7915000000000001</c:v>
                </c:pt>
                <c:pt idx="5793">
                  <c:v>6.7934999999999999</c:v>
                </c:pt>
                <c:pt idx="5794">
                  <c:v>6.7945000000000002</c:v>
                </c:pt>
                <c:pt idx="5795">
                  <c:v>6.7960000000000003</c:v>
                </c:pt>
                <c:pt idx="5796">
                  <c:v>6.7975000000000003</c:v>
                </c:pt>
                <c:pt idx="5797">
                  <c:v>6.798</c:v>
                </c:pt>
                <c:pt idx="5798">
                  <c:v>6.8</c:v>
                </c:pt>
                <c:pt idx="5799">
                  <c:v>6.8014999999999999</c:v>
                </c:pt>
                <c:pt idx="5800">
                  <c:v>6.8070000000000004</c:v>
                </c:pt>
                <c:pt idx="5801">
                  <c:v>6.8085000000000004</c:v>
                </c:pt>
                <c:pt idx="5802">
                  <c:v>6.81</c:v>
                </c:pt>
                <c:pt idx="5803">
                  <c:v>6.8114999999999997</c:v>
                </c:pt>
                <c:pt idx="5804">
                  <c:v>6.8129999999999997</c:v>
                </c:pt>
                <c:pt idx="5805">
                  <c:v>6.8144999999999998</c:v>
                </c:pt>
                <c:pt idx="5806">
                  <c:v>6.8159999999999998</c:v>
                </c:pt>
                <c:pt idx="5807">
                  <c:v>6.8170000000000002</c:v>
                </c:pt>
                <c:pt idx="5808">
                  <c:v>6.8185000000000002</c:v>
                </c:pt>
                <c:pt idx="5809">
                  <c:v>6.8194999999999997</c:v>
                </c:pt>
                <c:pt idx="5810">
                  <c:v>6.8215000000000003</c:v>
                </c:pt>
                <c:pt idx="5811">
                  <c:v>6.8224999999999998</c:v>
                </c:pt>
                <c:pt idx="5812">
                  <c:v>6.8244999999999996</c:v>
                </c:pt>
                <c:pt idx="5813">
                  <c:v>6.8254999999999999</c:v>
                </c:pt>
                <c:pt idx="5814">
                  <c:v>6.827</c:v>
                </c:pt>
                <c:pt idx="5815">
                  <c:v>6.8280000000000003</c:v>
                </c:pt>
                <c:pt idx="5816">
                  <c:v>6.83</c:v>
                </c:pt>
                <c:pt idx="5817">
                  <c:v>6.8319999999999999</c:v>
                </c:pt>
                <c:pt idx="5818">
                  <c:v>6.8334999999999999</c:v>
                </c:pt>
                <c:pt idx="5819">
                  <c:v>6.835</c:v>
                </c:pt>
                <c:pt idx="5820">
                  <c:v>6.8360000000000003</c:v>
                </c:pt>
                <c:pt idx="5821">
                  <c:v>6.8375000000000004</c:v>
                </c:pt>
                <c:pt idx="5822">
                  <c:v>6.8404999999999996</c:v>
                </c:pt>
                <c:pt idx="5823">
                  <c:v>6.8445</c:v>
                </c:pt>
                <c:pt idx="5824">
                  <c:v>6.8470000000000004</c:v>
                </c:pt>
                <c:pt idx="5825">
                  <c:v>6.8484999999999996</c:v>
                </c:pt>
                <c:pt idx="5826">
                  <c:v>6.8494999999999999</c:v>
                </c:pt>
                <c:pt idx="5827">
                  <c:v>6.851</c:v>
                </c:pt>
                <c:pt idx="5828">
                  <c:v>6.8520000000000003</c:v>
                </c:pt>
                <c:pt idx="5829">
                  <c:v>6.8540000000000001</c:v>
                </c:pt>
                <c:pt idx="5830">
                  <c:v>6.8555000000000001</c:v>
                </c:pt>
                <c:pt idx="5831">
                  <c:v>6.8570000000000002</c:v>
                </c:pt>
                <c:pt idx="5832">
                  <c:v>6.8585000000000003</c:v>
                </c:pt>
                <c:pt idx="5833">
                  <c:v>6.8594999999999997</c:v>
                </c:pt>
                <c:pt idx="5834">
                  <c:v>6.8605</c:v>
                </c:pt>
                <c:pt idx="5835">
                  <c:v>6.8615000000000004</c:v>
                </c:pt>
                <c:pt idx="5836">
                  <c:v>6.8635000000000002</c:v>
                </c:pt>
                <c:pt idx="5837">
                  <c:v>6.8659999999999997</c:v>
                </c:pt>
                <c:pt idx="5838">
                  <c:v>6.8680000000000003</c:v>
                </c:pt>
                <c:pt idx="5839">
                  <c:v>6.8689999999999998</c:v>
                </c:pt>
                <c:pt idx="5840">
                  <c:v>6.8704999999999998</c:v>
                </c:pt>
                <c:pt idx="5841">
                  <c:v>6.8745000000000003</c:v>
                </c:pt>
                <c:pt idx="5842">
                  <c:v>6.8754999999999997</c:v>
                </c:pt>
                <c:pt idx="5843">
                  <c:v>6.8775000000000004</c:v>
                </c:pt>
                <c:pt idx="5844">
                  <c:v>6.8795000000000002</c:v>
                </c:pt>
                <c:pt idx="5845">
                  <c:v>6.8804999999999996</c:v>
                </c:pt>
                <c:pt idx="5846">
                  <c:v>6.8825000000000003</c:v>
                </c:pt>
                <c:pt idx="5847">
                  <c:v>6.8834999999999997</c:v>
                </c:pt>
                <c:pt idx="5848">
                  <c:v>6.8845000000000001</c:v>
                </c:pt>
                <c:pt idx="5849">
                  <c:v>6.8860000000000001</c:v>
                </c:pt>
                <c:pt idx="5850">
                  <c:v>6.8875000000000002</c:v>
                </c:pt>
                <c:pt idx="5851">
                  <c:v>6.8890000000000002</c:v>
                </c:pt>
                <c:pt idx="5852">
                  <c:v>6.891</c:v>
                </c:pt>
                <c:pt idx="5853">
                  <c:v>6.8925000000000001</c:v>
                </c:pt>
                <c:pt idx="5854">
                  <c:v>6.8940000000000001</c:v>
                </c:pt>
                <c:pt idx="5855">
                  <c:v>6.8959999999999999</c:v>
                </c:pt>
                <c:pt idx="5856">
                  <c:v>6.899</c:v>
                </c:pt>
                <c:pt idx="5857">
                  <c:v>6.9024999999999999</c:v>
                </c:pt>
                <c:pt idx="5858">
                  <c:v>6.9035000000000002</c:v>
                </c:pt>
                <c:pt idx="5859">
                  <c:v>6.9044999999999996</c:v>
                </c:pt>
                <c:pt idx="5860">
                  <c:v>6.9055</c:v>
                </c:pt>
                <c:pt idx="5861">
                  <c:v>6.9065000000000003</c:v>
                </c:pt>
                <c:pt idx="5862">
                  <c:v>6.9080000000000004</c:v>
                </c:pt>
                <c:pt idx="5863">
                  <c:v>6.9095000000000004</c:v>
                </c:pt>
                <c:pt idx="5864">
                  <c:v>6.9109999999999996</c:v>
                </c:pt>
                <c:pt idx="5865">
                  <c:v>6.9130000000000003</c:v>
                </c:pt>
                <c:pt idx="5866">
                  <c:v>6.9139999999999997</c:v>
                </c:pt>
                <c:pt idx="5867">
                  <c:v>6.9154999999999998</c:v>
                </c:pt>
                <c:pt idx="5868">
                  <c:v>6.9165000000000001</c:v>
                </c:pt>
                <c:pt idx="5869">
                  <c:v>6.9175000000000004</c:v>
                </c:pt>
                <c:pt idx="5870">
                  <c:v>6.9195000000000002</c:v>
                </c:pt>
                <c:pt idx="5871">
                  <c:v>6.9219999999999997</c:v>
                </c:pt>
                <c:pt idx="5872">
                  <c:v>6.9245000000000001</c:v>
                </c:pt>
                <c:pt idx="5873">
                  <c:v>6.9264999999999999</c:v>
                </c:pt>
                <c:pt idx="5874">
                  <c:v>6.9275000000000002</c:v>
                </c:pt>
                <c:pt idx="5875">
                  <c:v>6.9290000000000003</c:v>
                </c:pt>
                <c:pt idx="5876">
                  <c:v>6.931</c:v>
                </c:pt>
                <c:pt idx="5877">
                  <c:v>6.9325000000000001</c:v>
                </c:pt>
                <c:pt idx="5878">
                  <c:v>6.9340000000000002</c:v>
                </c:pt>
                <c:pt idx="5879">
                  <c:v>6.9355000000000002</c:v>
                </c:pt>
                <c:pt idx="5880">
                  <c:v>6.9370000000000003</c:v>
                </c:pt>
                <c:pt idx="5881">
                  <c:v>6.9379999999999997</c:v>
                </c:pt>
                <c:pt idx="5882">
                  <c:v>6.9394999999999998</c:v>
                </c:pt>
                <c:pt idx="5883">
                  <c:v>6.9420000000000002</c:v>
                </c:pt>
                <c:pt idx="5884">
                  <c:v>6.9444999999999997</c:v>
                </c:pt>
                <c:pt idx="5885">
                  <c:v>6.9470000000000001</c:v>
                </c:pt>
                <c:pt idx="5886">
                  <c:v>6.9485000000000001</c:v>
                </c:pt>
                <c:pt idx="5887">
                  <c:v>6.95</c:v>
                </c:pt>
                <c:pt idx="5888">
                  <c:v>6.9509999999999996</c:v>
                </c:pt>
                <c:pt idx="5889">
                  <c:v>6.9515000000000002</c:v>
                </c:pt>
                <c:pt idx="5890">
                  <c:v>6.9535</c:v>
                </c:pt>
                <c:pt idx="5891">
                  <c:v>6.9560000000000004</c:v>
                </c:pt>
                <c:pt idx="5892">
                  <c:v>6.9574999999999996</c:v>
                </c:pt>
                <c:pt idx="5893">
                  <c:v>6.96</c:v>
                </c:pt>
                <c:pt idx="5894">
                  <c:v>6.9619999999999997</c:v>
                </c:pt>
                <c:pt idx="5895">
                  <c:v>6.9634999999999998</c:v>
                </c:pt>
                <c:pt idx="5896">
                  <c:v>6.9645000000000001</c:v>
                </c:pt>
                <c:pt idx="5897">
                  <c:v>6.9654999999999996</c:v>
                </c:pt>
                <c:pt idx="5898">
                  <c:v>6.9669999999999996</c:v>
                </c:pt>
                <c:pt idx="5899">
                  <c:v>6.9725000000000001</c:v>
                </c:pt>
                <c:pt idx="5900">
                  <c:v>6.9749999999999996</c:v>
                </c:pt>
                <c:pt idx="5901">
                  <c:v>6.976</c:v>
                </c:pt>
                <c:pt idx="5902">
                  <c:v>6.9779999999999998</c:v>
                </c:pt>
                <c:pt idx="5903">
                  <c:v>6.9794999999999998</c:v>
                </c:pt>
                <c:pt idx="5904">
                  <c:v>6.9805000000000001</c:v>
                </c:pt>
                <c:pt idx="5905">
                  <c:v>6.9820000000000002</c:v>
                </c:pt>
                <c:pt idx="5906">
                  <c:v>6.9835000000000003</c:v>
                </c:pt>
                <c:pt idx="5907">
                  <c:v>6.9850000000000003</c:v>
                </c:pt>
                <c:pt idx="5908">
                  <c:v>6.9859999999999998</c:v>
                </c:pt>
                <c:pt idx="5909">
                  <c:v>6.9880000000000004</c:v>
                </c:pt>
                <c:pt idx="5910">
                  <c:v>6.9889999999999999</c:v>
                </c:pt>
                <c:pt idx="5911">
                  <c:v>6.99</c:v>
                </c:pt>
                <c:pt idx="5912">
                  <c:v>6.9915000000000003</c:v>
                </c:pt>
                <c:pt idx="5913">
                  <c:v>6.9930000000000003</c:v>
                </c:pt>
                <c:pt idx="5914">
                  <c:v>6.9945000000000004</c:v>
                </c:pt>
                <c:pt idx="5915">
                  <c:v>6.9969999999999999</c:v>
                </c:pt>
                <c:pt idx="5916">
                  <c:v>7</c:v>
                </c:pt>
                <c:pt idx="5917">
                  <c:v>7.0034999999999998</c:v>
                </c:pt>
                <c:pt idx="5918">
                  <c:v>7.0054999999999996</c:v>
                </c:pt>
                <c:pt idx="5919">
                  <c:v>7.0069999999999997</c:v>
                </c:pt>
                <c:pt idx="5920">
                  <c:v>7.008</c:v>
                </c:pt>
                <c:pt idx="5921">
                  <c:v>7.0090000000000003</c:v>
                </c:pt>
                <c:pt idx="5922">
                  <c:v>7.0095000000000001</c:v>
                </c:pt>
                <c:pt idx="5923">
                  <c:v>7.0105000000000004</c:v>
                </c:pt>
                <c:pt idx="5924">
                  <c:v>7.0119999999999996</c:v>
                </c:pt>
                <c:pt idx="5925">
                  <c:v>7.0145</c:v>
                </c:pt>
                <c:pt idx="5926">
                  <c:v>7.0175000000000001</c:v>
                </c:pt>
                <c:pt idx="5927">
                  <c:v>7.0190000000000001</c:v>
                </c:pt>
                <c:pt idx="5928">
                  <c:v>7.02</c:v>
                </c:pt>
                <c:pt idx="5929">
                  <c:v>7.0209999999999999</c:v>
                </c:pt>
                <c:pt idx="5930">
                  <c:v>7.0220000000000002</c:v>
                </c:pt>
                <c:pt idx="5931">
                  <c:v>7.0229999999999997</c:v>
                </c:pt>
                <c:pt idx="5932">
                  <c:v>7.0244999999999997</c:v>
                </c:pt>
                <c:pt idx="5933">
                  <c:v>7.0265000000000004</c:v>
                </c:pt>
                <c:pt idx="5934">
                  <c:v>7.0305</c:v>
                </c:pt>
                <c:pt idx="5935">
                  <c:v>7.0324999999999998</c:v>
                </c:pt>
                <c:pt idx="5936">
                  <c:v>7.0345000000000004</c:v>
                </c:pt>
                <c:pt idx="5937">
                  <c:v>7.0359999999999996</c:v>
                </c:pt>
                <c:pt idx="5938">
                  <c:v>7.0369999999999999</c:v>
                </c:pt>
                <c:pt idx="5939">
                  <c:v>7.0385</c:v>
                </c:pt>
                <c:pt idx="5940">
                  <c:v>7.0395000000000003</c:v>
                </c:pt>
                <c:pt idx="5941">
                  <c:v>7.0404999999999998</c:v>
                </c:pt>
                <c:pt idx="5942">
                  <c:v>7.0419999999999998</c:v>
                </c:pt>
                <c:pt idx="5943">
                  <c:v>7.0439999999999996</c:v>
                </c:pt>
                <c:pt idx="5944">
                  <c:v>7.0465</c:v>
                </c:pt>
                <c:pt idx="5945">
                  <c:v>7.0490000000000004</c:v>
                </c:pt>
                <c:pt idx="5946">
                  <c:v>7.0514999999999999</c:v>
                </c:pt>
                <c:pt idx="5947">
                  <c:v>7.0540000000000003</c:v>
                </c:pt>
                <c:pt idx="5948">
                  <c:v>7.0555000000000003</c:v>
                </c:pt>
                <c:pt idx="5949">
                  <c:v>7.0564999999999998</c:v>
                </c:pt>
                <c:pt idx="5950">
                  <c:v>7.0575000000000001</c:v>
                </c:pt>
                <c:pt idx="5951">
                  <c:v>7.0590000000000002</c:v>
                </c:pt>
                <c:pt idx="5952">
                  <c:v>7.0609999999999999</c:v>
                </c:pt>
                <c:pt idx="5953">
                  <c:v>7.0635000000000003</c:v>
                </c:pt>
                <c:pt idx="5954">
                  <c:v>7.0655000000000001</c:v>
                </c:pt>
                <c:pt idx="5955">
                  <c:v>7.0674999999999999</c:v>
                </c:pt>
                <c:pt idx="5956">
                  <c:v>7.0705</c:v>
                </c:pt>
                <c:pt idx="5957">
                  <c:v>7.0720000000000001</c:v>
                </c:pt>
                <c:pt idx="5958">
                  <c:v>7.0735000000000001</c:v>
                </c:pt>
                <c:pt idx="5959">
                  <c:v>7.0744999999999996</c:v>
                </c:pt>
                <c:pt idx="5960">
                  <c:v>7.0754999999999999</c:v>
                </c:pt>
                <c:pt idx="5961">
                  <c:v>7.077</c:v>
                </c:pt>
                <c:pt idx="5962">
                  <c:v>7.0785</c:v>
                </c:pt>
                <c:pt idx="5963">
                  <c:v>7.0804999999999998</c:v>
                </c:pt>
                <c:pt idx="5964">
                  <c:v>7.0830000000000002</c:v>
                </c:pt>
                <c:pt idx="5965">
                  <c:v>7.085</c:v>
                </c:pt>
                <c:pt idx="5966">
                  <c:v>7.0860000000000003</c:v>
                </c:pt>
                <c:pt idx="5967">
                  <c:v>7.0869999999999997</c:v>
                </c:pt>
                <c:pt idx="5968">
                  <c:v>7.0884999999999998</c:v>
                </c:pt>
                <c:pt idx="5969">
                  <c:v>7.09</c:v>
                </c:pt>
                <c:pt idx="5970">
                  <c:v>7.0925000000000002</c:v>
                </c:pt>
                <c:pt idx="5971">
                  <c:v>7.0945</c:v>
                </c:pt>
                <c:pt idx="5972">
                  <c:v>7.0960000000000001</c:v>
                </c:pt>
                <c:pt idx="5973">
                  <c:v>7.0975000000000001</c:v>
                </c:pt>
                <c:pt idx="5974">
                  <c:v>7.0994999999999999</c:v>
                </c:pt>
                <c:pt idx="5975">
                  <c:v>7.1014999999999997</c:v>
                </c:pt>
                <c:pt idx="5976">
                  <c:v>7.1025</c:v>
                </c:pt>
                <c:pt idx="5977">
                  <c:v>7.1035000000000004</c:v>
                </c:pt>
                <c:pt idx="5978">
                  <c:v>7.1044999999999998</c:v>
                </c:pt>
                <c:pt idx="5979">
                  <c:v>7.1059999999999999</c:v>
                </c:pt>
                <c:pt idx="5980">
                  <c:v>7.1070000000000002</c:v>
                </c:pt>
                <c:pt idx="5981">
                  <c:v>7.1094999999999997</c:v>
                </c:pt>
                <c:pt idx="5982">
                  <c:v>7.1115000000000004</c:v>
                </c:pt>
                <c:pt idx="5983">
                  <c:v>7.1139999999999999</c:v>
                </c:pt>
                <c:pt idx="5984">
                  <c:v>7.1165000000000003</c:v>
                </c:pt>
                <c:pt idx="5985">
                  <c:v>7.1189999999999998</c:v>
                </c:pt>
                <c:pt idx="5986">
                  <c:v>7.1204999999999998</c:v>
                </c:pt>
                <c:pt idx="5987">
                  <c:v>7.1219999999999999</c:v>
                </c:pt>
                <c:pt idx="5988">
                  <c:v>7.1230000000000002</c:v>
                </c:pt>
                <c:pt idx="5989">
                  <c:v>7.1245000000000003</c:v>
                </c:pt>
                <c:pt idx="5990">
                  <c:v>7.1254999999999997</c:v>
                </c:pt>
                <c:pt idx="5991">
                  <c:v>7.1269999999999998</c:v>
                </c:pt>
                <c:pt idx="5992">
                  <c:v>7.1289999999999996</c:v>
                </c:pt>
                <c:pt idx="5993">
                  <c:v>7.1325000000000003</c:v>
                </c:pt>
                <c:pt idx="5994">
                  <c:v>7.1340000000000003</c:v>
                </c:pt>
                <c:pt idx="5995">
                  <c:v>7.1355000000000004</c:v>
                </c:pt>
                <c:pt idx="5996">
                  <c:v>7.1364999999999998</c:v>
                </c:pt>
                <c:pt idx="5997">
                  <c:v>7.1375000000000002</c:v>
                </c:pt>
                <c:pt idx="5998">
                  <c:v>7.1384999999999996</c:v>
                </c:pt>
                <c:pt idx="5999">
                  <c:v>7.141</c:v>
                </c:pt>
                <c:pt idx="6000">
                  <c:v>7.1435000000000004</c:v>
                </c:pt>
                <c:pt idx="6001">
                  <c:v>7.1444999999999999</c:v>
                </c:pt>
                <c:pt idx="6002">
                  <c:v>7.1459999999999999</c:v>
                </c:pt>
                <c:pt idx="6003">
                  <c:v>7.1479999999999997</c:v>
                </c:pt>
                <c:pt idx="6004">
                  <c:v>7.157</c:v>
                </c:pt>
                <c:pt idx="6005">
                  <c:v>7.1585000000000001</c:v>
                </c:pt>
                <c:pt idx="6006">
                  <c:v>7.1595000000000004</c:v>
                </c:pt>
                <c:pt idx="6007">
                  <c:v>7.1604999999999999</c:v>
                </c:pt>
                <c:pt idx="6008">
                  <c:v>7.1615000000000002</c:v>
                </c:pt>
                <c:pt idx="6009">
                  <c:v>7.1619999999999999</c:v>
                </c:pt>
                <c:pt idx="6010">
                  <c:v>7.1630000000000003</c:v>
                </c:pt>
                <c:pt idx="6011">
                  <c:v>7.1645000000000003</c:v>
                </c:pt>
                <c:pt idx="6012">
                  <c:v>7.1669999999999998</c:v>
                </c:pt>
                <c:pt idx="6013">
                  <c:v>7.1689999999999996</c:v>
                </c:pt>
                <c:pt idx="6014">
                  <c:v>7.1695000000000002</c:v>
                </c:pt>
                <c:pt idx="6015">
                  <c:v>7.1710000000000003</c:v>
                </c:pt>
                <c:pt idx="6016">
                  <c:v>7.1725000000000003</c:v>
                </c:pt>
                <c:pt idx="6017">
                  <c:v>7.1740000000000004</c:v>
                </c:pt>
                <c:pt idx="6018">
                  <c:v>7.1749999999999998</c:v>
                </c:pt>
                <c:pt idx="6019">
                  <c:v>7.1760000000000002</c:v>
                </c:pt>
                <c:pt idx="6020">
                  <c:v>7.1775000000000002</c:v>
                </c:pt>
                <c:pt idx="6021">
                  <c:v>7.1905000000000001</c:v>
                </c:pt>
                <c:pt idx="6022">
                  <c:v>7.1914999999999996</c:v>
                </c:pt>
                <c:pt idx="6023">
                  <c:v>7.1924999999999999</c:v>
                </c:pt>
                <c:pt idx="6024">
                  <c:v>7.194</c:v>
                </c:pt>
                <c:pt idx="6025">
                  <c:v>7.1950000000000003</c:v>
                </c:pt>
                <c:pt idx="6026">
                  <c:v>7.1959999999999997</c:v>
                </c:pt>
                <c:pt idx="6027">
                  <c:v>7.1974999999999998</c:v>
                </c:pt>
                <c:pt idx="6028">
                  <c:v>7.1985000000000001</c:v>
                </c:pt>
                <c:pt idx="6029">
                  <c:v>7.1994999999999996</c:v>
                </c:pt>
                <c:pt idx="6030">
                  <c:v>7.2009999999999996</c:v>
                </c:pt>
                <c:pt idx="6031">
                  <c:v>7.2024999999999997</c:v>
                </c:pt>
                <c:pt idx="6032">
                  <c:v>7.2039999999999997</c:v>
                </c:pt>
                <c:pt idx="6033">
                  <c:v>7.2054999999999998</c:v>
                </c:pt>
                <c:pt idx="6034">
                  <c:v>7.2164999999999999</c:v>
                </c:pt>
                <c:pt idx="6035">
                  <c:v>7.218</c:v>
                </c:pt>
                <c:pt idx="6036">
                  <c:v>7.2195</c:v>
                </c:pt>
                <c:pt idx="6037">
                  <c:v>7.2210000000000001</c:v>
                </c:pt>
                <c:pt idx="6038">
                  <c:v>7.2229999999999999</c:v>
                </c:pt>
                <c:pt idx="6039">
                  <c:v>7.2255000000000003</c:v>
                </c:pt>
                <c:pt idx="6040">
                  <c:v>7.2285000000000004</c:v>
                </c:pt>
                <c:pt idx="6041">
                  <c:v>7.2309999999999999</c:v>
                </c:pt>
                <c:pt idx="6042">
                  <c:v>7.2329999999999997</c:v>
                </c:pt>
                <c:pt idx="6043">
                  <c:v>7.2344999999999997</c:v>
                </c:pt>
                <c:pt idx="6044">
                  <c:v>7.2359999999999998</c:v>
                </c:pt>
                <c:pt idx="6045">
                  <c:v>7.2370000000000001</c:v>
                </c:pt>
                <c:pt idx="6046">
                  <c:v>7.2380000000000004</c:v>
                </c:pt>
                <c:pt idx="6047">
                  <c:v>7.24</c:v>
                </c:pt>
                <c:pt idx="6048">
                  <c:v>7.2415000000000003</c:v>
                </c:pt>
                <c:pt idx="6049">
                  <c:v>7.2430000000000003</c:v>
                </c:pt>
                <c:pt idx="6050">
                  <c:v>7.2454999999999998</c:v>
                </c:pt>
                <c:pt idx="6051">
                  <c:v>7.2465000000000002</c:v>
                </c:pt>
                <c:pt idx="6052">
                  <c:v>7.2480000000000002</c:v>
                </c:pt>
                <c:pt idx="6053">
                  <c:v>7.25</c:v>
                </c:pt>
                <c:pt idx="6054">
                  <c:v>7.2519999999999998</c:v>
                </c:pt>
                <c:pt idx="6055">
                  <c:v>7.2539999999999996</c:v>
                </c:pt>
                <c:pt idx="6056">
                  <c:v>7.2549999999999999</c:v>
                </c:pt>
                <c:pt idx="6057">
                  <c:v>7.2569999999999997</c:v>
                </c:pt>
                <c:pt idx="6058">
                  <c:v>7.2584999999999997</c:v>
                </c:pt>
                <c:pt idx="6059">
                  <c:v>7.26</c:v>
                </c:pt>
                <c:pt idx="6060">
                  <c:v>7.2619999999999996</c:v>
                </c:pt>
                <c:pt idx="6061">
                  <c:v>7.2634999999999996</c:v>
                </c:pt>
                <c:pt idx="6062">
                  <c:v>7.2649999999999997</c:v>
                </c:pt>
                <c:pt idx="6063">
                  <c:v>7.2664999999999997</c:v>
                </c:pt>
                <c:pt idx="6064">
                  <c:v>7.2679999999999998</c:v>
                </c:pt>
                <c:pt idx="6065">
                  <c:v>7.2705000000000002</c:v>
                </c:pt>
                <c:pt idx="6066">
                  <c:v>7.2729999999999997</c:v>
                </c:pt>
                <c:pt idx="6067">
                  <c:v>7.2750000000000004</c:v>
                </c:pt>
                <c:pt idx="6068">
                  <c:v>7.2770000000000001</c:v>
                </c:pt>
                <c:pt idx="6069">
                  <c:v>7.2789999999999999</c:v>
                </c:pt>
                <c:pt idx="6070">
                  <c:v>7.2805</c:v>
                </c:pt>
                <c:pt idx="6071">
                  <c:v>7.2824999999999998</c:v>
                </c:pt>
                <c:pt idx="6072">
                  <c:v>7.2839999999999998</c:v>
                </c:pt>
                <c:pt idx="6073">
                  <c:v>7.2865000000000002</c:v>
                </c:pt>
                <c:pt idx="6074">
                  <c:v>7.2885</c:v>
                </c:pt>
                <c:pt idx="6075">
                  <c:v>7.2904999999999998</c:v>
                </c:pt>
                <c:pt idx="6076">
                  <c:v>7.2919999999999998</c:v>
                </c:pt>
                <c:pt idx="6077">
                  <c:v>7.2939999999999996</c:v>
                </c:pt>
                <c:pt idx="6078">
                  <c:v>7.2954999999999997</c:v>
                </c:pt>
                <c:pt idx="6079">
                  <c:v>7.2969999999999997</c:v>
                </c:pt>
                <c:pt idx="6080">
                  <c:v>7.2984999999999998</c:v>
                </c:pt>
                <c:pt idx="6081">
                  <c:v>7.3</c:v>
                </c:pt>
                <c:pt idx="6082">
                  <c:v>7.3019999999999996</c:v>
                </c:pt>
                <c:pt idx="6083">
                  <c:v>7.3040000000000003</c:v>
                </c:pt>
                <c:pt idx="6084">
                  <c:v>7.3064999999999998</c:v>
                </c:pt>
                <c:pt idx="6085">
                  <c:v>7.3079999999999998</c:v>
                </c:pt>
                <c:pt idx="6086">
                  <c:v>7.3094999999999999</c:v>
                </c:pt>
                <c:pt idx="6087">
                  <c:v>7.3109999999999999</c:v>
                </c:pt>
                <c:pt idx="6088">
                  <c:v>7.3129999999999997</c:v>
                </c:pt>
                <c:pt idx="6089">
                  <c:v>7.3150000000000004</c:v>
                </c:pt>
                <c:pt idx="6090">
                  <c:v>7.3170000000000002</c:v>
                </c:pt>
                <c:pt idx="6091">
                  <c:v>7.32</c:v>
                </c:pt>
                <c:pt idx="6092">
                  <c:v>7.3224999999999998</c:v>
                </c:pt>
                <c:pt idx="6093">
                  <c:v>7.3244999999999996</c:v>
                </c:pt>
                <c:pt idx="6094">
                  <c:v>7.3259999999999996</c:v>
                </c:pt>
                <c:pt idx="6095">
                  <c:v>7.3274999999999997</c:v>
                </c:pt>
                <c:pt idx="6096">
                  <c:v>7.3295000000000003</c:v>
                </c:pt>
                <c:pt idx="6097">
                  <c:v>7.3304999999999998</c:v>
                </c:pt>
                <c:pt idx="6098">
                  <c:v>7.3319999999999999</c:v>
                </c:pt>
                <c:pt idx="6099">
                  <c:v>7.3339999999999996</c:v>
                </c:pt>
                <c:pt idx="6100">
                  <c:v>7.3365</c:v>
                </c:pt>
                <c:pt idx="6101">
                  <c:v>7.3384999999999998</c:v>
                </c:pt>
                <c:pt idx="6102">
                  <c:v>7.34</c:v>
                </c:pt>
                <c:pt idx="6103">
                  <c:v>7.3414999999999999</c:v>
                </c:pt>
                <c:pt idx="6104">
                  <c:v>7.3425000000000002</c:v>
                </c:pt>
                <c:pt idx="6105">
                  <c:v>7.3449999999999998</c:v>
                </c:pt>
                <c:pt idx="6106">
                  <c:v>7.3470000000000004</c:v>
                </c:pt>
                <c:pt idx="6107">
                  <c:v>7.3484999999999996</c:v>
                </c:pt>
                <c:pt idx="6108">
                  <c:v>7.3505000000000003</c:v>
                </c:pt>
                <c:pt idx="6109">
                  <c:v>7.3514999999999997</c:v>
                </c:pt>
                <c:pt idx="6110">
                  <c:v>7.3529999999999998</c:v>
                </c:pt>
                <c:pt idx="6111">
                  <c:v>7.3550000000000004</c:v>
                </c:pt>
                <c:pt idx="6112">
                  <c:v>7.3570000000000002</c:v>
                </c:pt>
                <c:pt idx="6113">
                  <c:v>7.359</c:v>
                </c:pt>
                <c:pt idx="6114">
                  <c:v>7.36</c:v>
                </c:pt>
                <c:pt idx="6115">
                  <c:v>7.3624999999999998</c:v>
                </c:pt>
                <c:pt idx="6116">
                  <c:v>7.3635000000000002</c:v>
                </c:pt>
                <c:pt idx="6117">
                  <c:v>7.3644999999999996</c:v>
                </c:pt>
                <c:pt idx="6118">
                  <c:v>7.3665000000000003</c:v>
                </c:pt>
                <c:pt idx="6119">
                  <c:v>7.3674999999999997</c:v>
                </c:pt>
                <c:pt idx="6120">
                  <c:v>7.3689999999999998</c:v>
                </c:pt>
                <c:pt idx="6121">
                  <c:v>7.3704999999999998</c:v>
                </c:pt>
                <c:pt idx="6122">
                  <c:v>7.3719999999999999</c:v>
                </c:pt>
                <c:pt idx="6123">
                  <c:v>7.3734999999999999</c:v>
                </c:pt>
                <c:pt idx="6124">
                  <c:v>7.375</c:v>
                </c:pt>
                <c:pt idx="6125">
                  <c:v>7.3765000000000001</c:v>
                </c:pt>
                <c:pt idx="6126">
                  <c:v>7.3784999999999998</c:v>
                </c:pt>
                <c:pt idx="6127">
                  <c:v>7.38</c:v>
                </c:pt>
                <c:pt idx="6128">
                  <c:v>7.3819999999999997</c:v>
                </c:pt>
                <c:pt idx="6129">
                  <c:v>7.383</c:v>
                </c:pt>
                <c:pt idx="6130">
                  <c:v>7.3849999999999998</c:v>
                </c:pt>
                <c:pt idx="6131">
                  <c:v>7.3869999999999996</c:v>
                </c:pt>
                <c:pt idx="6132">
                  <c:v>7.3890000000000002</c:v>
                </c:pt>
                <c:pt idx="6133">
                  <c:v>7.391</c:v>
                </c:pt>
                <c:pt idx="6134">
                  <c:v>7.3925000000000001</c:v>
                </c:pt>
                <c:pt idx="6135">
                  <c:v>7.3940000000000001</c:v>
                </c:pt>
                <c:pt idx="6136">
                  <c:v>7.3955000000000002</c:v>
                </c:pt>
                <c:pt idx="6137">
                  <c:v>7.3975</c:v>
                </c:pt>
                <c:pt idx="6138">
                  <c:v>7.399</c:v>
                </c:pt>
                <c:pt idx="6139">
                  <c:v>7.4009999999999998</c:v>
                </c:pt>
                <c:pt idx="6140">
                  <c:v>7.4024999999999999</c:v>
                </c:pt>
                <c:pt idx="6141">
                  <c:v>7.4035000000000002</c:v>
                </c:pt>
                <c:pt idx="6142">
                  <c:v>7.4055</c:v>
                </c:pt>
                <c:pt idx="6143">
                  <c:v>7.4080000000000004</c:v>
                </c:pt>
                <c:pt idx="6144">
                  <c:v>7.4115000000000002</c:v>
                </c:pt>
                <c:pt idx="6145">
                  <c:v>7.4135</c:v>
                </c:pt>
                <c:pt idx="6146">
                  <c:v>7.4154999999999998</c:v>
                </c:pt>
                <c:pt idx="6147">
                  <c:v>7.4175000000000004</c:v>
                </c:pt>
                <c:pt idx="6148">
                  <c:v>7.4189999999999996</c:v>
                </c:pt>
                <c:pt idx="6149">
                  <c:v>7.4204999999999997</c:v>
                </c:pt>
                <c:pt idx="6150">
                  <c:v>7.4225000000000003</c:v>
                </c:pt>
                <c:pt idx="6151">
                  <c:v>7.4234999999999998</c:v>
                </c:pt>
                <c:pt idx="6152">
                  <c:v>7.4269999999999996</c:v>
                </c:pt>
                <c:pt idx="6153">
                  <c:v>7.4305000000000003</c:v>
                </c:pt>
                <c:pt idx="6154">
                  <c:v>7.4325000000000001</c:v>
                </c:pt>
                <c:pt idx="6155">
                  <c:v>7.4349999999999996</c:v>
                </c:pt>
                <c:pt idx="6156">
                  <c:v>7.4379999999999997</c:v>
                </c:pt>
                <c:pt idx="6157">
                  <c:v>7.44</c:v>
                </c:pt>
                <c:pt idx="6158">
                  <c:v>7.4409999999999998</c:v>
                </c:pt>
                <c:pt idx="6159">
                  <c:v>7.4424999999999999</c:v>
                </c:pt>
                <c:pt idx="6160">
                  <c:v>7.4435000000000002</c:v>
                </c:pt>
                <c:pt idx="6161">
                  <c:v>7.4450000000000003</c:v>
                </c:pt>
                <c:pt idx="6162">
                  <c:v>7.4465000000000003</c:v>
                </c:pt>
                <c:pt idx="6163">
                  <c:v>7.4485000000000001</c:v>
                </c:pt>
                <c:pt idx="6164">
                  <c:v>7.45</c:v>
                </c:pt>
                <c:pt idx="6165">
                  <c:v>7.4515000000000002</c:v>
                </c:pt>
                <c:pt idx="6166">
                  <c:v>7.4530000000000003</c:v>
                </c:pt>
                <c:pt idx="6167">
                  <c:v>7.4545000000000003</c:v>
                </c:pt>
                <c:pt idx="6168">
                  <c:v>7.4560000000000004</c:v>
                </c:pt>
                <c:pt idx="6169">
                  <c:v>7.4580000000000002</c:v>
                </c:pt>
                <c:pt idx="6170">
                  <c:v>7.4595000000000002</c:v>
                </c:pt>
                <c:pt idx="6171">
                  <c:v>7.4604999999999997</c:v>
                </c:pt>
                <c:pt idx="6172">
                  <c:v>7.4625000000000004</c:v>
                </c:pt>
                <c:pt idx="6173">
                  <c:v>7.4640000000000004</c:v>
                </c:pt>
                <c:pt idx="6174">
                  <c:v>7.4649999999999999</c:v>
                </c:pt>
                <c:pt idx="6175">
                  <c:v>7.468</c:v>
                </c:pt>
                <c:pt idx="6176">
                  <c:v>7.4794999999999998</c:v>
                </c:pt>
                <c:pt idx="6177">
                  <c:v>7.4820000000000002</c:v>
                </c:pt>
                <c:pt idx="6178">
                  <c:v>7.484</c:v>
                </c:pt>
                <c:pt idx="6179">
                  <c:v>7.4855</c:v>
                </c:pt>
                <c:pt idx="6180">
                  <c:v>7.4870000000000001</c:v>
                </c:pt>
                <c:pt idx="6181">
                  <c:v>7.4889999999999999</c:v>
                </c:pt>
                <c:pt idx="6182">
                  <c:v>7.4904999999999999</c:v>
                </c:pt>
                <c:pt idx="6183">
                  <c:v>7.492</c:v>
                </c:pt>
                <c:pt idx="6184">
                  <c:v>7.4945000000000004</c:v>
                </c:pt>
                <c:pt idx="6185">
                  <c:v>7.4960000000000004</c:v>
                </c:pt>
                <c:pt idx="6186">
                  <c:v>7.4974999999999996</c:v>
                </c:pt>
                <c:pt idx="6187">
                  <c:v>7.4984999999999999</c:v>
                </c:pt>
                <c:pt idx="6188">
                  <c:v>7.5004999999999997</c:v>
                </c:pt>
                <c:pt idx="6189">
                  <c:v>7.5015000000000001</c:v>
                </c:pt>
                <c:pt idx="6190">
                  <c:v>7.5034999999999998</c:v>
                </c:pt>
                <c:pt idx="6191">
                  <c:v>7.5045000000000002</c:v>
                </c:pt>
                <c:pt idx="6192">
                  <c:v>7.5060000000000002</c:v>
                </c:pt>
                <c:pt idx="6193">
                  <c:v>7.5075000000000003</c:v>
                </c:pt>
                <c:pt idx="6194">
                  <c:v>7.5084999999999997</c:v>
                </c:pt>
                <c:pt idx="6195">
                  <c:v>7.5095000000000001</c:v>
                </c:pt>
                <c:pt idx="6196">
                  <c:v>7.5110000000000001</c:v>
                </c:pt>
                <c:pt idx="6197">
                  <c:v>7.5125000000000002</c:v>
                </c:pt>
                <c:pt idx="6198">
                  <c:v>7.5140000000000002</c:v>
                </c:pt>
                <c:pt idx="6199">
                  <c:v>7.5149999999999997</c:v>
                </c:pt>
                <c:pt idx="6200">
                  <c:v>7.5170000000000003</c:v>
                </c:pt>
                <c:pt idx="6201">
                  <c:v>7.5185000000000004</c:v>
                </c:pt>
                <c:pt idx="6202">
                  <c:v>7.5194999999999999</c:v>
                </c:pt>
                <c:pt idx="6203">
                  <c:v>7.5209999999999999</c:v>
                </c:pt>
                <c:pt idx="6204">
                  <c:v>7.5229999999999997</c:v>
                </c:pt>
                <c:pt idx="6205">
                  <c:v>7.5244999999999997</c:v>
                </c:pt>
                <c:pt idx="6206">
                  <c:v>7.5265000000000004</c:v>
                </c:pt>
                <c:pt idx="6207">
                  <c:v>7.5279999999999996</c:v>
                </c:pt>
                <c:pt idx="6208">
                  <c:v>7.5289999999999999</c:v>
                </c:pt>
                <c:pt idx="6209">
                  <c:v>7.5475000000000003</c:v>
                </c:pt>
                <c:pt idx="6210">
                  <c:v>7.55</c:v>
                </c:pt>
                <c:pt idx="6211">
                  <c:v>7.5534999999999997</c:v>
                </c:pt>
                <c:pt idx="6212">
                  <c:v>7.5545</c:v>
                </c:pt>
                <c:pt idx="6213">
                  <c:v>7.556</c:v>
                </c:pt>
                <c:pt idx="6214">
                  <c:v>7.5575000000000001</c:v>
                </c:pt>
                <c:pt idx="6215">
                  <c:v>7.5590000000000002</c:v>
                </c:pt>
                <c:pt idx="6216">
                  <c:v>7.5609999999999999</c:v>
                </c:pt>
                <c:pt idx="6217">
                  <c:v>7.5625</c:v>
                </c:pt>
                <c:pt idx="6218">
                  <c:v>7.5640000000000001</c:v>
                </c:pt>
                <c:pt idx="6219">
                  <c:v>7.5659999999999998</c:v>
                </c:pt>
                <c:pt idx="6220">
                  <c:v>7.5670000000000002</c:v>
                </c:pt>
                <c:pt idx="6221">
                  <c:v>7.569</c:v>
                </c:pt>
                <c:pt idx="6222">
                  <c:v>7.5709999999999997</c:v>
                </c:pt>
                <c:pt idx="6223">
                  <c:v>7.5730000000000004</c:v>
                </c:pt>
                <c:pt idx="6224">
                  <c:v>7.5754999999999999</c:v>
                </c:pt>
                <c:pt idx="6225">
                  <c:v>7.5780000000000003</c:v>
                </c:pt>
                <c:pt idx="6226">
                  <c:v>7.5804999999999998</c:v>
                </c:pt>
                <c:pt idx="6227">
                  <c:v>7.5819999999999999</c:v>
                </c:pt>
                <c:pt idx="6228">
                  <c:v>7.5830000000000002</c:v>
                </c:pt>
                <c:pt idx="6229">
                  <c:v>7.585</c:v>
                </c:pt>
                <c:pt idx="6230">
                  <c:v>7.5869999999999997</c:v>
                </c:pt>
                <c:pt idx="6231">
                  <c:v>7.5884999999999998</c:v>
                </c:pt>
                <c:pt idx="6232">
                  <c:v>7.5904999999999996</c:v>
                </c:pt>
                <c:pt idx="6233">
                  <c:v>7.5919999999999996</c:v>
                </c:pt>
                <c:pt idx="6234">
                  <c:v>7.593</c:v>
                </c:pt>
                <c:pt idx="6235">
                  <c:v>7.5949999999999998</c:v>
                </c:pt>
                <c:pt idx="6236">
                  <c:v>7.5960000000000001</c:v>
                </c:pt>
                <c:pt idx="6237">
                  <c:v>7.5979999999999999</c:v>
                </c:pt>
                <c:pt idx="6238">
                  <c:v>7.5994999999999999</c:v>
                </c:pt>
                <c:pt idx="6239">
                  <c:v>7.601</c:v>
                </c:pt>
                <c:pt idx="6240">
                  <c:v>7.6020000000000003</c:v>
                </c:pt>
                <c:pt idx="6241">
                  <c:v>7.6044999999999998</c:v>
                </c:pt>
                <c:pt idx="6242">
                  <c:v>7.6059999999999999</c:v>
                </c:pt>
                <c:pt idx="6243">
                  <c:v>7.609</c:v>
                </c:pt>
                <c:pt idx="6244">
                  <c:v>7.6120000000000001</c:v>
                </c:pt>
                <c:pt idx="6245">
                  <c:v>7.6139999999999999</c:v>
                </c:pt>
                <c:pt idx="6246">
                  <c:v>7.6150000000000002</c:v>
                </c:pt>
                <c:pt idx="6247">
                  <c:v>7.6159999999999997</c:v>
                </c:pt>
                <c:pt idx="6248">
                  <c:v>7.6180000000000003</c:v>
                </c:pt>
                <c:pt idx="6249">
                  <c:v>7.6195000000000004</c:v>
                </c:pt>
                <c:pt idx="6250">
                  <c:v>7.6215000000000002</c:v>
                </c:pt>
                <c:pt idx="6251">
                  <c:v>7.6230000000000002</c:v>
                </c:pt>
                <c:pt idx="6252">
                  <c:v>7.6245000000000003</c:v>
                </c:pt>
                <c:pt idx="6253">
                  <c:v>7.6265000000000001</c:v>
                </c:pt>
                <c:pt idx="6254">
                  <c:v>7.6280000000000001</c:v>
                </c:pt>
                <c:pt idx="6255">
                  <c:v>7.63</c:v>
                </c:pt>
                <c:pt idx="6256">
                  <c:v>7.6315</c:v>
                </c:pt>
                <c:pt idx="6257">
                  <c:v>7.6334999999999997</c:v>
                </c:pt>
                <c:pt idx="6258">
                  <c:v>7.6345000000000001</c:v>
                </c:pt>
                <c:pt idx="6259">
                  <c:v>7.6360000000000001</c:v>
                </c:pt>
                <c:pt idx="6260">
                  <c:v>7.6379999999999999</c:v>
                </c:pt>
                <c:pt idx="6261">
                  <c:v>7.6390000000000002</c:v>
                </c:pt>
                <c:pt idx="6262">
                  <c:v>7.641</c:v>
                </c:pt>
                <c:pt idx="6263">
                  <c:v>7.6429999999999998</c:v>
                </c:pt>
                <c:pt idx="6264">
                  <c:v>7.6449999999999996</c:v>
                </c:pt>
                <c:pt idx="6265">
                  <c:v>7.6464999999999996</c:v>
                </c:pt>
                <c:pt idx="6266">
                  <c:v>7.6475</c:v>
                </c:pt>
                <c:pt idx="6267">
                  <c:v>7.649</c:v>
                </c:pt>
                <c:pt idx="6268">
                  <c:v>7.6509999999999998</c:v>
                </c:pt>
                <c:pt idx="6269">
                  <c:v>7.6524999999999999</c:v>
                </c:pt>
                <c:pt idx="6270">
                  <c:v>7.6539999999999999</c:v>
                </c:pt>
                <c:pt idx="6271">
                  <c:v>7.6555</c:v>
                </c:pt>
                <c:pt idx="6272">
                  <c:v>7.6574999999999998</c:v>
                </c:pt>
                <c:pt idx="6273">
                  <c:v>7.6589999999999998</c:v>
                </c:pt>
                <c:pt idx="6274">
                  <c:v>7.6604999999999999</c:v>
                </c:pt>
                <c:pt idx="6275">
                  <c:v>7.6624999999999996</c:v>
                </c:pt>
                <c:pt idx="6276">
                  <c:v>7.6645000000000003</c:v>
                </c:pt>
                <c:pt idx="6277">
                  <c:v>7.6660000000000004</c:v>
                </c:pt>
                <c:pt idx="6278">
                  <c:v>7.6675000000000004</c:v>
                </c:pt>
                <c:pt idx="6279">
                  <c:v>7.6684999999999999</c:v>
                </c:pt>
                <c:pt idx="6280">
                  <c:v>7.6695000000000002</c:v>
                </c:pt>
                <c:pt idx="6281">
                  <c:v>7.6715</c:v>
                </c:pt>
                <c:pt idx="6282">
                  <c:v>7.673</c:v>
                </c:pt>
                <c:pt idx="6283">
                  <c:v>7.6745000000000001</c:v>
                </c:pt>
                <c:pt idx="6284">
                  <c:v>7.6760000000000002</c:v>
                </c:pt>
                <c:pt idx="6285">
                  <c:v>7.6769999999999996</c:v>
                </c:pt>
                <c:pt idx="6286">
                  <c:v>7.6905000000000001</c:v>
                </c:pt>
                <c:pt idx="6287">
                  <c:v>7.6924999999999999</c:v>
                </c:pt>
                <c:pt idx="6288">
                  <c:v>7.6944999999999997</c:v>
                </c:pt>
                <c:pt idx="6289">
                  <c:v>7.6959999999999997</c:v>
                </c:pt>
                <c:pt idx="6290">
                  <c:v>7.6974999999999998</c:v>
                </c:pt>
                <c:pt idx="6291">
                  <c:v>7.7</c:v>
                </c:pt>
                <c:pt idx="6292">
                  <c:v>7.7035</c:v>
                </c:pt>
                <c:pt idx="6293">
                  <c:v>7.7050000000000001</c:v>
                </c:pt>
                <c:pt idx="6294">
                  <c:v>7.7069999999999999</c:v>
                </c:pt>
                <c:pt idx="6295">
                  <c:v>7.7089999999999996</c:v>
                </c:pt>
                <c:pt idx="6296">
                  <c:v>7.7104999999999997</c:v>
                </c:pt>
                <c:pt idx="6297">
                  <c:v>7.7115</c:v>
                </c:pt>
                <c:pt idx="6298">
                  <c:v>7.7134999999999998</c:v>
                </c:pt>
                <c:pt idx="6299">
                  <c:v>7.7149999999999999</c:v>
                </c:pt>
                <c:pt idx="6300">
                  <c:v>7.7164999999999999</c:v>
                </c:pt>
                <c:pt idx="6301">
                  <c:v>7.718</c:v>
                </c:pt>
                <c:pt idx="6302">
                  <c:v>7.7195</c:v>
                </c:pt>
                <c:pt idx="6303">
                  <c:v>7.7210000000000001</c:v>
                </c:pt>
                <c:pt idx="6304">
                  <c:v>7.7229999999999999</c:v>
                </c:pt>
                <c:pt idx="6305">
                  <c:v>7.7244999999999999</c:v>
                </c:pt>
                <c:pt idx="6306">
                  <c:v>7.726</c:v>
                </c:pt>
                <c:pt idx="6307">
                  <c:v>7.7279999999999998</c:v>
                </c:pt>
                <c:pt idx="6308">
                  <c:v>7.73</c:v>
                </c:pt>
                <c:pt idx="6309">
                  <c:v>7.7309999999999999</c:v>
                </c:pt>
                <c:pt idx="6310">
                  <c:v>7.7329999999999997</c:v>
                </c:pt>
                <c:pt idx="6311">
                  <c:v>7.7344999999999997</c:v>
                </c:pt>
                <c:pt idx="6312">
                  <c:v>7.7355</c:v>
                </c:pt>
                <c:pt idx="6313">
                  <c:v>7.7374999999999998</c:v>
                </c:pt>
                <c:pt idx="6314">
                  <c:v>7.7394999999999996</c:v>
                </c:pt>
                <c:pt idx="6315">
                  <c:v>7.7409999999999997</c:v>
                </c:pt>
                <c:pt idx="6316">
                  <c:v>7.7424999999999997</c:v>
                </c:pt>
                <c:pt idx="6317">
                  <c:v>7.7439999999999998</c:v>
                </c:pt>
                <c:pt idx="6318">
                  <c:v>7.7454999999999998</c:v>
                </c:pt>
                <c:pt idx="6319">
                  <c:v>7.7469999999999999</c:v>
                </c:pt>
                <c:pt idx="6320">
                  <c:v>7.7489999999999997</c:v>
                </c:pt>
                <c:pt idx="6321">
                  <c:v>7.7510000000000003</c:v>
                </c:pt>
                <c:pt idx="6322">
                  <c:v>7.7525000000000004</c:v>
                </c:pt>
                <c:pt idx="6323">
                  <c:v>7.7539999999999996</c:v>
                </c:pt>
                <c:pt idx="6324">
                  <c:v>7.7554999999999996</c:v>
                </c:pt>
                <c:pt idx="6325">
                  <c:v>7.7569999999999997</c:v>
                </c:pt>
                <c:pt idx="6326">
                  <c:v>7.7590000000000003</c:v>
                </c:pt>
                <c:pt idx="6327">
                  <c:v>7.7610000000000001</c:v>
                </c:pt>
                <c:pt idx="6328">
                  <c:v>7.7625000000000002</c:v>
                </c:pt>
                <c:pt idx="6329">
                  <c:v>7.7645</c:v>
                </c:pt>
                <c:pt idx="6330">
                  <c:v>7.766</c:v>
                </c:pt>
                <c:pt idx="6331">
                  <c:v>7.7675000000000001</c:v>
                </c:pt>
                <c:pt idx="6332">
                  <c:v>7.7690000000000001</c:v>
                </c:pt>
                <c:pt idx="6333">
                  <c:v>7.7709999999999999</c:v>
                </c:pt>
                <c:pt idx="6334">
                  <c:v>7.7729999999999997</c:v>
                </c:pt>
                <c:pt idx="6335">
                  <c:v>7.7744999999999997</c:v>
                </c:pt>
                <c:pt idx="6336">
                  <c:v>7.7759999999999998</c:v>
                </c:pt>
                <c:pt idx="6337">
                  <c:v>7.7774999999999999</c:v>
                </c:pt>
                <c:pt idx="6338">
                  <c:v>7.7789999999999999</c:v>
                </c:pt>
                <c:pt idx="6339">
                  <c:v>7.7809999999999997</c:v>
                </c:pt>
                <c:pt idx="6340">
                  <c:v>7.7830000000000004</c:v>
                </c:pt>
                <c:pt idx="6341">
                  <c:v>7.7850000000000001</c:v>
                </c:pt>
                <c:pt idx="6342">
                  <c:v>7.7865000000000002</c:v>
                </c:pt>
                <c:pt idx="6343">
                  <c:v>7.7885</c:v>
                </c:pt>
                <c:pt idx="6344">
                  <c:v>7.79</c:v>
                </c:pt>
                <c:pt idx="6345">
                  <c:v>7.7919999999999998</c:v>
                </c:pt>
                <c:pt idx="6346">
                  <c:v>7.7939999999999996</c:v>
                </c:pt>
                <c:pt idx="6347">
                  <c:v>7.7954999999999997</c:v>
                </c:pt>
                <c:pt idx="6348">
                  <c:v>7.7975000000000003</c:v>
                </c:pt>
                <c:pt idx="6349">
                  <c:v>7.7990000000000004</c:v>
                </c:pt>
                <c:pt idx="6350">
                  <c:v>7.8010000000000002</c:v>
                </c:pt>
                <c:pt idx="6351">
                  <c:v>7.8034999999999997</c:v>
                </c:pt>
                <c:pt idx="6352">
                  <c:v>7.8055000000000003</c:v>
                </c:pt>
                <c:pt idx="6353">
                  <c:v>7.8070000000000004</c:v>
                </c:pt>
                <c:pt idx="6354">
                  <c:v>7.8090000000000002</c:v>
                </c:pt>
                <c:pt idx="6355">
                  <c:v>7.8109999999999999</c:v>
                </c:pt>
                <c:pt idx="6356">
                  <c:v>7.8129999999999997</c:v>
                </c:pt>
                <c:pt idx="6357">
                  <c:v>7.8150000000000004</c:v>
                </c:pt>
                <c:pt idx="6358">
                  <c:v>7.8170000000000002</c:v>
                </c:pt>
                <c:pt idx="6359">
                  <c:v>7.819</c:v>
                </c:pt>
                <c:pt idx="6360">
                  <c:v>7.8215000000000003</c:v>
                </c:pt>
                <c:pt idx="6361">
                  <c:v>7.8235000000000001</c:v>
                </c:pt>
                <c:pt idx="6362">
                  <c:v>7.8254999999999999</c:v>
                </c:pt>
                <c:pt idx="6363">
                  <c:v>7.8274999999999997</c:v>
                </c:pt>
                <c:pt idx="6364">
                  <c:v>7.8295000000000003</c:v>
                </c:pt>
                <c:pt idx="6365">
                  <c:v>7.8310000000000004</c:v>
                </c:pt>
                <c:pt idx="6366">
                  <c:v>7.8334999999999999</c:v>
                </c:pt>
                <c:pt idx="6367">
                  <c:v>7.8360000000000003</c:v>
                </c:pt>
                <c:pt idx="6368">
                  <c:v>7.8380000000000001</c:v>
                </c:pt>
                <c:pt idx="6369">
                  <c:v>7.84</c:v>
                </c:pt>
                <c:pt idx="6370">
                  <c:v>7.8425000000000002</c:v>
                </c:pt>
                <c:pt idx="6371">
                  <c:v>7.8449999999999998</c:v>
                </c:pt>
                <c:pt idx="6372">
                  <c:v>7.8470000000000004</c:v>
                </c:pt>
                <c:pt idx="6373">
                  <c:v>7.8484999999999996</c:v>
                </c:pt>
                <c:pt idx="6374">
                  <c:v>7.8505000000000003</c:v>
                </c:pt>
                <c:pt idx="6375">
                  <c:v>7.8529999999999998</c:v>
                </c:pt>
                <c:pt idx="6376">
                  <c:v>7.8555000000000001</c:v>
                </c:pt>
                <c:pt idx="6377">
                  <c:v>7.8574999999999999</c:v>
                </c:pt>
                <c:pt idx="6378">
                  <c:v>7.86</c:v>
                </c:pt>
                <c:pt idx="6379">
                  <c:v>7.8630000000000004</c:v>
                </c:pt>
                <c:pt idx="6380">
                  <c:v>7.8654999999999999</c:v>
                </c:pt>
                <c:pt idx="6381">
                  <c:v>7.8680000000000003</c:v>
                </c:pt>
                <c:pt idx="6382">
                  <c:v>7.87</c:v>
                </c:pt>
                <c:pt idx="6383">
                  <c:v>7.8719999999999999</c:v>
                </c:pt>
                <c:pt idx="6384">
                  <c:v>7.8745000000000003</c:v>
                </c:pt>
                <c:pt idx="6385">
                  <c:v>7.8769999999999998</c:v>
                </c:pt>
                <c:pt idx="6386">
                  <c:v>7.8795000000000002</c:v>
                </c:pt>
                <c:pt idx="6387">
                  <c:v>7.8819999999999997</c:v>
                </c:pt>
                <c:pt idx="6388">
                  <c:v>7.8845000000000001</c:v>
                </c:pt>
                <c:pt idx="6389">
                  <c:v>7.8875000000000002</c:v>
                </c:pt>
                <c:pt idx="6390">
                  <c:v>7.8895</c:v>
                </c:pt>
                <c:pt idx="6391">
                  <c:v>7.891</c:v>
                </c:pt>
                <c:pt idx="6392">
                  <c:v>7.8935000000000004</c:v>
                </c:pt>
                <c:pt idx="6393">
                  <c:v>7.8959999999999999</c:v>
                </c:pt>
                <c:pt idx="6394">
                  <c:v>7.8985000000000003</c:v>
                </c:pt>
                <c:pt idx="6395">
                  <c:v>7.9009999999999998</c:v>
                </c:pt>
                <c:pt idx="6396">
                  <c:v>7.9029999999999996</c:v>
                </c:pt>
                <c:pt idx="6397">
                  <c:v>7.9055</c:v>
                </c:pt>
                <c:pt idx="6398">
                  <c:v>7.9080000000000004</c:v>
                </c:pt>
                <c:pt idx="6399">
                  <c:v>7.91</c:v>
                </c:pt>
                <c:pt idx="6400">
                  <c:v>7.9115000000000002</c:v>
                </c:pt>
                <c:pt idx="6401">
                  <c:v>7.9135</c:v>
                </c:pt>
                <c:pt idx="6402">
                  <c:v>7.9165000000000001</c:v>
                </c:pt>
                <c:pt idx="6403">
                  <c:v>7.9189999999999996</c:v>
                </c:pt>
                <c:pt idx="6404">
                  <c:v>7.9210000000000003</c:v>
                </c:pt>
                <c:pt idx="6405">
                  <c:v>7.923</c:v>
                </c:pt>
                <c:pt idx="6406">
                  <c:v>7.9249999999999998</c:v>
                </c:pt>
                <c:pt idx="6407">
                  <c:v>7.9275000000000002</c:v>
                </c:pt>
                <c:pt idx="6408">
                  <c:v>7.9295</c:v>
                </c:pt>
                <c:pt idx="6409">
                  <c:v>7.9314999999999998</c:v>
                </c:pt>
                <c:pt idx="6410">
                  <c:v>7.9340000000000002</c:v>
                </c:pt>
                <c:pt idx="6411">
                  <c:v>7.9359999999999999</c:v>
                </c:pt>
                <c:pt idx="6412">
                  <c:v>7.9390000000000001</c:v>
                </c:pt>
                <c:pt idx="6413">
                  <c:v>7.9409999999999998</c:v>
                </c:pt>
                <c:pt idx="6414">
                  <c:v>7.9424999999999999</c:v>
                </c:pt>
                <c:pt idx="6415">
                  <c:v>7.9455</c:v>
                </c:pt>
                <c:pt idx="6416">
                  <c:v>7.9474999999999998</c:v>
                </c:pt>
                <c:pt idx="6417">
                  <c:v>7.95</c:v>
                </c:pt>
                <c:pt idx="6418">
                  <c:v>7.9515000000000002</c:v>
                </c:pt>
                <c:pt idx="6419">
                  <c:v>7.9535</c:v>
                </c:pt>
                <c:pt idx="6420">
                  <c:v>7.9560000000000004</c:v>
                </c:pt>
                <c:pt idx="6421">
                  <c:v>7.9584999999999999</c:v>
                </c:pt>
                <c:pt idx="6422">
                  <c:v>7.9604999999999997</c:v>
                </c:pt>
                <c:pt idx="6423">
                  <c:v>7.9630000000000001</c:v>
                </c:pt>
                <c:pt idx="6424">
                  <c:v>7.9649999999999999</c:v>
                </c:pt>
                <c:pt idx="6425">
                  <c:v>7.9669999999999996</c:v>
                </c:pt>
                <c:pt idx="6426">
                  <c:v>7.9695</c:v>
                </c:pt>
                <c:pt idx="6427">
                  <c:v>7.9714999999999998</c:v>
                </c:pt>
                <c:pt idx="6428">
                  <c:v>7.9729999999999999</c:v>
                </c:pt>
                <c:pt idx="6429">
                  <c:v>7.9755000000000003</c:v>
                </c:pt>
                <c:pt idx="6430">
                  <c:v>7.9779999999999998</c:v>
                </c:pt>
                <c:pt idx="6431">
                  <c:v>7.9805000000000001</c:v>
                </c:pt>
                <c:pt idx="6432">
                  <c:v>7.9824999999999999</c:v>
                </c:pt>
                <c:pt idx="6433">
                  <c:v>7.9844999999999997</c:v>
                </c:pt>
                <c:pt idx="6434">
                  <c:v>7.9865000000000004</c:v>
                </c:pt>
                <c:pt idx="6435">
                  <c:v>7.9885000000000002</c:v>
                </c:pt>
                <c:pt idx="6436">
                  <c:v>7.9909999999999997</c:v>
                </c:pt>
                <c:pt idx="6437">
                  <c:v>7.9924999999999997</c:v>
                </c:pt>
                <c:pt idx="6438">
                  <c:v>7.9945000000000004</c:v>
                </c:pt>
                <c:pt idx="6439">
                  <c:v>7.9965000000000002</c:v>
                </c:pt>
                <c:pt idx="6440">
                  <c:v>7.9995000000000003</c:v>
                </c:pt>
                <c:pt idx="6441">
                  <c:v>8.0015000000000001</c:v>
                </c:pt>
                <c:pt idx="6442">
                  <c:v>8.0035000000000007</c:v>
                </c:pt>
                <c:pt idx="6443">
                  <c:v>8.0050000000000008</c:v>
                </c:pt>
                <c:pt idx="6444">
                  <c:v>8.0075000000000003</c:v>
                </c:pt>
                <c:pt idx="6445">
                  <c:v>8.0094999999999992</c:v>
                </c:pt>
                <c:pt idx="6446">
                  <c:v>8.0114999999999998</c:v>
                </c:pt>
                <c:pt idx="6447">
                  <c:v>8.0135000000000005</c:v>
                </c:pt>
                <c:pt idx="6448">
                  <c:v>8.0150000000000006</c:v>
                </c:pt>
                <c:pt idx="6449">
                  <c:v>8.0180000000000007</c:v>
                </c:pt>
                <c:pt idx="6450">
                  <c:v>8.0205000000000002</c:v>
                </c:pt>
                <c:pt idx="6451">
                  <c:v>8.0220000000000002</c:v>
                </c:pt>
                <c:pt idx="6452">
                  <c:v>8.0239999999999991</c:v>
                </c:pt>
                <c:pt idx="6453">
                  <c:v>8.0259999999999998</c:v>
                </c:pt>
                <c:pt idx="6454">
                  <c:v>8.0274999999999999</c:v>
                </c:pt>
                <c:pt idx="6455">
                  <c:v>8.0295000000000005</c:v>
                </c:pt>
                <c:pt idx="6456">
                  <c:v>8.0314999999999994</c:v>
                </c:pt>
                <c:pt idx="6457">
                  <c:v>8.0340000000000007</c:v>
                </c:pt>
                <c:pt idx="6458">
                  <c:v>8.0355000000000008</c:v>
                </c:pt>
                <c:pt idx="6459">
                  <c:v>8.0380000000000003</c:v>
                </c:pt>
                <c:pt idx="6460">
                  <c:v>8.0404999999999998</c:v>
                </c:pt>
                <c:pt idx="6461">
                  <c:v>8.0425000000000004</c:v>
                </c:pt>
                <c:pt idx="6462">
                  <c:v>8.0444999999999993</c:v>
                </c:pt>
                <c:pt idx="6463">
                  <c:v>8.0465</c:v>
                </c:pt>
                <c:pt idx="6464">
                  <c:v>8.0485000000000007</c:v>
                </c:pt>
                <c:pt idx="6465">
                  <c:v>8.0504999999999995</c:v>
                </c:pt>
                <c:pt idx="6466">
                  <c:v>8.0525000000000002</c:v>
                </c:pt>
                <c:pt idx="6467">
                  <c:v>8.0545000000000009</c:v>
                </c:pt>
                <c:pt idx="6468">
                  <c:v>8.0559999999999992</c:v>
                </c:pt>
                <c:pt idx="6469">
                  <c:v>8.0585000000000004</c:v>
                </c:pt>
                <c:pt idx="6470">
                  <c:v>8.0604999999999993</c:v>
                </c:pt>
                <c:pt idx="6471">
                  <c:v>8.0625</c:v>
                </c:pt>
                <c:pt idx="6472">
                  <c:v>8.0640000000000001</c:v>
                </c:pt>
                <c:pt idx="6473">
                  <c:v>8.0660000000000007</c:v>
                </c:pt>
                <c:pt idx="6474">
                  <c:v>8.0679999999999996</c:v>
                </c:pt>
                <c:pt idx="6475">
                  <c:v>8.0704999999999991</c:v>
                </c:pt>
                <c:pt idx="6476">
                  <c:v>8.0724999999999998</c:v>
                </c:pt>
                <c:pt idx="6477">
                  <c:v>8.0739999999999998</c:v>
                </c:pt>
                <c:pt idx="6478">
                  <c:v>8.0760000000000005</c:v>
                </c:pt>
                <c:pt idx="6479">
                  <c:v>8.0775000000000006</c:v>
                </c:pt>
                <c:pt idx="6480">
                  <c:v>8.08</c:v>
                </c:pt>
                <c:pt idx="6481">
                  <c:v>8.0824999999999996</c:v>
                </c:pt>
                <c:pt idx="6482">
                  <c:v>8.0839999999999996</c:v>
                </c:pt>
                <c:pt idx="6483">
                  <c:v>8.0854999999999997</c:v>
                </c:pt>
                <c:pt idx="6484">
                  <c:v>8.0875000000000004</c:v>
                </c:pt>
                <c:pt idx="6485">
                  <c:v>8.0894999999999992</c:v>
                </c:pt>
                <c:pt idx="6486">
                  <c:v>8.0920000000000005</c:v>
                </c:pt>
                <c:pt idx="6487">
                  <c:v>8.0935000000000006</c:v>
                </c:pt>
                <c:pt idx="6488">
                  <c:v>8.0960000000000001</c:v>
                </c:pt>
                <c:pt idx="6489">
                  <c:v>8.0980000000000008</c:v>
                </c:pt>
                <c:pt idx="6490">
                  <c:v>8.1</c:v>
                </c:pt>
                <c:pt idx="6491">
                  <c:v>8.1020000000000003</c:v>
                </c:pt>
                <c:pt idx="6492">
                  <c:v>8.1039999999999992</c:v>
                </c:pt>
                <c:pt idx="6493">
                  <c:v>8.1054999999999993</c:v>
                </c:pt>
                <c:pt idx="6494">
                  <c:v>8.1069999999999993</c:v>
                </c:pt>
                <c:pt idx="6495">
                  <c:v>8.109</c:v>
                </c:pt>
                <c:pt idx="6496">
                  <c:v>8.1114999999999995</c:v>
                </c:pt>
                <c:pt idx="6497">
                  <c:v>8.1135000000000002</c:v>
                </c:pt>
                <c:pt idx="6498">
                  <c:v>8.1150000000000002</c:v>
                </c:pt>
                <c:pt idx="6499">
                  <c:v>8.1170000000000009</c:v>
                </c:pt>
                <c:pt idx="6500">
                  <c:v>8.1304999999999996</c:v>
                </c:pt>
                <c:pt idx="6501">
                  <c:v>8.1325000000000003</c:v>
                </c:pt>
                <c:pt idx="6502">
                  <c:v>8.1340000000000003</c:v>
                </c:pt>
                <c:pt idx="6503">
                  <c:v>8.1355000000000004</c:v>
                </c:pt>
                <c:pt idx="6504">
                  <c:v>8.1370000000000005</c:v>
                </c:pt>
                <c:pt idx="6505">
                  <c:v>8.1389999999999993</c:v>
                </c:pt>
                <c:pt idx="6506">
                  <c:v>8.1415000000000006</c:v>
                </c:pt>
                <c:pt idx="6507">
                  <c:v>8.1430000000000007</c:v>
                </c:pt>
                <c:pt idx="6508">
                  <c:v>8.1455000000000002</c:v>
                </c:pt>
                <c:pt idx="6509">
                  <c:v>8.1470000000000002</c:v>
                </c:pt>
                <c:pt idx="6510">
                  <c:v>8.1485000000000003</c:v>
                </c:pt>
                <c:pt idx="6511">
                  <c:v>8.1515000000000004</c:v>
                </c:pt>
                <c:pt idx="6512">
                  <c:v>8.1530000000000005</c:v>
                </c:pt>
                <c:pt idx="6513">
                  <c:v>8.1545000000000005</c:v>
                </c:pt>
                <c:pt idx="6514">
                  <c:v>8.1564999999999994</c:v>
                </c:pt>
                <c:pt idx="6515">
                  <c:v>8.1579999999999995</c:v>
                </c:pt>
                <c:pt idx="6516">
                  <c:v>8.16</c:v>
                </c:pt>
                <c:pt idx="6517">
                  <c:v>8.1620000000000008</c:v>
                </c:pt>
                <c:pt idx="6518">
                  <c:v>8.1639999999999997</c:v>
                </c:pt>
                <c:pt idx="6519">
                  <c:v>8.1654999999999998</c:v>
                </c:pt>
                <c:pt idx="6520">
                  <c:v>8.1675000000000004</c:v>
                </c:pt>
                <c:pt idx="6521">
                  <c:v>8.1694999999999993</c:v>
                </c:pt>
                <c:pt idx="6522">
                  <c:v>8.1715</c:v>
                </c:pt>
                <c:pt idx="6523">
                  <c:v>8.1735000000000007</c:v>
                </c:pt>
                <c:pt idx="6524">
                  <c:v>8.1745000000000001</c:v>
                </c:pt>
                <c:pt idx="6525">
                  <c:v>8.1765000000000008</c:v>
                </c:pt>
                <c:pt idx="6526">
                  <c:v>8.1784999999999997</c:v>
                </c:pt>
                <c:pt idx="6527">
                  <c:v>8.1805000000000003</c:v>
                </c:pt>
                <c:pt idx="6528">
                  <c:v>8.1824999999999992</c:v>
                </c:pt>
                <c:pt idx="6529">
                  <c:v>8.1844999999999999</c:v>
                </c:pt>
                <c:pt idx="6530">
                  <c:v>8.1859999999999999</c:v>
                </c:pt>
                <c:pt idx="6531">
                  <c:v>8.1880000000000006</c:v>
                </c:pt>
                <c:pt idx="6532">
                  <c:v>8.19</c:v>
                </c:pt>
                <c:pt idx="6533">
                  <c:v>8.1925000000000008</c:v>
                </c:pt>
                <c:pt idx="6534">
                  <c:v>8.1940000000000008</c:v>
                </c:pt>
                <c:pt idx="6535">
                  <c:v>8.1954999999999991</c:v>
                </c:pt>
                <c:pt idx="6536">
                  <c:v>8.1969999999999992</c:v>
                </c:pt>
                <c:pt idx="6537">
                  <c:v>8.1989999999999998</c:v>
                </c:pt>
                <c:pt idx="6538">
                  <c:v>8.2014999999999993</c:v>
                </c:pt>
                <c:pt idx="6539">
                  <c:v>8.2040000000000006</c:v>
                </c:pt>
                <c:pt idx="6540">
                  <c:v>8.2059999999999995</c:v>
                </c:pt>
                <c:pt idx="6541">
                  <c:v>8.2080000000000002</c:v>
                </c:pt>
                <c:pt idx="6542">
                  <c:v>8.2100000000000009</c:v>
                </c:pt>
                <c:pt idx="6543">
                  <c:v>8.2125000000000004</c:v>
                </c:pt>
                <c:pt idx="6544">
                  <c:v>8.2144999999999992</c:v>
                </c:pt>
                <c:pt idx="6545">
                  <c:v>8.2164999999999999</c:v>
                </c:pt>
                <c:pt idx="6546">
                  <c:v>8.218</c:v>
                </c:pt>
                <c:pt idx="6547">
                  <c:v>8.2200000000000006</c:v>
                </c:pt>
                <c:pt idx="6548">
                  <c:v>8.2225000000000001</c:v>
                </c:pt>
                <c:pt idx="6549">
                  <c:v>8.2245000000000008</c:v>
                </c:pt>
                <c:pt idx="6550">
                  <c:v>8.2260000000000009</c:v>
                </c:pt>
                <c:pt idx="6551">
                  <c:v>8.2279999999999998</c:v>
                </c:pt>
                <c:pt idx="6552">
                  <c:v>8.23</c:v>
                </c:pt>
                <c:pt idx="6553">
                  <c:v>8.2324999999999999</c:v>
                </c:pt>
                <c:pt idx="6554">
                  <c:v>8.2345000000000006</c:v>
                </c:pt>
                <c:pt idx="6555">
                  <c:v>8.2355</c:v>
                </c:pt>
                <c:pt idx="6556">
                  <c:v>8.2375000000000007</c:v>
                </c:pt>
                <c:pt idx="6557">
                  <c:v>8.2394999999999996</c:v>
                </c:pt>
                <c:pt idx="6558">
                  <c:v>8.2415000000000003</c:v>
                </c:pt>
                <c:pt idx="6559">
                  <c:v>8.2434999999999992</c:v>
                </c:pt>
                <c:pt idx="6560">
                  <c:v>8.2449999999999992</c:v>
                </c:pt>
                <c:pt idx="6561">
                  <c:v>8.2475000000000005</c:v>
                </c:pt>
                <c:pt idx="6562">
                  <c:v>8.2494999999999994</c:v>
                </c:pt>
                <c:pt idx="6563">
                  <c:v>8.2515000000000001</c:v>
                </c:pt>
                <c:pt idx="6564">
                  <c:v>8.2530000000000001</c:v>
                </c:pt>
                <c:pt idx="6565">
                  <c:v>8.2550000000000008</c:v>
                </c:pt>
                <c:pt idx="6566">
                  <c:v>8.2569999999999997</c:v>
                </c:pt>
                <c:pt idx="6567">
                  <c:v>8.2590000000000003</c:v>
                </c:pt>
                <c:pt idx="6568">
                  <c:v>8.2609999999999992</c:v>
                </c:pt>
                <c:pt idx="6569">
                  <c:v>8.2629999999999999</c:v>
                </c:pt>
                <c:pt idx="6570">
                  <c:v>8.2650000000000006</c:v>
                </c:pt>
                <c:pt idx="6571">
                  <c:v>8.2665000000000006</c:v>
                </c:pt>
                <c:pt idx="6572">
                  <c:v>8.2690000000000001</c:v>
                </c:pt>
                <c:pt idx="6573">
                  <c:v>8.2705000000000002</c:v>
                </c:pt>
                <c:pt idx="6574">
                  <c:v>8.2725000000000009</c:v>
                </c:pt>
                <c:pt idx="6575">
                  <c:v>8.2744999999999997</c:v>
                </c:pt>
                <c:pt idx="6576">
                  <c:v>8.2759999999999998</c:v>
                </c:pt>
                <c:pt idx="6577">
                  <c:v>8.2774999999999999</c:v>
                </c:pt>
                <c:pt idx="6578">
                  <c:v>8.2799999999999994</c:v>
                </c:pt>
                <c:pt idx="6579">
                  <c:v>8.282</c:v>
                </c:pt>
                <c:pt idx="6580">
                  <c:v>8.2840000000000007</c:v>
                </c:pt>
                <c:pt idx="6581">
                  <c:v>8.2859999999999996</c:v>
                </c:pt>
                <c:pt idx="6582">
                  <c:v>8.2874999999999996</c:v>
                </c:pt>
                <c:pt idx="6583">
                  <c:v>8.2889999999999997</c:v>
                </c:pt>
                <c:pt idx="6584">
                  <c:v>8.2910000000000004</c:v>
                </c:pt>
                <c:pt idx="6585">
                  <c:v>8.2929999999999993</c:v>
                </c:pt>
                <c:pt idx="6586">
                  <c:v>8.2944999999999993</c:v>
                </c:pt>
                <c:pt idx="6587">
                  <c:v>8.2965</c:v>
                </c:pt>
                <c:pt idx="6588">
                  <c:v>8.2985000000000007</c:v>
                </c:pt>
                <c:pt idx="6589">
                  <c:v>8.3010000000000002</c:v>
                </c:pt>
                <c:pt idx="6590">
                  <c:v>8.3030000000000008</c:v>
                </c:pt>
                <c:pt idx="6591">
                  <c:v>8.3049999999999997</c:v>
                </c:pt>
                <c:pt idx="6592">
                  <c:v>8.3070000000000004</c:v>
                </c:pt>
                <c:pt idx="6593">
                  <c:v>8.3085000000000004</c:v>
                </c:pt>
                <c:pt idx="6594">
                  <c:v>8.3104999999999993</c:v>
                </c:pt>
                <c:pt idx="6595">
                  <c:v>8.3119999999999994</c:v>
                </c:pt>
                <c:pt idx="6596">
                  <c:v>8.3145000000000007</c:v>
                </c:pt>
                <c:pt idx="6597">
                  <c:v>8.3160000000000007</c:v>
                </c:pt>
                <c:pt idx="6598">
                  <c:v>8.3175000000000008</c:v>
                </c:pt>
                <c:pt idx="6599">
                  <c:v>8.3194999999999997</c:v>
                </c:pt>
                <c:pt idx="6600">
                  <c:v>8.3215000000000003</c:v>
                </c:pt>
                <c:pt idx="6601">
                  <c:v>8.3239999999999998</c:v>
                </c:pt>
                <c:pt idx="6602">
                  <c:v>8.3254999999999999</c:v>
                </c:pt>
                <c:pt idx="6603">
                  <c:v>8.327</c:v>
                </c:pt>
                <c:pt idx="6604">
                  <c:v>8.3285</c:v>
                </c:pt>
                <c:pt idx="6605">
                  <c:v>8.3305000000000007</c:v>
                </c:pt>
                <c:pt idx="6606">
                  <c:v>8.3324999999999996</c:v>
                </c:pt>
                <c:pt idx="6607">
                  <c:v>8.3345000000000002</c:v>
                </c:pt>
                <c:pt idx="6608">
                  <c:v>8.3375000000000004</c:v>
                </c:pt>
                <c:pt idx="6609">
                  <c:v>8.3394999999999992</c:v>
                </c:pt>
                <c:pt idx="6610">
                  <c:v>8.3414999999999999</c:v>
                </c:pt>
                <c:pt idx="6611">
                  <c:v>8.3445</c:v>
                </c:pt>
                <c:pt idx="6612">
                  <c:v>8.3465000000000007</c:v>
                </c:pt>
                <c:pt idx="6613">
                  <c:v>8.3480000000000008</c:v>
                </c:pt>
                <c:pt idx="6614">
                  <c:v>8.35</c:v>
                </c:pt>
                <c:pt idx="6615">
                  <c:v>8.3524999999999991</c:v>
                </c:pt>
                <c:pt idx="6616">
                  <c:v>8.3544999999999998</c:v>
                </c:pt>
                <c:pt idx="6617">
                  <c:v>8.3565000000000005</c:v>
                </c:pt>
                <c:pt idx="6618">
                  <c:v>8.3584999999999994</c:v>
                </c:pt>
                <c:pt idx="6619">
                  <c:v>8.3605</c:v>
                </c:pt>
                <c:pt idx="6620">
                  <c:v>8.3635000000000002</c:v>
                </c:pt>
                <c:pt idx="6621">
                  <c:v>8.3655000000000008</c:v>
                </c:pt>
                <c:pt idx="6622">
                  <c:v>8.3674999999999997</c:v>
                </c:pt>
                <c:pt idx="6623">
                  <c:v>8.3689999999999998</c:v>
                </c:pt>
                <c:pt idx="6624">
                  <c:v>8.3714999999999993</c:v>
                </c:pt>
                <c:pt idx="6625">
                  <c:v>8.3740000000000006</c:v>
                </c:pt>
                <c:pt idx="6626">
                  <c:v>8.3759999999999994</c:v>
                </c:pt>
                <c:pt idx="6627">
                  <c:v>8.3774999999999995</c:v>
                </c:pt>
                <c:pt idx="6628">
                  <c:v>8.3795000000000002</c:v>
                </c:pt>
                <c:pt idx="6629">
                  <c:v>8.3815000000000008</c:v>
                </c:pt>
                <c:pt idx="6630">
                  <c:v>8.3840000000000003</c:v>
                </c:pt>
                <c:pt idx="6631">
                  <c:v>8.3855000000000004</c:v>
                </c:pt>
                <c:pt idx="6632">
                  <c:v>8.3874999999999993</c:v>
                </c:pt>
                <c:pt idx="6633">
                  <c:v>8.39</c:v>
                </c:pt>
                <c:pt idx="6634">
                  <c:v>8.3915000000000006</c:v>
                </c:pt>
                <c:pt idx="6635">
                  <c:v>8.3940000000000001</c:v>
                </c:pt>
                <c:pt idx="6636">
                  <c:v>8.3955000000000002</c:v>
                </c:pt>
                <c:pt idx="6637">
                  <c:v>8.3975000000000009</c:v>
                </c:pt>
                <c:pt idx="6638">
                  <c:v>8.3994999999999997</c:v>
                </c:pt>
                <c:pt idx="6639">
                  <c:v>8.4015000000000004</c:v>
                </c:pt>
                <c:pt idx="6640">
                  <c:v>8.4034999999999993</c:v>
                </c:pt>
                <c:pt idx="6641">
                  <c:v>8.4055</c:v>
                </c:pt>
                <c:pt idx="6642">
                  <c:v>8.4075000000000006</c:v>
                </c:pt>
                <c:pt idx="6643">
                  <c:v>8.4090000000000007</c:v>
                </c:pt>
                <c:pt idx="6644">
                  <c:v>8.4115000000000002</c:v>
                </c:pt>
                <c:pt idx="6645">
                  <c:v>8.4135000000000009</c:v>
                </c:pt>
                <c:pt idx="6646">
                  <c:v>8.4149999999999991</c:v>
                </c:pt>
                <c:pt idx="6647">
                  <c:v>8.4169999999999998</c:v>
                </c:pt>
                <c:pt idx="6648">
                  <c:v>8.4190000000000005</c:v>
                </c:pt>
                <c:pt idx="6649">
                  <c:v>8.4209999999999994</c:v>
                </c:pt>
                <c:pt idx="6650">
                  <c:v>8.423</c:v>
                </c:pt>
                <c:pt idx="6651">
                  <c:v>8.4250000000000007</c:v>
                </c:pt>
                <c:pt idx="6652">
                  <c:v>8.4265000000000008</c:v>
                </c:pt>
                <c:pt idx="6653">
                  <c:v>8.4284999999999997</c:v>
                </c:pt>
                <c:pt idx="6654">
                  <c:v>8.4305000000000003</c:v>
                </c:pt>
                <c:pt idx="6655">
                  <c:v>8.4324999999999992</c:v>
                </c:pt>
                <c:pt idx="6656">
                  <c:v>8.4339999999999993</c:v>
                </c:pt>
                <c:pt idx="6657">
                  <c:v>8.4359999999999999</c:v>
                </c:pt>
                <c:pt idx="6658">
                  <c:v>8.4375</c:v>
                </c:pt>
                <c:pt idx="6659">
                  <c:v>8.4395000000000007</c:v>
                </c:pt>
                <c:pt idx="6660">
                  <c:v>8.4414999999999996</c:v>
                </c:pt>
                <c:pt idx="6661">
                  <c:v>8.4440000000000008</c:v>
                </c:pt>
                <c:pt idx="6662">
                  <c:v>8.4454999999999991</c:v>
                </c:pt>
                <c:pt idx="6663">
                  <c:v>8.4474999999999998</c:v>
                </c:pt>
                <c:pt idx="6664">
                  <c:v>8.4489999999999998</c:v>
                </c:pt>
                <c:pt idx="6665">
                  <c:v>8.4510000000000005</c:v>
                </c:pt>
                <c:pt idx="6666">
                  <c:v>8.4529999999999994</c:v>
                </c:pt>
                <c:pt idx="6667">
                  <c:v>8.4550000000000001</c:v>
                </c:pt>
                <c:pt idx="6668">
                  <c:v>8.4565000000000001</c:v>
                </c:pt>
                <c:pt idx="6669">
                  <c:v>8.4585000000000008</c:v>
                </c:pt>
                <c:pt idx="6670">
                  <c:v>8.4600000000000009</c:v>
                </c:pt>
                <c:pt idx="6671">
                  <c:v>8.4625000000000004</c:v>
                </c:pt>
                <c:pt idx="6672">
                  <c:v>8.4644999999999992</c:v>
                </c:pt>
                <c:pt idx="6673">
                  <c:v>8.4659999999999993</c:v>
                </c:pt>
                <c:pt idx="6674">
                  <c:v>8.468</c:v>
                </c:pt>
                <c:pt idx="6675">
                  <c:v>8.4695</c:v>
                </c:pt>
                <c:pt idx="6676">
                  <c:v>8.4715000000000007</c:v>
                </c:pt>
                <c:pt idx="6677">
                  <c:v>8.4734999999999996</c:v>
                </c:pt>
                <c:pt idx="6678">
                  <c:v>8.4755000000000003</c:v>
                </c:pt>
                <c:pt idx="6679">
                  <c:v>8.4770000000000003</c:v>
                </c:pt>
                <c:pt idx="6680">
                  <c:v>8.4785000000000004</c:v>
                </c:pt>
                <c:pt idx="6681">
                  <c:v>8.4809999999999999</c:v>
                </c:pt>
                <c:pt idx="6682">
                  <c:v>8.4834999999999994</c:v>
                </c:pt>
                <c:pt idx="6683">
                  <c:v>8.4855</c:v>
                </c:pt>
                <c:pt idx="6684">
                  <c:v>8.4870000000000001</c:v>
                </c:pt>
                <c:pt idx="6685">
                  <c:v>8.4890000000000008</c:v>
                </c:pt>
                <c:pt idx="6686">
                  <c:v>8.4909999999999997</c:v>
                </c:pt>
                <c:pt idx="6687">
                  <c:v>8.4924999999999997</c:v>
                </c:pt>
                <c:pt idx="6688">
                  <c:v>8.4945000000000004</c:v>
                </c:pt>
                <c:pt idx="6689">
                  <c:v>8.4964999999999993</c:v>
                </c:pt>
                <c:pt idx="6690">
                  <c:v>8.4979999999999993</c:v>
                </c:pt>
                <c:pt idx="6691">
                  <c:v>8.5</c:v>
                </c:pt>
                <c:pt idx="6692">
                  <c:v>8.5020000000000007</c:v>
                </c:pt>
                <c:pt idx="6693">
                  <c:v>8.5045000000000002</c:v>
                </c:pt>
                <c:pt idx="6694">
                  <c:v>8.5065000000000008</c:v>
                </c:pt>
                <c:pt idx="6695">
                  <c:v>8.5079999999999991</c:v>
                </c:pt>
                <c:pt idx="6696">
                  <c:v>8.51</c:v>
                </c:pt>
                <c:pt idx="6697">
                  <c:v>8.5124999999999993</c:v>
                </c:pt>
                <c:pt idx="6698">
                  <c:v>8.5145</c:v>
                </c:pt>
                <c:pt idx="6699">
                  <c:v>8.5165000000000006</c:v>
                </c:pt>
                <c:pt idx="6700">
                  <c:v>8.5180000000000007</c:v>
                </c:pt>
                <c:pt idx="6701">
                  <c:v>8.52</c:v>
                </c:pt>
                <c:pt idx="6702">
                  <c:v>8.5225000000000009</c:v>
                </c:pt>
                <c:pt idx="6703">
                  <c:v>8.5250000000000004</c:v>
                </c:pt>
                <c:pt idx="6704">
                  <c:v>8.5265000000000004</c:v>
                </c:pt>
                <c:pt idx="6705">
                  <c:v>8.5284999999999993</c:v>
                </c:pt>
                <c:pt idx="6706">
                  <c:v>8.5299999999999994</c:v>
                </c:pt>
                <c:pt idx="6707">
                  <c:v>8.5325000000000006</c:v>
                </c:pt>
                <c:pt idx="6708">
                  <c:v>8.5344999999999995</c:v>
                </c:pt>
                <c:pt idx="6709">
                  <c:v>8.5365000000000002</c:v>
                </c:pt>
                <c:pt idx="6710">
                  <c:v>8.5385000000000009</c:v>
                </c:pt>
                <c:pt idx="6711">
                  <c:v>8.5410000000000004</c:v>
                </c:pt>
                <c:pt idx="6712">
                  <c:v>8.5434999999999999</c:v>
                </c:pt>
                <c:pt idx="6713">
                  <c:v>8.5455000000000005</c:v>
                </c:pt>
                <c:pt idx="6714">
                  <c:v>8.5474999999999994</c:v>
                </c:pt>
                <c:pt idx="6715">
                  <c:v>8.5489999999999995</c:v>
                </c:pt>
                <c:pt idx="6716">
                  <c:v>8.5510000000000002</c:v>
                </c:pt>
                <c:pt idx="6717">
                  <c:v>8.5530000000000008</c:v>
                </c:pt>
                <c:pt idx="6718">
                  <c:v>8.5555000000000003</c:v>
                </c:pt>
                <c:pt idx="6719">
                  <c:v>8.5574999999999992</c:v>
                </c:pt>
                <c:pt idx="6720">
                  <c:v>8.5589999999999993</c:v>
                </c:pt>
                <c:pt idx="6721">
                  <c:v>8.5609999999999999</c:v>
                </c:pt>
                <c:pt idx="6722">
                  <c:v>8.5634999999999994</c:v>
                </c:pt>
                <c:pt idx="6723">
                  <c:v>8.5655000000000001</c:v>
                </c:pt>
                <c:pt idx="6724">
                  <c:v>8.5675000000000008</c:v>
                </c:pt>
                <c:pt idx="6725">
                  <c:v>8.57</c:v>
                </c:pt>
                <c:pt idx="6726">
                  <c:v>8.5715000000000003</c:v>
                </c:pt>
                <c:pt idx="6727">
                  <c:v>8.5734999999999992</c:v>
                </c:pt>
                <c:pt idx="6728">
                  <c:v>8.5760000000000005</c:v>
                </c:pt>
                <c:pt idx="6729">
                  <c:v>8.5779999999999994</c:v>
                </c:pt>
                <c:pt idx="6730">
                  <c:v>8.58</c:v>
                </c:pt>
                <c:pt idx="6731">
                  <c:v>8.5815000000000001</c:v>
                </c:pt>
                <c:pt idx="6732">
                  <c:v>8.5835000000000008</c:v>
                </c:pt>
                <c:pt idx="6733">
                  <c:v>8.5860000000000003</c:v>
                </c:pt>
                <c:pt idx="6734">
                  <c:v>8.5875000000000004</c:v>
                </c:pt>
                <c:pt idx="6735">
                  <c:v>8.5894999999999992</c:v>
                </c:pt>
                <c:pt idx="6736">
                  <c:v>8.5914999999999999</c:v>
                </c:pt>
                <c:pt idx="6737">
                  <c:v>8.593</c:v>
                </c:pt>
                <c:pt idx="6738">
                  <c:v>8.5950000000000006</c:v>
                </c:pt>
                <c:pt idx="6739">
                  <c:v>8.5975000000000001</c:v>
                </c:pt>
                <c:pt idx="6740">
                  <c:v>8.5995000000000008</c:v>
                </c:pt>
                <c:pt idx="6741">
                  <c:v>8.6010000000000009</c:v>
                </c:pt>
                <c:pt idx="6742">
                  <c:v>8.6024999999999991</c:v>
                </c:pt>
                <c:pt idx="6743">
                  <c:v>8.6044999999999998</c:v>
                </c:pt>
                <c:pt idx="6744">
                  <c:v>8.6065000000000005</c:v>
                </c:pt>
                <c:pt idx="6745">
                  <c:v>8.609</c:v>
                </c:pt>
                <c:pt idx="6746">
                  <c:v>8.61</c:v>
                </c:pt>
                <c:pt idx="6747">
                  <c:v>8.6120000000000001</c:v>
                </c:pt>
                <c:pt idx="6748">
                  <c:v>8.6140000000000008</c:v>
                </c:pt>
                <c:pt idx="6749">
                  <c:v>8.6159999999999997</c:v>
                </c:pt>
                <c:pt idx="6750">
                  <c:v>8.6184999999999992</c:v>
                </c:pt>
                <c:pt idx="6751">
                  <c:v>8.6204999999999998</c:v>
                </c:pt>
                <c:pt idx="6752">
                  <c:v>8.6225000000000005</c:v>
                </c:pt>
                <c:pt idx="6753">
                  <c:v>8.6244999999999994</c:v>
                </c:pt>
                <c:pt idx="6754">
                  <c:v>8.6265000000000001</c:v>
                </c:pt>
                <c:pt idx="6755">
                  <c:v>8.6280000000000001</c:v>
                </c:pt>
                <c:pt idx="6756">
                  <c:v>8.6300000000000008</c:v>
                </c:pt>
                <c:pt idx="6757">
                  <c:v>8.6319999999999997</c:v>
                </c:pt>
                <c:pt idx="6758">
                  <c:v>8.6340000000000003</c:v>
                </c:pt>
                <c:pt idx="6759">
                  <c:v>8.6359999999999992</c:v>
                </c:pt>
                <c:pt idx="6760">
                  <c:v>8.6389999999999993</c:v>
                </c:pt>
                <c:pt idx="6761">
                  <c:v>8.641</c:v>
                </c:pt>
                <c:pt idx="6762">
                  <c:v>8.6434999999999995</c:v>
                </c:pt>
                <c:pt idx="6763">
                  <c:v>8.6449999999999996</c:v>
                </c:pt>
                <c:pt idx="6764">
                  <c:v>8.6464999999999996</c:v>
                </c:pt>
                <c:pt idx="6765">
                  <c:v>8.6489999999999991</c:v>
                </c:pt>
                <c:pt idx="6766">
                  <c:v>8.6509999999999998</c:v>
                </c:pt>
                <c:pt idx="6767">
                  <c:v>8.6534999999999993</c:v>
                </c:pt>
                <c:pt idx="6768">
                  <c:v>8.6549999999999994</c:v>
                </c:pt>
                <c:pt idx="6769">
                  <c:v>8.657</c:v>
                </c:pt>
                <c:pt idx="6770">
                  <c:v>8.66</c:v>
                </c:pt>
                <c:pt idx="6771">
                  <c:v>8.6684999999999999</c:v>
                </c:pt>
                <c:pt idx="6772">
                  <c:v>8.6705000000000005</c:v>
                </c:pt>
                <c:pt idx="6773">
                  <c:v>8.6724999999999994</c:v>
                </c:pt>
                <c:pt idx="6774">
                  <c:v>8.6745000000000001</c:v>
                </c:pt>
                <c:pt idx="6775">
                  <c:v>8.6765000000000008</c:v>
                </c:pt>
                <c:pt idx="6776">
                  <c:v>8.6790000000000003</c:v>
                </c:pt>
                <c:pt idx="6777">
                  <c:v>8.6809999999999992</c:v>
                </c:pt>
                <c:pt idx="6778">
                  <c:v>8.6829999999999998</c:v>
                </c:pt>
                <c:pt idx="6779">
                  <c:v>8.6850000000000005</c:v>
                </c:pt>
                <c:pt idx="6780">
                  <c:v>8.6875</c:v>
                </c:pt>
                <c:pt idx="6781">
                  <c:v>8.6890000000000001</c:v>
                </c:pt>
                <c:pt idx="6782">
                  <c:v>8.6905000000000001</c:v>
                </c:pt>
                <c:pt idx="6783">
                  <c:v>8.6925000000000008</c:v>
                </c:pt>
                <c:pt idx="6784">
                  <c:v>8.6950000000000003</c:v>
                </c:pt>
                <c:pt idx="6785">
                  <c:v>8.6969999999999992</c:v>
                </c:pt>
                <c:pt idx="6786">
                  <c:v>8.6984999999999992</c:v>
                </c:pt>
                <c:pt idx="6787">
                  <c:v>8.7004999999999999</c:v>
                </c:pt>
                <c:pt idx="6788">
                  <c:v>8.7025000000000006</c:v>
                </c:pt>
                <c:pt idx="6789">
                  <c:v>8.7044999999999995</c:v>
                </c:pt>
                <c:pt idx="6790">
                  <c:v>8.7070000000000007</c:v>
                </c:pt>
                <c:pt idx="6791">
                  <c:v>8.7085000000000008</c:v>
                </c:pt>
                <c:pt idx="6792">
                  <c:v>8.7100000000000009</c:v>
                </c:pt>
                <c:pt idx="6793">
                  <c:v>8.7119999999999997</c:v>
                </c:pt>
                <c:pt idx="6794">
                  <c:v>8.7140000000000004</c:v>
                </c:pt>
                <c:pt idx="6795">
                  <c:v>8.7159999999999993</c:v>
                </c:pt>
                <c:pt idx="6796">
                  <c:v>8.718</c:v>
                </c:pt>
                <c:pt idx="6797">
                  <c:v>8.7200000000000006</c:v>
                </c:pt>
                <c:pt idx="6798">
                  <c:v>8.7225000000000001</c:v>
                </c:pt>
                <c:pt idx="6799">
                  <c:v>8.7249999999999996</c:v>
                </c:pt>
                <c:pt idx="6800">
                  <c:v>8.7270000000000003</c:v>
                </c:pt>
                <c:pt idx="6801">
                  <c:v>8.7289999999999992</c:v>
                </c:pt>
                <c:pt idx="6802">
                  <c:v>8.73</c:v>
                </c:pt>
                <c:pt idx="6803">
                  <c:v>8.7319999999999993</c:v>
                </c:pt>
                <c:pt idx="6804">
                  <c:v>8.7345000000000006</c:v>
                </c:pt>
                <c:pt idx="6805">
                  <c:v>8.7364999999999995</c:v>
                </c:pt>
                <c:pt idx="6806">
                  <c:v>8.7385000000000002</c:v>
                </c:pt>
                <c:pt idx="6807">
                  <c:v>8.7405000000000008</c:v>
                </c:pt>
                <c:pt idx="6808">
                  <c:v>8.7424999999999997</c:v>
                </c:pt>
                <c:pt idx="6809">
                  <c:v>8.7445000000000004</c:v>
                </c:pt>
                <c:pt idx="6810">
                  <c:v>8.7469999999999999</c:v>
                </c:pt>
                <c:pt idx="6811">
                  <c:v>8.7484999999999999</c:v>
                </c:pt>
                <c:pt idx="6812">
                  <c:v>8.75</c:v>
                </c:pt>
                <c:pt idx="6813">
                  <c:v>8.7520000000000007</c:v>
                </c:pt>
                <c:pt idx="6814">
                  <c:v>8.7539999999999996</c:v>
                </c:pt>
                <c:pt idx="6815">
                  <c:v>8.7554999999999996</c:v>
                </c:pt>
                <c:pt idx="6816">
                  <c:v>8.7579999999999991</c:v>
                </c:pt>
                <c:pt idx="6817">
                  <c:v>8.7594999999999992</c:v>
                </c:pt>
                <c:pt idx="6818">
                  <c:v>8.7614999999999998</c:v>
                </c:pt>
                <c:pt idx="6819">
                  <c:v>8.7635000000000005</c:v>
                </c:pt>
                <c:pt idx="6820">
                  <c:v>8.7654999999999994</c:v>
                </c:pt>
                <c:pt idx="6821">
                  <c:v>8.7675000000000001</c:v>
                </c:pt>
                <c:pt idx="6822">
                  <c:v>8.7690000000000001</c:v>
                </c:pt>
                <c:pt idx="6823">
                  <c:v>8.7705000000000002</c:v>
                </c:pt>
                <c:pt idx="6824">
                  <c:v>8.7725000000000009</c:v>
                </c:pt>
                <c:pt idx="6825">
                  <c:v>8.7739999999999991</c:v>
                </c:pt>
                <c:pt idx="6826">
                  <c:v>8.7759999999999998</c:v>
                </c:pt>
                <c:pt idx="6827">
                  <c:v>8.7780000000000005</c:v>
                </c:pt>
                <c:pt idx="6828">
                  <c:v>8.7795000000000005</c:v>
                </c:pt>
                <c:pt idx="6829">
                  <c:v>8.7814999999999994</c:v>
                </c:pt>
                <c:pt idx="6830">
                  <c:v>8.7835000000000001</c:v>
                </c:pt>
                <c:pt idx="6831">
                  <c:v>8.7855000000000008</c:v>
                </c:pt>
                <c:pt idx="6832">
                  <c:v>8.7874999999999996</c:v>
                </c:pt>
                <c:pt idx="6833">
                  <c:v>8.7895000000000003</c:v>
                </c:pt>
                <c:pt idx="6834">
                  <c:v>8.7904999999999998</c:v>
                </c:pt>
                <c:pt idx="6835">
                  <c:v>8.7919999999999998</c:v>
                </c:pt>
                <c:pt idx="6836">
                  <c:v>8.7940000000000005</c:v>
                </c:pt>
                <c:pt idx="6837">
                  <c:v>8.7959999999999994</c:v>
                </c:pt>
                <c:pt idx="6838">
                  <c:v>8.7985000000000007</c:v>
                </c:pt>
                <c:pt idx="6839">
                  <c:v>8.7995000000000001</c:v>
                </c:pt>
                <c:pt idx="6840">
                  <c:v>8.8015000000000008</c:v>
                </c:pt>
                <c:pt idx="6841">
                  <c:v>8.8030000000000008</c:v>
                </c:pt>
                <c:pt idx="6842">
                  <c:v>8.8055000000000003</c:v>
                </c:pt>
                <c:pt idx="6843">
                  <c:v>8.8074999999999992</c:v>
                </c:pt>
                <c:pt idx="6844">
                  <c:v>8.8089999999999993</c:v>
                </c:pt>
                <c:pt idx="6845">
                  <c:v>8.8104999999999993</c:v>
                </c:pt>
                <c:pt idx="6846">
                  <c:v>8.8119999999999994</c:v>
                </c:pt>
                <c:pt idx="6847">
                  <c:v>8.8134999999999994</c:v>
                </c:pt>
                <c:pt idx="6848">
                  <c:v>8.8155000000000001</c:v>
                </c:pt>
                <c:pt idx="6849">
                  <c:v>8.8175000000000008</c:v>
                </c:pt>
                <c:pt idx="6850">
                  <c:v>8.8194999999999997</c:v>
                </c:pt>
                <c:pt idx="6851">
                  <c:v>8.8209999999999997</c:v>
                </c:pt>
                <c:pt idx="6852">
                  <c:v>8.8230000000000004</c:v>
                </c:pt>
                <c:pt idx="6853">
                  <c:v>8.8249999999999993</c:v>
                </c:pt>
                <c:pt idx="6854">
                  <c:v>8.8275000000000006</c:v>
                </c:pt>
                <c:pt idx="6855">
                  <c:v>8.8294999999999995</c:v>
                </c:pt>
                <c:pt idx="6856">
                  <c:v>8.8309999999999995</c:v>
                </c:pt>
                <c:pt idx="6857">
                  <c:v>8.8330000000000002</c:v>
                </c:pt>
                <c:pt idx="6858">
                  <c:v>8.8350000000000009</c:v>
                </c:pt>
                <c:pt idx="6859">
                  <c:v>8.8369999999999997</c:v>
                </c:pt>
                <c:pt idx="6860">
                  <c:v>8.8390000000000004</c:v>
                </c:pt>
                <c:pt idx="6861">
                  <c:v>8.8405000000000005</c:v>
                </c:pt>
                <c:pt idx="6862">
                  <c:v>8.8424999999999994</c:v>
                </c:pt>
                <c:pt idx="6863">
                  <c:v>8.8439999999999994</c:v>
                </c:pt>
                <c:pt idx="6864">
                  <c:v>8.8465000000000007</c:v>
                </c:pt>
                <c:pt idx="6865">
                  <c:v>8.8480000000000008</c:v>
                </c:pt>
                <c:pt idx="6866">
                  <c:v>8.8495000000000008</c:v>
                </c:pt>
                <c:pt idx="6867">
                  <c:v>8.8514999999999997</c:v>
                </c:pt>
                <c:pt idx="6868">
                  <c:v>8.8524999999999991</c:v>
                </c:pt>
                <c:pt idx="6869">
                  <c:v>8.8544999999999998</c:v>
                </c:pt>
                <c:pt idx="6870">
                  <c:v>8.8569999999999993</c:v>
                </c:pt>
                <c:pt idx="6871">
                  <c:v>8.859</c:v>
                </c:pt>
                <c:pt idx="6872">
                  <c:v>8.8610000000000007</c:v>
                </c:pt>
                <c:pt idx="6873">
                  <c:v>8.8620000000000001</c:v>
                </c:pt>
                <c:pt idx="6874">
                  <c:v>8.8644999999999996</c:v>
                </c:pt>
                <c:pt idx="6875">
                  <c:v>8.8659999999999997</c:v>
                </c:pt>
                <c:pt idx="6876">
                  <c:v>8.8680000000000003</c:v>
                </c:pt>
                <c:pt idx="6877">
                  <c:v>8.8689999999999998</c:v>
                </c:pt>
                <c:pt idx="6878">
                  <c:v>8.8710000000000004</c:v>
                </c:pt>
                <c:pt idx="6879">
                  <c:v>8.8719999999999999</c:v>
                </c:pt>
                <c:pt idx="6880">
                  <c:v>8.8740000000000006</c:v>
                </c:pt>
                <c:pt idx="6881">
                  <c:v>8.8759999999999994</c:v>
                </c:pt>
                <c:pt idx="6882">
                  <c:v>8.8785000000000007</c:v>
                </c:pt>
                <c:pt idx="6883">
                  <c:v>8.8800000000000008</c:v>
                </c:pt>
                <c:pt idx="6884">
                  <c:v>8.8815000000000008</c:v>
                </c:pt>
                <c:pt idx="6885">
                  <c:v>8.8829999999999991</c:v>
                </c:pt>
                <c:pt idx="6886">
                  <c:v>8.8849999999999998</c:v>
                </c:pt>
                <c:pt idx="6887">
                  <c:v>8.8870000000000005</c:v>
                </c:pt>
                <c:pt idx="6888">
                  <c:v>8.8895</c:v>
                </c:pt>
                <c:pt idx="6889">
                  <c:v>8.8904999999999994</c:v>
                </c:pt>
                <c:pt idx="6890">
                  <c:v>8.8925000000000001</c:v>
                </c:pt>
                <c:pt idx="6891">
                  <c:v>8.8945000000000007</c:v>
                </c:pt>
                <c:pt idx="6892">
                  <c:v>8.8964999999999996</c:v>
                </c:pt>
                <c:pt idx="6893">
                  <c:v>8.8989999999999991</c:v>
                </c:pt>
                <c:pt idx="6894">
                  <c:v>8.9009999999999998</c:v>
                </c:pt>
                <c:pt idx="6895">
                  <c:v>8.9030000000000005</c:v>
                </c:pt>
                <c:pt idx="6896">
                  <c:v>8.9045000000000005</c:v>
                </c:pt>
                <c:pt idx="6897">
                  <c:v>8.9105000000000008</c:v>
                </c:pt>
                <c:pt idx="6898">
                  <c:v>8.9124999999999996</c:v>
                </c:pt>
                <c:pt idx="6899">
                  <c:v>8.9149999999999991</c:v>
                </c:pt>
                <c:pt idx="6900">
                  <c:v>8.9169999999999998</c:v>
                </c:pt>
                <c:pt idx="6901">
                  <c:v>8.9184999999999999</c:v>
                </c:pt>
                <c:pt idx="6902">
                  <c:v>8.92</c:v>
                </c:pt>
                <c:pt idx="6903">
                  <c:v>8.9220000000000006</c:v>
                </c:pt>
                <c:pt idx="6904">
                  <c:v>8.9239999999999995</c:v>
                </c:pt>
                <c:pt idx="6905">
                  <c:v>8.9265000000000008</c:v>
                </c:pt>
                <c:pt idx="6906">
                  <c:v>8.9280000000000008</c:v>
                </c:pt>
                <c:pt idx="6907">
                  <c:v>8.93</c:v>
                </c:pt>
                <c:pt idx="6908">
                  <c:v>8.9309999999999992</c:v>
                </c:pt>
                <c:pt idx="6909">
                  <c:v>8.9329999999999998</c:v>
                </c:pt>
                <c:pt idx="6910">
                  <c:v>8.9350000000000005</c:v>
                </c:pt>
                <c:pt idx="6911">
                  <c:v>8.9365000000000006</c:v>
                </c:pt>
                <c:pt idx="6912">
                  <c:v>8.9384999999999994</c:v>
                </c:pt>
                <c:pt idx="6913">
                  <c:v>8.94</c:v>
                </c:pt>
                <c:pt idx="6914">
                  <c:v>8.9420000000000002</c:v>
                </c:pt>
                <c:pt idx="6915">
                  <c:v>8.9435000000000002</c:v>
                </c:pt>
                <c:pt idx="6916">
                  <c:v>8.9459999999999997</c:v>
                </c:pt>
                <c:pt idx="6917">
                  <c:v>8.9474999999999998</c:v>
                </c:pt>
                <c:pt idx="6918">
                  <c:v>8.9489999999999998</c:v>
                </c:pt>
                <c:pt idx="6919">
                  <c:v>8.9504999999999999</c:v>
                </c:pt>
                <c:pt idx="6920">
                  <c:v>8.9514999999999993</c:v>
                </c:pt>
                <c:pt idx="6921">
                  <c:v>8.9535</c:v>
                </c:pt>
                <c:pt idx="6922">
                  <c:v>8.9559999999999995</c:v>
                </c:pt>
                <c:pt idx="6923">
                  <c:v>8.9574999999999996</c:v>
                </c:pt>
                <c:pt idx="6924">
                  <c:v>8.9595000000000002</c:v>
                </c:pt>
                <c:pt idx="6925">
                  <c:v>8.9610000000000003</c:v>
                </c:pt>
                <c:pt idx="6926">
                  <c:v>8.9629999999999992</c:v>
                </c:pt>
                <c:pt idx="6927">
                  <c:v>8.9649999999999999</c:v>
                </c:pt>
                <c:pt idx="6928">
                  <c:v>8.9664999999999999</c:v>
                </c:pt>
                <c:pt idx="6929">
                  <c:v>8.9685000000000006</c:v>
                </c:pt>
                <c:pt idx="6930">
                  <c:v>8.9695</c:v>
                </c:pt>
                <c:pt idx="6931">
                  <c:v>8.9710000000000001</c:v>
                </c:pt>
                <c:pt idx="6932">
                  <c:v>8.9730000000000008</c:v>
                </c:pt>
                <c:pt idx="6933">
                  <c:v>8.9745000000000008</c:v>
                </c:pt>
                <c:pt idx="6934">
                  <c:v>8.9764999999999997</c:v>
                </c:pt>
                <c:pt idx="6935">
                  <c:v>8.9785000000000004</c:v>
                </c:pt>
                <c:pt idx="6936">
                  <c:v>8.98</c:v>
                </c:pt>
                <c:pt idx="6937">
                  <c:v>8.9815000000000005</c:v>
                </c:pt>
                <c:pt idx="6938">
                  <c:v>8.9834999999999994</c:v>
                </c:pt>
                <c:pt idx="6939">
                  <c:v>8.9855</c:v>
                </c:pt>
                <c:pt idx="6940">
                  <c:v>8.9870000000000001</c:v>
                </c:pt>
                <c:pt idx="6941">
                  <c:v>8.9885000000000002</c:v>
                </c:pt>
                <c:pt idx="6942">
                  <c:v>8.99</c:v>
                </c:pt>
                <c:pt idx="6943">
                  <c:v>8.9915000000000003</c:v>
                </c:pt>
                <c:pt idx="6944">
                  <c:v>8.9924999999999997</c:v>
                </c:pt>
                <c:pt idx="6945">
                  <c:v>8.9945000000000004</c:v>
                </c:pt>
                <c:pt idx="6946">
                  <c:v>8.9964999999999993</c:v>
                </c:pt>
                <c:pt idx="6947">
                  <c:v>8.9979999999999993</c:v>
                </c:pt>
                <c:pt idx="6948">
                  <c:v>9</c:v>
                </c:pt>
                <c:pt idx="6949">
                  <c:v>9.0015000000000001</c:v>
                </c:pt>
                <c:pt idx="6950">
                  <c:v>9.0030000000000001</c:v>
                </c:pt>
                <c:pt idx="6951">
                  <c:v>9.0050000000000008</c:v>
                </c:pt>
                <c:pt idx="6952">
                  <c:v>9.0065000000000008</c:v>
                </c:pt>
                <c:pt idx="6953">
                  <c:v>9.0084999999999997</c:v>
                </c:pt>
                <c:pt idx="6954">
                  <c:v>9.0094999999999992</c:v>
                </c:pt>
                <c:pt idx="6955">
                  <c:v>9.0114999999999998</c:v>
                </c:pt>
                <c:pt idx="6956">
                  <c:v>9.0154999999999994</c:v>
                </c:pt>
                <c:pt idx="6957">
                  <c:v>9.0169999999999995</c:v>
                </c:pt>
                <c:pt idx="6958">
                  <c:v>9.0184999999999995</c:v>
                </c:pt>
                <c:pt idx="6959">
                  <c:v>9.02</c:v>
                </c:pt>
                <c:pt idx="6960">
                  <c:v>9.0220000000000002</c:v>
                </c:pt>
                <c:pt idx="6961">
                  <c:v>9.0239999999999991</c:v>
                </c:pt>
                <c:pt idx="6962">
                  <c:v>9.0259999999999998</c:v>
                </c:pt>
                <c:pt idx="6963">
                  <c:v>9.0269999999999992</c:v>
                </c:pt>
                <c:pt idx="6964">
                  <c:v>9.0284999999999993</c:v>
                </c:pt>
                <c:pt idx="6965">
                  <c:v>9.0299999999999994</c:v>
                </c:pt>
                <c:pt idx="6966">
                  <c:v>9.0314999999999994</c:v>
                </c:pt>
                <c:pt idx="6967">
                  <c:v>9.0335000000000001</c:v>
                </c:pt>
                <c:pt idx="6968">
                  <c:v>9.0350000000000001</c:v>
                </c:pt>
                <c:pt idx="6969">
                  <c:v>9.0365000000000002</c:v>
                </c:pt>
                <c:pt idx="6970">
                  <c:v>9.0380000000000003</c:v>
                </c:pt>
                <c:pt idx="6971">
                  <c:v>9.0399999999999991</c:v>
                </c:pt>
                <c:pt idx="6972">
                  <c:v>9.0414999999999992</c:v>
                </c:pt>
                <c:pt idx="6973">
                  <c:v>9.0429999999999993</c:v>
                </c:pt>
                <c:pt idx="6974">
                  <c:v>9.0449999999999999</c:v>
                </c:pt>
                <c:pt idx="6975">
                  <c:v>9.0470000000000006</c:v>
                </c:pt>
                <c:pt idx="6976">
                  <c:v>9.048</c:v>
                </c:pt>
                <c:pt idx="6977">
                  <c:v>9.0500000000000007</c:v>
                </c:pt>
                <c:pt idx="6978">
                  <c:v>9.0510000000000002</c:v>
                </c:pt>
                <c:pt idx="6979">
                  <c:v>9.0525000000000002</c:v>
                </c:pt>
                <c:pt idx="6980">
                  <c:v>9.0545000000000009</c:v>
                </c:pt>
                <c:pt idx="6981">
                  <c:v>9.0559999999999992</c:v>
                </c:pt>
                <c:pt idx="6982">
                  <c:v>9.0574999999999992</c:v>
                </c:pt>
                <c:pt idx="6983">
                  <c:v>9.0589999999999993</c:v>
                </c:pt>
                <c:pt idx="6984">
                  <c:v>9.0609999999999999</c:v>
                </c:pt>
                <c:pt idx="6985">
                  <c:v>9.0625</c:v>
                </c:pt>
                <c:pt idx="6986">
                  <c:v>9.0645000000000007</c:v>
                </c:pt>
                <c:pt idx="6987">
                  <c:v>9.0660000000000007</c:v>
                </c:pt>
                <c:pt idx="6988">
                  <c:v>9.0679999999999996</c:v>
                </c:pt>
                <c:pt idx="6989">
                  <c:v>9.0690000000000008</c:v>
                </c:pt>
                <c:pt idx="6990">
                  <c:v>9.0704999999999991</c:v>
                </c:pt>
                <c:pt idx="6991">
                  <c:v>9.0745000000000005</c:v>
                </c:pt>
                <c:pt idx="6992">
                  <c:v>9.0754999999999999</c:v>
                </c:pt>
                <c:pt idx="6993">
                  <c:v>9.0775000000000006</c:v>
                </c:pt>
                <c:pt idx="6994">
                  <c:v>9.0785</c:v>
                </c:pt>
                <c:pt idx="6995">
                  <c:v>9.0805000000000007</c:v>
                </c:pt>
                <c:pt idx="6996">
                  <c:v>9.0824999999999996</c:v>
                </c:pt>
                <c:pt idx="6997">
                  <c:v>9.0839999999999996</c:v>
                </c:pt>
                <c:pt idx="6998">
                  <c:v>9.0854999999999997</c:v>
                </c:pt>
                <c:pt idx="6999">
                  <c:v>9.0869999999999997</c:v>
                </c:pt>
                <c:pt idx="7000">
                  <c:v>9.0884999999999998</c:v>
                </c:pt>
                <c:pt idx="7001">
                  <c:v>9.09</c:v>
                </c:pt>
                <c:pt idx="7002">
                  <c:v>9.0920000000000005</c:v>
                </c:pt>
                <c:pt idx="7003">
                  <c:v>9.0935000000000006</c:v>
                </c:pt>
                <c:pt idx="7004">
                  <c:v>9.0954999999999995</c:v>
                </c:pt>
                <c:pt idx="7005">
                  <c:v>9.0965000000000007</c:v>
                </c:pt>
                <c:pt idx="7006">
                  <c:v>9.0980000000000008</c:v>
                </c:pt>
                <c:pt idx="7007">
                  <c:v>9.1</c:v>
                </c:pt>
                <c:pt idx="7008">
                  <c:v>9.1020000000000003</c:v>
                </c:pt>
                <c:pt idx="7009">
                  <c:v>9.1039999999999992</c:v>
                </c:pt>
                <c:pt idx="7010">
                  <c:v>9.1054999999999993</c:v>
                </c:pt>
                <c:pt idx="7011">
                  <c:v>9.1069999999999993</c:v>
                </c:pt>
                <c:pt idx="7012">
                  <c:v>9.1084999999999994</c:v>
                </c:pt>
                <c:pt idx="7013">
                  <c:v>9.1105</c:v>
                </c:pt>
                <c:pt idx="7014">
                  <c:v>9.1125000000000007</c:v>
                </c:pt>
                <c:pt idx="7015">
                  <c:v>9.1159999999999997</c:v>
                </c:pt>
                <c:pt idx="7016">
                  <c:v>9.1310000000000002</c:v>
                </c:pt>
                <c:pt idx="7017">
                  <c:v>9.1325000000000003</c:v>
                </c:pt>
                <c:pt idx="7018">
                  <c:v>9.1346000000000007</c:v>
                </c:pt>
              </c:numCache>
            </c:numRef>
          </c:xVal>
          <c:yVal>
            <c:numRef>
              <c:f>'Commercially-available - 3'!$I$4:$I$10003</c:f>
              <c:numCache>
                <c:formatCode>General</c:formatCode>
                <c:ptCount val="10000"/>
                <c:pt idx="0">
                  <c:v>0</c:v>
                </c:pt>
                <c:pt idx="1">
                  <c:v>510.9</c:v>
                </c:pt>
                <c:pt idx="2">
                  <c:v>601.20000000000005</c:v>
                </c:pt>
                <c:pt idx="3">
                  <c:v>691</c:v>
                </c:pt>
                <c:pt idx="4">
                  <c:v>780.3</c:v>
                </c:pt>
                <c:pt idx="5">
                  <c:v>958.2</c:v>
                </c:pt>
                <c:pt idx="6">
                  <c:v>1046.8</c:v>
                </c:pt>
                <c:pt idx="7">
                  <c:v>1135.0999999999999</c:v>
                </c:pt>
                <c:pt idx="8">
                  <c:v>1223.2</c:v>
                </c:pt>
                <c:pt idx="9">
                  <c:v>1310.5999999999999</c:v>
                </c:pt>
                <c:pt idx="10">
                  <c:v>1397.1</c:v>
                </c:pt>
                <c:pt idx="11">
                  <c:v>1480.3</c:v>
                </c:pt>
                <c:pt idx="12">
                  <c:v>1556.6</c:v>
                </c:pt>
                <c:pt idx="13">
                  <c:v>1631.6</c:v>
                </c:pt>
                <c:pt idx="14">
                  <c:v>1705.5</c:v>
                </c:pt>
                <c:pt idx="15">
                  <c:v>1778.4</c:v>
                </c:pt>
                <c:pt idx="16">
                  <c:v>1850.2</c:v>
                </c:pt>
                <c:pt idx="17">
                  <c:v>1920.9</c:v>
                </c:pt>
                <c:pt idx="18">
                  <c:v>1990.4</c:v>
                </c:pt>
                <c:pt idx="19">
                  <c:v>2058.5</c:v>
                </c:pt>
                <c:pt idx="20">
                  <c:v>2125.6999999999998</c:v>
                </c:pt>
                <c:pt idx="21">
                  <c:v>2191.6999999999998</c:v>
                </c:pt>
                <c:pt idx="22">
                  <c:v>2256.6999999999998</c:v>
                </c:pt>
                <c:pt idx="23">
                  <c:v>2323.1</c:v>
                </c:pt>
                <c:pt idx="24">
                  <c:v>2386.4</c:v>
                </c:pt>
                <c:pt idx="25">
                  <c:v>2448.6999999999998</c:v>
                </c:pt>
                <c:pt idx="26">
                  <c:v>2509.9</c:v>
                </c:pt>
                <c:pt idx="27">
                  <c:v>2570</c:v>
                </c:pt>
                <c:pt idx="28">
                  <c:v>2629</c:v>
                </c:pt>
                <c:pt idx="29">
                  <c:v>2687.2</c:v>
                </c:pt>
                <c:pt idx="30">
                  <c:v>2744.4</c:v>
                </c:pt>
                <c:pt idx="31">
                  <c:v>2801.1</c:v>
                </c:pt>
                <c:pt idx="32">
                  <c:v>2857.1</c:v>
                </c:pt>
                <c:pt idx="33">
                  <c:v>2912.9</c:v>
                </c:pt>
                <c:pt idx="34">
                  <c:v>2968.4</c:v>
                </c:pt>
                <c:pt idx="35">
                  <c:v>3023.8</c:v>
                </c:pt>
                <c:pt idx="36">
                  <c:v>3079.4</c:v>
                </c:pt>
                <c:pt idx="37">
                  <c:v>3135</c:v>
                </c:pt>
                <c:pt idx="38">
                  <c:v>3191</c:v>
                </c:pt>
                <c:pt idx="39">
                  <c:v>3247.3</c:v>
                </c:pt>
                <c:pt idx="40">
                  <c:v>3303.7</c:v>
                </c:pt>
                <c:pt idx="41">
                  <c:v>3360.4</c:v>
                </c:pt>
                <c:pt idx="42">
                  <c:v>3416.9</c:v>
                </c:pt>
                <c:pt idx="43">
                  <c:v>3473.5</c:v>
                </c:pt>
                <c:pt idx="44">
                  <c:v>3529.6</c:v>
                </c:pt>
                <c:pt idx="45">
                  <c:v>3585.2</c:v>
                </c:pt>
                <c:pt idx="46">
                  <c:v>3640.4</c:v>
                </c:pt>
                <c:pt idx="47">
                  <c:v>3694.8</c:v>
                </c:pt>
                <c:pt idx="48">
                  <c:v>3748.5</c:v>
                </c:pt>
                <c:pt idx="49">
                  <c:v>3801.4</c:v>
                </c:pt>
                <c:pt idx="50">
                  <c:v>3853.6</c:v>
                </c:pt>
                <c:pt idx="51">
                  <c:v>3904.9</c:v>
                </c:pt>
                <c:pt idx="52">
                  <c:v>3955.5</c:v>
                </c:pt>
                <c:pt idx="53">
                  <c:v>4005.6</c:v>
                </c:pt>
                <c:pt idx="54">
                  <c:v>4055.2</c:v>
                </c:pt>
                <c:pt idx="55">
                  <c:v>4104.2</c:v>
                </c:pt>
                <c:pt idx="56">
                  <c:v>4153.1000000000004</c:v>
                </c:pt>
                <c:pt idx="57">
                  <c:v>4202</c:v>
                </c:pt>
                <c:pt idx="58">
                  <c:v>4250.7</c:v>
                </c:pt>
                <c:pt idx="59">
                  <c:v>4299.6000000000004</c:v>
                </c:pt>
                <c:pt idx="60">
                  <c:v>4348.8999999999996</c:v>
                </c:pt>
                <c:pt idx="61">
                  <c:v>4398.2</c:v>
                </c:pt>
                <c:pt idx="62">
                  <c:v>4447.6000000000004</c:v>
                </c:pt>
                <c:pt idx="63">
                  <c:v>4497.2</c:v>
                </c:pt>
                <c:pt idx="64">
                  <c:v>4546.8999999999996</c:v>
                </c:pt>
                <c:pt idx="65">
                  <c:v>4596.3999999999996</c:v>
                </c:pt>
                <c:pt idx="66">
                  <c:v>4645.7</c:v>
                </c:pt>
                <c:pt idx="67">
                  <c:v>4694.7</c:v>
                </c:pt>
                <c:pt idx="68">
                  <c:v>4743.3999999999996</c:v>
                </c:pt>
                <c:pt idx="69">
                  <c:v>4790.2</c:v>
                </c:pt>
                <c:pt idx="70">
                  <c:v>4837.7</c:v>
                </c:pt>
                <c:pt idx="71">
                  <c:v>4884.6000000000004</c:v>
                </c:pt>
                <c:pt idx="72">
                  <c:v>4931.1000000000004</c:v>
                </c:pt>
                <c:pt idx="73">
                  <c:v>4976.8</c:v>
                </c:pt>
                <c:pt idx="74">
                  <c:v>5022.2</c:v>
                </c:pt>
                <c:pt idx="75">
                  <c:v>5066.8999999999996</c:v>
                </c:pt>
                <c:pt idx="76">
                  <c:v>5111.2</c:v>
                </c:pt>
                <c:pt idx="77">
                  <c:v>5155.2</c:v>
                </c:pt>
                <c:pt idx="78">
                  <c:v>5199.2</c:v>
                </c:pt>
                <c:pt idx="79">
                  <c:v>5242.9</c:v>
                </c:pt>
                <c:pt idx="80">
                  <c:v>5286.8</c:v>
                </c:pt>
                <c:pt idx="81">
                  <c:v>5330.9</c:v>
                </c:pt>
                <c:pt idx="82">
                  <c:v>5375.2</c:v>
                </c:pt>
                <c:pt idx="83">
                  <c:v>5419.8</c:v>
                </c:pt>
                <c:pt idx="84">
                  <c:v>5464.8</c:v>
                </c:pt>
                <c:pt idx="85">
                  <c:v>5510.1</c:v>
                </c:pt>
                <c:pt idx="86">
                  <c:v>5555.8</c:v>
                </c:pt>
                <c:pt idx="87">
                  <c:v>5601.6</c:v>
                </c:pt>
                <c:pt idx="88">
                  <c:v>5740.1</c:v>
                </c:pt>
                <c:pt idx="89">
                  <c:v>5831.7</c:v>
                </c:pt>
                <c:pt idx="90">
                  <c:v>5876.7</c:v>
                </c:pt>
                <c:pt idx="91">
                  <c:v>5919.3</c:v>
                </c:pt>
                <c:pt idx="92">
                  <c:v>5964.4</c:v>
                </c:pt>
                <c:pt idx="93">
                  <c:v>6005</c:v>
                </c:pt>
                <c:pt idx="94">
                  <c:v>6046.6</c:v>
                </c:pt>
                <c:pt idx="95">
                  <c:v>6086.9</c:v>
                </c:pt>
                <c:pt idx="96">
                  <c:v>6125.8</c:v>
                </c:pt>
                <c:pt idx="97">
                  <c:v>6163.1</c:v>
                </c:pt>
                <c:pt idx="98">
                  <c:v>6201.7</c:v>
                </c:pt>
                <c:pt idx="99">
                  <c:v>6269.1</c:v>
                </c:pt>
                <c:pt idx="100">
                  <c:v>6299.1</c:v>
                </c:pt>
                <c:pt idx="101">
                  <c:v>6361.5</c:v>
                </c:pt>
                <c:pt idx="102">
                  <c:v>6391.5</c:v>
                </c:pt>
                <c:pt idx="103">
                  <c:v>6421.1</c:v>
                </c:pt>
                <c:pt idx="104">
                  <c:v>6450.2</c:v>
                </c:pt>
                <c:pt idx="105">
                  <c:v>6479.1</c:v>
                </c:pt>
                <c:pt idx="106">
                  <c:v>6507.7</c:v>
                </c:pt>
                <c:pt idx="107">
                  <c:v>6535.9</c:v>
                </c:pt>
                <c:pt idx="108">
                  <c:v>6564.4</c:v>
                </c:pt>
                <c:pt idx="109">
                  <c:v>6592.9</c:v>
                </c:pt>
                <c:pt idx="110">
                  <c:v>6621.6</c:v>
                </c:pt>
                <c:pt idx="111">
                  <c:v>6650.5</c:v>
                </c:pt>
                <c:pt idx="112">
                  <c:v>6709.7</c:v>
                </c:pt>
                <c:pt idx="113">
                  <c:v>6740.2</c:v>
                </c:pt>
                <c:pt idx="114">
                  <c:v>6771.1</c:v>
                </c:pt>
                <c:pt idx="115">
                  <c:v>6801.4</c:v>
                </c:pt>
                <c:pt idx="116">
                  <c:v>6833.2</c:v>
                </c:pt>
                <c:pt idx="117">
                  <c:v>6865.7</c:v>
                </c:pt>
                <c:pt idx="118">
                  <c:v>6898.9</c:v>
                </c:pt>
                <c:pt idx="119">
                  <c:v>6932.8</c:v>
                </c:pt>
                <c:pt idx="120">
                  <c:v>6967.2</c:v>
                </c:pt>
                <c:pt idx="121">
                  <c:v>7002</c:v>
                </c:pt>
                <c:pt idx="122">
                  <c:v>7037.2</c:v>
                </c:pt>
                <c:pt idx="123">
                  <c:v>7072.4</c:v>
                </c:pt>
                <c:pt idx="124">
                  <c:v>7107.8</c:v>
                </c:pt>
                <c:pt idx="125">
                  <c:v>7143.2</c:v>
                </c:pt>
                <c:pt idx="126">
                  <c:v>7178.4</c:v>
                </c:pt>
                <c:pt idx="127">
                  <c:v>7248</c:v>
                </c:pt>
                <c:pt idx="128">
                  <c:v>7282.3</c:v>
                </c:pt>
                <c:pt idx="129">
                  <c:v>7316.5</c:v>
                </c:pt>
                <c:pt idx="130">
                  <c:v>7350.6</c:v>
                </c:pt>
                <c:pt idx="131">
                  <c:v>7384.4</c:v>
                </c:pt>
                <c:pt idx="132">
                  <c:v>7418.3</c:v>
                </c:pt>
                <c:pt idx="133">
                  <c:v>7452.4</c:v>
                </c:pt>
                <c:pt idx="134">
                  <c:v>7520.7</c:v>
                </c:pt>
                <c:pt idx="135">
                  <c:v>7590.2</c:v>
                </c:pt>
                <c:pt idx="136">
                  <c:v>7625.5</c:v>
                </c:pt>
                <c:pt idx="137">
                  <c:v>7661.1</c:v>
                </c:pt>
                <c:pt idx="138">
                  <c:v>7696.9</c:v>
                </c:pt>
                <c:pt idx="139">
                  <c:v>7733</c:v>
                </c:pt>
                <c:pt idx="140">
                  <c:v>7769.3</c:v>
                </c:pt>
                <c:pt idx="141">
                  <c:v>7805.6</c:v>
                </c:pt>
                <c:pt idx="142">
                  <c:v>7841.3</c:v>
                </c:pt>
                <c:pt idx="143">
                  <c:v>7877.3</c:v>
                </c:pt>
                <c:pt idx="144">
                  <c:v>7912.9</c:v>
                </c:pt>
                <c:pt idx="145">
                  <c:v>7948.3</c:v>
                </c:pt>
                <c:pt idx="146">
                  <c:v>7983.6</c:v>
                </c:pt>
                <c:pt idx="147">
                  <c:v>8018.3</c:v>
                </c:pt>
                <c:pt idx="148">
                  <c:v>8087.4</c:v>
                </c:pt>
                <c:pt idx="149">
                  <c:v>8121.6</c:v>
                </c:pt>
                <c:pt idx="150">
                  <c:v>8155.9</c:v>
                </c:pt>
                <c:pt idx="151">
                  <c:v>8190.3</c:v>
                </c:pt>
                <c:pt idx="152">
                  <c:v>8224.5</c:v>
                </c:pt>
                <c:pt idx="153">
                  <c:v>8259</c:v>
                </c:pt>
                <c:pt idx="154">
                  <c:v>8293.5</c:v>
                </c:pt>
                <c:pt idx="155">
                  <c:v>8328.1</c:v>
                </c:pt>
                <c:pt idx="156">
                  <c:v>8362.7000000000007</c:v>
                </c:pt>
                <c:pt idx="157">
                  <c:v>8397.5</c:v>
                </c:pt>
                <c:pt idx="158">
                  <c:v>8432.2999999999993</c:v>
                </c:pt>
                <c:pt idx="159">
                  <c:v>8467.1</c:v>
                </c:pt>
                <c:pt idx="160">
                  <c:v>8501.9</c:v>
                </c:pt>
                <c:pt idx="161">
                  <c:v>8536.5</c:v>
                </c:pt>
                <c:pt idx="162">
                  <c:v>8570.7999999999993</c:v>
                </c:pt>
                <c:pt idx="163">
                  <c:v>8604.7999999999993</c:v>
                </c:pt>
                <c:pt idx="164">
                  <c:v>8671.5</c:v>
                </c:pt>
                <c:pt idx="165">
                  <c:v>8705.2000000000007</c:v>
                </c:pt>
                <c:pt idx="166">
                  <c:v>8737.5</c:v>
                </c:pt>
                <c:pt idx="167">
                  <c:v>8769.2999999999993</c:v>
                </c:pt>
                <c:pt idx="168">
                  <c:v>8800.7000000000007</c:v>
                </c:pt>
                <c:pt idx="169">
                  <c:v>8831.5</c:v>
                </c:pt>
                <c:pt idx="170">
                  <c:v>8861.4</c:v>
                </c:pt>
                <c:pt idx="171">
                  <c:v>8891.7999999999993</c:v>
                </c:pt>
                <c:pt idx="172">
                  <c:v>8921.7999999999993</c:v>
                </c:pt>
                <c:pt idx="173">
                  <c:v>8951.2000000000007</c:v>
                </c:pt>
                <c:pt idx="174">
                  <c:v>8980.7000000000007</c:v>
                </c:pt>
                <c:pt idx="175">
                  <c:v>9009.9</c:v>
                </c:pt>
                <c:pt idx="176">
                  <c:v>9038.7000000000007</c:v>
                </c:pt>
                <c:pt idx="177">
                  <c:v>9067.2999999999993</c:v>
                </c:pt>
                <c:pt idx="178">
                  <c:v>9095.5</c:v>
                </c:pt>
                <c:pt idx="179">
                  <c:v>9123.6</c:v>
                </c:pt>
                <c:pt idx="180">
                  <c:v>9151.2999999999993</c:v>
                </c:pt>
                <c:pt idx="181">
                  <c:v>9178.9</c:v>
                </c:pt>
                <c:pt idx="182">
                  <c:v>9206.4</c:v>
                </c:pt>
                <c:pt idx="183">
                  <c:v>9233.6</c:v>
                </c:pt>
                <c:pt idx="184">
                  <c:v>9260.5</c:v>
                </c:pt>
                <c:pt idx="185">
                  <c:v>9287.2999999999993</c:v>
                </c:pt>
                <c:pt idx="186">
                  <c:v>9314.1</c:v>
                </c:pt>
                <c:pt idx="187">
                  <c:v>9340.7999999999993</c:v>
                </c:pt>
                <c:pt idx="188">
                  <c:v>9367.2999999999993</c:v>
                </c:pt>
                <c:pt idx="189">
                  <c:v>9393.7000000000007</c:v>
                </c:pt>
                <c:pt idx="190">
                  <c:v>9446</c:v>
                </c:pt>
                <c:pt idx="191">
                  <c:v>9472.1</c:v>
                </c:pt>
                <c:pt idx="192">
                  <c:v>9498.2999999999993</c:v>
                </c:pt>
                <c:pt idx="193">
                  <c:v>9524.4</c:v>
                </c:pt>
                <c:pt idx="194">
                  <c:v>9550.5</c:v>
                </c:pt>
                <c:pt idx="195">
                  <c:v>9576.6</c:v>
                </c:pt>
                <c:pt idx="196">
                  <c:v>9602.9</c:v>
                </c:pt>
                <c:pt idx="197">
                  <c:v>9629.1</c:v>
                </c:pt>
                <c:pt idx="198">
                  <c:v>9655.2000000000007</c:v>
                </c:pt>
                <c:pt idx="199">
                  <c:v>9707.9</c:v>
                </c:pt>
                <c:pt idx="200">
                  <c:v>9760.5</c:v>
                </c:pt>
                <c:pt idx="201">
                  <c:v>9813.7000000000007</c:v>
                </c:pt>
                <c:pt idx="202">
                  <c:v>9867.1</c:v>
                </c:pt>
                <c:pt idx="203">
                  <c:v>9920.7000000000007</c:v>
                </c:pt>
                <c:pt idx="204">
                  <c:v>9947.4</c:v>
                </c:pt>
                <c:pt idx="205">
                  <c:v>9974.2999999999993</c:v>
                </c:pt>
                <c:pt idx="206">
                  <c:v>10001.200000000001</c:v>
                </c:pt>
                <c:pt idx="207">
                  <c:v>10028</c:v>
                </c:pt>
                <c:pt idx="208">
                  <c:v>10054.799999999999</c:v>
                </c:pt>
                <c:pt idx="209">
                  <c:v>10081.700000000001</c:v>
                </c:pt>
                <c:pt idx="210">
                  <c:v>10108.299999999999</c:v>
                </c:pt>
                <c:pt idx="211">
                  <c:v>10135</c:v>
                </c:pt>
                <c:pt idx="212">
                  <c:v>10161.799999999999</c:v>
                </c:pt>
                <c:pt idx="213">
                  <c:v>10188.200000000001</c:v>
                </c:pt>
                <c:pt idx="214">
                  <c:v>10214.700000000001</c:v>
                </c:pt>
                <c:pt idx="215">
                  <c:v>10241</c:v>
                </c:pt>
                <c:pt idx="216">
                  <c:v>10267.4</c:v>
                </c:pt>
                <c:pt idx="217">
                  <c:v>10293.700000000001</c:v>
                </c:pt>
                <c:pt idx="218">
                  <c:v>10319.9</c:v>
                </c:pt>
                <c:pt idx="219">
                  <c:v>10346</c:v>
                </c:pt>
                <c:pt idx="220">
                  <c:v>10372.1</c:v>
                </c:pt>
                <c:pt idx="221">
                  <c:v>10398.200000000001</c:v>
                </c:pt>
                <c:pt idx="222">
                  <c:v>10424.4</c:v>
                </c:pt>
                <c:pt idx="223">
                  <c:v>10450.5</c:v>
                </c:pt>
                <c:pt idx="224">
                  <c:v>10476.5</c:v>
                </c:pt>
                <c:pt idx="225">
                  <c:v>10502.4</c:v>
                </c:pt>
                <c:pt idx="226">
                  <c:v>10554.2</c:v>
                </c:pt>
                <c:pt idx="227">
                  <c:v>10580.2</c:v>
                </c:pt>
                <c:pt idx="228">
                  <c:v>10606</c:v>
                </c:pt>
                <c:pt idx="229">
                  <c:v>10631.7</c:v>
                </c:pt>
                <c:pt idx="230">
                  <c:v>10657.4</c:v>
                </c:pt>
                <c:pt idx="231">
                  <c:v>10683.2</c:v>
                </c:pt>
                <c:pt idx="232">
                  <c:v>10708.8</c:v>
                </c:pt>
                <c:pt idx="233">
                  <c:v>10760</c:v>
                </c:pt>
                <c:pt idx="234">
                  <c:v>10785.6</c:v>
                </c:pt>
                <c:pt idx="235">
                  <c:v>10811</c:v>
                </c:pt>
                <c:pt idx="236">
                  <c:v>10836.4</c:v>
                </c:pt>
                <c:pt idx="237">
                  <c:v>10861.8</c:v>
                </c:pt>
                <c:pt idx="238">
                  <c:v>10912.6</c:v>
                </c:pt>
                <c:pt idx="239">
                  <c:v>10937.9</c:v>
                </c:pt>
                <c:pt idx="240">
                  <c:v>10963.2</c:v>
                </c:pt>
                <c:pt idx="241">
                  <c:v>10988.7</c:v>
                </c:pt>
                <c:pt idx="242">
                  <c:v>11014.5</c:v>
                </c:pt>
                <c:pt idx="243">
                  <c:v>11040.4</c:v>
                </c:pt>
                <c:pt idx="244">
                  <c:v>11066.2</c:v>
                </c:pt>
                <c:pt idx="245">
                  <c:v>11092.2</c:v>
                </c:pt>
                <c:pt idx="246">
                  <c:v>11118.3</c:v>
                </c:pt>
                <c:pt idx="247">
                  <c:v>11144.5</c:v>
                </c:pt>
                <c:pt idx="248">
                  <c:v>11171</c:v>
                </c:pt>
                <c:pt idx="249">
                  <c:v>11197.6</c:v>
                </c:pt>
                <c:pt idx="250">
                  <c:v>11224.4</c:v>
                </c:pt>
                <c:pt idx="251">
                  <c:v>11251.1</c:v>
                </c:pt>
                <c:pt idx="252">
                  <c:v>11277.9</c:v>
                </c:pt>
                <c:pt idx="253">
                  <c:v>11305.1</c:v>
                </c:pt>
                <c:pt idx="254">
                  <c:v>11332.4</c:v>
                </c:pt>
                <c:pt idx="255">
                  <c:v>11359.9</c:v>
                </c:pt>
                <c:pt idx="256">
                  <c:v>11387.3</c:v>
                </c:pt>
                <c:pt idx="257">
                  <c:v>11442.3</c:v>
                </c:pt>
                <c:pt idx="258">
                  <c:v>11469.8</c:v>
                </c:pt>
                <c:pt idx="259">
                  <c:v>11497.3</c:v>
                </c:pt>
                <c:pt idx="260">
                  <c:v>11524.8</c:v>
                </c:pt>
                <c:pt idx="261">
                  <c:v>11552</c:v>
                </c:pt>
                <c:pt idx="262">
                  <c:v>11579.2</c:v>
                </c:pt>
                <c:pt idx="263">
                  <c:v>11606.3</c:v>
                </c:pt>
                <c:pt idx="264">
                  <c:v>11633.1</c:v>
                </c:pt>
                <c:pt idx="265">
                  <c:v>11660.3</c:v>
                </c:pt>
                <c:pt idx="266">
                  <c:v>11686.9</c:v>
                </c:pt>
                <c:pt idx="267">
                  <c:v>11713.2</c:v>
                </c:pt>
                <c:pt idx="268">
                  <c:v>11739.6</c:v>
                </c:pt>
                <c:pt idx="269">
                  <c:v>11765.7</c:v>
                </c:pt>
                <c:pt idx="270">
                  <c:v>11791.7</c:v>
                </c:pt>
                <c:pt idx="271">
                  <c:v>11817.8</c:v>
                </c:pt>
                <c:pt idx="272">
                  <c:v>11869.9</c:v>
                </c:pt>
                <c:pt idx="273">
                  <c:v>11896</c:v>
                </c:pt>
                <c:pt idx="274">
                  <c:v>11922.2</c:v>
                </c:pt>
                <c:pt idx="275">
                  <c:v>11948.5</c:v>
                </c:pt>
                <c:pt idx="276">
                  <c:v>11974.8</c:v>
                </c:pt>
                <c:pt idx="277">
                  <c:v>12001.3</c:v>
                </c:pt>
                <c:pt idx="278">
                  <c:v>12027.8</c:v>
                </c:pt>
                <c:pt idx="279">
                  <c:v>12054.7</c:v>
                </c:pt>
                <c:pt idx="280">
                  <c:v>12108.8</c:v>
                </c:pt>
                <c:pt idx="281">
                  <c:v>12136.3</c:v>
                </c:pt>
                <c:pt idx="282">
                  <c:v>12164.1</c:v>
                </c:pt>
                <c:pt idx="283">
                  <c:v>12191.4</c:v>
                </c:pt>
                <c:pt idx="284">
                  <c:v>12219.3</c:v>
                </c:pt>
                <c:pt idx="285">
                  <c:v>12247.1</c:v>
                </c:pt>
                <c:pt idx="286">
                  <c:v>12275.1</c:v>
                </c:pt>
                <c:pt idx="287">
                  <c:v>12303</c:v>
                </c:pt>
                <c:pt idx="288">
                  <c:v>12330.9</c:v>
                </c:pt>
                <c:pt idx="289">
                  <c:v>12358.5</c:v>
                </c:pt>
                <c:pt idx="290">
                  <c:v>12386.1</c:v>
                </c:pt>
                <c:pt idx="291">
                  <c:v>12413.5</c:v>
                </c:pt>
                <c:pt idx="292">
                  <c:v>12440.9</c:v>
                </c:pt>
                <c:pt idx="293">
                  <c:v>12468.6</c:v>
                </c:pt>
                <c:pt idx="294">
                  <c:v>12495.7</c:v>
                </c:pt>
                <c:pt idx="295">
                  <c:v>12522.7</c:v>
                </c:pt>
                <c:pt idx="296">
                  <c:v>12576</c:v>
                </c:pt>
                <c:pt idx="297">
                  <c:v>12602.6</c:v>
                </c:pt>
                <c:pt idx="298">
                  <c:v>12629.1</c:v>
                </c:pt>
                <c:pt idx="299">
                  <c:v>12655.5</c:v>
                </c:pt>
                <c:pt idx="300">
                  <c:v>12681.4</c:v>
                </c:pt>
                <c:pt idx="301">
                  <c:v>12707.5</c:v>
                </c:pt>
                <c:pt idx="302">
                  <c:v>12733.3</c:v>
                </c:pt>
                <c:pt idx="303">
                  <c:v>12759.2</c:v>
                </c:pt>
                <c:pt idx="304">
                  <c:v>12810.5</c:v>
                </c:pt>
                <c:pt idx="305">
                  <c:v>12836.1</c:v>
                </c:pt>
                <c:pt idx="306">
                  <c:v>12861.7</c:v>
                </c:pt>
                <c:pt idx="307">
                  <c:v>12887.1</c:v>
                </c:pt>
                <c:pt idx="308">
                  <c:v>12912.7</c:v>
                </c:pt>
                <c:pt idx="309">
                  <c:v>12938.2</c:v>
                </c:pt>
                <c:pt idx="310">
                  <c:v>12963.5</c:v>
                </c:pt>
                <c:pt idx="311">
                  <c:v>12988.9</c:v>
                </c:pt>
                <c:pt idx="312">
                  <c:v>13014.4</c:v>
                </c:pt>
                <c:pt idx="313">
                  <c:v>13039.8</c:v>
                </c:pt>
                <c:pt idx="314">
                  <c:v>13065.2</c:v>
                </c:pt>
                <c:pt idx="315">
                  <c:v>13090.6</c:v>
                </c:pt>
                <c:pt idx="316">
                  <c:v>13116.2</c:v>
                </c:pt>
                <c:pt idx="317">
                  <c:v>13141.7</c:v>
                </c:pt>
                <c:pt idx="318">
                  <c:v>13167</c:v>
                </c:pt>
                <c:pt idx="319">
                  <c:v>13192.6</c:v>
                </c:pt>
                <c:pt idx="320">
                  <c:v>13218.2</c:v>
                </c:pt>
                <c:pt idx="321">
                  <c:v>13243.7</c:v>
                </c:pt>
                <c:pt idx="322">
                  <c:v>13269.3</c:v>
                </c:pt>
                <c:pt idx="323">
                  <c:v>13294.8</c:v>
                </c:pt>
                <c:pt idx="324">
                  <c:v>13320.3</c:v>
                </c:pt>
                <c:pt idx="325">
                  <c:v>13345.7</c:v>
                </c:pt>
                <c:pt idx="326">
                  <c:v>13371</c:v>
                </c:pt>
                <c:pt idx="327">
                  <c:v>13396.1</c:v>
                </c:pt>
                <c:pt idx="328">
                  <c:v>13421.6</c:v>
                </c:pt>
                <c:pt idx="329">
                  <c:v>13446.5</c:v>
                </c:pt>
                <c:pt idx="330">
                  <c:v>13471.3</c:v>
                </c:pt>
                <c:pt idx="331">
                  <c:v>13496</c:v>
                </c:pt>
                <c:pt idx="332">
                  <c:v>13520.5</c:v>
                </c:pt>
                <c:pt idx="333">
                  <c:v>13544.8</c:v>
                </c:pt>
                <c:pt idx="334">
                  <c:v>13568.2</c:v>
                </c:pt>
                <c:pt idx="335">
                  <c:v>13592</c:v>
                </c:pt>
                <c:pt idx="336">
                  <c:v>13615.4</c:v>
                </c:pt>
                <c:pt idx="337">
                  <c:v>13638.4</c:v>
                </c:pt>
                <c:pt idx="338">
                  <c:v>13661.5</c:v>
                </c:pt>
                <c:pt idx="339">
                  <c:v>13684.4</c:v>
                </c:pt>
                <c:pt idx="340">
                  <c:v>13706.6</c:v>
                </c:pt>
                <c:pt idx="341">
                  <c:v>13728.6</c:v>
                </c:pt>
                <c:pt idx="342">
                  <c:v>13772</c:v>
                </c:pt>
                <c:pt idx="343">
                  <c:v>13793.9</c:v>
                </c:pt>
                <c:pt idx="344">
                  <c:v>13815.8</c:v>
                </c:pt>
                <c:pt idx="345">
                  <c:v>13837.6</c:v>
                </c:pt>
                <c:pt idx="346">
                  <c:v>13859.2</c:v>
                </c:pt>
                <c:pt idx="347">
                  <c:v>13880.9</c:v>
                </c:pt>
                <c:pt idx="348">
                  <c:v>13902.6</c:v>
                </c:pt>
                <c:pt idx="349">
                  <c:v>13946.1</c:v>
                </c:pt>
                <c:pt idx="350">
                  <c:v>13990</c:v>
                </c:pt>
                <c:pt idx="351">
                  <c:v>14033.9</c:v>
                </c:pt>
                <c:pt idx="352">
                  <c:v>14055.9</c:v>
                </c:pt>
                <c:pt idx="353">
                  <c:v>14077.8</c:v>
                </c:pt>
                <c:pt idx="354">
                  <c:v>14121.7</c:v>
                </c:pt>
                <c:pt idx="355">
                  <c:v>14165.6</c:v>
                </c:pt>
                <c:pt idx="356">
                  <c:v>14187.5</c:v>
                </c:pt>
                <c:pt idx="357">
                  <c:v>14209.4</c:v>
                </c:pt>
                <c:pt idx="358">
                  <c:v>14231.3</c:v>
                </c:pt>
                <c:pt idx="359">
                  <c:v>14253</c:v>
                </c:pt>
                <c:pt idx="360">
                  <c:v>14295.9</c:v>
                </c:pt>
                <c:pt idx="361">
                  <c:v>14317.3</c:v>
                </c:pt>
                <c:pt idx="362">
                  <c:v>14338.6</c:v>
                </c:pt>
                <c:pt idx="363">
                  <c:v>14359.9</c:v>
                </c:pt>
                <c:pt idx="364">
                  <c:v>14402.6</c:v>
                </c:pt>
                <c:pt idx="365">
                  <c:v>14423.8</c:v>
                </c:pt>
                <c:pt idx="366">
                  <c:v>14445.1</c:v>
                </c:pt>
                <c:pt idx="367">
                  <c:v>14466.3</c:v>
                </c:pt>
                <c:pt idx="368">
                  <c:v>14487.5</c:v>
                </c:pt>
                <c:pt idx="369">
                  <c:v>14530.2</c:v>
                </c:pt>
                <c:pt idx="370">
                  <c:v>14551.6</c:v>
                </c:pt>
                <c:pt idx="371">
                  <c:v>14572.9</c:v>
                </c:pt>
                <c:pt idx="372">
                  <c:v>14594.3</c:v>
                </c:pt>
                <c:pt idx="373">
                  <c:v>14616.1</c:v>
                </c:pt>
                <c:pt idx="374">
                  <c:v>14638</c:v>
                </c:pt>
                <c:pt idx="375">
                  <c:v>14659.9</c:v>
                </c:pt>
                <c:pt idx="376">
                  <c:v>14681.9</c:v>
                </c:pt>
                <c:pt idx="377">
                  <c:v>14704</c:v>
                </c:pt>
                <c:pt idx="378">
                  <c:v>14726.3</c:v>
                </c:pt>
                <c:pt idx="379">
                  <c:v>14748.7</c:v>
                </c:pt>
                <c:pt idx="380">
                  <c:v>14771.5</c:v>
                </c:pt>
                <c:pt idx="381">
                  <c:v>14793.9</c:v>
                </c:pt>
                <c:pt idx="382">
                  <c:v>14839.7</c:v>
                </c:pt>
                <c:pt idx="383">
                  <c:v>14886.1</c:v>
                </c:pt>
                <c:pt idx="384">
                  <c:v>14932.3</c:v>
                </c:pt>
                <c:pt idx="385">
                  <c:v>14978.7</c:v>
                </c:pt>
                <c:pt idx="386">
                  <c:v>15001.8</c:v>
                </c:pt>
                <c:pt idx="387">
                  <c:v>15024.8</c:v>
                </c:pt>
                <c:pt idx="388">
                  <c:v>15047.8</c:v>
                </c:pt>
                <c:pt idx="389">
                  <c:v>15070.7</c:v>
                </c:pt>
                <c:pt idx="390">
                  <c:v>15093.7</c:v>
                </c:pt>
                <c:pt idx="391">
                  <c:v>15116.5</c:v>
                </c:pt>
                <c:pt idx="392">
                  <c:v>15139.2</c:v>
                </c:pt>
                <c:pt idx="393">
                  <c:v>15161.7</c:v>
                </c:pt>
                <c:pt idx="394">
                  <c:v>15206.1</c:v>
                </c:pt>
                <c:pt idx="395">
                  <c:v>15228</c:v>
                </c:pt>
                <c:pt idx="396">
                  <c:v>15250</c:v>
                </c:pt>
                <c:pt idx="397">
                  <c:v>15271.8</c:v>
                </c:pt>
                <c:pt idx="398">
                  <c:v>15293.8</c:v>
                </c:pt>
                <c:pt idx="399">
                  <c:v>15315.6</c:v>
                </c:pt>
                <c:pt idx="400">
                  <c:v>15337.3</c:v>
                </c:pt>
                <c:pt idx="401">
                  <c:v>15358.9</c:v>
                </c:pt>
                <c:pt idx="402">
                  <c:v>15380.4</c:v>
                </c:pt>
                <c:pt idx="403">
                  <c:v>15401.8</c:v>
                </c:pt>
                <c:pt idx="404">
                  <c:v>15423.3</c:v>
                </c:pt>
                <c:pt idx="405">
                  <c:v>15444.8</c:v>
                </c:pt>
                <c:pt idx="406">
                  <c:v>15466.1</c:v>
                </c:pt>
                <c:pt idx="407">
                  <c:v>15509.2</c:v>
                </c:pt>
                <c:pt idx="408">
                  <c:v>15552.5</c:v>
                </c:pt>
                <c:pt idx="409">
                  <c:v>15596</c:v>
                </c:pt>
                <c:pt idx="410">
                  <c:v>15617.9</c:v>
                </c:pt>
                <c:pt idx="411">
                  <c:v>15639.9</c:v>
                </c:pt>
                <c:pt idx="412">
                  <c:v>15683.9</c:v>
                </c:pt>
                <c:pt idx="413">
                  <c:v>15706</c:v>
                </c:pt>
                <c:pt idx="414">
                  <c:v>15728.1</c:v>
                </c:pt>
                <c:pt idx="415">
                  <c:v>15750.2</c:v>
                </c:pt>
                <c:pt idx="416">
                  <c:v>15772.3</c:v>
                </c:pt>
                <c:pt idx="417">
                  <c:v>15816.4</c:v>
                </c:pt>
                <c:pt idx="418">
                  <c:v>15838.3</c:v>
                </c:pt>
                <c:pt idx="419">
                  <c:v>15860.1</c:v>
                </c:pt>
                <c:pt idx="420">
                  <c:v>15882</c:v>
                </c:pt>
                <c:pt idx="421">
                  <c:v>15903.8</c:v>
                </c:pt>
                <c:pt idx="422">
                  <c:v>15925.4</c:v>
                </c:pt>
                <c:pt idx="423">
                  <c:v>15946.3</c:v>
                </c:pt>
                <c:pt idx="424">
                  <c:v>15967.5</c:v>
                </c:pt>
                <c:pt idx="425">
                  <c:v>15988.6</c:v>
                </c:pt>
                <c:pt idx="426">
                  <c:v>16009.6</c:v>
                </c:pt>
                <c:pt idx="427">
                  <c:v>16030.5</c:v>
                </c:pt>
                <c:pt idx="428">
                  <c:v>16072.1</c:v>
                </c:pt>
                <c:pt idx="429">
                  <c:v>16092.5</c:v>
                </c:pt>
                <c:pt idx="430">
                  <c:v>16112.8</c:v>
                </c:pt>
                <c:pt idx="431">
                  <c:v>16132.8</c:v>
                </c:pt>
                <c:pt idx="432">
                  <c:v>16153.1</c:v>
                </c:pt>
                <c:pt idx="433">
                  <c:v>16173.2</c:v>
                </c:pt>
                <c:pt idx="434">
                  <c:v>16193</c:v>
                </c:pt>
                <c:pt idx="435">
                  <c:v>16212.9</c:v>
                </c:pt>
                <c:pt idx="436">
                  <c:v>16232.9</c:v>
                </c:pt>
                <c:pt idx="437">
                  <c:v>16252.8</c:v>
                </c:pt>
                <c:pt idx="438">
                  <c:v>16272.8</c:v>
                </c:pt>
                <c:pt idx="439">
                  <c:v>16312.7</c:v>
                </c:pt>
                <c:pt idx="440">
                  <c:v>16332.7</c:v>
                </c:pt>
                <c:pt idx="441">
                  <c:v>16352.8</c:v>
                </c:pt>
                <c:pt idx="442">
                  <c:v>16372.8</c:v>
                </c:pt>
                <c:pt idx="443">
                  <c:v>16392.900000000001</c:v>
                </c:pt>
                <c:pt idx="444">
                  <c:v>16413.099999999999</c:v>
                </c:pt>
                <c:pt idx="445">
                  <c:v>16433.3</c:v>
                </c:pt>
                <c:pt idx="446">
                  <c:v>16453.5</c:v>
                </c:pt>
                <c:pt idx="447">
                  <c:v>16473.8</c:v>
                </c:pt>
                <c:pt idx="448">
                  <c:v>16494.099999999999</c:v>
                </c:pt>
                <c:pt idx="449">
                  <c:v>16514.5</c:v>
                </c:pt>
                <c:pt idx="450">
                  <c:v>16534.8</c:v>
                </c:pt>
                <c:pt idx="451">
                  <c:v>16555.2</c:v>
                </c:pt>
                <c:pt idx="452">
                  <c:v>16575.7</c:v>
                </c:pt>
                <c:pt idx="453">
                  <c:v>16596</c:v>
                </c:pt>
                <c:pt idx="454">
                  <c:v>16616.5</c:v>
                </c:pt>
                <c:pt idx="455">
                  <c:v>16636.8</c:v>
                </c:pt>
                <c:pt idx="456">
                  <c:v>16657.2</c:v>
                </c:pt>
                <c:pt idx="457">
                  <c:v>16677.5</c:v>
                </c:pt>
                <c:pt idx="458">
                  <c:v>16697.900000000001</c:v>
                </c:pt>
                <c:pt idx="459">
                  <c:v>16738.5</c:v>
                </c:pt>
                <c:pt idx="460">
                  <c:v>16778.900000000001</c:v>
                </c:pt>
                <c:pt idx="461">
                  <c:v>16798.900000000001</c:v>
                </c:pt>
                <c:pt idx="462">
                  <c:v>16819</c:v>
                </c:pt>
                <c:pt idx="463">
                  <c:v>16839</c:v>
                </c:pt>
                <c:pt idx="464">
                  <c:v>16859</c:v>
                </c:pt>
                <c:pt idx="465">
                  <c:v>16898.5</c:v>
                </c:pt>
                <c:pt idx="466">
                  <c:v>16918.2</c:v>
                </c:pt>
                <c:pt idx="467">
                  <c:v>16937.8</c:v>
                </c:pt>
                <c:pt idx="468">
                  <c:v>16957.3</c:v>
                </c:pt>
                <c:pt idx="469">
                  <c:v>16976.7</c:v>
                </c:pt>
                <c:pt idx="470">
                  <c:v>16996</c:v>
                </c:pt>
                <c:pt idx="471">
                  <c:v>17015.5</c:v>
                </c:pt>
                <c:pt idx="472">
                  <c:v>17034.599999999999</c:v>
                </c:pt>
                <c:pt idx="473">
                  <c:v>17053.599999999999</c:v>
                </c:pt>
                <c:pt idx="474">
                  <c:v>17072.7</c:v>
                </c:pt>
                <c:pt idx="475">
                  <c:v>17091.599999999999</c:v>
                </c:pt>
                <c:pt idx="476">
                  <c:v>17110.5</c:v>
                </c:pt>
                <c:pt idx="477">
                  <c:v>17129.400000000001</c:v>
                </c:pt>
                <c:pt idx="478">
                  <c:v>17148.099999999999</c:v>
                </c:pt>
                <c:pt idx="479">
                  <c:v>17167</c:v>
                </c:pt>
                <c:pt idx="480">
                  <c:v>17185.900000000001</c:v>
                </c:pt>
                <c:pt idx="481">
                  <c:v>17223.8</c:v>
                </c:pt>
                <c:pt idx="482">
                  <c:v>17261.900000000001</c:v>
                </c:pt>
                <c:pt idx="483">
                  <c:v>17300.8</c:v>
                </c:pt>
                <c:pt idx="484">
                  <c:v>17320.3</c:v>
                </c:pt>
                <c:pt idx="485">
                  <c:v>17340</c:v>
                </c:pt>
                <c:pt idx="486">
                  <c:v>17360</c:v>
                </c:pt>
                <c:pt idx="487">
                  <c:v>17379.8</c:v>
                </c:pt>
                <c:pt idx="488">
                  <c:v>17419.7</c:v>
                </c:pt>
                <c:pt idx="489">
                  <c:v>17459.5</c:v>
                </c:pt>
                <c:pt idx="490">
                  <c:v>17499.2</c:v>
                </c:pt>
                <c:pt idx="491">
                  <c:v>17518.8</c:v>
                </c:pt>
                <c:pt idx="492">
                  <c:v>17538.2</c:v>
                </c:pt>
                <c:pt idx="493">
                  <c:v>17558.099999999999</c:v>
                </c:pt>
                <c:pt idx="494">
                  <c:v>17577.400000000001</c:v>
                </c:pt>
                <c:pt idx="495">
                  <c:v>17596.5</c:v>
                </c:pt>
                <c:pt idx="496">
                  <c:v>17615.5</c:v>
                </c:pt>
                <c:pt idx="497">
                  <c:v>17634.2</c:v>
                </c:pt>
                <c:pt idx="498">
                  <c:v>17671.599999999999</c:v>
                </c:pt>
                <c:pt idx="499">
                  <c:v>17690.2</c:v>
                </c:pt>
                <c:pt idx="500">
                  <c:v>17708.7</c:v>
                </c:pt>
                <c:pt idx="501">
                  <c:v>17727.2</c:v>
                </c:pt>
                <c:pt idx="502">
                  <c:v>17764.3</c:v>
                </c:pt>
                <c:pt idx="503">
                  <c:v>17801.099999999999</c:v>
                </c:pt>
                <c:pt idx="504">
                  <c:v>17819.599999999999</c:v>
                </c:pt>
                <c:pt idx="505">
                  <c:v>17856.599999999999</c:v>
                </c:pt>
                <c:pt idx="506">
                  <c:v>17893.5</c:v>
                </c:pt>
                <c:pt idx="507">
                  <c:v>17911.900000000001</c:v>
                </c:pt>
                <c:pt idx="508">
                  <c:v>17948.8</c:v>
                </c:pt>
                <c:pt idx="509">
                  <c:v>17984.8</c:v>
                </c:pt>
                <c:pt idx="510">
                  <c:v>18002.900000000001</c:v>
                </c:pt>
                <c:pt idx="511">
                  <c:v>18020.8</c:v>
                </c:pt>
                <c:pt idx="512">
                  <c:v>18038.7</c:v>
                </c:pt>
                <c:pt idx="513">
                  <c:v>18056.3</c:v>
                </c:pt>
                <c:pt idx="514">
                  <c:v>18073.400000000001</c:v>
                </c:pt>
                <c:pt idx="515">
                  <c:v>18090.7</c:v>
                </c:pt>
                <c:pt idx="516">
                  <c:v>18107.7</c:v>
                </c:pt>
                <c:pt idx="517">
                  <c:v>18124.5</c:v>
                </c:pt>
                <c:pt idx="518">
                  <c:v>18141.3</c:v>
                </c:pt>
                <c:pt idx="519">
                  <c:v>18158</c:v>
                </c:pt>
                <c:pt idx="520">
                  <c:v>18174.099999999999</c:v>
                </c:pt>
                <c:pt idx="521">
                  <c:v>18190</c:v>
                </c:pt>
                <c:pt idx="522">
                  <c:v>18206</c:v>
                </c:pt>
                <c:pt idx="523">
                  <c:v>18221.900000000001</c:v>
                </c:pt>
                <c:pt idx="524">
                  <c:v>18237.099999999999</c:v>
                </c:pt>
                <c:pt idx="525">
                  <c:v>18268.599999999999</c:v>
                </c:pt>
                <c:pt idx="526">
                  <c:v>18299.099999999999</c:v>
                </c:pt>
                <c:pt idx="527">
                  <c:v>18314.3</c:v>
                </c:pt>
                <c:pt idx="528">
                  <c:v>18329.5</c:v>
                </c:pt>
                <c:pt idx="529">
                  <c:v>18359.599999999999</c:v>
                </c:pt>
                <c:pt idx="530">
                  <c:v>18374.5</c:v>
                </c:pt>
                <c:pt idx="531">
                  <c:v>18389.5</c:v>
                </c:pt>
                <c:pt idx="532">
                  <c:v>18419.5</c:v>
                </c:pt>
                <c:pt idx="533">
                  <c:v>18434.400000000001</c:v>
                </c:pt>
                <c:pt idx="534">
                  <c:v>18449.3</c:v>
                </c:pt>
                <c:pt idx="535">
                  <c:v>18464.3</c:v>
                </c:pt>
                <c:pt idx="536">
                  <c:v>18479.5</c:v>
                </c:pt>
                <c:pt idx="537">
                  <c:v>18494.7</c:v>
                </c:pt>
                <c:pt idx="538">
                  <c:v>18510</c:v>
                </c:pt>
                <c:pt idx="539">
                  <c:v>18525.099999999999</c:v>
                </c:pt>
                <c:pt idx="540">
                  <c:v>18555.7</c:v>
                </c:pt>
                <c:pt idx="541">
                  <c:v>18571</c:v>
                </c:pt>
                <c:pt idx="542">
                  <c:v>18586.599999999999</c:v>
                </c:pt>
                <c:pt idx="543">
                  <c:v>18602.099999999999</c:v>
                </c:pt>
                <c:pt idx="544">
                  <c:v>18632.900000000001</c:v>
                </c:pt>
                <c:pt idx="545">
                  <c:v>18648.7</c:v>
                </c:pt>
                <c:pt idx="546">
                  <c:v>18664.2</c:v>
                </c:pt>
                <c:pt idx="547">
                  <c:v>18695.5</c:v>
                </c:pt>
                <c:pt idx="548">
                  <c:v>18726.7</c:v>
                </c:pt>
                <c:pt idx="549">
                  <c:v>18758.099999999999</c:v>
                </c:pt>
                <c:pt idx="550">
                  <c:v>18789.400000000001</c:v>
                </c:pt>
                <c:pt idx="551">
                  <c:v>18820.8</c:v>
                </c:pt>
                <c:pt idx="552">
                  <c:v>18852</c:v>
                </c:pt>
                <c:pt idx="553">
                  <c:v>18883.5</c:v>
                </c:pt>
                <c:pt idx="554">
                  <c:v>18914.900000000001</c:v>
                </c:pt>
                <c:pt idx="555">
                  <c:v>18946.400000000001</c:v>
                </c:pt>
                <c:pt idx="556">
                  <c:v>18962.2</c:v>
                </c:pt>
                <c:pt idx="557">
                  <c:v>18978</c:v>
                </c:pt>
                <c:pt idx="558">
                  <c:v>18993.7</c:v>
                </c:pt>
                <c:pt idx="559">
                  <c:v>19009.400000000001</c:v>
                </c:pt>
                <c:pt idx="560">
                  <c:v>19041</c:v>
                </c:pt>
                <c:pt idx="561">
                  <c:v>19072.7</c:v>
                </c:pt>
                <c:pt idx="562">
                  <c:v>19104.2</c:v>
                </c:pt>
                <c:pt idx="563">
                  <c:v>19120</c:v>
                </c:pt>
                <c:pt idx="564">
                  <c:v>19135.900000000001</c:v>
                </c:pt>
                <c:pt idx="565">
                  <c:v>19151.7</c:v>
                </c:pt>
                <c:pt idx="566">
                  <c:v>19167.400000000001</c:v>
                </c:pt>
                <c:pt idx="567">
                  <c:v>19183.3</c:v>
                </c:pt>
                <c:pt idx="568">
                  <c:v>19214.900000000001</c:v>
                </c:pt>
                <c:pt idx="569">
                  <c:v>19230.7</c:v>
                </c:pt>
                <c:pt idx="570">
                  <c:v>19246.400000000001</c:v>
                </c:pt>
                <c:pt idx="571">
                  <c:v>19262.099999999999</c:v>
                </c:pt>
                <c:pt idx="572">
                  <c:v>19293.599999999999</c:v>
                </c:pt>
                <c:pt idx="573">
                  <c:v>19309.3</c:v>
                </c:pt>
                <c:pt idx="574">
                  <c:v>19324.8</c:v>
                </c:pt>
                <c:pt idx="575">
                  <c:v>19340.599999999999</c:v>
                </c:pt>
                <c:pt idx="576">
                  <c:v>19356.099999999999</c:v>
                </c:pt>
                <c:pt idx="577">
                  <c:v>19371.8</c:v>
                </c:pt>
                <c:pt idx="578">
                  <c:v>19387.3</c:v>
                </c:pt>
                <c:pt idx="579">
                  <c:v>19402.900000000001</c:v>
                </c:pt>
                <c:pt idx="580">
                  <c:v>19418.400000000001</c:v>
                </c:pt>
                <c:pt idx="581">
                  <c:v>19433.900000000001</c:v>
                </c:pt>
                <c:pt idx="582">
                  <c:v>19449.3</c:v>
                </c:pt>
                <c:pt idx="583">
                  <c:v>19464.900000000001</c:v>
                </c:pt>
                <c:pt idx="584">
                  <c:v>19480.2</c:v>
                </c:pt>
                <c:pt idx="585">
                  <c:v>19495.599999999999</c:v>
                </c:pt>
                <c:pt idx="586">
                  <c:v>19510.900000000001</c:v>
                </c:pt>
                <c:pt idx="587">
                  <c:v>19541.599999999999</c:v>
                </c:pt>
                <c:pt idx="588">
                  <c:v>19556.900000000001</c:v>
                </c:pt>
                <c:pt idx="589">
                  <c:v>19572.2</c:v>
                </c:pt>
                <c:pt idx="590">
                  <c:v>19602.5</c:v>
                </c:pt>
                <c:pt idx="591">
                  <c:v>19632.8</c:v>
                </c:pt>
                <c:pt idx="592">
                  <c:v>19647.8</c:v>
                </c:pt>
                <c:pt idx="593">
                  <c:v>19663</c:v>
                </c:pt>
                <c:pt idx="594">
                  <c:v>19677.900000000001</c:v>
                </c:pt>
                <c:pt idx="595">
                  <c:v>19707.7</c:v>
                </c:pt>
                <c:pt idx="596">
                  <c:v>19722.5</c:v>
                </c:pt>
                <c:pt idx="597">
                  <c:v>19737.3</c:v>
                </c:pt>
                <c:pt idx="598">
                  <c:v>19752.099999999999</c:v>
                </c:pt>
                <c:pt idx="599">
                  <c:v>19766.7</c:v>
                </c:pt>
                <c:pt idx="600">
                  <c:v>19781.2</c:v>
                </c:pt>
                <c:pt idx="601">
                  <c:v>19795.8</c:v>
                </c:pt>
                <c:pt idx="602">
                  <c:v>19810.3</c:v>
                </c:pt>
                <c:pt idx="603">
                  <c:v>19824.900000000001</c:v>
                </c:pt>
                <c:pt idx="604">
                  <c:v>19839.5</c:v>
                </c:pt>
                <c:pt idx="605">
                  <c:v>19854</c:v>
                </c:pt>
                <c:pt idx="606">
                  <c:v>19882.900000000001</c:v>
                </c:pt>
                <c:pt idx="607">
                  <c:v>19897.3</c:v>
                </c:pt>
                <c:pt idx="608">
                  <c:v>19926.099999999999</c:v>
                </c:pt>
                <c:pt idx="609">
                  <c:v>19954.900000000001</c:v>
                </c:pt>
                <c:pt idx="610">
                  <c:v>19983.400000000001</c:v>
                </c:pt>
                <c:pt idx="611">
                  <c:v>20012</c:v>
                </c:pt>
                <c:pt idx="612">
                  <c:v>20026.2</c:v>
                </c:pt>
                <c:pt idx="613">
                  <c:v>20040.2</c:v>
                </c:pt>
                <c:pt idx="614">
                  <c:v>20054.2</c:v>
                </c:pt>
                <c:pt idx="615">
                  <c:v>20068.5</c:v>
                </c:pt>
                <c:pt idx="616">
                  <c:v>20082.400000000001</c:v>
                </c:pt>
                <c:pt idx="617">
                  <c:v>20096.3</c:v>
                </c:pt>
                <c:pt idx="618">
                  <c:v>20110.2</c:v>
                </c:pt>
                <c:pt idx="619">
                  <c:v>20123.599999999999</c:v>
                </c:pt>
                <c:pt idx="620">
                  <c:v>20137.099999999999</c:v>
                </c:pt>
                <c:pt idx="621">
                  <c:v>20150.599999999999</c:v>
                </c:pt>
                <c:pt idx="622">
                  <c:v>20163.7</c:v>
                </c:pt>
                <c:pt idx="623">
                  <c:v>20176.900000000001</c:v>
                </c:pt>
                <c:pt idx="624">
                  <c:v>20189.8</c:v>
                </c:pt>
                <c:pt idx="625">
                  <c:v>20202.7</c:v>
                </c:pt>
                <c:pt idx="626">
                  <c:v>20228.2</c:v>
                </c:pt>
                <c:pt idx="627">
                  <c:v>20240.8</c:v>
                </c:pt>
                <c:pt idx="628">
                  <c:v>20266.099999999999</c:v>
                </c:pt>
                <c:pt idx="629">
                  <c:v>20278.599999999999</c:v>
                </c:pt>
                <c:pt idx="630">
                  <c:v>20291</c:v>
                </c:pt>
                <c:pt idx="631">
                  <c:v>20303.400000000001</c:v>
                </c:pt>
                <c:pt idx="632">
                  <c:v>20328.099999999999</c:v>
                </c:pt>
                <c:pt idx="633">
                  <c:v>20340.5</c:v>
                </c:pt>
                <c:pt idx="634">
                  <c:v>20352.8</c:v>
                </c:pt>
                <c:pt idx="635">
                  <c:v>20365.099999999999</c:v>
                </c:pt>
                <c:pt idx="636">
                  <c:v>20377.3</c:v>
                </c:pt>
                <c:pt idx="637">
                  <c:v>20389.599999999999</c:v>
                </c:pt>
                <c:pt idx="638">
                  <c:v>20402</c:v>
                </c:pt>
                <c:pt idx="639">
                  <c:v>20414.2</c:v>
                </c:pt>
                <c:pt idx="640">
                  <c:v>20426.400000000001</c:v>
                </c:pt>
                <c:pt idx="641">
                  <c:v>20438.7</c:v>
                </c:pt>
                <c:pt idx="642">
                  <c:v>20451</c:v>
                </c:pt>
                <c:pt idx="643">
                  <c:v>20463.3</c:v>
                </c:pt>
                <c:pt idx="644">
                  <c:v>20475.599999999999</c:v>
                </c:pt>
                <c:pt idx="645">
                  <c:v>20487.8</c:v>
                </c:pt>
                <c:pt idx="646">
                  <c:v>20500</c:v>
                </c:pt>
                <c:pt idx="647">
                  <c:v>20512.400000000001</c:v>
                </c:pt>
                <c:pt idx="648">
                  <c:v>20524.8</c:v>
                </c:pt>
                <c:pt idx="649">
                  <c:v>20537.099999999999</c:v>
                </c:pt>
                <c:pt idx="650">
                  <c:v>20561.7</c:v>
                </c:pt>
                <c:pt idx="651">
                  <c:v>20574.099999999999</c:v>
                </c:pt>
                <c:pt idx="652">
                  <c:v>20586.400000000001</c:v>
                </c:pt>
                <c:pt idx="653">
                  <c:v>20611.099999999999</c:v>
                </c:pt>
                <c:pt idx="654">
                  <c:v>20635.5</c:v>
                </c:pt>
                <c:pt idx="655">
                  <c:v>20660.2</c:v>
                </c:pt>
                <c:pt idx="656">
                  <c:v>20684.599999999999</c:v>
                </c:pt>
                <c:pt idx="657">
                  <c:v>20696.8</c:v>
                </c:pt>
                <c:pt idx="658">
                  <c:v>20721.099999999999</c:v>
                </c:pt>
                <c:pt idx="659">
                  <c:v>20733.2</c:v>
                </c:pt>
                <c:pt idx="660">
                  <c:v>20757.099999999999</c:v>
                </c:pt>
                <c:pt idx="661">
                  <c:v>20769</c:v>
                </c:pt>
                <c:pt idx="662">
                  <c:v>20780.900000000001</c:v>
                </c:pt>
                <c:pt idx="663">
                  <c:v>20804.8</c:v>
                </c:pt>
                <c:pt idx="664">
                  <c:v>20828.5</c:v>
                </c:pt>
                <c:pt idx="665">
                  <c:v>20840.400000000001</c:v>
                </c:pt>
                <c:pt idx="666">
                  <c:v>20864.3</c:v>
                </c:pt>
                <c:pt idx="667">
                  <c:v>20876.099999999999</c:v>
                </c:pt>
                <c:pt idx="668">
                  <c:v>20888.2</c:v>
                </c:pt>
                <c:pt idx="669">
                  <c:v>20900.400000000001</c:v>
                </c:pt>
                <c:pt idx="670">
                  <c:v>20924.8</c:v>
                </c:pt>
                <c:pt idx="671">
                  <c:v>20937.2</c:v>
                </c:pt>
                <c:pt idx="672">
                  <c:v>20962</c:v>
                </c:pt>
                <c:pt idx="673">
                  <c:v>20974.400000000001</c:v>
                </c:pt>
                <c:pt idx="674">
                  <c:v>20986.9</c:v>
                </c:pt>
                <c:pt idx="675">
                  <c:v>21012.2</c:v>
                </c:pt>
                <c:pt idx="676">
                  <c:v>21037.4</c:v>
                </c:pt>
                <c:pt idx="677">
                  <c:v>21050.1</c:v>
                </c:pt>
                <c:pt idx="678">
                  <c:v>21062.799999999999</c:v>
                </c:pt>
                <c:pt idx="679">
                  <c:v>21075.599999999999</c:v>
                </c:pt>
                <c:pt idx="680">
                  <c:v>21088.3</c:v>
                </c:pt>
                <c:pt idx="681">
                  <c:v>21113.8</c:v>
                </c:pt>
                <c:pt idx="682">
                  <c:v>21126.6</c:v>
                </c:pt>
                <c:pt idx="683">
                  <c:v>21139.4</c:v>
                </c:pt>
                <c:pt idx="684">
                  <c:v>21152.1</c:v>
                </c:pt>
                <c:pt idx="685">
                  <c:v>21177.4</c:v>
                </c:pt>
                <c:pt idx="686">
                  <c:v>21190.1</c:v>
                </c:pt>
                <c:pt idx="687">
                  <c:v>21202.7</c:v>
                </c:pt>
                <c:pt idx="688">
                  <c:v>21215.4</c:v>
                </c:pt>
                <c:pt idx="689">
                  <c:v>21240.6</c:v>
                </c:pt>
                <c:pt idx="690">
                  <c:v>21253.1</c:v>
                </c:pt>
                <c:pt idx="691">
                  <c:v>21265.5</c:v>
                </c:pt>
                <c:pt idx="692">
                  <c:v>21290.2</c:v>
                </c:pt>
                <c:pt idx="693">
                  <c:v>21315</c:v>
                </c:pt>
                <c:pt idx="694">
                  <c:v>21327.3</c:v>
                </c:pt>
                <c:pt idx="695">
                  <c:v>21351.9</c:v>
                </c:pt>
                <c:pt idx="696">
                  <c:v>21364.1</c:v>
                </c:pt>
                <c:pt idx="697">
                  <c:v>21376.5</c:v>
                </c:pt>
                <c:pt idx="698">
                  <c:v>21401.1</c:v>
                </c:pt>
                <c:pt idx="699">
                  <c:v>21413.3</c:v>
                </c:pt>
                <c:pt idx="700">
                  <c:v>21425.7</c:v>
                </c:pt>
                <c:pt idx="701">
                  <c:v>21438.1</c:v>
                </c:pt>
                <c:pt idx="702">
                  <c:v>21450.3</c:v>
                </c:pt>
                <c:pt idx="703">
                  <c:v>21462.7</c:v>
                </c:pt>
                <c:pt idx="704">
                  <c:v>21487.5</c:v>
                </c:pt>
                <c:pt idx="705">
                  <c:v>21512.400000000001</c:v>
                </c:pt>
                <c:pt idx="706">
                  <c:v>21537.200000000001</c:v>
                </c:pt>
                <c:pt idx="707">
                  <c:v>21562.2</c:v>
                </c:pt>
                <c:pt idx="708">
                  <c:v>21587</c:v>
                </c:pt>
                <c:pt idx="709">
                  <c:v>21599.4</c:v>
                </c:pt>
                <c:pt idx="710">
                  <c:v>21624.400000000001</c:v>
                </c:pt>
                <c:pt idx="711">
                  <c:v>21636.7</c:v>
                </c:pt>
                <c:pt idx="712">
                  <c:v>21649.1</c:v>
                </c:pt>
                <c:pt idx="713">
                  <c:v>21661.5</c:v>
                </c:pt>
                <c:pt idx="714">
                  <c:v>21686.2</c:v>
                </c:pt>
                <c:pt idx="715">
                  <c:v>21698.6</c:v>
                </c:pt>
                <c:pt idx="716">
                  <c:v>21710.799999999999</c:v>
                </c:pt>
                <c:pt idx="717">
                  <c:v>21723</c:v>
                </c:pt>
                <c:pt idx="718">
                  <c:v>21747.4</c:v>
                </c:pt>
                <c:pt idx="719">
                  <c:v>21759.599999999999</c:v>
                </c:pt>
                <c:pt idx="720">
                  <c:v>21771.8</c:v>
                </c:pt>
                <c:pt idx="721">
                  <c:v>21795.9</c:v>
                </c:pt>
                <c:pt idx="722">
                  <c:v>21808</c:v>
                </c:pt>
                <c:pt idx="723">
                  <c:v>21832.2</c:v>
                </c:pt>
                <c:pt idx="724">
                  <c:v>21844.2</c:v>
                </c:pt>
                <c:pt idx="725">
                  <c:v>21856.2</c:v>
                </c:pt>
                <c:pt idx="726">
                  <c:v>21880</c:v>
                </c:pt>
                <c:pt idx="727">
                  <c:v>21892</c:v>
                </c:pt>
                <c:pt idx="728">
                  <c:v>21915.9</c:v>
                </c:pt>
                <c:pt idx="729">
                  <c:v>21939.8</c:v>
                </c:pt>
                <c:pt idx="730">
                  <c:v>21963.7</c:v>
                </c:pt>
                <c:pt idx="731">
                  <c:v>21987.7</c:v>
                </c:pt>
                <c:pt idx="732">
                  <c:v>21999.7</c:v>
                </c:pt>
                <c:pt idx="733">
                  <c:v>22011.7</c:v>
                </c:pt>
                <c:pt idx="734">
                  <c:v>22035.7</c:v>
                </c:pt>
                <c:pt idx="735">
                  <c:v>22059.7</c:v>
                </c:pt>
                <c:pt idx="736">
                  <c:v>22071.9</c:v>
                </c:pt>
                <c:pt idx="737">
                  <c:v>22083.9</c:v>
                </c:pt>
                <c:pt idx="738">
                  <c:v>22095.9</c:v>
                </c:pt>
                <c:pt idx="739">
                  <c:v>22120</c:v>
                </c:pt>
                <c:pt idx="740">
                  <c:v>22131.9</c:v>
                </c:pt>
                <c:pt idx="741">
                  <c:v>22155.7</c:v>
                </c:pt>
                <c:pt idx="742">
                  <c:v>22179</c:v>
                </c:pt>
                <c:pt idx="743">
                  <c:v>22202.1</c:v>
                </c:pt>
                <c:pt idx="744">
                  <c:v>22213.599999999999</c:v>
                </c:pt>
                <c:pt idx="745">
                  <c:v>22225.1</c:v>
                </c:pt>
                <c:pt idx="746">
                  <c:v>22236.400000000001</c:v>
                </c:pt>
                <c:pt idx="747">
                  <c:v>22258.9</c:v>
                </c:pt>
                <c:pt idx="748">
                  <c:v>22281.200000000001</c:v>
                </c:pt>
                <c:pt idx="749">
                  <c:v>22303.1</c:v>
                </c:pt>
                <c:pt idx="750">
                  <c:v>22314.1</c:v>
                </c:pt>
                <c:pt idx="751">
                  <c:v>22335.8</c:v>
                </c:pt>
                <c:pt idx="752">
                  <c:v>22346.7</c:v>
                </c:pt>
                <c:pt idx="753">
                  <c:v>22368.3</c:v>
                </c:pt>
                <c:pt idx="754">
                  <c:v>22379.1</c:v>
                </c:pt>
                <c:pt idx="755">
                  <c:v>22389.9</c:v>
                </c:pt>
                <c:pt idx="756">
                  <c:v>22411.5</c:v>
                </c:pt>
                <c:pt idx="757">
                  <c:v>22433</c:v>
                </c:pt>
                <c:pt idx="758">
                  <c:v>22454.6</c:v>
                </c:pt>
                <c:pt idx="759">
                  <c:v>22465.3</c:v>
                </c:pt>
                <c:pt idx="760">
                  <c:v>22476.1</c:v>
                </c:pt>
                <c:pt idx="761">
                  <c:v>22486.799999999999</c:v>
                </c:pt>
                <c:pt idx="762">
                  <c:v>22508.3</c:v>
                </c:pt>
                <c:pt idx="763">
                  <c:v>22519</c:v>
                </c:pt>
                <c:pt idx="764">
                  <c:v>22540.2</c:v>
                </c:pt>
                <c:pt idx="765">
                  <c:v>22561.3</c:v>
                </c:pt>
                <c:pt idx="766">
                  <c:v>22571.9</c:v>
                </c:pt>
                <c:pt idx="767">
                  <c:v>22593</c:v>
                </c:pt>
                <c:pt idx="768">
                  <c:v>22603.5</c:v>
                </c:pt>
                <c:pt idx="769">
                  <c:v>22614</c:v>
                </c:pt>
                <c:pt idx="770">
                  <c:v>22634.9</c:v>
                </c:pt>
                <c:pt idx="771">
                  <c:v>22655.7</c:v>
                </c:pt>
                <c:pt idx="772">
                  <c:v>22676.5</c:v>
                </c:pt>
                <c:pt idx="773">
                  <c:v>22686.799999999999</c:v>
                </c:pt>
                <c:pt idx="774">
                  <c:v>22697.200000000001</c:v>
                </c:pt>
                <c:pt idx="775">
                  <c:v>22717.8</c:v>
                </c:pt>
                <c:pt idx="776">
                  <c:v>22728.1</c:v>
                </c:pt>
                <c:pt idx="777">
                  <c:v>22748.7</c:v>
                </c:pt>
                <c:pt idx="778">
                  <c:v>22758.9</c:v>
                </c:pt>
                <c:pt idx="779">
                  <c:v>22779.5</c:v>
                </c:pt>
                <c:pt idx="780">
                  <c:v>22799.9</c:v>
                </c:pt>
                <c:pt idx="781">
                  <c:v>22820.3</c:v>
                </c:pt>
                <c:pt idx="782">
                  <c:v>22840.6</c:v>
                </c:pt>
                <c:pt idx="783">
                  <c:v>22850.7</c:v>
                </c:pt>
                <c:pt idx="784">
                  <c:v>22860.9</c:v>
                </c:pt>
                <c:pt idx="785">
                  <c:v>22870.9</c:v>
                </c:pt>
                <c:pt idx="786">
                  <c:v>22890.799999999999</c:v>
                </c:pt>
                <c:pt idx="787">
                  <c:v>22910.7</c:v>
                </c:pt>
                <c:pt idx="788">
                  <c:v>22930.400000000001</c:v>
                </c:pt>
                <c:pt idx="789">
                  <c:v>22950.1</c:v>
                </c:pt>
                <c:pt idx="790">
                  <c:v>22959.8</c:v>
                </c:pt>
                <c:pt idx="791">
                  <c:v>22979.3</c:v>
                </c:pt>
                <c:pt idx="792">
                  <c:v>22998.400000000001</c:v>
                </c:pt>
                <c:pt idx="793">
                  <c:v>23007.9</c:v>
                </c:pt>
                <c:pt idx="794">
                  <c:v>23027</c:v>
                </c:pt>
                <c:pt idx="795">
                  <c:v>23045.7</c:v>
                </c:pt>
                <c:pt idx="796">
                  <c:v>23055</c:v>
                </c:pt>
                <c:pt idx="797">
                  <c:v>23073.7</c:v>
                </c:pt>
                <c:pt idx="798">
                  <c:v>23092.3</c:v>
                </c:pt>
                <c:pt idx="799">
                  <c:v>23110.5</c:v>
                </c:pt>
                <c:pt idx="800">
                  <c:v>23119.7</c:v>
                </c:pt>
                <c:pt idx="801">
                  <c:v>23137.8</c:v>
                </c:pt>
                <c:pt idx="802">
                  <c:v>23146.9</c:v>
                </c:pt>
                <c:pt idx="803">
                  <c:v>23165</c:v>
                </c:pt>
                <c:pt idx="804">
                  <c:v>23183</c:v>
                </c:pt>
                <c:pt idx="805">
                  <c:v>23200.7</c:v>
                </c:pt>
                <c:pt idx="806">
                  <c:v>23218.5</c:v>
                </c:pt>
                <c:pt idx="807">
                  <c:v>23236.2</c:v>
                </c:pt>
                <c:pt idx="808">
                  <c:v>23253.7</c:v>
                </c:pt>
                <c:pt idx="809">
                  <c:v>23262.5</c:v>
                </c:pt>
                <c:pt idx="810">
                  <c:v>23280</c:v>
                </c:pt>
                <c:pt idx="811">
                  <c:v>23297.3</c:v>
                </c:pt>
                <c:pt idx="812">
                  <c:v>23305.9</c:v>
                </c:pt>
                <c:pt idx="813">
                  <c:v>23323</c:v>
                </c:pt>
                <c:pt idx="814">
                  <c:v>23331.5</c:v>
                </c:pt>
                <c:pt idx="815">
                  <c:v>23348.3</c:v>
                </c:pt>
                <c:pt idx="816">
                  <c:v>23364.799999999999</c:v>
                </c:pt>
                <c:pt idx="817">
                  <c:v>23381.4</c:v>
                </c:pt>
                <c:pt idx="818">
                  <c:v>23397.599999999999</c:v>
                </c:pt>
                <c:pt idx="819">
                  <c:v>23405.7</c:v>
                </c:pt>
                <c:pt idx="820">
                  <c:v>23413.9</c:v>
                </c:pt>
                <c:pt idx="821">
                  <c:v>23429.8</c:v>
                </c:pt>
                <c:pt idx="822">
                  <c:v>23437.4</c:v>
                </c:pt>
                <c:pt idx="823">
                  <c:v>23452.3</c:v>
                </c:pt>
                <c:pt idx="824">
                  <c:v>23459.7</c:v>
                </c:pt>
                <c:pt idx="825">
                  <c:v>23473.7</c:v>
                </c:pt>
                <c:pt idx="826">
                  <c:v>23480.3</c:v>
                </c:pt>
                <c:pt idx="827">
                  <c:v>23493.200000000001</c:v>
                </c:pt>
                <c:pt idx="828">
                  <c:v>23505.9</c:v>
                </c:pt>
                <c:pt idx="829">
                  <c:v>23512</c:v>
                </c:pt>
                <c:pt idx="830">
                  <c:v>23517.7</c:v>
                </c:pt>
                <c:pt idx="831">
                  <c:v>23528.9</c:v>
                </c:pt>
                <c:pt idx="832">
                  <c:v>23539.7</c:v>
                </c:pt>
                <c:pt idx="833">
                  <c:v>23548.1</c:v>
                </c:pt>
                <c:pt idx="834">
                  <c:v>23556</c:v>
                </c:pt>
                <c:pt idx="835">
                  <c:v>23567.599999999999</c:v>
                </c:pt>
                <c:pt idx="836">
                  <c:v>23574.400000000001</c:v>
                </c:pt>
                <c:pt idx="837">
                  <c:v>23581.599999999999</c:v>
                </c:pt>
                <c:pt idx="838">
                  <c:v>23590.799999999999</c:v>
                </c:pt>
                <c:pt idx="839">
                  <c:v>23603.8</c:v>
                </c:pt>
                <c:pt idx="840">
                  <c:v>23613.5</c:v>
                </c:pt>
                <c:pt idx="841">
                  <c:v>23623.599999999999</c:v>
                </c:pt>
                <c:pt idx="842">
                  <c:v>23634.400000000001</c:v>
                </c:pt>
                <c:pt idx="843">
                  <c:v>23639.9</c:v>
                </c:pt>
                <c:pt idx="844">
                  <c:v>23648.400000000001</c:v>
                </c:pt>
                <c:pt idx="845">
                  <c:v>23657.599999999999</c:v>
                </c:pt>
                <c:pt idx="846">
                  <c:v>23664</c:v>
                </c:pt>
                <c:pt idx="847">
                  <c:v>23670.7</c:v>
                </c:pt>
                <c:pt idx="848">
                  <c:v>23677.599999999999</c:v>
                </c:pt>
                <c:pt idx="849">
                  <c:v>23684.799999999999</c:v>
                </c:pt>
                <c:pt idx="850">
                  <c:v>23692.3</c:v>
                </c:pt>
                <c:pt idx="851">
                  <c:v>23704</c:v>
                </c:pt>
                <c:pt idx="852">
                  <c:v>23712.3</c:v>
                </c:pt>
                <c:pt idx="853">
                  <c:v>23725.200000000001</c:v>
                </c:pt>
                <c:pt idx="854">
                  <c:v>23733.7</c:v>
                </c:pt>
                <c:pt idx="855">
                  <c:v>23742.3</c:v>
                </c:pt>
                <c:pt idx="856">
                  <c:v>23746.7</c:v>
                </c:pt>
                <c:pt idx="857">
                  <c:v>23755.9</c:v>
                </c:pt>
                <c:pt idx="858">
                  <c:v>23765.5</c:v>
                </c:pt>
                <c:pt idx="859">
                  <c:v>23770.400000000001</c:v>
                </c:pt>
                <c:pt idx="860">
                  <c:v>23780.400000000001</c:v>
                </c:pt>
                <c:pt idx="861">
                  <c:v>23790.799999999999</c:v>
                </c:pt>
                <c:pt idx="862">
                  <c:v>23801.7</c:v>
                </c:pt>
                <c:pt idx="863">
                  <c:v>23812.799999999999</c:v>
                </c:pt>
                <c:pt idx="864">
                  <c:v>23824.1</c:v>
                </c:pt>
                <c:pt idx="865">
                  <c:v>23835.7</c:v>
                </c:pt>
                <c:pt idx="866">
                  <c:v>23847.4</c:v>
                </c:pt>
                <c:pt idx="867">
                  <c:v>23853.1</c:v>
                </c:pt>
                <c:pt idx="868">
                  <c:v>23864.799999999999</c:v>
                </c:pt>
                <c:pt idx="869">
                  <c:v>23871</c:v>
                </c:pt>
                <c:pt idx="870">
                  <c:v>23883.7</c:v>
                </c:pt>
                <c:pt idx="871">
                  <c:v>23896.5</c:v>
                </c:pt>
                <c:pt idx="872">
                  <c:v>23902.9</c:v>
                </c:pt>
                <c:pt idx="873">
                  <c:v>23916</c:v>
                </c:pt>
                <c:pt idx="874">
                  <c:v>23922.7</c:v>
                </c:pt>
                <c:pt idx="875">
                  <c:v>23929.4</c:v>
                </c:pt>
                <c:pt idx="876">
                  <c:v>23943.200000000001</c:v>
                </c:pt>
                <c:pt idx="877">
                  <c:v>23957.4</c:v>
                </c:pt>
                <c:pt idx="878">
                  <c:v>23971.599999999999</c:v>
                </c:pt>
                <c:pt idx="879">
                  <c:v>23985.599999999999</c:v>
                </c:pt>
                <c:pt idx="880">
                  <c:v>23999.9</c:v>
                </c:pt>
                <c:pt idx="881">
                  <c:v>24014.400000000001</c:v>
                </c:pt>
                <c:pt idx="882">
                  <c:v>24029.1</c:v>
                </c:pt>
                <c:pt idx="883">
                  <c:v>24036.400000000001</c:v>
                </c:pt>
                <c:pt idx="884">
                  <c:v>24043.8</c:v>
                </c:pt>
                <c:pt idx="885">
                  <c:v>24051.200000000001</c:v>
                </c:pt>
                <c:pt idx="886">
                  <c:v>24066</c:v>
                </c:pt>
                <c:pt idx="887">
                  <c:v>24080.9</c:v>
                </c:pt>
                <c:pt idx="888">
                  <c:v>24095.8</c:v>
                </c:pt>
                <c:pt idx="889">
                  <c:v>24110.9</c:v>
                </c:pt>
                <c:pt idx="890">
                  <c:v>24126</c:v>
                </c:pt>
                <c:pt idx="891">
                  <c:v>24141</c:v>
                </c:pt>
                <c:pt idx="892">
                  <c:v>24156</c:v>
                </c:pt>
                <c:pt idx="893">
                  <c:v>24163.5</c:v>
                </c:pt>
                <c:pt idx="894">
                  <c:v>24178.6</c:v>
                </c:pt>
                <c:pt idx="895">
                  <c:v>24193.599999999999</c:v>
                </c:pt>
                <c:pt idx="896">
                  <c:v>24208.5</c:v>
                </c:pt>
                <c:pt idx="897">
                  <c:v>24216</c:v>
                </c:pt>
                <c:pt idx="898">
                  <c:v>24230.9</c:v>
                </c:pt>
                <c:pt idx="899">
                  <c:v>24245.7</c:v>
                </c:pt>
                <c:pt idx="900">
                  <c:v>24260.400000000001</c:v>
                </c:pt>
                <c:pt idx="901">
                  <c:v>24274.9</c:v>
                </c:pt>
                <c:pt idx="902">
                  <c:v>24296.7</c:v>
                </c:pt>
                <c:pt idx="903">
                  <c:v>24311.1</c:v>
                </c:pt>
                <c:pt idx="904">
                  <c:v>24318.2</c:v>
                </c:pt>
                <c:pt idx="905">
                  <c:v>24332.5</c:v>
                </c:pt>
                <c:pt idx="906">
                  <c:v>24339.599999999999</c:v>
                </c:pt>
                <c:pt idx="907">
                  <c:v>24346.7</c:v>
                </c:pt>
                <c:pt idx="908">
                  <c:v>24360.7</c:v>
                </c:pt>
                <c:pt idx="909">
                  <c:v>24367.7</c:v>
                </c:pt>
                <c:pt idx="910">
                  <c:v>24374.799999999999</c:v>
                </c:pt>
                <c:pt idx="911">
                  <c:v>24388.799999999999</c:v>
                </c:pt>
                <c:pt idx="912">
                  <c:v>24395.7</c:v>
                </c:pt>
                <c:pt idx="913">
                  <c:v>24409.7</c:v>
                </c:pt>
                <c:pt idx="914">
                  <c:v>24423.8</c:v>
                </c:pt>
                <c:pt idx="915">
                  <c:v>24437.8</c:v>
                </c:pt>
                <c:pt idx="916">
                  <c:v>24452</c:v>
                </c:pt>
                <c:pt idx="917">
                  <c:v>24466.1</c:v>
                </c:pt>
                <c:pt idx="918">
                  <c:v>24480.2</c:v>
                </c:pt>
                <c:pt idx="919">
                  <c:v>24494.6</c:v>
                </c:pt>
                <c:pt idx="920">
                  <c:v>24501.7</c:v>
                </c:pt>
                <c:pt idx="921">
                  <c:v>24516</c:v>
                </c:pt>
                <c:pt idx="922">
                  <c:v>24523.200000000001</c:v>
                </c:pt>
                <c:pt idx="923">
                  <c:v>24530.5</c:v>
                </c:pt>
                <c:pt idx="924">
                  <c:v>24545.1</c:v>
                </c:pt>
                <c:pt idx="925">
                  <c:v>24559.7</c:v>
                </c:pt>
                <c:pt idx="926">
                  <c:v>24574.3</c:v>
                </c:pt>
                <c:pt idx="927">
                  <c:v>24589</c:v>
                </c:pt>
                <c:pt idx="928">
                  <c:v>24603.7</c:v>
                </c:pt>
                <c:pt idx="929">
                  <c:v>24618.400000000001</c:v>
                </c:pt>
                <c:pt idx="930">
                  <c:v>24625.8</c:v>
                </c:pt>
                <c:pt idx="931">
                  <c:v>24633.200000000001</c:v>
                </c:pt>
                <c:pt idx="932">
                  <c:v>24647.9</c:v>
                </c:pt>
                <c:pt idx="933">
                  <c:v>24662.7</c:v>
                </c:pt>
                <c:pt idx="934">
                  <c:v>24670.2</c:v>
                </c:pt>
                <c:pt idx="935">
                  <c:v>24685.1</c:v>
                </c:pt>
                <c:pt idx="936">
                  <c:v>24700</c:v>
                </c:pt>
                <c:pt idx="937">
                  <c:v>24707.4</c:v>
                </c:pt>
                <c:pt idx="938">
                  <c:v>24714.799999999999</c:v>
                </c:pt>
                <c:pt idx="939">
                  <c:v>24729.8</c:v>
                </c:pt>
                <c:pt idx="940">
                  <c:v>24744.7</c:v>
                </c:pt>
                <c:pt idx="941">
                  <c:v>24759.599999999999</c:v>
                </c:pt>
                <c:pt idx="942">
                  <c:v>24774.6</c:v>
                </c:pt>
                <c:pt idx="943">
                  <c:v>24782.1</c:v>
                </c:pt>
                <c:pt idx="944">
                  <c:v>24789.599999999999</c:v>
                </c:pt>
                <c:pt idx="945">
                  <c:v>24804.7</c:v>
                </c:pt>
                <c:pt idx="946">
                  <c:v>24812.3</c:v>
                </c:pt>
                <c:pt idx="947">
                  <c:v>24827.3</c:v>
                </c:pt>
                <c:pt idx="948">
                  <c:v>24842.5</c:v>
                </c:pt>
                <c:pt idx="949">
                  <c:v>24857.7</c:v>
                </c:pt>
                <c:pt idx="950">
                  <c:v>24872.9</c:v>
                </c:pt>
                <c:pt idx="951">
                  <c:v>24880.5</c:v>
                </c:pt>
                <c:pt idx="952">
                  <c:v>24895.9</c:v>
                </c:pt>
                <c:pt idx="953">
                  <c:v>24911.1</c:v>
                </c:pt>
                <c:pt idx="954">
                  <c:v>24926.5</c:v>
                </c:pt>
                <c:pt idx="955">
                  <c:v>24934.2</c:v>
                </c:pt>
                <c:pt idx="956">
                  <c:v>24949.599999999999</c:v>
                </c:pt>
                <c:pt idx="957">
                  <c:v>24965</c:v>
                </c:pt>
                <c:pt idx="958">
                  <c:v>24980.5</c:v>
                </c:pt>
                <c:pt idx="959">
                  <c:v>24988.3</c:v>
                </c:pt>
                <c:pt idx="960">
                  <c:v>24996</c:v>
                </c:pt>
                <c:pt idx="961">
                  <c:v>25003.9</c:v>
                </c:pt>
                <c:pt idx="962">
                  <c:v>25019.5</c:v>
                </c:pt>
                <c:pt idx="963">
                  <c:v>25035.200000000001</c:v>
                </c:pt>
                <c:pt idx="964">
                  <c:v>25050.799999999999</c:v>
                </c:pt>
                <c:pt idx="965">
                  <c:v>25058.7</c:v>
                </c:pt>
                <c:pt idx="966">
                  <c:v>25074.5</c:v>
                </c:pt>
                <c:pt idx="967">
                  <c:v>25090.3</c:v>
                </c:pt>
                <c:pt idx="968">
                  <c:v>25105.9</c:v>
                </c:pt>
                <c:pt idx="969">
                  <c:v>25113.8</c:v>
                </c:pt>
                <c:pt idx="970">
                  <c:v>25129.599999999999</c:v>
                </c:pt>
                <c:pt idx="971">
                  <c:v>25145.3</c:v>
                </c:pt>
                <c:pt idx="972">
                  <c:v>25161</c:v>
                </c:pt>
                <c:pt idx="973">
                  <c:v>25176.7</c:v>
                </c:pt>
                <c:pt idx="974">
                  <c:v>25184.5</c:v>
                </c:pt>
                <c:pt idx="975">
                  <c:v>25192.3</c:v>
                </c:pt>
                <c:pt idx="976">
                  <c:v>25207.9</c:v>
                </c:pt>
                <c:pt idx="977">
                  <c:v>25223.5</c:v>
                </c:pt>
                <c:pt idx="978">
                  <c:v>25239</c:v>
                </c:pt>
                <c:pt idx="979">
                  <c:v>25254.6</c:v>
                </c:pt>
                <c:pt idx="980">
                  <c:v>25270.1</c:v>
                </c:pt>
                <c:pt idx="981">
                  <c:v>25285.7</c:v>
                </c:pt>
                <c:pt idx="982">
                  <c:v>25293.5</c:v>
                </c:pt>
                <c:pt idx="983">
                  <c:v>25309.200000000001</c:v>
                </c:pt>
                <c:pt idx="984">
                  <c:v>25324.9</c:v>
                </c:pt>
                <c:pt idx="985">
                  <c:v>25332.799999999999</c:v>
                </c:pt>
                <c:pt idx="986">
                  <c:v>25340.7</c:v>
                </c:pt>
                <c:pt idx="987">
                  <c:v>25356.6</c:v>
                </c:pt>
                <c:pt idx="988">
                  <c:v>25372.5</c:v>
                </c:pt>
                <c:pt idx="989">
                  <c:v>25388.5</c:v>
                </c:pt>
                <c:pt idx="990">
                  <c:v>25404.5</c:v>
                </c:pt>
                <c:pt idx="991">
                  <c:v>25420.5</c:v>
                </c:pt>
                <c:pt idx="992">
                  <c:v>25436.7</c:v>
                </c:pt>
                <c:pt idx="993">
                  <c:v>25444.7</c:v>
                </c:pt>
                <c:pt idx="994">
                  <c:v>25452.799999999999</c:v>
                </c:pt>
                <c:pt idx="995">
                  <c:v>25469.1</c:v>
                </c:pt>
                <c:pt idx="996">
                  <c:v>25477.200000000001</c:v>
                </c:pt>
                <c:pt idx="997">
                  <c:v>25493.3</c:v>
                </c:pt>
                <c:pt idx="998">
                  <c:v>25501.5</c:v>
                </c:pt>
                <c:pt idx="999">
                  <c:v>25517.8</c:v>
                </c:pt>
                <c:pt idx="1000">
                  <c:v>25533.9</c:v>
                </c:pt>
                <c:pt idx="1001">
                  <c:v>25550.2</c:v>
                </c:pt>
                <c:pt idx="1002">
                  <c:v>25566.3</c:v>
                </c:pt>
                <c:pt idx="1003">
                  <c:v>25582.6</c:v>
                </c:pt>
                <c:pt idx="1004">
                  <c:v>25598.7</c:v>
                </c:pt>
                <c:pt idx="1005">
                  <c:v>25606.799999999999</c:v>
                </c:pt>
                <c:pt idx="1006">
                  <c:v>25623.1</c:v>
                </c:pt>
                <c:pt idx="1007">
                  <c:v>25639.200000000001</c:v>
                </c:pt>
                <c:pt idx="1008">
                  <c:v>25647.3</c:v>
                </c:pt>
                <c:pt idx="1009">
                  <c:v>25655.5</c:v>
                </c:pt>
                <c:pt idx="1010">
                  <c:v>25671.8</c:v>
                </c:pt>
                <c:pt idx="1011">
                  <c:v>25688</c:v>
                </c:pt>
                <c:pt idx="1012">
                  <c:v>25704.3</c:v>
                </c:pt>
                <c:pt idx="1013">
                  <c:v>25720.5</c:v>
                </c:pt>
                <c:pt idx="1014">
                  <c:v>25736.799999999999</c:v>
                </c:pt>
                <c:pt idx="1015">
                  <c:v>25753</c:v>
                </c:pt>
                <c:pt idx="1016">
                  <c:v>25761.200000000001</c:v>
                </c:pt>
                <c:pt idx="1017">
                  <c:v>25769.4</c:v>
                </c:pt>
                <c:pt idx="1018">
                  <c:v>25785.5</c:v>
                </c:pt>
                <c:pt idx="1019">
                  <c:v>25793.599999999999</c:v>
                </c:pt>
                <c:pt idx="1020">
                  <c:v>25809.8</c:v>
                </c:pt>
                <c:pt idx="1021">
                  <c:v>25817.9</c:v>
                </c:pt>
                <c:pt idx="1022">
                  <c:v>25826</c:v>
                </c:pt>
                <c:pt idx="1023">
                  <c:v>25842.2</c:v>
                </c:pt>
                <c:pt idx="1024">
                  <c:v>25858.2</c:v>
                </c:pt>
                <c:pt idx="1025">
                  <c:v>25874.3</c:v>
                </c:pt>
                <c:pt idx="1026">
                  <c:v>25898.2</c:v>
                </c:pt>
                <c:pt idx="1027">
                  <c:v>25914</c:v>
                </c:pt>
                <c:pt idx="1028">
                  <c:v>25921.8</c:v>
                </c:pt>
                <c:pt idx="1029">
                  <c:v>25937.7</c:v>
                </c:pt>
                <c:pt idx="1030">
                  <c:v>25953.4</c:v>
                </c:pt>
                <c:pt idx="1031">
                  <c:v>25969</c:v>
                </c:pt>
                <c:pt idx="1032">
                  <c:v>25976.799999999999</c:v>
                </c:pt>
                <c:pt idx="1033">
                  <c:v>25992.400000000001</c:v>
                </c:pt>
                <c:pt idx="1034">
                  <c:v>26000.1</c:v>
                </c:pt>
                <c:pt idx="1035">
                  <c:v>26015.4</c:v>
                </c:pt>
                <c:pt idx="1036">
                  <c:v>26030.799999999999</c:v>
                </c:pt>
                <c:pt idx="1037">
                  <c:v>26046</c:v>
                </c:pt>
                <c:pt idx="1038">
                  <c:v>26061.3</c:v>
                </c:pt>
                <c:pt idx="1039">
                  <c:v>26076.400000000001</c:v>
                </c:pt>
                <c:pt idx="1040">
                  <c:v>26091.4</c:v>
                </c:pt>
                <c:pt idx="1041">
                  <c:v>26106.3</c:v>
                </c:pt>
                <c:pt idx="1042">
                  <c:v>26121.3</c:v>
                </c:pt>
                <c:pt idx="1043">
                  <c:v>26136.1</c:v>
                </c:pt>
                <c:pt idx="1044">
                  <c:v>26150.799999999999</c:v>
                </c:pt>
                <c:pt idx="1045">
                  <c:v>26165.5</c:v>
                </c:pt>
                <c:pt idx="1046">
                  <c:v>26180.1</c:v>
                </c:pt>
                <c:pt idx="1047">
                  <c:v>26194.7</c:v>
                </c:pt>
                <c:pt idx="1048">
                  <c:v>26209.3</c:v>
                </c:pt>
                <c:pt idx="1049">
                  <c:v>26223.7</c:v>
                </c:pt>
                <c:pt idx="1050">
                  <c:v>26238.2</c:v>
                </c:pt>
                <c:pt idx="1051">
                  <c:v>26252.5</c:v>
                </c:pt>
                <c:pt idx="1052">
                  <c:v>26266.799999999999</c:v>
                </c:pt>
                <c:pt idx="1053">
                  <c:v>26281</c:v>
                </c:pt>
                <c:pt idx="1054">
                  <c:v>26295.200000000001</c:v>
                </c:pt>
                <c:pt idx="1055">
                  <c:v>26309.5</c:v>
                </c:pt>
                <c:pt idx="1056">
                  <c:v>26323.7</c:v>
                </c:pt>
                <c:pt idx="1057">
                  <c:v>26337.9</c:v>
                </c:pt>
                <c:pt idx="1058">
                  <c:v>26352.1</c:v>
                </c:pt>
                <c:pt idx="1059">
                  <c:v>26366.3</c:v>
                </c:pt>
                <c:pt idx="1060">
                  <c:v>26373.4</c:v>
                </c:pt>
                <c:pt idx="1061">
                  <c:v>26387.7</c:v>
                </c:pt>
                <c:pt idx="1062">
                  <c:v>26401.9</c:v>
                </c:pt>
                <c:pt idx="1063">
                  <c:v>26416.2</c:v>
                </c:pt>
                <c:pt idx="1064">
                  <c:v>26430.6</c:v>
                </c:pt>
                <c:pt idx="1065">
                  <c:v>26444.9</c:v>
                </c:pt>
                <c:pt idx="1066">
                  <c:v>26466.5</c:v>
                </c:pt>
                <c:pt idx="1067">
                  <c:v>26481</c:v>
                </c:pt>
                <c:pt idx="1068">
                  <c:v>26502.799999999999</c:v>
                </c:pt>
                <c:pt idx="1069">
                  <c:v>26517.4</c:v>
                </c:pt>
                <c:pt idx="1070">
                  <c:v>26532.1</c:v>
                </c:pt>
                <c:pt idx="1071">
                  <c:v>26539.5</c:v>
                </c:pt>
                <c:pt idx="1072">
                  <c:v>26554.3</c:v>
                </c:pt>
                <c:pt idx="1073">
                  <c:v>26561.7</c:v>
                </c:pt>
                <c:pt idx="1074">
                  <c:v>26576.400000000001</c:v>
                </c:pt>
                <c:pt idx="1075">
                  <c:v>26591.3</c:v>
                </c:pt>
                <c:pt idx="1076">
                  <c:v>26606.2</c:v>
                </c:pt>
                <c:pt idx="1077">
                  <c:v>26621.1</c:v>
                </c:pt>
                <c:pt idx="1078">
                  <c:v>26636.2</c:v>
                </c:pt>
                <c:pt idx="1079">
                  <c:v>26651.4</c:v>
                </c:pt>
                <c:pt idx="1080">
                  <c:v>26658.9</c:v>
                </c:pt>
                <c:pt idx="1081">
                  <c:v>26666.400000000001</c:v>
                </c:pt>
                <c:pt idx="1082">
                  <c:v>26681.4</c:v>
                </c:pt>
                <c:pt idx="1083">
                  <c:v>26696.6</c:v>
                </c:pt>
                <c:pt idx="1084">
                  <c:v>26711.8</c:v>
                </c:pt>
                <c:pt idx="1085">
                  <c:v>26726.9</c:v>
                </c:pt>
                <c:pt idx="1086">
                  <c:v>26742.1</c:v>
                </c:pt>
                <c:pt idx="1087">
                  <c:v>26757.3</c:v>
                </c:pt>
                <c:pt idx="1088">
                  <c:v>26772.400000000001</c:v>
                </c:pt>
                <c:pt idx="1089">
                  <c:v>26787.599999999999</c:v>
                </c:pt>
                <c:pt idx="1090">
                  <c:v>26802.799999999999</c:v>
                </c:pt>
                <c:pt idx="1091">
                  <c:v>26817.8</c:v>
                </c:pt>
                <c:pt idx="1092">
                  <c:v>26832.9</c:v>
                </c:pt>
                <c:pt idx="1093">
                  <c:v>26840.400000000001</c:v>
                </c:pt>
                <c:pt idx="1094">
                  <c:v>26848</c:v>
                </c:pt>
                <c:pt idx="1095">
                  <c:v>26863</c:v>
                </c:pt>
                <c:pt idx="1096">
                  <c:v>26878.2</c:v>
                </c:pt>
                <c:pt idx="1097">
                  <c:v>26885.7</c:v>
                </c:pt>
                <c:pt idx="1098">
                  <c:v>26900.7</c:v>
                </c:pt>
                <c:pt idx="1099">
                  <c:v>26915.8</c:v>
                </c:pt>
                <c:pt idx="1100">
                  <c:v>26930.9</c:v>
                </c:pt>
                <c:pt idx="1101">
                  <c:v>26938.400000000001</c:v>
                </c:pt>
                <c:pt idx="1102">
                  <c:v>26953.4</c:v>
                </c:pt>
                <c:pt idx="1103">
                  <c:v>26968.5</c:v>
                </c:pt>
                <c:pt idx="1104">
                  <c:v>26976.1</c:v>
                </c:pt>
                <c:pt idx="1105">
                  <c:v>26983.7</c:v>
                </c:pt>
                <c:pt idx="1106">
                  <c:v>26998.9</c:v>
                </c:pt>
                <c:pt idx="1107">
                  <c:v>27014.1</c:v>
                </c:pt>
                <c:pt idx="1108">
                  <c:v>27021.599999999999</c:v>
                </c:pt>
                <c:pt idx="1109">
                  <c:v>27036.799999999999</c:v>
                </c:pt>
                <c:pt idx="1110">
                  <c:v>27044.400000000001</c:v>
                </c:pt>
                <c:pt idx="1111">
                  <c:v>27059.7</c:v>
                </c:pt>
                <c:pt idx="1112">
                  <c:v>27074.9</c:v>
                </c:pt>
                <c:pt idx="1113">
                  <c:v>27090.2</c:v>
                </c:pt>
                <c:pt idx="1114">
                  <c:v>27105.5</c:v>
                </c:pt>
                <c:pt idx="1115">
                  <c:v>27120.9</c:v>
                </c:pt>
                <c:pt idx="1116">
                  <c:v>27136.3</c:v>
                </c:pt>
                <c:pt idx="1117">
                  <c:v>27151.599999999999</c:v>
                </c:pt>
                <c:pt idx="1118">
                  <c:v>27159.3</c:v>
                </c:pt>
                <c:pt idx="1119">
                  <c:v>27174.799999999999</c:v>
                </c:pt>
                <c:pt idx="1120">
                  <c:v>27190.2</c:v>
                </c:pt>
                <c:pt idx="1121">
                  <c:v>27205.7</c:v>
                </c:pt>
                <c:pt idx="1122">
                  <c:v>27221.3</c:v>
                </c:pt>
                <c:pt idx="1123">
                  <c:v>27236.9</c:v>
                </c:pt>
                <c:pt idx="1124">
                  <c:v>27252.6</c:v>
                </c:pt>
                <c:pt idx="1125">
                  <c:v>27260.400000000001</c:v>
                </c:pt>
                <c:pt idx="1126">
                  <c:v>27276.1</c:v>
                </c:pt>
                <c:pt idx="1127">
                  <c:v>27284</c:v>
                </c:pt>
                <c:pt idx="1128">
                  <c:v>27299.9</c:v>
                </c:pt>
                <c:pt idx="1129">
                  <c:v>27315.7</c:v>
                </c:pt>
                <c:pt idx="1130">
                  <c:v>27323.7</c:v>
                </c:pt>
                <c:pt idx="1131">
                  <c:v>27331.599999999999</c:v>
                </c:pt>
                <c:pt idx="1132">
                  <c:v>27347.7</c:v>
                </c:pt>
                <c:pt idx="1133">
                  <c:v>27363.599999999999</c:v>
                </c:pt>
                <c:pt idx="1134">
                  <c:v>27379.7</c:v>
                </c:pt>
                <c:pt idx="1135">
                  <c:v>27395.8</c:v>
                </c:pt>
                <c:pt idx="1136">
                  <c:v>27411.9</c:v>
                </c:pt>
                <c:pt idx="1137">
                  <c:v>27428</c:v>
                </c:pt>
                <c:pt idx="1138">
                  <c:v>27444.1</c:v>
                </c:pt>
                <c:pt idx="1139">
                  <c:v>27452.2</c:v>
                </c:pt>
                <c:pt idx="1140">
                  <c:v>27468.3</c:v>
                </c:pt>
                <c:pt idx="1141">
                  <c:v>27484.5</c:v>
                </c:pt>
                <c:pt idx="1142">
                  <c:v>27492.5</c:v>
                </c:pt>
                <c:pt idx="1143">
                  <c:v>27500.6</c:v>
                </c:pt>
                <c:pt idx="1144">
                  <c:v>27516.799999999999</c:v>
                </c:pt>
                <c:pt idx="1145">
                  <c:v>27532.9</c:v>
                </c:pt>
                <c:pt idx="1146">
                  <c:v>27549</c:v>
                </c:pt>
                <c:pt idx="1147">
                  <c:v>27565.1</c:v>
                </c:pt>
                <c:pt idx="1148">
                  <c:v>27581.200000000001</c:v>
                </c:pt>
                <c:pt idx="1149">
                  <c:v>27589.3</c:v>
                </c:pt>
                <c:pt idx="1150">
                  <c:v>27605.4</c:v>
                </c:pt>
                <c:pt idx="1151">
                  <c:v>27613.4</c:v>
                </c:pt>
                <c:pt idx="1152">
                  <c:v>27629.5</c:v>
                </c:pt>
                <c:pt idx="1153">
                  <c:v>27645.599999999999</c:v>
                </c:pt>
                <c:pt idx="1154">
                  <c:v>27661.8</c:v>
                </c:pt>
                <c:pt idx="1155">
                  <c:v>27677.9</c:v>
                </c:pt>
                <c:pt idx="1156">
                  <c:v>27702.1</c:v>
                </c:pt>
                <c:pt idx="1157">
                  <c:v>27710.1</c:v>
                </c:pt>
                <c:pt idx="1158">
                  <c:v>27718.2</c:v>
                </c:pt>
                <c:pt idx="1159">
                  <c:v>27742.400000000001</c:v>
                </c:pt>
                <c:pt idx="1160">
                  <c:v>27758.5</c:v>
                </c:pt>
                <c:pt idx="1161">
                  <c:v>27766.6</c:v>
                </c:pt>
                <c:pt idx="1162">
                  <c:v>27782.799999999999</c:v>
                </c:pt>
                <c:pt idx="1163">
                  <c:v>27798.9</c:v>
                </c:pt>
                <c:pt idx="1164">
                  <c:v>27807</c:v>
                </c:pt>
                <c:pt idx="1165">
                  <c:v>27815.1</c:v>
                </c:pt>
                <c:pt idx="1166">
                  <c:v>27831.3</c:v>
                </c:pt>
                <c:pt idx="1167">
                  <c:v>27847.5</c:v>
                </c:pt>
                <c:pt idx="1168">
                  <c:v>27855.599999999999</c:v>
                </c:pt>
                <c:pt idx="1169">
                  <c:v>27871.9</c:v>
                </c:pt>
                <c:pt idx="1170">
                  <c:v>27888.2</c:v>
                </c:pt>
                <c:pt idx="1171">
                  <c:v>27904.6</c:v>
                </c:pt>
                <c:pt idx="1172">
                  <c:v>27912.799999999999</c:v>
                </c:pt>
                <c:pt idx="1173">
                  <c:v>27929.3</c:v>
                </c:pt>
                <c:pt idx="1174">
                  <c:v>27945.599999999999</c:v>
                </c:pt>
                <c:pt idx="1175">
                  <c:v>27953.7</c:v>
                </c:pt>
                <c:pt idx="1176">
                  <c:v>27962</c:v>
                </c:pt>
                <c:pt idx="1177">
                  <c:v>27978.5</c:v>
                </c:pt>
                <c:pt idx="1178">
                  <c:v>27986.7</c:v>
                </c:pt>
                <c:pt idx="1179">
                  <c:v>28003.3</c:v>
                </c:pt>
                <c:pt idx="1180">
                  <c:v>28019.8</c:v>
                </c:pt>
                <c:pt idx="1181">
                  <c:v>28036.400000000001</c:v>
                </c:pt>
                <c:pt idx="1182">
                  <c:v>28053</c:v>
                </c:pt>
                <c:pt idx="1183">
                  <c:v>28069.599999999999</c:v>
                </c:pt>
                <c:pt idx="1184">
                  <c:v>28086.3</c:v>
                </c:pt>
                <c:pt idx="1185">
                  <c:v>28102.799999999999</c:v>
                </c:pt>
                <c:pt idx="1186">
                  <c:v>28111.1</c:v>
                </c:pt>
                <c:pt idx="1187">
                  <c:v>28119.5</c:v>
                </c:pt>
                <c:pt idx="1188">
                  <c:v>28136</c:v>
                </c:pt>
                <c:pt idx="1189">
                  <c:v>28152.7</c:v>
                </c:pt>
                <c:pt idx="1190">
                  <c:v>28161</c:v>
                </c:pt>
                <c:pt idx="1191">
                  <c:v>28177.5</c:v>
                </c:pt>
                <c:pt idx="1192">
                  <c:v>28194</c:v>
                </c:pt>
                <c:pt idx="1193">
                  <c:v>28210.6</c:v>
                </c:pt>
                <c:pt idx="1194">
                  <c:v>28227.1</c:v>
                </c:pt>
                <c:pt idx="1195">
                  <c:v>28243.599999999999</c:v>
                </c:pt>
                <c:pt idx="1196">
                  <c:v>28251.8</c:v>
                </c:pt>
                <c:pt idx="1197">
                  <c:v>28268.2</c:v>
                </c:pt>
                <c:pt idx="1198">
                  <c:v>28284.5</c:v>
                </c:pt>
                <c:pt idx="1199">
                  <c:v>28292.7</c:v>
                </c:pt>
                <c:pt idx="1200">
                  <c:v>28308.9</c:v>
                </c:pt>
                <c:pt idx="1201">
                  <c:v>28317.1</c:v>
                </c:pt>
                <c:pt idx="1202">
                  <c:v>28333.5</c:v>
                </c:pt>
                <c:pt idx="1203">
                  <c:v>28349.599999999999</c:v>
                </c:pt>
                <c:pt idx="1204">
                  <c:v>28365.9</c:v>
                </c:pt>
                <c:pt idx="1205">
                  <c:v>28382.1</c:v>
                </c:pt>
                <c:pt idx="1206">
                  <c:v>28390.1</c:v>
                </c:pt>
                <c:pt idx="1207">
                  <c:v>28406.2</c:v>
                </c:pt>
                <c:pt idx="1208">
                  <c:v>28422.3</c:v>
                </c:pt>
                <c:pt idx="1209">
                  <c:v>28438.400000000001</c:v>
                </c:pt>
                <c:pt idx="1210">
                  <c:v>28446.400000000001</c:v>
                </c:pt>
                <c:pt idx="1211">
                  <c:v>28462.400000000001</c:v>
                </c:pt>
                <c:pt idx="1212">
                  <c:v>28478.400000000001</c:v>
                </c:pt>
                <c:pt idx="1213">
                  <c:v>28494.3</c:v>
                </c:pt>
                <c:pt idx="1214">
                  <c:v>28502.3</c:v>
                </c:pt>
                <c:pt idx="1215">
                  <c:v>28518.1</c:v>
                </c:pt>
                <c:pt idx="1216">
                  <c:v>28526.1</c:v>
                </c:pt>
                <c:pt idx="1217">
                  <c:v>28542</c:v>
                </c:pt>
                <c:pt idx="1218">
                  <c:v>28557.7</c:v>
                </c:pt>
                <c:pt idx="1219">
                  <c:v>28573.5</c:v>
                </c:pt>
                <c:pt idx="1220">
                  <c:v>28589.200000000001</c:v>
                </c:pt>
                <c:pt idx="1221">
                  <c:v>28597</c:v>
                </c:pt>
                <c:pt idx="1222">
                  <c:v>28604.799999999999</c:v>
                </c:pt>
                <c:pt idx="1223">
                  <c:v>28620.400000000001</c:v>
                </c:pt>
                <c:pt idx="1224">
                  <c:v>28636.2</c:v>
                </c:pt>
                <c:pt idx="1225">
                  <c:v>28644</c:v>
                </c:pt>
                <c:pt idx="1226">
                  <c:v>28659.5</c:v>
                </c:pt>
                <c:pt idx="1227">
                  <c:v>28675</c:v>
                </c:pt>
                <c:pt idx="1228">
                  <c:v>28682.799999999999</c:v>
                </c:pt>
                <c:pt idx="1229">
                  <c:v>28698.2</c:v>
                </c:pt>
                <c:pt idx="1230">
                  <c:v>28713.599999999999</c:v>
                </c:pt>
                <c:pt idx="1231">
                  <c:v>28721.3</c:v>
                </c:pt>
                <c:pt idx="1232">
                  <c:v>28736.7</c:v>
                </c:pt>
                <c:pt idx="1233">
                  <c:v>28752.1</c:v>
                </c:pt>
                <c:pt idx="1234">
                  <c:v>28767.4</c:v>
                </c:pt>
                <c:pt idx="1235">
                  <c:v>28782.7</c:v>
                </c:pt>
                <c:pt idx="1236">
                  <c:v>28797.9</c:v>
                </c:pt>
                <c:pt idx="1237">
                  <c:v>28813.1</c:v>
                </c:pt>
                <c:pt idx="1238">
                  <c:v>28820.7</c:v>
                </c:pt>
                <c:pt idx="1239">
                  <c:v>28836</c:v>
                </c:pt>
                <c:pt idx="1240">
                  <c:v>28843.599999999999</c:v>
                </c:pt>
                <c:pt idx="1241">
                  <c:v>28858.799999999999</c:v>
                </c:pt>
                <c:pt idx="1242">
                  <c:v>28874</c:v>
                </c:pt>
                <c:pt idx="1243">
                  <c:v>28889.200000000001</c:v>
                </c:pt>
                <c:pt idx="1244">
                  <c:v>28904.400000000001</c:v>
                </c:pt>
                <c:pt idx="1245">
                  <c:v>28919.599999999999</c:v>
                </c:pt>
                <c:pt idx="1246">
                  <c:v>28934.799999999999</c:v>
                </c:pt>
                <c:pt idx="1247">
                  <c:v>28942.400000000001</c:v>
                </c:pt>
                <c:pt idx="1248">
                  <c:v>28957.7</c:v>
                </c:pt>
                <c:pt idx="1249">
                  <c:v>28973</c:v>
                </c:pt>
                <c:pt idx="1250">
                  <c:v>28980.6</c:v>
                </c:pt>
                <c:pt idx="1251">
                  <c:v>28995.9</c:v>
                </c:pt>
                <c:pt idx="1252">
                  <c:v>29011.3</c:v>
                </c:pt>
                <c:pt idx="1253">
                  <c:v>29019</c:v>
                </c:pt>
                <c:pt idx="1254">
                  <c:v>29034.5</c:v>
                </c:pt>
                <c:pt idx="1255">
                  <c:v>29049.8</c:v>
                </c:pt>
                <c:pt idx="1256">
                  <c:v>29065.200000000001</c:v>
                </c:pt>
                <c:pt idx="1257">
                  <c:v>29080.6</c:v>
                </c:pt>
                <c:pt idx="1258">
                  <c:v>29096</c:v>
                </c:pt>
                <c:pt idx="1259">
                  <c:v>29111.5</c:v>
                </c:pt>
                <c:pt idx="1260">
                  <c:v>29119.3</c:v>
                </c:pt>
                <c:pt idx="1261">
                  <c:v>29134.7</c:v>
                </c:pt>
                <c:pt idx="1262">
                  <c:v>29150.1</c:v>
                </c:pt>
                <c:pt idx="1263">
                  <c:v>29157.8</c:v>
                </c:pt>
                <c:pt idx="1264">
                  <c:v>29165.5</c:v>
                </c:pt>
                <c:pt idx="1265">
                  <c:v>29181</c:v>
                </c:pt>
                <c:pt idx="1266">
                  <c:v>29204.2</c:v>
                </c:pt>
                <c:pt idx="1267">
                  <c:v>29219.7</c:v>
                </c:pt>
                <c:pt idx="1268">
                  <c:v>29235.1</c:v>
                </c:pt>
                <c:pt idx="1269">
                  <c:v>29250.6</c:v>
                </c:pt>
                <c:pt idx="1270">
                  <c:v>29258.3</c:v>
                </c:pt>
                <c:pt idx="1271">
                  <c:v>29273.8</c:v>
                </c:pt>
                <c:pt idx="1272">
                  <c:v>29289.200000000001</c:v>
                </c:pt>
                <c:pt idx="1273">
                  <c:v>29296.9</c:v>
                </c:pt>
                <c:pt idx="1274">
                  <c:v>29312.3</c:v>
                </c:pt>
                <c:pt idx="1275">
                  <c:v>29327.8</c:v>
                </c:pt>
                <c:pt idx="1276">
                  <c:v>29335.5</c:v>
                </c:pt>
                <c:pt idx="1277">
                  <c:v>29350.9</c:v>
                </c:pt>
                <c:pt idx="1278">
                  <c:v>29366.3</c:v>
                </c:pt>
                <c:pt idx="1279">
                  <c:v>29381.7</c:v>
                </c:pt>
                <c:pt idx="1280">
                  <c:v>29397.200000000001</c:v>
                </c:pt>
                <c:pt idx="1281">
                  <c:v>29412.7</c:v>
                </c:pt>
                <c:pt idx="1282">
                  <c:v>29428</c:v>
                </c:pt>
                <c:pt idx="1283">
                  <c:v>29435.8</c:v>
                </c:pt>
                <c:pt idx="1284">
                  <c:v>29451.200000000001</c:v>
                </c:pt>
                <c:pt idx="1285">
                  <c:v>29458.9</c:v>
                </c:pt>
                <c:pt idx="1286">
                  <c:v>29474.6</c:v>
                </c:pt>
                <c:pt idx="1287">
                  <c:v>29490.1</c:v>
                </c:pt>
                <c:pt idx="1288">
                  <c:v>29505.7</c:v>
                </c:pt>
                <c:pt idx="1289">
                  <c:v>29521.4</c:v>
                </c:pt>
                <c:pt idx="1290">
                  <c:v>29537.3</c:v>
                </c:pt>
                <c:pt idx="1291">
                  <c:v>29553</c:v>
                </c:pt>
                <c:pt idx="1292">
                  <c:v>29561</c:v>
                </c:pt>
                <c:pt idx="1293">
                  <c:v>29576.9</c:v>
                </c:pt>
                <c:pt idx="1294">
                  <c:v>29592.799999999999</c:v>
                </c:pt>
                <c:pt idx="1295">
                  <c:v>29600.9</c:v>
                </c:pt>
                <c:pt idx="1296">
                  <c:v>29617.200000000001</c:v>
                </c:pt>
                <c:pt idx="1297">
                  <c:v>29625.3</c:v>
                </c:pt>
                <c:pt idx="1298">
                  <c:v>29641.599999999999</c:v>
                </c:pt>
                <c:pt idx="1299">
                  <c:v>29657.9</c:v>
                </c:pt>
                <c:pt idx="1300">
                  <c:v>29674.3</c:v>
                </c:pt>
                <c:pt idx="1301">
                  <c:v>29690.5</c:v>
                </c:pt>
                <c:pt idx="1302">
                  <c:v>29706.9</c:v>
                </c:pt>
                <c:pt idx="1303">
                  <c:v>29723.200000000001</c:v>
                </c:pt>
                <c:pt idx="1304">
                  <c:v>29739.3</c:v>
                </c:pt>
                <c:pt idx="1305">
                  <c:v>29747.5</c:v>
                </c:pt>
                <c:pt idx="1306">
                  <c:v>29763.599999999999</c:v>
                </c:pt>
                <c:pt idx="1307">
                  <c:v>29771.599999999999</c:v>
                </c:pt>
                <c:pt idx="1308">
                  <c:v>29779.7</c:v>
                </c:pt>
                <c:pt idx="1309">
                  <c:v>29795.7</c:v>
                </c:pt>
                <c:pt idx="1310">
                  <c:v>29811.7</c:v>
                </c:pt>
                <c:pt idx="1311">
                  <c:v>29827.7</c:v>
                </c:pt>
                <c:pt idx="1312">
                  <c:v>29843.7</c:v>
                </c:pt>
                <c:pt idx="1313">
                  <c:v>29859.599999999999</c:v>
                </c:pt>
                <c:pt idx="1314">
                  <c:v>29875.7</c:v>
                </c:pt>
                <c:pt idx="1315">
                  <c:v>29891.8</c:v>
                </c:pt>
                <c:pt idx="1316">
                  <c:v>29899.9</c:v>
                </c:pt>
                <c:pt idx="1317">
                  <c:v>29907.9</c:v>
                </c:pt>
                <c:pt idx="1318">
                  <c:v>29924.1</c:v>
                </c:pt>
                <c:pt idx="1319">
                  <c:v>29940.3</c:v>
                </c:pt>
                <c:pt idx="1320">
                  <c:v>29948.400000000001</c:v>
                </c:pt>
                <c:pt idx="1321">
                  <c:v>29964.7</c:v>
                </c:pt>
                <c:pt idx="1322">
                  <c:v>29981</c:v>
                </c:pt>
                <c:pt idx="1323">
                  <c:v>29989.1</c:v>
                </c:pt>
                <c:pt idx="1324">
                  <c:v>30005.4</c:v>
                </c:pt>
                <c:pt idx="1325">
                  <c:v>30021.7</c:v>
                </c:pt>
                <c:pt idx="1326">
                  <c:v>30046.2</c:v>
                </c:pt>
                <c:pt idx="1327">
                  <c:v>30054.3</c:v>
                </c:pt>
                <c:pt idx="1328">
                  <c:v>30062.400000000001</c:v>
                </c:pt>
                <c:pt idx="1329">
                  <c:v>30078.7</c:v>
                </c:pt>
                <c:pt idx="1330">
                  <c:v>30086.799999999999</c:v>
                </c:pt>
                <c:pt idx="1331">
                  <c:v>30103</c:v>
                </c:pt>
                <c:pt idx="1332">
                  <c:v>30111.200000000001</c:v>
                </c:pt>
                <c:pt idx="1333">
                  <c:v>30127.4</c:v>
                </c:pt>
                <c:pt idx="1334">
                  <c:v>30143.4</c:v>
                </c:pt>
                <c:pt idx="1335">
                  <c:v>30159.5</c:v>
                </c:pt>
                <c:pt idx="1336">
                  <c:v>30167.5</c:v>
                </c:pt>
                <c:pt idx="1337">
                  <c:v>30183.5</c:v>
                </c:pt>
                <c:pt idx="1338">
                  <c:v>30207.599999999999</c:v>
                </c:pt>
                <c:pt idx="1339">
                  <c:v>30223.599999999999</c:v>
                </c:pt>
                <c:pt idx="1340">
                  <c:v>30239.599999999999</c:v>
                </c:pt>
                <c:pt idx="1341">
                  <c:v>30255.5</c:v>
                </c:pt>
                <c:pt idx="1342">
                  <c:v>30263.5</c:v>
                </c:pt>
                <c:pt idx="1343">
                  <c:v>30279.4</c:v>
                </c:pt>
                <c:pt idx="1344">
                  <c:v>30287.4</c:v>
                </c:pt>
                <c:pt idx="1345">
                  <c:v>30303.200000000001</c:v>
                </c:pt>
                <c:pt idx="1346">
                  <c:v>30311.1</c:v>
                </c:pt>
                <c:pt idx="1347">
                  <c:v>30326.9</c:v>
                </c:pt>
                <c:pt idx="1348">
                  <c:v>30342.7</c:v>
                </c:pt>
                <c:pt idx="1349">
                  <c:v>30358.5</c:v>
                </c:pt>
                <c:pt idx="1350">
                  <c:v>30374.2</c:v>
                </c:pt>
                <c:pt idx="1351">
                  <c:v>30382.1</c:v>
                </c:pt>
                <c:pt idx="1352">
                  <c:v>30397.8</c:v>
                </c:pt>
                <c:pt idx="1353">
                  <c:v>30405.599999999999</c:v>
                </c:pt>
                <c:pt idx="1354">
                  <c:v>30421.3</c:v>
                </c:pt>
                <c:pt idx="1355">
                  <c:v>30437</c:v>
                </c:pt>
                <c:pt idx="1356">
                  <c:v>30452.6</c:v>
                </c:pt>
                <c:pt idx="1357">
                  <c:v>30468.3</c:v>
                </c:pt>
                <c:pt idx="1358">
                  <c:v>30483.8</c:v>
                </c:pt>
                <c:pt idx="1359">
                  <c:v>30499.4</c:v>
                </c:pt>
                <c:pt idx="1360">
                  <c:v>30515</c:v>
                </c:pt>
                <c:pt idx="1361">
                  <c:v>30530.5</c:v>
                </c:pt>
                <c:pt idx="1362">
                  <c:v>30546.1</c:v>
                </c:pt>
                <c:pt idx="1363">
                  <c:v>30553.9</c:v>
                </c:pt>
                <c:pt idx="1364">
                  <c:v>30561.599999999999</c:v>
                </c:pt>
                <c:pt idx="1365">
                  <c:v>30577.200000000001</c:v>
                </c:pt>
                <c:pt idx="1366">
                  <c:v>30585</c:v>
                </c:pt>
                <c:pt idx="1367">
                  <c:v>30600.400000000001</c:v>
                </c:pt>
                <c:pt idx="1368">
                  <c:v>30608.2</c:v>
                </c:pt>
                <c:pt idx="1369">
                  <c:v>30623.7</c:v>
                </c:pt>
                <c:pt idx="1370">
                  <c:v>30639.200000000001</c:v>
                </c:pt>
                <c:pt idx="1371">
                  <c:v>30654.7</c:v>
                </c:pt>
                <c:pt idx="1372">
                  <c:v>30662.400000000001</c:v>
                </c:pt>
                <c:pt idx="1373">
                  <c:v>30677.8</c:v>
                </c:pt>
                <c:pt idx="1374">
                  <c:v>30693.4</c:v>
                </c:pt>
                <c:pt idx="1375">
                  <c:v>30708.799999999999</c:v>
                </c:pt>
                <c:pt idx="1376">
                  <c:v>30724.3</c:v>
                </c:pt>
                <c:pt idx="1377">
                  <c:v>30739.599999999999</c:v>
                </c:pt>
                <c:pt idx="1378">
                  <c:v>30755.1</c:v>
                </c:pt>
                <c:pt idx="1379">
                  <c:v>30762.9</c:v>
                </c:pt>
                <c:pt idx="1380">
                  <c:v>30778.2</c:v>
                </c:pt>
                <c:pt idx="1381">
                  <c:v>30793.599999999999</c:v>
                </c:pt>
                <c:pt idx="1382">
                  <c:v>30801.3</c:v>
                </c:pt>
                <c:pt idx="1383">
                  <c:v>30816.6</c:v>
                </c:pt>
                <c:pt idx="1384">
                  <c:v>30831.8</c:v>
                </c:pt>
                <c:pt idx="1385">
                  <c:v>30854.9</c:v>
                </c:pt>
                <c:pt idx="1386">
                  <c:v>30862.5</c:v>
                </c:pt>
                <c:pt idx="1387">
                  <c:v>30870.1</c:v>
                </c:pt>
                <c:pt idx="1388">
                  <c:v>30885.4</c:v>
                </c:pt>
                <c:pt idx="1389">
                  <c:v>30893</c:v>
                </c:pt>
                <c:pt idx="1390">
                  <c:v>30908.2</c:v>
                </c:pt>
                <c:pt idx="1391">
                  <c:v>30923.5</c:v>
                </c:pt>
                <c:pt idx="1392">
                  <c:v>30931.1</c:v>
                </c:pt>
                <c:pt idx="1393">
                  <c:v>30946.2</c:v>
                </c:pt>
                <c:pt idx="1394">
                  <c:v>30953.7</c:v>
                </c:pt>
                <c:pt idx="1395">
                  <c:v>30968.7</c:v>
                </c:pt>
                <c:pt idx="1396">
                  <c:v>30983.8</c:v>
                </c:pt>
                <c:pt idx="1397">
                  <c:v>30998.7</c:v>
                </c:pt>
                <c:pt idx="1398">
                  <c:v>31013.7</c:v>
                </c:pt>
                <c:pt idx="1399">
                  <c:v>31021.1</c:v>
                </c:pt>
                <c:pt idx="1400">
                  <c:v>31028.5</c:v>
                </c:pt>
                <c:pt idx="1401">
                  <c:v>31043.3</c:v>
                </c:pt>
                <c:pt idx="1402">
                  <c:v>31058.1</c:v>
                </c:pt>
                <c:pt idx="1403">
                  <c:v>31065.4</c:v>
                </c:pt>
                <c:pt idx="1404">
                  <c:v>31080</c:v>
                </c:pt>
                <c:pt idx="1405">
                  <c:v>31094.7</c:v>
                </c:pt>
                <c:pt idx="1406">
                  <c:v>31109.200000000001</c:v>
                </c:pt>
                <c:pt idx="1407">
                  <c:v>31116.400000000001</c:v>
                </c:pt>
                <c:pt idx="1408">
                  <c:v>31130.9</c:v>
                </c:pt>
                <c:pt idx="1409">
                  <c:v>31138.1</c:v>
                </c:pt>
                <c:pt idx="1410">
                  <c:v>31152.5</c:v>
                </c:pt>
                <c:pt idx="1411">
                  <c:v>31166.9</c:v>
                </c:pt>
                <c:pt idx="1412">
                  <c:v>31181.200000000001</c:v>
                </c:pt>
                <c:pt idx="1413">
                  <c:v>31195.4</c:v>
                </c:pt>
                <c:pt idx="1414">
                  <c:v>31202.6</c:v>
                </c:pt>
                <c:pt idx="1415">
                  <c:v>31216.799999999999</c:v>
                </c:pt>
                <c:pt idx="1416">
                  <c:v>31223.9</c:v>
                </c:pt>
                <c:pt idx="1417">
                  <c:v>31231.1</c:v>
                </c:pt>
                <c:pt idx="1418">
                  <c:v>31245.200000000001</c:v>
                </c:pt>
                <c:pt idx="1419">
                  <c:v>31252.3</c:v>
                </c:pt>
                <c:pt idx="1420">
                  <c:v>31266.5</c:v>
                </c:pt>
                <c:pt idx="1421">
                  <c:v>31273.599999999999</c:v>
                </c:pt>
                <c:pt idx="1422">
                  <c:v>31287.7</c:v>
                </c:pt>
                <c:pt idx="1423">
                  <c:v>31301.9</c:v>
                </c:pt>
                <c:pt idx="1424">
                  <c:v>31316</c:v>
                </c:pt>
                <c:pt idx="1425">
                  <c:v>31330</c:v>
                </c:pt>
                <c:pt idx="1426">
                  <c:v>31344</c:v>
                </c:pt>
                <c:pt idx="1427">
                  <c:v>31351</c:v>
                </c:pt>
                <c:pt idx="1428">
                  <c:v>31365</c:v>
                </c:pt>
                <c:pt idx="1429">
                  <c:v>31379.1</c:v>
                </c:pt>
                <c:pt idx="1430">
                  <c:v>31393</c:v>
                </c:pt>
                <c:pt idx="1431">
                  <c:v>31407.1</c:v>
                </c:pt>
                <c:pt idx="1432">
                  <c:v>31420.9</c:v>
                </c:pt>
                <c:pt idx="1433">
                  <c:v>31427.9</c:v>
                </c:pt>
                <c:pt idx="1434">
                  <c:v>31441.9</c:v>
                </c:pt>
                <c:pt idx="1435">
                  <c:v>31462.9</c:v>
                </c:pt>
                <c:pt idx="1436">
                  <c:v>31476.799999999999</c:v>
                </c:pt>
                <c:pt idx="1437">
                  <c:v>31490.7</c:v>
                </c:pt>
                <c:pt idx="1438">
                  <c:v>31497.599999999999</c:v>
                </c:pt>
                <c:pt idx="1439">
                  <c:v>31504.6</c:v>
                </c:pt>
                <c:pt idx="1440">
                  <c:v>31518.5</c:v>
                </c:pt>
                <c:pt idx="1441">
                  <c:v>31525.4</c:v>
                </c:pt>
                <c:pt idx="1442">
                  <c:v>31539.3</c:v>
                </c:pt>
                <c:pt idx="1443">
                  <c:v>31553</c:v>
                </c:pt>
                <c:pt idx="1444">
                  <c:v>31566.799999999999</c:v>
                </c:pt>
                <c:pt idx="1445">
                  <c:v>31580.5</c:v>
                </c:pt>
                <c:pt idx="1446">
                  <c:v>31594.3</c:v>
                </c:pt>
                <c:pt idx="1447">
                  <c:v>31607.8</c:v>
                </c:pt>
                <c:pt idx="1448">
                  <c:v>31621.5</c:v>
                </c:pt>
                <c:pt idx="1449">
                  <c:v>31635.1</c:v>
                </c:pt>
                <c:pt idx="1450">
                  <c:v>31648.9</c:v>
                </c:pt>
                <c:pt idx="1451">
                  <c:v>31662.400000000001</c:v>
                </c:pt>
                <c:pt idx="1452">
                  <c:v>31669.3</c:v>
                </c:pt>
                <c:pt idx="1453">
                  <c:v>31683</c:v>
                </c:pt>
                <c:pt idx="1454">
                  <c:v>31696.799999999999</c:v>
                </c:pt>
                <c:pt idx="1455">
                  <c:v>31710.6</c:v>
                </c:pt>
                <c:pt idx="1456">
                  <c:v>31724.400000000001</c:v>
                </c:pt>
                <c:pt idx="1457">
                  <c:v>31745.1</c:v>
                </c:pt>
                <c:pt idx="1458">
                  <c:v>31752.1</c:v>
                </c:pt>
                <c:pt idx="1459">
                  <c:v>31766</c:v>
                </c:pt>
                <c:pt idx="1460">
                  <c:v>31773</c:v>
                </c:pt>
                <c:pt idx="1461">
                  <c:v>31779.9</c:v>
                </c:pt>
                <c:pt idx="1462">
                  <c:v>31793.9</c:v>
                </c:pt>
                <c:pt idx="1463">
                  <c:v>31807.9</c:v>
                </c:pt>
                <c:pt idx="1464">
                  <c:v>31821.8</c:v>
                </c:pt>
                <c:pt idx="1465">
                  <c:v>31828.799999999999</c:v>
                </c:pt>
                <c:pt idx="1466">
                  <c:v>31842.9</c:v>
                </c:pt>
                <c:pt idx="1467">
                  <c:v>31856.799999999999</c:v>
                </c:pt>
                <c:pt idx="1468">
                  <c:v>31870.799999999999</c:v>
                </c:pt>
                <c:pt idx="1469">
                  <c:v>31884.7</c:v>
                </c:pt>
                <c:pt idx="1470">
                  <c:v>31891.7</c:v>
                </c:pt>
                <c:pt idx="1471">
                  <c:v>31905.8</c:v>
                </c:pt>
                <c:pt idx="1472">
                  <c:v>31919.7</c:v>
                </c:pt>
                <c:pt idx="1473">
                  <c:v>31926.6</c:v>
                </c:pt>
                <c:pt idx="1474">
                  <c:v>31940.6</c:v>
                </c:pt>
                <c:pt idx="1475">
                  <c:v>31954.5</c:v>
                </c:pt>
                <c:pt idx="1476">
                  <c:v>31968.5</c:v>
                </c:pt>
                <c:pt idx="1477">
                  <c:v>31982.400000000001</c:v>
                </c:pt>
                <c:pt idx="1478">
                  <c:v>31996.3</c:v>
                </c:pt>
                <c:pt idx="1479">
                  <c:v>32003.3</c:v>
                </c:pt>
                <c:pt idx="1480">
                  <c:v>32017.3</c:v>
                </c:pt>
                <c:pt idx="1481">
                  <c:v>32031.200000000001</c:v>
                </c:pt>
                <c:pt idx="1482">
                  <c:v>32038.2</c:v>
                </c:pt>
                <c:pt idx="1483">
                  <c:v>32052.2</c:v>
                </c:pt>
                <c:pt idx="1484">
                  <c:v>32066.2</c:v>
                </c:pt>
                <c:pt idx="1485">
                  <c:v>32073.3</c:v>
                </c:pt>
                <c:pt idx="1486">
                  <c:v>32080.2</c:v>
                </c:pt>
                <c:pt idx="1487">
                  <c:v>32087.200000000001</c:v>
                </c:pt>
                <c:pt idx="1488">
                  <c:v>32101.3</c:v>
                </c:pt>
                <c:pt idx="1489">
                  <c:v>32115.4</c:v>
                </c:pt>
                <c:pt idx="1490">
                  <c:v>32122.400000000001</c:v>
                </c:pt>
                <c:pt idx="1491">
                  <c:v>32136.5</c:v>
                </c:pt>
                <c:pt idx="1492">
                  <c:v>32150.6</c:v>
                </c:pt>
                <c:pt idx="1493">
                  <c:v>32157.599999999999</c:v>
                </c:pt>
                <c:pt idx="1494">
                  <c:v>32171.7</c:v>
                </c:pt>
                <c:pt idx="1495">
                  <c:v>32185.8</c:v>
                </c:pt>
                <c:pt idx="1496">
                  <c:v>32199.9</c:v>
                </c:pt>
                <c:pt idx="1497">
                  <c:v>32214</c:v>
                </c:pt>
                <c:pt idx="1498">
                  <c:v>32221.1</c:v>
                </c:pt>
                <c:pt idx="1499">
                  <c:v>32235.200000000001</c:v>
                </c:pt>
                <c:pt idx="1500">
                  <c:v>32242.3</c:v>
                </c:pt>
                <c:pt idx="1501">
                  <c:v>32249.4</c:v>
                </c:pt>
                <c:pt idx="1502">
                  <c:v>32263.4</c:v>
                </c:pt>
                <c:pt idx="1503">
                  <c:v>32277.599999999999</c:v>
                </c:pt>
                <c:pt idx="1504">
                  <c:v>32291.8</c:v>
                </c:pt>
                <c:pt idx="1505">
                  <c:v>32306</c:v>
                </c:pt>
                <c:pt idx="1506">
                  <c:v>32313.1</c:v>
                </c:pt>
                <c:pt idx="1507">
                  <c:v>32327.3</c:v>
                </c:pt>
                <c:pt idx="1508">
                  <c:v>32334.5</c:v>
                </c:pt>
                <c:pt idx="1509">
                  <c:v>32348.7</c:v>
                </c:pt>
                <c:pt idx="1510">
                  <c:v>32362.9</c:v>
                </c:pt>
                <c:pt idx="1511">
                  <c:v>32377.3</c:v>
                </c:pt>
                <c:pt idx="1512">
                  <c:v>32391.5</c:v>
                </c:pt>
                <c:pt idx="1513">
                  <c:v>32398.6</c:v>
                </c:pt>
                <c:pt idx="1514">
                  <c:v>32413</c:v>
                </c:pt>
                <c:pt idx="1515">
                  <c:v>32427.4</c:v>
                </c:pt>
                <c:pt idx="1516">
                  <c:v>32441.8</c:v>
                </c:pt>
                <c:pt idx="1517">
                  <c:v>32456.2</c:v>
                </c:pt>
                <c:pt idx="1518">
                  <c:v>32470.7</c:v>
                </c:pt>
                <c:pt idx="1519">
                  <c:v>32485.3</c:v>
                </c:pt>
                <c:pt idx="1520">
                  <c:v>32492.6</c:v>
                </c:pt>
                <c:pt idx="1521">
                  <c:v>32507</c:v>
                </c:pt>
                <c:pt idx="1522">
                  <c:v>32514.2</c:v>
                </c:pt>
                <c:pt idx="1523">
                  <c:v>32528.9</c:v>
                </c:pt>
                <c:pt idx="1524">
                  <c:v>32543.4</c:v>
                </c:pt>
                <c:pt idx="1525">
                  <c:v>32550.7</c:v>
                </c:pt>
                <c:pt idx="1526">
                  <c:v>32565.3</c:v>
                </c:pt>
                <c:pt idx="1527">
                  <c:v>32572.6</c:v>
                </c:pt>
                <c:pt idx="1528">
                  <c:v>32587.200000000001</c:v>
                </c:pt>
                <c:pt idx="1529">
                  <c:v>32601.8</c:v>
                </c:pt>
                <c:pt idx="1530">
                  <c:v>32616.400000000001</c:v>
                </c:pt>
                <c:pt idx="1531">
                  <c:v>32623.7</c:v>
                </c:pt>
                <c:pt idx="1532">
                  <c:v>32638.400000000001</c:v>
                </c:pt>
                <c:pt idx="1533">
                  <c:v>32645.7</c:v>
                </c:pt>
                <c:pt idx="1534">
                  <c:v>32660.400000000001</c:v>
                </c:pt>
                <c:pt idx="1535">
                  <c:v>32675</c:v>
                </c:pt>
                <c:pt idx="1536">
                  <c:v>32689.7</c:v>
                </c:pt>
                <c:pt idx="1537">
                  <c:v>32704.400000000001</c:v>
                </c:pt>
                <c:pt idx="1538">
                  <c:v>32711.8</c:v>
                </c:pt>
                <c:pt idx="1539">
                  <c:v>32726.400000000001</c:v>
                </c:pt>
                <c:pt idx="1540">
                  <c:v>32741.1</c:v>
                </c:pt>
                <c:pt idx="1541">
                  <c:v>32755.8</c:v>
                </c:pt>
                <c:pt idx="1542">
                  <c:v>32770.5</c:v>
                </c:pt>
                <c:pt idx="1543">
                  <c:v>32785.1</c:v>
                </c:pt>
                <c:pt idx="1544">
                  <c:v>32799.800000000003</c:v>
                </c:pt>
                <c:pt idx="1545">
                  <c:v>32814.400000000001</c:v>
                </c:pt>
                <c:pt idx="1546">
                  <c:v>32821.699999999997</c:v>
                </c:pt>
                <c:pt idx="1547">
                  <c:v>32829</c:v>
                </c:pt>
                <c:pt idx="1548">
                  <c:v>32843.599999999999</c:v>
                </c:pt>
                <c:pt idx="1549">
                  <c:v>32850.800000000003</c:v>
                </c:pt>
                <c:pt idx="1550">
                  <c:v>32865.4</c:v>
                </c:pt>
                <c:pt idx="1551">
                  <c:v>32879.9</c:v>
                </c:pt>
                <c:pt idx="1552">
                  <c:v>32887.199999999997</c:v>
                </c:pt>
                <c:pt idx="1553">
                  <c:v>32901.800000000003</c:v>
                </c:pt>
                <c:pt idx="1554">
                  <c:v>32916.300000000003</c:v>
                </c:pt>
                <c:pt idx="1555">
                  <c:v>32923.5</c:v>
                </c:pt>
                <c:pt idx="1556">
                  <c:v>32937.9</c:v>
                </c:pt>
                <c:pt idx="1557">
                  <c:v>32945.1</c:v>
                </c:pt>
                <c:pt idx="1558">
                  <c:v>32959.599999999999</c:v>
                </c:pt>
                <c:pt idx="1559">
                  <c:v>32973.800000000003</c:v>
                </c:pt>
                <c:pt idx="1560">
                  <c:v>32980.800000000003</c:v>
                </c:pt>
                <c:pt idx="1561">
                  <c:v>32995.1</c:v>
                </c:pt>
                <c:pt idx="1562">
                  <c:v>33009.300000000003</c:v>
                </c:pt>
                <c:pt idx="1563">
                  <c:v>33016.400000000001</c:v>
                </c:pt>
                <c:pt idx="1564">
                  <c:v>33030.5</c:v>
                </c:pt>
                <c:pt idx="1565">
                  <c:v>33044.5</c:v>
                </c:pt>
                <c:pt idx="1566">
                  <c:v>33058.6</c:v>
                </c:pt>
                <c:pt idx="1567">
                  <c:v>33072.400000000001</c:v>
                </c:pt>
                <c:pt idx="1568">
                  <c:v>33086.300000000003</c:v>
                </c:pt>
                <c:pt idx="1569">
                  <c:v>33100.1</c:v>
                </c:pt>
                <c:pt idx="1570">
                  <c:v>33107</c:v>
                </c:pt>
                <c:pt idx="1571">
                  <c:v>33113.800000000003</c:v>
                </c:pt>
                <c:pt idx="1572">
                  <c:v>33127.199999999997</c:v>
                </c:pt>
                <c:pt idx="1573">
                  <c:v>33140.400000000001</c:v>
                </c:pt>
                <c:pt idx="1574">
                  <c:v>33153.699999999997</c:v>
                </c:pt>
                <c:pt idx="1575">
                  <c:v>33167</c:v>
                </c:pt>
                <c:pt idx="1576">
                  <c:v>33180.300000000003</c:v>
                </c:pt>
                <c:pt idx="1577">
                  <c:v>33193.599999999999</c:v>
                </c:pt>
                <c:pt idx="1578">
                  <c:v>33200.1</c:v>
                </c:pt>
                <c:pt idx="1579">
                  <c:v>33212.9</c:v>
                </c:pt>
                <c:pt idx="1580">
                  <c:v>33225.599999999999</c:v>
                </c:pt>
                <c:pt idx="1581">
                  <c:v>33232</c:v>
                </c:pt>
                <c:pt idx="1582">
                  <c:v>33245.1</c:v>
                </c:pt>
                <c:pt idx="1583">
                  <c:v>33257.599999999999</c:v>
                </c:pt>
                <c:pt idx="1584">
                  <c:v>33263.699999999997</c:v>
                </c:pt>
                <c:pt idx="1585">
                  <c:v>33276.199999999997</c:v>
                </c:pt>
                <c:pt idx="1586">
                  <c:v>33282.400000000001</c:v>
                </c:pt>
                <c:pt idx="1587">
                  <c:v>33294.9</c:v>
                </c:pt>
                <c:pt idx="1588">
                  <c:v>33307.300000000003</c:v>
                </c:pt>
                <c:pt idx="1589">
                  <c:v>33319.699999999997</c:v>
                </c:pt>
                <c:pt idx="1590">
                  <c:v>33332</c:v>
                </c:pt>
                <c:pt idx="1591">
                  <c:v>33344.300000000003</c:v>
                </c:pt>
                <c:pt idx="1592">
                  <c:v>33350.400000000001</c:v>
                </c:pt>
                <c:pt idx="1593">
                  <c:v>33362.6</c:v>
                </c:pt>
                <c:pt idx="1594">
                  <c:v>33374.800000000003</c:v>
                </c:pt>
                <c:pt idx="1595">
                  <c:v>33380.9</c:v>
                </c:pt>
                <c:pt idx="1596">
                  <c:v>33393.1</c:v>
                </c:pt>
                <c:pt idx="1597">
                  <c:v>33399.199999999997</c:v>
                </c:pt>
                <c:pt idx="1598">
                  <c:v>33405.300000000003</c:v>
                </c:pt>
                <c:pt idx="1599">
                  <c:v>33417.5</c:v>
                </c:pt>
                <c:pt idx="1600">
                  <c:v>33429.599999999999</c:v>
                </c:pt>
                <c:pt idx="1601">
                  <c:v>33441.800000000003</c:v>
                </c:pt>
                <c:pt idx="1602">
                  <c:v>33447.9</c:v>
                </c:pt>
                <c:pt idx="1603">
                  <c:v>33460.1</c:v>
                </c:pt>
                <c:pt idx="1604">
                  <c:v>33478.400000000001</c:v>
                </c:pt>
                <c:pt idx="1605">
                  <c:v>33484.400000000001</c:v>
                </c:pt>
                <c:pt idx="1606">
                  <c:v>33496.6</c:v>
                </c:pt>
                <c:pt idx="1607">
                  <c:v>33508.9</c:v>
                </c:pt>
                <c:pt idx="1608">
                  <c:v>33515</c:v>
                </c:pt>
                <c:pt idx="1609">
                  <c:v>33521.1</c:v>
                </c:pt>
                <c:pt idx="1610">
                  <c:v>33533.4</c:v>
                </c:pt>
                <c:pt idx="1611">
                  <c:v>33539.5</c:v>
                </c:pt>
                <c:pt idx="1612">
                  <c:v>33551.800000000003</c:v>
                </c:pt>
                <c:pt idx="1613">
                  <c:v>33564</c:v>
                </c:pt>
                <c:pt idx="1614">
                  <c:v>33576.300000000003</c:v>
                </c:pt>
                <c:pt idx="1615">
                  <c:v>33582.5</c:v>
                </c:pt>
                <c:pt idx="1616">
                  <c:v>33594.9</c:v>
                </c:pt>
                <c:pt idx="1617">
                  <c:v>33607.300000000003</c:v>
                </c:pt>
                <c:pt idx="1618">
                  <c:v>33619.599999999999</c:v>
                </c:pt>
                <c:pt idx="1619">
                  <c:v>33631.9</c:v>
                </c:pt>
                <c:pt idx="1620">
                  <c:v>33638.1</c:v>
                </c:pt>
                <c:pt idx="1621">
                  <c:v>33650.5</c:v>
                </c:pt>
                <c:pt idx="1622">
                  <c:v>33656.699999999997</c:v>
                </c:pt>
                <c:pt idx="1623">
                  <c:v>33669</c:v>
                </c:pt>
                <c:pt idx="1624">
                  <c:v>33675.199999999997</c:v>
                </c:pt>
                <c:pt idx="1625">
                  <c:v>33687.5</c:v>
                </c:pt>
                <c:pt idx="1626">
                  <c:v>33699.9</c:v>
                </c:pt>
                <c:pt idx="1627">
                  <c:v>33712.199999999997</c:v>
                </c:pt>
                <c:pt idx="1628">
                  <c:v>33724.6</c:v>
                </c:pt>
                <c:pt idx="1629">
                  <c:v>33736.9</c:v>
                </c:pt>
                <c:pt idx="1630">
                  <c:v>33749.199999999997</c:v>
                </c:pt>
                <c:pt idx="1631">
                  <c:v>33755.300000000003</c:v>
                </c:pt>
                <c:pt idx="1632">
                  <c:v>33767.599999999999</c:v>
                </c:pt>
                <c:pt idx="1633">
                  <c:v>33779.9</c:v>
                </c:pt>
                <c:pt idx="1634">
                  <c:v>33786</c:v>
                </c:pt>
                <c:pt idx="1635">
                  <c:v>33798.300000000003</c:v>
                </c:pt>
                <c:pt idx="1636">
                  <c:v>33810.6</c:v>
                </c:pt>
                <c:pt idx="1637">
                  <c:v>33822.9</c:v>
                </c:pt>
                <c:pt idx="1638">
                  <c:v>33835.199999999997</c:v>
                </c:pt>
                <c:pt idx="1639">
                  <c:v>33847.5</c:v>
                </c:pt>
                <c:pt idx="1640">
                  <c:v>33859.800000000003</c:v>
                </c:pt>
                <c:pt idx="1641">
                  <c:v>33865.9</c:v>
                </c:pt>
                <c:pt idx="1642">
                  <c:v>33878.199999999997</c:v>
                </c:pt>
                <c:pt idx="1643">
                  <c:v>33884.400000000001</c:v>
                </c:pt>
                <c:pt idx="1644">
                  <c:v>33896.9</c:v>
                </c:pt>
                <c:pt idx="1645">
                  <c:v>33909.300000000003</c:v>
                </c:pt>
                <c:pt idx="1646">
                  <c:v>33921.599999999999</c:v>
                </c:pt>
                <c:pt idx="1647">
                  <c:v>33934</c:v>
                </c:pt>
                <c:pt idx="1648">
                  <c:v>33946.5</c:v>
                </c:pt>
                <c:pt idx="1649">
                  <c:v>33958.9</c:v>
                </c:pt>
                <c:pt idx="1650">
                  <c:v>33971.199999999997</c:v>
                </c:pt>
                <c:pt idx="1651">
                  <c:v>33983.699999999997</c:v>
                </c:pt>
                <c:pt idx="1652">
                  <c:v>33996.1</c:v>
                </c:pt>
                <c:pt idx="1653">
                  <c:v>34008.6</c:v>
                </c:pt>
                <c:pt idx="1654">
                  <c:v>34014.800000000003</c:v>
                </c:pt>
                <c:pt idx="1655">
                  <c:v>34027.199999999997</c:v>
                </c:pt>
                <c:pt idx="1656">
                  <c:v>34039.699999999997</c:v>
                </c:pt>
                <c:pt idx="1657">
                  <c:v>34045.9</c:v>
                </c:pt>
                <c:pt idx="1658">
                  <c:v>34058.400000000001</c:v>
                </c:pt>
                <c:pt idx="1659">
                  <c:v>34070.800000000003</c:v>
                </c:pt>
                <c:pt idx="1660">
                  <c:v>34083.199999999997</c:v>
                </c:pt>
                <c:pt idx="1661">
                  <c:v>34095.599999999999</c:v>
                </c:pt>
                <c:pt idx="1662">
                  <c:v>34101.800000000003</c:v>
                </c:pt>
                <c:pt idx="1663">
                  <c:v>34114.199999999997</c:v>
                </c:pt>
                <c:pt idx="1664">
                  <c:v>34126.5</c:v>
                </c:pt>
                <c:pt idx="1665">
                  <c:v>34138.9</c:v>
                </c:pt>
                <c:pt idx="1666">
                  <c:v>34151.4</c:v>
                </c:pt>
                <c:pt idx="1667">
                  <c:v>34163.800000000003</c:v>
                </c:pt>
                <c:pt idx="1668">
                  <c:v>34169.9</c:v>
                </c:pt>
                <c:pt idx="1669">
                  <c:v>34182.300000000003</c:v>
                </c:pt>
                <c:pt idx="1670">
                  <c:v>34194.699999999997</c:v>
                </c:pt>
                <c:pt idx="1671">
                  <c:v>34207</c:v>
                </c:pt>
                <c:pt idx="1672">
                  <c:v>34219.5</c:v>
                </c:pt>
                <c:pt idx="1673">
                  <c:v>34231.9</c:v>
                </c:pt>
                <c:pt idx="1674">
                  <c:v>34244.400000000001</c:v>
                </c:pt>
                <c:pt idx="1675">
                  <c:v>34256.9</c:v>
                </c:pt>
                <c:pt idx="1676">
                  <c:v>34263.1</c:v>
                </c:pt>
                <c:pt idx="1677">
                  <c:v>34269.300000000003</c:v>
                </c:pt>
                <c:pt idx="1678">
                  <c:v>34281.800000000003</c:v>
                </c:pt>
                <c:pt idx="1679">
                  <c:v>34294.199999999997</c:v>
                </c:pt>
                <c:pt idx="1680">
                  <c:v>34300.5</c:v>
                </c:pt>
                <c:pt idx="1681">
                  <c:v>34313</c:v>
                </c:pt>
                <c:pt idx="1682">
                  <c:v>34325.5</c:v>
                </c:pt>
                <c:pt idx="1683">
                  <c:v>34337.9</c:v>
                </c:pt>
                <c:pt idx="1684">
                  <c:v>34350.400000000001</c:v>
                </c:pt>
                <c:pt idx="1685">
                  <c:v>34356.6</c:v>
                </c:pt>
                <c:pt idx="1686">
                  <c:v>34369.1</c:v>
                </c:pt>
                <c:pt idx="1687">
                  <c:v>34381.599999999999</c:v>
                </c:pt>
                <c:pt idx="1688">
                  <c:v>34394</c:v>
                </c:pt>
                <c:pt idx="1689">
                  <c:v>34400.300000000003</c:v>
                </c:pt>
                <c:pt idx="1690">
                  <c:v>34412.800000000003</c:v>
                </c:pt>
                <c:pt idx="1691">
                  <c:v>34419</c:v>
                </c:pt>
                <c:pt idx="1692">
                  <c:v>34425.199999999997</c:v>
                </c:pt>
                <c:pt idx="1693">
                  <c:v>34443.9</c:v>
                </c:pt>
                <c:pt idx="1694">
                  <c:v>34450.199999999997</c:v>
                </c:pt>
                <c:pt idx="1695">
                  <c:v>34462.6</c:v>
                </c:pt>
                <c:pt idx="1696">
                  <c:v>34475.1</c:v>
                </c:pt>
                <c:pt idx="1697">
                  <c:v>34487.599999999999</c:v>
                </c:pt>
                <c:pt idx="1698">
                  <c:v>34500.1</c:v>
                </c:pt>
                <c:pt idx="1699">
                  <c:v>34512.699999999997</c:v>
                </c:pt>
                <c:pt idx="1700">
                  <c:v>34525.4</c:v>
                </c:pt>
                <c:pt idx="1701">
                  <c:v>34531.699999999997</c:v>
                </c:pt>
                <c:pt idx="1702">
                  <c:v>34544.400000000001</c:v>
                </c:pt>
                <c:pt idx="1703">
                  <c:v>34550.800000000003</c:v>
                </c:pt>
                <c:pt idx="1704">
                  <c:v>34563.599999999999</c:v>
                </c:pt>
                <c:pt idx="1705">
                  <c:v>34569.9</c:v>
                </c:pt>
                <c:pt idx="1706">
                  <c:v>34582.9</c:v>
                </c:pt>
                <c:pt idx="1707">
                  <c:v>34589.300000000003</c:v>
                </c:pt>
                <c:pt idx="1708">
                  <c:v>34602</c:v>
                </c:pt>
                <c:pt idx="1709">
                  <c:v>34615.1</c:v>
                </c:pt>
                <c:pt idx="1710">
                  <c:v>34627.9</c:v>
                </c:pt>
                <c:pt idx="1711">
                  <c:v>34634.400000000001</c:v>
                </c:pt>
                <c:pt idx="1712">
                  <c:v>34647.4</c:v>
                </c:pt>
                <c:pt idx="1713">
                  <c:v>34660.5</c:v>
                </c:pt>
                <c:pt idx="1714">
                  <c:v>34673.5</c:v>
                </c:pt>
                <c:pt idx="1715">
                  <c:v>34680</c:v>
                </c:pt>
                <c:pt idx="1716">
                  <c:v>34693</c:v>
                </c:pt>
                <c:pt idx="1717">
                  <c:v>34706</c:v>
                </c:pt>
                <c:pt idx="1718">
                  <c:v>34719</c:v>
                </c:pt>
                <c:pt idx="1719">
                  <c:v>34725.5</c:v>
                </c:pt>
                <c:pt idx="1720">
                  <c:v>34738.5</c:v>
                </c:pt>
                <c:pt idx="1721">
                  <c:v>34751.4</c:v>
                </c:pt>
                <c:pt idx="1722">
                  <c:v>34757.9</c:v>
                </c:pt>
                <c:pt idx="1723">
                  <c:v>34777.300000000003</c:v>
                </c:pt>
                <c:pt idx="1724">
                  <c:v>34783.800000000003</c:v>
                </c:pt>
                <c:pt idx="1725">
                  <c:v>34796.800000000003</c:v>
                </c:pt>
                <c:pt idx="1726">
                  <c:v>34809.699999999997</c:v>
                </c:pt>
                <c:pt idx="1727">
                  <c:v>34816.1</c:v>
                </c:pt>
                <c:pt idx="1728">
                  <c:v>34829</c:v>
                </c:pt>
                <c:pt idx="1729">
                  <c:v>34835.5</c:v>
                </c:pt>
                <c:pt idx="1730">
                  <c:v>34842</c:v>
                </c:pt>
                <c:pt idx="1731">
                  <c:v>34854.9</c:v>
                </c:pt>
                <c:pt idx="1732">
                  <c:v>34867.9</c:v>
                </c:pt>
                <c:pt idx="1733">
                  <c:v>34880.800000000003</c:v>
                </c:pt>
                <c:pt idx="1734">
                  <c:v>34887.300000000003</c:v>
                </c:pt>
                <c:pt idx="1735">
                  <c:v>34906.9</c:v>
                </c:pt>
                <c:pt idx="1736">
                  <c:v>34913.4</c:v>
                </c:pt>
                <c:pt idx="1737">
                  <c:v>34933</c:v>
                </c:pt>
                <c:pt idx="1738">
                  <c:v>34946.1</c:v>
                </c:pt>
                <c:pt idx="1739">
                  <c:v>34952.6</c:v>
                </c:pt>
                <c:pt idx="1740">
                  <c:v>34965.699999999997</c:v>
                </c:pt>
                <c:pt idx="1741">
                  <c:v>34978.9</c:v>
                </c:pt>
                <c:pt idx="1742">
                  <c:v>34992.1</c:v>
                </c:pt>
                <c:pt idx="1743">
                  <c:v>35005.199999999997</c:v>
                </c:pt>
                <c:pt idx="1744">
                  <c:v>35018.5</c:v>
                </c:pt>
                <c:pt idx="1745">
                  <c:v>35031.9</c:v>
                </c:pt>
                <c:pt idx="1746">
                  <c:v>35045.199999999997</c:v>
                </c:pt>
                <c:pt idx="1747">
                  <c:v>35058.6</c:v>
                </c:pt>
                <c:pt idx="1748">
                  <c:v>35065.300000000003</c:v>
                </c:pt>
                <c:pt idx="1749">
                  <c:v>35071.9</c:v>
                </c:pt>
                <c:pt idx="1750">
                  <c:v>35085.4</c:v>
                </c:pt>
                <c:pt idx="1751">
                  <c:v>35092.1</c:v>
                </c:pt>
                <c:pt idx="1752">
                  <c:v>35098.9</c:v>
                </c:pt>
                <c:pt idx="1753">
                  <c:v>35112.5</c:v>
                </c:pt>
                <c:pt idx="1754">
                  <c:v>35119.199999999997</c:v>
                </c:pt>
                <c:pt idx="1755">
                  <c:v>35132.699999999997</c:v>
                </c:pt>
                <c:pt idx="1756">
                  <c:v>35146.300000000003</c:v>
                </c:pt>
                <c:pt idx="1757">
                  <c:v>35159.800000000003</c:v>
                </c:pt>
                <c:pt idx="1758">
                  <c:v>35166.6</c:v>
                </c:pt>
                <c:pt idx="1759">
                  <c:v>35187.199999999997</c:v>
                </c:pt>
                <c:pt idx="1760">
                  <c:v>35200.800000000003</c:v>
                </c:pt>
                <c:pt idx="1761">
                  <c:v>35207.699999999997</c:v>
                </c:pt>
                <c:pt idx="1762">
                  <c:v>35214.6</c:v>
                </c:pt>
                <c:pt idx="1763">
                  <c:v>35228.300000000003</c:v>
                </c:pt>
                <c:pt idx="1764">
                  <c:v>35242.1</c:v>
                </c:pt>
                <c:pt idx="1765">
                  <c:v>35249.1</c:v>
                </c:pt>
                <c:pt idx="1766">
                  <c:v>35262.9</c:v>
                </c:pt>
                <c:pt idx="1767">
                  <c:v>35276.800000000003</c:v>
                </c:pt>
                <c:pt idx="1768">
                  <c:v>35283.699999999997</c:v>
                </c:pt>
                <c:pt idx="1769">
                  <c:v>35290.699999999997</c:v>
                </c:pt>
                <c:pt idx="1770">
                  <c:v>35304.699999999997</c:v>
                </c:pt>
                <c:pt idx="1771">
                  <c:v>35318.699999999997</c:v>
                </c:pt>
                <c:pt idx="1772">
                  <c:v>35332.800000000003</c:v>
                </c:pt>
                <c:pt idx="1773">
                  <c:v>35339.800000000003</c:v>
                </c:pt>
                <c:pt idx="1774">
                  <c:v>35353.9</c:v>
                </c:pt>
                <c:pt idx="1775">
                  <c:v>35361</c:v>
                </c:pt>
                <c:pt idx="1776">
                  <c:v>35375</c:v>
                </c:pt>
                <c:pt idx="1777">
                  <c:v>35389.1</c:v>
                </c:pt>
                <c:pt idx="1778">
                  <c:v>35403.300000000003</c:v>
                </c:pt>
                <c:pt idx="1779">
                  <c:v>35410.400000000001</c:v>
                </c:pt>
                <c:pt idx="1780">
                  <c:v>35417.5</c:v>
                </c:pt>
                <c:pt idx="1781">
                  <c:v>35431.599999999999</c:v>
                </c:pt>
                <c:pt idx="1782">
                  <c:v>35445.699999999997</c:v>
                </c:pt>
                <c:pt idx="1783">
                  <c:v>35467</c:v>
                </c:pt>
                <c:pt idx="1784">
                  <c:v>35474</c:v>
                </c:pt>
                <c:pt idx="1785">
                  <c:v>35495</c:v>
                </c:pt>
                <c:pt idx="1786">
                  <c:v>35502.1</c:v>
                </c:pt>
                <c:pt idx="1787">
                  <c:v>35516.199999999997</c:v>
                </c:pt>
                <c:pt idx="1788">
                  <c:v>35523.300000000003</c:v>
                </c:pt>
                <c:pt idx="1789">
                  <c:v>35537.4</c:v>
                </c:pt>
                <c:pt idx="1790">
                  <c:v>35551.5</c:v>
                </c:pt>
                <c:pt idx="1791">
                  <c:v>35558.5</c:v>
                </c:pt>
                <c:pt idx="1792">
                  <c:v>35572.6</c:v>
                </c:pt>
                <c:pt idx="1793">
                  <c:v>35579.699999999997</c:v>
                </c:pt>
                <c:pt idx="1794">
                  <c:v>35593.699999999997</c:v>
                </c:pt>
                <c:pt idx="1795">
                  <c:v>35607.800000000003</c:v>
                </c:pt>
                <c:pt idx="1796">
                  <c:v>35621.800000000003</c:v>
                </c:pt>
                <c:pt idx="1797">
                  <c:v>35636</c:v>
                </c:pt>
                <c:pt idx="1798">
                  <c:v>35650.1</c:v>
                </c:pt>
                <c:pt idx="1799">
                  <c:v>35664.1</c:v>
                </c:pt>
                <c:pt idx="1800">
                  <c:v>35671.1</c:v>
                </c:pt>
                <c:pt idx="1801">
                  <c:v>35685.1</c:v>
                </c:pt>
                <c:pt idx="1802">
                  <c:v>35699.199999999997</c:v>
                </c:pt>
                <c:pt idx="1803">
                  <c:v>35713.300000000003</c:v>
                </c:pt>
                <c:pt idx="1804">
                  <c:v>35727.300000000003</c:v>
                </c:pt>
                <c:pt idx="1805">
                  <c:v>35741.199999999997</c:v>
                </c:pt>
                <c:pt idx="1806">
                  <c:v>35755.199999999997</c:v>
                </c:pt>
                <c:pt idx="1807">
                  <c:v>35769.1</c:v>
                </c:pt>
                <c:pt idx="1808">
                  <c:v>35783</c:v>
                </c:pt>
                <c:pt idx="1809">
                  <c:v>35789.9</c:v>
                </c:pt>
                <c:pt idx="1810">
                  <c:v>35803.9</c:v>
                </c:pt>
                <c:pt idx="1811">
                  <c:v>35817.699999999997</c:v>
                </c:pt>
                <c:pt idx="1812">
                  <c:v>35824.699999999997</c:v>
                </c:pt>
                <c:pt idx="1813">
                  <c:v>35838.6</c:v>
                </c:pt>
                <c:pt idx="1814">
                  <c:v>35845.599999999999</c:v>
                </c:pt>
                <c:pt idx="1815">
                  <c:v>35859.699999999997</c:v>
                </c:pt>
                <c:pt idx="1816">
                  <c:v>35866.699999999997</c:v>
                </c:pt>
                <c:pt idx="1817">
                  <c:v>35880.6</c:v>
                </c:pt>
                <c:pt idx="1818">
                  <c:v>35894.699999999997</c:v>
                </c:pt>
                <c:pt idx="1819">
                  <c:v>35908.800000000003</c:v>
                </c:pt>
                <c:pt idx="1820">
                  <c:v>35915.800000000003</c:v>
                </c:pt>
                <c:pt idx="1821">
                  <c:v>35929.800000000003</c:v>
                </c:pt>
                <c:pt idx="1822">
                  <c:v>35943.9</c:v>
                </c:pt>
                <c:pt idx="1823">
                  <c:v>35951</c:v>
                </c:pt>
                <c:pt idx="1824">
                  <c:v>35965.199999999997</c:v>
                </c:pt>
                <c:pt idx="1825">
                  <c:v>35979.300000000003</c:v>
                </c:pt>
                <c:pt idx="1826">
                  <c:v>35986.400000000001</c:v>
                </c:pt>
                <c:pt idx="1827">
                  <c:v>36000.6</c:v>
                </c:pt>
                <c:pt idx="1828">
                  <c:v>36014.9</c:v>
                </c:pt>
                <c:pt idx="1829">
                  <c:v>36022.1</c:v>
                </c:pt>
                <c:pt idx="1830">
                  <c:v>36043.599999999999</c:v>
                </c:pt>
                <c:pt idx="1831">
                  <c:v>36050.699999999997</c:v>
                </c:pt>
                <c:pt idx="1832">
                  <c:v>36065</c:v>
                </c:pt>
                <c:pt idx="1833">
                  <c:v>36079.4</c:v>
                </c:pt>
                <c:pt idx="1834">
                  <c:v>36086.6</c:v>
                </c:pt>
                <c:pt idx="1835">
                  <c:v>36100.9</c:v>
                </c:pt>
                <c:pt idx="1836">
                  <c:v>36115.300000000003</c:v>
                </c:pt>
                <c:pt idx="1837">
                  <c:v>36122.400000000001</c:v>
                </c:pt>
                <c:pt idx="1838">
                  <c:v>36136.9</c:v>
                </c:pt>
                <c:pt idx="1839">
                  <c:v>36151.300000000003</c:v>
                </c:pt>
                <c:pt idx="1840">
                  <c:v>36158.5</c:v>
                </c:pt>
                <c:pt idx="1841">
                  <c:v>36165.699999999997</c:v>
                </c:pt>
                <c:pt idx="1842">
                  <c:v>36180.1</c:v>
                </c:pt>
                <c:pt idx="1843">
                  <c:v>36194.6</c:v>
                </c:pt>
                <c:pt idx="1844">
                  <c:v>36209.1</c:v>
                </c:pt>
                <c:pt idx="1845">
                  <c:v>36223.699999999997</c:v>
                </c:pt>
                <c:pt idx="1846">
                  <c:v>36230.9</c:v>
                </c:pt>
                <c:pt idx="1847">
                  <c:v>36245.4</c:v>
                </c:pt>
                <c:pt idx="1848">
                  <c:v>36252.6</c:v>
                </c:pt>
                <c:pt idx="1849">
                  <c:v>36267.199999999997</c:v>
                </c:pt>
                <c:pt idx="1850">
                  <c:v>36274.400000000001</c:v>
                </c:pt>
                <c:pt idx="1851">
                  <c:v>36289</c:v>
                </c:pt>
                <c:pt idx="1852">
                  <c:v>36303.599999999999</c:v>
                </c:pt>
                <c:pt idx="1853">
                  <c:v>36310.800000000003</c:v>
                </c:pt>
                <c:pt idx="1854">
                  <c:v>36325.300000000003</c:v>
                </c:pt>
                <c:pt idx="1855">
                  <c:v>36339.9</c:v>
                </c:pt>
                <c:pt idx="1856">
                  <c:v>36361.800000000003</c:v>
                </c:pt>
                <c:pt idx="1857">
                  <c:v>36369</c:v>
                </c:pt>
                <c:pt idx="1858">
                  <c:v>36383.5</c:v>
                </c:pt>
                <c:pt idx="1859">
                  <c:v>36398.1</c:v>
                </c:pt>
                <c:pt idx="1860">
                  <c:v>36405.4</c:v>
                </c:pt>
                <c:pt idx="1861">
                  <c:v>36420</c:v>
                </c:pt>
                <c:pt idx="1862">
                  <c:v>36427.300000000003</c:v>
                </c:pt>
                <c:pt idx="1863">
                  <c:v>36441.9</c:v>
                </c:pt>
                <c:pt idx="1864">
                  <c:v>36449.199999999997</c:v>
                </c:pt>
                <c:pt idx="1865">
                  <c:v>36456.400000000001</c:v>
                </c:pt>
                <c:pt idx="1866">
                  <c:v>36470.9</c:v>
                </c:pt>
                <c:pt idx="1867">
                  <c:v>36485.5</c:v>
                </c:pt>
                <c:pt idx="1868">
                  <c:v>36500.1</c:v>
                </c:pt>
                <c:pt idx="1869">
                  <c:v>36514.6</c:v>
                </c:pt>
                <c:pt idx="1870">
                  <c:v>36521.9</c:v>
                </c:pt>
                <c:pt idx="1871">
                  <c:v>36536.400000000001</c:v>
                </c:pt>
                <c:pt idx="1872">
                  <c:v>36558.300000000003</c:v>
                </c:pt>
                <c:pt idx="1873">
                  <c:v>36572.9</c:v>
                </c:pt>
                <c:pt idx="1874">
                  <c:v>36580.1</c:v>
                </c:pt>
                <c:pt idx="1875">
                  <c:v>36594.699999999997</c:v>
                </c:pt>
                <c:pt idx="1876">
                  <c:v>36609.199999999997</c:v>
                </c:pt>
                <c:pt idx="1877">
                  <c:v>36616.6</c:v>
                </c:pt>
                <c:pt idx="1878">
                  <c:v>36631.1</c:v>
                </c:pt>
                <c:pt idx="1879">
                  <c:v>36645.699999999997</c:v>
                </c:pt>
                <c:pt idx="1880">
                  <c:v>36660.199999999997</c:v>
                </c:pt>
                <c:pt idx="1881">
                  <c:v>36667.5</c:v>
                </c:pt>
                <c:pt idx="1882">
                  <c:v>36682</c:v>
                </c:pt>
                <c:pt idx="1883">
                  <c:v>36696.5</c:v>
                </c:pt>
                <c:pt idx="1884">
                  <c:v>36711</c:v>
                </c:pt>
                <c:pt idx="1885">
                  <c:v>36725.599999999999</c:v>
                </c:pt>
                <c:pt idx="1886">
                  <c:v>36740.199999999997</c:v>
                </c:pt>
                <c:pt idx="1887">
                  <c:v>36747.4</c:v>
                </c:pt>
                <c:pt idx="1888">
                  <c:v>36754.699999999997</c:v>
                </c:pt>
                <c:pt idx="1889">
                  <c:v>36769.1</c:v>
                </c:pt>
                <c:pt idx="1890">
                  <c:v>36776.400000000001</c:v>
                </c:pt>
                <c:pt idx="1891">
                  <c:v>36790.9</c:v>
                </c:pt>
                <c:pt idx="1892">
                  <c:v>36805.4</c:v>
                </c:pt>
                <c:pt idx="1893">
                  <c:v>36820</c:v>
                </c:pt>
                <c:pt idx="1894">
                  <c:v>36834.5</c:v>
                </c:pt>
                <c:pt idx="1895">
                  <c:v>36856.300000000003</c:v>
                </c:pt>
                <c:pt idx="1896">
                  <c:v>36870.9</c:v>
                </c:pt>
                <c:pt idx="1897">
                  <c:v>36878.1</c:v>
                </c:pt>
                <c:pt idx="1898">
                  <c:v>36892.699999999997</c:v>
                </c:pt>
                <c:pt idx="1899">
                  <c:v>36900</c:v>
                </c:pt>
                <c:pt idx="1900">
                  <c:v>36907.300000000003</c:v>
                </c:pt>
                <c:pt idx="1901">
                  <c:v>36921.800000000003</c:v>
                </c:pt>
                <c:pt idx="1902">
                  <c:v>36929.1</c:v>
                </c:pt>
                <c:pt idx="1903">
                  <c:v>36943.599999999999</c:v>
                </c:pt>
                <c:pt idx="1904">
                  <c:v>36958.1</c:v>
                </c:pt>
                <c:pt idx="1905">
                  <c:v>36965.4</c:v>
                </c:pt>
                <c:pt idx="1906">
                  <c:v>36979.9</c:v>
                </c:pt>
                <c:pt idx="1907">
                  <c:v>36994.400000000001</c:v>
                </c:pt>
                <c:pt idx="1908">
                  <c:v>37009</c:v>
                </c:pt>
                <c:pt idx="1909">
                  <c:v>37016.300000000003</c:v>
                </c:pt>
                <c:pt idx="1910">
                  <c:v>37030.800000000003</c:v>
                </c:pt>
                <c:pt idx="1911">
                  <c:v>37038.1</c:v>
                </c:pt>
                <c:pt idx="1912">
                  <c:v>37052.699999999997</c:v>
                </c:pt>
                <c:pt idx="1913">
                  <c:v>37067.199999999997</c:v>
                </c:pt>
                <c:pt idx="1914">
                  <c:v>37081.800000000003</c:v>
                </c:pt>
                <c:pt idx="1915">
                  <c:v>37103.5</c:v>
                </c:pt>
                <c:pt idx="1916">
                  <c:v>37110.800000000003</c:v>
                </c:pt>
                <c:pt idx="1917">
                  <c:v>37125.300000000003</c:v>
                </c:pt>
                <c:pt idx="1918">
                  <c:v>37139.9</c:v>
                </c:pt>
                <c:pt idx="1919">
                  <c:v>37154.5</c:v>
                </c:pt>
                <c:pt idx="1920">
                  <c:v>37161.699999999997</c:v>
                </c:pt>
                <c:pt idx="1921">
                  <c:v>37176.300000000003</c:v>
                </c:pt>
                <c:pt idx="1922">
                  <c:v>37190.9</c:v>
                </c:pt>
                <c:pt idx="1923">
                  <c:v>37205.4</c:v>
                </c:pt>
                <c:pt idx="1924">
                  <c:v>37212.699999999997</c:v>
                </c:pt>
                <c:pt idx="1925">
                  <c:v>37227.199999999997</c:v>
                </c:pt>
                <c:pt idx="1926">
                  <c:v>37241.800000000003</c:v>
                </c:pt>
                <c:pt idx="1927">
                  <c:v>37249.1</c:v>
                </c:pt>
                <c:pt idx="1928">
                  <c:v>37263.599999999999</c:v>
                </c:pt>
                <c:pt idx="1929">
                  <c:v>37278.199999999997</c:v>
                </c:pt>
                <c:pt idx="1930">
                  <c:v>37292.699999999997</c:v>
                </c:pt>
                <c:pt idx="1931">
                  <c:v>37300</c:v>
                </c:pt>
                <c:pt idx="1932">
                  <c:v>37314.5</c:v>
                </c:pt>
                <c:pt idx="1933">
                  <c:v>37321.699999999997</c:v>
                </c:pt>
                <c:pt idx="1934">
                  <c:v>37336.300000000003</c:v>
                </c:pt>
                <c:pt idx="1935">
                  <c:v>37343.5</c:v>
                </c:pt>
                <c:pt idx="1936">
                  <c:v>37350.800000000003</c:v>
                </c:pt>
                <c:pt idx="1937">
                  <c:v>37365.300000000003</c:v>
                </c:pt>
                <c:pt idx="1938">
                  <c:v>37379.9</c:v>
                </c:pt>
                <c:pt idx="1939">
                  <c:v>37387.1</c:v>
                </c:pt>
                <c:pt idx="1940">
                  <c:v>37401.599999999999</c:v>
                </c:pt>
                <c:pt idx="1941">
                  <c:v>37416.199999999997</c:v>
                </c:pt>
                <c:pt idx="1942">
                  <c:v>37430.800000000003</c:v>
                </c:pt>
                <c:pt idx="1943">
                  <c:v>37445.300000000003</c:v>
                </c:pt>
                <c:pt idx="1944">
                  <c:v>37452.6</c:v>
                </c:pt>
                <c:pt idx="1945">
                  <c:v>37467.199999999997</c:v>
                </c:pt>
                <c:pt idx="1946">
                  <c:v>37474.5</c:v>
                </c:pt>
                <c:pt idx="1947">
                  <c:v>37489</c:v>
                </c:pt>
                <c:pt idx="1948">
                  <c:v>37496.300000000003</c:v>
                </c:pt>
                <c:pt idx="1949">
                  <c:v>37510.800000000003</c:v>
                </c:pt>
                <c:pt idx="1950">
                  <c:v>37518.1</c:v>
                </c:pt>
                <c:pt idx="1951">
                  <c:v>37525.300000000003</c:v>
                </c:pt>
                <c:pt idx="1952">
                  <c:v>37539.800000000003</c:v>
                </c:pt>
                <c:pt idx="1953">
                  <c:v>37554.300000000003</c:v>
                </c:pt>
                <c:pt idx="1954">
                  <c:v>37561.599999999999</c:v>
                </c:pt>
                <c:pt idx="1955">
                  <c:v>37576.1</c:v>
                </c:pt>
                <c:pt idx="1956">
                  <c:v>37590.6</c:v>
                </c:pt>
                <c:pt idx="1957">
                  <c:v>37605.1</c:v>
                </c:pt>
                <c:pt idx="1958">
                  <c:v>37612.400000000001</c:v>
                </c:pt>
                <c:pt idx="1959">
                  <c:v>37619.599999999999</c:v>
                </c:pt>
                <c:pt idx="1960">
                  <c:v>37634.1</c:v>
                </c:pt>
                <c:pt idx="1961">
                  <c:v>37648.699999999997</c:v>
                </c:pt>
                <c:pt idx="1962">
                  <c:v>37655.9</c:v>
                </c:pt>
                <c:pt idx="1963">
                  <c:v>37670.400000000001</c:v>
                </c:pt>
                <c:pt idx="1964">
                  <c:v>37677.699999999997</c:v>
                </c:pt>
                <c:pt idx="1965">
                  <c:v>37684.9</c:v>
                </c:pt>
                <c:pt idx="1966">
                  <c:v>37699.5</c:v>
                </c:pt>
                <c:pt idx="1967">
                  <c:v>37714</c:v>
                </c:pt>
                <c:pt idx="1968">
                  <c:v>37728.5</c:v>
                </c:pt>
                <c:pt idx="1969">
                  <c:v>37743</c:v>
                </c:pt>
                <c:pt idx="1970">
                  <c:v>37750.199999999997</c:v>
                </c:pt>
                <c:pt idx="1971">
                  <c:v>37764.699999999997</c:v>
                </c:pt>
                <c:pt idx="1972">
                  <c:v>37771.9</c:v>
                </c:pt>
                <c:pt idx="1973">
                  <c:v>37786.400000000001</c:v>
                </c:pt>
                <c:pt idx="1974">
                  <c:v>37793.699999999997</c:v>
                </c:pt>
                <c:pt idx="1975">
                  <c:v>37808.199999999997</c:v>
                </c:pt>
                <c:pt idx="1976">
                  <c:v>37822.6</c:v>
                </c:pt>
                <c:pt idx="1977">
                  <c:v>37837.1</c:v>
                </c:pt>
                <c:pt idx="1978">
                  <c:v>37858.800000000003</c:v>
                </c:pt>
                <c:pt idx="1979">
                  <c:v>37866</c:v>
                </c:pt>
                <c:pt idx="1980">
                  <c:v>37873.199999999997</c:v>
                </c:pt>
                <c:pt idx="1981">
                  <c:v>37887.699999999997</c:v>
                </c:pt>
                <c:pt idx="1982">
                  <c:v>37902.1</c:v>
                </c:pt>
                <c:pt idx="1983">
                  <c:v>37916.6</c:v>
                </c:pt>
                <c:pt idx="1984">
                  <c:v>37931.1</c:v>
                </c:pt>
                <c:pt idx="1985">
                  <c:v>37938.400000000001</c:v>
                </c:pt>
                <c:pt idx="1986">
                  <c:v>37952.699999999997</c:v>
                </c:pt>
                <c:pt idx="1987">
                  <c:v>37967.1</c:v>
                </c:pt>
                <c:pt idx="1988">
                  <c:v>37974.400000000001</c:v>
                </c:pt>
                <c:pt idx="1989">
                  <c:v>37981.599999999999</c:v>
                </c:pt>
                <c:pt idx="1990">
                  <c:v>37996.1</c:v>
                </c:pt>
                <c:pt idx="1991">
                  <c:v>38010.6</c:v>
                </c:pt>
                <c:pt idx="1992">
                  <c:v>38025.1</c:v>
                </c:pt>
                <c:pt idx="1993">
                  <c:v>38039.5</c:v>
                </c:pt>
                <c:pt idx="1994">
                  <c:v>38054</c:v>
                </c:pt>
                <c:pt idx="1995">
                  <c:v>38061.300000000003</c:v>
                </c:pt>
                <c:pt idx="1996">
                  <c:v>38068.6</c:v>
                </c:pt>
                <c:pt idx="1997">
                  <c:v>38083</c:v>
                </c:pt>
                <c:pt idx="1998">
                  <c:v>38090.300000000003</c:v>
                </c:pt>
                <c:pt idx="1999">
                  <c:v>38104.699999999997</c:v>
                </c:pt>
                <c:pt idx="2000">
                  <c:v>38119.199999999997</c:v>
                </c:pt>
                <c:pt idx="2001">
                  <c:v>38126.5</c:v>
                </c:pt>
                <c:pt idx="2002">
                  <c:v>38141</c:v>
                </c:pt>
                <c:pt idx="2003">
                  <c:v>38155.5</c:v>
                </c:pt>
                <c:pt idx="2004">
                  <c:v>38169.9</c:v>
                </c:pt>
                <c:pt idx="2005">
                  <c:v>38177.199999999997</c:v>
                </c:pt>
                <c:pt idx="2006">
                  <c:v>38191.699999999997</c:v>
                </c:pt>
                <c:pt idx="2007">
                  <c:v>38206.199999999997</c:v>
                </c:pt>
                <c:pt idx="2008">
                  <c:v>38220.699999999997</c:v>
                </c:pt>
                <c:pt idx="2009">
                  <c:v>38235.1</c:v>
                </c:pt>
                <c:pt idx="2010">
                  <c:v>38242.400000000001</c:v>
                </c:pt>
                <c:pt idx="2011">
                  <c:v>38256.800000000003</c:v>
                </c:pt>
                <c:pt idx="2012">
                  <c:v>38271.300000000003</c:v>
                </c:pt>
                <c:pt idx="2013">
                  <c:v>38278.6</c:v>
                </c:pt>
                <c:pt idx="2014">
                  <c:v>38293</c:v>
                </c:pt>
                <c:pt idx="2015">
                  <c:v>38300.199999999997</c:v>
                </c:pt>
                <c:pt idx="2016">
                  <c:v>38314.6</c:v>
                </c:pt>
                <c:pt idx="2017">
                  <c:v>38329</c:v>
                </c:pt>
                <c:pt idx="2018">
                  <c:v>38343.4</c:v>
                </c:pt>
                <c:pt idx="2019">
                  <c:v>38350.6</c:v>
                </c:pt>
                <c:pt idx="2020">
                  <c:v>38365</c:v>
                </c:pt>
                <c:pt idx="2021">
                  <c:v>38379.4</c:v>
                </c:pt>
                <c:pt idx="2022">
                  <c:v>38393.9</c:v>
                </c:pt>
                <c:pt idx="2023">
                  <c:v>38408.199999999997</c:v>
                </c:pt>
                <c:pt idx="2024">
                  <c:v>38415.4</c:v>
                </c:pt>
                <c:pt idx="2025">
                  <c:v>38422.6</c:v>
                </c:pt>
                <c:pt idx="2026">
                  <c:v>38437</c:v>
                </c:pt>
                <c:pt idx="2027">
                  <c:v>38444.199999999997</c:v>
                </c:pt>
                <c:pt idx="2028">
                  <c:v>38465.9</c:v>
                </c:pt>
                <c:pt idx="2029">
                  <c:v>38480.400000000001</c:v>
                </c:pt>
                <c:pt idx="2030">
                  <c:v>38494.9</c:v>
                </c:pt>
                <c:pt idx="2031">
                  <c:v>38502.199999999997</c:v>
                </c:pt>
                <c:pt idx="2032">
                  <c:v>38516.699999999997</c:v>
                </c:pt>
                <c:pt idx="2033">
                  <c:v>38531.199999999997</c:v>
                </c:pt>
                <c:pt idx="2034">
                  <c:v>38545.699999999997</c:v>
                </c:pt>
                <c:pt idx="2035">
                  <c:v>38553</c:v>
                </c:pt>
                <c:pt idx="2036">
                  <c:v>38560.300000000003</c:v>
                </c:pt>
                <c:pt idx="2037">
                  <c:v>38574.9</c:v>
                </c:pt>
                <c:pt idx="2038">
                  <c:v>38582.1</c:v>
                </c:pt>
                <c:pt idx="2039">
                  <c:v>38596.699999999997</c:v>
                </c:pt>
                <c:pt idx="2040">
                  <c:v>38611.199999999997</c:v>
                </c:pt>
                <c:pt idx="2041">
                  <c:v>38625.699999999997</c:v>
                </c:pt>
                <c:pt idx="2042">
                  <c:v>38640.1</c:v>
                </c:pt>
                <c:pt idx="2043">
                  <c:v>38647.4</c:v>
                </c:pt>
                <c:pt idx="2044">
                  <c:v>38661.9</c:v>
                </c:pt>
                <c:pt idx="2045">
                  <c:v>38669.1</c:v>
                </c:pt>
                <c:pt idx="2046">
                  <c:v>38676.300000000003</c:v>
                </c:pt>
                <c:pt idx="2047">
                  <c:v>38690.6</c:v>
                </c:pt>
                <c:pt idx="2048">
                  <c:v>38697.800000000003</c:v>
                </c:pt>
                <c:pt idx="2049">
                  <c:v>38712.1</c:v>
                </c:pt>
                <c:pt idx="2050">
                  <c:v>38726.5</c:v>
                </c:pt>
                <c:pt idx="2051">
                  <c:v>38740.800000000003</c:v>
                </c:pt>
                <c:pt idx="2052">
                  <c:v>38755.1</c:v>
                </c:pt>
                <c:pt idx="2053">
                  <c:v>38769.199999999997</c:v>
                </c:pt>
                <c:pt idx="2054">
                  <c:v>38783.4</c:v>
                </c:pt>
                <c:pt idx="2055">
                  <c:v>38797.599999999999</c:v>
                </c:pt>
                <c:pt idx="2056">
                  <c:v>38811.699999999997</c:v>
                </c:pt>
                <c:pt idx="2057">
                  <c:v>38825.800000000003</c:v>
                </c:pt>
                <c:pt idx="2058">
                  <c:v>38840</c:v>
                </c:pt>
                <c:pt idx="2059">
                  <c:v>38847</c:v>
                </c:pt>
                <c:pt idx="2060">
                  <c:v>38861.1</c:v>
                </c:pt>
                <c:pt idx="2061">
                  <c:v>38875.199999999997</c:v>
                </c:pt>
                <c:pt idx="2062">
                  <c:v>38882.199999999997</c:v>
                </c:pt>
                <c:pt idx="2063">
                  <c:v>38896.300000000003</c:v>
                </c:pt>
                <c:pt idx="2064">
                  <c:v>38903.300000000003</c:v>
                </c:pt>
                <c:pt idx="2065">
                  <c:v>38917.4</c:v>
                </c:pt>
                <c:pt idx="2066">
                  <c:v>38931.4</c:v>
                </c:pt>
                <c:pt idx="2067">
                  <c:v>38945.4</c:v>
                </c:pt>
                <c:pt idx="2068">
                  <c:v>38959.300000000003</c:v>
                </c:pt>
                <c:pt idx="2069">
                  <c:v>38966.300000000003</c:v>
                </c:pt>
                <c:pt idx="2070">
                  <c:v>38973.300000000003</c:v>
                </c:pt>
                <c:pt idx="2071">
                  <c:v>38987.300000000003</c:v>
                </c:pt>
                <c:pt idx="2072">
                  <c:v>38994.300000000003</c:v>
                </c:pt>
                <c:pt idx="2073">
                  <c:v>39001.199999999997</c:v>
                </c:pt>
                <c:pt idx="2074">
                  <c:v>39015.1</c:v>
                </c:pt>
                <c:pt idx="2075">
                  <c:v>39022.1</c:v>
                </c:pt>
                <c:pt idx="2076">
                  <c:v>39035.9</c:v>
                </c:pt>
                <c:pt idx="2077">
                  <c:v>39049.699999999997</c:v>
                </c:pt>
                <c:pt idx="2078">
                  <c:v>39063.5</c:v>
                </c:pt>
                <c:pt idx="2079">
                  <c:v>39077.199999999997</c:v>
                </c:pt>
                <c:pt idx="2080">
                  <c:v>39090.9</c:v>
                </c:pt>
                <c:pt idx="2081">
                  <c:v>39104.6</c:v>
                </c:pt>
                <c:pt idx="2082">
                  <c:v>39118.400000000001</c:v>
                </c:pt>
                <c:pt idx="2083">
                  <c:v>39125.199999999997</c:v>
                </c:pt>
                <c:pt idx="2084">
                  <c:v>39138.9</c:v>
                </c:pt>
                <c:pt idx="2085">
                  <c:v>39152.6</c:v>
                </c:pt>
                <c:pt idx="2086">
                  <c:v>39159.4</c:v>
                </c:pt>
                <c:pt idx="2087">
                  <c:v>39166.199999999997</c:v>
                </c:pt>
                <c:pt idx="2088">
                  <c:v>39179.800000000003</c:v>
                </c:pt>
                <c:pt idx="2089">
                  <c:v>39193.300000000003</c:v>
                </c:pt>
                <c:pt idx="2090">
                  <c:v>39200.1</c:v>
                </c:pt>
                <c:pt idx="2091">
                  <c:v>39213.800000000003</c:v>
                </c:pt>
                <c:pt idx="2092">
                  <c:v>39220.6</c:v>
                </c:pt>
                <c:pt idx="2093">
                  <c:v>39234.1</c:v>
                </c:pt>
                <c:pt idx="2094">
                  <c:v>39247.599999999999</c:v>
                </c:pt>
                <c:pt idx="2095">
                  <c:v>39254.400000000001</c:v>
                </c:pt>
                <c:pt idx="2096">
                  <c:v>39261.199999999997</c:v>
                </c:pt>
                <c:pt idx="2097">
                  <c:v>39274.9</c:v>
                </c:pt>
                <c:pt idx="2098">
                  <c:v>39288.400000000001</c:v>
                </c:pt>
                <c:pt idx="2099">
                  <c:v>39295.199999999997</c:v>
                </c:pt>
                <c:pt idx="2100">
                  <c:v>39308.800000000003</c:v>
                </c:pt>
                <c:pt idx="2101">
                  <c:v>39322.400000000001</c:v>
                </c:pt>
                <c:pt idx="2102">
                  <c:v>39329.199999999997</c:v>
                </c:pt>
                <c:pt idx="2103">
                  <c:v>39336.1</c:v>
                </c:pt>
                <c:pt idx="2104">
                  <c:v>39356.6</c:v>
                </c:pt>
                <c:pt idx="2105">
                  <c:v>39363.5</c:v>
                </c:pt>
                <c:pt idx="2106">
                  <c:v>39377.300000000003</c:v>
                </c:pt>
                <c:pt idx="2107">
                  <c:v>39391.1</c:v>
                </c:pt>
                <c:pt idx="2108">
                  <c:v>39405</c:v>
                </c:pt>
                <c:pt idx="2109">
                  <c:v>39418.9</c:v>
                </c:pt>
                <c:pt idx="2110">
                  <c:v>39425.9</c:v>
                </c:pt>
                <c:pt idx="2111">
                  <c:v>39432.9</c:v>
                </c:pt>
                <c:pt idx="2112">
                  <c:v>39446.9</c:v>
                </c:pt>
                <c:pt idx="2113">
                  <c:v>39453.9</c:v>
                </c:pt>
                <c:pt idx="2114">
                  <c:v>39468</c:v>
                </c:pt>
                <c:pt idx="2115">
                  <c:v>39475.1</c:v>
                </c:pt>
                <c:pt idx="2116">
                  <c:v>39489.300000000003</c:v>
                </c:pt>
                <c:pt idx="2117">
                  <c:v>39503.5</c:v>
                </c:pt>
                <c:pt idx="2118">
                  <c:v>39510.6</c:v>
                </c:pt>
                <c:pt idx="2119">
                  <c:v>39524.800000000003</c:v>
                </c:pt>
                <c:pt idx="2120">
                  <c:v>39531.9</c:v>
                </c:pt>
                <c:pt idx="2121">
                  <c:v>39546</c:v>
                </c:pt>
                <c:pt idx="2122">
                  <c:v>39560.400000000001</c:v>
                </c:pt>
                <c:pt idx="2123">
                  <c:v>39567.599999999999</c:v>
                </c:pt>
                <c:pt idx="2124">
                  <c:v>39581.800000000003</c:v>
                </c:pt>
                <c:pt idx="2125">
                  <c:v>39596</c:v>
                </c:pt>
                <c:pt idx="2126">
                  <c:v>39610.300000000003</c:v>
                </c:pt>
                <c:pt idx="2127">
                  <c:v>39624.699999999997</c:v>
                </c:pt>
                <c:pt idx="2128">
                  <c:v>39639</c:v>
                </c:pt>
                <c:pt idx="2129">
                  <c:v>39653.300000000003</c:v>
                </c:pt>
                <c:pt idx="2130">
                  <c:v>39667.599999999999</c:v>
                </c:pt>
                <c:pt idx="2131">
                  <c:v>39674.699999999997</c:v>
                </c:pt>
                <c:pt idx="2132">
                  <c:v>39689</c:v>
                </c:pt>
                <c:pt idx="2133">
                  <c:v>39696.1</c:v>
                </c:pt>
                <c:pt idx="2134">
                  <c:v>39710.300000000003</c:v>
                </c:pt>
                <c:pt idx="2135">
                  <c:v>39724.6</c:v>
                </c:pt>
                <c:pt idx="2136">
                  <c:v>39738.699999999997</c:v>
                </c:pt>
                <c:pt idx="2137">
                  <c:v>39752.800000000003</c:v>
                </c:pt>
                <c:pt idx="2138">
                  <c:v>39759.9</c:v>
                </c:pt>
                <c:pt idx="2139">
                  <c:v>39767</c:v>
                </c:pt>
                <c:pt idx="2140">
                  <c:v>39781.1</c:v>
                </c:pt>
                <c:pt idx="2141">
                  <c:v>39795.1</c:v>
                </c:pt>
                <c:pt idx="2142">
                  <c:v>39809.199999999997</c:v>
                </c:pt>
                <c:pt idx="2143">
                  <c:v>39816.199999999997</c:v>
                </c:pt>
                <c:pt idx="2144">
                  <c:v>39830.199999999997</c:v>
                </c:pt>
                <c:pt idx="2145">
                  <c:v>39837.199999999997</c:v>
                </c:pt>
                <c:pt idx="2146">
                  <c:v>39851.1</c:v>
                </c:pt>
                <c:pt idx="2147">
                  <c:v>39858.1</c:v>
                </c:pt>
                <c:pt idx="2148">
                  <c:v>39871.9</c:v>
                </c:pt>
                <c:pt idx="2149">
                  <c:v>39885.599999999999</c:v>
                </c:pt>
                <c:pt idx="2150">
                  <c:v>39899.4</c:v>
                </c:pt>
                <c:pt idx="2151">
                  <c:v>39913.199999999997</c:v>
                </c:pt>
                <c:pt idx="2152">
                  <c:v>39927</c:v>
                </c:pt>
                <c:pt idx="2153">
                  <c:v>39940.9</c:v>
                </c:pt>
                <c:pt idx="2154">
                  <c:v>39947.699999999997</c:v>
                </c:pt>
                <c:pt idx="2155">
                  <c:v>39961.4</c:v>
                </c:pt>
                <c:pt idx="2156">
                  <c:v>39975.1</c:v>
                </c:pt>
                <c:pt idx="2157">
                  <c:v>39982</c:v>
                </c:pt>
                <c:pt idx="2158">
                  <c:v>39995.699999999997</c:v>
                </c:pt>
                <c:pt idx="2159">
                  <c:v>40009.5</c:v>
                </c:pt>
                <c:pt idx="2160">
                  <c:v>40023.300000000003</c:v>
                </c:pt>
                <c:pt idx="2161">
                  <c:v>40030.199999999997</c:v>
                </c:pt>
                <c:pt idx="2162">
                  <c:v>40037.1</c:v>
                </c:pt>
                <c:pt idx="2163">
                  <c:v>40050.800000000003</c:v>
                </c:pt>
                <c:pt idx="2164">
                  <c:v>40064.5</c:v>
                </c:pt>
                <c:pt idx="2165">
                  <c:v>40071.4</c:v>
                </c:pt>
                <c:pt idx="2166">
                  <c:v>40085.199999999997</c:v>
                </c:pt>
                <c:pt idx="2167">
                  <c:v>40098.800000000003</c:v>
                </c:pt>
                <c:pt idx="2168">
                  <c:v>40105.699999999997</c:v>
                </c:pt>
                <c:pt idx="2169">
                  <c:v>40119.300000000003</c:v>
                </c:pt>
                <c:pt idx="2170">
                  <c:v>40133</c:v>
                </c:pt>
                <c:pt idx="2171">
                  <c:v>40146.699999999997</c:v>
                </c:pt>
                <c:pt idx="2172">
                  <c:v>40153.599999999999</c:v>
                </c:pt>
                <c:pt idx="2173">
                  <c:v>40167.199999999997</c:v>
                </c:pt>
                <c:pt idx="2174">
                  <c:v>40180.9</c:v>
                </c:pt>
                <c:pt idx="2175">
                  <c:v>40194.6</c:v>
                </c:pt>
                <c:pt idx="2176">
                  <c:v>40201.5</c:v>
                </c:pt>
                <c:pt idx="2177">
                  <c:v>40215.199999999997</c:v>
                </c:pt>
                <c:pt idx="2178">
                  <c:v>40228.9</c:v>
                </c:pt>
                <c:pt idx="2179">
                  <c:v>40242.5</c:v>
                </c:pt>
                <c:pt idx="2180">
                  <c:v>40249.300000000003</c:v>
                </c:pt>
                <c:pt idx="2181">
                  <c:v>40256.1</c:v>
                </c:pt>
                <c:pt idx="2182">
                  <c:v>40269.800000000003</c:v>
                </c:pt>
                <c:pt idx="2183">
                  <c:v>40276.6</c:v>
                </c:pt>
                <c:pt idx="2184">
                  <c:v>40283.4</c:v>
                </c:pt>
                <c:pt idx="2185">
                  <c:v>40297</c:v>
                </c:pt>
                <c:pt idx="2186">
                  <c:v>40310.5</c:v>
                </c:pt>
                <c:pt idx="2187">
                  <c:v>40317.300000000003</c:v>
                </c:pt>
                <c:pt idx="2188">
                  <c:v>40324</c:v>
                </c:pt>
                <c:pt idx="2189">
                  <c:v>40337.599999999999</c:v>
                </c:pt>
                <c:pt idx="2190">
                  <c:v>40351.199999999997</c:v>
                </c:pt>
                <c:pt idx="2191">
                  <c:v>40364.699999999997</c:v>
                </c:pt>
                <c:pt idx="2192">
                  <c:v>40371.4</c:v>
                </c:pt>
                <c:pt idx="2193">
                  <c:v>40378.1</c:v>
                </c:pt>
                <c:pt idx="2194">
                  <c:v>40391.599999999999</c:v>
                </c:pt>
                <c:pt idx="2195">
                  <c:v>40405</c:v>
                </c:pt>
                <c:pt idx="2196">
                  <c:v>40411.699999999997</c:v>
                </c:pt>
                <c:pt idx="2197">
                  <c:v>40425.1</c:v>
                </c:pt>
                <c:pt idx="2198">
                  <c:v>40431.800000000003</c:v>
                </c:pt>
                <c:pt idx="2199">
                  <c:v>40438.400000000001</c:v>
                </c:pt>
                <c:pt idx="2200">
                  <c:v>40451.800000000003</c:v>
                </c:pt>
                <c:pt idx="2201">
                  <c:v>40465.300000000003</c:v>
                </c:pt>
                <c:pt idx="2202">
                  <c:v>40478.6</c:v>
                </c:pt>
                <c:pt idx="2203">
                  <c:v>40491.9</c:v>
                </c:pt>
                <c:pt idx="2204">
                  <c:v>40505.199999999997</c:v>
                </c:pt>
                <c:pt idx="2205">
                  <c:v>40511.9</c:v>
                </c:pt>
                <c:pt idx="2206">
                  <c:v>40525.199999999997</c:v>
                </c:pt>
                <c:pt idx="2207">
                  <c:v>40531.9</c:v>
                </c:pt>
                <c:pt idx="2208">
                  <c:v>40545.199999999997</c:v>
                </c:pt>
                <c:pt idx="2209">
                  <c:v>40551.9</c:v>
                </c:pt>
                <c:pt idx="2210">
                  <c:v>40558.6</c:v>
                </c:pt>
                <c:pt idx="2211">
                  <c:v>40571.9</c:v>
                </c:pt>
                <c:pt idx="2212">
                  <c:v>40578.5</c:v>
                </c:pt>
                <c:pt idx="2213">
                  <c:v>40585.199999999997</c:v>
                </c:pt>
                <c:pt idx="2214">
                  <c:v>40598.5</c:v>
                </c:pt>
                <c:pt idx="2215">
                  <c:v>40605.1</c:v>
                </c:pt>
                <c:pt idx="2216">
                  <c:v>40618.400000000001</c:v>
                </c:pt>
                <c:pt idx="2217">
                  <c:v>40631.599999999999</c:v>
                </c:pt>
                <c:pt idx="2218">
                  <c:v>40644.9</c:v>
                </c:pt>
                <c:pt idx="2219">
                  <c:v>40658.199999999997</c:v>
                </c:pt>
                <c:pt idx="2220">
                  <c:v>40664.800000000003</c:v>
                </c:pt>
                <c:pt idx="2221">
                  <c:v>40671.4</c:v>
                </c:pt>
                <c:pt idx="2222">
                  <c:v>40684.699999999997</c:v>
                </c:pt>
                <c:pt idx="2223">
                  <c:v>40691.4</c:v>
                </c:pt>
                <c:pt idx="2224">
                  <c:v>40704.699999999997</c:v>
                </c:pt>
                <c:pt idx="2225">
                  <c:v>40711.300000000003</c:v>
                </c:pt>
                <c:pt idx="2226">
                  <c:v>40724.5</c:v>
                </c:pt>
                <c:pt idx="2227">
                  <c:v>40737.699999999997</c:v>
                </c:pt>
                <c:pt idx="2228">
                  <c:v>40744.300000000003</c:v>
                </c:pt>
                <c:pt idx="2229">
                  <c:v>40757.599999999999</c:v>
                </c:pt>
                <c:pt idx="2230">
                  <c:v>40770.9</c:v>
                </c:pt>
                <c:pt idx="2231">
                  <c:v>40784.1</c:v>
                </c:pt>
                <c:pt idx="2232">
                  <c:v>40797.4</c:v>
                </c:pt>
                <c:pt idx="2233">
                  <c:v>40804.1</c:v>
                </c:pt>
                <c:pt idx="2234">
                  <c:v>40810.699999999997</c:v>
                </c:pt>
                <c:pt idx="2235">
                  <c:v>40824</c:v>
                </c:pt>
                <c:pt idx="2236">
                  <c:v>40837.4</c:v>
                </c:pt>
                <c:pt idx="2237">
                  <c:v>40850.699999999997</c:v>
                </c:pt>
                <c:pt idx="2238">
                  <c:v>40857.4</c:v>
                </c:pt>
                <c:pt idx="2239">
                  <c:v>40870.699999999997</c:v>
                </c:pt>
                <c:pt idx="2240">
                  <c:v>40884</c:v>
                </c:pt>
                <c:pt idx="2241">
                  <c:v>40897.4</c:v>
                </c:pt>
                <c:pt idx="2242">
                  <c:v>40904.1</c:v>
                </c:pt>
                <c:pt idx="2243">
                  <c:v>40910.699999999997</c:v>
                </c:pt>
                <c:pt idx="2244">
                  <c:v>40924.1</c:v>
                </c:pt>
                <c:pt idx="2245">
                  <c:v>40937.5</c:v>
                </c:pt>
                <c:pt idx="2246">
                  <c:v>40944.199999999997</c:v>
                </c:pt>
                <c:pt idx="2247">
                  <c:v>40957.5</c:v>
                </c:pt>
                <c:pt idx="2248">
                  <c:v>40964.199999999997</c:v>
                </c:pt>
                <c:pt idx="2249">
                  <c:v>40970.9</c:v>
                </c:pt>
                <c:pt idx="2250">
                  <c:v>40984.199999999997</c:v>
                </c:pt>
                <c:pt idx="2251">
                  <c:v>40997.599999999999</c:v>
                </c:pt>
                <c:pt idx="2252">
                  <c:v>41011.1</c:v>
                </c:pt>
                <c:pt idx="2253">
                  <c:v>41024.6</c:v>
                </c:pt>
                <c:pt idx="2254">
                  <c:v>41038.1</c:v>
                </c:pt>
                <c:pt idx="2255">
                  <c:v>41044.800000000003</c:v>
                </c:pt>
                <c:pt idx="2256">
                  <c:v>41051.5</c:v>
                </c:pt>
                <c:pt idx="2257">
                  <c:v>41065</c:v>
                </c:pt>
                <c:pt idx="2258">
                  <c:v>41078.5</c:v>
                </c:pt>
                <c:pt idx="2259">
                  <c:v>41091.9</c:v>
                </c:pt>
                <c:pt idx="2260">
                  <c:v>41105.4</c:v>
                </c:pt>
                <c:pt idx="2261">
                  <c:v>41118.800000000003</c:v>
                </c:pt>
                <c:pt idx="2262">
                  <c:v>41132.300000000003</c:v>
                </c:pt>
                <c:pt idx="2263">
                  <c:v>41145.699999999997</c:v>
                </c:pt>
                <c:pt idx="2264">
                  <c:v>41159</c:v>
                </c:pt>
                <c:pt idx="2265">
                  <c:v>41165.699999999997</c:v>
                </c:pt>
                <c:pt idx="2266">
                  <c:v>41179.1</c:v>
                </c:pt>
                <c:pt idx="2267">
                  <c:v>41192.5</c:v>
                </c:pt>
                <c:pt idx="2268">
                  <c:v>41199.1</c:v>
                </c:pt>
                <c:pt idx="2269">
                  <c:v>41212.300000000003</c:v>
                </c:pt>
                <c:pt idx="2270">
                  <c:v>41225.599999999999</c:v>
                </c:pt>
                <c:pt idx="2271">
                  <c:v>41232.300000000003</c:v>
                </c:pt>
                <c:pt idx="2272">
                  <c:v>41245.5</c:v>
                </c:pt>
                <c:pt idx="2273">
                  <c:v>41258.800000000003</c:v>
                </c:pt>
                <c:pt idx="2274">
                  <c:v>41265.300000000003</c:v>
                </c:pt>
                <c:pt idx="2275">
                  <c:v>41271.9</c:v>
                </c:pt>
                <c:pt idx="2276">
                  <c:v>41285.1</c:v>
                </c:pt>
                <c:pt idx="2277">
                  <c:v>41305</c:v>
                </c:pt>
                <c:pt idx="2278">
                  <c:v>41318.199999999997</c:v>
                </c:pt>
                <c:pt idx="2279">
                  <c:v>41331.300000000003</c:v>
                </c:pt>
                <c:pt idx="2280">
                  <c:v>41337.800000000003</c:v>
                </c:pt>
                <c:pt idx="2281">
                  <c:v>41344.400000000001</c:v>
                </c:pt>
                <c:pt idx="2282">
                  <c:v>41351</c:v>
                </c:pt>
                <c:pt idx="2283">
                  <c:v>41364.300000000003</c:v>
                </c:pt>
                <c:pt idx="2284">
                  <c:v>41370.9</c:v>
                </c:pt>
                <c:pt idx="2285">
                  <c:v>41384.1</c:v>
                </c:pt>
                <c:pt idx="2286">
                  <c:v>41390.800000000003</c:v>
                </c:pt>
                <c:pt idx="2287">
                  <c:v>41404</c:v>
                </c:pt>
                <c:pt idx="2288">
                  <c:v>41410.6</c:v>
                </c:pt>
                <c:pt idx="2289">
                  <c:v>41424</c:v>
                </c:pt>
                <c:pt idx="2290">
                  <c:v>41437.4</c:v>
                </c:pt>
                <c:pt idx="2291">
                  <c:v>41450.9</c:v>
                </c:pt>
                <c:pt idx="2292">
                  <c:v>41464.5</c:v>
                </c:pt>
                <c:pt idx="2293">
                  <c:v>41471.300000000003</c:v>
                </c:pt>
                <c:pt idx="2294">
                  <c:v>41484.800000000003</c:v>
                </c:pt>
                <c:pt idx="2295">
                  <c:v>41491.699999999997</c:v>
                </c:pt>
                <c:pt idx="2296">
                  <c:v>41505.4</c:v>
                </c:pt>
                <c:pt idx="2297">
                  <c:v>41512.300000000003</c:v>
                </c:pt>
                <c:pt idx="2298">
                  <c:v>41533</c:v>
                </c:pt>
                <c:pt idx="2299">
                  <c:v>41546.800000000003</c:v>
                </c:pt>
                <c:pt idx="2300">
                  <c:v>41560.6</c:v>
                </c:pt>
                <c:pt idx="2301">
                  <c:v>41574.5</c:v>
                </c:pt>
                <c:pt idx="2302">
                  <c:v>41588.300000000003</c:v>
                </c:pt>
                <c:pt idx="2303">
                  <c:v>41595.199999999997</c:v>
                </c:pt>
                <c:pt idx="2304">
                  <c:v>41609.1</c:v>
                </c:pt>
                <c:pt idx="2305">
                  <c:v>41622.9</c:v>
                </c:pt>
                <c:pt idx="2306">
                  <c:v>41629.800000000003</c:v>
                </c:pt>
                <c:pt idx="2307">
                  <c:v>41636.699999999997</c:v>
                </c:pt>
                <c:pt idx="2308">
                  <c:v>41650.400000000001</c:v>
                </c:pt>
                <c:pt idx="2309">
                  <c:v>41664</c:v>
                </c:pt>
                <c:pt idx="2310">
                  <c:v>41670.699999999997</c:v>
                </c:pt>
                <c:pt idx="2311">
                  <c:v>41677.5</c:v>
                </c:pt>
                <c:pt idx="2312">
                  <c:v>41691</c:v>
                </c:pt>
                <c:pt idx="2313">
                  <c:v>41711</c:v>
                </c:pt>
                <c:pt idx="2314">
                  <c:v>41717.599999999999</c:v>
                </c:pt>
                <c:pt idx="2315">
                  <c:v>41730.800000000003</c:v>
                </c:pt>
                <c:pt idx="2316">
                  <c:v>41743.800000000003</c:v>
                </c:pt>
                <c:pt idx="2317">
                  <c:v>41750.300000000003</c:v>
                </c:pt>
                <c:pt idx="2318">
                  <c:v>41763.1</c:v>
                </c:pt>
                <c:pt idx="2319">
                  <c:v>41775.800000000003</c:v>
                </c:pt>
                <c:pt idx="2320">
                  <c:v>41782.1</c:v>
                </c:pt>
                <c:pt idx="2321">
                  <c:v>41794.800000000003</c:v>
                </c:pt>
                <c:pt idx="2322">
                  <c:v>41807.4</c:v>
                </c:pt>
                <c:pt idx="2323">
                  <c:v>41819.9</c:v>
                </c:pt>
                <c:pt idx="2324">
                  <c:v>41832.400000000001</c:v>
                </c:pt>
                <c:pt idx="2325">
                  <c:v>41882.1</c:v>
                </c:pt>
                <c:pt idx="2326">
                  <c:v>41888.400000000001</c:v>
                </c:pt>
                <c:pt idx="2327">
                  <c:v>41901</c:v>
                </c:pt>
                <c:pt idx="2328">
                  <c:v>41913.599999999999</c:v>
                </c:pt>
                <c:pt idx="2329">
                  <c:v>41920</c:v>
                </c:pt>
                <c:pt idx="2330">
                  <c:v>41932.699999999997</c:v>
                </c:pt>
                <c:pt idx="2331">
                  <c:v>41939.1</c:v>
                </c:pt>
                <c:pt idx="2332">
                  <c:v>41945.7</c:v>
                </c:pt>
                <c:pt idx="2333">
                  <c:v>41958.7</c:v>
                </c:pt>
                <c:pt idx="2334">
                  <c:v>41971.7</c:v>
                </c:pt>
                <c:pt idx="2335">
                  <c:v>41985.1</c:v>
                </c:pt>
                <c:pt idx="2336">
                  <c:v>41998.5</c:v>
                </c:pt>
                <c:pt idx="2337">
                  <c:v>42011.7</c:v>
                </c:pt>
                <c:pt idx="2338">
                  <c:v>42025.4</c:v>
                </c:pt>
                <c:pt idx="2339">
                  <c:v>42032.3</c:v>
                </c:pt>
                <c:pt idx="2340">
                  <c:v>42046.2</c:v>
                </c:pt>
                <c:pt idx="2341">
                  <c:v>42053</c:v>
                </c:pt>
                <c:pt idx="2342">
                  <c:v>42066.9</c:v>
                </c:pt>
                <c:pt idx="2343">
                  <c:v>42073.9</c:v>
                </c:pt>
                <c:pt idx="2344">
                  <c:v>42080.9</c:v>
                </c:pt>
                <c:pt idx="2345">
                  <c:v>42087.9</c:v>
                </c:pt>
                <c:pt idx="2346">
                  <c:v>42094.9</c:v>
                </c:pt>
                <c:pt idx="2347">
                  <c:v>42102</c:v>
                </c:pt>
                <c:pt idx="2348">
                  <c:v>42116.2</c:v>
                </c:pt>
                <c:pt idx="2349">
                  <c:v>42130.400000000001</c:v>
                </c:pt>
                <c:pt idx="2350">
                  <c:v>42137.4</c:v>
                </c:pt>
                <c:pt idx="2351">
                  <c:v>42151.5</c:v>
                </c:pt>
                <c:pt idx="2352">
                  <c:v>42165.7</c:v>
                </c:pt>
                <c:pt idx="2353">
                  <c:v>42179.9</c:v>
                </c:pt>
                <c:pt idx="2354">
                  <c:v>42194.1</c:v>
                </c:pt>
                <c:pt idx="2355">
                  <c:v>42208.1</c:v>
                </c:pt>
                <c:pt idx="2356">
                  <c:v>42222.2</c:v>
                </c:pt>
                <c:pt idx="2357">
                  <c:v>42236.1</c:v>
                </c:pt>
                <c:pt idx="2358">
                  <c:v>42243.1</c:v>
                </c:pt>
                <c:pt idx="2359">
                  <c:v>42257</c:v>
                </c:pt>
                <c:pt idx="2360">
                  <c:v>42270.8</c:v>
                </c:pt>
                <c:pt idx="2361">
                  <c:v>42284.6</c:v>
                </c:pt>
                <c:pt idx="2362">
                  <c:v>42298.400000000001</c:v>
                </c:pt>
                <c:pt idx="2363">
                  <c:v>42312.1</c:v>
                </c:pt>
                <c:pt idx="2364">
                  <c:v>42325.8</c:v>
                </c:pt>
                <c:pt idx="2365">
                  <c:v>42339.4</c:v>
                </c:pt>
                <c:pt idx="2366">
                  <c:v>42352.9</c:v>
                </c:pt>
                <c:pt idx="2367">
                  <c:v>42366.400000000001</c:v>
                </c:pt>
                <c:pt idx="2368">
                  <c:v>42379.9</c:v>
                </c:pt>
                <c:pt idx="2369">
                  <c:v>42386.7</c:v>
                </c:pt>
                <c:pt idx="2370">
                  <c:v>42400.1</c:v>
                </c:pt>
                <c:pt idx="2371">
                  <c:v>42406.8</c:v>
                </c:pt>
                <c:pt idx="2372">
                  <c:v>42420.3</c:v>
                </c:pt>
                <c:pt idx="2373">
                  <c:v>42433.599999999999</c:v>
                </c:pt>
                <c:pt idx="2374">
                  <c:v>42447</c:v>
                </c:pt>
                <c:pt idx="2375">
                  <c:v>42460.4</c:v>
                </c:pt>
                <c:pt idx="2376">
                  <c:v>42473.7</c:v>
                </c:pt>
                <c:pt idx="2377">
                  <c:v>42487.1</c:v>
                </c:pt>
                <c:pt idx="2378">
                  <c:v>42493.8</c:v>
                </c:pt>
                <c:pt idx="2379">
                  <c:v>42507.1</c:v>
                </c:pt>
                <c:pt idx="2380">
                  <c:v>42520.5</c:v>
                </c:pt>
                <c:pt idx="2381">
                  <c:v>42533.9</c:v>
                </c:pt>
                <c:pt idx="2382">
                  <c:v>42547.199999999997</c:v>
                </c:pt>
                <c:pt idx="2383">
                  <c:v>42560.6</c:v>
                </c:pt>
                <c:pt idx="2384">
                  <c:v>42574</c:v>
                </c:pt>
                <c:pt idx="2385">
                  <c:v>42587.4</c:v>
                </c:pt>
                <c:pt idx="2386">
                  <c:v>42600.9</c:v>
                </c:pt>
                <c:pt idx="2387">
                  <c:v>42607.6</c:v>
                </c:pt>
                <c:pt idx="2388">
                  <c:v>42614.3</c:v>
                </c:pt>
                <c:pt idx="2389">
                  <c:v>42627.7</c:v>
                </c:pt>
                <c:pt idx="2390">
                  <c:v>42634.400000000001</c:v>
                </c:pt>
                <c:pt idx="2391">
                  <c:v>42647.9</c:v>
                </c:pt>
                <c:pt idx="2392">
                  <c:v>42661.5</c:v>
                </c:pt>
                <c:pt idx="2393">
                  <c:v>42674.8</c:v>
                </c:pt>
                <c:pt idx="2394">
                  <c:v>42688.3</c:v>
                </c:pt>
                <c:pt idx="2395">
                  <c:v>42701.7</c:v>
                </c:pt>
                <c:pt idx="2396">
                  <c:v>42715</c:v>
                </c:pt>
                <c:pt idx="2397">
                  <c:v>42728.3</c:v>
                </c:pt>
                <c:pt idx="2398">
                  <c:v>42741.5</c:v>
                </c:pt>
                <c:pt idx="2399">
                  <c:v>42754.9</c:v>
                </c:pt>
                <c:pt idx="2400">
                  <c:v>42768.1</c:v>
                </c:pt>
                <c:pt idx="2401">
                  <c:v>42781.2</c:v>
                </c:pt>
                <c:pt idx="2402">
                  <c:v>42787.8</c:v>
                </c:pt>
                <c:pt idx="2403">
                  <c:v>42801</c:v>
                </c:pt>
                <c:pt idx="2404">
                  <c:v>42814.1</c:v>
                </c:pt>
                <c:pt idx="2405">
                  <c:v>42827.1</c:v>
                </c:pt>
                <c:pt idx="2406">
                  <c:v>42840.2</c:v>
                </c:pt>
                <c:pt idx="2407">
                  <c:v>42853.4</c:v>
                </c:pt>
                <c:pt idx="2408">
                  <c:v>42860</c:v>
                </c:pt>
                <c:pt idx="2409">
                  <c:v>42873.1</c:v>
                </c:pt>
                <c:pt idx="2410">
                  <c:v>42879.7</c:v>
                </c:pt>
                <c:pt idx="2411">
                  <c:v>42892.9</c:v>
                </c:pt>
                <c:pt idx="2412">
                  <c:v>42906.1</c:v>
                </c:pt>
                <c:pt idx="2413">
                  <c:v>42912.7</c:v>
                </c:pt>
                <c:pt idx="2414">
                  <c:v>42919.4</c:v>
                </c:pt>
                <c:pt idx="2415">
                  <c:v>42932.6</c:v>
                </c:pt>
                <c:pt idx="2416">
                  <c:v>42939.3</c:v>
                </c:pt>
                <c:pt idx="2417">
                  <c:v>42952.6</c:v>
                </c:pt>
                <c:pt idx="2418">
                  <c:v>42966</c:v>
                </c:pt>
                <c:pt idx="2419">
                  <c:v>42979.199999999997</c:v>
                </c:pt>
                <c:pt idx="2420">
                  <c:v>42992.5</c:v>
                </c:pt>
                <c:pt idx="2421">
                  <c:v>42999.199999999997</c:v>
                </c:pt>
                <c:pt idx="2422">
                  <c:v>43012.5</c:v>
                </c:pt>
                <c:pt idx="2423">
                  <c:v>43025.8</c:v>
                </c:pt>
                <c:pt idx="2424">
                  <c:v>43032.4</c:v>
                </c:pt>
                <c:pt idx="2425">
                  <c:v>43052.2</c:v>
                </c:pt>
                <c:pt idx="2426">
                  <c:v>43065.3</c:v>
                </c:pt>
                <c:pt idx="2427">
                  <c:v>43071.9</c:v>
                </c:pt>
                <c:pt idx="2428">
                  <c:v>43078.400000000001</c:v>
                </c:pt>
                <c:pt idx="2429">
                  <c:v>43091.4</c:v>
                </c:pt>
                <c:pt idx="2430">
                  <c:v>43104.3</c:v>
                </c:pt>
                <c:pt idx="2431">
                  <c:v>43110.7</c:v>
                </c:pt>
                <c:pt idx="2432">
                  <c:v>43117.1</c:v>
                </c:pt>
                <c:pt idx="2433">
                  <c:v>43136.3</c:v>
                </c:pt>
                <c:pt idx="2434">
                  <c:v>43142.7</c:v>
                </c:pt>
                <c:pt idx="2435">
                  <c:v>43155.5</c:v>
                </c:pt>
                <c:pt idx="2436">
                  <c:v>43161.8</c:v>
                </c:pt>
                <c:pt idx="2437">
                  <c:v>43174.400000000001</c:v>
                </c:pt>
                <c:pt idx="2438">
                  <c:v>43180.6</c:v>
                </c:pt>
                <c:pt idx="2439">
                  <c:v>43193.1</c:v>
                </c:pt>
                <c:pt idx="2440">
                  <c:v>43199.3</c:v>
                </c:pt>
                <c:pt idx="2441">
                  <c:v>43211.7</c:v>
                </c:pt>
                <c:pt idx="2442">
                  <c:v>43223.9</c:v>
                </c:pt>
                <c:pt idx="2443">
                  <c:v>43236</c:v>
                </c:pt>
                <c:pt idx="2444">
                  <c:v>43248.1</c:v>
                </c:pt>
                <c:pt idx="2445">
                  <c:v>43260.2</c:v>
                </c:pt>
                <c:pt idx="2446">
                  <c:v>43272.3</c:v>
                </c:pt>
                <c:pt idx="2447">
                  <c:v>43284.3</c:v>
                </c:pt>
                <c:pt idx="2448">
                  <c:v>43296.2</c:v>
                </c:pt>
                <c:pt idx="2449">
                  <c:v>43308</c:v>
                </c:pt>
                <c:pt idx="2450">
                  <c:v>43319.8</c:v>
                </c:pt>
                <c:pt idx="2451">
                  <c:v>43331.8</c:v>
                </c:pt>
                <c:pt idx="2452">
                  <c:v>43337.7</c:v>
                </c:pt>
                <c:pt idx="2453">
                  <c:v>43349.5</c:v>
                </c:pt>
                <c:pt idx="2454">
                  <c:v>43355.5</c:v>
                </c:pt>
                <c:pt idx="2455">
                  <c:v>43367.7</c:v>
                </c:pt>
                <c:pt idx="2456">
                  <c:v>43379.6</c:v>
                </c:pt>
                <c:pt idx="2457">
                  <c:v>43391.6</c:v>
                </c:pt>
                <c:pt idx="2458">
                  <c:v>43403.8</c:v>
                </c:pt>
                <c:pt idx="2459">
                  <c:v>43416</c:v>
                </c:pt>
                <c:pt idx="2460">
                  <c:v>43428.2</c:v>
                </c:pt>
                <c:pt idx="2461">
                  <c:v>43434.400000000001</c:v>
                </c:pt>
                <c:pt idx="2462">
                  <c:v>43446.9</c:v>
                </c:pt>
                <c:pt idx="2463">
                  <c:v>43459.3</c:v>
                </c:pt>
                <c:pt idx="2464">
                  <c:v>43465.599999999999</c:v>
                </c:pt>
                <c:pt idx="2465">
                  <c:v>43478.1</c:v>
                </c:pt>
                <c:pt idx="2466">
                  <c:v>43497.1</c:v>
                </c:pt>
                <c:pt idx="2467">
                  <c:v>43509.7</c:v>
                </c:pt>
                <c:pt idx="2468">
                  <c:v>43522.400000000001</c:v>
                </c:pt>
                <c:pt idx="2469">
                  <c:v>43535.1</c:v>
                </c:pt>
                <c:pt idx="2470">
                  <c:v>43548</c:v>
                </c:pt>
                <c:pt idx="2471">
                  <c:v>43554.3</c:v>
                </c:pt>
                <c:pt idx="2472">
                  <c:v>43567.1</c:v>
                </c:pt>
                <c:pt idx="2473">
                  <c:v>43573.599999999999</c:v>
                </c:pt>
                <c:pt idx="2474">
                  <c:v>43586.400000000001</c:v>
                </c:pt>
                <c:pt idx="2475">
                  <c:v>43592.800000000003</c:v>
                </c:pt>
                <c:pt idx="2476">
                  <c:v>43605.5</c:v>
                </c:pt>
                <c:pt idx="2477">
                  <c:v>43612</c:v>
                </c:pt>
                <c:pt idx="2478">
                  <c:v>43624.9</c:v>
                </c:pt>
                <c:pt idx="2479">
                  <c:v>43631.3</c:v>
                </c:pt>
                <c:pt idx="2480">
                  <c:v>43644.1</c:v>
                </c:pt>
                <c:pt idx="2481">
                  <c:v>43656.9</c:v>
                </c:pt>
                <c:pt idx="2482">
                  <c:v>43669.8</c:v>
                </c:pt>
                <c:pt idx="2483">
                  <c:v>43682.5</c:v>
                </c:pt>
                <c:pt idx="2484">
                  <c:v>43688.800000000003</c:v>
                </c:pt>
                <c:pt idx="2485">
                  <c:v>43701.7</c:v>
                </c:pt>
                <c:pt idx="2486">
                  <c:v>43708.1</c:v>
                </c:pt>
                <c:pt idx="2487">
                  <c:v>43720.7</c:v>
                </c:pt>
                <c:pt idx="2488">
                  <c:v>43733.3</c:v>
                </c:pt>
                <c:pt idx="2489">
                  <c:v>43745.9</c:v>
                </c:pt>
                <c:pt idx="2490">
                  <c:v>43752.2</c:v>
                </c:pt>
                <c:pt idx="2491">
                  <c:v>43764.7</c:v>
                </c:pt>
                <c:pt idx="2492">
                  <c:v>43783.4</c:v>
                </c:pt>
                <c:pt idx="2493">
                  <c:v>43795.7</c:v>
                </c:pt>
                <c:pt idx="2494">
                  <c:v>43808</c:v>
                </c:pt>
                <c:pt idx="2495">
                  <c:v>43820.1</c:v>
                </c:pt>
                <c:pt idx="2496">
                  <c:v>43832.1</c:v>
                </c:pt>
                <c:pt idx="2497">
                  <c:v>43844.2</c:v>
                </c:pt>
                <c:pt idx="2498">
                  <c:v>43856.3</c:v>
                </c:pt>
                <c:pt idx="2499">
                  <c:v>43862.400000000001</c:v>
                </c:pt>
                <c:pt idx="2500">
                  <c:v>43874.400000000001</c:v>
                </c:pt>
                <c:pt idx="2501">
                  <c:v>43886.5</c:v>
                </c:pt>
                <c:pt idx="2502">
                  <c:v>43898.6</c:v>
                </c:pt>
                <c:pt idx="2503">
                  <c:v>43910.6</c:v>
                </c:pt>
                <c:pt idx="2504">
                  <c:v>43922.7</c:v>
                </c:pt>
                <c:pt idx="2505">
                  <c:v>43934.8</c:v>
                </c:pt>
                <c:pt idx="2506">
                  <c:v>43940.7</c:v>
                </c:pt>
                <c:pt idx="2507">
                  <c:v>43952.7</c:v>
                </c:pt>
                <c:pt idx="2508">
                  <c:v>43967.5</c:v>
                </c:pt>
                <c:pt idx="2509">
                  <c:v>43970.8</c:v>
                </c:pt>
                <c:pt idx="2510">
                  <c:v>43969.5</c:v>
                </c:pt>
                <c:pt idx="2511">
                  <c:v>43965.4</c:v>
                </c:pt>
                <c:pt idx="2512">
                  <c:v>43949.7</c:v>
                </c:pt>
                <c:pt idx="2513">
                  <c:v>43924.7</c:v>
                </c:pt>
                <c:pt idx="2514">
                  <c:v>43891.199999999997</c:v>
                </c:pt>
                <c:pt idx="2515">
                  <c:v>43850.1</c:v>
                </c:pt>
                <c:pt idx="2516">
                  <c:v>43827</c:v>
                </c:pt>
                <c:pt idx="2517">
                  <c:v>43776.2</c:v>
                </c:pt>
                <c:pt idx="2518">
                  <c:v>43720</c:v>
                </c:pt>
                <c:pt idx="2519">
                  <c:v>43659.3</c:v>
                </c:pt>
                <c:pt idx="2520">
                  <c:v>43595.1</c:v>
                </c:pt>
                <c:pt idx="2521">
                  <c:v>43528.1</c:v>
                </c:pt>
                <c:pt idx="2522">
                  <c:v>43493.9</c:v>
                </c:pt>
                <c:pt idx="2523">
                  <c:v>43459.4</c:v>
                </c:pt>
                <c:pt idx="2524">
                  <c:v>43389.7</c:v>
                </c:pt>
                <c:pt idx="2525">
                  <c:v>43354.7</c:v>
                </c:pt>
                <c:pt idx="2526">
                  <c:v>43285.3</c:v>
                </c:pt>
                <c:pt idx="2527">
                  <c:v>43217.1</c:v>
                </c:pt>
                <c:pt idx="2528">
                  <c:v>43151.1</c:v>
                </c:pt>
                <c:pt idx="2529">
                  <c:v>43088.2</c:v>
                </c:pt>
                <c:pt idx="2530">
                  <c:v>43029.2</c:v>
                </c:pt>
                <c:pt idx="2531">
                  <c:v>42975.1</c:v>
                </c:pt>
                <c:pt idx="2532">
                  <c:v>42950.1</c:v>
                </c:pt>
                <c:pt idx="2533">
                  <c:v>42904.9</c:v>
                </c:pt>
                <c:pt idx="2534">
                  <c:v>42884.9</c:v>
                </c:pt>
                <c:pt idx="2535">
                  <c:v>42850.6</c:v>
                </c:pt>
                <c:pt idx="2536">
                  <c:v>42824.7</c:v>
                </c:pt>
                <c:pt idx="2537">
                  <c:v>42815.1</c:v>
                </c:pt>
                <c:pt idx="2538">
                  <c:v>42803.5</c:v>
                </c:pt>
                <c:pt idx="2539">
                  <c:v>42801.5</c:v>
                </c:pt>
                <c:pt idx="2540">
                  <c:v>42801.599999999999</c:v>
                </c:pt>
                <c:pt idx="2541">
                  <c:v>42802</c:v>
                </c:pt>
                <c:pt idx="2542">
                  <c:v>42802.7</c:v>
                </c:pt>
                <c:pt idx="2543">
                  <c:v>42803.1</c:v>
                </c:pt>
                <c:pt idx="2544">
                  <c:v>42804.2</c:v>
                </c:pt>
                <c:pt idx="2545">
                  <c:v>42804.9</c:v>
                </c:pt>
                <c:pt idx="2546">
                  <c:v>42806.400000000001</c:v>
                </c:pt>
                <c:pt idx="2547">
                  <c:v>42808.2</c:v>
                </c:pt>
                <c:pt idx="2548">
                  <c:v>42809.1</c:v>
                </c:pt>
                <c:pt idx="2549">
                  <c:v>42811.3</c:v>
                </c:pt>
                <c:pt idx="2550">
                  <c:v>42813.7</c:v>
                </c:pt>
                <c:pt idx="2551">
                  <c:v>42816.4</c:v>
                </c:pt>
                <c:pt idx="2552">
                  <c:v>42817.8</c:v>
                </c:pt>
                <c:pt idx="2553">
                  <c:v>42822.400000000001</c:v>
                </c:pt>
                <c:pt idx="2554">
                  <c:v>42824</c:v>
                </c:pt>
                <c:pt idx="2555">
                  <c:v>42825.8</c:v>
                </c:pt>
                <c:pt idx="2556">
                  <c:v>42829.4</c:v>
                </c:pt>
                <c:pt idx="2557">
                  <c:v>42833.2</c:v>
                </c:pt>
                <c:pt idx="2558">
                  <c:v>42835.199999999997</c:v>
                </c:pt>
                <c:pt idx="2559">
                  <c:v>42839.3</c:v>
                </c:pt>
                <c:pt idx="2560">
                  <c:v>42843.7</c:v>
                </c:pt>
                <c:pt idx="2561">
                  <c:v>42846</c:v>
                </c:pt>
                <c:pt idx="2562">
                  <c:v>42850.7</c:v>
                </c:pt>
                <c:pt idx="2563">
                  <c:v>42855.6</c:v>
                </c:pt>
                <c:pt idx="2564">
                  <c:v>42860.6</c:v>
                </c:pt>
                <c:pt idx="2565">
                  <c:v>42863.3</c:v>
                </c:pt>
                <c:pt idx="2566">
                  <c:v>42868.6</c:v>
                </c:pt>
                <c:pt idx="2567">
                  <c:v>42874.2</c:v>
                </c:pt>
                <c:pt idx="2568">
                  <c:v>42879.9</c:v>
                </c:pt>
                <c:pt idx="2569">
                  <c:v>42882.9</c:v>
                </c:pt>
                <c:pt idx="2570">
                  <c:v>42885.8</c:v>
                </c:pt>
                <c:pt idx="2571">
                  <c:v>42891.9</c:v>
                </c:pt>
                <c:pt idx="2572">
                  <c:v>42898.2</c:v>
                </c:pt>
                <c:pt idx="2573">
                  <c:v>42901.4</c:v>
                </c:pt>
                <c:pt idx="2574">
                  <c:v>42907.9</c:v>
                </c:pt>
                <c:pt idx="2575">
                  <c:v>42914.6</c:v>
                </c:pt>
                <c:pt idx="2576">
                  <c:v>42921.4</c:v>
                </c:pt>
                <c:pt idx="2577">
                  <c:v>42924.800000000003</c:v>
                </c:pt>
                <c:pt idx="2578">
                  <c:v>42931.9</c:v>
                </c:pt>
                <c:pt idx="2579">
                  <c:v>42939.1</c:v>
                </c:pt>
                <c:pt idx="2580">
                  <c:v>42946.400000000001</c:v>
                </c:pt>
                <c:pt idx="2581">
                  <c:v>42953.8</c:v>
                </c:pt>
                <c:pt idx="2582">
                  <c:v>42961.4</c:v>
                </c:pt>
                <c:pt idx="2583">
                  <c:v>42965.2</c:v>
                </c:pt>
                <c:pt idx="2584">
                  <c:v>42973</c:v>
                </c:pt>
                <c:pt idx="2585">
                  <c:v>42976.9</c:v>
                </c:pt>
                <c:pt idx="2586">
                  <c:v>42980.9</c:v>
                </c:pt>
                <c:pt idx="2587">
                  <c:v>42988.9</c:v>
                </c:pt>
                <c:pt idx="2588">
                  <c:v>42997</c:v>
                </c:pt>
                <c:pt idx="2589">
                  <c:v>43009.3</c:v>
                </c:pt>
                <c:pt idx="2590">
                  <c:v>43013.4</c:v>
                </c:pt>
                <c:pt idx="2591">
                  <c:v>43021.8</c:v>
                </c:pt>
                <c:pt idx="2592">
                  <c:v>43030.3</c:v>
                </c:pt>
                <c:pt idx="2593">
                  <c:v>43038.9</c:v>
                </c:pt>
                <c:pt idx="2594">
                  <c:v>43047.5</c:v>
                </c:pt>
                <c:pt idx="2595">
                  <c:v>43056.3</c:v>
                </c:pt>
                <c:pt idx="2596">
                  <c:v>43061.1</c:v>
                </c:pt>
                <c:pt idx="2597">
                  <c:v>43071.9</c:v>
                </c:pt>
                <c:pt idx="2598">
                  <c:v>43084.4</c:v>
                </c:pt>
                <c:pt idx="2599">
                  <c:v>43091.199999999997</c:v>
                </c:pt>
                <c:pt idx="2600">
                  <c:v>43105.9</c:v>
                </c:pt>
                <c:pt idx="2601">
                  <c:v>43122.1</c:v>
                </c:pt>
                <c:pt idx="2602">
                  <c:v>43139.4</c:v>
                </c:pt>
                <c:pt idx="2603">
                  <c:v>43158</c:v>
                </c:pt>
                <c:pt idx="2604">
                  <c:v>43167.7</c:v>
                </c:pt>
                <c:pt idx="2605">
                  <c:v>43187.8</c:v>
                </c:pt>
                <c:pt idx="2606">
                  <c:v>43198.2</c:v>
                </c:pt>
                <c:pt idx="2607">
                  <c:v>43208.9</c:v>
                </c:pt>
                <c:pt idx="2608">
                  <c:v>43230.7</c:v>
                </c:pt>
                <c:pt idx="2609">
                  <c:v>43241.9</c:v>
                </c:pt>
                <c:pt idx="2610">
                  <c:v>43264.800000000003</c:v>
                </c:pt>
                <c:pt idx="2611">
                  <c:v>43288.2</c:v>
                </c:pt>
                <c:pt idx="2612">
                  <c:v>43312</c:v>
                </c:pt>
                <c:pt idx="2613">
                  <c:v>43336.2</c:v>
                </c:pt>
                <c:pt idx="2614">
                  <c:v>43360.7</c:v>
                </c:pt>
                <c:pt idx="2615">
                  <c:v>43385.2</c:v>
                </c:pt>
                <c:pt idx="2616">
                  <c:v>43409.8</c:v>
                </c:pt>
                <c:pt idx="2617">
                  <c:v>43434.400000000001</c:v>
                </c:pt>
                <c:pt idx="2618">
                  <c:v>43458.7</c:v>
                </c:pt>
                <c:pt idx="2619">
                  <c:v>43470.8</c:v>
                </c:pt>
                <c:pt idx="2620">
                  <c:v>43494.7</c:v>
                </c:pt>
                <c:pt idx="2621">
                  <c:v>43518.1</c:v>
                </c:pt>
                <c:pt idx="2622">
                  <c:v>43541.1</c:v>
                </c:pt>
                <c:pt idx="2623">
                  <c:v>43563.3</c:v>
                </c:pt>
                <c:pt idx="2624">
                  <c:v>43574.2</c:v>
                </c:pt>
                <c:pt idx="2625">
                  <c:v>43595.3</c:v>
                </c:pt>
                <c:pt idx="2626">
                  <c:v>43615.5</c:v>
                </c:pt>
                <c:pt idx="2627">
                  <c:v>43634.7</c:v>
                </c:pt>
                <c:pt idx="2628">
                  <c:v>43643.9</c:v>
                </c:pt>
                <c:pt idx="2629">
                  <c:v>43661.4</c:v>
                </c:pt>
                <c:pt idx="2630">
                  <c:v>43669.7</c:v>
                </c:pt>
                <c:pt idx="2631">
                  <c:v>43685.599999999999</c:v>
                </c:pt>
                <c:pt idx="2632">
                  <c:v>43693.3</c:v>
                </c:pt>
                <c:pt idx="2633">
                  <c:v>43700.9</c:v>
                </c:pt>
                <c:pt idx="2634">
                  <c:v>43715.6</c:v>
                </c:pt>
                <c:pt idx="2635">
                  <c:v>43722.7</c:v>
                </c:pt>
                <c:pt idx="2636">
                  <c:v>43736.7</c:v>
                </c:pt>
                <c:pt idx="2637">
                  <c:v>43750.1</c:v>
                </c:pt>
                <c:pt idx="2638">
                  <c:v>43756.6</c:v>
                </c:pt>
                <c:pt idx="2639">
                  <c:v>43763.1</c:v>
                </c:pt>
                <c:pt idx="2640">
                  <c:v>43781.9</c:v>
                </c:pt>
                <c:pt idx="2641">
                  <c:v>43794</c:v>
                </c:pt>
                <c:pt idx="2642">
                  <c:v>43805.9</c:v>
                </c:pt>
                <c:pt idx="2643">
                  <c:v>43811.7</c:v>
                </c:pt>
                <c:pt idx="2644">
                  <c:v>43823.199999999997</c:v>
                </c:pt>
                <c:pt idx="2645">
                  <c:v>43834.5</c:v>
                </c:pt>
                <c:pt idx="2646">
                  <c:v>43840.2</c:v>
                </c:pt>
                <c:pt idx="2647">
                  <c:v>43851.4</c:v>
                </c:pt>
                <c:pt idx="2648">
                  <c:v>43862.5</c:v>
                </c:pt>
                <c:pt idx="2649">
                  <c:v>43873.599999999999</c:v>
                </c:pt>
                <c:pt idx="2650">
                  <c:v>43884.7</c:v>
                </c:pt>
                <c:pt idx="2651">
                  <c:v>43896</c:v>
                </c:pt>
                <c:pt idx="2652">
                  <c:v>43907.3</c:v>
                </c:pt>
                <c:pt idx="2653">
                  <c:v>43913</c:v>
                </c:pt>
                <c:pt idx="2654">
                  <c:v>43918.8</c:v>
                </c:pt>
                <c:pt idx="2655">
                  <c:v>43930.5</c:v>
                </c:pt>
                <c:pt idx="2656">
                  <c:v>43936.5</c:v>
                </c:pt>
                <c:pt idx="2657">
                  <c:v>43942.5</c:v>
                </c:pt>
                <c:pt idx="2658">
                  <c:v>43954.8</c:v>
                </c:pt>
                <c:pt idx="2659">
                  <c:v>43967.4</c:v>
                </c:pt>
                <c:pt idx="2660">
                  <c:v>43973.8</c:v>
                </c:pt>
                <c:pt idx="2661">
                  <c:v>43987</c:v>
                </c:pt>
                <c:pt idx="2662">
                  <c:v>43993.8</c:v>
                </c:pt>
                <c:pt idx="2663">
                  <c:v>44000.7</c:v>
                </c:pt>
                <c:pt idx="2664">
                  <c:v>44014.8</c:v>
                </c:pt>
                <c:pt idx="2665">
                  <c:v>44029.5</c:v>
                </c:pt>
                <c:pt idx="2666">
                  <c:v>44044.800000000003</c:v>
                </c:pt>
                <c:pt idx="2667">
                  <c:v>44060.6</c:v>
                </c:pt>
                <c:pt idx="2668">
                  <c:v>44077.2</c:v>
                </c:pt>
                <c:pt idx="2669">
                  <c:v>44094.5</c:v>
                </c:pt>
                <c:pt idx="2670">
                  <c:v>44103.4</c:v>
                </c:pt>
                <c:pt idx="2671">
                  <c:v>44121.8</c:v>
                </c:pt>
                <c:pt idx="2672">
                  <c:v>44131.3</c:v>
                </c:pt>
                <c:pt idx="2673">
                  <c:v>44141.3</c:v>
                </c:pt>
                <c:pt idx="2674">
                  <c:v>44163.8</c:v>
                </c:pt>
                <c:pt idx="2675">
                  <c:v>44189.3</c:v>
                </c:pt>
                <c:pt idx="2676">
                  <c:v>44203.1</c:v>
                </c:pt>
                <c:pt idx="2677">
                  <c:v>44217.599999999999</c:v>
                </c:pt>
                <c:pt idx="2678">
                  <c:v>44248</c:v>
                </c:pt>
                <c:pt idx="2679">
                  <c:v>44280.4</c:v>
                </c:pt>
                <c:pt idx="2680">
                  <c:v>44314.1</c:v>
                </c:pt>
                <c:pt idx="2681">
                  <c:v>44331.3</c:v>
                </c:pt>
                <c:pt idx="2682">
                  <c:v>44366.3</c:v>
                </c:pt>
                <c:pt idx="2683">
                  <c:v>44383.9</c:v>
                </c:pt>
                <c:pt idx="2684">
                  <c:v>44419.199999999997</c:v>
                </c:pt>
                <c:pt idx="2685">
                  <c:v>44436.800000000003</c:v>
                </c:pt>
                <c:pt idx="2686">
                  <c:v>44471.5</c:v>
                </c:pt>
                <c:pt idx="2687">
                  <c:v>44505.3</c:v>
                </c:pt>
                <c:pt idx="2688">
                  <c:v>44521.599999999999</c:v>
                </c:pt>
                <c:pt idx="2689">
                  <c:v>44553.2</c:v>
                </c:pt>
                <c:pt idx="2690">
                  <c:v>44568.2</c:v>
                </c:pt>
                <c:pt idx="2691">
                  <c:v>44596.5</c:v>
                </c:pt>
                <c:pt idx="2692">
                  <c:v>44622.2</c:v>
                </c:pt>
                <c:pt idx="2693">
                  <c:v>44644.800000000003</c:v>
                </c:pt>
                <c:pt idx="2694">
                  <c:v>44664.3</c:v>
                </c:pt>
                <c:pt idx="2695">
                  <c:v>44682.9</c:v>
                </c:pt>
                <c:pt idx="2696">
                  <c:v>44692.1</c:v>
                </c:pt>
                <c:pt idx="2697">
                  <c:v>44701.1</c:v>
                </c:pt>
                <c:pt idx="2698">
                  <c:v>44718.9</c:v>
                </c:pt>
                <c:pt idx="2699">
                  <c:v>44727.6</c:v>
                </c:pt>
                <c:pt idx="2700">
                  <c:v>44744.6</c:v>
                </c:pt>
                <c:pt idx="2701">
                  <c:v>44753</c:v>
                </c:pt>
                <c:pt idx="2702">
                  <c:v>44761.3</c:v>
                </c:pt>
                <c:pt idx="2703">
                  <c:v>44777.599999999999</c:v>
                </c:pt>
                <c:pt idx="2704">
                  <c:v>44793.5</c:v>
                </c:pt>
                <c:pt idx="2705">
                  <c:v>44809</c:v>
                </c:pt>
                <c:pt idx="2706">
                  <c:v>44824.2</c:v>
                </c:pt>
                <c:pt idx="2707">
                  <c:v>44839</c:v>
                </c:pt>
                <c:pt idx="2708">
                  <c:v>44853.5</c:v>
                </c:pt>
                <c:pt idx="2709">
                  <c:v>44860.6</c:v>
                </c:pt>
                <c:pt idx="2710">
                  <c:v>44874.6</c:v>
                </c:pt>
                <c:pt idx="2711">
                  <c:v>44881.5</c:v>
                </c:pt>
                <c:pt idx="2712">
                  <c:v>44895</c:v>
                </c:pt>
                <c:pt idx="2713">
                  <c:v>44908.3</c:v>
                </c:pt>
                <c:pt idx="2714">
                  <c:v>44914.8</c:v>
                </c:pt>
                <c:pt idx="2715">
                  <c:v>44927.7</c:v>
                </c:pt>
                <c:pt idx="2716">
                  <c:v>44940.3</c:v>
                </c:pt>
                <c:pt idx="2717">
                  <c:v>44952.7</c:v>
                </c:pt>
                <c:pt idx="2718">
                  <c:v>44964.9</c:v>
                </c:pt>
                <c:pt idx="2719">
                  <c:v>44970.9</c:v>
                </c:pt>
                <c:pt idx="2720">
                  <c:v>44982.7</c:v>
                </c:pt>
                <c:pt idx="2721">
                  <c:v>44994.3</c:v>
                </c:pt>
                <c:pt idx="2722">
                  <c:v>45005.8</c:v>
                </c:pt>
                <c:pt idx="2723">
                  <c:v>45017.1</c:v>
                </c:pt>
                <c:pt idx="2724">
                  <c:v>45022.7</c:v>
                </c:pt>
                <c:pt idx="2725">
                  <c:v>45028.3</c:v>
                </c:pt>
                <c:pt idx="2726">
                  <c:v>45039.3</c:v>
                </c:pt>
                <c:pt idx="2727">
                  <c:v>45055.5</c:v>
                </c:pt>
                <c:pt idx="2728">
                  <c:v>45066.2</c:v>
                </c:pt>
                <c:pt idx="2729">
                  <c:v>45076.9</c:v>
                </c:pt>
                <c:pt idx="2730">
                  <c:v>45082.1</c:v>
                </c:pt>
                <c:pt idx="2731">
                  <c:v>45092.6</c:v>
                </c:pt>
                <c:pt idx="2732">
                  <c:v>45103</c:v>
                </c:pt>
                <c:pt idx="2733">
                  <c:v>45113.4</c:v>
                </c:pt>
                <c:pt idx="2734">
                  <c:v>45118.6</c:v>
                </c:pt>
                <c:pt idx="2735">
                  <c:v>45128.9</c:v>
                </c:pt>
                <c:pt idx="2736">
                  <c:v>45139.199999999997</c:v>
                </c:pt>
                <c:pt idx="2737">
                  <c:v>45144.4</c:v>
                </c:pt>
                <c:pt idx="2738">
                  <c:v>45149.5</c:v>
                </c:pt>
                <c:pt idx="2739">
                  <c:v>45159.8</c:v>
                </c:pt>
                <c:pt idx="2740">
                  <c:v>45170.2</c:v>
                </c:pt>
                <c:pt idx="2741">
                  <c:v>45180.5</c:v>
                </c:pt>
                <c:pt idx="2742">
                  <c:v>45185.7</c:v>
                </c:pt>
                <c:pt idx="2743">
                  <c:v>45196</c:v>
                </c:pt>
                <c:pt idx="2744">
                  <c:v>45206</c:v>
                </c:pt>
                <c:pt idx="2745">
                  <c:v>45211</c:v>
                </c:pt>
                <c:pt idx="2746">
                  <c:v>45220.7</c:v>
                </c:pt>
                <c:pt idx="2747">
                  <c:v>45230.3</c:v>
                </c:pt>
                <c:pt idx="2748">
                  <c:v>45239.6</c:v>
                </c:pt>
                <c:pt idx="2749">
                  <c:v>45244.2</c:v>
                </c:pt>
                <c:pt idx="2750">
                  <c:v>45253.3</c:v>
                </c:pt>
                <c:pt idx="2751">
                  <c:v>45262.2</c:v>
                </c:pt>
                <c:pt idx="2752">
                  <c:v>45266.6</c:v>
                </c:pt>
                <c:pt idx="2753">
                  <c:v>45275.3</c:v>
                </c:pt>
                <c:pt idx="2754">
                  <c:v>45283.8</c:v>
                </c:pt>
                <c:pt idx="2755">
                  <c:v>45292.2</c:v>
                </c:pt>
                <c:pt idx="2756">
                  <c:v>45300.6</c:v>
                </c:pt>
                <c:pt idx="2757">
                  <c:v>45308.800000000003</c:v>
                </c:pt>
                <c:pt idx="2758">
                  <c:v>45316.9</c:v>
                </c:pt>
                <c:pt idx="2759">
                  <c:v>45324.9</c:v>
                </c:pt>
                <c:pt idx="2760">
                  <c:v>45328.9</c:v>
                </c:pt>
                <c:pt idx="2761">
                  <c:v>45336.9</c:v>
                </c:pt>
                <c:pt idx="2762">
                  <c:v>45344.800000000003</c:v>
                </c:pt>
                <c:pt idx="2763">
                  <c:v>45352.7</c:v>
                </c:pt>
                <c:pt idx="2764">
                  <c:v>45360.5</c:v>
                </c:pt>
                <c:pt idx="2765">
                  <c:v>45368.3</c:v>
                </c:pt>
                <c:pt idx="2766">
                  <c:v>45372.2</c:v>
                </c:pt>
                <c:pt idx="2767">
                  <c:v>45380</c:v>
                </c:pt>
                <c:pt idx="2768">
                  <c:v>45387.9</c:v>
                </c:pt>
                <c:pt idx="2769">
                  <c:v>45395.7</c:v>
                </c:pt>
                <c:pt idx="2770">
                  <c:v>45399.6</c:v>
                </c:pt>
                <c:pt idx="2771">
                  <c:v>45407.5</c:v>
                </c:pt>
                <c:pt idx="2772">
                  <c:v>45415.5</c:v>
                </c:pt>
                <c:pt idx="2773">
                  <c:v>45419.5</c:v>
                </c:pt>
                <c:pt idx="2774">
                  <c:v>45427.5</c:v>
                </c:pt>
                <c:pt idx="2775">
                  <c:v>45435.7</c:v>
                </c:pt>
                <c:pt idx="2776">
                  <c:v>45443.9</c:v>
                </c:pt>
                <c:pt idx="2777">
                  <c:v>45448</c:v>
                </c:pt>
                <c:pt idx="2778">
                  <c:v>45456.4</c:v>
                </c:pt>
                <c:pt idx="2779">
                  <c:v>45464.9</c:v>
                </c:pt>
                <c:pt idx="2780">
                  <c:v>45473.5</c:v>
                </c:pt>
                <c:pt idx="2781">
                  <c:v>45482.3</c:v>
                </c:pt>
                <c:pt idx="2782">
                  <c:v>45486.7</c:v>
                </c:pt>
                <c:pt idx="2783">
                  <c:v>45491.199999999997</c:v>
                </c:pt>
                <c:pt idx="2784">
                  <c:v>45500.3</c:v>
                </c:pt>
                <c:pt idx="2785">
                  <c:v>45509.5</c:v>
                </c:pt>
                <c:pt idx="2786">
                  <c:v>45514.2</c:v>
                </c:pt>
                <c:pt idx="2787">
                  <c:v>45519</c:v>
                </c:pt>
                <c:pt idx="2788">
                  <c:v>45523.8</c:v>
                </c:pt>
                <c:pt idx="2789">
                  <c:v>45533.5</c:v>
                </c:pt>
                <c:pt idx="2790">
                  <c:v>45543.5</c:v>
                </c:pt>
                <c:pt idx="2791">
                  <c:v>45553.599999999999</c:v>
                </c:pt>
                <c:pt idx="2792">
                  <c:v>45558.8</c:v>
                </c:pt>
                <c:pt idx="2793">
                  <c:v>45569.3</c:v>
                </c:pt>
                <c:pt idx="2794">
                  <c:v>45580.1</c:v>
                </c:pt>
                <c:pt idx="2795">
                  <c:v>45591</c:v>
                </c:pt>
                <c:pt idx="2796">
                  <c:v>45602.1</c:v>
                </c:pt>
                <c:pt idx="2797">
                  <c:v>45607.7</c:v>
                </c:pt>
                <c:pt idx="2798">
                  <c:v>45619.1</c:v>
                </c:pt>
                <c:pt idx="2799">
                  <c:v>45630.7</c:v>
                </c:pt>
                <c:pt idx="2800">
                  <c:v>45636.6</c:v>
                </c:pt>
                <c:pt idx="2801">
                  <c:v>45654.400000000001</c:v>
                </c:pt>
                <c:pt idx="2802">
                  <c:v>45666.400000000001</c:v>
                </c:pt>
                <c:pt idx="2803">
                  <c:v>45678.7</c:v>
                </c:pt>
                <c:pt idx="2804">
                  <c:v>45684.800000000003</c:v>
                </c:pt>
                <c:pt idx="2805">
                  <c:v>45697.2</c:v>
                </c:pt>
                <c:pt idx="2806">
                  <c:v>45709.8</c:v>
                </c:pt>
                <c:pt idx="2807">
                  <c:v>45722.5</c:v>
                </c:pt>
                <c:pt idx="2808">
                  <c:v>45735.3</c:v>
                </c:pt>
                <c:pt idx="2809">
                  <c:v>45741.8</c:v>
                </c:pt>
                <c:pt idx="2810">
                  <c:v>45748.3</c:v>
                </c:pt>
                <c:pt idx="2811">
                  <c:v>45754.8</c:v>
                </c:pt>
                <c:pt idx="2812">
                  <c:v>45767.8</c:v>
                </c:pt>
                <c:pt idx="2813">
                  <c:v>45781</c:v>
                </c:pt>
                <c:pt idx="2814">
                  <c:v>45801</c:v>
                </c:pt>
                <c:pt idx="2815">
                  <c:v>45814.400000000001</c:v>
                </c:pt>
                <c:pt idx="2816">
                  <c:v>45827.8</c:v>
                </c:pt>
                <c:pt idx="2817">
                  <c:v>45841.4</c:v>
                </c:pt>
                <c:pt idx="2818">
                  <c:v>45855</c:v>
                </c:pt>
                <c:pt idx="2819">
                  <c:v>45868.6</c:v>
                </c:pt>
                <c:pt idx="2820">
                  <c:v>45875.5</c:v>
                </c:pt>
                <c:pt idx="2821">
                  <c:v>45889.2</c:v>
                </c:pt>
                <c:pt idx="2822">
                  <c:v>45903</c:v>
                </c:pt>
                <c:pt idx="2823">
                  <c:v>45909.8</c:v>
                </c:pt>
                <c:pt idx="2824">
                  <c:v>45923.6</c:v>
                </c:pt>
                <c:pt idx="2825">
                  <c:v>45930.6</c:v>
                </c:pt>
                <c:pt idx="2826">
                  <c:v>45937.5</c:v>
                </c:pt>
                <c:pt idx="2827">
                  <c:v>45951.3</c:v>
                </c:pt>
                <c:pt idx="2828">
                  <c:v>45958.2</c:v>
                </c:pt>
                <c:pt idx="2829">
                  <c:v>45979</c:v>
                </c:pt>
                <c:pt idx="2830">
                  <c:v>45992.800000000003</c:v>
                </c:pt>
                <c:pt idx="2831">
                  <c:v>45999.7</c:v>
                </c:pt>
                <c:pt idx="2832">
                  <c:v>46020.4</c:v>
                </c:pt>
                <c:pt idx="2833">
                  <c:v>46034.2</c:v>
                </c:pt>
                <c:pt idx="2834">
                  <c:v>46041.1</c:v>
                </c:pt>
                <c:pt idx="2835">
                  <c:v>46054.8</c:v>
                </c:pt>
                <c:pt idx="2836">
                  <c:v>46068.4</c:v>
                </c:pt>
                <c:pt idx="2837">
                  <c:v>46075.3</c:v>
                </c:pt>
                <c:pt idx="2838">
                  <c:v>46088.9</c:v>
                </c:pt>
                <c:pt idx="2839">
                  <c:v>46102.400000000001</c:v>
                </c:pt>
                <c:pt idx="2840">
                  <c:v>46115.9</c:v>
                </c:pt>
                <c:pt idx="2841">
                  <c:v>46129.4</c:v>
                </c:pt>
                <c:pt idx="2842">
                  <c:v>46143.1</c:v>
                </c:pt>
                <c:pt idx="2843">
                  <c:v>46156.800000000003</c:v>
                </c:pt>
                <c:pt idx="2844">
                  <c:v>46170.6</c:v>
                </c:pt>
                <c:pt idx="2845">
                  <c:v>46184.5</c:v>
                </c:pt>
                <c:pt idx="2846">
                  <c:v>46191.4</c:v>
                </c:pt>
                <c:pt idx="2847">
                  <c:v>46212.4</c:v>
                </c:pt>
                <c:pt idx="2848">
                  <c:v>46226.5</c:v>
                </c:pt>
                <c:pt idx="2849">
                  <c:v>46240.6</c:v>
                </c:pt>
                <c:pt idx="2850">
                  <c:v>46247.6</c:v>
                </c:pt>
                <c:pt idx="2851">
                  <c:v>46261.8</c:v>
                </c:pt>
                <c:pt idx="2852">
                  <c:v>46276</c:v>
                </c:pt>
                <c:pt idx="2853">
                  <c:v>46290.2</c:v>
                </c:pt>
                <c:pt idx="2854">
                  <c:v>46304.5</c:v>
                </c:pt>
                <c:pt idx="2855">
                  <c:v>46318.7</c:v>
                </c:pt>
                <c:pt idx="2856">
                  <c:v>46333</c:v>
                </c:pt>
                <c:pt idx="2857">
                  <c:v>46340.2</c:v>
                </c:pt>
                <c:pt idx="2858">
                  <c:v>46354.5</c:v>
                </c:pt>
                <c:pt idx="2859">
                  <c:v>46368.7</c:v>
                </c:pt>
                <c:pt idx="2860">
                  <c:v>46375.9</c:v>
                </c:pt>
                <c:pt idx="2861">
                  <c:v>46390.2</c:v>
                </c:pt>
                <c:pt idx="2862">
                  <c:v>46404.4</c:v>
                </c:pt>
                <c:pt idx="2863">
                  <c:v>46418.7</c:v>
                </c:pt>
                <c:pt idx="2864">
                  <c:v>46432.9</c:v>
                </c:pt>
                <c:pt idx="2865">
                  <c:v>46440</c:v>
                </c:pt>
                <c:pt idx="2866">
                  <c:v>46454.1</c:v>
                </c:pt>
                <c:pt idx="2867">
                  <c:v>46468.3</c:v>
                </c:pt>
                <c:pt idx="2868">
                  <c:v>46482.3</c:v>
                </c:pt>
                <c:pt idx="2869">
                  <c:v>46489.4</c:v>
                </c:pt>
                <c:pt idx="2870">
                  <c:v>46496.4</c:v>
                </c:pt>
                <c:pt idx="2871">
                  <c:v>46510.3</c:v>
                </c:pt>
                <c:pt idx="2872">
                  <c:v>46524.3</c:v>
                </c:pt>
                <c:pt idx="2873">
                  <c:v>46531.199999999997</c:v>
                </c:pt>
                <c:pt idx="2874">
                  <c:v>46545</c:v>
                </c:pt>
                <c:pt idx="2875">
                  <c:v>46558.7</c:v>
                </c:pt>
                <c:pt idx="2876">
                  <c:v>46572.4</c:v>
                </c:pt>
                <c:pt idx="2877">
                  <c:v>46585.9</c:v>
                </c:pt>
                <c:pt idx="2878">
                  <c:v>46599.4</c:v>
                </c:pt>
                <c:pt idx="2879">
                  <c:v>46612.800000000003</c:v>
                </c:pt>
                <c:pt idx="2880">
                  <c:v>46626.2</c:v>
                </c:pt>
                <c:pt idx="2881">
                  <c:v>46646.5</c:v>
                </c:pt>
                <c:pt idx="2882">
                  <c:v>46653.3</c:v>
                </c:pt>
                <c:pt idx="2883">
                  <c:v>46666.9</c:v>
                </c:pt>
                <c:pt idx="2884">
                  <c:v>46680.6</c:v>
                </c:pt>
                <c:pt idx="2885">
                  <c:v>46687.5</c:v>
                </c:pt>
                <c:pt idx="2886">
                  <c:v>46701.2</c:v>
                </c:pt>
                <c:pt idx="2887">
                  <c:v>46714.9</c:v>
                </c:pt>
                <c:pt idx="2888">
                  <c:v>46728.7</c:v>
                </c:pt>
                <c:pt idx="2889">
                  <c:v>46742.400000000001</c:v>
                </c:pt>
                <c:pt idx="2890">
                  <c:v>46756.2</c:v>
                </c:pt>
                <c:pt idx="2891">
                  <c:v>46770</c:v>
                </c:pt>
                <c:pt idx="2892">
                  <c:v>46783.7</c:v>
                </c:pt>
                <c:pt idx="2893">
                  <c:v>46797.5</c:v>
                </c:pt>
                <c:pt idx="2894">
                  <c:v>46804.3</c:v>
                </c:pt>
                <c:pt idx="2895">
                  <c:v>46818</c:v>
                </c:pt>
                <c:pt idx="2896">
                  <c:v>46838.5</c:v>
                </c:pt>
                <c:pt idx="2897">
                  <c:v>46852.1</c:v>
                </c:pt>
                <c:pt idx="2898">
                  <c:v>46865.599999999999</c:v>
                </c:pt>
                <c:pt idx="2899">
                  <c:v>46879.1</c:v>
                </c:pt>
                <c:pt idx="2900">
                  <c:v>46899.1</c:v>
                </c:pt>
                <c:pt idx="2901">
                  <c:v>46905.8</c:v>
                </c:pt>
                <c:pt idx="2902">
                  <c:v>46919</c:v>
                </c:pt>
                <c:pt idx="2903">
                  <c:v>46932.2</c:v>
                </c:pt>
                <c:pt idx="2904">
                  <c:v>46945.2</c:v>
                </c:pt>
                <c:pt idx="2905">
                  <c:v>46958.2</c:v>
                </c:pt>
                <c:pt idx="2906">
                  <c:v>46977.4</c:v>
                </c:pt>
                <c:pt idx="2907">
                  <c:v>46983.7</c:v>
                </c:pt>
                <c:pt idx="2908">
                  <c:v>46996.3</c:v>
                </c:pt>
                <c:pt idx="2909">
                  <c:v>47002.6</c:v>
                </c:pt>
                <c:pt idx="2910">
                  <c:v>47021.1</c:v>
                </c:pt>
                <c:pt idx="2911">
                  <c:v>47027.199999999997</c:v>
                </c:pt>
                <c:pt idx="2912">
                  <c:v>47045.3</c:v>
                </c:pt>
                <c:pt idx="2913">
                  <c:v>47057.1</c:v>
                </c:pt>
                <c:pt idx="2914">
                  <c:v>47074.5</c:v>
                </c:pt>
                <c:pt idx="2915">
                  <c:v>47091.6</c:v>
                </c:pt>
                <c:pt idx="2916">
                  <c:v>47102.7</c:v>
                </c:pt>
                <c:pt idx="2917">
                  <c:v>47113.599999999999</c:v>
                </c:pt>
                <c:pt idx="2918">
                  <c:v>47124.3</c:v>
                </c:pt>
                <c:pt idx="2919">
                  <c:v>47134.8</c:v>
                </c:pt>
                <c:pt idx="2920">
                  <c:v>47145.1</c:v>
                </c:pt>
                <c:pt idx="2921">
                  <c:v>47155.1</c:v>
                </c:pt>
                <c:pt idx="2922">
                  <c:v>47164.9</c:v>
                </c:pt>
                <c:pt idx="2923">
                  <c:v>47174.5</c:v>
                </c:pt>
                <c:pt idx="2924">
                  <c:v>47188.6</c:v>
                </c:pt>
                <c:pt idx="2925">
                  <c:v>47202.2</c:v>
                </c:pt>
                <c:pt idx="2926">
                  <c:v>47206.6</c:v>
                </c:pt>
                <c:pt idx="2927">
                  <c:v>47219.7</c:v>
                </c:pt>
                <c:pt idx="2928">
                  <c:v>47232.4</c:v>
                </c:pt>
                <c:pt idx="2929">
                  <c:v>47240.7</c:v>
                </c:pt>
                <c:pt idx="2930">
                  <c:v>47252.9</c:v>
                </c:pt>
                <c:pt idx="2931">
                  <c:v>47260.9</c:v>
                </c:pt>
                <c:pt idx="2932">
                  <c:v>47268.7</c:v>
                </c:pt>
                <c:pt idx="2933">
                  <c:v>47272.6</c:v>
                </c:pt>
                <c:pt idx="2934">
                  <c:v>47280.2</c:v>
                </c:pt>
                <c:pt idx="2935">
                  <c:v>47287.8</c:v>
                </c:pt>
                <c:pt idx="2936">
                  <c:v>47295.199999999997</c:v>
                </c:pt>
                <c:pt idx="2937">
                  <c:v>47298.9</c:v>
                </c:pt>
                <c:pt idx="2938">
                  <c:v>47309.9</c:v>
                </c:pt>
                <c:pt idx="2939">
                  <c:v>47313.5</c:v>
                </c:pt>
                <c:pt idx="2940">
                  <c:v>47324.3</c:v>
                </c:pt>
                <c:pt idx="2941">
                  <c:v>47331.4</c:v>
                </c:pt>
                <c:pt idx="2942">
                  <c:v>47338.400000000001</c:v>
                </c:pt>
                <c:pt idx="2943">
                  <c:v>47348.9</c:v>
                </c:pt>
                <c:pt idx="2944">
                  <c:v>47352.4</c:v>
                </c:pt>
                <c:pt idx="2945">
                  <c:v>47362.8</c:v>
                </c:pt>
                <c:pt idx="2946">
                  <c:v>47369.7</c:v>
                </c:pt>
                <c:pt idx="2947">
                  <c:v>47376.6</c:v>
                </c:pt>
                <c:pt idx="2948">
                  <c:v>47383.5</c:v>
                </c:pt>
                <c:pt idx="2949">
                  <c:v>47390.400000000001</c:v>
                </c:pt>
                <c:pt idx="2950">
                  <c:v>47393.9</c:v>
                </c:pt>
                <c:pt idx="2951">
                  <c:v>47400.9</c:v>
                </c:pt>
                <c:pt idx="2952">
                  <c:v>47404.3</c:v>
                </c:pt>
                <c:pt idx="2953">
                  <c:v>47411.3</c:v>
                </c:pt>
                <c:pt idx="2954">
                  <c:v>47418.400000000001</c:v>
                </c:pt>
                <c:pt idx="2955">
                  <c:v>47425.4</c:v>
                </c:pt>
                <c:pt idx="2956">
                  <c:v>47432.6</c:v>
                </c:pt>
                <c:pt idx="2957">
                  <c:v>47443.4</c:v>
                </c:pt>
                <c:pt idx="2958">
                  <c:v>47447</c:v>
                </c:pt>
                <c:pt idx="2959">
                  <c:v>47458.1</c:v>
                </c:pt>
                <c:pt idx="2960">
                  <c:v>47465.599999999999</c:v>
                </c:pt>
                <c:pt idx="2961">
                  <c:v>47473.2</c:v>
                </c:pt>
                <c:pt idx="2962">
                  <c:v>47477</c:v>
                </c:pt>
                <c:pt idx="2963">
                  <c:v>47484.7</c:v>
                </c:pt>
                <c:pt idx="2964">
                  <c:v>47488.6</c:v>
                </c:pt>
                <c:pt idx="2965">
                  <c:v>47496.6</c:v>
                </c:pt>
                <c:pt idx="2966">
                  <c:v>47500.6</c:v>
                </c:pt>
                <c:pt idx="2967">
                  <c:v>47508.7</c:v>
                </c:pt>
                <c:pt idx="2968">
                  <c:v>47512.800000000003</c:v>
                </c:pt>
                <c:pt idx="2969">
                  <c:v>47525.3</c:v>
                </c:pt>
                <c:pt idx="2970">
                  <c:v>47533.9</c:v>
                </c:pt>
                <c:pt idx="2971">
                  <c:v>47547</c:v>
                </c:pt>
                <c:pt idx="2972">
                  <c:v>47556</c:v>
                </c:pt>
                <c:pt idx="2973">
                  <c:v>47565.2</c:v>
                </c:pt>
                <c:pt idx="2974">
                  <c:v>47574.5</c:v>
                </c:pt>
                <c:pt idx="2975">
                  <c:v>47584.1</c:v>
                </c:pt>
                <c:pt idx="2976">
                  <c:v>47598.8</c:v>
                </c:pt>
                <c:pt idx="2977">
                  <c:v>47603.8</c:v>
                </c:pt>
                <c:pt idx="2978">
                  <c:v>47614</c:v>
                </c:pt>
                <c:pt idx="2979">
                  <c:v>47619.3</c:v>
                </c:pt>
                <c:pt idx="2980">
                  <c:v>47624.6</c:v>
                </c:pt>
                <c:pt idx="2981">
                  <c:v>47635.6</c:v>
                </c:pt>
                <c:pt idx="2982">
                  <c:v>47647</c:v>
                </c:pt>
                <c:pt idx="2983">
                  <c:v>47658.8</c:v>
                </c:pt>
                <c:pt idx="2984">
                  <c:v>47671</c:v>
                </c:pt>
                <c:pt idx="2985">
                  <c:v>47683.5</c:v>
                </c:pt>
                <c:pt idx="2986">
                  <c:v>47689.8</c:v>
                </c:pt>
                <c:pt idx="2987">
                  <c:v>47702.8</c:v>
                </c:pt>
                <c:pt idx="2988">
                  <c:v>47716</c:v>
                </c:pt>
                <c:pt idx="2989">
                  <c:v>47729.5</c:v>
                </c:pt>
                <c:pt idx="2990">
                  <c:v>47750.1</c:v>
                </c:pt>
                <c:pt idx="2991">
                  <c:v>47764.2</c:v>
                </c:pt>
                <c:pt idx="2992">
                  <c:v>47778.400000000001</c:v>
                </c:pt>
                <c:pt idx="2993">
                  <c:v>48451.4</c:v>
                </c:pt>
                <c:pt idx="2994">
                  <c:v>48457.3</c:v>
                </c:pt>
                <c:pt idx="2995">
                  <c:v>48469.2</c:v>
                </c:pt>
                <c:pt idx="2996">
                  <c:v>48475.199999999997</c:v>
                </c:pt>
                <c:pt idx="2997">
                  <c:v>48487.4</c:v>
                </c:pt>
                <c:pt idx="2998">
                  <c:v>48499.8</c:v>
                </c:pt>
                <c:pt idx="2999">
                  <c:v>48518.7</c:v>
                </c:pt>
                <c:pt idx="3000">
                  <c:v>48531.6</c:v>
                </c:pt>
                <c:pt idx="3001">
                  <c:v>48544.6</c:v>
                </c:pt>
                <c:pt idx="3002">
                  <c:v>48551.199999999997</c:v>
                </c:pt>
                <c:pt idx="3003">
                  <c:v>48564.5</c:v>
                </c:pt>
                <c:pt idx="3004">
                  <c:v>48578</c:v>
                </c:pt>
                <c:pt idx="3005">
                  <c:v>48591.6</c:v>
                </c:pt>
                <c:pt idx="3006">
                  <c:v>48598.400000000001</c:v>
                </c:pt>
                <c:pt idx="3007">
                  <c:v>48619.199999999997</c:v>
                </c:pt>
                <c:pt idx="3008">
                  <c:v>48640.2</c:v>
                </c:pt>
                <c:pt idx="3009">
                  <c:v>48654.3</c:v>
                </c:pt>
                <c:pt idx="3010">
                  <c:v>48668.5</c:v>
                </c:pt>
                <c:pt idx="3011">
                  <c:v>48682.7</c:v>
                </c:pt>
                <c:pt idx="3012">
                  <c:v>48689.9</c:v>
                </c:pt>
                <c:pt idx="3013">
                  <c:v>48704.2</c:v>
                </c:pt>
                <c:pt idx="3014">
                  <c:v>48718.6</c:v>
                </c:pt>
                <c:pt idx="3015">
                  <c:v>48733.1</c:v>
                </c:pt>
                <c:pt idx="3016">
                  <c:v>48754.8</c:v>
                </c:pt>
                <c:pt idx="3017">
                  <c:v>48769.3</c:v>
                </c:pt>
                <c:pt idx="3018">
                  <c:v>48783.7</c:v>
                </c:pt>
                <c:pt idx="3019">
                  <c:v>48798.2</c:v>
                </c:pt>
                <c:pt idx="3020">
                  <c:v>48819.9</c:v>
                </c:pt>
                <c:pt idx="3021">
                  <c:v>48841.4</c:v>
                </c:pt>
                <c:pt idx="3022">
                  <c:v>48855.7</c:v>
                </c:pt>
                <c:pt idx="3023">
                  <c:v>48877.1</c:v>
                </c:pt>
                <c:pt idx="3024">
                  <c:v>48884.1</c:v>
                </c:pt>
                <c:pt idx="3025">
                  <c:v>48898.2</c:v>
                </c:pt>
                <c:pt idx="3026">
                  <c:v>48912.2</c:v>
                </c:pt>
                <c:pt idx="3027">
                  <c:v>48919.1</c:v>
                </c:pt>
                <c:pt idx="3028">
                  <c:v>48932.9</c:v>
                </c:pt>
                <c:pt idx="3029">
                  <c:v>48939.8</c:v>
                </c:pt>
                <c:pt idx="3030">
                  <c:v>48946.6</c:v>
                </c:pt>
                <c:pt idx="3031">
                  <c:v>48960.1</c:v>
                </c:pt>
                <c:pt idx="3032">
                  <c:v>48973.5</c:v>
                </c:pt>
                <c:pt idx="3033">
                  <c:v>48993.3</c:v>
                </c:pt>
                <c:pt idx="3034">
                  <c:v>49012.800000000003</c:v>
                </c:pt>
                <c:pt idx="3035">
                  <c:v>49032.2</c:v>
                </c:pt>
                <c:pt idx="3036">
                  <c:v>49045.1</c:v>
                </c:pt>
                <c:pt idx="3037">
                  <c:v>49058</c:v>
                </c:pt>
                <c:pt idx="3038">
                  <c:v>49070.9</c:v>
                </c:pt>
                <c:pt idx="3039">
                  <c:v>49083.8</c:v>
                </c:pt>
                <c:pt idx="3040">
                  <c:v>49090.2</c:v>
                </c:pt>
                <c:pt idx="3041">
                  <c:v>49096.6</c:v>
                </c:pt>
                <c:pt idx="3042">
                  <c:v>49103</c:v>
                </c:pt>
                <c:pt idx="3043">
                  <c:v>49109.4</c:v>
                </c:pt>
                <c:pt idx="3044">
                  <c:v>49122.2</c:v>
                </c:pt>
                <c:pt idx="3045">
                  <c:v>49135</c:v>
                </c:pt>
                <c:pt idx="3046">
                  <c:v>49154</c:v>
                </c:pt>
                <c:pt idx="3047">
                  <c:v>49173</c:v>
                </c:pt>
                <c:pt idx="3048">
                  <c:v>49185.5</c:v>
                </c:pt>
                <c:pt idx="3049">
                  <c:v>49198</c:v>
                </c:pt>
                <c:pt idx="3050">
                  <c:v>49204.3</c:v>
                </c:pt>
                <c:pt idx="3051">
                  <c:v>49216.7</c:v>
                </c:pt>
                <c:pt idx="3052">
                  <c:v>49229.1</c:v>
                </c:pt>
                <c:pt idx="3053">
                  <c:v>49235.3</c:v>
                </c:pt>
                <c:pt idx="3054">
                  <c:v>49247.6</c:v>
                </c:pt>
                <c:pt idx="3055">
                  <c:v>49253.7</c:v>
                </c:pt>
                <c:pt idx="3056">
                  <c:v>49265.9</c:v>
                </c:pt>
                <c:pt idx="3057">
                  <c:v>49278</c:v>
                </c:pt>
                <c:pt idx="3058">
                  <c:v>49290.1</c:v>
                </c:pt>
                <c:pt idx="3059">
                  <c:v>49296.1</c:v>
                </c:pt>
                <c:pt idx="3060">
                  <c:v>49308</c:v>
                </c:pt>
                <c:pt idx="3061">
                  <c:v>49319.8</c:v>
                </c:pt>
                <c:pt idx="3062">
                  <c:v>49331.6</c:v>
                </c:pt>
                <c:pt idx="3063">
                  <c:v>49337.5</c:v>
                </c:pt>
                <c:pt idx="3064">
                  <c:v>49349.1</c:v>
                </c:pt>
                <c:pt idx="3065">
                  <c:v>49354.9</c:v>
                </c:pt>
                <c:pt idx="3066">
                  <c:v>49366.400000000001</c:v>
                </c:pt>
                <c:pt idx="3067">
                  <c:v>49372.1</c:v>
                </c:pt>
                <c:pt idx="3068">
                  <c:v>49383.5</c:v>
                </c:pt>
                <c:pt idx="3069">
                  <c:v>49389.1</c:v>
                </c:pt>
                <c:pt idx="3070">
                  <c:v>49400.3</c:v>
                </c:pt>
                <c:pt idx="3071">
                  <c:v>49411.4</c:v>
                </c:pt>
                <c:pt idx="3072">
                  <c:v>49427.9</c:v>
                </c:pt>
                <c:pt idx="3073">
                  <c:v>49438.7</c:v>
                </c:pt>
                <c:pt idx="3074">
                  <c:v>49449.4</c:v>
                </c:pt>
                <c:pt idx="3075">
                  <c:v>49460</c:v>
                </c:pt>
                <c:pt idx="3076">
                  <c:v>49475.5</c:v>
                </c:pt>
                <c:pt idx="3077">
                  <c:v>49485.7</c:v>
                </c:pt>
                <c:pt idx="3078">
                  <c:v>49490.7</c:v>
                </c:pt>
                <c:pt idx="3079">
                  <c:v>49500.7</c:v>
                </c:pt>
                <c:pt idx="3080">
                  <c:v>49505.7</c:v>
                </c:pt>
                <c:pt idx="3081">
                  <c:v>49515.5</c:v>
                </c:pt>
                <c:pt idx="3082">
                  <c:v>49520.3</c:v>
                </c:pt>
                <c:pt idx="3083">
                  <c:v>49529.9</c:v>
                </c:pt>
                <c:pt idx="3084">
                  <c:v>49544.2</c:v>
                </c:pt>
                <c:pt idx="3085">
                  <c:v>49553.599999999999</c:v>
                </c:pt>
                <c:pt idx="3086">
                  <c:v>49558.2</c:v>
                </c:pt>
                <c:pt idx="3087">
                  <c:v>49567.5</c:v>
                </c:pt>
                <c:pt idx="3088">
                  <c:v>49581.2</c:v>
                </c:pt>
                <c:pt idx="3089">
                  <c:v>49590.3</c:v>
                </c:pt>
                <c:pt idx="3090">
                  <c:v>49599.4</c:v>
                </c:pt>
                <c:pt idx="3091">
                  <c:v>49612.800000000003</c:v>
                </c:pt>
                <c:pt idx="3092">
                  <c:v>49617.3</c:v>
                </c:pt>
                <c:pt idx="3093">
                  <c:v>49626.2</c:v>
                </c:pt>
                <c:pt idx="3094">
                  <c:v>49630.7</c:v>
                </c:pt>
                <c:pt idx="3095">
                  <c:v>49639.5</c:v>
                </c:pt>
                <c:pt idx="3096">
                  <c:v>49648.4</c:v>
                </c:pt>
                <c:pt idx="3097">
                  <c:v>49652.9</c:v>
                </c:pt>
                <c:pt idx="3098">
                  <c:v>49661.7</c:v>
                </c:pt>
                <c:pt idx="3099">
                  <c:v>49670.6</c:v>
                </c:pt>
                <c:pt idx="3100">
                  <c:v>49679.5</c:v>
                </c:pt>
                <c:pt idx="3101">
                  <c:v>49688.4</c:v>
                </c:pt>
                <c:pt idx="3102">
                  <c:v>49697.3</c:v>
                </c:pt>
                <c:pt idx="3103">
                  <c:v>49710.8</c:v>
                </c:pt>
                <c:pt idx="3104">
                  <c:v>49729</c:v>
                </c:pt>
                <c:pt idx="3105">
                  <c:v>49742.7</c:v>
                </c:pt>
                <c:pt idx="3106">
                  <c:v>49747.4</c:v>
                </c:pt>
                <c:pt idx="3107">
                  <c:v>49756.7</c:v>
                </c:pt>
                <c:pt idx="3108">
                  <c:v>49766.1</c:v>
                </c:pt>
                <c:pt idx="3109">
                  <c:v>49775.6</c:v>
                </c:pt>
                <c:pt idx="3110">
                  <c:v>49785.2</c:v>
                </c:pt>
                <c:pt idx="3111">
                  <c:v>49794.9</c:v>
                </c:pt>
                <c:pt idx="3112">
                  <c:v>49809.599999999999</c:v>
                </c:pt>
                <c:pt idx="3113">
                  <c:v>49824.7</c:v>
                </c:pt>
                <c:pt idx="3114">
                  <c:v>49840</c:v>
                </c:pt>
                <c:pt idx="3115">
                  <c:v>49855.7</c:v>
                </c:pt>
                <c:pt idx="3116">
                  <c:v>49866.400000000001</c:v>
                </c:pt>
                <c:pt idx="3117">
                  <c:v>49877.2</c:v>
                </c:pt>
                <c:pt idx="3118">
                  <c:v>49888.1</c:v>
                </c:pt>
                <c:pt idx="3119">
                  <c:v>49893.599999999999</c:v>
                </c:pt>
                <c:pt idx="3120">
                  <c:v>49899.1</c:v>
                </c:pt>
                <c:pt idx="3121">
                  <c:v>49904.7</c:v>
                </c:pt>
                <c:pt idx="3122">
                  <c:v>49915.9</c:v>
                </c:pt>
                <c:pt idx="3123">
                  <c:v>49932.800000000003</c:v>
                </c:pt>
                <c:pt idx="3124">
                  <c:v>49950</c:v>
                </c:pt>
                <c:pt idx="3125">
                  <c:v>49961.599999999999</c:v>
                </c:pt>
                <c:pt idx="3126">
                  <c:v>49973.2</c:v>
                </c:pt>
                <c:pt idx="3127">
                  <c:v>49979.1</c:v>
                </c:pt>
                <c:pt idx="3128">
                  <c:v>49990.9</c:v>
                </c:pt>
                <c:pt idx="3129">
                  <c:v>50002.8</c:v>
                </c:pt>
                <c:pt idx="3130">
                  <c:v>50008.7</c:v>
                </c:pt>
                <c:pt idx="3131">
                  <c:v>50026.8</c:v>
                </c:pt>
                <c:pt idx="3132">
                  <c:v>50032.800000000003</c:v>
                </c:pt>
                <c:pt idx="3133">
                  <c:v>50051.1</c:v>
                </c:pt>
                <c:pt idx="3134">
                  <c:v>50063.4</c:v>
                </c:pt>
                <c:pt idx="3135">
                  <c:v>50069.5</c:v>
                </c:pt>
                <c:pt idx="3136">
                  <c:v>50081.9</c:v>
                </c:pt>
                <c:pt idx="3137">
                  <c:v>50094.400000000001</c:v>
                </c:pt>
                <c:pt idx="3138">
                  <c:v>50106.9</c:v>
                </c:pt>
                <c:pt idx="3139">
                  <c:v>50125.8</c:v>
                </c:pt>
                <c:pt idx="3140">
                  <c:v>50138.400000000001</c:v>
                </c:pt>
                <c:pt idx="3141">
                  <c:v>50144.800000000003</c:v>
                </c:pt>
                <c:pt idx="3142">
                  <c:v>50157.5</c:v>
                </c:pt>
                <c:pt idx="3143">
                  <c:v>50163.9</c:v>
                </c:pt>
                <c:pt idx="3144">
                  <c:v>50176.7</c:v>
                </c:pt>
                <c:pt idx="3145">
                  <c:v>50183.199999999997</c:v>
                </c:pt>
                <c:pt idx="3146">
                  <c:v>50196.1</c:v>
                </c:pt>
                <c:pt idx="3147">
                  <c:v>50209</c:v>
                </c:pt>
                <c:pt idx="3148">
                  <c:v>50215.5</c:v>
                </c:pt>
                <c:pt idx="3149">
                  <c:v>50228.5</c:v>
                </c:pt>
                <c:pt idx="3150">
                  <c:v>50241.5</c:v>
                </c:pt>
                <c:pt idx="3151">
                  <c:v>50254.6</c:v>
                </c:pt>
                <c:pt idx="3152">
                  <c:v>50274.3</c:v>
                </c:pt>
                <c:pt idx="3153">
                  <c:v>50294</c:v>
                </c:pt>
                <c:pt idx="3154">
                  <c:v>50307.199999999997</c:v>
                </c:pt>
                <c:pt idx="3155">
                  <c:v>50320.6</c:v>
                </c:pt>
                <c:pt idx="3156">
                  <c:v>50327.4</c:v>
                </c:pt>
                <c:pt idx="3157">
                  <c:v>50341.1</c:v>
                </c:pt>
                <c:pt idx="3158">
                  <c:v>50348</c:v>
                </c:pt>
                <c:pt idx="3159">
                  <c:v>50361.9</c:v>
                </c:pt>
                <c:pt idx="3160">
                  <c:v>50376</c:v>
                </c:pt>
                <c:pt idx="3161">
                  <c:v>50383.1</c:v>
                </c:pt>
                <c:pt idx="3162">
                  <c:v>50404.6</c:v>
                </c:pt>
                <c:pt idx="3163">
                  <c:v>50419</c:v>
                </c:pt>
                <c:pt idx="3164">
                  <c:v>50433.599999999999</c:v>
                </c:pt>
                <c:pt idx="3165">
                  <c:v>50448.2</c:v>
                </c:pt>
                <c:pt idx="3166">
                  <c:v>50462.9</c:v>
                </c:pt>
                <c:pt idx="3167">
                  <c:v>50470.3</c:v>
                </c:pt>
                <c:pt idx="3168">
                  <c:v>50477.7</c:v>
                </c:pt>
                <c:pt idx="3169">
                  <c:v>50492.5</c:v>
                </c:pt>
                <c:pt idx="3170">
                  <c:v>50500</c:v>
                </c:pt>
                <c:pt idx="3171">
                  <c:v>50507.4</c:v>
                </c:pt>
                <c:pt idx="3172">
                  <c:v>50522.3</c:v>
                </c:pt>
                <c:pt idx="3173">
                  <c:v>50529.7</c:v>
                </c:pt>
                <c:pt idx="3174">
                  <c:v>50552</c:v>
                </c:pt>
                <c:pt idx="3175">
                  <c:v>50566.9</c:v>
                </c:pt>
                <c:pt idx="3176">
                  <c:v>50581.7</c:v>
                </c:pt>
                <c:pt idx="3177">
                  <c:v>50596.5</c:v>
                </c:pt>
                <c:pt idx="3178">
                  <c:v>50618.6</c:v>
                </c:pt>
                <c:pt idx="3179">
                  <c:v>50640.5</c:v>
                </c:pt>
                <c:pt idx="3180">
                  <c:v>50655</c:v>
                </c:pt>
                <c:pt idx="3181">
                  <c:v>50669.3</c:v>
                </c:pt>
                <c:pt idx="3182">
                  <c:v>50683.6</c:v>
                </c:pt>
                <c:pt idx="3183">
                  <c:v>50690.7</c:v>
                </c:pt>
                <c:pt idx="3184">
                  <c:v>50697.7</c:v>
                </c:pt>
                <c:pt idx="3185">
                  <c:v>50711.7</c:v>
                </c:pt>
                <c:pt idx="3186">
                  <c:v>50718.6</c:v>
                </c:pt>
                <c:pt idx="3187">
                  <c:v>50732.3</c:v>
                </c:pt>
                <c:pt idx="3188">
                  <c:v>50745.9</c:v>
                </c:pt>
                <c:pt idx="3189">
                  <c:v>50759.199999999997</c:v>
                </c:pt>
                <c:pt idx="3190">
                  <c:v>50772.3</c:v>
                </c:pt>
                <c:pt idx="3191">
                  <c:v>50785.4</c:v>
                </c:pt>
                <c:pt idx="3192">
                  <c:v>50804.7</c:v>
                </c:pt>
                <c:pt idx="3193">
                  <c:v>50817.4</c:v>
                </c:pt>
                <c:pt idx="3194">
                  <c:v>50830.1</c:v>
                </c:pt>
                <c:pt idx="3195">
                  <c:v>50842.7</c:v>
                </c:pt>
                <c:pt idx="3196">
                  <c:v>50855.199999999997</c:v>
                </c:pt>
                <c:pt idx="3197">
                  <c:v>50867.6</c:v>
                </c:pt>
                <c:pt idx="3198">
                  <c:v>50873.8</c:v>
                </c:pt>
                <c:pt idx="3199">
                  <c:v>50886.1</c:v>
                </c:pt>
                <c:pt idx="3200">
                  <c:v>50898.400000000001</c:v>
                </c:pt>
                <c:pt idx="3201">
                  <c:v>50910.5</c:v>
                </c:pt>
                <c:pt idx="3202">
                  <c:v>50928.7</c:v>
                </c:pt>
                <c:pt idx="3203">
                  <c:v>50934.7</c:v>
                </c:pt>
                <c:pt idx="3204">
                  <c:v>50946.7</c:v>
                </c:pt>
                <c:pt idx="3205">
                  <c:v>50958.7</c:v>
                </c:pt>
                <c:pt idx="3206">
                  <c:v>50976.5</c:v>
                </c:pt>
                <c:pt idx="3207">
                  <c:v>50988.3</c:v>
                </c:pt>
                <c:pt idx="3208">
                  <c:v>51000.1</c:v>
                </c:pt>
                <c:pt idx="3209">
                  <c:v>51011.9</c:v>
                </c:pt>
                <c:pt idx="3210">
                  <c:v>51017.8</c:v>
                </c:pt>
                <c:pt idx="3211">
                  <c:v>51023.6</c:v>
                </c:pt>
                <c:pt idx="3212">
                  <c:v>51041.2</c:v>
                </c:pt>
                <c:pt idx="3213">
                  <c:v>51052.9</c:v>
                </c:pt>
                <c:pt idx="3214">
                  <c:v>51070.3</c:v>
                </c:pt>
                <c:pt idx="3215">
                  <c:v>51093.599999999999</c:v>
                </c:pt>
                <c:pt idx="3216">
                  <c:v>51140.1</c:v>
                </c:pt>
                <c:pt idx="3217">
                  <c:v>51372.2</c:v>
                </c:pt>
                <c:pt idx="3218">
                  <c:v>51390.400000000001</c:v>
                </c:pt>
                <c:pt idx="3219">
                  <c:v>51396.5</c:v>
                </c:pt>
                <c:pt idx="3220">
                  <c:v>51402.5</c:v>
                </c:pt>
                <c:pt idx="3221">
                  <c:v>51414.7</c:v>
                </c:pt>
                <c:pt idx="3222">
                  <c:v>51426.8</c:v>
                </c:pt>
                <c:pt idx="3223">
                  <c:v>51438.9</c:v>
                </c:pt>
                <c:pt idx="3224">
                  <c:v>51451</c:v>
                </c:pt>
                <c:pt idx="3225">
                  <c:v>51463.1</c:v>
                </c:pt>
                <c:pt idx="3226">
                  <c:v>51475.199999999997</c:v>
                </c:pt>
                <c:pt idx="3227">
                  <c:v>51493.3</c:v>
                </c:pt>
                <c:pt idx="3228">
                  <c:v>51505.3</c:v>
                </c:pt>
                <c:pt idx="3229">
                  <c:v>51523.3</c:v>
                </c:pt>
                <c:pt idx="3230">
                  <c:v>51535.3</c:v>
                </c:pt>
                <c:pt idx="3231">
                  <c:v>51547.199999999997</c:v>
                </c:pt>
                <c:pt idx="3232">
                  <c:v>51559.1</c:v>
                </c:pt>
                <c:pt idx="3233">
                  <c:v>51565</c:v>
                </c:pt>
                <c:pt idx="3234">
                  <c:v>51576.9</c:v>
                </c:pt>
                <c:pt idx="3235">
                  <c:v>51588.6</c:v>
                </c:pt>
                <c:pt idx="3236">
                  <c:v>51600.4</c:v>
                </c:pt>
                <c:pt idx="3237">
                  <c:v>51606.2</c:v>
                </c:pt>
                <c:pt idx="3238">
                  <c:v>51617.9</c:v>
                </c:pt>
                <c:pt idx="3239">
                  <c:v>51629.5</c:v>
                </c:pt>
                <c:pt idx="3240">
                  <c:v>51635.199999999997</c:v>
                </c:pt>
                <c:pt idx="3241">
                  <c:v>51646.7</c:v>
                </c:pt>
                <c:pt idx="3242">
                  <c:v>51663.9</c:v>
                </c:pt>
                <c:pt idx="3243">
                  <c:v>51669.599999999999</c:v>
                </c:pt>
                <c:pt idx="3244">
                  <c:v>51680.9</c:v>
                </c:pt>
                <c:pt idx="3245">
                  <c:v>51686.5</c:v>
                </c:pt>
                <c:pt idx="3246">
                  <c:v>51697.7</c:v>
                </c:pt>
                <c:pt idx="3247">
                  <c:v>51708.800000000003</c:v>
                </c:pt>
                <c:pt idx="3248">
                  <c:v>51730.8</c:v>
                </c:pt>
                <c:pt idx="3249">
                  <c:v>51741.599999999999</c:v>
                </c:pt>
                <c:pt idx="3250">
                  <c:v>51757.7</c:v>
                </c:pt>
                <c:pt idx="3251">
                  <c:v>51768.4</c:v>
                </c:pt>
                <c:pt idx="3252">
                  <c:v>51778.9</c:v>
                </c:pt>
                <c:pt idx="3253">
                  <c:v>51794.5</c:v>
                </c:pt>
                <c:pt idx="3254">
                  <c:v>51804.800000000003</c:v>
                </c:pt>
                <c:pt idx="3255">
                  <c:v>51809.9</c:v>
                </c:pt>
                <c:pt idx="3256">
                  <c:v>51820</c:v>
                </c:pt>
                <c:pt idx="3257">
                  <c:v>51830.1</c:v>
                </c:pt>
                <c:pt idx="3258">
                  <c:v>51840</c:v>
                </c:pt>
                <c:pt idx="3259">
                  <c:v>51849.9</c:v>
                </c:pt>
                <c:pt idx="3260">
                  <c:v>51859.7</c:v>
                </c:pt>
                <c:pt idx="3261">
                  <c:v>51874.2</c:v>
                </c:pt>
                <c:pt idx="3262">
                  <c:v>51888.6</c:v>
                </c:pt>
                <c:pt idx="3263">
                  <c:v>51898.1</c:v>
                </c:pt>
                <c:pt idx="3264">
                  <c:v>51907.5</c:v>
                </c:pt>
                <c:pt idx="3265">
                  <c:v>51916.9</c:v>
                </c:pt>
                <c:pt idx="3266">
                  <c:v>51930.8</c:v>
                </c:pt>
                <c:pt idx="3267">
                  <c:v>52086.6</c:v>
                </c:pt>
                <c:pt idx="3268">
                  <c:v>52095.3</c:v>
                </c:pt>
                <c:pt idx="3269">
                  <c:v>52108.4</c:v>
                </c:pt>
                <c:pt idx="3270">
                  <c:v>52117.1</c:v>
                </c:pt>
                <c:pt idx="3271">
                  <c:v>52121.4</c:v>
                </c:pt>
                <c:pt idx="3272">
                  <c:v>52130.1</c:v>
                </c:pt>
                <c:pt idx="3273">
                  <c:v>52134.5</c:v>
                </c:pt>
                <c:pt idx="3274">
                  <c:v>52147.6</c:v>
                </c:pt>
                <c:pt idx="3275">
                  <c:v>52156.3</c:v>
                </c:pt>
                <c:pt idx="3276">
                  <c:v>52160.7</c:v>
                </c:pt>
                <c:pt idx="3277">
                  <c:v>52173.8</c:v>
                </c:pt>
                <c:pt idx="3278">
                  <c:v>52182.6</c:v>
                </c:pt>
                <c:pt idx="3279">
                  <c:v>52191.5</c:v>
                </c:pt>
                <c:pt idx="3280">
                  <c:v>52195.9</c:v>
                </c:pt>
                <c:pt idx="3281">
                  <c:v>52204.800000000003</c:v>
                </c:pt>
                <c:pt idx="3282">
                  <c:v>52213.7</c:v>
                </c:pt>
                <c:pt idx="3283">
                  <c:v>52222.6</c:v>
                </c:pt>
                <c:pt idx="3284">
                  <c:v>52231.6</c:v>
                </c:pt>
                <c:pt idx="3285">
                  <c:v>52240.6</c:v>
                </c:pt>
                <c:pt idx="3286">
                  <c:v>52249.7</c:v>
                </c:pt>
                <c:pt idx="3287">
                  <c:v>52258.8</c:v>
                </c:pt>
                <c:pt idx="3288">
                  <c:v>52272.5</c:v>
                </c:pt>
                <c:pt idx="3289">
                  <c:v>52281.8</c:v>
                </c:pt>
                <c:pt idx="3290">
                  <c:v>52291.1</c:v>
                </c:pt>
                <c:pt idx="3291">
                  <c:v>52300.5</c:v>
                </c:pt>
                <c:pt idx="3292">
                  <c:v>52309.9</c:v>
                </c:pt>
                <c:pt idx="3293">
                  <c:v>52319.3</c:v>
                </c:pt>
                <c:pt idx="3294">
                  <c:v>52324</c:v>
                </c:pt>
                <c:pt idx="3295">
                  <c:v>52338.1</c:v>
                </c:pt>
                <c:pt idx="3296">
                  <c:v>52342.8</c:v>
                </c:pt>
                <c:pt idx="3297">
                  <c:v>52352.3</c:v>
                </c:pt>
                <c:pt idx="3298">
                  <c:v>52361.7</c:v>
                </c:pt>
                <c:pt idx="3299">
                  <c:v>52366.5</c:v>
                </c:pt>
                <c:pt idx="3300">
                  <c:v>52371.199999999997</c:v>
                </c:pt>
                <c:pt idx="3301">
                  <c:v>52380.7</c:v>
                </c:pt>
                <c:pt idx="3302">
                  <c:v>52385.5</c:v>
                </c:pt>
                <c:pt idx="3303">
                  <c:v>52395</c:v>
                </c:pt>
                <c:pt idx="3304">
                  <c:v>52404.5</c:v>
                </c:pt>
                <c:pt idx="3305">
                  <c:v>52414</c:v>
                </c:pt>
                <c:pt idx="3306">
                  <c:v>52428.3</c:v>
                </c:pt>
                <c:pt idx="3307">
                  <c:v>52442.7</c:v>
                </c:pt>
                <c:pt idx="3308">
                  <c:v>52457.1</c:v>
                </c:pt>
                <c:pt idx="3309">
                  <c:v>52471.5</c:v>
                </c:pt>
                <c:pt idx="3310">
                  <c:v>52476.3</c:v>
                </c:pt>
                <c:pt idx="3311">
                  <c:v>52485.9</c:v>
                </c:pt>
                <c:pt idx="3312">
                  <c:v>52495.6</c:v>
                </c:pt>
                <c:pt idx="3313">
                  <c:v>52505.2</c:v>
                </c:pt>
                <c:pt idx="3314">
                  <c:v>52510</c:v>
                </c:pt>
                <c:pt idx="3315">
                  <c:v>52519.7</c:v>
                </c:pt>
                <c:pt idx="3316">
                  <c:v>52529.4</c:v>
                </c:pt>
                <c:pt idx="3317">
                  <c:v>52543.9</c:v>
                </c:pt>
                <c:pt idx="3318">
                  <c:v>52558.5</c:v>
                </c:pt>
                <c:pt idx="3319">
                  <c:v>52568.2</c:v>
                </c:pt>
                <c:pt idx="3320">
                  <c:v>52578</c:v>
                </c:pt>
                <c:pt idx="3321">
                  <c:v>52582.9</c:v>
                </c:pt>
                <c:pt idx="3322">
                  <c:v>52592.6</c:v>
                </c:pt>
                <c:pt idx="3323">
                  <c:v>52597.5</c:v>
                </c:pt>
                <c:pt idx="3324">
                  <c:v>52607.3</c:v>
                </c:pt>
                <c:pt idx="3325">
                  <c:v>52617.1</c:v>
                </c:pt>
                <c:pt idx="3326">
                  <c:v>52626.9</c:v>
                </c:pt>
                <c:pt idx="3327">
                  <c:v>52636.7</c:v>
                </c:pt>
                <c:pt idx="3328">
                  <c:v>52651.5</c:v>
                </c:pt>
                <c:pt idx="3329">
                  <c:v>52661.3</c:v>
                </c:pt>
                <c:pt idx="3330">
                  <c:v>52676.1</c:v>
                </c:pt>
                <c:pt idx="3331">
                  <c:v>52686</c:v>
                </c:pt>
                <c:pt idx="3332">
                  <c:v>52695.9</c:v>
                </c:pt>
                <c:pt idx="3333">
                  <c:v>52705.8</c:v>
                </c:pt>
                <c:pt idx="3334">
                  <c:v>52710.8</c:v>
                </c:pt>
                <c:pt idx="3335">
                  <c:v>52715.8</c:v>
                </c:pt>
                <c:pt idx="3336">
                  <c:v>52725.7</c:v>
                </c:pt>
                <c:pt idx="3337">
                  <c:v>52730.7</c:v>
                </c:pt>
                <c:pt idx="3338">
                  <c:v>52740.6</c:v>
                </c:pt>
                <c:pt idx="3339">
                  <c:v>52750.6</c:v>
                </c:pt>
                <c:pt idx="3340">
                  <c:v>52760.6</c:v>
                </c:pt>
                <c:pt idx="3341">
                  <c:v>52775.7</c:v>
                </c:pt>
                <c:pt idx="3342">
                  <c:v>52785.8</c:v>
                </c:pt>
                <c:pt idx="3343">
                  <c:v>52801</c:v>
                </c:pt>
                <c:pt idx="3344">
                  <c:v>52811.199999999997</c:v>
                </c:pt>
                <c:pt idx="3345">
                  <c:v>52816.3</c:v>
                </c:pt>
                <c:pt idx="3346">
                  <c:v>52826.5</c:v>
                </c:pt>
                <c:pt idx="3347">
                  <c:v>52836.800000000003</c:v>
                </c:pt>
                <c:pt idx="3348">
                  <c:v>52842</c:v>
                </c:pt>
                <c:pt idx="3349">
                  <c:v>52852.3</c:v>
                </c:pt>
                <c:pt idx="3350">
                  <c:v>52862.6</c:v>
                </c:pt>
                <c:pt idx="3351">
                  <c:v>52867.8</c:v>
                </c:pt>
                <c:pt idx="3352">
                  <c:v>52883.3</c:v>
                </c:pt>
                <c:pt idx="3353">
                  <c:v>52893.7</c:v>
                </c:pt>
                <c:pt idx="3354">
                  <c:v>52914.6</c:v>
                </c:pt>
                <c:pt idx="3355">
                  <c:v>52935.4</c:v>
                </c:pt>
                <c:pt idx="3356">
                  <c:v>52972</c:v>
                </c:pt>
                <c:pt idx="3357">
                  <c:v>52992.9</c:v>
                </c:pt>
                <c:pt idx="3358">
                  <c:v>53008.5</c:v>
                </c:pt>
                <c:pt idx="3359">
                  <c:v>53013.7</c:v>
                </c:pt>
                <c:pt idx="3360">
                  <c:v>53024.2</c:v>
                </c:pt>
                <c:pt idx="3361">
                  <c:v>53039.8</c:v>
                </c:pt>
                <c:pt idx="3362">
                  <c:v>53045</c:v>
                </c:pt>
                <c:pt idx="3363">
                  <c:v>53060.5</c:v>
                </c:pt>
                <c:pt idx="3364">
                  <c:v>53070.8</c:v>
                </c:pt>
                <c:pt idx="3365">
                  <c:v>53081.2</c:v>
                </c:pt>
                <c:pt idx="3366">
                  <c:v>53091.5</c:v>
                </c:pt>
                <c:pt idx="3367">
                  <c:v>53096.6</c:v>
                </c:pt>
                <c:pt idx="3368">
                  <c:v>53106.8</c:v>
                </c:pt>
                <c:pt idx="3369">
                  <c:v>53117.1</c:v>
                </c:pt>
                <c:pt idx="3370">
                  <c:v>53127.199999999997</c:v>
                </c:pt>
                <c:pt idx="3371">
                  <c:v>53137.4</c:v>
                </c:pt>
                <c:pt idx="3372">
                  <c:v>53152.6</c:v>
                </c:pt>
                <c:pt idx="3373">
                  <c:v>53157.599999999999</c:v>
                </c:pt>
                <c:pt idx="3374">
                  <c:v>53167.6</c:v>
                </c:pt>
                <c:pt idx="3375">
                  <c:v>53182.6</c:v>
                </c:pt>
                <c:pt idx="3376">
                  <c:v>53192.5</c:v>
                </c:pt>
                <c:pt idx="3377">
                  <c:v>53202.400000000001</c:v>
                </c:pt>
                <c:pt idx="3378">
                  <c:v>53212.2</c:v>
                </c:pt>
                <c:pt idx="3379">
                  <c:v>53222</c:v>
                </c:pt>
                <c:pt idx="3380">
                  <c:v>53226.8</c:v>
                </c:pt>
                <c:pt idx="3381">
                  <c:v>53236.5</c:v>
                </c:pt>
                <c:pt idx="3382">
                  <c:v>53246.2</c:v>
                </c:pt>
                <c:pt idx="3383">
                  <c:v>53251</c:v>
                </c:pt>
                <c:pt idx="3384">
                  <c:v>53260.5</c:v>
                </c:pt>
                <c:pt idx="3385">
                  <c:v>53270.1</c:v>
                </c:pt>
                <c:pt idx="3386">
                  <c:v>53279.6</c:v>
                </c:pt>
                <c:pt idx="3387">
                  <c:v>53289.1</c:v>
                </c:pt>
                <c:pt idx="3388">
                  <c:v>53293.8</c:v>
                </c:pt>
                <c:pt idx="3389">
                  <c:v>53303.199999999997</c:v>
                </c:pt>
                <c:pt idx="3390">
                  <c:v>53312.6</c:v>
                </c:pt>
                <c:pt idx="3391">
                  <c:v>53322</c:v>
                </c:pt>
                <c:pt idx="3392">
                  <c:v>53331.4</c:v>
                </c:pt>
                <c:pt idx="3393">
                  <c:v>53345.3</c:v>
                </c:pt>
                <c:pt idx="3394">
                  <c:v>53354.7</c:v>
                </c:pt>
                <c:pt idx="3395">
                  <c:v>53363.9</c:v>
                </c:pt>
                <c:pt idx="3396">
                  <c:v>53373.2</c:v>
                </c:pt>
                <c:pt idx="3397">
                  <c:v>53377.9</c:v>
                </c:pt>
                <c:pt idx="3398">
                  <c:v>53387.1</c:v>
                </c:pt>
                <c:pt idx="3399">
                  <c:v>53396.4</c:v>
                </c:pt>
                <c:pt idx="3400">
                  <c:v>53401</c:v>
                </c:pt>
                <c:pt idx="3401">
                  <c:v>53410.3</c:v>
                </c:pt>
                <c:pt idx="3402">
                  <c:v>53414.9</c:v>
                </c:pt>
                <c:pt idx="3403">
                  <c:v>53424.2</c:v>
                </c:pt>
                <c:pt idx="3404">
                  <c:v>53433.5</c:v>
                </c:pt>
                <c:pt idx="3405">
                  <c:v>53447.4</c:v>
                </c:pt>
                <c:pt idx="3406">
                  <c:v>53456.7</c:v>
                </c:pt>
                <c:pt idx="3407">
                  <c:v>53466</c:v>
                </c:pt>
                <c:pt idx="3408">
                  <c:v>53475.3</c:v>
                </c:pt>
                <c:pt idx="3409">
                  <c:v>53480</c:v>
                </c:pt>
                <c:pt idx="3410">
                  <c:v>53489.3</c:v>
                </c:pt>
                <c:pt idx="3411">
                  <c:v>53494</c:v>
                </c:pt>
                <c:pt idx="3412">
                  <c:v>53508.1</c:v>
                </c:pt>
                <c:pt idx="3413">
                  <c:v>53517.5</c:v>
                </c:pt>
                <c:pt idx="3414">
                  <c:v>53527</c:v>
                </c:pt>
                <c:pt idx="3415">
                  <c:v>53536.5</c:v>
                </c:pt>
                <c:pt idx="3416">
                  <c:v>53546</c:v>
                </c:pt>
                <c:pt idx="3417">
                  <c:v>53555.6</c:v>
                </c:pt>
                <c:pt idx="3418">
                  <c:v>53565.2</c:v>
                </c:pt>
                <c:pt idx="3419">
                  <c:v>53574.8</c:v>
                </c:pt>
                <c:pt idx="3420">
                  <c:v>53579.6</c:v>
                </c:pt>
                <c:pt idx="3421">
                  <c:v>53589.4</c:v>
                </c:pt>
                <c:pt idx="3422">
                  <c:v>53594.2</c:v>
                </c:pt>
                <c:pt idx="3423">
                  <c:v>53604</c:v>
                </c:pt>
                <c:pt idx="3424">
                  <c:v>53613.9</c:v>
                </c:pt>
                <c:pt idx="3425">
                  <c:v>53623.7</c:v>
                </c:pt>
                <c:pt idx="3426">
                  <c:v>53638.7</c:v>
                </c:pt>
                <c:pt idx="3427">
                  <c:v>53653.7</c:v>
                </c:pt>
                <c:pt idx="3428">
                  <c:v>53663.7</c:v>
                </c:pt>
                <c:pt idx="3429">
                  <c:v>53673.7</c:v>
                </c:pt>
                <c:pt idx="3430">
                  <c:v>53683.7</c:v>
                </c:pt>
                <c:pt idx="3431">
                  <c:v>53698.7</c:v>
                </c:pt>
                <c:pt idx="3432">
                  <c:v>53708.7</c:v>
                </c:pt>
                <c:pt idx="3433">
                  <c:v>53718.7</c:v>
                </c:pt>
                <c:pt idx="3434">
                  <c:v>53723.7</c:v>
                </c:pt>
                <c:pt idx="3435">
                  <c:v>53733.7</c:v>
                </c:pt>
                <c:pt idx="3436">
                  <c:v>53738.7</c:v>
                </c:pt>
                <c:pt idx="3437">
                  <c:v>53743.8</c:v>
                </c:pt>
                <c:pt idx="3438">
                  <c:v>53753.8</c:v>
                </c:pt>
                <c:pt idx="3439">
                  <c:v>54795.6</c:v>
                </c:pt>
                <c:pt idx="3440">
                  <c:v>54806.6</c:v>
                </c:pt>
                <c:pt idx="3441">
                  <c:v>54817.599999999999</c:v>
                </c:pt>
                <c:pt idx="3442">
                  <c:v>54823.1</c:v>
                </c:pt>
                <c:pt idx="3443">
                  <c:v>54828.5</c:v>
                </c:pt>
                <c:pt idx="3444">
                  <c:v>54834</c:v>
                </c:pt>
                <c:pt idx="3445">
                  <c:v>54844.9</c:v>
                </c:pt>
                <c:pt idx="3446">
                  <c:v>54850.400000000001</c:v>
                </c:pt>
                <c:pt idx="3447">
                  <c:v>54855.8</c:v>
                </c:pt>
                <c:pt idx="3448">
                  <c:v>54866.7</c:v>
                </c:pt>
                <c:pt idx="3449">
                  <c:v>54872.2</c:v>
                </c:pt>
                <c:pt idx="3450">
                  <c:v>54883</c:v>
                </c:pt>
                <c:pt idx="3451">
                  <c:v>54888.5</c:v>
                </c:pt>
                <c:pt idx="3452">
                  <c:v>54904.800000000003</c:v>
                </c:pt>
                <c:pt idx="3453">
                  <c:v>54915.6</c:v>
                </c:pt>
                <c:pt idx="3454">
                  <c:v>54931.9</c:v>
                </c:pt>
                <c:pt idx="3455">
                  <c:v>54942.7</c:v>
                </c:pt>
                <c:pt idx="3456">
                  <c:v>54953.599999999999</c:v>
                </c:pt>
                <c:pt idx="3457">
                  <c:v>54964.5</c:v>
                </c:pt>
                <c:pt idx="3458">
                  <c:v>54969.9</c:v>
                </c:pt>
                <c:pt idx="3459">
                  <c:v>54980.800000000003</c:v>
                </c:pt>
                <c:pt idx="3460">
                  <c:v>54991.7</c:v>
                </c:pt>
                <c:pt idx="3461">
                  <c:v>55002.6</c:v>
                </c:pt>
                <c:pt idx="3462">
                  <c:v>55013.5</c:v>
                </c:pt>
                <c:pt idx="3463">
                  <c:v>55024.5</c:v>
                </c:pt>
                <c:pt idx="3464">
                  <c:v>55035.4</c:v>
                </c:pt>
                <c:pt idx="3465">
                  <c:v>55046.2</c:v>
                </c:pt>
                <c:pt idx="3466">
                  <c:v>55062.400000000001</c:v>
                </c:pt>
                <c:pt idx="3467">
                  <c:v>55067.7</c:v>
                </c:pt>
                <c:pt idx="3468">
                  <c:v>55078.5</c:v>
                </c:pt>
                <c:pt idx="3469">
                  <c:v>55089.1</c:v>
                </c:pt>
                <c:pt idx="3470">
                  <c:v>55094.5</c:v>
                </c:pt>
                <c:pt idx="3471">
                  <c:v>55105.1</c:v>
                </c:pt>
                <c:pt idx="3472">
                  <c:v>55115.7</c:v>
                </c:pt>
                <c:pt idx="3473">
                  <c:v>55121</c:v>
                </c:pt>
                <c:pt idx="3474">
                  <c:v>55131.6</c:v>
                </c:pt>
                <c:pt idx="3475">
                  <c:v>55142.1</c:v>
                </c:pt>
                <c:pt idx="3476">
                  <c:v>55152.6</c:v>
                </c:pt>
                <c:pt idx="3477">
                  <c:v>55163.1</c:v>
                </c:pt>
                <c:pt idx="3478">
                  <c:v>55173.599999999999</c:v>
                </c:pt>
                <c:pt idx="3479">
                  <c:v>55184.1</c:v>
                </c:pt>
                <c:pt idx="3480">
                  <c:v>55189.4</c:v>
                </c:pt>
                <c:pt idx="3481">
                  <c:v>55199.8</c:v>
                </c:pt>
                <c:pt idx="3482">
                  <c:v>55210.3</c:v>
                </c:pt>
                <c:pt idx="3483">
                  <c:v>55220.800000000003</c:v>
                </c:pt>
                <c:pt idx="3484">
                  <c:v>55231.199999999997</c:v>
                </c:pt>
                <c:pt idx="3485">
                  <c:v>55241.7</c:v>
                </c:pt>
                <c:pt idx="3486">
                  <c:v>55252.2</c:v>
                </c:pt>
                <c:pt idx="3487">
                  <c:v>55262.6</c:v>
                </c:pt>
                <c:pt idx="3488">
                  <c:v>55273.1</c:v>
                </c:pt>
                <c:pt idx="3489">
                  <c:v>55283.6</c:v>
                </c:pt>
                <c:pt idx="3490">
                  <c:v>55299.4</c:v>
                </c:pt>
                <c:pt idx="3491">
                  <c:v>55309.9</c:v>
                </c:pt>
                <c:pt idx="3492">
                  <c:v>55320.5</c:v>
                </c:pt>
                <c:pt idx="3493">
                  <c:v>55331.1</c:v>
                </c:pt>
                <c:pt idx="3494">
                  <c:v>55347</c:v>
                </c:pt>
                <c:pt idx="3495">
                  <c:v>55357.7</c:v>
                </c:pt>
                <c:pt idx="3496">
                  <c:v>55368.4</c:v>
                </c:pt>
                <c:pt idx="3497">
                  <c:v>55379.1</c:v>
                </c:pt>
                <c:pt idx="3498">
                  <c:v>55395.3</c:v>
                </c:pt>
                <c:pt idx="3499">
                  <c:v>55406.1</c:v>
                </c:pt>
                <c:pt idx="3500">
                  <c:v>55422.5</c:v>
                </c:pt>
                <c:pt idx="3501">
                  <c:v>55433.4</c:v>
                </c:pt>
                <c:pt idx="3502">
                  <c:v>55449.9</c:v>
                </c:pt>
                <c:pt idx="3503">
                  <c:v>55455.5</c:v>
                </c:pt>
                <c:pt idx="3504">
                  <c:v>55466.6</c:v>
                </c:pt>
                <c:pt idx="3505">
                  <c:v>55472.2</c:v>
                </c:pt>
                <c:pt idx="3506">
                  <c:v>55483.4</c:v>
                </c:pt>
                <c:pt idx="3507">
                  <c:v>55494.6</c:v>
                </c:pt>
                <c:pt idx="3508">
                  <c:v>55500.2</c:v>
                </c:pt>
                <c:pt idx="3509">
                  <c:v>55517.2</c:v>
                </c:pt>
                <c:pt idx="3510">
                  <c:v>55528.6</c:v>
                </c:pt>
                <c:pt idx="3511">
                  <c:v>55540</c:v>
                </c:pt>
                <c:pt idx="3512">
                  <c:v>55551.4</c:v>
                </c:pt>
                <c:pt idx="3513">
                  <c:v>55568.6</c:v>
                </c:pt>
                <c:pt idx="3514">
                  <c:v>55580.2</c:v>
                </c:pt>
                <c:pt idx="3515">
                  <c:v>55597.5</c:v>
                </c:pt>
                <c:pt idx="3516">
                  <c:v>55614.9</c:v>
                </c:pt>
                <c:pt idx="3517">
                  <c:v>55626.6</c:v>
                </c:pt>
                <c:pt idx="3518">
                  <c:v>55632.4</c:v>
                </c:pt>
                <c:pt idx="3519">
                  <c:v>55644.1</c:v>
                </c:pt>
                <c:pt idx="3520">
                  <c:v>55655.8</c:v>
                </c:pt>
                <c:pt idx="3521">
                  <c:v>55667.6</c:v>
                </c:pt>
                <c:pt idx="3522">
                  <c:v>55673.5</c:v>
                </c:pt>
                <c:pt idx="3523">
                  <c:v>55685.3</c:v>
                </c:pt>
                <c:pt idx="3524">
                  <c:v>55697.1</c:v>
                </c:pt>
                <c:pt idx="3525">
                  <c:v>55708.9</c:v>
                </c:pt>
                <c:pt idx="3526">
                  <c:v>55720.800000000003</c:v>
                </c:pt>
                <c:pt idx="3527">
                  <c:v>55732.6</c:v>
                </c:pt>
                <c:pt idx="3528">
                  <c:v>55744.6</c:v>
                </c:pt>
                <c:pt idx="3529">
                  <c:v>55756.5</c:v>
                </c:pt>
                <c:pt idx="3530">
                  <c:v>55768.4</c:v>
                </c:pt>
                <c:pt idx="3531">
                  <c:v>55780.4</c:v>
                </c:pt>
                <c:pt idx="3532">
                  <c:v>55792.3</c:v>
                </c:pt>
                <c:pt idx="3533">
                  <c:v>55810.3</c:v>
                </c:pt>
                <c:pt idx="3534">
                  <c:v>55822.400000000001</c:v>
                </c:pt>
                <c:pt idx="3535">
                  <c:v>55834.400000000001</c:v>
                </c:pt>
                <c:pt idx="3536">
                  <c:v>55846.400000000001</c:v>
                </c:pt>
                <c:pt idx="3537">
                  <c:v>55852.5</c:v>
                </c:pt>
                <c:pt idx="3538">
                  <c:v>55864.5</c:v>
                </c:pt>
                <c:pt idx="3539">
                  <c:v>55870.5</c:v>
                </c:pt>
                <c:pt idx="3540">
                  <c:v>55882.6</c:v>
                </c:pt>
                <c:pt idx="3541">
                  <c:v>55894.7</c:v>
                </c:pt>
                <c:pt idx="3542">
                  <c:v>55906.8</c:v>
                </c:pt>
                <c:pt idx="3543">
                  <c:v>55918.9</c:v>
                </c:pt>
                <c:pt idx="3544">
                  <c:v>55931</c:v>
                </c:pt>
                <c:pt idx="3545">
                  <c:v>55949.2</c:v>
                </c:pt>
                <c:pt idx="3546">
                  <c:v>55967.3</c:v>
                </c:pt>
                <c:pt idx="3547">
                  <c:v>55985.5</c:v>
                </c:pt>
                <c:pt idx="3548">
                  <c:v>55997.599999999999</c:v>
                </c:pt>
                <c:pt idx="3549">
                  <c:v>56003.6</c:v>
                </c:pt>
                <c:pt idx="3550">
                  <c:v>56021.7</c:v>
                </c:pt>
                <c:pt idx="3551">
                  <c:v>56033.8</c:v>
                </c:pt>
                <c:pt idx="3552">
                  <c:v>56045.9</c:v>
                </c:pt>
                <c:pt idx="3553">
                  <c:v>56064</c:v>
                </c:pt>
                <c:pt idx="3554">
                  <c:v>56076</c:v>
                </c:pt>
                <c:pt idx="3555">
                  <c:v>56088.1</c:v>
                </c:pt>
                <c:pt idx="3556">
                  <c:v>56100.2</c:v>
                </c:pt>
                <c:pt idx="3557">
                  <c:v>56112.3</c:v>
                </c:pt>
                <c:pt idx="3558">
                  <c:v>56118.400000000001</c:v>
                </c:pt>
                <c:pt idx="3559">
                  <c:v>56130.6</c:v>
                </c:pt>
                <c:pt idx="3560">
                  <c:v>56148.800000000003</c:v>
                </c:pt>
                <c:pt idx="3561">
                  <c:v>56154.9</c:v>
                </c:pt>
                <c:pt idx="3562">
                  <c:v>56167.199999999997</c:v>
                </c:pt>
                <c:pt idx="3563">
                  <c:v>56179.4</c:v>
                </c:pt>
                <c:pt idx="3564">
                  <c:v>56191.7</c:v>
                </c:pt>
                <c:pt idx="3565">
                  <c:v>56204.1</c:v>
                </c:pt>
                <c:pt idx="3566">
                  <c:v>56216.4</c:v>
                </c:pt>
                <c:pt idx="3567">
                  <c:v>56222.6</c:v>
                </c:pt>
                <c:pt idx="3568">
                  <c:v>56235.1</c:v>
                </c:pt>
                <c:pt idx="3569">
                  <c:v>56247.6</c:v>
                </c:pt>
                <c:pt idx="3570">
                  <c:v>56260.1</c:v>
                </c:pt>
                <c:pt idx="3571">
                  <c:v>56272.800000000003</c:v>
                </c:pt>
                <c:pt idx="3572">
                  <c:v>56291.8</c:v>
                </c:pt>
                <c:pt idx="3573">
                  <c:v>56310.9</c:v>
                </c:pt>
                <c:pt idx="3574">
                  <c:v>56323.8</c:v>
                </c:pt>
                <c:pt idx="3575">
                  <c:v>56343.199999999997</c:v>
                </c:pt>
                <c:pt idx="3576">
                  <c:v>56356.3</c:v>
                </c:pt>
                <c:pt idx="3577">
                  <c:v>56369.4</c:v>
                </c:pt>
                <c:pt idx="3578">
                  <c:v>56382.6</c:v>
                </c:pt>
                <c:pt idx="3579">
                  <c:v>56395.9</c:v>
                </c:pt>
                <c:pt idx="3580">
                  <c:v>56409.3</c:v>
                </c:pt>
                <c:pt idx="3581">
                  <c:v>56416</c:v>
                </c:pt>
                <c:pt idx="3582">
                  <c:v>56429.8</c:v>
                </c:pt>
                <c:pt idx="3583">
                  <c:v>56443.7</c:v>
                </c:pt>
                <c:pt idx="3584">
                  <c:v>56465</c:v>
                </c:pt>
                <c:pt idx="3585">
                  <c:v>56479.5</c:v>
                </c:pt>
                <c:pt idx="3586">
                  <c:v>56501.4</c:v>
                </c:pt>
                <c:pt idx="3587">
                  <c:v>56516.3</c:v>
                </c:pt>
                <c:pt idx="3588">
                  <c:v>56523.7</c:v>
                </c:pt>
                <c:pt idx="3589">
                  <c:v>56546.2</c:v>
                </c:pt>
                <c:pt idx="3590">
                  <c:v>56561.3</c:v>
                </c:pt>
                <c:pt idx="3591">
                  <c:v>56568.9</c:v>
                </c:pt>
                <c:pt idx="3592">
                  <c:v>56584.1</c:v>
                </c:pt>
                <c:pt idx="3593">
                  <c:v>56606.9</c:v>
                </c:pt>
                <c:pt idx="3594">
                  <c:v>56614.5</c:v>
                </c:pt>
                <c:pt idx="3595">
                  <c:v>56622.2</c:v>
                </c:pt>
                <c:pt idx="3596">
                  <c:v>56637.4</c:v>
                </c:pt>
                <c:pt idx="3597">
                  <c:v>56652.5</c:v>
                </c:pt>
                <c:pt idx="3598">
                  <c:v>56667.6</c:v>
                </c:pt>
                <c:pt idx="3599">
                  <c:v>56690.1</c:v>
                </c:pt>
                <c:pt idx="3600">
                  <c:v>56697.5</c:v>
                </c:pt>
                <c:pt idx="3601">
                  <c:v>56727</c:v>
                </c:pt>
                <c:pt idx="3602">
                  <c:v>56741.5</c:v>
                </c:pt>
                <c:pt idx="3603">
                  <c:v>56755.8</c:v>
                </c:pt>
                <c:pt idx="3604">
                  <c:v>56776.9</c:v>
                </c:pt>
                <c:pt idx="3605">
                  <c:v>56790.6</c:v>
                </c:pt>
                <c:pt idx="3606">
                  <c:v>56804.2</c:v>
                </c:pt>
                <c:pt idx="3607">
                  <c:v>56817.4</c:v>
                </c:pt>
                <c:pt idx="3608">
                  <c:v>56830.400000000001</c:v>
                </c:pt>
                <c:pt idx="3609">
                  <c:v>56836.800000000003</c:v>
                </c:pt>
                <c:pt idx="3610">
                  <c:v>56843.1</c:v>
                </c:pt>
                <c:pt idx="3611">
                  <c:v>56855.5</c:v>
                </c:pt>
                <c:pt idx="3612">
                  <c:v>56867.9</c:v>
                </c:pt>
                <c:pt idx="3613">
                  <c:v>56880.1</c:v>
                </c:pt>
                <c:pt idx="3614">
                  <c:v>56898.2</c:v>
                </c:pt>
                <c:pt idx="3615">
                  <c:v>56904.2</c:v>
                </c:pt>
                <c:pt idx="3616">
                  <c:v>56916.1</c:v>
                </c:pt>
                <c:pt idx="3617">
                  <c:v>56927.8</c:v>
                </c:pt>
                <c:pt idx="3618">
                  <c:v>56939.5</c:v>
                </c:pt>
                <c:pt idx="3619">
                  <c:v>56951.1</c:v>
                </c:pt>
                <c:pt idx="3620">
                  <c:v>56962.5</c:v>
                </c:pt>
                <c:pt idx="3621">
                  <c:v>56973.9</c:v>
                </c:pt>
                <c:pt idx="3622">
                  <c:v>56985.2</c:v>
                </c:pt>
                <c:pt idx="3623">
                  <c:v>57001.9</c:v>
                </c:pt>
                <c:pt idx="3624">
                  <c:v>57013</c:v>
                </c:pt>
                <c:pt idx="3625">
                  <c:v>57024</c:v>
                </c:pt>
                <c:pt idx="3626">
                  <c:v>57035</c:v>
                </c:pt>
                <c:pt idx="3627">
                  <c:v>57045.9</c:v>
                </c:pt>
                <c:pt idx="3628">
                  <c:v>57056.7</c:v>
                </c:pt>
                <c:pt idx="3629">
                  <c:v>57067.4</c:v>
                </c:pt>
                <c:pt idx="3630">
                  <c:v>57078.1</c:v>
                </c:pt>
                <c:pt idx="3631">
                  <c:v>57219.5</c:v>
                </c:pt>
                <c:pt idx="3632">
                  <c:v>57235.1</c:v>
                </c:pt>
                <c:pt idx="3633">
                  <c:v>57240.3</c:v>
                </c:pt>
                <c:pt idx="3634">
                  <c:v>57250.7</c:v>
                </c:pt>
                <c:pt idx="3635">
                  <c:v>57261.1</c:v>
                </c:pt>
                <c:pt idx="3636">
                  <c:v>57271.6</c:v>
                </c:pt>
                <c:pt idx="3637">
                  <c:v>57282</c:v>
                </c:pt>
                <c:pt idx="3638">
                  <c:v>57287.3</c:v>
                </c:pt>
                <c:pt idx="3639">
                  <c:v>57297.8</c:v>
                </c:pt>
                <c:pt idx="3640">
                  <c:v>57308.3</c:v>
                </c:pt>
                <c:pt idx="3641">
                  <c:v>57324</c:v>
                </c:pt>
                <c:pt idx="3642">
                  <c:v>57329.2</c:v>
                </c:pt>
                <c:pt idx="3643">
                  <c:v>57339.6</c:v>
                </c:pt>
                <c:pt idx="3644">
                  <c:v>57344.800000000003</c:v>
                </c:pt>
                <c:pt idx="3645">
                  <c:v>57355.199999999997</c:v>
                </c:pt>
                <c:pt idx="3646">
                  <c:v>57365.5</c:v>
                </c:pt>
                <c:pt idx="3647">
                  <c:v>57375.9</c:v>
                </c:pt>
                <c:pt idx="3648">
                  <c:v>57386.2</c:v>
                </c:pt>
                <c:pt idx="3649">
                  <c:v>57391.3</c:v>
                </c:pt>
                <c:pt idx="3650">
                  <c:v>57401.599999999999</c:v>
                </c:pt>
                <c:pt idx="3651">
                  <c:v>57417</c:v>
                </c:pt>
                <c:pt idx="3652">
                  <c:v>57422.1</c:v>
                </c:pt>
                <c:pt idx="3653">
                  <c:v>57432.3</c:v>
                </c:pt>
                <c:pt idx="3654">
                  <c:v>57447.6</c:v>
                </c:pt>
                <c:pt idx="3655">
                  <c:v>57452.7</c:v>
                </c:pt>
                <c:pt idx="3656">
                  <c:v>57462.8</c:v>
                </c:pt>
                <c:pt idx="3657">
                  <c:v>57473</c:v>
                </c:pt>
                <c:pt idx="3658">
                  <c:v>57478</c:v>
                </c:pt>
                <c:pt idx="3659">
                  <c:v>57488.2</c:v>
                </c:pt>
                <c:pt idx="3660">
                  <c:v>57493.2</c:v>
                </c:pt>
                <c:pt idx="3661">
                  <c:v>57503.3</c:v>
                </c:pt>
                <c:pt idx="3662">
                  <c:v>57513.4</c:v>
                </c:pt>
                <c:pt idx="3663">
                  <c:v>57523.4</c:v>
                </c:pt>
                <c:pt idx="3664">
                  <c:v>57533.5</c:v>
                </c:pt>
                <c:pt idx="3665">
                  <c:v>57543.5</c:v>
                </c:pt>
                <c:pt idx="3666">
                  <c:v>57553.5</c:v>
                </c:pt>
                <c:pt idx="3667">
                  <c:v>57558.5</c:v>
                </c:pt>
                <c:pt idx="3668">
                  <c:v>57573.5</c:v>
                </c:pt>
                <c:pt idx="3669">
                  <c:v>57578.5</c:v>
                </c:pt>
                <c:pt idx="3670">
                  <c:v>57588.5</c:v>
                </c:pt>
                <c:pt idx="3671">
                  <c:v>57598.5</c:v>
                </c:pt>
                <c:pt idx="3672">
                  <c:v>57608.4</c:v>
                </c:pt>
                <c:pt idx="3673">
                  <c:v>57618.400000000001</c:v>
                </c:pt>
                <c:pt idx="3674">
                  <c:v>57633.3</c:v>
                </c:pt>
                <c:pt idx="3675">
                  <c:v>57643.199999999997</c:v>
                </c:pt>
                <c:pt idx="3676">
                  <c:v>57653.1</c:v>
                </c:pt>
                <c:pt idx="3677">
                  <c:v>57658</c:v>
                </c:pt>
                <c:pt idx="3678">
                  <c:v>57667.9</c:v>
                </c:pt>
                <c:pt idx="3679">
                  <c:v>57677.8</c:v>
                </c:pt>
                <c:pt idx="3680">
                  <c:v>57682.8</c:v>
                </c:pt>
                <c:pt idx="3681">
                  <c:v>57697.599999999999</c:v>
                </c:pt>
                <c:pt idx="3682">
                  <c:v>57707.5</c:v>
                </c:pt>
                <c:pt idx="3683">
                  <c:v>57712.4</c:v>
                </c:pt>
                <c:pt idx="3684">
                  <c:v>57722.3</c:v>
                </c:pt>
                <c:pt idx="3685">
                  <c:v>57727.199999999997</c:v>
                </c:pt>
                <c:pt idx="3686">
                  <c:v>57737.1</c:v>
                </c:pt>
                <c:pt idx="3687">
                  <c:v>57747</c:v>
                </c:pt>
                <c:pt idx="3688">
                  <c:v>57761.7</c:v>
                </c:pt>
                <c:pt idx="3689">
                  <c:v>57771.6</c:v>
                </c:pt>
                <c:pt idx="3690">
                  <c:v>57781.5</c:v>
                </c:pt>
                <c:pt idx="3691">
                  <c:v>57791.3</c:v>
                </c:pt>
                <c:pt idx="3692">
                  <c:v>57796.2</c:v>
                </c:pt>
                <c:pt idx="3693">
                  <c:v>57806</c:v>
                </c:pt>
                <c:pt idx="3694">
                  <c:v>57815.7</c:v>
                </c:pt>
                <c:pt idx="3695">
                  <c:v>57825.3</c:v>
                </c:pt>
                <c:pt idx="3696">
                  <c:v>57834.9</c:v>
                </c:pt>
                <c:pt idx="3697">
                  <c:v>57844.4</c:v>
                </c:pt>
                <c:pt idx="3698">
                  <c:v>57853.9</c:v>
                </c:pt>
                <c:pt idx="3699">
                  <c:v>57863.3</c:v>
                </c:pt>
                <c:pt idx="3700">
                  <c:v>57872.7</c:v>
                </c:pt>
                <c:pt idx="3701">
                  <c:v>57882.1</c:v>
                </c:pt>
                <c:pt idx="3702">
                  <c:v>57896.1</c:v>
                </c:pt>
                <c:pt idx="3703">
                  <c:v>57900.7</c:v>
                </c:pt>
                <c:pt idx="3704">
                  <c:v>57910</c:v>
                </c:pt>
                <c:pt idx="3705">
                  <c:v>57919.199999999997</c:v>
                </c:pt>
                <c:pt idx="3706">
                  <c:v>57923.9</c:v>
                </c:pt>
                <c:pt idx="3707">
                  <c:v>57933.1</c:v>
                </c:pt>
                <c:pt idx="3708">
                  <c:v>57942.3</c:v>
                </c:pt>
                <c:pt idx="3709">
                  <c:v>57951.6</c:v>
                </c:pt>
                <c:pt idx="3710">
                  <c:v>57960.800000000003</c:v>
                </c:pt>
                <c:pt idx="3711">
                  <c:v>57974.6</c:v>
                </c:pt>
                <c:pt idx="3712">
                  <c:v>57983.9</c:v>
                </c:pt>
                <c:pt idx="3713">
                  <c:v>57997.8</c:v>
                </c:pt>
                <c:pt idx="3714">
                  <c:v>58007.1</c:v>
                </c:pt>
                <c:pt idx="3715">
                  <c:v>58011.7</c:v>
                </c:pt>
                <c:pt idx="3716">
                  <c:v>58021</c:v>
                </c:pt>
                <c:pt idx="3717">
                  <c:v>58030.400000000001</c:v>
                </c:pt>
                <c:pt idx="3718">
                  <c:v>58039.8</c:v>
                </c:pt>
                <c:pt idx="3719">
                  <c:v>58049.2</c:v>
                </c:pt>
                <c:pt idx="3720">
                  <c:v>58053.9</c:v>
                </c:pt>
                <c:pt idx="3721">
                  <c:v>58068.1</c:v>
                </c:pt>
                <c:pt idx="3722">
                  <c:v>58077.7</c:v>
                </c:pt>
                <c:pt idx="3723">
                  <c:v>58087.3</c:v>
                </c:pt>
                <c:pt idx="3724">
                  <c:v>58097</c:v>
                </c:pt>
                <c:pt idx="3725">
                  <c:v>58106.7</c:v>
                </c:pt>
                <c:pt idx="3726">
                  <c:v>58116.5</c:v>
                </c:pt>
                <c:pt idx="3727">
                  <c:v>58126.3</c:v>
                </c:pt>
                <c:pt idx="3728">
                  <c:v>58136.3</c:v>
                </c:pt>
                <c:pt idx="3729">
                  <c:v>58182</c:v>
                </c:pt>
                <c:pt idx="3730">
                  <c:v>58192.4</c:v>
                </c:pt>
                <c:pt idx="3731">
                  <c:v>58208.1</c:v>
                </c:pt>
                <c:pt idx="3732">
                  <c:v>58213.5</c:v>
                </c:pt>
                <c:pt idx="3733">
                  <c:v>58224.2</c:v>
                </c:pt>
                <c:pt idx="3734">
                  <c:v>58235</c:v>
                </c:pt>
                <c:pt idx="3735">
                  <c:v>58245.9</c:v>
                </c:pt>
                <c:pt idx="3736">
                  <c:v>58257</c:v>
                </c:pt>
                <c:pt idx="3737">
                  <c:v>58268.2</c:v>
                </c:pt>
                <c:pt idx="3738">
                  <c:v>58279.6</c:v>
                </c:pt>
                <c:pt idx="3739">
                  <c:v>58291</c:v>
                </c:pt>
                <c:pt idx="3740">
                  <c:v>58302.6</c:v>
                </c:pt>
                <c:pt idx="3741">
                  <c:v>58314.3</c:v>
                </c:pt>
                <c:pt idx="3742">
                  <c:v>58326.1</c:v>
                </c:pt>
                <c:pt idx="3743">
                  <c:v>58332</c:v>
                </c:pt>
                <c:pt idx="3744">
                  <c:v>58344</c:v>
                </c:pt>
                <c:pt idx="3745">
                  <c:v>58350</c:v>
                </c:pt>
                <c:pt idx="3746">
                  <c:v>58368.1</c:v>
                </c:pt>
                <c:pt idx="3747">
                  <c:v>58380.3</c:v>
                </c:pt>
                <c:pt idx="3748">
                  <c:v>58392.6</c:v>
                </c:pt>
                <c:pt idx="3749">
                  <c:v>58411.1</c:v>
                </c:pt>
                <c:pt idx="3750">
                  <c:v>58423.6</c:v>
                </c:pt>
                <c:pt idx="3751">
                  <c:v>58436.1</c:v>
                </c:pt>
                <c:pt idx="3752">
                  <c:v>58455</c:v>
                </c:pt>
                <c:pt idx="3753">
                  <c:v>58467.6</c:v>
                </c:pt>
                <c:pt idx="3754">
                  <c:v>58474</c:v>
                </c:pt>
                <c:pt idx="3755">
                  <c:v>58486.7</c:v>
                </c:pt>
                <c:pt idx="3756">
                  <c:v>58499.4</c:v>
                </c:pt>
                <c:pt idx="3757">
                  <c:v>58512.2</c:v>
                </c:pt>
                <c:pt idx="3758">
                  <c:v>58525</c:v>
                </c:pt>
                <c:pt idx="3759">
                  <c:v>58537.9</c:v>
                </c:pt>
                <c:pt idx="3760">
                  <c:v>58557.2</c:v>
                </c:pt>
                <c:pt idx="3761">
                  <c:v>58576.5</c:v>
                </c:pt>
                <c:pt idx="3762">
                  <c:v>58589.4</c:v>
                </c:pt>
                <c:pt idx="3763">
                  <c:v>58602.2</c:v>
                </c:pt>
                <c:pt idx="3764">
                  <c:v>58615.1</c:v>
                </c:pt>
                <c:pt idx="3765">
                  <c:v>58628</c:v>
                </c:pt>
                <c:pt idx="3766">
                  <c:v>58640.800000000003</c:v>
                </c:pt>
                <c:pt idx="3767">
                  <c:v>58653.7</c:v>
                </c:pt>
                <c:pt idx="3768">
                  <c:v>58666.5</c:v>
                </c:pt>
                <c:pt idx="3769">
                  <c:v>58723.7</c:v>
                </c:pt>
                <c:pt idx="3770">
                  <c:v>58736.3</c:v>
                </c:pt>
                <c:pt idx="3771">
                  <c:v>58742.5</c:v>
                </c:pt>
                <c:pt idx="3772">
                  <c:v>58755.1</c:v>
                </c:pt>
                <c:pt idx="3773">
                  <c:v>58767.8</c:v>
                </c:pt>
                <c:pt idx="3774">
                  <c:v>58780.6</c:v>
                </c:pt>
                <c:pt idx="3775">
                  <c:v>58793.5</c:v>
                </c:pt>
                <c:pt idx="3776">
                  <c:v>58806.400000000001</c:v>
                </c:pt>
                <c:pt idx="3777">
                  <c:v>58819.5</c:v>
                </c:pt>
                <c:pt idx="3778">
                  <c:v>58832.6</c:v>
                </c:pt>
                <c:pt idx="3779">
                  <c:v>58839.1</c:v>
                </c:pt>
                <c:pt idx="3780">
                  <c:v>58852.3</c:v>
                </c:pt>
                <c:pt idx="3781">
                  <c:v>58865.5</c:v>
                </c:pt>
                <c:pt idx="3782">
                  <c:v>58878.8</c:v>
                </c:pt>
                <c:pt idx="3783">
                  <c:v>58892.1</c:v>
                </c:pt>
                <c:pt idx="3784">
                  <c:v>58905.4</c:v>
                </c:pt>
                <c:pt idx="3785">
                  <c:v>58912.1</c:v>
                </c:pt>
                <c:pt idx="3786">
                  <c:v>58925.4</c:v>
                </c:pt>
                <c:pt idx="3787">
                  <c:v>58938.7</c:v>
                </c:pt>
                <c:pt idx="3788">
                  <c:v>58958.8</c:v>
                </c:pt>
                <c:pt idx="3789">
                  <c:v>58972.1</c:v>
                </c:pt>
                <c:pt idx="3790">
                  <c:v>58992</c:v>
                </c:pt>
                <c:pt idx="3791">
                  <c:v>59005.3</c:v>
                </c:pt>
                <c:pt idx="3792">
                  <c:v>59018.5</c:v>
                </c:pt>
                <c:pt idx="3793">
                  <c:v>59031.7</c:v>
                </c:pt>
                <c:pt idx="3794">
                  <c:v>59044.9</c:v>
                </c:pt>
                <c:pt idx="3795">
                  <c:v>59051.4</c:v>
                </c:pt>
                <c:pt idx="3796">
                  <c:v>59064.5</c:v>
                </c:pt>
                <c:pt idx="3797">
                  <c:v>59077.4</c:v>
                </c:pt>
                <c:pt idx="3798">
                  <c:v>59090.3</c:v>
                </c:pt>
                <c:pt idx="3799">
                  <c:v>59109.5</c:v>
                </c:pt>
                <c:pt idx="3800">
                  <c:v>59122.2</c:v>
                </c:pt>
                <c:pt idx="3801">
                  <c:v>59134.8</c:v>
                </c:pt>
                <c:pt idx="3802">
                  <c:v>59147.199999999997</c:v>
                </c:pt>
                <c:pt idx="3803">
                  <c:v>59153.4</c:v>
                </c:pt>
                <c:pt idx="3804">
                  <c:v>59165.7</c:v>
                </c:pt>
                <c:pt idx="3805">
                  <c:v>59177.9</c:v>
                </c:pt>
                <c:pt idx="3806">
                  <c:v>59189.9</c:v>
                </c:pt>
                <c:pt idx="3807">
                  <c:v>59207.6</c:v>
                </c:pt>
                <c:pt idx="3808">
                  <c:v>59225.1</c:v>
                </c:pt>
                <c:pt idx="3809">
                  <c:v>59236.5</c:v>
                </c:pt>
                <c:pt idx="3810">
                  <c:v>59247.7</c:v>
                </c:pt>
                <c:pt idx="3811">
                  <c:v>59258.8</c:v>
                </c:pt>
                <c:pt idx="3812">
                  <c:v>59269.7</c:v>
                </c:pt>
                <c:pt idx="3813">
                  <c:v>59280.4</c:v>
                </c:pt>
                <c:pt idx="3814">
                  <c:v>59285.599999999999</c:v>
                </c:pt>
                <c:pt idx="3815">
                  <c:v>59290.9</c:v>
                </c:pt>
                <c:pt idx="3816">
                  <c:v>59306.5</c:v>
                </c:pt>
                <c:pt idx="3817">
                  <c:v>59316.7</c:v>
                </c:pt>
                <c:pt idx="3818">
                  <c:v>59326.7</c:v>
                </c:pt>
                <c:pt idx="3819">
                  <c:v>59336.7</c:v>
                </c:pt>
                <c:pt idx="3820">
                  <c:v>59346.5</c:v>
                </c:pt>
                <c:pt idx="3821">
                  <c:v>59356.3</c:v>
                </c:pt>
                <c:pt idx="3822">
                  <c:v>59365.9</c:v>
                </c:pt>
                <c:pt idx="3823">
                  <c:v>59375.4</c:v>
                </c:pt>
                <c:pt idx="3824">
                  <c:v>59380.1</c:v>
                </c:pt>
                <c:pt idx="3825">
                  <c:v>59389.5</c:v>
                </c:pt>
                <c:pt idx="3826">
                  <c:v>59398.8</c:v>
                </c:pt>
                <c:pt idx="3827">
                  <c:v>59408</c:v>
                </c:pt>
                <c:pt idx="3828">
                  <c:v>59417.2</c:v>
                </c:pt>
                <c:pt idx="3829">
                  <c:v>59426.3</c:v>
                </c:pt>
                <c:pt idx="3830">
                  <c:v>59439.8</c:v>
                </c:pt>
                <c:pt idx="3831">
                  <c:v>59448.800000000003</c:v>
                </c:pt>
                <c:pt idx="3832">
                  <c:v>59462.1</c:v>
                </c:pt>
                <c:pt idx="3833">
                  <c:v>59471</c:v>
                </c:pt>
                <c:pt idx="3834">
                  <c:v>59475.4</c:v>
                </c:pt>
                <c:pt idx="3835">
                  <c:v>59484.2</c:v>
                </c:pt>
                <c:pt idx="3836">
                  <c:v>59493</c:v>
                </c:pt>
                <c:pt idx="3837">
                  <c:v>59501.7</c:v>
                </c:pt>
                <c:pt idx="3838">
                  <c:v>59510.5</c:v>
                </c:pt>
                <c:pt idx="3839">
                  <c:v>59519.3</c:v>
                </c:pt>
                <c:pt idx="3840">
                  <c:v>59528</c:v>
                </c:pt>
                <c:pt idx="3841">
                  <c:v>59536.800000000003</c:v>
                </c:pt>
                <c:pt idx="3842">
                  <c:v>59545.599999999999</c:v>
                </c:pt>
                <c:pt idx="3843">
                  <c:v>59554.400000000001</c:v>
                </c:pt>
                <c:pt idx="3844">
                  <c:v>59563.3</c:v>
                </c:pt>
                <c:pt idx="3845">
                  <c:v>59572.1</c:v>
                </c:pt>
                <c:pt idx="3846">
                  <c:v>59581.1</c:v>
                </c:pt>
                <c:pt idx="3847">
                  <c:v>59594.5</c:v>
                </c:pt>
                <c:pt idx="3848">
                  <c:v>59608.1</c:v>
                </c:pt>
                <c:pt idx="3849">
                  <c:v>59621.8</c:v>
                </c:pt>
                <c:pt idx="3850">
                  <c:v>59635.7</c:v>
                </c:pt>
                <c:pt idx="3851">
                  <c:v>59654.5</c:v>
                </c:pt>
                <c:pt idx="3852">
                  <c:v>59664.1</c:v>
                </c:pt>
                <c:pt idx="3853">
                  <c:v>59673.7</c:v>
                </c:pt>
                <c:pt idx="3854">
                  <c:v>59688.4</c:v>
                </c:pt>
                <c:pt idx="3855">
                  <c:v>59698.3</c:v>
                </c:pt>
                <c:pt idx="3856">
                  <c:v>59708.2</c:v>
                </c:pt>
                <c:pt idx="3857">
                  <c:v>59718.2</c:v>
                </c:pt>
                <c:pt idx="3858">
                  <c:v>59728.3</c:v>
                </c:pt>
                <c:pt idx="3859">
                  <c:v>59738.400000000001</c:v>
                </c:pt>
                <c:pt idx="3860">
                  <c:v>59748.6</c:v>
                </c:pt>
                <c:pt idx="3861">
                  <c:v>59758.8</c:v>
                </c:pt>
                <c:pt idx="3862">
                  <c:v>59769.1</c:v>
                </c:pt>
                <c:pt idx="3863">
                  <c:v>59774.3</c:v>
                </c:pt>
                <c:pt idx="3864">
                  <c:v>59784.6</c:v>
                </c:pt>
                <c:pt idx="3865">
                  <c:v>59795</c:v>
                </c:pt>
                <c:pt idx="3866">
                  <c:v>59805.4</c:v>
                </c:pt>
                <c:pt idx="3867">
                  <c:v>59815.9</c:v>
                </c:pt>
                <c:pt idx="3868">
                  <c:v>59826.400000000001</c:v>
                </c:pt>
                <c:pt idx="3869">
                  <c:v>59836.9</c:v>
                </c:pt>
                <c:pt idx="3870">
                  <c:v>59842.2</c:v>
                </c:pt>
                <c:pt idx="3871">
                  <c:v>59858</c:v>
                </c:pt>
                <c:pt idx="3872">
                  <c:v>59868.7</c:v>
                </c:pt>
                <c:pt idx="3873">
                  <c:v>59874</c:v>
                </c:pt>
                <c:pt idx="3874">
                  <c:v>59884.6</c:v>
                </c:pt>
                <c:pt idx="3875">
                  <c:v>59895.3</c:v>
                </c:pt>
                <c:pt idx="3876">
                  <c:v>59906</c:v>
                </c:pt>
                <c:pt idx="3877">
                  <c:v>59911.4</c:v>
                </c:pt>
                <c:pt idx="3878">
                  <c:v>59922.1</c:v>
                </c:pt>
                <c:pt idx="3879">
                  <c:v>59932.800000000003</c:v>
                </c:pt>
                <c:pt idx="3880">
                  <c:v>59949</c:v>
                </c:pt>
                <c:pt idx="3881">
                  <c:v>59959.7</c:v>
                </c:pt>
                <c:pt idx="3882">
                  <c:v>59975.9</c:v>
                </c:pt>
                <c:pt idx="3883">
                  <c:v>59986.7</c:v>
                </c:pt>
                <c:pt idx="3884">
                  <c:v>59992.1</c:v>
                </c:pt>
                <c:pt idx="3885">
                  <c:v>60002.9</c:v>
                </c:pt>
                <c:pt idx="3886">
                  <c:v>60013.7</c:v>
                </c:pt>
                <c:pt idx="3887">
                  <c:v>60019.1</c:v>
                </c:pt>
                <c:pt idx="3888">
                  <c:v>60029.9</c:v>
                </c:pt>
                <c:pt idx="3889">
                  <c:v>60040.7</c:v>
                </c:pt>
                <c:pt idx="3890">
                  <c:v>60056.800000000003</c:v>
                </c:pt>
                <c:pt idx="3891">
                  <c:v>60067.6</c:v>
                </c:pt>
                <c:pt idx="3892">
                  <c:v>60078.3</c:v>
                </c:pt>
                <c:pt idx="3893">
                  <c:v>60089.1</c:v>
                </c:pt>
                <c:pt idx="3894">
                  <c:v>60094.5</c:v>
                </c:pt>
                <c:pt idx="3895">
                  <c:v>60105.2</c:v>
                </c:pt>
                <c:pt idx="3896">
                  <c:v>60115.9</c:v>
                </c:pt>
                <c:pt idx="3897">
                  <c:v>60126.6</c:v>
                </c:pt>
                <c:pt idx="3898">
                  <c:v>60137.2</c:v>
                </c:pt>
                <c:pt idx="3899">
                  <c:v>60147.8</c:v>
                </c:pt>
                <c:pt idx="3900">
                  <c:v>60158.400000000001</c:v>
                </c:pt>
                <c:pt idx="3901">
                  <c:v>60169</c:v>
                </c:pt>
                <c:pt idx="3902">
                  <c:v>60184.800000000003</c:v>
                </c:pt>
                <c:pt idx="3903">
                  <c:v>60200.6</c:v>
                </c:pt>
                <c:pt idx="3904">
                  <c:v>60211.1</c:v>
                </c:pt>
                <c:pt idx="3905">
                  <c:v>60221.599999999999</c:v>
                </c:pt>
                <c:pt idx="3906">
                  <c:v>60232.1</c:v>
                </c:pt>
                <c:pt idx="3907">
                  <c:v>60242.6</c:v>
                </c:pt>
                <c:pt idx="3908">
                  <c:v>60253.1</c:v>
                </c:pt>
                <c:pt idx="3909">
                  <c:v>60263.6</c:v>
                </c:pt>
                <c:pt idx="3910">
                  <c:v>60274</c:v>
                </c:pt>
                <c:pt idx="3911">
                  <c:v>60284.5</c:v>
                </c:pt>
                <c:pt idx="3912">
                  <c:v>60295</c:v>
                </c:pt>
                <c:pt idx="3913">
                  <c:v>60305.5</c:v>
                </c:pt>
                <c:pt idx="3914">
                  <c:v>60316</c:v>
                </c:pt>
                <c:pt idx="3915">
                  <c:v>60331.7</c:v>
                </c:pt>
                <c:pt idx="3916">
                  <c:v>60352.6</c:v>
                </c:pt>
                <c:pt idx="3917">
                  <c:v>60357.8</c:v>
                </c:pt>
                <c:pt idx="3918">
                  <c:v>60363.1</c:v>
                </c:pt>
                <c:pt idx="3919">
                  <c:v>60373.5</c:v>
                </c:pt>
                <c:pt idx="3920">
                  <c:v>60384</c:v>
                </c:pt>
                <c:pt idx="3921">
                  <c:v>60394.5</c:v>
                </c:pt>
                <c:pt idx="3922">
                  <c:v>60404.9</c:v>
                </c:pt>
                <c:pt idx="3923">
                  <c:v>60420.6</c:v>
                </c:pt>
                <c:pt idx="3924">
                  <c:v>60431</c:v>
                </c:pt>
                <c:pt idx="3925">
                  <c:v>60436.2</c:v>
                </c:pt>
                <c:pt idx="3926">
                  <c:v>60446.7</c:v>
                </c:pt>
                <c:pt idx="3927">
                  <c:v>60462.3</c:v>
                </c:pt>
                <c:pt idx="3928">
                  <c:v>60467.6</c:v>
                </c:pt>
                <c:pt idx="3929">
                  <c:v>60478</c:v>
                </c:pt>
                <c:pt idx="3930">
                  <c:v>60488.4</c:v>
                </c:pt>
                <c:pt idx="3931">
                  <c:v>60498.8</c:v>
                </c:pt>
                <c:pt idx="3932">
                  <c:v>60514.5</c:v>
                </c:pt>
                <c:pt idx="3933">
                  <c:v>60524.9</c:v>
                </c:pt>
                <c:pt idx="3934">
                  <c:v>60535.3</c:v>
                </c:pt>
                <c:pt idx="3935">
                  <c:v>60540.5</c:v>
                </c:pt>
                <c:pt idx="3936">
                  <c:v>60550.9</c:v>
                </c:pt>
                <c:pt idx="3937">
                  <c:v>60561.3</c:v>
                </c:pt>
                <c:pt idx="3938">
                  <c:v>60571.7</c:v>
                </c:pt>
                <c:pt idx="3939">
                  <c:v>60582.1</c:v>
                </c:pt>
                <c:pt idx="3940">
                  <c:v>60587.3</c:v>
                </c:pt>
                <c:pt idx="3941">
                  <c:v>60597.7</c:v>
                </c:pt>
                <c:pt idx="3942">
                  <c:v>60608</c:v>
                </c:pt>
                <c:pt idx="3943">
                  <c:v>60623.6</c:v>
                </c:pt>
                <c:pt idx="3944">
                  <c:v>60639.199999999997</c:v>
                </c:pt>
                <c:pt idx="3945">
                  <c:v>60644.3</c:v>
                </c:pt>
                <c:pt idx="3946">
                  <c:v>60654.7</c:v>
                </c:pt>
                <c:pt idx="3947">
                  <c:v>60665.2</c:v>
                </c:pt>
                <c:pt idx="3948">
                  <c:v>60675.6</c:v>
                </c:pt>
                <c:pt idx="3949">
                  <c:v>60686.1</c:v>
                </c:pt>
                <c:pt idx="3950">
                  <c:v>60691.4</c:v>
                </c:pt>
                <c:pt idx="3951">
                  <c:v>60702</c:v>
                </c:pt>
                <c:pt idx="3952">
                  <c:v>60712.6</c:v>
                </c:pt>
                <c:pt idx="3953">
                  <c:v>60728.5</c:v>
                </c:pt>
                <c:pt idx="3954">
                  <c:v>60749.8</c:v>
                </c:pt>
                <c:pt idx="3955">
                  <c:v>60755.199999999997</c:v>
                </c:pt>
                <c:pt idx="3956">
                  <c:v>60771.199999999997</c:v>
                </c:pt>
                <c:pt idx="3957">
                  <c:v>60787.3</c:v>
                </c:pt>
                <c:pt idx="3958">
                  <c:v>60798</c:v>
                </c:pt>
                <c:pt idx="3959">
                  <c:v>60808.7</c:v>
                </c:pt>
                <c:pt idx="3960">
                  <c:v>60819.4</c:v>
                </c:pt>
                <c:pt idx="3961">
                  <c:v>60830.1</c:v>
                </c:pt>
                <c:pt idx="3962">
                  <c:v>60840.800000000003</c:v>
                </c:pt>
                <c:pt idx="3963">
                  <c:v>60851.4</c:v>
                </c:pt>
                <c:pt idx="3964">
                  <c:v>60856.800000000003</c:v>
                </c:pt>
                <c:pt idx="3965">
                  <c:v>60867.4</c:v>
                </c:pt>
                <c:pt idx="3966">
                  <c:v>60872.7</c:v>
                </c:pt>
                <c:pt idx="3967">
                  <c:v>60883.3</c:v>
                </c:pt>
                <c:pt idx="3968">
                  <c:v>60893.9</c:v>
                </c:pt>
                <c:pt idx="3969">
                  <c:v>60904.4</c:v>
                </c:pt>
                <c:pt idx="3970">
                  <c:v>60909.7</c:v>
                </c:pt>
                <c:pt idx="3971">
                  <c:v>60920.2</c:v>
                </c:pt>
                <c:pt idx="3972">
                  <c:v>60935.8</c:v>
                </c:pt>
                <c:pt idx="3973">
                  <c:v>60946.2</c:v>
                </c:pt>
                <c:pt idx="3974">
                  <c:v>60961.599999999999</c:v>
                </c:pt>
                <c:pt idx="3975">
                  <c:v>60971.9</c:v>
                </c:pt>
                <c:pt idx="3976">
                  <c:v>60982</c:v>
                </c:pt>
                <c:pt idx="3977">
                  <c:v>60992.2</c:v>
                </c:pt>
                <c:pt idx="3978">
                  <c:v>60997.2</c:v>
                </c:pt>
                <c:pt idx="3979">
                  <c:v>61007.199999999997</c:v>
                </c:pt>
                <c:pt idx="3980">
                  <c:v>61022.1</c:v>
                </c:pt>
                <c:pt idx="3981">
                  <c:v>61031.9</c:v>
                </c:pt>
                <c:pt idx="3982">
                  <c:v>61041.7</c:v>
                </c:pt>
                <c:pt idx="3983">
                  <c:v>61051.3</c:v>
                </c:pt>
                <c:pt idx="3984">
                  <c:v>61065.599999999999</c:v>
                </c:pt>
                <c:pt idx="3985">
                  <c:v>61075.1</c:v>
                </c:pt>
                <c:pt idx="3986">
                  <c:v>61084.4</c:v>
                </c:pt>
                <c:pt idx="3987">
                  <c:v>61098.2</c:v>
                </c:pt>
                <c:pt idx="3988">
                  <c:v>61107.3</c:v>
                </c:pt>
                <c:pt idx="3989">
                  <c:v>61116.3</c:v>
                </c:pt>
                <c:pt idx="3990">
                  <c:v>61129.5</c:v>
                </c:pt>
                <c:pt idx="3991">
                  <c:v>61138.1</c:v>
                </c:pt>
                <c:pt idx="3992">
                  <c:v>61146.6</c:v>
                </c:pt>
                <c:pt idx="3993">
                  <c:v>61155</c:v>
                </c:pt>
                <c:pt idx="3994">
                  <c:v>61163.4</c:v>
                </c:pt>
                <c:pt idx="3995">
                  <c:v>61175.6</c:v>
                </c:pt>
                <c:pt idx="3996">
                  <c:v>61183.7</c:v>
                </c:pt>
                <c:pt idx="3997">
                  <c:v>61191.7</c:v>
                </c:pt>
                <c:pt idx="3998">
                  <c:v>61199.6</c:v>
                </c:pt>
                <c:pt idx="3999">
                  <c:v>61203.5</c:v>
                </c:pt>
                <c:pt idx="4000">
                  <c:v>61211.3</c:v>
                </c:pt>
                <c:pt idx="4001">
                  <c:v>61219</c:v>
                </c:pt>
                <c:pt idx="4002">
                  <c:v>61230.6</c:v>
                </c:pt>
                <c:pt idx="4003">
                  <c:v>61234.400000000001</c:v>
                </c:pt>
                <c:pt idx="4004">
                  <c:v>61245.7</c:v>
                </c:pt>
                <c:pt idx="4005">
                  <c:v>61257</c:v>
                </c:pt>
                <c:pt idx="4006">
                  <c:v>61268.3</c:v>
                </c:pt>
                <c:pt idx="4007">
                  <c:v>61275.7</c:v>
                </c:pt>
                <c:pt idx="4008">
                  <c:v>61286.9</c:v>
                </c:pt>
                <c:pt idx="4009">
                  <c:v>61301.8</c:v>
                </c:pt>
                <c:pt idx="4010">
                  <c:v>61313</c:v>
                </c:pt>
                <c:pt idx="4011">
                  <c:v>61328.1</c:v>
                </c:pt>
                <c:pt idx="4012">
                  <c:v>61343.199999999997</c:v>
                </c:pt>
                <c:pt idx="4013">
                  <c:v>61350.9</c:v>
                </c:pt>
                <c:pt idx="4014">
                  <c:v>61366.3</c:v>
                </c:pt>
                <c:pt idx="4015">
                  <c:v>61378.1</c:v>
                </c:pt>
                <c:pt idx="4016">
                  <c:v>61386</c:v>
                </c:pt>
                <c:pt idx="4017">
                  <c:v>61398</c:v>
                </c:pt>
                <c:pt idx="4018">
                  <c:v>61410.3</c:v>
                </c:pt>
                <c:pt idx="4019">
                  <c:v>61426.9</c:v>
                </c:pt>
                <c:pt idx="4020">
                  <c:v>61439.7</c:v>
                </c:pt>
                <c:pt idx="4021">
                  <c:v>61448.4</c:v>
                </c:pt>
                <c:pt idx="4022">
                  <c:v>61461.599999999999</c:v>
                </c:pt>
                <c:pt idx="4023">
                  <c:v>61479.8</c:v>
                </c:pt>
                <c:pt idx="4024">
                  <c:v>61493.7</c:v>
                </c:pt>
                <c:pt idx="4025">
                  <c:v>61512.4</c:v>
                </c:pt>
                <c:pt idx="4026">
                  <c:v>61526.6</c:v>
                </c:pt>
                <c:pt idx="4027">
                  <c:v>61540.9</c:v>
                </c:pt>
                <c:pt idx="4028">
                  <c:v>61560.2</c:v>
                </c:pt>
                <c:pt idx="4029">
                  <c:v>61574.8</c:v>
                </c:pt>
                <c:pt idx="4030">
                  <c:v>61589.599999999999</c:v>
                </c:pt>
                <c:pt idx="4031">
                  <c:v>61609.599999999999</c:v>
                </c:pt>
                <c:pt idx="4032">
                  <c:v>61624.7</c:v>
                </c:pt>
                <c:pt idx="4033">
                  <c:v>61645.2</c:v>
                </c:pt>
                <c:pt idx="4034">
                  <c:v>61655.6</c:v>
                </c:pt>
                <c:pt idx="4035">
                  <c:v>61671.4</c:v>
                </c:pt>
                <c:pt idx="4036">
                  <c:v>61692.7</c:v>
                </c:pt>
                <c:pt idx="4037">
                  <c:v>61708.9</c:v>
                </c:pt>
                <c:pt idx="4038">
                  <c:v>61730.9</c:v>
                </c:pt>
                <c:pt idx="4039">
                  <c:v>61753.3</c:v>
                </c:pt>
                <c:pt idx="4040">
                  <c:v>61776.1</c:v>
                </c:pt>
                <c:pt idx="4041">
                  <c:v>61793.599999999999</c:v>
                </c:pt>
                <c:pt idx="4042">
                  <c:v>61805.3</c:v>
                </c:pt>
                <c:pt idx="4043">
                  <c:v>61829.2</c:v>
                </c:pt>
                <c:pt idx="4044">
                  <c:v>61841.4</c:v>
                </c:pt>
                <c:pt idx="4045">
                  <c:v>61866</c:v>
                </c:pt>
                <c:pt idx="4046">
                  <c:v>61891.199999999997</c:v>
                </c:pt>
                <c:pt idx="4047">
                  <c:v>61910.400000000001</c:v>
                </c:pt>
                <c:pt idx="4048">
                  <c:v>61930</c:v>
                </c:pt>
                <c:pt idx="4049">
                  <c:v>61943.4</c:v>
                </c:pt>
                <c:pt idx="4050">
                  <c:v>61957.2</c:v>
                </c:pt>
                <c:pt idx="4051">
                  <c:v>61986.5</c:v>
                </c:pt>
                <c:pt idx="4052">
                  <c:v>62017.7</c:v>
                </c:pt>
                <c:pt idx="4053">
                  <c:v>62050.400000000001</c:v>
                </c:pt>
                <c:pt idx="4054">
                  <c:v>62075.8</c:v>
                </c:pt>
                <c:pt idx="4055">
                  <c:v>62110.7</c:v>
                </c:pt>
                <c:pt idx="4056">
                  <c:v>62128.5</c:v>
                </c:pt>
                <c:pt idx="4057">
                  <c:v>62155.5</c:v>
                </c:pt>
                <c:pt idx="4058">
                  <c:v>62183</c:v>
                </c:pt>
                <c:pt idx="4059">
                  <c:v>62219.9</c:v>
                </c:pt>
                <c:pt idx="4060">
                  <c:v>62266.2</c:v>
                </c:pt>
                <c:pt idx="4061">
                  <c:v>62303.199999999997</c:v>
                </c:pt>
                <c:pt idx="4062">
                  <c:v>62330.7</c:v>
                </c:pt>
                <c:pt idx="4063">
                  <c:v>62348.9</c:v>
                </c:pt>
                <c:pt idx="4064">
                  <c:v>62375.9</c:v>
                </c:pt>
                <c:pt idx="4065">
                  <c:v>62411</c:v>
                </c:pt>
                <c:pt idx="4066">
                  <c:v>62453.5</c:v>
                </c:pt>
                <c:pt idx="4067">
                  <c:v>62485.9</c:v>
                </c:pt>
                <c:pt idx="4068">
                  <c:v>62509.1</c:v>
                </c:pt>
                <c:pt idx="4069">
                  <c:v>62531.3</c:v>
                </c:pt>
                <c:pt idx="4070">
                  <c:v>62559.199999999997</c:v>
                </c:pt>
                <c:pt idx="4071">
                  <c:v>62584.9</c:v>
                </c:pt>
                <c:pt idx="4072">
                  <c:v>62609.3</c:v>
                </c:pt>
                <c:pt idx="4073">
                  <c:v>62621.3</c:v>
                </c:pt>
                <c:pt idx="4074">
                  <c:v>62639.1</c:v>
                </c:pt>
                <c:pt idx="4075">
                  <c:v>62656.5</c:v>
                </c:pt>
                <c:pt idx="4076">
                  <c:v>62673.7</c:v>
                </c:pt>
                <c:pt idx="4077">
                  <c:v>62690.6</c:v>
                </c:pt>
                <c:pt idx="4078">
                  <c:v>62712.7</c:v>
                </c:pt>
                <c:pt idx="4079">
                  <c:v>62734.3</c:v>
                </c:pt>
                <c:pt idx="4080">
                  <c:v>62755.5</c:v>
                </c:pt>
                <c:pt idx="4081">
                  <c:v>62776.3</c:v>
                </c:pt>
                <c:pt idx="4082">
                  <c:v>62786.5</c:v>
                </c:pt>
                <c:pt idx="4083">
                  <c:v>62806.7</c:v>
                </c:pt>
                <c:pt idx="4084">
                  <c:v>62821.599999999999</c:v>
                </c:pt>
                <c:pt idx="4085">
                  <c:v>62836.3</c:v>
                </c:pt>
                <c:pt idx="4086">
                  <c:v>62855.6</c:v>
                </c:pt>
                <c:pt idx="4087">
                  <c:v>62874.5</c:v>
                </c:pt>
                <c:pt idx="4088">
                  <c:v>62893.2</c:v>
                </c:pt>
                <c:pt idx="4089">
                  <c:v>62907</c:v>
                </c:pt>
                <c:pt idx="4090">
                  <c:v>62920.7</c:v>
                </c:pt>
                <c:pt idx="4091">
                  <c:v>62934.2</c:v>
                </c:pt>
                <c:pt idx="4092">
                  <c:v>62947.6</c:v>
                </c:pt>
                <c:pt idx="4093">
                  <c:v>62965.2</c:v>
                </c:pt>
                <c:pt idx="4094">
                  <c:v>62978.3</c:v>
                </c:pt>
                <c:pt idx="4095">
                  <c:v>62987</c:v>
                </c:pt>
                <c:pt idx="4096">
                  <c:v>63004.3</c:v>
                </c:pt>
                <c:pt idx="4097">
                  <c:v>63012.800000000003</c:v>
                </c:pt>
                <c:pt idx="4098">
                  <c:v>63029.8</c:v>
                </c:pt>
                <c:pt idx="4099">
                  <c:v>63042.5</c:v>
                </c:pt>
                <c:pt idx="4100">
                  <c:v>63059.3</c:v>
                </c:pt>
                <c:pt idx="4101">
                  <c:v>63076</c:v>
                </c:pt>
                <c:pt idx="4102">
                  <c:v>63092.6</c:v>
                </c:pt>
                <c:pt idx="4103">
                  <c:v>63109.2</c:v>
                </c:pt>
                <c:pt idx="4104">
                  <c:v>63125.8</c:v>
                </c:pt>
                <c:pt idx="4105">
                  <c:v>63142.3</c:v>
                </c:pt>
                <c:pt idx="4106">
                  <c:v>63154.8</c:v>
                </c:pt>
                <c:pt idx="4107">
                  <c:v>63175.5</c:v>
                </c:pt>
                <c:pt idx="4108">
                  <c:v>63188</c:v>
                </c:pt>
                <c:pt idx="4109">
                  <c:v>63200.5</c:v>
                </c:pt>
                <c:pt idx="4110">
                  <c:v>63217.2</c:v>
                </c:pt>
                <c:pt idx="4111">
                  <c:v>63229.9</c:v>
                </c:pt>
                <c:pt idx="4112">
                  <c:v>63246.8</c:v>
                </c:pt>
                <c:pt idx="4113">
                  <c:v>63259.6</c:v>
                </c:pt>
                <c:pt idx="4114">
                  <c:v>63272.5</c:v>
                </c:pt>
                <c:pt idx="4115">
                  <c:v>63285.5</c:v>
                </c:pt>
                <c:pt idx="4116">
                  <c:v>63298.5</c:v>
                </c:pt>
                <c:pt idx="4117">
                  <c:v>63311.7</c:v>
                </c:pt>
                <c:pt idx="4118">
                  <c:v>63329.5</c:v>
                </c:pt>
                <c:pt idx="4119">
                  <c:v>63343</c:v>
                </c:pt>
                <c:pt idx="4120">
                  <c:v>63356.6</c:v>
                </c:pt>
                <c:pt idx="4121">
                  <c:v>63375</c:v>
                </c:pt>
                <c:pt idx="4122">
                  <c:v>63393.7</c:v>
                </c:pt>
                <c:pt idx="4123">
                  <c:v>63407.9</c:v>
                </c:pt>
                <c:pt idx="4124">
                  <c:v>63422.3</c:v>
                </c:pt>
                <c:pt idx="4125">
                  <c:v>63442</c:v>
                </c:pt>
                <c:pt idx="4126">
                  <c:v>63457.2</c:v>
                </c:pt>
                <c:pt idx="4127">
                  <c:v>63467.5</c:v>
                </c:pt>
                <c:pt idx="4128">
                  <c:v>63483.3</c:v>
                </c:pt>
                <c:pt idx="4129">
                  <c:v>63499.4</c:v>
                </c:pt>
                <c:pt idx="4130">
                  <c:v>63521.2</c:v>
                </c:pt>
                <c:pt idx="4131">
                  <c:v>63537.8</c:v>
                </c:pt>
                <c:pt idx="4132">
                  <c:v>63554.5</c:v>
                </c:pt>
                <c:pt idx="4133">
                  <c:v>63582.8</c:v>
                </c:pt>
                <c:pt idx="4134">
                  <c:v>63599.8</c:v>
                </c:pt>
                <c:pt idx="4135">
                  <c:v>63616.9</c:v>
                </c:pt>
                <c:pt idx="4136">
                  <c:v>63639.7</c:v>
                </c:pt>
                <c:pt idx="4137">
                  <c:v>63662.5</c:v>
                </c:pt>
                <c:pt idx="4138">
                  <c:v>63673.8</c:v>
                </c:pt>
                <c:pt idx="4139">
                  <c:v>63690.6</c:v>
                </c:pt>
                <c:pt idx="4140">
                  <c:v>63712.9</c:v>
                </c:pt>
                <c:pt idx="4141">
                  <c:v>63729.4</c:v>
                </c:pt>
                <c:pt idx="4142">
                  <c:v>63751</c:v>
                </c:pt>
                <c:pt idx="4143">
                  <c:v>63772.1</c:v>
                </c:pt>
                <c:pt idx="4144">
                  <c:v>63792.6</c:v>
                </c:pt>
                <c:pt idx="4145">
                  <c:v>63802.7</c:v>
                </c:pt>
                <c:pt idx="4146">
                  <c:v>63812.5</c:v>
                </c:pt>
                <c:pt idx="4147">
                  <c:v>63831.7</c:v>
                </c:pt>
                <c:pt idx="4148">
                  <c:v>63845.5</c:v>
                </c:pt>
                <c:pt idx="4149">
                  <c:v>63863.1</c:v>
                </c:pt>
                <c:pt idx="4150">
                  <c:v>63879.8</c:v>
                </c:pt>
                <c:pt idx="4151">
                  <c:v>63891.6</c:v>
                </c:pt>
                <c:pt idx="4152">
                  <c:v>63899.1</c:v>
                </c:pt>
                <c:pt idx="4153">
                  <c:v>63906.400000000001</c:v>
                </c:pt>
                <c:pt idx="4154">
                  <c:v>63916.7</c:v>
                </c:pt>
                <c:pt idx="4155">
                  <c:v>63929.3</c:v>
                </c:pt>
                <c:pt idx="4156">
                  <c:v>63940.7</c:v>
                </c:pt>
                <c:pt idx="4157">
                  <c:v>63949</c:v>
                </c:pt>
                <c:pt idx="4158">
                  <c:v>63957.3</c:v>
                </c:pt>
                <c:pt idx="4159">
                  <c:v>63965.599999999999</c:v>
                </c:pt>
                <c:pt idx="4160">
                  <c:v>63973.9</c:v>
                </c:pt>
                <c:pt idx="4161">
                  <c:v>63985</c:v>
                </c:pt>
                <c:pt idx="4162">
                  <c:v>63993.2</c:v>
                </c:pt>
                <c:pt idx="4163">
                  <c:v>64004</c:v>
                </c:pt>
                <c:pt idx="4164">
                  <c:v>64012.1</c:v>
                </c:pt>
                <c:pt idx="4165">
                  <c:v>64020</c:v>
                </c:pt>
                <c:pt idx="4166">
                  <c:v>64027.8</c:v>
                </c:pt>
                <c:pt idx="4167">
                  <c:v>64040.6</c:v>
                </c:pt>
                <c:pt idx="4168">
                  <c:v>64048</c:v>
                </c:pt>
                <c:pt idx="4169">
                  <c:v>64057.7</c:v>
                </c:pt>
                <c:pt idx="4170">
                  <c:v>64062.400000000001</c:v>
                </c:pt>
                <c:pt idx="4171">
                  <c:v>64069.3</c:v>
                </c:pt>
                <c:pt idx="4172">
                  <c:v>64076</c:v>
                </c:pt>
                <c:pt idx="4173">
                  <c:v>64080.3</c:v>
                </c:pt>
                <c:pt idx="4174">
                  <c:v>64086.7</c:v>
                </c:pt>
                <c:pt idx="4175">
                  <c:v>64094.7</c:v>
                </c:pt>
                <c:pt idx="4176">
                  <c:v>64100.4</c:v>
                </c:pt>
                <c:pt idx="4177">
                  <c:v>64105.9</c:v>
                </c:pt>
                <c:pt idx="4178">
                  <c:v>64114.3</c:v>
                </c:pt>
                <c:pt idx="4179">
                  <c:v>64118.9</c:v>
                </c:pt>
                <c:pt idx="4180">
                  <c:v>64124.5</c:v>
                </c:pt>
                <c:pt idx="4181">
                  <c:v>64129.599999999999</c:v>
                </c:pt>
                <c:pt idx="4182">
                  <c:v>64132.9</c:v>
                </c:pt>
                <c:pt idx="4183">
                  <c:v>64135.8</c:v>
                </c:pt>
                <c:pt idx="4184">
                  <c:v>64138.400000000001</c:v>
                </c:pt>
                <c:pt idx="4185">
                  <c:v>64140.5</c:v>
                </c:pt>
                <c:pt idx="4186">
                  <c:v>64142.7</c:v>
                </c:pt>
                <c:pt idx="4187">
                  <c:v>64144.3</c:v>
                </c:pt>
                <c:pt idx="4188">
                  <c:v>64144.6</c:v>
                </c:pt>
                <c:pt idx="4189">
                  <c:v>64144</c:v>
                </c:pt>
                <c:pt idx="4190">
                  <c:v>64142.3</c:v>
                </c:pt>
                <c:pt idx="4191">
                  <c:v>64140.6</c:v>
                </c:pt>
                <c:pt idx="4192">
                  <c:v>64137.2</c:v>
                </c:pt>
                <c:pt idx="4193">
                  <c:v>64134.400000000001</c:v>
                </c:pt>
                <c:pt idx="4194">
                  <c:v>64127.8</c:v>
                </c:pt>
                <c:pt idx="4195">
                  <c:v>64119.6</c:v>
                </c:pt>
                <c:pt idx="4196">
                  <c:v>64110</c:v>
                </c:pt>
                <c:pt idx="4197">
                  <c:v>64102</c:v>
                </c:pt>
                <c:pt idx="4198">
                  <c:v>64096.2</c:v>
                </c:pt>
                <c:pt idx="4199">
                  <c:v>64083.9</c:v>
                </c:pt>
                <c:pt idx="4200">
                  <c:v>64077.3</c:v>
                </c:pt>
                <c:pt idx="4201">
                  <c:v>64063.4</c:v>
                </c:pt>
                <c:pt idx="4202">
                  <c:v>64048.6</c:v>
                </c:pt>
                <c:pt idx="4203">
                  <c:v>64033</c:v>
                </c:pt>
                <c:pt idx="4204">
                  <c:v>63322</c:v>
                </c:pt>
                <c:pt idx="4205">
                  <c:v>63318.400000000001</c:v>
                </c:pt>
                <c:pt idx="4206">
                  <c:v>63311.6</c:v>
                </c:pt>
                <c:pt idx="4207">
                  <c:v>63305.4</c:v>
                </c:pt>
                <c:pt idx="4208">
                  <c:v>63297.3</c:v>
                </c:pt>
                <c:pt idx="4209">
                  <c:v>63290.6</c:v>
                </c:pt>
                <c:pt idx="4210">
                  <c:v>63287.1</c:v>
                </c:pt>
                <c:pt idx="4211">
                  <c:v>63284.2</c:v>
                </c:pt>
                <c:pt idx="4212">
                  <c:v>63282.1</c:v>
                </c:pt>
                <c:pt idx="4213">
                  <c:v>63280.4</c:v>
                </c:pt>
                <c:pt idx="4214">
                  <c:v>63280.5</c:v>
                </c:pt>
                <c:pt idx="4215">
                  <c:v>63280.800000000003</c:v>
                </c:pt>
                <c:pt idx="4216">
                  <c:v>63281.5</c:v>
                </c:pt>
                <c:pt idx="4217">
                  <c:v>63282.5</c:v>
                </c:pt>
                <c:pt idx="4218">
                  <c:v>63283.9</c:v>
                </c:pt>
                <c:pt idx="4219">
                  <c:v>63287.6</c:v>
                </c:pt>
                <c:pt idx="4220">
                  <c:v>63290.7</c:v>
                </c:pt>
                <c:pt idx="4221">
                  <c:v>63294.3</c:v>
                </c:pt>
                <c:pt idx="4222">
                  <c:v>63296.4</c:v>
                </c:pt>
                <c:pt idx="4223">
                  <c:v>63299.6</c:v>
                </c:pt>
                <c:pt idx="4224">
                  <c:v>63301.9</c:v>
                </c:pt>
                <c:pt idx="4225">
                  <c:v>63305.599999999999</c:v>
                </c:pt>
                <c:pt idx="4226">
                  <c:v>63309.599999999999</c:v>
                </c:pt>
                <c:pt idx="4227">
                  <c:v>63313.8</c:v>
                </c:pt>
                <c:pt idx="4228">
                  <c:v>63319.8</c:v>
                </c:pt>
                <c:pt idx="4229">
                  <c:v>63324.6</c:v>
                </c:pt>
                <c:pt idx="4230">
                  <c:v>63331.4</c:v>
                </c:pt>
                <c:pt idx="4231">
                  <c:v>63340.4</c:v>
                </c:pt>
                <c:pt idx="4232">
                  <c:v>63346.1</c:v>
                </c:pt>
                <c:pt idx="4233">
                  <c:v>63352</c:v>
                </c:pt>
                <c:pt idx="4234">
                  <c:v>63356.1</c:v>
                </c:pt>
                <c:pt idx="4235">
                  <c:v>63362.3</c:v>
                </c:pt>
                <c:pt idx="4236">
                  <c:v>63370.9</c:v>
                </c:pt>
                <c:pt idx="4237">
                  <c:v>63375.3</c:v>
                </c:pt>
                <c:pt idx="4238">
                  <c:v>63382.1</c:v>
                </c:pt>
                <c:pt idx="4239">
                  <c:v>63389.1</c:v>
                </c:pt>
                <c:pt idx="4240">
                  <c:v>63396.2</c:v>
                </c:pt>
                <c:pt idx="4241">
                  <c:v>63405.9</c:v>
                </c:pt>
                <c:pt idx="4242">
                  <c:v>63415.9</c:v>
                </c:pt>
                <c:pt idx="4243">
                  <c:v>63423.6</c:v>
                </c:pt>
                <c:pt idx="4244">
                  <c:v>63431.4</c:v>
                </c:pt>
                <c:pt idx="4245">
                  <c:v>63439.3</c:v>
                </c:pt>
                <c:pt idx="4246">
                  <c:v>63444.6</c:v>
                </c:pt>
                <c:pt idx="4247">
                  <c:v>63452.7</c:v>
                </c:pt>
                <c:pt idx="4248">
                  <c:v>63464.6</c:v>
                </c:pt>
                <c:pt idx="4249">
                  <c:v>63484.7</c:v>
                </c:pt>
                <c:pt idx="4250">
                  <c:v>63541.2</c:v>
                </c:pt>
                <c:pt idx="4251">
                  <c:v>63561.9</c:v>
                </c:pt>
                <c:pt idx="4252">
                  <c:v>63576.4</c:v>
                </c:pt>
                <c:pt idx="4253">
                  <c:v>63591.6</c:v>
                </c:pt>
                <c:pt idx="4254">
                  <c:v>63623.5</c:v>
                </c:pt>
                <c:pt idx="4255">
                  <c:v>63640.2</c:v>
                </c:pt>
                <c:pt idx="4256">
                  <c:v>63666</c:v>
                </c:pt>
                <c:pt idx="4257">
                  <c:v>63701.8</c:v>
                </c:pt>
                <c:pt idx="4258">
                  <c:v>63729.4</c:v>
                </c:pt>
                <c:pt idx="4259">
                  <c:v>63757.5</c:v>
                </c:pt>
                <c:pt idx="4260">
                  <c:v>63785.9</c:v>
                </c:pt>
                <c:pt idx="4261">
                  <c:v>63814.7</c:v>
                </c:pt>
                <c:pt idx="4262">
                  <c:v>63853.1</c:v>
                </c:pt>
                <c:pt idx="4263">
                  <c:v>63881.8</c:v>
                </c:pt>
                <c:pt idx="4264">
                  <c:v>63910.3</c:v>
                </c:pt>
                <c:pt idx="4265">
                  <c:v>63938.5</c:v>
                </c:pt>
                <c:pt idx="4266">
                  <c:v>63975.199999999997</c:v>
                </c:pt>
                <c:pt idx="4267">
                  <c:v>64010.7</c:v>
                </c:pt>
                <c:pt idx="4268">
                  <c:v>64044.6</c:v>
                </c:pt>
                <c:pt idx="4269">
                  <c:v>64068.9</c:v>
                </c:pt>
                <c:pt idx="4270">
                  <c:v>64092</c:v>
                </c:pt>
                <c:pt idx="4271">
                  <c:v>64106.6</c:v>
                </c:pt>
                <c:pt idx="4272">
                  <c:v>64127.4</c:v>
                </c:pt>
                <c:pt idx="4273">
                  <c:v>64146.6</c:v>
                </c:pt>
                <c:pt idx="4274">
                  <c:v>64165</c:v>
                </c:pt>
                <c:pt idx="4275">
                  <c:v>64182.8</c:v>
                </c:pt>
                <c:pt idx="4276">
                  <c:v>64205.8</c:v>
                </c:pt>
                <c:pt idx="4277">
                  <c:v>64222.400000000001</c:v>
                </c:pt>
                <c:pt idx="4278">
                  <c:v>64238.6</c:v>
                </c:pt>
                <c:pt idx="4279">
                  <c:v>64249.2</c:v>
                </c:pt>
                <c:pt idx="4280">
                  <c:v>64270.1</c:v>
                </c:pt>
                <c:pt idx="4281">
                  <c:v>64305.5</c:v>
                </c:pt>
                <c:pt idx="4282">
                  <c:v>64325.3</c:v>
                </c:pt>
                <c:pt idx="4283">
                  <c:v>64345.1</c:v>
                </c:pt>
                <c:pt idx="4284">
                  <c:v>64355</c:v>
                </c:pt>
                <c:pt idx="4285">
                  <c:v>64374.8</c:v>
                </c:pt>
                <c:pt idx="4286">
                  <c:v>64384.800000000003</c:v>
                </c:pt>
                <c:pt idx="4287">
                  <c:v>64400</c:v>
                </c:pt>
                <c:pt idx="4288">
                  <c:v>64415.3</c:v>
                </c:pt>
                <c:pt idx="4289">
                  <c:v>64441.4</c:v>
                </c:pt>
                <c:pt idx="4290">
                  <c:v>64452.1</c:v>
                </c:pt>
                <c:pt idx="4291">
                  <c:v>64463</c:v>
                </c:pt>
                <c:pt idx="4292">
                  <c:v>64485.4</c:v>
                </c:pt>
                <c:pt idx="4293">
                  <c:v>64496.800000000003</c:v>
                </c:pt>
                <c:pt idx="4294">
                  <c:v>64520.5</c:v>
                </c:pt>
                <c:pt idx="4295">
                  <c:v>64604.6</c:v>
                </c:pt>
                <c:pt idx="4296">
                  <c:v>64632.3</c:v>
                </c:pt>
                <c:pt idx="4297">
                  <c:v>64646.3</c:v>
                </c:pt>
                <c:pt idx="4298">
                  <c:v>64660.6</c:v>
                </c:pt>
                <c:pt idx="4299">
                  <c:v>64682.1</c:v>
                </c:pt>
                <c:pt idx="4300">
                  <c:v>64703.9</c:v>
                </c:pt>
                <c:pt idx="4301">
                  <c:v>64725.8</c:v>
                </c:pt>
                <c:pt idx="4302">
                  <c:v>64755.199999999997</c:v>
                </c:pt>
                <c:pt idx="4303">
                  <c:v>64777.3</c:v>
                </c:pt>
                <c:pt idx="4304">
                  <c:v>64799.4</c:v>
                </c:pt>
                <c:pt idx="4305">
                  <c:v>64814.1</c:v>
                </c:pt>
                <c:pt idx="4306">
                  <c:v>64843.4</c:v>
                </c:pt>
                <c:pt idx="4307">
                  <c:v>64872.3</c:v>
                </c:pt>
                <c:pt idx="4308">
                  <c:v>64893.7</c:v>
                </c:pt>
                <c:pt idx="4309">
                  <c:v>64914.8</c:v>
                </c:pt>
                <c:pt idx="4310">
                  <c:v>64949.1</c:v>
                </c:pt>
                <c:pt idx="4311">
                  <c:v>64975.7</c:v>
                </c:pt>
                <c:pt idx="4312">
                  <c:v>64995</c:v>
                </c:pt>
                <c:pt idx="4313">
                  <c:v>65013.8</c:v>
                </c:pt>
                <c:pt idx="4314">
                  <c:v>65032.1</c:v>
                </c:pt>
                <c:pt idx="4315">
                  <c:v>65056.1</c:v>
                </c:pt>
                <c:pt idx="4316">
                  <c:v>65073.9</c:v>
                </c:pt>
                <c:pt idx="4317">
                  <c:v>65085.599999999999</c:v>
                </c:pt>
                <c:pt idx="4318">
                  <c:v>65108.800000000003</c:v>
                </c:pt>
                <c:pt idx="4319">
                  <c:v>65120.2</c:v>
                </c:pt>
                <c:pt idx="4320">
                  <c:v>65142.8</c:v>
                </c:pt>
                <c:pt idx="4321">
                  <c:v>65170.7</c:v>
                </c:pt>
                <c:pt idx="4322">
                  <c:v>65187.199999999997</c:v>
                </c:pt>
                <c:pt idx="4323">
                  <c:v>65209.1</c:v>
                </c:pt>
                <c:pt idx="4324">
                  <c:v>65219.9</c:v>
                </c:pt>
                <c:pt idx="4325">
                  <c:v>65241.4</c:v>
                </c:pt>
                <c:pt idx="4326">
                  <c:v>65257.4</c:v>
                </c:pt>
                <c:pt idx="4327">
                  <c:v>65278.6</c:v>
                </c:pt>
                <c:pt idx="4328">
                  <c:v>65294.5</c:v>
                </c:pt>
                <c:pt idx="4329">
                  <c:v>65315.5</c:v>
                </c:pt>
                <c:pt idx="4330">
                  <c:v>65336.5</c:v>
                </c:pt>
                <c:pt idx="4331">
                  <c:v>65357.4</c:v>
                </c:pt>
                <c:pt idx="4332">
                  <c:v>65378.3</c:v>
                </c:pt>
                <c:pt idx="4333">
                  <c:v>65394.1</c:v>
                </c:pt>
                <c:pt idx="4334">
                  <c:v>65404.5</c:v>
                </c:pt>
                <c:pt idx="4335">
                  <c:v>65420.3</c:v>
                </c:pt>
                <c:pt idx="4336">
                  <c:v>65436.1</c:v>
                </c:pt>
                <c:pt idx="4337">
                  <c:v>65451.9</c:v>
                </c:pt>
                <c:pt idx="4338">
                  <c:v>65473.2</c:v>
                </c:pt>
                <c:pt idx="4339">
                  <c:v>65489.2</c:v>
                </c:pt>
                <c:pt idx="4340">
                  <c:v>65510.7</c:v>
                </c:pt>
                <c:pt idx="4341">
                  <c:v>65527</c:v>
                </c:pt>
                <c:pt idx="4342">
                  <c:v>65548.899999999994</c:v>
                </c:pt>
                <c:pt idx="4343">
                  <c:v>65570.899999999994</c:v>
                </c:pt>
                <c:pt idx="4344">
                  <c:v>65593.100000000006</c:v>
                </c:pt>
                <c:pt idx="4345">
                  <c:v>65615.399999999994</c:v>
                </c:pt>
                <c:pt idx="4346">
                  <c:v>65632.2</c:v>
                </c:pt>
                <c:pt idx="4347">
                  <c:v>65649</c:v>
                </c:pt>
                <c:pt idx="4348">
                  <c:v>65660.2</c:v>
                </c:pt>
                <c:pt idx="4349">
                  <c:v>65682.600000000006</c:v>
                </c:pt>
                <c:pt idx="4350">
                  <c:v>65705</c:v>
                </c:pt>
                <c:pt idx="4351">
                  <c:v>65727.3</c:v>
                </c:pt>
                <c:pt idx="4352">
                  <c:v>65744</c:v>
                </c:pt>
                <c:pt idx="4353">
                  <c:v>65760.7</c:v>
                </c:pt>
                <c:pt idx="4354">
                  <c:v>65810.100000000006</c:v>
                </c:pt>
                <c:pt idx="4355">
                  <c:v>65831.7</c:v>
                </c:pt>
                <c:pt idx="4356">
                  <c:v>65858.399999999994</c:v>
                </c:pt>
                <c:pt idx="4357">
                  <c:v>65879.399999999994</c:v>
                </c:pt>
                <c:pt idx="4358">
                  <c:v>65889.8</c:v>
                </c:pt>
                <c:pt idx="4359">
                  <c:v>65905.3</c:v>
                </c:pt>
                <c:pt idx="4360">
                  <c:v>65925.5</c:v>
                </c:pt>
                <c:pt idx="4361">
                  <c:v>65940.5</c:v>
                </c:pt>
                <c:pt idx="4362">
                  <c:v>65960.100000000006</c:v>
                </c:pt>
                <c:pt idx="4363">
                  <c:v>65974.5</c:v>
                </c:pt>
                <c:pt idx="4364">
                  <c:v>65993.7</c:v>
                </c:pt>
                <c:pt idx="4365">
                  <c:v>66008.100000000006</c:v>
                </c:pt>
                <c:pt idx="4366">
                  <c:v>66017.600000000006</c:v>
                </c:pt>
                <c:pt idx="4367">
                  <c:v>66036.7</c:v>
                </c:pt>
                <c:pt idx="4368">
                  <c:v>66055.600000000006</c:v>
                </c:pt>
                <c:pt idx="4369">
                  <c:v>66074.5</c:v>
                </c:pt>
                <c:pt idx="4370">
                  <c:v>66088.600000000006</c:v>
                </c:pt>
                <c:pt idx="4371">
                  <c:v>66102.600000000006</c:v>
                </c:pt>
                <c:pt idx="4372">
                  <c:v>66116.5</c:v>
                </c:pt>
                <c:pt idx="4373">
                  <c:v>66139.399999999994</c:v>
                </c:pt>
                <c:pt idx="4374">
                  <c:v>66157.600000000006</c:v>
                </c:pt>
                <c:pt idx="4375">
                  <c:v>66171.100000000006</c:v>
                </c:pt>
                <c:pt idx="4376">
                  <c:v>66184.5</c:v>
                </c:pt>
                <c:pt idx="4377">
                  <c:v>66197.7</c:v>
                </c:pt>
                <c:pt idx="4378">
                  <c:v>66223.899999999994</c:v>
                </c:pt>
                <c:pt idx="4379">
                  <c:v>66245.2</c:v>
                </c:pt>
                <c:pt idx="4380">
                  <c:v>66261.899999999994</c:v>
                </c:pt>
                <c:pt idx="4381">
                  <c:v>66274.3</c:v>
                </c:pt>
                <c:pt idx="4382">
                  <c:v>66286.399999999994</c:v>
                </c:pt>
                <c:pt idx="4383">
                  <c:v>66302.399999999994</c:v>
                </c:pt>
                <c:pt idx="4384">
                  <c:v>66314.100000000006</c:v>
                </c:pt>
                <c:pt idx="4385">
                  <c:v>66329.5</c:v>
                </c:pt>
                <c:pt idx="4386">
                  <c:v>66344.5</c:v>
                </c:pt>
                <c:pt idx="4387">
                  <c:v>66355.5</c:v>
                </c:pt>
                <c:pt idx="4388">
                  <c:v>66369.8</c:v>
                </c:pt>
                <c:pt idx="4389">
                  <c:v>66380.2</c:v>
                </c:pt>
                <c:pt idx="4390">
                  <c:v>66393.8</c:v>
                </c:pt>
                <c:pt idx="4391">
                  <c:v>66403.8</c:v>
                </c:pt>
                <c:pt idx="4392">
                  <c:v>66417</c:v>
                </c:pt>
                <c:pt idx="4393">
                  <c:v>66430</c:v>
                </c:pt>
                <c:pt idx="4394">
                  <c:v>66439.600000000006</c:v>
                </c:pt>
                <c:pt idx="4395">
                  <c:v>66452.3</c:v>
                </c:pt>
                <c:pt idx="4396">
                  <c:v>66464.7</c:v>
                </c:pt>
                <c:pt idx="4397">
                  <c:v>66480.100000000006</c:v>
                </c:pt>
                <c:pt idx="4398">
                  <c:v>66489.100000000006</c:v>
                </c:pt>
                <c:pt idx="4399">
                  <c:v>66501</c:v>
                </c:pt>
                <c:pt idx="4400">
                  <c:v>66509.899999999994</c:v>
                </c:pt>
                <c:pt idx="4401">
                  <c:v>66521.5</c:v>
                </c:pt>
                <c:pt idx="4402">
                  <c:v>66535.8</c:v>
                </c:pt>
                <c:pt idx="4403">
                  <c:v>66547</c:v>
                </c:pt>
                <c:pt idx="4404">
                  <c:v>66555.399999999994</c:v>
                </c:pt>
                <c:pt idx="4405">
                  <c:v>66566.3</c:v>
                </c:pt>
                <c:pt idx="4406">
                  <c:v>66574.5</c:v>
                </c:pt>
                <c:pt idx="4407">
                  <c:v>66587.899999999994</c:v>
                </c:pt>
                <c:pt idx="4408">
                  <c:v>66598.399999999994</c:v>
                </c:pt>
                <c:pt idx="4409">
                  <c:v>66611.399999999994</c:v>
                </c:pt>
                <c:pt idx="4410">
                  <c:v>66619.100000000006</c:v>
                </c:pt>
                <c:pt idx="4411">
                  <c:v>66629.3</c:v>
                </c:pt>
                <c:pt idx="4412">
                  <c:v>66641.8</c:v>
                </c:pt>
                <c:pt idx="4413">
                  <c:v>66654.2</c:v>
                </c:pt>
                <c:pt idx="4414">
                  <c:v>66663.899999999994</c:v>
                </c:pt>
                <c:pt idx="4415">
                  <c:v>66671.199999999997</c:v>
                </c:pt>
                <c:pt idx="4416">
                  <c:v>66680.800000000003</c:v>
                </c:pt>
                <c:pt idx="4417">
                  <c:v>66694.899999999994</c:v>
                </c:pt>
                <c:pt idx="4418">
                  <c:v>66706.600000000006</c:v>
                </c:pt>
                <c:pt idx="4419">
                  <c:v>66715.8</c:v>
                </c:pt>
                <c:pt idx="4420">
                  <c:v>66722.600000000006</c:v>
                </c:pt>
                <c:pt idx="4421">
                  <c:v>66733.899999999994</c:v>
                </c:pt>
                <c:pt idx="4422">
                  <c:v>66745.100000000006</c:v>
                </c:pt>
                <c:pt idx="4423">
                  <c:v>66756.2</c:v>
                </c:pt>
                <c:pt idx="4424">
                  <c:v>66765</c:v>
                </c:pt>
                <c:pt idx="4425">
                  <c:v>66773.7</c:v>
                </c:pt>
                <c:pt idx="4426">
                  <c:v>66782.3</c:v>
                </c:pt>
                <c:pt idx="4427">
                  <c:v>66795</c:v>
                </c:pt>
                <c:pt idx="4428">
                  <c:v>66803.399999999994</c:v>
                </c:pt>
                <c:pt idx="4429">
                  <c:v>66811.7</c:v>
                </c:pt>
                <c:pt idx="4430">
                  <c:v>66821.899999999994</c:v>
                </c:pt>
                <c:pt idx="4431">
                  <c:v>66830</c:v>
                </c:pt>
                <c:pt idx="4432">
                  <c:v>66841.899999999994</c:v>
                </c:pt>
                <c:pt idx="4433">
                  <c:v>66851.8</c:v>
                </c:pt>
                <c:pt idx="4434">
                  <c:v>66861.399999999994</c:v>
                </c:pt>
                <c:pt idx="4435">
                  <c:v>66869</c:v>
                </c:pt>
                <c:pt idx="4436">
                  <c:v>66878.399999999994</c:v>
                </c:pt>
                <c:pt idx="4437">
                  <c:v>66887.600000000006</c:v>
                </c:pt>
                <c:pt idx="4438">
                  <c:v>66896.7</c:v>
                </c:pt>
                <c:pt idx="4439">
                  <c:v>66903.899999999994</c:v>
                </c:pt>
                <c:pt idx="4440">
                  <c:v>66910.899999999994</c:v>
                </c:pt>
                <c:pt idx="4441">
                  <c:v>66921.3</c:v>
                </c:pt>
                <c:pt idx="4442">
                  <c:v>66928.100000000006</c:v>
                </c:pt>
                <c:pt idx="4443">
                  <c:v>66936.399999999994</c:v>
                </c:pt>
                <c:pt idx="4444">
                  <c:v>66942.899999999994</c:v>
                </c:pt>
                <c:pt idx="4445">
                  <c:v>66951</c:v>
                </c:pt>
                <c:pt idx="4446">
                  <c:v>66958.8</c:v>
                </c:pt>
                <c:pt idx="4447">
                  <c:v>66965.100000000006</c:v>
                </c:pt>
                <c:pt idx="4448">
                  <c:v>66973</c:v>
                </c:pt>
                <c:pt idx="4449">
                  <c:v>66980.800000000003</c:v>
                </c:pt>
                <c:pt idx="4450">
                  <c:v>66990.100000000006</c:v>
                </c:pt>
                <c:pt idx="4451">
                  <c:v>66997.7</c:v>
                </c:pt>
                <c:pt idx="4452">
                  <c:v>67002.3</c:v>
                </c:pt>
                <c:pt idx="4453">
                  <c:v>67011.3</c:v>
                </c:pt>
                <c:pt idx="4454">
                  <c:v>67018.7</c:v>
                </c:pt>
                <c:pt idx="4455">
                  <c:v>67024.5</c:v>
                </c:pt>
                <c:pt idx="4456">
                  <c:v>67030.3</c:v>
                </c:pt>
                <c:pt idx="4457">
                  <c:v>67036</c:v>
                </c:pt>
                <c:pt idx="4458">
                  <c:v>67043</c:v>
                </c:pt>
                <c:pt idx="4459">
                  <c:v>67049.8</c:v>
                </c:pt>
                <c:pt idx="4460">
                  <c:v>67055.199999999997</c:v>
                </c:pt>
                <c:pt idx="4461">
                  <c:v>67060.399999999994</c:v>
                </c:pt>
                <c:pt idx="4462">
                  <c:v>67065.5</c:v>
                </c:pt>
                <c:pt idx="4463">
                  <c:v>67071.8</c:v>
                </c:pt>
                <c:pt idx="4464">
                  <c:v>67076.600000000006</c:v>
                </c:pt>
                <c:pt idx="4465">
                  <c:v>67081.3</c:v>
                </c:pt>
                <c:pt idx="4466">
                  <c:v>67085.899999999994</c:v>
                </c:pt>
                <c:pt idx="4467">
                  <c:v>67091.399999999994</c:v>
                </c:pt>
                <c:pt idx="4468">
                  <c:v>67095.600000000006</c:v>
                </c:pt>
                <c:pt idx="4469">
                  <c:v>67100.7</c:v>
                </c:pt>
                <c:pt idx="4470">
                  <c:v>67104.600000000006</c:v>
                </c:pt>
                <c:pt idx="4471">
                  <c:v>67108.3</c:v>
                </c:pt>
                <c:pt idx="4472">
                  <c:v>67111.8</c:v>
                </c:pt>
                <c:pt idx="4473">
                  <c:v>67115.899999999994</c:v>
                </c:pt>
                <c:pt idx="4474">
                  <c:v>67118.3</c:v>
                </c:pt>
                <c:pt idx="4475">
                  <c:v>67121.3</c:v>
                </c:pt>
                <c:pt idx="4476">
                  <c:v>67124.899999999994</c:v>
                </c:pt>
                <c:pt idx="4477">
                  <c:v>67128.3</c:v>
                </c:pt>
                <c:pt idx="4478">
                  <c:v>67130.2</c:v>
                </c:pt>
                <c:pt idx="4479">
                  <c:v>67132.7</c:v>
                </c:pt>
                <c:pt idx="4480">
                  <c:v>67135.7</c:v>
                </c:pt>
                <c:pt idx="4481">
                  <c:v>67138.600000000006</c:v>
                </c:pt>
                <c:pt idx="4482">
                  <c:v>67140.800000000003</c:v>
                </c:pt>
                <c:pt idx="4483">
                  <c:v>67142.399999999994</c:v>
                </c:pt>
                <c:pt idx="4484">
                  <c:v>67145.100000000006</c:v>
                </c:pt>
                <c:pt idx="4485">
                  <c:v>67147.7</c:v>
                </c:pt>
                <c:pt idx="4486">
                  <c:v>67149.8</c:v>
                </c:pt>
                <c:pt idx="4487">
                  <c:v>67151.399999999994</c:v>
                </c:pt>
                <c:pt idx="4488">
                  <c:v>67153.399999999994</c:v>
                </c:pt>
                <c:pt idx="4489">
                  <c:v>67156.100000000006</c:v>
                </c:pt>
                <c:pt idx="4490">
                  <c:v>67158.8</c:v>
                </c:pt>
                <c:pt idx="4491">
                  <c:v>67160.399999999994</c:v>
                </c:pt>
                <c:pt idx="4492">
                  <c:v>67162.100000000006</c:v>
                </c:pt>
                <c:pt idx="4493">
                  <c:v>67165</c:v>
                </c:pt>
                <c:pt idx="4494">
                  <c:v>67167.3</c:v>
                </c:pt>
                <c:pt idx="4495">
                  <c:v>67170.399999999994</c:v>
                </c:pt>
                <c:pt idx="4496">
                  <c:v>67172.399999999994</c:v>
                </c:pt>
                <c:pt idx="4497">
                  <c:v>67175.100000000006</c:v>
                </c:pt>
                <c:pt idx="4498">
                  <c:v>67178.600000000006</c:v>
                </c:pt>
                <c:pt idx="4499">
                  <c:v>67182.399999999994</c:v>
                </c:pt>
                <c:pt idx="4500">
                  <c:v>67185.600000000006</c:v>
                </c:pt>
                <c:pt idx="4501">
                  <c:v>67188.899999999994</c:v>
                </c:pt>
                <c:pt idx="4502">
                  <c:v>67191.5</c:v>
                </c:pt>
                <c:pt idx="4503">
                  <c:v>67196.100000000006</c:v>
                </c:pt>
                <c:pt idx="4504">
                  <c:v>67200</c:v>
                </c:pt>
                <c:pt idx="4505">
                  <c:v>67204.100000000006</c:v>
                </c:pt>
                <c:pt idx="4506">
                  <c:v>67207.199999999997</c:v>
                </c:pt>
                <c:pt idx="4507">
                  <c:v>67212.600000000006</c:v>
                </c:pt>
                <c:pt idx="4508">
                  <c:v>67217.100000000006</c:v>
                </c:pt>
                <c:pt idx="4509">
                  <c:v>67221.7</c:v>
                </c:pt>
                <c:pt idx="4510">
                  <c:v>67226.5</c:v>
                </c:pt>
                <c:pt idx="4511">
                  <c:v>67230.100000000006</c:v>
                </c:pt>
                <c:pt idx="4512">
                  <c:v>67236.3</c:v>
                </c:pt>
                <c:pt idx="4513">
                  <c:v>67241.399999999994</c:v>
                </c:pt>
                <c:pt idx="4514">
                  <c:v>67246.600000000006</c:v>
                </c:pt>
                <c:pt idx="4515">
                  <c:v>67251.8</c:v>
                </c:pt>
                <c:pt idx="4516">
                  <c:v>67257.100000000006</c:v>
                </c:pt>
                <c:pt idx="4517">
                  <c:v>67263.899999999994</c:v>
                </c:pt>
                <c:pt idx="4518">
                  <c:v>67268</c:v>
                </c:pt>
                <c:pt idx="4519">
                  <c:v>67272.100000000006</c:v>
                </c:pt>
                <c:pt idx="4520">
                  <c:v>67277.600000000006</c:v>
                </c:pt>
                <c:pt idx="4521">
                  <c:v>67284.600000000006</c:v>
                </c:pt>
                <c:pt idx="4522">
                  <c:v>67290.2</c:v>
                </c:pt>
                <c:pt idx="4523">
                  <c:v>67295.8</c:v>
                </c:pt>
                <c:pt idx="4524">
                  <c:v>67300.100000000006</c:v>
                </c:pt>
                <c:pt idx="4525">
                  <c:v>67305.7</c:v>
                </c:pt>
                <c:pt idx="4526">
                  <c:v>67312.800000000003</c:v>
                </c:pt>
                <c:pt idx="4527">
                  <c:v>67318.399999999994</c:v>
                </c:pt>
                <c:pt idx="4528">
                  <c:v>67322.600000000006</c:v>
                </c:pt>
                <c:pt idx="4529">
                  <c:v>67326.8</c:v>
                </c:pt>
                <c:pt idx="4530">
                  <c:v>67333.7</c:v>
                </c:pt>
                <c:pt idx="4531">
                  <c:v>67339.199999999997</c:v>
                </c:pt>
                <c:pt idx="4532">
                  <c:v>67343.3</c:v>
                </c:pt>
                <c:pt idx="4533">
                  <c:v>67348.899999999994</c:v>
                </c:pt>
                <c:pt idx="4534">
                  <c:v>67355.899999999994</c:v>
                </c:pt>
                <c:pt idx="4535">
                  <c:v>67361.600000000006</c:v>
                </c:pt>
                <c:pt idx="4536">
                  <c:v>67365.899999999994</c:v>
                </c:pt>
                <c:pt idx="4537">
                  <c:v>67371.7</c:v>
                </c:pt>
                <c:pt idx="4538">
                  <c:v>67377.600000000006</c:v>
                </c:pt>
                <c:pt idx="4539">
                  <c:v>67383.5</c:v>
                </c:pt>
                <c:pt idx="4540">
                  <c:v>67389.399999999994</c:v>
                </c:pt>
                <c:pt idx="4541">
                  <c:v>67395.399999999994</c:v>
                </c:pt>
                <c:pt idx="4542">
                  <c:v>67399.899999999994</c:v>
                </c:pt>
                <c:pt idx="4543">
                  <c:v>67405.899999999994</c:v>
                </c:pt>
                <c:pt idx="4544">
                  <c:v>67415</c:v>
                </c:pt>
                <c:pt idx="4545">
                  <c:v>67419.600000000006</c:v>
                </c:pt>
                <c:pt idx="4546">
                  <c:v>67425.7</c:v>
                </c:pt>
                <c:pt idx="4547">
                  <c:v>67431.8</c:v>
                </c:pt>
                <c:pt idx="4548">
                  <c:v>67438</c:v>
                </c:pt>
                <c:pt idx="4549">
                  <c:v>67445.7</c:v>
                </c:pt>
                <c:pt idx="4550">
                  <c:v>67451.899999999994</c:v>
                </c:pt>
                <c:pt idx="4551">
                  <c:v>67455</c:v>
                </c:pt>
                <c:pt idx="4552">
                  <c:v>67461.2</c:v>
                </c:pt>
                <c:pt idx="4553">
                  <c:v>67469</c:v>
                </c:pt>
                <c:pt idx="4554">
                  <c:v>67475.199999999997</c:v>
                </c:pt>
                <c:pt idx="4555">
                  <c:v>67479.899999999994</c:v>
                </c:pt>
                <c:pt idx="4556">
                  <c:v>67486.100000000006</c:v>
                </c:pt>
                <c:pt idx="4557">
                  <c:v>67492.3</c:v>
                </c:pt>
                <c:pt idx="4558">
                  <c:v>67498.5</c:v>
                </c:pt>
                <c:pt idx="4559">
                  <c:v>67504.7</c:v>
                </c:pt>
                <c:pt idx="4560">
                  <c:v>67510.8</c:v>
                </c:pt>
                <c:pt idx="4561">
                  <c:v>67513.899999999994</c:v>
                </c:pt>
                <c:pt idx="4562">
                  <c:v>67520</c:v>
                </c:pt>
                <c:pt idx="4563">
                  <c:v>67526.3</c:v>
                </c:pt>
                <c:pt idx="4564">
                  <c:v>67532.600000000006</c:v>
                </c:pt>
                <c:pt idx="4565">
                  <c:v>67538.899999999994</c:v>
                </c:pt>
                <c:pt idx="4566">
                  <c:v>67545.399999999994</c:v>
                </c:pt>
                <c:pt idx="4567">
                  <c:v>67551.899999999994</c:v>
                </c:pt>
                <c:pt idx="4568">
                  <c:v>67560.100000000006</c:v>
                </c:pt>
                <c:pt idx="4569">
                  <c:v>67565.100000000006</c:v>
                </c:pt>
                <c:pt idx="4570">
                  <c:v>67570</c:v>
                </c:pt>
                <c:pt idx="4571">
                  <c:v>67578.399999999994</c:v>
                </c:pt>
                <c:pt idx="4572">
                  <c:v>67585.100000000006</c:v>
                </c:pt>
                <c:pt idx="4573">
                  <c:v>67591.8</c:v>
                </c:pt>
                <c:pt idx="4574">
                  <c:v>67598.399999999994</c:v>
                </c:pt>
                <c:pt idx="4575">
                  <c:v>67603.399999999994</c:v>
                </c:pt>
                <c:pt idx="4576">
                  <c:v>67611.8</c:v>
                </c:pt>
                <c:pt idx="4577">
                  <c:v>67616.7</c:v>
                </c:pt>
                <c:pt idx="4578">
                  <c:v>67623.3</c:v>
                </c:pt>
                <c:pt idx="4579">
                  <c:v>67629.899999999994</c:v>
                </c:pt>
                <c:pt idx="4580">
                  <c:v>67638</c:v>
                </c:pt>
                <c:pt idx="4581">
                  <c:v>67644.3</c:v>
                </c:pt>
                <c:pt idx="4582">
                  <c:v>67650.7</c:v>
                </c:pt>
                <c:pt idx="4583">
                  <c:v>67655.3</c:v>
                </c:pt>
                <c:pt idx="4584">
                  <c:v>67660</c:v>
                </c:pt>
                <c:pt idx="4585">
                  <c:v>67667.600000000006</c:v>
                </c:pt>
                <c:pt idx="4586">
                  <c:v>67673.5</c:v>
                </c:pt>
                <c:pt idx="4587">
                  <c:v>67677.899999999994</c:v>
                </c:pt>
                <c:pt idx="4588">
                  <c:v>67682.2</c:v>
                </c:pt>
                <c:pt idx="4589">
                  <c:v>67689.2</c:v>
                </c:pt>
                <c:pt idx="4590">
                  <c:v>67694.600000000006</c:v>
                </c:pt>
                <c:pt idx="4591">
                  <c:v>67698.600000000006</c:v>
                </c:pt>
                <c:pt idx="4592">
                  <c:v>67703.7</c:v>
                </c:pt>
                <c:pt idx="4593">
                  <c:v>67708.7</c:v>
                </c:pt>
                <c:pt idx="4594">
                  <c:v>67713.600000000006</c:v>
                </c:pt>
                <c:pt idx="4595">
                  <c:v>67718.5</c:v>
                </c:pt>
                <c:pt idx="4596">
                  <c:v>67722.2</c:v>
                </c:pt>
                <c:pt idx="4597">
                  <c:v>67725.899999999994</c:v>
                </c:pt>
                <c:pt idx="4598">
                  <c:v>67730.7</c:v>
                </c:pt>
                <c:pt idx="4599">
                  <c:v>67735.600000000006</c:v>
                </c:pt>
                <c:pt idx="4600">
                  <c:v>67740.3</c:v>
                </c:pt>
                <c:pt idx="4601">
                  <c:v>67743.899999999994</c:v>
                </c:pt>
                <c:pt idx="4602">
                  <c:v>67747.399999999994</c:v>
                </c:pt>
                <c:pt idx="4603">
                  <c:v>67752.100000000006</c:v>
                </c:pt>
                <c:pt idx="4604">
                  <c:v>67757.8</c:v>
                </c:pt>
                <c:pt idx="4605">
                  <c:v>67762.399999999994</c:v>
                </c:pt>
                <c:pt idx="4606">
                  <c:v>67764.600000000006</c:v>
                </c:pt>
                <c:pt idx="4607">
                  <c:v>67769.100000000006</c:v>
                </c:pt>
                <c:pt idx="4608">
                  <c:v>67771.199999999997</c:v>
                </c:pt>
                <c:pt idx="4609">
                  <c:v>67776.600000000006</c:v>
                </c:pt>
                <c:pt idx="4610">
                  <c:v>67780.899999999994</c:v>
                </c:pt>
                <c:pt idx="4611">
                  <c:v>67785</c:v>
                </c:pt>
                <c:pt idx="4612">
                  <c:v>67787.100000000006</c:v>
                </c:pt>
                <c:pt idx="4613">
                  <c:v>67791.100000000006</c:v>
                </c:pt>
                <c:pt idx="4614">
                  <c:v>67795</c:v>
                </c:pt>
                <c:pt idx="4615">
                  <c:v>67799.8</c:v>
                </c:pt>
                <c:pt idx="4616">
                  <c:v>67803.5</c:v>
                </c:pt>
                <c:pt idx="4617">
                  <c:v>67805.3</c:v>
                </c:pt>
                <c:pt idx="4618">
                  <c:v>67808.800000000003</c:v>
                </c:pt>
                <c:pt idx="4619">
                  <c:v>67812.2</c:v>
                </c:pt>
                <c:pt idx="4620">
                  <c:v>67815.5</c:v>
                </c:pt>
                <c:pt idx="4621">
                  <c:v>67818.7</c:v>
                </c:pt>
                <c:pt idx="4622">
                  <c:v>67821</c:v>
                </c:pt>
                <c:pt idx="4623">
                  <c:v>67824</c:v>
                </c:pt>
                <c:pt idx="4624">
                  <c:v>67826.8</c:v>
                </c:pt>
                <c:pt idx="4625">
                  <c:v>67830.100000000006</c:v>
                </c:pt>
                <c:pt idx="4626">
                  <c:v>67831.399999999994</c:v>
                </c:pt>
                <c:pt idx="4627">
                  <c:v>67833.8</c:v>
                </c:pt>
                <c:pt idx="4628">
                  <c:v>67835.600000000006</c:v>
                </c:pt>
                <c:pt idx="4629">
                  <c:v>67838.399999999994</c:v>
                </c:pt>
                <c:pt idx="4630">
                  <c:v>67840.5</c:v>
                </c:pt>
                <c:pt idx="4631">
                  <c:v>67842.5</c:v>
                </c:pt>
                <c:pt idx="4632">
                  <c:v>67844</c:v>
                </c:pt>
                <c:pt idx="4633">
                  <c:v>67845.399999999994</c:v>
                </c:pt>
                <c:pt idx="4634">
                  <c:v>67847.7</c:v>
                </c:pt>
                <c:pt idx="4635">
                  <c:v>67849</c:v>
                </c:pt>
                <c:pt idx="4636">
                  <c:v>67850.7</c:v>
                </c:pt>
                <c:pt idx="4637">
                  <c:v>67851.899999999994</c:v>
                </c:pt>
                <c:pt idx="4638">
                  <c:v>67853.600000000006</c:v>
                </c:pt>
                <c:pt idx="4639">
                  <c:v>67855.600000000006</c:v>
                </c:pt>
                <c:pt idx="4640">
                  <c:v>67857.100000000006</c:v>
                </c:pt>
                <c:pt idx="4641">
                  <c:v>67858.3</c:v>
                </c:pt>
                <c:pt idx="4642">
                  <c:v>67859.5</c:v>
                </c:pt>
                <c:pt idx="4643">
                  <c:v>67860.7</c:v>
                </c:pt>
                <c:pt idx="4644">
                  <c:v>67862.7</c:v>
                </c:pt>
                <c:pt idx="4645">
                  <c:v>67864.3</c:v>
                </c:pt>
                <c:pt idx="4646">
                  <c:v>67865.5</c:v>
                </c:pt>
                <c:pt idx="4647">
                  <c:v>67866.8</c:v>
                </c:pt>
                <c:pt idx="4648">
                  <c:v>67868</c:v>
                </c:pt>
                <c:pt idx="4649">
                  <c:v>67870.2</c:v>
                </c:pt>
                <c:pt idx="4650">
                  <c:v>67872.100000000006</c:v>
                </c:pt>
                <c:pt idx="4651">
                  <c:v>67873.899999999994</c:v>
                </c:pt>
                <c:pt idx="4652">
                  <c:v>67875.399999999994</c:v>
                </c:pt>
                <c:pt idx="4653">
                  <c:v>67877.5</c:v>
                </c:pt>
                <c:pt idx="4654">
                  <c:v>67880.100000000006</c:v>
                </c:pt>
                <c:pt idx="4655">
                  <c:v>67881.8</c:v>
                </c:pt>
                <c:pt idx="4656">
                  <c:v>67884.2</c:v>
                </c:pt>
                <c:pt idx="4657">
                  <c:v>67886</c:v>
                </c:pt>
                <c:pt idx="4658">
                  <c:v>67888</c:v>
                </c:pt>
                <c:pt idx="4659">
                  <c:v>67891.7</c:v>
                </c:pt>
                <c:pt idx="4660">
                  <c:v>67895.100000000006</c:v>
                </c:pt>
                <c:pt idx="4661">
                  <c:v>67897.899999999994</c:v>
                </c:pt>
                <c:pt idx="4662">
                  <c:v>67901.899999999994</c:v>
                </c:pt>
                <c:pt idx="4663">
                  <c:v>67907.199999999997</c:v>
                </c:pt>
                <c:pt idx="4664">
                  <c:v>67910.600000000006</c:v>
                </c:pt>
                <c:pt idx="4665">
                  <c:v>67915.3</c:v>
                </c:pt>
                <c:pt idx="4666">
                  <c:v>67918.899999999994</c:v>
                </c:pt>
                <c:pt idx="4667">
                  <c:v>67922.600000000006</c:v>
                </c:pt>
                <c:pt idx="4668">
                  <c:v>67927.7</c:v>
                </c:pt>
                <c:pt idx="4669">
                  <c:v>67932.800000000003</c:v>
                </c:pt>
                <c:pt idx="4670">
                  <c:v>67938</c:v>
                </c:pt>
                <c:pt idx="4671">
                  <c:v>67943.199999999997</c:v>
                </c:pt>
                <c:pt idx="4672">
                  <c:v>67947</c:v>
                </c:pt>
                <c:pt idx="4673">
                  <c:v>67953.5</c:v>
                </c:pt>
                <c:pt idx="4674">
                  <c:v>67958.5</c:v>
                </c:pt>
                <c:pt idx="4675">
                  <c:v>67963.399999999994</c:v>
                </c:pt>
                <c:pt idx="4676">
                  <c:v>67965.8</c:v>
                </c:pt>
                <c:pt idx="4677">
                  <c:v>67970.5</c:v>
                </c:pt>
                <c:pt idx="4678">
                  <c:v>67973.899999999994</c:v>
                </c:pt>
                <c:pt idx="4679">
                  <c:v>67979.199999999997</c:v>
                </c:pt>
                <c:pt idx="4680">
                  <c:v>67982.2</c:v>
                </c:pt>
                <c:pt idx="4681">
                  <c:v>67986</c:v>
                </c:pt>
                <c:pt idx="4682">
                  <c:v>67988.600000000006</c:v>
                </c:pt>
                <c:pt idx="4683">
                  <c:v>67991</c:v>
                </c:pt>
                <c:pt idx="4684">
                  <c:v>67994.5</c:v>
                </c:pt>
                <c:pt idx="4685">
                  <c:v>67996.800000000003</c:v>
                </c:pt>
                <c:pt idx="4686">
                  <c:v>67998.7</c:v>
                </c:pt>
                <c:pt idx="4687">
                  <c:v>67999.399999999994</c:v>
                </c:pt>
                <c:pt idx="4688">
                  <c:v>68000.3</c:v>
                </c:pt>
                <c:pt idx="4689">
                  <c:v>68001</c:v>
                </c:pt>
                <c:pt idx="4690">
                  <c:v>68001.2</c:v>
                </c:pt>
                <c:pt idx="4691">
                  <c:v>68001.100000000006</c:v>
                </c:pt>
                <c:pt idx="4692">
                  <c:v>68001</c:v>
                </c:pt>
                <c:pt idx="4693">
                  <c:v>68000.800000000003</c:v>
                </c:pt>
                <c:pt idx="4694">
                  <c:v>68000.600000000006</c:v>
                </c:pt>
                <c:pt idx="4695">
                  <c:v>68000.3</c:v>
                </c:pt>
                <c:pt idx="4696">
                  <c:v>67999.899999999994</c:v>
                </c:pt>
                <c:pt idx="4697">
                  <c:v>67999.399999999994</c:v>
                </c:pt>
                <c:pt idx="4698">
                  <c:v>67999.199999999997</c:v>
                </c:pt>
                <c:pt idx="4699">
                  <c:v>67998.8</c:v>
                </c:pt>
                <c:pt idx="4700">
                  <c:v>67998.399999999994</c:v>
                </c:pt>
                <c:pt idx="4701">
                  <c:v>67997.899999999994</c:v>
                </c:pt>
                <c:pt idx="4702">
                  <c:v>67997.3</c:v>
                </c:pt>
                <c:pt idx="4703">
                  <c:v>67996.800000000003</c:v>
                </c:pt>
                <c:pt idx="4704">
                  <c:v>67996.3</c:v>
                </c:pt>
                <c:pt idx="4705">
                  <c:v>67996</c:v>
                </c:pt>
                <c:pt idx="4706">
                  <c:v>67995.199999999997</c:v>
                </c:pt>
                <c:pt idx="4707">
                  <c:v>67994.600000000006</c:v>
                </c:pt>
                <c:pt idx="4708">
                  <c:v>67994</c:v>
                </c:pt>
                <c:pt idx="4709">
                  <c:v>67993.5</c:v>
                </c:pt>
                <c:pt idx="4710">
                  <c:v>67993.2</c:v>
                </c:pt>
                <c:pt idx="4711">
                  <c:v>67993.2</c:v>
                </c:pt>
                <c:pt idx="4712">
                  <c:v>67992.800000000003</c:v>
                </c:pt>
                <c:pt idx="4713">
                  <c:v>67992.2</c:v>
                </c:pt>
                <c:pt idx="4714">
                  <c:v>67991.899999999994</c:v>
                </c:pt>
                <c:pt idx="4715">
                  <c:v>67991.5</c:v>
                </c:pt>
                <c:pt idx="4716">
                  <c:v>67991.100000000006</c:v>
                </c:pt>
                <c:pt idx="4717">
                  <c:v>67990.5</c:v>
                </c:pt>
                <c:pt idx="4718">
                  <c:v>67990</c:v>
                </c:pt>
                <c:pt idx="4719">
                  <c:v>67989.600000000006</c:v>
                </c:pt>
                <c:pt idx="4720">
                  <c:v>67989.3</c:v>
                </c:pt>
                <c:pt idx="4721">
                  <c:v>67989</c:v>
                </c:pt>
                <c:pt idx="4722">
                  <c:v>67988.7</c:v>
                </c:pt>
                <c:pt idx="4723">
                  <c:v>67988.5</c:v>
                </c:pt>
                <c:pt idx="4724">
                  <c:v>67988.399999999994</c:v>
                </c:pt>
                <c:pt idx="4725">
                  <c:v>67988.399999999994</c:v>
                </c:pt>
                <c:pt idx="4726">
                  <c:v>67988.399999999994</c:v>
                </c:pt>
                <c:pt idx="4727">
                  <c:v>67988.600000000006</c:v>
                </c:pt>
                <c:pt idx="4728">
                  <c:v>67989.3</c:v>
                </c:pt>
                <c:pt idx="4729">
                  <c:v>67990.2</c:v>
                </c:pt>
                <c:pt idx="4730">
                  <c:v>67991.5</c:v>
                </c:pt>
                <c:pt idx="4731">
                  <c:v>67992.600000000006</c:v>
                </c:pt>
                <c:pt idx="4732">
                  <c:v>67994.399999999994</c:v>
                </c:pt>
                <c:pt idx="4733">
                  <c:v>67997</c:v>
                </c:pt>
                <c:pt idx="4734">
                  <c:v>67998.7</c:v>
                </c:pt>
                <c:pt idx="4735">
                  <c:v>68000.5</c:v>
                </c:pt>
                <c:pt idx="4736">
                  <c:v>68002.5</c:v>
                </c:pt>
                <c:pt idx="4737">
                  <c:v>68004.5</c:v>
                </c:pt>
                <c:pt idx="4738">
                  <c:v>68007.399999999994</c:v>
                </c:pt>
                <c:pt idx="4739">
                  <c:v>68011.3</c:v>
                </c:pt>
                <c:pt idx="4740">
                  <c:v>68013.7</c:v>
                </c:pt>
                <c:pt idx="4741">
                  <c:v>68017.100000000006</c:v>
                </c:pt>
                <c:pt idx="4742">
                  <c:v>68019.7</c:v>
                </c:pt>
                <c:pt idx="4743">
                  <c:v>68024.100000000006</c:v>
                </c:pt>
                <c:pt idx="4744">
                  <c:v>68026.8</c:v>
                </c:pt>
                <c:pt idx="4745">
                  <c:v>68030.5</c:v>
                </c:pt>
                <c:pt idx="4746">
                  <c:v>68033.3</c:v>
                </c:pt>
                <c:pt idx="4747">
                  <c:v>68036.100000000006</c:v>
                </c:pt>
                <c:pt idx="4748">
                  <c:v>68038.899999999994</c:v>
                </c:pt>
                <c:pt idx="4749">
                  <c:v>68043.5</c:v>
                </c:pt>
                <c:pt idx="4750">
                  <c:v>68047.3</c:v>
                </c:pt>
                <c:pt idx="4751">
                  <c:v>68050.899999999994</c:v>
                </c:pt>
                <c:pt idx="4752">
                  <c:v>68053.7</c:v>
                </c:pt>
                <c:pt idx="4753">
                  <c:v>68057.2</c:v>
                </c:pt>
                <c:pt idx="4754">
                  <c:v>68060.7</c:v>
                </c:pt>
                <c:pt idx="4755">
                  <c:v>68063.3</c:v>
                </c:pt>
                <c:pt idx="4756">
                  <c:v>68066.600000000006</c:v>
                </c:pt>
                <c:pt idx="4757">
                  <c:v>68068.899999999994</c:v>
                </c:pt>
                <c:pt idx="4758">
                  <c:v>68072</c:v>
                </c:pt>
                <c:pt idx="4759">
                  <c:v>68074.2</c:v>
                </c:pt>
                <c:pt idx="4760">
                  <c:v>68077.100000000006</c:v>
                </c:pt>
                <c:pt idx="4761">
                  <c:v>68080.100000000006</c:v>
                </c:pt>
                <c:pt idx="4762">
                  <c:v>68082.3</c:v>
                </c:pt>
                <c:pt idx="4763">
                  <c:v>68085.399999999994</c:v>
                </c:pt>
                <c:pt idx="4764">
                  <c:v>68088.399999999994</c:v>
                </c:pt>
                <c:pt idx="4765">
                  <c:v>68090.7</c:v>
                </c:pt>
                <c:pt idx="4766">
                  <c:v>68094.600000000006</c:v>
                </c:pt>
                <c:pt idx="4767">
                  <c:v>68096.899999999994</c:v>
                </c:pt>
                <c:pt idx="4768">
                  <c:v>68100</c:v>
                </c:pt>
                <c:pt idx="4769">
                  <c:v>68101.5</c:v>
                </c:pt>
                <c:pt idx="4770">
                  <c:v>68104.7</c:v>
                </c:pt>
                <c:pt idx="4771">
                  <c:v>68107.8</c:v>
                </c:pt>
                <c:pt idx="4772">
                  <c:v>68110.100000000006</c:v>
                </c:pt>
                <c:pt idx="4773">
                  <c:v>68113.3</c:v>
                </c:pt>
                <c:pt idx="4774">
                  <c:v>68115.600000000006</c:v>
                </c:pt>
                <c:pt idx="4775">
                  <c:v>68118</c:v>
                </c:pt>
                <c:pt idx="4776">
                  <c:v>68121.100000000006</c:v>
                </c:pt>
                <c:pt idx="4777">
                  <c:v>68125</c:v>
                </c:pt>
                <c:pt idx="4778">
                  <c:v>68128.100000000006</c:v>
                </c:pt>
                <c:pt idx="4779">
                  <c:v>68129.7</c:v>
                </c:pt>
                <c:pt idx="4780">
                  <c:v>68132</c:v>
                </c:pt>
                <c:pt idx="4781">
                  <c:v>68134.3</c:v>
                </c:pt>
                <c:pt idx="4782">
                  <c:v>68137.399999999994</c:v>
                </c:pt>
                <c:pt idx="4783">
                  <c:v>68141.2</c:v>
                </c:pt>
                <c:pt idx="4784">
                  <c:v>68143.399999999994</c:v>
                </c:pt>
                <c:pt idx="4785">
                  <c:v>68146.399999999994</c:v>
                </c:pt>
                <c:pt idx="4786">
                  <c:v>68148.7</c:v>
                </c:pt>
                <c:pt idx="4787">
                  <c:v>68151.600000000006</c:v>
                </c:pt>
                <c:pt idx="4788">
                  <c:v>68154.5</c:v>
                </c:pt>
                <c:pt idx="4789">
                  <c:v>68157.399999999994</c:v>
                </c:pt>
                <c:pt idx="4790">
                  <c:v>68158.899999999994</c:v>
                </c:pt>
                <c:pt idx="4791">
                  <c:v>68161</c:v>
                </c:pt>
                <c:pt idx="4792">
                  <c:v>68163.100000000006</c:v>
                </c:pt>
                <c:pt idx="4793">
                  <c:v>68165.8</c:v>
                </c:pt>
                <c:pt idx="4794">
                  <c:v>68167.899999999994</c:v>
                </c:pt>
                <c:pt idx="4795">
                  <c:v>68171.199999999997</c:v>
                </c:pt>
                <c:pt idx="4796">
                  <c:v>68173.8</c:v>
                </c:pt>
                <c:pt idx="4797">
                  <c:v>68175.7</c:v>
                </c:pt>
                <c:pt idx="4798">
                  <c:v>68177.5</c:v>
                </c:pt>
                <c:pt idx="4799">
                  <c:v>68180</c:v>
                </c:pt>
                <c:pt idx="4800">
                  <c:v>68182.5</c:v>
                </c:pt>
                <c:pt idx="4801">
                  <c:v>68184.899999999994</c:v>
                </c:pt>
                <c:pt idx="4802">
                  <c:v>68186.7</c:v>
                </c:pt>
                <c:pt idx="4803">
                  <c:v>68187.899999999994</c:v>
                </c:pt>
                <c:pt idx="4804">
                  <c:v>68190.2</c:v>
                </c:pt>
                <c:pt idx="4805">
                  <c:v>68191.399999999994</c:v>
                </c:pt>
                <c:pt idx="4806">
                  <c:v>68194.399999999994</c:v>
                </c:pt>
                <c:pt idx="4807">
                  <c:v>68197.3</c:v>
                </c:pt>
                <c:pt idx="4808">
                  <c:v>68199.7</c:v>
                </c:pt>
                <c:pt idx="4809">
                  <c:v>68202</c:v>
                </c:pt>
                <c:pt idx="4810">
                  <c:v>68203.8</c:v>
                </c:pt>
                <c:pt idx="4811">
                  <c:v>68206.8</c:v>
                </c:pt>
                <c:pt idx="4812">
                  <c:v>68209.2</c:v>
                </c:pt>
                <c:pt idx="4813">
                  <c:v>68211.100000000006</c:v>
                </c:pt>
                <c:pt idx="4814">
                  <c:v>68212.899999999994</c:v>
                </c:pt>
                <c:pt idx="4815">
                  <c:v>68214.8</c:v>
                </c:pt>
                <c:pt idx="4816">
                  <c:v>68217.399999999994</c:v>
                </c:pt>
                <c:pt idx="4817">
                  <c:v>68219.899999999994</c:v>
                </c:pt>
                <c:pt idx="4818">
                  <c:v>68223.199999999997</c:v>
                </c:pt>
                <c:pt idx="4819">
                  <c:v>68223.899999999994</c:v>
                </c:pt>
                <c:pt idx="4820">
                  <c:v>68225.3</c:v>
                </c:pt>
                <c:pt idx="4821">
                  <c:v>68226</c:v>
                </c:pt>
                <c:pt idx="4822">
                  <c:v>68228</c:v>
                </c:pt>
                <c:pt idx="4823">
                  <c:v>68230.899999999994</c:v>
                </c:pt>
                <c:pt idx="4824">
                  <c:v>68232.3</c:v>
                </c:pt>
                <c:pt idx="4825">
                  <c:v>68234.5</c:v>
                </c:pt>
                <c:pt idx="4826">
                  <c:v>68237.5</c:v>
                </c:pt>
                <c:pt idx="4827">
                  <c:v>68240.600000000006</c:v>
                </c:pt>
                <c:pt idx="4828">
                  <c:v>68242.899999999994</c:v>
                </c:pt>
                <c:pt idx="4829">
                  <c:v>68246.100000000006</c:v>
                </c:pt>
                <c:pt idx="4830">
                  <c:v>68248.600000000006</c:v>
                </c:pt>
                <c:pt idx="4831">
                  <c:v>68251.899999999994</c:v>
                </c:pt>
                <c:pt idx="4832">
                  <c:v>68255.199999999997</c:v>
                </c:pt>
                <c:pt idx="4833">
                  <c:v>68257.8</c:v>
                </c:pt>
                <c:pt idx="4834">
                  <c:v>68260.399999999994</c:v>
                </c:pt>
                <c:pt idx="4835">
                  <c:v>68263</c:v>
                </c:pt>
                <c:pt idx="4836">
                  <c:v>68266.5</c:v>
                </c:pt>
                <c:pt idx="4837">
                  <c:v>68270.100000000006</c:v>
                </c:pt>
                <c:pt idx="4838">
                  <c:v>68272.899999999994</c:v>
                </c:pt>
                <c:pt idx="4839">
                  <c:v>68276.600000000006</c:v>
                </c:pt>
                <c:pt idx="4840">
                  <c:v>68279.399999999994</c:v>
                </c:pt>
                <c:pt idx="4841">
                  <c:v>68283.199999999997</c:v>
                </c:pt>
                <c:pt idx="4842">
                  <c:v>68288.100000000006</c:v>
                </c:pt>
                <c:pt idx="4843">
                  <c:v>68292</c:v>
                </c:pt>
                <c:pt idx="4844">
                  <c:v>68295</c:v>
                </c:pt>
                <c:pt idx="4845">
                  <c:v>68298</c:v>
                </c:pt>
                <c:pt idx="4846">
                  <c:v>68301.100000000006</c:v>
                </c:pt>
                <c:pt idx="4847">
                  <c:v>68305.2</c:v>
                </c:pt>
                <c:pt idx="4848">
                  <c:v>68309.399999999994</c:v>
                </c:pt>
                <c:pt idx="4849">
                  <c:v>68312.600000000006</c:v>
                </c:pt>
                <c:pt idx="4850">
                  <c:v>68315.8</c:v>
                </c:pt>
                <c:pt idx="4851">
                  <c:v>68319.100000000006</c:v>
                </c:pt>
                <c:pt idx="4852">
                  <c:v>68323.5</c:v>
                </c:pt>
                <c:pt idx="4853">
                  <c:v>68329.100000000006</c:v>
                </c:pt>
                <c:pt idx="4854">
                  <c:v>68333.600000000006</c:v>
                </c:pt>
                <c:pt idx="4855">
                  <c:v>68335.899999999994</c:v>
                </c:pt>
                <c:pt idx="4856">
                  <c:v>68340.5</c:v>
                </c:pt>
                <c:pt idx="4857">
                  <c:v>68344</c:v>
                </c:pt>
                <c:pt idx="4858">
                  <c:v>68350</c:v>
                </c:pt>
                <c:pt idx="4859">
                  <c:v>68353.600000000006</c:v>
                </c:pt>
                <c:pt idx="4860">
                  <c:v>68357.2</c:v>
                </c:pt>
                <c:pt idx="4861">
                  <c:v>68360.899999999994</c:v>
                </c:pt>
                <c:pt idx="4862">
                  <c:v>68365.899999999994</c:v>
                </c:pt>
                <c:pt idx="4863">
                  <c:v>68371.199999999997</c:v>
                </c:pt>
                <c:pt idx="4864">
                  <c:v>68376.600000000006</c:v>
                </c:pt>
                <c:pt idx="4865">
                  <c:v>68382.3</c:v>
                </c:pt>
                <c:pt idx="4866">
                  <c:v>68386.600000000006</c:v>
                </c:pt>
                <c:pt idx="4867">
                  <c:v>68394</c:v>
                </c:pt>
                <c:pt idx="4868">
                  <c:v>68398.5</c:v>
                </c:pt>
                <c:pt idx="4869">
                  <c:v>68404.7</c:v>
                </c:pt>
                <c:pt idx="4870">
                  <c:v>68411</c:v>
                </c:pt>
                <c:pt idx="4871">
                  <c:v>68414.2</c:v>
                </c:pt>
                <c:pt idx="4872">
                  <c:v>68419.100000000006</c:v>
                </c:pt>
                <c:pt idx="4873">
                  <c:v>68425.600000000006</c:v>
                </c:pt>
                <c:pt idx="4874">
                  <c:v>68432.2</c:v>
                </c:pt>
                <c:pt idx="4875">
                  <c:v>68437.3</c:v>
                </c:pt>
                <c:pt idx="4876">
                  <c:v>68444</c:v>
                </c:pt>
                <c:pt idx="4877">
                  <c:v>68449.100000000006</c:v>
                </c:pt>
                <c:pt idx="4878">
                  <c:v>68455.899999999994</c:v>
                </c:pt>
                <c:pt idx="4879">
                  <c:v>68461.100000000006</c:v>
                </c:pt>
                <c:pt idx="4880">
                  <c:v>68467.899999999994</c:v>
                </c:pt>
                <c:pt idx="4881">
                  <c:v>68474.8</c:v>
                </c:pt>
                <c:pt idx="4882">
                  <c:v>68480</c:v>
                </c:pt>
                <c:pt idx="4883">
                  <c:v>68485.100000000006</c:v>
                </c:pt>
                <c:pt idx="4884">
                  <c:v>68490.3</c:v>
                </c:pt>
                <c:pt idx="4885">
                  <c:v>68497.100000000006</c:v>
                </c:pt>
                <c:pt idx="4886">
                  <c:v>68505.600000000006</c:v>
                </c:pt>
                <c:pt idx="4887">
                  <c:v>68512.3</c:v>
                </c:pt>
                <c:pt idx="4888">
                  <c:v>68517.3</c:v>
                </c:pt>
                <c:pt idx="4889">
                  <c:v>68523.899999999994</c:v>
                </c:pt>
                <c:pt idx="4890">
                  <c:v>68530.399999999994</c:v>
                </c:pt>
                <c:pt idx="4891">
                  <c:v>68535.199999999997</c:v>
                </c:pt>
                <c:pt idx="4892">
                  <c:v>68541.600000000006</c:v>
                </c:pt>
                <c:pt idx="4893">
                  <c:v>68546.2</c:v>
                </c:pt>
                <c:pt idx="4894">
                  <c:v>68550.8</c:v>
                </c:pt>
                <c:pt idx="4895">
                  <c:v>68557</c:v>
                </c:pt>
                <c:pt idx="4896">
                  <c:v>68563.3</c:v>
                </c:pt>
                <c:pt idx="4897">
                  <c:v>68569.899999999994</c:v>
                </c:pt>
                <c:pt idx="4898">
                  <c:v>68576.600000000006</c:v>
                </c:pt>
                <c:pt idx="4899">
                  <c:v>68581.8</c:v>
                </c:pt>
                <c:pt idx="4900">
                  <c:v>68588.800000000003</c:v>
                </c:pt>
                <c:pt idx="4901">
                  <c:v>68594.100000000006</c:v>
                </c:pt>
                <c:pt idx="4902">
                  <c:v>68601.2</c:v>
                </c:pt>
                <c:pt idx="4903">
                  <c:v>68608.399999999994</c:v>
                </c:pt>
                <c:pt idx="4904">
                  <c:v>68613.8</c:v>
                </c:pt>
                <c:pt idx="4905">
                  <c:v>68621</c:v>
                </c:pt>
                <c:pt idx="4906">
                  <c:v>68624.600000000006</c:v>
                </c:pt>
                <c:pt idx="4907">
                  <c:v>68631.8</c:v>
                </c:pt>
                <c:pt idx="4908">
                  <c:v>68640.600000000006</c:v>
                </c:pt>
                <c:pt idx="4909">
                  <c:v>68647.600000000006</c:v>
                </c:pt>
                <c:pt idx="4910">
                  <c:v>68652.800000000003</c:v>
                </c:pt>
                <c:pt idx="4911">
                  <c:v>68657.8</c:v>
                </c:pt>
                <c:pt idx="4912">
                  <c:v>68664.5</c:v>
                </c:pt>
                <c:pt idx="4913">
                  <c:v>68670.899999999994</c:v>
                </c:pt>
                <c:pt idx="4914">
                  <c:v>68677.100000000006</c:v>
                </c:pt>
                <c:pt idx="4915">
                  <c:v>68681.600000000006</c:v>
                </c:pt>
                <c:pt idx="4916">
                  <c:v>68686</c:v>
                </c:pt>
                <c:pt idx="4917">
                  <c:v>68690.2</c:v>
                </c:pt>
                <c:pt idx="4918">
                  <c:v>68696.800000000003</c:v>
                </c:pt>
                <c:pt idx="4919">
                  <c:v>68701.7</c:v>
                </c:pt>
                <c:pt idx="4920">
                  <c:v>68706.3</c:v>
                </c:pt>
                <c:pt idx="4921">
                  <c:v>68709.399999999994</c:v>
                </c:pt>
                <c:pt idx="4922">
                  <c:v>68712.399999999994</c:v>
                </c:pt>
                <c:pt idx="4923">
                  <c:v>68715.899999999994</c:v>
                </c:pt>
                <c:pt idx="4924">
                  <c:v>68719.600000000006</c:v>
                </c:pt>
                <c:pt idx="4925">
                  <c:v>68721.5</c:v>
                </c:pt>
                <c:pt idx="4926">
                  <c:v>68723.100000000006</c:v>
                </c:pt>
                <c:pt idx="4927">
                  <c:v>68724.399999999994</c:v>
                </c:pt>
                <c:pt idx="4928">
                  <c:v>68725.5</c:v>
                </c:pt>
                <c:pt idx="4929">
                  <c:v>68726.8</c:v>
                </c:pt>
                <c:pt idx="4930">
                  <c:v>68728</c:v>
                </c:pt>
                <c:pt idx="4931">
                  <c:v>68728.899999999994</c:v>
                </c:pt>
                <c:pt idx="4932">
                  <c:v>68729.899999999994</c:v>
                </c:pt>
                <c:pt idx="4933">
                  <c:v>68730.8</c:v>
                </c:pt>
                <c:pt idx="4934">
                  <c:v>68731.5</c:v>
                </c:pt>
                <c:pt idx="4935">
                  <c:v>68732.100000000006</c:v>
                </c:pt>
                <c:pt idx="4936">
                  <c:v>68732.899999999994</c:v>
                </c:pt>
                <c:pt idx="4937">
                  <c:v>68733.399999999994</c:v>
                </c:pt>
                <c:pt idx="4938">
                  <c:v>68733.899999999994</c:v>
                </c:pt>
                <c:pt idx="4939">
                  <c:v>68734.600000000006</c:v>
                </c:pt>
                <c:pt idx="4940">
                  <c:v>68735.199999999997</c:v>
                </c:pt>
                <c:pt idx="4941">
                  <c:v>68735.899999999994</c:v>
                </c:pt>
                <c:pt idx="4942">
                  <c:v>68736.399999999994</c:v>
                </c:pt>
                <c:pt idx="4943">
                  <c:v>68736.899999999994</c:v>
                </c:pt>
                <c:pt idx="4944">
                  <c:v>68737.399999999994</c:v>
                </c:pt>
                <c:pt idx="4945">
                  <c:v>68737.8</c:v>
                </c:pt>
                <c:pt idx="4946">
                  <c:v>68738.5</c:v>
                </c:pt>
                <c:pt idx="4947">
                  <c:v>68738.899999999994</c:v>
                </c:pt>
                <c:pt idx="4948">
                  <c:v>68739.199999999997</c:v>
                </c:pt>
                <c:pt idx="4949">
                  <c:v>68739.8</c:v>
                </c:pt>
                <c:pt idx="4950">
                  <c:v>68740.3</c:v>
                </c:pt>
                <c:pt idx="4951">
                  <c:v>68740.899999999994</c:v>
                </c:pt>
                <c:pt idx="4952">
                  <c:v>68741.7</c:v>
                </c:pt>
                <c:pt idx="4953">
                  <c:v>68742.5</c:v>
                </c:pt>
                <c:pt idx="4954">
                  <c:v>68743.100000000006</c:v>
                </c:pt>
                <c:pt idx="4955">
                  <c:v>68744</c:v>
                </c:pt>
                <c:pt idx="4956">
                  <c:v>68744.7</c:v>
                </c:pt>
                <c:pt idx="4957">
                  <c:v>68745.8</c:v>
                </c:pt>
                <c:pt idx="4958">
                  <c:v>68746.899999999994</c:v>
                </c:pt>
                <c:pt idx="4959">
                  <c:v>68747.899999999994</c:v>
                </c:pt>
                <c:pt idx="4960">
                  <c:v>68748.899999999994</c:v>
                </c:pt>
                <c:pt idx="4961">
                  <c:v>68750</c:v>
                </c:pt>
                <c:pt idx="4962">
                  <c:v>68751.8</c:v>
                </c:pt>
                <c:pt idx="4963">
                  <c:v>68754</c:v>
                </c:pt>
                <c:pt idx="4964">
                  <c:v>68756.7</c:v>
                </c:pt>
                <c:pt idx="4965">
                  <c:v>68759.7</c:v>
                </c:pt>
                <c:pt idx="4966">
                  <c:v>68761.399999999994</c:v>
                </c:pt>
                <c:pt idx="4967">
                  <c:v>68765</c:v>
                </c:pt>
                <c:pt idx="4968">
                  <c:v>68770</c:v>
                </c:pt>
                <c:pt idx="4969">
                  <c:v>68774.3</c:v>
                </c:pt>
                <c:pt idx="4970">
                  <c:v>68776.600000000006</c:v>
                </c:pt>
                <c:pt idx="4971">
                  <c:v>68780.2</c:v>
                </c:pt>
                <c:pt idx="4972">
                  <c:v>68783.8</c:v>
                </c:pt>
                <c:pt idx="4973">
                  <c:v>68789</c:v>
                </c:pt>
                <c:pt idx="4974">
                  <c:v>68794.3</c:v>
                </c:pt>
                <c:pt idx="4975">
                  <c:v>68799.899999999994</c:v>
                </c:pt>
                <c:pt idx="4976">
                  <c:v>68805.600000000006</c:v>
                </c:pt>
                <c:pt idx="4977">
                  <c:v>68810</c:v>
                </c:pt>
                <c:pt idx="4978">
                  <c:v>68814.5</c:v>
                </c:pt>
                <c:pt idx="4979">
                  <c:v>68820.600000000006</c:v>
                </c:pt>
                <c:pt idx="4980">
                  <c:v>68826.7</c:v>
                </c:pt>
                <c:pt idx="4981">
                  <c:v>68833</c:v>
                </c:pt>
                <c:pt idx="4982">
                  <c:v>68836.100000000006</c:v>
                </c:pt>
                <c:pt idx="4983">
                  <c:v>68840.899999999994</c:v>
                </c:pt>
                <c:pt idx="4984">
                  <c:v>68845.600000000006</c:v>
                </c:pt>
                <c:pt idx="4985">
                  <c:v>68852</c:v>
                </c:pt>
                <c:pt idx="4986">
                  <c:v>68858.3</c:v>
                </c:pt>
                <c:pt idx="4987">
                  <c:v>68864.600000000006</c:v>
                </c:pt>
                <c:pt idx="4988">
                  <c:v>68869.3</c:v>
                </c:pt>
                <c:pt idx="4989">
                  <c:v>68875.5</c:v>
                </c:pt>
                <c:pt idx="4990">
                  <c:v>68881.600000000006</c:v>
                </c:pt>
                <c:pt idx="4991">
                  <c:v>68886</c:v>
                </c:pt>
                <c:pt idx="4992">
                  <c:v>68891.899999999994</c:v>
                </c:pt>
                <c:pt idx="4993">
                  <c:v>68896.2</c:v>
                </c:pt>
                <c:pt idx="4994">
                  <c:v>68899</c:v>
                </c:pt>
                <c:pt idx="4995">
                  <c:v>68903.199999999997</c:v>
                </c:pt>
                <c:pt idx="4996">
                  <c:v>68908.800000000003</c:v>
                </c:pt>
                <c:pt idx="4997">
                  <c:v>68914.8</c:v>
                </c:pt>
                <c:pt idx="4998">
                  <c:v>68921.2</c:v>
                </c:pt>
                <c:pt idx="4999">
                  <c:v>68927.7</c:v>
                </c:pt>
                <c:pt idx="5000">
                  <c:v>68932.800000000003</c:v>
                </c:pt>
                <c:pt idx="5001">
                  <c:v>68939.8</c:v>
                </c:pt>
                <c:pt idx="5002">
                  <c:v>68946.899999999994</c:v>
                </c:pt>
                <c:pt idx="5003">
                  <c:v>68952.3</c:v>
                </c:pt>
                <c:pt idx="5004">
                  <c:v>68959.7</c:v>
                </c:pt>
                <c:pt idx="5005">
                  <c:v>68965.2</c:v>
                </c:pt>
                <c:pt idx="5006">
                  <c:v>68969</c:v>
                </c:pt>
                <c:pt idx="5007">
                  <c:v>68978.3</c:v>
                </c:pt>
                <c:pt idx="5008">
                  <c:v>68985.7</c:v>
                </c:pt>
                <c:pt idx="5009">
                  <c:v>68993.100000000006</c:v>
                </c:pt>
                <c:pt idx="5010">
                  <c:v>68998.600000000006</c:v>
                </c:pt>
                <c:pt idx="5011">
                  <c:v>69004.100000000006</c:v>
                </c:pt>
                <c:pt idx="5012">
                  <c:v>69011.199999999997</c:v>
                </c:pt>
                <c:pt idx="5013">
                  <c:v>69016.5</c:v>
                </c:pt>
                <c:pt idx="5014">
                  <c:v>69023.3</c:v>
                </c:pt>
                <c:pt idx="5015">
                  <c:v>69029.899999999994</c:v>
                </c:pt>
                <c:pt idx="5016">
                  <c:v>69033.100000000006</c:v>
                </c:pt>
                <c:pt idx="5017">
                  <c:v>69037.8</c:v>
                </c:pt>
                <c:pt idx="5018">
                  <c:v>69042.3</c:v>
                </c:pt>
                <c:pt idx="5019">
                  <c:v>69048</c:v>
                </c:pt>
                <c:pt idx="5020">
                  <c:v>69053.3</c:v>
                </c:pt>
                <c:pt idx="5021">
                  <c:v>69058.3</c:v>
                </c:pt>
                <c:pt idx="5022">
                  <c:v>69062.8</c:v>
                </c:pt>
                <c:pt idx="5023">
                  <c:v>69065.8</c:v>
                </c:pt>
                <c:pt idx="5024">
                  <c:v>69068.600000000006</c:v>
                </c:pt>
                <c:pt idx="5025">
                  <c:v>69071.899999999994</c:v>
                </c:pt>
                <c:pt idx="5026">
                  <c:v>69074.600000000006</c:v>
                </c:pt>
                <c:pt idx="5027">
                  <c:v>69076.7</c:v>
                </c:pt>
                <c:pt idx="5028">
                  <c:v>69077.5</c:v>
                </c:pt>
                <c:pt idx="5029">
                  <c:v>69078.399999999994</c:v>
                </c:pt>
                <c:pt idx="5030">
                  <c:v>69078.899999999994</c:v>
                </c:pt>
                <c:pt idx="5031">
                  <c:v>69079.899999999994</c:v>
                </c:pt>
                <c:pt idx="5032">
                  <c:v>69081</c:v>
                </c:pt>
                <c:pt idx="5033">
                  <c:v>69081.8</c:v>
                </c:pt>
                <c:pt idx="5034">
                  <c:v>69082.399999999994</c:v>
                </c:pt>
                <c:pt idx="5035">
                  <c:v>69082.899999999994</c:v>
                </c:pt>
                <c:pt idx="5036">
                  <c:v>69083.600000000006</c:v>
                </c:pt>
                <c:pt idx="5037">
                  <c:v>69084.2</c:v>
                </c:pt>
                <c:pt idx="5038">
                  <c:v>69084.800000000003</c:v>
                </c:pt>
                <c:pt idx="5039">
                  <c:v>69085.2</c:v>
                </c:pt>
                <c:pt idx="5040">
                  <c:v>69085.5</c:v>
                </c:pt>
                <c:pt idx="5041">
                  <c:v>69085.8</c:v>
                </c:pt>
                <c:pt idx="5042">
                  <c:v>69086.3</c:v>
                </c:pt>
                <c:pt idx="5043">
                  <c:v>69086.8</c:v>
                </c:pt>
                <c:pt idx="5044">
                  <c:v>69087.3</c:v>
                </c:pt>
                <c:pt idx="5045">
                  <c:v>69087.600000000006</c:v>
                </c:pt>
                <c:pt idx="5046">
                  <c:v>69088</c:v>
                </c:pt>
                <c:pt idx="5047">
                  <c:v>69088.2</c:v>
                </c:pt>
                <c:pt idx="5048">
                  <c:v>69088.5</c:v>
                </c:pt>
                <c:pt idx="5049">
                  <c:v>69089</c:v>
                </c:pt>
                <c:pt idx="5050">
                  <c:v>69089.2</c:v>
                </c:pt>
                <c:pt idx="5051">
                  <c:v>69089.5</c:v>
                </c:pt>
                <c:pt idx="5052">
                  <c:v>69089.8</c:v>
                </c:pt>
                <c:pt idx="5053">
                  <c:v>69090.2</c:v>
                </c:pt>
                <c:pt idx="5054">
                  <c:v>69090.600000000006</c:v>
                </c:pt>
                <c:pt idx="5055">
                  <c:v>69091.100000000006</c:v>
                </c:pt>
                <c:pt idx="5056">
                  <c:v>69091.600000000006</c:v>
                </c:pt>
                <c:pt idx="5057">
                  <c:v>69092.2</c:v>
                </c:pt>
                <c:pt idx="5058">
                  <c:v>69092.600000000006</c:v>
                </c:pt>
                <c:pt idx="5059">
                  <c:v>69093.100000000006</c:v>
                </c:pt>
                <c:pt idx="5060">
                  <c:v>69093.7</c:v>
                </c:pt>
                <c:pt idx="5061">
                  <c:v>69094.399999999994</c:v>
                </c:pt>
                <c:pt idx="5062">
                  <c:v>69095</c:v>
                </c:pt>
                <c:pt idx="5063">
                  <c:v>69095.600000000006</c:v>
                </c:pt>
                <c:pt idx="5064">
                  <c:v>69096.2</c:v>
                </c:pt>
                <c:pt idx="5065">
                  <c:v>69096.7</c:v>
                </c:pt>
                <c:pt idx="5066">
                  <c:v>69097.8</c:v>
                </c:pt>
                <c:pt idx="5067">
                  <c:v>69098.7</c:v>
                </c:pt>
                <c:pt idx="5068">
                  <c:v>69099.600000000006</c:v>
                </c:pt>
                <c:pt idx="5069">
                  <c:v>69100.399999999994</c:v>
                </c:pt>
                <c:pt idx="5070">
                  <c:v>69100.899999999994</c:v>
                </c:pt>
                <c:pt idx="5071">
                  <c:v>69101.899999999994</c:v>
                </c:pt>
                <c:pt idx="5072">
                  <c:v>69103.199999999997</c:v>
                </c:pt>
                <c:pt idx="5073">
                  <c:v>69104.3</c:v>
                </c:pt>
                <c:pt idx="5074">
                  <c:v>69104.899999999994</c:v>
                </c:pt>
                <c:pt idx="5075">
                  <c:v>69105.8</c:v>
                </c:pt>
                <c:pt idx="5076">
                  <c:v>69106.7</c:v>
                </c:pt>
                <c:pt idx="5077">
                  <c:v>69107.600000000006</c:v>
                </c:pt>
                <c:pt idx="5078">
                  <c:v>69109.2</c:v>
                </c:pt>
                <c:pt idx="5079">
                  <c:v>69110.600000000006</c:v>
                </c:pt>
                <c:pt idx="5080">
                  <c:v>69111.600000000006</c:v>
                </c:pt>
                <c:pt idx="5081">
                  <c:v>69112.7</c:v>
                </c:pt>
                <c:pt idx="5082">
                  <c:v>69113.8</c:v>
                </c:pt>
                <c:pt idx="5083">
                  <c:v>69115.399999999994</c:v>
                </c:pt>
                <c:pt idx="5084">
                  <c:v>69116.5</c:v>
                </c:pt>
                <c:pt idx="5085">
                  <c:v>69118.2</c:v>
                </c:pt>
                <c:pt idx="5086">
                  <c:v>69119.5</c:v>
                </c:pt>
                <c:pt idx="5087">
                  <c:v>69120.3</c:v>
                </c:pt>
                <c:pt idx="5088">
                  <c:v>69122.100000000006</c:v>
                </c:pt>
                <c:pt idx="5089">
                  <c:v>69123.5</c:v>
                </c:pt>
                <c:pt idx="5090">
                  <c:v>69125.899999999994</c:v>
                </c:pt>
                <c:pt idx="5091">
                  <c:v>69127.899999999994</c:v>
                </c:pt>
                <c:pt idx="5092">
                  <c:v>69129.5</c:v>
                </c:pt>
                <c:pt idx="5093">
                  <c:v>69131.100000000006</c:v>
                </c:pt>
                <c:pt idx="5094">
                  <c:v>69132.7</c:v>
                </c:pt>
                <c:pt idx="5095">
                  <c:v>69135</c:v>
                </c:pt>
                <c:pt idx="5096">
                  <c:v>69136.7</c:v>
                </c:pt>
                <c:pt idx="5097">
                  <c:v>69139.100000000006</c:v>
                </c:pt>
                <c:pt idx="5098">
                  <c:v>69140.399999999994</c:v>
                </c:pt>
                <c:pt idx="5099">
                  <c:v>69142.3</c:v>
                </c:pt>
                <c:pt idx="5100">
                  <c:v>69144.7</c:v>
                </c:pt>
                <c:pt idx="5101">
                  <c:v>69149.600000000006</c:v>
                </c:pt>
                <c:pt idx="5102">
                  <c:v>69153</c:v>
                </c:pt>
                <c:pt idx="5103">
                  <c:v>69158.2</c:v>
                </c:pt>
                <c:pt idx="5104">
                  <c:v>69162.600000000006</c:v>
                </c:pt>
                <c:pt idx="5105">
                  <c:v>69165.600000000006</c:v>
                </c:pt>
                <c:pt idx="5106">
                  <c:v>69170.5</c:v>
                </c:pt>
                <c:pt idx="5107">
                  <c:v>69175.600000000006</c:v>
                </c:pt>
                <c:pt idx="5108">
                  <c:v>69184.800000000003</c:v>
                </c:pt>
                <c:pt idx="5109">
                  <c:v>69192.600000000006</c:v>
                </c:pt>
                <c:pt idx="5110">
                  <c:v>69196.7</c:v>
                </c:pt>
                <c:pt idx="5111">
                  <c:v>69202.899999999994</c:v>
                </c:pt>
                <c:pt idx="5112">
                  <c:v>69211.5</c:v>
                </c:pt>
                <c:pt idx="5113">
                  <c:v>69220.399999999994</c:v>
                </c:pt>
                <c:pt idx="5114">
                  <c:v>69229.399999999994</c:v>
                </c:pt>
                <c:pt idx="5115">
                  <c:v>69238.7</c:v>
                </c:pt>
                <c:pt idx="5116">
                  <c:v>69248</c:v>
                </c:pt>
                <c:pt idx="5117">
                  <c:v>69255.100000000006</c:v>
                </c:pt>
                <c:pt idx="5118">
                  <c:v>69262.2</c:v>
                </c:pt>
                <c:pt idx="5119">
                  <c:v>69271.600000000006</c:v>
                </c:pt>
                <c:pt idx="5120">
                  <c:v>69278.600000000006</c:v>
                </c:pt>
                <c:pt idx="5121">
                  <c:v>69287.899999999994</c:v>
                </c:pt>
                <c:pt idx="5122">
                  <c:v>69294.8</c:v>
                </c:pt>
                <c:pt idx="5123">
                  <c:v>69299.3</c:v>
                </c:pt>
                <c:pt idx="5124">
                  <c:v>69308.2</c:v>
                </c:pt>
                <c:pt idx="5125">
                  <c:v>69316.899999999994</c:v>
                </c:pt>
                <c:pt idx="5126">
                  <c:v>69325.2</c:v>
                </c:pt>
                <c:pt idx="5127">
                  <c:v>69333.2</c:v>
                </c:pt>
                <c:pt idx="5128">
                  <c:v>69337.100000000006</c:v>
                </c:pt>
                <c:pt idx="5129">
                  <c:v>69344.399999999994</c:v>
                </c:pt>
                <c:pt idx="5130">
                  <c:v>69347.899999999994</c:v>
                </c:pt>
                <c:pt idx="5131">
                  <c:v>69356.2</c:v>
                </c:pt>
                <c:pt idx="5132">
                  <c:v>69362.100000000006</c:v>
                </c:pt>
                <c:pt idx="5133">
                  <c:v>69364.899999999994</c:v>
                </c:pt>
                <c:pt idx="5134">
                  <c:v>69368.7</c:v>
                </c:pt>
                <c:pt idx="5135">
                  <c:v>69371.3</c:v>
                </c:pt>
                <c:pt idx="5136">
                  <c:v>69376.3</c:v>
                </c:pt>
                <c:pt idx="5137">
                  <c:v>69381.2</c:v>
                </c:pt>
                <c:pt idx="5138">
                  <c:v>69386</c:v>
                </c:pt>
                <c:pt idx="5139">
                  <c:v>69389.600000000006</c:v>
                </c:pt>
                <c:pt idx="5140">
                  <c:v>69393.100000000006</c:v>
                </c:pt>
                <c:pt idx="5141">
                  <c:v>69395.399999999994</c:v>
                </c:pt>
                <c:pt idx="5142">
                  <c:v>69400</c:v>
                </c:pt>
                <c:pt idx="5143">
                  <c:v>69405.7</c:v>
                </c:pt>
                <c:pt idx="5144">
                  <c:v>69409</c:v>
                </c:pt>
                <c:pt idx="5145">
                  <c:v>69412.2</c:v>
                </c:pt>
                <c:pt idx="5146">
                  <c:v>69414.399999999994</c:v>
                </c:pt>
                <c:pt idx="5147">
                  <c:v>69417.600000000006</c:v>
                </c:pt>
                <c:pt idx="5148">
                  <c:v>69421.8</c:v>
                </c:pt>
                <c:pt idx="5149">
                  <c:v>69426.899999999994</c:v>
                </c:pt>
                <c:pt idx="5150">
                  <c:v>69429.899999999994</c:v>
                </c:pt>
                <c:pt idx="5151">
                  <c:v>69432.800000000003</c:v>
                </c:pt>
                <c:pt idx="5152">
                  <c:v>69435.7</c:v>
                </c:pt>
                <c:pt idx="5153">
                  <c:v>69437.7</c:v>
                </c:pt>
                <c:pt idx="5154">
                  <c:v>69441.399999999994</c:v>
                </c:pt>
                <c:pt idx="5155">
                  <c:v>69445.100000000006</c:v>
                </c:pt>
                <c:pt idx="5156">
                  <c:v>69448.7</c:v>
                </c:pt>
                <c:pt idx="5157">
                  <c:v>69451.3</c:v>
                </c:pt>
                <c:pt idx="5158">
                  <c:v>69453.899999999994</c:v>
                </c:pt>
                <c:pt idx="5159">
                  <c:v>69456.5</c:v>
                </c:pt>
                <c:pt idx="5160">
                  <c:v>69460.600000000006</c:v>
                </c:pt>
                <c:pt idx="5161">
                  <c:v>69463.8</c:v>
                </c:pt>
                <c:pt idx="5162">
                  <c:v>69467</c:v>
                </c:pt>
                <c:pt idx="5163">
                  <c:v>69470</c:v>
                </c:pt>
                <c:pt idx="5164">
                  <c:v>69471.5</c:v>
                </c:pt>
                <c:pt idx="5165">
                  <c:v>69473.7</c:v>
                </c:pt>
                <c:pt idx="5166">
                  <c:v>69475.8</c:v>
                </c:pt>
                <c:pt idx="5167">
                  <c:v>69478.600000000006</c:v>
                </c:pt>
                <c:pt idx="5168">
                  <c:v>69480.600000000006</c:v>
                </c:pt>
                <c:pt idx="5169">
                  <c:v>69483.3</c:v>
                </c:pt>
                <c:pt idx="5170">
                  <c:v>69484.600000000006</c:v>
                </c:pt>
                <c:pt idx="5171">
                  <c:v>69486.600000000006</c:v>
                </c:pt>
                <c:pt idx="5172">
                  <c:v>69488.5</c:v>
                </c:pt>
                <c:pt idx="5173">
                  <c:v>69491.199999999997</c:v>
                </c:pt>
                <c:pt idx="5174">
                  <c:v>69493.2</c:v>
                </c:pt>
                <c:pt idx="5175">
                  <c:v>69495.8</c:v>
                </c:pt>
                <c:pt idx="5176">
                  <c:v>69497.8</c:v>
                </c:pt>
                <c:pt idx="5177">
                  <c:v>69499.7</c:v>
                </c:pt>
                <c:pt idx="5178">
                  <c:v>69501.7</c:v>
                </c:pt>
                <c:pt idx="5179">
                  <c:v>69503.600000000006</c:v>
                </c:pt>
                <c:pt idx="5180">
                  <c:v>69506.2</c:v>
                </c:pt>
                <c:pt idx="5181">
                  <c:v>69508.7</c:v>
                </c:pt>
                <c:pt idx="5182">
                  <c:v>69509.899999999994</c:v>
                </c:pt>
                <c:pt idx="5183">
                  <c:v>69511.8</c:v>
                </c:pt>
                <c:pt idx="5184">
                  <c:v>69514.2</c:v>
                </c:pt>
                <c:pt idx="5185">
                  <c:v>69516.600000000006</c:v>
                </c:pt>
                <c:pt idx="5186">
                  <c:v>69518.899999999994</c:v>
                </c:pt>
                <c:pt idx="5187">
                  <c:v>69520.5</c:v>
                </c:pt>
                <c:pt idx="5188">
                  <c:v>69522.2</c:v>
                </c:pt>
                <c:pt idx="5189">
                  <c:v>69523.199999999997</c:v>
                </c:pt>
                <c:pt idx="5190">
                  <c:v>69525.3</c:v>
                </c:pt>
                <c:pt idx="5191">
                  <c:v>69526.8</c:v>
                </c:pt>
                <c:pt idx="5192">
                  <c:v>69528.7</c:v>
                </c:pt>
                <c:pt idx="5193">
                  <c:v>69530.5</c:v>
                </c:pt>
                <c:pt idx="5194">
                  <c:v>69531.399999999994</c:v>
                </c:pt>
                <c:pt idx="5195">
                  <c:v>69532.600000000006</c:v>
                </c:pt>
                <c:pt idx="5196">
                  <c:v>69534.2</c:v>
                </c:pt>
                <c:pt idx="5197">
                  <c:v>69535.600000000006</c:v>
                </c:pt>
                <c:pt idx="5198">
                  <c:v>69536.899999999994</c:v>
                </c:pt>
                <c:pt idx="5199">
                  <c:v>69538.399999999994</c:v>
                </c:pt>
                <c:pt idx="5200">
                  <c:v>69538.899999999994</c:v>
                </c:pt>
                <c:pt idx="5201">
                  <c:v>69539.600000000006</c:v>
                </c:pt>
                <c:pt idx="5202">
                  <c:v>69540.3</c:v>
                </c:pt>
                <c:pt idx="5203">
                  <c:v>69541</c:v>
                </c:pt>
                <c:pt idx="5204">
                  <c:v>69541.399999999994</c:v>
                </c:pt>
                <c:pt idx="5205">
                  <c:v>69541.899999999994</c:v>
                </c:pt>
                <c:pt idx="5206">
                  <c:v>69542.100000000006</c:v>
                </c:pt>
                <c:pt idx="5207">
                  <c:v>69542.5</c:v>
                </c:pt>
                <c:pt idx="5208">
                  <c:v>69542.8</c:v>
                </c:pt>
                <c:pt idx="5209">
                  <c:v>69543</c:v>
                </c:pt>
                <c:pt idx="5210">
                  <c:v>69543.199999999997</c:v>
                </c:pt>
                <c:pt idx="5211">
                  <c:v>69543.399999999994</c:v>
                </c:pt>
                <c:pt idx="5212">
                  <c:v>69543.5</c:v>
                </c:pt>
                <c:pt idx="5213">
                  <c:v>69543.7</c:v>
                </c:pt>
                <c:pt idx="5214">
                  <c:v>69543.899999999994</c:v>
                </c:pt>
                <c:pt idx="5215">
                  <c:v>69544</c:v>
                </c:pt>
                <c:pt idx="5216">
                  <c:v>69544.2</c:v>
                </c:pt>
                <c:pt idx="5217">
                  <c:v>69544.3</c:v>
                </c:pt>
                <c:pt idx="5218">
                  <c:v>69544.399999999994</c:v>
                </c:pt>
                <c:pt idx="5219">
                  <c:v>69544.5</c:v>
                </c:pt>
                <c:pt idx="5220">
                  <c:v>69544.600000000006</c:v>
                </c:pt>
                <c:pt idx="5221">
                  <c:v>69544.7</c:v>
                </c:pt>
                <c:pt idx="5222">
                  <c:v>69544.899999999994</c:v>
                </c:pt>
                <c:pt idx="5223">
                  <c:v>69544.899999999994</c:v>
                </c:pt>
                <c:pt idx="5224">
                  <c:v>69545.100000000006</c:v>
                </c:pt>
                <c:pt idx="5225">
                  <c:v>69545.100000000006</c:v>
                </c:pt>
                <c:pt idx="5226">
                  <c:v>69545.2</c:v>
                </c:pt>
                <c:pt idx="5227">
                  <c:v>69545.399999999994</c:v>
                </c:pt>
                <c:pt idx="5228">
                  <c:v>69545.5</c:v>
                </c:pt>
                <c:pt idx="5229">
                  <c:v>69545.600000000006</c:v>
                </c:pt>
                <c:pt idx="5230">
                  <c:v>69545.7</c:v>
                </c:pt>
                <c:pt idx="5231">
                  <c:v>69545.8</c:v>
                </c:pt>
                <c:pt idx="5232">
                  <c:v>69546</c:v>
                </c:pt>
                <c:pt idx="5233">
                  <c:v>69546.2</c:v>
                </c:pt>
                <c:pt idx="5234">
                  <c:v>69546.3</c:v>
                </c:pt>
                <c:pt idx="5235">
                  <c:v>69546.600000000006</c:v>
                </c:pt>
                <c:pt idx="5236">
                  <c:v>69546.7</c:v>
                </c:pt>
                <c:pt idx="5237">
                  <c:v>69546.899999999994</c:v>
                </c:pt>
                <c:pt idx="5238">
                  <c:v>69547.100000000006</c:v>
                </c:pt>
                <c:pt idx="5239">
                  <c:v>69547.399999999994</c:v>
                </c:pt>
                <c:pt idx="5240">
                  <c:v>69547.7</c:v>
                </c:pt>
                <c:pt idx="5241">
                  <c:v>69547.899999999994</c:v>
                </c:pt>
                <c:pt idx="5242">
                  <c:v>69548.100000000006</c:v>
                </c:pt>
                <c:pt idx="5243">
                  <c:v>69548.600000000006</c:v>
                </c:pt>
                <c:pt idx="5244">
                  <c:v>69548.899999999994</c:v>
                </c:pt>
                <c:pt idx="5245">
                  <c:v>69549.899999999994</c:v>
                </c:pt>
                <c:pt idx="5246">
                  <c:v>69550.899999999994</c:v>
                </c:pt>
                <c:pt idx="5247">
                  <c:v>69551.7</c:v>
                </c:pt>
                <c:pt idx="5248">
                  <c:v>69552.3</c:v>
                </c:pt>
                <c:pt idx="5249">
                  <c:v>69553.600000000006</c:v>
                </c:pt>
                <c:pt idx="5250">
                  <c:v>69554.3</c:v>
                </c:pt>
                <c:pt idx="5251">
                  <c:v>69556.2</c:v>
                </c:pt>
                <c:pt idx="5252">
                  <c:v>69557.399999999994</c:v>
                </c:pt>
                <c:pt idx="5253">
                  <c:v>69558.7</c:v>
                </c:pt>
                <c:pt idx="5254">
                  <c:v>69559.600000000006</c:v>
                </c:pt>
                <c:pt idx="5255">
                  <c:v>69561.600000000006</c:v>
                </c:pt>
                <c:pt idx="5256">
                  <c:v>69562.5</c:v>
                </c:pt>
                <c:pt idx="5257">
                  <c:v>69564.600000000006</c:v>
                </c:pt>
                <c:pt idx="5258">
                  <c:v>69566.8</c:v>
                </c:pt>
                <c:pt idx="5259">
                  <c:v>69569</c:v>
                </c:pt>
                <c:pt idx="5260">
                  <c:v>69571.399999999994</c:v>
                </c:pt>
                <c:pt idx="5261">
                  <c:v>69580.2</c:v>
                </c:pt>
                <c:pt idx="5262">
                  <c:v>69582.2</c:v>
                </c:pt>
                <c:pt idx="5263">
                  <c:v>69585</c:v>
                </c:pt>
                <c:pt idx="5264">
                  <c:v>69588.399999999994</c:v>
                </c:pt>
                <c:pt idx="5265">
                  <c:v>69590.5</c:v>
                </c:pt>
                <c:pt idx="5266">
                  <c:v>69592.7</c:v>
                </c:pt>
                <c:pt idx="5267">
                  <c:v>69594.8</c:v>
                </c:pt>
                <c:pt idx="5268">
                  <c:v>69598.399999999994</c:v>
                </c:pt>
                <c:pt idx="5269">
                  <c:v>69601.3</c:v>
                </c:pt>
                <c:pt idx="5270">
                  <c:v>69603.5</c:v>
                </c:pt>
                <c:pt idx="5271">
                  <c:v>69606.399999999994</c:v>
                </c:pt>
                <c:pt idx="5272">
                  <c:v>69608.600000000006</c:v>
                </c:pt>
                <c:pt idx="5273">
                  <c:v>69610.8</c:v>
                </c:pt>
                <c:pt idx="5274">
                  <c:v>69613.899999999994</c:v>
                </c:pt>
                <c:pt idx="5275">
                  <c:v>69616.3</c:v>
                </c:pt>
                <c:pt idx="5276">
                  <c:v>69619.7</c:v>
                </c:pt>
                <c:pt idx="5277">
                  <c:v>69622.5</c:v>
                </c:pt>
                <c:pt idx="5278">
                  <c:v>69626.399999999994</c:v>
                </c:pt>
                <c:pt idx="5279">
                  <c:v>69629.399999999994</c:v>
                </c:pt>
                <c:pt idx="5280">
                  <c:v>69632.600000000006</c:v>
                </c:pt>
                <c:pt idx="5281">
                  <c:v>69638.100000000006</c:v>
                </c:pt>
                <c:pt idx="5282">
                  <c:v>69642.7</c:v>
                </c:pt>
                <c:pt idx="5283">
                  <c:v>69648.600000000006</c:v>
                </c:pt>
                <c:pt idx="5284">
                  <c:v>69652.3</c:v>
                </c:pt>
                <c:pt idx="5285">
                  <c:v>69654.8</c:v>
                </c:pt>
                <c:pt idx="5286">
                  <c:v>69659.8</c:v>
                </c:pt>
                <c:pt idx="5287">
                  <c:v>69663.7</c:v>
                </c:pt>
                <c:pt idx="5288">
                  <c:v>69668.899999999994</c:v>
                </c:pt>
                <c:pt idx="5289">
                  <c:v>69672.899999999994</c:v>
                </c:pt>
                <c:pt idx="5290">
                  <c:v>69678.2</c:v>
                </c:pt>
                <c:pt idx="5291">
                  <c:v>69680.899999999994</c:v>
                </c:pt>
                <c:pt idx="5292">
                  <c:v>69684.899999999994</c:v>
                </c:pt>
                <c:pt idx="5293">
                  <c:v>69691.600000000006</c:v>
                </c:pt>
                <c:pt idx="5294">
                  <c:v>69695.7</c:v>
                </c:pt>
                <c:pt idx="5295">
                  <c:v>69701</c:v>
                </c:pt>
                <c:pt idx="5296">
                  <c:v>69706.399999999994</c:v>
                </c:pt>
                <c:pt idx="5297">
                  <c:v>69711.7</c:v>
                </c:pt>
                <c:pt idx="5298">
                  <c:v>69715.600000000006</c:v>
                </c:pt>
                <c:pt idx="5299">
                  <c:v>69719.5</c:v>
                </c:pt>
                <c:pt idx="5300">
                  <c:v>69723.3</c:v>
                </c:pt>
                <c:pt idx="5301">
                  <c:v>69728.399999999994</c:v>
                </c:pt>
                <c:pt idx="5302">
                  <c:v>69733.3</c:v>
                </c:pt>
                <c:pt idx="5303">
                  <c:v>69736.899999999994</c:v>
                </c:pt>
                <c:pt idx="5304">
                  <c:v>69740.399999999994</c:v>
                </c:pt>
                <c:pt idx="5305">
                  <c:v>69745</c:v>
                </c:pt>
                <c:pt idx="5306">
                  <c:v>69748.3</c:v>
                </c:pt>
                <c:pt idx="5307">
                  <c:v>69751.5</c:v>
                </c:pt>
                <c:pt idx="5308">
                  <c:v>69755.600000000006</c:v>
                </c:pt>
                <c:pt idx="5309">
                  <c:v>69759.7</c:v>
                </c:pt>
                <c:pt idx="5310">
                  <c:v>69762.7</c:v>
                </c:pt>
                <c:pt idx="5311">
                  <c:v>69765.600000000006</c:v>
                </c:pt>
                <c:pt idx="5312">
                  <c:v>69768.600000000006</c:v>
                </c:pt>
                <c:pt idx="5313">
                  <c:v>69772.5</c:v>
                </c:pt>
                <c:pt idx="5314">
                  <c:v>69776.399999999994</c:v>
                </c:pt>
                <c:pt idx="5315">
                  <c:v>69779.3</c:v>
                </c:pt>
                <c:pt idx="5316">
                  <c:v>69783.100000000006</c:v>
                </c:pt>
                <c:pt idx="5317">
                  <c:v>69785.899999999994</c:v>
                </c:pt>
                <c:pt idx="5318">
                  <c:v>69788.7</c:v>
                </c:pt>
                <c:pt idx="5319">
                  <c:v>69792.399999999994</c:v>
                </c:pt>
                <c:pt idx="5320">
                  <c:v>69796.100000000006</c:v>
                </c:pt>
                <c:pt idx="5321">
                  <c:v>69798.8</c:v>
                </c:pt>
                <c:pt idx="5322">
                  <c:v>69802.5</c:v>
                </c:pt>
                <c:pt idx="5323">
                  <c:v>69805.2</c:v>
                </c:pt>
                <c:pt idx="5324">
                  <c:v>69808.800000000003</c:v>
                </c:pt>
                <c:pt idx="5325">
                  <c:v>69811.399999999994</c:v>
                </c:pt>
                <c:pt idx="5326">
                  <c:v>69815</c:v>
                </c:pt>
                <c:pt idx="5327">
                  <c:v>69818.5</c:v>
                </c:pt>
                <c:pt idx="5328">
                  <c:v>69821.100000000006</c:v>
                </c:pt>
                <c:pt idx="5329">
                  <c:v>69823.7</c:v>
                </c:pt>
                <c:pt idx="5330">
                  <c:v>69826.3</c:v>
                </c:pt>
                <c:pt idx="5331">
                  <c:v>69828</c:v>
                </c:pt>
                <c:pt idx="5332">
                  <c:v>69831.5</c:v>
                </c:pt>
                <c:pt idx="5333">
                  <c:v>69834.899999999994</c:v>
                </c:pt>
                <c:pt idx="5334">
                  <c:v>69837.5</c:v>
                </c:pt>
                <c:pt idx="5335">
                  <c:v>69840</c:v>
                </c:pt>
                <c:pt idx="5336">
                  <c:v>69842.600000000006</c:v>
                </c:pt>
                <c:pt idx="5337">
                  <c:v>69846.8</c:v>
                </c:pt>
                <c:pt idx="5338">
                  <c:v>69848.5</c:v>
                </c:pt>
                <c:pt idx="5339">
                  <c:v>69851.899999999994</c:v>
                </c:pt>
                <c:pt idx="5340">
                  <c:v>69855.199999999997</c:v>
                </c:pt>
                <c:pt idx="5341">
                  <c:v>69858.600000000006</c:v>
                </c:pt>
                <c:pt idx="5342">
                  <c:v>69861.100000000006</c:v>
                </c:pt>
                <c:pt idx="5343">
                  <c:v>69862.8</c:v>
                </c:pt>
                <c:pt idx="5344">
                  <c:v>69865.3</c:v>
                </c:pt>
                <c:pt idx="5345">
                  <c:v>69868.7</c:v>
                </c:pt>
                <c:pt idx="5346">
                  <c:v>69872.100000000006</c:v>
                </c:pt>
                <c:pt idx="5347">
                  <c:v>69875.600000000006</c:v>
                </c:pt>
                <c:pt idx="5348">
                  <c:v>69878.2</c:v>
                </c:pt>
                <c:pt idx="5349">
                  <c:v>69880.800000000003</c:v>
                </c:pt>
                <c:pt idx="5350">
                  <c:v>69882.600000000006</c:v>
                </c:pt>
                <c:pt idx="5351">
                  <c:v>69886</c:v>
                </c:pt>
                <c:pt idx="5352">
                  <c:v>69888.7</c:v>
                </c:pt>
                <c:pt idx="5353">
                  <c:v>69891.3</c:v>
                </c:pt>
                <c:pt idx="5354">
                  <c:v>69894.8</c:v>
                </c:pt>
                <c:pt idx="5355">
                  <c:v>69897.399999999994</c:v>
                </c:pt>
                <c:pt idx="5356">
                  <c:v>69900</c:v>
                </c:pt>
                <c:pt idx="5357">
                  <c:v>69903.399999999994</c:v>
                </c:pt>
                <c:pt idx="5358">
                  <c:v>69906</c:v>
                </c:pt>
                <c:pt idx="5359">
                  <c:v>69909.399999999994</c:v>
                </c:pt>
                <c:pt idx="5360">
                  <c:v>69912.800000000003</c:v>
                </c:pt>
                <c:pt idx="5361">
                  <c:v>69915.3</c:v>
                </c:pt>
                <c:pt idx="5362">
                  <c:v>69917.7</c:v>
                </c:pt>
                <c:pt idx="5363">
                  <c:v>69920.2</c:v>
                </c:pt>
                <c:pt idx="5364">
                  <c:v>69922.600000000006</c:v>
                </c:pt>
                <c:pt idx="5365">
                  <c:v>69925</c:v>
                </c:pt>
                <c:pt idx="5366">
                  <c:v>69928.100000000006</c:v>
                </c:pt>
                <c:pt idx="5367">
                  <c:v>69930.399999999994</c:v>
                </c:pt>
                <c:pt idx="5368">
                  <c:v>69932.600000000006</c:v>
                </c:pt>
                <c:pt idx="5369">
                  <c:v>69935.5</c:v>
                </c:pt>
                <c:pt idx="5370">
                  <c:v>69937</c:v>
                </c:pt>
                <c:pt idx="5371">
                  <c:v>69939.100000000006</c:v>
                </c:pt>
                <c:pt idx="5372">
                  <c:v>69941.8</c:v>
                </c:pt>
                <c:pt idx="5373">
                  <c:v>69944.5</c:v>
                </c:pt>
                <c:pt idx="5374">
                  <c:v>69946.399999999994</c:v>
                </c:pt>
                <c:pt idx="5375">
                  <c:v>69948.899999999994</c:v>
                </c:pt>
                <c:pt idx="5376">
                  <c:v>69950.100000000006</c:v>
                </c:pt>
                <c:pt idx="5377">
                  <c:v>69951.8</c:v>
                </c:pt>
                <c:pt idx="5378">
                  <c:v>69952.899999999994</c:v>
                </c:pt>
                <c:pt idx="5379">
                  <c:v>69955.600000000006</c:v>
                </c:pt>
                <c:pt idx="5380">
                  <c:v>69957.600000000006</c:v>
                </c:pt>
                <c:pt idx="5381">
                  <c:v>69959.7</c:v>
                </c:pt>
                <c:pt idx="5382">
                  <c:v>69960.7</c:v>
                </c:pt>
                <c:pt idx="5383">
                  <c:v>69962.2</c:v>
                </c:pt>
                <c:pt idx="5384">
                  <c:v>69963.199999999997</c:v>
                </c:pt>
                <c:pt idx="5385">
                  <c:v>69964.600000000006</c:v>
                </c:pt>
                <c:pt idx="5386">
                  <c:v>69966.600000000006</c:v>
                </c:pt>
                <c:pt idx="5387">
                  <c:v>69967.600000000006</c:v>
                </c:pt>
                <c:pt idx="5388">
                  <c:v>69969.5</c:v>
                </c:pt>
                <c:pt idx="5389">
                  <c:v>69970.899999999994</c:v>
                </c:pt>
                <c:pt idx="5390">
                  <c:v>69972.3</c:v>
                </c:pt>
                <c:pt idx="5391">
                  <c:v>69973.7</c:v>
                </c:pt>
                <c:pt idx="5392">
                  <c:v>69975</c:v>
                </c:pt>
                <c:pt idx="5393">
                  <c:v>69976.800000000003</c:v>
                </c:pt>
                <c:pt idx="5394">
                  <c:v>69978.100000000006</c:v>
                </c:pt>
                <c:pt idx="5395">
                  <c:v>69979.399999999994</c:v>
                </c:pt>
                <c:pt idx="5396">
                  <c:v>69981.100000000006</c:v>
                </c:pt>
                <c:pt idx="5397">
                  <c:v>69982.3</c:v>
                </c:pt>
                <c:pt idx="5398">
                  <c:v>69983.100000000006</c:v>
                </c:pt>
                <c:pt idx="5399">
                  <c:v>69984.3</c:v>
                </c:pt>
                <c:pt idx="5400">
                  <c:v>69985.5</c:v>
                </c:pt>
                <c:pt idx="5401">
                  <c:v>69986.600000000006</c:v>
                </c:pt>
                <c:pt idx="5402">
                  <c:v>69988.100000000006</c:v>
                </c:pt>
                <c:pt idx="5403">
                  <c:v>69989.600000000006</c:v>
                </c:pt>
                <c:pt idx="5404">
                  <c:v>69990.600000000006</c:v>
                </c:pt>
                <c:pt idx="5405">
                  <c:v>69991.600000000006</c:v>
                </c:pt>
                <c:pt idx="5406">
                  <c:v>69992.3</c:v>
                </c:pt>
                <c:pt idx="5407">
                  <c:v>69993.2</c:v>
                </c:pt>
                <c:pt idx="5408">
                  <c:v>69994.2</c:v>
                </c:pt>
                <c:pt idx="5409">
                  <c:v>69995.100000000006</c:v>
                </c:pt>
                <c:pt idx="5410">
                  <c:v>69996</c:v>
                </c:pt>
                <c:pt idx="5411">
                  <c:v>69997.100000000006</c:v>
                </c:pt>
                <c:pt idx="5412">
                  <c:v>69997.600000000006</c:v>
                </c:pt>
                <c:pt idx="5413">
                  <c:v>69998.399999999994</c:v>
                </c:pt>
                <c:pt idx="5414">
                  <c:v>69999.100000000006</c:v>
                </c:pt>
                <c:pt idx="5415">
                  <c:v>69999.8</c:v>
                </c:pt>
                <c:pt idx="5416">
                  <c:v>70000.5</c:v>
                </c:pt>
                <c:pt idx="5417">
                  <c:v>70001.3</c:v>
                </c:pt>
                <c:pt idx="5418">
                  <c:v>70002</c:v>
                </c:pt>
                <c:pt idx="5419">
                  <c:v>70002.600000000006</c:v>
                </c:pt>
                <c:pt idx="5420">
                  <c:v>70003.100000000006</c:v>
                </c:pt>
                <c:pt idx="5421">
                  <c:v>70003.399999999994</c:v>
                </c:pt>
                <c:pt idx="5422">
                  <c:v>70003.8</c:v>
                </c:pt>
                <c:pt idx="5423">
                  <c:v>70004.399999999994</c:v>
                </c:pt>
                <c:pt idx="5424">
                  <c:v>70004.800000000003</c:v>
                </c:pt>
                <c:pt idx="5425">
                  <c:v>70005.399999999994</c:v>
                </c:pt>
                <c:pt idx="5426">
                  <c:v>70005.899999999994</c:v>
                </c:pt>
                <c:pt idx="5427">
                  <c:v>70006.100000000006</c:v>
                </c:pt>
                <c:pt idx="5428">
                  <c:v>70006.399999999994</c:v>
                </c:pt>
                <c:pt idx="5429">
                  <c:v>70006.7</c:v>
                </c:pt>
                <c:pt idx="5430">
                  <c:v>70006.899999999994</c:v>
                </c:pt>
                <c:pt idx="5431">
                  <c:v>70007.100000000006</c:v>
                </c:pt>
                <c:pt idx="5432">
                  <c:v>70007.5</c:v>
                </c:pt>
                <c:pt idx="5433">
                  <c:v>70007.8</c:v>
                </c:pt>
                <c:pt idx="5434">
                  <c:v>70008</c:v>
                </c:pt>
                <c:pt idx="5435">
                  <c:v>70008.399999999994</c:v>
                </c:pt>
                <c:pt idx="5436">
                  <c:v>70008.7</c:v>
                </c:pt>
                <c:pt idx="5437">
                  <c:v>70008.899999999994</c:v>
                </c:pt>
                <c:pt idx="5438">
                  <c:v>70009.100000000006</c:v>
                </c:pt>
                <c:pt idx="5439">
                  <c:v>70009.399999999994</c:v>
                </c:pt>
                <c:pt idx="5440">
                  <c:v>70009.7</c:v>
                </c:pt>
                <c:pt idx="5441">
                  <c:v>70010</c:v>
                </c:pt>
                <c:pt idx="5442">
                  <c:v>70010.3</c:v>
                </c:pt>
                <c:pt idx="5443">
                  <c:v>70010.5</c:v>
                </c:pt>
                <c:pt idx="5444">
                  <c:v>70010.8</c:v>
                </c:pt>
                <c:pt idx="5445">
                  <c:v>70011</c:v>
                </c:pt>
                <c:pt idx="5446">
                  <c:v>70011.399999999994</c:v>
                </c:pt>
                <c:pt idx="5447">
                  <c:v>70011.7</c:v>
                </c:pt>
                <c:pt idx="5448">
                  <c:v>70012.100000000006</c:v>
                </c:pt>
                <c:pt idx="5449">
                  <c:v>70012.399999999994</c:v>
                </c:pt>
                <c:pt idx="5450">
                  <c:v>70012.800000000003</c:v>
                </c:pt>
                <c:pt idx="5451">
                  <c:v>70013.2</c:v>
                </c:pt>
                <c:pt idx="5452">
                  <c:v>70013.7</c:v>
                </c:pt>
                <c:pt idx="5453">
                  <c:v>70014.2</c:v>
                </c:pt>
                <c:pt idx="5454">
                  <c:v>70014.600000000006</c:v>
                </c:pt>
                <c:pt idx="5455">
                  <c:v>70014.899999999994</c:v>
                </c:pt>
                <c:pt idx="5456">
                  <c:v>70015.5</c:v>
                </c:pt>
                <c:pt idx="5457">
                  <c:v>70016.100000000006</c:v>
                </c:pt>
                <c:pt idx="5458">
                  <c:v>70016.800000000003</c:v>
                </c:pt>
                <c:pt idx="5459">
                  <c:v>70017.600000000006</c:v>
                </c:pt>
                <c:pt idx="5460">
                  <c:v>70019.3</c:v>
                </c:pt>
                <c:pt idx="5461">
                  <c:v>70020.800000000003</c:v>
                </c:pt>
                <c:pt idx="5462">
                  <c:v>70022</c:v>
                </c:pt>
                <c:pt idx="5463">
                  <c:v>70023.3</c:v>
                </c:pt>
                <c:pt idx="5464">
                  <c:v>70024.7</c:v>
                </c:pt>
                <c:pt idx="5465">
                  <c:v>70027.100000000006</c:v>
                </c:pt>
                <c:pt idx="5466">
                  <c:v>70029.600000000006</c:v>
                </c:pt>
                <c:pt idx="5467">
                  <c:v>70031.399999999994</c:v>
                </c:pt>
                <c:pt idx="5468">
                  <c:v>70034.3</c:v>
                </c:pt>
                <c:pt idx="5469">
                  <c:v>70038.5</c:v>
                </c:pt>
                <c:pt idx="5470">
                  <c:v>70041.8</c:v>
                </c:pt>
                <c:pt idx="5471">
                  <c:v>70045.2</c:v>
                </c:pt>
                <c:pt idx="5472">
                  <c:v>70048.800000000003</c:v>
                </c:pt>
                <c:pt idx="5473">
                  <c:v>70051.199999999997</c:v>
                </c:pt>
                <c:pt idx="5474">
                  <c:v>70054.899999999994</c:v>
                </c:pt>
                <c:pt idx="5475">
                  <c:v>70056.2</c:v>
                </c:pt>
                <c:pt idx="5476">
                  <c:v>70061.3</c:v>
                </c:pt>
                <c:pt idx="5477">
                  <c:v>70064</c:v>
                </c:pt>
                <c:pt idx="5478">
                  <c:v>70066.600000000006</c:v>
                </c:pt>
                <c:pt idx="5479">
                  <c:v>70070.600000000006</c:v>
                </c:pt>
                <c:pt idx="5480">
                  <c:v>70074.5</c:v>
                </c:pt>
                <c:pt idx="5481">
                  <c:v>70078.5</c:v>
                </c:pt>
                <c:pt idx="5482">
                  <c:v>70082.5</c:v>
                </c:pt>
                <c:pt idx="5483">
                  <c:v>70086.5</c:v>
                </c:pt>
                <c:pt idx="5484">
                  <c:v>70089.100000000006</c:v>
                </c:pt>
                <c:pt idx="5485">
                  <c:v>70092.899999999994</c:v>
                </c:pt>
                <c:pt idx="5486">
                  <c:v>70095.399999999994</c:v>
                </c:pt>
                <c:pt idx="5487">
                  <c:v>70099.199999999997</c:v>
                </c:pt>
                <c:pt idx="5488">
                  <c:v>70102.8</c:v>
                </c:pt>
                <c:pt idx="5489">
                  <c:v>70106.3</c:v>
                </c:pt>
                <c:pt idx="5490">
                  <c:v>70108.5</c:v>
                </c:pt>
                <c:pt idx="5491">
                  <c:v>70110.7</c:v>
                </c:pt>
                <c:pt idx="5492">
                  <c:v>70113.899999999994</c:v>
                </c:pt>
                <c:pt idx="5493">
                  <c:v>70115.899999999994</c:v>
                </c:pt>
                <c:pt idx="5494">
                  <c:v>70117.8</c:v>
                </c:pt>
                <c:pt idx="5495">
                  <c:v>70119.7</c:v>
                </c:pt>
                <c:pt idx="5496">
                  <c:v>70122.3</c:v>
                </c:pt>
                <c:pt idx="5497">
                  <c:v>70124.600000000006</c:v>
                </c:pt>
                <c:pt idx="5498">
                  <c:v>70126.8</c:v>
                </c:pt>
                <c:pt idx="5499">
                  <c:v>70128.600000000006</c:v>
                </c:pt>
                <c:pt idx="5500">
                  <c:v>70129.7</c:v>
                </c:pt>
                <c:pt idx="5501">
                  <c:v>70130.2</c:v>
                </c:pt>
                <c:pt idx="5502">
                  <c:v>70131.5</c:v>
                </c:pt>
                <c:pt idx="5503">
                  <c:v>70132.3</c:v>
                </c:pt>
                <c:pt idx="5504">
                  <c:v>70132.800000000003</c:v>
                </c:pt>
                <c:pt idx="5505">
                  <c:v>70133.3</c:v>
                </c:pt>
                <c:pt idx="5506">
                  <c:v>70133.899999999994</c:v>
                </c:pt>
                <c:pt idx="5507">
                  <c:v>70134.899999999994</c:v>
                </c:pt>
                <c:pt idx="5508">
                  <c:v>70135.399999999994</c:v>
                </c:pt>
                <c:pt idx="5509">
                  <c:v>70135.899999999994</c:v>
                </c:pt>
                <c:pt idx="5510">
                  <c:v>70136.399999999994</c:v>
                </c:pt>
                <c:pt idx="5511">
                  <c:v>70137.100000000006</c:v>
                </c:pt>
                <c:pt idx="5512">
                  <c:v>70137.600000000006</c:v>
                </c:pt>
                <c:pt idx="5513">
                  <c:v>70138</c:v>
                </c:pt>
                <c:pt idx="5514">
                  <c:v>70138.5</c:v>
                </c:pt>
                <c:pt idx="5515">
                  <c:v>70139</c:v>
                </c:pt>
                <c:pt idx="5516">
                  <c:v>70139.399999999994</c:v>
                </c:pt>
                <c:pt idx="5517">
                  <c:v>70139.899999999994</c:v>
                </c:pt>
                <c:pt idx="5518">
                  <c:v>70140.5</c:v>
                </c:pt>
                <c:pt idx="5519">
                  <c:v>70140.7</c:v>
                </c:pt>
                <c:pt idx="5520">
                  <c:v>70141.100000000006</c:v>
                </c:pt>
                <c:pt idx="5521">
                  <c:v>70141.8</c:v>
                </c:pt>
                <c:pt idx="5522">
                  <c:v>70142.2</c:v>
                </c:pt>
                <c:pt idx="5523">
                  <c:v>70142.399999999994</c:v>
                </c:pt>
                <c:pt idx="5524">
                  <c:v>70142.8</c:v>
                </c:pt>
                <c:pt idx="5525">
                  <c:v>70143.199999999997</c:v>
                </c:pt>
                <c:pt idx="5526">
                  <c:v>70143.7</c:v>
                </c:pt>
                <c:pt idx="5527">
                  <c:v>70144.3</c:v>
                </c:pt>
                <c:pt idx="5528">
                  <c:v>70144.800000000003</c:v>
                </c:pt>
                <c:pt idx="5529">
                  <c:v>70145.3</c:v>
                </c:pt>
                <c:pt idx="5530">
                  <c:v>70145.7</c:v>
                </c:pt>
                <c:pt idx="5531">
                  <c:v>70146</c:v>
                </c:pt>
                <c:pt idx="5532">
                  <c:v>70146.3</c:v>
                </c:pt>
                <c:pt idx="5533">
                  <c:v>70146.600000000006</c:v>
                </c:pt>
                <c:pt idx="5534">
                  <c:v>70146.899999999994</c:v>
                </c:pt>
                <c:pt idx="5535">
                  <c:v>70147.3</c:v>
                </c:pt>
                <c:pt idx="5536">
                  <c:v>70147.8</c:v>
                </c:pt>
                <c:pt idx="5537">
                  <c:v>70148.100000000006</c:v>
                </c:pt>
                <c:pt idx="5538">
                  <c:v>70148.3</c:v>
                </c:pt>
                <c:pt idx="5539">
                  <c:v>70148.600000000006</c:v>
                </c:pt>
                <c:pt idx="5540">
                  <c:v>70148.800000000003</c:v>
                </c:pt>
                <c:pt idx="5541">
                  <c:v>70149.100000000006</c:v>
                </c:pt>
                <c:pt idx="5542">
                  <c:v>70149.3</c:v>
                </c:pt>
                <c:pt idx="5543">
                  <c:v>70149.8</c:v>
                </c:pt>
                <c:pt idx="5544">
                  <c:v>70146.7</c:v>
                </c:pt>
                <c:pt idx="5545">
                  <c:v>70146.7</c:v>
                </c:pt>
                <c:pt idx="5546">
                  <c:v>70146.5</c:v>
                </c:pt>
                <c:pt idx="5547">
                  <c:v>70146.5</c:v>
                </c:pt>
                <c:pt idx="5548">
                  <c:v>70146.3</c:v>
                </c:pt>
                <c:pt idx="5549">
                  <c:v>70146.2</c:v>
                </c:pt>
                <c:pt idx="5550">
                  <c:v>70146.100000000006</c:v>
                </c:pt>
                <c:pt idx="5551">
                  <c:v>70145.899999999994</c:v>
                </c:pt>
                <c:pt idx="5552">
                  <c:v>70145.8</c:v>
                </c:pt>
                <c:pt idx="5553">
                  <c:v>70145.7</c:v>
                </c:pt>
                <c:pt idx="5554">
                  <c:v>70145.600000000006</c:v>
                </c:pt>
                <c:pt idx="5555">
                  <c:v>70145.5</c:v>
                </c:pt>
                <c:pt idx="5556">
                  <c:v>70145.399999999994</c:v>
                </c:pt>
                <c:pt idx="5557">
                  <c:v>70145.3</c:v>
                </c:pt>
                <c:pt idx="5558">
                  <c:v>70145.2</c:v>
                </c:pt>
                <c:pt idx="5559">
                  <c:v>70145.100000000006</c:v>
                </c:pt>
                <c:pt idx="5560">
                  <c:v>70145.100000000006</c:v>
                </c:pt>
                <c:pt idx="5561">
                  <c:v>70145.100000000006</c:v>
                </c:pt>
                <c:pt idx="5562">
                  <c:v>70145.100000000006</c:v>
                </c:pt>
                <c:pt idx="5563">
                  <c:v>70145.100000000006</c:v>
                </c:pt>
                <c:pt idx="5564">
                  <c:v>70145.2</c:v>
                </c:pt>
                <c:pt idx="5565">
                  <c:v>70145.399999999994</c:v>
                </c:pt>
                <c:pt idx="5566">
                  <c:v>70146.100000000006</c:v>
                </c:pt>
                <c:pt idx="5567">
                  <c:v>70146.7</c:v>
                </c:pt>
                <c:pt idx="5568">
                  <c:v>70147.100000000006</c:v>
                </c:pt>
                <c:pt idx="5569">
                  <c:v>70148.3</c:v>
                </c:pt>
                <c:pt idx="5570">
                  <c:v>70149.3</c:v>
                </c:pt>
                <c:pt idx="5571">
                  <c:v>70151.100000000006</c:v>
                </c:pt>
                <c:pt idx="5572">
                  <c:v>70153.8</c:v>
                </c:pt>
                <c:pt idx="5573">
                  <c:v>70156.899999999994</c:v>
                </c:pt>
                <c:pt idx="5574">
                  <c:v>70160.399999999994</c:v>
                </c:pt>
                <c:pt idx="5575">
                  <c:v>70163.3</c:v>
                </c:pt>
                <c:pt idx="5576">
                  <c:v>70165.399999999994</c:v>
                </c:pt>
                <c:pt idx="5577">
                  <c:v>70168.600000000006</c:v>
                </c:pt>
                <c:pt idx="5578">
                  <c:v>70169.7</c:v>
                </c:pt>
                <c:pt idx="5579">
                  <c:v>70173.100000000006</c:v>
                </c:pt>
                <c:pt idx="5580">
                  <c:v>70176.7</c:v>
                </c:pt>
                <c:pt idx="5581">
                  <c:v>70181.8</c:v>
                </c:pt>
                <c:pt idx="5582">
                  <c:v>70187</c:v>
                </c:pt>
                <c:pt idx="5583">
                  <c:v>70191.100000000006</c:v>
                </c:pt>
                <c:pt idx="5584">
                  <c:v>70195.199999999997</c:v>
                </c:pt>
                <c:pt idx="5585">
                  <c:v>70199.5</c:v>
                </c:pt>
                <c:pt idx="5586">
                  <c:v>70202.399999999994</c:v>
                </c:pt>
                <c:pt idx="5587">
                  <c:v>70206.7</c:v>
                </c:pt>
                <c:pt idx="5588">
                  <c:v>70212.600000000006</c:v>
                </c:pt>
                <c:pt idx="5589">
                  <c:v>70217.100000000006</c:v>
                </c:pt>
                <c:pt idx="5590">
                  <c:v>70223.100000000006</c:v>
                </c:pt>
                <c:pt idx="5591">
                  <c:v>70227.600000000006</c:v>
                </c:pt>
                <c:pt idx="5592">
                  <c:v>70233.600000000006</c:v>
                </c:pt>
                <c:pt idx="5593">
                  <c:v>70238</c:v>
                </c:pt>
                <c:pt idx="5594">
                  <c:v>70241</c:v>
                </c:pt>
                <c:pt idx="5595">
                  <c:v>70242.399999999994</c:v>
                </c:pt>
                <c:pt idx="5596">
                  <c:v>70246.8</c:v>
                </c:pt>
                <c:pt idx="5597">
                  <c:v>70251.100000000006</c:v>
                </c:pt>
                <c:pt idx="5598">
                  <c:v>70255.3</c:v>
                </c:pt>
                <c:pt idx="5599">
                  <c:v>70259.5</c:v>
                </c:pt>
                <c:pt idx="5600">
                  <c:v>70263.5</c:v>
                </c:pt>
                <c:pt idx="5601">
                  <c:v>70268.7</c:v>
                </c:pt>
                <c:pt idx="5602">
                  <c:v>70274.899999999994</c:v>
                </c:pt>
                <c:pt idx="5603">
                  <c:v>70278.399999999994</c:v>
                </c:pt>
                <c:pt idx="5604">
                  <c:v>70280.600000000006</c:v>
                </c:pt>
                <c:pt idx="5605">
                  <c:v>70284</c:v>
                </c:pt>
                <c:pt idx="5606">
                  <c:v>70286.2</c:v>
                </c:pt>
                <c:pt idx="5607">
                  <c:v>70289.600000000006</c:v>
                </c:pt>
                <c:pt idx="5608">
                  <c:v>70293</c:v>
                </c:pt>
                <c:pt idx="5609">
                  <c:v>70295.3</c:v>
                </c:pt>
                <c:pt idx="5610">
                  <c:v>70298.7</c:v>
                </c:pt>
                <c:pt idx="5611">
                  <c:v>70299.899999999994</c:v>
                </c:pt>
                <c:pt idx="5612">
                  <c:v>70302.100000000006</c:v>
                </c:pt>
                <c:pt idx="5613">
                  <c:v>70305.600000000006</c:v>
                </c:pt>
                <c:pt idx="5614">
                  <c:v>70309.100000000006</c:v>
                </c:pt>
                <c:pt idx="5615">
                  <c:v>70312.5</c:v>
                </c:pt>
                <c:pt idx="5616">
                  <c:v>70316</c:v>
                </c:pt>
                <c:pt idx="5617">
                  <c:v>70320.600000000006</c:v>
                </c:pt>
                <c:pt idx="5618">
                  <c:v>70324.100000000006</c:v>
                </c:pt>
                <c:pt idx="5619">
                  <c:v>70327.600000000006</c:v>
                </c:pt>
                <c:pt idx="5620">
                  <c:v>70329.899999999994</c:v>
                </c:pt>
                <c:pt idx="5621">
                  <c:v>70332.2</c:v>
                </c:pt>
                <c:pt idx="5622">
                  <c:v>70335.7</c:v>
                </c:pt>
                <c:pt idx="5623">
                  <c:v>70339.199999999997</c:v>
                </c:pt>
                <c:pt idx="5624">
                  <c:v>70343.8</c:v>
                </c:pt>
                <c:pt idx="5625">
                  <c:v>70348.399999999994</c:v>
                </c:pt>
                <c:pt idx="5626">
                  <c:v>70351.8</c:v>
                </c:pt>
                <c:pt idx="5627">
                  <c:v>70354</c:v>
                </c:pt>
                <c:pt idx="5628">
                  <c:v>70358.600000000006</c:v>
                </c:pt>
                <c:pt idx="5629">
                  <c:v>70360.800000000003</c:v>
                </c:pt>
                <c:pt idx="5630">
                  <c:v>70361.899999999994</c:v>
                </c:pt>
                <c:pt idx="5631">
                  <c:v>70365.3</c:v>
                </c:pt>
                <c:pt idx="5632">
                  <c:v>70367.5</c:v>
                </c:pt>
                <c:pt idx="5633">
                  <c:v>70369.7</c:v>
                </c:pt>
                <c:pt idx="5634">
                  <c:v>70373</c:v>
                </c:pt>
                <c:pt idx="5635">
                  <c:v>70377.399999999994</c:v>
                </c:pt>
                <c:pt idx="5636">
                  <c:v>70379.5</c:v>
                </c:pt>
                <c:pt idx="5637">
                  <c:v>70382.7</c:v>
                </c:pt>
                <c:pt idx="5638">
                  <c:v>70385.899999999994</c:v>
                </c:pt>
                <c:pt idx="5639">
                  <c:v>70390.100000000006</c:v>
                </c:pt>
                <c:pt idx="5640">
                  <c:v>70394.2</c:v>
                </c:pt>
                <c:pt idx="5641">
                  <c:v>70397.2</c:v>
                </c:pt>
                <c:pt idx="5642">
                  <c:v>70401.2</c:v>
                </c:pt>
                <c:pt idx="5643">
                  <c:v>70403.199999999997</c:v>
                </c:pt>
                <c:pt idx="5644">
                  <c:v>70406.100000000006</c:v>
                </c:pt>
                <c:pt idx="5645">
                  <c:v>70409</c:v>
                </c:pt>
                <c:pt idx="5646">
                  <c:v>70411.8</c:v>
                </c:pt>
                <c:pt idx="5647">
                  <c:v>70414.600000000006</c:v>
                </c:pt>
                <c:pt idx="5648">
                  <c:v>70416.399999999994</c:v>
                </c:pt>
                <c:pt idx="5649">
                  <c:v>70418.3</c:v>
                </c:pt>
                <c:pt idx="5650">
                  <c:v>70421.2</c:v>
                </c:pt>
                <c:pt idx="5651">
                  <c:v>70424</c:v>
                </c:pt>
                <c:pt idx="5652">
                  <c:v>70426</c:v>
                </c:pt>
                <c:pt idx="5653">
                  <c:v>70429.8</c:v>
                </c:pt>
                <c:pt idx="5654">
                  <c:v>70433.7</c:v>
                </c:pt>
                <c:pt idx="5655">
                  <c:v>70436.600000000006</c:v>
                </c:pt>
                <c:pt idx="5656">
                  <c:v>70439.399999999994</c:v>
                </c:pt>
                <c:pt idx="5657">
                  <c:v>70441.399999999994</c:v>
                </c:pt>
                <c:pt idx="5658">
                  <c:v>70498.5</c:v>
                </c:pt>
                <c:pt idx="5659">
                  <c:v>70501.399999999994</c:v>
                </c:pt>
                <c:pt idx="5660">
                  <c:v>70502.399999999994</c:v>
                </c:pt>
                <c:pt idx="5661">
                  <c:v>70502.899999999994</c:v>
                </c:pt>
                <c:pt idx="5662">
                  <c:v>70503.899999999994</c:v>
                </c:pt>
                <c:pt idx="5663">
                  <c:v>70504.899999999994</c:v>
                </c:pt>
                <c:pt idx="5664">
                  <c:v>70505.8</c:v>
                </c:pt>
                <c:pt idx="5665">
                  <c:v>70506.2</c:v>
                </c:pt>
                <c:pt idx="5666">
                  <c:v>70507.5</c:v>
                </c:pt>
                <c:pt idx="5667">
                  <c:v>70508.600000000006</c:v>
                </c:pt>
                <c:pt idx="5668">
                  <c:v>70511.100000000006</c:v>
                </c:pt>
                <c:pt idx="5669">
                  <c:v>70512.5</c:v>
                </c:pt>
                <c:pt idx="5670">
                  <c:v>70513.100000000006</c:v>
                </c:pt>
                <c:pt idx="5671">
                  <c:v>70514.100000000006</c:v>
                </c:pt>
                <c:pt idx="5672">
                  <c:v>70515.100000000006</c:v>
                </c:pt>
                <c:pt idx="5673">
                  <c:v>70516.100000000006</c:v>
                </c:pt>
                <c:pt idx="5674">
                  <c:v>70517</c:v>
                </c:pt>
                <c:pt idx="5675">
                  <c:v>70518.2</c:v>
                </c:pt>
                <c:pt idx="5676">
                  <c:v>70518.8</c:v>
                </c:pt>
                <c:pt idx="5677">
                  <c:v>70519.399999999994</c:v>
                </c:pt>
                <c:pt idx="5678">
                  <c:v>70520</c:v>
                </c:pt>
                <c:pt idx="5679">
                  <c:v>70520.899999999994</c:v>
                </c:pt>
                <c:pt idx="5680">
                  <c:v>70521.399999999994</c:v>
                </c:pt>
                <c:pt idx="5681">
                  <c:v>70522.2</c:v>
                </c:pt>
                <c:pt idx="5682">
                  <c:v>70523</c:v>
                </c:pt>
                <c:pt idx="5683">
                  <c:v>70523.8</c:v>
                </c:pt>
                <c:pt idx="5684">
                  <c:v>70524.600000000006</c:v>
                </c:pt>
                <c:pt idx="5685">
                  <c:v>70524.800000000003</c:v>
                </c:pt>
                <c:pt idx="5686">
                  <c:v>70525.600000000006</c:v>
                </c:pt>
                <c:pt idx="5687">
                  <c:v>70526.100000000006</c:v>
                </c:pt>
                <c:pt idx="5688">
                  <c:v>70527</c:v>
                </c:pt>
                <c:pt idx="5689">
                  <c:v>70527.7</c:v>
                </c:pt>
                <c:pt idx="5690">
                  <c:v>70528.600000000006</c:v>
                </c:pt>
                <c:pt idx="5691">
                  <c:v>70529</c:v>
                </c:pt>
                <c:pt idx="5692">
                  <c:v>70529.399999999994</c:v>
                </c:pt>
                <c:pt idx="5693">
                  <c:v>70529.8</c:v>
                </c:pt>
                <c:pt idx="5694">
                  <c:v>70530.2</c:v>
                </c:pt>
                <c:pt idx="5695">
                  <c:v>70530.8</c:v>
                </c:pt>
                <c:pt idx="5696">
                  <c:v>70531.7</c:v>
                </c:pt>
                <c:pt idx="5697">
                  <c:v>70532.100000000006</c:v>
                </c:pt>
                <c:pt idx="5698">
                  <c:v>70532.600000000006</c:v>
                </c:pt>
                <c:pt idx="5699">
                  <c:v>70533</c:v>
                </c:pt>
                <c:pt idx="5700">
                  <c:v>70533.5</c:v>
                </c:pt>
                <c:pt idx="5701">
                  <c:v>70533.8</c:v>
                </c:pt>
                <c:pt idx="5702">
                  <c:v>70534.2</c:v>
                </c:pt>
                <c:pt idx="5703">
                  <c:v>70534.7</c:v>
                </c:pt>
                <c:pt idx="5704">
                  <c:v>70535.100000000006</c:v>
                </c:pt>
                <c:pt idx="5705">
                  <c:v>70535.600000000006</c:v>
                </c:pt>
                <c:pt idx="5706">
                  <c:v>70536.100000000006</c:v>
                </c:pt>
                <c:pt idx="5707">
                  <c:v>70536.399999999994</c:v>
                </c:pt>
                <c:pt idx="5708">
                  <c:v>70536.600000000006</c:v>
                </c:pt>
                <c:pt idx="5709">
                  <c:v>70536.899999999994</c:v>
                </c:pt>
                <c:pt idx="5710">
                  <c:v>70537.3</c:v>
                </c:pt>
                <c:pt idx="5711">
                  <c:v>70537.600000000006</c:v>
                </c:pt>
                <c:pt idx="5712">
                  <c:v>70537.899999999994</c:v>
                </c:pt>
                <c:pt idx="5713">
                  <c:v>70538.2</c:v>
                </c:pt>
                <c:pt idx="5714">
                  <c:v>70538.399999999994</c:v>
                </c:pt>
                <c:pt idx="5715">
                  <c:v>70538.600000000006</c:v>
                </c:pt>
                <c:pt idx="5716">
                  <c:v>70538.7</c:v>
                </c:pt>
                <c:pt idx="5717">
                  <c:v>70538.899999999994</c:v>
                </c:pt>
                <c:pt idx="5718">
                  <c:v>70539.100000000006</c:v>
                </c:pt>
                <c:pt idx="5719">
                  <c:v>70539.3</c:v>
                </c:pt>
                <c:pt idx="5720">
                  <c:v>70539.399999999994</c:v>
                </c:pt>
                <c:pt idx="5721">
                  <c:v>70539.600000000006</c:v>
                </c:pt>
                <c:pt idx="5722">
                  <c:v>70539.8</c:v>
                </c:pt>
                <c:pt idx="5723">
                  <c:v>70539.899999999994</c:v>
                </c:pt>
                <c:pt idx="5724">
                  <c:v>70540.100000000006</c:v>
                </c:pt>
                <c:pt idx="5725">
                  <c:v>70540.2</c:v>
                </c:pt>
                <c:pt idx="5726">
                  <c:v>70540.3</c:v>
                </c:pt>
                <c:pt idx="5727">
                  <c:v>70540.5</c:v>
                </c:pt>
                <c:pt idx="5728">
                  <c:v>70540.7</c:v>
                </c:pt>
                <c:pt idx="5729">
                  <c:v>70540.899999999994</c:v>
                </c:pt>
                <c:pt idx="5730">
                  <c:v>70541</c:v>
                </c:pt>
                <c:pt idx="5731">
                  <c:v>70541.100000000006</c:v>
                </c:pt>
                <c:pt idx="5732">
                  <c:v>70541.3</c:v>
                </c:pt>
                <c:pt idx="5733">
                  <c:v>70541.5</c:v>
                </c:pt>
                <c:pt idx="5734">
                  <c:v>70541.600000000006</c:v>
                </c:pt>
                <c:pt idx="5735">
                  <c:v>70541.8</c:v>
                </c:pt>
                <c:pt idx="5736">
                  <c:v>70541.899999999994</c:v>
                </c:pt>
                <c:pt idx="5737">
                  <c:v>70542</c:v>
                </c:pt>
                <c:pt idx="5738">
                  <c:v>70542.100000000006</c:v>
                </c:pt>
                <c:pt idx="5739">
                  <c:v>70542.399999999994</c:v>
                </c:pt>
                <c:pt idx="5740">
                  <c:v>70542.600000000006</c:v>
                </c:pt>
                <c:pt idx="5741">
                  <c:v>70543</c:v>
                </c:pt>
                <c:pt idx="5742">
                  <c:v>70543.3</c:v>
                </c:pt>
                <c:pt idx="5743">
                  <c:v>70543.5</c:v>
                </c:pt>
                <c:pt idx="5744">
                  <c:v>70544.7</c:v>
                </c:pt>
                <c:pt idx="5745">
                  <c:v>70545.600000000006</c:v>
                </c:pt>
                <c:pt idx="5746">
                  <c:v>70546.3</c:v>
                </c:pt>
                <c:pt idx="5747">
                  <c:v>70546.7</c:v>
                </c:pt>
                <c:pt idx="5748">
                  <c:v>70547.199999999997</c:v>
                </c:pt>
                <c:pt idx="5749">
                  <c:v>70547.7</c:v>
                </c:pt>
                <c:pt idx="5750">
                  <c:v>70548</c:v>
                </c:pt>
                <c:pt idx="5751">
                  <c:v>70548.899999999994</c:v>
                </c:pt>
                <c:pt idx="5752">
                  <c:v>70549.899999999994</c:v>
                </c:pt>
                <c:pt idx="5753">
                  <c:v>70551.399999999994</c:v>
                </c:pt>
                <c:pt idx="5754">
                  <c:v>70553.100000000006</c:v>
                </c:pt>
                <c:pt idx="5755">
                  <c:v>70554.399999999994</c:v>
                </c:pt>
                <c:pt idx="5756">
                  <c:v>70555.399999999994</c:v>
                </c:pt>
                <c:pt idx="5757">
                  <c:v>70556.399999999994</c:v>
                </c:pt>
                <c:pt idx="5758">
                  <c:v>70557.399999999994</c:v>
                </c:pt>
                <c:pt idx="5759">
                  <c:v>70558.399999999994</c:v>
                </c:pt>
                <c:pt idx="5760">
                  <c:v>70560.100000000006</c:v>
                </c:pt>
                <c:pt idx="5761">
                  <c:v>70562.399999999994</c:v>
                </c:pt>
                <c:pt idx="5762">
                  <c:v>70564.100000000006</c:v>
                </c:pt>
                <c:pt idx="5763">
                  <c:v>70566</c:v>
                </c:pt>
                <c:pt idx="5764">
                  <c:v>70567.199999999997</c:v>
                </c:pt>
                <c:pt idx="5765">
                  <c:v>70569.100000000006</c:v>
                </c:pt>
                <c:pt idx="5766">
                  <c:v>70571.100000000006</c:v>
                </c:pt>
                <c:pt idx="5767">
                  <c:v>70573.7</c:v>
                </c:pt>
                <c:pt idx="5768">
                  <c:v>70575.7</c:v>
                </c:pt>
                <c:pt idx="5769">
                  <c:v>70577.7</c:v>
                </c:pt>
                <c:pt idx="5770">
                  <c:v>70579.100000000006</c:v>
                </c:pt>
                <c:pt idx="5771">
                  <c:v>70581.899999999994</c:v>
                </c:pt>
                <c:pt idx="5772">
                  <c:v>70583.3</c:v>
                </c:pt>
                <c:pt idx="5773">
                  <c:v>70586</c:v>
                </c:pt>
                <c:pt idx="5774">
                  <c:v>70587.399999999994</c:v>
                </c:pt>
                <c:pt idx="5775">
                  <c:v>70588.800000000003</c:v>
                </c:pt>
                <c:pt idx="5776">
                  <c:v>70590.2</c:v>
                </c:pt>
                <c:pt idx="5777">
                  <c:v>70602.8</c:v>
                </c:pt>
                <c:pt idx="5778">
                  <c:v>70605.3</c:v>
                </c:pt>
                <c:pt idx="5779">
                  <c:v>70606.5</c:v>
                </c:pt>
                <c:pt idx="5780">
                  <c:v>70608.2</c:v>
                </c:pt>
                <c:pt idx="5781">
                  <c:v>70609.399999999994</c:v>
                </c:pt>
                <c:pt idx="5782">
                  <c:v>70610.5</c:v>
                </c:pt>
                <c:pt idx="5783">
                  <c:v>70612.7</c:v>
                </c:pt>
                <c:pt idx="5784">
                  <c:v>70614.3</c:v>
                </c:pt>
                <c:pt idx="5785">
                  <c:v>70615.399999999994</c:v>
                </c:pt>
                <c:pt idx="5786">
                  <c:v>70616.5</c:v>
                </c:pt>
                <c:pt idx="5787">
                  <c:v>70617.600000000006</c:v>
                </c:pt>
                <c:pt idx="5788">
                  <c:v>70618.7</c:v>
                </c:pt>
                <c:pt idx="5789">
                  <c:v>70619.8</c:v>
                </c:pt>
                <c:pt idx="5790">
                  <c:v>70622</c:v>
                </c:pt>
                <c:pt idx="5791">
                  <c:v>70623.600000000006</c:v>
                </c:pt>
                <c:pt idx="5792">
                  <c:v>70624.7</c:v>
                </c:pt>
                <c:pt idx="5793">
                  <c:v>70626.899999999994</c:v>
                </c:pt>
                <c:pt idx="5794">
                  <c:v>70628.100000000006</c:v>
                </c:pt>
                <c:pt idx="5795">
                  <c:v>70629.7</c:v>
                </c:pt>
                <c:pt idx="5796">
                  <c:v>70631.399999999994</c:v>
                </c:pt>
                <c:pt idx="5797">
                  <c:v>70631.899999999994</c:v>
                </c:pt>
                <c:pt idx="5798">
                  <c:v>70634.2</c:v>
                </c:pt>
                <c:pt idx="5799">
                  <c:v>70635.8</c:v>
                </c:pt>
                <c:pt idx="5800">
                  <c:v>70641.899999999994</c:v>
                </c:pt>
                <c:pt idx="5801">
                  <c:v>70643.5</c:v>
                </c:pt>
                <c:pt idx="5802">
                  <c:v>70645.100000000006</c:v>
                </c:pt>
                <c:pt idx="5803">
                  <c:v>70646.8</c:v>
                </c:pt>
                <c:pt idx="5804">
                  <c:v>70648.399999999994</c:v>
                </c:pt>
                <c:pt idx="5805">
                  <c:v>70650</c:v>
                </c:pt>
                <c:pt idx="5806">
                  <c:v>70651.600000000006</c:v>
                </c:pt>
                <c:pt idx="5807">
                  <c:v>70652.600000000006</c:v>
                </c:pt>
                <c:pt idx="5808">
                  <c:v>70654.2</c:v>
                </c:pt>
                <c:pt idx="5809">
                  <c:v>70655.199999999997</c:v>
                </c:pt>
                <c:pt idx="5810">
                  <c:v>70657.3</c:v>
                </c:pt>
                <c:pt idx="5811">
                  <c:v>70658.3</c:v>
                </c:pt>
                <c:pt idx="5812">
                  <c:v>70660.3</c:v>
                </c:pt>
                <c:pt idx="5813">
                  <c:v>70661.3</c:v>
                </c:pt>
                <c:pt idx="5814">
                  <c:v>70662.8</c:v>
                </c:pt>
                <c:pt idx="5815">
                  <c:v>70663.8</c:v>
                </c:pt>
                <c:pt idx="5816">
                  <c:v>70665.7</c:v>
                </c:pt>
                <c:pt idx="5817">
                  <c:v>70667.600000000006</c:v>
                </c:pt>
                <c:pt idx="5818">
                  <c:v>70669</c:v>
                </c:pt>
                <c:pt idx="5819">
                  <c:v>70670.3</c:v>
                </c:pt>
                <c:pt idx="5820">
                  <c:v>70671.199999999997</c:v>
                </c:pt>
                <c:pt idx="5821">
                  <c:v>70672.600000000006</c:v>
                </c:pt>
                <c:pt idx="5822">
                  <c:v>70675.199999999997</c:v>
                </c:pt>
                <c:pt idx="5823">
                  <c:v>70678.8</c:v>
                </c:pt>
                <c:pt idx="5824">
                  <c:v>70681.100000000006</c:v>
                </c:pt>
                <c:pt idx="5825">
                  <c:v>70682.5</c:v>
                </c:pt>
                <c:pt idx="5826">
                  <c:v>70683.5</c:v>
                </c:pt>
                <c:pt idx="5827">
                  <c:v>70684.899999999994</c:v>
                </c:pt>
                <c:pt idx="5828">
                  <c:v>70685.899999999994</c:v>
                </c:pt>
                <c:pt idx="5829">
                  <c:v>70687.8</c:v>
                </c:pt>
                <c:pt idx="5830">
                  <c:v>70689.3</c:v>
                </c:pt>
                <c:pt idx="5831">
                  <c:v>70690.7</c:v>
                </c:pt>
                <c:pt idx="5832">
                  <c:v>70692.2</c:v>
                </c:pt>
                <c:pt idx="5833">
                  <c:v>70693.100000000006</c:v>
                </c:pt>
                <c:pt idx="5834">
                  <c:v>70694.100000000006</c:v>
                </c:pt>
                <c:pt idx="5835">
                  <c:v>70695.100000000006</c:v>
                </c:pt>
                <c:pt idx="5836">
                  <c:v>70697</c:v>
                </c:pt>
                <c:pt idx="5837">
                  <c:v>70699.3</c:v>
                </c:pt>
                <c:pt idx="5838">
                  <c:v>70701.100000000006</c:v>
                </c:pt>
                <c:pt idx="5839">
                  <c:v>70702</c:v>
                </c:pt>
                <c:pt idx="5840">
                  <c:v>70703.3</c:v>
                </c:pt>
                <c:pt idx="5841">
                  <c:v>70706.5</c:v>
                </c:pt>
                <c:pt idx="5842">
                  <c:v>70707.3</c:v>
                </c:pt>
                <c:pt idx="5843">
                  <c:v>70708.800000000003</c:v>
                </c:pt>
                <c:pt idx="5844">
                  <c:v>70710.2</c:v>
                </c:pt>
                <c:pt idx="5845">
                  <c:v>70710.899999999994</c:v>
                </c:pt>
                <c:pt idx="5846">
                  <c:v>70712.100000000006</c:v>
                </c:pt>
                <c:pt idx="5847">
                  <c:v>70712.7</c:v>
                </c:pt>
                <c:pt idx="5848">
                  <c:v>70713.3</c:v>
                </c:pt>
                <c:pt idx="5849">
                  <c:v>70714.100000000006</c:v>
                </c:pt>
                <c:pt idx="5850">
                  <c:v>70714.8</c:v>
                </c:pt>
                <c:pt idx="5851">
                  <c:v>70715.399999999994</c:v>
                </c:pt>
                <c:pt idx="5852">
                  <c:v>70716.100000000006</c:v>
                </c:pt>
                <c:pt idx="5853">
                  <c:v>70716.600000000006</c:v>
                </c:pt>
                <c:pt idx="5854">
                  <c:v>70717</c:v>
                </c:pt>
                <c:pt idx="5855">
                  <c:v>70717.3</c:v>
                </c:pt>
                <c:pt idx="5856">
                  <c:v>70717.600000000006</c:v>
                </c:pt>
                <c:pt idx="5857">
                  <c:v>70717.3</c:v>
                </c:pt>
                <c:pt idx="5858">
                  <c:v>70717.100000000006</c:v>
                </c:pt>
                <c:pt idx="5859">
                  <c:v>70716.899999999994</c:v>
                </c:pt>
                <c:pt idx="5860">
                  <c:v>70716.600000000006</c:v>
                </c:pt>
                <c:pt idx="5861">
                  <c:v>70716.3</c:v>
                </c:pt>
                <c:pt idx="5862">
                  <c:v>70715.7</c:v>
                </c:pt>
                <c:pt idx="5863">
                  <c:v>70715.100000000006</c:v>
                </c:pt>
                <c:pt idx="5864">
                  <c:v>70714.399999999994</c:v>
                </c:pt>
                <c:pt idx="5865">
                  <c:v>70713.3</c:v>
                </c:pt>
                <c:pt idx="5866">
                  <c:v>70712.7</c:v>
                </c:pt>
                <c:pt idx="5867">
                  <c:v>70711.7</c:v>
                </c:pt>
                <c:pt idx="5868">
                  <c:v>70711.100000000006</c:v>
                </c:pt>
                <c:pt idx="5869">
                  <c:v>70710.399999999994</c:v>
                </c:pt>
                <c:pt idx="5870">
                  <c:v>70708.899999999994</c:v>
                </c:pt>
                <c:pt idx="5871">
                  <c:v>70707</c:v>
                </c:pt>
                <c:pt idx="5872">
                  <c:v>70705.100000000006</c:v>
                </c:pt>
                <c:pt idx="5873">
                  <c:v>70703.399999999994</c:v>
                </c:pt>
                <c:pt idx="5874">
                  <c:v>70702.600000000006</c:v>
                </c:pt>
                <c:pt idx="5875">
                  <c:v>70701.399999999994</c:v>
                </c:pt>
                <c:pt idx="5876">
                  <c:v>70699.7</c:v>
                </c:pt>
                <c:pt idx="5877">
                  <c:v>70698.5</c:v>
                </c:pt>
                <c:pt idx="5878">
                  <c:v>70697.3</c:v>
                </c:pt>
                <c:pt idx="5879">
                  <c:v>70696.100000000006</c:v>
                </c:pt>
                <c:pt idx="5880">
                  <c:v>70694.899999999994</c:v>
                </c:pt>
                <c:pt idx="5881">
                  <c:v>70694.100000000006</c:v>
                </c:pt>
                <c:pt idx="5882">
                  <c:v>70693</c:v>
                </c:pt>
                <c:pt idx="5883">
                  <c:v>70691.199999999997</c:v>
                </c:pt>
                <c:pt idx="5884">
                  <c:v>70689.600000000006</c:v>
                </c:pt>
                <c:pt idx="5885">
                  <c:v>70688.100000000006</c:v>
                </c:pt>
                <c:pt idx="5886">
                  <c:v>70687.399999999994</c:v>
                </c:pt>
                <c:pt idx="5887">
                  <c:v>70686.7</c:v>
                </c:pt>
                <c:pt idx="5888">
                  <c:v>70686.3</c:v>
                </c:pt>
                <c:pt idx="5889">
                  <c:v>70686.100000000006</c:v>
                </c:pt>
                <c:pt idx="5890">
                  <c:v>70685.399999999994</c:v>
                </c:pt>
                <c:pt idx="5891">
                  <c:v>70684.800000000003</c:v>
                </c:pt>
                <c:pt idx="5892">
                  <c:v>70684.600000000006</c:v>
                </c:pt>
                <c:pt idx="5893">
                  <c:v>70684.5</c:v>
                </c:pt>
                <c:pt idx="5894">
                  <c:v>70684.7</c:v>
                </c:pt>
                <c:pt idx="5895">
                  <c:v>70685</c:v>
                </c:pt>
                <c:pt idx="5896">
                  <c:v>70685.2</c:v>
                </c:pt>
                <c:pt idx="5897">
                  <c:v>70685.5</c:v>
                </c:pt>
                <c:pt idx="5898">
                  <c:v>70686.100000000006</c:v>
                </c:pt>
                <c:pt idx="5899">
                  <c:v>70689</c:v>
                </c:pt>
                <c:pt idx="5900">
                  <c:v>70690.8</c:v>
                </c:pt>
                <c:pt idx="5901">
                  <c:v>70691.5</c:v>
                </c:pt>
                <c:pt idx="5902">
                  <c:v>70693.2</c:v>
                </c:pt>
                <c:pt idx="5903">
                  <c:v>70694.5</c:v>
                </c:pt>
                <c:pt idx="5904">
                  <c:v>70695.399999999994</c:v>
                </c:pt>
                <c:pt idx="5905">
                  <c:v>70696.800000000003</c:v>
                </c:pt>
                <c:pt idx="5906">
                  <c:v>70698.3</c:v>
                </c:pt>
                <c:pt idx="5907">
                  <c:v>70699.8</c:v>
                </c:pt>
                <c:pt idx="5908">
                  <c:v>70700.899999999994</c:v>
                </c:pt>
                <c:pt idx="5909">
                  <c:v>70703.100000000006</c:v>
                </c:pt>
                <c:pt idx="5910">
                  <c:v>70704.2</c:v>
                </c:pt>
                <c:pt idx="5911">
                  <c:v>70705.3</c:v>
                </c:pt>
                <c:pt idx="5912">
                  <c:v>70707.100000000006</c:v>
                </c:pt>
                <c:pt idx="5913">
                  <c:v>70708.800000000003</c:v>
                </c:pt>
                <c:pt idx="5914">
                  <c:v>70710.600000000006</c:v>
                </c:pt>
                <c:pt idx="5915">
                  <c:v>70713.7</c:v>
                </c:pt>
                <c:pt idx="5916">
                  <c:v>70717.399999999994</c:v>
                </c:pt>
                <c:pt idx="5917">
                  <c:v>70721.7</c:v>
                </c:pt>
                <c:pt idx="5918">
                  <c:v>70724.2</c:v>
                </c:pt>
                <c:pt idx="5919">
                  <c:v>70726</c:v>
                </c:pt>
                <c:pt idx="5920">
                  <c:v>70727.199999999997</c:v>
                </c:pt>
                <c:pt idx="5921">
                  <c:v>70728.399999999994</c:v>
                </c:pt>
                <c:pt idx="5922">
                  <c:v>70729</c:v>
                </c:pt>
                <c:pt idx="5923">
                  <c:v>70730.2</c:v>
                </c:pt>
                <c:pt idx="5924">
                  <c:v>70732</c:v>
                </c:pt>
                <c:pt idx="5925">
                  <c:v>70734.8</c:v>
                </c:pt>
                <c:pt idx="5926">
                  <c:v>70738.100000000006</c:v>
                </c:pt>
                <c:pt idx="5927">
                  <c:v>70739.7</c:v>
                </c:pt>
                <c:pt idx="5928">
                  <c:v>70740.7</c:v>
                </c:pt>
                <c:pt idx="5929">
                  <c:v>70741.8</c:v>
                </c:pt>
                <c:pt idx="5930">
                  <c:v>70742.8</c:v>
                </c:pt>
                <c:pt idx="5931">
                  <c:v>70743.899999999994</c:v>
                </c:pt>
                <c:pt idx="5932">
                  <c:v>70745.5</c:v>
                </c:pt>
                <c:pt idx="5933">
                  <c:v>70747.7</c:v>
                </c:pt>
                <c:pt idx="5934">
                  <c:v>70752.2</c:v>
                </c:pt>
                <c:pt idx="5935">
                  <c:v>70754.5</c:v>
                </c:pt>
                <c:pt idx="5936">
                  <c:v>70756.800000000003</c:v>
                </c:pt>
                <c:pt idx="5937">
                  <c:v>70758.600000000006</c:v>
                </c:pt>
                <c:pt idx="5938">
                  <c:v>70759.8</c:v>
                </c:pt>
                <c:pt idx="5939">
                  <c:v>70761.5</c:v>
                </c:pt>
                <c:pt idx="5940">
                  <c:v>70762.7</c:v>
                </c:pt>
                <c:pt idx="5941">
                  <c:v>70763.899999999994</c:v>
                </c:pt>
                <c:pt idx="5942">
                  <c:v>70765.7</c:v>
                </c:pt>
                <c:pt idx="5943">
                  <c:v>70768.100000000006</c:v>
                </c:pt>
                <c:pt idx="5944">
                  <c:v>70771.199999999997</c:v>
                </c:pt>
                <c:pt idx="5945">
                  <c:v>70774.2</c:v>
                </c:pt>
                <c:pt idx="5946">
                  <c:v>70777.2</c:v>
                </c:pt>
                <c:pt idx="5947">
                  <c:v>70780.2</c:v>
                </c:pt>
                <c:pt idx="5948">
                  <c:v>70782</c:v>
                </c:pt>
                <c:pt idx="5949">
                  <c:v>70783.199999999997</c:v>
                </c:pt>
                <c:pt idx="5950">
                  <c:v>70784.399999999994</c:v>
                </c:pt>
                <c:pt idx="5951">
                  <c:v>70786.2</c:v>
                </c:pt>
                <c:pt idx="5952">
                  <c:v>70788.5</c:v>
                </c:pt>
                <c:pt idx="5953">
                  <c:v>70791.399999999994</c:v>
                </c:pt>
                <c:pt idx="5954">
                  <c:v>70793.7</c:v>
                </c:pt>
                <c:pt idx="5955">
                  <c:v>70796</c:v>
                </c:pt>
                <c:pt idx="5956">
                  <c:v>70799.3</c:v>
                </c:pt>
                <c:pt idx="5957">
                  <c:v>70800.899999999994</c:v>
                </c:pt>
                <c:pt idx="5958">
                  <c:v>70802.5</c:v>
                </c:pt>
                <c:pt idx="5959">
                  <c:v>70803.5</c:v>
                </c:pt>
                <c:pt idx="5960">
                  <c:v>70804.600000000006</c:v>
                </c:pt>
                <c:pt idx="5961">
                  <c:v>70806.100000000006</c:v>
                </c:pt>
                <c:pt idx="5962">
                  <c:v>70807.600000000006</c:v>
                </c:pt>
                <c:pt idx="5963">
                  <c:v>70809.5</c:v>
                </c:pt>
                <c:pt idx="5964">
                  <c:v>70811.899999999994</c:v>
                </c:pt>
                <c:pt idx="5965">
                  <c:v>70813.7</c:v>
                </c:pt>
                <c:pt idx="5966">
                  <c:v>70814.600000000006</c:v>
                </c:pt>
                <c:pt idx="5967">
                  <c:v>70815.399999999994</c:v>
                </c:pt>
                <c:pt idx="5968">
                  <c:v>70816.7</c:v>
                </c:pt>
                <c:pt idx="5969">
                  <c:v>70818</c:v>
                </c:pt>
                <c:pt idx="5970">
                  <c:v>70820</c:v>
                </c:pt>
                <c:pt idx="5971">
                  <c:v>70821.600000000006</c:v>
                </c:pt>
                <c:pt idx="5972">
                  <c:v>70822.8</c:v>
                </c:pt>
                <c:pt idx="5973">
                  <c:v>70824</c:v>
                </c:pt>
                <c:pt idx="5974">
                  <c:v>70825.5</c:v>
                </c:pt>
                <c:pt idx="5975">
                  <c:v>70827</c:v>
                </c:pt>
                <c:pt idx="5976">
                  <c:v>70827.8</c:v>
                </c:pt>
                <c:pt idx="5977">
                  <c:v>70828.5</c:v>
                </c:pt>
                <c:pt idx="5978">
                  <c:v>70829.3</c:v>
                </c:pt>
                <c:pt idx="5979">
                  <c:v>70830.399999999994</c:v>
                </c:pt>
                <c:pt idx="5980">
                  <c:v>70831.199999999997</c:v>
                </c:pt>
                <c:pt idx="5981">
                  <c:v>70833.100000000006</c:v>
                </c:pt>
                <c:pt idx="5982">
                  <c:v>70834.600000000006</c:v>
                </c:pt>
                <c:pt idx="5983">
                  <c:v>70836.5</c:v>
                </c:pt>
                <c:pt idx="5984">
                  <c:v>70838.399999999994</c:v>
                </c:pt>
                <c:pt idx="5985">
                  <c:v>70840.399999999994</c:v>
                </c:pt>
                <c:pt idx="5986">
                  <c:v>70841.7</c:v>
                </c:pt>
                <c:pt idx="5987">
                  <c:v>70842.899999999994</c:v>
                </c:pt>
                <c:pt idx="5988">
                  <c:v>70843.7</c:v>
                </c:pt>
                <c:pt idx="5989">
                  <c:v>70845</c:v>
                </c:pt>
                <c:pt idx="5990">
                  <c:v>70845.899999999994</c:v>
                </c:pt>
                <c:pt idx="5991">
                  <c:v>70847.199999999997</c:v>
                </c:pt>
                <c:pt idx="5992">
                  <c:v>70849</c:v>
                </c:pt>
                <c:pt idx="5993">
                  <c:v>70852.3</c:v>
                </c:pt>
                <c:pt idx="5994">
                  <c:v>70853.8</c:v>
                </c:pt>
                <c:pt idx="5995">
                  <c:v>70855.3</c:v>
                </c:pt>
                <c:pt idx="5996">
                  <c:v>70856.399999999994</c:v>
                </c:pt>
                <c:pt idx="5997">
                  <c:v>70857.399999999994</c:v>
                </c:pt>
                <c:pt idx="5998">
                  <c:v>70858.5</c:v>
                </c:pt>
                <c:pt idx="5999">
                  <c:v>70861.3</c:v>
                </c:pt>
                <c:pt idx="6000">
                  <c:v>70864.5</c:v>
                </c:pt>
                <c:pt idx="6001">
                  <c:v>70865.899999999994</c:v>
                </c:pt>
                <c:pt idx="6002">
                  <c:v>70868.100000000006</c:v>
                </c:pt>
                <c:pt idx="6003">
                  <c:v>70871.100000000006</c:v>
                </c:pt>
                <c:pt idx="6004">
                  <c:v>70886.7</c:v>
                </c:pt>
                <c:pt idx="6005">
                  <c:v>70889.600000000006</c:v>
                </c:pt>
                <c:pt idx="6006">
                  <c:v>70891.399999999994</c:v>
                </c:pt>
                <c:pt idx="6007">
                  <c:v>70893.399999999994</c:v>
                </c:pt>
                <c:pt idx="6008">
                  <c:v>70895.3</c:v>
                </c:pt>
                <c:pt idx="6009">
                  <c:v>70896.3</c:v>
                </c:pt>
                <c:pt idx="6010">
                  <c:v>70898.2</c:v>
                </c:pt>
                <c:pt idx="6011">
                  <c:v>70901.100000000006</c:v>
                </c:pt>
                <c:pt idx="6012">
                  <c:v>70906</c:v>
                </c:pt>
                <c:pt idx="6013">
                  <c:v>70909.899999999994</c:v>
                </c:pt>
                <c:pt idx="6014">
                  <c:v>70910.899999999994</c:v>
                </c:pt>
                <c:pt idx="6015">
                  <c:v>70913.7</c:v>
                </c:pt>
                <c:pt idx="6016">
                  <c:v>70916.600000000006</c:v>
                </c:pt>
                <c:pt idx="6017">
                  <c:v>70919.399999999994</c:v>
                </c:pt>
                <c:pt idx="6018">
                  <c:v>70921.3</c:v>
                </c:pt>
                <c:pt idx="6019">
                  <c:v>70923.100000000006</c:v>
                </c:pt>
                <c:pt idx="6020">
                  <c:v>70925.8</c:v>
                </c:pt>
                <c:pt idx="6021">
                  <c:v>70945.5</c:v>
                </c:pt>
                <c:pt idx="6022">
                  <c:v>70946.7</c:v>
                </c:pt>
                <c:pt idx="6023">
                  <c:v>70947.8</c:v>
                </c:pt>
                <c:pt idx="6024">
                  <c:v>70949.3</c:v>
                </c:pt>
                <c:pt idx="6025">
                  <c:v>70950.2</c:v>
                </c:pt>
                <c:pt idx="6026">
                  <c:v>70951</c:v>
                </c:pt>
                <c:pt idx="6027">
                  <c:v>70952.2</c:v>
                </c:pt>
                <c:pt idx="6028">
                  <c:v>70952.800000000003</c:v>
                </c:pt>
                <c:pt idx="6029">
                  <c:v>70953.399999999994</c:v>
                </c:pt>
                <c:pt idx="6030">
                  <c:v>70954.2</c:v>
                </c:pt>
                <c:pt idx="6031">
                  <c:v>70955.100000000006</c:v>
                </c:pt>
                <c:pt idx="6032">
                  <c:v>70955.899999999994</c:v>
                </c:pt>
                <c:pt idx="6033">
                  <c:v>70956.7</c:v>
                </c:pt>
                <c:pt idx="6034">
                  <c:v>70962.2</c:v>
                </c:pt>
                <c:pt idx="6035">
                  <c:v>70962.899999999994</c:v>
                </c:pt>
                <c:pt idx="6036">
                  <c:v>70963.600000000006</c:v>
                </c:pt>
                <c:pt idx="6037">
                  <c:v>70964.3</c:v>
                </c:pt>
                <c:pt idx="6038">
                  <c:v>70965.100000000006</c:v>
                </c:pt>
                <c:pt idx="6039">
                  <c:v>70966.2</c:v>
                </c:pt>
                <c:pt idx="6040">
                  <c:v>70967.3</c:v>
                </c:pt>
                <c:pt idx="6041">
                  <c:v>70968.2</c:v>
                </c:pt>
                <c:pt idx="6042">
                  <c:v>70968.899999999994</c:v>
                </c:pt>
                <c:pt idx="6043">
                  <c:v>70969.399999999994</c:v>
                </c:pt>
                <c:pt idx="6044">
                  <c:v>70969.899999999994</c:v>
                </c:pt>
                <c:pt idx="6045">
                  <c:v>70970.2</c:v>
                </c:pt>
                <c:pt idx="6046">
                  <c:v>70970.5</c:v>
                </c:pt>
                <c:pt idx="6047">
                  <c:v>70971</c:v>
                </c:pt>
                <c:pt idx="6048">
                  <c:v>70971.399999999994</c:v>
                </c:pt>
                <c:pt idx="6049">
                  <c:v>70971.7</c:v>
                </c:pt>
                <c:pt idx="6050">
                  <c:v>70972.2</c:v>
                </c:pt>
                <c:pt idx="6051">
                  <c:v>70972.399999999994</c:v>
                </c:pt>
                <c:pt idx="6052">
                  <c:v>70972.7</c:v>
                </c:pt>
                <c:pt idx="6053">
                  <c:v>70973</c:v>
                </c:pt>
                <c:pt idx="6054">
                  <c:v>70973.2</c:v>
                </c:pt>
                <c:pt idx="6055">
                  <c:v>70973.399999999994</c:v>
                </c:pt>
                <c:pt idx="6056">
                  <c:v>70973.5</c:v>
                </c:pt>
                <c:pt idx="6057">
                  <c:v>70973.5</c:v>
                </c:pt>
                <c:pt idx="6058">
                  <c:v>70973.600000000006</c:v>
                </c:pt>
                <c:pt idx="6059">
                  <c:v>70973.600000000006</c:v>
                </c:pt>
                <c:pt idx="6060">
                  <c:v>70973.2</c:v>
                </c:pt>
                <c:pt idx="6061">
                  <c:v>70972.7</c:v>
                </c:pt>
                <c:pt idx="6062">
                  <c:v>70972.100000000006</c:v>
                </c:pt>
                <c:pt idx="6063">
                  <c:v>70971.199999999997</c:v>
                </c:pt>
                <c:pt idx="6064">
                  <c:v>70970.2</c:v>
                </c:pt>
                <c:pt idx="6065">
                  <c:v>70968.100000000006</c:v>
                </c:pt>
                <c:pt idx="6066">
                  <c:v>70965.7</c:v>
                </c:pt>
                <c:pt idx="6067">
                  <c:v>70963.600000000006</c:v>
                </c:pt>
                <c:pt idx="6068">
                  <c:v>70961.2</c:v>
                </c:pt>
                <c:pt idx="6069">
                  <c:v>70958.7</c:v>
                </c:pt>
                <c:pt idx="6070">
                  <c:v>70956.7</c:v>
                </c:pt>
                <c:pt idx="6071">
                  <c:v>70954</c:v>
                </c:pt>
                <c:pt idx="6072">
                  <c:v>70951.899999999994</c:v>
                </c:pt>
                <c:pt idx="6073">
                  <c:v>70948.3</c:v>
                </c:pt>
                <c:pt idx="6074">
                  <c:v>70945.399999999994</c:v>
                </c:pt>
                <c:pt idx="6075">
                  <c:v>70942.5</c:v>
                </c:pt>
                <c:pt idx="6076">
                  <c:v>70940.3</c:v>
                </c:pt>
                <c:pt idx="6077">
                  <c:v>70937.399999999994</c:v>
                </c:pt>
                <c:pt idx="6078">
                  <c:v>70935.3</c:v>
                </c:pt>
                <c:pt idx="6079">
                  <c:v>70933.2</c:v>
                </c:pt>
                <c:pt idx="6080">
                  <c:v>70931.199999999997</c:v>
                </c:pt>
                <c:pt idx="6081">
                  <c:v>70929.3</c:v>
                </c:pt>
                <c:pt idx="6082">
                  <c:v>70926.8</c:v>
                </c:pt>
                <c:pt idx="6083">
                  <c:v>70924.5</c:v>
                </c:pt>
                <c:pt idx="6084">
                  <c:v>70921.899999999994</c:v>
                </c:pt>
                <c:pt idx="6085">
                  <c:v>70920.600000000006</c:v>
                </c:pt>
                <c:pt idx="6086">
                  <c:v>70919.3</c:v>
                </c:pt>
                <c:pt idx="6087">
                  <c:v>70918.2</c:v>
                </c:pt>
                <c:pt idx="6088">
                  <c:v>70917</c:v>
                </c:pt>
                <c:pt idx="6089">
                  <c:v>70916.100000000006</c:v>
                </c:pt>
                <c:pt idx="6090">
                  <c:v>70915.5</c:v>
                </c:pt>
                <c:pt idx="6091">
                  <c:v>70915.3</c:v>
                </c:pt>
                <c:pt idx="6092">
                  <c:v>70915.600000000006</c:v>
                </c:pt>
                <c:pt idx="6093">
                  <c:v>70916.2</c:v>
                </c:pt>
                <c:pt idx="6094">
                  <c:v>70916.7</c:v>
                </c:pt>
                <c:pt idx="6095">
                  <c:v>70917.3</c:v>
                </c:pt>
                <c:pt idx="6096">
                  <c:v>70918.399999999994</c:v>
                </c:pt>
                <c:pt idx="6097">
                  <c:v>70919</c:v>
                </c:pt>
                <c:pt idx="6098">
                  <c:v>70919.899999999994</c:v>
                </c:pt>
                <c:pt idx="6099">
                  <c:v>70921.399999999994</c:v>
                </c:pt>
                <c:pt idx="6100">
                  <c:v>70923.399999999994</c:v>
                </c:pt>
                <c:pt idx="6101">
                  <c:v>70925.3</c:v>
                </c:pt>
                <c:pt idx="6102">
                  <c:v>70926.7</c:v>
                </c:pt>
                <c:pt idx="6103">
                  <c:v>70928.3</c:v>
                </c:pt>
                <c:pt idx="6104">
                  <c:v>70929.3</c:v>
                </c:pt>
                <c:pt idx="6105">
                  <c:v>70932.100000000006</c:v>
                </c:pt>
                <c:pt idx="6106">
                  <c:v>70934.5</c:v>
                </c:pt>
                <c:pt idx="6107">
                  <c:v>70936.3</c:v>
                </c:pt>
                <c:pt idx="6108">
                  <c:v>70938.899999999994</c:v>
                </c:pt>
                <c:pt idx="6109">
                  <c:v>70940.2</c:v>
                </c:pt>
                <c:pt idx="6110">
                  <c:v>70942.2</c:v>
                </c:pt>
                <c:pt idx="6111">
                  <c:v>70944.899999999994</c:v>
                </c:pt>
                <c:pt idx="6112">
                  <c:v>70947.7</c:v>
                </c:pt>
                <c:pt idx="6113">
                  <c:v>70950.5</c:v>
                </c:pt>
                <c:pt idx="6114">
                  <c:v>70951.899999999994</c:v>
                </c:pt>
                <c:pt idx="6115">
                  <c:v>70955.5</c:v>
                </c:pt>
                <c:pt idx="6116">
                  <c:v>70957</c:v>
                </c:pt>
                <c:pt idx="6117">
                  <c:v>70958.399999999994</c:v>
                </c:pt>
                <c:pt idx="6118">
                  <c:v>70961.399999999994</c:v>
                </c:pt>
                <c:pt idx="6119">
                  <c:v>70962.8</c:v>
                </c:pt>
                <c:pt idx="6120">
                  <c:v>70965</c:v>
                </c:pt>
                <c:pt idx="6121">
                  <c:v>70967.199999999997</c:v>
                </c:pt>
                <c:pt idx="6122">
                  <c:v>70969.399999999994</c:v>
                </c:pt>
                <c:pt idx="6123">
                  <c:v>70971.600000000006</c:v>
                </c:pt>
                <c:pt idx="6124">
                  <c:v>70973.7</c:v>
                </c:pt>
                <c:pt idx="6125">
                  <c:v>70975.8</c:v>
                </c:pt>
                <c:pt idx="6126">
                  <c:v>70978.600000000006</c:v>
                </c:pt>
                <c:pt idx="6127">
                  <c:v>70980.7</c:v>
                </c:pt>
                <c:pt idx="6128">
                  <c:v>70983.600000000006</c:v>
                </c:pt>
                <c:pt idx="6129">
                  <c:v>70985</c:v>
                </c:pt>
                <c:pt idx="6130">
                  <c:v>70988.100000000006</c:v>
                </c:pt>
                <c:pt idx="6131">
                  <c:v>70991.3</c:v>
                </c:pt>
                <c:pt idx="6132">
                  <c:v>70994.600000000006</c:v>
                </c:pt>
                <c:pt idx="6133">
                  <c:v>70998</c:v>
                </c:pt>
                <c:pt idx="6134">
                  <c:v>71000.600000000006</c:v>
                </c:pt>
                <c:pt idx="6135">
                  <c:v>71003.3</c:v>
                </c:pt>
                <c:pt idx="6136">
                  <c:v>71006</c:v>
                </c:pt>
                <c:pt idx="6137">
                  <c:v>71009.7</c:v>
                </c:pt>
                <c:pt idx="6138">
                  <c:v>71012.5</c:v>
                </c:pt>
                <c:pt idx="6139">
                  <c:v>71016.399999999994</c:v>
                </c:pt>
                <c:pt idx="6140">
                  <c:v>71019.3</c:v>
                </c:pt>
                <c:pt idx="6141">
                  <c:v>71021.3</c:v>
                </c:pt>
                <c:pt idx="6142">
                  <c:v>71025.2</c:v>
                </c:pt>
                <c:pt idx="6143">
                  <c:v>71030.3</c:v>
                </c:pt>
                <c:pt idx="6144">
                  <c:v>71037.399999999994</c:v>
                </c:pt>
                <c:pt idx="6145">
                  <c:v>71041.5</c:v>
                </c:pt>
                <c:pt idx="6146">
                  <c:v>71045.7</c:v>
                </c:pt>
                <c:pt idx="6147">
                  <c:v>71049.8</c:v>
                </c:pt>
                <c:pt idx="6148">
                  <c:v>71053</c:v>
                </c:pt>
                <c:pt idx="6149">
                  <c:v>71056.100000000006</c:v>
                </c:pt>
                <c:pt idx="6150">
                  <c:v>71060.3</c:v>
                </c:pt>
                <c:pt idx="6151">
                  <c:v>71062.399999999994</c:v>
                </c:pt>
                <c:pt idx="6152">
                  <c:v>71069.600000000006</c:v>
                </c:pt>
                <c:pt idx="6153">
                  <c:v>71076.800000000003</c:v>
                </c:pt>
                <c:pt idx="6154">
                  <c:v>71080.800000000003</c:v>
                </c:pt>
                <c:pt idx="6155">
                  <c:v>71085.8</c:v>
                </c:pt>
                <c:pt idx="6156">
                  <c:v>71091.7</c:v>
                </c:pt>
                <c:pt idx="6157">
                  <c:v>71095.600000000006</c:v>
                </c:pt>
                <c:pt idx="6158">
                  <c:v>71097.5</c:v>
                </c:pt>
                <c:pt idx="6159">
                  <c:v>71100.5</c:v>
                </c:pt>
                <c:pt idx="6160">
                  <c:v>71102.399999999994</c:v>
                </c:pt>
                <c:pt idx="6161">
                  <c:v>71105.399999999994</c:v>
                </c:pt>
                <c:pt idx="6162">
                  <c:v>71108.3</c:v>
                </c:pt>
                <c:pt idx="6163">
                  <c:v>71112.3</c:v>
                </c:pt>
                <c:pt idx="6164">
                  <c:v>71115.3</c:v>
                </c:pt>
                <c:pt idx="6165">
                  <c:v>71118.3</c:v>
                </c:pt>
                <c:pt idx="6166">
                  <c:v>71121.399999999994</c:v>
                </c:pt>
                <c:pt idx="6167">
                  <c:v>71124.399999999994</c:v>
                </c:pt>
                <c:pt idx="6168">
                  <c:v>71127.399999999994</c:v>
                </c:pt>
                <c:pt idx="6169">
                  <c:v>71131.5</c:v>
                </c:pt>
                <c:pt idx="6170">
                  <c:v>71134.5</c:v>
                </c:pt>
                <c:pt idx="6171">
                  <c:v>71136.5</c:v>
                </c:pt>
                <c:pt idx="6172">
                  <c:v>71140.600000000006</c:v>
                </c:pt>
                <c:pt idx="6173">
                  <c:v>71143.600000000006</c:v>
                </c:pt>
                <c:pt idx="6174">
                  <c:v>71145.600000000006</c:v>
                </c:pt>
                <c:pt idx="6175">
                  <c:v>71151.7</c:v>
                </c:pt>
                <c:pt idx="6176">
                  <c:v>71174.5</c:v>
                </c:pt>
                <c:pt idx="6177">
                  <c:v>71179.399999999994</c:v>
                </c:pt>
                <c:pt idx="6178">
                  <c:v>71183.199999999997</c:v>
                </c:pt>
                <c:pt idx="6179">
                  <c:v>71186</c:v>
                </c:pt>
                <c:pt idx="6180">
                  <c:v>71188.800000000003</c:v>
                </c:pt>
                <c:pt idx="6181">
                  <c:v>71192.5</c:v>
                </c:pt>
                <c:pt idx="6182">
                  <c:v>71195.3</c:v>
                </c:pt>
                <c:pt idx="6183">
                  <c:v>71198</c:v>
                </c:pt>
                <c:pt idx="6184">
                  <c:v>71202.5</c:v>
                </c:pt>
                <c:pt idx="6185">
                  <c:v>71205.100000000006</c:v>
                </c:pt>
                <c:pt idx="6186">
                  <c:v>71207.7</c:v>
                </c:pt>
                <c:pt idx="6187">
                  <c:v>71209.399999999994</c:v>
                </c:pt>
                <c:pt idx="6188">
                  <c:v>71212.800000000003</c:v>
                </c:pt>
                <c:pt idx="6189">
                  <c:v>71214.600000000006</c:v>
                </c:pt>
                <c:pt idx="6190">
                  <c:v>71218.2</c:v>
                </c:pt>
                <c:pt idx="6191">
                  <c:v>71220</c:v>
                </c:pt>
                <c:pt idx="6192">
                  <c:v>71222.899999999994</c:v>
                </c:pt>
                <c:pt idx="6193">
                  <c:v>71225.7</c:v>
                </c:pt>
                <c:pt idx="6194">
                  <c:v>71227.7</c:v>
                </c:pt>
                <c:pt idx="6195">
                  <c:v>71229.600000000006</c:v>
                </c:pt>
                <c:pt idx="6196">
                  <c:v>71232.600000000006</c:v>
                </c:pt>
                <c:pt idx="6197">
                  <c:v>71235.5</c:v>
                </c:pt>
                <c:pt idx="6198">
                  <c:v>71238.5</c:v>
                </c:pt>
                <c:pt idx="6199">
                  <c:v>71240.5</c:v>
                </c:pt>
                <c:pt idx="6200">
                  <c:v>71244.5</c:v>
                </c:pt>
                <c:pt idx="6201">
                  <c:v>71247.5</c:v>
                </c:pt>
                <c:pt idx="6202">
                  <c:v>71249.5</c:v>
                </c:pt>
                <c:pt idx="6203">
                  <c:v>71252.5</c:v>
                </c:pt>
                <c:pt idx="6204">
                  <c:v>71256.399999999994</c:v>
                </c:pt>
                <c:pt idx="6205">
                  <c:v>71259.399999999994</c:v>
                </c:pt>
                <c:pt idx="6206">
                  <c:v>71263.199999999997</c:v>
                </c:pt>
                <c:pt idx="6207">
                  <c:v>71266</c:v>
                </c:pt>
                <c:pt idx="6208">
                  <c:v>71267.8</c:v>
                </c:pt>
                <c:pt idx="6209">
                  <c:v>71294.399999999994</c:v>
                </c:pt>
                <c:pt idx="6210">
                  <c:v>71296.5</c:v>
                </c:pt>
                <c:pt idx="6211">
                  <c:v>71298.600000000006</c:v>
                </c:pt>
                <c:pt idx="6212">
                  <c:v>71299.100000000006</c:v>
                </c:pt>
                <c:pt idx="6213">
                  <c:v>71299.600000000006</c:v>
                </c:pt>
                <c:pt idx="6214">
                  <c:v>71299.899999999994</c:v>
                </c:pt>
                <c:pt idx="6215">
                  <c:v>71300</c:v>
                </c:pt>
                <c:pt idx="6216">
                  <c:v>71299.899999999994</c:v>
                </c:pt>
                <c:pt idx="6217">
                  <c:v>71299.600000000006</c:v>
                </c:pt>
                <c:pt idx="6218">
                  <c:v>71299.199999999997</c:v>
                </c:pt>
                <c:pt idx="6219">
                  <c:v>71298.5</c:v>
                </c:pt>
                <c:pt idx="6220">
                  <c:v>71298</c:v>
                </c:pt>
                <c:pt idx="6221">
                  <c:v>71296.899999999994</c:v>
                </c:pt>
                <c:pt idx="6222">
                  <c:v>71295.5</c:v>
                </c:pt>
                <c:pt idx="6223">
                  <c:v>71293.8</c:v>
                </c:pt>
                <c:pt idx="6224">
                  <c:v>71291.3</c:v>
                </c:pt>
                <c:pt idx="6225">
                  <c:v>71288.3</c:v>
                </c:pt>
                <c:pt idx="6226">
                  <c:v>71284.899999999994</c:v>
                </c:pt>
                <c:pt idx="6227">
                  <c:v>71282.600000000006</c:v>
                </c:pt>
                <c:pt idx="6228">
                  <c:v>71280.899999999994</c:v>
                </c:pt>
                <c:pt idx="6229">
                  <c:v>71277.399999999994</c:v>
                </c:pt>
                <c:pt idx="6230">
                  <c:v>71273.600000000006</c:v>
                </c:pt>
                <c:pt idx="6231">
                  <c:v>71270.600000000006</c:v>
                </c:pt>
                <c:pt idx="6232">
                  <c:v>71266.2</c:v>
                </c:pt>
                <c:pt idx="6233">
                  <c:v>71262.7</c:v>
                </c:pt>
                <c:pt idx="6234">
                  <c:v>71260.2</c:v>
                </c:pt>
                <c:pt idx="6235">
                  <c:v>71255</c:v>
                </c:pt>
                <c:pt idx="6236">
                  <c:v>71252.3</c:v>
                </c:pt>
                <c:pt idx="6237">
                  <c:v>71246.600000000006</c:v>
                </c:pt>
                <c:pt idx="6238">
                  <c:v>71242.100000000006</c:v>
                </c:pt>
                <c:pt idx="6239">
                  <c:v>71237.399999999994</c:v>
                </c:pt>
                <c:pt idx="6240">
                  <c:v>71234.100000000006</c:v>
                </c:pt>
                <c:pt idx="6241">
                  <c:v>71225.600000000006</c:v>
                </c:pt>
                <c:pt idx="6242">
                  <c:v>71220.100000000006</c:v>
                </c:pt>
                <c:pt idx="6243">
                  <c:v>71208.600000000006</c:v>
                </c:pt>
                <c:pt idx="6244">
                  <c:v>71196.2</c:v>
                </c:pt>
                <c:pt idx="6245">
                  <c:v>71187.399999999994</c:v>
                </c:pt>
                <c:pt idx="6246">
                  <c:v>71182.899999999994</c:v>
                </c:pt>
                <c:pt idx="6247">
                  <c:v>71178.2</c:v>
                </c:pt>
                <c:pt idx="6248">
                  <c:v>71167.600000000006</c:v>
                </c:pt>
                <c:pt idx="6249">
                  <c:v>71153.2</c:v>
                </c:pt>
                <c:pt idx="6250">
                  <c:v>71123.600000000006</c:v>
                </c:pt>
                <c:pt idx="6251">
                  <c:v>71094</c:v>
                </c:pt>
                <c:pt idx="6252">
                  <c:v>71058.399999999994</c:v>
                </c:pt>
                <c:pt idx="6253">
                  <c:v>71002</c:v>
                </c:pt>
                <c:pt idx="6254">
                  <c:v>70953.5</c:v>
                </c:pt>
                <c:pt idx="6255">
                  <c:v>70880.899999999994</c:v>
                </c:pt>
                <c:pt idx="6256">
                  <c:v>70821</c:v>
                </c:pt>
                <c:pt idx="6257">
                  <c:v>70718.8</c:v>
                </c:pt>
                <c:pt idx="6258">
                  <c:v>70637.8</c:v>
                </c:pt>
                <c:pt idx="6259">
                  <c:v>70493.600000000006</c:v>
                </c:pt>
                <c:pt idx="6260">
                  <c:v>70301.2</c:v>
                </c:pt>
                <c:pt idx="6261">
                  <c:v>70217.899999999994</c:v>
                </c:pt>
                <c:pt idx="6262">
                  <c:v>70072.899999999994</c:v>
                </c:pt>
                <c:pt idx="6263">
                  <c:v>69945.399999999994</c:v>
                </c:pt>
                <c:pt idx="6264">
                  <c:v>69822</c:v>
                </c:pt>
                <c:pt idx="6265">
                  <c:v>69724.2</c:v>
                </c:pt>
                <c:pt idx="6266">
                  <c:v>69653.3</c:v>
                </c:pt>
                <c:pt idx="6267">
                  <c:v>69534.399999999994</c:v>
                </c:pt>
                <c:pt idx="6268">
                  <c:v>69343.399999999994</c:v>
                </c:pt>
                <c:pt idx="6269">
                  <c:v>69168.7</c:v>
                </c:pt>
                <c:pt idx="6270">
                  <c:v>68960.7</c:v>
                </c:pt>
                <c:pt idx="6271">
                  <c:v>68713.7</c:v>
                </c:pt>
                <c:pt idx="6272">
                  <c:v>68037.399999999994</c:v>
                </c:pt>
                <c:pt idx="6273">
                  <c:v>66799.899999999994</c:v>
                </c:pt>
                <c:pt idx="6274">
                  <c:v>65640.800000000003</c:v>
                </c:pt>
                <c:pt idx="6275">
                  <c:v>64915</c:v>
                </c:pt>
                <c:pt idx="6276">
                  <c:v>64373.3</c:v>
                </c:pt>
                <c:pt idx="6277">
                  <c:v>64034.5</c:v>
                </c:pt>
                <c:pt idx="6278">
                  <c:v>63738.7</c:v>
                </c:pt>
                <c:pt idx="6279">
                  <c:v>63558.8</c:v>
                </c:pt>
                <c:pt idx="6280">
                  <c:v>63388.1</c:v>
                </c:pt>
                <c:pt idx="6281">
                  <c:v>63058.400000000001</c:v>
                </c:pt>
                <c:pt idx="6282">
                  <c:v>62805.9</c:v>
                </c:pt>
                <c:pt idx="6283">
                  <c:v>62539.1</c:v>
                </c:pt>
                <c:pt idx="6284">
                  <c:v>62293.5</c:v>
                </c:pt>
                <c:pt idx="6285">
                  <c:v>62143.6</c:v>
                </c:pt>
                <c:pt idx="6286">
                  <c:v>59795.1</c:v>
                </c:pt>
                <c:pt idx="6287">
                  <c:v>58904.3</c:v>
                </c:pt>
                <c:pt idx="6288">
                  <c:v>58032.800000000003</c:v>
                </c:pt>
                <c:pt idx="6289">
                  <c:v>57605</c:v>
                </c:pt>
                <c:pt idx="6290">
                  <c:v>57460.5</c:v>
                </c:pt>
                <c:pt idx="6291">
                  <c:v>57319.4</c:v>
                </c:pt>
                <c:pt idx="6292">
                  <c:v>57191</c:v>
                </c:pt>
                <c:pt idx="6293">
                  <c:v>57147.8</c:v>
                </c:pt>
                <c:pt idx="6294">
                  <c:v>57090.1</c:v>
                </c:pt>
                <c:pt idx="6295">
                  <c:v>57022.400000000001</c:v>
                </c:pt>
                <c:pt idx="6296">
                  <c:v>56964.9</c:v>
                </c:pt>
                <c:pt idx="6297">
                  <c:v>56925</c:v>
                </c:pt>
                <c:pt idx="6298">
                  <c:v>56844</c:v>
                </c:pt>
                <c:pt idx="6299">
                  <c:v>56784.2</c:v>
                </c:pt>
                <c:pt idx="6300">
                  <c:v>56727.1</c:v>
                </c:pt>
                <c:pt idx="6301">
                  <c:v>56674.400000000001</c:v>
                </c:pt>
                <c:pt idx="6302">
                  <c:v>56628.1</c:v>
                </c:pt>
                <c:pt idx="6303">
                  <c:v>56589.7</c:v>
                </c:pt>
                <c:pt idx="6304">
                  <c:v>56554</c:v>
                </c:pt>
                <c:pt idx="6305">
                  <c:v>56539.4</c:v>
                </c:pt>
                <c:pt idx="6306">
                  <c:v>56526.5</c:v>
                </c:pt>
                <c:pt idx="6307">
                  <c:v>56510.3</c:v>
                </c:pt>
                <c:pt idx="6308">
                  <c:v>56494.8</c:v>
                </c:pt>
                <c:pt idx="6309">
                  <c:v>56487.5</c:v>
                </c:pt>
                <c:pt idx="6310">
                  <c:v>56473.3</c:v>
                </c:pt>
                <c:pt idx="6311">
                  <c:v>56463.199999999997</c:v>
                </c:pt>
                <c:pt idx="6312">
                  <c:v>56456.800000000003</c:v>
                </c:pt>
                <c:pt idx="6313">
                  <c:v>56444.4</c:v>
                </c:pt>
                <c:pt idx="6314">
                  <c:v>56432.7</c:v>
                </c:pt>
                <c:pt idx="6315">
                  <c:v>56424.4</c:v>
                </c:pt>
                <c:pt idx="6316">
                  <c:v>56416.5</c:v>
                </c:pt>
                <c:pt idx="6317">
                  <c:v>56408.9</c:v>
                </c:pt>
                <c:pt idx="6318">
                  <c:v>56401.7</c:v>
                </c:pt>
                <c:pt idx="6319">
                  <c:v>56394.8</c:v>
                </c:pt>
                <c:pt idx="6320">
                  <c:v>56386.1</c:v>
                </c:pt>
                <c:pt idx="6321">
                  <c:v>56377.9</c:v>
                </c:pt>
                <c:pt idx="6322">
                  <c:v>56372.1</c:v>
                </c:pt>
                <c:pt idx="6323">
                  <c:v>56366.6</c:v>
                </c:pt>
                <c:pt idx="6324">
                  <c:v>56361.3</c:v>
                </c:pt>
                <c:pt idx="6325">
                  <c:v>56356.2</c:v>
                </c:pt>
                <c:pt idx="6326">
                  <c:v>56349.8</c:v>
                </c:pt>
                <c:pt idx="6327">
                  <c:v>56343.8</c:v>
                </c:pt>
                <c:pt idx="6328">
                  <c:v>56339.5</c:v>
                </c:pt>
                <c:pt idx="6329">
                  <c:v>56334</c:v>
                </c:pt>
                <c:pt idx="6330">
                  <c:v>56330</c:v>
                </c:pt>
                <c:pt idx="6331">
                  <c:v>56326.2</c:v>
                </c:pt>
                <c:pt idx="6332">
                  <c:v>56322.5</c:v>
                </c:pt>
                <c:pt idx="6333">
                  <c:v>56317.8</c:v>
                </c:pt>
                <c:pt idx="6334">
                  <c:v>56313.2</c:v>
                </c:pt>
                <c:pt idx="6335">
                  <c:v>56309.8</c:v>
                </c:pt>
                <c:pt idx="6336">
                  <c:v>56306.5</c:v>
                </c:pt>
                <c:pt idx="6337">
                  <c:v>56303.199999999997</c:v>
                </c:pt>
                <c:pt idx="6338">
                  <c:v>56299.9</c:v>
                </c:pt>
                <c:pt idx="6339">
                  <c:v>56295.6</c:v>
                </c:pt>
                <c:pt idx="6340">
                  <c:v>56291.3</c:v>
                </c:pt>
                <c:pt idx="6341">
                  <c:v>56286.9</c:v>
                </c:pt>
                <c:pt idx="6342">
                  <c:v>56283.7</c:v>
                </c:pt>
                <c:pt idx="6343">
                  <c:v>56279.6</c:v>
                </c:pt>
                <c:pt idx="6344">
                  <c:v>56276.7</c:v>
                </c:pt>
                <c:pt idx="6345">
                  <c:v>56272.800000000003</c:v>
                </c:pt>
                <c:pt idx="6346">
                  <c:v>56269.1</c:v>
                </c:pt>
                <c:pt idx="6347">
                  <c:v>56266.400000000001</c:v>
                </c:pt>
                <c:pt idx="6348">
                  <c:v>56263</c:v>
                </c:pt>
                <c:pt idx="6349">
                  <c:v>56260.5</c:v>
                </c:pt>
                <c:pt idx="6350">
                  <c:v>56257.2</c:v>
                </c:pt>
                <c:pt idx="6351">
                  <c:v>56253.3</c:v>
                </c:pt>
                <c:pt idx="6352">
                  <c:v>56250.2</c:v>
                </c:pt>
                <c:pt idx="6353">
                  <c:v>56248</c:v>
                </c:pt>
                <c:pt idx="6354">
                  <c:v>56245.1</c:v>
                </c:pt>
                <c:pt idx="6355">
                  <c:v>56242.3</c:v>
                </c:pt>
                <c:pt idx="6356">
                  <c:v>56239.6</c:v>
                </c:pt>
                <c:pt idx="6357">
                  <c:v>56236.9</c:v>
                </c:pt>
                <c:pt idx="6358">
                  <c:v>56234.3</c:v>
                </c:pt>
                <c:pt idx="6359">
                  <c:v>56231.7</c:v>
                </c:pt>
                <c:pt idx="6360">
                  <c:v>56228.6</c:v>
                </c:pt>
                <c:pt idx="6361">
                  <c:v>56226.1</c:v>
                </c:pt>
                <c:pt idx="6362">
                  <c:v>56223.6</c:v>
                </c:pt>
                <c:pt idx="6363">
                  <c:v>56221.1</c:v>
                </c:pt>
                <c:pt idx="6364">
                  <c:v>56218.7</c:v>
                </c:pt>
                <c:pt idx="6365">
                  <c:v>56216.9</c:v>
                </c:pt>
                <c:pt idx="6366">
                  <c:v>56213.8</c:v>
                </c:pt>
                <c:pt idx="6367">
                  <c:v>56210.7</c:v>
                </c:pt>
                <c:pt idx="6368">
                  <c:v>56208.2</c:v>
                </c:pt>
                <c:pt idx="6369">
                  <c:v>56205.7</c:v>
                </c:pt>
                <c:pt idx="6370">
                  <c:v>56202.5</c:v>
                </c:pt>
                <c:pt idx="6371">
                  <c:v>56199.199999999997</c:v>
                </c:pt>
                <c:pt idx="6372">
                  <c:v>56196.5</c:v>
                </c:pt>
                <c:pt idx="6373">
                  <c:v>56194.3</c:v>
                </c:pt>
                <c:pt idx="6374">
                  <c:v>56191.4</c:v>
                </c:pt>
                <c:pt idx="6375">
                  <c:v>56187.7</c:v>
                </c:pt>
                <c:pt idx="6376">
                  <c:v>56183.8</c:v>
                </c:pt>
                <c:pt idx="6377">
                  <c:v>56180.7</c:v>
                </c:pt>
                <c:pt idx="6378">
                  <c:v>56176.7</c:v>
                </c:pt>
                <c:pt idx="6379">
                  <c:v>56172</c:v>
                </c:pt>
                <c:pt idx="6380">
                  <c:v>56168.1</c:v>
                </c:pt>
                <c:pt idx="6381">
                  <c:v>56164.2</c:v>
                </c:pt>
                <c:pt idx="6382">
                  <c:v>56161.1</c:v>
                </c:pt>
                <c:pt idx="6383">
                  <c:v>56158.1</c:v>
                </c:pt>
                <c:pt idx="6384">
                  <c:v>56154.400000000001</c:v>
                </c:pt>
                <c:pt idx="6385">
                  <c:v>56150.9</c:v>
                </c:pt>
                <c:pt idx="6386">
                  <c:v>56147.6</c:v>
                </c:pt>
                <c:pt idx="6387">
                  <c:v>56144.4</c:v>
                </c:pt>
                <c:pt idx="6388">
                  <c:v>56141.5</c:v>
                </c:pt>
                <c:pt idx="6389">
                  <c:v>56138.400000000001</c:v>
                </c:pt>
                <c:pt idx="6390">
                  <c:v>56136.5</c:v>
                </c:pt>
                <c:pt idx="6391">
                  <c:v>56135.199999999997</c:v>
                </c:pt>
                <c:pt idx="6392">
                  <c:v>56133.3</c:v>
                </c:pt>
                <c:pt idx="6393">
                  <c:v>56131.8</c:v>
                </c:pt>
                <c:pt idx="6394">
                  <c:v>56130.7</c:v>
                </c:pt>
                <c:pt idx="6395">
                  <c:v>56129.9</c:v>
                </c:pt>
                <c:pt idx="6396">
                  <c:v>56129.7</c:v>
                </c:pt>
                <c:pt idx="6397">
                  <c:v>56129.8</c:v>
                </c:pt>
                <c:pt idx="6398">
                  <c:v>56130.5</c:v>
                </c:pt>
                <c:pt idx="6399">
                  <c:v>56131.5</c:v>
                </c:pt>
                <c:pt idx="6400">
                  <c:v>56132.5</c:v>
                </c:pt>
                <c:pt idx="6401">
                  <c:v>56134.1</c:v>
                </c:pt>
                <c:pt idx="6402">
                  <c:v>56137</c:v>
                </c:pt>
                <c:pt idx="6403">
                  <c:v>56139.9</c:v>
                </c:pt>
                <c:pt idx="6404">
                  <c:v>56142.400000000001</c:v>
                </c:pt>
                <c:pt idx="6405">
                  <c:v>56145.1</c:v>
                </c:pt>
                <c:pt idx="6406">
                  <c:v>56148</c:v>
                </c:pt>
                <c:pt idx="6407">
                  <c:v>56151.8</c:v>
                </c:pt>
                <c:pt idx="6408">
                  <c:v>56154.9</c:v>
                </c:pt>
                <c:pt idx="6409">
                  <c:v>56158.1</c:v>
                </c:pt>
                <c:pt idx="6410">
                  <c:v>56162.2</c:v>
                </c:pt>
                <c:pt idx="6411">
                  <c:v>56165.4</c:v>
                </c:pt>
                <c:pt idx="6412">
                  <c:v>56170.2</c:v>
                </c:pt>
                <c:pt idx="6413">
                  <c:v>56173.3</c:v>
                </c:pt>
                <c:pt idx="6414">
                  <c:v>56175.5</c:v>
                </c:pt>
                <c:pt idx="6415">
                  <c:v>56179.8</c:v>
                </c:pt>
                <c:pt idx="6416">
                  <c:v>56182.5</c:v>
                </c:pt>
                <c:pt idx="6417">
                  <c:v>56185.5</c:v>
                </c:pt>
                <c:pt idx="6418">
                  <c:v>56187.1</c:v>
                </c:pt>
                <c:pt idx="6419">
                  <c:v>56189.1</c:v>
                </c:pt>
                <c:pt idx="6420">
                  <c:v>56191.199999999997</c:v>
                </c:pt>
                <c:pt idx="6421">
                  <c:v>56192.800000000003</c:v>
                </c:pt>
                <c:pt idx="6422">
                  <c:v>56193.599999999999</c:v>
                </c:pt>
                <c:pt idx="6423">
                  <c:v>56194.2</c:v>
                </c:pt>
                <c:pt idx="6424">
                  <c:v>56194.1</c:v>
                </c:pt>
                <c:pt idx="6425">
                  <c:v>56193.3</c:v>
                </c:pt>
                <c:pt idx="6426">
                  <c:v>56191.4</c:v>
                </c:pt>
                <c:pt idx="6427">
                  <c:v>56189.1</c:v>
                </c:pt>
                <c:pt idx="6428">
                  <c:v>56187.1</c:v>
                </c:pt>
                <c:pt idx="6429">
                  <c:v>56183.1</c:v>
                </c:pt>
                <c:pt idx="6430">
                  <c:v>56178.3</c:v>
                </c:pt>
                <c:pt idx="6431">
                  <c:v>56173</c:v>
                </c:pt>
                <c:pt idx="6432">
                  <c:v>56168.3</c:v>
                </c:pt>
                <c:pt idx="6433">
                  <c:v>56163.4</c:v>
                </c:pt>
                <c:pt idx="6434">
                  <c:v>56158.2</c:v>
                </c:pt>
                <c:pt idx="6435">
                  <c:v>56152.9</c:v>
                </c:pt>
                <c:pt idx="6436">
                  <c:v>56146</c:v>
                </c:pt>
                <c:pt idx="6437">
                  <c:v>56141.9</c:v>
                </c:pt>
                <c:pt idx="6438">
                  <c:v>56136.3</c:v>
                </c:pt>
                <c:pt idx="6439">
                  <c:v>56130.7</c:v>
                </c:pt>
                <c:pt idx="6440">
                  <c:v>56122.5</c:v>
                </c:pt>
                <c:pt idx="6441">
                  <c:v>56117.2</c:v>
                </c:pt>
                <c:pt idx="6442">
                  <c:v>56112.1</c:v>
                </c:pt>
                <c:pt idx="6443">
                  <c:v>56108.4</c:v>
                </c:pt>
                <c:pt idx="6444">
                  <c:v>56102.6</c:v>
                </c:pt>
                <c:pt idx="6445">
                  <c:v>56098.400000000001</c:v>
                </c:pt>
                <c:pt idx="6446">
                  <c:v>56094.6</c:v>
                </c:pt>
                <c:pt idx="6447">
                  <c:v>56091.199999999997</c:v>
                </c:pt>
                <c:pt idx="6448">
                  <c:v>56088.9</c:v>
                </c:pt>
                <c:pt idx="6449">
                  <c:v>56085.4</c:v>
                </c:pt>
                <c:pt idx="6450">
                  <c:v>56083.5</c:v>
                </c:pt>
                <c:pt idx="6451">
                  <c:v>56082.8</c:v>
                </c:pt>
                <c:pt idx="6452">
                  <c:v>56082.5</c:v>
                </c:pt>
                <c:pt idx="6453">
                  <c:v>56082.6</c:v>
                </c:pt>
                <c:pt idx="6454">
                  <c:v>56082.6</c:v>
                </c:pt>
                <c:pt idx="6455">
                  <c:v>56082.6</c:v>
                </c:pt>
                <c:pt idx="6456">
                  <c:v>56082.7</c:v>
                </c:pt>
                <c:pt idx="6457">
                  <c:v>56082.8</c:v>
                </c:pt>
                <c:pt idx="6458">
                  <c:v>56082.9</c:v>
                </c:pt>
                <c:pt idx="6459">
                  <c:v>56083.1</c:v>
                </c:pt>
                <c:pt idx="6460">
                  <c:v>56083.3</c:v>
                </c:pt>
                <c:pt idx="6461">
                  <c:v>56083.4</c:v>
                </c:pt>
                <c:pt idx="6462">
                  <c:v>56083.6</c:v>
                </c:pt>
                <c:pt idx="6463">
                  <c:v>56083.8</c:v>
                </c:pt>
                <c:pt idx="6464">
                  <c:v>56084.1</c:v>
                </c:pt>
                <c:pt idx="6465">
                  <c:v>56084.3</c:v>
                </c:pt>
                <c:pt idx="6466">
                  <c:v>56084.6</c:v>
                </c:pt>
                <c:pt idx="6467">
                  <c:v>56084.9</c:v>
                </c:pt>
                <c:pt idx="6468">
                  <c:v>56085.1</c:v>
                </c:pt>
                <c:pt idx="6469">
                  <c:v>56085.5</c:v>
                </c:pt>
                <c:pt idx="6470">
                  <c:v>56085.8</c:v>
                </c:pt>
                <c:pt idx="6471">
                  <c:v>56086.2</c:v>
                </c:pt>
                <c:pt idx="6472">
                  <c:v>56086.5</c:v>
                </c:pt>
                <c:pt idx="6473">
                  <c:v>56086.8</c:v>
                </c:pt>
                <c:pt idx="6474">
                  <c:v>56087.199999999997</c:v>
                </c:pt>
                <c:pt idx="6475">
                  <c:v>56087.8</c:v>
                </c:pt>
                <c:pt idx="6476">
                  <c:v>56088.2</c:v>
                </c:pt>
                <c:pt idx="6477">
                  <c:v>56088.5</c:v>
                </c:pt>
                <c:pt idx="6478">
                  <c:v>56089</c:v>
                </c:pt>
                <c:pt idx="6479">
                  <c:v>56089.3</c:v>
                </c:pt>
                <c:pt idx="6480">
                  <c:v>56089.9</c:v>
                </c:pt>
                <c:pt idx="6481">
                  <c:v>56090.6</c:v>
                </c:pt>
                <c:pt idx="6482">
                  <c:v>56091</c:v>
                </c:pt>
                <c:pt idx="6483">
                  <c:v>56091.6</c:v>
                </c:pt>
                <c:pt idx="6484">
                  <c:v>56093.2</c:v>
                </c:pt>
                <c:pt idx="6485">
                  <c:v>56095.3</c:v>
                </c:pt>
                <c:pt idx="6486">
                  <c:v>56098.9</c:v>
                </c:pt>
                <c:pt idx="6487">
                  <c:v>56101.4</c:v>
                </c:pt>
                <c:pt idx="6488">
                  <c:v>56106.2</c:v>
                </c:pt>
                <c:pt idx="6489">
                  <c:v>56110.6</c:v>
                </c:pt>
                <c:pt idx="6490">
                  <c:v>56115.3</c:v>
                </c:pt>
                <c:pt idx="6491">
                  <c:v>56120.4</c:v>
                </c:pt>
                <c:pt idx="6492">
                  <c:v>56125.8</c:v>
                </c:pt>
                <c:pt idx="6493">
                  <c:v>56129.9</c:v>
                </c:pt>
                <c:pt idx="6494">
                  <c:v>56134.2</c:v>
                </c:pt>
                <c:pt idx="6495">
                  <c:v>56140.1</c:v>
                </c:pt>
                <c:pt idx="6496">
                  <c:v>56147.5</c:v>
                </c:pt>
                <c:pt idx="6497">
                  <c:v>56153.5</c:v>
                </c:pt>
                <c:pt idx="6498">
                  <c:v>56158</c:v>
                </c:pt>
                <c:pt idx="6499">
                  <c:v>56163.9</c:v>
                </c:pt>
                <c:pt idx="6500">
                  <c:v>56198.8</c:v>
                </c:pt>
                <c:pt idx="6501">
                  <c:v>56202.6</c:v>
                </c:pt>
                <c:pt idx="6502">
                  <c:v>56205.2</c:v>
                </c:pt>
                <c:pt idx="6503">
                  <c:v>56207.4</c:v>
                </c:pt>
                <c:pt idx="6504">
                  <c:v>56209.4</c:v>
                </c:pt>
                <c:pt idx="6505">
                  <c:v>56211.4</c:v>
                </c:pt>
                <c:pt idx="6506">
                  <c:v>56213</c:v>
                </c:pt>
                <c:pt idx="6507">
                  <c:v>56213.4</c:v>
                </c:pt>
                <c:pt idx="6508">
                  <c:v>56213.4</c:v>
                </c:pt>
                <c:pt idx="6509">
                  <c:v>56213.3</c:v>
                </c:pt>
                <c:pt idx="6510">
                  <c:v>56213.3</c:v>
                </c:pt>
                <c:pt idx="6511">
                  <c:v>56213</c:v>
                </c:pt>
                <c:pt idx="6512">
                  <c:v>56212.800000000003</c:v>
                </c:pt>
                <c:pt idx="6513">
                  <c:v>56212.6</c:v>
                </c:pt>
                <c:pt idx="6514">
                  <c:v>56212.3</c:v>
                </c:pt>
                <c:pt idx="6515">
                  <c:v>56212.1</c:v>
                </c:pt>
                <c:pt idx="6516">
                  <c:v>56211.7</c:v>
                </c:pt>
                <c:pt idx="6517">
                  <c:v>56211.199999999997</c:v>
                </c:pt>
                <c:pt idx="6518">
                  <c:v>56210.8</c:v>
                </c:pt>
                <c:pt idx="6519">
                  <c:v>56210.400000000001</c:v>
                </c:pt>
                <c:pt idx="6520">
                  <c:v>56209.8</c:v>
                </c:pt>
                <c:pt idx="6521">
                  <c:v>56209.2</c:v>
                </c:pt>
                <c:pt idx="6522">
                  <c:v>56208.6</c:v>
                </c:pt>
                <c:pt idx="6523">
                  <c:v>56207.9</c:v>
                </c:pt>
                <c:pt idx="6524">
                  <c:v>56207.5</c:v>
                </c:pt>
                <c:pt idx="6525">
                  <c:v>56206.8</c:v>
                </c:pt>
                <c:pt idx="6526">
                  <c:v>56206</c:v>
                </c:pt>
                <c:pt idx="6527">
                  <c:v>56205.2</c:v>
                </c:pt>
                <c:pt idx="6528">
                  <c:v>56204.3</c:v>
                </c:pt>
                <c:pt idx="6529">
                  <c:v>56203.4</c:v>
                </c:pt>
                <c:pt idx="6530">
                  <c:v>56202.7</c:v>
                </c:pt>
                <c:pt idx="6531">
                  <c:v>56201.8</c:v>
                </c:pt>
                <c:pt idx="6532">
                  <c:v>56200.800000000003</c:v>
                </c:pt>
                <c:pt idx="6533">
                  <c:v>56199.5</c:v>
                </c:pt>
                <c:pt idx="6534">
                  <c:v>56198.8</c:v>
                </c:pt>
                <c:pt idx="6535">
                  <c:v>56198</c:v>
                </c:pt>
                <c:pt idx="6536">
                  <c:v>56197.1</c:v>
                </c:pt>
                <c:pt idx="6537">
                  <c:v>56196</c:v>
                </c:pt>
                <c:pt idx="6538">
                  <c:v>56194.6</c:v>
                </c:pt>
                <c:pt idx="6539">
                  <c:v>56193.1</c:v>
                </c:pt>
                <c:pt idx="6540">
                  <c:v>56191.6</c:v>
                </c:pt>
                <c:pt idx="6541">
                  <c:v>56189.7</c:v>
                </c:pt>
                <c:pt idx="6542">
                  <c:v>56187.3</c:v>
                </c:pt>
                <c:pt idx="6543">
                  <c:v>56183.7</c:v>
                </c:pt>
                <c:pt idx="6544">
                  <c:v>56180.5</c:v>
                </c:pt>
                <c:pt idx="6545">
                  <c:v>56176.800000000003</c:v>
                </c:pt>
                <c:pt idx="6546">
                  <c:v>56173.9</c:v>
                </c:pt>
                <c:pt idx="6547">
                  <c:v>56169.7</c:v>
                </c:pt>
                <c:pt idx="6548">
                  <c:v>56164</c:v>
                </c:pt>
                <c:pt idx="6549">
                  <c:v>56159.199999999997</c:v>
                </c:pt>
                <c:pt idx="6550">
                  <c:v>56155.4</c:v>
                </c:pt>
                <c:pt idx="6551">
                  <c:v>56150.1</c:v>
                </c:pt>
                <c:pt idx="6552">
                  <c:v>56144.7</c:v>
                </c:pt>
                <c:pt idx="6553">
                  <c:v>56137.599999999999</c:v>
                </c:pt>
                <c:pt idx="6554">
                  <c:v>56131.7</c:v>
                </c:pt>
                <c:pt idx="6555">
                  <c:v>56128.7</c:v>
                </c:pt>
                <c:pt idx="6556">
                  <c:v>56122.7</c:v>
                </c:pt>
                <c:pt idx="6557">
                  <c:v>56116.5</c:v>
                </c:pt>
                <c:pt idx="6558">
                  <c:v>56110.2</c:v>
                </c:pt>
                <c:pt idx="6559">
                  <c:v>56103.9</c:v>
                </c:pt>
                <c:pt idx="6560">
                  <c:v>56099.1</c:v>
                </c:pt>
                <c:pt idx="6561">
                  <c:v>56091.199999999997</c:v>
                </c:pt>
                <c:pt idx="6562">
                  <c:v>56084.800000000003</c:v>
                </c:pt>
                <c:pt idx="6563">
                  <c:v>56078.400000000001</c:v>
                </c:pt>
                <c:pt idx="6564">
                  <c:v>56073.7</c:v>
                </c:pt>
                <c:pt idx="6565">
                  <c:v>56067.4</c:v>
                </c:pt>
                <c:pt idx="6566">
                  <c:v>56061.2</c:v>
                </c:pt>
                <c:pt idx="6567">
                  <c:v>56055.1</c:v>
                </c:pt>
                <c:pt idx="6568">
                  <c:v>56049.2</c:v>
                </c:pt>
                <c:pt idx="6569">
                  <c:v>56043.4</c:v>
                </c:pt>
                <c:pt idx="6570">
                  <c:v>56037.599999999999</c:v>
                </c:pt>
                <c:pt idx="6571">
                  <c:v>56033.2</c:v>
                </c:pt>
                <c:pt idx="6572">
                  <c:v>56025.7</c:v>
                </c:pt>
                <c:pt idx="6573">
                  <c:v>56021.1</c:v>
                </c:pt>
                <c:pt idx="6574">
                  <c:v>56014.9</c:v>
                </c:pt>
                <c:pt idx="6575">
                  <c:v>56008.5</c:v>
                </c:pt>
                <c:pt idx="6576">
                  <c:v>56003.7</c:v>
                </c:pt>
                <c:pt idx="6577">
                  <c:v>55998.8</c:v>
                </c:pt>
                <c:pt idx="6578">
                  <c:v>55990.6</c:v>
                </c:pt>
                <c:pt idx="6579">
                  <c:v>55983.9</c:v>
                </c:pt>
                <c:pt idx="6580">
                  <c:v>55977.2</c:v>
                </c:pt>
                <c:pt idx="6581">
                  <c:v>55970.400000000001</c:v>
                </c:pt>
                <c:pt idx="6582">
                  <c:v>55965.3</c:v>
                </c:pt>
                <c:pt idx="6583">
                  <c:v>55960.1</c:v>
                </c:pt>
                <c:pt idx="6584">
                  <c:v>55953.3</c:v>
                </c:pt>
                <c:pt idx="6585">
                  <c:v>55946.400000000001</c:v>
                </c:pt>
                <c:pt idx="6586">
                  <c:v>55941.2</c:v>
                </c:pt>
                <c:pt idx="6587">
                  <c:v>55934.3</c:v>
                </c:pt>
                <c:pt idx="6588">
                  <c:v>55927.5</c:v>
                </c:pt>
                <c:pt idx="6589">
                  <c:v>55918.9</c:v>
                </c:pt>
                <c:pt idx="6590">
                  <c:v>55912.1</c:v>
                </c:pt>
                <c:pt idx="6591">
                  <c:v>55905.4</c:v>
                </c:pt>
                <c:pt idx="6592">
                  <c:v>55898.7</c:v>
                </c:pt>
                <c:pt idx="6593">
                  <c:v>55893.7</c:v>
                </c:pt>
                <c:pt idx="6594">
                  <c:v>55887.1</c:v>
                </c:pt>
                <c:pt idx="6595">
                  <c:v>55882.3</c:v>
                </c:pt>
                <c:pt idx="6596">
                  <c:v>55874.3</c:v>
                </c:pt>
                <c:pt idx="6597">
                  <c:v>55869.5</c:v>
                </c:pt>
                <c:pt idx="6598">
                  <c:v>55864.9</c:v>
                </c:pt>
                <c:pt idx="6599">
                  <c:v>55858.8</c:v>
                </c:pt>
                <c:pt idx="6600">
                  <c:v>55852.800000000003</c:v>
                </c:pt>
                <c:pt idx="6601">
                  <c:v>55845.599999999999</c:v>
                </c:pt>
                <c:pt idx="6602">
                  <c:v>55841.2</c:v>
                </c:pt>
                <c:pt idx="6603">
                  <c:v>55836.7</c:v>
                </c:pt>
                <c:pt idx="6604">
                  <c:v>55832.1</c:v>
                </c:pt>
                <c:pt idx="6605">
                  <c:v>55825.9</c:v>
                </c:pt>
                <c:pt idx="6606">
                  <c:v>55819.6</c:v>
                </c:pt>
                <c:pt idx="6607">
                  <c:v>55813.2</c:v>
                </c:pt>
                <c:pt idx="6608">
                  <c:v>55803.5</c:v>
                </c:pt>
                <c:pt idx="6609">
                  <c:v>55797</c:v>
                </c:pt>
                <c:pt idx="6610">
                  <c:v>55790.400000000001</c:v>
                </c:pt>
                <c:pt idx="6611">
                  <c:v>55780.7</c:v>
                </c:pt>
                <c:pt idx="6612">
                  <c:v>55774.3</c:v>
                </c:pt>
                <c:pt idx="6613">
                  <c:v>55769.5</c:v>
                </c:pt>
                <c:pt idx="6614">
                  <c:v>55763.199999999997</c:v>
                </c:pt>
                <c:pt idx="6615">
                  <c:v>55755.5</c:v>
                </c:pt>
                <c:pt idx="6616">
                  <c:v>55749.5</c:v>
                </c:pt>
                <c:pt idx="6617">
                  <c:v>55743.7</c:v>
                </c:pt>
                <c:pt idx="6618">
                  <c:v>55738.1</c:v>
                </c:pt>
                <c:pt idx="6619">
                  <c:v>55732.7</c:v>
                </c:pt>
                <c:pt idx="6620">
                  <c:v>55725</c:v>
                </c:pt>
                <c:pt idx="6621">
                  <c:v>55720.2</c:v>
                </c:pt>
                <c:pt idx="6622">
                  <c:v>55715.7</c:v>
                </c:pt>
                <c:pt idx="6623">
                  <c:v>55712.5</c:v>
                </c:pt>
                <c:pt idx="6624">
                  <c:v>55707.7</c:v>
                </c:pt>
                <c:pt idx="6625">
                  <c:v>55703.4</c:v>
                </c:pt>
                <c:pt idx="6626">
                  <c:v>55700.4</c:v>
                </c:pt>
                <c:pt idx="6627">
                  <c:v>55698.5</c:v>
                </c:pt>
                <c:pt idx="6628">
                  <c:v>55696.2</c:v>
                </c:pt>
                <c:pt idx="6629">
                  <c:v>55694.400000000001</c:v>
                </c:pt>
                <c:pt idx="6630">
                  <c:v>55692.800000000003</c:v>
                </c:pt>
                <c:pt idx="6631">
                  <c:v>55692</c:v>
                </c:pt>
                <c:pt idx="6632">
                  <c:v>55690.9</c:v>
                </c:pt>
                <c:pt idx="6633">
                  <c:v>55689.599999999999</c:v>
                </c:pt>
                <c:pt idx="6634">
                  <c:v>55688.800000000003</c:v>
                </c:pt>
                <c:pt idx="6635">
                  <c:v>55687.6</c:v>
                </c:pt>
                <c:pt idx="6636">
                  <c:v>55686.9</c:v>
                </c:pt>
                <c:pt idx="6637">
                  <c:v>55685.9</c:v>
                </c:pt>
                <c:pt idx="6638">
                  <c:v>55685</c:v>
                </c:pt>
                <c:pt idx="6639">
                  <c:v>55684.1</c:v>
                </c:pt>
                <c:pt idx="6640">
                  <c:v>55683.3</c:v>
                </c:pt>
                <c:pt idx="6641">
                  <c:v>55682.5</c:v>
                </c:pt>
                <c:pt idx="6642">
                  <c:v>55681.7</c:v>
                </c:pt>
                <c:pt idx="6643">
                  <c:v>55681.1</c:v>
                </c:pt>
                <c:pt idx="6644">
                  <c:v>55680.2</c:v>
                </c:pt>
                <c:pt idx="6645">
                  <c:v>55679.5</c:v>
                </c:pt>
                <c:pt idx="6646">
                  <c:v>55679.1</c:v>
                </c:pt>
                <c:pt idx="6647">
                  <c:v>55678.5</c:v>
                </c:pt>
                <c:pt idx="6648">
                  <c:v>55677.9</c:v>
                </c:pt>
                <c:pt idx="6649">
                  <c:v>55677.4</c:v>
                </c:pt>
                <c:pt idx="6650">
                  <c:v>55676.9</c:v>
                </c:pt>
                <c:pt idx="6651">
                  <c:v>55676.4</c:v>
                </c:pt>
                <c:pt idx="6652">
                  <c:v>55676.1</c:v>
                </c:pt>
                <c:pt idx="6653">
                  <c:v>55675.7</c:v>
                </c:pt>
                <c:pt idx="6654">
                  <c:v>55675.4</c:v>
                </c:pt>
                <c:pt idx="6655">
                  <c:v>55675.1</c:v>
                </c:pt>
                <c:pt idx="6656">
                  <c:v>55674.9</c:v>
                </c:pt>
                <c:pt idx="6657">
                  <c:v>55674.7</c:v>
                </c:pt>
                <c:pt idx="6658">
                  <c:v>55674.6</c:v>
                </c:pt>
                <c:pt idx="6659">
                  <c:v>55674.5</c:v>
                </c:pt>
                <c:pt idx="6660">
                  <c:v>55674.400000000001</c:v>
                </c:pt>
                <c:pt idx="6661">
                  <c:v>55674.400000000001</c:v>
                </c:pt>
                <c:pt idx="6662">
                  <c:v>55674.6</c:v>
                </c:pt>
                <c:pt idx="6663">
                  <c:v>55675</c:v>
                </c:pt>
                <c:pt idx="6664">
                  <c:v>55675.5</c:v>
                </c:pt>
                <c:pt idx="6665">
                  <c:v>55676.4</c:v>
                </c:pt>
                <c:pt idx="6666">
                  <c:v>55677.599999999999</c:v>
                </c:pt>
                <c:pt idx="6667">
                  <c:v>55678.9</c:v>
                </c:pt>
                <c:pt idx="6668">
                  <c:v>55680</c:v>
                </c:pt>
                <c:pt idx="6669">
                  <c:v>55681.599999999999</c:v>
                </c:pt>
                <c:pt idx="6670">
                  <c:v>55683</c:v>
                </c:pt>
                <c:pt idx="6671">
                  <c:v>55685.3</c:v>
                </c:pt>
                <c:pt idx="6672">
                  <c:v>55687.4</c:v>
                </c:pt>
                <c:pt idx="6673">
                  <c:v>55688.9</c:v>
                </c:pt>
                <c:pt idx="6674">
                  <c:v>55691.1</c:v>
                </c:pt>
                <c:pt idx="6675">
                  <c:v>55692.800000000003</c:v>
                </c:pt>
                <c:pt idx="6676">
                  <c:v>55695</c:v>
                </c:pt>
                <c:pt idx="6677">
                  <c:v>55697.2</c:v>
                </c:pt>
                <c:pt idx="6678">
                  <c:v>55699.5</c:v>
                </c:pt>
                <c:pt idx="6679">
                  <c:v>55701.2</c:v>
                </c:pt>
                <c:pt idx="6680">
                  <c:v>55702.8</c:v>
                </c:pt>
                <c:pt idx="6681">
                  <c:v>55705.5</c:v>
                </c:pt>
                <c:pt idx="6682">
                  <c:v>55708.1</c:v>
                </c:pt>
                <c:pt idx="6683">
                  <c:v>55710</c:v>
                </c:pt>
                <c:pt idx="6684">
                  <c:v>55711.4</c:v>
                </c:pt>
                <c:pt idx="6685">
                  <c:v>55713.1</c:v>
                </c:pt>
                <c:pt idx="6686">
                  <c:v>55714.7</c:v>
                </c:pt>
                <c:pt idx="6687">
                  <c:v>55715.7</c:v>
                </c:pt>
                <c:pt idx="6688">
                  <c:v>55717</c:v>
                </c:pt>
                <c:pt idx="6689">
                  <c:v>55718</c:v>
                </c:pt>
                <c:pt idx="6690">
                  <c:v>55718.6</c:v>
                </c:pt>
                <c:pt idx="6691">
                  <c:v>55719.199999999997</c:v>
                </c:pt>
                <c:pt idx="6692">
                  <c:v>55719.5</c:v>
                </c:pt>
                <c:pt idx="6693">
                  <c:v>55719.5</c:v>
                </c:pt>
                <c:pt idx="6694">
                  <c:v>55719.3</c:v>
                </c:pt>
                <c:pt idx="6695">
                  <c:v>55719</c:v>
                </c:pt>
                <c:pt idx="6696">
                  <c:v>55718.400000000001</c:v>
                </c:pt>
                <c:pt idx="6697">
                  <c:v>55717.5</c:v>
                </c:pt>
                <c:pt idx="6698">
                  <c:v>55716.6</c:v>
                </c:pt>
                <c:pt idx="6699">
                  <c:v>55715.5</c:v>
                </c:pt>
                <c:pt idx="6700">
                  <c:v>55714.6</c:v>
                </c:pt>
                <c:pt idx="6701">
                  <c:v>55713.2</c:v>
                </c:pt>
                <c:pt idx="6702">
                  <c:v>55711.3</c:v>
                </c:pt>
                <c:pt idx="6703">
                  <c:v>55709.3</c:v>
                </c:pt>
                <c:pt idx="6704">
                  <c:v>55707.9</c:v>
                </c:pt>
                <c:pt idx="6705">
                  <c:v>55706</c:v>
                </c:pt>
                <c:pt idx="6706">
                  <c:v>55704.5</c:v>
                </c:pt>
                <c:pt idx="6707">
                  <c:v>55701.9</c:v>
                </c:pt>
                <c:pt idx="6708">
                  <c:v>55699.7</c:v>
                </c:pt>
                <c:pt idx="6709">
                  <c:v>55697.4</c:v>
                </c:pt>
                <c:pt idx="6710">
                  <c:v>55695.1</c:v>
                </c:pt>
                <c:pt idx="6711">
                  <c:v>55692</c:v>
                </c:pt>
                <c:pt idx="6712">
                  <c:v>55688.9</c:v>
                </c:pt>
                <c:pt idx="6713">
                  <c:v>55686.3</c:v>
                </c:pt>
                <c:pt idx="6714">
                  <c:v>55683.6</c:v>
                </c:pt>
                <c:pt idx="6715">
                  <c:v>55681.599999999999</c:v>
                </c:pt>
                <c:pt idx="6716">
                  <c:v>55678.9</c:v>
                </c:pt>
                <c:pt idx="6717">
                  <c:v>55676.2</c:v>
                </c:pt>
                <c:pt idx="6718">
                  <c:v>55672.7</c:v>
                </c:pt>
                <c:pt idx="6719">
                  <c:v>55670</c:v>
                </c:pt>
                <c:pt idx="6720">
                  <c:v>55667.9</c:v>
                </c:pt>
                <c:pt idx="6721">
                  <c:v>55665.1</c:v>
                </c:pt>
                <c:pt idx="6722">
                  <c:v>55661.599999999999</c:v>
                </c:pt>
                <c:pt idx="6723">
                  <c:v>55658.8</c:v>
                </c:pt>
                <c:pt idx="6724">
                  <c:v>55655.7</c:v>
                </c:pt>
                <c:pt idx="6725">
                  <c:v>55651.7</c:v>
                </c:pt>
                <c:pt idx="6726">
                  <c:v>55649.2</c:v>
                </c:pt>
                <c:pt idx="6727">
                  <c:v>55645.7</c:v>
                </c:pt>
                <c:pt idx="6728">
                  <c:v>55641</c:v>
                </c:pt>
                <c:pt idx="6729">
                  <c:v>55637.2</c:v>
                </c:pt>
                <c:pt idx="6730">
                  <c:v>55633.1</c:v>
                </c:pt>
                <c:pt idx="6731">
                  <c:v>55630</c:v>
                </c:pt>
                <c:pt idx="6732">
                  <c:v>55625.7</c:v>
                </c:pt>
                <c:pt idx="6733">
                  <c:v>55620.2</c:v>
                </c:pt>
                <c:pt idx="6734">
                  <c:v>55616.7</c:v>
                </c:pt>
                <c:pt idx="6735">
                  <c:v>55612</c:v>
                </c:pt>
                <c:pt idx="6736">
                  <c:v>55607.199999999997</c:v>
                </c:pt>
                <c:pt idx="6737">
                  <c:v>55603.4</c:v>
                </c:pt>
                <c:pt idx="6738">
                  <c:v>55598.3</c:v>
                </c:pt>
                <c:pt idx="6739">
                  <c:v>55591.8</c:v>
                </c:pt>
                <c:pt idx="6740">
                  <c:v>55586.400000000001</c:v>
                </c:pt>
                <c:pt idx="6741">
                  <c:v>55582.3</c:v>
                </c:pt>
                <c:pt idx="6742">
                  <c:v>55578.1</c:v>
                </c:pt>
                <c:pt idx="6743">
                  <c:v>55572.4</c:v>
                </c:pt>
                <c:pt idx="6744">
                  <c:v>55566.5</c:v>
                </c:pt>
                <c:pt idx="6745">
                  <c:v>55559.1</c:v>
                </c:pt>
                <c:pt idx="6746">
                  <c:v>55556</c:v>
                </c:pt>
                <c:pt idx="6747">
                  <c:v>55549.9</c:v>
                </c:pt>
                <c:pt idx="6748">
                  <c:v>55543.6</c:v>
                </c:pt>
                <c:pt idx="6749">
                  <c:v>55537.2</c:v>
                </c:pt>
                <c:pt idx="6750">
                  <c:v>55529.1</c:v>
                </c:pt>
                <c:pt idx="6751">
                  <c:v>55522.5</c:v>
                </c:pt>
                <c:pt idx="6752">
                  <c:v>55515.8</c:v>
                </c:pt>
                <c:pt idx="6753">
                  <c:v>55508.800000000003</c:v>
                </c:pt>
                <c:pt idx="6754">
                  <c:v>55501.3</c:v>
                </c:pt>
                <c:pt idx="6755">
                  <c:v>55495.3</c:v>
                </c:pt>
                <c:pt idx="6756">
                  <c:v>55486.9</c:v>
                </c:pt>
                <c:pt idx="6757">
                  <c:v>55477.9</c:v>
                </c:pt>
                <c:pt idx="6758">
                  <c:v>55468.5</c:v>
                </c:pt>
                <c:pt idx="6759">
                  <c:v>55458.7</c:v>
                </c:pt>
                <c:pt idx="6760">
                  <c:v>55443.3</c:v>
                </c:pt>
                <c:pt idx="6761">
                  <c:v>55432.6</c:v>
                </c:pt>
                <c:pt idx="6762">
                  <c:v>55418.8</c:v>
                </c:pt>
                <c:pt idx="6763">
                  <c:v>55410.3</c:v>
                </c:pt>
                <c:pt idx="6764">
                  <c:v>55401.599999999999</c:v>
                </c:pt>
                <c:pt idx="6765">
                  <c:v>55387</c:v>
                </c:pt>
                <c:pt idx="6766">
                  <c:v>55375.1</c:v>
                </c:pt>
                <c:pt idx="6767">
                  <c:v>55360</c:v>
                </c:pt>
                <c:pt idx="6768">
                  <c:v>55350.8</c:v>
                </c:pt>
                <c:pt idx="6769">
                  <c:v>55338.6</c:v>
                </c:pt>
                <c:pt idx="6770">
                  <c:v>55320.1</c:v>
                </c:pt>
                <c:pt idx="6771">
                  <c:v>55268.2</c:v>
                </c:pt>
                <c:pt idx="6772">
                  <c:v>55256.3</c:v>
                </c:pt>
                <c:pt idx="6773">
                  <c:v>55244.6</c:v>
                </c:pt>
                <c:pt idx="6774">
                  <c:v>55233</c:v>
                </c:pt>
                <c:pt idx="6775">
                  <c:v>55221.7</c:v>
                </c:pt>
                <c:pt idx="6776">
                  <c:v>55208</c:v>
                </c:pt>
                <c:pt idx="6777">
                  <c:v>55197.4</c:v>
                </c:pt>
                <c:pt idx="6778">
                  <c:v>55187.1</c:v>
                </c:pt>
                <c:pt idx="6779">
                  <c:v>55177</c:v>
                </c:pt>
                <c:pt idx="6780">
                  <c:v>55164.5</c:v>
                </c:pt>
                <c:pt idx="6781">
                  <c:v>55157</c:v>
                </c:pt>
                <c:pt idx="6782">
                  <c:v>55149.5</c:v>
                </c:pt>
                <c:pt idx="6783">
                  <c:v>55139.6</c:v>
                </c:pt>
                <c:pt idx="6784">
                  <c:v>55127.3</c:v>
                </c:pt>
                <c:pt idx="6785">
                  <c:v>55117.5</c:v>
                </c:pt>
                <c:pt idx="6786">
                  <c:v>55110.2</c:v>
                </c:pt>
                <c:pt idx="6787">
                  <c:v>55100.5</c:v>
                </c:pt>
                <c:pt idx="6788">
                  <c:v>55090.9</c:v>
                </c:pt>
                <c:pt idx="6789">
                  <c:v>55081.2</c:v>
                </c:pt>
                <c:pt idx="6790">
                  <c:v>55069.3</c:v>
                </c:pt>
                <c:pt idx="6791">
                  <c:v>55062.1</c:v>
                </c:pt>
                <c:pt idx="6792">
                  <c:v>55055</c:v>
                </c:pt>
                <c:pt idx="6793">
                  <c:v>55045.599999999999</c:v>
                </c:pt>
                <c:pt idx="6794">
                  <c:v>55036.2</c:v>
                </c:pt>
                <c:pt idx="6795">
                  <c:v>55026.8</c:v>
                </c:pt>
                <c:pt idx="6796">
                  <c:v>55017.5</c:v>
                </c:pt>
                <c:pt idx="6797">
                  <c:v>55008.2</c:v>
                </c:pt>
                <c:pt idx="6798">
                  <c:v>54996.7</c:v>
                </c:pt>
                <c:pt idx="6799">
                  <c:v>54985.2</c:v>
                </c:pt>
                <c:pt idx="6800">
                  <c:v>54976.1</c:v>
                </c:pt>
                <c:pt idx="6801">
                  <c:v>54967</c:v>
                </c:pt>
                <c:pt idx="6802">
                  <c:v>54962.400000000001</c:v>
                </c:pt>
                <c:pt idx="6803">
                  <c:v>54953.4</c:v>
                </c:pt>
                <c:pt idx="6804">
                  <c:v>54942.1</c:v>
                </c:pt>
                <c:pt idx="6805">
                  <c:v>54933.2</c:v>
                </c:pt>
                <c:pt idx="6806">
                  <c:v>54924.3</c:v>
                </c:pt>
                <c:pt idx="6807">
                  <c:v>54915.4</c:v>
                </c:pt>
                <c:pt idx="6808">
                  <c:v>54906.5</c:v>
                </c:pt>
                <c:pt idx="6809">
                  <c:v>54897.7</c:v>
                </c:pt>
                <c:pt idx="6810">
                  <c:v>54886.9</c:v>
                </c:pt>
                <c:pt idx="6811">
                  <c:v>54880.5</c:v>
                </c:pt>
                <c:pt idx="6812">
                  <c:v>54874.1</c:v>
                </c:pt>
                <c:pt idx="6813">
                  <c:v>54865.7</c:v>
                </c:pt>
                <c:pt idx="6814">
                  <c:v>54857.3</c:v>
                </c:pt>
                <c:pt idx="6815">
                  <c:v>54851.1</c:v>
                </c:pt>
                <c:pt idx="6816">
                  <c:v>54840.800000000003</c:v>
                </c:pt>
                <c:pt idx="6817">
                  <c:v>54834.7</c:v>
                </c:pt>
                <c:pt idx="6818">
                  <c:v>54826.5</c:v>
                </c:pt>
                <c:pt idx="6819">
                  <c:v>54818.400000000001</c:v>
                </c:pt>
                <c:pt idx="6820">
                  <c:v>54810.400000000001</c:v>
                </c:pt>
                <c:pt idx="6821">
                  <c:v>54802.400000000001</c:v>
                </c:pt>
                <c:pt idx="6822">
                  <c:v>54796.3</c:v>
                </c:pt>
                <c:pt idx="6823">
                  <c:v>54790.3</c:v>
                </c:pt>
                <c:pt idx="6824">
                  <c:v>54782.3</c:v>
                </c:pt>
                <c:pt idx="6825">
                  <c:v>54776.3</c:v>
                </c:pt>
                <c:pt idx="6826">
                  <c:v>54768.3</c:v>
                </c:pt>
                <c:pt idx="6827">
                  <c:v>54760.3</c:v>
                </c:pt>
                <c:pt idx="6828">
                  <c:v>54754.2</c:v>
                </c:pt>
                <c:pt idx="6829">
                  <c:v>54746.1</c:v>
                </c:pt>
                <c:pt idx="6830">
                  <c:v>54738</c:v>
                </c:pt>
                <c:pt idx="6831">
                  <c:v>54729.9</c:v>
                </c:pt>
                <c:pt idx="6832">
                  <c:v>54721.599999999999</c:v>
                </c:pt>
                <c:pt idx="6833">
                  <c:v>54713.4</c:v>
                </c:pt>
                <c:pt idx="6834">
                  <c:v>54709.2</c:v>
                </c:pt>
                <c:pt idx="6835">
                  <c:v>54702.9</c:v>
                </c:pt>
                <c:pt idx="6836">
                  <c:v>54694.5</c:v>
                </c:pt>
                <c:pt idx="6837">
                  <c:v>54685.9</c:v>
                </c:pt>
                <c:pt idx="6838">
                  <c:v>54675.1</c:v>
                </c:pt>
                <c:pt idx="6839">
                  <c:v>54670.8</c:v>
                </c:pt>
                <c:pt idx="6840">
                  <c:v>54661.9</c:v>
                </c:pt>
                <c:pt idx="6841">
                  <c:v>54655.3</c:v>
                </c:pt>
                <c:pt idx="6842">
                  <c:v>54644</c:v>
                </c:pt>
                <c:pt idx="6843">
                  <c:v>54634.8</c:v>
                </c:pt>
                <c:pt idx="6844">
                  <c:v>54627.8</c:v>
                </c:pt>
                <c:pt idx="6845">
                  <c:v>54620.800000000003</c:v>
                </c:pt>
                <c:pt idx="6846">
                  <c:v>54613.8</c:v>
                </c:pt>
                <c:pt idx="6847">
                  <c:v>54606.7</c:v>
                </c:pt>
                <c:pt idx="6848">
                  <c:v>54597.1</c:v>
                </c:pt>
                <c:pt idx="6849">
                  <c:v>54587.5</c:v>
                </c:pt>
                <c:pt idx="6850">
                  <c:v>54577.8</c:v>
                </c:pt>
                <c:pt idx="6851">
                  <c:v>54570.400000000001</c:v>
                </c:pt>
                <c:pt idx="6852">
                  <c:v>54560.6</c:v>
                </c:pt>
                <c:pt idx="6853">
                  <c:v>54550.8</c:v>
                </c:pt>
                <c:pt idx="6854">
                  <c:v>54538.400000000001</c:v>
                </c:pt>
                <c:pt idx="6855">
                  <c:v>54528.5</c:v>
                </c:pt>
                <c:pt idx="6856">
                  <c:v>54521</c:v>
                </c:pt>
                <c:pt idx="6857">
                  <c:v>54511</c:v>
                </c:pt>
                <c:pt idx="6858">
                  <c:v>54501</c:v>
                </c:pt>
                <c:pt idx="6859">
                  <c:v>54491</c:v>
                </c:pt>
                <c:pt idx="6860">
                  <c:v>54481</c:v>
                </c:pt>
                <c:pt idx="6861">
                  <c:v>54473.599999999999</c:v>
                </c:pt>
                <c:pt idx="6862">
                  <c:v>54463.6</c:v>
                </c:pt>
                <c:pt idx="6863">
                  <c:v>54456.2</c:v>
                </c:pt>
                <c:pt idx="6864">
                  <c:v>54443.8</c:v>
                </c:pt>
                <c:pt idx="6865">
                  <c:v>54436.4</c:v>
                </c:pt>
                <c:pt idx="6866">
                  <c:v>54429</c:v>
                </c:pt>
                <c:pt idx="6867">
                  <c:v>54419.199999999997</c:v>
                </c:pt>
                <c:pt idx="6868">
                  <c:v>54414.3</c:v>
                </c:pt>
                <c:pt idx="6869">
                  <c:v>54404.7</c:v>
                </c:pt>
                <c:pt idx="6870">
                  <c:v>54392.6</c:v>
                </c:pt>
                <c:pt idx="6871">
                  <c:v>54383.1</c:v>
                </c:pt>
                <c:pt idx="6872">
                  <c:v>54373.7</c:v>
                </c:pt>
                <c:pt idx="6873">
                  <c:v>54369</c:v>
                </c:pt>
                <c:pt idx="6874">
                  <c:v>54357.5</c:v>
                </c:pt>
                <c:pt idx="6875">
                  <c:v>54350.6</c:v>
                </c:pt>
                <c:pt idx="6876">
                  <c:v>54341.7</c:v>
                </c:pt>
                <c:pt idx="6877">
                  <c:v>54337.2</c:v>
                </c:pt>
                <c:pt idx="6878">
                  <c:v>54328.5</c:v>
                </c:pt>
                <c:pt idx="6879">
                  <c:v>54324.1</c:v>
                </c:pt>
                <c:pt idx="6880">
                  <c:v>54315.5</c:v>
                </c:pt>
                <c:pt idx="6881">
                  <c:v>54306.9</c:v>
                </c:pt>
                <c:pt idx="6882">
                  <c:v>54296.2</c:v>
                </c:pt>
                <c:pt idx="6883">
                  <c:v>54289.9</c:v>
                </c:pt>
                <c:pt idx="6884">
                  <c:v>54283.5</c:v>
                </c:pt>
                <c:pt idx="6885">
                  <c:v>54277.2</c:v>
                </c:pt>
                <c:pt idx="6886">
                  <c:v>54268.7</c:v>
                </c:pt>
                <c:pt idx="6887">
                  <c:v>54260.2</c:v>
                </c:pt>
                <c:pt idx="6888">
                  <c:v>54249.5</c:v>
                </c:pt>
                <c:pt idx="6889">
                  <c:v>54245.2</c:v>
                </c:pt>
                <c:pt idx="6890">
                  <c:v>54236.5</c:v>
                </c:pt>
                <c:pt idx="6891">
                  <c:v>54227.7</c:v>
                </c:pt>
                <c:pt idx="6892">
                  <c:v>54218.8</c:v>
                </c:pt>
                <c:pt idx="6893">
                  <c:v>54207.6</c:v>
                </c:pt>
                <c:pt idx="6894">
                  <c:v>54198.3</c:v>
                </c:pt>
                <c:pt idx="6895">
                  <c:v>54189</c:v>
                </c:pt>
                <c:pt idx="6896">
                  <c:v>54181.8</c:v>
                </c:pt>
                <c:pt idx="6897">
                  <c:v>54152</c:v>
                </c:pt>
                <c:pt idx="6898">
                  <c:v>54141.5</c:v>
                </c:pt>
                <c:pt idx="6899">
                  <c:v>54128.4</c:v>
                </c:pt>
                <c:pt idx="6900">
                  <c:v>54117.9</c:v>
                </c:pt>
                <c:pt idx="6901">
                  <c:v>54109.9</c:v>
                </c:pt>
                <c:pt idx="6902">
                  <c:v>54101.9</c:v>
                </c:pt>
                <c:pt idx="6903">
                  <c:v>54091.199999999997</c:v>
                </c:pt>
                <c:pt idx="6904">
                  <c:v>54080.5</c:v>
                </c:pt>
                <c:pt idx="6905">
                  <c:v>54067</c:v>
                </c:pt>
                <c:pt idx="6906">
                  <c:v>54058.8</c:v>
                </c:pt>
                <c:pt idx="6907">
                  <c:v>54047.9</c:v>
                </c:pt>
                <c:pt idx="6908">
                  <c:v>54042.400000000001</c:v>
                </c:pt>
                <c:pt idx="6909">
                  <c:v>54031.4</c:v>
                </c:pt>
                <c:pt idx="6910">
                  <c:v>54020.4</c:v>
                </c:pt>
                <c:pt idx="6911">
                  <c:v>54012.1</c:v>
                </c:pt>
                <c:pt idx="6912">
                  <c:v>54000.9</c:v>
                </c:pt>
                <c:pt idx="6913">
                  <c:v>53992.5</c:v>
                </c:pt>
                <c:pt idx="6914">
                  <c:v>53981.3</c:v>
                </c:pt>
                <c:pt idx="6915">
                  <c:v>53972.800000000003</c:v>
                </c:pt>
                <c:pt idx="6916">
                  <c:v>53958.6</c:v>
                </c:pt>
                <c:pt idx="6917">
                  <c:v>53950</c:v>
                </c:pt>
                <c:pt idx="6918">
                  <c:v>53941.4</c:v>
                </c:pt>
                <c:pt idx="6919">
                  <c:v>53932.800000000003</c:v>
                </c:pt>
                <c:pt idx="6920">
                  <c:v>53927.1</c:v>
                </c:pt>
                <c:pt idx="6921">
                  <c:v>53915.5</c:v>
                </c:pt>
                <c:pt idx="6922">
                  <c:v>53900.9</c:v>
                </c:pt>
                <c:pt idx="6923">
                  <c:v>53892.1</c:v>
                </c:pt>
                <c:pt idx="6924">
                  <c:v>53880.4</c:v>
                </c:pt>
                <c:pt idx="6925">
                  <c:v>53871.5</c:v>
                </c:pt>
                <c:pt idx="6926">
                  <c:v>53859.7</c:v>
                </c:pt>
                <c:pt idx="6927">
                  <c:v>53847.8</c:v>
                </c:pt>
                <c:pt idx="6928">
                  <c:v>53838.8</c:v>
                </c:pt>
                <c:pt idx="6929">
                  <c:v>53826.7</c:v>
                </c:pt>
                <c:pt idx="6930">
                  <c:v>53820.7</c:v>
                </c:pt>
                <c:pt idx="6931">
                  <c:v>53811.6</c:v>
                </c:pt>
                <c:pt idx="6932">
                  <c:v>53799.5</c:v>
                </c:pt>
                <c:pt idx="6933">
                  <c:v>53790.3</c:v>
                </c:pt>
                <c:pt idx="6934">
                  <c:v>53778</c:v>
                </c:pt>
                <c:pt idx="6935">
                  <c:v>53765.7</c:v>
                </c:pt>
                <c:pt idx="6936">
                  <c:v>53756.4</c:v>
                </c:pt>
                <c:pt idx="6937">
                  <c:v>53747.1</c:v>
                </c:pt>
                <c:pt idx="6938">
                  <c:v>53734.6</c:v>
                </c:pt>
                <c:pt idx="6939">
                  <c:v>53722.1</c:v>
                </c:pt>
                <c:pt idx="6940">
                  <c:v>53712.6</c:v>
                </c:pt>
                <c:pt idx="6941">
                  <c:v>53703.1</c:v>
                </c:pt>
                <c:pt idx="6942">
                  <c:v>53693.599999999999</c:v>
                </c:pt>
                <c:pt idx="6943">
                  <c:v>53684</c:v>
                </c:pt>
                <c:pt idx="6944">
                  <c:v>53677.599999999999</c:v>
                </c:pt>
                <c:pt idx="6945">
                  <c:v>53664.800000000003</c:v>
                </c:pt>
                <c:pt idx="6946">
                  <c:v>53651.9</c:v>
                </c:pt>
                <c:pt idx="6947">
                  <c:v>53642.2</c:v>
                </c:pt>
                <c:pt idx="6948">
                  <c:v>53629.2</c:v>
                </c:pt>
                <c:pt idx="6949">
                  <c:v>53619.4</c:v>
                </c:pt>
                <c:pt idx="6950">
                  <c:v>53609.599999999999</c:v>
                </c:pt>
                <c:pt idx="6951">
                  <c:v>53596.4</c:v>
                </c:pt>
                <c:pt idx="6952">
                  <c:v>53586.5</c:v>
                </c:pt>
                <c:pt idx="6953">
                  <c:v>53573.2</c:v>
                </c:pt>
                <c:pt idx="6954">
                  <c:v>53566.5</c:v>
                </c:pt>
                <c:pt idx="6955">
                  <c:v>53553.1</c:v>
                </c:pt>
                <c:pt idx="6956">
                  <c:v>53526.1</c:v>
                </c:pt>
                <c:pt idx="6957">
                  <c:v>53516</c:v>
                </c:pt>
                <c:pt idx="6958">
                  <c:v>53505.7</c:v>
                </c:pt>
                <c:pt idx="6959">
                  <c:v>53495.5</c:v>
                </c:pt>
                <c:pt idx="6960">
                  <c:v>53481.7</c:v>
                </c:pt>
                <c:pt idx="6961">
                  <c:v>53467.9</c:v>
                </c:pt>
                <c:pt idx="6962">
                  <c:v>53454.1</c:v>
                </c:pt>
                <c:pt idx="6963">
                  <c:v>53447.1</c:v>
                </c:pt>
                <c:pt idx="6964">
                  <c:v>53436.6</c:v>
                </c:pt>
                <c:pt idx="6965">
                  <c:v>53426.1</c:v>
                </c:pt>
                <c:pt idx="6966">
                  <c:v>53415.5</c:v>
                </c:pt>
                <c:pt idx="6967">
                  <c:v>53401.4</c:v>
                </c:pt>
                <c:pt idx="6968">
                  <c:v>53390.8</c:v>
                </c:pt>
                <c:pt idx="6969">
                  <c:v>53380.1</c:v>
                </c:pt>
                <c:pt idx="6970">
                  <c:v>53369.4</c:v>
                </c:pt>
                <c:pt idx="6971">
                  <c:v>53355</c:v>
                </c:pt>
                <c:pt idx="6972">
                  <c:v>53344.2</c:v>
                </c:pt>
                <c:pt idx="6973">
                  <c:v>53333.3</c:v>
                </c:pt>
                <c:pt idx="6974">
                  <c:v>53318.8</c:v>
                </c:pt>
                <c:pt idx="6975">
                  <c:v>53304.2</c:v>
                </c:pt>
                <c:pt idx="6976">
                  <c:v>53296.9</c:v>
                </c:pt>
                <c:pt idx="6977">
                  <c:v>53282.1</c:v>
                </c:pt>
                <c:pt idx="6978">
                  <c:v>53274.8</c:v>
                </c:pt>
                <c:pt idx="6979">
                  <c:v>53263.6</c:v>
                </c:pt>
                <c:pt idx="6980">
                  <c:v>53248.800000000003</c:v>
                </c:pt>
                <c:pt idx="6981">
                  <c:v>53237.599999999999</c:v>
                </c:pt>
                <c:pt idx="6982">
                  <c:v>53226.3</c:v>
                </c:pt>
                <c:pt idx="6983">
                  <c:v>53215</c:v>
                </c:pt>
                <c:pt idx="6984">
                  <c:v>53199.9</c:v>
                </c:pt>
                <c:pt idx="6985">
                  <c:v>53188.5</c:v>
                </c:pt>
                <c:pt idx="6986">
                  <c:v>53173.3</c:v>
                </c:pt>
                <c:pt idx="6987">
                  <c:v>53161.8</c:v>
                </c:pt>
                <c:pt idx="6988">
                  <c:v>53146.400000000001</c:v>
                </c:pt>
                <c:pt idx="6989">
                  <c:v>53138.7</c:v>
                </c:pt>
                <c:pt idx="6990">
                  <c:v>53127.1</c:v>
                </c:pt>
                <c:pt idx="6991">
                  <c:v>53096</c:v>
                </c:pt>
                <c:pt idx="6992">
                  <c:v>53088.1</c:v>
                </c:pt>
                <c:pt idx="6993">
                  <c:v>53072.4</c:v>
                </c:pt>
                <c:pt idx="6994">
                  <c:v>53064.5</c:v>
                </c:pt>
                <c:pt idx="6995">
                  <c:v>53048.7</c:v>
                </c:pt>
                <c:pt idx="6996">
                  <c:v>53032.800000000003</c:v>
                </c:pt>
                <c:pt idx="6997">
                  <c:v>53020.800000000003</c:v>
                </c:pt>
                <c:pt idx="6998">
                  <c:v>53008.800000000003</c:v>
                </c:pt>
                <c:pt idx="6999">
                  <c:v>52996.7</c:v>
                </c:pt>
                <c:pt idx="7000">
                  <c:v>52984.6</c:v>
                </c:pt>
                <c:pt idx="7001">
                  <c:v>52972.4</c:v>
                </c:pt>
                <c:pt idx="7002">
                  <c:v>52956.1</c:v>
                </c:pt>
                <c:pt idx="7003">
                  <c:v>52943.9</c:v>
                </c:pt>
                <c:pt idx="7004">
                  <c:v>52927.5</c:v>
                </c:pt>
                <c:pt idx="7005">
                  <c:v>52919.199999999997</c:v>
                </c:pt>
                <c:pt idx="7006">
                  <c:v>52906.8</c:v>
                </c:pt>
                <c:pt idx="7007">
                  <c:v>52890.3</c:v>
                </c:pt>
                <c:pt idx="7008">
                  <c:v>52873.599999999999</c:v>
                </c:pt>
                <c:pt idx="7009">
                  <c:v>52856.800000000003</c:v>
                </c:pt>
                <c:pt idx="7010">
                  <c:v>52844.2</c:v>
                </c:pt>
                <c:pt idx="7011">
                  <c:v>52831.6</c:v>
                </c:pt>
                <c:pt idx="7012">
                  <c:v>52818.9</c:v>
                </c:pt>
                <c:pt idx="7013">
                  <c:v>52801.9</c:v>
                </c:pt>
                <c:pt idx="7014">
                  <c:v>52784.800000000003</c:v>
                </c:pt>
                <c:pt idx="7015">
                  <c:v>52754.7</c:v>
                </c:pt>
                <c:pt idx="7016">
                  <c:v>52622.9</c:v>
                </c:pt>
                <c:pt idx="7017">
                  <c:v>52609.5</c:v>
                </c:pt>
                <c:pt idx="7018">
                  <c:v>52590.6</c:v>
                </c:pt>
              </c:numCache>
            </c:numRef>
          </c:yVal>
          <c:smooth val="0"/>
          <c:extLst>
            <c:ext xmlns:c16="http://schemas.microsoft.com/office/drawing/2014/chart" uri="{C3380CC4-5D6E-409C-BE32-E72D297353CC}">
              <c16:uniqueId val="{00000005-397F-471E-BC87-6BA4FF994FBD}"/>
            </c:ext>
          </c:extLst>
        </c:ser>
        <c:ser>
          <c:idx val="5"/>
          <c:order val="6"/>
          <c:tx>
            <c:v>SC-0.86-3-C-0.5-35</c:v>
          </c:tx>
          <c:spPr>
            <a:ln w="19050">
              <a:solidFill>
                <a:srgbClr val="00B0F0"/>
              </a:solidFill>
              <a:prstDash val="dashDot"/>
            </a:ln>
          </c:spPr>
          <c:marker>
            <c:symbol val="none"/>
          </c:marker>
          <c:xVal>
            <c:numRef>
              <c:f>'Commercially-available - 3'!$K$4:$K$10003</c:f>
              <c:numCache>
                <c:formatCode>General</c:formatCode>
                <c:ptCount val="10000"/>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15000000000002</c:v>
                </c:pt>
                <c:pt idx="5535">
                  <c:v>7.6630000000000003</c:v>
                </c:pt>
                <c:pt idx="5536">
                  <c:v>7.6645000000000003</c:v>
                </c:pt>
                <c:pt idx="5537">
                  <c:v>7.6665000000000001</c:v>
                </c:pt>
                <c:pt idx="5538">
                  <c:v>7.6675000000000004</c:v>
                </c:pt>
                <c:pt idx="5539">
                  <c:v>7.6695000000000002</c:v>
                </c:pt>
                <c:pt idx="5540">
                  <c:v>7.6710000000000003</c:v>
                </c:pt>
                <c:pt idx="5541">
                  <c:v>7.673</c:v>
                </c:pt>
                <c:pt idx="5542">
                  <c:v>7.6740000000000004</c:v>
                </c:pt>
                <c:pt idx="5543">
                  <c:v>7.6760000000000002</c:v>
                </c:pt>
                <c:pt idx="5544">
                  <c:v>7.6779999999999999</c:v>
                </c:pt>
                <c:pt idx="5545">
                  <c:v>7.6795</c:v>
                </c:pt>
                <c:pt idx="5546">
                  <c:v>7.6814999999999998</c:v>
                </c:pt>
                <c:pt idx="5547">
                  <c:v>7.6835000000000004</c:v>
                </c:pt>
                <c:pt idx="5548">
                  <c:v>7.6855000000000002</c:v>
                </c:pt>
                <c:pt idx="5549">
                  <c:v>7.6875</c:v>
                </c:pt>
                <c:pt idx="5550">
                  <c:v>7.6890000000000001</c:v>
                </c:pt>
                <c:pt idx="5551">
                  <c:v>7.6909999999999998</c:v>
                </c:pt>
                <c:pt idx="5552">
                  <c:v>7.6924999999999999</c:v>
                </c:pt>
                <c:pt idx="5553">
                  <c:v>7.6944999999999997</c:v>
                </c:pt>
                <c:pt idx="5554">
                  <c:v>7.6959999999999997</c:v>
                </c:pt>
                <c:pt idx="5555">
                  <c:v>7.6980000000000004</c:v>
                </c:pt>
                <c:pt idx="5556">
                  <c:v>7.7</c:v>
                </c:pt>
                <c:pt idx="5557">
                  <c:v>7.702</c:v>
                </c:pt>
                <c:pt idx="5558">
                  <c:v>7.7035</c:v>
                </c:pt>
                <c:pt idx="5559">
                  <c:v>7.7054999999999998</c:v>
                </c:pt>
                <c:pt idx="5560">
                  <c:v>7.7074999999999996</c:v>
                </c:pt>
                <c:pt idx="5561">
                  <c:v>7.7089999999999996</c:v>
                </c:pt>
                <c:pt idx="5562">
                  <c:v>7.7110000000000003</c:v>
                </c:pt>
                <c:pt idx="5563">
                  <c:v>7.7125000000000004</c:v>
                </c:pt>
                <c:pt idx="5564">
                  <c:v>7.7145000000000001</c:v>
                </c:pt>
                <c:pt idx="5565">
                  <c:v>7.7160000000000002</c:v>
                </c:pt>
                <c:pt idx="5566">
                  <c:v>7.7175000000000002</c:v>
                </c:pt>
                <c:pt idx="5567">
                  <c:v>7.7195</c:v>
                </c:pt>
                <c:pt idx="5568">
                  <c:v>7.7214999999999998</c:v>
                </c:pt>
                <c:pt idx="5569">
                  <c:v>7.7229999999999999</c:v>
                </c:pt>
                <c:pt idx="5570">
                  <c:v>7.7249999999999996</c:v>
                </c:pt>
                <c:pt idx="5571">
                  <c:v>7.7275</c:v>
                </c:pt>
                <c:pt idx="5572">
                  <c:v>7.7290000000000001</c:v>
                </c:pt>
                <c:pt idx="5573">
                  <c:v>7.7305000000000001</c:v>
                </c:pt>
                <c:pt idx="5574">
                  <c:v>7.7324999999999999</c:v>
                </c:pt>
                <c:pt idx="5575">
                  <c:v>7.7344999999999997</c:v>
                </c:pt>
                <c:pt idx="5576">
                  <c:v>7.7359999999999998</c:v>
                </c:pt>
                <c:pt idx="5577">
                  <c:v>7.7374999999999998</c:v>
                </c:pt>
                <c:pt idx="5578">
                  <c:v>7.7394999999999996</c:v>
                </c:pt>
                <c:pt idx="5579">
                  <c:v>7.7415000000000003</c:v>
                </c:pt>
                <c:pt idx="5580">
                  <c:v>7.7430000000000003</c:v>
                </c:pt>
                <c:pt idx="5581">
                  <c:v>7.7450000000000001</c:v>
                </c:pt>
                <c:pt idx="5582">
                  <c:v>7.7469999999999999</c:v>
                </c:pt>
                <c:pt idx="5583">
                  <c:v>7.7489999999999997</c:v>
                </c:pt>
                <c:pt idx="5584">
                  <c:v>7.7504999999999997</c:v>
                </c:pt>
                <c:pt idx="5585">
                  <c:v>7.7525000000000004</c:v>
                </c:pt>
                <c:pt idx="5586">
                  <c:v>7.7539999999999996</c:v>
                </c:pt>
                <c:pt idx="5587">
                  <c:v>7.7560000000000002</c:v>
                </c:pt>
                <c:pt idx="5588">
                  <c:v>7.7575000000000003</c:v>
                </c:pt>
                <c:pt idx="5589">
                  <c:v>7.7595000000000001</c:v>
                </c:pt>
                <c:pt idx="5590">
                  <c:v>7.7614999999999998</c:v>
                </c:pt>
                <c:pt idx="5591">
                  <c:v>7.7629999999999999</c:v>
                </c:pt>
                <c:pt idx="5592">
                  <c:v>7.7649999999999997</c:v>
                </c:pt>
                <c:pt idx="5593">
                  <c:v>7.7670000000000003</c:v>
                </c:pt>
                <c:pt idx="5594">
                  <c:v>7.7685000000000004</c:v>
                </c:pt>
                <c:pt idx="5595">
                  <c:v>7.7705000000000002</c:v>
                </c:pt>
                <c:pt idx="5596">
                  <c:v>7.7725</c:v>
                </c:pt>
                <c:pt idx="5597">
                  <c:v>7.7735000000000003</c:v>
                </c:pt>
                <c:pt idx="5598">
                  <c:v>7.7755000000000001</c:v>
                </c:pt>
                <c:pt idx="5599">
                  <c:v>7.7770000000000001</c:v>
                </c:pt>
                <c:pt idx="5600">
                  <c:v>7.7789999999999999</c:v>
                </c:pt>
                <c:pt idx="5601">
                  <c:v>7.7809999999999997</c:v>
                </c:pt>
                <c:pt idx="5602">
                  <c:v>7.7824999999999998</c:v>
                </c:pt>
                <c:pt idx="5603">
                  <c:v>7.7845000000000004</c:v>
                </c:pt>
                <c:pt idx="5604">
                  <c:v>7.7865000000000002</c:v>
                </c:pt>
                <c:pt idx="5605">
                  <c:v>7.7885</c:v>
                </c:pt>
                <c:pt idx="5606">
                  <c:v>7.7895000000000003</c:v>
                </c:pt>
                <c:pt idx="5607">
                  <c:v>7.7915000000000001</c:v>
                </c:pt>
                <c:pt idx="5608">
                  <c:v>7.7934999999999999</c:v>
                </c:pt>
                <c:pt idx="5609">
                  <c:v>7.7945000000000002</c:v>
                </c:pt>
                <c:pt idx="5610">
                  <c:v>7.7965</c:v>
                </c:pt>
                <c:pt idx="5611">
                  <c:v>7.7984999999999998</c:v>
                </c:pt>
                <c:pt idx="5612">
                  <c:v>7.8005000000000004</c:v>
                </c:pt>
                <c:pt idx="5613">
                  <c:v>7.8014999999999999</c:v>
                </c:pt>
                <c:pt idx="5614">
                  <c:v>7.8034999999999997</c:v>
                </c:pt>
                <c:pt idx="5615">
                  <c:v>7.8049999999999997</c:v>
                </c:pt>
                <c:pt idx="5616">
                  <c:v>7.8070000000000004</c:v>
                </c:pt>
                <c:pt idx="5617">
                  <c:v>7.8090000000000002</c:v>
                </c:pt>
                <c:pt idx="5618">
                  <c:v>7.8109999999999999</c:v>
                </c:pt>
                <c:pt idx="5619">
                  <c:v>7.8125</c:v>
                </c:pt>
                <c:pt idx="5620">
                  <c:v>7.8144999999999998</c:v>
                </c:pt>
                <c:pt idx="5621">
                  <c:v>7.8164999999999996</c:v>
                </c:pt>
                <c:pt idx="5622">
                  <c:v>7.8185000000000002</c:v>
                </c:pt>
                <c:pt idx="5623">
                  <c:v>7.82</c:v>
                </c:pt>
                <c:pt idx="5624">
                  <c:v>7.8215000000000003</c:v>
                </c:pt>
                <c:pt idx="5625">
                  <c:v>7.8235000000000001</c:v>
                </c:pt>
                <c:pt idx="5626">
                  <c:v>7.8250000000000002</c:v>
                </c:pt>
                <c:pt idx="5627">
                  <c:v>7.827</c:v>
                </c:pt>
                <c:pt idx="5628">
                  <c:v>7.8289999999999997</c:v>
                </c:pt>
                <c:pt idx="5629">
                  <c:v>7.8304999999999998</c:v>
                </c:pt>
                <c:pt idx="5630">
                  <c:v>7.8319999999999999</c:v>
                </c:pt>
                <c:pt idx="5631">
                  <c:v>7.8339999999999996</c:v>
                </c:pt>
                <c:pt idx="5632">
                  <c:v>7.8365</c:v>
                </c:pt>
                <c:pt idx="5633">
                  <c:v>7.8375000000000004</c:v>
                </c:pt>
                <c:pt idx="5634">
                  <c:v>7.8395000000000001</c:v>
                </c:pt>
                <c:pt idx="5635">
                  <c:v>7.8414999999999999</c:v>
                </c:pt>
                <c:pt idx="5636">
                  <c:v>7.843</c:v>
                </c:pt>
                <c:pt idx="5637">
                  <c:v>7.8449999999999998</c:v>
                </c:pt>
                <c:pt idx="5638">
                  <c:v>7.8470000000000004</c:v>
                </c:pt>
                <c:pt idx="5639">
                  <c:v>7.8479999999999999</c:v>
                </c:pt>
                <c:pt idx="5640">
                  <c:v>7.85</c:v>
                </c:pt>
                <c:pt idx="5641">
                  <c:v>7.8520000000000003</c:v>
                </c:pt>
                <c:pt idx="5642">
                  <c:v>7.8540000000000001</c:v>
                </c:pt>
                <c:pt idx="5643">
                  <c:v>7.8559999999999999</c:v>
                </c:pt>
                <c:pt idx="5644">
                  <c:v>7.8574999999999999</c:v>
                </c:pt>
                <c:pt idx="5645">
                  <c:v>7.8594999999999997</c:v>
                </c:pt>
                <c:pt idx="5646">
                  <c:v>7.8615000000000004</c:v>
                </c:pt>
                <c:pt idx="5647">
                  <c:v>7.8630000000000004</c:v>
                </c:pt>
                <c:pt idx="5648">
                  <c:v>7.8650000000000002</c:v>
                </c:pt>
                <c:pt idx="5649">
                  <c:v>7.8659999999999997</c:v>
                </c:pt>
                <c:pt idx="5650">
                  <c:v>7.8680000000000003</c:v>
                </c:pt>
                <c:pt idx="5651">
                  <c:v>7.8695000000000004</c:v>
                </c:pt>
                <c:pt idx="5652">
                  <c:v>7.8715000000000002</c:v>
                </c:pt>
                <c:pt idx="5653">
                  <c:v>7.8734999999999999</c:v>
                </c:pt>
                <c:pt idx="5654">
                  <c:v>7.8754999999999997</c:v>
                </c:pt>
                <c:pt idx="5655">
                  <c:v>7.8775000000000004</c:v>
                </c:pt>
                <c:pt idx="5656">
                  <c:v>7.8789999999999996</c:v>
                </c:pt>
                <c:pt idx="5657">
                  <c:v>7.8810000000000002</c:v>
                </c:pt>
                <c:pt idx="5658">
                  <c:v>7.883</c:v>
                </c:pt>
                <c:pt idx="5659">
                  <c:v>7.8840000000000003</c:v>
                </c:pt>
                <c:pt idx="5660">
                  <c:v>7.8855000000000004</c:v>
                </c:pt>
                <c:pt idx="5661">
                  <c:v>7.8875000000000002</c:v>
                </c:pt>
                <c:pt idx="5662">
                  <c:v>7.8890000000000002</c:v>
                </c:pt>
                <c:pt idx="5663">
                  <c:v>7.891</c:v>
                </c:pt>
                <c:pt idx="5664">
                  <c:v>7.8929999999999998</c:v>
                </c:pt>
                <c:pt idx="5665">
                  <c:v>7.8949999999999996</c:v>
                </c:pt>
                <c:pt idx="5666">
                  <c:v>7.8970000000000002</c:v>
                </c:pt>
                <c:pt idx="5667">
                  <c:v>7.899</c:v>
                </c:pt>
                <c:pt idx="5668">
                  <c:v>7.9005000000000001</c:v>
                </c:pt>
                <c:pt idx="5669">
                  <c:v>7.9020000000000001</c:v>
                </c:pt>
                <c:pt idx="5670">
                  <c:v>7.9039999999999999</c:v>
                </c:pt>
                <c:pt idx="5671">
                  <c:v>7.9055</c:v>
                </c:pt>
                <c:pt idx="5672">
                  <c:v>7.907</c:v>
                </c:pt>
                <c:pt idx="5673">
                  <c:v>7.9089999999999998</c:v>
                </c:pt>
                <c:pt idx="5674">
                  <c:v>7.9104999999999999</c:v>
                </c:pt>
                <c:pt idx="5675">
                  <c:v>7.9124999999999996</c:v>
                </c:pt>
                <c:pt idx="5676">
                  <c:v>7.915</c:v>
                </c:pt>
                <c:pt idx="5677">
                  <c:v>7.9169999999999998</c:v>
                </c:pt>
                <c:pt idx="5678">
                  <c:v>7.9180000000000001</c:v>
                </c:pt>
                <c:pt idx="5679">
                  <c:v>7.92</c:v>
                </c:pt>
                <c:pt idx="5680">
                  <c:v>7.9215</c:v>
                </c:pt>
                <c:pt idx="5681">
                  <c:v>7.9234999999999998</c:v>
                </c:pt>
                <c:pt idx="5682">
                  <c:v>7.9249999999999998</c:v>
                </c:pt>
                <c:pt idx="5683">
                  <c:v>7.9269999999999996</c:v>
                </c:pt>
                <c:pt idx="5684">
                  <c:v>7.9284999999999997</c:v>
                </c:pt>
                <c:pt idx="5685">
                  <c:v>7.9305000000000003</c:v>
                </c:pt>
                <c:pt idx="5686">
                  <c:v>7.9320000000000004</c:v>
                </c:pt>
                <c:pt idx="5687">
                  <c:v>7.9335000000000004</c:v>
                </c:pt>
                <c:pt idx="5688">
                  <c:v>7.9355000000000002</c:v>
                </c:pt>
                <c:pt idx="5689">
                  <c:v>7.9364999999999997</c:v>
                </c:pt>
                <c:pt idx="5690">
                  <c:v>7.9385000000000003</c:v>
                </c:pt>
                <c:pt idx="5691">
                  <c:v>7.9405000000000001</c:v>
                </c:pt>
                <c:pt idx="5692">
                  <c:v>7.9414999999999996</c:v>
                </c:pt>
                <c:pt idx="5693">
                  <c:v>7.9435000000000002</c:v>
                </c:pt>
                <c:pt idx="5694">
                  <c:v>7.9450000000000003</c:v>
                </c:pt>
                <c:pt idx="5695">
                  <c:v>7.9470000000000001</c:v>
                </c:pt>
                <c:pt idx="5696">
                  <c:v>7.9489999999999998</c:v>
                </c:pt>
                <c:pt idx="5697">
                  <c:v>7.9504999999999999</c:v>
                </c:pt>
                <c:pt idx="5698">
                  <c:v>7.952</c:v>
                </c:pt>
                <c:pt idx="5699">
                  <c:v>7.9535</c:v>
                </c:pt>
                <c:pt idx="5700">
                  <c:v>7.9554999999999998</c:v>
                </c:pt>
                <c:pt idx="5701">
                  <c:v>7.9569999999999999</c:v>
                </c:pt>
                <c:pt idx="5702">
                  <c:v>7.9589999999999996</c:v>
                </c:pt>
                <c:pt idx="5703">
                  <c:v>7.9610000000000003</c:v>
                </c:pt>
                <c:pt idx="5704">
                  <c:v>7.9625000000000004</c:v>
                </c:pt>
                <c:pt idx="5705">
                  <c:v>7.9645000000000001</c:v>
                </c:pt>
                <c:pt idx="5706">
                  <c:v>7.9660000000000002</c:v>
                </c:pt>
                <c:pt idx="5707">
                  <c:v>7.968</c:v>
                </c:pt>
                <c:pt idx="5708">
                  <c:v>7.97</c:v>
                </c:pt>
                <c:pt idx="5709">
                  <c:v>7.9714999999999998</c:v>
                </c:pt>
                <c:pt idx="5710">
                  <c:v>7.9729999999999999</c:v>
                </c:pt>
                <c:pt idx="5711">
                  <c:v>7.9749999999999996</c:v>
                </c:pt>
                <c:pt idx="5712">
                  <c:v>7.9764999999999997</c:v>
                </c:pt>
                <c:pt idx="5713">
                  <c:v>7.9785000000000004</c:v>
                </c:pt>
                <c:pt idx="5714">
                  <c:v>7.9805000000000001</c:v>
                </c:pt>
                <c:pt idx="5715">
                  <c:v>7.9820000000000002</c:v>
                </c:pt>
                <c:pt idx="5716">
                  <c:v>7.9835000000000003</c:v>
                </c:pt>
                <c:pt idx="5717">
                  <c:v>7.9855</c:v>
                </c:pt>
                <c:pt idx="5718">
                  <c:v>7.9874999999999998</c:v>
                </c:pt>
                <c:pt idx="5719">
                  <c:v>7.9894999999999996</c:v>
                </c:pt>
                <c:pt idx="5720">
                  <c:v>7.9909999999999997</c:v>
                </c:pt>
                <c:pt idx="5721">
                  <c:v>7.9924999999999997</c:v>
                </c:pt>
                <c:pt idx="5722">
                  <c:v>7.9939999999999998</c:v>
                </c:pt>
                <c:pt idx="5723">
                  <c:v>7.9960000000000004</c:v>
                </c:pt>
                <c:pt idx="5724">
                  <c:v>7.9974999999999996</c:v>
                </c:pt>
                <c:pt idx="5725">
                  <c:v>7.9995000000000003</c:v>
                </c:pt>
                <c:pt idx="5726">
                  <c:v>8.0015000000000001</c:v>
                </c:pt>
                <c:pt idx="5727">
                  <c:v>8.0035000000000007</c:v>
                </c:pt>
                <c:pt idx="5728">
                  <c:v>8.0054999999999996</c:v>
                </c:pt>
                <c:pt idx="5729">
                  <c:v>8.0069999999999997</c:v>
                </c:pt>
                <c:pt idx="5730">
                  <c:v>8.0094999999999992</c:v>
                </c:pt>
                <c:pt idx="5731">
                  <c:v>8.0109999999999992</c:v>
                </c:pt>
                <c:pt idx="5732">
                  <c:v>8.0124999999999993</c:v>
                </c:pt>
                <c:pt idx="5733">
                  <c:v>8.0139999999999993</c:v>
                </c:pt>
                <c:pt idx="5734">
                  <c:v>8.016</c:v>
                </c:pt>
                <c:pt idx="5735">
                  <c:v>8.0180000000000007</c:v>
                </c:pt>
                <c:pt idx="5736">
                  <c:v>8.0195000000000007</c:v>
                </c:pt>
                <c:pt idx="5737">
                  <c:v>8.0214999999999996</c:v>
                </c:pt>
                <c:pt idx="5738">
                  <c:v>8.0235000000000003</c:v>
                </c:pt>
                <c:pt idx="5739">
                  <c:v>8.0254999999999992</c:v>
                </c:pt>
                <c:pt idx="5740">
                  <c:v>8.0274999999999999</c:v>
                </c:pt>
                <c:pt idx="5741">
                  <c:v>8.0289999999999999</c:v>
                </c:pt>
                <c:pt idx="5742">
                  <c:v>8.0305</c:v>
                </c:pt>
                <c:pt idx="5743">
                  <c:v>8.0325000000000006</c:v>
                </c:pt>
                <c:pt idx="5744">
                  <c:v>8.0344999999999995</c:v>
                </c:pt>
                <c:pt idx="5745">
                  <c:v>8.0365000000000002</c:v>
                </c:pt>
                <c:pt idx="5746">
                  <c:v>8.0380000000000003</c:v>
                </c:pt>
                <c:pt idx="5747">
                  <c:v>8.0399999999999991</c:v>
                </c:pt>
                <c:pt idx="5748">
                  <c:v>8.0419999999999998</c:v>
                </c:pt>
                <c:pt idx="5749">
                  <c:v>8.0429999999999993</c:v>
                </c:pt>
                <c:pt idx="5750">
                  <c:v>8.0449999999999999</c:v>
                </c:pt>
                <c:pt idx="5751">
                  <c:v>8.0470000000000006</c:v>
                </c:pt>
                <c:pt idx="5752">
                  <c:v>8.0485000000000007</c:v>
                </c:pt>
                <c:pt idx="5753">
                  <c:v>8.0500000000000007</c:v>
                </c:pt>
                <c:pt idx="5754">
                  <c:v>8.0519999999999996</c:v>
                </c:pt>
                <c:pt idx="5755">
                  <c:v>8.0540000000000003</c:v>
                </c:pt>
                <c:pt idx="5756">
                  <c:v>8.0555000000000003</c:v>
                </c:pt>
                <c:pt idx="5757">
                  <c:v>8.0574999999999992</c:v>
                </c:pt>
                <c:pt idx="5758">
                  <c:v>8.0594999999999999</c:v>
                </c:pt>
                <c:pt idx="5759">
                  <c:v>8.0609999999999999</c:v>
                </c:pt>
                <c:pt idx="5760">
                  <c:v>8.0630000000000006</c:v>
                </c:pt>
                <c:pt idx="5761">
                  <c:v>8.0640000000000001</c:v>
                </c:pt>
                <c:pt idx="5762">
                  <c:v>8.0664999999999996</c:v>
                </c:pt>
                <c:pt idx="5763">
                  <c:v>8.0679999999999996</c:v>
                </c:pt>
                <c:pt idx="5764">
                  <c:v>8.07</c:v>
                </c:pt>
                <c:pt idx="5765">
                  <c:v>8.0715000000000003</c:v>
                </c:pt>
                <c:pt idx="5766">
                  <c:v>8.0730000000000004</c:v>
                </c:pt>
                <c:pt idx="5767">
                  <c:v>8.0749999999999993</c:v>
                </c:pt>
                <c:pt idx="5768">
                  <c:v>8.0775000000000006</c:v>
                </c:pt>
                <c:pt idx="5769">
                  <c:v>8.0785</c:v>
                </c:pt>
                <c:pt idx="5770">
                  <c:v>8.0805000000000007</c:v>
                </c:pt>
                <c:pt idx="5771">
                  <c:v>8.0824999999999996</c:v>
                </c:pt>
                <c:pt idx="5772">
                  <c:v>8.0839999999999996</c:v>
                </c:pt>
                <c:pt idx="5773">
                  <c:v>8.0860000000000003</c:v>
                </c:pt>
                <c:pt idx="5774">
                  <c:v>8.0879999999999992</c:v>
                </c:pt>
                <c:pt idx="5775">
                  <c:v>8.0894999999999992</c:v>
                </c:pt>
                <c:pt idx="5776">
                  <c:v>8.0909999999999993</c:v>
                </c:pt>
                <c:pt idx="5777">
                  <c:v>8.093</c:v>
                </c:pt>
                <c:pt idx="5778">
                  <c:v>8.0950000000000006</c:v>
                </c:pt>
                <c:pt idx="5779">
                  <c:v>8.0969999999999995</c:v>
                </c:pt>
                <c:pt idx="5780">
                  <c:v>8.0990000000000002</c:v>
                </c:pt>
                <c:pt idx="5781">
                  <c:v>8.1005000000000003</c:v>
                </c:pt>
                <c:pt idx="5782">
                  <c:v>8.1020000000000003</c:v>
                </c:pt>
                <c:pt idx="5783">
                  <c:v>8.1039999999999992</c:v>
                </c:pt>
                <c:pt idx="5784">
                  <c:v>8.1059999999999999</c:v>
                </c:pt>
                <c:pt idx="5785">
                  <c:v>8.1069999999999993</c:v>
                </c:pt>
                <c:pt idx="5786">
                  <c:v>8.109</c:v>
                </c:pt>
                <c:pt idx="5787">
                  <c:v>8.1105</c:v>
                </c:pt>
                <c:pt idx="5788">
                  <c:v>8.1125000000000007</c:v>
                </c:pt>
                <c:pt idx="5789">
                  <c:v>8.1144999999999996</c:v>
                </c:pt>
                <c:pt idx="5790">
                  <c:v>8.1165000000000003</c:v>
                </c:pt>
                <c:pt idx="5791">
                  <c:v>8.1180000000000003</c:v>
                </c:pt>
                <c:pt idx="5792">
                  <c:v>8.1199999999999992</c:v>
                </c:pt>
                <c:pt idx="5793">
                  <c:v>8.1219999999999999</c:v>
                </c:pt>
                <c:pt idx="5794">
                  <c:v>8.1234999999999999</c:v>
                </c:pt>
                <c:pt idx="5795">
                  <c:v>8.1255000000000006</c:v>
                </c:pt>
                <c:pt idx="5796">
                  <c:v>8.1265000000000001</c:v>
                </c:pt>
                <c:pt idx="5797">
                  <c:v>8.1285000000000007</c:v>
                </c:pt>
                <c:pt idx="5798">
                  <c:v>8.1304999999999996</c:v>
                </c:pt>
                <c:pt idx="5799">
                  <c:v>8.1325000000000003</c:v>
                </c:pt>
                <c:pt idx="5800">
                  <c:v>8.1344999999999992</c:v>
                </c:pt>
                <c:pt idx="5801">
                  <c:v>8.1364999999999998</c:v>
                </c:pt>
                <c:pt idx="5802">
                  <c:v>8.1374999999999993</c:v>
                </c:pt>
                <c:pt idx="5803">
                  <c:v>8.1395</c:v>
                </c:pt>
                <c:pt idx="5804">
                  <c:v>8.1415000000000006</c:v>
                </c:pt>
                <c:pt idx="5805">
                  <c:v>8.1430000000000007</c:v>
                </c:pt>
                <c:pt idx="5806">
                  <c:v>8.1449999999999996</c:v>
                </c:pt>
                <c:pt idx="5807">
                  <c:v>8.1464999999999996</c:v>
                </c:pt>
                <c:pt idx="5808">
                  <c:v>8.1479999999999997</c:v>
                </c:pt>
                <c:pt idx="5809">
                  <c:v>8.1494999999999997</c:v>
                </c:pt>
                <c:pt idx="5810">
                  <c:v>8.1515000000000004</c:v>
                </c:pt>
                <c:pt idx="5811">
                  <c:v>8.1534999999999993</c:v>
                </c:pt>
                <c:pt idx="5812">
                  <c:v>8.1555</c:v>
                </c:pt>
                <c:pt idx="5813">
                  <c:v>8.1575000000000006</c:v>
                </c:pt>
                <c:pt idx="5814">
                  <c:v>8.1594999999999995</c:v>
                </c:pt>
                <c:pt idx="5815">
                  <c:v>8.1609999999999996</c:v>
                </c:pt>
                <c:pt idx="5816">
                  <c:v>8.1630000000000003</c:v>
                </c:pt>
                <c:pt idx="5817">
                  <c:v>8.1645000000000003</c:v>
                </c:pt>
                <c:pt idx="5818">
                  <c:v>8.1660000000000004</c:v>
                </c:pt>
                <c:pt idx="5819">
                  <c:v>8.1675000000000004</c:v>
                </c:pt>
                <c:pt idx="5820">
                  <c:v>8.17</c:v>
                </c:pt>
                <c:pt idx="5821">
                  <c:v>8.1715</c:v>
                </c:pt>
                <c:pt idx="5822">
                  <c:v>8.1735000000000007</c:v>
                </c:pt>
                <c:pt idx="5823">
                  <c:v>8.1760000000000002</c:v>
                </c:pt>
                <c:pt idx="5824">
                  <c:v>8.1775000000000002</c:v>
                </c:pt>
                <c:pt idx="5825">
                  <c:v>8.1790000000000003</c:v>
                </c:pt>
                <c:pt idx="5826">
                  <c:v>8.1809999999999992</c:v>
                </c:pt>
                <c:pt idx="5827">
                  <c:v>8.1824999999999992</c:v>
                </c:pt>
                <c:pt idx="5828">
                  <c:v>8.1844999999999999</c:v>
                </c:pt>
                <c:pt idx="5829">
                  <c:v>8.1859999999999999</c:v>
                </c:pt>
                <c:pt idx="5830">
                  <c:v>8.1869999999999994</c:v>
                </c:pt>
                <c:pt idx="5831">
                  <c:v>8.1895000000000007</c:v>
                </c:pt>
                <c:pt idx="5832">
                  <c:v>8.1910000000000007</c:v>
                </c:pt>
                <c:pt idx="5833">
                  <c:v>8.1925000000000008</c:v>
                </c:pt>
                <c:pt idx="5834">
                  <c:v>8.1944999999999997</c:v>
                </c:pt>
                <c:pt idx="5835">
                  <c:v>8.1965000000000003</c:v>
                </c:pt>
                <c:pt idx="5836">
                  <c:v>8.1980000000000004</c:v>
                </c:pt>
                <c:pt idx="5837">
                  <c:v>8.1999999999999993</c:v>
                </c:pt>
                <c:pt idx="5838">
                  <c:v>8.2014999999999993</c:v>
                </c:pt>
                <c:pt idx="5839">
                  <c:v>8.2035</c:v>
                </c:pt>
                <c:pt idx="5840">
                  <c:v>8.2050000000000001</c:v>
                </c:pt>
                <c:pt idx="5841">
                  <c:v>8.2070000000000007</c:v>
                </c:pt>
                <c:pt idx="5842">
                  <c:v>8.2085000000000008</c:v>
                </c:pt>
                <c:pt idx="5843">
                  <c:v>8.2104999999999997</c:v>
                </c:pt>
                <c:pt idx="5844">
                  <c:v>8.2114999999999991</c:v>
                </c:pt>
                <c:pt idx="5845">
                  <c:v>8.2140000000000004</c:v>
                </c:pt>
                <c:pt idx="5846">
                  <c:v>8.2155000000000005</c:v>
                </c:pt>
                <c:pt idx="5847">
                  <c:v>8.2174999999999994</c:v>
                </c:pt>
                <c:pt idx="5848">
                  <c:v>8.2195</c:v>
                </c:pt>
                <c:pt idx="5849">
                  <c:v>8.2210000000000001</c:v>
                </c:pt>
                <c:pt idx="5850">
                  <c:v>8.2230000000000008</c:v>
                </c:pt>
                <c:pt idx="5851">
                  <c:v>8.2245000000000008</c:v>
                </c:pt>
                <c:pt idx="5852">
                  <c:v>8.2264999999999997</c:v>
                </c:pt>
                <c:pt idx="5853">
                  <c:v>8.2279999999999998</c:v>
                </c:pt>
                <c:pt idx="5854">
                  <c:v>8.2294999999999998</c:v>
                </c:pt>
                <c:pt idx="5855">
                  <c:v>8.2315000000000005</c:v>
                </c:pt>
                <c:pt idx="5856">
                  <c:v>8.2334999999999994</c:v>
                </c:pt>
                <c:pt idx="5857">
                  <c:v>8.2349999999999994</c:v>
                </c:pt>
                <c:pt idx="5858">
                  <c:v>8.2370000000000001</c:v>
                </c:pt>
                <c:pt idx="5859">
                  <c:v>8.2390000000000008</c:v>
                </c:pt>
                <c:pt idx="5860">
                  <c:v>8.2405000000000008</c:v>
                </c:pt>
                <c:pt idx="5861">
                  <c:v>8.2424999999999997</c:v>
                </c:pt>
                <c:pt idx="5862">
                  <c:v>8.2445000000000004</c:v>
                </c:pt>
                <c:pt idx="5863">
                  <c:v>8.2460000000000004</c:v>
                </c:pt>
                <c:pt idx="5864">
                  <c:v>8.2475000000000005</c:v>
                </c:pt>
                <c:pt idx="5865">
                  <c:v>8.2494999999999994</c:v>
                </c:pt>
                <c:pt idx="5866">
                  <c:v>8.2515000000000001</c:v>
                </c:pt>
                <c:pt idx="5867">
                  <c:v>8.2530000000000001</c:v>
                </c:pt>
                <c:pt idx="5868">
                  <c:v>8.2545000000000002</c:v>
                </c:pt>
                <c:pt idx="5869">
                  <c:v>8.2565000000000008</c:v>
                </c:pt>
                <c:pt idx="5870">
                  <c:v>8.2584999999999997</c:v>
                </c:pt>
                <c:pt idx="5871">
                  <c:v>8.2605000000000004</c:v>
                </c:pt>
                <c:pt idx="5872">
                  <c:v>8.2624999999999993</c:v>
                </c:pt>
                <c:pt idx="5873">
                  <c:v>8.2635000000000005</c:v>
                </c:pt>
                <c:pt idx="5874">
                  <c:v>8.2654999999999994</c:v>
                </c:pt>
                <c:pt idx="5875">
                  <c:v>8.2675000000000001</c:v>
                </c:pt>
                <c:pt idx="5876">
                  <c:v>8.2695000000000007</c:v>
                </c:pt>
                <c:pt idx="5877">
                  <c:v>8.2705000000000002</c:v>
                </c:pt>
                <c:pt idx="5878">
                  <c:v>8.2725000000000009</c:v>
                </c:pt>
                <c:pt idx="5879">
                  <c:v>8.2744999999999997</c:v>
                </c:pt>
                <c:pt idx="5880">
                  <c:v>8.2765000000000004</c:v>
                </c:pt>
                <c:pt idx="5881">
                  <c:v>8.2780000000000005</c:v>
                </c:pt>
                <c:pt idx="5882">
                  <c:v>8.2799999999999994</c:v>
                </c:pt>
                <c:pt idx="5883">
                  <c:v>8.2814999999999994</c:v>
                </c:pt>
                <c:pt idx="5884">
                  <c:v>8.2835000000000001</c:v>
                </c:pt>
                <c:pt idx="5885">
                  <c:v>8.2850000000000001</c:v>
                </c:pt>
                <c:pt idx="5886">
                  <c:v>8.2865000000000002</c:v>
                </c:pt>
                <c:pt idx="5887">
                  <c:v>8.2885000000000009</c:v>
                </c:pt>
                <c:pt idx="5888">
                  <c:v>8.2904999999999998</c:v>
                </c:pt>
                <c:pt idx="5889">
                  <c:v>8.2919999999999998</c:v>
                </c:pt>
                <c:pt idx="5890">
                  <c:v>8.2940000000000005</c:v>
                </c:pt>
                <c:pt idx="5891">
                  <c:v>8.2959999999999994</c:v>
                </c:pt>
                <c:pt idx="5892">
                  <c:v>8.298</c:v>
                </c:pt>
                <c:pt idx="5893">
                  <c:v>8.2995000000000001</c:v>
                </c:pt>
                <c:pt idx="5894">
                  <c:v>8.3015000000000008</c:v>
                </c:pt>
                <c:pt idx="5895">
                  <c:v>8.3034999999999997</c:v>
                </c:pt>
                <c:pt idx="5896">
                  <c:v>8.3049999999999997</c:v>
                </c:pt>
                <c:pt idx="5897">
                  <c:v>8.3070000000000004</c:v>
                </c:pt>
                <c:pt idx="5898">
                  <c:v>8.3079999999999998</c:v>
                </c:pt>
                <c:pt idx="5899">
                  <c:v>8.31</c:v>
                </c:pt>
                <c:pt idx="5900">
                  <c:v>8.3119999999999994</c:v>
                </c:pt>
                <c:pt idx="5901">
                  <c:v>8.3140000000000001</c:v>
                </c:pt>
                <c:pt idx="5902">
                  <c:v>8.3160000000000007</c:v>
                </c:pt>
                <c:pt idx="5903">
                  <c:v>8.3175000000000008</c:v>
                </c:pt>
                <c:pt idx="5904">
                  <c:v>8.3194999999999997</c:v>
                </c:pt>
                <c:pt idx="5905">
                  <c:v>8.3215000000000003</c:v>
                </c:pt>
                <c:pt idx="5906">
                  <c:v>8.3230000000000004</c:v>
                </c:pt>
                <c:pt idx="5907">
                  <c:v>8.3249999999999993</c:v>
                </c:pt>
                <c:pt idx="5908">
                  <c:v>8.327</c:v>
                </c:pt>
                <c:pt idx="5909">
                  <c:v>8.3285</c:v>
                </c:pt>
                <c:pt idx="5910">
                  <c:v>8.3305000000000007</c:v>
                </c:pt>
                <c:pt idx="5911">
                  <c:v>8.3320000000000007</c:v>
                </c:pt>
                <c:pt idx="5912">
                  <c:v>8.3345000000000002</c:v>
                </c:pt>
                <c:pt idx="5913">
                  <c:v>8.3364999999999991</c:v>
                </c:pt>
                <c:pt idx="5914">
                  <c:v>8.3384999999999998</c:v>
                </c:pt>
                <c:pt idx="5915">
                  <c:v>8.34</c:v>
                </c:pt>
                <c:pt idx="5916">
                  <c:v>8.3420000000000005</c:v>
                </c:pt>
                <c:pt idx="5917">
                  <c:v>8.3435000000000006</c:v>
                </c:pt>
                <c:pt idx="5918">
                  <c:v>8.3454999999999995</c:v>
                </c:pt>
                <c:pt idx="5919">
                  <c:v>8.3469999999999995</c:v>
                </c:pt>
                <c:pt idx="5920">
                  <c:v>8.3490000000000002</c:v>
                </c:pt>
                <c:pt idx="5921">
                  <c:v>8.3505000000000003</c:v>
                </c:pt>
                <c:pt idx="5922">
                  <c:v>8.3524999999999991</c:v>
                </c:pt>
                <c:pt idx="5923">
                  <c:v>8.3539999999999992</c:v>
                </c:pt>
                <c:pt idx="5924">
                  <c:v>8.3559999999999999</c:v>
                </c:pt>
                <c:pt idx="5925">
                  <c:v>8.3574999999999999</c:v>
                </c:pt>
                <c:pt idx="5926">
                  <c:v>8.3595000000000006</c:v>
                </c:pt>
                <c:pt idx="5927">
                  <c:v>8.3610000000000007</c:v>
                </c:pt>
                <c:pt idx="5928">
                  <c:v>8.3629999999999995</c:v>
                </c:pt>
                <c:pt idx="5929">
                  <c:v>8.3644999999999996</c:v>
                </c:pt>
                <c:pt idx="5930">
                  <c:v>8.3659999999999997</c:v>
                </c:pt>
                <c:pt idx="5931">
                  <c:v>8.3674999999999997</c:v>
                </c:pt>
                <c:pt idx="5932">
                  <c:v>8.3695000000000004</c:v>
                </c:pt>
                <c:pt idx="5933">
                  <c:v>8.3714999999999993</c:v>
                </c:pt>
                <c:pt idx="5934">
                  <c:v>8.3729999999999993</c:v>
                </c:pt>
                <c:pt idx="5935">
                  <c:v>8.375</c:v>
                </c:pt>
                <c:pt idx="5936">
                  <c:v>8.3770000000000007</c:v>
                </c:pt>
                <c:pt idx="5937">
                  <c:v>8.3785000000000007</c:v>
                </c:pt>
                <c:pt idx="5938">
                  <c:v>8.3804999999999996</c:v>
                </c:pt>
                <c:pt idx="5939">
                  <c:v>8.3825000000000003</c:v>
                </c:pt>
                <c:pt idx="5940">
                  <c:v>8.3840000000000003</c:v>
                </c:pt>
                <c:pt idx="5941">
                  <c:v>8.3849999999999998</c:v>
                </c:pt>
                <c:pt idx="5942">
                  <c:v>8.3870000000000005</c:v>
                </c:pt>
                <c:pt idx="5943">
                  <c:v>8.3889999999999993</c:v>
                </c:pt>
                <c:pt idx="5944">
                  <c:v>8.391</c:v>
                </c:pt>
                <c:pt idx="5945">
                  <c:v>8.3925000000000001</c:v>
                </c:pt>
                <c:pt idx="5946">
                  <c:v>8.3940000000000001</c:v>
                </c:pt>
                <c:pt idx="5947">
                  <c:v>8.3955000000000002</c:v>
                </c:pt>
                <c:pt idx="5948">
                  <c:v>8.3970000000000002</c:v>
                </c:pt>
                <c:pt idx="5949">
                  <c:v>8.3989999999999991</c:v>
                </c:pt>
                <c:pt idx="5950">
                  <c:v>8.4</c:v>
                </c:pt>
                <c:pt idx="5951">
                  <c:v>8.4015000000000004</c:v>
                </c:pt>
                <c:pt idx="5952">
                  <c:v>8.4030000000000005</c:v>
                </c:pt>
                <c:pt idx="5953">
                  <c:v>8.4049999999999994</c:v>
                </c:pt>
                <c:pt idx="5954">
                  <c:v>8.4064999999999994</c:v>
                </c:pt>
                <c:pt idx="5955">
                  <c:v>8.4085000000000001</c:v>
                </c:pt>
                <c:pt idx="5956">
                  <c:v>8.4105000000000008</c:v>
                </c:pt>
                <c:pt idx="5957">
                  <c:v>8.4120000000000008</c:v>
                </c:pt>
                <c:pt idx="5958">
                  <c:v>8.4139999999999997</c:v>
                </c:pt>
                <c:pt idx="5959">
                  <c:v>8.4149999999999991</c:v>
                </c:pt>
                <c:pt idx="5960">
                  <c:v>8.4169999999999998</c:v>
                </c:pt>
                <c:pt idx="5961">
                  <c:v>8.4184999999999999</c:v>
                </c:pt>
                <c:pt idx="5962">
                  <c:v>8.42</c:v>
                </c:pt>
                <c:pt idx="5963">
                  <c:v>8.4220000000000006</c:v>
                </c:pt>
                <c:pt idx="5964">
                  <c:v>8.4239999999999995</c:v>
                </c:pt>
                <c:pt idx="5965">
                  <c:v>8.4254999999999995</c:v>
                </c:pt>
                <c:pt idx="5966">
                  <c:v>8.4275000000000002</c:v>
                </c:pt>
                <c:pt idx="5967">
                  <c:v>8.4290000000000003</c:v>
                </c:pt>
                <c:pt idx="5968">
                  <c:v>8.4309999999999992</c:v>
                </c:pt>
                <c:pt idx="5969">
                  <c:v>8.4324999999999992</c:v>
                </c:pt>
                <c:pt idx="5970">
                  <c:v>8.4350000000000005</c:v>
                </c:pt>
                <c:pt idx="5971">
                  <c:v>8.4359999999999999</c:v>
                </c:pt>
                <c:pt idx="5972">
                  <c:v>8.4380000000000006</c:v>
                </c:pt>
                <c:pt idx="5973">
                  <c:v>8.4395000000000007</c:v>
                </c:pt>
                <c:pt idx="5974">
                  <c:v>8.4414999999999996</c:v>
                </c:pt>
                <c:pt idx="5975">
                  <c:v>8.4429999999999996</c:v>
                </c:pt>
                <c:pt idx="5976">
                  <c:v>8.4450000000000003</c:v>
                </c:pt>
                <c:pt idx="5977">
                  <c:v>8.4469999999999992</c:v>
                </c:pt>
                <c:pt idx="5978">
                  <c:v>8.4489999999999998</c:v>
                </c:pt>
                <c:pt idx="5979">
                  <c:v>8.4510000000000005</c:v>
                </c:pt>
                <c:pt idx="5980">
                  <c:v>8.4529999999999994</c:v>
                </c:pt>
                <c:pt idx="5981">
                  <c:v>8.4540000000000006</c:v>
                </c:pt>
                <c:pt idx="5982">
                  <c:v>8.4559999999999995</c:v>
                </c:pt>
                <c:pt idx="5983">
                  <c:v>8.4580000000000002</c:v>
                </c:pt>
                <c:pt idx="5984">
                  <c:v>8.4595000000000002</c:v>
                </c:pt>
                <c:pt idx="5985">
                  <c:v>8.4614999999999991</c:v>
                </c:pt>
                <c:pt idx="5986">
                  <c:v>8.4629999999999992</c:v>
                </c:pt>
                <c:pt idx="5987">
                  <c:v>8.4649999999999999</c:v>
                </c:pt>
                <c:pt idx="5988">
                  <c:v>8.4670000000000005</c:v>
                </c:pt>
                <c:pt idx="5989">
                  <c:v>8.4689999999999994</c:v>
                </c:pt>
                <c:pt idx="5990">
                  <c:v>8.4710000000000001</c:v>
                </c:pt>
                <c:pt idx="5991">
                  <c:v>8.4725000000000001</c:v>
                </c:pt>
                <c:pt idx="5992">
                  <c:v>8.4740000000000002</c:v>
                </c:pt>
                <c:pt idx="5993">
                  <c:v>8.4760000000000009</c:v>
                </c:pt>
                <c:pt idx="5994">
                  <c:v>8.4779999999999998</c:v>
                </c:pt>
                <c:pt idx="5995">
                  <c:v>8.4794999999999998</c:v>
                </c:pt>
                <c:pt idx="5996">
                  <c:v>8.4815000000000005</c:v>
                </c:pt>
                <c:pt idx="5997">
                  <c:v>8.4830000000000005</c:v>
                </c:pt>
                <c:pt idx="5998">
                  <c:v>8.4849999999999994</c:v>
                </c:pt>
                <c:pt idx="5999">
                  <c:v>8.4864999999999995</c:v>
                </c:pt>
                <c:pt idx="6000">
                  <c:v>8.4885000000000002</c:v>
                </c:pt>
                <c:pt idx="6001">
                  <c:v>8.49</c:v>
                </c:pt>
                <c:pt idx="6002">
                  <c:v>8.4920000000000009</c:v>
                </c:pt>
                <c:pt idx="6003">
                  <c:v>8.4939999999999998</c:v>
                </c:pt>
                <c:pt idx="6004">
                  <c:v>8.4960000000000004</c:v>
                </c:pt>
                <c:pt idx="6005">
                  <c:v>8.4975000000000005</c:v>
                </c:pt>
                <c:pt idx="6006">
                  <c:v>8.4990000000000006</c:v>
                </c:pt>
                <c:pt idx="6007">
                  <c:v>8.5009999999999994</c:v>
                </c:pt>
                <c:pt idx="6008">
                  <c:v>8.5030000000000001</c:v>
                </c:pt>
                <c:pt idx="6009">
                  <c:v>8.5039999999999996</c:v>
                </c:pt>
                <c:pt idx="6010">
                  <c:v>8.5060000000000002</c:v>
                </c:pt>
                <c:pt idx="6011">
                  <c:v>8.5079999999999991</c:v>
                </c:pt>
                <c:pt idx="6012">
                  <c:v>8.51</c:v>
                </c:pt>
                <c:pt idx="6013">
                  <c:v>8.5114999999999998</c:v>
                </c:pt>
                <c:pt idx="6014">
                  <c:v>8.5135000000000005</c:v>
                </c:pt>
                <c:pt idx="6015">
                  <c:v>8.5150000000000006</c:v>
                </c:pt>
                <c:pt idx="6016">
                  <c:v>8.5169999999999995</c:v>
                </c:pt>
                <c:pt idx="6017">
                  <c:v>8.5184999999999995</c:v>
                </c:pt>
                <c:pt idx="6018">
                  <c:v>8.52</c:v>
                </c:pt>
                <c:pt idx="6019">
                  <c:v>8.5214999999999996</c:v>
                </c:pt>
                <c:pt idx="6020">
                  <c:v>8.5235000000000003</c:v>
                </c:pt>
                <c:pt idx="6021">
                  <c:v>8.5250000000000004</c:v>
                </c:pt>
                <c:pt idx="6022">
                  <c:v>8.5269999999999992</c:v>
                </c:pt>
                <c:pt idx="6023">
                  <c:v>8.5289999999999999</c:v>
                </c:pt>
                <c:pt idx="6024">
                  <c:v>8.5305</c:v>
                </c:pt>
                <c:pt idx="6025">
                  <c:v>8.5325000000000006</c:v>
                </c:pt>
                <c:pt idx="6026">
                  <c:v>8.5340000000000007</c:v>
                </c:pt>
                <c:pt idx="6027">
                  <c:v>8.5359999999999996</c:v>
                </c:pt>
                <c:pt idx="6028">
                  <c:v>8.5370000000000008</c:v>
                </c:pt>
                <c:pt idx="6029">
                  <c:v>8.5389999999999997</c:v>
                </c:pt>
                <c:pt idx="6030">
                  <c:v>8.5399999999999991</c:v>
                </c:pt>
                <c:pt idx="6031">
                  <c:v>8.5419999999999998</c:v>
                </c:pt>
                <c:pt idx="6032">
                  <c:v>8.5440000000000005</c:v>
                </c:pt>
                <c:pt idx="6033">
                  <c:v>8.5455000000000005</c:v>
                </c:pt>
                <c:pt idx="6034">
                  <c:v>8.5474999999999994</c:v>
                </c:pt>
                <c:pt idx="6035">
                  <c:v>8.5495000000000001</c:v>
                </c:pt>
                <c:pt idx="6036">
                  <c:v>8.5510000000000002</c:v>
                </c:pt>
                <c:pt idx="6037">
                  <c:v>8.5525000000000002</c:v>
                </c:pt>
                <c:pt idx="6038">
                  <c:v>8.5549999999999997</c:v>
                </c:pt>
                <c:pt idx="6039">
                  <c:v>8.5559999999999992</c:v>
                </c:pt>
                <c:pt idx="6040">
                  <c:v>8.5574999999999992</c:v>
                </c:pt>
                <c:pt idx="6041">
                  <c:v>8.5594999999999999</c:v>
                </c:pt>
                <c:pt idx="6042">
                  <c:v>8.5604999999999993</c:v>
                </c:pt>
                <c:pt idx="6043">
                  <c:v>8.5625</c:v>
                </c:pt>
                <c:pt idx="6044">
                  <c:v>8.5640000000000001</c:v>
                </c:pt>
                <c:pt idx="6045">
                  <c:v>8.5660000000000007</c:v>
                </c:pt>
                <c:pt idx="6046">
                  <c:v>8.5675000000000008</c:v>
                </c:pt>
                <c:pt idx="6047">
                  <c:v>8.5694999999999997</c:v>
                </c:pt>
                <c:pt idx="6048">
                  <c:v>8.5715000000000003</c:v>
                </c:pt>
                <c:pt idx="6049">
                  <c:v>8.5730000000000004</c:v>
                </c:pt>
                <c:pt idx="6050">
                  <c:v>8.5745000000000005</c:v>
                </c:pt>
                <c:pt idx="6051">
                  <c:v>8.5764999999999993</c:v>
                </c:pt>
                <c:pt idx="6052">
                  <c:v>8.5779999999999994</c:v>
                </c:pt>
                <c:pt idx="6053">
                  <c:v>8.5790000000000006</c:v>
                </c:pt>
                <c:pt idx="6054">
                  <c:v>8.5809999999999995</c:v>
                </c:pt>
                <c:pt idx="6055">
                  <c:v>8.5830000000000002</c:v>
                </c:pt>
                <c:pt idx="6056">
                  <c:v>8.5845000000000002</c:v>
                </c:pt>
                <c:pt idx="6057">
                  <c:v>8.5869999999999997</c:v>
                </c:pt>
                <c:pt idx="6058">
                  <c:v>8.5884999999999998</c:v>
                </c:pt>
                <c:pt idx="6059">
                  <c:v>8.5905000000000005</c:v>
                </c:pt>
                <c:pt idx="6060">
                  <c:v>8.5924999999999994</c:v>
                </c:pt>
                <c:pt idx="6061">
                  <c:v>8.5935000000000006</c:v>
                </c:pt>
                <c:pt idx="6062">
                  <c:v>8.5954999999999995</c:v>
                </c:pt>
                <c:pt idx="6063">
                  <c:v>8.5975000000000001</c:v>
                </c:pt>
                <c:pt idx="6064">
                  <c:v>8.5990000000000002</c:v>
                </c:pt>
                <c:pt idx="6065">
                  <c:v>8.6010000000000009</c:v>
                </c:pt>
                <c:pt idx="6066">
                  <c:v>8.6024999999999991</c:v>
                </c:pt>
                <c:pt idx="6067">
                  <c:v>8.6044999999999998</c:v>
                </c:pt>
                <c:pt idx="6068">
                  <c:v>8.6065000000000005</c:v>
                </c:pt>
                <c:pt idx="6069">
                  <c:v>8.6080000000000005</c:v>
                </c:pt>
                <c:pt idx="6070">
                  <c:v>8.6095000000000006</c:v>
                </c:pt>
                <c:pt idx="6071">
                  <c:v>8.6114999999999995</c:v>
                </c:pt>
                <c:pt idx="6072">
                  <c:v>8.6135000000000002</c:v>
                </c:pt>
                <c:pt idx="6073">
                  <c:v>8.6144999999999996</c:v>
                </c:pt>
                <c:pt idx="6074">
                  <c:v>8.6165000000000003</c:v>
                </c:pt>
                <c:pt idx="6075">
                  <c:v>8.6184999999999992</c:v>
                </c:pt>
                <c:pt idx="6076">
                  <c:v>8.6199999999999992</c:v>
                </c:pt>
                <c:pt idx="6077">
                  <c:v>8.6225000000000005</c:v>
                </c:pt>
                <c:pt idx="6078">
                  <c:v>8.6240000000000006</c:v>
                </c:pt>
                <c:pt idx="6079">
                  <c:v>8.6255000000000006</c:v>
                </c:pt>
                <c:pt idx="6080">
                  <c:v>8.6280000000000001</c:v>
                </c:pt>
                <c:pt idx="6081">
                  <c:v>8.6295000000000002</c:v>
                </c:pt>
                <c:pt idx="6082">
                  <c:v>8.6315000000000008</c:v>
                </c:pt>
                <c:pt idx="6083">
                  <c:v>8.6329999999999991</c:v>
                </c:pt>
                <c:pt idx="6084">
                  <c:v>8.6344999999999992</c:v>
                </c:pt>
                <c:pt idx="6085">
                  <c:v>8.6359999999999992</c:v>
                </c:pt>
                <c:pt idx="6086">
                  <c:v>8.6379999999999999</c:v>
                </c:pt>
                <c:pt idx="6087">
                  <c:v>8.6389999999999993</c:v>
                </c:pt>
                <c:pt idx="6088">
                  <c:v>8.6415000000000006</c:v>
                </c:pt>
                <c:pt idx="6089">
                  <c:v>8.6434999999999995</c:v>
                </c:pt>
                <c:pt idx="6090">
                  <c:v>8.6445000000000007</c:v>
                </c:pt>
                <c:pt idx="6091">
                  <c:v>8.6464999999999996</c:v>
                </c:pt>
                <c:pt idx="6092">
                  <c:v>8.6485000000000003</c:v>
                </c:pt>
                <c:pt idx="6093">
                  <c:v>8.65</c:v>
                </c:pt>
                <c:pt idx="6094">
                  <c:v>8.6519999999999992</c:v>
                </c:pt>
                <c:pt idx="6095">
                  <c:v>8.6534999999999993</c:v>
                </c:pt>
                <c:pt idx="6096">
                  <c:v>8.6555</c:v>
                </c:pt>
                <c:pt idx="6097">
                  <c:v>8.657</c:v>
                </c:pt>
                <c:pt idx="6098">
                  <c:v>8.6590000000000007</c:v>
                </c:pt>
                <c:pt idx="6099">
                  <c:v>8.6605000000000008</c:v>
                </c:pt>
                <c:pt idx="6100">
                  <c:v>8.6624999999999996</c:v>
                </c:pt>
                <c:pt idx="6101">
                  <c:v>8.6645000000000003</c:v>
                </c:pt>
                <c:pt idx="6102">
                  <c:v>8.6660000000000004</c:v>
                </c:pt>
                <c:pt idx="6103">
                  <c:v>8.6679999999999993</c:v>
                </c:pt>
                <c:pt idx="6104">
                  <c:v>8.67</c:v>
                </c:pt>
                <c:pt idx="6105">
                  <c:v>8.6715</c:v>
                </c:pt>
                <c:pt idx="6106">
                  <c:v>8.6735000000000007</c:v>
                </c:pt>
                <c:pt idx="6107">
                  <c:v>8.6750000000000007</c:v>
                </c:pt>
                <c:pt idx="6108">
                  <c:v>8.6765000000000008</c:v>
                </c:pt>
                <c:pt idx="6109">
                  <c:v>8.6784999999999997</c:v>
                </c:pt>
                <c:pt idx="6110">
                  <c:v>8.68</c:v>
                </c:pt>
                <c:pt idx="6111">
                  <c:v>8.6820000000000004</c:v>
                </c:pt>
                <c:pt idx="6112">
                  <c:v>8.6839999999999993</c:v>
                </c:pt>
                <c:pt idx="6113">
                  <c:v>8.6854999999999993</c:v>
                </c:pt>
                <c:pt idx="6114">
                  <c:v>8.6869999999999994</c:v>
                </c:pt>
                <c:pt idx="6115">
                  <c:v>8.6890000000000001</c:v>
                </c:pt>
                <c:pt idx="6116">
                  <c:v>8.6910000000000007</c:v>
                </c:pt>
                <c:pt idx="6117">
                  <c:v>8.6929999999999996</c:v>
                </c:pt>
                <c:pt idx="6118">
                  <c:v>8.6940000000000008</c:v>
                </c:pt>
                <c:pt idx="6119">
                  <c:v>8.6959999999999997</c:v>
                </c:pt>
                <c:pt idx="6120">
                  <c:v>8.6980000000000004</c:v>
                </c:pt>
                <c:pt idx="6121">
                  <c:v>8.6999999999999993</c:v>
                </c:pt>
                <c:pt idx="6122">
                  <c:v>8.7014999999999993</c:v>
                </c:pt>
                <c:pt idx="6123">
                  <c:v>8.7035</c:v>
                </c:pt>
                <c:pt idx="6124">
                  <c:v>8.7050000000000001</c:v>
                </c:pt>
                <c:pt idx="6125">
                  <c:v>8.7065000000000001</c:v>
                </c:pt>
                <c:pt idx="6126">
                  <c:v>8.7085000000000008</c:v>
                </c:pt>
                <c:pt idx="6127">
                  <c:v>8.7104999999999997</c:v>
                </c:pt>
                <c:pt idx="6128">
                  <c:v>8.7119999999999997</c:v>
                </c:pt>
                <c:pt idx="6129">
                  <c:v>8.7140000000000004</c:v>
                </c:pt>
                <c:pt idx="6130">
                  <c:v>8.7149999999999999</c:v>
                </c:pt>
                <c:pt idx="6131">
                  <c:v>8.7170000000000005</c:v>
                </c:pt>
                <c:pt idx="6132">
                  <c:v>8.7189999999999994</c:v>
                </c:pt>
                <c:pt idx="6133">
                  <c:v>8.7204999999999995</c:v>
                </c:pt>
                <c:pt idx="6134">
                  <c:v>8.7219999999999995</c:v>
                </c:pt>
                <c:pt idx="6135">
                  <c:v>8.7240000000000002</c:v>
                </c:pt>
                <c:pt idx="6136">
                  <c:v>8.7255000000000003</c:v>
                </c:pt>
                <c:pt idx="6137">
                  <c:v>8.7274999999999991</c:v>
                </c:pt>
                <c:pt idx="6138">
                  <c:v>8.7294999999999998</c:v>
                </c:pt>
                <c:pt idx="6139">
                  <c:v>8.7309999999999999</c:v>
                </c:pt>
                <c:pt idx="6140">
                  <c:v>8.7330000000000005</c:v>
                </c:pt>
                <c:pt idx="6141">
                  <c:v>8.734</c:v>
                </c:pt>
                <c:pt idx="6142">
                  <c:v>8.7360000000000007</c:v>
                </c:pt>
                <c:pt idx="6143">
                  <c:v>8.7379999999999995</c:v>
                </c:pt>
                <c:pt idx="6144">
                  <c:v>8.7394999999999996</c:v>
                </c:pt>
                <c:pt idx="6145">
                  <c:v>8.7415000000000003</c:v>
                </c:pt>
                <c:pt idx="6146">
                  <c:v>8.7430000000000003</c:v>
                </c:pt>
                <c:pt idx="6147">
                  <c:v>8.7449999999999992</c:v>
                </c:pt>
                <c:pt idx="6148">
                  <c:v>8.7464999999999993</c:v>
                </c:pt>
                <c:pt idx="6149">
                  <c:v>8.7484999999999999</c:v>
                </c:pt>
                <c:pt idx="6150">
                  <c:v>8.7505000000000006</c:v>
                </c:pt>
                <c:pt idx="6151">
                  <c:v>8.7520000000000007</c:v>
                </c:pt>
                <c:pt idx="6152">
                  <c:v>8.7539999999999996</c:v>
                </c:pt>
                <c:pt idx="6153">
                  <c:v>8.7550000000000008</c:v>
                </c:pt>
                <c:pt idx="6154">
                  <c:v>8.7569999999999997</c:v>
                </c:pt>
                <c:pt idx="6155">
                  <c:v>8.7590000000000003</c:v>
                </c:pt>
                <c:pt idx="6156">
                  <c:v>8.7605000000000004</c:v>
                </c:pt>
                <c:pt idx="6157">
                  <c:v>8.7624999999999993</c:v>
                </c:pt>
                <c:pt idx="6158">
                  <c:v>8.7639999999999993</c:v>
                </c:pt>
                <c:pt idx="6159">
                  <c:v>8.7654999999999994</c:v>
                </c:pt>
                <c:pt idx="6160">
                  <c:v>8.7675000000000001</c:v>
                </c:pt>
                <c:pt idx="6161">
                  <c:v>8.7695000000000007</c:v>
                </c:pt>
                <c:pt idx="6162">
                  <c:v>8.7714999999999996</c:v>
                </c:pt>
                <c:pt idx="6163">
                  <c:v>8.7729999999999997</c:v>
                </c:pt>
                <c:pt idx="6164">
                  <c:v>8.7744999999999997</c:v>
                </c:pt>
                <c:pt idx="6165">
                  <c:v>8.7759999999999998</c:v>
                </c:pt>
                <c:pt idx="6166">
                  <c:v>8.7774999999999999</c:v>
                </c:pt>
                <c:pt idx="6167">
                  <c:v>8.7795000000000005</c:v>
                </c:pt>
                <c:pt idx="6168">
                  <c:v>8.7814999999999994</c:v>
                </c:pt>
                <c:pt idx="6169">
                  <c:v>8.7829999999999995</c:v>
                </c:pt>
                <c:pt idx="6170">
                  <c:v>8.7850000000000001</c:v>
                </c:pt>
                <c:pt idx="6171">
                  <c:v>8.7865000000000002</c:v>
                </c:pt>
                <c:pt idx="6172">
                  <c:v>8.7885000000000009</c:v>
                </c:pt>
                <c:pt idx="6173">
                  <c:v>8.7899999999999991</c:v>
                </c:pt>
                <c:pt idx="6174">
                  <c:v>8.7919999999999998</c:v>
                </c:pt>
                <c:pt idx="6175">
                  <c:v>8.7934999999999999</c:v>
                </c:pt>
                <c:pt idx="6176">
                  <c:v>8.7955000000000005</c:v>
                </c:pt>
                <c:pt idx="6177">
                  <c:v>8.7970000000000006</c:v>
                </c:pt>
                <c:pt idx="6178">
                  <c:v>8.7989999999999995</c:v>
                </c:pt>
                <c:pt idx="6179">
                  <c:v>8.8010000000000002</c:v>
                </c:pt>
                <c:pt idx="6180">
                  <c:v>8.8030000000000008</c:v>
                </c:pt>
                <c:pt idx="6181">
                  <c:v>8.8049999999999997</c:v>
                </c:pt>
                <c:pt idx="6182">
                  <c:v>8.8059999999999992</c:v>
                </c:pt>
                <c:pt idx="6183">
                  <c:v>8.8079999999999998</c:v>
                </c:pt>
                <c:pt idx="6184">
                  <c:v>8.81</c:v>
                </c:pt>
                <c:pt idx="6185">
                  <c:v>8.8119999999999994</c:v>
                </c:pt>
                <c:pt idx="6186">
                  <c:v>8.8134999999999994</c:v>
                </c:pt>
                <c:pt idx="6187">
                  <c:v>8.8155000000000001</c:v>
                </c:pt>
                <c:pt idx="6188">
                  <c:v>8.8170000000000002</c:v>
                </c:pt>
                <c:pt idx="6189">
                  <c:v>8.8185000000000002</c:v>
                </c:pt>
                <c:pt idx="6190">
                  <c:v>8.8209999999999997</c:v>
                </c:pt>
                <c:pt idx="6191">
                  <c:v>8.8224999999999998</c:v>
                </c:pt>
                <c:pt idx="6192">
                  <c:v>8.8245000000000005</c:v>
                </c:pt>
                <c:pt idx="6193">
                  <c:v>8.8260000000000005</c:v>
                </c:pt>
                <c:pt idx="6194">
                  <c:v>8.8275000000000006</c:v>
                </c:pt>
                <c:pt idx="6195">
                  <c:v>8.83</c:v>
                </c:pt>
                <c:pt idx="6196">
                  <c:v>8.8315000000000001</c:v>
                </c:pt>
                <c:pt idx="6197">
                  <c:v>8.8330000000000002</c:v>
                </c:pt>
                <c:pt idx="6198">
                  <c:v>8.8350000000000009</c:v>
                </c:pt>
                <c:pt idx="6199">
                  <c:v>8.8364999999999991</c:v>
                </c:pt>
                <c:pt idx="6200">
                  <c:v>8.8390000000000004</c:v>
                </c:pt>
                <c:pt idx="6201">
                  <c:v>8.8405000000000005</c:v>
                </c:pt>
                <c:pt idx="6202">
                  <c:v>8.8420000000000005</c:v>
                </c:pt>
                <c:pt idx="6203">
                  <c:v>8.8439999999999994</c:v>
                </c:pt>
                <c:pt idx="6204">
                  <c:v>8.8454999999999995</c:v>
                </c:pt>
                <c:pt idx="6205">
                  <c:v>8.8475000000000001</c:v>
                </c:pt>
                <c:pt idx="6206">
                  <c:v>8.8495000000000008</c:v>
                </c:pt>
                <c:pt idx="6207">
                  <c:v>8.8510000000000009</c:v>
                </c:pt>
                <c:pt idx="6208">
                  <c:v>8.8529999999999998</c:v>
                </c:pt>
                <c:pt idx="6209">
                  <c:v>8.8550000000000004</c:v>
                </c:pt>
                <c:pt idx="6210">
                  <c:v>8.8559999999999999</c:v>
                </c:pt>
                <c:pt idx="6211">
                  <c:v>8.8580000000000005</c:v>
                </c:pt>
                <c:pt idx="6212">
                  <c:v>8.86</c:v>
                </c:pt>
                <c:pt idx="6213">
                  <c:v>8.8614999999999995</c:v>
                </c:pt>
                <c:pt idx="6214">
                  <c:v>8.8635000000000002</c:v>
                </c:pt>
                <c:pt idx="6215">
                  <c:v>8.8655000000000008</c:v>
                </c:pt>
                <c:pt idx="6216">
                  <c:v>8.8674999999999997</c:v>
                </c:pt>
                <c:pt idx="6217">
                  <c:v>8.8684999999999992</c:v>
                </c:pt>
                <c:pt idx="6218">
                  <c:v>8.8704999999999998</c:v>
                </c:pt>
                <c:pt idx="6219">
                  <c:v>8.8725000000000005</c:v>
                </c:pt>
                <c:pt idx="6220">
                  <c:v>8.8740000000000006</c:v>
                </c:pt>
                <c:pt idx="6221">
                  <c:v>8.8759999999999994</c:v>
                </c:pt>
                <c:pt idx="6222">
                  <c:v>8.8774999999999995</c:v>
                </c:pt>
                <c:pt idx="6223">
                  <c:v>8.8795000000000002</c:v>
                </c:pt>
                <c:pt idx="6224">
                  <c:v>8.8815000000000008</c:v>
                </c:pt>
                <c:pt idx="6225">
                  <c:v>8.8829999999999991</c:v>
                </c:pt>
                <c:pt idx="6226">
                  <c:v>8.8844999999999992</c:v>
                </c:pt>
                <c:pt idx="6227">
                  <c:v>8.8864999999999998</c:v>
                </c:pt>
                <c:pt idx="6228">
                  <c:v>8.8885000000000005</c:v>
                </c:pt>
                <c:pt idx="6229">
                  <c:v>8.8904999999999994</c:v>
                </c:pt>
                <c:pt idx="6230">
                  <c:v>8.8915000000000006</c:v>
                </c:pt>
                <c:pt idx="6231">
                  <c:v>8.8934999999999995</c:v>
                </c:pt>
                <c:pt idx="6232">
                  <c:v>8.8949999999999996</c:v>
                </c:pt>
                <c:pt idx="6233">
                  <c:v>8.8970000000000002</c:v>
                </c:pt>
                <c:pt idx="6234">
                  <c:v>8.8989999999999991</c:v>
                </c:pt>
                <c:pt idx="6235">
                  <c:v>8.9004999999999992</c:v>
                </c:pt>
                <c:pt idx="6236">
                  <c:v>8.9024999999999999</c:v>
                </c:pt>
                <c:pt idx="6237">
                  <c:v>8.9045000000000005</c:v>
                </c:pt>
                <c:pt idx="6238">
                  <c:v>8.9064999999999994</c:v>
                </c:pt>
                <c:pt idx="6239">
                  <c:v>8.9079999999999995</c:v>
                </c:pt>
                <c:pt idx="6240">
                  <c:v>8.9094999999999995</c:v>
                </c:pt>
                <c:pt idx="6241">
                  <c:v>8.9115000000000002</c:v>
                </c:pt>
                <c:pt idx="6242">
                  <c:v>8.9130000000000003</c:v>
                </c:pt>
                <c:pt idx="6243">
                  <c:v>8.9145000000000003</c:v>
                </c:pt>
                <c:pt idx="6244">
                  <c:v>8.9164999999999992</c:v>
                </c:pt>
                <c:pt idx="6245">
                  <c:v>8.9179999999999993</c:v>
                </c:pt>
                <c:pt idx="6246">
                  <c:v>8.92</c:v>
                </c:pt>
                <c:pt idx="6247">
                  <c:v>8.9220000000000006</c:v>
                </c:pt>
                <c:pt idx="6248">
                  <c:v>8.9235000000000007</c:v>
                </c:pt>
                <c:pt idx="6249">
                  <c:v>8.9254999999999995</c:v>
                </c:pt>
                <c:pt idx="6250">
                  <c:v>8.9275000000000002</c:v>
                </c:pt>
                <c:pt idx="6251">
                  <c:v>8.9290000000000003</c:v>
                </c:pt>
                <c:pt idx="6252">
                  <c:v>8.9309999999999992</c:v>
                </c:pt>
                <c:pt idx="6253">
                  <c:v>8.9320000000000004</c:v>
                </c:pt>
                <c:pt idx="6254">
                  <c:v>8.9339999999999993</c:v>
                </c:pt>
                <c:pt idx="6255">
                  <c:v>8.9359999999999999</c:v>
                </c:pt>
                <c:pt idx="6256">
                  <c:v>8.9380000000000006</c:v>
                </c:pt>
                <c:pt idx="6257">
                  <c:v>8.9395000000000007</c:v>
                </c:pt>
                <c:pt idx="6258">
                  <c:v>8.9414999999999996</c:v>
                </c:pt>
                <c:pt idx="6259">
                  <c:v>8.9435000000000002</c:v>
                </c:pt>
                <c:pt idx="6260">
                  <c:v>8.9454999999999991</c:v>
                </c:pt>
                <c:pt idx="6261">
                  <c:v>8.9465000000000003</c:v>
                </c:pt>
                <c:pt idx="6262">
                  <c:v>8.9484999999999992</c:v>
                </c:pt>
                <c:pt idx="6263">
                  <c:v>8.9504999999999999</c:v>
                </c:pt>
                <c:pt idx="6264">
                  <c:v>8.952</c:v>
                </c:pt>
                <c:pt idx="6265">
                  <c:v>8.9535</c:v>
                </c:pt>
                <c:pt idx="6266">
                  <c:v>8.9555000000000007</c:v>
                </c:pt>
                <c:pt idx="6267">
                  <c:v>8.9570000000000007</c:v>
                </c:pt>
                <c:pt idx="6268">
                  <c:v>8.9595000000000002</c:v>
                </c:pt>
                <c:pt idx="6269">
                  <c:v>8.9614999999999991</c:v>
                </c:pt>
                <c:pt idx="6270">
                  <c:v>8.9629999999999992</c:v>
                </c:pt>
                <c:pt idx="6271">
                  <c:v>8.9644999999999992</c:v>
                </c:pt>
                <c:pt idx="6272">
                  <c:v>8.9664999999999999</c:v>
                </c:pt>
                <c:pt idx="6273">
                  <c:v>8.968</c:v>
                </c:pt>
                <c:pt idx="6274">
                  <c:v>8.9700000000000006</c:v>
                </c:pt>
                <c:pt idx="6275">
                  <c:v>8.9715000000000007</c:v>
                </c:pt>
                <c:pt idx="6276">
                  <c:v>8.9734999999999996</c:v>
                </c:pt>
                <c:pt idx="6277">
                  <c:v>8.9749999999999996</c:v>
                </c:pt>
                <c:pt idx="6278">
                  <c:v>8.9764999999999997</c:v>
                </c:pt>
                <c:pt idx="6279">
                  <c:v>8.9789999999999992</c:v>
                </c:pt>
                <c:pt idx="6280">
                  <c:v>8.9809999999999999</c:v>
                </c:pt>
                <c:pt idx="6281">
                  <c:v>8.9824999999999999</c:v>
                </c:pt>
                <c:pt idx="6282">
                  <c:v>8.984</c:v>
                </c:pt>
                <c:pt idx="6283">
                  <c:v>8.9860000000000007</c:v>
                </c:pt>
                <c:pt idx="6284">
                  <c:v>8.9879999999999995</c:v>
                </c:pt>
                <c:pt idx="6285">
                  <c:v>8.9894999999999996</c:v>
                </c:pt>
                <c:pt idx="6286">
                  <c:v>8.9909999999999997</c:v>
                </c:pt>
                <c:pt idx="6287">
                  <c:v>8.9930000000000003</c:v>
                </c:pt>
                <c:pt idx="6288">
                  <c:v>8.9945000000000004</c:v>
                </c:pt>
                <c:pt idx="6289">
                  <c:v>8.9964999999999993</c:v>
                </c:pt>
                <c:pt idx="6290">
                  <c:v>8.9979999999999993</c:v>
                </c:pt>
                <c:pt idx="6291">
                  <c:v>9</c:v>
                </c:pt>
                <c:pt idx="6292">
                  <c:v>9.0020000000000007</c:v>
                </c:pt>
                <c:pt idx="6293">
                  <c:v>9.0035000000000007</c:v>
                </c:pt>
                <c:pt idx="6294">
                  <c:v>9.0054999999999996</c:v>
                </c:pt>
                <c:pt idx="6295">
                  <c:v>9.0069999999999997</c:v>
                </c:pt>
                <c:pt idx="6296">
                  <c:v>9.0090000000000003</c:v>
                </c:pt>
                <c:pt idx="6297">
                  <c:v>9.0105000000000004</c:v>
                </c:pt>
                <c:pt idx="6298">
                  <c:v>9.0124999999999993</c:v>
                </c:pt>
                <c:pt idx="6299">
                  <c:v>9.0139999999999993</c:v>
                </c:pt>
                <c:pt idx="6300">
                  <c:v>9.016</c:v>
                </c:pt>
                <c:pt idx="6301">
                  <c:v>9.0180000000000007</c:v>
                </c:pt>
                <c:pt idx="6302">
                  <c:v>9.02</c:v>
                </c:pt>
                <c:pt idx="6303">
                  <c:v>9.0214999999999996</c:v>
                </c:pt>
                <c:pt idx="6304">
                  <c:v>9.0229999999999997</c:v>
                </c:pt>
                <c:pt idx="6305">
                  <c:v>9.0250000000000004</c:v>
                </c:pt>
                <c:pt idx="6306">
                  <c:v>9.0269999999999992</c:v>
                </c:pt>
                <c:pt idx="6307">
                  <c:v>9.0280000000000005</c:v>
                </c:pt>
                <c:pt idx="6308">
                  <c:v>9.0299999999999994</c:v>
                </c:pt>
                <c:pt idx="6309">
                  <c:v>9.032</c:v>
                </c:pt>
                <c:pt idx="6310">
                  <c:v>9.0335000000000001</c:v>
                </c:pt>
                <c:pt idx="6311">
                  <c:v>9.0355000000000008</c:v>
                </c:pt>
                <c:pt idx="6312">
                  <c:v>9.0374999999999996</c:v>
                </c:pt>
                <c:pt idx="6313">
                  <c:v>9.0389999999999997</c:v>
                </c:pt>
                <c:pt idx="6314">
                  <c:v>9.0410000000000004</c:v>
                </c:pt>
                <c:pt idx="6315">
                  <c:v>9.0429999999999993</c:v>
                </c:pt>
                <c:pt idx="6316">
                  <c:v>9.0444999999999993</c:v>
                </c:pt>
                <c:pt idx="6317">
                  <c:v>9.0459999999999994</c:v>
                </c:pt>
                <c:pt idx="6318">
                  <c:v>9.048</c:v>
                </c:pt>
                <c:pt idx="6319">
                  <c:v>9.0495000000000001</c:v>
                </c:pt>
                <c:pt idx="6320">
                  <c:v>9.0515000000000008</c:v>
                </c:pt>
                <c:pt idx="6321">
                  <c:v>9.0530000000000008</c:v>
                </c:pt>
                <c:pt idx="6322">
                  <c:v>9.0549999999999997</c:v>
                </c:pt>
                <c:pt idx="6323">
                  <c:v>9.0564999999999998</c:v>
                </c:pt>
                <c:pt idx="6324">
                  <c:v>9.0589999999999993</c:v>
                </c:pt>
                <c:pt idx="6325">
                  <c:v>9.0604999999999993</c:v>
                </c:pt>
                <c:pt idx="6326">
                  <c:v>9.0619999999999994</c:v>
                </c:pt>
                <c:pt idx="6327">
                  <c:v>9.0640000000000001</c:v>
                </c:pt>
                <c:pt idx="6328">
                  <c:v>9.0660000000000007</c:v>
                </c:pt>
                <c:pt idx="6329">
                  <c:v>9.0679999999999996</c:v>
                </c:pt>
                <c:pt idx="6330">
                  <c:v>9.0694999999999997</c:v>
                </c:pt>
                <c:pt idx="6331">
                  <c:v>9.0715000000000003</c:v>
                </c:pt>
                <c:pt idx="6332">
                  <c:v>9.0730000000000004</c:v>
                </c:pt>
                <c:pt idx="6333">
                  <c:v>9.0749999999999993</c:v>
                </c:pt>
                <c:pt idx="6334">
                  <c:v>9.077</c:v>
                </c:pt>
                <c:pt idx="6335">
                  <c:v>9.0790000000000006</c:v>
                </c:pt>
                <c:pt idx="6336">
                  <c:v>9.0809999999999995</c:v>
                </c:pt>
                <c:pt idx="6337">
                  <c:v>9.0830000000000002</c:v>
                </c:pt>
                <c:pt idx="6338">
                  <c:v>9.0845000000000002</c:v>
                </c:pt>
                <c:pt idx="6339">
                  <c:v>9.0864999999999991</c:v>
                </c:pt>
                <c:pt idx="6340">
                  <c:v>9.0879999999999992</c:v>
                </c:pt>
                <c:pt idx="6341">
                  <c:v>9.09</c:v>
                </c:pt>
                <c:pt idx="6342">
                  <c:v>9.0914999999999999</c:v>
                </c:pt>
                <c:pt idx="6343">
                  <c:v>9.0935000000000006</c:v>
                </c:pt>
                <c:pt idx="6344">
                  <c:v>9.0954999999999995</c:v>
                </c:pt>
                <c:pt idx="6345">
                  <c:v>9.0965000000000007</c:v>
                </c:pt>
                <c:pt idx="6346">
                  <c:v>9.0990000000000002</c:v>
                </c:pt>
                <c:pt idx="6347">
                  <c:v>9.1010000000000009</c:v>
                </c:pt>
                <c:pt idx="6348">
                  <c:v>9.1020000000000003</c:v>
                </c:pt>
                <c:pt idx="6349">
                  <c:v>9.1039999999999992</c:v>
                </c:pt>
                <c:pt idx="6350">
                  <c:v>9.1059999999999999</c:v>
                </c:pt>
                <c:pt idx="6351">
                  <c:v>9.1080000000000005</c:v>
                </c:pt>
                <c:pt idx="6352">
                  <c:v>9.11</c:v>
                </c:pt>
                <c:pt idx="6353">
                  <c:v>9.1114999999999995</c:v>
                </c:pt>
                <c:pt idx="6354">
                  <c:v>9.1129999999999995</c:v>
                </c:pt>
                <c:pt idx="6355">
                  <c:v>9.1144999999999996</c:v>
                </c:pt>
                <c:pt idx="6356">
                  <c:v>9.1165000000000003</c:v>
                </c:pt>
                <c:pt idx="6357">
                  <c:v>9.1180000000000003</c:v>
                </c:pt>
                <c:pt idx="6358">
                  <c:v>9.1199999999999992</c:v>
                </c:pt>
                <c:pt idx="6359">
                  <c:v>9.1219999999999999</c:v>
                </c:pt>
                <c:pt idx="6360">
                  <c:v>9.1234999999999999</c:v>
                </c:pt>
                <c:pt idx="6361">
                  <c:v>9.1255000000000006</c:v>
                </c:pt>
                <c:pt idx="6362">
                  <c:v>9.1270000000000007</c:v>
                </c:pt>
                <c:pt idx="6363">
                  <c:v>9.1285000000000007</c:v>
                </c:pt>
                <c:pt idx="6364">
                  <c:v>9.1304999999999996</c:v>
                </c:pt>
                <c:pt idx="6365">
                  <c:v>9.1325000000000003</c:v>
                </c:pt>
                <c:pt idx="6366">
                  <c:v>9.1340000000000003</c:v>
                </c:pt>
                <c:pt idx="6367">
                  <c:v>9.1359999999999992</c:v>
                </c:pt>
                <c:pt idx="6368">
                  <c:v>9.1374999999999993</c:v>
                </c:pt>
                <c:pt idx="6369">
                  <c:v>9.1395</c:v>
                </c:pt>
                <c:pt idx="6370">
                  <c:v>9.1415000000000006</c:v>
                </c:pt>
                <c:pt idx="6371">
                  <c:v>9.1434999999999995</c:v>
                </c:pt>
                <c:pt idx="6372">
                  <c:v>9.1449999999999996</c:v>
                </c:pt>
                <c:pt idx="6373">
                  <c:v>9.1464999999999996</c:v>
                </c:pt>
                <c:pt idx="6374">
                  <c:v>9.1485000000000003</c:v>
                </c:pt>
                <c:pt idx="6375">
                  <c:v>9.15</c:v>
                </c:pt>
                <c:pt idx="6376">
                  <c:v>9.1515000000000004</c:v>
                </c:pt>
                <c:pt idx="6377">
                  <c:v>9.1530000000000005</c:v>
                </c:pt>
                <c:pt idx="6378">
                  <c:v>9.1549999999999994</c:v>
                </c:pt>
                <c:pt idx="6379">
                  <c:v>9.157</c:v>
                </c:pt>
                <c:pt idx="6380">
                  <c:v>9.1579999999999995</c:v>
                </c:pt>
                <c:pt idx="6381">
                  <c:v>9.16</c:v>
                </c:pt>
                <c:pt idx="6382">
                  <c:v>9.1620000000000008</c:v>
                </c:pt>
                <c:pt idx="6383">
                  <c:v>9.1639999999999997</c:v>
                </c:pt>
                <c:pt idx="6384">
                  <c:v>9.1654999999999998</c:v>
                </c:pt>
                <c:pt idx="6385">
                  <c:v>9.1669999999999998</c:v>
                </c:pt>
                <c:pt idx="6386">
                  <c:v>9.1690000000000005</c:v>
                </c:pt>
                <c:pt idx="6387">
                  <c:v>9.1705000000000005</c:v>
                </c:pt>
                <c:pt idx="6388">
                  <c:v>9.1724999999999994</c:v>
                </c:pt>
                <c:pt idx="6389">
                  <c:v>9.1745000000000001</c:v>
                </c:pt>
                <c:pt idx="6390">
                  <c:v>9.1754999999999995</c:v>
                </c:pt>
                <c:pt idx="6391">
                  <c:v>9.1775000000000002</c:v>
                </c:pt>
                <c:pt idx="6392">
                  <c:v>9.1795000000000009</c:v>
                </c:pt>
                <c:pt idx="6393">
                  <c:v>9.1814999999999998</c:v>
                </c:pt>
                <c:pt idx="6394">
                  <c:v>9.1835000000000004</c:v>
                </c:pt>
                <c:pt idx="6395">
                  <c:v>9.1850000000000005</c:v>
                </c:pt>
                <c:pt idx="6396">
                  <c:v>9.1865000000000006</c:v>
                </c:pt>
                <c:pt idx="6397">
                  <c:v>9.1890000000000001</c:v>
                </c:pt>
                <c:pt idx="6398">
                  <c:v>9.1905000000000001</c:v>
                </c:pt>
                <c:pt idx="6399">
                  <c:v>9.1925000000000008</c:v>
                </c:pt>
                <c:pt idx="6400">
                  <c:v>9.1940000000000008</c:v>
                </c:pt>
                <c:pt idx="6401">
                  <c:v>9.1959999999999997</c:v>
                </c:pt>
                <c:pt idx="6402">
                  <c:v>9.1974999999999998</c:v>
                </c:pt>
                <c:pt idx="6403">
                  <c:v>9.1995000000000005</c:v>
                </c:pt>
                <c:pt idx="6404">
                  <c:v>9.2014999999999993</c:v>
                </c:pt>
                <c:pt idx="6405">
                  <c:v>9.2027000000000001</c:v>
                </c:pt>
              </c:numCache>
            </c:numRef>
          </c:xVal>
          <c:yVal>
            <c:numRef>
              <c:f>'Commercially-available - 3'!$L$4:$L$10003</c:f>
              <c:numCache>
                <c:formatCode>General</c:formatCode>
                <c:ptCount val="10000"/>
                <c:pt idx="0">
                  <c:v>0</c:v>
                </c:pt>
                <c:pt idx="1">
                  <c:v>123.6</c:v>
                </c:pt>
                <c:pt idx="2">
                  <c:v>220</c:v>
                </c:pt>
                <c:pt idx="3">
                  <c:v>267.8</c:v>
                </c:pt>
                <c:pt idx="4">
                  <c:v>315.7</c:v>
                </c:pt>
                <c:pt idx="5">
                  <c:v>363.6</c:v>
                </c:pt>
                <c:pt idx="6">
                  <c:v>411.2</c:v>
                </c:pt>
                <c:pt idx="7">
                  <c:v>458.8</c:v>
                </c:pt>
                <c:pt idx="8">
                  <c:v>506.4</c:v>
                </c:pt>
                <c:pt idx="9">
                  <c:v>553.70000000000005</c:v>
                </c:pt>
                <c:pt idx="10">
                  <c:v>647.5</c:v>
                </c:pt>
                <c:pt idx="11">
                  <c:v>692</c:v>
                </c:pt>
                <c:pt idx="12">
                  <c:v>735.9</c:v>
                </c:pt>
                <c:pt idx="13">
                  <c:v>779.3</c:v>
                </c:pt>
                <c:pt idx="14">
                  <c:v>822.3</c:v>
                </c:pt>
                <c:pt idx="15">
                  <c:v>906.5</c:v>
                </c:pt>
                <c:pt idx="16">
                  <c:v>988.4</c:v>
                </c:pt>
                <c:pt idx="17">
                  <c:v>1028.7</c:v>
                </c:pt>
                <c:pt idx="18">
                  <c:v>1068.3</c:v>
                </c:pt>
                <c:pt idx="19">
                  <c:v>1107.9000000000001</c:v>
                </c:pt>
                <c:pt idx="20">
                  <c:v>1147.5</c:v>
                </c:pt>
                <c:pt idx="21">
                  <c:v>1186.4000000000001</c:v>
                </c:pt>
                <c:pt idx="22">
                  <c:v>1224.9000000000001</c:v>
                </c:pt>
                <c:pt idx="23">
                  <c:v>1262.9000000000001</c:v>
                </c:pt>
                <c:pt idx="24">
                  <c:v>1300.8</c:v>
                </c:pt>
                <c:pt idx="25">
                  <c:v>1375.8</c:v>
                </c:pt>
                <c:pt idx="26">
                  <c:v>1412.9</c:v>
                </c:pt>
                <c:pt idx="27">
                  <c:v>1450</c:v>
                </c:pt>
                <c:pt idx="28">
                  <c:v>1486.8</c:v>
                </c:pt>
                <c:pt idx="29">
                  <c:v>1523.7</c:v>
                </c:pt>
                <c:pt idx="30">
                  <c:v>1560.6</c:v>
                </c:pt>
                <c:pt idx="31">
                  <c:v>1634.8</c:v>
                </c:pt>
                <c:pt idx="32">
                  <c:v>1672</c:v>
                </c:pt>
                <c:pt idx="33">
                  <c:v>1709.3</c:v>
                </c:pt>
                <c:pt idx="34">
                  <c:v>1746.8</c:v>
                </c:pt>
                <c:pt idx="35">
                  <c:v>1821.8</c:v>
                </c:pt>
                <c:pt idx="36">
                  <c:v>1859.4</c:v>
                </c:pt>
                <c:pt idx="37">
                  <c:v>1896.6</c:v>
                </c:pt>
                <c:pt idx="38">
                  <c:v>1933.7</c:v>
                </c:pt>
                <c:pt idx="39">
                  <c:v>2006.6</c:v>
                </c:pt>
                <c:pt idx="40">
                  <c:v>2042.1</c:v>
                </c:pt>
                <c:pt idx="41">
                  <c:v>2077</c:v>
                </c:pt>
                <c:pt idx="42">
                  <c:v>2111.3000000000002</c:v>
                </c:pt>
                <c:pt idx="43">
                  <c:v>2144.6</c:v>
                </c:pt>
                <c:pt idx="44">
                  <c:v>2177.3000000000002</c:v>
                </c:pt>
                <c:pt idx="45">
                  <c:v>2209.4</c:v>
                </c:pt>
                <c:pt idx="46">
                  <c:v>2240.8000000000002</c:v>
                </c:pt>
                <c:pt idx="47">
                  <c:v>2271.6</c:v>
                </c:pt>
                <c:pt idx="48">
                  <c:v>2301.9</c:v>
                </c:pt>
                <c:pt idx="49">
                  <c:v>2331.8000000000002</c:v>
                </c:pt>
                <c:pt idx="50">
                  <c:v>2361.5</c:v>
                </c:pt>
                <c:pt idx="51">
                  <c:v>2390.9</c:v>
                </c:pt>
                <c:pt idx="52">
                  <c:v>2420.5</c:v>
                </c:pt>
                <c:pt idx="53">
                  <c:v>2450.1999999999998</c:v>
                </c:pt>
                <c:pt idx="54">
                  <c:v>2480.1</c:v>
                </c:pt>
                <c:pt idx="55">
                  <c:v>2510.5</c:v>
                </c:pt>
                <c:pt idx="56">
                  <c:v>2541.1999999999998</c:v>
                </c:pt>
                <c:pt idx="57">
                  <c:v>2572.4</c:v>
                </c:pt>
                <c:pt idx="58">
                  <c:v>2604.1999999999998</c:v>
                </c:pt>
                <c:pt idx="59">
                  <c:v>2636.5</c:v>
                </c:pt>
                <c:pt idx="60">
                  <c:v>2669.3</c:v>
                </c:pt>
                <c:pt idx="61">
                  <c:v>2702.7</c:v>
                </c:pt>
                <c:pt idx="62">
                  <c:v>2737.3</c:v>
                </c:pt>
                <c:pt idx="63">
                  <c:v>2771.4</c:v>
                </c:pt>
                <c:pt idx="64">
                  <c:v>2805.9</c:v>
                </c:pt>
                <c:pt idx="65">
                  <c:v>2840.9</c:v>
                </c:pt>
                <c:pt idx="66">
                  <c:v>2876.2</c:v>
                </c:pt>
                <c:pt idx="67">
                  <c:v>2912.1</c:v>
                </c:pt>
                <c:pt idx="68">
                  <c:v>2948.3</c:v>
                </c:pt>
                <c:pt idx="69">
                  <c:v>2984.8</c:v>
                </c:pt>
                <c:pt idx="70">
                  <c:v>3021.6</c:v>
                </c:pt>
                <c:pt idx="71">
                  <c:v>3058.7</c:v>
                </c:pt>
                <c:pt idx="72">
                  <c:v>3096.1</c:v>
                </c:pt>
                <c:pt idx="73">
                  <c:v>3134.2</c:v>
                </c:pt>
                <c:pt idx="74">
                  <c:v>3172.7</c:v>
                </c:pt>
                <c:pt idx="75">
                  <c:v>3211.6</c:v>
                </c:pt>
                <c:pt idx="76">
                  <c:v>3251.1</c:v>
                </c:pt>
                <c:pt idx="77">
                  <c:v>3290.8</c:v>
                </c:pt>
                <c:pt idx="78">
                  <c:v>3331.1</c:v>
                </c:pt>
                <c:pt idx="79">
                  <c:v>3371.8</c:v>
                </c:pt>
                <c:pt idx="80">
                  <c:v>3412.9</c:v>
                </c:pt>
                <c:pt idx="81">
                  <c:v>3454.3</c:v>
                </c:pt>
                <c:pt idx="82">
                  <c:v>3496.1</c:v>
                </c:pt>
                <c:pt idx="83">
                  <c:v>3538.2</c:v>
                </c:pt>
                <c:pt idx="84">
                  <c:v>3580.6</c:v>
                </c:pt>
                <c:pt idx="85">
                  <c:v>3623</c:v>
                </c:pt>
                <c:pt idx="86">
                  <c:v>3665.5</c:v>
                </c:pt>
                <c:pt idx="87">
                  <c:v>3707.3</c:v>
                </c:pt>
                <c:pt idx="88">
                  <c:v>3749.9</c:v>
                </c:pt>
                <c:pt idx="89">
                  <c:v>3791.2</c:v>
                </c:pt>
                <c:pt idx="90">
                  <c:v>3832.9</c:v>
                </c:pt>
                <c:pt idx="91">
                  <c:v>3874.1</c:v>
                </c:pt>
                <c:pt idx="92">
                  <c:v>3915</c:v>
                </c:pt>
                <c:pt idx="93">
                  <c:v>3955.3</c:v>
                </c:pt>
                <c:pt idx="94">
                  <c:v>3996.1</c:v>
                </c:pt>
                <c:pt idx="95">
                  <c:v>4074.7</c:v>
                </c:pt>
                <c:pt idx="96">
                  <c:v>4112.8999999999996</c:v>
                </c:pt>
                <c:pt idx="97">
                  <c:v>4151.6000000000004</c:v>
                </c:pt>
                <c:pt idx="98">
                  <c:v>4190.2</c:v>
                </c:pt>
                <c:pt idx="99">
                  <c:v>4228.8</c:v>
                </c:pt>
                <c:pt idx="100">
                  <c:v>4267.2</c:v>
                </c:pt>
                <c:pt idx="101">
                  <c:v>4305.5</c:v>
                </c:pt>
                <c:pt idx="102">
                  <c:v>4343.7</c:v>
                </c:pt>
                <c:pt idx="103">
                  <c:v>4382</c:v>
                </c:pt>
                <c:pt idx="104">
                  <c:v>4458.8999999999996</c:v>
                </c:pt>
                <c:pt idx="105">
                  <c:v>4497.3</c:v>
                </c:pt>
                <c:pt idx="106">
                  <c:v>4535.7</c:v>
                </c:pt>
                <c:pt idx="107">
                  <c:v>4574.5</c:v>
                </c:pt>
                <c:pt idx="108">
                  <c:v>4613.2</c:v>
                </c:pt>
                <c:pt idx="109">
                  <c:v>4652</c:v>
                </c:pt>
                <c:pt idx="110">
                  <c:v>4729.8</c:v>
                </c:pt>
                <c:pt idx="111">
                  <c:v>4807.8</c:v>
                </c:pt>
                <c:pt idx="112">
                  <c:v>4885.5</c:v>
                </c:pt>
                <c:pt idx="113">
                  <c:v>4962.8999999999996</c:v>
                </c:pt>
                <c:pt idx="114">
                  <c:v>5001.6000000000004</c:v>
                </c:pt>
                <c:pt idx="115">
                  <c:v>5040.2</c:v>
                </c:pt>
                <c:pt idx="116">
                  <c:v>5078.7</c:v>
                </c:pt>
                <c:pt idx="117">
                  <c:v>5117.2</c:v>
                </c:pt>
                <c:pt idx="118">
                  <c:v>5193.5</c:v>
                </c:pt>
                <c:pt idx="119">
                  <c:v>5269.5</c:v>
                </c:pt>
                <c:pt idx="120">
                  <c:v>5344.7</c:v>
                </c:pt>
                <c:pt idx="121">
                  <c:v>5419.6</c:v>
                </c:pt>
                <c:pt idx="122">
                  <c:v>5456.9</c:v>
                </c:pt>
                <c:pt idx="123">
                  <c:v>5494.2</c:v>
                </c:pt>
                <c:pt idx="124">
                  <c:v>5531.4</c:v>
                </c:pt>
                <c:pt idx="125">
                  <c:v>5568.5</c:v>
                </c:pt>
                <c:pt idx="126">
                  <c:v>5605.6</c:v>
                </c:pt>
                <c:pt idx="127">
                  <c:v>5679.9</c:v>
                </c:pt>
                <c:pt idx="128">
                  <c:v>5754.1</c:v>
                </c:pt>
                <c:pt idx="129">
                  <c:v>5791.3</c:v>
                </c:pt>
                <c:pt idx="130">
                  <c:v>5828.6</c:v>
                </c:pt>
                <c:pt idx="131">
                  <c:v>5903.5</c:v>
                </c:pt>
                <c:pt idx="132">
                  <c:v>5978.7</c:v>
                </c:pt>
                <c:pt idx="133">
                  <c:v>6016.5</c:v>
                </c:pt>
                <c:pt idx="134">
                  <c:v>6054.3</c:v>
                </c:pt>
                <c:pt idx="135">
                  <c:v>6092.4</c:v>
                </c:pt>
                <c:pt idx="136">
                  <c:v>6130.7</c:v>
                </c:pt>
                <c:pt idx="137">
                  <c:v>6168.9</c:v>
                </c:pt>
                <c:pt idx="138">
                  <c:v>6207.4</c:v>
                </c:pt>
                <c:pt idx="139">
                  <c:v>6246</c:v>
                </c:pt>
                <c:pt idx="140">
                  <c:v>6284.8</c:v>
                </c:pt>
                <c:pt idx="141">
                  <c:v>6323.5</c:v>
                </c:pt>
                <c:pt idx="142">
                  <c:v>6362.3</c:v>
                </c:pt>
                <c:pt idx="143">
                  <c:v>6401.2</c:v>
                </c:pt>
                <c:pt idx="144">
                  <c:v>6440</c:v>
                </c:pt>
                <c:pt idx="145">
                  <c:v>6478.8</c:v>
                </c:pt>
                <c:pt idx="146">
                  <c:v>6556.2</c:v>
                </c:pt>
                <c:pt idx="147">
                  <c:v>6632.7</c:v>
                </c:pt>
                <c:pt idx="148">
                  <c:v>6670.5</c:v>
                </c:pt>
                <c:pt idx="149">
                  <c:v>6707.9</c:v>
                </c:pt>
                <c:pt idx="150">
                  <c:v>6744.9</c:v>
                </c:pt>
                <c:pt idx="151">
                  <c:v>6781.4</c:v>
                </c:pt>
                <c:pt idx="152">
                  <c:v>6817.3</c:v>
                </c:pt>
                <c:pt idx="153">
                  <c:v>6853.9</c:v>
                </c:pt>
                <c:pt idx="154">
                  <c:v>6888.9</c:v>
                </c:pt>
                <c:pt idx="155">
                  <c:v>6923.3</c:v>
                </c:pt>
                <c:pt idx="156">
                  <c:v>6957.2</c:v>
                </c:pt>
                <c:pt idx="157">
                  <c:v>7022.5</c:v>
                </c:pt>
                <c:pt idx="158">
                  <c:v>7087.1</c:v>
                </c:pt>
                <c:pt idx="159">
                  <c:v>7149.7</c:v>
                </c:pt>
                <c:pt idx="160">
                  <c:v>7180.7</c:v>
                </c:pt>
                <c:pt idx="161">
                  <c:v>7211.6</c:v>
                </c:pt>
                <c:pt idx="162">
                  <c:v>7242.2</c:v>
                </c:pt>
                <c:pt idx="163">
                  <c:v>7272.7</c:v>
                </c:pt>
                <c:pt idx="164">
                  <c:v>7303.1</c:v>
                </c:pt>
                <c:pt idx="165">
                  <c:v>7333.4</c:v>
                </c:pt>
                <c:pt idx="166">
                  <c:v>7363.9</c:v>
                </c:pt>
                <c:pt idx="167">
                  <c:v>7394.1</c:v>
                </c:pt>
                <c:pt idx="168">
                  <c:v>7424.4</c:v>
                </c:pt>
                <c:pt idx="169">
                  <c:v>7454.6</c:v>
                </c:pt>
                <c:pt idx="170">
                  <c:v>7484.9</c:v>
                </c:pt>
                <c:pt idx="171">
                  <c:v>7515.1</c:v>
                </c:pt>
                <c:pt idx="172">
                  <c:v>7545.3</c:v>
                </c:pt>
                <c:pt idx="173">
                  <c:v>7575.5</c:v>
                </c:pt>
                <c:pt idx="174">
                  <c:v>7605.7</c:v>
                </c:pt>
                <c:pt idx="175">
                  <c:v>7635.9</c:v>
                </c:pt>
                <c:pt idx="176">
                  <c:v>7695.9</c:v>
                </c:pt>
                <c:pt idx="177">
                  <c:v>7755.7</c:v>
                </c:pt>
                <c:pt idx="178">
                  <c:v>7815.5</c:v>
                </c:pt>
                <c:pt idx="179">
                  <c:v>7874.7</c:v>
                </c:pt>
                <c:pt idx="180">
                  <c:v>7934.2</c:v>
                </c:pt>
                <c:pt idx="181">
                  <c:v>7993.5</c:v>
                </c:pt>
                <c:pt idx="182">
                  <c:v>8052.9</c:v>
                </c:pt>
                <c:pt idx="183">
                  <c:v>8082.5</c:v>
                </c:pt>
                <c:pt idx="184">
                  <c:v>8112.3</c:v>
                </c:pt>
                <c:pt idx="185">
                  <c:v>8172.1</c:v>
                </c:pt>
                <c:pt idx="186">
                  <c:v>8201.9</c:v>
                </c:pt>
                <c:pt idx="187">
                  <c:v>8261.7000000000007</c:v>
                </c:pt>
                <c:pt idx="188">
                  <c:v>8321.7000000000007</c:v>
                </c:pt>
                <c:pt idx="189">
                  <c:v>8381.7000000000007</c:v>
                </c:pt>
                <c:pt idx="190">
                  <c:v>8411.7000000000007</c:v>
                </c:pt>
                <c:pt idx="191">
                  <c:v>8441.7000000000007</c:v>
                </c:pt>
                <c:pt idx="192">
                  <c:v>8501.7000000000007</c:v>
                </c:pt>
                <c:pt idx="193">
                  <c:v>8561.2000000000007</c:v>
                </c:pt>
                <c:pt idx="194">
                  <c:v>8591</c:v>
                </c:pt>
                <c:pt idx="195">
                  <c:v>8620.7999999999993</c:v>
                </c:pt>
                <c:pt idx="196">
                  <c:v>8679.6</c:v>
                </c:pt>
                <c:pt idx="197">
                  <c:v>8738.2000000000007</c:v>
                </c:pt>
                <c:pt idx="198">
                  <c:v>8796.9</c:v>
                </c:pt>
                <c:pt idx="199">
                  <c:v>8825.9</c:v>
                </c:pt>
                <c:pt idx="200">
                  <c:v>8855.1</c:v>
                </c:pt>
                <c:pt idx="201">
                  <c:v>8884.2000000000007</c:v>
                </c:pt>
                <c:pt idx="202">
                  <c:v>8913.2999999999993</c:v>
                </c:pt>
                <c:pt idx="203">
                  <c:v>8942.2000000000007</c:v>
                </c:pt>
                <c:pt idx="204">
                  <c:v>8971.2000000000007</c:v>
                </c:pt>
                <c:pt idx="205">
                  <c:v>9029.2999999999993</c:v>
                </c:pt>
                <c:pt idx="206">
                  <c:v>9058.2999999999993</c:v>
                </c:pt>
                <c:pt idx="207">
                  <c:v>9087.2999999999993</c:v>
                </c:pt>
                <c:pt idx="208">
                  <c:v>9116.4</c:v>
                </c:pt>
                <c:pt idx="209">
                  <c:v>9145.4</c:v>
                </c:pt>
                <c:pt idx="210">
                  <c:v>9203.7000000000007</c:v>
                </c:pt>
                <c:pt idx="211">
                  <c:v>9262.2000000000007</c:v>
                </c:pt>
                <c:pt idx="212">
                  <c:v>9321.1</c:v>
                </c:pt>
                <c:pt idx="213">
                  <c:v>9350.4</c:v>
                </c:pt>
                <c:pt idx="214">
                  <c:v>9379.7999999999993</c:v>
                </c:pt>
                <c:pt idx="215">
                  <c:v>9409.2999999999993</c:v>
                </c:pt>
                <c:pt idx="216">
                  <c:v>9438.9</c:v>
                </c:pt>
                <c:pt idx="217">
                  <c:v>9468.6</c:v>
                </c:pt>
                <c:pt idx="218">
                  <c:v>9498.2999999999993</c:v>
                </c:pt>
                <c:pt idx="219">
                  <c:v>9527.9</c:v>
                </c:pt>
                <c:pt idx="220">
                  <c:v>9587.6</c:v>
                </c:pt>
                <c:pt idx="221">
                  <c:v>9617.6</c:v>
                </c:pt>
                <c:pt idx="222">
                  <c:v>9647.6</c:v>
                </c:pt>
                <c:pt idx="223">
                  <c:v>9677.7000000000007</c:v>
                </c:pt>
                <c:pt idx="224">
                  <c:v>9707.7999999999993</c:v>
                </c:pt>
                <c:pt idx="225">
                  <c:v>9738</c:v>
                </c:pt>
                <c:pt idx="226">
                  <c:v>9768.2999999999993</c:v>
                </c:pt>
                <c:pt idx="227">
                  <c:v>9798.7000000000007</c:v>
                </c:pt>
                <c:pt idx="228">
                  <c:v>9829.2000000000007</c:v>
                </c:pt>
                <c:pt idx="229">
                  <c:v>9890.4</c:v>
                </c:pt>
                <c:pt idx="230">
                  <c:v>9921</c:v>
                </c:pt>
                <c:pt idx="231">
                  <c:v>9951.6</c:v>
                </c:pt>
                <c:pt idx="232">
                  <c:v>9982.2999999999993</c:v>
                </c:pt>
                <c:pt idx="233">
                  <c:v>10044.200000000001</c:v>
                </c:pt>
                <c:pt idx="234">
                  <c:v>10106.1</c:v>
                </c:pt>
                <c:pt idx="235">
                  <c:v>10168</c:v>
                </c:pt>
                <c:pt idx="236">
                  <c:v>10230</c:v>
                </c:pt>
                <c:pt idx="237">
                  <c:v>10291.9</c:v>
                </c:pt>
                <c:pt idx="238">
                  <c:v>10353.700000000001</c:v>
                </c:pt>
                <c:pt idx="239">
                  <c:v>10415.4</c:v>
                </c:pt>
                <c:pt idx="240">
                  <c:v>10477.1</c:v>
                </c:pt>
                <c:pt idx="241">
                  <c:v>10538.6</c:v>
                </c:pt>
                <c:pt idx="242">
                  <c:v>10600</c:v>
                </c:pt>
                <c:pt idx="243">
                  <c:v>10661.4</c:v>
                </c:pt>
                <c:pt idx="244">
                  <c:v>10692.1</c:v>
                </c:pt>
                <c:pt idx="245">
                  <c:v>10722.7</c:v>
                </c:pt>
                <c:pt idx="246">
                  <c:v>10753.2</c:v>
                </c:pt>
                <c:pt idx="247">
                  <c:v>10814.4</c:v>
                </c:pt>
                <c:pt idx="248">
                  <c:v>10875.4</c:v>
                </c:pt>
                <c:pt idx="249">
                  <c:v>10905.8</c:v>
                </c:pt>
                <c:pt idx="250">
                  <c:v>10936.1</c:v>
                </c:pt>
                <c:pt idx="251">
                  <c:v>10966.4</c:v>
                </c:pt>
                <c:pt idx="252">
                  <c:v>10996.7</c:v>
                </c:pt>
                <c:pt idx="253">
                  <c:v>11057</c:v>
                </c:pt>
                <c:pt idx="254">
                  <c:v>11087.2</c:v>
                </c:pt>
                <c:pt idx="255">
                  <c:v>11117.3</c:v>
                </c:pt>
                <c:pt idx="256">
                  <c:v>11147.4</c:v>
                </c:pt>
                <c:pt idx="257">
                  <c:v>11207.3</c:v>
                </c:pt>
                <c:pt idx="258">
                  <c:v>11267.2</c:v>
                </c:pt>
                <c:pt idx="259">
                  <c:v>11297</c:v>
                </c:pt>
                <c:pt idx="260">
                  <c:v>11326.8</c:v>
                </c:pt>
                <c:pt idx="261">
                  <c:v>11386.2</c:v>
                </c:pt>
                <c:pt idx="262">
                  <c:v>11445.6</c:v>
                </c:pt>
                <c:pt idx="263">
                  <c:v>11504.9</c:v>
                </c:pt>
                <c:pt idx="264">
                  <c:v>11534.3</c:v>
                </c:pt>
                <c:pt idx="265">
                  <c:v>11563.9</c:v>
                </c:pt>
                <c:pt idx="266">
                  <c:v>11622.9</c:v>
                </c:pt>
                <c:pt idx="267">
                  <c:v>11681.5</c:v>
                </c:pt>
                <c:pt idx="268">
                  <c:v>11710.9</c:v>
                </c:pt>
                <c:pt idx="269">
                  <c:v>11740.2</c:v>
                </c:pt>
                <c:pt idx="270">
                  <c:v>11798.6</c:v>
                </c:pt>
                <c:pt idx="271">
                  <c:v>11856.9</c:v>
                </c:pt>
                <c:pt idx="272">
                  <c:v>11885.8</c:v>
                </c:pt>
                <c:pt idx="273">
                  <c:v>11943.8</c:v>
                </c:pt>
                <c:pt idx="274">
                  <c:v>12001.3</c:v>
                </c:pt>
                <c:pt idx="275">
                  <c:v>12029.9</c:v>
                </c:pt>
                <c:pt idx="276">
                  <c:v>12058.4</c:v>
                </c:pt>
                <c:pt idx="277">
                  <c:v>12115.4</c:v>
                </c:pt>
                <c:pt idx="278">
                  <c:v>12143.7</c:v>
                </c:pt>
                <c:pt idx="279">
                  <c:v>12172.1</c:v>
                </c:pt>
                <c:pt idx="280">
                  <c:v>12200.4</c:v>
                </c:pt>
                <c:pt idx="281">
                  <c:v>12228.6</c:v>
                </c:pt>
                <c:pt idx="282">
                  <c:v>12285</c:v>
                </c:pt>
                <c:pt idx="283">
                  <c:v>12313.1</c:v>
                </c:pt>
                <c:pt idx="284">
                  <c:v>12369</c:v>
                </c:pt>
                <c:pt idx="285">
                  <c:v>12424.6</c:v>
                </c:pt>
                <c:pt idx="286">
                  <c:v>12452.2</c:v>
                </c:pt>
                <c:pt idx="287">
                  <c:v>12479.9</c:v>
                </c:pt>
                <c:pt idx="288">
                  <c:v>12534.4</c:v>
                </c:pt>
                <c:pt idx="289">
                  <c:v>12587.7</c:v>
                </c:pt>
                <c:pt idx="290">
                  <c:v>12641.2</c:v>
                </c:pt>
                <c:pt idx="291">
                  <c:v>12694.2</c:v>
                </c:pt>
                <c:pt idx="292">
                  <c:v>12746.2</c:v>
                </c:pt>
                <c:pt idx="293">
                  <c:v>12797.4</c:v>
                </c:pt>
                <c:pt idx="294">
                  <c:v>12822.2</c:v>
                </c:pt>
                <c:pt idx="295">
                  <c:v>12847.5</c:v>
                </c:pt>
                <c:pt idx="296">
                  <c:v>12897.6</c:v>
                </c:pt>
                <c:pt idx="297">
                  <c:v>12947.4</c:v>
                </c:pt>
                <c:pt idx="298">
                  <c:v>12972.2</c:v>
                </c:pt>
                <c:pt idx="299">
                  <c:v>13021.8</c:v>
                </c:pt>
                <c:pt idx="300">
                  <c:v>13071.6</c:v>
                </c:pt>
                <c:pt idx="301">
                  <c:v>13121.4</c:v>
                </c:pt>
                <c:pt idx="302">
                  <c:v>13171.7</c:v>
                </c:pt>
                <c:pt idx="303">
                  <c:v>13222.6</c:v>
                </c:pt>
                <c:pt idx="304">
                  <c:v>13273.7</c:v>
                </c:pt>
                <c:pt idx="305">
                  <c:v>13299.4</c:v>
                </c:pt>
                <c:pt idx="306">
                  <c:v>13325.1</c:v>
                </c:pt>
                <c:pt idx="307">
                  <c:v>13377</c:v>
                </c:pt>
                <c:pt idx="308">
                  <c:v>13403</c:v>
                </c:pt>
                <c:pt idx="309">
                  <c:v>13455.2</c:v>
                </c:pt>
                <c:pt idx="310">
                  <c:v>13507.6</c:v>
                </c:pt>
                <c:pt idx="311">
                  <c:v>13533.8</c:v>
                </c:pt>
                <c:pt idx="312">
                  <c:v>13560</c:v>
                </c:pt>
                <c:pt idx="313">
                  <c:v>13612.5</c:v>
                </c:pt>
                <c:pt idx="314">
                  <c:v>13664.8</c:v>
                </c:pt>
                <c:pt idx="315">
                  <c:v>13717.2</c:v>
                </c:pt>
                <c:pt idx="316">
                  <c:v>13769.7</c:v>
                </c:pt>
                <c:pt idx="317">
                  <c:v>13822</c:v>
                </c:pt>
                <c:pt idx="318">
                  <c:v>13874.5</c:v>
                </c:pt>
                <c:pt idx="319">
                  <c:v>13927.1</c:v>
                </c:pt>
                <c:pt idx="320">
                  <c:v>13979.6</c:v>
                </c:pt>
                <c:pt idx="321">
                  <c:v>14032.3</c:v>
                </c:pt>
                <c:pt idx="322">
                  <c:v>14058.6</c:v>
                </c:pt>
                <c:pt idx="323">
                  <c:v>14111.3</c:v>
                </c:pt>
                <c:pt idx="324">
                  <c:v>14137.7</c:v>
                </c:pt>
                <c:pt idx="325">
                  <c:v>14190.4</c:v>
                </c:pt>
                <c:pt idx="326">
                  <c:v>14216.8</c:v>
                </c:pt>
                <c:pt idx="327">
                  <c:v>14243.1</c:v>
                </c:pt>
                <c:pt idx="328">
                  <c:v>14269.4</c:v>
                </c:pt>
                <c:pt idx="329">
                  <c:v>14295.7</c:v>
                </c:pt>
                <c:pt idx="330">
                  <c:v>14348.3</c:v>
                </c:pt>
                <c:pt idx="331">
                  <c:v>14374.6</c:v>
                </c:pt>
                <c:pt idx="332">
                  <c:v>14400.9</c:v>
                </c:pt>
                <c:pt idx="333">
                  <c:v>14453.5</c:v>
                </c:pt>
                <c:pt idx="334">
                  <c:v>14479.7</c:v>
                </c:pt>
                <c:pt idx="335">
                  <c:v>14505.7</c:v>
                </c:pt>
                <c:pt idx="336">
                  <c:v>14557.7</c:v>
                </c:pt>
                <c:pt idx="337">
                  <c:v>14583.6</c:v>
                </c:pt>
                <c:pt idx="338">
                  <c:v>14635</c:v>
                </c:pt>
                <c:pt idx="339">
                  <c:v>14660.6</c:v>
                </c:pt>
                <c:pt idx="340">
                  <c:v>14711.3</c:v>
                </c:pt>
                <c:pt idx="341">
                  <c:v>14736.4</c:v>
                </c:pt>
                <c:pt idx="342">
                  <c:v>14786.4</c:v>
                </c:pt>
                <c:pt idx="343">
                  <c:v>14811.2</c:v>
                </c:pt>
                <c:pt idx="344">
                  <c:v>14860.5</c:v>
                </c:pt>
                <c:pt idx="345">
                  <c:v>14885.1</c:v>
                </c:pt>
                <c:pt idx="346">
                  <c:v>14909.5</c:v>
                </c:pt>
                <c:pt idx="347">
                  <c:v>14958.3</c:v>
                </c:pt>
                <c:pt idx="348">
                  <c:v>14982.6</c:v>
                </c:pt>
                <c:pt idx="349">
                  <c:v>15006.7</c:v>
                </c:pt>
                <c:pt idx="350">
                  <c:v>15055</c:v>
                </c:pt>
                <c:pt idx="351">
                  <c:v>15079.2</c:v>
                </c:pt>
                <c:pt idx="352">
                  <c:v>15127.4</c:v>
                </c:pt>
                <c:pt idx="353">
                  <c:v>15151.6</c:v>
                </c:pt>
                <c:pt idx="354">
                  <c:v>15200</c:v>
                </c:pt>
                <c:pt idx="355">
                  <c:v>15224.3</c:v>
                </c:pt>
                <c:pt idx="356">
                  <c:v>15248.5</c:v>
                </c:pt>
                <c:pt idx="357">
                  <c:v>15297.4</c:v>
                </c:pt>
                <c:pt idx="358">
                  <c:v>15321.8</c:v>
                </c:pt>
                <c:pt idx="359">
                  <c:v>15346.7</c:v>
                </c:pt>
                <c:pt idx="360">
                  <c:v>15395.9</c:v>
                </c:pt>
                <c:pt idx="361">
                  <c:v>15445.8</c:v>
                </c:pt>
                <c:pt idx="362">
                  <c:v>15495.8</c:v>
                </c:pt>
                <c:pt idx="363">
                  <c:v>15546</c:v>
                </c:pt>
                <c:pt idx="364">
                  <c:v>15596.1</c:v>
                </c:pt>
                <c:pt idx="365">
                  <c:v>15646.2</c:v>
                </c:pt>
                <c:pt idx="366">
                  <c:v>15696.4</c:v>
                </c:pt>
                <c:pt idx="367">
                  <c:v>15721.4</c:v>
                </c:pt>
                <c:pt idx="368">
                  <c:v>15746.4</c:v>
                </c:pt>
                <c:pt idx="369">
                  <c:v>15796.2</c:v>
                </c:pt>
                <c:pt idx="370">
                  <c:v>15846.1</c:v>
                </c:pt>
                <c:pt idx="371">
                  <c:v>15895.7</c:v>
                </c:pt>
                <c:pt idx="372">
                  <c:v>15945.3</c:v>
                </c:pt>
                <c:pt idx="373">
                  <c:v>15994.7</c:v>
                </c:pt>
                <c:pt idx="374">
                  <c:v>16019.4</c:v>
                </c:pt>
                <c:pt idx="375">
                  <c:v>16068.8</c:v>
                </c:pt>
                <c:pt idx="376">
                  <c:v>16118.2</c:v>
                </c:pt>
                <c:pt idx="377">
                  <c:v>16142.7</c:v>
                </c:pt>
                <c:pt idx="378">
                  <c:v>16167.3</c:v>
                </c:pt>
                <c:pt idx="379">
                  <c:v>16216.4</c:v>
                </c:pt>
                <c:pt idx="380">
                  <c:v>16240.8</c:v>
                </c:pt>
                <c:pt idx="381">
                  <c:v>16265.2</c:v>
                </c:pt>
                <c:pt idx="382">
                  <c:v>16313.9</c:v>
                </c:pt>
                <c:pt idx="383">
                  <c:v>16338.1</c:v>
                </c:pt>
                <c:pt idx="384">
                  <c:v>16362.3</c:v>
                </c:pt>
                <c:pt idx="385">
                  <c:v>16410.400000000001</c:v>
                </c:pt>
                <c:pt idx="386">
                  <c:v>16458.2</c:v>
                </c:pt>
                <c:pt idx="387">
                  <c:v>16481.900000000001</c:v>
                </c:pt>
                <c:pt idx="388">
                  <c:v>16505.7</c:v>
                </c:pt>
                <c:pt idx="389">
                  <c:v>16552.099999999999</c:v>
                </c:pt>
                <c:pt idx="390">
                  <c:v>16575.3</c:v>
                </c:pt>
                <c:pt idx="391">
                  <c:v>16621.2</c:v>
                </c:pt>
                <c:pt idx="392">
                  <c:v>16666.3</c:v>
                </c:pt>
                <c:pt idx="393">
                  <c:v>16689.099999999999</c:v>
                </c:pt>
                <c:pt idx="394">
                  <c:v>16734.2</c:v>
                </c:pt>
                <c:pt idx="395">
                  <c:v>16756.8</c:v>
                </c:pt>
                <c:pt idx="396">
                  <c:v>16779.5</c:v>
                </c:pt>
                <c:pt idx="397">
                  <c:v>16824.900000000001</c:v>
                </c:pt>
                <c:pt idx="398">
                  <c:v>16847.900000000001</c:v>
                </c:pt>
                <c:pt idx="399">
                  <c:v>16894</c:v>
                </c:pt>
                <c:pt idx="400">
                  <c:v>16917.2</c:v>
                </c:pt>
                <c:pt idx="401">
                  <c:v>16963.8</c:v>
                </c:pt>
                <c:pt idx="402">
                  <c:v>16987.3</c:v>
                </c:pt>
                <c:pt idx="403">
                  <c:v>17010.8</c:v>
                </c:pt>
                <c:pt idx="404">
                  <c:v>17058</c:v>
                </c:pt>
                <c:pt idx="405">
                  <c:v>17081.7</c:v>
                </c:pt>
                <c:pt idx="406">
                  <c:v>17128.7</c:v>
                </c:pt>
                <c:pt idx="407">
                  <c:v>17152.099999999999</c:v>
                </c:pt>
                <c:pt idx="408">
                  <c:v>17198.3</c:v>
                </c:pt>
                <c:pt idx="409">
                  <c:v>17221.3</c:v>
                </c:pt>
                <c:pt idx="410">
                  <c:v>17244.3</c:v>
                </c:pt>
                <c:pt idx="411">
                  <c:v>17288.599999999999</c:v>
                </c:pt>
                <c:pt idx="412">
                  <c:v>17332.400000000001</c:v>
                </c:pt>
                <c:pt idx="413">
                  <c:v>17374.7</c:v>
                </c:pt>
                <c:pt idx="414">
                  <c:v>17395.099999999999</c:v>
                </c:pt>
                <c:pt idx="415">
                  <c:v>17415</c:v>
                </c:pt>
                <c:pt idx="416">
                  <c:v>17452.599999999999</c:v>
                </c:pt>
                <c:pt idx="417">
                  <c:v>17489.7</c:v>
                </c:pt>
                <c:pt idx="418">
                  <c:v>17508.099999999999</c:v>
                </c:pt>
                <c:pt idx="419">
                  <c:v>17526.099999999999</c:v>
                </c:pt>
                <c:pt idx="420">
                  <c:v>17559.5</c:v>
                </c:pt>
                <c:pt idx="421">
                  <c:v>17593</c:v>
                </c:pt>
                <c:pt idx="422">
                  <c:v>17609.5</c:v>
                </c:pt>
                <c:pt idx="423">
                  <c:v>17625.599999999999</c:v>
                </c:pt>
                <c:pt idx="424">
                  <c:v>17657.099999999999</c:v>
                </c:pt>
                <c:pt idx="425">
                  <c:v>17688.3</c:v>
                </c:pt>
                <c:pt idx="426">
                  <c:v>17703.900000000001</c:v>
                </c:pt>
                <c:pt idx="427">
                  <c:v>17719.5</c:v>
                </c:pt>
                <c:pt idx="428">
                  <c:v>17750.8</c:v>
                </c:pt>
                <c:pt idx="429">
                  <c:v>17782.400000000001</c:v>
                </c:pt>
                <c:pt idx="430">
                  <c:v>17798.7</c:v>
                </c:pt>
                <c:pt idx="431">
                  <c:v>17830.599999999999</c:v>
                </c:pt>
                <c:pt idx="432">
                  <c:v>17847.099999999999</c:v>
                </c:pt>
                <c:pt idx="433">
                  <c:v>17880.7</c:v>
                </c:pt>
                <c:pt idx="434">
                  <c:v>17914.599999999999</c:v>
                </c:pt>
                <c:pt idx="435">
                  <c:v>17949.400000000001</c:v>
                </c:pt>
                <c:pt idx="436">
                  <c:v>17985.400000000001</c:v>
                </c:pt>
                <c:pt idx="437">
                  <c:v>18021.400000000001</c:v>
                </c:pt>
                <c:pt idx="438">
                  <c:v>18039.5</c:v>
                </c:pt>
                <c:pt idx="439">
                  <c:v>18077.099999999999</c:v>
                </c:pt>
                <c:pt idx="440">
                  <c:v>18096.400000000001</c:v>
                </c:pt>
                <c:pt idx="441">
                  <c:v>18115.900000000001</c:v>
                </c:pt>
                <c:pt idx="442">
                  <c:v>18155</c:v>
                </c:pt>
                <c:pt idx="443">
                  <c:v>18194.099999999999</c:v>
                </c:pt>
                <c:pt idx="444">
                  <c:v>18234.400000000001</c:v>
                </c:pt>
                <c:pt idx="445">
                  <c:v>18274.7</c:v>
                </c:pt>
                <c:pt idx="446">
                  <c:v>18315.3</c:v>
                </c:pt>
                <c:pt idx="447">
                  <c:v>18356.099999999999</c:v>
                </c:pt>
                <c:pt idx="448">
                  <c:v>18376.599999999999</c:v>
                </c:pt>
                <c:pt idx="449">
                  <c:v>18396.900000000001</c:v>
                </c:pt>
                <c:pt idx="450">
                  <c:v>18437.900000000001</c:v>
                </c:pt>
                <c:pt idx="451">
                  <c:v>18479</c:v>
                </c:pt>
                <c:pt idx="452">
                  <c:v>18499.5</c:v>
                </c:pt>
                <c:pt idx="453">
                  <c:v>18540.7</c:v>
                </c:pt>
                <c:pt idx="454">
                  <c:v>18581.900000000001</c:v>
                </c:pt>
                <c:pt idx="455">
                  <c:v>18623.2</c:v>
                </c:pt>
                <c:pt idx="456">
                  <c:v>18664.599999999999</c:v>
                </c:pt>
                <c:pt idx="457">
                  <c:v>18706</c:v>
                </c:pt>
                <c:pt idx="458">
                  <c:v>18747.599999999999</c:v>
                </c:pt>
                <c:pt idx="459">
                  <c:v>18789.3</c:v>
                </c:pt>
                <c:pt idx="460">
                  <c:v>18830.900000000001</c:v>
                </c:pt>
                <c:pt idx="461">
                  <c:v>18872.8</c:v>
                </c:pt>
                <c:pt idx="462">
                  <c:v>18893.8</c:v>
                </c:pt>
                <c:pt idx="463">
                  <c:v>18936</c:v>
                </c:pt>
                <c:pt idx="464">
                  <c:v>18957.099999999999</c:v>
                </c:pt>
                <c:pt idx="465">
                  <c:v>18999.3</c:v>
                </c:pt>
                <c:pt idx="466">
                  <c:v>19041.7</c:v>
                </c:pt>
                <c:pt idx="467">
                  <c:v>19062.900000000001</c:v>
                </c:pt>
                <c:pt idx="468">
                  <c:v>19105.599999999999</c:v>
                </c:pt>
                <c:pt idx="469">
                  <c:v>19148.400000000001</c:v>
                </c:pt>
                <c:pt idx="470">
                  <c:v>19169.8</c:v>
                </c:pt>
                <c:pt idx="471">
                  <c:v>19212.7</c:v>
                </c:pt>
                <c:pt idx="472">
                  <c:v>19255.5</c:v>
                </c:pt>
                <c:pt idx="473">
                  <c:v>19277.099999999999</c:v>
                </c:pt>
                <c:pt idx="474">
                  <c:v>19320.099999999999</c:v>
                </c:pt>
                <c:pt idx="475">
                  <c:v>19341.5</c:v>
                </c:pt>
                <c:pt idx="476">
                  <c:v>19384.2</c:v>
                </c:pt>
                <c:pt idx="477">
                  <c:v>19426.7</c:v>
                </c:pt>
                <c:pt idx="478">
                  <c:v>19447.900000000001</c:v>
                </c:pt>
                <c:pt idx="479">
                  <c:v>19468.900000000001</c:v>
                </c:pt>
                <c:pt idx="480">
                  <c:v>19511</c:v>
                </c:pt>
                <c:pt idx="481">
                  <c:v>19552.7</c:v>
                </c:pt>
                <c:pt idx="482">
                  <c:v>19594.099999999999</c:v>
                </c:pt>
                <c:pt idx="483">
                  <c:v>19635.099999999999</c:v>
                </c:pt>
                <c:pt idx="484">
                  <c:v>19676.400000000001</c:v>
                </c:pt>
                <c:pt idx="485">
                  <c:v>19717</c:v>
                </c:pt>
                <c:pt idx="486">
                  <c:v>19737.3</c:v>
                </c:pt>
                <c:pt idx="487">
                  <c:v>19777.8</c:v>
                </c:pt>
                <c:pt idx="488">
                  <c:v>19798</c:v>
                </c:pt>
                <c:pt idx="489">
                  <c:v>19838.2</c:v>
                </c:pt>
                <c:pt idx="490">
                  <c:v>19878.400000000001</c:v>
                </c:pt>
                <c:pt idx="491">
                  <c:v>19918.7</c:v>
                </c:pt>
                <c:pt idx="492">
                  <c:v>19959.099999999999</c:v>
                </c:pt>
                <c:pt idx="493">
                  <c:v>19979.099999999999</c:v>
                </c:pt>
                <c:pt idx="494">
                  <c:v>20019.5</c:v>
                </c:pt>
                <c:pt idx="495">
                  <c:v>20039.599999999999</c:v>
                </c:pt>
                <c:pt idx="496">
                  <c:v>20080.099999999999</c:v>
                </c:pt>
                <c:pt idx="497">
                  <c:v>20100.2</c:v>
                </c:pt>
                <c:pt idx="498">
                  <c:v>20140.599999999999</c:v>
                </c:pt>
                <c:pt idx="499">
                  <c:v>20160.8</c:v>
                </c:pt>
                <c:pt idx="500">
                  <c:v>20201.099999999999</c:v>
                </c:pt>
                <c:pt idx="501">
                  <c:v>20241.400000000001</c:v>
                </c:pt>
                <c:pt idx="502">
                  <c:v>20281.400000000001</c:v>
                </c:pt>
                <c:pt idx="503">
                  <c:v>20321</c:v>
                </c:pt>
                <c:pt idx="504">
                  <c:v>20340.7</c:v>
                </c:pt>
                <c:pt idx="505">
                  <c:v>20360.3</c:v>
                </c:pt>
                <c:pt idx="506">
                  <c:v>20399.5</c:v>
                </c:pt>
                <c:pt idx="507">
                  <c:v>20438.400000000001</c:v>
                </c:pt>
                <c:pt idx="508">
                  <c:v>20477.099999999999</c:v>
                </c:pt>
                <c:pt idx="509">
                  <c:v>20496.5</c:v>
                </c:pt>
                <c:pt idx="510">
                  <c:v>20535.2</c:v>
                </c:pt>
                <c:pt idx="511">
                  <c:v>20554.599999999999</c:v>
                </c:pt>
                <c:pt idx="512">
                  <c:v>20593.099999999999</c:v>
                </c:pt>
                <c:pt idx="513">
                  <c:v>20631.599999999999</c:v>
                </c:pt>
                <c:pt idx="514">
                  <c:v>20670.3</c:v>
                </c:pt>
                <c:pt idx="515">
                  <c:v>20689.599999999999</c:v>
                </c:pt>
                <c:pt idx="516">
                  <c:v>20728</c:v>
                </c:pt>
                <c:pt idx="517">
                  <c:v>20766.599999999999</c:v>
                </c:pt>
                <c:pt idx="518">
                  <c:v>20785.7</c:v>
                </c:pt>
                <c:pt idx="519">
                  <c:v>20824</c:v>
                </c:pt>
                <c:pt idx="520">
                  <c:v>20862.099999999999</c:v>
                </c:pt>
                <c:pt idx="521">
                  <c:v>20881.2</c:v>
                </c:pt>
                <c:pt idx="522">
                  <c:v>20918.599999999999</c:v>
                </c:pt>
                <c:pt idx="523">
                  <c:v>20937.5</c:v>
                </c:pt>
                <c:pt idx="524">
                  <c:v>20974.6</c:v>
                </c:pt>
                <c:pt idx="525">
                  <c:v>21011.5</c:v>
                </c:pt>
                <c:pt idx="526">
                  <c:v>21048.1</c:v>
                </c:pt>
                <c:pt idx="527">
                  <c:v>21084.3</c:v>
                </c:pt>
                <c:pt idx="528">
                  <c:v>21120.3</c:v>
                </c:pt>
                <c:pt idx="529">
                  <c:v>21155.8</c:v>
                </c:pt>
                <c:pt idx="530">
                  <c:v>21191</c:v>
                </c:pt>
                <c:pt idx="531">
                  <c:v>21225.7</c:v>
                </c:pt>
                <c:pt idx="532">
                  <c:v>21242.9</c:v>
                </c:pt>
                <c:pt idx="533">
                  <c:v>21277.200000000001</c:v>
                </c:pt>
                <c:pt idx="534">
                  <c:v>21294.3</c:v>
                </c:pt>
                <c:pt idx="535">
                  <c:v>21328.3</c:v>
                </c:pt>
                <c:pt idx="536">
                  <c:v>21362.400000000001</c:v>
                </c:pt>
                <c:pt idx="537">
                  <c:v>21396.400000000001</c:v>
                </c:pt>
                <c:pt idx="538">
                  <c:v>21413.4</c:v>
                </c:pt>
                <c:pt idx="539">
                  <c:v>21447.3</c:v>
                </c:pt>
                <c:pt idx="540">
                  <c:v>21481.599999999999</c:v>
                </c:pt>
                <c:pt idx="541">
                  <c:v>21516</c:v>
                </c:pt>
                <c:pt idx="542">
                  <c:v>21533.200000000001</c:v>
                </c:pt>
                <c:pt idx="543">
                  <c:v>21567.7</c:v>
                </c:pt>
                <c:pt idx="544">
                  <c:v>21602.3</c:v>
                </c:pt>
                <c:pt idx="545">
                  <c:v>21619.599999999999</c:v>
                </c:pt>
                <c:pt idx="546">
                  <c:v>21636.9</c:v>
                </c:pt>
                <c:pt idx="547">
                  <c:v>21671.5</c:v>
                </c:pt>
                <c:pt idx="548">
                  <c:v>21706</c:v>
                </c:pt>
                <c:pt idx="549">
                  <c:v>21740.5</c:v>
                </c:pt>
                <c:pt idx="550">
                  <c:v>21774.9</c:v>
                </c:pt>
                <c:pt idx="551">
                  <c:v>21809</c:v>
                </c:pt>
                <c:pt idx="552">
                  <c:v>21825.9</c:v>
                </c:pt>
                <c:pt idx="553">
                  <c:v>21842.9</c:v>
                </c:pt>
                <c:pt idx="554">
                  <c:v>21876.6</c:v>
                </c:pt>
                <c:pt idx="555">
                  <c:v>21910.1</c:v>
                </c:pt>
                <c:pt idx="556">
                  <c:v>21943.4</c:v>
                </c:pt>
                <c:pt idx="557">
                  <c:v>21976.5</c:v>
                </c:pt>
                <c:pt idx="558">
                  <c:v>22009.4</c:v>
                </c:pt>
                <c:pt idx="559">
                  <c:v>22042.1</c:v>
                </c:pt>
                <c:pt idx="560">
                  <c:v>22074.5</c:v>
                </c:pt>
                <c:pt idx="561">
                  <c:v>22090.6</c:v>
                </c:pt>
                <c:pt idx="562">
                  <c:v>22122.6</c:v>
                </c:pt>
                <c:pt idx="563">
                  <c:v>22154.5</c:v>
                </c:pt>
                <c:pt idx="564">
                  <c:v>22170.400000000001</c:v>
                </c:pt>
                <c:pt idx="565">
                  <c:v>22202.1</c:v>
                </c:pt>
                <c:pt idx="566">
                  <c:v>22233.5</c:v>
                </c:pt>
                <c:pt idx="567">
                  <c:v>22264.6</c:v>
                </c:pt>
                <c:pt idx="568">
                  <c:v>22295.3</c:v>
                </c:pt>
                <c:pt idx="569">
                  <c:v>22310.6</c:v>
                </c:pt>
                <c:pt idx="570">
                  <c:v>22340.400000000001</c:v>
                </c:pt>
                <c:pt idx="571">
                  <c:v>22370.2</c:v>
                </c:pt>
                <c:pt idx="572">
                  <c:v>22384.7</c:v>
                </c:pt>
                <c:pt idx="573">
                  <c:v>22413.599999999999</c:v>
                </c:pt>
                <c:pt idx="574">
                  <c:v>22442.6</c:v>
                </c:pt>
                <c:pt idx="575">
                  <c:v>22456.7</c:v>
                </c:pt>
                <c:pt idx="576">
                  <c:v>22485</c:v>
                </c:pt>
                <c:pt idx="577">
                  <c:v>22499</c:v>
                </c:pt>
                <c:pt idx="578">
                  <c:v>22526.5</c:v>
                </c:pt>
                <c:pt idx="579">
                  <c:v>22553.8</c:v>
                </c:pt>
                <c:pt idx="580">
                  <c:v>22581</c:v>
                </c:pt>
                <c:pt idx="581">
                  <c:v>22608</c:v>
                </c:pt>
                <c:pt idx="582">
                  <c:v>22634.799999999999</c:v>
                </c:pt>
                <c:pt idx="583">
                  <c:v>22661.5</c:v>
                </c:pt>
                <c:pt idx="584">
                  <c:v>22687.9</c:v>
                </c:pt>
                <c:pt idx="585">
                  <c:v>22701.200000000001</c:v>
                </c:pt>
                <c:pt idx="586">
                  <c:v>22727.3</c:v>
                </c:pt>
                <c:pt idx="587">
                  <c:v>22740.3</c:v>
                </c:pt>
                <c:pt idx="588">
                  <c:v>22766.3</c:v>
                </c:pt>
                <c:pt idx="589">
                  <c:v>22792.2</c:v>
                </c:pt>
                <c:pt idx="590">
                  <c:v>22805.1</c:v>
                </c:pt>
                <c:pt idx="591">
                  <c:v>22818.1</c:v>
                </c:pt>
                <c:pt idx="592">
                  <c:v>22856.799999999999</c:v>
                </c:pt>
                <c:pt idx="593">
                  <c:v>22869.8</c:v>
                </c:pt>
                <c:pt idx="594">
                  <c:v>22895.599999999999</c:v>
                </c:pt>
                <c:pt idx="595">
                  <c:v>22921.3</c:v>
                </c:pt>
                <c:pt idx="596">
                  <c:v>22947</c:v>
                </c:pt>
                <c:pt idx="597">
                  <c:v>22959.8</c:v>
                </c:pt>
                <c:pt idx="598">
                  <c:v>22985.3</c:v>
                </c:pt>
                <c:pt idx="599">
                  <c:v>22998.1</c:v>
                </c:pt>
                <c:pt idx="600">
                  <c:v>23023.4</c:v>
                </c:pt>
                <c:pt idx="601">
                  <c:v>23048.400000000001</c:v>
                </c:pt>
                <c:pt idx="602">
                  <c:v>23073.3</c:v>
                </c:pt>
                <c:pt idx="603">
                  <c:v>23097.7</c:v>
                </c:pt>
                <c:pt idx="604">
                  <c:v>23122.3</c:v>
                </c:pt>
                <c:pt idx="605">
                  <c:v>23146.400000000001</c:v>
                </c:pt>
                <c:pt idx="606">
                  <c:v>23170.2</c:v>
                </c:pt>
                <c:pt idx="607">
                  <c:v>23193.9</c:v>
                </c:pt>
                <c:pt idx="608">
                  <c:v>23205.599999999999</c:v>
                </c:pt>
                <c:pt idx="609">
                  <c:v>23228.799999999999</c:v>
                </c:pt>
                <c:pt idx="610">
                  <c:v>23240.5</c:v>
                </c:pt>
                <c:pt idx="611">
                  <c:v>23263.5</c:v>
                </c:pt>
                <c:pt idx="612">
                  <c:v>23286.5</c:v>
                </c:pt>
                <c:pt idx="613">
                  <c:v>23309.200000000001</c:v>
                </c:pt>
                <c:pt idx="614">
                  <c:v>23331.9</c:v>
                </c:pt>
                <c:pt idx="615">
                  <c:v>23343.1</c:v>
                </c:pt>
                <c:pt idx="616">
                  <c:v>23365.599999999999</c:v>
                </c:pt>
                <c:pt idx="617">
                  <c:v>23387.9</c:v>
                </c:pt>
                <c:pt idx="618">
                  <c:v>23409.9</c:v>
                </c:pt>
                <c:pt idx="619">
                  <c:v>23431.599999999999</c:v>
                </c:pt>
                <c:pt idx="620">
                  <c:v>23442.5</c:v>
                </c:pt>
                <c:pt idx="621">
                  <c:v>23464.400000000001</c:v>
                </c:pt>
                <c:pt idx="622">
                  <c:v>23485.9</c:v>
                </c:pt>
                <c:pt idx="623">
                  <c:v>23507.4</c:v>
                </c:pt>
                <c:pt idx="624">
                  <c:v>23528.6</c:v>
                </c:pt>
                <c:pt idx="625">
                  <c:v>23549.8</c:v>
                </c:pt>
                <c:pt idx="626">
                  <c:v>23560.400000000001</c:v>
                </c:pt>
                <c:pt idx="627">
                  <c:v>23592.1</c:v>
                </c:pt>
                <c:pt idx="628">
                  <c:v>23612.9</c:v>
                </c:pt>
                <c:pt idx="629">
                  <c:v>23623.4</c:v>
                </c:pt>
                <c:pt idx="630">
                  <c:v>23644.3</c:v>
                </c:pt>
                <c:pt idx="631">
                  <c:v>23654.6</c:v>
                </c:pt>
                <c:pt idx="632">
                  <c:v>23675.3</c:v>
                </c:pt>
                <c:pt idx="633">
                  <c:v>23695.9</c:v>
                </c:pt>
                <c:pt idx="634">
                  <c:v>23716.400000000001</c:v>
                </c:pt>
                <c:pt idx="635">
                  <c:v>23736.9</c:v>
                </c:pt>
                <c:pt idx="636">
                  <c:v>23757</c:v>
                </c:pt>
                <c:pt idx="637">
                  <c:v>23767</c:v>
                </c:pt>
                <c:pt idx="638">
                  <c:v>23787</c:v>
                </c:pt>
                <c:pt idx="639">
                  <c:v>23806.7</c:v>
                </c:pt>
                <c:pt idx="640">
                  <c:v>23826.3</c:v>
                </c:pt>
                <c:pt idx="641">
                  <c:v>23836</c:v>
                </c:pt>
                <c:pt idx="642">
                  <c:v>23855.4</c:v>
                </c:pt>
                <c:pt idx="643">
                  <c:v>23874.2</c:v>
                </c:pt>
                <c:pt idx="644">
                  <c:v>23893.1</c:v>
                </c:pt>
                <c:pt idx="645">
                  <c:v>23911.5</c:v>
                </c:pt>
                <c:pt idx="646">
                  <c:v>23929.8</c:v>
                </c:pt>
                <c:pt idx="647">
                  <c:v>23948</c:v>
                </c:pt>
                <c:pt idx="648">
                  <c:v>23957.1</c:v>
                </c:pt>
                <c:pt idx="649">
                  <c:v>23974.6</c:v>
                </c:pt>
                <c:pt idx="650">
                  <c:v>23991.8</c:v>
                </c:pt>
                <c:pt idx="651">
                  <c:v>24008.9</c:v>
                </c:pt>
                <c:pt idx="652">
                  <c:v>24026</c:v>
                </c:pt>
                <c:pt idx="653">
                  <c:v>24034.3</c:v>
                </c:pt>
                <c:pt idx="654">
                  <c:v>24050.9</c:v>
                </c:pt>
                <c:pt idx="655">
                  <c:v>24067.1</c:v>
                </c:pt>
                <c:pt idx="656">
                  <c:v>24083.200000000001</c:v>
                </c:pt>
                <c:pt idx="657">
                  <c:v>24099.1</c:v>
                </c:pt>
                <c:pt idx="658">
                  <c:v>24114.799999999999</c:v>
                </c:pt>
                <c:pt idx="659">
                  <c:v>24122.6</c:v>
                </c:pt>
                <c:pt idx="660">
                  <c:v>24138</c:v>
                </c:pt>
                <c:pt idx="661">
                  <c:v>24153.200000000001</c:v>
                </c:pt>
                <c:pt idx="662">
                  <c:v>24168.2</c:v>
                </c:pt>
                <c:pt idx="663">
                  <c:v>24175.5</c:v>
                </c:pt>
                <c:pt idx="664">
                  <c:v>24190</c:v>
                </c:pt>
                <c:pt idx="665">
                  <c:v>24204.5</c:v>
                </c:pt>
                <c:pt idx="666">
                  <c:v>24218.7</c:v>
                </c:pt>
                <c:pt idx="667">
                  <c:v>24233</c:v>
                </c:pt>
                <c:pt idx="668">
                  <c:v>24246.9</c:v>
                </c:pt>
                <c:pt idx="669">
                  <c:v>24261</c:v>
                </c:pt>
                <c:pt idx="670">
                  <c:v>24267.8</c:v>
                </c:pt>
                <c:pt idx="671">
                  <c:v>24287.599999999999</c:v>
                </c:pt>
                <c:pt idx="672">
                  <c:v>24300.400000000001</c:v>
                </c:pt>
                <c:pt idx="673">
                  <c:v>24306.5</c:v>
                </c:pt>
                <c:pt idx="674">
                  <c:v>24318.2</c:v>
                </c:pt>
                <c:pt idx="675">
                  <c:v>24329.7</c:v>
                </c:pt>
                <c:pt idx="676">
                  <c:v>24341.1</c:v>
                </c:pt>
                <c:pt idx="677">
                  <c:v>24346.3</c:v>
                </c:pt>
                <c:pt idx="678">
                  <c:v>24356.5</c:v>
                </c:pt>
                <c:pt idx="679">
                  <c:v>24366.6</c:v>
                </c:pt>
                <c:pt idx="680">
                  <c:v>24374.7</c:v>
                </c:pt>
                <c:pt idx="681">
                  <c:v>24382.5</c:v>
                </c:pt>
                <c:pt idx="682">
                  <c:v>24390.5</c:v>
                </c:pt>
                <c:pt idx="683">
                  <c:v>24397.7</c:v>
                </c:pt>
                <c:pt idx="684">
                  <c:v>24404.799999999999</c:v>
                </c:pt>
                <c:pt idx="685">
                  <c:v>24411.8</c:v>
                </c:pt>
                <c:pt idx="686">
                  <c:v>24415.1</c:v>
                </c:pt>
                <c:pt idx="687">
                  <c:v>24421.599999999999</c:v>
                </c:pt>
                <c:pt idx="688">
                  <c:v>24430.9</c:v>
                </c:pt>
                <c:pt idx="689">
                  <c:v>24433.9</c:v>
                </c:pt>
                <c:pt idx="690">
                  <c:v>24440.1</c:v>
                </c:pt>
                <c:pt idx="691">
                  <c:v>24443.3</c:v>
                </c:pt>
                <c:pt idx="692">
                  <c:v>24449.9</c:v>
                </c:pt>
                <c:pt idx="693">
                  <c:v>24456.6</c:v>
                </c:pt>
                <c:pt idx="694">
                  <c:v>24467.599999999999</c:v>
                </c:pt>
                <c:pt idx="695">
                  <c:v>24475.4</c:v>
                </c:pt>
                <c:pt idx="696">
                  <c:v>24479.200000000001</c:v>
                </c:pt>
                <c:pt idx="697">
                  <c:v>24487</c:v>
                </c:pt>
                <c:pt idx="698">
                  <c:v>24495</c:v>
                </c:pt>
                <c:pt idx="699">
                  <c:v>24503.5</c:v>
                </c:pt>
                <c:pt idx="700">
                  <c:v>24512.6</c:v>
                </c:pt>
                <c:pt idx="701">
                  <c:v>24522</c:v>
                </c:pt>
                <c:pt idx="702">
                  <c:v>24531.599999999999</c:v>
                </c:pt>
                <c:pt idx="703">
                  <c:v>24541.4</c:v>
                </c:pt>
                <c:pt idx="704">
                  <c:v>24551.599999999999</c:v>
                </c:pt>
                <c:pt idx="705">
                  <c:v>24562.3</c:v>
                </c:pt>
                <c:pt idx="706">
                  <c:v>24567.8</c:v>
                </c:pt>
                <c:pt idx="707">
                  <c:v>24579.1</c:v>
                </c:pt>
                <c:pt idx="708">
                  <c:v>24585.1</c:v>
                </c:pt>
                <c:pt idx="709">
                  <c:v>24597.1</c:v>
                </c:pt>
                <c:pt idx="710">
                  <c:v>24609.1</c:v>
                </c:pt>
                <c:pt idx="711">
                  <c:v>24621.1</c:v>
                </c:pt>
                <c:pt idx="712">
                  <c:v>24633.4</c:v>
                </c:pt>
                <c:pt idx="713">
                  <c:v>24646.2</c:v>
                </c:pt>
                <c:pt idx="714">
                  <c:v>24659.4</c:v>
                </c:pt>
                <c:pt idx="715">
                  <c:v>24673</c:v>
                </c:pt>
                <c:pt idx="716">
                  <c:v>24694.3</c:v>
                </c:pt>
                <c:pt idx="717">
                  <c:v>24701.7</c:v>
                </c:pt>
                <c:pt idx="718">
                  <c:v>24716.7</c:v>
                </c:pt>
                <c:pt idx="719">
                  <c:v>24732.1</c:v>
                </c:pt>
                <c:pt idx="720">
                  <c:v>24747.599999999999</c:v>
                </c:pt>
                <c:pt idx="721">
                  <c:v>24755.4</c:v>
                </c:pt>
                <c:pt idx="722">
                  <c:v>24779</c:v>
                </c:pt>
                <c:pt idx="723">
                  <c:v>24794.9</c:v>
                </c:pt>
                <c:pt idx="724">
                  <c:v>24803.1</c:v>
                </c:pt>
                <c:pt idx="725">
                  <c:v>24820.1</c:v>
                </c:pt>
                <c:pt idx="726">
                  <c:v>24837.1</c:v>
                </c:pt>
                <c:pt idx="727">
                  <c:v>24845.599999999999</c:v>
                </c:pt>
                <c:pt idx="728">
                  <c:v>24863</c:v>
                </c:pt>
                <c:pt idx="729">
                  <c:v>24880.9</c:v>
                </c:pt>
                <c:pt idx="730">
                  <c:v>24899</c:v>
                </c:pt>
                <c:pt idx="731">
                  <c:v>24917.4</c:v>
                </c:pt>
                <c:pt idx="732">
                  <c:v>24926.7</c:v>
                </c:pt>
                <c:pt idx="733">
                  <c:v>24945.1</c:v>
                </c:pt>
                <c:pt idx="734">
                  <c:v>24963.7</c:v>
                </c:pt>
                <c:pt idx="735">
                  <c:v>24982.400000000001</c:v>
                </c:pt>
                <c:pt idx="736">
                  <c:v>25001.3</c:v>
                </c:pt>
                <c:pt idx="737">
                  <c:v>25020.3</c:v>
                </c:pt>
                <c:pt idx="738">
                  <c:v>25039.200000000001</c:v>
                </c:pt>
                <c:pt idx="739">
                  <c:v>25058.2</c:v>
                </c:pt>
                <c:pt idx="740">
                  <c:v>25077.200000000001</c:v>
                </c:pt>
                <c:pt idx="741">
                  <c:v>25096.3</c:v>
                </c:pt>
                <c:pt idx="742">
                  <c:v>25105.8</c:v>
                </c:pt>
                <c:pt idx="743">
                  <c:v>25124.799999999999</c:v>
                </c:pt>
                <c:pt idx="744">
                  <c:v>25143.7</c:v>
                </c:pt>
                <c:pt idx="745">
                  <c:v>25162.7</c:v>
                </c:pt>
                <c:pt idx="746">
                  <c:v>25181.5</c:v>
                </c:pt>
                <c:pt idx="747">
                  <c:v>25200.400000000001</c:v>
                </c:pt>
                <c:pt idx="748">
                  <c:v>25219.200000000001</c:v>
                </c:pt>
                <c:pt idx="749">
                  <c:v>25237.7</c:v>
                </c:pt>
                <c:pt idx="750">
                  <c:v>25247</c:v>
                </c:pt>
                <c:pt idx="751">
                  <c:v>25265.599999999999</c:v>
                </c:pt>
                <c:pt idx="752">
                  <c:v>25284.1</c:v>
                </c:pt>
                <c:pt idx="753">
                  <c:v>25302.3</c:v>
                </c:pt>
                <c:pt idx="754">
                  <c:v>25320.3</c:v>
                </c:pt>
                <c:pt idx="755">
                  <c:v>25338.400000000001</c:v>
                </c:pt>
                <c:pt idx="756">
                  <c:v>25356.5</c:v>
                </c:pt>
                <c:pt idx="757">
                  <c:v>25374.2</c:v>
                </c:pt>
                <c:pt idx="758">
                  <c:v>25391.9</c:v>
                </c:pt>
                <c:pt idx="759">
                  <c:v>25409.4</c:v>
                </c:pt>
                <c:pt idx="760">
                  <c:v>25426.799999999999</c:v>
                </c:pt>
                <c:pt idx="761">
                  <c:v>25444.1</c:v>
                </c:pt>
                <c:pt idx="762">
                  <c:v>25461.4</c:v>
                </c:pt>
                <c:pt idx="763">
                  <c:v>25478.7</c:v>
                </c:pt>
                <c:pt idx="764">
                  <c:v>25487.3</c:v>
                </c:pt>
                <c:pt idx="765">
                  <c:v>25504.5</c:v>
                </c:pt>
                <c:pt idx="766">
                  <c:v>25521.599999999999</c:v>
                </c:pt>
                <c:pt idx="767">
                  <c:v>25538.7</c:v>
                </c:pt>
                <c:pt idx="768">
                  <c:v>25555.9</c:v>
                </c:pt>
                <c:pt idx="769">
                  <c:v>25573</c:v>
                </c:pt>
                <c:pt idx="770">
                  <c:v>25590.2</c:v>
                </c:pt>
                <c:pt idx="771">
                  <c:v>25607.3</c:v>
                </c:pt>
                <c:pt idx="772">
                  <c:v>25624.5</c:v>
                </c:pt>
                <c:pt idx="773">
                  <c:v>25633.1</c:v>
                </c:pt>
                <c:pt idx="774">
                  <c:v>25650.3</c:v>
                </c:pt>
                <c:pt idx="775">
                  <c:v>25667.599999999999</c:v>
                </c:pt>
                <c:pt idx="776">
                  <c:v>25684.799999999999</c:v>
                </c:pt>
                <c:pt idx="777">
                  <c:v>25702.1</c:v>
                </c:pt>
                <c:pt idx="778">
                  <c:v>25719.4</c:v>
                </c:pt>
                <c:pt idx="779">
                  <c:v>25736.6</c:v>
                </c:pt>
                <c:pt idx="780">
                  <c:v>25753.9</c:v>
                </c:pt>
                <c:pt idx="781">
                  <c:v>25771.1</c:v>
                </c:pt>
                <c:pt idx="782">
                  <c:v>25788.400000000001</c:v>
                </c:pt>
                <c:pt idx="783">
                  <c:v>25805.599999999999</c:v>
                </c:pt>
                <c:pt idx="784">
                  <c:v>25822.6</c:v>
                </c:pt>
                <c:pt idx="785">
                  <c:v>25839.8</c:v>
                </c:pt>
                <c:pt idx="786">
                  <c:v>25856.799999999999</c:v>
                </c:pt>
                <c:pt idx="787">
                  <c:v>25865.3</c:v>
                </c:pt>
                <c:pt idx="788">
                  <c:v>25882.400000000001</c:v>
                </c:pt>
                <c:pt idx="789">
                  <c:v>25899.3</c:v>
                </c:pt>
                <c:pt idx="790">
                  <c:v>25916.3</c:v>
                </c:pt>
                <c:pt idx="791">
                  <c:v>25933.200000000001</c:v>
                </c:pt>
                <c:pt idx="792">
                  <c:v>25950.1</c:v>
                </c:pt>
                <c:pt idx="793">
                  <c:v>25967</c:v>
                </c:pt>
                <c:pt idx="794">
                  <c:v>25984</c:v>
                </c:pt>
                <c:pt idx="795">
                  <c:v>25992.400000000001</c:v>
                </c:pt>
                <c:pt idx="796">
                  <c:v>26009.4</c:v>
                </c:pt>
                <c:pt idx="797">
                  <c:v>26026.3</c:v>
                </c:pt>
                <c:pt idx="798">
                  <c:v>26043.3</c:v>
                </c:pt>
                <c:pt idx="799">
                  <c:v>26060.2</c:v>
                </c:pt>
                <c:pt idx="800">
                  <c:v>26085.599999999999</c:v>
                </c:pt>
                <c:pt idx="801">
                  <c:v>26094.1</c:v>
                </c:pt>
                <c:pt idx="802">
                  <c:v>26111.1</c:v>
                </c:pt>
                <c:pt idx="803">
                  <c:v>26128.1</c:v>
                </c:pt>
                <c:pt idx="804">
                  <c:v>26145.1</c:v>
                </c:pt>
                <c:pt idx="805">
                  <c:v>26162</c:v>
                </c:pt>
                <c:pt idx="806">
                  <c:v>26178.9</c:v>
                </c:pt>
                <c:pt idx="807">
                  <c:v>26195.7</c:v>
                </c:pt>
                <c:pt idx="808">
                  <c:v>26212.6</c:v>
                </c:pt>
                <c:pt idx="809">
                  <c:v>26229.5</c:v>
                </c:pt>
                <c:pt idx="810">
                  <c:v>26246.400000000001</c:v>
                </c:pt>
                <c:pt idx="811">
                  <c:v>26263.200000000001</c:v>
                </c:pt>
                <c:pt idx="812">
                  <c:v>26271.5</c:v>
                </c:pt>
                <c:pt idx="813">
                  <c:v>26288.3</c:v>
                </c:pt>
                <c:pt idx="814">
                  <c:v>26313.5</c:v>
                </c:pt>
                <c:pt idx="815">
                  <c:v>26330.3</c:v>
                </c:pt>
                <c:pt idx="816">
                  <c:v>26347.1</c:v>
                </c:pt>
                <c:pt idx="817">
                  <c:v>26363.7</c:v>
                </c:pt>
                <c:pt idx="818">
                  <c:v>26372</c:v>
                </c:pt>
                <c:pt idx="819">
                  <c:v>26397.1</c:v>
                </c:pt>
                <c:pt idx="820">
                  <c:v>26413.7</c:v>
                </c:pt>
                <c:pt idx="821">
                  <c:v>26430.3</c:v>
                </c:pt>
                <c:pt idx="822">
                  <c:v>26446.9</c:v>
                </c:pt>
                <c:pt idx="823">
                  <c:v>26463.3</c:v>
                </c:pt>
                <c:pt idx="824">
                  <c:v>26480</c:v>
                </c:pt>
                <c:pt idx="825">
                  <c:v>26488.3</c:v>
                </c:pt>
                <c:pt idx="826">
                  <c:v>26505</c:v>
                </c:pt>
                <c:pt idx="827">
                  <c:v>26513.3</c:v>
                </c:pt>
                <c:pt idx="828">
                  <c:v>26538.1</c:v>
                </c:pt>
                <c:pt idx="829">
                  <c:v>26554.799999999999</c:v>
                </c:pt>
                <c:pt idx="830">
                  <c:v>26571.5</c:v>
                </c:pt>
                <c:pt idx="831">
                  <c:v>26588.2</c:v>
                </c:pt>
                <c:pt idx="832">
                  <c:v>26605.1</c:v>
                </c:pt>
                <c:pt idx="833">
                  <c:v>26613.5</c:v>
                </c:pt>
                <c:pt idx="834">
                  <c:v>26630.400000000001</c:v>
                </c:pt>
                <c:pt idx="835">
                  <c:v>26647.200000000001</c:v>
                </c:pt>
                <c:pt idx="836">
                  <c:v>26664.3</c:v>
                </c:pt>
                <c:pt idx="837">
                  <c:v>26681.200000000001</c:v>
                </c:pt>
                <c:pt idx="838">
                  <c:v>26698.2</c:v>
                </c:pt>
                <c:pt idx="839">
                  <c:v>26715.200000000001</c:v>
                </c:pt>
                <c:pt idx="840">
                  <c:v>26740.799999999999</c:v>
                </c:pt>
                <c:pt idx="841">
                  <c:v>26757.9</c:v>
                </c:pt>
                <c:pt idx="842">
                  <c:v>26766.400000000001</c:v>
                </c:pt>
                <c:pt idx="843">
                  <c:v>26783.5</c:v>
                </c:pt>
                <c:pt idx="844">
                  <c:v>26800.5</c:v>
                </c:pt>
                <c:pt idx="845">
                  <c:v>26817.5</c:v>
                </c:pt>
                <c:pt idx="846">
                  <c:v>26834.400000000001</c:v>
                </c:pt>
                <c:pt idx="847">
                  <c:v>26851.4</c:v>
                </c:pt>
                <c:pt idx="848">
                  <c:v>26868.2</c:v>
                </c:pt>
                <c:pt idx="849">
                  <c:v>26885.200000000001</c:v>
                </c:pt>
                <c:pt idx="850">
                  <c:v>26902</c:v>
                </c:pt>
                <c:pt idx="851">
                  <c:v>26918.799999999999</c:v>
                </c:pt>
                <c:pt idx="852">
                  <c:v>26935.599999999999</c:v>
                </c:pt>
                <c:pt idx="853">
                  <c:v>26952.5</c:v>
                </c:pt>
                <c:pt idx="854">
                  <c:v>26969.3</c:v>
                </c:pt>
                <c:pt idx="855">
                  <c:v>26986</c:v>
                </c:pt>
                <c:pt idx="856">
                  <c:v>27002.5</c:v>
                </c:pt>
                <c:pt idx="857">
                  <c:v>27019.1</c:v>
                </c:pt>
                <c:pt idx="858">
                  <c:v>27027.3</c:v>
                </c:pt>
                <c:pt idx="859">
                  <c:v>27043.8</c:v>
                </c:pt>
                <c:pt idx="860">
                  <c:v>27068.400000000001</c:v>
                </c:pt>
                <c:pt idx="861">
                  <c:v>27084.7</c:v>
                </c:pt>
                <c:pt idx="862">
                  <c:v>27100.799999999999</c:v>
                </c:pt>
                <c:pt idx="863">
                  <c:v>27116.7</c:v>
                </c:pt>
                <c:pt idx="864">
                  <c:v>27124.7</c:v>
                </c:pt>
                <c:pt idx="865">
                  <c:v>27140.6</c:v>
                </c:pt>
                <c:pt idx="866">
                  <c:v>27156.3</c:v>
                </c:pt>
                <c:pt idx="867">
                  <c:v>27171.9</c:v>
                </c:pt>
                <c:pt idx="868">
                  <c:v>27179.599999999999</c:v>
                </c:pt>
                <c:pt idx="869">
                  <c:v>27195</c:v>
                </c:pt>
                <c:pt idx="870">
                  <c:v>27210.2</c:v>
                </c:pt>
                <c:pt idx="871">
                  <c:v>27232.7</c:v>
                </c:pt>
                <c:pt idx="872">
                  <c:v>27254.799999999999</c:v>
                </c:pt>
                <c:pt idx="873">
                  <c:v>27269.3</c:v>
                </c:pt>
                <c:pt idx="874">
                  <c:v>27290.9</c:v>
                </c:pt>
                <c:pt idx="875">
                  <c:v>27305</c:v>
                </c:pt>
                <c:pt idx="876">
                  <c:v>27319</c:v>
                </c:pt>
                <c:pt idx="877">
                  <c:v>27332.9</c:v>
                </c:pt>
                <c:pt idx="878">
                  <c:v>27346.799999999999</c:v>
                </c:pt>
                <c:pt idx="879">
                  <c:v>27360.400000000001</c:v>
                </c:pt>
                <c:pt idx="880">
                  <c:v>27373.9</c:v>
                </c:pt>
                <c:pt idx="881">
                  <c:v>27387.3</c:v>
                </c:pt>
                <c:pt idx="882">
                  <c:v>27400.7</c:v>
                </c:pt>
                <c:pt idx="883">
                  <c:v>27414</c:v>
                </c:pt>
                <c:pt idx="884">
                  <c:v>27427.200000000001</c:v>
                </c:pt>
                <c:pt idx="885">
                  <c:v>27440.2</c:v>
                </c:pt>
                <c:pt idx="886">
                  <c:v>27453.200000000001</c:v>
                </c:pt>
                <c:pt idx="887">
                  <c:v>27466.2</c:v>
                </c:pt>
                <c:pt idx="888">
                  <c:v>27479.1</c:v>
                </c:pt>
                <c:pt idx="889">
                  <c:v>27492</c:v>
                </c:pt>
                <c:pt idx="890">
                  <c:v>27504.799999999999</c:v>
                </c:pt>
                <c:pt idx="891">
                  <c:v>27517.7</c:v>
                </c:pt>
                <c:pt idx="892">
                  <c:v>27530.6</c:v>
                </c:pt>
                <c:pt idx="893">
                  <c:v>27543.4</c:v>
                </c:pt>
                <c:pt idx="894">
                  <c:v>27556.3</c:v>
                </c:pt>
                <c:pt idx="895">
                  <c:v>27569.200000000001</c:v>
                </c:pt>
                <c:pt idx="896">
                  <c:v>27582.1</c:v>
                </c:pt>
                <c:pt idx="897">
                  <c:v>27594.9</c:v>
                </c:pt>
                <c:pt idx="898">
                  <c:v>27607.9</c:v>
                </c:pt>
                <c:pt idx="899">
                  <c:v>27627.3</c:v>
                </c:pt>
                <c:pt idx="900">
                  <c:v>27640.400000000001</c:v>
                </c:pt>
                <c:pt idx="901">
                  <c:v>27653.5</c:v>
                </c:pt>
                <c:pt idx="902">
                  <c:v>27666.7</c:v>
                </c:pt>
                <c:pt idx="903">
                  <c:v>27679.8</c:v>
                </c:pt>
                <c:pt idx="904">
                  <c:v>27693.1</c:v>
                </c:pt>
                <c:pt idx="905">
                  <c:v>27706.400000000001</c:v>
                </c:pt>
                <c:pt idx="906">
                  <c:v>27713.1</c:v>
                </c:pt>
                <c:pt idx="907">
                  <c:v>27726.400000000001</c:v>
                </c:pt>
                <c:pt idx="908">
                  <c:v>27739.8</c:v>
                </c:pt>
                <c:pt idx="909">
                  <c:v>27753.200000000001</c:v>
                </c:pt>
                <c:pt idx="910">
                  <c:v>27766.799999999999</c:v>
                </c:pt>
                <c:pt idx="911">
                  <c:v>27780.400000000001</c:v>
                </c:pt>
                <c:pt idx="912">
                  <c:v>27793.9</c:v>
                </c:pt>
                <c:pt idx="913">
                  <c:v>27814.6</c:v>
                </c:pt>
                <c:pt idx="914">
                  <c:v>27828.1</c:v>
                </c:pt>
                <c:pt idx="915">
                  <c:v>27841.9</c:v>
                </c:pt>
                <c:pt idx="916">
                  <c:v>27855.8</c:v>
                </c:pt>
                <c:pt idx="917">
                  <c:v>27869.5</c:v>
                </c:pt>
                <c:pt idx="918">
                  <c:v>27883.4</c:v>
                </c:pt>
                <c:pt idx="919">
                  <c:v>27897.4</c:v>
                </c:pt>
                <c:pt idx="920">
                  <c:v>27911.3</c:v>
                </c:pt>
                <c:pt idx="921">
                  <c:v>27925</c:v>
                </c:pt>
                <c:pt idx="922">
                  <c:v>27938.9</c:v>
                </c:pt>
                <c:pt idx="923">
                  <c:v>27952.799999999999</c:v>
                </c:pt>
                <c:pt idx="924">
                  <c:v>27966.6</c:v>
                </c:pt>
                <c:pt idx="925">
                  <c:v>27980.5</c:v>
                </c:pt>
                <c:pt idx="926">
                  <c:v>27994.3</c:v>
                </c:pt>
                <c:pt idx="927">
                  <c:v>28008.1</c:v>
                </c:pt>
                <c:pt idx="928">
                  <c:v>28028.799999999999</c:v>
                </c:pt>
                <c:pt idx="929">
                  <c:v>28042.5</c:v>
                </c:pt>
                <c:pt idx="930">
                  <c:v>28056.3</c:v>
                </c:pt>
                <c:pt idx="931">
                  <c:v>28070.1</c:v>
                </c:pt>
                <c:pt idx="932">
                  <c:v>28083.9</c:v>
                </c:pt>
                <c:pt idx="933">
                  <c:v>28097.599999999999</c:v>
                </c:pt>
                <c:pt idx="934">
                  <c:v>28111.3</c:v>
                </c:pt>
                <c:pt idx="935">
                  <c:v>28118.2</c:v>
                </c:pt>
                <c:pt idx="936">
                  <c:v>28132</c:v>
                </c:pt>
                <c:pt idx="937">
                  <c:v>28145.599999999999</c:v>
                </c:pt>
                <c:pt idx="938">
                  <c:v>28166.2</c:v>
                </c:pt>
                <c:pt idx="939">
                  <c:v>28186.7</c:v>
                </c:pt>
                <c:pt idx="940">
                  <c:v>28200.3</c:v>
                </c:pt>
                <c:pt idx="941">
                  <c:v>28214</c:v>
                </c:pt>
                <c:pt idx="942">
                  <c:v>28227.4</c:v>
                </c:pt>
                <c:pt idx="943">
                  <c:v>28240.799999999999</c:v>
                </c:pt>
                <c:pt idx="944">
                  <c:v>28254.3</c:v>
                </c:pt>
                <c:pt idx="945">
                  <c:v>28260.9</c:v>
                </c:pt>
                <c:pt idx="946">
                  <c:v>28274.2</c:v>
                </c:pt>
                <c:pt idx="947">
                  <c:v>28287.4</c:v>
                </c:pt>
                <c:pt idx="948">
                  <c:v>28300.400000000001</c:v>
                </c:pt>
                <c:pt idx="949">
                  <c:v>28313.200000000001</c:v>
                </c:pt>
                <c:pt idx="950">
                  <c:v>28326</c:v>
                </c:pt>
                <c:pt idx="951">
                  <c:v>28338.6</c:v>
                </c:pt>
                <c:pt idx="952">
                  <c:v>28357.4</c:v>
                </c:pt>
                <c:pt idx="953">
                  <c:v>28369.8</c:v>
                </c:pt>
                <c:pt idx="954">
                  <c:v>28382</c:v>
                </c:pt>
                <c:pt idx="955">
                  <c:v>28394</c:v>
                </c:pt>
                <c:pt idx="956">
                  <c:v>28405.8</c:v>
                </c:pt>
                <c:pt idx="957">
                  <c:v>28417.3</c:v>
                </c:pt>
                <c:pt idx="958">
                  <c:v>28428.9</c:v>
                </c:pt>
                <c:pt idx="959">
                  <c:v>28440.3</c:v>
                </c:pt>
                <c:pt idx="960">
                  <c:v>28451.7</c:v>
                </c:pt>
                <c:pt idx="961">
                  <c:v>28462.799999999999</c:v>
                </c:pt>
                <c:pt idx="962">
                  <c:v>28473.7</c:v>
                </c:pt>
                <c:pt idx="963">
                  <c:v>28484.400000000001</c:v>
                </c:pt>
                <c:pt idx="964">
                  <c:v>28495</c:v>
                </c:pt>
                <c:pt idx="965">
                  <c:v>28505.5</c:v>
                </c:pt>
                <c:pt idx="966">
                  <c:v>28515.8</c:v>
                </c:pt>
                <c:pt idx="967">
                  <c:v>28526</c:v>
                </c:pt>
                <c:pt idx="968">
                  <c:v>28535.9</c:v>
                </c:pt>
                <c:pt idx="969">
                  <c:v>28545.8</c:v>
                </c:pt>
                <c:pt idx="970">
                  <c:v>28555.599999999999</c:v>
                </c:pt>
                <c:pt idx="971">
                  <c:v>28565.3</c:v>
                </c:pt>
                <c:pt idx="972">
                  <c:v>28579.5</c:v>
                </c:pt>
                <c:pt idx="973">
                  <c:v>28588.9</c:v>
                </c:pt>
                <c:pt idx="974">
                  <c:v>28598</c:v>
                </c:pt>
                <c:pt idx="975">
                  <c:v>28606.9</c:v>
                </c:pt>
                <c:pt idx="976">
                  <c:v>28615.7</c:v>
                </c:pt>
                <c:pt idx="977">
                  <c:v>28624.6</c:v>
                </c:pt>
                <c:pt idx="978">
                  <c:v>28633.3</c:v>
                </c:pt>
                <c:pt idx="979">
                  <c:v>28641.8</c:v>
                </c:pt>
                <c:pt idx="980">
                  <c:v>28650.3</c:v>
                </c:pt>
                <c:pt idx="981">
                  <c:v>28658.7</c:v>
                </c:pt>
                <c:pt idx="982">
                  <c:v>28667</c:v>
                </c:pt>
                <c:pt idx="983">
                  <c:v>28679.4</c:v>
                </c:pt>
                <c:pt idx="984">
                  <c:v>28683.4</c:v>
                </c:pt>
                <c:pt idx="985">
                  <c:v>28691.5</c:v>
                </c:pt>
                <c:pt idx="986">
                  <c:v>28707.8</c:v>
                </c:pt>
                <c:pt idx="987">
                  <c:v>28716.1</c:v>
                </c:pt>
                <c:pt idx="988">
                  <c:v>28724.3</c:v>
                </c:pt>
                <c:pt idx="989">
                  <c:v>28732.5</c:v>
                </c:pt>
                <c:pt idx="990">
                  <c:v>28740.9</c:v>
                </c:pt>
                <c:pt idx="991">
                  <c:v>28749.5</c:v>
                </c:pt>
                <c:pt idx="992">
                  <c:v>28758</c:v>
                </c:pt>
                <c:pt idx="993">
                  <c:v>28766.5</c:v>
                </c:pt>
                <c:pt idx="994">
                  <c:v>28779.599999999999</c:v>
                </c:pt>
                <c:pt idx="995">
                  <c:v>28788.6</c:v>
                </c:pt>
                <c:pt idx="996">
                  <c:v>28797.7</c:v>
                </c:pt>
                <c:pt idx="997">
                  <c:v>28807.1</c:v>
                </c:pt>
                <c:pt idx="998">
                  <c:v>28816.5</c:v>
                </c:pt>
                <c:pt idx="999">
                  <c:v>28826</c:v>
                </c:pt>
                <c:pt idx="1000">
                  <c:v>28835.5</c:v>
                </c:pt>
                <c:pt idx="1001">
                  <c:v>28845.200000000001</c:v>
                </c:pt>
                <c:pt idx="1002">
                  <c:v>28855.200000000001</c:v>
                </c:pt>
                <c:pt idx="1003">
                  <c:v>28865.1</c:v>
                </c:pt>
                <c:pt idx="1004">
                  <c:v>28875.1</c:v>
                </c:pt>
                <c:pt idx="1005">
                  <c:v>28885.4</c:v>
                </c:pt>
                <c:pt idx="1006">
                  <c:v>28895.5</c:v>
                </c:pt>
                <c:pt idx="1007">
                  <c:v>28905.9</c:v>
                </c:pt>
                <c:pt idx="1008">
                  <c:v>28916.400000000001</c:v>
                </c:pt>
                <c:pt idx="1009">
                  <c:v>28926.9</c:v>
                </c:pt>
                <c:pt idx="1010">
                  <c:v>28937.7</c:v>
                </c:pt>
                <c:pt idx="1011">
                  <c:v>28948.7</c:v>
                </c:pt>
                <c:pt idx="1012">
                  <c:v>28965.3</c:v>
                </c:pt>
                <c:pt idx="1013">
                  <c:v>28976.6</c:v>
                </c:pt>
                <c:pt idx="1014">
                  <c:v>28988</c:v>
                </c:pt>
                <c:pt idx="1015">
                  <c:v>28999.4</c:v>
                </c:pt>
                <c:pt idx="1016">
                  <c:v>29011.1</c:v>
                </c:pt>
                <c:pt idx="1017">
                  <c:v>29023.1</c:v>
                </c:pt>
                <c:pt idx="1018">
                  <c:v>29035.3</c:v>
                </c:pt>
                <c:pt idx="1019">
                  <c:v>29047.599999999999</c:v>
                </c:pt>
                <c:pt idx="1020">
                  <c:v>29066.6</c:v>
                </c:pt>
                <c:pt idx="1021">
                  <c:v>29073.1</c:v>
                </c:pt>
                <c:pt idx="1022">
                  <c:v>29086.3</c:v>
                </c:pt>
                <c:pt idx="1023">
                  <c:v>29099.4</c:v>
                </c:pt>
                <c:pt idx="1024">
                  <c:v>29113</c:v>
                </c:pt>
                <c:pt idx="1025">
                  <c:v>29126.5</c:v>
                </c:pt>
                <c:pt idx="1026">
                  <c:v>29147.5</c:v>
                </c:pt>
                <c:pt idx="1027">
                  <c:v>29161.5</c:v>
                </c:pt>
                <c:pt idx="1028">
                  <c:v>29175.8</c:v>
                </c:pt>
                <c:pt idx="1029">
                  <c:v>29190.400000000001</c:v>
                </c:pt>
                <c:pt idx="1030">
                  <c:v>29205</c:v>
                </c:pt>
                <c:pt idx="1031">
                  <c:v>29220</c:v>
                </c:pt>
                <c:pt idx="1032">
                  <c:v>29234.799999999999</c:v>
                </c:pt>
                <c:pt idx="1033">
                  <c:v>29257.200000000001</c:v>
                </c:pt>
                <c:pt idx="1034">
                  <c:v>29272.3</c:v>
                </c:pt>
                <c:pt idx="1035">
                  <c:v>29279.9</c:v>
                </c:pt>
                <c:pt idx="1036">
                  <c:v>29302.799999999999</c:v>
                </c:pt>
                <c:pt idx="1037">
                  <c:v>29318</c:v>
                </c:pt>
                <c:pt idx="1038">
                  <c:v>29333.4</c:v>
                </c:pt>
                <c:pt idx="1039">
                  <c:v>29348.799999999999</c:v>
                </c:pt>
                <c:pt idx="1040">
                  <c:v>29356.5</c:v>
                </c:pt>
                <c:pt idx="1041">
                  <c:v>29371.9</c:v>
                </c:pt>
                <c:pt idx="1042">
                  <c:v>29387.3</c:v>
                </c:pt>
                <c:pt idx="1043">
                  <c:v>29410.5</c:v>
                </c:pt>
                <c:pt idx="1044">
                  <c:v>29426</c:v>
                </c:pt>
                <c:pt idx="1045">
                  <c:v>29433.8</c:v>
                </c:pt>
                <c:pt idx="1046">
                  <c:v>29449.4</c:v>
                </c:pt>
                <c:pt idx="1047">
                  <c:v>29472.7</c:v>
                </c:pt>
                <c:pt idx="1048">
                  <c:v>29488.2</c:v>
                </c:pt>
                <c:pt idx="1049">
                  <c:v>29503.9</c:v>
                </c:pt>
                <c:pt idx="1050">
                  <c:v>29519.599999999999</c:v>
                </c:pt>
                <c:pt idx="1051">
                  <c:v>29535.3</c:v>
                </c:pt>
                <c:pt idx="1052">
                  <c:v>29558.9</c:v>
                </c:pt>
                <c:pt idx="1053">
                  <c:v>29574.799999999999</c:v>
                </c:pt>
                <c:pt idx="1054">
                  <c:v>29590.6</c:v>
                </c:pt>
                <c:pt idx="1055">
                  <c:v>29606.5</c:v>
                </c:pt>
                <c:pt idx="1056">
                  <c:v>29622.400000000001</c:v>
                </c:pt>
                <c:pt idx="1057">
                  <c:v>29638.400000000001</c:v>
                </c:pt>
                <c:pt idx="1058">
                  <c:v>29654.400000000001</c:v>
                </c:pt>
                <c:pt idx="1059">
                  <c:v>29670.400000000001</c:v>
                </c:pt>
                <c:pt idx="1060">
                  <c:v>29686.5</c:v>
                </c:pt>
                <c:pt idx="1061">
                  <c:v>29702.5</c:v>
                </c:pt>
                <c:pt idx="1062">
                  <c:v>29718.6</c:v>
                </c:pt>
                <c:pt idx="1063">
                  <c:v>29734.7</c:v>
                </c:pt>
                <c:pt idx="1064">
                  <c:v>29750.799999999999</c:v>
                </c:pt>
                <c:pt idx="1065">
                  <c:v>29766.799999999999</c:v>
                </c:pt>
                <c:pt idx="1066">
                  <c:v>29799.1</c:v>
                </c:pt>
                <c:pt idx="1067">
                  <c:v>29815.1</c:v>
                </c:pt>
                <c:pt idx="1068">
                  <c:v>29831.1</c:v>
                </c:pt>
                <c:pt idx="1069">
                  <c:v>29847.200000000001</c:v>
                </c:pt>
                <c:pt idx="1070">
                  <c:v>29863.3</c:v>
                </c:pt>
                <c:pt idx="1071">
                  <c:v>29887.5</c:v>
                </c:pt>
                <c:pt idx="1072">
                  <c:v>29903.5</c:v>
                </c:pt>
                <c:pt idx="1073">
                  <c:v>29919.599999999999</c:v>
                </c:pt>
                <c:pt idx="1074">
                  <c:v>29927.599999999999</c:v>
                </c:pt>
                <c:pt idx="1075">
                  <c:v>29951.7</c:v>
                </c:pt>
                <c:pt idx="1076">
                  <c:v>29967.8</c:v>
                </c:pt>
                <c:pt idx="1077">
                  <c:v>29983.9</c:v>
                </c:pt>
                <c:pt idx="1078">
                  <c:v>29999.9</c:v>
                </c:pt>
                <c:pt idx="1079">
                  <c:v>30015.9</c:v>
                </c:pt>
                <c:pt idx="1080">
                  <c:v>30032</c:v>
                </c:pt>
                <c:pt idx="1081">
                  <c:v>30048</c:v>
                </c:pt>
                <c:pt idx="1082">
                  <c:v>30064</c:v>
                </c:pt>
                <c:pt idx="1083">
                  <c:v>30079.9</c:v>
                </c:pt>
                <c:pt idx="1084">
                  <c:v>30103.9</c:v>
                </c:pt>
                <c:pt idx="1085">
                  <c:v>30119.8</c:v>
                </c:pt>
                <c:pt idx="1086">
                  <c:v>30135.7</c:v>
                </c:pt>
                <c:pt idx="1087">
                  <c:v>30151.599999999999</c:v>
                </c:pt>
                <c:pt idx="1088">
                  <c:v>30167.599999999999</c:v>
                </c:pt>
                <c:pt idx="1089">
                  <c:v>30183.5</c:v>
                </c:pt>
                <c:pt idx="1090">
                  <c:v>30199.4</c:v>
                </c:pt>
                <c:pt idx="1091">
                  <c:v>30215.4</c:v>
                </c:pt>
                <c:pt idx="1092">
                  <c:v>30231.4</c:v>
                </c:pt>
                <c:pt idx="1093">
                  <c:v>30255.3</c:v>
                </c:pt>
                <c:pt idx="1094">
                  <c:v>30271.4</c:v>
                </c:pt>
                <c:pt idx="1095">
                  <c:v>30279.4</c:v>
                </c:pt>
                <c:pt idx="1096">
                  <c:v>30303.5</c:v>
                </c:pt>
                <c:pt idx="1097">
                  <c:v>30319.599999999999</c:v>
                </c:pt>
                <c:pt idx="1098">
                  <c:v>30343.9</c:v>
                </c:pt>
                <c:pt idx="1099">
                  <c:v>30352</c:v>
                </c:pt>
                <c:pt idx="1100">
                  <c:v>30368.1</c:v>
                </c:pt>
                <c:pt idx="1101">
                  <c:v>30384.3</c:v>
                </c:pt>
                <c:pt idx="1102">
                  <c:v>30400.5</c:v>
                </c:pt>
                <c:pt idx="1103">
                  <c:v>30416.799999999999</c:v>
                </c:pt>
                <c:pt idx="1104">
                  <c:v>30441.4</c:v>
                </c:pt>
                <c:pt idx="1105">
                  <c:v>30457.7</c:v>
                </c:pt>
                <c:pt idx="1106">
                  <c:v>30482.3</c:v>
                </c:pt>
                <c:pt idx="1107">
                  <c:v>30498.799999999999</c:v>
                </c:pt>
                <c:pt idx="1108">
                  <c:v>30515.3</c:v>
                </c:pt>
                <c:pt idx="1109">
                  <c:v>30531.9</c:v>
                </c:pt>
                <c:pt idx="1110">
                  <c:v>30548.5</c:v>
                </c:pt>
                <c:pt idx="1111">
                  <c:v>30565.200000000001</c:v>
                </c:pt>
                <c:pt idx="1112">
                  <c:v>30581.9</c:v>
                </c:pt>
                <c:pt idx="1113">
                  <c:v>30598.7</c:v>
                </c:pt>
                <c:pt idx="1114">
                  <c:v>30615.599999999999</c:v>
                </c:pt>
                <c:pt idx="1115">
                  <c:v>30632.5</c:v>
                </c:pt>
                <c:pt idx="1116">
                  <c:v>30657.9</c:v>
                </c:pt>
                <c:pt idx="1117">
                  <c:v>30674.9</c:v>
                </c:pt>
                <c:pt idx="1118">
                  <c:v>30691.599999999999</c:v>
                </c:pt>
                <c:pt idx="1119">
                  <c:v>30708.6</c:v>
                </c:pt>
                <c:pt idx="1120">
                  <c:v>30725.599999999999</c:v>
                </c:pt>
                <c:pt idx="1121">
                  <c:v>30742.5</c:v>
                </c:pt>
                <c:pt idx="1122">
                  <c:v>30759.5</c:v>
                </c:pt>
                <c:pt idx="1123">
                  <c:v>30776.400000000001</c:v>
                </c:pt>
                <c:pt idx="1124">
                  <c:v>30801.5</c:v>
                </c:pt>
                <c:pt idx="1125">
                  <c:v>30826.799999999999</c:v>
                </c:pt>
                <c:pt idx="1126">
                  <c:v>30843.5</c:v>
                </c:pt>
                <c:pt idx="1127">
                  <c:v>30860.1</c:v>
                </c:pt>
                <c:pt idx="1128">
                  <c:v>30876.799999999999</c:v>
                </c:pt>
                <c:pt idx="1129">
                  <c:v>30893.4</c:v>
                </c:pt>
                <c:pt idx="1130">
                  <c:v>30901.7</c:v>
                </c:pt>
                <c:pt idx="1131">
                  <c:v>30918.2</c:v>
                </c:pt>
                <c:pt idx="1132">
                  <c:v>30934.7</c:v>
                </c:pt>
                <c:pt idx="1133">
                  <c:v>30951.1</c:v>
                </c:pt>
                <c:pt idx="1134">
                  <c:v>30975.599999999999</c:v>
                </c:pt>
                <c:pt idx="1135">
                  <c:v>30991.9</c:v>
                </c:pt>
                <c:pt idx="1136">
                  <c:v>31008</c:v>
                </c:pt>
                <c:pt idx="1137">
                  <c:v>31024.3</c:v>
                </c:pt>
                <c:pt idx="1138">
                  <c:v>31032.3</c:v>
                </c:pt>
                <c:pt idx="1139">
                  <c:v>31064.3</c:v>
                </c:pt>
                <c:pt idx="1140">
                  <c:v>31072.3</c:v>
                </c:pt>
                <c:pt idx="1141">
                  <c:v>31088.2</c:v>
                </c:pt>
                <c:pt idx="1142">
                  <c:v>31104.1</c:v>
                </c:pt>
                <c:pt idx="1143">
                  <c:v>31127.8</c:v>
                </c:pt>
                <c:pt idx="1144">
                  <c:v>31151.3</c:v>
                </c:pt>
                <c:pt idx="1145">
                  <c:v>31167</c:v>
                </c:pt>
                <c:pt idx="1146">
                  <c:v>31182.6</c:v>
                </c:pt>
                <c:pt idx="1147">
                  <c:v>31198.1</c:v>
                </c:pt>
                <c:pt idx="1148">
                  <c:v>31213.599999999999</c:v>
                </c:pt>
                <c:pt idx="1149">
                  <c:v>31229</c:v>
                </c:pt>
                <c:pt idx="1150">
                  <c:v>31244.3</c:v>
                </c:pt>
                <c:pt idx="1151">
                  <c:v>31259.7</c:v>
                </c:pt>
                <c:pt idx="1152">
                  <c:v>31275</c:v>
                </c:pt>
                <c:pt idx="1153">
                  <c:v>31290.2</c:v>
                </c:pt>
                <c:pt idx="1154">
                  <c:v>31305.4</c:v>
                </c:pt>
                <c:pt idx="1155">
                  <c:v>31320.400000000001</c:v>
                </c:pt>
                <c:pt idx="1156">
                  <c:v>31335.5</c:v>
                </c:pt>
                <c:pt idx="1157">
                  <c:v>31357.9</c:v>
                </c:pt>
                <c:pt idx="1158">
                  <c:v>31372.799999999999</c:v>
                </c:pt>
                <c:pt idx="1159">
                  <c:v>31387.8</c:v>
                </c:pt>
                <c:pt idx="1160">
                  <c:v>31402.6</c:v>
                </c:pt>
                <c:pt idx="1161">
                  <c:v>31424.799999999999</c:v>
                </c:pt>
                <c:pt idx="1162">
                  <c:v>31439.599999999999</c:v>
                </c:pt>
                <c:pt idx="1163">
                  <c:v>31454.400000000001</c:v>
                </c:pt>
                <c:pt idx="1164">
                  <c:v>31469.200000000001</c:v>
                </c:pt>
                <c:pt idx="1165">
                  <c:v>31484</c:v>
                </c:pt>
                <c:pt idx="1166">
                  <c:v>31498.9</c:v>
                </c:pt>
                <c:pt idx="1167">
                  <c:v>31513.8</c:v>
                </c:pt>
                <c:pt idx="1168">
                  <c:v>31528.799999999999</c:v>
                </c:pt>
                <c:pt idx="1169">
                  <c:v>31543.8</c:v>
                </c:pt>
                <c:pt idx="1170">
                  <c:v>31558.799999999999</c:v>
                </c:pt>
                <c:pt idx="1171">
                  <c:v>31573.9</c:v>
                </c:pt>
                <c:pt idx="1172">
                  <c:v>31589.1</c:v>
                </c:pt>
                <c:pt idx="1173">
                  <c:v>31604.3</c:v>
                </c:pt>
                <c:pt idx="1174">
                  <c:v>31619.599999999999</c:v>
                </c:pt>
                <c:pt idx="1175">
                  <c:v>31642.6</c:v>
                </c:pt>
                <c:pt idx="1176">
                  <c:v>31657.9</c:v>
                </c:pt>
                <c:pt idx="1177">
                  <c:v>31673.3</c:v>
                </c:pt>
                <c:pt idx="1178">
                  <c:v>31688.7</c:v>
                </c:pt>
                <c:pt idx="1179">
                  <c:v>31711.8</c:v>
                </c:pt>
                <c:pt idx="1180">
                  <c:v>31727.3</c:v>
                </c:pt>
                <c:pt idx="1181">
                  <c:v>31742.799999999999</c:v>
                </c:pt>
                <c:pt idx="1182">
                  <c:v>31758.3</c:v>
                </c:pt>
                <c:pt idx="1183">
                  <c:v>31781.4</c:v>
                </c:pt>
                <c:pt idx="1184">
                  <c:v>31796.799999999999</c:v>
                </c:pt>
                <c:pt idx="1185">
                  <c:v>31812.400000000001</c:v>
                </c:pt>
                <c:pt idx="1186">
                  <c:v>31820.1</c:v>
                </c:pt>
                <c:pt idx="1187">
                  <c:v>31843.599999999999</c:v>
                </c:pt>
                <c:pt idx="1188">
                  <c:v>31859.3</c:v>
                </c:pt>
                <c:pt idx="1189">
                  <c:v>31867.1</c:v>
                </c:pt>
                <c:pt idx="1190">
                  <c:v>31882.799999999999</c:v>
                </c:pt>
                <c:pt idx="1191">
                  <c:v>31898.5</c:v>
                </c:pt>
                <c:pt idx="1192">
                  <c:v>31922.3</c:v>
                </c:pt>
                <c:pt idx="1193">
                  <c:v>31946.3</c:v>
                </c:pt>
                <c:pt idx="1194">
                  <c:v>31962.400000000001</c:v>
                </c:pt>
                <c:pt idx="1195">
                  <c:v>31978.5</c:v>
                </c:pt>
                <c:pt idx="1196">
                  <c:v>31994.7</c:v>
                </c:pt>
                <c:pt idx="1197">
                  <c:v>32019.200000000001</c:v>
                </c:pt>
                <c:pt idx="1198">
                  <c:v>32035.4</c:v>
                </c:pt>
                <c:pt idx="1199">
                  <c:v>32043.599999999999</c:v>
                </c:pt>
                <c:pt idx="1200">
                  <c:v>32068.400000000001</c:v>
                </c:pt>
                <c:pt idx="1201">
                  <c:v>32084.9</c:v>
                </c:pt>
                <c:pt idx="1202">
                  <c:v>32101.5</c:v>
                </c:pt>
                <c:pt idx="1203">
                  <c:v>32118</c:v>
                </c:pt>
                <c:pt idx="1204">
                  <c:v>32134.5</c:v>
                </c:pt>
                <c:pt idx="1205">
                  <c:v>32151.1</c:v>
                </c:pt>
                <c:pt idx="1206">
                  <c:v>32167.7</c:v>
                </c:pt>
                <c:pt idx="1207">
                  <c:v>32184.1</c:v>
                </c:pt>
                <c:pt idx="1208">
                  <c:v>32200.6</c:v>
                </c:pt>
                <c:pt idx="1209">
                  <c:v>32217</c:v>
                </c:pt>
                <c:pt idx="1210">
                  <c:v>32241.599999999999</c:v>
                </c:pt>
                <c:pt idx="1211">
                  <c:v>32257.9</c:v>
                </c:pt>
                <c:pt idx="1212">
                  <c:v>32274.2</c:v>
                </c:pt>
                <c:pt idx="1213">
                  <c:v>32290.2</c:v>
                </c:pt>
                <c:pt idx="1214">
                  <c:v>32306.400000000001</c:v>
                </c:pt>
                <c:pt idx="1215">
                  <c:v>32330.400000000001</c:v>
                </c:pt>
                <c:pt idx="1216">
                  <c:v>32346.3</c:v>
                </c:pt>
                <c:pt idx="1217">
                  <c:v>32362.2</c:v>
                </c:pt>
                <c:pt idx="1218">
                  <c:v>32378.2</c:v>
                </c:pt>
                <c:pt idx="1219">
                  <c:v>32394.2</c:v>
                </c:pt>
                <c:pt idx="1220">
                  <c:v>32410</c:v>
                </c:pt>
                <c:pt idx="1221">
                  <c:v>32425.8</c:v>
                </c:pt>
                <c:pt idx="1222">
                  <c:v>32441.9</c:v>
                </c:pt>
                <c:pt idx="1223">
                  <c:v>32457.7</c:v>
                </c:pt>
                <c:pt idx="1224">
                  <c:v>32473.4</c:v>
                </c:pt>
                <c:pt idx="1225">
                  <c:v>32497.200000000001</c:v>
                </c:pt>
                <c:pt idx="1226">
                  <c:v>32505</c:v>
                </c:pt>
                <c:pt idx="1227">
                  <c:v>32528.7</c:v>
                </c:pt>
                <c:pt idx="1228">
                  <c:v>32544.400000000001</c:v>
                </c:pt>
                <c:pt idx="1229">
                  <c:v>32560.1</c:v>
                </c:pt>
                <c:pt idx="1230">
                  <c:v>32575.7</c:v>
                </c:pt>
                <c:pt idx="1231">
                  <c:v>32591.200000000001</c:v>
                </c:pt>
                <c:pt idx="1232">
                  <c:v>32614.400000000001</c:v>
                </c:pt>
                <c:pt idx="1233">
                  <c:v>32629.9</c:v>
                </c:pt>
                <c:pt idx="1234">
                  <c:v>32645.3</c:v>
                </c:pt>
                <c:pt idx="1235">
                  <c:v>32660.6</c:v>
                </c:pt>
                <c:pt idx="1236">
                  <c:v>32675.9</c:v>
                </c:pt>
                <c:pt idx="1237">
                  <c:v>32691.1</c:v>
                </c:pt>
                <c:pt idx="1238">
                  <c:v>32706.400000000001</c:v>
                </c:pt>
                <c:pt idx="1239">
                  <c:v>32721.599999999999</c:v>
                </c:pt>
                <c:pt idx="1240">
                  <c:v>32736.9</c:v>
                </c:pt>
                <c:pt idx="1241">
                  <c:v>32759.8</c:v>
                </c:pt>
                <c:pt idx="1242">
                  <c:v>32782.699999999997</c:v>
                </c:pt>
                <c:pt idx="1243">
                  <c:v>32798</c:v>
                </c:pt>
                <c:pt idx="1244">
                  <c:v>32813.300000000003</c:v>
                </c:pt>
                <c:pt idx="1245">
                  <c:v>32828.6</c:v>
                </c:pt>
                <c:pt idx="1246">
                  <c:v>32844</c:v>
                </c:pt>
                <c:pt idx="1247">
                  <c:v>32867</c:v>
                </c:pt>
                <c:pt idx="1248">
                  <c:v>32882.400000000001</c:v>
                </c:pt>
                <c:pt idx="1249">
                  <c:v>32897.800000000003</c:v>
                </c:pt>
                <c:pt idx="1250">
                  <c:v>32913.199999999997</c:v>
                </c:pt>
                <c:pt idx="1251">
                  <c:v>32928.6</c:v>
                </c:pt>
                <c:pt idx="1252">
                  <c:v>32951.800000000003</c:v>
                </c:pt>
                <c:pt idx="1253">
                  <c:v>32982.699999999997</c:v>
                </c:pt>
                <c:pt idx="1254">
                  <c:v>32998.199999999997</c:v>
                </c:pt>
                <c:pt idx="1255">
                  <c:v>33013.699999999997</c:v>
                </c:pt>
                <c:pt idx="1256">
                  <c:v>33029.300000000003</c:v>
                </c:pt>
                <c:pt idx="1257">
                  <c:v>33044.699999999997</c:v>
                </c:pt>
                <c:pt idx="1258">
                  <c:v>33060.199999999997</c:v>
                </c:pt>
                <c:pt idx="1259">
                  <c:v>33083.5</c:v>
                </c:pt>
                <c:pt idx="1260">
                  <c:v>33106.800000000003</c:v>
                </c:pt>
                <c:pt idx="1261">
                  <c:v>33122.400000000001</c:v>
                </c:pt>
                <c:pt idx="1262">
                  <c:v>33145.699999999997</c:v>
                </c:pt>
                <c:pt idx="1263">
                  <c:v>33161.199999999997</c:v>
                </c:pt>
                <c:pt idx="1264">
                  <c:v>33184.6</c:v>
                </c:pt>
                <c:pt idx="1265">
                  <c:v>33200.199999999997</c:v>
                </c:pt>
                <c:pt idx="1266">
                  <c:v>33215.800000000003</c:v>
                </c:pt>
                <c:pt idx="1267">
                  <c:v>33231.4</c:v>
                </c:pt>
                <c:pt idx="1268">
                  <c:v>33255.1</c:v>
                </c:pt>
                <c:pt idx="1269">
                  <c:v>33270.800000000003</c:v>
                </c:pt>
                <c:pt idx="1270">
                  <c:v>33286.6</c:v>
                </c:pt>
                <c:pt idx="1271">
                  <c:v>33302.400000000001</c:v>
                </c:pt>
                <c:pt idx="1272">
                  <c:v>33326.199999999997</c:v>
                </c:pt>
                <c:pt idx="1273">
                  <c:v>33342.1</c:v>
                </c:pt>
                <c:pt idx="1274">
                  <c:v>33358.1</c:v>
                </c:pt>
                <c:pt idx="1275">
                  <c:v>33382.1</c:v>
                </c:pt>
                <c:pt idx="1276">
                  <c:v>33398.1</c:v>
                </c:pt>
                <c:pt idx="1277">
                  <c:v>33414.1</c:v>
                </c:pt>
                <c:pt idx="1278">
                  <c:v>33430.199999999997</c:v>
                </c:pt>
                <c:pt idx="1279">
                  <c:v>33446.300000000003</c:v>
                </c:pt>
                <c:pt idx="1280">
                  <c:v>33470.5</c:v>
                </c:pt>
                <c:pt idx="1281">
                  <c:v>33494.699999999997</c:v>
                </c:pt>
                <c:pt idx="1282">
                  <c:v>33510.699999999997</c:v>
                </c:pt>
                <c:pt idx="1283">
                  <c:v>33534.800000000003</c:v>
                </c:pt>
                <c:pt idx="1284">
                  <c:v>33558.800000000003</c:v>
                </c:pt>
                <c:pt idx="1285">
                  <c:v>33574.800000000003</c:v>
                </c:pt>
                <c:pt idx="1286">
                  <c:v>33590.800000000003</c:v>
                </c:pt>
                <c:pt idx="1287">
                  <c:v>33614.800000000003</c:v>
                </c:pt>
                <c:pt idx="1288">
                  <c:v>33630.6</c:v>
                </c:pt>
                <c:pt idx="1289">
                  <c:v>33654.300000000003</c:v>
                </c:pt>
                <c:pt idx="1290">
                  <c:v>33678</c:v>
                </c:pt>
                <c:pt idx="1291">
                  <c:v>33693.9</c:v>
                </c:pt>
                <c:pt idx="1292">
                  <c:v>33709.5</c:v>
                </c:pt>
                <c:pt idx="1293">
                  <c:v>33725</c:v>
                </c:pt>
                <c:pt idx="1294">
                  <c:v>33740.6</c:v>
                </c:pt>
                <c:pt idx="1295">
                  <c:v>33763.9</c:v>
                </c:pt>
                <c:pt idx="1296">
                  <c:v>33779.300000000003</c:v>
                </c:pt>
                <c:pt idx="1297">
                  <c:v>33802.199999999997</c:v>
                </c:pt>
                <c:pt idx="1298">
                  <c:v>33817.5</c:v>
                </c:pt>
                <c:pt idx="1299">
                  <c:v>33832.9</c:v>
                </c:pt>
                <c:pt idx="1300">
                  <c:v>33847.800000000003</c:v>
                </c:pt>
                <c:pt idx="1301">
                  <c:v>33862.6</c:v>
                </c:pt>
                <c:pt idx="1302">
                  <c:v>33892.300000000003</c:v>
                </c:pt>
                <c:pt idx="1303">
                  <c:v>33906.9</c:v>
                </c:pt>
                <c:pt idx="1304">
                  <c:v>33921.5</c:v>
                </c:pt>
                <c:pt idx="1305">
                  <c:v>33936.1</c:v>
                </c:pt>
                <c:pt idx="1306">
                  <c:v>33950.400000000001</c:v>
                </c:pt>
                <c:pt idx="1307">
                  <c:v>33964.699999999997</c:v>
                </c:pt>
                <c:pt idx="1308">
                  <c:v>33986</c:v>
                </c:pt>
                <c:pt idx="1309">
                  <c:v>34006.699999999997</c:v>
                </c:pt>
                <c:pt idx="1310">
                  <c:v>34020.199999999997</c:v>
                </c:pt>
                <c:pt idx="1311">
                  <c:v>34040.699999999997</c:v>
                </c:pt>
                <c:pt idx="1312">
                  <c:v>34054.199999999997</c:v>
                </c:pt>
                <c:pt idx="1313">
                  <c:v>34067.699999999997</c:v>
                </c:pt>
                <c:pt idx="1314">
                  <c:v>34081</c:v>
                </c:pt>
                <c:pt idx="1315">
                  <c:v>34100.6</c:v>
                </c:pt>
                <c:pt idx="1316">
                  <c:v>34113.599999999999</c:v>
                </c:pt>
                <c:pt idx="1317">
                  <c:v>34126.800000000003</c:v>
                </c:pt>
                <c:pt idx="1318">
                  <c:v>34145.699999999997</c:v>
                </c:pt>
                <c:pt idx="1319">
                  <c:v>34158.300000000003</c:v>
                </c:pt>
                <c:pt idx="1320">
                  <c:v>34177.199999999997</c:v>
                </c:pt>
                <c:pt idx="1321">
                  <c:v>34189.800000000003</c:v>
                </c:pt>
                <c:pt idx="1322">
                  <c:v>34202.300000000003</c:v>
                </c:pt>
                <c:pt idx="1323">
                  <c:v>34214.699999999997</c:v>
                </c:pt>
                <c:pt idx="1324">
                  <c:v>34227.1</c:v>
                </c:pt>
                <c:pt idx="1325">
                  <c:v>34245.5</c:v>
                </c:pt>
                <c:pt idx="1326">
                  <c:v>34257.699999999997</c:v>
                </c:pt>
                <c:pt idx="1327">
                  <c:v>34269.9</c:v>
                </c:pt>
                <c:pt idx="1328">
                  <c:v>34282.199999999997</c:v>
                </c:pt>
                <c:pt idx="1329">
                  <c:v>34294.400000000001</c:v>
                </c:pt>
                <c:pt idx="1330">
                  <c:v>34306.699999999997</c:v>
                </c:pt>
                <c:pt idx="1331">
                  <c:v>34331.1</c:v>
                </c:pt>
                <c:pt idx="1332">
                  <c:v>34343.300000000003</c:v>
                </c:pt>
                <c:pt idx="1333">
                  <c:v>34355.5</c:v>
                </c:pt>
                <c:pt idx="1334">
                  <c:v>34367.599999999999</c:v>
                </c:pt>
                <c:pt idx="1335">
                  <c:v>34379.699999999997</c:v>
                </c:pt>
                <c:pt idx="1336">
                  <c:v>34397.800000000003</c:v>
                </c:pt>
                <c:pt idx="1337">
                  <c:v>34415.9</c:v>
                </c:pt>
                <c:pt idx="1338">
                  <c:v>34428</c:v>
                </c:pt>
                <c:pt idx="1339">
                  <c:v>34440.1</c:v>
                </c:pt>
                <c:pt idx="1340">
                  <c:v>34458.199999999997</c:v>
                </c:pt>
                <c:pt idx="1341">
                  <c:v>34476.1</c:v>
                </c:pt>
                <c:pt idx="1342">
                  <c:v>34494.1</c:v>
                </c:pt>
                <c:pt idx="1343">
                  <c:v>34506.1</c:v>
                </c:pt>
                <c:pt idx="1344">
                  <c:v>34518</c:v>
                </c:pt>
                <c:pt idx="1345">
                  <c:v>34541.599999999999</c:v>
                </c:pt>
                <c:pt idx="1346">
                  <c:v>34553.300000000003</c:v>
                </c:pt>
                <c:pt idx="1347">
                  <c:v>34565</c:v>
                </c:pt>
                <c:pt idx="1348">
                  <c:v>34576.699999999997</c:v>
                </c:pt>
                <c:pt idx="1349">
                  <c:v>34599.800000000003</c:v>
                </c:pt>
                <c:pt idx="1350">
                  <c:v>34611.300000000003</c:v>
                </c:pt>
                <c:pt idx="1351">
                  <c:v>34622.6</c:v>
                </c:pt>
                <c:pt idx="1352">
                  <c:v>34639.599999999999</c:v>
                </c:pt>
                <c:pt idx="1353">
                  <c:v>34656.5</c:v>
                </c:pt>
                <c:pt idx="1354">
                  <c:v>34667.699999999997</c:v>
                </c:pt>
                <c:pt idx="1355">
                  <c:v>34679</c:v>
                </c:pt>
                <c:pt idx="1356">
                  <c:v>34690.1</c:v>
                </c:pt>
                <c:pt idx="1357">
                  <c:v>34712.300000000003</c:v>
                </c:pt>
                <c:pt idx="1358">
                  <c:v>34723.5</c:v>
                </c:pt>
                <c:pt idx="1359">
                  <c:v>34729.1</c:v>
                </c:pt>
                <c:pt idx="1360">
                  <c:v>34745.699999999997</c:v>
                </c:pt>
                <c:pt idx="1361">
                  <c:v>34762.400000000001</c:v>
                </c:pt>
                <c:pt idx="1362">
                  <c:v>34773.5</c:v>
                </c:pt>
                <c:pt idx="1363">
                  <c:v>34784.6</c:v>
                </c:pt>
                <c:pt idx="1364">
                  <c:v>34795.800000000003</c:v>
                </c:pt>
                <c:pt idx="1365">
                  <c:v>34812.5</c:v>
                </c:pt>
                <c:pt idx="1366">
                  <c:v>34829.199999999997</c:v>
                </c:pt>
                <c:pt idx="1367">
                  <c:v>34840.5</c:v>
                </c:pt>
                <c:pt idx="1368">
                  <c:v>34851.699999999997</c:v>
                </c:pt>
                <c:pt idx="1369">
                  <c:v>34868.6</c:v>
                </c:pt>
                <c:pt idx="1370">
                  <c:v>34879.9</c:v>
                </c:pt>
                <c:pt idx="1371">
                  <c:v>34891.300000000003</c:v>
                </c:pt>
                <c:pt idx="1372">
                  <c:v>34902.6</c:v>
                </c:pt>
                <c:pt idx="1373">
                  <c:v>34914</c:v>
                </c:pt>
                <c:pt idx="1374">
                  <c:v>34931.1</c:v>
                </c:pt>
                <c:pt idx="1375">
                  <c:v>34942.5</c:v>
                </c:pt>
                <c:pt idx="1376">
                  <c:v>34954</c:v>
                </c:pt>
                <c:pt idx="1377">
                  <c:v>34965.599999999999</c:v>
                </c:pt>
                <c:pt idx="1378">
                  <c:v>34983</c:v>
                </c:pt>
                <c:pt idx="1379">
                  <c:v>35000.400000000001</c:v>
                </c:pt>
                <c:pt idx="1380">
                  <c:v>35012</c:v>
                </c:pt>
                <c:pt idx="1381">
                  <c:v>35023.9</c:v>
                </c:pt>
                <c:pt idx="1382">
                  <c:v>35035.599999999999</c:v>
                </c:pt>
                <c:pt idx="1383">
                  <c:v>35047.5</c:v>
                </c:pt>
                <c:pt idx="1384">
                  <c:v>35065.5</c:v>
                </c:pt>
                <c:pt idx="1385">
                  <c:v>35077.5</c:v>
                </c:pt>
                <c:pt idx="1386">
                  <c:v>35089.599999999999</c:v>
                </c:pt>
                <c:pt idx="1387">
                  <c:v>35107.9</c:v>
                </c:pt>
                <c:pt idx="1388">
                  <c:v>35120</c:v>
                </c:pt>
                <c:pt idx="1389">
                  <c:v>35132.300000000003</c:v>
                </c:pt>
                <c:pt idx="1390">
                  <c:v>35144.5</c:v>
                </c:pt>
                <c:pt idx="1391">
                  <c:v>35156.9</c:v>
                </c:pt>
                <c:pt idx="1392">
                  <c:v>35175.5</c:v>
                </c:pt>
                <c:pt idx="1393">
                  <c:v>35187.9</c:v>
                </c:pt>
                <c:pt idx="1394">
                  <c:v>35206.699999999997</c:v>
                </c:pt>
                <c:pt idx="1395">
                  <c:v>35219.199999999997</c:v>
                </c:pt>
                <c:pt idx="1396">
                  <c:v>35231.800000000003</c:v>
                </c:pt>
                <c:pt idx="1397">
                  <c:v>35244.400000000001</c:v>
                </c:pt>
                <c:pt idx="1398">
                  <c:v>35256.9</c:v>
                </c:pt>
                <c:pt idx="1399">
                  <c:v>35269.5</c:v>
                </c:pt>
                <c:pt idx="1400">
                  <c:v>35282.1</c:v>
                </c:pt>
                <c:pt idx="1401">
                  <c:v>35301.1</c:v>
                </c:pt>
                <c:pt idx="1402">
                  <c:v>35313.699999999997</c:v>
                </c:pt>
                <c:pt idx="1403">
                  <c:v>35326.400000000001</c:v>
                </c:pt>
                <c:pt idx="1404">
                  <c:v>35339.1</c:v>
                </c:pt>
                <c:pt idx="1405">
                  <c:v>35351.800000000003</c:v>
                </c:pt>
                <c:pt idx="1406">
                  <c:v>35370.9</c:v>
                </c:pt>
                <c:pt idx="1407">
                  <c:v>35383.699999999997</c:v>
                </c:pt>
                <c:pt idx="1408">
                  <c:v>35415.800000000003</c:v>
                </c:pt>
                <c:pt idx="1409">
                  <c:v>35441.5</c:v>
                </c:pt>
                <c:pt idx="1410">
                  <c:v>35454.400000000001</c:v>
                </c:pt>
                <c:pt idx="1411">
                  <c:v>35467.300000000003</c:v>
                </c:pt>
                <c:pt idx="1412">
                  <c:v>35480.300000000003</c:v>
                </c:pt>
                <c:pt idx="1413">
                  <c:v>35493.199999999997</c:v>
                </c:pt>
                <c:pt idx="1414">
                  <c:v>35506.199999999997</c:v>
                </c:pt>
                <c:pt idx="1415">
                  <c:v>35519.199999999997</c:v>
                </c:pt>
                <c:pt idx="1416">
                  <c:v>35532.199999999997</c:v>
                </c:pt>
                <c:pt idx="1417">
                  <c:v>35545.199999999997</c:v>
                </c:pt>
                <c:pt idx="1418">
                  <c:v>35564.6</c:v>
                </c:pt>
                <c:pt idx="1419">
                  <c:v>35577.699999999997</c:v>
                </c:pt>
                <c:pt idx="1420">
                  <c:v>35597.1</c:v>
                </c:pt>
                <c:pt idx="1421">
                  <c:v>35610</c:v>
                </c:pt>
                <c:pt idx="1422">
                  <c:v>35623</c:v>
                </c:pt>
                <c:pt idx="1423">
                  <c:v>35642.400000000001</c:v>
                </c:pt>
                <c:pt idx="1424">
                  <c:v>35655.4</c:v>
                </c:pt>
                <c:pt idx="1425">
                  <c:v>35668.400000000001</c:v>
                </c:pt>
                <c:pt idx="1426">
                  <c:v>35681.300000000003</c:v>
                </c:pt>
                <c:pt idx="1427">
                  <c:v>35694.300000000003</c:v>
                </c:pt>
                <c:pt idx="1428">
                  <c:v>35707.300000000003</c:v>
                </c:pt>
                <c:pt idx="1429">
                  <c:v>35720.300000000003</c:v>
                </c:pt>
                <c:pt idx="1430">
                  <c:v>35739.9</c:v>
                </c:pt>
                <c:pt idx="1431">
                  <c:v>35752.9</c:v>
                </c:pt>
                <c:pt idx="1432">
                  <c:v>35766.1</c:v>
                </c:pt>
                <c:pt idx="1433">
                  <c:v>35779.199999999997</c:v>
                </c:pt>
                <c:pt idx="1434">
                  <c:v>35799</c:v>
                </c:pt>
                <c:pt idx="1435">
                  <c:v>35812.199999999997</c:v>
                </c:pt>
                <c:pt idx="1436">
                  <c:v>35838.6</c:v>
                </c:pt>
                <c:pt idx="1437">
                  <c:v>35858.699999999997</c:v>
                </c:pt>
                <c:pt idx="1438">
                  <c:v>35872.1</c:v>
                </c:pt>
                <c:pt idx="1439">
                  <c:v>35892.400000000001</c:v>
                </c:pt>
                <c:pt idx="1440">
                  <c:v>35905.9</c:v>
                </c:pt>
                <c:pt idx="1441">
                  <c:v>35919.5</c:v>
                </c:pt>
                <c:pt idx="1442">
                  <c:v>35933.199999999997</c:v>
                </c:pt>
                <c:pt idx="1443">
                  <c:v>35947</c:v>
                </c:pt>
                <c:pt idx="1444">
                  <c:v>35960.699999999997</c:v>
                </c:pt>
                <c:pt idx="1445">
                  <c:v>35974.6</c:v>
                </c:pt>
                <c:pt idx="1446">
                  <c:v>35988.6</c:v>
                </c:pt>
                <c:pt idx="1447">
                  <c:v>36002.6</c:v>
                </c:pt>
                <c:pt idx="1448">
                  <c:v>36016.699999999997</c:v>
                </c:pt>
                <c:pt idx="1449">
                  <c:v>36045.1</c:v>
                </c:pt>
                <c:pt idx="1450">
                  <c:v>36066.6</c:v>
                </c:pt>
                <c:pt idx="1451">
                  <c:v>36088.199999999997</c:v>
                </c:pt>
                <c:pt idx="1452">
                  <c:v>36102.699999999997</c:v>
                </c:pt>
                <c:pt idx="1453">
                  <c:v>36117.199999999997</c:v>
                </c:pt>
                <c:pt idx="1454">
                  <c:v>36139.1</c:v>
                </c:pt>
                <c:pt idx="1455">
                  <c:v>36153.800000000003</c:v>
                </c:pt>
                <c:pt idx="1456">
                  <c:v>36175.699999999997</c:v>
                </c:pt>
                <c:pt idx="1457">
                  <c:v>36190.400000000001</c:v>
                </c:pt>
                <c:pt idx="1458">
                  <c:v>36205.1</c:v>
                </c:pt>
                <c:pt idx="1459">
                  <c:v>36219.800000000003</c:v>
                </c:pt>
                <c:pt idx="1460">
                  <c:v>36234.6</c:v>
                </c:pt>
                <c:pt idx="1461">
                  <c:v>36249.199999999997</c:v>
                </c:pt>
                <c:pt idx="1462">
                  <c:v>36264</c:v>
                </c:pt>
                <c:pt idx="1463">
                  <c:v>36286.1</c:v>
                </c:pt>
                <c:pt idx="1464">
                  <c:v>36300.800000000003</c:v>
                </c:pt>
                <c:pt idx="1465">
                  <c:v>36315.5</c:v>
                </c:pt>
                <c:pt idx="1466">
                  <c:v>36330.300000000003</c:v>
                </c:pt>
                <c:pt idx="1467">
                  <c:v>36352.300000000003</c:v>
                </c:pt>
                <c:pt idx="1468">
                  <c:v>36374.400000000001</c:v>
                </c:pt>
                <c:pt idx="1469">
                  <c:v>36381.699999999997</c:v>
                </c:pt>
                <c:pt idx="1470">
                  <c:v>36403.800000000003</c:v>
                </c:pt>
                <c:pt idx="1471">
                  <c:v>36425.800000000003</c:v>
                </c:pt>
                <c:pt idx="1472">
                  <c:v>36440.6</c:v>
                </c:pt>
                <c:pt idx="1473">
                  <c:v>36455.300000000003</c:v>
                </c:pt>
                <c:pt idx="1474">
                  <c:v>36477.300000000003</c:v>
                </c:pt>
                <c:pt idx="1475">
                  <c:v>36492</c:v>
                </c:pt>
                <c:pt idx="1476">
                  <c:v>36506.800000000003</c:v>
                </c:pt>
                <c:pt idx="1477">
                  <c:v>36521.5</c:v>
                </c:pt>
                <c:pt idx="1478">
                  <c:v>36536.199999999997</c:v>
                </c:pt>
                <c:pt idx="1479">
                  <c:v>36558.199999999997</c:v>
                </c:pt>
                <c:pt idx="1480">
                  <c:v>36580.199999999997</c:v>
                </c:pt>
                <c:pt idx="1481">
                  <c:v>36594.9</c:v>
                </c:pt>
                <c:pt idx="1482">
                  <c:v>36609.4</c:v>
                </c:pt>
                <c:pt idx="1483">
                  <c:v>36624</c:v>
                </c:pt>
                <c:pt idx="1484">
                  <c:v>36645.9</c:v>
                </c:pt>
                <c:pt idx="1485">
                  <c:v>36660.400000000001</c:v>
                </c:pt>
                <c:pt idx="1486">
                  <c:v>36674.9</c:v>
                </c:pt>
                <c:pt idx="1487">
                  <c:v>36689.5</c:v>
                </c:pt>
                <c:pt idx="1488">
                  <c:v>36711.300000000003</c:v>
                </c:pt>
                <c:pt idx="1489">
                  <c:v>36733.199999999997</c:v>
                </c:pt>
                <c:pt idx="1490">
                  <c:v>36747.800000000003</c:v>
                </c:pt>
                <c:pt idx="1491">
                  <c:v>36762.400000000001</c:v>
                </c:pt>
                <c:pt idx="1492">
                  <c:v>36776.9</c:v>
                </c:pt>
                <c:pt idx="1493">
                  <c:v>36791.5</c:v>
                </c:pt>
                <c:pt idx="1494">
                  <c:v>36806.300000000003</c:v>
                </c:pt>
                <c:pt idx="1495">
                  <c:v>36821</c:v>
                </c:pt>
                <c:pt idx="1496">
                  <c:v>36843.1</c:v>
                </c:pt>
                <c:pt idx="1497">
                  <c:v>36857.9</c:v>
                </c:pt>
                <c:pt idx="1498">
                  <c:v>36872.699999999997</c:v>
                </c:pt>
                <c:pt idx="1499">
                  <c:v>36887.599999999999</c:v>
                </c:pt>
                <c:pt idx="1500">
                  <c:v>36902.6</c:v>
                </c:pt>
                <c:pt idx="1501">
                  <c:v>36925</c:v>
                </c:pt>
                <c:pt idx="1502">
                  <c:v>36947.5</c:v>
                </c:pt>
                <c:pt idx="1503">
                  <c:v>36985</c:v>
                </c:pt>
                <c:pt idx="1504">
                  <c:v>37000</c:v>
                </c:pt>
                <c:pt idx="1505">
                  <c:v>37022.5</c:v>
                </c:pt>
                <c:pt idx="1506">
                  <c:v>37045</c:v>
                </c:pt>
                <c:pt idx="1507">
                  <c:v>37060</c:v>
                </c:pt>
                <c:pt idx="1508">
                  <c:v>37075.1</c:v>
                </c:pt>
                <c:pt idx="1509">
                  <c:v>37090.1</c:v>
                </c:pt>
                <c:pt idx="1510">
                  <c:v>37105.1</c:v>
                </c:pt>
                <c:pt idx="1511">
                  <c:v>37120</c:v>
                </c:pt>
                <c:pt idx="1512">
                  <c:v>37142.6</c:v>
                </c:pt>
                <c:pt idx="1513">
                  <c:v>37165</c:v>
                </c:pt>
                <c:pt idx="1514">
                  <c:v>37180</c:v>
                </c:pt>
                <c:pt idx="1515">
                  <c:v>37195</c:v>
                </c:pt>
                <c:pt idx="1516">
                  <c:v>37217.5</c:v>
                </c:pt>
                <c:pt idx="1517">
                  <c:v>37232.5</c:v>
                </c:pt>
                <c:pt idx="1518">
                  <c:v>37255</c:v>
                </c:pt>
                <c:pt idx="1519">
                  <c:v>37277.5</c:v>
                </c:pt>
                <c:pt idx="1520">
                  <c:v>37448.800000000003</c:v>
                </c:pt>
                <c:pt idx="1521">
                  <c:v>37456.1</c:v>
                </c:pt>
                <c:pt idx="1522">
                  <c:v>37470.9</c:v>
                </c:pt>
                <c:pt idx="1523">
                  <c:v>37485.699999999997</c:v>
                </c:pt>
                <c:pt idx="1524">
                  <c:v>37507.699999999997</c:v>
                </c:pt>
                <c:pt idx="1525">
                  <c:v>37522.400000000001</c:v>
                </c:pt>
                <c:pt idx="1526">
                  <c:v>37537.1</c:v>
                </c:pt>
                <c:pt idx="1527">
                  <c:v>37551.800000000003</c:v>
                </c:pt>
                <c:pt idx="1528">
                  <c:v>37566.400000000001</c:v>
                </c:pt>
                <c:pt idx="1529">
                  <c:v>37581.1</c:v>
                </c:pt>
                <c:pt idx="1530">
                  <c:v>37595.800000000003</c:v>
                </c:pt>
                <c:pt idx="1531">
                  <c:v>37610.5</c:v>
                </c:pt>
                <c:pt idx="1532">
                  <c:v>37625.199999999997</c:v>
                </c:pt>
                <c:pt idx="1533">
                  <c:v>37647.300000000003</c:v>
                </c:pt>
                <c:pt idx="1534">
                  <c:v>37662</c:v>
                </c:pt>
                <c:pt idx="1535">
                  <c:v>37676.699999999997</c:v>
                </c:pt>
                <c:pt idx="1536">
                  <c:v>37691.4</c:v>
                </c:pt>
                <c:pt idx="1537">
                  <c:v>37713.5</c:v>
                </c:pt>
                <c:pt idx="1538">
                  <c:v>37728.300000000003</c:v>
                </c:pt>
                <c:pt idx="1539">
                  <c:v>37743</c:v>
                </c:pt>
                <c:pt idx="1540">
                  <c:v>37757.699999999997</c:v>
                </c:pt>
                <c:pt idx="1541">
                  <c:v>37779.699999999997</c:v>
                </c:pt>
                <c:pt idx="1542">
                  <c:v>37794.400000000001</c:v>
                </c:pt>
                <c:pt idx="1543">
                  <c:v>37809.1</c:v>
                </c:pt>
                <c:pt idx="1544">
                  <c:v>37823.699999999997</c:v>
                </c:pt>
                <c:pt idx="1545">
                  <c:v>37838.300000000003</c:v>
                </c:pt>
                <c:pt idx="1546">
                  <c:v>37852.9</c:v>
                </c:pt>
                <c:pt idx="1547">
                  <c:v>37867.4</c:v>
                </c:pt>
                <c:pt idx="1548">
                  <c:v>37881.9</c:v>
                </c:pt>
                <c:pt idx="1549">
                  <c:v>37896.400000000001</c:v>
                </c:pt>
                <c:pt idx="1550">
                  <c:v>37918.1</c:v>
                </c:pt>
                <c:pt idx="1551">
                  <c:v>37932.6</c:v>
                </c:pt>
                <c:pt idx="1552">
                  <c:v>37954.199999999997</c:v>
                </c:pt>
                <c:pt idx="1553">
                  <c:v>37961.4</c:v>
                </c:pt>
                <c:pt idx="1554">
                  <c:v>37982.9</c:v>
                </c:pt>
                <c:pt idx="1555">
                  <c:v>37997.199999999997</c:v>
                </c:pt>
                <c:pt idx="1556">
                  <c:v>38011.5</c:v>
                </c:pt>
                <c:pt idx="1557">
                  <c:v>38025.699999999997</c:v>
                </c:pt>
                <c:pt idx="1558">
                  <c:v>38039.9</c:v>
                </c:pt>
                <c:pt idx="1559">
                  <c:v>38061.199999999997</c:v>
                </c:pt>
                <c:pt idx="1560">
                  <c:v>38075.300000000003</c:v>
                </c:pt>
                <c:pt idx="1561">
                  <c:v>38089.5</c:v>
                </c:pt>
                <c:pt idx="1562">
                  <c:v>38110.6</c:v>
                </c:pt>
                <c:pt idx="1563">
                  <c:v>38124.699999999997</c:v>
                </c:pt>
                <c:pt idx="1564">
                  <c:v>38138.800000000003</c:v>
                </c:pt>
                <c:pt idx="1565">
                  <c:v>38152.9</c:v>
                </c:pt>
                <c:pt idx="1566">
                  <c:v>38166.9</c:v>
                </c:pt>
                <c:pt idx="1567">
                  <c:v>38187.9</c:v>
                </c:pt>
                <c:pt idx="1568">
                  <c:v>38202</c:v>
                </c:pt>
                <c:pt idx="1569">
                  <c:v>38222.9</c:v>
                </c:pt>
                <c:pt idx="1570">
                  <c:v>38236.9</c:v>
                </c:pt>
                <c:pt idx="1571">
                  <c:v>38257.699999999997</c:v>
                </c:pt>
                <c:pt idx="1572">
                  <c:v>38271.599999999999</c:v>
                </c:pt>
                <c:pt idx="1573">
                  <c:v>38292.300000000003</c:v>
                </c:pt>
                <c:pt idx="1574">
                  <c:v>38306.199999999997</c:v>
                </c:pt>
                <c:pt idx="1575">
                  <c:v>38327</c:v>
                </c:pt>
                <c:pt idx="1576">
                  <c:v>38340.800000000003</c:v>
                </c:pt>
                <c:pt idx="1577">
                  <c:v>38361.5</c:v>
                </c:pt>
                <c:pt idx="1578">
                  <c:v>38375.1</c:v>
                </c:pt>
                <c:pt idx="1579">
                  <c:v>38388.800000000003</c:v>
                </c:pt>
                <c:pt idx="1580">
                  <c:v>38402.400000000001</c:v>
                </c:pt>
                <c:pt idx="1581">
                  <c:v>38422.800000000003</c:v>
                </c:pt>
                <c:pt idx="1582">
                  <c:v>38443.199999999997</c:v>
                </c:pt>
                <c:pt idx="1583">
                  <c:v>38456.699999999997</c:v>
                </c:pt>
                <c:pt idx="1584">
                  <c:v>38470.300000000003</c:v>
                </c:pt>
                <c:pt idx="1585">
                  <c:v>38490.5</c:v>
                </c:pt>
                <c:pt idx="1586">
                  <c:v>38504</c:v>
                </c:pt>
                <c:pt idx="1587">
                  <c:v>38517.5</c:v>
                </c:pt>
                <c:pt idx="1588">
                  <c:v>38530.9</c:v>
                </c:pt>
                <c:pt idx="1589">
                  <c:v>38544.300000000003</c:v>
                </c:pt>
                <c:pt idx="1590">
                  <c:v>38564.5</c:v>
                </c:pt>
                <c:pt idx="1591">
                  <c:v>38584.6</c:v>
                </c:pt>
                <c:pt idx="1592">
                  <c:v>38598.1</c:v>
                </c:pt>
                <c:pt idx="1593">
                  <c:v>38611.599999999999</c:v>
                </c:pt>
                <c:pt idx="1594">
                  <c:v>38625</c:v>
                </c:pt>
                <c:pt idx="1595">
                  <c:v>38645.300000000003</c:v>
                </c:pt>
                <c:pt idx="1596">
                  <c:v>38665.699999999997</c:v>
                </c:pt>
                <c:pt idx="1597">
                  <c:v>38679.300000000003</c:v>
                </c:pt>
                <c:pt idx="1598">
                  <c:v>38692.9</c:v>
                </c:pt>
                <c:pt idx="1599">
                  <c:v>38706.699999999997</c:v>
                </c:pt>
                <c:pt idx="1600">
                  <c:v>38720.5</c:v>
                </c:pt>
                <c:pt idx="1601">
                  <c:v>38748.1</c:v>
                </c:pt>
                <c:pt idx="1602">
                  <c:v>38762.1</c:v>
                </c:pt>
                <c:pt idx="1603">
                  <c:v>38776.1</c:v>
                </c:pt>
                <c:pt idx="1604">
                  <c:v>38790.300000000003</c:v>
                </c:pt>
                <c:pt idx="1605">
                  <c:v>38811.800000000003</c:v>
                </c:pt>
                <c:pt idx="1606">
                  <c:v>38833.4</c:v>
                </c:pt>
                <c:pt idx="1607">
                  <c:v>38848</c:v>
                </c:pt>
                <c:pt idx="1608">
                  <c:v>38862.800000000003</c:v>
                </c:pt>
                <c:pt idx="1609">
                  <c:v>38877.699999999997</c:v>
                </c:pt>
                <c:pt idx="1610">
                  <c:v>38892.699999999997</c:v>
                </c:pt>
                <c:pt idx="1611">
                  <c:v>38922.6</c:v>
                </c:pt>
                <c:pt idx="1612">
                  <c:v>38937.599999999999</c:v>
                </c:pt>
                <c:pt idx="1613">
                  <c:v>38952.699999999997</c:v>
                </c:pt>
                <c:pt idx="1614">
                  <c:v>38967.9</c:v>
                </c:pt>
                <c:pt idx="1615">
                  <c:v>38983.1</c:v>
                </c:pt>
                <c:pt idx="1616">
                  <c:v>38998.400000000001</c:v>
                </c:pt>
                <c:pt idx="1617">
                  <c:v>39013.599999999999</c:v>
                </c:pt>
                <c:pt idx="1618">
                  <c:v>39028.800000000003</c:v>
                </c:pt>
                <c:pt idx="1619">
                  <c:v>39059.5</c:v>
                </c:pt>
                <c:pt idx="1620">
                  <c:v>39074.800000000003</c:v>
                </c:pt>
                <c:pt idx="1621">
                  <c:v>39090</c:v>
                </c:pt>
                <c:pt idx="1622">
                  <c:v>39112.800000000003</c:v>
                </c:pt>
                <c:pt idx="1623">
                  <c:v>39128</c:v>
                </c:pt>
                <c:pt idx="1624">
                  <c:v>39143.1</c:v>
                </c:pt>
                <c:pt idx="1625">
                  <c:v>39158.300000000003</c:v>
                </c:pt>
                <c:pt idx="1626">
                  <c:v>39173.300000000003</c:v>
                </c:pt>
                <c:pt idx="1627">
                  <c:v>39196.1</c:v>
                </c:pt>
                <c:pt idx="1628">
                  <c:v>39211.1</c:v>
                </c:pt>
                <c:pt idx="1629">
                  <c:v>39233.5</c:v>
                </c:pt>
                <c:pt idx="1630">
                  <c:v>39248.6</c:v>
                </c:pt>
                <c:pt idx="1631">
                  <c:v>39263.5</c:v>
                </c:pt>
                <c:pt idx="1632">
                  <c:v>39285.9</c:v>
                </c:pt>
                <c:pt idx="1633">
                  <c:v>39308.300000000003</c:v>
                </c:pt>
                <c:pt idx="1634">
                  <c:v>39330.6</c:v>
                </c:pt>
                <c:pt idx="1635">
                  <c:v>39360.5</c:v>
                </c:pt>
                <c:pt idx="1636">
                  <c:v>39412.699999999997</c:v>
                </c:pt>
                <c:pt idx="1637">
                  <c:v>39435.199999999997</c:v>
                </c:pt>
                <c:pt idx="1638">
                  <c:v>39457.699999999997</c:v>
                </c:pt>
                <c:pt idx="1639">
                  <c:v>39472.699999999997</c:v>
                </c:pt>
                <c:pt idx="1640">
                  <c:v>39487.599999999999</c:v>
                </c:pt>
                <c:pt idx="1641">
                  <c:v>39510.400000000001</c:v>
                </c:pt>
                <c:pt idx="1642">
                  <c:v>39525.5</c:v>
                </c:pt>
                <c:pt idx="1643">
                  <c:v>39548.1</c:v>
                </c:pt>
                <c:pt idx="1644">
                  <c:v>39563.300000000003</c:v>
                </c:pt>
                <c:pt idx="1645">
                  <c:v>39578.400000000001</c:v>
                </c:pt>
                <c:pt idx="1646">
                  <c:v>39601.199999999997</c:v>
                </c:pt>
                <c:pt idx="1647">
                  <c:v>39616.300000000003</c:v>
                </c:pt>
                <c:pt idx="1648">
                  <c:v>39639.1</c:v>
                </c:pt>
                <c:pt idx="1649">
                  <c:v>39654.300000000003</c:v>
                </c:pt>
                <c:pt idx="1650">
                  <c:v>39677</c:v>
                </c:pt>
                <c:pt idx="1651">
                  <c:v>39692.1</c:v>
                </c:pt>
                <c:pt idx="1652">
                  <c:v>39714.800000000003</c:v>
                </c:pt>
                <c:pt idx="1653">
                  <c:v>39729.9</c:v>
                </c:pt>
                <c:pt idx="1654">
                  <c:v>39745</c:v>
                </c:pt>
                <c:pt idx="1655">
                  <c:v>39760</c:v>
                </c:pt>
                <c:pt idx="1656">
                  <c:v>39790</c:v>
                </c:pt>
                <c:pt idx="1657">
                  <c:v>39804.9</c:v>
                </c:pt>
                <c:pt idx="1658">
                  <c:v>39819.800000000003</c:v>
                </c:pt>
                <c:pt idx="1659">
                  <c:v>39834.6</c:v>
                </c:pt>
                <c:pt idx="1660">
                  <c:v>39849.4</c:v>
                </c:pt>
                <c:pt idx="1661">
                  <c:v>39864.199999999997</c:v>
                </c:pt>
                <c:pt idx="1662">
                  <c:v>39886.199999999997</c:v>
                </c:pt>
                <c:pt idx="1663">
                  <c:v>39900.800000000003</c:v>
                </c:pt>
                <c:pt idx="1664">
                  <c:v>39922.699999999997</c:v>
                </c:pt>
                <c:pt idx="1665">
                  <c:v>39944.5</c:v>
                </c:pt>
                <c:pt idx="1666">
                  <c:v>39959</c:v>
                </c:pt>
                <c:pt idx="1667">
                  <c:v>39973.4</c:v>
                </c:pt>
                <c:pt idx="1668">
                  <c:v>39994.9</c:v>
                </c:pt>
                <c:pt idx="1669">
                  <c:v>40016.5</c:v>
                </c:pt>
                <c:pt idx="1670">
                  <c:v>40030.9</c:v>
                </c:pt>
                <c:pt idx="1671">
                  <c:v>40052.300000000003</c:v>
                </c:pt>
                <c:pt idx="1672">
                  <c:v>40066.699999999997</c:v>
                </c:pt>
                <c:pt idx="1673">
                  <c:v>40088.1</c:v>
                </c:pt>
                <c:pt idx="1674">
                  <c:v>40102.400000000001</c:v>
                </c:pt>
                <c:pt idx="1675">
                  <c:v>40116.699999999997</c:v>
                </c:pt>
                <c:pt idx="1676">
                  <c:v>40131.1</c:v>
                </c:pt>
                <c:pt idx="1677">
                  <c:v>40152.6</c:v>
                </c:pt>
                <c:pt idx="1678">
                  <c:v>40159.800000000003</c:v>
                </c:pt>
                <c:pt idx="1679">
                  <c:v>40181.4</c:v>
                </c:pt>
                <c:pt idx="1680">
                  <c:v>40195.800000000003</c:v>
                </c:pt>
                <c:pt idx="1681">
                  <c:v>40217.599999999999</c:v>
                </c:pt>
                <c:pt idx="1682">
                  <c:v>40232.199999999997</c:v>
                </c:pt>
                <c:pt idx="1683">
                  <c:v>40246.6</c:v>
                </c:pt>
                <c:pt idx="1684">
                  <c:v>40261.199999999997</c:v>
                </c:pt>
                <c:pt idx="1685">
                  <c:v>40290.5</c:v>
                </c:pt>
                <c:pt idx="1686">
                  <c:v>40305.1</c:v>
                </c:pt>
                <c:pt idx="1687">
                  <c:v>40319.800000000003</c:v>
                </c:pt>
                <c:pt idx="1688">
                  <c:v>40334.5</c:v>
                </c:pt>
                <c:pt idx="1689">
                  <c:v>40356.6</c:v>
                </c:pt>
                <c:pt idx="1690">
                  <c:v>40378.699999999997</c:v>
                </c:pt>
                <c:pt idx="1691">
                  <c:v>40393.5</c:v>
                </c:pt>
                <c:pt idx="1692">
                  <c:v>40408.400000000001</c:v>
                </c:pt>
                <c:pt idx="1693">
                  <c:v>40438</c:v>
                </c:pt>
                <c:pt idx="1694">
                  <c:v>40452.800000000003</c:v>
                </c:pt>
                <c:pt idx="1695">
                  <c:v>40467.599999999999</c:v>
                </c:pt>
                <c:pt idx="1696">
                  <c:v>40482.5</c:v>
                </c:pt>
                <c:pt idx="1697">
                  <c:v>40497.300000000003</c:v>
                </c:pt>
                <c:pt idx="1698">
                  <c:v>40519.4</c:v>
                </c:pt>
                <c:pt idx="1699">
                  <c:v>40534</c:v>
                </c:pt>
                <c:pt idx="1700">
                  <c:v>40556</c:v>
                </c:pt>
                <c:pt idx="1701">
                  <c:v>40578</c:v>
                </c:pt>
                <c:pt idx="1702">
                  <c:v>40599.699999999997</c:v>
                </c:pt>
                <c:pt idx="1703">
                  <c:v>40614.199999999997</c:v>
                </c:pt>
                <c:pt idx="1704">
                  <c:v>40636.1</c:v>
                </c:pt>
                <c:pt idx="1705">
                  <c:v>40665</c:v>
                </c:pt>
                <c:pt idx="1706">
                  <c:v>40686.699999999997</c:v>
                </c:pt>
                <c:pt idx="1707">
                  <c:v>40708.400000000001</c:v>
                </c:pt>
                <c:pt idx="1708">
                  <c:v>40722.9</c:v>
                </c:pt>
                <c:pt idx="1709">
                  <c:v>40744.6</c:v>
                </c:pt>
                <c:pt idx="1710">
                  <c:v>40766.400000000001</c:v>
                </c:pt>
                <c:pt idx="1711">
                  <c:v>40780.9</c:v>
                </c:pt>
                <c:pt idx="1712">
                  <c:v>40795.4</c:v>
                </c:pt>
                <c:pt idx="1713">
                  <c:v>40817.300000000003</c:v>
                </c:pt>
                <c:pt idx="1714">
                  <c:v>40839.199999999997</c:v>
                </c:pt>
                <c:pt idx="1715">
                  <c:v>40853.800000000003</c:v>
                </c:pt>
                <c:pt idx="1716">
                  <c:v>40868.400000000001</c:v>
                </c:pt>
                <c:pt idx="1717">
                  <c:v>40890.300000000003</c:v>
                </c:pt>
                <c:pt idx="1718">
                  <c:v>40912.300000000003</c:v>
                </c:pt>
                <c:pt idx="1719">
                  <c:v>40926.9</c:v>
                </c:pt>
                <c:pt idx="1720">
                  <c:v>40949</c:v>
                </c:pt>
                <c:pt idx="1721">
                  <c:v>40963.699999999997</c:v>
                </c:pt>
                <c:pt idx="1722">
                  <c:v>40985.699999999997</c:v>
                </c:pt>
                <c:pt idx="1723">
                  <c:v>41007.800000000003</c:v>
                </c:pt>
                <c:pt idx="1724">
                  <c:v>41022.400000000001</c:v>
                </c:pt>
                <c:pt idx="1725">
                  <c:v>41037.1</c:v>
                </c:pt>
                <c:pt idx="1726">
                  <c:v>41051.800000000003</c:v>
                </c:pt>
                <c:pt idx="1727">
                  <c:v>41073.800000000003</c:v>
                </c:pt>
                <c:pt idx="1728">
                  <c:v>41088.5</c:v>
                </c:pt>
                <c:pt idx="1729">
                  <c:v>41110.400000000001</c:v>
                </c:pt>
                <c:pt idx="1730">
                  <c:v>41125</c:v>
                </c:pt>
                <c:pt idx="1731">
                  <c:v>41146.9</c:v>
                </c:pt>
                <c:pt idx="1732">
                  <c:v>41161.599999999999</c:v>
                </c:pt>
                <c:pt idx="1733">
                  <c:v>41183.5</c:v>
                </c:pt>
                <c:pt idx="1734">
                  <c:v>41198</c:v>
                </c:pt>
                <c:pt idx="1735">
                  <c:v>41219.699999999997</c:v>
                </c:pt>
                <c:pt idx="1736">
                  <c:v>41234.199999999997</c:v>
                </c:pt>
                <c:pt idx="1737">
                  <c:v>41248.699999999997</c:v>
                </c:pt>
                <c:pt idx="1738">
                  <c:v>41270.300000000003</c:v>
                </c:pt>
                <c:pt idx="1739">
                  <c:v>41291.800000000003</c:v>
                </c:pt>
                <c:pt idx="1740">
                  <c:v>41306.199999999997</c:v>
                </c:pt>
                <c:pt idx="1741">
                  <c:v>41327.800000000003</c:v>
                </c:pt>
                <c:pt idx="1742">
                  <c:v>41342.1</c:v>
                </c:pt>
                <c:pt idx="1743">
                  <c:v>41356.400000000001</c:v>
                </c:pt>
                <c:pt idx="1744">
                  <c:v>41377.9</c:v>
                </c:pt>
                <c:pt idx="1745">
                  <c:v>41392.199999999997</c:v>
                </c:pt>
                <c:pt idx="1746">
                  <c:v>41406.5</c:v>
                </c:pt>
                <c:pt idx="1747">
                  <c:v>41427.9</c:v>
                </c:pt>
                <c:pt idx="1748">
                  <c:v>41442.199999999997</c:v>
                </c:pt>
                <c:pt idx="1749">
                  <c:v>41463.599999999999</c:v>
                </c:pt>
                <c:pt idx="1750">
                  <c:v>41477.9</c:v>
                </c:pt>
                <c:pt idx="1751">
                  <c:v>41492.199999999997</c:v>
                </c:pt>
                <c:pt idx="1752">
                  <c:v>41513.699999999997</c:v>
                </c:pt>
                <c:pt idx="1753">
                  <c:v>41535.199999999997</c:v>
                </c:pt>
                <c:pt idx="1754">
                  <c:v>41549.5</c:v>
                </c:pt>
                <c:pt idx="1755">
                  <c:v>41563.800000000003</c:v>
                </c:pt>
                <c:pt idx="1756">
                  <c:v>41592.5</c:v>
                </c:pt>
                <c:pt idx="1757">
                  <c:v>41606.9</c:v>
                </c:pt>
                <c:pt idx="1758">
                  <c:v>41628.5</c:v>
                </c:pt>
                <c:pt idx="1759">
                  <c:v>41671.599999999999</c:v>
                </c:pt>
                <c:pt idx="1760">
                  <c:v>41700.6</c:v>
                </c:pt>
                <c:pt idx="1761">
                  <c:v>41722.199999999997</c:v>
                </c:pt>
                <c:pt idx="1762">
                  <c:v>41736.699999999997</c:v>
                </c:pt>
                <c:pt idx="1763">
                  <c:v>41758.400000000001</c:v>
                </c:pt>
                <c:pt idx="1764">
                  <c:v>41772.9</c:v>
                </c:pt>
                <c:pt idx="1765">
                  <c:v>41787.4</c:v>
                </c:pt>
                <c:pt idx="1766">
                  <c:v>41801.9</c:v>
                </c:pt>
                <c:pt idx="1767">
                  <c:v>41816.5</c:v>
                </c:pt>
                <c:pt idx="1768">
                  <c:v>41831.1</c:v>
                </c:pt>
                <c:pt idx="1769">
                  <c:v>41845.699999999997</c:v>
                </c:pt>
                <c:pt idx="1770">
                  <c:v>41867.599999999999</c:v>
                </c:pt>
                <c:pt idx="1771">
                  <c:v>41882.199999999997</c:v>
                </c:pt>
                <c:pt idx="1772">
                  <c:v>41904.199999999997</c:v>
                </c:pt>
                <c:pt idx="1773">
                  <c:v>41918.800000000003</c:v>
                </c:pt>
                <c:pt idx="1774">
                  <c:v>41933.5</c:v>
                </c:pt>
                <c:pt idx="1775">
                  <c:v>41948.2</c:v>
                </c:pt>
                <c:pt idx="1776">
                  <c:v>41962.8</c:v>
                </c:pt>
                <c:pt idx="1777">
                  <c:v>41977.5</c:v>
                </c:pt>
                <c:pt idx="1778">
                  <c:v>41992.2</c:v>
                </c:pt>
                <c:pt idx="1779">
                  <c:v>42014.3</c:v>
                </c:pt>
                <c:pt idx="1780">
                  <c:v>42029</c:v>
                </c:pt>
                <c:pt idx="1781">
                  <c:v>42051.1</c:v>
                </c:pt>
                <c:pt idx="1782">
                  <c:v>42065.8</c:v>
                </c:pt>
                <c:pt idx="1783">
                  <c:v>42087.8</c:v>
                </c:pt>
                <c:pt idx="1784">
                  <c:v>42102.5</c:v>
                </c:pt>
                <c:pt idx="1785">
                  <c:v>42117.2</c:v>
                </c:pt>
                <c:pt idx="1786">
                  <c:v>42132</c:v>
                </c:pt>
                <c:pt idx="1787">
                  <c:v>42154</c:v>
                </c:pt>
                <c:pt idx="1788">
                  <c:v>42168.7</c:v>
                </c:pt>
                <c:pt idx="1789">
                  <c:v>42183.4</c:v>
                </c:pt>
                <c:pt idx="1790">
                  <c:v>42205.4</c:v>
                </c:pt>
                <c:pt idx="1791">
                  <c:v>42220</c:v>
                </c:pt>
                <c:pt idx="1792">
                  <c:v>42241.9</c:v>
                </c:pt>
                <c:pt idx="1793">
                  <c:v>42256.5</c:v>
                </c:pt>
                <c:pt idx="1794">
                  <c:v>42271.1</c:v>
                </c:pt>
                <c:pt idx="1795">
                  <c:v>42293</c:v>
                </c:pt>
                <c:pt idx="1796">
                  <c:v>42307.5</c:v>
                </c:pt>
                <c:pt idx="1797">
                  <c:v>42322.1</c:v>
                </c:pt>
                <c:pt idx="1798">
                  <c:v>42336.7</c:v>
                </c:pt>
                <c:pt idx="1799">
                  <c:v>42358.6</c:v>
                </c:pt>
                <c:pt idx="1800">
                  <c:v>42380.4</c:v>
                </c:pt>
                <c:pt idx="1801">
                  <c:v>42395</c:v>
                </c:pt>
                <c:pt idx="1802">
                  <c:v>42409.7</c:v>
                </c:pt>
                <c:pt idx="1803">
                  <c:v>42431.7</c:v>
                </c:pt>
                <c:pt idx="1804">
                  <c:v>42446.400000000001</c:v>
                </c:pt>
                <c:pt idx="1805">
                  <c:v>42461.1</c:v>
                </c:pt>
                <c:pt idx="1806">
                  <c:v>42483.199999999997</c:v>
                </c:pt>
                <c:pt idx="1807">
                  <c:v>42505.3</c:v>
                </c:pt>
                <c:pt idx="1808">
                  <c:v>42527.6</c:v>
                </c:pt>
                <c:pt idx="1809">
                  <c:v>42549.9</c:v>
                </c:pt>
                <c:pt idx="1810">
                  <c:v>42564.7</c:v>
                </c:pt>
                <c:pt idx="1811">
                  <c:v>42587.1</c:v>
                </c:pt>
                <c:pt idx="1812">
                  <c:v>42609.5</c:v>
                </c:pt>
                <c:pt idx="1813">
                  <c:v>42624.3</c:v>
                </c:pt>
                <c:pt idx="1814">
                  <c:v>42639.199999999997</c:v>
                </c:pt>
                <c:pt idx="1815">
                  <c:v>42654.1</c:v>
                </c:pt>
                <c:pt idx="1816">
                  <c:v>42676.4</c:v>
                </c:pt>
                <c:pt idx="1817">
                  <c:v>42691.1</c:v>
                </c:pt>
                <c:pt idx="1818">
                  <c:v>42705.8</c:v>
                </c:pt>
                <c:pt idx="1819">
                  <c:v>42720.5</c:v>
                </c:pt>
                <c:pt idx="1820">
                  <c:v>42735</c:v>
                </c:pt>
                <c:pt idx="1821">
                  <c:v>42756.7</c:v>
                </c:pt>
                <c:pt idx="1822">
                  <c:v>42778.3</c:v>
                </c:pt>
                <c:pt idx="1823">
                  <c:v>42792.6</c:v>
                </c:pt>
                <c:pt idx="1824">
                  <c:v>42806.8</c:v>
                </c:pt>
                <c:pt idx="1825">
                  <c:v>42828</c:v>
                </c:pt>
                <c:pt idx="1826">
                  <c:v>42842</c:v>
                </c:pt>
                <c:pt idx="1827">
                  <c:v>42856</c:v>
                </c:pt>
                <c:pt idx="1828">
                  <c:v>42876.9</c:v>
                </c:pt>
                <c:pt idx="1829">
                  <c:v>42897.8</c:v>
                </c:pt>
                <c:pt idx="1830">
                  <c:v>42911.7</c:v>
                </c:pt>
                <c:pt idx="1831">
                  <c:v>42925.5</c:v>
                </c:pt>
                <c:pt idx="1832">
                  <c:v>42946.400000000001</c:v>
                </c:pt>
                <c:pt idx="1833">
                  <c:v>42967.6</c:v>
                </c:pt>
                <c:pt idx="1834">
                  <c:v>42981.7</c:v>
                </c:pt>
                <c:pt idx="1835">
                  <c:v>42995.9</c:v>
                </c:pt>
                <c:pt idx="1836">
                  <c:v>43017.4</c:v>
                </c:pt>
                <c:pt idx="1837">
                  <c:v>43032</c:v>
                </c:pt>
                <c:pt idx="1838">
                  <c:v>43046.6</c:v>
                </c:pt>
                <c:pt idx="1839">
                  <c:v>43069.1</c:v>
                </c:pt>
                <c:pt idx="1840">
                  <c:v>43091.5</c:v>
                </c:pt>
                <c:pt idx="1841">
                  <c:v>43106.8</c:v>
                </c:pt>
                <c:pt idx="1842">
                  <c:v>43122.1</c:v>
                </c:pt>
                <c:pt idx="1843">
                  <c:v>43145.3</c:v>
                </c:pt>
                <c:pt idx="1844">
                  <c:v>43161</c:v>
                </c:pt>
                <c:pt idx="1845">
                  <c:v>43176.9</c:v>
                </c:pt>
                <c:pt idx="1846">
                  <c:v>43200.5</c:v>
                </c:pt>
                <c:pt idx="1847">
                  <c:v>43224.4</c:v>
                </c:pt>
                <c:pt idx="1848">
                  <c:v>43240.4</c:v>
                </c:pt>
                <c:pt idx="1849">
                  <c:v>43264.3</c:v>
                </c:pt>
                <c:pt idx="1850">
                  <c:v>43288.3</c:v>
                </c:pt>
                <c:pt idx="1851">
                  <c:v>43304.2</c:v>
                </c:pt>
                <c:pt idx="1852">
                  <c:v>43320.1</c:v>
                </c:pt>
                <c:pt idx="1853">
                  <c:v>43343.8</c:v>
                </c:pt>
                <c:pt idx="1854">
                  <c:v>43359.6</c:v>
                </c:pt>
                <c:pt idx="1855">
                  <c:v>43375.3</c:v>
                </c:pt>
                <c:pt idx="1856">
                  <c:v>43390.7</c:v>
                </c:pt>
                <c:pt idx="1857">
                  <c:v>43421.4</c:v>
                </c:pt>
                <c:pt idx="1858">
                  <c:v>43436.6</c:v>
                </c:pt>
                <c:pt idx="1859">
                  <c:v>43451.9</c:v>
                </c:pt>
                <c:pt idx="1860">
                  <c:v>43467</c:v>
                </c:pt>
                <c:pt idx="1861">
                  <c:v>43489.4</c:v>
                </c:pt>
                <c:pt idx="1862">
                  <c:v>43504.2</c:v>
                </c:pt>
                <c:pt idx="1863">
                  <c:v>43519.1</c:v>
                </c:pt>
                <c:pt idx="1864">
                  <c:v>43541.2</c:v>
                </c:pt>
                <c:pt idx="1865">
                  <c:v>43563.199999999997</c:v>
                </c:pt>
                <c:pt idx="1866">
                  <c:v>43592.4</c:v>
                </c:pt>
                <c:pt idx="1867">
                  <c:v>43607</c:v>
                </c:pt>
                <c:pt idx="1868">
                  <c:v>43621.599999999999</c:v>
                </c:pt>
                <c:pt idx="1869">
                  <c:v>43636.3</c:v>
                </c:pt>
                <c:pt idx="1870">
                  <c:v>43665.4</c:v>
                </c:pt>
                <c:pt idx="1871">
                  <c:v>43680</c:v>
                </c:pt>
                <c:pt idx="1872">
                  <c:v>43694.7</c:v>
                </c:pt>
                <c:pt idx="1873">
                  <c:v>43709.4</c:v>
                </c:pt>
                <c:pt idx="1874">
                  <c:v>43724.1</c:v>
                </c:pt>
                <c:pt idx="1875">
                  <c:v>43739</c:v>
                </c:pt>
                <c:pt idx="1876">
                  <c:v>43753.8</c:v>
                </c:pt>
                <c:pt idx="1877">
                  <c:v>43776</c:v>
                </c:pt>
                <c:pt idx="1878">
                  <c:v>43790.9</c:v>
                </c:pt>
                <c:pt idx="1879">
                  <c:v>43813.2</c:v>
                </c:pt>
                <c:pt idx="1880">
                  <c:v>43828</c:v>
                </c:pt>
                <c:pt idx="1881">
                  <c:v>43842.9</c:v>
                </c:pt>
                <c:pt idx="1882">
                  <c:v>43865.2</c:v>
                </c:pt>
                <c:pt idx="1883">
                  <c:v>43880</c:v>
                </c:pt>
                <c:pt idx="1884">
                  <c:v>43902.3</c:v>
                </c:pt>
                <c:pt idx="1885">
                  <c:v>43924.6</c:v>
                </c:pt>
                <c:pt idx="1886">
                  <c:v>43939.3</c:v>
                </c:pt>
                <c:pt idx="1887">
                  <c:v>43954</c:v>
                </c:pt>
                <c:pt idx="1888">
                  <c:v>43968.800000000003</c:v>
                </c:pt>
                <c:pt idx="1889">
                  <c:v>43991</c:v>
                </c:pt>
                <c:pt idx="1890">
                  <c:v>44005.7</c:v>
                </c:pt>
                <c:pt idx="1891">
                  <c:v>44020.5</c:v>
                </c:pt>
                <c:pt idx="1892">
                  <c:v>44042.400000000001</c:v>
                </c:pt>
                <c:pt idx="1893">
                  <c:v>44057.2</c:v>
                </c:pt>
                <c:pt idx="1894">
                  <c:v>44071.9</c:v>
                </c:pt>
                <c:pt idx="1895">
                  <c:v>44093.9</c:v>
                </c:pt>
                <c:pt idx="1896">
                  <c:v>44108.6</c:v>
                </c:pt>
                <c:pt idx="1897">
                  <c:v>44130.7</c:v>
                </c:pt>
                <c:pt idx="1898">
                  <c:v>44152.800000000003</c:v>
                </c:pt>
                <c:pt idx="1899">
                  <c:v>44175</c:v>
                </c:pt>
                <c:pt idx="1900">
                  <c:v>44189.9</c:v>
                </c:pt>
                <c:pt idx="1901">
                  <c:v>44204.7</c:v>
                </c:pt>
                <c:pt idx="1902">
                  <c:v>44226.9</c:v>
                </c:pt>
                <c:pt idx="1903">
                  <c:v>44241.7</c:v>
                </c:pt>
                <c:pt idx="1904">
                  <c:v>44256.6</c:v>
                </c:pt>
                <c:pt idx="1905">
                  <c:v>44271.5</c:v>
                </c:pt>
                <c:pt idx="1906">
                  <c:v>44286.3</c:v>
                </c:pt>
                <c:pt idx="1907">
                  <c:v>44316.2</c:v>
                </c:pt>
                <c:pt idx="1908">
                  <c:v>44331.1</c:v>
                </c:pt>
                <c:pt idx="1909">
                  <c:v>44345.9</c:v>
                </c:pt>
                <c:pt idx="1910">
                  <c:v>44360.7</c:v>
                </c:pt>
                <c:pt idx="1911">
                  <c:v>44375.6</c:v>
                </c:pt>
                <c:pt idx="1912">
                  <c:v>44390.3</c:v>
                </c:pt>
                <c:pt idx="1913">
                  <c:v>44412.5</c:v>
                </c:pt>
                <c:pt idx="1914">
                  <c:v>44427.1</c:v>
                </c:pt>
                <c:pt idx="1915">
                  <c:v>44448.9</c:v>
                </c:pt>
                <c:pt idx="1916">
                  <c:v>44463.4</c:v>
                </c:pt>
                <c:pt idx="1917">
                  <c:v>44484.9</c:v>
                </c:pt>
                <c:pt idx="1918">
                  <c:v>44499</c:v>
                </c:pt>
                <c:pt idx="1919">
                  <c:v>44527.1</c:v>
                </c:pt>
                <c:pt idx="1920">
                  <c:v>44541.2</c:v>
                </c:pt>
                <c:pt idx="1921">
                  <c:v>44555.1</c:v>
                </c:pt>
                <c:pt idx="1922">
                  <c:v>44568.9</c:v>
                </c:pt>
                <c:pt idx="1923">
                  <c:v>44582.6</c:v>
                </c:pt>
                <c:pt idx="1924">
                  <c:v>44603.199999999997</c:v>
                </c:pt>
                <c:pt idx="1925">
                  <c:v>44616.9</c:v>
                </c:pt>
                <c:pt idx="1926">
                  <c:v>44637.4</c:v>
                </c:pt>
                <c:pt idx="1927">
                  <c:v>44651.1</c:v>
                </c:pt>
                <c:pt idx="1928">
                  <c:v>44664.800000000003</c:v>
                </c:pt>
                <c:pt idx="1929">
                  <c:v>44678.6</c:v>
                </c:pt>
                <c:pt idx="1930">
                  <c:v>44699.4</c:v>
                </c:pt>
                <c:pt idx="1931">
                  <c:v>44713.2</c:v>
                </c:pt>
                <c:pt idx="1932">
                  <c:v>44734.1</c:v>
                </c:pt>
                <c:pt idx="1933">
                  <c:v>44748.3</c:v>
                </c:pt>
                <c:pt idx="1934">
                  <c:v>44769.4</c:v>
                </c:pt>
                <c:pt idx="1935">
                  <c:v>44783.4</c:v>
                </c:pt>
                <c:pt idx="1936">
                  <c:v>44797.599999999999</c:v>
                </c:pt>
                <c:pt idx="1937">
                  <c:v>44819.1</c:v>
                </c:pt>
                <c:pt idx="1938">
                  <c:v>44833.4</c:v>
                </c:pt>
                <c:pt idx="1939">
                  <c:v>44854.9</c:v>
                </c:pt>
                <c:pt idx="1940">
                  <c:v>44869.2</c:v>
                </c:pt>
                <c:pt idx="1941">
                  <c:v>44883.6</c:v>
                </c:pt>
                <c:pt idx="1942">
                  <c:v>44898.1</c:v>
                </c:pt>
                <c:pt idx="1943">
                  <c:v>44926.8</c:v>
                </c:pt>
                <c:pt idx="1944">
                  <c:v>44941.1</c:v>
                </c:pt>
                <c:pt idx="1945">
                  <c:v>44955.5</c:v>
                </c:pt>
                <c:pt idx="1946">
                  <c:v>44969.8</c:v>
                </c:pt>
                <c:pt idx="1947">
                  <c:v>44991.3</c:v>
                </c:pt>
                <c:pt idx="1948">
                  <c:v>45012.7</c:v>
                </c:pt>
                <c:pt idx="1949">
                  <c:v>45026.9</c:v>
                </c:pt>
                <c:pt idx="1950">
                  <c:v>45048.1</c:v>
                </c:pt>
                <c:pt idx="1951">
                  <c:v>45068.9</c:v>
                </c:pt>
                <c:pt idx="1952">
                  <c:v>45083</c:v>
                </c:pt>
                <c:pt idx="1953">
                  <c:v>45096.800000000003</c:v>
                </c:pt>
                <c:pt idx="1954">
                  <c:v>45124.3</c:v>
                </c:pt>
                <c:pt idx="1955">
                  <c:v>45164.800000000003</c:v>
                </c:pt>
                <c:pt idx="1956">
                  <c:v>45184.800000000003</c:v>
                </c:pt>
                <c:pt idx="1957">
                  <c:v>45204.7</c:v>
                </c:pt>
                <c:pt idx="1958">
                  <c:v>45224.9</c:v>
                </c:pt>
                <c:pt idx="1959">
                  <c:v>45238.2</c:v>
                </c:pt>
                <c:pt idx="1960">
                  <c:v>45251.4</c:v>
                </c:pt>
                <c:pt idx="1961">
                  <c:v>45271.4</c:v>
                </c:pt>
                <c:pt idx="1962">
                  <c:v>45291.4</c:v>
                </c:pt>
                <c:pt idx="1963">
                  <c:v>45304.7</c:v>
                </c:pt>
                <c:pt idx="1964">
                  <c:v>45324.5</c:v>
                </c:pt>
                <c:pt idx="1965">
                  <c:v>45350.8</c:v>
                </c:pt>
                <c:pt idx="1966">
                  <c:v>45364.2</c:v>
                </c:pt>
                <c:pt idx="1967">
                  <c:v>45384.6</c:v>
                </c:pt>
                <c:pt idx="1968">
                  <c:v>45398.3</c:v>
                </c:pt>
                <c:pt idx="1969">
                  <c:v>45419</c:v>
                </c:pt>
                <c:pt idx="1970">
                  <c:v>45439.9</c:v>
                </c:pt>
                <c:pt idx="1971">
                  <c:v>45453.9</c:v>
                </c:pt>
                <c:pt idx="1972">
                  <c:v>45474.9</c:v>
                </c:pt>
                <c:pt idx="1973">
                  <c:v>45495.8</c:v>
                </c:pt>
                <c:pt idx="1974">
                  <c:v>45509.8</c:v>
                </c:pt>
                <c:pt idx="1975">
                  <c:v>45523.6</c:v>
                </c:pt>
                <c:pt idx="1976">
                  <c:v>45537.4</c:v>
                </c:pt>
                <c:pt idx="1977">
                  <c:v>45557.9</c:v>
                </c:pt>
                <c:pt idx="1978">
                  <c:v>45578.1</c:v>
                </c:pt>
                <c:pt idx="1979">
                  <c:v>45591.4</c:v>
                </c:pt>
                <c:pt idx="1980">
                  <c:v>45611</c:v>
                </c:pt>
                <c:pt idx="1981">
                  <c:v>45623.9</c:v>
                </c:pt>
                <c:pt idx="1982">
                  <c:v>45642.7</c:v>
                </c:pt>
                <c:pt idx="1983">
                  <c:v>45660.9</c:v>
                </c:pt>
                <c:pt idx="1984">
                  <c:v>45678.5</c:v>
                </c:pt>
                <c:pt idx="1985">
                  <c:v>45695.5</c:v>
                </c:pt>
                <c:pt idx="1986">
                  <c:v>45706.3</c:v>
                </c:pt>
                <c:pt idx="1987">
                  <c:v>45716.9</c:v>
                </c:pt>
                <c:pt idx="1988">
                  <c:v>45731.9</c:v>
                </c:pt>
                <c:pt idx="1989">
                  <c:v>45741.5</c:v>
                </c:pt>
                <c:pt idx="1990">
                  <c:v>45755</c:v>
                </c:pt>
                <c:pt idx="1991">
                  <c:v>45763.7</c:v>
                </c:pt>
                <c:pt idx="1992">
                  <c:v>45776.3</c:v>
                </c:pt>
                <c:pt idx="1993">
                  <c:v>45784.5</c:v>
                </c:pt>
                <c:pt idx="1994">
                  <c:v>45796.3</c:v>
                </c:pt>
                <c:pt idx="1995">
                  <c:v>45804</c:v>
                </c:pt>
                <c:pt idx="1996">
                  <c:v>45815.1</c:v>
                </c:pt>
                <c:pt idx="1997">
                  <c:v>45822.3</c:v>
                </c:pt>
                <c:pt idx="1998">
                  <c:v>45832.800000000003</c:v>
                </c:pt>
                <c:pt idx="1999">
                  <c:v>45843</c:v>
                </c:pt>
                <c:pt idx="2000">
                  <c:v>45852.9</c:v>
                </c:pt>
                <c:pt idx="2001">
                  <c:v>45859.3</c:v>
                </c:pt>
                <c:pt idx="2002">
                  <c:v>45865.7</c:v>
                </c:pt>
                <c:pt idx="2003">
                  <c:v>45878.1</c:v>
                </c:pt>
                <c:pt idx="2004">
                  <c:v>45884.1</c:v>
                </c:pt>
                <c:pt idx="2005">
                  <c:v>45896.1</c:v>
                </c:pt>
                <c:pt idx="2006">
                  <c:v>45904.9</c:v>
                </c:pt>
                <c:pt idx="2007">
                  <c:v>45913.599999999999</c:v>
                </c:pt>
                <c:pt idx="2008">
                  <c:v>45919.4</c:v>
                </c:pt>
                <c:pt idx="2009">
                  <c:v>45928</c:v>
                </c:pt>
                <c:pt idx="2010">
                  <c:v>45936.7</c:v>
                </c:pt>
                <c:pt idx="2011">
                  <c:v>45942.400000000001</c:v>
                </c:pt>
                <c:pt idx="2012">
                  <c:v>45954.1</c:v>
                </c:pt>
                <c:pt idx="2013">
                  <c:v>45959.9</c:v>
                </c:pt>
                <c:pt idx="2014">
                  <c:v>45965.9</c:v>
                </c:pt>
                <c:pt idx="2015">
                  <c:v>45974.8</c:v>
                </c:pt>
                <c:pt idx="2016">
                  <c:v>45984</c:v>
                </c:pt>
                <c:pt idx="2017">
                  <c:v>45993.4</c:v>
                </c:pt>
                <c:pt idx="2018">
                  <c:v>46003</c:v>
                </c:pt>
                <c:pt idx="2019">
                  <c:v>46012.800000000003</c:v>
                </c:pt>
                <c:pt idx="2020">
                  <c:v>46019.5</c:v>
                </c:pt>
                <c:pt idx="2021">
                  <c:v>46033.4</c:v>
                </c:pt>
                <c:pt idx="2022">
                  <c:v>46040.6</c:v>
                </c:pt>
                <c:pt idx="2023">
                  <c:v>46051.6</c:v>
                </c:pt>
                <c:pt idx="2024">
                  <c:v>46059.199999999997</c:v>
                </c:pt>
                <c:pt idx="2025">
                  <c:v>46071</c:v>
                </c:pt>
                <c:pt idx="2026">
                  <c:v>46079.1</c:v>
                </c:pt>
                <c:pt idx="2027">
                  <c:v>46091.5</c:v>
                </c:pt>
                <c:pt idx="2028">
                  <c:v>46100</c:v>
                </c:pt>
                <c:pt idx="2029">
                  <c:v>46112.9</c:v>
                </c:pt>
                <c:pt idx="2030">
                  <c:v>46126</c:v>
                </c:pt>
                <c:pt idx="2031">
                  <c:v>46139.4</c:v>
                </c:pt>
                <c:pt idx="2032">
                  <c:v>46148.4</c:v>
                </c:pt>
                <c:pt idx="2033">
                  <c:v>46166.9</c:v>
                </c:pt>
                <c:pt idx="2034">
                  <c:v>46181</c:v>
                </c:pt>
                <c:pt idx="2035">
                  <c:v>46195.4</c:v>
                </c:pt>
                <c:pt idx="2036">
                  <c:v>46205.1</c:v>
                </c:pt>
                <c:pt idx="2037">
                  <c:v>46224.800000000003</c:v>
                </c:pt>
                <c:pt idx="2038">
                  <c:v>46234.8</c:v>
                </c:pt>
                <c:pt idx="2039">
                  <c:v>46250.1</c:v>
                </c:pt>
                <c:pt idx="2040">
                  <c:v>46260.4</c:v>
                </c:pt>
                <c:pt idx="2041">
                  <c:v>46281.2</c:v>
                </c:pt>
                <c:pt idx="2042">
                  <c:v>46291.8</c:v>
                </c:pt>
                <c:pt idx="2043">
                  <c:v>46302.5</c:v>
                </c:pt>
                <c:pt idx="2044">
                  <c:v>46318.8</c:v>
                </c:pt>
                <c:pt idx="2045">
                  <c:v>46335.199999999997</c:v>
                </c:pt>
                <c:pt idx="2046">
                  <c:v>46351.9</c:v>
                </c:pt>
                <c:pt idx="2047">
                  <c:v>46368.800000000003</c:v>
                </c:pt>
                <c:pt idx="2048">
                  <c:v>46380.2</c:v>
                </c:pt>
                <c:pt idx="2049">
                  <c:v>46403.3</c:v>
                </c:pt>
                <c:pt idx="2050">
                  <c:v>46415</c:v>
                </c:pt>
                <c:pt idx="2051">
                  <c:v>46426.8</c:v>
                </c:pt>
                <c:pt idx="2052">
                  <c:v>46444.7</c:v>
                </c:pt>
                <c:pt idx="2053">
                  <c:v>46468.800000000003</c:v>
                </c:pt>
                <c:pt idx="2054">
                  <c:v>46481.1</c:v>
                </c:pt>
                <c:pt idx="2055">
                  <c:v>46493.4</c:v>
                </c:pt>
                <c:pt idx="2056">
                  <c:v>46512</c:v>
                </c:pt>
                <c:pt idx="2057">
                  <c:v>46524.6</c:v>
                </c:pt>
                <c:pt idx="2058">
                  <c:v>46543.6</c:v>
                </c:pt>
                <c:pt idx="2059">
                  <c:v>46556.3</c:v>
                </c:pt>
                <c:pt idx="2060">
                  <c:v>46575.8</c:v>
                </c:pt>
                <c:pt idx="2061">
                  <c:v>46595.5</c:v>
                </c:pt>
                <c:pt idx="2062">
                  <c:v>46608.800000000003</c:v>
                </c:pt>
                <c:pt idx="2063">
                  <c:v>46629.1</c:v>
                </c:pt>
                <c:pt idx="2064">
                  <c:v>46642.8</c:v>
                </c:pt>
                <c:pt idx="2065">
                  <c:v>46663.7</c:v>
                </c:pt>
                <c:pt idx="2066">
                  <c:v>46684.800000000003</c:v>
                </c:pt>
                <c:pt idx="2067">
                  <c:v>46699.199999999997</c:v>
                </c:pt>
                <c:pt idx="2068">
                  <c:v>46720.9</c:v>
                </c:pt>
                <c:pt idx="2069">
                  <c:v>46743.1</c:v>
                </c:pt>
                <c:pt idx="2070">
                  <c:v>46758.1</c:v>
                </c:pt>
                <c:pt idx="2071">
                  <c:v>46773.2</c:v>
                </c:pt>
                <c:pt idx="2072">
                  <c:v>46796.3</c:v>
                </c:pt>
                <c:pt idx="2073">
                  <c:v>46819.7</c:v>
                </c:pt>
                <c:pt idx="2074">
                  <c:v>46835.6</c:v>
                </c:pt>
                <c:pt idx="2075">
                  <c:v>46859.7</c:v>
                </c:pt>
                <c:pt idx="2076">
                  <c:v>46876</c:v>
                </c:pt>
                <c:pt idx="2077">
                  <c:v>46900.800000000003</c:v>
                </c:pt>
                <c:pt idx="2078">
                  <c:v>46926.1</c:v>
                </c:pt>
                <c:pt idx="2079">
                  <c:v>46943.199999999997</c:v>
                </c:pt>
                <c:pt idx="2080">
                  <c:v>46960.5</c:v>
                </c:pt>
                <c:pt idx="2081">
                  <c:v>46986.8</c:v>
                </c:pt>
                <c:pt idx="2082">
                  <c:v>47013.599999999999</c:v>
                </c:pt>
                <c:pt idx="2083">
                  <c:v>47031.7</c:v>
                </c:pt>
                <c:pt idx="2084">
                  <c:v>47059.199999999997</c:v>
                </c:pt>
                <c:pt idx="2085">
                  <c:v>47087.3</c:v>
                </c:pt>
                <c:pt idx="2086">
                  <c:v>47106.2</c:v>
                </c:pt>
                <c:pt idx="2087">
                  <c:v>47135.1</c:v>
                </c:pt>
                <c:pt idx="2088">
                  <c:v>47154.7</c:v>
                </c:pt>
                <c:pt idx="2089">
                  <c:v>47185.599999999999</c:v>
                </c:pt>
                <c:pt idx="2090">
                  <c:v>47218.3</c:v>
                </c:pt>
                <c:pt idx="2091">
                  <c:v>47252.5</c:v>
                </c:pt>
                <c:pt idx="2092">
                  <c:v>47276</c:v>
                </c:pt>
                <c:pt idx="2093">
                  <c:v>47300.1</c:v>
                </c:pt>
                <c:pt idx="2094">
                  <c:v>47324.6</c:v>
                </c:pt>
                <c:pt idx="2095">
                  <c:v>47362.1</c:v>
                </c:pt>
                <c:pt idx="2096">
                  <c:v>47387.5</c:v>
                </c:pt>
                <c:pt idx="2097">
                  <c:v>47425.9</c:v>
                </c:pt>
                <c:pt idx="2098">
                  <c:v>47464.6</c:v>
                </c:pt>
                <c:pt idx="2099">
                  <c:v>47490.5</c:v>
                </c:pt>
                <c:pt idx="2100">
                  <c:v>47529.2</c:v>
                </c:pt>
                <c:pt idx="2101">
                  <c:v>47554.8</c:v>
                </c:pt>
                <c:pt idx="2102">
                  <c:v>47580.2</c:v>
                </c:pt>
                <c:pt idx="2103">
                  <c:v>47617.8</c:v>
                </c:pt>
                <c:pt idx="2104">
                  <c:v>47654.6</c:v>
                </c:pt>
                <c:pt idx="2105">
                  <c:v>47678.5</c:v>
                </c:pt>
                <c:pt idx="2106">
                  <c:v>47702.1</c:v>
                </c:pt>
                <c:pt idx="2107">
                  <c:v>47725.9</c:v>
                </c:pt>
                <c:pt idx="2108">
                  <c:v>47749.9</c:v>
                </c:pt>
                <c:pt idx="2109">
                  <c:v>47774.1</c:v>
                </c:pt>
                <c:pt idx="2110">
                  <c:v>47810.6</c:v>
                </c:pt>
                <c:pt idx="2111">
                  <c:v>47835.1</c:v>
                </c:pt>
                <c:pt idx="2112">
                  <c:v>47859.6</c:v>
                </c:pt>
                <c:pt idx="2113">
                  <c:v>47896.3</c:v>
                </c:pt>
                <c:pt idx="2114">
                  <c:v>47920.7</c:v>
                </c:pt>
                <c:pt idx="2115">
                  <c:v>47945.1</c:v>
                </c:pt>
                <c:pt idx="2116">
                  <c:v>47981.4</c:v>
                </c:pt>
                <c:pt idx="2117">
                  <c:v>48005.4</c:v>
                </c:pt>
                <c:pt idx="2118">
                  <c:v>48029.2</c:v>
                </c:pt>
                <c:pt idx="2119">
                  <c:v>48052.7</c:v>
                </c:pt>
                <c:pt idx="2120">
                  <c:v>48098.9</c:v>
                </c:pt>
                <c:pt idx="2121">
                  <c:v>48121.5</c:v>
                </c:pt>
                <c:pt idx="2122">
                  <c:v>48143.7</c:v>
                </c:pt>
                <c:pt idx="2123">
                  <c:v>48165.5</c:v>
                </c:pt>
                <c:pt idx="2124">
                  <c:v>48186.8</c:v>
                </c:pt>
                <c:pt idx="2125">
                  <c:v>48207.7</c:v>
                </c:pt>
                <c:pt idx="2126">
                  <c:v>48228</c:v>
                </c:pt>
                <c:pt idx="2127">
                  <c:v>48257.3</c:v>
                </c:pt>
                <c:pt idx="2128">
                  <c:v>48285.3</c:v>
                </c:pt>
                <c:pt idx="2129">
                  <c:v>48303.1</c:v>
                </c:pt>
                <c:pt idx="2130">
                  <c:v>48320.5</c:v>
                </c:pt>
                <c:pt idx="2131">
                  <c:v>48345.9</c:v>
                </c:pt>
                <c:pt idx="2132">
                  <c:v>48370.6</c:v>
                </c:pt>
                <c:pt idx="2133">
                  <c:v>48386.6</c:v>
                </c:pt>
                <c:pt idx="2134">
                  <c:v>48402.400000000001</c:v>
                </c:pt>
                <c:pt idx="2135">
                  <c:v>48417.9</c:v>
                </c:pt>
                <c:pt idx="2136">
                  <c:v>48440.6</c:v>
                </c:pt>
                <c:pt idx="2137">
                  <c:v>48455.4</c:v>
                </c:pt>
                <c:pt idx="2138">
                  <c:v>48484.5</c:v>
                </c:pt>
                <c:pt idx="2139">
                  <c:v>48498.7</c:v>
                </c:pt>
                <c:pt idx="2140">
                  <c:v>48512.800000000003</c:v>
                </c:pt>
                <c:pt idx="2141">
                  <c:v>48533.5</c:v>
                </c:pt>
                <c:pt idx="2142">
                  <c:v>48547.199999999997</c:v>
                </c:pt>
                <c:pt idx="2143">
                  <c:v>48567.6</c:v>
                </c:pt>
                <c:pt idx="2144">
                  <c:v>48587.7</c:v>
                </c:pt>
                <c:pt idx="2145">
                  <c:v>48601</c:v>
                </c:pt>
                <c:pt idx="2146">
                  <c:v>48620.9</c:v>
                </c:pt>
                <c:pt idx="2147">
                  <c:v>48640.7</c:v>
                </c:pt>
                <c:pt idx="2148">
                  <c:v>48653.9</c:v>
                </c:pt>
                <c:pt idx="2149">
                  <c:v>48667.1</c:v>
                </c:pt>
                <c:pt idx="2150">
                  <c:v>48693.599999999999</c:v>
                </c:pt>
                <c:pt idx="2151">
                  <c:v>48707</c:v>
                </c:pt>
                <c:pt idx="2152">
                  <c:v>48720.4</c:v>
                </c:pt>
                <c:pt idx="2153">
                  <c:v>48740.7</c:v>
                </c:pt>
                <c:pt idx="2154">
                  <c:v>48754.2</c:v>
                </c:pt>
                <c:pt idx="2155">
                  <c:v>48767.7</c:v>
                </c:pt>
                <c:pt idx="2156">
                  <c:v>48794.2</c:v>
                </c:pt>
                <c:pt idx="2157">
                  <c:v>48807.4</c:v>
                </c:pt>
                <c:pt idx="2158">
                  <c:v>48820.4</c:v>
                </c:pt>
                <c:pt idx="2159">
                  <c:v>48833.4</c:v>
                </c:pt>
                <c:pt idx="2160">
                  <c:v>48852.800000000003</c:v>
                </c:pt>
                <c:pt idx="2161">
                  <c:v>48872</c:v>
                </c:pt>
                <c:pt idx="2162">
                  <c:v>48884.800000000003</c:v>
                </c:pt>
                <c:pt idx="2163">
                  <c:v>48910.2</c:v>
                </c:pt>
                <c:pt idx="2164">
                  <c:v>48922.8</c:v>
                </c:pt>
                <c:pt idx="2165">
                  <c:v>48935.4</c:v>
                </c:pt>
                <c:pt idx="2166">
                  <c:v>48954.2</c:v>
                </c:pt>
                <c:pt idx="2167">
                  <c:v>48966.8</c:v>
                </c:pt>
                <c:pt idx="2168">
                  <c:v>48979.3</c:v>
                </c:pt>
                <c:pt idx="2169">
                  <c:v>49004.4</c:v>
                </c:pt>
                <c:pt idx="2170">
                  <c:v>49023.199999999997</c:v>
                </c:pt>
                <c:pt idx="2171">
                  <c:v>49035.7</c:v>
                </c:pt>
                <c:pt idx="2172">
                  <c:v>49048.3</c:v>
                </c:pt>
                <c:pt idx="2173">
                  <c:v>49073.5</c:v>
                </c:pt>
                <c:pt idx="2174">
                  <c:v>49086.1</c:v>
                </c:pt>
                <c:pt idx="2175">
                  <c:v>49098.8</c:v>
                </c:pt>
                <c:pt idx="2176">
                  <c:v>49117.9</c:v>
                </c:pt>
                <c:pt idx="2177">
                  <c:v>49137.2</c:v>
                </c:pt>
                <c:pt idx="2178">
                  <c:v>49150.1</c:v>
                </c:pt>
                <c:pt idx="2179">
                  <c:v>49163</c:v>
                </c:pt>
                <c:pt idx="2180">
                  <c:v>49189.2</c:v>
                </c:pt>
                <c:pt idx="2181">
                  <c:v>49202.400000000001</c:v>
                </c:pt>
                <c:pt idx="2182">
                  <c:v>49222.400000000001</c:v>
                </c:pt>
                <c:pt idx="2183">
                  <c:v>49235.8</c:v>
                </c:pt>
                <c:pt idx="2184">
                  <c:v>49256.2</c:v>
                </c:pt>
                <c:pt idx="2185">
                  <c:v>49269.9</c:v>
                </c:pt>
                <c:pt idx="2186">
                  <c:v>49283.8</c:v>
                </c:pt>
                <c:pt idx="2187">
                  <c:v>49297.7</c:v>
                </c:pt>
                <c:pt idx="2188">
                  <c:v>49311.6</c:v>
                </c:pt>
                <c:pt idx="2189">
                  <c:v>49339.8</c:v>
                </c:pt>
                <c:pt idx="2190">
                  <c:v>49354</c:v>
                </c:pt>
                <c:pt idx="2191">
                  <c:v>49368.2</c:v>
                </c:pt>
                <c:pt idx="2192">
                  <c:v>49389.5</c:v>
                </c:pt>
                <c:pt idx="2193">
                  <c:v>49410.9</c:v>
                </c:pt>
                <c:pt idx="2194">
                  <c:v>49425.2</c:v>
                </c:pt>
                <c:pt idx="2195">
                  <c:v>49446.7</c:v>
                </c:pt>
                <c:pt idx="2196">
                  <c:v>49468.1</c:v>
                </c:pt>
                <c:pt idx="2197">
                  <c:v>49482.3</c:v>
                </c:pt>
                <c:pt idx="2198">
                  <c:v>49503.6</c:v>
                </c:pt>
                <c:pt idx="2199">
                  <c:v>49517.8</c:v>
                </c:pt>
                <c:pt idx="2200">
                  <c:v>49538.9</c:v>
                </c:pt>
                <c:pt idx="2201">
                  <c:v>49552.9</c:v>
                </c:pt>
                <c:pt idx="2202">
                  <c:v>49566.8</c:v>
                </c:pt>
                <c:pt idx="2203">
                  <c:v>49587.5</c:v>
                </c:pt>
                <c:pt idx="2204">
                  <c:v>49601.2</c:v>
                </c:pt>
                <c:pt idx="2205">
                  <c:v>49621.599999999999</c:v>
                </c:pt>
                <c:pt idx="2206">
                  <c:v>49635</c:v>
                </c:pt>
                <c:pt idx="2207">
                  <c:v>49654.9</c:v>
                </c:pt>
                <c:pt idx="2208">
                  <c:v>49668</c:v>
                </c:pt>
                <c:pt idx="2209">
                  <c:v>49687.4</c:v>
                </c:pt>
                <c:pt idx="2210">
                  <c:v>49706.7</c:v>
                </c:pt>
                <c:pt idx="2211">
                  <c:v>49719.5</c:v>
                </c:pt>
                <c:pt idx="2212">
                  <c:v>49732.3</c:v>
                </c:pt>
                <c:pt idx="2213">
                  <c:v>49751.4</c:v>
                </c:pt>
                <c:pt idx="2214">
                  <c:v>49770.400000000001</c:v>
                </c:pt>
                <c:pt idx="2215">
                  <c:v>49783</c:v>
                </c:pt>
                <c:pt idx="2216">
                  <c:v>49801.9</c:v>
                </c:pt>
                <c:pt idx="2217">
                  <c:v>49814.400000000001</c:v>
                </c:pt>
                <c:pt idx="2218">
                  <c:v>49826.8</c:v>
                </c:pt>
                <c:pt idx="2219">
                  <c:v>49839.3</c:v>
                </c:pt>
                <c:pt idx="2220">
                  <c:v>49857.8</c:v>
                </c:pt>
                <c:pt idx="2221">
                  <c:v>49876.2</c:v>
                </c:pt>
                <c:pt idx="2222">
                  <c:v>49888.4</c:v>
                </c:pt>
                <c:pt idx="2223">
                  <c:v>49900.5</c:v>
                </c:pt>
                <c:pt idx="2224">
                  <c:v>49912.6</c:v>
                </c:pt>
                <c:pt idx="2225">
                  <c:v>49936.6</c:v>
                </c:pt>
                <c:pt idx="2226">
                  <c:v>49948.4</c:v>
                </c:pt>
                <c:pt idx="2227">
                  <c:v>49966.1</c:v>
                </c:pt>
                <c:pt idx="2228">
                  <c:v>49977.8</c:v>
                </c:pt>
                <c:pt idx="2229">
                  <c:v>49995.199999999997</c:v>
                </c:pt>
                <c:pt idx="2230">
                  <c:v>50006.7</c:v>
                </c:pt>
                <c:pt idx="2231">
                  <c:v>50018.1</c:v>
                </c:pt>
                <c:pt idx="2232">
                  <c:v>50035.1</c:v>
                </c:pt>
                <c:pt idx="2233">
                  <c:v>50051.9</c:v>
                </c:pt>
                <c:pt idx="2234">
                  <c:v>50063</c:v>
                </c:pt>
                <c:pt idx="2235">
                  <c:v>50074</c:v>
                </c:pt>
                <c:pt idx="2236">
                  <c:v>50084.9</c:v>
                </c:pt>
                <c:pt idx="2237">
                  <c:v>50106.400000000001</c:v>
                </c:pt>
                <c:pt idx="2238">
                  <c:v>50116.9</c:v>
                </c:pt>
                <c:pt idx="2239">
                  <c:v>50127.4</c:v>
                </c:pt>
                <c:pt idx="2240">
                  <c:v>50137.7</c:v>
                </c:pt>
                <c:pt idx="2241">
                  <c:v>50157.9</c:v>
                </c:pt>
                <c:pt idx="2242">
                  <c:v>50167.9</c:v>
                </c:pt>
                <c:pt idx="2243">
                  <c:v>50182.7</c:v>
                </c:pt>
                <c:pt idx="2244">
                  <c:v>50192.4</c:v>
                </c:pt>
                <c:pt idx="2245">
                  <c:v>50206.8</c:v>
                </c:pt>
                <c:pt idx="2246">
                  <c:v>50216.3</c:v>
                </c:pt>
                <c:pt idx="2247">
                  <c:v>50225.8</c:v>
                </c:pt>
                <c:pt idx="2248">
                  <c:v>50239.8</c:v>
                </c:pt>
                <c:pt idx="2249">
                  <c:v>50253.7</c:v>
                </c:pt>
                <c:pt idx="2250">
                  <c:v>50262.9</c:v>
                </c:pt>
                <c:pt idx="2251">
                  <c:v>50272.1</c:v>
                </c:pt>
                <c:pt idx="2252">
                  <c:v>50285.8</c:v>
                </c:pt>
                <c:pt idx="2253">
                  <c:v>50299.4</c:v>
                </c:pt>
                <c:pt idx="2254">
                  <c:v>50308.5</c:v>
                </c:pt>
                <c:pt idx="2255">
                  <c:v>50317.5</c:v>
                </c:pt>
                <c:pt idx="2256">
                  <c:v>50331.1</c:v>
                </c:pt>
                <c:pt idx="2257">
                  <c:v>50344.7</c:v>
                </c:pt>
                <c:pt idx="2258">
                  <c:v>50358.3</c:v>
                </c:pt>
                <c:pt idx="2259">
                  <c:v>50367.5</c:v>
                </c:pt>
                <c:pt idx="2260">
                  <c:v>50376.6</c:v>
                </c:pt>
                <c:pt idx="2261">
                  <c:v>50385.8</c:v>
                </c:pt>
                <c:pt idx="2262">
                  <c:v>50404.3</c:v>
                </c:pt>
                <c:pt idx="2263">
                  <c:v>50413.599999999999</c:v>
                </c:pt>
                <c:pt idx="2264">
                  <c:v>50423</c:v>
                </c:pt>
                <c:pt idx="2265">
                  <c:v>50437.2</c:v>
                </c:pt>
                <c:pt idx="2266">
                  <c:v>50451.6</c:v>
                </c:pt>
                <c:pt idx="2267">
                  <c:v>50461.3</c:v>
                </c:pt>
                <c:pt idx="2268">
                  <c:v>50471</c:v>
                </c:pt>
                <c:pt idx="2269">
                  <c:v>50480.9</c:v>
                </c:pt>
                <c:pt idx="2270">
                  <c:v>50495.9</c:v>
                </c:pt>
                <c:pt idx="2271">
                  <c:v>50511.199999999997</c:v>
                </c:pt>
                <c:pt idx="2272">
                  <c:v>50521.5</c:v>
                </c:pt>
                <c:pt idx="2273">
                  <c:v>50531.9</c:v>
                </c:pt>
                <c:pt idx="2274">
                  <c:v>50547.6</c:v>
                </c:pt>
                <c:pt idx="2275">
                  <c:v>50563.3</c:v>
                </c:pt>
                <c:pt idx="2276">
                  <c:v>50573.9</c:v>
                </c:pt>
                <c:pt idx="2277">
                  <c:v>50589.7</c:v>
                </c:pt>
                <c:pt idx="2278">
                  <c:v>50605.7</c:v>
                </c:pt>
                <c:pt idx="2279">
                  <c:v>50616.4</c:v>
                </c:pt>
                <c:pt idx="2280">
                  <c:v>50627.1</c:v>
                </c:pt>
                <c:pt idx="2281">
                  <c:v>50637.9</c:v>
                </c:pt>
                <c:pt idx="2282">
                  <c:v>50659.5</c:v>
                </c:pt>
                <c:pt idx="2283">
                  <c:v>50670.400000000001</c:v>
                </c:pt>
                <c:pt idx="2284">
                  <c:v>50681.4</c:v>
                </c:pt>
                <c:pt idx="2285">
                  <c:v>50692.3</c:v>
                </c:pt>
                <c:pt idx="2286">
                  <c:v>50708.9</c:v>
                </c:pt>
                <c:pt idx="2287">
                  <c:v>50725.599999999999</c:v>
                </c:pt>
                <c:pt idx="2288">
                  <c:v>50736.7</c:v>
                </c:pt>
                <c:pt idx="2289">
                  <c:v>50747.9</c:v>
                </c:pt>
                <c:pt idx="2290">
                  <c:v>50770.5</c:v>
                </c:pt>
                <c:pt idx="2291">
                  <c:v>50781.9</c:v>
                </c:pt>
                <c:pt idx="2292">
                  <c:v>50793.3</c:v>
                </c:pt>
                <c:pt idx="2293">
                  <c:v>50810.5</c:v>
                </c:pt>
                <c:pt idx="2294">
                  <c:v>50822.1</c:v>
                </c:pt>
                <c:pt idx="2295">
                  <c:v>50839.5</c:v>
                </c:pt>
                <c:pt idx="2296">
                  <c:v>50851.199999999997</c:v>
                </c:pt>
                <c:pt idx="2297">
                  <c:v>50863</c:v>
                </c:pt>
                <c:pt idx="2298">
                  <c:v>50874.8</c:v>
                </c:pt>
                <c:pt idx="2299">
                  <c:v>50898.6</c:v>
                </c:pt>
                <c:pt idx="2300">
                  <c:v>50910.6</c:v>
                </c:pt>
                <c:pt idx="2301">
                  <c:v>50922.6</c:v>
                </c:pt>
                <c:pt idx="2302">
                  <c:v>50934.7</c:v>
                </c:pt>
                <c:pt idx="2303">
                  <c:v>50953</c:v>
                </c:pt>
                <c:pt idx="2304">
                  <c:v>50971.4</c:v>
                </c:pt>
                <c:pt idx="2305">
                  <c:v>50983.8</c:v>
                </c:pt>
                <c:pt idx="2306">
                  <c:v>51008.7</c:v>
                </c:pt>
                <c:pt idx="2307">
                  <c:v>51021.3</c:v>
                </c:pt>
                <c:pt idx="2308">
                  <c:v>51046.8</c:v>
                </c:pt>
                <c:pt idx="2309">
                  <c:v>51066.6</c:v>
                </c:pt>
                <c:pt idx="2310">
                  <c:v>51086.9</c:v>
                </c:pt>
                <c:pt idx="2311">
                  <c:v>51100.7</c:v>
                </c:pt>
                <c:pt idx="2312">
                  <c:v>51121.7</c:v>
                </c:pt>
                <c:pt idx="2313">
                  <c:v>51143.1</c:v>
                </c:pt>
                <c:pt idx="2314">
                  <c:v>51157.5</c:v>
                </c:pt>
                <c:pt idx="2315">
                  <c:v>51172.1</c:v>
                </c:pt>
                <c:pt idx="2316">
                  <c:v>51194.1</c:v>
                </c:pt>
                <c:pt idx="2317">
                  <c:v>51216.3</c:v>
                </c:pt>
                <c:pt idx="2318">
                  <c:v>51231.1</c:v>
                </c:pt>
                <c:pt idx="2319">
                  <c:v>51253.5</c:v>
                </c:pt>
                <c:pt idx="2320">
                  <c:v>51275.9</c:v>
                </c:pt>
                <c:pt idx="2321">
                  <c:v>51290.9</c:v>
                </c:pt>
                <c:pt idx="2322">
                  <c:v>51320.7</c:v>
                </c:pt>
                <c:pt idx="2323">
                  <c:v>51335.5</c:v>
                </c:pt>
                <c:pt idx="2324">
                  <c:v>51357.7</c:v>
                </c:pt>
                <c:pt idx="2325">
                  <c:v>51379.6</c:v>
                </c:pt>
                <c:pt idx="2326">
                  <c:v>51394.1</c:v>
                </c:pt>
                <c:pt idx="2327">
                  <c:v>51415.6</c:v>
                </c:pt>
                <c:pt idx="2328">
                  <c:v>51429.7</c:v>
                </c:pt>
                <c:pt idx="2329">
                  <c:v>51443.6</c:v>
                </c:pt>
                <c:pt idx="2330">
                  <c:v>51464.2</c:v>
                </c:pt>
                <c:pt idx="2331">
                  <c:v>51484.4</c:v>
                </c:pt>
                <c:pt idx="2332">
                  <c:v>51497.5</c:v>
                </c:pt>
                <c:pt idx="2333">
                  <c:v>51516.7</c:v>
                </c:pt>
                <c:pt idx="2334">
                  <c:v>51529.2</c:v>
                </c:pt>
                <c:pt idx="2335">
                  <c:v>51547.4</c:v>
                </c:pt>
                <c:pt idx="2336">
                  <c:v>51565.3</c:v>
                </c:pt>
                <c:pt idx="2337">
                  <c:v>51577.2</c:v>
                </c:pt>
                <c:pt idx="2338">
                  <c:v>51600.4</c:v>
                </c:pt>
                <c:pt idx="2339">
                  <c:v>51611.9</c:v>
                </c:pt>
                <c:pt idx="2340">
                  <c:v>51623.3</c:v>
                </c:pt>
                <c:pt idx="2341">
                  <c:v>51634.6</c:v>
                </c:pt>
                <c:pt idx="2342">
                  <c:v>51656.9</c:v>
                </c:pt>
                <c:pt idx="2343">
                  <c:v>51667.9</c:v>
                </c:pt>
                <c:pt idx="2344">
                  <c:v>51678.9</c:v>
                </c:pt>
                <c:pt idx="2345">
                  <c:v>51689.7</c:v>
                </c:pt>
                <c:pt idx="2346">
                  <c:v>51711.199999999997</c:v>
                </c:pt>
                <c:pt idx="2347">
                  <c:v>51721.8</c:v>
                </c:pt>
                <c:pt idx="2348">
                  <c:v>51732.4</c:v>
                </c:pt>
                <c:pt idx="2349">
                  <c:v>51742.9</c:v>
                </c:pt>
                <c:pt idx="2350">
                  <c:v>51763.8</c:v>
                </c:pt>
                <c:pt idx="2351">
                  <c:v>51774.1</c:v>
                </c:pt>
                <c:pt idx="2352">
                  <c:v>51784.4</c:v>
                </c:pt>
                <c:pt idx="2353">
                  <c:v>51799.8</c:v>
                </c:pt>
                <c:pt idx="2354">
                  <c:v>51815.1</c:v>
                </c:pt>
                <c:pt idx="2355">
                  <c:v>51825.2</c:v>
                </c:pt>
                <c:pt idx="2356">
                  <c:v>51840.3</c:v>
                </c:pt>
                <c:pt idx="2357">
                  <c:v>51855.4</c:v>
                </c:pt>
                <c:pt idx="2358">
                  <c:v>51865.5</c:v>
                </c:pt>
                <c:pt idx="2359">
                  <c:v>51875.5</c:v>
                </c:pt>
                <c:pt idx="2360">
                  <c:v>51890.5</c:v>
                </c:pt>
                <c:pt idx="2361">
                  <c:v>51900.5</c:v>
                </c:pt>
                <c:pt idx="2362">
                  <c:v>51915.5</c:v>
                </c:pt>
                <c:pt idx="2363">
                  <c:v>51925.5</c:v>
                </c:pt>
                <c:pt idx="2364">
                  <c:v>51935.5</c:v>
                </c:pt>
                <c:pt idx="2365">
                  <c:v>51955.5</c:v>
                </c:pt>
                <c:pt idx="2366">
                  <c:v>51965.5</c:v>
                </c:pt>
                <c:pt idx="2367">
                  <c:v>51985.7</c:v>
                </c:pt>
                <c:pt idx="2368">
                  <c:v>51995.8</c:v>
                </c:pt>
                <c:pt idx="2369">
                  <c:v>52005.9</c:v>
                </c:pt>
                <c:pt idx="2370">
                  <c:v>52026</c:v>
                </c:pt>
                <c:pt idx="2371">
                  <c:v>52036</c:v>
                </c:pt>
                <c:pt idx="2372">
                  <c:v>52045.9</c:v>
                </c:pt>
                <c:pt idx="2373">
                  <c:v>52055.8</c:v>
                </c:pt>
                <c:pt idx="2374">
                  <c:v>52075.6</c:v>
                </c:pt>
                <c:pt idx="2375">
                  <c:v>52085.4</c:v>
                </c:pt>
                <c:pt idx="2376">
                  <c:v>52095.199999999997</c:v>
                </c:pt>
                <c:pt idx="2377">
                  <c:v>52109.9</c:v>
                </c:pt>
                <c:pt idx="2378">
                  <c:v>52124.5</c:v>
                </c:pt>
                <c:pt idx="2379">
                  <c:v>52134.2</c:v>
                </c:pt>
                <c:pt idx="2380">
                  <c:v>52148.7</c:v>
                </c:pt>
                <c:pt idx="2381">
                  <c:v>52163.1</c:v>
                </c:pt>
                <c:pt idx="2382">
                  <c:v>52172.800000000003</c:v>
                </c:pt>
                <c:pt idx="2383">
                  <c:v>52187.199999999997</c:v>
                </c:pt>
                <c:pt idx="2384">
                  <c:v>52201.599999999999</c:v>
                </c:pt>
                <c:pt idx="2385">
                  <c:v>52215.9</c:v>
                </c:pt>
                <c:pt idx="2386">
                  <c:v>52230.3</c:v>
                </c:pt>
                <c:pt idx="2387">
                  <c:v>52239.8</c:v>
                </c:pt>
                <c:pt idx="2388">
                  <c:v>52249.3</c:v>
                </c:pt>
                <c:pt idx="2389">
                  <c:v>52258.9</c:v>
                </c:pt>
                <c:pt idx="2390">
                  <c:v>52277.9</c:v>
                </c:pt>
                <c:pt idx="2391">
                  <c:v>52282.7</c:v>
                </c:pt>
                <c:pt idx="2392">
                  <c:v>52297</c:v>
                </c:pt>
                <c:pt idx="2393">
                  <c:v>52311.3</c:v>
                </c:pt>
                <c:pt idx="2394">
                  <c:v>52320.800000000003</c:v>
                </c:pt>
                <c:pt idx="2395">
                  <c:v>52330.400000000001</c:v>
                </c:pt>
                <c:pt idx="2396">
                  <c:v>52349.5</c:v>
                </c:pt>
                <c:pt idx="2397">
                  <c:v>52363.8</c:v>
                </c:pt>
                <c:pt idx="2398">
                  <c:v>52378.2</c:v>
                </c:pt>
                <c:pt idx="2399">
                  <c:v>52387.8</c:v>
                </c:pt>
                <c:pt idx="2400">
                  <c:v>52397.4</c:v>
                </c:pt>
                <c:pt idx="2401">
                  <c:v>52416.7</c:v>
                </c:pt>
                <c:pt idx="2402">
                  <c:v>52426.400000000001</c:v>
                </c:pt>
                <c:pt idx="2403">
                  <c:v>52436.1</c:v>
                </c:pt>
                <c:pt idx="2404">
                  <c:v>52450.7</c:v>
                </c:pt>
                <c:pt idx="2405">
                  <c:v>52460.4</c:v>
                </c:pt>
                <c:pt idx="2406">
                  <c:v>52475.1</c:v>
                </c:pt>
                <c:pt idx="2407">
                  <c:v>52484.800000000003</c:v>
                </c:pt>
                <c:pt idx="2408">
                  <c:v>52499.199999999997</c:v>
                </c:pt>
                <c:pt idx="2409">
                  <c:v>52508.7</c:v>
                </c:pt>
                <c:pt idx="2410">
                  <c:v>52522.8</c:v>
                </c:pt>
                <c:pt idx="2411">
                  <c:v>52532.2</c:v>
                </c:pt>
                <c:pt idx="2412">
                  <c:v>52546.2</c:v>
                </c:pt>
                <c:pt idx="2413">
                  <c:v>52560.1</c:v>
                </c:pt>
                <c:pt idx="2414">
                  <c:v>52574</c:v>
                </c:pt>
                <c:pt idx="2415">
                  <c:v>52587.7</c:v>
                </c:pt>
                <c:pt idx="2416">
                  <c:v>52601.5</c:v>
                </c:pt>
                <c:pt idx="2417">
                  <c:v>52610.7</c:v>
                </c:pt>
                <c:pt idx="2418">
                  <c:v>52619.9</c:v>
                </c:pt>
                <c:pt idx="2419">
                  <c:v>52629</c:v>
                </c:pt>
                <c:pt idx="2420">
                  <c:v>52647.4</c:v>
                </c:pt>
                <c:pt idx="2421">
                  <c:v>52656.7</c:v>
                </c:pt>
                <c:pt idx="2422">
                  <c:v>52665.9</c:v>
                </c:pt>
                <c:pt idx="2423">
                  <c:v>52679.9</c:v>
                </c:pt>
                <c:pt idx="2424">
                  <c:v>52693.9</c:v>
                </c:pt>
                <c:pt idx="2425">
                  <c:v>52703.4</c:v>
                </c:pt>
                <c:pt idx="2426">
                  <c:v>52717.599999999999</c:v>
                </c:pt>
                <c:pt idx="2427">
                  <c:v>52732</c:v>
                </c:pt>
                <c:pt idx="2428">
                  <c:v>52746.5</c:v>
                </c:pt>
                <c:pt idx="2429">
                  <c:v>52756.3</c:v>
                </c:pt>
                <c:pt idx="2430">
                  <c:v>52771.199999999997</c:v>
                </c:pt>
                <c:pt idx="2431">
                  <c:v>52786.2</c:v>
                </c:pt>
                <c:pt idx="2432">
                  <c:v>52801.5</c:v>
                </c:pt>
                <c:pt idx="2433">
                  <c:v>52817</c:v>
                </c:pt>
                <c:pt idx="2434">
                  <c:v>52827.5</c:v>
                </c:pt>
                <c:pt idx="2435">
                  <c:v>52843.5</c:v>
                </c:pt>
                <c:pt idx="2436">
                  <c:v>52854.3</c:v>
                </c:pt>
                <c:pt idx="2437">
                  <c:v>52870.7</c:v>
                </c:pt>
                <c:pt idx="2438">
                  <c:v>52887.5</c:v>
                </c:pt>
                <c:pt idx="2439">
                  <c:v>52898.9</c:v>
                </c:pt>
                <c:pt idx="2440">
                  <c:v>52910.400000000001</c:v>
                </c:pt>
                <c:pt idx="2441">
                  <c:v>52928</c:v>
                </c:pt>
                <c:pt idx="2442">
                  <c:v>52946</c:v>
                </c:pt>
                <c:pt idx="2443">
                  <c:v>52964.5</c:v>
                </c:pt>
                <c:pt idx="2444">
                  <c:v>52977.2</c:v>
                </c:pt>
                <c:pt idx="2445">
                  <c:v>53003.199999999997</c:v>
                </c:pt>
                <c:pt idx="2446">
                  <c:v>53016.5</c:v>
                </c:pt>
                <c:pt idx="2447">
                  <c:v>53036.9</c:v>
                </c:pt>
                <c:pt idx="2448">
                  <c:v>53057.7</c:v>
                </c:pt>
                <c:pt idx="2449">
                  <c:v>53071.8</c:v>
                </c:pt>
                <c:pt idx="2450">
                  <c:v>53086.1</c:v>
                </c:pt>
                <c:pt idx="2451">
                  <c:v>53107.9</c:v>
                </c:pt>
                <c:pt idx="2452">
                  <c:v>53130.1</c:v>
                </c:pt>
                <c:pt idx="2453">
                  <c:v>53152.5</c:v>
                </c:pt>
                <c:pt idx="2454">
                  <c:v>53167.7</c:v>
                </c:pt>
                <c:pt idx="2455">
                  <c:v>53183</c:v>
                </c:pt>
                <c:pt idx="2456">
                  <c:v>53206.2</c:v>
                </c:pt>
                <c:pt idx="2457">
                  <c:v>53229.599999999999</c:v>
                </c:pt>
                <c:pt idx="2458">
                  <c:v>53253.2</c:v>
                </c:pt>
                <c:pt idx="2459">
                  <c:v>53269.1</c:v>
                </c:pt>
                <c:pt idx="2460">
                  <c:v>53301</c:v>
                </c:pt>
                <c:pt idx="2461">
                  <c:v>53317.1</c:v>
                </c:pt>
                <c:pt idx="2462">
                  <c:v>53341.3</c:v>
                </c:pt>
                <c:pt idx="2463">
                  <c:v>53365.7</c:v>
                </c:pt>
                <c:pt idx="2464">
                  <c:v>53381.9</c:v>
                </c:pt>
                <c:pt idx="2465">
                  <c:v>53406.400000000001</c:v>
                </c:pt>
                <c:pt idx="2466">
                  <c:v>53430.8</c:v>
                </c:pt>
                <c:pt idx="2467">
                  <c:v>53447.199999999997</c:v>
                </c:pt>
                <c:pt idx="2468">
                  <c:v>53463.5</c:v>
                </c:pt>
                <c:pt idx="2469">
                  <c:v>53487.9</c:v>
                </c:pt>
                <c:pt idx="2470">
                  <c:v>53512.3</c:v>
                </c:pt>
                <c:pt idx="2471">
                  <c:v>53536.6</c:v>
                </c:pt>
                <c:pt idx="2472">
                  <c:v>53552.800000000003</c:v>
                </c:pt>
                <c:pt idx="2473">
                  <c:v>53577.5</c:v>
                </c:pt>
                <c:pt idx="2474">
                  <c:v>53602.9</c:v>
                </c:pt>
                <c:pt idx="2475">
                  <c:v>53620.1</c:v>
                </c:pt>
                <c:pt idx="2476">
                  <c:v>53655.3</c:v>
                </c:pt>
                <c:pt idx="2477">
                  <c:v>53673.2</c:v>
                </c:pt>
                <c:pt idx="2478">
                  <c:v>53691.3</c:v>
                </c:pt>
                <c:pt idx="2479">
                  <c:v>53718.6</c:v>
                </c:pt>
                <c:pt idx="2480">
                  <c:v>53746.1</c:v>
                </c:pt>
                <c:pt idx="2481">
                  <c:v>53773.8</c:v>
                </c:pt>
                <c:pt idx="2482">
                  <c:v>53792.3</c:v>
                </c:pt>
                <c:pt idx="2483">
                  <c:v>53820</c:v>
                </c:pt>
                <c:pt idx="2484">
                  <c:v>53847.6</c:v>
                </c:pt>
                <c:pt idx="2485">
                  <c:v>53865.9</c:v>
                </c:pt>
                <c:pt idx="2486">
                  <c:v>53884.1</c:v>
                </c:pt>
                <c:pt idx="2487">
                  <c:v>53920.1</c:v>
                </c:pt>
                <c:pt idx="2488">
                  <c:v>53946.7</c:v>
                </c:pt>
                <c:pt idx="2489">
                  <c:v>53964.1</c:v>
                </c:pt>
                <c:pt idx="2490">
                  <c:v>53981.3</c:v>
                </c:pt>
                <c:pt idx="2491">
                  <c:v>54014.8</c:v>
                </c:pt>
                <c:pt idx="2492">
                  <c:v>54031.199999999997</c:v>
                </c:pt>
                <c:pt idx="2493">
                  <c:v>54047.1</c:v>
                </c:pt>
                <c:pt idx="2494">
                  <c:v>54077.9</c:v>
                </c:pt>
                <c:pt idx="2495">
                  <c:v>54092.7</c:v>
                </c:pt>
                <c:pt idx="2496">
                  <c:v>54114.1</c:v>
                </c:pt>
                <c:pt idx="2497">
                  <c:v>54127.8</c:v>
                </c:pt>
                <c:pt idx="2498">
                  <c:v>54147.8</c:v>
                </c:pt>
                <c:pt idx="2499">
                  <c:v>54160.800000000003</c:v>
                </c:pt>
                <c:pt idx="2500">
                  <c:v>54173.599999999999</c:v>
                </c:pt>
                <c:pt idx="2501">
                  <c:v>54192.4</c:v>
                </c:pt>
                <c:pt idx="2502">
                  <c:v>54210.7</c:v>
                </c:pt>
                <c:pt idx="2503">
                  <c:v>54222.7</c:v>
                </c:pt>
                <c:pt idx="2504">
                  <c:v>54246.1</c:v>
                </c:pt>
                <c:pt idx="2505">
                  <c:v>54257.5</c:v>
                </c:pt>
                <c:pt idx="2506">
                  <c:v>54274.400000000001</c:v>
                </c:pt>
                <c:pt idx="2507">
                  <c:v>54285.5</c:v>
                </c:pt>
                <c:pt idx="2508">
                  <c:v>54296.5</c:v>
                </c:pt>
                <c:pt idx="2509">
                  <c:v>54318.1</c:v>
                </c:pt>
                <c:pt idx="2510">
                  <c:v>54328.800000000003</c:v>
                </c:pt>
                <c:pt idx="2511">
                  <c:v>54339.4</c:v>
                </c:pt>
                <c:pt idx="2512">
                  <c:v>54360.4</c:v>
                </c:pt>
                <c:pt idx="2513">
                  <c:v>54376</c:v>
                </c:pt>
                <c:pt idx="2514">
                  <c:v>54386.400000000001</c:v>
                </c:pt>
                <c:pt idx="2515">
                  <c:v>54401.9</c:v>
                </c:pt>
                <c:pt idx="2516">
                  <c:v>54412.2</c:v>
                </c:pt>
                <c:pt idx="2517">
                  <c:v>54427.8</c:v>
                </c:pt>
                <c:pt idx="2518">
                  <c:v>54438.1</c:v>
                </c:pt>
                <c:pt idx="2519">
                  <c:v>54453.8</c:v>
                </c:pt>
                <c:pt idx="2520">
                  <c:v>54464.3</c:v>
                </c:pt>
                <c:pt idx="2521">
                  <c:v>54474.8</c:v>
                </c:pt>
                <c:pt idx="2522">
                  <c:v>54496.2</c:v>
                </c:pt>
                <c:pt idx="2523">
                  <c:v>54507</c:v>
                </c:pt>
                <c:pt idx="2524">
                  <c:v>54517.9</c:v>
                </c:pt>
                <c:pt idx="2525">
                  <c:v>54534.400000000001</c:v>
                </c:pt>
                <c:pt idx="2526">
                  <c:v>54557</c:v>
                </c:pt>
                <c:pt idx="2527">
                  <c:v>54568.5</c:v>
                </c:pt>
                <c:pt idx="2528">
                  <c:v>54580.2</c:v>
                </c:pt>
                <c:pt idx="2529">
                  <c:v>54598.1</c:v>
                </c:pt>
                <c:pt idx="2530">
                  <c:v>54616.3</c:v>
                </c:pt>
                <c:pt idx="2531">
                  <c:v>54628.7</c:v>
                </c:pt>
                <c:pt idx="2532">
                  <c:v>54647.6</c:v>
                </c:pt>
                <c:pt idx="2533">
                  <c:v>54666.8</c:v>
                </c:pt>
                <c:pt idx="2534">
                  <c:v>54679.8</c:v>
                </c:pt>
                <c:pt idx="2535">
                  <c:v>54699.4</c:v>
                </c:pt>
                <c:pt idx="2536">
                  <c:v>54712.6</c:v>
                </c:pt>
                <c:pt idx="2537">
                  <c:v>54732.6</c:v>
                </c:pt>
                <c:pt idx="2538">
                  <c:v>54746</c:v>
                </c:pt>
                <c:pt idx="2539">
                  <c:v>54759.4</c:v>
                </c:pt>
                <c:pt idx="2540">
                  <c:v>54779.7</c:v>
                </c:pt>
                <c:pt idx="2541">
                  <c:v>54799.9</c:v>
                </c:pt>
                <c:pt idx="2542">
                  <c:v>54820.2</c:v>
                </c:pt>
                <c:pt idx="2543">
                  <c:v>54833.7</c:v>
                </c:pt>
                <c:pt idx="2544">
                  <c:v>54860.6</c:v>
                </c:pt>
                <c:pt idx="2545">
                  <c:v>54874</c:v>
                </c:pt>
                <c:pt idx="2546">
                  <c:v>54887.4</c:v>
                </c:pt>
                <c:pt idx="2547">
                  <c:v>54907.199999999997</c:v>
                </c:pt>
                <c:pt idx="2548">
                  <c:v>54920.3</c:v>
                </c:pt>
                <c:pt idx="2549">
                  <c:v>54933.3</c:v>
                </c:pt>
                <c:pt idx="2550">
                  <c:v>54959</c:v>
                </c:pt>
                <c:pt idx="2551">
                  <c:v>54971.6</c:v>
                </c:pt>
                <c:pt idx="2552">
                  <c:v>54984.1</c:v>
                </c:pt>
                <c:pt idx="2553">
                  <c:v>55002.5</c:v>
                </c:pt>
                <c:pt idx="2554">
                  <c:v>55014.5</c:v>
                </c:pt>
                <c:pt idx="2555">
                  <c:v>55032.2</c:v>
                </c:pt>
                <c:pt idx="2556">
                  <c:v>55043.7</c:v>
                </c:pt>
                <c:pt idx="2557">
                  <c:v>55060.6</c:v>
                </c:pt>
                <c:pt idx="2558">
                  <c:v>55076.9</c:v>
                </c:pt>
                <c:pt idx="2559">
                  <c:v>55087.5</c:v>
                </c:pt>
                <c:pt idx="2560">
                  <c:v>55102.8</c:v>
                </c:pt>
                <c:pt idx="2561">
                  <c:v>55117.7</c:v>
                </c:pt>
                <c:pt idx="2562">
                  <c:v>55127.4</c:v>
                </c:pt>
                <c:pt idx="2563">
                  <c:v>55137</c:v>
                </c:pt>
                <c:pt idx="2564">
                  <c:v>55146.400000000001</c:v>
                </c:pt>
                <c:pt idx="2565">
                  <c:v>55160.3</c:v>
                </c:pt>
                <c:pt idx="2566">
                  <c:v>55169.4</c:v>
                </c:pt>
                <c:pt idx="2567">
                  <c:v>55182.8</c:v>
                </c:pt>
                <c:pt idx="2568">
                  <c:v>55191.6</c:v>
                </c:pt>
                <c:pt idx="2569">
                  <c:v>55204.6</c:v>
                </c:pt>
                <c:pt idx="2570">
                  <c:v>55217.3</c:v>
                </c:pt>
                <c:pt idx="2571">
                  <c:v>55225.7</c:v>
                </c:pt>
                <c:pt idx="2572">
                  <c:v>55233.9</c:v>
                </c:pt>
                <c:pt idx="2573">
                  <c:v>55246.2</c:v>
                </c:pt>
                <c:pt idx="2574">
                  <c:v>55258.3</c:v>
                </c:pt>
                <c:pt idx="2575">
                  <c:v>55266.2</c:v>
                </c:pt>
                <c:pt idx="2576">
                  <c:v>55278.1</c:v>
                </c:pt>
                <c:pt idx="2577">
                  <c:v>55285.9</c:v>
                </c:pt>
                <c:pt idx="2578">
                  <c:v>55297.5</c:v>
                </c:pt>
                <c:pt idx="2579">
                  <c:v>55305.2</c:v>
                </c:pt>
                <c:pt idx="2580">
                  <c:v>55316.7</c:v>
                </c:pt>
                <c:pt idx="2581">
                  <c:v>55324.3</c:v>
                </c:pt>
                <c:pt idx="2582">
                  <c:v>55332</c:v>
                </c:pt>
                <c:pt idx="2583">
                  <c:v>55339.6</c:v>
                </c:pt>
                <c:pt idx="2584">
                  <c:v>55354.7</c:v>
                </c:pt>
                <c:pt idx="2585">
                  <c:v>55366.1</c:v>
                </c:pt>
                <c:pt idx="2586">
                  <c:v>55373.7</c:v>
                </c:pt>
                <c:pt idx="2587">
                  <c:v>55381.3</c:v>
                </c:pt>
                <c:pt idx="2588">
                  <c:v>55389</c:v>
                </c:pt>
                <c:pt idx="2589">
                  <c:v>55400.5</c:v>
                </c:pt>
                <c:pt idx="2590">
                  <c:v>55408.2</c:v>
                </c:pt>
                <c:pt idx="2591">
                  <c:v>55419.8</c:v>
                </c:pt>
                <c:pt idx="2592">
                  <c:v>55431.6</c:v>
                </c:pt>
                <c:pt idx="2593">
                  <c:v>55439.5</c:v>
                </c:pt>
                <c:pt idx="2594">
                  <c:v>55451.5</c:v>
                </c:pt>
                <c:pt idx="2595">
                  <c:v>55459.6</c:v>
                </c:pt>
                <c:pt idx="2596">
                  <c:v>55467.8</c:v>
                </c:pt>
                <c:pt idx="2597">
                  <c:v>55480.2</c:v>
                </c:pt>
                <c:pt idx="2598">
                  <c:v>55492.800000000003</c:v>
                </c:pt>
                <c:pt idx="2599">
                  <c:v>55501.3</c:v>
                </c:pt>
                <c:pt idx="2600">
                  <c:v>55514.3</c:v>
                </c:pt>
                <c:pt idx="2601">
                  <c:v>55523.1</c:v>
                </c:pt>
                <c:pt idx="2602">
                  <c:v>55536.6</c:v>
                </c:pt>
                <c:pt idx="2603">
                  <c:v>55550.3</c:v>
                </c:pt>
                <c:pt idx="2604">
                  <c:v>55559.6</c:v>
                </c:pt>
                <c:pt idx="2605">
                  <c:v>55578.6</c:v>
                </c:pt>
                <c:pt idx="2606">
                  <c:v>55588.3</c:v>
                </c:pt>
                <c:pt idx="2607">
                  <c:v>55598</c:v>
                </c:pt>
                <c:pt idx="2608">
                  <c:v>55607.9</c:v>
                </c:pt>
                <c:pt idx="2609">
                  <c:v>55622.8</c:v>
                </c:pt>
                <c:pt idx="2610">
                  <c:v>55637.9</c:v>
                </c:pt>
                <c:pt idx="2611">
                  <c:v>55653.2</c:v>
                </c:pt>
                <c:pt idx="2612">
                  <c:v>55663.5</c:v>
                </c:pt>
                <c:pt idx="2613">
                  <c:v>55679</c:v>
                </c:pt>
                <c:pt idx="2614">
                  <c:v>55694.7</c:v>
                </c:pt>
                <c:pt idx="2615">
                  <c:v>55710.6</c:v>
                </c:pt>
                <c:pt idx="2616">
                  <c:v>55721.2</c:v>
                </c:pt>
                <c:pt idx="2617">
                  <c:v>55737.3</c:v>
                </c:pt>
                <c:pt idx="2618">
                  <c:v>55753.4</c:v>
                </c:pt>
                <c:pt idx="2619">
                  <c:v>55764.2</c:v>
                </c:pt>
                <c:pt idx="2620">
                  <c:v>55780.6</c:v>
                </c:pt>
                <c:pt idx="2621">
                  <c:v>55802.400000000001</c:v>
                </c:pt>
                <c:pt idx="2622">
                  <c:v>55818.9</c:v>
                </c:pt>
                <c:pt idx="2623">
                  <c:v>55835.4</c:v>
                </c:pt>
                <c:pt idx="2624">
                  <c:v>55852</c:v>
                </c:pt>
                <c:pt idx="2625">
                  <c:v>55863.1</c:v>
                </c:pt>
                <c:pt idx="2626">
                  <c:v>55885.2</c:v>
                </c:pt>
                <c:pt idx="2627">
                  <c:v>55896.3</c:v>
                </c:pt>
                <c:pt idx="2628">
                  <c:v>55907.4</c:v>
                </c:pt>
                <c:pt idx="2629">
                  <c:v>55924</c:v>
                </c:pt>
                <c:pt idx="2630">
                  <c:v>55940.6</c:v>
                </c:pt>
                <c:pt idx="2631">
                  <c:v>55957.1</c:v>
                </c:pt>
                <c:pt idx="2632">
                  <c:v>55973.7</c:v>
                </c:pt>
                <c:pt idx="2633">
                  <c:v>55990.1</c:v>
                </c:pt>
                <c:pt idx="2634">
                  <c:v>56012</c:v>
                </c:pt>
                <c:pt idx="2635">
                  <c:v>56022.8</c:v>
                </c:pt>
                <c:pt idx="2636">
                  <c:v>56039.1</c:v>
                </c:pt>
                <c:pt idx="2637">
                  <c:v>56049.8</c:v>
                </c:pt>
                <c:pt idx="2638">
                  <c:v>56071.199999999997</c:v>
                </c:pt>
                <c:pt idx="2639">
                  <c:v>56081.8</c:v>
                </c:pt>
                <c:pt idx="2640">
                  <c:v>56092.4</c:v>
                </c:pt>
                <c:pt idx="2641">
                  <c:v>56113.5</c:v>
                </c:pt>
                <c:pt idx="2642">
                  <c:v>56123.9</c:v>
                </c:pt>
                <c:pt idx="2643">
                  <c:v>56139.6</c:v>
                </c:pt>
                <c:pt idx="2644">
                  <c:v>56150</c:v>
                </c:pt>
                <c:pt idx="2645">
                  <c:v>56165.5</c:v>
                </c:pt>
                <c:pt idx="2646">
                  <c:v>56175.8</c:v>
                </c:pt>
                <c:pt idx="2647">
                  <c:v>56191.3</c:v>
                </c:pt>
                <c:pt idx="2648">
                  <c:v>56206.8</c:v>
                </c:pt>
                <c:pt idx="2649">
                  <c:v>56227.3</c:v>
                </c:pt>
                <c:pt idx="2650">
                  <c:v>56237.599999999999</c:v>
                </c:pt>
                <c:pt idx="2651">
                  <c:v>56253</c:v>
                </c:pt>
                <c:pt idx="2652">
                  <c:v>56263.3</c:v>
                </c:pt>
                <c:pt idx="2653">
                  <c:v>56283.9</c:v>
                </c:pt>
                <c:pt idx="2654">
                  <c:v>56294.2</c:v>
                </c:pt>
                <c:pt idx="2655">
                  <c:v>56304.6</c:v>
                </c:pt>
                <c:pt idx="2656">
                  <c:v>56314.9</c:v>
                </c:pt>
                <c:pt idx="2657">
                  <c:v>56335.7</c:v>
                </c:pt>
                <c:pt idx="2658">
                  <c:v>56346.2</c:v>
                </c:pt>
                <c:pt idx="2659">
                  <c:v>56356.7</c:v>
                </c:pt>
                <c:pt idx="2660">
                  <c:v>56377.7</c:v>
                </c:pt>
                <c:pt idx="2661">
                  <c:v>56388.3</c:v>
                </c:pt>
                <c:pt idx="2662">
                  <c:v>56398.9</c:v>
                </c:pt>
                <c:pt idx="2663">
                  <c:v>56420.3</c:v>
                </c:pt>
                <c:pt idx="2664">
                  <c:v>56431.1</c:v>
                </c:pt>
                <c:pt idx="2665">
                  <c:v>56452.9</c:v>
                </c:pt>
                <c:pt idx="2666">
                  <c:v>56469.3</c:v>
                </c:pt>
                <c:pt idx="2667">
                  <c:v>56480.4</c:v>
                </c:pt>
                <c:pt idx="2668">
                  <c:v>56502.7</c:v>
                </c:pt>
                <c:pt idx="2669">
                  <c:v>56514</c:v>
                </c:pt>
                <c:pt idx="2670">
                  <c:v>56525.4</c:v>
                </c:pt>
                <c:pt idx="2671">
                  <c:v>56542.6</c:v>
                </c:pt>
                <c:pt idx="2672">
                  <c:v>56559.9</c:v>
                </c:pt>
                <c:pt idx="2673">
                  <c:v>56571.6</c:v>
                </c:pt>
                <c:pt idx="2674">
                  <c:v>56583.4</c:v>
                </c:pt>
                <c:pt idx="2675">
                  <c:v>56607.199999999997</c:v>
                </c:pt>
                <c:pt idx="2676">
                  <c:v>56625.1</c:v>
                </c:pt>
                <c:pt idx="2677">
                  <c:v>56643.3</c:v>
                </c:pt>
                <c:pt idx="2678">
                  <c:v>56655.4</c:v>
                </c:pt>
                <c:pt idx="2679">
                  <c:v>56679.9</c:v>
                </c:pt>
                <c:pt idx="2680">
                  <c:v>56692.3</c:v>
                </c:pt>
                <c:pt idx="2681">
                  <c:v>56710.9</c:v>
                </c:pt>
                <c:pt idx="2682">
                  <c:v>56729.7</c:v>
                </c:pt>
                <c:pt idx="2683">
                  <c:v>56742.3</c:v>
                </c:pt>
                <c:pt idx="2684">
                  <c:v>56755</c:v>
                </c:pt>
                <c:pt idx="2685">
                  <c:v>56774.1</c:v>
                </c:pt>
                <c:pt idx="2686">
                  <c:v>56793.3</c:v>
                </c:pt>
                <c:pt idx="2687">
                  <c:v>56812.7</c:v>
                </c:pt>
                <c:pt idx="2688">
                  <c:v>56832.1</c:v>
                </c:pt>
                <c:pt idx="2689">
                  <c:v>56851.8</c:v>
                </c:pt>
                <c:pt idx="2690">
                  <c:v>56878.1</c:v>
                </c:pt>
                <c:pt idx="2691">
                  <c:v>56898</c:v>
                </c:pt>
                <c:pt idx="2692">
                  <c:v>56924.7</c:v>
                </c:pt>
                <c:pt idx="2693">
                  <c:v>56938.1</c:v>
                </c:pt>
                <c:pt idx="2694">
                  <c:v>56958.400000000001</c:v>
                </c:pt>
                <c:pt idx="2695">
                  <c:v>56978.7</c:v>
                </c:pt>
                <c:pt idx="2696">
                  <c:v>56999.199999999997</c:v>
                </c:pt>
                <c:pt idx="2697">
                  <c:v>57019.8</c:v>
                </c:pt>
                <c:pt idx="2698">
                  <c:v>57040.5</c:v>
                </c:pt>
                <c:pt idx="2699">
                  <c:v>57054.3</c:v>
                </c:pt>
                <c:pt idx="2700">
                  <c:v>57075.199999999997</c:v>
                </c:pt>
                <c:pt idx="2701">
                  <c:v>57096.2</c:v>
                </c:pt>
                <c:pt idx="2702">
                  <c:v>57117.3</c:v>
                </c:pt>
                <c:pt idx="2703">
                  <c:v>57138.9</c:v>
                </c:pt>
                <c:pt idx="2704">
                  <c:v>57161.2</c:v>
                </c:pt>
                <c:pt idx="2705">
                  <c:v>57176.2</c:v>
                </c:pt>
                <c:pt idx="2706">
                  <c:v>57206.9</c:v>
                </c:pt>
                <c:pt idx="2707">
                  <c:v>57222.5</c:v>
                </c:pt>
                <c:pt idx="2708">
                  <c:v>57246.2</c:v>
                </c:pt>
                <c:pt idx="2709">
                  <c:v>57262</c:v>
                </c:pt>
                <c:pt idx="2710">
                  <c:v>57286</c:v>
                </c:pt>
                <c:pt idx="2711">
                  <c:v>57310.1</c:v>
                </c:pt>
                <c:pt idx="2712">
                  <c:v>57334.3</c:v>
                </c:pt>
                <c:pt idx="2713">
                  <c:v>57350.400000000001</c:v>
                </c:pt>
                <c:pt idx="2714">
                  <c:v>57374.5</c:v>
                </c:pt>
                <c:pt idx="2715">
                  <c:v>57390.5</c:v>
                </c:pt>
                <c:pt idx="2716">
                  <c:v>57414.3</c:v>
                </c:pt>
                <c:pt idx="2717">
                  <c:v>57437.9</c:v>
                </c:pt>
                <c:pt idx="2718">
                  <c:v>57461.3</c:v>
                </c:pt>
                <c:pt idx="2719">
                  <c:v>57476.6</c:v>
                </c:pt>
                <c:pt idx="2720">
                  <c:v>57499.3</c:v>
                </c:pt>
                <c:pt idx="2721">
                  <c:v>57514.1</c:v>
                </c:pt>
                <c:pt idx="2722">
                  <c:v>57535.9</c:v>
                </c:pt>
                <c:pt idx="2723">
                  <c:v>57550.1</c:v>
                </c:pt>
                <c:pt idx="2724">
                  <c:v>57577.7</c:v>
                </c:pt>
                <c:pt idx="2725">
                  <c:v>57591</c:v>
                </c:pt>
                <c:pt idx="2726">
                  <c:v>57610.400000000001</c:v>
                </c:pt>
                <c:pt idx="2727">
                  <c:v>57623.1</c:v>
                </c:pt>
                <c:pt idx="2728">
                  <c:v>57642</c:v>
                </c:pt>
                <c:pt idx="2729">
                  <c:v>57666.6</c:v>
                </c:pt>
                <c:pt idx="2730">
                  <c:v>57678.7</c:v>
                </c:pt>
                <c:pt idx="2731">
                  <c:v>57696.6</c:v>
                </c:pt>
                <c:pt idx="2732">
                  <c:v>57714.3</c:v>
                </c:pt>
                <c:pt idx="2733">
                  <c:v>57725.9</c:v>
                </c:pt>
                <c:pt idx="2734">
                  <c:v>57737.5</c:v>
                </c:pt>
                <c:pt idx="2735">
                  <c:v>57754.6</c:v>
                </c:pt>
                <c:pt idx="2736">
                  <c:v>57765.9</c:v>
                </c:pt>
                <c:pt idx="2737">
                  <c:v>57788.2</c:v>
                </c:pt>
                <c:pt idx="2738">
                  <c:v>57799.3</c:v>
                </c:pt>
                <c:pt idx="2739">
                  <c:v>57815.8</c:v>
                </c:pt>
                <c:pt idx="2740">
                  <c:v>57826.6</c:v>
                </c:pt>
                <c:pt idx="2741">
                  <c:v>57848.3</c:v>
                </c:pt>
                <c:pt idx="2742">
                  <c:v>57864.3</c:v>
                </c:pt>
                <c:pt idx="2743">
                  <c:v>57875</c:v>
                </c:pt>
                <c:pt idx="2744">
                  <c:v>57891</c:v>
                </c:pt>
                <c:pt idx="2745">
                  <c:v>57906.8</c:v>
                </c:pt>
                <c:pt idx="2746">
                  <c:v>57917.4</c:v>
                </c:pt>
                <c:pt idx="2747">
                  <c:v>57927.9</c:v>
                </c:pt>
                <c:pt idx="2748">
                  <c:v>57943.8</c:v>
                </c:pt>
                <c:pt idx="2749">
                  <c:v>57959.6</c:v>
                </c:pt>
                <c:pt idx="2750">
                  <c:v>57970.1</c:v>
                </c:pt>
                <c:pt idx="2751">
                  <c:v>57985.9</c:v>
                </c:pt>
                <c:pt idx="2752">
                  <c:v>57996.5</c:v>
                </c:pt>
                <c:pt idx="2753">
                  <c:v>58012.4</c:v>
                </c:pt>
                <c:pt idx="2754">
                  <c:v>58028.4</c:v>
                </c:pt>
                <c:pt idx="2755">
                  <c:v>58039.1</c:v>
                </c:pt>
                <c:pt idx="2756">
                  <c:v>58049.9</c:v>
                </c:pt>
                <c:pt idx="2757">
                  <c:v>58071.5</c:v>
                </c:pt>
                <c:pt idx="2758">
                  <c:v>58087.5</c:v>
                </c:pt>
                <c:pt idx="2759">
                  <c:v>58098.1</c:v>
                </c:pt>
                <c:pt idx="2760">
                  <c:v>58113.8</c:v>
                </c:pt>
                <c:pt idx="2761">
                  <c:v>58129.4</c:v>
                </c:pt>
                <c:pt idx="2762">
                  <c:v>58144.800000000003</c:v>
                </c:pt>
                <c:pt idx="2763">
                  <c:v>58155</c:v>
                </c:pt>
                <c:pt idx="2764">
                  <c:v>58165.1</c:v>
                </c:pt>
                <c:pt idx="2765">
                  <c:v>58185.3</c:v>
                </c:pt>
                <c:pt idx="2766">
                  <c:v>58195.4</c:v>
                </c:pt>
                <c:pt idx="2767">
                  <c:v>58205.4</c:v>
                </c:pt>
                <c:pt idx="2768">
                  <c:v>58220.4</c:v>
                </c:pt>
                <c:pt idx="2769">
                  <c:v>58235.5</c:v>
                </c:pt>
                <c:pt idx="2770">
                  <c:v>58245.5</c:v>
                </c:pt>
                <c:pt idx="2771">
                  <c:v>58265.599999999999</c:v>
                </c:pt>
                <c:pt idx="2772">
                  <c:v>58285.9</c:v>
                </c:pt>
                <c:pt idx="2773">
                  <c:v>58296</c:v>
                </c:pt>
                <c:pt idx="2774">
                  <c:v>58306.3</c:v>
                </c:pt>
                <c:pt idx="2775">
                  <c:v>58326.9</c:v>
                </c:pt>
                <c:pt idx="2776">
                  <c:v>58337.4</c:v>
                </c:pt>
                <c:pt idx="2777">
                  <c:v>58347.9</c:v>
                </c:pt>
                <c:pt idx="2778">
                  <c:v>58363.8</c:v>
                </c:pt>
                <c:pt idx="2779">
                  <c:v>58380</c:v>
                </c:pt>
                <c:pt idx="2780">
                  <c:v>58396.4</c:v>
                </c:pt>
                <c:pt idx="2781">
                  <c:v>58407.5</c:v>
                </c:pt>
                <c:pt idx="2782">
                  <c:v>58424.3</c:v>
                </c:pt>
                <c:pt idx="2783">
                  <c:v>58441.5</c:v>
                </c:pt>
                <c:pt idx="2784">
                  <c:v>58453.1</c:v>
                </c:pt>
                <c:pt idx="2785">
                  <c:v>58470.8</c:v>
                </c:pt>
                <c:pt idx="2786">
                  <c:v>58495.1</c:v>
                </c:pt>
                <c:pt idx="2787">
                  <c:v>58507.6</c:v>
                </c:pt>
                <c:pt idx="2788">
                  <c:v>58533.2</c:v>
                </c:pt>
                <c:pt idx="2789">
                  <c:v>58546.3</c:v>
                </c:pt>
                <c:pt idx="2790">
                  <c:v>58566.3</c:v>
                </c:pt>
                <c:pt idx="2791">
                  <c:v>58579.9</c:v>
                </c:pt>
                <c:pt idx="2792">
                  <c:v>58600.5</c:v>
                </c:pt>
                <c:pt idx="2793">
                  <c:v>58621.5</c:v>
                </c:pt>
                <c:pt idx="2794">
                  <c:v>58635.7</c:v>
                </c:pt>
                <c:pt idx="2795">
                  <c:v>58657.1</c:v>
                </c:pt>
                <c:pt idx="2796">
                  <c:v>58678.8</c:v>
                </c:pt>
                <c:pt idx="2797">
                  <c:v>58700.7</c:v>
                </c:pt>
                <c:pt idx="2798">
                  <c:v>58715.4</c:v>
                </c:pt>
                <c:pt idx="2799">
                  <c:v>58737.5</c:v>
                </c:pt>
                <c:pt idx="2800">
                  <c:v>58759.8</c:v>
                </c:pt>
                <c:pt idx="2801">
                  <c:v>58782.1</c:v>
                </c:pt>
                <c:pt idx="2802">
                  <c:v>58811.8</c:v>
                </c:pt>
                <c:pt idx="2803">
                  <c:v>58826.7</c:v>
                </c:pt>
                <c:pt idx="2804">
                  <c:v>58849</c:v>
                </c:pt>
                <c:pt idx="2805">
                  <c:v>58863.8</c:v>
                </c:pt>
                <c:pt idx="2806">
                  <c:v>58893.2</c:v>
                </c:pt>
                <c:pt idx="2807">
                  <c:v>58907.8</c:v>
                </c:pt>
                <c:pt idx="2808">
                  <c:v>58929.5</c:v>
                </c:pt>
                <c:pt idx="2809">
                  <c:v>58951.1</c:v>
                </c:pt>
                <c:pt idx="2810">
                  <c:v>58972.4</c:v>
                </c:pt>
                <c:pt idx="2811">
                  <c:v>58986.400000000001</c:v>
                </c:pt>
                <c:pt idx="2812">
                  <c:v>59014</c:v>
                </c:pt>
                <c:pt idx="2813">
                  <c:v>59027.6</c:v>
                </c:pt>
                <c:pt idx="2814">
                  <c:v>59048</c:v>
                </c:pt>
                <c:pt idx="2815">
                  <c:v>59068.4</c:v>
                </c:pt>
                <c:pt idx="2816">
                  <c:v>59095.5</c:v>
                </c:pt>
                <c:pt idx="2817">
                  <c:v>59115.8</c:v>
                </c:pt>
                <c:pt idx="2818">
                  <c:v>59129.4</c:v>
                </c:pt>
                <c:pt idx="2819">
                  <c:v>59156.3</c:v>
                </c:pt>
                <c:pt idx="2820">
                  <c:v>59169.8</c:v>
                </c:pt>
                <c:pt idx="2821">
                  <c:v>59189.9</c:v>
                </c:pt>
                <c:pt idx="2822">
                  <c:v>59203.3</c:v>
                </c:pt>
                <c:pt idx="2823">
                  <c:v>59230</c:v>
                </c:pt>
                <c:pt idx="2824">
                  <c:v>59250</c:v>
                </c:pt>
                <c:pt idx="2825">
                  <c:v>59263.199999999997</c:v>
                </c:pt>
                <c:pt idx="2826">
                  <c:v>59283</c:v>
                </c:pt>
                <c:pt idx="2827">
                  <c:v>59296.2</c:v>
                </c:pt>
                <c:pt idx="2828">
                  <c:v>59315.9</c:v>
                </c:pt>
                <c:pt idx="2829">
                  <c:v>59335.5</c:v>
                </c:pt>
                <c:pt idx="2830">
                  <c:v>59354.9</c:v>
                </c:pt>
                <c:pt idx="2831">
                  <c:v>59367.9</c:v>
                </c:pt>
                <c:pt idx="2832">
                  <c:v>59393.599999999999</c:v>
                </c:pt>
                <c:pt idx="2833">
                  <c:v>59412.800000000003</c:v>
                </c:pt>
                <c:pt idx="2834">
                  <c:v>59425.5</c:v>
                </c:pt>
                <c:pt idx="2835">
                  <c:v>59444.5</c:v>
                </c:pt>
                <c:pt idx="2836">
                  <c:v>59463.3</c:v>
                </c:pt>
                <c:pt idx="2837">
                  <c:v>59482.1</c:v>
                </c:pt>
                <c:pt idx="2838">
                  <c:v>59494.5</c:v>
                </c:pt>
                <c:pt idx="2839">
                  <c:v>59513</c:v>
                </c:pt>
                <c:pt idx="2840">
                  <c:v>59531.3</c:v>
                </c:pt>
                <c:pt idx="2841">
                  <c:v>59543.4</c:v>
                </c:pt>
                <c:pt idx="2842">
                  <c:v>59561.3</c:v>
                </c:pt>
                <c:pt idx="2843">
                  <c:v>59584.800000000003</c:v>
                </c:pt>
                <c:pt idx="2844">
                  <c:v>59596.4</c:v>
                </c:pt>
                <c:pt idx="2845">
                  <c:v>59613.599999999999</c:v>
                </c:pt>
                <c:pt idx="2846">
                  <c:v>59625.1</c:v>
                </c:pt>
                <c:pt idx="2847">
                  <c:v>59647.7</c:v>
                </c:pt>
                <c:pt idx="2848">
                  <c:v>59659</c:v>
                </c:pt>
                <c:pt idx="2849">
                  <c:v>59675.7</c:v>
                </c:pt>
                <c:pt idx="2850">
                  <c:v>59692.4</c:v>
                </c:pt>
                <c:pt idx="2851">
                  <c:v>59709.1</c:v>
                </c:pt>
                <c:pt idx="2852">
                  <c:v>59725.7</c:v>
                </c:pt>
                <c:pt idx="2853">
                  <c:v>59736.7</c:v>
                </c:pt>
                <c:pt idx="2854">
                  <c:v>59747.8</c:v>
                </c:pt>
                <c:pt idx="2855">
                  <c:v>59764.3</c:v>
                </c:pt>
                <c:pt idx="2856">
                  <c:v>59786.5</c:v>
                </c:pt>
                <c:pt idx="2857">
                  <c:v>59797.599999999999</c:v>
                </c:pt>
                <c:pt idx="2858">
                  <c:v>59808.800000000003</c:v>
                </c:pt>
                <c:pt idx="2859">
                  <c:v>59825.599999999999</c:v>
                </c:pt>
                <c:pt idx="2860">
                  <c:v>59836.800000000003</c:v>
                </c:pt>
                <c:pt idx="2861">
                  <c:v>59853.8</c:v>
                </c:pt>
                <c:pt idx="2862">
                  <c:v>59865.3</c:v>
                </c:pt>
                <c:pt idx="2863">
                  <c:v>59888.3</c:v>
                </c:pt>
                <c:pt idx="2864">
                  <c:v>59900</c:v>
                </c:pt>
                <c:pt idx="2865">
                  <c:v>59923.6</c:v>
                </c:pt>
                <c:pt idx="2866">
                  <c:v>59935.5</c:v>
                </c:pt>
                <c:pt idx="2867">
                  <c:v>59953.599999999999</c:v>
                </c:pt>
                <c:pt idx="2868">
                  <c:v>59965.9</c:v>
                </c:pt>
                <c:pt idx="2869">
                  <c:v>59984.5</c:v>
                </c:pt>
                <c:pt idx="2870">
                  <c:v>60003.4</c:v>
                </c:pt>
                <c:pt idx="2871">
                  <c:v>60022.7</c:v>
                </c:pt>
                <c:pt idx="2872">
                  <c:v>60042.400000000001</c:v>
                </c:pt>
                <c:pt idx="2873">
                  <c:v>60055.7</c:v>
                </c:pt>
                <c:pt idx="2874">
                  <c:v>60069.1</c:v>
                </c:pt>
                <c:pt idx="2875">
                  <c:v>60089.5</c:v>
                </c:pt>
                <c:pt idx="2876">
                  <c:v>60103.199999999997</c:v>
                </c:pt>
                <c:pt idx="2877">
                  <c:v>60124</c:v>
                </c:pt>
                <c:pt idx="2878">
                  <c:v>60145</c:v>
                </c:pt>
                <c:pt idx="2879">
                  <c:v>60166.1</c:v>
                </c:pt>
                <c:pt idx="2880">
                  <c:v>60180.3</c:v>
                </c:pt>
                <c:pt idx="2881">
                  <c:v>60208.9</c:v>
                </c:pt>
                <c:pt idx="2882">
                  <c:v>60230.400000000001</c:v>
                </c:pt>
                <c:pt idx="2883">
                  <c:v>60244.800000000003</c:v>
                </c:pt>
                <c:pt idx="2884">
                  <c:v>60266.3</c:v>
                </c:pt>
                <c:pt idx="2885">
                  <c:v>60287.9</c:v>
                </c:pt>
                <c:pt idx="2886">
                  <c:v>60302.3</c:v>
                </c:pt>
                <c:pt idx="2887">
                  <c:v>60316.6</c:v>
                </c:pt>
                <c:pt idx="2888">
                  <c:v>60338.1</c:v>
                </c:pt>
                <c:pt idx="2889">
                  <c:v>60352.4</c:v>
                </c:pt>
                <c:pt idx="2890">
                  <c:v>60380.7</c:v>
                </c:pt>
                <c:pt idx="2891">
                  <c:v>60394.8</c:v>
                </c:pt>
                <c:pt idx="2892">
                  <c:v>60408.800000000003</c:v>
                </c:pt>
                <c:pt idx="2893">
                  <c:v>60429.599999999999</c:v>
                </c:pt>
                <c:pt idx="2894">
                  <c:v>60443.3</c:v>
                </c:pt>
                <c:pt idx="2895">
                  <c:v>60457</c:v>
                </c:pt>
                <c:pt idx="2896">
                  <c:v>60477.2</c:v>
                </c:pt>
                <c:pt idx="2897">
                  <c:v>60497.1</c:v>
                </c:pt>
                <c:pt idx="2898">
                  <c:v>60510.2</c:v>
                </c:pt>
                <c:pt idx="2899">
                  <c:v>60535.9</c:v>
                </c:pt>
                <c:pt idx="2900">
                  <c:v>60548.5</c:v>
                </c:pt>
                <c:pt idx="2901">
                  <c:v>60561</c:v>
                </c:pt>
                <c:pt idx="2902">
                  <c:v>60573.5</c:v>
                </c:pt>
                <c:pt idx="2903">
                  <c:v>60598.2</c:v>
                </c:pt>
                <c:pt idx="2904">
                  <c:v>60610.5</c:v>
                </c:pt>
                <c:pt idx="2905">
                  <c:v>60622.8</c:v>
                </c:pt>
                <c:pt idx="2906">
                  <c:v>60641</c:v>
                </c:pt>
                <c:pt idx="2907">
                  <c:v>60659.199999999997</c:v>
                </c:pt>
                <c:pt idx="2908">
                  <c:v>60683.199999999997</c:v>
                </c:pt>
                <c:pt idx="2909">
                  <c:v>60695.1</c:v>
                </c:pt>
                <c:pt idx="2910">
                  <c:v>60713</c:v>
                </c:pt>
                <c:pt idx="2911">
                  <c:v>60730.7</c:v>
                </c:pt>
                <c:pt idx="2912">
                  <c:v>60748.3</c:v>
                </c:pt>
                <c:pt idx="2913">
                  <c:v>60765.7</c:v>
                </c:pt>
                <c:pt idx="2914">
                  <c:v>60783.1</c:v>
                </c:pt>
                <c:pt idx="2915">
                  <c:v>60800.3</c:v>
                </c:pt>
                <c:pt idx="2916">
                  <c:v>60817.5</c:v>
                </c:pt>
                <c:pt idx="2917">
                  <c:v>60828.800000000003</c:v>
                </c:pt>
                <c:pt idx="2918">
                  <c:v>60845.8</c:v>
                </c:pt>
                <c:pt idx="2919">
                  <c:v>60862.6</c:v>
                </c:pt>
                <c:pt idx="2920">
                  <c:v>60873.8</c:v>
                </c:pt>
                <c:pt idx="2921">
                  <c:v>60890.400000000001</c:v>
                </c:pt>
                <c:pt idx="2922">
                  <c:v>60907</c:v>
                </c:pt>
                <c:pt idx="2923">
                  <c:v>60917.9</c:v>
                </c:pt>
                <c:pt idx="2924">
                  <c:v>60934.3</c:v>
                </c:pt>
                <c:pt idx="2925">
                  <c:v>60950.5</c:v>
                </c:pt>
                <c:pt idx="2926">
                  <c:v>60966.6</c:v>
                </c:pt>
                <c:pt idx="2927">
                  <c:v>60988</c:v>
                </c:pt>
                <c:pt idx="2928">
                  <c:v>60998.6</c:v>
                </c:pt>
                <c:pt idx="2929">
                  <c:v>61014.400000000001</c:v>
                </c:pt>
                <c:pt idx="2930">
                  <c:v>61030</c:v>
                </c:pt>
                <c:pt idx="2931">
                  <c:v>61040.5</c:v>
                </c:pt>
                <c:pt idx="2932">
                  <c:v>61056</c:v>
                </c:pt>
                <c:pt idx="2933">
                  <c:v>61071.4</c:v>
                </c:pt>
                <c:pt idx="2934">
                  <c:v>61086.7</c:v>
                </c:pt>
                <c:pt idx="2935">
                  <c:v>61102</c:v>
                </c:pt>
                <c:pt idx="2936">
                  <c:v>61112.1</c:v>
                </c:pt>
                <c:pt idx="2937">
                  <c:v>61132.1</c:v>
                </c:pt>
                <c:pt idx="2938">
                  <c:v>61152.1</c:v>
                </c:pt>
                <c:pt idx="2939">
                  <c:v>61171.9</c:v>
                </c:pt>
                <c:pt idx="2940">
                  <c:v>61181.7</c:v>
                </c:pt>
                <c:pt idx="2941">
                  <c:v>61201.2</c:v>
                </c:pt>
                <c:pt idx="2942">
                  <c:v>61211</c:v>
                </c:pt>
                <c:pt idx="2943">
                  <c:v>61220.6</c:v>
                </c:pt>
                <c:pt idx="2944">
                  <c:v>61235.1</c:v>
                </c:pt>
                <c:pt idx="2945">
                  <c:v>61249.5</c:v>
                </c:pt>
                <c:pt idx="2946">
                  <c:v>61259</c:v>
                </c:pt>
                <c:pt idx="2947">
                  <c:v>61273.3</c:v>
                </c:pt>
                <c:pt idx="2948">
                  <c:v>61287.5</c:v>
                </c:pt>
                <c:pt idx="2949">
                  <c:v>61301.599999999999</c:v>
                </c:pt>
                <c:pt idx="2950">
                  <c:v>61311</c:v>
                </c:pt>
                <c:pt idx="2951">
                  <c:v>61325</c:v>
                </c:pt>
                <c:pt idx="2952">
                  <c:v>61338.9</c:v>
                </c:pt>
                <c:pt idx="2953">
                  <c:v>61352.800000000003</c:v>
                </c:pt>
                <c:pt idx="2954">
                  <c:v>61366.6</c:v>
                </c:pt>
                <c:pt idx="2955">
                  <c:v>61380.4</c:v>
                </c:pt>
                <c:pt idx="2956">
                  <c:v>61394</c:v>
                </c:pt>
                <c:pt idx="2957">
                  <c:v>61403.1</c:v>
                </c:pt>
                <c:pt idx="2958">
                  <c:v>61412.2</c:v>
                </c:pt>
                <c:pt idx="2959">
                  <c:v>61430.2</c:v>
                </c:pt>
                <c:pt idx="2960">
                  <c:v>61439.199999999997</c:v>
                </c:pt>
                <c:pt idx="2961">
                  <c:v>61448.2</c:v>
                </c:pt>
                <c:pt idx="2962">
                  <c:v>61461.599999999999</c:v>
                </c:pt>
                <c:pt idx="2963">
                  <c:v>61475</c:v>
                </c:pt>
                <c:pt idx="2964">
                  <c:v>61483.8</c:v>
                </c:pt>
                <c:pt idx="2965">
                  <c:v>61497.1</c:v>
                </c:pt>
                <c:pt idx="2966">
                  <c:v>61514.5</c:v>
                </c:pt>
                <c:pt idx="2967">
                  <c:v>61523.1</c:v>
                </c:pt>
                <c:pt idx="2968">
                  <c:v>61535.7</c:v>
                </c:pt>
                <c:pt idx="2969">
                  <c:v>61548.1</c:v>
                </c:pt>
                <c:pt idx="2970">
                  <c:v>61560.4</c:v>
                </c:pt>
                <c:pt idx="2971">
                  <c:v>61568.5</c:v>
                </c:pt>
                <c:pt idx="2972">
                  <c:v>61584.4</c:v>
                </c:pt>
                <c:pt idx="2973">
                  <c:v>61596.2</c:v>
                </c:pt>
                <c:pt idx="2974">
                  <c:v>61607.9</c:v>
                </c:pt>
                <c:pt idx="2975">
                  <c:v>61619.4</c:v>
                </c:pt>
                <c:pt idx="2976">
                  <c:v>61630.9</c:v>
                </c:pt>
                <c:pt idx="2977">
                  <c:v>61646.1</c:v>
                </c:pt>
                <c:pt idx="2978">
                  <c:v>61657.4</c:v>
                </c:pt>
                <c:pt idx="2979">
                  <c:v>61668.7</c:v>
                </c:pt>
                <c:pt idx="2980">
                  <c:v>61680</c:v>
                </c:pt>
                <c:pt idx="2981">
                  <c:v>61695</c:v>
                </c:pt>
                <c:pt idx="2982">
                  <c:v>61702.5</c:v>
                </c:pt>
                <c:pt idx="2983">
                  <c:v>61713.8</c:v>
                </c:pt>
                <c:pt idx="2984">
                  <c:v>61725.1</c:v>
                </c:pt>
                <c:pt idx="2985">
                  <c:v>61736.5</c:v>
                </c:pt>
                <c:pt idx="2986">
                  <c:v>61751.8</c:v>
                </c:pt>
                <c:pt idx="2987">
                  <c:v>61759.5</c:v>
                </c:pt>
                <c:pt idx="2988">
                  <c:v>61771.199999999997</c:v>
                </c:pt>
                <c:pt idx="2989">
                  <c:v>61779.1</c:v>
                </c:pt>
                <c:pt idx="2990">
                  <c:v>61790.9</c:v>
                </c:pt>
                <c:pt idx="2991">
                  <c:v>61803</c:v>
                </c:pt>
                <c:pt idx="2992">
                  <c:v>61815.199999999997</c:v>
                </c:pt>
                <c:pt idx="2993">
                  <c:v>61827.5</c:v>
                </c:pt>
                <c:pt idx="2994">
                  <c:v>61840.1</c:v>
                </c:pt>
                <c:pt idx="2995">
                  <c:v>61848.6</c:v>
                </c:pt>
                <c:pt idx="2996">
                  <c:v>61861.5</c:v>
                </c:pt>
                <c:pt idx="2997">
                  <c:v>61870.3</c:v>
                </c:pt>
                <c:pt idx="2998">
                  <c:v>61888.1</c:v>
                </c:pt>
                <c:pt idx="2999">
                  <c:v>61901.8</c:v>
                </c:pt>
                <c:pt idx="3000">
                  <c:v>61911.1</c:v>
                </c:pt>
                <c:pt idx="3001">
                  <c:v>61925.3</c:v>
                </c:pt>
                <c:pt idx="3002">
                  <c:v>61939.8</c:v>
                </c:pt>
                <c:pt idx="3003">
                  <c:v>61954.6</c:v>
                </c:pt>
                <c:pt idx="3004">
                  <c:v>61969.8</c:v>
                </c:pt>
                <c:pt idx="3005">
                  <c:v>61985.3</c:v>
                </c:pt>
                <c:pt idx="3006">
                  <c:v>62001.1</c:v>
                </c:pt>
                <c:pt idx="3007">
                  <c:v>62011.9</c:v>
                </c:pt>
                <c:pt idx="3008">
                  <c:v>62028.3</c:v>
                </c:pt>
                <c:pt idx="3009">
                  <c:v>62045</c:v>
                </c:pt>
                <c:pt idx="3010">
                  <c:v>62056.3</c:v>
                </c:pt>
                <c:pt idx="3011">
                  <c:v>62073.599999999999</c:v>
                </c:pt>
                <c:pt idx="3012">
                  <c:v>62085.3</c:v>
                </c:pt>
                <c:pt idx="3013">
                  <c:v>62109</c:v>
                </c:pt>
                <c:pt idx="3014">
                  <c:v>62121.1</c:v>
                </c:pt>
                <c:pt idx="3015">
                  <c:v>62139.5</c:v>
                </c:pt>
                <c:pt idx="3016">
                  <c:v>62158.2</c:v>
                </c:pt>
                <c:pt idx="3017">
                  <c:v>62183.5</c:v>
                </c:pt>
                <c:pt idx="3018">
                  <c:v>62196.4</c:v>
                </c:pt>
                <c:pt idx="3019">
                  <c:v>62215.9</c:v>
                </c:pt>
                <c:pt idx="3020">
                  <c:v>62229.1</c:v>
                </c:pt>
                <c:pt idx="3021">
                  <c:v>62249</c:v>
                </c:pt>
                <c:pt idx="3022">
                  <c:v>62269.3</c:v>
                </c:pt>
                <c:pt idx="3023">
                  <c:v>62289.8</c:v>
                </c:pt>
                <c:pt idx="3024">
                  <c:v>62303.6</c:v>
                </c:pt>
                <c:pt idx="3025">
                  <c:v>62324.5</c:v>
                </c:pt>
                <c:pt idx="3026">
                  <c:v>62345.7</c:v>
                </c:pt>
                <c:pt idx="3027">
                  <c:v>62359.9</c:v>
                </c:pt>
                <c:pt idx="3028">
                  <c:v>62381.5</c:v>
                </c:pt>
                <c:pt idx="3029">
                  <c:v>62410.6</c:v>
                </c:pt>
                <c:pt idx="3030">
                  <c:v>62425.3</c:v>
                </c:pt>
                <c:pt idx="3031">
                  <c:v>62447.6</c:v>
                </c:pt>
                <c:pt idx="3032">
                  <c:v>62470</c:v>
                </c:pt>
                <c:pt idx="3033">
                  <c:v>62485.2</c:v>
                </c:pt>
                <c:pt idx="3034">
                  <c:v>62517.5</c:v>
                </c:pt>
                <c:pt idx="3035">
                  <c:v>62534.7</c:v>
                </c:pt>
                <c:pt idx="3036">
                  <c:v>62552.5</c:v>
                </c:pt>
                <c:pt idx="3037">
                  <c:v>62580.2</c:v>
                </c:pt>
                <c:pt idx="3038">
                  <c:v>62608.7</c:v>
                </c:pt>
                <c:pt idx="3039">
                  <c:v>62628.2</c:v>
                </c:pt>
                <c:pt idx="3040">
                  <c:v>62657.8</c:v>
                </c:pt>
                <c:pt idx="3041">
                  <c:v>62687.7</c:v>
                </c:pt>
                <c:pt idx="3042">
                  <c:v>62717.7</c:v>
                </c:pt>
                <c:pt idx="3043">
                  <c:v>62737.7</c:v>
                </c:pt>
                <c:pt idx="3044">
                  <c:v>62777.1</c:v>
                </c:pt>
                <c:pt idx="3045">
                  <c:v>62805.9</c:v>
                </c:pt>
                <c:pt idx="3046">
                  <c:v>62833.9</c:v>
                </c:pt>
                <c:pt idx="3047">
                  <c:v>62852</c:v>
                </c:pt>
                <c:pt idx="3048">
                  <c:v>62878</c:v>
                </c:pt>
                <c:pt idx="3049">
                  <c:v>62902.6</c:v>
                </c:pt>
                <c:pt idx="3050">
                  <c:v>62918</c:v>
                </c:pt>
                <c:pt idx="3051">
                  <c:v>62939.6</c:v>
                </c:pt>
                <c:pt idx="3052">
                  <c:v>62959</c:v>
                </c:pt>
                <c:pt idx="3053">
                  <c:v>62971.199999999997</c:v>
                </c:pt>
                <c:pt idx="3054">
                  <c:v>62988.9</c:v>
                </c:pt>
                <c:pt idx="3055">
                  <c:v>63005.8</c:v>
                </c:pt>
                <c:pt idx="3056">
                  <c:v>63022</c:v>
                </c:pt>
                <c:pt idx="3057">
                  <c:v>63032.5</c:v>
                </c:pt>
                <c:pt idx="3058">
                  <c:v>63052.7</c:v>
                </c:pt>
                <c:pt idx="3059">
                  <c:v>63072</c:v>
                </c:pt>
                <c:pt idx="3060">
                  <c:v>63081.3</c:v>
                </c:pt>
                <c:pt idx="3061">
                  <c:v>63090.400000000001</c:v>
                </c:pt>
                <c:pt idx="3062">
                  <c:v>63108.2</c:v>
                </c:pt>
                <c:pt idx="3063">
                  <c:v>63116.800000000003</c:v>
                </c:pt>
                <c:pt idx="3064">
                  <c:v>63129.599999999999</c:v>
                </c:pt>
                <c:pt idx="3065">
                  <c:v>63146.2</c:v>
                </c:pt>
                <c:pt idx="3066">
                  <c:v>63154.400000000001</c:v>
                </c:pt>
                <c:pt idx="3067">
                  <c:v>63162.5</c:v>
                </c:pt>
                <c:pt idx="3068">
                  <c:v>63174.6</c:v>
                </c:pt>
                <c:pt idx="3069">
                  <c:v>63190.6</c:v>
                </c:pt>
                <c:pt idx="3070">
                  <c:v>63198.6</c:v>
                </c:pt>
                <c:pt idx="3071">
                  <c:v>63210.6</c:v>
                </c:pt>
                <c:pt idx="3072">
                  <c:v>63226.8</c:v>
                </c:pt>
                <c:pt idx="3073">
                  <c:v>63239.1</c:v>
                </c:pt>
                <c:pt idx="3074">
                  <c:v>63251.6</c:v>
                </c:pt>
                <c:pt idx="3075">
                  <c:v>63260</c:v>
                </c:pt>
                <c:pt idx="3076">
                  <c:v>63277.3</c:v>
                </c:pt>
                <c:pt idx="3077">
                  <c:v>63290.7</c:v>
                </c:pt>
                <c:pt idx="3078">
                  <c:v>63299.8</c:v>
                </c:pt>
                <c:pt idx="3079">
                  <c:v>63318.7</c:v>
                </c:pt>
                <c:pt idx="3080">
                  <c:v>63328.4</c:v>
                </c:pt>
                <c:pt idx="3081">
                  <c:v>63343.5</c:v>
                </c:pt>
                <c:pt idx="3082">
                  <c:v>63353.7</c:v>
                </c:pt>
                <c:pt idx="3083">
                  <c:v>63374.5</c:v>
                </c:pt>
                <c:pt idx="3084">
                  <c:v>63390.3</c:v>
                </c:pt>
                <c:pt idx="3085">
                  <c:v>63406.3</c:v>
                </c:pt>
                <c:pt idx="3086">
                  <c:v>63417</c:v>
                </c:pt>
                <c:pt idx="3087">
                  <c:v>63433.2</c:v>
                </c:pt>
                <c:pt idx="3088">
                  <c:v>63455</c:v>
                </c:pt>
                <c:pt idx="3089">
                  <c:v>63466</c:v>
                </c:pt>
                <c:pt idx="3090">
                  <c:v>63488.3</c:v>
                </c:pt>
                <c:pt idx="3091">
                  <c:v>63499.5</c:v>
                </c:pt>
                <c:pt idx="3092">
                  <c:v>63516.5</c:v>
                </c:pt>
                <c:pt idx="3093">
                  <c:v>63533.5</c:v>
                </c:pt>
                <c:pt idx="3094">
                  <c:v>63545</c:v>
                </c:pt>
                <c:pt idx="3095">
                  <c:v>63568.2</c:v>
                </c:pt>
                <c:pt idx="3096">
                  <c:v>63585.7</c:v>
                </c:pt>
                <c:pt idx="3097">
                  <c:v>63597.4</c:v>
                </c:pt>
                <c:pt idx="3098">
                  <c:v>63615.199999999997</c:v>
                </c:pt>
                <c:pt idx="3099">
                  <c:v>63633.1</c:v>
                </c:pt>
                <c:pt idx="3100">
                  <c:v>63651.1</c:v>
                </c:pt>
                <c:pt idx="3101">
                  <c:v>63669.2</c:v>
                </c:pt>
                <c:pt idx="3102">
                  <c:v>63687.5</c:v>
                </c:pt>
                <c:pt idx="3103">
                  <c:v>63699.7</c:v>
                </c:pt>
                <c:pt idx="3104">
                  <c:v>63724.4</c:v>
                </c:pt>
                <c:pt idx="3105">
                  <c:v>63743</c:v>
                </c:pt>
                <c:pt idx="3106">
                  <c:v>63755.5</c:v>
                </c:pt>
                <c:pt idx="3107">
                  <c:v>63774.400000000001</c:v>
                </c:pt>
                <c:pt idx="3108">
                  <c:v>63793.3</c:v>
                </c:pt>
                <c:pt idx="3109">
                  <c:v>63812.4</c:v>
                </c:pt>
                <c:pt idx="3110">
                  <c:v>63825.2</c:v>
                </c:pt>
                <c:pt idx="3111">
                  <c:v>63844.5</c:v>
                </c:pt>
                <c:pt idx="3112">
                  <c:v>63857.4</c:v>
                </c:pt>
                <c:pt idx="3113">
                  <c:v>63883.7</c:v>
                </c:pt>
                <c:pt idx="3114">
                  <c:v>63897</c:v>
                </c:pt>
                <c:pt idx="3115">
                  <c:v>63910.400000000001</c:v>
                </c:pt>
                <c:pt idx="3116">
                  <c:v>63930.8</c:v>
                </c:pt>
                <c:pt idx="3117">
                  <c:v>63944.6</c:v>
                </c:pt>
                <c:pt idx="3118">
                  <c:v>63965.3</c:v>
                </c:pt>
                <c:pt idx="3119">
                  <c:v>63986.3</c:v>
                </c:pt>
                <c:pt idx="3120">
                  <c:v>64007.5</c:v>
                </c:pt>
                <c:pt idx="3121">
                  <c:v>64021.8</c:v>
                </c:pt>
                <c:pt idx="3122">
                  <c:v>64043.3</c:v>
                </c:pt>
                <c:pt idx="3123">
                  <c:v>64064.9</c:v>
                </c:pt>
                <c:pt idx="3124">
                  <c:v>64086.7</c:v>
                </c:pt>
                <c:pt idx="3125">
                  <c:v>64108.6</c:v>
                </c:pt>
                <c:pt idx="3126">
                  <c:v>64123.3</c:v>
                </c:pt>
                <c:pt idx="3127">
                  <c:v>64145.3</c:v>
                </c:pt>
                <c:pt idx="3128">
                  <c:v>64167.5</c:v>
                </c:pt>
                <c:pt idx="3129">
                  <c:v>64189.7</c:v>
                </c:pt>
                <c:pt idx="3130">
                  <c:v>64204.5</c:v>
                </c:pt>
                <c:pt idx="3131">
                  <c:v>64219.3</c:v>
                </c:pt>
                <c:pt idx="3132">
                  <c:v>64241.599999999999</c:v>
                </c:pt>
                <c:pt idx="3133">
                  <c:v>64271.3</c:v>
                </c:pt>
                <c:pt idx="3134">
                  <c:v>64286.1</c:v>
                </c:pt>
                <c:pt idx="3135">
                  <c:v>64308.3</c:v>
                </c:pt>
                <c:pt idx="3136">
                  <c:v>64330.5</c:v>
                </c:pt>
                <c:pt idx="3137">
                  <c:v>64352.6</c:v>
                </c:pt>
                <c:pt idx="3138">
                  <c:v>64374.6</c:v>
                </c:pt>
                <c:pt idx="3139">
                  <c:v>64396.5</c:v>
                </c:pt>
                <c:pt idx="3140">
                  <c:v>64411.1</c:v>
                </c:pt>
                <c:pt idx="3141">
                  <c:v>64425.8</c:v>
                </c:pt>
                <c:pt idx="3142">
                  <c:v>64448</c:v>
                </c:pt>
                <c:pt idx="3143">
                  <c:v>64470.5</c:v>
                </c:pt>
                <c:pt idx="3144">
                  <c:v>64485.7</c:v>
                </c:pt>
                <c:pt idx="3145">
                  <c:v>64508.6</c:v>
                </c:pt>
                <c:pt idx="3146">
                  <c:v>64524</c:v>
                </c:pt>
                <c:pt idx="3147">
                  <c:v>64554.9</c:v>
                </c:pt>
                <c:pt idx="3148">
                  <c:v>64570.400000000001</c:v>
                </c:pt>
                <c:pt idx="3149">
                  <c:v>64593.7</c:v>
                </c:pt>
                <c:pt idx="3150">
                  <c:v>64609.2</c:v>
                </c:pt>
                <c:pt idx="3151">
                  <c:v>64640.2</c:v>
                </c:pt>
                <c:pt idx="3152">
                  <c:v>64655.7</c:v>
                </c:pt>
                <c:pt idx="3153">
                  <c:v>64686.5</c:v>
                </c:pt>
                <c:pt idx="3154">
                  <c:v>64701.8</c:v>
                </c:pt>
                <c:pt idx="3155">
                  <c:v>64732.2</c:v>
                </c:pt>
                <c:pt idx="3156">
                  <c:v>64747.199999999997</c:v>
                </c:pt>
                <c:pt idx="3157">
                  <c:v>64769.5</c:v>
                </c:pt>
                <c:pt idx="3158">
                  <c:v>64784.2</c:v>
                </c:pt>
                <c:pt idx="3159">
                  <c:v>64805.9</c:v>
                </c:pt>
                <c:pt idx="3160">
                  <c:v>64827.3</c:v>
                </c:pt>
                <c:pt idx="3161">
                  <c:v>64841.3</c:v>
                </c:pt>
                <c:pt idx="3162">
                  <c:v>64861.9</c:v>
                </c:pt>
                <c:pt idx="3163">
                  <c:v>64882</c:v>
                </c:pt>
                <c:pt idx="3164">
                  <c:v>64901.599999999999</c:v>
                </c:pt>
                <c:pt idx="3165">
                  <c:v>64914.3</c:v>
                </c:pt>
                <c:pt idx="3166">
                  <c:v>64932.9</c:v>
                </c:pt>
                <c:pt idx="3167">
                  <c:v>64957</c:v>
                </c:pt>
                <c:pt idx="3168">
                  <c:v>64968.9</c:v>
                </c:pt>
                <c:pt idx="3169">
                  <c:v>64992.1</c:v>
                </c:pt>
                <c:pt idx="3170">
                  <c:v>65003.5</c:v>
                </c:pt>
                <c:pt idx="3171">
                  <c:v>65014.8</c:v>
                </c:pt>
                <c:pt idx="3172">
                  <c:v>65031.5</c:v>
                </c:pt>
                <c:pt idx="3173">
                  <c:v>65047.9</c:v>
                </c:pt>
                <c:pt idx="3174">
                  <c:v>65064.1</c:v>
                </c:pt>
                <c:pt idx="3175">
                  <c:v>65074.7</c:v>
                </c:pt>
                <c:pt idx="3176">
                  <c:v>65085.3</c:v>
                </c:pt>
                <c:pt idx="3177">
                  <c:v>65106.2</c:v>
                </c:pt>
                <c:pt idx="3178">
                  <c:v>65116.5</c:v>
                </c:pt>
                <c:pt idx="3179">
                  <c:v>65126.8</c:v>
                </c:pt>
                <c:pt idx="3180">
                  <c:v>65147.1</c:v>
                </c:pt>
                <c:pt idx="3181">
                  <c:v>65157.2</c:v>
                </c:pt>
                <c:pt idx="3182">
                  <c:v>65177.2</c:v>
                </c:pt>
                <c:pt idx="3183">
                  <c:v>65187.1</c:v>
                </c:pt>
                <c:pt idx="3184">
                  <c:v>65206.9</c:v>
                </c:pt>
                <c:pt idx="3185">
                  <c:v>65216.800000000003</c:v>
                </c:pt>
                <c:pt idx="3186">
                  <c:v>65226.7</c:v>
                </c:pt>
                <c:pt idx="3187">
                  <c:v>65241.5</c:v>
                </c:pt>
                <c:pt idx="3188">
                  <c:v>65256.3</c:v>
                </c:pt>
                <c:pt idx="3189">
                  <c:v>65271.1</c:v>
                </c:pt>
                <c:pt idx="3190">
                  <c:v>65281</c:v>
                </c:pt>
                <c:pt idx="3191">
                  <c:v>65300.800000000003</c:v>
                </c:pt>
                <c:pt idx="3192">
                  <c:v>65310.8</c:v>
                </c:pt>
                <c:pt idx="3193">
                  <c:v>65325.8</c:v>
                </c:pt>
                <c:pt idx="3194">
                  <c:v>65341</c:v>
                </c:pt>
                <c:pt idx="3195">
                  <c:v>65356.3</c:v>
                </c:pt>
                <c:pt idx="3196">
                  <c:v>65372</c:v>
                </c:pt>
                <c:pt idx="3197">
                  <c:v>65388.4</c:v>
                </c:pt>
                <c:pt idx="3198">
                  <c:v>65405.599999999999</c:v>
                </c:pt>
                <c:pt idx="3199">
                  <c:v>65423.3</c:v>
                </c:pt>
                <c:pt idx="3200">
                  <c:v>65435.5</c:v>
                </c:pt>
                <c:pt idx="3201">
                  <c:v>65454</c:v>
                </c:pt>
                <c:pt idx="3202">
                  <c:v>65472.9</c:v>
                </c:pt>
                <c:pt idx="3203">
                  <c:v>65492.1</c:v>
                </c:pt>
                <c:pt idx="3204">
                  <c:v>65511.4</c:v>
                </c:pt>
                <c:pt idx="3205">
                  <c:v>65537.3</c:v>
                </c:pt>
                <c:pt idx="3206">
                  <c:v>65556.600000000006</c:v>
                </c:pt>
                <c:pt idx="3207">
                  <c:v>65569.399999999994</c:v>
                </c:pt>
                <c:pt idx="3208">
                  <c:v>65594.600000000006</c:v>
                </c:pt>
                <c:pt idx="3209">
                  <c:v>65619.199999999997</c:v>
                </c:pt>
                <c:pt idx="3210">
                  <c:v>65642.899999999994</c:v>
                </c:pt>
                <c:pt idx="3211">
                  <c:v>65659.899999999994</c:v>
                </c:pt>
                <c:pt idx="3212">
                  <c:v>65676.3</c:v>
                </c:pt>
                <c:pt idx="3213">
                  <c:v>65696.800000000003</c:v>
                </c:pt>
                <c:pt idx="3214">
                  <c:v>65711.100000000006</c:v>
                </c:pt>
                <c:pt idx="3215">
                  <c:v>65724.3</c:v>
                </c:pt>
                <c:pt idx="3216">
                  <c:v>65736.399999999994</c:v>
                </c:pt>
                <c:pt idx="3217">
                  <c:v>65747.3</c:v>
                </c:pt>
                <c:pt idx="3218">
                  <c:v>65756.800000000003</c:v>
                </c:pt>
                <c:pt idx="3219">
                  <c:v>65764.899999999994</c:v>
                </c:pt>
                <c:pt idx="3220">
                  <c:v>65773.3</c:v>
                </c:pt>
                <c:pt idx="3221">
                  <c:v>65777.7</c:v>
                </c:pt>
                <c:pt idx="3222">
                  <c:v>65780.3</c:v>
                </c:pt>
                <c:pt idx="3223">
                  <c:v>65783.199999999997</c:v>
                </c:pt>
                <c:pt idx="3224">
                  <c:v>65784.600000000006</c:v>
                </c:pt>
                <c:pt idx="3225">
                  <c:v>65786.600000000006</c:v>
                </c:pt>
                <c:pt idx="3226">
                  <c:v>65788.600000000006</c:v>
                </c:pt>
                <c:pt idx="3227">
                  <c:v>65790.5</c:v>
                </c:pt>
                <c:pt idx="3228">
                  <c:v>65792.399999999994</c:v>
                </c:pt>
                <c:pt idx="3229">
                  <c:v>65794.2</c:v>
                </c:pt>
                <c:pt idx="3230">
                  <c:v>65795.899999999994</c:v>
                </c:pt>
                <c:pt idx="3231">
                  <c:v>65798.2</c:v>
                </c:pt>
                <c:pt idx="3232">
                  <c:v>65799.8</c:v>
                </c:pt>
                <c:pt idx="3233">
                  <c:v>65801.3</c:v>
                </c:pt>
                <c:pt idx="3234">
                  <c:v>65802.8</c:v>
                </c:pt>
                <c:pt idx="3235">
                  <c:v>65804.2</c:v>
                </c:pt>
                <c:pt idx="3236">
                  <c:v>65805.100000000006</c:v>
                </c:pt>
                <c:pt idx="3237">
                  <c:v>65806.399999999994</c:v>
                </c:pt>
                <c:pt idx="3238">
                  <c:v>65808.100000000006</c:v>
                </c:pt>
                <c:pt idx="3239">
                  <c:v>65808.899999999994</c:v>
                </c:pt>
                <c:pt idx="3240">
                  <c:v>65810.3</c:v>
                </c:pt>
                <c:pt idx="3241">
                  <c:v>65811.399999999994</c:v>
                </c:pt>
                <c:pt idx="3242">
                  <c:v>65812.399999999994</c:v>
                </c:pt>
                <c:pt idx="3243">
                  <c:v>65813.5</c:v>
                </c:pt>
                <c:pt idx="3244">
                  <c:v>65814.3</c:v>
                </c:pt>
                <c:pt idx="3245">
                  <c:v>65814.899999999994</c:v>
                </c:pt>
                <c:pt idx="3246">
                  <c:v>65815.8</c:v>
                </c:pt>
                <c:pt idx="3247">
                  <c:v>65816.399999999994</c:v>
                </c:pt>
                <c:pt idx="3248">
                  <c:v>65816.7</c:v>
                </c:pt>
                <c:pt idx="3249">
                  <c:v>65817.399999999994</c:v>
                </c:pt>
                <c:pt idx="3250">
                  <c:v>65817.8</c:v>
                </c:pt>
                <c:pt idx="3251">
                  <c:v>65818.100000000006</c:v>
                </c:pt>
                <c:pt idx="3252">
                  <c:v>65818.399999999994</c:v>
                </c:pt>
                <c:pt idx="3253">
                  <c:v>65818.600000000006</c:v>
                </c:pt>
                <c:pt idx="3254">
                  <c:v>65818.7</c:v>
                </c:pt>
                <c:pt idx="3255">
                  <c:v>65804.899999999994</c:v>
                </c:pt>
                <c:pt idx="3256">
                  <c:v>65641.5</c:v>
                </c:pt>
                <c:pt idx="3257">
                  <c:v>65409.3</c:v>
                </c:pt>
                <c:pt idx="3258">
                  <c:v>65288.800000000003</c:v>
                </c:pt>
                <c:pt idx="3259">
                  <c:v>65232.6</c:v>
                </c:pt>
                <c:pt idx="3260">
                  <c:v>65212.6</c:v>
                </c:pt>
                <c:pt idx="3261">
                  <c:v>65203.9</c:v>
                </c:pt>
                <c:pt idx="3262">
                  <c:v>65192.7</c:v>
                </c:pt>
                <c:pt idx="3263">
                  <c:v>65183.3</c:v>
                </c:pt>
                <c:pt idx="3264">
                  <c:v>65173.7</c:v>
                </c:pt>
                <c:pt idx="3265">
                  <c:v>65168.4</c:v>
                </c:pt>
                <c:pt idx="3266">
                  <c:v>65163.7</c:v>
                </c:pt>
                <c:pt idx="3267">
                  <c:v>65161.5</c:v>
                </c:pt>
                <c:pt idx="3268">
                  <c:v>65161.3</c:v>
                </c:pt>
                <c:pt idx="3269">
                  <c:v>65162.5</c:v>
                </c:pt>
                <c:pt idx="3270">
                  <c:v>65164</c:v>
                </c:pt>
                <c:pt idx="3271">
                  <c:v>65167.1</c:v>
                </c:pt>
                <c:pt idx="3272">
                  <c:v>65171.3</c:v>
                </c:pt>
                <c:pt idx="3273">
                  <c:v>65178.7</c:v>
                </c:pt>
                <c:pt idx="3274">
                  <c:v>65183</c:v>
                </c:pt>
                <c:pt idx="3275">
                  <c:v>65193</c:v>
                </c:pt>
                <c:pt idx="3276">
                  <c:v>65201.599999999999</c:v>
                </c:pt>
                <c:pt idx="3277">
                  <c:v>65211</c:v>
                </c:pt>
                <c:pt idx="3278">
                  <c:v>65224.9</c:v>
                </c:pt>
                <c:pt idx="3279">
                  <c:v>65240.1</c:v>
                </c:pt>
                <c:pt idx="3280">
                  <c:v>65248.1</c:v>
                </c:pt>
                <c:pt idx="3281">
                  <c:v>65260.800000000003</c:v>
                </c:pt>
                <c:pt idx="3282">
                  <c:v>65278.5</c:v>
                </c:pt>
                <c:pt idx="3283">
                  <c:v>65287.8</c:v>
                </c:pt>
                <c:pt idx="3284">
                  <c:v>65307</c:v>
                </c:pt>
                <c:pt idx="3285">
                  <c:v>65321.9</c:v>
                </c:pt>
                <c:pt idx="3286">
                  <c:v>65332</c:v>
                </c:pt>
                <c:pt idx="3287">
                  <c:v>65352.800000000003</c:v>
                </c:pt>
                <c:pt idx="3288">
                  <c:v>65368.7</c:v>
                </c:pt>
                <c:pt idx="3289">
                  <c:v>65384.9</c:v>
                </c:pt>
                <c:pt idx="3290">
                  <c:v>65406.7</c:v>
                </c:pt>
                <c:pt idx="3291">
                  <c:v>65423.3</c:v>
                </c:pt>
                <c:pt idx="3292">
                  <c:v>65439.9</c:v>
                </c:pt>
                <c:pt idx="3293">
                  <c:v>65462.1</c:v>
                </c:pt>
                <c:pt idx="3294">
                  <c:v>65478.7</c:v>
                </c:pt>
                <c:pt idx="3295">
                  <c:v>65500.7</c:v>
                </c:pt>
                <c:pt idx="3296">
                  <c:v>65517.1</c:v>
                </c:pt>
                <c:pt idx="3297">
                  <c:v>65527.9</c:v>
                </c:pt>
                <c:pt idx="3298">
                  <c:v>65549.100000000006</c:v>
                </c:pt>
                <c:pt idx="3299">
                  <c:v>65569.8</c:v>
                </c:pt>
                <c:pt idx="3300">
                  <c:v>65580</c:v>
                </c:pt>
                <c:pt idx="3301">
                  <c:v>65594.899999999994</c:v>
                </c:pt>
                <c:pt idx="3302">
                  <c:v>65615.399999999994</c:v>
                </c:pt>
                <c:pt idx="3303">
                  <c:v>65631.399999999994</c:v>
                </c:pt>
                <c:pt idx="3304">
                  <c:v>65647.7</c:v>
                </c:pt>
                <c:pt idx="3305">
                  <c:v>65664.399999999994</c:v>
                </c:pt>
                <c:pt idx="3306">
                  <c:v>65687.3</c:v>
                </c:pt>
                <c:pt idx="3307">
                  <c:v>65704.800000000003</c:v>
                </c:pt>
                <c:pt idx="3308">
                  <c:v>65728.7</c:v>
                </c:pt>
                <c:pt idx="3309">
                  <c:v>65747</c:v>
                </c:pt>
                <c:pt idx="3310">
                  <c:v>65771.7</c:v>
                </c:pt>
                <c:pt idx="3311">
                  <c:v>65790.5</c:v>
                </c:pt>
                <c:pt idx="3312">
                  <c:v>65803.100000000006</c:v>
                </c:pt>
                <c:pt idx="3313">
                  <c:v>65822.3</c:v>
                </c:pt>
                <c:pt idx="3314">
                  <c:v>65848</c:v>
                </c:pt>
                <c:pt idx="3315">
                  <c:v>65867.399999999994</c:v>
                </c:pt>
                <c:pt idx="3316">
                  <c:v>65880.399999999994</c:v>
                </c:pt>
                <c:pt idx="3317">
                  <c:v>65900</c:v>
                </c:pt>
                <c:pt idx="3318">
                  <c:v>65913.100000000006</c:v>
                </c:pt>
                <c:pt idx="3319">
                  <c:v>65939.3</c:v>
                </c:pt>
                <c:pt idx="3320">
                  <c:v>65952.5</c:v>
                </c:pt>
                <c:pt idx="3321">
                  <c:v>65972.100000000006</c:v>
                </c:pt>
                <c:pt idx="3322">
                  <c:v>65998.3</c:v>
                </c:pt>
                <c:pt idx="3323">
                  <c:v>66024.3</c:v>
                </c:pt>
                <c:pt idx="3324">
                  <c:v>66043.8</c:v>
                </c:pt>
                <c:pt idx="3325">
                  <c:v>66063.100000000006</c:v>
                </c:pt>
                <c:pt idx="3326">
                  <c:v>66088.5</c:v>
                </c:pt>
                <c:pt idx="3327">
                  <c:v>66101.2</c:v>
                </c:pt>
                <c:pt idx="3328">
                  <c:v>66113.7</c:v>
                </c:pt>
                <c:pt idx="3329">
                  <c:v>66138.399999999994</c:v>
                </c:pt>
                <c:pt idx="3330">
                  <c:v>66156.7</c:v>
                </c:pt>
                <c:pt idx="3331">
                  <c:v>66175.199999999997</c:v>
                </c:pt>
                <c:pt idx="3332">
                  <c:v>66187.8</c:v>
                </c:pt>
                <c:pt idx="3333">
                  <c:v>66213.3</c:v>
                </c:pt>
                <c:pt idx="3334">
                  <c:v>66232.800000000003</c:v>
                </c:pt>
                <c:pt idx="3335">
                  <c:v>66252.5</c:v>
                </c:pt>
                <c:pt idx="3336">
                  <c:v>66272.399999999994</c:v>
                </c:pt>
                <c:pt idx="3337">
                  <c:v>66292.3</c:v>
                </c:pt>
                <c:pt idx="3338">
                  <c:v>66318.899999999994</c:v>
                </c:pt>
                <c:pt idx="3339">
                  <c:v>66332.2</c:v>
                </c:pt>
                <c:pt idx="3340">
                  <c:v>66352</c:v>
                </c:pt>
                <c:pt idx="3341">
                  <c:v>66378.2</c:v>
                </c:pt>
                <c:pt idx="3342">
                  <c:v>66391.100000000006</c:v>
                </c:pt>
                <c:pt idx="3343">
                  <c:v>66410.2</c:v>
                </c:pt>
                <c:pt idx="3344">
                  <c:v>66429</c:v>
                </c:pt>
                <c:pt idx="3345">
                  <c:v>66447.3</c:v>
                </c:pt>
                <c:pt idx="3346">
                  <c:v>66471</c:v>
                </c:pt>
                <c:pt idx="3347">
                  <c:v>66488.100000000006</c:v>
                </c:pt>
                <c:pt idx="3348">
                  <c:v>66509.899999999994</c:v>
                </c:pt>
                <c:pt idx="3349">
                  <c:v>66520.3</c:v>
                </c:pt>
                <c:pt idx="3350">
                  <c:v>66540.100000000006</c:v>
                </c:pt>
                <c:pt idx="3351">
                  <c:v>66554</c:v>
                </c:pt>
                <c:pt idx="3352">
                  <c:v>66571.100000000006</c:v>
                </c:pt>
                <c:pt idx="3353">
                  <c:v>66582.899999999994</c:v>
                </c:pt>
                <c:pt idx="3354">
                  <c:v>66594.3</c:v>
                </c:pt>
                <c:pt idx="3355">
                  <c:v>66605.399999999994</c:v>
                </c:pt>
                <c:pt idx="3356">
                  <c:v>66616.100000000006</c:v>
                </c:pt>
                <c:pt idx="3357">
                  <c:v>66629.8</c:v>
                </c:pt>
                <c:pt idx="3358">
                  <c:v>66639.8</c:v>
                </c:pt>
                <c:pt idx="3359">
                  <c:v>66652.7</c:v>
                </c:pt>
                <c:pt idx="3360">
                  <c:v>66659</c:v>
                </c:pt>
                <c:pt idx="3361">
                  <c:v>66671.199999999997</c:v>
                </c:pt>
                <c:pt idx="3362">
                  <c:v>66677.100000000006</c:v>
                </c:pt>
                <c:pt idx="3363">
                  <c:v>66688.7</c:v>
                </c:pt>
                <c:pt idx="3364">
                  <c:v>66702.7</c:v>
                </c:pt>
                <c:pt idx="3365">
                  <c:v>66710.8</c:v>
                </c:pt>
                <c:pt idx="3366">
                  <c:v>66721.399999999994</c:v>
                </c:pt>
                <c:pt idx="3367">
                  <c:v>66729.2</c:v>
                </c:pt>
                <c:pt idx="3368">
                  <c:v>66736.899999999994</c:v>
                </c:pt>
                <c:pt idx="3369">
                  <c:v>66746.899999999994</c:v>
                </c:pt>
                <c:pt idx="3370">
                  <c:v>66754.399999999994</c:v>
                </c:pt>
                <c:pt idx="3371">
                  <c:v>66761.8</c:v>
                </c:pt>
                <c:pt idx="3372">
                  <c:v>66769.100000000006</c:v>
                </c:pt>
                <c:pt idx="3373">
                  <c:v>66778.8</c:v>
                </c:pt>
                <c:pt idx="3374">
                  <c:v>66790.8</c:v>
                </c:pt>
                <c:pt idx="3375">
                  <c:v>66800.5</c:v>
                </c:pt>
                <c:pt idx="3376">
                  <c:v>66810.2</c:v>
                </c:pt>
                <c:pt idx="3377">
                  <c:v>66817.600000000006</c:v>
                </c:pt>
                <c:pt idx="3378">
                  <c:v>66827.399999999994</c:v>
                </c:pt>
                <c:pt idx="3379">
                  <c:v>66837.5</c:v>
                </c:pt>
                <c:pt idx="3380">
                  <c:v>66845.100000000006</c:v>
                </c:pt>
                <c:pt idx="3381">
                  <c:v>66855.5</c:v>
                </c:pt>
                <c:pt idx="3382">
                  <c:v>66868.800000000003</c:v>
                </c:pt>
                <c:pt idx="3383">
                  <c:v>66877</c:v>
                </c:pt>
                <c:pt idx="3384">
                  <c:v>66888.3</c:v>
                </c:pt>
                <c:pt idx="3385">
                  <c:v>66899.899999999994</c:v>
                </c:pt>
                <c:pt idx="3386">
                  <c:v>66908.800000000003</c:v>
                </c:pt>
                <c:pt idx="3387">
                  <c:v>66918</c:v>
                </c:pt>
                <c:pt idx="3388">
                  <c:v>66930.2</c:v>
                </c:pt>
                <c:pt idx="3389">
                  <c:v>66939.399999999994</c:v>
                </c:pt>
                <c:pt idx="3390">
                  <c:v>66954.8</c:v>
                </c:pt>
                <c:pt idx="3391">
                  <c:v>66970.3</c:v>
                </c:pt>
                <c:pt idx="3392">
                  <c:v>66982.7</c:v>
                </c:pt>
                <c:pt idx="3393">
                  <c:v>66998.3</c:v>
                </c:pt>
                <c:pt idx="3394">
                  <c:v>67007.8</c:v>
                </c:pt>
                <c:pt idx="3395">
                  <c:v>67020.399999999994</c:v>
                </c:pt>
                <c:pt idx="3396">
                  <c:v>67036.3</c:v>
                </c:pt>
                <c:pt idx="3397">
                  <c:v>67052.3</c:v>
                </c:pt>
                <c:pt idx="3398">
                  <c:v>67078.3</c:v>
                </c:pt>
                <c:pt idx="3399">
                  <c:v>67101.3</c:v>
                </c:pt>
                <c:pt idx="3400">
                  <c:v>67111.3</c:v>
                </c:pt>
                <c:pt idx="3401">
                  <c:v>67121.3</c:v>
                </c:pt>
                <c:pt idx="3402">
                  <c:v>67131.399999999994</c:v>
                </c:pt>
                <c:pt idx="3403">
                  <c:v>67145</c:v>
                </c:pt>
                <c:pt idx="3404">
                  <c:v>67155.3</c:v>
                </c:pt>
                <c:pt idx="3405">
                  <c:v>67172.600000000006</c:v>
                </c:pt>
                <c:pt idx="3406">
                  <c:v>67179.5</c:v>
                </c:pt>
                <c:pt idx="3407">
                  <c:v>67193.600000000006</c:v>
                </c:pt>
                <c:pt idx="3408">
                  <c:v>67204.2</c:v>
                </c:pt>
                <c:pt idx="3409">
                  <c:v>67218.5</c:v>
                </c:pt>
                <c:pt idx="3410">
                  <c:v>67233</c:v>
                </c:pt>
                <c:pt idx="3411">
                  <c:v>67243.899999999994</c:v>
                </c:pt>
                <c:pt idx="3412">
                  <c:v>67255</c:v>
                </c:pt>
                <c:pt idx="3413">
                  <c:v>67266.100000000006</c:v>
                </c:pt>
                <c:pt idx="3414">
                  <c:v>67281.100000000006</c:v>
                </c:pt>
                <c:pt idx="3415">
                  <c:v>67288.7</c:v>
                </c:pt>
                <c:pt idx="3416">
                  <c:v>67304.2</c:v>
                </c:pt>
                <c:pt idx="3417">
                  <c:v>67316.3</c:v>
                </c:pt>
                <c:pt idx="3418">
                  <c:v>67333</c:v>
                </c:pt>
                <c:pt idx="3419">
                  <c:v>67346</c:v>
                </c:pt>
                <c:pt idx="3420">
                  <c:v>67359.3</c:v>
                </c:pt>
                <c:pt idx="3421">
                  <c:v>67382</c:v>
                </c:pt>
                <c:pt idx="3422">
                  <c:v>67400.7</c:v>
                </c:pt>
                <c:pt idx="3423">
                  <c:v>67419.7</c:v>
                </c:pt>
                <c:pt idx="3424">
                  <c:v>67429.399999999994</c:v>
                </c:pt>
                <c:pt idx="3425">
                  <c:v>67448.899999999994</c:v>
                </c:pt>
                <c:pt idx="3426">
                  <c:v>67468.600000000006</c:v>
                </c:pt>
                <c:pt idx="3427">
                  <c:v>67483.399999999994</c:v>
                </c:pt>
                <c:pt idx="3428">
                  <c:v>67498.3</c:v>
                </c:pt>
                <c:pt idx="3429">
                  <c:v>67518.3</c:v>
                </c:pt>
                <c:pt idx="3430">
                  <c:v>67528.3</c:v>
                </c:pt>
                <c:pt idx="3431">
                  <c:v>67548.100000000006</c:v>
                </c:pt>
                <c:pt idx="3432">
                  <c:v>67563</c:v>
                </c:pt>
                <c:pt idx="3433">
                  <c:v>67577.8</c:v>
                </c:pt>
                <c:pt idx="3434">
                  <c:v>67597.2</c:v>
                </c:pt>
                <c:pt idx="3435">
                  <c:v>67616.5</c:v>
                </c:pt>
                <c:pt idx="3436">
                  <c:v>67630.7</c:v>
                </c:pt>
                <c:pt idx="3437">
                  <c:v>67649.2</c:v>
                </c:pt>
                <c:pt idx="3438">
                  <c:v>67658.399999999994</c:v>
                </c:pt>
                <c:pt idx="3439">
                  <c:v>67676.3</c:v>
                </c:pt>
                <c:pt idx="3440">
                  <c:v>67693.600000000006</c:v>
                </c:pt>
                <c:pt idx="3441">
                  <c:v>67702.100000000006</c:v>
                </c:pt>
                <c:pt idx="3442">
                  <c:v>67718.5</c:v>
                </c:pt>
                <c:pt idx="3443">
                  <c:v>67730.3</c:v>
                </c:pt>
                <c:pt idx="3444">
                  <c:v>67741.7</c:v>
                </c:pt>
                <c:pt idx="3445">
                  <c:v>67749.100000000006</c:v>
                </c:pt>
                <c:pt idx="3446">
                  <c:v>67763.199999999997</c:v>
                </c:pt>
                <c:pt idx="3447">
                  <c:v>67776.399999999994</c:v>
                </c:pt>
                <c:pt idx="3448">
                  <c:v>67785.7</c:v>
                </c:pt>
                <c:pt idx="3449">
                  <c:v>67797.3</c:v>
                </c:pt>
                <c:pt idx="3450">
                  <c:v>67803</c:v>
                </c:pt>
                <c:pt idx="3451">
                  <c:v>67814.3</c:v>
                </c:pt>
                <c:pt idx="3452">
                  <c:v>67822.7</c:v>
                </c:pt>
                <c:pt idx="3453">
                  <c:v>67833.8</c:v>
                </c:pt>
                <c:pt idx="3454">
                  <c:v>67842</c:v>
                </c:pt>
                <c:pt idx="3455">
                  <c:v>67850.2</c:v>
                </c:pt>
                <c:pt idx="3456">
                  <c:v>67858.2</c:v>
                </c:pt>
                <c:pt idx="3457">
                  <c:v>67868.800000000003</c:v>
                </c:pt>
                <c:pt idx="3458">
                  <c:v>67879.3</c:v>
                </c:pt>
                <c:pt idx="3459">
                  <c:v>67887</c:v>
                </c:pt>
                <c:pt idx="3460">
                  <c:v>67894.600000000006</c:v>
                </c:pt>
                <c:pt idx="3461">
                  <c:v>67904.5</c:v>
                </c:pt>
                <c:pt idx="3462">
                  <c:v>67909.399999999994</c:v>
                </c:pt>
                <c:pt idx="3463">
                  <c:v>67919.100000000006</c:v>
                </c:pt>
                <c:pt idx="3464">
                  <c:v>67926.2</c:v>
                </c:pt>
                <c:pt idx="3465">
                  <c:v>67935.399999999994</c:v>
                </c:pt>
                <c:pt idx="3466">
                  <c:v>67944.5</c:v>
                </c:pt>
                <c:pt idx="3467">
                  <c:v>67948.899999999994</c:v>
                </c:pt>
                <c:pt idx="3468">
                  <c:v>67957.5</c:v>
                </c:pt>
                <c:pt idx="3469">
                  <c:v>67965.899999999994</c:v>
                </c:pt>
                <c:pt idx="3470">
                  <c:v>67972</c:v>
                </c:pt>
                <c:pt idx="3471">
                  <c:v>67977.899999999994</c:v>
                </c:pt>
                <c:pt idx="3472">
                  <c:v>67985.600000000006</c:v>
                </c:pt>
                <c:pt idx="3473">
                  <c:v>67996.600000000006</c:v>
                </c:pt>
                <c:pt idx="3474">
                  <c:v>68001.8</c:v>
                </c:pt>
                <c:pt idx="3475">
                  <c:v>68008.5</c:v>
                </c:pt>
                <c:pt idx="3476">
                  <c:v>68013.3</c:v>
                </c:pt>
                <c:pt idx="3477">
                  <c:v>68016.399999999994</c:v>
                </c:pt>
                <c:pt idx="3478">
                  <c:v>68022.3</c:v>
                </c:pt>
                <c:pt idx="3479">
                  <c:v>68026.5</c:v>
                </c:pt>
                <c:pt idx="3480">
                  <c:v>68031.8</c:v>
                </c:pt>
                <c:pt idx="3481">
                  <c:v>68035.600000000006</c:v>
                </c:pt>
                <c:pt idx="3482">
                  <c:v>68040.2</c:v>
                </c:pt>
                <c:pt idx="3483">
                  <c:v>68045.5</c:v>
                </c:pt>
                <c:pt idx="3484">
                  <c:v>68051.199999999997</c:v>
                </c:pt>
                <c:pt idx="3485">
                  <c:v>68053.899999999994</c:v>
                </c:pt>
                <c:pt idx="3486">
                  <c:v>68056.399999999994</c:v>
                </c:pt>
                <c:pt idx="3487">
                  <c:v>68059.600000000006</c:v>
                </c:pt>
                <c:pt idx="3488">
                  <c:v>68061.899999999994</c:v>
                </c:pt>
                <c:pt idx="3489">
                  <c:v>68064.7</c:v>
                </c:pt>
                <c:pt idx="3490">
                  <c:v>68066.8</c:v>
                </c:pt>
                <c:pt idx="3491">
                  <c:v>68069.399999999994</c:v>
                </c:pt>
                <c:pt idx="3492">
                  <c:v>68071.899999999994</c:v>
                </c:pt>
                <c:pt idx="3493">
                  <c:v>68073.7</c:v>
                </c:pt>
                <c:pt idx="3494">
                  <c:v>68075.399999999994</c:v>
                </c:pt>
                <c:pt idx="3495">
                  <c:v>68079.3</c:v>
                </c:pt>
                <c:pt idx="3496">
                  <c:v>68081.899999999994</c:v>
                </c:pt>
                <c:pt idx="3497">
                  <c:v>68083.899999999994</c:v>
                </c:pt>
                <c:pt idx="3498">
                  <c:v>68085.399999999994</c:v>
                </c:pt>
                <c:pt idx="3499">
                  <c:v>68087.899999999994</c:v>
                </c:pt>
                <c:pt idx="3500">
                  <c:v>68090</c:v>
                </c:pt>
                <c:pt idx="3501">
                  <c:v>68091.5</c:v>
                </c:pt>
                <c:pt idx="3502">
                  <c:v>68093</c:v>
                </c:pt>
                <c:pt idx="3503">
                  <c:v>68095.100000000006</c:v>
                </c:pt>
                <c:pt idx="3504">
                  <c:v>68096.7</c:v>
                </c:pt>
                <c:pt idx="3505">
                  <c:v>68098.899999999994</c:v>
                </c:pt>
                <c:pt idx="3506">
                  <c:v>68100.600000000006</c:v>
                </c:pt>
                <c:pt idx="3507">
                  <c:v>68102.899999999994</c:v>
                </c:pt>
                <c:pt idx="3508">
                  <c:v>68105.399999999994</c:v>
                </c:pt>
                <c:pt idx="3509">
                  <c:v>68107.3</c:v>
                </c:pt>
                <c:pt idx="3510">
                  <c:v>68109.399999999994</c:v>
                </c:pt>
                <c:pt idx="3511">
                  <c:v>68112.2</c:v>
                </c:pt>
                <c:pt idx="3512">
                  <c:v>68115.199999999997</c:v>
                </c:pt>
                <c:pt idx="3513">
                  <c:v>68116.7</c:v>
                </c:pt>
                <c:pt idx="3514">
                  <c:v>68120</c:v>
                </c:pt>
                <c:pt idx="3515">
                  <c:v>68122.600000000006</c:v>
                </c:pt>
                <c:pt idx="3516">
                  <c:v>68126.3</c:v>
                </c:pt>
                <c:pt idx="3517">
                  <c:v>68130.5</c:v>
                </c:pt>
                <c:pt idx="3518">
                  <c:v>68132.7</c:v>
                </c:pt>
                <c:pt idx="3519">
                  <c:v>68137.600000000006</c:v>
                </c:pt>
                <c:pt idx="3520">
                  <c:v>68141.399999999994</c:v>
                </c:pt>
                <c:pt idx="3521">
                  <c:v>68146.899999999994</c:v>
                </c:pt>
                <c:pt idx="3522">
                  <c:v>68151.199999999997</c:v>
                </c:pt>
                <c:pt idx="3523">
                  <c:v>68157.2</c:v>
                </c:pt>
                <c:pt idx="3524">
                  <c:v>68163.399999999994</c:v>
                </c:pt>
                <c:pt idx="3525">
                  <c:v>68166.600000000006</c:v>
                </c:pt>
                <c:pt idx="3526">
                  <c:v>68173.2</c:v>
                </c:pt>
                <c:pt idx="3527">
                  <c:v>68178.2</c:v>
                </c:pt>
                <c:pt idx="3528">
                  <c:v>68183.399999999994</c:v>
                </c:pt>
                <c:pt idx="3529">
                  <c:v>68188.600000000006</c:v>
                </c:pt>
                <c:pt idx="3530">
                  <c:v>68195.600000000006</c:v>
                </c:pt>
                <c:pt idx="3531">
                  <c:v>68199.100000000006</c:v>
                </c:pt>
                <c:pt idx="3532">
                  <c:v>68206.2</c:v>
                </c:pt>
                <c:pt idx="3533">
                  <c:v>68211.5</c:v>
                </c:pt>
                <c:pt idx="3534">
                  <c:v>68216.899999999994</c:v>
                </c:pt>
                <c:pt idx="3535">
                  <c:v>68223.899999999994</c:v>
                </c:pt>
                <c:pt idx="3536">
                  <c:v>68229.2</c:v>
                </c:pt>
                <c:pt idx="3537">
                  <c:v>68234.3</c:v>
                </c:pt>
                <c:pt idx="3538">
                  <c:v>68241.100000000006</c:v>
                </c:pt>
                <c:pt idx="3539">
                  <c:v>68246.100000000006</c:v>
                </c:pt>
                <c:pt idx="3540">
                  <c:v>68251</c:v>
                </c:pt>
                <c:pt idx="3541">
                  <c:v>68255.8</c:v>
                </c:pt>
                <c:pt idx="3542">
                  <c:v>68261.899999999994</c:v>
                </c:pt>
                <c:pt idx="3543">
                  <c:v>68266.399999999994</c:v>
                </c:pt>
                <c:pt idx="3544">
                  <c:v>68272</c:v>
                </c:pt>
                <c:pt idx="3545">
                  <c:v>68274.7</c:v>
                </c:pt>
                <c:pt idx="3546">
                  <c:v>68279.899999999994</c:v>
                </c:pt>
                <c:pt idx="3547">
                  <c:v>68284.600000000006</c:v>
                </c:pt>
                <c:pt idx="3548">
                  <c:v>68287.899999999994</c:v>
                </c:pt>
                <c:pt idx="3549">
                  <c:v>68290.899999999994</c:v>
                </c:pt>
                <c:pt idx="3550">
                  <c:v>68294.600000000006</c:v>
                </c:pt>
                <c:pt idx="3551">
                  <c:v>68297</c:v>
                </c:pt>
                <c:pt idx="3552">
                  <c:v>68299.100000000006</c:v>
                </c:pt>
                <c:pt idx="3553">
                  <c:v>68301.3</c:v>
                </c:pt>
                <c:pt idx="3554">
                  <c:v>68303.399999999994</c:v>
                </c:pt>
                <c:pt idx="3555">
                  <c:v>68306.100000000006</c:v>
                </c:pt>
                <c:pt idx="3556">
                  <c:v>68308.2</c:v>
                </c:pt>
                <c:pt idx="3557">
                  <c:v>68310.2</c:v>
                </c:pt>
                <c:pt idx="3558">
                  <c:v>68312.2</c:v>
                </c:pt>
                <c:pt idx="3559">
                  <c:v>68314.8</c:v>
                </c:pt>
                <c:pt idx="3560">
                  <c:v>68316.7</c:v>
                </c:pt>
                <c:pt idx="3561">
                  <c:v>68318.5</c:v>
                </c:pt>
                <c:pt idx="3562">
                  <c:v>68321</c:v>
                </c:pt>
                <c:pt idx="3563">
                  <c:v>68322.8</c:v>
                </c:pt>
                <c:pt idx="3564">
                  <c:v>68324.600000000006</c:v>
                </c:pt>
                <c:pt idx="3565">
                  <c:v>68326.3</c:v>
                </c:pt>
                <c:pt idx="3566">
                  <c:v>68328.5</c:v>
                </c:pt>
                <c:pt idx="3567">
                  <c:v>68330.2</c:v>
                </c:pt>
                <c:pt idx="3568">
                  <c:v>68331.8</c:v>
                </c:pt>
                <c:pt idx="3569">
                  <c:v>68333.3</c:v>
                </c:pt>
                <c:pt idx="3570">
                  <c:v>68334.399999999994</c:v>
                </c:pt>
                <c:pt idx="3571">
                  <c:v>68336.3</c:v>
                </c:pt>
                <c:pt idx="3572">
                  <c:v>68337.3</c:v>
                </c:pt>
                <c:pt idx="3573">
                  <c:v>68339.100000000006</c:v>
                </c:pt>
                <c:pt idx="3574">
                  <c:v>68340.5</c:v>
                </c:pt>
                <c:pt idx="3575">
                  <c:v>68341.8</c:v>
                </c:pt>
                <c:pt idx="3576">
                  <c:v>68343</c:v>
                </c:pt>
                <c:pt idx="3577">
                  <c:v>68344.2</c:v>
                </c:pt>
                <c:pt idx="3578">
                  <c:v>68345.7</c:v>
                </c:pt>
                <c:pt idx="3579">
                  <c:v>68347.199999999997</c:v>
                </c:pt>
                <c:pt idx="3580">
                  <c:v>68348.2</c:v>
                </c:pt>
                <c:pt idx="3581">
                  <c:v>68349.100000000006</c:v>
                </c:pt>
                <c:pt idx="3582">
                  <c:v>68350</c:v>
                </c:pt>
                <c:pt idx="3583">
                  <c:v>68350.899999999994</c:v>
                </c:pt>
                <c:pt idx="3584">
                  <c:v>68351.600000000006</c:v>
                </c:pt>
                <c:pt idx="3585">
                  <c:v>68352.100000000006</c:v>
                </c:pt>
                <c:pt idx="3586">
                  <c:v>68353</c:v>
                </c:pt>
                <c:pt idx="3587">
                  <c:v>68353.8</c:v>
                </c:pt>
                <c:pt idx="3588">
                  <c:v>68354.5</c:v>
                </c:pt>
                <c:pt idx="3589">
                  <c:v>68355</c:v>
                </c:pt>
                <c:pt idx="3590">
                  <c:v>68355.399999999994</c:v>
                </c:pt>
                <c:pt idx="3591">
                  <c:v>68355.8</c:v>
                </c:pt>
                <c:pt idx="3592">
                  <c:v>68356.3</c:v>
                </c:pt>
                <c:pt idx="3593">
                  <c:v>68356.600000000006</c:v>
                </c:pt>
                <c:pt idx="3594">
                  <c:v>68356.899999999994</c:v>
                </c:pt>
                <c:pt idx="3595">
                  <c:v>68357.2</c:v>
                </c:pt>
                <c:pt idx="3596">
                  <c:v>68357.5</c:v>
                </c:pt>
                <c:pt idx="3597">
                  <c:v>68357.7</c:v>
                </c:pt>
                <c:pt idx="3598">
                  <c:v>68358</c:v>
                </c:pt>
                <c:pt idx="3599">
                  <c:v>68358.3</c:v>
                </c:pt>
                <c:pt idx="3600">
                  <c:v>68358.5</c:v>
                </c:pt>
                <c:pt idx="3601">
                  <c:v>68358.8</c:v>
                </c:pt>
                <c:pt idx="3602">
                  <c:v>68359</c:v>
                </c:pt>
                <c:pt idx="3603">
                  <c:v>68359.199999999997</c:v>
                </c:pt>
                <c:pt idx="3604">
                  <c:v>68359.3</c:v>
                </c:pt>
                <c:pt idx="3605">
                  <c:v>68359.5</c:v>
                </c:pt>
                <c:pt idx="3606">
                  <c:v>68359.7</c:v>
                </c:pt>
                <c:pt idx="3607">
                  <c:v>68359.8</c:v>
                </c:pt>
                <c:pt idx="3608">
                  <c:v>68360</c:v>
                </c:pt>
                <c:pt idx="3609">
                  <c:v>68360.2</c:v>
                </c:pt>
                <c:pt idx="3610">
                  <c:v>68360.3</c:v>
                </c:pt>
                <c:pt idx="3611">
                  <c:v>68360.5</c:v>
                </c:pt>
                <c:pt idx="3612">
                  <c:v>68360.7</c:v>
                </c:pt>
                <c:pt idx="3613">
                  <c:v>68361</c:v>
                </c:pt>
                <c:pt idx="3614">
                  <c:v>68361.2</c:v>
                </c:pt>
                <c:pt idx="3615">
                  <c:v>68361.399999999994</c:v>
                </c:pt>
                <c:pt idx="3616">
                  <c:v>68361.5</c:v>
                </c:pt>
                <c:pt idx="3617">
                  <c:v>68361.8</c:v>
                </c:pt>
                <c:pt idx="3618">
                  <c:v>68362</c:v>
                </c:pt>
                <c:pt idx="3619">
                  <c:v>68362.399999999994</c:v>
                </c:pt>
                <c:pt idx="3620">
                  <c:v>68362.5</c:v>
                </c:pt>
                <c:pt idx="3621">
                  <c:v>68363</c:v>
                </c:pt>
                <c:pt idx="3622">
                  <c:v>68363.399999999994</c:v>
                </c:pt>
                <c:pt idx="3623">
                  <c:v>68364.800000000003</c:v>
                </c:pt>
                <c:pt idx="3624">
                  <c:v>68365.899999999994</c:v>
                </c:pt>
                <c:pt idx="3625">
                  <c:v>68366.7</c:v>
                </c:pt>
                <c:pt idx="3626">
                  <c:v>68367.600000000006</c:v>
                </c:pt>
                <c:pt idx="3627">
                  <c:v>68368.600000000006</c:v>
                </c:pt>
                <c:pt idx="3628">
                  <c:v>68369.8</c:v>
                </c:pt>
                <c:pt idx="3629">
                  <c:v>68370.7</c:v>
                </c:pt>
                <c:pt idx="3630">
                  <c:v>68372.600000000006</c:v>
                </c:pt>
                <c:pt idx="3631">
                  <c:v>68374.2</c:v>
                </c:pt>
                <c:pt idx="3632">
                  <c:v>68375.899999999994</c:v>
                </c:pt>
                <c:pt idx="3633">
                  <c:v>68378.3</c:v>
                </c:pt>
                <c:pt idx="3634">
                  <c:v>68380.899999999994</c:v>
                </c:pt>
                <c:pt idx="3635">
                  <c:v>68383.600000000006</c:v>
                </c:pt>
                <c:pt idx="3636">
                  <c:v>68387.3</c:v>
                </c:pt>
                <c:pt idx="3637">
                  <c:v>68390.399999999994</c:v>
                </c:pt>
                <c:pt idx="3638">
                  <c:v>68392.7</c:v>
                </c:pt>
                <c:pt idx="3639">
                  <c:v>68396</c:v>
                </c:pt>
                <c:pt idx="3640">
                  <c:v>68399.399999999994</c:v>
                </c:pt>
                <c:pt idx="3641">
                  <c:v>68404.5</c:v>
                </c:pt>
                <c:pt idx="3642">
                  <c:v>68410.7</c:v>
                </c:pt>
                <c:pt idx="3643">
                  <c:v>68415.199999999997</c:v>
                </c:pt>
                <c:pt idx="3644">
                  <c:v>68418.8</c:v>
                </c:pt>
                <c:pt idx="3645">
                  <c:v>68420.600000000006</c:v>
                </c:pt>
                <c:pt idx="3646">
                  <c:v>68424.2</c:v>
                </c:pt>
                <c:pt idx="3647">
                  <c:v>68426.899999999994</c:v>
                </c:pt>
                <c:pt idx="3648">
                  <c:v>68430.399999999994</c:v>
                </c:pt>
                <c:pt idx="3649">
                  <c:v>68433.100000000006</c:v>
                </c:pt>
                <c:pt idx="3650">
                  <c:v>68435.7</c:v>
                </c:pt>
                <c:pt idx="3651">
                  <c:v>68439.100000000006</c:v>
                </c:pt>
                <c:pt idx="3652">
                  <c:v>68441.5</c:v>
                </c:pt>
                <c:pt idx="3653">
                  <c:v>68444</c:v>
                </c:pt>
                <c:pt idx="3654">
                  <c:v>68447.199999999997</c:v>
                </c:pt>
                <c:pt idx="3655">
                  <c:v>68450.2</c:v>
                </c:pt>
                <c:pt idx="3656">
                  <c:v>68452.399999999994</c:v>
                </c:pt>
                <c:pt idx="3657">
                  <c:v>68459</c:v>
                </c:pt>
                <c:pt idx="3658">
                  <c:v>68461.600000000006</c:v>
                </c:pt>
                <c:pt idx="3659">
                  <c:v>68464.3</c:v>
                </c:pt>
                <c:pt idx="3660">
                  <c:v>68468</c:v>
                </c:pt>
                <c:pt idx="3661">
                  <c:v>68471.8</c:v>
                </c:pt>
                <c:pt idx="3662">
                  <c:v>68475.7</c:v>
                </c:pt>
                <c:pt idx="3663">
                  <c:v>68478.7</c:v>
                </c:pt>
                <c:pt idx="3664">
                  <c:v>68482.8</c:v>
                </c:pt>
                <c:pt idx="3665">
                  <c:v>68486.8</c:v>
                </c:pt>
                <c:pt idx="3666">
                  <c:v>68489.899999999994</c:v>
                </c:pt>
                <c:pt idx="3667">
                  <c:v>68494.899999999994</c:v>
                </c:pt>
                <c:pt idx="3668">
                  <c:v>68498</c:v>
                </c:pt>
                <c:pt idx="3669">
                  <c:v>68501</c:v>
                </c:pt>
                <c:pt idx="3670">
                  <c:v>68504.899999999994</c:v>
                </c:pt>
                <c:pt idx="3671">
                  <c:v>68508.800000000003</c:v>
                </c:pt>
                <c:pt idx="3672">
                  <c:v>68511.600000000006</c:v>
                </c:pt>
                <c:pt idx="3673">
                  <c:v>68514.3</c:v>
                </c:pt>
                <c:pt idx="3674">
                  <c:v>68517.899999999994</c:v>
                </c:pt>
                <c:pt idx="3675">
                  <c:v>68521.3</c:v>
                </c:pt>
                <c:pt idx="3676">
                  <c:v>68524.5</c:v>
                </c:pt>
                <c:pt idx="3677">
                  <c:v>68527.5</c:v>
                </c:pt>
                <c:pt idx="3678">
                  <c:v>68529.7</c:v>
                </c:pt>
                <c:pt idx="3679">
                  <c:v>68532.3</c:v>
                </c:pt>
                <c:pt idx="3680">
                  <c:v>68534.100000000006</c:v>
                </c:pt>
                <c:pt idx="3681">
                  <c:v>68536.3</c:v>
                </c:pt>
                <c:pt idx="3682">
                  <c:v>68537.7</c:v>
                </c:pt>
                <c:pt idx="3683">
                  <c:v>68538.899999999994</c:v>
                </c:pt>
                <c:pt idx="3684">
                  <c:v>68540.3</c:v>
                </c:pt>
                <c:pt idx="3685">
                  <c:v>68541.399999999994</c:v>
                </c:pt>
                <c:pt idx="3686">
                  <c:v>68542</c:v>
                </c:pt>
                <c:pt idx="3687">
                  <c:v>68542.3</c:v>
                </c:pt>
                <c:pt idx="3688">
                  <c:v>68542.2</c:v>
                </c:pt>
                <c:pt idx="3689">
                  <c:v>68541.600000000006</c:v>
                </c:pt>
                <c:pt idx="3690">
                  <c:v>68540.399999999994</c:v>
                </c:pt>
                <c:pt idx="3691">
                  <c:v>68538.7</c:v>
                </c:pt>
                <c:pt idx="3692">
                  <c:v>68537.100000000006</c:v>
                </c:pt>
                <c:pt idx="3693">
                  <c:v>68535.8</c:v>
                </c:pt>
                <c:pt idx="3694">
                  <c:v>68532.100000000006</c:v>
                </c:pt>
                <c:pt idx="3695">
                  <c:v>68528.600000000006</c:v>
                </c:pt>
                <c:pt idx="3696">
                  <c:v>68524.600000000006</c:v>
                </c:pt>
                <c:pt idx="3697">
                  <c:v>68522.5</c:v>
                </c:pt>
                <c:pt idx="3698">
                  <c:v>68516.600000000006</c:v>
                </c:pt>
                <c:pt idx="3699">
                  <c:v>68512.800000000003</c:v>
                </c:pt>
                <c:pt idx="3700">
                  <c:v>68507.399999999994</c:v>
                </c:pt>
                <c:pt idx="3701">
                  <c:v>68503</c:v>
                </c:pt>
                <c:pt idx="3702">
                  <c:v>68496.899999999994</c:v>
                </c:pt>
                <c:pt idx="3703">
                  <c:v>68492.100000000006</c:v>
                </c:pt>
                <c:pt idx="3704">
                  <c:v>68485.399999999994</c:v>
                </c:pt>
                <c:pt idx="3705">
                  <c:v>68478.399999999994</c:v>
                </c:pt>
                <c:pt idx="3706">
                  <c:v>68473</c:v>
                </c:pt>
                <c:pt idx="3707">
                  <c:v>68465.5</c:v>
                </c:pt>
                <c:pt idx="3708">
                  <c:v>68459.7</c:v>
                </c:pt>
                <c:pt idx="3709">
                  <c:v>68453.7</c:v>
                </c:pt>
                <c:pt idx="3710">
                  <c:v>68445.600000000006</c:v>
                </c:pt>
                <c:pt idx="3711">
                  <c:v>68437.2</c:v>
                </c:pt>
                <c:pt idx="3712">
                  <c:v>68430.8</c:v>
                </c:pt>
                <c:pt idx="3713">
                  <c:v>68424.3</c:v>
                </c:pt>
                <c:pt idx="3714">
                  <c:v>68415.5</c:v>
                </c:pt>
                <c:pt idx="3715">
                  <c:v>68404.3</c:v>
                </c:pt>
                <c:pt idx="3716">
                  <c:v>68397.399999999994</c:v>
                </c:pt>
                <c:pt idx="3717">
                  <c:v>68390.5</c:v>
                </c:pt>
                <c:pt idx="3718">
                  <c:v>68381.3</c:v>
                </c:pt>
                <c:pt idx="3719">
                  <c:v>68374.2</c:v>
                </c:pt>
                <c:pt idx="3720">
                  <c:v>68364.800000000003</c:v>
                </c:pt>
                <c:pt idx="3721">
                  <c:v>68355</c:v>
                </c:pt>
                <c:pt idx="3722">
                  <c:v>68345.5</c:v>
                </c:pt>
                <c:pt idx="3723">
                  <c:v>68329.8</c:v>
                </c:pt>
                <c:pt idx="3724">
                  <c:v>68311.199999999997</c:v>
                </c:pt>
                <c:pt idx="3725">
                  <c:v>68295.899999999994</c:v>
                </c:pt>
                <c:pt idx="3726">
                  <c:v>68274.100000000006</c:v>
                </c:pt>
                <c:pt idx="3727">
                  <c:v>68251.5</c:v>
                </c:pt>
                <c:pt idx="3728">
                  <c:v>68240.2</c:v>
                </c:pt>
                <c:pt idx="3729">
                  <c:v>68217.7</c:v>
                </c:pt>
                <c:pt idx="3730">
                  <c:v>68196.3</c:v>
                </c:pt>
                <c:pt idx="3731">
                  <c:v>68176.600000000006</c:v>
                </c:pt>
                <c:pt idx="3732">
                  <c:v>68163.399999999994</c:v>
                </c:pt>
                <c:pt idx="3733">
                  <c:v>68151.899999999994</c:v>
                </c:pt>
                <c:pt idx="3734">
                  <c:v>68139.8</c:v>
                </c:pt>
                <c:pt idx="3735">
                  <c:v>68132</c:v>
                </c:pt>
                <c:pt idx="3736">
                  <c:v>68129.2</c:v>
                </c:pt>
                <c:pt idx="3737">
                  <c:v>68129.3</c:v>
                </c:pt>
                <c:pt idx="3738">
                  <c:v>68129.5</c:v>
                </c:pt>
                <c:pt idx="3739">
                  <c:v>68129.899999999994</c:v>
                </c:pt>
                <c:pt idx="3740">
                  <c:v>68130.3</c:v>
                </c:pt>
                <c:pt idx="3741">
                  <c:v>68131</c:v>
                </c:pt>
                <c:pt idx="3742">
                  <c:v>68131.600000000006</c:v>
                </c:pt>
                <c:pt idx="3743">
                  <c:v>68132.600000000006</c:v>
                </c:pt>
                <c:pt idx="3744">
                  <c:v>68133.399999999994</c:v>
                </c:pt>
                <c:pt idx="3745">
                  <c:v>68134.600000000006</c:v>
                </c:pt>
                <c:pt idx="3746">
                  <c:v>68135.5</c:v>
                </c:pt>
                <c:pt idx="3747">
                  <c:v>68137.3</c:v>
                </c:pt>
                <c:pt idx="3748">
                  <c:v>68138.399999999994</c:v>
                </c:pt>
                <c:pt idx="3749">
                  <c:v>68140.5</c:v>
                </c:pt>
                <c:pt idx="3750">
                  <c:v>68141.8</c:v>
                </c:pt>
                <c:pt idx="3751">
                  <c:v>68143.600000000006</c:v>
                </c:pt>
                <c:pt idx="3752">
                  <c:v>68145.5</c:v>
                </c:pt>
                <c:pt idx="3753">
                  <c:v>68147</c:v>
                </c:pt>
                <c:pt idx="3754">
                  <c:v>68149</c:v>
                </c:pt>
                <c:pt idx="3755">
                  <c:v>68150.600000000006</c:v>
                </c:pt>
                <c:pt idx="3756">
                  <c:v>68153.3</c:v>
                </c:pt>
                <c:pt idx="3757">
                  <c:v>68155</c:v>
                </c:pt>
                <c:pt idx="3758">
                  <c:v>68156.600000000006</c:v>
                </c:pt>
                <c:pt idx="3759">
                  <c:v>68158.899999999994</c:v>
                </c:pt>
                <c:pt idx="3760">
                  <c:v>68161.2</c:v>
                </c:pt>
                <c:pt idx="3761">
                  <c:v>68163.5</c:v>
                </c:pt>
                <c:pt idx="3762">
                  <c:v>68165.3</c:v>
                </c:pt>
                <c:pt idx="3763">
                  <c:v>68167.7</c:v>
                </c:pt>
                <c:pt idx="3764">
                  <c:v>68170</c:v>
                </c:pt>
                <c:pt idx="3765">
                  <c:v>68171.8</c:v>
                </c:pt>
                <c:pt idx="3766">
                  <c:v>68173.600000000006</c:v>
                </c:pt>
                <c:pt idx="3767">
                  <c:v>68175.899999999994</c:v>
                </c:pt>
                <c:pt idx="3768">
                  <c:v>68178.2</c:v>
                </c:pt>
                <c:pt idx="3769">
                  <c:v>68180</c:v>
                </c:pt>
                <c:pt idx="3770">
                  <c:v>68182.600000000006</c:v>
                </c:pt>
                <c:pt idx="3771">
                  <c:v>68184.7</c:v>
                </c:pt>
                <c:pt idx="3772">
                  <c:v>68187</c:v>
                </c:pt>
                <c:pt idx="3773">
                  <c:v>68190.399999999994</c:v>
                </c:pt>
                <c:pt idx="3774">
                  <c:v>68194</c:v>
                </c:pt>
                <c:pt idx="3775">
                  <c:v>68197.899999999994</c:v>
                </c:pt>
                <c:pt idx="3776">
                  <c:v>68202</c:v>
                </c:pt>
                <c:pt idx="3777">
                  <c:v>68205.100000000006</c:v>
                </c:pt>
                <c:pt idx="3778">
                  <c:v>68208.399999999994</c:v>
                </c:pt>
                <c:pt idx="3779">
                  <c:v>68214</c:v>
                </c:pt>
                <c:pt idx="3780">
                  <c:v>68217.399999999994</c:v>
                </c:pt>
                <c:pt idx="3781">
                  <c:v>68220.899999999994</c:v>
                </c:pt>
                <c:pt idx="3782">
                  <c:v>68224.399999999994</c:v>
                </c:pt>
                <c:pt idx="3783">
                  <c:v>68228</c:v>
                </c:pt>
                <c:pt idx="3784">
                  <c:v>68232.7</c:v>
                </c:pt>
                <c:pt idx="3785">
                  <c:v>68236.2</c:v>
                </c:pt>
                <c:pt idx="3786">
                  <c:v>68239.7</c:v>
                </c:pt>
                <c:pt idx="3787">
                  <c:v>68243.199999999997</c:v>
                </c:pt>
                <c:pt idx="3788">
                  <c:v>68247.8</c:v>
                </c:pt>
                <c:pt idx="3789">
                  <c:v>68252.3</c:v>
                </c:pt>
                <c:pt idx="3790">
                  <c:v>68256.7</c:v>
                </c:pt>
                <c:pt idx="3791">
                  <c:v>68259.8</c:v>
                </c:pt>
                <c:pt idx="3792">
                  <c:v>68263.899999999994</c:v>
                </c:pt>
                <c:pt idx="3793">
                  <c:v>68265.8</c:v>
                </c:pt>
                <c:pt idx="3794">
                  <c:v>68270.5</c:v>
                </c:pt>
                <c:pt idx="3795">
                  <c:v>68273.100000000006</c:v>
                </c:pt>
                <c:pt idx="3796">
                  <c:v>68275.5</c:v>
                </c:pt>
                <c:pt idx="3797">
                  <c:v>68277.8</c:v>
                </c:pt>
                <c:pt idx="3798">
                  <c:v>68279.8</c:v>
                </c:pt>
                <c:pt idx="3799">
                  <c:v>68281.7</c:v>
                </c:pt>
                <c:pt idx="3800">
                  <c:v>68283.399999999994</c:v>
                </c:pt>
                <c:pt idx="3801">
                  <c:v>68284.899999999994</c:v>
                </c:pt>
                <c:pt idx="3802">
                  <c:v>68286.5</c:v>
                </c:pt>
                <c:pt idx="3803">
                  <c:v>68287.399999999994</c:v>
                </c:pt>
                <c:pt idx="3804">
                  <c:v>68288.100000000006</c:v>
                </c:pt>
                <c:pt idx="3805">
                  <c:v>68288.800000000003</c:v>
                </c:pt>
                <c:pt idx="3806">
                  <c:v>68289.2</c:v>
                </c:pt>
                <c:pt idx="3807">
                  <c:v>68289.899999999994</c:v>
                </c:pt>
                <c:pt idx="3808">
                  <c:v>68290.399999999994</c:v>
                </c:pt>
                <c:pt idx="3809">
                  <c:v>68290.899999999994</c:v>
                </c:pt>
                <c:pt idx="3810">
                  <c:v>68291.399999999994</c:v>
                </c:pt>
                <c:pt idx="3811">
                  <c:v>68292.100000000006</c:v>
                </c:pt>
                <c:pt idx="3812">
                  <c:v>68292.399999999994</c:v>
                </c:pt>
                <c:pt idx="3813">
                  <c:v>68292.800000000003</c:v>
                </c:pt>
                <c:pt idx="3814">
                  <c:v>68293.3</c:v>
                </c:pt>
                <c:pt idx="3815">
                  <c:v>68293.7</c:v>
                </c:pt>
                <c:pt idx="3816">
                  <c:v>68294.3</c:v>
                </c:pt>
                <c:pt idx="3817">
                  <c:v>68294.600000000006</c:v>
                </c:pt>
                <c:pt idx="3818">
                  <c:v>68295.399999999994</c:v>
                </c:pt>
                <c:pt idx="3819">
                  <c:v>68297</c:v>
                </c:pt>
                <c:pt idx="3820">
                  <c:v>68297.3</c:v>
                </c:pt>
                <c:pt idx="3821">
                  <c:v>68297.8</c:v>
                </c:pt>
                <c:pt idx="3822">
                  <c:v>68298.2</c:v>
                </c:pt>
                <c:pt idx="3823">
                  <c:v>68298.5</c:v>
                </c:pt>
                <c:pt idx="3824">
                  <c:v>68298.899999999994</c:v>
                </c:pt>
                <c:pt idx="3825">
                  <c:v>68299.100000000006</c:v>
                </c:pt>
                <c:pt idx="3826">
                  <c:v>68299.3</c:v>
                </c:pt>
                <c:pt idx="3827">
                  <c:v>68299.600000000006</c:v>
                </c:pt>
                <c:pt idx="3828">
                  <c:v>68299.8</c:v>
                </c:pt>
                <c:pt idx="3829">
                  <c:v>68300</c:v>
                </c:pt>
                <c:pt idx="3830">
                  <c:v>68300.100000000006</c:v>
                </c:pt>
                <c:pt idx="3831">
                  <c:v>68300.3</c:v>
                </c:pt>
                <c:pt idx="3832">
                  <c:v>68300.3</c:v>
                </c:pt>
                <c:pt idx="3833">
                  <c:v>68300.399999999994</c:v>
                </c:pt>
                <c:pt idx="3834">
                  <c:v>68300.399999999994</c:v>
                </c:pt>
                <c:pt idx="3835">
                  <c:v>68300.3</c:v>
                </c:pt>
                <c:pt idx="3836">
                  <c:v>68299.899999999994</c:v>
                </c:pt>
                <c:pt idx="3837">
                  <c:v>68299.399999999994</c:v>
                </c:pt>
                <c:pt idx="3838">
                  <c:v>68298.7</c:v>
                </c:pt>
                <c:pt idx="3839">
                  <c:v>68298.2</c:v>
                </c:pt>
                <c:pt idx="3840">
                  <c:v>68297.3</c:v>
                </c:pt>
                <c:pt idx="3841">
                  <c:v>68296.2</c:v>
                </c:pt>
                <c:pt idx="3842">
                  <c:v>68295</c:v>
                </c:pt>
                <c:pt idx="3843">
                  <c:v>68293.399999999994</c:v>
                </c:pt>
                <c:pt idx="3844">
                  <c:v>68292.3</c:v>
                </c:pt>
                <c:pt idx="3845">
                  <c:v>68291.199999999997</c:v>
                </c:pt>
                <c:pt idx="3846">
                  <c:v>68289.600000000006</c:v>
                </c:pt>
                <c:pt idx="3847">
                  <c:v>68288.399999999994</c:v>
                </c:pt>
                <c:pt idx="3848">
                  <c:v>68287.5</c:v>
                </c:pt>
                <c:pt idx="3849">
                  <c:v>68285.3</c:v>
                </c:pt>
                <c:pt idx="3850">
                  <c:v>68283.899999999994</c:v>
                </c:pt>
                <c:pt idx="3851">
                  <c:v>68281.899999999994</c:v>
                </c:pt>
                <c:pt idx="3852">
                  <c:v>68280</c:v>
                </c:pt>
                <c:pt idx="3853">
                  <c:v>68277.899999999994</c:v>
                </c:pt>
                <c:pt idx="3854">
                  <c:v>68276.399999999994</c:v>
                </c:pt>
                <c:pt idx="3855">
                  <c:v>68274.3</c:v>
                </c:pt>
                <c:pt idx="3856">
                  <c:v>68272.2</c:v>
                </c:pt>
                <c:pt idx="3857">
                  <c:v>68270</c:v>
                </c:pt>
                <c:pt idx="3858">
                  <c:v>68268.399999999994</c:v>
                </c:pt>
                <c:pt idx="3859">
                  <c:v>68266.2</c:v>
                </c:pt>
                <c:pt idx="3860">
                  <c:v>68264.100000000006</c:v>
                </c:pt>
                <c:pt idx="3861">
                  <c:v>68262.399999999994</c:v>
                </c:pt>
                <c:pt idx="3862">
                  <c:v>68260.3</c:v>
                </c:pt>
                <c:pt idx="3863">
                  <c:v>68258.7</c:v>
                </c:pt>
                <c:pt idx="3864">
                  <c:v>68256.600000000006</c:v>
                </c:pt>
                <c:pt idx="3865">
                  <c:v>68254.5</c:v>
                </c:pt>
                <c:pt idx="3866">
                  <c:v>68253</c:v>
                </c:pt>
                <c:pt idx="3867">
                  <c:v>68250.899999999994</c:v>
                </c:pt>
                <c:pt idx="3868">
                  <c:v>68249.2</c:v>
                </c:pt>
                <c:pt idx="3869">
                  <c:v>68247.3</c:v>
                </c:pt>
                <c:pt idx="3870">
                  <c:v>68244.600000000006</c:v>
                </c:pt>
                <c:pt idx="3871">
                  <c:v>68242.5</c:v>
                </c:pt>
                <c:pt idx="3872">
                  <c:v>68239.5</c:v>
                </c:pt>
                <c:pt idx="3873">
                  <c:v>68236.3</c:v>
                </c:pt>
                <c:pt idx="3874">
                  <c:v>68233.8</c:v>
                </c:pt>
                <c:pt idx="3875">
                  <c:v>68229.600000000006</c:v>
                </c:pt>
                <c:pt idx="3876">
                  <c:v>68227</c:v>
                </c:pt>
                <c:pt idx="3877">
                  <c:v>68223.399999999994</c:v>
                </c:pt>
                <c:pt idx="3878">
                  <c:v>68219.8</c:v>
                </c:pt>
                <c:pt idx="3879">
                  <c:v>68217.100000000006</c:v>
                </c:pt>
                <c:pt idx="3880">
                  <c:v>68214.399999999994</c:v>
                </c:pt>
                <c:pt idx="3881">
                  <c:v>68210.7</c:v>
                </c:pt>
                <c:pt idx="3882">
                  <c:v>68207.100000000006</c:v>
                </c:pt>
                <c:pt idx="3883">
                  <c:v>68203.600000000006</c:v>
                </c:pt>
                <c:pt idx="3884">
                  <c:v>68200.100000000006</c:v>
                </c:pt>
                <c:pt idx="3885">
                  <c:v>68196.7</c:v>
                </c:pt>
                <c:pt idx="3886">
                  <c:v>68193.5</c:v>
                </c:pt>
                <c:pt idx="3887">
                  <c:v>68191.899999999994</c:v>
                </c:pt>
                <c:pt idx="3888">
                  <c:v>68188.2</c:v>
                </c:pt>
                <c:pt idx="3889">
                  <c:v>68186</c:v>
                </c:pt>
                <c:pt idx="3890">
                  <c:v>68182.8</c:v>
                </c:pt>
                <c:pt idx="3891">
                  <c:v>68181</c:v>
                </c:pt>
                <c:pt idx="3892">
                  <c:v>68178.8</c:v>
                </c:pt>
                <c:pt idx="3893">
                  <c:v>68176.899999999994</c:v>
                </c:pt>
                <c:pt idx="3894">
                  <c:v>68175.600000000006</c:v>
                </c:pt>
                <c:pt idx="3895">
                  <c:v>68174.2</c:v>
                </c:pt>
                <c:pt idx="3896">
                  <c:v>68173.100000000006</c:v>
                </c:pt>
                <c:pt idx="3897">
                  <c:v>68172.399999999994</c:v>
                </c:pt>
                <c:pt idx="3898">
                  <c:v>68172.100000000006</c:v>
                </c:pt>
                <c:pt idx="3899">
                  <c:v>68172.100000000006</c:v>
                </c:pt>
                <c:pt idx="3900">
                  <c:v>68172.100000000006</c:v>
                </c:pt>
                <c:pt idx="3901">
                  <c:v>68172.2</c:v>
                </c:pt>
                <c:pt idx="3902">
                  <c:v>68172.3</c:v>
                </c:pt>
                <c:pt idx="3903">
                  <c:v>68172.399999999994</c:v>
                </c:pt>
                <c:pt idx="3904">
                  <c:v>68172.5</c:v>
                </c:pt>
                <c:pt idx="3905">
                  <c:v>68172.7</c:v>
                </c:pt>
                <c:pt idx="3906">
                  <c:v>68172.800000000003</c:v>
                </c:pt>
                <c:pt idx="3907">
                  <c:v>68173.100000000006</c:v>
                </c:pt>
                <c:pt idx="3908">
                  <c:v>68173.3</c:v>
                </c:pt>
                <c:pt idx="3909">
                  <c:v>68173.600000000006</c:v>
                </c:pt>
                <c:pt idx="3910">
                  <c:v>68173.899999999994</c:v>
                </c:pt>
                <c:pt idx="3911">
                  <c:v>68174.3</c:v>
                </c:pt>
                <c:pt idx="3912">
                  <c:v>68174.600000000006</c:v>
                </c:pt>
                <c:pt idx="3913">
                  <c:v>68174.899999999994</c:v>
                </c:pt>
                <c:pt idx="3914">
                  <c:v>68175.199999999997</c:v>
                </c:pt>
                <c:pt idx="3915">
                  <c:v>68175.7</c:v>
                </c:pt>
                <c:pt idx="3916">
                  <c:v>68176.100000000006</c:v>
                </c:pt>
                <c:pt idx="3917">
                  <c:v>68176.600000000006</c:v>
                </c:pt>
                <c:pt idx="3918">
                  <c:v>68176.800000000003</c:v>
                </c:pt>
                <c:pt idx="3919">
                  <c:v>68177.3</c:v>
                </c:pt>
                <c:pt idx="3920">
                  <c:v>68177.899999999994</c:v>
                </c:pt>
                <c:pt idx="3921">
                  <c:v>68178.3</c:v>
                </c:pt>
                <c:pt idx="3922">
                  <c:v>68178.899999999994</c:v>
                </c:pt>
                <c:pt idx="3923">
                  <c:v>68179.399999999994</c:v>
                </c:pt>
                <c:pt idx="3924">
                  <c:v>68180</c:v>
                </c:pt>
                <c:pt idx="3925">
                  <c:v>68180.600000000006</c:v>
                </c:pt>
                <c:pt idx="3926">
                  <c:v>68181.2</c:v>
                </c:pt>
                <c:pt idx="3927">
                  <c:v>68181.7</c:v>
                </c:pt>
                <c:pt idx="3928">
                  <c:v>68182.3</c:v>
                </c:pt>
                <c:pt idx="3929">
                  <c:v>68182.8</c:v>
                </c:pt>
                <c:pt idx="3930">
                  <c:v>68183.5</c:v>
                </c:pt>
                <c:pt idx="3931">
                  <c:v>68184</c:v>
                </c:pt>
                <c:pt idx="3932">
                  <c:v>68185.100000000006</c:v>
                </c:pt>
                <c:pt idx="3933">
                  <c:v>68185.899999999994</c:v>
                </c:pt>
                <c:pt idx="3934">
                  <c:v>68186.899999999994</c:v>
                </c:pt>
                <c:pt idx="3935">
                  <c:v>68188.2</c:v>
                </c:pt>
                <c:pt idx="3936">
                  <c:v>68189.8</c:v>
                </c:pt>
                <c:pt idx="3937">
                  <c:v>68191.5</c:v>
                </c:pt>
                <c:pt idx="3938">
                  <c:v>68192.899999999994</c:v>
                </c:pt>
                <c:pt idx="3939">
                  <c:v>68194.899999999994</c:v>
                </c:pt>
                <c:pt idx="3940">
                  <c:v>68196.399999999994</c:v>
                </c:pt>
                <c:pt idx="3941">
                  <c:v>68198.7</c:v>
                </c:pt>
                <c:pt idx="3942">
                  <c:v>68200.399999999994</c:v>
                </c:pt>
                <c:pt idx="3943">
                  <c:v>68202.8</c:v>
                </c:pt>
                <c:pt idx="3944">
                  <c:v>68204.7</c:v>
                </c:pt>
                <c:pt idx="3945">
                  <c:v>68207.3</c:v>
                </c:pt>
                <c:pt idx="3946">
                  <c:v>68210</c:v>
                </c:pt>
                <c:pt idx="3947">
                  <c:v>68212.7</c:v>
                </c:pt>
                <c:pt idx="3948">
                  <c:v>68215.5</c:v>
                </c:pt>
                <c:pt idx="3949">
                  <c:v>68217.7</c:v>
                </c:pt>
                <c:pt idx="3950">
                  <c:v>68220.600000000006</c:v>
                </c:pt>
                <c:pt idx="3951">
                  <c:v>68223.600000000006</c:v>
                </c:pt>
                <c:pt idx="3952">
                  <c:v>68226.600000000006</c:v>
                </c:pt>
                <c:pt idx="3953">
                  <c:v>68229.600000000006</c:v>
                </c:pt>
                <c:pt idx="3954">
                  <c:v>68231.899999999994</c:v>
                </c:pt>
                <c:pt idx="3955">
                  <c:v>68234.899999999994</c:v>
                </c:pt>
                <c:pt idx="3956">
                  <c:v>68237.2</c:v>
                </c:pt>
                <c:pt idx="3957">
                  <c:v>68240.2</c:v>
                </c:pt>
                <c:pt idx="3958">
                  <c:v>68242.5</c:v>
                </c:pt>
                <c:pt idx="3959">
                  <c:v>68245.5</c:v>
                </c:pt>
                <c:pt idx="3960">
                  <c:v>68247.7</c:v>
                </c:pt>
                <c:pt idx="3961">
                  <c:v>68250.600000000006</c:v>
                </c:pt>
                <c:pt idx="3962">
                  <c:v>68252.800000000003</c:v>
                </c:pt>
                <c:pt idx="3963">
                  <c:v>68255.600000000006</c:v>
                </c:pt>
                <c:pt idx="3964">
                  <c:v>68258.399999999994</c:v>
                </c:pt>
                <c:pt idx="3965">
                  <c:v>68260.5</c:v>
                </c:pt>
                <c:pt idx="3966">
                  <c:v>68264.2</c:v>
                </c:pt>
                <c:pt idx="3967">
                  <c:v>68265.7</c:v>
                </c:pt>
                <c:pt idx="3968">
                  <c:v>68269.600000000006</c:v>
                </c:pt>
                <c:pt idx="3969">
                  <c:v>68271.199999999997</c:v>
                </c:pt>
                <c:pt idx="3970">
                  <c:v>68274.399999999994</c:v>
                </c:pt>
                <c:pt idx="3971">
                  <c:v>68276.800000000003</c:v>
                </c:pt>
                <c:pt idx="3972">
                  <c:v>68280.100000000006</c:v>
                </c:pt>
                <c:pt idx="3973">
                  <c:v>68281.8</c:v>
                </c:pt>
                <c:pt idx="3974">
                  <c:v>68284.3</c:v>
                </c:pt>
                <c:pt idx="3975">
                  <c:v>68286.8</c:v>
                </c:pt>
                <c:pt idx="3976">
                  <c:v>68291.100000000006</c:v>
                </c:pt>
                <c:pt idx="3977">
                  <c:v>68293.600000000006</c:v>
                </c:pt>
                <c:pt idx="3978">
                  <c:v>68297.100000000006</c:v>
                </c:pt>
                <c:pt idx="3979">
                  <c:v>68299.7</c:v>
                </c:pt>
                <c:pt idx="3980">
                  <c:v>68303.199999999997</c:v>
                </c:pt>
                <c:pt idx="3981">
                  <c:v>68304.899999999994</c:v>
                </c:pt>
                <c:pt idx="3982">
                  <c:v>68307.5</c:v>
                </c:pt>
                <c:pt idx="3983">
                  <c:v>68311</c:v>
                </c:pt>
                <c:pt idx="3984">
                  <c:v>68314.5</c:v>
                </c:pt>
                <c:pt idx="3985">
                  <c:v>68317.100000000006</c:v>
                </c:pt>
                <c:pt idx="3986">
                  <c:v>68320.5</c:v>
                </c:pt>
                <c:pt idx="3987">
                  <c:v>68323</c:v>
                </c:pt>
                <c:pt idx="3988">
                  <c:v>68324.7</c:v>
                </c:pt>
                <c:pt idx="3989">
                  <c:v>68328.100000000006</c:v>
                </c:pt>
                <c:pt idx="3990">
                  <c:v>68330.600000000006</c:v>
                </c:pt>
                <c:pt idx="3991">
                  <c:v>68332.2</c:v>
                </c:pt>
                <c:pt idx="3992">
                  <c:v>68334.7</c:v>
                </c:pt>
                <c:pt idx="3993">
                  <c:v>68337.100000000006</c:v>
                </c:pt>
                <c:pt idx="3994">
                  <c:v>68339.5</c:v>
                </c:pt>
                <c:pt idx="3995">
                  <c:v>68342.600000000006</c:v>
                </c:pt>
                <c:pt idx="3996">
                  <c:v>68344.899999999994</c:v>
                </c:pt>
                <c:pt idx="3997">
                  <c:v>68346.399999999994</c:v>
                </c:pt>
                <c:pt idx="3998">
                  <c:v>68349.3</c:v>
                </c:pt>
                <c:pt idx="3999">
                  <c:v>68351.5</c:v>
                </c:pt>
                <c:pt idx="4000">
                  <c:v>68354.3</c:v>
                </c:pt>
                <c:pt idx="4001">
                  <c:v>68356.3</c:v>
                </c:pt>
                <c:pt idx="4002">
                  <c:v>68357.7</c:v>
                </c:pt>
                <c:pt idx="4003">
                  <c:v>68360.399999999994</c:v>
                </c:pt>
                <c:pt idx="4004">
                  <c:v>68363</c:v>
                </c:pt>
                <c:pt idx="4005">
                  <c:v>68365</c:v>
                </c:pt>
                <c:pt idx="4006">
                  <c:v>68368.3</c:v>
                </c:pt>
                <c:pt idx="4007">
                  <c:v>68370.8</c:v>
                </c:pt>
                <c:pt idx="4008">
                  <c:v>68373.399999999994</c:v>
                </c:pt>
                <c:pt idx="4009">
                  <c:v>68375.899999999994</c:v>
                </c:pt>
                <c:pt idx="4010">
                  <c:v>68378.399999999994</c:v>
                </c:pt>
                <c:pt idx="4011">
                  <c:v>68380.800000000003</c:v>
                </c:pt>
                <c:pt idx="4012">
                  <c:v>68383.3</c:v>
                </c:pt>
                <c:pt idx="4013">
                  <c:v>68385.100000000006</c:v>
                </c:pt>
                <c:pt idx="4014">
                  <c:v>68387.5</c:v>
                </c:pt>
                <c:pt idx="4015">
                  <c:v>68389.899999999994</c:v>
                </c:pt>
                <c:pt idx="4016">
                  <c:v>68391.7</c:v>
                </c:pt>
                <c:pt idx="4017">
                  <c:v>68394</c:v>
                </c:pt>
                <c:pt idx="4018">
                  <c:v>68396.399999999994</c:v>
                </c:pt>
                <c:pt idx="4019">
                  <c:v>68399.3</c:v>
                </c:pt>
                <c:pt idx="4020">
                  <c:v>68401.600000000006</c:v>
                </c:pt>
                <c:pt idx="4021">
                  <c:v>68403.899999999994</c:v>
                </c:pt>
                <c:pt idx="4022">
                  <c:v>68406.2</c:v>
                </c:pt>
                <c:pt idx="4023">
                  <c:v>68407.3</c:v>
                </c:pt>
                <c:pt idx="4024">
                  <c:v>68409.600000000006</c:v>
                </c:pt>
                <c:pt idx="4025">
                  <c:v>68411.3</c:v>
                </c:pt>
                <c:pt idx="4026">
                  <c:v>68413.5</c:v>
                </c:pt>
                <c:pt idx="4027">
                  <c:v>68415.8</c:v>
                </c:pt>
                <c:pt idx="4028">
                  <c:v>68417.5</c:v>
                </c:pt>
                <c:pt idx="4029">
                  <c:v>68419.7</c:v>
                </c:pt>
                <c:pt idx="4030">
                  <c:v>68422</c:v>
                </c:pt>
                <c:pt idx="4031">
                  <c:v>68424.2</c:v>
                </c:pt>
                <c:pt idx="4032">
                  <c:v>68425.899999999994</c:v>
                </c:pt>
                <c:pt idx="4033">
                  <c:v>68428.2</c:v>
                </c:pt>
                <c:pt idx="4034">
                  <c:v>68429.8</c:v>
                </c:pt>
                <c:pt idx="4035">
                  <c:v>68431.899999999994</c:v>
                </c:pt>
                <c:pt idx="4036">
                  <c:v>68434</c:v>
                </c:pt>
                <c:pt idx="4037">
                  <c:v>68435.100000000006</c:v>
                </c:pt>
                <c:pt idx="4038">
                  <c:v>68437.100000000006</c:v>
                </c:pt>
                <c:pt idx="4039">
                  <c:v>68439.100000000006</c:v>
                </c:pt>
                <c:pt idx="4040">
                  <c:v>68441.100000000006</c:v>
                </c:pt>
                <c:pt idx="4041">
                  <c:v>68443.100000000006</c:v>
                </c:pt>
                <c:pt idx="4042">
                  <c:v>68444.5</c:v>
                </c:pt>
                <c:pt idx="4043">
                  <c:v>68446</c:v>
                </c:pt>
                <c:pt idx="4044">
                  <c:v>68447.899999999994</c:v>
                </c:pt>
                <c:pt idx="4045">
                  <c:v>68449.8</c:v>
                </c:pt>
                <c:pt idx="4046">
                  <c:v>68451.199999999997</c:v>
                </c:pt>
                <c:pt idx="4047">
                  <c:v>68453.100000000006</c:v>
                </c:pt>
                <c:pt idx="4048">
                  <c:v>68455.100000000006</c:v>
                </c:pt>
                <c:pt idx="4049">
                  <c:v>68457</c:v>
                </c:pt>
                <c:pt idx="4050">
                  <c:v>68457.899999999994</c:v>
                </c:pt>
                <c:pt idx="4051">
                  <c:v>68459.899999999994</c:v>
                </c:pt>
                <c:pt idx="4052">
                  <c:v>68461.899999999994</c:v>
                </c:pt>
                <c:pt idx="4053">
                  <c:v>68463.399999999994</c:v>
                </c:pt>
                <c:pt idx="4054">
                  <c:v>68465.399999999994</c:v>
                </c:pt>
                <c:pt idx="4055">
                  <c:v>68466.899999999994</c:v>
                </c:pt>
                <c:pt idx="4056">
                  <c:v>68469</c:v>
                </c:pt>
                <c:pt idx="4057">
                  <c:v>68471.100000000006</c:v>
                </c:pt>
                <c:pt idx="4058">
                  <c:v>68472.7</c:v>
                </c:pt>
                <c:pt idx="4059">
                  <c:v>68474.899999999994</c:v>
                </c:pt>
                <c:pt idx="4060">
                  <c:v>68477.100000000006</c:v>
                </c:pt>
                <c:pt idx="4061">
                  <c:v>68479.399999999994</c:v>
                </c:pt>
                <c:pt idx="4062">
                  <c:v>68481.2</c:v>
                </c:pt>
                <c:pt idx="4063">
                  <c:v>68483.600000000006</c:v>
                </c:pt>
                <c:pt idx="4064">
                  <c:v>68486.100000000006</c:v>
                </c:pt>
                <c:pt idx="4065">
                  <c:v>68488</c:v>
                </c:pt>
                <c:pt idx="4066">
                  <c:v>68490.600000000006</c:v>
                </c:pt>
                <c:pt idx="4067">
                  <c:v>68493.3</c:v>
                </c:pt>
                <c:pt idx="4068">
                  <c:v>68495.399999999994</c:v>
                </c:pt>
                <c:pt idx="4069">
                  <c:v>68498.399999999994</c:v>
                </c:pt>
                <c:pt idx="4070">
                  <c:v>68501.600000000006</c:v>
                </c:pt>
                <c:pt idx="4071">
                  <c:v>68504</c:v>
                </c:pt>
                <c:pt idx="4072">
                  <c:v>68507.399999999994</c:v>
                </c:pt>
                <c:pt idx="4073">
                  <c:v>68510.899999999994</c:v>
                </c:pt>
                <c:pt idx="4074">
                  <c:v>68514.5</c:v>
                </c:pt>
                <c:pt idx="4075">
                  <c:v>68518.3</c:v>
                </c:pt>
                <c:pt idx="4076">
                  <c:v>68521.100000000006</c:v>
                </c:pt>
                <c:pt idx="4077">
                  <c:v>68524</c:v>
                </c:pt>
                <c:pt idx="4078">
                  <c:v>68529</c:v>
                </c:pt>
                <c:pt idx="4079">
                  <c:v>68533</c:v>
                </c:pt>
                <c:pt idx="4080">
                  <c:v>68536.100000000006</c:v>
                </c:pt>
                <c:pt idx="4081">
                  <c:v>68540.2</c:v>
                </c:pt>
                <c:pt idx="4082">
                  <c:v>68543.3</c:v>
                </c:pt>
                <c:pt idx="4083">
                  <c:v>68546.399999999994</c:v>
                </c:pt>
                <c:pt idx="4084">
                  <c:v>68550.600000000006</c:v>
                </c:pt>
                <c:pt idx="4085">
                  <c:v>68554.7</c:v>
                </c:pt>
                <c:pt idx="4086">
                  <c:v>68557.8</c:v>
                </c:pt>
                <c:pt idx="4087">
                  <c:v>68562</c:v>
                </c:pt>
                <c:pt idx="4088">
                  <c:v>68566.100000000006</c:v>
                </c:pt>
                <c:pt idx="4089">
                  <c:v>68570.2</c:v>
                </c:pt>
                <c:pt idx="4090">
                  <c:v>68573.2</c:v>
                </c:pt>
                <c:pt idx="4091">
                  <c:v>68577.2</c:v>
                </c:pt>
                <c:pt idx="4092">
                  <c:v>68580.2</c:v>
                </c:pt>
                <c:pt idx="4093">
                  <c:v>68584</c:v>
                </c:pt>
                <c:pt idx="4094">
                  <c:v>68586.899999999994</c:v>
                </c:pt>
                <c:pt idx="4095">
                  <c:v>68590.600000000006</c:v>
                </c:pt>
                <c:pt idx="4096">
                  <c:v>68593.3</c:v>
                </c:pt>
                <c:pt idx="4097">
                  <c:v>68597.600000000006</c:v>
                </c:pt>
                <c:pt idx="4098">
                  <c:v>68600.100000000006</c:v>
                </c:pt>
                <c:pt idx="4099">
                  <c:v>68603.399999999994</c:v>
                </c:pt>
                <c:pt idx="4100">
                  <c:v>68605.7</c:v>
                </c:pt>
                <c:pt idx="4101">
                  <c:v>68609</c:v>
                </c:pt>
                <c:pt idx="4102">
                  <c:v>68612.3</c:v>
                </c:pt>
                <c:pt idx="4103">
                  <c:v>68614.899999999994</c:v>
                </c:pt>
                <c:pt idx="4104">
                  <c:v>68618.399999999994</c:v>
                </c:pt>
                <c:pt idx="4105">
                  <c:v>68621.899999999994</c:v>
                </c:pt>
                <c:pt idx="4106">
                  <c:v>68626.399999999994</c:v>
                </c:pt>
                <c:pt idx="4107">
                  <c:v>68630</c:v>
                </c:pt>
                <c:pt idx="4108">
                  <c:v>68632.7</c:v>
                </c:pt>
                <c:pt idx="4109">
                  <c:v>68636.3</c:v>
                </c:pt>
                <c:pt idx="4110">
                  <c:v>68638.899999999994</c:v>
                </c:pt>
                <c:pt idx="4111">
                  <c:v>68642.5</c:v>
                </c:pt>
                <c:pt idx="4112">
                  <c:v>68645.100000000006</c:v>
                </c:pt>
                <c:pt idx="4113">
                  <c:v>68648.5</c:v>
                </c:pt>
                <c:pt idx="4114">
                  <c:v>68651.100000000006</c:v>
                </c:pt>
                <c:pt idx="4115">
                  <c:v>68654.3</c:v>
                </c:pt>
                <c:pt idx="4116">
                  <c:v>68657.5</c:v>
                </c:pt>
                <c:pt idx="4117">
                  <c:v>68660.5</c:v>
                </c:pt>
                <c:pt idx="4118">
                  <c:v>68662.7</c:v>
                </c:pt>
                <c:pt idx="4119">
                  <c:v>68665.5</c:v>
                </c:pt>
                <c:pt idx="4120">
                  <c:v>68668.100000000006</c:v>
                </c:pt>
                <c:pt idx="4121">
                  <c:v>68669.899999999994</c:v>
                </c:pt>
                <c:pt idx="4122">
                  <c:v>68671.600000000006</c:v>
                </c:pt>
                <c:pt idx="4123">
                  <c:v>68673.2</c:v>
                </c:pt>
                <c:pt idx="4124">
                  <c:v>68675.199999999997</c:v>
                </c:pt>
                <c:pt idx="4125">
                  <c:v>68676.5</c:v>
                </c:pt>
                <c:pt idx="4126">
                  <c:v>68677.600000000006</c:v>
                </c:pt>
                <c:pt idx="4127">
                  <c:v>68678.600000000006</c:v>
                </c:pt>
                <c:pt idx="4128">
                  <c:v>68679.7</c:v>
                </c:pt>
                <c:pt idx="4129">
                  <c:v>68680.100000000006</c:v>
                </c:pt>
                <c:pt idx="4130">
                  <c:v>68680.800000000003</c:v>
                </c:pt>
                <c:pt idx="4131">
                  <c:v>68681.100000000006</c:v>
                </c:pt>
                <c:pt idx="4132">
                  <c:v>68681.100000000006</c:v>
                </c:pt>
                <c:pt idx="4133">
                  <c:v>68681</c:v>
                </c:pt>
                <c:pt idx="4134">
                  <c:v>68680.800000000003</c:v>
                </c:pt>
                <c:pt idx="4135">
                  <c:v>68680.5</c:v>
                </c:pt>
                <c:pt idx="4136">
                  <c:v>68680.2</c:v>
                </c:pt>
                <c:pt idx="4137">
                  <c:v>68679.399999999994</c:v>
                </c:pt>
                <c:pt idx="4138">
                  <c:v>68678.7</c:v>
                </c:pt>
                <c:pt idx="4139">
                  <c:v>68678</c:v>
                </c:pt>
                <c:pt idx="4140">
                  <c:v>68676.800000000003</c:v>
                </c:pt>
                <c:pt idx="4141">
                  <c:v>68675.8</c:v>
                </c:pt>
                <c:pt idx="4142">
                  <c:v>68674.7</c:v>
                </c:pt>
                <c:pt idx="4143">
                  <c:v>68673.600000000006</c:v>
                </c:pt>
                <c:pt idx="4144">
                  <c:v>68672</c:v>
                </c:pt>
                <c:pt idx="4145">
                  <c:v>68670.7</c:v>
                </c:pt>
                <c:pt idx="4146">
                  <c:v>68669.899999999994</c:v>
                </c:pt>
                <c:pt idx="4147">
                  <c:v>68668.100000000006</c:v>
                </c:pt>
                <c:pt idx="4148">
                  <c:v>68666.7</c:v>
                </c:pt>
                <c:pt idx="4149">
                  <c:v>68665.3</c:v>
                </c:pt>
                <c:pt idx="4150">
                  <c:v>68663.899999999994</c:v>
                </c:pt>
                <c:pt idx="4151">
                  <c:v>68662</c:v>
                </c:pt>
                <c:pt idx="4152">
                  <c:v>68660.5</c:v>
                </c:pt>
                <c:pt idx="4153">
                  <c:v>68659.100000000006</c:v>
                </c:pt>
                <c:pt idx="4154">
                  <c:v>68657.2</c:v>
                </c:pt>
                <c:pt idx="4155">
                  <c:v>68655.899999999994</c:v>
                </c:pt>
                <c:pt idx="4156">
                  <c:v>68654.5</c:v>
                </c:pt>
                <c:pt idx="4157">
                  <c:v>68652.800000000003</c:v>
                </c:pt>
                <c:pt idx="4158">
                  <c:v>68652</c:v>
                </c:pt>
                <c:pt idx="4159">
                  <c:v>68650.399999999994</c:v>
                </c:pt>
                <c:pt idx="4160">
                  <c:v>68649.2</c:v>
                </c:pt>
                <c:pt idx="4161">
                  <c:v>68648.2</c:v>
                </c:pt>
                <c:pt idx="4162">
                  <c:v>68647.199999999997</c:v>
                </c:pt>
                <c:pt idx="4163">
                  <c:v>68646</c:v>
                </c:pt>
                <c:pt idx="4164">
                  <c:v>68645</c:v>
                </c:pt>
                <c:pt idx="4165">
                  <c:v>68644.600000000006</c:v>
                </c:pt>
                <c:pt idx="4166">
                  <c:v>68643.899999999994</c:v>
                </c:pt>
                <c:pt idx="4167">
                  <c:v>68643.399999999994</c:v>
                </c:pt>
                <c:pt idx="4168">
                  <c:v>68643.100000000006</c:v>
                </c:pt>
                <c:pt idx="4169">
                  <c:v>68643</c:v>
                </c:pt>
                <c:pt idx="4170">
                  <c:v>68643</c:v>
                </c:pt>
                <c:pt idx="4171">
                  <c:v>68643</c:v>
                </c:pt>
                <c:pt idx="4172">
                  <c:v>68643.100000000006</c:v>
                </c:pt>
                <c:pt idx="4173">
                  <c:v>68643.3</c:v>
                </c:pt>
                <c:pt idx="4174">
                  <c:v>68643.399999999994</c:v>
                </c:pt>
                <c:pt idx="4175">
                  <c:v>68643.600000000006</c:v>
                </c:pt>
                <c:pt idx="4176">
                  <c:v>68643.7</c:v>
                </c:pt>
                <c:pt idx="4177">
                  <c:v>68644</c:v>
                </c:pt>
                <c:pt idx="4178">
                  <c:v>68644.3</c:v>
                </c:pt>
                <c:pt idx="4179">
                  <c:v>68644.600000000006</c:v>
                </c:pt>
                <c:pt idx="4180">
                  <c:v>68644.7</c:v>
                </c:pt>
                <c:pt idx="4181">
                  <c:v>68645.100000000006</c:v>
                </c:pt>
                <c:pt idx="4182">
                  <c:v>68645.399999999994</c:v>
                </c:pt>
                <c:pt idx="4183">
                  <c:v>68645.7</c:v>
                </c:pt>
                <c:pt idx="4184">
                  <c:v>68646</c:v>
                </c:pt>
                <c:pt idx="4185">
                  <c:v>68646.399999999994</c:v>
                </c:pt>
                <c:pt idx="4186">
                  <c:v>68646.7</c:v>
                </c:pt>
                <c:pt idx="4187">
                  <c:v>68647</c:v>
                </c:pt>
                <c:pt idx="4188">
                  <c:v>68647.5</c:v>
                </c:pt>
                <c:pt idx="4189">
                  <c:v>68647.8</c:v>
                </c:pt>
                <c:pt idx="4190">
                  <c:v>68648.100000000006</c:v>
                </c:pt>
                <c:pt idx="4191">
                  <c:v>68648.5</c:v>
                </c:pt>
                <c:pt idx="4192">
                  <c:v>68648.7</c:v>
                </c:pt>
                <c:pt idx="4193">
                  <c:v>68649.100000000006</c:v>
                </c:pt>
                <c:pt idx="4194">
                  <c:v>68649.399999999994</c:v>
                </c:pt>
                <c:pt idx="4195">
                  <c:v>68649.600000000006</c:v>
                </c:pt>
                <c:pt idx="4196">
                  <c:v>68649.899999999994</c:v>
                </c:pt>
                <c:pt idx="4197">
                  <c:v>68650.3</c:v>
                </c:pt>
                <c:pt idx="4198">
                  <c:v>68650.399999999994</c:v>
                </c:pt>
                <c:pt idx="4199">
                  <c:v>68650.600000000006</c:v>
                </c:pt>
                <c:pt idx="4200">
                  <c:v>68650.8</c:v>
                </c:pt>
                <c:pt idx="4201">
                  <c:v>68650.899999999994</c:v>
                </c:pt>
                <c:pt idx="4202">
                  <c:v>68651.100000000006</c:v>
                </c:pt>
                <c:pt idx="4203">
                  <c:v>68651.199999999997</c:v>
                </c:pt>
                <c:pt idx="4204">
                  <c:v>68651.3</c:v>
                </c:pt>
                <c:pt idx="4205">
                  <c:v>68651.3</c:v>
                </c:pt>
                <c:pt idx="4206">
                  <c:v>68651.399999999994</c:v>
                </c:pt>
                <c:pt idx="4207">
                  <c:v>68651.399999999994</c:v>
                </c:pt>
                <c:pt idx="4208">
                  <c:v>68651.399999999994</c:v>
                </c:pt>
                <c:pt idx="4209">
                  <c:v>68651.399999999994</c:v>
                </c:pt>
                <c:pt idx="4210">
                  <c:v>68651.5</c:v>
                </c:pt>
                <c:pt idx="4211">
                  <c:v>68651.5</c:v>
                </c:pt>
                <c:pt idx="4212">
                  <c:v>68651.5</c:v>
                </c:pt>
                <c:pt idx="4213">
                  <c:v>68651.5</c:v>
                </c:pt>
                <c:pt idx="4214">
                  <c:v>68651.5</c:v>
                </c:pt>
                <c:pt idx="4215">
                  <c:v>68651.5</c:v>
                </c:pt>
                <c:pt idx="4216">
                  <c:v>68651.5</c:v>
                </c:pt>
                <c:pt idx="4217">
                  <c:v>68651.5</c:v>
                </c:pt>
                <c:pt idx="4218">
                  <c:v>68651.600000000006</c:v>
                </c:pt>
                <c:pt idx="4219">
                  <c:v>68651.600000000006</c:v>
                </c:pt>
                <c:pt idx="4220">
                  <c:v>68651.600000000006</c:v>
                </c:pt>
                <c:pt idx="4221">
                  <c:v>68651.600000000006</c:v>
                </c:pt>
                <c:pt idx="4222">
                  <c:v>68651.600000000006</c:v>
                </c:pt>
                <c:pt idx="4223">
                  <c:v>68651.600000000006</c:v>
                </c:pt>
                <c:pt idx="4224">
                  <c:v>68651.600000000006</c:v>
                </c:pt>
                <c:pt idx="4225">
                  <c:v>68651.600000000006</c:v>
                </c:pt>
                <c:pt idx="4226">
                  <c:v>68651.600000000006</c:v>
                </c:pt>
                <c:pt idx="4227">
                  <c:v>68651.600000000006</c:v>
                </c:pt>
                <c:pt idx="4228">
                  <c:v>68651.7</c:v>
                </c:pt>
                <c:pt idx="4229">
                  <c:v>68651.7</c:v>
                </c:pt>
                <c:pt idx="4230">
                  <c:v>68651.7</c:v>
                </c:pt>
                <c:pt idx="4231">
                  <c:v>68651.7</c:v>
                </c:pt>
                <c:pt idx="4232">
                  <c:v>68651.7</c:v>
                </c:pt>
                <c:pt idx="4233">
                  <c:v>68651.7</c:v>
                </c:pt>
                <c:pt idx="4234">
                  <c:v>68651.7</c:v>
                </c:pt>
                <c:pt idx="4235">
                  <c:v>68651.7</c:v>
                </c:pt>
                <c:pt idx="4236">
                  <c:v>68651.8</c:v>
                </c:pt>
                <c:pt idx="4237">
                  <c:v>68651.8</c:v>
                </c:pt>
                <c:pt idx="4238">
                  <c:v>68651.8</c:v>
                </c:pt>
                <c:pt idx="4239">
                  <c:v>68651.8</c:v>
                </c:pt>
                <c:pt idx="4240">
                  <c:v>68651.8</c:v>
                </c:pt>
                <c:pt idx="4241">
                  <c:v>68651.899999999994</c:v>
                </c:pt>
                <c:pt idx="4242">
                  <c:v>68651.899999999994</c:v>
                </c:pt>
                <c:pt idx="4243">
                  <c:v>68651.899999999994</c:v>
                </c:pt>
                <c:pt idx="4244">
                  <c:v>68651.899999999994</c:v>
                </c:pt>
                <c:pt idx="4245">
                  <c:v>68652</c:v>
                </c:pt>
                <c:pt idx="4246">
                  <c:v>68652.2</c:v>
                </c:pt>
                <c:pt idx="4247">
                  <c:v>68652.399999999994</c:v>
                </c:pt>
                <c:pt idx="4248">
                  <c:v>68652.7</c:v>
                </c:pt>
                <c:pt idx="4249">
                  <c:v>68653.100000000006</c:v>
                </c:pt>
                <c:pt idx="4250">
                  <c:v>68653.5</c:v>
                </c:pt>
                <c:pt idx="4251">
                  <c:v>68654.3</c:v>
                </c:pt>
                <c:pt idx="4252">
                  <c:v>68654.899999999994</c:v>
                </c:pt>
                <c:pt idx="4253">
                  <c:v>68655.899999999994</c:v>
                </c:pt>
                <c:pt idx="4254">
                  <c:v>68657.600000000006</c:v>
                </c:pt>
                <c:pt idx="4255">
                  <c:v>68658.8</c:v>
                </c:pt>
                <c:pt idx="4256">
                  <c:v>68659.5</c:v>
                </c:pt>
                <c:pt idx="4257">
                  <c:v>68660.600000000006</c:v>
                </c:pt>
                <c:pt idx="4258">
                  <c:v>68661.399999999994</c:v>
                </c:pt>
                <c:pt idx="4259">
                  <c:v>68662.3</c:v>
                </c:pt>
                <c:pt idx="4260">
                  <c:v>68663.199999999997</c:v>
                </c:pt>
                <c:pt idx="4261">
                  <c:v>68664.399999999994</c:v>
                </c:pt>
                <c:pt idx="4262">
                  <c:v>68665.600000000006</c:v>
                </c:pt>
                <c:pt idx="4263">
                  <c:v>68666.2</c:v>
                </c:pt>
                <c:pt idx="4264">
                  <c:v>68667.199999999997</c:v>
                </c:pt>
                <c:pt idx="4265">
                  <c:v>68668.5</c:v>
                </c:pt>
                <c:pt idx="4266">
                  <c:v>68669.5</c:v>
                </c:pt>
                <c:pt idx="4267">
                  <c:v>68670.5</c:v>
                </c:pt>
                <c:pt idx="4268">
                  <c:v>68671.199999999997</c:v>
                </c:pt>
                <c:pt idx="4269">
                  <c:v>68672.5</c:v>
                </c:pt>
                <c:pt idx="4270">
                  <c:v>68673.2</c:v>
                </c:pt>
                <c:pt idx="4271">
                  <c:v>68674.3</c:v>
                </c:pt>
                <c:pt idx="4272">
                  <c:v>68675.3</c:v>
                </c:pt>
                <c:pt idx="4273">
                  <c:v>68676.3</c:v>
                </c:pt>
                <c:pt idx="4274">
                  <c:v>68677.399999999994</c:v>
                </c:pt>
                <c:pt idx="4275">
                  <c:v>68678.100000000006</c:v>
                </c:pt>
                <c:pt idx="4276">
                  <c:v>68679.399999999994</c:v>
                </c:pt>
                <c:pt idx="4277">
                  <c:v>68680.5</c:v>
                </c:pt>
                <c:pt idx="4278">
                  <c:v>68681.2</c:v>
                </c:pt>
                <c:pt idx="4279">
                  <c:v>68682.5</c:v>
                </c:pt>
                <c:pt idx="4280">
                  <c:v>68683.3</c:v>
                </c:pt>
                <c:pt idx="4281">
                  <c:v>68684.800000000003</c:v>
                </c:pt>
                <c:pt idx="4282">
                  <c:v>68686.100000000006</c:v>
                </c:pt>
                <c:pt idx="4283">
                  <c:v>68687.399999999994</c:v>
                </c:pt>
                <c:pt idx="4284">
                  <c:v>68688.7</c:v>
                </c:pt>
                <c:pt idx="4285">
                  <c:v>68689.7</c:v>
                </c:pt>
                <c:pt idx="4286">
                  <c:v>68691.600000000006</c:v>
                </c:pt>
                <c:pt idx="4287">
                  <c:v>68693.100000000006</c:v>
                </c:pt>
                <c:pt idx="4288">
                  <c:v>68695.199999999997</c:v>
                </c:pt>
                <c:pt idx="4289">
                  <c:v>68696.800000000003</c:v>
                </c:pt>
                <c:pt idx="4290">
                  <c:v>68699</c:v>
                </c:pt>
                <c:pt idx="4291">
                  <c:v>68700.7</c:v>
                </c:pt>
                <c:pt idx="4292">
                  <c:v>68702.399999999994</c:v>
                </c:pt>
                <c:pt idx="4293">
                  <c:v>68704.7</c:v>
                </c:pt>
                <c:pt idx="4294">
                  <c:v>68705.899999999994</c:v>
                </c:pt>
                <c:pt idx="4295">
                  <c:v>68707.7</c:v>
                </c:pt>
                <c:pt idx="4296">
                  <c:v>68709.5</c:v>
                </c:pt>
                <c:pt idx="4297">
                  <c:v>68711.3</c:v>
                </c:pt>
                <c:pt idx="4298">
                  <c:v>68713.7</c:v>
                </c:pt>
                <c:pt idx="4299">
                  <c:v>68715.5</c:v>
                </c:pt>
                <c:pt idx="4300">
                  <c:v>68718</c:v>
                </c:pt>
                <c:pt idx="4301">
                  <c:v>68719.8</c:v>
                </c:pt>
                <c:pt idx="4302">
                  <c:v>68722.2</c:v>
                </c:pt>
                <c:pt idx="4303">
                  <c:v>68724</c:v>
                </c:pt>
                <c:pt idx="4304">
                  <c:v>68726.5</c:v>
                </c:pt>
                <c:pt idx="4305">
                  <c:v>68727.600000000006</c:v>
                </c:pt>
                <c:pt idx="4306">
                  <c:v>68730</c:v>
                </c:pt>
                <c:pt idx="4307">
                  <c:v>68731.7</c:v>
                </c:pt>
                <c:pt idx="4308">
                  <c:v>68733.5</c:v>
                </c:pt>
                <c:pt idx="4309">
                  <c:v>68735.100000000006</c:v>
                </c:pt>
                <c:pt idx="4310">
                  <c:v>68737.3</c:v>
                </c:pt>
                <c:pt idx="4311">
                  <c:v>68738.899999999994</c:v>
                </c:pt>
                <c:pt idx="4312">
                  <c:v>68741</c:v>
                </c:pt>
                <c:pt idx="4313">
                  <c:v>68743.5</c:v>
                </c:pt>
                <c:pt idx="4314">
                  <c:v>68744.899999999994</c:v>
                </c:pt>
                <c:pt idx="4315">
                  <c:v>68746.8</c:v>
                </c:pt>
                <c:pt idx="4316">
                  <c:v>68748.100000000006</c:v>
                </c:pt>
                <c:pt idx="4317">
                  <c:v>68749.399999999994</c:v>
                </c:pt>
                <c:pt idx="4318">
                  <c:v>68750.600000000006</c:v>
                </c:pt>
                <c:pt idx="4319">
                  <c:v>68751.8</c:v>
                </c:pt>
                <c:pt idx="4320">
                  <c:v>68753</c:v>
                </c:pt>
                <c:pt idx="4321">
                  <c:v>68753.8</c:v>
                </c:pt>
                <c:pt idx="4322">
                  <c:v>68755.3</c:v>
                </c:pt>
                <c:pt idx="4323">
                  <c:v>68756.5</c:v>
                </c:pt>
                <c:pt idx="4324">
                  <c:v>68757.899999999994</c:v>
                </c:pt>
                <c:pt idx="4325">
                  <c:v>68759.3</c:v>
                </c:pt>
                <c:pt idx="4326">
                  <c:v>68760.399999999994</c:v>
                </c:pt>
                <c:pt idx="4327">
                  <c:v>68761.8</c:v>
                </c:pt>
                <c:pt idx="4328">
                  <c:v>68762.8</c:v>
                </c:pt>
                <c:pt idx="4329">
                  <c:v>68763.899999999994</c:v>
                </c:pt>
                <c:pt idx="4330">
                  <c:v>68764.899999999994</c:v>
                </c:pt>
                <c:pt idx="4331">
                  <c:v>68766.2</c:v>
                </c:pt>
                <c:pt idx="4332">
                  <c:v>68767.600000000006</c:v>
                </c:pt>
                <c:pt idx="4333">
                  <c:v>68768.600000000006</c:v>
                </c:pt>
                <c:pt idx="4334">
                  <c:v>68770</c:v>
                </c:pt>
                <c:pt idx="4335">
                  <c:v>68771</c:v>
                </c:pt>
                <c:pt idx="4336">
                  <c:v>68772.5</c:v>
                </c:pt>
                <c:pt idx="4337">
                  <c:v>68773.2</c:v>
                </c:pt>
                <c:pt idx="4338">
                  <c:v>68775</c:v>
                </c:pt>
                <c:pt idx="4339">
                  <c:v>68776.100000000006</c:v>
                </c:pt>
                <c:pt idx="4340">
                  <c:v>68777.600000000006</c:v>
                </c:pt>
                <c:pt idx="4341">
                  <c:v>68778.8</c:v>
                </c:pt>
                <c:pt idx="4342">
                  <c:v>68780.399999999994</c:v>
                </c:pt>
                <c:pt idx="4343">
                  <c:v>68782.100000000006</c:v>
                </c:pt>
                <c:pt idx="4344">
                  <c:v>68783.399999999994</c:v>
                </c:pt>
                <c:pt idx="4345">
                  <c:v>68784.7</c:v>
                </c:pt>
                <c:pt idx="4346">
                  <c:v>68786.5</c:v>
                </c:pt>
                <c:pt idx="4347">
                  <c:v>68787.899999999994</c:v>
                </c:pt>
                <c:pt idx="4348">
                  <c:v>68789.399999999994</c:v>
                </c:pt>
                <c:pt idx="4349">
                  <c:v>68791.399999999994</c:v>
                </c:pt>
                <c:pt idx="4350">
                  <c:v>68793</c:v>
                </c:pt>
                <c:pt idx="4351">
                  <c:v>68795.3</c:v>
                </c:pt>
                <c:pt idx="4352">
                  <c:v>68797.2</c:v>
                </c:pt>
                <c:pt idx="4353">
                  <c:v>68799.399999999994</c:v>
                </c:pt>
                <c:pt idx="4354">
                  <c:v>68802.5</c:v>
                </c:pt>
                <c:pt idx="4355">
                  <c:v>68805</c:v>
                </c:pt>
                <c:pt idx="4356">
                  <c:v>68808.600000000006</c:v>
                </c:pt>
                <c:pt idx="4357">
                  <c:v>68812.399999999994</c:v>
                </c:pt>
                <c:pt idx="4358">
                  <c:v>68815.3</c:v>
                </c:pt>
                <c:pt idx="4359">
                  <c:v>68818.399999999994</c:v>
                </c:pt>
                <c:pt idx="4360">
                  <c:v>68821.600000000006</c:v>
                </c:pt>
                <c:pt idx="4361">
                  <c:v>68825.899999999994</c:v>
                </c:pt>
                <c:pt idx="4362">
                  <c:v>68830.3</c:v>
                </c:pt>
                <c:pt idx="4363">
                  <c:v>68834.8</c:v>
                </c:pt>
                <c:pt idx="4364">
                  <c:v>68837</c:v>
                </c:pt>
                <c:pt idx="4365">
                  <c:v>68841.5</c:v>
                </c:pt>
                <c:pt idx="4366">
                  <c:v>68846</c:v>
                </c:pt>
                <c:pt idx="4367">
                  <c:v>68849.399999999994</c:v>
                </c:pt>
                <c:pt idx="4368">
                  <c:v>68853.8</c:v>
                </c:pt>
                <c:pt idx="4369">
                  <c:v>68858.100000000006</c:v>
                </c:pt>
                <c:pt idx="4370">
                  <c:v>68860.2</c:v>
                </c:pt>
                <c:pt idx="4371">
                  <c:v>68863.3</c:v>
                </c:pt>
                <c:pt idx="4372">
                  <c:v>68867.3</c:v>
                </c:pt>
                <c:pt idx="4373">
                  <c:v>68871.199999999997</c:v>
                </c:pt>
                <c:pt idx="4374">
                  <c:v>68873.899999999994</c:v>
                </c:pt>
                <c:pt idx="4375">
                  <c:v>68876.5</c:v>
                </c:pt>
                <c:pt idx="4376">
                  <c:v>68879.7</c:v>
                </c:pt>
                <c:pt idx="4377">
                  <c:v>68882.600000000006</c:v>
                </c:pt>
                <c:pt idx="4378">
                  <c:v>68884.600000000006</c:v>
                </c:pt>
                <c:pt idx="4379">
                  <c:v>68886.899999999994</c:v>
                </c:pt>
                <c:pt idx="4380">
                  <c:v>68888.899999999994</c:v>
                </c:pt>
                <c:pt idx="4381">
                  <c:v>68889.7</c:v>
                </c:pt>
                <c:pt idx="4382">
                  <c:v>68891</c:v>
                </c:pt>
                <c:pt idx="4383">
                  <c:v>68891.7</c:v>
                </c:pt>
                <c:pt idx="4384">
                  <c:v>68892.3</c:v>
                </c:pt>
                <c:pt idx="4385">
                  <c:v>68892.3</c:v>
                </c:pt>
                <c:pt idx="4386">
                  <c:v>68892.3</c:v>
                </c:pt>
                <c:pt idx="4387">
                  <c:v>68892.2</c:v>
                </c:pt>
                <c:pt idx="4388">
                  <c:v>68892.100000000006</c:v>
                </c:pt>
                <c:pt idx="4389">
                  <c:v>68891.899999999994</c:v>
                </c:pt>
                <c:pt idx="4390">
                  <c:v>68891.7</c:v>
                </c:pt>
                <c:pt idx="4391">
                  <c:v>68891.600000000006</c:v>
                </c:pt>
                <c:pt idx="4392">
                  <c:v>68891.3</c:v>
                </c:pt>
                <c:pt idx="4393">
                  <c:v>68891</c:v>
                </c:pt>
                <c:pt idx="4394">
                  <c:v>68890.7</c:v>
                </c:pt>
                <c:pt idx="4395">
                  <c:v>68890.3</c:v>
                </c:pt>
                <c:pt idx="4396">
                  <c:v>68889.899999999994</c:v>
                </c:pt>
                <c:pt idx="4397">
                  <c:v>68889.5</c:v>
                </c:pt>
                <c:pt idx="4398">
                  <c:v>68889</c:v>
                </c:pt>
                <c:pt idx="4399">
                  <c:v>68888.5</c:v>
                </c:pt>
                <c:pt idx="4400">
                  <c:v>68887.8</c:v>
                </c:pt>
                <c:pt idx="4401">
                  <c:v>68887.5</c:v>
                </c:pt>
                <c:pt idx="4402">
                  <c:v>68886.899999999994</c:v>
                </c:pt>
                <c:pt idx="4403">
                  <c:v>68886.399999999994</c:v>
                </c:pt>
                <c:pt idx="4404">
                  <c:v>68885.8</c:v>
                </c:pt>
                <c:pt idx="4405">
                  <c:v>68885.100000000006</c:v>
                </c:pt>
                <c:pt idx="4406">
                  <c:v>68884.3</c:v>
                </c:pt>
                <c:pt idx="4407">
                  <c:v>68883.7</c:v>
                </c:pt>
                <c:pt idx="4408">
                  <c:v>68883.100000000006</c:v>
                </c:pt>
                <c:pt idx="4409">
                  <c:v>68882.399999999994</c:v>
                </c:pt>
                <c:pt idx="4410">
                  <c:v>68881.600000000006</c:v>
                </c:pt>
                <c:pt idx="4411">
                  <c:v>68880.7</c:v>
                </c:pt>
                <c:pt idx="4412">
                  <c:v>68879.8</c:v>
                </c:pt>
                <c:pt idx="4413">
                  <c:v>68879.3</c:v>
                </c:pt>
                <c:pt idx="4414">
                  <c:v>68878.3</c:v>
                </c:pt>
                <c:pt idx="4415">
                  <c:v>68877.600000000006</c:v>
                </c:pt>
                <c:pt idx="4416">
                  <c:v>68876.600000000006</c:v>
                </c:pt>
                <c:pt idx="4417">
                  <c:v>68875.899999999994</c:v>
                </c:pt>
                <c:pt idx="4418">
                  <c:v>68875.100000000006</c:v>
                </c:pt>
                <c:pt idx="4419">
                  <c:v>68874.100000000006</c:v>
                </c:pt>
                <c:pt idx="4420">
                  <c:v>68873.3</c:v>
                </c:pt>
                <c:pt idx="4421">
                  <c:v>68872.3</c:v>
                </c:pt>
                <c:pt idx="4422">
                  <c:v>68870.600000000006</c:v>
                </c:pt>
                <c:pt idx="4423">
                  <c:v>68868.5</c:v>
                </c:pt>
                <c:pt idx="4424">
                  <c:v>68866.7</c:v>
                </c:pt>
                <c:pt idx="4425">
                  <c:v>68864.7</c:v>
                </c:pt>
                <c:pt idx="4426">
                  <c:v>68861.7</c:v>
                </c:pt>
                <c:pt idx="4427">
                  <c:v>68859.199999999997</c:v>
                </c:pt>
                <c:pt idx="4428">
                  <c:v>68856.7</c:v>
                </c:pt>
                <c:pt idx="4429">
                  <c:v>68854.899999999994</c:v>
                </c:pt>
                <c:pt idx="4430">
                  <c:v>68853</c:v>
                </c:pt>
                <c:pt idx="4431">
                  <c:v>68851.100000000006</c:v>
                </c:pt>
                <c:pt idx="4432">
                  <c:v>68849.2</c:v>
                </c:pt>
                <c:pt idx="4433">
                  <c:v>68846.2</c:v>
                </c:pt>
                <c:pt idx="4434">
                  <c:v>68843.100000000006</c:v>
                </c:pt>
                <c:pt idx="4435">
                  <c:v>68838.8</c:v>
                </c:pt>
                <c:pt idx="4436">
                  <c:v>68833.399999999994</c:v>
                </c:pt>
                <c:pt idx="4437">
                  <c:v>68829.100000000006</c:v>
                </c:pt>
                <c:pt idx="4438">
                  <c:v>68824.7</c:v>
                </c:pt>
                <c:pt idx="4439">
                  <c:v>68821.399999999994</c:v>
                </c:pt>
                <c:pt idx="4440">
                  <c:v>68817.100000000006</c:v>
                </c:pt>
                <c:pt idx="4441">
                  <c:v>68812.899999999994</c:v>
                </c:pt>
                <c:pt idx="4442">
                  <c:v>68810.8</c:v>
                </c:pt>
                <c:pt idx="4443">
                  <c:v>68807.8</c:v>
                </c:pt>
                <c:pt idx="4444">
                  <c:v>68803.899999999994</c:v>
                </c:pt>
                <c:pt idx="4445">
                  <c:v>68802</c:v>
                </c:pt>
                <c:pt idx="4446">
                  <c:v>68799.3</c:v>
                </c:pt>
                <c:pt idx="4447">
                  <c:v>68795.899999999994</c:v>
                </c:pt>
                <c:pt idx="4448">
                  <c:v>68792.7</c:v>
                </c:pt>
                <c:pt idx="4449">
                  <c:v>68789.899999999994</c:v>
                </c:pt>
                <c:pt idx="4450">
                  <c:v>68788</c:v>
                </c:pt>
                <c:pt idx="4451">
                  <c:v>68786.3</c:v>
                </c:pt>
                <c:pt idx="4452">
                  <c:v>68784.800000000003</c:v>
                </c:pt>
                <c:pt idx="4453">
                  <c:v>68783.199999999997</c:v>
                </c:pt>
                <c:pt idx="4454">
                  <c:v>68782.3</c:v>
                </c:pt>
                <c:pt idx="4455">
                  <c:v>68781.7</c:v>
                </c:pt>
                <c:pt idx="4456">
                  <c:v>68781.3</c:v>
                </c:pt>
                <c:pt idx="4457">
                  <c:v>68781.3</c:v>
                </c:pt>
                <c:pt idx="4458">
                  <c:v>68781.3</c:v>
                </c:pt>
                <c:pt idx="4459">
                  <c:v>68781.3</c:v>
                </c:pt>
                <c:pt idx="4460">
                  <c:v>68781.399999999994</c:v>
                </c:pt>
                <c:pt idx="4461">
                  <c:v>68781.399999999994</c:v>
                </c:pt>
                <c:pt idx="4462">
                  <c:v>68781.600000000006</c:v>
                </c:pt>
                <c:pt idx="4463">
                  <c:v>68781.600000000006</c:v>
                </c:pt>
                <c:pt idx="4464">
                  <c:v>68781.7</c:v>
                </c:pt>
                <c:pt idx="4465">
                  <c:v>68781.899999999994</c:v>
                </c:pt>
                <c:pt idx="4466">
                  <c:v>68782</c:v>
                </c:pt>
                <c:pt idx="4467">
                  <c:v>68782.2</c:v>
                </c:pt>
                <c:pt idx="4468">
                  <c:v>68782.3</c:v>
                </c:pt>
                <c:pt idx="4469">
                  <c:v>68782.5</c:v>
                </c:pt>
                <c:pt idx="4470">
                  <c:v>68782.7</c:v>
                </c:pt>
                <c:pt idx="4471">
                  <c:v>68782.899999999994</c:v>
                </c:pt>
                <c:pt idx="4472">
                  <c:v>68783.199999999997</c:v>
                </c:pt>
                <c:pt idx="4473">
                  <c:v>68783.600000000006</c:v>
                </c:pt>
                <c:pt idx="4474">
                  <c:v>68783.899999999994</c:v>
                </c:pt>
                <c:pt idx="4475">
                  <c:v>68784.2</c:v>
                </c:pt>
                <c:pt idx="4476">
                  <c:v>68784.5</c:v>
                </c:pt>
                <c:pt idx="4477">
                  <c:v>68784.899999999994</c:v>
                </c:pt>
                <c:pt idx="4478">
                  <c:v>68785.100000000006</c:v>
                </c:pt>
                <c:pt idx="4479">
                  <c:v>68785.399999999994</c:v>
                </c:pt>
                <c:pt idx="4480">
                  <c:v>68785.8</c:v>
                </c:pt>
                <c:pt idx="4481">
                  <c:v>68786.2</c:v>
                </c:pt>
                <c:pt idx="4482">
                  <c:v>68786.5</c:v>
                </c:pt>
                <c:pt idx="4483">
                  <c:v>68786.8</c:v>
                </c:pt>
                <c:pt idx="4484">
                  <c:v>68787.199999999997</c:v>
                </c:pt>
                <c:pt idx="4485">
                  <c:v>68787.5</c:v>
                </c:pt>
                <c:pt idx="4486">
                  <c:v>68787.8</c:v>
                </c:pt>
                <c:pt idx="4487">
                  <c:v>68788.100000000006</c:v>
                </c:pt>
                <c:pt idx="4488">
                  <c:v>68788.5</c:v>
                </c:pt>
                <c:pt idx="4489">
                  <c:v>68788.800000000003</c:v>
                </c:pt>
                <c:pt idx="4490">
                  <c:v>68789.100000000006</c:v>
                </c:pt>
                <c:pt idx="4491">
                  <c:v>68789.5</c:v>
                </c:pt>
                <c:pt idx="4492">
                  <c:v>68789.8</c:v>
                </c:pt>
                <c:pt idx="4493">
                  <c:v>68790.2</c:v>
                </c:pt>
                <c:pt idx="4494">
                  <c:v>68790.5</c:v>
                </c:pt>
                <c:pt idx="4495">
                  <c:v>68791</c:v>
                </c:pt>
                <c:pt idx="4496">
                  <c:v>68791.3</c:v>
                </c:pt>
                <c:pt idx="4497">
                  <c:v>68791.7</c:v>
                </c:pt>
                <c:pt idx="4498">
                  <c:v>68792.2</c:v>
                </c:pt>
                <c:pt idx="4499">
                  <c:v>68792.7</c:v>
                </c:pt>
                <c:pt idx="4500">
                  <c:v>68793.100000000006</c:v>
                </c:pt>
                <c:pt idx="4501">
                  <c:v>68793.8</c:v>
                </c:pt>
                <c:pt idx="4502">
                  <c:v>68794.5</c:v>
                </c:pt>
                <c:pt idx="4503">
                  <c:v>68795.100000000006</c:v>
                </c:pt>
                <c:pt idx="4504">
                  <c:v>68795.600000000006</c:v>
                </c:pt>
                <c:pt idx="4505">
                  <c:v>68796.100000000006</c:v>
                </c:pt>
                <c:pt idx="4506">
                  <c:v>68796.800000000003</c:v>
                </c:pt>
                <c:pt idx="4507">
                  <c:v>68797.2</c:v>
                </c:pt>
                <c:pt idx="4508">
                  <c:v>68798</c:v>
                </c:pt>
                <c:pt idx="4509">
                  <c:v>68798.7</c:v>
                </c:pt>
                <c:pt idx="4510">
                  <c:v>68799.5</c:v>
                </c:pt>
                <c:pt idx="4511">
                  <c:v>68800.600000000006</c:v>
                </c:pt>
                <c:pt idx="4512">
                  <c:v>68801.2</c:v>
                </c:pt>
                <c:pt idx="4513">
                  <c:v>68802.100000000006</c:v>
                </c:pt>
                <c:pt idx="4514">
                  <c:v>68802.8</c:v>
                </c:pt>
                <c:pt idx="4515">
                  <c:v>68803.5</c:v>
                </c:pt>
                <c:pt idx="4516">
                  <c:v>68804.2</c:v>
                </c:pt>
                <c:pt idx="4517">
                  <c:v>68805.100000000006</c:v>
                </c:pt>
                <c:pt idx="4518">
                  <c:v>68805.600000000006</c:v>
                </c:pt>
                <c:pt idx="4519">
                  <c:v>68806.399999999994</c:v>
                </c:pt>
                <c:pt idx="4520">
                  <c:v>68807.399999999994</c:v>
                </c:pt>
                <c:pt idx="4521">
                  <c:v>68808.2</c:v>
                </c:pt>
                <c:pt idx="4522">
                  <c:v>68809.2</c:v>
                </c:pt>
                <c:pt idx="4523">
                  <c:v>68810.3</c:v>
                </c:pt>
                <c:pt idx="4524">
                  <c:v>68811.5</c:v>
                </c:pt>
                <c:pt idx="4525">
                  <c:v>68812.3</c:v>
                </c:pt>
                <c:pt idx="4526">
                  <c:v>68813.2</c:v>
                </c:pt>
                <c:pt idx="4527">
                  <c:v>68814.100000000006</c:v>
                </c:pt>
                <c:pt idx="4528">
                  <c:v>68815.199999999997</c:v>
                </c:pt>
                <c:pt idx="4529">
                  <c:v>68816.5</c:v>
                </c:pt>
                <c:pt idx="4530">
                  <c:v>68817.899999999994</c:v>
                </c:pt>
                <c:pt idx="4531">
                  <c:v>68819.399999999994</c:v>
                </c:pt>
                <c:pt idx="4532">
                  <c:v>68821.100000000006</c:v>
                </c:pt>
                <c:pt idx="4533">
                  <c:v>68822.899999999994</c:v>
                </c:pt>
                <c:pt idx="4534">
                  <c:v>68825.399999999994</c:v>
                </c:pt>
                <c:pt idx="4535">
                  <c:v>68828.100000000006</c:v>
                </c:pt>
                <c:pt idx="4536">
                  <c:v>68830.3</c:v>
                </c:pt>
                <c:pt idx="4537">
                  <c:v>68832.5</c:v>
                </c:pt>
                <c:pt idx="4538">
                  <c:v>68835.5</c:v>
                </c:pt>
                <c:pt idx="4539">
                  <c:v>68838.600000000006</c:v>
                </c:pt>
                <c:pt idx="4540">
                  <c:v>68840.2</c:v>
                </c:pt>
                <c:pt idx="4541">
                  <c:v>68843.399999999994</c:v>
                </c:pt>
                <c:pt idx="4542">
                  <c:v>68845.899999999994</c:v>
                </c:pt>
                <c:pt idx="4543">
                  <c:v>68848.3</c:v>
                </c:pt>
                <c:pt idx="4544">
                  <c:v>68850.7</c:v>
                </c:pt>
                <c:pt idx="4545">
                  <c:v>68854</c:v>
                </c:pt>
                <c:pt idx="4546">
                  <c:v>68856.399999999994</c:v>
                </c:pt>
                <c:pt idx="4547">
                  <c:v>68859.5</c:v>
                </c:pt>
                <c:pt idx="4548">
                  <c:v>68862.5</c:v>
                </c:pt>
                <c:pt idx="4549">
                  <c:v>68864.7</c:v>
                </c:pt>
                <c:pt idx="4550">
                  <c:v>68866.899999999994</c:v>
                </c:pt>
                <c:pt idx="4551">
                  <c:v>68869.600000000006</c:v>
                </c:pt>
                <c:pt idx="4552">
                  <c:v>68870.899999999994</c:v>
                </c:pt>
                <c:pt idx="4553">
                  <c:v>68873.3</c:v>
                </c:pt>
                <c:pt idx="4554">
                  <c:v>68875.600000000006</c:v>
                </c:pt>
                <c:pt idx="4555">
                  <c:v>68876.600000000006</c:v>
                </c:pt>
                <c:pt idx="4556">
                  <c:v>68878.5</c:v>
                </c:pt>
                <c:pt idx="4557">
                  <c:v>68879.8</c:v>
                </c:pt>
                <c:pt idx="4558">
                  <c:v>68881.2</c:v>
                </c:pt>
                <c:pt idx="4559">
                  <c:v>68882.100000000006</c:v>
                </c:pt>
                <c:pt idx="4560">
                  <c:v>68883</c:v>
                </c:pt>
                <c:pt idx="4561">
                  <c:v>68883.5</c:v>
                </c:pt>
                <c:pt idx="4562">
                  <c:v>68883.7</c:v>
                </c:pt>
                <c:pt idx="4563">
                  <c:v>68883.7</c:v>
                </c:pt>
                <c:pt idx="4564">
                  <c:v>68883.5</c:v>
                </c:pt>
                <c:pt idx="4565">
                  <c:v>68883.199999999997</c:v>
                </c:pt>
                <c:pt idx="4566">
                  <c:v>68882.899999999994</c:v>
                </c:pt>
                <c:pt idx="4567">
                  <c:v>68882.2</c:v>
                </c:pt>
                <c:pt idx="4568">
                  <c:v>68881.8</c:v>
                </c:pt>
                <c:pt idx="4569">
                  <c:v>68881.2</c:v>
                </c:pt>
                <c:pt idx="4570">
                  <c:v>68880.100000000006</c:v>
                </c:pt>
                <c:pt idx="4571">
                  <c:v>68879.3</c:v>
                </c:pt>
                <c:pt idx="4572">
                  <c:v>68878.100000000006</c:v>
                </c:pt>
                <c:pt idx="4573">
                  <c:v>68877.100000000006</c:v>
                </c:pt>
                <c:pt idx="4574">
                  <c:v>68875.8</c:v>
                </c:pt>
                <c:pt idx="4575">
                  <c:v>68874.3</c:v>
                </c:pt>
                <c:pt idx="4576">
                  <c:v>68873.100000000006</c:v>
                </c:pt>
                <c:pt idx="4577">
                  <c:v>68871.5</c:v>
                </c:pt>
                <c:pt idx="4578">
                  <c:v>68870.2</c:v>
                </c:pt>
                <c:pt idx="4579">
                  <c:v>68868.399999999994</c:v>
                </c:pt>
                <c:pt idx="4580">
                  <c:v>68867</c:v>
                </c:pt>
                <c:pt idx="4581">
                  <c:v>68865.600000000006</c:v>
                </c:pt>
                <c:pt idx="4582">
                  <c:v>68863.600000000006</c:v>
                </c:pt>
                <c:pt idx="4583">
                  <c:v>68862.100000000006</c:v>
                </c:pt>
                <c:pt idx="4584">
                  <c:v>68860.100000000006</c:v>
                </c:pt>
                <c:pt idx="4585">
                  <c:v>68857.899999999994</c:v>
                </c:pt>
                <c:pt idx="4586">
                  <c:v>68856.899999999994</c:v>
                </c:pt>
                <c:pt idx="4587">
                  <c:v>68854.7</c:v>
                </c:pt>
                <c:pt idx="4588">
                  <c:v>68852.5</c:v>
                </c:pt>
                <c:pt idx="4589">
                  <c:v>68850.8</c:v>
                </c:pt>
                <c:pt idx="4590">
                  <c:v>68849.2</c:v>
                </c:pt>
                <c:pt idx="4591">
                  <c:v>68846.899999999994</c:v>
                </c:pt>
                <c:pt idx="4592">
                  <c:v>68845.2</c:v>
                </c:pt>
                <c:pt idx="4593">
                  <c:v>68843</c:v>
                </c:pt>
                <c:pt idx="4594">
                  <c:v>68841.3</c:v>
                </c:pt>
                <c:pt idx="4595">
                  <c:v>68839.600000000006</c:v>
                </c:pt>
                <c:pt idx="4596">
                  <c:v>68837.399999999994</c:v>
                </c:pt>
                <c:pt idx="4597">
                  <c:v>68836.3</c:v>
                </c:pt>
                <c:pt idx="4598">
                  <c:v>68833.3</c:v>
                </c:pt>
                <c:pt idx="4599">
                  <c:v>68831.899999999994</c:v>
                </c:pt>
                <c:pt idx="4600">
                  <c:v>68828.800000000003</c:v>
                </c:pt>
                <c:pt idx="4601">
                  <c:v>68824.600000000006</c:v>
                </c:pt>
                <c:pt idx="4602">
                  <c:v>68822.8</c:v>
                </c:pt>
                <c:pt idx="4603">
                  <c:v>68818.899999999994</c:v>
                </c:pt>
                <c:pt idx="4604">
                  <c:v>68815.8</c:v>
                </c:pt>
                <c:pt idx="4605">
                  <c:v>68812.600000000006</c:v>
                </c:pt>
                <c:pt idx="4606">
                  <c:v>68808.2</c:v>
                </c:pt>
                <c:pt idx="4607">
                  <c:v>68804.7</c:v>
                </c:pt>
                <c:pt idx="4608">
                  <c:v>68801.2</c:v>
                </c:pt>
                <c:pt idx="4609">
                  <c:v>68796.5</c:v>
                </c:pt>
                <c:pt idx="4610">
                  <c:v>68792.800000000003</c:v>
                </c:pt>
                <c:pt idx="4611">
                  <c:v>68786.7</c:v>
                </c:pt>
                <c:pt idx="4612">
                  <c:v>68784.2</c:v>
                </c:pt>
                <c:pt idx="4613">
                  <c:v>68778.100000000006</c:v>
                </c:pt>
                <c:pt idx="4614">
                  <c:v>68775.600000000006</c:v>
                </c:pt>
                <c:pt idx="4615">
                  <c:v>68770.8</c:v>
                </c:pt>
                <c:pt idx="4616">
                  <c:v>68767.3</c:v>
                </c:pt>
                <c:pt idx="4617">
                  <c:v>68762.600000000006</c:v>
                </c:pt>
                <c:pt idx="4618">
                  <c:v>68759.199999999997</c:v>
                </c:pt>
                <c:pt idx="4619">
                  <c:v>68754.899999999994</c:v>
                </c:pt>
                <c:pt idx="4620">
                  <c:v>68751.8</c:v>
                </c:pt>
                <c:pt idx="4621">
                  <c:v>68748.800000000003</c:v>
                </c:pt>
                <c:pt idx="4622">
                  <c:v>68745.899999999994</c:v>
                </c:pt>
                <c:pt idx="4623">
                  <c:v>68743.199999999997</c:v>
                </c:pt>
                <c:pt idx="4624">
                  <c:v>68741.5</c:v>
                </c:pt>
                <c:pt idx="4625">
                  <c:v>68738.399999999994</c:v>
                </c:pt>
                <c:pt idx="4626">
                  <c:v>68736.3</c:v>
                </c:pt>
                <c:pt idx="4627">
                  <c:v>68734.399999999994</c:v>
                </c:pt>
                <c:pt idx="4628">
                  <c:v>68732.2</c:v>
                </c:pt>
                <c:pt idx="4629">
                  <c:v>68731.3</c:v>
                </c:pt>
                <c:pt idx="4630">
                  <c:v>68730.100000000006</c:v>
                </c:pt>
                <c:pt idx="4631">
                  <c:v>68729</c:v>
                </c:pt>
                <c:pt idx="4632">
                  <c:v>68728.5</c:v>
                </c:pt>
                <c:pt idx="4633">
                  <c:v>68728.3</c:v>
                </c:pt>
                <c:pt idx="4634">
                  <c:v>68728.3</c:v>
                </c:pt>
                <c:pt idx="4635">
                  <c:v>68728.5</c:v>
                </c:pt>
                <c:pt idx="4636">
                  <c:v>68728.7</c:v>
                </c:pt>
                <c:pt idx="4637">
                  <c:v>68729.100000000006</c:v>
                </c:pt>
                <c:pt idx="4638">
                  <c:v>68729.5</c:v>
                </c:pt>
                <c:pt idx="4639">
                  <c:v>68730.3</c:v>
                </c:pt>
                <c:pt idx="4640">
                  <c:v>68731.199999999997</c:v>
                </c:pt>
                <c:pt idx="4641">
                  <c:v>68731.7</c:v>
                </c:pt>
                <c:pt idx="4642">
                  <c:v>68732.800000000003</c:v>
                </c:pt>
                <c:pt idx="4643">
                  <c:v>68733.8</c:v>
                </c:pt>
                <c:pt idx="4644">
                  <c:v>68735.199999999997</c:v>
                </c:pt>
                <c:pt idx="4645">
                  <c:v>68736.7</c:v>
                </c:pt>
                <c:pt idx="4646">
                  <c:v>68737.5</c:v>
                </c:pt>
                <c:pt idx="4647">
                  <c:v>68739.199999999997</c:v>
                </c:pt>
                <c:pt idx="4648">
                  <c:v>68740.5</c:v>
                </c:pt>
                <c:pt idx="4649">
                  <c:v>68741.899999999994</c:v>
                </c:pt>
                <c:pt idx="4650">
                  <c:v>68743.399999999994</c:v>
                </c:pt>
                <c:pt idx="4651">
                  <c:v>68745.399999999994</c:v>
                </c:pt>
                <c:pt idx="4652">
                  <c:v>68747</c:v>
                </c:pt>
                <c:pt idx="4653">
                  <c:v>68749.100000000006</c:v>
                </c:pt>
                <c:pt idx="4654">
                  <c:v>68751.399999999994</c:v>
                </c:pt>
                <c:pt idx="4655">
                  <c:v>68753.7</c:v>
                </c:pt>
                <c:pt idx="4656">
                  <c:v>68755.399999999994</c:v>
                </c:pt>
                <c:pt idx="4657">
                  <c:v>68757.2</c:v>
                </c:pt>
                <c:pt idx="4658">
                  <c:v>68759.600000000006</c:v>
                </c:pt>
                <c:pt idx="4659">
                  <c:v>68761.399999999994</c:v>
                </c:pt>
                <c:pt idx="4660">
                  <c:v>68763.3</c:v>
                </c:pt>
                <c:pt idx="4661">
                  <c:v>68765.8</c:v>
                </c:pt>
                <c:pt idx="4662">
                  <c:v>68767</c:v>
                </c:pt>
                <c:pt idx="4663">
                  <c:v>68769.5</c:v>
                </c:pt>
                <c:pt idx="4664">
                  <c:v>68772</c:v>
                </c:pt>
                <c:pt idx="4665">
                  <c:v>68774.5</c:v>
                </c:pt>
                <c:pt idx="4666">
                  <c:v>68777</c:v>
                </c:pt>
                <c:pt idx="4667">
                  <c:v>68778.3</c:v>
                </c:pt>
                <c:pt idx="4668">
                  <c:v>68780.7</c:v>
                </c:pt>
                <c:pt idx="4669">
                  <c:v>68783.199999999997</c:v>
                </c:pt>
                <c:pt idx="4670">
                  <c:v>68785.100000000006</c:v>
                </c:pt>
                <c:pt idx="4671">
                  <c:v>68787.100000000006</c:v>
                </c:pt>
                <c:pt idx="4672">
                  <c:v>68789.2</c:v>
                </c:pt>
                <c:pt idx="4673">
                  <c:v>68792</c:v>
                </c:pt>
                <c:pt idx="4674">
                  <c:v>68795.100000000006</c:v>
                </c:pt>
                <c:pt idx="4675">
                  <c:v>68797.399999999994</c:v>
                </c:pt>
                <c:pt idx="4676">
                  <c:v>68799.8</c:v>
                </c:pt>
                <c:pt idx="4677">
                  <c:v>68803.100000000006</c:v>
                </c:pt>
                <c:pt idx="4678">
                  <c:v>68806.600000000006</c:v>
                </c:pt>
                <c:pt idx="4679">
                  <c:v>68809.2</c:v>
                </c:pt>
                <c:pt idx="4680">
                  <c:v>68811.899999999994</c:v>
                </c:pt>
                <c:pt idx="4681">
                  <c:v>68815.5</c:v>
                </c:pt>
                <c:pt idx="4682">
                  <c:v>68818.3</c:v>
                </c:pt>
                <c:pt idx="4683">
                  <c:v>68822.100000000006</c:v>
                </c:pt>
                <c:pt idx="4684">
                  <c:v>68825</c:v>
                </c:pt>
                <c:pt idx="4685">
                  <c:v>68828.899999999994</c:v>
                </c:pt>
                <c:pt idx="4686">
                  <c:v>68831.899999999994</c:v>
                </c:pt>
                <c:pt idx="4687">
                  <c:v>68835.899999999994</c:v>
                </c:pt>
                <c:pt idx="4688">
                  <c:v>68839</c:v>
                </c:pt>
                <c:pt idx="4689">
                  <c:v>68842</c:v>
                </c:pt>
                <c:pt idx="4690">
                  <c:v>68846.100000000006</c:v>
                </c:pt>
                <c:pt idx="4691">
                  <c:v>68849.2</c:v>
                </c:pt>
                <c:pt idx="4692">
                  <c:v>68853.399999999994</c:v>
                </c:pt>
                <c:pt idx="4693">
                  <c:v>68856.5</c:v>
                </c:pt>
                <c:pt idx="4694">
                  <c:v>68860.7</c:v>
                </c:pt>
                <c:pt idx="4695">
                  <c:v>68864.899999999994</c:v>
                </c:pt>
                <c:pt idx="4696">
                  <c:v>68868</c:v>
                </c:pt>
                <c:pt idx="4697">
                  <c:v>68872.2</c:v>
                </c:pt>
                <c:pt idx="4698">
                  <c:v>68876.399999999994</c:v>
                </c:pt>
                <c:pt idx="4699">
                  <c:v>68879.5</c:v>
                </c:pt>
                <c:pt idx="4700">
                  <c:v>68882.5</c:v>
                </c:pt>
                <c:pt idx="4701">
                  <c:v>68886.600000000006</c:v>
                </c:pt>
                <c:pt idx="4702">
                  <c:v>68889.7</c:v>
                </c:pt>
                <c:pt idx="4703">
                  <c:v>68892.7</c:v>
                </c:pt>
                <c:pt idx="4704">
                  <c:v>68896.7</c:v>
                </c:pt>
                <c:pt idx="4705">
                  <c:v>68901.8</c:v>
                </c:pt>
                <c:pt idx="4706">
                  <c:v>68904.899999999994</c:v>
                </c:pt>
                <c:pt idx="4707">
                  <c:v>68908</c:v>
                </c:pt>
                <c:pt idx="4708">
                  <c:v>68912.2</c:v>
                </c:pt>
                <c:pt idx="4709">
                  <c:v>68916.5</c:v>
                </c:pt>
                <c:pt idx="4710">
                  <c:v>68918.600000000006</c:v>
                </c:pt>
                <c:pt idx="4711">
                  <c:v>68921.899999999994</c:v>
                </c:pt>
                <c:pt idx="4712">
                  <c:v>68926.2</c:v>
                </c:pt>
                <c:pt idx="4713">
                  <c:v>68929.5</c:v>
                </c:pt>
                <c:pt idx="4714">
                  <c:v>68932.800000000003</c:v>
                </c:pt>
                <c:pt idx="4715">
                  <c:v>68938.3</c:v>
                </c:pt>
                <c:pt idx="4716">
                  <c:v>68941.7</c:v>
                </c:pt>
                <c:pt idx="4717">
                  <c:v>68945</c:v>
                </c:pt>
                <c:pt idx="4718">
                  <c:v>68949.5</c:v>
                </c:pt>
                <c:pt idx="4719">
                  <c:v>68952.800000000003</c:v>
                </c:pt>
                <c:pt idx="4720">
                  <c:v>68956.2</c:v>
                </c:pt>
                <c:pt idx="4721">
                  <c:v>68960.600000000006</c:v>
                </c:pt>
                <c:pt idx="4722">
                  <c:v>68965.100000000006</c:v>
                </c:pt>
                <c:pt idx="4723">
                  <c:v>68967.3</c:v>
                </c:pt>
                <c:pt idx="4724">
                  <c:v>68970.600000000006</c:v>
                </c:pt>
                <c:pt idx="4725">
                  <c:v>68975.100000000006</c:v>
                </c:pt>
                <c:pt idx="4726">
                  <c:v>68978.3</c:v>
                </c:pt>
                <c:pt idx="4727">
                  <c:v>68981.600000000006</c:v>
                </c:pt>
                <c:pt idx="4728">
                  <c:v>68986</c:v>
                </c:pt>
                <c:pt idx="4729">
                  <c:v>68990.3</c:v>
                </c:pt>
                <c:pt idx="4730">
                  <c:v>68993.5</c:v>
                </c:pt>
                <c:pt idx="4731">
                  <c:v>68996.7</c:v>
                </c:pt>
                <c:pt idx="4732">
                  <c:v>69000.899999999994</c:v>
                </c:pt>
                <c:pt idx="4733">
                  <c:v>69004</c:v>
                </c:pt>
                <c:pt idx="4734">
                  <c:v>69007.100000000006</c:v>
                </c:pt>
                <c:pt idx="4735">
                  <c:v>69011.100000000006</c:v>
                </c:pt>
                <c:pt idx="4736">
                  <c:v>69014.100000000006</c:v>
                </c:pt>
                <c:pt idx="4737">
                  <c:v>69018</c:v>
                </c:pt>
                <c:pt idx="4738">
                  <c:v>69021.899999999994</c:v>
                </c:pt>
                <c:pt idx="4739">
                  <c:v>69024.7</c:v>
                </c:pt>
                <c:pt idx="4740">
                  <c:v>69027.5</c:v>
                </c:pt>
                <c:pt idx="4741">
                  <c:v>69030.3</c:v>
                </c:pt>
                <c:pt idx="4742">
                  <c:v>69034</c:v>
                </c:pt>
                <c:pt idx="4743">
                  <c:v>69035.8</c:v>
                </c:pt>
                <c:pt idx="4744">
                  <c:v>69039.3</c:v>
                </c:pt>
                <c:pt idx="4745">
                  <c:v>69042</c:v>
                </c:pt>
                <c:pt idx="4746">
                  <c:v>69045.399999999994</c:v>
                </c:pt>
                <c:pt idx="4747">
                  <c:v>69048.899999999994</c:v>
                </c:pt>
                <c:pt idx="4748">
                  <c:v>69052.3</c:v>
                </c:pt>
                <c:pt idx="4749">
                  <c:v>69054.8</c:v>
                </c:pt>
                <c:pt idx="4750">
                  <c:v>69057.399999999994</c:v>
                </c:pt>
                <c:pt idx="4751">
                  <c:v>69060.7</c:v>
                </c:pt>
                <c:pt idx="4752">
                  <c:v>69064</c:v>
                </c:pt>
                <c:pt idx="4753">
                  <c:v>69066.5</c:v>
                </c:pt>
                <c:pt idx="4754">
                  <c:v>69069</c:v>
                </c:pt>
                <c:pt idx="4755">
                  <c:v>69072.2</c:v>
                </c:pt>
                <c:pt idx="4756">
                  <c:v>69074.7</c:v>
                </c:pt>
                <c:pt idx="4757">
                  <c:v>69077.2</c:v>
                </c:pt>
                <c:pt idx="4758">
                  <c:v>69080.399999999994</c:v>
                </c:pt>
                <c:pt idx="4759">
                  <c:v>69083.7</c:v>
                </c:pt>
                <c:pt idx="4760">
                  <c:v>69086.2</c:v>
                </c:pt>
                <c:pt idx="4761">
                  <c:v>69089.5</c:v>
                </c:pt>
                <c:pt idx="4762">
                  <c:v>69092.800000000003</c:v>
                </c:pt>
                <c:pt idx="4763">
                  <c:v>69095.3</c:v>
                </c:pt>
                <c:pt idx="4764">
                  <c:v>69098.7</c:v>
                </c:pt>
                <c:pt idx="4765">
                  <c:v>69101.2</c:v>
                </c:pt>
                <c:pt idx="4766">
                  <c:v>69104.600000000006</c:v>
                </c:pt>
                <c:pt idx="4767">
                  <c:v>69107.199999999997</c:v>
                </c:pt>
                <c:pt idx="4768">
                  <c:v>69110.7</c:v>
                </c:pt>
                <c:pt idx="4769">
                  <c:v>69113.3</c:v>
                </c:pt>
                <c:pt idx="4770">
                  <c:v>69116.899999999994</c:v>
                </c:pt>
                <c:pt idx="4771">
                  <c:v>69118.7</c:v>
                </c:pt>
                <c:pt idx="4772">
                  <c:v>69123.199999999997</c:v>
                </c:pt>
                <c:pt idx="4773">
                  <c:v>69126</c:v>
                </c:pt>
                <c:pt idx="4774">
                  <c:v>69129.7</c:v>
                </c:pt>
                <c:pt idx="4775">
                  <c:v>69132.5</c:v>
                </c:pt>
                <c:pt idx="4776">
                  <c:v>69136.2</c:v>
                </c:pt>
                <c:pt idx="4777">
                  <c:v>69139.100000000006</c:v>
                </c:pt>
                <c:pt idx="4778">
                  <c:v>69142.8</c:v>
                </c:pt>
                <c:pt idx="4779">
                  <c:v>69145.7</c:v>
                </c:pt>
                <c:pt idx="4780">
                  <c:v>69149.5</c:v>
                </c:pt>
                <c:pt idx="4781">
                  <c:v>69152.399999999994</c:v>
                </c:pt>
                <c:pt idx="4782">
                  <c:v>69155.3</c:v>
                </c:pt>
                <c:pt idx="4783">
                  <c:v>69158.2</c:v>
                </c:pt>
                <c:pt idx="4784">
                  <c:v>69163</c:v>
                </c:pt>
                <c:pt idx="4785">
                  <c:v>69166</c:v>
                </c:pt>
                <c:pt idx="4786">
                  <c:v>69169.899999999994</c:v>
                </c:pt>
                <c:pt idx="4787">
                  <c:v>69172.800000000003</c:v>
                </c:pt>
                <c:pt idx="4788">
                  <c:v>69176.800000000003</c:v>
                </c:pt>
                <c:pt idx="4789">
                  <c:v>69179.8</c:v>
                </c:pt>
                <c:pt idx="4790">
                  <c:v>69183.8</c:v>
                </c:pt>
                <c:pt idx="4791">
                  <c:v>69186.8</c:v>
                </c:pt>
                <c:pt idx="4792">
                  <c:v>69190.8</c:v>
                </c:pt>
                <c:pt idx="4793">
                  <c:v>69192.899999999994</c:v>
                </c:pt>
                <c:pt idx="4794">
                  <c:v>69196.899999999994</c:v>
                </c:pt>
                <c:pt idx="4795">
                  <c:v>69201</c:v>
                </c:pt>
                <c:pt idx="4796">
                  <c:v>69203.100000000006</c:v>
                </c:pt>
                <c:pt idx="4797">
                  <c:v>69206.2</c:v>
                </c:pt>
                <c:pt idx="4798">
                  <c:v>69209.3</c:v>
                </c:pt>
                <c:pt idx="4799">
                  <c:v>69213.5</c:v>
                </c:pt>
                <c:pt idx="4800">
                  <c:v>69216.600000000006</c:v>
                </c:pt>
                <c:pt idx="4801">
                  <c:v>69220.800000000003</c:v>
                </c:pt>
                <c:pt idx="4802">
                  <c:v>69224</c:v>
                </c:pt>
                <c:pt idx="4803">
                  <c:v>69228.2</c:v>
                </c:pt>
                <c:pt idx="4804">
                  <c:v>69230.399999999994</c:v>
                </c:pt>
                <c:pt idx="4805">
                  <c:v>69233.600000000006</c:v>
                </c:pt>
                <c:pt idx="4806">
                  <c:v>69237.899999999994</c:v>
                </c:pt>
                <c:pt idx="4807">
                  <c:v>69240.100000000006</c:v>
                </c:pt>
                <c:pt idx="4808">
                  <c:v>69244.399999999994</c:v>
                </c:pt>
                <c:pt idx="4809">
                  <c:v>69247.7</c:v>
                </c:pt>
                <c:pt idx="4810">
                  <c:v>69249.899999999994</c:v>
                </c:pt>
                <c:pt idx="4811">
                  <c:v>69254.399999999994</c:v>
                </c:pt>
                <c:pt idx="4812">
                  <c:v>69257.8</c:v>
                </c:pt>
                <c:pt idx="4813">
                  <c:v>69260</c:v>
                </c:pt>
                <c:pt idx="4814">
                  <c:v>69264.600000000006</c:v>
                </c:pt>
                <c:pt idx="4815">
                  <c:v>69269.2</c:v>
                </c:pt>
                <c:pt idx="4816">
                  <c:v>69271.600000000006</c:v>
                </c:pt>
                <c:pt idx="4817">
                  <c:v>69276.3</c:v>
                </c:pt>
                <c:pt idx="4818">
                  <c:v>69281</c:v>
                </c:pt>
                <c:pt idx="4819">
                  <c:v>69284.600000000006</c:v>
                </c:pt>
                <c:pt idx="4820">
                  <c:v>69289.399999999994</c:v>
                </c:pt>
                <c:pt idx="4821">
                  <c:v>69294.2</c:v>
                </c:pt>
                <c:pt idx="4822">
                  <c:v>69297.899999999994</c:v>
                </c:pt>
                <c:pt idx="4823">
                  <c:v>69301.5</c:v>
                </c:pt>
                <c:pt idx="4824">
                  <c:v>69305.2</c:v>
                </c:pt>
                <c:pt idx="4825">
                  <c:v>69308.899999999994</c:v>
                </c:pt>
                <c:pt idx="4826">
                  <c:v>69315</c:v>
                </c:pt>
                <c:pt idx="4827">
                  <c:v>69319.899999999994</c:v>
                </c:pt>
                <c:pt idx="4828">
                  <c:v>69323.600000000006</c:v>
                </c:pt>
                <c:pt idx="4829">
                  <c:v>69329.8</c:v>
                </c:pt>
                <c:pt idx="4830">
                  <c:v>69334.8</c:v>
                </c:pt>
                <c:pt idx="4831">
                  <c:v>69339.7</c:v>
                </c:pt>
                <c:pt idx="4832">
                  <c:v>69344.600000000006</c:v>
                </c:pt>
                <c:pt idx="4833">
                  <c:v>69348.3</c:v>
                </c:pt>
                <c:pt idx="4834">
                  <c:v>69353.2</c:v>
                </c:pt>
                <c:pt idx="4835">
                  <c:v>69359.3</c:v>
                </c:pt>
                <c:pt idx="4836">
                  <c:v>69363</c:v>
                </c:pt>
                <c:pt idx="4837">
                  <c:v>69366.600000000006</c:v>
                </c:pt>
                <c:pt idx="4838">
                  <c:v>69372.600000000006</c:v>
                </c:pt>
                <c:pt idx="4839">
                  <c:v>69377.399999999994</c:v>
                </c:pt>
                <c:pt idx="4840">
                  <c:v>69381</c:v>
                </c:pt>
                <c:pt idx="4841">
                  <c:v>69385.7</c:v>
                </c:pt>
                <c:pt idx="4842">
                  <c:v>69389.2</c:v>
                </c:pt>
                <c:pt idx="4843">
                  <c:v>69394</c:v>
                </c:pt>
                <c:pt idx="4844">
                  <c:v>69397.7</c:v>
                </c:pt>
                <c:pt idx="4845">
                  <c:v>69402.8</c:v>
                </c:pt>
                <c:pt idx="4846">
                  <c:v>69408.100000000006</c:v>
                </c:pt>
                <c:pt idx="4847">
                  <c:v>69413.5</c:v>
                </c:pt>
                <c:pt idx="4848">
                  <c:v>69416.2</c:v>
                </c:pt>
                <c:pt idx="4849">
                  <c:v>69421.8</c:v>
                </c:pt>
                <c:pt idx="4850">
                  <c:v>69428.899999999994</c:v>
                </c:pt>
                <c:pt idx="4851">
                  <c:v>69431.8</c:v>
                </c:pt>
                <c:pt idx="4852">
                  <c:v>69436.100000000006</c:v>
                </c:pt>
                <c:pt idx="4853">
                  <c:v>69441.899999999994</c:v>
                </c:pt>
                <c:pt idx="4854">
                  <c:v>69447.600000000006</c:v>
                </c:pt>
                <c:pt idx="4855">
                  <c:v>69451.899999999994</c:v>
                </c:pt>
                <c:pt idx="4856">
                  <c:v>69456.2</c:v>
                </c:pt>
                <c:pt idx="4857">
                  <c:v>69461.899999999994</c:v>
                </c:pt>
                <c:pt idx="4858">
                  <c:v>69466.100000000006</c:v>
                </c:pt>
                <c:pt idx="4859">
                  <c:v>69472.899999999994</c:v>
                </c:pt>
                <c:pt idx="4860">
                  <c:v>69476.899999999994</c:v>
                </c:pt>
                <c:pt idx="4861">
                  <c:v>69482.2</c:v>
                </c:pt>
                <c:pt idx="4862">
                  <c:v>69484.7</c:v>
                </c:pt>
                <c:pt idx="4863">
                  <c:v>69488.399999999994</c:v>
                </c:pt>
                <c:pt idx="4864">
                  <c:v>69493.2</c:v>
                </c:pt>
                <c:pt idx="4865">
                  <c:v>69496.7</c:v>
                </c:pt>
                <c:pt idx="4866">
                  <c:v>69502.100000000006</c:v>
                </c:pt>
                <c:pt idx="4867">
                  <c:v>69506.100000000006</c:v>
                </c:pt>
                <c:pt idx="4868">
                  <c:v>69509</c:v>
                </c:pt>
                <c:pt idx="4869">
                  <c:v>69512.5</c:v>
                </c:pt>
                <c:pt idx="4870">
                  <c:v>69514.899999999994</c:v>
                </c:pt>
                <c:pt idx="4871">
                  <c:v>69517.8</c:v>
                </c:pt>
                <c:pt idx="4872">
                  <c:v>69519.100000000006</c:v>
                </c:pt>
                <c:pt idx="4873">
                  <c:v>69521.399999999994</c:v>
                </c:pt>
                <c:pt idx="4874">
                  <c:v>69522.8</c:v>
                </c:pt>
                <c:pt idx="4875">
                  <c:v>69524</c:v>
                </c:pt>
                <c:pt idx="4876">
                  <c:v>69525</c:v>
                </c:pt>
                <c:pt idx="4877">
                  <c:v>69526.100000000006</c:v>
                </c:pt>
                <c:pt idx="4878">
                  <c:v>69526.7</c:v>
                </c:pt>
                <c:pt idx="4879">
                  <c:v>69527.399999999994</c:v>
                </c:pt>
                <c:pt idx="4880">
                  <c:v>69527.8</c:v>
                </c:pt>
                <c:pt idx="4881">
                  <c:v>69528.399999999994</c:v>
                </c:pt>
                <c:pt idx="4882">
                  <c:v>69528.899999999994</c:v>
                </c:pt>
                <c:pt idx="4883">
                  <c:v>69529.3</c:v>
                </c:pt>
                <c:pt idx="4884">
                  <c:v>69529.7</c:v>
                </c:pt>
                <c:pt idx="4885">
                  <c:v>69530.2</c:v>
                </c:pt>
                <c:pt idx="4886">
                  <c:v>69530.7</c:v>
                </c:pt>
                <c:pt idx="4887">
                  <c:v>69531</c:v>
                </c:pt>
                <c:pt idx="4888">
                  <c:v>69531.3</c:v>
                </c:pt>
                <c:pt idx="4889">
                  <c:v>69531.7</c:v>
                </c:pt>
                <c:pt idx="4890">
                  <c:v>69531.899999999994</c:v>
                </c:pt>
                <c:pt idx="4891">
                  <c:v>69532.3</c:v>
                </c:pt>
                <c:pt idx="4892">
                  <c:v>69532.5</c:v>
                </c:pt>
                <c:pt idx="4893">
                  <c:v>69532.7</c:v>
                </c:pt>
                <c:pt idx="4894">
                  <c:v>69533</c:v>
                </c:pt>
                <c:pt idx="4895">
                  <c:v>69533.399999999994</c:v>
                </c:pt>
                <c:pt idx="4896">
                  <c:v>69533.5</c:v>
                </c:pt>
                <c:pt idx="4897">
                  <c:v>69533.8</c:v>
                </c:pt>
                <c:pt idx="4898">
                  <c:v>69534.100000000006</c:v>
                </c:pt>
                <c:pt idx="4899">
                  <c:v>69534.399999999994</c:v>
                </c:pt>
                <c:pt idx="4900">
                  <c:v>69534.7</c:v>
                </c:pt>
                <c:pt idx="4901">
                  <c:v>69534.899999999994</c:v>
                </c:pt>
                <c:pt idx="4902">
                  <c:v>69535.199999999997</c:v>
                </c:pt>
                <c:pt idx="4903">
                  <c:v>69535.600000000006</c:v>
                </c:pt>
                <c:pt idx="4904">
                  <c:v>69535.7</c:v>
                </c:pt>
                <c:pt idx="4905">
                  <c:v>69536.100000000006</c:v>
                </c:pt>
                <c:pt idx="4906">
                  <c:v>69536.399999999994</c:v>
                </c:pt>
                <c:pt idx="4907">
                  <c:v>69536.800000000003</c:v>
                </c:pt>
                <c:pt idx="4908">
                  <c:v>69537.2</c:v>
                </c:pt>
                <c:pt idx="4909">
                  <c:v>69537.600000000006</c:v>
                </c:pt>
                <c:pt idx="4910">
                  <c:v>69538.2</c:v>
                </c:pt>
                <c:pt idx="4911">
                  <c:v>69538.7</c:v>
                </c:pt>
                <c:pt idx="4912">
                  <c:v>69539.3</c:v>
                </c:pt>
                <c:pt idx="4913">
                  <c:v>69540</c:v>
                </c:pt>
                <c:pt idx="4914">
                  <c:v>69540.600000000006</c:v>
                </c:pt>
                <c:pt idx="4915">
                  <c:v>69541.100000000006</c:v>
                </c:pt>
                <c:pt idx="4916">
                  <c:v>69542</c:v>
                </c:pt>
                <c:pt idx="4917">
                  <c:v>69542.399999999994</c:v>
                </c:pt>
                <c:pt idx="4918">
                  <c:v>69543.3</c:v>
                </c:pt>
                <c:pt idx="4919">
                  <c:v>69544</c:v>
                </c:pt>
                <c:pt idx="4920">
                  <c:v>69545</c:v>
                </c:pt>
                <c:pt idx="4921">
                  <c:v>69546</c:v>
                </c:pt>
                <c:pt idx="4922">
                  <c:v>69547.100000000006</c:v>
                </c:pt>
                <c:pt idx="4923">
                  <c:v>69548</c:v>
                </c:pt>
                <c:pt idx="4924">
                  <c:v>69548.800000000003</c:v>
                </c:pt>
                <c:pt idx="4925">
                  <c:v>69550</c:v>
                </c:pt>
                <c:pt idx="4926">
                  <c:v>69551.199999999997</c:v>
                </c:pt>
                <c:pt idx="4927">
                  <c:v>69552.2</c:v>
                </c:pt>
                <c:pt idx="4928">
                  <c:v>69553.100000000006</c:v>
                </c:pt>
                <c:pt idx="4929">
                  <c:v>69554.100000000006</c:v>
                </c:pt>
                <c:pt idx="4930">
                  <c:v>69555.399999999994</c:v>
                </c:pt>
                <c:pt idx="4931">
                  <c:v>69556.399999999994</c:v>
                </c:pt>
                <c:pt idx="4932">
                  <c:v>69557.399999999994</c:v>
                </c:pt>
                <c:pt idx="4933">
                  <c:v>69558.8</c:v>
                </c:pt>
                <c:pt idx="4934">
                  <c:v>69560.2</c:v>
                </c:pt>
                <c:pt idx="4935">
                  <c:v>69561.600000000006</c:v>
                </c:pt>
                <c:pt idx="4936">
                  <c:v>69562.3</c:v>
                </c:pt>
                <c:pt idx="4937">
                  <c:v>69563.8</c:v>
                </c:pt>
                <c:pt idx="4938">
                  <c:v>69565.2</c:v>
                </c:pt>
                <c:pt idx="4939">
                  <c:v>69566.3</c:v>
                </c:pt>
                <c:pt idx="4940">
                  <c:v>69567.8</c:v>
                </c:pt>
                <c:pt idx="4941">
                  <c:v>69568.899999999994</c:v>
                </c:pt>
                <c:pt idx="4942">
                  <c:v>69570.8</c:v>
                </c:pt>
                <c:pt idx="4943">
                  <c:v>69571.899999999994</c:v>
                </c:pt>
                <c:pt idx="4944">
                  <c:v>69573.399999999994</c:v>
                </c:pt>
                <c:pt idx="4945">
                  <c:v>69574.5</c:v>
                </c:pt>
                <c:pt idx="4946">
                  <c:v>69576</c:v>
                </c:pt>
                <c:pt idx="4947">
                  <c:v>69577.5</c:v>
                </c:pt>
                <c:pt idx="4948">
                  <c:v>69579.100000000006</c:v>
                </c:pt>
                <c:pt idx="4949">
                  <c:v>69580.399999999994</c:v>
                </c:pt>
                <c:pt idx="4950">
                  <c:v>69582.3</c:v>
                </c:pt>
                <c:pt idx="4951">
                  <c:v>69583.8</c:v>
                </c:pt>
                <c:pt idx="4952">
                  <c:v>69585.8</c:v>
                </c:pt>
                <c:pt idx="4953">
                  <c:v>69588</c:v>
                </c:pt>
                <c:pt idx="4954">
                  <c:v>69589.7</c:v>
                </c:pt>
                <c:pt idx="4955">
                  <c:v>69591.399999999994</c:v>
                </c:pt>
                <c:pt idx="4956">
                  <c:v>69593.100000000006</c:v>
                </c:pt>
                <c:pt idx="4957">
                  <c:v>69595.5</c:v>
                </c:pt>
                <c:pt idx="4958">
                  <c:v>69597.3</c:v>
                </c:pt>
                <c:pt idx="4959">
                  <c:v>69599.8</c:v>
                </c:pt>
                <c:pt idx="4960">
                  <c:v>69601.600000000006</c:v>
                </c:pt>
                <c:pt idx="4961">
                  <c:v>69604.7</c:v>
                </c:pt>
                <c:pt idx="4962">
                  <c:v>69606.5</c:v>
                </c:pt>
                <c:pt idx="4963">
                  <c:v>69608.3</c:v>
                </c:pt>
                <c:pt idx="4964">
                  <c:v>69610.100000000006</c:v>
                </c:pt>
                <c:pt idx="4965">
                  <c:v>69611.899999999994</c:v>
                </c:pt>
                <c:pt idx="4966">
                  <c:v>69614.100000000006</c:v>
                </c:pt>
                <c:pt idx="4967">
                  <c:v>69615.8</c:v>
                </c:pt>
                <c:pt idx="4968">
                  <c:v>69617.399999999994</c:v>
                </c:pt>
                <c:pt idx="4969">
                  <c:v>69619.5</c:v>
                </c:pt>
                <c:pt idx="4970">
                  <c:v>69621</c:v>
                </c:pt>
                <c:pt idx="4971">
                  <c:v>69622.399999999994</c:v>
                </c:pt>
                <c:pt idx="4972">
                  <c:v>69624.2</c:v>
                </c:pt>
                <c:pt idx="4973">
                  <c:v>69625</c:v>
                </c:pt>
                <c:pt idx="4974">
                  <c:v>69626.5</c:v>
                </c:pt>
                <c:pt idx="4975">
                  <c:v>69627.899999999994</c:v>
                </c:pt>
                <c:pt idx="4976">
                  <c:v>69628.5</c:v>
                </c:pt>
                <c:pt idx="4977">
                  <c:v>69629.600000000006</c:v>
                </c:pt>
                <c:pt idx="4978">
                  <c:v>69630.3</c:v>
                </c:pt>
                <c:pt idx="4979">
                  <c:v>69630.899999999994</c:v>
                </c:pt>
                <c:pt idx="4980">
                  <c:v>69631.399999999994</c:v>
                </c:pt>
                <c:pt idx="4981">
                  <c:v>69631.7</c:v>
                </c:pt>
                <c:pt idx="4982">
                  <c:v>69631.8</c:v>
                </c:pt>
                <c:pt idx="4983">
                  <c:v>69631.600000000006</c:v>
                </c:pt>
                <c:pt idx="4984">
                  <c:v>69631</c:v>
                </c:pt>
                <c:pt idx="4985">
                  <c:v>69629.899999999994</c:v>
                </c:pt>
                <c:pt idx="4986">
                  <c:v>69628.7</c:v>
                </c:pt>
                <c:pt idx="4987">
                  <c:v>69626.899999999994</c:v>
                </c:pt>
                <c:pt idx="4988">
                  <c:v>69625.8</c:v>
                </c:pt>
                <c:pt idx="4989">
                  <c:v>69623.399999999994</c:v>
                </c:pt>
                <c:pt idx="4990">
                  <c:v>69620.600000000006</c:v>
                </c:pt>
                <c:pt idx="4991">
                  <c:v>69618.3</c:v>
                </c:pt>
                <c:pt idx="4992">
                  <c:v>69615.899999999994</c:v>
                </c:pt>
                <c:pt idx="4993">
                  <c:v>69612.399999999994</c:v>
                </c:pt>
                <c:pt idx="4994">
                  <c:v>69609.600000000006</c:v>
                </c:pt>
                <c:pt idx="4995">
                  <c:v>69605.7</c:v>
                </c:pt>
                <c:pt idx="4996">
                  <c:v>69602.7</c:v>
                </c:pt>
                <c:pt idx="4997">
                  <c:v>69597.399999999994</c:v>
                </c:pt>
                <c:pt idx="4998">
                  <c:v>69594.100000000006</c:v>
                </c:pt>
                <c:pt idx="4999">
                  <c:v>69590.8</c:v>
                </c:pt>
                <c:pt idx="5000">
                  <c:v>69587.5</c:v>
                </c:pt>
                <c:pt idx="5001">
                  <c:v>69583</c:v>
                </c:pt>
                <c:pt idx="5002">
                  <c:v>69579.600000000006</c:v>
                </c:pt>
                <c:pt idx="5003">
                  <c:v>69575</c:v>
                </c:pt>
                <c:pt idx="5004">
                  <c:v>69572.7</c:v>
                </c:pt>
                <c:pt idx="5005">
                  <c:v>69568.2</c:v>
                </c:pt>
                <c:pt idx="5006">
                  <c:v>69563.8</c:v>
                </c:pt>
                <c:pt idx="5007">
                  <c:v>69559.5</c:v>
                </c:pt>
                <c:pt idx="5008">
                  <c:v>69556.3</c:v>
                </c:pt>
                <c:pt idx="5009">
                  <c:v>69552.2</c:v>
                </c:pt>
                <c:pt idx="5010">
                  <c:v>69549.3</c:v>
                </c:pt>
                <c:pt idx="5011">
                  <c:v>69545.600000000006</c:v>
                </c:pt>
                <c:pt idx="5012">
                  <c:v>69542.899999999994</c:v>
                </c:pt>
                <c:pt idx="5013">
                  <c:v>69539.600000000006</c:v>
                </c:pt>
                <c:pt idx="5014">
                  <c:v>69537.3</c:v>
                </c:pt>
                <c:pt idx="5015">
                  <c:v>69534.5</c:v>
                </c:pt>
                <c:pt idx="5016">
                  <c:v>69533.3</c:v>
                </c:pt>
                <c:pt idx="5017">
                  <c:v>69531</c:v>
                </c:pt>
                <c:pt idx="5018">
                  <c:v>69528.2</c:v>
                </c:pt>
                <c:pt idx="5019">
                  <c:v>69526.5</c:v>
                </c:pt>
                <c:pt idx="5020">
                  <c:v>69524.2</c:v>
                </c:pt>
                <c:pt idx="5021">
                  <c:v>69521.899999999994</c:v>
                </c:pt>
                <c:pt idx="5022">
                  <c:v>69520.100000000006</c:v>
                </c:pt>
                <c:pt idx="5023">
                  <c:v>69517.899999999994</c:v>
                </c:pt>
                <c:pt idx="5024">
                  <c:v>69516.100000000006</c:v>
                </c:pt>
                <c:pt idx="5025">
                  <c:v>69514.399999999994</c:v>
                </c:pt>
                <c:pt idx="5026">
                  <c:v>69512.7</c:v>
                </c:pt>
                <c:pt idx="5027">
                  <c:v>69510.5</c:v>
                </c:pt>
                <c:pt idx="5028">
                  <c:v>69508.3</c:v>
                </c:pt>
                <c:pt idx="5029">
                  <c:v>69506.600000000006</c:v>
                </c:pt>
                <c:pt idx="5030">
                  <c:v>69504.5</c:v>
                </c:pt>
                <c:pt idx="5031">
                  <c:v>69502.899999999994</c:v>
                </c:pt>
                <c:pt idx="5032">
                  <c:v>69500.899999999994</c:v>
                </c:pt>
                <c:pt idx="5033">
                  <c:v>69498.899999999994</c:v>
                </c:pt>
                <c:pt idx="5034">
                  <c:v>69497.5</c:v>
                </c:pt>
                <c:pt idx="5035">
                  <c:v>69496.100000000006</c:v>
                </c:pt>
                <c:pt idx="5036">
                  <c:v>69494.8</c:v>
                </c:pt>
                <c:pt idx="5037">
                  <c:v>69493</c:v>
                </c:pt>
                <c:pt idx="5038">
                  <c:v>69491.8</c:v>
                </c:pt>
                <c:pt idx="5039">
                  <c:v>69490.3</c:v>
                </c:pt>
                <c:pt idx="5040">
                  <c:v>69488.899999999994</c:v>
                </c:pt>
                <c:pt idx="5041">
                  <c:v>69487.899999999994</c:v>
                </c:pt>
                <c:pt idx="5042">
                  <c:v>69486.600000000006</c:v>
                </c:pt>
                <c:pt idx="5043">
                  <c:v>69485.600000000006</c:v>
                </c:pt>
                <c:pt idx="5044">
                  <c:v>69484.800000000003</c:v>
                </c:pt>
                <c:pt idx="5045">
                  <c:v>69484.2</c:v>
                </c:pt>
                <c:pt idx="5046">
                  <c:v>69483.399999999994</c:v>
                </c:pt>
                <c:pt idx="5047">
                  <c:v>69482.899999999994</c:v>
                </c:pt>
                <c:pt idx="5048">
                  <c:v>69482.600000000006</c:v>
                </c:pt>
                <c:pt idx="5049">
                  <c:v>69482.2</c:v>
                </c:pt>
                <c:pt idx="5050">
                  <c:v>69482.2</c:v>
                </c:pt>
                <c:pt idx="5051">
                  <c:v>69482.100000000006</c:v>
                </c:pt>
                <c:pt idx="5052">
                  <c:v>69482.5</c:v>
                </c:pt>
                <c:pt idx="5053">
                  <c:v>69483.100000000006</c:v>
                </c:pt>
                <c:pt idx="5054">
                  <c:v>69484.2</c:v>
                </c:pt>
                <c:pt idx="5055">
                  <c:v>69485.600000000006</c:v>
                </c:pt>
                <c:pt idx="5056">
                  <c:v>69486.5</c:v>
                </c:pt>
                <c:pt idx="5057">
                  <c:v>69488</c:v>
                </c:pt>
                <c:pt idx="5058">
                  <c:v>69490.2</c:v>
                </c:pt>
                <c:pt idx="5059">
                  <c:v>69492.7</c:v>
                </c:pt>
                <c:pt idx="5060">
                  <c:v>69494.100000000006</c:v>
                </c:pt>
                <c:pt idx="5061">
                  <c:v>69497.100000000006</c:v>
                </c:pt>
                <c:pt idx="5062">
                  <c:v>69500.3</c:v>
                </c:pt>
                <c:pt idx="5063">
                  <c:v>69502.8</c:v>
                </c:pt>
                <c:pt idx="5064">
                  <c:v>69505.5</c:v>
                </c:pt>
                <c:pt idx="5065">
                  <c:v>69509.2</c:v>
                </c:pt>
                <c:pt idx="5066">
                  <c:v>69513.100000000006</c:v>
                </c:pt>
                <c:pt idx="5067">
                  <c:v>69516.100000000006</c:v>
                </c:pt>
                <c:pt idx="5068">
                  <c:v>69520.2</c:v>
                </c:pt>
                <c:pt idx="5069">
                  <c:v>69523.399999999994</c:v>
                </c:pt>
                <c:pt idx="5070">
                  <c:v>69527.7</c:v>
                </c:pt>
                <c:pt idx="5071">
                  <c:v>69531</c:v>
                </c:pt>
                <c:pt idx="5072">
                  <c:v>69535.3</c:v>
                </c:pt>
                <c:pt idx="5073">
                  <c:v>69538.7</c:v>
                </c:pt>
                <c:pt idx="5074">
                  <c:v>69542</c:v>
                </c:pt>
                <c:pt idx="5075">
                  <c:v>69546.399999999994</c:v>
                </c:pt>
                <c:pt idx="5076">
                  <c:v>69550.8</c:v>
                </c:pt>
                <c:pt idx="5077">
                  <c:v>69555.100000000006</c:v>
                </c:pt>
                <c:pt idx="5078">
                  <c:v>69559.3</c:v>
                </c:pt>
                <c:pt idx="5079">
                  <c:v>69562.399999999994</c:v>
                </c:pt>
                <c:pt idx="5080">
                  <c:v>69566.5</c:v>
                </c:pt>
                <c:pt idx="5081">
                  <c:v>69569.399999999994</c:v>
                </c:pt>
                <c:pt idx="5082">
                  <c:v>69572.3</c:v>
                </c:pt>
                <c:pt idx="5083">
                  <c:v>69575</c:v>
                </c:pt>
                <c:pt idx="5084">
                  <c:v>69578.5</c:v>
                </c:pt>
                <c:pt idx="5085">
                  <c:v>69581</c:v>
                </c:pt>
                <c:pt idx="5086">
                  <c:v>69583.5</c:v>
                </c:pt>
                <c:pt idx="5087">
                  <c:v>69586.8</c:v>
                </c:pt>
                <c:pt idx="5088">
                  <c:v>69590.100000000006</c:v>
                </c:pt>
                <c:pt idx="5089">
                  <c:v>69593.5</c:v>
                </c:pt>
                <c:pt idx="5090">
                  <c:v>69597</c:v>
                </c:pt>
                <c:pt idx="5091">
                  <c:v>69599.7</c:v>
                </c:pt>
                <c:pt idx="5092">
                  <c:v>69602.3</c:v>
                </c:pt>
                <c:pt idx="5093">
                  <c:v>69605</c:v>
                </c:pt>
                <c:pt idx="5094">
                  <c:v>69607.600000000006</c:v>
                </c:pt>
                <c:pt idx="5095">
                  <c:v>69610.3</c:v>
                </c:pt>
                <c:pt idx="5096">
                  <c:v>69613</c:v>
                </c:pt>
                <c:pt idx="5097">
                  <c:v>69615.7</c:v>
                </c:pt>
                <c:pt idx="5098">
                  <c:v>69618.399999999994</c:v>
                </c:pt>
                <c:pt idx="5099">
                  <c:v>69622</c:v>
                </c:pt>
                <c:pt idx="5100">
                  <c:v>69624.600000000006</c:v>
                </c:pt>
                <c:pt idx="5101">
                  <c:v>69626.399999999994</c:v>
                </c:pt>
                <c:pt idx="5102">
                  <c:v>69629.899999999994</c:v>
                </c:pt>
                <c:pt idx="5103">
                  <c:v>69632.5</c:v>
                </c:pt>
                <c:pt idx="5104">
                  <c:v>69636.800000000003</c:v>
                </c:pt>
                <c:pt idx="5105">
                  <c:v>69639.3</c:v>
                </c:pt>
                <c:pt idx="5106">
                  <c:v>69643.5</c:v>
                </c:pt>
                <c:pt idx="5107">
                  <c:v>69645.899999999994</c:v>
                </c:pt>
                <c:pt idx="5108">
                  <c:v>69648.3</c:v>
                </c:pt>
                <c:pt idx="5109">
                  <c:v>69651.399999999994</c:v>
                </c:pt>
                <c:pt idx="5110">
                  <c:v>69653.600000000006</c:v>
                </c:pt>
                <c:pt idx="5111">
                  <c:v>69656.5</c:v>
                </c:pt>
                <c:pt idx="5112">
                  <c:v>69659.399999999994</c:v>
                </c:pt>
                <c:pt idx="5113">
                  <c:v>69661.399999999994</c:v>
                </c:pt>
                <c:pt idx="5114">
                  <c:v>69664</c:v>
                </c:pt>
                <c:pt idx="5115">
                  <c:v>69666.399999999994</c:v>
                </c:pt>
                <c:pt idx="5116">
                  <c:v>69668.2</c:v>
                </c:pt>
                <c:pt idx="5117">
                  <c:v>69669.8</c:v>
                </c:pt>
                <c:pt idx="5118">
                  <c:v>69671.399999999994</c:v>
                </c:pt>
                <c:pt idx="5119">
                  <c:v>69673.3</c:v>
                </c:pt>
                <c:pt idx="5120">
                  <c:v>69674.2</c:v>
                </c:pt>
                <c:pt idx="5121">
                  <c:v>69675.899999999994</c:v>
                </c:pt>
                <c:pt idx="5122">
                  <c:v>69677.600000000006</c:v>
                </c:pt>
                <c:pt idx="5123">
                  <c:v>69679.199999999997</c:v>
                </c:pt>
                <c:pt idx="5124">
                  <c:v>69680.7</c:v>
                </c:pt>
                <c:pt idx="5125">
                  <c:v>69681.399999999994</c:v>
                </c:pt>
                <c:pt idx="5126">
                  <c:v>69682.899999999994</c:v>
                </c:pt>
                <c:pt idx="5127">
                  <c:v>69684.3</c:v>
                </c:pt>
                <c:pt idx="5128">
                  <c:v>69685.600000000006</c:v>
                </c:pt>
                <c:pt idx="5129">
                  <c:v>69686.3</c:v>
                </c:pt>
                <c:pt idx="5130">
                  <c:v>69687.199999999997</c:v>
                </c:pt>
                <c:pt idx="5131">
                  <c:v>69688.2</c:v>
                </c:pt>
                <c:pt idx="5132">
                  <c:v>69689.399999999994</c:v>
                </c:pt>
                <c:pt idx="5133">
                  <c:v>69690.600000000006</c:v>
                </c:pt>
                <c:pt idx="5134">
                  <c:v>69691.7</c:v>
                </c:pt>
                <c:pt idx="5135">
                  <c:v>69692.899999999994</c:v>
                </c:pt>
                <c:pt idx="5136">
                  <c:v>69693.7</c:v>
                </c:pt>
                <c:pt idx="5137">
                  <c:v>69694.5</c:v>
                </c:pt>
                <c:pt idx="5138">
                  <c:v>69695.600000000006</c:v>
                </c:pt>
                <c:pt idx="5139">
                  <c:v>69696.600000000006</c:v>
                </c:pt>
                <c:pt idx="5140">
                  <c:v>69697.399999999994</c:v>
                </c:pt>
                <c:pt idx="5141">
                  <c:v>69698.2</c:v>
                </c:pt>
                <c:pt idx="5142">
                  <c:v>69698.899999999994</c:v>
                </c:pt>
                <c:pt idx="5143">
                  <c:v>69699.7</c:v>
                </c:pt>
                <c:pt idx="5144">
                  <c:v>69700.7</c:v>
                </c:pt>
                <c:pt idx="5145">
                  <c:v>69701.7</c:v>
                </c:pt>
                <c:pt idx="5146">
                  <c:v>69702.7</c:v>
                </c:pt>
                <c:pt idx="5147">
                  <c:v>69703.7</c:v>
                </c:pt>
                <c:pt idx="5148">
                  <c:v>69704.399999999994</c:v>
                </c:pt>
                <c:pt idx="5149">
                  <c:v>69705.399999999994</c:v>
                </c:pt>
                <c:pt idx="5150">
                  <c:v>69706.2</c:v>
                </c:pt>
                <c:pt idx="5151">
                  <c:v>69707.199999999997</c:v>
                </c:pt>
                <c:pt idx="5152">
                  <c:v>69708</c:v>
                </c:pt>
                <c:pt idx="5153">
                  <c:v>69708.7</c:v>
                </c:pt>
                <c:pt idx="5154">
                  <c:v>69709.5</c:v>
                </c:pt>
                <c:pt idx="5155">
                  <c:v>69710.899999999994</c:v>
                </c:pt>
                <c:pt idx="5156">
                  <c:v>69711.7</c:v>
                </c:pt>
                <c:pt idx="5157">
                  <c:v>69712.7</c:v>
                </c:pt>
                <c:pt idx="5158">
                  <c:v>69713.7</c:v>
                </c:pt>
                <c:pt idx="5159">
                  <c:v>69714.600000000006</c:v>
                </c:pt>
                <c:pt idx="5160">
                  <c:v>69715.600000000006</c:v>
                </c:pt>
                <c:pt idx="5161">
                  <c:v>69716.3</c:v>
                </c:pt>
                <c:pt idx="5162">
                  <c:v>69717</c:v>
                </c:pt>
                <c:pt idx="5163">
                  <c:v>69717.600000000006</c:v>
                </c:pt>
                <c:pt idx="5164">
                  <c:v>69718.5</c:v>
                </c:pt>
                <c:pt idx="5165">
                  <c:v>69719.199999999997</c:v>
                </c:pt>
                <c:pt idx="5166">
                  <c:v>69720.3</c:v>
                </c:pt>
                <c:pt idx="5167">
                  <c:v>69720.899999999994</c:v>
                </c:pt>
                <c:pt idx="5168">
                  <c:v>69721.600000000006</c:v>
                </c:pt>
                <c:pt idx="5169">
                  <c:v>69722.5</c:v>
                </c:pt>
                <c:pt idx="5170">
                  <c:v>69723.399999999994</c:v>
                </c:pt>
                <c:pt idx="5171">
                  <c:v>69723.8</c:v>
                </c:pt>
                <c:pt idx="5172">
                  <c:v>69724.7</c:v>
                </c:pt>
                <c:pt idx="5173">
                  <c:v>69725.600000000006</c:v>
                </c:pt>
                <c:pt idx="5174">
                  <c:v>69726.3</c:v>
                </c:pt>
                <c:pt idx="5175">
                  <c:v>69727.199999999997</c:v>
                </c:pt>
                <c:pt idx="5176">
                  <c:v>69727.899999999994</c:v>
                </c:pt>
                <c:pt idx="5177">
                  <c:v>69728.800000000003</c:v>
                </c:pt>
                <c:pt idx="5178">
                  <c:v>69729.600000000006</c:v>
                </c:pt>
                <c:pt idx="5179">
                  <c:v>69730.600000000006</c:v>
                </c:pt>
                <c:pt idx="5180">
                  <c:v>69731.3</c:v>
                </c:pt>
                <c:pt idx="5181">
                  <c:v>69732.399999999994</c:v>
                </c:pt>
                <c:pt idx="5182">
                  <c:v>69733.2</c:v>
                </c:pt>
                <c:pt idx="5183">
                  <c:v>69734</c:v>
                </c:pt>
                <c:pt idx="5184">
                  <c:v>69735.199999999997</c:v>
                </c:pt>
                <c:pt idx="5185">
                  <c:v>69736.3</c:v>
                </c:pt>
                <c:pt idx="5186">
                  <c:v>69737.3</c:v>
                </c:pt>
                <c:pt idx="5187">
                  <c:v>69738.5</c:v>
                </c:pt>
                <c:pt idx="5188">
                  <c:v>69739.5</c:v>
                </c:pt>
                <c:pt idx="5189">
                  <c:v>69740.899999999994</c:v>
                </c:pt>
                <c:pt idx="5190">
                  <c:v>69742</c:v>
                </c:pt>
                <c:pt idx="5191">
                  <c:v>69743.8</c:v>
                </c:pt>
                <c:pt idx="5192">
                  <c:v>69745.7</c:v>
                </c:pt>
                <c:pt idx="5193">
                  <c:v>69746.7</c:v>
                </c:pt>
                <c:pt idx="5194">
                  <c:v>69748.899999999994</c:v>
                </c:pt>
                <c:pt idx="5195">
                  <c:v>69750.600000000006</c:v>
                </c:pt>
                <c:pt idx="5196">
                  <c:v>69752.3</c:v>
                </c:pt>
                <c:pt idx="5197">
                  <c:v>69754.8</c:v>
                </c:pt>
                <c:pt idx="5198">
                  <c:v>69757.399999999994</c:v>
                </c:pt>
                <c:pt idx="5199">
                  <c:v>69759.3</c:v>
                </c:pt>
                <c:pt idx="5200">
                  <c:v>69762</c:v>
                </c:pt>
                <c:pt idx="5201">
                  <c:v>69764.7</c:v>
                </c:pt>
                <c:pt idx="5202">
                  <c:v>69766.8</c:v>
                </c:pt>
                <c:pt idx="5203">
                  <c:v>69768.800000000003</c:v>
                </c:pt>
                <c:pt idx="5204">
                  <c:v>69771.600000000006</c:v>
                </c:pt>
                <c:pt idx="5205">
                  <c:v>69772.899999999994</c:v>
                </c:pt>
                <c:pt idx="5206">
                  <c:v>69775.7</c:v>
                </c:pt>
                <c:pt idx="5207">
                  <c:v>69777.600000000006</c:v>
                </c:pt>
                <c:pt idx="5208">
                  <c:v>69779.600000000006</c:v>
                </c:pt>
                <c:pt idx="5209">
                  <c:v>69782.2</c:v>
                </c:pt>
                <c:pt idx="5210">
                  <c:v>69784.600000000006</c:v>
                </c:pt>
                <c:pt idx="5211">
                  <c:v>69787</c:v>
                </c:pt>
                <c:pt idx="5212">
                  <c:v>69788.600000000006</c:v>
                </c:pt>
                <c:pt idx="5213">
                  <c:v>69790.2</c:v>
                </c:pt>
                <c:pt idx="5214">
                  <c:v>69792.2</c:v>
                </c:pt>
                <c:pt idx="5215">
                  <c:v>69793.600000000006</c:v>
                </c:pt>
                <c:pt idx="5216">
                  <c:v>69794.5</c:v>
                </c:pt>
                <c:pt idx="5217">
                  <c:v>69796</c:v>
                </c:pt>
                <c:pt idx="5218">
                  <c:v>69797.100000000006</c:v>
                </c:pt>
                <c:pt idx="5219">
                  <c:v>69798.3</c:v>
                </c:pt>
                <c:pt idx="5220">
                  <c:v>69799.199999999997</c:v>
                </c:pt>
                <c:pt idx="5221">
                  <c:v>69799.899999999994</c:v>
                </c:pt>
                <c:pt idx="5222">
                  <c:v>69800.2</c:v>
                </c:pt>
                <c:pt idx="5223">
                  <c:v>69800.399999999994</c:v>
                </c:pt>
                <c:pt idx="5224">
                  <c:v>69800.399999999994</c:v>
                </c:pt>
                <c:pt idx="5225">
                  <c:v>69800.3</c:v>
                </c:pt>
                <c:pt idx="5226">
                  <c:v>69800.100000000006</c:v>
                </c:pt>
                <c:pt idx="5227">
                  <c:v>69799.8</c:v>
                </c:pt>
                <c:pt idx="5228">
                  <c:v>69799.5</c:v>
                </c:pt>
                <c:pt idx="5229">
                  <c:v>69799.199999999997</c:v>
                </c:pt>
                <c:pt idx="5230">
                  <c:v>69798.600000000006</c:v>
                </c:pt>
                <c:pt idx="5231">
                  <c:v>69798.2</c:v>
                </c:pt>
                <c:pt idx="5232">
                  <c:v>69797.5</c:v>
                </c:pt>
                <c:pt idx="5233">
                  <c:v>69797</c:v>
                </c:pt>
                <c:pt idx="5234">
                  <c:v>69796.2</c:v>
                </c:pt>
                <c:pt idx="5235">
                  <c:v>69795.3</c:v>
                </c:pt>
                <c:pt idx="5236">
                  <c:v>69794.600000000006</c:v>
                </c:pt>
                <c:pt idx="5237">
                  <c:v>69793.899999999994</c:v>
                </c:pt>
                <c:pt idx="5238">
                  <c:v>69792.899999999994</c:v>
                </c:pt>
                <c:pt idx="5239">
                  <c:v>69791.8</c:v>
                </c:pt>
                <c:pt idx="5240">
                  <c:v>69790.899999999994</c:v>
                </c:pt>
                <c:pt idx="5241">
                  <c:v>69789.8</c:v>
                </c:pt>
                <c:pt idx="5242">
                  <c:v>69788.899999999994</c:v>
                </c:pt>
                <c:pt idx="5243">
                  <c:v>69787.899999999994</c:v>
                </c:pt>
                <c:pt idx="5244">
                  <c:v>69786.7</c:v>
                </c:pt>
                <c:pt idx="5245">
                  <c:v>69785.7</c:v>
                </c:pt>
                <c:pt idx="5246">
                  <c:v>69784.7</c:v>
                </c:pt>
                <c:pt idx="5247">
                  <c:v>69783.7</c:v>
                </c:pt>
                <c:pt idx="5248">
                  <c:v>69782.3</c:v>
                </c:pt>
                <c:pt idx="5249">
                  <c:v>69780.899999999994</c:v>
                </c:pt>
                <c:pt idx="5250">
                  <c:v>69779.5</c:v>
                </c:pt>
                <c:pt idx="5251">
                  <c:v>69778</c:v>
                </c:pt>
                <c:pt idx="5252">
                  <c:v>69777</c:v>
                </c:pt>
                <c:pt idx="5253">
                  <c:v>69775.899999999994</c:v>
                </c:pt>
                <c:pt idx="5254">
                  <c:v>69774.8</c:v>
                </c:pt>
                <c:pt idx="5255">
                  <c:v>69773.7</c:v>
                </c:pt>
                <c:pt idx="5256">
                  <c:v>69772.2</c:v>
                </c:pt>
                <c:pt idx="5257">
                  <c:v>69771.5</c:v>
                </c:pt>
                <c:pt idx="5258">
                  <c:v>69770.399999999994</c:v>
                </c:pt>
                <c:pt idx="5259">
                  <c:v>69768.899999999994</c:v>
                </c:pt>
                <c:pt idx="5260">
                  <c:v>69767.100000000006</c:v>
                </c:pt>
                <c:pt idx="5261">
                  <c:v>69765</c:v>
                </c:pt>
                <c:pt idx="5262">
                  <c:v>69763.3</c:v>
                </c:pt>
                <c:pt idx="5263">
                  <c:v>69760.800000000003</c:v>
                </c:pt>
                <c:pt idx="5264">
                  <c:v>69759.5</c:v>
                </c:pt>
                <c:pt idx="5265">
                  <c:v>69756.7</c:v>
                </c:pt>
                <c:pt idx="5266">
                  <c:v>69754.5</c:v>
                </c:pt>
                <c:pt idx="5267">
                  <c:v>69752.3</c:v>
                </c:pt>
                <c:pt idx="5268">
                  <c:v>69749.100000000006</c:v>
                </c:pt>
                <c:pt idx="5269">
                  <c:v>69746.7</c:v>
                </c:pt>
                <c:pt idx="5270">
                  <c:v>69744.2</c:v>
                </c:pt>
                <c:pt idx="5271">
                  <c:v>69740.800000000003</c:v>
                </c:pt>
                <c:pt idx="5272">
                  <c:v>69736.600000000006</c:v>
                </c:pt>
                <c:pt idx="5273">
                  <c:v>69733.100000000006</c:v>
                </c:pt>
                <c:pt idx="5274">
                  <c:v>69730.600000000006</c:v>
                </c:pt>
                <c:pt idx="5275">
                  <c:v>69728</c:v>
                </c:pt>
                <c:pt idx="5276">
                  <c:v>69724.600000000006</c:v>
                </c:pt>
                <c:pt idx="5277">
                  <c:v>69721.3</c:v>
                </c:pt>
                <c:pt idx="5278">
                  <c:v>69718.899999999994</c:v>
                </c:pt>
                <c:pt idx="5279">
                  <c:v>69716.5</c:v>
                </c:pt>
                <c:pt idx="5280">
                  <c:v>69714.2</c:v>
                </c:pt>
                <c:pt idx="5281">
                  <c:v>69712</c:v>
                </c:pt>
                <c:pt idx="5282">
                  <c:v>69709.2</c:v>
                </c:pt>
                <c:pt idx="5283">
                  <c:v>69706.600000000006</c:v>
                </c:pt>
                <c:pt idx="5284">
                  <c:v>69704.800000000003</c:v>
                </c:pt>
                <c:pt idx="5285">
                  <c:v>69702.5</c:v>
                </c:pt>
                <c:pt idx="5286">
                  <c:v>69701</c:v>
                </c:pt>
                <c:pt idx="5287">
                  <c:v>69699.199999999997</c:v>
                </c:pt>
                <c:pt idx="5288">
                  <c:v>69698.100000000006</c:v>
                </c:pt>
                <c:pt idx="5289">
                  <c:v>69696.800000000003</c:v>
                </c:pt>
                <c:pt idx="5290">
                  <c:v>69696.3</c:v>
                </c:pt>
                <c:pt idx="5291">
                  <c:v>69695.600000000006</c:v>
                </c:pt>
                <c:pt idx="5292">
                  <c:v>69695.399999999994</c:v>
                </c:pt>
                <c:pt idx="5293">
                  <c:v>69695.199999999997</c:v>
                </c:pt>
                <c:pt idx="5294">
                  <c:v>69695.199999999997</c:v>
                </c:pt>
                <c:pt idx="5295">
                  <c:v>69695.3</c:v>
                </c:pt>
                <c:pt idx="5296">
                  <c:v>69695.399999999994</c:v>
                </c:pt>
                <c:pt idx="5297">
                  <c:v>69695.5</c:v>
                </c:pt>
                <c:pt idx="5298">
                  <c:v>69695.7</c:v>
                </c:pt>
                <c:pt idx="5299">
                  <c:v>69696</c:v>
                </c:pt>
                <c:pt idx="5300">
                  <c:v>69696.100000000006</c:v>
                </c:pt>
                <c:pt idx="5301">
                  <c:v>69696.399999999994</c:v>
                </c:pt>
                <c:pt idx="5302">
                  <c:v>69696.600000000006</c:v>
                </c:pt>
                <c:pt idx="5303">
                  <c:v>69696.899999999994</c:v>
                </c:pt>
                <c:pt idx="5304">
                  <c:v>69697.2</c:v>
                </c:pt>
                <c:pt idx="5305">
                  <c:v>69697.7</c:v>
                </c:pt>
                <c:pt idx="5306">
                  <c:v>69698</c:v>
                </c:pt>
                <c:pt idx="5307">
                  <c:v>69698.5</c:v>
                </c:pt>
                <c:pt idx="5308">
                  <c:v>69699</c:v>
                </c:pt>
                <c:pt idx="5309">
                  <c:v>69699.399999999994</c:v>
                </c:pt>
                <c:pt idx="5310">
                  <c:v>69700</c:v>
                </c:pt>
                <c:pt idx="5311">
                  <c:v>69700.5</c:v>
                </c:pt>
                <c:pt idx="5312">
                  <c:v>69700.899999999994</c:v>
                </c:pt>
                <c:pt idx="5313">
                  <c:v>69701.399999999994</c:v>
                </c:pt>
                <c:pt idx="5314">
                  <c:v>69702.100000000006</c:v>
                </c:pt>
                <c:pt idx="5315">
                  <c:v>69702.600000000006</c:v>
                </c:pt>
                <c:pt idx="5316">
                  <c:v>69703.100000000006</c:v>
                </c:pt>
                <c:pt idx="5317">
                  <c:v>69703.8</c:v>
                </c:pt>
                <c:pt idx="5318">
                  <c:v>69704.399999999994</c:v>
                </c:pt>
                <c:pt idx="5319">
                  <c:v>69705.2</c:v>
                </c:pt>
                <c:pt idx="5320">
                  <c:v>69705.899999999994</c:v>
                </c:pt>
                <c:pt idx="5321">
                  <c:v>69706.7</c:v>
                </c:pt>
                <c:pt idx="5322">
                  <c:v>69707.3</c:v>
                </c:pt>
                <c:pt idx="5323">
                  <c:v>69708.2</c:v>
                </c:pt>
                <c:pt idx="5324">
                  <c:v>69708.800000000003</c:v>
                </c:pt>
                <c:pt idx="5325">
                  <c:v>69709.399999999994</c:v>
                </c:pt>
                <c:pt idx="5326">
                  <c:v>69710.100000000006</c:v>
                </c:pt>
                <c:pt idx="5327">
                  <c:v>69710.899999999994</c:v>
                </c:pt>
                <c:pt idx="5328">
                  <c:v>69711.600000000006</c:v>
                </c:pt>
                <c:pt idx="5329">
                  <c:v>69712.600000000006</c:v>
                </c:pt>
                <c:pt idx="5330">
                  <c:v>69713.5</c:v>
                </c:pt>
                <c:pt idx="5331">
                  <c:v>69714.8</c:v>
                </c:pt>
                <c:pt idx="5332">
                  <c:v>69716.2</c:v>
                </c:pt>
                <c:pt idx="5333">
                  <c:v>69717.399999999994</c:v>
                </c:pt>
                <c:pt idx="5334">
                  <c:v>69719.199999999997</c:v>
                </c:pt>
                <c:pt idx="5335">
                  <c:v>69721</c:v>
                </c:pt>
                <c:pt idx="5336">
                  <c:v>69722</c:v>
                </c:pt>
                <c:pt idx="5337">
                  <c:v>69724</c:v>
                </c:pt>
                <c:pt idx="5338">
                  <c:v>69725.600000000006</c:v>
                </c:pt>
                <c:pt idx="5339">
                  <c:v>69727.199999999997</c:v>
                </c:pt>
                <c:pt idx="5340">
                  <c:v>69729.5</c:v>
                </c:pt>
                <c:pt idx="5341">
                  <c:v>69731.899999999994</c:v>
                </c:pt>
                <c:pt idx="5342">
                  <c:v>69733.100000000006</c:v>
                </c:pt>
                <c:pt idx="5343">
                  <c:v>69735.600000000006</c:v>
                </c:pt>
                <c:pt idx="5344">
                  <c:v>69738.100000000006</c:v>
                </c:pt>
                <c:pt idx="5345">
                  <c:v>69739.399999999994</c:v>
                </c:pt>
                <c:pt idx="5346">
                  <c:v>69742.100000000006</c:v>
                </c:pt>
                <c:pt idx="5347">
                  <c:v>69744.7</c:v>
                </c:pt>
                <c:pt idx="5348">
                  <c:v>69746.100000000006</c:v>
                </c:pt>
                <c:pt idx="5349">
                  <c:v>69748.800000000003</c:v>
                </c:pt>
                <c:pt idx="5350">
                  <c:v>69750.8</c:v>
                </c:pt>
                <c:pt idx="5351">
                  <c:v>69753.600000000006</c:v>
                </c:pt>
                <c:pt idx="5352">
                  <c:v>69755.600000000006</c:v>
                </c:pt>
                <c:pt idx="5353">
                  <c:v>69758.399999999994</c:v>
                </c:pt>
                <c:pt idx="5354">
                  <c:v>69761.100000000006</c:v>
                </c:pt>
                <c:pt idx="5355">
                  <c:v>69762.5</c:v>
                </c:pt>
                <c:pt idx="5356">
                  <c:v>69765.2</c:v>
                </c:pt>
                <c:pt idx="5357">
                  <c:v>69767.199999999997</c:v>
                </c:pt>
                <c:pt idx="5358">
                  <c:v>69769.8</c:v>
                </c:pt>
                <c:pt idx="5359">
                  <c:v>69772.399999999994</c:v>
                </c:pt>
                <c:pt idx="5360">
                  <c:v>69773.7</c:v>
                </c:pt>
                <c:pt idx="5361">
                  <c:v>69776.2</c:v>
                </c:pt>
                <c:pt idx="5362">
                  <c:v>69778.600000000006</c:v>
                </c:pt>
                <c:pt idx="5363">
                  <c:v>69780.3</c:v>
                </c:pt>
                <c:pt idx="5364">
                  <c:v>69782.8</c:v>
                </c:pt>
                <c:pt idx="5365">
                  <c:v>69784.600000000006</c:v>
                </c:pt>
                <c:pt idx="5366">
                  <c:v>69787.199999999997</c:v>
                </c:pt>
                <c:pt idx="5367">
                  <c:v>69789.899999999994</c:v>
                </c:pt>
                <c:pt idx="5368">
                  <c:v>69791.899999999994</c:v>
                </c:pt>
                <c:pt idx="5369">
                  <c:v>69794</c:v>
                </c:pt>
                <c:pt idx="5370">
                  <c:v>69796.800000000003</c:v>
                </c:pt>
                <c:pt idx="5371">
                  <c:v>69799</c:v>
                </c:pt>
                <c:pt idx="5372">
                  <c:v>69801.100000000006</c:v>
                </c:pt>
                <c:pt idx="5373">
                  <c:v>69804</c:v>
                </c:pt>
                <c:pt idx="5374">
                  <c:v>69807</c:v>
                </c:pt>
                <c:pt idx="5375">
                  <c:v>69809.100000000006</c:v>
                </c:pt>
                <c:pt idx="5376">
                  <c:v>69811.3</c:v>
                </c:pt>
                <c:pt idx="5377">
                  <c:v>69814.2</c:v>
                </c:pt>
                <c:pt idx="5378">
                  <c:v>69817.100000000006</c:v>
                </c:pt>
                <c:pt idx="5379">
                  <c:v>69819.3</c:v>
                </c:pt>
                <c:pt idx="5380">
                  <c:v>69822.100000000006</c:v>
                </c:pt>
                <c:pt idx="5381">
                  <c:v>69824.100000000006</c:v>
                </c:pt>
                <c:pt idx="5382">
                  <c:v>69826.899999999994</c:v>
                </c:pt>
                <c:pt idx="5383">
                  <c:v>69828.899999999994</c:v>
                </c:pt>
                <c:pt idx="5384">
                  <c:v>69830.8</c:v>
                </c:pt>
                <c:pt idx="5385">
                  <c:v>69832.7</c:v>
                </c:pt>
                <c:pt idx="5386">
                  <c:v>69834.5</c:v>
                </c:pt>
                <c:pt idx="5387">
                  <c:v>69836.3</c:v>
                </c:pt>
                <c:pt idx="5388">
                  <c:v>69838.600000000006</c:v>
                </c:pt>
                <c:pt idx="5389">
                  <c:v>69839.7</c:v>
                </c:pt>
                <c:pt idx="5390">
                  <c:v>69842.3</c:v>
                </c:pt>
                <c:pt idx="5391">
                  <c:v>69843.8</c:v>
                </c:pt>
                <c:pt idx="5392">
                  <c:v>69845.100000000006</c:v>
                </c:pt>
                <c:pt idx="5393">
                  <c:v>69846.399999999994</c:v>
                </c:pt>
                <c:pt idx="5394">
                  <c:v>69848</c:v>
                </c:pt>
                <c:pt idx="5395">
                  <c:v>69849.100000000006</c:v>
                </c:pt>
                <c:pt idx="5396">
                  <c:v>69850</c:v>
                </c:pt>
                <c:pt idx="5397">
                  <c:v>69850.899999999994</c:v>
                </c:pt>
                <c:pt idx="5398">
                  <c:v>69851.8</c:v>
                </c:pt>
                <c:pt idx="5399">
                  <c:v>69852.5</c:v>
                </c:pt>
                <c:pt idx="5400">
                  <c:v>69853.100000000006</c:v>
                </c:pt>
                <c:pt idx="5401">
                  <c:v>69854</c:v>
                </c:pt>
                <c:pt idx="5402">
                  <c:v>69854.8</c:v>
                </c:pt>
                <c:pt idx="5403">
                  <c:v>69855.7</c:v>
                </c:pt>
                <c:pt idx="5404">
                  <c:v>69856.3</c:v>
                </c:pt>
                <c:pt idx="5405">
                  <c:v>69856.7</c:v>
                </c:pt>
                <c:pt idx="5406">
                  <c:v>69857.5</c:v>
                </c:pt>
                <c:pt idx="5407">
                  <c:v>69858.100000000006</c:v>
                </c:pt>
                <c:pt idx="5408">
                  <c:v>69858.600000000006</c:v>
                </c:pt>
                <c:pt idx="5409">
                  <c:v>69859.199999999997</c:v>
                </c:pt>
                <c:pt idx="5410">
                  <c:v>69859.7</c:v>
                </c:pt>
                <c:pt idx="5411">
                  <c:v>69860.600000000006</c:v>
                </c:pt>
                <c:pt idx="5412">
                  <c:v>69861.3</c:v>
                </c:pt>
                <c:pt idx="5413">
                  <c:v>69861.899999999994</c:v>
                </c:pt>
                <c:pt idx="5414">
                  <c:v>69862.600000000006</c:v>
                </c:pt>
                <c:pt idx="5415">
                  <c:v>69863.199999999997</c:v>
                </c:pt>
                <c:pt idx="5416">
                  <c:v>69863.7</c:v>
                </c:pt>
                <c:pt idx="5417">
                  <c:v>69864</c:v>
                </c:pt>
                <c:pt idx="5418">
                  <c:v>69864.5</c:v>
                </c:pt>
                <c:pt idx="5419">
                  <c:v>69865</c:v>
                </c:pt>
                <c:pt idx="5420">
                  <c:v>69865.399999999994</c:v>
                </c:pt>
                <c:pt idx="5421">
                  <c:v>69865.8</c:v>
                </c:pt>
                <c:pt idx="5422">
                  <c:v>69866.2</c:v>
                </c:pt>
                <c:pt idx="5423">
                  <c:v>69866.5</c:v>
                </c:pt>
                <c:pt idx="5424">
                  <c:v>69866.899999999994</c:v>
                </c:pt>
                <c:pt idx="5425">
                  <c:v>69867.100000000006</c:v>
                </c:pt>
                <c:pt idx="5426">
                  <c:v>69867.3</c:v>
                </c:pt>
                <c:pt idx="5427">
                  <c:v>69867.5</c:v>
                </c:pt>
                <c:pt idx="5428">
                  <c:v>69867.600000000006</c:v>
                </c:pt>
                <c:pt idx="5429">
                  <c:v>69867.7</c:v>
                </c:pt>
                <c:pt idx="5430">
                  <c:v>69867.8</c:v>
                </c:pt>
                <c:pt idx="5431">
                  <c:v>69867.899999999994</c:v>
                </c:pt>
                <c:pt idx="5432">
                  <c:v>69867.899999999994</c:v>
                </c:pt>
                <c:pt idx="5433">
                  <c:v>69867.8</c:v>
                </c:pt>
                <c:pt idx="5434">
                  <c:v>69867.8</c:v>
                </c:pt>
                <c:pt idx="5435">
                  <c:v>69867.600000000006</c:v>
                </c:pt>
                <c:pt idx="5436">
                  <c:v>69867.399999999994</c:v>
                </c:pt>
                <c:pt idx="5437">
                  <c:v>69867.100000000006</c:v>
                </c:pt>
                <c:pt idx="5438">
                  <c:v>69866.8</c:v>
                </c:pt>
                <c:pt idx="5439">
                  <c:v>69866.600000000006</c:v>
                </c:pt>
                <c:pt idx="5440">
                  <c:v>69866.2</c:v>
                </c:pt>
                <c:pt idx="5441">
                  <c:v>69865.899999999994</c:v>
                </c:pt>
                <c:pt idx="5442">
                  <c:v>69865.600000000006</c:v>
                </c:pt>
                <c:pt idx="5443">
                  <c:v>69865</c:v>
                </c:pt>
                <c:pt idx="5444">
                  <c:v>69864.600000000006</c:v>
                </c:pt>
                <c:pt idx="5445">
                  <c:v>69864.2</c:v>
                </c:pt>
                <c:pt idx="5446">
                  <c:v>69863.7</c:v>
                </c:pt>
                <c:pt idx="5447">
                  <c:v>69863.100000000006</c:v>
                </c:pt>
                <c:pt idx="5448">
                  <c:v>69862.7</c:v>
                </c:pt>
                <c:pt idx="5449">
                  <c:v>69862.2</c:v>
                </c:pt>
                <c:pt idx="5450">
                  <c:v>69861.8</c:v>
                </c:pt>
                <c:pt idx="5451">
                  <c:v>69861.2</c:v>
                </c:pt>
                <c:pt idx="5452">
                  <c:v>69860.800000000003</c:v>
                </c:pt>
                <c:pt idx="5453">
                  <c:v>69860.3</c:v>
                </c:pt>
                <c:pt idx="5454">
                  <c:v>69859.899999999994</c:v>
                </c:pt>
                <c:pt idx="5455">
                  <c:v>69859.399999999994</c:v>
                </c:pt>
                <c:pt idx="5456">
                  <c:v>69859</c:v>
                </c:pt>
                <c:pt idx="5457">
                  <c:v>69858.7</c:v>
                </c:pt>
                <c:pt idx="5458">
                  <c:v>69858.3</c:v>
                </c:pt>
                <c:pt idx="5459">
                  <c:v>69857.899999999994</c:v>
                </c:pt>
                <c:pt idx="5460">
                  <c:v>69857.600000000006</c:v>
                </c:pt>
                <c:pt idx="5461">
                  <c:v>69857.399999999994</c:v>
                </c:pt>
                <c:pt idx="5462">
                  <c:v>69857.2</c:v>
                </c:pt>
                <c:pt idx="5463">
                  <c:v>69857</c:v>
                </c:pt>
                <c:pt idx="5464">
                  <c:v>69856.899999999994</c:v>
                </c:pt>
                <c:pt idx="5465">
                  <c:v>69856.899999999994</c:v>
                </c:pt>
                <c:pt idx="5466">
                  <c:v>69856.899999999994</c:v>
                </c:pt>
                <c:pt idx="5467">
                  <c:v>69856.899999999994</c:v>
                </c:pt>
                <c:pt idx="5468">
                  <c:v>69857</c:v>
                </c:pt>
                <c:pt idx="5469">
                  <c:v>69857</c:v>
                </c:pt>
                <c:pt idx="5470">
                  <c:v>69857.100000000006</c:v>
                </c:pt>
                <c:pt idx="5471">
                  <c:v>69857.2</c:v>
                </c:pt>
                <c:pt idx="5472">
                  <c:v>69857.3</c:v>
                </c:pt>
                <c:pt idx="5473">
                  <c:v>69857.399999999994</c:v>
                </c:pt>
                <c:pt idx="5474">
                  <c:v>69857.5</c:v>
                </c:pt>
                <c:pt idx="5475">
                  <c:v>69857.7</c:v>
                </c:pt>
                <c:pt idx="5476">
                  <c:v>69857.8</c:v>
                </c:pt>
                <c:pt idx="5477">
                  <c:v>69857.899999999994</c:v>
                </c:pt>
                <c:pt idx="5478">
                  <c:v>69858.100000000006</c:v>
                </c:pt>
                <c:pt idx="5479">
                  <c:v>69858.3</c:v>
                </c:pt>
                <c:pt idx="5480">
                  <c:v>69858.5</c:v>
                </c:pt>
                <c:pt idx="5481">
                  <c:v>69858.7</c:v>
                </c:pt>
                <c:pt idx="5482">
                  <c:v>69858.899999999994</c:v>
                </c:pt>
                <c:pt idx="5483">
                  <c:v>69859.100000000006</c:v>
                </c:pt>
                <c:pt idx="5484">
                  <c:v>69859.3</c:v>
                </c:pt>
                <c:pt idx="5485">
                  <c:v>69859.600000000006</c:v>
                </c:pt>
                <c:pt idx="5486">
                  <c:v>69859.899999999994</c:v>
                </c:pt>
                <c:pt idx="5487">
                  <c:v>69860.100000000006</c:v>
                </c:pt>
                <c:pt idx="5488">
                  <c:v>69860.3</c:v>
                </c:pt>
                <c:pt idx="5489">
                  <c:v>69860.600000000006</c:v>
                </c:pt>
                <c:pt idx="5490">
                  <c:v>69860.899999999994</c:v>
                </c:pt>
                <c:pt idx="5491">
                  <c:v>69861.100000000006</c:v>
                </c:pt>
                <c:pt idx="5492">
                  <c:v>69861.3</c:v>
                </c:pt>
                <c:pt idx="5493">
                  <c:v>69861.600000000006</c:v>
                </c:pt>
                <c:pt idx="5494">
                  <c:v>69861.899999999994</c:v>
                </c:pt>
                <c:pt idx="5495">
                  <c:v>69862.2</c:v>
                </c:pt>
                <c:pt idx="5496">
                  <c:v>69862.5</c:v>
                </c:pt>
                <c:pt idx="5497">
                  <c:v>69862.7</c:v>
                </c:pt>
                <c:pt idx="5498">
                  <c:v>69863.100000000006</c:v>
                </c:pt>
                <c:pt idx="5499">
                  <c:v>69863.399999999994</c:v>
                </c:pt>
                <c:pt idx="5500">
                  <c:v>69863.8</c:v>
                </c:pt>
                <c:pt idx="5501">
                  <c:v>69864.3</c:v>
                </c:pt>
                <c:pt idx="5502">
                  <c:v>69864.600000000006</c:v>
                </c:pt>
                <c:pt idx="5503">
                  <c:v>69865.2</c:v>
                </c:pt>
                <c:pt idx="5504">
                  <c:v>69865.7</c:v>
                </c:pt>
                <c:pt idx="5505">
                  <c:v>69866.399999999994</c:v>
                </c:pt>
                <c:pt idx="5506">
                  <c:v>69867</c:v>
                </c:pt>
                <c:pt idx="5507">
                  <c:v>69867.8</c:v>
                </c:pt>
                <c:pt idx="5508">
                  <c:v>69868.7</c:v>
                </c:pt>
                <c:pt idx="5509">
                  <c:v>69869.5</c:v>
                </c:pt>
                <c:pt idx="5510">
                  <c:v>69870.399999999994</c:v>
                </c:pt>
                <c:pt idx="5511">
                  <c:v>69870.899999999994</c:v>
                </c:pt>
                <c:pt idx="5512">
                  <c:v>69871.8</c:v>
                </c:pt>
                <c:pt idx="5513">
                  <c:v>69872.7</c:v>
                </c:pt>
                <c:pt idx="5514">
                  <c:v>69873.5</c:v>
                </c:pt>
                <c:pt idx="5515">
                  <c:v>69874.2</c:v>
                </c:pt>
                <c:pt idx="5516">
                  <c:v>69874.8</c:v>
                </c:pt>
                <c:pt idx="5517">
                  <c:v>69875.600000000006</c:v>
                </c:pt>
                <c:pt idx="5518">
                  <c:v>69876.399999999994</c:v>
                </c:pt>
                <c:pt idx="5519">
                  <c:v>69876.800000000003</c:v>
                </c:pt>
                <c:pt idx="5520">
                  <c:v>69877.5</c:v>
                </c:pt>
                <c:pt idx="5521">
                  <c:v>69878.100000000006</c:v>
                </c:pt>
                <c:pt idx="5522">
                  <c:v>69878.600000000006</c:v>
                </c:pt>
                <c:pt idx="5523">
                  <c:v>69879</c:v>
                </c:pt>
                <c:pt idx="5524">
                  <c:v>69879.3</c:v>
                </c:pt>
                <c:pt idx="5525">
                  <c:v>69879.600000000006</c:v>
                </c:pt>
                <c:pt idx="5526">
                  <c:v>69879.8</c:v>
                </c:pt>
                <c:pt idx="5527">
                  <c:v>69880</c:v>
                </c:pt>
                <c:pt idx="5528">
                  <c:v>69880</c:v>
                </c:pt>
                <c:pt idx="5529">
                  <c:v>69879.8</c:v>
                </c:pt>
                <c:pt idx="5530">
                  <c:v>69879.399999999994</c:v>
                </c:pt>
                <c:pt idx="5531">
                  <c:v>69878.399999999994</c:v>
                </c:pt>
                <c:pt idx="5532">
                  <c:v>69877.399999999994</c:v>
                </c:pt>
                <c:pt idx="5533">
                  <c:v>69876.100000000006</c:v>
                </c:pt>
                <c:pt idx="5534">
                  <c:v>69873.399999999994</c:v>
                </c:pt>
                <c:pt idx="5535">
                  <c:v>69871.399999999994</c:v>
                </c:pt>
                <c:pt idx="5536">
                  <c:v>69869.3</c:v>
                </c:pt>
                <c:pt idx="5537">
                  <c:v>69866.100000000006</c:v>
                </c:pt>
                <c:pt idx="5538">
                  <c:v>69864.399999999994</c:v>
                </c:pt>
                <c:pt idx="5539">
                  <c:v>69860.600000000006</c:v>
                </c:pt>
                <c:pt idx="5540">
                  <c:v>69857.600000000006</c:v>
                </c:pt>
                <c:pt idx="5541">
                  <c:v>69853.3</c:v>
                </c:pt>
                <c:pt idx="5542">
                  <c:v>69851</c:v>
                </c:pt>
                <c:pt idx="5543">
                  <c:v>69846.3</c:v>
                </c:pt>
                <c:pt idx="5544">
                  <c:v>69841.2</c:v>
                </c:pt>
                <c:pt idx="5545">
                  <c:v>69837.3</c:v>
                </c:pt>
                <c:pt idx="5546">
                  <c:v>69831.8</c:v>
                </c:pt>
                <c:pt idx="5547">
                  <c:v>69826.100000000006</c:v>
                </c:pt>
                <c:pt idx="5548">
                  <c:v>69820.100000000006</c:v>
                </c:pt>
                <c:pt idx="5549">
                  <c:v>69814</c:v>
                </c:pt>
                <c:pt idx="5550">
                  <c:v>69809.3</c:v>
                </c:pt>
                <c:pt idx="5551">
                  <c:v>69802.899999999994</c:v>
                </c:pt>
                <c:pt idx="5552">
                  <c:v>69798</c:v>
                </c:pt>
                <c:pt idx="5553">
                  <c:v>69791.3</c:v>
                </c:pt>
                <c:pt idx="5554">
                  <c:v>69786.3</c:v>
                </c:pt>
                <c:pt idx="5555">
                  <c:v>69779.399999999994</c:v>
                </c:pt>
                <c:pt idx="5556">
                  <c:v>69772.5</c:v>
                </c:pt>
                <c:pt idx="5557">
                  <c:v>69765.5</c:v>
                </c:pt>
                <c:pt idx="5558">
                  <c:v>69760.3</c:v>
                </c:pt>
                <c:pt idx="5559">
                  <c:v>69753.2</c:v>
                </c:pt>
                <c:pt idx="5560">
                  <c:v>69746.100000000006</c:v>
                </c:pt>
                <c:pt idx="5561">
                  <c:v>69740.800000000003</c:v>
                </c:pt>
                <c:pt idx="5562">
                  <c:v>69733.8</c:v>
                </c:pt>
                <c:pt idx="5563">
                  <c:v>69728.5</c:v>
                </c:pt>
                <c:pt idx="5564">
                  <c:v>69721.5</c:v>
                </c:pt>
                <c:pt idx="5565">
                  <c:v>69716.399999999994</c:v>
                </c:pt>
                <c:pt idx="5566">
                  <c:v>69711.199999999997</c:v>
                </c:pt>
                <c:pt idx="5567">
                  <c:v>69704.399999999994</c:v>
                </c:pt>
                <c:pt idx="5568">
                  <c:v>69697.8</c:v>
                </c:pt>
                <c:pt idx="5569">
                  <c:v>69692.899999999994</c:v>
                </c:pt>
                <c:pt idx="5570">
                  <c:v>69686.399999999994</c:v>
                </c:pt>
                <c:pt idx="5571">
                  <c:v>69678.600000000006</c:v>
                </c:pt>
                <c:pt idx="5572">
                  <c:v>69674.100000000006</c:v>
                </c:pt>
                <c:pt idx="5573">
                  <c:v>69669.600000000006</c:v>
                </c:pt>
                <c:pt idx="5574">
                  <c:v>69663.899999999994</c:v>
                </c:pt>
                <c:pt idx="5575">
                  <c:v>69658.399999999994</c:v>
                </c:pt>
                <c:pt idx="5576">
                  <c:v>69654.399999999994</c:v>
                </c:pt>
                <c:pt idx="5577">
                  <c:v>69650.600000000006</c:v>
                </c:pt>
                <c:pt idx="5578">
                  <c:v>69645.8</c:v>
                </c:pt>
                <c:pt idx="5579">
                  <c:v>69641.2</c:v>
                </c:pt>
                <c:pt idx="5580">
                  <c:v>69638</c:v>
                </c:pt>
                <c:pt idx="5581">
                  <c:v>69634</c:v>
                </c:pt>
                <c:pt idx="5582">
                  <c:v>69630.3</c:v>
                </c:pt>
                <c:pt idx="5583">
                  <c:v>69627</c:v>
                </c:pt>
                <c:pt idx="5584">
                  <c:v>69624.7</c:v>
                </c:pt>
                <c:pt idx="5585">
                  <c:v>69621.8</c:v>
                </c:pt>
                <c:pt idx="5586">
                  <c:v>69619.8</c:v>
                </c:pt>
                <c:pt idx="5587">
                  <c:v>69617.2</c:v>
                </c:pt>
                <c:pt idx="5588">
                  <c:v>69615.3</c:v>
                </c:pt>
                <c:pt idx="5589">
                  <c:v>69612.899999999994</c:v>
                </c:pt>
                <c:pt idx="5590">
                  <c:v>69610.7</c:v>
                </c:pt>
                <c:pt idx="5591">
                  <c:v>69609</c:v>
                </c:pt>
                <c:pt idx="5592">
                  <c:v>69606.899999999994</c:v>
                </c:pt>
                <c:pt idx="5593">
                  <c:v>69604.899999999994</c:v>
                </c:pt>
                <c:pt idx="5594">
                  <c:v>69603.399999999994</c:v>
                </c:pt>
                <c:pt idx="5595">
                  <c:v>69601.5</c:v>
                </c:pt>
                <c:pt idx="5596">
                  <c:v>69599.7</c:v>
                </c:pt>
                <c:pt idx="5597">
                  <c:v>69598.8</c:v>
                </c:pt>
                <c:pt idx="5598">
                  <c:v>69597</c:v>
                </c:pt>
                <c:pt idx="5599">
                  <c:v>69595.600000000006</c:v>
                </c:pt>
                <c:pt idx="5600">
                  <c:v>69593.8</c:v>
                </c:pt>
                <c:pt idx="5601">
                  <c:v>69592</c:v>
                </c:pt>
                <c:pt idx="5602">
                  <c:v>69590.7</c:v>
                </c:pt>
                <c:pt idx="5603">
                  <c:v>69588.800000000003</c:v>
                </c:pt>
                <c:pt idx="5604">
                  <c:v>69586.899999999994</c:v>
                </c:pt>
                <c:pt idx="5605">
                  <c:v>69585</c:v>
                </c:pt>
                <c:pt idx="5606">
                  <c:v>69584</c:v>
                </c:pt>
                <c:pt idx="5607">
                  <c:v>69582</c:v>
                </c:pt>
                <c:pt idx="5608">
                  <c:v>69579.899999999994</c:v>
                </c:pt>
                <c:pt idx="5609">
                  <c:v>69578.8</c:v>
                </c:pt>
                <c:pt idx="5610">
                  <c:v>69576.5</c:v>
                </c:pt>
                <c:pt idx="5611">
                  <c:v>69574.100000000006</c:v>
                </c:pt>
                <c:pt idx="5612">
                  <c:v>69571.600000000006</c:v>
                </c:pt>
                <c:pt idx="5613">
                  <c:v>69570.3</c:v>
                </c:pt>
                <c:pt idx="5614">
                  <c:v>69567.600000000006</c:v>
                </c:pt>
                <c:pt idx="5615">
                  <c:v>69565.399999999994</c:v>
                </c:pt>
                <c:pt idx="5616">
                  <c:v>69562.399999999994</c:v>
                </c:pt>
                <c:pt idx="5617">
                  <c:v>69559.199999999997</c:v>
                </c:pt>
                <c:pt idx="5618">
                  <c:v>69555.8</c:v>
                </c:pt>
                <c:pt idx="5619">
                  <c:v>69553</c:v>
                </c:pt>
                <c:pt idx="5620">
                  <c:v>69548.800000000003</c:v>
                </c:pt>
                <c:pt idx="5621">
                  <c:v>69544.2</c:v>
                </c:pt>
                <c:pt idx="5622">
                  <c:v>69539.199999999997</c:v>
                </c:pt>
                <c:pt idx="5623">
                  <c:v>69535.199999999997</c:v>
                </c:pt>
                <c:pt idx="5624">
                  <c:v>69531</c:v>
                </c:pt>
                <c:pt idx="5625">
                  <c:v>69525.2</c:v>
                </c:pt>
                <c:pt idx="5626">
                  <c:v>69520.600000000006</c:v>
                </c:pt>
                <c:pt idx="5627">
                  <c:v>69514.3</c:v>
                </c:pt>
                <c:pt idx="5628">
                  <c:v>69507.8</c:v>
                </c:pt>
                <c:pt idx="5629">
                  <c:v>69502.7</c:v>
                </c:pt>
                <c:pt idx="5630">
                  <c:v>69497.600000000006</c:v>
                </c:pt>
                <c:pt idx="5631">
                  <c:v>69490.5</c:v>
                </c:pt>
                <c:pt idx="5632">
                  <c:v>69481.5</c:v>
                </c:pt>
                <c:pt idx="5633">
                  <c:v>69477.899999999994</c:v>
                </c:pt>
                <c:pt idx="5634">
                  <c:v>69470.600000000006</c:v>
                </c:pt>
                <c:pt idx="5635">
                  <c:v>69463.100000000006</c:v>
                </c:pt>
                <c:pt idx="5636">
                  <c:v>69457.600000000006</c:v>
                </c:pt>
                <c:pt idx="5637">
                  <c:v>69450.100000000006</c:v>
                </c:pt>
                <c:pt idx="5638">
                  <c:v>69442.600000000006</c:v>
                </c:pt>
                <c:pt idx="5639">
                  <c:v>69438.899999999994</c:v>
                </c:pt>
                <c:pt idx="5640">
                  <c:v>69431.600000000006</c:v>
                </c:pt>
                <c:pt idx="5641">
                  <c:v>69424.3</c:v>
                </c:pt>
                <c:pt idx="5642">
                  <c:v>69417.100000000006</c:v>
                </c:pt>
                <c:pt idx="5643">
                  <c:v>69410.100000000006</c:v>
                </c:pt>
                <c:pt idx="5644">
                  <c:v>69404.899999999994</c:v>
                </c:pt>
                <c:pt idx="5645">
                  <c:v>69398.2</c:v>
                </c:pt>
                <c:pt idx="5646">
                  <c:v>69391.600000000006</c:v>
                </c:pt>
                <c:pt idx="5647">
                  <c:v>69386.899999999994</c:v>
                </c:pt>
                <c:pt idx="5648">
                  <c:v>69380.899999999994</c:v>
                </c:pt>
                <c:pt idx="5649">
                  <c:v>69377.899999999994</c:v>
                </c:pt>
                <c:pt idx="5650">
                  <c:v>69372.3</c:v>
                </c:pt>
                <c:pt idx="5651">
                  <c:v>69368.3</c:v>
                </c:pt>
                <c:pt idx="5652">
                  <c:v>69363.100000000006</c:v>
                </c:pt>
                <c:pt idx="5653">
                  <c:v>69358.2</c:v>
                </c:pt>
                <c:pt idx="5654">
                  <c:v>69353.5</c:v>
                </c:pt>
                <c:pt idx="5655">
                  <c:v>69348.899999999994</c:v>
                </c:pt>
                <c:pt idx="5656">
                  <c:v>69345.600000000006</c:v>
                </c:pt>
                <c:pt idx="5657">
                  <c:v>69341.3</c:v>
                </c:pt>
                <c:pt idx="5658">
                  <c:v>69337</c:v>
                </c:pt>
                <c:pt idx="5659">
                  <c:v>69334.899999999994</c:v>
                </c:pt>
                <c:pt idx="5660">
                  <c:v>69331.8</c:v>
                </c:pt>
                <c:pt idx="5661">
                  <c:v>69327.7</c:v>
                </c:pt>
                <c:pt idx="5662">
                  <c:v>69324.600000000006</c:v>
                </c:pt>
                <c:pt idx="5663">
                  <c:v>69320.399999999994</c:v>
                </c:pt>
                <c:pt idx="5664">
                  <c:v>69316.2</c:v>
                </c:pt>
                <c:pt idx="5665">
                  <c:v>69311.899999999994</c:v>
                </c:pt>
                <c:pt idx="5666">
                  <c:v>69307.399999999994</c:v>
                </c:pt>
                <c:pt idx="5667">
                  <c:v>69302.8</c:v>
                </c:pt>
                <c:pt idx="5668">
                  <c:v>69299.3</c:v>
                </c:pt>
                <c:pt idx="5669">
                  <c:v>69295.600000000006</c:v>
                </c:pt>
                <c:pt idx="5670">
                  <c:v>69290.600000000006</c:v>
                </c:pt>
                <c:pt idx="5671">
                  <c:v>69286.600000000006</c:v>
                </c:pt>
                <c:pt idx="5672">
                  <c:v>69282.5</c:v>
                </c:pt>
                <c:pt idx="5673">
                  <c:v>69276.7</c:v>
                </c:pt>
                <c:pt idx="5674">
                  <c:v>69272.2</c:v>
                </c:pt>
                <c:pt idx="5675">
                  <c:v>69265.8</c:v>
                </c:pt>
                <c:pt idx="5676">
                  <c:v>69257.399999999994</c:v>
                </c:pt>
                <c:pt idx="5677">
                  <c:v>69250.2</c:v>
                </c:pt>
                <c:pt idx="5678">
                  <c:v>69246.399999999994</c:v>
                </c:pt>
                <c:pt idx="5679">
                  <c:v>69238.5</c:v>
                </c:pt>
                <c:pt idx="5680">
                  <c:v>69232.2</c:v>
                </c:pt>
                <c:pt idx="5681">
                  <c:v>69222.399999999994</c:v>
                </c:pt>
                <c:pt idx="5682">
                  <c:v>69213.7</c:v>
                </c:pt>
                <c:pt idx="5683">
                  <c:v>69200.399999999994</c:v>
                </c:pt>
                <c:pt idx="5684">
                  <c:v>69189.3</c:v>
                </c:pt>
                <c:pt idx="5685">
                  <c:v>69173.100000000006</c:v>
                </c:pt>
                <c:pt idx="5686">
                  <c:v>69160</c:v>
                </c:pt>
                <c:pt idx="5687">
                  <c:v>69146.3</c:v>
                </c:pt>
                <c:pt idx="5688">
                  <c:v>69126.899999999994</c:v>
                </c:pt>
                <c:pt idx="5689">
                  <c:v>69116.800000000003</c:v>
                </c:pt>
                <c:pt idx="5690">
                  <c:v>69096.100000000006</c:v>
                </c:pt>
                <c:pt idx="5691">
                  <c:v>69074.7</c:v>
                </c:pt>
                <c:pt idx="5692">
                  <c:v>69063.7</c:v>
                </c:pt>
                <c:pt idx="5693">
                  <c:v>69041.600000000006</c:v>
                </c:pt>
                <c:pt idx="5694">
                  <c:v>69024.800000000003</c:v>
                </c:pt>
                <c:pt idx="5695">
                  <c:v>69002.3</c:v>
                </c:pt>
                <c:pt idx="5696">
                  <c:v>68979.899999999994</c:v>
                </c:pt>
                <c:pt idx="5697">
                  <c:v>68963.199999999997</c:v>
                </c:pt>
                <c:pt idx="5698">
                  <c:v>68946.8</c:v>
                </c:pt>
                <c:pt idx="5699">
                  <c:v>68930.600000000006</c:v>
                </c:pt>
                <c:pt idx="5700">
                  <c:v>68909.600000000006</c:v>
                </c:pt>
                <c:pt idx="5701">
                  <c:v>68894.3</c:v>
                </c:pt>
                <c:pt idx="5702">
                  <c:v>68874.899999999994</c:v>
                </c:pt>
                <c:pt idx="5703">
                  <c:v>68856.5</c:v>
                </c:pt>
                <c:pt idx="5704">
                  <c:v>68843.600000000006</c:v>
                </c:pt>
                <c:pt idx="5705">
                  <c:v>68826.7</c:v>
                </c:pt>
                <c:pt idx="5706">
                  <c:v>68814.100000000006</c:v>
                </c:pt>
                <c:pt idx="5707">
                  <c:v>68797.5</c:v>
                </c:pt>
                <c:pt idx="5708">
                  <c:v>68781</c:v>
                </c:pt>
                <c:pt idx="5709">
                  <c:v>68768.800000000003</c:v>
                </c:pt>
                <c:pt idx="5710">
                  <c:v>68756.600000000006</c:v>
                </c:pt>
                <c:pt idx="5711">
                  <c:v>68740.5</c:v>
                </c:pt>
                <c:pt idx="5712">
                  <c:v>68728.5</c:v>
                </c:pt>
                <c:pt idx="5713">
                  <c:v>68712.600000000006</c:v>
                </c:pt>
                <c:pt idx="5714">
                  <c:v>68696.899999999994</c:v>
                </c:pt>
                <c:pt idx="5715">
                  <c:v>68685.2</c:v>
                </c:pt>
                <c:pt idx="5716">
                  <c:v>68673.600000000006</c:v>
                </c:pt>
                <c:pt idx="5717">
                  <c:v>68658.100000000006</c:v>
                </c:pt>
                <c:pt idx="5718">
                  <c:v>68642.8</c:v>
                </c:pt>
                <c:pt idx="5719">
                  <c:v>68627.600000000006</c:v>
                </c:pt>
                <c:pt idx="5720">
                  <c:v>68616.2</c:v>
                </c:pt>
                <c:pt idx="5721">
                  <c:v>68605</c:v>
                </c:pt>
                <c:pt idx="5722">
                  <c:v>68593.7</c:v>
                </c:pt>
                <c:pt idx="5723">
                  <c:v>68578.8</c:v>
                </c:pt>
                <c:pt idx="5724">
                  <c:v>68567.7</c:v>
                </c:pt>
                <c:pt idx="5725">
                  <c:v>68552.899999999994</c:v>
                </c:pt>
                <c:pt idx="5726">
                  <c:v>68538.2</c:v>
                </c:pt>
                <c:pt idx="5727">
                  <c:v>68523.600000000006</c:v>
                </c:pt>
                <c:pt idx="5728">
                  <c:v>68509</c:v>
                </c:pt>
                <c:pt idx="5729">
                  <c:v>68498.100000000006</c:v>
                </c:pt>
                <c:pt idx="5730">
                  <c:v>68480</c:v>
                </c:pt>
                <c:pt idx="5731">
                  <c:v>68469.2</c:v>
                </c:pt>
                <c:pt idx="5732">
                  <c:v>68458.399999999994</c:v>
                </c:pt>
                <c:pt idx="5733">
                  <c:v>68447.600000000006</c:v>
                </c:pt>
                <c:pt idx="5734">
                  <c:v>68433</c:v>
                </c:pt>
                <c:pt idx="5735">
                  <c:v>68418.399999999994</c:v>
                </c:pt>
                <c:pt idx="5736">
                  <c:v>68407.3</c:v>
                </c:pt>
                <c:pt idx="5737">
                  <c:v>68392.5</c:v>
                </c:pt>
                <c:pt idx="5738">
                  <c:v>68377.600000000006</c:v>
                </c:pt>
                <c:pt idx="5739">
                  <c:v>68362.7</c:v>
                </c:pt>
                <c:pt idx="5740">
                  <c:v>68347.8</c:v>
                </c:pt>
                <c:pt idx="5741">
                  <c:v>68336.600000000006</c:v>
                </c:pt>
                <c:pt idx="5742">
                  <c:v>68325.5</c:v>
                </c:pt>
                <c:pt idx="5743">
                  <c:v>68310.7</c:v>
                </c:pt>
                <c:pt idx="5744">
                  <c:v>68296.100000000006</c:v>
                </c:pt>
                <c:pt idx="5745">
                  <c:v>68281.600000000006</c:v>
                </c:pt>
                <c:pt idx="5746">
                  <c:v>68270.8</c:v>
                </c:pt>
                <c:pt idx="5747">
                  <c:v>68256.600000000006</c:v>
                </c:pt>
                <c:pt idx="5748">
                  <c:v>68242.600000000006</c:v>
                </c:pt>
                <c:pt idx="5749">
                  <c:v>68235.7</c:v>
                </c:pt>
                <c:pt idx="5750">
                  <c:v>68222.100000000006</c:v>
                </c:pt>
                <c:pt idx="5751">
                  <c:v>68208.800000000003</c:v>
                </c:pt>
                <c:pt idx="5752">
                  <c:v>68199.100000000006</c:v>
                </c:pt>
                <c:pt idx="5753">
                  <c:v>68189.5</c:v>
                </c:pt>
                <c:pt idx="5754">
                  <c:v>68177.100000000006</c:v>
                </c:pt>
                <c:pt idx="5755">
                  <c:v>68165.100000000006</c:v>
                </c:pt>
                <c:pt idx="5756">
                  <c:v>68156.3</c:v>
                </c:pt>
                <c:pt idx="5757">
                  <c:v>68145.100000000006</c:v>
                </c:pt>
                <c:pt idx="5758">
                  <c:v>68134.3</c:v>
                </c:pt>
                <c:pt idx="5759">
                  <c:v>68126.600000000006</c:v>
                </c:pt>
                <c:pt idx="5760">
                  <c:v>68116.7</c:v>
                </c:pt>
                <c:pt idx="5761">
                  <c:v>68112</c:v>
                </c:pt>
                <c:pt idx="5762">
                  <c:v>68100.7</c:v>
                </c:pt>
                <c:pt idx="5763">
                  <c:v>68094.3</c:v>
                </c:pt>
                <c:pt idx="5764">
                  <c:v>68086</c:v>
                </c:pt>
                <c:pt idx="5765">
                  <c:v>68080.100000000006</c:v>
                </c:pt>
                <c:pt idx="5766">
                  <c:v>68074.3</c:v>
                </c:pt>
                <c:pt idx="5767">
                  <c:v>68066.899999999994</c:v>
                </c:pt>
                <c:pt idx="5768">
                  <c:v>68058.100000000006</c:v>
                </c:pt>
                <c:pt idx="5769">
                  <c:v>68054.7</c:v>
                </c:pt>
                <c:pt idx="5770">
                  <c:v>68048</c:v>
                </c:pt>
                <c:pt idx="5771">
                  <c:v>68041.5</c:v>
                </c:pt>
                <c:pt idx="5772">
                  <c:v>68036.800000000003</c:v>
                </c:pt>
                <c:pt idx="5773">
                  <c:v>68030.600000000006</c:v>
                </c:pt>
                <c:pt idx="5774">
                  <c:v>68024.5</c:v>
                </c:pt>
                <c:pt idx="5775">
                  <c:v>68020</c:v>
                </c:pt>
                <c:pt idx="5776">
                  <c:v>68015.600000000006</c:v>
                </c:pt>
                <c:pt idx="5777">
                  <c:v>68009.600000000006</c:v>
                </c:pt>
                <c:pt idx="5778">
                  <c:v>68003.7</c:v>
                </c:pt>
                <c:pt idx="5779">
                  <c:v>67997.8</c:v>
                </c:pt>
                <c:pt idx="5780">
                  <c:v>67991.8</c:v>
                </c:pt>
                <c:pt idx="5781">
                  <c:v>67987.3</c:v>
                </c:pt>
                <c:pt idx="5782">
                  <c:v>67982.7</c:v>
                </c:pt>
                <c:pt idx="5783">
                  <c:v>67976.399999999994</c:v>
                </c:pt>
                <c:pt idx="5784">
                  <c:v>67970</c:v>
                </c:pt>
                <c:pt idx="5785">
                  <c:v>67966.7</c:v>
                </c:pt>
                <c:pt idx="5786">
                  <c:v>67960</c:v>
                </c:pt>
                <c:pt idx="5787">
                  <c:v>67954.8</c:v>
                </c:pt>
                <c:pt idx="5788">
                  <c:v>67947.600000000006</c:v>
                </c:pt>
                <c:pt idx="5789">
                  <c:v>67940.100000000006</c:v>
                </c:pt>
                <c:pt idx="5790">
                  <c:v>67932.3</c:v>
                </c:pt>
                <c:pt idx="5791">
                  <c:v>67926.2</c:v>
                </c:pt>
                <c:pt idx="5792">
                  <c:v>67917.8</c:v>
                </c:pt>
                <c:pt idx="5793">
                  <c:v>67908.899999999994</c:v>
                </c:pt>
                <c:pt idx="5794">
                  <c:v>67902</c:v>
                </c:pt>
                <c:pt idx="5795">
                  <c:v>67892.3</c:v>
                </c:pt>
                <c:pt idx="5796">
                  <c:v>67887.399999999994</c:v>
                </c:pt>
                <c:pt idx="5797">
                  <c:v>67877.3</c:v>
                </c:pt>
                <c:pt idx="5798">
                  <c:v>67866.899999999994</c:v>
                </c:pt>
                <c:pt idx="5799">
                  <c:v>67856.2</c:v>
                </c:pt>
                <c:pt idx="5800">
                  <c:v>67845.100000000006</c:v>
                </c:pt>
                <c:pt idx="5801">
                  <c:v>67833.600000000006</c:v>
                </c:pt>
                <c:pt idx="5802">
                  <c:v>67827.7</c:v>
                </c:pt>
                <c:pt idx="5803">
                  <c:v>67815.7</c:v>
                </c:pt>
                <c:pt idx="5804">
                  <c:v>67803.199999999997</c:v>
                </c:pt>
                <c:pt idx="5805">
                  <c:v>67793.600000000006</c:v>
                </c:pt>
                <c:pt idx="5806">
                  <c:v>67780.5</c:v>
                </c:pt>
                <c:pt idx="5807">
                  <c:v>67770.3</c:v>
                </c:pt>
                <c:pt idx="5808">
                  <c:v>67759.899999999994</c:v>
                </c:pt>
                <c:pt idx="5809">
                  <c:v>67749.2</c:v>
                </c:pt>
                <c:pt idx="5810">
                  <c:v>67734.5</c:v>
                </c:pt>
                <c:pt idx="5811">
                  <c:v>67719.399999999994</c:v>
                </c:pt>
                <c:pt idx="5812">
                  <c:v>67703.8</c:v>
                </c:pt>
                <c:pt idx="5813">
                  <c:v>67687.600000000006</c:v>
                </c:pt>
                <c:pt idx="5814">
                  <c:v>67670.899999999994</c:v>
                </c:pt>
                <c:pt idx="5815">
                  <c:v>67658.100000000006</c:v>
                </c:pt>
                <c:pt idx="5816">
                  <c:v>67640.5</c:v>
                </c:pt>
                <c:pt idx="5817">
                  <c:v>67626.899999999994</c:v>
                </c:pt>
                <c:pt idx="5818">
                  <c:v>67613</c:v>
                </c:pt>
                <c:pt idx="5819">
                  <c:v>67598.7</c:v>
                </c:pt>
                <c:pt idx="5820">
                  <c:v>67574.5</c:v>
                </c:pt>
                <c:pt idx="5821">
                  <c:v>67559.8</c:v>
                </c:pt>
                <c:pt idx="5822">
                  <c:v>67540</c:v>
                </c:pt>
                <c:pt idx="5823">
                  <c:v>67514.7</c:v>
                </c:pt>
                <c:pt idx="5824">
                  <c:v>67499.100000000006</c:v>
                </c:pt>
                <c:pt idx="5825">
                  <c:v>67483</c:v>
                </c:pt>
                <c:pt idx="5826">
                  <c:v>67460.600000000006</c:v>
                </c:pt>
                <c:pt idx="5827">
                  <c:v>67443.100000000006</c:v>
                </c:pt>
                <c:pt idx="5828">
                  <c:v>67418.600000000006</c:v>
                </c:pt>
                <c:pt idx="5829">
                  <c:v>67399.199999999997</c:v>
                </c:pt>
                <c:pt idx="5830">
                  <c:v>67385.8</c:v>
                </c:pt>
                <c:pt idx="5831">
                  <c:v>67350.2</c:v>
                </c:pt>
                <c:pt idx="5832">
                  <c:v>67327.399999999994</c:v>
                </c:pt>
                <c:pt idx="5833">
                  <c:v>67303.399999999994</c:v>
                </c:pt>
                <c:pt idx="5834">
                  <c:v>67269.3</c:v>
                </c:pt>
                <c:pt idx="5835">
                  <c:v>67232.800000000003</c:v>
                </c:pt>
                <c:pt idx="5836">
                  <c:v>67203.600000000006</c:v>
                </c:pt>
                <c:pt idx="5837">
                  <c:v>67162.100000000006</c:v>
                </c:pt>
                <c:pt idx="5838">
                  <c:v>67129.100000000006</c:v>
                </c:pt>
                <c:pt idx="5839">
                  <c:v>67082.2</c:v>
                </c:pt>
                <c:pt idx="5840">
                  <c:v>67044.800000000003</c:v>
                </c:pt>
                <c:pt idx="5841">
                  <c:v>66991.8</c:v>
                </c:pt>
                <c:pt idx="5842">
                  <c:v>66945.899999999994</c:v>
                </c:pt>
                <c:pt idx="5843">
                  <c:v>66849.399999999994</c:v>
                </c:pt>
                <c:pt idx="5844">
                  <c:v>66788.3</c:v>
                </c:pt>
                <c:pt idx="5845">
                  <c:v>66612.899999999994</c:v>
                </c:pt>
                <c:pt idx="5846">
                  <c:v>66501</c:v>
                </c:pt>
                <c:pt idx="5847">
                  <c:v>66356.899999999994</c:v>
                </c:pt>
                <c:pt idx="5848">
                  <c:v>66231.8</c:v>
                </c:pt>
                <c:pt idx="5849">
                  <c:v>66157.2</c:v>
                </c:pt>
                <c:pt idx="5850">
                  <c:v>66077.899999999994</c:v>
                </c:pt>
                <c:pt idx="5851">
                  <c:v>66028.5</c:v>
                </c:pt>
                <c:pt idx="5852">
                  <c:v>65969</c:v>
                </c:pt>
                <c:pt idx="5853">
                  <c:v>65924.399999999994</c:v>
                </c:pt>
                <c:pt idx="5854">
                  <c:v>65875.600000000006</c:v>
                </c:pt>
                <c:pt idx="5855">
                  <c:v>65797.899999999994</c:v>
                </c:pt>
                <c:pt idx="5856">
                  <c:v>65697.399999999994</c:v>
                </c:pt>
                <c:pt idx="5857">
                  <c:v>65601.899999999994</c:v>
                </c:pt>
                <c:pt idx="5858">
                  <c:v>65418.8</c:v>
                </c:pt>
                <c:pt idx="5859">
                  <c:v>64804.2</c:v>
                </c:pt>
                <c:pt idx="5860">
                  <c:v>64169.5</c:v>
                </c:pt>
                <c:pt idx="5861">
                  <c:v>63446.9</c:v>
                </c:pt>
                <c:pt idx="5862">
                  <c:v>63149.5</c:v>
                </c:pt>
                <c:pt idx="5863">
                  <c:v>62990.8</c:v>
                </c:pt>
                <c:pt idx="5864">
                  <c:v>62843.7</c:v>
                </c:pt>
                <c:pt idx="5865">
                  <c:v>62664.4</c:v>
                </c:pt>
                <c:pt idx="5866">
                  <c:v>62502.9</c:v>
                </c:pt>
                <c:pt idx="5867">
                  <c:v>62392.6</c:v>
                </c:pt>
                <c:pt idx="5868">
                  <c:v>62290.6</c:v>
                </c:pt>
                <c:pt idx="5869">
                  <c:v>62166.6</c:v>
                </c:pt>
                <c:pt idx="5870">
                  <c:v>62054.7</c:v>
                </c:pt>
                <c:pt idx="5871">
                  <c:v>61953.4</c:v>
                </c:pt>
                <c:pt idx="5872">
                  <c:v>61861</c:v>
                </c:pt>
                <c:pt idx="5873">
                  <c:v>61817.7</c:v>
                </c:pt>
                <c:pt idx="5874">
                  <c:v>61735.6</c:v>
                </c:pt>
                <c:pt idx="5875">
                  <c:v>61658.5</c:v>
                </c:pt>
                <c:pt idx="5876">
                  <c:v>61584.6</c:v>
                </c:pt>
                <c:pt idx="5877">
                  <c:v>61548.4</c:v>
                </c:pt>
                <c:pt idx="5878">
                  <c:v>61476.4</c:v>
                </c:pt>
                <c:pt idx="5879">
                  <c:v>61403.6</c:v>
                </c:pt>
                <c:pt idx="5880">
                  <c:v>61328.5</c:v>
                </c:pt>
                <c:pt idx="5881">
                  <c:v>61269.599999999999</c:v>
                </c:pt>
                <c:pt idx="5882">
                  <c:v>61188.5</c:v>
                </c:pt>
                <c:pt idx="5883">
                  <c:v>61126.9</c:v>
                </c:pt>
                <c:pt idx="5884">
                  <c:v>61044.3</c:v>
                </c:pt>
                <c:pt idx="5885">
                  <c:v>60982</c:v>
                </c:pt>
                <c:pt idx="5886">
                  <c:v>60919.7</c:v>
                </c:pt>
                <c:pt idx="5887">
                  <c:v>60836.800000000003</c:v>
                </c:pt>
                <c:pt idx="5888">
                  <c:v>60754.5</c:v>
                </c:pt>
                <c:pt idx="5889">
                  <c:v>60693.4</c:v>
                </c:pt>
                <c:pt idx="5890">
                  <c:v>60612.9</c:v>
                </c:pt>
                <c:pt idx="5891">
                  <c:v>60534</c:v>
                </c:pt>
                <c:pt idx="5892">
                  <c:v>60457</c:v>
                </c:pt>
                <c:pt idx="5893">
                  <c:v>60400.800000000003</c:v>
                </c:pt>
                <c:pt idx="5894">
                  <c:v>60328.1</c:v>
                </c:pt>
                <c:pt idx="5895">
                  <c:v>60258.400000000001</c:v>
                </c:pt>
                <c:pt idx="5896">
                  <c:v>60208.2</c:v>
                </c:pt>
                <c:pt idx="5897">
                  <c:v>60144.5</c:v>
                </c:pt>
                <c:pt idx="5898">
                  <c:v>60114</c:v>
                </c:pt>
                <c:pt idx="5899">
                  <c:v>60056.4</c:v>
                </c:pt>
                <c:pt idx="5900">
                  <c:v>60003.199999999997</c:v>
                </c:pt>
                <c:pt idx="5901">
                  <c:v>59954.9</c:v>
                </c:pt>
                <c:pt idx="5902">
                  <c:v>59911.8</c:v>
                </c:pt>
                <c:pt idx="5903">
                  <c:v>59883.199999999997</c:v>
                </c:pt>
                <c:pt idx="5904">
                  <c:v>59850.1</c:v>
                </c:pt>
                <c:pt idx="5905">
                  <c:v>59823.3</c:v>
                </c:pt>
                <c:pt idx="5906">
                  <c:v>59807.6</c:v>
                </c:pt>
                <c:pt idx="5907">
                  <c:v>59792.6</c:v>
                </c:pt>
                <c:pt idx="5908">
                  <c:v>59784.800000000003</c:v>
                </c:pt>
                <c:pt idx="5909">
                  <c:v>59782.8</c:v>
                </c:pt>
                <c:pt idx="5910">
                  <c:v>59780.5</c:v>
                </c:pt>
                <c:pt idx="5911">
                  <c:v>59778.9</c:v>
                </c:pt>
                <c:pt idx="5912">
                  <c:v>59776.3</c:v>
                </c:pt>
                <c:pt idx="5913">
                  <c:v>59774.3</c:v>
                </c:pt>
                <c:pt idx="5914">
                  <c:v>59772.5</c:v>
                </c:pt>
                <c:pt idx="5915">
                  <c:v>59771.199999999997</c:v>
                </c:pt>
                <c:pt idx="5916">
                  <c:v>59769.5</c:v>
                </c:pt>
                <c:pt idx="5917">
                  <c:v>59768.4</c:v>
                </c:pt>
                <c:pt idx="5918">
                  <c:v>59766.9</c:v>
                </c:pt>
                <c:pt idx="5919">
                  <c:v>59765.8</c:v>
                </c:pt>
                <c:pt idx="5920">
                  <c:v>59764.5</c:v>
                </c:pt>
                <c:pt idx="5921">
                  <c:v>59763.5</c:v>
                </c:pt>
                <c:pt idx="5922">
                  <c:v>59762.3</c:v>
                </c:pt>
                <c:pt idx="5923">
                  <c:v>59761.5</c:v>
                </c:pt>
                <c:pt idx="5924">
                  <c:v>59760.4</c:v>
                </c:pt>
                <c:pt idx="5925">
                  <c:v>59759.6</c:v>
                </c:pt>
                <c:pt idx="5926">
                  <c:v>59758.6</c:v>
                </c:pt>
                <c:pt idx="5927">
                  <c:v>59757.9</c:v>
                </c:pt>
                <c:pt idx="5928">
                  <c:v>59757</c:v>
                </c:pt>
                <c:pt idx="5929">
                  <c:v>59756.4</c:v>
                </c:pt>
                <c:pt idx="5930">
                  <c:v>59755.7</c:v>
                </c:pt>
                <c:pt idx="5931">
                  <c:v>59755.1</c:v>
                </c:pt>
                <c:pt idx="5932">
                  <c:v>59754.3</c:v>
                </c:pt>
                <c:pt idx="5933">
                  <c:v>59753.5</c:v>
                </c:pt>
                <c:pt idx="5934">
                  <c:v>59752.9</c:v>
                </c:pt>
                <c:pt idx="5935">
                  <c:v>59752.2</c:v>
                </c:pt>
                <c:pt idx="5936">
                  <c:v>59751.4</c:v>
                </c:pt>
                <c:pt idx="5937">
                  <c:v>59750.9</c:v>
                </c:pt>
                <c:pt idx="5938">
                  <c:v>59750.1</c:v>
                </c:pt>
                <c:pt idx="5939">
                  <c:v>59749.3</c:v>
                </c:pt>
                <c:pt idx="5940">
                  <c:v>59748.7</c:v>
                </c:pt>
                <c:pt idx="5941">
                  <c:v>59748.3</c:v>
                </c:pt>
                <c:pt idx="5942">
                  <c:v>59747.5</c:v>
                </c:pt>
                <c:pt idx="5943">
                  <c:v>59746.7</c:v>
                </c:pt>
                <c:pt idx="5944">
                  <c:v>59745.8</c:v>
                </c:pt>
                <c:pt idx="5945">
                  <c:v>59745.1</c:v>
                </c:pt>
                <c:pt idx="5946">
                  <c:v>59744.4</c:v>
                </c:pt>
                <c:pt idx="5947">
                  <c:v>59743.7</c:v>
                </c:pt>
                <c:pt idx="5948">
                  <c:v>59743</c:v>
                </c:pt>
                <c:pt idx="5949">
                  <c:v>59742</c:v>
                </c:pt>
                <c:pt idx="5950">
                  <c:v>59741.5</c:v>
                </c:pt>
                <c:pt idx="5951">
                  <c:v>59740.7</c:v>
                </c:pt>
                <c:pt idx="5952">
                  <c:v>59740</c:v>
                </c:pt>
                <c:pt idx="5953">
                  <c:v>59738.9</c:v>
                </c:pt>
                <c:pt idx="5954">
                  <c:v>59738.2</c:v>
                </c:pt>
                <c:pt idx="5955">
                  <c:v>59737.2</c:v>
                </c:pt>
                <c:pt idx="5956">
                  <c:v>59736.1</c:v>
                </c:pt>
                <c:pt idx="5957">
                  <c:v>59735.4</c:v>
                </c:pt>
                <c:pt idx="5958">
                  <c:v>59734.400000000001</c:v>
                </c:pt>
                <c:pt idx="5959">
                  <c:v>59733.9</c:v>
                </c:pt>
                <c:pt idx="5960">
                  <c:v>59732.9</c:v>
                </c:pt>
                <c:pt idx="5961">
                  <c:v>59732.2</c:v>
                </c:pt>
                <c:pt idx="5962">
                  <c:v>59731.5</c:v>
                </c:pt>
                <c:pt idx="5963">
                  <c:v>59730.5</c:v>
                </c:pt>
                <c:pt idx="5964">
                  <c:v>59729.599999999999</c:v>
                </c:pt>
                <c:pt idx="5965">
                  <c:v>59729</c:v>
                </c:pt>
                <c:pt idx="5966">
                  <c:v>59728.1</c:v>
                </c:pt>
                <c:pt idx="5967">
                  <c:v>59727.5</c:v>
                </c:pt>
                <c:pt idx="5968">
                  <c:v>59726.7</c:v>
                </c:pt>
                <c:pt idx="5969">
                  <c:v>59726.2</c:v>
                </c:pt>
                <c:pt idx="5970">
                  <c:v>59725.3</c:v>
                </c:pt>
                <c:pt idx="5971">
                  <c:v>59725</c:v>
                </c:pt>
                <c:pt idx="5972">
                  <c:v>59724.4</c:v>
                </c:pt>
                <c:pt idx="5973">
                  <c:v>59724</c:v>
                </c:pt>
                <c:pt idx="5974">
                  <c:v>59723.4</c:v>
                </c:pt>
                <c:pt idx="5975">
                  <c:v>59723.1</c:v>
                </c:pt>
                <c:pt idx="5976">
                  <c:v>59722.7</c:v>
                </c:pt>
                <c:pt idx="5977">
                  <c:v>59722.400000000001</c:v>
                </c:pt>
                <c:pt idx="5978">
                  <c:v>59722.1</c:v>
                </c:pt>
                <c:pt idx="5979">
                  <c:v>59721.9</c:v>
                </c:pt>
                <c:pt idx="5980">
                  <c:v>59721.8</c:v>
                </c:pt>
                <c:pt idx="5981">
                  <c:v>59721.8</c:v>
                </c:pt>
                <c:pt idx="5982">
                  <c:v>59721.9</c:v>
                </c:pt>
                <c:pt idx="5983">
                  <c:v>59722</c:v>
                </c:pt>
                <c:pt idx="5984">
                  <c:v>59722.1</c:v>
                </c:pt>
                <c:pt idx="5985">
                  <c:v>59722.3</c:v>
                </c:pt>
                <c:pt idx="5986">
                  <c:v>59722.6</c:v>
                </c:pt>
                <c:pt idx="5987">
                  <c:v>59723</c:v>
                </c:pt>
                <c:pt idx="5988">
                  <c:v>59723.4</c:v>
                </c:pt>
                <c:pt idx="5989">
                  <c:v>59723.9</c:v>
                </c:pt>
                <c:pt idx="5990">
                  <c:v>59724.5</c:v>
                </c:pt>
                <c:pt idx="5991">
                  <c:v>59725</c:v>
                </c:pt>
                <c:pt idx="5992">
                  <c:v>59725.5</c:v>
                </c:pt>
                <c:pt idx="5993">
                  <c:v>59726.3</c:v>
                </c:pt>
                <c:pt idx="5994">
                  <c:v>59727.1</c:v>
                </c:pt>
                <c:pt idx="5995">
                  <c:v>59727.8</c:v>
                </c:pt>
                <c:pt idx="5996">
                  <c:v>59728.7</c:v>
                </c:pt>
                <c:pt idx="5997">
                  <c:v>59729.4</c:v>
                </c:pt>
                <c:pt idx="5998">
                  <c:v>59730.400000000001</c:v>
                </c:pt>
                <c:pt idx="5999">
                  <c:v>59731.199999999997</c:v>
                </c:pt>
                <c:pt idx="6000">
                  <c:v>59732.3</c:v>
                </c:pt>
                <c:pt idx="6001">
                  <c:v>59733.1</c:v>
                </c:pt>
                <c:pt idx="6002">
                  <c:v>59734.3</c:v>
                </c:pt>
                <c:pt idx="6003">
                  <c:v>59735.5</c:v>
                </c:pt>
                <c:pt idx="6004">
                  <c:v>59736.7</c:v>
                </c:pt>
                <c:pt idx="6005">
                  <c:v>59737.7</c:v>
                </c:pt>
                <c:pt idx="6006">
                  <c:v>59738.6</c:v>
                </c:pt>
                <c:pt idx="6007">
                  <c:v>59739.9</c:v>
                </c:pt>
                <c:pt idx="6008">
                  <c:v>59741.3</c:v>
                </c:pt>
                <c:pt idx="6009">
                  <c:v>59742</c:v>
                </c:pt>
                <c:pt idx="6010">
                  <c:v>59743.4</c:v>
                </c:pt>
                <c:pt idx="6011">
                  <c:v>59744.800000000003</c:v>
                </c:pt>
                <c:pt idx="6012">
                  <c:v>59746.2</c:v>
                </c:pt>
                <c:pt idx="6013">
                  <c:v>59747.3</c:v>
                </c:pt>
                <c:pt idx="6014">
                  <c:v>59749.2</c:v>
                </c:pt>
                <c:pt idx="6015">
                  <c:v>59751</c:v>
                </c:pt>
                <c:pt idx="6016">
                  <c:v>59753.8</c:v>
                </c:pt>
                <c:pt idx="6017">
                  <c:v>59756.3</c:v>
                </c:pt>
                <c:pt idx="6018">
                  <c:v>59759</c:v>
                </c:pt>
                <c:pt idx="6019">
                  <c:v>59762</c:v>
                </c:pt>
                <c:pt idx="6020">
                  <c:v>59766.3</c:v>
                </c:pt>
                <c:pt idx="6021">
                  <c:v>59769.7</c:v>
                </c:pt>
                <c:pt idx="6022">
                  <c:v>59774.6</c:v>
                </c:pt>
                <c:pt idx="6023">
                  <c:v>59779.8</c:v>
                </c:pt>
                <c:pt idx="6024">
                  <c:v>59783.8</c:v>
                </c:pt>
                <c:pt idx="6025">
                  <c:v>59789.3</c:v>
                </c:pt>
                <c:pt idx="6026">
                  <c:v>59793.599999999999</c:v>
                </c:pt>
                <c:pt idx="6027">
                  <c:v>59799.3</c:v>
                </c:pt>
                <c:pt idx="6028">
                  <c:v>59802.2</c:v>
                </c:pt>
                <c:pt idx="6029">
                  <c:v>59808.1</c:v>
                </c:pt>
                <c:pt idx="6030">
                  <c:v>59811</c:v>
                </c:pt>
                <c:pt idx="6031">
                  <c:v>59816.800000000003</c:v>
                </c:pt>
                <c:pt idx="6032">
                  <c:v>59822.6</c:v>
                </c:pt>
                <c:pt idx="6033">
                  <c:v>59826.8</c:v>
                </c:pt>
                <c:pt idx="6034">
                  <c:v>59832.4</c:v>
                </c:pt>
                <c:pt idx="6035">
                  <c:v>59837.7</c:v>
                </c:pt>
                <c:pt idx="6036">
                  <c:v>59841.5</c:v>
                </c:pt>
                <c:pt idx="6037">
                  <c:v>59845.2</c:v>
                </c:pt>
                <c:pt idx="6038">
                  <c:v>59851</c:v>
                </c:pt>
                <c:pt idx="6039">
                  <c:v>59853.1</c:v>
                </c:pt>
                <c:pt idx="6040">
                  <c:v>59856.2</c:v>
                </c:pt>
                <c:pt idx="6041">
                  <c:v>59859.8</c:v>
                </c:pt>
                <c:pt idx="6042">
                  <c:v>59861.5</c:v>
                </c:pt>
                <c:pt idx="6043">
                  <c:v>59864.5</c:v>
                </c:pt>
                <c:pt idx="6044">
                  <c:v>59866.3</c:v>
                </c:pt>
                <c:pt idx="6045">
                  <c:v>59868.3</c:v>
                </c:pt>
                <c:pt idx="6046">
                  <c:v>59869.4</c:v>
                </c:pt>
                <c:pt idx="6047">
                  <c:v>59870.3</c:v>
                </c:pt>
                <c:pt idx="6048">
                  <c:v>59870.400000000001</c:v>
                </c:pt>
                <c:pt idx="6049">
                  <c:v>59870</c:v>
                </c:pt>
                <c:pt idx="6050">
                  <c:v>59869</c:v>
                </c:pt>
                <c:pt idx="6051">
                  <c:v>59867</c:v>
                </c:pt>
                <c:pt idx="6052">
                  <c:v>59864.9</c:v>
                </c:pt>
                <c:pt idx="6053">
                  <c:v>59863.3</c:v>
                </c:pt>
                <c:pt idx="6054">
                  <c:v>59859.6</c:v>
                </c:pt>
                <c:pt idx="6055">
                  <c:v>59855.3</c:v>
                </c:pt>
                <c:pt idx="6056">
                  <c:v>59851.6</c:v>
                </c:pt>
                <c:pt idx="6057">
                  <c:v>59844.9</c:v>
                </c:pt>
                <c:pt idx="6058">
                  <c:v>59840.5</c:v>
                </c:pt>
                <c:pt idx="6059">
                  <c:v>59834.400000000001</c:v>
                </c:pt>
                <c:pt idx="6060">
                  <c:v>59828</c:v>
                </c:pt>
                <c:pt idx="6061">
                  <c:v>59824.6</c:v>
                </c:pt>
                <c:pt idx="6062">
                  <c:v>59817.9</c:v>
                </c:pt>
                <c:pt idx="6063">
                  <c:v>59811</c:v>
                </c:pt>
                <c:pt idx="6064">
                  <c:v>59805.7</c:v>
                </c:pt>
                <c:pt idx="6065">
                  <c:v>59798.8</c:v>
                </c:pt>
                <c:pt idx="6066">
                  <c:v>59793.599999999999</c:v>
                </c:pt>
                <c:pt idx="6067">
                  <c:v>59786.7</c:v>
                </c:pt>
                <c:pt idx="6068">
                  <c:v>59780.1</c:v>
                </c:pt>
                <c:pt idx="6069">
                  <c:v>59775.3</c:v>
                </c:pt>
                <c:pt idx="6070">
                  <c:v>59770.6</c:v>
                </c:pt>
                <c:pt idx="6071">
                  <c:v>59764.7</c:v>
                </c:pt>
                <c:pt idx="6072">
                  <c:v>59759.199999999997</c:v>
                </c:pt>
                <c:pt idx="6073">
                  <c:v>59756.7</c:v>
                </c:pt>
                <c:pt idx="6074">
                  <c:v>59752</c:v>
                </c:pt>
                <c:pt idx="6075">
                  <c:v>59747.9</c:v>
                </c:pt>
                <c:pt idx="6076">
                  <c:v>59745.2</c:v>
                </c:pt>
                <c:pt idx="6077">
                  <c:v>59741.7</c:v>
                </c:pt>
                <c:pt idx="6078">
                  <c:v>59740.2</c:v>
                </c:pt>
                <c:pt idx="6079">
                  <c:v>59739.1</c:v>
                </c:pt>
                <c:pt idx="6080">
                  <c:v>59738.6</c:v>
                </c:pt>
                <c:pt idx="6081">
                  <c:v>59738.6</c:v>
                </c:pt>
                <c:pt idx="6082">
                  <c:v>59738.6</c:v>
                </c:pt>
                <c:pt idx="6083">
                  <c:v>59738.7</c:v>
                </c:pt>
                <c:pt idx="6084">
                  <c:v>59738.7</c:v>
                </c:pt>
                <c:pt idx="6085">
                  <c:v>59738.8</c:v>
                </c:pt>
                <c:pt idx="6086">
                  <c:v>59738.9</c:v>
                </c:pt>
                <c:pt idx="6087">
                  <c:v>59739</c:v>
                </c:pt>
                <c:pt idx="6088">
                  <c:v>59739.199999999997</c:v>
                </c:pt>
                <c:pt idx="6089">
                  <c:v>59739.5</c:v>
                </c:pt>
                <c:pt idx="6090">
                  <c:v>59739.6</c:v>
                </c:pt>
                <c:pt idx="6091">
                  <c:v>59739.8</c:v>
                </c:pt>
                <c:pt idx="6092">
                  <c:v>59740.1</c:v>
                </c:pt>
                <c:pt idx="6093">
                  <c:v>59740.3</c:v>
                </c:pt>
                <c:pt idx="6094">
                  <c:v>59740.6</c:v>
                </c:pt>
                <c:pt idx="6095">
                  <c:v>59740.9</c:v>
                </c:pt>
                <c:pt idx="6096">
                  <c:v>59741.3</c:v>
                </c:pt>
                <c:pt idx="6097">
                  <c:v>59741.599999999999</c:v>
                </c:pt>
                <c:pt idx="6098">
                  <c:v>59742</c:v>
                </c:pt>
                <c:pt idx="6099">
                  <c:v>59742.3</c:v>
                </c:pt>
                <c:pt idx="6100">
                  <c:v>59742.8</c:v>
                </c:pt>
                <c:pt idx="6101">
                  <c:v>59743.3</c:v>
                </c:pt>
                <c:pt idx="6102">
                  <c:v>59743.6</c:v>
                </c:pt>
                <c:pt idx="6103">
                  <c:v>59744.2</c:v>
                </c:pt>
                <c:pt idx="6104">
                  <c:v>59744.7</c:v>
                </c:pt>
                <c:pt idx="6105">
                  <c:v>59745.2</c:v>
                </c:pt>
                <c:pt idx="6106">
                  <c:v>59745.8</c:v>
                </c:pt>
                <c:pt idx="6107">
                  <c:v>59746.2</c:v>
                </c:pt>
                <c:pt idx="6108">
                  <c:v>59746.7</c:v>
                </c:pt>
                <c:pt idx="6109">
                  <c:v>59747.4</c:v>
                </c:pt>
                <c:pt idx="6110">
                  <c:v>59747.9</c:v>
                </c:pt>
                <c:pt idx="6111">
                  <c:v>59748.6</c:v>
                </c:pt>
                <c:pt idx="6112">
                  <c:v>59749.3</c:v>
                </c:pt>
                <c:pt idx="6113">
                  <c:v>59749.9</c:v>
                </c:pt>
                <c:pt idx="6114">
                  <c:v>59750.400000000001</c:v>
                </c:pt>
                <c:pt idx="6115">
                  <c:v>59751.199999999997</c:v>
                </c:pt>
                <c:pt idx="6116">
                  <c:v>59752</c:v>
                </c:pt>
                <c:pt idx="6117">
                  <c:v>59752.9</c:v>
                </c:pt>
                <c:pt idx="6118">
                  <c:v>59753.4</c:v>
                </c:pt>
                <c:pt idx="6119">
                  <c:v>59754.9</c:v>
                </c:pt>
                <c:pt idx="6120">
                  <c:v>59757.3</c:v>
                </c:pt>
                <c:pt idx="6121">
                  <c:v>59760.4</c:v>
                </c:pt>
                <c:pt idx="6122">
                  <c:v>59763.199999999997</c:v>
                </c:pt>
                <c:pt idx="6123">
                  <c:v>59767.6</c:v>
                </c:pt>
                <c:pt idx="6124">
                  <c:v>59771.199999999997</c:v>
                </c:pt>
                <c:pt idx="6125">
                  <c:v>59775.199999999997</c:v>
                </c:pt>
                <c:pt idx="6126">
                  <c:v>59781.1</c:v>
                </c:pt>
                <c:pt idx="6127">
                  <c:v>59787.5</c:v>
                </c:pt>
                <c:pt idx="6128">
                  <c:v>59792.6</c:v>
                </c:pt>
                <c:pt idx="6129">
                  <c:v>59799.9</c:v>
                </c:pt>
                <c:pt idx="6130">
                  <c:v>59803.7</c:v>
                </c:pt>
                <c:pt idx="6131">
                  <c:v>59811.6</c:v>
                </c:pt>
                <c:pt idx="6132">
                  <c:v>59819.8</c:v>
                </c:pt>
                <c:pt idx="6133">
                  <c:v>59826.3</c:v>
                </c:pt>
                <c:pt idx="6134">
                  <c:v>59832.800000000003</c:v>
                </c:pt>
                <c:pt idx="6135">
                  <c:v>59841.9</c:v>
                </c:pt>
                <c:pt idx="6136">
                  <c:v>59848.800000000003</c:v>
                </c:pt>
                <c:pt idx="6137">
                  <c:v>59858.2</c:v>
                </c:pt>
                <c:pt idx="6138">
                  <c:v>59867.8</c:v>
                </c:pt>
                <c:pt idx="6139">
                  <c:v>59875.1</c:v>
                </c:pt>
                <c:pt idx="6140">
                  <c:v>59884.9</c:v>
                </c:pt>
                <c:pt idx="6141">
                  <c:v>59889.9</c:v>
                </c:pt>
                <c:pt idx="6142">
                  <c:v>59899.7</c:v>
                </c:pt>
                <c:pt idx="6143">
                  <c:v>59909.599999999999</c:v>
                </c:pt>
                <c:pt idx="6144">
                  <c:v>59917</c:v>
                </c:pt>
                <c:pt idx="6145">
                  <c:v>59926.8</c:v>
                </c:pt>
                <c:pt idx="6146">
                  <c:v>59934.1</c:v>
                </c:pt>
                <c:pt idx="6147">
                  <c:v>59943.7</c:v>
                </c:pt>
                <c:pt idx="6148">
                  <c:v>59950.8</c:v>
                </c:pt>
                <c:pt idx="6149">
                  <c:v>59960.1</c:v>
                </c:pt>
                <c:pt idx="6150">
                  <c:v>59969.1</c:v>
                </c:pt>
                <c:pt idx="6151">
                  <c:v>59975.7</c:v>
                </c:pt>
                <c:pt idx="6152">
                  <c:v>59984.7</c:v>
                </c:pt>
                <c:pt idx="6153">
                  <c:v>59989.4</c:v>
                </c:pt>
                <c:pt idx="6154">
                  <c:v>59999.3</c:v>
                </c:pt>
                <c:pt idx="6155">
                  <c:v>60009.599999999999</c:v>
                </c:pt>
                <c:pt idx="6156">
                  <c:v>60017.599999999999</c:v>
                </c:pt>
                <c:pt idx="6157">
                  <c:v>60028.6</c:v>
                </c:pt>
                <c:pt idx="6158">
                  <c:v>60037.1</c:v>
                </c:pt>
                <c:pt idx="6159">
                  <c:v>60045.8</c:v>
                </c:pt>
                <c:pt idx="6160">
                  <c:v>60057.599999999999</c:v>
                </c:pt>
                <c:pt idx="6161">
                  <c:v>60069.599999999999</c:v>
                </c:pt>
                <c:pt idx="6162">
                  <c:v>60081.7</c:v>
                </c:pt>
                <c:pt idx="6163">
                  <c:v>60090.9</c:v>
                </c:pt>
                <c:pt idx="6164">
                  <c:v>60100.2</c:v>
                </c:pt>
                <c:pt idx="6165">
                  <c:v>60109.4</c:v>
                </c:pt>
                <c:pt idx="6166">
                  <c:v>60118.7</c:v>
                </c:pt>
                <c:pt idx="6167">
                  <c:v>60131</c:v>
                </c:pt>
                <c:pt idx="6168">
                  <c:v>60143.199999999997</c:v>
                </c:pt>
                <c:pt idx="6169">
                  <c:v>60152.3</c:v>
                </c:pt>
                <c:pt idx="6170">
                  <c:v>60164.2</c:v>
                </c:pt>
                <c:pt idx="6171">
                  <c:v>60173</c:v>
                </c:pt>
                <c:pt idx="6172">
                  <c:v>60184.5</c:v>
                </c:pt>
                <c:pt idx="6173">
                  <c:v>60193</c:v>
                </c:pt>
                <c:pt idx="6174">
                  <c:v>60203.9</c:v>
                </c:pt>
                <c:pt idx="6175">
                  <c:v>60211.8</c:v>
                </c:pt>
                <c:pt idx="6176">
                  <c:v>60221.9</c:v>
                </c:pt>
                <c:pt idx="6177">
                  <c:v>60229.2</c:v>
                </c:pt>
                <c:pt idx="6178">
                  <c:v>60238.5</c:v>
                </c:pt>
                <c:pt idx="6179">
                  <c:v>60247.199999999997</c:v>
                </c:pt>
                <c:pt idx="6180">
                  <c:v>60255.199999999997</c:v>
                </c:pt>
                <c:pt idx="6181">
                  <c:v>60262.6</c:v>
                </c:pt>
                <c:pt idx="6182">
                  <c:v>60266</c:v>
                </c:pt>
                <c:pt idx="6183">
                  <c:v>60272.2</c:v>
                </c:pt>
                <c:pt idx="6184">
                  <c:v>60277.7</c:v>
                </c:pt>
                <c:pt idx="6185">
                  <c:v>60282.2</c:v>
                </c:pt>
                <c:pt idx="6186">
                  <c:v>60285.3</c:v>
                </c:pt>
                <c:pt idx="6187">
                  <c:v>60289.4</c:v>
                </c:pt>
                <c:pt idx="6188">
                  <c:v>60292.4</c:v>
                </c:pt>
                <c:pt idx="6189">
                  <c:v>60295.4</c:v>
                </c:pt>
                <c:pt idx="6190">
                  <c:v>60300.3</c:v>
                </c:pt>
                <c:pt idx="6191">
                  <c:v>60303.199999999997</c:v>
                </c:pt>
                <c:pt idx="6192">
                  <c:v>60307</c:v>
                </c:pt>
                <c:pt idx="6193">
                  <c:v>60309.8</c:v>
                </c:pt>
                <c:pt idx="6194">
                  <c:v>60312.6</c:v>
                </c:pt>
                <c:pt idx="6195">
                  <c:v>60317.1</c:v>
                </c:pt>
                <c:pt idx="6196">
                  <c:v>60319.7</c:v>
                </c:pt>
                <c:pt idx="6197">
                  <c:v>60322.2</c:v>
                </c:pt>
                <c:pt idx="6198">
                  <c:v>60325.599999999999</c:v>
                </c:pt>
                <c:pt idx="6199">
                  <c:v>60328</c:v>
                </c:pt>
                <c:pt idx="6200">
                  <c:v>60331.9</c:v>
                </c:pt>
                <c:pt idx="6201">
                  <c:v>60334.1</c:v>
                </c:pt>
                <c:pt idx="6202">
                  <c:v>60336.3</c:v>
                </c:pt>
                <c:pt idx="6203">
                  <c:v>60339</c:v>
                </c:pt>
                <c:pt idx="6204">
                  <c:v>60341</c:v>
                </c:pt>
                <c:pt idx="6205">
                  <c:v>60343.5</c:v>
                </c:pt>
                <c:pt idx="6206">
                  <c:v>60345.9</c:v>
                </c:pt>
                <c:pt idx="6207">
                  <c:v>60347.5</c:v>
                </c:pt>
                <c:pt idx="6208">
                  <c:v>60349.599999999999</c:v>
                </c:pt>
                <c:pt idx="6209">
                  <c:v>60351.5</c:v>
                </c:pt>
                <c:pt idx="6210">
                  <c:v>60352.3</c:v>
                </c:pt>
                <c:pt idx="6211">
                  <c:v>60353.9</c:v>
                </c:pt>
                <c:pt idx="6212">
                  <c:v>60355.4</c:v>
                </c:pt>
                <c:pt idx="6213">
                  <c:v>60356.3</c:v>
                </c:pt>
                <c:pt idx="6214">
                  <c:v>60357.3</c:v>
                </c:pt>
                <c:pt idx="6215">
                  <c:v>60358.2</c:v>
                </c:pt>
                <c:pt idx="6216">
                  <c:v>60358.8</c:v>
                </c:pt>
                <c:pt idx="6217">
                  <c:v>60359</c:v>
                </c:pt>
                <c:pt idx="6218">
                  <c:v>60359.3</c:v>
                </c:pt>
                <c:pt idx="6219">
                  <c:v>60359.4</c:v>
                </c:pt>
                <c:pt idx="6220">
                  <c:v>60359.1</c:v>
                </c:pt>
                <c:pt idx="6221">
                  <c:v>60358.2</c:v>
                </c:pt>
                <c:pt idx="6222">
                  <c:v>60357.3</c:v>
                </c:pt>
                <c:pt idx="6223">
                  <c:v>60355.6</c:v>
                </c:pt>
                <c:pt idx="6224">
                  <c:v>60353.4</c:v>
                </c:pt>
                <c:pt idx="6225">
                  <c:v>60351.4</c:v>
                </c:pt>
                <c:pt idx="6226">
                  <c:v>60349.2</c:v>
                </c:pt>
                <c:pt idx="6227">
                  <c:v>60345.9</c:v>
                </c:pt>
                <c:pt idx="6228">
                  <c:v>60342.2</c:v>
                </c:pt>
                <c:pt idx="6229">
                  <c:v>60338</c:v>
                </c:pt>
                <c:pt idx="6230">
                  <c:v>60335.8</c:v>
                </c:pt>
                <c:pt idx="6231">
                  <c:v>60331.1</c:v>
                </c:pt>
                <c:pt idx="6232">
                  <c:v>60327.4</c:v>
                </c:pt>
                <c:pt idx="6233">
                  <c:v>60322.1</c:v>
                </c:pt>
                <c:pt idx="6234">
                  <c:v>60316.5</c:v>
                </c:pt>
                <c:pt idx="6235">
                  <c:v>60312.1</c:v>
                </c:pt>
                <c:pt idx="6236">
                  <c:v>60306</c:v>
                </c:pt>
                <c:pt idx="6237">
                  <c:v>60299.6</c:v>
                </c:pt>
                <c:pt idx="6238">
                  <c:v>60292.9</c:v>
                </c:pt>
                <c:pt idx="6239">
                  <c:v>60287.8</c:v>
                </c:pt>
                <c:pt idx="6240">
                  <c:v>60282.6</c:v>
                </c:pt>
                <c:pt idx="6241">
                  <c:v>60275.4</c:v>
                </c:pt>
                <c:pt idx="6242">
                  <c:v>60269.9</c:v>
                </c:pt>
                <c:pt idx="6243">
                  <c:v>60264.3</c:v>
                </c:pt>
                <c:pt idx="6244">
                  <c:v>60256.7</c:v>
                </c:pt>
                <c:pt idx="6245">
                  <c:v>60251</c:v>
                </c:pt>
                <c:pt idx="6246">
                  <c:v>60243.199999999997</c:v>
                </c:pt>
                <c:pt idx="6247">
                  <c:v>60235.199999999997</c:v>
                </c:pt>
                <c:pt idx="6248">
                  <c:v>60229.3</c:v>
                </c:pt>
                <c:pt idx="6249">
                  <c:v>60221.2</c:v>
                </c:pt>
                <c:pt idx="6250">
                  <c:v>60213.1</c:v>
                </c:pt>
                <c:pt idx="6251">
                  <c:v>60207</c:v>
                </c:pt>
                <c:pt idx="6252">
                  <c:v>60198.9</c:v>
                </c:pt>
                <c:pt idx="6253">
                  <c:v>60194.8</c:v>
                </c:pt>
                <c:pt idx="6254">
                  <c:v>60185.8</c:v>
                </c:pt>
                <c:pt idx="6255">
                  <c:v>60175.3</c:v>
                </c:pt>
                <c:pt idx="6256">
                  <c:v>60163.5</c:v>
                </c:pt>
                <c:pt idx="6257">
                  <c:v>60153.8</c:v>
                </c:pt>
                <c:pt idx="6258">
                  <c:v>60140</c:v>
                </c:pt>
                <c:pt idx="6259">
                  <c:v>60125.2</c:v>
                </c:pt>
                <c:pt idx="6260">
                  <c:v>60109.599999999999</c:v>
                </c:pt>
                <c:pt idx="6261">
                  <c:v>60101.4</c:v>
                </c:pt>
                <c:pt idx="6262">
                  <c:v>60084.6</c:v>
                </c:pt>
                <c:pt idx="6263">
                  <c:v>60067.3</c:v>
                </c:pt>
                <c:pt idx="6264">
                  <c:v>60053.9</c:v>
                </c:pt>
                <c:pt idx="6265">
                  <c:v>60040.4</c:v>
                </c:pt>
                <c:pt idx="6266">
                  <c:v>60022.1</c:v>
                </c:pt>
                <c:pt idx="6267">
                  <c:v>60008.2</c:v>
                </c:pt>
                <c:pt idx="6268">
                  <c:v>59985</c:v>
                </c:pt>
                <c:pt idx="6269">
                  <c:v>59966.5</c:v>
                </c:pt>
                <c:pt idx="6270">
                  <c:v>59952.7</c:v>
                </c:pt>
                <c:pt idx="6271">
                  <c:v>59939.1</c:v>
                </c:pt>
                <c:pt idx="6272">
                  <c:v>59921.3</c:v>
                </c:pt>
                <c:pt idx="6273">
                  <c:v>59908.2</c:v>
                </c:pt>
                <c:pt idx="6274">
                  <c:v>59891.199999999997</c:v>
                </c:pt>
                <c:pt idx="6275">
                  <c:v>59878.9</c:v>
                </c:pt>
                <c:pt idx="6276">
                  <c:v>59863.1</c:v>
                </c:pt>
                <c:pt idx="6277">
                  <c:v>59851.9</c:v>
                </c:pt>
                <c:pt idx="6278">
                  <c:v>59841.2</c:v>
                </c:pt>
                <c:pt idx="6279">
                  <c:v>59824.7</c:v>
                </c:pt>
                <c:pt idx="6280">
                  <c:v>59812.800000000003</c:v>
                </c:pt>
                <c:pt idx="6281">
                  <c:v>59804.800000000003</c:v>
                </c:pt>
                <c:pt idx="6282">
                  <c:v>59797.5</c:v>
                </c:pt>
                <c:pt idx="6283">
                  <c:v>59788.7</c:v>
                </c:pt>
                <c:pt idx="6284">
                  <c:v>59780.6</c:v>
                </c:pt>
                <c:pt idx="6285">
                  <c:v>59774.9</c:v>
                </c:pt>
                <c:pt idx="6286">
                  <c:v>59769.599999999999</c:v>
                </c:pt>
                <c:pt idx="6287">
                  <c:v>59763</c:v>
                </c:pt>
                <c:pt idx="6288">
                  <c:v>59758.400000000001</c:v>
                </c:pt>
                <c:pt idx="6289">
                  <c:v>59752.6</c:v>
                </c:pt>
                <c:pt idx="6290">
                  <c:v>59748.5</c:v>
                </c:pt>
                <c:pt idx="6291">
                  <c:v>59743.199999999997</c:v>
                </c:pt>
                <c:pt idx="6292">
                  <c:v>59738.3</c:v>
                </c:pt>
                <c:pt idx="6293">
                  <c:v>59734.6</c:v>
                </c:pt>
                <c:pt idx="6294">
                  <c:v>59729.9</c:v>
                </c:pt>
                <c:pt idx="6295">
                  <c:v>59726.400000000001</c:v>
                </c:pt>
                <c:pt idx="6296">
                  <c:v>59721.7</c:v>
                </c:pt>
                <c:pt idx="6297">
                  <c:v>59718.2</c:v>
                </c:pt>
                <c:pt idx="6298">
                  <c:v>59713.3</c:v>
                </c:pt>
                <c:pt idx="6299">
                  <c:v>59709.599999999999</c:v>
                </c:pt>
                <c:pt idx="6300">
                  <c:v>59704.4</c:v>
                </c:pt>
                <c:pt idx="6301">
                  <c:v>59698.9</c:v>
                </c:pt>
                <c:pt idx="6302">
                  <c:v>59693</c:v>
                </c:pt>
                <c:pt idx="6303">
                  <c:v>59688.3</c:v>
                </c:pt>
                <c:pt idx="6304">
                  <c:v>59683.3</c:v>
                </c:pt>
                <c:pt idx="6305">
                  <c:v>59676.2</c:v>
                </c:pt>
                <c:pt idx="6306">
                  <c:v>59668.5</c:v>
                </c:pt>
                <c:pt idx="6307">
                  <c:v>59664.4</c:v>
                </c:pt>
                <c:pt idx="6308">
                  <c:v>59655.7</c:v>
                </c:pt>
                <c:pt idx="6309">
                  <c:v>59646.1</c:v>
                </c:pt>
                <c:pt idx="6310">
                  <c:v>59638.400000000001</c:v>
                </c:pt>
                <c:pt idx="6311">
                  <c:v>59627.4</c:v>
                </c:pt>
                <c:pt idx="6312">
                  <c:v>59613.1</c:v>
                </c:pt>
                <c:pt idx="6313">
                  <c:v>59598.8</c:v>
                </c:pt>
                <c:pt idx="6314">
                  <c:v>59575.4</c:v>
                </c:pt>
                <c:pt idx="6315">
                  <c:v>59547.8</c:v>
                </c:pt>
                <c:pt idx="6316">
                  <c:v>59524.7</c:v>
                </c:pt>
                <c:pt idx="6317">
                  <c:v>59500</c:v>
                </c:pt>
                <c:pt idx="6318">
                  <c:v>59465</c:v>
                </c:pt>
                <c:pt idx="6319">
                  <c:v>59437.599999999999</c:v>
                </c:pt>
                <c:pt idx="6320">
                  <c:v>59400.1</c:v>
                </c:pt>
                <c:pt idx="6321">
                  <c:v>59371.7</c:v>
                </c:pt>
                <c:pt idx="6322">
                  <c:v>59333.9</c:v>
                </c:pt>
                <c:pt idx="6323">
                  <c:v>59306.2</c:v>
                </c:pt>
                <c:pt idx="6324">
                  <c:v>59261.8</c:v>
                </c:pt>
                <c:pt idx="6325">
                  <c:v>59236.800000000003</c:v>
                </c:pt>
                <c:pt idx="6326">
                  <c:v>59213.4</c:v>
                </c:pt>
                <c:pt idx="6327">
                  <c:v>59185.2</c:v>
                </c:pt>
                <c:pt idx="6328">
                  <c:v>59160.9</c:v>
                </c:pt>
                <c:pt idx="6329">
                  <c:v>59139.1</c:v>
                </c:pt>
                <c:pt idx="6330">
                  <c:v>59123.7</c:v>
                </c:pt>
                <c:pt idx="6331">
                  <c:v>59104.6</c:v>
                </c:pt>
                <c:pt idx="6332">
                  <c:v>59091.1</c:v>
                </c:pt>
                <c:pt idx="6333">
                  <c:v>59074.1</c:v>
                </c:pt>
                <c:pt idx="6334">
                  <c:v>59058.1</c:v>
                </c:pt>
                <c:pt idx="6335">
                  <c:v>59042.8</c:v>
                </c:pt>
                <c:pt idx="6336">
                  <c:v>59028.1</c:v>
                </c:pt>
                <c:pt idx="6337">
                  <c:v>59013.7</c:v>
                </c:pt>
                <c:pt idx="6338">
                  <c:v>59003</c:v>
                </c:pt>
                <c:pt idx="6339">
                  <c:v>58988.800000000003</c:v>
                </c:pt>
                <c:pt idx="6340">
                  <c:v>58978.1</c:v>
                </c:pt>
                <c:pt idx="6341">
                  <c:v>58963.5</c:v>
                </c:pt>
                <c:pt idx="6342">
                  <c:v>58952.1</c:v>
                </c:pt>
                <c:pt idx="6343">
                  <c:v>58936.5</c:v>
                </c:pt>
                <c:pt idx="6344">
                  <c:v>58919.9</c:v>
                </c:pt>
                <c:pt idx="6345">
                  <c:v>58911.3</c:v>
                </c:pt>
                <c:pt idx="6346">
                  <c:v>58888.3</c:v>
                </c:pt>
                <c:pt idx="6347">
                  <c:v>58868.4</c:v>
                </c:pt>
                <c:pt idx="6348">
                  <c:v>58857.9</c:v>
                </c:pt>
                <c:pt idx="6349">
                  <c:v>58835.5</c:v>
                </c:pt>
                <c:pt idx="6350">
                  <c:v>58811.199999999997</c:v>
                </c:pt>
                <c:pt idx="6351">
                  <c:v>58784.800000000003</c:v>
                </c:pt>
                <c:pt idx="6352">
                  <c:v>58756.1</c:v>
                </c:pt>
                <c:pt idx="6353">
                  <c:v>58731.3</c:v>
                </c:pt>
                <c:pt idx="6354">
                  <c:v>58703</c:v>
                </c:pt>
                <c:pt idx="6355">
                  <c:v>58671.5</c:v>
                </c:pt>
                <c:pt idx="6356">
                  <c:v>58624.800000000003</c:v>
                </c:pt>
                <c:pt idx="6357">
                  <c:v>58586.400000000001</c:v>
                </c:pt>
                <c:pt idx="6358">
                  <c:v>58531.199999999997</c:v>
                </c:pt>
                <c:pt idx="6359">
                  <c:v>58471.9</c:v>
                </c:pt>
                <c:pt idx="6360">
                  <c:v>58424.9</c:v>
                </c:pt>
                <c:pt idx="6361">
                  <c:v>58359.4</c:v>
                </c:pt>
                <c:pt idx="6362">
                  <c:v>58308.4</c:v>
                </c:pt>
                <c:pt idx="6363">
                  <c:v>58255.9</c:v>
                </c:pt>
                <c:pt idx="6364">
                  <c:v>58184</c:v>
                </c:pt>
                <c:pt idx="6365">
                  <c:v>58110.5</c:v>
                </c:pt>
                <c:pt idx="6366">
                  <c:v>58055.4</c:v>
                </c:pt>
                <c:pt idx="6367">
                  <c:v>57981.9</c:v>
                </c:pt>
                <c:pt idx="6368">
                  <c:v>57926</c:v>
                </c:pt>
                <c:pt idx="6369">
                  <c:v>57849</c:v>
                </c:pt>
                <c:pt idx="6370">
                  <c:v>57767.8</c:v>
                </c:pt>
                <c:pt idx="6371">
                  <c:v>57681</c:v>
                </c:pt>
                <c:pt idx="6372">
                  <c:v>57611.199999999997</c:v>
                </c:pt>
                <c:pt idx="6373">
                  <c:v>57536.800000000003</c:v>
                </c:pt>
                <c:pt idx="6374">
                  <c:v>57429</c:v>
                </c:pt>
                <c:pt idx="6375">
                  <c:v>57341</c:v>
                </c:pt>
                <c:pt idx="6376">
                  <c:v>57246.2</c:v>
                </c:pt>
                <c:pt idx="6377">
                  <c:v>57143.8</c:v>
                </c:pt>
                <c:pt idx="6378">
                  <c:v>56994.5</c:v>
                </c:pt>
                <c:pt idx="6379">
                  <c:v>56829.2</c:v>
                </c:pt>
                <c:pt idx="6380">
                  <c:v>56740</c:v>
                </c:pt>
                <c:pt idx="6381">
                  <c:v>56522.9</c:v>
                </c:pt>
                <c:pt idx="6382">
                  <c:v>56152.4</c:v>
                </c:pt>
                <c:pt idx="6383">
                  <c:v>55703.4</c:v>
                </c:pt>
                <c:pt idx="6384">
                  <c:v>55377.8</c:v>
                </c:pt>
                <c:pt idx="6385">
                  <c:v>55084.6</c:v>
                </c:pt>
                <c:pt idx="6386">
                  <c:v>54685.8</c:v>
                </c:pt>
                <c:pt idx="6387">
                  <c:v>54544.9</c:v>
                </c:pt>
                <c:pt idx="6388">
                  <c:v>54462.7</c:v>
                </c:pt>
                <c:pt idx="6389">
                  <c:v>54387.5</c:v>
                </c:pt>
                <c:pt idx="6390">
                  <c:v>54352.4</c:v>
                </c:pt>
                <c:pt idx="6391">
                  <c:v>54287.199999999997</c:v>
                </c:pt>
                <c:pt idx="6392">
                  <c:v>54228.4</c:v>
                </c:pt>
                <c:pt idx="6393">
                  <c:v>54175.8</c:v>
                </c:pt>
                <c:pt idx="6394">
                  <c:v>54129.2</c:v>
                </c:pt>
                <c:pt idx="6395">
                  <c:v>54097.9</c:v>
                </c:pt>
                <c:pt idx="6396">
                  <c:v>54069.7</c:v>
                </c:pt>
                <c:pt idx="6397">
                  <c:v>54029.4</c:v>
                </c:pt>
                <c:pt idx="6398">
                  <c:v>54009.1</c:v>
                </c:pt>
                <c:pt idx="6399">
                  <c:v>53986.2</c:v>
                </c:pt>
                <c:pt idx="6400">
                  <c:v>53972</c:v>
                </c:pt>
                <c:pt idx="6401">
                  <c:v>53957.1</c:v>
                </c:pt>
                <c:pt idx="6402">
                  <c:v>53948.6</c:v>
                </c:pt>
                <c:pt idx="6403">
                  <c:v>53940.9</c:v>
                </c:pt>
                <c:pt idx="6404">
                  <c:v>53937</c:v>
                </c:pt>
                <c:pt idx="6405">
                  <c:v>53936.3</c:v>
                </c:pt>
              </c:numCache>
            </c:numRef>
          </c:yVal>
          <c:smooth val="0"/>
          <c:extLst>
            <c:ext xmlns:c16="http://schemas.microsoft.com/office/drawing/2014/chart" uri="{C3380CC4-5D6E-409C-BE32-E72D297353CC}">
              <c16:uniqueId val="{00000006-397F-471E-BC87-6BA4FF994FBD}"/>
            </c:ext>
          </c:extLst>
        </c:ser>
        <c:ser>
          <c:idx val="3"/>
          <c:order val="7"/>
          <c:tx>
            <c:v>SC-0.86-3-N-0.5-35</c:v>
          </c:tx>
          <c:spPr>
            <a:ln w="19050">
              <a:solidFill>
                <a:srgbClr val="00B050"/>
              </a:solidFill>
              <a:prstDash val="lgDash"/>
            </a:ln>
          </c:spPr>
          <c:marker>
            <c:symbol val="none"/>
          </c:marker>
          <c:xVal>
            <c:numRef>
              <c:f>'2H10-3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25000000000002</c:v>
                </c:pt>
                <c:pt idx="3022">
                  <c:v>5.5545</c:v>
                </c:pt>
                <c:pt idx="3023">
                  <c:v>5.5564999999999998</c:v>
                </c:pt>
                <c:pt idx="3024">
                  <c:v>5.5590000000000002</c:v>
                </c:pt>
                <c:pt idx="3025">
                  <c:v>5.5609999999999999</c:v>
                </c:pt>
                <c:pt idx="3026">
                  <c:v>5.5625</c:v>
                </c:pt>
                <c:pt idx="3027">
                  <c:v>5.5650000000000004</c:v>
                </c:pt>
                <c:pt idx="3028">
                  <c:v>5.5679999999999996</c:v>
                </c:pt>
                <c:pt idx="3029">
                  <c:v>5.5705</c:v>
                </c:pt>
                <c:pt idx="3030">
                  <c:v>5.5730000000000004</c:v>
                </c:pt>
                <c:pt idx="3031">
                  <c:v>5.5754999999999999</c:v>
                </c:pt>
                <c:pt idx="3032">
                  <c:v>5.5780000000000003</c:v>
                </c:pt>
                <c:pt idx="3033">
                  <c:v>5.58</c:v>
                </c:pt>
                <c:pt idx="3034">
                  <c:v>5.5819999999999999</c:v>
                </c:pt>
                <c:pt idx="3035">
                  <c:v>5.5839999999999996</c:v>
                </c:pt>
                <c:pt idx="3036">
                  <c:v>5.5869999999999997</c:v>
                </c:pt>
                <c:pt idx="3037">
                  <c:v>5.5895000000000001</c:v>
                </c:pt>
                <c:pt idx="3038">
                  <c:v>5.5919999999999996</c:v>
                </c:pt>
                <c:pt idx="3039">
                  <c:v>5.5945</c:v>
                </c:pt>
                <c:pt idx="3040">
                  <c:v>5.5964999999999998</c:v>
                </c:pt>
                <c:pt idx="3041">
                  <c:v>5.5990000000000002</c:v>
                </c:pt>
                <c:pt idx="3042">
                  <c:v>5.6005000000000003</c:v>
                </c:pt>
                <c:pt idx="3043">
                  <c:v>5.6025</c:v>
                </c:pt>
                <c:pt idx="3044">
                  <c:v>5.6044999999999998</c:v>
                </c:pt>
                <c:pt idx="3045">
                  <c:v>5.6064999999999996</c:v>
                </c:pt>
                <c:pt idx="3046">
                  <c:v>5.6094999999999997</c:v>
                </c:pt>
                <c:pt idx="3047">
                  <c:v>5.6109999999999998</c:v>
                </c:pt>
                <c:pt idx="3048">
                  <c:v>5.6139999999999999</c:v>
                </c:pt>
                <c:pt idx="3049">
                  <c:v>5.6159999999999997</c:v>
                </c:pt>
                <c:pt idx="3050">
                  <c:v>5.6185</c:v>
                </c:pt>
                <c:pt idx="3051">
                  <c:v>5.6215000000000002</c:v>
                </c:pt>
                <c:pt idx="3052">
                  <c:v>5.6230000000000002</c:v>
                </c:pt>
                <c:pt idx="3053">
                  <c:v>5.6254999999999997</c:v>
                </c:pt>
                <c:pt idx="3054">
                  <c:v>5.6275000000000004</c:v>
                </c:pt>
                <c:pt idx="3055">
                  <c:v>5.63</c:v>
                </c:pt>
                <c:pt idx="3056">
                  <c:v>5.6325000000000003</c:v>
                </c:pt>
                <c:pt idx="3057">
                  <c:v>5.6349999999999998</c:v>
                </c:pt>
                <c:pt idx="3058">
                  <c:v>5.6375000000000002</c:v>
                </c:pt>
                <c:pt idx="3059">
                  <c:v>5.64</c:v>
                </c:pt>
                <c:pt idx="3060">
                  <c:v>5.6420000000000003</c:v>
                </c:pt>
                <c:pt idx="3061">
                  <c:v>5.6444999999999999</c:v>
                </c:pt>
                <c:pt idx="3062">
                  <c:v>5.6464999999999996</c:v>
                </c:pt>
                <c:pt idx="3063">
                  <c:v>5.6485000000000003</c:v>
                </c:pt>
                <c:pt idx="3064">
                  <c:v>5.6505000000000001</c:v>
                </c:pt>
                <c:pt idx="3065">
                  <c:v>5.6529999999999996</c:v>
                </c:pt>
                <c:pt idx="3066">
                  <c:v>5.6555</c:v>
                </c:pt>
                <c:pt idx="3067">
                  <c:v>5.6580000000000004</c:v>
                </c:pt>
                <c:pt idx="3068">
                  <c:v>5.66</c:v>
                </c:pt>
                <c:pt idx="3069">
                  <c:v>5.6624999999999996</c:v>
                </c:pt>
                <c:pt idx="3070">
                  <c:v>5.6645000000000003</c:v>
                </c:pt>
                <c:pt idx="3071">
                  <c:v>5.6665000000000001</c:v>
                </c:pt>
                <c:pt idx="3072">
                  <c:v>5.6689999999999996</c:v>
                </c:pt>
                <c:pt idx="3073">
                  <c:v>5.6710000000000003</c:v>
                </c:pt>
                <c:pt idx="3074">
                  <c:v>5.6734999999999998</c:v>
                </c:pt>
                <c:pt idx="3075">
                  <c:v>5.6760000000000002</c:v>
                </c:pt>
                <c:pt idx="3076">
                  <c:v>5.6779999999999999</c:v>
                </c:pt>
                <c:pt idx="3077">
                  <c:v>5.6805000000000003</c:v>
                </c:pt>
                <c:pt idx="3078">
                  <c:v>5.6829999999999998</c:v>
                </c:pt>
                <c:pt idx="3079">
                  <c:v>5.6855000000000002</c:v>
                </c:pt>
                <c:pt idx="3080">
                  <c:v>5.6870000000000003</c:v>
                </c:pt>
                <c:pt idx="3081">
                  <c:v>5.6890000000000001</c:v>
                </c:pt>
                <c:pt idx="3082">
                  <c:v>5.6914999999999996</c:v>
                </c:pt>
                <c:pt idx="3083">
                  <c:v>5.694</c:v>
                </c:pt>
                <c:pt idx="3084">
                  <c:v>5.6970000000000001</c:v>
                </c:pt>
                <c:pt idx="3085">
                  <c:v>5.7</c:v>
                </c:pt>
                <c:pt idx="3086">
                  <c:v>5.7024999999999997</c:v>
                </c:pt>
                <c:pt idx="3087">
                  <c:v>5.7045000000000003</c:v>
                </c:pt>
                <c:pt idx="3088">
                  <c:v>5.7065000000000001</c:v>
                </c:pt>
                <c:pt idx="3089">
                  <c:v>5.7084999999999999</c:v>
                </c:pt>
                <c:pt idx="3090">
                  <c:v>5.7110000000000003</c:v>
                </c:pt>
                <c:pt idx="3091">
                  <c:v>5.7125000000000004</c:v>
                </c:pt>
                <c:pt idx="3092">
                  <c:v>5.7149999999999999</c:v>
                </c:pt>
                <c:pt idx="3093">
                  <c:v>5.7169999999999996</c:v>
                </c:pt>
                <c:pt idx="3094">
                  <c:v>5.7195</c:v>
                </c:pt>
                <c:pt idx="3095">
                  <c:v>5.7214999999999998</c:v>
                </c:pt>
                <c:pt idx="3096">
                  <c:v>5.7234999999999996</c:v>
                </c:pt>
                <c:pt idx="3097">
                  <c:v>5.7249999999999996</c:v>
                </c:pt>
                <c:pt idx="3098">
                  <c:v>5.7270000000000003</c:v>
                </c:pt>
                <c:pt idx="3099">
                  <c:v>5.7294999999999998</c:v>
                </c:pt>
                <c:pt idx="3100">
                  <c:v>5.7314999999999996</c:v>
                </c:pt>
                <c:pt idx="3101">
                  <c:v>5.7335000000000003</c:v>
                </c:pt>
                <c:pt idx="3102">
                  <c:v>5.7359999999999998</c:v>
                </c:pt>
                <c:pt idx="3103">
                  <c:v>5.7374999999999998</c:v>
                </c:pt>
                <c:pt idx="3104">
                  <c:v>5.74</c:v>
                </c:pt>
                <c:pt idx="3105">
                  <c:v>5.7424999999999997</c:v>
                </c:pt>
                <c:pt idx="3106">
                  <c:v>5.7445000000000004</c:v>
                </c:pt>
                <c:pt idx="3107">
                  <c:v>5.7469999999999999</c:v>
                </c:pt>
                <c:pt idx="3108">
                  <c:v>5.7495000000000003</c:v>
                </c:pt>
                <c:pt idx="3109">
                  <c:v>5.7519999999999998</c:v>
                </c:pt>
                <c:pt idx="3110">
                  <c:v>5.7534999999999998</c:v>
                </c:pt>
                <c:pt idx="3111">
                  <c:v>5.7560000000000002</c:v>
                </c:pt>
                <c:pt idx="3112">
                  <c:v>5.7584999999999997</c:v>
                </c:pt>
                <c:pt idx="3113">
                  <c:v>5.7610000000000001</c:v>
                </c:pt>
                <c:pt idx="3114">
                  <c:v>5.7629999999999999</c:v>
                </c:pt>
                <c:pt idx="3115">
                  <c:v>5.7655000000000003</c:v>
                </c:pt>
                <c:pt idx="3116">
                  <c:v>5.7675000000000001</c:v>
                </c:pt>
                <c:pt idx="3117">
                  <c:v>5.7709999999999999</c:v>
                </c:pt>
                <c:pt idx="3118">
                  <c:v>5.7735000000000003</c:v>
                </c:pt>
                <c:pt idx="3119">
                  <c:v>5.7759999999999998</c:v>
                </c:pt>
                <c:pt idx="3120">
                  <c:v>5.7785000000000002</c:v>
                </c:pt>
                <c:pt idx="3121">
                  <c:v>5.7809999999999997</c:v>
                </c:pt>
                <c:pt idx="3122">
                  <c:v>5.7830000000000004</c:v>
                </c:pt>
                <c:pt idx="3123">
                  <c:v>5.7850000000000001</c:v>
                </c:pt>
                <c:pt idx="3124">
                  <c:v>5.7869999999999999</c:v>
                </c:pt>
                <c:pt idx="3125">
                  <c:v>5.7885</c:v>
                </c:pt>
                <c:pt idx="3126">
                  <c:v>5.7910000000000004</c:v>
                </c:pt>
                <c:pt idx="3127">
                  <c:v>5.7930000000000001</c:v>
                </c:pt>
                <c:pt idx="3128">
                  <c:v>5.7954999999999997</c:v>
                </c:pt>
                <c:pt idx="3129">
                  <c:v>5.7975000000000003</c:v>
                </c:pt>
                <c:pt idx="3130">
                  <c:v>5.7995000000000001</c:v>
                </c:pt>
                <c:pt idx="3131">
                  <c:v>5.8019999999999996</c:v>
                </c:pt>
                <c:pt idx="3132">
                  <c:v>5.8040000000000003</c:v>
                </c:pt>
                <c:pt idx="3133">
                  <c:v>5.806</c:v>
                </c:pt>
                <c:pt idx="3134">
                  <c:v>5.8079999999999998</c:v>
                </c:pt>
                <c:pt idx="3135">
                  <c:v>5.81</c:v>
                </c:pt>
                <c:pt idx="3136">
                  <c:v>5.8120000000000003</c:v>
                </c:pt>
                <c:pt idx="3137">
                  <c:v>5.8140000000000001</c:v>
                </c:pt>
                <c:pt idx="3138">
                  <c:v>5.8159999999999998</c:v>
                </c:pt>
                <c:pt idx="3139">
                  <c:v>5.8185000000000002</c:v>
                </c:pt>
                <c:pt idx="3140">
                  <c:v>5.8209999999999997</c:v>
                </c:pt>
                <c:pt idx="3141">
                  <c:v>5.8230000000000004</c:v>
                </c:pt>
                <c:pt idx="3142">
                  <c:v>5.8254999999999999</c:v>
                </c:pt>
                <c:pt idx="3143">
                  <c:v>5.8280000000000003</c:v>
                </c:pt>
                <c:pt idx="3144">
                  <c:v>5.83</c:v>
                </c:pt>
                <c:pt idx="3145">
                  <c:v>5.8315000000000001</c:v>
                </c:pt>
                <c:pt idx="3146">
                  <c:v>5.8334999999999999</c:v>
                </c:pt>
                <c:pt idx="3147">
                  <c:v>5.8354999999999997</c:v>
                </c:pt>
                <c:pt idx="3148">
                  <c:v>5.8384999999999998</c:v>
                </c:pt>
                <c:pt idx="3149">
                  <c:v>5.8404999999999996</c:v>
                </c:pt>
                <c:pt idx="3150">
                  <c:v>5.8425000000000002</c:v>
                </c:pt>
                <c:pt idx="3151">
                  <c:v>5.8445</c:v>
                </c:pt>
                <c:pt idx="3152">
                  <c:v>5.8470000000000004</c:v>
                </c:pt>
                <c:pt idx="3153">
                  <c:v>5.8490000000000002</c:v>
                </c:pt>
                <c:pt idx="3154">
                  <c:v>5.851</c:v>
                </c:pt>
                <c:pt idx="3155">
                  <c:v>5.8529999999999998</c:v>
                </c:pt>
                <c:pt idx="3156">
                  <c:v>5.8550000000000004</c:v>
                </c:pt>
                <c:pt idx="3157">
                  <c:v>5.8570000000000002</c:v>
                </c:pt>
                <c:pt idx="3158">
                  <c:v>5.8594999999999997</c:v>
                </c:pt>
                <c:pt idx="3159">
                  <c:v>5.8609999999999998</c:v>
                </c:pt>
                <c:pt idx="3160">
                  <c:v>5.8630000000000004</c:v>
                </c:pt>
                <c:pt idx="3161">
                  <c:v>5.8654999999999999</c:v>
                </c:pt>
                <c:pt idx="3162">
                  <c:v>5.8674999999999997</c:v>
                </c:pt>
                <c:pt idx="3163">
                  <c:v>5.8695000000000004</c:v>
                </c:pt>
                <c:pt idx="3164">
                  <c:v>5.8715000000000002</c:v>
                </c:pt>
                <c:pt idx="3165">
                  <c:v>5.8745000000000003</c:v>
                </c:pt>
                <c:pt idx="3166">
                  <c:v>5.8780000000000001</c:v>
                </c:pt>
                <c:pt idx="3167">
                  <c:v>5.8804999999999996</c:v>
                </c:pt>
                <c:pt idx="3168">
                  <c:v>5.8825000000000003</c:v>
                </c:pt>
                <c:pt idx="3169">
                  <c:v>5.8845000000000001</c:v>
                </c:pt>
                <c:pt idx="3170">
                  <c:v>5.8864999999999998</c:v>
                </c:pt>
                <c:pt idx="3171">
                  <c:v>5.8879999999999999</c:v>
                </c:pt>
                <c:pt idx="3172">
                  <c:v>5.89</c:v>
                </c:pt>
                <c:pt idx="3173">
                  <c:v>5.8925000000000001</c:v>
                </c:pt>
                <c:pt idx="3174">
                  <c:v>5.8955000000000002</c:v>
                </c:pt>
                <c:pt idx="3175">
                  <c:v>5.8975</c:v>
                </c:pt>
                <c:pt idx="3176">
                  <c:v>5.9005000000000001</c:v>
                </c:pt>
                <c:pt idx="3177">
                  <c:v>5.9024999999999999</c:v>
                </c:pt>
                <c:pt idx="3178">
                  <c:v>5.9044999999999996</c:v>
                </c:pt>
                <c:pt idx="3179">
                  <c:v>5.9065000000000003</c:v>
                </c:pt>
                <c:pt idx="3180">
                  <c:v>5.9085000000000001</c:v>
                </c:pt>
                <c:pt idx="3181">
                  <c:v>5.9104999999999999</c:v>
                </c:pt>
                <c:pt idx="3182">
                  <c:v>5.9130000000000003</c:v>
                </c:pt>
                <c:pt idx="3183">
                  <c:v>5.915</c:v>
                </c:pt>
                <c:pt idx="3184">
                  <c:v>5.9175000000000004</c:v>
                </c:pt>
                <c:pt idx="3185">
                  <c:v>5.92</c:v>
                </c:pt>
                <c:pt idx="3186">
                  <c:v>5.9219999999999997</c:v>
                </c:pt>
                <c:pt idx="3187">
                  <c:v>5.9240000000000004</c:v>
                </c:pt>
                <c:pt idx="3188">
                  <c:v>5.9260000000000002</c:v>
                </c:pt>
                <c:pt idx="3189">
                  <c:v>5.9279999999999999</c:v>
                </c:pt>
                <c:pt idx="3190">
                  <c:v>5.9305000000000003</c:v>
                </c:pt>
                <c:pt idx="3191">
                  <c:v>5.9329999999999998</c:v>
                </c:pt>
                <c:pt idx="3192">
                  <c:v>5.9349999999999996</c:v>
                </c:pt>
                <c:pt idx="3193">
                  <c:v>5.9375</c:v>
                </c:pt>
                <c:pt idx="3194">
                  <c:v>5.9405000000000001</c:v>
                </c:pt>
                <c:pt idx="3195">
                  <c:v>5.9435000000000002</c:v>
                </c:pt>
                <c:pt idx="3196">
                  <c:v>5.9455</c:v>
                </c:pt>
                <c:pt idx="3197">
                  <c:v>5.9474999999999998</c:v>
                </c:pt>
                <c:pt idx="3198">
                  <c:v>5.9494999999999996</c:v>
                </c:pt>
                <c:pt idx="3199">
                  <c:v>5.952</c:v>
                </c:pt>
                <c:pt idx="3200">
                  <c:v>5.9539999999999997</c:v>
                </c:pt>
                <c:pt idx="3201">
                  <c:v>5.9560000000000004</c:v>
                </c:pt>
                <c:pt idx="3202">
                  <c:v>5.9584999999999999</c:v>
                </c:pt>
                <c:pt idx="3203">
                  <c:v>5.9610000000000003</c:v>
                </c:pt>
                <c:pt idx="3204">
                  <c:v>5.9634999999999998</c:v>
                </c:pt>
                <c:pt idx="3205">
                  <c:v>5.9649999999999999</c:v>
                </c:pt>
                <c:pt idx="3206">
                  <c:v>5.9669999999999996</c:v>
                </c:pt>
                <c:pt idx="3207">
                  <c:v>5.9695</c:v>
                </c:pt>
                <c:pt idx="3208">
                  <c:v>5.9720000000000004</c:v>
                </c:pt>
                <c:pt idx="3209">
                  <c:v>5.9740000000000002</c:v>
                </c:pt>
                <c:pt idx="3210">
                  <c:v>5.976</c:v>
                </c:pt>
                <c:pt idx="3211">
                  <c:v>5.9790000000000001</c:v>
                </c:pt>
                <c:pt idx="3212">
                  <c:v>5.9809999999999999</c:v>
                </c:pt>
                <c:pt idx="3213">
                  <c:v>5.9835000000000003</c:v>
                </c:pt>
                <c:pt idx="3214">
                  <c:v>5.9850000000000003</c:v>
                </c:pt>
                <c:pt idx="3215">
                  <c:v>5.9865000000000004</c:v>
                </c:pt>
                <c:pt idx="3216">
                  <c:v>5.9889999999999999</c:v>
                </c:pt>
                <c:pt idx="3217">
                  <c:v>5.9909999999999997</c:v>
                </c:pt>
                <c:pt idx="3218">
                  <c:v>5.9930000000000003</c:v>
                </c:pt>
                <c:pt idx="3219">
                  <c:v>5.9950000000000001</c:v>
                </c:pt>
                <c:pt idx="3220">
                  <c:v>5.9974999999999996</c:v>
                </c:pt>
                <c:pt idx="3221">
                  <c:v>6</c:v>
                </c:pt>
                <c:pt idx="3222">
                  <c:v>6.0025000000000004</c:v>
                </c:pt>
                <c:pt idx="3223">
                  <c:v>6.0045000000000002</c:v>
                </c:pt>
                <c:pt idx="3224">
                  <c:v>6.0060000000000002</c:v>
                </c:pt>
                <c:pt idx="3225">
                  <c:v>6.008</c:v>
                </c:pt>
                <c:pt idx="3226">
                  <c:v>6.0105000000000004</c:v>
                </c:pt>
                <c:pt idx="3227">
                  <c:v>6.0129999999999999</c:v>
                </c:pt>
                <c:pt idx="3228">
                  <c:v>6.0155000000000003</c:v>
                </c:pt>
                <c:pt idx="3229">
                  <c:v>6.0179999999999998</c:v>
                </c:pt>
                <c:pt idx="3230">
                  <c:v>6.02</c:v>
                </c:pt>
                <c:pt idx="3231">
                  <c:v>6.0225</c:v>
                </c:pt>
                <c:pt idx="3232">
                  <c:v>6.024</c:v>
                </c:pt>
                <c:pt idx="3233">
                  <c:v>6.0259999999999998</c:v>
                </c:pt>
                <c:pt idx="3234">
                  <c:v>6.0279999999999996</c:v>
                </c:pt>
                <c:pt idx="3235">
                  <c:v>6.03</c:v>
                </c:pt>
                <c:pt idx="3236">
                  <c:v>6.032</c:v>
                </c:pt>
                <c:pt idx="3237">
                  <c:v>6.0339999999999998</c:v>
                </c:pt>
                <c:pt idx="3238">
                  <c:v>6.0365000000000002</c:v>
                </c:pt>
                <c:pt idx="3239">
                  <c:v>6.0380000000000003</c:v>
                </c:pt>
                <c:pt idx="3240">
                  <c:v>6.0404999999999998</c:v>
                </c:pt>
                <c:pt idx="3241">
                  <c:v>6.0425000000000004</c:v>
                </c:pt>
                <c:pt idx="3242">
                  <c:v>6.0445000000000002</c:v>
                </c:pt>
                <c:pt idx="3243">
                  <c:v>6.0460000000000003</c:v>
                </c:pt>
                <c:pt idx="3244">
                  <c:v>6.048</c:v>
                </c:pt>
                <c:pt idx="3245">
                  <c:v>6.0495000000000001</c:v>
                </c:pt>
                <c:pt idx="3246">
                  <c:v>6.0514999999999999</c:v>
                </c:pt>
                <c:pt idx="3247">
                  <c:v>6.0540000000000003</c:v>
                </c:pt>
                <c:pt idx="3248">
                  <c:v>6.056</c:v>
                </c:pt>
                <c:pt idx="3249">
                  <c:v>6.0585000000000004</c:v>
                </c:pt>
                <c:pt idx="3250">
                  <c:v>6.0609999999999999</c:v>
                </c:pt>
                <c:pt idx="3251">
                  <c:v>6.0629999999999997</c:v>
                </c:pt>
                <c:pt idx="3252">
                  <c:v>6.0655000000000001</c:v>
                </c:pt>
                <c:pt idx="3253">
                  <c:v>6.0670000000000002</c:v>
                </c:pt>
                <c:pt idx="3254">
                  <c:v>6.069</c:v>
                </c:pt>
                <c:pt idx="3255">
                  <c:v>6.0709999999999997</c:v>
                </c:pt>
                <c:pt idx="3256">
                  <c:v>6.0730000000000004</c:v>
                </c:pt>
                <c:pt idx="3257">
                  <c:v>6.0750000000000002</c:v>
                </c:pt>
                <c:pt idx="3258">
                  <c:v>6.0774999999999997</c:v>
                </c:pt>
                <c:pt idx="3259">
                  <c:v>6.08</c:v>
                </c:pt>
                <c:pt idx="3260">
                  <c:v>6.0819999999999999</c:v>
                </c:pt>
                <c:pt idx="3261">
                  <c:v>6.0845000000000002</c:v>
                </c:pt>
                <c:pt idx="3262">
                  <c:v>6.0865</c:v>
                </c:pt>
                <c:pt idx="3263">
                  <c:v>6.0880000000000001</c:v>
                </c:pt>
                <c:pt idx="3264">
                  <c:v>6.09</c:v>
                </c:pt>
                <c:pt idx="3265">
                  <c:v>6.0919999999999996</c:v>
                </c:pt>
                <c:pt idx="3266">
                  <c:v>6.0945</c:v>
                </c:pt>
                <c:pt idx="3267">
                  <c:v>6.0970000000000004</c:v>
                </c:pt>
                <c:pt idx="3268">
                  <c:v>6.0990000000000002</c:v>
                </c:pt>
                <c:pt idx="3269">
                  <c:v>6.1014999999999997</c:v>
                </c:pt>
                <c:pt idx="3270">
                  <c:v>6.1029999999999998</c:v>
                </c:pt>
                <c:pt idx="3271">
                  <c:v>6.1050000000000004</c:v>
                </c:pt>
                <c:pt idx="3272">
                  <c:v>6.1070000000000002</c:v>
                </c:pt>
                <c:pt idx="3273">
                  <c:v>6.1085000000000003</c:v>
                </c:pt>
                <c:pt idx="3274">
                  <c:v>6.1109999999999998</c:v>
                </c:pt>
                <c:pt idx="3275">
                  <c:v>6.1124999999999998</c:v>
                </c:pt>
                <c:pt idx="3276">
                  <c:v>6.1154999999999999</c:v>
                </c:pt>
                <c:pt idx="3277">
                  <c:v>6.1174999999999997</c:v>
                </c:pt>
                <c:pt idx="3278">
                  <c:v>6.1204999999999998</c:v>
                </c:pt>
                <c:pt idx="3279">
                  <c:v>6.1230000000000002</c:v>
                </c:pt>
                <c:pt idx="3280">
                  <c:v>6.1254999999999997</c:v>
                </c:pt>
                <c:pt idx="3281">
                  <c:v>6.1280000000000001</c:v>
                </c:pt>
                <c:pt idx="3282">
                  <c:v>6.1304999999999996</c:v>
                </c:pt>
                <c:pt idx="3283">
                  <c:v>6.1334999999999997</c:v>
                </c:pt>
                <c:pt idx="3284">
                  <c:v>6.1360000000000001</c:v>
                </c:pt>
                <c:pt idx="3285">
                  <c:v>6.1384999999999996</c:v>
                </c:pt>
                <c:pt idx="3286">
                  <c:v>6.141</c:v>
                </c:pt>
                <c:pt idx="3287">
                  <c:v>6.1435000000000004</c:v>
                </c:pt>
                <c:pt idx="3288">
                  <c:v>6.1459999999999999</c:v>
                </c:pt>
                <c:pt idx="3289">
                  <c:v>6.1485000000000003</c:v>
                </c:pt>
                <c:pt idx="3290">
                  <c:v>6.1505000000000001</c:v>
                </c:pt>
                <c:pt idx="3291">
                  <c:v>6.1529999999999996</c:v>
                </c:pt>
                <c:pt idx="3292">
                  <c:v>6.1550000000000002</c:v>
                </c:pt>
                <c:pt idx="3293">
                  <c:v>6.157</c:v>
                </c:pt>
                <c:pt idx="3294">
                  <c:v>6.1589999999999998</c:v>
                </c:pt>
                <c:pt idx="3295">
                  <c:v>6.1615000000000002</c:v>
                </c:pt>
                <c:pt idx="3296">
                  <c:v>6.1639999999999997</c:v>
                </c:pt>
                <c:pt idx="3297">
                  <c:v>6.1660000000000004</c:v>
                </c:pt>
                <c:pt idx="3298">
                  <c:v>6.1684999999999999</c:v>
                </c:pt>
                <c:pt idx="3299">
                  <c:v>6.1704999999999997</c:v>
                </c:pt>
                <c:pt idx="3300">
                  <c:v>6.1734999999999998</c:v>
                </c:pt>
                <c:pt idx="3301">
                  <c:v>6.1749999999999998</c:v>
                </c:pt>
                <c:pt idx="3302">
                  <c:v>6.1775000000000002</c:v>
                </c:pt>
                <c:pt idx="3303">
                  <c:v>6.18</c:v>
                </c:pt>
                <c:pt idx="3304">
                  <c:v>6.1825000000000001</c:v>
                </c:pt>
                <c:pt idx="3305">
                  <c:v>6.1844999999999999</c:v>
                </c:pt>
                <c:pt idx="3306">
                  <c:v>6.1864999999999997</c:v>
                </c:pt>
                <c:pt idx="3307">
                  <c:v>6.1885000000000003</c:v>
                </c:pt>
                <c:pt idx="3308">
                  <c:v>6.1905000000000001</c:v>
                </c:pt>
                <c:pt idx="3309">
                  <c:v>6.1924999999999999</c:v>
                </c:pt>
                <c:pt idx="3310">
                  <c:v>6.1944999999999997</c:v>
                </c:pt>
                <c:pt idx="3311">
                  <c:v>6.1970000000000001</c:v>
                </c:pt>
                <c:pt idx="3312">
                  <c:v>6.1994999999999996</c:v>
                </c:pt>
                <c:pt idx="3313">
                  <c:v>6.2015000000000002</c:v>
                </c:pt>
                <c:pt idx="3314">
                  <c:v>6.2039999999999997</c:v>
                </c:pt>
                <c:pt idx="3315">
                  <c:v>6.2060000000000004</c:v>
                </c:pt>
                <c:pt idx="3316">
                  <c:v>6.2084999999999999</c:v>
                </c:pt>
                <c:pt idx="3317">
                  <c:v>6.2104999999999997</c:v>
                </c:pt>
                <c:pt idx="3318">
                  <c:v>6.2125000000000004</c:v>
                </c:pt>
                <c:pt idx="3319">
                  <c:v>6.2145000000000001</c:v>
                </c:pt>
                <c:pt idx="3320">
                  <c:v>6.2169999999999996</c:v>
                </c:pt>
                <c:pt idx="3321">
                  <c:v>6.2195</c:v>
                </c:pt>
                <c:pt idx="3322">
                  <c:v>6.2220000000000004</c:v>
                </c:pt>
                <c:pt idx="3323">
                  <c:v>6.2240000000000002</c:v>
                </c:pt>
                <c:pt idx="3324">
                  <c:v>6.2264999999999997</c:v>
                </c:pt>
                <c:pt idx="3325">
                  <c:v>6.2285000000000004</c:v>
                </c:pt>
                <c:pt idx="3326">
                  <c:v>6.2305000000000001</c:v>
                </c:pt>
                <c:pt idx="3327">
                  <c:v>6.2320000000000002</c:v>
                </c:pt>
                <c:pt idx="3328">
                  <c:v>6.2344999999999997</c:v>
                </c:pt>
                <c:pt idx="3329">
                  <c:v>6.2359999999999998</c:v>
                </c:pt>
                <c:pt idx="3330">
                  <c:v>6.2385000000000002</c:v>
                </c:pt>
                <c:pt idx="3331">
                  <c:v>6.2404999999999999</c:v>
                </c:pt>
                <c:pt idx="3332">
                  <c:v>6.2430000000000003</c:v>
                </c:pt>
                <c:pt idx="3333">
                  <c:v>6.2450000000000001</c:v>
                </c:pt>
                <c:pt idx="3334">
                  <c:v>6.2480000000000002</c:v>
                </c:pt>
                <c:pt idx="3335">
                  <c:v>6.25</c:v>
                </c:pt>
                <c:pt idx="3336">
                  <c:v>6.2515000000000001</c:v>
                </c:pt>
                <c:pt idx="3337">
                  <c:v>6.2539999999999996</c:v>
                </c:pt>
                <c:pt idx="3338">
                  <c:v>6.2565</c:v>
                </c:pt>
                <c:pt idx="3339">
                  <c:v>6.2590000000000003</c:v>
                </c:pt>
                <c:pt idx="3340">
                  <c:v>6.2614999999999998</c:v>
                </c:pt>
                <c:pt idx="3341">
                  <c:v>6.2629999999999999</c:v>
                </c:pt>
                <c:pt idx="3342">
                  <c:v>6.2655000000000003</c:v>
                </c:pt>
                <c:pt idx="3343">
                  <c:v>6.2670000000000003</c:v>
                </c:pt>
                <c:pt idx="3344">
                  <c:v>6.2694999999999999</c:v>
                </c:pt>
                <c:pt idx="3345">
                  <c:v>6.2714999999999996</c:v>
                </c:pt>
                <c:pt idx="3346">
                  <c:v>6.2735000000000003</c:v>
                </c:pt>
                <c:pt idx="3347">
                  <c:v>6.2755000000000001</c:v>
                </c:pt>
                <c:pt idx="3348">
                  <c:v>6.2779999999999996</c:v>
                </c:pt>
                <c:pt idx="3349">
                  <c:v>6.28</c:v>
                </c:pt>
                <c:pt idx="3350">
                  <c:v>6.2830000000000004</c:v>
                </c:pt>
                <c:pt idx="3351">
                  <c:v>6.2850000000000001</c:v>
                </c:pt>
                <c:pt idx="3352">
                  <c:v>6.2869999999999999</c:v>
                </c:pt>
                <c:pt idx="3353">
                  <c:v>6.29</c:v>
                </c:pt>
                <c:pt idx="3354">
                  <c:v>6.2925000000000004</c:v>
                </c:pt>
                <c:pt idx="3355">
                  <c:v>6.2949999999999999</c:v>
                </c:pt>
                <c:pt idx="3356">
                  <c:v>6.2969999999999997</c:v>
                </c:pt>
                <c:pt idx="3357">
                  <c:v>6.2995000000000001</c:v>
                </c:pt>
                <c:pt idx="3358">
                  <c:v>6.3025000000000002</c:v>
                </c:pt>
                <c:pt idx="3359">
                  <c:v>6.3049999999999997</c:v>
                </c:pt>
                <c:pt idx="3360">
                  <c:v>6.3070000000000004</c:v>
                </c:pt>
                <c:pt idx="3361">
                  <c:v>6.3094999999999999</c:v>
                </c:pt>
                <c:pt idx="3362">
                  <c:v>6.3114999999999997</c:v>
                </c:pt>
                <c:pt idx="3363">
                  <c:v>6.3135000000000003</c:v>
                </c:pt>
                <c:pt idx="3364">
                  <c:v>6.3155000000000001</c:v>
                </c:pt>
                <c:pt idx="3365">
                  <c:v>6.3179999999999996</c:v>
                </c:pt>
                <c:pt idx="3366">
                  <c:v>6.3209999999999997</c:v>
                </c:pt>
                <c:pt idx="3367">
                  <c:v>6.3224999999999998</c:v>
                </c:pt>
                <c:pt idx="3368">
                  <c:v>6.3250000000000002</c:v>
                </c:pt>
                <c:pt idx="3369">
                  <c:v>6.327</c:v>
                </c:pt>
                <c:pt idx="3370">
                  <c:v>6.3295000000000003</c:v>
                </c:pt>
                <c:pt idx="3371">
                  <c:v>6.3310000000000004</c:v>
                </c:pt>
                <c:pt idx="3372">
                  <c:v>6.3334999999999999</c:v>
                </c:pt>
                <c:pt idx="3373">
                  <c:v>6.335</c:v>
                </c:pt>
                <c:pt idx="3374">
                  <c:v>6.3380000000000001</c:v>
                </c:pt>
                <c:pt idx="3375">
                  <c:v>6.34</c:v>
                </c:pt>
                <c:pt idx="3376">
                  <c:v>6.3425000000000002</c:v>
                </c:pt>
                <c:pt idx="3377">
                  <c:v>6.3445</c:v>
                </c:pt>
                <c:pt idx="3378">
                  <c:v>6.3464999999999998</c:v>
                </c:pt>
                <c:pt idx="3379">
                  <c:v>6.3484999999999996</c:v>
                </c:pt>
                <c:pt idx="3380">
                  <c:v>6.3505000000000003</c:v>
                </c:pt>
                <c:pt idx="3381">
                  <c:v>6.3525</c:v>
                </c:pt>
                <c:pt idx="3382">
                  <c:v>6.3544999999999998</c:v>
                </c:pt>
                <c:pt idx="3383">
                  <c:v>6.3570000000000002</c:v>
                </c:pt>
                <c:pt idx="3384">
                  <c:v>6.359</c:v>
                </c:pt>
                <c:pt idx="3385">
                  <c:v>6.3615000000000004</c:v>
                </c:pt>
                <c:pt idx="3386">
                  <c:v>6.3639999999999999</c:v>
                </c:pt>
                <c:pt idx="3387">
                  <c:v>6.3659999999999997</c:v>
                </c:pt>
                <c:pt idx="3388">
                  <c:v>6.3685</c:v>
                </c:pt>
                <c:pt idx="3389">
                  <c:v>6.3704999999999998</c:v>
                </c:pt>
                <c:pt idx="3390">
                  <c:v>6.3730000000000002</c:v>
                </c:pt>
                <c:pt idx="3391">
                  <c:v>6.375</c:v>
                </c:pt>
                <c:pt idx="3392">
                  <c:v>6.3775000000000004</c:v>
                </c:pt>
                <c:pt idx="3393">
                  <c:v>6.3795000000000002</c:v>
                </c:pt>
                <c:pt idx="3394">
                  <c:v>6.3819999999999997</c:v>
                </c:pt>
                <c:pt idx="3395">
                  <c:v>6.3840000000000003</c:v>
                </c:pt>
                <c:pt idx="3396">
                  <c:v>6.3869999999999996</c:v>
                </c:pt>
                <c:pt idx="3397">
                  <c:v>6.3879999999999999</c:v>
                </c:pt>
                <c:pt idx="3398">
                  <c:v>6.3905000000000003</c:v>
                </c:pt>
                <c:pt idx="3399">
                  <c:v>6.3925000000000001</c:v>
                </c:pt>
                <c:pt idx="3400">
                  <c:v>6.3949999999999996</c:v>
                </c:pt>
                <c:pt idx="3401">
                  <c:v>6.3975</c:v>
                </c:pt>
                <c:pt idx="3402">
                  <c:v>6.3994999999999997</c:v>
                </c:pt>
                <c:pt idx="3403">
                  <c:v>6.4020000000000001</c:v>
                </c:pt>
                <c:pt idx="3404">
                  <c:v>6.4039999999999999</c:v>
                </c:pt>
                <c:pt idx="3405">
                  <c:v>6.4065000000000003</c:v>
                </c:pt>
                <c:pt idx="3406">
                  <c:v>6.4085000000000001</c:v>
                </c:pt>
                <c:pt idx="3407">
                  <c:v>6.4104999999999999</c:v>
                </c:pt>
                <c:pt idx="3408">
                  <c:v>6.4130000000000003</c:v>
                </c:pt>
                <c:pt idx="3409">
                  <c:v>6.4154999999999998</c:v>
                </c:pt>
                <c:pt idx="3410">
                  <c:v>6.4184999999999999</c:v>
                </c:pt>
                <c:pt idx="3411">
                  <c:v>6.4210000000000003</c:v>
                </c:pt>
                <c:pt idx="3412">
                  <c:v>6.4234999999999998</c:v>
                </c:pt>
                <c:pt idx="3413">
                  <c:v>6.4255000000000004</c:v>
                </c:pt>
                <c:pt idx="3414">
                  <c:v>6.4279999999999999</c:v>
                </c:pt>
                <c:pt idx="3415">
                  <c:v>6.43</c:v>
                </c:pt>
                <c:pt idx="3416">
                  <c:v>6.4320000000000004</c:v>
                </c:pt>
                <c:pt idx="3417">
                  <c:v>6.4335000000000004</c:v>
                </c:pt>
                <c:pt idx="3418">
                  <c:v>6.4355000000000002</c:v>
                </c:pt>
                <c:pt idx="3419">
                  <c:v>6.4385000000000003</c:v>
                </c:pt>
                <c:pt idx="3420">
                  <c:v>6.4405000000000001</c:v>
                </c:pt>
                <c:pt idx="3421">
                  <c:v>6.4429999999999996</c:v>
                </c:pt>
                <c:pt idx="3422">
                  <c:v>6.4450000000000003</c:v>
                </c:pt>
                <c:pt idx="3423">
                  <c:v>6.4470000000000001</c:v>
                </c:pt>
                <c:pt idx="3424">
                  <c:v>6.4485000000000001</c:v>
                </c:pt>
                <c:pt idx="3425">
                  <c:v>6.4504999999999999</c:v>
                </c:pt>
                <c:pt idx="3426">
                  <c:v>6.4530000000000003</c:v>
                </c:pt>
                <c:pt idx="3427">
                  <c:v>6.4545000000000003</c:v>
                </c:pt>
                <c:pt idx="3428">
                  <c:v>6.4569999999999999</c:v>
                </c:pt>
                <c:pt idx="3429">
                  <c:v>6.4589999999999996</c:v>
                </c:pt>
                <c:pt idx="3430">
                  <c:v>6.4619999999999997</c:v>
                </c:pt>
                <c:pt idx="3431">
                  <c:v>6.4634999999999998</c:v>
                </c:pt>
                <c:pt idx="3432">
                  <c:v>6.4654999999999996</c:v>
                </c:pt>
                <c:pt idx="3433">
                  <c:v>6.4675000000000002</c:v>
                </c:pt>
                <c:pt idx="3434">
                  <c:v>6.47</c:v>
                </c:pt>
                <c:pt idx="3435">
                  <c:v>6.4714999999999998</c:v>
                </c:pt>
                <c:pt idx="3436">
                  <c:v>6.4744999999999999</c:v>
                </c:pt>
                <c:pt idx="3437">
                  <c:v>6.4764999999999997</c:v>
                </c:pt>
                <c:pt idx="3438">
                  <c:v>6.4790000000000001</c:v>
                </c:pt>
                <c:pt idx="3439">
                  <c:v>6.4809999999999999</c:v>
                </c:pt>
                <c:pt idx="3440">
                  <c:v>6.4829999999999997</c:v>
                </c:pt>
                <c:pt idx="3441">
                  <c:v>6.4850000000000003</c:v>
                </c:pt>
                <c:pt idx="3442">
                  <c:v>6.4870000000000001</c:v>
                </c:pt>
                <c:pt idx="3443">
                  <c:v>6.4889999999999999</c:v>
                </c:pt>
                <c:pt idx="3444">
                  <c:v>6.4915000000000003</c:v>
                </c:pt>
                <c:pt idx="3445">
                  <c:v>6.4935</c:v>
                </c:pt>
                <c:pt idx="3446">
                  <c:v>6.4954999999999998</c:v>
                </c:pt>
                <c:pt idx="3447">
                  <c:v>6.4980000000000002</c:v>
                </c:pt>
                <c:pt idx="3448">
                  <c:v>6.5004999999999997</c:v>
                </c:pt>
                <c:pt idx="3449">
                  <c:v>6.5025000000000004</c:v>
                </c:pt>
                <c:pt idx="3450">
                  <c:v>6.5049999999999999</c:v>
                </c:pt>
                <c:pt idx="3451">
                  <c:v>6.5065</c:v>
                </c:pt>
                <c:pt idx="3452">
                  <c:v>6.5084999999999997</c:v>
                </c:pt>
                <c:pt idx="3453">
                  <c:v>6.51</c:v>
                </c:pt>
                <c:pt idx="3454">
                  <c:v>6.5119999999999996</c:v>
                </c:pt>
                <c:pt idx="3455">
                  <c:v>6.5140000000000002</c:v>
                </c:pt>
                <c:pt idx="3456">
                  <c:v>6.516</c:v>
                </c:pt>
                <c:pt idx="3457">
                  <c:v>6.5185000000000004</c:v>
                </c:pt>
                <c:pt idx="3458">
                  <c:v>6.5209999999999999</c:v>
                </c:pt>
                <c:pt idx="3459">
                  <c:v>6.5235000000000003</c:v>
                </c:pt>
                <c:pt idx="3460">
                  <c:v>6.5255000000000001</c:v>
                </c:pt>
                <c:pt idx="3461">
                  <c:v>6.5270000000000001</c:v>
                </c:pt>
                <c:pt idx="3462">
                  <c:v>6.5289999999999999</c:v>
                </c:pt>
                <c:pt idx="3463">
                  <c:v>6.5315000000000003</c:v>
                </c:pt>
                <c:pt idx="3464">
                  <c:v>6.5339999999999998</c:v>
                </c:pt>
                <c:pt idx="3465">
                  <c:v>6.5365000000000002</c:v>
                </c:pt>
                <c:pt idx="3466">
                  <c:v>6.5385</c:v>
                </c:pt>
                <c:pt idx="3467">
                  <c:v>6.5410000000000004</c:v>
                </c:pt>
                <c:pt idx="3468">
                  <c:v>6.5434999999999999</c:v>
                </c:pt>
                <c:pt idx="3469">
                  <c:v>6.5454999999999997</c:v>
                </c:pt>
                <c:pt idx="3470">
                  <c:v>6.5475000000000003</c:v>
                </c:pt>
                <c:pt idx="3471">
                  <c:v>6.5495000000000001</c:v>
                </c:pt>
                <c:pt idx="3472">
                  <c:v>6.5514999999999999</c:v>
                </c:pt>
                <c:pt idx="3473">
                  <c:v>6.5540000000000003</c:v>
                </c:pt>
                <c:pt idx="3474">
                  <c:v>6.556</c:v>
                </c:pt>
                <c:pt idx="3475">
                  <c:v>6.5585000000000004</c:v>
                </c:pt>
                <c:pt idx="3476">
                  <c:v>6.5605000000000002</c:v>
                </c:pt>
                <c:pt idx="3477">
                  <c:v>6.5625</c:v>
                </c:pt>
                <c:pt idx="3478">
                  <c:v>6.5644999999999998</c:v>
                </c:pt>
                <c:pt idx="3479">
                  <c:v>6.5659999999999998</c:v>
                </c:pt>
                <c:pt idx="3480">
                  <c:v>6.5685000000000002</c:v>
                </c:pt>
                <c:pt idx="3481">
                  <c:v>6.5694999999999997</c:v>
                </c:pt>
                <c:pt idx="3482">
                  <c:v>6.5720000000000001</c:v>
                </c:pt>
                <c:pt idx="3483">
                  <c:v>6.5739999999999998</c:v>
                </c:pt>
                <c:pt idx="3484">
                  <c:v>6.577</c:v>
                </c:pt>
                <c:pt idx="3485">
                  <c:v>6.5795000000000003</c:v>
                </c:pt>
                <c:pt idx="3486">
                  <c:v>6.5815000000000001</c:v>
                </c:pt>
                <c:pt idx="3487">
                  <c:v>6.5830000000000002</c:v>
                </c:pt>
                <c:pt idx="3488">
                  <c:v>6.5854999999999997</c:v>
                </c:pt>
                <c:pt idx="3489">
                  <c:v>6.5875000000000004</c:v>
                </c:pt>
                <c:pt idx="3490">
                  <c:v>6.5895000000000001</c:v>
                </c:pt>
                <c:pt idx="3491">
                  <c:v>6.5919999999999996</c:v>
                </c:pt>
                <c:pt idx="3492">
                  <c:v>6.5940000000000003</c:v>
                </c:pt>
                <c:pt idx="3493">
                  <c:v>6.5964999999999998</c:v>
                </c:pt>
                <c:pt idx="3494">
                  <c:v>6.5990000000000002</c:v>
                </c:pt>
                <c:pt idx="3495">
                  <c:v>6.601</c:v>
                </c:pt>
                <c:pt idx="3496">
                  <c:v>6.6029999999999998</c:v>
                </c:pt>
                <c:pt idx="3497">
                  <c:v>6.6055000000000001</c:v>
                </c:pt>
                <c:pt idx="3498">
                  <c:v>6.6074999999999999</c:v>
                </c:pt>
                <c:pt idx="3499">
                  <c:v>6.61</c:v>
                </c:pt>
                <c:pt idx="3500">
                  <c:v>6.6124999999999998</c:v>
                </c:pt>
                <c:pt idx="3501">
                  <c:v>6.6144999999999996</c:v>
                </c:pt>
                <c:pt idx="3502">
                  <c:v>6.617</c:v>
                </c:pt>
                <c:pt idx="3503">
                  <c:v>6.6189999999999998</c:v>
                </c:pt>
                <c:pt idx="3504">
                  <c:v>6.6215000000000002</c:v>
                </c:pt>
                <c:pt idx="3505">
                  <c:v>6.6234999999999999</c:v>
                </c:pt>
                <c:pt idx="3506">
                  <c:v>6.6254999999999997</c:v>
                </c:pt>
                <c:pt idx="3507">
                  <c:v>6.6280000000000001</c:v>
                </c:pt>
                <c:pt idx="3508">
                  <c:v>6.63</c:v>
                </c:pt>
                <c:pt idx="3509">
                  <c:v>6.6319999999999997</c:v>
                </c:pt>
                <c:pt idx="3510">
                  <c:v>6.6345000000000001</c:v>
                </c:pt>
                <c:pt idx="3511">
                  <c:v>6.6375000000000002</c:v>
                </c:pt>
                <c:pt idx="3512">
                  <c:v>6.6395</c:v>
                </c:pt>
                <c:pt idx="3513">
                  <c:v>6.6420000000000003</c:v>
                </c:pt>
                <c:pt idx="3514">
                  <c:v>6.6440000000000001</c:v>
                </c:pt>
                <c:pt idx="3515">
                  <c:v>6.6459999999999999</c:v>
                </c:pt>
                <c:pt idx="3516">
                  <c:v>6.6479999999999997</c:v>
                </c:pt>
                <c:pt idx="3517">
                  <c:v>6.65</c:v>
                </c:pt>
                <c:pt idx="3518">
                  <c:v>6.6520000000000001</c:v>
                </c:pt>
                <c:pt idx="3519">
                  <c:v>6.6550000000000002</c:v>
                </c:pt>
                <c:pt idx="3520">
                  <c:v>6.6574999999999998</c:v>
                </c:pt>
                <c:pt idx="3521">
                  <c:v>6.6595000000000004</c:v>
                </c:pt>
                <c:pt idx="3522">
                  <c:v>6.6619999999999999</c:v>
                </c:pt>
                <c:pt idx="3523">
                  <c:v>6.6645000000000003</c:v>
                </c:pt>
                <c:pt idx="3524">
                  <c:v>6.6665000000000001</c:v>
                </c:pt>
                <c:pt idx="3525">
                  <c:v>6.6684999999999999</c:v>
                </c:pt>
                <c:pt idx="3526">
                  <c:v>6.6704999999999997</c:v>
                </c:pt>
                <c:pt idx="3527">
                  <c:v>6.6734999999999998</c:v>
                </c:pt>
                <c:pt idx="3528">
                  <c:v>6.6755000000000004</c:v>
                </c:pt>
                <c:pt idx="3529">
                  <c:v>6.6784999999999997</c:v>
                </c:pt>
                <c:pt idx="3530">
                  <c:v>6.6805000000000003</c:v>
                </c:pt>
                <c:pt idx="3531">
                  <c:v>6.6829999999999998</c:v>
                </c:pt>
                <c:pt idx="3532">
                  <c:v>6.6855000000000002</c:v>
                </c:pt>
                <c:pt idx="3533">
                  <c:v>6.6875</c:v>
                </c:pt>
                <c:pt idx="3534">
                  <c:v>6.6894999999999998</c:v>
                </c:pt>
                <c:pt idx="3535">
                  <c:v>6.6909999999999998</c:v>
                </c:pt>
                <c:pt idx="3536">
                  <c:v>6.694</c:v>
                </c:pt>
                <c:pt idx="3537">
                  <c:v>6.6965000000000003</c:v>
                </c:pt>
                <c:pt idx="3538">
                  <c:v>6.6989999999999998</c:v>
                </c:pt>
                <c:pt idx="3539">
                  <c:v>6.7009999999999996</c:v>
                </c:pt>
                <c:pt idx="3540">
                  <c:v>6.7035</c:v>
                </c:pt>
                <c:pt idx="3541">
                  <c:v>6.7054999999999998</c:v>
                </c:pt>
                <c:pt idx="3542">
                  <c:v>6.7074999999999996</c:v>
                </c:pt>
                <c:pt idx="3543">
                  <c:v>6.7089999999999996</c:v>
                </c:pt>
                <c:pt idx="3544">
                  <c:v>6.7104999999999997</c:v>
                </c:pt>
                <c:pt idx="3545">
                  <c:v>6.7134999999999998</c:v>
                </c:pt>
                <c:pt idx="3546">
                  <c:v>6.7160000000000002</c:v>
                </c:pt>
                <c:pt idx="3547">
                  <c:v>6.718</c:v>
                </c:pt>
                <c:pt idx="3548">
                  <c:v>6.7210000000000001</c:v>
                </c:pt>
                <c:pt idx="3549">
                  <c:v>6.7225000000000001</c:v>
                </c:pt>
                <c:pt idx="3550">
                  <c:v>6.7244999999999999</c:v>
                </c:pt>
                <c:pt idx="3551">
                  <c:v>6.7264999999999997</c:v>
                </c:pt>
                <c:pt idx="3552">
                  <c:v>6.7285000000000004</c:v>
                </c:pt>
                <c:pt idx="3553">
                  <c:v>6.7305000000000001</c:v>
                </c:pt>
                <c:pt idx="3554">
                  <c:v>6.7329999999999997</c:v>
                </c:pt>
                <c:pt idx="3555">
                  <c:v>6.7355</c:v>
                </c:pt>
                <c:pt idx="3556">
                  <c:v>6.7380000000000004</c:v>
                </c:pt>
                <c:pt idx="3557">
                  <c:v>6.74</c:v>
                </c:pt>
                <c:pt idx="3558">
                  <c:v>6.742</c:v>
                </c:pt>
                <c:pt idx="3559">
                  <c:v>6.7439999999999998</c:v>
                </c:pt>
                <c:pt idx="3560">
                  <c:v>6.7454999999999998</c:v>
                </c:pt>
                <c:pt idx="3561">
                  <c:v>6.7474999999999996</c:v>
                </c:pt>
                <c:pt idx="3562">
                  <c:v>6.75</c:v>
                </c:pt>
                <c:pt idx="3563">
                  <c:v>6.7519999999999998</c:v>
                </c:pt>
                <c:pt idx="3564">
                  <c:v>6.7549999999999999</c:v>
                </c:pt>
                <c:pt idx="3565">
                  <c:v>6.758</c:v>
                </c:pt>
                <c:pt idx="3566">
                  <c:v>6.7610000000000001</c:v>
                </c:pt>
                <c:pt idx="3567">
                  <c:v>6.7634999999999996</c:v>
                </c:pt>
                <c:pt idx="3568">
                  <c:v>6.7655000000000003</c:v>
                </c:pt>
                <c:pt idx="3569">
                  <c:v>6.7675000000000001</c:v>
                </c:pt>
                <c:pt idx="3570">
                  <c:v>6.7705000000000002</c:v>
                </c:pt>
                <c:pt idx="3571">
                  <c:v>6.7725</c:v>
                </c:pt>
                <c:pt idx="3572">
                  <c:v>6.7755000000000001</c:v>
                </c:pt>
                <c:pt idx="3573">
                  <c:v>6.7774999999999999</c:v>
                </c:pt>
                <c:pt idx="3574">
                  <c:v>6.78</c:v>
                </c:pt>
                <c:pt idx="3575">
                  <c:v>6.7824999999999998</c:v>
                </c:pt>
                <c:pt idx="3576">
                  <c:v>6.7850000000000001</c:v>
                </c:pt>
                <c:pt idx="3577">
                  <c:v>6.7865000000000002</c:v>
                </c:pt>
                <c:pt idx="3578">
                  <c:v>6.7889999999999997</c:v>
                </c:pt>
                <c:pt idx="3579">
                  <c:v>6.7915000000000001</c:v>
                </c:pt>
                <c:pt idx="3580">
                  <c:v>6.7934999999999999</c:v>
                </c:pt>
                <c:pt idx="3581">
                  <c:v>6.7960000000000003</c:v>
                </c:pt>
                <c:pt idx="3582">
                  <c:v>6.7984999999999998</c:v>
                </c:pt>
                <c:pt idx="3583">
                  <c:v>6.8010000000000002</c:v>
                </c:pt>
                <c:pt idx="3584">
                  <c:v>6.8034999999999997</c:v>
                </c:pt>
                <c:pt idx="3585">
                  <c:v>6.8049999999999997</c:v>
                </c:pt>
                <c:pt idx="3586">
                  <c:v>6.8070000000000004</c:v>
                </c:pt>
                <c:pt idx="3587">
                  <c:v>6.8090000000000002</c:v>
                </c:pt>
                <c:pt idx="3588">
                  <c:v>6.8109999999999999</c:v>
                </c:pt>
                <c:pt idx="3589">
                  <c:v>6.8129999999999997</c:v>
                </c:pt>
                <c:pt idx="3590">
                  <c:v>6.8155000000000001</c:v>
                </c:pt>
                <c:pt idx="3591">
                  <c:v>6.8174999999999999</c:v>
                </c:pt>
                <c:pt idx="3592">
                  <c:v>6.82</c:v>
                </c:pt>
                <c:pt idx="3593">
                  <c:v>6.8224999999999998</c:v>
                </c:pt>
                <c:pt idx="3594">
                  <c:v>6.8244999999999996</c:v>
                </c:pt>
                <c:pt idx="3595">
                  <c:v>6.8259999999999996</c:v>
                </c:pt>
                <c:pt idx="3596">
                  <c:v>6.8280000000000003</c:v>
                </c:pt>
                <c:pt idx="3597">
                  <c:v>6.83</c:v>
                </c:pt>
                <c:pt idx="3598">
                  <c:v>6.8330000000000002</c:v>
                </c:pt>
                <c:pt idx="3599">
                  <c:v>6.835</c:v>
                </c:pt>
                <c:pt idx="3600">
                  <c:v>6.8380000000000001</c:v>
                </c:pt>
                <c:pt idx="3601">
                  <c:v>6.84</c:v>
                </c:pt>
                <c:pt idx="3602">
                  <c:v>6.8425000000000002</c:v>
                </c:pt>
                <c:pt idx="3603">
                  <c:v>6.8445</c:v>
                </c:pt>
                <c:pt idx="3604">
                  <c:v>6.8464999999999998</c:v>
                </c:pt>
                <c:pt idx="3605">
                  <c:v>6.8479999999999999</c:v>
                </c:pt>
                <c:pt idx="3606">
                  <c:v>6.85</c:v>
                </c:pt>
                <c:pt idx="3607">
                  <c:v>6.8525</c:v>
                </c:pt>
                <c:pt idx="3608">
                  <c:v>6.8544999999999998</c:v>
                </c:pt>
                <c:pt idx="3609">
                  <c:v>6.8564999999999996</c:v>
                </c:pt>
                <c:pt idx="3610">
                  <c:v>6.859</c:v>
                </c:pt>
                <c:pt idx="3611">
                  <c:v>6.8609999999999998</c:v>
                </c:pt>
                <c:pt idx="3612">
                  <c:v>6.8630000000000004</c:v>
                </c:pt>
                <c:pt idx="3613">
                  <c:v>6.8654999999999999</c:v>
                </c:pt>
                <c:pt idx="3614">
                  <c:v>6.8674999999999997</c:v>
                </c:pt>
                <c:pt idx="3615">
                  <c:v>6.8689999999999998</c:v>
                </c:pt>
                <c:pt idx="3616">
                  <c:v>6.8710000000000004</c:v>
                </c:pt>
                <c:pt idx="3617">
                  <c:v>6.8730000000000002</c:v>
                </c:pt>
                <c:pt idx="3618">
                  <c:v>6.875</c:v>
                </c:pt>
                <c:pt idx="3619">
                  <c:v>6.8780000000000001</c:v>
                </c:pt>
                <c:pt idx="3620">
                  <c:v>6.88</c:v>
                </c:pt>
                <c:pt idx="3621">
                  <c:v>6.8825000000000003</c:v>
                </c:pt>
                <c:pt idx="3622">
                  <c:v>6.8840000000000003</c:v>
                </c:pt>
                <c:pt idx="3623">
                  <c:v>6.8860000000000001</c:v>
                </c:pt>
                <c:pt idx="3624">
                  <c:v>6.8879999999999999</c:v>
                </c:pt>
                <c:pt idx="3625">
                  <c:v>6.891</c:v>
                </c:pt>
                <c:pt idx="3626">
                  <c:v>6.8929999999999998</c:v>
                </c:pt>
                <c:pt idx="3627">
                  <c:v>6.8949999999999996</c:v>
                </c:pt>
                <c:pt idx="3628">
                  <c:v>6.8970000000000002</c:v>
                </c:pt>
                <c:pt idx="3629">
                  <c:v>6.899</c:v>
                </c:pt>
                <c:pt idx="3630">
                  <c:v>6.9015000000000004</c:v>
                </c:pt>
                <c:pt idx="3631">
                  <c:v>6.9035000000000002</c:v>
                </c:pt>
                <c:pt idx="3632">
                  <c:v>6.9055</c:v>
                </c:pt>
                <c:pt idx="3633">
                  <c:v>6.9074999999999998</c:v>
                </c:pt>
                <c:pt idx="3634">
                  <c:v>6.9095000000000004</c:v>
                </c:pt>
                <c:pt idx="3635">
                  <c:v>6.9115000000000002</c:v>
                </c:pt>
                <c:pt idx="3636">
                  <c:v>6.9135</c:v>
                </c:pt>
                <c:pt idx="3637">
                  <c:v>6.9154999999999998</c:v>
                </c:pt>
                <c:pt idx="3638">
                  <c:v>6.9180000000000001</c:v>
                </c:pt>
                <c:pt idx="3639">
                  <c:v>6.92</c:v>
                </c:pt>
                <c:pt idx="3640">
                  <c:v>6.9225000000000003</c:v>
                </c:pt>
                <c:pt idx="3641">
                  <c:v>6.9240000000000004</c:v>
                </c:pt>
                <c:pt idx="3642">
                  <c:v>6.9260000000000002</c:v>
                </c:pt>
                <c:pt idx="3643">
                  <c:v>6.9279999999999999</c:v>
                </c:pt>
                <c:pt idx="3644">
                  <c:v>6.93</c:v>
                </c:pt>
                <c:pt idx="3645">
                  <c:v>6.9320000000000004</c:v>
                </c:pt>
                <c:pt idx="3646">
                  <c:v>6.9349999999999996</c:v>
                </c:pt>
                <c:pt idx="3647">
                  <c:v>6.9375</c:v>
                </c:pt>
                <c:pt idx="3648">
                  <c:v>6.94</c:v>
                </c:pt>
                <c:pt idx="3649">
                  <c:v>6.9424999999999999</c:v>
                </c:pt>
                <c:pt idx="3650">
                  <c:v>6.9450000000000003</c:v>
                </c:pt>
                <c:pt idx="3651">
                  <c:v>6.9470000000000001</c:v>
                </c:pt>
                <c:pt idx="3652">
                  <c:v>6.9485000000000001</c:v>
                </c:pt>
                <c:pt idx="3653">
                  <c:v>6.9504999999999999</c:v>
                </c:pt>
                <c:pt idx="3654">
                  <c:v>6.9530000000000003</c:v>
                </c:pt>
                <c:pt idx="3655">
                  <c:v>6.9554999999999998</c:v>
                </c:pt>
                <c:pt idx="3656">
                  <c:v>6.9580000000000002</c:v>
                </c:pt>
                <c:pt idx="3657">
                  <c:v>6.96</c:v>
                </c:pt>
                <c:pt idx="3658">
                  <c:v>6.9619999999999997</c:v>
                </c:pt>
                <c:pt idx="3659">
                  <c:v>6.9645000000000001</c:v>
                </c:pt>
                <c:pt idx="3660">
                  <c:v>6.9660000000000002</c:v>
                </c:pt>
                <c:pt idx="3661">
                  <c:v>6.968</c:v>
                </c:pt>
                <c:pt idx="3662">
                  <c:v>6.97</c:v>
                </c:pt>
                <c:pt idx="3663">
                  <c:v>6.9725000000000001</c:v>
                </c:pt>
                <c:pt idx="3664">
                  <c:v>6.9749999999999996</c:v>
                </c:pt>
                <c:pt idx="3665">
                  <c:v>6.9775</c:v>
                </c:pt>
                <c:pt idx="3666">
                  <c:v>6.9794999999999998</c:v>
                </c:pt>
                <c:pt idx="3667">
                  <c:v>6.9814999999999996</c:v>
                </c:pt>
                <c:pt idx="3668">
                  <c:v>6.984</c:v>
                </c:pt>
                <c:pt idx="3669">
                  <c:v>6.9859999999999998</c:v>
                </c:pt>
                <c:pt idx="3670">
                  <c:v>6.9880000000000004</c:v>
                </c:pt>
                <c:pt idx="3671">
                  <c:v>6.99</c:v>
                </c:pt>
                <c:pt idx="3672">
                  <c:v>6.9930000000000003</c:v>
                </c:pt>
                <c:pt idx="3673">
                  <c:v>6.9954999999999998</c:v>
                </c:pt>
                <c:pt idx="3674">
                  <c:v>6.9984999999999999</c:v>
                </c:pt>
                <c:pt idx="3675">
                  <c:v>7.0004999999999997</c:v>
                </c:pt>
                <c:pt idx="3676">
                  <c:v>7.0025000000000004</c:v>
                </c:pt>
                <c:pt idx="3677">
                  <c:v>7.0049999999999999</c:v>
                </c:pt>
                <c:pt idx="3678">
                  <c:v>7.0069999999999997</c:v>
                </c:pt>
                <c:pt idx="3679">
                  <c:v>7.0090000000000003</c:v>
                </c:pt>
                <c:pt idx="3680">
                  <c:v>7.0114999999999998</c:v>
                </c:pt>
                <c:pt idx="3681">
                  <c:v>7.0140000000000002</c:v>
                </c:pt>
                <c:pt idx="3682">
                  <c:v>7.0170000000000003</c:v>
                </c:pt>
                <c:pt idx="3683">
                  <c:v>7.0190000000000001</c:v>
                </c:pt>
                <c:pt idx="3684">
                  <c:v>7.0214999999999996</c:v>
                </c:pt>
                <c:pt idx="3685">
                  <c:v>7.0235000000000003</c:v>
                </c:pt>
                <c:pt idx="3686">
                  <c:v>7.0255000000000001</c:v>
                </c:pt>
                <c:pt idx="3687">
                  <c:v>7.0274999999999999</c:v>
                </c:pt>
                <c:pt idx="3688">
                  <c:v>7.0294999999999996</c:v>
                </c:pt>
                <c:pt idx="3689">
                  <c:v>7.032</c:v>
                </c:pt>
                <c:pt idx="3690">
                  <c:v>7.0350000000000001</c:v>
                </c:pt>
                <c:pt idx="3691">
                  <c:v>7.0369999999999999</c:v>
                </c:pt>
                <c:pt idx="3692">
                  <c:v>7.0395000000000003</c:v>
                </c:pt>
                <c:pt idx="3693">
                  <c:v>7.0419999999999998</c:v>
                </c:pt>
                <c:pt idx="3694">
                  <c:v>7.0439999999999996</c:v>
                </c:pt>
                <c:pt idx="3695">
                  <c:v>7.0460000000000003</c:v>
                </c:pt>
                <c:pt idx="3696">
                  <c:v>7.048</c:v>
                </c:pt>
                <c:pt idx="3697">
                  <c:v>7.05</c:v>
                </c:pt>
                <c:pt idx="3698">
                  <c:v>7.0529999999999999</c:v>
                </c:pt>
                <c:pt idx="3699">
                  <c:v>7.0549999999999997</c:v>
                </c:pt>
                <c:pt idx="3700">
                  <c:v>7.0575000000000001</c:v>
                </c:pt>
                <c:pt idx="3701">
                  <c:v>7.0594999999999999</c:v>
                </c:pt>
                <c:pt idx="3702">
                  <c:v>7.0620000000000003</c:v>
                </c:pt>
                <c:pt idx="3703">
                  <c:v>7.0640000000000001</c:v>
                </c:pt>
                <c:pt idx="3704">
                  <c:v>7.0655000000000001</c:v>
                </c:pt>
                <c:pt idx="3705">
                  <c:v>7.0674999999999999</c:v>
                </c:pt>
                <c:pt idx="3706">
                  <c:v>7.0694999999999997</c:v>
                </c:pt>
                <c:pt idx="3707">
                  <c:v>7.0715000000000003</c:v>
                </c:pt>
                <c:pt idx="3708">
                  <c:v>7.0744999999999996</c:v>
                </c:pt>
                <c:pt idx="3709">
                  <c:v>7.0765000000000002</c:v>
                </c:pt>
                <c:pt idx="3710">
                  <c:v>7.0789999999999997</c:v>
                </c:pt>
                <c:pt idx="3711">
                  <c:v>7.0804999999999998</c:v>
                </c:pt>
                <c:pt idx="3712">
                  <c:v>7.0824999999999996</c:v>
                </c:pt>
                <c:pt idx="3713">
                  <c:v>7.0845000000000002</c:v>
                </c:pt>
                <c:pt idx="3714">
                  <c:v>7.0860000000000003</c:v>
                </c:pt>
                <c:pt idx="3715">
                  <c:v>7.0880000000000001</c:v>
                </c:pt>
                <c:pt idx="3716">
                  <c:v>7.0904999999999996</c:v>
                </c:pt>
                <c:pt idx="3717">
                  <c:v>7.093</c:v>
                </c:pt>
                <c:pt idx="3718">
                  <c:v>7.0955000000000004</c:v>
                </c:pt>
                <c:pt idx="3719">
                  <c:v>7.0979999999999999</c:v>
                </c:pt>
                <c:pt idx="3720">
                  <c:v>7.1</c:v>
                </c:pt>
                <c:pt idx="3721">
                  <c:v>7.1020000000000003</c:v>
                </c:pt>
                <c:pt idx="3722">
                  <c:v>7.1035000000000004</c:v>
                </c:pt>
                <c:pt idx="3723">
                  <c:v>7.1055000000000001</c:v>
                </c:pt>
                <c:pt idx="3724">
                  <c:v>7.1074999999999999</c:v>
                </c:pt>
                <c:pt idx="3725">
                  <c:v>7.1094999999999997</c:v>
                </c:pt>
                <c:pt idx="3726">
                  <c:v>7.1115000000000004</c:v>
                </c:pt>
                <c:pt idx="3727">
                  <c:v>7.1139999999999999</c:v>
                </c:pt>
                <c:pt idx="3728">
                  <c:v>7.1159999999999997</c:v>
                </c:pt>
                <c:pt idx="3729">
                  <c:v>7.1180000000000003</c:v>
                </c:pt>
                <c:pt idx="3730">
                  <c:v>7.1204999999999998</c:v>
                </c:pt>
                <c:pt idx="3731">
                  <c:v>7.1224999999999996</c:v>
                </c:pt>
                <c:pt idx="3732">
                  <c:v>7.1245000000000003</c:v>
                </c:pt>
                <c:pt idx="3733">
                  <c:v>7.1265000000000001</c:v>
                </c:pt>
                <c:pt idx="3734">
                  <c:v>7.1284999999999998</c:v>
                </c:pt>
                <c:pt idx="3735">
                  <c:v>7.1310000000000002</c:v>
                </c:pt>
                <c:pt idx="3736">
                  <c:v>7.133</c:v>
                </c:pt>
                <c:pt idx="3737">
                  <c:v>7.1355000000000004</c:v>
                </c:pt>
                <c:pt idx="3738">
                  <c:v>7.1375000000000002</c:v>
                </c:pt>
                <c:pt idx="3739">
                  <c:v>7.1395</c:v>
                </c:pt>
                <c:pt idx="3740">
                  <c:v>7.1414999999999997</c:v>
                </c:pt>
                <c:pt idx="3741">
                  <c:v>7.1435000000000004</c:v>
                </c:pt>
                <c:pt idx="3742">
                  <c:v>7.1455000000000002</c:v>
                </c:pt>
                <c:pt idx="3743">
                  <c:v>7.1475</c:v>
                </c:pt>
                <c:pt idx="3744">
                  <c:v>7.15</c:v>
                </c:pt>
                <c:pt idx="3745">
                  <c:v>7.1520000000000001</c:v>
                </c:pt>
                <c:pt idx="3746">
                  <c:v>7.1544999999999996</c:v>
                </c:pt>
                <c:pt idx="3747">
                  <c:v>7.1565000000000003</c:v>
                </c:pt>
                <c:pt idx="3748">
                  <c:v>7.1585000000000001</c:v>
                </c:pt>
                <c:pt idx="3749">
                  <c:v>7.1604999999999999</c:v>
                </c:pt>
                <c:pt idx="3750">
                  <c:v>7.1619999999999999</c:v>
                </c:pt>
                <c:pt idx="3751">
                  <c:v>7.1639999999999997</c:v>
                </c:pt>
                <c:pt idx="3752">
                  <c:v>7.1660000000000004</c:v>
                </c:pt>
                <c:pt idx="3753">
                  <c:v>7.1689999999999996</c:v>
                </c:pt>
                <c:pt idx="3754">
                  <c:v>7.1710000000000003</c:v>
                </c:pt>
                <c:pt idx="3755">
                  <c:v>7.1725000000000003</c:v>
                </c:pt>
                <c:pt idx="3756">
                  <c:v>7.1749999999999998</c:v>
                </c:pt>
                <c:pt idx="3757">
                  <c:v>7.1764999999999999</c:v>
                </c:pt>
                <c:pt idx="3758">
                  <c:v>7.1790000000000003</c:v>
                </c:pt>
                <c:pt idx="3759">
                  <c:v>7.181</c:v>
                </c:pt>
                <c:pt idx="3760">
                  <c:v>7.1829999999999998</c:v>
                </c:pt>
                <c:pt idx="3761">
                  <c:v>7.1849999999999996</c:v>
                </c:pt>
                <c:pt idx="3762">
                  <c:v>7.1875</c:v>
                </c:pt>
                <c:pt idx="3763">
                  <c:v>7.19</c:v>
                </c:pt>
                <c:pt idx="3764">
                  <c:v>7.1920000000000002</c:v>
                </c:pt>
                <c:pt idx="3765">
                  <c:v>7.1944999999999997</c:v>
                </c:pt>
                <c:pt idx="3766">
                  <c:v>7.1965000000000003</c:v>
                </c:pt>
                <c:pt idx="3767">
                  <c:v>7.1985000000000001</c:v>
                </c:pt>
                <c:pt idx="3768">
                  <c:v>7.2004999999999999</c:v>
                </c:pt>
                <c:pt idx="3769">
                  <c:v>7.202</c:v>
                </c:pt>
                <c:pt idx="3770">
                  <c:v>7.2045000000000003</c:v>
                </c:pt>
                <c:pt idx="3771">
                  <c:v>7.2065000000000001</c:v>
                </c:pt>
                <c:pt idx="3772">
                  <c:v>7.2089999999999996</c:v>
                </c:pt>
                <c:pt idx="3773">
                  <c:v>7.2115</c:v>
                </c:pt>
                <c:pt idx="3774">
                  <c:v>7.2140000000000004</c:v>
                </c:pt>
                <c:pt idx="3775">
                  <c:v>7.2160000000000002</c:v>
                </c:pt>
                <c:pt idx="3776">
                  <c:v>7.218</c:v>
                </c:pt>
                <c:pt idx="3777">
                  <c:v>7.22</c:v>
                </c:pt>
                <c:pt idx="3778">
                  <c:v>7.2220000000000004</c:v>
                </c:pt>
                <c:pt idx="3779">
                  <c:v>7.2234999999999996</c:v>
                </c:pt>
                <c:pt idx="3780">
                  <c:v>7.226</c:v>
                </c:pt>
                <c:pt idx="3781">
                  <c:v>7.2285000000000004</c:v>
                </c:pt>
                <c:pt idx="3782">
                  <c:v>7.2309999999999999</c:v>
                </c:pt>
                <c:pt idx="3783">
                  <c:v>7.2335000000000003</c:v>
                </c:pt>
                <c:pt idx="3784">
                  <c:v>7.2355</c:v>
                </c:pt>
                <c:pt idx="3785">
                  <c:v>7.2374999999999998</c:v>
                </c:pt>
                <c:pt idx="3786">
                  <c:v>7.2385000000000002</c:v>
                </c:pt>
                <c:pt idx="3787">
                  <c:v>7.2409999999999997</c:v>
                </c:pt>
                <c:pt idx="3788">
                  <c:v>7.2435</c:v>
                </c:pt>
                <c:pt idx="3789">
                  <c:v>7.2454999999999998</c:v>
                </c:pt>
                <c:pt idx="3790">
                  <c:v>7.2480000000000002</c:v>
                </c:pt>
                <c:pt idx="3791">
                  <c:v>7.2504999999999997</c:v>
                </c:pt>
                <c:pt idx="3792">
                  <c:v>7.2525000000000004</c:v>
                </c:pt>
                <c:pt idx="3793">
                  <c:v>7.2539999999999996</c:v>
                </c:pt>
                <c:pt idx="3794">
                  <c:v>7.2560000000000002</c:v>
                </c:pt>
                <c:pt idx="3795">
                  <c:v>7.258</c:v>
                </c:pt>
                <c:pt idx="3796">
                  <c:v>7.26</c:v>
                </c:pt>
                <c:pt idx="3797">
                  <c:v>7.2619999999999996</c:v>
                </c:pt>
                <c:pt idx="3798">
                  <c:v>7.2640000000000002</c:v>
                </c:pt>
                <c:pt idx="3799">
                  <c:v>7.2664999999999997</c:v>
                </c:pt>
                <c:pt idx="3800">
                  <c:v>7.2685000000000004</c:v>
                </c:pt>
                <c:pt idx="3801">
                  <c:v>7.2709999999999999</c:v>
                </c:pt>
                <c:pt idx="3802">
                  <c:v>7.2729999999999997</c:v>
                </c:pt>
                <c:pt idx="3803">
                  <c:v>7.2744999999999997</c:v>
                </c:pt>
                <c:pt idx="3804">
                  <c:v>7.2765000000000004</c:v>
                </c:pt>
                <c:pt idx="3805">
                  <c:v>7.2785000000000002</c:v>
                </c:pt>
                <c:pt idx="3806">
                  <c:v>7.28</c:v>
                </c:pt>
                <c:pt idx="3807">
                  <c:v>7.282</c:v>
                </c:pt>
                <c:pt idx="3808">
                  <c:v>7.2850000000000001</c:v>
                </c:pt>
                <c:pt idx="3809">
                  <c:v>7.2869999999999999</c:v>
                </c:pt>
                <c:pt idx="3810">
                  <c:v>7.2889999999999997</c:v>
                </c:pt>
                <c:pt idx="3811">
                  <c:v>7.2910000000000004</c:v>
                </c:pt>
                <c:pt idx="3812">
                  <c:v>7.2925000000000004</c:v>
                </c:pt>
                <c:pt idx="3813">
                  <c:v>7.2945000000000002</c:v>
                </c:pt>
                <c:pt idx="3814">
                  <c:v>7.2965</c:v>
                </c:pt>
                <c:pt idx="3815">
                  <c:v>7.2984999999999998</c:v>
                </c:pt>
                <c:pt idx="3816">
                  <c:v>7.3</c:v>
                </c:pt>
                <c:pt idx="3817">
                  <c:v>7.3019999999999996</c:v>
                </c:pt>
                <c:pt idx="3818">
                  <c:v>7.3045</c:v>
                </c:pt>
                <c:pt idx="3819">
                  <c:v>7.3064999999999998</c:v>
                </c:pt>
                <c:pt idx="3820">
                  <c:v>7.3085000000000004</c:v>
                </c:pt>
                <c:pt idx="3821">
                  <c:v>7.3105000000000002</c:v>
                </c:pt>
                <c:pt idx="3822">
                  <c:v>7.3125</c:v>
                </c:pt>
                <c:pt idx="3823">
                  <c:v>7.3144999999999998</c:v>
                </c:pt>
                <c:pt idx="3824">
                  <c:v>7.3164999999999996</c:v>
                </c:pt>
                <c:pt idx="3825">
                  <c:v>7.3185000000000002</c:v>
                </c:pt>
                <c:pt idx="3826">
                  <c:v>7.3209999999999997</c:v>
                </c:pt>
                <c:pt idx="3827">
                  <c:v>7.3230000000000004</c:v>
                </c:pt>
                <c:pt idx="3828">
                  <c:v>7.3254999999999999</c:v>
                </c:pt>
                <c:pt idx="3829">
                  <c:v>7.3274999999999997</c:v>
                </c:pt>
                <c:pt idx="3830">
                  <c:v>7.3304999999999998</c:v>
                </c:pt>
                <c:pt idx="3831">
                  <c:v>7.3319999999999999</c:v>
                </c:pt>
                <c:pt idx="3832">
                  <c:v>7.3345000000000002</c:v>
                </c:pt>
                <c:pt idx="3833">
                  <c:v>7.3365</c:v>
                </c:pt>
                <c:pt idx="3834">
                  <c:v>7.3395000000000001</c:v>
                </c:pt>
                <c:pt idx="3835">
                  <c:v>7.3414999999999999</c:v>
                </c:pt>
                <c:pt idx="3836">
                  <c:v>7.3440000000000003</c:v>
                </c:pt>
                <c:pt idx="3837">
                  <c:v>7.3460000000000001</c:v>
                </c:pt>
                <c:pt idx="3838">
                  <c:v>7.3490000000000002</c:v>
                </c:pt>
                <c:pt idx="3839">
                  <c:v>7.3505000000000003</c:v>
                </c:pt>
                <c:pt idx="3840">
                  <c:v>7.3535000000000004</c:v>
                </c:pt>
                <c:pt idx="3841">
                  <c:v>7.3555000000000001</c:v>
                </c:pt>
                <c:pt idx="3842">
                  <c:v>7.3579999999999997</c:v>
                </c:pt>
                <c:pt idx="3843">
                  <c:v>7.3605</c:v>
                </c:pt>
                <c:pt idx="3844">
                  <c:v>7.3635000000000002</c:v>
                </c:pt>
                <c:pt idx="3845">
                  <c:v>7.3654999999999999</c:v>
                </c:pt>
                <c:pt idx="3846">
                  <c:v>7.3680000000000003</c:v>
                </c:pt>
                <c:pt idx="3847">
                  <c:v>7.37</c:v>
                </c:pt>
                <c:pt idx="3848">
                  <c:v>7.3724999999999996</c:v>
                </c:pt>
                <c:pt idx="3849">
                  <c:v>7.3745000000000003</c:v>
                </c:pt>
                <c:pt idx="3850">
                  <c:v>7.3769999999999998</c:v>
                </c:pt>
                <c:pt idx="3851">
                  <c:v>7.3789999999999996</c:v>
                </c:pt>
                <c:pt idx="3852">
                  <c:v>7.3815</c:v>
                </c:pt>
                <c:pt idx="3853">
                  <c:v>7.3834999999999997</c:v>
                </c:pt>
                <c:pt idx="3854">
                  <c:v>7.3855000000000004</c:v>
                </c:pt>
                <c:pt idx="3855">
                  <c:v>7.3875000000000002</c:v>
                </c:pt>
                <c:pt idx="3856">
                  <c:v>7.3895</c:v>
                </c:pt>
                <c:pt idx="3857">
                  <c:v>7.3920000000000003</c:v>
                </c:pt>
                <c:pt idx="3858">
                  <c:v>7.3940000000000001</c:v>
                </c:pt>
                <c:pt idx="3859">
                  <c:v>7.3964999999999996</c:v>
                </c:pt>
                <c:pt idx="3860">
                  <c:v>7.3985000000000003</c:v>
                </c:pt>
                <c:pt idx="3861">
                  <c:v>7.4009999999999998</c:v>
                </c:pt>
                <c:pt idx="3862">
                  <c:v>7.4035000000000002</c:v>
                </c:pt>
                <c:pt idx="3863">
                  <c:v>7.4055</c:v>
                </c:pt>
                <c:pt idx="3864">
                  <c:v>7.407</c:v>
                </c:pt>
                <c:pt idx="3865">
                  <c:v>7.4089999999999998</c:v>
                </c:pt>
                <c:pt idx="3866">
                  <c:v>7.4109999999999996</c:v>
                </c:pt>
                <c:pt idx="3867">
                  <c:v>7.4135</c:v>
                </c:pt>
                <c:pt idx="3868">
                  <c:v>7.4154999999999998</c:v>
                </c:pt>
                <c:pt idx="3869">
                  <c:v>7.4180000000000001</c:v>
                </c:pt>
                <c:pt idx="3870">
                  <c:v>7.4204999999999997</c:v>
                </c:pt>
                <c:pt idx="3871">
                  <c:v>7.4225000000000003</c:v>
                </c:pt>
                <c:pt idx="3872">
                  <c:v>7.4245000000000001</c:v>
                </c:pt>
                <c:pt idx="3873">
                  <c:v>7.4264999999999999</c:v>
                </c:pt>
                <c:pt idx="3874">
                  <c:v>7.4279999999999999</c:v>
                </c:pt>
                <c:pt idx="3875">
                  <c:v>7.4305000000000003</c:v>
                </c:pt>
                <c:pt idx="3876">
                  <c:v>7.4325000000000001</c:v>
                </c:pt>
                <c:pt idx="3877">
                  <c:v>7.4349999999999996</c:v>
                </c:pt>
                <c:pt idx="3878">
                  <c:v>7.4379999999999997</c:v>
                </c:pt>
                <c:pt idx="3879">
                  <c:v>7.4405000000000001</c:v>
                </c:pt>
                <c:pt idx="3880">
                  <c:v>7.4429999999999996</c:v>
                </c:pt>
                <c:pt idx="3881">
                  <c:v>7.4444999999999997</c:v>
                </c:pt>
                <c:pt idx="3882">
                  <c:v>7.4470000000000001</c:v>
                </c:pt>
                <c:pt idx="3883">
                  <c:v>7.4485000000000001</c:v>
                </c:pt>
                <c:pt idx="3884">
                  <c:v>7.4509999999999996</c:v>
                </c:pt>
                <c:pt idx="3885">
                  <c:v>7.4535</c:v>
                </c:pt>
                <c:pt idx="3886">
                  <c:v>7.4565000000000001</c:v>
                </c:pt>
                <c:pt idx="3887">
                  <c:v>7.4589999999999996</c:v>
                </c:pt>
                <c:pt idx="3888">
                  <c:v>7.4619999999999997</c:v>
                </c:pt>
                <c:pt idx="3889">
                  <c:v>7.4640000000000004</c:v>
                </c:pt>
                <c:pt idx="3890">
                  <c:v>7.4654999999999996</c:v>
                </c:pt>
                <c:pt idx="3891">
                  <c:v>7.4669999999999996</c:v>
                </c:pt>
                <c:pt idx="3892">
                  <c:v>7.4695</c:v>
                </c:pt>
                <c:pt idx="3893">
                  <c:v>7.4714999999999998</c:v>
                </c:pt>
                <c:pt idx="3894">
                  <c:v>7.4740000000000002</c:v>
                </c:pt>
                <c:pt idx="3895">
                  <c:v>7.476</c:v>
                </c:pt>
                <c:pt idx="3896">
                  <c:v>7.4785000000000004</c:v>
                </c:pt>
                <c:pt idx="3897">
                  <c:v>7.4809999999999999</c:v>
                </c:pt>
                <c:pt idx="3898">
                  <c:v>7.4829999999999997</c:v>
                </c:pt>
                <c:pt idx="3899">
                  <c:v>7.4850000000000003</c:v>
                </c:pt>
                <c:pt idx="3900">
                  <c:v>7.4870000000000001</c:v>
                </c:pt>
                <c:pt idx="3901">
                  <c:v>7.4885000000000002</c:v>
                </c:pt>
                <c:pt idx="3902">
                  <c:v>7.4909999999999997</c:v>
                </c:pt>
                <c:pt idx="3903">
                  <c:v>7.4930000000000003</c:v>
                </c:pt>
                <c:pt idx="3904">
                  <c:v>7.4954999999999998</c:v>
                </c:pt>
                <c:pt idx="3905">
                  <c:v>7.4980000000000002</c:v>
                </c:pt>
                <c:pt idx="3906">
                  <c:v>7.5004999999999997</c:v>
                </c:pt>
                <c:pt idx="3907">
                  <c:v>7.5025000000000004</c:v>
                </c:pt>
                <c:pt idx="3908">
                  <c:v>7.5039999999999996</c:v>
                </c:pt>
                <c:pt idx="3909">
                  <c:v>7.5060000000000002</c:v>
                </c:pt>
                <c:pt idx="3910">
                  <c:v>7.508</c:v>
                </c:pt>
                <c:pt idx="3911">
                  <c:v>7.51</c:v>
                </c:pt>
                <c:pt idx="3912">
                  <c:v>7.5125000000000002</c:v>
                </c:pt>
                <c:pt idx="3913">
                  <c:v>7.5145</c:v>
                </c:pt>
                <c:pt idx="3914">
                  <c:v>7.5170000000000003</c:v>
                </c:pt>
                <c:pt idx="3915">
                  <c:v>7.5194999999999999</c:v>
                </c:pt>
                <c:pt idx="3916">
                  <c:v>7.5220000000000002</c:v>
                </c:pt>
                <c:pt idx="3917">
                  <c:v>7.524</c:v>
                </c:pt>
                <c:pt idx="3918">
                  <c:v>7.5255000000000001</c:v>
                </c:pt>
                <c:pt idx="3919">
                  <c:v>7.5274999999999999</c:v>
                </c:pt>
                <c:pt idx="3920">
                  <c:v>7.5294999999999996</c:v>
                </c:pt>
                <c:pt idx="3921">
                  <c:v>7.532</c:v>
                </c:pt>
                <c:pt idx="3922">
                  <c:v>7.5339999999999998</c:v>
                </c:pt>
                <c:pt idx="3923">
                  <c:v>7.5359999999999996</c:v>
                </c:pt>
                <c:pt idx="3924">
                  <c:v>7.5385</c:v>
                </c:pt>
                <c:pt idx="3925">
                  <c:v>7.5415000000000001</c:v>
                </c:pt>
                <c:pt idx="3926">
                  <c:v>7.5434999999999999</c:v>
                </c:pt>
                <c:pt idx="3927">
                  <c:v>7.5454999999999997</c:v>
                </c:pt>
                <c:pt idx="3928">
                  <c:v>7.5475000000000003</c:v>
                </c:pt>
                <c:pt idx="3929">
                  <c:v>7.55</c:v>
                </c:pt>
                <c:pt idx="3930">
                  <c:v>7.5525000000000002</c:v>
                </c:pt>
                <c:pt idx="3931">
                  <c:v>7.5549999999999997</c:v>
                </c:pt>
                <c:pt idx="3932">
                  <c:v>7.5579999999999998</c:v>
                </c:pt>
                <c:pt idx="3933">
                  <c:v>7.5605000000000002</c:v>
                </c:pt>
                <c:pt idx="3934">
                  <c:v>7.5625</c:v>
                </c:pt>
                <c:pt idx="3935">
                  <c:v>7.5644999999999998</c:v>
                </c:pt>
                <c:pt idx="3936">
                  <c:v>7.5664999999999996</c:v>
                </c:pt>
                <c:pt idx="3937">
                  <c:v>7.5685000000000002</c:v>
                </c:pt>
                <c:pt idx="3938">
                  <c:v>7.5709999999999997</c:v>
                </c:pt>
                <c:pt idx="3939">
                  <c:v>7.5730000000000004</c:v>
                </c:pt>
                <c:pt idx="3940">
                  <c:v>7.5754999999999999</c:v>
                </c:pt>
                <c:pt idx="3941">
                  <c:v>7.5785</c:v>
                </c:pt>
                <c:pt idx="3942">
                  <c:v>7.5804999999999998</c:v>
                </c:pt>
                <c:pt idx="3943">
                  <c:v>7.5824999999999996</c:v>
                </c:pt>
                <c:pt idx="3944">
                  <c:v>7.5845000000000002</c:v>
                </c:pt>
                <c:pt idx="3945">
                  <c:v>7.5865</c:v>
                </c:pt>
                <c:pt idx="3946">
                  <c:v>7.5884999999999998</c:v>
                </c:pt>
                <c:pt idx="3947">
                  <c:v>7.59</c:v>
                </c:pt>
                <c:pt idx="3948">
                  <c:v>7.5925000000000002</c:v>
                </c:pt>
                <c:pt idx="3949">
                  <c:v>7.5945</c:v>
                </c:pt>
                <c:pt idx="3950">
                  <c:v>7.5975000000000001</c:v>
                </c:pt>
                <c:pt idx="3951">
                  <c:v>7.5994999999999999</c:v>
                </c:pt>
                <c:pt idx="3952">
                  <c:v>7.6025</c:v>
                </c:pt>
                <c:pt idx="3953">
                  <c:v>7.6044999999999998</c:v>
                </c:pt>
                <c:pt idx="3954">
                  <c:v>7.6064999999999996</c:v>
                </c:pt>
                <c:pt idx="3955">
                  <c:v>7.6085000000000003</c:v>
                </c:pt>
                <c:pt idx="3956">
                  <c:v>7.6109999999999998</c:v>
                </c:pt>
                <c:pt idx="3957">
                  <c:v>7.6130000000000004</c:v>
                </c:pt>
                <c:pt idx="3958">
                  <c:v>7.6154999999999999</c:v>
                </c:pt>
                <c:pt idx="3959">
                  <c:v>7.6180000000000003</c:v>
                </c:pt>
                <c:pt idx="3960">
                  <c:v>7.62</c:v>
                </c:pt>
                <c:pt idx="3961">
                  <c:v>7.6224999999999996</c:v>
                </c:pt>
                <c:pt idx="3962">
                  <c:v>7.6245000000000003</c:v>
                </c:pt>
                <c:pt idx="3963">
                  <c:v>7.6260000000000003</c:v>
                </c:pt>
                <c:pt idx="3964">
                  <c:v>7.6280000000000001</c:v>
                </c:pt>
                <c:pt idx="3965">
                  <c:v>7.6304999999999996</c:v>
                </c:pt>
                <c:pt idx="3966">
                  <c:v>7.6319999999999997</c:v>
                </c:pt>
                <c:pt idx="3967">
                  <c:v>7.6345000000000001</c:v>
                </c:pt>
                <c:pt idx="3968">
                  <c:v>7.6369999999999996</c:v>
                </c:pt>
                <c:pt idx="3969">
                  <c:v>7.6390000000000002</c:v>
                </c:pt>
                <c:pt idx="3970">
                  <c:v>7.6420000000000003</c:v>
                </c:pt>
                <c:pt idx="3971">
                  <c:v>7.6435000000000004</c:v>
                </c:pt>
                <c:pt idx="3972">
                  <c:v>7.6455000000000002</c:v>
                </c:pt>
                <c:pt idx="3973">
                  <c:v>7.6475</c:v>
                </c:pt>
                <c:pt idx="3974">
                  <c:v>7.6494999999999997</c:v>
                </c:pt>
                <c:pt idx="3975">
                  <c:v>7.6515000000000004</c:v>
                </c:pt>
                <c:pt idx="3976">
                  <c:v>7.6539999999999999</c:v>
                </c:pt>
                <c:pt idx="3977">
                  <c:v>7.6565000000000003</c:v>
                </c:pt>
                <c:pt idx="3978">
                  <c:v>7.6595000000000004</c:v>
                </c:pt>
                <c:pt idx="3979">
                  <c:v>7.6615000000000002</c:v>
                </c:pt>
                <c:pt idx="3980">
                  <c:v>7.6635</c:v>
                </c:pt>
                <c:pt idx="3981">
                  <c:v>7.6654999999999998</c:v>
                </c:pt>
                <c:pt idx="3982">
                  <c:v>7.6675000000000004</c:v>
                </c:pt>
                <c:pt idx="3983">
                  <c:v>7.6695000000000002</c:v>
                </c:pt>
                <c:pt idx="3984">
                  <c:v>7.6715</c:v>
                </c:pt>
                <c:pt idx="3985">
                  <c:v>7.6740000000000004</c:v>
                </c:pt>
                <c:pt idx="3986">
                  <c:v>7.6769999999999996</c:v>
                </c:pt>
                <c:pt idx="3987">
                  <c:v>7.6790000000000003</c:v>
                </c:pt>
                <c:pt idx="3988">
                  <c:v>7.681</c:v>
                </c:pt>
                <c:pt idx="3989">
                  <c:v>7.6829999999999998</c:v>
                </c:pt>
                <c:pt idx="3990">
                  <c:v>7.6849999999999996</c:v>
                </c:pt>
                <c:pt idx="3991">
                  <c:v>7.6870000000000003</c:v>
                </c:pt>
                <c:pt idx="3992">
                  <c:v>7.6890000000000001</c:v>
                </c:pt>
                <c:pt idx="3993">
                  <c:v>7.6909999999999998</c:v>
                </c:pt>
                <c:pt idx="3994">
                  <c:v>7.694</c:v>
                </c:pt>
                <c:pt idx="3995">
                  <c:v>7.6965000000000003</c:v>
                </c:pt>
                <c:pt idx="3996">
                  <c:v>7.6989999999999998</c:v>
                </c:pt>
                <c:pt idx="3997">
                  <c:v>7.7009999999999996</c:v>
                </c:pt>
                <c:pt idx="3998">
                  <c:v>7.7030000000000003</c:v>
                </c:pt>
                <c:pt idx="3999">
                  <c:v>7.7050000000000001</c:v>
                </c:pt>
                <c:pt idx="4000">
                  <c:v>7.7069999999999999</c:v>
                </c:pt>
                <c:pt idx="4001">
                  <c:v>7.7089999999999996</c:v>
                </c:pt>
                <c:pt idx="4002">
                  <c:v>7.7115</c:v>
                </c:pt>
                <c:pt idx="4003">
                  <c:v>7.7140000000000004</c:v>
                </c:pt>
                <c:pt idx="4004">
                  <c:v>7.7169999999999996</c:v>
                </c:pt>
                <c:pt idx="4005">
                  <c:v>7.7195</c:v>
                </c:pt>
                <c:pt idx="4006">
                  <c:v>7.7214999999999998</c:v>
                </c:pt>
                <c:pt idx="4007">
                  <c:v>7.7234999999999996</c:v>
                </c:pt>
                <c:pt idx="4008">
                  <c:v>7.7249999999999996</c:v>
                </c:pt>
                <c:pt idx="4009">
                  <c:v>7.7270000000000003</c:v>
                </c:pt>
                <c:pt idx="4010">
                  <c:v>7.7290000000000001</c:v>
                </c:pt>
                <c:pt idx="4011">
                  <c:v>7.7309999999999999</c:v>
                </c:pt>
                <c:pt idx="4012">
                  <c:v>7.7335000000000003</c:v>
                </c:pt>
                <c:pt idx="4013">
                  <c:v>7.7365000000000004</c:v>
                </c:pt>
                <c:pt idx="4014">
                  <c:v>7.7389999999999999</c:v>
                </c:pt>
                <c:pt idx="4015">
                  <c:v>7.7409999999999997</c:v>
                </c:pt>
                <c:pt idx="4016">
                  <c:v>7.7430000000000003</c:v>
                </c:pt>
                <c:pt idx="4017">
                  <c:v>7.7445000000000004</c:v>
                </c:pt>
                <c:pt idx="4018">
                  <c:v>7.7465000000000002</c:v>
                </c:pt>
                <c:pt idx="4019">
                  <c:v>7.7484999999999999</c:v>
                </c:pt>
                <c:pt idx="4020">
                  <c:v>7.7504999999999997</c:v>
                </c:pt>
                <c:pt idx="4021">
                  <c:v>7.7530000000000001</c:v>
                </c:pt>
                <c:pt idx="4022">
                  <c:v>7.7554999999999996</c:v>
                </c:pt>
                <c:pt idx="4023">
                  <c:v>7.758</c:v>
                </c:pt>
                <c:pt idx="4024">
                  <c:v>7.76</c:v>
                </c:pt>
                <c:pt idx="4025">
                  <c:v>7.7629999999999999</c:v>
                </c:pt>
                <c:pt idx="4026">
                  <c:v>7.7649999999999997</c:v>
                </c:pt>
                <c:pt idx="4027">
                  <c:v>7.7664999999999997</c:v>
                </c:pt>
                <c:pt idx="4028">
                  <c:v>7.7690000000000001</c:v>
                </c:pt>
                <c:pt idx="4029">
                  <c:v>7.7709999999999999</c:v>
                </c:pt>
                <c:pt idx="4030">
                  <c:v>7.774</c:v>
                </c:pt>
                <c:pt idx="4031">
                  <c:v>7.7759999999999998</c:v>
                </c:pt>
                <c:pt idx="4032">
                  <c:v>7.7785000000000002</c:v>
                </c:pt>
                <c:pt idx="4033">
                  <c:v>7.78</c:v>
                </c:pt>
                <c:pt idx="4034">
                  <c:v>7.782</c:v>
                </c:pt>
                <c:pt idx="4035">
                  <c:v>7.7835000000000001</c:v>
                </c:pt>
                <c:pt idx="4036">
                  <c:v>7.7854999999999999</c:v>
                </c:pt>
                <c:pt idx="4037">
                  <c:v>7.7874999999999996</c:v>
                </c:pt>
                <c:pt idx="4038">
                  <c:v>7.7889999999999997</c:v>
                </c:pt>
                <c:pt idx="4039">
                  <c:v>7.7910000000000004</c:v>
                </c:pt>
                <c:pt idx="4040">
                  <c:v>7.7939999999999996</c:v>
                </c:pt>
                <c:pt idx="4041">
                  <c:v>7.7965</c:v>
                </c:pt>
                <c:pt idx="4042">
                  <c:v>7.7990000000000004</c:v>
                </c:pt>
                <c:pt idx="4043">
                  <c:v>7.8005000000000004</c:v>
                </c:pt>
                <c:pt idx="4044">
                  <c:v>7.8029999999999999</c:v>
                </c:pt>
                <c:pt idx="4045">
                  <c:v>7.8049999999999997</c:v>
                </c:pt>
                <c:pt idx="4046">
                  <c:v>7.8064999999999998</c:v>
                </c:pt>
                <c:pt idx="4047">
                  <c:v>7.8085000000000004</c:v>
                </c:pt>
                <c:pt idx="4048">
                  <c:v>7.8105000000000002</c:v>
                </c:pt>
                <c:pt idx="4049">
                  <c:v>7.8129999999999997</c:v>
                </c:pt>
                <c:pt idx="4050">
                  <c:v>7.8155000000000001</c:v>
                </c:pt>
                <c:pt idx="4051">
                  <c:v>7.8174999999999999</c:v>
                </c:pt>
                <c:pt idx="4052">
                  <c:v>7.8194999999999997</c:v>
                </c:pt>
                <c:pt idx="4053">
                  <c:v>7.8215000000000003</c:v>
                </c:pt>
                <c:pt idx="4054">
                  <c:v>7.8239999999999998</c:v>
                </c:pt>
                <c:pt idx="4055">
                  <c:v>7.8259999999999996</c:v>
                </c:pt>
                <c:pt idx="4056">
                  <c:v>7.8280000000000003</c:v>
                </c:pt>
                <c:pt idx="4057">
                  <c:v>7.8295000000000003</c:v>
                </c:pt>
                <c:pt idx="4058">
                  <c:v>7.8319999999999999</c:v>
                </c:pt>
                <c:pt idx="4059">
                  <c:v>7.8345000000000002</c:v>
                </c:pt>
                <c:pt idx="4060">
                  <c:v>7.8369999999999997</c:v>
                </c:pt>
                <c:pt idx="4061">
                  <c:v>7.8390000000000004</c:v>
                </c:pt>
                <c:pt idx="4062">
                  <c:v>7.8410000000000002</c:v>
                </c:pt>
                <c:pt idx="4063">
                  <c:v>7.843</c:v>
                </c:pt>
                <c:pt idx="4064">
                  <c:v>7.8455000000000004</c:v>
                </c:pt>
                <c:pt idx="4065">
                  <c:v>7.8475000000000001</c:v>
                </c:pt>
                <c:pt idx="4066">
                  <c:v>7.8505000000000003</c:v>
                </c:pt>
                <c:pt idx="4067">
                  <c:v>7.8525</c:v>
                </c:pt>
                <c:pt idx="4068">
                  <c:v>7.8555000000000001</c:v>
                </c:pt>
                <c:pt idx="4069">
                  <c:v>7.8579999999999997</c:v>
                </c:pt>
                <c:pt idx="4070">
                  <c:v>7.86</c:v>
                </c:pt>
                <c:pt idx="4071">
                  <c:v>7.8620000000000001</c:v>
                </c:pt>
                <c:pt idx="4072">
                  <c:v>7.8639999999999999</c:v>
                </c:pt>
                <c:pt idx="4073">
                  <c:v>7.8659999999999997</c:v>
                </c:pt>
                <c:pt idx="4074">
                  <c:v>7.8680000000000003</c:v>
                </c:pt>
                <c:pt idx="4075">
                  <c:v>7.87</c:v>
                </c:pt>
                <c:pt idx="4076">
                  <c:v>7.8724999999999996</c:v>
                </c:pt>
                <c:pt idx="4077">
                  <c:v>7.875</c:v>
                </c:pt>
                <c:pt idx="4078">
                  <c:v>7.8775000000000004</c:v>
                </c:pt>
                <c:pt idx="4079">
                  <c:v>7.88</c:v>
                </c:pt>
                <c:pt idx="4080">
                  <c:v>7.8815</c:v>
                </c:pt>
                <c:pt idx="4081">
                  <c:v>7.8840000000000003</c:v>
                </c:pt>
                <c:pt idx="4082">
                  <c:v>7.8860000000000001</c:v>
                </c:pt>
                <c:pt idx="4083">
                  <c:v>7.8869999999999996</c:v>
                </c:pt>
                <c:pt idx="4084">
                  <c:v>7.8890000000000002</c:v>
                </c:pt>
                <c:pt idx="4085">
                  <c:v>7.891</c:v>
                </c:pt>
                <c:pt idx="4086">
                  <c:v>7.8935000000000004</c:v>
                </c:pt>
                <c:pt idx="4087">
                  <c:v>7.8959999999999999</c:v>
                </c:pt>
                <c:pt idx="4088">
                  <c:v>7.8985000000000003</c:v>
                </c:pt>
                <c:pt idx="4089">
                  <c:v>7.9009999999999998</c:v>
                </c:pt>
                <c:pt idx="4090">
                  <c:v>7.9029999999999996</c:v>
                </c:pt>
                <c:pt idx="4091">
                  <c:v>7.9050000000000002</c:v>
                </c:pt>
                <c:pt idx="4092">
                  <c:v>7.907</c:v>
                </c:pt>
                <c:pt idx="4093">
                  <c:v>7.9089999999999998</c:v>
                </c:pt>
                <c:pt idx="4094">
                  <c:v>7.9104999999999999</c:v>
                </c:pt>
                <c:pt idx="4095">
                  <c:v>7.9130000000000003</c:v>
                </c:pt>
                <c:pt idx="4096">
                  <c:v>7.9154999999999998</c:v>
                </c:pt>
                <c:pt idx="4097">
                  <c:v>7.9180000000000001</c:v>
                </c:pt>
                <c:pt idx="4098">
                  <c:v>7.92</c:v>
                </c:pt>
                <c:pt idx="4099">
                  <c:v>7.9284999999999997</c:v>
                </c:pt>
                <c:pt idx="4100">
                  <c:v>7.9295</c:v>
                </c:pt>
                <c:pt idx="4101">
                  <c:v>7.93</c:v>
                </c:pt>
                <c:pt idx="4102">
                  <c:v>7.9325000000000001</c:v>
                </c:pt>
                <c:pt idx="4103">
                  <c:v>7.9359999999999999</c:v>
                </c:pt>
                <c:pt idx="4104">
                  <c:v>7.9379999999999997</c:v>
                </c:pt>
                <c:pt idx="4105">
                  <c:v>7.94</c:v>
                </c:pt>
                <c:pt idx="4106">
                  <c:v>7.9435000000000002</c:v>
                </c:pt>
                <c:pt idx="4107">
                  <c:v>7.9459999999999997</c:v>
                </c:pt>
                <c:pt idx="4108">
                  <c:v>7.9489999999999998</c:v>
                </c:pt>
                <c:pt idx="4109">
                  <c:v>7.9524999999999997</c:v>
                </c:pt>
                <c:pt idx="4110">
                  <c:v>7.9560000000000004</c:v>
                </c:pt>
                <c:pt idx="4111">
                  <c:v>7.9595000000000002</c:v>
                </c:pt>
                <c:pt idx="4112">
                  <c:v>7.9630000000000001</c:v>
                </c:pt>
                <c:pt idx="4113">
                  <c:v>7.9654999999999996</c:v>
                </c:pt>
                <c:pt idx="4114">
                  <c:v>7.9684999999999997</c:v>
                </c:pt>
                <c:pt idx="4115">
                  <c:v>7.9714999999999998</c:v>
                </c:pt>
                <c:pt idx="4116">
                  <c:v>7.9764999999999997</c:v>
                </c:pt>
                <c:pt idx="4117">
                  <c:v>7.98</c:v>
                </c:pt>
                <c:pt idx="4118">
                  <c:v>7.9824999999999999</c:v>
                </c:pt>
                <c:pt idx="4119">
                  <c:v>7.9855</c:v>
                </c:pt>
                <c:pt idx="4120">
                  <c:v>7.9885000000000002</c:v>
                </c:pt>
                <c:pt idx="4121">
                  <c:v>7.9915000000000003</c:v>
                </c:pt>
                <c:pt idx="4122">
                  <c:v>7.9954999999999998</c:v>
                </c:pt>
                <c:pt idx="4123">
                  <c:v>7.9989999999999997</c:v>
                </c:pt>
                <c:pt idx="4124">
                  <c:v>8.0020000000000007</c:v>
                </c:pt>
                <c:pt idx="4125">
                  <c:v>8.0045000000000002</c:v>
                </c:pt>
                <c:pt idx="4126">
                  <c:v>8.0075000000000003</c:v>
                </c:pt>
                <c:pt idx="4127">
                  <c:v>8.0105000000000004</c:v>
                </c:pt>
                <c:pt idx="4128">
                  <c:v>8.0145</c:v>
                </c:pt>
                <c:pt idx="4129">
                  <c:v>8.0180000000000007</c:v>
                </c:pt>
                <c:pt idx="4130">
                  <c:v>8.0214999999999996</c:v>
                </c:pt>
                <c:pt idx="4131">
                  <c:v>8.0244999999999997</c:v>
                </c:pt>
                <c:pt idx="4132">
                  <c:v>8.0274999999999999</c:v>
                </c:pt>
                <c:pt idx="4133">
                  <c:v>8.0305</c:v>
                </c:pt>
                <c:pt idx="4134">
                  <c:v>8.0350000000000001</c:v>
                </c:pt>
                <c:pt idx="4135">
                  <c:v>8.0389999999999997</c:v>
                </c:pt>
                <c:pt idx="4136">
                  <c:v>8.0425000000000004</c:v>
                </c:pt>
                <c:pt idx="4137">
                  <c:v>8.0455000000000005</c:v>
                </c:pt>
                <c:pt idx="4138">
                  <c:v>8.0495000000000001</c:v>
                </c:pt>
                <c:pt idx="4139">
                  <c:v>8.0525000000000002</c:v>
                </c:pt>
                <c:pt idx="4140">
                  <c:v>8.0564999999999998</c:v>
                </c:pt>
                <c:pt idx="4141">
                  <c:v>8.0594999999999999</c:v>
                </c:pt>
                <c:pt idx="4142">
                  <c:v>8.0634999999999994</c:v>
                </c:pt>
                <c:pt idx="4143">
                  <c:v>8.0660000000000007</c:v>
                </c:pt>
                <c:pt idx="4144">
                  <c:v>8.0694999999999997</c:v>
                </c:pt>
                <c:pt idx="4145">
                  <c:v>8.0734999999999992</c:v>
                </c:pt>
                <c:pt idx="4146">
                  <c:v>8.0775000000000006</c:v>
                </c:pt>
                <c:pt idx="4147">
                  <c:v>8.0805000000000007</c:v>
                </c:pt>
                <c:pt idx="4148">
                  <c:v>8.0835000000000008</c:v>
                </c:pt>
                <c:pt idx="4149">
                  <c:v>8.0864999999999991</c:v>
                </c:pt>
                <c:pt idx="4150">
                  <c:v>8.0894999999999992</c:v>
                </c:pt>
                <c:pt idx="4151">
                  <c:v>8.0924999999999994</c:v>
                </c:pt>
                <c:pt idx="4152">
                  <c:v>8.0965000000000007</c:v>
                </c:pt>
                <c:pt idx="4153">
                  <c:v>8.0995000000000008</c:v>
                </c:pt>
                <c:pt idx="4154">
                  <c:v>8.1024999999999991</c:v>
                </c:pt>
                <c:pt idx="4155">
                  <c:v>8.1054999999999993</c:v>
                </c:pt>
                <c:pt idx="4156">
                  <c:v>8.1084999999999994</c:v>
                </c:pt>
                <c:pt idx="4157">
                  <c:v>8.1120000000000001</c:v>
                </c:pt>
                <c:pt idx="4158">
                  <c:v>8.1155000000000008</c:v>
                </c:pt>
                <c:pt idx="4159">
                  <c:v>8.1189999999999998</c:v>
                </c:pt>
                <c:pt idx="4160">
                  <c:v>8.1219999999999999</c:v>
                </c:pt>
                <c:pt idx="4161">
                  <c:v>8.125</c:v>
                </c:pt>
                <c:pt idx="4162">
                  <c:v>8.1285000000000007</c:v>
                </c:pt>
                <c:pt idx="4163">
                  <c:v>8.1319999999999997</c:v>
                </c:pt>
                <c:pt idx="4164">
                  <c:v>8.1359999999999992</c:v>
                </c:pt>
                <c:pt idx="4165">
                  <c:v>8.1389999999999993</c:v>
                </c:pt>
                <c:pt idx="4166">
                  <c:v>8.1425000000000001</c:v>
                </c:pt>
                <c:pt idx="4167">
                  <c:v>8.1449999999999996</c:v>
                </c:pt>
                <c:pt idx="4168">
                  <c:v>8.1479999999999997</c:v>
                </c:pt>
                <c:pt idx="4169">
                  <c:v>8.1515000000000004</c:v>
                </c:pt>
                <c:pt idx="4170">
                  <c:v>8.1549999999999994</c:v>
                </c:pt>
                <c:pt idx="4171">
                  <c:v>8.1590000000000007</c:v>
                </c:pt>
                <c:pt idx="4172">
                  <c:v>8.1620000000000008</c:v>
                </c:pt>
                <c:pt idx="4173">
                  <c:v>8.1649999999999991</c:v>
                </c:pt>
                <c:pt idx="4174">
                  <c:v>8.1679999999999993</c:v>
                </c:pt>
                <c:pt idx="4175">
                  <c:v>8.1715</c:v>
                </c:pt>
                <c:pt idx="4176">
                  <c:v>8.1750000000000007</c:v>
                </c:pt>
                <c:pt idx="4177">
                  <c:v>8.1790000000000003</c:v>
                </c:pt>
                <c:pt idx="4178">
                  <c:v>8.1824999999999992</c:v>
                </c:pt>
                <c:pt idx="4179">
                  <c:v>8.1850000000000005</c:v>
                </c:pt>
                <c:pt idx="4180">
                  <c:v>8.1880000000000006</c:v>
                </c:pt>
                <c:pt idx="4181">
                  <c:v>8.1920000000000002</c:v>
                </c:pt>
                <c:pt idx="4182">
                  <c:v>8.1959999999999997</c:v>
                </c:pt>
                <c:pt idx="4183">
                  <c:v>8.1999999999999993</c:v>
                </c:pt>
                <c:pt idx="4184">
                  <c:v>8.2035</c:v>
                </c:pt>
                <c:pt idx="4185">
                  <c:v>8.2065000000000001</c:v>
                </c:pt>
                <c:pt idx="4186">
                  <c:v>8.2100000000000009</c:v>
                </c:pt>
                <c:pt idx="4187">
                  <c:v>8.2140000000000004</c:v>
                </c:pt>
                <c:pt idx="4188">
                  <c:v>8.2174999999999994</c:v>
                </c:pt>
                <c:pt idx="4189">
                  <c:v>8.2204999999999995</c:v>
                </c:pt>
                <c:pt idx="4190">
                  <c:v>8.2234999999999996</c:v>
                </c:pt>
                <c:pt idx="4191">
                  <c:v>8.2270000000000003</c:v>
                </c:pt>
                <c:pt idx="4192">
                  <c:v>8.23</c:v>
                </c:pt>
                <c:pt idx="4193">
                  <c:v>8.2334999999999994</c:v>
                </c:pt>
                <c:pt idx="4194">
                  <c:v>8.2375000000000007</c:v>
                </c:pt>
                <c:pt idx="4195">
                  <c:v>8.2405000000000008</c:v>
                </c:pt>
                <c:pt idx="4196">
                  <c:v>8.2434999999999992</c:v>
                </c:pt>
                <c:pt idx="4197">
                  <c:v>8.2469999999999999</c:v>
                </c:pt>
                <c:pt idx="4198">
                  <c:v>8.25</c:v>
                </c:pt>
                <c:pt idx="4199">
                  <c:v>8.2539999999999996</c:v>
                </c:pt>
                <c:pt idx="4200">
                  <c:v>8.2579999999999991</c:v>
                </c:pt>
                <c:pt idx="4201">
                  <c:v>8.2614999999999998</c:v>
                </c:pt>
                <c:pt idx="4202">
                  <c:v>8.2645</c:v>
                </c:pt>
                <c:pt idx="4203">
                  <c:v>8.2669999999999995</c:v>
                </c:pt>
                <c:pt idx="4204">
                  <c:v>8.27</c:v>
                </c:pt>
                <c:pt idx="4205">
                  <c:v>8.2735000000000003</c:v>
                </c:pt>
                <c:pt idx="4206">
                  <c:v>8.2774999999999999</c:v>
                </c:pt>
                <c:pt idx="4207">
                  <c:v>8.2810000000000006</c:v>
                </c:pt>
                <c:pt idx="4208">
                  <c:v>8.2840000000000007</c:v>
                </c:pt>
                <c:pt idx="4209">
                  <c:v>8.2865000000000002</c:v>
                </c:pt>
                <c:pt idx="4210">
                  <c:v>8.2895000000000003</c:v>
                </c:pt>
                <c:pt idx="4211">
                  <c:v>8.2925000000000004</c:v>
                </c:pt>
                <c:pt idx="4212">
                  <c:v>8.2970000000000006</c:v>
                </c:pt>
                <c:pt idx="4213">
                  <c:v>8.3004999999999995</c:v>
                </c:pt>
                <c:pt idx="4214">
                  <c:v>8.3040000000000003</c:v>
                </c:pt>
                <c:pt idx="4215">
                  <c:v>8.3070000000000004</c:v>
                </c:pt>
                <c:pt idx="4216">
                  <c:v>8.31</c:v>
                </c:pt>
                <c:pt idx="4217">
                  <c:v>8.3140000000000001</c:v>
                </c:pt>
                <c:pt idx="4218">
                  <c:v>8.3175000000000008</c:v>
                </c:pt>
                <c:pt idx="4219">
                  <c:v>8.3215000000000003</c:v>
                </c:pt>
                <c:pt idx="4220">
                  <c:v>8.3239999999999998</c:v>
                </c:pt>
                <c:pt idx="4221">
                  <c:v>8.327</c:v>
                </c:pt>
                <c:pt idx="4222">
                  <c:v>8.33</c:v>
                </c:pt>
                <c:pt idx="4223">
                  <c:v>8.3335000000000008</c:v>
                </c:pt>
                <c:pt idx="4224">
                  <c:v>8.3375000000000004</c:v>
                </c:pt>
                <c:pt idx="4225">
                  <c:v>8.3409999999999993</c:v>
                </c:pt>
                <c:pt idx="4226">
                  <c:v>8.3439999999999994</c:v>
                </c:pt>
                <c:pt idx="4227">
                  <c:v>8.3469999999999995</c:v>
                </c:pt>
                <c:pt idx="4228">
                  <c:v>8.3505000000000003</c:v>
                </c:pt>
                <c:pt idx="4229">
                  <c:v>8.3544999999999998</c:v>
                </c:pt>
                <c:pt idx="4230">
                  <c:v>8.3580000000000005</c:v>
                </c:pt>
                <c:pt idx="4231">
                  <c:v>8.3620000000000001</c:v>
                </c:pt>
                <c:pt idx="4232">
                  <c:v>8.3659999999999997</c:v>
                </c:pt>
                <c:pt idx="4233">
                  <c:v>8.3684999999999992</c:v>
                </c:pt>
                <c:pt idx="4234">
                  <c:v>8.3725000000000005</c:v>
                </c:pt>
                <c:pt idx="4235">
                  <c:v>8.3759999999999994</c:v>
                </c:pt>
                <c:pt idx="4236">
                  <c:v>8.3800000000000008</c:v>
                </c:pt>
                <c:pt idx="4237">
                  <c:v>8.3829999999999991</c:v>
                </c:pt>
                <c:pt idx="4238">
                  <c:v>8.3859999999999992</c:v>
                </c:pt>
                <c:pt idx="4239">
                  <c:v>8.3889999999999993</c:v>
                </c:pt>
                <c:pt idx="4240">
                  <c:v>8.3919999999999995</c:v>
                </c:pt>
                <c:pt idx="4241">
                  <c:v>8.3960000000000008</c:v>
                </c:pt>
                <c:pt idx="4242">
                  <c:v>8.3994999999999997</c:v>
                </c:pt>
                <c:pt idx="4243">
                  <c:v>8.4030000000000005</c:v>
                </c:pt>
                <c:pt idx="4244">
                  <c:v>8.4055</c:v>
                </c:pt>
                <c:pt idx="4245">
                  <c:v>8.4085000000000001</c:v>
                </c:pt>
                <c:pt idx="4246">
                  <c:v>8.4120000000000008</c:v>
                </c:pt>
                <c:pt idx="4247">
                  <c:v>8.4160000000000004</c:v>
                </c:pt>
                <c:pt idx="4248">
                  <c:v>8.42</c:v>
                </c:pt>
                <c:pt idx="4249">
                  <c:v>8.423</c:v>
                </c:pt>
                <c:pt idx="4250">
                  <c:v>8.4260000000000002</c:v>
                </c:pt>
                <c:pt idx="4251">
                  <c:v>8.4290000000000003</c:v>
                </c:pt>
                <c:pt idx="4252">
                  <c:v>8.4324999999999992</c:v>
                </c:pt>
                <c:pt idx="4253">
                  <c:v>8.4354999999999993</c:v>
                </c:pt>
                <c:pt idx="4254">
                  <c:v>8.4395000000000007</c:v>
                </c:pt>
                <c:pt idx="4255">
                  <c:v>8.4425000000000008</c:v>
                </c:pt>
                <c:pt idx="4256">
                  <c:v>8.4454999999999991</c:v>
                </c:pt>
                <c:pt idx="4257">
                  <c:v>8.4480000000000004</c:v>
                </c:pt>
                <c:pt idx="4258">
                  <c:v>8.4514999999999993</c:v>
                </c:pt>
                <c:pt idx="4259">
                  <c:v>8.4555000000000007</c:v>
                </c:pt>
                <c:pt idx="4260">
                  <c:v>8.4595000000000002</c:v>
                </c:pt>
                <c:pt idx="4261">
                  <c:v>8.4619999999999997</c:v>
                </c:pt>
                <c:pt idx="4262">
                  <c:v>8.4655000000000005</c:v>
                </c:pt>
                <c:pt idx="4263">
                  <c:v>8.468</c:v>
                </c:pt>
                <c:pt idx="4264">
                  <c:v>8.4710000000000001</c:v>
                </c:pt>
                <c:pt idx="4265">
                  <c:v>8.4745000000000008</c:v>
                </c:pt>
                <c:pt idx="4266">
                  <c:v>8.4789999999999992</c:v>
                </c:pt>
                <c:pt idx="4267">
                  <c:v>8.4815000000000005</c:v>
                </c:pt>
                <c:pt idx="4268">
                  <c:v>8.4845000000000006</c:v>
                </c:pt>
                <c:pt idx="4269">
                  <c:v>8.4875000000000007</c:v>
                </c:pt>
                <c:pt idx="4270">
                  <c:v>8.4909999999999997</c:v>
                </c:pt>
                <c:pt idx="4271">
                  <c:v>8.4949999999999992</c:v>
                </c:pt>
                <c:pt idx="4272">
                  <c:v>8.4994999999999994</c:v>
                </c:pt>
                <c:pt idx="4273">
                  <c:v>8.5020000000000007</c:v>
                </c:pt>
                <c:pt idx="4274">
                  <c:v>8.5050000000000008</c:v>
                </c:pt>
                <c:pt idx="4275">
                  <c:v>8.5079999999999991</c:v>
                </c:pt>
                <c:pt idx="4276">
                  <c:v>8.5109999999999992</c:v>
                </c:pt>
                <c:pt idx="4277">
                  <c:v>8.5150000000000006</c:v>
                </c:pt>
                <c:pt idx="4278">
                  <c:v>8.5184999999999995</c:v>
                </c:pt>
                <c:pt idx="4279">
                  <c:v>8.5220000000000002</c:v>
                </c:pt>
                <c:pt idx="4280">
                  <c:v>8.5244999999999997</c:v>
                </c:pt>
                <c:pt idx="4281">
                  <c:v>8.5274999999999999</c:v>
                </c:pt>
                <c:pt idx="4282">
                  <c:v>8.5305</c:v>
                </c:pt>
                <c:pt idx="4283">
                  <c:v>8.5344999999999995</c:v>
                </c:pt>
                <c:pt idx="4284">
                  <c:v>8.5380000000000003</c:v>
                </c:pt>
                <c:pt idx="4285">
                  <c:v>8.5410000000000004</c:v>
                </c:pt>
                <c:pt idx="4286">
                  <c:v>8.5434999999999999</c:v>
                </c:pt>
                <c:pt idx="4287">
                  <c:v>8.5465</c:v>
                </c:pt>
                <c:pt idx="4288">
                  <c:v>8.5495000000000001</c:v>
                </c:pt>
                <c:pt idx="4289">
                  <c:v>8.5530000000000008</c:v>
                </c:pt>
                <c:pt idx="4290">
                  <c:v>8.5570000000000004</c:v>
                </c:pt>
                <c:pt idx="4291">
                  <c:v>8.56</c:v>
                </c:pt>
                <c:pt idx="4292">
                  <c:v>8.5630000000000006</c:v>
                </c:pt>
                <c:pt idx="4293">
                  <c:v>8.5660000000000007</c:v>
                </c:pt>
                <c:pt idx="4294">
                  <c:v>8.5690000000000008</c:v>
                </c:pt>
                <c:pt idx="4295">
                  <c:v>8.5719999999999992</c:v>
                </c:pt>
                <c:pt idx="4296">
                  <c:v>8.5760000000000005</c:v>
                </c:pt>
                <c:pt idx="4297">
                  <c:v>8.5794999999999995</c:v>
                </c:pt>
                <c:pt idx="4298">
                  <c:v>8.5824999999999996</c:v>
                </c:pt>
                <c:pt idx="4299">
                  <c:v>8.5850000000000009</c:v>
                </c:pt>
                <c:pt idx="4300">
                  <c:v>8.5884999999999998</c:v>
                </c:pt>
                <c:pt idx="4301">
                  <c:v>8.5909999999999993</c:v>
                </c:pt>
                <c:pt idx="4302">
                  <c:v>8.5954999999999995</c:v>
                </c:pt>
                <c:pt idx="4303">
                  <c:v>8.5984999999999996</c:v>
                </c:pt>
                <c:pt idx="4304">
                  <c:v>8.6014999999999997</c:v>
                </c:pt>
                <c:pt idx="4305">
                  <c:v>8.6039999999999992</c:v>
                </c:pt>
                <c:pt idx="4306">
                  <c:v>8.6069999999999993</c:v>
                </c:pt>
                <c:pt idx="4307">
                  <c:v>8.6105</c:v>
                </c:pt>
                <c:pt idx="4308">
                  <c:v>8.6140000000000008</c:v>
                </c:pt>
                <c:pt idx="4309">
                  <c:v>8.6180000000000003</c:v>
                </c:pt>
                <c:pt idx="4310">
                  <c:v>8.6214999999999993</c:v>
                </c:pt>
                <c:pt idx="4311">
                  <c:v>8.6244999999999994</c:v>
                </c:pt>
                <c:pt idx="4312">
                  <c:v>8.6274999999999995</c:v>
                </c:pt>
                <c:pt idx="4313">
                  <c:v>8.6310000000000002</c:v>
                </c:pt>
                <c:pt idx="4314">
                  <c:v>8.6344999999999992</c:v>
                </c:pt>
                <c:pt idx="4315">
                  <c:v>8.6374999999999993</c:v>
                </c:pt>
                <c:pt idx="4316">
                  <c:v>8.641</c:v>
                </c:pt>
                <c:pt idx="4317">
                  <c:v>8.6434999999999995</c:v>
                </c:pt>
                <c:pt idx="4318">
                  <c:v>8.6464999999999996</c:v>
                </c:pt>
                <c:pt idx="4319">
                  <c:v>8.6494999999999997</c:v>
                </c:pt>
                <c:pt idx="4320">
                  <c:v>8.6534999999999993</c:v>
                </c:pt>
                <c:pt idx="4321">
                  <c:v>8.6575000000000006</c:v>
                </c:pt>
                <c:pt idx="4322">
                  <c:v>8.6609999999999996</c:v>
                </c:pt>
                <c:pt idx="4323">
                  <c:v>8.6635000000000009</c:v>
                </c:pt>
                <c:pt idx="4324">
                  <c:v>8.6669999999999998</c:v>
                </c:pt>
                <c:pt idx="4325">
                  <c:v>8.67</c:v>
                </c:pt>
                <c:pt idx="4326">
                  <c:v>8.6739999999999995</c:v>
                </c:pt>
                <c:pt idx="4327">
                  <c:v>8.6775000000000002</c:v>
                </c:pt>
                <c:pt idx="4328">
                  <c:v>8.6814999999999998</c:v>
                </c:pt>
                <c:pt idx="4329">
                  <c:v>8.6839999999999993</c:v>
                </c:pt>
                <c:pt idx="4330">
                  <c:v>8.6869999999999994</c:v>
                </c:pt>
                <c:pt idx="4331">
                  <c:v>8.6910000000000007</c:v>
                </c:pt>
                <c:pt idx="4332">
                  <c:v>8.6944999999999997</c:v>
                </c:pt>
                <c:pt idx="4333">
                  <c:v>8.6974999999999998</c:v>
                </c:pt>
                <c:pt idx="4334">
                  <c:v>8.7010000000000005</c:v>
                </c:pt>
                <c:pt idx="4335">
                  <c:v>8.7035</c:v>
                </c:pt>
                <c:pt idx="4336">
                  <c:v>8.7074999999999996</c:v>
                </c:pt>
                <c:pt idx="4337">
                  <c:v>8.7104999999999997</c:v>
                </c:pt>
                <c:pt idx="4338">
                  <c:v>8.7140000000000004</c:v>
                </c:pt>
                <c:pt idx="4339">
                  <c:v>8.7174999999999994</c:v>
                </c:pt>
                <c:pt idx="4340">
                  <c:v>8.7210000000000001</c:v>
                </c:pt>
                <c:pt idx="4341">
                  <c:v>8.7240000000000002</c:v>
                </c:pt>
                <c:pt idx="4342">
                  <c:v>8.7270000000000003</c:v>
                </c:pt>
                <c:pt idx="4343">
                  <c:v>8.7309999999999999</c:v>
                </c:pt>
                <c:pt idx="4344">
                  <c:v>8.7349999999999994</c:v>
                </c:pt>
                <c:pt idx="4345">
                  <c:v>8.7379999999999995</c:v>
                </c:pt>
                <c:pt idx="4346">
                  <c:v>8.7415000000000003</c:v>
                </c:pt>
                <c:pt idx="4347">
                  <c:v>8.7439999999999998</c:v>
                </c:pt>
                <c:pt idx="4348">
                  <c:v>8.7469999999999999</c:v>
                </c:pt>
                <c:pt idx="4349">
                  <c:v>8.7509999999999994</c:v>
                </c:pt>
                <c:pt idx="4350">
                  <c:v>8.7545000000000002</c:v>
                </c:pt>
                <c:pt idx="4351">
                  <c:v>8.7579999999999991</c:v>
                </c:pt>
                <c:pt idx="4352">
                  <c:v>8.7609999999999992</c:v>
                </c:pt>
                <c:pt idx="4353">
                  <c:v>8.7635000000000005</c:v>
                </c:pt>
                <c:pt idx="4354">
                  <c:v>8.7669999999999995</c:v>
                </c:pt>
                <c:pt idx="4355">
                  <c:v>8.77</c:v>
                </c:pt>
                <c:pt idx="4356">
                  <c:v>8.7735000000000003</c:v>
                </c:pt>
                <c:pt idx="4357">
                  <c:v>8.7769999999999992</c:v>
                </c:pt>
                <c:pt idx="4358">
                  <c:v>8.7805</c:v>
                </c:pt>
                <c:pt idx="4359">
                  <c:v>8.7835000000000001</c:v>
                </c:pt>
                <c:pt idx="4360">
                  <c:v>8.7870000000000008</c:v>
                </c:pt>
                <c:pt idx="4361">
                  <c:v>8.7899999999999991</c:v>
                </c:pt>
                <c:pt idx="4362">
                  <c:v>8.7934999999999999</c:v>
                </c:pt>
                <c:pt idx="4363">
                  <c:v>8.7974999999999994</c:v>
                </c:pt>
                <c:pt idx="4364">
                  <c:v>8.8010000000000002</c:v>
                </c:pt>
                <c:pt idx="4365">
                  <c:v>8.8034999999999997</c:v>
                </c:pt>
                <c:pt idx="4366">
                  <c:v>8.8070000000000004</c:v>
                </c:pt>
                <c:pt idx="4367">
                  <c:v>8.81</c:v>
                </c:pt>
                <c:pt idx="4368">
                  <c:v>8.8140000000000001</c:v>
                </c:pt>
                <c:pt idx="4369">
                  <c:v>8.8175000000000008</c:v>
                </c:pt>
                <c:pt idx="4370">
                  <c:v>8.8209999999999997</c:v>
                </c:pt>
                <c:pt idx="4371">
                  <c:v>8.8234999999999992</c:v>
                </c:pt>
                <c:pt idx="4372">
                  <c:v>8.827</c:v>
                </c:pt>
                <c:pt idx="4373">
                  <c:v>8.8305000000000007</c:v>
                </c:pt>
                <c:pt idx="4374">
                  <c:v>8.8339999999999996</c:v>
                </c:pt>
                <c:pt idx="4375">
                  <c:v>8.8379999999999992</c:v>
                </c:pt>
                <c:pt idx="4376">
                  <c:v>8.8409999999999993</c:v>
                </c:pt>
                <c:pt idx="4377">
                  <c:v>8.8435000000000006</c:v>
                </c:pt>
                <c:pt idx="4378">
                  <c:v>8.8475000000000001</c:v>
                </c:pt>
                <c:pt idx="4379">
                  <c:v>8.8514999999999997</c:v>
                </c:pt>
                <c:pt idx="4380">
                  <c:v>8.8550000000000004</c:v>
                </c:pt>
                <c:pt idx="4381">
                  <c:v>8.8580000000000005</c:v>
                </c:pt>
                <c:pt idx="4382">
                  <c:v>8.8614999999999995</c:v>
                </c:pt>
                <c:pt idx="4383">
                  <c:v>8.8650000000000002</c:v>
                </c:pt>
                <c:pt idx="4384">
                  <c:v>8.8695000000000004</c:v>
                </c:pt>
                <c:pt idx="4385">
                  <c:v>8.8725000000000005</c:v>
                </c:pt>
                <c:pt idx="4386">
                  <c:v>8.8759999999999994</c:v>
                </c:pt>
                <c:pt idx="4387">
                  <c:v>8.8785000000000007</c:v>
                </c:pt>
                <c:pt idx="4388">
                  <c:v>8.8825000000000003</c:v>
                </c:pt>
                <c:pt idx="4389">
                  <c:v>8.8855000000000004</c:v>
                </c:pt>
                <c:pt idx="4390">
                  <c:v>8.89</c:v>
                </c:pt>
                <c:pt idx="4391">
                  <c:v>8.8934999999999995</c:v>
                </c:pt>
                <c:pt idx="4392">
                  <c:v>8.8964999999999996</c:v>
                </c:pt>
                <c:pt idx="4393">
                  <c:v>8.8994999999999997</c:v>
                </c:pt>
                <c:pt idx="4394">
                  <c:v>8.9034999999999993</c:v>
                </c:pt>
                <c:pt idx="4395">
                  <c:v>8.907</c:v>
                </c:pt>
                <c:pt idx="4396">
                  <c:v>8.9105000000000008</c:v>
                </c:pt>
                <c:pt idx="4397">
                  <c:v>8.9135000000000009</c:v>
                </c:pt>
                <c:pt idx="4398">
                  <c:v>8.9160000000000004</c:v>
                </c:pt>
                <c:pt idx="4399">
                  <c:v>8.9184999999999999</c:v>
                </c:pt>
                <c:pt idx="4400">
                  <c:v>8.9220000000000006</c:v>
                </c:pt>
                <c:pt idx="4401">
                  <c:v>8.9260000000000002</c:v>
                </c:pt>
                <c:pt idx="4402">
                  <c:v>8.9295000000000009</c:v>
                </c:pt>
                <c:pt idx="4403">
                  <c:v>8.9324999999999992</c:v>
                </c:pt>
                <c:pt idx="4404">
                  <c:v>8.9354999999999993</c:v>
                </c:pt>
                <c:pt idx="4405">
                  <c:v>8.9380000000000006</c:v>
                </c:pt>
                <c:pt idx="4406">
                  <c:v>8.9410000000000007</c:v>
                </c:pt>
                <c:pt idx="4407">
                  <c:v>8.9454999999999991</c:v>
                </c:pt>
                <c:pt idx="4408">
                  <c:v>8.9484999999999992</c:v>
                </c:pt>
                <c:pt idx="4409">
                  <c:v>8.952</c:v>
                </c:pt>
                <c:pt idx="4410">
                  <c:v>8.9550000000000001</c:v>
                </c:pt>
                <c:pt idx="4411">
                  <c:v>8.9570000000000007</c:v>
                </c:pt>
                <c:pt idx="4412">
                  <c:v>8.9600000000000009</c:v>
                </c:pt>
                <c:pt idx="4413">
                  <c:v>8.9634999999999998</c:v>
                </c:pt>
                <c:pt idx="4414">
                  <c:v>8.9674999999999994</c:v>
                </c:pt>
                <c:pt idx="4415">
                  <c:v>8.9704999999999995</c:v>
                </c:pt>
                <c:pt idx="4416">
                  <c:v>8.9734999999999996</c:v>
                </c:pt>
                <c:pt idx="4417">
                  <c:v>8.9760000000000009</c:v>
                </c:pt>
                <c:pt idx="4418">
                  <c:v>8.9794999999999998</c:v>
                </c:pt>
                <c:pt idx="4419">
                  <c:v>8.9830000000000005</c:v>
                </c:pt>
                <c:pt idx="4420">
                  <c:v>8.9870000000000001</c:v>
                </c:pt>
                <c:pt idx="4421">
                  <c:v>8.99</c:v>
                </c:pt>
                <c:pt idx="4422">
                  <c:v>8.9934999999999992</c:v>
                </c:pt>
                <c:pt idx="4423">
                  <c:v>8.9960000000000004</c:v>
                </c:pt>
                <c:pt idx="4424">
                  <c:v>8.9990000000000006</c:v>
                </c:pt>
                <c:pt idx="4425">
                  <c:v>9.0024999999999995</c:v>
                </c:pt>
                <c:pt idx="4426">
                  <c:v>9.0065000000000008</c:v>
                </c:pt>
                <c:pt idx="4427">
                  <c:v>9.0094999999999992</c:v>
                </c:pt>
                <c:pt idx="4428">
                  <c:v>9.0129999999999999</c:v>
                </c:pt>
                <c:pt idx="4429">
                  <c:v>9.0154999999999994</c:v>
                </c:pt>
                <c:pt idx="4430">
                  <c:v>9.0184999999999995</c:v>
                </c:pt>
                <c:pt idx="4431">
                  <c:v>9.0220000000000002</c:v>
                </c:pt>
                <c:pt idx="4432">
                  <c:v>9.0254999999999992</c:v>
                </c:pt>
                <c:pt idx="4433">
                  <c:v>9.0289999999999999</c:v>
                </c:pt>
                <c:pt idx="4434">
                  <c:v>9.0325000000000006</c:v>
                </c:pt>
                <c:pt idx="4435">
                  <c:v>9.0350000000000001</c:v>
                </c:pt>
                <c:pt idx="4436">
                  <c:v>9.0389999999999997</c:v>
                </c:pt>
                <c:pt idx="4437">
                  <c:v>9.0425000000000004</c:v>
                </c:pt>
                <c:pt idx="4438">
                  <c:v>9.0470000000000006</c:v>
                </c:pt>
                <c:pt idx="4439">
                  <c:v>9.0504999999999995</c:v>
                </c:pt>
                <c:pt idx="4440">
                  <c:v>9.0540000000000003</c:v>
                </c:pt>
                <c:pt idx="4441">
                  <c:v>9.0564999999999998</c:v>
                </c:pt>
                <c:pt idx="4442">
                  <c:v>9.0604999999999993</c:v>
                </c:pt>
                <c:pt idx="4443">
                  <c:v>9.0640000000000001</c:v>
                </c:pt>
                <c:pt idx="4444">
                  <c:v>9.0679999999999996</c:v>
                </c:pt>
                <c:pt idx="4445">
                  <c:v>9.0719999999999992</c:v>
                </c:pt>
                <c:pt idx="4446">
                  <c:v>9.0749999999999993</c:v>
                </c:pt>
                <c:pt idx="4447">
                  <c:v>9.0779999999999994</c:v>
                </c:pt>
                <c:pt idx="4448">
                  <c:v>9.0815000000000001</c:v>
                </c:pt>
                <c:pt idx="4449">
                  <c:v>9.0845000000000002</c:v>
                </c:pt>
                <c:pt idx="4450">
                  <c:v>9.0884999999999998</c:v>
                </c:pt>
                <c:pt idx="4451">
                  <c:v>9.0924999999999994</c:v>
                </c:pt>
                <c:pt idx="4452">
                  <c:v>9.0954999999999995</c:v>
                </c:pt>
                <c:pt idx="4453">
                  <c:v>9.0980000000000008</c:v>
                </c:pt>
                <c:pt idx="4454">
                  <c:v>9.1020000000000003</c:v>
                </c:pt>
                <c:pt idx="4455">
                  <c:v>9.1054999999999993</c:v>
                </c:pt>
                <c:pt idx="4456">
                  <c:v>9.1095000000000006</c:v>
                </c:pt>
                <c:pt idx="4457">
                  <c:v>9.1129999999999995</c:v>
                </c:pt>
                <c:pt idx="4458">
                  <c:v>9.1165000000000003</c:v>
                </c:pt>
                <c:pt idx="4459">
                  <c:v>9.1195000000000004</c:v>
                </c:pt>
                <c:pt idx="4460">
                  <c:v>9.1234999999999999</c:v>
                </c:pt>
                <c:pt idx="4461">
                  <c:v>9.1274999999999995</c:v>
                </c:pt>
                <c:pt idx="4462">
                  <c:v>9.1310000000000002</c:v>
                </c:pt>
                <c:pt idx="4463">
                  <c:v>9.1340000000000003</c:v>
                </c:pt>
                <c:pt idx="4464">
                  <c:v>9.1370000000000005</c:v>
                </c:pt>
                <c:pt idx="4465">
                  <c:v>9.1404999999999994</c:v>
                </c:pt>
                <c:pt idx="4466">
                  <c:v>9.1449999999999996</c:v>
                </c:pt>
                <c:pt idx="4467">
                  <c:v>9.1489999999999991</c:v>
                </c:pt>
                <c:pt idx="4468">
                  <c:v>9.1530000000000005</c:v>
                </c:pt>
                <c:pt idx="4469">
                  <c:v>9.1560000000000006</c:v>
                </c:pt>
                <c:pt idx="4470">
                  <c:v>9.1594999999999995</c:v>
                </c:pt>
                <c:pt idx="4471">
                  <c:v>9.1635000000000009</c:v>
                </c:pt>
                <c:pt idx="4472">
                  <c:v>9.1679999999999993</c:v>
                </c:pt>
                <c:pt idx="4473">
                  <c:v>9.1715</c:v>
                </c:pt>
                <c:pt idx="4474">
                  <c:v>9.1750000000000007</c:v>
                </c:pt>
                <c:pt idx="4475">
                  <c:v>9.1775000000000002</c:v>
                </c:pt>
                <c:pt idx="4476">
                  <c:v>9.1814999999999998</c:v>
                </c:pt>
                <c:pt idx="4477">
                  <c:v>9.1854999999999993</c:v>
                </c:pt>
                <c:pt idx="4478">
                  <c:v>9.1890000000000001</c:v>
                </c:pt>
                <c:pt idx="4479">
                  <c:v>9.1925000000000008</c:v>
                </c:pt>
                <c:pt idx="4480">
                  <c:v>9.1959999999999997</c:v>
                </c:pt>
                <c:pt idx="4481">
                  <c:v>9.1984999999999992</c:v>
                </c:pt>
                <c:pt idx="4482">
                  <c:v>9.2025000000000006</c:v>
                </c:pt>
                <c:pt idx="4483">
                  <c:v>9.2059999999999995</c:v>
                </c:pt>
                <c:pt idx="4484">
                  <c:v>9.2100000000000009</c:v>
                </c:pt>
                <c:pt idx="4485">
                  <c:v>9.2129999999999992</c:v>
                </c:pt>
                <c:pt idx="4486">
                  <c:v>9.2164999999999999</c:v>
                </c:pt>
                <c:pt idx="4487">
                  <c:v>9.2195</c:v>
                </c:pt>
                <c:pt idx="4488">
                  <c:v>9.2230000000000008</c:v>
                </c:pt>
                <c:pt idx="4489">
                  <c:v>9.2264999999999997</c:v>
                </c:pt>
                <c:pt idx="4490">
                  <c:v>9.2304999999999993</c:v>
                </c:pt>
                <c:pt idx="4491">
                  <c:v>9.2334999999999994</c:v>
                </c:pt>
                <c:pt idx="4492">
                  <c:v>9.2364999999999995</c:v>
                </c:pt>
                <c:pt idx="4493">
                  <c:v>9.2390000000000008</c:v>
                </c:pt>
                <c:pt idx="4494">
                  <c:v>9.2424999999999997</c:v>
                </c:pt>
                <c:pt idx="4495">
                  <c:v>9.2460000000000004</c:v>
                </c:pt>
                <c:pt idx="4496">
                  <c:v>9.2509999999999994</c:v>
                </c:pt>
                <c:pt idx="4497">
                  <c:v>9.2539999999999996</c:v>
                </c:pt>
                <c:pt idx="4498">
                  <c:v>9.2569999999999997</c:v>
                </c:pt>
                <c:pt idx="4499">
                  <c:v>9.26</c:v>
                </c:pt>
                <c:pt idx="4500">
                  <c:v>9.2629999999999999</c:v>
                </c:pt>
                <c:pt idx="4501">
                  <c:v>9.266</c:v>
                </c:pt>
                <c:pt idx="4502">
                  <c:v>9.27</c:v>
                </c:pt>
                <c:pt idx="4503">
                  <c:v>9.2735000000000003</c:v>
                </c:pt>
                <c:pt idx="4504">
                  <c:v>9.2765000000000004</c:v>
                </c:pt>
                <c:pt idx="4505">
                  <c:v>9.2789999999999999</c:v>
                </c:pt>
                <c:pt idx="4506">
                  <c:v>9.282</c:v>
                </c:pt>
                <c:pt idx="4507">
                  <c:v>9.2850000000000001</c:v>
                </c:pt>
                <c:pt idx="4508">
                  <c:v>9.2895000000000003</c:v>
                </c:pt>
                <c:pt idx="4509">
                  <c:v>9.2925000000000004</c:v>
                </c:pt>
                <c:pt idx="4510">
                  <c:v>9.2959999999999994</c:v>
                </c:pt>
                <c:pt idx="4511">
                  <c:v>9.2995000000000001</c:v>
                </c:pt>
                <c:pt idx="4512">
                  <c:v>9.3025000000000002</c:v>
                </c:pt>
                <c:pt idx="4513">
                  <c:v>9.3055000000000003</c:v>
                </c:pt>
                <c:pt idx="4514">
                  <c:v>9.3089999999999993</c:v>
                </c:pt>
                <c:pt idx="4515">
                  <c:v>9.3119999999999994</c:v>
                </c:pt>
                <c:pt idx="4516">
                  <c:v>9.3155000000000001</c:v>
                </c:pt>
                <c:pt idx="4517">
                  <c:v>9.3185000000000002</c:v>
                </c:pt>
                <c:pt idx="4518">
                  <c:v>9.3219999999999992</c:v>
                </c:pt>
                <c:pt idx="4519">
                  <c:v>9.3245000000000005</c:v>
                </c:pt>
                <c:pt idx="4520">
                  <c:v>9.3290000000000006</c:v>
                </c:pt>
                <c:pt idx="4521">
                  <c:v>9.3324999999999996</c:v>
                </c:pt>
                <c:pt idx="4522">
                  <c:v>9.3360000000000003</c:v>
                </c:pt>
                <c:pt idx="4523">
                  <c:v>9.3394999999999992</c:v>
                </c:pt>
                <c:pt idx="4524">
                  <c:v>9.3424999999999994</c:v>
                </c:pt>
                <c:pt idx="4525">
                  <c:v>9.3454999999999995</c:v>
                </c:pt>
                <c:pt idx="4526">
                  <c:v>9.3495000000000008</c:v>
                </c:pt>
                <c:pt idx="4527">
                  <c:v>9.3524999999999991</c:v>
                </c:pt>
                <c:pt idx="4528">
                  <c:v>9.3565000000000005</c:v>
                </c:pt>
                <c:pt idx="4529">
                  <c:v>9.3595000000000006</c:v>
                </c:pt>
                <c:pt idx="4530">
                  <c:v>9.3620000000000001</c:v>
                </c:pt>
                <c:pt idx="4531">
                  <c:v>9.3655000000000008</c:v>
                </c:pt>
                <c:pt idx="4532">
                  <c:v>9.3695000000000004</c:v>
                </c:pt>
                <c:pt idx="4533">
                  <c:v>9.3725000000000005</c:v>
                </c:pt>
                <c:pt idx="4534">
                  <c:v>9.3765000000000001</c:v>
                </c:pt>
                <c:pt idx="4535">
                  <c:v>9.3795000000000002</c:v>
                </c:pt>
                <c:pt idx="4536">
                  <c:v>9.3829999999999991</c:v>
                </c:pt>
                <c:pt idx="4537">
                  <c:v>9.3864999999999998</c:v>
                </c:pt>
                <c:pt idx="4538">
                  <c:v>9.3904999999999994</c:v>
                </c:pt>
                <c:pt idx="4539">
                  <c:v>9.3940000000000001</c:v>
                </c:pt>
                <c:pt idx="4540">
                  <c:v>9.3979999999999997</c:v>
                </c:pt>
                <c:pt idx="4541">
                  <c:v>9.4004999999999992</c:v>
                </c:pt>
                <c:pt idx="4542">
                  <c:v>9.4039999999999999</c:v>
                </c:pt>
                <c:pt idx="4543">
                  <c:v>9.407</c:v>
                </c:pt>
                <c:pt idx="4544">
                  <c:v>9.4109999999999996</c:v>
                </c:pt>
                <c:pt idx="4545">
                  <c:v>9.4149999999999991</c:v>
                </c:pt>
                <c:pt idx="4546">
                  <c:v>9.4190000000000005</c:v>
                </c:pt>
                <c:pt idx="4547">
                  <c:v>9.4220000000000006</c:v>
                </c:pt>
                <c:pt idx="4548">
                  <c:v>9.4254999999999995</c:v>
                </c:pt>
                <c:pt idx="4549">
                  <c:v>9.4284999999999997</c:v>
                </c:pt>
                <c:pt idx="4550">
                  <c:v>9.4320000000000004</c:v>
                </c:pt>
                <c:pt idx="4551">
                  <c:v>9.4359999999999999</c:v>
                </c:pt>
                <c:pt idx="4552">
                  <c:v>9.44</c:v>
                </c:pt>
                <c:pt idx="4553">
                  <c:v>9.4435000000000002</c:v>
                </c:pt>
                <c:pt idx="4554">
                  <c:v>9.4465000000000003</c:v>
                </c:pt>
                <c:pt idx="4555">
                  <c:v>9.4495000000000005</c:v>
                </c:pt>
                <c:pt idx="4556">
                  <c:v>9.4529999999999994</c:v>
                </c:pt>
                <c:pt idx="4557">
                  <c:v>9.4565000000000001</c:v>
                </c:pt>
                <c:pt idx="4558">
                  <c:v>9.4604999999999997</c:v>
                </c:pt>
                <c:pt idx="4559">
                  <c:v>9.4634999999999998</c:v>
                </c:pt>
                <c:pt idx="4560">
                  <c:v>9.4659999999999993</c:v>
                </c:pt>
                <c:pt idx="4561">
                  <c:v>9.4695</c:v>
                </c:pt>
                <c:pt idx="4562">
                  <c:v>9.4740000000000002</c:v>
                </c:pt>
                <c:pt idx="4563">
                  <c:v>9.4789999999999992</c:v>
                </c:pt>
                <c:pt idx="4564">
                  <c:v>9.4830000000000005</c:v>
                </c:pt>
                <c:pt idx="4565">
                  <c:v>9.4855</c:v>
                </c:pt>
                <c:pt idx="4566">
                  <c:v>9.4894999999999996</c:v>
                </c:pt>
                <c:pt idx="4567">
                  <c:v>9.4939999999999998</c:v>
                </c:pt>
                <c:pt idx="4568">
                  <c:v>9.4984999999999999</c:v>
                </c:pt>
                <c:pt idx="4569">
                  <c:v>9.5015000000000001</c:v>
                </c:pt>
                <c:pt idx="4570">
                  <c:v>9.5045000000000002</c:v>
                </c:pt>
                <c:pt idx="4571">
                  <c:v>9.5079999999999991</c:v>
                </c:pt>
                <c:pt idx="4572">
                  <c:v>9.5120000000000005</c:v>
                </c:pt>
                <c:pt idx="4573">
                  <c:v>9.5150000000000006</c:v>
                </c:pt>
                <c:pt idx="4574">
                  <c:v>9.5184999999999995</c:v>
                </c:pt>
                <c:pt idx="4575">
                  <c:v>9.5214999999999996</c:v>
                </c:pt>
                <c:pt idx="4576">
                  <c:v>9.5244999999999997</c:v>
                </c:pt>
                <c:pt idx="4577">
                  <c:v>9.5269999999999992</c:v>
                </c:pt>
                <c:pt idx="4578">
                  <c:v>9.5299999999999994</c:v>
                </c:pt>
                <c:pt idx="4579">
                  <c:v>9.5325000000000006</c:v>
                </c:pt>
                <c:pt idx="4580">
                  <c:v>9.5365000000000002</c:v>
                </c:pt>
                <c:pt idx="4581">
                  <c:v>9.5399999999999991</c:v>
                </c:pt>
                <c:pt idx="4582">
                  <c:v>9.5429999999999993</c:v>
                </c:pt>
                <c:pt idx="4583">
                  <c:v>9.5449999999999999</c:v>
                </c:pt>
                <c:pt idx="4584">
                  <c:v>9.548</c:v>
                </c:pt>
                <c:pt idx="4585">
                  <c:v>9.5510000000000002</c:v>
                </c:pt>
                <c:pt idx="4586">
                  <c:v>9.5549999999999997</c:v>
                </c:pt>
                <c:pt idx="4587">
                  <c:v>9.5585000000000004</c:v>
                </c:pt>
                <c:pt idx="4588">
                  <c:v>9.5615000000000006</c:v>
                </c:pt>
                <c:pt idx="4589">
                  <c:v>9.5645000000000007</c:v>
                </c:pt>
                <c:pt idx="4590">
                  <c:v>9.5675000000000008</c:v>
                </c:pt>
                <c:pt idx="4591">
                  <c:v>9.5704999999999991</c:v>
                </c:pt>
                <c:pt idx="4592">
                  <c:v>9.5745000000000005</c:v>
                </c:pt>
                <c:pt idx="4593">
                  <c:v>9.5790000000000006</c:v>
                </c:pt>
                <c:pt idx="4594">
                  <c:v>9.5830000000000002</c:v>
                </c:pt>
                <c:pt idx="4595">
                  <c:v>9.5860000000000003</c:v>
                </c:pt>
                <c:pt idx="4596">
                  <c:v>9.5894999999999992</c:v>
                </c:pt>
                <c:pt idx="4597">
                  <c:v>9.593</c:v>
                </c:pt>
                <c:pt idx="4598">
                  <c:v>9.5965000000000007</c:v>
                </c:pt>
                <c:pt idx="4599">
                  <c:v>9.6005000000000003</c:v>
                </c:pt>
                <c:pt idx="4600">
                  <c:v>9.6035000000000004</c:v>
                </c:pt>
                <c:pt idx="4601">
                  <c:v>9.6065000000000005</c:v>
                </c:pt>
                <c:pt idx="4602">
                  <c:v>9.6095000000000006</c:v>
                </c:pt>
                <c:pt idx="4603">
                  <c:v>9.6120000000000001</c:v>
                </c:pt>
                <c:pt idx="4604">
                  <c:v>9.6155000000000008</c:v>
                </c:pt>
                <c:pt idx="4605">
                  <c:v>9.6189999999999998</c:v>
                </c:pt>
                <c:pt idx="4606">
                  <c:v>9.6219999999999999</c:v>
                </c:pt>
                <c:pt idx="4607">
                  <c:v>9.625</c:v>
                </c:pt>
                <c:pt idx="4608">
                  <c:v>9.6274999999999995</c:v>
                </c:pt>
                <c:pt idx="4609">
                  <c:v>9.6310000000000002</c:v>
                </c:pt>
                <c:pt idx="4610">
                  <c:v>9.6340000000000003</c:v>
                </c:pt>
                <c:pt idx="4611">
                  <c:v>9.6374999999999993</c:v>
                </c:pt>
                <c:pt idx="4612">
                  <c:v>9.6415000000000006</c:v>
                </c:pt>
                <c:pt idx="4613">
                  <c:v>9.6440000000000001</c:v>
                </c:pt>
                <c:pt idx="4614">
                  <c:v>9.6475000000000009</c:v>
                </c:pt>
                <c:pt idx="4615">
                  <c:v>9.6504999999999992</c:v>
                </c:pt>
                <c:pt idx="4616">
                  <c:v>9.6539999999999999</c:v>
                </c:pt>
                <c:pt idx="4617">
                  <c:v>9.6579999999999995</c:v>
                </c:pt>
                <c:pt idx="4618">
                  <c:v>9.6620000000000008</c:v>
                </c:pt>
                <c:pt idx="4619">
                  <c:v>9.6645000000000003</c:v>
                </c:pt>
                <c:pt idx="4620">
                  <c:v>9.6675000000000004</c:v>
                </c:pt>
                <c:pt idx="4621">
                  <c:v>9.6705000000000005</c:v>
                </c:pt>
                <c:pt idx="4622">
                  <c:v>9.6739999999999995</c:v>
                </c:pt>
                <c:pt idx="4623">
                  <c:v>9.6775000000000002</c:v>
                </c:pt>
                <c:pt idx="4624">
                  <c:v>9.6814999999999998</c:v>
                </c:pt>
                <c:pt idx="4625">
                  <c:v>9.6839999999999993</c:v>
                </c:pt>
                <c:pt idx="4626">
                  <c:v>9.6869999999999994</c:v>
                </c:pt>
                <c:pt idx="4627">
                  <c:v>9.69</c:v>
                </c:pt>
                <c:pt idx="4628">
                  <c:v>9.6929999999999996</c:v>
                </c:pt>
                <c:pt idx="4629">
                  <c:v>9.6969999999999992</c:v>
                </c:pt>
                <c:pt idx="4630">
                  <c:v>9.7010000000000005</c:v>
                </c:pt>
                <c:pt idx="4631">
                  <c:v>9.7044999999999995</c:v>
                </c:pt>
                <c:pt idx="4632">
                  <c:v>9.7070000000000007</c:v>
                </c:pt>
                <c:pt idx="4633">
                  <c:v>9.7100000000000009</c:v>
                </c:pt>
                <c:pt idx="4634">
                  <c:v>9.7129999999999992</c:v>
                </c:pt>
                <c:pt idx="4635">
                  <c:v>9.7170000000000005</c:v>
                </c:pt>
                <c:pt idx="4636">
                  <c:v>9.7210000000000001</c:v>
                </c:pt>
                <c:pt idx="4637">
                  <c:v>9.7240000000000002</c:v>
                </c:pt>
                <c:pt idx="4638">
                  <c:v>9.7264999999999997</c:v>
                </c:pt>
                <c:pt idx="4639">
                  <c:v>9.7294999999999998</c:v>
                </c:pt>
                <c:pt idx="4640">
                  <c:v>9.7324999999999999</c:v>
                </c:pt>
                <c:pt idx="4641">
                  <c:v>9.7364999999999995</c:v>
                </c:pt>
                <c:pt idx="4642">
                  <c:v>9.7405000000000008</c:v>
                </c:pt>
                <c:pt idx="4643">
                  <c:v>9.7430000000000003</c:v>
                </c:pt>
                <c:pt idx="4644">
                  <c:v>9.7464999999999993</c:v>
                </c:pt>
                <c:pt idx="4645">
                  <c:v>9.7494999999999994</c:v>
                </c:pt>
                <c:pt idx="4646">
                  <c:v>9.7530000000000001</c:v>
                </c:pt>
                <c:pt idx="4647">
                  <c:v>9.7565000000000008</c:v>
                </c:pt>
                <c:pt idx="4648">
                  <c:v>9.76</c:v>
                </c:pt>
                <c:pt idx="4649">
                  <c:v>9.7624999999999993</c:v>
                </c:pt>
                <c:pt idx="4650">
                  <c:v>9.7654999999999994</c:v>
                </c:pt>
                <c:pt idx="4651">
                  <c:v>9.7690000000000001</c:v>
                </c:pt>
                <c:pt idx="4652">
                  <c:v>9.7720000000000002</c:v>
                </c:pt>
                <c:pt idx="4653">
                  <c:v>9.7754999999999992</c:v>
                </c:pt>
                <c:pt idx="4654">
                  <c:v>9.7795000000000005</c:v>
                </c:pt>
                <c:pt idx="4655">
                  <c:v>9.7829999999999995</c:v>
                </c:pt>
                <c:pt idx="4656">
                  <c:v>9.7859999999999996</c:v>
                </c:pt>
                <c:pt idx="4657">
                  <c:v>9.7885000000000009</c:v>
                </c:pt>
                <c:pt idx="4658">
                  <c:v>9.7925000000000004</c:v>
                </c:pt>
                <c:pt idx="4659">
                  <c:v>9.7959999999999994</c:v>
                </c:pt>
                <c:pt idx="4660">
                  <c:v>9.8000000000000007</c:v>
                </c:pt>
                <c:pt idx="4661">
                  <c:v>9.8034999999999997</c:v>
                </c:pt>
                <c:pt idx="4662">
                  <c:v>9.8070000000000004</c:v>
                </c:pt>
                <c:pt idx="4663">
                  <c:v>9.81</c:v>
                </c:pt>
              </c:numCache>
            </c:numRef>
          </c:xVal>
          <c:yVal>
            <c:numRef>
              <c:f>'2H10-3 - F'!$L$3:$L$10003</c:f>
              <c:numCache>
                <c:formatCode>General</c:formatCode>
                <c:ptCount val="10001"/>
                <c:pt idx="0">
                  <c:v>0</c:v>
                </c:pt>
                <c:pt idx="1">
                  <c:v>66.599999999999994</c:v>
                </c:pt>
                <c:pt idx="2">
                  <c:v>116.7</c:v>
                </c:pt>
                <c:pt idx="3">
                  <c:v>166.5</c:v>
                </c:pt>
                <c:pt idx="4">
                  <c:v>216.2</c:v>
                </c:pt>
                <c:pt idx="5">
                  <c:v>265.5</c:v>
                </c:pt>
                <c:pt idx="6">
                  <c:v>314.7</c:v>
                </c:pt>
                <c:pt idx="7">
                  <c:v>363.8</c:v>
                </c:pt>
                <c:pt idx="8">
                  <c:v>462</c:v>
                </c:pt>
                <c:pt idx="9">
                  <c:v>511.2</c:v>
                </c:pt>
                <c:pt idx="10">
                  <c:v>609.1</c:v>
                </c:pt>
                <c:pt idx="11">
                  <c:v>653.6</c:v>
                </c:pt>
                <c:pt idx="12">
                  <c:v>696.6</c:v>
                </c:pt>
                <c:pt idx="13">
                  <c:v>738.2</c:v>
                </c:pt>
                <c:pt idx="14">
                  <c:v>818.4</c:v>
                </c:pt>
                <c:pt idx="15">
                  <c:v>857.7</c:v>
                </c:pt>
                <c:pt idx="16">
                  <c:v>896.5</c:v>
                </c:pt>
                <c:pt idx="17">
                  <c:v>935.1</c:v>
                </c:pt>
                <c:pt idx="18">
                  <c:v>973.4</c:v>
                </c:pt>
                <c:pt idx="19">
                  <c:v>1011.3</c:v>
                </c:pt>
                <c:pt idx="20">
                  <c:v>1049</c:v>
                </c:pt>
                <c:pt idx="21">
                  <c:v>1086.4000000000001</c:v>
                </c:pt>
                <c:pt idx="22">
                  <c:v>1123.5</c:v>
                </c:pt>
                <c:pt idx="23">
                  <c:v>1160.5</c:v>
                </c:pt>
                <c:pt idx="24">
                  <c:v>1197.3</c:v>
                </c:pt>
                <c:pt idx="25">
                  <c:v>1233.8</c:v>
                </c:pt>
                <c:pt idx="26">
                  <c:v>1270.2</c:v>
                </c:pt>
                <c:pt idx="27">
                  <c:v>1306.2</c:v>
                </c:pt>
                <c:pt idx="28">
                  <c:v>1342</c:v>
                </c:pt>
                <c:pt idx="29">
                  <c:v>1412.3</c:v>
                </c:pt>
                <c:pt idx="30">
                  <c:v>1446.6</c:v>
                </c:pt>
                <c:pt idx="31">
                  <c:v>1480.3</c:v>
                </c:pt>
                <c:pt idx="32">
                  <c:v>1513.6</c:v>
                </c:pt>
                <c:pt idx="33">
                  <c:v>1546.3</c:v>
                </c:pt>
                <c:pt idx="34">
                  <c:v>1578.7</c:v>
                </c:pt>
                <c:pt idx="35">
                  <c:v>1610.8</c:v>
                </c:pt>
                <c:pt idx="36">
                  <c:v>1642.7</c:v>
                </c:pt>
                <c:pt idx="37">
                  <c:v>1674.2</c:v>
                </c:pt>
                <c:pt idx="38">
                  <c:v>1705.5</c:v>
                </c:pt>
                <c:pt idx="39">
                  <c:v>1736.5</c:v>
                </c:pt>
                <c:pt idx="40">
                  <c:v>1767.1</c:v>
                </c:pt>
                <c:pt idx="41">
                  <c:v>1827.7</c:v>
                </c:pt>
                <c:pt idx="42">
                  <c:v>1857.6</c:v>
                </c:pt>
                <c:pt idx="43">
                  <c:v>1887</c:v>
                </c:pt>
                <c:pt idx="44">
                  <c:v>1915.9</c:v>
                </c:pt>
                <c:pt idx="45">
                  <c:v>1944</c:v>
                </c:pt>
                <c:pt idx="46">
                  <c:v>1971.2</c:v>
                </c:pt>
                <c:pt idx="47">
                  <c:v>1997.3</c:v>
                </c:pt>
                <c:pt idx="48">
                  <c:v>2022.1</c:v>
                </c:pt>
                <c:pt idx="49">
                  <c:v>2045.9</c:v>
                </c:pt>
                <c:pt idx="50">
                  <c:v>2068.1999999999998</c:v>
                </c:pt>
                <c:pt idx="51">
                  <c:v>2089.5</c:v>
                </c:pt>
                <c:pt idx="52">
                  <c:v>2109.5</c:v>
                </c:pt>
                <c:pt idx="53">
                  <c:v>2128.1</c:v>
                </c:pt>
                <c:pt idx="54">
                  <c:v>2145.6</c:v>
                </c:pt>
                <c:pt idx="55">
                  <c:v>2161.8000000000002</c:v>
                </c:pt>
                <c:pt idx="56">
                  <c:v>2176.6</c:v>
                </c:pt>
                <c:pt idx="57">
                  <c:v>2190.1</c:v>
                </c:pt>
                <c:pt idx="58">
                  <c:v>2202</c:v>
                </c:pt>
                <c:pt idx="59">
                  <c:v>2212.6</c:v>
                </c:pt>
                <c:pt idx="60">
                  <c:v>2221.8000000000002</c:v>
                </c:pt>
                <c:pt idx="61">
                  <c:v>2236.6999999999998</c:v>
                </c:pt>
                <c:pt idx="62">
                  <c:v>2242.6999999999998</c:v>
                </c:pt>
                <c:pt idx="63">
                  <c:v>2247.8000000000002</c:v>
                </c:pt>
                <c:pt idx="64">
                  <c:v>2251</c:v>
                </c:pt>
                <c:pt idx="65">
                  <c:v>2255</c:v>
                </c:pt>
                <c:pt idx="66">
                  <c:v>2261.4</c:v>
                </c:pt>
                <c:pt idx="67">
                  <c:v>2266.5</c:v>
                </c:pt>
                <c:pt idx="68">
                  <c:v>2268.6999999999998</c:v>
                </c:pt>
                <c:pt idx="69">
                  <c:v>2273.1</c:v>
                </c:pt>
                <c:pt idx="70">
                  <c:v>2278.6</c:v>
                </c:pt>
                <c:pt idx="71">
                  <c:v>2282.8000000000002</c:v>
                </c:pt>
                <c:pt idx="72">
                  <c:v>2297.5</c:v>
                </c:pt>
                <c:pt idx="73">
                  <c:v>2308.3000000000002</c:v>
                </c:pt>
                <c:pt idx="74">
                  <c:v>2321.3000000000002</c:v>
                </c:pt>
                <c:pt idx="75">
                  <c:v>2352.9</c:v>
                </c:pt>
                <c:pt idx="76">
                  <c:v>2392.8000000000002</c:v>
                </c:pt>
                <c:pt idx="77">
                  <c:v>2416.1999999999998</c:v>
                </c:pt>
                <c:pt idx="78">
                  <c:v>2469.8000000000002</c:v>
                </c:pt>
                <c:pt idx="79">
                  <c:v>2529</c:v>
                </c:pt>
                <c:pt idx="80">
                  <c:v>2589.8000000000002</c:v>
                </c:pt>
                <c:pt idx="81">
                  <c:v>2646.4</c:v>
                </c:pt>
                <c:pt idx="82">
                  <c:v>2701.7</c:v>
                </c:pt>
                <c:pt idx="83">
                  <c:v>2727.7</c:v>
                </c:pt>
                <c:pt idx="84">
                  <c:v>2754.3</c:v>
                </c:pt>
                <c:pt idx="85">
                  <c:v>2778</c:v>
                </c:pt>
                <c:pt idx="86">
                  <c:v>2826</c:v>
                </c:pt>
                <c:pt idx="87">
                  <c:v>2873.8</c:v>
                </c:pt>
                <c:pt idx="88">
                  <c:v>2897.5</c:v>
                </c:pt>
                <c:pt idx="89">
                  <c:v>2921.2</c:v>
                </c:pt>
                <c:pt idx="90">
                  <c:v>2945.4</c:v>
                </c:pt>
                <c:pt idx="91">
                  <c:v>2994.9</c:v>
                </c:pt>
                <c:pt idx="92">
                  <c:v>3047</c:v>
                </c:pt>
                <c:pt idx="93">
                  <c:v>3100.9</c:v>
                </c:pt>
                <c:pt idx="94">
                  <c:v>3128.2</c:v>
                </c:pt>
                <c:pt idx="95">
                  <c:v>3181.6</c:v>
                </c:pt>
                <c:pt idx="96">
                  <c:v>3459.4</c:v>
                </c:pt>
                <c:pt idx="97">
                  <c:v>3508.5</c:v>
                </c:pt>
                <c:pt idx="98">
                  <c:v>3580.7</c:v>
                </c:pt>
                <c:pt idx="99">
                  <c:v>3627.1</c:v>
                </c:pt>
                <c:pt idx="100">
                  <c:v>3672.4</c:v>
                </c:pt>
                <c:pt idx="101">
                  <c:v>3716.4</c:v>
                </c:pt>
                <c:pt idx="102">
                  <c:v>3759.4</c:v>
                </c:pt>
                <c:pt idx="103">
                  <c:v>3801.6</c:v>
                </c:pt>
                <c:pt idx="104">
                  <c:v>3843.8</c:v>
                </c:pt>
                <c:pt idx="105">
                  <c:v>3865.1</c:v>
                </c:pt>
                <c:pt idx="106">
                  <c:v>3908.5</c:v>
                </c:pt>
                <c:pt idx="107">
                  <c:v>3930.7</c:v>
                </c:pt>
                <c:pt idx="108">
                  <c:v>3953.9</c:v>
                </c:pt>
                <c:pt idx="109">
                  <c:v>4000.4</c:v>
                </c:pt>
                <c:pt idx="110">
                  <c:v>4072.9</c:v>
                </c:pt>
                <c:pt idx="111">
                  <c:v>4097.3999999999996</c:v>
                </c:pt>
                <c:pt idx="112">
                  <c:v>4122.2</c:v>
                </c:pt>
                <c:pt idx="113">
                  <c:v>4171.7</c:v>
                </c:pt>
                <c:pt idx="114">
                  <c:v>4196.3999999999996</c:v>
                </c:pt>
                <c:pt idx="115">
                  <c:v>4220.8999999999996</c:v>
                </c:pt>
                <c:pt idx="116">
                  <c:v>4269.1000000000004</c:v>
                </c:pt>
                <c:pt idx="117">
                  <c:v>4292.8</c:v>
                </c:pt>
                <c:pt idx="118">
                  <c:v>4316.2</c:v>
                </c:pt>
                <c:pt idx="119">
                  <c:v>4339.1000000000004</c:v>
                </c:pt>
                <c:pt idx="120">
                  <c:v>4383.7</c:v>
                </c:pt>
                <c:pt idx="121">
                  <c:v>4405.6000000000004</c:v>
                </c:pt>
                <c:pt idx="122">
                  <c:v>4427.1000000000004</c:v>
                </c:pt>
                <c:pt idx="123">
                  <c:v>4448.6000000000004</c:v>
                </c:pt>
                <c:pt idx="124">
                  <c:v>4470.1000000000004</c:v>
                </c:pt>
                <c:pt idx="125">
                  <c:v>4491.7</c:v>
                </c:pt>
                <c:pt idx="126">
                  <c:v>4534.8999999999996</c:v>
                </c:pt>
                <c:pt idx="127">
                  <c:v>4579.5</c:v>
                </c:pt>
                <c:pt idx="128">
                  <c:v>4625.6000000000004</c:v>
                </c:pt>
                <c:pt idx="129">
                  <c:v>4673.2</c:v>
                </c:pt>
                <c:pt idx="130">
                  <c:v>4720.8999999999996</c:v>
                </c:pt>
                <c:pt idx="131">
                  <c:v>4768.5</c:v>
                </c:pt>
                <c:pt idx="132">
                  <c:v>4816.2</c:v>
                </c:pt>
                <c:pt idx="133">
                  <c:v>4840.2</c:v>
                </c:pt>
                <c:pt idx="134">
                  <c:v>4864.2</c:v>
                </c:pt>
                <c:pt idx="135">
                  <c:v>4888.5</c:v>
                </c:pt>
                <c:pt idx="136">
                  <c:v>4912.8</c:v>
                </c:pt>
                <c:pt idx="137">
                  <c:v>4937.2</c:v>
                </c:pt>
                <c:pt idx="138">
                  <c:v>4961.8999999999996</c:v>
                </c:pt>
                <c:pt idx="139">
                  <c:v>4987.1000000000004</c:v>
                </c:pt>
                <c:pt idx="140">
                  <c:v>5012.5</c:v>
                </c:pt>
                <c:pt idx="141">
                  <c:v>5037.6000000000004</c:v>
                </c:pt>
                <c:pt idx="142">
                  <c:v>5087.8</c:v>
                </c:pt>
                <c:pt idx="143">
                  <c:v>5137.8</c:v>
                </c:pt>
                <c:pt idx="144">
                  <c:v>5161.8</c:v>
                </c:pt>
                <c:pt idx="145">
                  <c:v>5186</c:v>
                </c:pt>
                <c:pt idx="146">
                  <c:v>5210</c:v>
                </c:pt>
                <c:pt idx="147">
                  <c:v>5256.9</c:v>
                </c:pt>
                <c:pt idx="148">
                  <c:v>5301.8</c:v>
                </c:pt>
                <c:pt idx="149">
                  <c:v>5347.9</c:v>
                </c:pt>
                <c:pt idx="150">
                  <c:v>5370.5</c:v>
                </c:pt>
                <c:pt idx="151">
                  <c:v>5415.4</c:v>
                </c:pt>
                <c:pt idx="152">
                  <c:v>5437.4</c:v>
                </c:pt>
                <c:pt idx="153">
                  <c:v>5459.5</c:v>
                </c:pt>
                <c:pt idx="154">
                  <c:v>5481.7</c:v>
                </c:pt>
                <c:pt idx="155">
                  <c:v>5527.9</c:v>
                </c:pt>
                <c:pt idx="156">
                  <c:v>5573.9</c:v>
                </c:pt>
                <c:pt idx="157">
                  <c:v>5620.7</c:v>
                </c:pt>
                <c:pt idx="158">
                  <c:v>5645.3</c:v>
                </c:pt>
                <c:pt idx="159">
                  <c:v>5693.9</c:v>
                </c:pt>
                <c:pt idx="160">
                  <c:v>5718.2</c:v>
                </c:pt>
                <c:pt idx="161">
                  <c:v>5742.7</c:v>
                </c:pt>
                <c:pt idx="162">
                  <c:v>5791.5</c:v>
                </c:pt>
                <c:pt idx="163">
                  <c:v>5839.4</c:v>
                </c:pt>
                <c:pt idx="164">
                  <c:v>5863</c:v>
                </c:pt>
                <c:pt idx="165">
                  <c:v>5886.5</c:v>
                </c:pt>
                <c:pt idx="166">
                  <c:v>5909.7</c:v>
                </c:pt>
                <c:pt idx="167">
                  <c:v>5932.5</c:v>
                </c:pt>
                <c:pt idx="168">
                  <c:v>5977.8</c:v>
                </c:pt>
                <c:pt idx="169">
                  <c:v>6000.4</c:v>
                </c:pt>
                <c:pt idx="170">
                  <c:v>6023</c:v>
                </c:pt>
                <c:pt idx="171">
                  <c:v>6066.8</c:v>
                </c:pt>
                <c:pt idx="172">
                  <c:v>6110.2</c:v>
                </c:pt>
                <c:pt idx="173">
                  <c:v>6131.7</c:v>
                </c:pt>
                <c:pt idx="174">
                  <c:v>6152.9</c:v>
                </c:pt>
                <c:pt idx="175">
                  <c:v>6174.2</c:v>
                </c:pt>
                <c:pt idx="176">
                  <c:v>6194.8</c:v>
                </c:pt>
                <c:pt idx="177">
                  <c:v>6215.6</c:v>
                </c:pt>
                <c:pt idx="178">
                  <c:v>6256.9</c:v>
                </c:pt>
                <c:pt idx="179">
                  <c:v>6297.3</c:v>
                </c:pt>
                <c:pt idx="180">
                  <c:v>6317.5</c:v>
                </c:pt>
                <c:pt idx="181">
                  <c:v>6337.2</c:v>
                </c:pt>
                <c:pt idx="182">
                  <c:v>6356.9</c:v>
                </c:pt>
                <c:pt idx="183">
                  <c:v>6396.8</c:v>
                </c:pt>
                <c:pt idx="184">
                  <c:v>6417.2</c:v>
                </c:pt>
                <c:pt idx="185">
                  <c:v>6458.6</c:v>
                </c:pt>
                <c:pt idx="186">
                  <c:v>6479.9</c:v>
                </c:pt>
                <c:pt idx="187">
                  <c:v>6502.5</c:v>
                </c:pt>
                <c:pt idx="188">
                  <c:v>6548.4</c:v>
                </c:pt>
                <c:pt idx="189">
                  <c:v>6594.9</c:v>
                </c:pt>
                <c:pt idx="190">
                  <c:v>6642.9</c:v>
                </c:pt>
                <c:pt idx="191">
                  <c:v>6667.7</c:v>
                </c:pt>
                <c:pt idx="192">
                  <c:v>6692.8</c:v>
                </c:pt>
                <c:pt idx="193">
                  <c:v>6743.8</c:v>
                </c:pt>
                <c:pt idx="194">
                  <c:v>6798</c:v>
                </c:pt>
                <c:pt idx="195">
                  <c:v>6853.2</c:v>
                </c:pt>
                <c:pt idx="196">
                  <c:v>6908.5</c:v>
                </c:pt>
                <c:pt idx="197">
                  <c:v>6936.1</c:v>
                </c:pt>
                <c:pt idx="198">
                  <c:v>6990.7</c:v>
                </c:pt>
                <c:pt idx="199">
                  <c:v>7017.7</c:v>
                </c:pt>
                <c:pt idx="200">
                  <c:v>7071.2</c:v>
                </c:pt>
                <c:pt idx="201">
                  <c:v>7097.6</c:v>
                </c:pt>
                <c:pt idx="202">
                  <c:v>7150.7</c:v>
                </c:pt>
                <c:pt idx="203">
                  <c:v>7201.9</c:v>
                </c:pt>
                <c:pt idx="204">
                  <c:v>7251.8</c:v>
                </c:pt>
                <c:pt idx="205">
                  <c:v>7276.5</c:v>
                </c:pt>
                <c:pt idx="206">
                  <c:v>7325.6</c:v>
                </c:pt>
                <c:pt idx="207">
                  <c:v>7375</c:v>
                </c:pt>
                <c:pt idx="208">
                  <c:v>7424.6</c:v>
                </c:pt>
                <c:pt idx="209">
                  <c:v>7449.8</c:v>
                </c:pt>
                <c:pt idx="210">
                  <c:v>7500.8</c:v>
                </c:pt>
                <c:pt idx="211">
                  <c:v>7526.8</c:v>
                </c:pt>
                <c:pt idx="212">
                  <c:v>7579.2</c:v>
                </c:pt>
                <c:pt idx="213">
                  <c:v>7605.8</c:v>
                </c:pt>
                <c:pt idx="214">
                  <c:v>7632.2</c:v>
                </c:pt>
                <c:pt idx="215">
                  <c:v>7685.4</c:v>
                </c:pt>
                <c:pt idx="216">
                  <c:v>7738.2</c:v>
                </c:pt>
                <c:pt idx="217">
                  <c:v>7764.5</c:v>
                </c:pt>
                <c:pt idx="218">
                  <c:v>7790.7</c:v>
                </c:pt>
                <c:pt idx="219">
                  <c:v>7843.4</c:v>
                </c:pt>
                <c:pt idx="220">
                  <c:v>7896</c:v>
                </c:pt>
                <c:pt idx="221">
                  <c:v>7948.6</c:v>
                </c:pt>
                <c:pt idx="222">
                  <c:v>8001.1</c:v>
                </c:pt>
                <c:pt idx="223">
                  <c:v>8053</c:v>
                </c:pt>
                <c:pt idx="224">
                  <c:v>8078.9</c:v>
                </c:pt>
                <c:pt idx="225">
                  <c:v>8130.2</c:v>
                </c:pt>
                <c:pt idx="226">
                  <c:v>8181.1</c:v>
                </c:pt>
                <c:pt idx="227">
                  <c:v>8230.9</c:v>
                </c:pt>
                <c:pt idx="228">
                  <c:v>8279.7000000000007</c:v>
                </c:pt>
                <c:pt idx="229">
                  <c:v>8328.1</c:v>
                </c:pt>
                <c:pt idx="230">
                  <c:v>8377</c:v>
                </c:pt>
                <c:pt idx="231">
                  <c:v>8426.1</c:v>
                </c:pt>
                <c:pt idx="232">
                  <c:v>8475.7000000000007</c:v>
                </c:pt>
                <c:pt idx="233">
                  <c:v>8501.2000000000007</c:v>
                </c:pt>
                <c:pt idx="234">
                  <c:v>8526.7999999999993</c:v>
                </c:pt>
                <c:pt idx="235">
                  <c:v>8603.5</c:v>
                </c:pt>
                <c:pt idx="236">
                  <c:v>8655.6</c:v>
                </c:pt>
                <c:pt idx="237">
                  <c:v>8708.7000000000007</c:v>
                </c:pt>
                <c:pt idx="238">
                  <c:v>8762.2999999999993</c:v>
                </c:pt>
                <c:pt idx="239">
                  <c:v>8816.5</c:v>
                </c:pt>
                <c:pt idx="240">
                  <c:v>8843.6</c:v>
                </c:pt>
                <c:pt idx="241">
                  <c:v>8898.2000000000007</c:v>
                </c:pt>
                <c:pt idx="242">
                  <c:v>8952.7000000000007</c:v>
                </c:pt>
                <c:pt idx="243">
                  <c:v>9006.9</c:v>
                </c:pt>
                <c:pt idx="244">
                  <c:v>9060.7000000000007</c:v>
                </c:pt>
                <c:pt idx="245">
                  <c:v>9114.1</c:v>
                </c:pt>
                <c:pt idx="246">
                  <c:v>9192.7000000000007</c:v>
                </c:pt>
                <c:pt idx="247">
                  <c:v>9241.2000000000007</c:v>
                </c:pt>
                <c:pt idx="248">
                  <c:v>9314.7999999999993</c:v>
                </c:pt>
                <c:pt idx="249">
                  <c:v>9385.5</c:v>
                </c:pt>
                <c:pt idx="250">
                  <c:v>9433.2000000000007</c:v>
                </c:pt>
                <c:pt idx="251">
                  <c:v>9482.7000000000007</c:v>
                </c:pt>
                <c:pt idx="252">
                  <c:v>9532.2999999999993</c:v>
                </c:pt>
                <c:pt idx="253">
                  <c:v>9582.5</c:v>
                </c:pt>
                <c:pt idx="254">
                  <c:v>9633.4</c:v>
                </c:pt>
                <c:pt idx="255">
                  <c:v>9684.6</c:v>
                </c:pt>
                <c:pt idx="256">
                  <c:v>9736.2000000000007</c:v>
                </c:pt>
                <c:pt idx="257">
                  <c:v>9788</c:v>
                </c:pt>
                <c:pt idx="258">
                  <c:v>9814.1</c:v>
                </c:pt>
                <c:pt idx="259">
                  <c:v>9840.2000000000007</c:v>
                </c:pt>
                <c:pt idx="260">
                  <c:v>9892.9</c:v>
                </c:pt>
                <c:pt idx="261">
                  <c:v>9919.2999999999993</c:v>
                </c:pt>
                <c:pt idx="262">
                  <c:v>9945.7000000000007</c:v>
                </c:pt>
                <c:pt idx="263">
                  <c:v>9971.7000000000007</c:v>
                </c:pt>
                <c:pt idx="264">
                  <c:v>9998</c:v>
                </c:pt>
                <c:pt idx="265">
                  <c:v>10024.200000000001</c:v>
                </c:pt>
                <c:pt idx="266">
                  <c:v>10076.299999999999</c:v>
                </c:pt>
                <c:pt idx="267">
                  <c:v>10127.799999999999</c:v>
                </c:pt>
                <c:pt idx="268">
                  <c:v>10179.700000000001</c:v>
                </c:pt>
                <c:pt idx="269">
                  <c:v>10253.4</c:v>
                </c:pt>
                <c:pt idx="270">
                  <c:v>10300.4</c:v>
                </c:pt>
                <c:pt idx="271">
                  <c:v>10345.4</c:v>
                </c:pt>
                <c:pt idx="272">
                  <c:v>10389.799999999999</c:v>
                </c:pt>
                <c:pt idx="273">
                  <c:v>10433.9</c:v>
                </c:pt>
                <c:pt idx="274">
                  <c:v>10480.200000000001</c:v>
                </c:pt>
                <c:pt idx="275">
                  <c:v>10527.9</c:v>
                </c:pt>
                <c:pt idx="276">
                  <c:v>10552</c:v>
                </c:pt>
                <c:pt idx="277">
                  <c:v>10600.7</c:v>
                </c:pt>
                <c:pt idx="278">
                  <c:v>10650.3</c:v>
                </c:pt>
                <c:pt idx="279">
                  <c:v>10700.4</c:v>
                </c:pt>
                <c:pt idx="280">
                  <c:v>10751.4</c:v>
                </c:pt>
                <c:pt idx="281">
                  <c:v>10777.3</c:v>
                </c:pt>
                <c:pt idx="282">
                  <c:v>10803.2</c:v>
                </c:pt>
                <c:pt idx="283">
                  <c:v>10855</c:v>
                </c:pt>
                <c:pt idx="284">
                  <c:v>10906.4</c:v>
                </c:pt>
                <c:pt idx="285">
                  <c:v>10981.8</c:v>
                </c:pt>
                <c:pt idx="286">
                  <c:v>11006.7</c:v>
                </c:pt>
                <c:pt idx="287">
                  <c:v>11080.6</c:v>
                </c:pt>
                <c:pt idx="288">
                  <c:v>11130</c:v>
                </c:pt>
                <c:pt idx="289">
                  <c:v>11178.3</c:v>
                </c:pt>
                <c:pt idx="290">
                  <c:v>11270.9</c:v>
                </c:pt>
                <c:pt idx="291">
                  <c:v>11315.9</c:v>
                </c:pt>
                <c:pt idx="292">
                  <c:v>11361</c:v>
                </c:pt>
                <c:pt idx="293">
                  <c:v>11406.6</c:v>
                </c:pt>
                <c:pt idx="294">
                  <c:v>11452.8</c:v>
                </c:pt>
                <c:pt idx="295">
                  <c:v>11499.7</c:v>
                </c:pt>
                <c:pt idx="296">
                  <c:v>11547</c:v>
                </c:pt>
                <c:pt idx="297">
                  <c:v>11594.8</c:v>
                </c:pt>
                <c:pt idx="298">
                  <c:v>11643.1</c:v>
                </c:pt>
                <c:pt idx="299">
                  <c:v>11717.3</c:v>
                </c:pt>
                <c:pt idx="300">
                  <c:v>11742.3</c:v>
                </c:pt>
                <c:pt idx="301">
                  <c:v>11792.1</c:v>
                </c:pt>
                <c:pt idx="302">
                  <c:v>11817</c:v>
                </c:pt>
                <c:pt idx="303">
                  <c:v>11892.5</c:v>
                </c:pt>
                <c:pt idx="304">
                  <c:v>11917.4</c:v>
                </c:pt>
                <c:pt idx="305">
                  <c:v>11968.3</c:v>
                </c:pt>
                <c:pt idx="306">
                  <c:v>12044.5</c:v>
                </c:pt>
                <c:pt idx="307">
                  <c:v>12143.8</c:v>
                </c:pt>
                <c:pt idx="308">
                  <c:v>12192</c:v>
                </c:pt>
                <c:pt idx="309">
                  <c:v>12238.5</c:v>
                </c:pt>
                <c:pt idx="310">
                  <c:v>12307.7</c:v>
                </c:pt>
                <c:pt idx="311">
                  <c:v>12375.6</c:v>
                </c:pt>
                <c:pt idx="312">
                  <c:v>12421.1</c:v>
                </c:pt>
                <c:pt idx="313">
                  <c:v>12466.9</c:v>
                </c:pt>
                <c:pt idx="314">
                  <c:v>12513.4</c:v>
                </c:pt>
                <c:pt idx="315">
                  <c:v>12559.3</c:v>
                </c:pt>
                <c:pt idx="316">
                  <c:v>12606.2</c:v>
                </c:pt>
                <c:pt idx="317">
                  <c:v>12678</c:v>
                </c:pt>
                <c:pt idx="318">
                  <c:v>12726.9</c:v>
                </c:pt>
                <c:pt idx="319">
                  <c:v>12776.5</c:v>
                </c:pt>
                <c:pt idx="320">
                  <c:v>12826.5</c:v>
                </c:pt>
                <c:pt idx="321">
                  <c:v>12876.8</c:v>
                </c:pt>
                <c:pt idx="322">
                  <c:v>12926.7</c:v>
                </c:pt>
                <c:pt idx="323">
                  <c:v>12976.5</c:v>
                </c:pt>
                <c:pt idx="324">
                  <c:v>13049.9</c:v>
                </c:pt>
                <c:pt idx="325">
                  <c:v>13121.4</c:v>
                </c:pt>
                <c:pt idx="326">
                  <c:v>13188.1</c:v>
                </c:pt>
                <c:pt idx="327">
                  <c:v>13232.5</c:v>
                </c:pt>
                <c:pt idx="328">
                  <c:v>13296.9</c:v>
                </c:pt>
                <c:pt idx="329">
                  <c:v>13363.3</c:v>
                </c:pt>
                <c:pt idx="330">
                  <c:v>13408.6</c:v>
                </c:pt>
                <c:pt idx="331">
                  <c:v>13455.3</c:v>
                </c:pt>
                <c:pt idx="332">
                  <c:v>13503.1</c:v>
                </c:pt>
                <c:pt idx="333">
                  <c:v>13575.2</c:v>
                </c:pt>
                <c:pt idx="334">
                  <c:v>13623.4</c:v>
                </c:pt>
                <c:pt idx="335">
                  <c:v>13671.3</c:v>
                </c:pt>
                <c:pt idx="336">
                  <c:v>13718.8</c:v>
                </c:pt>
                <c:pt idx="337">
                  <c:v>13766.4</c:v>
                </c:pt>
                <c:pt idx="338">
                  <c:v>13813.2</c:v>
                </c:pt>
                <c:pt idx="339">
                  <c:v>13859.7</c:v>
                </c:pt>
                <c:pt idx="340">
                  <c:v>13928.7</c:v>
                </c:pt>
                <c:pt idx="341">
                  <c:v>13997.7</c:v>
                </c:pt>
                <c:pt idx="342">
                  <c:v>14066.9</c:v>
                </c:pt>
                <c:pt idx="343">
                  <c:v>14135.2</c:v>
                </c:pt>
                <c:pt idx="344">
                  <c:v>14203</c:v>
                </c:pt>
                <c:pt idx="345">
                  <c:v>14247.9</c:v>
                </c:pt>
                <c:pt idx="346">
                  <c:v>14293</c:v>
                </c:pt>
                <c:pt idx="347">
                  <c:v>14338.3</c:v>
                </c:pt>
                <c:pt idx="348">
                  <c:v>14407.2</c:v>
                </c:pt>
                <c:pt idx="349">
                  <c:v>14476.4</c:v>
                </c:pt>
                <c:pt idx="350">
                  <c:v>14522.3</c:v>
                </c:pt>
                <c:pt idx="351">
                  <c:v>14591.4</c:v>
                </c:pt>
                <c:pt idx="352">
                  <c:v>14637.6</c:v>
                </c:pt>
                <c:pt idx="353">
                  <c:v>14684</c:v>
                </c:pt>
                <c:pt idx="354">
                  <c:v>14730.3</c:v>
                </c:pt>
                <c:pt idx="355">
                  <c:v>14776.9</c:v>
                </c:pt>
                <c:pt idx="356">
                  <c:v>14846.4</c:v>
                </c:pt>
                <c:pt idx="357">
                  <c:v>14937</c:v>
                </c:pt>
                <c:pt idx="358">
                  <c:v>14981.8</c:v>
                </c:pt>
                <c:pt idx="359">
                  <c:v>15069.9</c:v>
                </c:pt>
                <c:pt idx="360">
                  <c:v>15134.4</c:v>
                </c:pt>
                <c:pt idx="361">
                  <c:v>15198.9</c:v>
                </c:pt>
                <c:pt idx="362">
                  <c:v>15242.5</c:v>
                </c:pt>
                <c:pt idx="363">
                  <c:v>15286.5</c:v>
                </c:pt>
                <c:pt idx="364">
                  <c:v>15353</c:v>
                </c:pt>
                <c:pt idx="365">
                  <c:v>15397.5</c:v>
                </c:pt>
                <c:pt idx="366">
                  <c:v>15464</c:v>
                </c:pt>
                <c:pt idx="367">
                  <c:v>15530</c:v>
                </c:pt>
                <c:pt idx="368">
                  <c:v>15574.3</c:v>
                </c:pt>
                <c:pt idx="369">
                  <c:v>15641.5</c:v>
                </c:pt>
                <c:pt idx="370">
                  <c:v>15686.5</c:v>
                </c:pt>
                <c:pt idx="371">
                  <c:v>15775.3</c:v>
                </c:pt>
                <c:pt idx="372">
                  <c:v>15841</c:v>
                </c:pt>
                <c:pt idx="373">
                  <c:v>15927.8</c:v>
                </c:pt>
                <c:pt idx="374">
                  <c:v>15971.4</c:v>
                </c:pt>
                <c:pt idx="375">
                  <c:v>16057.8</c:v>
                </c:pt>
                <c:pt idx="376">
                  <c:v>16100.7</c:v>
                </c:pt>
                <c:pt idx="377">
                  <c:v>16164.5</c:v>
                </c:pt>
                <c:pt idx="378">
                  <c:v>16206.5</c:v>
                </c:pt>
                <c:pt idx="379">
                  <c:v>16290.7</c:v>
                </c:pt>
                <c:pt idx="380">
                  <c:v>16332.8</c:v>
                </c:pt>
                <c:pt idx="381">
                  <c:v>16395.7</c:v>
                </c:pt>
                <c:pt idx="382">
                  <c:v>16437.3</c:v>
                </c:pt>
                <c:pt idx="383">
                  <c:v>16499</c:v>
                </c:pt>
                <c:pt idx="384">
                  <c:v>16560</c:v>
                </c:pt>
                <c:pt idx="385">
                  <c:v>16619.900000000001</c:v>
                </c:pt>
                <c:pt idx="386">
                  <c:v>16679</c:v>
                </c:pt>
                <c:pt idx="387">
                  <c:v>16757.099999999999</c:v>
                </c:pt>
                <c:pt idx="388">
                  <c:v>16816.2</c:v>
                </c:pt>
                <c:pt idx="389">
                  <c:v>16875.900000000001</c:v>
                </c:pt>
                <c:pt idx="390">
                  <c:v>16935.599999999999</c:v>
                </c:pt>
                <c:pt idx="391">
                  <c:v>16974.900000000001</c:v>
                </c:pt>
                <c:pt idx="392">
                  <c:v>17033.7</c:v>
                </c:pt>
                <c:pt idx="393">
                  <c:v>17092.099999999999</c:v>
                </c:pt>
                <c:pt idx="394">
                  <c:v>17150.2</c:v>
                </c:pt>
                <c:pt idx="395">
                  <c:v>17187.8</c:v>
                </c:pt>
                <c:pt idx="396">
                  <c:v>17243.099999999999</c:v>
                </c:pt>
                <c:pt idx="397">
                  <c:v>17297.2</c:v>
                </c:pt>
                <c:pt idx="398">
                  <c:v>17333.5</c:v>
                </c:pt>
                <c:pt idx="399">
                  <c:v>17425</c:v>
                </c:pt>
                <c:pt idx="400">
                  <c:v>17461.900000000001</c:v>
                </c:pt>
                <c:pt idx="401">
                  <c:v>17536.7</c:v>
                </c:pt>
                <c:pt idx="402">
                  <c:v>17592.099999999999</c:v>
                </c:pt>
                <c:pt idx="403">
                  <c:v>17647.599999999999</c:v>
                </c:pt>
                <c:pt idx="404">
                  <c:v>17684.099999999999</c:v>
                </c:pt>
                <c:pt idx="405">
                  <c:v>17737.8</c:v>
                </c:pt>
                <c:pt idx="406">
                  <c:v>17807.900000000001</c:v>
                </c:pt>
                <c:pt idx="407">
                  <c:v>17842</c:v>
                </c:pt>
                <c:pt idx="408">
                  <c:v>17875.3</c:v>
                </c:pt>
                <c:pt idx="409">
                  <c:v>17924</c:v>
                </c:pt>
                <c:pt idx="410">
                  <c:v>17971.7</c:v>
                </c:pt>
                <c:pt idx="411">
                  <c:v>18018</c:v>
                </c:pt>
                <c:pt idx="412">
                  <c:v>18063.400000000001</c:v>
                </c:pt>
                <c:pt idx="413">
                  <c:v>18121.900000000001</c:v>
                </c:pt>
                <c:pt idx="414">
                  <c:v>18166.400000000001</c:v>
                </c:pt>
                <c:pt idx="415">
                  <c:v>18211.900000000001</c:v>
                </c:pt>
                <c:pt idx="416">
                  <c:v>18275.400000000001</c:v>
                </c:pt>
                <c:pt idx="417">
                  <c:v>18307.2</c:v>
                </c:pt>
                <c:pt idx="418">
                  <c:v>18370.900000000001</c:v>
                </c:pt>
                <c:pt idx="419">
                  <c:v>18418.5</c:v>
                </c:pt>
                <c:pt idx="420">
                  <c:v>18450</c:v>
                </c:pt>
                <c:pt idx="421">
                  <c:v>18496.2</c:v>
                </c:pt>
                <c:pt idx="422">
                  <c:v>18556.3</c:v>
                </c:pt>
                <c:pt idx="423">
                  <c:v>18586</c:v>
                </c:pt>
                <c:pt idx="424">
                  <c:v>18645.5</c:v>
                </c:pt>
                <c:pt idx="425">
                  <c:v>18674.8</c:v>
                </c:pt>
                <c:pt idx="426">
                  <c:v>18733.599999999999</c:v>
                </c:pt>
                <c:pt idx="427">
                  <c:v>18793.400000000001</c:v>
                </c:pt>
                <c:pt idx="428">
                  <c:v>18854.099999999999</c:v>
                </c:pt>
                <c:pt idx="429">
                  <c:v>18899.8</c:v>
                </c:pt>
                <c:pt idx="430">
                  <c:v>18945.099999999999</c:v>
                </c:pt>
                <c:pt idx="431">
                  <c:v>18989.8</c:v>
                </c:pt>
                <c:pt idx="432">
                  <c:v>19033.3</c:v>
                </c:pt>
                <c:pt idx="433">
                  <c:v>19075.8</c:v>
                </c:pt>
                <c:pt idx="434">
                  <c:v>19103.900000000001</c:v>
                </c:pt>
                <c:pt idx="435">
                  <c:v>19158.599999999999</c:v>
                </c:pt>
                <c:pt idx="436">
                  <c:v>19185.7</c:v>
                </c:pt>
                <c:pt idx="437">
                  <c:v>19239.3</c:v>
                </c:pt>
                <c:pt idx="438">
                  <c:v>19279.3</c:v>
                </c:pt>
                <c:pt idx="439">
                  <c:v>19319.5</c:v>
                </c:pt>
                <c:pt idx="440">
                  <c:v>19374.8</c:v>
                </c:pt>
                <c:pt idx="441">
                  <c:v>19431</c:v>
                </c:pt>
                <c:pt idx="442">
                  <c:v>19459.3</c:v>
                </c:pt>
                <c:pt idx="443">
                  <c:v>19515.900000000001</c:v>
                </c:pt>
                <c:pt idx="444">
                  <c:v>19557.900000000001</c:v>
                </c:pt>
                <c:pt idx="445">
                  <c:v>19598.5</c:v>
                </c:pt>
                <c:pt idx="446">
                  <c:v>19638.099999999999</c:v>
                </c:pt>
                <c:pt idx="447">
                  <c:v>19664.099999999999</c:v>
                </c:pt>
                <c:pt idx="448">
                  <c:v>19690.2</c:v>
                </c:pt>
                <c:pt idx="449">
                  <c:v>19742.5</c:v>
                </c:pt>
                <c:pt idx="450">
                  <c:v>19781</c:v>
                </c:pt>
                <c:pt idx="451">
                  <c:v>19819.3</c:v>
                </c:pt>
                <c:pt idx="452">
                  <c:v>19857.099999999999</c:v>
                </c:pt>
                <c:pt idx="453">
                  <c:v>19920.2</c:v>
                </c:pt>
                <c:pt idx="454">
                  <c:v>19945.5</c:v>
                </c:pt>
                <c:pt idx="455">
                  <c:v>19995.2</c:v>
                </c:pt>
                <c:pt idx="456">
                  <c:v>20019.7</c:v>
                </c:pt>
                <c:pt idx="457">
                  <c:v>20068.2</c:v>
                </c:pt>
                <c:pt idx="458">
                  <c:v>20104.099999999999</c:v>
                </c:pt>
                <c:pt idx="459">
                  <c:v>20138.900000000001</c:v>
                </c:pt>
                <c:pt idx="460">
                  <c:v>20173.3</c:v>
                </c:pt>
                <c:pt idx="461">
                  <c:v>20195.8</c:v>
                </c:pt>
                <c:pt idx="462">
                  <c:v>20218</c:v>
                </c:pt>
                <c:pt idx="463">
                  <c:v>20261.599999999999</c:v>
                </c:pt>
                <c:pt idx="464">
                  <c:v>20294.099999999999</c:v>
                </c:pt>
                <c:pt idx="465">
                  <c:v>20337</c:v>
                </c:pt>
                <c:pt idx="466">
                  <c:v>20368.900000000001</c:v>
                </c:pt>
                <c:pt idx="467">
                  <c:v>20410.599999999999</c:v>
                </c:pt>
                <c:pt idx="468">
                  <c:v>20451</c:v>
                </c:pt>
                <c:pt idx="469">
                  <c:v>20470.599999999999</c:v>
                </c:pt>
                <c:pt idx="470">
                  <c:v>20508.7</c:v>
                </c:pt>
                <c:pt idx="471">
                  <c:v>20527.099999999999</c:v>
                </c:pt>
                <c:pt idx="472">
                  <c:v>20555</c:v>
                </c:pt>
                <c:pt idx="473">
                  <c:v>20582</c:v>
                </c:pt>
                <c:pt idx="474">
                  <c:v>20608</c:v>
                </c:pt>
                <c:pt idx="475">
                  <c:v>20633.3</c:v>
                </c:pt>
                <c:pt idx="476">
                  <c:v>20658.2</c:v>
                </c:pt>
                <c:pt idx="477">
                  <c:v>20682.599999999999</c:v>
                </c:pt>
                <c:pt idx="478">
                  <c:v>20715.2</c:v>
                </c:pt>
                <c:pt idx="479">
                  <c:v>20739.5</c:v>
                </c:pt>
                <c:pt idx="480">
                  <c:v>20771.2</c:v>
                </c:pt>
                <c:pt idx="481">
                  <c:v>20801.8</c:v>
                </c:pt>
                <c:pt idx="482">
                  <c:v>20816.7</c:v>
                </c:pt>
                <c:pt idx="483">
                  <c:v>20845.7</c:v>
                </c:pt>
                <c:pt idx="484">
                  <c:v>20867.3</c:v>
                </c:pt>
                <c:pt idx="485">
                  <c:v>20881.400000000001</c:v>
                </c:pt>
                <c:pt idx="486">
                  <c:v>20908.900000000001</c:v>
                </c:pt>
                <c:pt idx="487">
                  <c:v>20929</c:v>
                </c:pt>
                <c:pt idx="488">
                  <c:v>20942.099999999999</c:v>
                </c:pt>
                <c:pt idx="489">
                  <c:v>20967.900000000001</c:v>
                </c:pt>
                <c:pt idx="490">
                  <c:v>20986.400000000001</c:v>
                </c:pt>
                <c:pt idx="491">
                  <c:v>21002.799999999999</c:v>
                </c:pt>
                <c:pt idx="492">
                  <c:v>21024.6</c:v>
                </c:pt>
                <c:pt idx="493">
                  <c:v>21032.1</c:v>
                </c:pt>
                <c:pt idx="494">
                  <c:v>21030.7</c:v>
                </c:pt>
                <c:pt idx="495">
                  <c:v>21020</c:v>
                </c:pt>
                <c:pt idx="496">
                  <c:v>21006.5</c:v>
                </c:pt>
                <c:pt idx="497">
                  <c:v>20990.7</c:v>
                </c:pt>
                <c:pt idx="498">
                  <c:v>20969.5</c:v>
                </c:pt>
                <c:pt idx="499">
                  <c:v>20944.2</c:v>
                </c:pt>
                <c:pt idx="500">
                  <c:v>20914.7</c:v>
                </c:pt>
                <c:pt idx="501">
                  <c:v>20876.7</c:v>
                </c:pt>
                <c:pt idx="502">
                  <c:v>20849.3</c:v>
                </c:pt>
                <c:pt idx="503">
                  <c:v>20816.900000000001</c:v>
                </c:pt>
                <c:pt idx="504">
                  <c:v>20780</c:v>
                </c:pt>
                <c:pt idx="505">
                  <c:v>20762.5</c:v>
                </c:pt>
                <c:pt idx="506">
                  <c:v>20747.900000000001</c:v>
                </c:pt>
                <c:pt idx="507">
                  <c:v>20731.599999999999</c:v>
                </c:pt>
                <c:pt idx="508">
                  <c:v>20722.3</c:v>
                </c:pt>
                <c:pt idx="509">
                  <c:v>20716.400000000001</c:v>
                </c:pt>
                <c:pt idx="510">
                  <c:v>20715</c:v>
                </c:pt>
                <c:pt idx="511">
                  <c:v>20714.2</c:v>
                </c:pt>
                <c:pt idx="512">
                  <c:v>20714.099999999999</c:v>
                </c:pt>
                <c:pt idx="513">
                  <c:v>20721.400000000001</c:v>
                </c:pt>
                <c:pt idx="514">
                  <c:v>20734.5</c:v>
                </c:pt>
                <c:pt idx="515">
                  <c:v>20753.599999999999</c:v>
                </c:pt>
                <c:pt idx="516">
                  <c:v>20776.3</c:v>
                </c:pt>
                <c:pt idx="517">
                  <c:v>20801.2</c:v>
                </c:pt>
                <c:pt idx="518">
                  <c:v>20815.2</c:v>
                </c:pt>
                <c:pt idx="519">
                  <c:v>20846.900000000001</c:v>
                </c:pt>
                <c:pt idx="520">
                  <c:v>20871.8</c:v>
                </c:pt>
                <c:pt idx="521">
                  <c:v>20898.8</c:v>
                </c:pt>
                <c:pt idx="522">
                  <c:v>20926.900000000001</c:v>
                </c:pt>
                <c:pt idx="523">
                  <c:v>20964.900000000001</c:v>
                </c:pt>
                <c:pt idx="524">
                  <c:v>21003.9</c:v>
                </c:pt>
                <c:pt idx="525">
                  <c:v>21023.7</c:v>
                </c:pt>
                <c:pt idx="526">
                  <c:v>21073.7</c:v>
                </c:pt>
                <c:pt idx="527">
                  <c:v>21113.9</c:v>
                </c:pt>
                <c:pt idx="528">
                  <c:v>21154.400000000001</c:v>
                </c:pt>
                <c:pt idx="529">
                  <c:v>21195.3</c:v>
                </c:pt>
                <c:pt idx="530">
                  <c:v>21215.599999999999</c:v>
                </c:pt>
                <c:pt idx="531">
                  <c:v>21256.5</c:v>
                </c:pt>
                <c:pt idx="532">
                  <c:v>21276.9</c:v>
                </c:pt>
                <c:pt idx="533">
                  <c:v>21307.5</c:v>
                </c:pt>
                <c:pt idx="534">
                  <c:v>21348.6</c:v>
                </c:pt>
                <c:pt idx="535">
                  <c:v>21379.5</c:v>
                </c:pt>
                <c:pt idx="536">
                  <c:v>21410.6</c:v>
                </c:pt>
                <c:pt idx="537">
                  <c:v>21450.799999999999</c:v>
                </c:pt>
                <c:pt idx="538">
                  <c:v>21480.400000000001</c:v>
                </c:pt>
                <c:pt idx="539">
                  <c:v>21519.3</c:v>
                </c:pt>
                <c:pt idx="540">
                  <c:v>21557.9</c:v>
                </c:pt>
                <c:pt idx="541">
                  <c:v>21595.9</c:v>
                </c:pt>
                <c:pt idx="542">
                  <c:v>21614.7</c:v>
                </c:pt>
                <c:pt idx="543">
                  <c:v>21651.8</c:v>
                </c:pt>
                <c:pt idx="544">
                  <c:v>21670.1</c:v>
                </c:pt>
                <c:pt idx="545">
                  <c:v>21697.7</c:v>
                </c:pt>
                <c:pt idx="546">
                  <c:v>21734.6</c:v>
                </c:pt>
                <c:pt idx="547">
                  <c:v>21762.6</c:v>
                </c:pt>
                <c:pt idx="548">
                  <c:v>21790.799999999999</c:v>
                </c:pt>
                <c:pt idx="549">
                  <c:v>21828</c:v>
                </c:pt>
                <c:pt idx="550">
                  <c:v>21864.3</c:v>
                </c:pt>
                <c:pt idx="551">
                  <c:v>21891</c:v>
                </c:pt>
                <c:pt idx="552">
                  <c:v>21926.1</c:v>
                </c:pt>
                <c:pt idx="553">
                  <c:v>21961.1</c:v>
                </c:pt>
                <c:pt idx="554">
                  <c:v>21978.5</c:v>
                </c:pt>
                <c:pt idx="555">
                  <c:v>22004.400000000001</c:v>
                </c:pt>
                <c:pt idx="556">
                  <c:v>22030.1</c:v>
                </c:pt>
                <c:pt idx="557">
                  <c:v>22055.5</c:v>
                </c:pt>
                <c:pt idx="558">
                  <c:v>22080.6</c:v>
                </c:pt>
                <c:pt idx="559">
                  <c:v>22113.7</c:v>
                </c:pt>
                <c:pt idx="560">
                  <c:v>22146.7</c:v>
                </c:pt>
                <c:pt idx="561">
                  <c:v>22163.200000000001</c:v>
                </c:pt>
                <c:pt idx="562">
                  <c:v>22195.599999999999</c:v>
                </c:pt>
                <c:pt idx="563">
                  <c:v>22234.799999999999</c:v>
                </c:pt>
                <c:pt idx="564">
                  <c:v>22250.2</c:v>
                </c:pt>
                <c:pt idx="565">
                  <c:v>22280.6</c:v>
                </c:pt>
                <c:pt idx="566">
                  <c:v>22310.9</c:v>
                </c:pt>
                <c:pt idx="567">
                  <c:v>22325.4</c:v>
                </c:pt>
                <c:pt idx="568">
                  <c:v>22347.1</c:v>
                </c:pt>
                <c:pt idx="569">
                  <c:v>22374.6</c:v>
                </c:pt>
                <c:pt idx="570">
                  <c:v>22394.5</c:v>
                </c:pt>
                <c:pt idx="571">
                  <c:v>22419.1</c:v>
                </c:pt>
                <c:pt idx="572">
                  <c:v>22431.1</c:v>
                </c:pt>
                <c:pt idx="573">
                  <c:v>22454.3</c:v>
                </c:pt>
                <c:pt idx="574">
                  <c:v>22477.3</c:v>
                </c:pt>
                <c:pt idx="575">
                  <c:v>22493.9</c:v>
                </c:pt>
                <c:pt idx="576">
                  <c:v>22515.9</c:v>
                </c:pt>
                <c:pt idx="577">
                  <c:v>22532.400000000001</c:v>
                </c:pt>
                <c:pt idx="578">
                  <c:v>22549.200000000001</c:v>
                </c:pt>
                <c:pt idx="579">
                  <c:v>22572.3</c:v>
                </c:pt>
                <c:pt idx="580">
                  <c:v>22584</c:v>
                </c:pt>
                <c:pt idx="581">
                  <c:v>22601.5</c:v>
                </c:pt>
                <c:pt idx="582">
                  <c:v>22624.799999999999</c:v>
                </c:pt>
                <c:pt idx="583">
                  <c:v>22642.2</c:v>
                </c:pt>
                <c:pt idx="584">
                  <c:v>22665.599999999999</c:v>
                </c:pt>
                <c:pt idx="585">
                  <c:v>22677.5</c:v>
                </c:pt>
                <c:pt idx="586">
                  <c:v>22707.1</c:v>
                </c:pt>
                <c:pt idx="587">
                  <c:v>22730.7</c:v>
                </c:pt>
                <c:pt idx="588">
                  <c:v>22748.3</c:v>
                </c:pt>
                <c:pt idx="589">
                  <c:v>22772.400000000001</c:v>
                </c:pt>
                <c:pt idx="590">
                  <c:v>22784.5</c:v>
                </c:pt>
                <c:pt idx="591">
                  <c:v>22808.6</c:v>
                </c:pt>
                <c:pt idx="592">
                  <c:v>22826.5</c:v>
                </c:pt>
                <c:pt idx="593">
                  <c:v>22844.2</c:v>
                </c:pt>
                <c:pt idx="594">
                  <c:v>22861.4</c:v>
                </c:pt>
                <c:pt idx="595">
                  <c:v>22878.400000000001</c:v>
                </c:pt>
                <c:pt idx="596">
                  <c:v>22901</c:v>
                </c:pt>
                <c:pt idx="597">
                  <c:v>22917.599999999999</c:v>
                </c:pt>
                <c:pt idx="598">
                  <c:v>22933.3</c:v>
                </c:pt>
                <c:pt idx="599">
                  <c:v>22958.400000000001</c:v>
                </c:pt>
                <c:pt idx="600">
                  <c:v>22968.2</c:v>
                </c:pt>
                <c:pt idx="601">
                  <c:v>22986.799999999999</c:v>
                </c:pt>
                <c:pt idx="602">
                  <c:v>23004.400000000001</c:v>
                </c:pt>
                <c:pt idx="603">
                  <c:v>23012.9</c:v>
                </c:pt>
                <c:pt idx="604">
                  <c:v>23029</c:v>
                </c:pt>
                <c:pt idx="605">
                  <c:v>23040.2</c:v>
                </c:pt>
                <c:pt idx="606">
                  <c:v>23050.799999999999</c:v>
                </c:pt>
                <c:pt idx="607">
                  <c:v>23063.599999999999</c:v>
                </c:pt>
                <c:pt idx="608">
                  <c:v>23072.7</c:v>
                </c:pt>
                <c:pt idx="609">
                  <c:v>23081.200000000001</c:v>
                </c:pt>
                <c:pt idx="610">
                  <c:v>23092.1</c:v>
                </c:pt>
                <c:pt idx="611">
                  <c:v>23105.1</c:v>
                </c:pt>
                <c:pt idx="612">
                  <c:v>23110.2</c:v>
                </c:pt>
                <c:pt idx="613">
                  <c:v>23122.9</c:v>
                </c:pt>
                <c:pt idx="614">
                  <c:v>23128.1</c:v>
                </c:pt>
                <c:pt idx="615">
                  <c:v>23138.799999999999</c:v>
                </c:pt>
                <c:pt idx="616">
                  <c:v>23146.9</c:v>
                </c:pt>
                <c:pt idx="617">
                  <c:v>23155.3</c:v>
                </c:pt>
                <c:pt idx="618">
                  <c:v>23167.200000000001</c:v>
                </c:pt>
                <c:pt idx="619">
                  <c:v>23176.6</c:v>
                </c:pt>
                <c:pt idx="620">
                  <c:v>23186.3</c:v>
                </c:pt>
                <c:pt idx="621">
                  <c:v>23196.5</c:v>
                </c:pt>
                <c:pt idx="622">
                  <c:v>23210.5</c:v>
                </c:pt>
                <c:pt idx="623">
                  <c:v>23226</c:v>
                </c:pt>
                <c:pt idx="624">
                  <c:v>23242.3</c:v>
                </c:pt>
                <c:pt idx="625">
                  <c:v>23255.200000000001</c:v>
                </c:pt>
                <c:pt idx="626">
                  <c:v>23269.200000000001</c:v>
                </c:pt>
                <c:pt idx="627">
                  <c:v>23288.1</c:v>
                </c:pt>
                <c:pt idx="628">
                  <c:v>23303.4</c:v>
                </c:pt>
                <c:pt idx="629">
                  <c:v>23324.3</c:v>
                </c:pt>
                <c:pt idx="630">
                  <c:v>23334.9</c:v>
                </c:pt>
                <c:pt idx="631">
                  <c:v>23356.5</c:v>
                </c:pt>
                <c:pt idx="632">
                  <c:v>23372.9</c:v>
                </c:pt>
                <c:pt idx="633">
                  <c:v>23394.799999999999</c:v>
                </c:pt>
                <c:pt idx="634">
                  <c:v>23411</c:v>
                </c:pt>
                <c:pt idx="635">
                  <c:v>23432.3</c:v>
                </c:pt>
                <c:pt idx="636">
                  <c:v>23448.3</c:v>
                </c:pt>
                <c:pt idx="637">
                  <c:v>23469.599999999999</c:v>
                </c:pt>
                <c:pt idx="638">
                  <c:v>23485.8</c:v>
                </c:pt>
                <c:pt idx="639">
                  <c:v>23502</c:v>
                </c:pt>
                <c:pt idx="640">
                  <c:v>23523.599999999999</c:v>
                </c:pt>
                <c:pt idx="641">
                  <c:v>23539.9</c:v>
                </c:pt>
                <c:pt idx="642">
                  <c:v>23556.1</c:v>
                </c:pt>
                <c:pt idx="643">
                  <c:v>23572.400000000001</c:v>
                </c:pt>
                <c:pt idx="644">
                  <c:v>23588.799999999999</c:v>
                </c:pt>
                <c:pt idx="645">
                  <c:v>23610.7</c:v>
                </c:pt>
                <c:pt idx="646">
                  <c:v>23638.5</c:v>
                </c:pt>
                <c:pt idx="647">
                  <c:v>23655.3</c:v>
                </c:pt>
                <c:pt idx="648">
                  <c:v>23672.2</c:v>
                </c:pt>
                <c:pt idx="649">
                  <c:v>23695.9</c:v>
                </c:pt>
                <c:pt idx="650">
                  <c:v>23713.9</c:v>
                </c:pt>
                <c:pt idx="651">
                  <c:v>23732.1</c:v>
                </c:pt>
                <c:pt idx="652">
                  <c:v>23756.799999999999</c:v>
                </c:pt>
                <c:pt idx="653">
                  <c:v>23775.5</c:v>
                </c:pt>
                <c:pt idx="654">
                  <c:v>23794.6</c:v>
                </c:pt>
                <c:pt idx="655">
                  <c:v>23820.400000000001</c:v>
                </c:pt>
                <c:pt idx="656">
                  <c:v>23839.9</c:v>
                </c:pt>
                <c:pt idx="657">
                  <c:v>23865.8</c:v>
                </c:pt>
                <c:pt idx="658">
                  <c:v>23891.599999999999</c:v>
                </c:pt>
                <c:pt idx="659">
                  <c:v>23917.5</c:v>
                </c:pt>
                <c:pt idx="660">
                  <c:v>23937.1</c:v>
                </c:pt>
                <c:pt idx="661">
                  <c:v>23956.799999999999</c:v>
                </c:pt>
                <c:pt idx="662">
                  <c:v>23983</c:v>
                </c:pt>
                <c:pt idx="663">
                  <c:v>24002.5</c:v>
                </c:pt>
                <c:pt idx="664">
                  <c:v>24028.2</c:v>
                </c:pt>
                <c:pt idx="665">
                  <c:v>24047.1</c:v>
                </c:pt>
                <c:pt idx="666">
                  <c:v>24066.1</c:v>
                </c:pt>
                <c:pt idx="667">
                  <c:v>24085</c:v>
                </c:pt>
                <c:pt idx="668">
                  <c:v>24110.1</c:v>
                </c:pt>
                <c:pt idx="669">
                  <c:v>24141.4</c:v>
                </c:pt>
                <c:pt idx="670">
                  <c:v>24154</c:v>
                </c:pt>
                <c:pt idx="671">
                  <c:v>24185.5</c:v>
                </c:pt>
                <c:pt idx="672">
                  <c:v>24204.799999999999</c:v>
                </c:pt>
                <c:pt idx="673">
                  <c:v>24224.2</c:v>
                </c:pt>
                <c:pt idx="674">
                  <c:v>24243.7</c:v>
                </c:pt>
                <c:pt idx="675">
                  <c:v>24270.1</c:v>
                </c:pt>
                <c:pt idx="676">
                  <c:v>24289.8</c:v>
                </c:pt>
                <c:pt idx="677">
                  <c:v>24316.5</c:v>
                </c:pt>
                <c:pt idx="678">
                  <c:v>24336.7</c:v>
                </c:pt>
                <c:pt idx="679">
                  <c:v>24356.9</c:v>
                </c:pt>
                <c:pt idx="680">
                  <c:v>24383.9</c:v>
                </c:pt>
                <c:pt idx="681">
                  <c:v>24410.9</c:v>
                </c:pt>
                <c:pt idx="682">
                  <c:v>24437.9</c:v>
                </c:pt>
                <c:pt idx="683">
                  <c:v>24458.3</c:v>
                </c:pt>
                <c:pt idx="684">
                  <c:v>24478.7</c:v>
                </c:pt>
                <c:pt idx="685">
                  <c:v>24506</c:v>
                </c:pt>
                <c:pt idx="686">
                  <c:v>24526.1</c:v>
                </c:pt>
                <c:pt idx="687">
                  <c:v>24552.400000000001</c:v>
                </c:pt>
                <c:pt idx="688">
                  <c:v>24565.200000000001</c:v>
                </c:pt>
                <c:pt idx="689">
                  <c:v>24590.9</c:v>
                </c:pt>
                <c:pt idx="690">
                  <c:v>24616.2</c:v>
                </c:pt>
                <c:pt idx="691">
                  <c:v>24641.200000000001</c:v>
                </c:pt>
                <c:pt idx="692">
                  <c:v>24659.7</c:v>
                </c:pt>
                <c:pt idx="693">
                  <c:v>24684.1</c:v>
                </c:pt>
                <c:pt idx="694">
                  <c:v>24708.1</c:v>
                </c:pt>
                <c:pt idx="695">
                  <c:v>24726</c:v>
                </c:pt>
                <c:pt idx="696">
                  <c:v>24743.9</c:v>
                </c:pt>
                <c:pt idx="697">
                  <c:v>24767.599999999999</c:v>
                </c:pt>
                <c:pt idx="698">
                  <c:v>24784.799999999999</c:v>
                </c:pt>
                <c:pt idx="699">
                  <c:v>24807.5</c:v>
                </c:pt>
                <c:pt idx="700">
                  <c:v>24818.6</c:v>
                </c:pt>
                <c:pt idx="701">
                  <c:v>24839.9</c:v>
                </c:pt>
                <c:pt idx="702">
                  <c:v>24861.200000000001</c:v>
                </c:pt>
                <c:pt idx="703">
                  <c:v>24881.599999999999</c:v>
                </c:pt>
                <c:pt idx="704">
                  <c:v>24896.9</c:v>
                </c:pt>
                <c:pt idx="705">
                  <c:v>24916.2</c:v>
                </c:pt>
                <c:pt idx="706">
                  <c:v>24930.6</c:v>
                </c:pt>
                <c:pt idx="707">
                  <c:v>24949.5</c:v>
                </c:pt>
                <c:pt idx="708">
                  <c:v>24959.1</c:v>
                </c:pt>
                <c:pt idx="709">
                  <c:v>24978.3</c:v>
                </c:pt>
                <c:pt idx="710">
                  <c:v>24992.9</c:v>
                </c:pt>
                <c:pt idx="711">
                  <c:v>25012.799999999999</c:v>
                </c:pt>
                <c:pt idx="712">
                  <c:v>25028</c:v>
                </c:pt>
                <c:pt idx="713">
                  <c:v>25048.5</c:v>
                </c:pt>
                <c:pt idx="714">
                  <c:v>25069.5</c:v>
                </c:pt>
                <c:pt idx="715">
                  <c:v>25085.3</c:v>
                </c:pt>
                <c:pt idx="716">
                  <c:v>25106.3</c:v>
                </c:pt>
                <c:pt idx="717">
                  <c:v>25127.599999999999</c:v>
                </c:pt>
                <c:pt idx="718">
                  <c:v>25143.599999999999</c:v>
                </c:pt>
                <c:pt idx="719">
                  <c:v>25165</c:v>
                </c:pt>
                <c:pt idx="720">
                  <c:v>25181.1</c:v>
                </c:pt>
                <c:pt idx="721">
                  <c:v>25202.5</c:v>
                </c:pt>
                <c:pt idx="722">
                  <c:v>25213.1</c:v>
                </c:pt>
                <c:pt idx="723">
                  <c:v>25234.5</c:v>
                </c:pt>
                <c:pt idx="724">
                  <c:v>25250.6</c:v>
                </c:pt>
                <c:pt idx="725">
                  <c:v>25271.9</c:v>
                </c:pt>
                <c:pt idx="726">
                  <c:v>25298.400000000001</c:v>
                </c:pt>
                <c:pt idx="727">
                  <c:v>25314.3</c:v>
                </c:pt>
                <c:pt idx="728">
                  <c:v>25335.599999999999</c:v>
                </c:pt>
                <c:pt idx="729">
                  <c:v>25351.5</c:v>
                </c:pt>
                <c:pt idx="730">
                  <c:v>25367.3</c:v>
                </c:pt>
                <c:pt idx="731">
                  <c:v>25388.1</c:v>
                </c:pt>
                <c:pt idx="732">
                  <c:v>25403.9</c:v>
                </c:pt>
                <c:pt idx="733">
                  <c:v>25425.1</c:v>
                </c:pt>
                <c:pt idx="734">
                  <c:v>25441.1</c:v>
                </c:pt>
                <c:pt idx="735">
                  <c:v>25457</c:v>
                </c:pt>
                <c:pt idx="736">
                  <c:v>25478.400000000001</c:v>
                </c:pt>
                <c:pt idx="737">
                  <c:v>25500.3</c:v>
                </c:pt>
                <c:pt idx="738">
                  <c:v>25522.799999999999</c:v>
                </c:pt>
                <c:pt idx="739">
                  <c:v>25539.599999999999</c:v>
                </c:pt>
                <c:pt idx="740">
                  <c:v>25561.9</c:v>
                </c:pt>
                <c:pt idx="741">
                  <c:v>25578.400000000001</c:v>
                </c:pt>
                <c:pt idx="742">
                  <c:v>25595.3</c:v>
                </c:pt>
                <c:pt idx="743">
                  <c:v>25618.9</c:v>
                </c:pt>
                <c:pt idx="744">
                  <c:v>25636.799999999999</c:v>
                </c:pt>
                <c:pt idx="745">
                  <c:v>25661.3</c:v>
                </c:pt>
                <c:pt idx="746">
                  <c:v>25679.8</c:v>
                </c:pt>
                <c:pt idx="747">
                  <c:v>25698.6</c:v>
                </c:pt>
                <c:pt idx="748">
                  <c:v>25724.6</c:v>
                </c:pt>
                <c:pt idx="749">
                  <c:v>25751.200000000001</c:v>
                </c:pt>
                <c:pt idx="750">
                  <c:v>25778.2</c:v>
                </c:pt>
                <c:pt idx="751">
                  <c:v>25805</c:v>
                </c:pt>
                <c:pt idx="752">
                  <c:v>25825.200000000001</c:v>
                </c:pt>
                <c:pt idx="753">
                  <c:v>25845.4</c:v>
                </c:pt>
                <c:pt idx="754">
                  <c:v>25872.799999999999</c:v>
                </c:pt>
                <c:pt idx="755">
                  <c:v>25893.599999999999</c:v>
                </c:pt>
                <c:pt idx="756">
                  <c:v>25921.200000000001</c:v>
                </c:pt>
                <c:pt idx="757">
                  <c:v>25949</c:v>
                </c:pt>
                <c:pt idx="758">
                  <c:v>25962.799999999999</c:v>
                </c:pt>
                <c:pt idx="759">
                  <c:v>25990.400000000001</c:v>
                </c:pt>
                <c:pt idx="760">
                  <c:v>26025</c:v>
                </c:pt>
                <c:pt idx="761">
                  <c:v>26045.9</c:v>
                </c:pt>
                <c:pt idx="762">
                  <c:v>26073.9</c:v>
                </c:pt>
                <c:pt idx="763">
                  <c:v>26095</c:v>
                </c:pt>
                <c:pt idx="764">
                  <c:v>26116</c:v>
                </c:pt>
                <c:pt idx="765">
                  <c:v>26136.9</c:v>
                </c:pt>
                <c:pt idx="766">
                  <c:v>26164.799999999999</c:v>
                </c:pt>
                <c:pt idx="767">
                  <c:v>26192.9</c:v>
                </c:pt>
                <c:pt idx="768">
                  <c:v>26214.2</c:v>
                </c:pt>
                <c:pt idx="769">
                  <c:v>26242.6</c:v>
                </c:pt>
                <c:pt idx="770">
                  <c:v>26263.8</c:v>
                </c:pt>
                <c:pt idx="771">
                  <c:v>26299.200000000001</c:v>
                </c:pt>
                <c:pt idx="772">
                  <c:v>26320.5</c:v>
                </c:pt>
                <c:pt idx="773">
                  <c:v>26356.1</c:v>
                </c:pt>
                <c:pt idx="774">
                  <c:v>26370.3</c:v>
                </c:pt>
                <c:pt idx="775">
                  <c:v>26398.5</c:v>
                </c:pt>
                <c:pt idx="776">
                  <c:v>26412.3</c:v>
                </c:pt>
                <c:pt idx="777">
                  <c:v>26439.9</c:v>
                </c:pt>
                <c:pt idx="778">
                  <c:v>26460.7</c:v>
                </c:pt>
                <c:pt idx="779">
                  <c:v>26488.400000000001</c:v>
                </c:pt>
                <c:pt idx="780">
                  <c:v>26516.3</c:v>
                </c:pt>
                <c:pt idx="781">
                  <c:v>26544.1</c:v>
                </c:pt>
                <c:pt idx="782">
                  <c:v>26564.9</c:v>
                </c:pt>
                <c:pt idx="783">
                  <c:v>26592.7</c:v>
                </c:pt>
                <c:pt idx="784">
                  <c:v>26620.7</c:v>
                </c:pt>
                <c:pt idx="785">
                  <c:v>26648.7</c:v>
                </c:pt>
                <c:pt idx="786">
                  <c:v>26662.7</c:v>
                </c:pt>
                <c:pt idx="787">
                  <c:v>26690.6</c:v>
                </c:pt>
                <c:pt idx="788">
                  <c:v>26711.200000000001</c:v>
                </c:pt>
                <c:pt idx="789">
                  <c:v>26738.799999999999</c:v>
                </c:pt>
                <c:pt idx="790">
                  <c:v>26759.5</c:v>
                </c:pt>
                <c:pt idx="791">
                  <c:v>26787.1</c:v>
                </c:pt>
                <c:pt idx="792">
                  <c:v>26807.9</c:v>
                </c:pt>
                <c:pt idx="793">
                  <c:v>26842.6</c:v>
                </c:pt>
                <c:pt idx="794">
                  <c:v>26870.3</c:v>
                </c:pt>
                <c:pt idx="795">
                  <c:v>26891</c:v>
                </c:pt>
                <c:pt idx="796">
                  <c:v>26918.799999999999</c:v>
                </c:pt>
                <c:pt idx="797">
                  <c:v>26939.5</c:v>
                </c:pt>
                <c:pt idx="798">
                  <c:v>26960.1</c:v>
                </c:pt>
                <c:pt idx="799">
                  <c:v>26987.3</c:v>
                </c:pt>
                <c:pt idx="800">
                  <c:v>27007.5</c:v>
                </c:pt>
                <c:pt idx="801">
                  <c:v>27034.7</c:v>
                </c:pt>
                <c:pt idx="802">
                  <c:v>27048.3</c:v>
                </c:pt>
                <c:pt idx="803">
                  <c:v>27076.400000000001</c:v>
                </c:pt>
                <c:pt idx="804">
                  <c:v>27105.1</c:v>
                </c:pt>
                <c:pt idx="805">
                  <c:v>27140.6</c:v>
                </c:pt>
                <c:pt idx="806">
                  <c:v>27161.599999999999</c:v>
                </c:pt>
                <c:pt idx="807">
                  <c:v>27189.5</c:v>
                </c:pt>
                <c:pt idx="808">
                  <c:v>27210.3</c:v>
                </c:pt>
                <c:pt idx="809">
                  <c:v>27231</c:v>
                </c:pt>
                <c:pt idx="810">
                  <c:v>27251.3</c:v>
                </c:pt>
                <c:pt idx="811">
                  <c:v>27278.3</c:v>
                </c:pt>
                <c:pt idx="812">
                  <c:v>27298.5</c:v>
                </c:pt>
                <c:pt idx="813">
                  <c:v>27325.8</c:v>
                </c:pt>
                <c:pt idx="814">
                  <c:v>27346.7</c:v>
                </c:pt>
                <c:pt idx="815">
                  <c:v>27374.9</c:v>
                </c:pt>
                <c:pt idx="816">
                  <c:v>27403.200000000001</c:v>
                </c:pt>
                <c:pt idx="817">
                  <c:v>27431.200000000001</c:v>
                </c:pt>
                <c:pt idx="818">
                  <c:v>27459</c:v>
                </c:pt>
                <c:pt idx="819">
                  <c:v>27479.8</c:v>
                </c:pt>
                <c:pt idx="820">
                  <c:v>27500.5</c:v>
                </c:pt>
                <c:pt idx="821">
                  <c:v>27527.9</c:v>
                </c:pt>
                <c:pt idx="822">
                  <c:v>27541.4</c:v>
                </c:pt>
                <c:pt idx="823">
                  <c:v>27568.5</c:v>
                </c:pt>
                <c:pt idx="824">
                  <c:v>27595.5</c:v>
                </c:pt>
                <c:pt idx="825">
                  <c:v>27622.6</c:v>
                </c:pt>
                <c:pt idx="826">
                  <c:v>27649.7</c:v>
                </c:pt>
                <c:pt idx="827">
                  <c:v>27676.6</c:v>
                </c:pt>
                <c:pt idx="828">
                  <c:v>27703.1</c:v>
                </c:pt>
                <c:pt idx="829">
                  <c:v>27722.5</c:v>
                </c:pt>
                <c:pt idx="830">
                  <c:v>27748</c:v>
                </c:pt>
                <c:pt idx="831">
                  <c:v>27766.9</c:v>
                </c:pt>
                <c:pt idx="832">
                  <c:v>27785.8</c:v>
                </c:pt>
                <c:pt idx="833">
                  <c:v>27804.6</c:v>
                </c:pt>
                <c:pt idx="834">
                  <c:v>27829.5</c:v>
                </c:pt>
                <c:pt idx="835">
                  <c:v>27854</c:v>
                </c:pt>
                <c:pt idx="836">
                  <c:v>27872.6</c:v>
                </c:pt>
                <c:pt idx="837">
                  <c:v>27897.7</c:v>
                </c:pt>
                <c:pt idx="838">
                  <c:v>27929.1</c:v>
                </c:pt>
                <c:pt idx="839">
                  <c:v>27954.1</c:v>
                </c:pt>
                <c:pt idx="840">
                  <c:v>27972.799999999999</c:v>
                </c:pt>
                <c:pt idx="841">
                  <c:v>27997.599999999999</c:v>
                </c:pt>
                <c:pt idx="842">
                  <c:v>28016.2</c:v>
                </c:pt>
                <c:pt idx="843">
                  <c:v>28034.9</c:v>
                </c:pt>
                <c:pt idx="844">
                  <c:v>28053.599999999999</c:v>
                </c:pt>
                <c:pt idx="845">
                  <c:v>28078.799999999999</c:v>
                </c:pt>
                <c:pt idx="846">
                  <c:v>28091.4</c:v>
                </c:pt>
                <c:pt idx="847">
                  <c:v>28117.200000000001</c:v>
                </c:pt>
                <c:pt idx="848">
                  <c:v>28142.9</c:v>
                </c:pt>
                <c:pt idx="849">
                  <c:v>28175.1</c:v>
                </c:pt>
                <c:pt idx="850">
                  <c:v>28200.9</c:v>
                </c:pt>
                <c:pt idx="851">
                  <c:v>28220.400000000001</c:v>
                </c:pt>
                <c:pt idx="852">
                  <c:v>28239.9</c:v>
                </c:pt>
                <c:pt idx="853">
                  <c:v>28266</c:v>
                </c:pt>
                <c:pt idx="854">
                  <c:v>28285.7</c:v>
                </c:pt>
                <c:pt idx="855">
                  <c:v>28305.3</c:v>
                </c:pt>
                <c:pt idx="856">
                  <c:v>28325.1</c:v>
                </c:pt>
                <c:pt idx="857">
                  <c:v>28344.7</c:v>
                </c:pt>
                <c:pt idx="858">
                  <c:v>28370.799999999999</c:v>
                </c:pt>
                <c:pt idx="859">
                  <c:v>28396.7</c:v>
                </c:pt>
                <c:pt idx="860">
                  <c:v>28416.1</c:v>
                </c:pt>
                <c:pt idx="861">
                  <c:v>28441.8</c:v>
                </c:pt>
                <c:pt idx="862">
                  <c:v>28473.9</c:v>
                </c:pt>
                <c:pt idx="863">
                  <c:v>28493.3</c:v>
                </c:pt>
                <c:pt idx="864">
                  <c:v>28512.6</c:v>
                </c:pt>
                <c:pt idx="865">
                  <c:v>28538.5</c:v>
                </c:pt>
                <c:pt idx="866">
                  <c:v>28551.3</c:v>
                </c:pt>
                <c:pt idx="867">
                  <c:v>28577</c:v>
                </c:pt>
                <c:pt idx="868">
                  <c:v>28589.8</c:v>
                </c:pt>
                <c:pt idx="869">
                  <c:v>28615.200000000001</c:v>
                </c:pt>
                <c:pt idx="870">
                  <c:v>28640.400000000001</c:v>
                </c:pt>
                <c:pt idx="871">
                  <c:v>28665.3</c:v>
                </c:pt>
                <c:pt idx="872">
                  <c:v>28684.1</c:v>
                </c:pt>
                <c:pt idx="873">
                  <c:v>28715.1</c:v>
                </c:pt>
                <c:pt idx="874">
                  <c:v>28733.5</c:v>
                </c:pt>
                <c:pt idx="875">
                  <c:v>28758.3</c:v>
                </c:pt>
                <c:pt idx="876">
                  <c:v>28776.3</c:v>
                </c:pt>
                <c:pt idx="877">
                  <c:v>28794.2</c:v>
                </c:pt>
                <c:pt idx="878">
                  <c:v>28812</c:v>
                </c:pt>
                <c:pt idx="879">
                  <c:v>28835.599999999999</c:v>
                </c:pt>
                <c:pt idx="880">
                  <c:v>28847.200000000001</c:v>
                </c:pt>
                <c:pt idx="881">
                  <c:v>28870.2</c:v>
                </c:pt>
                <c:pt idx="882">
                  <c:v>28898.799999999999</c:v>
                </c:pt>
                <c:pt idx="883">
                  <c:v>28921.599999999999</c:v>
                </c:pt>
                <c:pt idx="884">
                  <c:v>28938.6</c:v>
                </c:pt>
                <c:pt idx="885">
                  <c:v>28961.3</c:v>
                </c:pt>
                <c:pt idx="886">
                  <c:v>28978.2</c:v>
                </c:pt>
                <c:pt idx="887">
                  <c:v>29000.9</c:v>
                </c:pt>
                <c:pt idx="888">
                  <c:v>29012.2</c:v>
                </c:pt>
                <c:pt idx="889">
                  <c:v>29034.799999999999</c:v>
                </c:pt>
                <c:pt idx="890">
                  <c:v>29057.3</c:v>
                </c:pt>
                <c:pt idx="891">
                  <c:v>29068.7</c:v>
                </c:pt>
                <c:pt idx="892">
                  <c:v>29096.7</c:v>
                </c:pt>
                <c:pt idx="893">
                  <c:v>29119</c:v>
                </c:pt>
                <c:pt idx="894">
                  <c:v>29141.3</c:v>
                </c:pt>
                <c:pt idx="895">
                  <c:v>29158</c:v>
                </c:pt>
                <c:pt idx="896">
                  <c:v>29180.1</c:v>
                </c:pt>
                <c:pt idx="897">
                  <c:v>29196.400000000001</c:v>
                </c:pt>
                <c:pt idx="898">
                  <c:v>29212.9</c:v>
                </c:pt>
                <c:pt idx="899">
                  <c:v>29234.5</c:v>
                </c:pt>
                <c:pt idx="900">
                  <c:v>29250.6</c:v>
                </c:pt>
                <c:pt idx="901">
                  <c:v>29266.5</c:v>
                </c:pt>
                <c:pt idx="902">
                  <c:v>29282.400000000001</c:v>
                </c:pt>
                <c:pt idx="903">
                  <c:v>29303.3</c:v>
                </c:pt>
                <c:pt idx="904">
                  <c:v>29318.9</c:v>
                </c:pt>
                <c:pt idx="905">
                  <c:v>29339.7</c:v>
                </c:pt>
                <c:pt idx="906">
                  <c:v>29355.200000000001</c:v>
                </c:pt>
                <c:pt idx="907">
                  <c:v>29375.3</c:v>
                </c:pt>
                <c:pt idx="908">
                  <c:v>29385.200000000001</c:v>
                </c:pt>
                <c:pt idx="909">
                  <c:v>29405</c:v>
                </c:pt>
                <c:pt idx="910">
                  <c:v>29419.4</c:v>
                </c:pt>
                <c:pt idx="911">
                  <c:v>29433.9</c:v>
                </c:pt>
                <c:pt idx="912">
                  <c:v>29447.599999999999</c:v>
                </c:pt>
                <c:pt idx="913">
                  <c:v>29465.4</c:v>
                </c:pt>
                <c:pt idx="914">
                  <c:v>29478.7</c:v>
                </c:pt>
                <c:pt idx="915">
                  <c:v>29495.9</c:v>
                </c:pt>
                <c:pt idx="916">
                  <c:v>29508.7</c:v>
                </c:pt>
                <c:pt idx="917">
                  <c:v>29521.5</c:v>
                </c:pt>
                <c:pt idx="918">
                  <c:v>29538.799999999999</c:v>
                </c:pt>
                <c:pt idx="919">
                  <c:v>29556</c:v>
                </c:pt>
                <c:pt idx="920">
                  <c:v>29564.9</c:v>
                </c:pt>
                <c:pt idx="921">
                  <c:v>29583</c:v>
                </c:pt>
                <c:pt idx="922">
                  <c:v>29597.200000000001</c:v>
                </c:pt>
                <c:pt idx="923">
                  <c:v>29611.7</c:v>
                </c:pt>
                <c:pt idx="924">
                  <c:v>29631.200000000001</c:v>
                </c:pt>
                <c:pt idx="925">
                  <c:v>29646.400000000001</c:v>
                </c:pt>
                <c:pt idx="926">
                  <c:v>29667.200000000001</c:v>
                </c:pt>
                <c:pt idx="927">
                  <c:v>29688.6</c:v>
                </c:pt>
                <c:pt idx="928">
                  <c:v>29710.5</c:v>
                </c:pt>
                <c:pt idx="929">
                  <c:v>29721.7</c:v>
                </c:pt>
                <c:pt idx="930">
                  <c:v>29744.2</c:v>
                </c:pt>
                <c:pt idx="931">
                  <c:v>29755.5</c:v>
                </c:pt>
                <c:pt idx="932">
                  <c:v>29778.7</c:v>
                </c:pt>
                <c:pt idx="933">
                  <c:v>29802.1</c:v>
                </c:pt>
                <c:pt idx="934">
                  <c:v>29814</c:v>
                </c:pt>
                <c:pt idx="935">
                  <c:v>29838.1</c:v>
                </c:pt>
                <c:pt idx="936">
                  <c:v>29856</c:v>
                </c:pt>
                <c:pt idx="937">
                  <c:v>29879.8</c:v>
                </c:pt>
                <c:pt idx="938">
                  <c:v>29903.4</c:v>
                </c:pt>
                <c:pt idx="939">
                  <c:v>29921</c:v>
                </c:pt>
                <c:pt idx="940">
                  <c:v>29938.799999999999</c:v>
                </c:pt>
                <c:pt idx="941">
                  <c:v>29956.400000000001</c:v>
                </c:pt>
                <c:pt idx="942">
                  <c:v>29973.9</c:v>
                </c:pt>
                <c:pt idx="943">
                  <c:v>29997.1</c:v>
                </c:pt>
                <c:pt idx="944">
                  <c:v>30014.6</c:v>
                </c:pt>
                <c:pt idx="945">
                  <c:v>30032</c:v>
                </c:pt>
                <c:pt idx="946">
                  <c:v>30055.3</c:v>
                </c:pt>
                <c:pt idx="947">
                  <c:v>30079</c:v>
                </c:pt>
                <c:pt idx="948">
                  <c:v>30096.7</c:v>
                </c:pt>
                <c:pt idx="949">
                  <c:v>30120.3</c:v>
                </c:pt>
                <c:pt idx="950">
                  <c:v>30143.8</c:v>
                </c:pt>
                <c:pt idx="951">
                  <c:v>30161.3</c:v>
                </c:pt>
                <c:pt idx="952">
                  <c:v>30178.799999999999</c:v>
                </c:pt>
                <c:pt idx="953">
                  <c:v>30196.2</c:v>
                </c:pt>
                <c:pt idx="954">
                  <c:v>30219.3</c:v>
                </c:pt>
                <c:pt idx="955">
                  <c:v>30236.7</c:v>
                </c:pt>
                <c:pt idx="956">
                  <c:v>30254</c:v>
                </c:pt>
                <c:pt idx="957">
                  <c:v>30277.3</c:v>
                </c:pt>
                <c:pt idx="958">
                  <c:v>30295.200000000001</c:v>
                </c:pt>
                <c:pt idx="959">
                  <c:v>30320</c:v>
                </c:pt>
                <c:pt idx="960">
                  <c:v>30344.9</c:v>
                </c:pt>
                <c:pt idx="961">
                  <c:v>30369.9</c:v>
                </c:pt>
                <c:pt idx="962">
                  <c:v>30388.6</c:v>
                </c:pt>
                <c:pt idx="963">
                  <c:v>30413.4</c:v>
                </c:pt>
                <c:pt idx="964">
                  <c:v>30425.9</c:v>
                </c:pt>
                <c:pt idx="965">
                  <c:v>30450.7</c:v>
                </c:pt>
                <c:pt idx="966">
                  <c:v>30463</c:v>
                </c:pt>
                <c:pt idx="967">
                  <c:v>30487.5</c:v>
                </c:pt>
                <c:pt idx="968">
                  <c:v>30506.1</c:v>
                </c:pt>
                <c:pt idx="969">
                  <c:v>30531</c:v>
                </c:pt>
                <c:pt idx="970">
                  <c:v>30556.400000000001</c:v>
                </c:pt>
                <c:pt idx="971">
                  <c:v>30575.8</c:v>
                </c:pt>
                <c:pt idx="972">
                  <c:v>30601.8</c:v>
                </c:pt>
                <c:pt idx="973">
                  <c:v>30627.7</c:v>
                </c:pt>
                <c:pt idx="974">
                  <c:v>30640.6</c:v>
                </c:pt>
                <c:pt idx="975">
                  <c:v>30666.5</c:v>
                </c:pt>
                <c:pt idx="976">
                  <c:v>30692.7</c:v>
                </c:pt>
                <c:pt idx="977">
                  <c:v>30712.3</c:v>
                </c:pt>
                <c:pt idx="978">
                  <c:v>30732</c:v>
                </c:pt>
                <c:pt idx="979">
                  <c:v>30751.8</c:v>
                </c:pt>
                <c:pt idx="980">
                  <c:v>30778</c:v>
                </c:pt>
                <c:pt idx="981">
                  <c:v>30804.3</c:v>
                </c:pt>
                <c:pt idx="982">
                  <c:v>30831.1</c:v>
                </c:pt>
                <c:pt idx="983">
                  <c:v>30858</c:v>
                </c:pt>
                <c:pt idx="984">
                  <c:v>30871.4</c:v>
                </c:pt>
                <c:pt idx="985">
                  <c:v>30898.5</c:v>
                </c:pt>
                <c:pt idx="986">
                  <c:v>30925</c:v>
                </c:pt>
                <c:pt idx="987">
                  <c:v>30938.3</c:v>
                </c:pt>
                <c:pt idx="988">
                  <c:v>30964.9</c:v>
                </c:pt>
                <c:pt idx="989">
                  <c:v>30984.799999999999</c:v>
                </c:pt>
                <c:pt idx="990">
                  <c:v>31004.7</c:v>
                </c:pt>
                <c:pt idx="991">
                  <c:v>31031.1</c:v>
                </c:pt>
                <c:pt idx="992">
                  <c:v>31057.4</c:v>
                </c:pt>
                <c:pt idx="993">
                  <c:v>31084.3</c:v>
                </c:pt>
                <c:pt idx="994">
                  <c:v>31104.6</c:v>
                </c:pt>
                <c:pt idx="995">
                  <c:v>31131.9</c:v>
                </c:pt>
                <c:pt idx="996">
                  <c:v>31152.5</c:v>
                </c:pt>
                <c:pt idx="997">
                  <c:v>31173.1</c:v>
                </c:pt>
                <c:pt idx="998">
                  <c:v>31193.599999999999</c:v>
                </c:pt>
                <c:pt idx="999">
                  <c:v>31221.1</c:v>
                </c:pt>
                <c:pt idx="1000">
                  <c:v>31234.9</c:v>
                </c:pt>
                <c:pt idx="1001">
                  <c:v>31262.5</c:v>
                </c:pt>
                <c:pt idx="1002">
                  <c:v>31283.3</c:v>
                </c:pt>
                <c:pt idx="1003">
                  <c:v>31311.1</c:v>
                </c:pt>
                <c:pt idx="1004">
                  <c:v>31332.1</c:v>
                </c:pt>
                <c:pt idx="1005">
                  <c:v>31360.3</c:v>
                </c:pt>
                <c:pt idx="1006">
                  <c:v>31388.799999999999</c:v>
                </c:pt>
                <c:pt idx="1007">
                  <c:v>31403.1</c:v>
                </c:pt>
                <c:pt idx="1008">
                  <c:v>31432</c:v>
                </c:pt>
                <c:pt idx="1009">
                  <c:v>31453.599999999999</c:v>
                </c:pt>
                <c:pt idx="1010">
                  <c:v>31475.3</c:v>
                </c:pt>
                <c:pt idx="1011">
                  <c:v>31504.1</c:v>
                </c:pt>
                <c:pt idx="1012">
                  <c:v>31525.7</c:v>
                </c:pt>
                <c:pt idx="1013">
                  <c:v>31554.7</c:v>
                </c:pt>
                <c:pt idx="1014">
                  <c:v>31583.4</c:v>
                </c:pt>
                <c:pt idx="1015">
                  <c:v>31605.1</c:v>
                </c:pt>
                <c:pt idx="1016">
                  <c:v>31633.7</c:v>
                </c:pt>
                <c:pt idx="1017">
                  <c:v>31655.1</c:v>
                </c:pt>
                <c:pt idx="1018">
                  <c:v>31683.5</c:v>
                </c:pt>
                <c:pt idx="1019">
                  <c:v>31704.799999999999</c:v>
                </c:pt>
                <c:pt idx="1020">
                  <c:v>31726</c:v>
                </c:pt>
                <c:pt idx="1021">
                  <c:v>31754.2</c:v>
                </c:pt>
                <c:pt idx="1022">
                  <c:v>31768.3</c:v>
                </c:pt>
                <c:pt idx="1023">
                  <c:v>31796.6</c:v>
                </c:pt>
                <c:pt idx="1024">
                  <c:v>31831.599999999999</c:v>
                </c:pt>
                <c:pt idx="1025">
                  <c:v>31859.4</c:v>
                </c:pt>
                <c:pt idx="1026">
                  <c:v>31880.1</c:v>
                </c:pt>
                <c:pt idx="1027">
                  <c:v>31907.4</c:v>
                </c:pt>
                <c:pt idx="1028">
                  <c:v>31927.9</c:v>
                </c:pt>
                <c:pt idx="1029">
                  <c:v>31948.3</c:v>
                </c:pt>
                <c:pt idx="1030">
                  <c:v>31968.799999999999</c:v>
                </c:pt>
                <c:pt idx="1031">
                  <c:v>31989.200000000001</c:v>
                </c:pt>
                <c:pt idx="1032">
                  <c:v>32009.7</c:v>
                </c:pt>
                <c:pt idx="1033">
                  <c:v>32036.9</c:v>
                </c:pt>
                <c:pt idx="1034">
                  <c:v>32057.3</c:v>
                </c:pt>
                <c:pt idx="1035">
                  <c:v>32084.5</c:v>
                </c:pt>
                <c:pt idx="1036">
                  <c:v>32105.1</c:v>
                </c:pt>
                <c:pt idx="1037">
                  <c:v>32132.799999999999</c:v>
                </c:pt>
                <c:pt idx="1038">
                  <c:v>32160.7</c:v>
                </c:pt>
                <c:pt idx="1039">
                  <c:v>32181.8</c:v>
                </c:pt>
                <c:pt idx="1040">
                  <c:v>32210.1</c:v>
                </c:pt>
                <c:pt idx="1041">
                  <c:v>32224.3</c:v>
                </c:pt>
                <c:pt idx="1042">
                  <c:v>32252.7</c:v>
                </c:pt>
                <c:pt idx="1043">
                  <c:v>32274</c:v>
                </c:pt>
                <c:pt idx="1044">
                  <c:v>32295.4</c:v>
                </c:pt>
                <c:pt idx="1045">
                  <c:v>32316.799999999999</c:v>
                </c:pt>
                <c:pt idx="1046">
                  <c:v>32352.400000000001</c:v>
                </c:pt>
                <c:pt idx="1047">
                  <c:v>32373.8</c:v>
                </c:pt>
                <c:pt idx="1048">
                  <c:v>32402.3</c:v>
                </c:pt>
                <c:pt idx="1049">
                  <c:v>32430.9</c:v>
                </c:pt>
                <c:pt idx="1050">
                  <c:v>32445.1</c:v>
                </c:pt>
                <c:pt idx="1051">
                  <c:v>32473.7</c:v>
                </c:pt>
                <c:pt idx="1052">
                  <c:v>32488</c:v>
                </c:pt>
                <c:pt idx="1053">
                  <c:v>32516.6</c:v>
                </c:pt>
                <c:pt idx="1054">
                  <c:v>32538.1</c:v>
                </c:pt>
                <c:pt idx="1055">
                  <c:v>32559.7</c:v>
                </c:pt>
                <c:pt idx="1056">
                  <c:v>32581.3</c:v>
                </c:pt>
                <c:pt idx="1057">
                  <c:v>32617.4</c:v>
                </c:pt>
                <c:pt idx="1058">
                  <c:v>32639.1</c:v>
                </c:pt>
                <c:pt idx="1059">
                  <c:v>32668.1</c:v>
                </c:pt>
                <c:pt idx="1060">
                  <c:v>32682.6</c:v>
                </c:pt>
                <c:pt idx="1061">
                  <c:v>32711.599999999999</c:v>
                </c:pt>
                <c:pt idx="1062">
                  <c:v>32733.5</c:v>
                </c:pt>
                <c:pt idx="1063">
                  <c:v>32755.200000000001</c:v>
                </c:pt>
                <c:pt idx="1064">
                  <c:v>32784.199999999997</c:v>
                </c:pt>
                <c:pt idx="1065">
                  <c:v>32805.800000000003</c:v>
                </c:pt>
                <c:pt idx="1066">
                  <c:v>32827.300000000003</c:v>
                </c:pt>
                <c:pt idx="1067">
                  <c:v>32848.699999999997</c:v>
                </c:pt>
                <c:pt idx="1068">
                  <c:v>32877.300000000003</c:v>
                </c:pt>
                <c:pt idx="1069">
                  <c:v>32898.6</c:v>
                </c:pt>
                <c:pt idx="1070">
                  <c:v>32927</c:v>
                </c:pt>
                <c:pt idx="1071">
                  <c:v>32955.300000000003</c:v>
                </c:pt>
                <c:pt idx="1072">
                  <c:v>32976.6</c:v>
                </c:pt>
                <c:pt idx="1073">
                  <c:v>33004.9</c:v>
                </c:pt>
                <c:pt idx="1074">
                  <c:v>33019.1</c:v>
                </c:pt>
                <c:pt idx="1075">
                  <c:v>33047.599999999999</c:v>
                </c:pt>
                <c:pt idx="1076">
                  <c:v>33068.9</c:v>
                </c:pt>
                <c:pt idx="1077">
                  <c:v>33090.1</c:v>
                </c:pt>
                <c:pt idx="1078">
                  <c:v>33118.5</c:v>
                </c:pt>
                <c:pt idx="1079">
                  <c:v>33139.800000000003</c:v>
                </c:pt>
                <c:pt idx="1080">
                  <c:v>33168.300000000003</c:v>
                </c:pt>
                <c:pt idx="1081">
                  <c:v>33196.699999999997</c:v>
                </c:pt>
                <c:pt idx="1082">
                  <c:v>33218</c:v>
                </c:pt>
                <c:pt idx="1083">
                  <c:v>33246.300000000003</c:v>
                </c:pt>
                <c:pt idx="1084">
                  <c:v>33274.699999999997</c:v>
                </c:pt>
                <c:pt idx="1085">
                  <c:v>33296.1</c:v>
                </c:pt>
                <c:pt idx="1086">
                  <c:v>33310.5</c:v>
                </c:pt>
                <c:pt idx="1087">
                  <c:v>33338.800000000003</c:v>
                </c:pt>
                <c:pt idx="1088">
                  <c:v>33367.1</c:v>
                </c:pt>
                <c:pt idx="1089">
                  <c:v>33388.1</c:v>
                </c:pt>
                <c:pt idx="1090">
                  <c:v>33415.699999999997</c:v>
                </c:pt>
                <c:pt idx="1091">
                  <c:v>33436</c:v>
                </c:pt>
                <c:pt idx="1092">
                  <c:v>33462.9</c:v>
                </c:pt>
                <c:pt idx="1093">
                  <c:v>33489.5</c:v>
                </c:pt>
                <c:pt idx="1094">
                  <c:v>33509.4</c:v>
                </c:pt>
                <c:pt idx="1095">
                  <c:v>33536.1</c:v>
                </c:pt>
                <c:pt idx="1096">
                  <c:v>33556</c:v>
                </c:pt>
                <c:pt idx="1097">
                  <c:v>33582.800000000003</c:v>
                </c:pt>
                <c:pt idx="1098">
                  <c:v>33602.9</c:v>
                </c:pt>
                <c:pt idx="1099">
                  <c:v>33630</c:v>
                </c:pt>
                <c:pt idx="1100">
                  <c:v>33657.5</c:v>
                </c:pt>
                <c:pt idx="1101">
                  <c:v>33685.1</c:v>
                </c:pt>
                <c:pt idx="1102">
                  <c:v>33706.1</c:v>
                </c:pt>
                <c:pt idx="1103">
                  <c:v>33741.199999999997</c:v>
                </c:pt>
                <c:pt idx="1104">
                  <c:v>33762.699999999997</c:v>
                </c:pt>
                <c:pt idx="1105">
                  <c:v>33784.300000000003</c:v>
                </c:pt>
                <c:pt idx="1106">
                  <c:v>33813</c:v>
                </c:pt>
                <c:pt idx="1107">
                  <c:v>33834.6</c:v>
                </c:pt>
                <c:pt idx="1108">
                  <c:v>33856</c:v>
                </c:pt>
                <c:pt idx="1109">
                  <c:v>33884.699999999997</c:v>
                </c:pt>
                <c:pt idx="1110">
                  <c:v>33912.699999999997</c:v>
                </c:pt>
                <c:pt idx="1111">
                  <c:v>33940.800000000003</c:v>
                </c:pt>
                <c:pt idx="1112">
                  <c:v>33968.9</c:v>
                </c:pt>
                <c:pt idx="1113">
                  <c:v>34004.400000000001</c:v>
                </c:pt>
                <c:pt idx="1114">
                  <c:v>34033</c:v>
                </c:pt>
                <c:pt idx="1115">
                  <c:v>34069.599999999999</c:v>
                </c:pt>
                <c:pt idx="1116">
                  <c:v>34112.300000000003</c:v>
                </c:pt>
                <c:pt idx="1117">
                  <c:v>34194.6</c:v>
                </c:pt>
                <c:pt idx="1118">
                  <c:v>34442.6</c:v>
                </c:pt>
                <c:pt idx="1119">
                  <c:v>34485.199999999997</c:v>
                </c:pt>
                <c:pt idx="1120">
                  <c:v>34520.699999999997</c:v>
                </c:pt>
                <c:pt idx="1121">
                  <c:v>34548.800000000003</c:v>
                </c:pt>
                <c:pt idx="1122">
                  <c:v>34584</c:v>
                </c:pt>
                <c:pt idx="1123">
                  <c:v>34619.599999999999</c:v>
                </c:pt>
                <c:pt idx="1124">
                  <c:v>34647.800000000003</c:v>
                </c:pt>
                <c:pt idx="1125">
                  <c:v>34676.1</c:v>
                </c:pt>
                <c:pt idx="1126">
                  <c:v>34704.199999999997</c:v>
                </c:pt>
                <c:pt idx="1127">
                  <c:v>34732.300000000003</c:v>
                </c:pt>
                <c:pt idx="1128">
                  <c:v>34753.300000000003</c:v>
                </c:pt>
                <c:pt idx="1129">
                  <c:v>34781.300000000003</c:v>
                </c:pt>
                <c:pt idx="1130">
                  <c:v>34802.199999999997</c:v>
                </c:pt>
                <c:pt idx="1131">
                  <c:v>34829.9</c:v>
                </c:pt>
                <c:pt idx="1132">
                  <c:v>34857.699999999997</c:v>
                </c:pt>
                <c:pt idx="1133">
                  <c:v>34885.4</c:v>
                </c:pt>
                <c:pt idx="1134">
                  <c:v>34913</c:v>
                </c:pt>
                <c:pt idx="1135">
                  <c:v>34940.699999999997</c:v>
                </c:pt>
                <c:pt idx="1136">
                  <c:v>34968.300000000003</c:v>
                </c:pt>
                <c:pt idx="1137">
                  <c:v>34996</c:v>
                </c:pt>
                <c:pt idx="1138">
                  <c:v>35009.800000000003</c:v>
                </c:pt>
                <c:pt idx="1139">
                  <c:v>35037.4</c:v>
                </c:pt>
                <c:pt idx="1140">
                  <c:v>35058.1</c:v>
                </c:pt>
                <c:pt idx="1141">
                  <c:v>35085.599999999999</c:v>
                </c:pt>
                <c:pt idx="1142">
                  <c:v>35113.300000000003</c:v>
                </c:pt>
                <c:pt idx="1143">
                  <c:v>35140.9</c:v>
                </c:pt>
                <c:pt idx="1144">
                  <c:v>35168.5</c:v>
                </c:pt>
                <c:pt idx="1145">
                  <c:v>35196.199999999997</c:v>
                </c:pt>
                <c:pt idx="1146">
                  <c:v>35223.800000000003</c:v>
                </c:pt>
                <c:pt idx="1147">
                  <c:v>35251.5</c:v>
                </c:pt>
                <c:pt idx="1148">
                  <c:v>35272.199999999997</c:v>
                </c:pt>
                <c:pt idx="1149">
                  <c:v>35293</c:v>
                </c:pt>
                <c:pt idx="1150">
                  <c:v>35320.699999999997</c:v>
                </c:pt>
                <c:pt idx="1151">
                  <c:v>35341.5</c:v>
                </c:pt>
                <c:pt idx="1152">
                  <c:v>35362.300000000003</c:v>
                </c:pt>
                <c:pt idx="1153">
                  <c:v>35389.800000000003</c:v>
                </c:pt>
                <c:pt idx="1154">
                  <c:v>35417.300000000003</c:v>
                </c:pt>
                <c:pt idx="1155">
                  <c:v>35444.6</c:v>
                </c:pt>
                <c:pt idx="1156">
                  <c:v>35471.599999999999</c:v>
                </c:pt>
                <c:pt idx="1157">
                  <c:v>35505.5</c:v>
                </c:pt>
                <c:pt idx="1158">
                  <c:v>35525.699999999997</c:v>
                </c:pt>
                <c:pt idx="1159">
                  <c:v>35552.699999999997</c:v>
                </c:pt>
                <c:pt idx="1160">
                  <c:v>35566.1</c:v>
                </c:pt>
                <c:pt idx="1161">
                  <c:v>35593.1</c:v>
                </c:pt>
                <c:pt idx="1162">
                  <c:v>35606.5</c:v>
                </c:pt>
                <c:pt idx="1163">
                  <c:v>35633.4</c:v>
                </c:pt>
                <c:pt idx="1164">
                  <c:v>35660.199999999997</c:v>
                </c:pt>
                <c:pt idx="1165">
                  <c:v>35686.9</c:v>
                </c:pt>
                <c:pt idx="1166">
                  <c:v>35706.800000000003</c:v>
                </c:pt>
                <c:pt idx="1167">
                  <c:v>35733.5</c:v>
                </c:pt>
                <c:pt idx="1168">
                  <c:v>35760.1</c:v>
                </c:pt>
                <c:pt idx="1169">
                  <c:v>35786.699999999997</c:v>
                </c:pt>
                <c:pt idx="1170">
                  <c:v>35813.300000000003</c:v>
                </c:pt>
                <c:pt idx="1171">
                  <c:v>35839.9</c:v>
                </c:pt>
                <c:pt idx="1172">
                  <c:v>35853.300000000003</c:v>
                </c:pt>
                <c:pt idx="1173">
                  <c:v>35880.1</c:v>
                </c:pt>
                <c:pt idx="1174">
                  <c:v>35900.199999999997</c:v>
                </c:pt>
                <c:pt idx="1175">
                  <c:v>35927</c:v>
                </c:pt>
                <c:pt idx="1176">
                  <c:v>35953.9</c:v>
                </c:pt>
                <c:pt idx="1177">
                  <c:v>35980.800000000003</c:v>
                </c:pt>
                <c:pt idx="1178">
                  <c:v>36007.699999999997</c:v>
                </c:pt>
                <c:pt idx="1179">
                  <c:v>36034.5</c:v>
                </c:pt>
                <c:pt idx="1180">
                  <c:v>36054.699999999997</c:v>
                </c:pt>
                <c:pt idx="1181">
                  <c:v>36081.800000000003</c:v>
                </c:pt>
                <c:pt idx="1182">
                  <c:v>36102.1</c:v>
                </c:pt>
                <c:pt idx="1183">
                  <c:v>36122.5</c:v>
                </c:pt>
                <c:pt idx="1184">
                  <c:v>36150</c:v>
                </c:pt>
                <c:pt idx="1185">
                  <c:v>36170.699999999997</c:v>
                </c:pt>
                <c:pt idx="1186">
                  <c:v>36191.5</c:v>
                </c:pt>
                <c:pt idx="1187">
                  <c:v>36226.199999999997</c:v>
                </c:pt>
                <c:pt idx="1188">
                  <c:v>36247</c:v>
                </c:pt>
                <c:pt idx="1189">
                  <c:v>36274.9</c:v>
                </c:pt>
                <c:pt idx="1190">
                  <c:v>36302.699999999997</c:v>
                </c:pt>
                <c:pt idx="1191">
                  <c:v>36330.699999999997</c:v>
                </c:pt>
                <c:pt idx="1192">
                  <c:v>36351.800000000003</c:v>
                </c:pt>
                <c:pt idx="1193">
                  <c:v>36387.199999999997</c:v>
                </c:pt>
                <c:pt idx="1194">
                  <c:v>36408.5</c:v>
                </c:pt>
                <c:pt idx="1195">
                  <c:v>36436.9</c:v>
                </c:pt>
                <c:pt idx="1196">
                  <c:v>36465.1</c:v>
                </c:pt>
                <c:pt idx="1197">
                  <c:v>36493.199999999997</c:v>
                </c:pt>
                <c:pt idx="1198">
                  <c:v>36521.199999999997</c:v>
                </c:pt>
                <c:pt idx="1199">
                  <c:v>36556.400000000001</c:v>
                </c:pt>
                <c:pt idx="1200">
                  <c:v>36570.5</c:v>
                </c:pt>
                <c:pt idx="1201">
                  <c:v>36599</c:v>
                </c:pt>
                <c:pt idx="1202">
                  <c:v>36627.599999999999</c:v>
                </c:pt>
                <c:pt idx="1203">
                  <c:v>36649.1</c:v>
                </c:pt>
                <c:pt idx="1204">
                  <c:v>36677.800000000003</c:v>
                </c:pt>
                <c:pt idx="1205">
                  <c:v>36699.1</c:v>
                </c:pt>
                <c:pt idx="1206">
                  <c:v>36720.5</c:v>
                </c:pt>
                <c:pt idx="1207">
                  <c:v>36756.300000000003</c:v>
                </c:pt>
                <c:pt idx="1208">
                  <c:v>36785</c:v>
                </c:pt>
                <c:pt idx="1209">
                  <c:v>36813.699999999997</c:v>
                </c:pt>
                <c:pt idx="1210">
                  <c:v>36842</c:v>
                </c:pt>
                <c:pt idx="1211">
                  <c:v>36862.9</c:v>
                </c:pt>
                <c:pt idx="1212">
                  <c:v>36890.400000000001</c:v>
                </c:pt>
                <c:pt idx="1213">
                  <c:v>36916.400000000001</c:v>
                </c:pt>
                <c:pt idx="1214">
                  <c:v>36941</c:v>
                </c:pt>
                <c:pt idx="1215">
                  <c:v>36976.199999999997</c:v>
                </c:pt>
                <c:pt idx="1216">
                  <c:v>36993.4</c:v>
                </c:pt>
                <c:pt idx="1217">
                  <c:v>37016.400000000001</c:v>
                </c:pt>
                <c:pt idx="1218">
                  <c:v>37039.4</c:v>
                </c:pt>
                <c:pt idx="1219">
                  <c:v>37062.699999999997</c:v>
                </c:pt>
                <c:pt idx="1220">
                  <c:v>37080.6</c:v>
                </c:pt>
                <c:pt idx="1221">
                  <c:v>37098.9</c:v>
                </c:pt>
                <c:pt idx="1222">
                  <c:v>37125.599999999999</c:v>
                </c:pt>
                <c:pt idx="1223">
                  <c:v>37146.9</c:v>
                </c:pt>
                <c:pt idx="1224">
                  <c:v>37169.4</c:v>
                </c:pt>
                <c:pt idx="1225">
                  <c:v>37201.1</c:v>
                </c:pt>
                <c:pt idx="1226">
                  <c:v>37225.300000000003</c:v>
                </c:pt>
                <c:pt idx="1227">
                  <c:v>37257.5</c:v>
                </c:pt>
                <c:pt idx="1228">
                  <c:v>37289.9</c:v>
                </c:pt>
                <c:pt idx="1229">
                  <c:v>37314.1</c:v>
                </c:pt>
                <c:pt idx="1230">
                  <c:v>37346.400000000001</c:v>
                </c:pt>
                <c:pt idx="1231">
                  <c:v>37378.300000000003</c:v>
                </c:pt>
                <c:pt idx="1232">
                  <c:v>37409.4</c:v>
                </c:pt>
                <c:pt idx="1233">
                  <c:v>37431.599999999999</c:v>
                </c:pt>
                <c:pt idx="1234">
                  <c:v>37460.1</c:v>
                </c:pt>
                <c:pt idx="1235">
                  <c:v>37488.1</c:v>
                </c:pt>
                <c:pt idx="1236">
                  <c:v>37508.800000000003</c:v>
                </c:pt>
                <c:pt idx="1237">
                  <c:v>37536.1</c:v>
                </c:pt>
                <c:pt idx="1238">
                  <c:v>37562.9</c:v>
                </c:pt>
                <c:pt idx="1239">
                  <c:v>37589.800000000003</c:v>
                </c:pt>
                <c:pt idx="1240">
                  <c:v>37616.800000000003</c:v>
                </c:pt>
                <c:pt idx="1241">
                  <c:v>37644.1</c:v>
                </c:pt>
                <c:pt idx="1242">
                  <c:v>37671.599999999999</c:v>
                </c:pt>
                <c:pt idx="1243">
                  <c:v>37685.1</c:v>
                </c:pt>
                <c:pt idx="1244">
                  <c:v>37713.1</c:v>
                </c:pt>
                <c:pt idx="1245">
                  <c:v>37741.699999999997</c:v>
                </c:pt>
                <c:pt idx="1246">
                  <c:v>37763.699999999997</c:v>
                </c:pt>
                <c:pt idx="1247">
                  <c:v>37793.300000000003</c:v>
                </c:pt>
                <c:pt idx="1248">
                  <c:v>37822.9</c:v>
                </c:pt>
                <c:pt idx="1249">
                  <c:v>37852.199999999997</c:v>
                </c:pt>
                <c:pt idx="1250">
                  <c:v>37881.300000000003</c:v>
                </c:pt>
                <c:pt idx="1251">
                  <c:v>37917.199999999997</c:v>
                </c:pt>
                <c:pt idx="1252">
                  <c:v>37945.699999999997</c:v>
                </c:pt>
                <c:pt idx="1253">
                  <c:v>37980.5</c:v>
                </c:pt>
                <c:pt idx="1254">
                  <c:v>38000.9</c:v>
                </c:pt>
                <c:pt idx="1255">
                  <c:v>38034.800000000003</c:v>
                </c:pt>
                <c:pt idx="1256">
                  <c:v>38062.199999999997</c:v>
                </c:pt>
                <c:pt idx="1257">
                  <c:v>38097.199999999997</c:v>
                </c:pt>
                <c:pt idx="1258">
                  <c:v>38125.300000000003</c:v>
                </c:pt>
                <c:pt idx="1259">
                  <c:v>38160.300000000003</c:v>
                </c:pt>
                <c:pt idx="1260">
                  <c:v>38195.699999999997</c:v>
                </c:pt>
                <c:pt idx="1261">
                  <c:v>38231.5</c:v>
                </c:pt>
                <c:pt idx="1262">
                  <c:v>38260.5</c:v>
                </c:pt>
                <c:pt idx="1263">
                  <c:v>38296.9</c:v>
                </c:pt>
                <c:pt idx="1264">
                  <c:v>38318.5</c:v>
                </c:pt>
                <c:pt idx="1265">
                  <c:v>38346.699999999997</c:v>
                </c:pt>
                <c:pt idx="1266">
                  <c:v>38367.4</c:v>
                </c:pt>
                <c:pt idx="1267">
                  <c:v>38394.9</c:v>
                </c:pt>
                <c:pt idx="1268">
                  <c:v>38415.199999999997</c:v>
                </c:pt>
                <c:pt idx="1269">
                  <c:v>38441.800000000003</c:v>
                </c:pt>
                <c:pt idx="1270">
                  <c:v>38468.400000000001</c:v>
                </c:pt>
                <c:pt idx="1271">
                  <c:v>38495</c:v>
                </c:pt>
                <c:pt idx="1272">
                  <c:v>38514.800000000003</c:v>
                </c:pt>
                <c:pt idx="1273">
                  <c:v>38554.1</c:v>
                </c:pt>
                <c:pt idx="1274">
                  <c:v>38580.5</c:v>
                </c:pt>
                <c:pt idx="1275">
                  <c:v>38662.800000000003</c:v>
                </c:pt>
                <c:pt idx="1276">
                  <c:v>38825.1</c:v>
                </c:pt>
                <c:pt idx="1277">
                  <c:v>38859.199999999997</c:v>
                </c:pt>
                <c:pt idx="1278">
                  <c:v>38886.300000000003</c:v>
                </c:pt>
                <c:pt idx="1279">
                  <c:v>38900.1</c:v>
                </c:pt>
                <c:pt idx="1280">
                  <c:v>38927.4</c:v>
                </c:pt>
                <c:pt idx="1281">
                  <c:v>38961.699999999997</c:v>
                </c:pt>
                <c:pt idx="1282">
                  <c:v>38982.199999999997</c:v>
                </c:pt>
                <c:pt idx="1283">
                  <c:v>39016.199999999997</c:v>
                </c:pt>
                <c:pt idx="1284">
                  <c:v>39037</c:v>
                </c:pt>
                <c:pt idx="1285">
                  <c:v>39058</c:v>
                </c:pt>
                <c:pt idx="1286">
                  <c:v>39085.699999999997</c:v>
                </c:pt>
                <c:pt idx="1287">
                  <c:v>39112.9</c:v>
                </c:pt>
                <c:pt idx="1288">
                  <c:v>39132.9</c:v>
                </c:pt>
                <c:pt idx="1289">
                  <c:v>39166.300000000003</c:v>
                </c:pt>
                <c:pt idx="1290">
                  <c:v>39179.800000000003</c:v>
                </c:pt>
                <c:pt idx="1291">
                  <c:v>39206.699999999997</c:v>
                </c:pt>
                <c:pt idx="1292">
                  <c:v>39233.599999999999</c:v>
                </c:pt>
                <c:pt idx="1293">
                  <c:v>39260.400000000001</c:v>
                </c:pt>
                <c:pt idx="1294">
                  <c:v>39280.5</c:v>
                </c:pt>
                <c:pt idx="1295">
                  <c:v>39307.1</c:v>
                </c:pt>
                <c:pt idx="1296">
                  <c:v>39333.5</c:v>
                </c:pt>
                <c:pt idx="1297">
                  <c:v>39359.800000000003</c:v>
                </c:pt>
                <c:pt idx="1298">
                  <c:v>39379.4</c:v>
                </c:pt>
                <c:pt idx="1299">
                  <c:v>39412.1</c:v>
                </c:pt>
                <c:pt idx="1300">
                  <c:v>39438.199999999997</c:v>
                </c:pt>
                <c:pt idx="1301">
                  <c:v>39470.6</c:v>
                </c:pt>
                <c:pt idx="1302">
                  <c:v>39496.5</c:v>
                </c:pt>
                <c:pt idx="1303">
                  <c:v>39522.400000000001</c:v>
                </c:pt>
                <c:pt idx="1304">
                  <c:v>39554.6</c:v>
                </c:pt>
                <c:pt idx="1305">
                  <c:v>39580.300000000003</c:v>
                </c:pt>
                <c:pt idx="1306">
                  <c:v>39606</c:v>
                </c:pt>
                <c:pt idx="1307">
                  <c:v>39631.699999999997</c:v>
                </c:pt>
                <c:pt idx="1308">
                  <c:v>39650.9</c:v>
                </c:pt>
                <c:pt idx="1309">
                  <c:v>39682.9</c:v>
                </c:pt>
                <c:pt idx="1310">
                  <c:v>39714.800000000003</c:v>
                </c:pt>
                <c:pt idx="1311">
                  <c:v>39740.400000000001</c:v>
                </c:pt>
                <c:pt idx="1312">
                  <c:v>39765.9</c:v>
                </c:pt>
                <c:pt idx="1313">
                  <c:v>39791.4</c:v>
                </c:pt>
                <c:pt idx="1314">
                  <c:v>39823.4</c:v>
                </c:pt>
                <c:pt idx="1315">
                  <c:v>39848.9</c:v>
                </c:pt>
                <c:pt idx="1316">
                  <c:v>39874.400000000001</c:v>
                </c:pt>
                <c:pt idx="1317">
                  <c:v>39912.800000000003</c:v>
                </c:pt>
                <c:pt idx="1318">
                  <c:v>39932</c:v>
                </c:pt>
                <c:pt idx="1319">
                  <c:v>39957.599999999999</c:v>
                </c:pt>
                <c:pt idx="1320">
                  <c:v>39983.300000000003</c:v>
                </c:pt>
                <c:pt idx="1321">
                  <c:v>40002.5</c:v>
                </c:pt>
                <c:pt idx="1322">
                  <c:v>40028.300000000003</c:v>
                </c:pt>
                <c:pt idx="1323">
                  <c:v>40054</c:v>
                </c:pt>
                <c:pt idx="1324">
                  <c:v>40079.800000000003</c:v>
                </c:pt>
                <c:pt idx="1325">
                  <c:v>40105.699999999997</c:v>
                </c:pt>
                <c:pt idx="1326">
                  <c:v>40125.199999999997</c:v>
                </c:pt>
                <c:pt idx="1327">
                  <c:v>40151.199999999997</c:v>
                </c:pt>
                <c:pt idx="1328">
                  <c:v>40177.199999999997</c:v>
                </c:pt>
                <c:pt idx="1329">
                  <c:v>40196.800000000003</c:v>
                </c:pt>
                <c:pt idx="1330">
                  <c:v>40223</c:v>
                </c:pt>
                <c:pt idx="1331">
                  <c:v>40249.300000000003</c:v>
                </c:pt>
                <c:pt idx="1332">
                  <c:v>40269.1</c:v>
                </c:pt>
                <c:pt idx="1333">
                  <c:v>40302.1</c:v>
                </c:pt>
                <c:pt idx="1334">
                  <c:v>40328.699999999997</c:v>
                </c:pt>
                <c:pt idx="1335">
                  <c:v>40362.1</c:v>
                </c:pt>
                <c:pt idx="1336">
                  <c:v>40388.9</c:v>
                </c:pt>
                <c:pt idx="1337">
                  <c:v>40422.6</c:v>
                </c:pt>
                <c:pt idx="1338">
                  <c:v>40449.699999999997</c:v>
                </c:pt>
                <c:pt idx="1339">
                  <c:v>40470.1</c:v>
                </c:pt>
                <c:pt idx="1340">
                  <c:v>40497.4</c:v>
                </c:pt>
                <c:pt idx="1341">
                  <c:v>40524.800000000003</c:v>
                </c:pt>
                <c:pt idx="1342">
                  <c:v>40545.5</c:v>
                </c:pt>
                <c:pt idx="1343">
                  <c:v>40573.199999999997</c:v>
                </c:pt>
                <c:pt idx="1344">
                  <c:v>40601.1</c:v>
                </c:pt>
                <c:pt idx="1345">
                  <c:v>40629.5</c:v>
                </c:pt>
                <c:pt idx="1346">
                  <c:v>40658.800000000003</c:v>
                </c:pt>
                <c:pt idx="1347">
                  <c:v>40681.300000000003</c:v>
                </c:pt>
                <c:pt idx="1348">
                  <c:v>40711.800000000003</c:v>
                </c:pt>
                <c:pt idx="1349">
                  <c:v>40742.800000000003</c:v>
                </c:pt>
                <c:pt idx="1350">
                  <c:v>40766.300000000003</c:v>
                </c:pt>
                <c:pt idx="1351">
                  <c:v>40797.9</c:v>
                </c:pt>
                <c:pt idx="1352">
                  <c:v>40829.599999999999</c:v>
                </c:pt>
                <c:pt idx="1353">
                  <c:v>40853.4</c:v>
                </c:pt>
                <c:pt idx="1354">
                  <c:v>40892.9</c:v>
                </c:pt>
                <c:pt idx="1355">
                  <c:v>40916.5</c:v>
                </c:pt>
                <c:pt idx="1356">
                  <c:v>40955.199999999997</c:v>
                </c:pt>
                <c:pt idx="1357">
                  <c:v>40993.1</c:v>
                </c:pt>
                <c:pt idx="1358">
                  <c:v>41022.6</c:v>
                </c:pt>
                <c:pt idx="1359">
                  <c:v>41051.300000000003</c:v>
                </c:pt>
                <c:pt idx="1360">
                  <c:v>41079</c:v>
                </c:pt>
                <c:pt idx="1361">
                  <c:v>41105.599999999999</c:v>
                </c:pt>
                <c:pt idx="1362">
                  <c:v>41124.699999999997</c:v>
                </c:pt>
                <c:pt idx="1363">
                  <c:v>41149</c:v>
                </c:pt>
                <c:pt idx="1364">
                  <c:v>41171.9</c:v>
                </c:pt>
                <c:pt idx="1365">
                  <c:v>41188.5</c:v>
                </c:pt>
                <c:pt idx="1366">
                  <c:v>41215</c:v>
                </c:pt>
                <c:pt idx="1367">
                  <c:v>41230.300000000003</c:v>
                </c:pt>
                <c:pt idx="1368">
                  <c:v>41250.1</c:v>
                </c:pt>
                <c:pt idx="1369">
                  <c:v>41269.300000000003</c:v>
                </c:pt>
                <c:pt idx="1370">
                  <c:v>41283.300000000003</c:v>
                </c:pt>
                <c:pt idx="1371">
                  <c:v>41301.5</c:v>
                </c:pt>
                <c:pt idx="1372">
                  <c:v>41319.199999999997</c:v>
                </c:pt>
                <c:pt idx="1373">
                  <c:v>41340.9</c:v>
                </c:pt>
                <c:pt idx="1374">
                  <c:v>41357.800000000003</c:v>
                </c:pt>
                <c:pt idx="1375">
                  <c:v>41374.6</c:v>
                </c:pt>
                <c:pt idx="1376">
                  <c:v>41387</c:v>
                </c:pt>
                <c:pt idx="1377">
                  <c:v>41407.599999999999</c:v>
                </c:pt>
                <c:pt idx="1378">
                  <c:v>41424</c:v>
                </c:pt>
                <c:pt idx="1379">
                  <c:v>41444.699999999997</c:v>
                </c:pt>
                <c:pt idx="1380">
                  <c:v>41461.300000000003</c:v>
                </c:pt>
                <c:pt idx="1381">
                  <c:v>41478.1</c:v>
                </c:pt>
                <c:pt idx="1382">
                  <c:v>41490.9</c:v>
                </c:pt>
                <c:pt idx="1383">
                  <c:v>41512.6</c:v>
                </c:pt>
                <c:pt idx="1384">
                  <c:v>41530.400000000001</c:v>
                </c:pt>
                <c:pt idx="1385">
                  <c:v>41548.6</c:v>
                </c:pt>
                <c:pt idx="1386">
                  <c:v>41567.4</c:v>
                </c:pt>
                <c:pt idx="1387">
                  <c:v>41591.800000000003</c:v>
                </c:pt>
                <c:pt idx="1388">
                  <c:v>41606.9</c:v>
                </c:pt>
                <c:pt idx="1389">
                  <c:v>41627.699999999997</c:v>
                </c:pt>
                <c:pt idx="1390">
                  <c:v>41643.699999999997</c:v>
                </c:pt>
                <c:pt idx="1391">
                  <c:v>41660.1</c:v>
                </c:pt>
                <c:pt idx="1392">
                  <c:v>41682.5</c:v>
                </c:pt>
                <c:pt idx="1393">
                  <c:v>41705.5</c:v>
                </c:pt>
                <c:pt idx="1394">
                  <c:v>41723</c:v>
                </c:pt>
                <c:pt idx="1395">
                  <c:v>41752.699999999997</c:v>
                </c:pt>
                <c:pt idx="1396">
                  <c:v>41776.800000000003</c:v>
                </c:pt>
                <c:pt idx="1397">
                  <c:v>41807.4</c:v>
                </c:pt>
                <c:pt idx="1398">
                  <c:v>41832.1</c:v>
                </c:pt>
                <c:pt idx="1399">
                  <c:v>41857</c:v>
                </c:pt>
                <c:pt idx="1400">
                  <c:v>41882</c:v>
                </c:pt>
                <c:pt idx="1401">
                  <c:v>41913.199999999997</c:v>
                </c:pt>
                <c:pt idx="1402">
                  <c:v>41938.199999999997</c:v>
                </c:pt>
                <c:pt idx="1403">
                  <c:v>41963</c:v>
                </c:pt>
                <c:pt idx="1404">
                  <c:v>41987.7</c:v>
                </c:pt>
                <c:pt idx="1405">
                  <c:v>42018.2</c:v>
                </c:pt>
                <c:pt idx="1406">
                  <c:v>42036.3</c:v>
                </c:pt>
                <c:pt idx="1407">
                  <c:v>42060.1</c:v>
                </c:pt>
                <c:pt idx="1408">
                  <c:v>42084.2</c:v>
                </c:pt>
                <c:pt idx="1409">
                  <c:v>42102.6</c:v>
                </c:pt>
                <c:pt idx="1410">
                  <c:v>42127.5</c:v>
                </c:pt>
                <c:pt idx="1411">
                  <c:v>42152.800000000003</c:v>
                </c:pt>
                <c:pt idx="1412">
                  <c:v>42178.3</c:v>
                </c:pt>
                <c:pt idx="1413">
                  <c:v>42203.9</c:v>
                </c:pt>
                <c:pt idx="1414">
                  <c:v>42223.199999999997</c:v>
                </c:pt>
                <c:pt idx="1415">
                  <c:v>42255.4</c:v>
                </c:pt>
                <c:pt idx="1416">
                  <c:v>42281.1</c:v>
                </c:pt>
                <c:pt idx="1417">
                  <c:v>42313</c:v>
                </c:pt>
                <c:pt idx="1418">
                  <c:v>42331.9</c:v>
                </c:pt>
                <c:pt idx="1419">
                  <c:v>42356.9</c:v>
                </c:pt>
                <c:pt idx="1420">
                  <c:v>42381.4</c:v>
                </c:pt>
                <c:pt idx="1421">
                  <c:v>42405.5</c:v>
                </c:pt>
                <c:pt idx="1422">
                  <c:v>42446.2</c:v>
                </c:pt>
                <c:pt idx="1423">
                  <c:v>42484.800000000003</c:v>
                </c:pt>
                <c:pt idx="1424">
                  <c:v>42510.8</c:v>
                </c:pt>
                <c:pt idx="1425">
                  <c:v>42530.5</c:v>
                </c:pt>
                <c:pt idx="1426">
                  <c:v>42549.1</c:v>
                </c:pt>
                <c:pt idx="1427">
                  <c:v>42562.400000000001</c:v>
                </c:pt>
                <c:pt idx="1428">
                  <c:v>42579.1</c:v>
                </c:pt>
                <c:pt idx="1429">
                  <c:v>42587.199999999997</c:v>
                </c:pt>
                <c:pt idx="1430">
                  <c:v>42603</c:v>
                </c:pt>
                <c:pt idx="1431">
                  <c:v>42618.2</c:v>
                </c:pt>
                <c:pt idx="1432">
                  <c:v>42625.7</c:v>
                </c:pt>
                <c:pt idx="1433">
                  <c:v>42640.2</c:v>
                </c:pt>
                <c:pt idx="1434">
                  <c:v>42654.3</c:v>
                </c:pt>
                <c:pt idx="1435">
                  <c:v>42667.9</c:v>
                </c:pt>
                <c:pt idx="1436">
                  <c:v>42681.2</c:v>
                </c:pt>
                <c:pt idx="1437">
                  <c:v>42694.2</c:v>
                </c:pt>
                <c:pt idx="1438">
                  <c:v>42703.7</c:v>
                </c:pt>
                <c:pt idx="1439">
                  <c:v>42716.1</c:v>
                </c:pt>
                <c:pt idx="1440">
                  <c:v>42728.2</c:v>
                </c:pt>
                <c:pt idx="1441">
                  <c:v>42737.1</c:v>
                </c:pt>
                <c:pt idx="1442">
                  <c:v>42748.9</c:v>
                </c:pt>
                <c:pt idx="1443">
                  <c:v>42760.4</c:v>
                </c:pt>
                <c:pt idx="1444">
                  <c:v>42771.8</c:v>
                </c:pt>
                <c:pt idx="1445">
                  <c:v>42783.1</c:v>
                </c:pt>
                <c:pt idx="1446">
                  <c:v>42794.3</c:v>
                </c:pt>
                <c:pt idx="1447">
                  <c:v>42805.5</c:v>
                </c:pt>
                <c:pt idx="1448">
                  <c:v>42813.8</c:v>
                </c:pt>
                <c:pt idx="1449">
                  <c:v>42824.9</c:v>
                </c:pt>
                <c:pt idx="1450">
                  <c:v>42836.1</c:v>
                </c:pt>
                <c:pt idx="1451">
                  <c:v>42844.5</c:v>
                </c:pt>
                <c:pt idx="1452">
                  <c:v>42852.9</c:v>
                </c:pt>
                <c:pt idx="1453">
                  <c:v>42864.3</c:v>
                </c:pt>
                <c:pt idx="1454">
                  <c:v>42875.7</c:v>
                </c:pt>
                <c:pt idx="1455">
                  <c:v>42887.4</c:v>
                </c:pt>
                <c:pt idx="1456">
                  <c:v>42899.3</c:v>
                </c:pt>
                <c:pt idx="1457">
                  <c:v>42911.3</c:v>
                </c:pt>
                <c:pt idx="1458">
                  <c:v>42920.6</c:v>
                </c:pt>
                <c:pt idx="1459">
                  <c:v>42936.3</c:v>
                </c:pt>
                <c:pt idx="1460">
                  <c:v>42946</c:v>
                </c:pt>
                <c:pt idx="1461">
                  <c:v>42958.7</c:v>
                </c:pt>
                <c:pt idx="1462">
                  <c:v>42968</c:v>
                </c:pt>
                <c:pt idx="1463">
                  <c:v>42980.2</c:v>
                </c:pt>
                <c:pt idx="1464">
                  <c:v>42989.2</c:v>
                </c:pt>
                <c:pt idx="1465">
                  <c:v>43000.9</c:v>
                </c:pt>
                <c:pt idx="1466">
                  <c:v>43012.5</c:v>
                </c:pt>
                <c:pt idx="1467">
                  <c:v>43026.9</c:v>
                </c:pt>
                <c:pt idx="1468">
                  <c:v>43035.5</c:v>
                </c:pt>
                <c:pt idx="1469">
                  <c:v>43046.9</c:v>
                </c:pt>
                <c:pt idx="1470">
                  <c:v>43058.5</c:v>
                </c:pt>
                <c:pt idx="1471">
                  <c:v>43070.1</c:v>
                </c:pt>
                <c:pt idx="1472">
                  <c:v>43078.9</c:v>
                </c:pt>
                <c:pt idx="1473">
                  <c:v>43090.9</c:v>
                </c:pt>
                <c:pt idx="1474">
                  <c:v>43100</c:v>
                </c:pt>
                <c:pt idx="1475">
                  <c:v>43112.4</c:v>
                </c:pt>
                <c:pt idx="1476">
                  <c:v>43125.2</c:v>
                </c:pt>
                <c:pt idx="1477">
                  <c:v>43138.400000000001</c:v>
                </c:pt>
                <c:pt idx="1478">
                  <c:v>43152.1</c:v>
                </c:pt>
                <c:pt idx="1479">
                  <c:v>43166.3</c:v>
                </c:pt>
                <c:pt idx="1480">
                  <c:v>43181</c:v>
                </c:pt>
                <c:pt idx="1481">
                  <c:v>43196.4</c:v>
                </c:pt>
                <c:pt idx="1482">
                  <c:v>43212.4</c:v>
                </c:pt>
                <c:pt idx="1483">
                  <c:v>43224.9</c:v>
                </c:pt>
                <c:pt idx="1484">
                  <c:v>43237.8</c:v>
                </c:pt>
                <c:pt idx="1485">
                  <c:v>43255.8</c:v>
                </c:pt>
                <c:pt idx="1486">
                  <c:v>43279.5</c:v>
                </c:pt>
                <c:pt idx="1487">
                  <c:v>43300.3</c:v>
                </c:pt>
                <c:pt idx="1488">
                  <c:v>43324.2</c:v>
                </c:pt>
                <c:pt idx="1489">
                  <c:v>43350.7</c:v>
                </c:pt>
                <c:pt idx="1490">
                  <c:v>43372.1</c:v>
                </c:pt>
                <c:pt idx="1491">
                  <c:v>43402.7</c:v>
                </c:pt>
                <c:pt idx="1492">
                  <c:v>43426.8</c:v>
                </c:pt>
                <c:pt idx="1493">
                  <c:v>43460.5</c:v>
                </c:pt>
                <c:pt idx="1494">
                  <c:v>43495.6</c:v>
                </c:pt>
                <c:pt idx="1495">
                  <c:v>43531.9</c:v>
                </c:pt>
                <c:pt idx="1496">
                  <c:v>43569</c:v>
                </c:pt>
                <c:pt idx="1497">
                  <c:v>43606.6</c:v>
                </c:pt>
                <c:pt idx="1498">
                  <c:v>43644.6</c:v>
                </c:pt>
                <c:pt idx="1499">
                  <c:v>43682.5</c:v>
                </c:pt>
                <c:pt idx="1500">
                  <c:v>43710.8</c:v>
                </c:pt>
                <c:pt idx="1501">
                  <c:v>43748.1</c:v>
                </c:pt>
                <c:pt idx="1502">
                  <c:v>43775.6</c:v>
                </c:pt>
                <c:pt idx="1503">
                  <c:v>43811.4</c:v>
                </c:pt>
                <c:pt idx="1504">
                  <c:v>43845.9</c:v>
                </c:pt>
                <c:pt idx="1505">
                  <c:v>43878.8</c:v>
                </c:pt>
                <c:pt idx="1506">
                  <c:v>43910</c:v>
                </c:pt>
                <c:pt idx="1507">
                  <c:v>43940.4</c:v>
                </c:pt>
                <c:pt idx="1508">
                  <c:v>43963.1</c:v>
                </c:pt>
                <c:pt idx="1509">
                  <c:v>44000.9</c:v>
                </c:pt>
                <c:pt idx="1510">
                  <c:v>44023.4</c:v>
                </c:pt>
                <c:pt idx="1511">
                  <c:v>44053.3</c:v>
                </c:pt>
                <c:pt idx="1512">
                  <c:v>44075.5</c:v>
                </c:pt>
                <c:pt idx="1513">
                  <c:v>44097.599999999999</c:v>
                </c:pt>
                <c:pt idx="1514">
                  <c:v>44126.8</c:v>
                </c:pt>
                <c:pt idx="1515">
                  <c:v>44155.6</c:v>
                </c:pt>
                <c:pt idx="1516">
                  <c:v>44169.8</c:v>
                </c:pt>
                <c:pt idx="1517">
                  <c:v>44205</c:v>
                </c:pt>
                <c:pt idx="1518">
                  <c:v>44232.7</c:v>
                </c:pt>
                <c:pt idx="1519">
                  <c:v>44266.5</c:v>
                </c:pt>
                <c:pt idx="1520">
                  <c:v>44293</c:v>
                </c:pt>
                <c:pt idx="1521">
                  <c:v>44318.8</c:v>
                </c:pt>
                <c:pt idx="1522">
                  <c:v>44344</c:v>
                </c:pt>
                <c:pt idx="1523">
                  <c:v>44368.5</c:v>
                </c:pt>
                <c:pt idx="1524">
                  <c:v>44392.3</c:v>
                </c:pt>
                <c:pt idx="1525">
                  <c:v>44415.6</c:v>
                </c:pt>
                <c:pt idx="1526">
                  <c:v>44438.400000000001</c:v>
                </c:pt>
                <c:pt idx="1527">
                  <c:v>44460.6</c:v>
                </c:pt>
                <c:pt idx="1528">
                  <c:v>44482.5</c:v>
                </c:pt>
                <c:pt idx="1529">
                  <c:v>44509.2</c:v>
                </c:pt>
                <c:pt idx="1530">
                  <c:v>44525</c:v>
                </c:pt>
                <c:pt idx="1531">
                  <c:v>44545.8</c:v>
                </c:pt>
                <c:pt idx="1532">
                  <c:v>44561.1</c:v>
                </c:pt>
                <c:pt idx="1533">
                  <c:v>44581.3</c:v>
                </c:pt>
                <c:pt idx="1534">
                  <c:v>44601.3</c:v>
                </c:pt>
                <c:pt idx="1535">
                  <c:v>44621.1</c:v>
                </c:pt>
                <c:pt idx="1536">
                  <c:v>44640.7</c:v>
                </c:pt>
                <c:pt idx="1537">
                  <c:v>44660.1</c:v>
                </c:pt>
                <c:pt idx="1538">
                  <c:v>44679.4</c:v>
                </c:pt>
                <c:pt idx="1539">
                  <c:v>44703.4</c:v>
                </c:pt>
                <c:pt idx="1540">
                  <c:v>44722.6</c:v>
                </c:pt>
                <c:pt idx="1541">
                  <c:v>44741.7</c:v>
                </c:pt>
                <c:pt idx="1542">
                  <c:v>44756.1</c:v>
                </c:pt>
                <c:pt idx="1543">
                  <c:v>44770.5</c:v>
                </c:pt>
                <c:pt idx="1544">
                  <c:v>44789.8</c:v>
                </c:pt>
                <c:pt idx="1545">
                  <c:v>44804.3</c:v>
                </c:pt>
                <c:pt idx="1546">
                  <c:v>44823.8</c:v>
                </c:pt>
                <c:pt idx="1547">
                  <c:v>44848.1</c:v>
                </c:pt>
                <c:pt idx="1548">
                  <c:v>44867.5</c:v>
                </c:pt>
                <c:pt idx="1549">
                  <c:v>44886.9</c:v>
                </c:pt>
                <c:pt idx="1550">
                  <c:v>44901.4</c:v>
                </c:pt>
                <c:pt idx="1551">
                  <c:v>44920.6</c:v>
                </c:pt>
                <c:pt idx="1552">
                  <c:v>44939.8</c:v>
                </c:pt>
                <c:pt idx="1553">
                  <c:v>44954.1</c:v>
                </c:pt>
                <c:pt idx="1554">
                  <c:v>44973.1</c:v>
                </c:pt>
                <c:pt idx="1555">
                  <c:v>44987.4</c:v>
                </c:pt>
                <c:pt idx="1556">
                  <c:v>45006.3</c:v>
                </c:pt>
                <c:pt idx="1557">
                  <c:v>45020.5</c:v>
                </c:pt>
                <c:pt idx="1558">
                  <c:v>45039.3</c:v>
                </c:pt>
                <c:pt idx="1559">
                  <c:v>45062.7</c:v>
                </c:pt>
                <c:pt idx="1560">
                  <c:v>45072</c:v>
                </c:pt>
                <c:pt idx="1561">
                  <c:v>45090.6</c:v>
                </c:pt>
                <c:pt idx="1562">
                  <c:v>45109.2</c:v>
                </c:pt>
                <c:pt idx="1563">
                  <c:v>45127.6</c:v>
                </c:pt>
                <c:pt idx="1564">
                  <c:v>45141.4</c:v>
                </c:pt>
                <c:pt idx="1565">
                  <c:v>45159.8</c:v>
                </c:pt>
                <c:pt idx="1566">
                  <c:v>45168.9</c:v>
                </c:pt>
                <c:pt idx="1567">
                  <c:v>45191.7</c:v>
                </c:pt>
                <c:pt idx="1568">
                  <c:v>45209.8</c:v>
                </c:pt>
                <c:pt idx="1569">
                  <c:v>45227.9</c:v>
                </c:pt>
                <c:pt idx="1570">
                  <c:v>45245.9</c:v>
                </c:pt>
                <c:pt idx="1571">
                  <c:v>45263.8</c:v>
                </c:pt>
                <c:pt idx="1572">
                  <c:v>45277.2</c:v>
                </c:pt>
                <c:pt idx="1573">
                  <c:v>45295</c:v>
                </c:pt>
                <c:pt idx="1574">
                  <c:v>45312.7</c:v>
                </c:pt>
                <c:pt idx="1575">
                  <c:v>45330.5</c:v>
                </c:pt>
                <c:pt idx="1576">
                  <c:v>45339.3</c:v>
                </c:pt>
                <c:pt idx="1577">
                  <c:v>45356.9</c:v>
                </c:pt>
                <c:pt idx="1578">
                  <c:v>45374.5</c:v>
                </c:pt>
                <c:pt idx="1579">
                  <c:v>45396.4</c:v>
                </c:pt>
                <c:pt idx="1580">
                  <c:v>45413.9</c:v>
                </c:pt>
                <c:pt idx="1581">
                  <c:v>45431.3</c:v>
                </c:pt>
                <c:pt idx="1582">
                  <c:v>45448.6</c:v>
                </c:pt>
                <c:pt idx="1583">
                  <c:v>45470.2</c:v>
                </c:pt>
                <c:pt idx="1584">
                  <c:v>45483.1</c:v>
                </c:pt>
                <c:pt idx="1585">
                  <c:v>45500.3</c:v>
                </c:pt>
                <c:pt idx="1586">
                  <c:v>45517.4</c:v>
                </c:pt>
                <c:pt idx="1587">
                  <c:v>45538.6</c:v>
                </c:pt>
                <c:pt idx="1588">
                  <c:v>45555.5</c:v>
                </c:pt>
                <c:pt idx="1589">
                  <c:v>45580.800000000003</c:v>
                </c:pt>
                <c:pt idx="1590">
                  <c:v>45605.8</c:v>
                </c:pt>
                <c:pt idx="1591">
                  <c:v>45630.7</c:v>
                </c:pt>
                <c:pt idx="1592">
                  <c:v>45647.199999999997</c:v>
                </c:pt>
                <c:pt idx="1593">
                  <c:v>45659.5</c:v>
                </c:pt>
                <c:pt idx="1594">
                  <c:v>45675.8</c:v>
                </c:pt>
                <c:pt idx="1595">
                  <c:v>45696.1</c:v>
                </c:pt>
                <c:pt idx="1596">
                  <c:v>45708.2</c:v>
                </c:pt>
                <c:pt idx="1597">
                  <c:v>45720.2</c:v>
                </c:pt>
                <c:pt idx="1598">
                  <c:v>45736.2</c:v>
                </c:pt>
                <c:pt idx="1599">
                  <c:v>45760</c:v>
                </c:pt>
                <c:pt idx="1600">
                  <c:v>45775.6</c:v>
                </c:pt>
                <c:pt idx="1601">
                  <c:v>45798.9</c:v>
                </c:pt>
                <c:pt idx="1602">
                  <c:v>45810.5</c:v>
                </c:pt>
                <c:pt idx="1603">
                  <c:v>45825.8</c:v>
                </c:pt>
                <c:pt idx="1604">
                  <c:v>45844.9</c:v>
                </c:pt>
                <c:pt idx="1605">
                  <c:v>45860</c:v>
                </c:pt>
                <c:pt idx="1606">
                  <c:v>45875.1</c:v>
                </c:pt>
                <c:pt idx="1607">
                  <c:v>45890</c:v>
                </c:pt>
                <c:pt idx="1608">
                  <c:v>45908.7</c:v>
                </c:pt>
                <c:pt idx="1609">
                  <c:v>45923.6</c:v>
                </c:pt>
                <c:pt idx="1610">
                  <c:v>45934.7</c:v>
                </c:pt>
                <c:pt idx="1611">
                  <c:v>45949.4</c:v>
                </c:pt>
                <c:pt idx="1612">
                  <c:v>45964.2</c:v>
                </c:pt>
                <c:pt idx="1613">
                  <c:v>45978.9</c:v>
                </c:pt>
                <c:pt idx="1614">
                  <c:v>45993.599999999999</c:v>
                </c:pt>
                <c:pt idx="1615">
                  <c:v>46004.6</c:v>
                </c:pt>
                <c:pt idx="1616">
                  <c:v>46015.6</c:v>
                </c:pt>
                <c:pt idx="1617">
                  <c:v>46030.3</c:v>
                </c:pt>
                <c:pt idx="1618">
                  <c:v>46041.3</c:v>
                </c:pt>
                <c:pt idx="1619">
                  <c:v>46059.6</c:v>
                </c:pt>
                <c:pt idx="1620">
                  <c:v>46070.7</c:v>
                </c:pt>
                <c:pt idx="1621">
                  <c:v>46085.4</c:v>
                </c:pt>
                <c:pt idx="1622">
                  <c:v>46096.4</c:v>
                </c:pt>
                <c:pt idx="1623">
                  <c:v>46114.9</c:v>
                </c:pt>
                <c:pt idx="1624">
                  <c:v>46126</c:v>
                </c:pt>
                <c:pt idx="1625">
                  <c:v>46140.9</c:v>
                </c:pt>
                <c:pt idx="1626">
                  <c:v>46152.1</c:v>
                </c:pt>
                <c:pt idx="1627">
                  <c:v>46166.8</c:v>
                </c:pt>
                <c:pt idx="1628">
                  <c:v>46184.4</c:v>
                </c:pt>
                <c:pt idx="1629">
                  <c:v>46198.1</c:v>
                </c:pt>
                <c:pt idx="1630">
                  <c:v>46211.4</c:v>
                </c:pt>
                <c:pt idx="1631">
                  <c:v>46230.8</c:v>
                </c:pt>
                <c:pt idx="1632">
                  <c:v>46246.6</c:v>
                </c:pt>
                <c:pt idx="1633">
                  <c:v>46259.1</c:v>
                </c:pt>
                <c:pt idx="1634">
                  <c:v>46271.6</c:v>
                </c:pt>
                <c:pt idx="1635">
                  <c:v>46284</c:v>
                </c:pt>
                <c:pt idx="1636">
                  <c:v>46299.5</c:v>
                </c:pt>
                <c:pt idx="1637">
                  <c:v>46308.9</c:v>
                </c:pt>
                <c:pt idx="1638">
                  <c:v>46318.5</c:v>
                </c:pt>
                <c:pt idx="1639">
                  <c:v>46331.3</c:v>
                </c:pt>
                <c:pt idx="1640">
                  <c:v>46344.4</c:v>
                </c:pt>
                <c:pt idx="1641">
                  <c:v>46361.3</c:v>
                </c:pt>
                <c:pt idx="1642">
                  <c:v>46375.199999999997</c:v>
                </c:pt>
                <c:pt idx="1643">
                  <c:v>46393.3</c:v>
                </c:pt>
                <c:pt idx="1644">
                  <c:v>46412.2</c:v>
                </c:pt>
                <c:pt idx="1645">
                  <c:v>46427.9</c:v>
                </c:pt>
                <c:pt idx="1646">
                  <c:v>46444.4</c:v>
                </c:pt>
                <c:pt idx="1647">
                  <c:v>46461.5</c:v>
                </c:pt>
                <c:pt idx="1648">
                  <c:v>46479.4</c:v>
                </c:pt>
                <c:pt idx="1649">
                  <c:v>46503</c:v>
                </c:pt>
                <c:pt idx="1650">
                  <c:v>46522.9</c:v>
                </c:pt>
                <c:pt idx="1651">
                  <c:v>46543.7</c:v>
                </c:pt>
                <c:pt idx="1652">
                  <c:v>46560.1</c:v>
                </c:pt>
                <c:pt idx="1653">
                  <c:v>46589.9</c:v>
                </c:pt>
                <c:pt idx="1654">
                  <c:v>46617.4</c:v>
                </c:pt>
                <c:pt idx="1655">
                  <c:v>46647.9</c:v>
                </c:pt>
                <c:pt idx="1656">
                  <c:v>46672.5</c:v>
                </c:pt>
                <c:pt idx="1657">
                  <c:v>46707.6</c:v>
                </c:pt>
                <c:pt idx="1658">
                  <c:v>46726</c:v>
                </c:pt>
                <c:pt idx="1659">
                  <c:v>46764.4</c:v>
                </c:pt>
                <c:pt idx="1660">
                  <c:v>46804.6</c:v>
                </c:pt>
                <c:pt idx="1661">
                  <c:v>46835.8</c:v>
                </c:pt>
                <c:pt idx="1662">
                  <c:v>46878.7</c:v>
                </c:pt>
                <c:pt idx="1663">
                  <c:v>46933.7</c:v>
                </c:pt>
                <c:pt idx="1664">
                  <c:v>46978.7</c:v>
                </c:pt>
                <c:pt idx="1665">
                  <c:v>47024.3</c:v>
                </c:pt>
                <c:pt idx="1666">
                  <c:v>47058.6</c:v>
                </c:pt>
                <c:pt idx="1667">
                  <c:v>47104.4</c:v>
                </c:pt>
                <c:pt idx="1668">
                  <c:v>47138.7</c:v>
                </c:pt>
                <c:pt idx="1669">
                  <c:v>47172.7</c:v>
                </c:pt>
                <c:pt idx="1670">
                  <c:v>47217.5</c:v>
                </c:pt>
                <c:pt idx="1671">
                  <c:v>47261.5</c:v>
                </c:pt>
                <c:pt idx="1672">
                  <c:v>47304.3</c:v>
                </c:pt>
                <c:pt idx="1673">
                  <c:v>47348.2</c:v>
                </c:pt>
                <c:pt idx="1674">
                  <c:v>47406.8</c:v>
                </c:pt>
                <c:pt idx="1675">
                  <c:v>47455.7</c:v>
                </c:pt>
                <c:pt idx="1676">
                  <c:v>47531.1</c:v>
                </c:pt>
                <c:pt idx="1677">
                  <c:v>47581.8</c:v>
                </c:pt>
                <c:pt idx="1678">
                  <c:v>47619.5</c:v>
                </c:pt>
                <c:pt idx="1679">
                  <c:v>47681</c:v>
                </c:pt>
                <c:pt idx="1680">
                  <c:v>47716.7</c:v>
                </c:pt>
                <c:pt idx="1681">
                  <c:v>47762.2</c:v>
                </c:pt>
                <c:pt idx="1682">
                  <c:v>47794.5</c:v>
                </c:pt>
                <c:pt idx="1683">
                  <c:v>47843.9</c:v>
                </c:pt>
                <c:pt idx="1684">
                  <c:v>47886.7</c:v>
                </c:pt>
                <c:pt idx="1685">
                  <c:v>47922</c:v>
                </c:pt>
                <c:pt idx="1686">
                  <c:v>47941.2</c:v>
                </c:pt>
                <c:pt idx="1687">
                  <c:v>47959.5</c:v>
                </c:pt>
                <c:pt idx="1688">
                  <c:v>47982.8</c:v>
                </c:pt>
                <c:pt idx="1689">
                  <c:v>47999.3</c:v>
                </c:pt>
                <c:pt idx="1690">
                  <c:v>48020.4</c:v>
                </c:pt>
                <c:pt idx="1691">
                  <c:v>48040.4</c:v>
                </c:pt>
                <c:pt idx="1692">
                  <c:v>48054.7</c:v>
                </c:pt>
                <c:pt idx="1693">
                  <c:v>48077.599999999999</c:v>
                </c:pt>
                <c:pt idx="1694">
                  <c:v>48090.7</c:v>
                </c:pt>
                <c:pt idx="1695">
                  <c:v>48107.6</c:v>
                </c:pt>
                <c:pt idx="1696">
                  <c:v>48124</c:v>
                </c:pt>
                <c:pt idx="1697">
                  <c:v>48140</c:v>
                </c:pt>
                <c:pt idx="1698">
                  <c:v>48151.7</c:v>
                </c:pt>
                <c:pt idx="1699">
                  <c:v>48163.4</c:v>
                </c:pt>
                <c:pt idx="1700">
                  <c:v>48178.7</c:v>
                </c:pt>
                <c:pt idx="1701">
                  <c:v>48197.9</c:v>
                </c:pt>
                <c:pt idx="1702">
                  <c:v>48209.5</c:v>
                </c:pt>
                <c:pt idx="1703">
                  <c:v>48229.1</c:v>
                </c:pt>
                <c:pt idx="1704">
                  <c:v>48245.1</c:v>
                </c:pt>
                <c:pt idx="1705">
                  <c:v>48257.5</c:v>
                </c:pt>
                <c:pt idx="1706">
                  <c:v>48274.400000000001</c:v>
                </c:pt>
                <c:pt idx="1707">
                  <c:v>48291.9</c:v>
                </c:pt>
                <c:pt idx="1708">
                  <c:v>48305.599999999999</c:v>
                </c:pt>
                <c:pt idx="1709">
                  <c:v>48324.4</c:v>
                </c:pt>
                <c:pt idx="1710">
                  <c:v>48338.7</c:v>
                </c:pt>
                <c:pt idx="1711">
                  <c:v>48357.8</c:v>
                </c:pt>
                <c:pt idx="1712">
                  <c:v>48376.9</c:v>
                </c:pt>
                <c:pt idx="1713">
                  <c:v>48391.3</c:v>
                </c:pt>
                <c:pt idx="1714">
                  <c:v>48410.5</c:v>
                </c:pt>
                <c:pt idx="1715">
                  <c:v>48429.8</c:v>
                </c:pt>
                <c:pt idx="1716">
                  <c:v>48449.1</c:v>
                </c:pt>
                <c:pt idx="1717">
                  <c:v>48468.5</c:v>
                </c:pt>
                <c:pt idx="1718">
                  <c:v>48488</c:v>
                </c:pt>
                <c:pt idx="1719">
                  <c:v>48502.6</c:v>
                </c:pt>
                <c:pt idx="1720">
                  <c:v>48522.2</c:v>
                </c:pt>
                <c:pt idx="1721">
                  <c:v>48537</c:v>
                </c:pt>
                <c:pt idx="1722">
                  <c:v>48556.7</c:v>
                </c:pt>
                <c:pt idx="1723">
                  <c:v>48576.6</c:v>
                </c:pt>
                <c:pt idx="1724">
                  <c:v>48591.5</c:v>
                </c:pt>
                <c:pt idx="1725">
                  <c:v>48616.5</c:v>
                </c:pt>
                <c:pt idx="1726">
                  <c:v>48631.6</c:v>
                </c:pt>
                <c:pt idx="1727">
                  <c:v>48656.800000000003</c:v>
                </c:pt>
                <c:pt idx="1728">
                  <c:v>48672.1</c:v>
                </c:pt>
                <c:pt idx="1729">
                  <c:v>48692.5</c:v>
                </c:pt>
                <c:pt idx="1730">
                  <c:v>48713</c:v>
                </c:pt>
                <c:pt idx="1731">
                  <c:v>48733.599999999999</c:v>
                </c:pt>
                <c:pt idx="1732">
                  <c:v>48749.1</c:v>
                </c:pt>
                <c:pt idx="1733">
                  <c:v>48770</c:v>
                </c:pt>
                <c:pt idx="1734">
                  <c:v>48785.7</c:v>
                </c:pt>
                <c:pt idx="1735">
                  <c:v>48812</c:v>
                </c:pt>
                <c:pt idx="1736">
                  <c:v>48833.3</c:v>
                </c:pt>
                <c:pt idx="1737">
                  <c:v>48860.1</c:v>
                </c:pt>
                <c:pt idx="1738">
                  <c:v>48887.1</c:v>
                </c:pt>
                <c:pt idx="1739">
                  <c:v>48909</c:v>
                </c:pt>
                <c:pt idx="1740">
                  <c:v>48930.9</c:v>
                </c:pt>
                <c:pt idx="1741">
                  <c:v>48947.5</c:v>
                </c:pt>
                <c:pt idx="1742">
                  <c:v>48969.7</c:v>
                </c:pt>
                <c:pt idx="1743">
                  <c:v>48992.1</c:v>
                </c:pt>
                <c:pt idx="1744">
                  <c:v>49014.5</c:v>
                </c:pt>
                <c:pt idx="1745">
                  <c:v>49037.1</c:v>
                </c:pt>
                <c:pt idx="1746">
                  <c:v>49065.5</c:v>
                </c:pt>
                <c:pt idx="1747">
                  <c:v>49088.3</c:v>
                </c:pt>
                <c:pt idx="1748">
                  <c:v>49111.199999999997</c:v>
                </c:pt>
                <c:pt idx="1749">
                  <c:v>49134.1</c:v>
                </c:pt>
                <c:pt idx="1750">
                  <c:v>49151.4</c:v>
                </c:pt>
                <c:pt idx="1751">
                  <c:v>49174.5</c:v>
                </c:pt>
                <c:pt idx="1752">
                  <c:v>49203.5</c:v>
                </c:pt>
                <c:pt idx="1753">
                  <c:v>49226.7</c:v>
                </c:pt>
                <c:pt idx="1754">
                  <c:v>49255.8</c:v>
                </c:pt>
                <c:pt idx="1755">
                  <c:v>49285</c:v>
                </c:pt>
                <c:pt idx="1756">
                  <c:v>49308.4</c:v>
                </c:pt>
                <c:pt idx="1757">
                  <c:v>49337.8</c:v>
                </c:pt>
                <c:pt idx="1758">
                  <c:v>49362.3</c:v>
                </c:pt>
                <c:pt idx="1759">
                  <c:v>49381.3</c:v>
                </c:pt>
                <c:pt idx="1760">
                  <c:v>49400.7</c:v>
                </c:pt>
                <c:pt idx="1761">
                  <c:v>49420.5</c:v>
                </c:pt>
                <c:pt idx="1762">
                  <c:v>49447.4</c:v>
                </c:pt>
                <c:pt idx="1763">
                  <c:v>49474.7</c:v>
                </c:pt>
                <c:pt idx="1764">
                  <c:v>49495.3</c:v>
                </c:pt>
                <c:pt idx="1765">
                  <c:v>49523</c:v>
                </c:pt>
                <c:pt idx="1766">
                  <c:v>49543.8</c:v>
                </c:pt>
                <c:pt idx="1767">
                  <c:v>49571.4</c:v>
                </c:pt>
                <c:pt idx="1768">
                  <c:v>49598.7</c:v>
                </c:pt>
                <c:pt idx="1769">
                  <c:v>49625.7</c:v>
                </c:pt>
                <c:pt idx="1770">
                  <c:v>49645.599999999999</c:v>
                </c:pt>
                <c:pt idx="1771">
                  <c:v>49671.5</c:v>
                </c:pt>
                <c:pt idx="1772">
                  <c:v>49690.5</c:v>
                </c:pt>
                <c:pt idx="1773">
                  <c:v>49709</c:v>
                </c:pt>
                <c:pt idx="1774">
                  <c:v>49732.7</c:v>
                </c:pt>
                <c:pt idx="1775">
                  <c:v>49755.3</c:v>
                </c:pt>
                <c:pt idx="1776">
                  <c:v>49771.4</c:v>
                </c:pt>
                <c:pt idx="1777">
                  <c:v>49796.5</c:v>
                </c:pt>
                <c:pt idx="1778">
                  <c:v>49814.8</c:v>
                </c:pt>
                <c:pt idx="1779">
                  <c:v>49831.4</c:v>
                </c:pt>
                <c:pt idx="1780">
                  <c:v>49846.2</c:v>
                </c:pt>
                <c:pt idx="1781">
                  <c:v>49859.7</c:v>
                </c:pt>
                <c:pt idx="1782">
                  <c:v>49872.5</c:v>
                </c:pt>
                <c:pt idx="1783">
                  <c:v>49881.7</c:v>
                </c:pt>
                <c:pt idx="1784">
                  <c:v>49890.5</c:v>
                </c:pt>
                <c:pt idx="1785">
                  <c:v>49901.7</c:v>
                </c:pt>
                <c:pt idx="1786">
                  <c:v>49909.8</c:v>
                </c:pt>
                <c:pt idx="1787">
                  <c:v>49920.1</c:v>
                </c:pt>
                <c:pt idx="1788">
                  <c:v>49932.4</c:v>
                </c:pt>
                <c:pt idx="1789">
                  <c:v>49941.8</c:v>
                </c:pt>
                <c:pt idx="1790">
                  <c:v>49953</c:v>
                </c:pt>
                <c:pt idx="1791">
                  <c:v>49959.5</c:v>
                </c:pt>
                <c:pt idx="1792">
                  <c:v>49968</c:v>
                </c:pt>
                <c:pt idx="1793">
                  <c:v>49976.2</c:v>
                </c:pt>
                <c:pt idx="1794">
                  <c:v>49984.3</c:v>
                </c:pt>
                <c:pt idx="1795">
                  <c:v>49994.3</c:v>
                </c:pt>
                <c:pt idx="1796">
                  <c:v>49998.3</c:v>
                </c:pt>
                <c:pt idx="1797">
                  <c:v>50006.2</c:v>
                </c:pt>
                <c:pt idx="1798">
                  <c:v>50016.1</c:v>
                </c:pt>
                <c:pt idx="1799">
                  <c:v>50026.1</c:v>
                </c:pt>
                <c:pt idx="1800">
                  <c:v>50034.3</c:v>
                </c:pt>
                <c:pt idx="1801">
                  <c:v>50040.6</c:v>
                </c:pt>
                <c:pt idx="1802">
                  <c:v>50049.1</c:v>
                </c:pt>
                <c:pt idx="1803">
                  <c:v>50060.2</c:v>
                </c:pt>
                <c:pt idx="1804">
                  <c:v>50067.1</c:v>
                </c:pt>
                <c:pt idx="1805">
                  <c:v>50076.6</c:v>
                </c:pt>
                <c:pt idx="1806">
                  <c:v>50086.5</c:v>
                </c:pt>
                <c:pt idx="1807">
                  <c:v>50099.6</c:v>
                </c:pt>
                <c:pt idx="1808">
                  <c:v>50113.4</c:v>
                </c:pt>
                <c:pt idx="1809">
                  <c:v>50127.9</c:v>
                </c:pt>
                <c:pt idx="1810">
                  <c:v>50143</c:v>
                </c:pt>
                <c:pt idx="1811">
                  <c:v>50155.5</c:v>
                </c:pt>
                <c:pt idx="1812">
                  <c:v>50165</c:v>
                </c:pt>
                <c:pt idx="1813">
                  <c:v>50178</c:v>
                </c:pt>
                <c:pt idx="1814">
                  <c:v>50191.199999999997</c:v>
                </c:pt>
                <c:pt idx="1815">
                  <c:v>50201.4</c:v>
                </c:pt>
                <c:pt idx="1816">
                  <c:v>50215</c:v>
                </c:pt>
                <c:pt idx="1817">
                  <c:v>50228.9</c:v>
                </c:pt>
                <c:pt idx="1818">
                  <c:v>50243</c:v>
                </c:pt>
                <c:pt idx="1819">
                  <c:v>50257.3</c:v>
                </c:pt>
                <c:pt idx="1820">
                  <c:v>50271.7</c:v>
                </c:pt>
                <c:pt idx="1821">
                  <c:v>50286.2</c:v>
                </c:pt>
                <c:pt idx="1822">
                  <c:v>50300.800000000003</c:v>
                </c:pt>
                <c:pt idx="1823">
                  <c:v>50315.6</c:v>
                </c:pt>
                <c:pt idx="1824">
                  <c:v>50326.6</c:v>
                </c:pt>
                <c:pt idx="1825">
                  <c:v>50345.2</c:v>
                </c:pt>
                <c:pt idx="1826">
                  <c:v>50352.6</c:v>
                </c:pt>
                <c:pt idx="1827">
                  <c:v>50371.199999999997</c:v>
                </c:pt>
                <c:pt idx="1828">
                  <c:v>50386</c:v>
                </c:pt>
                <c:pt idx="1829">
                  <c:v>50400.800000000003</c:v>
                </c:pt>
                <c:pt idx="1830">
                  <c:v>50419.199999999997</c:v>
                </c:pt>
                <c:pt idx="1831">
                  <c:v>50430.2</c:v>
                </c:pt>
                <c:pt idx="1832">
                  <c:v>50444.800000000003</c:v>
                </c:pt>
                <c:pt idx="1833">
                  <c:v>50459.199999999997</c:v>
                </c:pt>
                <c:pt idx="1834">
                  <c:v>50470</c:v>
                </c:pt>
                <c:pt idx="1835">
                  <c:v>50484.2</c:v>
                </c:pt>
                <c:pt idx="1836">
                  <c:v>50498.2</c:v>
                </c:pt>
                <c:pt idx="1837">
                  <c:v>50508.5</c:v>
                </c:pt>
                <c:pt idx="1838">
                  <c:v>50522.1</c:v>
                </c:pt>
                <c:pt idx="1839">
                  <c:v>50542.1</c:v>
                </c:pt>
                <c:pt idx="1840">
                  <c:v>50552</c:v>
                </c:pt>
                <c:pt idx="1841">
                  <c:v>50564.9</c:v>
                </c:pt>
                <c:pt idx="1842">
                  <c:v>50580.9</c:v>
                </c:pt>
                <c:pt idx="1843">
                  <c:v>50590.400000000001</c:v>
                </c:pt>
                <c:pt idx="1844">
                  <c:v>50603</c:v>
                </c:pt>
                <c:pt idx="1845">
                  <c:v>50615.4</c:v>
                </c:pt>
                <c:pt idx="1846">
                  <c:v>50627.8</c:v>
                </c:pt>
                <c:pt idx="1847">
                  <c:v>50637</c:v>
                </c:pt>
                <c:pt idx="1848">
                  <c:v>50649.2</c:v>
                </c:pt>
                <c:pt idx="1849">
                  <c:v>50664.5</c:v>
                </c:pt>
                <c:pt idx="1850">
                  <c:v>50676.6</c:v>
                </c:pt>
                <c:pt idx="1851">
                  <c:v>50688.800000000003</c:v>
                </c:pt>
                <c:pt idx="1852">
                  <c:v>50704</c:v>
                </c:pt>
                <c:pt idx="1853">
                  <c:v>50716.1</c:v>
                </c:pt>
                <c:pt idx="1854">
                  <c:v>50728.3</c:v>
                </c:pt>
                <c:pt idx="1855">
                  <c:v>50740.5</c:v>
                </c:pt>
                <c:pt idx="1856">
                  <c:v>50752.800000000003</c:v>
                </c:pt>
                <c:pt idx="1857">
                  <c:v>50762.1</c:v>
                </c:pt>
                <c:pt idx="1858">
                  <c:v>50777.7</c:v>
                </c:pt>
                <c:pt idx="1859">
                  <c:v>50793.4</c:v>
                </c:pt>
                <c:pt idx="1860">
                  <c:v>50806.2</c:v>
                </c:pt>
                <c:pt idx="1861">
                  <c:v>50819</c:v>
                </c:pt>
                <c:pt idx="1862">
                  <c:v>50832.1</c:v>
                </c:pt>
                <c:pt idx="1863">
                  <c:v>50848.6</c:v>
                </c:pt>
                <c:pt idx="1864">
                  <c:v>50858.6</c:v>
                </c:pt>
                <c:pt idx="1865">
                  <c:v>50872.2</c:v>
                </c:pt>
                <c:pt idx="1866">
                  <c:v>50886</c:v>
                </c:pt>
                <c:pt idx="1867">
                  <c:v>50896.5</c:v>
                </c:pt>
                <c:pt idx="1868">
                  <c:v>50914.5</c:v>
                </c:pt>
                <c:pt idx="1869">
                  <c:v>50929.2</c:v>
                </c:pt>
                <c:pt idx="1870">
                  <c:v>50940.4</c:v>
                </c:pt>
                <c:pt idx="1871">
                  <c:v>50963.3</c:v>
                </c:pt>
                <c:pt idx="1872">
                  <c:v>50974.9</c:v>
                </c:pt>
                <c:pt idx="1873">
                  <c:v>50990.6</c:v>
                </c:pt>
                <c:pt idx="1874">
                  <c:v>51006.5</c:v>
                </c:pt>
                <c:pt idx="1875">
                  <c:v>51022.6</c:v>
                </c:pt>
                <c:pt idx="1876">
                  <c:v>51038.7</c:v>
                </c:pt>
                <c:pt idx="1877">
                  <c:v>51055</c:v>
                </c:pt>
                <c:pt idx="1878">
                  <c:v>51067.3</c:v>
                </c:pt>
                <c:pt idx="1879">
                  <c:v>51087.8</c:v>
                </c:pt>
                <c:pt idx="1880">
                  <c:v>51104.3</c:v>
                </c:pt>
                <c:pt idx="1881">
                  <c:v>51120.800000000003</c:v>
                </c:pt>
                <c:pt idx="1882">
                  <c:v>51137.3</c:v>
                </c:pt>
                <c:pt idx="1883">
                  <c:v>51153.8</c:v>
                </c:pt>
                <c:pt idx="1884">
                  <c:v>51162</c:v>
                </c:pt>
                <c:pt idx="1885">
                  <c:v>51178.400000000001</c:v>
                </c:pt>
                <c:pt idx="1886">
                  <c:v>51190.6</c:v>
                </c:pt>
                <c:pt idx="1887">
                  <c:v>51206.8</c:v>
                </c:pt>
                <c:pt idx="1888">
                  <c:v>51218.8</c:v>
                </c:pt>
                <c:pt idx="1889">
                  <c:v>51238.8</c:v>
                </c:pt>
                <c:pt idx="1890">
                  <c:v>51254.5</c:v>
                </c:pt>
                <c:pt idx="1891">
                  <c:v>51273.9</c:v>
                </c:pt>
                <c:pt idx="1892">
                  <c:v>51285.3</c:v>
                </c:pt>
                <c:pt idx="1893">
                  <c:v>51300.4</c:v>
                </c:pt>
                <c:pt idx="1894">
                  <c:v>51311.5</c:v>
                </c:pt>
                <c:pt idx="1895">
                  <c:v>51326.1</c:v>
                </c:pt>
                <c:pt idx="1896">
                  <c:v>51336.800000000003</c:v>
                </c:pt>
                <c:pt idx="1897">
                  <c:v>51350.8</c:v>
                </c:pt>
                <c:pt idx="1898">
                  <c:v>51364.4</c:v>
                </c:pt>
                <c:pt idx="1899">
                  <c:v>51371.1</c:v>
                </c:pt>
                <c:pt idx="1900">
                  <c:v>51387.3</c:v>
                </c:pt>
                <c:pt idx="1901">
                  <c:v>51402.8</c:v>
                </c:pt>
                <c:pt idx="1902">
                  <c:v>51411.8</c:v>
                </c:pt>
                <c:pt idx="1903">
                  <c:v>51426.3</c:v>
                </c:pt>
                <c:pt idx="1904">
                  <c:v>51434.8</c:v>
                </c:pt>
                <c:pt idx="1905">
                  <c:v>51445.8</c:v>
                </c:pt>
                <c:pt idx="1906">
                  <c:v>51453.9</c:v>
                </c:pt>
                <c:pt idx="1907">
                  <c:v>51467</c:v>
                </c:pt>
                <c:pt idx="1908">
                  <c:v>51477.3</c:v>
                </c:pt>
                <c:pt idx="1909">
                  <c:v>51487.5</c:v>
                </c:pt>
                <c:pt idx="1910">
                  <c:v>51497.5</c:v>
                </c:pt>
                <c:pt idx="1911">
                  <c:v>51507.4</c:v>
                </c:pt>
                <c:pt idx="1912">
                  <c:v>51519.7</c:v>
                </c:pt>
                <c:pt idx="1913">
                  <c:v>51527.1</c:v>
                </c:pt>
                <c:pt idx="1914">
                  <c:v>51537</c:v>
                </c:pt>
                <c:pt idx="1915">
                  <c:v>51544.5</c:v>
                </c:pt>
                <c:pt idx="1916">
                  <c:v>51554.5</c:v>
                </c:pt>
                <c:pt idx="1917">
                  <c:v>51562</c:v>
                </c:pt>
                <c:pt idx="1918">
                  <c:v>51572.3</c:v>
                </c:pt>
                <c:pt idx="1919">
                  <c:v>51582.7</c:v>
                </c:pt>
                <c:pt idx="1920">
                  <c:v>51593.4</c:v>
                </c:pt>
                <c:pt idx="1921">
                  <c:v>51604.3</c:v>
                </c:pt>
                <c:pt idx="1922">
                  <c:v>51615.5</c:v>
                </c:pt>
                <c:pt idx="1923">
                  <c:v>51627</c:v>
                </c:pt>
                <c:pt idx="1924">
                  <c:v>51638.9</c:v>
                </c:pt>
                <c:pt idx="1925">
                  <c:v>51651.3</c:v>
                </c:pt>
                <c:pt idx="1926">
                  <c:v>51664</c:v>
                </c:pt>
                <c:pt idx="1927">
                  <c:v>51670.6</c:v>
                </c:pt>
                <c:pt idx="1928">
                  <c:v>51691</c:v>
                </c:pt>
                <c:pt idx="1929">
                  <c:v>51701.7</c:v>
                </c:pt>
                <c:pt idx="1930">
                  <c:v>51716.4</c:v>
                </c:pt>
                <c:pt idx="1931">
                  <c:v>51731.8</c:v>
                </c:pt>
                <c:pt idx="1932">
                  <c:v>51748.2</c:v>
                </c:pt>
                <c:pt idx="1933">
                  <c:v>51770.3</c:v>
                </c:pt>
                <c:pt idx="1934">
                  <c:v>51794</c:v>
                </c:pt>
                <c:pt idx="1935">
                  <c:v>51809</c:v>
                </c:pt>
                <c:pt idx="1936">
                  <c:v>51835</c:v>
                </c:pt>
                <c:pt idx="1937">
                  <c:v>51856.7</c:v>
                </c:pt>
                <c:pt idx="1938">
                  <c:v>51873.5</c:v>
                </c:pt>
                <c:pt idx="1939">
                  <c:v>51896.5</c:v>
                </c:pt>
                <c:pt idx="1940">
                  <c:v>51920</c:v>
                </c:pt>
                <c:pt idx="1941">
                  <c:v>51944.1</c:v>
                </c:pt>
                <c:pt idx="1942">
                  <c:v>51968.7</c:v>
                </c:pt>
                <c:pt idx="1943">
                  <c:v>51993.599999999999</c:v>
                </c:pt>
                <c:pt idx="1944">
                  <c:v>52018.9</c:v>
                </c:pt>
                <c:pt idx="1945">
                  <c:v>52044.4</c:v>
                </c:pt>
                <c:pt idx="1946">
                  <c:v>52063.6</c:v>
                </c:pt>
                <c:pt idx="1947">
                  <c:v>52089.4</c:v>
                </c:pt>
                <c:pt idx="1948">
                  <c:v>52115.1</c:v>
                </c:pt>
                <c:pt idx="1949">
                  <c:v>52140.9</c:v>
                </c:pt>
                <c:pt idx="1950">
                  <c:v>52166.5</c:v>
                </c:pt>
                <c:pt idx="1951">
                  <c:v>52192</c:v>
                </c:pt>
                <c:pt idx="1952">
                  <c:v>52223.4</c:v>
                </c:pt>
                <c:pt idx="1953">
                  <c:v>52248.2</c:v>
                </c:pt>
                <c:pt idx="1954">
                  <c:v>52279.1</c:v>
                </c:pt>
                <c:pt idx="1955">
                  <c:v>52304.4</c:v>
                </c:pt>
                <c:pt idx="1956">
                  <c:v>52330</c:v>
                </c:pt>
                <c:pt idx="1957">
                  <c:v>52356</c:v>
                </c:pt>
                <c:pt idx="1958">
                  <c:v>52382.3</c:v>
                </c:pt>
                <c:pt idx="1959">
                  <c:v>52408.800000000003</c:v>
                </c:pt>
                <c:pt idx="1960">
                  <c:v>52442.2</c:v>
                </c:pt>
                <c:pt idx="1961">
                  <c:v>52469</c:v>
                </c:pt>
                <c:pt idx="1962">
                  <c:v>52502.7</c:v>
                </c:pt>
                <c:pt idx="1963">
                  <c:v>52522.8</c:v>
                </c:pt>
                <c:pt idx="1964">
                  <c:v>52556.4</c:v>
                </c:pt>
                <c:pt idx="1965">
                  <c:v>52583.1</c:v>
                </c:pt>
                <c:pt idx="1966">
                  <c:v>52603</c:v>
                </c:pt>
                <c:pt idx="1967">
                  <c:v>52635.9</c:v>
                </c:pt>
                <c:pt idx="1968">
                  <c:v>52662</c:v>
                </c:pt>
                <c:pt idx="1969">
                  <c:v>52674.8</c:v>
                </c:pt>
                <c:pt idx="1970">
                  <c:v>52700.4</c:v>
                </c:pt>
                <c:pt idx="1971">
                  <c:v>52731.6</c:v>
                </c:pt>
                <c:pt idx="1972">
                  <c:v>52756.1</c:v>
                </c:pt>
                <c:pt idx="1973">
                  <c:v>52774.2</c:v>
                </c:pt>
                <c:pt idx="1974">
                  <c:v>52797.9</c:v>
                </c:pt>
                <c:pt idx="1975">
                  <c:v>52815.6</c:v>
                </c:pt>
                <c:pt idx="1976">
                  <c:v>52838.9</c:v>
                </c:pt>
                <c:pt idx="1977">
                  <c:v>52856.4</c:v>
                </c:pt>
                <c:pt idx="1978">
                  <c:v>52879.4</c:v>
                </c:pt>
                <c:pt idx="1979">
                  <c:v>52902.3</c:v>
                </c:pt>
                <c:pt idx="1980">
                  <c:v>52913.599999999999</c:v>
                </c:pt>
                <c:pt idx="1981">
                  <c:v>52941.9</c:v>
                </c:pt>
                <c:pt idx="1982">
                  <c:v>52964.2</c:v>
                </c:pt>
                <c:pt idx="1983">
                  <c:v>52992</c:v>
                </c:pt>
                <c:pt idx="1984">
                  <c:v>53014</c:v>
                </c:pt>
                <c:pt idx="1985">
                  <c:v>53030.400000000001</c:v>
                </c:pt>
                <c:pt idx="1986">
                  <c:v>53057.599999999999</c:v>
                </c:pt>
                <c:pt idx="1987">
                  <c:v>53079.1</c:v>
                </c:pt>
                <c:pt idx="1988">
                  <c:v>53100.5</c:v>
                </c:pt>
                <c:pt idx="1989">
                  <c:v>53116.5</c:v>
                </c:pt>
                <c:pt idx="1990">
                  <c:v>53137.7</c:v>
                </c:pt>
                <c:pt idx="1991">
                  <c:v>53164</c:v>
                </c:pt>
                <c:pt idx="1992">
                  <c:v>53184.9</c:v>
                </c:pt>
                <c:pt idx="1993">
                  <c:v>53205.599999999999</c:v>
                </c:pt>
                <c:pt idx="1994">
                  <c:v>53226.3</c:v>
                </c:pt>
                <c:pt idx="1995">
                  <c:v>53246.8</c:v>
                </c:pt>
                <c:pt idx="1996">
                  <c:v>53262.2</c:v>
                </c:pt>
                <c:pt idx="1997">
                  <c:v>53277.599999999999</c:v>
                </c:pt>
                <c:pt idx="1998">
                  <c:v>53298</c:v>
                </c:pt>
                <c:pt idx="1999">
                  <c:v>53318.5</c:v>
                </c:pt>
                <c:pt idx="2000">
                  <c:v>53338.9</c:v>
                </c:pt>
                <c:pt idx="2001">
                  <c:v>53364.3</c:v>
                </c:pt>
                <c:pt idx="2002">
                  <c:v>53379.4</c:v>
                </c:pt>
                <c:pt idx="2003">
                  <c:v>53399.6</c:v>
                </c:pt>
                <c:pt idx="2004">
                  <c:v>53419.6</c:v>
                </c:pt>
                <c:pt idx="2005">
                  <c:v>53439.6</c:v>
                </c:pt>
                <c:pt idx="2006">
                  <c:v>53454.400000000001</c:v>
                </c:pt>
                <c:pt idx="2007">
                  <c:v>53474.1</c:v>
                </c:pt>
                <c:pt idx="2008">
                  <c:v>53493.599999999999</c:v>
                </c:pt>
                <c:pt idx="2009">
                  <c:v>53513</c:v>
                </c:pt>
                <c:pt idx="2010">
                  <c:v>53532.1</c:v>
                </c:pt>
                <c:pt idx="2011">
                  <c:v>53551</c:v>
                </c:pt>
                <c:pt idx="2012">
                  <c:v>53574.400000000001</c:v>
                </c:pt>
                <c:pt idx="2013">
                  <c:v>53592.7</c:v>
                </c:pt>
                <c:pt idx="2014">
                  <c:v>53610.9</c:v>
                </c:pt>
                <c:pt idx="2015">
                  <c:v>53628.7</c:v>
                </c:pt>
                <c:pt idx="2016">
                  <c:v>53646.3</c:v>
                </c:pt>
                <c:pt idx="2017">
                  <c:v>53659.3</c:v>
                </c:pt>
                <c:pt idx="2018">
                  <c:v>53676.3</c:v>
                </c:pt>
                <c:pt idx="2019">
                  <c:v>53693</c:v>
                </c:pt>
                <c:pt idx="2020">
                  <c:v>53709.3</c:v>
                </c:pt>
                <c:pt idx="2021">
                  <c:v>53729.3</c:v>
                </c:pt>
                <c:pt idx="2022">
                  <c:v>53748.800000000003</c:v>
                </c:pt>
                <c:pt idx="2023">
                  <c:v>53768</c:v>
                </c:pt>
                <c:pt idx="2024">
                  <c:v>53779.3</c:v>
                </c:pt>
                <c:pt idx="2025">
                  <c:v>53797.9</c:v>
                </c:pt>
                <c:pt idx="2026">
                  <c:v>53816.1</c:v>
                </c:pt>
                <c:pt idx="2027">
                  <c:v>53826.9</c:v>
                </c:pt>
                <c:pt idx="2028">
                  <c:v>53841.2</c:v>
                </c:pt>
                <c:pt idx="2029">
                  <c:v>53855.3</c:v>
                </c:pt>
                <c:pt idx="2030">
                  <c:v>53876.2</c:v>
                </c:pt>
                <c:pt idx="2031">
                  <c:v>53886.5</c:v>
                </c:pt>
                <c:pt idx="2032">
                  <c:v>53910.5</c:v>
                </c:pt>
                <c:pt idx="2033">
                  <c:v>53920.6</c:v>
                </c:pt>
                <c:pt idx="2034">
                  <c:v>53934.2</c:v>
                </c:pt>
                <c:pt idx="2035">
                  <c:v>53947.7</c:v>
                </c:pt>
                <c:pt idx="2036">
                  <c:v>53957.8</c:v>
                </c:pt>
                <c:pt idx="2037">
                  <c:v>53971.199999999997</c:v>
                </c:pt>
                <c:pt idx="2038">
                  <c:v>53988</c:v>
                </c:pt>
                <c:pt idx="2039">
                  <c:v>53994.8</c:v>
                </c:pt>
                <c:pt idx="2040">
                  <c:v>54011.7</c:v>
                </c:pt>
                <c:pt idx="2041">
                  <c:v>54025.2</c:v>
                </c:pt>
                <c:pt idx="2042">
                  <c:v>54042.3</c:v>
                </c:pt>
                <c:pt idx="2043">
                  <c:v>54056.1</c:v>
                </c:pt>
                <c:pt idx="2044">
                  <c:v>54073.4</c:v>
                </c:pt>
                <c:pt idx="2045">
                  <c:v>54094.5</c:v>
                </c:pt>
                <c:pt idx="2046">
                  <c:v>54112.2</c:v>
                </c:pt>
                <c:pt idx="2047">
                  <c:v>54122.5</c:v>
                </c:pt>
                <c:pt idx="2048">
                  <c:v>54135.8</c:v>
                </c:pt>
                <c:pt idx="2049">
                  <c:v>54148.9</c:v>
                </c:pt>
                <c:pt idx="2050">
                  <c:v>54164.7</c:v>
                </c:pt>
                <c:pt idx="2051">
                  <c:v>54177.1</c:v>
                </c:pt>
                <c:pt idx="2052">
                  <c:v>54189.3</c:v>
                </c:pt>
                <c:pt idx="2053">
                  <c:v>54204.4</c:v>
                </c:pt>
                <c:pt idx="2054">
                  <c:v>54213.4</c:v>
                </c:pt>
                <c:pt idx="2055">
                  <c:v>54225.4</c:v>
                </c:pt>
                <c:pt idx="2056">
                  <c:v>54237.4</c:v>
                </c:pt>
                <c:pt idx="2057">
                  <c:v>54249.5</c:v>
                </c:pt>
                <c:pt idx="2058">
                  <c:v>54261.8</c:v>
                </c:pt>
                <c:pt idx="2059">
                  <c:v>54274.3</c:v>
                </c:pt>
                <c:pt idx="2060">
                  <c:v>54290.400000000001</c:v>
                </c:pt>
                <c:pt idx="2061">
                  <c:v>54300.2</c:v>
                </c:pt>
                <c:pt idx="2062">
                  <c:v>54317.2</c:v>
                </c:pt>
                <c:pt idx="2063">
                  <c:v>54331.199999999997</c:v>
                </c:pt>
                <c:pt idx="2064">
                  <c:v>54342.1</c:v>
                </c:pt>
                <c:pt idx="2065">
                  <c:v>54357</c:v>
                </c:pt>
                <c:pt idx="2066">
                  <c:v>54372.6</c:v>
                </c:pt>
                <c:pt idx="2067">
                  <c:v>54388.9</c:v>
                </c:pt>
                <c:pt idx="2068">
                  <c:v>54405.9</c:v>
                </c:pt>
                <c:pt idx="2069">
                  <c:v>54423.6</c:v>
                </c:pt>
                <c:pt idx="2070">
                  <c:v>54447</c:v>
                </c:pt>
                <c:pt idx="2071">
                  <c:v>54466.7</c:v>
                </c:pt>
                <c:pt idx="2072">
                  <c:v>54492.7</c:v>
                </c:pt>
                <c:pt idx="2073">
                  <c:v>54510.5</c:v>
                </c:pt>
                <c:pt idx="2074">
                  <c:v>54538</c:v>
                </c:pt>
                <c:pt idx="2075">
                  <c:v>54569.599999999999</c:v>
                </c:pt>
                <c:pt idx="2076">
                  <c:v>54613.7</c:v>
                </c:pt>
                <c:pt idx="2077">
                  <c:v>54652.1</c:v>
                </c:pt>
                <c:pt idx="2078">
                  <c:v>54703</c:v>
                </c:pt>
                <c:pt idx="2079">
                  <c:v>54745.3</c:v>
                </c:pt>
                <c:pt idx="2080">
                  <c:v>54788.5</c:v>
                </c:pt>
                <c:pt idx="2081">
                  <c:v>54842.7</c:v>
                </c:pt>
                <c:pt idx="2082">
                  <c:v>54885.7</c:v>
                </c:pt>
                <c:pt idx="2083">
                  <c:v>54917.2</c:v>
                </c:pt>
                <c:pt idx="2084">
                  <c:v>54947.9</c:v>
                </c:pt>
                <c:pt idx="2085">
                  <c:v>54987.199999999997</c:v>
                </c:pt>
                <c:pt idx="2086">
                  <c:v>55032.7</c:v>
                </c:pt>
                <c:pt idx="2087">
                  <c:v>55057.7</c:v>
                </c:pt>
                <c:pt idx="2088">
                  <c:v>55094.7</c:v>
                </c:pt>
                <c:pt idx="2089">
                  <c:v>55120.1</c:v>
                </c:pt>
                <c:pt idx="2090">
                  <c:v>55155.5</c:v>
                </c:pt>
                <c:pt idx="2091">
                  <c:v>55177.8</c:v>
                </c:pt>
                <c:pt idx="2092">
                  <c:v>55199.199999999997</c:v>
                </c:pt>
                <c:pt idx="2093">
                  <c:v>55219.7</c:v>
                </c:pt>
                <c:pt idx="2094">
                  <c:v>55234.6</c:v>
                </c:pt>
                <c:pt idx="2095">
                  <c:v>55249.1</c:v>
                </c:pt>
                <c:pt idx="2096">
                  <c:v>55272.5</c:v>
                </c:pt>
                <c:pt idx="2097">
                  <c:v>55286.1</c:v>
                </c:pt>
                <c:pt idx="2098">
                  <c:v>55308.1</c:v>
                </c:pt>
                <c:pt idx="2099">
                  <c:v>55325.4</c:v>
                </c:pt>
                <c:pt idx="2100">
                  <c:v>55346.5</c:v>
                </c:pt>
                <c:pt idx="2101">
                  <c:v>55363.1</c:v>
                </c:pt>
                <c:pt idx="2102">
                  <c:v>55379.7</c:v>
                </c:pt>
                <c:pt idx="2103">
                  <c:v>55392.1</c:v>
                </c:pt>
                <c:pt idx="2104">
                  <c:v>55412.800000000003</c:v>
                </c:pt>
                <c:pt idx="2105">
                  <c:v>55429.5</c:v>
                </c:pt>
                <c:pt idx="2106">
                  <c:v>55446.400000000001</c:v>
                </c:pt>
                <c:pt idx="2107">
                  <c:v>55468</c:v>
                </c:pt>
                <c:pt idx="2108">
                  <c:v>55485.7</c:v>
                </c:pt>
                <c:pt idx="2109">
                  <c:v>55503.9</c:v>
                </c:pt>
                <c:pt idx="2110">
                  <c:v>55522.5</c:v>
                </c:pt>
                <c:pt idx="2111">
                  <c:v>55541.3</c:v>
                </c:pt>
                <c:pt idx="2112">
                  <c:v>55560.1</c:v>
                </c:pt>
                <c:pt idx="2113">
                  <c:v>55574.2</c:v>
                </c:pt>
                <c:pt idx="2114">
                  <c:v>55593.2</c:v>
                </c:pt>
                <c:pt idx="2115">
                  <c:v>55612.1</c:v>
                </c:pt>
                <c:pt idx="2116">
                  <c:v>55631.1</c:v>
                </c:pt>
                <c:pt idx="2117">
                  <c:v>55650.1</c:v>
                </c:pt>
                <c:pt idx="2118">
                  <c:v>55669.1</c:v>
                </c:pt>
                <c:pt idx="2119">
                  <c:v>55692.9</c:v>
                </c:pt>
                <c:pt idx="2120">
                  <c:v>55711.8</c:v>
                </c:pt>
                <c:pt idx="2121">
                  <c:v>55730.8</c:v>
                </c:pt>
                <c:pt idx="2122">
                  <c:v>55744.9</c:v>
                </c:pt>
                <c:pt idx="2123">
                  <c:v>55763.7</c:v>
                </c:pt>
                <c:pt idx="2124">
                  <c:v>55777.8</c:v>
                </c:pt>
                <c:pt idx="2125">
                  <c:v>55796.5</c:v>
                </c:pt>
                <c:pt idx="2126">
                  <c:v>55815.1</c:v>
                </c:pt>
                <c:pt idx="2127">
                  <c:v>55833.5</c:v>
                </c:pt>
                <c:pt idx="2128">
                  <c:v>55851.8</c:v>
                </c:pt>
                <c:pt idx="2129">
                  <c:v>55874.6</c:v>
                </c:pt>
                <c:pt idx="2130">
                  <c:v>55897</c:v>
                </c:pt>
                <c:pt idx="2131">
                  <c:v>55910.400000000001</c:v>
                </c:pt>
                <c:pt idx="2132">
                  <c:v>55932.4</c:v>
                </c:pt>
                <c:pt idx="2133">
                  <c:v>55945.5</c:v>
                </c:pt>
                <c:pt idx="2134">
                  <c:v>55962.8</c:v>
                </c:pt>
                <c:pt idx="2135">
                  <c:v>55984.3</c:v>
                </c:pt>
                <c:pt idx="2136">
                  <c:v>56001.5</c:v>
                </c:pt>
                <c:pt idx="2137">
                  <c:v>56018.5</c:v>
                </c:pt>
                <c:pt idx="2138">
                  <c:v>56039.8</c:v>
                </c:pt>
                <c:pt idx="2139">
                  <c:v>56056.7</c:v>
                </c:pt>
                <c:pt idx="2140">
                  <c:v>56081.9</c:v>
                </c:pt>
                <c:pt idx="2141">
                  <c:v>56094.5</c:v>
                </c:pt>
                <c:pt idx="2142">
                  <c:v>56111.1</c:v>
                </c:pt>
                <c:pt idx="2143">
                  <c:v>56127.7</c:v>
                </c:pt>
                <c:pt idx="2144">
                  <c:v>56144.2</c:v>
                </c:pt>
                <c:pt idx="2145">
                  <c:v>56160.6</c:v>
                </c:pt>
                <c:pt idx="2146">
                  <c:v>56177</c:v>
                </c:pt>
                <c:pt idx="2147">
                  <c:v>56197.3</c:v>
                </c:pt>
                <c:pt idx="2148">
                  <c:v>56217.5</c:v>
                </c:pt>
                <c:pt idx="2149">
                  <c:v>56241.599999999999</c:v>
                </c:pt>
                <c:pt idx="2150">
                  <c:v>56261.5</c:v>
                </c:pt>
                <c:pt idx="2151">
                  <c:v>56277.4</c:v>
                </c:pt>
                <c:pt idx="2152">
                  <c:v>56293.2</c:v>
                </c:pt>
                <c:pt idx="2153">
                  <c:v>56308.800000000003</c:v>
                </c:pt>
                <c:pt idx="2154">
                  <c:v>56324.4</c:v>
                </c:pt>
                <c:pt idx="2155">
                  <c:v>56343.8</c:v>
                </c:pt>
                <c:pt idx="2156">
                  <c:v>56359.3</c:v>
                </c:pt>
                <c:pt idx="2157">
                  <c:v>56378.400000000001</c:v>
                </c:pt>
                <c:pt idx="2158">
                  <c:v>56397.4</c:v>
                </c:pt>
                <c:pt idx="2159">
                  <c:v>56405</c:v>
                </c:pt>
                <c:pt idx="2160">
                  <c:v>56420.1</c:v>
                </c:pt>
                <c:pt idx="2161">
                  <c:v>56431.3</c:v>
                </c:pt>
                <c:pt idx="2162">
                  <c:v>56446.3</c:v>
                </c:pt>
                <c:pt idx="2163">
                  <c:v>56461.3</c:v>
                </c:pt>
                <c:pt idx="2164">
                  <c:v>56472.7</c:v>
                </c:pt>
                <c:pt idx="2165">
                  <c:v>56487.9</c:v>
                </c:pt>
                <c:pt idx="2166">
                  <c:v>56507</c:v>
                </c:pt>
                <c:pt idx="2167">
                  <c:v>56522.3</c:v>
                </c:pt>
                <c:pt idx="2168">
                  <c:v>56541.5</c:v>
                </c:pt>
                <c:pt idx="2169">
                  <c:v>56553</c:v>
                </c:pt>
                <c:pt idx="2170">
                  <c:v>56568.3</c:v>
                </c:pt>
                <c:pt idx="2171">
                  <c:v>56579.7</c:v>
                </c:pt>
                <c:pt idx="2172">
                  <c:v>56591.199999999997</c:v>
                </c:pt>
                <c:pt idx="2173">
                  <c:v>56606.3</c:v>
                </c:pt>
                <c:pt idx="2174">
                  <c:v>56621.4</c:v>
                </c:pt>
                <c:pt idx="2175">
                  <c:v>56636.4</c:v>
                </c:pt>
                <c:pt idx="2176">
                  <c:v>56654.9</c:v>
                </c:pt>
                <c:pt idx="2177">
                  <c:v>56665.9</c:v>
                </c:pt>
                <c:pt idx="2178">
                  <c:v>56684</c:v>
                </c:pt>
                <c:pt idx="2179">
                  <c:v>56698.3</c:v>
                </c:pt>
                <c:pt idx="2180">
                  <c:v>56712.3</c:v>
                </c:pt>
                <c:pt idx="2181">
                  <c:v>56722.7</c:v>
                </c:pt>
                <c:pt idx="2182">
                  <c:v>56739.7</c:v>
                </c:pt>
                <c:pt idx="2183">
                  <c:v>56753</c:v>
                </c:pt>
                <c:pt idx="2184">
                  <c:v>56769.2</c:v>
                </c:pt>
                <c:pt idx="2185">
                  <c:v>56788</c:v>
                </c:pt>
                <c:pt idx="2186">
                  <c:v>56800.1</c:v>
                </c:pt>
                <c:pt idx="2187">
                  <c:v>56814.7</c:v>
                </c:pt>
                <c:pt idx="2188">
                  <c:v>56828.7</c:v>
                </c:pt>
                <c:pt idx="2189">
                  <c:v>56839.4</c:v>
                </c:pt>
                <c:pt idx="2190">
                  <c:v>56847.1</c:v>
                </c:pt>
                <c:pt idx="2191">
                  <c:v>56857</c:v>
                </c:pt>
                <c:pt idx="2192">
                  <c:v>56866.400000000001</c:v>
                </c:pt>
                <c:pt idx="2193">
                  <c:v>56875.3</c:v>
                </c:pt>
                <c:pt idx="2194">
                  <c:v>56885.7</c:v>
                </c:pt>
                <c:pt idx="2195">
                  <c:v>56893.599999999999</c:v>
                </c:pt>
                <c:pt idx="2196">
                  <c:v>56902.9</c:v>
                </c:pt>
                <c:pt idx="2197">
                  <c:v>56909.9</c:v>
                </c:pt>
                <c:pt idx="2198">
                  <c:v>56916.7</c:v>
                </c:pt>
                <c:pt idx="2199">
                  <c:v>56923.199999999997</c:v>
                </c:pt>
                <c:pt idx="2200">
                  <c:v>56928</c:v>
                </c:pt>
                <c:pt idx="2201">
                  <c:v>56934.1</c:v>
                </c:pt>
                <c:pt idx="2202">
                  <c:v>56941.7</c:v>
                </c:pt>
                <c:pt idx="2203">
                  <c:v>56946.2</c:v>
                </c:pt>
                <c:pt idx="2204">
                  <c:v>56955.1</c:v>
                </c:pt>
                <c:pt idx="2205">
                  <c:v>56961.1</c:v>
                </c:pt>
                <c:pt idx="2206">
                  <c:v>56970.1</c:v>
                </c:pt>
                <c:pt idx="2207">
                  <c:v>56977.9</c:v>
                </c:pt>
                <c:pt idx="2208">
                  <c:v>56984.3</c:v>
                </c:pt>
                <c:pt idx="2209">
                  <c:v>56991</c:v>
                </c:pt>
                <c:pt idx="2210">
                  <c:v>56996.1</c:v>
                </c:pt>
                <c:pt idx="2211">
                  <c:v>57003.199999999997</c:v>
                </c:pt>
                <c:pt idx="2212">
                  <c:v>57010.7</c:v>
                </c:pt>
                <c:pt idx="2213">
                  <c:v>57020.6</c:v>
                </c:pt>
                <c:pt idx="2214">
                  <c:v>57031.199999999997</c:v>
                </c:pt>
                <c:pt idx="2215">
                  <c:v>57037.9</c:v>
                </c:pt>
                <c:pt idx="2216">
                  <c:v>57049.8</c:v>
                </c:pt>
                <c:pt idx="2217">
                  <c:v>57057.3</c:v>
                </c:pt>
                <c:pt idx="2218">
                  <c:v>57070.6</c:v>
                </c:pt>
                <c:pt idx="2219">
                  <c:v>57082</c:v>
                </c:pt>
                <c:pt idx="2220">
                  <c:v>57091.199999999997</c:v>
                </c:pt>
                <c:pt idx="2221">
                  <c:v>57105.1</c:v>
                </c:pt>
                <c:pt idx="2222">
                  <c:v>57125.1</c:v>
                </c:pt>
                <c:pt idx="2223">
                  <c:v>57147.8</c:v>
                </c:pt>
                <c:pt idx="2224">
                  <c:v>57178.1</c:v>
                </c:pt>
                <c:pt idx="2225">
                  <c:v>57211.5</c:v>
                </c:pt>
                <c:pt idx="2226">
                  <c:v>57241.3</c:v>
                </c:pt>
                <c:pt idx="2227">
                  <c:v>57266.2</c:v>
                </c:pt>
                <c:pt idx="2228">
                  <c:v>57292</c:v>
                </c:pt>
                <c:pt idx="2229">
                  <c:v>57325.2</c:v>
                </c:pt>
                <c:pt idx="2230">
                  <c:v>57352.4</c:v>
                </c:pt>
                <c:pt idx="2231">
                  <c:v>57380</c:v>
                </c:pt>
                <c:pt idx="2232">
                  <c:v>57407.9</c:v>
                </c:pt>
                <c:pt idx="2233">
                  <c:v>57443</c:v>
                </c:pt>
                <c:pt idx="2234">
                  <c:v>57471</c:v>
                </c:pt>
                <c:pt idx="2235">
                  <c:v>57498.9</c:v>
                </c:pt>
                <c:pt idx="2236">
                  <c:v>57526.6</c:v>
                </c:pt>
                <c:pt idx="2237">
                  <c:v>57547</c:v>
                </c:pt>
                <c:pt idx="2238">
                  <c:v>57573.9</c:v>
                </c:pt>
                <c:pt idx="2239">
                  <c:v>57600.2</c:v>
                </c:pt>
                <c:pt idx="2240">
                  <c:v>57627.199999999997</c:v>
                </c:pt>
                <c:pt idx="2241">
                  <c:v>57654.9</c:v>
                </c:pt>
                <c:pt idx="2242">
                  <c:v>57690.400000000001</c:v>
                </c:pt>
                <c:pt idx="2243">
                  <c:v>57719.5</c:v>
                </c:pt>
                <c:pt idx="2244">
                  <c:v>57756.4</c:v>
                </c:pt>
                <c:pt idx="2245">
                  <c:v>57786.3</c:v>
                </c:pt>
                <c:pt idx="2246">
                  <c:v>57816.4</c:v>
                </c:pt>
                <c:pt idx="2247">
                  <c:v>57839.1</c:v>
                </c:pt>
                <c:pt idx="2248">
                  <c:v>57877</c:v>
                </c:pt>
                <c:pt idx="2249">
                  <c:v>57907.199999999997</c:v>
                </c:pt>
                <c:pt idx="2250">
                  <c:v>57937.3</c:v>
                </c:pt>
                <c:pt idx="2251">
                  <c:v>57967.199999999997</c:v>
                </c:pt>
                <c:pt idx="2252">
                  <c:v>57996.7</c:v>
                </c:pt>
                <c:pt idx="2253">
                  <c:v>58032.9</c:v>
                </c:pt>
                <c:pt idx="2254">
                  <c:v>58061.3</c:v>
                </c:pt>
                <c:pt idx="2255">
                  <c:v>58089</c:v>
                </c:pt>
                <c:pt idx="2256">
                  <c:v>58116</c:v>
                </c:pt>
                <c:pt idx="2257">
                  <c:v>58135.7</c:v>
                </c:pt>
                <c:pt idx="2258">
                  <c:v>58167.7</c:v>
                </c:pt>
                <c:pt idx="2259">
                  <c:v>58193.1</c:v>
                </c:pt>
                <c:pt idx="2260">
                  <c:v>58212</c:v>
                </c:pt>
                <c:pt idx="2261">
                  <c:v>58237.2</c:v>
                </c:pt>
                <c:pt idx="2262">
                  <c:v>58268.4</c:v>
                </c:pt>
                <c:pt idx="2263">
                  <c:v>58293.2</c:v>
                </c:pt>
                <c:pt idx="2264">
                  <c:v>58317.7</c:v>
                </c:pt>
                <c:pt idx="2265">
                  <c:v>58335.9</c:v>
                </c:pt>
                <c:pt idx="2266">
                  <c:v>58360</c:v>
                </c:pt>
                <c:pt idx="2267">
                  <c:v>58377.8</c:v>
                </c:pt>
                <c:pt idx="2268">
                  <c:v>58407.1</c:v>
                </c:pt>
                <c:pt idx="2269">
                  <c:v>58424.4</c:v>
                </c:pt>
                <c:pt idx="2270">
                  <c:v>58452.800000000003</c:v>
                </c:pt>
                <c:pt idx="2271">
                  <c:v>58480.5</c:v>
                </c:pt>
                <c:pt idx="2272">
                  <c:v>58507.5</c:v>
                </c:pt>
                <c:pt idx="2273">
                  <c:v>58528.6</c:v>
                </c:pt>
                <c:pt idx="2274">
                  <c:v>58554.2</c:v>
                </c:pt>
                <c:pt idx="2275">
                  <c:v>58574</c:v>
                </c:pt>
                <c:pt idx="2276">
                  <c:v>58588.6</c:v>
                </c:pt>
                <c:pt idx="2277">
                  <c:v>58602.7</c:v>
                </c:pt>
                <c:pt idx="2278">
                  <c:v>58625.599999999999</c:v>
                </c:pt>
                <c:pt idx="2279">
                  <c:v>58638.9</c:v>
                </c:pt>
                <c:pt idx="2280">
                  <c:v>58660.6</c:v>
                </c:pt>
                <c:pt idx="2281">
                  <c:v>58677.4</c:v>
                </c:pt>
                <c:pt idx="2282">
                  <c:v>58697.8</c:v>
                </c:pt>
                <c:pt idx="2283">
                  <c:v>58713.8</c:v>
                </c:pt>
                <c:pt idx="2284">
                  <c:v>58729.4</c:v>
                </c:pt>
                <c:pt idx="2285">
                  <c:v>58744.7</c:v>
                </c:pt>
                <c:pt idx="2286">
                  <c:v>58759.7</c:v>
                </c:pt>
                <c:pt idx="2287">
                  <c:v>58767.1</c:v>
                </c:pt>
                <c:pt idx="2288">
                  <c:v>58785.4</c:v>
                </c:pt>
                <c:pt idx="2289">
                  <c:v>58799.8</c:v>
                </c:pt>
                <c:pt idx="2290">
                  <c:v>58817.599999999999</c:v>
                </c:pt>
                <c:pt idx="2291">
                  <c:v>58828.1</c:v>
                </c:pt>
                <c:pt idx="2292">
                  <c:v>58845.7</c:v>
                </c:pt>
                <c:pt idx="2293">
                  <c:v>58859.6</c:v>
                </c:pt>
                <c:pt idx="2294">
                  <c:v>58873.5</c:v>
                </c:pt>
                <c:pt idx="2295">
                  <c:v>58887.4</c:v>
                </c:pt>
                <c:pt idx="2296">
                  <c:v>58901.3</c:v>
                </c:pt>
                <c:pt idx="2297">
                  <c:v>58915.3</c:v>
                </c:pt>
                <c:pt idx="2298">
                  <c:v>58929.3</c:v>
                </c:pt>
                <c:pt idx="2299">
                  <c:v>58947.1</c:v>
                </c:pt>
                <c:pt idx="2300">
                  <c:v>58965.1</c:v>
                </c:pt>
                <c:pt idx="2301">
                  <c:v>58979.7</c:v>
                </c:pt>
                <c:pt idx="2302">
                  <c:v>58994.5</c:v>
                </c:pt>
                <c:pt idx="2303">
                  <c:v>59009.599999999999</c:v>
                </c:pt>
                <c:pt idx="2304">
                  <c:v>59024.9</c:v>
                </c:pt>
                <c:pt idx="2305">
                  <c:v>59040.2</c:v>
                </c:pt>
                <c:pt idx="2306">
                  <c:v>59051.8</c:v>
                </c:pt>
                <c:pt idx="2307">
                  <c:v>59067.4</c:v>
                </c:pt>
                <c:pt idx="2308">
                  <c:v>59086.9</c:v>
                </c:pt>
                <c:pt idx="2309">
                  <c:v>59106.6</c:v>
                </c:pt>
                <c:pt idx="2310">
                  <c:v>59126.3</c:v>
                </c:pt>
                <c:pt idx="2311">
                  <c:v>59146.1</c:v>
                </c:pt>
                <c:pt idx="2312">
                  <c:v>59162</c:v>
                </c:pt>
                <c:pt idx="2313">
                  <c:v>59181.9</c:v>
                </c:pt>
                <c:pt idx="2314">
                  <c:v>59197.7</c:v>
                </c:pt>
                <c:pt idx="2315">
                  <c:v>59213.599999999999</c:v>
                </c:pt>
                <c:pt idx="2316">
                  <c:v>59229.3</c:v>
                </c:pt>
                <c:pt idx="2317">
                  <c:v>59245.1</c:v>
                </c:pt>
                <c:pt idx="2318">
                  <c:v>59268.6</c:v>
                </c:pt>
                <c:pt idx="2319">
                  <c:v>59284.1</c:v>
                </c:pt>
                <c:pt idx="2320">
                  <c:v>59303.4</c:v>
                </c:pt>
                <c:pt idx="2321">
                  <c:v>59318.7</c:v>
                </c:pt>
                <c:pt idx="2322">
                  <c:v>59333.8</c:v>
                </c:pt>
                <c:pt idx="2323">
                  <c:v>59352.5</c:v>
                </c:pt>
                <c:pt idx="2324">
                  <c:v>59367.3</c:v>
                </c:pt>
                <c:pt idx="2325">
                  <c:v>59385.599999999999</c:v>
                </c:pt>
                <c:pt idx="2326">
                  <c:v>59399.9</c:v>
                </c:pt>
                <c:pt idx="2327">
                  <c:v>59414.1</c:v>
                </c:pt>
                <c:pt idx="2328">
                  <c:v>59431.5</c:v>
                </c:pt>
                <c:pt idx="2329">
                  <c:v>59445.1</c:v>
                </c:pt>
                <c:pt idx="2330">
                  <c:v>59461.8</c:v>
                </c:pt>
                <c:pt idx="2331">
                  <c:v>59471.5</c:v>
                </c:pt>
                <c:pt idx="2332">
                  <c:v>59484</c:v>
                </c:pt>
                <c:pt idx="2333">
                  <c:v>59496.2</c:v>
                </c:pt>
                <c:pt idx="2334">
                  <c:v>59505</c:v>
                </c:pt>
                <c:pt idx="2335">
                  <c:v>59519.4</c:v>
                </c:pt>
                <c:pt idx="2336">
                  <c:v>59530.6</c:v>
                </c:pt>
                <c:pt idx="2337">
                  <c:v>59541.5</c:v>
                </c:pt>
                <c:pt idx="2338">
                  <c:v>59554.9</c:v>
                </c:pt>
                <c:pt idx="2339">
                  <c:v>59565.4</c:v>
                </c:pt>
                <c:pt idx="2340">
                  <c:v>59578.3</c:v>
                </c:pt>
                <c:pt idx="2341">
                  <c:v>59588.6</c:v>
                </c:pt>
                <c:pt idx="2342">
                  <c:v>59601.4</c:v>
                </c:pt>
                <c:pt idx="2343">
                  <c:v>59609</c:v>
                </c:pt>
                <c:pt idx="2344">
                  <c:v>59624.4</c:v>
                </c:pt>
                <c:pt idx="2345">
                  <c:v>59634.8</c:v>
                </c:pt>
                <c:pt idx="2346">
                  <c:v>59650.6</c:v>
                </c:pt>
                <c:pt idx="2347">
                  <c:v>59661.3</c:v>
                </c:pt>
                <c:pt idx="2348">
                  <c:v>59675.1</c:v>
                </c:pt>
                <c:pt idx="2349">
                  <c:v>59686.400000000001</c:v>
                </c:pt>
                <c:pt idx="2350">
                  <c:v>59700.9</c:v>
                </c:pt>
                <c:pt idx="2351">
                  <c:v>59709.9</c:v>
                </c:pt>
                <c:pt idx="2352">
                  <c:v>59722.2</c:v>
                </c:pt>
                <c:pt idx="2353">
                  <c:v>59734.9</c:v>
                </c:pt>
                <c:pt idx="2354">
                  <c:v>59748.1</c:v>
                </c:pt>
                <c:pt idx="2355">
                  <c:v>59765.3</c:v>
                </c:pt>
                <c:pt idx="2356">
                  <c:v>59779.6</c:v>
                </c:pt>
                <c:pt idx="2357">
                  <c:v>59798.3</c:v>
                </c:pt>
                <c:pt idx="2358">
                  <c:v>59814</c:v>
                </c:pt>
                <c:pt idx="2359">
                  <c:v>59830.7</c:v>
                </c:pt>
                <c:pt idx="2360">
                  <c:v>59844.1</c:v>
                </c:pt>
                <c:pt idx="2361">
                  <c:v>59863</c:v>
                </c:pt>
                <c:pt idx="2362">
                  <c:v>59888.2</c:v>
                </c:pt>
                <c:pt idx="2363">
                  <c:v>59904.1</c:v>
                </c:pt>
                <c:pt idx="2364">
                  <c:v>59926.1</c:v>
                </c:pt>
                <c:pt idx="2365">
                  <c:v>59954.8</c:v>
                </c:pt>
                <c:pt idx="2366">
                  <c:v>59984.6</c:v>
                </c:pt>
                <c:pt idx="2367">
                  <c:v>60021.5</c:v>
                </c:pt>
                <c:pt idx="2368">
                  <c:v>60046.7</c:v>
                </c:pt>
                <c:pt idx="2369">
                  <c:v>60072.2</c:v>
                </c:pt>
                <c:pt idx="2370">
                  <c:v>60091.5</c:v>
                </c:pt>
                <c:pt idx="2371">
                  <c:v>60123.9</c:v>
                </c:pt>
                <c:pt idx="2372">
                  <c:v>60156.3</c:v>
                </c:pt>
                <c:pt idx="2373">
                  <c:v>60182.2</c:v>
                </c:pt>
                <c:pt idx="2374">
                  <c:v>60214.2</c:v>
                </c:pt>
                <c:pt idx="2375">
                  <c:v>60239.6</c:v>
                </c:pt>
                <c:pt idx="2376">
                  <c:v>60276.800000000003</c:v>
                </c:pt>
                <c:pt idx="2377">
                  <c:v>60306.9</c:v>
                </c:pt>
                <c:pt idx="2378">
                  <c:v>60330.400000000001</c:v>
                </c:pt>
                <c:pt idx="2379">
                  <c:v>60348</c:v>
                </c:pt>
                <c:pt idx="2380">
                  <c:v>60377.4</c:v>
                </c:pt>
                <c:pt idx="2381">
                  <c:v>60401</c:v>
                </c:pt>
                <c:pt idx="2382">
                  <c:v>60424.5</c:v>
                </c:pt>
                <c:pt idx="2383">
                  <c:v>60448.2</c:v>
                </c:pt>
                <c:pt idx="2384">
                  <c:v>60483.6</c:v>
                </c:pt>
                <c:pt idx="2385">
                  <c:v>60513.1</c:v>
                </c:pt>
                <c:pt idx="2386">
                  <c:v>60536.7</c:v>
                </c:pt>
                <c:pt idx="2387">
                  <c:v>60560.3</c:v>
                </c:pt>
                <c:pt idx="2388">
                  <c:v>60583.9</c:v>
                </c:pt>
                <c:pt idx="2389">
                  <c:v>60601.5</c:v>
                </c:pt>
                <c:pt idx="2390">
                  <c:v>60625</c:v>
                </c:pt>
                <c:pt idx="2391">
                  <c:v>60648.5</c:v>
                </c:pt>
                <c:pt idx="2392">
                  <c:v>60677.8</c:v>
                </c:pt>
                <c:pt idx="2393">
                  <c:v>60707</c:v>
                </c:pt>
                <c:pt idx="2394">
                  <c:v>60736</c:v>
                </c:pt>
                <c:pt idx="2395">
                  <c:v>60759.199999999997</c:v>
                </c:pt>
                <c:pt idx="2396">
                  <c:v>60782.3</c:v>
                </c:pt>
                <c:pt idx="2397">
                  <c:v>60805.2</c:v>
                </c:pt>
                <c:pt idx="2398">
                  <c:v>60822.400000000001</c:v>
                </c:pt>
                <c:pt idx="2399">
                  <c:v>60856.800000000003</c:v>
                </c:pt>
                <c:pt idx="2400">
                  <c:v>60874.2</c:v>
                </c:pt>
                <c:pt idx="2401">
                  <c:v>60897.4</c:v>
                </c:pt>
                <c:pt idx="2402">
                  <c:v>60926.5</c:v>
                </c:pt>
                <c:pt idx="2403">
                  <c:v>60955.6</c:v>
                </c:pt>
                <c:pt idx="2404">
                  <c:v>60984.800000000003</c:v>
                </c:pt>
                <c:pt idx="2405">
                  <c:v>61008</c:v>
                </c:pt>
                <c:pt idx="2406">
                  <c:v>61037</c:v>
                </c:pt>
                <c:pt idx="2407">
                  <c:v>61054.3</c:v>
                </c:pt>
                <c:pt idx="2408">
                  <c:v>61077.3</c:v>
                </c:pt>
                <c:pt idx="2409">
                  <c:v>61100.1</c:v>
                </c:pt>
                <c:pt idx="2410">
                  <c:v>61122.6</c:v>
                </c:pt>
                <c:pt idx="2411">
                  <c:v>61150.6</c:v>
                </c:pt>
                <c:pt idx="2412">
                  <c:v>61172.6</c:v>
                </c:pt>
                <c:pt idx="2413">
                  <c:v>61199.7</c:v>
                </c:pt>
                <c:pt idx="2414">
                  <c:v>61221</c:v>
                </c:pt>
                <c:pt idx="2415">
                  <c:v>61241.9</c:v>
                </c:pt>
                <c:pt idx="2416">
                  <c:v>61262.400000000001</c:v>
                </c:pt>
                <c:pt idx="2417">
                  <c:v>61282.5</c:v>
                </c:pt>
                <c:pt idx="2418">
                  <c:v>61307</c:v>
                </c:pt>
                <c:pt idx="2419">
                  <c:v>61326</c:v>
                </c:pt>
                <c:pt idx="2420">
                  <c:v>61349</c:v>
                </c:pt>
                <c:pt idx="2421">
                  <c:v>61366.9</c:v>
                </c:pt>
                <c:pt idx="2422">
                  <c:v>61393</c:v>
                </c:pt>
                <c:pt idx="2423">
                  <c:v>61410</c:v>
                </c:pt>
                <c:pt idx="2424">
                  <c:v>61426.7</c:v>
                </c:pt>
                <c:pt idx="2425">
                  <c:v>61447.199999999997</c:v>
                </c:pt>
                <c:pt idx="2426">
                  <c:v>61463.4</c:v>
                </c:pt>
                <c:pt idx="2427">
                  <c:v>61483.5</c:v>
                </c:pt>
                <c:pt idx="2428">
                  <c:v>61499.5</c:v>
                </c:pt>
                <c:pt idx="2429">
                  <c:v>61519.3</c:v>
                </c:pt>
                <c:pt idx="2430">
                  <c:v>61543.199999999997</c:v>
                </c:pt>
                <c:pt idx="2431">
                  <c:v>61559.199999999997</c:v>
                </c:pt>
                <c:pt idx="2432">
                  <c:v>61583.5</c:v>
                </c:pt>
                <c:pt idx="2433">
                  <c:v>61604</c:v>
                </c:pt>
                <c:pt idx="2434">
                  <c:v>61625</c:v>
                </c:pt>
                <c:pt idx="2435">
                  <c:v>61642</c:v>
                </c:pt>
                <c:pt idx="2436">
                  <c:v>61659.5</c:v>
                </c:pt>
                <c:pt idx="2437">
                  <c:v>61677.3</c:v>
                </c:pt>
                <c:pt idx="2438">
                  <c:v>61700.2</c:v>
                </c:pt>
                <c:pt idx="2439">
                  <c:v>61719.1</c:v>
                </c:pt>
                <c:pt idx="2440">
                  <c:v>61748.9</c:v>
                </c:pt>
                <c:pt idx="2441">
                  <c:v>61775.199999999997</c:v>
                </c:pt>
                <c:pt idx="2442">
                  <c:v>61802.6</c:v>
                </c:pt>
                <c:pt idx="2443">
                  <c:v>61825.2</c:v>
                </c:pt>
                <c:pt idx="2444">
                  <c:v>61848.3</c:v>
                </c:pt>
                <c:pt idx="2445">
                  <c:v>61871.8</c:v>
                </c:pt>
                <c:pt idx="2446">
                  <c:v>61895.6</c:v>
                </c:pt>
                <c:pt idx="2447">
                  <c:v>61919.6</c:v>
                </c:pt>
                <c:pt idx="2448">
                  <c:v>61937.599999999999</c:v>
                </c:pt>
                <c:pt idx="2449">
                  <c:v>61961.599999999999</c:v>
                </c:pt>
                <c:pt idx="2450">
                  <c:v>61997.4</c:v>
                </c:pt>
                <c:pt idx="2451">
                  <c:v>62021</c:v>
                </c:pt>
                <c:pt idx="2452">
                  <c:v>62044.3</c:v>
                </c:pt>
                <c:pt idx="2453">
                  <c:v>62067</c:v>
                </c:pt>
                <c:pt idx="2454">
                  <c:v>62094.7</c:v>
                </c:pt>
                <c:pt idx="2455">
                  <c:v>62116.1</c:v>
                </c:pt>
                <c:pt idx="2456">
                  <c:v>62131.6</c:v>
                </c:pt>
                <c:pt idx="2457">
                  <c:v>62151.5</c:v>
                </c:pt>
                <c:pt idx="2458">
                  <c:v>62175</c:v>
                </c:pt>
                <c:pt idx="2459">
                  <c:v>62205</c:v>
                </c:pt>
                <c:pt idx="2460">
                  <c:v>62224.5</c:v>
                </c:pt>
                <c:pt idx="2461">
                  <c:v>62239.6</c:v>
                </c:pt>
                <c:pt idx="2462">
                  <c:v>62254.5</c:v>
                </c:pt>
                <c:pt idx="2463">
                  <c:v>62269.1</c:v>
                </c:pt>
                <c:pt idx="2464">
                  <c:v>62286.9</c:v>
                </c:pt>
                <c:pt idx="2465">
                  <c:v>62300.800000000003</c:v>
                </c:pt>
                <c:pt idx="2466">
                  <c:v>62314.5</c:v>
                </c:pt>
                <c:pt idx="2467">
                  <c:v>62334.5</c:v>
                </c:pt>
                <c:pt idx="2468">
                  <c:v>62350.7</c:v>
                </c:pt>
                <c:pt idx="2469">
                  <c:v>62366.5</c:v>
                </c:pt>
                <c:pt idx="2470">
                  <c:v>62378.9</c:v>
                </c:pt>
                <c:pt idx="2471">
                  <c:v>62391.1</c:v>
                </c:pt>
                <c:pt idx="2472">
                  <c:v>62408.9</c:v>
                </c:pt>
                <c:pt idx="2473">
                  <c:v>62420.5</c:v>
                </c:pt>
                <c:pt idx="2474">
                  <c:v>62434.7</c:v>
                </c:pt>
                <c:pt idx="2475">
                  <c:v>62445.8</c:v>
                </c:pt>
                <c:pt idx="2476">
                  <c:v>62459.4</c:v>
                </c:pt>
                <c:pt idx="2477">
                  <c:v>62472.7</c:v>
                </c:pt>
                <c:pt idx="2478">
                  <c:v>62483.1</c:v>
                </c:pt>
                <c:pt idx="2479">
                  <c:v>62495.9</c:v>
                </c:pt>
                <c:pt idx="2480">
                  <c:v>62508.4</c:v>
                </c:pt>
                <c:pt idx="2481">
                  <c:v>62515.8</c:v>
                </c:pt>
                <c:pt idx="2482">
                  <c:v>62525.5</c:v>
                </c:pt>
                <c:pt idx="2483">
                  <c:v>62535</c:v>
                </c:pt>
                <c:pt idx="2484">
                  <c:v>62544.4</c:v>
                </c:pt>
                <c:pt idx="2485">
                  <c:v>62551.3</c:v>
                </c:pt>
                <c:pt idx="2486">
                  <c:v>62565</c:v>
                </c:pt>
                <c:pt idx="2487">
                  <c:v>62573.8</c:v>
                </c:pt>
                <c:pt idx="2488">
                  <c:v>62582.400000000001</c:v>
                </c:pt>
                <c:pt idx="2489">
                  <c:v>62592.800000000003</c:v>
                </c:pt>
                <c:pt idx="2490">
                  <c:v>62600.9</c:v>
                </c:pt>
                <c:pt idx="2491">
                  <c:v>62606.8</c:v>
                </c:pt>
                <c:pt idx="2492">
                  <c:v>62612.6</c:v>
                </c:pt>
                <c:pt idx="2493">
                  <c:v>62620.3</c:v>
                </c:pt>
                <c:pt idx="2494">
                  <c:v>62629.599999999999</c:v>
                </c:pt>
                <c:pt idx="2495">
                  <c:v>62636.9</c:v>
                </c:pt>
                <c:pt idx="2496">
                  <c:v>62645.8</c:v>
                </c:pt>
                <c:pt idx="2497">
                  <c:v>62652.800000000003</c:v>
                </c:pt>
                <c:pt idx="2498">
                  <c:v>62659.8</c:v>
                </c:pt>
                <c:pt idx="2499">
                  <c:v>62666.7</c:v>
                </c:pt>
                <c:pt idx="2500">
                  <c:v>62673.4</c:v>
                </c:pt>
                <c:pt idx="2501">
                  <c:v>62680.2</c:v>
                </c:pt>
                <c:pt idx="2502">
                  <c:v>62685.2</c:v>
                </c:pt>
                <c:pt idx="2503">
                  <c:v>62691.9</c:v>
                </c:pt>
                <c:pt idx="2504">
                  <c:v>62698.6</c:v>
                </c:pt>
                <c:pt idx="2505">
                  <c:v>62703.6</c:v>
                </c:pt>
                <c:pt idx="2506">
                  <c:v>62712</c:v>
                </c:pt>
                <c:pt idx="2507">
                  <c:v>62718.7</c:v>
                </c:pt>
                <c:pt idx="2508">
                  <c:v>62727.199999999997</c:v>
                </c:pt>
                <c:pt idx="2509">
                  <c:v>62734.1</c:v>
                </c:pt>
                <c:pt idx="2510">
                  <c:v>62741</c:v>
                </c:pt>
                <c:pt idx="2511">
                  <c:v>62748.1</c:v>
                </c:pt>
                <c:pt idx="2512">
                  <c:v>62755.199999999997</c:v>
                </c:pt>
                <c:pt idx="2513">
                  <c:v>62760.6</c:v>
                </c:pt>
                <c:pt idx="2514">
                  <c:v>62768</c:v>
                </c:pt>
                <c:pt idx="2515">
                  <c:v>62779.3</c:v>
                </c:pt>
                <c:pt idx="2516">
                  <c:v>62787</c:v>
                </c:pt>
                <c:pt idx="2517">
                  <c:v>62794.7</c:v>
                </c:pt>
                <c:pt idx="2518">
                  <c:v>62802.5</c:v>
                </c:pt>
                <c:pt idx="2519">
                  <c:v>62810.2</c:v>
                </c:pt>
                <c:pt idx="2520">
                  <c:v>62818</c:v>
                </c:pt>
                <c:pt idx="2521">
                  <c:v>62823.9</c:v>
                </c:pt>
                <c:pt idx="2522">
                  <c:v>62831.7</c:v>
                </c:pt>
                <c:pt idx="2523">
                  <c:v>62839.6</c:v>
                </c:pt>
                <c:pt idx="2524">
                  <c:v>62849.5</c:v>
                </c:pt>
                <c:pt idx="2525">
                  <c:v>62859.4</c:v>
                </c:pt>
                <c:pt idx="2526">
                  <c:v>62867.4</c:v>
                </c:pt>
                <c:pt idx="2527">
                  <c:v>62875.4</c:v>
                </c:pt>
                <c:pt idx="2528">
                  <c:v>62885.4</c:v>
                </c:pt>
                <c:pt idx="2529">
                  <c:v>62895.5</c:v>
                </c:pt>
                <c:pt idx="2530">
                  <c:v>62903.6</c:v>
                </c:pt>
                <c:pt idx="2531">
                  <c:v>62909.7</c:v>
                </c:pt>
                <c:pt idx="2532">
                  <c:v>62917.8</c:v>
                </c:pt>
                <c:pt idx="2533">
                  <c:v>62928.1</c:v>
                </c:pt>
                <c:pt idx="2534">
                  <c:v>62936.3</c:v>
                </c:pt>
                <c:pt idx="2535">
                  <c:v>62948.7</c:v>
                </c:pt>
                <c:pt idx="2536">
                  <c:v>62957</c:v>
                </c:pt>
                <c:pt idx="2537">
                  <c:v>62967.4</c:v>
                </c:pt>
                <c:pt idx="2538">
                  <c:v>62977.9</c:v>
                </c:pt>
                <c:pt idx="2539">
                  <c:v>62986.3</c:v>
                </c:pt>
                <c:pt idx="2540">
                  <c:v>62994.7</c:v>
                </c:pt>
                <c:pt idx="2541">
                  <c:v>63003.199999999997</c:v>
                </c:pt>
                <c:pt idx="2542">
                  <c:v>63013.9</c:v>
                </c:pt>
                <c:pt idx="2543">
                  <c:v>63020.3</c:v>
                </c:pt>
                <c:pt idx="2544">
                  <c:v>63031</c:v>
                </c:pt>
                <c:pt idx="2545">
                  <c:v>63039.5</c:v>
                </c:pt>
                <c:pt idx="2546">
                  <c:v>63052.1</c:v>
                </c:pt>
                <c:pt idx="2547">
                  <c:v>63062.400000000001</c:v>
                </c:pt>
                <c:pt idx="2548">
                  <c:v>63068.5</c:v>
                </c:pt>
                <c:pt idx="2549">
                  <c:v>63076.6</c:v>
                </c:pt>
                <c:pt idx="2550">
                  <c:v>63084.7</c:v>
                </c:pt>
                <c:pt idx="2551">
                  <c:v>63090.8</c:v>
                </c:pt>
                <c:pt idx="2552">
                  <c:v>63098.9</c:v>
                </c:pt>
                <c:pt idx="2553">
                  <c:v>63106.9</c:v>
                </c:pt>
                <c:pt idx="2554">
                  <c:v>63117.1</c:v>
                </c:pt>
                <c:pt idx="2555">
                  <c:v>63125.3</c:v>
                </c:pt>
                <c:pt idx="2556">
                  <c:v>63135.7</c:v>
                </c:pt>
                <c:pt idx="2557">
                  <c:v>63144.1</c:v>
                </c:pt>
                <c:pt idx="2558">
                  <c:v>63152.6</c:v>
                </c:pt>
                <c:pt idx="2559">
                  <c:v>63161.3</c:v>
                </c:pt>
                <c:pt idx="2560">
                  <c:v>63170.1</c:v>
                </c:pt>
                <c:pt idx="2561">
                  <c:v>63181.4</c:v>
                </c:pt>
                <c:pt idx="2562">
                  <c:v>63190.7</c:v>
                </c:pt>
                <c:pt idx="2563">
                  <c:v>63202.6</c:v>
                </c:pt>
                <c:pt idx="2564">
                  <c:v>63212.4</c:v>
                </c:pt>
                <c:pt idx="2565">
                  <c:v>63225.1</c:v>
                </c:pt>
                <c:pt idx="2566">
                  <c:v>63235.5</c:v>
                </c:pt>
                <c:pt idx="2567">
                  <c:v>63246.3</c:v>
                </c:pt>
                <c:pt idx="2568">
                  <c:v>63257.3</c:v>
                </c:pt>
                <c:pt idx="2569">
                  <c:v>63268.800000000003</c:v>
                </c:pt>
                <c:pt idx="2570">
                  <c:v>63286.6</c:v>
                </c:pt>
                <c:pt idx="2571">
                  <c:v>63299.3</c:v>
                </c:pt>
                <c:pt idx="2572">
                  <c:v>63316.3</c:v>
                </c:pt>
                <c:pt idx="2573">
                  <c:v>63330.9</c:v>
                </c:pt>
                <c:pt idx="2574">
                  <c:v>63350.3</c:v>
                </c:pt>
                <c:pt idx="2575">
                  <c:v>63366.6</c:v>
                </c:pt>
                <c:pt idx="2576">
                  <c:v>63383.5</c:v>
                </c:pt>
                <c:pt idx="2577">
                  <c:v>63396.7</c:v>
                </c:pt>
                <c:pt idx="2578">
                  <c:v>63414.7</c:v>
                </c:pt>
                <c:pt idx="2579">
                  <c:v>63433.2</c:v>
                </c:pt>
                <c:pt idx="2580">
                  <c:v>63456.9</c:v>
                </c:pt>
                <c:pt idx="2581">
                  <c:v>63486.2</c:v>
                </c:pt>
                <c:pt idx="2582">
                  <c:v>63506.1</c:v>
                </c:pt>
                <c:pt idx="2583">
                  <c:v>63526.3</c:v>
                </c:pt>
                <c:pt idx="2584">
                  <c:v>63546.6</c:v>
                </c:pt>
                <c:pt idx="2585">
                  <c:v>63567.1</c:v>
                </c:pt>
                <c:pt idx="2586">
                  <c:v>63582.5</c:v>
                </c:pt>
                <c:pt idx="2587">
                  <c:v>63603</c:v>
                </c:pt>
                <c:pt idx="2588">
                  <c:v>63623.6</c:v>
                </c:pt>
                <c:pt idx="2589">
                  <c:v>63638.9</c:v>
                </c:pt>
                <c:pt idx="2590">
                  <c:v>63669.3</c:v>
                </c:pt>
                <c:pt idx="2591">
                  <c:v>63694.400000000001</c:v>
                </c:pt>
                <c:pt idx="2592">
                  <c:v>63723.8</c:v>
                </c:pt>
                <c:pt idx="2593">
                  <c:v>63738.2</c:v>
                </c:pt>
                <c:pt idx="2594">
                  <c:v>63761.7</c:v>
                </c:pt>
                <c:pt idx="2595">
                  <c:v>63784.5</c:v>
                </c:pt>
                <c:pt idx="2596">
                  <c:v>63802.1</c:v>
                </c:pt>
                <c:pt idx="2597">
                  <c:v>63823.6</c:v>
                </c:pt>
                <c:pt idx="2598">
                  <c:v>63844.7</c:v>
                </c:pt>
                <c:pt idx="2599">
                  <c:v>63865.5</c:v>
                </c:pt>
                <c:pt idx="2600">
                  <c:v>63881.8</c:v>
                </c:pt>
                <c:pt idx="2601">
                  <c:v>63897.9</c:v>
                </c:pt>
                <c:pt idx="2602">
                  <c:v>63913.9</c:v>
                </c:pt>
                <c:pt idx="2603">
                  <c:v>63925.8</c:v>
                </c:pt>
                <c:pt idx="2604">
                  <c:v>63941.599999999999</c:v>
                </c:pt>
                <c:pt idx="2605">
                  <c:v>63957.2</c:v>
                </c:pt>
                <c:pt idx="2606">
                  <c:v>63972.800000000003</c:v>
                </c:pt>
                <c:pt idx="2607">
                  <c:v>63992.3</c:v>
                </c:pt>
                <c:pt idx="2608">
                  <c:v>64011.7</c:v>
                </c:pt>
                <c:pt idx="2609">
                  <c:v>64027.199999999997</c:v>
                </c:pt>
                <c:pt idx="2610">
                  <c:v>64046.7</c:v>
                </c:pt>
                <c:pt idx="2611">
                  <c:v>64058.5</c:v>
                </c:pt>
                <c:pt idx="2612">
                  <c:v>64074.3</c:v>
                </c:pt>
                <c:pt idx="2613">
                  <c:v>64090.1</c:v>
                </c:pt>
                <c:pt idx="2614">
                  <c:v>64102.1</c:v>
                </c:pt>
                <c:pt idx="2615">
                  <c:v>64118.3</c:v>
                </c:pt>
                <c:pt idx="2616">
                  <c:v>64134.6</c:v>
                </c:pt>
                <c:pt idx="2617">
                  <c:v>64151.199999999997</c:v>
                </c:pt>
                <c:pt idx="2618">
                  <c:v>64172.2</c:v>
                </c:pt>
                <c:pt idx="2619">
                  <c:v>64189.3</c:v>
                </c:pt>
                <c:pt idx="2620">
                  <c:v>64211.1</c:v>
                </c:pt>
                <c:pt idx="2621">
                  <c:v>64224.4</c:v>
                </c:pt>
                <c:pt idx="2622">
                  <c:v>64237.9</c:v>
                </c:pt>
                <c:pt idx="2623">
                  <c:v>64256.3</c:v>
                </c:pt>
                <c:pt idx="2624">
                  <c:v>64275</c:v>
                </c:pt>
                <c:pt idx="2625">
                  <c:v>64289.3</c:v>
                </c:pt>
                <c:pt idx="2626">
                  <c:v>64313.7</c:v>
                </c:pt>
                <c:pt idx="2627">
                  <c:v>64328.800000000003</c:v>
                </c:pt>
                <c:pt idx="2628">
                  <c:v>64354.5</c:v>
                </c:pt>
                <c:pt idx="2629">
                  <c:v>64375.7</c:v>
                </c:pt>
                <c:pt idx="2630">
                  <c:v>64397.3</c:v>
                </c:pt>
                <c:pt idx="2631">
                  <c:v>64419.4</c:v>
                </c:pt>
                <c:pt idx="2632">
                  <c:v>64436.3</c:v>
                </c:pt>
                <c:pt idx="2633">
                  <c:v>64459.199999999997</c:v>
                </c:pt>
                <c:pt idx="2634">
                  <c:v>64482.400000000001</c:v>
                </c:pt>
                <c:pt idx="2635">
                  <c:v>64506</c:v>
                </c:pt>
                <c:pt idx="2636">
                  <c:v>64536</c:v>
                </c:pt>
                <c:pt idx="2637">
                  <c:v>64566.400000000001</c:v>
                </c:pt>
                <c:pt idx="2638">
                  <c:v>64591</c:v>
                </c:pt>
                <c:pt idx="2639">
                  <c:v>64615.8</c:v>
                </c:pt>
                <c:pt idx="2640">
                  <c:v>64647.1</c:v>
                </c:pt>
                <c:pt idx="2641">
                  <c:v>64666</c:v>
                </c:pt>
                <c:pt idx="2642">
                  <c:v>64691.3</c:v>
                </c:pt>
                <c:pt idx="2643">
                  <c:v>64704</c:v>
                </c:pt>
                <c:pt idx="2644">
                  <c:v>64729.4</c:v>
                </c:pt>
                <c:pt idx="2645">
                  <c:v>64761.3</c:v>
                </c:pt>
                <c:pt idx="2646">
                  <c:v>64793.2</c:v>
                </c:pt>
                <c:pt idx="2647">
                  <c:v>64819</c:v>
                </c:pt>
                <c:pt idx="2648">
                  <c:v>64852.5</c:v>
                </c:pt>
                <c:pt idx="2649">
                  <c:v>64873.2</c:v>
                </c:pt>
                <c:pt idx="2650">
                  <c:v>64901.3</c:v>
                </c:pt>
                <c:pt idx="2651">
                  <c:v>64929.9</c:v>
                </c:pt>
                <c:pt idx="2652">
                  <c:v>64966.2</c:v>
                </c:pt>
                <c:pt idx="2653">
                  <c:v>64988.2</c:v>
                </c:pt>
                <c:pt idx="2654">
                  <c:v>65024.9</c:v>
                </c:pt>
                <c:pt idx="2655">
                  <c:v>65061.599999999999</c:v>
                </c:pt>
                <c:pt idx="2656">
                  <c:v>65097.8</c:v>
                </c:pt>
                <c:pt idx="2657">
                  <c:v>65126.400000000001</c:v>
                </c:pt>
                <c:pt idx="2658">
                  <c:v>65154.5</c:v>
                </c:pt>
                <c:pt idx="2659">
                  <c:v>65188.6</c:v>
                </c:pt>
                <c:pt idx="2660">
                  <c:v>65214.9</c:v>
                </c:pt>
                <c:pt idx="2661">
                  <c:v>65240.3</c:v>
                </c:pt>
                <c:pt idx="2662">
                  <c:v>65264.5</c:v>
                </c:pt>
                <c:pt idx="2663">
                  <c:v>65287.6</c:v>
                </c:pt>
                <c:pt idx="2664">
                  <c:v>65315.7</c:v>
                </c:pt>
                <c:pt idx="2665">
                  <c:v>65338.1</c:v>
                </c:pt>
                <c:pt idx="2666">
                  <c:v>65365.7</c:v>
                </c:pt>
                <c:pt idx="2667">
                  <c:v>65387.6</c:v>
                </c:pt>
                <c:pt idx="2668">
                  <c:v>65409.2</c:v>
                </c:pt>
                <c:pt idx="2669">
                  <c:v>65430.5</c:v>
                </c:pt>
                <c:pt idx="2670">
                  <c:v>65451.4</c:v>
                </c:pt>
                <c:pt idx="2671">
                  <c:v>65472</c:v>
                </c:pt>
                <c:pt idx="2672">
                  <c:v>65487.199999999997</c:v>
                </c:pt>
                <c:pt idx="2673">
                  <c:v>65507.1</c:v>
                </c:pt>
                <c:pt idx="2674">
                  <c:v>65536.100000000006</c:v>
                </c:pt>
                <c:pt idx="2675">
                  <c:v>65554.899999999994</c:v>
                </c:pt>
                <c:pt idx="2676">
                  <c:v>65573.2</c:v>
                </c:pt>
                <c:pt idx="2677">
                  <c:v>65590.899999999994</c:v>
                </c:pt>
                <c:pt idx="2678">
                  <c:v>65612.2</c:v>
                </c:pt>
                <c:pt idx="2679">
                  <c:v>65628.600000000006</c:v>
                </c:pt>
                <c:pt idx="2680">
                  <c:v>65644.3</c:v>
                </c:pt>
                <c:pt idx="2681">
                  <c:v>65659.399999999994</c:v>
                </c:pt>
                <c:pt idx="2682">
                  <c:v>65673.8</c:v>
                </c:pt>
                <c:pt idx="2683">
                  <c:v>65687.5</c:v>
                </c:pt>
                <c:pt idx="2684">
                  <c:v>65703.7</c:v>
                </c:pt>
                <c:pt idx="2685">
                  <c:v>65719.399999999994</c:v>
                </c:pt>
                <c:pt idx="2686">
                  <c:v>65731.600000000006</c:v>
                </c:pt>
                <c:pt idx="2687">
                  <c:v>65740.5</c:v>
                </c:pt>
                <c:pt idx="2688">
                  <c:v>65755</c:v>
                </c:pt>
                <c:pt idx="2689">
                  <c:v>65766.3</c:v>
                </c:pt>
                <c:pt idx="2690">
                  <c:v>65777.3</c:v>
                </c:pt>
                <c:pt idx="2691">
                  <c:v>65785.3</c:v>
                </c:pt>
                <c:pt idx="2692">
                  <c:v>65798.5</c:v>
                </c:pt>
                <c:pt idx="2693">
                  <c:v>65808.7</c:v>
                </c:pt>
                <c:pt idx="2694">
                  <c:v>65821.2</c:v>
                </c:pt>
                <c:pt idx="2695">
                  <c:v>65831</c:v>
                </c:pt>
                <c:pt idx="2696">
                  <c:v>65840.5</c:v>
                </c:pt>
                <c:pt idx="2697">
                  <c:v>65849.899999999994</c:v>
                </c:pt>
                <c:pt idx="2698">
                  <c:v>65856.899999999994</c:v>
                </c:pt>
                <c:pt idx="2699">
                  <c:v>65866</c:v>
                </c:pt>
                <c:pt idx="2700">
                  <c:v>65877.3</c:v>
                </c:pt>
                <c:pt idx="2701">
                  <c:v>65883.899999999994</c:v>
                </c:pt>
                <c:pt idx="2702">
                  <c:v>65894.899999999994</c:v>
                </c:pt>
                <c:pt idx="2703">
                  <c:v>65903.5</c:v>
                </c:pt>
                <c:pt idx="2704">
                  <c:v>65914.3</c:v>
                </c:pt>
                <c:pt idx="2705">
                  <c:v>65922.8</c:v>
                </c:pt>
                <c:pt idx="2706">
                  <c:v>65931.3</c:v>
                </c:pt>
                <c:pt idx="2707">
                  <c:v>65937.600000000006</c:v>
                </c:pt>
                <c:pt idx="2708">
                  <c:v>65948.2</c:v>
                </c:pt>
                <c:pt idx="2709">
                  <c:v>65958.8</c:v>
                </c:pt>
                <c:pt idx="2710">
                  <c:v>65967.3</c:v>
                </c:pt>
                <c:pt idx="2711">
                  <c:v>65975.8</c:v>
                </c:pt>
                <c:pt idx="2712">
                  <c:v>65986.5</c:v>
                </c:pt>
                <c:pt idx="2713">
                  <c:v>65997</c:v>
                </c:pt>
                <c:pt idx="2714">
                  <c:v>66005.2</c:v>
                </c:pt>
                <c:pt idx="2715">
                  <c:v>66013.399999999994</c:v>
                </c:pt>
                <c:pt idx="2716">
                  <c:v>66021.399999999994</c:v>
                </c:pt>
                <c:pt idx="2717">
                  <c:v>66027.3</c:v>
                </c:pt>
                <c:pt idx="2718">
                  <c:v>66035.199999999997</c:v>
                </c:pt>
                <c:pt idx="2719">
                  <c:v>66042.899999999994</c:v>
                </c:pt>
                <c:pt idx="2720">
                  <c:v>66052.5</c:v>
                </c:pt>
                <c:pt idx="2721">
                  <c:v>66060.100000000006</c:v>
                </c:pt>
                <c:pt idx="2722">
                  <c:v>66071.3</c:v>
                </c:pt>
                <c:pt idx="2723">
                  <c:v>66078.8</c:v>
                </c:pt>
                <c:pt idx="2724">
                  <c:v>66086.2</c:v>
                </c:pt>
                <c:pt idx="2725">
                  <c:v>66093.5</c:v>
                </c:pt>
                <c:pt idx="2726">
                  <c:v>66100.800000000003</c:v>
                </c:pt>
                <c:pt idx="2727">
                  <c:v>66106.3</c:v>
                </c:pt>
                <c:pt idx="2728">
                  <c:v>66115.399999999994</c:v>
                </c:pt>
                <c:pt idx="2729">
                  <c:v>66122.7</c:v>
                </c:pt>
                <c:pt idx="2730">
                  <c:v>66131.8</c:v>
                </c:pt>
                <c:pt idx="2731">
                  <c:v>66140.899999999994</c:v>
                </c:pt>
                <c:pt idx="2732">
                  <c:v>66148.3</c:v>
                </c:pt>
                <c:pt idx="2733">
                  <c:v>66155.600000000006</c:v>
                </c:pt>
                <c:pt idx="2734">
                  <c:v>66163</c:v>
                </c:pt>
                <c:pt idx="2735">
                  <c:v>66172.3</c:v>
                </c:pt>
                <c:pt idx="2736">
                  <c:v>66179.899999999994</c:v>
                </c:pt>
                <c:pt idx="2737">
                  <c:v>66189.399999999994</c:v>
                </c:pt>
                <c:pt idx="2738">
                  <c:v>66199</c:v>
                </c:pt>
                <c:pt idx="2739">
                  <c:v>66206.8</c:v>
                </c:pt>
                <c:pt idx="2740">
                  <c:v>66218.600000000006</c:v>
                </c:pt>
                <c:pt idx="2741">
                  <c:v>66228.399999999994</c:v>
                </c:pt>
                <c:pt idx="2742">
                  <c:v>66234.3</c:v>
                </c:pt>
                <c:pt idx="2743">
                  <c:v>66242.100000000006</c:v>
                </c:pt>
                <c:pt idx="2744">
                  <c:v>66250</c:v>
                </c:pt>
                <c:pt idx="2745">
                  <c:v>66257.899999999994</c:v>
                </c:pt>
                <c:pt idx="2746">
                  <c:v>66267.7</c:v>
                </c:pt>
                <c:pt idx="2747">
                  <c:v>66275.600000000006</c:v>
                </c:pt>
                <c:pt idx="2748">
                  <c:v>66285.5</c:v>
                </c:pt>
                <c:pt idx="2749">
                  <c:v>66295.5</c:v>
                </c:pt>
                <c:pt idx="2750">
                  <c:v>66303.399999999994</c:v>
                </c:pt>
                <c:pt idx="2751">
                  <c:v>66311.399999999994</c:v>
                </c:pt>
                <c:pt idx="2752">
                  <c:v>66321.399999999994</c:v>
                </c:pt>
                <c:pt idx="2753">
                  <c:v>66329.399999999994</c:v>
                </c:pt>
                <c:pt idx="2754">
                  <c:v>66339.5</c:v>
                </c:pt>
                <c:pt idx="2755">
                  <c:v>66347.600000000006</c:v>
                </c:pt>
                <c:pt idx="2756">
                  <c:v>66355.8</c:v>
                </c:pt>
                <c:pt idx="2757">
                  <c:v>66366</c:v>
                </c:pt>
                <c:pt idx="2758">
                  <c:v>66376.3</c:v>
                </c:pt>
                <c:pt idx="2759">
                  <c:v>66386.7</c:v>
                </c:pt>
                <c:pt idx="2760">
                  <c:v>66395</c:v>
                </c:pt>
                <c:pt idx="2761">
                  <c:v>66401.3</c:v>
                </c:pt>
                <c:pt idx="2762">
                  <c:v>66407.600000000006</c:v>
                </c:pt>
                <c:pt idx="2763">
                  <c:v>66416.100000000006</c:v>
                </c:pt>
                <c:pt idx="2764">
                  <c:v>66424.7</c:v>
                </c:pt>
                <c:pt idx="2765">
                  <c:v>66433.2</c:v>
                </c:pt>
                <c:pt idx="2766">
                  <c:v>66444.100000000006</c:v>
                </c:pt>
                <c:pt idx="2767">
                  <c:v>66450.600000000006</c:v>
                </c:pt>
                <c:pt idx="2768">
                  <c:v>66463.7</c:v>
                </c:pt>
                <c:pt idx="2769">
                  <c:v>66472.399999999994</c:v>
                </c:pt>
                <c:pt idx="2770">
                  <c:v>66481</c:v>
                </c:pt>
                <c:pt idx="2771">
                  <c:v>66489.7</c:v>
                </c:pt>
                <c:pt idx="2772">
                  <c:v>66496.100000000006</c:v>
                </c:pt>
                <c:pt idx="2773">
                  <c:v>66504.800000000003</c:v>
                </c:pt>
                <c:pt idx="2774">
                  <c:v>66515.5</c:v>
                </c:pt>
                <c:pt idx="2775">
                  <c:v>66526.3</c:v>
                </c:pt>
                <c:pt idx="2776">
                  <c:v>66535</c:v>
                </c:pt>
                <c:pt idx="2777">
                  <c:v>66545.899999999994</c:v>
                </c:pt>
                <c:pt idx="2778">
                  <c:v>66556.899999999994</c:v>
                </c:pt>
                <c:pt idx="2779">
                  <c:v>66565.7</c:v>
                </c:pt>
                <c:pt idx="2780">
                  <c:v>66572.399999999994</c:v>
                </c:pt>
                <c:pt idx="2781">
                  <c:v>66581.399999999994</c:v>
                </c:pt>
                <c:pt idx="2782">
                  <c:v>66588.2</c:v>
                </c:pt>
                <c:pt idx="2783">
                  <c:v>66597.3</c:v>
                </c:pt>
                <c:pt idx="2784">
                  <c:v>66611.199999999997</c:v>
                </c:pt>
                <c:pt idx="2785">
                  <c:v>66620.7</c:v>
                </c:pt>
                <c:pt idx="2786">
                  <c:v>66632.600000000006</c:v>
                </c:pt>
                <c:pt idx="2787">
                  <c:v>66642.399999999994</c:v>
                </c:pt>
                <c:pt idx="2788">
                  <c:v>66652.2</c:v>
                </c:pt>
                <c:pt idx="2789">
                  <c:v>66662.3</c:v>
                </c:pt>
                <c:pt idx="2790">
                  <c:v>66669.899999999994</c:v>
                </c:pt>
                <c:pt idx="2791">
                  <c:v>66680.3</c:v>
                </c:pt>
                <c:pt idx="2792">
                  <c:v>66690.8</c:v>
                </c:pt>
                <c:pt idx="2793">
                  <c:v>66704.3</c:v>
                </c:pt>
                <c:pt idx="2794">
                  <c:v>66718</c:v>
                </c:pt>
                <c:pt idx="2795">
                  <c:v>66732.100000000006</c:v>
                </c:pt>
                <c:pt idx="2796">
                  <c:v>66746.600000000006</c:v>
                </c:pt>
                <c:pt idx="2797">
                  <c:v>66755.5</c:v>
                </c:pt>
                <c:pt idx="2798">
                  <c:v>66767.8</c:v>
                </c:pt>
                <c:pt idx="2799">
                  <c:v>66783.600000000006</c:v>
                </c:pt>
                <c:pt idx="2800">
                  <c:v>66793.5</c:v>
                </c:pt>
                <c:pt idx="2801">
                  <c:v>66806.899999999994</c:v>
                </c:pt>
                <c:pt idx="2802">
                  <c:v>66820.7</c:v>
                </c:pt>
                <c:pt idx="2803">
                  <c:v>66838.3</c:v>
                </c:pt>
                <c:pt idx="2804">
                  <c:v>66860.2</c:v>
                </c:pt>
                <c:pt idx="2805">
                  <c:v>66875.100000000006</c:v>
                </c:pt>
                <c:pt idx="2806">
                  <c:v>66890.3</c:v>
                </c:pt>
                <c:pt idx="2807">
                  <c:v>66905.7</c:v>
                </c:pt>
                <c:pt idx="2808">
                  <c:v>66921.399999999994</c:v>
                </c:pt>
                <c:pt idx="2809">
                  <c:v>66937.2</c:v>
                </c:pt>
                <c:pt idx="2810">
                  <c:v>66953.2</c:v>
                </c:pt>
                <c:pt idx="2811">
                  <c:v>66965.3</c:v>
                </c:pt>
                <c:pt idx="2812">
                  <c:v>66985.600000000006</c:v>
                </c:pt>
                <c:pt idx="2813">
                  <c:v>67006.100000000006</c:v>
                </c:pt>
                <c:pt idx="2814">
                  <c:v>67026.7</c:v>
                </c:pt>
                <c:pt idx="2815">
                  <c:v>67047.5</c:v>
                </c:pt>
                <c:pt idx="2816">
                  <c:v>67059.899999999994</c:v>
                </c:pt>
                <c:pt idx="2817">
                  <c:v>67076.600000000006</c:v>
                </c:pt>
                <c:pt idx="2818">
                  <c:v>67093.2</c:v>
                </c:pt>
                <c:pt idx="2819">
                  <c:v>67109.8</c:v>
                </c:pt>
                <c:pt idx="2820">
                  <c:v>67122.3</c:v>
                </c:pt>
                <c:pt idx="2821">
                  <c:v>67138.8</c:v>
                </c:pt>
                <c:pt idx="2822">
                  <c:v>67159.3</c:v>
                </c:pt>
                <c:pt idx="2823">
                  <c:v>67180.2</c:v>
                </c:pt>
                <c:pt idx="2824">
                  <c:v>67201.399999999994</c:v>
                </c:pt>
                <c:pt idx="2825">
                  <c:v>67218.7</c:v>
                </c:pt>
                <c:pt idx="2826">
                  <c:v>67236.100000000006</c:v>
                </c:pt>
                <c:pt idx="2827">
                  <c:v>67253.8</c:v>
                </c:pt>
                <c:pt idx="2828">
                  <c:v>67267.100000000006</c:v>
                </c:pt>
                <c:pt idx="2829">
                  <c:v>67285.100000000006</c:v>
                </c:pt>
                <c:pt idx="2830">
                  <c:v>67303.100000000006</c:v>
                </c:pt>
                <c:pt idx="2831">
                  <c:v>67325.899999999994</c:v>
                </c:pt>
                <c:pt idx="2832">
                  <c:v>67344.2</c:v>
                </c:pt>
                <c:pt idx="2833">
                  <c:v>67371.7</c:v>
                </c:pt>
                <c:pt idx="2834">
                  <c:v>67390.2</c:v>
                </c:pt>
                <c:pt idx="2835">
                  <c:v>67404</c:v>
                </c:pt>
                <c:pt idx="2836">
                  <c:v>67422.5</c:v>
                </c:pt>
                <c:pt idx="2837">
                  <c:v>67440.899999999994</c:v>
                </c:pt>
                <c:pt idx="2838">
                  <c:v>67459.3</c:v>
                </c:pt>
                <c:pt idx="2839">
                  <c:v>67468.5</c:v>
                </c:pt>
                <c:pt idx="2840">
                  <c:v>67491.399999999994</c:v>
                </c:pt>
                <c:pt idx="2841">
                  <c:v>67509.600000000006</c:v>
                </c:pt>
                <c:pt idx="2842">
                  <c:v>67536.800000000003</c:v>
                </c:pt>
                <c:pt idx="2843">
                  <c:v>67559.100000000006</c:v>
                </c:pt>
                <c:pt idx="2844">
                  <c:v>67572.399999999994</c:v>
                </c:pt>
                <c:pt idx="2845">
                  <c:v>67590</c:v>
                </c:pt>
                <c:pt idx="2846">
                  <c:v>67603.100000000006</c:v>
                </c:pt>
                <c:pt idx="2847">
                  <c:v>67620.3</c:v>
                </c:pt>
                <c:pt idx="2848">
                  <c:v>67637.3</c:v>
                </c:pt>
                <c:pt idx="2849">
                  <c:v>67645.600000000006</c:v>
                </c:pt>
                <c:pt idx="2850">
                  <c:v>67666.399999999994</c:v>
                </c:pt>
                <c:pt idx="2851">
                  <c:v>67686.600000000006</c:v>
                </c:pt>
                <c:pt idx="2852">
                  <c:v>67706.2</c:v>
                </c:pt>
                <c:pt idx="2853">
                  <c:v>67721.3</c:v>
                </c:pt>
                <c:pt idx="2854">
                  <c:v>67736.2</c:v>
                </c:pt>
                <c:pt idx="2855">
                  <c:v>67747</c:v>
                </c:pt>
                <c:pt idx="2856">
                  <c:v>67757.8</c:v>
                </c:pt>
                <c:pt idx="2857">
                  <c:v>67771.8</c:v>
                </c:pt>
                <c:pt idx="2858">
                  <c:v>67785.7</c:v>
                </c:pt>
                <c:pt idx="2859">
                  <c:v>67799.399999999994</c:v>
                </c:pt>
                <c:pt idx="2860">
                  <c:v>67816.399999999994</c:v>
                </c:pt>
                <c:pt idx="2861">
                  <c:v>67829.8</c:v>
                </c:pt>
                <c:pt idx="2862">
                  <c:v>67846.7</c:v>
                </c:pt>
                <c:pt idx="2863">
                  <c:v>67860.2</c:v>
                </c:pt>
                <c:pt idx="2864">
                  <c:v>67873.8</c:v>
                </c:pt>
                <c:pt idx="2865">
                  <c:v>67884.100000000006</c:v>
                </c:pt>
                <c:pt idx="2866">
                  <c:v>67897.899999999994</c:v>
                </c:pt>
                <c:pt idx="2867">
                  <c:v>67912</c:v>
                </c:pt>
                <c:pt idx="2868">
                  <c:v>67926.399999999994</c:v>
                </c:pt>
                <c:pt idx="2869">
                  <c:v>67941</c:v>
                </c:pt>
                <c:pt idx="2870">
                  <c:v>67959.8</c:v>
                </c:pt>
                <c:pt idx="2871">
                  <c:v>67971.399999999994</c:v>
                </c:pt>
                <c:pt idx="2872">
                  <c:v>67991.199999999997</c:v>
                </c:pt>
                <c:pt idx="2873">
                  <c:v>68007.7</c:v>
                </c:pt>
                <c:pt idx="2874">
                  <c:v>68029</c:v>
                </c:pt>
                <c:pt idx="2875">
                  <c:v>68042.2</c:v>
                </c:pt>
                <c:pt idx="2876">
                  <c:v>68065.100000000006</c:v>
                </c:pt>
                <c:pt idx="2877">
                  <c:v>68079.5</c:v>
                </c:pt>
                <c:pt idx="2878">
                  <c:v>68110.3</c:v>
                </c:pt>
                <c:pt idx="2879">
                  <c:v>68143.3</c:v>
                </c:pt>
                <c:pt idx="2880">
                  <c:v>68172.5</c:v>
                </c:pt>
                <c:pt idx="2881">
                  <c:v>68196.600000000006</c:v>
                </c:pt>
                <c:pt idx="2882">
                  <c:v>68221.5</c:v>
                </c:pt>
                <c:pt idx="2883">
                  <c:v>68240.600000000006</c:v>
                </c:pt>
                <c:pt idx="2884">
                  <c:v>68272.899999999994</c:v>
                </c:pt>
                <c:pt idx="2885">
                  <c:v>68299.3</c:v>
                </c:pt>
                <c:pt idx="2886">
                  <c:v>68319.3</c:v>
                </c:pt>
                <c:pt idx="2887">
                  <c:v>68352.899999999994</c:v>
                </c:pt>
                <c:pt idx="2888">
                  <c:v>68386.600000000006</c:v>
                </c:pt>
                <c:pt idx="2889">
                  <c:v>68413.7</c:v>
                </c:pt>
                <c:pt idx="2890">
                  <c:v>68433.899999999994</c:v>
                </c:pt>
                <c:pt idx="2891">
                  <c:v>68460.7</c:v>
                </c:pt>
                <c:pt idx="2892">
                  <c:v>68487.199999999997</c:v>
                </c:pt>
                <c:pt idx="2893">
                  <c:v>68506.899999999994</c:v>
                </c:pt>
                <c:pt idx="2894">
                  <c:v>68539.199999999997</c:v>
                </c:pt>
                <c:pt idx="2895">
                  <c:v>68564.399999999994</c:v>
                </c:pt>
                <c:pt idx="2896">
                  <c:v>68595</c:v>
                </c:pt>
                <c:pt idx="2897">
                  <c:v>68612.800000000003</c:v>
                </c:pt>
                <c:pt idx="2898">
                  <c:v>68642</c:v>
                </c:pt>
                <c:pt idx="2899">
                  <c:v>68665.5</c:v>
                </c:pt>
                <c:pt idx="2900">
                  <c:v>68689.100000000006</c:v>
                </c:pt>
                <c:pt idx="2901">
                  <c:v>68712.7</c:v>
                </c:pt>
                <c:pt idx="2902">
                  <c:v>68730.5</c:v>
                </c:pt>
                <c:pt idx="2903">
                  <c:v>68754</c:v>
                </c:pt>
                <c:pt idx="2904">
                  <c:v>68783.399999999994</c:v>
                </c:pt>
                <c:pt idx="2905">
                  <c:v>68812.399999999994</c:v>
                </c:pt>
                <c:pt idx="2906">
                  <c:v>68841.100000000006</c:v>
                </c:pt>
                <c:pt idx="2907">
                  <c:v>68863.7</c:v>
                </c:pt>
                <c:pt idx="2908">
                  <c:v>68891.5</c:v>
                </c:pt>
                <c:pt idx="2909">
                  <c:v>68913.2</c:v>
                </c:pt>
                <c:pt idx="2910">
                  <c:v>68923.899999999994</c:v>
                </c:pt>
                <c:pt idx="2911">
                  <c:v>68944.899999999994</c:v>
                </c:pt>
                <c:pt idx="2912">
                  <c:v>68965.3</c:v>
                </c:pt>
                <c:pt idx="2913">
                  <c:v>68980.2</c:v>
                </c:pt>
                <c:pt idx="2914">
                  <c:v>68999.5</c:v>
                </c:pt>
                <c:pt idx="2915">
                  <c:v>69022.7</c:v>
                </c:pt>
                <c:pt idx="2916">
                  <c:v>69044.600000000006</c:v>
                </c:pt>
                <c:pt idx="2917">
                  <c:v>69061.600000000006</c:v>
                </c:pt>
                <c:pt idx="2918">
                  <c:v>69078.3</c:v>
                </c:pt>
                <c:pt idx="2919">
                  <c:v>69090.600000000006</c:v>
                </c:pt>
                <c:pt idx="2920">
                  <c:v>69106.8</c:v>
                </c:pt>
                <c:pt idx="2921">
                  <c:v>69122.8</c:v>
                </c:pt>
                <c:pt idx="2922">
                  <c:v>69138.5</c:v>
                </c:pt>
                <c:pt idx="2923">
                  <c:v>69153.899999999994</c:v>
                </c:pt>
                <c:pt idx="2924">
                  <c:v>69169.100000000006</c:v>
                </c:pt>
                <c:pt idx="2925">
                  <c:v>69191.3</c:v>
                </c:pt>
                <c:pt idx="2926">
                  <c:v>69205.899999999994</c:v>
                </c:pt>
                <c:pt idx="2927">
                  <c:v>69216.600000000006</c:v>
                </c:pt>
                <c:pt idx="2928">
                  <c:v>69230.7</c:v>
                </c:pt>
                <c:pt idx="2929">
                  <c:v>69241.100000000006</c:v>
                </c:pt>
                <c:pt idx="2930">
                  <c:v>69258.2</c:v>
                </c:pt>
                <c:pt idx="2931">
                  <c:v>69271.600000000006</c:v>
                </c:pt>
                <c:pt idx="2932">
                  <c:v>69284.800000000003</c:v>
                </c:pt>
                <c:pt idx="2933">
                  <c:v>69300.899999999994</c:v>
                </c:pt>
                <c:pt idx="2934">
                  <c:v>69326</c:v>
                </c:pt>
                <c:pt idx="2935">
                  <c:v>69347.3</c:v>
                </c:pt>
                <c:pt idx="2936">
                  <c:v>69438.7</c:v>
                </c:pt>
                <c:pt idx="2937">
                  <c:v>69543.5</c:v>
                </c:pt>
                <c:pt idx="2938">
                  <c:v>69549.5</c:v>
                </c:pt>
                <c:pt idx="2939">
                  <c:v>69553.5</c:v>
                </c:pt>
                <c:pt idx="2940">
                  <c:v>69561.5</c:v>
                </c:pt>
                <c:pt idx="2941">
                  <c:v>69569.399999999994</c:v>
                </c:pt>
                <c:pt idx="2942">
                  <c:v>69575.399999999994</c:v>
                </c:pt>
                <c:pt idx="2943">
                  <c:v>69587.5</c:v>
                </c:pt>
                <c:pt idx="2944">
                  <c:v>69603.899999999994</c:v>
                </c:pt>
                <c:pt idx="2945">
                  <c:v>69614.399999999994</c:v>
                </c:pt>
                <c:pt idx="2946">
                  <c:v>69625.100000000006</c:v>
                </c:pt>
                <c:pt idx="2947">
                  <c:v>69636.100000000006</c:v>
                </c:pt>
                <c:pt idx="2948">
                  <c:v>69642.8</c:v>
                </c:pt>
                <c:pt idx="2949">
                  <c:v>69652</c:v>
                </c:pt>
                <c:pt idx="2950">
                  <c:v>69663.8</c:v>
                </c:pt>
                <c:pt idx="2951">
                  <c:v>69673.5</c:v>
                </c:pt>
                <c:pt idx="2952">
                  <c:v>69683.5</c:v>
                </c:pt>
                <c:pt idx="2953">
                  <c:v>69699</c:v>
                </c:pt>
                <c:pt idx="2954">
                  <c:v>69712.399999999994</c:v>
                </c:pt>
                <c:pt idx="2955">
                  <c:v>69725.8</c:v>
                </c:pt>
                <c:pt idx="2956">
                  <c:v>69739.3</c:v>
                </c:pt>
                <c:pt idx="2957">
                  <c:v>69750.100000000006</c:v>
                </c:pt>
                <c:pt idx="2958">
                  <c:v>69758.3</c:v>
                </c:pt>
                <c:pt idx="2959">
                  <c:v>69769.399999999994</c:v>
                </c:pt>
                <c:pt idx="2960">
                  <c:v>69783.399999999994</c:v>
                </c:pt>
                <c:pt idx="2961">
                  <c:v>69794.7</c:v>
                </c:pt>
                <c:pt idx="2962">
                  <c:v>69812.100000000006</c:v>
                </c:pt>
                <c:pt idx="2963">
                  <c:v>69827</c:v>
                </c:pt>
                <c:pt idx="2964">
                  <c:v>69848.5</c:v>
                </c:pt>
                <c:pt idx="2965">
                  <c:v>69861.100000000006</c:v>
                </c:pt>
                <c:pt idx="2966">
                  <c:v>69874.100000000006</c:v>
                </c:pt>
                <c:pt idx="2967">
                  <c:v>69887.399999999994</c:v>
                </c:pt>
                <c:pt idx="2968">
                  <c:v>69904.399999999994</c:v>
                </c:pt>
                <c:pt idx="2969">
                  <c:v>69918.5</c:v>
                </c:pt>
                <c:pt idx="2970">
                  <c:v>69933</c:v>
                </c:pt>
                <c:pt idx="2971">
                  <c:v>69947.899999999994</c:v>
                </c:pt>
                <c:pt idx="2972">
                  <c:v>69971.100000000006</c:v>
                </c:pt>
                <c:pt idx="2973">
                  <c:v>69991.199999999997</c:v>
                </c:pt>
                <c:pt idx="2974">
                  <c:v>70012.100000000006</c:v>
                </c:pt>
                <c:pt idx="2975">
                  <c:v>70029.399999999994</c:v>
                </c:pt>
                <c:pt idx="2976">
                  <c:v>70042.7</c:v>
                </c:pt>
                <c:pt idx="2977">
                  <c:v>70061.8</c:v>
                </c:pt>
                <c:pt idx="2978">
                  <c:v>70087.899999999994</c:v>
                </c:pt>
                <c:pt idx="2979">
                  <c:v>70104.800000000003</c:v>
                </c:pt>
                <c:pt idx="2980">
                  <c:v>70134.7</c:v>
                </c:pt>
                <c:pt idx="2981">
                  <c:v>70166.600000000006</c:v>
                </c:pt>
                <c:pt idx="2982">
                  <c:v>70200.2</c:v>
                </c:pt>
                <c:pt idx="2983">
                  <c:v>70228.100000000006</c:v>
                </c:pt>
                <c:pt idx="2984">
                  <c:v>70249.600000000006</c:v>
                </c:pt>
                <c:pt idx="2985">
                  <c:v>70278.899999999994</c:v>
                </c:pt>
                <c:pt idx="2986">
                  <c:v>70301.2</c:v>
                </c:pt>
                <c:pt idx="2987">
                  <c:v>70331.3</c:v>
                </c:pt>
                <c:pt idx="2988">
                  <c:v>70369.399999999994</c:v>
                </c:pt>
                <c:pt idx="2989">
                  <c:v>70384.7</c:v>
                </c:pt>
                <c:pt idx="2990">
                  <c:v>70423.100000000006</c:v>
                </c:pt>
                <c:pt idx="2991">
                  <c:v>70461.3</c:v>
                </c:pt>
                <c:pt idx="2992">
                  <c:v>70499.100000000006</c:v>
                </c:pt>
                <c:pt idx="2993">
                  <c:v>70521.5</c:v>
                </c:pt>
                <c:pt idx="2994">
                  <c:v>70550.8</c:v>
                </c:pt>
                <c:pt idx="2995">
                  <c:v>70579.600000000006</c:v>
                </c:pt>
                <c:pt idx="2996">
                  <c:v>70607.5</c:v>
                </c:pt>
                <c:pt idx="2997">
                  <c:v>70634.399999999994</c:v>
                </c:pt>
                <c:pt idx="2998">
                  <c:v>70661.399999999994</c:v>
                </c:pt>
                <c:pt idx="2999">
                  <c:v>70682</c:v>
                </c:pt>
                <c:pt idx="3000">
                  <c:v>70724</c:v>
                </c:pt>
                <c:pt idx="3001">
                  <c:v>70752.3</c:v>
                </c:pt>
                <c:pt idx="3002">
                  <c:v>70788</c:v>
                </c:pt>
                <c:pt idx="3003">
                  <c:v>70816.7</c:v>
                </c:pt>
                <c:pt idx="3004">
                  <c:v>70845.2</c:v>
                </c:pt>
                <c:pt idx="3005">
                  <c:v>70880.5</c:v>
                </c:pt>
                <c:pt idx="3006">
                  <c:v>70901.5</c:v>
                </c:pt>
                <c:pt idx="3007">
                  <c:v>70929</c:v>
                </c:pt>
                <c:pt idx="3008">
                  <c:v>70955.899999999994</c:v>
                </c:pt>
                <c:pt idx="3009">
                  <c:v>70988.600000000006</c:v>
                </c:pt>
                <c:pt idx="3010">
                  <c:v>71013.899999999994</c:v>
                </c:pt>
                <c:pt idx="3011">
                  <c:v>71044</c:v>
                </c:pt>
                <c:pt idx="3012">
                  <c:v>71072.399999999994</c:v>
                </c:pt>
                <c:pt idx="3013">
                  <c:v>71098.899999999994</c:v>
                </c:pt>
                <c:pt idx="3014">
                  <c:v>71118.399999999994</c:v>
                </c:pt>
                <c:pt idx="3015">
                  <c:v>71136.5</c:v>
                </c:pt>
                <c:pt idx="3016">
                  <c:v>71153.7</c:v>
                </c:pt>
                <c:pt idx="3017">
                  <c:v>71171.100000000006</c:v>
                </c:pt>
                <c:pt idx="3018">
                  <c:v>71188.5</c:v>
                </c:pt>
                <c:pt idx="3019">
                  <c:v>71201.600000000006</c:v>
                </c:pt>
                <c:pt idx="3020">
                  <c:v>71223.399999999994</c:v>
                </c:pt>
                <c:pt idx="3021">
                  <c:v>71240.7</c:v>
                </c:pt>
                <c:pt idx="3022">
                  <c:v>71257.8</c:v>
                </c:pt>
                <c:pt idx="3023">
                  <c:v>71274.7</c:v>
                </c:pt>
                <c:pt idx="3024">
                  <c:v>71295.399999999994</c:v>
                </c:pt>
                <c:pt idx="3025">
                  <c:v>71311.5</c:v>
                </c:pt>
                <c:pt idx="3026">
                  <c:v>71323.399999999994</c:v>
                </c:pt>
                <c:pt idx="3027">
                  <c:v>71342.399999999994</c:v>
                </c:pt>
                <c:pt idx="3028">
                  <c:v>71364.100000000006</c:v>
                </c:pt>
                <c:pt idx="3029">
                  <c:v>71381</c:v>
                </c:pt>
                <c:pt idx="3030">
                  <c:v>71396.800000000003</c:v>
                </c:pt>
                <c:pt idx="3031">
                  <c:v>71411.3</c:v>
                </c:pt>
                <c:pt idx="3032">
                  <c:v>71424.399999999994</c:v>
                </c:pt>
                <c:pt idx="3033">
                  <c:v>71433.7</c:v>
                </c:pt>
                <c:pt idx="3034">
                  <c:v>71442.100000000006</c:v>
                </c:pt>
                <c:pt idx="3035">
                  <c:v>71449.3</c:v>
                </c:pt>
                <c:pt idx="3036">
                  <c:v>71457.899999999994</c:v>
                </c:pt>
                <c:pt idx="3037">
                  <c:v>71462.899999999994</c:v>
                </c:pt>
                <c:pt idx="3038">
                  <c:v>71465.8</c:v>
                </c:pt>
                <c:pt idx="3039">
                  <c:v>71466.8</c:v>
                </c:pt>
                <c:pt idx="3040">
                  <c:v>71467.399999999994</c:v>
                </c:pt>
                <c:pt idx="3041">
                  <c:v>71468</c:v>
                </c:pt>
                <c:pt idx="3042">
                  <c:v>71468.399999999994</c:v>
                </c:pt>
                <c:pt idx="3043">
                  <c:v>71468.800000000003</c:v>
                </c:pt>
                <c:pt idx="3044">
                  <c:v>71469.2</c:v>
                </c:pt>
                <c:pt idx="3045">
                  <c:v>71469.600000000006</c:v>
                </c:pt>
                <c:pt idx="3046">
                  <c:v>71470</c:v>
                </c:pt>
                <c:pt idx="3047">
                  <c:v>71470.3</c:v>
                </c:pt>
                <c:pt idx="3048">
                  <c:v>71470.600000000006</c:v>
                </c:pt>
                <c:pt idx="3049">
                  <c:v>71470.899999999994</c:v>
                </c:pt>
                <c:pt idx="3050">
                  <c:v>71471.100000000006</c:v>
                </c:pt>
                <c:pt idx="3051">
                  <c:v>71471.399999999994</c:v>
                </c:pt>
                <c:pt idx="3052">
                  <c:v>71471.600000000006</c:v>
                </c:pt>
                <c:pt idx="3053">
                  <c:v>71471.8</c:v>
                </c:pt>
                <c:pt idx="3054">
                  <c:v>71472</c:v>
                </c:pt>
                <c:pt idx="3055">
                  <c:v>71472.3</c:v>
                </c:pt>
                <c:pt idx="3056">
                  <c:v>71472.5</c:v>
                </c:pt>
                <c:pt idx="3057">
                  <c:v>71472.800000000003</c:v>
                </c:pt>
                <c:pt idx="3058">
                  <c:v>71473.100000000006</c:v>
                </c:pt>
                <c:pt idx="3059">
                  <c:v>71473.399999999994</c:v>
                </c:pt>
                <c:pt idx="3060">
                  <c:v>71473.8</c:v>
                </c:pt>
                <c:pt idx="3061">
                  <c:v>71474.2</c:v>
                </c:pt>
                <c:pt idx="3062">
                  <c:v>71474.600000000006</c:v>
                </c:pt>
                <c:pt idx="3063">
                  <c:v>71475</c:v>
                </c:pt>
                <c:pt idx="3064">
                  <c:v>71475.399999999994</c:v>
                </c:pt>
                <c:pt idx="3065">
                  <c:v>71476.100000000006</c:v>
                </c:pt>
                <c:pt idx="3066">
                  <c:v>71476.800000000003</c:v>
                </c:pt>
                <c:pt idx="3067">
                  <c:v>71477.8</c:v>
                </c:pt>
                <c:pt idx="3068">
                  <c:v>71478.7</c:v>
                </c:pt>
                <c:pt idx="3069">
                  <c:v>71480</c:v>
                </c:pt>
                <c:pt idx="3070">
                  <c:v>71481.100000000006</c:v>
                </c:pt>
                <c:pt idx="3071">
                  <c:v>71482.399999999994</c:v>
                </c:pt>
                <c:pt idx="3072">
                  <c:v>71484</c:v>
                </c:pt>
                <c:pt idx="3073">
                  <c:v>71485.5</c:v>
                </c:pt>
                <c:pt idx="3074">
                  <c:v>71487.399999999994</c:v>
                </c:pt>
                <c:pt idx="3075">
                  <c:v>71489.399999999994</c:v>
                </c:pt>
                <c:pt idx="3076">
                  <c:v>71491</c:v>
                </c:pt>
                <c:pt idx="3077">
                  <c:v>71493.2</c:v>
                </c:pt>
                <c:pt idx="3078">
                  <c:v>71495.5</c:v>
                </c:pt>
                <c:pt idx="3079">
                  <c:v>71497.8</c:v>
                </c:pt>
                <c:pt idx="3080">
                  <c:v>71499.199999999997</c:v>
                </c:pt>
                <c:pt idx="3081">
                  <c:v>71501.2</c:v>
                </c:pt>
                <c:pt idx="3082">
                  <c:v>71503.600000000006</c:v>
                </c:pt>
                <c:pt idx="3083">
                  <c:v>71506.100000000006</c:v>
                </c:pt>
                <c:pt idx="3084">
                  <c:v>71509.100000000006</c:v>
                </c:pt>
                <c:pt idx="3085">
                  <c:v>71512.100000000006</c:v>
                </c:pt>
                <c:pt idx="3086">
                  <c:v>71514.600000000006</c:v>
                </c:pt>
                <c:pt idx="3087">
                  <c:v>71516.600000000006</c:v>
                </c:pt>
                <c:pt idx="3088">
                  <c:v>71518.600000000006</c:v>
                </c:pt>
                <c:pt idx="3089">
                  <c:v>71520.600000000006</c:v>
                </c:pt>
                <c:pt idx="3090">
                  <c:v>71523</c:v>
                </c:pt>
                <c:pt idx="3091">
                  <c:v>71524.399999999994</c:v>
                </c:pt>
                <c:pt idx="3092">
                  <c:v>71526.8</c:v>
                </c:pt>
                <c:pt idx="3093">
                  <c:v>71528.7</c:v>
                </c:pt>
                <c:pt idx="3094">
                  <c:v>71531.100000000006</c:v>
                </c:pt>
                <c:pt idx="3095">
                  <c:v>71533.100000000006</c:v>
                </c:pt>
                <c:pt idx="3096">
                  <c:v>71535.100000000006</c:v>
                </c:pt>
                <c:pt idx="3097">
                  <c:v>71536.7</c:v>
                </c:pt>
                <c:pt idx="3098">
                  <c:v>71538.8</c:v>
                </c:pt>
                <c:pt idx="3099">
                  <c:v>71541.399999999994</c:v>
                </c:pt>
                <c:pt idx="3100">
                  <c:v>71543.5</c:v>
                </c:pt>
                <c:pt idx="3101">
                  <c:v>71545.7</c:v>
                </c:pt>
                <c:pt idx="3102">
                  <c:v>71548.399999999994</c:v>
                </c:pt>
                <c:pt idx="3103">
                  <c:v>71550</c:v>
                </c:pt>
                <c:pt idx="3104">
                  <c:v>71552.800000000003</c:v>
                </c:pt>
                <c:pt idx="3105">
                  <c:v>71555.600000000006</c:v>
                </c:pt>
                <c:pt idx="3106">
                  <c:v>71557.8</c:v>
                </c:pt>
                <c:pt idx="3107">
                  <c:v>71560.7</c:v>
                </c:pt>
                <c:pt idx="3108">
                  <c:v>71563.600000000006</c:v>
                </c:pt>
                <c:pt idx="3109">
                  <c:v>71566.5</c:v>
                </c:pt>
                <c:pt idx="3110">
                  <c:v>71568.2</c:v>
                </c:pt>
                <c:pt idx="3111">
                  <c:v>71571.100000000006</c:v>
                </c:pt>
                <c:pt idx="3112">
                  <c:v>71574.100000000006</c:v>
                </c:pt>
                <c:pt idx="3113">
                  <c:v>71577</c:v>
                </c:pt>
                <c:pt idx="3114">
                  <c:v>71579.399999999994</c:v>
                </c:pt>
                <c:pt idx="3115">
                  <c:v>71582.399999999994</c:v>
                </c:pt>
                <c:pt idx="3116">
                  <c:v>71584.7</c:v>
                </c:pt>
                <c:pt idx="3117">
                  <c:v>71588.899999999994</c:v>
                </c:pt>
                <c:pt idx="3118">
                  <c:v>71591.899999999994</c:v>
                </c:pt>
                <c:pt idx="3119">
                  <c:v>71595</c:v>
                </c:pt>
                <c:pt idx="3120">
                  <c:v>71598.3</c:v>
                </c:pt>
                <c:pt idx="3121">
                  <c:v>71601.600000000006</c:v>
                </c:pt>
                <c:pt idx="3122">
                  <c:v>71604.399999999994</c:v>
                </c:pt>
                <c:pt idx="3123">
                  <c:v>71607.199999999997</c:v>
                </c:pt>
                <c:pt idx="3124">
                  <c:v>71610</c:v>
                </c:pt>
                <c:pt idx="3125">
                  <c:v>71612.2</c:v>
                </c:pt>
                <c:pt idx="3126">
                  <c:v>71615.8</c:v>
                </c:pt>
                <c:pt idx="3127">
                  <c:v>71618.7</c:v>
                </c:pt>
                <c:pt idx="3128">
                  <c:v>71622.399999999994</c:v>
                </c:pt>
                <c:pt idx="3129">
                  <c:v>71625.399999999994</c:v>
                </c:pt>
                <c:pt idx="3130">
                  <c:v>71628.3</c:v>
                </c:pt>
                <c:pt idx="3131">
                  <c:v>71632</c:v>
                </c:pt>
                <c:pt idx="3132">
                  <c:v>71634.899999999994</c:v>
                </c:pt>
                <c:pt idx="3133">
                  <c:v>71637.8</c:v>
                </c:pt>
                <c:pt idx="3134">
                  <c:v>71640.600000000006</c:v>
                </c:pt>
                <c:pt idx="3135">
                  <c:v>71643.399999999994</c:v>
                </c:pt>
                <c:pt idx="3136">
                  <c:v>71646.100000000006</c:v>
                </c:pt>
                <c:pt idx="3137">
                  <c:v>71648.800000000003</c:v>
                </c:pt>
                <c:pt idx="3138">
                  <c:v>71651.399999999994</c:v>
                </c:pt>
                <c:pt idx="3139">
                  <c:v>71654.5</c:v>
                </c:pt>
                <c:pt idx="3140">
                  <c:v>71657.5</c:v>
                </c:pt>
                <c:pt idx="3141">
                  <c:v>71659.8</c:v>
                </c:pt>
                <c:pt idx="3142">
                  <c:v>71662.5</c:v>
                </c:pt>
                <c:pt idx="3143">
                  <c:v>71665</c:v>
                </c:pt>
                <c:pt idx="3144">
                  <c:v>71666.899999999994</c:v>
                </c:pt>
                <c:pt idx="3145">
                  <c:v>71668.2</c:v>
                </c:pt>
                <c:pt idx="3146">
                  <c:v>71669.8</c:v>
                </c:pt>
                <c:pt idx="3147">
                  <c:v>71671.399999999994</c:v>
                </c:pt>
                <c:pt idx="3148">
                  <c:v>71673.600000000006</c:v>
                </c:pt>
                <c:pt idx="3149">
                  <c:v>71675</c:v>
                </c:pt>
                <c:pt idx="3150">
                  <c:v>71676.3</c:v>
                </c:pt>
                <c:pt idx="3151">
                  <c:v>71677.600000000006</c:v>
                </c:pt>
                <c:pt idx="3152">
                  <c:v>71679.100000000006</c:v>
                </c:pt>
                <c:pt idx="3153">
                  <c:v>71680.3</c:v>
                </c:pt>
                <c:pt idx="3154">
                  <c:v>71681.399999999994</c:v>
                </c:pt>
                <c:pt idx="3155">
                  <c:v>71682.5</c:v>
                </c:pt>
                <c:pt idx="3156">
                  <c:v>71683.600000000006</c:v>
                </c:pt>
                <c:pt idx="3157">
                  <c:v>71684.7</c:v>
                </c:pt>
                <c:pt idx="3158">
                  <c:v>71685.899999999994</c:v>
                </c:pt>
                <c:pt idx="3159">
                  <c:v>71686.7</c:v>
                </c:pt>
                <c:pt idx="3160">
                  <c:v>71687.7</c:v>
                </c:pt>
                <c:pt idx="3161">
                  <c:v>71689</c:v>
                </c:pt>
                <c:pt idx="3162">
                  <c:v>71690</c:v>
                </c:pt>
                <c:pt idx="3163">
                  <c:v>71691</c:v>
                </c:pt>
                <c:pt idx="3164">
                  <c:v>71692</c:v>
                </c:pt>
                <c:pt idx="3165">
                  <c:v>71693.5</c:v>
                </c:pt>
                <c:pt idx="3166">
                  <c:v>71695.399999999994</c:v>
                </c:pt>
                <c:pt idx="3167">
                  <c:v>71696.7</c:v>
                </c:pt>
                <c:pt idx="3168">
                  <c:v>71697.899999999994</c:v>
                </c:pt>
                <c:pt idx="3169">
                  <c:v>71699</c:v>
                </c:pt>
                <c:pt idx="3170">
                  <c:v>71700.2</c:v>
                </c:pt>
                <c:pt idx="3171">
                  <c:v>71701.2</c:v>
                </c:pt>
                <c:pt idx="3172">
                  <c:v>71702.5</c:v>
                </c:pt>
                <c:pt idx="3173">
                  <c:v>71704.100000000006</c:v>
                </c:pt>
                <c:pt idx="3174">
                  <c:v>71706.2</c:v>
                </c:pt>
                <c:pt idx="3175">
                  <c:v>71707.5</c:v>
                </c:pt>
                <c:pt idx="3176">
                  <c:v>71709.600000000006</c:v>
                </c:pt>
                <c:pt idx="3177">
                  <c:v>71710.899999999994</c:v>
                </c:pt>
                <c:pt idx="3178">
                  <c:v>71712.2</c:v>
                </c:pt>
                <c:pt idx="3179">
                  <c:v>71713.600000000006</c:v>
                </c:pt>
                <c:pt idx="3180">
                  <c:v>71714.899999999994</c:v>
                </c:pt>
                <c:pt idx="3181">
                  <c:v>71716.3</c:v>
                </c:pt>
                <c:pt idx="3182">
                  <c:v>71718</c:v>
                </c:pt>
                <c:pt idx="3183">
                  <c:v>71719.5</c:v>
                </c:pt>
                <c:pt idx="3184">
                  <c:v>71721.3</c:v>
                </c:pt>
                <c:pt idx="3185">
                  <c:v>71723.100000000006</c:v>
                </c:pt>
                <c:pt idx="3186">
                  <c:v>71724.600000000006</c:v>
                </c:pt>
                <c:pt idx="3187">
                  <c:v>71726.2</c:v>
                </c:pt>
                <c:pt idx="3188">
                  <c:v>71727.8</c:v>
                </c:pt>
                <c:pt idx="3189">
                  <c:v>71729.399999999994</c:v>
                </c:pt>
                <c:pt idx="3190">
                  <c:v>71731.600000000006</c:v>
                </c:pt>
                <c:pt idx="3191">
                  <c:v>71733.8</c:v>
                </c:pt>
                <c:pt idx="3192">
                  <c:v>71735.600000000006</c:v>
                </c:pt>
                <c:pt idx="3193">
                  <c:v>71738</c:v>
                </c:pt>
                <c:pt idx="3194">
                  <c:v>71741.100000000006</c:v>
                </c:pt>
                <c:pt idx="3195">
                  <c:v>71744.3</c:v>
                </c:pt>
                <c:pt idx="3196">
                  <c:v>71746.5</c:v>
                </c:pt>
                <c:pt idx="3197">
                  <c:v>71748.800000000003</c:v>
                </c:pt>
                <c:pt idx="3198">
                  <c:v>71751.199999999997</c:v>
                </c:pt>
                <c:pt idx="3199">
                  <c:v>71754.399999999994</c:v>
                </c:pt>
                <c:pt idx="3200">
                  <c:v>71757.100000000006</c:v>
                </c:pt>
                <c:pt idx="3201">
                  <c:v>71760.2</c:v>
                </c:pt>
                <c:pt idx="3202">
                  <c:v>71764.7</c:v>
                </c:pt>
                <c:pt idx="3203">
                  <c:v>71769.600000000006</c:v>
                </c:pt>
                <c:pt idx="3204">
                  <c:v>71775.100000000006</c:v>
                </c:pt>
                <c:pt idx="3205">
                  <c:v>71778.600000000006</c:v>
                </c:pt>
                <c:pt idx="3206">
                  <c:v>71783.5</c:v>
                </c:pt>
                <c:pt idx="3207">
                  <c:v>71790</c:v>
                </c:pt>
                <c:pt idx="3208">
                  <c:v>71796.800000000003</c:v>
                </c:pt>
                <c:pt idx="3209">
                  <c:v>71802.600000000006</c:v>
                </c:pt>
                <c:pt idx="3210">
                  <c:v>71808.5</c:v>
                </c:pt>
                <c:pt idx="3211">
                  <c:v>71817.600000000006</c:v>
                </c:pt>
                <c:pt idx="3212">
                  <c:v>71823.8</c:v>
                </c:pt>
                <c:pt idx="3213">
                  <c:v>71831.8</c:v>
                </c:pt>
                <c:pt idx="3214">
                  <c:v>71836.7</c:v>
                </c:pt>
                <c:pt idx="3215">
                  <c:v>71841.5</c:v>
                </c:pt>
                <c:pt idx="3216">
                  <c:v>71849.7</c:v>
                </c:pt>
                <c:pt idx="3217">
                  <c:v>71856.3</c:v>
                </c:pt>
                <c:pt idx="3218">
                  <c:v>71862.899999999994</c:v>
                </c:pt>
                <c:pt idx="3219">
                  <c:v>71869.399999999994</c:v>
                </c:pt>
                <c:pt idx="3220">
                  <c:v>71877.600000000006</c:v>
                </c:pt>
                <c:pt idx="3221">
                  <c:v>71885.600000000006</c:v>
                </c:pt>
                <c:pt idx="3222">
                  <c:v>71893.399999999994</c:v>
                </c:pt>
                <c:pt idx="3223">
                  <c:v>71899.600000000006</c:v>
                </c:pt>
                <c:pt idx="3224">
                  <c:v>71904.100000000006</c:v>
                </c:pt>
                <c:pt idx="3225">
                  <c:v>71910</c:v>
                </c:pt>
                <c:pt idx="3226">
                  <c:v>71917.100000000006</c:v>
                </c:pt>
                <c:pt idx="3227">
                  <c:v>71923.899999999994</c:v>
                </c:pt>
                <c:pt idx="3228">
                  <c:v>71930.600000000006</c:v>
                </c:pt>
                <c:pt idx="3229">
                  <c:v>71937.3</c:v>
                </c:pt>
                <c:pt idx="3230">
                  <c:v>71942.7</c:v>
                </c:pt>
                <c:pt idx="3231">
                  <c:v>71949.3</c:v>
                </c:pt>
                <c:pt idx="3232">
                  <c:v>71953.3</c:v>
                </c:pt>
                <c:pt idx="3233">
                  <c:v>71958.600000000006</c:v>
                </c:pt>
                <c:pt idx="3234">
                  <c:v>71963.899999999994</c:v>
                </c:pt>
                <c:pt idx="3235">
                  <c:v>71969.2</c:v>
                </c:pt>
                <c:pt idx="3236">
                  <c:v>71974.5</c:v>
                </c:pt>
                <c:pt idx="3237">
                  <c:v>71979.8</c:v>
                </c:pt>
                <c:pt idx="3238">
                  <c:v>71986.399999999994</c:v>
                </c:pt>
                <c:pt idx="3239">
                  <c:v>71990.3</c:v>
                </c:pt>
                <c:pt idx="3240">
                  <c:v>71996.800000000003</c:v>
                </c:pt>
                <c:pt idx="3241">
                  <c:v>72002</c:v>
                </c:pt>
                <c:pt idx="3242">
                  <c:v>72007.199999999997</c:v>
                </c:pt>
                <c:pt idx="3243">
                  <c:v>72011.100000000006</c:v>
                </c:pt>
                <c:pt idx="3244">
                  <c:v>72016.2</c:v>
                </c:pt>
                <c:pt idx="3245">
                  <c:v>72020.100000000006</c:v>
                </c:pt>
                <c:pt idx="3246">
                  <c:v>72025.2</c:v>
                </c:pt>
                <c:pt idx="3247">
                  <c:v>72031.600000000006</c:v>
                </c:pt>
                <c:pt idx="3248">
                  <c:v>72036.7</c:v>
                </c:pt>
                <c:pt idx="3249">
                  <c:v>72043</c:v>
                </c:pt>
                <c:pt idx="3250">
                  <c:v>72049.2</c:v>
                </c:pt>
                <c:pt idx="3251">
                  <c:v>72054.2</c:v>
                </c:pt>
                <c:pt idx="3252">
                  <c:v>72060.399999999994</c:v>
                </c:pt>
                <c:pt idx="3253">
                  <c:v>72064.100000000006</c:v>
                </c:pt>
                <c:pt idx="3254">
                  <c:v>72069</c:v>
                </c:pt>
                <c:pt idx="3255">
                  <c:v>72073.899999999994</c:v>
                </c:pt>
                <c:pt idx="3256">
                  <c:v>72078.8</c:v>
                </c:pt>
                <c:pt idx="3257">
                  <c:v>72083.8</c:v>
                </c:pt>
                <c:pt idx="3258">
                  <c:v>72090.5</c:v>
                </c:pt>
                <c:pt idx="3259">
                  <c:v>72097.5</c:v>
                </c:pt>
                <c:pt idx="3260">
                  <c:v>72103.199999999997</c:v>
                </c:pt>
                <c:pt idx="3261">
                  <c:v>72110.600000000006</c:v>
                </c:pt>
                <c:pt idx="3262">
                  <c:v>72116.600000000006</c:v>
                </c:pt>
                <c:pt idx="3263">
                  <c:v>72121.100000000006</c:v>
                </c:pt>
                <c:pt idx="3264">
                  <c:v>72127.199999999997</c:v>
                </c:pt>
                <c:pt idx="3265">
                  <c:v>72133.2</c:v>
                </c:pt>
                <c:pt idx="3266">
                  <c:v>72140.800000000003</c:v>
                </c:pt>
                <c:pt idx="3267">
                  <c:v>72148.3</c:v>
                </c:pt>
                <c:pt idx="3268">
                  <c:v>72154.2</c:v>
                </c:pt>
                <c:pt idx="3269">
                  <c:v>72161.399999999994</c:v>
                </c:pt>
                <c:pt idx="3270">
                  <c:v>72165.600000000006</c:v>
                </c:pt>
                <c:pt idx="3271">
                  <c:v>72171.100000000006</c:v>
                </c:pt>
                <c:pt idx="3272">
                  <c:v>72176.3</c:v>
                </c:pt>
                <c:pt idx="3273">
                  <c:v>72180.100000000006</c:v>
                </c:pt>
                <c:pt idx="3274">
                  <c:v>72186.100000000006</c:v>
                </c:pt>
                <c:pt idx="3275">
                  <c:v>72189.5</c:v>
                </c:pt>
                <c:pt idx="3276">
                  <c:v>72195.7</c:v>
                </c:pt>
                <c:pt idx="3277">
                  <c:v>72199.399999999994</c:v>
                </c:pt>
                <c:pt idx="3278">
                  <c:v>72204.3</c:v>
                </c:pt>
                <c:pt idx="3279">
                  <c:v>72207.600000000006</c:v>
                </c:pt>
                <c:pt idx="3280">
                  <c:v>72210.2</c:v>
                </c:pt>
                <c:pt idx="3281">
                  <c:v>72212</c:v>
                </c:pt>
                <c:pt idx="3282">
                  <c:v>72213</c:v>
                </c:pt>
                <c:pt idx="3283">
                  <c:v>72213.100000000006</c:v>
                </c:pt>
                <c:pt idx="3284">
                  <c:v>72212.899999999994</c:v>
                </c:pt>
                <c:pt idx="3285">
                  <c:v>72212.7</c:v>
                </c:pt>
                <c:pt idx="3286">
                  <c:v>72212.3</c:v>
                </c:pt>
                <c:pt idx="3287">
                  <c:v>72211.8</c:v>
                </c:pt>
                <c:pt idx="3288">
                  <c:v>72211.199999999997</c:v>
                </c:pt>
                <c:pt idx="3289">
                  <c:v>72210.600000000006</c:v>
                </c:pt>
                <c:pt idx="3290">
                  <c:v>72210</c:v>
                </c:pt>
                <c:pt idx="3291">
                  <c:v>72209.3</c:v>
                </c:pt>
                <c:pt idx="3292">
                  <c:v>72208.600000000006</c:v>
                </c:pt>
                <c:pt idx="3293">
                  <c:v>72208</c:v>
                </c:pt>
                <c:pt idx="3294">
                  <c:v>72207.3</c:v>
                </c:pt>
                <c:pt idx="3295">
                  <c:v>72206.399999999994</c:v>
                </c:pt>
                <c:pt idx="3296">
                  <c:v>72205.600000000006</c:v>
                </c:pt>
                <c:pt idx="3297">
                  <c:v>72204.899999999994</c:v>
                </c:pt>
                <c:pt idx="3298">
                  <c:v>72204.100000000006</c:v>
                </c:pt>
                <c:pt idx="3299">
                  <c:v>72203.399999999994</c:v>
                </c:pt>
                <c:pt idx="3300">
                  <c:v>72202.5</c:v>
                </c:pt>
                <c:pt idx="3301">
                  <c:v>72202.100000000006</c:v>
                </c:pt>
                <c:pt idx="3302">
                  <c:v>72201.399999999994</c:v>
                </c:pt>
                <c:pt idx="3303">
                  <c:v>72200.800000000003</c:v>
                </c:pt>
                <c:pt idx="3304">
                  <c:v>72200.3</c:v>
                </c:pt>
                <c:pt idx="3305">
                  <c:v>72200</c:v>
                </c:pt>
                <c:pt idx="3306">
                  <c:v>72199.8</c:v>
                </c:pt>
                <c:pt idx="3307">
                  <c:v>72199.600000000006</c:v>
                </c:pt>
                <c:pt idx="3308">
                  <c:v>72199.5</c:v>
                </c:pt>
                <c:pt idx="3309">
                  <c:v>72199.5</c:v>
                </c:pt>
                <c:pt idx="3310">
                  <c:v>72199.7</c:v>
                </c:pt>
                <c:pt idx="3311">
                  <c:v>72200.3</c:v>
                </c:pt>
                <c:pt idx="3312">
                  <c:v>72201.3</c:v>
                </c:pt>
                <c:pt idx="3313">
                  <c:v>72202.399999999994</c:v>
                </c:pt>
                <c:pt idx="3314">
                  <c:v>72204</c:v>
                </c:pt>
                <c:pt idx="3315">
                  <c:v>72205.399999999994</c:v>
                </c:pt>
                <c:pt idx="3316">
                  <c:v>72207.5</c:v>
                </c:pt>
                <c:pt idx="3317">
                  <c:v>72209.3</c:v>
                </c:pt>
                <c:pt idx="3318">
                  <c:v>72211.199999999997</c:v>
                </c:pt>
                <c:pt idx="3319">
                  <c:v>72213.100000000006</c:v>
                </c:pt>
                <c:pt idx="3320">
                  <c:v>72215.7</c:v>
                </c:pt>
                <c:pt idx="3321">
                  <c:v>72218.399999999994</c:v>
                </c:pt>
                <c:pt idx="3322">
                  <c:v>72221</c:v>
                </c:pt>
                <c:pt idx="3323">
                  <c:v>72223.199999999997</c:v>
                </c:pt>
                <c:pt idx="3324">
                  <c:v>72225.8</c:v>
                </c:pt>
                <c:pt idx="3325">
                  <c:v>72227.899999999994</c:v>
                </c:pt>
                <c:pt idx="3326">
                  <c:v>72229.899999999994</c:v>
                </c:pt>
                <c:pt idx="3327">
                  <c:v>72231.399999999994</c:v>
                </c:pt>
                <c:pt idx="3328">
                  <c:v>72233.7</c:v>
                </c:pt>
                <c:pt idx="3329">
                  <c:v>72235</c:v>
                </c:pt>
                <c:pt idx="3330">
                  <c:v>72236.899999999994</c:v>
                </c:pt>
                <c:pt idx="3331">
                  <c:v>72238.3</c:v>
                </c:pt>
                <c:pt idx="3332">
                  <c:v>72239.8</c:v>
                </c:pt>
                <c:pt idx="3333">
                  <c:v>72240.800000000003</c:v>
                </c:pt>
                <c:pt idx="3334">
                  <c:v>72241.8</c:v>
                </c:pt>
                <c:pt idx="3335">
                  <c:v>72242.2</c:v>
                </c:pt>
                <c:pt idx="3336">
                  <c:v>72242.3</c:v>
                </c:pt>
                <c:pt idx="3337">
                  <c:v>72242.2</c:v>
                </c:pt>
                <c:pt idx="3338">
                  <c:v>72241.899999999994</c:v>
                </c:pt>
                <c:pt idx="3339">
                  <c:v>72241.2</c:v>
                </c:pt>
                <c:pt idx="3340">
                  <c:v>72240.399999999994</c:v>
                </c:pt>
                <c:pt idx="3341">
                  <c:v>72239.7</c:v>
                </c:pt>
                <c:pt idx="3342">
                  <c:v>72238.5</c:v>
                </c:pt>
                <c:pt idx="3343">
                  <c:v>72237.7</c:v>
                </c:pt>
                <c:pt idx="3344">
                  <c:v>72236.2</c:v>
                </c:pt>
                <c:pt idx="3345">
                  <c:v>72234.8</c:v>
                </c:pt>
                <c:pt idx="3346">
                  <c:v>72233.399999999994</c:v>
                </c:pt>
                <c:pt idx="3347">
                  <c:v>72231.899999999994</c:v>
                </c:pt>
                <c:pt idx="3348">
                  <c:v>72229.8</c:v>
                </c:pt>
                <c:pt idx="3349">
                  <c:v>72228.100000000006</c:v>
                </c:pt>
                <c:pt idx="3350">
                  <c:v>72225.399999999994</c:v>
                </c:pt>
                <c:pt idx="3351">
                  <c:v>72223.5</c:v>
                </c:pt>
                <c:pt idx="3352">
                  <c:v>72221.600000000006</c:v>
                </c:pt>
                <c:pt idx="3353">
                  <c:v>72218.7</c:v>
                </c:pt>
                <c:pt idx="3354">
                  <c:v>72216.2</c:v>
                </c:pt>
                <c:pt idx="3355">
                  <c:v>72213.7</c:v>
                </c:pt>
                <c:pt idx="3356">
                  <c:v>72211.600000000006</c:v>
                </c:pt>
                <c:pt idx="3357">
                  <c:v>72209.100000000006</c:v>
                </c:pt>
                <c:pt idx="3358">
                  <c:v>72206.100000000006</c:v>
                </c:pt>
                <c:pt idx="3359">
                  <c:v>72203.7</c:v>
                </c:pt>
                <c:pt idx="3360">
                  <c:v>72201.7</c:v>
                </c:pt>
                <c:pt idx="3361">
                  <c:v>72199.399999999994</c:v>
                </c:pt>
                <c:pt idx="3362">
                  <c:v>72197.600000000006</c:v>
                </c:pt>
                <c:pt idx="3363">
                  <c:v>72195.7</c:v>
                </c:pt>
                <c:pt idx="3364">
                  <c:v>72193.8</c:v>
                </c:pt>
                <c:pt idx="3365">
                  <c:v>72191.199999999997</c:v>
                </c:pt>
                <c:pt idx="3366">
                  <c:v>72187.899999999994</c:v>
                </c:pt>
                <c:pt idx="3367">
                  <c:v>72186.2</c:v>
                </c:pt>
                <c:pt idx="3368">
                  <c:v>72183.3</c:v>
                </c:pt>
                <c:pt idx="3369">
                  <c:v>72180.899999999994</c:v>
                </c:pt>
                <c:pt idx="3370">
                  <c:v>72177.8</c:v>
                </c:pt>
                <c:pt idx="3371">
                  <c:v>72175.899999999994</c:v>
                </c:pt>
                <c:pt idx="3372">
                  <c:v>72172.7</c:v>
                </c:pt>
                <c:pt idx="3373">
                  <c:v>72170.8</c:v>
                </c:pt>
                <c:pt idx="3374">
                  <c:v>72167</c:v>
                </c:pt>
                <c:pt idx="3375">
                  <c:v>72164.399999999994</c:v>
                </c:pt>
                <c:pt idx="3376">
                  <c:v>72161.2</c:v>
                </c:pt>
                <c:pt idx="3377">
                  <c:v>72158.7</c:v>
                </c:pt>
                <c:pt idx="3378">
                  <c:v>72156.2</c:v>
                </c:pt>
                <c:pt idx="3379">
                  <c:v>72153.7</c:v>
                </c:pt>
                <c:pt idx="3380">
                  <c:v>72151.3</c:v>
                </c:pt>
                <c:pt idx="3381">
                  <c:v>72149</c:v>
                </c:pt>
                <c:pt idx="3382">
                  <c:v>72146.7</c:v>
                </c:pt>
                <c:pt idx="3383">
                  <c:v>72143.899999999994</c:v>
                </c:pt>
                <c:pt idx="3384">
                  <c:v>72141.8</c:v>
                </c:pt>
                <c:pt idx="3385">
                  <c:v>72139.3</c:v>
                </c:pt>
                <c:pt idx="3386">
                  <c:v>72137</c:v>
                </c:pt>
                <c:pt idx="3387">
                  <c:v>72135.199999999997</c:v>
                </c:pt>
                <c:pt idx="3388">
                  <c:v>72133.3</c:v>
                </c:pt>
                <c:pt idx="3389">
                  <c:v>72131.8</c:v>
                </c:pt>
                <c:pt idx="3390">
                  <c:v>72130.2</c:v>
                </c:pt>
                <c:pt idx="3391">
                  <c:v>72129</c:v>
                </c:pt>
                <c:pt idx="3392">
                  <c:v>72127.600000000006</c:v>
                </c:pt>
                <c:pt idx="3393">
                  <c:v>72126.600000000006</c:v>
                </c:pt>
                <c:pt idx="3394">
                  <c:v>72125.3</c:v>
                </c:pt>
                <c:pt idx="3395">
                  <c:v>72124.399999999994</c:v>
                </c:pt>
                <c:pt idx="3396">
                  <c:v>72123.100000000006</c:v>
                </c:pt>
                <c:pt idx="3397">
                  <c:v>72122.7</c:v>
                </c:pt>
                <c:pt idx="3398">
                  <c:v>72121.7</c:v>
                </c:pt>
                <c:pt idx="3399">
                  <c:v>72120.899999999994</c:v>
                </c:pt>
                <c:pt idx="3400">
                  <c:v>72120</c:v>
                </c:pt>
                <c:pt idx="3401">
                  <c:v>72119.100000000006</c:v>
                </c:pt>
                <c:pt idx="3402">
                  <c:v>72118.399999999994</c:v>
                </c:pt>
                <c:pt idx="3403">
                  <c:v>72117.5</c:v>
                </c:pt>
                <c:pt idx="3404">
                  <c:v>72116.800000000003</c:v>
                </c:pt>
                <c:pt idx="3405">
                  <c:v>72115.899999999994</c:v>
                </c:pt>
                <c:pt idx="3406">
                  <c:v>72115.199999999997</c:v>
                </c:pt>
                <c:pt idx="3407">
                  <c:v>72114.399999999994</c:v>
                </c:pt>
                <c:pt idx="3408">
                  <c:v>72113.399999999994</c:v>
                </c:pt>
                <c:pt idx="3409">
                  <c:v>72112.399999999994</c:v>
                </c:pt>
                <c:pt idx="3410">
                  <c:v>72111.100000000006</c:v>
                </c:pt>
                <c:pt idx="3411">
                  <c:v>72109.899999999994</c:v>
                </c:pt>
                <c:pt idx="3412">
                  <c:v>72108.600000000006</c:v>
                </c:pt>
                <c:pt idx="3413">
                  <c:v>72107.5</c:v>
                </c:pt>
                <c:pt idx="3414">
                  <c:v>72106.100000000006</c:v>
                </c:pt>
                <c:pt idx="3415">
                  <c:v>72104.800000000003</c:v>
                </c:pt>
                <c:pt idx="3416">
                  <c:v>72103.5</c:v>
                </c:pt>
                <c:pt idx="3417">
                  <c:v>72102.399999999994</c:v>
                </c:pt>
                <c:pt idx="3418">
                  <c:v>72100.7</c:v>
                </c:pt>
                <c:pt idx="3419">
                  <c:v>72097.899999999994</c:v>
                </c:pt>
                <c:pt idx="3420">
                  <c:v>72095.8</c:v>
                </c:pt>
                <c:pt idx="3421">
                  <c:v>72093</c:v>
                </c:pt>
                <c:pt idx="3422">
                  <c:v>72090.600000000006</c:v>
                </c:pt>
                <c:pt idx="3423">
                  <c:v>72088.100000000006</c:v>
                </c:pt>
                <c:pt idx="3424">
                  <c:v>72086.100000000006</c:v>
                </c:pt>
                <c:pt idx="3425">
                  <c:v>72083.399999999994</c:v>
                </c:pt>
                <c:pt idx="3426">
                  <c:v>72079.899999999994</c:v>
                </c:pt>
                <c:pt idx="3427">
                  <c:v>72077.7</c:v>
                </c:pt>
                <c:pt idx="3428">
                  <c:v>72074</c:v>
                </c:pt>
                <c:pt idx="3429">
                  <c:v>72071.100000000006</c:v>
                </c:pt>
                <c:pt idx="3430">
                  <c:v>72066.5</c:v>
                </c:pt>
                <c:pt idx="3431">
                  <c:v>72064.3</c:v>
                </c:pt>
                <c:pt idx="3432">
                  <c:v>72061.2</c:v>
                </c:pt>
                <c:pt idx="3433">
                  <c:v>72058.2</c:v>
                </c:pt>
                <c:pt idx="3434">
                  <c:v>72054.5</c:v>
                </c:pt>
                <c:pt idx="3435">
                  <c:v>72052.2</c:v>
                </c:pt>
                <c:pt idx="3436">
                  <c:v>72047.899999999994</c:v>
                </c:pt>
                <c:pt idx="3437">
                  <c:v>72045.100000000006</c:v>
                </c:pt>
                <c:pt idx="3438">
                  <c:v>72041.7</c:v>
                </c:pt>
                <c:pt idx="3439">
                  <c:v>72039.100000000006</c:v>
                </c:pt>
                <c:pt idx="3440">
                  <c:v>72036.600000000006</c:v>
                </c:pt>
                <c:pt idx="3441">
                  <c:v>72034.3</c:v>
                </c:pt>
                <c:pt idx="3442">
                  <c:v>72032.100000000006</c:v>
                </c:pt>
                <c:pt idx="3443">
                  <c:v>72030</c:v>
                </c:pt>
                <c:pt idx="3444">
                  <c:v>72027.7</c:v>
                </c:pt>
                <c:pt idx="3445">
                  <c:v>72025.899999999994</c:v>
                </c:pt>
                <c:pt idx="3446">
                  <c:v>72024</c:v>
                </c:pt>
                <c:pt idx="3447">
                  <c:v>72021.7</c:v>
                </c:pt>
                <c:pt idx="3448">
                  <c:v>72019.399999999994</c:v>
                </c:pt>
                <c:pt idx="3449">
                  <c:v>72017.5</c:v>
                </c:pt>
                <c:pt idx="3450">
                  <c:v>72015.100000000006</c:v>
                </c:pt>
                <c:pt idx="3451">
                  <c:v>72013.7</c:v>
                </c:pt>
                <c:pt idx="3452">
                  <c:v>72011.899999999994</c:v>
                </c:pt>
                <c:pt idx="3453">
                  <c:v>72010.5</c:v>
                </c:pt>
                <c:pt idx="3454">
                  <c:v>72008.7</c:v>
                </c:pt>
                <c:pt idx="3455">
                  <c:v>72006.899999999994</c:v>
                </c:pt>
                <c:pt idx="3456">
                  <c:v>72005.100000000006</c:v>
                </c:pt>
                <c:pt idx="3457">
                  <c:v>72003</c:v>
                </c:pt>
                <c:pt idx="3458">
                  <c:v>72000.899999999994</c:v>
                </c:pt>
                <c:pt idx="3459">
                  <c:v>71998.899999999994</c:v>
                </c:pt>
                <c:pt idx="3460">
                  <c:v>71997.399999999994</c:v>
                </c:pt>
                <c:pt idx="3461">
                  <c:v>71996.3</c:v>
                </c:pt>
                <c:pt idx="3462">
                  <c:v>71995</c:v>
                </c:pt>
                <c:pt idx="3463">
                  <c:v>71993.399999999994</c:v>
                </c:pt>
                <c:pt idx="3464">
                  <c:v>71991.899999999994</c:v>
                </c:pt>
                <c:pt idx="3465">
                  <c:v>71990.600000000006</c:v>
                </c:pt>
                <c:pt idx="3466">
                  <c:v>71989.7</c:v>
                </c:pt>
                <c:pt idx="3467">
                  <c:v>71988.800000000003</c:v>
                </c:pt>
                <c:pt idx="3468">
                  <c:v>71988</c:v>
                </c:pt>
                <c:pt idx="3469">
                  <c:v>71987.5</c:v>
                </c:pt>
                <c:pt idx="3470">
                  <c:v>71987.199999999997</c:v>
                </c:pt>
                <c:pt idx="3471">
                  <c:v>71987</c:v>
                </c:pt>
                <c:pt idx="3472">
                  <c:v>71986.899999999994</c:v>
                </c:pt>
                <c:pt idx="3473">
                  <c:v>71987.100000000006</c:v>
                </c:pt>
                <c:pt idx="3474">
                  <c:v>71987.3</c:v>
                </c:pt>
                <c:pt idx="3475">
                  <c:v>71987.8</c:v>
                </c:pt>
                <c:pt idx="3476">
                  <c:v>71988.3</c:v>
                </c:pt>
                <c:pt idx="3477">
                  <c:v>71988.899999999994</c:v>
                </c:pt>
                <c:pt idx="3478">
                  <c:v>71989.600000000006</c:v>
                </c:pt>
                <c:pt idx="3479">
                  <c:v>71990.2</c:v>
                </c:pt>
                <c:pt idx="3480">
                  <c:v>71991.399999999994</c:v>
                </c:pt>
                <c:pt idx="3481">
                  <c:v>71991.899999999994</c:v>
                </c:pt>
                <c:pt idx="3482">
                  <c:v>71993.2</c:v>
                </c:pt>
                <c:pt idx="3483">
                  <c:v>71994.3</c:v>
                </c:pt>
                <c:pt idx="3484">
                  <c:v>71996.2</c:v>
                </c:pt>
                <c:pt idx="3485">
                  <c:v>71997.899999999994</c:v>
                </c:pt>
                <c:pt idx="3486">
                  <c:v>71999.3</c:v>
                </c:pt>
                <c:pt idx="3487">
                  <c:v>72000.399999999994</c:v>
                </c:pt>
                <c:pt idx="3488">
                  <c:v>72002.2</c:v>
                </c:pt>
                <c:pt idx="3489">
                  <c:v>72003.8</c:v>
                </c:pt>
                <c:pt idx="3490">
                  <c:v>72005.399999999994</c:v>
                </c:pt>
                <c:pt idx="3491">
                  <c:v>72007.5</c:v>
                </c:pt>
                <c:pt idx="3492">
                  <c:v>72009.100000000006</c:v>
                </c:pt>
                <c:pt idx="3493">
                  <c:v>72011.3</c:v>
                </c:pt>
                <c:pt idx="3494">
                  <c:v>72013.399999999994</c:v>
                </c:pt>
                <c:pt idx="3495">
                  <c:v>72015.199999999997</c:v>
                </c:pt>
                <c:pt idx="3496">
                  <c:v>72016.899999999994</c:v>
                </c:pt>
                <c:pt idx="3497">
                  <c:v>72019.100000000006</c:v>
                </c:pt>
                <c:pt idx="3498">
                  <c:v>72020.899999999994</c:v>
                </c:pt>
                <c:pt idx="3499">
                  <c:v>72023</c:v>
                </c:pt>
                <c:pt idx="3500">
                  <c:v>72025.2</c:v>
                </c:pt>
                <c:pt idx="3501">
                  <c:v>72027.199999999997</c:v>
                </c:pt>
                <c:pt idx="3502">
                  <c:v>72029.7</c:v>
                </c:pt>
                <c:pt idx="3503">
                  <c:v>72032</c:v>
                </c:pt>
                <c:pt idx="3504">
                  <c:v>72034.899999999994</c:v>
                </c:pt>
                <c:pt idx="3505">
                  <c:v>72037.399999999994</c:v>
                </c:pt>
                <c:pt idx="3506">
                  <c:v>72040</c:v>
                </c:pt>
                <c:pt idx="3507">
                  <c:v>72043.3</c:v>
                </c:pt>
                <c:pt idx="3508">
                  <c:v>72046.100000000006</c:v>
                </c:pt>
                <c:pt idx="3509">
                  <c:v>72049</c:v>
                </c:pt>
                <c:pt idx="3510">
                  <c:v>72052.7</c:v>
                </c:pt>
                <c:pt idx="3511">
                  <c:v>72057.3</c:v>
                </c:pt>
                <c:pt idx="3512">
                  <c:v>72060.399999999994</c:v>
                </c:pt>
                <c:pt idx="3513">
                  <c:v>72064.3</c:v>
                </c:pt>
                <c:pt idx="3514">
                  <c:v>72067.5</c:v>
                </c:pt>
                <c:pt idx="3515">
                  <c:v>72070.7</c:v>
                </c:pt>
                <c:pt idx="3516">
                  <c:v>72074</c:v>
                </c:pt>
                <c:pt idx="3517">
                  <c:v>72077.2</c:v>
                </c:pt>
                <c:pt idx="3518">
                  <c:v>72080.5</c:v>
                </c:pt>
                <c:pt idx="3519">
                  <c:v>72085.3</c:v>
                </c:pt>
                <c:pt idx="3520">
                  <c:v>72089.3</c:v>
                </c:pt>
                <c:pt idx="3521">
                  <c:v>72092.5</c:v>
                </c:pt>
                <c:pt idx="3522">
                  <c:v>72096.399999999994</c:v>
                </c:pt>
                <c:pt idx="3523">
                  <c:v>72100.3</c:v>
                </c:pt>
                <c:pt idx="3524">
                  <c:v>72103.3</c:v>
                </c:pt>
                <c:pt idx="3525">
                  <c:v>72106.2</c:v>
                </c:pt>
                <c:pt idx="3526">
                  <c:v>72109.100000000006</c:v>
                </c:pt>
                <c:pt idx="3527">
                  <c:v>72113.5</c:v>
                </c:pt>
                <c:pt idx="3528">
                  <c:v>72116.5</c:v>
                </c:pt>
                <c:pt idx="3529">
                  <c:v>72121.100000000006</c:v>
                </c:pt>
                <c:pt idx="3530">
                  <c:v>72124.3</c:v>
                </c:pt>
                <c:pt idx="3531">
                  <c:v>72128.3</c:v>
                </c:pt>
                <c:pt idx="3532">
                  <c:v>72132.399999999994</c:v>
                </c:pt>
                <c:pt idx="3533">
                  <c:v>72135.7</c:v>
                </c:pt>
                <c:pt idx="3534">
                  <c:v>72139</c:v>
                </c:pt>
                <c:pt idx="3535">
                  <c:v>72141.5</c:v>
                </c:pt>
                <c:pt idx="3536">
                  <c:v>72146.5</c:v>
                </c:pt>
                <c:pt idx="3537">
                  <c:v>72150.600000000006</c:v>
                </c:pt>
                <c:pt idx="3538">
                  <c:v>72154.7</c:v>
                </c:pt>
                <c:pt idx="3539">
                  <c:v>72157.899999999994</c:v>
                </c:pt>
                <c:pt idx="3540">
                  <c:v>72161.8</c:v>
                </c:pt>
                <c:pt idx="3541">
                  <c:v>72164.899999999994</c:v>
                </c:pt>
                <c:pt idx="3542">
                  <c:v>72167.899999999994</c:v>
                </c:pt>
                <c:pt idx="3543">
                  <c:v>72170.100000000006</c:v>
                </c:pt>
                <c:pt idx="3544">
                  <c:v>72172.2</c:v>
                </c:pt>
                <c:pt idx="3545">
                  <c:v>72176.3</c:v>
                </c:pt>
                <c:pt idx="3546">
                  <c:v>72179.5</c:v>
                </c:pt>
                <c:pt idx="3547">
                  <c:v>72181.899999999994</c:v>
                </c:pt>
                <c:pt idx="3548">
                  <c:v>72185.2</c:v>
                </c:pt>
                <c:pt idx="3549">
                  <c:v>72186.8</c:v>
                </c:pt>
                <c:pt idx="3550">
                  <c:v>72188.7</c:v>
                </c:pt>
                <c:pt idx="3551">
                  <c:v>72190.399999999994</c:v>
                </c:pt>
                <c:pt idx="3552">
                  <c:v>72192</c:v>
                </c:pt>
                <c:pt idx="3553">
                  <c:v>72193.3</c:v>
                </c:pt>
                <c:pt idx="3554">
                  <c:v>72194.899999999994</c:v>
                </c:pt>
                <c:pt idx="3555">
                  <c:v>72196.399999999994</c:v>
                </c:pt>
                <c:pt idx="3556">
                  <c:v>72197.899999999994</c:v>
                </c:pt>
                <c:pt idx="3557">
                  <c:v>72199.100000000006</c:v>
                </c:pt>
                <c:pt idx="3558">
                  <c:v>72200.2</c:v>
                </c:pt>
                <c:pt idx="3559">
                  <c:v>72201.399999999994</c:v>
                </c:pt>
                <c:pt idx="3560">
                  <c:v>72202.2</c:v>
                </c:pt>
                <c:pt idx="3561">
                  <c:v>72203.3</c:v>
                </c:pt>
                <c:pt idx="3562">
                  <c:v>72204.600000000006</c:v>
                </c:pt>
                <c:pt idx="3563">
                  <c:v>72205.7</c:v>
                </c:pt>
                <c:pt idx="3564">
                  <c:v>72207.199999999997</c:v>
                </c:pt>
                <c:pt idx="3565">
                  <c:v>72208.600000000006</c:v>
                </c:pt>
                <c:pt idx="3566">
                  <c:v>72209.899999999994</c:v>
                </c:pt>
                <c:pt idx="3567">
                  <c:v>72211</c:v>
                </c:pt>
                <c:pt idx="3568">
                  <c:v>72211.8</c:v>
                </c:pt>
                <c:pt idx="3569">
                  <c:v>72212.5</c:v>
                </c:pt>
                <c:pt idx="3570">
                  <c:v>72213.5</c:v>
                </c:pt>
                <c:pt idx="3571">
                  <c:v>72214.100000000006</c:v>
                </c:pt>
                <c:pt idx="3572">
                  <c:v>72215</c:v>
                </c:pt>
                <c:pt idx="3573">
                  <c:v>72215.399999999994</c:v>
                </c:pt>
                <c:pt idx="3574">
                  <c:v>72215.899999999994</c:v>
                </c:pt>
                <c:pt idx="3575">
                  <c:v>72216.399999999994</c:v>
                </c:pt>
                <c:pt idx="3576">
                  <c:v>72216.7</c:v>
                </c:pt>
                <c:pt idx="3577">
                  <c:v>72216.800000000003</c:v>
                </c:pt>
                <c:pt idx="3578">
                  <c:v>72216.899999999994</c:v>
                </c:pt>
                <c:pt idx="3579">
                  <c:v>72216.899999999994</c:v>
                </c:pt>
                <c:pt idx="3580">
                  <c:v>72216.7</c:v>
                </c:pt>
                <c:pt idx="3581">
                  <c:v>72216.100000000006</c:v>
                </c:pt>
                <c:pt idx="3582">
                  <c:v>72215.100000000006</c:v>
                </c:pt>
                <c:pt idx="3583">
                  <c:v>72213.8</c:v>
                </c:pt>
                <c:pt idx="3584">
                  <c:v>72212.3</c:v>
                </c:pt>
                <c:pt idx="3585">
                  <c:v>72211.199999999997</c:v>
                </c:pt>
                <c:pt idx="3586">
                  <c:v>72209.7</c:v>
                </c:pt>
                <c:pt idx="3587">
                  <c:v>72208.100000000006</c:v>
                </c:pt>
                <c:pt idx="3588">
                  <c:v>72206.3</c:v>
                </c:pt>
                <c:pt idx="3589">
                  <c:v>72204.399999999994</c:v>
                </c:pt>
                <c:pt idx="3590">
                  <c:v>72201.899999999994</c:v>
                </c:pt>
                <c:pt idx="3591">
                  <c:v>72199.8</c:v>
                </c:pt>
                <c:pt idx="3592">
                  <c:v>72197.100000000006</c:v>
                </c:pt>
                <c:pt idx="3593">
                  <c:v>72194.399999999994</c:v>
                </c:pt>
                <c:pt idx="3594">
                  <c:v>72192.2</c:v>
                </c:pt>
                <c:pt idx="3595">
                  <c:v>72190.5</c:v>
                </c:pt>
                <c:pt idx="3596">
                  <c:v>72188.3</c:v>
                </c:pt>
                <c:pt idx="3597">
                  <c:v>72186.100000000006</c:v>
                </c:pt>
                <c:pt idx="3598">
                  <c:v>72182.899999999994</c:v>
                </c:pt>
                <c:pt idx="3599">
                  <c:v>72180.800000000003</c:v>
                </c:pt>
                <c:pt idx="3600">
                  <c:v>72177.899999999994</c:v>
                </c:pt>
                <c:pt idx="3601">
                  <c:v>72176</c:v>
                </c:pt>
                <c:pt idx="3602">
                  <c:v>72173.8</c:v>
                </c:pt>
                <c:pt idx="3603">
                  <c:v>72172.2</c:v>
                </c:pt>
                <c:pt idx="3604">
                  <c:v>72170.7</c:v>
                </c:pt>
                <c:pt idx="3605">
                  <c:v>72169.7</c:v>
                </c:pt>
                <c:pt idx="3606">
                  <c:v>72168.5</c:v>
                </c:pt>
                <c:pt idx="3607">
                  <c:v>72167.199999999997</c:v>
                </c:pt>
                <c:pt idx="3608">
                  <c:v>72166.100000000006</c:v>
                </c:pt>
                <c:pt idx="3609">
                  <c:v>72165</c:v>
                </c:pt>
                <c:pt idx="3610">
                  <c:v>72163.7</c:v>
                </c:pt>
                <c:pt idx="3611">
                  <c:v>72162.600000000006</c:v>
                </c:pt>
                <c:pt idx="3612">
                  <c:v>72161.5</c:v>
                </c:pt>
                <c:pt idx="3613">
                  <c:v>72160.100000000006</c:v>
                </c:pt>
                <c:pt idx="3614">
                  <c:v>72159.100000000006</c:v>
                </c:pt>
                <c:pt idx="3615">
                  <c:v>72158.3</c:v>
                </c:pt>
                <c:pt idx="3616">
                  <c:v>72157.2</c:v>
                </c:pt>
                <c:pt idx="3617">
                  <c:v>72156.2</c:v>
                </c:pt>
                <c:pt idx="3618">
                  <c:v>72155.199999999997</c:v>
                </c:pt>
                <c:pt idx="3619">
                  <c:v>72153.7</c:v>
                </c:pt>
                <c:pt idx="3620">
                  <c:v>72152.800000000003</c:v>
                </c:pt>
                <c:pt idx="3621">
                  <c:v>72151.7</c:v>
                </c:pt>
                <c:pt idx="3622">
                  <c:v>72151</c:v>
                </c:pt>
                <c:pt idx="3623">
                  <c:v>72150.2</c:v>
                </c:pt>
                <c:pt idx="3624">
                  <c:v>72149.399999999994</c:v>
                </c:pt>
                <c:pt idx="3625">
                  <c:v>72148.399999999994</c:v>
                </c:pt>
                <c:pt idx="3626">
                  <c:v>72147.7</c:v>
                </c:pt>
                <c:pt idx="3627">
                  <c:v>72147.100000000006</c:v>
                </c:pt>
                <c:pt idx="3628">
                  <c:v>72146.600000000006</c:v>
                </c:pt>
                <c:pt idx="3629">
                  <c:v>72146.100000000006</c:v>
                </c:pt>
                <c:pt idx="3630">
                  <c:v>72145.600000000006</c:v>
                </c:pt>
                <c:pt idx="3631">
                  <c:v>72145.3</c:v>
                </c:pt>
                <c:pt idx="3632">
                  <c:v>72145.100000000006</c:v>
                </c:pt>
                <c:pt idx="3633">
                  <c:v>72144.899999999994</c:v>
                </c:pt>
                <c:pt idx="3634">
                  <c:v>72144.800000000003</c:v>
                </c:pt>
                <c:pt idx="3635">
                  <c:v>72144.899999999994</c:v>
                </c:pt>
                <c:pt idx="3636">
                  <c:v>72145</c:v>
                </c:pt>
                <c:pt idx="3637">
                  <c:v>72145.3</c:v>
                </c:pt>
                <c:pt idx="3638">
                  <c:v>72145.8</c:v>
                </c:pt>
                <c:pt idx="3639">
                  <c:v>72146.3</c:v>
                </c:pt>
                <c:pt idx="3640">
                  <c:v>72147.100000000006</c:v>
                </c:pt>
                <c:pt idx="3641">
                  <c:v>72147.7</c:v>
                </c:pt>
                <c:pt idx="3642">
                  <c:v>72148.399999999994</c:v>
                </c:pt>
                <c:pt idx="3643">
                  <c:v>72149.3</c:v>
                </c:pt>
                <c:pt idx="3644">
                  <c:v>72150.2</c:v>
                </c:pt>
                <c:pt idx="3645">
                  <c:v>72151.199999999997</c:v>
                </c:pt>
                <c:pt idx="3646">
                  <c:v>72152.7</c:v>
                </c:pt>
                <c:pt idx="3647">
                  <c:v>72154.100000000006</c:v>
                </c:pt>
                <c:pt idx="3648">
                  <c:v>72155.399999999994</c:v>
                </c:pt>
                <c:pt idx="3649">
                  <c:v>72156.7</c:v>
                </c:pt>
                <c:pt idx="3650">
                  <c:v>72158.100000000006</c:v>
                </c:pt>
                <c:pt idx="3651">
                  <c:v>72159.100000000006</c:v>
                </c:pt>
                <c:pt idx="3652">
                  <c:v>72159.899999999994</c:v>
                </c:pt>
                <c:pt idx="3653">
                  <c:v>72160.800000000003</c:v>
                </c:pt>
                <c:pt idx="3654">
                  <c:v>72162</c:v>
                </c:pt>
                <c:pt idx="3655">
                  <c:v>72163</c:v>
                </c:pt>
                <c:pt idx="3656">
                  <c:v>72164</c:v>
                </c:pt>
                <c:pt idx="3657">
                  <c:v>72164.600000000006</c:v>
                </c:pt>
                <c:pt idx="3658">
                  <c:v>72165.2</c:v>
                </c:pt>
                <c:pt idx="3659">
                  <c:v>72165.7</c:v>
                </c:pt>
                <c:pt idx="3660">
                  <c:v>72166</c:v>
                </c:pt>
                <c:pt idx="3661">
                  <c:v>72166.2</c:v>
                </c:pt>
                <c:pt idx="3662">
                  <c:v>72166.3</c:v>
                </c:pt>
                <c:pt idx="3663">
                  <c:v>72166.3</c:v>
                </c:pt>
                <c:pt idx="3664">
                  <c:v>72166.2</c:v>
                </c:pt>
                <c:pt idx="3665">
                  <c:v>72166.100000000006</c:v>
                </c:pt>
                <c:pt idx="3666">
                  <c:v>72166</c:v>
                </c:pt>
                <c:pt idx="3667">
                  <c:v>72165.899999999994</c:v>
                </c:pt>
                <c:pt idx="3668">
                  <c:v>72165.7</c:v>
                </c:pt>
                <c:pt idx="3669">
                  <c:v>72165.600000000006</c:v>
                </c:pt>
                <c:pt idx="3670">
                  <c:v>72165.399999999994</c:v>
                </c:pt>
                <c:pt idx="3671">
                  <c:v>72165.2</c:v>
                </c:pt>
                <c:pt idx="3672">
                  <c:v>72164.899999999994</c:v>
                </c:pt>
                <c:pt idx="3673">
                  <c:v>72164.7</c:v>
                </c:pt>
                <c:pt idx="3674">
                  <c:v>72164.3</c:v>
                </c:pt>
                <c:pt idx="3675">
                  <c:v>72164.100000000006</c:v>
                </c:pt>
                <c:pt idx="3676">
                  <c:v>72163.8</c:v>
                </c:pt>
                <c:pt idx="3677">
                  <c:v>72163.5</c:v>
                </c:pt>
                <c:pt idx="3678">
                  <c:v>72163.3</c:v>
                </c:pt>
                <c:pt idx="3679">
                  <c:v>72163</c:v>
                </c:pt>
                <c:pt idx="3680">
                  <c:v>72162.7</c:v>
                </c:pt>
                <c:pt idx="3681">
                  <c:v>72162.399999999994</c:v>
                </c:pt>
                <c:pt idx="3682">
                  <c:v>72162</c:v>
                </c:pt>
                <c:pt idx="3683">
                  <c:v>72161.7</c:v>
                </c:pt>
                <c:pt idx="3684">
                  <c:v>72161.399999999994</c:v>
                </c:pt>
                <c:pt idx="3685">
                  <c:v>72161.2</c:v>
                </c:pt>
                <c:pt idx="3686">
                  <c:v>72161</c:v>
                </c:pt>
                <c:pt idx="3687">
                  <c:v>72160.7</c:v>
                </c:pt>
                <c:pt idx="3688">
                  <c:v>72160.5</c:v>
                </c:pt>
                <c:pt idx="3689">
                  <c:v>72160.3</c:v>
                </c:pt>
                <c:pt idx="3690">
                  <c:v>72160</c:v>
                </c:pt>
                <c:pt idx="3691">
                  <c:v>72159.7</c:v>
                </c:pt>
                <c:pt idx="3692">
                  <c:v>72159.399999999994</c:v>
                </c:pt>
                <c:pt idx="3693">
                  <c:v>72159.100000000006</c:v>
                </c:pt>
                <c:pt idx="3694">
                  <c:v>72158.899999999994</c:v>
                </c:pt>
                <c:pt idx="3695">
                  <c:v>72158.600000000006</c:v>
                </c:pt>
                <c:pt idx="3696">
                  <c:v>72158.3</c:v>
                </c:pt>
                <c:pt idx="3697">
                  <c:v>72158.100000000006</c:v>
                </c:pt>
                <c:pt idx="3698">
                  <c:v>72157.7</c:v>
                </c:pt>
                <c:pt idx="3699">
                  <c:v>72157.399999999994</c:v>
                </c:pt>
                <c:pt idx="3700">
                  <c:v>72157.100000000006</c:v>
                </c:pt>
                <c:pt idx="3701">
                  <c:v>72156.899999999994</c:v>
                </c:pt>
                <c:pt idx="3702">
                  <c:v>72156.600000000006</c:v>
                </c:pt>
                <c:pt idx="3703">
                  <c:v>72156.3</c:v>
                </c:pt>
                <c:pt idx="3704">
                  <c:v>72156.100000000006</c:v>
                </c:pt>
                <c:pt idx="3705">
                  <c:v>72155.899999999994</c:v>
                </c:pt>
                <c:pt idx="3706">
                  <c:v>72155.7</c:v>
                </c:pt>
                <c:pt idx="3707">
                  <c:v>72155.5</c:v>
                </c:pt>
                <c:pt idx="3708">
                  <c:v>72155.3</c:v>
                </c:pt>
                <c:pt idx="3709">
                  <c:v>72155.100000000006</c:v>
                </c:pt>
                <c:pt idx="3710">
                  <c:v>72154.899999999994</c:v>
                </c:pt>
                <c:pt idx="3711">
                  <c:v>72154.8</c:v>
                </c:pt>
                <c:pt idx="3712">
                  <c:v>72154.7</c:v>
                </c:pt>
                <c:pt idx="3713">
                  <c:v>72154.7</c:v>
                </c:pt>
                <c:pt idx="3714">
                  <c:v>72154.600000000006</c:v>
                </c:pt>
                <c:pt idx="3715">
                  <c:v>72154.600000000006</c:v>
                </c:pt>
                <c:pt idx="3716">
                  <c:v>72154.600000000006</c:v>
                </c:pt>
                <c:pt idx="3717">
                  <c:v>72154.7</c:v>
                </c:pt>
                <c:pt idx="3718">
                  <c:v>72155.100000000006</c:v>
                </c:pt>
                <c:pt idx="3719">
                  <c:v>72155.600000000006</c:v>
                </c:pt>
                <c:pt idx="3720">
                  <c:v>72156.2</c:v>
                </c:pt>
                <c:pt idx="3721">
                  <c:v>72156.899999999994</c:v>
                </c:pt>
                <c:pt idx="3722">
                  <c:v>72157.5</c:v>
                </c:pt>
                <c:pt idx="3723">
                  <c:v>72158.3</c:v>
                </c:pt>
                <c:pt idx="3724">
                  <c:v>72159.3</c:v>
                </c:pt>
                <c:pt idx="3725">
                  <c:v>72160.3</c:v>
                </c:pt>
                <c:pt idx="3726">
                  <c:v>72161.399999999994</c:v>
                </c:pt>
                <c:pt idx="3727">
                  <c:v>72162.899999999994</c:v>
                </c:pt>
                <c:pt idx="3728">
                  <c:v>72164.2</c:v>
                </c:pt>
                <c:pt idx="3729">
                  <c:v>72165.5</c:v>
                </c:pt>
                <c:pt idx="3730">
                  <c:v>72167.3</c:v>
                </c:pt>
                <c:pt idx="3731">
                  <c:v>72168.7</c:v>
                </c:pt>
                <c:pt idx="3732">
                  <c:v>72170.2</c:v>
                </c:pt>
                <c:pt idx="3733">
                  <c:v>72171.7</c:v>
                </c:pt>
                <c:pt idx="3734">
                  <c:v>72173.2</c:v>
                </c:pt>
                <c:pt idx="3735">
                  <c:v>72175.199999999997</c:v>
                </c:pt>
                <c:pt idx="3736">
                  <c:v>72176.800000000003</c:v>
                </c:pt>
                <c:pt idx="3737">
                  <c:v>72178.7</c:v>
                </c:pt>
                <c:pt idx="3738">
                  <c:v>72180.3</c:v>
                </c:pt>
                <c:pt idx="3739">
                  <c:v>72181.899999999994</c:v>
                </c:pt>
                <c:pt idx="3740">
                  <c:v>72183.399999999994</c:v>
                </c:pt>
                <c:pt idx="3741">
                  <c:v>72185</c:v>
                </c:pt>
                <c:pt idx="3742">
                  <c:v>72186.5</c:v>
                </c:pt>
                <c:pt idx="3743">
                  <c:v>72188</c:v>
                </c:pt>
                <c:pt idx="3744">
                  <c:v>72189.8</c:v>
                </c:pt>
                <c:pt idx="3745">
                  <c:v>72191.199999999997</c:v>
                </c:pt>
                <c:pt idx="3746">
                  <c:v>72193.100000000006</c:v>
                </c:pt>
                <c:pt idx="3747">
                  <c:v>72194.600000000006</c:v>
                </c:pt>
                <c:pt idx="3748">
                  <c:v>72196.3</c:v>
                </c:pt>
                <c:pt idx="3749">
                  <c:v>72197.899999999994</c:v>
                </c:pt>
                <c:pt idx="3750">
                  <c:v>72199.199999999997</c:v>
                </c:pt>
                <c:pt idx="3751">
                  <c:v>72200.899999999994</c:v>
                </c:pt>
                <c:pt idx="3752">
                  <c:v>72202.600000000006</c:v>
                </c:pt>
                <c:pt idx="3753">
                  <c:v>72205.3</c:v>
                </c:pt>
                <c:pt idx="3754">
                  <c:v>72207.100000000006</c:v>
                </c:pt>
                <c:pt idx="3755">
                  <c:v>72208.5</c:v>
                </c:pt>
                <c:pt idx="3756">
                  <c:v>72210.899999999994</c:v>
                </c:pt>
                <c:pt idx="3757">
                  <c:v>72212.3</c:v>
                </c:pt>
                <c:pt idx="3758">
                  <c:v>72214.600000000006</c:v>
                </c:pt>
                <c:pt idx="3759">
                  <c:v>72216.5</c:v>
                </c:pt>
                <c:pt idx="3760">
                  <c:v>72218.399999999994</c:v>
                </c:pt>
                <c:pt idx="3761">
                  <c:v>72220.3</c:v>
                </c:pt>
                <c:pt idx="3762">
                  <c:v>72222.7</c:v>
                </c:pt>
                <c:pt idx="3763">
                  <c:v>72225</c:v>
                </c:pt>
                <c:pt idx="3764">
                  <c:v>72226.899999999994</c:v>
                </c:pt>
                <c:pt idx="3765">
                  <c:v>72229.2</c:v>
                </c:pt>
                <c:pt idx="3766">
                  <c:v>72231</c:v>
                </c:pt>
                <c:pt idx="3767">
                  <c:v>72232.800000000003</c:v>
                </c:pt>
                <c:pt idx="3768">
                  <c:v>72234.600000000006</c:v>
                </c:pt>
                <c:pt idx="3769">
                  <c:v>72235.899999999994</c:v>
                </c:pt>
                <c:pt idx="3770">
                  <c:v>72238.100000000006</c:v>
                </c:pt>
                <c:pt idx="3771">
                  <c:v>72239.7</c:v>
                </c:pt>
                <c:pt idx="3772">
                  <c:v>72241.8</c:v>
                </c:pt>
                <c:pt idx="3773">
                  <c:v>72243.8</c:v>
                </c:pt>
                <c:pt idx="3774">
                  <c:v>72245.899999999994</c:v>
                </c:pt>
                <c:pt idx="3775">
                  <c:v>72247.600000000006</c:v>
                </c:pt>
                <c:pt idx="3776">
                  <c:v>72249.399999999994</c:v>
                </c:pt>
                <c:pt idx="3777">
                  <c:v>72251.3</c:v>
                </c:pt>
                <c:pt idx="3778">
                  <c:v>72253.2</c:v>
                </c:pt>
                <c:pt idx="3779">
                  <c:v>72254.600000000006</c:v>
                </c:pt>
                <c:pt idx="3780">
                  <c:v>72257</c:v>
                </c:pt>
                <c:pt idx="3781">
                  <c:v>72259.399999999994</c:v>
                </c:pt>
                <c:pt idx="3782">
                  <c:v>72261.7</c:v>
                </c:pt>
                <c:pt idx="3783">
                  <c:v>72264.100000000006</c:v>
                </c:pt>
                <c:pt idx="3784">
                  <c:v>72266</c:v>
                </c:pt>
                <c:pt idx="3785">
                  <c:v>72267.8</c:v>
                </c:pt>
                <c:pt idx="3786">
                  <c:v>72268.7</c:v>
                </c:pt>
                <c:pt idx="3787">
                  <c:v>72270.899999999994</c:v>
                </c:pt>
                <c:pt idx="3788">
                  <c:v>72273</c:v>
                </c:pt>
                <c:pt idx="3789">
                  <c:v>72274.600000000006</c:v>
                </c:pt>
                <c:pt idx="3790">
                  <c:v>72276.5</c:v>
                </c:pt>
                <c:pt idx="3791">
                  <c:v>72278.2</c:v>
                </c:pt>
                <c:pt idx="3792">
                  <c:v>72279.5</c:v>
                </c:pt>
                <c:pt idx="3793">
                  <c:v>72280.399999999994</c:v>
                </c:pt>
                <c:pt idx="3794">
                  <c:v>72281.5</c:v>
                </c:pt>
                <c:pt idx="3795">
                  <c:v>72282.5</c:v>
                </c:pt>
                <c:pt idx="3796">
                  <c:v>72283.3</c:v>
                </c:pt>
                <c:pt idx="3797">
                  <c:v>72284</c:v>
                </c:pt>
                <c:pt idx="3798">
                  <c:v>72284.600000000006</c:v>
                </c:pt>
                <c:pt idx="3799">
                  <c:v>72285</c:v>
                </c:pt>
                <c:pt idx="3800">
                  <c:v>72285.2</c:v>
                </c:pt>
                <c:pt idx="3801">
                  <c:v>72285.2</c:v>
                </c:pt>
                <c:pt idx="3802">
                  <c:v>72285.2</c:v>
                </c:pt>
                <c:pt idx="3803">
                  <c:v>72285.2</c:v>
                </c:pt>
                <c:pt idx="3804">
                  <c:v>72285.100000000006</c:v>
                </c:pt>
                <c:pt idx="3805">
                  <c:v>72285.100000000006</c:v>
                </c:pt>
                <c:pt idx="3806">
                  <c:v>72285</c:v>
                </c:pt>
                <c:pt idx="3807">
                  <c:v>72285</c:v>
                </c:pt>
                <c:pt idx="3808">
                  <c:v>72284.800000000003</c:v>
                </c:pt>
                <c:pt idx="3809">
                  <c:v>72284.7</c:v>
                </c:pt>
                <c:pt idx="3810">
                  <c:v>72284.600000000006</c:v>
                </c:pt>
                <c:pt idx="3811">
                  <c:v>72284.399999999994</c:v>
                </c:pt>
                <c:pt idx="3812">
                  <c:v>72284.3</c:v>
                </c:pt>
                <c:pt idx="3813">
                  <c:v>72284.2</c:v>
                </c:pt>
                <c:pt idx="3814">
                  <c:v>72284</c:v>
                </c:pt>
                <c:pt idx="3815">
                  <c:v>72283.8</c:v>
                </c:pt>
                <c:pt idx="3816">
                  <c:v>72283.600000000006</c:v>
                </c:pt>
                <c:pt idx="3817">
                  <c:v>72283.399999999994</c:v>
                </c:pt>
                <c:pt idx="3818">
                  <c:v>72283.199999999997</c:v>
                </c:pt>
                <c:pt idx="3819">
                  <c:v>72282.899999999994</c:v>
                </c:pt>
                <c:pt idx="3820">
                  <c:v>72282.7</c:v>
                </c:pt>
                <c:pt idx="3821">
                  <c:v>72282.399999999994</c:v>
                </c:pt>
                <c:pt idx="3822">
                  <c:v>72282.100000000006</c:v>
                </c:pt>
                <c:pt idx="3823">
                  <c:v>72281.8</c:v>
                </c:pt>
                <c:pt idx="3824">
                  <c:v>72281.5</c:v>
                </c:pt>
                <c:pt idx="3825">
                  <c:v>72281.2</c:v>
                </c:pt>
                <c:pt idx="3826">
                  <c:v>72280.800000000003</c:v>
                </c:pt>
                <c:pt idx="3827">
                  <c:v>72280.5</c:v>
                </c:pt>
                <c:pt idx="3828">
                  <c:v>72280.100000000006</c:v>
                </c:pt>
                <c:pt idx="3829">
                  <c:v>72279.7</c:v>
                </c:pt>
                <c:pt idx="3830">
                  <c:v>72279.100000000006</c:v>
                </c:pt>
                <c:pt idx="3831">
                  <c:v>72278.3</c:v>
                </c:pt>
                <c:pt idx="3832">
                  <c:v>72276.399999999994</c:v>
                </c:pt>
                <c:pt idx="3833">
                  <c:v>72274.100000000006</c:v>
                </c:pt>
                <c:pt idx="3834">
                  <c:v>72269.8</c:v>
                </c:pt>
                <c:pt idx="3835">
                  <c:v>72266.3</c:v>
                </c:pt>
                <c:pt idx="3836">
                  <c:v>72261.399999999994</c:v>
                </c:pt>
                <c:pt idx="3837">
                  <c:v>72257</c:v>
                </c:pt>
                <c:pt idx="3838">
                  <c:v>72249.8</c:v>
                </c:pt>
                <c:pt idx="3839">
                  <c:v>72245.899999999994</c:v>
                </c:pt>
                <c:pt idx="3840">
                  <c:v>72237.8</c:v>
                </c:pt>
                <c:pt idx="3841">
                  <c:v>72232.2</c:v>
                </c:pt>
                <c:pt idx="3842">
                  <c:v>72225</c:v>
                </c:pt>
                <c:pt idx="3843">
                  <c:v>72217.600000000006</c:v>
                </c:pt>
                <c:pt idx="3844">
                  <c:v>72208.7</c:v>
                </c:pt>
                <c:pt idx="3845">
                  <c:v>72202.8</c:v>
                </c:pt>
                <c:pt idx="3846">
                  <c:v>72195.5</c:v>
                </c:pt>
                <c:pt idx="3847">
                  <c:v>72189.8</c:v>
                </c:pt>
                <c:pt idx="3848">
                  <c:v>72182.8</c:v>
                </c:pt>
                <c:pt idx="3849">
                  <c:v>72177.5</c:v>
                </c:pt>
                <c:pt idx="3850">
                  <c:v>72171.3</c:v>
                </c:pt>
                <c:pt idx="3851">
                  <c:v>72166.600000000006</c:v>
                </c:pt>
                <c:pt idx="3852">
                  <c:v>72161.2</c:v>
                </c:pt>
                <c:pt idx="3853">
                  <c:v>72157.399999999994</c:v>
                </c:pt>
                <c:pt idx="3854">
                  <c:v>72154</c:v>
                </c:pt>
                <c:pt idx="3855">
                  <c:v>72151.100000000006</c:v>
                </c:pt>
                <c:pt idx="3856">
                  <c:v>72148.7</c:v>
                </c:pt>
                <c:pt idx="3857">
                  <c:v>72146</c:v>
                </c:pt>
                <c:pt idx="3858">
                  <c:v>72143.8</c:v>
                </c:pt>
                <c:pt idx="3859">
                  <c:v>72141.100000000006</c:v>
                </c:pt>
                <c:pt idx="3860">
                  <c:v>72139</c:v>
                </c:pt>
                <c:pt idx="3861">
                  <c:v>72136.399999999994</c:v>
                </c:pt>
                <c:pt idx="3862">
                  <c:v>72133.8</c:v>
                </c:pt>
                <c:pt idx="3863">
                  <c:v>72131.8</c:v>
                </c:pt>
                <c:pt idx="3864">
                  <c:v>72130.3</c:v>
                </c:pt>
                <c:pt idx="3865">
                  <c:v>72128.399999999994</c:v>
                </c:pt>
                <c:pt idx="3866">
                  <c:v>72126.5</c:v>
                </c:pt>
                <c:pt idx="3867">
                  <c:v>72124.2</c:v>
                </c:pt>
                <c:pt idx="3868">
                  <c:v>72122.399999999994</c:v>
                </c:pt>
                <c:pt idx="3869">
                  <c:v>72120.3</c:v>
                </c:pt>
                <c:pt idx="3870">
                  <c:v>72118.3</c:v>
                </c:pt>
                <c:pt idx="3871">
                  <c:v>72116.800000000003</c:v>
                </c:pt>
                <c:pt idx="3872">
                  <c:v>72115.3</c:v>
                </c:pt>
                <c:pt idx="3873">
                  <c:v>72114</c:v>
                </c:pt>
                <c:pt idx="3874">
                  <c:v>72113</c:v>
                </c:pt>
                <c:pt idx="3875">
                  <c:v>72111.5</c:v>
                </c:pt>
                <c:pt idx="3876">
                  <c:v>72110.399999999994</c:v>
                </c:pt>
                <c:pt idx="3877">
                  <c:v>72109.2</c:v>
                </c:pt>
                <c:pt idx="3878">
                  <c:v>72108</c:v>
                </c:pt>
                <c:pt idx="3879">
                  <c:v>72107.199999999997</c:v>
                </c:pt>
                <c:pt idx="3880">
                  <c:v>72106.5</c:v>
                </c:pt>
                <c:pt idx="3881">
                  <c:v>72106.3</c:v>
                </c:pt>
                <c:pt idx="3882">
                  <c:v>72106</c:v>
                </c:pt>
                <c:pt idx="3883">
                  <c:v>72105.899999999994</c:v>
                </c:pt>
                <c:pt idx="3884">
                  <c:v>72105.899999999994</c:v>
                </c:pt>
                <c:pt idx="3885">
                  <c:v>72105.899999999994</c:v>
                </c:pt>
                <c:pt idx="3886">
                  <c:v>72106.100000000006</c:v>
                </c:pt>
                <c:pt idx="3887">
                  <c:v>72106.2</c:v>
                </c:pt>
                <c:pt idx="3888">
                  <c:v>72106.399999999994</c:v>
                </c:pt>
                <c:pt idx="3889">
                  <c:v>72106.600000000006</c:v>
                </c:pt>
                <c:pt idx="3890">
                  <c:v>72106.8</c:v>
                </c:pt>
                <c:pt idx="3891">
                  <c:v>72107</c:v>
                </c:pt>
                <c:pt idx="3892">
                  <c:v>72107.3</c:v>
                </c:pt>
                <c:pt idx="3893">
                  <c:v>72107.600000000006</c:v>
                </c:pt>
                <c:pt idx="3894">
                  <c:v>72108</c:v>
                </c:pt>
                <c:pt idx="3895">
                  <c:v>72108.3</c:v>
                </c:pt>
                <c:pt idx="3896">
                  <c:v>72108.800000000003</c:v>
                </c:pt>
                <c:pt idx="3897">
                  <c:v>72109.3</c:v>
                </c:pt>
                <c:pt idx="3898">
                  <c:v>72109.7</c:v>
                </c:pt>
                <c:pt idx="3899">
                  <c:v>72110.2</c:v>
                </c:pt>
                <c:pt idx="3900">
                  <c:v>72110.600000000006</c:v>
                </c:pt>
                <c:pt idx="3901">
                  <c:v>72111</c:v>
                </c:pt>
                <c:pt idx="3902">
                  <c:v>72111.600000000006</c:v>
                </c:pt>
                <c:pt idx="3903">
                  <c:v>72112.2</c:v>
                </c:pt>
                <c:pt idx="3904">
                  <c:v>72112.899999999994</c:v>
                </c:pt>
                <c:pt idx="3905">
                  <c:v>72113.600000000006</c:v>
                </c:pt>
                <c:pt idx="3906">
                  <c:v>72114.399999999994</c:v>
                </c:pt>
                <c:pt idx="3907">
                  <c:v>72115</c:v>
                </c:pt>
                <c:pt idx="3908">
                  <c:v>72115.5</c:v>
                </c:pt>
                <c:pt idx="3909">
                  <c:v>72116.100000000006</c:v>
                </c:pt>
                <c:pt idx="3910">
                  <c:v>72116.800000000003</c:v>
                </c:pt>
                <c:pt idx="3911">
                  <c:v>72117.600000000006</c:v>
                </c:pt>
                <c:pt idx="3912">
                  <c:v>72119.3</c:v>
                </c:pt>
                <c:pt idx="3913">
                  <c:v>72121.2</c:v>
                </c:pt>
                <c:pt idx="3914">
                  <c:v>72124.2</c:v>
                </c:pt>
                <c:pt idx="3915">
                  <c:v>72128</c:v>
                </c:pt>
                <c:pt idx="3916">
                  <c:v>72132.3</c:v>
                </c:pt>
                <c:pt idx="3917">
                  <c:v>72136.2</c:v>
                </c:pt>
                <c:pt idx="3918">
                  <c:v>72139.399999999994</c:v>
                </c:pt>
                <c:pt idx="3919">
                  <c:v>72144</c:v>
                </c:pt>
                <c:pt idx="3920">
                  <c:v>72148.800000000003</c:v>
                </c:pt>
                <c:pt idx="3921">
                  <c:v>72155.3</c:v>
                </c:pt>
                <c:pt idx="3922">
                  <c:v>72160.800000000003</c:v>
                </c:pt>
                <c:pt idx="3923">
                  <c:v>72166.600000000006</c:v>
                </c:pt>
                <c:pt idx="3924">
                  <c:v>72174.100000000006</c:v>
                </c:pt>
                <c:pt idx="3925">
                  <c:v>72183.5</c:v>
                </c:pt>
                <c:pt idx="3926">
                  <c:v>72190.100000000006</c:v>
                </c:pt>
                <c:pt idx="3927">
                  <c:v>72196.7</c:v>
                </c:pt>
                <c:pt idx="3928">
                  <c:v>72203.5</c:v>
                </c:pt>
                <c:pt idx="3929">
                  <c:v>72212.100000000006</c:v>
                </c:pt>
                <c:pt idx="3930">
                  <c:v>72220.899999999994</c:v>
                </c:pt>
                <c:pt idx="3931">
                  <c:v>72229.7</c:v>
                </c:pt>
                <c:pt idx="3932">
                  <c:v>72240.3</c:v>
                </c:pt>
                <c:pt idx="3933">
                  <c:v>72249.2</c:v>
                </c:pt>
                <c:pt idx="3934">
                  <c:v>72256.2</c:v>
                </c:pt>
                <c:pt idx="3935">
                  <c:v>72263.199999999997</c:v>
                </c:pt>
                <c:pt idx="3936">
                  <c:v>72270.100000000006</c:v>
                </c:pt>
                <c:pt idx="3937">
                  <c:v>72276.899999999994</c:v>
                </c:pt>
                <c:pt idx="3938">
                  <c:v>72285.2</c:v>
                </c:pt>
                <c:pt idx="3939">
                  <c:v>72291.7</c:v>
                </c:pt>
                <c:pt idx="3940">
                  <c:v>72300.3</c:v>
                </c:pt>
                <c:pt idx="3941">
                  <c:v>72311.5</c:v>
                </c:pt>
                <c:pt idx="3942">
                  <c:v>72319.399999999994</c:v>
                </c:pt>
                <c:pt idx="3943">
                  <c:v>72327.600000000006</c:v>
                </c:pt>
                <c:pt idx="3944">
                  <c:v>72336.100000000006</c:v>
                </c:pt>
                <c:pt idx="3945">
                  <c:v>72344.7</c:v>
                </c:pt>
                <c:pt idx="3946">
                  <c:v>72353.399999999994</c:v>
                </c:pt>
                <c:pt idx="3947">
                  <c:v>72359.899999999994</c:v>
                </c:pt>
                <c:pt idx="3948">
                  <c:v>72370.7</c:v>
                </c:pt>
                <c:pt idx="3949">
                  <c:v>72379.3</c:v>
                </c:pt>
                <c:pt idx="3950">
                  <c:v>72391.8</c:v>
                </c:pt>
                <c:pt idx="3951">
                  <c:v>72399.8</c:v>
                </c:pt>
                <c:pt idx="3952">
                  <c:v>72411.199999999997</c:v>
                </c:pt>
                <c:pt idx="3953">
                  <c:v>72418.3</c:v>
                </c:pt>
                <c:pt idx="3954">
                  <c:v>72424.899999999994</c:v>
                </c:pt>
                <c:pt idx="3955">
                  <c:v>72430.899999999994</c:v>
                </c:pt>
                <c:pt idx="3956">
                  <c:v>72437.5</c:v>
                </c:pt>
                <c:pt idx="3957">
                  <c:v>72442.100000000006</c:v>
                </c:pt>
                <c:pt idx="3958">
                  <c:v>72447.7</c:v>
                </c:pt>
                <c:pt idx="3959">
                  <c:v>72452.899999999994</c:v>
                </c:pt>
                <c:pt idx="3960">
                  <c:v>72457</c:v>
                </c:pt>
                <c:pt idx="3961">
                  <c:v>72461.7</c:v>
                </c:pt>
                <c:pt idx="3962">
                  <c:v>72465.399999999994</c:v>
                </c:pt>
                <c:pt idx="3963">
                  <c:v>72468.100000000006</c:v>
                </c:pt>
                <c:pt idx="3964">
                  <c:v>72471.5</c:v>
                </c:pt>
                <c:pt idx="3965">
                  <c:v>72475.600000000006</c:v>
                </c:pt>
                <c:pt idx="3966">
                  <c:v>72478</c:v>
                </c:pt>
                <c:pt idx="3967">
                  <c:v>72481.899999999994</c:v>
                </c:pt>
                <c:pt idx="3968">
                  <c:v>72485.7</c:v>
                </c:pt>
                <c:pt idx="3969">
                  <c:v>72488.7</c:v>
                </c:pt>
                <c:pt idx="3970">
                  <c:v>72493</c:v>
                </c:pt>
                <c:pt idx="3971">
                  <c:v>72495.199999999997</c:v>
                </c:pt>
                <c:pt idx="3972">
                  <c:v>72498</c:v>
                </c:pt>
                <c:pt idx="3973">
                  <c:v>72500.899999999994</c:v>
                </c:pt>
                <c:pt idx="3974">
                  <c:v>72503.7</c:v>
                </c:pt>
                <c:pt idx="3975">
                  <c:v>72506.600000000006</c:v>
                </c:pt>
                <c:pt idx="3976">
                  <c:v>72510.2</c:v>
                </c:pt>
                <c:pt idx="3977">
                  <c:v>72514</c:v>
                </c:pt>
                <c:pt idx="3978">
                  <c:v>72518.600000000006</c:v>
                </c:pt>
                <c:pt idx="3979">
                  <c:v>72521.7</c:v>
                </c:pt>
                <c:pt idx="3980">
                  <c:v>72525</c:v>
                </c:pt>
                <c:pt idx="3981">
                  <c:v>72528.3</c:v>
                </c:pt>
                <c:pt idx="3982">
                  <c:v>72531.8</c:v>
                </c:pt>
                <c:pt idx="3983">
                  <c:v>72535.3</c:v>
                </c:pt>
                <c:pt idx="3984">
                  <c:v>72538.899999999994</c:v>
                </c:pt>
                <c:pt idx="3985">
                  <c:v>72543.5</c:v>
                </c:pt>
                <c:pt idx="3986">
                  <c:v>72549.100000000006</c:v>
                </c:pt>
                <c:pt idx="3987">
                  <c:v>72552.800000000003</c:v>
                </c:pt>
                <c:pt idx="3988">
                  <c:v>72556.600000000006</c:v>
                </c:pt>
                <c:pt idx="3989">
                  <c:v>72560.399999999994</c:v>
                </c:pt>
                <c:pt idx="3990">
                  <c:v>72564.2</c:v>
                </c:pt>
                <c:pt idx="3991">
                  <c:v>72568.100000000006</c:v>
                </c:pt>
                <c:pt idx="3992">
                  <c:v>72571.899999999994</c:v>
                </c:pt>
                <c:pt idx="3993">
                  <c:v>72575.8</c:v>
                </c:pt>
                <c:pt idx="3994">
                  <c:v>72581.600000000006</c:v>
                </c:pt>
                <c:pt idx="3995">
                  <c:v>72586.399999999994</c:v>
                </c:pt>
                <c:pt idx="3996">
                  <c:v>72591.3</c:v>
                </c:pt>
                <c:pt idx="3997">
                  <c:v>72595.100000000006</c:v>
                </c:pt>
                <c:pt idx="3998">
                  <c:v>72599</c:v>
                </c:pt>
                <c:pt idx="3999">
                  <c:v>72602.8</c:v>
                </c:pt>
                <c:pt idx="4000">
                  <c:v>72606.600000000006</c:v>
                </c:pt>
                <c:pt idx="4001">
                  <c:v>72610.3</c:v>
                </c:pt>
                <c:pt idx="4002">
                  <c:v>72615</c:v>
                </c:pt>
                <c:pt idx="4003">
                  <c:v>72619.600000000006</c:v>
                </c:pt>
                <c:pt idx="4004">
                  <c:v>72625</c:v>
                </c:pt>
                <c:pt idx="4005">
                  <c:v>72629.399999999994</c:v>
                </c:pt>
                <c:pt idx="4006">
                  <c:v>72632.899999999994</c:v>
                </c:pt>
                <c:pt idx="4007">
                  <c:v>72636.3</c:v>
                </c:pt>
                <c:pt idx="4008">
                  <c:v>72638.899999999994</c:v>
                </c:pt>
                <c:pt idx="4009">
                  <c:v>72642.2</c:v>
                </c:pt>
                <c:pt idx="4010">
                  <c:v>72645.399999999994</c:v>
                </c:pt>
                <c:pt idx="4011">
                  <c:v>72648.7</c:v>
                </c:pt>
                <c:pt idx="4012">
                  <c:v>72652.7</c:v>
                </c:pt>
                <c:pt idx="4013">
                  <c:v>72657.5</c:v>
                </c:pt>
                <c:pt idx="4014">
                  <c:v>72661.399999999994</c:v>
                </c:pt>
                <c:pt idx="4015">
                  <c:v>72664.5</c:v>
                </c:pt>
                <c:pt idx="4016">
                  <c:v>72667.600000000006</c:v>
                </c:pt>
                <c:pt idx="4017">
                  <c:v>72669.899999999994</c:v>
                </c:pt>
                <c:pt idx="4018">
                  <c:v>72673</c:v>
                </c:pt>
                <c:pt idx="4019">
                  <c:v>72676</c:v>
                </c:pt>
                <c:pt idx="4020">
                  <c:v>72679</c:v>
                </c:pt>
                <c:pt idx="4021">
                  <c:v>72682.8</c:v>
                </c:pt>
                <c:pt idx="4022">
                  <c:v>72686.5</c:v>
                </c:pt>
                <c:pt idx="4023">
                  <c:v>72690.100000000006</c:v>
                </c:pt>
                <c:pt idx="4024">
                  <c:v>72693</c:v>
                </c:pt>
                <c:pt idx="4025">
                  <c:v>72697.399999999994</c:v>
                </c:pt>
                <c:pt idx="4026">
                  <c:v>72700.2</c:v>
                </c:pt>
                <c:pt idx="4027">
                  <c:v>72702.3</c:v>
                </c:pt>
                <c:pt idx="4028">
                  <c:v>72705.899999999994</c:v>
                </c:pt>
                <c:pt idx="4029">
                  <c:v>72708.600000000006</c:v>
                </c:pt>
                <c:pt idx="4030">
                  <c:v>72712.800000000003</c:v>
                </c:pt>
                <c:pt idx="4031">
                  <c:v>72715.5</c:v>
                </c:pt>
                <c:pt idx="4032">
                  <c:v>72718.899999999994</c:v>
                </c:pt>
                <c:pt idx="4033">
                  <c:v>72720.899999999994</c:v>
                </c:pt>
                <c:pt idx="4034">
                  <c:v>72723.600000000006</c:v>
                </c:pt>
                <c:pt idx="4035">
                  <c:v>72725.600000000006</c:v>
                </c:pt>
                <c:pt idx="4036">
                  <c:v>72728.2</c:v>
                </c:pt>
                <c:pt idx="4037">
                  <c:v>72730.8</c:v>
                </c:pt>
                <c:pt idx="4038">
                  <c:v>72732.800000000003</c:v>
                </c:pt>
                <c:pt idx="4039">
                  <c:v>72735.600000000006</c:v>
                </c:pt>
                <c:pt idx="4040">
                  <c:v>72740</c:v>
                </c:pt>
                <c:pt idx="4041">
                  <c:v>72743.7</c:v>
                </c:pt>
                <c:pt idx="4042">
                  <c:v>72747.600000000006</c:v>
                </c:pt>
                <c:pt idx="4043">
                  <c:v>72749.899999999994</c:v>
                </c:pt>
                <c:pt idx="4044">
                  <c:v>72753.8</c:v>
                </c:pt>
                <c:pt idx="4045">
                  <c:v>72756.899999999994</c:v>
                </c:pt>
                <c:pt idx="4046">
                  <c:v>72759.3</c:v>
                </c:pt>
                <c:pt idx="4047">
                  <c:v>72762.399999999994</c:v>
                </c:pt>
                <c:pt idx="4048">
                  <c:v>72765.5</c:v>
                </c:pt>
                <c:pt idx="4049">
                  <c:v>72769.3</c:v>
                </c:pt>
                <c:pt idx="4050">
                  <c:v>72773</c:v>
                </c:pt>
                <c:pt idx="4051">
                  <c:v>72775.899999999994</c:v>
                </c:pt>
                <c:pt idx="4052">
                  <c:v>72778.600000000006</c:v>
                </c:pt>
                <c:pt idx="4053">
                  <c:v>72781.3</c:v>
                </c:pt>
                <c:pt idx="4054">
                  <c:v>72784.5</c:v>
                </c:pt>
                <c:pt idx="4055">
                  <c:v>72786.899999999994</c:v>
                </c:pt>
                <c:pt idx="4056">
                  <c:v>72789.100000000006</c:v>
                </c:pt>
                <c:pt idx="4057">
                  <c:v>72790.7</c:v>
                </c:pt>
                <c:pt idx="4058">
                  <c:v>72793</c:v>
                </c:pt>
                <c:pt idx="4059">
                  <c:v>72795.100000000006</c:v>
                </c:pt>
                <c:pt idx="4060">
                  <c:v>72796.899999999994</c:v>
                </c:pt>
                <c:pt idx="4061">
                  <c:v>72798</c:v>
                </c:pt>
                <c:pt idx="4062">
                  <c:v>72798.899999999994</c:v>
                </c:pt>
                <c:pt idx="4063">
                  <c:v>72799.600000000006</c:v>
                </c:pt>
                <c:pt idx="4064">
                  <c:v>72800</c:v>
                </c:pt>
                <c:pt idx="4065">
                  <c:v>72800</c:v>
                </c:pt>
                <c:pt idx="4066">
                  <c:v>72799.7</c:v>
                </c:pt>
                <c:pt idx="4067">
                  <c:v>72799.399999999994</c:v>
                </c:pt>
                <c:pt idx="4068">
                  <c:v>72798.600000000006</c:v>
                </c:pt>
                <c:pt idx="4069">
                  <c:v>72797.7</c:v>
                </c:pt>
                <c:pt idx="4070">
                  <c:v>72796.899999999994</c:v>
                </c:pt>
                <c:pt idx="4071">
                  <c:v>72796</c:v>
                </c:pt>
                <c:pt idx="4072">
                  <c:v>72794.899999999994</c:v>
                </c:pt>
                <c:pt idx="4073">
                  <c:v>72793.8</c:v>
                </c:pt>
                <c:pt idx="4074">
                  <c:v>72792.600000000006</c:v>
                </c:pt>
                <c:pt idx="4075">
                  <c:v>72791.3</c:v>
                </c:pt>
                <c:pt idx="4076">
                  <c:v>72789.600000000006</c:v>
                </c:pt>
                <c:pt idx="4077">
                  <c:v>72787.8</c:v>
                </c:pt>
                <c:pt idx="4078">
                  <c:v>72785.899999999994</c:v>
                </c:pt>
                <c:pt idx="4079">
                  <c:v>72784</c:v>
                </c:pt>
                <c:pt idx="4080">
                  <c:v>72782.8</c:v>
                </c:pt>
                <c:pt idx="4081">
                  <c:v>72780.800000000003</c:v>
                </c:pt>
                <c:pt idx="4082">
                  <c:v>72779.100000000006</c:v>
                </c:pt>
                <c:pt idx="4083">
                  <c:v>72778.3</c:v>
                </c:pt>
                <c:pt idx="4084">
                  <c:v>72776.600000000006</c:v>
                </c:pt>
                <c:pt idx="4085">
                  <c:v>72775</c:v>
                </c:pt>
                <c:pt idx="4086">
                  <c:v>72772.899999999994</c:v>
                </c:pt>
                <c:pt idx="4087">
                  <c:v>72770.899999999994</c:v>
                </c:pt>
                <c:pt idx="4088">
                  <c:v>72768.899999999994</c:v>
                </c:pt>
                <c:pt idx="4089">
                  <c:v>72766.899999999994</c:v>
                </c:pt>
                <c:pt idx="4090">
                  <c:v>72765.399999999994</c:v>
                </c:pt>
                <c:pt idx="4091">
                  <c:v>72764</c:v>
                </c:pt>
                <c:pt idx="4092">
                  <c:v>72762.600000000006</c:v>
                </c:pt>
                <c:pt idx="4093">
                  <c:v>72761.2</c:v>
                </c:pt>
                <c:pt idx="4094">
                  <c:v>72760.2</c:v>
                </c:pt>
                <c:pt idx="4095">
                  <c:v>72758.600000000006</c:v>
                </c:pt>
                <c:pt idx="4096">
                  <c:v>72757</c:v>
                </c:pt>
                <c:pt idx="4097">
                  <c:v>72755.399999999994</c:v>
                </c:pt>
                <c:pt idx="4098">
                  <c:v>72754.100000000006</c:v>
                </c:pt>
                <c:pt idx="4099">
                  <c:v>72748.7</c:v>
                </c:pt>
                <c:pt idx="4100">
                  <c:v>72748</c:v>
                </c:pt>
                <c:pt idx="4101">
                  <c:v>72747.7</c:v>
                </c:pt>
                <c:pt idx="4102">
                  <c:v>72746</c:v>
                </c:pt>
                <c:pt idx="4103">
                  <c:v>72743.600000000006</c:v>
                </c:pt>
                <c:pt idx="4104">
                  <c:v>72742.2</c:v>
                </c:pt>
                <c:pt idx="4105">
                  <c:v>72740.800000000003</c:v>
                </c:pt>
                <c:pt idx="4106">
                  <c:v>72738.100000000006</c:v>
                </c:pt>
                <c:pt idx="4107">
                  <c:v>72736.2</c:v>
                </c:pt>
                <c:pt idx="4108">
                  <c:v>72733.7</c:v>
                </c:pt>
                <c:pt idx="4109">
                  <c:v>72730.600000000006</c:v>
                </c:pt>
                <c:pt idx="4110">
                  <c:v>72727.3</c:v>
                </c:pt>
                <c:pt idx="4111">
                  <c:v>72723.7</c:v>
                </c:pt>
                <c:pt idx="4112">
                  <c:v>72719.899999999994</c:v>
                </c:pt>
                <c:pt idx="4113">
                  <c:v>72717</c:v>
                </c:pt>
                <c:pt idx="4114">
                  <c:v>72713.2</c:v>
                </c:pt>
                <c:pt idx="4115">
                  <c:v>72708.7</c:v>
                </c:pt>
                <c:pt idx="4116">
                  <c:v>72699.7</c:v>
                </c:pt>
                <c:pt idx="4117">
                  <c:v>72692.399999999994</c:v>
                </c:pt>
                <c:pt idx="4118">
                  <c:v>72686.8</c:v>
                </c:pt>
                <c:pt idx="4119">
                  <c:v>72679.5</c:v>
                </c:pt>
                <c:pt idx="4120">
                  <c:v>72671.899999999994</c:v>
                </c:pt>
                <c:pt idx="4121">
                  <c:v>72663.8</c:v>
                </c:pt>
                <c:pt idx="4122">
                  <c:v>72652.5</c:v>
                </c:pt>
                <c:pt idx="4123">
                  <c:v>72642.3</c:v>
                </c:pt>
                <c:pt idx="4124">
                  <c:v>72633.2</c:v>
                </c:pt>
                <c:pt idx="4125">
                  <c:v>72625.5</c:v>
                </c:pt>
                <c:pt idx="4126">
                  <c:v>72616.2</c:v>
                </c:pt>
                <c:pt idx="4127">
                  <c:v>72606.8</c:v>
                </c:pt>
                <c:pt idx="4128">
                  <c:v>72594.2</c:v>
                </c:pt>
                <c:pt idx="4129">
                  <c:v>72583.199999999997</c:v>
                </c:pt>
                <c:pt idx="4130">
                  <c:v>72572.399999999994</c:v>
                </c:pt>
                <c:pt idx="4131">
                  <c:v>72563.3</c:v>
                </c:pt>
                <c:pt idx="4132">
                  <c:v>72554.3</c:v>
                </c:pt>
                <c:pt idx="4133">
                  <c:v>72545.100000000006</c:v>
                </c:pt>
                <c:pt idx="4134">
                  <c:v>72530.8</c:v>
                </c:pt>
                <c:pt idx="4135">
                  <c:v>72517.7</c:v>
                </c:pt>
                <c:pt idx="4136">
                  <c:v>72506</c:v>
                </c:pt>
                <c:pt idx="4137">
                  <c:v>72495.7</c:v>
                </c:pt>
                <c:pt idx="4138">
                  <c:v>72481.899999999994</c:v>
                </c:pt>
                <c:pt idx="4139">
                  <c:v>72471.3</c:v>
                </c:pt>
                <c:pt idx="4140">
                  <c:v>72457.2</c:v>
                </c:pt>
                <c:pt idx="4141">
                  <c:v>72446.5</c:v>
                </c:pt>
                <c:pt idx="4142">
                  <c:v>72432.2</c:v>
                </c:pt>
                <c:pt idx="4143">
                  <c:v>72423.3</c:v>
                </c:pt>
                <c:pt idx="4144">
                  <c:v>72410.8</c:v>
                </c:pt>
                <c:pt idx="4145">
                  <c:v>72396.7</c:v>
                </c:pt>
                <c:pt idx="4146">
                  <c:v>72382.7</c:v>
                </c:pt>
                <c:pt idx="4147">
                  <c:v>72372.399999999994</c:v>
                </c:pt>
                <c:pt idx="4148">
                  <c:v>72362.2</c:v>
                </c:pt>
                <c:pt idx="4149">
                  <c:v>72352.100000000006</c:v>
                </c:pt>
                <c:pt idx="4150">
                  <c:v>72342.2</c:v>
                </c:pt>
                <c:pt idx="4151">
                  <c:v>72332</c:v>
                </c:pt>
                <c:pt idx="4152">
                  <c:v>72318.2</c:v>
                </c:pt>
                <c:pt idx="4153">
                  <c:v>72307.8</c:v>
                </c:pt>
                <c:pt idx="4154">
                  <c:v>72297.3</c:v>
                </c:pt>
                <c:pt idx="4155">
                  <c:v>72286.8</c:v>
                </c:pt>
                <c:pt idx="4156">
                  <c:v>72276.3</c:v>
                </c:pt>
                <c:pt idx="4157">
                  <c:v>72264.2</c:v>
                </c:pt>
                <c:pt idx="4158">
                  <c:v>72252.3</c:v>
                </c:pt>
                <c:pt idx="4159">
                  <c:v>72240.5</c:v>
                </c:pt>
                <c:pt idx="4160">
                  <c:v>72230.7</c:v>
                </c:pt>
                <c:pt idx="4161">
                  <c:v>72221.100000000006</c:v>
                </c:pt>
                <c:pt idx="4162">
                  <c:v>72210.3</c:v>
                </c:pt>
                <c:pt idx="4163">
                  <c:v>72200</c:v>
                </c:pt>
                <c:pt idx="4164">
                  <c:v>72188.800000000003</c:v>
                </c:pt>
                <c:pt idx="4165">
                  <c:v>72180.899999999994</c:v>
                </c:pt>
                <c:pt idx="4166">
                  <c:v>72172.3</c:v>
                </c:pt>
                <c:pt idx="4167">
                  <c:v>72166.600000000006</c:v>
                </c:pt>
                <c:pt idx="4168">
                  <c:v>72160.3</c:v>
                </c:pt>
                <c:pt idx="4169">
                  <c:v>72153.600000000006</c:v>
                </c:pt>
                <c:pt idx="4170">
                  <c:v>72147.399999999994</c:v>
                </c:pt>
                <c:pt idx="4171">
                  <c:v>72140.899999999994</c:v>
                </c:pt>
                <c:pt idx="4172">
                  <c:v>72136.3</c:v>
                </c:pt>
                <c:pt idx="4173">
                  <c:v>72132</c:v>
                </c:pt>
                <c:pt idx="4174">
                  <c:v>72127.7</c:v>
                </c:pt>
                <c:pt idx="4175">
                  <c:v>72122.8</c:v>
                </c:pt>
                <c:pt idx="4176">
                  <c:v>72117.899999999994</c:v>
                </c:pt>
                <c:pt idx="4177">
                  <c:v>72112.100000000006</c:v>
                </c:pt>
                <c:pt idx="4178">
                  <c:v>72106.8</c:v>
                </c:pt>
                <c:pt idx="4179">
                  <c:v>72102.8</c:v>
                </c:pt>
                <c:pt idx="4180">
                  <c:v>72097.7</c:v>
                </c:pt>
                <c:pt idx="4181">
                  <c:v>72090.3</c:v>
                </c:pt>
                <c:pt idx="4182">
                  <c:v>72082</c:v>
                </c:pt>
                <c:pt idx="4183">
                  <c:v>72072.800000000003</c:v>
                </c:pt>
                <c:pt idx="4184">
                  <c:v>72063.7</c:v>
                </c:pt>
                <c:pt idx="4185">
                  <c:v>72055.199999999997</c:v>
                </c:pt>
                <c:pt idx="4186">
                  <c:v>72043.8</c:v>
                </c:pt>
                <c:pt idx="4187">
                  <c:v>72028.7</c:v>
                </c:pt>
                <c:pt idx="4188">
                  <c:v>72013.7</c:v>
                </c:pt>
                <c:pt idx="4189">
                  <c:v>71999.3</c:v>
                </c:pt>
                <c:pt idx="4190">
                  <c:v>71983.7</c:v>
                </c:pt>
                <c:pt idx="4191">
                  <c:v>71963.7</c:v>
                </c:pt>
                <c:pt idx="4192">
                  <c:v>71945.100000000006</c:v>
                </c:pt>
                <c:pt idx="4193">
                  <c:v>71921.7</c:v>
                </c:pt>
                <c:pt idx="4194">
                  <c:v>71892.7</c:v>
                </c:pt>
                <c:pt idx="4195">
                  <c:v>71869.2</c:v>
                </c:pt>
                <c:pt idx="4196">
                  <c:v>71844.399999999994</c:v>
                </c:pt>
                <c:pt idx="4197">
                  <c:v>71813.5</c:v>
                </c:pt>
                <c:pt idx="4198">
                  <c:v>71785.5</c:v>
                </c:pt>
                <c:pt idx="4199">
                  <c:v>71745.8</c:v>
                </c:pt>
                <c:pt idx="4200">
                  <c:v>71702.7</c:v>
                </c:pt>
                <c:pt idx="4201">
                  <c:v>71657.5</c:v>
                </c:pt>
                <c:pt idx="4202">
                  <c:v>71611.3</c:v>
                </c:pt>
                <c:pt idx="4203">
                  <c:v>71566.7</c:v>
                </c:pt>
                <c:pt idx="4204">
                  <c:v>71504.7</c:v>
                </c:pt>
                <c:pt idx="4205">
                  <c:v>71419.199999999997</c:v>
                </c:pt>
                <c:pt idx="4206">
                  <c:v>71300.5</c:v>
                </c:pt>
                <c:pt idx="4207">
                  <c:v>71086.5</c:v>
                </c:pt>
                <c:pt idx="4208">
                  <c:v>70830.3</c:v>
                </c:pt>
                <c:pt idx="4209">
                  <c:v>70618.7</c:v>
                </c:pt>
                <c:pt idx="4210">
                  <c:v>70427.8</c:v>
                </c:pt>
                <c:pt idx="4211">
                  <c:v>70338.100000000006</c:v>
                </c:pt>
                <c:pt idx="4212">
                  <c:v>70233</c:v>
                </c:pt>
                <c:pt idx="4213">
                  <c:v>70162.5</c:v>
                </c:pt>
                <c:pt idx="4214">
                  <c:v>70100.7</c:v>
                </c:pt>
                <c:pt idx="4215">
                  <c:v>70053.899999999994</c:v>
                </c:pt>
                <c:pt idx="4216">
                  <c:v>70012.100000000006</c:v>
                </c:pt>
                <c:pt idx="4217">
                  <c:v>69963.100000000006</c:v>
                </c:pt>
                <c:pt idx="4218">
                  <c:v>69925.600000000006</c:v>
                </c:pt>
                <c:pt idx="4219">
                  <c:v>69887.3</c:v>
                </c:pt>
                <c:pt idx="4220">
                  <c:v>69865.2</c:v>
                </c:pt>
                <c:pt idx="4221">
                  <c:v>69840.100000000006</c:v>
                </c:pt>
                <c:pt idx="4222">
                  <c:v>69816</c:v>
                </c:pt>
                <c:pt idx="4223">
                  <c:v>69790.399999999994</c:v>
                </c:pt>
                <c:pt idx="4224">
                  <c:v>69764.5</c:v>
                </c:pt>
                <c:pt idx="4225">
                  <c:v>69744.3</c:v>
                </c:pt>
                <c:pt idx="4226">
                  <c:v>69728.399999999994</c:v>
                </c:pt>
                <c:pt idx="4227">
                  <c:v>69713.5</c:v>
                </c:pt>
                <c:pt idx="4228">
                  <c:v>69697</c:v>
                </c:pt>
                <c:pt idx="4229">
                  <c:v>69678.8</c:v>
                </c:pt>
                <c:pt idx="4230">
                  <c:v>69663</c:v>
                </c:pt>
                <c:pt idx="4231">
                  <c:v>69644.399999999994</c:v>
                </c:pt>
                <c:pt idx="4232">
                  <c:v>69624.7</c:v>
                </c:pt>
                <c:pt idx="4233">
                  <c:v>69611.399999999994</c:v>
                </c:pt>
                <c:pt idx="4234">
                  <c:v>69588.2</c:v>
                </c:pt>
                <c:pt idx="4235">
                  <c:v>69565.8</c:v>
                </c:pt>
                <c:pt idx="4236">
                  <c:v>69538.3</c:v>
                </c:pt>
                <c:pt idx="4237">
                  <c:v>69516.7</c:v>
                </c:pt>
                <c:pt idx="4238">
                  <c:v>69494.3</c:v>
                </c:pt>
                <c:pt idx="4239">
                  <c:v>69471.199999999997</c:v>
                </c:pt>
                <c:pt idx="4240">
                  <c:v>69447.5</c:v>
                </c:pt>
                <c:pt idx="4241">
                  <c:v>69415.199999999997</c:v>
                </c:pt>
                <c:pt idx="4242">
                  <c:v>69386.2</c:v>
                </c:pt>
                <c:pt idx="4243">
                  <c:v>69356.899999999994</c:v>
                </c:pt>
                <c:pt idx="4244">
                  <c:v>69335.7</c:v>
                </c:pt>
                <c:pt idx="4245">
                  <c:v>69310.3</c:v>
                </c:pt>
                <c:pt idx="4246">
                  <c:v>69280.5</c:v>
                </c:pt>
                <c:pt idx="4247">
                  <c:v>69246.5</c:v>
                </c:pt>
                <c:pt idx="4248">
                  <c:v>69212.800000000003</c:v>
                </c:pt>
                <c:pt idx="4249">
                  <c:v>69187.899999999994</c:v>
                </c:pt>
                <c:pt idx="4250">
                  <c:v>69163.3</c:v>
                </c:pt>
                <c:pt idx="4251">
                  <c:v>69139.100000000006</c:v>
                </c:pt>
                <c:pt idx="4252">
                  <c:v>69112.800000000003</c:v>
                </c:pt>
                <c:pt idx="4253">
                  <c:v>69092.399999999994</c:v>
                </c:pt>
                <c:pt idx="4254">
                  <c:v>69067.5</c:v>
                </c:pt>
                <c:pt idx="4255">
                  <c:v>69049.899999999994</c:v>
                </c:pt>
                <c:pt idx="4256">
                  <c:v>69032.800000000003</c:v>
                </c:pt>
                <c:pt idx="4257">
                  <c:v>69018.600000000006</c:v>
                </c:pt>
                <c:pt idx="4258">
                  <c:v>68998.3</c:v>
                </c:pt>
                <c:pt idx="4259">
                  <c:v>68973.7</c:v>
                </c:pt>
                <c:pt idx="4260">
                  <c:v>68946.600000000006</c:v>
                </c:pt>
                <c:pt idx="4261">
                  <c:v>68927.899999999994</c:v>
                </c:pt>
                <c:pt idx="4262">
                  <c:v>68898.899999999994</c:v>
                </c:pt>
                <c:pt idx="4263">
                  <c:v>68875.8</c:v>
                </c:pt>
                <c:pt idx="4264">
                  <c:v>68845.2</c:v>
                </c:pt>
                <c:pt idx="4265">
                  <c:v>68804.7</c:v>
                </c:pt>
                <c:pt idx="4266">
                  <c:v>68744.2</c:v>
                </c:pt>
                <c:pt idx="4267">
                  <c:v>68692.5</c:v>
                </c:pt>
                <c:pt idx="4268">
                  <c:v>68592.399999999994</c:v>
                </c:pt>
                <c:pt idx="4269">
                  <c:v>68466.3</c:v>
                </c:pt>
                <c:pt idx="4270">
                  <c:v>68307.8</c:v>
                </c:pt>
                <c:pt idx="4271">
                  <c:v>68143.5</c:v>
                </c:pt>
                <c:pt idx="4272">
                  <c:v>67993.600000000006</c:v>
                </c:pt>
                <c:pt idx="4273">
                  <c:v>67912.2</c:v>
                </c:pt>
                <c:pt idx="4274">
                  <c:v>67816.899999999994</c:v>
                </c:pt>
                <c:pt idx="4275">
                  <c:v>67725.3</c:v>
                </c:pt>
                <c:pt idx="4276">
                  <c:v>67638.600000000006</c:v>
                </c:pt>
                <c:pt idx="4277">
                  <c:v>67532.3</c:v>
                </c:pt>
                <c:pt idx="4278">
                  <c:v>67450.100000000006</c:v>
                </c:pt>
                <c:pt idx="4279">
                  <c:v>67377</c:v>
                </c:pt>
                <c:pt idx="4280">
                  <c:v>67328.800000000003</c:v>
                </c:pt>
                <c:pt idx="4281">
                  <c:v>67274.5</c:v>
                </c:pt>
                <c:pt idx="4282">
                  <c:v>67223.399999999994</c:v>
                </c:pt>
                <c:pt idx="4283">
                  <c:v>67158.8</c:v>
                </c:pt>
                <c:pt idx="4284">
                  <c:v>67104.2</c:v>
                </c:pt>
                <c:pt idx="4285">
                  <c:v>67057.8</c:v>
                </c:pt>
                <c:pt idx="4286">
                  <c:v>67018.899999999994</c:v>
                </c:pt>
                <c:pt idx="4287">
                  <c:v>66971.100000000006</c:v>
                </c:pt>
                <c:pt idx="4288">
                  <c:v>66921.3</c:v>
                </c:pt>
                <c:pt idx="4289">
                  <c:v>66860.399999999994</c:v>
                </c:pt>
                <c:pt idx="4290">
                  <c:v>66791.899999999994</c:v>
                </c:pt>
                <c:pt idx="4291">
                  <c:v>66741.2</c:v>
                </c:pt>
                <c:pt idx="4292">
                  <c:v>66690.3</c:v>
                </c:pt>
                <c:pt idx="4293">
                  <c:v>66638.399999999994</c:v>
                </c:pt>
                <c:pt idx="4294">
                  <c:v>66584.800000000003</c:v>
                </c:pt>
                <c:pt idx="4295">
                  <c:v>66528.600000000006</c:v>
                </c:pt>
                <c:pt idx="4296">
                  <c:v>66448.5</c:v>
                </c:pt>
                <c:pt idx="4297">
                  <c:v>66371.8</c:v>
                </c:pt>
                <c:pt idx="4298">
                  <c:v>66291.3</c:v>
                </c:pt>
                <c:pt idx="4299">
                  <c:v>66214.8</c:v>
                </c:pt>
                <c:pt idx="4300">
                  <c:v>66101.399999999994</c:v>
                </c:pt>
                <c:pt idx="4301">
                  <c:v>66021.3</c:v>
                </c:pt>
                <c:pt idx="4302">
                  <c:v>65893.399999999994</c:v>
                </c:pt>
                <c:pt idx="4303">
                  <c:v>65829.399999999994</c:v>
                </c:pt>
                <c:pt idx="4304">
                  <c:v>65783.3</c:v>
                </c:pt>
                <c:pt idx="4305">
                  <c:v>65747.199999999997</c:v>
                </c:pt>
                <c:pt idx="4306">
                  <c:v>65705.600000000006</c:v>
                </c:pt>
                <c:pt idx="4307">
                  <c:v>65659.7</c:v>
                </c:pt>
                <c:pt idx="4308">
                  <c:v>65616.600000000006</c:v>
                </c:pt>
                <c:pt idx="4309">
                  <c:v>65571</c:v>
                </c:pt>
                <c:pt idx="4310">
                  <c:v>65534.2</c:v>
                </c:pt>
                <c:pt idx="4311">
                  <c:v>65505.1</c:v>
                </c:pt>
                <c:pt idx="4312">
                  <c:v>65478.3</c:v>
                </c:pt>
                <c:pt idx="4313">
                  <c:v>65449.9</c:v>
                </c:pt>
                <c:pt idx="4314">
                  <c:v>65424.800000000003</c:v>
                </c:pt>
                <c:pt idx="4315">
                  <c:v>65405.8</c:v>
                </c:pt>
                <c:pt idx="4316">
                  <c:v>65386.8</c:v>
                </c:pt>
                <c:pt idx="4317">
                  <c:v>65375.4</c:v>
                </c:pt>
                <c:pt idx="4318">
                  <c:v>65363.9</c:v>
                </c:pt>
                <c:pt idx="4319">
                  <c:v>65354.1</c:v>
                </c:pt>
                <c:pt idx="4320">
                  <c:v>65341.5</c:v>
                </c:pt>
                <c:pt idx="4321">
                  <c:v>65329.599999999999</c:v>
                </c:pt>
                <c:pt idx="4322">
                  <c:v>65319.8</c:v>
                </c:pt>
                <c:pt idx="4323">
                  <c:v>65313.1</c:v>
                </c:pt>
                <c:pt idx="4324">
                  <c:v>65304.1</c:v>
                </c:pt>
                <c:pt idx="4325">
                  <c:v>65296.9</c:v>
                </c:pt>
                <c:pt idx="4326">
                  <c:v>65288</c:v>
                </c:pt>
                <c:pt idx="4327">
                  <c:v>65280.800000000003</c:v>
                </c:pt>
                <c:pt idx="4328">
                  <c:v>65273.3</c:v>
                </c:pt>
                <c:pt idx="4329">
                  <c:v>65269.1</c:v>
                </c:pt>
                <c:pt idx="4330">
                  <c:v>65264.4</c:v>
                </c:pt>
                <c:pt idx="4331">
                  <c:v>65259</c:v>
                </c:pt>
                <c:pt idx="4332">
                  <c:v>65254.9</c:v>
                </c:pt>
                <c:pt idx="4333">
                  <c:v>65252</c:v>
                </c:pt>
                <c:pt idx="4334">
                  <c:v>65249.2</c:v>
                </c:pt>
                <c:pt idx="4335">
                  <c:v>65247.7</c:v>
                </c:pt>
                <c:pt idx="4336">
                  <c:v>65245.9</c:v>
                </c:pt>
                <c:pt idx="4337">
                  <c:v>65244.9</c:v>
                </c:pt>
                <c:pt idx="4338">
                  <c:v>65243.7</c:v>
                </c:pt>
                <c:pt idx="4339">
                  <c:v>65242.6</c:v>
                </c:pt>
                <c:pt idx="4340">
                  <c:v>65241.599999999999</c:v>
                </c:pt>
                <c:pt idx="4341">
                  <c:v>65240.800000000003</c:v>
                </c:pt>
                <c:pt idx="4342">
                  <c:v>65240</c:v>
                </c:pt>
                <c:pt idx="4343">
                  <c:v>65239</c:v>
                </c:pt>
                <c:pt idx="4344">
                  <c:v>65238.1</c:v>
                </c:pt>
                <c:pt idx="4345">
                  <c:v>65237.5</c:v>
                </c:pt>
                <c:pt idx="4346">
                  <c:v>65236.800000000003</c:v>
                </c:pt>
                <c:pt idx="4347">
                  <c:v>65236.4</c:v>
                </c:pt>
                <c:pt idx="4348">
                  <c:v>65235.9</c:v>
                </c:pt>
                <c:pt idx="4349">
                  <c:v>65235.4</c:v>
                </c:pt>
                <c:pt idx="4350">
                  <c:v>65235.1</c:v>
                </c:pt>
                <c:pt idx="4351">
                  <c:v>65234.8</c:v>
                </c:pt>
                <c:pt idx="4352">
                  <c:v>65234.7</c:v>
                </c:pt>
                <c:pt idx="4353">
                  <c:v>65234.6</c:v>
                </c:pt>
                <c:pt idx="4354">
                  <c:v>65234.6</c:v>
                </c:pt>
                <c:pt idx="4355">
                  <c:v>65234.8</c:v>
                </c:pt>
                <c:pt idx="4356">
                  <c:v>65235.7</c:v>
                </c:pt>
                <c:pt idx="4357">
                  <c:v>65237.1</c:v>
                </c:pt>
                <c:pt idx="4358">
                  <c:v>65239</c:v>
                </c:pt>
                <c:pt idx="4359">
                  <c:v>65240.9</c:v>
                </c:pt>
                <c:pt idx="4360">
                  <c:v>65243.6</c:v>
                </c:pt>
                <c:pt idx="4361">
                  <c:v>65246.2</c:v>
                </c:pt>
                <c:pt idx="4362">
                  <c:v>65249.599999999999</c:v>
                </c:pt>
                <c:pt idx="4363">
                  <c:v>65253.8</c:v>
                </c:pt>
                <c:pt idx="4364">
                  <c:v>65257.8</c:v>
                </c:pt>
                <c:pt idx="4365">
                  <c:v>65260.800000000003</c:v>
                </c:pt>
                <c:pt idx="4366">
                  <c:v>65265.2</c:v>
                </c:pt>
                <c:pt idx="4367">
                  <c:v>65269.2</c:v>
                </c:pt>
                <c:pt idx="4368">
                  <c:v>65274.5</c:v>
                </c:pt>
                <c:pt idx="4369">
                  <c:v>65279.4</c:v>
                </c:pt>
                <c:pt idx="4370">
                  <c:v>65284.3</c:v>
                </c:pt>
                <c:pt idx="4371">
                  <c:v>65287.8</c:v>
                </c:pt>
                <c:pt idx="4372">
                  <c:v>65292.7</c:v>
                </c:pt>
                <c:pt idx="4373">
                  <c:v>65298.1</c:v>
                </c:pt>
                <c:pt idx="4374">
                  <c:v>65304.4</c:v>
                </c:pt>
                <c:pt idx="4375">
                  <c:v>65312.6</c:v>
                </c:pt>
                <c:pt idx="4376">
                  <c:v>65319.3</c:v>
                </c:pt>
                <c:pt idx="4377">
                  <c:v>65325.3</c:v>
                </c:pt>
                <c:pt idx="4378">
                  <c:v>65335.4</c:v>
                </c:pt>
                <c:pt idx="4379">
                  <c:v>65346.2</c:v>
                </c:pt>
                <c:pt idx="4380">
                  <c:v>65356</c:v>
                </c:pt>
                <c:pt idx="4381">
                  <c:v>65364.7</c:v>
                </c:pt>
                <c:pt idx="4382">
                  <c:v>65375</c:v>
                </c:pt>
                <c:pt idx="4383">
                  <c:v>65385.5</c:v>
                </c:pt>
                <c:pt idx="4384">
                  <c:v>65399</c:v>
                </c:pt>
                <c:pt idx="4385">
                  <c:v>65408</c:v>
                </c:pt>
                <c:pt idx="4386">
                  <c:v>65418.400000000001</c:v>
                </c:pt>
                <c:pt idx="4387">
                  <c:v>65425.8</c:v>
                </c:pt>
                <c:pt idx="4388">
                  <c:v>65437.2</c:v>
                </c:pt>
                <c:pt idx="4389">
                  <c:v>65445.5</c:v>
                </c:pt>
                <c:pt idx="4390">
                  <c:v>65457.599999999999</c:v>
                </c:pt>
                <c:pt idx="4391">
                  <c:v>65466.8</c:v>
                </c:pt>
                <c:pt idx="4392">
                  <c:v>65474.8</c:v>
                </c:pt>
                <c:pt idx="4393">
                  <c:v>65482.6</c:v>
                </c:pt>
                <c:pt idx="4394">
                  <c:v>65493.1</c:v>
                </c:pt>
                <c:pt idx="4395">
                  <c:v>65502.3</c:v>
                </c:pt>
                <c:pt idx="4396">
                  <c:v>65511.6</c:v>
                </c:pt>
                <c:pt idx="4397">
                  <c:v>65519.6</c:v>
                </c:pt>
                <c:pt idx="4398">
                  <c:v>65526.3</c:v>
                </c:pt>
                <c:pt idx="4399">
                  <c:v>65533</c:v>
                </c:pt>
                <c:pt idx="4400">
                  <c:v>65542.600000000006</c:v>
                </c:pt>
                <c:pt idx="4401">
                  <c:v>65553.7</c:v>
                </c:pt>
                <c:pt idx="4402">
                  <c:v>65563.600000000006</c:v>
                </c:pt>
                <c:pt idx="4403">
                  <c:v>65572.3</c:v>
                </c:pt>
                <c:pt idx="4404">
                  <c:v>65581.2</c:v>
                </c:pt>
                <c:pt idx="4405">
                  <c:v>65588.7</c:v>
                </c:pt>
                <c:pt idx="4406">
                  <c:v>65597.899999999994</c:v>
                </c:pt>
                <c:pt idx="4407">
                  <c:v>65612.100000000006</c:v>
                </c:pt>
                <c:pt idx="4408">
                  <c:v>65621.899999999994</c:v>
                </c:pt>
                <c:pt idx="4409">
                  <c:v>65634</c:v>
                </c:pt>
                <c:pt idx="4410">
                  <c:v>65644.899999999994</c:v>
                </c:pt>
                <c:pt idx="4411">
                  <c:v>65652.3</c:v>
                </c:pt>
                <c:pt idx="4412">
                  <c:v>65663.7</c:v>
                </c:pt>
                <c:pt idx="4413">
                  <c:v>65677.399999999994</c:v>
                </c:pt>
                <c:pt idx="4414">
                  <c:v>65693.5</c:v>
                </c:pt>
                <c:pt idx="4415">
                  <c:v>65705.7</c:v>
                </c:pt>
                <c:pt idx="4416">
                  <c:v>65718</c:v>
                </c:pt>
                <c:pt idx="4417">
                  <c:v>65728.3</c:v>
                </c:pt>
                <c:pt idx="4418">
                  <c:v>65742.8</c:v>
                </c:pt>
                <c:pt idx="4419">
                  <c:v>65757.2</c:v>
                </c:pt>
                <c:pt idx="4420">
                  <c:v>65773.600000000006</c:v>
                </c:pt>
                <c:pt idx="4421">
                  <c:v>65785.600000000006</c:v>
                </c:pt>
                <c:pt idx="4422">
                  <c:v>65799.399999999994</c:v>
                </c:pt>
                <c:pt idx="4423">
                  <c:v>65809</c:v>
                </c:pt>
                <c:pt idx="4424">
                  <c:v>65820.2</c:v>
                </c:pt>
                <c:pt idx="4425">
                  <c:v>65832.800000000003</c:v>
                </c:pt>
                <c:pt idx="4426">
                  <c:v>65846.600000000006</c:v>
                </c:pt>
                <c:pt idx="4427">
                  <c:v>65857</c:v>
                </c:pt>
                <c:pt idx="4428">
                  <c:v>65869.899999999994</c:v>
                </c:pt>
                <c:pt idx="4429">
                  <c:v>65879.399999999994</c:v>
                </c:pt>
                <c:pt idx="4430">
                  <c:v>65891</c:v>
                </c:pt>
                <c:pt idx="4431">
                  <c:v>65904.899999999994</c:v>
                </c:pt>
                <c:pt idx="4432">
                  <c:v>65918.7</c:v>
                </c:pt>
                <c:pt idx="4433">
                  <c:v>65932.5</c:v>
                </c:pt>
                <c:pt idx="4434">
                  <c:v>65945.899999999994</c:v>
                </c:pt>
                <c:pt idx="4435">
                  <c:v>65955.199999999997</c:v>
                </c:pt>
                <c:pt idx="4436">
                  <c:v>65969.399999999994</c:v>
                </c:pt>
                <c:pt idx="4437">
                  <c:v>65980.899999999994</c:v>
                </c:pt>
                <c:pt idx="4438">
                  <c:v>65994.100000000006</c:v>
                </c:pt>
                <c:pt idx="4439">
                  <c:v>66003</c:v>
                </c:pt>
                <c:pt idx="4440">
                  <c:v>66010.399999999994</c:v>
                </c:pt>
                <c:pt idx="4441">
                  <c:v>66014.7</c:v>
                </c:pt>
                <c:pt idx="4442">
                  <c:v>66019.7</c:v>
                </c:pt>
                <c:pt idx="4443">
                  <c:v>66021.899999999994</c:v>
                </c:pt>
                <c:pt idx="4444">
                  <c:v>66022.2</c:v>
                </c:pt>
                <c:pt idx="4445">
                  <c:v>66021.600000000006</c:v>
                </c:pt>
                <c:pt idx="4446">
                  <c:v>66020.800000000003</c:v>
                </c:pt>
                <c:pt idx="4447">
                  <c:v>66019.7</c:v>
                </c:pt>
                <c:pt idx="4448">
                  <c:v>66018.100000000006</c:v>
                </c:pt>
                <c:pt idx="4449">
                  <c:v>66016.399999999994</c:v>
                </c:pt>
                <c:pt idx="4450">
                  <c:v>66013.899999999994</c:v>
                </c:pt>
                <c:pt idx="4451">
                  <c:v>66010.899999999994</c:v>
                </c:pt>
                <c:pt idx="4452">
                  <c:v>66008.399999999994</c:v>
                </c:pt>
                <c:pt idx="4453">
                  <c:v>66006.2</c:v>
                </c:pt>
                <c:pt idx="4454">
                  <c:v>66002.399999999994</c:v>
                </c:pt>
                <c:pt idx="4455">
                  <c:v>65998.8</c:v>
                </c:pt>
                <c:pt idx="4456">
                  <c:v>65994.5</c:v>
                </c:pt>
                <c:pt idx="4457">
                  <c:v>65990.5</c:v>
                </c:pt>
                <c:pt idx="4458">
                  <c:v>65986.399999999994</c:v>
                </c:pt>
                <c:pt idx="4459">
                  <c:v>65982.8</c:v>
                </c:pt>
                <c:pt idx="4460">
                  <c:v>65977.899999999994</c:v>
                </c:pt>
                <c:pt idx="4461">
                  <c:v>65972.600000000006</c:v>
                </c:pt>
                <c:pt idx="4462">
                  <c:v>65966.7</c:v>
                </c:pt>
                <c:pt idx="4463">
                  <c:v>65960.399999999994</c:v>
                </c:pt>
                <c:pt idx="4464">
                  <c:v>65953.3</c:v>
                </c:pt>
                <c:pt idx="4465">
                  <c:v>65943.8</c:v>
                </c:pt>
                <c:pt idx="4466">
                  <c:v>65930.3</c:v>
                </c:pt>
                <c:pt idx="4467">
                  <c:v>65917.100000000006</c:v>
                </c:pt>
                <c:pt idx="4468">
                  <c:v>65903.100000000006</c:v>
                </c:pt>
                <c:pt idx="4469">
                  <c:v>65892.2</c:v>
                </c:pt>
                <c:pt idx="4470">
                  <c:v>65879.199999999997</c:v>
                </c:pt>
                <c:pt idx="4471">
                  <c:v>65864.100000000006</c:v>
                </c:pt>
                <c:pt idx="4472">
                  <c:v>65847.100000000006</c:v>
                </c:pt>
                <c:pt idx="4473">
                  <c:v>65834.100000000006</c:v>
                </c:pt>
                <c:pt idx="4474">
                  <c:v>65821.399999999994</c:v>
                </c:pt>
                <c:pt idx="4475">
                  <c:v>65812.600000000006</c:v>
                </c:pt>
                <c:pt idx="4476">
                  <c:v>65799.199999999997</c:v>
                </c:pt>
                <c:pt idx="4477">
                  <c:v>65786.7</c:v>
                </c:pt>
                <c:pt idx="4478">
                  <c:v>65776.5</c:v>
                </c:pt>
                <c:pt idx="4479">
                  <c:v>65766.5</c:v>
                </c:pt>
                <c:pt idx="4480">
                  <c:v>65756.800000000003</c:v>
                </c:pt>
                <c:pt idx="4481">
                  <c:v>65750</c:v>
                </c:pt>
                <c:pt idx="4482">
                  <c:v>65739.199999999997</c:v>
                </c:pt>
                <c:pt idx="4483">
                  <c:v>65729.899999999994</c:v>
                </c:pt>
                <c:pt idx="4484">
                  <c:v>65719.399999999994</c:v>
                </c:pt>
                <c:pt idx="4485">
                  <c:v>65711.5</c:v>
                </c:pt>
                <c:pt idx="4486">
                  <c:v>65702.2</c:v>
                </c:pt>
                <c:pt idx="4487">
                  <c:v>65694.2</c:v>
                </c:pt>
                <c:pt idx="4488">
                  <c:v>65684.800000000003</c:v>
                </c:pt>
                <c:pt idx="4489">
                  <c:v>65675.199999999997</c:v>
                </c:pt>
                <c:pt idx="4490">
                  <c:v>65664</c:v>
                </c:pt>
                <c:pt idx="4491">
                  <c:v>65655.399999999994</c:v>
                </c:pt>
                <c:pt idx="4492">
                  <c:v>65646.600000000006</c:v>
                </c:pt>
                <c:pt idx="4493">
                  <c:v>65639.100000000006</c:v>
                </c:pt>
                <c:pt idx="4494">
                  <c:v>65628.3</c:v>
                </c:pt>
                <c:pt idx="4495">
                  <c:v>65617</c:v>
                </c:pt>
                <c:pt idx="4496">
                  <c:v>65601</c:v>
                </c:pt>
                <c:pt idx="4497">
                  <c:v>65591.399999999994</c:v>
                </c:pt>
                <c:pt idx="4498">
                  <c:v>65581.899999999994</c:v>
                </c:pt>
                <c:pt idx="4499">
                  <c:v>65572.3</c:v>
                </c:pt>
                <c:pt idx="4500">
                  <c:v>65562.600000000006</c:v>
                </c:pt>
                <c:pt idx="4501">
                  <c:v>65552.7</c:v>
                </c:pt>
                <c:pt idx="4502">
                  <c:v>65539.3</c:v>
                </c:pt>
                <c:pt idx="4503">
                  <c:v>65527.199999999997</c:v>
                </c:pt>
                <c:pt idx="4504">
                  <c:v>65516.5</c:v>
                </c:pt>
                <c:pt idx="4505">
                  <c:v>65507.3</c:v>
                </c:pt>
                <c:pt idx="4506">
                  <c:v>65495.9</c:v>
                </c:pt>
                <c:pt idx="4507">
                  <c:v>65484.1</c:v>
                </c:pt>
                <c:pt idx="4508">
                  <c:v>65465.3</c:v>
                </c:pt>
                <c:pt idx="4509">
                  <c:v>65452.1</c:v>
                </c:pt>
                <c:pt idx="4510">
                  <c:v>65435.9</c:v>
                </c:pt>
                <c:pt idx="4511">
                  <c:v>65418.8</c:v>
                </c:pt>
                <c:pt idx="4512">
                  <c:v>65403.3</c:v>
                </c:pt>
                <c:pt idx="4513">
                  <c:v>65387.1</c:v>
                </c:pt>
                <c:pt idx="4514">
                  <c:v>65365.599999999999</c:v>
                </c:pt>
                <c:pt idx="4515">
                  <c:v>65342.400000000001</c:v>
                </c:pt>
                <c:pt idx="4516">
                  <c:v>65310.400000000001</c:v>
                </c:pt>
                <c:pt idx="4517">
                  <c:v>65279.9</c:v>
                </c:pt>
                <c:pt idx="4518">
                  <c:v>65241.599999999999</c:v>
                </c:pt>
                <c:pt idx="4519">
                  <c:v>65213.2</c:v>
                </c:pt>
                <c:pt idx="4520">
                  <c:v>65161.4</c:v>
                </c:pt>
                <c:pt idx="4521">
                  <c:v>65122</c:v>
                </c:pt>
                <c:pt idx="4522">
                  <c:v>65084.7</c:v>
                </c:pt>
                <c:pt idx="4523">
                  <c:v>65050.9</c:v>
                </c:pt>
                <c:pt idx="4524">
                  <c:v>65025.4</c:v>
                </c:pt>
                <c:pt idx="4525">
                  <c:v>65004.2</c:v>
                </c:pt>
                <c:pt idx="4526">
                  <c:v>64983.4</c:v>
                </c:pt>
                <c:pt idx="4527">
                  <c:v>64970</c:v>
                </c:pt>
                <c:pt idx="4528">
                  <c:v>64953.1</c:v>
                </c:pt>
                <c:pt idx="4529">
                  <c:v>64941.2</c:v>
                </c:pt>
                <c:pt idx="4530">
                  <c:v>64931.7</c:v>
                </c:pt>
                <c:pt idx="4531">
                  <c:v>64919</c:v>
                </c:pt>
                <c:pt idx="4532">
                  <c:v>64905.5</c:v>
                </c:pt>
                <c:pt idx="4533">
                  <c:v>64895.9</c:v>
                </c:pt>
                <c:pt idx="4534">
                  <c:v>64883.8</c:v>
                </c:pt>
                <c:pt idx="4535">
                  <c:v>64875.3</c:v>
                </c:pt>
                <c:pt idx="4536">
                  <c:v>64865.8</c:v>
                </c:pt>
                <c:pt idx="4537">
                  <c:v>64856.800000000003</c:v>
                </c:pt>
                <c:pt idx="4538">
                  <c:v>64847.1</c:v>
                </c:pt>
                <c:pt idx="4539">
                  <c:v>64839.1</c:v>
                </c:pt>
                <c:pt idx="4540">
                  <c:v>64830.400000000001</c:v>
                </c:pt>
                <c:pt idx="4541">
                  <c:v>64825.1</c:v>
                </c:pt>
                <c:pt idx="4542">
                  <c:v>64818</c:v>
                </c:pt>
                <c:pt idx="4543">
                  <c:v>64812.1</c:v>
                </c:pt>
                <c:pt idx="4544">
                  <c:v>64804.5</c:v>
                </c:pt>
                <c:pt idx="4545">
                  <c:v>64797.7</c:v>
                </c:pt>
                <c:pt idx="4546">
                  <c:v>64791.7</c:v>
                </c:pt>
                <c:pt idx="4547">
                  <c:v>64787.6</c:v>
                </c:pt>
                <c:pt idx="4548">
                  <c:v>64783.1</c:v>
                </c:pt>
                <c:pt idx="4549">
                  <c:v>64779.6</c:v>
                </c:pt>
                <c:pt idx="4550">
                  <c:v>64775.6</c:v>
                </c:pt>
                <c:pt idx="4551">
                  <c:v>64771.3</c:v>
                </c:pt>
                <c:pt idx="4552">
                  <c:v>64766.9</c:v>
                </c:pt>
                <c:pt idx="4553">
                  <c:v>64763.1</c:v>
                </c:pt>
                <c:pt idx="4554">
                  <c:v>64759.7</c:v>
                </c:pt>
                <c:pt idx="4555">
                  <c:v>64756.1</c:v>
                </c:pt>
                <c:pt idx="4556">
                  <c:v>64751.7</c:v>
                </c:pt>
                <c:pt idx="4557">
                  <c:v>64746.8</c:v>
                </c:pt>
                <c:pt idx="4558">
                  <c:v>64740.7</c:v>
                </c:pt>
                <c:pt idx="4559">
                  <c:v>64735.6</c:v>
                </c:pt>
                <c:pt idx="4560">
                  <c:v>64731</c:v>
                </c:pt>
                <c:pt idx="4561">
                  <c:v>64724</c:v>
                </c:pt>
                <c:pt idx="4562">
                  <c:v>64713.599999999999</c:v>
                </c:pt>
                <c:pt idx="4563">
                  <c:v>64700</c:v>
                </c:pt>
                <c:pt idx="4564">
                  <c:v>64687.5</c:v>
                </c:pt>
                <c:pt idx="4565">
                  <c:v>64678.8</c:v>
                </c:pt>
                <c:pt idx="4566">
                  <c:v>64663.7</c:v>
                </c:pt>
                <c:pt idx="4567">
                  <c:v>64644.6</c:v>
                </c:pt>
                <c:pt idx="4568">
                  <c:v>64623.199999999997</c:v>
                </c:pt>
                <c:pt idx="4569">
                  <c:v>64607.6</c:v>
                </c:pt>
                <c:pt idx="4570">
                  <c:v>64590.9</c:v>
                </c:pt>
                <c:pt idx="4571">
                  <c:v>64570</c:v>
                </c:pt>
                <c:pt idx="4572">
                  <c:v>64544.1</c:v>
                </c:pt>
                <c:pt idx="4573">
                  <c:v>64523.4</c:v>
                </c:pt>
                <c:pt idx="4574">
                  <c:v>64497.5</c:v>
                </c:pt>
                <c:pt idx="4575">
                  <c:v>64471.8</c:v>
                </c:pt>
                <c:pt idx="4576">
                  <c:v>64439</c:v>
                </c:pt>
                <c:pt idx="4577">
                  <c:v>64406.7</c:v>
                </c:pt>
                <c:pt idx="4578">
                  <c:v>64362.6</c:v>
                </c:pt>
                <c:pt idx="4579">
                  <c:v>64321.9</c:v>
                </c:pt>
                <c:pt idx="4580">
                  <c:v>64250.400000000001</c:v>
                </c:pt>
                <c:pt idx="4581">
                  <c:v>64182.6</c:v>
                </c:pt>
                <c:pt idx="4582">
                  <c:v>64121.4</c:v>
                </c:pt>
                <c:pt idx="4583">
                  <c:v>64079.3</c:v>
                </c:pt>
                <c:pt idx="4584">
                  <c:v>64003.1</c:v>
                </c:pt>
                <c:pt idx="4585">
                  <c:v>63908.9</c:v>
                </c:pt>
                <c:pt idx="4586">
                  <c:v>63770.6</c:v>
                </c:pt>
                <c:pt idx="4587">
                  <c:v>63652.3</c:v>
                </c:pt>
                <c:pt idx="4588">
                  <c:v>63564.1</c:v>
                </c:pt>
                <c:pt idx="4589">
                  <c:v>63496.7</c:v>
                </c:pt>
                <c:pt idx="4590">
                  <c:v>63443.3</c:v>
                </c:pt>
                <c:pt idx="4591">
                  <c:v>63397.2</c:v>
                </c:pt>
                <c:pt idx="4592">
                  <c:v>63345</c:v>
                </c:pt>
                <c:pt idx="4593">
                  <c:v>63294.9</c:v>
                </c:pt>
                <c:pt idx="4594">
                  <c:v>63254.8</c:v>
                </c:pt>
                <c:pt idx="4595">
                  <c:v>63225.3</c:v>
                </c:pt>
                <c:pt idx="4596">
                  <c:v>63189.7</c:v>
                </c:pt>
                <c:pt idx="4597">
                  <c:v>63150.6</c:v>
                </c:pt>
                <c:pt idx="4598">
                  <c:v>63106.1</c:v>
                </c:pt>
                <c:pt idx="4599">
                  <c:v>63045.7</c:v>
                </c:pt>
                <c:pt idx="4600">
                  <c:v>62991.9</c:v>
                </c:pt>
                <c:pt idx="4601">
                  <c:v>62929.4</c:v>
                </c:pt>
                <c:pt idx="4602">
                  <c:v>62853.2</c:v>
                </c:pt>
                <c:pt idx="4603">
                  <c:v>62772.3</c:v>
                </c:pt>
                <c:pt idx="4604">
                  <c:v>62625.5</c:v>
                </c:pt>
                <c:pt idx="4605">
                  <c:v>62431</c:v>
                </c:pt>
                <c:pt idx="4606">
                  <c:v>62238.7</c:v>
                </c:pt>
                <c:pt idx="4607">
                  <c:v>61987</c:v>
                </c:pt>
                <c:pt idx="4608">
                  <c:v>61468.6</c:v>
                </c:pt>
                <c:pt idx="4609">
                  <c:v>58020.6</c:v>
                </c:pt>
                <c:pt idx="4610">
                  <c:v>57786.2</c:v>
                </c:pt>
                <c:pt idx="4611">
                  <c:v>57604.1</c:v>
                </c:pt>
                <c:pt idx="4612">
                  <c:v>57424</c:v>
                </c:pt>
                <c:pt idx="4613">
                  <c:v>57325.3</c:v>
                </c:pt>
                <c:pt idx="4614">
                  <c:v>57203.3</c:v>
                </c:pt>
                <c:pt idx="4615">
                  <c:v>57112.5</c:v>
                </c:pt>
                <c:pt idx="4616">
                  <c:v>57020.7</c:v>
                </c:pt>
                <c:pt idx="4617">
                  <c:v>56931.8</c:v>
                </c:pt>
                <c:pt idx="4618">
                  <c:v>56857.2</c:v>
                </c:pt>
                <c:pt idx="4619">
                  <c:v>56816.4</c:v>
                </c:pt>
                <c:pt idx="4620">
                  <c:v>56772.1</c:v>
                </c:pt>
                <c:pt idx="4621">
                  <c:v>56731.8</c:v>
                </c:pt>
                <c:pt idx="4622">
                  <c:v>56687.8</c:v>
                </c:pt>
                <c:pt idx="4623">
                  <c:v>56645.3</c:v>
                </c:pt>
                <c:pt idx="4624">
                  <c:v>56595.9</c:v>
                </c:pt>
                <c:pt idx="4625">
                  <c:v>56565.5</c:v>
                </c:pt>
                <c:pt idx="4626">
                  <c:v>56532</c:v>
                </c:pt>
                <c:pt idx="4627">
                  <c:v>56501.5</c:v>
                </c:pt>
                <c:pt idx="4628">
                  <c:v>56473.4</c:v>
                </c:pt>
                <c:pt idx="4629">
                  <c:v>56439.199999999997</c:v>
                </c:pt>
                <c:pt idx="4630">
                  <c:v>56407.7</c:v>
                </c:pt>
                <c:pt idx="4631">
                  <c:v>56381.599999999999</c:v>
                </c:pt>
                <c:pt idx="4632">
                  <c:v>56363.4</c:v>
                </c:pt>
                <c:pt idx="4633">
                  <c:v>56341.8</c:v>
                </c:pt>
                <c:pt idx="4634">
                  <c:v>56319.9</c:v>
                </c:pt>
                <c:pt idx="4635">
                  <c:v>56289.5</c:v>
                </c:pt>
                <c:pt idx="4636">
                  <c:v>56257.1</c:v>
                </c:pt>
                <c:pt idx="4637">
                  <c:v>56231.4</c:v>
                </c:pt>
                <c:pt idx="4638">
                  <c:v>56210.2</c:v>
                </c:pt>
                <c:pt idx="4639">
                  <c:v>56185.1</c:v>
                </c:pt>
                <c:pt idx="4640">
                  <c:v>56160.2</c:v>
                </c:pt>
                <c:pt idx="4641">
                  <c:v>56127.3</c:v>
                </c:pt>
                <c:pt idx="4642">
                  <c:v>56094.400000000001</c:v>
                </c:pt>
                <c:pt idx="4643">
                  <c:v>56073.8</c:v>
                </c:pt>
                <c:pt idx="4644">
                  <c:v>56044.7</c:v>
                </c:pt>
                <c:pt idx="4645">
                  <c:v>56019.4</c:v>
                </c:pt>
                <c:pt idx="4646">
                  <c:v>55989.4</c:v>
                </c:pt>
                <c:pt idx="4647">
                  <c:v>55958.7</c:v>
                </c:pt>
                <c:pt idx="4648">
                  <c:v>55927.1</c:v>
                </c:pt>
                <c:pt idx="4649">
                  <c:v>55903.9</c:v>
                </c:pt>
                <c:pt idx="4650">
                  <c:v>55875.3</c:v>
                </c:pt>
                <c:pt idx="4651">
                  <c:v>55840.800000000003</c:v>
                </c:pt>
                <c:pt idx="4652">
                  <c:v>55810.1</c:v>
                </c:pt>
                <c:pt idx="4653">
                  <c:v>55773</c:v>
                </c:pt>
                <c:pt idx="4654">
                  <c:v>55729.1</c:v>
                </c:pt>
                <c:pt idx="4655">
                  <c:v>55689.3</c:v>
                </c:pt>
                <c:pt idx="4656">
                  <c:v>55654.2</c:v>
                </c:pt>
                <c:pt idx="4657">
                  <c:v>55624.4</c:v>
                </c:pt>
                <c:pt idx="4658">
                  <c:v>55575.5</c:v>
                </c:pt>
                <c:pt idx="4659">
                  <c:v>55531.6</c:v>
                </c:pt>
                <c:pt idx="4660">
                  <c:v>55480.3</c:v>
                </c:pt>
                <c:pt idx="4661">
                  <c:v>55434.5</c:v>
                </c:pt>
                <c:pt idx="4662">
                  <c:v>55387.9</c:v>
                </c:pt>
                <c:pt idx="4663">
                  <c:v>55347.3</c:v>
                </c:pt>
              </c:numCache>
            </c:numRef>
          </c:yVal>
          <c:smooth val="0"/>
          <c:extLst>
            <c:ext xmlns:c16="http://schemas.microsoft.com/office/drawing/2014/chart" uri="{C3380CC4-5D6E-409C-BE32-E72D297353CC}">
              <c16:uniqueId val="{00000007-397F-471E-BC87-6BA4FF994FBD}"/>
            </c:ext>
          </c:extLst>
        </c:ser>
        <c:dLbls>
          <c:showLegendKey val="0"/>
          <c:showVal val="0"/>
          <c:showCatName val="0"/>
          <c:showSerName val="0"/>
          <c:showPercent val="0"/>
          <c:showBubbleSize val="0"/>
        </c:dLbls>
        <c:axId val="489508864"/>
        <c:axId val="489510784"/>
      </c:scatterChart>
      <c:valAx>
        <c:axId val="489508864"/>
        <c:scaling>
          <c:orientation val="minMax"/>
          <c:max val="24"/>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89510784"/>
        <c:crosses val="autoZero"/>
        <c:crossBetween val="midCat"/>
        <c:majorUnit val="4"/>
        <c:minorUnit val="2"/>
      </c:valAx>
      <c:valAx>
        <c:axId val="489510784"/>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89508864"/>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64346567945378264"/>
          <c:y val="0.49979569420442066"/>
          <c:w val="0.31147955059578136"/>
          <c:h val="0.31448089101776888"/>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1"/>
          <c:order val="1"/>
          <c:tx>
            <c:v>FC-0.31-P-35</c:v>
          </c:tx>
          <c:spPr>
            <a:ln w="12700">
              <a:solidFill>
                <a:srgbClr val="FF0000"/>
              </a:solidFill>
              <a:prstDash val="sysDash"/>
            </a:ln>
          </c:spPr>
          <c:marker>
            <c:symbol val="none"/>
          </c:marker>
          <c:xVal>
            <c:numRef>
              <c:f>'Non-fibrous Concrete'!$B$6:$B$20005</c:f>
              <c:numCache>
                <c:formatCode>General</c:formatCode>
                <c:ptCount val="20000"/>
                <c:pt idx="0">
                  <c:v>0</c:v>
                </c:pt>
                <c:pt idx="1">
                  <c:v>5.0000000000000001E-4</c:v>
                </c:pt>
                <c:pt idx="2">
                  <c:v>1E-3</c:v>
                </c:pt>
                <c:pt idx="3">
                  <c:v>2.5000000000000001E-3</c:v>
                </c:pt>
                <c:pt idx="4">
                  <c:v>3.0000000000000001E-3</c:v>
                </c:pt>
                <c:pt idx="5">
                  <c:v>3.5000000000000001E-3</c:v>
                </c:pt>
                <c:pt idx="6">
                  <c:v>4.0000000000000001E-3</c:v>
                </c:pt>
                <c:pt idx="7">
                  <c:v>4.4999999999999997E-3</c:v>
                </c:pt>
                <c:pt idx="8">
                  <c:v>5.0000000000000001E-3</c:v>
                </c:pt>
                <c:pt idx="9">
                  <c:v>5.4999999999999997E-3</c:v>
                </c:pt>
                <c:pt idx="10">
                  <c:v>6.0000000000000001E-3</c:v>
                </c:pt>
                <c:pt idx="11">
                  <c:v>7.0000000000000001E-3</c:v>
                </c:pt>
                <c:pt idx="12">
                  <c:v>7.4999999999999997E-3</c:v>
                </c:pt>
                <c:pt idx="13">
                  <c:v>8.0000000000000002E-3</c:v>
                </c:pt>
                <c:pt idx="14">
                  <c:v>8.5000000000000006E-3</c:v>
                </c:pt>
                <c:pt idx="15">
                  <c:v>8.9999999999999993E-3</c:v>
                </c:pt>
                <c:pt idx="16">
                  <c:v>9.4999999999999998E-3</c:v>
                </c:pt>
                <c:pt idx="17">
                  <c:v>0.01</c:v>
                </c:pt>
                <c:pt idx="18">
                  <c:v>1.0999999999999999E-2</c:v>
                </c:pt>
                <c:pt idx="19">
                  <c:v>1.2E-2</c:v>
                </c:pt>
                <c:pt idx="20">
                  <c:v>1.2999999999999999E-2</c:v>
                </c:pt>
                <c:pt idx="21">
                  <c:v>1.35E-2</c:v>
                </c:pt>
                <c:pt idx="22">
                  <c:v>1.4E-2</c:v>
                </c:pt>
                <c:pt idx="23">
                  <c:v>1.4500000000000001E-2</c:v>
                </c:pt>
                <c:pt idx="24">
                  <c:v>1.4999999999999999E-2</c:v>
                </c:pt>
                <c:pt idx="25">
                  <c:v>1.55E-2</c:v>
                </c:pt>
                <c:pt idx="26">
                  <c:v>1.6E-2</c:v>
                </c:pt>
                <c:pt idx="27">
                  <c:v>1.6500000000000001E-2</c:v>
                </c:pt>
                <c:pt idx="28">
                  <c:v>1.7000000000000001E-2</c:v>
                </c:pt>
                <c:pt idx="29">
                  <c:v>1.7500000000000002E-2</c:v>
                </c:pt>
                <c:pt idx="30">
                  <c:v>1.7999999999999999E-2</c:v>
                </c:pt>
                <c:pt idx="31">
                  <c:v>1.8499999999999999E-2</c:v>
                </c:pt>
                <c:pt idx="32">
                  <c:v>1.9E-2</c:v>
                </c:pt>
                <c:pt idx="33">
                  <c:v>1.95E-2</c:v>
                </c:pt>
                <c:pt idx="34">
                  <c:v>0.02</c:v>
                </c:pt>
                <c:pt idx="35">
                  <c:v>2.0500000000000001E-2</c:v>
                </c:pt>
                <c:pt idx="36">
                  <c:v>2.1000000000000001E-2</c:v>
                </c:pt>
                <c:pt idx="37">
                  <c:v>2.1499999999999998E-2</c:v>
                </c:pt>
                <c:pt idx="38">
                  <c:v>2.1999999999999999E-2</c:v>
                </c:pt>
                <c:pt idx="39">
                  <c:v>2.2499999999999999E-2</c:v>
                </c:pt>
                <c:pt idx="40">
                  <c:v>2.3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500000000000003E-2</c:v>
                </c:pt>
                <c:pt idx="79">
                  <c:v>4.3499999999999997E-2</c:v>
                </c:pt>
                <c:pt idx="80">
                  <c:v>4.3999999999999997E-2</c:v>
                </c:pt>
                <c:pt idx="81">
                  <c:v>4.4499999999999998E-2</c:v>
                </c:pt>
                <c:pt idx="82">
                  <c:v>4.4999999999999998E-2</c:v>
                </c:pt>
                <c:pt idx="83">
                  <c:v>4.5499999999999999E-2</c:v>
                </c:pt>
                <c:pt idx="84">
                  <c:v>4.65E-2</c:v>
                </c:pt>
                <c:pt idx="85">
                  <c:v>4.7E-2</c:v>
                </c:pt>
                <c:pt idx="86">
                  <c:v>4.7500000000000001E-2</c:v>
                </c:pt>
                <c:pt idx="87">
                  <c:v>4.8000000000000001E-2</c:v>
                </c:pt>
                <c:pt idx="88">
                  <c:v>4.9000000000000002E-2</c:v>
                </c:pt>
                <c:pt idx="89">
                  <c:v>4.9500000000000002E-2</c:v>
                </c:pt>
                <c:pt idx="90">
                  <c:v>0.05</c:v>
                </c:pt>
                <c:pt idx="91">
                  <c:v>5.0500000000000003E-2</c:v>
                </c:pt>
                <c:pt idx="92">
                  <c:v>5.0999999999999997E-2</c:v>
                </c:pt>
                <c:pt idx="93">
                  <c:v>5.1499999999999997E-2</c:v>
                </c:pt>
                <c:pt idx="94">
                  <c:v>5.1999999999999998E-2</c:v>
                </c:pt>
                <c:pt idx="95">
                  <c:v>5.2499999999999998E-2</c:v>
                </c:pt>
                <c:pt idx="96">
                  <c:v>5.2999999999999999E-2</c:v>
                </c:pt>
                <c:pt idx="97">
                  <c:v>5.3499999999999999E-2</c:v>
                </c:pt>
                <c:pt idx="98">
                  <c:v>5.3999999999999999E-2</c:v>
                </c:pt>
                <c:pt idx="99">
                  <c:v>5.45E-2</c:v>
                </c:pt>
                <c:pt idx="100">
                  <c:v>5.5E-2</c:v>
                </c:pt>
                <c:pt idx="101">
                  <c:v>5.6000000000000001E-2</c:v>
                </c:pt>
                <c:pt idx="102">
                  <c:v>5.6500000000000002E-2</c:v>
                </c:pt>
                <c:pt idx="103">
                  <c:v>5.7500000000000002E-2</c:v>
                </c:pt>
                <c:pt idx="104">
                  <c:v>5.8000000000000003E-2</c:v>
                </c:pt>
                <c:pt idx="105">
                  <c:v>5.8500000000000003E-2</c:v>
                </c:pt>
                <c:pt idx="106">
                  <c:v>5.8999999999999997E-2</c:v>
                </c:pt>
                <c:pt idx="107">
                  <c:v>5.9499999999999997E-2</c:v>
                </c:pt>
                <c:pt idx="108">
                  <c:v>0.06</c:v>
                </c:pt>
                <c:pt idx="109">
                  <c:v>6.0499999999999998E-2</c:v>
                </c:pt>
                <c:pt idx="110">
                  <c:v>6.0999999999999999E-2</c:v>
                </c:pt>
                <c:pt idx="111">
                  <c:v>6.1499999999999999E-2</c:v>
                </c:pt>
                <c:pt idx="112">
                  <c:v>6.2E-2</c:v>
                </c:pt>
                <c:pt idx="113">
                  <c:v>6.25E-2</c:v>
                </c:pt>
                <c:pt idx="114">
                  <c:v>6.3E-2</c:v>
                </c:pt>
                <c:pt idx="115">
                  <c:v>6.3500000000000001E-2</c:v>
                </c:pt>
                <c:pt idx="116">
                  <c:v>6.4500000000000002E-2</c:v>
                </c:pt>
                <c:pt idx="117">
                  <c:v>6.5000000000000002E-2</c:v>
                </c:pt>
                <c:pt idx="118">
                  <c:v>6.5500000000000003E-2</c:v>
                </c:pt>
                <c:pt idx="119">
                  <c:v>6.6000000000000003E-2</c:v>
                </c:pt>
                <c:pt idx="120">
                  <c:v>6.6500000000000004E-2</c:v>
                </c:pt>
                <c:pt idx="121">
                  <c:v>6.7000000000000004E-2</c:v>
                </c:pt>
                <c:pt idx="122">
                  <c:v>6.8000000000000005E-2</c:v>
                </c:pt>
                <c:pt idx="123">
                  <c:v>6.9000000000000006E-2</c:v>
                </c:pt>
                <c:pt idx="124">
                  <c:v>7.0000000000000007E-2</c:v>
                </c:pt>
                <c:pt idx="125">
                  <c:v>7.0499999999999993E-2</c:v>
                </c:pt>
                <c:pt idx="126">
                  <c:v>7.0999999999999994E-2</c:v>
                </c:pt>
                <c:pt idx="127">
                  <c:v>7.1499999999999994E-2</c:v>
                </c:pt>
                <c:pt idx="128">
                  <c:v>7.1999999999999995E-2</c:v>
                </c:pt>
                <c:pt idx="129">
                  <c:v>7.2999999999999995E-2</c:v>
                </c:pt>
                <c:pt idx="130">
                  <c:v>7.3499999999999996E-2</c:v>
                </c:pt>
                <c:pt idx="131">
                  <c:v>7.4499999999999997E-2</c:v>
                </c:pt>
                <c:pt idx="132">
                  <c:v>7.5499999999999998E-2</c:v>
                </c:pt>
                <c:pt idx="133">
                  <c:v>7.5999999999999998E-2</c:v>
                </c:pt>
                <c:pt idx="134">
                  <c:v>7.6999999999999999E-2</c:v>
                </c:pt>
                <c:pt idx="135">
                  <c:v>7.8E-2</c:v>
                </c:pt>
                <c:pt idx="136">
                  <c:v>7.9000000000000001E-2</c:v>
                </c:pt>
                <c:pt idx="137">
                  <c:v>0.08</c:v>
                </c:pt>
                <c:pt idx="138">
                  <c:v>8.0500000000000002E-2</c:v>
                </c:pt>
                <c:pt idx="139">
                  <c:v>8.1000000000000003E-2</c:v>
                </c:pt>
                <c:pt idx="140">
                  <c:v>8.1500000000000003E-2</c:v>
                </c:pt>
                <c:pt idx="141">
                  <c:v>8.2000000000000003E-2</c:v>
                </c:pt>
                <c:pt idx="142">
                  <c:v>8.2500000000000004E-2</c:v>
                </c:pt>
                <c:pt idx="143">
                  <c:v>8.3500000000000005E-2</c:v>
                </c:pt>
                <c:pt idx="144">
                  <c:v>8.4500000000000006E-2</c:v>
                </c:pt>
                <c:pt idx="145">
                  <c:v>8.5000000000000006E-2</c:v>
                </c:pt>
                <c:pt idx="146">
                  <c:v>8.5500000000000007E-2</c:v>
                </c:pt>
                <c:pt idx="147">
                  <c:v>8.5999999999999993E-2</c:v>
                </c:pt>
                <c:pt idx="148">
                  <c:v>8.6499999999999994E-2</c:v>
                </c:pt>
                <c:pt idx="149">
                  <c:v>8.6999999999999994E-2</c:v>
                </c:pt>
                <c:pt idx="150">
                  <c:v>8.7499999999999994E-2</c:v>
                </c:pt>
                <c:pt idx="151">
                  <c:v>8.8499999999999995E-2</c:v>
                </c:pt>
                <c:pt idx="152">
                  <c:v>8.8999999999999996E-2</c:v>
                </c:pt>
                <c:pt idx="153">
                  <c:v>8.9499999999999996E-2</c:v>
                </c:pt>
                <c:pt idx="154">
                  <c:v>0.09</c:v>
                </c:pt>
                <c:pt idx="155">
                  <c:v>9.0999999999999998E-2</c:v>
                </c:pt>
                <c:pt idx="156">
                  <c:v>9.1499999999999998E-2</c:v>
                </c:pt>
                <c:pt idx="157">
                  <c:v>9.1999999999999998E-2</c:v>
                </c:pt>
                <c:pt idx="158">
                  <c:v>9.2499999999999999E-2</c:v>
                </c:pt>
                <c:pt idx="159">
                  <c:v>9.2999999999999999E-2</c:v>
                </c:pt>
                <c:pt idx="160">
                  <c:v>9.35E-2</c:v>
                </c:pt>
                <c:pt idx="161">
                  <c:v>9.4E-2</c:v>
                </c:pt>
                <c:pt idx="162">
                  <c:v>9.5000000000000001E-2</c:v>
                </c:pt>
                <c:pt idx="163">
                  <c:v>9.6000000000000002E-2</c:v>
                </c:pt>
                <c:pt idx="164">
                  <c:v>9.6500000000000002E-2</c:v>
                </c:pt>
                <c:pt idx="165">
                  <c:v>9.7000000000000003E-2</c:v>
                </c:pt>
                <c:pt idx="166">
                  <c:v>9.7500000000000003E-2</c:v>
                </c:pt>
                <c:pt idx="167">
                  <c:v>9.8500000000000004E-2</c:v>
                </c:pt>
                <c:pt idx="168">
                  <c:v>9.9000000000000005E-2</c:v>
                </c:pt>
                <c:pt idx="169">
                  <c:v>9.9500000000000005E-2</c:v>
                </c:pt>
                <c:pt idx="170">
                  <c:v>0.1</c:v>
                </c:pt>
                <c:pt idx="171">
                  <c:v>0.10050000000000001</c:v>
                </c:pt>
                <c:pt idx="172">
                  <c:v>0.10150000000000001</c:v>
                </c:pt>
                <c:pt idx="173">
                  <c:v>0.10199999999999999</c:v>
                </c:pt>
                <c:pt idx="174">
                  <c:v>0.10249999999999999</c:v>
                </c:pt>
                <c:pt idx="175">
                  <c:v>0.10299999999999999</c:v>
                </c:pt>
                <c:pt idx="176">
                  <c:v>0.10349999999999999</c:v>
                </c:pt>
                <c:pt idx="177">
                  <c:v>0.104</c:v>
                </c:pt>
                <c:pt idx="178">
                  <c:v>0.105</c:v>
                </c:pt>
                <c:pt idx="179">
                  <c:v>0.1055</c:v>
                </c:pt>
                <c:pt idx="180">
                  <c:v>0.106</c:v>
                </c:pt>
                <c:pt idx="181">
                  <c:v>0.1065</c:v>
                </c:pt>
                <c:pt idx="182">
                  <c:v>0.107</c:v>
                </c:pt>
                <c:pt idx="183">
                  <c:v>0.1075</c:v>
                </c:pt>
                <c:pt idx="184">
                  <c:v>0.108</c:v>
                </c:pt>
                <c:pt idx="185">
                  <c:v>0.1085</c:v>
                </c:pt>
                <c:pt idx="186">
                  <c:v>0.109</c:v>
                </c:pt>
                <c:pt idx="187">
                  <c:v>0.1095</c:v>
                </c:pt>
                <c:pt idx="188">
                  <c:v>0.11</c:v>
                </c:pt>
                <c:pt idx="189">
                  <c:v>0.1105</c:v>
                </c:pt>
                <c:pt idx="190">
                  <c:v>0.111</c:v>
                </c:pt>
                <c:pt idx="191">
                  <c:v>0.1115</c:v>
                </c:pt>
                <c:pt idx="192">
                  <c:v>0.112</c:v>
                </c:pt>
                <c:pt idx="193">
                  <c:v>0.1125</c:v>
                </c:pt>
                <c:pt idx="194">
                  <c:v>0.113</c:v>
                </c:pt>
                <c:pt idx="195">
                  <c:v>0.1135</c:v>
                </c:pt>
                <c:pt idx="196">
                  <c:v>0.114</c:v>
                </c:pt>
                <c:pt idx="197">
                  <c:v>0.1145</c:v>
                </c:pt>
                <c:pt idx="198">
                  <c:v>0.115</c:v>
                </c:pt>
                <c:pt idx="199">
                  <c:v>0.11550000000000001</c:v>
                </c:pt>
                <c:pt idx="200">
                  <c:v>0.11600000000000001</c:v>
                </c:pt>
                <c:pt idx="201">
                  <c:v>0.11650000000000001</c:v>
                </c:pt>
                <c:pt idx="202">
                  <c:v>0.11700000000000001</c:v>
                </c:pt>
                <c:pt idx="203">
                  <c:v>0.11749999999999999</c:v>
                </c:pt>
                <c:pt idx="204">
                  <c:v>0.11799999999999999</c:v>
                </c:pt>
                <c:pt idx="205">
                  <c:v>0.11849999999999999</c:v>
                </c:pt>
                <c:pt idx="206">
                  <c:v>0.11899999999999999</c:v>
                </c:pt>
                <c:pt idx="207">
                  <c:v>0.1195</c:v>
                </c:pt>
                <c:pt idx="208">
                  <c:v>0.12</c:v>
                </c:pt>
                <c:pt idx="209">
                  <c:v>0.1205</c:v>
                </c:pt>
                <c:pt idx="210">
                  <c:v>0.121</c:v>
                </c:pt>
                <c:pt idx="211">
                  <c:v>0.1215</c:v>
                </c:pt>
                <c:pt idx="212">
                  <c:v>0.122</c:v>
                </c:pt>
                <c:pt idx="213">
                  <c:v>0.1225</c:v>
                </c:pt>
                <c:pt idx="214">
                  <c:v>0.123</c:v>
                </c:pt>
                <c:pt idx="215">
                  <c:v>0.124</c:v>
                </c:pt>
                <c:pt idx="216">
                  <c:v>0.125</c:v>
                </c:pt>
                <c:pt idx="217">
                  <c:v>0.1255</c:v>
                </c:pt>
                <c:pt idx="218">
                  <c:v>0.126</c:v>
                </c:pt>
                <c:pt idx="219">
                  <c:v>0.1265</c:v>
                </c:pt>
                <c:pt idx="220">
                  <c:v>0.127</c:v>
                </c:pt>
                <c:pt idx="221">
                  <c:v>0.1275</c:v>
                </c:pt>
                <c:pt idx="222">
                  <c:v>0.1285</c:v>
                </c:pt>
                <c:pt idx="223">
                  <c:v>0.129</c:v>
                </c:pt>
                <c:pt idx="224">
                  <c:v>0.13</c:v>
                </c:pt>
                <c:pt idx="225">
                  <c:v>0.1305</c:v>
                </c:pt>
                <c:pt idx="226">
                  <c:v>0.13100000000000001</c:v>
                </c:pt>
                <c:pt idx="227">
                  <c:v>0.13150000000000001</c:v>
                </c:pt>
                <c:pt idx="228">
                  <c:v>0.13200000000000001</c:v>
                </c:pt>
                <c:pt idx="229">
                  <c:v>0.13250000000000001</c:v>
                </c:pt>
                <c:pt idx="230">
                  <c:v>0.13300000000000001</c:v>
                </c:pt>
                <c:pt idx="231">
                  <c:v>0.13350000000000001</c:v>
                </c:pt>
                <c:pt idx="232">
                  <c:v>0.13400000000000001</c:v>
                </c:pt>
                <c:pt idx="233">
                  <c:v>0.13500000000000001</c:v>
                </c:pt>
                <c:pt idx="234">
                  <c:v>0.13550000000000001</c:v>
                </c:pt>
                <c:pt idx="235">
                  <c:v>0.13600000000000001</c:v>
                </c:pt>
                <c:pt idx="236">
                  <c:v>0.13650000000000001</c:v>
                </c:pt>
                <c:pt idx="237">
                  <c:v>0.13700000000000001</c:v>
                </c:pt>
                <c:pt idx="238">
                  <c:v>0.13750000000000001</c:v>
                </c:pt>
                <c:pt idx="239">
                  <c:v>0.13850000000000001</c:v>
                </c:pt>
                <c:pt idx="240">
                  <c:v>0.13900000000000001</c:v>
                </c:pt>
                <c:pt idx="241">
                  <c:v>0.13950000000000001</c:v>
                </c:pt>
                <c:pt idx="242">
                  <c:v>0.14000000000000001</c:v>
                </c:pt>
                <c:pt idx="243">
                  <c:v>0.14050000000000001</c:v>
                </c:pt>
                <c:pt idx="244">
                  <c:v>0.14149999999999999</c:v>
                </c:pt>
                <c:pt idx="245">
                  <c:v>0.14199999999999999</c:v>
                </c:pt>
                <c:pt idx="246">
                  <c:v>0.14249999999999999</c:v>
                </c:pt>
                <c:pt idx="247">
                  <c:v>0.14299999999999999</c:v>
                </c:pt>
                <c:pt idx="248">
                  <c:v>0.14349999999999999</c:v>
                </c:pt>
                <c:pt idx="249">
                  <c:v>0.14399999999999999</c:v>
                </c:pt>
                <c:pt idx="250">
                  <c:v>0.14449999999999999</c:v>
                </c:pt>
                <c:pt idx="251">
                  <c:v>0.14499999999999999</c:v>
                </c:pt>
                <c:pt idx="252">
                  <c:v>0.14549999999999999</c:v>
                </c:pt>
                <c:pt idx="253">
                  <c:v>0.14599999999999999</c:v>
                </c:pt>
                <c:pt idx="254">
                  <c:v>0.14649999999999999</c:v>
                </c:pt>
                <c:pt idx="255">
                  <c:v>0.14699999999999999</c:v>
                </c:pt>
                <c:pt idx="256">
                  <c:v>0.14749999999999999</c:v>
                </c:pt>
                <c:pt idx="257">
                  <c:v>0.14849999999999999</c:v>
                </c:pt>
                <c:pt idx="258">
                  <c:v>0.14949999999999999</c:v>
                </c:pt>
                <c:pt idx="259">
                  <c:v>0.15</c:v>
                </c:pt>
                <c:pt idx="260">
                  <c:v>0.15049999999999999</c:v>
                </c:pt>
                <c:pt idx="261">
                  <c:v>0.1515</c:v>
                </c:pt>
                <c:pt idx="262">
                  <c:v>0.152</c:v>
                </c:pt>
                <c:pt idx="263">
                  <c:v>0.1525</c:v>
                </c:pt>
                <c:pt idx="264">
                  <c:v>0.153</c:v>
                </c:pt>
                <c:pt idx="265">
                  <c:v>0.1535</c:v>
                </c:pt>
                <c:pt idx="266">
                  <c:v>0.154</c:v>
                </c:pt>
                <c:pt idx="267">
                  <c:v>0.1545</c:v>
                </c:pt>
                <c:pt idx="268">
                  <c:v>0.155</c:v>
                </c:pt>
                <c:pt idx="269">
                  <c:v>0.1555</c:v>
                </c:pt>
                <c:pt idx="270">
                  <c:v>0.156</c:v>
                </c:pt>
                <c:pt idx="271">
                  <c:v>0.1565</c:v>
                </c:pt>
                <c:pt idx="272">
                  <c:v>0.1575</c:v>
                </c:pt>
                <c:pt idx="273">
                  <c:v>0.158</c:v>
                </c:pt>
                <c:pt idx="274">
                  <c:v>0.1585</c:v>
                </c:pt>
                <c:pt idx="275">
                  <c:v>0.159</c:v>
                </c:pt>
                <c:pt idx="276">
                  <c:v>0.16</c:v>
                </c:pt>
                <c:pt idx="277">
                  <c:v>0.161</c:v>
                </c:pt>
                <c:pt idx="278">
                  <c:v>0.1615</c:v>
                </c:pt>
                <c:pt idx="279">
                  <c:v>0.16200000000000001</c:v>
                </c:pt>
                <c:pt idx="280">
                  <c:v>0.16250000000000001</c:v>
                </c:pt>
                <c:pt idx="281">
                  <c:v>0.16300000000000001</c:v>
                </c:pt>
                <c:pt idx="282">
                  <c:v>0.16350000000000001</c:v>
                </c:pt>
                <c:pt idx="283">
                  <c:v>0.16400000000000001</c:v>
                </c:pt>
                <c:pt idx="284">
                  <c:v>0.16500000000000001</c:v>
                </c:pt>
                <c:pt idx="285">
                  <c:v>0.16550000000000001</c:v>
                </c:pt>
                <c:pt idx="286">
                  <c:v>0.16600000000000001</c:v>
                </c:pt>
                <c:pt idx="287">
                  <c:v>0.16650000000000001</c:v>
                </c:pt>
                <c:pt idx="288">
                  <c:v>0.16700000000000001</c:v>
                </c:pt>
                <c:pt idx="289">
                  <c:v>0.16750000000000001</c:v>
                </c:pt>
                <c:pt idx="290">
                  <c:v>0.16850000000000001</c:v>
                </c:pt>
                <c:pt idx="291">
                  <c:v>0.16900000000000001</c:v>
                </c:pt>
                <c:pt idx="292">
                  <c:v>0.16950000000000001</c:v>
                </c:pt>
                <c:pt idx="293">
                  <c:v>0.17</c:v>
                </c:pt>
                <c:pt idx="294">
                  <c:v>0.17050000000000001</c:v>
                </c:pt>
                <c:pt idx="295">
                  <c:v>0.17100000000000001</c:v>
                </c:pt>
                <c:pt idx="296">
                  <c:v>0.17150000000000001</c:v>
                </c:pt>
                <c:pt idx="297">
                  <c:v>0.17199999999999999</c:v>
                </c:pt>
                <c:pt idx="298">
                  <c:v>0.17249999999999999</c:v>
                </c:pt>
                <c:pt idx="299">
                  <c:v>0.17299999999999999</c:v>
                </c:pt>
                <c:pt idx="300">
                  <c:v>0.17349999999999999</c:v>
                </c:pt>
                <c:pt idx="301">
                  <c:v>0.17449999999999999</c:v>
                </c:pt>
                <c:pt idx="302">
                  <c:v>0.17499999999999999</c:v>
                </c:pt>
                <c:pt idx="303">
                  <c:v>0.17549999999999999</c:v>
                </c:pt>
                <c:pt idx="304">
                  <c:v>0.1759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c:v>
                </c:pt>
                <c:pt idx="317">
                  <c:v>0.1825</c:v>
                </c:pt>
                <c:pt idx="318">
                  <c:v>0.183</c:v>
                </c:pt>
                <c:pt idx="319">
                  <c:v>0.1835</c:v>
                </c:pt>
                <c:pt idx="320">
                  <c:v>0.1845</c:v>
                </c:pt>
                <c:pt idx="321">
                  <c:v>0.185</c:v>
                </c:pt>
                <c:pt idx="322">
                  <c:v>0.1855</c:v>
                </c:pt>
                <c:pt idx="323">
                  <c:v>0.186</c:v>
                </c:pt>
                <c:pt idx="324">
                  <c:v>0.1865</c:v>
                </c:pt>
                <c:pt idx="325">
                  <c:v>0.187</c:v>
                </c:pt>
                <c:pt idx="326">
                  <c:v>0.1875</c:v>
                </c:pt>
                <c:pt idx="327">
                  <c:v>0.188</c:v>
                </c:pt>
                <c:pt idx="328">
                  <c:v>0.1885</c:v>
                </c:pt>
                <c:pt idx="329">
                  <c:v>0.1895</c:v>
                </c:pt>
                <c:pt idx="330">
                  <c:v>0.1905</c:v>
                </c:pt>
                <c:pt idx="331">
                  <c:v>0.1915</c:v>
                </c:pt>
                <c:pt idx="332">
                  <c:v>0.192</c:v>
                </c:pt>
                <c:pt idx="333">
                  <c:v>0.1925</c:v>
                </c:pt>
                <c:pt idx="334">
                  <c:v>0.193</c:v>
                </c:pt>
                <c:pt idx="335">
                  <c:v>0.19350000000000001</c:v>
                </c:pt>
                <c:pt idx="336">
                  <c:v>0.19400000000000001</c:v>
                </c:pt>
                <c:pt idx="337">
                  <c:v>0.19500000000000001</c:v>
                </c:pt>
                <c:pt idx="338">
                  <c:v>0.19550000000000001</c:v>
                </c:pt>
                <c:pt idx="339">
                  <c:v>0.19600000000000001</c:v>
                </c:pt>
                <c:pt idx="340">
                  <c:v>0.19650000000000001</c:v>
                </c:pt>
                <c:pt idx="341">
                  <c:v>0.19750000000000001</c:v>
                </c:pt>
                <c:pt idx="342">
                  <c:v>0.19800000000000001</c:v>
                </c:pt>
                <c:pt idx="343">
                  <c:v>0.19850000000000001</c:v>
                </c:pt>
                <c:pt idx="344">
                  <c:v>0.19900000000000001</c:v>
                </c:pt>
                <c:pt idx="345">
                  <c:v>0.19950000000000001</c:v>
                </c:pt>
                <c:pt idx="346">
                  <c:v>0.20050000000000001</c:v>
                </c:pt>
                <c:pt idx="347">
                  <c:v>0.20150000000000001</c:v>
                </c:pt>
                <c:pt idx="348">
                  <c:v>0.20200000000000001</c:v>
                </c:pt>
                <c:pt idx="349">
                  <c:v>0.20300000000000001</c:v>
                </c:pt>
                <c:pt idx="350">
                  <c:v>0.20399999999999999</c:v>
                </c:pt>
                <c:pt idx="351">
                  <c:v>0.20449999999999999</c:v>
                </c:pt>
                <c:pt idx="352">
                  <c:v>0.20499999999999999</c:v>
                </c:pt>
                <c:pt idx="353">
                  <c:v>0.20599999999999999</c:v>
                </c:pt>
                <c:pt idx="354">
                  <c:v>0.20699999999999999</c:v>
                </c:pt>
                <c:pt idx="355">
                  <c:v>0.20749999999999999</c:v>
                </c:pt>
                <c:pt idx="356">
                  <c:v>0.20799999999999999</c:v>
                </c:pt>
                <c:pt idx="357">
                  <c:v>0.20899999999999999</c:v>
                </c:pt>
                <c:pt idx="358">
                  <c:v>0.20949999999999999</c:v>
                </c:pt>
                <c:pt idx="359">
                  <c:v>0.21</c:v>
                </c:pt>
                <c:pt idx="360">
                  <c:v>0.21099999999999999</c:v>
                </c:pt>
                <c:pt idx="361">
                  <c:v>0.21199999999999999</c:v>
                </c:pt>
                <c:pt idx="362">
                  <c:v>0.21299999999999999</c:v>
                </c:pt>
                <c:pt idx="363">
                  <c:v>0.2135</c:v>
                </c:pt>
                <c:pt idx="364">
                  <c:v>0.214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600000000000001</c:v>
                </c:pt>
                <c:pt idx="382">
                  <c:v>0.22700000000000001</c:v>
                </c:pt>
                <c:pt idx="383">
                  <c:v>0.22800000000000001</c:v>
                </c:pt>
                <c:pt idx="384">
                  <c:v>0.22900000000000001</c:v>
                </c:pt>
                <c:pt idx="385">
                  <c:v>0.23</c:v>
                </c:pt>
                <c:pt idx="386">
                  <c:v>0.23100000000000001</c:v>
                </c:pt>
                <c:pt idx="387">
                  <c:v>0.23150000000000001</c:v>
                </c:pt>
                <c:pt idx="388">
                  <c:v>0.23250000000000001</c:v>
                </c:pt>
                <c:pt idx="389">
                  <c:v>0.23350000000000001</c:v>
                </c:pt>
                <c:pt idx="390">
                  <c:v>0.23400000000000001</c:v>
                </c:pt>
                <c:pt idx="391">
                  <c:v>0.23449999999999999</c:v>
                </c:pt>
                <c:pt idx="392">
                  <c:v>0.23499999999999999</c:v>
                </c:pt>
                <c:pt idx="393">
                  <c:v>0.23549999999999999</c:v>
                </c:pt>
                <c:pt idx="394">
                  <c:v>0.23649999999999999</c:v>
                </c:pt>
                <c:pt idx="395">
                  <c:v>0.23749999999999999</c:v>
                </c:pt>
                <c:pt idx="396">
                  <c:v>0.23799999999999999</c:v>
                </c:pt>
                <c:pt idx="397">
                  <c:v>0.23849999999999999</c:v>
                </c:pt>
                <c:pt idx="398">
                  <c:v>0.23899999999999999</c:v>
                </c:pt>
                <c:pt idx="399">
                  <c:v>0.24</c:v>
                </c:pt>
                <c:pt idx="400">
                  <c:v>0.24099999999999999</c:v>
                </c:pt>
                <c:pt idx="401">
                  <c:v>0.24149999999999999</c:v>
                </c:pt>
                <c:pt idx="402">
                  <c:v>0.24249999999999999</c:v>
                </c:pt>
                <c:pt idx="403">
                  <c:v>0.24299999999999999</c:v>
                </c:pt>
                <c:pt idx="404">
                  <c:v>0.24349999999999999</c:v>
                </c:pt>
                <c:pt idx="405">
                  <c:v>0.24399999999999999</c:v>
                </c:pt>
                <c:pt idx="406">
                  <c:v>0.2445</c:v>
                </c:pt>
                <c:pt idx="407">
                  <c:v>0.245</c:v>
                </c:pt>
                <c:pt idx="408">
                  <c:v>0.2455</c:v>
                </c:pt>
                <c:pt idx="409">
                  <c:v>0.246</c:v>
                </c:pt>
                <c:pt idx="410">
                  <c:v>0.2465</c:v>
                </c:pt>
                <c:pt idx="411">
                  <c:v>0.247</c:v>
                </c:pt>
                <c:pt idx="412">
                  <c:v>0.2475</c:v>
                </c:pt>
                <c:pt idx="413">
                  <c:v>0.248</c:v>
                </c:pt>
                <c:pt idx="414">
                  <c:v>0.2485</c:v>
                </c:pt>
                <c:pt idx="415">
                  <c:v>0.2495</c:v>
                </c:pt>
                <c:pt idx="416">
                  <c:v>0.2505</c:v>
                </c:pt>
                <c:pt idx="417">
                  <c:v>0.251</c:v>
                </c:pt>
                <c:pt idx="418">
                  <c:v>0.252</c:v>
                </c:pt>
                <c:pt idx="419">
                  <c:v>0.253</c:v>
                </c:pt>
                <c:pt idx="420">
                  <c:v>0.254</c:v>
                </c:pt>
                <c:pt idx="421">
                  <c:v>0.2545</c:v>
                </c:pt>
                <c:pt idx="422">
                  <c:v>0.255</c:v>
                </c:pt>
                <c:pt idx="423">
                  <c:v>0.2555</c:v>
                </c:pt>
                <c:pt idx="424">
                  <c:v>0.25600000000000001</c:v>
                </c:pt>
                <c:pt idx="425">
                  <c:v>0.25650000000000001</c:v>
                </c:pt>
                <c:pt idx="426">
                  <c:v>0.25700000000000001</c:v>
                </c:pt>
                <c:pt idx="427">
                  <c:v>0.25750000000000001</c:v>
                </c:pt>
                <c:pt idx="428">
                  <c:v>0.25800000000000001</c:v>
                </c:pt>
                <c:pt idx="429">
                  <c:v>0.25900000000000001</c:v>
                </c:pt>
                <c:pt idx="430">
                  <c:v>0.25950000000000001</c:v>
                </c:pt>
                <c:pt idx="431">
                  <c:v>0.26</c:v>
                </c:pt>
                <c:pt idx="432">
                  <c:v>0.26050000000000001</c:v>
                </c:pt>
                <c:pt idx="433">
                  <c:v>0.26150000000000001</c:v>
                </c:pt>
                <c:pt idx="434">
                  <c:v>0.26250000000000001</c:v>
                </c:pt>
                <c:pt idx="435">
                  <c:v>0.26350000000000001</c:v>
                </c:pt>
                <c:pt idx="436">
                  <c:v>0.26400000000000001</c:v>
                </c:pt>
                <c:pt idx="437">
                  <c:v>0.26450000000000001</c:v>
                </c:pt>
                <c:pt idx="438">
                  <c:v>0.26500000000000001</c:v>
                </c:pt>
                <c:pt idx="439">
                  <c:v>0.26550000000000001</c:v>
                </c:pt>
                <c:pt idx="440">
                  <c:v>0.26600000000000001</c:v>
                </c:pt>
                <c:pt idx="441">
                  <c:v>0.26650000000000001</c:v>
                </c:pt>
                <c:pt idx="442">
                  <c:v>0.26750000000000002</c:v>
                </c:pt>
                <c:pt idx="443">
                  <c:v>0.26800000000000002</c:v>
                </c:pt>
                <c:pt idx="444">
                  <c:v>0.26850000000000002</c:v>
                </c:pt>
                <c:pt idx="445">
                  <c:v>0.26900000000000002</c:v>
                </c:pt>
                <c:pt idx="446">
                  <c:v>0.27</c:v>
                </c:pt>
                <c:pt idx="447">
                  <c:v>0.27050000000000002</c:v>
                </c:pt>
                <c:pt idx="448">
                  <c:v>0.27100000000000002</c:v>
                </c:pt>
                <c:pt idx="449">
                  <c:v>0.27150000000000002</c:v>
                </c:pt>
                <c:pt idx="450">
                  <c:v>0.27200000000000002</c:v>
                </c:pt>
                <c:pt idx="451">
                  <c:v>0.27250000000000002</c:v>
                </c:pt>
                <c:pt idx="452">
                  <c:v>0.27300000000000002</c:v>
                </c:pt>
                <c:pt idx="453">
                  <c:v>0.27350000000000002</c:v>
                </c:pt>
                <c:pt idx="454">
                  <c:v>0.27400000000000002</c:v>
                </c:pt>
                <c:pt idx="455">
                  <c:v>0.27450000000000002</c:v>
                </c:pt>
                <c:pt idx="456">
                  <c:v>0.27500000000000002</c:v>
                </c:pt>
                <c:pt idx="457">
                  <c:v>0.27550000000000002</c:v>
                </c:pt>
                <c:pt idx="458">
                  <c:v>0.27600000000000002</c:v>
                </c:pt>
                <c:pt idx="459">
                  <c:v>0.27650000000000002</c:v>
                </c:pt>
                <c:pt idx="460">
                  <c:v>0.27750000000000002</c:v>
                </c:pt>
                <c:pt idx="461">
                  <c:v>0.27850000000000003</c:v>
                </c:pt>
                <c:pt idx="462">
                  <c:v>0.27900000000000003</c:v>
                </c:pt>
                <c:pt idx="463">
                  <c:v>0.27950000000000003</c:v>
                </c:pt>
                <c:pt idx="464">
                  <c:v>0.28000000000000003</c:v>
                </c:pt>
                <c:pt idx="465">
                  <c:v>0.28050000000000003</c:v>
                </c:pt>
                <c:pt idx="466">
                  <c:v>0.28100000000000003</c:v>
                </c:pt>
                <c:pt idx="467">
                  <c:v>0.28149999999999997</c:v>
                </c:pt>
                <c:pt idx="468">
                  <c:v>0.28199999999999997</c:v>
                </c:pt>
                <c:pt idx="469">
                  <c:v>0.28249999999999997</c:v>
                </c:pt>
                <c:pt idx="470">
                  <c:v>0.28299999999999997</c:v>
                </c:pt>
                <c:pt idx="471">
                  <c:v>0.28349999999999997</c:v>
                </c:pt>
                <c:pt idx="472">
                  <c:v>0.28399999999999997</c:v>
                </c:pt>
                <c:pt idx="473">
                  <c:v>0.28449999999999998</c:v>
                </c:pt>
                <c:pt idx="474">
                  <c:v>0.28499999999999998</c:v>
                </c:pt>
                <c:pt idx="475">
                  <c:v>0.28599999999999998</c:v>
                </c:pt>
                <c:pt idx="476">
                  <c:v>0.28699999999999998</c:v>
                </c:pt>
                <c:pt idx="477">
                  <c:v>0.28749999999999998</c:v>
                </c:pt>
                <c:pt idx="478">
                  <c:v>0.28849999999999998</c:v>
                </c:pt>
                <c:pt idx="479">
                  <c:v>0.28899999999999998</c:v>
                </c:pt>
                <c:pt idx="480">
                  <c:v>0.28949999999999998</c:v>
                </c:pt>
                <c:pt idx="481">
                  <c:v>0.28999999999999998</c:v>
                </c:pt>
                <c:pt idx="482">
                  <c:v>0.29049999999999998</c:v>
                </c:pt>
                <c:pt idx="483">
                  <c:v>0.29149999999999998</c:v>
                </c:pt>
                <c:pt idx="484">
                  <c:v>0.29199999999999998</c:v>
                </c:pt>
                <c:pt idx="485">
                  <c:v>0.29249999999999998</c:v>
                </c:pt>
                <c:pt idx="486">
                  <c:v>0.29349999999999998</c:v>
                </c:pt>
                <c:pt idx="487">
                  <c:v>0.29449999999999998</c:v>
                </c:pt>
                <c:pt idx="488">
                  <c:v>0.29549999999999998</c:v>
                </c:pt>
                <c:pt idx="489">
                  <c:v>0.29599999999999999</c:v>
                </c:pt>
                <c:pt idx="490">
                  <c:v>0.29649999999999999</c:v>
                </c:pt>
                <c:pt idx="491">
                  <c:v>0.29699999999999999</c:v>
                </c:pt>
                <c:pt idx="492">
                  <c:v>0.29799999999999999</c:v>
                </c:pt>
                <c:pt idx="493">
                  <c:v>0.29899999999999999</c:v>
                </c:pt>
                <c:pt idx="494">
                  <c:v>0.3</c:v>
                </c:pt>
                <c:pt idx="495">
                  <c:v>0.30049999999999999</c:v>
                </c:pt>
                <c:pt idx="496">
                  <c:v>0.30099999999999999</c:v>
                </c:pt>
                <c:pt idx="497">
                  <c:v>0.30149999999999999</c:v>
                </c:pt>
                <c:pt idx="498">
                  <c:v>0.30199999999999999</c:v>
                </c:pt>
                <c:pt idx="499">
                  <c:v>0.30249999999999999</c:v>
                </c:pt>
                <c:pt idx="500">
                  <c:v>0.30299999999999999</c:v>
                </c:pt>
                <c:pt idx="501">
                  <c:v>0.30349999999999999</c:v>
                </c:pt>
                <c:pt idx="502">
                  <c:v>0.30449999999999999</c:v>
                </c:pt>
                <c:pt idx="503">
                  <c:v>0.30499999999999999</c:v>
                </c:pt>
                <c:pt idx="504">
                  <c:v>0.30599999999999999</c:v>
                </c:pt>
                <c:pt idx="505">
                  <c:v>0.30649999999999999</c:v>
                </c:pt>
                <c:pt idx="506">
                  <c:v>0.307</c:v>
                </c:pt>
                <c:pt idx="507">
                  <c:v>0.3075</c:v>
                </c:pt>
                <c:pt idx="508">
                  <c:v>0.3085</c:v>
                </c:pt>
                <c:pt idx="509">
                  <c:v>0.3095</c:v>
                </c:pt>
                <c:pt idx="510">
                  <c:v>0.3105</c:v>
                </c:pt>
                <c:pt idx="511">
                  <c:v>0.311</c:v>
                </c:pt>
                <c:pt idx="512">
                  <c:v>0.3115</c:v>
                </c:pt>
                <c:pt idx="513">
                  <c:v>0.312</c:v>
                </c:pt>
                <c:pt idx="514">
                  <c:v>0.3125</c:v>
                </c:pt>
                <c:pt idx="515">
                  <c:v>0.313</c:v>
                </c:pt>
                <c:pt idx="516">
                  <c:v>0.3135</c:v>
                </c:pt>
                <c:pt idx="517">
                  <c:v>0.314</c:v>
                </c:pt>
                <c:pt idx="518">
                  <c:v>0.3145</c:v>
                </c:pt>
                <c:pt idx="519">
                  <c:v>0.3155</c:v>
                </c:pt>
                <c:pt idx="520">
                  <c:v>0.3165</c:v>
                </c:pt>
                <c:pt idx="521">
                  <c:v>0.317</c:v>
                </c:pt>
                <c:pt idx="522">
                  <c:v>0.3175</c:v>
                </c:pt>
                <c:pt idx="523">
                  <c:v>0.318</c:v>
                </c:pt>
                <c:pt idx="524">
                  <c:v>0.31850000000000001</c:v>
                </c:pt>
                <c:pt idx="525">
                  <c:v>0.31900000000000001</c:v>
                </c:pt>
                <c:pt idx="526">
                  <c:v>0.31950000000000001</c:v>
                </c:pt>
                <c:pt idx="527">
                  <c:v>0.32</c:v>
                </c:pt>
                <c:pt idx="528">
                  <c:v>0.32050000000000001</c:v>
                </c:pt>
                <c:pt idx="529">
                  <c:v>0.32100000000000001</c:v>
                </c:pt>
                <c:pt idx="530">
                  <c:v>0.32150000000000001</c:v>
                </c:pt>
                <c:pt idx="531">
                  <c:v>0.32200000000000001</c:v>
                </c:pt>
                <c:pt idx="532">
                  <c:v>0.32250000000000001</c:v>
                </c:pt>
                <c:pt idx="533">
                  <c:v>0.32300000000000001</c:v>
                </c:pt>
                <c:pt idx="534">
                  <c:v>0.32350000000000001</c:v>
                </c:pt>
                <c:pt idx="535">
                  <c:v>0.32450000000000001</c:v>
                </c:pt>
                <c:pt idx="536">
                  <c:v>0.32550000000000001</c:v>
                </c:pt>
                <c:pt idx="537">
                  <c:v>0.32600000000000001</c:v>
                </c:pt>
                <c:pt idx="538">
                  <c:v>0.32650000000000001</c:v>
                </c:pt>
                <c:pt idx="539">
                  <c:v>0.32700000000000001</c:v>
                </c:pt>
                <c:pt idx="540">
                  <c:v>0.32750000000000001</c:v>
                </c:pt>
                <c:pt idx="541">
                  <c:v>0.32800000000000001</c:v>
                </c:pt>
                <c:pt idx="542">
                  <c:v>0.32850000000000001</c:v>
                </c:pt>
                <c:pt idx="543">
                  <c:v>0.32900000000000001</c:v>
                </c:pt>
                <c:pt idx="544">
                  <c:v>0.32950000000000002</c:v>
                </c:pt>
                <c:pt idx="545">
                  <c:v>0.33</c:v>
                </c:pt>
                <c:pt idx="546">
                  <c:v>0.33100000000000002</c:v>
                </c:pt>
                <c:pt idx="547">
                  <c:v>0.33200000000000002</c:v>
                </c:pt>
                <c:pt idx="548">
                  <c:v>0.33300000000000002</c:v>
                </c:pt>
                <c:pt idx="549">
                  <c:v>0.33400000000000002</c:v>
                </c:pt>
                <c:pt idx="550">
                  <c:v>0.33500000000000002</c:v>
                </c:pt>
                <c:pt idx="551">
                  <c:v>0.33550000000000002</c:v>
                </c:pt>
                <c:pt idx="552">
                  <c:v>0.33650000000000002</c:v>
                </c:pt>
                <c:pt idx="553">
                  <c:v>0.33700000000000002</c:v>
                </c:pt>
                <c:pt idx="554">
                  <c:v>0.33750000000000002</c:v>
                </c:pt>
                <c:pt idx="555">
                  <c:v>0.33800000000000002</c:v>
                </c:pt>
                <c:pt idx="556">
                  <c:v>0.33850000000000002</c:v>
                </c:pt>
                <c:pt idx="557">
                  <c:v>0.33900000000000002</c:v>
                </c:pt>
                <c:pt idx="558">
                  <c:v>0.34</c:v>
                </c:pt>
                <c:pt idx="559">
                  <c:v>0.34100000000000003</c:v>
                </c:pt>
                <c:pt idx="560">
                  <c:v>0.34150000000000003</c:v>
                </c:pt>
                <c:pt idx="561">
                  <c:v>0.34200000000000003</c:v>
                </c:pt>
                <c:pt idx="562">
                  <c:v>0.34250000000000003</c:v>
                </c:pt>
                <c:pt idx="563">
                  <c:v>0.34300000000000003</c:v>
                </c:pt>
                <c:pt idx="564">
                  <c:v>0.34399999999999997</c:v>
                </c:pt>
                <c:pt idx="565">
                  <c:v>0.34499999999999997</c:v>
                </c:pt>
                <c:pt idx="566">
                  <c:v>0.34549999999999997</c:v>
                </c:pt>
                <c:pt idx="567">
                  <c:v>0.34599999999999997</c:v>
                </c:pt>
                <c:pt idx="568">
                  <c:v>0.34649999999999997</c:v>
                </c:pt>
                <c:pt idx="569">
                  <c:v>0.34749999999999998</c:v>
                </c:pt>
                <c:pt idx="570">
                  <c:v>0.34849999999999998</c:v>
                </c:pt>
                <c:pt idx="571">
                  <c:v>0.34949999999999998</c:v>
                </c:pt>
                <c:pt idx="572">
                  <c:v>0.35049999999999998</c:v>
                </c:pt>
                <c:pt idx="573">
                  <c:v>0.35099999999999998</c:v>
                </c:pt>
                <c:pt idx="574">
                  <c:v>0.35149999999999998</c:v>
                </c:pt>
                <c:pt idx="575">
                  <c:v>0.35249999999999998</c:v>
                </c:pt>
                <c:pt idx="576">
                  <c:v>0.35349999999999998</c:v>
                </c:pt>
                <c:pt idx="577">
                  <c:v>0.35449999999999998</c:v>
                </c:pt>
                <c:pt idx="578">
                  <c:v>0.35549999999999998</c:v>
                </c:pt>
                <c:pt idx="579">
                  <c:v>0.35599999999999998</c:v>
                </c:pt>
                <c:pt idx="580">
                  <c:v>0.35649999999999998</c:v>
                </c:pt>
                <c:pt idx="581">
                  <c:v>0.35699999999999998</c:v>
                </c:pt>
                <c:pt idx="582">
                  <c:v>0.35749999999999998</c:v>
                </c:pt>
                <c:pt idx="583">
                  <c:v>0.35799999999999998</c:v>
                </c:pt>
                <c:pt idx="584">
                  <c:v>0.35849999999999999</c:v>
                </c:pt>
                <c:pt idx="585">
                  <c:v>0.35949999999999999</c:v>
                </c:pt>
                <c:pt idx="586">
                  <c:v>0.36</c:v>
                </c:pt>
                <c:pt idx="587">
                  <c:v>0.36049999999999999</c:v>
                </c:pt>
                <c:pt idx="588">
                  <c:v>0.36099999999999999</c:v>
                </c:pt>
                <c:pt idx="589">
                  <c:v>0.36199999999999999</c:v>
                </c:pt>
                <c:pt idx="590">
                  <c:v>0.36299999999999999</c:v>
                </c:pt>
                <c:pt idx="591">
                  <c:v>0.36349999999999999</c:v>
                </c:pt>
                <c:pt idx="592">
                  <c:v>0.36449999999999999</c:v>
                </c:pt>
                <c:pt idx="593">
                  <c:v>0.36549999999999999</c:v>
                </c:pt>
                <c:pt idx="594">
                  <c:v>0.36599999999999999</c:v>
                </c:pt>
                <c:pt idx="595">
                  <c:v>0.36649999999999999</c:v>
                </c:pt>
                <c:pt idx="596">
                  <c:v>0.36699999999999999</c:v>
                </c:pt>
                <c:pt idx="597">
                  <c:v>0.36799999999999999</c:v>
                </c:pt>
                <c:pt idx="598">
                  <c:v>0.36849999999999999</c:v>
                </c:pt>
                <c:pt idx="599">
                  <c:v>0.36899999999999999</c:v>
                </c:pt>
                <c:pt idx="600">
                  <c:v>0.3695</c:v>
                </c:pt>
                <c:pt idx="601">
                  <c:v>0.37</c:v>
                </c:pt>
                <c:pt idx="602">
                  <c:v>0.3705</c:v>
                </c:pt>
                <c:pt idx="603">
                  <c:v>0.371</c:v>
                </c:pt>
                <c:pt idx="604">
                  <c:v>0.3715</c:v>
                </c:pt>
                <c:pt idx="605">
                  <c:v>0.372</c:v>
                </c:pt>
                <c:pt idx="606">
                  <c:v>0.3725</c:v>
                </c:pt>
                <c:pt idx="607">
                  <c:v>0.373</c:v>
                </c:pt>
                <c:pt idx="608">
                  <c:v>0.374</c:v>
                </c:pt>
                <c:pt idx="609">
                  <c:v>0.3745</c:v>
                </c:pt>
                <c:pt idx="610">
                  <c:v>0.375</c:v>
                </c:pt>
                <c:pt idx="611">
                  <c:v>0.376</c:v>
                </c:pt>
                <c:pt idx="612">
                  <c:v>0.3765</c:v>
                </c:pt>
                <c:pt idx="613">
                  <c:v>0.377</c:v>
                </c:pt>
                <c:pt idx="614">
                  <c:v>0.378</c:v>
                </c:pt>
                <c:pt idx="615">
                  <c:v>0.379</c:v>
                </c:pt>
                <c:pt idx="616">
                  <c:v>0.3795</c:v>
                </c:pt>
                <c:pt idx="617">
                  <c:v>0.3805</c:v>
                </c:pt>
                <c:pt idx="618">
                  <c:v>0.38150000000000001</c:v>
                </c:pt>
                <c:pt idx="619">
                  <c:v>0.38250000000000001</c:v>
                </c:pt>
                <c:pt idx="620">
                  <c:v>0.38350000000000001</c:v>
                </c:pt>
                <c:pt idx="621">
                  <c:v>0.38450000000000001</c:v>
                </c:pt>
                <c:pt idx="622">
                  <c:v>0.38500000000000001</c:v>
                </c:pt>
                <c:pt idx="623">
                  <c:v>0.38600000000000001</c:v>
                </c:pt>
                <c:pt idx="624">
                  <c:v>0.38700000000000001</c:v>
                </c:pt>
                <c:pt idx="625">
                  <c:v>0.38750000000000001</c:v>
                </c:pt>
                <c:pt idx="626">
                  <c:v>0.38800000000000001</c:v>
                </c:pt>
                <c:pt idx="627">
                  <c:v>0.38850000000000001</c:v>
                </c:pt>
                <c:pt idx="628">
                  <c:v>0.38900000000000001</c:v>
                </c:pt>
                <c:pt idx="629">
                  <c:v>0.39</c:v>
                </c:pt>
                <c:pt idx="630">
                  <c:v>0.39100000000000001</c:v>
                </c:pt>
                <c:pt idx="631">
                  <c:v>0.39150000000000001</c:v>
                </c:pt>
                <c:pt idx="632">
                  <c:v>0.39200000000000002</c:v>
                </c:pt>
                <c:pt idx="633">
                  <c:v>0.39300000000000002</c:v>
                </c:pt>
                <c:pt idx="634">
                  <c:v>0.39350000000000002</c:v>
                </c:pt>
                <c:pt idx="635">
                  <c:v>0.39400000000000002</c:v>
                </c:pt>
                <c:pt idx="636">
                  <c:v>0.39450000000000002</c:v>
                </c:pt>
                <c:pt idx="637">
                  <c:v>0.39550000000000002</c:v>
                </c:pt>
                <c:pt idx="638">
                  <c:v>0.39600000000000002</c:v>
                </c:pt>
                <c:pt idx="639">
                  <c:v>0.39650000000000002</c:v>
                </c:pt>
                <c:pt idx="640">
                  <c:v>0.39700000000000002</c:v>
                </c:pt>
                <c:pt idx="641">
                  <c:v>0.39800000000000002</c:v>
                </c:pt>
                <c:pt idx="642">
                  <c:v>0.39900000000000002</c:v>
                </c:pt>
                <c:pt idx="643">
                  <c:v>0.39950000000000002</c:v>
                </c:pt>
                <c:pt idx="644">
                  <c:v>0.4</c:v>
                </c:pt>
                <c:pt idx="645">
                  <c:v>0.40050000000000002</c:v>
                </c:pt>
                <c:pt idx="646">
                  <c:v>0.40150000000000002</c:v>
                </c:pt>
                <c:pt idx="647">
                  <c:v>0.40250000000000002</c:v>
                </c:pt>
                <c:pt idx="648">
                  <c:v>0.40300000000000002</c:v>
                </c:pt>
                <c:pt idx="649">
                  <c:v>0.40400000000000003</c:v>
                </c:pt>
                <c:pt idx="650">
                  <c:v>0.40500000000000003</c:v>
                </c:pt>
                <c:pt idx="651">
                  <c:v>0.40600000000000003</c:v>
                </c:pt>
                <c:pt idx="652">
                  <c:v>0.40649999999999997</c:v>
                </c:pt>
                <c:pt idx="653">
                  <c:v>0.40749999999999997</c:v>
                </c:pt>
                <c:pt idx="654">
                  <c:v>0.40799999999999997</c:v>
                </c:pt>
                <c:pt idx="655">
                  <c:v>0.40849999999999997</c:v>
                </c:pt>
                <c:pt idx="656">
                  <c:v>0.40899999999999997</c:v>
                </c:pt>
                <c:pt idx="657">
                  <c:v>0.40949999999999998</c:v>
                </c:pt>
                <c:pt idx="658">
                  <c:v>0.41</c:v>
                </c:pt>
                <c:pt idx="659">
                  <c:v>0.41049999999999998</c:v>
                </c:pt>
                <c:pt idx="660">
                  <c:v>0.41099999999999998</c:v>
                </c:pt>
                <c:pt idx="661">
                  <c:v>0.41199999999999998</c:v>
                </c:pt>
                <c:pt idx="662">
                  <c:v>0.41249999999999998</c:v>
                </c:pt>
                <c:pt idx="663">
                  <c:v>0.41299999999999998</c:v>
                </c:pt>
                <c:pt idx="664">
                  <c:v>0.41399999999999998</c:v>
                </c:pt>
                <c:pt idx="665">
                  <c:v>0.41449999999999998</c:v>
                </c:pt>
                <c:pt idx="666">
                  <c:v>0.41549999999999998</c:v>
                </c:pt>
                <c:pt idx="667">
                  <c:v>0.41649999999999998</c:v>
                </c:pt>
                <c:pt idx="668">
                  <c:v>0.41699999999999998</c:v>
                </c:pt>
                <c:pt idx="669">
                  <c:v>0.41749999999999998</c:v>
                </c:pt>
                <c:pt idx="670">
                  <c:v>0.41799999999999998</c:v>
                </c:pt>
                <c:pt idx="671">
                  <c:v>0.41849999999999998</c:v>
                </c:pt>
                <c:pt idx="672">
                  <c:v>0.41899999999999998</c:v>
                </c:pt>
                <c:pt idx="673">
                  <c:v>0.42</c:v>
                </c:pt>
                <c:pt idx="674">
                  <c:v>0.42099999999999999</c:v>
                </c:pt>
                <c:pt idx="675">
                  <c:v>0.42149999999999999</c:v>
                </c:pt>
                <c:pt idx="676">
                  <c:v>0.42199999999999999</c:v>
                </c:pt>
                <c:pt idx="677">
                  <c:v>0.42249999999999999</c:v>
                </c:pt>
                <c:pt idx="678">
                  <c:v>0.42299999999999999</c:v>
                </c:pt>
                <c:pt idx="679">
                  <c:v>0.42399999999999999</c:v>
                </c:pt>
                <c:pt idx="680">
                  <c:v>0.42499999999999999</c:v>
                </c:pt>
                <c:pt idx="681">
                  <c:v>0.42549999999999999</c:v>
                </c:pt>
                <c:pt idx="682">
                  <c:v>0.42649999999999999</c:v>
                </c:pt>
                <c:pt idx="683">
                  <c:v>0.42749999999999999</c:v>
                </c:pt>
                <c:pt idx="684">
                  <c:v>0.42849999999999999</c:v>
                </c:pt>
                <c:pt idx="685">
                  <c:v>0.42949999999999999</c:v>
                </c:pt>
                <c:pt idx="686">
                  <c:v>0.43049999999999999</c:v>
                </c:pt>
                <c:pt idx="687">
                  <c:v>0.43149999999999999</c:v>
                </c:pt>
                <c:pt idx="688">
                  <c:v>0.432</c:v>
                </c:pt>
                <c:pt idx="689">
                  <c:v>0.4325</c:v>
                </c:pt>
                <c:pt idx="690">
                  <c:v>0.4335</c:v>
                </c:pt>
                <c:pt idx="691">
                  <c:v>0.4345</c:v>
                </c:pt>
                <c:pt idx="692">
                  <c:v>0.4355</c:v>
                </c:pt>
                <c:pt idx="693">
                  <c:v>0.4365</c:v>
                </c:pt>
                <c:pt idx="694">
                  <c:v>0.4375</c:v>
                </c:pt>
                <c:pt idx="695">
                  <c:v>0.438</c:v>
                </c:pt>
                <c:pt idx="696">
                  <c:v>0.439</c:v>
                </c:pt>
                <c:pt idx="697">
                  <c:v>0.4395</c:v>
                </c:pt>
                <c:pt idx="698">
                  <c:v>0.44</c:v>
                </c:pt>
                <c:pt idx="699">
                  <c:v>0.441</c:v>
                </c:pt>
                <c:pt idx="700">
                  <c:v>0.442</c:v>
                </c:pt>
                <c:pt idx="701">
                  <c:v>0.443</c:v>
                </c:pt>
                <c:pt idx="702">
                  <c:v>0.44350000000000001</c:v>
                </c:pt>
                <c:pt idx="703">
                  <c:v>0.44450000000000001</c:v>
                </c:pt>
                <c:pt idx="704">
                  <c:v>0.44550000000000001</c:v>
                </c:pt>
                <c:pt idx="705">
                  <c:v>0.44600000000000001</c:v>
                </c:pt>
                <c:pt idx="706">
                  <c:v>0.44650000000000001</c:v>
                </c:pt>
                <c:pt idx="707">
                  <c:v>0.44750000000000001</c:v>
                </c:pt>
                <c:pt idx="708">
                  <c:v>0.44800000000000001</c:v>
                </c:pt>
                <c:pt idx="709">
                  <c:v>0.44850000000000001</c:v>
                </c:pt>
                <c:pt idx="710">
                  <c:v>0.44950000000000001</c:v>
                </c:pt>
                <c:pt idx="711">
                  <c:v>0.45</c:v>
                </c:pt>
                <c:pt idx="712">
                  <c:v>0.45050000000000001</c:v>
                </c:pt>
                <c:pt idx="713">
                  <c:v>0.45150000000000001</c:v>
                </c:pt>
                <c:pt idx="714">
                  <c:v>0.45250000000000001</c:v>
                </c:pt>
                <c:pt idx="715">
                  <c:v>0.45350000000000001</c:v>
                </c:pt>
                <c:pt idx="716">
                  <c:v>0.45400000000000001</c:v>
                </c:pt>
                <c:pt idx="717">
                  <c:v>0.45500000000000002</c:v>
                </c:pt>
                <c:pt idx="718">
                  <c:v>0.45600000000000002</c:v>
                </c:pt>
                <c:pt idx="719">
                  <c:v>0.45650000000000002</c:v>
                </c:pt>
                <c:pt idx="720">
                  <c:v>0.45750000000000002</c:v>
                </c:pt>
                <c:pt idx="721">
                  <c:v>0.45850000000000002</c:v>
                </c:pt>
                <c:pt idx="722">
                  <c:v>0.45900000000000002</c:v>
                </c:pt>
                <c:pt idx="723">
                  <c:v>0.46</c:v>
                </c:pt>
                <c:pt idx="724">
                  <c:v>0.46150000000000002</c:v>
                </c:pt>
                <c:pt idx="725">
                  <c:v>0.46300000000000002</c:v>
                </c:pt>
                <c:pt idx="726">
                  <c:v>0.46400000000000002</c:v>
                </c:pt>
                <c:pt idx="727">
                  <c:v>0.46550000000000002</c:v>
                </c:pt>
                <c:pt idx="728">
                  <c:v>0.46650000000000003</c:v>
                </c:pt>
                <c:pt idx="729">
                  <c:v>0.46750000000000003</c:v>
                </c:pt>
                <c:pt idx="730">
                  <c:v>0.46850000000000003</c:v>
                </c:pt>
                <c:pt idx="731">
                  <c:v>0.47</c:v>
                </c:pt>
                <c:pt idx="732">
                  <c:v>0.47149999999999997</c:v>
                </c:pt>
                <c:pt idx="733">
                  <c:v>0.47349999999999998</c:v>
                </c:pt>
                <c:pt idx="734">
                  <c:v>0.47499999999999998</c:v>
                </c:pt>
                <c:pt idx="735">
                  <c:v>0.47649999999999998</c:v>
                </c:pt>
                <c:pt idx="736">
                  <c:v>0.47749999999999998</c:v>
                </c:pt>
                <c:pt idx="737">
                  <c:v>0.47899999999999998</c:v>
                </c:pt>
                <c:pt idx="738">
                  <c:v>0.48099999999999998</c:v>
                </c:pt>
                <c:pt idx="739">
                  <c:v>0.48399999999999999</c:v>
                </c:pt>
                <c:pt idx="740">
                  <c:v>0.48649999999999999</c:v>
                </c:pt>
                <c:pt idx="741">
                  <c:v>0.48849999999999999</c:v>
                </c:pt>
                <c:pt idx="742">
                  <c:v>0.49049999999999999</c:v>
                </c:pt>
                <c:pt idx="743">
                  <c:v>0.49349999999999999</c:v>
                </c:pt>
                <c:pt idx="744">
                  <c:v>0.4965</c:v>
                </c:pt>
                <c:pt idx="745">
                  <c:v>0.499</c:v>
                </c:pt>
                <c:pt idx="746">
                  <c:v>0.503</c:v>
                </c:pt>
                <c:pt idx="747">
                  <c:v>0.50749999999999995</c:v>
                </c:pt>
                <c:pt idx="748">
                  <c:v>0.51100000000000001</c:v>
                </c:pt>
                <c:pt idx="749">
                  <c:v>0.51400000000000001</c:v>
                </c:pt>
                <c:pt idx="750">
                  <c:v>0.51700000000000002</c:v>
                </c:pt>
                <c:pt idx="751">
                  <c:v>0.51949999999999996</c:v>
                </c:pt>
                <c:pt idx="752">
                  <c:v>0.52200000000000002</c:v>
                </c:pt>
                <c:pt idx="753">
                  <c:v>0.52449999999999997</c:v>
                </c:pt>
                <c:pt idx="754">
                  <c:v>0.52749999999999997</c:v>
                </c:pt>
                <c:pt idx="755">
                  <c:v>0.52849999999999997</c:v>
                </c:pt>
                <c:pt idx="756">
                  <c:v>0.53049999999999997</c:v>
                </c:pt>
                <c:pt idx="757">
                  <c:v>0.53200000000000003</c:v>
                </c:pt>
                <c:pt idx="758">
                  <c:v>0.53300000000000003</c:v>
                </c:pt>
                <c:pt idx="759">
                  <c:v>0.53500000000000003</c:v>
                </c:pt>
                <c:pt idx="760">
                  <c:v>0.53700000000000003</c:v>
                </c:pt>
                <c:pt idx="761">
                  <c:v>0.53849999999999998</c:v>
                </c:pt>
                <c:pt idx="762">
                  <c:v>0.54</c:v>
                </c:pt>
                <c:pt idx="763">
                  <c:v>0.54049999999999998</c:v>
                </c:pt>
                <c:pt idx="764">
                  <c:v>0.54200000000000004</c:v>
                </c:pt>
                <c:pt idx="765">
                  <c:v>0.54349999999999998</c:v>
                </c:pt>
                <c:pt idx="766">
                  <c:v>0.54449999999999998</c:v>
                </c:pt>
                <c:pt idx="767">
                  <c:v>0.54600000000000004</c:v>
                </c:pt>
                <c:pt idx="768">
                  <c:v>0.54749999999999999</c:v>
                </c:pt>
                <c:pt idx="769">
                  <c:v>0.54900000000000004</c:v>
                </c:pt>
                <c:pt idx="770">
                  <c:v>0.55000000000000004</c:v>
                </c:pt>
                <c:pt idx="771">
                  <c:v>0.55100000000000005</c:v>
                </c:pt>
                <c:pt idx="772">
                  <c:v>0.55249999999999999</c:v>
                </c:pt>
                <c:pt idx="773">
                  <c:v>0.55349999999999999</c:v>
                </c:pt>
                <c:pt idx="774">
                  <c:v>0.55449999999999999</c:v>
                </c:pt>
                <c:pt idx="775">
                  <c:v>0.55600000000000005</c:v>
                </c:pt>
                <c:pt idx="776">
                  <c:v>0.55700000000000005</c:v>
                </c:pt>
                <c:pt idx="777">
                  <c:v>0.55800000000000005</c:v>
                </c:pt>
                <c:pt idx="778">
                  <c:v>0.55900000000000005</c:v>
                </c:pt>
                <c:pt idx="779">
                  <c:v>0.56000000000000005</c:v>
                </c:pt>
                <c:pt idx="780">
                  <c:v>0.56100000000000005</c:v>
                </c:pt>
                <c:pt idx="781">
                  <c:v>0.56200000000000006</c:v>
                </c:pt>
                <c:pt idx="782">
                  <c:v>0.56299999999999994</c:v>
                </c:pt>
                <c:pt idx="783">
                  <c:v>0.56399999999999995</c:v>
                </c:pt>
                <c:pt idx="784">
                  <c:v>0.5655</c:v>
                </c:pt>
                <c:pt idx="785">
                  <c:v>0.5665</c:v>
                </c:pt>
                <c:pt idx="786">
                  <c:v>0.5675</c:v>
                </c:pt>
                <c:pt idx="787">
                  <c:v>0.56850000000000001</c:v>
                </c:pt>
                <c:pt idx="788">
                  <c:v>0.56950000000000001</c:v>
                </c:pt>
                <c:pt idx="789">
                  <c:v>0.57050000000000001</c:v>
                </c:pt>
                <c:pt idx="790">
                  <c:v>0.57150000000000001</c:v>
                </c:pt>
                <c:pt idx="791">
                  <c:v>0.57250000000000001</c:v>
                </c:pt>
                <c:pt idx="792">
                  <c:v>0.57350000000000001</c:v>
                </c:pt>
                <c:pt idx="793">
                  <c:v>0.57399999999999995</c:v>
                </c:pt>
                <c:pt idx="794">
                  <c:v>0.57550000000000001</c:v>
                </c:pt>
                <c:pt idx="795">
                  <c:v>0.57650000000000001</c:v>
                </c:pt>
                <c:pt idx="796">
                  <c:v>0.57750000000000001</c:v>
                </c:pt>
                <c:pt idx="797">
                  <c:v>0.57850000000000001</c:v>
                </c:pt>
                <c:pt idx="798">
                  <c:v>0.57950000000000002</c:v>
                </c:pt>
                <c:pt idx="799">
                  <c:v>0.58099999999999996</c:v>
                </c:pt>
                <c:pt idx="800">
                  <c:v>0.58150000000000002</c:v>
                </c:pt>
                <c:pt idx="801">
                  <c:v>0.58250000000000002</c:v>
                </c:pt>
                <c:pt idx="802">
                  <c:v>0.58350000000000002</c:v>
                </c:pt>
                <c:pt idx="803">
                  <c:v>0.58450000000000002</c:v>
                </c:pt>
                <c:pt idx="804">
                  <c:v>0.58599999999999997</c:v>
                </c:pt>
                <c:pt idx="805">
                  <c:v>0.58650000000000002</c:v>
                </c:pt>
                <c:pt idx="806">
                  <c:v>0.58799999999999997</c:v>
                </c:pt>
                <c:pt idx="807">
                  <c:v>0.58899999999999997</c:v>
                </c:pt>
                <c:pt idx="808">
                  <c:v>0.58950000000000002</c:v>
                </c:pt>
                <c:pt idx="809">
                  <c:v>0.59099999999999997</c:v>
                </c:pt>
                <c:pt idx="810">
                  <c:v>0.59199999999999997</c:v>
                </c:pt>
                <c:pt idx="811">
                  <c:v>0.59299999999999997</c:v>
                </c:pt>
                <c:pt idx="812">
                  <c:v>0.59399999999999997</c:v>
                </c:pt>
                <c:pt idx="813">
                  <c:v>0.59499999999999997</c:v>
                </c:pt>
                <c:pt idx="814">
                  <c:v>0.59650000000000003</c:v>
                </c:pt>
                <c:pt idx="815">
                  <c:v>0.59750000000000003</c:v>
                </c:pt>
                <c:pt idx="816">
                  <c:v>0.59850000000000003</c:v>
                </c:pt>
                <c:pt idx="817">
                  <c:v>0.6</c:v>
                </c:pt>
                <c:pt idx="818">
                  <c:v>0.60099999999999998</c:v>
                </c:pt>
                <c:pt idx="819">
                  <c:v>0.60150000000000003</c:v>
                </c:pt>
                <c:pt idx="820">
                  <c:v>0.60199999999999998</c:v>
                </c:pt>
                <c:pt idx="821">
                  <c:v>0.60299999999999998</c:v>
                </c:pt>
                <c:pt idx="822">
                  <c:v>0.60399999999999998</c:v>
                </c:pt>
                <c:pt idx="823">
                  <c:v>0.60499999999999998</c:v>
                </c:pt>
                <c:pt idx="824">
                  <c:v>0.60650000000000004</c:v>
                </c:pt>
                <c:pt idx="825">
                  <c:v>0.60750000000000004</c:v>
                </c:pt>
                <c:pt idx="826">
                  <c:v>0.60850000000000004</c:v>
                </c:pt>
                <c:pt idx="827">
                  <c:v>0.60950000000000004</c:v>
                </c:pt>
                <c:pt idx="828">
                  <c:v>0.61099999999999999</c:v>
                </c:pt>
                <c:pt idx="829">
                  <c:v>0.61199999999999999</c:v>
                </c:pt>
                <c:pt idx="830">
                  <c:v>0.61299999999999999</c:v>
                </c:pt>
                <c:pt idx="831">
                  <c:v>0.61399999999999999</c:v>
                </c:pt>
                <c:pt idx="832">
                  <c:v>0.61499999999999999</c:v>
                </c:pt>
                <c:pt idx="833">
                  <c:v>0.61650000000000005</c:v>
                </c:pt>
                <c:pt idx="834">
                  <c:v>0.61750000000000005</c:v>
                </c:pt>
                <c:pt idx="835">
                  <c:v>0.61850000000000005</c:v>
                </c:pt>
                <c:pt idx="836">
                  <c:v>0.62</c:v>
                </c:pt>
                <c:pt idx="837">
                  <c:v>0.62050000000000005</c:v>
                </c:pt>
                <c:pt idx="838">
                  <c:v>0.62150000000000005</c:v>
                </c:pt>
                <c:pt idx="839">
                  <c:v>0.62250000000000005</c:v>
                </c:pt>
                <c:pt idx="840">
                  <c:v>0.62350000000000005</c:v>
                </c:pt>
                <c:pt idx="841">
                  <c:v>0.62450000000000006</c:v>
                </c:pt>
                <c:pt idx="842">
                  <c:v>0.626</c:v>
                </c:pt>
                <c:pt idx="843">
                  <c:v>0.627</c:v>
                </c:pt>
                <c:pt idx="844">
                  <c:v>0.628</c:v>
                </c:pt>
                <c:pt idx="845">
                  <c:v>0.629</c:v>
                </c:pt>
                <c:pt idx="846">
                  <c:v>0.63</c:v>
                </c:pt>
                <c:pt idx="847">
                  <c:v>0.63100000000000001</c:v>
                </c:pt>
                <c:pt idx="848">
                  <c:v>0.63200000000000001</c:v>
                </c:pt>
                <c:pt idx="849">
                  <c:v>0.63300000000000001</c:v>
                </c:pt>
                <c:pt idx="850">
                  <c:v>0.63400000000000001</c:v>
                </c:pt>
                <c:pt idx="851">
                  <c:v>0.63500000000000001</c:v>
                </c:pt>
                <c:pt idx="852">
                  <c:v>0.63600000000000001</c:v>
                </c:pt>
                <c:pt idx="853">
                  <c:v>0.63749999999999996</c:v>
                </c:pt>
                <c:pt idx="854">
                  <c:v>0.63849999999999996</c:v>
                </c:pt>
                <c:pt idx="855">
                  <c:v>0.63949999999999996</c:v>
                </c:pt>
                <c:pt idx="856">
                  <c:v>0.64049999999999996</c:v>
                </c:pt>
                <c:pt idx="857">
                  <c:v>0.64149999999999996</c:v>
                </c:pt>
                <c:pt idx="858">
                  <c:v>0.64249999999999996</c:v>
                </c:pt>
                <c:pt idx="859">
                  <c:v>0.64349999999999996</c:v>
                </c:pt>
                <c:pt idx="860">
                  <c:v>0.64449999999999996</c:v>
                </c:pt>
                <c:pt idx="861">
                  <c:v>0.64600000000000002</c:v>
                </c:pt>
                <c:pt idx="862">
                  <c:v>0.64749999999999996</c:v>
                </c:pt>
                <c:pt idx="863">
                  <c:v>0.64849999999999997</c:v>
                </c:pt>
                <c:pt idx="864">
                  <c:v>0.65</c:v>
                </c:pt>
                <c:pt idx="865">
                  <c:v>0.65100000000000002</c:v>
                </c:pt>
                <c:pt idx="866">
                  <c:v>0.65200000000000002</c:v>
                </c:pt>
                <c:pt idx="867">
                  <c:v>0.65300000000000002</c:v>
                </c:pt>
                <c:pt idx="868">
                  <c:v>0.65449999999999997</c:v>
                </c:pt>
                <c:pt idx="869">
                  <c:v>0.65600000000000003</c:v>
                </c:pt>
                <c:pt idx="870">
                  <c:v>0.65749999999999997</c:v>
                </c:pt>
                <c:pt idx="871">
                  <c:v>0.65849999999999997</c:v>
                </c:pt>
                <c:pt idx="872">
                  <c:v>0.65949999999999998</c:v>
                </c:pt>
                <c:pt idx="873">
                  <c:v>0.66100000000000003</c:v>
                </c:pt>
                <c:pt idx="874">
                  <c:v>0.66149999999999998</c:v>
                </c:pt>
                <c:pt idx="875">
                  <c:v>0.66349999999999998</c:v>
                </c:pt>
                <c:pt idx="876">
                  <c:v>0.66449999999999998</c:v>
                </c:pt>
                <c:pt idx="877">
                  <c:v>0.66600000000000004</c:v>
                </c:pt>
                <c:pt idx="878">
                  <c:v>0.66700000000000004</c:v>
                </c:pt>
                <c:pt idx="879">
                  <c:v>0.66849999999999998</c:v>
                </c:pt>
                <c:pt idx="880">
                  <c:v>0.66949999999999998</c:v>
                </c:pt>
                <c:pt idx="881">
                  <c:v>0.67100000000000004</c:v>
                </c:pt>
                <c:pt idx="882">
                  <c:v>0.67200000000000004</c:v>
                </c:pt>
                <c:pt idx="883">
                  <c:v>0.67300000000000004</c:v>
                </c:pt>
                <c:pt idx="884">
                  <c:v>0.67400000000000004</c:v>
                </c:pt>
                <c:pt idx="885">
                  <c:v>0.67500000000000004</c:v>
                </c:pt>
                <c:pt idx="886">
                  <c:v>0.67649999999999999</c:v>
                </c:pt>
                <c:pt idx="887">
                  <c:v>0.67749999999999999</c:v>
                </c:pt>
                <c:pt idx="888">
                  <c:v>0.67900000000000005</c:v>
                </c:pt>
                <c:pt idx="889">
                  <c:v>0.68</c:v>
                </c:pt>
                <c:pt idx="890">
                  <c:v>0.68100000000000005</c:v>
                </c:pt>
                <c:pt idx="891">
                  <c:v>0.68149999999999999</c:v>
                </c:pt>
                <c:pt idx="892">
                  <c:v>0.6825</c:v>
                </c:pt>
                <c:pt idx="893">
                  <c:v>0.6835</c:v>
                </c:pt>
                <c:pt idx="894">
                  <c:v>0.68500000000000005</c:v>
                </c:pt>
                <c:pt idx="895">
                  <c:v>0.68600000000000005</c:v>
                </c:pt>
                <c:pt idx="896">
                  <c:v>0.6875</c:v>
                </c:pt>
                <c:pt idx="897">
                  <c:v>0.6885</c:v>
                </c:pt>
                <c:pt idx="898">
                  <c:v>0.6895</c:v>
                </c:pt>
                <c:pt idx="899">
                  <c:v>0.6905</c:v>
                </c:pt>
                <c:pt idx="900">
                  <c:v>0.69099999999999995</c:v>
                </c:pt>
                <c:pt idx="901">
                  <c:v>0.69199999999999995</c:v>
                </c:pt>
                <c:pt idx="902">
                  <c:v>0.69299999999999995</c:v>
                </c:pt>
                <c:pt idx="903">
                  <c:v>0.69399999999999995</c:v>
                </c:pt>
                <c:pt idx="904">
                  <c:v>0.69550000000000001</c:v>
                </c:pt>
                <c:pt idx="905">
                  <c:v>0.69650000000000001</c:v>
                </c:pt>
                <c:pt idx="906">
                  <c:v>0.69750000000000001</c:v>
                </c:pt>
                <c:pt idx="907">
                  <c:v>0.69850000000000001</c:v>
                </c:pt>
                <c:pt idx="908">
                  <c:v>0.7</c:v>
                </c:pt>
                <c:pt idx="909">
                  <c:v>0.70050000000000001</c:v>
                </c:pt>
                <c:pt idx="910">
                  <c:v>0.70150000000000001</c:v>
                </c:pt>
                <c:pt idx="911">
                  <c:v>0.70199999999999996</c:v>
                </c:pt>
                <c:pt idx="912">
                  <c:v>0.70299999999999996</c:v>
                </c:pt>
                <c:pt idx="913">
                  <c:v>0.70399999999999996</c:v>
                </c:pt>
                <c:pt idx="914">
                  <c:v>0.70499999999999996</c:v>
                </c:pt>
                <c:pt idx="915">
                  <c:v>0.70650000000000002</c:v>
                </c:pt>
                <c:pt idx="916">
                  <c:v>0.70750000000000002</c:v>
                </c:pt>
                <c:pt idx="917">
                  <c:v>0.70850000000000002</c:v>
                </c:pt>
                <c:pt idx="918">
                  <c:v>0.70950000000000002</c:v>
                </c:pt>
                <c:pt idx="919">
                  <c:v>0.71050000000000002</c:v>
                </c:pt>
                <c:pt idx="920">
                  <c:v>0.71150000000000002</c:v>
                </c:pt>
                <c:pt idx="921">
                  <c:v>0.71199999999999997</c:v>
                </c:pt>
                <c:pt idx="922">
                  <c:v>0.71350000000000002</c:v>
                </c:pt>
                <c:pt idx="923">
                  <c:v>0.71450000000000002</c:v>
                </c:pt>
                <c:pt idx="924">
                  <c:v>0.71599999999999997</c:v>
                </c:pt>
                <c:pt idx="925">
                  <c:v>0.71650000000000003</c:v>
                </c:pt>
                <c:pt idx="926">
                  <c:v>0.71750000000000003</c:v>
                </c:pt>
                <c:pt idx="927">
                  <c:v>0.71850000000000003</c:v>
                </c:pt>
                <c:pt idx="928">
                  <c:v>0.72</c:v>
                </c:pt>
                <c:pt idx="929">
                  <c:v>0.72099999999999997</c:v>
                </c:pt>
                <c:pt idx="930">
                  <c:v>0.72150000000000003</c:v>
                </c:pt>
                <c:pt idx="931">
                  <c:v>0.72250000000000003</c:v>
                </c:pt>
                <c:pt idx="932">
                  <c:v>0.72299999999999998</c:v>
                </c:pt>
                <c:pt idx="933">
                  <c:v>0.72399999999999998</c:v>
                </c:pt>
                <c:pt idx="934">
                  <c:v>0.72550000000000003</c:v>
                </c:pt>
                <c:pt idx="935">
                  <c:v>0.72650000000000003</c:v>
                </c:pt>
                <c:pt idx="936">
                  <c:v>0.72750000000000004</c:v>
                </c:pt>
                <c:pt idx="937">
                  <c:v>0.72850000000000004</c:v>
                </c:pt>
                <c:pt idx="938">
                  <c:v>0.72950000000000004</c:v>
                </c:pt>
                <c:pt idx="939">
                  <c:v>0.73099999999999998</c:v>
                </c:pt>
                <c:pt idx="940">
                  <c:v>0.73199999999999998</c:v>
                </c:pt>
                <c:pt idx="941">
                  <c:v>0.73299999999999998</c:v>
                </c:pt>
                <c:pt idx="942">
                  <c:v>0.73399999999999999</c:v>
                </c:pt>
                <c:pt idx="943">
                  <c:v>0.73499999999999999</c:v>
                </c:pt>
                <c:pt idx="944">
                  <c:v>0.73650000000000004</c:v>
                </c:pt>
                <c:pt idx="945">
                  <c:v>0.73750000000000004</c:v>
                </c:pt>
                <c:pt idx="946">
                  <c:v>0.73850000000000005</c:v>
                </c:pt>
                <c:pt idx="947">
                  <c:v>0.73950000000000005</c:v>
                </c:pt>
                <c:pt idx="948">
                  <c:v>0.74</c:v>
                </c:pt>
                <c:pt idx="949">
                  <c:v>0.74099999999999999</c:v>
                </c:pt>
                <c:pt idx="950">
                  <c:v>0.74199999999999999</c:v>
                </c:pt>
                <c:pt idx="951">
                  <c:v>0.74299999999999999</c:v>
                </c:pt>
                <c:pt idx="952">
                  <c:v>0.74399999999999999</c:v>
                </c:pt>
                <c:pt idx="953">
                  <c:v>0.745</c:v>
                </c:pt>
                <c:pt idx="954">
                  <c:v>0.746</c:v>
                </c:pt>
                <c:pt idx="955">
                  <c:v>0.74750000000000005</c:v>
                </c:pt>
                <c:pt idx="956">
                  <c:v>0.74850000000000005</c:v>
                </c:pt>
                <c:pt idx="957">
                  <c:v>0.74950000000000006</c:v>
                </c:pt>
                <c:pt idx="958">
                  <c:v>0.75049999999999994</c:v>
                </c:pt>
                <c:pt idx="959">
                  <c:v>0.751</c:v>
                </c:pt>
                <c:pt idx="960">
                  <c:v>0.752</c:v>
                </c:pt>
                <c:pt idx="961">
                  <c:v>0.753</c:v>
                </c:pt>
                <c:pt idx="962">
                  <c:v>0.754</c:v>
                </c:pt>
                <c:pt idx="963">
                  <c:v>0.755</c:v>
                </c:pt>
                <c:pt idx="964">
                  <c:v>0.75649999999999995</c:v>
                </c:pt>
                <c:pt idx="965">
                  <c:v>0.75749999999999995</c:v>
                </c:pt>
                <c:pt idx="966">
                  <c:v>0.75849999999999995</c:v>
                </c:pt>
                <c:pt idx="967">
                  <c:v>0.75949999999999995</c:v>
                </c:pt>
                <c:pt idx="968">
                  <c:v>0.76</c:v>
                </c:pt>
                <c:pt idx="969">
                  <c:v>0.76100000000000001</c:v>
                </c:pt>
                <c:pt idx="970">
                  <c:v>0.76149999999999995</c:v>
                </c:pt>
                <c:pt idx="971">
                  <c:v>0.76249999999999996</c:v>
                </c:pt>
                <c:pt idx="972">
                  <c:v>0.76349999999999996</c:v>
                </c:pt>
                <c:pt idx="973">
                  <c:v>0.76449999999999996</c:v>
                </c:pt>
                <c:pt idx="974">
                  <c:v>0.76549999999999996</c:v>
                </c:pt>
                <c:pt idx="975">
                  <c:v>0.76649999999999996</c:v>
                </c:pt>
                <c:pt idx="976">
                  <c:v>0.76749999999999996</c:v>
                </c:pt>
                <c:pt idx="977">
                  <c:v>0.76849999999999996</c:v>
                </c:pt>
                <c:pt idx="978">
                  <c:v>0.76949999999999996</c:v>
                </c:pt>
                <c:pt idx="979">
                  <c:v>0.77049999999999996</c:v>
                </c:pt>
                <c:pt idx="980">
                  <c:v>0.77149999999999996</c:v>
                </c:pt>
                <c:pt idx="981">
                  <c:v>0.77200000000000002</c:v>
                </c:pt>
                <c:pt idx="982">
                  <c:v>0.77300000000000002</c:v>
                </c:pt>
                <c:pt idx="983">
                  <c:v>0.77400000000000002</c:v>
                </c:pt>
                <c:pt idx="984">
                  <c:v>0.77549999999999997</c:v>
                </c:pt>
                <c:pt idx="985">
                  <c:v>0.77649999999999997</c:v>
                </c:pt>
                <c:pt idx="986">
                  <c:v>0.77749999999999997</c:v>
                </c:pt>
                <c:pt idx="987">
                  <c:v>0.77849999999999997</c:v>
                </c:pt>
                <c:pt idx="988">
                  <c:v>0.77949999999999997</c:v>
                </c:pt>
                <c:pt idx="989">
                  <c:v>0.78</c:v>
                </c:pt>
                <c:pt idx="990">
                  <c:v>0.78100000000000003</c:v>
                </c:pt>
                <c:pt idx="991">
                  <c:v>0.78200000000000003</c:v>
                </c:pt>
                <c:pt idx="992">
                  <c:v>0.78249999999999997</c:v>
                </c:pt>
                <c:pt idx="993">
                  <c:v>0.78349999999999997</c:v>
                </c:pt>
                <c:pt idx="994">
                  <c:v>0.78500000000000003</c:v>
                </c:pt>
                <c:pt idx="995">
                  <c:v>0.78600000000000003</c:v>
                </c:pt>
                <c:pt idx="996">
                  <c:v>0.78649999999999998</c:v>
                </c:pt>
                <c:pt idx="997">
                  <c:v>0.78800000000000003</c:v>
                </c:pt>
                <c:pt idx="998">
                  <c:v>0.78900000000000003</c:v>
                </c:pt>
                <c:pt idx="999">
                  <c:v>0.78949999999999998</c:v>
                </c:pt>
                <c:pt idx="1000">
                  <c:v>0.79049999999999998</c:v>
                </c:pt>
                <c:pt idx="1001">
                  <c:v>0.79149999999999998</c:v>
                </c:pt>
                <c:pt idx="1002">
                  <c:v>0.79249999999999998</c:v>
                </c:pt>
                <c:pt idx="1003">
                  <c:v>0.79349999999999998</c:v>
                </c:pt>
                <c:pt idx="1004">
                  <c:v>0.79449999999999998</c:v>
                </c:pt>
                <c:pt idx="1005">
                  <c:v>0.79549999999999998</c:v>
                </c:pt>
                <c:pt idx="1006">
                  <c:v>0.79649999999999999</c:v>
                </c:pt>
                <c:pt idx="1007">
                  <c:v>0.79749999999999999</c:v>
                </c:pt>
                <c:pt idx="1008">
                  <c:v>0.79849999999999999</c:v>
                </c:pt>
                <c:pt idx="1009">
                  <c:v>0.79949999999999999</c:v>
                </c:pt>
                <c:pt idx="1010">
                  <c:v>0.8</c:v>
                </c:pt>
                <c:pt idx="1011">
                  <c:v>0.80100000000000005</c:v>
                </c:pt>
                <c:pt idx="1012">
                  <c:v>0.80200000000000005</c:v>
                </c:pt>
                <c:pt idx="1013">
                  <c:v>0.80300000000000005</c:v>
                </c:pt>
                <c:pt idx="1014">
                  <c:v>0.80400000000000005</c:v>
                </c:pt>
                <c:pt idx="1015">
                  <c:v>0.80500000000000005</c:v>
                </c:pt>
                <c:pt idx="1016">
                  <c:v>0.80600000000000005</c:v>
                </c:pt>
                <c:pt idx="1017">
                  <c:v>0.8075</c:v>
                </c:pt>
                <c:pt idx="1018">
                  <c:v>0.8085</c:v>
                </c:pt>
                <c:pt idx="1019">
                  <c:v>0.8095</c:v>
                </c:pt>
                <c:pt idx="1020">
                  <c:v>0.8105</c:v>
                </c:pt>
                <c:pt idx="1021">
                  <c:v>0.81100000000000005</c:v>
                </c:pt>
                <c:pt idx="1022">
                  <c:v>0.81200000000000006</c:v>
                </c:pt>
                <c:pt idx="1023">
                  <c:v>0.8125</c:v>
                </c:pt>
                <c:pt idx="1024">
                  <c:v>0.8135</c:v>
                </c:pt>
                <c:pt idx="1025">
                  <c:v>0.81499999999999995</c:v>
                </c:pt>
                <c:pt idx="1026">
                  <c:v>0.81599999999999995</c:v>
                </c:pt>
                <c:pt idx="1027">
                  <c:v>0.8175</c:v>
                </c:pt>
                <c:pt idx="1028">
                  <c:v>0.81850000000000001</c:v>
                </c:pt>
                <c:pt idx="1029">
                  <c:v>0.81899999999999995</c:v>
                </c:pt>
                <c:pt idx="1030">
                  <c:v>0.82</c:v>
                </c:pt>
                <c:pt idx="1031">
                  <c:v>0.82099999999999995</c:v>
                </c:pt>
                <c:pt idx="1032">
                  <c:v>0.82150000000000001</c:v>
                </c:pt>
                <c:pt idx="1033">
                  <c:v>0.82250000000000001</c:v>
                </c:pt>
                <c:pt idx="1034">
                  <c:v>0.82299999999999995</c:v>
                </c:pt>
                <c:pt idx="1035">
                  <c:v>0.82399999999999995</c:v>
                </c:pt>
                <c:pt idx="1036">
                  <c:v>0.82499999999999996</c:v>
                </c:pt>
                <c:pt idx="1037">
                  <c:v>0.82650000000000001</c:v>
                </c:pt>
                <c:pt idx="1038">
                  <c:v>0.82750000000000001</c:v>
                </c:pt>
                <c:pt idx="1039">
                  <c:v>0.82850000000000001</c:v>
                </c:pt>
                <c:pt idx="1040">
                  <c:v>0.82950000000000002</c:v>
                </c:pt>
                <c:pt idx="1041">
                  <c:v>0.83050000000000002</c:v>
                </c:pt>
                <c:pt idx="1042">
                  <c:v>0.83099999999999996</c:v>
                </c:pt>
                <c:pt idx="1043">
                  <c:v>0.83199999999999996</c:v>
                </c:pt>
                <c:pt idx="1044">
                  <c:v>0.83299999999999996</c:v>
                </c:pt>
                <c:pt idx="1045">
                  <c:v>0.83399999999999996</c:v>
                </c:pt>
                <c:pt idx="1046">
                  <c:v>0.83499999999999996</c:v>
                </c:pt>
                <c:pt idx="1047">
                  <c:v>0.83650000000000002</c:v>
                </c:pt>
                <c:pt idx="1048">
                  <c:v>0.83750000000000002</c:v>
                </c:pt>
                <c:pt idx="1049">
                  <c:v>0.83850000000000002</c:v>
                </c:pt>
                <c:pt idx="1050">
                  <c:v>0.83899999999999997</c:v>
                </c:pt>
                <c:pt idx="1051">
                  <c:v>0.84</c:v>
                </c:pt>
                <c:pt idx="1052">
                  <c:v>0.84099999999999997</c:v>
                </c:pt>
                <c:pt idx="1053">
                  <c:v>0.84150000000000003</c:v>
                </c:pt>
                <c:pt idx="1054">
                  <c:v>0.84250000000000003</c:v>
                </c:pt>
                <c:pt idx="1055">
                  <c:v>0.84299999999999997</c:v>
                </c:pt>
                <c:pt idx="1056">
                  <c:v>0.84399999999999997</c:v>
                </c:pt>
                <c:pt idx="1057">
                  <c:v>0.84550000000000003</c:v>
                </c:pt>
                <c:pt idx="1058">
                  <c:v>0.84650000000000003</c:v>
                </c:pt>
                <c:pt idx="1059">
                  <c:v>0.84750000000000003</c:v>
                </c:pt>
                <c:pt idx="1060">
                  <c:v>0.84850000000000003</c:v>
                </c:pt>
                <c:pt idx="1061">
                  <c:v>0.84950000000000003</c:v>
                </c:pt>
                <c:pt idx="1062">
                  <c:v>0.85050000000000003</c:v>
                </c:pt>
                <c:pt idx="1063">
                  <c:v>0.85099999999999998</c:v>
                </c:pt>
                <c:pt idx="1064">
                  <c:v>0.85199999999999998</c:v>
                </c:pt>
                <c:pt idx="1065">
                  <c:v>0.85299999999999998</c:v>
                </c:pt>
                <c:pt idx="1066">
                  <c:v>0.85399999999999998</c:v>
                </c:pt>
                <c:pt idx="1067">
                  <c:v>0.85499999999999998</c:v>
                </c:pt>
                <c:pt idx="1068">
                  <c:v>0.85650000000000004</c:v>
                </c:pt>
                <c:pt idx="1069">
                  <c:v>0.85750000000000004</c:v>
                </c:pt>
                <c:pt idx="1070">
                  <c:v>0.85850000000000004</c:v>
                </c:pt>
                <c:pt idx="1071">
                  <c:v>0.85899999999999999</c:v>
                </c:pt>
                <c:pt idx="1072">
                  <c:v>0.86</c:v>
                </c:pt>
                <c:pt idx="1073">
                  <c:v>0.86099999999999999</c:v>
                </c:pt>
                <c:pt idx="1074">
                  <c:v>0.86150000000000004</c:v>
                </c:pt>
                <c:pt idx="1075">
                  <c:v>0.86250000000000004</c:v>
                </c:pt>
                <c:pt idx="1076">
                  <c:v>0.86299999999999999</c:v>
                </c:pt>
                <c:pt idx="1077">
                  <c:v>0.86399999999999999</c:v>
                </c:pt>
                <c:pt idx="1078">
                  <c:v>0.86499999999999999</c:v>
                </c:pt>
                <c:pt idx="1079">
                  <c:v>0.86650000000000005</c:v>
                </c:pt>
                <c:pt idx="1080">
                  <c:v>0.86750000000000005</c:v>
                </c:pt>
                <c:pt idx="1081">
                  <c:v>0.86850000000000005</c:v>
                </c:pt>
                <c:pt idx="1082">
                  <c:v>0.86950000000000005</c:v>
                </c:pt>
                <c:pt idx="1083">
                  <c:v>0.87050000000000005</c:v>
                </c:pt>
                <c:pt idx="1084">
                  <c:v>0.871</c:v>
                </c:pt>
                <c:pt idx="1085">
                  <c:v>0.872</c:v>
                </c:pt>
                <c:pt idx="1086">
                  <c:v>0.873</c:v>
                </c:pt>
                <c:pt idx="1087">
                  <c:v>0.874</c:v>
                </c:pt>
                <c:pt idx="1088">
                  <c:v>0.875</c:v>
                </c:pt>
                <c:pt idx="1089">
                  <c:v>0.876</c:v>
                </c:pt>
                <c:pt idx="1090">
                  <c:v>0.87749999999999995</c:v>
                </c:pt>
                <c:pt idx="1091">
                  <c:v>0.87849999999999995</c:v>
                </c:pt>
                <c:pt idx="1092">
                  <c:v>0.879</c:v>
                </c:pt>
                <c:pt idx="1093">
                  <c:v>0.88</c:v>
                </c:pt>
                <c:pt idx="1094">
                  <c:v>0.88100000000000001</c:v>
                </c:pt>
                <c:pt idx="1095">
                  <c:v>0.88149999999999995</c:v>
                </c:pt>
                <c:pt idx="1096">
                  <c:v>0.88200000000000001</c:v>
                </c:pt>
                <c:pt idx="1097">
                  <c:v>0.88300000000000001</c:v>
                </c:pt>
                <c:pt idx="1098">
                  <c:v>0.88400000000000001</c:v>
                </c:pt>
                <c:pt idx="1099">
                  <c:v>0.88500000000000001</c:v>
                </c:pt>
                <c:pt idx="1100">
                  <c:v>0.88600000000000001</c:v>
                </c:pt>
                <c:pt idx="1101">
                  <c:v>0.88749999999999996</c:v>
                </c:pt>
                <c:pt idx="1102">
                  <c:v>0.88849999999999996</c:v>
                </c:pt>
                <c:pt idx="1103">
                  <c:v>0.88900000000000001</c:v>
                </c:pt>
                <c:pt idx="1104">
                  <c:v>0.89</c:v>
                </c:pt>
                <c:pt idx="1105">
                  <c:v>0.89100000000000001</c:v>
                </c:pt>
                <c:pt idx="1106">
                  <c:v>0.89200000000000002</c:v>
                </c:pt>
                <c:pt idx="1107">
                  <c:v>0.89300000000000002</c:v>
                </c:pt>
                <c:pt idx="1108">
                  <c:v>0.89400000000000002</c:v>
                </c:pt>
                <c:pt idx="1109">
                  <c:v>0.89449999999999996</c:v>
                </c:pt>
                <c:pt idx="1110">
                  <c:v>0.89549999999999996</c:v>
                </c:pt>
                <c:pt idx="1111">
                  <c:v>0.89649999999999996</c:v>
                </c:pt>
                <c:pt idx="1112">
                  <c:v>0.89800000000000002</c:v>
                </c:pt>
                <c:pt idx="1113">
                  <c:v>0.89849999999999997</c:v>
                </c:pt>
                <c:pt idx="1114">
                  <c:v>0.89949999999999997</c:v>
                </c:pt>
                <c:pt idx="1115">
                  <c:v>0.90049999999999997</c:v>
                </c:pt>
                <c:pt idx="1116">
                  <c:v>0.90100000000000002</c:v>
                </c:pt>
                <c:pt idx="1117">
                  <c:v>0.90200000000000002</c:v>
                </c:pt>
                <c:pt idx="1118">
                  <c:v>0.90300000000000002</c:v>
                </c:pt>
                <c:pt idx="1119">
                  <c:v>0.90400000000000003</c:v>
                </c:pt>
                <c:pt idx="1120">
                  <c:v>0.90500000000000003</c:v>
                </c:pt>
                <c:pt idx="1121">
                  <c:v>0.90600000000000003</c:v>
                </c:pt>
                <c:pt idx="1122">
                  <c:v>0.90749999999999997</c:v>
                </c:pt>
                <c:pt idx="1123">
                  <c:v>0.90800000000000003</c:v>
                </c:pt>
                <c:pt idx="1124">
                  <c:v>0.90900000000000003</c:v>
                </c:pt>
                <c:pt idx="1125">
                  <c:v>0.90949999999999998</c:v>
                </c:pt>
                <c:pt idx="1126">
                  <c:v>0.91049999999999998</c:v>
                </c:pt>
                <c:pt idx="1127">
                  <c:v>0.91149999999999998</c:v>
                </c:pt>
                <c:pt idx="1128">
                  <c:v>0.91200000000000003</c:v>
                </c:pt>
                <c:pt idx="1129">
                  <c:v>0.91300000000000003</c:v>
                </c:pt>
                <c:pt idx="1130">
                  <c:v>0.91400000000000003</c:v>
                </c:pt>
                <c:pt idx="1131">
                  <c:v>0.91549999999999998</c:v>
                </c:pt>
                <c:pt idx="1132">
                  <c:v>0.91649999999999998</c:v>
                </c:pt>
                <c:pt idx="1133">
                  <c:v>0.91749999999999998</c:v>
                </c:pt>
                <c:pt idx="1134">
                  <c:v>0.91849999999999998</c:v>
                </c:pt>
                <c:pt idx="1135">
                  <c:v>0.91949999999999998</c:v>
                </c:pt>
                <c:pt idx="1136">
                  <c:v>0.92</c:v>
                </c:pt>
                <c:pt idx="1137">
                  <c:v>0.92100000000000004</c:v>
                </c:pt>
                <c:pt idx="1138">
                  <c:v>0.92149999999999999</c:v>
                </c:pt>
                <c:pt idx="1139">
                  <c:v>0.92200000000000004</c:v>
                </c:pt>
                <c:pt idx="1140">
                  <c:v>0.92300000000000004</c:v>
                </c:pt>
                <c:pt idx="1141">
                  <c:v>0.92400000000000004</c:v>
                </c:pt>
                <c:pt idx="1142">
                  <c:v>0.92500000000000004</c:v>
                </c:pt>
                <c:pt idx="1143">
                  <c:v>0.92600000000000005</c:v>
                </c:pt>
                <c:pt idx="1144">
                  <c:v>0.92700000000000005</c:v>
                </c:pt>
                <c:pt idx="1145">
                  <c:v>0.92800000000000005</c:v>
                </c:pt>
                <c:pt idx="1146">
                  <c:v>0.92849999999999999</c:v>
                </c:pt>
                <c:pt idx="1147">
                  <c:v>0.92949999999999999</c:v>
                </c:pt>
                <c:pt idx="1148">
                  <c:v>0.93049999999999999</c:v>
                </c:pt>
                <c:pt idx="1149">
                  <c:v>0.93149999999999999</c:v>
                </c:pt>
                <c:pt idx="1150">
                  <c:v>0.93200000000000005</c:v>
                </c:pt>
                <c:pt idx="1151">
                  <c:v>0.93300000000000005</c:v>
                </c:pt>
                <c:pt idx="1152">
                  <c:v>0.93400000000000005</c:v>
                </c:pt>
                <c:pt idx="1153">
                  <c:v>0.9345</c:v>
                </c:pt>
                <c:pt idx="1154">
                  <c:v>0.9355</c:v>
                </c:pt>
                <c:pt idx="1155">
                  <c:v>0.9365</c:v>
                </c:pt>
                <c:pt idx="1156">
                  <c:v>0.9375</c:v>
                </c:pt>
                <c:pt idx="1157">
                  <c:v>0.9385</c:v>
                </c:pt>
                <c:pt idx="1158">
                  <c:v>0.9395</c:v>
                </c:pt>
                <c:pt idx="1159">
                  <c:v>0.94</c:v>
                </c:pt>
                <c:pt idx="1160">
                  <c:v>0.94099999999999995</c:v>
                </c:pt>
                <c:pt idx="1161">
                  <c:v>0.94199999999999995</c:v>
                </c:pt>
                <c:pt idx="1162">
                  <c:v>0.94299999999999995</c:v>
                </c:pt>
                <c:pt idx="1163">
                  <c:v>0.94399999999999995</c:v>
                </c:pt>
                <c:pt idx="1164">
                  <c:v>0.94499999999999995</c:v>
                </c:pt>
                <c:pt idx="1165">
                  <c:v>0.94550000000000001</c:v>
                </c:pt>
                <c:pt idx="1166">
                  <c:v>0.94650000000000001</c:v>
                </c:pt>
                <c:pt idx="1167">
                  <c:v>0.94750000000000001</c:v>
                </c:pt>
                <c:pt idx="1168">
                  <c:v>0.94850000000000001</c:v>
                </c:pt>
                <c:pt idx="1169">
                  <c:v>0.94899999999999995</c:v>
                </c:pt>
                <c:pt idx="1170">
                  <c:v>0.95</c:v>
                </c:pt>
                <c:pt idx="1171">
                  <c:v>0.95050000000000001</c:v>
                </c:pt>
                <c:pt idx="1172">
                  <c:v>0.95150000000000001</c:v>
                </c:pt>
                <c:pt idx="1173">
                  <c:v>0.95199999999999996</c:v>
                </c:pt>
                <c:pt idx="1174">
                  <c:v>0.95299999999999996</c:v>
                </c:pt>
                <c:pt idx="1175">
                  <c:v>0.95350000000000001</c:v>
                </c:pt>
                <c:pt idx="1176">
                  <c:v>0.95450000000000002</c:v>
                </c:pt>
                <c:pt idx="1177">
                  <c:v>0.95550000000000002</c:v>
                </c:pt>
                <c:pt idx="1178">
                  <c:v>0.95650000000000002</c:v>
                </c:pt>
                <c:pt idx="1179">
                  <c:v>0.95750000000000002</c:v>
                </c:pt>
                <c:pt idx="1180">
                  <c:v>0.95799999999999996</c:v>
                </c:pt>
                <c:pt idx="1181">
                  <c:v>0.95850000000000002</c:v>
                </c:pt>
                <c:pt idx="1182">
                  <c:v>0.95950000000000002</c:v>
                </c:pt>
                <c:pt idx="1183">
                  <c:v>0.96</c:v>
                </c:pt>
                <c:pt idx="1184">
                  <c:v>0.96099999999999997</c:v>
                </c:pt>
                <c:pt idx="1185">
                  <c:v>0.96150000000000002</c:v>
                </c:pt>
                <c:pt idx="1186">
                  <c:v>0.96199999999999997</c:v>
                </c:pt>
                <c:pt idx="1187">
                  <c:v>0.96299999999999997</c:v>
                </c:pt>
                <c:pt idx="1188">
                  <c:v>0.96399999999999997</c:v>
                </c:pt>
                <c:pt idx="1189">
                  <c:v>0.96499999999999997</c:v>
                </c:pt>
                <c:pt idx="1190">
                  <c:v>0.96550000000000002</c:v>
                </c:pt>
                <c:pt idx="1191">
                  <c:v>0.96650000000000003</c:v>
                </c:pt>
                <c:pt idx="1192">
                  <c:v>0.96750000000000003</c:v>
                </c:pt>
                <c:pt idx="1193">
                  <c:v>0.96850000000000003</c:v>
                </c:pt>
                <c:pt idx="1194">
                  <c:v>0.96950000000000003</c:v>
                </c:pt>
                <c:pt idx="1195">
                  <c:v>0.97050000000000003</c:v>
                </c:pt>
                <c:pt idx="1196">
                  <c:v>0.97150000000000003</c:v>
                </c:pt>
                <c:pt idx="1197">
                  <c:v>0.97199999999999998</c:v>
                </c:pt>
                <c:pt idx="1198">
                  <c:v>0.97299999999999998</c:v>
                </c:pt>
                <c:pt idx="1199">
                  <c:v>0.97399999999999998</c:v>
                </c:pt>
                <c:pt idx="1200">
                  <c:v>0.97499999999999998</c:v>
                </c:pt>
                <c:pt idx="1201">
                  <c:v>0.97599999999999998</c:v>
                </c:pt>
                <c:pt idx="1202">
                  <c:v>0.97699999999999998</c:v>
                </c:pt>
                <c:pt idx="1203">
                  <c:v>0.97799999999999998</c:v>
                </c:pt>
                <c:pt idx="1204">
                  <c:v>0.97899999999999998</c:v>
                </c:pt>
                <c:pt idx="1205">
                  <c:v>0.98</c:v>
                </c:pt>
                <c:pt idx="1206">
                  <c:v>0.98099999999999998</c:v>
                </c:pt>
                <c:pt idx="1207">
                  <c:v>0.98150000000000004</c:v>
                </c:pt>
                <c:pt idx="1208">
                  <c:v>0.98199999999999998</c:v>
                </c:pt>
                <c:pt idx="1209">
                  <c:v>0.98250000000000004</c:v>
                </c:pt>
                <c:pt idx="1210">
                  <c:v>0.98350000000000004</c:v>
                </c:pt>
                <c:pt idx="1211">
                  <c:v>0.98399999999999999</c:v>
                </c:pt>
                <c:pt idx="1212">
                  <c:v>0.98499999999999999</c:v>
                </c:pt>
                <c:pt idx="1213">
                  <c:v>0.98550000000000004</c:v>
                </c:pt>
                <c:pt idx="1214">
                  <c:v>0.98599999999999999</c:v>
                </c:pt>
                <c:pt idx="1215">
                  <c:v>0.98699999999999999</c:v>
                </c:pt>
                <c:pt idx="1216">
                  <c:v>0.98799999999999999</c:v>
                </c:pt>
                <c:pt idx="1217">
                  <c:v>0.98850000000000005</c:v>
                </c:pt>
                <c:pt idx="1218">
                  <c:v>0.98950000000000005</c:v>
                </c:pt>
                <c:pt idx="1219">
                  <c:v>0.99</c:v>
                </c:pt>
                <c:pt idx="1220">
                  <c:v>0.99099999999999999</c:v>
                </c:pt>
                <c:pt idx="1221">
                  <c:v>0.99199999999999999</c:v>
                </c:pt>
                <c:pt idx="1222">
                  <c:v>0.99299999999999999</c:v>
                </c:pt>
                <c:pt idx="1223">
                  <c:v>0.99399999999999999</c:v>
                </c:pt>
                <c:pt idx="1224">
                  <c:v>0.995</c:v>
                </c:pt>
                <c:pt idx="1225">
                  <c:v>0.99550000000000005</c:v>
                </c:pt>
                <c:pt idx="1226">
                  <c:v>0.996</c:v>
                </c:pt>
                <c:pt idx="1227">
                  <c:v>0.997</c:v>
                </c:pt>
                <c:pt idx="1228">
                  <c:v>0.998</c:v>
                </c:pt>
                <c:pt idx="1229">
                  <c:v>0.999</c:v>
                </c:pt>
                <c:pt idx="1230">
                  <c:v>0.99950000000000006</c:v>
                </c:pt>
                <c:pt idx="1231">
                  <c:v>1</c:v>
                </c:pt>
                <c:pt idx="1232">
                  <c:v>1.0009999999999999</c:v>
                </c:pt>
                <c:pt idx="1233">
                  <c:v>1.0015000000000001</c:v>
                </c:pt>
                <c:pt idx="1234">
                  <c:v>1.002</c:v>
                </c:pt>
                <c:pt idx="1235">
                  <c:v>1.0024999999999999</c:v>
                </c:pt>
                <c:pt idx="1236">
                  <c:v>1.0035000000000001</c:v>
                </c:pt>
                <c:pt idx="1237">
                  <c:v>1.004</c:v>
                </c:pt>
                <c:pt idx="1238">
                  <c:v>1.0044999999999999</c:v>
                </c:pt>
                <c:pt idx="1239">
                  <c:v>1.0055000000000001</c:v>
                </c:pt>
                <c:pt idx="1240">
                  <c:v>1.006</c:v>
                </c:pt>
                <c:pt idx="1241">
                  <c:v>1.0069999999999999</c:v>
                </c:pt>
                <c:pt idx="1242">
                  <c:v>1.008</c:v>
                </c:pt>
                <c:pt idx="1243">
                  <c:v>1.0085</c:v>
                </c:pt>
                <c:pt idx="1244">
                  <c:v>1.0095000000000001</c:v>
                </c:pt>
                <c:pt idx="1245">
                  <c:v>1.01</c:v>
                </c:pt>
                <c:pt idx="1246">
                  <c:v>1.0105</c:v>
                </c:pt>
                <c:pt idx="1247">
                  <c:v>1.0109999999999999</c:v>
                </c:pt>
                <c:pt idx="1248">
                  <c:v>1.012</c:v>
                </c:pt>
                <c:pt idx="1249">
                  <c:v>1.0129999999999999</c:v>
                </c:pt>
                <c:pt idx="1250">
                  <c:v>1.0135000000000001</c:v>
                </c:pt>
                <c:pt idx="1251">
                  <c:v>1.014</c:v>
                </c:pt>
                <c:pt idx="1252">
                  <c:v>1.0149999999999999</c:v>
                </c:pt>
                <c:pt idx="1253">
                  <c:v>1.016</c:v>
                </c:pt>
                <c:pt idx="1254">
                  <c:v>1.0169999999999999</c:v>
                </c:pt>
                <c:pt idx="1255">
                  <c:v>1.0175000000000001</c:v>
                </c:pt>
                <c:pt idx="1256">
                  <c:v>1.0185</c:v>
                </c:pt>
                <c:pt idx="1257">
                  <c:v>1.0189999999999999</c:v>
                </c:pt>
                <c:pt idx="1258">
                  <c:v>1.02</c:v>
                </c:pt>
                <c:pt idx="1259">
                  <c:v>1.0205</c:v>
                </c:pt>
                <c:pt idx="1260">
                  <c:v>1.0209999999999999</c:v>
                </c:pt>
                <c:pt idx="1261">
                  <c:v>1.022</c:v>
                </c:pt>
                <c:pt idx="1262">
                  <c:v>1.0225</c:v>
                </c:pt>
                <c:pt idx="1263">
                  <c:v>1.0229999999999999</c:v>
                </c:pt>
                <c:pt idx="1264">
                  <c:v>1.0235000000000001</c:v>
                </c:pt>
                <c:pt idx="1265">
                  <c:v>1.0245</c:v>
                </c:pt>
                <c:pt idx="1266">
                  <c:v>1.0249999999999999</c:v>
                </c:pt>
                <c:pt idx="1267">
                  <c:v>1.026</c:v>
                </c:pt>
                <c:pt idx="1268">
                  <c:v>1.0269999999999999</c:v>
                </c:pt>
                <c:pt idx="1269">
                  <c:v>1.028</c:v>
                </c:pt>
                <c:pt idx="1270">
                  <c:v>1.0285</c:v>
                </c:pt>
                <c:pt idx="1271">
                  <c:v>1.0295000000000001</c:v>
                </c:pt>
                <c:pt idx="1272">
                  <c:v>1.03</c:v>
                </c:pt>
                <c:pt idx="1273">
                  <c:v>1.0309999999999999</c:v>
                </c:pt>
                <c:pt idx="1274">
                  <c:v>1.0315000000000001</c:v>
                </c:pt>
                <c:pt idx="1275">
                  <c:v>1.032</c:v>
                </c:pt>
                <c:pt idx="1276">
                  <c:v>1.0329999999999999</c:v>
                </c:pt>
                <c:pt idx="1277">
                  <c:v>1.034</c:v>
                </c:pt>
                <c:pt idx="1278">
                  <c:v>1.0345</c:v>
                </c:pt>
                <c:pt idx="1279">
                  <c:v>1.0349999999999999</c:v>
                </c:pt>
                <c:pt idx="1280">
                  <c:v>1.036</c:v>
                </c:pt>
                <c:pt idx="1281">
                  <c:v>1.0369999999999999</c:v>
                </c:pt>
                <c:pt idx="1282">
                  <c:v>1.038</c:v>
                </c:pt>
                <c:pt idx="1283">
                  <c:v>1.0389999999999999</c:v>
                </c:pt>
                <c:pt idx="1284">
                  <c:v>1.0395000000000001</c:v>
                </c:pt>
                <c:pt idx="1285">
                  <c:v>1.04</c:v>
                </c:pt>
                <c:pt idx="1286">
                  <c:v>1.0409999999999999</c:v>
                </c:pt>
                <c:pt idx="1287">
                  <c:v>1.0415000000000001</c:v>
                </c:pt>
                <c:pt idx="1288">
                  <c:v>1.042</c:v>
                </c:pt>
                <c:pt idx="1289">
                  <c:v>1.0429999999999999</c:v>
                </c:pt>
                <c:pt idx="1290">
                  <c:v>1.0435000000000001</c:v>
                </c:pt>
                <c:pt idx="1291">
                  <c:v>1.044</c:v>
                </c:pt>
                <c:pt idx="1292">
                  <c:v>1.0449999999999999</c:v>
                </c:pt>
                <c:pt idx="1293">
                  <c:v>1.046</c:v>
                </c:pt>
                <c:pt idx="1294">
                  <c:v>1.0469999999999999</c:v>
                </c:pt>
                <c:pt idx="1295">
                  <c:v>1.0475000000000001</c:v>
                </c:pt>
                <c:pt idx="1296">
                  <c:v>1.0485</c:v>
                </c:pt>
                <c:pt idx="1297">
                  <c:v>1.0495000000000001</c:v>
                </c:pt>
                <c:pt idx="1298">
                  <c:v>1.05</c:v>
                </c:pt>
                <c:pt idx="1299">
                  <c:v>1.0509999999999999</c:v>
                </c:pt>
                <c:pt idx="1300">
                  <c:v>1.0515000000000001</c:v>
                </c:pt>
                <c:pt idx="1301">
                  <c:v>1.052</c:v>
                </c:pt>
                <c:pt idx="1302">
                  <c:v>1.0529999999999999</c:v>
                </c:pt>
                <c:pt idx="1303">
                  <c:v>1.054</c:v>
                </c:pt>
                <c:pt idx="1304">
                  <c:v>1.0545</c:v>
                </c:pt>
                <c:pt idx="1305">
                  <c:v>1.0549999999999999</c:v>
                </c:pt>
                <c:pt idx="1306">
                  <c:v>1.056</c:v>
                </c:pt>
                <c:pt idx="1307">
                  <c:v>1.0569999999999999</c:v>
                </c:pt>
                <c:pt idx="1308">
                  <c:v>1.0580000000000001</c:v>
                </c:pt>
                <c:pt idx="1309">
                  <c:v>1.0589999999999999</c:v>
                </c:pt>
                <c:pt idx="1310">
                  <c:v>1.06</c:v>
                </c:pt>
                <c:pt idx="1311">
                  <c:v>1.0609999999999999</c:v>
                </c:pt>
                <c:pt idx="1312">
                  <c:v>1.0615000000000001</c:v>
                </c:pt>
                <c:pt idx="1313">
                  <c:v>1.0625</c:v>
                </c:pt>
                <c:pt idx="1314">
                  <c:v>1.0629999999999999</c:v>
                </c:pt>
                <c:pt idx="1315">
                  <c:v>1.0634999999999999</c:v>
                </c:pt>
                <c:pt idx="1316">
                  <c:v>1.0645</c:v>
                </c:pt>
                <c:pt idx="1317">
                  <c:v>1.0649999999999999</c:v>
                </c:pt>
                <c:pt idx="1318">
                  <c:v>1.0660000000000001</c:v>
                </c:pt>
                <c:pt idx="1319">
                  <c:v>1.0669999999999999</c:v>
                </c:pt>
                <c:pt idx="1320">
                  <c:v>1.0680000000000001</c:v>
                </c:pt>
                <c:pt idx="1321">
                  <c:v>1.0685</c:v>
                </c:pt>
                <c:pt idx="1322">
                  <c:v>1.0694999999999999</c:v>
                </c:pt>
                <c:pt idx="1323">
                  <c:v>1.0705</c:v>
                </c:pt>
                <c:pt idx="1324">
                  <c:v>1.071</c:v>
                </c:pt>
                <c:pt idx="1325">
                  <c:v>1.0720000000000001</c:v>
                </c:pt>
                <c:pt idx="1326">
                  <c:v>1.073</c:v>
                </c:pt>
                <c:pt idx="1327">
                  <c:v>1.0740000000000001</c:v>
                </c:pt>
                <c:pt idx="1328">
                  <c:v>1.075</c:v>
                </c:pt>
                <c:pt idx="1329">
                  <c:v>1.0760000000000001</c:v>
                </c:pt>
                <c:pt idx="1330">
                  <c:v>1.0765</c:v>
                </c:pt>
                <c:pt idx="1331">
                  <c:v>1.0774999999999999</c:v>
                </c:pt>
                <c:pt idx="1332">
                  <c:v>1.0785</c:v>
                </c:pt>
                <c:pt idx="1333">
                  <c:v>1.079</c:v>
                </c:pt>
                <c:pt idx="1334">
                  <c:v>1.08</c:v>
                </c:pt>
                <c:pt idx="1335">
                  <c:v>1.081</c:v>
                </c:pt>
                <c:pt idx="1336">
                  <c:v>1.0820000000000001</c:v>
                </c:pt>
                <c:pt idx="1337">
                  <c:v>1.0825</c:v>
                </c:pt>
                <c:pt idx="1338">
                  <c:v>1.083</c:v>
                </c:pt>
                <c:pt idx="1339">
                  <c:v>1.0840000000000001</c:v>
                </c:pt>
                <c:pt idx="1340">
                  <c:v>1.085</c:v>
                </c:pt>
                <c:pt idx="1341">
                  <c:v>1.0860000000000001</c:v>
                </c:pt>
                <c:pt idx="1342">
                  <c:v>1.087</c:v>
                </c:pt>
                <c:pt idx="1343">
                  <c:v>1.0874999999999999</c:v>
                </c:pt>
                <c:pt idx="1344">
                  <c:v>1.0885</c:v>
                </c:pt>
                <c:pt idx="1345">
                  <c:v>1.0894999999999999</c:v>
                </c:pt>
                <c:pt idx="1346">
                  <c:v>1.0905</c:v>
                </c:pt>
                <c:pt idx="1347">
                  <c:v>1.091</c:v>
                </c:pt>
                <c:pt idx="1348">
                  <c:v>1.0920000000000001</c:v>
                </c:pt>
                <c:pt idx="1349">
                  <c:v>1.0925</c:v>
                </c:pt>
                <c:pt idx="1350">
                  <c:v>1.0934999999999999</c:v>
                </c:pt>
                <c:pt idx="1351">
                  <c:v>1.0940000000000001</c:v>
                </c:pt>
                <c:pt idx="1352">
                  <c:v>1.095</c:v>
                </c:pt>
                <c:pt idx="1353">
                  <c:v>1.0960000000000001</c:v>
                </c:pt>
                <c:pt idx="1354">
                  <c:v>1.097</c:v>
                </c:pt>
                <c:pt idx="1355">
                  <c:v>1.0974999999999999</c:v>
                </c:pt>
                <c:pt idx="1356">
                  <c:v>1.0985</c:v>
                </c:pt>
                <c:pt idx="1357">
                  <c:v>1.0994999999999999</c:v>
                </c:pt>
                <c:pt idx="1358">
                  <c:v>1.1000000000000001</c:v>
                </c:pt>
                <c:pt idx="1359">
                  <c:v>1.101</c:v>
                </c:pt>
                <c:pt idx="1360">
                  <c:v>1.1020000000000001</c:v>
                </c:pt>
                <c:pt idx="1361">
                  <c:v>1.103</c:v>
                </c:pt>
                <c:pt idx="1362">
                  <c:v>1.1040000000000001</c:v>
                </c:pt>
                <c:pt idx="1363">
                  <c:v>1.105</c:v>
                </c:pt>
                <c:pt idx="1364">
                  <c:v>1.1060000000000001</c:v>
                </c:pt>
                <c:pt idx="1365">
                  <c:v>1.1065</c:v>
                </c:pt>
                <c:pt idx="1366">
                  <c:v>1.1074999999999999</c:v>
                </c:pt>
                <c:pt idx="1367">
                  <c:v>1.1085</c:v>
                </c:pt>
                <c:pt idx="1368">
                  <c:v>1.1094999999999999</c:v>
                </c:pt>
                <c:pt idx="1369">
                  <c:v>1.1100000000000001</c:v>
                </c:pt>
                <c:pt idx="1370">
                  <c:v>1.1105</c:v>
                </c:pt>
                <c:pt idx="1371">
                  <c:v>1.1114999999999999</c:v>
                </c:pt>
                <c:pt idx="1372">
                  <c:v>1.1125</c:v>
                </c:pt>
                <c:pt idx="1373">
                  <c:v>1.1134999999999999</c:v>
                </c:pt>
                <c:pt idx="1374">
                  <c:v>1.1140000000000001</c:v>
                </c:pt>
                <c:pt idx="1375">
                  <c:v>1.115</c:v>
                </c:pt>
                <c:pt idx="1376">
                  <c:v>1.1154999999999999</c:v>
                </c:pt>
                <c:pt idx="1377">
                  <c:v>1.1165</c:v>
                </c:pt>
                <c:pt idx="1378">
                  <c:v>1.1174999999999999</c:v>
                </c:pt>
                <c:pt idx="1379">
                  <c:v>1.1185</c:v>
                </c:pt>
                <c:pt idx="1380">
                  <c:v>1.1194999999999999</c:v>
                </c:pt>
                <c:pt idx="1381">
                  <c:v>1.1200000000000001</c:v>
                </c:pt>
                <c:pt idx="1382">
                  <c:v>1.121</c:v>
                </c:pt>
                <c:pt idx="1383">
                  <c:v>1.1214999999999999</c:v>
                </c:pt>
                <c:pt idx="1384">
                  <c:v>1.1220000000000001</c:v>
                </c:pt>
                <c:pt idx="1385">
                  <c:v>1.123</c:v>
                </c:pt>
                <c:pt idx="1386">
                  <c:v>1.1240000000000001</c:v>
                </c:pt>
                <c:pt idx="1387">
                  <c:v>1.1245000000000001</c:v>
                </c:pt>
                <c:pt idx="1388">
                  <c:v>1.1254999999999999</c:v>
                </c:pt>
                <c:pt idx="1389">
                  <c:v>1.1265000000000001</c:v>
                </c:pt>
                <c:pt idx="1390">
                  <c:v>1.1274999999999999</c:v>
                </c:pt>
                <c:pt idx="1391">
                  <c:v>1.1285000000000001</c:v>
                </c:pt>
                <c:pt idx="1392">
                  <c:v>1.129</c:v>
                </c:pt>
                <c:pt idx="1393">
                  <c:v>1.1299999999999999</c:v>
                </c:pt>
                <c:pt idx="1394">
                  <c:v>1.1305000000000001</c:v>
                </c:pt>
                <c:pt idx="1395">
                  <c:v>1.1315</c:v>
                </c:pt>
                <c:pt idx="1396">
                  <c:v>1.1325000000000001</c:v>
                </c:pt>
                <c:pt idx="1397">
                  <c:v>1.1335</c:v>
                </c:pt>
                <c:pt idx="1398">
                  <c:v>1.1339999999999999</c:v>
                </c:pt>
                <c:pt idx="1399">
                  <c:v>1.135</c:v>
                </c:pt>
                <c:pt idx="1400">
                  <c:v>1.1359999999999999</c:v>
                </c:pt>
                <c:pt idx="1401">
                  <c:v>1.137</c:v>
                </c:pt>
                <c:pt idx="1402">
                  <c:v>1.1379999999999999</c:v>
                </c:pt>
                <c:pt idx="1403">
                  <c:v>1.1385000000000001</c:v>
                </c:pt>
                <c:pt idx="1404">
                  <c:v>1.1395</c:v>
                </c:pt>
                <c:pt idx="1405">
                  <c:v>1.1405000000000001</c:v>
                </c:pt>
                <c:pt idx="1406">
                  <c:v>1.141</c:v>
                </c:pt>
                <c:pt idx="1407">
                  <c:v>1.1415</c:v>
                </c:pt>
                <c:pt idx="1408">
                  <c:v>1.1425000000000001</c:v>
                </c:pt>
                <c:pt idx="1409">
                  <c:v>1.1435</c:v>
                </c:pt>
                <c:pt idx="1410">
                  <c:v>1.1445000000000001</c:v>
                </c:pt>
                <c:pt idx="1411">
                  <c:v>1.1455</c:v>
                </c:pt>
                <c:pt idx="1412">
                  <c:v>1.1465000000000001</c:v>
                </c:pt>
                <c:pt idx="1413">
                  <c:v>1.147</c:v>
                </c:pt>
                <c:pt idx="1414">
                  <c:v>1.1479999999999999</c:v>
                </c:pt>
                <c:pt idx="1415">
                  <c:v>1.149</c:v>
                </c:pt>
                <c:pt idx="1416">
                  <c:v>1.1499999999999999</c:v>
                </c:pt>
                <c:pt idx="1417">
                  <c:v>1.1505000000000001</c:v>
                </c:pt>
                <c:pt idx="1418">
                  <c:v>1.1515</c:v>
                </c:pt>
                <c:pt idx="1419">
                  <c:v>1.1525000000000001</c:v>
                </c:pt>
                <c:pt idx="1420">
                  <c:v>1.1535</c:v>
                </c:pt>
                <c:pt idx="1421">
                  <c:v>1.1539999999999999</c:v>
                </c:pt>
                <c:pt idx="1422">
                  <c:v>1.155</c:v>
                </c:pt>
                <c:pt idx="1423">
                  <c:v>1.1559999999999999</c:v>
                </c:pt>
                <c:pt idx="1424">
                  <c:v>1.157</c:v>
                </c:pt>
                <c:pt idx="1425">
                  <c:v>1.1579999999999999</c:v>
                </c:pt>
                <c:pt idx="1426">
                  <c:v>1.159</c:v>
                </c:pt>
                <c:pt idx="1427">
                  <c:v>1.1595</c:v>
                </c:pt>
                <c:pt idx="1428">
                  <c:v>1.1605000000000001</c:v>
                </c:pt>
                <c:pt idx="1429">
                  <c:v>1.1615</c:v>
                </c:pt>
                <c:pt idx="1430">
                  <c:v>1.1619999999999999</c:v>
                </c:pt>
                <c:pt idx="1431">
                  <c:v>1.163</c:v>
                </c:pt>
                <c:pt idx="1432">
                  <c:v>1.1635</c:v>
                </c:pt>
                <c:pt idx="1433">
                  <c:v>1.1645000000000001</c:v>
                </c:pt>
                <c:pt idx="1434">
                  <c:v>1.1659999999999999</c:v>
                </c:pt>
                <c:pt idx="1435">
                  <c:v>1.167</c:v>
                </c:pt>
                <c:pt idx="1436">
                  <c:v>1.1679999999999999</c:v>
                </c:pt>
                <c:pt idx="1437">
                  <c:v>1.169</c:v>
                </c:pt>
                <c:pt idx="1438">
                  <c:v>1.1695</c:v>
                </c:pt>
                <c:pt idx="1439">
                  <c:v>1.17</c:v>
                </c:pt>
                <c:pt idx="1440">
                  <c:v>1.171</c:v>
                </c:pt>
                <c:pt idx="1441">
                  <c:v>1.1719999999999999</c:v>
                </c:pt>
                <c:pt idx="1442">
                  <c:v>1.173</c:v>
                </c:pt>
                <c:pt idx="1443">
                  <c:v>1.1739999999999999</c:v>
                </c:pt>
                <c:pt idx="1444">
                  <c:v>1.175</c:v>
                </c:pt>
                <c:pt idx="1445">
                  <c:v>1.1759999999999999</c:v>
                </c:pt>
                <c:pt idx="1446">
                  <c:v>1.177</c:v>
                </c:pt>
                <c:pt idx="1447">
                  <c:v>1.1779999999999999</c:v>
                </c:pt>
                <c:pt idx="1448">
                  <c:v>1.179</c:v>
                </c:pt>
                <c:pt idx="1449">
                  <c:v>1.18</c:v>
                </c:pt>
                <c:pt idx="1450">
                  <c:v>1.181</c:v>
                </c:pt>
                <c:pt idx="1451">
                  <c:v>1.1815</c:v>
                </c:pt>
                <c:pt idx="1452">
                  <c:v>1.1825000000000001</c:v>
                </c:pt>
                <c:pt idx="1453">
                  <c:v>1.1835</c:v>
                </c:pt>
                <c:pt idx="1454">
                  <c:v>1.1845000000000001</c:v>
                </c:pt>
                <c:pt idx="1455">
                  <c:v>1.1859999999999999</c:v>
                </c:pt>
                <c:pt idx="1456">
                  <c:v>1.1865000000000001</c:v>
                </c:pt>
                <c:pt idx="1457">
                  <c:v>1.1875</c:v>
                </c:pt>
                <c:pt idx="1458">
                  <c:v>1.1884999999999999</c:v>
                </c:pt>
                <c:pt idx="1459">
                  <c:v>1.1895</c:v>
                </c:pt>
                <c:pt idx="1460">
                  <c:v>1.1904999999999999</c:v>
                </c:pt>
                <c:pt idx="1461">
                  <c:v>1.1915</c:v>
                </c:pt>
                <c:pt idx="1462">
                  <c:v>1.1924999999999999</c:v>
                </c:pt>
                <c:pt idx="1463">
                  <c:v>1.1935</c:v>
                </c:pt>
                <c:pt idx="1464">
                  <c:v>1.1944999999999999</c:v>
                </c:pt>
                <c:pt idx="1465">
                  <c:v>1.1955</c:v>
                </c:pt>
                <c:pt idx="1466">
                  <c:v>1.1975</c:v>
                </c:pt>
                <c:pt idx="1467">
                  <c:v>1.1984999999999999</c:v>
                </c:pt>
                <c:pt idx="1468">
                  <c:v>1.2</c:v>
                </c:pt>
                <c:pt idx="1469">
                  <c:v>1.2015</c:v>
                </c:pt>
                <c:pt idx="1470">
                  <c:v>1.2030000000000001</c:v>
                </c:pt>
                <c:pt idx="1471">
                  <c:v>1.2044999999999999</c:v>
                </c:pt>
                <c:pt idx="1472">
                  <c:v>1.206</c:v>
                </c:pt>
                <c:pt idx="1473">
                  <c:v>1.208</c:v>
                </c:pt>
                <c:pt idx="1474">
                  <c:v>1.2095</c:v>
                </c:pt>
                <c:pt idx="1475">
                  <c:v>1.2110000000000001</c:v>
                </c:pt>
                <c:pt idx="1476">
                  <c:v>1.2124999999999999</c:v>
                </c:pt>
                <c:pt idx="1477">
                  <c:v>1.214</c:v>
                </c:pt>
                <c:pt idx="1478">
                  <c:v>1.216</c:v>
                </c:pt>
                <c:pt idx="1479">
                  <c:v>1.2184999999999999</c:v>
                </c:pt>
                <c:pt idx="1480">
                  <c:v>1.22</c:v>
                </c:pt>
                <c:pt idx="1481">
                  <c:v>1.2224999999999999</c:v>
                </c:pt>
                <c:pt idx="1482">
                  <c:v>1.2250000000000001</c:v>
                </c:pt>
                <c:pt idx="1483">
                  <c:v>1.2284999999999999</c:v>
                </c:pt>
                <c:pt idx="1484">
                  <c:v>1.2335</c:v>
                </c:pt>
                <c:pt idx="1485">
                  <c:v>1.24</c:v>
                </c:pt>
                <c:pt idx="1486">
                  <c:v>1.2470000000000001</c:v>
                </c:pt>
                <c:pt idx="1487">
                  <c:v>1.2649999999999999</c:v>
                </c:pt>
                <c:pt idx="1488">
                  <c:v>1.3065</c:v>
                </c:pt>
                <c:pt idx="1489">
                  <c:v>1.3245</c:v>
                </c:pt>
                <c:pt idx="1490">
                  <c:v>1.3314999999999999</c:v>
                </c:pt>
                <c:pt idx="1491">
                  <c:v>1.3360000000000001</c:v>
                </c:pt>
                <c:pt idx="1492">
                  <c:v>1.339</c:v>
                </c:pt>
                <c:pt idx="1493">
                  <c:v>1.3420000000000001</c:v>
                </c:pt>
                <c:pt idx="1494">
                  <c:v>1.345</c:v>
                </c:pt>
                <c:pt idx="1495">
                  <c:v>1.347</c:v>
                </c:pt>
                <c:pt idx="1496">
                  <c:v>1.349</c:v>
                </c:pt>
                <c:pt idx="1497">
                  <c:v>1.351</c:v>
                </c:pt>
                <c:pt idx="1498">
                  <c:v>1.3534999999999999</c:v>
                </c:pt>
                <c:pt idx="1499">
                  <c:v>1.355</c:v>
                </c:pt>
                <c:pt idx="1500">
                  <c:v>1.3565</c:v>
                </c:pt>
                <c:pt idx="1501">
                  <c:v>1.3580000000000001</c:v>
                </c:pt>
                <c:pt idx="1502">
                  <c:v>1.3594999999999999</c:v>
                </c:pt>
                <c:pt idx="1503">
                  <c:v>1.361</c:v>
                </c:pt>
                <c:pt idx="1504">
                  <c:v>1.3634999999999999</c:v>
                </c:pt>
                <c:pt idx="1505">
                  <c:v>1.365</c:v>
                </c:pt>
                <c:pt idx="1506">
                  <c:v>1.367</c:v>
                </c:pt>
                <c:pt idx="1507">
                  <c:v>1.3680000000000001</c:v>
                </c:pt>
                <c:pt idx="1508">
                  <c:v>1.37</c:v>
                </c:pt>
                <c:pt idx="1509">
                  <c:v>1.371</c:v>
                </c:pt>
                <c:pt idx="1510">
                  <c:v>1.373</c:v>
                </c:pt>
                <c:pt idx="1511">
                  <c:v>1.3745000000000001</c:v>
                </c:pt>
                <c:pt idx="1512">
                  <c:v>1.3759999999999999</c:v>
                </c:pt>
                <c:pt idx="1513">
                  <c:v>1.377</c:v>
                </c:pt>
                <c:pt idx="1514">
                  <c:v>1.3785000000000001</c:v>
                </c:pt>
                <c:pt idx="1515">
                  <c:v>1.3794999999999999</c:v>
                </c:pt>
                <c:pt idx="1516">
                  <c:v>1.3815</c:v>
                </c:pt>
                <c:pt idx="1517">
                  <c:v>1.383</c:v>
                </c:pt>
                <c:pt idx="1518">
                  <c:v>1.385</c:v>
                </c:pt>
                <c:pt idx="1519">
                  <c:v>1.3859999999999999</c:v>
                </c:pt>
                <c:pt idx="1520">
                  <c:v>1.387</c:v>
                </c:pt>
                <c:pt idx="1521">
                  <c:v>1.3879999999999999</c:v>
                </c:pt>
                <c:pt idx="1522">
                  <c:v>1.3895</c:v>
                </c:pt>
                <c:pt idx="1523">
                  <c:v>1.391</c:v>
                </c:pt>
                <c:pt idx="1524">
                  <c:v>1.3919999999999999</c:v>
                </c:pt>
                <c:pt idx="1525">
                  <c:v>1.3939999999999999</c:v>
                </c:pt>
                <c:pt idx="1526">
                  <c:v>1.395</c:v>
                </c:pt>
                <c:pt idx="1527">
                  <c:v>1.3959999999999999</c:v>
                </c:pt>
                <c:pt idx="1528">
                  <c:v>1.397</c:v>
                </c:pt>
                <c:pt idx="1529">
                  <c:v>1.3985000000000001</c:v>
                </c:pt>
                <c:pt idx="1530">
                  <c:v>1.3995</c:v>
                </c:pt>
                <c:pt idx="1531">
                  <c:v>1.401</c:v>
                </c:pt>
                <c:pt idx="1532">
                  <c:v>1.4025000000000001</c:v>
                </c:pt>
                <c:pt idx="1533">
                  <c:v>1.4039999999999999</c:v>
                </c:pt>
                <c:pt idx="1534">
                  <c:v>1.405</c:v>
                </c:pt>
                <c:pt idx="1535">
                  <c:v>1.4059999999999999</c:v>
                </c:pt>
                <c:pt idx="1536">
                  <c:v>1.407</c:v>
                </c:pt>
                <c:pt idx="1537">
                  <c:v>1.4085000000000001</c:v>
                </c:pt>
                <c:pt idx="1538">
                  <c:v>1.4095</c:v>
                </c:pt>
                <c:pt idx="1539">
                  <c:v>1.411</c:v>
                </c:pt>
                <c:pt idx="1540">
                  <c:v>1.4119999999999999</c:v>
                </c:pt>
                <c:pt idx="1541">
                  <c:v>1.4135</c:v>
                </c:pt>
                <c:pt idx="1542">
                  <c:v>1.415</c:v>
                </c:pt>
                <c:pt idx="1543">
                  <c:v>1.4159999999999999</c:v>
                </c:pt>
                <c:pt idx="1544">
                  <c:v>1.417</c:v>
                </c:pt>
                <c:pt idx="1545">
                  <c:v>1.4175</c:v>
                </c:pt>
                <c:pt idx="1546">
                  <c:v>1.4195</c:v>
                </c:pt>
                <c:pt idx="1547">
                  <c:v>1.4205000000000001</c:v>
                </c:pt>
                <c:pt idx="1548">
                  <c:v>1.4215</c:v>
                </c:pt>
                <c:pt idx="1549">
                  <c:v>1.423</c:v>
                </c:pt>
                <c:pt idx="1550">
                  <c:v>1.4239999999999999</c:v>
                </c:pt>
                <c:pt idx="1551">
                  <c:v>1.425</c:v>
                </c:pt>
                <c:pt idx="1552">
                  <c:v>1.4259999999999999</c:v>
                </c:pt>
                <c:pt idx="1553">
                  <c:v>1.427</c:v>
                </c:pt>
                <c:pt idx="1554">
                  <c:v>1.4279999999999999</c:v>
                </c:pt>
                <c:pt idx="1555">
                  <c:v>1.429</c:v>
                </c:pt>
                <c:pt idx="1556">
                  <c:v>1.43</c:v>
                </c:pt>
                <c:pt idx="1557">
                  <c:v>1.431</c:v>
                </c:pt>
                <c:pt idx="1558">
                  <c:v>1.4330000000000001</c:v>
                </c:pt>
                <c:pt idx="1559">
                  <c:v>1.4339999999999999</c:v>
                </c:pt>
                <c:pt idx="1560">
                  <c:v>1.4350000000000001</c:v>
                </c:pt>
                <c:pt idx="1561">
                  <c:v>1.4359999999999999</c:v>
                </c:pt>
                <c:pt idx="1562">
                  <c:v>1.4370000000000001</c:v>
                </c:pt>
                <c:pt idx="1563">
                  <c:v>1.4384999999999999</c:v>
                </c:pt>
                <c:pt idx="1564">
                  <c:v>1.4395</c:v>
                </c:pt>
                <c:pt idx="1565">
                  <c:v>1.4404999999999999</c:v>
                </c:pt>
                <c:pt idx="1566">
                  <c:v>1.4415</c:v>
                </c:pt>
                <c:pt idx="1567">
                  <c:v>1.4430000000000001</c:v>
                </c:pt>
                <c:pt idx="1568">
                  <c:v>1.444</c:v>
                </c:pt>
                <c:pt idx="1569">
                  <c:v>1.4455</c:v>
                </c:pt>
                <c:pt idx="1570">
                  <c:v>1.4464999999999999</c:v>
                </c:pt>
                <c:pt idx="1571">
                  <c:v>1.4470000000000001</c:v>
                </c:pt>
                <c:pt idx="1572">
                  <c:v>1.4484999999999999</c:v>
                </c:pt>
                <c:pt idx="1573">
                  <c:v>1.4495</c:v>
                </c:pt>
                <c:pt idx="1574">
                  <c:v>1.4504999999999999</c:v>
                </c:pt>
                <c:pt idx="1575">
                  <c:v>1.452</c:v>
                </c:pt>
                <c:pt idx="1576">
                  <c:v>1.4530000000000001</c:v>
                </c:pt>
                <c:pt idx="1577">
                  <c:v>1.454</c:v>
                </c:pt>
                <c:pt idx="1578">
                  <c:v>1.4550000000000001</c:v>
                </c:pt>
                <c:pt idx="1579">
                  <c:v>1.4564999999999999</c:v>
                </c:pt>
                <c:pt idx="1580">
                  <c:v>1.4575</c:v>
                </c:pt>
                <c:pt idx="1581">
                  <c:v>1.4584999999999999</c:v>
                </c:pt>
                <c:pt idx="1582">
                  <c:v>1.4595</c:v>
                </c:pt>
                <c:pt idx="1583">
                  <c:v>1.4604999999999999</c:v>
                </c:pt>
                <c:pt idx="1584">
                  <c:v>1.4615</c:v>
                </c:pt>
                <c:pt idx="1585">
                  <c:v>1.4630000000000001</c:v>
                </c:pt>
                <c:pt idx="1586">
                  <c:v>1.464</c:v>
                </c:pt>
                <c:pt idx="1587">
                  <c:v>1.4650000000000001</c:v>
                </c:pt>
                <c:pt idx="1588">
                  <c:v>1.466</c:v>
                </c:pt>
                <c:pt idx="1589">
                  <c:v>1.4670000000000001</c:v>
                </c:pt>
                <c:pt idx="1590">
                  <c:v>1.4684999999999999</c:v>
                </c:pt>
                <c:pt idx="1591">
                  <c:v>1.4695</c:v>
                </c:pt>
                <c:pt idx="1592">
                  <c:v>1.47</c:v>
                </c:pt>
                <c:pt idx="1593">
                  <c:v>1.4710000000000001</c:v>
                </c:pt>
                <c:pt idx="1594">
                  <c:v>1.472</c:v>
                </c:pt>
                <c:pt idx="1595">
                  <c:v>1.4735</c:v>
                </c:pt>
                <c:pt idx="1596">
                  <c:v>1.4750000000000001</c:v>
                </c:pt>
                <c:pt idx="1597">
                  <c:v>1.476</c:v>
                </c:pt>
                <c:pt idx="1598">
                  <c:v>1.4764999999999999</c:v>
                </c:pt>
                <c:pt idx="1599">
                  <c:v>1.4775</c:v>
                </c:pt>
                <c:pt idx="1600">
                  <c:v>1.4784999999999999</c:v>
                </c:pt>
                <c:pt idx="1601">
                  <c:v>1.4795</c:v>
                </c:pt>
                <c:pt idx="1602">
                  <c:v>1.4804999999999999</c:v>
                </c:pt>
                <c:pt idx="1603">
                  <c:v>1.4815</c:v>
                </c:pt>
                <c:pt idx="1604">
                  <c:v>1.4830000000000001</c:v>
                </c:pt>
                <c:pt idx="1605">
                  <c:v>1.484</c:v>
                </c:pt>
                <c:pt idx="1606">
                  <c:v>1.4850000000000001</c:v>
                </c:pt>
                <c:pt idx="1607">
                  <c:v>1.486</c:v>
                </c:pt>
                <c:pt idx="1608">
                  <c:v>1.4870000000000001</c:v>
                </c:pt>
                <c:pt idx="1609">
                  <c:v>1.488</c:v>
                </c:pt>
                <c:pt idx="1610">
                  <c:v>1.4890000000000001</c:v>
                </c:pt>
                <c:pt idx="1611">
                  <c:v>1.49</c:v>
                </c:pt>
                <c:pt idx="1612">
                  <c:v>1.4910000000000001</c:v>
                </c:pt>
                <c:pt idx="1613">
                  <c:v>1.4930000000000001</c:v>
                </c:pt>
                <c:pt idx="1614">
                  <c:v>1.494</c:v>
                </c:pt>
                <c:pt idx="1615">
                  <c:v>1.4950000000000001</c:v>
                </c:pt>
                <c:pt idx="1616">
                  <c:v>1.496</c:v>
                </c:pt>
                <c:pt idx="1617">
                  <c:v>1.4964999999999999</c:v>
                </c:pt>
                <c:pt idx="1618">
                  <c:v>1.4975000000000001</c:v>
                </c:pt>
                <c:pt idx="1619">
                  <c:v>1.4984999999999999</c:v>
                </c:pt>
                <c:pt idx="1620">
                  <c:v>1.4995000000000001</c:v>
                </c:pt>
                <c:pt idx="1621">
                  <c:v>1.5004999999999999</c:v>
                </c:pt>
                <c:pt idx="1622">
                  <c:v>1.5015000000000001</c:v>
                </c:pt>
                <c:pt idx="1623">
                  <c:v>1.5029999999999999</c:v>
                </c:pt>
                <c:pt idx="1624">
                  <c:v>1.504</c:v>
                </c:pt>
                <c:pt idx="1625">
                  <c:v>1.5055000000000001</c:v>
                </c:pt>
                <c:pt idx="1626">
                  <c:v>1.5065</c:v>
                </c:pt>
                <c:pt idx="1627">
                  <c:v>1.5075000000000001</c:v>
                </c:pt>
                <c:pt idx="1628">
                  <c:v>1.508</c:v>
                </c:pt>
                <c:pt idx="1629">
                  <c:v>1.5089999999999999</c:v>
                </c:pt>
                <c:pt idx="1630">
                  <c:v>1.51</c:v>
                </c:pt>
                <c:pt idx="1631">
                  <c:v>1.5109999999999999</c:v>
                </c:pt>
                <c:pt idx="1632">
                  <c:v>1.512</c:v>
                </c:pt>
                <c:pt idx="1633">
                  <c:v>1.5135000000000001</c:v>
                </c:pt>
                <c:pt idx="1634">
                  <c:v>1.5149999999999999</c:v>
                </c:pt>
                <c:pt idx="1635">
                  <c:v>1.516</c:v>
                </c:pt>
                <c:pt idx="1636">
                  <c:v>1.5165</c:v>
                </c:pt>
                <c:pt idx="1637">
                  <c:v>1.5175000000000001</c:v>
                </c:pt>
                <c:pt idx="1638">
                  <c:v>1.5185</c:v>
                </c:pt>
                <c:pt idx="1639">
                  <c:v>1.5195000000000001</c:v>
                </c:pt>
                <c:pt idx="1640">
                  <c:v>1.5205</c:v>
                </c:pt>
                <c:pt idx="1641">
                  <c:v>1.5215000000000001</c:v>
                </c:pt>
                <c:pt idx="1642">
                  <c:v>1.5229999999999999</c:v>
                </c:pt>
                <c:pt idx="1643">
                  <c:v>1.524</c:v>
                </c:pt>
                <c:pt idx="1644">
                  <c:v>1.5249999999999999</c:v>
                </c:pt>
                <c:pt idx="1645">
                  <c:v>1.526</c:v>
                </c:pt>
                <c:pt idx="1646">
                  <c:v>1.5269999999999999</c:v>
                </c:pt>
                <c:pt idx="1647">
                  <c:v>1.528</c:v>
                </c:pt>
                <c:pt idx="1648">
                  <c:v>1.5289999999999999</c:v>
                </c:pt>
                <c:pt idx="1649">
                  <c:v>1.53</c:v>
                </c:pt>
                <c:pt idx="1650">
                  <c:v>1.5309999999999999</c:v>
                </c:pt>
                <c:pt idx="1651">
                  <c:v>1.532</c:v>
                </c:pt>
                <c:pt idx="1652">
                  <c:v>1.5335000000000001</c:v>
                </c:pt>
                <c:pt idx="1653">
                  <c:v>1.5345</c:v>
                </c:pt>
                <c:pt idx="1654">
                  <c:v>1.5355000000000001</c:v>
                </c:pt>
                <c:pt idx="1655">
                  <c:v>1.536</c:v>
                </c:pt>
                <c:pt idx="1656">
                  <c:v>1.5369999999999999</c:v>
                </c:pt>
                <c:pt idx="1657">
                  <c:v>1.538</c:v>
                </c:pt>
                <c:pt idx="1658">
                  <c:v>1.5385</c:v>
                </c:pt>
                <c:pt idx="1659">
                  <c:v>1.5395000000000001</c:v>
                </c:pt>
                <c:pt idx="1660">
                  <c:v>1.5409999999999999</c:v>
                </c:pt>
                <c:pt idx="1661">
                  <c:v>1.542</c:v>
                </c:pt>
                <c:pt idx="1662">
                  <c:v>1.544</c:v>
                </c:pt>
                <c:pt idx="1663">
                  <c:v>1.5449999999999999</c:v>
                </c:pt>
                <c:pt idx="1664">
                  <c:v>1.546</c:v>
                </c:pt>
                <c:pt idx="1665">
                  <c:v>1.5465</c:v>
                </c:pt>
                <c:pt idx="1666">
                  <c:v>1.5475000000000001</c:v>
                </c:pt>
                <c:pt idx="1667">
                  <c:v>1.5485</c:v>
                </c:pt>
                <c:pt idx="1668">
                  <c:v>1.5495000000000001</c:v>
                </c:pt>
                <c:pt idx="1669">
                  <c:v>1.55</c:v>
                </c:pt>
                <c:pt idx="1670">
                  <c:v>1.5509999999999999</c:v>
                </c:pt>
                <c:pt idx="1671">
                  <c:v>1.552</c:v>
                </c:pt>
                <c:pt idx="1672">
                  <c:v>1.5535000000000001</c:v>
                </c:pt>
                <c:pt idx="1673">
                  <c:v>1.5545</c:v>
                </c:pt>
                <c:pt idx="1674">
                  <c:v>1.5549999999999999</c:v>
                </c:pt>
                <c:pt idx="1675">
                  <c:v>1.556</c:v>
                </c:pt>
                <c:pt idx="1676">
                  <c:v>1.5575000000000001</c:v>
                </c:pt>
                <c:pt idx="1677">
                  <c:v>1.5585</c:v>
                </c:pt>
                <c:pt idx="1678">
                  <c:v>1.5595000000000001</c:v>
                </c:pt>
                <c:pt idx="1679">
                  <c:v>1.5609999999999999</c:v>
                </c:pt>
                <c:pt idx="1680">
                  <c:v>1.5620000000000001</c:v>
                </c:pt>
                <c:pt idx="1681">
                  <c:v>1.5629999999999999</c:v>
                </c:pt>
                <c:pt idx="1682">
                  <c:v>1.5649999999999999</c:v>
                </c:pt>
                <c:pt idx="1683">
                  <c:v>1.5660000000000001</c:v>
                </c:pt>
                <c:pt idx="1684">
                  <c:v>1.5665</c:v>
                </c:pt>
                <c:pt idx="1685">
                  <c:v>1.5674999999999999</c:v>
                </c:pt>
                <c:pt idx="1686">
                  <c:v>1.5685</c:v>
                </c:pt>
                <c:pt idx="1687">
                  <c:v>1.569</c:v>
                </c:pt>
                <c:pt idx="1688">
                  <c:v>1.57</c:v>
                </c:pt>
                <c:pt idx="1689">
                  <c:v>1.571</c:v>
                </c:pt>
                <c:pt idx="1690">
                  <c:v>1.5720000000000001</c:v>
                </c:pt>
                <c:pt idx="1691">
                  <c:v>1.573</c:v>
                </c:pt>
                <c:pt idx="1692">
                  <c:v>1.5745</c:v>
                </c:pt>
                <c:pt idx="1693">
                  <c:v>1.575</c:v>
                </c:pt>
                <c:pt idx="1694">
                  <c:v>1.5760000000000001</c:v>
                </c:pt>
                <c:pt idx="1695">
                  <c:v>1.577</c:v>
                </c:pt>
                <c:pt idx="1696">
                  <c:v>1.5774999999999999</c:v>
                </c:pt>
                <c:pt idx="1697">
                  <c:v>1.5785</c:v>
                </c:pt>
                <c:pt idx="1698">
                  <c:v>1.5794999999999999</c:v>
                </c:pt>
                <c:pt idx="1699">
                  <c:v>1.5805</c:v>
                </c:pt>
                <c:pt idx="1700">
                  <c:v>1.5814999999999999</c:v>
                </c:pt>
                <c:pt idx="1701">
                  <c:v>1.583</c:v>
                </c:pt>
                <c:pt idx="1702">
                  <c:v>1.5840000000000001</c:v>
                </c:pt>
                <c:pt idx="1703">
                  <c:v>1.585</c:v>
                </c:pt>
                <c:pt idx="1704">
                  <c:v>1.5860000000000001</c:v>
                </c:pt>
                <c:pt idx="1705">
                  <c:v>1.587</c:v>
                </c:pt>
                <c:pt idx="1706">
                  <c:v>1.5880000000000001</c:v>
                </c:pt>
                <c:pt idx="1707">
                  <c:v>1.5885</c:v>
                </c:pt>
                <c:pt idx="1708">
                  <c:v>1.5894999999999999</c:v>
                </c:pt>
                <c:pt idx="1709">
                  <c:v>1.5905</c:v>
                </c:pt>
                <c:pt idx="1710">
                  <c:v>1.591</c:v>
                </c:pt>
                <c:pt idx="1711">
                  <c:v>1.5925</c:v>
                </c:pt>
                <c:pt idx="1712">
                  <c:v>1.5934999999999999</c:v>
                </c:pt>
                <c:pt idx="1713">
                  <c:v>1.5945</c:v>
                </c:pt>
                <c:pt idx="1714">
                  <c:v>1.5960000000000001</c:v>
                </c:pt>
                <c:pt idx="1715">
                  <c:v>1.5965</c:v>
                </c:pt>
                <c:pt idx="1716">
                  <c:v>1.5974999999999999</c:v>
                </c:pt>
                <c:pt idx="1717">
                  <c:v>1.5980000000000001</c:v>
                </c:pt>
                <c:pt idx="1718">
                  <c:v>1.599</c:v>
                </c:pt>
                <c:pt idx="1719">
                  <c:v>1.5994999999999999</c:v>
                </c:pt>
                <c:pt idx="1720">
                  <c:v>1.601</c:v>
                </c:pt>
                <c:pt idx="1721">
                  <c:v>1.6020000000000001</c:v>
                </c:pt>
                <c:pt idx="1722">
                  <c:v>1.6034999999999999</c:v>
                </c:pt>
                <c:pt idx="1723">
                  <c:v>1.605</c:v>
                </c:pt>
                <c:pt idx="1724">
                  <c:v>1.6060000000000001</c:v>
                </c:pt>
                <c:pt idx="1725">
                  <c:v>1.607</c:v>
                </c:pt>
                <c:pt idx="1726">
                  <c:v>1.6080000000000001</c:v>
                </c:pt>
                <c:pt idx="1727">
                  <c:v>1.6085</c:v>
                </c:pt>
                <c:pt idx="1728">
                  <c:v>1.61</c:v>
                </c:pt>
                <c:pt idx="1729">
                  <c:v>1.611</c:v>
                </c:pt>
                <c:pt idx="1730">
                  <c:v>1.6120000000000001</c:v>
                </c:pt>
                <c:pt idx="1731">
                  <c:v>1.613</c:v>
                </c:pt>
                <c:pt idx="1732">
                  <c:v>1.6140000000000001</c:v>
                </c:pt>
                <c:pt idx="1733">
                  <c:v>1.615</c:v>
                </c:pt>
                <c:pt idx="1734">
                  <c:v>1.6160000000000001</c:v>
                </c:pt>
                <c:pt idx="1735">
                  <c:v>1.617</c:v>
                </c:pt>
                <c:pt idx="1736">
                  <c:v>1.6174999999999999</c:v>
                </c:pt>
                <c:pt idx="1737">
                  <c:v>1.6185</c:v>
                </c:pt>
                <c:pt idx="1738">
                  <c:v>1.6194999999999999</c:v>
                </c:pt>
                <c:pt idx="1739">
                  <c:v>1.6205000000000001</c:v>
                </c:pt>
                <c:pt idx="1740">
                  <c:v>1.6214999999999999</c:v>
                </c:pt>
                <c:pt idx="1741">
                  <c:v>1.623</c:v>
                </c:pt>
                <c:pt idx="1742">
                  <c:v>1.6240000000000001</c:v>
                </c:pt>
                <c:pt idx="1743">
                  <c:v>1.625</c:v>
                </c:pt>
                <c:pt idx="1744">
                  <c:v>1.6259999999999999</c:v>
                </c:pt>
                <c:pt idx="1745">
                  <c:v>1.627</c:v>
                </c:pt>
                <c:pt idx="1746">
                  <c:v>1.6274999999999999</c:v>
                </c:pt>
                <c:pt idx="1747">
                  <c:v>1.6285000000000001</c:v>
                </c:pt>
                <c:pt idx="1748">
                  <c:v>1.6294999999999999</c:v>
                </c:pt>
                <c:pt idx="1749">
                  <c:v>1.63</c:v>
                </c:pt>
                <c:pt idx="1750">
                  <c:v>1.631</c:v>
                </c:pt>
                <c:pt idx="1751">
                  <c:v>1.6325000000000001</c:v>
                </c:pt>
                <c:pt idx="1752">
                  <c:v>1.6335</c:v>
                </c:pt>
                <c:pt idx="1753">
                  <c:v>1.6345000000000001</c:v>
                </c:pt>
                <c:pt idx="1754">
                  <c:v>1.6355</c:v>
                </c:pt>
                <c:pt idx="1755">
                  <c:v>1.6359999999999999</c:v>
                </c:pt>
                <c:pt idx="1756">
                  <c:v>1.637</c:v>
                </c:pt>
                <c:pt idx="1757">
                  <c:v>1.6379999999999999</c:v>
                </c:pt>
                <c:pt idx="1758">
                  <c:v>1.639</c:v>
                </c:pt>
                <c:pt idx="1759">
                  <c:v>1.6395</c:v>
                </c:pt>
                <c:pt idx="1760">
                  <c:v>1.641</c:v>
                </c:pt>
                <c:pt idx="1761">
                  <c:v>1.6419999999999999</c:v>
                </c:pt>
                <c:pt idx="1762">
                  <c:v>1.643</c:v>
                </c:pt>
                <c:pt idx="1763">
                  <c:v>1.645</c:v>
                </c:pt>
                <c:pt idx="1764">
                  <c:v>1.6459999999999999</c:v>
                </c:pt>
                <c:pt idx="1765">
                  <c:v>1.647</c:v>
                </c:pt>
                <c:pt idx="1766">
                  <c:v>1.6475</c:v>
                </c:pt>
                <c:pt idx="1767">
                  <c:v>1.6485000000000001</c:v>
                </c:pt>
                <c:pt idx="1768">
                  <c:v>1.6495</c:v>
                </c:pt>
                <c:pt idx="1769">
                  <c:v>1.651</c:v>
                </c:pt>
                <c:pt idx="1770">
                  <c:v>1.6519999999999999</c:v>
                </c:pt>
                <c:pt idx="1771">
                  <c:v>1.6535</c:v>
                </c:pt>
                <c:pt idx="1772">
                  <c:v>1.6545000000000001</c:v>
                </c:pt>
                <c:pt idx="1773">
                  <c:v>1.6555</c:v>
                </c:pt>
                <c:pt idx="1774">
                  <c:v>1.6559999999999999</c:v>
                </c:pt>
                <c:pt idx="1775">
                  <c:v>1.657</c:v>
                </c:pt>
                <c:pt idx="1776">
                  <c:v>1.6579999999999999</c:v>
                </c:pt>
                <c:pt idx="1777">
                  <c:v>1.659</c:v>
                </c:pt>
                <c:pt idx="1778">
                  <c:v>1.66</c:v>
                </c:pt>
                <c:pt idx="1779">
                  <c:v>1.661</c:v>
                </c:pt>
                <c:pt idx="1780">
                  <c:v>1.6625000000000001</c:v>
                </c:pt>
                <c:pt idx="1781">
                  <c:v>1.6639999999999999</c:v>
                </c:pt>
                <c:pt idx="1782">
                  <c:v>1.665</c:v>
                </c:pt>
                <c:pt idx="1783">
                  <c:v>1.6659999999999999</c:v>
                </c:pt>
                <c:pt idx="1784">
                  <c:v>1.667</c:v>
                </c:pt>
                <c:pt idx="1785">
                  <c:v>1.6679999999999999</c:v>
                </c:pt>
                <c:pt idx="1786">
                  <c:v>1.669</c:v>
                </c:pt>
                <c:pt idx="1787">
                  <c:v>1.6705000000000001</c:v>
                </c:pt>
                <c:pt idx="1788">
                  <c:v>1.6715</c:v>
                </c:pt>
                <c:pt idx="1789">
                  <c:v>1.673</c:v>
                </c:pt>
                <c:pt idx="1790">
                  <c:v>1.6745000000000001</c:v>
                </c:pt>
                <c:pt idx="1791">
                  <c:v>1.6755</c:v>
                </c:pt>
                <c:pt idx="1792">
                  <c:v>1.6759999999999999</c:v>
                </c:pt>
                <c:pt idx="1793">
                  <c:v>1.677</c:v>
                </c:pt>
                <c:pt idx="1794">
                  <c:v>1.6779999999999999</c:v>
                </c:pt>
                <c:pt idx="1795">
                  <c:v>1.68</c:v>
                </c:pt>
                <c:pt idx="1796">
                  <c:v>1.681</c:v>
                </c:pt>
                <c:pt idx="1797">
                  <c:v>1.6825000000000001</c:v>
                </c:pt>
                <c:pt idx="1798">
                  <c:v>1.6839999999999999</c:v>
                </c:pt>
                <c:pt idx="1799">
                  <c:v>1.6855</c:v>
                </c:pt>
                <c:pt idx="1800">
                  <c:v>1.6865000000000001</c:v>
                </c:pt>
                <c:pt idx="1801">
                  <c:v>1.6875</c:v>
                </c:pt>
                <c:pt idx="1802">
                  <c:v>1.6884999999999999</c:v>
                </c:pt>
                <c:pt idx="1803">
                  <c:v>1.6895</c:v>
                </c:pt>
                <c:pt idx="1804">
                  <c:v>1.6910000000000001</c:v>
                </c:pt>
                <c:pt idx="1805">
                  <c:v>1.6930000000000001</c:v>
                </c:pt>
                <c:pt idx="1806">
                  <c:v>1.694</c:v>
                </c:pt>
                <c:pt idx="1807">
                  <c:v>1.6955</c:v>
                </c:pt>
                <c:pt idx="1808">
                  <c:v>1.6964999999999999</c:v>
                </c:pt>
                <c:pt idx="1809">
                  <c:v>1.698</c:v>
                </c:pt>
                <c:pt idx="1810">
                  <c:v>1.6995</c:v>
                </c:pt>
                <c:pt idx="1811">
                  <c:v>1.7015</c:v>
                </c:pt>
                <c:pt idx="1812">
                  <c:v>1.7030000000000001</c:v>
                </c:pt>
                <c:pt idx="1813">
                  <c:v>1.704</c:v>
                </c:pt>
                <c:pt idx="1814">
                  <c:v>1.7050000000000001</c:v>
                </c:pt>
                <c:pt idx="1815">
                  <c:v>1.7064999999999999</c:v>
                </c:pt>
                <c:pt idx="1816">
                  <c:v>1.7075</c:v>
                </c:pt>
                <c:pt idx="1817">
                  <c:v>1.7084999999999999</c:v>
                </c:pt>
                <c:pt idx="1818">
                  <c:v>1.71</c:v>
                </c:pt>
                <c:pt idx="1819">
                  <c:v>1.7115</c:v>
                </c:pt>
                <c:pt idx="1820">
                  <c:v>1.7124999999999999</c:v>
                </c:pt>
                <c:pt idx="1821">
                  <c:v>1.714</c:v>
                </c:pt>
                <c:pt idx="1822">
                  <c:v>1.7150000000000001</c:v>
                </c:pt>
                <c:pt idx="1823">
                  <c:v>1.7164999999999999</c:v>
                </c:pt>
                <c:pt idx="1824">
                  <c:v>1.7170000000000001</c:v>
                </c:pt>
                <c:pt idx="1825">
                  <c:v>1.718</c:v>
                </c:pt>
                <c:pt idx="1826">
                  <c:v>1.7190000000000001</c:v>
                </c:pt>
                <c:pt idx="1827">
                  <c:v>1.7204999999999999</c:v>
                </c:pt>
                <c:pt idx="1828">
                  <c:v>1.7224999999999999</c:v>
                </c:pt>
                <c:pt idx="1829">
                  <c:v>1.7235</c:v>
                </c:pt>
                <c:pt idx="1830">
                  <c:v>1.7244999999999999</c:v>
                </c:pt>
                <c:pt idx="1831">
                  <c:v>1.726</c:v>
                </c:pt>
                <c:pt idx="1832">
                  <c:v>1.7270000000000001</c:v>
                </c:pt>
                <c:pt idx="1833">
                  <c:v>1.728</c:v>
                </c:pt>
                <c:pt idx="1834">
                  <c:v>1.7290000000000001</c:v>
                </c:pt>
                <c:pt idx="1835">
                  <c:v>1.73</c:v>
                </c:pt>
                <c:pt idx="1836">
                  <c:v>1.7315</c:v>
                </c:pt>
                <c:pt idx="1837">
                  <c:v>1.7324999999999999</c:v>
                </c:pt>
                <c:pt idx="1838">
                  <c:v>1.7335</c:v>
                </c:pt>
                <c:pt idx="1839">
                  <c:v>1.7344999999999999</c:v>
                </c:pt>
                <c:pt idx="1840">
                  <c:v>1.7355</c:v>
                </c:pt>
                <c:pt idx="1841">
                  <c:v>1.736</c:v>
                </c:pt>
                <c:pt idx="1842">
                  <c:v>1.7370000000000001</c:v>
                </c:pt>
                <c:pt idx="1843">
                  <c:v>1.738</c:v>
                </c:pt>
                <c:pt idx="1844">
                  <c:v>1.7390000000000001</c:v>
                </c:pt>
                <c:pt idx="1845">
                  <c:v>1.74</c:v>
                </c:pt>
                <c:pt idx="1846">
                  <c:v>1.7410000000000001</c:v>
                </c:pt>
                <c:pt idx="1847">
                  <c:v>1.7424999999999999</c:v>
                </c:pt>
                <c:pt idx="1848">
                  <c:v>1.7435</c:v>
                </c:pt>
                <c:pt idx="1849">
                  <c:v>1.7450000000000001</c:v>
                </c:pt>
                <c:pt idx="1850">
                  <c:v>1.746</c:v>
                </c:pt>
                <c:pt idx="1851">
                  <c:v>1.7470000000000001</c:v>
                </c:pt>
                <c:pt idx="1852">
                  <c:v>1.748</c:v>
                </c:pt>
                <c:pt idx="1853">
                  <c:v>1.7484999999999999</c:v>
                </c:pt>
                <c:pt idx="1854">
                  <c:v>1.7490000000000001</c:v>
                </c:pt>
                <c:pt idx="1855">
                  <c:v>1.75</c:v>
                </c:pt>
                <c:pt idx="1856">
                  <c:v>1.7509999999999999</c:v>
                </c:pt>
                <c:pt idx="1857">
                  <c:v>1.7524999999999999</c:v>
                </c:pt>
                <c:pt idx="1858">
                  <c:v>1.7535000000000001</c:v>
                </c:pt>
                <c:pt idx="1859">
                  <c:v>1.7544999999999999</c:v>
                </c:pt>
                <c:pt idx="1860">
                  <c:v>1.7555000000000001</c:v>
                </c:pt>
                <c:pt idx="1861">
                  <c:v>1.756</c:v>
                </c:pt>
                <c:pt idx="1862">
                  <c:v>1.7569999999999999</c:v>
                </c:pt>
                <c:pt idx="1863">
                  <c:v>1.758</c:v>
                </c:pt>
                <c:pt idx="1864">
                  <c:v>1.7589999999999999</c:v>
                </c:pt>
                <c:pt idx="1865">
                  <c:v>1.7595000000000001</c:v>
                </c:pt>
                <c:pt idx="1866">
                  <c:v>1.76</c:v>
                </c:pt>
                <c:pt idx="1867">
                  <c:v>1.7615000000000001</c:v>
                </c:pt>
                <c:pt idx="1868">
                  <c:v>1.7625</c:v>
                </c:pt>
                <c:pt idx="1869">
                  <c:v>1.7635000000000001</c:v>
                </c:pt>
                <c:pt idx="1870">
                  <c:v>1.7649999999999999</c:v>
                </c:pt>
                <c:pt idx="1871">
                  <c:v>1.766</c:v>
                </c:pt>
                <c:pt idx="1872">
                  <c:v>1.7669999999999999</c:v>
                </c:pt>
                <c:pt idx="1873">
                  <c:v>1.7675000000000001</c:v>
                </c:pt>
                <c:pt idx="1874">
                  <c:v>1.768</c:v>
                </c:pt>
                <c:pt idx="1875">
                  <c:v>1.7689999999999999</c:v>
                </c:pt>
                <c:pt idx="1876">
                  <c:v>1.77</c:v>
                </c:pt>
                <c:pt idx="1877">
                  <c:v>1.7709999999999999</c:v>
                </c:pt>
                <c:pt idx="1878">
                  <c:v>1.7725</c:v>
                </c:pt>
                <c:pt idx="1879">
                  <c:v>1.7735000000000001</c:v>
                </c:pt>
                <c:pt idx="1880">
                  <c:v>1.7745</c:v>
                </c:pt>
                <c:pt idx="1881">
                  <c:v>1.7755000000000001</c:v>
                </c:pt>
                <c:pt idx="1882">
                  <c:v>1.776</c:v>
                </c:pt>
                <c:pt idx="1883">
                  <c:v>1.7769999999999999</c:v>
                </c:pt>
                <c:pt idx="1884">
                  <c:v>1.778</c:v>
                </c:pt>
                <c:pt idx="1885">
                  <c:v>1.7789999999999999</c:v>
                </c:pt>
                <c:pt idx="1886">
                  <c:v>1.7795000000000001</c:v>
                </c:pt>
                <c:pt idx="1887">
                  <c:v>1.7805</c:v>
                </c:pt>
                <c:pt idx="1888">
                  <c:v>1.7815000000000001</c:v>
                </c:pt>
                <c:pt idx="1889">
                  <c:v>1.7825</c:v>
                </c:pt>
                <c:pt idx="1890">
                  <c:v>1.7835000000000001</c:v>
                </c:pt>
                <c:pt idx="1891">
                  <c:v>1.7849999999999999</c:v>
                </c:pt>
                <c:pt idx="1892">
                  <c:v>1.786</c:v>
                </c:pt>
                <c:pt idx="1893">
                  <c:v>1.7869999999999999</c:v>
                </c:pt>
                <c:pt idx="1894">
                  <c:v>1.788</c:v>
                </c:pt>
                <c:pt idx="1895">
                  <c:v>1.7889999999999999</c:v>
                </c:pt>
                <c:pt idx="1896">
                  <c:v>1.79</c:v>
                </c:pt>
                <c:pt idx="1897">
                  <c:v>1.7909999999999999</c:v>
                </c:pt>
                <c:pt idx="1898">
                  <c:v>1.7925</c:v>
                </c:pt>
                <c:pt idx="1899">
                  <c:v>1.7935000000000001</c:v>
                </c:pt>
                <c:pt idx="1900">
                  <c:v>1.7945</c:v>
                </c:pt>
                <c:pt idx="1901">
                  <c:v>1.7955000000000001</c:v>
                </c:pt>
                <c:pt idx="1902">
                  <c:v>1.796</c:v>
                </c:pt>
                <c:pt idx="1903">
                  <c:v>1.7969999999999999</c:v>
                </c:pt>
                <c:pt idx="1904">
                  <c:v>1.798</c:v>
                </c:pt>
                <c:pt idx="1905">
                  <c:v>1.7989999999999999</c:v>
                </c:pt>
                <c:pt idx="1906">
                  <c:v>1.7995000000000001</c:v>
                </c:pt>
                <c:pt idx="1907">
                  <c:v>1.8009999999999999</c:v>
                </c:pt>
                <c:pt idx="1908">
                  <c:v>1.802</c:v>
                </c:pt>
                <c:pt idx="1909">
                  <c:v>1.8035000000000001</c:v>
                </c:pt>
                <c:pt idx="1910">
                  <c:v>1.8045</c:v>
                </c:pt>
                <c:pt idx="1911">
                  <c:v>1.8055000000000001</c:v>
                </c:pt>
                <c:pt idx="1912">
                  <c:v>1.806</c:v>
                </c:pt>
                <c:pt idx="1913">
                  <c:v>1.8069999999999999</c:v>
                </c:pt>
                <c:pt idx="1914">
                  <c:v>1.8080000000000001</c:v>
                </c:pt>
                <c:pt idx="1915">
                  <c:v>1.8089999999999999</c:v>
                </c:pt>
                <c:pt idx="1916">
                  <c:v>1.81</c:v>
                </c:pt>
                <c:pt idx="1917">
                  <c:v>1.8109999999999999</c:v>
                </c:pt>
                <c:pt idx="1918">
                  <c:v>1.8115000000000001</c:v>
                </c:pt>
                <c:pt idx="1919">
                  <c:v>1.8125</c:v>
                </c:pt>
                <c:pt idx="1920">
                  <c:v>1.8134999999999999</c:v>
                </c:pt>
                <c:pt idx="1921">
                  <c:v>1.8145</c:v>
                </c:pt>
                <c:pt idx="1922">
                  <c:v>1.8154999999999999</c:v>
                </c:pt>
                <c:pt idx="1923">
                  <c:v>1.8165</c:v>
                </c:pt>
                <c:pt idx="1924">
                  <c:v>1.8169999999999999</c:v>
                </c:pt>
                <c:pt idx="1925">
                  <c:v>1.8180000000000001</c:v>
                </c:pt>
                <c:pt idx="1926">
                  <c:v>1.819</c:v>
                </c:pt>
                <c:pt idx="1927">
                  <c:v>1.82</c:v>
                </c:pt>
                <c:pt idx="1928">
                  <c:v>1.8214999999999999</c:v>
                </c:pt>
                <c:pt idx="1929">
                  <c:v>1.8225</c:v>
                </c:pt>
                <c:pt idx="1930">
                  <c:v>1.8234999999999999</c:v>
                </c:pt>
                <c:pt idx="1931">
                  <c:v>1.8245</c:v>
                </c:pt>
                <c:pt idx="1932">
                  <c:v>1.8254999999999999</c:v>
                </c:pt>
                <c:pt idx="1933">
                  <c:v>1.8265</c:v>
                </c:pt>
                <c:pt idx="1934">
                  <c:v>1.8274999999999999</c:v>
                </c:pt>
                <c:pt idx="1935">
                  <c:v>1.8280000000000001</c:v>
                </c:pt>
                <c:pt idx="1936">
                  <c:v>1.829</c:v>
                </c:pt>
                <c:pt idx="1937">
                  <c:v>1.8305</c:v>
                </c:pt>
                <c:pt idx="1938">
                  <c:v>1.8314999999999999</c:v>
                </c:pt>
                <c:pt idx="1939">
                  <c:v>1.8325</c:v>
                </c:pt>
                <c:pt idx="1940">
                  <c:v>1.8334999999999999</c:v>
                </c:pt>
                <c:pt idx="1941">
                  <c:v>1.8345</c:v>
                </c:pt>
                <c:pt idx="1942">
                  <c:v>1.8354999999999999</c:v>
                </c:pt>
                <c:pt idx="1943">
                  <c:v>1.8365</c:v>
                </c:pt>
                <c:pt idx="1944">
                  <c:v>1.837</c:v>
                </c:pt>
                <c:pt idx="1945">
                  <c:v>1.8380000000000001</c:v>
                </c:pt>
                <c:pt idx="1946">
                  <c:v>1.839</c:v>
                </c:pt>
                <c:pt idx="1947">
                  <c:v>1.84</c:v>
                </c:pt>
                <c:pt idx="1948">
                  <c:v>1.841</c:v>
                </c:pt>
                <c:pt idx="1949">
                  <c:v>1.8425</c:v>
                </c:pt>
                <c:pt idx="1950">
                  <c:v>1.8434999999999999</c:v>
                </c:pt>
                <c:pt idx="1951">
                  <c:v>1.8445</c:v>
                </c:pt>
                <c:pt idx="1952">
                  <c:v>1.8454999999999999</c:v>
                </c:pt>
                <c:pt idx="1953">
                  <c:v>1.8465</c:v>
                </c:pt>
                <c:pt idx="1954">
                  <c:v>1.8474999999999999</c:v>
                </c:pt>
                <c:pt idx="1955">
                  <c:v>1.8480000000000001</c:v>
                </c:pt>
                <c:pt idx="1956">
                  <c:v>1.849</c:v>
                </c:pt>
                <c:pt idx="1957">
                  <c:v>1.85</c:v>
                </c:pt>
                <c:pt idx="1958">
                  <c:v>1.8514999999999999</c:v>
                </c:pt>
                <c:pt idx="1959">
                  <c:v>1.8525</c:v>
                </c:pt>
                <c:pt idx="1960">
                  <c:v>1.8534999999999999</c:v>
                </c:pt>
                <c:pt idx="1961">
                  <c:v>1.8545</c:v>
                </c:pt>
                <c:pt idx="1962">
                  <c:v>1.8554999999999999</c:v>
                </c:pt>
                <c:pt idx="1963">
                  <c:v>1.8565</c:v>
                </c:pt>
                <c:pt idx="1964">
                  <c:v>1.857</c:v>
                </c:pt>
                <c:pt idx="1965">
                  <c:v>1.8580000000000001</c:v>
                </c:pt>
                <c:pt idx="1966">
                  <c:v>1.859</c:v>
                </c:pt>
                <c:pt idx="1967">
                  <c:v>1.86</c:v>
                </c:pt>
                <c:pt idx="1968">
                  <c:v>1.8614999999999999</c:v>
                </c:pt>
                <c:pt idx="1969">
                  <c:v>1.8625</c:v>
                </c:pt>
                <c:pt idx="1970">
                  <c:v>1.8634999999999999</c:v>
                </c:pt>
                <c:pt idx="1971">
                  <c:v>1.8645</c:v>
                </c:pt>
                <c:pt idx="1972">
                  <c:v>1.8654999999999999</c:v>
                </c:pt>
                <c:pt idx="1973">
                  <c:v>1.8665</c:v>
                </c:pt>
                <c:pt idx="1974">
                  <c:v>1.8674999999999999</c:v>
                </c:pt>
                <c:pt idx="1975">
                  <c:v>1.8685</c:v>
                </c:pt>
                <c:pt idx="1976">
                  <c:v>1.8694999999999999</c:v>
                </c:pt>
                <c:pt idx="1977">
                  <c:v>1.8705000000000001</c:v>
                </c:pt>
                <c:pt idx="1978">
                  <c:v>1.8714999999999999</c:v>
                </c:pt>
                <c:pt idx="1979">
                  <c:v>1.8725000000000001</c:v>
                </c:pt>
                <c:pt idx="1980">
                  <c:v>1.8734999999999999</c:v>
                </c:pt>
                <c:pt idx="1981">
                  <c:v>1.8745000000000001</c:v>
                </c:pt>
                <c:pt idx="1982">
                  <c:v>1.8754999999999999</c:v>
                </c:pt>
                <c:pt idx="1983">
                  <c:v>1.8765000000000001</c:v>
                </c:pt>
                <c:pt idx="1984">
                  <c:v>1.877</c:v>
                </c:pt>
                <c:pt idx="1985">
                  <c:v>1.8779999999999999</c:v>
                </c:pt>
                <c:pt idx="1986">
                  <c:v>1.879</c:v>
                </c:pt>
                <c:pt idx="1987">
                  <c:v>1.88</c:v>
                </c:pt>
                <c:pt idx="1988">
                  <c:v>1.8815</c:v>
                </c:pt>
                <c:pt idx="1989">
                  <c:v>1.8825000000000001</c:v>
                </c:pt>
                <c:pt idx="1990">
                  <c:v>1.8835</c:v>
                </c:pt>
                <c:pt idx="1991">
                  <c:v>1.8845000000000001</c:v>
                </c:pt>
                <c:pt idx="1992">
                  <c:v>1.8855</c:v>
                </c:pt>
                <c:pt idx="1993">
                  <c:v>1.8865000000000001</c:v>
                </c:pt>
                <c:pt idx="1994">
                  <c:v>1.8875</c:v>
                </c:pt>
                <c:pt idx="1995">
                  <c:v>1.8879999999999999</c:v>
                </c:pt>
                <c:pt idx="1996">
                  <c:v>1.8895</c:v>
                </c:pt>
                <c:pt idx="1997">
                  <c:v>1.8905000000000001</c:v>
                </c:pt>
                <c:pt idx="1998">
                  <c:v>1.8915</c:v>
                </c:pt>
                <c:pt idx="1999">
                  <c:v>1.8925000000000001</c:v>
                </c:pt>
                <c:pt idx="2000">
                  <c:v>1.8935</c:v>
                </c:pt>
                <c:pt idx="2001">
                  <c:v>1.8945000000000001</c:v>
                </c:pt>
                <c:pt idx="2002">
                  <c:v>1.8955</c:v>
                </c:pt>
                <c:pt idx="2003">
                  <c:v>1.8965000000000001</c:v>
                </c:pt>
                <c:pt idx="2004">
                  <c:v>1.897</c:v>
                </c:pt>
                <c:pt idx="2005">
                  <c:v>1.8979999999999999</c:v>
                </c:pt>
                <c:pt idx="2006">
                  <c:v>1.899</c:v>
                </c:pt>
                <c:pt idx="2007">
                  <c:v>1.9</c:v>
                </c:pt>
                <c:pt idx="2008">
                  <c:v>1.9015</c:v>
                </c:pt>
                <c:pt idx="2009">
                  <c:v>1.9025000000000001</c:v>
                </c:pt>
                <c:pt idx="2010">
                  <c:v>1.9035</c:v>
                </c:pt>
                <c:pt idx="2011">
                  <c:v>1.9045000000000001</c:v>
                </c:pt>
                <c:pt idx="2012">
                  <c:v>1.9055</c:v>
                </c:pt>
                <c:pt idx="2013">
                  <c:v>1.9065000000000001</c:v>
                </c:pt>
                <c:pt idx="2014">
                  <c:v>1.9075</c:v>
                </c:pt>
                <c:pt idx="2015">
                  <c:v>1.9079999999999999</c:v>
                </c:pt>
                <c:pt idx="2016">
                  <c:v>1.909</c:v>
                </c:pt>
                <c:pt idx="2017">
                  <c:v>1.9105000000000001</c:v>
                </c:pt>
                <c:pt idx="2018">
                  <c:v>1.9115</c:v>
                </c:pt>
                <c:pt idx="2019">
                  <c:v>1.9125000000000001</c:v>
                </c:pt>
                <c:pt idx="2020">
                  <c:v>1.9135</c:v>
                </c:pt>
                <c:pt idx="2021">
                  <c:v>1.9145000000000001</c:v>
                </c:pt>
                <c:pt idx="2022">
                  <c:v>1.9155</c:v>
                </c:pt>
                <c:pt idx="2023">
                  <c:v>1.9165000000000001</c:v>
                </c:pt>
                <c:pt idx="2024">
                  <c:v>1.917</c:v>
                </c:pt>
                <c:pt idx="2025">
                  <c:v>1.9179999999999999</c:v>
                </c:pt>
                <c:pt idx="2026">
                  <c:v>1.919</c:v>
                </c:pt>
                <c:pt idx="2027">
                  <c:v>1.92</c:v>
                </c:pt>
                <c:pt idx="2028">
                  <c:v>1.9215</c:v>
                </c:pt>
                <c:pt idx="2029">
                  <c:v>1.9219999999999999</c:v>
                </c:pt>
                <c:pt idx="2030">
                  <c:v>1.9235</c:v>
                </c:pt>
                <c:pt idx="2031">
                  <c:v>1.9245000000000001</c:v>
                </c:pt>
                <c:pt idx="2032">
                  <c:v>1.9255</c:v>
                </c:pt>
                <c:pt idx="2033">
                  <c:v>1.9265000000000001</c:v>
                </c:pt>
                <c:pt idx="2034">
                  <c:v>1.9275</c:v>
                </c:pt>
                <c:pt idx="2035">
                  <c:v>1.9285000000000001</c:v>
                </c:pt>
                <c:pt idx="2036">
                  <c:v>1.9295</c:v>
                </c:pt>
                <c:pt idx="2037">
                  <c:v>1.9305000000000001</c:v>
                </c:pt>
                <c:pt idx="2038">
                  <c:v>1.9315</c:v>
                </c:pt>
                <c:pt idx="2039">
                  <c:v>1.9325000000000001</c:v>
                </c:pt>
                <c:pt idx="2040">
                  <c:v>1.9339999999999999</c:v>
                </c:pt>
                <c:pt idx="2041">
                  <c:v>1.9345000000000001</c:v>
                </c:pt>
                <c:pt idx="2042">
                  <c:v>1.9355</c:v>
                </c:pt>
                <c:pt idx="2043">
                  <c:v>1.9365000000000001</c:v>
                </c:pt>
                <c:pt idx="2044">
                  <c:v>1.9370000000000001</c:v>
                </c:pt>
                <c:pt idx="2045">
                  <c:v>1.9379999999999999</c:v>
                </c:pt>
                <c:pt idx="2046">
                  <c:v>1.9390000000000001</c:v>
                </c:pt>
                <c:pt idx="2047">
                  <c:v>1.94</c:v>
                </c:pt>
                <c:pt idx="2048">
                  <c:v>1.9415</c:v>
                </c:pt>
                <c:pt idx="2049">
                  <c:v>1.9424999999999999</c:v>
                </c:pt>
                <c:pt idx="2050">
                  <c:v>1.944</c:v>
                </c:pt>
                <c:pt idx="2051">
                  <c:v>1.9450000000000001</c:v>
                </c:pt>
                <c:pt idx="2052">
                  <c:v>1.9455</c:v>
                </c:pt>
                <c:pt idx="2053">
                  <c:v>1.9464999999999999</c:v>
                </c:pt>
                <c:pt idx="2054">
                  <c:v>1.9475</c:v>
                </c:pt>
                <c:pt idx="2055">
                  <c:v>1.9484999999999999</c:v>
                </c:pt>
                <c:pt idx="2056">
                  <c:v>1.9495</c:v>
                </c:pt>
                <c:pt idx="2057">
                  <c:v>1.9504999999999999</c:v>
                </c:pt>
                <c:pt idx="2058">
                  <c:v>1.952</c:v>
                </c:pt>
                <c:pt idx="2059">
                  <c:v>1.9530000000000001</c:v>
                </c:pt>
                <c:pt idx="2060">
                  <c:v>1.954</c:v>
                </c:pt>
                <c:pt idx="2061">
                  <c:v>1.9550000000000001</c:v>
                </c:pt>
                <c:pt idx="2062">
                  <c:v>1.9555</c:v>
                </c:pt>
                <c:pt idx="2063">
                  <c:v>1.9564999999999999</c:v>
                </c:pt>
                <c:pt idx="2064">
                  <c:v>1.9575</c:v>
                </c:pt>
                <c:pt idx="2065">
                  <c:v>1.9584999999999999</c:v>
                </c:pt>
                <c:pt idx="2066">
                  <c:v>1.9590000000000001</c:v>
                </c:pt>
                <c:pt idx="2067">
                  <c:v>1.9604999999999999</c:v>
                </c:pt>
                <c:pt idx="2068">
                  <c:v>1.9615</c:v>
                </c:pt>
                <c:pt idx="2069">
                  <c:v>1.9630000000000001</c:v>
                </c:pt>
                <c:pt idx="2070">
                  <c:v>1.964</c:v>
                </c:pt>
                <c:pt idx="2071">
                  <c:v>1.9650000000000001</c:v>
                </c:pt>
                <c:pt idx="2072">
                  <c:v>1.966</c:v>
                </c:pt>
                <c:pt idx="2073">
                  <c:v>1.9664999999999999</c:v>
                </c:pt>
                <c:pt idx="2074">
                  <c:v>1.9675</c:v>
                </c:pt>
                <c:pt idx="2075">
                  <c:v>1.9684999999999999</c:v>
                </c:pt>
                <c:pt idx="2076">
                  <c:v>1.9695</c:v>
                </c:pt>
                <c:pt idx="2077">
                  <c:v>1.9710000000000001</c:v>
                </c:pt>
                <c:pt idx="2078">
                  <c:v>1.972</c:v>
                </c:pt>
                <c:pt idx="2079">
                  <c:v>1.9730000000000001</c:v>
                </c:pt>
                <c:pt idx="2080">
                  <c:v>1.974</c:v>
                </c:pt>
                <c:pt idx="2081">
                  <c:v>1.9750000000000001</c:v>
                </c:pt>
                <c:pt idx="2082">
                  <c:v>1.9755</c:v>
                </c:pt>
                <c:pt idx="2083">
                  <c:v>1.9764999999999999</c:v>
                </c:pt>
                <c:pt idx="2084">
                  <c:v>1.9775</c:v>
                </c:pt>
                <c:pt idx="2085">
                  <c:v>1.9784999999999999</c:v>
                </c:pt>
                <c:pt idx="2086">
                  <c:v>1.9795</c:v>
                </c:pt>
                <c:pt idx="2087">
                  <c:v>1.9804999999999999</c:v>
                </c:pt>
                <c:pt idx="2088">
                  <c:v>1.982</c:v>
                </c:pt>
                <c:pt idx="2089">
                  <c:v>1.9830000000000001</c:v>
                </c:pt>
                <c:pt idx="2090">
                  <c:v>1.984</c:v>
                </c:pt>
                <c:pt idx="2091">
                  <c:v>1.9850000000000001</c:v>
                </c:pt>
                <c:pt idx="2092">
                  <c:v>1.986</c:v>
                </c:pt>
                <c:pt idx="2093">
                  <c:v>1.9870000000000001</c:v>
                </c:pt>
                <c:pt idx="2094">
                  <c:v>1.9875</c:v>
                </c:pt>
                <c:pt idx="2095">
                  <c:v>1.9884999999999999</c:v>
                </c:pt>
                <c:pt idx="2096">
                  <c:v>1.99</c:v>
                </c:pt>
                <c:pt idx="2097">
                  <c:v>1.9910000000000001</c:v>
                </c:pt>
                <c:pt idx="2098">
                  <c:v>1.9924999999999999</c:v>
                </c:pt>
                <c:pt idx="2099">
                  <c:v>1.9935</c:v>
                </c:pt>
                <c:pt idx="2100">
                  <c:v>1.994</c:v>
                </c:pt>
                <c:pt idx="2101">
                  <c:v>1.9950000000000001</c:v>
                </c:pt>
                <c:pt idx="2102">
                  <c:v>1.9964999999999999</c:v>
                </c:pt>
                <c:pt idx="2103">
                  <c:v>1.9975000000000001</c:v>
                </c:pt>
                <c:pt idx="2104">
                  <c:v>1.9984999999999999</c:v>
                </c:pt>
                <c:pt idx="2105">
                  <c:v>1.9995000000000001</c:v>
                </c:pt>
                <c:pt idx="2106">
                  <c:v>2.0005000000000002</c:v>
                </c:pt>
                <c:pt idx="2107">
                  <c:v>2.0019999999999998</c:v>
                </c:pt>
                <c:pt idx="2108">
                  <c:v>2.0034999999999998</c:v>
                </c:pt>
                <c:pt idx="2109">
                  <c:v>2.0049999999999999</c:v>
                </c:pt>
                <c:pt idx="2110">
                  <c:v>2.0074999999999998</c:v>
                </c:pt>
                <c:pt idx="2111">
                  <c:v>2.0095000000000001</c:v>
                </c:pt>
                <c:pt idx="2112">
                  <c:v>2.012</c:v>
                </c:pt>
                <c:pt idx="2113">
                  <c:v>2.0135000000000001</c:v>
                </c:pt>
                <c:pt idx="2114">
                  <c:v>2.0145</c:v>
                </c:pt>
                <c:pt idx="2115">
                  <c:v>2.016</c:v>
                </c:pt>
                <c:pt idx="2116">
                  <c:v>2.0169999999999999</c:v>
                </c:pt>
                <c:pt idx="2117">
                  <c:v>2.0179999999999998</c:v>
                </c:pt>
                <c:pt idx="2118">
                  <c:v>2.0190000000000001</c:v>
                </c:pt>
                <c:pt idx="2119">
                  <c:v>2.0205000000000002</c:v>
                </c:pt>
                <c:pt idx="2120">
                  <c:v>2.0215000000000001</c:v>
                </c:pt>
                <c:pt idx="2121">
                  <c:v>2.0230000000000001</c:v>
                </c:pt>
                <c:pt idx="2122">
                  <c:v>2.0245000000000002</c:v>
                </c:pt>
                <c:pt idx="2123">
                  <c:v>2.0255000000000001</c:v>
                </c:pt>
                <c:pt idx="2124">
                  <c:v>2.0265</c:v>
                </c:pt>
                <c:pt idx="2125">
                  <c:v>2.0274999999999999</c:v>
                </c:pt>
                <c:pt idx="2126">
                  <c:v>2.0289999999999999</c:v>
                </c:pt>
                <c:pt idx="2127">
                  <c:v>2.0299999999999998</c:v>
                </c:pt>
                <c:pt idx="2128">
                  <c:v>2.0314999999999999</c:v>
                </c:pt>
                <c:pt idx="2129">
                  <c:v>2.0325000000000002</c:v>
                </c:pt>
                <c:pt idx="2130">
                  <c:v>2.0335000000000001</c:v>
                </c:pt>
                <c:pt idx="2131">
                  <c:v>2.0345</c:v>
                </c:pt>
                <c:pt idx="2132">
                  <c:v>2.0354999999999999</c:v>
                </c:pt>
                <c:pt idx="2133">
                  <c:v>2.036</c:v>
                </c:pt>
                <c:pt idx="2134">
                  <c:v>2.0369999999999999</c:v>
                </c:pt>
                <c:pt idx="2135">
                  <c:v>2.0379999999999998</c:v>
                </c:pt>
                <c:pt idx="2136">
                  <c:v>2.0390000000000001</c:v>
                </c:pt>
                <c:pt idx="2137">
                  <c:v>2.0405000000000002</c:v>
                </c:pt>
                <c:pt idx="2138">
                  <c:v>2.0415000000000001</c:v>
                </c:pt>
                <c:pt idx="2139">
                  <c:v>2.0430000000000001</c:v>
                </c:pt>
                <c:pt idx="2140">
                  <c:v>2.044</c:v>
                </c:pt>
                <c:pt idx="2141">
                  <c:v>2.0445000000000002</c:v>
                </c:pt>
                <c:pt idx="2142">
                  <c:v>2.0455000000000001</c:v>
                </c:pt>
                <c:pt idx="2143">
                  <c:v>2.0465</c:v>
                </c:pt>
                <c:pt idx="2144">
                  <c:v>2.0474999999999999</c:v>
                </c:pt>
                <c:pt idx="2145">
                  <c:v>2.0485000000000002</c:v>
                </c:pt>
                <c:pt idx="2146">
                  <c:v>2.0499999999999998</c:v>
                </c:pt>
                <c:pt idx="2147">
                  <c:v>2.0510000000000002</c:v>
                </c:pt>
                <c:pt idx="2148">
                  <c:v>2.052</c:v>
                </c:pt>
                <c:pt idx="2149">
                  <c:v>2.0529999999999999</c:v>
                </c:pt>
                <c:pt idx="2150">
                  <c:v>2.0539999999999998</c:v>
                </c:pt>
                <c:pt idx="2151">
                  <c:v>2.0550000000000002</c:v>
                </c:pt>
                <c:pt idx="2152">
                  <c:v>2.0554999999999999</c:v>
                </c:pt>
                <c:pt idx="2153">
                  <c:v>2.0565000000000002</c:v>
                </c:pt>
                <c:pt idx="2154">
                  <c:v>2.0575000000000001</c:v>
                </c:pt>
                <c:pt idx="2155">
                  <c:v>2.0585</c:v>
                </c:pt>
                <c:pt idx="2156">
                  <c:v>2.06</c:v>
                </c:pt>
                <c:pt idx="2157">
                  <c:v>2.0609999999999999</c:v>
                </c:pt>
                <c:pt idx="2158">
                  <c:v>2.0619999999999998</c:v>
                </c:pt>
                <c:pt idx="2159">
                  <c:v>2.0630000000000002</c:v>
                </c:pt>
                <c:pt idx="2160">
                  <c:v>2.0640000000000001</c:v>
                </c:pt>
                <c:pt idx="2161">
                  <c:v>2.0649999999999999</c:v>
                </c:pt>
                <c:pt idx="2162">
                  <c:v>2.0665</c:v>
                </c:pt>
                <c:pt idx="2163">
                  <c:v>2.0674999999999999</c:v>
                </c:pt>
                <c:pt idx="2164">
                  <c:v>2.0684999999999998</c:v>
                </c:pt>
                <c:pt idx="2165">
                  <c:v>2.0699999999999998</c:v>
                </c:pt>
                <c:pt idx="2166">
                  <c:v>2.0710000000000002</c:v>
                </c:pt>
                <c:pt idx="2167">
                  <c:v>2.0720000000000001</c:v>
                </c:pt>
                <c:pt idx="2168">
                  <c:v>2.073</c:v>
                </c:pt>
                <c:pt idx="2169">
                  <c:v>2.0739999999999998</c:v>
                </c:pt>
                <c:pt idx="2170">
                  <c:v>2.0750000000000002</c:v>
                </c:pt>
                <c:pt idx="2171">
                  <c:v>2.0754999999999999</c:v>
                </c:pt>
                <c:pt idx="2172">
                  <c:v>2.0764999999999998</c:v>
                </c:pt>
                <c:pt idx="2173">
                  <c:v>2.0775000000000001</c:v>
                </c:pt>
                <c:pt idx="2174">
                  <c:v>2.0785</c:v>
                </c:pt>
                <c:pt idx="2175">
                  <c:v>2.0794999999999999</c:v>
                </c:pt>
                <c:pt idx="2176">
                  <c:v>2.0804999999999998</c:v>
                </c:pt>
                <c:pt idx="2177">
                  <c:v>2.0819999999999999</c:v>
                </c:pt>
                <c:pt idx="2178">
                  <c:v>2.0825</c:v>
                </c:pt>
                <c:pt idx="2179">
                  <c:v>2.0834999999999999</c:v>
                </c:pt>
                <c:pt idx="2180">
                  <c:v>2.0844999999999998</c:v>
                </c:pt>
                <c:pt idx="2181">
                  <c:v>2.0859999999999999</c:v>
                </c:pt>
                <c:pt idx="2182">
                  <c:v>2.0865</c:v>
                </c:pt>
                <c:pt idx="2183">
                  <c:v>2.0880000000000001</c:v>
                </c:pt>
                <c:pt idx="2184">
                  <c:v>2.089</c:v>
                </c:pt>
                <c:pt idx="2185">
                  <c:v>2.09</c:v>
                </c:pt>
                <c:pt idx="2186">
                  <c:v>2.0914999999999999</c:v>
                </c:pt>
                <c:pt idx="2187">
                  <c:v>2.0924999999999998</c:v>
                </c:pt>
                <c:pt idx="2188">
                  <c:v>2.0935000000000001</c:v>
                </c:pt>
                <c:pt idx="2189">
                  <c:v>2.0939999999999999</c:v>
                </c:pt>
                <c:pt idx="2190">
                  <c:v>2.0950000000000002</c:v>
                </c:pt>
                <c:pt idx="2191">
                  <c:v>2.0960000000000001</c:v>
                </c:pt>
                <c:pt idx="2192">
                  <c:v>2.097</c:v>
                </c:pt>
                <c:pt idx="2193">
                  <c:v>2.0979999999999999</c:v>
                </c:pt>
                <c:pt idx="2194">
                  <c:v>2.0990000000000002</c:v>
                </c:pt>
                <c:pt idx="2195">
                  <c:v>2.1</c:v>
                </c:pt>
                <c:pt idx="2196">
                  <c:v>2.101</c:v>
                </c:pt>
                <c:pt idx="2197">
                  <c:v>2.1025</c:v>
                </c:pt>
                <c:pt idx="2198">
                  <c:v>2.1034999999999999</c:v>
                </c:pt>
                <c:pt idx="2199">
                  <c:v>2.1040000000000001</c:v>
                </c:pt>
                <c:pt idx="2200">
                  <c:v>2.105</c:v>
                </c:pt>
                <c:pt idx="2201">
                  <c:v>2.1059999999999999</c:v>
                </c:pt>
                <c:pt idx="2202">
                  <c:v>2.1070000000000002</c:v>
                </c:pt>
                <c:pt idx="2203">
                  <c:v>2.1080000000000001</c:v>
                </c:pt>
                <c:pt idx="2204">
                  <c:v>2.109</c:v>
                </c:pt>
                <c:pt idx="2205">
                  <c:v>2.1105</c:v>
                </c:pt>
                <c:pt idx="2206">
                  <c:v>2.1114999999999999</c:v>
                </c:pt>
                <c:pt idx="2207">
                  <c:v>2.1124999999999998</c:v>
                </c:pt>
                <c:pt idx="2208">
                  <c:v>2.1135000000000002</c:v>
                </c:pt>
                <c:pt idx="2209">
                  <c:v>2.1139999999999999</c:v>
                </c:pt>
                <c:pt idx="2210">
                  <c:v>2.1150000000000002</c:v>
                </c:pt>
                <c:pt idx="2211">
                  <c:v>2.1160000000000001</c:v>
                </c:pt>
                <c:pt idx="2212">
                  <c:v>2.117</c:v>
                </c:pt>
                <c:pt idx="2213">
                  <c:v>2.1179999999999999</c:v>
                </c:pt>
                <c:pt idx="2214">
                  <c:v>2.1190000000000002</c:v>
                </c:pt>
                <c:pt idx="2215">
                  <c:v>2.12</c:v>
                </c:pt>
                <c:pt idx="2216">
                  <c:v>2.1215000000000002</c:v>
                </c:pt>
                <c:pt idx="2217">
                  <c:v>2.1225000000000001</c:v>
                </c:pt>
                <c:pt idx="2218">
                  <c:v>2.1230000000000002</c:v>
                </c:pt>
                <c:pt idx="2219">
                  <c:v>2.1240000000000001</c:v>
                </c:pt>
                <c:pt idx="2220">
                  <c:v>2.1244999999999998</c:v>
                </c:pt>
                <c:pt idx="2221">
                  <c:v>2.1259999999999999</c:v>
                </c:pt>
                <c:pt idx="2222">
                  <c:v>2.1269999999999998</c:v>
                </c:pt>
                <c:pt idx="2223">
                  <c:v>2.1280000000000001</c:v>
                </c:pt>
                <c:pt idx="2224">
                  <c:v>2.1295000000000002</c:v>
                </c:pt>
                <c:pt idx="2225">
                  <c:v>2.1305000000000001</c:v>
                </c:pt>
                <c:pt idx="2226">
                  <c:v>2.1315</c:v>
                </c:pt>
                <c:pt idx="2227">
                  <c:v>2.1320000000000001</c:v>
                </c:pt>
                <c:pt idx="2228">
                  <c:v>2.133</c:v>
                </c:pt>
                <c:pt idx="2229">
                  <c:v>2.1335000000000002</c:v>
                </c:pt>
                <c:pt idx="2230">
                  <c:v>2.1345000000000001</c:v>
                </c:pt>
                <c:pt idx="2231">
                  <c:v>2.1355</c:v>
                </c:pt>
                <c:pt idx="2232">
                  <c:v>2.1364999999999998</c:v>
                </c:pt>
                <c:pt idx="2233">
                  <c:v>2.1375000000000002</c:v>
                </c:pt>
                <c:pt idx="2234">
                  <c:v>2.1385000000000001</c:v>
                </c:pt>
                <c:pt idx="2235">
                  <c:v>2.1404999999999998</c:v>
                </c:pt>
                <c:pt idx="2236">
                  <c:v>2.1415000000000002</c:v>
                </c:pt>
                <c:pt idx="2237">
                  <c:v>2.1425000000000001</c:v>
                </c:pt>
                <c:pt idx="2238">
                  <c:v>2.1429999999999998</c:v>
                </c:pt>
                <c:pt idx="2239">
                  <c:v>2.1440000000000001</c:v>
                </c:pt>
                <c:pt idx="2240">
                  <c:v>2.145</c:v>
                </c:pt>
                <c:pt idx="2241">
                  <c:v>2.1455000000000002</c:v>
                </c:pt>
                <c:pt idx="2242">
                  <c:v>2.1469999999999998</c:v>
                </c:pt>
                <c:pt idx="2243">
                  <c:v>2.1475</c:v>
                </c:pt>
                <c:pt idx="2244">
                  <c:v>2.149</c:v>
                </c:pt>
                <c:pt idx="2245">
                  <c:v>2.15</c:v>
                </c:pt>
                <c:pt idx="2246">
                  <c:v>2.1509999999999998</c:v>
                </c:pt>
                <c:pt idx="2247">
                  <c:v>2.1520000000000001</c:v>
                </c:pt>
                <c:pt idx="2248">
                  <c:v>2.153</c:v>
                </c:pt>
                <c:pt idx="2249">
                  <c:v>2.1539999999999999</c:v>
                </c:pt>
                <c:pt idx="2250">
                  <c:v>2.1545000000000001</c:v>
                </c:pt>
                <c:pt idx="2251">
                  <c:v>2.1555</c:v>
                </c:pt>
                <c:pt idx="2252">
                  <c:v>2.1564999999999999</c:v>
                </c:pt>
                <c:pt idx="2253">
                  <c:v>2.1575000000000002</c:v>
                </c:pt>
                <c:pt idx="2254">
                  <c:v>2.1589999999999998</c:v>
                </c:pt>
                <c:pt idx="2255">
                  <c:v>2.16</c:v>
                </c:pt>
                <c:pt idx="2256">
                  <c:v>2.161</c:v>
                </c:pt>
                <c:pt idx="2257">
                  <c:v>2.1619999999999999</c:v>
                </c:pt>
                <c:pt idx="2258">
                  <c:v>2.1629999999999998</c:v>
                </c:pt>
                <c:pt idx="2259">
                  <c:v>2.1640000000000001</c:v>
                </c:pt>
                <c:pt idx="2260">
                  <c:v>2.165</c:v>
                </c:pt>
                <c:pt idx="2261">
                  <c:v>2.1659999999999999</c:v>
                </c:pt>
                <c:pt idx="2262">
                  <c:v>2.1675</c:v>
                </c:pt>
                <c:pt idx="2263">
                  <c:v>2.1684999999999999</c:v>
                </c:pt>
                <c:pt idx="2264">
                  <c:v>2.17</c:v>
                </c:pt>
                <c:pt idx="2265">
                  <c:v>2.1709999999999998</c:v>
                </c:pt>
                <c:pt idx="2266">
                  <c:v>2.1715</c:v>
                </c:pt>
                <c:pt idx="2267">
                  <c:v>2.1724999999999999</c:v>
                </c:pt>
                <c:pt idx="2268">
                  <c:v>2.173</c:v>
                </c:pt>
                <c:pt idx="2269">
                  <c:v>2.1739999999999999</c:v>
                </c:pt>
                <c:pt idx="2270">
                  <c:v>2.1749999999999998</c:v>
                </c:pt>
                <c:pt idx="2271">
                  <c:v>2.1760000000000002</c:v>
                </c:pt>
                <c:pt idx="2272">
                  <c:v>2.1775000000000002</c:v>
                </c:pt>
                <c:pt idx="2273">
                  <c:v>2.1785000000000001</c:v>
                </c:pt>
                <c:pt idx="2274">
                  <c:v>2.1795</c:v>
                </c:pt>
                <c:pt idx="2275">
                  <c:v>2.181</c:v>
                </c:pt>
                <c:pt idx="2276">
                  <c:v>2.1815000000000002</c:v>
                </c:pt>
                <c:pt idx="2277">
                  <c:v>2.1825000000000001</c:v>
                </c:pt>
                <c:pt idx="2278">
                  <c:v>2.1835</c:v>
                </c:pt>
                <c:pt idx="2279">
                  <c:v>2.1840000000000002</c:v>
                </c:pt>
                <c:pt idx="2280">
                  <c:v>2.1850000000000001</c:v>
                </c:pt>
                <c:pt idx="2281">
                  <c:v>2.1859999999999999</c:v>
                </c:pt>
                <c:pt idx="2282">
                  <c:v>2.1869999999999998</c:v>
                </c:pt>
                <c:pt idx="2283">
                  <c:v>2.1880000000000002</c:v>
                </c:pt>
                <c:pt idx="2284">
                  <c:v>2.1894999999999998</c:v>
                </c:pt>
                <c:pt idx="2285">
                  <c:v>2.1905000000000001</c:v>
                </c:pt>
                <c:pt idx="2286">
                  <c:v>2.1915</c:v>
                </c:pt>
                <c:pt idx="2287">
                  <c:v>2.1924999999999999</c:v>
                </c:pt>
                <c:pt idx="2288">
                  <c:v>2.1930000000000001</c:v>
                </c:pt>
                <c:pt idx="2289">
                  <c:v>2.194</c:v>
                </c:pt>
                <c:pt idx="2290">
                  <c:v>2.1949999999999998</c:v>
                </c:pt>
                <c:pt idx="2291">
                  <c:v>2.1960000000000002</c:v>
                </c:pt>
                <c:pt idx="2292">
                  <c:v>2.1970000000000001</c:v>
                </c:pt>
                <c:pt idx="2293">
                  <c:v>2.198</c:v>
                </c:pt>
                <c:pt idx="2294">
                  <c:v>2.1989999999999998</c:v>
                </c:pt>
                <c:pt idx="2295">
                  <c:v>2.2004999999999999</c:v>
                </c:pt>
                <c:pt idx="2296">
                  <c:v>2.2014999999999998</c:v>
                </c:pt>
                <c:pt idx="2297">
                  <c:v>2.2025000000000001</c:v>
                </c:pt>
                <c:pt idx="2298">
                  <c:v>2.2035</c:v>
                </c:pt>
                <c:pt idx="2299">
                  <c:v>2.2040000000000002</c:v>
                </c:pt>
                <c:pt idx="2300">
                  <c:v>2.2050000000000001</c:v>
                </c:pt>
                <c:pt idx="2301">
                  <c:v>2.206</c:v>
                </c:pt>
                <c:pt idx="2302">
                  <c:v>2.2069999999999999</c:v>
                </c:pt>
                <c:pt idx="2303">
                  <c:v>2.2084999999999999</c:v>
                </c:pt>
                <c:pt idx="2304">
                  <c:v>2.2094999999999998</c:v>
                </c:pt>
                <c:pt idx="2305">
                  <c:v>2.2105000000000001</c:v>
                </c:pt>
                <c:pt idx="2306">
                  <c:v>2.2115</c:v>
                </c:pt>
                <c:pt idx="2307">
                  <c:v>2.2124999999999999</c:v>
                </c:pt>
                <c:pt idx="2308">
                  <c:v>2.2134999999999998</c:v>
                </c:pt>
                <c:pt idx="2309">
                  <c:v>2.214</c:v>
                </c:pt>
                <c:pt idx="2310">
                  <c:v>2.2149999999999999</c:v>
                </c:pt>
                <c:pt idx="2311">
                  <c:v>2.2160000000000002</c:v>
                </c:pt>
                <c:pt idx="2312">
                  <c:v>2.2170000000000001</c:v>
                </c:pt>
                <c:pt idx="2313">
                  <c:v>2.218</c:v>
                </c:pt>
                <c:pt idx="2314">
                  <c:v>2.2195</c:v>
                </c:pt>
                <c:pt idx="2315">
                  <c:v>2.2204999999999999</c:v>
                </c:pt>
                <c:pt idx="2316">
                  <c:v>2.2214999999999998</c:v>
                </c:pt>
                <c:pt idx="2317">
                  <c:v>2.2225000000000001</c:v>
                </c:pt>
                <c:pt idx="2318">
                  <c:v>2.2235</c:v>
                </c:pt>
                <c:pt idx="2319">
                  <c:v>2.2240000000000002</c:v>
                </c:pt>
                <c:pt idx="2320">
                  <c:v>2.2244999999999999</c:v>
                </c:pt>
                <c:pt idx="2321">
                  <c:v>2.226</c:v>
                </c:pt>
                <c:pt idx="2322">
                  <c:v>2.2269999999999999</c:v>
                </c:pt>
                <c:pt idx="2323">
                  <c:v>2.2284999999999999</c:v>
                </c:pt>
                <c:pt idx="2324">
                  <c:v>2.2294999999999998</c:v>
                </c:pt>
                <c:pt idx="2325">
                  <c:v>2.2305000000000001</c:v>
                </c:pt>
                <c:pt idx="2326">
                  <c:v>2.2315</c:v>
                </c:pt>
                <c:pt idx="2327">
                  <c:v>2.2324999999999999</c:v>
                </c:pt>
                <c:pt idx="2328">
                  <c:v>2.2334999999999998</c:v>
                </c:pt>
                <c:pt idx="2329">
                  <c:v>2.2345000000000002</c:v>
                </c:pt>
                <c:pt idx="2330">
                  <c:v>2.2355</c:v>
                </c:pt>
                <c:pt idx="2331">
                  <c:v>2.2360000000000002</c:v>
                </c:pt>
                <c:pt idx="2332">
                  <c:v>2.2374999999999998</c:v>
                </c:pt>
                <c:pt idx="2333">
                  <c:v>2.2385000000000002</c:v>
                </c:pt>
                <c:pt idx="2334">
                  <c:v>2.2400000000000002</c:v>
                </c:pt>
                <c:pt idx="2335">
                  <c:v>2.2410000000000001</c:v>
                </c:pt>
                <c:pt idx="2336">
                  <c:v>2.242</c:v>
                </c:pt>
                <c:pt idx="2337">
                  <c:v>2.2429999999999999</c:v>
                </c:pt>
                <c:pt idx="2338">
                  <c:v>2.2435</c:v>
                </c:pt>
                <c:pt idx="2339">
                  <c:v>2.2444999999999999</c:v>
                </c:pt>
                <c:pt idx="2340">
                  <c:v>2.2454999999999998</c:v>
                </c:pt>
                <c:pt idx="2341">
                  <c:v>2.2469999999999999</c:v>
                </c:pt>
                <c:pt idx="2342">
                  <c:v>2.2480000000000002</c:v>
                </c:pt>
                <c:pt idx="2343">
                  <c:v>2.2494999999999998</c:v>
                </c:pt>
                <c:pt idx="2344">
                  <c:v>2.2509999999999999</c:v>
                </c:pt>
                <c:pt idx="2345">
                  <c:v>2.2515000000000001</c:v>
                </c:pt>
                <c:pt idx="2346">
                  <c:v>2.2524999999999999</c:v>
                </c:pt>
                <c:pt idx="2347">
                  <c:v>2.2534999999999998</c:v>
                </c:pt>
                <c:pt idx="2348">
                  <c:v>2.2545000000000002</c:v>
                </c:pt>
                <c:pt idx="2349">
                  <c:v>2.2555000000000001</c:v>
                </c:pt>
                <c:pt idx="2350">
                  <c:v>2.2565</c:v>
                </c:pt>
                <c:pt idx="2351">
                  <c:v>2.258</c:v>
                </c:pt>
                <c:pt idx="2352">
                  <c:v>2.2595000000000001</c:v>
                </c:pt>
                <c:pt idx="2353">
                  <c:v>2.2610000000000001</c:v>
                </c:pt>
                <c:pt idx="2354">
                  <c:v>2.262</c:v>
                </c:pt>
                <c:pt idx="2355">
                  <c:v>2.2625000000000002</c:v>
                </c:pt>
                <c:pt idx="2356">
                  <c:v>2.2635000000000001</c:v>
                </c:pt>
                <c:pt idx="2357">
                  <c:v>2.2639999999999998</c:v>
                </c:pt>
                <c:pt idx="2358">
                  <c:v>2.2650000000000001</c:v>
                </c:pt>
                <c:pt idx="2359">
                  <c:v>2.266</c:v>
                </c:pt>
                <c:pt idx="2360">
                  <c:v>2.2675000000000001</c:v>
                </c:pt>
                <c:pt idx="2361">
                  <c:v>2.2690000000000001</c:v>
                </c:pt>
                <c:pt idx="2362">
                  <c:v>2.27</c:v>
                </c:pt>
                <c:pt idx="2363">
                  <c:v>2.2709999999999999</c:v>
                </c:pt>
                <c:pt idx="2364">
                  <c:v>2.2719999999999998</c:v>
                </c:pt>
                <c:pt idx="2365">
                  <c:v>2.2725</c:v>
                </c:pt>
                <c:pt idx="2366">
                  <c:v>2.2734999999999999</c:v>
                </c:pt>
                <c:pt idx="2367">
                  <c:v>2.2745000000000002</c:v>
                </c:pt>
                <c:pt idx="2368">
                  <c:v>2.2749999999999999</c:v>
                </c:pt>
                <c:pt idx="2369">
                  <c:v>2.2759999999999998</c:v>
                </c:pt>
                <c:pt idx="2370">
                  <c:v>2.2770000000000001</c:v>
                </c:pt>
                <c:pt idx="2371">
                  <c:v>2.278</c:v>
                </c:pt>
                <c:pt idx="2372">
                  <c:v>2.2789999999999999</c:v>
                </c:pt>
                <c:pt idx="2373">
                  <c:v>2.2805</c:v>
                </c:pt>
                <c:pt idx="2374">
                  <c:v>2.2814999999999999</c:v>
                </c:pt>
                <c:pt idx="2375">
                  <c:v>2.282</c:v>
                </c:pt>
                <c:pt idx="2376">
                  <c:v>2.2829999999999999</c:v>
                </c:pt>
                <c:pt idx="2377">
                  <c:v>2.2839999999999998</c:v>
                </c:pt>
                <c:pt idx="2378">
                  <c:v>2.2850000000000001</c:v>
                </c:pt>
                <c:pt idx="2379">
                  <c:v>2.286</c:v>
                </c:pt>
                <c:pt idx="2380">
                  <c:v>2.2869999999999999</c:v>
                </c:pt>
                <c:pt idx="2381">
                  <c:v>2.2885</c:v>
                </c:pt>
                <c:pt idx="2382">
                  <c:v>2.2894999999999999</c:v>
                </c:pt>
                <c:pt idx="2383">
                  <c:v>2.2905000000000002</c:v>
                </c:pt>
                <c:pt idx="2384">
                  <c:v>2.2915000000000001</c:v>
                </c:pt>
                <c:pt idx="2385">
                  <c:v>2.2919999999999998</c:v>
                </c:pt>
                <c:pt idx="2386">
                  <c:v>2.2930000000000001</c:v>
                </c:pt>
                <c:pt idx="2387">
                  <c:v>2.294</c:v>
                </c:pt>
                <c:pt idx="2388">
                  <c:v>2.2949999999999999</c:v>
                </c:pt>
                <c:pt idx="2389">
                  <c:v>2.2959999999999998</c:v>
                </c:pt>
                <c:pt idx="2390">
                  <c:v>2.2970000000000002</c:v>
                </c:pt>
                <c:pt idx="2391">
                  <c:v>2.298</c:v>
                </c:pt>
                <c:pt idx="2392">
                  <c:v>2.2995000000000001</c:v>
                </c:pt>
                <c:pt idx="2393">
                  <c:v>2.3005</c:v>
                </c:pt>
                <c:pt idx="2394">
                  <c:v>2.3014999999999999</c:v>
                </c:pt>
                <c:pt idx="2395">
                  <c:v>2.3025000000000002</c:v>
                </c:pt>
                <c:pt idx="2396">
                  <c:v>2.3029999999999999</c:v>
                </c:pt>
                <c:pt idx="2397">
                  <c:v>2.3039999999999998</c:v>
                </c:pt>
                <c:pt idx="2398">
                  <c:v>2.3050000000000002</c:v>
                </c:pt>
                <c:pt idx="2399">
                  <c:v>2.306</c:v>
                </c:pt>
                <c:pt idx="2400">
                  <c:v>2.3075000000000001</c:v>
                </c:pt>
                <c:pt idx="2401">
                  <c:v>2.3085</c:v>
                </c:pt>
                <c:pt idx="2402">
                  <c:v>2.3094999999999999</c:v>
                </c:pt>
                <c:pt idx="2403">
                  <c:v>2.3105000000000002</c:v>
                </c:pt>
                <c:pt idx="2404">
                  <c:v>2.3115000000000001</c:v>
                </c:pt>
                <c:pt idx="2405">
                  <c:v>2.3119999999999998</c:v>
                </c:pt>
                <c:pt idx="2406">
                  <c:v>2.3130000000000002</c:v>
                </c:pt>
                <c:pt idx="2407">
                  <c:v>2.3140000000000001</c:v>
                </c:pt>
                <c:pt idx="2408">
                  <c:v>2.3149999999999999</c:v>
                </c:pt>
                <c:pt idx="2409">
                  <c:v>2.3159999999999998</c:v>
                </c:pt>
                <c:pt idx="2410">
                  <c:v>2.3170000000000002</c:v>
                </c:pt>
                <c:pt idx="2411">
                  <c:v>2.3180000000000001</c:v>
                </c:pt>
                <c:pt idx="2412">
                  <c:v>2.319</c:v>
                </c:pt>
                <c:pt idx="2413">
                  <c:v>2.3205</c:v>
                </c:pt>
                <c:pt idx="2414">
                  <c:v>2.3214999999999999</c:v>
                </c:pt>
                <c:pt idx="2415">
                  <c:v>2.3220000000000001</c:v>
                </c:pt>
                <c:pt idx="2416">
                  <c:v>2.323</c:v>
                </c:pt>
                <c:pt idx="2417">
                  <c:v>2.3239999999999998</c:v>
                </c:pt>
                <c:pt idx="2418">
                  <c:v>2.3250000000000002</c:v>
                </c:pt>
                <c:pt idx="2419">
                  <c:v>2.3260000000000001</c:v>
                </c:pt>
                <c:pt idx="2420">
                  <c:v>2.327</c:v>
                </c:pt>
                <c:pt idx="2421">
                  <c:v>2.3279999999999998</c:v>
                </c:pt>
                <c:pt idx="2422">
                  <c:v>2.3294999999999999</c:v>
                </c:pt>
                <c:pt idx="2423">
                  <c:v>2.3304999999999998</c:v>
                </c:pt>
                <c:pt idx="2424">
                  <c:v>2.331</c:v>
                </c:pt>
                <c:pt idx="2425">
                  <c:v>2.3315000000000001</c:v>
                </c:pt>
                <c:pt idx="2426">
                  <c:v>2.3330000000000002</c:v>
                </c:pt>
                <c:pt idx="2427">
                  <c:v>2.3340000000000001</c:v>
                </c:pt>
                <c:pt idx="2428">
                  <c:v>2.335</c:v>
                </c:pt>
                <c:pt idx="2429">
                  <c:v>2.3359999999999999</c:v>
                </c:pt>
                <c:pt idx="2430">
                  <c:v>2.3374999999999999</c:v>
                </c:pt>
                <c:pt idx="2431">
                  <c:v>2.3384999999999998</c:v>
                </c:pt>
                <c:pt idx="2432">
                  <c:v>2.3395000000000001</c:v>
                </c:pt>
                <c:pt idx="2433">
                  <c:v>2.3405</c:v>
                </c:pt>
                <c:pt idx="2434">
                  <c:v>2.3414999999999999</c:v>
                </c:pt>
                <c:pt idx="2435">
                  <c:v>2.3420000000000001</c:v>
                </c:pt>
                <c:pt idx="2436">
                  <c:v>2.343</c:v>
                </c:pt>
                <c:pt idx="2437">
                  <c:v>2.3435000000000001</c:v>
                </c:pt>
                <c:pt idx="2438">
                  <c:v>2.3439999999999999</c:v>
                </c:pt>
                <c:pt idx="2439">
                  <c:v>2.3450000000000002</c:v>
                </c:pt>
                <c:pt idx="2440">
                  <c:v>2.3460000000000001</c:v>
                </c:pt>
                <c:pt idx="2441">
                  <c:v>2.347</c:v>
                </c:pt>
                <c:pt idx="2442">
                  <c:v>2.3485</c:v>
                </c:pt>
                <c:pt idx="2443">
                  <c:v>2.3490000000000002</c:v>
                </c:pt>
                <c:pt idx="2444">
                  <c:v>2.3494999999999999</c:v>
                </c:pt>
                <c:pt idx="2445">
                  <c:v>2.3504999999999998</c:v>
                </c:pt>
                <c:pt idx="2446">
                  <c:v>2.3515000000000001</c:v>
                </c:pt>
                <c:pt idx="2447">
                  <c:v>2.3519999999999999</c:v>
                </c:pt>
                <c:pt idx="2448">
                  <c:v>2.3525</c:v>
                </c:pt>
                <c:pt idx="2449">
                  <c:v>2.3530000000000002</c:v>
                </c:pt>
                <c:pt idx="2450">
                  <c:v>2.3540000000000001</c:v>
                </c:pt>
                <c:pt idx="2451">
                  <c:v>2.355</c:v>
                </c:pt>
                <c:pt idx="2452">
                  <c:v>2.3555000000000001</c:v>
                </c:pt>
                <c:pt idx="2453">
                  <c:v>2.3559999999999999</c:v>
                </c:pt>
                <c:pt idx="2454">
                  <c:v>2.3570000000000002</c:v>
                </c:pt>
                <c:pt idx="2455">
                  <c:v>2.3584999999999998</c:v>
                </c:pt>
                <c:pt idx="2456">
                  <c:v>2.359</c:v>
                </c:pt>
                <c:pt idx="2457">
                  <c:v>2.36</c:v>
                </c:pt>
                <c:pt idx="2458">
                  <c:v>2.3605</c:v>
                </c:pt>
                <c:pt idx="2459">
                  <c:v>2.3614999999999999</c:v>
                </c:pt>
                <c:pt idx="2460">
                  <c:v>2.3620000000000001</c:v>
                </c:pt>
                <c:pt idx="2461">
                  <c:v>2.363</c:v>
                </c:pt>
                <c:pt idx="2462">
                  <c:v>2.3639999999999999</c:v>
                </c:pt>
                <c:pt idx="2463">
                  <c:v>2.3650000000000002</c:v>
                </c:pt>
                <c:pt idx="2464">
                  <c:v>2.3660000000000001</c:v>
                </c:pt>
                <c:pt idx="2465">
                  <c:v>2.367</c:v>
                </c:pt>
                <c:pt idx="2466">
                  <c:v>2.3679999999999999</c:v>
                </c:pt>
                <c:pt idx="2467">
                  <c:v>2.3690000000000002</c:v>
                </c:pt>
                <c:pt idx="2468">
                  <c:v>2.37</c:v>
                </c:pt>
                <c:pt idx="2469">
                  <c:v>2.3704999999999998</c:v>
                </c:pt>
                <c:pt idx="2470">
                  <c:v>2.3715000000000002</c:v>
                </c:pt>
                <c:pt idx="2471">
                  <c:v>2.3719999999999999</c:v>
                </c:pt>
                <c:pt idx="2472">
                  <c:v>2.3730000000000002</c:v>
                </c:pt>
                <c:pt idx="2473">
                  <c:v>2.3740000000000001</c:v>
                </c:pt>
                <c:pt idx="2474">
                  <c:v>2.375</c:v>
                </c:pt>
                <c:pt idx="2475">
                  <c:v>2.3755000000000002</c:v>
                </c:pt>
                <c:pt idx="2476">
                  <c:v>2.3765000000000001</c:v>
                </c:pt>
                <c:pt idx="2477">
                  <c:v>2.3780000000000001</c:v>
                </c:pt>
                <c:pt idx="2478">
                  <c:v>2.379</c:v>
                </c:pt>
                <c:pt idx="2479">
                  <c:v>2.38</c:v>
                </c:pt>
                <c:pt idx="2480">
                  <c:v>2.3809999999999998</c:v>
                </c:pt>
                <c:pt idx="2481">
                  <c:v>2.3815</c:v>
                </c:pt>
                <c:pt idx="2482">
                  <c:v>2.3820000000000001</c:v>
                </c:pt>
                <c:pt idx="2483">
                  <c:v>2.383</c:v>
                </c:pt>
                <c:pt idx="2484">
                  <c:v>2.3839999999999999</c:v>
                </c:pt>
                <c:pt idx="2485">
                  <c:v>2.3849999999999998</c:v>
                </c:pt>
                <c:pt idx="2486">
                  <c:v>2.3860000000000001</c:v>
                </c:pt>
                <c:pt idx="2487">
                  <c:v>2.3864999999999998</c:v>
                </c:pt>
                <c:pt idx="2488">
                  <c:v>2.387</c:v>
                </c:pt>
                <c:pt idx="2489">
                  <c:v>2.3879999999999999</c:v>
                </c:pt>
                <c:pt idx="2490">
                  <c:v>2.3889999999999998</c:v>
                </c:pt>
                <c:pt idx="2491">
                  <c:v>2.39</c:v>
                </c:pt>
                <c:pt idx="2492">
                  <c:v>2.3904999999999998</c:v>
                </c:pt>
                <c:pt idx="2493">
                  <c:v>2.391</c:v>
                </c:pt>
                <c:pt idx="2494">
                  <c:v>2.3915000000000002</c:v>
                </c:pt>
                <c:pt idx="2495">
                  <c:v>2.3919999999999999</c:v>
                </c:pt>
                <c:pt idx="2496">
                  <c:v>2.3929999999999998</c:v>
                </c:pt>
                <c:pt idx="2497">
                  <c:v>2.3935</c:v>
                </c:pt>
                <c:pt idx="2498">
                  <c:v>2.3940000000000001</c:v>
                </c:pt>
                <c:pt idx="2499">
                  <c:v>2.3944999999999999</c:v>
                </c:pt>
                <c:pt idx="2500">
                  <c:v>2.3955000000000002</c:v>
                </c:pt>
                <c:pt idx="2501">
                  <c:v>2.3965000000000001</c:v>
                </c:pt>
                <c:pt idx="2502">
                  <c:v>2.3975</c:v>
                </c:pt>
                <c:pt idx="2503">
                  <c:v>2.3984999999999999</c:v>
                </c:pt>
                <c:pt idx="2504">
                  <c:v>2.3995000000000002</c:v>
                </c:pt>
                <c:pt idx="2505">
                  <c:v>2.4</c:v>
                </c:pt>
                <c:pt idx="2506">
                  <c:v>2.4009999999999998</c:v>
                </c:pt>
                <c:pt idx="2507">
                  <c:v>2.4020000000000001</c:v>
                </c:pt>
                <c:pt idx="2508">
                  <c:v>2.403</c:v>
                </c:pt>
                <c:pt idx="2509">
                  <c:v>2.4039999999999999</c:v>
                </c:pt>
                <c:pt idx="2510">
                  <c:v>2.4049999999999998</c:v>
                </c:pt>
                <c:pt idx="2511">
                  <c:v>2.4060000000000001</c:v>
                </c:pt>
                <c:pt idx="2512">
                  <c:v>2.4064999999999999</c:v>
                </c:pt>
                <c:pt idx="2513">
                  <c:v>2.407</c:v>
                </c:pt>
                <c:pt idx="2514">
                  <c:v>2.4079999999999999</c:v>
                </c:pt>
                <c:pt idx="2515">
                  <c:v>2.4089999999999998</c:v>
                </c:pt>
                <c:pt idx="2516">
                  <c:v>2.4095</c:v>
                </c:pt>
                <c:pt idx="2517">
                  <c:v>2.41</c:v>
                </c:pt>
                <c:pt idx="2518">
                  <c:v>2.411</c:v>
                </c:pt>
                <c:pt idx="2519">
                  <c:v>2.4115000000000002</c:v>
                </c:pt>
                <c:pt idx="2520">
                  <c:v>2.4119999999999999</c:v>
                </c:pt>
                <c:pt idx="2521">
                  <c:v>2.4125000000000001</c:v>
                </c:pt>
                <c:pt idx="2522">
                  <c:v>2.4129999999999998</c:v>
                </c:pt>
                <c:pt idx="2523">
                  <c:v>2.4135</c:v>
                </c:pt>
                <c:pt idx="2524">
                  <c:v>2.4140000000000001</c:v>
                </c:pt>
                <c:pt idx="2525">
                  <c:v>2.4144999999999999</c:v>
                </c:pt>
                <c:pt idx="2526">
                  <c:v>2.4155000000000002</c:v>
                </c:pt>
                <c:pt idx="2527">
                  <c:v>2.4165000000000001</c:v>
                </c:pt>
                <c:pt idx="2528">
                  <c:v>2.4169999999999998</c:v>
                </c:pt>
                <c:pt idx="2529">
                  <c:v>2.4175</c:v>
                </c:pt>
                <c:pt idx="2530">
                  <c:v>2.4184999999999999</c:v>
                </c:pt>
                <c:pt idx="2531">
                  <c:v>2.419</c:v>
                </c:pt>
                <c:pt idx="2532">
                  <c:v>2.42</c:v>
                </c:pt>
                <c:pt idx="2533">
                  <c:v>2.4205000000000001</c:v>
                </c:pt>
                <c:pt idx="2534">
                  <c:v>2.4209999999999998</c:v>
                </c:pt>
                <c:pt idx="2535">
                  <c:v>2.4215</c:v>
                </c:pt>
                <c:pt idx="2536">
                  <c:v>2.4220000000000002</c:v>
                </c:pt>
                <c:pt idx="2537">
                  <c:v>2.4224999999999999</c:v>
                </c:pt>
                <c:pt idx="2538">
                  <c:v>2.423</c:v>
                </c:pt>
                <c:pt idx="2539">
                  <c:v>2.4235000000000002</c:v>
                </c:pt>
                <c:pt idx="2540">
                  <c:v>2.4245000000000001</c:v>
                </c:pt>
                <c:pt idx="2541">
                  <c:v>2.4255</c:v>
                </c:pt>
                <c:pt idx="2542">
                  <c:v>2.4260000000000002</c:v>
                </c:pt>
                <c:pt idx="2543">
                  <c:v>2.4264999999999999</c:v>
                </c:pt>
                <c:pt idx="2544">
                  <c:v>2.427</c:v>
                </c:pt>
                <c:pt idx="2545">
                  <c:v>2.4279999999999999</c:v>
                </c:pt>
                <c:pt idx="2546">
                  <c:v>2.4285000000000001</c:v>
                </c:pt>
                <c:pt idx="2547">
                  <c:v>2.4295</c:v>
                </c:pt>
                <c:pt idx="2548">
                  <c:v>2.4304999999999999</c:v>
                </c:pt>
                <c:pt idx="2549">
                  <c:v>2.4315000000000002</c:v>
                </c:pt>
                <c:pt idx="2550">
                  <c:v>2.4319999999999999</c:v>
                </c:pt>
                <c:pt idx="2551">
                  <c:v>2.4325000000000001</c:v>
                </c:pt>
                <c:pt idx="2552">
                  <c:v>2.4335</c:v>
                </c:pt>
                <c:pt idx="2553">
                  <c:v>2.4344999999999999</c:v>
                </c:pt>
                <c:pt idx="2554">
                  <c:v>2.4350000000000001</c:v>
                </c:pt>
                <c:pt idx="2555">
                  <c:v>2.4359999999999999</c:v>
                </c:pt>
                <c:pt idx="2556">
                  <c:v>2.4369999999999998</c:v>
                </c:pt>
                <c:pt idx="2557">
                  <c:v>2.4380000000000002</c:v>
                </c:pt>
                <c:pt idx="2558">
                  <c:v>2.4390000000000001</c:v>
                </c:pt>
                <c:pt idx="2559">
                  <c:v>2.44</c:v>
                </c:pt>
                <c:pt idx="2560">
                  <c:v>2.4405000000000001</c:v>
                </c:pt>
                <c:pt idx="2561">
                  <c:v>2.4415</c:v>
                </c:pt>
                <c:pt idx="2562">
                  <c:v>2.4420000000000002</c:v>
                </c:pt>
                <c:pt idx="2563">
                  <c:v>2.4424999999999999</c:v>
                </c:pt>
                <c:pt idx="2564">
                  <c:v>2.4430000000000001</c:v>
                </c:pt>
                <c:pt idx="2565">
                  <c:v>2.444</c:v>
                </c:pt>
                <c:pt idx="2566">
                  <c:v>2.4445000000000001</c:v>
                </c:pt>
                <c:pt idx="2567">
                  <c:v>2.4449999999999998</c:v>
                </c:pt>
                <c:pt idx="2568">
                  <c:v>2.4460000000000002</c:v>
                </c:pt>
                <c:pt idx="2569">
                  <c:v>2.4470000000000001</c:v>
                </c:pt>
                <c:pt idx="2570">
                  <c:v>2.4474999999999998</c:v>
                </c:pt>
                <c:pt idx="2571">
                  <c:v>2.448</c:v>
                </c:pt>
                <c:pt idx="2572">
                  <c:v>2.4489999999999998</c:v>
                </c:pt>
                <c:pt idx="2573">
                  <c:v>2.4500000000000002</c:v>
                </c:pt>
                <c:pt idx="2574">
                  <c:v>2.4504999999999999</c:v>
                </c:pt>
                <c:pt idx="2575">
                  <c:v>2.4514999999999998</c:v>
                </c:pt>
                <c:pt idx="2576">
                  <c:v>2.452</c:v>
                </c:pt>
                <c:pt idx="2577">
                  <c:v>2.4529999999999998</c:v>
                </c:pt>
                <c:pt idx="2578">
                  <c:v>2.4535</c:v>
                </c:pt>
                <c:pt idx="2579">
                  <c:v>2.4540000000000002</c:v>
                </c:pt>
                <c:pt idx="2580">
                  <c:v>2.4550000000000001</c:v>
                </c:pt>
                <c:pt idx="2581">
                  <c:v>2.4554999999999998</c:v>
                </c:pt>
                <c:pt idx="2582">
                  <c:v>2.4565000000000001</c:v>
                </c:pt>
                <c:pt idx="2583">
                  <c:v>2.4569999999999999</c:v>
                </c:pt>
                <c:pt idx="2584">
                  <c:v>2.4575</c:v>
                </c:pt>
                <c:pt idx="2585">
                  <c:v>2.4584999999999999</c:v>
                </c:pt>
                <c:pt idx="2586">
                  <c:v>2.4594999999999998</c:v>
                </c:pt>
                <c:pt idx="2587">
                  <c:v>2.4605000000000001</c:v>
                </c:pt>
                <c:pt idx="2588">
                  <c:v>2.4615</c:v>
                </c:pt>
                <c:pt idx="2589">
                  <c:v>2.4620000000000002</c:v>
                </c:pt>
                <c:pt idx="2590">
                  <c:v>2.4630000000000001</c:v>
                </c:pt>
                <c:pt idx="2591">
                  <c:v>2.4634999999999998</c:v>
                </c:pt>
                <c:pt idx="2592">
                  <c:v>2.4645000000000001</c:v>
                </c:pt>
                <c:pt idx="2593">
                  <c:v>2.4655</c:v>
                </c:pt>
                <c:pt idx="2594">
                  <c:v>2.4664999999999999</c:v>
                </c:pt>
                <c:pt idx="2595">
                  <c:v>2.4674999999999998</c:v>
                </c:pt>
                <c:pt idx="2596">
                  <c:v>2.4685000000000001</c:v>
                </c:pt>
                <c:pt idx="2597">
                  <c:v>2.4695</c:v>
                </c:pt>
                <c:pt idx="2598">
                  <c:v>2.4704999999999999</c:v>
                </c:pt>
                <c:pt idx="2599">
                  <c:v>2.4714999999999998</c:v>
                </c:pt>
                <c:pt idx="2600">
                  <c:v>2.472</c:v>
                </c:pt>
                <c:pt idx="2601">
                  <c:v>2.4729999999999999</c:v>
                </c:pt>
                <c:pt idx="2602">
                  <c:v>2.4735</c:v>
                </c:pt>
                <c:pt idx="2603">
                  <c:v>2.4744999999999999</c:v>
                </c:pt>
                <c:pt idx="2604">
                  <c:v>2.4754999999999998</c:v>
                </c:pt>
                <c:pt idx="2605">
                  <c:v>2.476</c:v>
                </c:pt>
                <c:pt idx="2606">
                  <c:v>2.4769999999999999</c:v>
                </c:pt>
                <c:pt idx="2607">
                  <c:v>2.4780000000000002</c:v>
                </c:pt>
                <c:pt idx="2608">
                  <c:v>2.4784999999999999</c:v>
                </c:pt>
                <c:pt idx="2609">
                  <c:v>2.4794999999999998</c:v>
                </c:pt>
                <c:pt idx="2610">
                  <c:v>2.4805000000000001</c:v>
                </c:pt>
                <c:pt idx="2611">
                  <c:v>2.4815</c:v>
                </c:pt>
                <c:pt idx="2612">
                  <c:v>2.4824999999999999</c:v>
                </c:pt>
                <c:pt idx="2613">
                  <c:v>2.4834999999999998</c:v>
                </c:pt>
                <c:pt idx="2614">
                  <c:v>2.484</c:v>
                </c:pt>
                <c:pt idx="2615">
                  <c:v>2.4845000000000002</c:v>
                </c:pt>
                <c:pt idx="2616">
                  <c:v>2.4855</c:v>
                </c:pt>
                <c:pt idx="2617">
                  <c:v>2.4864999999999999</c:v>
                </c:pt>
                <c:pt idx="2618">
                  <c:v>2.4874999999999998</c:v>
                </c:pt>
                <c:pt idx="2619">
                  <c:v>2.488</c:v>
                </c:pt>
                <c:pt idx="2620">
                  <c:v>2.4889999999999999</c:v>
                </c:pt>
                <c:pt idx="2621">
                  <c:v>2.4904999999999999</c:v>
                </c:pt>
                <c:pt idx="2622">
                  <c:v>2.4914999999999998</c:v>
                </c:pt>
                <c:pt idx="2623">
                  <c:v>2.492</c:v>
                </c:pt>
                <c:pt idx="2624">
                  <c:v>2.4929999999999999</c:v>
                </c:pt>
                <c:pt idx="2625">
                  <c:v>2.4935</c:v>
                </c:pt>
                <c:pt idx="2626">
                  <c:v>2.4944999999999999</c:v>
                </c:pt>
                <c:pt idx="2627">
                  <c:v>2.4950000000000001</c:v>
                </c:pt>
                <c:pt idx="2628">
                  <c:v>2.496</c:v>
                </c:pt>
                <c:pt idx="2629">
                  <c:v>2.4969999999999999</c:v>
                </c:pt>
                <c:pt idx="2630">
                  <c:v>2.4980000000000002</c:v>
                </c:pt>
                <c:pt idx="2631">
                  <c:v>2.4990000000000001</c:v>
                </c:pt>
                <c:pt idx="2632">
                  <c:v>2.5</c:v>
                </c:pt>
                <c:pt idx="2633">
                  <c:v>2.5009999999999999</c:v>
                </c:pt>
                <c:pt idx="2634">
                  <c:v>2.5024999999999999</c:v>
                </c:pt>
                <c:pt idx="2635">
                  <c:v>2.5034999999999998</c:v>
                </c:pt>
                <c:pt idx="2636">
                  <c:v>2.5045000000000002</c:v>
                </c:pt>
                <c:pt idx="2637">
                  <c:v>2.5055000000000001</c:v>
                </c:pt>
                <c:pt idx="2638">
                  <c:v>2.5065</c:v>
                </c:pt>
                <c:pt idx="2639">
                  <c:v>2.5070000000000001</c:v>
                </c:pt>
                <c:pt idx="2640">
                  <c:v>2.508</c:v>
                </c:pt>
                <c:pt idx="2641">
                  <c:v>2.5095000000000001</c:v>
                </c:pt>
                <c:pt idx="2642">
                  <c:v>2.5105</c:v>
                </c:pt>
                <c:pt idx="2643">
                  <c:v>2.5114999999999998</c:v>
                </c:pt>
                <c:pt idx="2644">
                  <c:v>2.5125000000000002</c:v>
                </c:pt>
                <c:pt idx="2645">
                  <c:v>2.5135000000000001</c:v>
                </c:pt>
                <c:pt idx="2646">
                  <c:v>2.5145</c:v>
                </c:pt>
                <c:pt idx="2647">
                  <c:v>2.5150000000000001</c:v>
                </c:pt>
                <c:pt idx="2648">
                  <c:v>2.516</c:v>
                </c:pt>
                <c:pt idx="2649">
                  <c:v>2.5169999999999999</c:v>
                </c:pt>
                <c:pt idx="2650">
                  <c:v>2.5179999999999998</c:v>
                </c:pt>
                <c:pt idx="2651">
                  <c:v>2.5190000000000001</c:v>
                </c:pt>
                <c:pt idx="2652">
                  <c:v>2.52</c:v>
                </c:pt>
                <c:pt idx="2653">
                  <c:v>2.5215000000000001</c:v>
                </c:pt>
                <c:pt idx="2654">
                  <c:v>2.5225</c:v>
                </c:pt>
                <c:pt idx="2655">
                  <c:v>2.5234999999999999</c:v>
                </c:pt>
                <c:pt idx="2656">
                  <c:v>2.5245000000000002</c:v>
                </c:pt>
                <c:pt idx="2657">
                  <c:v>2.5249999999999999</c:v>
                </c:pt>
                <c:pt idx="2658">
                  <c:v>2.5259999999999998</c:v>
                </c:pt>
                <c:pt idx="2659">
                  <c:v>2.5270000000000001</c:v>
                </c:pt>
                <c:pt idx="2660">
                  <c:v>2.528</c:v>
                </c:pt>
                <c:pt idx="2661">
                  <c:v>2.5289999999999999</c:v>
                </c:pt>
                <c:pt idx="2662">
                  <c:v>2.5299999999999998</c:v>
                </c:pt>
                <c:pt idx="2663">
                  <c:v>2.5314999999999999</c:v>
                </c:pt>
                <c:pt idx="2664">
                  <c:v>2.5325000000000002</c:v>
                </c:pt>
                <c:pt idx="2665">
                  <c:v>2.5335000000000001</c:v>
                </c:pt>
                <c:pt idx="2666">
                  <c:v>2.5339999999999998</c:v>
                </c:pt>
                <c:pt idx="2667">
                  <c:v>2.5350000000000001</c:v>
                </c:pt>
                <c:pt idx="2668">
                  <c:v>2.536</c:v>
                </c:pt>
                <c:pt idx="2669">
                  <c:v>2.5369999999999999</c:v>
                </c:pt>
                <c:pt idx="2670">
                  <c:v>2.5379999999999998</c:v>
                </c:pt>
                <c:pt idx="2671">
                  <c:v>2.5390000000000001</c:v>
                </c:pt>
                <c:pt idx="2672">
                  <c:v>2.54</c:v>
                </c:pt>
                <c:pt idx="2673">
                  <c:v>2.5409999999999999</c:v>
                </c:pt>
                <c:pt idx="2674">
                  <c:v>2.5419999999999998</c:v>
                </c:pt>
                <c:pt idx="2675">
                  <c:v>2.5430000000000001</c:v>
                </c:pt>
                <c:pt idx="2676">
                  <c:v>2.544</c:v>
                </c:pt>
                <c:pt idx="2677">
                  <c:v>2.5449999999999999</c:v>
                </c:pt>
                <c:pt idx="2678">
                  <c:v>2.5459999999999998</c:v>
                </c:pt>
                <c:pt idx="2679">
                  <c:v>2.5470000000000002</c:v>
                </c:pt>
                <c:pt idx="2680">
                  <c:v>2.548</c:v>
                </c:pt>
                <c:pt idx="2681">
                  <c:v>2.5489999999999999</c:v>
                </c:pt>
                <c:pt idx="2682">
                  <c:v>2.5499999999999998</c:v>
                </c:pt>
                <c:pt idx="2683">
                  <c:v>2.5510000000000002</c:v>
                </c:pt>
                <c:pt idx="2684">
                  <c:v>2.5525000000000002</c:v>
                </c:pt>
                <c:pt idx="2685">
                  <c:v>2.5529999999999999</c:v>
                </c:pt>
                <c:pt idx="2686">
                  <c:v>2.5539999999999998</c:v>
                </c:pt>
                <c:pt idx="2687">
                  <c:v>2.5550000000000002</c:v>
                </c:pt>
                <c:pt idx="2688">
                  <c:v>2.556</c:v>
                </c:pt>
                <c:pt idx="2689">
                  <c:v>2.5569999999999999</c:v>
                </c:pt>
                <c:pt idx="2690">
                  <c:v>2.5575000000000001</c:v>
                </c:pt>
                <c:pt idx="2691">
                  <c:v>2.5590000000000002</c:v>
                </c:pt>
                <c:pt idx="2692">
                  <c:v>2.56</c:v>
                </c:pt>
                <c:pt idx="2693">
                  <c:v>2.5609999999999999</c:v>
                </c:pt>
                <c:pt idx="2694">
                  <c:v>2.5619999999999998</c:v>
                </c:pt>
                <c:pt idx="2695">
                  <c:v>2.5630000000000002</c:v>
                </c:pt>
                <c:pt idx="2696">
                  <c:v>2.5640000000000001</c:v>
                </c:pt>
                <c:pt idx="2697">
                  <c:v>2.5649999999999999</c:v>
                </c:pt>
                <c:pt idx="2698">
                  <c:v>2.5659999999999998</c:v>
                </c:pt>
                <c:pt idx="2699">
                  <c:v>2.5670000000000002</c:v>
                </c:pt>
                <c:pt idx="2700">
                  <c:v>2.5680000000000001</c:v>
                </c:pt>
                <c:pt idx="2701">
                  <c:v>2.569</c:v>
                </c:pt>
                <c:pt idx="2702">
                  <c:v>2.57</c:v>
                </c:pt>
                <c:pt idx="2703">
                  <c:v>2.5714999999999999</c:v>
                </c:pt>
                <c:pt idx="2704">
                  <c:v>2.5724999999999998</c:v>
                </c:pt>
                <c:pt idx="2705">
                  <c:v>2.5735000000000001</c:v>
                </c:pt>
                <c:pt idx="2706">
                  <c:v>2.5739999999999998</c:v>
                </c:pt>
                <c:pt idx="2707">
                  <c:v>2.5750000000000002</c:v>
                </c:pt>
                <c:pt idx="2708">
                  <c:v>2.5760000000000001</c:v>
                </c:pt>
                <c:pt idx="2709">
                  <c:v>2.577</c:v>
                </c:pt>
                <c:pt idx="2710">
                  <c:v>2.5775000000000001</c:v>
                </c:pt>
                <c:pt idx="2711">
                  <c:v>2.5790000000000002</c:v>
                </c:pt>
                <c:pt idx="2712">
                  <c:v>2.58</c:v>
                </c:pt>
                <c:pt idx="2713">
                  <c:v>2.581</c:v>
                </c:pt>
                <c:pt idx="2714">
                  <c:v>2.5815000000000001</c:v>
                </c:pt>
                <c:pt idx="2715">
                  <c:v>2.5825</c:v>
                </c:pt>
                <c:pt idx="2716">
                  <c:v>2.5834999999999999</c:v>
                </c:pt>
                <c:pt idx="2717">
                  <c:v>2.5844999999999998</c:v>
                </c:pt>
                <c:pt idx="2718">
                  <c:v>2.5855000000000001</c:v>
                </c:pt>
                <c:pt idx="2719">
                  <c:v>2.5859999999999999</c:v>
                </c:pt>
                <c:pt idx="2720">
                  <c:v>2.5870000000000002</c:v>
                </c:pt>
                <c:pt idx="2721">
                  <c:v>2.5884999999999998</c:v>
                </c:pt>
                <c:pt idx="2722">
                  <c:v>2.5895000000000001</c:v>
                </c:pt>
                <c:pt idx="2723">
                  <c:v>2.5905</c:v>
                </c:pt>
                <c:pt idx="2724">
                  <c:v>2.5920000000000001</c:v>
                </c:pt>
                <c:pt idx="2725">
                  <c:v>2.5924999999999998</c:v>
                </c:pt>
                <c:pt idx="2726">
                  <c:v>2.5935000000000001</c:v>
                </c:pt>
                <c:pt idx="2727">
                  <c:v>2.5945</c:v>
                </c:pt>
                <c:pt idx="2728">
                  <c:v>2.5954999999999999</c:v>
                </c:pt>
                <c:pt idx="2729">
                  <c:v>2.597</c:v>
                </c:pt>
                <c:pt idx="2730">
                  <c:v>2.5975000000000001</c:v>
                </c:pt>
                <c:pt idx="2731">
                  <c:v>2.5990000000000002</c:v>
                </c:pt>
                <c:pt idx="2732">
                  <c:v>2.6</c:v>
                </c:pt>
                <c:pt idx="2733">
                  <c:v>2.601</c:v>
                </c:pt>
                <c:pt idx="2734">
                  <c:v>2.6019999999999999</c:v>
                </c:pt>
                <c:pt idx="2735">
                  <c:v>2.6025</c:v>
                </c:pt>
                <c:pt idx="2736">
                  <c:v>2.6034999999999999</c:v>
                </c:pt>
                <c:pt idx="2737">
                  <c:v>2.6044999999999998</c:v>
                </c:pt>
                <c:pt idx="2738">
                  <c:v>2.6055000000000001</c:v>
                </c:pt>
                <c:pt idx="2739">
                  <c:v>2.6065</c:v>
                </c:pt>
                <c:pt idx="2740">
                  <c:v>2.6074999999999999</c:v>
                </c:pt>
                <c:pt idx="2741">
                  <c:v>2.6084999999999998</c:v>
                </c:pt>
                <c:pt idx="2742">
                  <c:v>2.6095000000000002</c:v>
                </c:pt>
                <c:pt idx="2743">
                  <c:v>2.6105</c:v>
                </c:pt>
                <c:pt idx="2744">
                  <c:v>2.6120000000000001</c:v>
                </c:pt>
                <c:pt idx="2745">
                  <c:v>2.613</c:v>
                </c:pt>
                <c:pt idx="2746">
                  <c:v>2.6135000000000002</c:v>
                </c:pt>
                <c:pt idx="2747">
                  <c:v>2.6145</c:v>
                </c:pt>
                <c:pt idx="2748">
                  <c:v>2.6154999999999999</c:v>
                </c:pt>
                <c:pt idx="2749">
                  <c:v>2.617</c:v>
                </c:pt>
                <c:pt idx="2750">
                  <c:v>2.6179999999999999</c:v>
                </c:pt>
                <c:pt idx="2751">
                  <c:v>2.6190000000000002</c:v>
                </c:pt>
                <c:pt idx="2752">
                  <c:v>2.62</c:v>
                </c:pt>
                <c:pt idx="2753">
                  <c:v>2.6215000000000002</c:v>
                </c:pt>
                <c:pt idx="2754">
                  <c:v>2.6225000000000001</c:v>
                </c:pt>
                <c:pt idx="2755">
                  <c:v>2.6234999999999999</c:v>
                </c:pt>
                <c:pt idx="2756">
                  <c:v>2.6244999999999998</c:v>
                </c:pt>
                <c:pt idx="2757">
                  <c:v>2.6255000000000002</c:v>
                </c:pt>
                <c:pt idx="2758">
                  <c:v>2.6265000000000001</c:v>
                </c:pt>
                <c:pt idx="2759">
                  <c:v>2.6280000000000001</c:v>
                </c:pt>
                <c:pt idx="2760">
                  <c:v>2.629</c:v>
                </c:pt>
                <c:pt idx="2761">
                  <c:v>2.6305000000000001</c:v>
                </c:pt>
                <c:pt idx="2762">
                  <c:v>2.6315</c:v>
                </c:pt>
                <c:pt idx="2763">
                  <c:v>2.6324999999999998</c:v>
                </c:pt>
                <c:pt idx="2764">
                  <c:v>2.6335000000000002</c:v>
                </c:pt>
                <c:pt idx="2765">
                  <c:v>2.6345000000000001</c:v>
                </c:pt>
                <c:pt idx="2766">
                  <c:v>2.6355</c:v>
                </c:pt>
                <c:pt idx="2767">
                  <c:v>2.6364999999999998</c:v>
                </c:pt>
                <c:pt idx="2768">
                  <c:v>2.6375000000000002</c:v>
                </c:pt>
                <c:pt idx="2769">
                  <c:v>2.6385000000000001</c:v>
                </c:pt>
                <c:pt idx="2770">
                  <c:v>2.64</c:v>
                </c:pt>
                <c:pt idx="2771">
                  <c:v>2.6415000000000002</c:v>
                </c:pt>
                <c:pt idx="2772">
                  <c:v>2.6425000000000001</c:v>
                </c:pt>
                <c:pt idx="2773">
                  <c:v>2.6435</c:v>
                </c:pt>
                <c:pt idx="2774">
                  <c:v>2.6444999999999999</c:v>
                </c:pt>
                <c:pt idx="2775">
                  <c:v>2.6455000000000002</c:v>
                </c:pt>
                <c:pt idx="2776">
                  <c:v>2.6459999999999999</c:v>
                </c:pt>
                <c:pt idx="2777">
                  <c:v>2.6469999999999998</c:v>
                </c:pt>
                <c:pt idx="2778">
                  <c:v>2.6480000000000001</c:v>
                </c:pt>
                <c:pt idx="2779">
                  <c:v>2.6495000000000002</c:v>
                </c:pt>
                <c:pt idx="2780">
                  <c:v>2.6505000000000001</c:v>
                </c:pt>
                <c:pt idx="2781">
                  <c:v>2.6515</c:v>
                </c:pt>
                <c:pt idx="2782">
                  <c:v>2.6524999999999999</c:v>
                </c:pt>
                <c:pt idx="2783">
                  <c:v>2.6535000000000002</c:v>
                </c:pt>
                <c:pt idx="2784">
                  <c:v>2.6545000000000001</c:v>
                </c:pt>
                <c:pt idx="2785">
                  <c:v>2.6555</c:v>
                </c:pt>
                <c:pt idx="2786">
                  <c:v>2.6564999999999999</c:v>
                </c:pt>
                <c:pt idx="2787">
                  <c:v>2.657</c:v>
                </c:pt>
                <c:pt idx="2788">
                  <c:v>2.6585000000000001</c:v>
                </c:pt>
                <c:pt idx="2789">
                  <c:v>2.6595</c:v>
                </c:pt>
                <c:pt idx="2790">
                  <c:v>2.6604999999999999</c:v>
                </c:pt>
                <c:pt idx="2791">
                  <c:v>2.6619999999999999</c:v>
                </c:pt>
                <c:pt idx="2792">
                  <c:v>2.6629999999999998</c:v>
                </c:pt>
                <c:pt idx="2793">
                  <c:v>2.6635</c:v>
                </c:pt>
                <c:pt idx="2794">
                  <c:v>2.6644999999999999</c:v>
                </c:pt>
                <c:pt idx="2795">
                  <c:v>2.6655000000000002</c:v>
                </c:pt>
                <c:pt idx="2796">
                  <c:v>2.6665000000000001</c:v>
                </c:pt>
                <c:pt idx="2797">
                  <c:v>2.6675</c:v>
                </c:pt>
                <c:pt idx="2798">
                  <c:v>2.6684999999999999</c:v>
                </c:pt>
                <c:pt idx="2799">
                  <c:v>2.6695000000000002</c:v>
                </c:pt>
                <c:pt idx="2800">
                  <c:v>2.6705000000000001</c:v>
                </c:pt>
                <c:pt idx="2801">
                  <c:v>2.6715</c:v>
                </c:pt>
                <c:pt idx="2802">
                  <c:v>2.6724999999999999</c:v>
                </c:pt>
                <c:pt idx="2803">
                  <c:v>2.6735000000000002</c:v>
                </c:pt>
                <c:pt idx="2804">
                  <c:v>2.6745000000000001</c:v>
                </c:pt>
                <c:pt idx="2805">
                  <c:v>2.6755</c:v>
                </c:pt>
                <c:pt idx="2806">
                  <c:v>2.6760000000000002</c:v>
                </c:pt>
                <c:pt idx="2807">
                  <c:v>2.677</c:v>
                </c:pt>
                <c:pt idx="2808">
                  <c:v>2.6779999999999999</c:v>
                </c:pt>
                <c:pt idx="2809">
                  <c:v>2.6795</c:v>
                </c:pt>
                <c:pt idx="2810">
                  <c:v>2.6804999999999999</c:v>
                </c:pt>
                <c:pt idx="2811">
                  <c:v>2.6815000000000002</c:v>
                </c:pt>
                <c:pt idx="2812">
                  <c:v>2.6825000000000001</c:v>
                </c:pt>
                <c:pt idx="2813">
                  <c:v>2.6835</c:v>
                </c:pt>
                <c:pt idx="2814">
                  <c:v>2.6844999999999999</c:v>
                </c:pt>
                <c:pt idx="2815">
                  <c:v>2.6855000000000002</c:v>
                </c:pt>
                <c:pt idx="2816">
                  <c:v>2.6865000000000001</c:v>
                </c:pt>
                <c:pt idx="2817">
                  <c:v>2.6875</c:v>
                </c:pt>
                <c:pt idx="2818">
                  <c:v>2.6884999999999999</c:v>
                </c:pt>
                <c:pt idx="2819">
                  <c:v>2.69</c:v>
                </c:pt>
                <c:pt idx="2820">
                  <c:v>2.6909999999999998</c:v>
                </c:pt>
                <c:pt idx="2821">
                  <c:v>2.6920000000000002</c:v>
                </c:pt>
                <c:pt idx="2822">
                  <c:v>2.6930000000000001</c:v>
                </c:pt>
                <c:pt idx="2823">
                  <c:v>2.694</c:v>
                </c:pt>
                <c:pt idx="2824">
                  <c:v>2.6945000000000001</c:v>
                </c:pt>
                <c:pt idx="2825">
                  <c:v>2.6955</c:v>
                </c:pt>
                <c:pt idx="2826">
                  <c:v>2.6964999999999999</c:v>
                </c:pt>
                <c:pt idx="2827">
                  <c:v>2.698</c:v>
                </c:pt>
                <c:pt idx="2828">
                  <c:v>2.6989999999999998</c:v>
                </c:pt>
                <c:pt idx="2829">
                  <c:v>2.7004999999999999</c:v>
                </c:pt>
                <c:pt idx="2830">
                  <c:v>2.7014999999999998</c:v>
                </c:pt>
                <c:pt idx="2831">
                  <c:v>2.7025000000000001</c:v>
                </c:pt>
                <c:pt idx="2832">
                  <c:v>2.7029999999999998</c:v>
                </c:pt>
                <c:pt idx="2833">
                  <c:v>2.7040000000000002</c:v>
                </c:pt>
                <c:pt idx="2834">
                  <c:v>2.7050000000000001</c:v>
                </c:pt>
                <c:pt idx="2835">
                  <c:v>2.7065000000000001</c:v>
                </c:pt>
                <c:pt idx="2836">
                  <c:v>2.7075</c:v>
                </c:pt>
                <c:pt idx="2837">
                  <c:v>2.7084999999999999</c:v>
                </c:pt>
                <c:pt idx="2838">
                  <c:v>2.7094999999999998</c:v>
                </c:pt>
                <c:pt idx="2839">
                  <c:v>2.7109999999999999</c:v>
                </c:pt>
                <c:pt idx="2840">
                  <c:v>2.7120000000000002</c:v>
                </c:pt>
                <c:pt idx="2841">
                  <c:v>2.7130000000000001</c:v>
                </c:pt>
                <c:pt idx="2842">
                  <c:v>2.7134999999999998</c:v>
                </c:pt>
                <c:pt idx="2843">
                  <c:v>2.7145000000000001</c:v>
                </c:pt>
                <c:pt idx="2844">
                  <c:v>2.7155</c:v>
                </c:pt>
                <c:pt idx="2845">
                  <c:v>2.7164999999999999</c:v>
                </c:pt>
                <c:pt idx="2846">
                  <c:v>2.7174999999999998</c:v>
                </c:pt>
                <c:pt idx="2847">
                  <c:v>2.7185000000000001</c:v>
                </c:pt>
                <c:pt idx="2848">
                  <c:v>2.7195</c:v>
                </c:pt>
                <c:pt idx="2849">
                  <c:v>2.7210000000000001</c:v>
                </c:pt>
                <c:pt idx="2850">
                  <c:v>2.722</c:v>
                </c:pt>
                <c:pt idx="2851">
                  <c:v>2.7229999999999999</c:v>
                </c:pt>
                <c:pt idx="2852">
                  <c:v>2.7240000000000002</c:v>
                </c:pt>
                <c:pt idx="2853">
                  <c:v>2.7244999999999999</c:v>
                </c:pt>
                <c:pt idx="2854">
                  <c:v>2.7254999999999998</c:v>
                </c:pt>
                <c:pt idx="2855">
                  <c:v>2.7265000000000001</c:v>
                </c:pt>
                <c:pt idx="2856">
                  <c:v>2.7275</c:v>
                </c:pt>
                <c:pt idx="2857">
                  <c:v>2.7290000000000001</c:v>
                </c:pt>
                <c:pt idx="2858">
                  <c:v>2.73</c:v>
                </c:pt>
                <c:pt idx="2859">
                  <c:v>2.7315</c:v>
                </c:pt>
                <c:pt idx="2860">
                  <c:v>2.7330000000000001</c:v>
                </c:pt>
                <c:pt idx="2861">
                  <c:v>2.7334999999999998</c:v>
                </c:pt>
                <c:pt idx="2862">
                  <c:v>2.7345000000000002</c:v>
                </c:pt>
                <c:pt idx="2863">
                  <c:v>2.7355</c:v>
                </c:pt>
                <c:pt idx="2864">
                  <c:v>2.7364999999999999</c:v>
                </c:pt>
                <c:pt idx="2865">
                  <c:v>2.7374999999999998</c:v>
                </c:pt>
                <c:pt idx="2866">
                  <c:v>2.7385000000000002</c:v>
                </c:pt>
                <c:pt idx="2867">
                  <c:v>2.7404999999999999</c:v>
                </c:pt>
                <c:pt idx="2868">
                  <c:v>2.7414999999999998</c:v>
                </c:pt>
                <c:pt idx="2869">
                  <c:v>2.7429999999999999</c:v>
                </c:pt>
                <c:pt idx="2870">
                  <c:v>2.7440000000000002</c:v>
                </c:pt>
                <c:pt idx="2871">
                  <c:v>2.7450000000000001</c:v>
                </c:pt>
                <c:pt idx="2872">
                  <c:v>2.746</c:v>
                </c:pt>
                <c:pt idx="2873">
                  <c:v>2.7469999999999999</c:v>
                </c:pt>
                <c:pt idx="2874">
                  <c:v>2.7480000000000002</c:v>
                </c:pt>
                <c:pt idx="2875">
                  <c:v>2.7494999999999998</c:v>
                </c:pt>
                <c:pt idx="2876">
                  <c:v>2.7509999999999999</c:v>
                </c:pt>
                <c:pt idx="2877">
                  <c:v>2.7519999999999998</c:v>
                </c:pt>
                <c:pt idx="2878">
                  <c:v>2.7530000000000001</c:v>
                </c:pt>
                <c:pt idx="2879">
                  <c:v>2.754</c:v>
                </c:pt>
                <c:pt idx="2880">
                  <c:v>2.7545000000000002</c:v>
                </c:pt>
                <c:pt idx="2881">
                  <c:v>2.7555000000000001</c:v>
                </c:pt>
                <c:pt idx="2882">
                  <c:v>2.7565</c:v>
                </c:pt>
                <c:pt idx="2883">
                  <c:v>2.7574999999999998</c:v>
                </c:pt>
                <c:pt idx="2884">
                  <c:v>2.7585000000000002</c:v>
                </c:pt>
                <c:pt idx="2885">
                  <c:v>2.7595000000000001</c:v>
                </c:pt>
                <c:pt idx="2886">
                  <c:v>2.7610000000000001</c:v>
                </c:pt>
                <c:pt idx="2887">
                  <c:v>2.762</c:v>
                </c:pt>
                <c:pt idx="2888">
                  <c:v>2.7629999999999999</c:v>
                </c:pt>
                <c:pt idx="2889">
                  <c:v>2.7639999999999998</c:v>
                </c:pt>
                <c:pt idx="2890">
                  <c:v>2.7645</c:v>
                </c:pt>
                <c:pt idx="2891">
                  <c:v>2.7654999999999998</c:v>
                </c:pt>
                <c:pt idx="2892">
                  <c:v>2.7665000000000002</c:v>
                </c:pt>
                <c:pt idx="2893">
                  <c:v>2.7675000000000001</c:v>
                </c:pt>
                <c:pt idx="2894">
                  <c:v>2.7685</c:v>
                </c:pt>
                <c:pt idx="2895">
                  <c:v>2.77</c:v>
                </c:pt>
                <c:pt idx="2896">
                  <c:v>2.7709999999999999</c:v>
                </c:pt>
                <c:pt idx="2897">
                  <c:v>2.7719999999999998</c:v>
                </c:pt>
                <c:pt idx="2898">
                  <c:v>2.7730000000000001</c:v>
                </c:pt>
                <c:pt idx="2899">
                  <c:v>2.774</c:v>
                </c:pt>
                <c:pt idx="2900">
                  <c:v>2.7749999999999999</c:v>
                </c:pt>
                <c:pt idx="2901">
                  <c:v>2.7759999999999998</c:v>
                </c:pt>
                <c:pt idx="2902">
                  <c:v>2.7774999999999999</c:v>
                </c:pt>
                <c:pt idx="2903">
                  <c:v>2.7785000000000002</c:v>
                </c:pt>
                <c:pt idx="2904">
                  <c:v>2.7795000000000001</c:v>
                </c:pt>
                <c:pt idx="2905">
                  <c:v>2.7810000000000001</c:v>
                </c:pt>
                <c:pt idx="2906">
                  <c:v>2.782</c:v>
                </c:pt>
                <c:pt idx="2907">
                  <c:v>2.7829999999999999</c:v>
                </c:pt>
                <c:pt idx="2908">
                  <c:v>2.7835000000000001</c:v>
                </c:pt>
                <c:pt idx="2909">
                  <c:v>2.7839999999999998</c:v>
                </c:pt>
                <c:pt idx="2910">
                  <c:v>2.7850000000000001</c:v>
                </c:pt>
                <c:pt idx="2911">
                  <c:v>2.7865000000000002</c:v>
                </c:pt>
                <c:pt idx="2912">
                  <c:v>2.7875000000000001</c:v>
                </c:pt>
                <c:pt idx="2913">
                  <c:v>2.7890000000000001</c:v>
                </c:pt>
                <c:pt idx="2914">
                  <c:v>2.79</c:v>
                </c:pt>
                <c:pt idx="2915">
                  <c:v>2.7909999999999999</c:v>
                </c:pt>
                <c:pt idx="2916">
                  <c:v>2.7919999999999998</c:v>
                </c:pt>
                <c:pt idx="2917">
                  <c:v>2.7930000000000001</c:v>
                </c:pt>
                <c:pt idx="2918">
                  <c:v>2.794</c:v>
                </c:pt>
                <c:pt idx="2919">
                  <c:v>2.7949999999999999</c:v>
                </c:pt>
                <c:pt idx="2920">
                  <c:v>2.7959999999999998</c:v>
                </c:pt>
                <c:pt idx="2921">
                  <c:v>2.7974999999999999</c:v>
                </c:pt>
                <c:pt idx="2922">
                  <c:v>2.7985000000000002</c:v>
                </c:pt>
                <c:pt idx="2923">
                  <c:v>2.8</c:v>
                </c:pt>
                <c:pt idx="2924">
                  <c:v>2.8010000000000002</c:v>
                </c:pt>
                <c:pt idx="2925">
                  <c:v>2.802</c:v>
                </c:pt>
                <c:pt idx="2926">
                  <c:v>2.8029999999999999</c:v>
                </c:pt>
                <c:pt idx="2927">
                  <c:v>2.8039999999999998</c:v>
                </c:pt>
                <c:pt idx="2928">
                  <c:v>2.8050000000000002</c:v>
                </c:pt>
                <c:pt idx="2929">
                  <c:v>2.806</c:v>
                </c:pt>
                <c:pt idx="2930">
                  <c:v>2.8069999999999999</c:v>
                </c:pt>
                <c:pt idx="2931">
                  <c:v>2.8079999999999998</c:v>
                </c:pt>
                <c:pt idx="2932">
                  <c:v>2.8090000000000002</c:v>
                </c:pt>
                <c:pt idx="2933">
                  <c:v>2.8105000000000002</c:v>
                </c:pt>
                <c:pt idx="2934">
                  <c:v>2.8115000000000001</c:v>
                </c:pt>
                <c:pt idx="2935">
                  <c:v>2.8125</c:v>
                </c:pt>
                <c:pt idx="2936">
                  <c:v>2.8130000000000002</c:v>
                </c:pt>
                <c:pt idx="2937">
                  <c:v>2.8140000000000001</c:v>
                </c:pt>
                <c:pt idx="2938">
                  <c:v>2.8149999999999999</c:v>
                </c:pt>
                <c:pt idx="2939">
                  <c:v>2.8159999999999998</c:v>
                </c:pt>
                <c:pt idx="2940">
                  <c:v>2.8165</c:v>
                </c:pt>
                <c:pt idx="2941">
                  <c:v>2.8180000000000001</c:v>
                </c:pt>
                <c:pt idx="2942">
                  <c:v>2.819</c:v>
                </c:pt>
                <c:pt idx="2943">
                  <c:v>2.82</c:v>
                </c:pt>
                <c:pt idx="2944">
                  <c:v>2.8214999999999999</c:v>
                </c:pt>
                <c:pt idx="2945">
                  <c:v>2.8224999999999998</c:v>
                </c:pt>
                <c:pt idx="2946">
                  <c:v>2.8235000000000001</c:v>
                </c:pt>
                <c:pt idx="2947">
                  <c:v>2.8239999999999998</c:v>
                </c:pt>
                <c:pt idx="2948">
                  <c:v>2.8250000000000002</c:v>
                </c:pt>
                <c:pt idx="2949">
                  <c:v>2.8260000000000001</c:v>
                </c:pt>
                <c:pt idx="2950">
                  <c:v>2.827</c:v>
                </c:pt>
                <c:pt idx="2951">
                  <c:v>2.8285</c:v>
                </c:pt>
                <c:pt idx="2952">
                  <c:v>2.8294999999999999</c:v>
                </c:pt>
                <c:pt idx="2953">
                  <c:v>2.8304999999999998</c:v>
                </c:pt>
                <c:pt idx="2954">
                  <c:v>2.8315000000000001</c:v>
                </c:pt>
                <c:pt idx="2955">
                  <c:v>2.8330000000000002</c:v>
                </c:pt>
                <c:pt idx="2956">
                  <c:v>2.8340000000000001</c:v>
                </c:pt>
                <c:pt idx="2957">
                  <c:v>2.835</c:v>
                </c:pt>
                <c:pt idx="2958">
                  <c:v>2.8359999999999999</c:v>
                </c:pt>
                <c:pt idx="2959">
                  <c:v>2.8370000000000002</c:v>
                </c:pt>
                <c:pt idx="2960">
                  <c:v>2.8380000000000001</c:v>
                </c:pt>
                <c:pt idx="2961">
                  <c:v>2.839</c:v>
                </c:pt>
                <c:pt idx="2962">
                  <c:v>2.8405</c:v>
                </c:pt>
                <c:pt idx="2963">
                  <c:v>2.8414999999999999</c:v>
                </c:pt>
                <c:pt idx="2964">
                  <c:v>2.8424999999999998</c:v>
                </c:pt>
                <c:pt idx="2965">
                  <c:v>2.8435000000000001</c:v>
                </c:pt>
                <c:pt idx="2966">
                  <c:v>2.8445</c:v>
                </c:pt>
                <c:pt idx="2967">
                  <c:v>2.8450000000000002</c:v>
                </c:pt>
                <c:pt idx="2968">
                  <c:v>2.8460000000000001</c:v>
                </c:pt>
                <c:pt idx="2969">
                  <c:v>2.847</c:v>
                </c:pt>
                <c:pt idx="2970">
                  <c:v>2.8485</c:v>
                </c:pt>
                <c:pt idx="2971">
                  <c:v>2.8494999999999999</c:v>
                </c:pt>
                <c:pt idx="2972">
                  <c:v>2.8504999999999998</c:v>
                </c:pt>
                <c:pt idx="2973">
                  <c:v>2.8515000000000001</c:v>
                </c:pt>
                <c:pt idx="2974">
                  <c:v>2.8525</c:v>
                </c:pt>
                <c:pt idx="2975">
                  <c:v>2.8534999999999999</c:v>
                </c:pt>
                <c:pt idx="2976">
                  <c:v>2.8544999999999998</c:v>
                </c:pt>
                <c:pt idx="2977">
                  <c:v>2.8555000000000001</c:v>
                </c:pt>
                <c:pt idx="2978">
                  <c:v>2.8559999999999999</c:v>
                </c:pt>
                <c:pt idx="2979">
                  <c:v>2.8580000000000001</c:v>
                </c:pt>
                <c:pt idx="2980">
                  <c:v>2.859</c:v>
                </c:pt>
                <c:pt idx="2981">
                  <c:v>2.86</c:v>
                </c:pt>
                <c:pt idx="2982">
                  <c:v>2.8614999999999999</c:v>
                </c:pt>
                <c:pt idx="2983">
                  <c:v>2.8624999999999998</c:v>
                </c:pt>
                <c:pt idx="2984">
                  <c:v>2.8635000000000002</c:v>
                </c:pt>
                <c:pt idx="2985">
                  <c:v>2.8645</c:v>
                </c:pt>
                <c:pt idx="2986">
                  <c:v>2.8650000000000002</c:v>
                </c:pt>
                <c:pt idx="2987">
                  <c:v>2.8664999999999998</c:v>
                </c:pt>
                <c:pt idx="2988">
                  <c:v>2.8675000000000002</c:v>
                </c:pt>
                <c:pt idx="2989">
                  <c:v>2.8685</c:v>
                </c:pt>
                <c:pt idx="2990">
                  <c:v>2.87</c:v>
                </c:pt>
                <c:pt idx="2991">
                  <c:v>2.871</c:v>
                </c:pt>
                <c:pt idx="2992">
                  <c:v>2.8725000000000001</c:v>
                </c:pt>
                <c:pt idx="2993">
                  <c:v>2.8734999999999999</c:v>
                </c:pt>
                <c:pt idx="2994">
                  <c:v>2.8740000000000001</c:v>
                </c:pt>
                <c:pt idx="2995">
                  <c:v>2.875</c:v>
                </c:pt>
                <c:pt idx="2996">
                  <c:v>2.8759999999999999</c:v>
                </c:pt>
                <c:pt idx="2997">
                  <c:v>2.8769999999999998</c:v>
                </c:pt>
                <c:pt idx="2998">
                  <c:v>2.8780000000000001</c:v>
                </c:pt>
                <c:pt idx="2999">
                  <c:v>2.8795000000000002</c:v>
                </c:pt>
                <c:pt idx="3000">
                  <c:v>2.8805000000000001</c:v>
                </c:pt>
                <c:pt idx="3001">
                  <c:v>2.8815</c:v>
                </c:pt>
                <c:pt idx="3002">
                  <c:v>2.8824999999999998</c:v>
                </c:pt>
                <c:pt idx="3003">
                  <c:v>2.8835000000000002</c:v>
                </c:pt>
                <c:pt idx="3004">
                  <c:v>2.8845000000000001</c:v>
                </c:pt>
                <c:pt idx="3005">
                  <c:v>2.8855</c:v>
                </c:pt>
                <c:pt idx="3006">
                  <c:v>2.887</c:v>
                </c:pt>
                <c:pt idx="3007">
                  <c:v>2.8879999999999999</c:v>
                </c:pt>
                <c:pt idx="3008">
                  <c:v>2.8895</c:v>
                </c:pt>
                <c:pt idx="3009">
                  <c:v>2.8904999999999998</c:v>
                </c:pt>
                <c:pt idx="3010">
                  <c:v>2.8915000000000002</c:v>
                </c:pt>
                <c:pt idx="3011">
                  <c:v>2.8925000000000001</c:v>
                </c:pt>
                <c:pt idx="3012">
                  <c:v>2.8935</c:v>
                </c:pt>
                <c:pt idx="3013">
                  <c:v>2.8944999999999999</c:v>
                </c:pt>
                <c:pt idx="3014">
                  <c:v>2.895</c:v>
                </c:pt>
                <c:pt idx="3015">
                  <c:v>2.8959999999999999</c:v>
                </c:pt>
                <c:pt idx="3016">
                  <c:v>2.8969999999999998</c:v>
                </c:pt>
                <c:pt idx="3017">
                  <c:v>2.8984999999999999</c:v>
                </c:pt>
                <c:pt idx="3018">
                  <c:v>2.8995000000000002</c:v>
                </c:pt>
                <c:pt idx="3019">
                  <c:v>2.9005000000000001</c:v>
                </c:pt>
                <c:pt idx="3020">
                  <c:v>2.9015</c:v>
                </c:pt>
                <c:pt idx="3021">
                  <c:v>2.9024999999999999</c:v>
                </c:pt>
                <c:pt idx="3022">
                  <c:v>2.9035000000000002</c:v>
                </c:pt>
                <c:pt idx="3023">
                  <c:v>2.9045000000000001</c:v>
                </c:pt>
                <c:pt idx="3024">
                  <c:v>2.9055</c:v>
                </c:pt>
                <c:pt idx="3025">
                  <c:v>2.9064999999999999</c:v>
                </c:pt>
                <c:pt idx="3026">
                  <c:v>2.9075000000000002</c:v>
                </c:pt>
                <c:pt idx="3027">
                  <c:v>2.9085000000000001</c:v>
                </c:pt>
                <c:pt idx="3028">
                  <c:v>2.91</c:v>
                </c:pt>
                <c:pt idx="3029">
                  <c:v>2.911</c:v>
                </c:pt>
                <c:pt idx="3030">
                  <c:v>2.9119999999999999</c:v>
                </c:pt>
                <c:pt idx="3031">
                  <c:v>2.9129999999999998</c:v>
                </c:pt>
                <c:pt idx="3032">
                  <c:v>2.9135</c:v>
                </c:pt>
                <c:pt idx="3033">
                  <c:v>2.9144999999999999</c:v>
                </c:pt>
                <c:pt idx="3034">
                  <c:v>2.9155000000000002</c:v>
                </c:pt>
                <c:pt idx="3035">
                  <c:v>2.9165000000000001</c:v>
                </c:pt>
                <c:pt idx="3036">
                  <c:v>2.9180000000000001</c:v>
                </c:pt>
                <c:pt idx="3037">
                  <c:v>2.9195000000000002</c:v>
                </c:pt>
                <c:pt idx="3038">
                  <c:v>2.9205000000000001</c:v>
                </c:pt>
                <c:pt idx="3039">
                  <c:v>2.9215</c:v>
                </c:pt>
                <c:pt idx="3040">
                  <c:v>2.9224999999999999</c:v>
                </c:pt>
                <c:pt idx="3041">
                  <c:v>2.9235000000000002</c:v>
                </c:pt>
                <c:pt idx="3042">
                  <c:v>2.9245000000000001</c:v>
                </c:pt>
                <c:pt idx="3043">
                  <c:v>2.9255</c:v>
                </c:pt>
                <c:pt idx="3044">
                  <c:v>2.9264999999999999</c:v>
                </c:pt>
                <c:pt idx="3045">
                  <c:v>2.9279999999999999</c:v>
                </c:pt>
                <c:pt idx="3046">
                  <c:v>2.9295</c:v>
                </c:pt>
                <c:pt idx="3047">
                  <c:v>2.9304999999999999</c:v>
                </c:pt>
                <c:pt idx="3048">
                  <c:v>2.9319999999999999</c:v>
                </c:pt>
                <c:pt idx="3049">
                  <c:v>2.9325000000000001</c:v>
                </c:pt>
                <c:pt idx="3050">
                  <c:v>2.9335</c:v>
                </c:pt>
                <c:pt idx="3051">
                  <c:v>2.9344999999999999</c:v>
                </c:pt>
                <c:pt idx="3052">
                  <c:v>2.9355000000000002</c:v>
                </c:pt>
                <c:pt idx="3053">
                  <c:v>2.9365000000000001</c:v>
                </c:pt>
                <c:pt idx="3054">
                  <c:v>2.9375</c:v>
                </c:pt>
                <c:pt idx="3055">
                  <c:v>2.9384999999999999</c:v>
                </c:pt>
                <c:pt idx="3056">
                  <c:v>2.94</c:v>
                </c:pt>
                <c:pt idx="3057">
                  <c:v>2.9409999999999998</c:v>
                </c:pt>
                <c:pt idx="3058">
                  <c:v>2.9420000000000002</c:v>
                </c:pt>
                <c:pt idx="3059">
                  <c:v>2.9430000000000001</c:v>
                </c:pt>
                <c:pt idx="3060">
                  <c:v>2.944</c:v>
                </c:pt>
                <c:pt idx="3061">
                  <c:v>2.9445000000000001</c:v>
                </c:pt>
                <c:pt idx="3062">
                  <c:v>2.9455</c:v>
                </c:pt>
                <c:pt idx="3063">
                  <c:v>2.9464999999999999</c:v>
                </c:pt>
                <c:pt idx="3064">
                  <c:v>2.948</c:v>
                </c:pt>
                <c:pt idx="3065">
                  <c:v>2.9489999999999998</c:v>
                </c:pt>
                <c:pt idx="3066">
                  <c:v>2.9504999999999999</c:v>
                </c:pt>
                <c:pt idx="3067">
                  <c:v>2.9514999999999998</c:v>
                </c:pt>
                <c:pt idx="3068">
                  <c:v>2.952</c:v>
                </c:pt>
                <c:pt idx="3069">
                  <c:v>2.9529999999999998</c:v>
                </c:pt>
                <c:pt idx="3070">
                  <c:v>2.9540000000000002</c:v>
                </c:pt>
                <c:pt idx="3071">
                  <c:v>2.9554999999999998</c:v>
                </c:pt>
                <c:pt idx="3072">
                  <c:v>2.9565000000000001</c:v>
                </c:pt>
                <c:pt idx="3073">
                  <c:v>2.9569999999999999</c:v>
                </c:pt>
                <c:pt idx="3074">
                  <c:v>2.9584999999999999</c:v>
                </c:pt>
                <c:pt idx="3075">
                  <c:v>2.9594999999999998</c:v>
                </c:pt>
                <c:pt idx="3076">
                  <c:v>2.9609999999999999</c:v>
                </c:pt>
                <c:pt idx="3077">
                  <c:v>2.9620000000000002</c:v>
                </c:pt>
                <c:pt idx="3078">
                  <c:v>2.9630000000000001</c:v>
                </c:pt>
                <c:pt idx="3079">
                  <c:v>2.9634999999999998</c:v>
                </c:pt>
                <c:pt idx="3080">
                  <c:v>2.9645000000000001</c:v>
                </c:pt>
                <c:pt idx="3081">
                  <c:v>2.9655</c:v>
                </c:pt>
                <c:pt idx="3082">
                  <c:v>2.9664999999999999</c:v>
                </c:pt>
                <c:pt idx="3083">
                  <c:v>2.9674999999999998</c:v>
                </c:pt>
                <c:pt idx="3084">
                  <c:v>2.9689999999999999</c:v>
                </c:pt>
                <c:pt idx="3085">
                  <c:v>2.97</c:v>
                </c:pt>
                <c:pt idx="3086">
                  <c:v>2.9710000000000001</c:v>
                </c:pt>
                <c:pt idx="3087">
                  <c:v>2.972</c:v>
                </c:pt>
                <c:pt idx="3088">
                  <c:v>2.9729999999999999</c:v>
                </c:pt>
                <c:pt idx="3089">
                  <c:v>2.9740000000000002</c:v>
                </c:pt>
                <c:pt idx="3090">
                  <c:v>2.9750000000000001</c:v>
                </c:pt>
                <c:pt idx="3091">
                  <c:v>2.9754999999999998</c:v>
                </c:pt>
                <c:pt idx="3092">
                  <c:v>2.9769999999999999</c:v>
                </c:pt>
                <c:pt idx="3093">
                  <c:v>2.9784999999999999</c:v>
                </c:pt>
                <c:pt idx="3094">
                  <c:v>2.98</c:v>
                </c:pt>
                <c:pt idx="3095">
                  <c:v>2.9809999999999999</c:v>
                </c:pt>
                <c:pt idx="3096">
                  <c:v>2.9820000000000002</c:v>
                </c:pt>
                <c:pt idx="3097">
                  <c:v>2.9830000000000001</c:v>
                </c:pt>
                <c:pt idx="3098">
                  <c:v>2.984</c:v>
                </c:pt>
                <c:pt idx="3099">
                  <c:v>2.9849999999999999</c:v>
                </c:pt>
                <c:pt idx="3100">
                  <c:v>2.9860000000000002</c:v>
                </c:pt>
                <c:pt idx="3101">
                  <c:v>2.9870000000000001</c:v>
                </c:pt>
                <c:pt idx="3102">
                  <c:v>2.988</c:v>
                </c:pt>
                <c:pt idx="3103">
                  <c:v>2.9895</c:v>
                </c:pt>
                <c:pt idx="3104">
                  <c:v>2.9904999999999999</c:v>
                </c:pt>
                <c:pt idx="3105">
                  <c:v>2.9914999999999998</c:v>
                </c:pt>
                <c:pt idx="3106">
                  <c:v>2.9925000000000002</c:v>
                </c:pt>
                <c:pt idx="3107">
                  <c:v>2.9929999999999999</c:v>
                </c:pt>
                <c:pt idx="3108">
                  <c:v>2.9940000000000002</c:v>
                </c:pt>
                <c:pt idx="3109">
                  <c:v>2.9954999999999998</c:v>
                </c:pt>
                <c:pt idx="3110">
                  <c:v>2.9965000000000002</c:v>
                </c:pt>
                <c:pt idx="3111">
                  <c:v>2.9975000000000001</c:v>
                </c:pt>
                <c:pt idx="3112">
                  <c:v>2.9990000000000001</c:v>
                </c:pt>
                <c:pt idx="3113">
                  <c:v>3</c:v>
                </c:pt>
                <c:pt idx="3114">
                  <c:v>3.0009999999999999</c:v>
                </c:pt>
                <c:pt idx="3115">
                  <c:v>3.0019999999999998</c:v>
                </c:pt>
                <c:pt idx="3116">
                  <c:v>3.0030000000000001</c:v>
                </c:pt>
                <c:pt idx="3117">
                  <c:v>3.004</c:v>
                </c:pt>
                <c:pt idx="3118">
                  <c:v>3.0049999999999999</c:v>
                </c:pt>
                <c:pt idx="3119">
                  <c:v>3.0059999999999998</c:v>
                </c:pt>
                <c:pt idx="3120">
                  <c:v>3.0070000000000001</c:v>
                </c:pt>
                <c:pt idx="3121">
                  <c:v>3.008</c:v>
                </c:pt>
                <c:pt idx="3122">
                  <c:v>3.0095000000000001</c:v>
                </c:pt>
                <c:pt idx="3123">
                  <c:v>3.0105</c:v>
                </c:pt>
                <c:pt idx="3124">
                  <c:v>3.0114999999999998</c:v>
                </c:pt>
                <c:pt idx="3125">
                  <c:v>3.0125000000000002</c:v>
                </c:pt>
                <c:pt idx="3126">
                  <c:v>3.0129999999999999</c:v>
                </c:pt>
                <c:pt idx="3127">
                  <c:v>3.0139999999999998</c:v>
                </c:pt>
                <c:pt idx="3128">
                  <c:v>3.0150000000000001</c:v>
                </c:pt>
                <c:pt idx="3129">
                  <c:v>3.0165000000000002</c:v>
                </c:pt>
                <c:pt idx="3130">
                  <c:v>3.0179999999999998</c:v>
                </c:pt>
                <c:pt idx="3131">
                  <c:v>3.0190000000000001</c:v>
                </c:pt>
                <c:pt idx="3132">
                  <c:v>3.02</c:v>
                </c:pt>
                <c:pt idx="3133">
                  <c:v>3.0215000000000001</c:v>
                </c:pt>
                <c:pt idx="3134">
                  <c:v>3.0219999999999998</c:v>
                </c:pt>
                <c:pt idx="3135">
                  <c:v>3.0230000000000001</c:v>
                </c:pt>
                <c:pt idx="3136">
                  <c:v>3.024</c:v>
                </c:pt>
                <c:pt idx="3137">
                  <c:v>3.0249999999999999</c:v>
                </c:pt>
                <c:pt idx="3138">
                  <c:v>3.0270000000000001</c:v>
                </c:pt>
                <c:pt idx="3139">
                  <c:v>3.028</c:v>
                </c:pt>
                <c:pt idx="3140">
                  <c:v>3.0295000000000001</c:v>
                </c:pt>
                <c:pt idx="3141">
                  <c:v>3.0305</c:v>
                </c:pt>
                <c:pt idx="3142">
                  <c:v>3.0314999999999999</c:v>
                </c:pt>
                <c:pt idx="3143">
                  <c:v>3.0329999999999999</c:v>
                </c:pt>
                <c:pt idx="3144">
                  <c:v>3.0339999999999998</c:v>
                </c:pt>
                <c:pt idx="3145">
                  <c:v>3.0350000000000001</c:v>
                </c:pt>
                <c:pt idx="3146">
                  <c:v>3.036</c:v>
                </c:pt>
                <c:pt idx="3147">
                  <c:v>3.0369999999999999</c:v>
                </c:pt>
                <c:pt idx="3148">
                  <c:v>3.0390000000000001</c:v>
                </c:pt>
                <c:pt idx="3149">
                  <c:v>3.04</c:v>
                </c:pt>
                <c:pt idx="3150">
                  <c:v>3.0409999999999999</c:v>
                </c:pt>
                <c:pt idx="3151">
                  <c:v>3.0419999999999998</c:v>
                </c:pt>
                <c:pt idx="3152">
                  <c:v>3.0430000000000001</c:v>
                </c:pt>
                <c:pt idx="3153">
                  <c:v>3.044</c:v>
                </c:pt>
                <c:pt idx="3154">
                  <c:v>3.0449999999999999</c:v>
                </c:pt>
                <c:pt idx="3155">
                  <c:v>3.0459999999999998</c:v>
                </c:pt>
                <c:pt idx="3156">
                  <c:v>3.0474999999999999</c:v>
                </c:pt>
                <c:pt idx="3157">
                  <c:v>3.0485000000000002</c:v>
                </c:pt>
                <c:pt idx="3158">
                  <c:v>3.0505</c:v>
                </c:pt>
                <c:pt idx="3159">
                  <c:v>3.0514999999999999</c:v>
                </c:pt>
                <c:pt idx="3160">
                  <c:v>3.052</c:v>
                </c:pt>
                <c:pt idx="3161">
                  <c:v>3.0529999999999999</c:v>
                </c:pt>
                <c:pt idx="3162">
                  <c:v>3.0539999999999998</c:v>
                </c:pt>
                <c:pt idx="3163">
                  <c:v>3.0550000000000002</c:v>
                </c:pt>
                <c:pt idx="3164">
                  <c:v>3.056</c:v>
                </c:pt>
                <c:pt idx="3165">
                  <c:v>3.0569999999999999</c:v>
                </c:pt>
                <c:pt idx="3166">
                  <c:v>3.0585</c:v>
                </c:pt>
                <c:pt idx="3167">
                  <c:v>3.0594999999999999</c:v>
                </c:pt>
                <c:pt idx="3168">
                  <c:v>3.0605000000000002</c:v>
                </c:pt>
                <c:pt idx="3169">
                  <c:v>3.0615000000000001</c:v>
                </c:pt>
                <c:pt idx="3170">
                  <c:v>3.0625</c:v>
                </c:pt>
                <c:pt idx="3171">
                  <c:v>3.0634999999999999</c:v>
                </c:pt>
                <c:pt idx="3172">
                  <c:v>3.0644999999999998</c:v>
                </c:pt>
                <c:pt idx="3173">
                  <c:v>3.0655000000000001</c:v>
                </c:pt>
                <c:pt idx="3174">
                  <c:v>3.0665</c:v>
                </c:pt>
                <c:pt idx="3175">
                  <c:v>3.0674999999999999</c:v>
                </c:pt>
                <c:pt idx="3176">
                  <c:v>3.069</c:v>
                </c:pt>
                <c:pt idx="3177">
                  <c:v>3.07</c:v>
                </c:pt>
                <c:pt idx="3178">
                  <c:v>3.0710000000000002</c:v>
                </c:pt>
                <c:pt idx="3179">
                  <c:v>3.0720000000000001</c:v>
                </c:pt>
                <c:pt idx="3180">
                  <c:v>3.073</c:v>
                </c:pt>
                <c:pt idx="3181">
                  <c:v>3.0739999999999998</c:v>
                </c:pt>
                <c:pt idx="3182">
                  <c:v>3.0750000000000002</c:v>
                </c:pt>
                <c:pt idx="3183">
                  <c:v>3.0760000000000001</c:v>
                </c:pt>
                <c:pt idx="3184">
                  <c:v>3.077</c:v>
                </c:pt>
                <c:pt idx="3185">
                  <c:v>3.0785</c:v>
                </c:pt>
                <c:pt idx="3186">
                  <c:v>3.0794999999999999</c:v>
                </c:pt>
                <c:pt idx="3187">
                  <c:v>3.0804999999999998</c:v>
                </c:pt>
                <c:pt idx="3188">
                  <c:v>3.0815000000000001</c:v>
                </c:pt>
                <c:pt idx="3189">
                  <c:v>3.0825</c:v>
                </c:pt>
                <c:pt idx="3190">
                  <c:v>3.0834999999999999</c:v>
                </c:pt>
                <c:pt idx="3191">
                  <c:v>3.0844999999999998</c:v>
                </c:pt>
                <c:pt idx="3192">
                  <c:v>3.0855000000000001</c:v>
                </c:pt>
                <c:pt idx="3193">
                  <c:v>3.0865</c:v>
                </c:pt>
                <c:pt idx="3194">
                  <c:v>3.0884999999999998</c:v>
                </c:pt>
                <c:pt idx="3195">
                  <c:v>3.0895000000000001</c:v>
                </c:pt>
                <c:pt idx="3196">
                  <c:v>3.0905</c:v>
                </c:pt>
                <c:pt idx="3197">
                  <c:v>3.0914999999999999</c:v>
                </c:pt>
                <c:pt idx="3198">
                  <c:v>3.0924999999999998</c:v>
                </c:pt>
                <c:pt idx="3199">
                  <c:v>3.0935000000000001</c:v>
                </c:pt>
                <c:pt idx="3200">
                  <c:v>3.0945</c:v>
                </c:pt>
                <c:pt idx="3201">
                  <c:v>3.0960000000000001</c:v>
                </c:pt>
                <c:pt idx="3202">
                  <c:v>3.0975000000000001</c:v>
                </c:pt>
                <c:pt idx="3203">
                  <c:v>3.0985</c:v>
                </c:pt>
                <c:pt idx="3204">
                  <c:v>3.0994999999999999</c:v>
                </c:pt>
                <c:pt idx="3205">
                  <c:v>3.101</c:v>
                </c:pt>
                <c:pt idx="3206">
                  <c:v>3.1015000000000001</c:v>
                </c:pt>
                <c:pt idx="3207">
                  <c:v>3.1025</c:v>
                </c:pt>
                <c:pt idx="3208">
                  <c:v>3.1034999999999999</c:v>
                </c:pt>
                <c:pt idx="3209">
                  <c:v>3.1044999999999998</c:v>
                </c:pt>
                <c:pt idx="3210">
                  <c:v>3.1055000000000001</c:v>
                </c:pt>
                <c:pt idx="3211">
                  <c:v>3.1065</c:v>
                </c:pt>
                <c:pt idx="3212">
                  <c:v>3.1080000000000001</c:v>
                </c:pt>
                <c:pt idx="3213">
                  <c:v>3.109</c:v>
                </c:pt>
                <c:pt idx="3214">
                  <c:v>3.11</c:v>
                </c:pt>
                <c:pt idx="3215">
                  <c:v>3.1114999999999999</c:v>
                </c:pt>
                <c:pt idx="3216">
                  <c:v>3.1124999999999998</c:v>
                </c:pt>
                <c:pt idx="3217">
                  <c:v>3.1135000000000002</c:v>
                </c:pt>
                <c:pt idx="3218">
                  <c:v>3.1145</c:v>
                </c:pt>
                <c:pt idx="3219">
                  <c:v>3.1154999999999999</c:v>
                </c:pt>
                <c:pt idx="3220">
                  <c:v>3.1164999999999998</c:v>
                </c:pt>
                <c:pt idx="3221">
                  <c:v>3.1175000000000002</c:v>
                </c:pt>
                <c:pt idx="3222">
                  <c:v>3.1190000000000002</c:v>
                </c:pt>
                <c:pt idx="3223">
                  <c:v>3.12</c:v>
                </c:pt>
                <c:pt idx="3224">
                  <c:v>3.121</c:v>
                </c:pt>
                <c:pt idx="3225">
                  <c:v>3.1225000000000001</c:v>
                </c:pt>
                <c:pt idx="3226">
                  <c:v>3.1234999999999999</c:v>
                </c:pt>
                <c:pt idx="3227">
                  <c:v>3.125</c:v>
                </c:pt>
                <c:pt idx="3228">
                  <c:v>3.1259999999999999</c:v>
                </c:pt>
                <c:pt idx="3229">
                  <c:v>3.1269999999999998</c:v>
                </c:pt>
                <c:pt idx="3230">
                  <c:v>3.129</c:v>
                </c:pt>
                <c:pt idx="3231">
                  <c:v>3.13</c:v>
                </c:pt>
                <c:pt idx="3232">
                  <c:v>3.1309999999999998</c:v>
                </c:pt>
                <c:pt idx="3233">
                  <c:v>3.1315</c:v>
                </c:pt>
                <c:pt idx="3234">
                  <c:v>3.1324999999999998</c:v>
                </c:pt>
                <c:pt idx="3235">
                  <c:v>3.1335000000000002</c:v>
                </c:pt>
                <c:pt idx="3236">
                  <c:v>3.1345000000000001</c:v>
                </c:pt>
                <c:pt idx="3237">
                  <c:v>3.1355</c:v>
                </c:pt>
                <c:pt idx="3238">
                  <c:v>3.1364999999999998</c:v>
                </c:pt>
                <c:pt idx="3239">
                  <c:v>3.1379999999999999</c:v>
                </c:pt>
                <c:pt idx="3240">
                  <c:v>3.1389999999999998</c:v>
                </c:pt>
                <c:pt idx="3241">
                  <c:v>3.14</c:v>
                </c:pt>
                <c:pt idx="3242">
                  <c:v>3.1415000000000002</c:v>
                </c:pt>
                <c:pt idx="3243">
                  <c:v>3.1425000000000001</c:v>
                </c:pt>
                <c:pt idx="3244">
                  <c:v>3.1435</c:v>
                </c:pt>
                <c:pt idx="3245">
                  <c:v>3.1444999999999999</c:v>
                </c:pt>
                <c:pt idx="3246">
                  <c:v>3.145</c:v>
                </c:pt>
                <c:pt idx="3247">
                  <c:v>3.1459999999999999</c:v>
                </c:pt>
                <c:pt idx="3248">
                  <c:v>3.1469999999999998</c:v>
                </c:pt>
                <c:pt idx="3249">
                  <c:v>3.1484999999999999</c:v>
                </c:pt>
                <c:pt idx="3250">
                  <c:v>3.15</c:v>
                </c:pt>
                <c:pt idx="3251">
                  <c:v>3.1509999999999998</c:v>
                </c:pt>
                <c:pt idx="3252">
                  <c:v>3.1520000000000001</c:v>
                </c:pt>
                <c:pt idx="3253">
                  <c:v>3.1524999999999999</c:v>
                </c:pt>
                <c:pt idx="3254">
                  <c:v>3.1535000000000002</c:v>
                </c:pt>
                <c:pt idx="3255">
                  <c:v>3.1545000000000001</c:v>
                </c:pt>
                <c:pt idx="3256">
                  <c:v>3.1555</c:v>
                </c:pt>
                <c:pt idx="3257">
                  <c:v>3.1564999999999999</c:v>
                </c:pt>
                <c:pt idx="3258">
                  <c:v>3.1579999999999999</c:v>
                </c:pt>
                <c:pt idx="3259">
                  <c:v>3.1589999999999998</c:v>
                </c:pt>
                <c:pt idx="3260">
                  <c:v>3.16</c:v>
                </c:pt>
                <c:pt idx="3261">
                  <c:v>3.161</c:v>
                </c:pt>
                <c:pt idx="3262">
                  <c:v>3.1619999999999999</c:v>
                </c:pt>
                <c:pt idx="3263">
                  <c:v>3.1629999999999998</c:v>
                </c:pt>
                <c:pt idx="3264">
                  <c:v>3.1644999999999999</c:v>
                </c:pt>
                <c:pt idx="3265">
                  <c:v>3.165</c:v>
                </c:pt>
                <c:pt idx="3266">
                  <c:v>3.1659999999999999</c:v>
                </c:pt>
                <c:pt idx="3267">
                  <c:v>3.1675</c:v>
                </c:pt>
                <c:pt idx="3268">
                  <c:v>3.1684999999999999</c:v>
                </c:pt>
                <c:pt idx="3269">
                  <c:v>3.1695000000000002</c:v>
                </c:pt>
                <c:pt idx="3270">
                  <c:v>3.1705000000000001</c:v>
                </c:pt>
                <c:pt idx="3271">
                  <c:v>3.1720000000000002</c:v>
                </c:pt>
                <c:pt idx="3272">
                  <c:v>3.173</c:v>
                </c:pt>
                <c:pt idx="3273">
                  <c:v>3.1739999999999999</c:v>
                </c:pt>
                <c:pt idx="3274">
                  <c:v>3.1749999999999998</c:v>
                </c:pt>
                <c:pt idx="3275">
                  <c:v>3.1764999999999999</c:v>
                </c:pt>
                <c:pt idx="3276">
                  <c:v>3.1779999999999999</c:v>
                </c:pt>
                <c:pt idx="3277">
                  <c:v>3.1789999999999998</c:v>
                </c:pt>
                <c:pt idx="3278">
                  <c:v>3.18</c:v>
                </c:pt>
                <c:pt idx="3279">
                  <c:v>3.181</c:v>
                </c:pt>
                <c:pt idx="3280">
                  <c:v>3.1819999999999999</c:v>
                </c:pt>
                <c:pt idx="3281">
                  <c:v>3.1829999999999998</c:v>
                </c:pt>
                <c:pt idx="3282">
                  <c:v>3.1835</c:v>
                </c:pt>
                <c:pt idx="3283">
                  <c:v>3.1844999999999999</c:v>
                </c:pt>
                <c:pt idx="3284">
                  <c:v>3.1850000000000001</c:v>
                </c:pt>
                <c:pt idx="3285">
                  <c:v>3.1865000000000001</c:v>
                </c:pt>
                <c:pt idx="3286">
                  <c:v>3.1875</c:v>
                </c:pt>
                <c:pt idx="3287">
                  <c:v>3.1884999999999999</c:v>
                </c:pt>
                <c:pt idx="3288">
                  <c:v>3.1894999999999998</c:v>
                </c:pt>
                <c:pt idx="3289">
                  <c:v>3.1905000000000001</c:v>
                </c:pt>
                <c:pt idx="3290">
                  <c:v>3.1915</c:v>
                </c:pt>
                <c:pt idx="3291">
                  <c:v>3.1924999999999999</c:v>
                </c:pt>
                <c:pt idx="3292">
                  <c:v>3.1930000000000001</c:v>
                </c:pt>
                <c:pt idx="3293">
                  <c:v>3.194</c:v>
                </c:pt>
                <c:pt idx="3294">
                  <c:v>3.1949999999999998</c:v>
                </c:pt>
                <c:pt idx="3295">
                  <c:v>3.1964999999999999</c:v>
                </c:pt>
                <c:pt idx="3296">
                  <c:v>3.1974999999999998</c:v>
                </c:pt>
                <c:pt idx="3297">
                  <c:v>3.1985000000000001</c:v>
                </c:pt>
                <c:pt idx="3298">
                  <c:v>3.2</c:v>
                </c:pt>
                <c:pt idx="3299">
                  <c:v>3.2010000000000001</c:v>
                </c:pt>
                <c:pt idx="3300">
                  <c:v>3.202</c:v>
                </c:pt>
                <c:pt idx="3301">
                  <c:v>3.2029999999999998</c:v>
                </c:pt>
                <c:pt idx="3302">
                  <c:v>3.2040000000000002</c:v>
                </c:pt>
                <c:pt idx="3303">
                  <c:v>3.2050000000000001</c:v>
                </c:pt>
                <c:pt idx="3304">
                  <c:v>3.206</c:v>
                </c:pt>
                <c:pt idx="3305">
                  <c:v>3.2069999999999999</c:v>
                </c:pt>
                <c:pt idx="3306">
                  <c:v>3.2084999999999999</c:v>
                </c:pt>
                <c:pt idx="3307">
                  <c:v>3.2094999999999998</c:v>
                </c:pt>
                <c:pt idx="3308">
                  <c:v>3.2105000000000001</c:v>
                </c:pt>
                <c:pt idx="3309">
                  <c:v>3.2115</c:v>
                </c:pt>
                <c:pt idx="3310">
                  <c:v>3.2124999999999999</c:v>
                </c:pt>
                <c:pt idx="3311">
                  <c:v>3.2130000000000001</c:v>
                </c:pt>
                <c:pt idx="3312">
                  <c:v>3.214</c:v>
                </c:pt>
                <c:pt idx="3313">
                  <c:v>3.2149999999999999</c:v>
                </c:pt>
                <c:pt idx="3314">
                  <c:v>3.2164999999999999</c:v>
                </c:pt>
                <c:pt idx="3315">
                  <c:v>3.2174999999999998</c:v>
                </c:pt>
                <c:pt idx="3316">
                  <c:v>3.2185000000000001</c:v>
                </c:pt>
                <c:pt idx="3317">
                  <c:v>3.2195</c:v>
                </c:pt>
                <c:pt idx="3318">
                  <c:v>3.2204999999999999</c:v>
                </c:pt>
                <c:pt idx="3319">
                  <c:v>3.2214999999999998</c:v>
                </c:pt>
                <c:pt idx="3320">
                  <c:v>3.2225000000000001</c:v>
                </c:pt>
                <c:pt idx="3321">
                  <c:v>3.2235</c:v>
                </c:pt>
                <c:pt idx="3322">
                  <c:v>3.2244999999999999</c:v>
                </c:pt>
                <c:pt idx="3323">
                  <c:v>3.2254999999999998</c:v>
                </c:pt>
                <c:pt idx="3324">
                  <c:v>3.2265000000000001</c:v>
                </c:pt>
                <c:pt idx="3325">
                  <c:v>3.2280000000000002</c:v>
                </c:pt>
                <c:pt idx="3326">
                  <c:v>3.2290000000000001</c:v>
                </c:pt>
                <c:pt idx="3327">
                  <c:v>3.2305000000000001</c:v>
                </c:pt>
                <c:pt idx="3328">
                  <c:v>3.2315</c:v>
                </c:pt>
                <c:pt idx="3329">
                  <c:v>3.2320000000000002</c:v>
                </c:pt>
                <c:pt idx="3330">
                  <c:v>3.2330000000000001</c:v>
                </c:pt>
                <c:pt idx="3331">
                  <c:v>3.234</c:v>
                </c:pt>
                <c:pt idx="3332">
                  <c:v>3.2349999999999999</c:v>
                </c:pt>
                <c:pt idx="3333">
                  <c:v>3.2364999999999999</c:v>
                </c:pt>
                <c:pt idx="3334">
                  <c:v>3.2374999999999998</c:v>
                </c:pt>
                <c:pt idx="3335">
                  <c:v>3.2385000000000002</c:v>
                </c:pt>
                <c:pt idx="3336">
                  <c:v>3.2395</c:v>
                </c:pt>
                <c:pt idx="3337">
                  <c:v>3.2404999999999999</c:v>
                </c:pt>
                <c:pt idx="3338">
                  <c:v>3.2414999999999998</c:v>
                </c:pt>
                <c:pt idx="3339">
                  <c:v>3.2425000000000002</c:v>
                </c:pt>
                <c:pt idx="3340">
                  <c:v>3.2435</c:v>
                </c:pt>
                <c:pt idx="3341">
                  <c:v>3.2444999999999999</c:v>
                </c:pt>
                <c:pt idx="3342">
                  <c:v>3.2454999999999998</c:v>
                </c:pt>
                <c:pt idx="3343">
                  <c:v>3.2465000000000002</c:v>
                </c:pt>
                <c:pt idx="3344">
                  <c:v>3.2480000000000002</c:v>
                </c:pt>
                <c:pt idx="3345">
                  <c:v>3.2490000000000001</c:v>
                </c:pt>
                <c:pt idx="3346">
                  <c:v>3.25</c:v>
                </c:pt>
                <c:pt idx="3347">
                  <c:v>3.2505000000000002</c:v>
                </c:pt>
                <c:pt idx="3348">
                  <c:v>3.2515000000000001</c:v>
                </c:pt>
                <c:pt idx="3349">
                  <c:v>3.2524999999999999</c:v>
                </c:pt>
                <c:pt idx="3350">
                  <c:v>3.2534999999999998</c:v>
                </c:pt>
                <c:pt idx="3351">
                  <c:v>3.2545000000000002</c:v>
                </c:pt>
                <c:pt idx="3352">
                  <c:v>3.2555000000000001</c:v>
                </c:pt>
                <c:pt idx="3353">
                  <c:v>3.2565</c:v>
                </c:pt>
                <c:pt idx="3354">
                  <c:v>3.2574999999999998</c:v>
                </c:pt>
                <c:pt idx="3355">
                  <c:v>3.2589999999999999</c:v>
                </c:pt>
                <c:pt idx="3356">
                  <c:v>3.26</c:v>
                </c:pt>
                <c:pt idx="3357">
                  <c:v>3.2614999999999998</c:v>
                </c:pt>
                <c:pt idx="3358">
                  <c:v>3.2625000000000002</c:v>
                </c:pt>
                <c:pt idx="3359">
                  <c:v>3.2635000000000001</c:v>
                </c:pt>
                <c:pt idx="3360">
                  <c:v>3.2645</c:v>
                </c:pt>
                <c:pt idx="3361">
                  <c:v>3.2654999999999998</c:v>
                </c:pt>
                <c:pt idx="3362">
                  <c:v>3.2665000000000002</c:v>
                </c:pt>
                <c:pt idx="3363">
                  <c:v>3.2679999999999998</c:v>
                </c:pt>
                <c:pt idx="3364">
                  <c:v>3.2690000000000001</c:v>
                </c:pt>
                <c:pt idx="3365">
                  <c:v>3.27</c:v>
                </c:pt>
                <c:pt idx="3366">
                  <c:v>3.2709999999999999</c:v>
                </c:pt>
                <c:pt idx="3367">
                  <c:v>3.2719999999999998</c:v>
                </c:pt>
                <c:pt idx="3368">
                  <c:v>3.2725</c:v>
                </c:pt>
                <c:pt idx="3369">
                  <c:v>3.2734999999999999</c:v>
                </c:pt>
                <c:pt idx="3370">
                  <c:v>3.2755000000000001</c:v>
                </c:pt>
                <c:pt idx="3371">
                  <c:v>3.2765</c:v>
                </c:pt>
                <c:pt idx="3372">
                  <c:v>3.2774999999999999</c:v>
                </c:pt>
                <c:pt idx="3373">
                  <c:v>3.2789999999999999</c:v>
                </c:pt>
                <c:pt idx="3374">
                  <c:v>3.28</c:v>
                </c:pt>
                <c:pt idx="3375">
                  <c:v>3.2810000000000001</c:v>
                </c:pt>
                <c:pt idx="3376">
                  <c:v>3.282</c:v>
                </c:pt>
                <c:pt idx="3377">
                  <c:v>3.2825000000000002</c:v>
                </c:pt>
                <c:pt idx="3378">
                  <c:v>3.2835000000000001</c:v>
                </c:pt>
                <c:pt idx="3379">
                  <c:v>3.2850000000000001</c:v>
                </c:pt>
                <c:pt idx="3380">
                  <c:v>3.286</c:v>
                </c:pt>
                <c:pt idx="3381">
                  <c:v>3.2869999999999999</c:v>
                </c:pt>
                <c:pt idx="3382">
                  <c:v>3.2885</c:v>
                </c:pt>
                <c:pt idx="3383">
                  <c:v>3.2894999999999999</c:v>
                </c:pt>
                <c:pt idx="3384">
                  <c:v>3.2905000000000002</c:v>
                </c:pt>
                <c:pt idx="3385">
                  <c:v>3.2915000000000001</c:v>
                </c:pt>
                <c:pt idx="3386">
                  <c:v>3.2925</c:v>
                </c:pt>
                <c:pt idx="3387">
                  <c:v>3.2934999999999999</c:v>
                </c:pt>
                <c:pt idx="3388">
                  <c:v>3.2945000000000002</c:v>
                </c:pt>
                <c:pt idx="3389">
                  <c:v>3.2955000000000001</c:v>
                </c:pt>
                <c:pt idx="3390">
                  <c:v>3.2970000000000002</c:v>
                </c:pt>
                <c:pt idx="3391">
                  <c:v>3.298</c:v>
                </c:pt>
                <c:pt idx="3392">
                  <c:v>3.2989999999999999</c:v>
                </c:pt>
                <c:pt idx="3393">
                  <c:v>3.3</c:v>
                </c:pt>
                <c:pt idx="3394">
                  <c:v>3.3010000000000002</c:v>
                </c:pt>
                <c:pt idx="3395">
                  <c:v>3.302</c:v>
                </c:pt>
                <c:pt idx="3396">
                  <c:v>3.3035000000000001</c:v>
                </c:pt>
                <c:pt idx="3397">
                  <c:v>3.3045</c:v>
                </c:pt>
                <c:pt idx="3398">
                  <c:v>3.3054999999999999</c:v>
                </c:pt>
                <c:pt idx="3399">
                  <c:v>3.306</c:v>
                </c:pt>
                <c:pt idx="3400">
                  <c:v>3.3075000000000001</c:v>
                </c:pt>
                <c:pt idx="3401">
                  <c:v>3.3085</c:v>
                </c:pt>
                <c:pt idx="3402">
                  <c:v>3.31</c:v>
                </c:pt>
                <c:pt idx="3403">
                  <c:v>3.3109999999999999</c:v>
                </c:pt>
                <c:pt idx="3404">
                  <c:v>3.3115000000000001</c:v>
                </c:pt>
                <c:pt idx="3405">
                  <c:v>3.3125</c:v>
                </c:pt>
                <c:pt idx="3406">
                  <c:v>3.3134999999999999</c:v>
                </c:pt>
                <c:pt idx="3407">
                  <c:v>3.3144999999999998</c:v>
                </c:pt>
                <c:pt idx="3408">
                  <c:v>3.3159999999999998</c:v>
                </c:pt>
                <c:pt idx="3409">
                  <c:v>3.3170000000000002</c:v>
                </c:pt>
                <c:pt idx="3410">
                  <c:v>3.3180000000000001</c:v>
                </c:pt>
                <c:pt idx="3411">
                  <c:v>3.319</c:v>
                </c:pt>
                <c:pt idx="3412">
                  <c:v>3.32</c:v>
                </c:pt>
                <c:pt idx="3413">
                  <c:v>3.3210000000000002</c:v>
                </c:pt>
                <c:pt idx="3414">
                  <c:v>3.3220000000000001</c:v>
                </c:pt>
                <c:pt idx="3415">
                  <c:v>3.323</c:v>
                </c:pt>
                <c:pt idx="3416">
                  <c:v>3.3239999999999998</c:v>
                </c:pt>
                <c:pt idx="3417">
                  <c:v>3.3250000000000002</c:v>
                </c:pt>
                <c:pt idx="3418">
                  <c:v>3.3260000000000001</c:v>
                </c:pt>
                <c:pt idx="3419">
                  <c:v>3.3275000000000001</c:v>
                </c:pt>
                <c:pt idx="3420">
                  <c:v>3.3285</c:v>
                </c:pt>
                <c:pt idx="3421">
                  <c:v>3.3294999999999999</c:v>
                </c:pt>
                <c:pt idx="3422">
                  <c:v>3.3304999999999998</c:v>
                </c:pt>
                <c:pt idx="3423">
                  <c:v>3.331</c:v>
                </c:pt>
                <c:pt idx="3424">
                  <c:v>3.3319999999999999</c:v>
                </c:pt>
                <c:pt idx="3425">
                  <c:v>3.3330000000000002</c:v>
                </c:pt>
                <c:pt idx="3426">
                  <c:v>3.3340000000000001</c:v>
                </c:pt>
                <c:pt idx="3427">
                  <c:v>3.335</c:v>
                </c:pt>
                <c:pt idx="3428">
                  <c:v>3.3370000000000002</c:v>
                </c:pt>
                <c:pt idx="3429">
                  <c:v>3.3380000000000001</c:v>
                </c:pt>
                <c:pt idx="3430">
                  <c:v>3.3395000000000001</c:v>
                </c:pt>
                <c:pt idx="3431">
                  <c:v>3.34</c:v>
                </c:pt>
                <c:pt idx="3432">
                  <c:v>3.3410000000000002</c:v>
                </c:pt>
                <c:pt idx="3433">
                  <c:v>3.3420000000000001</c:v>
                </c:pt>
                <c:pt idx="3434">
                  <c:v>3.343</c:v>
                </c:pt>
                <c:pt idx="3435">
                  <c:v>3.3439999999999999</c:v>
                </c:pt>
                <c:pt idx="3436">
                  <c:v>3.3450000000000002</c:v>
                </c:pt>
                <c:pt idx="3437">
                  <c:v>3.3464999999999998</c:v>
                </c:pt>
                <c:pt idx="3438">
                  <c:v>3.3475000000000001</c:v>
                </c:pt>
                <c:pt idx="3439">
                  <c:v>3.3485</c:v>
                </c:pt>
                <c:pt idx="3440">
                  <c:v>3.3494999999999999</c:v>
                </c:pt>
                <c:pt idx="3441">
                  <c:v>3.351</c:v>
                </c:pt>
                <c:pt idx="3442">
                  <c:v>3.3519999999999999</c:v>
                </c:pt>
                <c:pt idx="3443">
                  <c:v>3.3530000000000002</c:v>
                </c:pt>
                <c:pt idx="3444">
                  <c:v>3.3534999999999999</c:v>
                </c:pt>
                <c:pt idx="3445">
                  <c:v>3.355</c:v>
                </c:pt>
                <c:pt idx="3446">
                  <c:v>3.3559999999999999</c:v>
                </c:pt>
                <c:pt idx="3447">
                  <c:v>3.3570000000000002</c:v>
                </c:pt>
                <c:pt idx="3448">
                  <c:v>3.3584999999999998</c:v>
                </c:pt>
                <c:pt idx="3449">
                  <c:v>3.3595000000000002</c:v>
                </c:pt>
                <c:pt idx="3450">
                  <c:v>3.3605</c:v>
                </c:pt>
                <c:pt idx="3451">
                  <c:v>3.3610000000000002</c:v>
                </c:pt>
                <c:pt idx="3452">
                  <c:v>3.3624999999999998</c:v>
                </c:pt>
                <c:pt idx="3453">
                  <c:v>3.3635000000000002</c:v>
                </c:pt>
                <c:pt idx="3454">
                  <c:v>3.3650000000000002</c:v>
                </c:pt>
                <c:pt idx="3455">
                  <c:v>3.3660000000000001</c:v>
                </c:pt>
                <c:pt idx="3456">
                  <c:v>3.3675000000000002</c:v>
                </c:pt>
                <c:pt idx="3457">
                  <c:v>3.3685</c:v>
                </c:pt>
                <c:pt idx="3458">
                  <c:v>3.3694999999999999</c:v>
                </c:pt>
                <c:pt idx="3459">
                  <c:v>3.3704999999999998</c:v>
                </c:pt>
                <c:pt idx="3460">
                  <c:v>3.3715000000000002</c:v>
                </c:pt>
                <c:pt idx="3461">
                  <c:v>3.3725000000000001</c:v>
                </c:pt>
                <c:pt idx="3462">
                  <c:v>3.3730000000000002</c:v>
                </c:pt>
                <c:pt idx="3463">
                  <c:v>3.375</c:v>
                </c:pt>
                <c:pt idx="3464">
                  <c:v>3.3759999999999999</c:v>
                </c:pt>
                <c:pt idx="3465">
                  <c:v>3.3774999999999999</c:v>
                </c:pt>
                <c:pt idx="3466">
                  <c:v>3.3784999999999998</c:v>
                </c:pt>
                <c:pt idx="3467">
                  <c:v>3.3795000000000002</c:v>
                </c:pt>
                <c:pt idx="3468">
                  <c:v>3.3805000000000001</c:v>
                </c:pt>
                <c:pt idx="3469">
                  <c:v>3.3809999999999998</c:v>
                </c:pt>
                <c:pt idx="3470">
                  <c:v>3.3820000000000001</c:v>
                </c:pt>
                <c:pt idx="3471">
                  <c:v>3.383</c:v>
                </c:pt>
                <c:pt idx="3472">
                  <c:v>3.3839999999999999</c:v>
                </c:pt>
                <c:pt idx="3473">
                  <c:v>3.3855</c:v>
                </c:pt>
                <c:pt idx="3474">
                  <c:v>3.3864999999999998</c:v>
                </c:pt>
                <c:pt idx="3475">
                  <c:v>3.3879999999999999</c:v>
                </c:pt>
                <c:pt idx="3476">
                  <c:v>3.3889999999999998</c:v>
                </c:pt>
                <c:pt idx="3477">
                  <c:v>3.3895</c:v>
                </c:pt>
                <c:pt idx="3478">
                  <c:v>3.3904999999999998</c:v>
                </c:pt>
                <c:pt idx="3479">
                  <c:v>3.3915000000000002</c:v>
                </c:pt>
                <c:pt idx="3480">
                  <c:v>3.3929999999999998</c:v>
                </c:pt>
                <c:pt idx="3481">
                  <c:v>3.3940000000000001</c:v>
                </c:pt>
                <c:pt idx="3482">
                  <c:v>3.395</c:v>
                </c:pt>
                <c:pt idx="3483">
                  <c:v>3.3965000000000001</c:v>
                </c:pt>
                <c:pt idx="3484">
                  <c:v>3.3975</c:v>
                </c:pt>
                <c:pt idx="3485">
                  <c:v>3.3984999999999999</c:v>
                </c:pt>
                <c:pt idx="3486">
                  <c:v>3.3995000000000002</c:v>
                </c:pt>
                <c:pt idx="3487">
                  <c:v>3.4009999999999998</c:v>
                </c:pt>
                <c:pt idx="3488">
                  <c:v>3.4020000000000001</c:v>
                </c:pt>
                <c:pt idx="3489">
                  <c:v>3.403</c:v>
                </c:pt>
                <c:pt idx="3490">
                  <c:v>3.4045000000000001</c:v>
                </c:pt>
                <c:pt idx="3491">
                  <c:v>3.4055</c:v>
                </c:pt>
                <c:pt idx="3492">
                  <c:v>3.407</c:v>
                </c:pt>
                <c:pt idx="3493">
                  <c:v>3.4079999999999999</c:v>
                </c:pt>
                <c:pt idx="3494">
                  <c:v>3.4089999999999998</c:v>
                </c:pt>
                <c:pt idx="3495">
                  <c:v>3.41</c:v>
                </c:pt>
                <c:pt idx="3496">
                  <c:v>3.4104999999999999</c:v>
                </c:pt>
                <c:pt idx="3497">
                  <c:v>3.4115000000000002</c:v>
                </c:pt>
                <c:pt idx="3498">
                  <c:v>3.4129999999999998</c:v>
                </c:pt>
                <c:pt idx="3499">
                  <c:v>3.4135</c:v>
                </c:pt>
                <c:pt idx="3500">
                  <c:v>3.4144999999999999</c:v>
                </c:pt>
                <c:pt idx="3501">
                  <c:v>3.4155000000000002</c:v>
                </c:pt>
                <c:pt idx="3502">
                  <c:v>3.4169999999999998</c:v>
                </c:pt>
                <c:pt idx="3503">
                  <c:v>3.4184999999999999</c:v>
                </c:pt>
                <c:pt idx="3504">
                  <c:v>3.4195000000000002</c:v>
                </c:pt>
                <c:pt idx="3505">
                  <c:v>3.4205000000000001</c:v>
                </c:pt>
                <c:pt idx="3506">
                  <c:v>3.4215</c:v>
                </c:pt>
                <c:pt idx="3507">
                  <c:v>3.4220000000000002</c:v>
                </c:pt>
                <c:pt idx="3508">
                  <c:v>3.423</c:v>
                </c:pt>
                <c:pt idx="3509">
                  <c:v>3.4239999999999999</c:v>
                </c:pt>
                <c:pt idx="3510">
                  <c:v>3.4255</c:v>
                </c:pt>
                <c:pt idx="3511">
                  <c:v>3.4264999999999999</c:v>
                </c:pt>
                <c:pt idx="3512">
                  <c:v>3.4279999999999999</c:v>
                </c:pt>
                <c:pt idx="3513">
                  <c:v>3.4285000000000001</c:v>
                </c:pt>
                <c:pt idx="3514">
                  <c:v>3.4295</c:v>
                </c:pt>
                <c:pt idx="3515">
                  <c:v>3.4304999999999999</c:v>
                </c:pt>
                <c:pt idx="3516">
                  <c:v>3.4315000000000002</c:v>
                </c:pt>
                <c:pt idx="3517">
                  <c:v>3.4325000000000001</c:v>
                </c:pt>
                <c:pt idx="3518">
                  <c:v>3.4335</c:v>
                </c:pt>
                <c:pt idx="3519">
                  <c:v>3.4344999999999999</c:v>
                </c:pt>
                <c:pt idx="3520">
                  <c:v>3.4365000000000001</c:v>
                </c:pt>
                <c:pt idx="3521">
                  <c:v>3.4375</c:v>
                </c:pt>
                <c:pt idx="3522">
                  <c:v>3.4384999999999999</c:v>
                </c:pt>
                <c:pt idx="3523">
                  <c:v>3.4394999999999998</c:v>
                </c:pt>
                <c:pt idx="3524">
                  <c:v>3.4405000000000001</c:v>
                </c:pt>
                <c:pt idx="3525">
                  <c:v>3.4415</c:v>
                </c:pt>
                <c:pt idx="3526">
                  <c:v>3.4424999999999999</c:v>
                </c:pt>
                <c:pt idx="3527">
                  <c:v>3.4434999999999998</c:v>
                </c:pt>
                <c:pt idx="3528">
                  <c:v>3.4445000000000001</c:v>
                </c:pt>
                <c:pt idx="3529">
                  <c:v>3.4455</c:v>
                </c:pt>
                <c:pt idx="3530">
                  <c:v>3.4470000000000001</c:v>
                </c:pt>
                <c:pt idx="3531">
                  <c:v>3.448</c:v>
                </c:pt>
                <c:pt idx="3532">
                  <c:v>3.4489999999999998</c:v>
                </c:pt>
                <c:pt idx="3533">
                  <c:v>3.4495</c:v>
                </c:pt>
                <c:pt idx="3534">
                  <c:v>3.4504999999999999</c:v>
                </c:pt>
                <c:pt idx="3535">
                  <c:v>3.4514999999999998</c:v>
                </c:pt>
                <c:pt idx="3536">
                  <c:v>3.4525000000000001</c:v>
                </c:pt>
                <c:pt idx="3537">
                  <c:v>3.4535</c:v>
                </c:pt>
                <c:pt idx="3538">
                  <c:v>3.4544999999999999</c:v>
                </c:pt>
                <c:pt idx="3539">
                  <c:v>3.456</c:v>
                </c:pt>
                <c:pt idx="3540">
                  <c:v>3.4569999999999999</c:v>
                </c:pt>
                <c:pt idx="3541">
                  <c:v>3.4580000000000002</c:v>
                </c:pt>
                <c:pt idx="3542">
                  <c:v>3.4590000000000001</c:v>
                </c:pt>
                <c:pt idx="3543">
                  <c:v>3.4605000000000001</c:v>
                </c:pt>
                <c:pt idx="3544">
                  <c:v>3.4615</c:v>
                </c:pt>
                <c:pt idx="3545">
                  <c:v>3.4624999999999999</c:v>
                </c:pt>
                <c:pt idx="3546">
                  <c:v>3.4634999999999998</c:v>
                </c:pt>
                <c:pt idx="3547">
                  <c:v>3.4645000000000001</c:v>
                </c:pt>
                <c:pt idx="3548">
                  <c:v>3.4655</c:v>
                </c:pt>
                <c:pt idx="3549">
                  <c:v>3.4670000000000001</c:v>
                </c:pt>
                <c:pt idx="3550">
                  <c:v>3.468</c:v>
                </c:pt>
                <c:pt idx="3551">
                  <c:v>3.4689999999999999</c:v>
                </c:pt>
                <c:pt idx="3552">
                  <c:v>3.4695</c:v>
                </c:pt>
                <c:pt idx="3553">
                  <c:v>3.4704999999999999</c:v>
                </c:pt>
                <c:pt idx="3554">
                  <c:v>3.4714999999999998</c:v>
                </c:pt>
                <c:pt idx="3555">
                  <c:v>3.4725000000000001</c:v>
                </c:pt>
                <c:pt idx="3556">
                  <c:v>3.4735</c:v>
                </c:pt>
                <c:pt idx="3557">
                  <c:v>3.4744999999999999</c:v>
                </c:pt>
                <c:pt idx="3558">
                  <c:v>3.476</c:v>
                </c:pt>
                <c:pt idx="3559">
                  <c:v>3.4769999999999999</c:v>
                </c:pt>
                <c:pt idx="3560">
                  <c:v>3.4780000000000002</c:v>
                </c:pt>
                <c:pt idx="3561">
                  <c:v>3.4790000000000001</c:v>
                </c:pt>
                <c:pt idx="3562">
                  <c:v>3.4805000000000001</c:v>
                </c:pt>
                <c:pt idx="3563">
                  <c:v>3.4815</c:v>
                </c:pt>
                <c:pt idx="3564">
                  <c:v>3.4824999999999999</c:v>
                </c:pt>
                <c:pt idx="3565">
                  <c:v>3.4834999999999998</c:v>
                </c:pt>
                <c:pt idx="3566">
                  <c:v>3.4845000000000002</c:v>
                </c:pt>
                <c:pt idx="3567">
                  <c:v>3.4860000000000002</c:v>
                </c:pt>
                <c:pt idx="3568">
                  <c:v>3.4870000000000001</c:v>
                </c:pt>
                <c:pt idx="3569">
                  <c:v>3.488</c:v>
                </c:pt>
                <c:pt idx="3570">
                  <c:v>3.4889999999999999</c:v>
                </c:pt>
                <c:pt idx="3571">
                  <c:v>3.49</c:v>
                </c:pt>
                <c:pt idx="3572">
                  <c:v>3.4910000000000001</c:v>
                </c:pt>
                <c:pt idx="3573">
                  <c:v>3.4914999999999998</c:v>
                </c:pt>
                <c:pt idx="3574">
                  <c:v>3.4925000000000002</c:v>
                </c:pt>
                <c:pt idx="3575">
                  <c:v>3.4935</c:v>
                </c:pt>
                <c:pt idx="3576">
                  <c:v>3.4950000000000001</c:v>
                </c:pt>
                <c:pt idx="3577">
                  <c:v>3.496</c:v>
                </c:pt>
                <c:pt idx="3578">
                  <c:v>3.4975000000000001</c:v>
                </c:pt>
                <c:pt idx="3579">
                  <c:v>3.4984999999999999</c:v>
                </c:pt>
                <c:pt idx="3580">
                  <c:v>3.4990000000000001</c:v>
                </c:pt>
                <c:pt idx="3581">
                  <c:v>3.5005000000000002</c:v>
                </c:pt>
                <c:pt idx="3582">
                  <c:v>3.5015000000000001</c:v>
                </c:pt>
                <c:pt idx="3583">
                  <c:v>3.5024999999999999</c:v>
                </c:pt>
                <c:pt idx="3584">
                  <c:v>3.5034999999999998</c:v>
                </c:pt>
                <c:pt idx="3585">
                  <c:v>3.5045000000000002</c:v>
                </c:pt>
                <c:pt idx="3586">
                  <c:v>3.5059999999999998</c:v>
                </c:pt>
                <c:pt idx="3587">
                  <c:v>3.5070000000000001</c:v>
                </c:pt>
                <c:pt idx="3588">
                  <c:v>3.508</c:v>
                </c:pt>
                <c:pt idx="3589">
                  <c:v>3.5089999999999999</c:v>
                </c:pt>
                <c:pt idx="3590">
                  <c:v>3.51</c:v>
                </c:pt>
                <c:pt idx="3591">
                  <c:v>3.5110000000000001</c:v>
                </c:pt>
                <c:pt idx="3592">
                  <c:v>3.5114999999999998</c:v>
                </c:pt>
                <c:pt idx="3593">
                  <c:v>3.5125000000000002</c:v>
                </c:pt>
                <c:pt idx="3594">
                  <c:v>3.5135000000000001</c:v>
                </c:pt>
                <c:pt idx="3595">
                  <c:v>3.5150000000000001</c:v>
                </c:pt>
                <c:pt idx="3596">
                  <c:v>3.516</c:v>
                </c:pt>
                <c:pt idx="3597">
                  <c:v>3.5169999999999999</c:v>
                </c:pt>
                <c:pt idx="3598">
                  <c:v>3.5179999999999998</c:v>
                </c:pt>
                <c:pt idx="3599">
                  <c:v>3.5190000000000001</c:v>
                </c:pt>
                <c:pt idx="3600">
                  <c:v>3.52</c:v>
                </c:pt>
                <c:pt idx="3601">
                  <c:v>3.5209999999999999</c:v>
                </c:pt>
                <c:pt idx="3602">
                  <c:v>3.5225</c:v>
                </c:pt>
                <c:pt idx="3603">
                  <c:v>3.5234999999999999</c:v>
                </c:pt>
                <c:pt idx="3604">
                  <c:v>3.5245000000000002</c:v>
                </c:pt>
                <c:pt idx="3605">
                  <c:v>3.5255000000000001</c:v>
                </c:pt>
                <c:pt idx="3606">
                  <c:v>3.5270000000000001</c:v>
                </c:pt>
                <c:pt idx="3607">
                  <c:v>3.5274999999999999</c:v>
                </c:pt>
                <c:pt idx="3608">
                  <c:v>3.5285000000000002</c:v>
                </c:pt>
                <c:pt idx="3609">
                  <c:v>3.5295000000000001</c:v>
                </c:pt>
                <c:pt idx="3610">
                  <c:v>3.53</c:v>
                </c:pt>
                <c:pt idx="3611">
                  <c:v>3.5310000000000001</c:v>
                </c:pt>
                <c:pt idx="3612">
                  <c:v>3.532</c:v>
                </c:pt>
                <c:pt idx="3613">
                  <c:v>3.5329999999999999</c:v>
                </c:pt>
                <c:pt idx="3614">
                  <c:v>3.5339999999999998</c:v>
                </c:pt>
                <c:pt idx="3615">
                  <c:v>3.5354999999999999</c:v>
                </c:pt>
                <c:pt idx="3616">
                  <c:v>3.5365000000000002</c:v>
                </c:pt>
                <c:pt idx="3617">
                  <c:v>3.5375000000000001</c:v>
                </c:pt>
                <c:pt idx="3618">
                  <c:v>3.5385</c:v>
                </c:pt>
                <c:pt idx="3619">
                  <c:v>3.5394999999999999</c:v>
                </c:pt>
                <c:pt idx="3620">
                  <c:v>3.54</c:v>
                </c:pt>
                <c:pt idx="3621">
                  <c:v>3.5415000000000001</c:v>
                </c:pt>
                <c:pt idx="3622">
                  <c:v>3.5425</c:v>
                </c:pt>
                <c:pt idx="3623">
                  <c:v>3.5434999999999999</c:v>
                </c:pt>
                <c:pt idx="3624">
                  <c:v>3.5449999999999999</c:v>
                </c:pt>
                <c:pt idx="3625">
                  <c:v>3.5459999999999998</c:v>
                </c:pt>
                <c:pt idx="3626">
                  <c:v>3.5474999999999999</c:v>
                </c:pt>
                <c:pt idx="3627">
                  <c:v>3.5485000000000002</c:v>
                </c:pt>
                <c:pt idx="3628">
                  <c:v>3.5489999999999999</c:v>
                </c:pt>
                <c:pt idx="3629">
                  <c:v>3.55</c:v>
                </c:pt>
                <c:pt idx="3630">
                  <c:v>3.5510000000000002</c:v>
                </c:pt>
                <c:pt idx="3631">
                  <c:v>3.552</c:v>
                </c:pt>
                <c:pt idx="3632">
                  <c:v>3.5529999999999999</c:v>
                </c:pt>
                <c:pt idx="3633">
                  <c:v>3.5539999999999998</c:v>
                </c:pt>
                <c:pt idx="3634">
                  <c:v>3.5550000000000002</c:v>
                </c:pt>
                <c:pt idx="3635">
                  <c:v>3.5565000000000002</c:v>
                </c:pt>
                <c:pt idx="3636">
                  <c:v>3.5575000000000001</c:v>
                </c:pt>
                <c:pt idx="3637">
                  <c:v>3.5585</c:v>
                </c:pt>
                <c:pt idx="3638">
                  <c:v>3.5594999999999999</c:v>
                </c:pt>
                <c:pt idx="3639">
                  <c:v>3.5605000000000002</c:v>
                </c:pt>
                <c:pt idx="3640">
                  <c:v>3.5609999999999999</c:v>
                </c:pt>
                <c:pt idx="3641">
                  <c:v>3.5625</c:v>
                </c:pt>
                <c:pt idx="3642">
                  <c:v>3.5640000000000001</c:v>
                </c:pt>
                <c:pt idx="3643">
                  <c:v>3.5649999999999999</c:v>
                </c:pt>
                <c:pt idx="3644">
                  <c:v>3.5659999999999998</c:v>
                </c:pt>
                <c:pt idx="3645">
                  <c:v>3.5674999999999999</c:v>
                </c:pt>
                <c:pt idx="3646">
                  <c:v>3.5684999999999998</c:v>
                </c:pt>
                <c:pt idx="3647">
                  <c:v>3.57</c:v>
                </c:pt>
                <c:pt idx="3648">
                  <c:v>3.5710000000000002</c:v>
                </c:pt>
                <c:pt idx="3649">
                  <c:v>3.5720000000000001</c:v>
                </c:pt>
                <c:pt idx="3650">
                  <c:v>3.573</c:v>
                </c:pt>
                <c:pt idx="3651">
                  <c:v>3.5739999999999998</c:v>
                </c:pt>
                <c:pt idx="3652">
                  <c:v>3.5750000000000002</c:v>
                </c:pt>
                <c:pt idx="3653">
                  <c:v>3.5764999999999998</c:v>
                </c:pt>
                <c:pt idx="3654">
                  <c:v>3.5775000000000001</c:v>
                </c:pt>
                <c:pt idx="3655">
                  <c:v>3.5785</c:v>
                </c:pt>
                <c:pt idx="3656">
                  <c:v>3.5794999999999999</c:v>
                </c:pt>
                <c:pt idx="3657">
                  <c:v>3.5804999999999998</c:v>
                </c:pt>
                <c:pt idx="3658">
                  <c:v>3.581</c:v>
                </c:pt>
                <c:pt idx="3659">
                  <c:v>3.5819999999999999</c:v>
                </c:pt>
                <c:pt idx="3660">
                  <c:v>3.5830000000000002</c:v>
                </c:pt>
                <c:pt idx="3661">
                  <c:v>3.5844999999999998</c:v>
                </c:pt>
                <c:pt idx="3662">
                  <c:v>3.5855000000000001</c:v>
                </c:pt>
                <c:pt idx="3663">
                  <c:v>3.5865</c:v>
                </c:pt>
                <c:pt idx="3664">
                  <c:v>3.5874999999999999</c:v>
                </c:pt>
                <c:pt idx="3665">
                  <c:v>3.5884999999999998</c:v>
                </c:pt>
                <c:pt idx="3666">
                  <c:v>3.5895000000000001</c:v>
                </c:pt>
                <c:pt idx="3667">
                  <c:v>3.5905</c:v>
                </c:pt>
                <c:pt idx="3668">
                  <c:v>3.5910000000000002</c:v>
                </c:pt>
                <c:pt idx="3669">
                  <c:v>3.5920000000000001</c:v>
                </c:pt>
                <c:pt idx="3670">
                  <c:v>3.5935000000000001</c:v>
                </c:pt>
                <c:pt idx="3671">
                  <c:v>3.5945</c:v>
                </c:pt>
                <c:pt idx="3672">
                  <c:v>3.5954999999999999</c:v>
                </c:pt>
                <c:pt idx="3673">
                  <c:v>3.597</c:v>
                </c:pt>
                <c:pt idx="3674">
                  <c:v>3.5979999999999999</c:v>
                </c:pt>
                <c:pt idx="3675">
                  <c:v>3.5990000000000002</c:v>
                </c:pt>
                <c:pt idx="3676">
                  <c:v>3.5994999999999999</c:v>
                </c:pt>
                <c:pt idx="3677">
                  <c:v>3.601</c:v>
                </c:pt>
                <c:pt idx="3678">
                  <c:v>3.6019999999999999</c:v>
                </c:pt>
                <c:pt idx="3679">
                  <c:v>3.6030000000000002</c:v>
                </c:pt>
                <c:pt idx="3680">
                  <c:v>3.6044999999999998</c:v>
                </c:pt>
                <c:pt idx="3681">
                  <c:v>3.6055000000000001</c:v>
                </c:pt>
                <c:pt idx="3682">
                  <c:v>3.6065</c:v>
                </c:pt>
                <c:pt idx="3683">
                  <c:v>3.6074999999999999</c:v>
                </c:pt>
                <c:pt idx="3684">
                  <c:v>3.6084999999999998</c:v>
                </c:pt>
                <c:pt idx="3685">
                  <c:v>3.6095000000000002</c:v>
                </c:pt>
                <c:pt idx="3686">
                  <c:v>3.6105</c:v>
                </c:pt>
                <c:pt idx="3687">
                  <c:v>3.6110000000000002</c:v>
                </c:pt>
                <c:pt idx="3688">
                  <c:v>3.6120000000000001</c:v>
                </c:pt>
                <c:pt idx="3689">
                  <c:v>3.613</c:v>
                </c:pt>
                <c:pt idx="3690">
                  <c:v>3.6139999999999999</c:v>
                </c:pt>
                <c:pt idx="3691">
                  <c:v>3.6150000000000002</c:v>
                </c:pt>
                <c:pt idx="3692">
                  <c:v>3.6160000000000001</c:v>
                </c:pt>
                <c:pt idx="3693">
                  <c:v>3.617</c:v>
                </c:pt>
                <c:pt idx="3694">
                  <c:v>3.6179999999999999</c:v>
                </c:pt>
                <c:pt idx="3695">
                  <c:v>3.6190000000000002</c:v>
                </c:pt>
                <c:pt idx="3696">
                  <c:v>3.62</c:v>
                </c:pt>
                <c:pt idx="3697">
                  <c:v>3.6215000000000002</c:v>
                </c:pt>
                <c:pt idx="3698">
                  <c:v>3.6225000000000001</c:v>
                </c:pt>
                <c:pt idx="3699">
                  <c:v>3.6234999999999999</c:v>
                </c:pt>
                <c:pt idx="3700">
                  <c:v>3.6244999999999998</c:v>
                </c:pt>
                <c:pt idx="3701">
                  <c:v>3.6255000000000002</c:v>
                </c:pt>
                <c:pt idx="3702">
                  <c:v>3.6269999999999998</c:v>
                </c:pt>
                <c:pt idx="3703">
                  <c:v>3.6280000000000001</c:v>
                </c:pt>
                <c:pt idx="3704">
                  <c:v>3.6284999999999998</c:v>
                </c:pt>
                <c:pt idx="3705">
                  <c:v>3.6295000000000002</c:v>
                </c:pt>
                <c:pt idx="3706">
                  <c:v>3.6305000000000001</c:v>
                </c:pt>
                <c:pt idx="3707">
                  <c:v>3.6315</c:v>
                </c:pt>
                <c:pt idx="3708">
                  <c:v>3.6324999999999998</c:v>
                </c:pt>
                <c:pt idx="3709">
                  <c:v>3.6335000000000002</c:v>
                </c:pt>
                <c:pt idx="3710">
                  <c:v>3.6355</c:v>
                </c:pt>
                <c:pt idx="3711">
                  <c:v>3.6364999999999998</c:v>
                </c:pt>
                <c:pt idx="3712">
                  <c:v>3.6379999999999999</c:v>
                </c:pt>
                <c:pt idx="3713">
                  <c:v>3.6385000000000001</c:v>
                </c:pt>
                <c:pt idx="3714">
                  <c:v>3.6395</c:v>
                </c:pt>
                <c:pt idx="3715">
                  <c:v>3.6404999999999998</c:v>
                </c:pt>
                <c:pt idx="3716">
                  <c:v>3.6415000000000002</c:v>
                </c:pt>
                <c:pt idx="3717">
                  <c:v>3.6425000000000001</c:v>
                </c:pt>
                <c:pt idx="3718">
                  <c:v>3.6440000000000001</c:v>
                </c:pt>
                <c:pt idx="3719">
                  <c:v>3.645</c:v>
                </c:pt>
                <c:pt idx="3720">
                  <c:v>3.6465000000000001</c:v>
                </c:pt>
                <c:pt idx="3721">
                  <c:v>3.6469999999999998</c:v>
                </c:pt>
                <c:pt idx="3722">
                  <c:v>3.6480000000000001</c:v>
                </c:pt>
                <c:pt idx="3723">
                  <c:v>3.649</c:v>
                </c:pt>
                <c:pt idx="3724">
                  <c:v>3.65</c:v>
                </c:pt>
                <c:pt idx="3725">
                  <c:v>3.6509999999999998</c:v>
                </c:pt>
                <c:pt idx="3726">
                  <c:v>3.6515</c:v>
                </c:pt>
                <c:pt idx="3727">
                  <c:v>3.653</c:v>
                </c:pt>
                <c:pt idx="3728">
                  <c:v>3.6545000000000001</c:v>
                </c:pt>
                <c:pt idx="3729">
                  <c:v>3.6549999999999998</c:v>
                </c:pt>
                <c:pt idx="3730">
                  <c:v>3.6564999999999999</c:v>
                </c:pt>
                <c:pt idx="3731">
                  <c:v>3.6575000000000002</c:v>
                </c:pt>
                <c:pt idx="3732">
                  <c:v>3.6579999999999999</c:v>
                </c:pt>
                <c:pt idx="3733">
                  <c:v>3.6589999999999998</c:v>
                </c:pt>
                <c:pt idx="3734">
                  <c:v>3.66</c:v>
                </c:pt>
                <c:pt idx="3735">
                  <c:v>3.661</c:v>
                </c:pt>
                <c:pt idx="3736">
                  <c:v>3.6619999999999999</c:v>
                </c:pt>
                <c:pt idx="3737">
                  <c:v>3.6635</c:v>
                </c:pt>
                <c:pt idx="3738">
                  <c:v>3.6644999999999999</c:v>
                </c:pt>
                <c:pt idx="3739">
                  <c:v>3.6659999999999999</c:v>
                </c:pt>
                <c:pt idx="3740">
                  <c:v>3.6665000000000001</c:v>
                </c:pt>
                <c:pt idx="3741">
                  <c:v>3.6675</c:v>
                </c:pt>
                <c:pt idx="3742">
                  <c:v>3.6684999999999999</c:v>
                </c:pt>
                <c:pt idx="3743">
                  <c:v>3.669</c:v>
                </c:pt>
                <c:pt idx="3744">
                  <c:v>3.67</c:v>
                </c:pt>
                <c:pt idx="3745">
                  <c:v>3.6709999999999998</c:v>
                </c:pt>
                <c:pt idx="3746">
                  <c:v>3.6720000000000002</c:v>
                </c:pt>
                <c:pt idx="3747">
                  <c:v>3.673</c:v>
                </c:pt>
                <c:pt idx="3748">
                  <c:v>3.6739999999999999</c:v>
                </c:pt>
                <c:pt idx="3749">
                  <c:v>3.6749999999999998</c:v>
                </c:pt>
                <c:pt idx="3750">
                  <c:v>3.6764999999999999</c:v>
                </c:pt>
                <c:pt idx="3751">
                  <c:v>3.6775000000000002</c:v>
                </c:pt>
                <c:pt idx="3752">
                  <c:v>3.6779999999999999</c:v>
                </c:pt>
                <c:pt idx="3753">
                  <c:v>3.6785000000000001</c:v>
                </c:pt>
                <c:pt idx="3754">
                  <c:v>3.6795</c:v>
                </c:pt>
                <c:pt idx="3755">
                  <c:v>3.6804999999999999</c:v>
                </c:pt>
                <c:pt idx="3756">
                  <c:v>3.6815000000000002</c:v>
                </c:pt>
                <c:pt idx="3757">
                  <c:v>3.6829999999999998</c:v>
                </c:pt>
                <c:pt idx="3758">
                  <c:v>3.6840000000000002</c:v>
                </c:pt>
                <c:pt idx="3759">
                  <c:v>3.6850000000000001</c:v>
                </c:pt>
                <c:pt idx="3760">
                  <c:v>3.6859999999999999</c:v>
                </c:pt>
                <c:pt idx="3761">
                  <c:v>3.6869999999999998</c:v>
                </c:pt>
                <c:pt idx="3762">
                  <c:v>3.6880000000000002</c:v>
                </c:pt>
                <c:pt idx="3763">
                  <c:v>3.6890000000000001</c:v>
                </c:pt>
                <c:pt idx="3764">
                  <c:v>3.6894999999999998</c:v>
                </c:pt>
                <c:pt idx="3765">
                  <c:v>3.6905000000000001</c:v>
                </c:pt>
                <c:pt idx="3766">
                  <c:v>3.6920000000000002</c:v>
                </c:pt>
                <c:pt idx="3767">
                  <c:v>3.6930000000000001</c:v>
                </c:pt>
                <c:pt idx="3768">
                  <c:v>3.694</c:v>
                </c:pt>
                <c:pt idx="3769">
                  <c:v>3.6955</c:v>
                </c:pt>
                <c:pt idx="3770">
                  <c:v>3.6964999999999999</c:v>
                </c:pt>
                <c:pt idx="3771">
                  <c:v>3.6974999999999998</c:v>
                </c:pt>
                <c:pt idx="3772">
                  <c:v>3.6985000000000001</c:v>
                </c:pt>
                <c:pt idx="3773">
                  <c:v>3.6995</c:v>
                </c:pt>
                <c:pt idx="3774">
                  <c:v>3.7004999999999999</c:v>
                </c:pt>
                <c:pt idx="3775">
                  <c:v>3.7014999999999998</c:v>
                </c:pt>
                <c:pt idx="3776">
                  <c:v>3.7025000000000001</c:v>
                </c:pt>
                <c:pt idx="3777">
                  <c:v>3.7040000000000002</c:v>
                </c:pt>
                <c:pt idx="3778">
                  <c:v>3.7054999999999998</c:v>
                </c:pt>
                <c:pt idx="3779">
                  <c:v>3.7065000000000001</c:v>
                </c:pt>
                <c:pt idx="3780">
                  <c:v>3.7075</c:v>
                </c:pt>
                <c:pt idx="3781">
                  <c:v>3.7080000000000002</c:v>
                </c:pt>
                <c:pt idx="3782">
                  <c:v>3.7084999999999999</c:v>
                </c:pt>
                <c:pt idx="3783">
                  <c:v>3.7094999999999998</c:v>
                </c:pt>
                <c:pt idx="3784">
                  <c:v>3.7105000000000001</c:v>
                </c:pt>
                <c:pt idx="3785">
                  <c:v>3.7115</c:v>
                </c:pt>
                <c:pt idx="3786">
                  <c:v>3.7130000000000001</c:v>
                </c:pt>
                <c:pt idx="3787">
                  <c:v>3.7134999999999998</c:v>
                </c:pt>
                <c:pt idx="3788">
                  <c:v>3.7149999999999999</c:v>
                </c:pt>
                <c:pt idx="3789">
                  <c:v>3.7160000000000002</c:v>
                </c:pt>
                <c:pt idx="3790">
                  <c:v>3.7174999999999998</c:v>
                </c:pt>
                <c:pt idx="3791">
                  <c:v>3.7185000000000001</c:v>
                </c:pt>
                <c:pt idx="3792">
                  <c:v>3.7195</c:v>
                </c:pt>
                <c:pt idx="3793">
                  <c:v>3.72</c:v>
                </c:pt>
                <c:pt idx="3794">
                  <c:v>3.7214999999999998</c:v>
                </c:pt>
                <c:pt idx="3795">
                  <c:v>3.7225000000000001</c:v>
                </c:pt>
                <c:pt idx="3796">
                  <c:v>3.7235</c:v>
                </c:pt>
                <c:pt idx="3797">
                  <c:v>3.7254999999999998</c:v>
                </c:pt>
                <c:pt idx="3798">
                  <c:v>3.7265000000000001</c:v>
                </c:pt>
                <c:pt idx="3799">
                  <c:v>3.7275</c:v>
                </c:pt>
                <c:pt idx="3800">
                  <c:v>3.7284999999999999</c:v>
                </c:pt>
                <c:pt idx="3801">
                  <c:v>3.7294999999999998</c:v>
                </c:pt>
                <c:pt idx="3802">
                  <c:v>3.7305000000000001</c:v>
                </c:pt>
                <c:pt idx="3803">
                  <c:v>3.7315</c:v>
                </c:pt>
                <c:pt idx="3804">
                  <c:v>3.7334999999999998</c:v>
                </c:pt>
                <c:pt idx="3805">
                  <c:v>3.7345000000000002</c:v>
                </c:pt>
                <c:pt idx="3806">
                  <c:v>3.7360000000000002</c:v>
                </c:pt>
                <c:pt idx="3807">
                  <c:v>3.7370000000000001</c:v>
                </c:pt>
                <c:pt idx="3808">
                  <c:v>3.738</c:v>
                </c:pt>
                <c:pt idx="3809">
                  <c:v>3.7385000000000002</c:v>
                </c:pt>
                <c:pt idx="3810">
                  <c:v>3.7395</c:v>
                </c:pt>
                <c:pt idx="3811">
                  <c:v>3.7404999999999999</c:v>
                </c:pt>
                <c:pt idx="3812">
                  <c:v>3.7414999999999998</c:v>
                </c:pt>
                <c:pt idx="3813">
                  <c:v>3.7429999999999999</c:v>
                </c:pt>
                <c:pt idx="3814">
                  <c:v>3.7444999999999999</c:v>
                </c:pt>
                <c:pt idx="3815">
                  <c:v>3.746</c:v>
                </c:pt>
                <c:pt idx="3816">
                  <c:v>3.7469999999999999</c:v>
                </c:pt>
                <c:pt idx="3817">
                  <c:v>3.7475000000000001</c:v>
                </c:pt>
                <c:pt idx="3818">
                  <c:v>3.7484999999999999</c:v>
                </c:pt>
                <c:pt idx="3819">
                  <c:v>3.7494999999999998</c:v>
                </c:pt>
                <c:pt idx="3820">
                  <c:v>3.7505000000000002</c:v>
                </c:pt>
                <c:pt idx="3821">
                  <c:v>3.7515000000000001</c:v>
                </c:pt>
                <c:pt idx="3822">
                  <c:v>3.7524999999999999</c:v>
                </c:pt>
                <c:pt idx="3823">
                  <c:v>3.7534999999999998</c:v>
                </c:pt>
                <c:pt idx="3824">
                  <c:v>3.7549999999999999</c:v>
                </c:pt>
                <c:pt idx="3825">
                  <c:v>3.7559999999999998</c:v>
                </c:pt>
                <c:pt idx="3826">
                  <c:v>3.7570000000000001</c:v>
                </c:pt>
                <c:pt idx="3827">
                  <c:v>3.758</c:v>
                </c:pt>
                <c:pt idx="3828">
                  <c:v>3.7589999999999999</c:v>
                </c:pt>
                <c:pt idx="3829">
                  <c:v>3.7595000000000001</c:v>
                </c:pt>
                <c:pt idx="3830">
                  <c:v>3.7605</c:v>
                </c:pt>
                <c:pt idx="3831">
                  <c:v>3.7614999999999998</c:v>
                </c:pt>
                <c:pt idx="3832">
                  <c:v>3.7629999999999999</c:v>
                </c:pt>
                <c:pt idx="3833">
                  <c:v>3.7639999999999998</c:v>
                </c:pt>
                <c:pt idx="3834">
                  <c:v>3.7650000000000001</c:v>
                </c:pt>
                <c:pt idx="3835">
                  <c:v>3.766</c:v>
                </c:pt>
                <c:pt idx="3836">
                  <c:v>3.7669999999999999</c:v>
                </c:pt>
                <c:pt idx="3837">
                  <c:v>3.7679999999999998</c:v>
                </c:pt>
                <c:pt idx="3838">
                  <c:v>3.7690000000000001</c:v>
                </c:pt>
                <c:pt idx="3839">
                  <c:v>3.7694999999999999</c:v>
                </c:pt>
                <c:pt idx="3840">
                  <c:v>3.7705000000000002</c:v>
                </c:pt>
                <c:pt idx="3841">
                  <c:v>3.7715000000000001</c:v>
                </c:pt>
                <c:pt idx="3842">
                  <c:v>3.7730000000000001</c:v>
                </c:pt>
                <c:pt idx="3843">
                  <c:v>3.774</c:v>
                </c:pt>
                <c:pt idx="3844">
                  <c:v>3.7755000000000001</c:v>
                </c:pt>
                <c:pt idx="3845">
                  <c:v>3.7765</c:v>
                </c:pt>
                <c:pt idx="3846">
                  <c:v>3.778</c:v>
                </c:pt>
                <c:pt idx="3847">
                  <c:v>3.7789999999999999</c:v>
                </c:pt>
                <c:pt idx="3848">
                  <c:v>3.7795000000000001</c:v>
                </c:pt>
                <c:pt idx="3849">
                  <c:v>3.7805</c:v>
                </c:pt>
                <c:pt idx="3850">
                  <c:v>3.7814999999999999</c:v>
                </c:pt>
                <c:pt idx="3851">
                  <c:v>3.7829999999999999</c:v>
                </c:pt>
                <c:pt idx="3852">
                  <c:v>3.7839999999999998</c:v>
                </c:pt>
                <c:pt idx="3853">
                  <c:v>3.7854999999999999</c:v>
                </c:pt>
                <c:pt idx="3854">
                  <c:v>3.7865000000000002</c:v>
                </c:pt>
                <c:pt idx="3855">
                  <c:v>3.7869999999999999</c:v>
                </c:pt>
                <c:pt idx="3856">
                  <c:v>3.7879999999999998</c:v>
                </c:pt>
                <c:pt idx="3857">
                  <c:v>3.7890000000000001</c:v>
                </c:pt>
                <c:pt idx="3858">
                  <c:v>3.79</c:v>
                </c:pt>
                <c:pt idx="3859">
                  <c:v>3.7909999999999999</c:v>
                </c:pt>
                <c:pt idx="3860">
                  <c:v>3.7919999999999998</c:v>
                </c:pt>
                <c:pt idx="3861">
                  <c:v>3.794</c:v>
                </c:pt>
                <c:pt idx="3862">
                  <c:v>3.7949999999999999</c:v>
                </c:pt>
                <c:pt idx="3863">
                  <c:v>3.7959999999999998</c:v>
                </c:pt>
                <c:pt idx="3864">
                  <c:v>3.7970000000000002</c:v>
                </c:pt>
                <c:pt idx="3865">
                  <c:v>3.798</c:v>
                </c:pt>
                <c:pt idx="3866">
                  <c:v>3.7989999999999999</c:v>
                </c:pt>
                <c:pt idx="3867">
                  <c:v>3.8</c:v>
                </c:pt>
                <c:pt idx="3868">
                  <c:v>3.8010000000000002</c:v>
                </c:pt>
                <c:pt idx="3869">
                  <c:v>3.802</c:v>
                </c:pt>
                <c:pt idx="3870">
                  <c:v>3.8035000000000001</c:v>
                </c:pt>
                <c:pt idx="3871">
                  <c:v>3.8050000000000002</c:v>
                </c:pt>
                <c:pt idx="3872">
                  <c:v>3.806</c:v>
                </c:pt>
                <c:pt idx="3873">
                  <c:v>3.8069999999999999</c:v>
                </c:pt>
                <c:pt idx="3874">
                  <c:v>3.8079999999999998</c:v>
                </c:pt>
                <c:pt idx="3875">
                  <c:v>3.8090000000000002</c:v>
                </c:pt>
                <c:pt idx="3876">
                  <c:v>3.81</c:v>
                </c:pt>
                <c:pt idx="3877">
                  <c:v>3.8109999999999999</c:v>
                </c:pt>
                <c:pt idx="3878">
                  <c:v>3.8119999999999998</c:v>
                </c:pt>
                <c:pt idx="3879">
                  <c:v>3.8130000000000002</c:v>
                </c:pt>
                <c:pt idx="3880">
                  <c:v>3.8144999999999998</c:v>
                </c:pt>
                <c:pt idx="3881">
                  <c:v>3.8155000000000001</c:v>
                </c:pt>
                <c:pt idx="3882">
                  <c:v>3.8165</c:v>
                </c:pt>
                <c:pt idx="3883">
                  <c:v>3.8180000000000001</c:v>
                </c:pt>
                <c:pt idx="3884">
                  <c:v>3.819</c:v>
                </c:pt>
                <c:pt idx="3885">
                  <c:v>3.82</c:v>
                </c:pt>
                <c:pt idx="3886">
                  <c:v>3.8210000000000002</c:v>
                </c:pt>
                <c:pt idx="3887">
                  <c:v>3.8220000000000001</c:v>
                </c:pt>
                <c:pt idx="3888">
                  <c:v>3.823</c:v>
                </c:pt>
                <c:pt idx="3889">
                  <c:v>3.8245</c:v>
                </c:pt>
                <c:pt idx="3890">
                  <c:v>3.8254999999999999</c:v>
                </c:pt>
                <c:pt idx="3891">
                  <c:v>3.8264999999999998</c:v>
                </c:pt>
                <c:pt idx="3892">
                  <c:v>3.8275000000000001</c:v>
                </c:pt>
                <c:pt idx="3893">
                  <c:v>3.8285</c:v>
                </c:pt>
                <c:pt idx="3894">
                  <c:v>3.8294999999999999</c:v>
                </c:pt>
                <c:pt idx="3895">
                  <c:v>3.83</c:v>
                </c:pt>
                <c:pt idx="3896">
                  <c:v>3.8315000000000001</c:v>
                </c:pt>
                <c:pt idx="3897">
                  <c:v>3.8330000000000002</c:v>
                </c:pt>
                <c:pt idx="3898">
                  <c:v>3.8344999999999998</c:v>
                </c:pt>
                <c:pt idx="3899">
                  <c:v>3.8355000000000001</c:v>
                </c:pt>
                <c:pt idx="3900">
                  <c:v>3.8365</c:v>
                </c:pt>
                <c:pt idx="3901">
                  <c:v>3.8374999999999999</c:v>
                </c:pt>
                <c:pt idx="3902">
                  <c:v>3.8384999999999998</c:v>
                </c:pt>
                <c:pt idx="3903">
                  <c:v>3.839</c:v>
                </c:pt>
                <c:pt idx="3904">
                  <c:v>3.8405</c:v>
                </c:pt>
                <c:pt idx="3905">
                  <c:v>3.8414999999999999</c:v>
                </c:pt>
                <c:pt idx="3906">
                  <c:v>3.8424999999999998</c:v>
                </c:pt>
                <c:pt idx="3907">
                  <c:v>3.8435000000000001</c:v>
                </c:pt>
                <c:pt idx="3908">
                  <c:v>3.8454999999999999</c:v>
                </c:pt>
                <c:pt idx="3909">
                  <c:v>3.8464999999999998</c:v>
                </c:pt>
                <c:pt idx="3910">
                  <c:v>3.847</c:v>
                </c:pt>
                <c:pt idx="3911">
                  <c:v>3.8479999999999999</c:v>
                </c:pt>
                <c:pt idx="3912">
                  <c:v>3.8490000000000002</c:v>
                </c:pt>
                <c:pt idx="3913">
                  <c:v>3.85</c:v>
                </c:pt>
                <c:pt idx="3914">
                  <c:v>3.851</c:v>
                </c:pt>
                <c:pt idx="3915">
                  <c:v>3.8519999999999999</c:v>
                </c:pt>
                <c:pt idx="3916">
                  <c:v>3.8534999999999999</c:v>
                </c:pt>
                <c:pt idx="3917">
                  <c:v>3.8544999999999998</c:v>
                </c:pt>
                <c:pt idx="3918">
                  <c:v>3.8555000000000001</c:v>
                </c:pt>
                <c:pt idx="3919">
                  <c:v>3.8565</c:v>
                </c:pt>
                <c:pt idx="3920">
                  <c:v>3.8574999999999999</c:v>
                </c:pt>
                <c:pt idx="3921">
                  <c:v>3.8584999999999998</c:v>
                </c:pt>
                <c:pt idx="3922">
                  <c:v>3.86</c:v>
                </c:pt>
                <c:pt idx="3923">
                  <c:v>3.8614999999999999</c:v>
                </c:pt>
                <c:pt idx="3924">
                  <c:v>3.8624999999999998</c:v>
                </c:pt>
                <c:pt idx="3925">
                  <c:v>3.8645</c:v>
                </c:pt>
                <c:pt idx="3926">
                  <c:v>3.8654999999999999</c:v>
                </c:pt>
                <c:pt idx="3927">
                  <c:v>3.8664999999999998</c:v>
                </c:pt>
                <c:pt idx="3928">
                  <c:v>3.8675000000000002</c:v>
                </c:pt>
                <c:pt idx="3929">
                  <c:v>3.8685</c:v>
                </c:pt>
                <c:pt idx="3930">
                  <c:v>3.8694999999999999</c:v>
                </c:pt>
                <c:pt idx="3931">
                  <c:v>3.87</c:v>
                </c:pt>
                <c:pt idx="3932">
                  <c:v>3.8715000000000002</c:v>
                </c:pt>
                <c:pt idx="3933">
                  <c:v>3.8725000000000001</c:v>
                </c:pt>
                <c:pt idx="3934">
                  <c:v>3.8734999999999999</c:v>
                </c:pt>
                <c:pt idx="3935">
                  <c:v>3.875</c:v>
                </c:pt>
                <c:pt idx="3936">
                  <c:v>3.8759999999999999</c:v>
                </c:pt>
                <c:pt idx="3937">
                  <c:v>3.8769999999999998</c:v>
                </c:pt>
                <c:pt idx="3938">
                  <c:v>3.8780000000000001</c:v>
                </c:pt>
                <c:pt idx="3939">
                  <c:v>3.8784999999999998</c:v>
                </c:pt>
                <c:pt idx="3940">
                  <c:v>3.8795000000000002</c:v>
                </c:pt>
                <c:pt idx="3941">
                  <c:v>3.8809999999999998</c:v>
                </c:pt>
                <c:pt idx="3942">
                  <c:v>3.8820000000000001</c:v>
                </c:pt>
                <c:pt idx="3943">
                  <c:v>3.8839999999999999</c:v>
                </c:pt>
                <c:pt idx="3944">
                  <c:v>3.8849999999999998</c:v>
                </c:pt>
                <c:pt idx="3945">
                  <c:v>3.8860000000000001</c:v>
                </c:pt>
                <c:pt idx="3946">
                  <c:v>3.8875000000000002</c:v>
                </c:pt>
                <c:pt idx="3947">
                  <c:v>3.8885000000000001</c:v>
                </c:pt>
                <c:pt idx="3948">
                  <c:v>3.8889999999999998</c:v>
                </c:pt>
                <c:pt idx="3949">
                  <c:v>3.8904999999999998</c:v>
                </c:pt>
                <c:pt idx="3950">
                  <c:v>3.8915000000000002</c:v>
                </c:pt>
                <c:pt idx="3951">
                  <c:v>3.8925000000000001</c:v>
                </c:pt>
                <c:pt idx="3952">
                  <c:v>3.8940000000000001</c:v>
                </c:pt>
                <c:pt idx="3953">
                  <c:v>3.895</c:v>
                </c:pt>
                <c:pt idx="3954">
                  <c:v>3.8959999999999999</c:v>
                </c:pt>
                <c:pt idx="3955">
                  <c:v>3.8969999999999998</c:v>
                </c:pt>
                <c:pt idx="3956">
                  <c:v>3.8984999999999999</c:v>
                </c:pt>
                <c:pt idx="3957">
                  <c:v>3.8995000000000002</c:v>
                </c:pt>
                <c:pt idx="3958">
                  <c:v>3.9005000000000001</c:v>
                </c:pt>
                <c:pt idx="3959">
                  <c:v>3.9020000000000001</c:v>
                </c:pt>
                <c:pt idx="3960">
                  <c:v>3.9035000000000002</c:v>
                </c:pt>
                <c:pt idx="3961">
                  <c:v>3.9049999999999998</c:v>
                </c:pt>
                <c:pt idx="3962">
                  <c:v>3.9060000000000001</c:v>
                </c:pt>
                <c:pt idx="3963">
                  <c:v>3.907</c:v>
                </c:pt>
                <c:pt idx="3964">
                  <c:v>3.9079999999999999</c:v>
                </c:pt>
                <c:pt idx="3965">
                  <c:v>3.9085000000000001</c:v>
                </c:pt>
                <c:pt idx="3966">
                  <c:v>3.9095</c:v>
                </c:pt>
                <c:pt idx="3967">
                  <c:v>3.911</c:v>
                </c:pt>
                <c:pt idx="3968">
                  <c:v>3.9119999999999999</c:v>
                </c:pt>
                <c:pt idx="3969">
                  <c:v>3.9129999999999998</c:v>
                </c:pt>
                <c:pt idx="3970">
                  <c:v>3.9144999999999999</c:v>
                </c:pt>
                <c:pt idx="3971">
                  <c:v>3.9155000000000002</c:v>
                </c:pt>
                <c:pt idx="3972">
                  <c:v>3.9165000000000001</c:v>
                </c:pt>
                <c:pt idx="3973">
                  <c:v>3.9169999999999998</c:v>
                </c:pt>
                <c:pt idx="3974">
                  <c:v>3.9184999999999999</c:v>
                </c:pt>
                <c:pt idx="3975">
                  <c:v>3.9195000000000002</c:v>
                </c:pt>
                <c:pt idx="3976">
                  <c:v>3.9209999999999998</c:v>
                </c:pt>
                <c:pt idx="3977">
                  <c:v>3.9220000000000002</c:v>
                </c:pt>
                <c:pt idx="3978">
                  <c:v>3.9235000000000002</c:v>
                </c:pt>
                <c:pt idx="3979">
                  <c:v>3.9245000000000001</c:v>
                </c:pt>
                <c:pt idx="3980">
                  <c:v>3.9255</c:v>
                </c:pt>
                <c:pt idx="3981">
                  <c:v>3.927</c:v>
                </c:pt>
                <c:pt idx="3982">
                  <c:v>3.9275000000000002</c:v>
                </c:pt>
                <c:pt idx="3983">
                  <c:v>3.9285000000000001</c:v>
                </c:pt>
                <c:pt idx="3984">
                  <c:v>3.9295</c:v>
                </c:pt>
                <c:pt idx="3985">
                  <c:v>3.9304999999999999</c:v>
                </c:pt>
                <c:pt idx="3986">
                  <c:v>3.931</c:v>
                </c:pt>
                <c:pt idx="3987">
                  <c:v>3.9329999999999998</c:v>
                </c:pt>
                <c:pt idx="3988">
                  <c:v>3.9340000000000002</c:v>
                </c:pt>
                <c:pt idx="3989">
                  <c:v>3.9350000000000001</c:v>
                </c:pt>
                <c:pt idx="3990">
                  <c:v>3.9359999999999999</c:v>
                </c:pt>
                <c:pt idx="3991">
                  <c:v>3.9369999999999998</c:v>
                </c:pt>
                <c:pt idx="3992">
                  <c:v>3.9380000000000002</c:v>
                </c:pt>
                <c:pt idx="3993">
                  <c:v>3.9390000000000001</c:v>
                </c:pt>
                <c:pt idx="3994">
                  <c:v>3.94</c:v>
                </c:pt>
                <c:pt idx="3995">
                  <c:v>3.9409999999999998</c:v>
                </c:pt>
                <c:pt idx="3996">
                  <c:v>3.9424999999999999</c:v>
                </c:pt>
                <c:pt idx="3997">
                  <c:v>3.9434999999999998</c:v>
                </c:pt>
                <c:pt idx="3998">
                  <c:v>3.9455</c:v>
                </c:pt>
                <c:pt idx="3999">
                  <c:v>3.9460000000000002</c:v>
                </c:pt>
                <c:pt idx="4000">
                  <c:v>3.9470000000000001</c:v>
                </c:pt>
                <c:pt idx="4001">
                  <c:v>3.948</c:v>
                </c:pt>
                <c:pt idx="4002">
                  <c:v>3.9489999999999998</c:v>
                </c:pt>
                <c:pt idx="4003">
                  <c:v>3.95</c:v>
                </c:pt>
                <c:pt idx="4004">
                  <c:v>3.9514999999999998</c:v>
                </c:pt>
                <c:pt idx="4005">
                  <c:v>3.9525000000000001</c:v>
                </c:pt>
                <c:pt idx="4006">
                  <c:v>3.9535</c:v>
                </c:pt>
                <c:pt idx="4007">
                  <c:v>3.9554999999999998</c:v>
                </c:pt>
                <c:pt idx="4008">
                  <c:v>3.9565000000000001</c:v>
                </c:pt>
                <c:pt idx="4009">
                  <c:v>3.9569999999999999</c:v>
                </c:pt>
                <c:pt idx="4010">
                  <c:v>3.9580000000000002</c:v>
                </c:pt>
                <c:pt idx="4011">
                  <c:v>3.9590000000000001</c:v>
                </c:pt>
                <c:pt idx="4012">
                  <c:v>3.96</c:v>
                </c:pt>
                <c:pt idx="4013">
                  <c:v>3.9615</c:v>
                </c:pt>
                <c:pt idx="4014">
                  <c:v>3.9624999999999999</c:v>
                </c:pt>
                <c:pt idx="4015">
                  <c:v>3.964</c:v>
                </c:pt>
                <c:pt idx="4016">
                  <c:v>3.9649999999999999</c:v>
                </c:pt>
                <c:pt idx="4017">
                  <c:v>3.9664999999999999</c:v>
                </c:pt>
                <c:pt idx="4018">
                  <c:v>3.9670000000000001</c:v>
                </c:pt>
                <c:pt idx="4019">
                  <c:v>3.968</c:v>
                </c:pt>
                <c:pt idx="4020">
                  <c:v>3.9689999999999999</c:v>
                </c:pt>
                <c:pt idx="4021">
                  <c:v>3.97</c:v>
                </c:pt>
                <c:pt idx="4022">
                  <c:v>3.9710000000000001</c:v>
                </c:pt>
                <c:pt idx="4023">
                  <c:v>3.9725000000000001</c:v>
                </c:pt>
                <c:pt idx="4024">
                  <c:v>3.9735</c:v>
                </c:pt>
                <c:pt idx="4025">
                  <c:v>3.9750000000000001</c:v>
                </c:pt>
                <c:pt idx="4026">
                  <c:v>3.9754999999999998</c:v>
                </c:pt>
                <c:pt idx="4027">
                  <c:v>3.9765000000000001</c:v>
                </c:pt>
                <c:pt idx="4028">
                  <c:v>3.9775</c:v>
                </c:pt>
                <c:pt idx="4029">
                  <c:v>3.9784999999999999</c:v>
                </c:pt>
                <c:pt idx="4030">
                  <c:v>3.9805000000000001</c:v>
                </c:pt>
                <c:pt idx="4031">
                  <c:v>3.9815</c:v>
                </c:pt>
                <c:pt idx="4032">
                  <c:v>3.9830000000000001</c:v>
                </c:pt>
                <c:pt idx="4033">
                  <c:v>3.984</c:v>
                </c:pt>
                <c:pt idx="4034">
                  <c:v>3.9855</c:v>
                </c:pt>
                <c:pt idx="4035">
                  <c:v>3.9864999999999999</c:v>
                </c:pt>
                <c:pt idx="4036">
                  <c:v>3.9874999999999998</c:v>
                </c:pt>
                <c:pt idx="4037">
                  <c:v>3.9885000000000002</c:v>
                </c:pt>
                <c:pt idx="4038">
                  <c:v>3.9895</c:v>
                </c:pt>
                <c:pt idx="4039">
                  <c:v>3.9904999999999999</c:v>
                </c:pt>
                <c:pt idx="4040">
                  <c:v>3.992</c:v>
                </c:pt>
                <c:pt idx="4041">
                  <c:v>3.9929999999999999</c:v>
                </c:pt>
                <c:pt idx="4042">
                  <c:v>3.9944999999999999</c:v>
                </c:pt>
                <c:pt idx="4043">
                  <c:v>3.9954999999999998</c:v>
                </c:pt>
                <c:pt idx="4044">
                  <c:v>3.9965000000000002</c:v>
                </c:pt>
                <c:pt idx="4045">
                  <c:v>3.9975000000000001</c:v>
                </c:pt>
                <c:pt idx="4046">
                  <c:v>3.9984999999999999</c:v>
                </c:pt>
                <c:pt idx="4047">
                  <c:v>3.9994999999999998</c:v>
                </c:pt>
                <c:pt idx="4048">
                  <c:v>4.0004999999999997</c:v>
                </c:pt>
                <c:pt idx="4049">
                  <c:v>4.0019999999999998</c:v>
                </c:pt>
                <c:pt idx="4050">
                  <c:v>4.0030000000000001</c:v>
                </c:pt>
                <c:pt idx="4051">
                  <c:v>4.0039999999999996</c:v>
                </c:pt>
                <c:pt idx="4052">
                  <c:v>4.0049999999999999</c:v>
                </c:pt>
                <c:pt idx="4053">
                  <c:v>4.0065</c:v>
                </c:pt>
                <c:pt idx="4054">
                  <c:v>4.0075000000000003</c:v>
                </c:pt>
                <c:pt idx="4055">
                  <c:v>4.0084999999999997</c:v>
                </c:pt>
                <c:pt idx="4056">
                  <c:v>4.0090000000000003</c:v>
                </c:pt>
                <c:pt idx="4057">
                  <c:v>4.0105000000000004</c:v>
                </c:pt>
                <c:pt idx="4058">
                  <c:v>4.0114999999999998</c:v>
                </c:pt>
                <c:pt idx="4059">
                  <c:v>4.0119999999999996</c:v>
                </c:pt>
                <c:pt idx="4060">
                  <c:v>4.0134999999999996</c:v>
                </c:pt>
                <c:pt idx="4061">
                  <c:v>4.0149999999999997</c:v>
                </c:pt>
                <c:pt idx="4062">
                  <c:v>4.016</c:v>
                </c:pt>
                <c:pt idx="4063">
                  <c:v>4.0170000000000003</c:v>
                </c:pt>
                <c:pt idx="4064">
                  <c:v>4.0175000000000001</c:v>
                </c:pt>
                <c:pt idx="4065">
                  <c:v>4.0190000000000001</c:v>
                </c:pt>
                <c:pt idx="4066">
                  <c:v>4.0199999999999996</c:v>
                </c:pt>
                <c:pt idx="4067">
                  <c:v>4.0209999999999999</c:v>
                </c:pt>
                <c:pt idx="4068">
                  <c:v>4.0225</c:v>
                </c:pt>
                <c:pt idx="4069">
                  <c:v>4.0235000000000003</c:v>
                </c:pt>
                <c:pt idx="4070">
                  <c:v>4.0244999999999997</c:v>
                </c:pt>
                <c:pt idx="4071">
                  <c:v>4.0259999999999998</c:v>
                </c:pt>
                <c:pt idx="4072">
                  <c:v>4.0265000000000004</c:v>
                </c:pt>
                <c:pt idx="4073">
                  <c:v>4.0274999999999999</c:v>
                </c:pt>
                <c:pt idx="4074">
                  <c:v>4.0285000000000002</c:v>
                </c:pt>
                <c:pt idx="4075">
                  <c:v>4.0294999999999996</c:v>
                </c:pt>
                <c:pt idx="4076">
                  <c:v>4.0309999999999997</c:v>
                </c:pt>
                <c:pt idx="4077">
                  <c:v>4.0324999999999998</c:v>
                </c:pt>
                <c:pt idx="4078">
                  <c:v>4.0335000000000001</c:v>
                </c:pt>
                <c:pt idx="4079">
                  <c:v>4.0350000000000001</c:v>
                </c:pt>
                <c:pt idx="4080">
                  <c:v>4.0359999999999996</c:v>
                </c:pt>
                <c:pt idx="4081">
                  <c:v>4.0369999999999999</c:v>
                </c:pt>
                <c:pt idx="4082">
                  <c:v>4.0380000000000003</c:v>
                </c:pt>
                <c:pt idx="4083">
                  <c:v>4.0389999999999997</c:v>
                </c:pt>
                <c:pt idx="4084">
                  <c:v>4.0410000000000004</c:v>
                </c:pt>
                <c:pt idx="4085">
                  <c:v>4.0425000000000004</c:v>
                </c:pt>
                <c:pt idx="4086">
                  <c:v>4.0434999999999999</c:v>
                </c:pt>
                <c:pt idx="4087">
                  <c:v>4.0445000000000002</c:v>
                </c:pt>
                <c:pt idx="4088">
                  <c:v>4.0454999999999997</c:v>
                </c:pt>
                <c:pt idx="4089">
                  <c:v>4.0465</c:v>
                </c:pt>
                <c:pt idx="4090">
                  <c:v>4.0475000000000003</c:v>
                </c:pt>
                <c:pt idx="4091">
                  <c:v>4.0484999999999998</c:v>
                </c:pt>
                <c:pt idx="4092">
                  <c:v>4.0495000000000001</c:v>
                </c:pt>
                <c:pt idx="4093">
                  <c:v>4.0510000000000002</c:v>
                </c:pt>
                <c:pt idx="4094">
                  <c:v>4.0519999999999996</c:v>
                </c:pt>
                <c:pt idx="4095">
                  <c:v>4.0534999999999997</c:v>
                </c:pt>
                <c:pt idx="4096">
                  <c:v>4.0545</c:v>
                </c:pt>
                <c:pt idx="4097">
                  <c:v>4.0549999999999997</c:v>
                </c:pt>
                <c:pt idx="4098">
                  <c:v>4.056</c:v>
                </c:pt>
                <c:pt idx="4099">
                  <c:v>4.0570000000000004</c:v>
                </c:pt>
                <c:pt idx="4100">
                  <c:v>4.0579999999999998</c:v>
                </c:pt>
                <c:pt idx="4101">
                  <c:v>4.0590000000000002</c:v>
                </c:pt>
                <c:pt idx="4102">
                  <c:v>4.0599999999999996</c:v>
                </c:pt>
                <c:pt idx="4103">
                  <c:v>4.0614999999999997</c:v>
                </c:pt>
                <c:pt idx="4104">
                  <c:v>4.0625</c:v>
                </c:pt>
                <c:pt idx="4105">
                  <c:v>4.0635000000000003</c:v>
                </c:pt>
                <c:pt idx="4106">
                  <c:v>4.0644999999999998</c:v>
                </c:pt>
                <c:pt idx="4107">
                  <c:v>4.0659999999999998</c:v>
                </c:pt>
                <c:pt idx="4108">
                  <c:v>4.0670000000000002</c:v>
                </c:pt>
                <c:pt idx="4109">
                  <c:v>4.0679999999999996</c:v>
                </c:pt>
                <c:pt idx="4110">
                  <c:v>4.069</c:v>
                </c:pt>
                <c:pt idx="4111">
                  <c:v>4.07</c:v>
                </c:pt>
                <c:pt idx="4112">
                  <c:v>4.0709999999999997</c:v>
                </c:pt>
                <c:pt idx="4113">
                  <c:v>4.0724999999999998</c:v>
                </c:pt>
                <c:pt idx="4114">
                  <c:v>4.0735000000000001</c:v>
                </c:pt>
                <c:pt idx="4115">
                  <c:v>4.0744999999999996</c:v>
                </c:pt>
                <c:pt idx="4116">
                  <c:v>4.0754999999999999</c:v>
                </c:pt>
                <c:pt idx="4117">
                  <c:v>4.0765000000000002</c:v>
                </c:pt>
                <c:pt idx="4118">
                  <c:v>4.0774999999999997</c:v>
                </c:pt>
                <c:pt idx="4119">
                  <c:v>4.0785</c:v>
                </c:pt>
                <c:pt idx="4120">
                  <c:v>4.0795000000000003</c:v>
                </c:pt>
                <c:pt idx="4121">
                  <c:v>4.0815000000000001</c:v>
                </c:pt>
                <c:pt idx="4122">
                  <c:v>4.0824999999999996</c:v>
                </c:pt>
                <c:pt idx="4123">
                  <c:v>4.0834999999999999</c:v>
                </c:pt>
                <c:pt idx="4124">
                  <c:v>4.0845000000000002</c:v>
                </c:pt>
                <c:pt idx="4125">
                  <c:v>4.0854999999999997</c:v>
                </c:pt>
                <c:pt idx="4126">
                  <c:v>4.0869999999999997</c:v>
                </c:pt>
                <c:pt idx="4127">
                  <c:v>4.0880000000000001</c:v>
                </c:pt>
                <c:pt idx="4128">
                  <c:v>4.0890000000000004</c:v>
                </c:pt>
                <c:pt idx="4129">
                  <c:v>4.09</c:v>
                </c:pt>
                <c:pt idx="4130">
                  <c:v>4.0914999999999999</c:v>
                </c:pt>
                <c:pt idx="4131">
                  <c:v>4.0925000000000002</c:v>
                </c:pt>
                <c:pt idx="4132">
                  <c:v>4.0940000000000003</c:v>
                </c:pt>
                <c:pt idx="4133">
                  <c:v>4.0945</c:v>
                </c:pt>
                <c:pt idx="4134">
                  <c:v>4.0955000000000004</c:v>
                </c:pt>
                <c:pt idx="4135">
                  <c:v>4.0970000000000004</c:v>
                </c:pt>
                <c:pt idx="4136">
                  <c:v>4.0979999999999999</c:v>
                </c:pt>
                <c:pt idx="4137">
                  <c:v>4.0994999999999999</c:v>
                </c:pt>
                <c:pt idx="4138">
                  <c:v>4.1005000000000003</c:v>
                </c:pt>
                <c:pt idx="4139">
                  <c:v>4.1014999999999997</c:v>
                </c:pt>
                <c:pt idx="4140">
                  <c:v>4.1029999999999998</c:v>
                </c:pt>
                <c:pt idx="4141">
                  <c:v>4.1040000000000001</c:v>
                </c:pt>
                <c:pt idx="4142">
                  <c:v>4.1050000000000004</c:v>
                </c:pt>
                <c:pt idx="4143">
                  <c:v>4.1059999999999999</c:v>
                </c:pt>
                <c:pt idx="4144">
                  <c:v>4.1070000000000002</c:v>
                </c:pt>
                <c:pt idx="4145">
                  <c:v>4.1079999999999997</c:v>
                </c:pt>
                <c:pt idx="4146">
                  <c:v>4.109</c:v>
                </c:pt>
                <c:pt idx="4147">
                  <c:v>4.1105</c:v>
                </c:pt>
                <c:pt idx="4148">
                  <c:v>4.1115000000000004</c:v>
                </c:pt>
                <c:pt idx="4149">
                  <c:v>4.1130000000000004</c:v>
                </c:pt>
                <c:pt idx="4150">
                  <c:v>4.1139999999999999</c:v>
                </c:pt>
                <c:pt idx="4151">
                  <c:v>4.1150000000000002</c:v>
                </c:pt>
                <c:pt idx="4152">
                  <c:v>4.1165000000000003</c:v>
                </c:pt>
                <c:pt idx="4153">
                  <c:v>4.117</c:v>
                </c:pt>
                <c:pt idx="4154">
                  <c:v>4.1185</c:v>
                </c:pt>
                <c:pt idx="4155">
                  <c:v>4.1195000000000004</c:v>
                </c:pt>
                <c:pt idx="4156">
                  <c:v>4.1210000000000004</c:v>
                </c:pt>
                <c:pt idx="4157">
                  <c:v>4.1219999999999999</c:v>
                </c:pt>
                <c:pt idx="4158">
                  <c:v>4.1230000000000002</c:v>
                </c:pt>
                <c:pt idx="4159">
                  <c:v>4.1239999999999997</c:v>
                </c:pt>
                <c:pt idx="4160">
                  <c:v>4.1254999999999997</c:v>
                </c:pt>
                <c:pt idx="4161">
                  <c:v>4.1265000000000001</c:v>
                </c:pt>
                <c:pt idx="4162">
                  <c:v>4.1275000000000004</c:v>
                </c:pt>
                <c:pt idx="4163">
                  <c:v>4.1289999999999996</c:v>
                </c:pt>
                <c:pt idx="4164">
                  <c:v>4.1304999999999996</c:v>
                </c:pt>
                <c:pt idx="4165">
                  <c:v>4.1315</c:v>
                </c:pt>
                <c:pt idx="4166">
                  <c:v>4.133</c:v>
                </c:pt>
                <c:pt idx="4167">
                  <c:v>4.1340000000000003</c:v>
                </c:pt>
                <c:pt idx="4168">
                  <c:v>4.1349999999999998</c:v>
                </c:pt>
                <c:pt idx="4169">
                  <c:v>4.1355000000000004</c:v>
                </c:pt>
                <c:pt idx="4170">
                  <c:v>4.1364999999999998</c:v>
                </c:pt>
                <c:pt idx="4171">
                  <c:v>4.1375000000000002</c:v>
                </c:pt>
                <c:pt idx="4172">
                  <c:v>4.1384999999999996</c:v>
                </c:pt>
                <c:pt idx="4173">
                  <c:v>4.1399999999999997</c:v>
                </c:pt>
                <c:pt idx="4174">
                  <c:v>4.141</c:v>
                </c:pt>
                <c:pt idx="4175">
                  <c:v>4.1425000000000001</c:v>
                </c:pt>
                <c:pt idx="4176">
                  <c:v>4.1435000000000004</c:v>
                </c:pt>
                <c:pt idx="4177">
                  <c:v>4.1449999999999996</c:v>
                </c:pt>
                <c:pt idx="4178">
                  <c:v>4.1455000000000002</c:v>
                </c:pt>
                <c:pt idx="4179">
                  <c:v>4.1464999999999996</c:v>
                </c:pt>
                <c:pt idx="4180">
                  <c:v>4.1475</c:v>
                </c:pt>
                <c:pt idx="4181">
                  <c:v>4.1485000000000003</c:v>
                </c:pt>
                <c:pt idx="4182">
                  <c:v>4.1494999999999997</c:v>
                </c:pt>
                <c:pt idx="4183">
                  <c:v>4.1509999999999998</c:v>
                </c:pt>
                <c:pt idx="4184">
                  <c:v>4.1520000000000001</c:v>
                </c:pt>
                <c:pt idx="4185">
                  <c:v>4.1529999999999996</c:v>
                </c:pt>
                <c:pt idx="4186">
                  <c:v>4.1539999999999999</c:v>
                </c:pt>
                <c:pt idx="4187">
                  <c:v>4.1550000000000002</c:v>
                </c:pt>
                <c:pt idx="4188">
                  <c:v>4.1559999999999997</c:v>
                </c:pt>
                <c:pt idx="4189">
                  <c:v>4.157</c:v>
                </c:pt>
                <c:pt idx="4190">
                  <c:v>4.1580000000000004</c:v>
                </c:pt>
                <c:pt idx="4191">
                  <c:v>4.1589999999999998</c:v>
                </c:pt>
                <c:pt idx="4192">
                  <c:v>4.1604999999999999</c:v>
                </c:pt>
                <c:pt idx="4193">
                  <c:v>4.1615000000000002</c:v>
                </c:pt>
                <c:pt idx="4194">
                  <c:v>4.1630000000000003</c:v>
                </c:pt>
                <c:pt idx="4195">
                  <c:v>4.1639999999999997</c:v>
                </c:pt>
                <c:pt idx="4196">
                  <c:v>4.165</c:v>
                </c:pt>
                <c:pt idx="4197">
                  <c:v>4.1660000000000004</c:v>
                </c:pt>
                <c:pt idx="4198">
                  <c:v>4.1675000000000004</c:v>
                </c:pt>
                <c:pt idx="4199">
                  <c:v>4.1684999999999999</c:v>
                </c:pt>
                <c:pt idx="4200">
                  <c:v>4.1695000000000002</c:v>
                </c:pt>
                <c:pt idx="4201">
                  <c:v>4.1710000000000003</c:v>
                </c:pt>
                <c:pt idx="4202">
                  <c:v>4.1719999999999997</c:v>
                </c:pt>
                <c:pt idx="4203">
                  <c:v>4.173</c:v>
                </c:pt>
                <c:pt idx="4204">
                  <c:v>4.1745000000000001</c:v>
                </c:pt>
                <c:pt idx="4205">
                  <c:v>4.1749999999999998</c:v>
                </c:pt>
                <c:pt idx="4206">
                  <c:v>4.1764999999999999</c:v>
                </c:pt>
                <c:pt idx="4207">
                  <c:v>4.1775000000000002</c:v>
                </c:pt>
                <c:pt idx="4208">
                  <c:v>4.1790000000000003</c:v>
                </c:pt>
                <c:pt idx="4209">
                  <c:v>4.18</c:v>
                </c:pt>
                <c:pt idx="4210">
                  <c:v>4.1814999999999998</c:v>
                </c:pt>
                <c:pt idx="4211">
                  <c:v>4.1825000000000001</c:v>
                </c:pt>
                <c:pt idx="4212">
                  <c:v>4.1835000000000004</c:v>
                </c:pt>
                <c:pt idx="4213">
                  <c:v>4.1844999999999999</c:v>
                </c:pt>
                <c:pt idx="4214">
                  <c:v>4.1849999999999996</c:v>
                </c:pt>
                <c:pt idx="4215">
                  <c:v>4.1864999999999997</c:v>
                </c:pt>
                <c:pt idx="4216">
                  <c:v>4.1875</c:v>
                </c:pt>
                <c:pt idx="4217">
                  <c:v>4.1890000000000001</c:v>
                </c:pt>
                <c:pt idx="4218">
                  <c:v>4.1900000000000004</c:v>
                </c:pt>
                <c:pt idx="4219">
                  <c:v>4.1909999999999998</c:v>
                </c:pt>
                <c:pt idx="4220">
                  <c:v>4.1924999999999999</c:v>
                </c:pt>
                <c:pt idx="4221">
                  <c:v>4.1935000000000002</c:v>
                </c:pt>
                <c:pt idx="4222">
                  <c:v>4.1944999999999997</c:v>
                </c:pt>
                <c:pt idx="4223">
                  <c:v>4.1955</c:v>
                </c:pt>
                <c:pt idx="4224">
                  <c:v>4.1970000000000001</c:v>
                </c:pt>
                <c:pt idx="4225">
                  <c:v>4.1980000000000004</c:v>
                </c:pt>
                <c:pt idx="4226">
                  <c:v>4.1989999999999998</c:v>
                </c:pt>
                <c:pt idx="4227">
                  <c:v>4.2</c:v>
                </c:pt>
                <c:pt idx="4228">
                  <c:v>4.2015000000000002</c:v>
                </c:pt>
                <c:pt idx="4229">
                  <c:v>4.2024999999999997</c:v>
                </c:pt>
                <c:pt idx="4230">
                  <c:v>4.2035</c:v>
                </c:pt>
                <c:pt idx="4231">
                  <c:v>4.2045000000000003</c:v>
                </c:pt>
                <c:pt idx="4232">
                  <c:v>4.2050000000000001</c:v>
                </c:pt>
                <c:pt idx="4233">
                  <c:v>4.2060000000000004</c:v>
                </c:pt>
                <c:pt idx="4234">
                  <c:v>4.2069999999999999</c:v>
                </c:pt>
                <c:pt idx="4235">
                  <c:v>4.2084999999999999</c:v>
                </c:pt>
                <c:pt idx="4236">
                  <c:v>4.21</c:v>
                </c:pt>
                <c:pt idx="4237">
                  <c:v>4.2110000000000003</c:v>
                </c:pt>
                <c:pt idx="4238">
                  <c:v>4.2125000000000004</c:v>
                </c:pt>
                <c:pt idx="4239">
                  <c:v>4.2134999999999998</c:v>
                </c:pt>
                <c:pt idx="4240">
                  <c:v>4.2145000000000001</c:v>
                </c:pt>
                <c:pt idx="4241">
                  <c:v>4.2149999999999999</c:v>
                </c:pt>
                <c:pt idx="4242">
                  <c:v>4.2160000000000002</c:v>
                </c:pt>
                <c:pt idx="4243">
                  <c:v>4.2169999999999996</c:v>
                </c:pt>
                <c:pt idx="4244">
                  <c:v>4.218</c:v>
                </c:pt>
                <c:pt idx="4245">
                  <c:v>4.2195</c:v>
                </c:pt>
                <c:pt idx="4246">
                  <c:v>4.2205000000000004</c:v>
                </c:pt>
                <c:pt idx="4247">
                  <c:v>4.2220000000000004</c:v>
                </c:pt>
                <c:pt idx="4248">
                  <c:v>4.2229999999999999</c:v>
                </c:pt>
                <c:pt idx="4249">
                  <c:v>4.2234999999999996</c:v>
                </c:pt>
                <c:pt idx="4250">
                  <c:v>4.2244999999999999</c:v>
                </c:pt>
                <c:pt idx="4251">
                  <c:v>4.226</c:v>
                </c:pt>
                <c:pt idx="4252">
                  <c:v>4.2270000000000003</c:v>
                </c:pt>
                <c:pt idx="4253">
                  <c:v>4.2279999999999998</c:v>
                </c:pt>
                <c:pt idx="4254">
                  <c:v>4.2290000000000001</c:v>
                </c:pt>
                <c:pt idx="4255">
                  <c:v>4.2309999999999999</c:v>
                </c:pt>
                <c:pt idx="4256">
                  <c:v>4.2320000000000002</c:v>
                </c:pt>
                <c:pt idx="4257">
                  <c:v>4.2335000000000003</c:v>
                </c:pt>
                <c:pt idx="4258">
                  <c:v>4.2344999999999997</c:v>
                </c:pt>
                <c:pt idx="4259">
                  <c:v>4.2350000000000003</c:v>
                </c:pt>
                <c:pt idx="4260">
                  <c:v>4.2359999999999998</c:v>
                </c:pt>
                <c:pt idx="4261">
                  <c:v>4.2374999999999998</c:v>
                </c:pt>
                <c:pt idx="4262">
                  <c:v>4.2385000000000002</c:v>
                </c:pt>
                <c:pt idx="4263">
                  <c:v>4.2394999999999996</c:v>
                </c:pt>
                <c:pt idx="4264">
                  <c:v>4.2409999999999997</c:v>
                </c:pt>
                <c:pt idx="4265">
                  <c:v>4.2424999999999997</c:v>
                </c:pt>
                <c:pt idx="4266">
                  <c:v>4.2435</c:v>
                </c:pt>
                <c:pt idx="4267">
                  <c:v>4.2445000000000004</c:v>
                </c:pt>
                <c:pt idx="4268">
                  <c:v>4.2454999999999998</c:v>
                </c:pt>
                <c:pt idx="4269">
                  <c:v>4.2465000000000002</c:v>
                </c:pt>
                <c:pt idx="4270">
                  <c:v>4.2480000000000002</c:v>
                </c:pt>
                <c:pt idx="4271">
                  <c:v>4.2489999999999997</c:v>
                </c:pt>
                <c:pt idx="4272">
                  <c:v>4.2504999999999997</c:v>
                </c:pt>
                <c:pt idx="4273">
                  <c:v>4.2515000000000001</c:v>
                </c:pt>
                <c:pt idx="4274">
                  <c:v>4.2525000000000004</c:v>
                </c:pt>
                <c:pt idx="4275">
                  <c:v>4.2534999999999998</c:v>
                </c:pt>
                <c:pt idx="4276">
                  <c:v>4.2545000000000002</c:v>
                </c:pt>
                <c:pt idx="4277">
                  <c:v>4.2554999999999996</c:v>
                </c:pt>
                <c:pt idx="4278">
                  <c:v>4.2565</c:v>
                </c:pt>
                <c:pt idx="4279">
                  <c:v>4.258</c:v>
                </c:pt>
                <c:pt idx="4280">
                  <c:v>4.2595000000000001</c:v>
                </c:pt>
                <c:pt idx="4281">
                  <c:v>4.2605000000000004</c:v>
                </c:pt>
                <c:pt idx="4282">
                  <c:v>4.2619999999999996</c:v>
                </c:pt>
                <c:pt idx="4283">
                  <c:v>4.2629999999999999</c:v>
                </c:pt>
                <c:pt idx="4284">
                  <c:v>4.2640000000000002</c:v>
                </c:pt>
                <c:pt idx="4285">
                  <c:v>4.2649999999999997</c:v>
                </c:pt>
                <c:pt idx="4286">
                  <c:v>4.2664999999999997</c:v>
                </c:pt>
                <c:pt idx="4287">
                  <c:v>4.2675000000000001</c:v>
                </c:pt>
                <c:pt idx="4288">
                  <c:v>4.2690000000000001</c:v>
                </c:pt>
                <c:pt idx="4289">
                  <c:v>4.2705000000000002</c:v>
                </c:pt>
                <c:pt idx="4290">
                  <c:v>4.2720000000000002</c:v>
                </c:pt>
                <c:pt idx="4291">
                  <c:v>4.2729999999999997</c:v>
                </c:pt>
                <c:pt idx="4292">
                  <c:v>4.274</c:v>
                </c:pt>
                <c:pt idx="4293">
                  <c:v>4.2750000000000004</c:v>
                </c:pt>
                <c:pt idx="4294">
                  <c:v>4.2765000000000004</c:v>
                </c:pt>
                <c:pt idx="4295">
                  <c:v>4.2789999999999999</c:v>
                </c:pt>
                <c:pt idx="4296">
                  <c:v>4.2809999999999997</c:v>
                </c:pt>
                <c:pt idx="4297">
                  <c:v>4.282</c:v>
                </c:pt>
                <c:pt idx="4298">
                  <c:v>4.2839999999999998</c:v>
                </c:pt>
                <c:pt idx="4299">
                  <c:v>4.2854999999999999</c:v>
                </c:pt>
                <c:pt idx="4300">
                  <c:v>4.2874999999999996</c:v>
                </c:pt>
                <c:pt idx="4301">
                  <c:v>4.2895000000000003</c:v>
                </c:pt>
                <c:pt idx="4302">
                  <c:v>4.2910000000000004</c:v>
                </c:pt>
                <c:pt idx="4303">
                  <c:v>4.2930000000000001</c:v>
                </c:pt>
                <c:pt idx="4304">
                  <c:v>4.2945000000000002</c:v>
                </c:pt>
                <c:pt idx="4305">
                  <c:v>4.2960000000000003</c:v>
                </c:pt>
                <c:pt idx="4306">
                  <c:v>4.298</c:v>
                </c:pt>
                <c:pt idx="4307">
                  <c:v>4.3</c:v>
                </c:pt>
                <c:pt idx="4308">
                  <c:v>4.3019999999999996</c:v>
                </c:pt>
                <c:pt idx="4309">
                  <c:v>4.3034999999999997</c:v>
                </c:pt>
                <c:pt idx="4310">
                  <c:v>4.3049999999999997</c:v>
                </c:pt>
                <c:pt idx="4311">
                  <c:v>4.3064999999999998</c:v>
                </c:pt>
                <c:pt idx="4312">
                  <c:v>4.3085000000000004</c:v>
                </c:pt>
                <c:pt idx="4313">
                  <c:v>4.3109999999999999</c:v>
                </c:pt>
                <c:pt idx="4314">
                  <c:v>4.3125</c:v>
                </c:pt>
                <c:pt idx="4315">
                  <c:v>4.3140000000000001</c:v>
                </c:pt>
                <c:pt idx="4316">
                  <c:v>4.3155000000000001</c:v>
                </c:pt>
                <c:pt idx="4317">
                  <c:v>4.3174999999999999</c:v>
                </c:pt>
                <c:pt idx="4318">
                  <c:v>4.319</c:v>
                </c:pt>
                <c:pt idx="4319">
                  <c:v>4.3215000000000003</c:v>
                </c:pt>
                <c:pt idx="4320">
                  <c:v>4.3230000000000004</c:v>
                </c:pt>
                <c:pt idx="4321">
                  <c:v>4.3250000000000002</c:v>
                </c:pt>
                <c:pt idx="4322">
                  <c:v>4.3265000000000002</c:v>
                </c:pt>
                <c:pt idx="4323">
                  <c:v>4.3285</c:v>
                </c:pt>
                <c:pt idx="4324">
                  <c:v>4.3310000000000004</c:v>
                </c:pt>
                <c:pt idx="4325">
                  <c:v>4.3330000000000002</c:v>
                </c:pt>
                <c:pt idx="4326">
                  <c:v>4.335</c:v>
                </c:pt>
                <c:pt idx="4327">
                  <c:v>4.3360000000000003</c:v>
                </c:pt>
                <c:pt idx="4328">
                  <c:v>4.3380000000000001</c:v>
                </c:pt>
                <c:pt idx="4329">
                  <c:v>4.3404999999999996</c:v>
                </c:pt>
                <c:pt idx="4330">
                  <c:v>4.3425000000000002</c:v>
                </c:pt>
                <c:pt idx="4331">
                  <c:v>4.3440000000000003</c:v>
                </c:pt>
                <c:pt idx="4332">
                  <c:v>4.3460000000000001</c:v>
                </c:pt>
                <c:pt idx="4333">
                  <c:v>4.3479999999999999</c:v>
                </c:pt>
                <c:pt idx="4334">
                  <c:v>4.351</c:v>
                </c:pt>
                <c:pt idx="4335">
                  <c:v>4.3525</c:v>
                </c:pt>
                <c:pt idx="4336">
                  <c:v>4.3540000000000001</c:v>
                </c:pt>
                <c:pt idx="4337">
                  <c:v>4.3559999999999999</c:v>
                </c:pt>
                <c:pt idx="4338">
                  <c:v>4.3579999999999997</c:v>
                </c:pt>
                <c:pt idx="4339">
                  <c:v>4.3594999999999997</c:v>
                </c:pt>
                <c:pt idx="4340">
                  <c:v>4.3615000000000004</c:v>
                </c:pt>
                <c:pt idx="4341">
                  <c:v>4.3635000000000002</c:v>
                </c:pt>
                <c:pt idx="4342">
                  <c:v>4.3650000000000002</c:v>
                </c:pt>
                <c:pt idx="4343">
                  <c:v>4.367</c:v>
                </c:pt>
                <c:pt idx="4344">
                  <c:v>4.3695000000000004</c:v>
                </c:pt>
                <c:pt idx="4345">
                  <c:v>4.3715000000000002</c:v>
                </c:pt>
                <c:pt idx="4346">
                  <c:v>4.3734999999999999</c:v>
                </c:pt>
                <c:pt idx="4347">
                  <c:v>4.375</c:v>
                </c:pt>
                <c:pt idx="4348">
                  <c:v>4.3765000000000001</c:v>
                </c:pt>
                <c:pt idx="4349">
                  <c:v>4.3784999999999998</c:v>
                </c:pt>
                <c:pt idx="4350">
                  <c:v>4.3810000000000002</c:v>
                </c:pt>
                <c:pt idx="4351">
                  <c:v>4.3825000000000003</c:v>
                </c:pt>
                <c:pt idx="4352">
                  <c:v>4.3845000000000001</c:v>
                </c:pt>
                <c:pt idx="4353">
                  <c:v>4.3855000000000004</c:v>
                </c:pt>
                <c:pt idx="4354">
                  <c:v>4.3884999999999996</c:v>
                </c:pt>
                <c:pt idx="4355">
                  <c:v>4.3905000000000003</c:v>
                </c:pt>
                <c:pt idx="4356">
                  <c:v>4.3925000000000001</c:v>
                </c:pt>
                <c:pt idx="4357">
                  <c:v>4.3944999999999999</c:v>
                </c:pt>
                <c:pt idx="4358">
                  <c:v>4.3964999999999996</c:v>
                </c:pt>
                <c:pt idx="4359">
                  <c:v>4.3985000000000003</c:v>
                </c:pt>
                <c:pt idx="4360">
                  <c:v>4.4000000000000004</c:v>
                </c:pt>
                <c:pt idx="4361">
                  <c:v>4.4020000000000001</c:v>
                </c:pt>
                <c:pt idx="4362">
                  <c:v>4.4039999999999999</c:v>
                </c:pt>
                <c:pt idx="4363">
                  <c:v>4.4055</c:v>
                </c:pt>
                <c:pt idx="4364">
                  <c:v>4.4080000000000004</c:v>
                </c:pt>
                <c:pt idx="4365">
                  <c:v>4.41</c:v>
                </c:pt>
                <c:pt idx="4366">
                  <c:v>4.4119999999999999</c:v>
                </c:pt>
                <c:pt idx="4367">
                  <c:v>4.4135</c:v>
                </c:pt>
                <c:pt idx="4368">
                  <c:v>4.4154999999999998</c:v>
                </c:pt>
                <c:pt idx="4369">
                  <c:v>4.4169999999999998</c:v>
                </c:pt>
                <c:pt idx="4370">
                  <c:v>4.4189999999999996</c:v>
                </c:pt>
                <c:pt idx="4371">
                  <c:v>4.4210000000000003</c:v>
                </c:pt>
                <c:pt idx="4372">
                  <c:v>4.423</c:v>
                </c:pt>
                <c:pt idx="4373">
                  <c:v>4.4240000000000004</c:v>
                </c:pt>
                <c:pt idx="4374">
                  <c:v>4.4260000000000002</c:v>
                </c:pt>
                <c:pt idx="4375">
                  <c:v>4.4279999999999999</c:v>
                </c:pt>
                <c:pt idx="4376">
                  <c:v>4.431</c:v>
                </c:pt>
                <c:pt idx="4377">
                  <c:v>4.4320000000000004</c:v>
                </c:pt>
                <c:pt idx="4378">
                  <c:v>4.4340000000000002</c:v>
                </c:pt>
                <c:pt idx="4379">
                  <c:v>4.4359999999999999</c:v>
                </c:pt>
                <c:pt idx="4380">
                  <c:v>4.4379999999999997</c:v>
                </c:pt>
                <c:pt idx="4381">
                  <c:v>4.4400000000000004</c:v>
                </c:pt>
                <c:pt idx="4382">
                  <c:v>4.4414999999999996</c:v>
                </c:pt>
                <c:pt idx="4383">
                  <c:v>4.4435000000000002</c:v>
                </c:pt>
                <c:pt idx="4384">
                  <c:v>4.4450000000000003</c:v>
                </c:pt>
                <c:pt idx="4385">
                  <c:v>4.4480000000000004</c:v>
                </c:pt>
                <c:pt idx="4386">
                  <c:v>4.4504999999999999</c:v>
                </c:pt>
                <c:pt idx="4387">
                  <c:v>4.4530000000000003</c:v>
                </c:pt>
                <c:pt idx="4388">
                  <c:v>4.4539999999999997</c:v>
                </c:pt>
                <c:pt idx="4389">
                  <c:v>4.4560000000000004</c:v>
                </c:pt>
                <c:pt idx="4390">
                  <c:v>4.4580000000000002</c:v>
                </c:pt>
                <c:pt idx="4391">
                  <c:v>4.46</c:v>
                </c:pt>
                <c:pt idx="4392">
                  <c:v>4.4615</c:v>
                </c:pt>
                <c:pt idx="4393">
                  <c:v>4.4634999999999998</c:v>
                </c:pt>
                <c:pt idx="4394">
                  <c:v>4.4649999999999999</c:v>
                </c:pt>
                <c:pt idx="4395">
                  <c:v>4.4669999999999996</c:v>
                </c:pt>
                <c:pt idx="4396">
                  <c:v>4.4695</c:v>
                </c:pt>
                <c:pt idx="4397">
                  <c:v>4.4714999999999998</c:v>
                </c:pt>
                <c:pt idx="4398">
                  <c:v>4.4729999999999999</c:v>
                </c:pt>
                <c:pt idx="4399">
                  <c:v>4.4744999999999999</c:v>
                </c:pt>
                <c:pt idx="4400">
                  <c:v>4.4764999999999997</c:v>
                </c:pt>
                <c:pt idx="4401">
                  <c:v>4.4785000000000004</c:v>
                </c:pt>
                <c:pt idx="4402">
                  <c:v>4.4800000000000004</c:v>
                </c:pt>
                <c:pt idx="4403">
                  <c:v>4.4820000000000002</c:v>
                </c:pt>
                <c:pt idx="4404">
                  <c:v>4.4835000000000003</c:v>
                </c:pt>
                <c:pt idx="4405">
                  <c:v>4.4855</c:v>
                </c:pt>
                <c:pt idx="4406">
                  <c:v>4.4874999999999998</c:v>
                </c:pt>
                <c:pt idx="4407">
                  <c:v>4.49</c:v>
                </c:pt>
                <c:pt idx="4408">
                  <c:v>4.4915000000000003</c:v>
                </c:pt>
                <c:pt idx="4409">
                  <c:v>4.4935</c:v>
                </c:pt>
                <c:pt idx="4410">
                  <c:v>4.4954999999999998</c:v>
                </c:pt>
                <c:pt idx="4411">
                  <c:v>4.4974999999999996</c:v>
                </c:pt>
                <c:pt idx="4412">
                  <c:v>4.4989999999999997</c:v>
                </c:pt>
                <c:pt idx="4413">
                  <c:v>4.5010000000000003</c:v>
                </c:pt>
                <c:pt idx="4414">
                  <c:v>4.5025000000000004</c:v>
                </c:pt>
                <c:pt idx="4415">
                  <c:v>4.5039999999999996</c:v>
                </c:pt>
                <c:pt idx="4416">
                  <c:v>4.5060000000000002</c:v>
                </c:pt>
                <c:pt idx="4417">
                  <c:v>4.508</c:v>
                </c:pt>
                <c:pt idx="4418">
                  <c:v>4.51</c:v>
                </c:pt>
                <c:pt idx="4419">
                  <c:v>4.5119999999999996</c:v>
                </c:pt>
                <c:pt idx="4420">
                  <c:v>4.5134999999999996</c:v>
                </c:pt>
                <c:pt idx="4421">
                  <c:v>4.5149999999999997</c:v>
                </c:pt>
                <c:pt idx="4422">
                  <c:v>4.5170000000000003</c:v>
                </c:pt>
                <c:pt idx="4423">
                  <c:v>4.5190000000000001</c:v>
                </c:pt>
                <c:pt idx="4424">
                  <c:v>4.5205000000000002</c:v>
                </c:pt>
                <c:pt idx="4425">
                  <c:v>4.5220000000000002</c:v>
                </c:pt>
                <c:pt idx="4426">
                  <c:v>4.524</c:v>
                </c:pt>
                <c:pt idx="4427">
                  <c:v>4.5259999999999998</c:v>
                </c:pt>
                <c:pt idx="4428">
                  <c:v>4.5279999999999996</c:v>
                </c:pt>
                <c:pt idx="4429">
                  <c:v>4.53</c:v>
                </c:pt>
                <c:pt idx="4430">
                  <c:v>4.532</c:v>
                </c:pt>
                <c:pt idx="4431">
                  <c:v>4.5339999999999998</c:v>
                </c:pt>
                <c:pt idx="4432">
                  <c:v>4.5354999999999999</c:v>
                </c:pt>
                <c:pt idx="4433">
                  <c:v>4.5374999999999996</c:v>
                </c:pt>
                <c:pt idx="4434">
                  <c:v>4.5395000000000003</c:v>
                </c:pt>
                <c:pt idx="4435">
                  <c:v>4.5415000000000001</c:v>
                </c:pt>
                <c:pt idx="4436">
                  <c:v>4.5430000000000001</c:v>
                </c:pt>
                <c:pt idx="4437">
                  <c:v>4.5445000000000002</c:v>
                </c:pt>
                <c:pt idx="4438">
                  <c:v>4.5465</c:v>
                </c:pt>
                <c:pt idx="4439">
                  <c:v>4.5495000000000001</c:v>
                </c:pt>
                <c:pt idx="4440">
                  <c:v>4.5514999999999999</c:v>
                </c:pt>
                <c:pt idx="4441">
                  <c:v>4.5529999999999999</c:v>
                </c:pt>
                <c:pt idx="4442">
                  <c:v>4.5549999999999997</c:v>
                </c:pt>
                <c:pt idx="4443">
                  <c:v>4.5564999999999998</c:v>
                </c:pt>
                <c:pt idx="4444">
                  <c:v>4.5585000000000004</c:v>
                </c:pt>
                <c:pt idx="4445">
                  <c:v>4.5605000000000002</c:v>
                </c:pt>
                <c:pt idx="4446">
                  <c:v>4.5614999999999997</c:v>
                </c:pt>
                <c:pt idx="4447">
                  <c:v>4.5635000000000003</c:v>
                </c:pt>
                <c:pt idx="4448">
                  <c:v>4.5650000000000004</c:v>
                </c:pt>
                <c:pt idx="4449">
                  <c:v>4.5670000000000002</c:v>
                </c:pt>
                <c:pt idx="4450">
                  <c:v>4.569</c:v>
                </c:pt>
                <c:pt idx="4451">
                  <c:v>4.5715000000000003</c:v>
                </c:pt>
                <c:pt idx="4452">
                  <c:v>4.5730000000000004</c:v>
                </c:pt>
                <c:pt idx="4453">
                  <c:v>4.5744999999999996</c:v>
                </c:pt>
                <c:pt idx="4454">
                  <c:v>4.5765000000000002</c:v>
                </c:pt>
                <c:pt idx="4455">
                  <c:v>4.5785</c:v>
                </c:pt>
                <c:pt idx="4456">
                  <c:v>4.5804999999999998</c:v>
                </c:pt>
                <c:pt idx="4457">
                  <c:v>4.5815000000000001</c:v>
                </c:pt>
                <c:pt idx="4458">
                  <c:v>4.5834999999999999</c:v>
                </c:pt>
                <c:pt idx="4459">
                  <c:v>4.5854999999999997</c:v>
                </c:pt>
                <c:pt idx="4460">
                  <c:v>4.5869999999999997</c:v>
                </c:pt>
                <c:pt idx="4461">
                  <c:v>4.5890000000000004</c:v>
                </c:pt>
                <c:pt idx="4462">
                  <c:v>4.5904999999999996</c:v>
                </c:pt>
                <c:pt idx="4463">
                  <c:v>4.5925000000000002</c:v>
                </c:pt>
                <c:pt idx="4464">
                  <c:v>4.5945</c:v>
                </c:pt>
                <c:pt idx="4465">
                  <c:v>4.5964999999999998</c:v>
                </c:pt>
                <c:pt idx="4466">
                  <c:v>4.5979999999999999</c:v>
                </c:pt>
                <c:pt idx="4467">
                  <c:v>4.5999999999999996</c:v>
                </c:pt>
                <c:pt idx="4468">
                  <c:v>4.6014999999999997</c:v>
                </c:pt>
                <c:pt idx="4469">
                  <c:v>4.6035000000000004</c:v>
                </c:pt>
                <c:pt idx="4470">
                  <c:v>4.6055000000000001</c:v>
                </c:pt>
                <c:pt idx="4471">
                  <c:v>4.6070000000000002</c:v>
                </c:pt>
                <c:pt idx="4472">
                  <c:v>4.609</c:v>
                </c:pt>
                <c:pt idx="4473">
                  <c:v>4.6109999999999998</c:v>
                </c:pt>
                <c:pt idx="4474">
                  <c:v>4.6130000000000004</c:v>
                </c:pt>
                <c:pt idx="4475">
                  <c:v>4.6144999999999996</c:v>
                </c:pt>
                <c:pt idx="4476">
                  <c:v>4.617</c:v>
                </c:pt>
                <c:pt idx="4477">
                  <c:v>4.6189999999999998</c:v>
                </c:pt>
                <c:pt idx="4478">
                  <c:v>4.6204999999999998</c:v>
                </c:pt>
                <c:pt idx="4479">
                  <c:v>4.6219999999999999</c:v>
                </c:pt>
                <c:pt idx="4480">
                  <c:v>4.6234999999999999</c:v>
                </c:pt>
                <c:pt idx="4481">
                  <c:v>4.6260000000000003</c:v>
                </c:pt>
                <c:pt idx="4482">
                  <c:v>4.6275000000000004</c:v>
                </c:pt>
                <c:pt idx="4483">
                  <c:v>4.6295000000000002</c:v>
                </c:pt>
                <c:pt idx="4484">
                  <c:v>4.6310000000000002</c:v>
                </c:pt>
                <c:pt idx="4485">
                  <c:v>4.633</c:v>
                </c:pt>
                <c:pt idx="4486">
                  <c:v>4.6349999999999998</c:v>
                </c:pt>
                <c:pt idx="4487">
                  <c:v>4.6369999999999996</c:v>
                </c:pt>
                <c:pt idx="4488">
                  <c:v>4.6384999999999996</c:v>
                </c:pt>
                <c:pt idx="4489">
                  <c:v>4.6405000000000003</c:v>
                </c:pt>
                <c:pt idx="4490">
                  <c:v>4.6420000000000003</c:v>
                </c:pt>
                <c:pt idx="4491">
                  <c:v>4.6440000000000001</c:v>
                </c:pt>
                <c:pt idx="4492">
                  <c:v>4.6455000000000002</c:v>
                </c:pt>
                <c:pt idx="4493">
                  <c:v>4.6475</c:v>
                </c:pt>
                <c:pt idx="4494">
                  <c:v>4.6494999999999997</c:v>
                </c:pt>
                <c:pt idx="4495">
                  <c:v>4.6509999999999998</c:v>
                </c:pt>
                <c:pt idx="4496">
                  <c:v>4.6529999999999996</c:v>
                </c:pt>
                <c:pt idx="4497">
                  <c:v>4.6544999999999996</c:v>
                </c:pt>
                <c:pt idx="4498">
                  <c:v>4.6565000000000003</c:v>
                </c:pt>
                <c:pt idx="4499">
                  <c:v>4.6585000000000001</c:v>
                </c:pt>
                <c:pt idx="4500">
                  <c:v>4.66</c:v>
                </c:pt>
                <c:pt idx="4501">
                  <c:v>4.6619999999999999</c:v>
                </c:pt>
                <c:pt idx="4502">
                  <c:v>4.6630000000000003</c:v>
                </c:pt>
                <c:pt idx="4503">
                  <c:v>4.665</c:v>
                </c:pt>
                <c:pt idx="4504">
                  <c:v>4.6675000000000004</c:v>
                </c:pt>
                <c:pt idx="4505">
                  <c:v>4.6689999999999996</c:v>
                </c:pt>
                <c:pt idx="4506">
                  <c:v>4.6710000000000003</c:v>
                </c:pt>
                <c:pt idx="4507">
                  <c:v>4.673</c:v>
                </c:pt>
                <c:pt idx="4508">
                  <c:v>4.6740000000000004</c:v>
                </c:pt>
                <c:pt idx="4509">
                  <c:v>4.6764999999999999</c:v>
                </c:pt>
                <c:pt idx="4510">
                  <c:v>4.6784999999999997</c:v>
                </c:pt>
                <c:pt idx="4511">
                  <c:v>4.68</c:v>
                </c:pt>
                <c:pt idx="4512">
                  <c:v>4.6814999999999998</c:v>
                </c:pt>
                <c:pt idx="4513">
                  <c:v>4.6829999999999998</c:v>
                </c:pt>
                <c:pt idx="4514">
                  <c:v>4.6855000000000002</c:v>
                </c:pt>
                <c:pt idx="4515">
                  <c:v>4.6875</c:v>
                </c:pt>
                <c:pt idx="4516">
                  <c:v>4.6894999999999998</c:v>
                </c:pt>
                <c:pt idx="4517">
                  <c:v>4.6914999999999996</c:v>
                </c:pt>
                <c:pt idx="4518">
                  <c:v>4.694</c:v>
                </c:pt>
                <c:pt idx="4519">
                  <c:v>4.6965000000000003</c:v>
                </c:pt>
                <c:pt idx="4520">
                  <c:v>4.6985000000000001</c:v>
                </c:pt>
                <c:pt idx="4521">
                  <c:v>4.7004999999999999</c:v>
                </c:pt>
                <c:pt idx="4522">
                  <c:v>4.7035</c:v>
                </c:pt>
                <c:pt idx="4523">
                  <c:v>4.7074999999999996</c:v>
                </c:pt>
                <c:pt idx="4524">
                  <c:v>4.7110000000000003</c:v>
                </c:pt>
                <c:pt idx="4525">
                  <c:v>4.7160000000000002</c:v>
                </c:pt>
                <c:pt idx="4526">
                  <c:v>4.7255000000000003</c:v>
                </c:pt>
                <c:pt idx="4527">
                  <c:v>4.7359999999999998</c:v>
                </c:pt>
                <c:pt idx="4528">
                  <c:v>4.7430000000000003</c:v>
                </c:pt>
                <c:pt idx="4529">
                  <c:v>4.7495000000000003</c:v>
                </c:pt>
                <c:pt idx="4530">
                  <c:v>4.7549999999999999</c:v>
                </c:pt>
                <c:pt idx="4531">
                  <c:v>4.7584999999999997</c:v>
                </c:pt>
                <c:pt idx="4532">
                  <c:v>4.7614999999999998</c:v>
                </c:pt>
                <c:pt idx="4533">
                  <c:v>4.7645</c:v>
                </c:pt>
                <c:pt idx="4534">
                  <c:v>4.7675000000000001</c:v>
                </c:pt>
                <c:pt idx="4535">
                  <c:v>4.7694999999999999</c:v>
                </c:pt>
                <c:pt idx="4536">
                  <c:v>4.7720000000000002</c:v>
                </c:pt>
                <c:pt idx="4537">
                  <c:v>4.7750000000000004</c:v>
                </c:pt>
                <c:pt idx="4538">
                  <c:v>4.7774999999999999</c:v>
                </c:pt>
                <c:pt idx="4539">
                  <c:v>4.7794999999999996</c:v>
                </c:pt>
                <c:pt idx="4540">
                  <c:v>4.7809999999999997</c:v>
                </c:pt>
                <c:pt idx="4541">
                  <c:v>4.7839999999999998</c:v>
                </c:pt>
                <c:pt idx="4542">
                  <c:v>4.7859999999999996</c:v>
                </c:pt>
                <c:pt idx="4543">
                  <c:v>4.7880000000000003</c:v>
                </c:pt>
                <c:pt idx="4544">
                  <c:v>4.79</c:v>
                </c:pt>
                <c:pt idx="4545">
                  <c:v>4.7915000000000001</c:v>
                </c:pt>
                <c:pt idx="4546">
                  <c:v>4.7945000000000002</c:v>
                </c:pt>
                <c:pt idx="4547">
                  <c:v>4.7965</c:v>
                </c:pt>
                <c:pt idx="4548">
                  <c:v>4.798</c:v>
                </c:pt>
                <c:pt idx="4549">
                  <c:v>4.8</c:v>
                </c:pt>
                <c:pt idx="4550">
                  <c:v>4.8025000000000002</c:v>
                </c:pt>
                <c:pt idx="4551">
                  <c:v>4.8045</c:v>
                </c:pt>
                <c:pt idx="4552">
                  <c:v>4.8064999999999998</c:v>
                </c:pt>
                <c:pt idx="4553">
                  <c:v>4.8075000000000001</c:v>
                </c:pt>
                <c:pt idx="4554">
                  <c:v>4.8094999999999999</c:v>
                </c:pt>
                <c:pt idx="4555">
                  <c:v>4.8120000000000003</c:v>
                </c:pt>
                <c:pt idx="4556">
                  <c:v>4.8140000000000001</c:v>
                </c:pt>
                <c:pt idx="4557">
                  <c:v>4.8159999999999998</c:v>
                </c:pt>
                <c:pt idx="4558">
                  <c:v>4.8174999999999999</c:v>
                </c:pt>
                <c:pt idx="4559">
                  <c:v>4.8194999999999997</c:v>
                </c:pt>
                <c:pt idx="4560">
                  <c:v>4.8220000000000001</c:v>
                </c:pt>
                <c:pt idx="4561">
                  <c:v>4.8239999999999998</c:v>
                </c:pt>
                <c:pt idx="4562">
                  <c:v>4.8259999999999996</c:v>
                </c:pt>
                <c:pt idx="4563">
                  <c:v>4.8274999999999997</c:v>
                </c:pt>
                <c:pt idx="4564">
                  <c:v>4.8289999999999997</c:v>
                </c:pt>
                <c:pt idx="4565">
                  <c:v>4.8315000000000001</c:v>
                </c:pt>
                <c:pt idx="4566">
                  <c:v>4.8334999999999999</c:v>
                </c:pt>
                <c:pt idx="4567">
                  <c:v>4.8354999999999997</c:v>
                </c:pt>
                <c:pt idx="4568">
                  <c:v>4.8369999999999997</c:v>
                </c:pt>
                <c:pt idx="4569">
                  <c:v>4.8390000000000004</c:v>
                </c:pt>
                <c:pt idx="4570">
                  <c:v>4.8410000000000002</c:v>
                </c:pt>
                <c:pt idx="4571">
                  <c:v>4.843</c:v>
                </c:pt>
                <c:pt idx="4572">
                  <c:v>4.8445</c:v>
                </c:pt>
                <c:pt idx="4573">
                  <c:v>4.8464999999999998</c:v>
                </c:pt>
                <c:pt idx="4574">
                  <c:v>4.8484999999999996</c:v>
                </c:pt>
                <c:pt idx="4575">
                  <c:v>4.8505000000000003</c:v>
                </c:pt>
                <c:pt idx="4576">
                  <c:v>4.8520000000000003</c:v>
                </c:pt>
                <c:pt idx="4577">
                  <c:v>4.8540000000000001</c:v>
                </c:pt>
                <c:pt idx="4578">
                  <c:v>4.8555000000000001</c:v>
                </c:pt>
                <c:pt idx="4579">
                  <c:v>4.8574999999999999</c:v>
                </c:pt>
                <c:pt idx="4580">
                  <c:v>4.8594999999999997</c:v>
                </c:pt>
                <c:pt idx="4581">
                  <c:v>4.8615000000000004</c:v>
                </c:pt>
                <c:pt idx="4582">
                  <c:v>4.8639999999999999</c:v>
                </c:pt>
                <c:pt idx="4583">
                  <c:v>4.8650000000000002</c:v>
                </c:pt>
                <c:pt idx="4584">
                  <c:v>4.8665000000000003</c:v>
                </c:pt>
                <c:pt idx="4585">
                  <c:v>4.8685</c:v>
                </c:pt>
                <c:pt idx="4586">
                  <c:v>4.8710000000000004</c:v>
                </c:pt>
                <c:pt idx="4587">
                  <c:v>4.8724999999999996</c:v>
                </c:pt>
                <c:pt idx="4588">
                  <c:v>4.8739999999999997</c:v>
                </c:pt>
                <c:pt idx="4589">
                  <c:v>4.8760000000000003</c:v>
                </c:pt>
                <c:pt idx="4590">
                  <c:v>4.8775000000000004</c:v>
                </c:pt>
                <c:pt idx="4591">
                  <c:v>4.88</c:v>
                </c:pt>
                <c:pt idx="4592">
                  <c:v>4.8819999999999997</c:v>
                </c:pt>
                <c:pt idx="4593">
                  <c:v>4.8834999999999997</c:v>
                </c:pt>
                <c:pt idx="4594">
                  <c:v>4.8849999999999998</c:v>
                </c:pt>
                <c:pt idx="4595">
                  <c:v>4.8869999999999996</c:v>
                </c:pt>
                <c:pt idx="4596">
                  <c:v>4.8890000000000002</c:v>
                </c:pt>
                <c:pt idx="4597">
                  <c:v>4.8914999999999997</c:v>
                </c:pt>
                <c:pt idx="4598">
                  <c:v>4.8929999999999998</c:v>
                </c:pt>
                <c:pt idx="4599">
                  <c:v>4.8944999999999999</c:v>
                </c:pt>
                <c:pt idx="4600">
                  <c:v>4.8959999999999999</c:v>
                </c:pt>
                <c:pt idx="4601">
                  <c:v>4.8979999999999997</c:v>
                </c:pt>
                <c:pt idx="4602">
                  <c:v>4.9005000000000001</c:v>
                </c:pt>
                <c:pt idx="4603">
                  <c:v>4.9024999999999999</c:v>
                </c:pt>
                <c:pt idx="4604">
                  <c:v>4.9044999999999996</c:v>
                </c:pt>
                <c:pt idx="4605">
                  <c:v>4.9059999999999997</c:v>
                </c:pt>
                <c:pt idx="4606">
                  <c:v>4.9080000000000004</c:v>
                </c:pt>
                <c:pt idx="4607">
                  <c:v>4.9104999999999999</c:v>
                </c:pt>
                <c:pt idx="4608">
                  <c:v>4.9124999999999996</c:v>
                </c:pt>
                <c:pt idx="4609">
                  <c:v>4.9264999999999999</c:v>
                </c:pt>
                <c:pt idx="4610">
                  <c:v>4.9455</c:v>
                </c:pt>
                <c:pt idx="4611">
                  <c:v>4.9494999999999996</c:v>
                </c:pt>
                <c:pt idx="4612">
                  <c:v>4.952</c:v>
                </c:pt>
                <c:pt idx="4613">
                  <c:v>4.9545000000000003</c:v>
                </c:pt>
                <c:pt idx="4614">
                  <c:v>4.9565000000000001</c:v>
                </c:pt>
                <c:pt idx="4615">
                  <c:v>4.9584999999999999</c:v>
                </c:pt>
                <c:pt idx="4616">
                  <c:v>4.9604999999999997</c:v>
                </c:pt>
                <c:pt idx="4617">
                  <c:v>4.9625000000000004</c:v>
                </c:pt>
                <c:pt idx="4618">
                  <c:v>4.9645000000000001</c:v>
                </c:pt>
                <c:pt idx="4619">
                  <c:v>4.9660000000000002</c:v>
                </c:pt>
                <c:pt idx="4620">
                  <c:v>4.9675000000000002</c:v>
                </c:pt>
                <c:pt idx="4621">
                  <c:v>4.9695</c:v>
                </c:pt>
                <c:pt idx="4622">
                  <c:v>4.9720000000000004</c:v>
                </c:pt>
                <c:pt idx="4623">
                  <c:v>4.9740000000000002</c:v>
                </c:pt>
                <c:pt idx="4624">
                  <c:v>4.9755000000000003</c:v>
                </c:pt>
                <c:pt idx="4625">
                  <c:v>4.9770000000000003</c:v>
                </c:pt>
                <c:pt idx="4626">
                  <c:v>4.9790000000000001</c:v>
                </c:pt>
                <c:pt idx="4627">
                  <c:v>4.9814999999999996</c:v>
                </c:pt>
                <c:pt idx="4628">
                  <c:v>4.9829999999999997</c:v>
                </c:pt>
                <c:pt idx="4629">
                  <c:v>4.9850000000000003</c:v>
                </c:pt>
                <c:pt idx="4630">
                  <c:v>4.9865000000000004</c:v>
                </c:pt>
                <c:pt idx="4631">
                  <c:v>4.9885000000000002</c:v>
                </c:pt>
                <c:pt idx="4632">
                  <c:v>4.99</c:v>
                </c:pt>
                <c:pt idx="4633">
                  <c:v>4.992</c:v>
                </c:pt>
                <c:pt idx="4634">
                  <c:v>4.9939999999999998</c:v>
                </c:pt>
                <c:pt idx="4635">
                  <c:v>4.9954999999999998</c:v>
                </c:pt>
                <c:pt idx="4636">
                  <c:v>4.9974999999999996</c:v>
                </c:pt>
                <c:pt idx="4637">
                  <c:v>4.9995000000000003</c:v>
                </c:pt>
                <c:pt idx="4638">
                  <c:v>5.0015000000000001</c:v>
                </c:pt>
                <c:pt idx="4639">
                  <c:v>5.0030000000000001</c:v>
                </c:pt>
                <c:pt idx="4640">
                  <c:v>5.0049999999999999</c:v>
                </c:pt>
                <c:pt idx="4641">
                  <c:v>5.0065</c:v>
                </c:pt>
                <c:pt idx="4642">
                  <c:v>5.008</c:v>
                </c:pt>
                <c:pt idx="4643">
                  <c:v>5.01</c:v>
                </c:pt>
                <c:pt idx="4644">
                  <c:v>5.0119999999999996</c:v>
                </c:pt>
                <c:pt idx="4645">
                  <c:v>5.0134999999999996</c:v>
                </c:pt>
                <c:pt idx="4646">
                  <c:v>5.0149999999999997</c:v>
                </c:pt>
                <c:pt idx="4647">
                  <c:v>5.0175000000000001</c:v>
                </c:pt>
                <c:pt idx="4648">
                  <c:v>5.0194999999999999</c:v>
                </c:pt>
                <c:pt idx="4649">
                  <c:v>5.0209999999999999</c:v>
                </c:pt>
                <c:pt idx="4650">
                  <c:v>5.0229999999999997</c:v>
                </c:pt>
                <c:pt idx="4651">
                  <c:v>5.0250000000000004</c:v>
                </c:pt>
                <c:pt idx="4652">
                  <c:v>5.0259999999999998</c:v>
                </c:pt>
                <c:pt idx="4653">
                  <c:v>5.0279999999999996</c:v>
                </c:pt>
                <c:pt idx="4654">
                  <c:v>5.03</c:v>
                </c:pt>
                <c:pt idx="4655">
                  <c:v>5.0315000000000003</c:v>
                </c:pt>
                <c:pt idx="4656">
                  <c:v>5.0335000000000001</c:v>
                </c:pt>
                <c:pt idx="4657">
                  <c:v>5.0350000000000001</c:v>
                </c:pt>
                <c:pt idx="4658">
                  <c:v>5.0365000000000002</c:v>
                </c:pt>
                <c:pt idx="4659">
                  <c:v>5.0385</c:v>
                </c:pt>
                <c:pt idx="4660">
                  <c:v>5.0410000000000004</c:v>
                </c:pt>
                <c:pt idx="4661">
                  <c:v>5.0425000000000004</c:v>
                </c:pt>
                <c:pt idx="4662">
                  <c:v>5.0439999999999996</c:v>
                </c:pt>
                <c:pt idx="4663">
                  <c:v>5.0460000000000003</c:v>
                </c:pt>
                <c:pt idx="4664">
                  <c:v>5.0475000000000003</c:v>
                </c:pt>
                <c:pt idx="4665">
                  <c:v>5.0490000000000004</c:v>
                </c:pt>
                <c:pt idx="4666">
                  <c:v>5.0514999999999999</c:v>
                </c:pt>
                <c:pt idx="4667">
                  <c:v>5.0529999999999999</c:v>
                </c:pt>
                <c:pt idx="4668">
                  <c:v>5.0545</c:v>
                </c:pt>
                <c:pt idx="4669">
                  <c:v>5.056</c:v>
                </c:pt>
                <c:pt idx="4670">
                  <c:v>5.0579999999999998</c:v>
                </c:pt>
                <c:pt idx="4671">
                  <c:v>5.0599999999999996</c:v>
                </c:pt>
                <c:pt idx="4672">
                  <c:v>5.0620000000000003</c:v>
                </c:pt>
                <c:pt idx="4673">
                  <c:v>5.0635000000000003</c:v>
                </c:pt>
                <c:pt idx="4674">
                  <c:v>5.0650000000000004</c:v>
                </c:pt>
                <c:pt idx="4675">
                  <c:v>5.0670000000000002</c:v>
                </c:pt>
                <c:pt idx="4676">
                  <c:v>5.069</c:v>
                </c:pt>
                <c:pt idx="4677">
                  <c:v>5.0705</c:v>
                </c:pt>
                <c:pt idx="4678">
                  <c:v>5.0724999999999998</c:v>
                </c:pt>
                <c:pt idx="4679">
                  <c:v>5.0739999999999998</c:v>
                </c:pt>
                <c:pt idx="4680">
                  <c:v>5.0754999999999999</c:v>
                </c:pt>
                <c:pt idx="4681">
                  <c:v>5.0774999999999997</c:v>
                </c:pt>
                <c:pt idx="4682">
                  <c:v>5.08</c:v>
                </c:pt>
                <c:pt idx="4683">
                  <c:v>5.0815000000000001</c:v>
                </c:pt>
                <c:pt idx="4684">
                  <c:v>5.0834999999999999</c:v>
                </c:pt>
                <c:pt idx="4685">
                  <c:v>5.085</c:v>
                </c:pt>
                <c:pt idx="4686">
                  <c:v>5.0860000000000003</c:v>
                </c:pt>
                <c:pt idx="4687">
                  <c:v>5.0880000000000001</c:v>
                </c:pt>
                <c:pt idx="4688">
                  <c:v>5.0904999999999996</c:v>
                </c:pt>
                <c:pt idx="4689">
                  <c:v>5.0919999999999996</c:v>
                </c:pt>
                <c:pt idx="4690">
                  <c:v>5.0934999999999997</c:v>
                </c:pt>
                <c:pt idx="4691">
                  <c:v>5.0949999999999998</c:v>
                </c:pt>
                <c:pt idx="4692">
                  <c:v>5.0970000000000004</c:v>
                </c:pt>
                <c:pt idx="4693">
                  <c:v>5.0990000000000002</c:v>
                </c:pt>
                <c:pt idx="4694">
                  <c:v>5.101</c:v>
                </c:pt>
                <c:pt idx="4695">
                  <c:v>5.1025</c:v>
                </c:pt>
                <c:pt idx="4696">
                  <c:v>5.1044999999999998</c:v>
                </c:pt>
                <c:pt idx="4697">
                  <c:v>5.1059999999999999</c:v>
                </c:pt>
                <c:pt idx="4698">
                  <c:v>5.1074999999999999</c:v>
                </c:pt>
                <c:pt idx="4699">
                  <c:v>5.1094999999999997</c:v>
                </c:pt>
                <c:pt idx="4700">
                  <c:v>5.1115000000000004</c:v>
                </c:pt>
                <c:pt idx="4701">
                  <c:v>5.1124999999999998</c:v>
                </c:pt>
                <c:pt idx="4702">
                  <c:v>5.1144999999999996</c:v>
                </c:pt>
                <c:pt idx="4703">
                  <c:v>5.1159999999999997</c:v>
                </c:pt>
                <c:pt idx="4704">
                  <c:v>5.1180000000000003</c:v>
                </c:pt>
                <c:pt idx="4705">
                  <c:v>5.12</c:v>
                </c:pt>
                <c:pt idx="4706">
                  <c:v>5.1215000000000002</c:v>
                </c:pt>
                <c:pt idx="4707">
                  <c:v>5.1234999999999999</c:v>
                </c:pt>
                <c:pt idx="4708">
                  <c:v>5.125</c:v>
                </c:pt>
                <c:pt idx="4709">
                  <c:v>5.1265000000000001</c:v>
                </c:pt>
                <c:pt idx="4710">
                  <c:v>5.1284999999999998</c:v>
                </c:pt>
                <c:pt idx="4711">
                  <c:v>5.1304999999999996</c:v>
                </c:pt>
                <c:pt idx="4712">
                  <c:v>5.1319999999999997</c:v>
                </c:pt>
                <c:pt idx="4713">
                  <c:v>5.1334999999999997</c:v>
                </c:pt>
                <c:pt idx="4714">
                  <c:v>5.1355000000000004</c:v>
                </c:pt>
                <c:pt idx="4715">
                  <c:v>5.1375000000000002</c:v>
                </c:pt>
                <c:pt idx="4716">
                  <c:v>5.14</c:v>
                </c:pt>
                <c:pt idx="4717">
                  <c:v>5.1425000000000001</c:v>
                </c:pt>
                <c:pt idx="4718">
                  <c:v>5.1485000000000003</c:v>
                </c:pt>
                <c:pt idx="4719">
                  <c:v>5.1574999999999998</c:v>
                </c:pt>
                <c:pt idx="4720">
                  <c:v>5.1624999999999996</c:v>
                </c:pt>
                <c:pt idx="4721">
                  <c:v>5.1654999999999998</c:v>
                </c:pt>
                <c:pt idx="4722">
                  <c:v>5.1675000000000004</c:v>
                </c:pt>
                <c:pt idx="4723">
                  <c:v>5.1704999999999997</c:v>
                </c:pt>
                <c:pt idx="4724">
                  <c:v>5.173</c:v>
                </c:pt>
                <c:pt idx="4725">
                  <c:v>5.1755000000000004</c:v>
                </c:pt>
                <c:pt idx="4726">
                  <c:v>5.1769999999999996</c:v>
                </c:pt>
                <c:pt idx="4727">
                  <c:v>5.1795</c:v>
                </c:pt>
                <c:pt idx="4728">
                  <c:v>5.1820000000000004</c:v>
                </c:pt>
                <c:pt idx="4729">
                  <c:v>5.1840000000000002</c:v>
                </c:pt>
                <c:pt idx="4730">
                  <c:v>5.1855000000000002</c:v>
                </c:pt>
                <c:pt idx="4731">
                  <c:v>5.1875</c:v>
                </c:pt>
                <c:pt idx="4732">
                  <c:v>5.19</c:v>
                </c:pt>
                <c:pt idx="4733">
                  <c:v>5.1920000000000002</c:v>
                </c:pt>
                <c:pt idx="4734">
                  <c:v>5.194</c:v>
                </c:pt>
                <c:pt idx="4735">
                  <c:v>5.1955</c:v>
                </c:pt>
                <c:pt idx="4736">
                  <c:v>5.1980000000000004</c:v>
                </c:pt>
                <c:pt idx="4737">
                  <c:v>5.2</c:v>
                </c:pt>
                <c:pt idx="4738">
                  <c:v>5.202</c:v>
                </c:pt>
                <c:pt idx="4739">
                  <c:v>5.2039999999999997</c:v>
                </c:pt>
                <c:pt idx="4740">
                  <c:v>5.2054999999999998</c:v>
                </c:pt>
                <c:pt idx="4741">
                  <c:v>5.2074999999999996</c:v>
                </c:pt>
                <c:pt idx="4742">
                  <c:v>5.2095000000000002</c:v>
                </c:pt>
                <c:pt idx="4743">
                  <c:v>5.2110000000000003</c:v>
                </c:pt>
                <c:pt idx="4744">
                  <c:v>5.2130000000000001</c:v>
                </c:pt>
                <c:pt idx="4745">
                  <c:v>5.2149999999999999</c:v>
                </c:pt>
                <c:pt idx="4746">
                  <c:v>5.2164999999999999</c:v>
                </c:pt>
                <c:pt idx="4747">
                  <c:v>5.2184999999999997</c:v>
                </c:pt>
                <c:pt idx="4748">
                  <c:v>5.2205000000000004</c:v>
                </c:pt>
                <c:pt idx="4749">
                  <c:v>5.2229999999999999</c:v>
                </c:pt>
                <c:pt idx="4750">
                  <c:v>5.2240000000000002</c:v>
                </c:pt>
                <c:pt idx="4751">
                  <c:v>5.226</c:v>
                </c:pt>
                <c:pt idx="4752">
                  <c:v>5.2275</c:v>
                </c:pt>
                <c:pt idx="4753">
                  <c:v>5.23</c:v>
                </c:pt>
                <c:pt idx="4754">
                  <c:v>5.2320000000000002</c:v>
                </c:pt>
                <c:pt idx="4755">
                  <c:v>5.234</c:v>
                </c:pt>
                <c:pt idx="4756">
                  <c:v>5.2359999999999998</c:v>
                </c:pt>
                <c:pt idx="4757">
                  <c:v>5.2380000000000004</c:v>
                </c:pt>
                <c:pt idx="4758">
                  <c:v>5.24</c:v>
                </c:pt>
                <c:pt idx="4759">
                  <c:v>5.242</c:v>
                </c:pt>
                <c:pt idx="4760">
                  <c:v>5.2439999999999998</c:v>
                </c:pt>
                <c:pt idx="4761">
                  <c:v>5.2465000000000002</c:v>
                </c:pt>
                <c:pt idx="4762">
                  <c:v>5.2484999999999999</c:v>
                </c:pt>
                <c:pt idx="4763">
                  <c:v>5.2510000000000003</c:v>
                </c:pt>
                <c:pt idx="4764">
                  <c:v>5.2530000000000001</c:v>
                </c:pt>
                <c:pt idx="4765">
                  <c:v>5.2554999999999996</c:v>
                </c:pt>
                <c:pt idx="4766">
                  <c:v>5.2575000000000003</c:v>
                </c:pt>
                <c:pt idx="4767">
                  <c:v>5.2605000000000004</c:v>
                </c:pt>
                <c:pt idx="4768">
                  <c:v>5.2629999999999999</c:v>
                </c:pt>
                <c:pt idx="4769">
                  <c:v>5.2645</c:v>
                </c:pt>
                <c:pt idx="4770">
                  <c:v>5.2664999999999997</c:v>
                </c:pt>
                <c:pt idx="4771">
                  <c:v>5.2685000000000004</c:v>
                </c:pt>
                <c:pt idx="4772">
                  <c:v>5.2705000000000002</c:v>
                </c:pt>
                <c:pt idx="4773">
                  <c:v>5.2725</c:v>
                </c:pt>
                <c:pt idx="4774">
                  <c:v>5.274</c:v>
                </c:pt>
                <c:pt idx="4775">
                  <c:v>5.2765000000000004</c:v>
                </c:pt>
                <c:pt idx="4776">
                  <c:v>5.2785000000000002</c:v>
                </c:pt>
                <c:pt idx="4777">
                  <c:v>5.2805</c:v>
                </c:pt>
                <c:pt idx="4778">
                  <c:v>5.2830000000000004</c:v>
                </c:pt>
                <c:pt idx="4779">
                  <c:v>5.2850000000000001</c:v>
                </c:pt>
                <c:pt idx="4780">
                  <c:v>5.2865000000000002</c:v>
                </c:pt>
                <c:pt idx="4781">
                  <c:v>5.2885</c:v>
                </c:pt>
                <c:pt idx="4782">
                  <c:v>5.2910000000000004</c:v>
                </c:pt>
                <c:pt idx="4783">
                  <c:v>5.2930000000000001</c:v>
                </c:pt>
                <c:pt idx="4784">
                  <c:v>5.2949999999999999</c:v>
                </c:pt>
                <c:pt idx="4785">
                  <c:v>5.2965</c:v>
                </c:pt>
                <c:pt idx="4786">
                  <c:v>5.2984999999999998</c:v>
                </c:pt>
                <c:pt idx="4787">
                  <c:v>5.3010000000000002</c:v>
                </c:pt>
                <c:pt idx="4788">
                  <c:v>5.3029999999999999</c:v>
                </c:pt>
                <c:pt idx="4789">
                  <c:v>5.3045</c:v>
                </c:pt>
                <c:pt idx="4790">
                  <c:v>5.3064999999999998</c:v>
                </c:pt>
                <c:pt idx="4791">
                  <c:v>5.3085000000000004</c:v>
                </c:pt>
                <c:pt idx="4792">
                  <c:v>5.3109999999999999</c:v>
                </c:pt>
                <c:pt idx="4793">
                  <c:v>5.3125</c:v>
                </c:pt>
                <c:pt idx="4794">
                  <c:v>5.3144999999999998</c:v>
                </c:pt>
                <c:pt idx="4795">
                  <c:v>5.3164999999999996</c:v>
                </c:pt>
                <c:pt idx="4796">
                  <c:v>5.3185000000000002</c:v>
                </c:pt>
                <c:pt idx="4797">
                  <c:v>5.3209999999999997</c:v>
                </c:pt>
                <c:pt idx="4798">
                  <c:v>5.3230000000000004</c:v>
                </c:pt>
                <c:pt idx="4799">
                  <c:v>5.3250000000000002</c:v>
                </c:pt>
                <c:pt idx="4800">
                  <c:v>5.3265000000000002</c:v>
                </c:pt>
                <c:pt idx="4801">
                  <c:v>5.3285</c:v>
                </c:pt>
                <c:pt idx="4802">
                  <c:v>5.3310000000000004</c:v>
                </c:pt>
                <c:pt idx="4803">
                  <c:v>5.3324999999999996</c:v>
                </c:pt>
                <c:pt idx="4804">
                  <c:v>5.3345000000000002</c:v>
                </c:pt>
                <c:pt idx="4805">
                  <c:v>5.3365</c:v>
                </c:pt>
                <c:pt idx="4806">
                  <c:v>5.3384999999999998</c:v>
                </c:pt>
                <c:pt idx="4807">
                  <c:v>5.3410000000000002</c:v>
                </c:pt>
                <c:pt idx="4808">
                  <c:v>5.3434999999999997</c:v>
                </c:pt>
                <c:pt idx="4809">
                  <c:v>5.3449999999999998</c:v>
                </c:pt>
                <c:pt idx="4810">
                  <c:v>5.3470000000000004</c:v>
                </c:pt>
                <c:pt idx="4811">
                  <c:v>5.3490000000000002</c:v>
                </c:pt>
                <c:pt idx="4812">
                  <c:v>5.351</c:v>
                </c:pt>
                <c:pt idx="4813">
                  <c:v>5.3525</c:v>
                </c:pt>
                <c:pt idx="4814">
                  <c:v>5.3544999999999998</c:v>
                </c:pt>
                <c:pt idx="4815">
                  <c:v>5.3570000000000002</c:v>
                </c:pt>
                <c:pt idx="4816">
                  <c:v>5.359</c:v>
                </c:pt>
                <c:pt idx="4817">
                  <c:v>5.3615000000000004</c:v>
                </c:pt>
                <c:pt idx="4818">
                  <c:v>5.3635000000000002</c:v>
                </c:pt>
                <c:pt idx="4819">
                  <c:v>5.3650000000000002</c:v>
                </c:pt>
                <c:pt idx="4820">
                  <c:v>5.367</c:v>
                </c:pt>
                <c:pt idx="4821">
                  <c:v>5.3695000000000004</c:v>
                </c:pt>
                <c:pt idx="4822">
                  <c:v>5.3715000000000002</c:v>
                </c:pt>
                <c:pt idx="4823">
                  <c:v>5.3730000000000002</c:v>
                </c:pt>
                <c:pt idx="4824">
                  <c:v>5.3745000000000003</c:v>
                </c:pt>
                <c:pt idx="4825">
                  <c:v>5.3769999999999998</c:v>
                </c:pt>
                <c:pt idx="4826">
                  <c:v>5.3789999999999996</c:v>
                </c:pt>
                <c:pt idx="4827">
                  <c:v>5.3815</c:v>
                </c:pt>
                <c:pt idx="4828">
                  <c:v>5.3834999999999997</c:v>
                </c:pt>
                <c:pt idx="4829">
                  <c:v>5.3849999999999998</c:v>
                </c:pt>
                <c:pt idx="4830">
                  <c:v>5.3869999999999996</c:v>
                </c:pt>
                <c:pt idx="4831">
                  <c:v>5.3895</c:v>
                </c:pt>
                <c:pt idx="4832">
                  <c:v>5.391</c:v>
                </c:pt>
                <c:pt idx="4833">
                  <c:v>5.3929999999999998</c:v>
                </c:pt>
                <c:pt idx="4834">
                  <c:v>5.3944999999999999</c:v>
                </c:pt>
                <c:pt idx="4835">
                  <c:v>5.3964999999999996</c:v>
                </c:pt>
                <c:pt idx="4836">
                  <c:v>5.399</c:v>
                </c:pt>
                <c:pt idx="4837">
                  <c:v>5.4015000000000004</c:v>
                </c:pt>
                <c:pt idx="4838">
                  <c:v>5.4029999999999996</c:v>
                </c:pt>
                <c:pt idx="4839">
                  <c:v>5.4044999999999996</c:v>
                </c:pt>
                <c:pt idx="4840">
                  <c:v>5.4065000000000003</c:v>
                </c:pt>
                <c:pt idx="4841">
                  <c:v>5.4085000000000001</c:v>
                </c:pt>
                <c:pt idx="4842">
                  <c:v>5.4109999999999996</c:v>
                </c:pt>
                <c:pt idx="4843">
                  <c:v>5.4130000000000003</c:v>
                </c:pt>
                <c:pt idx="4844">
                  <c:v>5.4139999999999997</c:v>
                </c:pt>
                <c:pt idx="4845">
                  <c:v>5.4165000000000001</c:v>
                </c:pt>
                <c:pt idx="4846">
                  <c:v>5.4184999999999999</c:v>
                </c:pt>
                <c:pt idx="4847">
                  <c:v>5.4210000000000003</c:v>
                </c:pt>
                <c:pt idx="4848">
                  <c:v>5.423</c:v>
                </c:pt>
                <c:pt idx="4849">
                  <c:v>5.4245000000000001</c:v>
                </c:pt>
                <c:pt idx="4850">
                  <c:v>5.4264999999999999</c:v>
                </c:pt>
                <c:pt idx="4851">
                  <c:v>5.4284999999999997</c:v>
                </c:pt>
                <c:pt idx="4852">
                  <c:v>5.431</c:v>
                </c:pt>
                <c:pt idx="4853">
                  <c:v>5.4325000000000001</c:v>
                </c:pt>
                <c:pt idx="4854">
                  <c:v>5.4340000000000002</c:v>
                </c:pt>
                <c:pt idx="4855">
                  <c:v>5.4359999999999999</c:v>
                </c:pt>
                <c:pt idx="4856">
                  <c:v>5.4390000000000001</c:v>
                </c:pt>
                <c:pt idx="4857">
                  <c:v>5.4409999999999998</c:v>
                </c:pt>
                <c:pt idx="4858">
                  <c:v>5.4429999999999996</c:v>
                </c:pt>
                <c:pt idx="4859">
                  <c:v>5.4450000000000003</c:v>
                </c:pt>
                <c:pt idx="4860">
                  <c:v>5.4470000000000001</c:v>
                </c:pt>
                <c:pt idx="4861">
                  <c:v>5.4489999999999998</c:v>
                </c:pt>
                <c:pt idx="4862">
                  <c:v>5.4515000000000002</c:v>
                </c:pt>
                <c:pt idx="4863">
                  <c:v>5.4530000000000003</c:v>
                </c:pt>
                <c:pt idx="4864">
                  <c:v>5.4550000000000001</c:v>
                </c:pt>
                <c:pt idx="4865">
                  <c:v>5.4569999999999999</c:v>
                </c:pt>
                <c:pt idx="4866">
                  <c:v>5.46</c:v>
                </c:pt>
                <c:pt idx="4867">
                  <c:v>5.4619999999999997</c:v>
                </c:pt>
                <c:pt idx="4868">
                  <c:v>5.4634999999999998</c:v>
                </c:pt>
                <c:pt idx="4869">
                  <c:v>5.4649999999999999</c:v>
                </c:pt>
                <c:pt idx="4870">
                  <c:v>5.4669999999999996</c:v>
                </c:pt>
                <c:pt idx="4871">
                  <c:v>5.4695</c:v>
                </c:pt>
                <c:pt idx="4872">
                  <c:v>5.4714999999999998</c:v>
                </c:pt>
                <c:pt idx="4873">
                  <c:v>5.4729999999999999</c:v>
                </c:pt>
                <c:pt idx="4874">
                  <c:v>5.4749999999999996</c:v>
                </c:pt>
                <c:pt idx="4875">
                  <c:v>5.4770000000000003</c:v>
                </c:pt>
                <c:pt idx="4876">
                  <c:v>5.4794999999999998</c:v>
                </c:pt>
                <c:pt idx="4877">
                  <c:v>5.4820000000000002</c:v>
                </c:pt>
                <c:pt idx="4878">
                  <c:v>5.4835000000000003</c:v>
                </c:pt>
                <c:pt idx="4879">
                  <c:v>5.4850000000000003</c:v>
                </c:pt>
                <c:pt idx="4880">
                  <c:v>5.4870000000000001</c:v>
                </c:pt>
                <c:pt idx="4881">
                  <c:v>5.4894999999999996</c:v>
                </c:pt>
                <c:pt idx="4882">
                  <c:v>5.4915000000000003</c:v>
                </c:pt>
                <c:pt idx="4883">
                  <c:v>5.4935</c:v>
                </c:pt>
                <c:pt idx="4884">
                  <c:v>5.4954999999999998</c:v>
                </c:pt>
                <c:pt idx="4885">
                  <c:v>5.4974999999999996</c:v>
                </c:pt>
                <c:pt idx="4886">
                  <c:v>5.4995000000000003</c:v>
                </c:pt>
                <c:pt idx="4887">
                  <c:v>5.5015000000000001</c:v>
                </c:pt>
                <c:pt idx="4888">
                  <c:v>5.5034999999999998</c:v>
                </c:pt>
                <c:pt idx="4889">
                  <c:v>5.5049999999999999</c:v>
                </c:pt>
                <c:pt idx="4890">
                  <c:v>5.5069999999999997</c:v>
                </c:pt>
                <c:pt idx="4891">
                  <c:v>5.5095000000000001</c:v>
                </c:pt>
                <c:pt idx="4892">
                  <c:v>5.5114999999999998</c:v>
                </c:pt>
                <c:pt idx="4893">
                  <c:v>5.5125000000000002</c:v>
                </c:pt>
                <c:pt idx="4894">
                  <c:v>5.5145</c:v>
                </c:pt>
                <c:pt idx="4895">
                  <c:v>5.5170000000000003</c:v>
                </c:pt>
                <c:pt idx="4896">
                  <c:v>5.5194999999999999</c:v>
                </c:pt>
                <c:pt idx="4897">
                  <c:v>5.5214999999999996</c:v>
                </c:pt>
                <c:pt idx="4898">
                  <c:v>5.5235000000000003</c:v>
                </c:pt>
                <c:pt idx="4899">
                  <c:v>5.5250000000000004</c:v>
                </c:pt>
                <c:pt idx="4900">
                  <c:v>5.5274999999999999</c:v>
                </c:pt>
                <c:pt idx="4901">
                  <c:v>5.5294999999999996</c:v>
                </c:pt>
                <c:pt idx="4902">
                  <c:v>5.5315000000000003</c:v>
                </c:pt>
                <c:pt idx="4903">
                  <c:v>5.5335000000000001</c:v>
                </c:pt>
                <c:pt idx="4904">
                  <c:v>5.5350000000000001</c:v>
                </c:pt>
                <c:pt idx="4905">
                  <c:v>5.5369999999999999</c:v>
                </c:pt>
                <c:pt idx="4906">
                  <c:v>5.5395000000000003</c:v>
                </c:pt>
                <c:pt idx="4907">
                  <c:v>5.5415000000000001</c:v>
                </c:pt>
                <c:pt idx="4908">
                  <c:v>5.5434999999999999</c:v>
                </c:pt>
                <c:pt idx="4909">
                  <c:v>5.5454999999999997</c:v>
                </c:pt>
                <c:pt idx="4910">
                  <c:v>5.5475000000000003</c:v>
                </c:pt>
                <c:pt idx="4911">
                  <c:v>5.55</c:v>
                </c:pt>
                <c:pt idx="4912">
                  <c:v>5.5514999999999999</c:v>
                </c:pt>
                <c:pt idx="4913">
                  <c:v>5.5534999999999997</c:v>
                </c:pt>
                <c:pt idx="4914">
                  <c:v>5.5555000000000003</c:v>
                </c:pt>
                <c:pt idx="4915">
                  <c:v>5.5575000000000001</c:v>
                </c:pt>
                <c:pt idx="4916">
                  <c:v>5.56</c:v>
                </c:pt>
                <c:pt idx="4917">
                  <c:v>5.5620000000000003</c:v>
                </c:pt>
                <c:pt idx="4918">
                  <c:v>5.5635000000000003</c:v>
                </c:pt>
                <c:pt idx="4919">
                  <c:v>5.5655000000000001</c:v>
                </c:pt>
                <c:pt idx="4920">
                  <c:v>5.5685000000000002</c:v>
                </c:pt>
                <c:pt idx="4921">
                  <c:v>5.5705</c:v>
                </c:pt>
                <c:pt idx="4922">
                  <c:v>5.5720000000000001</c:v>
                </c:pt>
                <c:pt idx="4923">
                  <c:v>5.5735000000000001</c:v>
                </c:pt>
                <c:pt idx="4924">
                  <c:v>5.5754999999999999</c:v>
                </c:pt>
                <c:pt idx="4925">
                  <c:v>5.5780000000000003</c:v>
                </c:pt>
                <c:pt idx="4926">
                  <c:v>5.58</c:v>
                </c:pt>
                <c:pt idx="4927">
                  <c:v>5.5819999999999999</c:v>
                </c:pt>
                <c:pt idx="4928">
                  <c:v>5.5834999999999999</c:v>
                </c:pt>
                <c:pt idx="4929">
                  <c:v>5.5854999999999997</c:v>
                </c:pt>
                <c:pt idx="4930">
                  <c:v>5.5880000000000001</c:v>
                </c:pt>
                <c:pt idx="4931">
                  <c:v>5.59</c:v>
                </c:pt>
                <c:pt idx="4932">
                  <c:v>5.5919999999999996</c:v>
                </c:pt>
                <c:pt idx="4933">
                  <c:v>5.5940000000000003</c:v>
                </c:pt>
                <c:pt idx="4934">
                  <c:v>5.5955000000000004</c:v>
                </c:pt>
                <c:pt idx="4935">
                  <c:v>5.5979999999999999</c:v>
                </c:pt>
                <c:pt idx="4936">
                  <c:v>5.6</c:v>
                </c:pt>
                <c:pt idx="4937">
                  <c:v>5.6020000000000003</c:v>
                </c:pt>
                <c:pt idx="4938">
                  <c:v>5.6040000000000001</c:v>
                </c:pt>
                <c:pt idx="4939">
                  <c:v>5.6055000000000001</c:v>
                </c:pt>
                <c:pt idx="4940">
                  <c:v>5.6079999999999997</c:v>
                </c:pt>
                <c:pt idx="4941">
                  <c:v>5.61</c:v>
                </c:pt>
                <c:pt idx="4942">
                  <c:v>5.6120000000000001</c:v>
                </c:pt>
                <c:pt idx="4943">
                  <c:v>5.6135000000000002</c:v>
                </c:pt>
                <c:pt idx="4944">
                  <c:v>5.6154999999999999</c:v>
                </c:pt>
                <c:pt idx="4945">
                  <c:v>5.6180000000000003</c:v>
                </c:pt>
                <c:pt idx="4946">
                  <c:v>5.6204999999999998</c:v>
                </c:pt>
                <c:pt idx="4947">
                  <c:v>5.6219999999999999</c:v>
                </c:pt>
                <c:pt idx="4948">
                  <c:v>5.6239999999999997</c:v>
                </c:pt>
                <c:pt idx="4949">
                  <c:v>5.6260000000000003</c:v>
                </c:pt>
                <c:pt idx="4950">
                  <c:v>5.6280000000000001</c:v>
                </c:pt>
                <c:pt idx="4951">
                  <c:v>5.6304999999999996</c:v>
                </c:pt>
                <c:pt idx="4952">
                  <c:v>5.6319999999999997</c:v>
                </c:pt>
                <c:pt idx="4953">
                  <c:v>5.6340000000000003</c:v>
                </c:pt>
                <c:pt idx="4954">
                  <c:v>5.6355000000000004</c:v>
                </c:pt>
                <c:pt idx="4955">
                  <c:v>5.6379999999999999</c:v>
                </c:pt>
                <c:pt idx="4956">
                  <c:v>5.6405000000000003</c:v>
                </c:pt>
                <c:pt idx="4957">
                  <c:v>5.6425000000000001</c:v>
                </c:pt>
                <c:pt idx="4958">
                  <c:v>5.6440000000000001</c:v>
                </c:pt>
                <c:pt idx="4959">
                  <c:v>5.6459999999999999</c:v>
                </c:pt>
                <c:pt idx="4960">
                  <c:v>5.6479999999999997</c:v>
                </c:pt>
                <c:pt idx="4961">
                  <c:v>5.6494999999999997</c:v>
                </c:pt>
                <c:pt idx="4962">
                  <c:v>5.6509999999999998</c:v>
                </c:pt>
                <c:pt idx="4963">
                  <c:v>5.6529999999999996</c:v>
                </c:pt>
                <c:pt idx="4964">
                  <c:v>5.6544999999999996</c:v>
                </c:pt>
                <c:pt idx="4965">
                  <c:v>5.657</c:v>
                </c:pt>
                <c:pt idx="4966">
                  <c:v>5.6595000000000004</c:v>
                </c:pt>
                <c:pt idx="4967">
                  <c:v>5.6615000000000002</c:v>
                </c:pt>
                <c:pt idx="4968">
                  <c:v>5.6630000000000003</c:v>
                </c:pt>
                <c:pt idx="4969">
                  <c:v>5.665</c:v>
                </c:pt>
                <c:pt idx="4970">
                  <c:v>5.6669999999999998</c:v>
                </c:pt>
                <c:pt idx="4971">
                  <c:v>5.6695000000000002</c:v>
                </c:pt>
                <c:pt idx="4972">
                  <c:v>5.6710000000000003</c:v>
                </c:pt>
                <c:pt idx="4973">
                  <c:v>5.673</c:v>
                </c:pt>
                <c:pt idx="4974">
                  <c:v>5.6745000000000001</c:v>
                </c:pt>
                <c:pt idx="4975">
                  <c:v>5.6764999999999999</c:v>
                </c:pt>
                <c:pt idx="4976">
                  <c:v>5.6790000000000003</c:v>
                </c:pt>
                <c:pt idx="4977">
                  <c:v>5.6814999999999998</c:v>
                </c:pt>
                <c:pt idx="4978">
                  <c:v>5.6829999999999998</c:v>
                </c:pt>
                <c:pt idx="4979">
                  <c:v>5.6844999999999999</c:v>
                </c:pt>
                <c:pt idx="4980">
                  <c:v>5.6859999999999999</c:v>
                </c:pt>
                <c:pt idx="4981">
                  <c:v>5.6890000000000001</c:v>
                </c:pt>
                <c:pt idx="4982">
                  <c:v>5.6909999999999998</c:v>
                </c:pt>
                <c:pt idx="4983">
                  <c:v>5.6929999999999996</c:v>
                </c:pt>
                <c:pt idx="4984">
                  <c:v>5.6950000000000003</c:v>
                </c:pt>
                <c:pt idx="4985">
                  <c:v>5.6970000000000001</c:v>
                </c:pt>
                <c:pt idx="4986">
                  <c:v>5.6994999999999996</c:v>
                </c:pt>
                <c:pt idx="4987">
                  <c:v>5.7015000000000002</c:v>
                </c:pt>
                <c:pt idx="4988">
                  <c:v>5.7030000000000003</c:v>
                </c:pt>
                <c:pt idx="4989">
                  <c:v>5.7050000000000001</c:v>
                </c:pt>
                <c:pt idx="4990">
                  <c:v>5.7074999999999996</c:v>
                </c:pt>
                <c:pt idx="4991">
                  <c:v>5.7095000000000002</c:v>
                </c:pt>
                <c:pt idx="4992">
                  <c:v>5.7115</c:v>
                </c:pt>
                <c:pt idx="4993">
                  <c:v>5.7130000000000001</c:v>
                </c:pt>
                <c:pt idx="4994">
                  <c:v>5.7149999999999999</c:v>
                </c:pt>
                <c:pt idx="4995">
                  <c:v>5.7175000000000002</c:v>
                </c:pt>
                <c:pt idx="4996">
                  <c:v>5.7195</c:v>
                </c:pt>
                <c:pt idx="4997">
                  <c:v>5.7220000000000004</c:v>
                </c:pt>
                <c:pt idx="4998">
                  <c:v>5.7240000000000002</c:v>
                </c:pt>
                <c:pt idx="4999">
                  <c:v>5.7249999999999996</c:v>
                </c:pt>
                <c:pt idx="5000">
                  <c:v>5.7275</c:v>
                </c:pt>
                <c:pt idx="5001">
                  <c:v>5.7294999999999998</c:v>
                </c:pt>
                <c:pt idx="5002">
                  <c:v>5.7314999999999996</c:v>
                </c:pt>
                <c:pt idx="5003">
                  <c:v>5.7329999999999997</c:v>
                </c:pt>
                <c:pt idx="5004">
                  <c:v>5.7355</c:v>
                </c:pt>
                <c:pt idx="5005">
                  <c:v>5.7380000000000004</c:v>
                </c:pt>
                <c:pt idx="5006">
                  <c:v>5.7404999999999999</c:v>
                </c:pt>
                <c:pt idx="5007">
                  <c:v>5.7424999999999997</c:v>
                </c:pt>
                <c:pt idx="5008">
                  <c:v>5.7439999999999998</c:v>
                </c:pt>
                <c:pt idx="5009">
                  <c:v>5.7460000000000004</c:v>
                </c:pt>
                <c:pt idx="5010">
                  <c:v>5.7484999999999999</c:v>
                </c:pt>
                <c:pt idx="5011">
                  <c:v>5.7504999999999997</c:v>
                </c:pt>
                <c:pt idx="5012">
                  <c:v>5.7519999999999998</c:v>
                </c:pt>
                <c:pt idx="5013">
                  <c:v>5.7534999999999998</c:v>
                </c:pt>
                <c:pt idx="5014">
                  <c:v>5.7554999999999996</c:v>
                </c:pt>
                <c:pt idx="5015">
                  <c:v>5.7575000000000003</c:v>
                </c:pt>
                <c:pt idx="5016">
                  <c:v>5.7605000000000004</c:v>
                </c:pt>
                <c:pt idx="5017">
                  <c:v>5.7625000000000002</c:v>
                </c:pt>
                <c:pt idx="5018">
                  <c:v>5.7640000000000002</c:v>
                </c:pt>
                <c:pt idx="5019">
                  <c:v>5.766</c:v>
                </c:pt>
                <c:pt idx="5020">
                  <c:v>5.7685000000000004</c:v>
                </c:pt>
                <c:pt idx="5021">
                  <c:v>5.7705000000000002</c:v>
                </c:pt>
                <c:pt idx="5022">
                  <c:v>5.7725</c:v>
                </c:pt>
                <c:pt idx="5023">
                  <c:v>5.774</c:v>
                </c:pt>
                <c:pt idx="5024">
                  <c:v>5.7755000000000001</c:v>
                </c:pt>
                <c:pt idx="5025">
                  <c:v>5.7785000000000002</c:v>
                </c:pt>
                <c:pt idx="5026">
                  <c:v>5.7805</c:v>
                </c:pt>
                <c:pt idx="5027">
                  <c:v>5.7824999999999998</c:v>
                </c:pt>
                <c:pt idx="5028">
                  <c:v>5.7845000000000004</c:v>
                </c:pt>
                <c:pt idx="5029">
                  <c:v>5.7865000000000002</c:v>
                </c:pt>
                <c:pt idx="5030">
                  <c:v>5.7889999999999997</c:v>
                </c:pt>
                <c:pt idx="5031">
                  <c:v>5.7910000000000004</c:v>
                </c:pt>
                <c:pt idx="5032">
                  <c:v>5.7925000000000004</c:v>
                </c:pt>
                <c:pt idx="5033">
                  <c:v>5.7945000000000002</c:v>
                </c:pt>
                <c:pt idx="5034">
                  <c:v>5.7969999999999997</c:v>
                </c:pt>
                <c:pt idx="5035">
                  <c:v>5.7990000000000004</c:v>
                </c:pt>
                <c:pt idx="5036">
                  <c:v>5.8014999999999999</c:v>
                </c:pt>
                <c:pt idx="5037">
                  <c:v>5.8029999999999999</c:v>
                </c:pt>
                <c:pt idx="5038">
                  <c:v>5.8045</c:v>
                </c:pt>
                <c:pt idx="5039">
                  <c:v>5.8070000000000004</c:v>
                </c:pt>
                <c:pt idx="5040">
                  <c:v>5.8090000000000002</c:v>
                </c:pt>
                <c:pt idx="5041">
                  <c:v>5.8114999999999997</c:v>
                </c:pt>
                <c:pt idx="5042">
                  <c:v>5.8125</c:v>
                </c:pt>
                <c:pt idx="5043">
                  <c:v>5.8144999999999998</c:v>
                </c:pt>
                <c:pt idx="5044">
                  <c:v>5.8170000000000002</c:v>
                </c:pt>
                <c:pt idx="5045">
                  <c:v>5.82</c:v>
                </c:pt>
                <c:pt idx="5046">
                  <c:v>5.8215000000000003</c:v>
                </c:pt>
                <c:pt idx="5047">
                  <c:v>5.8235000000000001</c:v>
                </c:pt>
                <c:pt idx="5048">
                  <c:v>5.8254999999999999</c:v>
                </c:pt>
                <c:pt idx="5049">
                  <c:v>5.8280000000000003</c:v>
                </c:pt>
                <c:pt idx="5050">
                  <c:v>5.83</c:v>
                </c:pt>
                <c:pt idx="5051">
                  <c:v>5.8315000000000001</c:v>
                </c:pt>
                <c:pt idx="5052">
                  <c:v>5.8334999999999999</c:v>
                </c:pt>
                <c:pt idx="5053">
                  <c:v>5.835</c:v>
                </c:pt>
                <c:pt idx="5054">
                  <c:v>5.8375000000000004</c:v>
                </c:pt>
                <c:pt idx="5055">
                  <c:v>5.84</c:v>
                </c:pt>
                <c:pt idx="5056">
                  <c:v>5.8414999999999999</c:v>
                </c:pt>
                <c:pt idx="5057">
                  <c:v>5.8434999999999997</c:v>
                </c:pt>
                <c:pt idx="5058">
                  <c:v>5.8455000000000004</c:v>
                </c:pt>
                <c:pt idx="5059">
                  <c:v>5.8479999999999999</c:v>
                </c:pt>
                <c:pt idx="5060">
                  <c:v>5.85</c:v>
                </c:pt>
                <c:pt idx="5061">
                  <c:v>5.8514999999999997</c:v>
                </c:pt>
                <c:pt idx="5062">
                  <c:v>5.8535000000000004</c:v>
                </c:pt>
                <c:pt idx="5063">
                  <c:v>5.8550000000000004</c:v>
                </c:pt>
                <c:pt idx="5064">
                  <c:v>5.8574999999999999</c:v>
                </c:pt>
                <c:pt idx="5065">
                  <c:v>5.86</c:v>
                </c:pt>
                <c:pt idx="5066">
                  <c:v>5.8620000000000001</c:v>
                </c:pt>
                <c:pt idx="5067">
                  <c:v>5.8635000000000002</c:v>
                </c:pt>
                <c:pt idx="5068">
                  <c:v>5.8654999999999999</c:v>
                </c:pt>
                <c:pt idx="5069">
                  <c:v>5.8680000000000003</c:v>
                </c:pt>
                <c:pt idx="5070">
                  <c:v>5.87</c:v>
                </c:pt>
                <c:pt idx="5071">
                  <c:v>5.8719999999999999</c:v>
                </c:pt>
                <c:pt idx="5072">
                  <c:v>5.8734999999999999</c:v>
                </c:pt>
                <c:pt idx="5073">
                  <c:v>5.8754999999999997</c:v>
                </c:pt>
                <c:pt idx="5074">
                  <c:v>5.8775000000000004</c:v>
                </c:pt>
                <c:pt idx="5075">
                  <c:v>5.8804999999999996</c:v>
                </c:pt>
                <c:pt idx="5076">
                  <c:v>5.8819999999999997</c:v>
                </c:pt>
                <c:pt idx="5077">
                  <c:v>5.8840000000000003</c:v>
                </c:pt>
                <c:pt idx="5078">
                  <c:v>5.8860000000000001</c:v>
                </c:pt>
                <c:pt idx="5079">
                  <c:v>5.8884999999999996</c:v>
                </c:pt>
                <c:pt idx="5080">
                  <c:v>5.89</c:v>
                </c:pt>
                <c:pt idx="5081">
                  <c:v>5.8920000000000003</c:v>
                </c:pt>
                <c:pt idx="5082">
                  <c:v>5.8929999999999998</c:v>
                </c:pt>
                <c:pt idx="5083">
                  <c:v>5.8955000000000002</c:v>
                </c:pt>
                <c:pt idx="5084">
                  <c:v>5.8979999999999997</c:v>
                </c:pt>
                <c:pt idx="5085">
                  <c:v>5.9005000000000001</c:v>
                </c:pt>
                <c:pt idx="5086">
                  <c:v>5.9020000000000001</c:v>
                </c:pt>
                <c:pt idx="5087">
                  <c:v>5.9039999999999999</c:v>
                </c:pt>
                <c:pt idx="5088">
                  <c:v>5.9065000000000003</c:v>
                </c:pt>
                <c:pt idx="5089">
                  <c:v>5.9085000000000001</c:v>
                </c:pt>
                <c:pt idx="5090">
                  <c:v>5.9104999999999999</c:v>
                </c:pt>
                <c:pt idx="5091">
                  <c:v>5.9119999999999999</c:v>
                </c:pt>
                <c:pt idx="5092">
                  <c:v>5.9139999999999997</c:v>
                </c:pt>
                <c:pt idx="5093">
                  <c:v>5.9165000000000001</c:v>
                </c:pt>
                <c:pt idx="5094">
                  <c:v>5.9189999999999996</c:v>
                </c:pt>
                <c:pt idx="5095">
                  <c:v>5.9204999999999997</c:v>
                </c:pt>
                <c:pt idx="5096">
                  <c:v>5.923</c:v>
                </c:pt>
                <c:pt idx="5097">
                  <c:v>5.9249999999999998</c:v>
                </c:pt>
                <c:pt idx="5098">
                  <c:v>5.9269999999999996</c:v>
                </c:pt>
                <c:pt idx="5099">
                  <c:v>5.9295</c:v>
                </c:pt>
                <c:pt idx="5100">
                  <c:v>5.931</c:v>
                </c:pt>
                <c:pt idx="5101">
                  <c:v>5.9329999999999998</c:v>
                </c:pt>
                <c:pt idx="5102">
                  <c:v>5.9344999999999999</c:v>
                </c:pt>
                <c:pt idx="5103">
                  <c:v>5.9370000000000003</c:v>
                </c:pt>
                <c:pt idx="5104">
                  <c:v>5.9390000000000001</c:v>
                </c:pt>
                <c:pt idx="5105">
                  <c:v>5.9405000000000001</c:v>
                </c:pt>
                <c:pt idx="5106">
                  <c:v>5.9424999999999999</c:v>
                </c:pt>
                <c:pt idx="5107">
                  <c:v>5.9444999999999997</c:v>
                </c:pt>
                <c:pt idx="5108">
                  <c:v>5.9470000000000001</c:v>
                </c:pt>
                <c:pt idx="5109">
                  <c:v>5.9489999999999998</c:v>
                </c:pt>
                <c:pt idx="5110">
                  <c:v>5.9504999999999999</c:v>
                </c:pt>
                <c:pt idx="5111">
                  <c:v>5.9524999999999997</c:v>
                </c:pt>
                <c:pt idx="5112">
                  <c:v>5.9545000000000003</c:v>
                </c:pt>
                <c:pt idx="5113">
                  <c:v>5.9565000000000001</c:v>
                </c:pt>
                <c:pt idx="5114">
                  <c:v>5.9584999999999999</c:v>
                </c:pt>
                <c:pt idx="5115">
                  <c:v>5.9604999999999997</c:v>
                </c:pt>
                <c:pt idx="5116">
                  <c:v>5.9625000000000004</c:v>
                </c:pt>
                <c:pt idx="5117">
                  <c:v>5.9645000000000001</c:v>
                </c:pt>
                <c:pt idx="5118">
                  <c:v>5.9669999999999996</c:v>
                </c:pt>
                <c:pt idx="5119">
                  <c:v>5.9690000000000003</c:v>
                </c:pt>
                <c:pt idx="5120">
                  <c:v>5.9705000000000004</c:v>
                </c:pt>
                <c:pt idx="5121">
                  <c:v>5.9725000000000001</c:v>
                </c:pt>
                <c:pt idx="5122">
                  <c:v>5.9744999999999999</c:v>
                </c:pt>
                <c:pt idx="5123">
                  <c:v>5.9764999999999997</c:v>
                </c:pt>
                <c:pt idx="5124">
                  <c:v>5.9785000000000004</c:v>
                </c:pt>
                <c:pt idx="5125">
                  <c:v>5.9809999999999999</c:v>
                </c:pt>
                <c:pt idx="5126">
                  <c:v>5.9824999999999999</c:v>
                </c:pt>
                <c:pt idx="5127">
                  <c:v>5.9844999999999997</c:v>
                </c:pt>
                <c:pt idx="5128">
                  <c:v>5.9859999999999998</c:v>
                </c:pt>
                <c:pt idx="5129">
                  <c:v>5.9880000000000004</c:v>
                </c:pt>
                <c:pt idx="5130">
                  <c:v>5.9894999999999996</c:v>
                </c:pt>
                <c:pt idx="5131">
                  <c:v>5.9915000000000003</c:v>
                </c:pt>
                <c:pt idx="5132">
                  <c:v>5.9935</c:v>
                </c:pt>
                <c:pt idx="5133">
                  <c:v>5.9954999999999998</c:v>
                </c:pt>
                <c:pt idx="5134">
                  <c:v>5.9980000000000002</c:v>
                </c:pt>
                <c:pt idx="5135">
                  <c:v>6</c:v>
                </c:pt>
                <c:pt idx="5136">
                  <c:v>6.0015000000000001</c:v>
                </c:pt>
                <c:pt idx="5137">
                  <c:v>6.0034999999999998</c:v>
                </c:pt>
                <c:pt idx="5138">
                  <c:v>6.0054999999999996</c:v>
                </c:pt>
                <c:pt idx="5139">
                  <c:v>6.008</c:v>
                </c:pt>
                <c:pt idx="5140">
                  <c:v>6.01</c:v>
                </c:pt>
                <c:pt idx="5141">
                  <c:v>6.0114999999999998</c:v>
                </c:pt>
                <c:pt idx="5142">
                  <c:v>6.0134999999999996</c:v>
                </c:pt>
                <c:pt idx="5143">
                  <c:v>6.016</c:v>
                </c:pt>
                <c:pt idx="5144">
                  <c:v>6.0179999999999998</c:v>
                </c:pt>
                <c:pt idx="5145">
                  <c:v>6.02</c:v>
                </c:pt>
                <c:pt idx="5146">
                  <c:v>6.0220000000000002</c:v>
                </c:pt>
                <c:pt idx="5147">
                  <c:v>6.024</c:v>
                </c:pt>
                <c:pt idx="5148">
                  <c:v>6.0259999999999998</c:v>
                </c:pt>
                <c:pt idx="5149">
                  <c:v>6.0285000000000002</c:v>
                </c:pt>
                <c:pt idx="5150">
                  <c:v>6.03</c:v>
                </c:pt>
                <c:pt idx="5151">
                  <c:v>6.032</c:v>
                </c:pt>
                <c:pt idx="5152">
                  <c:v>6.0335000000000001</c:v>
                </c:pt>
                <c:pt idx="5153">
                  <c:v>6.0359999999999996</c:v>
                </c:pt>
                <c:pt idx="5154">
                  <c:v>6.0385</c:v>
                </c:pt>
                <c:pt idx="5155">
                  <c:v>6.04</c:v>
                </c:pt>
                <c:pt idx="5156">
                  <c:v>6.0419999999999998</c:v>
                </c:pt>
                <c:pt idx="5157">
                  <c:v>6.0445000000000002</c:v>
                </c:pt>
                <c:pt idx="5158">
                  <c:v>6.0465</c:v>
                </c:pt>
                <c:pt idx="5159">
                  <c:v>6.0484999999999998</c:v>
                </c:pt>
                <c:pt idx="5160">
                  <c:v>6.0505000000000004</c:v>
                </c:pt>
                <c:pt idx="5161">
                  <c:v>6.0525000000000002</c:v>
                </c:pt>
                <c:pt idx="5162">
                  <c:v>6.0549999999999997</c:v>
                </c:pt>
                <c:pt idx="5163">
                  <c:v>6.0564999999999998</c:v>
                </c:pt>
                <c:pt idx="5164">
                  <c:v>6.0585000000000004</c:v>
                </c:pt>
                <c:pt idx="5165">
                  <c:v>6.0609999999999999</c:v>
                </c:pt>
                <c:pt idx="5166">
                  <c:v>6.0625</c:v>
                </c:pt>
                <c:pt idx="5167">
                  <c:v>6.0650000000000004</c:v>
                </c:pt>
                <c:pt idx="5168">
                  <c:v>6.0674999999999999</c:v>
                </c:pt>
                <c:pt idx="5169">
                  <c:v>6.069</c:v>
                </c:pt>
                <c:pt idx="5170">
                  <c:v>6.0709999999999997</c:v>
                </c:pt>
                <c:pt idx="5171">
                  <c:v>6.0730000000000004</c:v>
                </c:pt>
                <c:pt idx="5172">
                  <c:v>6.0750000000000002</c:v>
                </c:pt>
                <c:pt idx="5173">
                  <c:v>6.077</c:v>
                </c:pt>
                <c:pt idx="5174">
                  <c:v>6.0789999999999997</c:v>
                </c:pt>
                <c:pt idx="5175">
                  <c:v>6.0810000000000004</c:v>
                </c:pt>
                <c:pt idx="5176">
                  <c:v>6.0830000000000002</c:v>
                </c:pt>
                <c:pt idx="5177">
                  <c:v>6.085</c:v>
                </c:pt>
                <c:pt idx="5178">
                  <c:v>6.0875000000000004</c:v>
                </c:pt>
                <c:pt idx="5179">
                  <c:v>6.0895000000000001</c:v>
                </c:pt>
                <c:pt idx="5180">
                  <c:v>6.0910000000000002</c:v>
                </c:pt>
                <c:pt idx="5181">
                  <c:v>6.093</c:v>
                </c:pt>
                <c:pt idx="5182">
                  <c:v>6.0945</c:v>
                </c:pt>
                <c:pt idx="5183">
                  <c:v>6.0970000000000004</c:v>
                </c:pt>
                <c:pt idx="5184">
                  <c:v>6.0990000000000002</c:v>
                </c:pt>
                <c:pt idx="5185">
                  <c:v>6.1005000000000003</c:v>
                </c:pt>
                <c:pt idx="5186">
                  <c:v>6.1025</c:v>
                </c:pt>
                <c:pt idx="5187">
                  <c:v>6.1044999999999998</c:v>
                </c:pt>
                <c:pt idx="5188">
                  <c:v>6.1070000000000002</c:v>
                </c:pt>
                <c:pt idx="5189">
                  <c:v>6.1085000000000003</c:v>
                </c:pt>
                <c:pt idx="5190">
                  <c:v>6.1105</c:v>
                </c:pt>
                <c:pt idx="5191">
                  <c:v>6.1120000000000001</c:v>
                </c:pt>
                <c:pt idx="5192">
                  <c:v>6.1144999999999996</c:v>
                </c:pt>
                <c:pt idx="5193">
                  <c:v>6.117</c:v>
                </c:pt>
                <c:pt idx="5194">
                  <c:v>6.1189999999999998</c:v>
                </c:pt>
                <c:pt idx="5195">
                  <c:v>6.1204999999999998</c:v>
                </c:pt>
                <c:pt idx="5196">
                  <c:v>6.1224999999999996</c:v>
                </c:pt>
                <c:pt idx="5197">
                  <c:v>6.1245000000000003</c:v>
                </c:pt>
                <c:pt idx="5198">
                  <c:v>6.1269999999999998</c:v>
                </c:pt>
                <c:pt idx="5199">
                  <c:v>6.1284999999999998</c:v>
                </c:pt>
                <c:pt idx="5200">
                  <c:v>6.1304999999999996</c:v>
                </c:pt>
                <c:pt idx="5201">
                  <c:v>6.1319999999999997</c:v>
                </c:pt>
                <c:pt idx="5202">
                  <c:v>6.1345000000000001</c:v>
                </c:pt>
                <c:pt idx="5203">
                  <c:v>6.1364999999999998</c:v>
                </c:pt>
                <c:pt idx="5204">
                  <c:v>6.1384999999999996</c:v>
                </c:pt>
                <c:pt idx="5205">
                  <c:v>6.1405000000000003</c:v>
                </c:pt>
                <c:pt idx="5206">
                  <c:v>6.1425000000000001</c:v>
                </c:pt>
                <c:pt idx="5207">
                  <c:v>6.1444999999999999</c:v>
                </c:pt>
                <c:pt idx="5208">
                  <c:v>6.1470000000000002</c:v>
                </c:pt>
                <c:pt idx="5209">
                  <c:v>6.149</c:v>
                </c:pt>
                <c:pt idx="5210">
                  <c:v>6.1505000000000001</c:v>
                </c:pt>
                <c:pt idx="5211">
                  <c:v>6.1524999999999999</c:v>
                </c:pt>
                <c:pt idx="5212">
                  <c:v>6.1544999999999996</c:v>
                </c:pt>
                <c:pt idx="5213">
                  <c:v>6.157</c:v>
                </c:pt>
                <c:pt idx="5214">
                  <c:v>6.1585000000000001</c:v>
                </c:pt>
                <c:pt idx="5215">
                  <c:v>6.16</c:v>
                </c:pt>
                <c:pt idx="5216">
                  <c:v>6.1624999999999996</c:v>
                </c:pt>
                <c:pt idx="5217">
                  <c:v>6.1645000000000003</c:v>
                </c:pt>
                <c:pt idx="5218">
                  <c:v>6.1669999999999998</c:v>
                </c:pt>
                <c:pt idx="5219">
                  <c:v>6.1684999999999999</c:v>
                </c:pt>
                <c:pt idx="5220">
                  <c:v>6.1704999999999997</c:v>
                </c:pt>
                <c:pt idx="5221">
                  <c:v>6.1725000000000003</c:v>
                </c:pt>
                <c:pt idx="5222">
                  <c:v>6.1745000000000001</c:v>
                </c:pt>
                <c:pt idx="5223">
                  <c:v>6.1769999999999996</c:v>
                </c:pt>
                <c:pt idx="5224">
                  <c:v>6.1784999999999997</c:v>
                </c:pt>
                <c:pt idx="5225">
                  <c:v>6.1805000000000003</c:v>
                </c:pt>
                <c:pt idx="5226">
                  <c:v>6.1825000000000001</c:v>
                </c:pt>
                <c:pt idx="5227">
                  <c:v>6.1849999999999996</c:v>
                </c:pt>
                <c:pt idx="5228">
                  <c:v>6.1875</c:v>
                </c:pt>
                <c:pt idx="5229">
                  <c:v>6.1890000000000001</c:v>
                </c:pt>
                <c:pt idx="5230">
                  <c:v>6.1905000000000001</c:v>
                </c:pt>
                <c:pt idx="5231">
                  <c:v>6.1924999999999999</c:v>
                </c:pt>
                <c:pt idx="5232">
                  <c:v>6.1950000000000003</c:v>
                </c:pt>
                <c:pt idx="5233">
                  <c:v>6.1970000000000001</c:v>
                </c:pt>
                <c:pt idx="5234">
                  <c:v>6.1985000000000001</c:v>
                </c:pt>
                <c:pt idx="5235">
                  <c:v>6.2009999999999996</c:v>
                </c:pt>
                <c:pt idx="5236">
                  <c:v>6.2024999999999997</c:v>
                </c:pt>
                <c:pt idx="5237">
                  <c:v>6.2050000000000001</c:v>
                </c:pt>
                <c:pt idx="5238">
                  <c:v>6.2074999999999996</c:v>
                </c:pt>
                <c:pt idx="5239">
                  <c:v>6.2089999999999996</c:v>
                </c:pt>
                <c:pt idx="5240">
                  <c:v>6.2104999999999997</c:v>
                </c:pt>
                <c:pt idx="5241">
                  <c:v>6.2125000000000004</c:v>
                </c:pt>
                <c:pt idx="5242">
                  <c:v>6.2149999999999999</c:v>
                </c:pt>
                <c:pt idx="5243">
                  <c:v>6.2169999999999996</c:v>
                </c:pt>
                <c:pt idx="5244">
                  <c:v>6.2184999999999997</c:v>
                </c:pt>
                <c:pt idx="5245">
                  <c:v>6.2205000000000004</c:v>
                </c:pt>
                <c:pt idx="5246">
                  <c:v>6.2229999999999999</c:v>
                </c:pt>
                <c:pt idx="5247">
                  <c:v>6.2249999999999996</c:v>
                </c:pt>
                <c:pt idx="5248">
                  <c:v>6.2270000000000003</c:v>
                </c:pt>
                <c:pt idx="5249">
                  <c:v>6.2285000000000004</c:v>
                </c:pt>
                <c:pt idx="5250">
                  <c:v>6.23</c:v>
                </c:pt>
                <c:pt idx="5251">
                  <c:v>6.2320000000000002</c:v>
                </c:pt>
                <c:pt idx="5252">
                  <c:v>6.2350000000000003</c:v>
                </c:pt>
                <c:pt idx="5253">
                  <c:v>6.2365000000000004</c:v>
                </c:pt>
                <c:pt idx="5254">
                  <c:v>6.2385000000000002</c:v>
                </c:pt>
                <c:pt idx="5255">
                  <c:v>6.2404999999999999</c:v>
                </c:pt>
                <c:pt idx="5256">
                  <c:v>6.2424999999999997</c:v>
                </c:pt>
                <c:pt idx="5257">
                  <c:v>6.2450000000000001</c:v>
                </c:pt>
                <c:pt idx="5258">
                  <c:v>6.2465000000000002</c:v>
                </c:pt>
                <c:pt idx="5259">
                  <c:v>6.2484999999999999</c:v>
                </c:pt>
                <c:pt idx="5260">
                  <c:v>6.25</c:v>
                </c:pt>
                <c:pt idx="5261">
                  <c:v>6.2519999999999998</c:v>
                </c:pt>
                <c:pt idx="5262">
                  <c:v>6.2545000000000002</c:v>
                </c:pt>
                <c:pt idx="5263">
                  <c:v>6.2569999999999997</c:v>
                </c:pt>
                <c:pt idx="5264">
                  <c:v>6.2584999999999997</c:v>
                </c:pt>
                <c:pt idx="5265">
                  <c:v>6.2605000000000004</c:v>
                </c:pt>
                <c:pt idx="5266">
                  <c:v>6.2629999999999999</c:v>
                </c:pt>
                <c:pt idx="5267">
                  <c:v>6.2655000000000003</c:v>
                </c:pt>
                <c:pt idx="5268">
                  <c:v>6.2675000000000001</c:v>
                </c:pt>
                <c:pt idx="5269">
                  <c:v>6.2685000000000004</c:v>
                </c:pt>
                <c:pt idx="5270">
                  <c:v>6.2709999999999999</c:v>
                </c:pt>
                <c:pt idx="5271">
                  <c:v>6.2729999999999997</c:v>
                </c:pt>
                <c:pt idx="5272">
                  <c:v>6.2755000000000001</c:v>
                </c:pt>
                <c:pt idx="5273">
                  <c:v>6.2774999999999999</c:v>
                </c:pt>
                <c:pt idx="5274">
                  <c:v>6.2794999999999996</c:v>
                </c:pt>
                <c:pt idx="5275">
                  <c:v>6.2809999999999997</c:v>
                </c:pt>
                <c:pt idx="5276">
                  <c:v>6.2835000000000001</c:v>
                </c:pt>
                <c:pt idx="5277">
                  <c:v>6.2859999999999996</c:v>
                </c:pt>
                <c:pt idx="5278">
                  <c:v>6.2874999999999996</c:v>
                </c:pt>
                <c:pt idx="5279">
                  <c:v>6.2895000000000003</c:v>
                </c:pt>
                <c:pt idx="5280">
                  <c:v>6.2915000000000001</c:v>
                </c:pt>
                <c:pt idx="5281">
                  <c:v>6.2934999999999999</c:v>
                </c:pt>
                <c:pt idx="5282">
                  <c:v>6.2960000000000003</c:v>
                </c:pt>
                <c:pt idx="5283">
                  <c:v>6.298</c:v>
                </c:pt>
                <c:pt idx="5284">
                  <c:v>6.2995000000000001</c:v>
                </c:pt>
                <c:pt idx="5285">
                  <c:v>6.3010000000000002</c:v>
                </c:pt>
                <c:pt idx="5286">
                  <c:v>6.3034999999999997</c:v>
                </c:pt>
                <c:pt idx="5287">
                  <c:v>6.306</c:v>
                </c:pt>
                <c:pt idx="5288">
                  <c:v>6.3079999999999998</c:v>
                </c:pt>
                <c:pt idx="5289">
                  <c:v>6.3094999999999999</c:v>
                </c:pt>
                <c:pt idx="5290">
                  <c:v>6.3114999999999997</c:v>
                </c:pt>
                <c:pt idx="5291">
                  <c:v>6.3140000000000001</c:v>
                </c:pt>
                <c:pt idx="5292">
                  <c:v>6.3159999999999998</c:v>
                </c:pt>
                <c:pt idx="5293">
                  <c:v>6.3179999999999996</c:v>
                </c:pt>
                <c:pt idx="5294">
                  <c:v>6.32</c:v>
                </c:pt>
                <c:pt idx="5295">
                  <c:v>6.3215000000000003</c:v>
                </c:pt>
                <c:pt idx="5296">
                  <c:v>6.3239999999999998</c:v>
                </c:pt>
                <c:pt idx="5297">
                  <c:v>6.3259999999999996</c:v>
                </c:pt>
                <c:pt idx="5298">
                  <c:v>6.3280000000000003</c:v>
                </c:pt>
                <c:pt idx="5299">
                  <c:v>6.3295000000000003</c:v>
                </c:pt>
                <c:pt idx="5300">
                  <c:v>6.3315000000000001</c:v>
                </c:pt>
                <c:pt idx="5301">
                  <c:v>6.3339999999999996</c:v>
                </c:pt>
                <c:pt idx="5302">
                  <c:v>6.3360000000000003</c:v>
                </c:pt>
                <c:pt idx="5303">
                  <c:v>6.3380000000000001</c:v>
                </c:pt>
                <c:pt idx="5304">
                  <c:v>6.34</c:v>
                </c:pt>
                <c:pt idx="5305">
                  <c:v>6.3419999999999996</c:v>
                </c:pt>
                <c:pt idx="5306">
                  <c:v>6.3445</c:v>
                </c:pt>
                <c:pt idx="5307">
                  <c:v>6.3464999999999998</c:v>
                </c:pt>
                <c:pt idx="5308">
                  <c:v>6.3479999999999999</c:v>
                </c:pt>
                <c:pt idx="5309">
                  <c:v>6.35</c:v>
                </c:pt>
                <c:pt idx="5310">
                  <c:v>6.3520000000000003</c:v>
                </c:pt>
                <c:pt idx="5311">
                  <c:v>6.3540000000000001</c:v>
                </c:pt>
                <c:pt idx="5312">
                  <c:v>6.3564999999999996</c:v>
                </c:pt>
                <c:pt idx="5313">
                  <c:v>6.3585000000000003</c:v>
                </c:pt>
                <c:pt idx="5314">
                  <c:v>6.36</c:v>
                </c:pt>
                <c:pt idx="5315">
                  <c:v>6.3620000000000001</c:v>
                </c:pt>
                <c:pt idx="5316">
                  <c:v>6.3644999999999996</c:v>
                </c:pt>
                <c:pt idx="5317">
                  <c:v>6.367</c:v>
                </c:pt>
                <c:pt idx="5318">
                  <c:v>6.3685</c:v>
                </c:pt>
                <c:pt idx="5319">
                  <c:v>6.37</c:v>
                </c:pt>
                <c:pt idx="5320">
                  <c:v>6.3719999999999999</c:v>
                </c:pt>
                <c:pt idx="5321">
                  <c:v>6.3745000000000003</c:v>
                </c:pt>
                <c:pt idx="5322">
                  <c:v>6.3765000000000001</c:v>
                </c:pt>
                <c:pt idx="5323">
                  <c:v>6.3784999999999998</c:v>
                </c:pt>
                <c:pt idx="5324">
                  <c:v>6.38</c:v>
                </c:pt>
                <c:pt idx="5325">
                  <c:v>6.3825000000000003</c:v>
                </c:pt>
                <c:pt idx="5326">
                  <c:v>6.3845000000000001</c:v>
                </c:pt>
                <c:pt idx="5327">
                  <c:v>6.3864999999999998</c:v>
                </c:pt>
                <c:pt idx="5328">
                  <c:v>6.3884999999999996</c:v>
                </c:pt>
                <c:pt idx="5329">
                  <c:v>6.39</c:v>
                </c:pt>
                <c:pt idx="5330">
                  <c:v>6.3925000000000001</c:v>
                </c:pt>
                <c:pt idx="5331">
                  <c:v>6.3944999999999999</c:v>
                </c:pt>
                <c:pt idx="5332">
                  <c:v>6.3964999999999996</c:v>
                </c:pt>
                <c:pt idx="5333">
                  <c:v>6.3985000000000003</c:v>
                </c:pt>
                <c:pt idx="5334">
                  <c:v>6.4005000000000001</c:v>
                </c:pt>
                <c:pt idx="5335">
                  <c:v>6.4024999999999999</c:v>
                </c:pt>
                <c:pt idx="5336">
                  <c:v>6.4050000000000002</c:v>
                </c:pt>
                <c:pt idx="5337">
                  <c:v>6.407</c:v>
                </c:pt>
                <c:pt idx="5338">
                  <c:v>6.4085000000000001</c:v>
                </c:pt>
                <c:pt idx="5339">
                  <c:v>6.4104999999999999</c:v>
                </c:pt>
                <c:pt idx="5340">
                  <c:v>6.4124999999999996</c:v>
                </c:pt>
                <c:pt idx="5341">
                  <c:v>6.415</c:v>
                </c:pt>
                <c:pt idx="5342">
                  <c:v>6.4169999999999998</c:v>
                </c:pt>
                <c:pt idx="5343">
                  <c:v>6.4184999999999999</c:v>
                </c:pt>
                <c:pt idx="5344">
                  <c:v>6.4204999999999997</c:v>
                </c:pt>
                <c:pt idx="5345">
                  <c:v>6.4225000000000003</c:v>
                </c:pt>
                <c:pt idx="5346">
                  <c:v>6.4249999999999998</c:v>
                </c:pt>
                <c:pt idx="5347">
                  <c:v>6.4269999999999996</c:v>
                </c:pt>
                <c:pt idx="5348">
                  <c:v>6.4284999999999997</c:v>
                </c:pt>
                <c:pt idx="5349">
                  <c:v>6.4305000000000003</c:v>
                </c:pt>
                <c:pt idx="5350">
                  <c:v>6.4335000000000004</c:v>
                </c:pt>
                <c:pt idx="5351">
                  <c:v>6.4355000000000002</c:v>
                </c:pt>
                <c:pt idx="5352">
                  <c:v>6.4370000000000003</c:v>
                </c:pt>
                <c:pt idx="5353">
                  <c:v>6.4385000000000003</c:v>
                </c:pt>
                <c:pt idx="5354">
                  <c:v>6.4405000000000001</c:v>
                </c:pt>
                <c:pt idx="5355">
                  <c:v>6.4429999999999996</c:v>
                </c:pt>
                <c:pt idx="5356">
                  <c:v>6.4459999999999997</c:v>
                </c:pt>
                <c:pt idx="5357">
                  <c:v>6.4474999999999998</c:v>
                </c:pt>
                <c:pt idx="5358">
                  <c:v>6.4494999999999996</c:v>
                </c:pt>
                <c:pt idx="5359">
                  <c:v>6.4515000000000002</c:v>
                </c:pt>
                <c:pt idx="5360">
                  <c:v>6.4539999999999997</c:v>
                </c:pt>
                <c:pt idx="5361">
                  <c:v>6.4560000000000004</c:v>
                </c:pt>
                <c:pt idx="5362">
                  <c:v>6.4580000000000002</c:v>
                </c:pt>
                <c:pt idx="5363">
                  <c:v>6.4589999999999996</c:v>
                </c:pt>
                <c:pt idx="5364">
                  <c:v>6.4610000000000003</c:v>
                </c:pt>
                <c:pt idx="5365">
                  <c:v>6.4640000000000004</c:v>
                </c:pt>
                <c:pt idx="5366">
                  <c:v>6.4660000000000002</c:v>
                </c:pt>
                <c:pt idx="5367">
                  <c:v>6.4675000000000002</c:v>
                </c:pt>
                <c:pt idx="5368">
                  <c:v>6.4695</c:v>
                </c:pt>
                <c:pt idx="5369">
                  <c:v>6.4714999999999998</c:v>
                </c:pt>
                <c:pt idx="5370">
                  <c:v>6.4740000000000002</c:v>
                </c:pt>
                <c:pt idx="5371">
                  <c:v>6.476</c:v>
                </c:pt>
                <c:pt idx="5372">
                  <c:v>6.4779999999999998</c:v>
                </c:pt>
                <c:pt idx="5373">
                  <c:v>6.4790000000000001</c:v>
                </c:pt>
                <c:pt idx="5374">
                  <c:v>6.4809999999999999</c:v>
                </c:pt>
                <c:pt idx="5375">
                  <c:v>6.4835000000000003</c:v>
                </c:pt>
                <c:pt idx="5376">
                  <c:v>6.4859999999999998</c:v>
                </c:pt>
                <c:pt idx="5377">
                  <c:v>6.4874999999999998</c:v>
                </c:pt>
                <c:pt idx="5378">
                  <c:v>6.4894999999999996</c:v>
                </c:pt>
                <c:pt idx="5379">
                  <c:v>6.4915000000000003</c:v>
                </c:pt>
                <c:pt idx="5380">
                  <c:v>6.4939999999999998</c:v>
                </c:pt>
                <c:pt idx="5381">
                  <c:v>6.4960000000000004</c:v>
                </c:pt>
                <c:pt idx="5382">
                  <c:v>6.4980000000000002</c:v>
                </c:pt>
                <c:pt idx="5383">
                  <c:v>6.4989999999999997</c:v>
                </c:pt>
                <c:pt idx="5384">
                  <c:v>6.5015000000000001</c:v>
                </c:pt>
                <c:pt idx="5385">
                  <c:v>6.5045000000000002</c:v>
                </c:pt>
                <c:pt idx="5386">
                  <c:v>6.5060000000000002</c:v>
                </c:pt>
                <c:pt idx="5387">
                  <c:v>6.508</c:v>
                </c:pt>
                <c:pt idx="5388">
                  <c:v>6.5095000000000001</c:v>
                </c:pt>
                <c:pt idx="5389">
                  <c:v>6.5119999999999996</c:v>
                </c:pt>
                <c:pt idx="5390">
                  <c:v>6.5140000000000002</c:v>
                </c:pt>
                <c:pt idx="5391">
                  <c:v>6.5164999999999997</c:v>
                </c:pt>
                <c:pt idx="5392">
                  <c:v>6.5179999999999998</c:v>
                </c:pt>
                <c:pt idx="5393">
                  <c:v>6.52</c:v>
                </c:pt>
                <c:pt idx="5394">
                  <c:v>6.5220000000000002</c:v>
                </c:pt>
                <c:pt idx="5395">
                  <c:v>6.5244999999999997</c:v>
                </c:pt>
                <c:pt idx="5396">
                  <c:v>6.5265000000000004</c:v>
                </c:pt>
                <c:pt idx="5397">
                  <c:v>6.5279999999999996</c:v>
                </c:pt>
                <c:pt idx="5398">
                  <c:v>6.53</c:v>
                </c:pt>
                <c:pt idx="5399">
                  <c:v>6.5324999999999998</c:v>
                </c:pt>
                <c:pt idx="5400">
                  <c:v>6.5350000000000001</c:v>
                </c:pt>
                <c:pt idx="5401">
                  <c:v>6.5369999999999999</c:v>
                </c:pt>
                <c:pt idx="5402">
                  <c:v>6.5389999999999997</c:v>
                </c:pt>
                <c:pt idx="5403">
                  <c:v>6.5404999999999998</c:v>
                </c:pt>
                <c:pt idx="5404">
                  <c:v>6.5430000000000001</c:v>
                </c:pt>
                <c:pt idx="5405">
                  <c:v>6.5454999999999997</c:v>
                </c:pt>
                <c:pt idx="5406">
                  <c:v>6.5469999999999997</c:v>
                </c:pt>
                <c:pt idx="5407">
                  <c:v>6.5490000000000004</c:v>
                </c:pt>
                <c:pt idx="5408">
                  <c:v>6.5510000000000002</c:v>
                </c:pt>
                <c:pt idx="5409">
                  <c:v>6.5534999999999997</c:v>
                </c:pt>
                <c:pt idx="5410">
                  <c:v>6.5555000000000003</c:v>
                </c:pt>
                <c:pt idx="5411">
                  <c:v>6.5575000000000001</c:v>
                </c:pt>
                <c:pt idx="5412">
                  <c:v>6.5594999999999999</c:v>
                </c:pt>
                <c:pt idx="5413">
                  <c:v>6.5614999999999997</c:v>
                </c:pt>
                <c:pt idx="5414">
                  <c:v>6.5640000000000001</c:v>
                </c:pt>
                <c:pt idx="5415">
                  <c:v>6.5659999999999998</c:v>
                </c:pt>
                <c:pt idx="5416">
                  <c:v>6.5674999999999999</c:v>
                </c:pt>
                <c:pt idx="5417">
                  <c:v>6.5694999999999997</c:v>
                </c:pt>
                <c:pt idx="5418">
                  <c:v>6.5715000000000003</c:v>
                </c:pt>
                <c:pt idx="5419">
                  <c:v>6.5744999999999996</c:v>
                </c:pt>
                <c:pt idx="5420">
                  <c:v>6.5765000000000002</c:v>
                </c:pt>
                <c:pt idx="5421">
                  <c:v>6.5774999999999997</c:v>
                </c:pt>
                <c:pt idx="5422">
                  <c:v>6.5795000000000003</c:v>
                </c:pt>
                <c:pt idx="5423">
                  <c:v>6.5819999999999999</c:v>
                </c:pt>
                <c:pt idx="5424">
                  <c:v>6.5839999999999996</c:v>
                </c:pt>
                <c:pt idx="5425">
                  <c:v>6.5865</c:v>
                </c:pt>
                <c:pt idx="5426">
                  <c:v>6.5880000000000001</c:v>
                </c:pt>
                <c:pt idx="5427">
                  <c:v>6.59</c:v>
                </c:pt>
                <c:pt idx="5428">
                  <c:v>6.5925000000000002</c:v>
                </c:pt>
                <c:pt idx="5429">
                  <c:v>6.5949999999999998</c:v>
                </c:pt>
                <c:pt idx="5430">
                  <c:v>6.5964999999999998</c:v>
                </c:pt>
                <c:pt idx="5431">
                  <c:v>6.5984999999999996</c:v>
                </c:pt>
                <c:pt idx="5432">
                  <c:v>6.6</c:v>
                </c:pt>
                <c:pt idx="5433">
                  <c:v>6.6020000000000003</c:v>
                </c:pt>
                <c:pt idx="5434">
                  <c:v>6.6044999999999998</c:v>
                </c:pt>
                <c:pt idx="5435">
                  <c:v>6.6064999999999996</c:v>
                </c:pt>
                <c:pt idx="5436">
                  <c:v>6.6085000000000003</c:v>
                </c:pt>
                <c:pt idx="5437">
                  <c:v>6.6105</c:v>
                </c:pt>
                <c:pt idx="5438">
                  <c:v>6.6124999999999998</c:v>
                </c:pt>
                <c:pt idx="5439">
                  <c:v>6.6150000000000002</c:v>
                </c:pt>
                <c:pt idx="5440">
                  <c:v>6.6159999999999997</c:v>
                </c:pt>
                <c:pt idx="5441">
                  <c:v>6.6180000000000003</c:v>
                </c:pt>
                <c:pt idx="5442">
                  <c:v>6.62</c:v>
                </c:pt>
                <c:pt idx="5443">
                  <c:v>6.6219999999999999</c:v>
                </c:pt>
                <c:pt idx="5444">
                  <c:v>6.6245000000000003</c:v>
                </c:pt>
                <c:pt idx="5445">
                  <c:v>6.6260000000000003</c:v>
                </c:pt>
                <c:pt idx="5446">
                  <c:v>6.6284999999999998</c:v>
                </c:pt>
                <c:pt idx="5447">
                  <c:v>6.6304999999999996</c:v>
                </c:pt>
                <c:pt idx="5448">
                  <c:v>6.633</c:v>
                </c:pt>
                <c:pt idx="5449">
                  <c:v>6.6349999999999998</c:v>
                </c:pt>
                <c:pt idx="5450">
                  <c:v>6.6369999999999996</c:v>
                </c:pt>
                <c:pt idx="5451">
                  <c:v>6.6390000000000002</c:v>
                </c:pt>
                <c:pt idx="5452">
                  <c:v>6.641</c:v>
                </c:pt>
                <c:pt idx="5453">
                  <c:v>6.6435000000000004</c:v>
                </c:pt>
                <c:pt idx="5454">
                  <c:v>6.6449999999999996</c:v>
                </c:pt>
                <c:pt idx="5455">
                  <c:v>6.6470000000000002</c:v>
                </c:pt>
                <c:pt idx="5456">
                  <c:v>6.649</c:v>
                </c:pt>
                <c:pt idx="5457">
                  <c:v>6.6515000000000004</c:v>
                </c:pt>
                <c:pt idx="5458">
                  <c:v>6.6535000000000002</c:v>
                </c:pt>
                <c:pt idx="5459">
                  <c:v>6.6559999999999997</c:v>
                </c:pt>
                <c:pt idx="5460">
                  <c:v>6.6580000000000004</c:v>
                </c:pt>
                <c:pt idx="5461">
                  <c:v>6.6595000000000004</c:v>
                </c:pt>
                <c:pt idx="5462">
                  <c:v>6.6615000000000002</c:v>
                </c:pt>
                <c:pt idx="5463">
                  <c:v>6.6639999999999997</c:v>
                </c:pt>
                <c:pt idx="5464">
                  <c:v>6.6660000000000004</c:v>
                </c:pt>
                <c:pt idx="5465">
                  <c:v>6.6680000000000001</c:v>
                </c:pt>
                <c:pt idx="5466">
                  <c:v>6.67</c:v>
                </c:pt>
                <c:pt idx="5467">
                  <c:v>6.6725000000000003</c:v>
                </c:pt>
                <c:pt idx="5468">
                  <c:v>6.6745000000000001</c:v>
                </c:pt>
                <c:pt idx="5469">
                  <c:v>6.6764999999999999</c:v>
                </c:pt>
                <c:pt idx="5470">
                  <c:v>6.6779999999999999</c:v>
                </c:pt>
                <c:pt idx="5471">
                  <c:v>6.6805000000000003</c:v>
                </c:pt>
                <c:pt idx="5472">
                  <c:v>6.6829999999999998</c:v>
                </c:pt>
                <c:pt idx="5473">
                  <c:v>6.6849999999999996</c:v>
                </c:pt>
                <c:pt idx="5474">
                  <c:v>6.6870000000000003</c:v>
                </c:pt>
                <c:pt idx="5475">
                  <c:v>6.6890000000000001</c:v>
                </c:pt>
                <c:pt idx="5476">
                  <c:v>6.6914999999999996</c:v>
                </c:pt>
                <c:pt idx="5477">
                  <c:v>6.6935000000000002</c:v>
                </c:pt>
                <c:pt idx="5478">
                  <c:v>6.6955</c:v>
                </c:pt>
                <c:pt idx="5479">
                  <c:v>6.6970000000000001</c:v>
                </c:pt>
                <c:pt idx="5480">
                  <c:v>6.6985000000000001</c:v>
                </c:pt>
                <c:pt idx="5481">
                  <c:v>6.7009999999999996</c:v>
                </c:pt>
                <c:pt idx="5482">
                  <c:v>6.7030000000000003</c:v>
                </c:pt>
                <c:pt idx="5483">
                  <c:v>6.7050000000000001</c:v>
                </c:pt>
                <c:pt idx="5484">
                  <c:v>6.7069999999999999</c:v>
                </c:pt>
                <c:pt idx="5485">
                  <c:v>6.7089999999999996</c:v>
                </c:pt>
                <c:pt idx="5486">
                  <c:v>6.7115</c:v>
                </c:pt>
                <c:pt idx="5487">
                  <c:v>6.7140000000000004</c:v>
                </c:pt>
                <c:pt idx="5488">
                  <c:v>6.7154999999999996</c:v>
                </c:pt>
                <c:pt idx="5489">
                  <c:v>6.7175000000000002</c:v>
                </c:pt>
                <c:pt idx="5490">
                  <c:v>6.7195</c:v>
                </c:pt>
                <c:pt idx="5491">
                  <c:v>6.7220000000000004</c:v>
                </c:pt>
                <c:pt idx="5492">
                  <c:v>6.7240000000000002</c:v>
                </c:pt>
                <c:pt idx="5493">
                  <c:v>6.726</c:v>
                </c:pt>
                <c:pt idx="5494">
                  <c:v>6.7275</c:v>
                </c:pt>
                <c:pt idx="5495">
                  <c:v>6.7294999999999998</c:v>
                </c:pt>
                <c:pt idx="5496">
                  <c:v>6.7320000000000002</c:v>
                </c:pt>
                <c:pt idx="5497">
                  <c:v>6.7350000000000003</c:v>
                </c:pt>
                <c:pt idx="5498">
                  <c:v>6.7365000000000004</c:v>
                </c:pt>
                <c:pt idx="5499">
                  <c:v>6.7385000000000002</c:v>
                </c:pt>
                <c:pt idx="5500">
                  <c:v>6.7409999999999997</c:v>
                </c:pt>
                <c:pt idx="5501">
                  <c:v>6.7430000000000003</c:v>
                </c:pt>
                <c:pt idx="5502">
                  <c:v>6.7450000000000001</c:v>
                </c:pt>
                <c:pt idx="5503">
                  <c:v>6.7465000000000002</c:v>
                </c:pt>
                <c:pt idx="5504">
                  <c:v>6.7484999999999999</c:v>
                </c:pt>
                <c:pt idx="5505">
                  <c:v>6.7510000000000003</c:v>
                </c:pt>
                <c:pt idx="5506">
                  <c:v>6.7534999999999998</c:v>
                </c:pt>
                <c:pt idx="5507">
                  <c:v>6.7549999999999999</c:v>
                </c:pt>
                <c:pt idx="5508">
                  <c:v>6.7569999999999997</c:v>
                </c:pt>
                <c:pt idx="5509">
                  <c:v>6.7590000000000003</c:v>
                </c:pt>
                <c:pt idx="5510">
                  <c:v>6.7614999999999998</c:v>
                </c:pt>
                <c:pt idx="5511">
                  <c:v>6.7634999999999996</c:v>
                </c:pt>
                <c:pt idx="5512">
                  <c:v>6.7645</c:v>
                </c:pt>
                <c:pt idx="5513">
                  <c:v>6.7649999999999997</c:v>
                </c:pt>
                <c:pt idx="5514">
                  <c:v>6.7655000000000003</c:v>
                </c:pt>
                <c:pt idx="5515">
                  <c:v>6.7670000000000003</c:v>
                </c:pt>
                <c:pt idx="5516">
                  <c:v>6.7690000000000001</c:v>
                </c:pt>
                <c:pt idx="5517">
                  <c:v>6.7725</c:v>
                </c:pt>
                <c:pt idx="5518">
                  <c:v>6.7744999999999997</c:v>
                </c:pt>
                <c:pt idx="5519">
                  <c:v>6.7770000000000001</c:v>
                </c:pt>
                <c:pt idx="5520">
                  <c:v>6.7785000000000002</c:v>
                </c:pt>
                <c:pt idx="5521">
                  <c:v>6.7809999999999997</c:v>
                </c:pt>
                <c:pt idx="5522">
                  <c:v>6.7830000000000004</c:v>
                </c:pt>
                <c:pt idx="5523">
                  <c:v>6.7854999999999999</c:v>
                </c:pt>
                <c:pt idx="5524">
                  <c:v>6.7869999999999999</c:v>
                </c:pt>
                <c:pt idx="5525">
                  <c:v>6.7889999999999997</c:v>
                </c:pt>
                <c:pt idx="5526">
                  <c:v>6.7915000000000001</c:v>
                </c:pt>
                <c:pt idx="5527">
                  <c:v>6.7945000000000002</c:v>
                </c:pt>
                <c:pt idx="5528">
                  <c:v>6.7960000000000003</c:v>
                </c:pt>
                <c:pt idx="5529">
                  <c:v>6.798</c:v>
                </c:pt>
                <c:pt idx="5530">
                  <c:v>6.7995000000000001</c:v>
                </c:pt>
                <c:pt idx="5531">
                  <c:v>6.8014999999999999</c:v>
                </c:pt>
                <c:pt idx="5532">
                  <c:v>6.8040000000000003</c:v>
                </c:pt>
                <c:pt idx="5533">
                  <c:v>6.806</c:v>
                </c:pt>
                <c:pt idx="5534">
                  <c:v>6.8079999999999998</c:v>
                </c:pt>
                <c:pt idx="5535">
                  <c:v>6.81</c:v>
                </c:pt>
                <c:pt idx="5536">
                  <c:v>6.8125</c:v>
                </c:pt>
                <c:pt idx="5537">
                  <c:v>6.8150000000000004</c:v>
                </c:pt>
                <c:pt idx="5538">
                  <c:v>6.8164999999999996</c:v>
                </c:pt>
                <c:pt idx="5539">
                  <c:v>6.8179999999999996</c:v>
                </c:pt>
                <c:pt idx="5540">
                  <c:v>6.82</c:v>
                </c:pt>
                <c:pt idx="5541">
                  <c:v>6.8224999999999998</c:v>
                </c:pt>
                <c:pt idx="5542">
                  <c:v>6.8244999999999996</c:v>
                </c:pt>
                <c:pt idx="5543">
                  <c:v>6.8259999999999996</c:v>
                </c:pt>
                <c:pt idx="5544">
                  <c:v>6.8280000000000003</c:v>
                </c:pt>
                <c:pt idx="5545">
                  <c:v>6.83</c:v>
                </c:pt>
                <c:pt idx="5546">
                  <c:v>6.8324999999999996</c:v>
                </c:pt>
                <c:pt idx="5547">
                  <c:v>6.835</c:v>
                </c:pt>
                <c:pt idx="5548">
                  <c:v>6.8369999999999997</c:v>
                </c:pt>
                <c:pt idx="5549">
                  <c:v>6.8384999999999998</c:v>
                </c:pt>
                <c:pt idx="5550">
                  <c:v>6.8404999999999996</c:v>
                </c:pt>
                <c:pt idx="5551">
                  <c:v>6.8425000000000002</c:v>
                </c:pt>
                <c:pt idx="5552">
                  <c:v>6.8445</c:v>
                </c:pt>
                <c:pt idx="5553">
                  <c:v>6.8470000000000004</c:v>
                </c:pt>
                <c:pt idx="5554">
                  <c:v>6.8484999999999996</c:v>
                </c:pt>
                <c:pt idx="5555">
                  <c:v>6.8505000000000003</c:v>
                </c:pt>
                <c:pt idx="5556">
                  <c:v>6.8529999999999998</c:v>
                </c:pt>
                <c:pt idx="5557">
                  <c:v>6.8555000000000001</c:v>
                </c:pt>
                <c:pt idx="5558">
                  <c:v>6.8570000000000002</c:v>
                </c:pt>
                <c:pt idx="5559">
                  <c:v>6.859</c:v>
                </c:pt>
                <c:pt idx="5560">
                  <c:v>6.8609999999999998</c:v>
                </c:pt>
                <c:pt idx="5561">
                  <c:v>6.8635000000000002</c:v>
                </c:pt>
                <c:pt idx="5562">
                  <c:v>6.8654999999999999</c:v>
                </c:pt>
                <c:pt idx="5563">
                  <c:v>6.867</c:v>
                </c:pt>
                <c:pt idx="5564">
                  <c:v>6.8689999999999998</c:v>
                </c:pt>
                <c:pt idx="5565">
                  <c:v>6.8710000000000004</c:v>
                </c:pt>
                <c:pt idx="5566">
                  <c:v>6.8730000000000002</c:v>
                </c:pt>
                <c:pt idx="5567">
                  <c:v>6.8760000000000003</c:v>
                </c:pt>
                <c:pt idx="5568">
                  <c:v>6.8769999999999998</c:v>
                </c:pt>
                <c:pt idx="5569">
                  <c:v>6.8789999999999996</c:v>
                </c:pt>
                <c:pt idx="5570">
                  <c:v>6.8810000000000002</c:v>
                </c:pt>
                <c:pt idx="5571">
                  <c:v>6.8834999999999997</c:v>
                </c:pt>
                <c:pt idx="5572">
                  <c:v>6.8860000000000001</c:v>
                </c:pt>
                <c:pt idx="5573">
                  <c:v>6.8875000000000002</c:v>
                </c:pt>
                <c:pt idx="5574">
                  <c:v>6.8895</c:v>
                </c:pt>
                <c:pt idx="5575">
                  <c:v>6.8920000000000003</c:v>
                </c:pt>
                <c:pt idx="5576">
                  <c:v>6.8940000000000001</c:v>
                </c:pt>
                <c:pt idx="5577">
                  <c:v>6.8959999999999999</c:v>
                </c:pt>
                <c:pt idx="5578">
                  <c:v>6.8979999999999997</c:v>
                </c:pt>
                <c:pt idx="5579">
                  <c:v>6.9</c:v>
                </c:pt>
                <c:pt idx="5580">
                  <c:v>6.9020000000000001</c:v>
                </c:pt>
                <c:pt idx="5581">
                  <c:v>6.9044999999999996</c:v>
                </c:pt>
                <c:pt idx="5582">
                  <c:v>6.9059999999999997</c:v>
                </c:pt>
                <c:pt idx="5583">
                  <c:v>6.9074999999999998</c:v>
                </c:pt>
                <c:pt idx="5584">
                  <c:v>6.9095000000000004</c:v>
                </c:pt>
                <c:pt idx="5585">
                  <c:v>6.9119999999999999</c:v>
                </c:pt>
                <c:pt idx="5586">
                  <c:v>6.9145000000000003</c:v>
                </c:pt>
                <c:pt idx="5587">
                  <c:v>6.9160000000000004</c:v>
                </c:pt>
                <c:pt idx="5588">
                  <c:v>6.9180000000000001</c:v>
                </c:pt>
                <c:pt idx="5589">
                  <c:v>6.92</c:v>
                </c:pt>
                <c:pt idx="5590">
                  <c:v>6.9219999999999997</c:v>
                </c:pt>
                <c:pt idx="5591">
                  <c:v>6.9245000000000001</c:v>
                </c:pt>
                <c:pt idx="5592">
                  <c:v>6.9260000000000002</c:v>
                </c:pt>
                <c:pt idx="5593">
                  <c:v>6.9275000000000002</c:v>
                </c:pt>
                <c:pt idx="5594">
                  <c:v>6.9295</c:v>
                </c:pt>
                <c:pt idx="5595">
                  <c:v>6.9314999999999998</c:v>
                </c:pt>
                <c:pt idx="5596">
                  <c:v>6.9340000000000002</c:v>
                </c:pt>
                <c:pt idx="5597">
                  <c:v>6.9359999999999999</c:v>
                </c:pt>
                <c:pt idx="5598">
                  <c:v>6.9375</c:v>
                </c:pt>
                <c:pt idx="5599">
                  <c:v>6.9390000000000001</c:v>
                </c:pt>
                <c:pt idx="5600">
                  <c:v>6.9414999999999996</c:v>
                </c:pt>
                <c:pt idx="5601">
                  <c:v>6.9435000000000002</c:v>
                </c:pt>
                <c:pt idx="5602">
                  <c:v>6.9459999999999997</c:v>
                </c:pt>
                <c:pt idx="5603">
                  <c:v>6.9474999999999998</c:v>
                </c:pt>
                <c:pt idx="5604">
                  <c:v>6.9494999999999996</c:v>
                </c:pt>
                <c:pt idx="5605">
                  <c:v>6.9515000000000002</c:v>
                </c:pt>
                <c:pt idx="5606">
                  <c:v>6.9539999999999997</c:v>
                </c:pt>
                <c:pt idx="5607">
                  <c:v>6.9560000000000004</c:v>
                </c:pt>
                <c:pt idx="5608">
                  <c:v>6.9574999999999996</c:v>
                </c:pt>
                <c:pt idx="5609">
                  <c:v>6.9595000000000002</c:v>
                </c:pt>
                <c:pt idx="5610">
                  <c:v>6.9619999999999997</c:v>
                </c:pt>
                <c:pt idx="5611">
                  <c:v>6.9645000000000001</c:v>
                </c:pt>
                <c:pt idx="5612">
                  <c:v>6.9660000000000002</c:v>
                </c:pt>
                <c:pt idx="5613">
                  <c:v>6.9684999999999997</c:v>
                </c:pt>
                <c:pt idx="5614">
                  <c:v>6.97</c:v>
                </c:pt>
                <c:pt idx="5615">
                  <c:v>6.9720000000000004</c:v>
                </c:pt>
                <c:pt idx="5616">
                  <c:v>6.9749999999999996</c:v>
                </c:pt>
                <c:pt idx="5617">
                  <c:v>6.9764999999999997</c:v>
                </c:pt>
                <c:pt idx="5618">
                  <c:v>6.9779999999999998</c:v>
                </c:pt>
                <c:pt idx="5619">
                  <c:v>6.98</c:v>
                </c:pt>
                <c:pt idx="5620">
                  <c:v>6.9820000000000002</c:v>
                </c:pt>
                <c:pt idx="5621">
                  <c:v>6.9844999999999997</c:v>
                </c:pt>
                <c:pt idx="5622">
                  <c:v>6.9859999999999998</c:v>
                </c:pt>
                <c:pt idx="5623">
                  <c:v>6.9874999999999998</c:v>
                </c:pt>
                <c:pt idx="5624">
                  <c:v>6.9894999999999996</c:v>
                </c:pt>
                <c:pt idx="5625">
                  <c:v>6.992</c:v>
                </c:pt>
                <c:pt idx="5626">
                  <c:v>6.9939999999999998</c:v>
                </c:pt>
                <c:pt idx="5627">
                  <c:v>6.9960000000000004</c:v>
                </c:pt>
                <c:pt idx="5628">
                  <c:v>6.9974999999999996</c:v>
                </c:pt>
                <c:pt idx="5629">
                  <c:v>6.9989999999999997</c:v>
                </c:pt>
                <c:pt idx="5630">
                  <c:v>7.0010000000000003</c:v>
                </c:pt>
                <c:pt idx="5631">
                  <c:v>7.0039999999999996</c:v>
                </c:pt>
                <c:pt idx="5632">
                  <c:v>7.0060000000000002</c:v>
                </c:pt>
                <c:pt idx="5633">
                  <c:v>7.0075000000000003</c:v>
                </c:pt>
                <c:pt idx="5634">
                  <c:v>7.0095000000000001</c:v>
                </c:pt>
                <c:pt idx="5635">
                  <c:v>7.0114999999999998</c:v>
                </c:pt>
                <c:pt idx="5636">
                  <c:v>7.0134999999999996</c:v>
                </c:pt>
                <c:pt idx="5637">
                  <c:v>7.0155000000000003</c:v>
                </c:pt>
                <c:pt idx="5638">
                  <c:v>7.0170000000000003</c:v>
                </c:pt>
                <c:pt idx="5639">
                  <c:v>7.0185000000000004</c:v>
                </c:pt>
                <c:pt idx="5640">
                  <c:v>7.0209999999999999</c:v>
                </c:pt>
                <c:pt idx="5641">
                  <c:v>7.0235000000000003</c:v>
                </c:pt>
                <c:pt idx="5642">
                  <c:v>7.0250000000000004</c:v>
                </c:pt>
                <c:pt idx="5643">
                  <c:v>7.0274999999999999</c:v>
                </c:pt>
                <c:pt idx="5644">
                  <c:v>7.0294999999999996</c:v>
                </c:pt>
                <c:pt idx="5645">
                  <c:v>7.0315000000000003</c:v>
                </c:pt>
                <c:pt idx="5646">
                  <c:v>7.0339999999999998</c:v>
                </c:pt>
                <c:pt idx="5647">
                  <c:v>7.0359999999999996</c:v>
                </c:pt>
                <c:pt idx="5648">
                  <c:v>7.0369999999999999</c:v>
                </c:pt>
                <c:pt idx="5649">
                  <c:v>7.0389999999999997</c:v>
                </c:pt>
                <c:pt idx="5650">
                  <c:v>7.0410000000000004</c:v>
                </c:pt>
                <c:pt idx="5651">
                  <c:v>7.0430000000000001</c:v>
                </c:pt>
                <c:pt idx="5652">
                  <c:v>7.0449999999999999</c:v>
                </c:pt>
                <c:pt idx="5653">
                  <c:v>7.0465</c:v>
                </c:pt>
                <c:pt idx="5654">
                  <c:v>7.0484999999999998</c:v>
                </c:pt>
                <c:pt idx="5655">
                  <c:v>7.0505000000000004</c:v>
                </c:pt>
                <c:pt idx="5656">
                  <c:v>7.0529999999999999</c:v>
                </c:pt>
                <c:pt idx="5657">
                  <c:v>7.0549999999999997</c:v>
                </c:pt>
                <c:pt idx="5658">
                  <c:v>7.0564999999999998</c:v>
                </c:pt>
                <c:pt idx="5659">
                  <c:v>7.0579999999999998</c:v>
                </c:pt>
                <c:pt idx="5660">
                  <c:v>7.06</c:v>
                </c:pt>
                <c:pt idx="5661">
                  <c:v>7.0620000000000003</c:v>
                </c:pt>
                <c:pt idx="5662">
                  <c:v>7.0640000000000001</c:v>
                </c:pt>
                <c:pt idx="5663">
                  <c:v>7.0659999999999998</c:v>
                </c:pt>
                <c:pt idx="5664">
                  <c:v>7.0674999999999999</c:v>
                </c:pt>
                <c:pt idx="5665">
                  <c:v>7.0694999999999997</c:v>
                </c:pt>
                <c:pt idx="5666">
                  <c:v>7.0720000000000001</c:v>
                </c:pt>
                <c:pt idx="5667">
                  <c:v>7.0739999999999998</c:v>
                </c:pt>
                <c:pt idx="5668">
                  <c:v>7.0759999999999996</c:v>
                </c:pt>
                <c:pt idx="5669">
                  <c:v>7.0774999999999997</c:v>
                </c:pt>
                <c:pt idx="5670">
                  <c:v>7.0795000000000003</c:v>
                </c:pt>
                <c:pt idx="5671">
                  <c:v>7.0819999999999999</c:v>
                </c:pt>
                <c:pt idx="5672">
                  <c:v>7.0839999999999996</c:v>
                </c:pt>
                <c:pt idx="5673">
                  <c:v>7.0860000000000003</c:v>
                </c:pt>
                <c:pt idx="5674">
                  <c:v>7.0875000000000004</c:v>
                </c:pt>
                <c:pt idx="5675">
                  <c:v>7.0895000000000001</c:v>
                </c:pt>
                <c:pt idx="5676">
                  <c:v>7.0919999999999996</c:v>
                </c:pt>
                <c:pt idx="5677">
                  <c:v>7.0940000000000003</c:v>
                </c:pt>
                <c:pt idx="5678">
                  <c:v>7.0960000000000001</c:v>
                </c:pt>
                <c:pt idx="5679">
                  <c:v>7.0979999999999999</c:v>
                </c:pt>
                <c:pt idx="5680">
                  <c:v>7.1</c:v>
                </c:pt>
                <c:pt idx="5681">
                  <c:v>7.1020000000000003</c:v>
                </c:pt>
                <c:pt idx="5682">
                  <c:v>7.1040000000000001</c:v>
                </c:pt>
                <c:pt idx="5683">
                  <c:v>7.1059999999999999</c:v>
                </c:pt>
                <c:pt idx="5684">
                  <c:v>7.1074999999999999</c:v>
                </c:pt>
                <c:pt idx="5685">
                  <c:v>7.1094999999999997</c:v>
                </c:pt>
                <c:pt idx="5686">
                  <c:v>7.1120000000000001</c:v>
                </c:pt>
                <c:pt idx="5687">
                  <c:v>7.1139999999999999</c:v>
                </c:pt>
                <c:pt idx="5688">
                  <c:v>7.1159999999999997</c:v>
                </c:pt>
                <c:pt idx="5689">
                  <c:v>7.1174999999999997</c:v>
                </c:pt>
                <c:pt idx="5690">
                  <c:v>7.1189999999999998</c:v>
                </c:pt>
                <c:pt idx="5691">
                  <c:v>7.1210000000000004</c:v>
                </c:pt>
                <c:pt idx="5692">
                  <c:v>7.1234999999999999</c:v>
                </c:pt>
                <c:pt idx="5693">
                  <c:v>7.1260000000000003</c:v>
                </c:pt>
                <c:pt idx="5694">
                  <c:v>7.1275000000000004</c:v>
                </c:pt>
                <c:pt idx="5695">
                  <c:v>7.1295000000000002</c:v>
                </c:pt>
                <c:pt idx="5696">
                  <c:v>7.1319999999999997</c:v>
                </c:pt>
                <c:pt idx="5697">
                  <c:v>7.1340000000000003</c:v>
                </c:pt>
                <c:pt idx="5698">
                  <c:v>7.1360000000000001</c:v>
                </c:pt>
                <c:pt idx="5699">
                  <c:v>7.1375000000000002</c:v>
                </c:pt>
                <c:pt idx="5700">
                  <c:v>7.1390000000000002</c:v>
                </c:pt>
                <c:pt idx="5701">
                  <c:v>7.1414999999999997</c:v>
                </c:pt>
                <c:pt idx="5702">
                  <c:v>7.1435000000000004</c:v>
                </c:pt>
                <c:pt idx="5703">
                  <c:v>7.1459999999999999</c:v>
                </c:pt>
                <c:pt idx="5704">
                  <c:v>7.1475</c:v>
                </c:pt>
                <c:pt idx="5705">
                  <c:v>7.1494999999999997</c:v>
                </c:pt>
                <c:pt idx="5706">
                  <c:v>7.1520000000000001</c:v>
                </c:pt>
                <c:pt idx="5707">
                  <c:v>7.1539999999999999</c:v>
                </c:pt>
                <c:pt idx="5708">
                  <c:v>7.1559999999999997</c:v>
                </c:pt>
                <c:pt idx="5709">
                  <c:v>7.1580000000000004</c:v>
                </c:pt>
                <c:pt idx="5710">
                  <c:v>7.16</c:v>
                </c:pt>
                <c:pt idx="5711">
                  <c:v>7.1624999999999996</c:v>
                </c:pt>
                <c:pt idx="5712">
                  <c:v>7.1645000000000003</c:v>
                </c:pt>
                <c:pt idx="5713">
                  <c:v>7.1660000000000004</c:v>
                </c:pt>
                <c:pt idx="5714">
                  <c:v>7.1680000000000001</c:v>
                </c:pt>
                <c:pt idx="5715">
                  <c:v>7.17</c:v>
                </c:pt>
                <c:pt idx="5716">
                  <c:v>7.173</c:v>
                </c:pt>
                <c:pt idx="5717">
                  <c:v>7.1749999999999998</c:v>
                </c:pt>
                <c:pt idx="5718">
                  <c:v>7.1769999999999996</c:v>
                </c:pt>
                <c:pt idx="5719">
                  <c:v>7.1784999999999997</c:v>
                </c:pt>
                <c:pt idx="5720">
                  <c:v>7.1805000000000003</c:v>
                </c:pt>
                <c:pt idx="5721">
                  <c:v>7.1829999999999998</c:v>
                </c:pt>
                <c:pt idx="5722">
                  <c:v>7.1855000000000002</c:v>
                </c:pt>
                <c:pt idx="5723">
                  <c:v>7.1870000000000003</c:v>
                </c:pt>
                <c:pt idx="5724">
                  <c:v>7.1890000000000001</c:v>
                </c:pt>
                <c:pt idx="5725">
                  <c:v>7.1909999999999998</c:v>
                </c:pt>
                <c:pt idx="5726">
                  <c:v>7.1935000000000002</c:v>
                </c:pt>
                <c:pt idx="5727">
                  <c:v>7.1955</c:v>
                </c:pt>
                <c:pt idx="5728">
                  <c:v>7.1965000000000003</c:v>
                </c:pt>
                <c:pt idx="5729">
                  <c:v>7.1985000000000001</c:v>
                </c:pt>
                <c:pt idx="5730">
                  <c:v>7.2004999999999999</c:v>
                </c:pt>
                <c:pt idx="5731">
                  <c:v>7.2030000000000003</c:v>
                </c:pt>
                <c:pt idx="5732">
                  <c:v>7.2050000000000001</c:v>
                </c:pt>
                <c:pt idx="5733">
                  <c:v>7.2065000000000001</c:v>
                </c:pt>
                <c:pt idx="5734">
                  <c:v>7.2089999999999996</c:v>
                </c:pt>
                <c:pt idx="5735">
                  <c:v>7.2115</c:v>
                </c:pt>
                <c:pt idx="5736">
                  <c:v>7.2134999999999998</c:v>
                </c:pt>
                <c:pt idx="5737">
                  <c:v>7.2154999999999996</c:v>
                </c:pt>
                <c:pt idx="5738">
                  <c:v>7.2175000000000002</c:v>
                </c:pt>
                <c:pt idx="5739">
                  <c:v>7.2184999999999997</c:v>
                </c:pt>
                <c:pt idx="5740">
                  <c:v>7.2210000000000001</c:v>
                </c:pt>
                <c:pt idx="5741">
                  <c:v>7.2229999999999999</c:v>
                </c:pt>
                <c:pt idx="5742">
                  <c:v>7.2249999999999996</c:v>
                </c:pt>
                <c:pt idx="5743">
                  <c:v>7.2264999999999997</c:v>
                </c:pt>
                <c:pt idx="5744">
                  <c:v>7.2290000000000001</c:v>
                </c:pt>
                <c:pt idx="5745">
                  <c:v>7.2314999999999996</c:v>
                </c:pt>
                <c:pt idx="5746">
                  <c:v>7.234</c:v>
                </c:pt>
                <c:pt idx="5747">
                  <c:v>7.2355</c:v>
                </c:pt>
                <c:pt idx="5748">
                  <c:v>7.2374999999999998</c:v>
                </c:pt>
                <c:pt idx="5749">
                  <c:v>7.2389999999999999</c:v>
                </c:pt>
                <c:pt idx="5750">
                  <c:v>7.2409999999999997</c:v>
                </c:pt>
                <c:pt idx="5751">
                  <c:v>7.2435</c:v>
                </c:pt>
                <c:pt idx="5752">
                  <c:v>7.2450000000000001</c:v>
                </c:pt>
                <c:pt idx="5753">
                  <c:v>7.2465000000000002</c:v>
                </c:pt>
                <c:pt idx="5754">
                  <c:v>7.2484999999999999</c:v>
                </c:pt>
                <c:pt idx="5755">
                  <c:v>7.2510000000000003</c:v>
                </c:pt>
                <c:pt idx="5756">
                  <c:v>7.2534999999999998</c:v>
                </c:pt>
                <c:pt idx="5757">
                  <c:v>7.2554999999999996</c:v>
                </c:pt>
                <c:pt idx="5758">
                  <c:v>7.2575000000000003</c:v>
                </c:pt>
                <c:pt idx="5759">
                  <c:v>7.2590000000000003</c:v>
                </c:pt>
                <c:pt idx="5760">
                  <c:v>7.2614999999999998</c:v>
                </c:pt>
                <c:pt idx="5761">
                  <c:v>7.2634999999999996</c:v>
                </c:pt>
                <c:pt idx="5762">
                  <c:v>7.266</c:v>
                </c:pt>
                <c:pt idx="5763">
                  <c:v>7.2675000000000001</c:v>
                </c:pt>
                <c:pt idx="5764">
                  <c:v>7.27</c:v>
                </c:pt>
                <c:pt idx="5765">
                  <c:v>7.2709999999999999</c:v>
                </c:pt>
                <c:pt idx="5766">
                  <c:v>7.2729999999999997</c:v>
                </c:pt>
                <c:pt idx="5767">
                  <c:v>7.2750000000000004</c:v>
                </c:pt>
                <c:pt idx="5768">
                  <c:v>7.2770000000000001</c:v>
                </c:pt>
                <c:pt idx="5769">
                  <c:v>7.2789999999999999</c:v>
                </c:pt>
                <c:pt idx="5770">
                  <c:v>7.2815000000000003</c:v>
                </c:pt>
                <c:pt idx="5771">
                  <c:v>7.2835000000000001</c:v>
                </c:pt>
                <c:pt idx="5772">
                  <c:v>7.2854999999999999</c:v>
                </c:pt>
                <c:pt idx="5773">
                  <c:v>7.2869999999999999</c:v>
                </c:pt>
                <c:pt idx="5774">
                  <c:v>7.29</c:v>
                </c:pt>
                <c:pt idx="5775">
                  <c:v>7.2925000000000004</c:v>
                </c:pt>
                <c:pt idx="5776">
                  <c:v>7.2945000000000002</c:v>
                </c:pt>
                <c:pt idx="5777">
                  <c:v>7.2960000000000003</c:v>
                </c:pt>
                <c:pt idx="5778">
                  <c:v>7.298</c:v>
                </c:pt>
                <c:pt idx="5779">
                  <c:v>7.2995000000000001</c:v>
                </c:pt>
                <c:pt idx="5780">
                  <c:v>7.3019999999999996</c:v>
                </c:pt>
                <c:pt idx="5781">
                  <c:v>7.3040000000000003</c:v>
                </c:pt>
                <c:pt idx="5782">
                  <c:v>7.3055000000000003</c:v>
                </c:pt>
                <c:pt idx="5783">
                  <c:v>7.3079999999999998</c:v>
                </c:pt>
                <c:pt idx="5784">
                  <c:v>7.3105000000000002</c:v>
                </c:pt>
                <c:pt idx="5785">
                  <c:v>7.3125</c:v>
                </c:pt>
                <c:pt idx="5786">
                  <c:v>7.3144999999999998</c:v>
                </c:pt>
                <c:pt idx="5787">
                  <c:v>7.3164999999999996</c:v>
                </c:pt>
                <c:pt idx="5788">
                  <c:v>7.3185000000000002</c:v>
                </c:pt>
                <c:pt idx="5789">
                  <c:v>7.3209999999999997</c:v>
                </c:pt>
                <c:pt idx="5790">
                  <c:v>7.3230000000000004</c:v>
                </c:pt>
                <c:pt idx="5791">
                  <c:v>7.3244999999999996</c:v>
                </c:pt>
                <c:pt idx="5792">
                  <c:v>7.3265000000000002</c:v>
                </c:pt>
                <c:pt idx="5793">
                  <c:v>7.3285</c:v>
                </c:pt>
                <c:pt idx="5794">
                  <c:v>7.3310000000000004</c:v>
                </c:pt>
                <c:pt idx="5795">
                  <c:v>7.3330000000000002</c:v>
                </c:pt>
                <c:pt idx="5796">
                  <c:v>7.3354999999999997</c:v>
                </c:pt>
                <c:pt idx="5797">
                  <c:v>7.3369999999999997</c:v>
                </c:pt>
                <c:pt idx="5798">
                  <c:v>7.3390000000000004</c:v>
                </c:pt>
                <c:pt idx="5799">
                  <c:v>7.3414999999999999</c:v>
                </c:pt>
                <c:pt idx="5800">
                  <c:v>7.343</c:v>
                </c:pt>
                <c:pt idx="5801">
                  <c:v>7.3449999999999998</c:v>
                </c:pt>
                <c:pt idx="5802">
                  <c:v>7.3475000000000001</c:v>
                </c:pt>
                <c:pt idx="5803">
                  <c:v>7.3494999999999999</c:v>
                </c:pt>
                <c:pt idx="5804">
                  <c:v>7.3520000000000003</c:v>
                </c:pt>
                <c:pt idx="5805">
                  <c:v>7.3540000000000001</c:v>
                </c:pt>
                <c:pt idx="5806">
                  <c:v>7.3559999999999999</c:v>
                </c:pt>
                <c:pt idx="5807">
                  <c:v>7.3579999999999997</c:v>
                </c:pt>
                <c:pt idx="5808">
                  <c:v>7.36</c:v>
                </c:pt>
                <c:pt idx="5809">
                  <c:v>7.3624999999999998</c:v>
                </c:pt>
                <c:pt idx="5810">
                  <c:v>7.3639999999999999</c:v>
                </c:pt>
                <c:pt idx="5811">
                  <c:v>7.3659999999999997</c:v>
                </c:pt>
                <c:pt idx="5812">
                  <c:v>7.3680000000000003</c:v>
                </c:pt>
                <c:pt idx="5813">
                  <c:v>7.3710000000000004</c:v>
                </c:pt>
                <c:pt idx="5814">
                  <c:v>7.3724999999999996</c:v>
                </c:pt>
                <c:pt idx="5815">
                  <c:v>7.3745000000000003</c:v>
                </c:pt>
                <c:pt idx="5816">
                  <c:v>7.3765000000000001</c:v>
                </c:pt>
                <c:pt idx="5817">
                  <c:v>7.3789999999999996</c:v>
                </c:pt>
                <c:pt idx="5818">
                  <c:v>7.3804999999999996</c:v>
                </c:pt>
                <c:pt idx="5819">
                  <c:v>7.3825000000000003</c:v>
                </c:pt>
                <c:pt idx="5820">
                  <c:v>7.3845000000000001</c:v>
                </c:pt>
                <c:pt idx="5821">
                  <c:v>7.3860000000000001</c:v>
                </c:pt>
                <c:pt idx="5822">
                  <c:v>7.3890000000000002</c:v>
                </c:pt>
                <c:pt idx="5823">
                  <c:v>7.3914999999999997</c:v>
                </c:pt>
                <c:pt idx="5824">
                  <c:v>7.3935000000000004</c:v>
                </c:pt>
                <c:pt idx="5825">
                  <c:v>7.3949999999999996</c:v>
                </c:pt>
                <c:pt idx="5826">
                  <c:v>7.3970000000000002</c:v>
                </c:pt>
                <c:pt idx="5827">
                  <c:v>7.3994999999999997</c:v>
                </c:pt>
                <c:pt idx="5828">
                  <c:v>7.4009999999999998</c:v>
                </c:pt>
                <c:pt idx="5829">
                  <c:v>7.4020000000000001</c:v>
                </c:pt>
                <c:pt idx="5830">
                  <c:v>7.4035000000000002</c:v>
                </c:pt>
                <c:pt idx="5831">
                  <c:v>7.4055</c:v>
                </c:pt>
                <c:pt idx="5832">
                  <c:v>7.4085000000000001</c:v>
                </c:pt>
                <c:pt idx="5833">
                  <c:v>7.4109999999999996</c:v>
                </c:pt>
                <c:pt idx="5834">
                  <c:v>7.4135</c:v>
                </c:pt>
                <c:pt idx="5835">
                  <c:v>7.415</c:v>
                </c:pt>
                <c:pt idx="5836">
                  <c:v>7.4169999999999998</c:v>
                </c:pt>
                <c:pt idx="5837">
                  <c:v>7.4195000000000002</c:v>
                </c:pt>
                <c:pt idx="5838">
                  <c:v>7.4210000000000003</c:v>
                </c:pt>
                <c:pt idx="5839">
                  <c:v>7.423</c:v>
                </c:pt>
                <c:pt idx="5840">
                  <c:v>7.4245000000000001</c:v>
                </c:pt>
                <c:pt idx="5841">
                  <c:v>7.4275000000000002</c:v>
                </c:pt>
                <c:pt idx="5842">
                  <c:v>7.43</c:v>
                </c:pt>
                <c:pt idx="5843">
                  <c:v>7.4320000000000004</c:v>
                </c:pt>
                <c:pt idx="5844">
                  <c:v>7.4340000000000002</c:v>
                </c:pt>
                <c:pt idx="5845">
                  <c:v>7.4364999999999997</c:v>
                </c:pt>
                <c:pt idx="5846">
                  <c:v>7.4390000000000001</c:v>
                </c:pt>
                <c:pt idx="5847">
                  <c:v>7.4409999999999998</c:v>
                </c:pt>
                <c:pt idx="5848">
                  <c:v>7.4429999999999996</c:v>
                </c:pt>
                <c:pt idx="5849">
                  <c:v>7.444</c:v>
                </c:pt>
                <c:pt idx="5850">
                  <c:v>7.4459999999999997</c:v>
                </c:pt>
                <c:pt idx="5851">
                  <c:v>7.4485000000000001</c:v>
                </c:pt>
                <c:pt idx="5852">
                  <c:v>7.4509999999999996</c:v>
                </c:pt>
                <c:pt idx="5853">
                  <c:v>7.4530000000000003</c:v>
                </c:pt>
                <c:pt idx="5854">
                  <c:v>7.4550000000000001</c:v>
                </c:pt>
                <c:pt idx="5855">
                  <c:v>7.4574999999999996</c:v>
                </c:pt>
                <c:pt idx="5856">
                  <c:v>7.4589999999999996</c:v>
                </c:pt>
                <c:pt idx="5857">
                  <c:v>7.4619999999999997</c:v>
                </c:pt>
                <c:pt idx="5858">
                  <c:v>7.4640000000000004</c:v>
                </c:pt>
                <c:pt idx="5859">
                  <c:v>7.4654999999999996</c:v>
                </c:pt>
                <c:pt idx="5860">
                  <c:v>7.468</c:v>
                </c:pt>
                <c:pt idx="5861">
                  <c:v>7.47</c:v>
                </c:pt>
                <c:pt idx="5862">
                  <c:v>7.4725000000000001</c:v>
                </c:pt>
                <c:pt idx="5863">
                  <c:v>7.4740000000000002</c:v>
                </c:pt>
                <c:pt idx="5864">
                  <c:v>7.4764999999999997</c:v>
                </c:pt>
                <c:pt idx="5865">
                  <c:v>7.4790000000000001</c:v>
                </c:pt>
                <c:pt idx="5866">
                  <c:v>7.4809999999999999</c:v>
                </c:pt>
                <c:pt idx="5867">
                  <c:v>7.4824999999999999</c:v>
                </c:pt>
                <c:pt idx="5868">
                  <c:v>7.484</c:v>
                </c:pt>
                <c:pt idx="5869">
                  <c:v>7.4859999999999998</c:v>
                </c:pt>
                <c:pt idx="5870">
                  <c:v>7.4889999999999999</c:v>
                </c:pt>
                <c:pt idx="5871">
                  <c:v>7.4909999999999997</c:v>
                </c:pt>
                <c:pt idx="5872">
                  <c:v>7.4930000000000003</c:v>
                </c:pt>
                <c:pt idx="5873">
                  <c:v>7.4950000000000001</c:v>
                </c:pt>
                <c:pt idx="5874">
                  <c:v>7.4969999999999999</c:v>
                </c:pt>
                <c:pt idx="5875">
                  <c:v>7.4995000000000003</c:v>
                </c:pt>
                <c:pt idx="5876">
                  <c:v>7.5015000000000001</c:v>
                </c:pt>
                <c:pt idx="5877">
                  <c:v>7.5030000000000001</c:v>
                </c:pt>
                <c:pt idx="5878">
                  <c:v>7.5054999999999996</c:v>
                </c:pt>
                <c:pt idx="5879">
                  <c:v>7.5075000000000003</c:v>
                </c:pt>
                <c:pt idx="5880">
                  <c:v>7.5095000000000001</c:v>
                </c:pt>
                <c:pt idx="5881">
                  <c:v>7.5119999999999996</c:v>
                </c:pt>
                <c:pt idx="5882">
                  <c:v>7.5134999999999996</c:v>
                </c:pt>
                <c:pt idx="5883">
                  <c:v>7.5155000000000003</c:v>
                </c:pt>
                <c:pt idx="5884">
                  <c:v>7.5179999999999998</c:v>
                </c:pt>
                <c:pt idx="5885">
                  <c:v>7.5205000000000002</c:v>
                </c:pt>
                <c:pt idx="5886">
                  <c:v>7.5220000000000002</c:v>
                </c:pt>
                <c:pt idx="5887">
                  <c:v>7.5235000000000003</c:v>
                </c:pt>
                <c:pt idx="5888">
                  <c:v>7.5244999999999997</c:v>
                </c:pt>
                <c:pt idx="5889">
                  <c:v>7.5270000000000001</c:v>
                </c:pt>
                <c:pt idx="5890">
                  <c:v>7.53</c:v>
                </c:pt>
                <c:pt idx="5891">
                  <c:v>7.532</c:v>
                </c:pt>
                <c:pt idx="5892">
                  <c:v>7.5339999999999998</c:v>
                </c:pt>
                <c:pt idx="5893">
                  <c:v>7.5365000000000002</c:v>
                </c:pt>
                <c:pt idx="5894">
                  <c:v>7.5385</c:v>
                </c:pt>
                <c:pt idx="5895">
                  <c:v>7.5410000000000004</c:v>
                </c:pt>
                <c:pt idx="5896">
                  <c:v>7.5419999999999998</c:v>
                </c:pt>
                <c:pt idx="5897">
                  <c:v>7.5439999999999996</c:v>
                </c:pt>
                <c:pt idx="5898">
                  <c:v>7.5460000000000003</c:v>
                </c:pt>
                <c:pt idx="5899">
                  <c:v>7.5484999999999998</c:v>
                </c:pt>
                <c:pt idx="5900">
                  <c:v>7.5510000000000002</c:v>
                </c:pt>
                <c:pt idx="5901">
                  <c:v>7.5529999999999999</c:v>
                </c:pt>
                <c:pt idx="5902">
                  <c:v>7.5545</c:v>
                </c:pt>
                <c:pt idx="5903">
                  <c:v>7.5564999999999998</c:v>
                </c:pt>
                <c:pt idx="5904">
                  <c:v>7.5594999999999999</c:v>
                </c:pt>
                <c:pt idx="5905">
                  <c:v>7.5614999999999997</c:v>
                </c:pt>
                <c:pt idx="5906">
                  <c:v>7.5629999999999997</c:v>
                </c:pt>
                <c:pt idx="5907">
                  <c:v>7.5650000000000004</c:v>
                </c:pt>
                <c:pt idx="5908">
                  <c:v>7.5670000000000002</c:v>
                </c:pt>
                <c:pt idx="5909">
                  <c:v>7.5694999999999997</c:v>
                </c:pt>
                <c:pt idx="5910">
                  <c:v>7.5715000000000003</c:v>
                </c:pt>
                <c:pt idx="5911">
                  <c:v>7.5730000000000004</c:v>
                </c:pt>
                <c:pt idx="5912">
                  <c:v>7.5750000000000002</c:v>
                </c:pt>
                <c:pt idx="5913">
                  <c:v>7.5780000000000003</c:v>
                </c:pt>
                <c:pt idx="5914">
                  <c:v>7.58</c:v>
                </c:pt>
                <c:pt idx="5915">
                  <c:v>7.5815000000000001</c:v>
                </c:pt>
                <c:pt idx="5916">
                  <c:v>7.5830000000000002</c:v>
                </c:pt>
                <c:pt idx="5917">
                  <c:v>7.585</c:v>
                </c:pt>
                <c:pt idx="5918">
                  <c:v>7.5880000000000001</c:v>
                </c:pt>
                <c:pt idx="5919">
                  <c:v>7.59</c:v>
                </c:pt>
                <c:pt idx="5920">
                  <c:v>7.5925000000000002</c:v>
                </c:pt>
                <c:pt idx="5921">
                  <c:v>7.5940000000000003</c:v>
                </c:pt>
                <c:pt idx="5922">
                  <c:v>7.5964999999999998</c:v>
                </c:pt>
                <c:pt idx="5923">
                  <c:v>7.5990000000000002</c:v>
                </c:pt>
                <c:pt idx="5924">
                  <c:v>7.6005000000000003</c:v>
                </c:pt>
                <c:pt idx="5925">
                  <c:v>7.6025</c:v>
                </c:pt>
                <c:pt idx="5926">
                  <c:v>7.6044999999999998</c:v>
                </c:pt>
                <c:pt idx="5927">
                  <c:v>7.6059999999999999</c:v>
                </c:pt>
                <c:pt idx="5928">
                  <c:v>7.6085000000000003</c:v>
                </c:pt>
                <c:pt idx="5929">
                  <c:v>7.6109999999999998</c:v>
                </c:pt>
                <c:pt idx="5930">
                  <c:v>7.6124999999999998</c:v>
                </c:pt>
                <c:pt idx="5931">
                  <c:v>7.6144999999999996</c:v>
                </c:pt>
                <c:pt idx="5932">
                  <c:v>7.6165000000000003</c:v>
                </c:pt>
                <c:pt idx="5933">
                  <c:v>7.6189999999999998</c:v>
                </c:pt>
                <c:pt idx="5934">
                  <c:v>7.6210000000000004</c:v>
                </c:pt>
                <c:pt idx="5935">
                  <c:v>7.6224999999999996</c:v>
                </c:pt>
                <c:pt idx="5936">
                  <c:v>7.6239999999999997</c:v>
                </c:pt>
                <c:pt idx="5937">
                  <c:v>7.6265000000000001</c:v>
                </c:pt>
                <c:pt idx="5938">
                  <c:v>7.6295000000000002</c:v>
                </c:pt>
                <c:pt idx="5939">
                  <c:v>7.6310000000000002</c:v>
                </c:pt>
                <c:pt idx="5940">
                  <c:v>7.633</c:v>
                </c:pt>
                <c:pt idx="5941">
                  <c:v>7.6349999999999998</c:v>
                </c:pt>
                <c:pt idx="5942">
                  <c:v>7.6379999999999999</c:v>
                </c:pt>
                <c:pt idx="5943">
                  <c:v>7.64</c:v>
                </c:pt>
                <c:pt idx="5944">
                  <c:v>7.6420000000000003</c:v>
                </c:pt>
                <c:pt idx="5945">
                  <c:v>7.6429999999999998</c:v>
                </c:pt>
                <c:pt idx="5946">
                  <c:v>7.6455000000000002</c:v>
                </c:pt>
                <c:pt idx="5947">
                  <c:v>7.6479999999999997</c:v>
                </c:pt>
                <c:pt idx="5948">
                  <c:v>7.6505000000000001</c:v>
                </c:pt>
                <c:pt idx="5949">
                  <c:v>7.6524999999999999</c:v>
                </c:pt>
                <c:pt idx="5950">
                  <c:v>7.6539999999999999</c:v>
                </c:pt>
                <c:pt idx="5951">
                  <c:v>7.6565000000000003</c:v>
                </c:pt>
                <c:pt idx="5952">
                  <c:v>7.6595000000000004</c:v>
                </c:pt>
                <c:pt idx="5953">
                  <c:v>7.6609999999999996</c:v>
                </c:pt>
                <c:pt idx="5954">
                  <c:v>7.6624999999999996</c:v>
                </c:pt>
                <c:pt idx="5955">
                  <c:v>7.6645000000000003</c:v>
                </c:pt>
                <c:pt idx="5956">
                  <c:v>7.6669999999999998</c:v>
                </c:pt>
                <c:pt idx="5957">
                  <c:v>7.6689999999999996</c:v>
                </c:pt>
                <c:pt idx="5958">
                  <c:v>7.6715</c:v>
                </c:pt>
                <c:pt idx="5959">
                  <c:v>7.673</c:v>
                </c:pt>
                <c:pt idx="5960">
                  <c:v>7.6755000000000004</c:v>
                </c:pt>
                <c:pt idx="5961">
                  <c:v>7.6779999999999999</c:v>
                </c:pt>
                <c:pt idx="5962">
                  <c:v>7.6795</c:v>
                </c:pt>
                <c:pt idx="5963">
                  <c:v>7.6814999999999998</c:v>
                </c:pt>
                <c:pt idx="5964">
                  <c:v>7.6825000000000001</c:v>
                </c:pt>
                <c:pt idx="5965">
                  <c:v>7.6855000000000002</c:v>
                </c:pt>
                <c:pt idx="5966">
                  <c:v>7.6875</c:v>
                </c:pt>
                <c:pt idx="5967">
                  <c:v>7.69</c:v>
                </c:pt>
                <c:pt idx="5968">
                  <c:v>7.6914999999999996</c:v>
                </c:pt>
                <c:pt idx="5969">
                  <c:v>7.6935000000000002</c:v>
                </c:pt>
                <c:pt idx="5970">
                  <c:v>7.6959999999999997</c:v>
                </c:pt>
                <c:pt idx="5971">
                  <c:v>7.6980000000000004</c:v>
                </c:pt>
                <c:pt idx="5972">
                  <c:v>7.7</c:v>
                </c:pt>
                <c:pt idx="5973">
                  <c:v>7.7015000000000002</c:v>
                </c:pt>
                <c:pt idx="5974">
                  <c:v>7.7039999999999997</c:v>
                </c:pt>
                <c:pt idx="5975">
                  <c:v>7.7065000000000001</c:v>
                </c:pt>
                <c:pt idx="5976">
                  <c:v>7.7084999999999999</c:v>
                </c:pt>
                <c:pt idx="5977">
                  <c:v>7.7110000000000003</c:v>
                </c:pt>
                <c:pt idx="5978">
                  <c:v>7.7130000000000001</c:v>
                </c:pt>
                <c:pt idx="5979">
                  <c:v>7.7149999999999999</c:v>
                </c:pt>
                <c:pt idx="5980">
                  <c:v>7.7175000000000002</c:v>
                </c:pt>
                <c:pt idx="5981">
                  <c:v>7.7195</c:v>
                </c:pt>
                <c:pt idx="5982">
                  <c:v>7.7210000000000001</c:v>
                </c:pt>
                <c:pt idx="5983">
                  <c:v>7.7229999999999999</c:v>
                </c:pt>
                <c:pt idx="5984">
                  <c:v>7.7249999999999996</c:v>
                </c:pt>
                <c:pt idx="5985">
                  <c:v>7.7270000000000003</c:v>
                </c:pt>
                <c:pt idx="5986">
                  <c:v>7.7290000000000001</c:v>
                </c:pt>
                <c:pt idx="5987">
                  <c:v>7.7305000000000001</c:v>
                </c:pt>
                <c:pt idx="5988">
                  <c:v>7.7320000000000002</c:v>
                </c:pt>
                <c:pt idx="5989">
                  <c:v>7.7344999999999997</c:v>
                </c:pt>
                <c:pt idx="5990">
                  <c:v>7.7374999999999998</c:v>
                </c:pt>
                <c:pt idx="5991">
                  <c:v>7.7394999999999996</c:v>
                </c:pt>
                <c:pt idx="5992">
                  <c:v>7.7409999999999997</c:v>
                </c:pt>
                <c:pt idx="5993">
                  <c:v>7.7430000000000003</c:v>
                </c:pt>
                <c:pt idx="5994">
                  <c:v>7.7454999999999998</c:v>
                </c:pt>
                <c:pt idx="5995">
                  <c:v>7.7480000000000002</c:v>
                </c:pt>
                <c:pt idx="5996">
                  <c:v>7.7495000000000003</c:v>
                </c:pt>
                <c:pt idx="5997">
                  <c:v>7.7519999999999998</c:v>
                </c:pt>
                <c:pt idx="5998">
                  <c:v>7.7539999999999996</c:v>
                </c:pt>
                <c:pt idx="5999">
                  <c:v>7.7565</c:v>
                </c:pt>
                <c:pt idx="6000">
                  <c:v>7.7584999999999997</c:v>
                </c:pt>
                <c:pt idx="6001">
                  <c:v>7.7605000000000004</c:v>
                </c:pt>
                <c:pt idx="6002">
                  <c:v>7.7625000000000002</c:v>
                </c:pt>
                <c:pt idx="6003">
                  <c:v>7.7645</c:v>
                </c:pt>
                <c:pt idx="6004">
                  <c:v>7.7670000000000003</c:v>
                </c:pt>
                <c:pt idx="6005">
                  <c:v>7.7690000000000001</c:v>
                </c:pt>
                <c:pt idx="6006">
                  <c:v>7.7705000000000002</c:v>
                </c:pt>
                <c:pt idx="6007">
                  <c:v>7.7725</c:v>
                </c:pt>
                <c:pt idx="6008">
                  <c:v>7.7755000000000001</c:v>
                </c:pt>
                <c:pt idx="6009">
                  <c:v>7.7779999999999996</c:v>
                </c:pt>
                <c:pt idx="6010">
                  <c:v>7.7794999999999996</c:v>
                </c:pt>
                <c:pt idx="6011">
                  <c:v>7.7815000000000003</c:v>
                </c:pt>
                <c:pt idx="6012">
                  <c:v>7.7835000000000001</c:v>
                </c:pt>
                <c:pt idx="6013">
                  <c:v>7.7854999999999999</c:v>
                </c:pt>
                <c:pt idx="6014">
                  <c:v>7.7880000000000003</c:v>
                </c:pt>
                <c:pt idx="6015">
                  <c:v>7.79</c:v>
                </c:pt>
                <c:pt idx="6016">
                  <c:v>7.7915000000000001</c:v>
                </c:pt>
                <c:pt idx="6017">
                  <c:v>7.7934999999999999</c:v>
                </c:pt>
                <c:pt idx="6018">
                  <c:v>7.7960000000000003</c:v>
                </c:pt>
                <c:pt idx="6019">
                  <c:v>7.798</c:v>
                </c:pt>
                <c:pt idx="6020">
                  <c:v>7.8005000000000004</c:v>
                </c:pt>
                <c:pt idx="6021">
                  <c:v>7.8025000000000002</c:v>
                </c:pt>
                <c:pt idx="6022">
                  <c:v>7.8049999999999997</c:v>
                </c:pt>
                <c:pt idx="6023">
                  <c:v>7.8070000000000004</c:v>
                </c:pt>
                <c:pt idx="6024">
                  <c:v>7.8085000000000004</c:v>
                </c:pt>
                <c:pt idx="6025">
                  <c:v>7.8105000000000002</c:v>
                </c:pt>
                <c:pt idx="6026">
                  <c:v>7.8125</c:v>
                </c:pt>
                <c:pt idx="6027">
                  <c:v>7.8150000000000004</c:v>
                </c:pt>
                <c:pt idx="6028">
                  <c:v>7.8179999999999996</c:v>
                </c:pt>
                <c:pt idx="6029">
                  <c:v>7.8194999999999997</c:v>
                </c:pt>
                <c:pt idx="6030">
                  <c:v>7.8215000000000003</c:v>
                </c:pt>
                <c:pt idx="6031">
                  <c:v>7.8235000000000001</c:v>
                </c:pt>
                <c:pt idx="6032">
                  <c:v>7.8259999999999996</c:v>
                </c:pt>
                <c:pt idx="6033">
                  <c:v>7.8274999999999997</c:v>
                </c:pt>
                <c:pt idx="6034">
                  <c:v>7.8295000000000003</c:v>
                </c:pt>
                <c:pt idx="6035">
                  <c:v>7.8315000000000001</c:v>
                </c:pt>
                <c:pt idx="6036">
                  <c:v>7.8334999999999999</c:v>
                </c:pt>
                <c:pt idx="6037">
                  <c:v>7.8360000000000003</c:v>
                </c:pt>
                <c:pt idx="6038">
                  <c:v>7.8380000000000001</c:v>
                </c:pt>
                <c:pt idx="6039">
                  <c:v>7.84</c:v>
                </c:pt>
                <c:pt idx="6040">
                  <c:v>7.8419999999999996</c:v>
                </c:pt>
                <c:pt idx="6041">
                  <c:v>7.8440000000000003</c:v>
                </c:pt>
                <c:pt idx="6042">
                  <c:v>7.8464999999999998</c:v>
                </c:pt>
                <c:pt idx="6043">
                  <c:v>7.8484999999999996</c:v>
                </c:pt>
                <c:pt idx="6044">
                  <c:v>7.85</c:v>
                </c:pt>
                <c:pt idx="6045">
                  <c:v>7.8525</c:v>
                </c:pt>
                <c:pt idx="6046">
                  <c:v>7.8550000000000004</c:v>
                </c:pt>
                <c:pt idx="6047">
                  <c:v>7.8574999999999999</c:v>
                </c:pt>
                <c:pt idx="6048">
                  <c:v>7.859</c:v>
                </c:pt>
                <c:pt idx="6049">
                  <c:v>7.8615000000000004</c:v>
                </c:pt>
                <c:pt idx="6050">
                  <c:v>7.8639999999999999</c:v>
                </c:pt>
                <c:pt idx="6051">
                  <c:v>7.8659999999999997</c:v>
                </c:pt>
                <c:pt idx="6052">
                  <c:v>7.8680000000000003</c:v>
                </c:pt>
                <c:pt idx="6053">
                  <c:v>7.87</c:v>
                </c:pt>
                <c:pt idx="6054">
                  <c:v>7.8719999999999999</c:v>
                </c:pt>
                <c:pt idx="6055">
                  <c:v>7.8745000000000003</c:v>
                </c:pt>
                <c:pt idx="6056">
                  <c:v>7.8769999999999998</c:v>
                </c:pt>
                <c:pt idx="6057">
                  <c:v>7.8789999999999996</c:v>
                </c:pt>
                <c:pt idx="6058">
                  <c:v>7.8810000000000002</c:v>
                </c:pt>
                <c:pt idx="6059">
                  <c:v>7.883</c:v>
                </c:pt>
                <c:pt idx="6060">
                  <c:v>7.8849999999999998</c:v>
                </c:pt>
                <c:pt idx="6061">
                  <c:v>7.8869999999999996</c:v>
                </c:pt>
                <c:pt idx="6062">
                  <c:v>7.8884999999999996</c:v>
                </c:pt>
                <c:pt idx="6063">
                  <c:v>7.891</c:v>
                </c:pt>
                <c:pt idx="6064">
                  <c:v>7.8929999999999998</c:v>
                </c:pt>
                <c:pt idx="6065">
                  <c:v>7.8955000000000002</c:v>
                </c:pt>
                <c:pt idx="6066">
                  <c:v>7.8975</c:v>
                </c:pt>
                <c:pt idx="6067">
                  <c:v>7.899</c:v>
                </c:pt>
                <c:pt idx="6068">
                  <c:v>7.9009999999999998</c:v>
                </c:pt>
                <c:pt idx="6069">
                  <c:v>7.9029999999999996</c:v>
                </c:pt>
                <c:pt idx="6070">
                  <c:v>7.9055</c:v>
                </c:pt>
                <c:pt idx="6071">
                  <c:v>7.9080000000000004</c:v>
                </c:pt>
                <c:pt idx="6072">
                  <c:v>7.9095000000000004</c:v>
                </c:pt>
                <c:pt idx="6073">
                  <c:v>7.9115000000000002</c:v>
                </c:pt>
                <c:pt idx="6074">
                  <c:v>7.9135</c:v>
                </c:pt>
                <c:pt idx="6075">
                  <c:v>7.9165000000000001</c:v>
                </c:pt>
                <c:pt idx="6076">
                  <c:v>7.9184999999999999</c:v>
                </c:pt>
                <c:pt idx="6077">
                  <c:v>7.92</c:v>
                </c:pt>
                <c:pt idx="6078">
                  <c:v>7.9225000000000003</c:v>
                </c:pt>
                <c:pt idx="6079">
                  <c:v>7.9249999999999998</c:v>
                </c:pt>
                <c:pt idx="6080">
                  <c:v>7.9269999999999996</c:v>
                </c:pt>
                <c:pt idx="6081">
                  <c:v>7.9290000000000003</c:v>
                </c:pt>
                <c:pt idx="6082">
                  <c:v>7.9305000000000003</c:v>
                </c:pt>
                <c:pt idx="6083">
                  <c:v>7.9335000000000004</c:v>
                </c:pt>
                <c:pt idx="6084">
                  <c:v>7.9359999999999999</c:v>
                </c:pt>
                <c:pt idx="6085">
                  <c:v>7.9379999999999997</c:v>
                </c:pt>
                <c:pt idx="6086">
                  <c:v>7.9394999999999998</c:v>
                </c:pt>
                <c:pt idx="6087">
                  <c:v>7.9409999999999998</c:v>
                </c:pt>
                <c:pt idx="6088">
                  <c:v>7.9420000000000002</c:v>
                </c:pt>
                <c:pt idx="6089">
                  <c:v>7.9444999999999997</c:v>
                </c:pt>
                <c:pt idx="6090">
                  <c:v>7.9470000000000001</c:v>
                </c:pt>
                <c:pt idx="6091">
                  <c:v>7.9489999999999998</c:v>
                </c:pt>
                <c:pt idx="6092">
                  <c:v>7.9504999999999999</c:v>
                </c:pt>
                <c:pt idx="6093">
                  <c:v>7.9535</c:v>
                </c:pt>
                <c:pt idx="6094">
                  <c:v>7.9560000000000004</c:v>
                </c:pt>
                <c:pt idx="6095">
                  <c:v>7.9580000000000002</c:v>
                </c:pt>
                <c:pt idx="6096">
                  <c:v>7.9595000000000002</c:v>
                </c:pt>
                <c:pt idx="6097">
                  <c:v>7.9619999999999997</c:v>
                </c:pt>
                <c:pt idx="6098">
                  <c:v>7.9645000000000001</c:v>
                </c:pt>
                <c:pt idx="6099">
                  <c:v>7.9660000000000002</c:v>
                </c:pt>
                <c:pt idx="6100">
                  <c:v>7.968</c:v>
                </c:pt>
                <c:pt idx="6101">
                  <c:v>7.97</c:v>
                </c:pt>
                <c:pt idx="6102">
                  <c:v>7.9720000000000004</c:v>
                </c:pt>
                <c:pt idx="6103">
                  <c:v>7.9749999999999996</c:v>
                </c:pt>
                <c:pt idx="6104">
                  <c:v>7.9770000000000003</c:v>
                </c:pt>
                <c:pt idx="6105">
                  <c:v>7.9785000000000004</c:v>
                </c:pt>
                <c:pt idx="6106">
                  <c:v>7.9805000000000001</c:v>
                </c:pt>
                <c:pt idx="6107">
                  <c:v>7.9824999999999999</c:v>
                </c:pt>
                <c:pt idx="6108">
                  <c:v>7.9850000000000003</c:v>
                </c:pt>
                <c:pt idx="6109">
                  <c:v>7.9870000000000001</c:v>
                </c:pt>
                <c:pt idx="6110">
                  <c:v>7.9889999999999999</c:v>
                </c:pt>
                <c:pt idx="6111">
                  <c:v>7.9909999999999997</c:v>
                </c:pt>
                <c:pt idx="6112">
                  <c:v>7.9939999999999998</c:v>
                </c:pt>
                <c:pt idx="6113">
                  <c:v>7.9960000000000004</c:v>
                </c:pt>
                <c:pt idx="6114">
                  <c:v>7.9980000000000002</c:v>
                </c:pt>
                <c:pt idx="6115">
                  <c:v>7.9995000000000003</c:v>
                </c:pt>
                <c:pt idx="6116">
                  <c:v>8.0015000000000001</c:v>
                </c:pt>
                <c:pt idx="6117">
                  <c:v>8.0039999999999996</c:v>
                </c:pt>
                <c:pt idx="6118">
                  <c:v>8.0065000000000008</c:v>
                </c:pt>
                <c:pt idx="6119">
                  <c:v>8.0084999999999997</c:v>
                </c:pt>
                <c:pt idx="6120">
                  <c:v>8.01</c:v>
                </c:pt>
                <c:pt idx="6121">
                  <c:v>8.0129999999999999</c:v>
                </c:pt>
                <c:pt idx="6122">
                  <c:v>8.0154999999999994</c:v>
                </c:pt>
                <c:pt idx="6123">
                  <c:v>8.0169999999999995</c:v>
                </c:pt>
                <c:pt idx="6124">
                  <c:v>8.0190000000000001</c:v>
                </c:pt>
                <c:pt idx="6125">
                  <c:v>8.0205000000000002</c:v>
                </c:pt>
                <c:pt idx="6126">
                  <c:v>8.0229999999999997</c:v>
                </c:pt>
                <c:pt idx="6127">
                  <c:v>8.0254999999999992</c:v>
                </c:pt>
                <c:pt idx="6128">
                  <c:v>8.0274999999999999</c:v>
                </c:pt>
                <c:pt idx="6129">
                  <c:v>8.0289999999999999</c:v>
                </c:pt>
                <c:pt idx="6130">
                  <c:v>8.0310000000000006</c:v>
                </c:pt>
                <c:pt idx="6131">
                  <c:v>8.0329999999999995</c:v>
                </c:pt>
                <c:pt idx="6132">
                  <c:v>8.0365000000000002</c:v>
                </c:pt>
                <c:pt idx="6133">
                  <c:v>8.0380000000000003</c:v>
                </c:pt>
                <c:pt idx="6134">
                  <c:v>8.0395000000000003</c:v>
                </c:pt>
                <c:pt idx="6135">
                  <c:v>8.0414999999999992</c:v>
                </c:pt>
                <c:pt idx="6136">
                  <c:v>8.0440000000000005</c:v>
                </c:pt>
                <c:pt idx="6137">
                  <c:v>8.0459999999999994</c:v>
                </c:pt>
                <c:pt idx="6138">
                  <c:v>8.0474999999999994</c:v>
                </c:pt>
                <c:pt idx="6139">
                  <c:v>8.0489999999999995</c:v>
                </c:pt>
                <c:pt idx="6140">
                  <c:v>8.0510000000000002</c:v>
                </c:pt>
                <c:pt idx="6141">
                  <c:v>8.0540000000000003</c:v>
                </c:pt>
                <c:pt idx="6142">
                  <c:v>8.0570000000000004</c:v>
                </c:pt>
                <c:pt idx="6143">
                  <c:v>8.0585000000000004</c:v>
                </c:pt>
                <c:pt idx="6144">
                  <c:v>8.0604999999999993</c:v>
                </c:pt>
                <c:pt idx="6145">
                  <c:v>8.0625</c:v>
                </c:pt>
                <c:pt idx="6146">
                  <c:v>8.0649999999999995</c:v>
                </c:pt>
                <c:pt idx="6147">
                  <c:v>8.0670000000000002</c:v>
                </c:pt>
                <c:pt idx="6148">
                  <c:v>8.0685000000000002</c:v>
                </c:pt>
                <c:pt idx="6149">
                  <c:v>8.07</c:v>
                </c:pt>
                <c:pt idx="6150">
                  <c:v>8.0719999999999992</c:v>
                </c:pt>
                <c:pt idx="6151">
                  <c:v>8.0749999999999993</c:v>
                </c:pt>
                <c:pt idx="6152">
                  <c:v>8.077</c:v>
                </c:pt>
                <c:pt idx="6153">
                  <c:v>8.0790000000000006</c:v>
                </c:pt>
                <c:pt idx="6154">
                  <c:v>8.0815000000000001</c:v>
                </c:pt>
                <c:pt idx="6155">
                  <c:v>8.0835000000000008</c:v>
                </c:pt>
                <c:pt idx="6156">
                  <c:v>8.0850000000000009</c:v>
                </c:pt>
                <c:pt idx="6157">
                  <c:v>8.0869999999999997</c:v>
                </c:pt>
                <c:pt idx="6158">
                  <c:v>8.0890000000000004</c:v>
                </c:pt>
                <c:pt idx="6159">
                  <c:v>8.0909999999999993</c:v>
                </c:pt>
                <c:pt idx="6160">
                  <c:v>8.0935000000000006</c:v>
                </c:pt>
                <c:pt idx="6161">
                  <c:v>8.0960000000000001</c:v>
                </c:pt>
                <c:pt idx="6162">
                  <c:v>8.0980000000000008</c:v>
                </c:pt>
                <c:pt idx="6163">
                  <c:v>8.0995000000000008</c:v>
                </c:pt>
                <c:pt idx="6164">
                  <c:v>8.1024999999999991</c:v>
                </c:pt>
                <c:pt idx="6165">
                  <c:v>8.1044999999999998</c:v>
                </c:pt>
                <c:pt idx="6166">
                  <c:v>8.1069999999999993</c:v>
                </c:pt>
                <c:pt idx="6167">
                  <c:v>8.1084999999999994</c:v>
                </c:pt>
                <c:pt idx="6168">
                  <c:v>8.11</c:v>
                </c:pt>
                <c:pt idx="6169">
                  <c:v>8.1125000000000007</c:v>
                </c:pt>
                <c:pt idx="6170">
                  <c:v>8.1155000000000008</c:v>
                </c:pt>
                <c:pt idx="6171">
                  <c:v>8.1170000000000009</c:v>
                </c:pt>
                <c:pt idx="6172">
                  <c:v>8.1195000000000004</c:v>
                </c:pt>
                <c:pt idx="6173">
                  <c:v>8.1214999999999993</c:v>
                </c:pt>
                <c:pt idx="6174">
                  <c:v>8.1240000000000006</c:v>
                </c:pt>
                <c:pt idx="6175">
                  <c:v>8.1259999999999994</c:v>
                </c:pt>
                <c:pt idx="6176">
                  <c:v>8.1280000000000001</c:v>
                </c:pt>
                <c:pt idx="6177">
                  <c:v>8.1300000000000008</c:v>
                </c:pt>
                <c:pt idx="6178">
                  <c:v>8.1319999999999997</c:v>
                </c:pt>
                <c:pt idx="6179">
                  <c:v>8.1344999999999992</c:v>
                </c:pt>
                <c:pt idx="6180">
                  <c:v>8.1370000000000005</c:v>
                </c:pt>
                <c:pt idx="6181">
                  <c:v>8.1385000000000005</c:v>
                </c:pt>
                <c:pt idx="6182">
                  <c:v>8.1404999999999994</c:v>
                </c:pt>
                <c:pt idx="6183">
                  <c:v>8.1425000000000001</c:v>
                </c:pt>
                <c:pt idx="6184">
                  <c:v>8.1455000000000002</c:v>
                </c:pt>
                <c:pt idx="6185">
                  <c:v>8.1470000000000002</c:v>
                </c:pt>
                <c:pt idx="6186">
                  <c:v>8.1489999999999991</c:v>
                </c:pt>
                <c:pt idx="6187">
                  <c:v>8.1504999999999992</c:v>
                </c:pt>
                <c:pt idx="6188">
                  <c:v>8.1530000000000005</c:v>
                </c:pt>
                <c:pt idx="6189">
                  <c:v>8.1555</c:v>
                </c:pt>
                <c:pt idx="6190">
                  <c:v>8.1579999999999995</c:v>
                </c:pt>
                <c:pt idx="6191">
                  <c:v>8.1594999999999995</c:v>
                </c:pt>
                <c:pt idx="6192">
                  <c:v>8.1615000000000002</c:v>
                </c:pt>
                <c:pt idx="6193">
                  <c:v>8.1639999999999997</c:v>
                </c:pt>
                <c:pt idx="6194">
                  <c:v>8.1664999999999992</c:v>
                </c:pt>
                <c:pt idx="6195">
                  <c:v>8.1684999999999999</c:v>
                </c:pt>
                <c:pt idx="6196">
                  <c:v>8.17</c:v>
                </c:pt>
                <c:pt idx="6197">
                  <c:v>8.173</c:v>
                </c:pt>
                <c:pt idx="6198">
                  <c:v>8.1754999999999995</c:v>
                </c:pt>
                <c:pt idx="6199">
                  <c:v>8.1775000000000002</c:v>
                </c:pt>
                <c:pt idx="6200">
                  <c:v>8.1795000000000009</c:v>
                </c:pt>
                <c:pt idx="6201">
                  <c:v>8.1814999999999998</c:v>
                </c:pt>
                <c:pt idx="6202">
                  <c:v>8.1839999999999993</c:v>
                </c:pt>
                <c:pt idx="6203">
                  <c:v>8.1854999999999993</c:v>
                </c:pt>
                <c:pt idx="6204">
                  <c:v>8.1875</c:v>
                </c:pt>
                <c:pt idx="6205">
                  <c:v>8.1890000000000001</c:v>
                </c:pt>
                <c:pt idx="6206">
                  <c:v>8.1910000000000007</c:v>
                </c:pt>
                <c:pt idx="6207">
                  <c:v>8.1929999999999996</c:v>
                </c:pt>
                <c:pt idx="6208">
                  <c:v>8.1954999999999991</c:v>
                </c:pt>
                <c:pt idx="6209">
                  <c:v>8.1974999999999998</c:v>
                </c:pt>
                <c:pt idx="6210">
                  <c:v>8.1989999999999998</c:v>
                </c:pt>
                <c:pt idx="6211">
                  <c:v>8.2014999999999993</c:v>
                </c:pt>
                <c:pt idx="6212">
                  <c:v>8.2040000000000006</c:v>
                </c:pt>
                <c:pt idx="6213">
                  <c:v>8.2055000000000007</c:v>
                </c:pt>
                <c:pt idx="6214">
                  <c:v>8.2074999999999996</c:v>
                </c:pt>
                <c:pt idx="6215">
                  <c:v>8.2089999999999996</c:v>
                </c:pt>
                <c:pt idx="6216">
                  <c:v>8.2110000000000003</c:v>
                </c:pt>
                <c:pt idx="6217">
                  <c:v>8.2129999999999992</c:v>
                </c:pt>
                <c:pt idx="6218">
                  <c:v>8.2159999999999993</c:v>
                </c:pt>
                <c:pt idx="6219">
                  <c:v>8.218</c:v>
                </c:pt>
                <c:pt idx="6220">
                  <c:v>8.2195</c:v>
                </c:pt>
                <c:pt idx="6221">
                  <c:v>8.2215000000000007</c:v>
                </c:pt>
                <c:pt idx="6222">
                  <c:v>8.2240000000000002</c:v>
                </c:pt>
                <c:pt idx="6223">
                  <c:v>8.2264999999999997</c:v>
                </c:pt>
                <c:pt idx="6224">
                  <c:v>8.2279999999999998</c:v>
                </c:pt>
                <c:pt idx="6225">
                  <c:v>8.23</c:v>
                </c:pt>
                <c:pt idx="6226">
                  <c:v>8.2319999999999993</c:v>
                </c:pt>
                <c:pt idx="6227">
                  <c:v>8.2349999999999994</c:v>
                </c:pt>
                <c:pt idx="6228">
                  <c:v>8.2370000000000001</c:v>
                </c:pt>
                <c:pt idx="6229">
                  <c:v>8.2390000000000008</c:v>
                </c:pt>
                <c:pt idx="6230">
                  <c:v>8.2415000000000003</c:v>
                </c:pt>
                <c:pt idx="6231">
                  <c:v>8.2434999999999992</c:v>
                </c:pt>
                <c:pt idx="6232">
                  <c:v>8.2460000000000004</c:v>
                </c:pt>
                <c:pt idx="6233">
                  <c:v>8.2475000000000005</c:v>
                </c:pt>
                <c:pt idx="6234">
                  <c:v>8.25</c:v>
                </c:pt>
                <c:pt idx="6235">
                  <c:v>8.2515000000000001</c:v>
                </c:pt>
                <c:pt idx="6236">
                  <c:v>8.2539999999999996</c:v>
                </c:pt>
                <c:pt idx="6237">
                  <c:v>8.2560000000000002</c:v>
                </c:pt>
                <c:pt idx="6238">
                  <c:v>8.2579999999999991</c:v>
                </c:pt>
                <c:pt idx="6239">
                  <c:v>8.2594999999999992</c:v>
                </c:pt>
                <c:pt idx="6240">
                  <c:v>8.2614999999999998</c:v>
                </c:pt>
                <c:pt idx="6241">
                  <c:v>8.2639999999999993</c:v>
                </c:pt>
                <c:pt idx="6242">
                  <c:v>8.2665000000000006</c:v>
                </c:pt>
                <c:pt idx="6243">
                  <c:v>8.2684999999999995</c:v>
                </c:pt>
                <c:pt idx="6244">
                  <c:v>8.27</c:v>
                </c:pt>
                <c:pt idx="6245">
                  <c:v>8.2729999999999997</c:v>
                </c:pt>
                <c:pt idx="6246">
                  <c:v>8.2754999999999992</c:v>
                </c:pt>
                <c:pt idx="6247">
                  <c:v>8.2780000000000005</c:v>
                </c:pt>
                <c:pt idx="6248">
                  <c:v>8.2795000000000005</c:v>
                </c:pt>
                <c:pt idx="6249">
                  <c:v>8.2814999999999994</c:v>
                </c:pt>
                <c:pt idx="6250">
                  <c:v>8.2840000000000007</c:v>
                </c:pt>
                <c:pt idx="6251">
                  <c:v>8.2865000000000002</c:v>
                </c:pt>
                <c:pt idx="6252">
                  <c:v>8.2880000000000003</c:v>
                </c:pt>
                <c:pt idx="6253">
                  <c:v>8.2899999999999991</c:v>
                </c:pt>
                <c:pt idx="6254">
                  <c:v>8.2919999999999998</c:v>
                </c:pt>
                <c:pt idx="6255">
                  <c:v>8.2944999999999993</c:v>
                </c:pt>
                <c:pt idx="6256">
                  <c:v>8.2965</c:v>
                </c:pt>
                <c:pt idx="6257">
                  <c:v>8.2985000000000007</c:v>
                </c:pt>
                <c:pt idx="6258">
                  <c:v>8.3004999999999995</c:v>
                </c:pt>
                <c:pt idx="6259">
                  <c:v>8.3030000000000008</c:v>
                </c:pt>
                <c:pt idx="6260">
                  <c:v>8.3055000000000003</c:v>
                </c:pt>
                <c:pt idx="6261">
                  <c:v>8.3074999999999992</c:v>
                </c:pt>
                <c:pt idx="6262">
                  <c:v>8.3089999999999993</c:v>
                </c:pt>
                <c:pt idx="6263">
                  <c:v>8.3109999999999999</c:v>
                </c:pt>
                <c:pt idx="6264">
                  <c:v>8.3134999999999994</c:v>
                </c:pt>
                <c:pt idx="6265">
                  <c:v>8.3155000000000001</c:v>
                </c:pt>
                <c:pt idx="6266">
                  <c:v>8.3179999999999996</c:v>
                </c:pt>
                <c:pt idx="6267">
                  <c:v>8.3194999999999997</c:v>
                </c:pt>
                <c:pt idx="6268">
                  <c:v>8.3215000000000003</c:v>
                </c:pt>
                <c:pt idx="6269">
                  <c:v>8.3239999999999998</c:v>
                </c:pt>
                <c:pt idx="6270">
                  <c:v>8.3264999999999993</c:v>
                </c:pt>
                <c:pt idx="6271">
                  <c:v>8.3285</c:v>
                </c:pt>
                <c:pt idx="6272">
                  <c:v>8.33</c:v>
                </c:pt>
                <c:pt idx="6273">
                  <c:v>8.3320000000000007</c:v>
                </c:pt>
                <c:pt idx="6274">
                  <c:v>8.3354999999999997</c:v>
                </c:pt>
                <c:pt idx="6275">
                  <c:v>8.3369999999999997</c:v>
                </c:pt>
                <c:pt idx="6276">
                  <c:v>8.3390000000000004</c:v>
                </c:pt>
                <c:pt idx="6277">
                  <c:v>8.3405000000000005</c:v>
                </c:pt>
                <c:pt idx="6278">
                  <c:v>8.343</c:v>
                </c:pt>
                <c:pt idx="6279">
                  <c:v>8.3450000000000006</c:v>
                </c:pt>
                <c:pt idx="6280">
                  <c:v>8.3465000000000007</c:v>
                </c:pt>
                <c:pt idx="6281">
                  <c:v>8.3484999999999996</c:v>
                </c:pt>
                <c:pt idx="6282">
                  <c:v>8.35</c:v>
                </c:pt>
                <c:pt idx="6283">
                  <c:v>8.3529999999999998</c:v>
                </c:pt>
                <c:pt idx="6284">
                  <c:v>8.3554999999999993</c:v>
                </c:pt>
                <c:pt idx="6285">
                  <c:v>8.3574999999999999</c:v>
                </c:pt>
                <c:pt idx="6286">
                  <c:v>8.3595000000000006</c:v>
                </c:pt>
                <c:pt idx="6287">
                  <c:v>8.3614999999999995</c:v>
                </c:pt>
                <c:pt idx="6288">
                  <c:v>8.3640000000000008</c:v>
                </c:pt>
                <c:pt idx="6289">
                  <c:v>8.3665000000000003</c:v>
                </c:pt>
                <c:pt idx="6290">
                  <c:v>8.3680000000000003</c:v>
                </c:pt>
                <c:pt idx="6291">
                  <c:v>8.3699999999999992</c:v>
                </c:pt>
                <c:pt idx="6292">
                  <c:v>8.3719999999999999</c:v>
                </c:pt>
                <c:pt idx="6293">
                  <c:v>8.3744999999999994</c:v>
                </c:pt>
                <c:pt idx="6294">
                  <c:v>8.3770000000000007</c:v>
                </c:pt>
                <c:pt idx="6295">
                  <c:v>8.3789999999999996</c:v>
                </c:pt>
                <c:pt idx="6296">
                  <c:v>8.3804999999999996</c:v>
                </c:pt>
                <c:pt idx="6297">
                  <c:v>8.3829999999999991</c:v>
                </c:pt>
                <c:pt idx="6298">
                  <c:v>8.3855000000000004</c:v>
                </c:pt>
                <c:pt idx="6299">
                  <c:v>8.3874999999999993</c:v>
                </c:pt>
                <c:pt idx="6300">
                  <c:v>8.3889999999999993</c:v>
                </c:pt>
                <c:pt idx="6301">
                  <c:v>8.391</c:v>
                </c:pt>
                <c:pt idx="6302">
                  <c:v>8.3930000000000007</c:v>
                </c:pt>
                <c:pt idx="6303">
                  <c:v>8.3955000000000002</c:v>
                </c:pt>
                <c:pt idx="6304">
                  <c:v>8.3970000000000002</c:v>
                </c:pt>
                <c:pt idx="6305">
                  <c:v>8.3989999999999991</c:v>
                </c:pt>
                <c:pt idx="6306">
                  <c:v>8.4015000000000004</c:v>
                </c:pt>
                <c:pt idx="6307">
                  <c:v>8.4039999999999999</c:v>
                </c:pt>
                <c:pt idx="6308">
                  <c:v>8.4060000000000006</c:v>
                </c:pt>
                <c:pt idx="6309">
                  <c:v>8.4075000000000006</c:v>
                </c:pt>
                <c:pt idx="6310">
                  <c:v>8.4094999999999995</c:v>
                </c:pt>
                <c:pt idx="6311">
                  <c:v>8.4115000000000002</c:v>
                </c:pt>
                <c:pt idx="6312">
                  <c:v>8.4139999999999997</c:v>
                </c:pt>
                <c:pt idx="6313">
                  <c:v>8.4164999999999992</c:v>
                </c:pt>
                <c:pt idx="6314">
                  <c:v>8.4179999999999993</c:v>
                </c:pt>
                <c:pt idx="6315">
                  <c:v>8.42</c:v>
                </c:pt>
                <c:pt idx="6316">
                  <c:v>8.4220000000000006</c:v>
                </c:pt>
                <c:pt idx="6317">
                  <c:v>8.4245000000000001</c:v>
                </c:pt>
                <c:pt idx="6318">
                  <c:v>8.4265000000000008</c:v>
                </c:pt>
                <c:pt idx="6319">
                  <c:v>8.4284999999999997</c:v>
                </c:pt>
                <c:pt idx="6320">
                  <c:v>8.43</c:v>
                </c:pt>
                <c:pt idx="6321">
                  <c:v>8.4329999999999998</c:v>
                </c:pt>
                <c:pt idx="6322">
                  <c:v>8.4354999999999993</c:v>
                </c:pt>
                <c:pt idx="6323">
                  <c:v>8.4369999999999994</c:v>
                </c:pt>
                <c:pt idx="6324">
                  <c:v>8.4395000000000007</c:v>
                </c:pt>
                <c:pt idx="6325">
                  <c:v>8.4414999999999996</c:v>
                </c:pt>
                <c:pt idx="6326">
                  <c:v>8.4440000000000008</c:v>
                </c:pt>
                <c:pt idx="6327">
                  <c:v>8.4465000000000003</c:v>
                </c:pt>
                <c:pt idx="6328">
                  <c:v>8.4484999999999992</c:v>
                </c:pt>
                <c:pt idx="6329">
                  <c:v>8.4499999999999993</c:v>
                </c:pt>
                <c:pt idx="6330">
                  <c:v>8.452</c:v>
                </c:pt>
                <c:pt idx="6331">
                  <c:v>8.4544999999999995</c:v>
                </c:pt>
                <c:pt idx="6332">
                  <c:v>8.4565000000000001</c:v>
                </c:pt>
                <c:pt idx="6333">
                  <c:v>8.4585000000000008</c:v>
                </c:pt>
                <c:pt idx="6334">
                  <c:v>8.4610000000000003</c:v>
                </c:pt>
                <c:pt idx="6335">
                  <c:v>8.4629999999999992</c:v>
                </c:pt>
                <c:pt idx="6336">
                  <c:v>8.4655000000000005</c:v>
                </c:pt>
                <c:pt idx="6337">
                  <c:v>8.4674999999999994</c:v>
                </c:pt>
                <c:pt idx="6338">
                  <c:v>8.4685000000000006</c:v>
                </c:pt>
                <c:pt idx="6339">
                  <c:v>8.4704999999999995</c:v>
                </c:pt>
                <c:pt idx="6340">
                  <c:v>8.4725000000000001</c:v>
                </c:pt>
                <c:pt idx="6341">
                  <c:v>8.4745000000000008</c:v>
                </c:pt>
                <c:pt idx="6342">
                  <c:v>8.4770000000000003</c:v>
                </c:pt>
                <c:pt idx="6343">
                  <c:v>8.4785000000000004</c:v>
                </c:pt>
                <c:pt idx="6344">
                  <c:v>8.4809999999999999</c:v>
                </c:pt>
                <c:pt idx="6345">
                  <c:v>8.4830000000000005</c:v>
                </c:pt>
                <c:pt idx="6346">
                  <c:v>8.4855</c:v>
                </c:pt>
                <c:pt idx="6347">
                  <c:v>8.4875000000000007</c:v>
                </c:pt>
                <c:pt idx="6348">
                  <c:v>8.4894999999999996</c:v>
                </c:pt>
                <c:pt idx="6349">
                  <c:v>8.4915000000000003</c:v>
                </c:pt>
                <c:pt idx="6350">
                  <c:v>8.4934999999999992</c:v>
                </c:pt>
                <c:pt idx="6351">
                  <c:v>8.4964999999999993</c:v>
                </c:pt>
                <c:pt idx="6352">
                  <c:v>8.4979999999999993</c:v>
                </c:pt>
                <c:pt idx="6353">
                  <c:v>8.5</c:v>
                </c:pt>
                <c:pt idx="6354">
                  <c:v>8.5020000000000007</c:v>
                </c:pt>
                <c:pt idx="6355">
                  <c:v>8.5045000000000002</c:v>
                </c:pt>
                <c:pt idx="6356">
                  <c:v>8.5065000000000008</c:v>
                </c:pt>
                <c:pt idx="6357">
                  <c:v>8.5084999999999997</c:v>
                </c:pt>
                <c:pt idx="6358">
                  <c:v>8.51</c:v>
                </c:pt>
                <c:pt idx="6359">
                  <c:v>8.5124999999999993</c:v>
                </c:pt>
                <c:pt idx="6360">
                  <c:v>8.5150000000000006</c:v>
                </c:pt>
                <c:pt idx="6361">
                  <c:v>8.5169999999999995</c:v>
                </c:pt>
                <c:pt idx="6362">
                  <c:v>8.5190000000000001</c:v>
                </c:pt>
                <c:pt idx="6363">
                  <c:v>8.5210000000000008</c:v>
                </c:pt>
                <c:pt idx="6364">
                  <c:v>8.5235000000000003</c:v>
                </c:pt>
                <c:pt idx="6365">
                  <c:v>8.5259999999999998</c:v>
                </c:pt>
                <c:pt idx="6366">
                  <c:v>8.5274999999999999</c:v>
                </c:pt>
                <c:pt idx="6367">
                  <c:v>8.5295000000000005</c:v>
                </c:pt>
                <c:pt idx="6368">
                  <c:v>8.5314999999999994</c:v>
                </c:pt>
                <c:pt idx="6369">
                  <c:v>8.5340000000000007</c:v>
                </c:pt>
                <c:pt idx="6370">
                  <c:v>8.5365000000000002</c:v>
                </c:pt>
                <c:pt idx="6371">
                  <c:v>8.5385000000000009</c:v>
                </c:pt>
                <c:pt idx="6372">
                  <c:v>8.5399999999999991</c:v>
                </c:pt>
                <c:pt idx="6373">
                  <c:v>8.5425000000000004</c:v>
                </c:pt>
                <c:pt idx="6374">
                  <c:v>8.5449999999999999</c:v>
                </c:pt>
                <c:pt idx="6375">
                  <c:v>8.5470000000000006</c:v>
                </c:pt>
                <c:pt idx="6376">
                  <c:v>8.5485000000000007</c:v>
                </c:pt>
                <c:pt idx="6377">
                  <c:v>8.5504999999999995</c:v>
                </c:pt>
                <c:pt idx="6378">
                  <c:v>8.5530000000000008</c:v>
                </c:pt>
                <c:pt idx="6379">
                  <c:v>8.5555000000000003</c:v>
                </c:pt>
                <c:pt idx="6380">
                  <c:v>8.5574999999999992</c:v>
                </c:pt>
                <c:pt idx="6381">
                  <c:v>8.5594999999999999</c:v>
                </c:pt>
                <c:pt idx="6382">
                  <c:v>8.5615000000000006</c:v>
                </c:pt>
                <c:pt idx="6383">
                  <c:v>8.5640000000000001</c:v>
                </c:pt>
                <c:pt idx="6384">
                  <c:v>8.5660000000000007</c:v>
                </c:pt>
                <c:pt idx="6385">
                  <c:v>8.5679999999999996</c:v>
                </c:pt>
                <c:pt idx="6386">
                  <c:v>8.5694999999999997</c:v>
                </c:pt>
                <c:pt idx="6387">
                  <c:v>8.5719999999999992</c:v>
                </c:pt>
                <c:pt idx="6388">
                  <c:v>8.5749999999999993</c:v>
                </c:pt>
                <c:pt idx="6389">
                  <c:v>8.577</c:v>
                </c:pt>
                <c:pt idx="6390">
                  <c:v>8.5785</c:v>
                </c:pt>
                <c:pt idx="6391">
                  <c:v>8.5805000000000007</c:v>
                </c:pt>
                <c:pt idx="6392">
                  <c:v>8.5835000000000008</c:v>
                </c:pt>
                <c:pt idx="6393">
                  <c:v>8.5850000000000009</c:v>
                </c:pt>
                <c:pt idx="6394">
                  <c:v>8.5869999999999997</c:v>
                </c:pt>
                <c:pt idx="6395">
                  <c:v>8.5890000000000004</c:v>
                </c:pt>
                <c:pt idx="6396">
                  <c:v>8.5909999999999993</c:v>
                </c:pt>
                <c:pt idx="6397">
                  <c:v>8.5939999999999994</c:v>
                </c:pt>
                <c:pt idx="6398">
                  <c:v>8.5960000000000001</c:v>
                </c:pt>
                <c:pt idx="6399">
                  <c:v>8.5975000000000001</c:v>
                </c:pt>
                <c:pt idx="6400">
                  <c:v>8.5995000000000008</c:v>
                </c:pt>
                <c:pt idx="6401">
                  <c:v>8.6014999999999997</c:v>
                </c:pt>
                <c:pt idx="6402">
                  <c:v>8.6039999999999992</c:v>
                </c:pt>
                <c:pt idx="6403">
                  <c:v>8.6059999999999999</c:v>
                </c:pt>
                <c:pt idx="6404">
                  <c:v>8.6069999999999993</c:v>
                </c:pt>
                <c:pt idx="6405">
                  <c:v>8.609</c:v>
                </c:pt>
                <c:pt idx="6406">
                  <c:v>8.6114999999999995</c:v>
                </c:pt>
                <c:pt idx="6407">
                  <c:v>8.6140000000000008</c:v>
                </c:pt>
                <c:pt idx="6408">
                  <c:v>8.6170000000000009</c:v>
                </c:pt>
                <c:pt idx="6409">
                  <c:v>8.6184999999999992</c:v>
                </c:pt>
                <c:pt idx="6410">
                  <c:v>8.6204999999999998</c:v>
                </c:pt>
                <c:pt idx="6411">
                  <c:v>8.6225000000000005</c:v>
                </c:pt>
                <c:pt idx="6412">
                  <c:v>8.625</c:v>
                </c:pt>
                <c:pt idx="6413">
                  <c:v>8.6265000000000001</c:v>
                </c:pt>
                <c:pt idx="6414">
                  <c:v>8.6280000000000001</c:v>
                </c:pt>
                <c:pt idx="6415">
                  <c:v>8.6300000000000008</c:v>
                </c:pt>
                <c:pt idx="6416">
                  <c:v>8.6325000000000003</c:v>
                </c:pt>
                <c:pt idx="6417">
                  <c:v>8.6355000000000004</c:v>
                </c:pt>
                <c:pt idx="6418">
                  <c:v>8.6370000000000005</c:v>
                </c:pt>
                <c:pt idx="6419">
                  <c:v>8.6389999999999993</c:v>
                </c:pt>
                <c:pt idx="6420">
                  <c:v>8.641</c:v>
                </c:pt>
                <c:pt idx="6421">
                  <c:v>8.6440000000000001</c:v>
                </c:pt>
                <c:pt idx="6422">
                  <c:v>8.6455000000000002</c:v>
                </c:pt>
                <c:pt idx="6423">
                  <c:v>8.6475000000000009</c:v>
                </c:pt>
                <c:pt idx="6424">
                  <c:v>8.6489999999999991</c:v>
                </c:pt>
                <c:pt idx="6425">
                  <c:v>8.6515000000000004</c:v>
                </c:pt>
                <c:pt idx="6426">
                  <c:v>8.6545000000000005</c:v>
                </c:pt>
                <c:pt idx="6427">
                  <c:v>8.6564999999999994</c:v>
                </c:pt>
                <c:pt idx="6428">
                  <c:v>8.6579999999999995</c:v>
                </c:pt>
                <c:pt idx="6429">
                  <c:v>8.66</c:v>
                </c:pt>
                <c:pt idx="6430">
                  <c:v>8.6624999999999996</c:v>
                </c:pt>
                <c:pt idx="6431">
                  <c:v>8.6645000000000003</c:v>
                </c:pt>
                <c:pt idx="6432">
                  <c:v>8.6669999999999998</c:v>
                </c:pt>
                <c:pt idx="6433">
                  <c:v>8.6684999999999999</c:v>
                </c:pt>
                <c:pt idx="6434">
                  <c:v>8.6705000000000005</c:v>
                </c:pt>
                <c:pt idx="6435">
                  <c:v>8.6735000000000007</c:v>
                </c:pt>
                <c:pt idx="6436">
                  <c:v>8.6754999999999995</c:v>
                </c:pt>
                <c:pt idx="6437">
                  <c:v>8.6769999999999996</c:v>
                </c:pt>
                <c:pt idx="6438">
                  <c:v>8.6790000000000003</c:v>
                </c:pt>
                <c:pt idx="6439">
                  <c:v>8.6809999999999992</c:v>
                </c:pt>
                <c:pt idx="6440">
                  <c:v>8.6835000000000004</c:v>
                </c:pt>
                <c:pt idx="6441">
                  <c:v>8.6854999999999993</c:v>
                </c:pt>
                <c:pt idx="6442">
                  <c:v>8.6875</c:v>
                </c:pt>
                <c:pt idx="6443">
                  <c:v>8.6890000000000001</c:v>
                </c:pt>
                <c:pt idx="6444">
                  <c:v>8.6910000000000007</c:v>
                </c:pt>
                <c:pt idx="6445">
                  <c:v>8.6935000000000002</c:v>
                </c:pt>
                <c:pt idx="6446">
                  <c:v>8.6959999999999997</c:v>
                </c:pt>
                <c:pt idx="6447">
                  <c:v>8.6980000000000004</c:v>
                </c:pt>
                <c:pt idx="6448">
                  <c:v>8.6995000000000005</c:v>
                </c:pt>
                <c:pt idx="6449">
                  <c:v>8.7014999999999993</c:v>
                </c:pt>
                <c:pt idx="6450">
                  <c:v>8.7044999999999995</c:v>
                </c:pt>
                <c:pt idx="6451">
                  <c:v>8.7065000000000001</c:v>
                </c:pt>
                <c:pt idx="6452">
                  <c:v>8.7074999999999996</c:v>
                </c:pt>
                <c:pt idx="6453">
                  <c:v>8.7095000000000002</c:v>
                </c:pt>
                <c:pt idx="6454">
                  <c:v>8.7119999999999997</c:v>
                </c:pt>
                <c:pt idx="6455">
                  <c:v>8.7144999999999992</c:v>
                </c:pt>
                <c:pt idx="6456">
                  <c:v>8.7164999999999999</c:v>
                </c:pt>
                <c:pt idx="6457">
                  <c:v>8.7185000000000006</c:v>
                </c:pt>
                <c:pt idx="6458">
                  <c:v>8.7204999999999995</c:v>
                </c:pt>
                <c:pt idx="6459">
                  <c:v>8.7230000000000008</c:v>
                </c:pt>
                <c:pt idx="6460">
                  <c:v>8.7255000000000003</c:v>
                </c:pt>
                <c:pt idx="6461">
                  <c:v>8.7264999999999997</c:v>
                </c:pt>
                <c:pt idx="6462">
                  <c:v>8.7285000000000004</c:v>
                </c:pt>
                <c:pt idx="6463">
                  <c:v>8.7304999999999993</c:v>
                </c:pt>
                <c:pt idx="6464">
                  <c:v>8.7330000000000005</c:v>
                </c:pt>
                <c:pt idx="6465">
                  <c:v>8.7349999999999994</c:v>
                </c:pt>
                <c:pt idx="6466">
                  <c:v>8.7375000000000007</c:v>
                </c:pt>
                <c:pt idx="6467">
                  <c:v>8.7390000000000008</c:v>
                </c:pt>
                <c:pt idx="6468">
                  <c:v>8.7409999999999997</c:v>
                </c:pt>
                <c:pt idx="6469">
                  <c:v>8.7434999999999992</c:v>
                </c:pt>
                <c:pt idx="6470">
                  <c:v>8.7454999999999998</c:v>
                </c:pt>
                <c:pt idx="6471">
                  <c:v>8.7469999999999999</c:v>
                </c:pt>
                <c:pt idx="6472">
                  <c:v>8.7484999999999999</c:v>
                </c:pt>
                <c:pt idx="6473">
                  <c:v>8.7505000000000006</c:v>
                </c:pt>
                <c:pt idx="6474">
                  <c:v>8.7535000000000007</c:v>
                </c:pt>
                <c:pt idx="6475">
                  <c:v>8.7554999999999996</c:v>
                </c:pt>
                <c:pt idx="6476">
                  <c:v>8.7575000000000003</c:v>
                </c:pt>
                <c:pt idx="6477">
                  <c:v>8.7594999999999992</c:v>
                </c:pt>
                <c:pt idx="6478">
                  <c:v>8.7624999999999993</c:v>
                </c:pt>
                <c:pt idx="6479">
                  <c:v>8.7645</c:v>
                </c:pt>
                <c:pt idx="6480">
                  <c:v>8.7665000000000006</c:v>
                </c:pt>
                <c:pt idx="6481">
                  <c:v>8.7684999999999995</c:v>
                </c:pt>
                <c:pt idx="6482">
                  <c:v>8.77</c:v>
                </c:pt>
                <c:pt idx="6483">
                  <c:v>8.7720000000000002</c:v>
                </c:pt>
                <c:pt idx="6484">
                  <c:v>8.7750000000000004</c:v>
                </c:pt>
                <c:pt idx="6485">
                  <c:v>8.7765000000000004</c:v>
                </c:pt>
                <c:pt idx="6486">
                  <c:v>8.7784999999999993</c:v>
                </c:pt>
                <c:pt idx="6487">
                  <c:v>8.7805</c:v>
                </c:pt>
                <c:pt idx="6488">
                  <c:v>8.7835000000000001</c:v>
                </c:pt>
                <c:pt idx="6489">
                  <c:v>8.7855000000000008</c:v>
                </c:pt>
                <c:pt idx="6490">
                  <c:v>8.7870000000000008</c:v>
                </c:pt>
                <c:pt idx="6491">
                  <c:v>8.7885000000000009</c:v>
                </c:pt>
                <c:pt idx="6492">
                  <c:v>8.7904999999999998</c:v>
                </c:pt>
                <c:pt idx="6493">
                  <c:v>8.7929999999999993</c:v>
                </c:pt>
                <c:pt idx="6494">
                  <c:v>8.7955000000000005</c:v>
                </c:pt>
                <c:pt idx="6495">
                  <c:v>8.7974999999999994</c:v>
                </c:pt>
                <c:pt idx="6496">
                  <c:v>8.7995000000000001</c:v>
                </c:pt>
                <c:pt idx="6497">
                  <c:v>8.8019999999999996</c:v>
                </c:pt>
                <c:pt idx="6498">
                  <c:v>8.8045000000000009</c:v>
                </c:pt>
                <c:pt idx="6499">
                  <c:v>8.8064999999999998</c:v>
                </c:pt>
                <c:pt idx="6500">
                  <c:v>8.8085000000000004</c:v>
                </c:pt>
                <c:pt idx="6501">
                  <c:v>8.8104999999999993</c:v>
                </c:pt>
                <c:pt idx="6502">
                  <c:v>8.8130000000000006</c:v>
                </c:pt>
                <c:pt idx="6503">
                  <c:v>8.8149999999999995</c:v>
                </c:pt>
                <c:pt idx="6504">
                  <c:v>8.8170000000000002</c:v>
                </c:pt>
                <c:pt idx="6505">
                  <c:v>8.8185000000000002</c:v>
                </c:pt>
                <c:pt idx="6506">
                  <c:v>8.8209999999999997</c:v>
                </c:pt>
                <c:pt idx="6507">
                  <c:v>8.8234999999999992</c:v>
                </c:pt>
                <c:pt idx="6508">
                  <c:v>8.8254999999999999</c:v>
                </c:pt>
                <c:pt idx="6509">
                  <c:v>8.827</c:v>
                </c:pt>
                <c:pt idx="6510">
                  <c:v>8.8285</c:v>
                </c:pt>
                <c:pt idx="6511">
                  <c:v>8.8309999999999995</c:v>
                </c:pt>
                <c:pt idx="6512">
                  <c:v>8.8335000000000008</c:v>
                </c:pt>
                <c:pt idx="6513">
                  <c:v>8.8360000000000003</c:v>
                </c:pt>
                <c:pt idx="6514">
                  <c:v>8.8375000000000004</c:v>
                </c:pt>
                <c:pt idx="6515">
                  <c:v>8.8394999999999992</c:v>
                </c:pt>
                <c:pt idx="6516">
                  <c:v>8.8420000000000005</c:v>
                </c:pt>
                <c:pt idx="6517">
                  <c:v>8.8450000000000006</c:v>
                </c:pt>
                <c:pt idx="6518">
                  <c:v>8.8460000000000001</c:v>
                </c:pt>
                <c:pt idx="6519">
                  <c:v>8.8480000000000008</c:v>
                </c:pt>
                <c:pt idx="6520">
                  <c:v>8.85</c:v>
                </c:pt>
                <c:pt idx="6521">
                  <c:v>8.8524999999999991</c:v>
                </c:pt>
                <c:pt idx="6522">
                  <c:v>8.8550000000000004</c:v>
                </c:pt>
                <c:pt idx="6523">
                  <c:v>8.8569999999999993</c:v>
                </c:pt>
                <c:pt idx="6524">
                  <c:v>8.8584999999999994</c:v>
                </c:pt>
                <c:pt idx="6525">
                  <c:v>8.8610000000000007</c:v>
                </c:pt>
                <c:pt idx="6526">
                  <c:v>8.8635000000000002</c:v>
                </c:pt>
                <c:pt idx="6527">
                  <c:v>8.8650000000000002</c:v>
                </c:pt>
                <c:pt idx="6528">
                  <c:v>8.8670000000000009</c:v>
                </c:pt>
                <c:pt idx="6529">
                  <c:v>8.8689999999999998</c:v>
                </c:pt>
                <c:pt idx="6530">
                  <c:v>8.8710000000000004</c:v>
                </c:pt>
                <c:pt idx="6531">
                  <c:v>8.8734999999999999</c:v>
                </c:pt>
                <c:pt idx="6532">
                  <c:v>8.8755000000000006</c:v>
                </c:pt>
                <c:pt idx="6533">
                  <c:v>8.8774999999999995</c:v>
                </c:pt>
                <c:pt idx="6534">
                  <c:v>8.8795000000000002</c:v>
                </c:pt>
                <c:pt idx="6535">
                  <c:v>8.8819999999999997</c:v>
                </c:pt>
                <c:pt idx="6536">
                  <c:v>8.8844999999999992</c:v>
                </c:pt>
                <c:pt idx="6537">
                  <c:v>8.8859999999999992</c:v>
                </c:pt>
                <c:pt idx="6538">
                  <c:v>8.8879999999999999</c:v>
                </c:pt>
                <c:pt idx="6539">
                  <c:v>8.89</c:v>
                </c:pt>
                <c:pt idx="6540">
                  <c:v>8.8925000000000001</c:v>
                </c:pt>
                <c:pt idx="6541">
                  <c:v>8.8945000000000007</c:v>
                </c:pt>
                <c:pt idx="6542">
                  <c:v>8.8960000000000008</c:v>
                </c:pt>
                <c:pt idx="6543">
                  <c:v>8.8985000000000003</c:v>
                </c:pt>
                <c:pt idx="6544">
                  <c:v>8.9009999999999998</c:v>
                </c:pt>
                <c:pt idx="6545">
                  <c:v>8.9034999999999993</c:v>
                </c:pt>
                <c:pt idx="6546">
                  <c:v>8.9055</c:v>
                </c:pt>
                <c:pt idx="6547">
                  <c:v>8.907</c:v>
                </c:pt>
                <c:pt idx="6548">
                  <c:v>8.9090000000000007</c:v>
                </c:pt>
                <c:pt idx="6549">
                  <c:v>8.9115000000000002</c:v>
                </c:pt>
                <c:pt idx="6550">
                  <c:v>8.9139999999999997</c:v>
                </c:pt>
                <c:pt idx="6551">
                  <c:v>8.9160000000000004</c:v>
                </c:pt>
                <c:pt idx="6552">
                  <c:v>8.9179999999999993</c:v>
                </c:pt>
                <c:pt idx="6553">
                  <c:v>8.92</c:v>
                </c:pt>
                <c:pt idx="6554">
                  <c:v>8.9224999999999994</c:v>
                </c:pt>
                <c:pt idx="6555">
                  <c:v>8.9250000000000007</c:v>
                </c:pt>
                <c:pt idx="6556">
                  <c:v>8.9269999999999996</c:v>
                </c:pt>
                <c:pt idx="6557">
                  <c:v>8.9280000000000008</c:v>
                </c:pt>
                <c:pt idx="6558">
                  <c:v>8.9305000000000003</c:v>
                </c:pt>
                <c:pt idx="6559">
                  <c:v>8.9329999999999998</c:v>
                </c:pt>
                <c:pt idx="6560">
                  <c:v>8.9354999999999993</c:v>
                </c:pt>
                <c:pt idx="6561">
                  <c:v>8.9369999999999994</c:v>
                </c:pt>
                <c:pt idx="6562">
                  <c:v>8.9390000000000001</c:v>
                </c:pt>
                <c:pt idx="6563">
                  <c:v>8.9414999999999996</c:v>
                </c:pt>
                <c:pt idx="6564">
                  <c:v>8.9435000000000002</c:v>
                </c:pt>
                <c:pt idx="6565">
                  <c:v>8.9454999999999991</c:v>
                </c:pt>
                <c:pt idx="6566">
                  <c:v>8.9474999999999998</c:v>
                </c:pt>
                <c:pt idx="6567">
                  <c:v>8.9489999999999998</c:v>
                </c:pt>
                <c:pt idx="6568">
                  <c:v>8.9514999999999993</c:v>
                </c:pt>
                <c:pt idx="6569">
                  <c:v>8.9544999999999995</c:v>
                </c:pt>
                <c:pt idx="6570">
                  <c:v>8.9565000000000001</c:v>
                </c:pt>
                <c:pt idx="6571">
                  <c:v>8.9585000000000008</c:v>
                </c:pt>
                <c:pt idx="6572">
                  <c:v>8.9610000000000003</c:v>
                </c:pt>
                <c:pt idx="6573">
                  <c:v>8.9634999999999998</c:v>
                </c:pt>
                <c:pt idx="6574">
                  <c:v>8.9655000000000005</c:v>
                </c:pt>
                <c:pt idx="6575">
                  <c:v>8.9670000000000005</c:v>
                </c:pt>
                <c:pt idx="6576">
                  <c:v>8.9689999999999994</c:v>
                </c:pt>
                <c:pt idx="6577">
                  <c:v>8.9704999999999995</c:v>
                </c:pt>
                <c:pt idx="6578">
                  <c:v>8.9725000000000001</c:v>
                </c:pt>
                <c:pt idx="6579">
                  <c:v>8.9745000000000008</c:v>
                </c:pt>
                <c:pt idx="6580">
                  <c:v>8.9760000000000009</c:v>
                </c:pt>
                <c:pt idx="6581">
                  <c:v>8.9779999999999998</c:v>
                </c:pt>
                <c:pt idx="6582">
                  <c:v>8.9804999999999993</c:v>
                </c:pt>
                <c:pt idx="6583">
                  <c:v>8.9830000000000005</c:v>
                </c:pt>
                <c:pt idx="6584">
                  <c:v>8.9849999999999994</c:v>
                </c:pt>
                <c:pt idx="6585">
                  <c:v>8.9870000000000001</c:v>
                </c:pt>
                <c:pt idx="6586">
                  <c:v>8.9890000000000008</c:v>
                </c:pt>
                <c:pt idx="6587">
                  <c:v>8.9909999999999997</c:v>
                </c:pt>
                <c:pt idx="6588">
                  <c:v>8.9934999999999992</c:v>
                </c:pt>
                <c:pt idx="6589">
                  <c:v>8.9960000000000004</c:v>
                </c:pt>
                <c:pt idx="6590">
                  <c:v>8.9979999999999993</c:v>
                </c:pt>
                <c:pt idx="6591">
                  <c:v>9</c:v>
                </c:pt>
                <c:pt idx="6592">
                  <c:v>9.0020000000000007</c:v>
                </c:pt>
                <c:pt idx="6593">
                  <c:v>9.0045000000000002</c:v>
                </c:pt>
                <c:pt idx="6594">
                  <c:v>9.0060000000000002</c:v>
                </c:pt>
                <c:pt idx="6595">
                  <c:v>9.0079999999999991</c:v>
                </c:pt>
                <c:pt idx="6596">
                  <c:v>9.01</c:v>
                </c:pt>
                <c:pt idx="6597">
                  <c:v>9.0124999999999993</c:v>
                </c:pt>
                <c:pt idx="6598">
                  <c:v>9.0150000000000006</c:v>
                </c:pt>
                <c:pt idx="6599">
                  <c:v>9.0169999999999995</c:v>
                </c:pt>
                <c:pt idx="6600">
                  <c:v>9.0190000000000001</c:v>
                </c:pt>
                <c:pt idx="6601">
                  <c:v>9.0210000000000008</c:v>
                </c:pt>
                <c:pt idx="6602">
                  <c:v>9.0235000000000003</c:v>
                </c:pt>
                <c:pt idx="6603">
                  <c:v>9.0254999999999992</c:v>
                </c:pt>
                <c:pt idx="6604">
                  <c:v>9.0269999999999992</c:v>
                </c:pt>
                <c:pt idx="6605">
                  <c:v>9.0289999999999999</c:v>
                </c:pt>
                <c:pt idx="6606">
                  <c:v>9.0310000000000006</c:v>
                </c:pt>
                <c:pt idx="6607">
                  <c:v>9.0329999999999995</c:v>
                </c:pt>
                <c:pt idx="6608">
                  <c:v>9.0355000000000008</c:v>
                </c:pt>
                <c:pt idx="6609">
                  <c:v>9.0380000000000003</c:v>
                </c:pt>
                <c:pt idx="6610">
                  <c:v>9.0399999999999991</c:v>
                </c:pt>
                <c:pt idx="6611">
                  <c:v>9.0419999999999998</c:v>
                </c:pt>
                <c:pt idx="6612">
                  <c:v>9.0444999999999993</c:v>
                </c:pt>
                <c:pt idx="6613">
                  <c:v>9.0465</c:v>
                </c:pt>
                <c:pt idx="6614">
                  <c:v>9.048</c:v>
                </c:pt>
                <c:pt idx="6615">
                  <c:v>9.0504999999999995</c:v>
                </c:pt>
                <c:pt idx="6616">
                  <c:v>9.0534999999999997</c:v>
                </c:pt>
                <c:pt idx="6617">
                  <c:v>9.0555000000000003</c:v>
                </c:pt>
                <c:pt idx="6618">
                  <c:v>9.0570000000000004</c:v>
                </c:pt>
                <c:pt idx="6619">
                  <c:v>9.0589999999999993</c:v>
                </c:pt>
                <c:pt idx="6620">
                  <c:v>9.0615000000000006</c:v>
                </c:pt>
                <c:pt idx="6621">
                  <c:v>9.0634999999999994</c:v>
                </c:pt>
                <c:pt idx="6622">
                  <c:v>9.0655000000000001</c:v>
                </c:pt>
                <c:pt idx="6623">
                  <c:v>9.0675000000000008</c:v>
                </c:pt>
                <c:pt idx="6624">
                  <c:v>9.0694999999999997</c:v>
                </c:pt>
                <c:pt idx="6625">
                  <c:v>9.0715000000000003</c:v>
                </c:pt>
                <c:pt idx="6626">
                  <c:v>9.0739999999999998</c:v>
                </c:pt>
                <c:pt idx="6627">
                  <c:v>9.0760000000000005</c:v>
                </c:pt>
                <c:pt idx="6628">
                  <c:v>9.0779999999999994</c:v>
                </c:pt>
                <c:pt idx="6629">
                  <c:v>9.0805000000000007</c:v>
                </c:pt>
                <c:pt idx="6630">
                  <c:v>9.0824999999999996</c:v>
                </c:pt>
                <c:pt idx="6631">
                  <c:v>9.0845000000000002</c:v>
                </c:pt>
                <c:pt idx="6632">
                  <c:v>9.0869999999999997</c:v>
                </c:pt>
                <c:pt idx="6633">
                  <c:v>9.0884999999999998</c:v>
                </c:pt>
                <c:pt idx="6634">
                  <c:v>9.0905000000000005</c:v>
                </c:pt>
                <c:pt idx="6635">
                  <c:v>9.093</c:v>
                </c:pt>
                <c:pt idx="6636">
                  <c:v>9.0945</c:v>
                </c:pt>
                <c:pt idx="6637">
                  <c:v>9.0969999999999995</c:v>
                </c:pt>
                <c:pt idx="6638">
                  <c:v>9.0990000000000002</c:v>
                </c:pt>
                <c:pt idx="6639">
                  <c:v>9.1014999999999997</c:v>
                </c:pt>
                <c:pt idx="6640">
                  <c:v>9.1035000000000004</c:v>
                </c:pt>
                <c:pt idx="6641">
                  <c:v>9.1054999999999993</c:v>
                </c:pt>
                <c:pt idx="6642">
                  <c:v>9.1074999999999999</c:v>
                </c:pt>
                <c:pt idx="6643">
                  <c:v>9.1095000000000006</c:v>
                </c:pt>
                <c:pt idx="6644">
                  <c:v>9.1120000000000001</c:v>
                </c:pt>
                <c:pt idx="6645">
                  <c:v>9.1150000000000002</c:v>
                </c:pt>
                <c:pt idx="6646">
                  <c:v>9.1165000000000003</c:v>
                </c:pt>
                <c:pt idx="6647">
                  <c:v>9.1189999999999998</c:v>
                </c:pt>
                <c:pt idx="6648">
                  <c:v>9.1204999999999998</c:v>
                </c:pt>
                <c:pt idx="6649">
                  <c:v>9.1229999999999993</c:v>
                </c:pt>
                <c:pt idx="6650">
                  <c:v>9.1255000000000006</c:v>
                </c:pt>
                <c:pt idx="6651">
                  <c:v>9.1270000000000007</c:v>
                </c:pt>
                <c:pt idx="6652">
                  <c:v>9.1289999999999996</c:v>
                </c:pt>
                <c:pt idx="6653">
                  <c:v>9.1319999999999997</c:v>
                </c:pt>
                <c:pt idx="6654">
                  <c:v>9.1340000000000003</c:v>
                </c:pt>
                <c:pt idx="6655">
                  <c:v>9.1359999999999992</c:v>
                </c:pt>
                <c:pt idx="6656">
                  <c:v>9.1379999999999999</c:v>
                </c:pt>
                <c:pt idx="6657">
                  <c:v>9.14</c:v>
                </c:pt>
                <c:pt idx="6658">
                  <c:v>9.1425000000000001</c:v>
                </c:pt>
                <c:pt idx="6659">
                  <c:v>9.1445000000000007</c:v>
                </c:pt>
                <c:pt idx="6660">
                  <c:v>9.1475000000000009</c:v>
                </c:pt>
                <c:pt idx="6661">
                  <c:v>9.1489999999999991</c:v>
                </c:pt>
                <c:pt idx="6662">
                  <c:v>9.1515000000000004</c:v>
                </c:pt>
                <c:pt idx="6663">
                  <c:v>9.1534999999999993</c:v>
                </c:pt>
                <c:pt idx="6664">
                  <c:v>9.1555</c:v>
                </c:pt>
                <c:pt idx="6665">
                  <c:v>9.157</c:v>
                </c:pt>
                <c:pt idx="6666">
                  <c:v>9.1590000000000007</c:v>
                </c:pt>
                <c:pt idx="6667">
                  <c:v>9.1615000000000002</c:v>
                </c:pt>
                <c:pt idx="6668">
                  <c:v>9.1645000000000003</c:v>
                </c:pt>
                <c:pt idx="6669">
                  <c:v>9.1660000000000004</c:v>
                </c:pt>
                <c:pt idx="6670">
                  <c:v>9.1679999999999993</c:v>
                </c:pt>
                <c:pt idx="6671">
                  <c:v>9.17</c:v>
                </c:pt>
                <c:pt idx="6672">
                  <c:v>9.1720000000000006</c:v>
                </c:pt>
                <c:pt idx="6673">
                  <c:v>9.1745000000000001</c:v>
                </c:pt>
                <c:pt idx="6674">
                  <c:v>9.1765000000000008</c:v>
                </c:pt>
                <c:pt idx="6675">
                  <c:v>9.1780000000000008</c:v>
                </c:pt>
                <c:pt idx="6676">
                  <c:v>9.1809999999999992</c:v>
                </c:pt>
                <c:pt idx="6677">
                  <c:v>9.1835000000000004</c:v>
                </c:pt>
                <c:pt idx="6678">
                  <c:v>9.1854999999999993</c:v>
                </c:pt>
                <c:pt idx="6679">
                  <c:v>9.1869999999999994</c:v>
                </c:pt>
                <c:pt idx="6680">
                  <c:v>9.1884999999999994</c:v>
                </c:pt>
                <c:pt idx="6681">
                  <c:v>9.1905000000000001</c:v>
                </c:pt>
                <c:pt idx="6682">
                  <c:v>9.1929999999999996</c:v>
                </c:pt>
                <c:pt idx="6683">
                  <c:v>9.1950000000000003</c:v>
                </c:pt>
                <c:pt idx="6684">
                  <c:v>9.1969999999999992</c:v>
                </c:pt>
                <c:pt idx="6685">
                  <c:v>9.1989999999999998</c:v>
                </c:pt>
                <c:pt idx="6686">
                  <c:v>9.2014999999999993</c:v>
                </c:pt>
                <c:pt idx="6687">
                  <c:v>9.2035</c:v>
                </c:pt>
                <c:pt idx="6688">
                  <c:v>9.2059999999999995</c:v>
                </c:pt>
                <c:pt idx="6689">
                  <c:v>9.2074999999999996</c:v>
                </c:pt>
                <c:pt idx="6690">
                  <c:v>9.2095000000000002</c:v>
                </c:pt>
                <c:pt idx="6691">
                  <c:v>9.2119999999999997</c:v>
                </c:pt>
                <c:pt idx="6692">
                  <c:v>9.2140000000000004</c:v>
                </c:pt>
                <c:pt idx="6693">
                  <c:v>9.2159999999999993</c:v>
                </c:pt>
                <c:pt idx="6694">
                  <c:v>9.218</c:v>
                </c:pt>
                <c:pt idx="6695">
                  <c:v>9.2210000000000001</c:v>
                </c:pt>
                <c:pt idx="6696">
                  <c:v>9.2234999999999996</c:v>
                </c:pt>
                <c:pt idx="6697">
                  <c:v>9.2255000000000003</c:v>
                </c:pt>
                <c:pt idx="6698">
                  <c:v>9.2270000000000003</c:v>
                </c:pt>
                <c:pt idx="6699">
                  <c:v>9.2289999999999992</c:v>
                </c:pt>
                <c:pt idx="6700">
                  <c:v>9.2315000000000005</c:v>
                </c:pt>
                <c:pt idx="6701">
                  <c:v>9.234</c:v>
                </c:pt>
                <c:pt idx="6702">
                  <c:v>9.2355</c:v>
                </c:pt>
                <c:pt idx="6703">
                  <c:v>9.2379999999999995</c:v>
                </c:pt>
                <c:pt idx="6704">
                  <c:v>9.24</c:v>
                </c:pt>
                <c:pt idx="6705">
                  <c:v>9.2424999999999997</c:v>
                </c:pt>
                <c:pt idx="6706">
                  <c:v>9.2445000000000004</c:v>
                </c:pt>
                <c:pt idx="6707">
                  <c:v>9.2464999999999993</c:v>
                </c:pt>
                <c:pt idx="6708">
                  <c:v>9.2479999999999993</c:v>
                </c:pt>
                <c:pt idx="6709">
                  <c:v>9.2505000000000006</c:v>
                </c:pt>
                <c:pt idx="6710">
                  <c:v>9.2530000000000001</c:v>
                </c:pt>
                <c:pt idx="6711">
                  <c:v>9.2550000000000008</c:v>
                </c:pt>
                <c:pt idx="6712">
                  <c:v>9.2565000000000008</c:v>
                </c:pt>
                <c:pt idx="6713">
                  <c:v>9.2590000000000003</c:v>
                </c:pt>
                <c:pt idx="6714">
                  <c:v>9.2609999999999992</c:v>
                </c:pt>
                <c:pt idx="6715">
                  <c:v>9.2629999999999999</c:v>
                </c:pt>
                <c:pt idx="6716">
                  <c:v>9.2654999999999994</c:v>
                </c:pt>
                <c:pt idx="6717">
                  <c:v>9.2669999999999995</c:v>
                </c:pt>
                <c:pt idx="6718">
                  <c:v>9.2684999999999995</c:v>
                </c:pt>
                <c:pt idx="6719">
                  <c:v>9.2705000000000002</c:v>
                </c:pt>
                <c:pt idx="6720">
                  <c:v>9.2729999999999997</c:v>
                </c:pt>
                <c:pt idx="6721">
                  <c:v>9.2754999999999992</c:v>
                </c:pt>
                <c:pt idx="6722">
                  <c:v>9.2769999999999992</c:v>
                </c:pt>
                <c:pt idx="6723">
                  <c:v>9.2789999999999999</c:v>
                </c:pt>
                <c:pt idx="6724">
                  <c:v>9.2814999999999994</c:v>
                </c:pt>
                <c:pt idx="6725">
                  <c:v>9.2844999999999995</c:v>
                </c:pt>
                <c:pt idx="6726">
                  <c:v>9.2859999999999996</c:v>
                </c:pt>
                <c:pt idx="6727">
                  <c:v>9.2880000000000003</c:v>
                </c:pt>
                <c:pt idx="6728">
                  <c:v>9.2904999999999998</c:v>
                </c:pt>
                <c:pt idx="6729">
                  <c:v>9.2929999999999993</c:v>
                </c:pt>
                <c:pt idx="6730">
                  <c:v>9.2949999999999999</c:v>
                </c:pt>
                <c:pt idx="6731">
                  <c:v>9.2970000000000006</c:v>
                </c:pt>
                <c:pt idx="6732">
                  <c:v>9.2989999999999995</c:v>
                </c:pt>
                <c:pt idx="6733">
                  <c:v>9.3015000000000008</c:v>
                </c:pt>
                <c:pt idx="6734">
                  <c:v>9.3040000000000003</c:v>
                </c:pt>
                <c:pt idx="6735">
                  <c:v>9.3055000000000003</c:v>
                </c:pt>
                <c:pt idx="6736">
                  <c:v>9.3074999999999992</c:v>
                </c:pt>
                <c:pt idx="6737">
                  <c:v>9.3094999999999999</c:v>
                </c:pt>
                <c:pt idx="6738">
                  <c:v>9.3115000000000006</c:v>
                </c:pt>
                <c:pt idx="6739">
                  <c:v>9.3140000000000001</c:v>
                </c:pt>
                <c:pt idx="6740">
                  <c:v>9.3160000000000007</c:v>
                </c:pt>
                <c:pt idx="6741">
                  <c:v>9.3179999999999996</c:v>
                </c:pt>
                <c:pt idx="6742">
                  <c:v>9.32</c:v>
                </c:pt>
                <c:pt idx="6743">
                  <c:v>9.3224999999999998</c:v>
                </c:pt>
                <c:pt idx="6744">
                  <c:v>9.3245000000000005</c:v>
                </c:pt>
                <c:pt idx="6745">
                  <c:v>9.3264999999999993</c:v>
                </c:pt>
                <c:pt idx="6746">
                  <c:v>9.3279999999999994</c:v>
                </c:pt>
                <c:pt idx="6747">
                  <c:v>9.3294999999999995</c:v>
                </c:pt>
                <c:pt idx="6748">
                  <c:v>9.3320000000000007</c:v>
                </c:pt>
                <c:pt idx="6749">
                  <c:v>9.3345000000000002</c:v>
                </c:pt>
                <c:pt idx="6750">
                  <c:v>9.3364999999999991</c:v>
                </c:pt>
                <c:pt idx="6751">
                  <c:v>9.3390000000000004</c:v>
                </c:pt>
                <c:pt idx="6752">
                  <c:v>9.3414999999999999</c:v>
                </c:pt>
                <c:pt idx="6753">
                  <c:v>9.3435000000000006</c:v>
                </c:pt>
                <c:pt idx="6754">
                  <c:v>9.3454999999999995</c:v>
                </c:pt>
                <c:pt idx="6755">
                  <c:v>9.3475000000000001</c:v>
                </c:pt>
                <c:pt idx="6756">
                  <c:v>9.3495000000000008</c:v>
                </c:pt>
                <c:pt idx="6757">
                  <c:v>9.3524999999999991</c:v>
                </c:pt>
                <c:pt idx="6758">
                  <c:v>9.3544999999999998</c:v>
                </c:pt>
                <c:pt idx="6759">
                  <c:v>9.3565000000000005</c:v>
                </c:pt>
                <c:pt idx="6760">
                  <c:v>9.3580000000000005</c:v>
                </c:pt>
                <c:pt idx="6761">
                  <c:v>9.3610000000000007</c:v>
                </c:pt>
                <c:pt idx="6762">
                  <c:v>9.3635000000000002</c:v>
                </c:pt>
                <c:pt idx="6763">
                  <c:v>9.3655000000000008</c:v>
                </c:pt>
                <c:pt idx="6764">
                  <c:v>9.3670000000000009</c:v>
                </c:pt>
                <c:pt idx="6765">
                  <c:v>9.3689999999999998</c:v>
                </c:pt>
                <c:pt idx="6766">
                  <c:v>9.3714999999999993</c:v>
                </c:pt>
                <c:pt idx="6767">
                  <c:v>9.3734999999999999</c:v>
                </c:pt>
                <c:pt idx="6768">
                  <c:v>9.3755000000000006</c:v>
                </c:pt>
                <c:pt idx="6769">
                  <c:v>9.3770000000000007</c:v>
                </c:pt>
                <c:pt idx="6770">
                  <c:v>9.3789999999999996</c:v>
                </c:pt>
                <c:pt idx="6771">
                  <c:v>9.3815000000000008</c:v>
                </c:pt>
                <c:pt idx="6772">
                  <c:v>9.3844999999999992</c:v>
                </c:pt>
                <c:pt idx="6773">
                  <c:v>9.3859999999999992</c:v>
                </c:pt>
                <c:pt idx="6774">
                  <c:v>9.3879999999999999</c:v>
                </c:pt>
                <c:pt idx="6775">
                  <c:v>9.3895</c:v>
                </c:pt>
                <c:pt idx="6776">
                  <c:v>9.3919999999999995</c:v>
                </c:pt>
                <c:pt idx="6777">
                  <c:v>9.3945000000000007</c:v>
                </c:pt>
                <c:pt idx="6778">
                  <c:v>9.3960000000000008</c:v>
                </c:pt>
                <c:pt idx="6779">
                  <c:v>9.3989999999999991</c:v>
                </c:pt>
                <c:pt idx="6780">
                  <c:v>9.4004999999999992</c:v>
                </c:pt>
                <c:pt idx="6781">
                  <c:v>9.4034999999999993</c:v>
                </c:pt>
                <c:pt idx="6782">
                  <c:v>9.4055</c:v>
                </c:pt>
                <c:pt idx="6783">
                  <c:v>9.407</c:v>
                </c:pt>
                <c:pt idx="6784">
                  <c:v>9.4090000000000007</c:v>
                </c:pt>
                <c:pt idx="6785">
                  <c:v>9.4115000000000002</c:v>
                </c:pt>
                <c:pt idx="6786">
                  <c:v>9.4135000000000009</c:v>
                </c:pt>
                <c:pt idx="6787">
                  <c:v>9.4154999999999998</c:v>
                </c:pt>
                <c:pt idx="6788">
                  <c:v>9.4169999999999998</c:v>
                </c:pt>
                <c:pt idx="6789">
                  <c:v>9.42</c:v>
                </c:pt>
                <c:pt idx="6790">
                  <c:v>9.4224999999999994</c:v>
                </c:pt>
                <c:pt idx="6791">
                  <c:v>9.4245000000000001</c:v>
                </c:pt>
                <c:pt idx="6792">
                  <c:v>9.4260000000000002</c:v>
                </c:pt>
                <c:pt idx="6793">
                  <c:v>9.4280000000000008</c:v>
                </c:pt>
                <c:pt idx="6794">
                  <c:v>9.4295000000000009</c:v>
                </c:pt>
                <c:pt idx="6795">
                  <c:v>9.4324999999999992</c:v>
                </c:pt>
                <c:pt idx="6796">
                  <c:v>9.4344999999999999</c:v>
                </c:pt>
                <c:pt idx="6797">
                  <c:v>9.4365000000000006</c:v>
                </c:pt>
                <c:pt idx="6798">
                  <c:v>9.4390000000000001</c:v>
                </c:pt>
                <c:pt idx="6799">
                  <c:v>9.4414999999999996</c:v>
                </c:pt>
                <c:pt idx="6800">
                  <c:v>9.4435000000000002</c:v>
                </c:pt>
                <c:pt idx="6801">
                  <c:v>9.4454999999999991</c:v>
                </c:pt>
                <c:pt idx="6802">
                  <c:v>9.4469999999999992</c:v>
                </c:pt>
                <c:pt idx="6803">
                  <c:v>9.4489999999999998</c:v>
                </c:pt>
                <c:pt idx="6804">
                  <c:v>9.4514999999999993</c:v>
                </c:pt>
                <c:pt idx="6805">
                  <c:v>9.4540000000000006</c:v>
                </c:pt>
                <c:pt idx="6806">
                  <c:v>9.4555000000000007</c:v>
                </c:pt>
                <c:pt idx="6807">
                  <c:v>9.4580000000000002</c:v>
                </c:pt>
                <c:pt idx="6808">
                  <c:v>9.4600000000000009</c:v>
                </c:pt>
                <c:pt idx="6809">
                  <c:v>9.4625000000000004</c:v>
                </c:pt>
                <c:pt idx="6810">
                  <c:v>9.4644999999999992</c:v>
                </c:pt>
                <c:pt idx="6811">
                  <c:v>9.4664999999999999</c:v>
                </c:pt>
                <c:pt idx="6812">
                  <c:v>9.4685000000000006</c:v>
                </c:pt>
                <c:pt idx="6813">
                  <c:v>9.4704999999999995</c:v>
                </c:pt>
                <c:pt idx="6814">
                  <c:v>9.4719999999999995</c:v>
                </c:pt>
                <c:pt idx="6815">
                  <c:v>9.4734999999999996</c:v>
                </c:pt>
                <c:pt idx="6816">
                  <c:v>9.4755000000000003</c:v>
                </c:pt>
                <c:pt idx="6817">
                  <c:v>9.4770000000000003</c:v>
                </c:pt>
                <c:pt idx="6818">
                  <c:v>9.4794999999999998</c:v>
                </c:pt>
                <c:pt idx="6819">
                  <c:v>9.4824999999999999</c:v>
                </c:pt>
                <c:pt idx="6820">
                  <c:v>9.4845000000000006</c:v>
                </c:pt>
                <c:pt idx="6821">
                  <c:v>9.4864999999999995</c:v>
                </c:pt>
                <c:pt idx="6822">
                  <c:v>9.4879999999999995</c:v>
                </c:pt>
                <c:pt idx="6823">
                  <c:v>9.49</c:v>
                </c:pt>
                <c:pt idx="6824">
                  <c:v>9.4924999999999997</c:v>
                </c:pt>
                <c:pt idx="6825">
                  <c:v>9.4945000000000004</c:v>
                </c:pt>
                <c:pt idx="6826">
                  <c:v>9.4969999999999999</c:v>
                </c:pt>
                <c:pt idx="6827">
                  <c:v>9.4984999999999999</c:v>
                </c:pt>
                <c:pt idx="6828">
                  <c:v>9.5009999999999994</c:v>
                </c:pt>
                <c:pt idx="6829">
                  <c:v>9.5035000000000007</c:v>
                </c:pt>
                <c:pt idx="6830">
                  <c:v>9.5054999999999996</c:v>
                </c:pt>
                <c:pt idx="6831">
                  <c:v>9.5069999999999997</c:v>
                </c:pt>
                <c:pt idx="6832">
                  <c:v>9.5094999999999992</c:v>
                </c:pt>
                <c:pt idx="6833">
                  <c:v>9.5114999999999998</c:v>
                </c:pt>
                <c:pt idx="6834">
                  <c:v>9.5145</c:v>
                </c:pt>
                <c:pt idx="6835">
                  <c:v>9.516</c:v>
                </c:pt>
                <c:pt idx="6836">
                  <c:v>9.5180000000000007</c:v>
                </c:pt>
                <c:pt idx="6837">
                  <c:v>9.52</c:v>
                </c:pt>
                <c:pt idx="6838">
                  <c:v>9.5220000000000002</c:v>
                </c:pt>
                <c:pt idx="6839">
                  <c:v>9.5244999999999997</c:v>
                </c:pt>
                <c:pt idx="6840">
                  <c:v>9.5259999999999998</c:v>
                </c:pt>
                <c:pt idx="6841">
                  <c:v>9.5280000000000005</c:v>
                </c:pt>
                <c:pt idx="6842">
                  <c:v>9.5299999999999994</c:v>
                </c:pt>
                <c:pt idx="6843">
                  <c:v>9.5325000000000006</c:v>
                </c:pt>
                <c:pt idx="6844">
                  <c:v>9.5350000000000001</c:v>
                </c:pt>
                <c:pt idx="6845">
                  <c:v>9.5370000000000008</c:v>
                </c:pt>
                <c:pt idx="6846">
                  <c:v>9.5389999999999997</c:v>
                </c:pt>
                <c:pt idx="6847">
                  <c:v>9.5414999999999992</c:v>
                </c:pt>
                <c:pt idx="6848">
                  <c:v>9.5440000000000005</c:v>
                </c:pt>
                <c:pt idx="6849">
                  <c:v>9.5459999999999994</c:v>
                </c:pt>
                <c:pt idx="6850">
                  <c:v>9.5474999999999994</c:v>
                </c:pt>
                <c:pt idx="6851">
                  <c:v>9.5495000000000001</c:v>
                </c:pt>
                <c:pt idx="6852">
                  <c:v>9.5515000000000008</c:v>
                </c:pt>
                <c:pt idx="6853">
                  <c:v>9.5545000000000009</c:v>
                </c:pt>
                <c:pt idx="6854">
                  <c:v>9.5559999999999992</c:v>
                </c:pt>
                <c:pt idx="6855">
                  <c:v>9.5579999999999998</c:v>
                </c:pt>
                <c:pt idx="6856">
                  <c:v>9.56</c:v>
                </c:pt>
                <c:pt idx="6857">
                  <c:v>9.5630000000000006</c:v>
                </c:pt>
                <c:pt idx="6858">
                  <c:v>9.5649999999999995</c:v>
                </c:pt>
                <c:pt idx="6859">
                  <c:v>9.5670000000000002</c:v>
                </c:pt>
                <c:pt idx="6860">
                  <c:v>9.5690000000000008</c:v>
                </c:pt>
                <c:pt idx="6861">
                  <c:v>9.5715000000000003</c:v>
                </c:pt>
                <c:pt idx="6862">
                  <c:v>9.5734999999999992</c:v>
                </c:pt>
                <c:pt idx="6863">
                  <c:v>9.5760000000000005</c:v>
                </c:pt>
                <c:pt idx="6864">
                  <c:v>9.5775000000000006</c:v>
                </c:pt>
                <c:pt idx="6865">
                  <c:v>9.58</c:v>
                </c:pt>
                <c:pt idx="6866">
                  <c:v>9.5820000000000007</c:v>
                </c:pt>
                <c:pt idx="6867">
                  <c:v>9.5839999999999996</c:v>
                </c:pt>
                <c:pt idx="6868">
                  <c:v>9.5860000000000003</c:v>
                </c:pt>
                <c:pt idx="6869">
                  <c:v>9.5879999999999992</c:v>
                </c:pt>
                <c:pt idx="6870">
                  <c:v>9.59</c:v>
                </c:pt>
                <c:pt idx="6871">
                  <c:v>9.5924999999999994</c:v>
                </c:pt>
                <c:pt idx="6872">
                  <c:v>9.5945</c:v>
                </c:pt>
                <c:pt idx="6873">
                  <c:v>9.5969999999999995</c:v>
                </c:pt>
                <c:pt idx="6874">
                  <c:v>9.5984999999999996</c:v>
                </c:pt>
                <c:pt idx="6875">
                  <c:v>9.6010000000000009</c:v>
                </c:pt>
                <c:pt idx="6876">
                  <c:v>9.6029999999999998</c:v>
                </c:pt>
                <c:pt idx="6877">
                  <c:v>9.6050000000000004</c:v>
                </c:pt>
                <c:pt idx="6878">
                  <c:v>9.6069999999999993</c:v>
                </c:pt>
                <c:pt idx="6879">
                  <c:v>9.6080000000000005</c:v>
                </c:pt>
                <c:pt idx="6880">
                  <c:v>9.61</c:v>
                </c:pt>
                <c:pt idx="6881">
                  <c:v>9.6125000000000007</c:v>
                </c:pt>
                <c:pt idx="6882">
                  <c:v>9.6150000000000002</c:v>
                </c:pt>
                <c:pt idx="6883">
                  <c:v>9.6170000000000009</c:v>
                </c:pt>
                <c:pt idx="6884">
                  <c:v>9.6199999999999992</c:v>
                </c:pt>
                <c:pt idx="6885">
                  <c:v>9.6225000000000005</c:v>
                </c:pt>
                <c:pt idx="6886">
                  <c:v>9.6244999999999994</c:v>
                </c:pt>
                <c:pt idx="6887">
                  <c:v>9.6265000000000001</c:v>
                </c:pt>
                <c:pt idx="6888">
                  <c:v>9.6280000000000001</c:v>
                </c:pt>
                <c:pt idx="6889">
                  <c:v>9.6300000000000008</c:v>
                </c:pt>
                <c:pt idx="6890">
                  <c:v>9.6325000000000003</c:v>
                </c:pt>
                <c:pt idx="6891">
                  <c:v>9.6344999999999992</c:v>
                </c:pt>
                <c:pt idx="6892">
                  <c:v>9.6370000000000005</c:v>
                </c:pt>
                <c:pt idx="6893">
                  <c:v>9.6395</c:v>
                </c:pt>
                <c:pt idx="6894">
                  <c:v>9.6415000000000006</c:v>
                </c:pt>
                <c:pt idx="6895">
                  <c:v>9.6440000000000001</c:v>
                </c:pt>
                <c:pt idx="6896">
                  <c:v>9.6460000000000008</c:v>
                </c:pt>
                <c:pt idx="6897">
                  <c:v>9.6479999999999997</c:v>
                </c:pt>
                <c:pt idx="6898">
                  <c:v>9.6494999999999997</c:v>
                </c:pt>
                <c:pt idx="6899">
                  <c:v>9.6515000000000004</c:v>
                </c:pt>
                <c:pt idx="6900">
                  <c:v>9.6534999999999993</c:v>
                </c:pt>
                <c:pt idx="6901">
                  <c:v>9.6555</c:v>
                </c:pt>
                <c:pt idx="6902">
                  <c:v>9.657</c:v>
                </c:pt>
                <c:pt idx="6903">
                  <c:v>9.6594999999999995</c:v>
                </c:pt>
                <c:pt idx="6904">
                  <c:v>9.6620000000000008</c:v>
                </c:pt>
                <c:pt idx="6905">
                  <c:v>9.6639999999999997</c:v>
                </c:pt>
                <c:pt idx="6906">
                  <c:v>9.6660000000000004</c:v>
                </c:pt>
                <c:pt idx="6907">
                  <c:v>9.6679999999999993</c:v>
                </c:pt>
                <c:pt idx="6908">
                  <c:v>9.67</c:v>
                </c:pt>
                <c:pt idx="6909">
                  <c:v>9.6724999999999994</c:v>
                </c:pt>
                <c:pt idx="6910">
                  <c:v>9.6750000000000007</c:v>
                </c:pt>
                <c:pt idx="6911">
                  <c:v>9.6769999999999996</c:v>
                </c:pt>
                <c:pt idx="6912">
                  <c:v>9.6790000000000003</c:v>
                </c:pt>
                <c:pt idx="6913">
                  <c:v>9.6809999999999992</c:v>
                </c:pt>
                <c:pt idx="6914">
                  <c:v>9.6835000000000004</c:v>
                </c:pt>
                <c:pt idx="6915">
                  <c:v>9.6854999999999993</c:v>
                </c:pt>
                <c:pt idx="6916">
                  <c:v>9.6869999999999994</c:v>
                </c:pt>
                <c:pt idx="6917">
                  <c:v>9.6890000000000001</c:v>
                </c:pt>
                <c:pt idx="6918">
                  <c:v>9.6914999999999996</c:v>
                </c:pt>
                <c:pt idx="6919">
                  <c:v>9.6935000000000002</c:v>
                </c:pt>
                <c:pt idx="6920">
                  <c:v>9.6954999999999991</c:v>
                </c:pt>
                <c:pt idx="6921">
                  <c:v>9.6974999999999998</c:v>
                </c:pt>
                <c:pt idx="6922">
                  <c:v>9.6995000000000005</c:v>
                </c:pt>
                <c:pt idx="6923">
                  <c:v>9.7014999999999993</c:v>
                </c:pt>
                <c:pt idx="6924">
                  <c:v>9.7040000000000006</c:v>
                </c:pt>
                <c:pt idx="6925">
                  <c:v>9.7059999999999995</c:v>
                </c:pt>
                <c:pt idx="6926">
                  <c:v>9.7074999999999996</c:v>
                </c:pt>
                <c:pt idx="6927">
                  <c:v>9.7095000000000002</c:v>
                </c:pt>
                <c:pt idx="6928">
                  <c:v>9.7119999999999997</c:v>
                </c:pt>
                <c:pt idx="6929">
                  <c:v>9.7144999999999992</c:v>
                </c:pt>
                <c:pt idx="6930">
                  <c:v>9.7164999999999999</c:v>
                </c:pt>
                <c:pt idx="6931">
                  <c:v>9.7185000000000006</c:v>
                </c:pt>
                <c:pt idx="6932">
                  <c:v>9.7204999999999995</c:v>
                </c:pt>
                <c:pt idx="6933">
                  <c:v>9.7230000000000008</c:v>
                </c:pt>
                <c:pt idx="6934">
                  <c:v>9.7249999999999996</c:v>
                </c:pt>
                <c:pt idx="6935">
                  <c:v>9.7270000000000003</c:v>
                </c:pt>
                <c:pt idx="6936">
                  <c:v>9.7285000000000004</c:v>
                </c:pt>
                <c:pt idx="6937">
                  <c:v>9.7309999999999999</c:v>
                </c:pt>
                <c:pt idx="6938">
                  <c:v>9.7330000000000005</c:v>
                </c:pt>
                <c:pt idx="6939">
                  <c:v>9.7349999999999994</c:v>
                </c:pt>
                <c:pt idx="6940">
                  <c:v>9.7375000000000007</c:v>
                </c:pt>
                <c:pt idx="6941">
                  <c:v>9.7390000000000008</c:v>
                </c:pt>
                <c:pt idx="6942">
                  <c:v>9.7415000000000003</c:v>
                </c:pt>
                <c:pt idx="6943">
                  <c:v>9.7439999999999998</c:v>
                </c:pt>
                <c:pt idx="6944">
                  <c:v>9.7460000000000004</c:v>
                </c:pt>
                <c:pt idx="6945">
                  <c:v>9.7479999999999993</c:v>
                </c:pt>
                <c:pt idx="6946">
                  <c:v>9.7494999999999994</c:v>
                </c:pt>
                <c:pt idx="6947">
                  <c:v>9.7515000000000001</c:v>
                </c:pt>
                <c:pt idx="6948">
                  <c:v>9.7539999999999996</c:v>
                </c:pt>
                <c:pt idx="6949">
                  <c:v>9.7560000000000002</c:v>
                </c:pt>
                <c:pt idx="6950">
                  <c:v>9.7579999999999991</c:v>
                </c:pt>
                <c:pt idx="6951">
                  <c:v>9.76</c:v>
                </c:pt>
                <c:pt idx="6952">
                  <c:v>9.7624999999999993</c:v>
                </c:pt>
                <c:pt idx="6953">
                  <c:v>9.7650000000000006</c:v>
                </c:pt>
                <c:pt idx="6954">
                  <c:v>9.7665000000000006</c:v>
                </c:pt>
                <c:pt idx="6955">
                  <c:v>9.7684999999999995</c:v>
                </c:pt>
                <c:pt idx="6956">
                  <c:v>9.7705000000000002</c:v>
                </c:pt>
                <c:pt idx="6957">
                  <c:v>9.7729999999999997</c:v>
                </c:pt>
                <c:pt idx="6958">
                  <c:v>9.7754999999999992</c:v>
                </c:pt>
                <c:pt idx="6959">
                  <c:v>9.7774999999999999</c:v>
                </c:pt>
                <c:pt idx="6960">
                  <c:v>9.7795000000000005</c:v>
                </c:pt>
                <c:pt idx="6961">
                  <c:v>9.7814999999999994</c:v>
                </c:pt>
                <c:pt idx="6962">
                  <c:v>9.7840000000000007</c:v>
                </c:pt>
                <c:pt idx="6963">
                  <c:v>9.7859999999999996</c:v>
                </c:pt>
                <c:pt idx="6964">
                  <c:v>9.7874999999999996</c:v>
                </c:pt>
                <c:pt idx="6965">
                  <c:v>9.7895000000000003</c:v>
                </c:pt>
                <c:pt idx="6966">
                  <c:v>9.7919999999999998</c:v>
                </c:pt>
                <c:pt idx="6967">
                  <c:v>9.7940000000000005</c:v>
                </c:pt>
                <c:pt idx="6968">
                  <c:v>9.7965</c:v>
                </c:pt>
                <c:pt idx="6969">
                  <c:v>9.798</c:v>
                </c:pt>
                <c:pt idx="6970">
                  <c:v>9.8000000000000007</c:v>
                </c:pt>
                <c:pt idx="6971">
                  <c:v>9.8025000000000002</c:v>
                </c:pt>
                <c:pt idx="6972">
                  <c:v>9.8049999999999997</c:v>
                </c:pt>
                <c:pt idx="6973">
                  <c:v>9.8064999999999998</c:v>
                </c:pt>
                <c:pt idx="6974">
                  <c:v>9.8085000000000004</c:v>
                </c:pt>
                <c:pt idx="6975">
                  <c:v>9.81</c:v>
                </c:pt>
                <c:pt idx="6976">
                  <c:v>9.8119999999999994</c:v>
                </c:pt>
                <c:pt idx="6977">
                  <c:v>9.8145000000000007</c:v>
                </c:pt>
                <c:pt idx="6978">
                  <c:v>9.8164999999999996</c:v>
                </c:pt>
                <c:pt idx="6979">
                  <c:v>9.8185000000000002</c:v>
                </c:pt>
                <c:pt idx="6980">
                  <c:v>9.8204999999999991</c:v>
                </c:pt>
                <c:pt idx="6981">
                  <c:v>9.8239999999999998</c:v>
                </c:pt>
                <c:pt idx="6982">
                  <c:v>9.8260000000000005</c:v>
                </c:pt>
                <c:pt idx="6983">
                  <c:v>9.8275000000000006</c:v>
                </c:pt>
                <c:pt idx="6984">
                  <c:v>9.8294999999999995</c:v>
                </c:pt>
                <c:pt idx="6985">
                  <c:v>9.8315000000000001</c:v>
                </c:pt>
                <c:pt idx="6986">
                  <c:v>9.8339999999999996</c:v>
                </c:pt>
                <c:pt idx="6987">
                  <c:v>9.8364999999999991</c:v>
                </c:pt>
                <c:pt idx="6988">
                  <c:v>9.8379999999999992</c:v>
                </c:pt>
                <c:pt idx="6989">
                  <c:v>9.84</c:v>
                </c:pt>
                <c:pt idx="6990">
                  <c:v>9.8424999999999994</c:v>
                </c:pt>
                <c:pt idx="6991">
                  <c:v>9.8445</c:v>
                </c:pt>
                <c:pt idx="6992">
                  <c:v>9.8465000000000007</c:v>
                </c:pt>
                <c:pt idx="6993">
                  <c:v>9.8475000000000001</c:v>
                </c:pt>
                <c:pt idx="6994">
                  <c:v>9.8495000000000008</c:v>
                </c:pt>
                <c:pt idx="6995">
                  <c:v>9.8520000000000003</c:v>
                </c:pt>
                <c:pt idx="6996">
                  <c:v>9.8544999999999998</c:v>
                </c:pt>
                <c:pt idx="6997">
                  <c:v>9.8565000000000005</c:v>
                </c:pt>
                <c:pt idx="6998">
                  <c:v>9.8580000000000005</c:v>
                </c:pt>
                <c:pt idx="6999">
                  <c:v>9.8605</c:v>
                </c:pt>
                <c:pt idx="7000">
                  <c:v>9.8625000000000007</c:v>
                </c:pt>
                <c:pt idx="7001">
                  <c:v>9.8650000000000002</c:v>
                </c:pt>
                <c:pt idx="7002">
                  <c:v>9.8665000000000003</c:v>
                </c:pt>
                <c:pt idx="7003">
                  <c:v>9.8684999999999992</c:v>
                </c:pt>
                <c:pt idx="7004">
                  <c:v>9.8704999999999998</c:v>
                </c:pt>
                <c:pt idx="7005">
                  <c:v>9.8740000000000006</c:v>
                </c:pt>
                <c:pt idx="7006">
                  <c:v>9.8759999999999994</c:v>
                </c:pt>
                <c:pt idx="7007">
                  <c:v>9.8780000000000001</c:v>
                </c:pt>
                <c:pt idx="7008">
                  <c:v>9.8800000000000008</c:v>
                </c:pt>
                <c:pt idx="7009">
                  <c:v>9.8825000000000003</c:v>
                </c:pt>
                <c:pt idx="7010">
                  <c:v>9.8844999999999992</c:v>
                </c:pt>
                <c:pt idx="7011">
                  <c:v>9.8859999999999992</c:v>
                </c:pt>
                <c:pt idx="7012">
                  <c:v>9.8874999999999993</c:v>
                </c:pt>
                <c:pt idx="7013">
                  <c:v>9.8895</c:v>
                </c:pt>
                <c:pt idx="7014">
                  <c:v>9.8915000000000006</c:v>
                </c:pt>
                <c:pt idx="7015">
                  <c:v>9.8940000000000001</c:v>
                </c:pt>
                <c:pt idx="7016">
                  <c:v>9.8964999999999996</c:v>
                </c:pt>
                <c:pt idx="7017">
                  <c:v>9.8979999999999997</c:v>
                </c:pt>
                <c:pt idx="7018">
                  <c:v>9.9</c:v>
                </c:pt>
                <c:pt idx="7019">
                  <c:v>9.9024999999999999</c:v>
                </c:pt>
                <c:pt idx="7020">
                  <c:v>9.9045000000000005</c:v>
                </c:pt>
                <c:pt idx="7021">
                  <c:v>9.9064999999999994</c:v>
                </c:pt>
                <c:pt idx="7022">
                  <c:v>9.9085000000000001</c:v>
                </c:pt>
                <c:pt idx="7023">
                  <c:v>9.9105000000000008</c:v>
                </c:pt>
                <c:pt idx="7024">
                  <c:v>9.9130000000000003</c:v>
                </c:pt>
                <c:pt idx="7025">
                  <c:v>9.9149999999999991</c:v>
                </c:pt>
                <c:pt idx="7026">
                  <c:v>9.9164999999999992</c:v>
                </c:pt>
                <c:pt idx="7027">
                  <c:v>9.9190000000000005</c:v>
                </c:pt>
                <c:pt idx="7028">
                  <c:v>9.9209999999999994</c:v>
                </c:pt>
                <c:pt idx="7029">
                  <c:v>9.9235000000000007</c:v>
                </c:pt>
                <c:pt idx="7030">
                  <c:v>9.9254999999999995</c:v>
                </c:pt>
                <c:pt idx="7031">
                  <c:v>9.9275000000000002</c:v>
                </c:pt>
                <c:pt idx="7032">
                  <c:v>9.9295000000000009</c:v>
                </c:pt>
                <c:pt idx="7033">
                  <c:v>9.9320000000000004</c:v>
                </c:pt>
                <c:pt idx="7034">
                  <c:v>9.9339999999999993</c:v>
                </c:pt>
                <c:pt idx="7035">
                  <c:v>9.9365000000000006</c:v>
                </c:pt>
                <c:pt idx="7036">
                  <c:v>9.9380000000000006</c:v>
                </c:pt>
                <c:pt idx="7037">
                  <c:v>9.94</c:v>
                </c:pt>
                <c:pt idx="7038">
                  <c:v>9.9425000000000008</c:v>
                </c:pt>
                <c:pt idx="7039">
                  <c:v>9.9444999999999997</c:v>
                </c:pt>
                <c:pt idx="7040">
                  <c:v>9.9465000000000003</c:v>
                </c:pt>
                <c:pt idx="7041">
                  <c:v>9.9484999999999992</c:v>
                </c:pt>
                <c:pt idx="7042">
                  <c:v>9.9504999999999999</c:v>
                </c:pt>
                <c:pt idx="7043">
                  <c:v>9.9529999999999994</c:v>
                </c:pt>
                <c:pt idx="7044">
                  <c:v>9.9550000000000001</c:v>
                </c:pt>
                <c:pt idx="7045">
                  <c:v>9.9570000000000007</c:v>
                </c:pt>
                <c:pt idx="7046">
                  <c:v>9.9589999999999996</c:v>
                </c:pt>
                <c:pt idx="7047">
                  <c:v>9.9610000000000003</c:v>
                </c:pt>
                <c:pt idx="7048">
                  <c:v>9.9634999999999998</c:v>
                </c:pt>
                <c:pt idx="7049">
                  <c:v>9.9659999999999993</c:v>
                </c:pt>
                <c:pt idx="7050">
                  <c:v>9.9674999999999994</c:v>
                </c:pt>
                <c:pt idx="7051">
                  <c:v>9.9695</c:v>
                </c:pt>
                <c:pt idx="7052">
                  <c:v>9.9719999999999995</c:v>
                </c:pt>
                <c:pt idx="7053">
                  <c:v>9.9745000000000008</c:v>
                </c:pt>
                <c:pt idx="7054">
                  <c:v>9.9764999999999997</c:v>
                </c:pt>
                <c:pt idx="7055">
                  <c:v>9.9779999999999998</c:v>
                </c:pt>
                <c:pt idx="7056">
                  <c:v>9.98</c:v>
                </c:pt>
                <c:pt idx="7057">
                  <c:v>9.9824999999999999</c:v>
                </c:pt>
                <c:pt idx="7058">
                  <c:v>9.9849999999999994</c:v>
                </c:pt>
                <c:pt idx="7059">
                  <c:v>9.9870000000000001</c:v>
                </c:pt>
                <c:pt idx="7060">
                  <c:v>9.9885000000000002</c:v>
                </c:pt>
                <c:pt idx="7061">
                  <c:v>9.9905000000000008</c:v>
                </c:pt>
                <c:pt idx="7062">
                  <c:v>9.9930000000000003</c:v>
                </c:pt>
                <c:pt idx="7063">
                  <c:v>9.9954999999999998</c:v>
                </c:pt>
                <c:pt idx="7064">
                  <c:v>9.9975000000000005</c:v>
                </c:pt>
                <c:pt idx="7065">
                  <c:v>9.9994999999999994</c:v>
                </c:pt>
                <c:pt idx="7066">
                  <c:v>10.0025</c:v>
                </c:pt>
                <c:pt idx="7067">
                  <c:v>10.0045</c:v>
                </c:pt>
                <c:pt idx="7068">
                  <c:v>10.006500000000001</c:v>
                </c:pt>
                <c:pt idx="7069">
                  <c:v>10.0085</c:v>
                </c:pt>
                <c:pt idx="7070">
                  <c:v>10.0105</c:v>
                </c:pt>
                <c:pt idx="7071">
                  <c:v>10.013</c:v>
                </c:pt>
                <c:pt idx="7072">
                  <c:v>10.015000000000001</c:v>
                </c:pt>
                <c:pt idx="7073">
                  <c:v>10.016500000000001</c:v>
                </c:pt>
                <c:pt idx="7074">
                  <c:v>10.018000000000001</c:v>
                </c:pt>
                <c:pt idx="7075">
                  <c:v>10.02</c:v>
                </c:pt>
                <c:pt idx="7076">
                  <c:v>10.022500000000001</c:v>
                </c:pt>
                <c:pt idx="7077">
                  <c:v>10.0245</c:v>
                </c:pt>
                <c:pt idx="7078">
                  <c:v>10.0265</c:v>
                </c:pt>
                <c:pt idx="7079">
                  <c:v>10.028499999999999</c:v>
                </c:pt>
                <c:pt idx="7080">
                  <c:v>10.0305</c:v>
                </c:pt>
                <c:pt idx="7081">
                  <c:v>10.032500000000001</c:v>
                </c:pt>
                <c:pt idx="7082">
                  <c:v>10.035</c:v>
                </c:pt>
                <c:pt idx="7083">
                  <c:v>10.0365</c:v>
                </c:pt>
                <c:pt idx="7084">
                  <c:v>10.039</c:v>
                </c:pt>
                <c:pt idx="7085">
                  <c:v>10.041</c:v>
                </c:pt>
                <c:pt idx="7086">
                  <c:v>10.0435</c:v>
                </c:pt>
                <c:pt idx="7087">
                  <c:v>10.045500000000001</c:v>
                </c:pt>
                <c:pt idx="7088">
                  <c:v>10.047499999999999</c:v>
                </c:pt>
                <c:pt idx="7089">
                  <c:v>10.0495</c:v>
                </c:pt>
                <c:pt idx="7090">
                  <c:v>10.051500000000001</c:v>
                </c:pt>
                <c:pt idx="7091">
                  <c:v>10.054</c:v>
                </c:pt>
                <c:pt idx="7092">
                  <c:v>10.0565</c:v>
                </c:pt>
                <c:pt idx="7093">
                  <c:v>10.058</c:v>
                </c:pt>
                <c:pt idx="7094">
                  <c:v>10.06</c:v>
                </c:pt>
                <c:pt idx="7095">
                  <c:v>10.0625</c:v>
                </c:pt>
                <c:pt idx="7096">
                  <c:v>10.065</c:v>
                </c:pt>
                <c:pt idx="7097">
                  <c:v>10.067500000000001</c:v>
                </c:pt>
                <c:pt idx="7098">
                  <c:v>10.069000000000001</c:v>
                </c:pt>
                <c:pt idx="7099">
                  <c:v>10.0715</c:v>
                </c:pt>
                <c:pt idx="7100">
                  <c:v>10.074</c:v>
                </c:pt>
                <c:pt idx="7101">
                  <c:v>10.076499999999999</c:v>
                </c:pt>
                <c:pt idx="7102">
                  <c:v>10.077999999999999</c:v>
                </c:pt>
                <c:pt idx="7103">
                  <c:v>10.08</c:v>
                </c:pt>
                <c:pt idx="7104">
                  <c:v>10.0825</c:v>
                </c:pt>
                <c:pt idx="7105">
                  <c:v>10.085000000000001</c:v>
                </c:pt>
                <c:pt idx="7106">
                  <c:v>10.086499999999999</c:v>
                </c:pt>
                <c:pt idx="7107">
                  <c:v>10.0885</c:v>
                </c:pt>
                <c:pt idx="7108">
                  <c:v>10.0905</c:v>
                </c:pt>
                <c:pt idx="7109">
                  <c:v>10.093</c:v>
                </c:pt>
                <c:pt idx="7110">
                  <c:v>10.095499999999999</c:v>
                </c:pt>
                <c:pt idx="7111">
                  <c:v>10.097</c:v>
                </c:pt>
                <c:pt idx="7112">
                  <c:v>10.099</c:v>
                </c:pt>
                <c:pt idx="7113">
                  <c:v>10.1</c:v>
                </c:pt>
                <c:pt idx="7114">
                  <c:v>10.102499999999999</c:v>
                </c:pt>
                <c:pt idx="7115">
                  <c:v>10.1045</c:v>
                </c:pt>
                <c:pt idx="7116">
                  <c:v>10.1065</c:v>
                </c:pt>
                <c:pt idx="7117">
                  <c:v>10.108499999999999</c:v>
                </c:pt>
                <c:pt idx="7118">
                  <c:v>10.1105</c:v>
                </c:pt>
                <c:pt idx="7119">
                  <c:v>10.113</c:v>
                </c:pt>
                <c:pt idx="7120">
                  <c:v>10.115</c:v>
                </c:pt>
                <c:pt idx="7121">
                  <c:v>10.1165</c:v>
                </c:pt>
                <c:pt idx="7122">
                  <c:v>10.118</c:v>
                </c:pt>
                <c:pt idx="7123">
                  <c:v>10.119999999999999</c:v>
                </c:pt>
                <c:pt idx="7124">
                  <c:v>10.1225</c:v>
                </c:pt>
                <c:pt idx="7125">
                  <c:v>10.125</c:v>
                </c:pt>
                <c:pt idx="7126">
                  <c:v>10.127000000000001</c:v>
                </c:pt>
                <c:pt idx="7127">
                  <c:v>10.128500000000001</c:v>
                </c:pt>
                <c:pt idx="7128">
                  <c:v>10.1305</c:v>
                </c:pt>
                <c:pt idx="7129">
                  <c:v>10.132999999999999</c:v>
                </c:pt>
                <c:pt idx="7130">
                  <c:v>10.1355</c:v>
                </c:pt>
                <c:pt idx="7131">
                  <c:v>10.137499999999999</c:v>
                </c:pt>
                <c:pt idx="7132">
                  <c:v>10.1395</c:v>
                </c:pt>
                <c:pt idx="7133">
                  <c:v>10.141999999999999</c:v>
                </c:pt>
                <c:pt idx="7134">
                  <c:v>10.144</c:v>
                </c:pt>
                <c:pt idx="7135">
                  <c:v>10.146000000000001</c:v>
                </c:pt>
                <c:pt idx="7136">
                  <c:v>10.148</c:v>
                </c:pt>
                <c:pt idx="7137">
                  <c:v>10.1495</c:v>
                </c:pt>
                <c:pt idx="7138">
                  <c:v>10.151999999999999</c:v>
                </c:pt>
                <c:pt idx="7139">
                  <c:v>10.154</c:v>
                </c:pt>
                <c:pt idx="7140">
                  <c:v>10.156000000000001</c:v>
                </c:pt>
                <c:pt idx="7141">
                  <c:v>10.1585</c:v>
                </c:pt>
                <c:pt idx="7142">
                  <c:v>10.160500000000001</c:v>
                </c:pt>
                <c:pt idx="7143">
                  <c:v>10.163</c:v>
                </c:pt>
                <c:pt idx="7144">
                  <c:v>10.1655</c:v>
                </c:pt>
                <c:pt idx="7145">
                  <c:v>10.167</c:v>
                </c:pt>
                <c:pt idx="7146">
                  <c:v>10.169</c:v>
                </c:pt>
                <c:pt idx="7147">
                  <c:v>10.170999999999999</c:v>
                </c:pt>
                <c:pt idx="7148">
                  <c:v>10.173500000000001</c:v>
                </c:pt>
                <c:pt idx="7149">
                  <c:v>10.1755</c:v>
                </c:pt>
                <c:pt idx="7150">
                  <c:v>10.1775</c:v>
                </c:pt>
                <c:pt idx="7151">
                  <c:v>10.179</c:v>
                </c:pt>
                <c:pt idx="7152">
                  <c:v>10.180999999999999</c:v>
                </c:pt>
                <c:pt idx="7153">
                  <c:v>10.183999999999999</c:v>
                </c:pt>
                <c:pt idx="7154">
                  <c:v>10.186</c:v>
                </c:pt>
                <c:pt idx="7155">
                  <c:v>10.186999999999999</c:v>
                </c:pt>
                <c:pt idx="7156">
                  <c:v>10.189</c:v>
                </c:pt>
                <c:pt idx="7157">
                  <c:v>10.191000000000001</c:v>
                </c:pt>
                <c:pt idx="7158">
                  <c:v>10.1935</c:v>
                </c:pt>
                <c:pt idx="7159">
                  <c:v>10.195499999999999</c:v>
                </c:pt>
                <c:pt idx="7160">
                  <c:v>10.1975</c:v>
                </c:pt>
                <c:pt idx="7161">
                  <c:v>10.1995</c:v>
                </c:pt>
                <c:pt idx="7162">
                  <c:v>10.202</c:v>
                </c:pt>
                <c:pt idx="7163">
                  <c:v>10.204499999999999</c:v>
                </c:pt>
                <c:pt idx="7164">
                  <c:v>10.2065</c:v>
                </c:pt>
                <c:pt idx="7165">
                  <c:v>10.208</c:v>
                </c:pt>
                <c:pt idx="7166">
                  <c:v>10.2105</c:v>
                </c:pt>
                <c:pt idx="7167">
                  <c:v>10.2125</c:v>
                </c:pt>
                <c:pt idx="7168">
                  <c:v>10.214499999999999</c:v>
                </c:pt>
                <c:pt idx="7169">
                  <c:v>10.215999999999999</c:v>
                </c:pt>
                <c:pt idx="7170">
                  <c:v>10.218</c:v>
                </c:pt>
                <c:pt idx="7171">
                  <c:v>10.220499999999999</c:v>
                </c:pt>
                <c:pt idx="7172">
                  <c:v>10.223000000000001</c:v>
                </c:pt>
                <c:pt idx="7173">
                  <c:v>10.2255</c:v>
                </c:pt>
                <c:pt idx="7174">
                  <c:v>10.227</c:v>
                </c:pt>
                <c:pt idx="7175">
                  <c:v>10.228999999999999</c:v>
                </c:pt>
                <c:pt idx="7176">
                  <c:v>10.231</c:v>
                </c:pt>
                <c:pt idx="7177">
                  <c:v>10.233499999999999</c:v>
                </c:pt>
                <c:pt idx="7178">
                  <c:v>10.2355</c:v>
                </c:pt>
                <c:pt idx="7179">
                  <c:v>10.237500000000001</c:v>
                </c:pt>
                <c:pt idx="7180">
                  <c:v>10.2395</c:v>
                </c:pt>
                <c:pt idx="7181">
                  <c:v>10.242000000000001</c:v>
                </c:pt>
                <c:pt idx="7182">
                  <c:v>10.2445</c:v>
                </c:pt>
                <c:pt idx="7183">
                  <c:v>10.246</c:v>
                </c:pt>
                <c:pt idx="7184">
                  <c:v>10.247999999999999</c:v>
                </c:pt>
                <c:pt idx="7185">
                  <c:v>10.25</c:v>
                </c:pt>
                <c:pt idx="7186">
                  <c:v>10.2525</c:v>
                </c:pt>
                <c:pt idx="7187">
                  <c:v>10.2545</c:v>
                </c:pt>
                <c:pt idx="7188">
                  <c:v>10.256</c:v>
                </c:pt>
                <c:pt idx="7189">
                  <c:v>10.2585</c:v>
                </c:pt>
                <c:pt idx="7190">
                  <c:v>10.260999999999999</c:v>
                </c:pt>
                <c:pt idx="7191">
                  <c:v>10.263500000000001</c:v>
                </c:pt>
                <c:pt idx="7192">
                  <c:v>10.265499999999999</c:v>
                </c:pt>
                <c:pt idx="7193">
                  <c:v>10.266999999999999</c:v>
                </c:pt>
                <c:pt idx="7194">
                  <c:v>10.2685</c:v>
                </c:pt>
                <c:pt idx="7195">
                  <c:v>10.2705</c:v>
                </c:pt>
                <c:pt idx="7196">
                  <c:v>10.273</c:v>
                </c:pt>
                <c:pt idx="7197">
                  <c:v>10.275499999999999</c:v>
                </c:pt>
                <c:pt idx="7198">
                  <c:v>10.276999999999999</c:v>
                </c:pt>
                <c:pt idx="7199">
                  <c:v>10.279</c:v>
                </c:pt>
                <c:pt idx="7200">
                  <c:v>10.281499999999999</c:v>
                </c:pt>
                <c:pt idx="7201">
                  <c:v>10.2845</c:v>
                </c:pt>
                <c:pt idx="7202">
                  <c:v>10.2865</c:v>
                </c:pt>
                <c:pt idx="7203">
                  <c:v>10.288</c:v>
                </c:pt>
                <c:pt idx="7204">
                  <c:v>10.2905</c:v>
                </c:pt>
                <c:pt idx="7205">
                  <c:v>10.2925</c:v>
                </c:pt>
                <c:pt idx="7206">
                  <c:v>10.294499999999999</c:v>
                </c:pt>
                <c:pt idx="7207">
                  <c:v>10.2965</c:v>
                </c:pt>
                <c:pt idx="7208">
                  <c:v>10.298999999999999</c:v>
                </c:pt>
                <c:pt idx="7209">
                  <c:v>10.3005</c:v>
                </c:pt>
                <c:pt idx="7210">
                  <c:v>10.3035</c:v>
                </c:pt>
                <c:pt idx="7211">
                  <c:v>10.3055</c:v>
                </c:pt>
                <c:pt idx="7212">
                  <c:v>10.307499999999999</c:v>
                </c:pt>
                <c:pt idx="7213">
                  <c:v>10.3095</c:v>
                </c:pt>
                <c:pt idx="7214">
                  <c:v>10.311999999999999</c:v>
                </c:pt>
                <c:pt idx="7215">
                  <c:v>10.314</c:v>
                </c:pt>
                <c:pt idx="7216">
                  <c:v>10.316000000000001</c:v>
                </c:pt>
                <c:pt idx="7217">
                  <c:v>10.318</c:v>
                </c:pt>
                <c:pt idx="7218">
                  <c:v>10.320499999999999</c:v>
                </c:pt>
                <c:pt idx="7219">
                  <c:v>10.323499999999999</c:v>
                </c:pt>
                <c:pt idx="7220">
                  <c:v>10.3255</c:v>
                </c:pt>
                <c:pt idx="7221">
                  <c:v>10.327500000000001</c:v>
                </c:pt>
                <c:pt idx="7222">
                  <c:v>10.329499999999999</c:v>
                </c:pt>
                <c:pt idx="7223">
                  <c:v>10.332000000000001</c:v>
                </c:pt>
                <c:pt idx="7224">
                  <c:v>10.334</c:v>
                </c:pt>
                <c:pt idx="7225">
                  <c:v>10.3355</c:v>
                </c:pt>
                <c:pt idx="7226">
                  <c:v>10.337999999999999</c:v>
                </c:pt>
                <c:pt idx="7227">
                  <c:v>10.3405</c:v>
                </c:pt>
                <c:pt idx="7228">
                  <c:v>10.343</c:v>
                </c:pt>
                <c:pt idx="7229">
                  <c:v>10.345000000000001</c:v>
                </c:pt>
                <c:pt idx="7230">
                  <c:v>10.346500000000001</c:v>
                </c:pt>
                <c:pt idx="7231">
                  <c:v>10.3485</c:v>
                </c:pt>
                <c:pt idx="7232">
                  <c:v>10.351000000000001</c:v>
                </c:pt>
                <c:pt idx="7233">
                  <c:v>10.3535</c:v>
                </c:pt>
                <c:pt idx="7234">
                  <c:v>10.355499999999999</c:v>
                </c:pt>
                <c:pt idx="7235">
                  <c:v>10.3575</c:v>
                </c:pt>
                <c:pt idx="7236">
                  <c:v>10.359500000000001</c:v>
                </c:pt>
                <c:pt idx="7237">
                  <c:v>10.362</c:v>
                </c:pt>
                <c:pt idx="7238">
                  <c:v>10.3645</c:v>
                </c:pt>
                <c:pt idx="7239">
                  <c:v>10.3665</c:v>
                </c:pt>
                <c:pt idx="7240">
                  <c:v>10.368499999999999</c:v>
                </c:pt>
                <c:pt idx="7241">
                  <c:v>10.371</c:v>
                </c:pt>
                <c:pt idx="7242">
                  <c:v>10.372999999999999</c:v>
                </c:pt>
                <c:pt idx="7243">
                  <c:v>10.375</c:v>
                </c:pt>
                <c:pt idx="7244">
                  <c:v>10.3765</c:v>
                </c:pt>
                <c:pt idx="7245">
                  <c:v>10.3795</c:v>
                </c:pt>
                <c:pt idx="7246">
                  <c:v>10.382</c:v>
                </c:pt>
                <c:pt idx="7247">
                  <c:v>10.384</c:v>
                </c:pt>
                <c:pt idx="7248">
                  <c:v>10.385999999999999</c:v>
                </c:pt>
                <c:pt idx="7249">
                  <c:v>10.388500000000001</c:v>
                </c:pt>
                <c:pt idx="7250">
                  <c:v>10.390499999999999</c:v>
                </c:pt>
                <c:pt idx="7251">
                  <c:v>10.3925</c:v>
                </c:pt>
                <c:pt idx="7252">
                  <c:v>10.395</c:v>
                </c:pt>
                <c:pt idx="7253">
                  <c:v>10.397</c:v>
                </c:pt>
                <c:pt idx="7254">
                  <c:v>10.3995</c:v>
                </c:pt>
                <c:pt idx="7255">
                  <c:v>10.401</c:v>
                </c:pt>
                <c:pt idx="7256">
                  <c:v>10.403</c:v>
                </c:pt>
                <c:pt idx="7257">
                  <c:v>10.404999999999999</c:v>
                </c:pt>
                <c:pt idx="7258">
                  <c:v>10.406499999999999</c:v>
                </c:pt>
                <c:pt idx="7259">
                  <c:v>10.409000000000001</c:v>
                </c:pt>
                <c:pt idx="7260">
                  <c:v>10.411</c:v>
                </c:pt>
                <c:pt idx="7261">
                  <c:v>10.413500000000001</c:v>
                </c:pt>
                <c:pt idx="7262">
                  <c:v>10.414999999999999</c:v>
                </c:pt>
                <c:pt idx="7263">
                  <c:v>10.4175</c:v>
                </c:pt>
                <c:pt idx="7264">
                  <c:v>10.419499999999999</c:v>
                </c:pt>
                <c:pt idx="7265">
                  <c:v>10.422000000000001</c:v>
                </c:pt>
                <c:pt idx="7266">
                  <c:v>10.4245</c:v>
                </c:pt>
                <c:pt idx="7267">
                  <c:v>10.426500000000001</c:v>
                </c:pt>
                <c:pt idx="7268">
                  <c:v>10.428000000000001</c:v>
                </c:pt>
                <c:pt idx="7269">
                  <c:v>10.4305</c:v>
                </c:pt>
                <c:pt idx="7270">
                  <c:v>10.432499999999999</c:v>
                </c:pt>
                <c:pt idx="7271">
                  <c:v>10.435</c:v>
                </c:pt>
                <c:pt idx="7272">
                  <c:v>10.436500000000001</c:v>
                </c:pt>
                <c:pt idx="7273">
                  <c:v>10.438499999999999</c:v>
                </c:pt>
                <c:pt idx="7274">
                  <c:v>10.441000000000001</c:v>
                </c:pt>
                <c:pt idx="7275">
                  <c:v>10.4435</c:v>
                </c:pt>
                <c:pt idx="7276">
                  <c:v>10.445</c:v>
                </c:pt>
                <c:pt idx="7277">
                  <c:v>10.446</c:v>
                </c:pt>
                <c:pt idx="7278">
                  <c:v>10.448</c:v>
                </c:pt>
                <c:pt idx="7279">
                  <c:v>10.451000000000001</c:v>
                </c:pt>
                <c:pt idx="7280">
                  <c:v>10.452999999999999</c:v>
                </c:pt>
                <c:pt idx="7281">
                  <c:v>10.455</c:v>
                </c:pt>
                <c:pt idx="7282">
                  <c:v>10.4575</c:v>
                </c:pt>
                <c:pt idx="7283">
                  <c:v>10.46</c:v>
                </c:pt>
                <c:pt idx="7284">
                  <c:v>10.462</c:v>
                </c:pt>
                <c:pt idx="7285">
                  <c:v>10.464</c:v>
                </c:pt>
                <c:pt idx="7286">
                  <c:v>10.465999999999999</c:v>
                </c:pt>
                <c:pt idx="7287">
                  <c:v>10.468</c:v>
                </c:pt>
                <c:pt idx="7288">
                  <c:v>10.47</c:v>
                </c:pt>
                <c:pt idx="7289">
                  <c:v>10.473000000000001</c:v>
                </c:pt>
                <c:pt idx="7290">
                  <c:v>10.475</c:v>
                </c:pt>
                <c:pt idx="7291">
                  <c:v>10.4765</c:v>
                </c:pt>
                <c:pt idx="7292">
                  <c:v>10.4785</c:v>
                </c:pt>
                <c:pt idx="7293">
                  <c:v>10.481</c:v>
                </c:pt>
                <c:pt idx="7294">
                  <c:v>10.484</c:v>
                </c:pt>
                <c:pt idx="7295">
                  <c:v>10.486000000000001</c:v>
                </c:pt>
                <c:pt idx="7296">
                  <c:v>10.487500000000001</c:v>
                </c:pt>
                <c:pt idx="7297">
                  <c:v>10.49</c:v>
                </c:pt>
                <c:pt idx="7298">
                  <c:v>10.4925</c:v>
                </c:pt>
                <c:pt idx="7299">
                  <c:v>10.4945</c:v>
                </c:pt>
                <c:pt idx="7300">
                  <c:v>10.496499999999999</c:v>
                </c:pt>
                <c:pt idx="7301">
                  <c:v>10.499000000000001</c:v>
                </c:pt>
                <c:pt idx="7302">
                  <c:v>10.5015</c:v>
                </c:pt>
                <c:pt idx="7303">
                  <c:v>10.504</c:v>
                </c:pt>
                <c:pt idx="7304">
                  <c:v>10.506</c:v>
                </c:pt>
                <c:pt idx="7305">
                  <c:v>10.507999999999999</c:v>
                </c:pt>
                <c:pt idx="7306">
                  <c:v>10.51</c:v>
                </c:pt>
                <c:pt idx="7307">
                  <c:v>10.512499999999999</c:v>
                </c:pt>
                <c:pt idx="7308">
                  <c:v>10.513999999999999</c:v>
                </c:pt>
                <c:pt idx="7309">
                  <c:v>10.516</c:v>
                </c:pt>
                <c:pt idx="7310">
                  <c:v>10.5185</c:v>
                </c:pt>
                <c:pt idx="7311">
                  <c:v>10.521000000000001</c:v>
                </c:pt>
                <c:pt idx="7312">
                  <c:v>10.523</c:v>
                </c:pt>
                <c:pt idx="7313">
                  <c:v>10.525499999999999</c:v>
                </c:pt>
                <c:pt idx="7314">
                  <c:v>10.5275</c:v>
                </c:pt>
                <c:pt idx="7315">
                  <c:v>10.529500000000001</c:v>
                </c:pt>
                <c:pt idx="7316">
                  <c:v>10.532</c:v>
                </c:pt>
                <c:pt idx="7317">
                  <c:v>10.534000000000001</c:v>
                </c:pt>
                <c:pt idx="7318">
                  <c:v>10.536</c:v>
                </c:pt>
                <c:pt idx="7319">
                  <c:v>10.538500000000001</c:v>
                </c:pt>
                <c:pt idx="7320">
                  <c:v>10.541</c:v>
                </c:pt>
                <c:pt idx="7321">
                  <c:v>10.5435</c:v>
                </c:pt>
                <c:pt idx="7322">
                  <c:v>10.545999999999999</c:v>
                </c:pt>
                <c:pt idx="7323">
                  <c:v>10.547499999999999</c:v>
                </c:pt>
                <c:pt idx="7324">
                  <c:v>10.55</c:v>
                </c:pt>
                <c:pt idx="7325">
                  <c:v>10.5525</c:v>
                </c:pt>
                <c:pt idx="7326">
                  <c:v>10.554500000000001</c:v>
                </c:pt>
                <c:pt idx="7327">
                  <c:v>10.5565</c:v>
                </c:pt>
                <c:pt idx="7328">
                  <c:v>10.5585</c:v>
                </c:pt>
                <c:pt idx="7329">
                  <c:v>10.561</c:v>
                </c:pt>
                <c:pt idx="7330">
                  <c:v>10.563499999999999</c:v>
                </c:pt>
                <c:pt idx="7331">
                  <c:v>10.565</c:v>
                </c:pt>
                <c:pt idx="7332">
                  <c:v>10.567</c:v>
                </c:pt>
                <c:pt idx="7333">
                  <c:v>10.569000000000001</c:v>
                </c:pt>
                <c:pt idx="7334">
                  <c:v>10.5715</c:v>
                </c:pt>
                <c:pt idx="7335">
                  <c:v>10.573499999999999</c:v>
                </c:pt>
                <c:pt idx="7336">
                  <c:v>10.5755</c:v>
                </c:pt>
                <c:pt idx="7337">
                  <c:v>10.577500000000001</c:v>
                </c:pt>
                <c:pt idx="7338">
                  <c:v>10.58</c:v>
                </c:pt>
                <c:pt idx="7339">
                  <c:v>10.583</c:v>
                </c:pt>
                <c:pt idx="7340">
                  <c:v>10.585000000000001</c:v>
                </c:pt>
                <c:pt idx="7341">
                  <c:v>10.587</c:v>
                </c:pt>
                <c:pt idx="7342">
                  <c:v>10.589</c:v>
                </c:pt>
                <c:pt idx="7343">
                  <c:v>10.5915</c:v>
                </c:pt>
                <c:pt idx="7344">
                  <c:v>10.593999999999999</c:v>
                </c:pt>
                <c:pt idx="7345">
                  <c:v>10.596</c:v>
                </c:pt>
                <c:pt idx="7346">
                  <c:v>10.5975</c:v>
                </c:pt>
                <c:pt idx="7347">
                  <c:v>10.599500000000001</c:v>
                </c:pt>
                <c:pt idx="7348">
                  <c:v>10.602</c:v>
                </c:pt>
                <c:pt idx="7349">
                  <c:v>10.603999999999999</c:v>
                </c:pt>
                <c:pt idx="7350">
                  <c:v>10.606</c:v>
                </c:pt>
                <c:pt idx="7351">
                  <c:v>10.6075</c:v>
                </c:pt>
                <c:pt idx="7352">
                  <c:v>10.6105</c:v>
                </c:pt>
                <c:pt idx="7353">
                  <c:v>10.612500000000001</c:v>
                </c:pt>
                <c:pt idx="7354">
                  <c:v>10.6145</c:v>
                </c:pt>
                <c:pt idx="7355">
                  <c:v>10.6165</c:v>
                </c:pt>
                <c:pt idx="7356">
                  <c:v>10.618499999999999</c:v>
                </c:pt>
                <c:pt idx="7357">
                  <c:v>10.621</c:v>
                </c:pt>
                <c:pt idx="7358">
                  <c:v>10.622999999999999</c:v>
                </c:pt>
                <c:pt idx="7359">
                  <c:v>10.625</c:v>
                </c:pt>
                <c:pt idx="7360">
                  <c:v>10.627000000000001</c:v>
                </c:pt>
                <c:pt idx="7361">
                  <c:v>10.629</c:v>
                </c:pt>
                <c:pt idx="7362">
                  <c:v>10.63</c:v>
                </c:pt>
                <c:pt idx="7363">
                  <c:v>10.6325</c:v>
                </c:pt>
                <c:pt idx="7364">
                  <c:v>10.634499999999999</c:v>
                </c:pt>
                <c:pt idx="7365">
                  <c:v>10.6365</c:v>
                </c:pt>
                <c:pt idx="7366">
                  <c:v>10.638500000000001</c:v>
                </c:pt>
                <c:pt idx="7367">
                  <c:v>10.641</c:v>
                </c:pt>
                <c:pt idx="7368">
                  <c:v>10.6435</c:v>
                </c:pt>
                <c:pt idx="7369">
                  <c:v>10.645</c:v>
                </c:pt>
                <c:pt idx="7370">
                  <c:v>10.647</c:v>
                </c:pt>
                <c:pt idx="7371">
                  <c:v>10.6495</c:v>
                </c:pt>
                <c:pt idx="7372">
                  <c:v>10.6515</c:v>
                </c:pt>
                <c:pt idx="7373">
                  <c:v>10.653499999999999</c:v>
                </c:pt>
                <c:pt idx="7374">
                  <c:v>10.656000000000001</c:v>
                </c:pt>
                <c:pt idx="7375">
                  <c:v>10.657999999999999</c:v>
                </c:pt>
                <c:pt idx="7376">
                  <c:v>10.661</c:v>
                </c:pt>
                <c:pt idx="7377">
                  <c:v>10.663</c:v>
                </c:pt>
                <c:pt idx="7378">
                  <c:v>10.6655</c:v>
                </c:pt>
                <c:pt idx="7379">
                  <c:v>10.667</c:v>
                </c:pt>
                <c:pt idx="7380">
                  <c:v>10.669499999999999</c:v>
                </c:pt>
                <c:pt idx="7381">
                  <c:v>10.672000000000001</c:v>
                </c:pt>
                <c:pt idx="7382">
                  <c:v>10.673500000000001</c:v>
                </c:pt>
                <c:pt idx="7383">
                  <c:v>10.676</c:v>
                </c:pt>
                <c:pt idx="7384">
                  <c:v>10.678000000000001</c:v>
                </c:pt>
                <c:pt idx="7385">
                  <c:v>10.68</c:v>
                </c:pt>
                <c:pt idx="7386">
                  <c:v>10.682499999999999</c:v>
                </c:pt>
                <c:pt idx="7387">
                  <c:v>10.6845</c:v>
                </c:pt>
                <c:pt idx="7388">
                  <c:v>10.686</c:v>
                </c:pt>
                <c:pt idx="7389">
                  <c:v>10.688000000000001</c:v>
                </c:pt>
                <c:pt idx="7390">
                  <c:v>10.6905</c:v>
                </c:pt>
                <c:pt idx="7391">
                  <c:v>10.693</c:v>
                </c:pt>
                <c:pt idx="7392">
                  <c:v>10.6945</c:v>
                </c:pt>
                <c:pt idx="7393">
                  <c:v>10.696999999999999</c:v>
                </c:pt>
                <c:pt idx="7394">
                  <c:v>10.699</c:v>
                </c:pt>
                <c:pt idx="7395">
                  <c:v>10.701499999999999</c:v>
                </c:pt>
                <c:pt idx="7396">
                  <c:v>10.7035</c:v>
                </c:pt>
                <c:pt idx="7397">
                  <c:v>10.705500000000001</c:v>
                </c:pt>
                <c:pt idx="7398">
                  <c:v>10.7075</c:v>
                </c:pt>
                <c:pt idx="7399">
                  <c:v>10.7095</c:v>
                </c:pt>
                <c:pt idx="7400">
                  <c:v>10.712</c:v>
                </c:pt>
                <c:pt idx="7401">
                  <c:v>10.714</c:v>
                </c:pt>
                <c:pt idx="7402">
                  <c:v>10.715999999999999</c:v>
                </c:pt>
                <c:pt idx="7403">
                  <c:v>10.718</c:v>
                </c:pt>
                <c:pt idx="7404">
                  <c:v>10.720499999999999</c:v>
                </c:pt>
                <c:pt idx="7405">
                  <c:v>10.723000000000001</c:v>
                </c:pt>
                <c:pt idx="7406">
                  <c:v>10.725</c:v>
                </c:pt>
                <c:pt idx="7407">
                  <c:v>10.727</c:v>
                </c:pt>
                <c:pt idx="7408">
                  <c:v>10.7285</c:v>
                </c:pt>
                <c:pt idx="7409">
                  <c:v>10.731</c:v>
                </c:pt>
                <c:pt idx="7410">
                  <c:v>10.733000000000001</c:v>
                </c:pt>
                <c:pt idx="7411">
                  <c:v>10.734500000000001</c:v>
                </c:pt>
                <c:pt idx="7412">
                  <c:v>10.737</c:v>
                </c:pt>
                <c:pt idx="7413">
                  <c:v>10.739000000000001</c:v>
                </c:pt>
                <c:pt idx="7414">
                  <c:v>10.7415</c:v>
                </c:pt>
                <c:pt idx="7415">
                  <c:v>10.744</c:v>
                </c:pt>
                <c:pt idx="7416">
                  <c:v>10.746</c:v>
                </c:pt>
                <c:pt idx="7417">
                  <c:v>10.7475</c:v>
                </c:pt>
                <c:pt idx="7418">
                  <c:v>10.75</c:v>
                </c:pt>
                <c:pt idx="7419">
                  <c:v>10.752000000000001</c:v>
                </c:pt>
                <c:pt idx="7420">
                  <c:v>10.754</c:v>
                </c:pt>
                <c:pt idx="7421">
                  <c:v>10.756</c:v>
                </c:pt>
                <c:pt idx="7422">
                  <c:v>10.757999999999999</c:v>
                </c:pt>
                <c:pt idx="7423">
                  <c:v>10.7605</c:v>
                </c:pt>
                <c:pt idx="7424">
                  <c:v>10.762499999999999</c:v>
                </c:pt>
                <c:pt idx="7425">
                  <c:v>10.7645</c:v>
                </c:pt>
                <c:pt idx="7426">
                  <c:v>10.766</c:v>
                </c:pt>
                <c:pt idx="7427">
                  <c:v>10.7685</c:v>
                </c:pt>
                <c:pt idx="7428">
                  <c:v>10.7705</c:v>
                </c:pt>
                <c:pt idx="7429">
                  <c:v>10.773</c:v>
                </c:pt>
                <c:pt idx="7430">
                  <c:v>10.7745</c:v>
                </c:pt>
                <c:pt idx="7431">
                  <c:v>10.7765</c:v>
                </c:pt>
                <c:pt idx="7432">
                  <c:v>10.779</c:v>
                </c:pt>
                <c:pt idx="7433">
                  <c:v>10.781499999999999</c:v>
                </c:pt>
                <c:pt idx="7434">
                  <c:v>10.7835</c:v>
                </c:pt>
                <c:pt idx="7435">
                  <c:v>10.785500000000001</c:v>
                </c:pt>
                <c:pt idx="7436">
                  <c:v>10.7875</c:v>
                </c:pt>
                <c:pt idx="7437">
                  <c:v>10.79</c:v>
                </c:pt>
                <c:pt idx="7438">
                  <c:v>10.792</c:v>
                </c:pt>
                <c:pt idx="7439">
                  <c:v>10.794</c:v>
                </c:pt>
                <c:pt idx="7440">
                  <c:v>10.795500000000001</c:v>
                </c:pt>
                <c:pt idx="7441">
                  <c:v>10.798</c:v>
                </c:pt>
                <c:pt idx="7442">
                  <c:v>10.8005</c:v>
                </c:pt>
                <c:pt idx="7443">
                  <c:v>10.802</c:v>
                </c:pt>
                <c:pt idx="7444">
                  <c:v>10.804500000000001</c:v>
                </c:pt>
                <c:pt idx="7445">
                  <c:v>10.8065</c:v>
                </c:pt>
                <c:pt idx="7446">
                  <c:v>10.8085</c:v>
                </c:pt>
                <c:pt idx="7447">
                  <c:v>10.811</c:v>
                </c:pt>
                <c:pt idx="7448">
                  <c:v>10.813000000000001</c:v>
                </c:pt>
                <c:pt idx="7449">
                  <c:v>10.814500000000001</c:v>
                </c:pt>
                <c:pt idx="7450">
                  <c:v>10.8165</c:v>
                </c:pt>
                <c:pt idx="7451">
                  <c:v>10.8185</c:v>
                </c:pt>
                <c:pt idx="7452">
                  <c:v>10.8215</c:v>
                </c:pt>
                <c:pt idx="7453">
                  <c:v>10.824</c:v>
                </c:pt>
                <c:pt idx="7454">
                  <c:v>10.8255</c:v>
                </c:pt>
                <c:pt idx="7455">
                  <c:v>10.827500000000001</c:v>
                </c:pt>
                <c:pt idx="7456">
                  <c:v>10.83</c:v>
                </c:pt>
                <c:pt idx="7457">
                  <c:v>10.832000000000001</c:v>
                </c:pt>
                <c:pt idx="7458">
                  <c:v>10.834</c:v>
                </c:pt>
                <c:pt idx="7459">
                  <c:v>10.8355</c:v>
                </c:pt>
                <c:pt idx="7460">
                  <c:v>10.837</c:v>
                </c:pt>
                <c:pt idx="7461">
                  <c:v>10.839499999999999</c:v>
                </c:pt>
                <c:pt idx="7462">
                  <c:v>10.8415</c:v>
                </c:pt>
                <c:pt idx="7463">
                  <c:v>10.843999999999999</c:v>
                </c:pt>
                <c:pt idx="7464">
                  <c:v>10.845499999999999</c:v>
                </c:pt>
                <c:pt idx="7465">
                  <c:v>10.848000000000001</c:v>
                </c:pt>
                <c:pt idx="7466">
                  <c:v>10.85</c:v>
                </c:pt>
                <c:pt idx="7467">
                  <c:v>10.852499999999999</c:v>
                </c:pt>
                <c:pt idx="7468">
                  <c:v>10.8545</c:v>
                </c:pt>
                <c:pt idx="7469">
                  <c:v>10.8565</c:v>
                </c:pt>
                <c:pt idx="7470">
                  <c:v>10.858499999999999</c:v>
                </c:pt>
                <c:pt idx="7471">
                  <c:v>10.861000000000001</c:v>
                </c:pt>
                <c:pt idx="7472">
                  <c:v>10.863</c:v>
                </c:pt>
                <c:pt idx="7473">
                  <c:v>10.865500000000001</c:v>
                </c:pt>
                <c:pt idx="7474">
                  <c:v>10.8675</c:v>
                </c:pt>
                <c:pt idx="7475">
                  <c:v>10.869</c:v>
                </c:pt>
                <c:pt idx="7476">
                  <c:v>10.872</c:v>
                </c:pt>
                <c:pt idx="7477">
                  <c:v>10.874000000000001</c:v>
                </c:pt>
                <c:pt idx="7478">
                  <c:v>10.875500000000001</c:v>
                </c:pt>
                <c:pt idx="7479">
                  <c:v>10.8775</c:v>
                </c:pt>
                <c:pt idx="7480">
                  <c:v>10.88</c:v>
                </c:pt>
                <c:pt idx="7481">
                  <c:v>10.882</c:v>
                </c:pt>
                <c:pt idx="7482">
                  <c:v>10.884</c:v>
                </c:pt>
                <c:pt idx="7483">
                  <c:v>10.8865</c:v>
                </c:pt>
                <c:pt idx="7484">
                  <c:v>10.888500000000001</c:v>
                </c:pt>
                <c:pt idx="7485">
                  <c:v>10.890499999999999</c:v>
                </c:pt>
                <c:pt idx="7486">
                  <c:v>10.8925</c:v>
                </c:pt>
                <c:pt idx="7487">
                  <c:v>10.894500000000001</c:v>
                </c:pt>
                <c:pt idx="7488">
                  <c:v>10.8965</c:v>
                </c:pt>
                <c:pt idx="7489">
                  <c:v>10.8995</c:v>
                </c:pt>
                <c:pt idx="7490">
                  <c:v>10.901999999999999</c:v>
                </c:pt>
                <c:pt idx="7491">
                  <c:v>10.904</c:v>
                </c:pt>
                <c:pt idx="7492">
                  <c:v>10.906000000000001</c:v>
                </c:pt>
                <c:pt idx="7493">
                  <c:v>10.907999999999999</c:v>
                </c:pt>
                <c:pt idx="7494">
                  <c:v>10.91</c:v>
                </c:pt>
                <c:pt idx="7495">
                  <c:v>10.9125</c:v>
                </c:pt>
                <c:pt idx="7496">
                  <c:v>10.914</c:v>
                </c:pt>
                <c:pt idx="7497">
                  <c:v>10.9155</c:v>
                </c:pt>
                <c:pt idx="7498">
                  <c:v>10.9175</c:v>
                </c:pt>
                <c:pt idx="7499">
                  <c:v>10.92</c:v>
                </c:pt>
                <c:pt idx="7500">
                  <c:v>10.922000000000001</c:v>
                </c:pt>
                <c:pt idx="7501">
                  <c:v>10.923999999999999</c:v>
                </c:pt>
                <c:pt idx="7502">
                  <c:v>10.926500000000001</c:v>
                </c:pt>
                <c:pt idx="7503">
                  <c:v>10.9285</c:v>
                </c:pt>
                <c:pt idx="7504">
                  <c:v>10.930999999999999</c:v>
                </c:pt>
                <c:pt idx="7505">
                  <c:v>10.932499999999999</c:v>
                </c:pt>
                <c:pt idx="7506">
                  <c:v>10.933999999999999</c:v>
                </c:pt>
                <c:pt idx="7507">
                  <c:v>10.935499999999999</c:v>
                </c:pt>
                <c:pt idx="7508">
                  <c:v>10.9375</c:v>
                </c:pt>
                <c:pt idx="7509">
                  <c:v>10.94</c:v>
                </c:pt>
                <c:pt idx="7510">
                  <c:v>10.942</c:v>
                </c:pt>
                <c:pt idx="7511">
                  <c:v>10.944000000000001</c:v>
                </c:pt>
                <c:pt idx="7512">
                  <c:v>10.9465</c:v>
                </c:pt>
                <c:pt idx="7513">
                  <c:v>10.949</c:v>
                </c:pt>
                <c:pt idx="7514">
                  <c:v>10.951499999999999</c:v>
                </c:pt>
                <c:pt idx="7515">
                  <c:v>10.952999999999999</c:v>
                </c:pt>
                <c:pt idx="7516">
                  <c:v>10.955</c:v>
                </c:pt>
                <c:pt idx="7517">
                  <c:v>10.9575</c:v>
                </c:pt>
                <c:pt idx="7518">
                  <c:v>10.9595</c:v>
                </c:pt>
                <c:pt idx="7519">
                  <c:v>10.962</c:v>
                </c:pt>
                <c:pt idx="7520">
                  <c:v>10.964</c:v>
                </c:pt>
                <c:pt idx="7521">
                  <c:v>10.965999999999999</c:v>
                </c:pt>
                <c:pt idx="7522">
                  <c:v>10.968</c:v>
                </c:pt>
                <c:pt idx="7523">
                  <c:v>10.97</c:v>
                </c:pt>
                <c:pt idx="7524">
                  <c:v>10.9725</c:v>
                </c:pt>
                <c:pt idx="7525">
                  <c:v>10.974</c:v>
                </c:pt>
                <c:pt idx="7526">
                  <c:v>10.976000000000001</c:v>
                </c:pt>
                <c:pt idx="7527">
                  <c:v>10.9785</c:v>
                </c:pt>
                <c:pt idx="7528">
                  <c:v>10.981</c:v>
                </c:pt>
                <c:pt idx="7529">
                  <c:v>10.983000000000001</c:v>
                </c:pt>
                <c:pt idx="7530">
                  <c:v>10.984999999999999</c:v>
                </c:pt>
                <c:pt idx="7531">
                  <c:v>10.987</c:v>
                </c:pt>
                <c:pt idx="7532">
                  <c:v>10.989000000000001</c:v>
                </c:pt>
                <c:pt idx="7533">
                  <c:v>10.9915</c:v>
                </c:pt>
                <c:pt idx="7534">
                  <c:v>10.993</c:v>
                </c:pt>
                <c:pt idx="7535">
                  <c:v>10.994999999999999</c:v>
                </c:pt>
                <c:pt idx="7536">
                  <c:v>10.9975</c:v>
                </c:pt>
                <c:pt idx="7537">
                  <c:v>11</c:v>
                </c:pt>
                <c:pt idx="7538">
                  <c:v>11.0025</c:v>
                </c:pt>
                <c:pt idx="7539">
                  <c:v>11.0045</c:v>
                </c:pt>
                <c:pt idx="7540">
                  <c:v>11.006500000000001</c:v>
                </c:pt>
                <c:pt idx="7541">
                  <c:v>11.0085</c:v>
                </c:pt>
                <c:pt idx="7542">
                  <c:v>11.010999999999999</c:v>
                </c:pt>
                <c:pt idx="7543">
                  <c:v>11.012499999999999</c:v>
                </c:pt>
                <c:pt idx="7544">
                  <c:v>11.013999999999999</c:v>
                </c:pt>
                <c:pt idx="7545">
                  <c:v>11.016500000000001</c:v>
                </c:pt>
                <c:pt idx="7546">
                  <c:v>11.0185</c:v>
                </c:pt>
                <c:pt idx="7547">
                  <c:v>11.021000000000001</c:v>
                </c:pt>
                <c:pt idx="7548">
                  <c:v>11.023</c:v>
                </c:pt>
                <c:pt idx="7549">
                  <c:v>11.025499999999999</c:v>
                </c:pt>
                <c:pt idx="7550">
                  <c:v>11.0275</c:v>
                </c:pt>
                <c:pt idx="7551">
                  <c:v>11.029</c:v>
                </c:pt>
                <c:pt idx="7552">
                  <c:v>11.032</c:v>
                </c:pt>
                <c:pt idx="7553">
                  <c:v>11.034000000000001</c:v>
                </c:pt>
                <c:pt idx="7554">
                  <c:v>11.035500000000001</c:v>
                </c:pt>
                <c:pt idx="7555">
                  <c:v>11.0375</c:v>
                </c:pt>
                <c:pt idx="7556">
                  <c:v>11.0395</c:v>
                </c:pt>
                <c:pt idx="7557">
                  <c:v>11.041499999999999</c:v>
                </c:pt>
                <c:pt idx="7558">
                  <c:v>11.0435</c:v>
                </c:pt>
                <c:pt idx="7559">
                  <c:v>11.045500000000001</c:v>
                </c:pt>
                <c:pt idx="7560">
                  <c:v>11.047499999999999</c:v>
                </c:pt>
                <c:pt idx="7561">
                  <c:v>11.0495</c:v>
                </c:pt>
                <c:pt idx="7562">
                  <c:v>11.052</c:v>
                </c:pt>
                <c:pt idx="7563">
                  <c:v>11.054</c:v>
                </c:pt>
                <c:pt idx="7564">
                  <c:v>11.0555</c:v>
                </c:pt>
                <c:pt idx="7565">
                  <c:v>11.057499999999999</c:v>
                </c:pt>
                <c:pt idx="7566">
                  <c:v>11.0595</c:v>
                </c:pt>
                <c:pt idx="7567">
                  <c:v>11.061999999999999</c:v>
                </c:pt>
                <c:pt idx="7568">
                  <c:v>11.064500000000001</c:v>
                </c:pt>
                <c:pt idx="7569">
                  <c:v>11.0665</c:v>
                </c:pt>
                <c:pt idx="7570">
                  <c:v>11.0685</c:v>
                </c:pt>
                <c:pt idx="7571">
                  <c:v>11.070499999999999</c:v>
                </c:pt>
                <c:pt idx="7572">
                  <c:v>11.073</c:v>
                </c:pt>
                <c:pt idx="7573">
                  <c:v>11.0745</c:v>
                </c:pt>
                <c:pt idx="7574">
                  <c:v>11.077</c:v>
                </c:pt>
                <c:pt idx="7575">
                  <c:v>11.079000000000001</c:v>
                </c:pt>
                <c:pt idx="7576">
                  <c:v>11.0815</c:v>
                </c:pt>
                <c:pt idx="7577">
                  <c:v>11.083500000000001</c:v>
                </c:pt>
                <c:pt idx="7578">
                  <c:v>11.0855</c:v>
                </c:pt>
                <c:pt idx="7579">
                  <c:v>11.087</c:v>
                </c:pt>
                <c:pt idx="7580">
                  <c:v>11.0885</c:v>
                </c:pt>
                <c:pt idx="7581">
                  <c:v>11.090999999999999</c:v>
                </c:pt>
                <c:pt idx="7582">
                  <c:v>11.093</c:v>
                </c:pt>
                <c:pt idx="7583">
                  <c:v>11.0945</c:v>
                </c:pt>
                <c:pt idx="7584">
                  <c:v>11.097</c:v>
                </c:pt>
                <c:pt idx="7585">
                  <c:v>11.099500000000001</c:v>
                </c:pt>
                <c:pt idx="7586">
                  <c:v>11.102</c:v>
                </c:pt>
                <c:pt idx="7587">
                  <c:v>11.103999999999999</c:v>
                </c:pt>
                <c:pt idx="7588">
                  <c:v>11.1065</c:v>
                </c:pt>
                <c:pt idx="7589">
                  <c:v>11.108499999999999</c:v>
                </c:pt>
                <c:pt idx="7590">
                  <c:v>11.111000000000001</c:v>
                </c:pt>
                <c:pt idx="7591">
                  <c:v>11.113</c:v>
                </c:pt>
                <c:pt idx="7592">
                  <c:v>11.1145</c:v>
                </c:pt>
                <c:pt idx="7593">
                  <c:v>11.117000000000001</c:v>
                </c:pt>
                <c:pt idx="7594">
                  <c:v>11.119</c:v>
                </c:pt>
                <c:pt idx="7595">
                  <c:v>11.121499999999999</c:v>
                </c:pt>
                <c:pt idx="7596">
                  <c:v>11.1235</c:v>
                </c:pt>
                <c:pt idx="7597">
                  <c:v>11.125500000000001</c:v>
                </c:pt>
                <c:pt idx="7598">
                  <c:v>11.127000000000001</c:v>
                </c:pt>
                <c:pt idx="7599">
                  <c:v>11.1295</c:v>
                </c:pt>
                <c:pt idx="7600">
                  <c:v>11.132</c:v>
                </c:pt>
                <c:pt idx="7601">
                  <c:v>11.134</c:v>
                </c:pt>
                <c:pt idx="7602">
                  <c:v>11.135999999999999</c:v>
                </c:pt>
                <c:pt idx="7603">
                  <c:v>11.138</c:v>
                </c:pt>
                <c:pt idx="7604">
                  <c:v>11.140499999999999</c:v>
                </c:pt>
                <c:pt idx="7605">
                  <c:v>11.143000000000001</c:v>
                </c:pt>
                <c:pt idx="7606">
                  <c:v>11.144500000000001</c:v>
                </c:pt>
                <c:pt idx="7607">
                  <c:v>11.147</c:v>
                </c:pt>
                <c:pt idx="7608">
                  <c:v>11.1485</c:v>
                </c:pt>
                <c:pt idx="7609">
                  <c:v>11.1515</c:v>
                </c:pt>
                <c:pt idx="7610">
                  <c:v>11.153499999999999</c:v>
                </c:pt>
                <c:pt idx="7611">
                  <c:v>11.1555</c:v>
                </c:pt>
                <c:pt idx="7612">
                  <c:v>11.157500000000001</c:v>
                </c:pt>
                <c:pt idx="7613">
                  <c:v>11.16</c:v>
                </c:pt>
                <c:pt idx="7614">
                  <c:v>11.1625</c:v>
                </c:pt>
                <c:pt idx="7615">
                  <c:v>11.1645</c:v>
                </c:pt>
                <c:pt idx="7616">
                  <c:v>11.166499999999999</c:v>
                </c:pt>
                <c:pt idx="7617">
                  <c:v>11.1685</c:v>
                </c:pt>
                <c:pt idx="7618">
                  <c:v>11.170500000000001</c:v>
                </c:pt>
                <c:pt idx="7619">
                  <c:v>11.173</c:v>
                </c:pt>
                <c:pt idx="7620">
                  <c:v>11.175000000000001</c:v>
                </c:pt>
                <c:pt idx="7621">
                  <c:v>11.177</c:v>
                </c:pt>
                <c:pt idx="7622">
                  <c:v>11.179</c:v>
                </c:pt>
                <c:pt idx="7623">
                  <c:v>11.18</c:v>
                </c:pt>
                <c:pt idx="7624">
                  <c:v>11.1815</c:v>
                </c:pt>
                <c:pt idx="7625">
                  <c:v>11.1835</c:v>
                </c:pt>
                <c:pt idx="7626">
                  <c:v>11.185499999999999</c:v>
                </c:pt>
                <c:pt idx="7627">
                  <c:v>11.186999999999999</c:v>
                </c:pt>
                <c:pt idx="7628">
                  <c:v>11.189500000000001</c:v>
                </c:pt>
                <c:pt idx="7629">
                  <c:v>11.192</c:v>
                </c:pt>
                <c:pt idx="7630">
                  <c:v>11.194000000000001</c:v>
                </c:pt>
                <c:pt idx="7631">
                  <c:v>11.196</c:v>
                </c:pt>
                <c:pt idx="7632">
                  <c:v>11.198</c:v>
                </c:pt>
                <c:pt idx="7633">
                  <c:v>11.2005</c:v>
                </c:pt>
                <c:pt idx="7634">
                  <c:v>11.202500000000001</c:v>
                </c:pt>
                <c:pt idx="7635">
                  <c:v>11.205</c:v>
                </c:pt>
                <c:pt idx="7636">
                  <c:v>11.207000000000001</c:v>
                </c:pt>
                <c:pt idx="7637">
                  <c:v>11.2095</c:v>
                </c:pt>
                <c:pt idx="7638">
                  <c:v>11.212</c:v>
                </c:pt>
                <c:pt idx="7639">
                  <c:v>11.2135</c:v>
                </c:pt>
                <c:pt idx="7640">
                  <c:v>11.215999999999999</c:v>
                </c:pt>
                <c:pt idx="7641">
                  <c:v>11.218</c:v>
                </c:pt>
                <c:pt idx="7642">
                  <c:v>11.22</c:v>
                </c:pt>
                <c:pt idx="7643">
                  <c:v>11.2225</c:v>
                </c:pt>
                <c:pt idx="7644">
                  <c:v>11.224500000000001</c:v>
                </c:pt>
                <c:pt idx="7645">
                  <c:v>11.227</c:v>
                </c:pt>
                <c:pt idx="7646">
                  <c:v>11.2285</c:v>
                </c:pt>
                <c:pt idx="7647">
                  <c:v>11.2315</c:v>
                </c:pt>
                <c:pt idx="7648">
                  <c:v>11.233499999999999</c:v>
                </c:pt>
                <c:pt idx="7649">
                  <c:v>11.234999999999999</c:v>
                </c:pt>
                <c:pt idx="7650">
                  <c:v>11.237</c:v>
                </c:pt>
                <c:pt idx="7651">
                  <c:v>11.2395</c:v>
                </c:pt>
                <c:pt idx="7652">
                  <c:v>11.2425</c:v>
                </c:pt>
                <c:pt idx="7653">
                  <c:v>11.244</c:v>
                </c:pt>
                <c:pt idx="7654">
                  <c:v>11.246</c:v>
                </c:pt>
                <c:pt idx="7655">
                  <c:v>11.247999999999999</c:v>
                </c:pt>
                <c:pt idx="7656">
                  <c:v>11.250500000000001</c:v>
                </c:pt>
                <c:pt idx="7657">
                  <c:v>11.2525</c:v>
                </c:pt>
                <c:pt idx="7658">
                  <c:v>11.2545</c:v>
                </c:pt>
                <c:pt idx="7659">
                  <c:v>11.257</c:v>
                </c:pt>
                <c:pt idx="7660">
                  <c:v>11.259</c:v>
                </c:pt>
                <c:pt idx="7661">
                  <c:v>11.260999999999999</c:v>
                </c:pt>
                <c:pt idx="7662">
                  <c:v>11.263500000000001</c:v>
                </c:pt>
                <c:pt idx="7663">
                  <c:v>11.265000000000001</c:v>
                </c:pt>
                <c:pt idx="7664">
                  <c:v>11.266999999999999</c:v>
                </c:pt>
                <c:pt idx="7665">
                  <c:v>11.269500000000001</c:v>
                </c:pt>
                <c:pt idx="7666">
                  <c:v>11.2715</c:v>
                </c:pt>
                <c:pt idx="7667">
                  <c:v>11.273999999999999</c:v>
                </c:pt>
                <c:pt idx="7668">
                  <c:v>11.276</c:v>
                </c:pt>
                <c:pt idx="7669">
                  <c:v>11.278</c:v>
                </c:pt>
                <c:pt idx="7670">
                  <c:v>11.2805</c:v>
                </c:pt>
                <c:pt idx="7671">
                  <c:v>11.282500000000001</c:v>
                </c:pt>
                <c:pt idx="7672">
                  <c:v>11.285</c:v>
                </c:pt>
                <c:pt idx="7673">
                  <c:v>11.287000000000001</c:v>
                </c:pt>
                <c:pt idx="7674">
                  <c:v>11.289</c:v>
                </c:pt>
                <c:pt idx="7675">
                  <c:v>11.291499999999999</c:v>
                </c:pt>
                <c:pt idx="7676">
                  <c:v>11.2935</c:v>
                </c:pt>
                <c:pt idx="7677">
                  <c:v>11.295999999999999</c:v>
                </c:pt>
                <c:pt idx="7678">
                  <c:v>11.297499999999999</c:v>
                </c:pt>
                <c:pt idx="7679">
                  <c:v>11.3</c:v>
                </c:pt>
                <c:pt idx="7680">
                  <c:v>11.3025</c:v>
                </c:pt>
                <c:pt idx="7681">
                  <c:v>11.304500000000001</c:v>
                </c:pt>
                <c:pt idx="7682">
                  <c:v>11.305999999999999</c:v>
                </c:pt>
                <c:pt idx="7683">
                  <c:v>11.308</c:v>
                </c:pt>
                <c:pt idx="7684">
                  <c:v>11.3095</c:v>
                </c:pt>
                <c:pt idx="7685">
                  <c:v>11.311999999999999</c:v>
                </c:pt>
                <c:pt idx="7686">
                  <c:v>11.314</c:v>
                </c:pt>
                <c:pt idx="7687">
                  <c:v>11.316000000000001</c:v>
                </c:pt>
                <c:pt idx="7688">
                  <c:v>11.318</c:v>
                </c:pt>
                <c:pt idx="7689">
                  <c:v>11.321</c:v>
                </c:pt>
                <c:pt idx="7690">
                  <c:v>11.3225</c:v>
                </c:pt>
                <c:pt idx="7691">
                  <c:v>11.324999999999999</c:v>
                </c:pt>
                <c:pt idx="7692">
                  <c:v>11.327</c:v>
                </c:pt>
                <c:pt idx="7693">
                  <c:v>11.3285</c:v>
                </c:pt>
                <c:pt idx="7694">
                  <c:v>11.330500000000001</c:v>
                </c:pt>
                <c:pt idx="7695">
                  <c:v>11.3325</c:v>
                </c:pt>
                <c:pt idx="7696">
                  <c:v>11.335000000000001</c:v>
                </c:pt>
                <c:pt idx="7697">
                  <c:v>11.337</c:v>
                </c:pt>
                <c:pt idx="7698">
                  <c:v>11.339</c:v>
                </c:pt>
                <c:pt idx="7699">
                  <c:v>11.340999999999999</c:v>
                </c:pt>
                <c:pt idx="7700">
                  <c:v>11.343</c:v>
                </c:pt>
                <c:pt idx="7701">
                  <c:v>11.345000000000001</c:v>
                </c:pt>
                <c:pt idx="7702">
                  <c:v>11.347</c:v>
                </c:pt>
                <c:pt idx="7703">
                  <c:v>11.3485</c:v>
                </c:pt>
                <c:pt idx="7704">
                  <c:v>11.3515</c:v>
                </c:pt>
                <c:pt idx="7705">
                  <c:v>11.3535</c:v>
                </c:pt>
                <c:pt idx="7706">
                  <c:v>11.355</c:v>
                </c:pt>
                <c:pt idx="7707">
                  <c:v>11.3575</c:v>
                </c:pt>
                <c:pt idx="7708">
                  <c:v>11.359500000000001</c:v>
                </c:pt>
                <c:pt idx="7709">
                  <c:v>11.362</c:v>
                </c:pt>
                <c:pt idx="7710">
                  <c:v>11.3645</c:v>
                </c:pt>
                <c:pt idx="7711">
                  <c:v>11.366</c:v>
                </c:pt>
                <c:pt idx="7712">
                  <c:v>11.368</c:v>
                </c:pt>
                <c:pt idx="7713">
                  <c:v>11.3705</c:v>
                </c:pt>
                <c:pt idx="7714">
                  <c:v>11.3725</c:v>
                </c:pt>
                <c:pt idx="7715">
                  <c:v>11.374499999999999</c:v>
                </c:pt>
                <c:pt idx="7716">
                  <c:v>11.3765</c:v>
                </c:pt>
                <c:pt idx="7717">
                  <c:v>11.378500000000001</c:v>
                </c:pt>
                <c:pt idx="7718">
                  <c:v>11.381</c:v>
                </c:pt>
                <c:pt idx="7719">
                  <c:v>11.3835</c:v>
                </c:pt>
                <c:pt idx="7720">
                  <c:v>11.3855</c:v>
                </c:pt>
                <c:pt idx="7721">
                  <c:v>11.387</c:v>
                </c:pt>
                <c:pt idx="7722">
                  <c:v>11.388999999999999</c:v>
                </c:pt>
                <c:pt idx="7723">
                  <c:v>11.391500000000001</c:v>
                </c:pt>
                <c:pt idx="7724">
                  <c:v>11.3935</c:v>
                </c:pt>
                <c:pt idx="7725">
                  <c:v>11.395</c:v>
                </c:pt>
                <c:pt idx="7726">
                  <c:v>11.397500000000001</c:v>
                </c:pt>
                <c:pt idx="7727">
                  <c:v>11.4</c:v>
                </c:pt>
                <c:pt idx="7728">
                  <c:v>11.4025</c:v>
                </c:pt>
                <c:pt idx="7729">
                  <c:v>11.404500000000001</c:v>
                </c:pt>
                <c:pt idx="7730">
                  <c:v>11.406499999999999</c:v>
                </c:pt>
                <c:pt idx="7731">
                  <c:v>11.4085</c:v>
                </c:pt>
                <c:pt idx="7732">
                  <c:v>11.410500000000001</c:v>
                </c:pt>
                <c:pt idx="7733">
                  <c:v>11.413</c:v>
                </c:pt>
                <c:pt idx="7734">
                  <c:v>11.4145</c:v>
                </c:pt>
                <c:pt idx="7735">
                  <c:v>11.416</c:v>
                </c:pt>
                <c:pt idx="7736">
                  <c:v>11.4185</c:v>
                </c:pt>
                <c:pt idx="7737">
                  <c:v>11.420999999999999</c:v>
                </c:pt>
                <c:pt idx="7738">
                  <c:v>11.423500000000001</c:v>
                </c:pt>
                <c:pt idx="7739">
                  <c:v>11.4255</c:v>
                </c:pt>
                <c:pt idx="7740">
                  <c:v>11.4275</c:v>
                </c:pt>
                <c:pt idx="7741">
                  <c:v>11.4305</c:v>
                </c:pt>
                <c:pt idx="7742">
                  <c:v>11.432499999999999</c:v>
                </c:pt>
                <c:pt idx="7743">
                  <c:v>11.4345</c:v>
                </c:pt>
                <c:pt idx="7744">
                  <c:v>11.436</c:v>
                </c:pt>
                <c:pt idx="7745">
                  <c:v>11.438000000000001</c:v>
                </c:pt>
                <c:pt idx="7746">
                  <c:v>11.44</c:v>
                </c:pt>
                <c:pt idx="7747">
                  <c:v>11.442500000000001</c:v>
                </c:pt>
                <c:pt idx="7748">
                  <c:v>11.4445</c:v>
                </c:pt>
                <c:pt idx="7749">
                  <c:v>11.4465</c:v>
                </c:pt>
                <c:pt idx="7750">
                  <c:v>11.448499999999999</c:v>
                </c:pt>
                <c:pt idx="7751">
                  <c:v>11.451000000000001</c:v>
                </c:pt>
                <c:pt idx="7752">
                  <c:v>11.452999999999999</c:v>
                </c:pt>
                <c:pt idx="7753">
                  <c:v>11.455</c:v>
                </c:pt>
                <c:pt idx="7754">
                  <c:v>11.457000000000001</c:v>
                </c:pt>
                <c:pt idx="7755">
                  <c:v>11.4595</c:v>
                </c:pt>
                <c:pt idx="7756">
                  <c:v>11.461499999999999</c:v>
                </c:pt>
                <c:pt idx="7757">
                  <c:v>11.464</c:v>
                </c:pt>
                <c:pt idx="7758">
                  <c:v>11.4655</c:v>
                </c:pt>
                <c:pt idx="7759">
                  <c:v>11.468</c:v>
                </c:pt>
                <c:pt idx="7760">
                  <c:v>11.470499999999999</c:v>
                </c:pt>
                <c:pt idx="7761">
                  <c:v>11.473000000000001</c:v>
                </c:pt>
                <c:pt idx="7762">
                  <c:v>11.474500000000001</c:v>
                </c:pt>
                <c:pt idx="7763">
                  <c:v>11.476000000000001</c:v>
                </c:pt>
                <c:pt idx="7764">
                  <c:v>11.478</c:v>
                </c:pt>
                <c:pt idx="7765">
                  <c:v>11.4815</c:v>
                </c:pt>
                <c:pt idx="7766">
                  <c:v>11.483000000000001</c:v>
                </c:pt>
                <c:pt idx="7767">
                  <c:v>11.4855</c:v>
                </c:pt>
                <c:pt idx="7768">
                  <c:v>11.487500000000001</c:v>
                </c:pt>
                <c:pt idx="7769">
                  <c:v>11.4895</c:v>
                </c:pt>
                <c:pt idx="7770">
                  <c:v>11.492000000000001</c:v>
                </c:pt>
                <c:pt idx="7771">
                  <c:v>11.493499999999999</c:v>
                </c:pt>
                <c:pt idx="7772">
                  <c:v>11.494999999999999</c:v>
                </c:pt>
                <c:pt idx="7773">
                  <c:v>11.497</c:v>
                </c:pt>
                <c:pt idx="7774">
                  <c:v>11.499499999999999</c:v>
                </c:pt>
                <c:pt idx="7775">
                  <c:v>11.502000000000001</c:v>
                </c:pt>
                <c:pt idx="7776">
                  <c:v>11.5045</c:v>
                </c:pt>
                <c:pt idx="7777">
                  <c:v>11.506500000000001</c:v>
                </c:pt>
                <c:pt idx="7778">
                  <c:v>11.5085</c:v>
                </c:pt>
                <c:pt idx="7779">
                  <c:v>11.510999999999999</c:v>
                </c:pt>
                <c:pt idx="7780">
                  <c:v>11.513</c:v>
                </c:pt>
                <c:pt idx="7781">
                  <c:v>11.5145</c:v>
                </c:pt>
                <c:pt idx="7782">
                  <c:v>11.516500000000001</c:v>
                </c:pt>
                <c:pt idx="7783">
                  <c:v>11.519</c:v>
                </c:pt>
                <c:pt idx="7784">
                  <c:v>11.5215</c:v>
                </c:pt>
                <c:pt idx="7785">
                  <c:v>11.523999999999999</c:v>
                </c:pt>
                <c:pt idx="7786">
                  <c:v>11.525499999999999</c:v>
                </c:pt>
                <c:pt idx="7787">
                  <c:v>11.5275</c:v>
                </c:pt>
                <c:pt idx="7788">
                  <c:v>11.53</c:v>
                </c:pt>
                <c:pt idx="7789">
                  <c:v>11.532</c:v>
                </c:pt>
                <c:pt idx="7790">
                  <c:v>11.534000000000001</c:v>
                </c:pt>
                <c:pt idx="7791">
                  <c:v>11.536</c:v>
                </c:pt>
                <c:pt idx="7792">
                  <c:v>11.538</c:v>
                </c:pt>
                <c:pt idx="7793">
                  <c:v>11.5405</c:v>
                </c:pt>
                <c:pt idx="7794">
                  <c:v>11.542999999999999</c:v>
                </c:pt>
                <c:pt idx="7795">
                  <c:v>11.545</c:v>
                </c:pt>
                <c:pt idx="7796">
                  <c:v>11.5465</c:v>
                </c:pt>
                <c:pt idx="7797">
                  <c:v>11.548999999999999</c:v>
                </c:pt>
                <c:pt idx="7798">
                  <c:v>11.551500000000001</c:v>
                </c:pt>
                <c:pt idx="7799">
                  <c:v>11.553000000000001</c:v>
                </c:pt>
                <c:pt idx="7800">
                  <c:v>11.5555</c:v>
                </c:pt>
                <c:pt idx="7801">
                  <c:v>11.557499999999999</c:v>
                </c:pt>
                <c:pt idx="7802">
                  <c:v>11.56</c:v>
                </c:pt>
                <c:pt idx="7803">
                  <c:v>11.561999999999999</c:v>
                </c:pt>
                <c:pt idx="7804">
                  <c:v>11.564</c:v>
                </c:pt>
                <c:pt idx="7805">
                  <c:v>11.5665</c:v>
                </c:pt>
                <c:pt idx="7806">
                  <c:v>11.568</c:v>
                </c:pt>
                <c:pt idx="7807">
                  <c:v>11.570499999999999</c:v>
                </c:pt>
                <c:pt idx="7808">
                  <c:v>11.5725</c:v>
                </c:pt>
                <c:pt idx="7809">
                  <c:v>11.574</c:v>
                </c:pt>
                <c:pt idx="7810">
                  <c:v>11.576499999999999</c:v>
                </c:pt>
                <c:pt idx="7811">
                  <c:v>11.5785</c:v>
                </c:pt>
                <c:pt idx="7812">
                  <c:v>11.5815</c:v>
                </c:pt>
                <c:pt idx="7813">
                  <c:v>11.583500000000001</c:v>
                </c:pt>
                <c:pt idx="7814">
                  <c:v>11.5855</c:v>
                </c:pt>
                <c:pt idx="7815">
                  <c:v>11.5875</c:v>
                </c:pt>
                <c:pt idx="7816">
                  <c:v>11.59</c:v>
                </c:pt>
                <c:pt idx="7817">
                  <c:v>11.592499999999999</c:v>
                </c:pt>
                <c:pt idx="7818">
                  <c:v>11.593999999999999</c:v>
                </c:pt>
                <c:pt idx="7819">
                  <c:v>11.595499999999999</c:v>
                </c:pt>
                <c:pt idx="7820">
                  <c:v>11.5975</c:v>
                </c:pt>
                <c:pt idx="7821">
                  <c:v>11.599500000000001</c:v>
                </c:pt>
                <c:pt idx="7822">
                  <c:v>11.602</c:v>
                </c:pt>
                <c:pt idx="7823">
                  <c:v>11.603999999999999</c:v>
                </c:pt>
                <c:pt idx="7824">
                  <c:v>11.606</c:v>
                </c:pt>
                <c:pt idx="7825">
                  <c:v>11.608000000000001</c:v>
                </c:pt>
                <c:pt idx="7826">
                  <c:v>11.6105</c:v>
                </c:pt>
                <c:pt idx="7827">
                  <c:v>11.612500000000001</c:v>
                </c:pt>
                <c:pt idx="7828">
                  <c:v>11.613</c:v>
                </c:pt>
                <c:pt idx="7829">
                  <c:v>11.6135</c:v>
                </c:pt>
                <c:pt idx="7830">
                  <c:v>11.614000000000001</c:v>
                </c:pt>
                <c:pt idx="7831">
                  <c:v>11.615500000000001</c:v>
                </c:pt>
                <c:pt idx="7832">
                  <c:v>11.618</c:v>
                </c:pt>
                <c:pt idx="7833">
                  <c:v>11.6205</c:v>
                </c:pt>
                <c:pt idx="7834">
                  <c:v>11.622999999999999</c:v>
                </c:pt>
                <c:pt idx="7835">
                  <c:v>11.625500000000001</c:v>
                </c:pt>
                <c:pt idx="7836">
                  <c:v>11.6275</c:v>
                </c:pt>
                <c:pt idx="7837">
                  <c:v>11.63</c:v>
                </c:pt>
                <c:pt idx="7838">
                  <c:v>11.632999999999999</c:v>
                </c:pt>
                <c:pt idx="7839">
                  <c:v>11.635</c:v>
                </c:pt>
                <c:pt idx="7840">
                  <c:v>11.637499999999999</c:v>
                </c:pt>
                <c:pt idx="7841">
                  <c:v>11.6395</c:v>
                </c:pt>
                <c:pt idx="7842">
                  <c:v>11.641999999999999</c:v>
                </c:pt>
                <c:pt idx="7843">
                  <c:v>11.645</c:v>
                </c:pt>
                <c:pt idx="7844">
                  <c:v>11.6465</c:v>
                </c:pt>
                <c:pt idx="7845">
                  <c:v>11.648</c:v>
                </c:pt>
                <c:pt idx="7846">
                  <c:v>11.65</c:v>
                </c:pt>
                <c:pt idx="7847">
                  <c:v>11.653</c:v>
                </c:pt>
                <c:pt idx="7848">
                  <c:v>11.654999999999999</c:v>
                </c:pt>
                <c:pt idx="7849">
                  <c:v>11.657</c:v>
                </c:pt>
                <c:pt idx="7850">
                  <c:v>11.6595</c:v>
                </c:pt>
                <c:pt idx="7851">
                  <c:v>11.662000000000001</c:v>
                </c:pt>
                <c:pt idx="7852">
                  <c:v>11.6645</c:v>
                </c:pt>
                <c:pt idx="7853">
                  <c:v>11.666499999999999</c:v>
                </c:pt>
                <c:pt idx="7854">
                  <c:v>11.6685</c:v>
                </c:pt>
                <c:pt idx="7855">
                  <c:v>11.670999999999999</c:v>
                </c:pt>
                <c:pt idx="7856">
                  <c:v>11.673</c:v>
                </c:pt>
                <c:pt idx="7857">
                  <c:v>11.675000000000001</c:v>
                </c:pt>
                <c:pt idx="7858">
                  <c:v>11.677</c:v>
                </c:pt>
                <c:pt idx="7859">
                  <c:v>11.679</c:v>
                </c:pt>
                <c:pt idx="7860">
                  <c:v>11.6815</c:v>
                </c:pt>
                <c:pt idx="7861">
                  <c:v>11.683999999999999</c:v>
                </c:pt>
                <c:pt idx="7862">
                  <c:v>11.685499999999999</c:v>
                </c:pt>
                <c:pt idx="7863">
                  <c:v>11.6875</c:v>
                </c:pt>
                <c:pt idx="7864">
                  <c:v>11.689500000000001</c:v>
                </c:pt>
                <c:pt idx="7865">
                  <c:v>11.692</c:v>
                </c:pt>
                <c:pt idx="7866">
                  <c:v>11.6945</c:v>
                </c:pt>
                <c:pt idx="7867">
                  <c:v>11.696</c:v>
                </c:pt>
                <c:pt idx="7868">
                  <c:v>11.698</c:v>
                </c:pt>
                <c:pt idx="7869">
                  <c:v>11.7</c:v>
                </c:pt>
                <c:pt idx="7870">
                  <c:v>11.702500000000001</c:v>
                </c:pt>
                <c:pt idx="7871">
                  <c:v>11.704499999999999</c:v>
                </c:pt>
                <c:pt idx="7872">
                  <c:v>11.7065</c:v>
                </c:pt>
                <c:pt idx="7873">
                  <c:v>11.708</c:v>
                </c:pt>
                <c:pt idx="7874">
                  <c:v>11.7105</c:v>
                </c:pt>
                <c:pt idx="7875">
                  <c:v>11.714</c:v>
                </c:pt>
                <c:pt idx="7876">
                  <c:v>11.7155</c:v>
                </c:pt>
                <c:pt idx="7877">
                  <c:v>11.717499999999999</c:v>
                </c:pt>
                <c:pt idx="7878">
                  <c:v>11.7195</c:v>
                </c:pt>
                <c:pt idx="7879">
                  <c:v>11.722</c:v>
                </c:pt>
                <c:pt idx="7880">
                  <c:v>11.724500000000001</c:v>
                </c:pt>
                <c:pt idx="7881">
                  <c:v>11.726000000000001</c:v>
                </c:pt>
                <c:pt idx="7882">
                  <c:v>11.728</c:v>
                </c:pt>
                <c:pt idx="7883">
                  <c:v>11.73</c:v>
                </c:pt>
                <c:pt idx="7884">
                  <c:v>11.7325</c:v>
                </c:pt>
                <c:pt idx="7885">
                  <c:v>11.734500000000001</c:v>
                </c:pt>
                <c:pt idx="7886">
                  <c:v>11.736000000000001</c:v>
                </c:pt>
                <c:pt idx="7887">
                  <c:v>11.737500000000001</c:v>
                </c:pt>
                <c:pt idx="7888">
                  <c:v>11.7395</c:v>
                </c:pt>
                <c:pt idx="7889">
                  <c:v>11.742000000000001</c:v>
                </c:pt>
                <c:pt idx="7890">
                  <c:v>11.744999999999999</c:v>
                </c:pt>
                <c:pt idx="7891">
                  <c:v>11.746</c:v>
                </c:pt>
                <c:pt idx="7892">
                  <c:v>11.747999999999999</c:v>
                </c:pt>
                <c:pt idx="7893">
                  <c:v>11.75</c:v>
                </c:pt>
                <c:pt idx="7894">
                  <c:v>11.7525</c:v>
                </c:pt>
                <c:pt idx="7895">
                  <c:v>11.7545</c:v>
                </c:pt>
                <c:pt idx="7896">
                  <c:v>11.756500000000001</c:v>
                </c:pt>
                <c:pt idx="7897">
                  <c:v>11.757999999999999</c:v>
                </c:pt>
                <c:pt idx="7898">
                  <c:v>11.76</c:v>
                </c:pt>
                <c:pt idx="7899">
                  <c:v>11.762499999999999</c:v>
                </c:pt>
                <c:pt idx="7900">
                  <c:v>11.765000000000001</c:v>
                </c:pt>
                <c:pt idx="7901">
                  <c:v>11.766500000000001</c:v>
                </c:pt>
                <c:pt idx="7902">
                  <c:v>11.7685</c:v>
                </c:pt>
                <c:pt idx="7903">
                  <c:v>11.7705</c:v>
                </c:pt>
                <c:pt idx="7904">
                  <c:v>11.773</c:v>
                </c:pt>
                <c:pt idx="7905">
                  <c:v>11.775</c:v>
                </c:pt>
                <c:pt idx="7906">
                  <c:v>11.776999999999999</c:v>
                </c:pt>
                <c:pt idx="7907">
                  <c:v>11.779</c:v>
                </c:pt>
                <c:pt idx="7908">
                  <c:v>11.781000000000001</c:v>
                </c:pt>
                <c:pt idx="7909">
                  <c:v>11.7835</c:v>
                </c:pt>
                <c:pt idx="7910">
                  <c:v>11.785500000000001</c:v>
                </c:pt>
                <c:pt idx="7911">
                  <c:v>11.7875</c:v>
                </c:pt>
                <c:pt idx="7912">
                  <c:v>11.7895</c:v>
                </c:pt>
                <c:pt idx="7913">
                  <c:v>11.791499999999999</c:v>
                </c:pt>
                <c:pt idx="7914">
                  <c:v>11.794</c:v>
                </c:pt>
                <c:pt idx="7915">
                  <c:v>11.795500000000001</c:v>
                </c:pt>
                <c:pt idx="7916">
                  <c:v>11.797499999999999</c:v>
                </c:pt>
                <c:pt idx="7917">
                  <c:v>11.798999999999999</c:v>
                </c:pt>
                <c:pt idx="7918">
                  <c:v>11.801500000000001</c:v>
                </c:pt>
                <c:pt idx="7919">
                  <c:v>11.804500000000001</c:v>
                </c:pt>
                <c:pt idx="7920">
                  <c:v>11.8065</c:v>
                </c:pt>
                <c:pt idx="7921">
                  <c:v>11.808</c:v>
                </c:pt>
                <c:pt idx="7922">
                  <c:v>11.810499999999999</c:v>
                </c:pt>
                <c:pt idx="7923">
                  <c:v>11.8125</c:v>
                </c:pt>
                <c:pt idx="7924">
                  <c:v>11.814500000000001</c:v>
                </c:pt>
                <c:pt idx="7925">
                  <c:v>11.8165</c:v>
                </c:pt>
                <c:pt idx="7926">
                  <c:v>11.818</c:v>
                </c:pt>
                <c:pt idx="7927">
                  <c:v>11.82</c:v>
                </c:pt>
                <c:pt idx="7928">
                  <c:v>11.821999999999999</c:v>
                </c:pt>
                <c:pt idx="7929">
                  <c:v>11.824</c:v>
                </c:pt>
                <c:pt idx="7930">
                  <c:v>11.826499999999999</c:v>
                </c:pt>
                <c:pt idx="7931">
                  <c:v>11.827999999999999</c:v>
                </c:pt>
                <c:pt idx="7932">
                  <c:v>11.83</c:v>
                </c:pt>
                <c:pt idx="7933">
                  <c:v>11.8325</c:v>
                </c:pt>
                <c:pt idx="7934">
                  <c:v>11.835000000000001</c:v>
                </c:pt>
                <c:pt idx="7935">
                  <c:v>11.837</c:v>
                </c:pt>
                <c:pt idx="7936">
                  <c:v>11.8385</c:v>
                </c:pt>
                <c:pt idx="7937">
                  <c:v>11.8405</c:v>
                </c:pt>
                <c:pt idx="7938">
                  <c:v>11.843</c:v>
                </c:pt>
                <c:pt idx="7939">
                  <c:v>11.845499999999999</c:v>
                </c:pt>
                <c:pt idx="7940">
                  <c:v>11.847</c:v>
                </c:pt>
                <c:pt idx="7941">
                  <c:v>11.849</c:v>
                </c:pt>
                <c:pt idx="7942">
                  <c:v>11.851000000000001</c:v>
                </c:pt>
                <c:pt idx="7943">
                  <c:v>11.8535</c:v>
                </c:pt>
                <c:pt idx="7944">
                  <c:v>11.855499999999999</c:v>
                </c:pt>
                <c:pt idx="7945">
                  <c:v>11.8575</c:v>
                </c:pt>
                <c:pt idx="7946">
                  <c:v>11.859500000000001</c:v>
                </c:pt>
                <c:pt idx="7947">
                  <c:v>11.861499999999999</c:v>
                </c:pt>
                <c:pt idx="7948">
                  <c:v>11.864000000000001</c:v>
                </c:pt>
                <c:pt idx="7949">
                  <c:v>11.866</c:v>
                </c:pt>
                <c:pt idx="7950">
                  <c:v>11.868</c:v>
                </c:pt>
                <c:pt idx="7951">
                  <c:v>11.8695</c:v>
                </c:pt>
                <c:pt idx="7952">
                  <c:v>11.872</c:v>
                </c:pt>
                <c:pt idx="7953">
                  <c:v>11.874000000000001</c:v>
                </c:pt>
                <c:pt idx="7954">
                  <c:v>11.8765</c:v>
                </c:pt>
                <c:pt idx="7955">
                  <c:v>11.878500000000001</c:v>
                </c:pt>
                <c:pt idx="7956">
                  <c:v>11.88</c:v>
                </c:pt>
                <c:pt idx="7957">
                  <c:v>11.8825</c:v>
                </c:pt>
                <c:pt idx="7958">
                  <c:v>11.885</c:v>
                </c:pt>
                <c:pt idx="7959">
                  <c:v>11.887</c:v>
                </c:pt>
                <c:pt idx="7960">
                  <c:v>11.888500000000001</c:v>
                </c:pt>
                <c:pt idx="7961">
                  <c:v>11.890499999999999</c:v>
                </c:pt>
                <c:pt idx="7962">
                  <c:v>11.893000000000001</c:v>
                </c:pt>
                <c:pt idx="7963">
                  <c:v>11.895</c:v>
                </c:pt>
                <c:pt idx="7964">
                  <c:v>11.897</c:v>
                </c:pt>
                <c:pt idx="7965">
                  <c:v>11.8985</c:v>
                </c:pt>
                <c:pt idx="7966">
                  <c:v>11.8995</c:v>
                </c:pt>
                <c:pt idx="7967">
                  <c:v>11.901</c:v>
                </c:pt>
                <c:pt idx="7968">
                  <c:v>11.903499999999999</c:v>
                </c:pt>
                <c:pt idx="7969">
                  <c:v>11.9055</c:v>
                </c:pt>
                <c:pt idx="7970">
                  <c:v>11.907500000000001</c:v>
                </c:pt>
                <c:pt idx="7971">
                  <c:v>11.9095</c:v>
                </c:pt>
                <c:pt idx="7972">
                  <c:v>11.9115</c:v>
                </c:pt>
                <c:pt idx="7973">
                  <c:v>11.914</c:v>
                </c:pt>
                <c:pt idx="7974">
                  <c:v>11.916</c:v>
                </c:pt>
                <c:pt idx="7975">
                  <c:v>11.917999999999999</c:v>
                </c:pt>
                <c:pt idx="7976">
                  <c:v>11.92</c:v>
                </c:pt>
                <c:pt idx="7977">
                  <c:v>11.922000000000001</c:v>
                </c:pt>
                <c:pt idx="7978">
                  <c:v>11.925000000000001</c:v>
                </c:pt>
                <c:pt idx="7979">
                  <c:v>11.927</c:v>
                </c:pt>
                <c:pt idx="7980">
                  <c:v>11.9285</c:v>
                </c:pt>
                <c:pt idx="7981">
                  <c:v>11.9305</c:v>
                </c:pt>
                <c:pt idx="7982">
                  <c:v>11.932499999999999</c:v>
                </c:pt>
                <c:pt idx="7983">
                  <c:v>11.935</c:v>
                </c:pt>
                <c:pt idx="7984">
                  <c:v>11.9375</c:v>
                </c:pt>
                <c:pt idx="7985">
                  <c:v>11.938499999999999</c:v>
                </c:pt>
                <c:pt idx="7986">
                  <c:v>11.94</c:v>
                </c:pt>
                <c:pt idx="7987">
                  <c:v>11.942</c:v>
                </c:pt>
                <c:pt idx="7988">
                  <c:v>11.944000000000001</c:v>
                </c:pt>
                <c:pt idx="7989">
                  <c:v>11.9465</c:v>
                </c:pt>
                <c:pt idx="7990">
                  <c:v>11.948499999999999</c:v>
                </c:pt>
                <c:pt idx="7991">
                  <c:v>11.95</c:v>
                </c:pt>
                <c:pt idx="7992">
                  <c:v>11.952500000000001</c:v>
                </c:pt>
                <c:pt idx="7993">
                  <c:v>11.954499999999999</c:v>
                </c:pt>
                <c:pt idx="7994">
                  <c:v>11.957000000000001</c:v>
                </c:pt>
                <c:pt idx="7995">
                  <c:v>11.959</c:v>
                </c:pt>
                <c:pt idx="7996">
                  <c:v>11.9605</c:v>
                </c:pt>
                <c:pt idx="7997">
                  <c:v>11.962999999999999</c:v>
                </c:pt>
                <c:pt idx="7998">
                  <c:v>11.9655</c:v>
                </c:pt>
                <c:pt idx="7999">
                  <c:v>11.967499999999999</c:v>
                </c:pt>
                <c:pt idx="8000">
                  <c:v>11.968999999999999</c:v>
                </c:pt>
                <c:pt idx="8001">
                  <c:v>11.971</c:v>
                </c:pt>
                <c:pt idx="8002">
                  <c:v>11.973000000000001</c:v>
                </c:pt>
                <c:pt idx="8003">
                  <c:v>11.9755</c:v>
                </c:pt>
                <c:pt idx="8004">
                  <c:v>11.978</c:v>
                </c:pt>
                <c:pt idx="8005">
                  <c:v>11.9795</c:v>
                </c:pt>
                <c:pt idx="8006">
                  <c:v>11.9815</c:v>
                </c:pt>
                <c:pt idx="8007">
                  <c:v>11.984</c:v>
                </c:pt>
                <c:pt idx="8008">
                  <c:v>11.986499999999999</c:v>
                </c:pt>
                <c:pt idx="8009">
                  <c:v>11.988</c:v>
                </c:pt>
                <c:pt idx="8010">
                  <c:v>11.99</c:v>
                </c:pt>
                <c:pt idx="8011">
                  <c:v>11.9925</c:v>
                </c:pt>
                <c:pt idx="8012">
                  <c:v>11.994999999999999</c:v>
                </c:pt>
                <c:pt idx="8013">
                  <c:v>11.997</c:v>
                </c:pt>
                <c:pt idx="8014">
                  <c:v>11.9985</c:v>
                </c:pt>
                <c:pt idx="8015">
                  <c:v>12.000500000000001</c:v>
                </c:pt>
                <c:pt idx="8016">
                  <c:v>12.0025</c:v>
                </c:pt>
                <c:pt idx="8017">
                  <c:v>12.005000000000001</c:v>
                </c:pt>
                <c:pt idx="8018">
                  <c:v>12.007</c:v>
                </c:pt>
                <c:pt idx="8019">
                  <c:v>12.009</c:v>
                </c:pt>
                <c:pt idx="8020">
                  <c:v>12.0115</c:v>
                </c:pt>
                <c:pt idx="8021">
                  <c:v>12.013999999999999</c:v>
                </c:pt>
                <c:pt idx="8022">
                  <c:v>12.016</c:v>
                </c:pt>
                <c:pt idx="8023">
                  <c:v>12.018000000000001</c:v>
                </c:pt>
                <c:pt idx="8024">
                  <c:v>12.019500000000001</c:v>
                </c:pt>
                <c:pt idx="8025">
                  <c:v>12.022</c:v>
                </c:pt>
                <c:pt idx="8026">
                  <c:v>12.0245</c:v>
                </c:pt>
                <c:pt idx="8027">
                  <c:v>12.026999999999999</c:v>
                </c:pt>
                <c:pt idx="8028">
                  <c:v>12.028499999999999</c:v>
                </c:pt>
                <c:pt idx="8029">
                  <c:v>12.0305</c:v>
                </c:pt>
                <c:pt idx="8030">
                  <c:v>12.032999999999999</c:v>
                </c:pt>
                <c:pt idx="8031">
                  <c:v>12.035500000000001</c:v>
                </c:pt>
                <c:pt idx="8032">
                  <c:v>12.0375</c:v>
                </c:pt>
                <c:pt idx="8033">
                  <c:v>12.038500000000001</c:v>
                </c:pt>
                <c:pt idx="8034">
                  <c:v>12.04</c:v>
                </c:pt>
                <c:pt idx="8035">
                  <c:v>12.042</c:v>
                </c:pt>
                <c:pt idx="8036">
                  <c:v>12.044499999999999</c:v>
                </c:pt>
                <c:pt idx="8037">
                  <c:v>12.047000000000001</c:v>
                </c:pt>
                <c:pt idx="8038">
                  <c:v>12.048500000000001</c:v>
                </c:pt>
                <c:pt idx="8039">
                  <c:v>12.0505</c:v>
                </c:pt>
                <c:pt idx="8040">
                  <c:v>12.053000000000001</c:v>
                </c:pt>
                <c:pt idx="8041">
                  <c:v>12.0555</c:v>
                </c:pt>
                <c:pt idx="8042">
                  <c:v>12.057499999999999</c:v>
                </c:pt>
                <c:pt idx="8043">
                  <c:v>12.058999999999999</c:v>
                </c:pt>
                <c:pt idx="8044">
                  <c:v>12.060499999999999</c:v>
                </c:pt>
                <c:pt idx="8045">
                  <c:v>12.0625</c:v>
                </c:pt>
                <c:pt idx="8046">
                  <c:v>12.064</c:v>
                </c:pt>
                <c:pt idx="8047">
                  <c:v>12.066000000000001</c:v>
                </c:pt>
                <c:pt idx="8048">
                  <c:v>12.068</c:v>
                </c:pt>
                <c:pt idx="8049">
                  <c:v>12.069000000000001</c:v>
                </c:pt>
                <c:pt idx="8050">
                  <c:v>12.0715</c:v>
                </c:pt>
                <c:pt idx="8051">
                  <c:v>12.073499999999999</c:v>
                </c:pt>
                <c:pt idx="8052">
                  <c:v>12.0755</c:v>
                </c:pt>
                <c:pt idx="8053">
                  <c:v>12.077500000000001</c:v>
                </c:pt>
                <c:pt idx="8054">
                  <c:v>12.079499999999999</c:v>
                </c:pt>
                <c:pt idx="8055">
                  <c:v>12.081</c:v>
                </c:pt>
                <c:pt idx="8056">
                  <c:v>12.083500000000001</c:v>
                </c:pt>
                <c:pt idx="8057">
                  <c:v>12.086</c:v>
                </c:pt>
                <c:pt idx="8058">
                  <c:v>12.087999999999999</c:v>
                </c:pt>
                <c:pt idx="8059">
                  <c:v>12.089499999999999</c:v>
                </c:pt>
                <c:pt idx="8060">
                  <c:v>12.0915</c:v>
                </c:pt>
                <c:pt idx="8061">
                  <c:v>12.093500000000001</c:v>
                </c:pt>
                <c:pt idx="8062">
                  <c:v>12.095499999999999</c:v>
                </c:pt>
                <c:pt idx="8063">
                  <c:v>12.0975</c:v>
                </c:pt>
                <c:pt idx="8064">
                  <c:v>12.099500000000001</c:v>
                </c:pt>
                <c:pt idx="8065">
                  <c:v>12.101000000000001</c:v>
                </c:pt>
                <c:pt idx="8066">
                  <c:v>12.103</c:v>
                </c:pt>
                <c:pt idx="8067">
                  <c:v>12.105499999999999</c:v>
                </c:pt>
                <c:pt idx="8068">
                  <c:v>12.1075</c:v>
                </c:pt>
                <c:pt idx="8069">
                  <c:v>12.109500000000001</c:v>
                </c:pt>
                <c:pt idx="8070">
                  <c:v>12.111000000000001</c:v>
                </c:pt>
                <c:pt idx="8071">
                  <c:v>12.113</c:v>
                </c:pt>
                <c:pt idx="8072">
                  <c:v>12.115500000000001</c:v>
                </c:pt>
                <c:pt idx="8073">
                  <c:v>12.118</c:v>
                </c:pt>
                <c:pt idx="8074">
                  <c:v>12.12</c:v>
                </c:pt>
                <c:pt idx="8075">
                  <c:v>12.121499999999999</c:v>
                </c:pt>
                <c:pt idx="8076">
                  <c:v>12.122999999999999</c:v>
                </c:pt>
                <c:pt idx="8077">
                  <c:v>12.125</c:v>
                </c:pt>
                <c:pt idx="8078">
                  <c:v>12.127000000000001</c:v>
                </c:pt>
                <c:pt idx="8079">
                  <c:v>12.129</c:v>
                </c:pt>
                <c:pt idx="8080">
                  <c:v>12.13</c:v>
                </c:pt>
                <c:pt idx="8081">
                  <c:v>12.132</c:v>
                </c:pt>
                <c:pt idx="8082">
                  <c:v>12.134</c:v>
                </c:pt>
                <c:pt idx="8083">
                  <c:v>12.135</c:v>
                </c:pt>
                <c:pt idx="8084">
                  <c:v>12.137</c:v>
                </c:pt>
                <c:pt idx="8085">
                  <c:v>12.138999999999999</c:v>
                </c:pt>
                <c:pt idx="8086">
                  <c:v>12.14</c:v>
                </c:pt>
                <c:pt idx="8087">
                  <c:v>12.141999999999999</c:v>
                </c:pt>
                <c:pt idx="8088">
                  <c:v>12.144</c:v>
                </c:pt>
                <c:pt idx="8089">
                  <c:v>12.145</c:v>
                </c:pt>
                <c:pt idx="8090">
                  <c:v>12.147</c:v>
                </c:pt>
                <c:pt idx="8091">
                  <c:v>12.148999999999999</c:v>
                </c:pt>
                <c:pt idx="8092">
                  <c:v>12.15</c:v>
                </c:pt>
                <c:pt idx="8093">
                  <c:v>12.151999999999999</c:v>
                </c:pt>
                <c:pt idx="8094">
                  <c:v>12.154</c:v>
                </c:pt>
                <c:pt idx="8095">
                  <c:v>12.154999999999999</c:v>
                </c:pt>
                <c:pt idx="8096">
                  <c:v>12.157</c:v>
                </c:pt>
                <c:pt idx="8097">
                  <c:v>12.159000000000001</c:v>
                </c:pt>
                <c:pt idx="8098">
                  <c:v>12.16</c:v>
                </c:pt>
                <c:pt idx="8099">
                  <c:v>12.162000000000001</c:v>
                </c:pt>
                <c:pt idx="8100">
                  <c:v>12.163</c:v>
                </c:pt>
                <c:pt idx="8101">
                  <c:v>12.164999999999999</c:v>
                </c:pt>
                <c:pt idx="8102">
                  <c:v>12.167</c:v>
                </c:pt>
                <c:pt idx="8103">
                  <c:v>12.167999999999999</c:v>
                </c:pt>
                <c:pt idx="8104">
                  <c:v>12.17</c:v>
                </c:pt>
                <c:pt idx="8105">
                  <c:v>12.170999999999999</c:v>
                </c:pt>
                <c:pt idx="8106">
                  <c:v>12.173</c:v>
                </c:pt>
                <c:pt idx="8107">
                  <c:v>12.175000000000001</c:v>
                </c:pt>
                <c:pt idx="8108">
                  <c:v>12.177</c:v>
                </c:pt>
                <c:pt idx="8109">
                  <c:v>12.178000000000001</c:v>
                </c:pt>
                <c:pt idx="8110">
                  <c:v>12.18</c:v>
                </c:pt>
                <c:pt idx="8111">
                  <c:v>12.182</c:v>
                </c:pt>
                <c:pt idx="8112">
                  <c:v>12.183</c:v>
                </c:pt>
                <c:pt idx="8113">
                  <c:v>12.185</c:v>
                </c:pt>
                <c:pt idx="8114">
                  <c:v>12.186999999999999</c:v>
                </c:pt>
                <c:pt idx="8115">
                  <c:v>12.188000000000001</c:v>
                </c:pt>
                <c:pt idx="8116">
                  <c:v>12.19</c:v>
                </c:pt>
                <c:pt idx="8117">
                  <c:v>12.192</c:v>
                </c:pt>
                <c:pt idx="8118">
                  <c:v>12.193</c:v>
                </c:pt>
                <c:pt idx="8119">
                  <c:v>12.195</c:v>
                </c:pt>
                <c:pt idx="8120">
                  <c:v>12.196999999999999</c:v>
                </c:pt>
                <c:pt idx="8121">
                  <c:v>12.198</c:v>
                </c:pt>
                <c:pt idx="8122">
                  <c:v>12.2</c:v>
                </c:pt>
                <c:pt idx="8123">
                  <c:v>12.202</c:v>
                </c:pt>
                <c:pt idx="8124">
                  <c:v>12.202999999999999</c:v>
                </c:pt>
                <c:pt idx="8125">
                  <c:v>12.205</c:v>
                </c:pt>
                <c:pt idx="8126">
                  <c:v>12.207000000000001</c:v>
                </c:pt>
                <c:pt idx="8127">
                  <c:v>12.208</c:v>
                </c:pt>
                <c:pt idx="8128">
                  <c:v>12.21</c:v>
                </c:pt>
                <c:pt idx="8129">
                  <c:v>12.212</c:v>
                </c:pt>
                <c:pt idx="8130">
                  <c:v>12.212999999999999</c:v>
                </c:pt>
                <c:pt idx="8131">
                  <c:v>12.215</c:v>
                </c:pt>
                <c:pt idx="8132">
                  <c:v>12.217000000000001</c:v>
                </c:pt>
                <c:pt idx="8133">
                  <c:v>12.218</c:v>
                </c:pt>
                <c:pt idx="8134">
                  <c:v>12.22</c:v>
                </c:pt>
                <c:pt idx="8135">
                  <c:v>12.222</c:v>
                </c:pt>
                <c:pt idx="8136">
                  <c:v>12.223000000000001</c:v>
                </c:pt>
                <c:pt idx="8137">
                  <c:v>12.225</c:v>
                </c:pt>
                <c:pt idx="8138">
                  <c:v>12.227</c:v>
                </c:pt>
                <c:pt idx="8139">
                  <c:v>12.228</c:v>
                </c:pt>
                <c:pt idx="8140">
                  <c:v>12.23</c:v>
                </c:pt>
                <c:pt idx="8141">
                  <c:v>12.231999999999999</c:v>
                </c:pt>
                <c:pt idx="8142">
                  <c:v>12.233000000000001</c:v>
                </c:pt>
                <c:pt idx="8143">
                  <c:v>12.234999999999999</c:v>
                </c:pt>
                <c:pt idx="8144">
                  <c:v>12.237</c:v>
                </c:pt>
                <c:pt idx="8145">
                  <c:v>12.239000000000001</c:v>
                </c:pt>
                <c:pt idx="8146">
                  <c:v>12.24</c:v>
                </c:pt>
                <c:pt idx="8147">
                  <c:v>12.242000000000001</c:v>
                </c:pt>
                <c:pt idx="8148">
                  <c:v>12.243</c:v>
                </c:pt>
                <c:pt idx="8149">
                  <c:v>12.244999999999999</c:v>
                </c:pt>
                <c:pt idx="8150">
                  <c:v>12.247</c:v>
                </c:pt>
                <c:pt idx="8151">
                  <c:v>12.247999999999999</c:v>
                </c:pt>
                <c:pt idx="8152">
                  <c:v>12.25</c:v>
                </c:pt>
                <c:pt idx="8153">
                  <c:v>12.252000000000001</c:v>
                </c:pt>
                <c:pt idx="8154">
                  <c:v>12.253</c:v>
                </c:pt>
                <c:pt idx="8155">
                  <c:v>12.255000000000001</c:v>
                </c:pt>
                <c:pt idx="8156">
                  <c:v>12.257</c:v>
                </c:pt>
                <c:pt idx="8157">
                  <c:v>12.257999999999999</c:v>
                </c:pt>
                <c:pt idx="8158">
                  <c:v>12.26</c:v>
                </c:pt>
                <c:pt idx="8159">
                  <c:v>12.262</c:v>
                </c:pt>
                <c:pt idx="8160">
                  <c:v>12.263</c:v>
                </c:pt>
                <c:pt idx="8161">
                  <c:v>12.265000000000001</c:v>
                </c:pt>
                <c:pt idx="8162">
                  <c:v>12.266999999999999</c:v>
                </c:pt>
                <c:pt idx="8163">
                  <c:v>12.269</c:v>
                </c:pt>
                <c:pt idx="8164">
                  <c:v>12.27</c:v>
                </c:pt>
                <c:pt idx="8165">
                  <c:v>12.272</c:v>
                </c:pt>
                <c:pt idx="8166">
                  <c:v>12.273</c:v>
                </c:pt>
                <c:pt idx="8167">
                  <c:v>12.275</c:v>
                </c:pt>
                <c:pt idx="8168">
                  <c:v>12.276999999999999</c:v>
                </c:pt>
                <c:pt idx="8169">
                  <c:v>12.278</c:v>
                </c:pt>
                <c:pt idx="8170">
                  <c:v>12.28</c:v>
                </c:pt>
                <c:pt idx="8171">
                  <c:v>12.282</c:v>
                </c:pt>
                <c:pt idx="8172">
                  <c:v>12.282999999999999</c:v>
                </c:pt>
                <c:pt idx="8173">
                  <c:v>12.285</c:v>
                </c:pt>
                <c:pt idx="8174">
                  <c:v>12.287000000000001</c:v>
                </c:pt>
                <c:pt idx="8175">
                  <c:v>12.288</c:v>
                </c:pt>
                <c:pt idx="8176">
                  <c:v>12.29</c:v>
                </c:pt>
                <c:pt idx="8177">
                  <c:v>12.292</c:v>
                </c:pt>
                <c:pt idx="8178">
                  <c:v>12.292999999999999</c:v>
                </c:pt>
                <c:pt idx="8179">
                  <c:v>12.295</c:v>
                </c:pt>
                <c:pt idx="8180">
                  <c:v>12.297000000000001</c:v>
                </c:pt>
                <c:pt idx="8181">
                  <c:v>12.298</c:v>
                </c:pt>
                <c:pt idx="8182">
                  <c:v>12.3</c:v>
                </c:pt>
                <c:pt idx="8183">
                  <c:v>12.302</c:v>
                </c:pt>
                <c:pt idx="8184">
                  <c:v>12.303000000000001</c:v>
                </c:pt>
                <c:pt idx="8185">
                  <c:v>12.342000000000001</c:v>
                </c:pt>
                <c:pt idx="8186">
                  <c:v>12.343</c:v>
                </c:pt>
                <c:pt idx="8187">
                  <c:v>12.345000000000001</c:v>
                </c:pt>
                <c:pt idx="8188">
                  <c:v>12.346</c:v>
                </c:pt>
                <c:pt idx="8189">
                  <c:v>12.348000000000001</c:v>
                </c:pt>
                <c:pt idx="8190">
                  <c:v>12.35</c:v>
                </c:pt>
                <c:pt idx="8191">
                  <c:v>12.351000000000001</c:v>
                </c:pt>
                <c:pt idx="8192">
                  <c:v>12.353</c:v>
                </c:pt>
                <c:pt idx="8193">
                  <c:v>12.355</c:v>
                </c:pt>
                <c:pt idx="8194">
                  <c:v>12.356</c:v>
                </c:pt>
                <c:pt idx="8195">
                  <c:v>12.358000000000001</c:v>
                </c:pt>
                <c:pt idx="8196">
                  <c:v>12.361000000000001</c:v>
                </c:pt>
                <c:pt idx="8197">
                  <c:v>12.362</c:v>
                </c:pt>
                <c:pt idx="8198">
                  <c:v>12.364000000000001</c:v>
                </c:pt>
                <c:pt idx="8199">
                  <c:v>12.365</c:v>
                </c:pt>
                <c:pt idx="8200">
                  <c:v>12.367000000000001</c:v>
                </c:pt>
                <c:pt idx="8201">
                  <c:v>12.369</c:v>
                </c:pt>
                <c:pt idx="8202">
                  <c:v>12.37</c:v>
                </c:pt>
                <c:pt idx="8203">
                  <c:v>12.372</c:v>
                </c:pt>
                <c:pt idx="8204">
                  <c:v>12.374000000000001</c:v>
                </c:pt>
                <c:pt idx="8205">
                  <c:v>12.375999999999999</c:v>
                </c:pt>
                <c:pt idx="8206">
                  <c:v>12.377000000000001</c:v>
                </c:pt>
                <c:pt idx="8207">
                  <c:v>12.379</c:v>
                </c:pt>
                <c:pt idx="8208">
                  <c:v>12.38</c:v>
                </c:pt>
                <c:pt idx="8209">
                  <c:v>12.382</c:v>
                </c:pt>
                <c:pt idx="8210">
                  <c:v>12.382999999999999</c:v>
                </c:pt>
                <c:pt idx="8211">
                  <c:v>12.385</c:v>
                </c:pt>
                <c:pt idx="8212">
                  <c:v>12.387</c:v>
                </c:pt>
                <c:pt idx="8213">
                  <c:v>12.388999999999999</c:v>
                </c:pt>
                <c:pt idx="8214">
                  <c:v>12.39</c:v>
                </c:pt>
                <c:pt idx="8215">
                  <c:v>12.391999999999999</c:v>
                </c:pt>
                <c:pt idx="8216">
                  <c:v>12.393000000000001</c:v>
                </c:pt>
                <c:pt idx="8217">
                  <c:v>12.395</c:v>
                </c:pt>
                <c:pt idx="8218">
                  <c:v>12.397</c:v>
                </c:pt>
                <c:pt idx="8219">
                  <c:v>12.398</c:v>
                </c:pt>
                <c:pt idx="8220">
                  <c:v>12.4</c:v>
                </c:pt>
                <c:pt idx="8221">
                  <c:v>12.401999999999999</c:v>
                </c:pt>
                <c:pt idx="8222">
                  <c:v>12.403</c:v>
                </c:pt>
                <c:pt idx="8223">
                  <c:v>12.404999999999999</c:v>
                </c:pt>
                <c:pt idx="8224">
                  <c:v>12.407</c:v>
                </c:pt>
                <c:pt idx="8225">
                  <c:v>12.407999999999999</c:v>
                </c:pt>
                <c:pt idx="8226">
                  <c:v>12.41</c:v>
                </c:pt>
                <c:pt idx="8227">
                  <c:v>12.412000000000001</c:v>
                </c:pt>
                <c:pt idx="8228">
                  <c:v>12.413</c:v>
                </c:pt>
                <c:pt idx="8229">
                  <c:v>12.414999999999999</c:v>
                </c:pt>
                <c:pt idx="8230">
                  <c:v>12.417</c:v>
                </c:pt>
                <c:pt idx="8231">
                  <c:v>12.417999999999999</c:v>
                </c:pt>
                <c:pt idx="8232">
                  <c:v>12.42</c:v>
                </c:pt>
                <c:pt idx="8233">
                  <c:v>12.422000000000001</c:v>
                </c:pt>
                <c:pt idx="8234">
                  <c:v>12.423</c:v>
                </c:pt>
                <c:pt idx="8235">
                  <c:v>12.425000000000001</c:v>
                </c:pt>
                <c:pt idx="8236">
                  <c:v>12.427</c:v>
                </c:pt>
                <c:pt idx="8237">
                  <c:v>12.428000000000001</c:v>
                </c:pt>
                <c:pt idx="8238">
                  <c:v>12.43</c:v>
                </c:pt>
                <c:pt idx="8239">
                  <c:v>12.432</c:v>
                </c:pt>
                <c:pt idx="8240">
                  <c:v>12.433</c:v>
                </c:pt>
                <c:pt idx="8241">
                  <c:v>12.435</c:v>
                </c:pt>
                <c:pt idx="8242">
                  <c:v>12.436999999999999</c:v>
                </c:pt>
                <c:pt idx="8243">
                  <c:v>12.438000000000001</c:v>
                </c:pt>
                <c:pt idx="8244">
                  <c:v>12.44</c:v>
                </c:pt>
                <c:pt idx="8245">
                  <c:v>12.442</c:v>
                </c:pt>
                <c:pt idx="8246">
                  <c:v>12.443</c:v>
                </c:pt>
                <c:pt idx="8247">
                  <c:v>12.445</c:v>
                </c:pt>
                <c:pt idx="8248">
                  <c:v>12.446999999999999</c:v>
                </c:pt>
                <c:pt idx="8249">
                  <c:v>12.448</c:v>
                </c:pt>
                <c:pt idx="8250">
                  <c:v>12.45</c:v>
                </c:pt>
                <c:pt idx="8251">
                  <c:v>12.452</c:v>
                </c:pt>
                <c:pt idx="8252">
                  <c:v>12.452999999999999</c:v>
                </c:pt>
                <c:pt idx="8253">
                  <c:v>12.455</c:v>
                </c:pt>
                <c:pt idx="8254">
                  <c:v>12.457000000000001</c:v>
                </c:pt>
                <c:pt idx="8255">
                  <c:v>12.458</c:v>
                </c:pt>
                <c:pt idx="8256">
                  <c:v>12.46</c:v>
                </c:pt>
                <c:pt idx="8257">
                  <c:v>12.462</c:v>
                </c:pt>
                <c:pt idx="8258">
                  <c:v>12.462999999999999</c:v>
                </c:pt>
                <c:pt idx="8259">
                  <c:v>12.465</c:v>
                </c:pt>
                <c:pt idx="8260">
                  <c:v>12.467000000000001</c:v>
                </c:pt>
                <c:pt idx="8261">
                  <c:v>12.468</c:v>
                </c:pt>
                <c:pt idx="8262">
                  <c:v>12.47</c:v>
                </c:pt>
                <c:pt idx="8263">
                  <c:v>12.472</c:v>
                </c:pt>
                <c:pt idx="8264">
                  <c:v>12.473000000000001</c:v>
                </c:pt>
                <c:pt idx="8265">
                  <c:v>12.475</c:v>
                </c:pt>
                <c:pt idx="8266">
                  <c:v>12.477</c:v>
                </c:pt>
                <c:pt idx="8267">
                  <c:v>12.478</c:v>
                </c:pt>
                <c:pt idx="8268">
                  <c:v>12.48</c:v>
                </c:pt>
                <c:pt idx="8269">
                  <c:v>12.481999999999999</c:v>
                </c:pt>
                <c:pt idx="8270">
                  <c:v>12.483000000000001</c:v>
                </c:pt>
                <c:pt idx="8271">
                  <c:v>12.484999999999999</c:v>
                </c:pt>
                <c:pt idx="8272">
                  <c:v>12.486000000000001</c:v>
                </c:pt>
                <c:pt idx="8273">
                  <c:v>12.488</c:v>
                </c:pt>
                <c:pt idx="8274">
                  <c:v>12.49</c:v>
                </c:pt>
                <c:pt idx="8275">
                  <c:v>12.491</c:v>
                </c:pt>
                <c:pt idx="8276">
                  <c:v>12.493</c:v>
                </c:pt>
                <c:pt idx="8277">
                  <c:v>12.494999999999999</c:v>
                </c:pt>
                <c:pt idx="8278">
                  <c:v>12.496</c:v>
                </c:pt>
                <c:pt idx="8279">
                  <c:v>12.497999999999999</c:v>
                </c:pt>
                <c:pt idx="8280">
                  <c:v>12.5</c:v>
                </c:pt>
                <c:pt idx="8281">
                  <c:v>12.502000000000001</c:v>
                </c:pt>
                <c:pt idx="8282">
                  <c:v>12.503</c:v>
                </c:pt>
                <c:pt idx="8283">
                  <c:v>12.505000000000001</c:v>
                </c:pt>
                <c:pt idx="8284">
                  <c:v>12.506</c:v>
                </c:pt>
                <c:pt idx="8285">
                  <c:v>12.507999999999999</c:v>
                </c:pt>
                <c:pt idx="8286">
                  <c:v>12.51</c:v>
                </c:pt>
                <c:pt idx="8287">
                  <c:v>12.510999999999999</c:v>
                </c:pt>
                <c:pt idx="8288">
                  <c:v>12.513</c:v>
                </c:pt>
                <c:pt idx="8289">
                  <c:v>12.515000000000001</c:v>
                </c:pt>
                <c:pt idx="8290">
                  <c:v>12.516999999999999</c:v>
                </c:pt>
                <c:pt idx="8291">
                  <c:v>12.519</c:v>
                </c:pt>
                <c:pt idx="8292">
                  <c:v>12.52</c:v>
                </c:pt>
                <c:pt idx="8293">
                  <c:v>12.522</c:v>
                </c:pt>
                <c:pt idx="8294">
                  <c:v>12.523999999999999</c:v>
                </c:pt>
                <c:pt idx="8295">
                  <c:v>12.525</c:v>
                </c:pt>
                <c:pt idx="8296">
                  <c:v>12.526999999999999</c:v>
                </c:pt>
                <c:pt idx="8297">
                  <c:v>12.529</c:v>
                </c:pt>
                <c:pt idx="8298">
                  <c:v>12.53</c:v>
                </c:pt>
                <c:pt idx="8299">
                  <c:v>12.532</c:v>
                </c:pt>
                <c:pt idx="8300">
                  <c:v>12.534000000000001</c:v>
                </c:pt>
                <c:pt idx="8301">
                  <c:v>12.535</c:v>
                </c:pt>
                <c:pt idx="8302">
                  <c:v>12.537000000000001</c:v>
                </c:pt>
                <c:pt idx="8303">
                  <c:v>12.539</c:v>
                </c:pt>
                <c:pt idx="8304">
                  <c:v>12.54</c:v>
                </c:pt>
                <c:pt idx="8305">
                  <c:v>12.542</c:v>
                </c:pt>
                <c:pt idx="8306">
                  <c:v>12.544</c:v>
                </c:pt>
                <c:pt idx="8307">
                  <c:v>12.545999999999999</c:v>
                </c:pt>
                <c:pt idx="8308">
                  <c:v>12.547000000000001</c:v>
                </c:pt>
                <c:pt idx="8309">
                  <c:v>12.548999999999999</c:v>
                </c:pt>
                <c:pt idx="8310">
                  <c:v>12.551</c:v>
                </c:pt>
                <c:pt idx="8311">
                  <c:v>12.552</c:v>
                </c:pt>
                <c:pt idx="8312">
                  <c:v>12.554</c:v>
                </c:pt>
                <c:pt idx="8313">
                  <c:v>12.555999999999999</c:v>
                </c:pt>
                <c:pt idx="8314">
                  <c:v>12.557</c:v>
                </c:pt>
                <c:pt idx="8315">
                  <c:v>12.558999999999999</c:v>
                </c:pt>
                <c:pt idx="8316">
                  <c:v>12.561</c:v>
                </c:pt>
                <c:pt idx="8317">
                  <c:v>12.561999999999999</c:v>
                </c:pt>
                <c:pt idx="8318">
                  <c:v>12.564</c:v>
                </c:pt>
                <c:pt idx="8319">
                  <c:v>12.566000000000001</c:v>
                </c:pt>
                <c:pt idx="8320">
                  <c:v>12.567</c:v>
                </c:pt>
                <c:pt idx="8321">
                  <c:v>12.569000000000001</c:v>
                </c:pt>
                <c:pt idx="8322">
                  <c:v>12.571</c:v>
                </c:pt>
                <c:pt idx="8323">
                  <c:v>12.571999999999999</c:v>
                </c:pt>
                <c:pt idx="8324">
                  <c:v>12.574</c:v>
                </c:pt>
                <c:pt idx="8325">
                  <c:v>12.576000000000001</c:v>
                </c:pt>
                <c:pt idx="8326">
                  <c:v>12.577</c:v>
                </c:pt>
                <c:pt idx="8327">
                  <c:v>12.579000000000001</c:v>
                </c:pt>
                <c:pt idx="8328">
                  <c:v>12.581</c:v>
                </c:pt>
                <c:pt idx="8329">
                  <c:v>12.582000000000001</c:v>
                </c:pt>
                <c:pt idx="8330">
                  <c:v>12.584</c:v>
                </c:pt>
                <c:pt idx="8331">
                  <c:v>12.585000000000001</c:v>
                </c:pt>
                <c:pt idx="8332">
                  <c:v>12.587</c:v>
                </c:pt>
                <c:pt idx="8333">
                  <c:v>12.589</c:v>
                </c:pt>
                <c:pt idx="8334">
                  <c:v>12.59</c:v>
                </c:pt>
                <c:pt idx="8335">
                  <c:v>12.592000000000001</c:v>
                </c:pt>
                <c:pt idx="8336">
                  <c:v>12.593999999999999</c:v>
                </c:pt>
                <c:pt idx="8337">
                  <c:v>12.596</c:v>
                </c:pt>
                <c:pt idx="8338">
                  <c:v>12.597</c:v>
                </c:pt>
                <c:pt idx="8339">
                  <c:v>12.599</c:v>
                </c:pt>
                <c:pt idx="8340">
                  <c:v>12.6</c:v>
                </c:pt>
                <c:pt idx="8341">
                  <c:v>12.602</c:v>
                </c:pt>
                <c:pt idx="8342">
                  <c:v>12.603999999999999</c:v>
                </c:pt>
                <c:pt idx="8343">
                  <c:v>12.605</c:v>
                </c:pt>
                <c:pt idx="8344">
                  <c:v>12.606999999999999</c:v>
                </c:pt>
                <c:pt idx="8345">
                  <c:v>12.609</c:v>
                </c:pt>
                <c:pt idx="8346">
                  <c:v>12.61</c:v>
                </c:pt>
                <c:pt idx="8347">
                  <c:v>12.612</c:v>
                </c:pt>
                <c:pt idx="8348">
                  <c:v>12.614000000000001</c:v>
                </c:pt>
                <c:pt idx="8349">
                  <c:v>12.615</c:v>
                </c:pt>
                <c:pt idx="8350">
                  <c:v>12.617000000000001</c:v>
                </c:pt>
                <c:pt idx="8351">
                  <c:v>12.619</c:v>
                </c:pt>
                <c:pt idx="8352">
                  <c:v>12.62</c:v>
                </c:pt>
                <c:pt idx="8353">
                  <c:v>12.622</c:v>
                </c:pt>
                <c:pt idx="8354">
                  <c:v>12.624000000000001</c:v>
                </c:pt>
                <c:pt idx="8355">
                  <c:v>12.625</c:v>
                </c:pt>
                <c:pt idx="8356">
                  <c:v>12.627000000000001</c:v>
                </c:pt>
                <c:pt idx="8357">
                  <c:v>12.629</c:v>
                </c:pt>
                <c:pt idx="8358">
                  <c:v>12.63</c:v>
                </c:pt>
                <c:pt idx="8359">
                  <c:v>12.632</c:v>
                </c:pt>
                <c:pt idx="8360">
                  <c:v>12.634</c:v>
                </c:pt>
                <c:pt idx="8361">
                  <c:v>12.635999999999999</c:v>
                </c:pt>
                <c:pt idx="8362">
                  <c:v>12.637</c:v>
                </c:pt>
                <c:pt idx="8363">
                  <c:v>12.638999999999999</c:v>
                </c:pt>
                <c:pt idx="8364">
                  <c:v>12.641</c:v>
                </c:pt>
                <c:pt idx="8365">
                  <c:v>12.641999999999999</c:v>
                </c:pt>
                <c:pt idx="8366">
                  <c:v>12.644</c:v>
                </c:pt>
                <c:pt idx="8367">
                  <c:v>12.645</c:v>
                </c:pt>
                <c:pt idx="8368">
                  <c:v>12.647</c:v>
                </c:pt>
                <c:pt idx="8369">
                  <c:v>12.648999999999999</c:v>
                </c:pt>
                <c:pt idx="8370">
                  <c:v>12.65</c:v>
                </c:pt>
                <c:pt idx="8371">
                  <c:v>12.651999999999999</c:v>
                </c:pt>
                <c:pt idx="8372">
                  <c:v>12.654</c:v>
                </c:pt>
                <c:pt idx="8373">
                  <c:v>12.656000000000001</c:v>
                </c:pt>
                <c:pt idx="8374">
                  <c:v>12.657</c:v>
                </c:pt>
                <c:pt idx="8375">
                  <c:v>12.659000000000001</c:v>
                </c:pt>
                <c:pt idx="8376">
                  <c:v>12.66</c:v>
                </c:pt>
                <c:pt idx="8377">
                  <c:v>12.662000000000001</c:v>
                </c:pt>
                <c:pt idx="8378">
                  <c:v>12.664</c:v>
                </c:pt>
                <c:pt idx="8379">
                  <c:v>12.666</c:v>
                </c:pt>
                <c:pt idx="8380">
                  <c:v>12.667</c:v>
                </c:pt>
                <c:pt idx="8381">
                  <c:v>12.669</c:v>
                </c:pt>
                <c:pt idx="8382">
                  <c:v>12.670999999999999</c:v>
                </c:pt>
                <c:pt idx="8383">
                  <c:v>12.672000000000001</c:v>
                </c:pt>
                <c:pt idx="8384">
                  <c:v>12.673999999999999</c:v>
                </c:pt>
                <c:pt idx="8385">
                  <c:v>12.676</c:v>
                </c:pt>
                <c:pt idx="8386">
                  <c:v>12.677</c:v>
                </c:pt>
                <c:pt idx="8387">
                  <c:v>12.679</c:v>
                </c:pt>
                <c:pt idx="8388">
                  <c:v>12.680999999999999</c:v>
                </c:pt>
                <c:pt idx="8389">
                  <c:v>12.682</c:v>
                </c:pt>
                <c:pt idx="8390">
                  <c:v>12.683999999999999</c:v>
                </c:pt>
                <c:pt idx="8391">
                  <c:v>12.686</c:v>
                </c:pt>
                <c:pt idx="8392">
                  <c:v>12.688000000000001</c:v>
                </c:pt>
                <c:pt idx="8393">
                  <c:v>12.689</c:v>
                </c:pt>
                <c:pt idx="8394">
                  <c:v>12.691000000000001</c:v>
                </c:pt>
                <c:pt idx="8395">
                  <c:v>12.692</c:v>
                </c:pt>
                <c:pt idx="8396">
                  <c:v>12.694000000000001</c:v>
                </c:pt>
                <c:pt idx="8397">
                  <c:v>12.696</c:v>
                </c:pt>
                <c:pt idx="8398">
                  <c:v>12.696999999999999</c:v>
                </c:pt>
                <c:pt idx="8399">
                  <c:v>12.699</c:v>
                </c:pt>
                <c:pt idx="8400">
                  <c:v>12.701000000000001</c:v>
                </c:pt>
                <c:pt idx="8401">
                  <c:v>12.702</c:v>
                </c:pt>
                <c:pt idx="8402">
                  <c:v>12.704000000000001</c:v>
                </c:pt>
                <c:pt idx="8403">
                  <c:v>12.706</c:v>
                </c:pt>
                <c:pt idx="8404">
                  <c:v>12.708</c:v>
                </c:pt>
                <c:pt idx="8405">
                  <c:v>12.709</c:v>
                </c:pt>
                <c:pt idx="8406">
                  <c:v>12.711</c:v>
                </c:pt>
                <c:pt idx="8407">
                  <c:v>12.712</c:v>
                </c:pt>
                <c:pt idx="8408">
                  <c:v>12.714</c:v>
                </c:pt>
                <c:pt idx="8409">
                  <c:v>12.715999999999999</c:v>
                </c:pt>
                <c:pt idx="8410">
                  <c:v>12.717000000000001</c:v>
                </c:pt>
                <c:pt idx="8411">
                  <c:v>12.718999999999999</c:v>
                </c:pt>
                <c:pt idx="8412">
                  <c:v>12.721</c:v>
                </c:pt>
                <c:pt idx="8413">
                  <c:v>12.722</c:v>
                </c:pt>
                <c:pt idx="8414">
                  <c:v>12.724</c:v>
                </c:pt>
                <c:pt idx="8415">
                  <c:v>12.726000000000001</c:v>
                </c:pt>
                <c:pt idx="8416">
                  <c:v>12.728</c:v>
                </c:pt>
                <c:pt idx="8417">
                  <c:v>12.728999999999999</c:v>
                </c:pt>
                <c:pt idx="8418">
                  <c:v>12.731</c:v>
                </c:pt>
                <c:pt idx="8419">
                  <c:v>12.731999999999999</c:v>
                </c:pt>
                <c:pt idx="8420">
                  <c:v>12.734</c:v>
                </c:pt>
                <c:pt idx="8421">
                  <c:v>12.736000000000001</c:v>
                </c:pt>
                <c:pt idx="8422">
                  <c:v>12.737</c:v>
                </c:pt>
                <c:pt idx="8423">
                  <c:v>12.739000000000001</c:v>
                </c:pt>
                <c:pt idx="8424">
                  <c:v>12.741</c:v>
                </c:pt>
                <c:pt idx="8425">
                  <c:v>12.742000000000001</c:v>
                </c:pt>
                <c:pt idx="8426">
                  <c:v>12.744</c:v>
                </c:pt>
                <c:pt idx="8427">
                  <c:v>12.746</c:v>
                </c:pt>
                <c:pt idx="8428">
                  <c:v>12.747999999999999</c:v>
                </c:pt>
                <c:pt idx="8429">
                  <c:v>12.749000000000001</c:v>
                </c:pt>
                <c:pt idx="8430">
                  <c:v>12.750999999999999</c:v>
                </c:pt>
                <c:pt idx="8431">
                  <c:v>12.752000000000001</c:v>
                </c:pt>
                <c:pt idx="8432">
                  <c:v>12.754</c:v>
                </c:pt>
                <c:pt idx="8433">
                  <c:v>12.756</c:v>
                </c:pt>
                <c:pt idx="8434">
                  <c:v>12.757</c:v>
                </c:pt>
                <c:pt idx="8435">
                  <c:v>12.759</c:v>
                </c:pt>
                <c:pt idx="8436">
                  <c:v>12.760999999999999</c:v>
                </c:pt>
                <c:pt idx="8437">
                  <c:v>12.762</c:v>
                </c:pt>
                <c:pt idx="8438">
                  <c:v>12.763999999999999</c:v>
                </c:pt>
                <c:pt idx="8439">
                  <c:v>12.766</c:v>
                </c:pt>
                <c:pt idx="8440">
                  <c:v>12.766999999999999</c:v>
                </c:pt>
                <c:pt idx="8441">
                  <c:v>12.769</c:v>
                </c:pt>
                <c:pt idx="8442">
                  <c:v>12.771000000000001</c:v>
                </c:pt>
                <c:pt idx="8443">
                  <c:v>12.772</c:v>
                </c:pt>
                <c:pt idx="8444">
                  <c:v>12.773999999999999</c:v>
                </c:pt>
                <c:pt idx="8445">
                  <c:v>12.776</c:v>
                </c:pt>
                <c:pt idx="8446">
                  <c:v>12.776999999999999</c:v>
                </c:pt>
                <c:pt idx="8447">
                  <c:v>12.779</c:v>
                </c:pt>
                <c:pt idx="8448">
                  <c:v>12.781000000000001</c:v>
                </c:pt>
                <c:pt idx="8449">
                  <c:v>12.782</c:v>
                </c:pt>
                <c:pt idx="8450">
                  <c:v>12.784000000000001</c:v>
                </c:pt>
                <c:pt idx="8451">
                  <c:v>12.786</c:v>
                </c:pt>
                <c:pt idx="8452">
                  <c:v>12.788</c:v>
                </c:pt>
                <c:pt idx="8453">
                  <c:v>12.789</c:v>
                </c:pt>
                <c:pt idx="8454">
                  <c:v>12.791</c:v>
                </c:pt>
                <c:pt idx="8455">
                  <c:v>12.792999999999999</c:v>
                </c:pt>
                <c:pt idx="8456">
                  <c:v>12.794</c:v>
                </c:pt>
                <c:pt idx="8457">
                  <c:v>12.795999999999999</c:v>
                </c:pt>
                <c:pt idx="8458">
                  <c:v>12.797000000000001</c:v>
                </c:pt>
                <c:pt idx="8459">
                  <c:v>12.798999999999999</c:v>
                </c:pt>
                <c:pt idx="8460">
                  <c:v>12.801</c:v>
                </c:pt>
                <c:pt idx="8461">
                  <c:v>12.803000000000001</c:v>
                </c:pt>
                <c:pt idx="8462">
                  <c:v>12.804</c:v>
                </c:pt>
                <c:pt idx="8463">
                  <c:v>12.805999999999999</c:v>
                </c:pt>
                <c:pt idx="8464">
                  <c:v>12.808</c:v>
                </c:pt>
                <c:pt idx="8465">
                  <c:v>12.808999999999999</c:v>
                </c:pt>
                <c:pt idx="8466">
                  <c:v>12.811</c:v>
                </c:pt>
                <c:pt idx="8467">
                  <c:v>12.811999999999999</c:v>
                </c:pt>
                <c:pt idx="8468">
                  <c:v>12.814</c:v>
                </c:pt>
                <c:pt idx="8469">
                  <c:v>12.816000000000001</c:v>
                </c:pt>
                <c:pt idx="8470">
                  <c:v>12.817</c:v>
                </c:pt>
                <c:pt idx="8471">
                  <c:v>12.819000000000001</c:v>
                </c:pt>
                <c:pt idx="8472">
                  <c:v>12.821</c:v>
                </c:pt>
                <c:pt idx="8473">
                  <c:v>12.821999999999999</c:v>
                </c:pt>
                <c:pt idx="8474">
                  <c:v>12.824</c:v>
                </c:pt>
                <c:pt idx="8475">
                  <c:v>12.826000000000001</c:v>
                </c:pt>
                <c:pt idx="8476">
                  <c:v>12.827999999999999</c:v>
                </c:pt>
                <c:pt idx="8477">
                  <c:v>12.83</c:v>
                </c:pt>
                <c:pt idx="8478">
                  <c:v>12.831</c:v>
                </c:pt>
                <c:pt idx="8479">
                  <c:v>12.833</c:v>
                </c:pt>
                <c:pt idx="8480">
                  <c:v>12.835000000000001</c:v>
                </c:pt>
                <c:pt idx="8481">
                  <c:v>12.836</c:v>
                </c:pt>
                <c:pt idx="8482">
                  <c:v>12.837999999999999</c:v>
                </c:pt>
                <c:pt idx="8483">
                  <c:v>12.84</c:v>
                </c:pt>
                <c:pt idx="8484">
                  <c:v>12.840999999999999</c:v>
                </c:pt>
                <c:pt idx="8485">
                  <c:v>12.843</c:v>
                </c:pt>
                <c:pt idx="8486">
                  <c:v>12.845000000000001</c:v>
                </c:pt>
                <c:pt idx="8487">
                  <c:v>12.847</c:v>
                </c:pt>
                <c:pt idx="8488">
                  <c:v>12.848000000000001</c:v>
                </c:pt>
                <c:pt idx="8489">
                  <c:v>12.85</c:v>
                </c:pt>
                <c:pt idx="8490">
                  <c:v>12.851000000000001</c:v>
                </c:pt>
                <c:pt idx="8491">
                  <c:v>12.853</c:v>
                </c:pt>
                <c:pt idx="8492">
                  <c:v>12.855</c:v>
                </c:pt>
                <c:pt idx="8493">
                  <c:v>12.856</c:v>
                </c:pt>
                <c:pt idx="8494">
                  <c:v>12.858000000000001</c:v>
                </c:pt>
                <c:pt idx="8495">
                  <c:v>12.86</c:v>
                </c:pt>
                <c:pt idx="8496">
                  <c:v>12.862</c:v>
                </c:pt>
                <c:pt idx="8497">
                  <c:v>12.863</c:v>
                </c:pt>
                <c:pt idx="8498">
                  <c:v>12.865</c:v>
                </c:pt>
                <c:pt idx="8499">
                  <c:v>12.866</c:v>
                </c:pt>
                <c:pt idx="8500">
                  <c:v>12.868</c:v>
                </c:pt>
                <c:pt idx="8501">
                  <c:v>12.87</c:v>
                </c:pt>
                <c:pt idx="8502">
                  <c:v>12.871</c:v>
                </c:pt>
                <c:pt idx="8503">
                  <c:v>12.872999999999999</c:v>
                </c:pt>
                <c:pt idx="8504">
                  <c:v>12.875</c:v>
                </c:pt>
                <c:pt idx="8505">
                  <c:v>12.875999999999999</c:v>
                </c:pt>
                <c:pt idx="8506">
                  <c:v>12.878</c:v>
                </c:pt>
                <c:pt idx="8507">
                  <c:v>12.88</c:v>
                </c:pt>
                <c:pt idx="8508">
                  <c:v>12.882</c:v>
                </c:pt>
                <c:pt idx="8509">
                  <c:v>12.882999999999999</c:v>
                </c:pt>
                <c:pt idx="8510">
                  <c:v>12.885</c:v>
                </c:pt>
                <c:pt idx="8511">
                  <c:v>12.885999999999999</c:v>
                </c:pt>
                <c:pt idx="8512">
                  <c:v>12.888</c:v>
                </c:pt>
                <c:pt idx="8513">
                  <c:v>12.89</c:v>
                </c:pt>
                <c:pt idx="8514">
                  <c:v>12.891</c:v>
                </c:pt>
                <c:pt idx="8515">
                  <c:v>12.893000000000001</c:v>
                </c:pt>
                <c:pt idx="8516">
                  <c:v>12.895</c:v>
                </c:pt>
                <c:pt idx="8517">
                  <c:v>12.896000000000001</c:v>
                </c:pt>
                <c:pt idx="8518">
                  <c:v>12.898</c:v>
                </c:pt>
                <c:pt idx="8519">
                  <c:v>12.9</c:v>
                </c:pt>
                <c:pt idx="8520">
                  <c:v>12.901999999999999</c:v>
                </c:pt>
                <c:pt idx="8521">
                  <c:v>12.903</c:v>
                </c:pt>
                <c:pt idx="8522">
                  <c:v>12.904999999999999</c:v>
                </c:pt>
                <c:pt idx="8523">
                  <c:v>12.906000000000001</c:v>
                </c:pt>
                <c:pt idx="8524">
                  <c:v>12.909000000000001</c:v>
                </c:pt>
                <c:pt idx="8525">
                  <c:v>12.91</c:v>
                </c:pt>
                <c:pt idx="8526">
                  <c:v>12.912000000000001</c:v>
                </c:pt>
                <c:pt idx="8527">
                  <c:v>12.913</c:v>
                </c:pt>
                <c:pt idx="8528">
                  <c:v>12.914999999999999</c:v>
                </c:pt>
                <c:pt idx="8529">
                  <c:v>12.917</c:v>
                </c:pt>
                <c:pt idx="8530">
                  <c:v>12.917999999999999</c:v>
                </c:pt>
                <c:pt idx="8531">
                  <c:v>12.92</c:v>
                </c:pt>
                <c:pt idx="8532">
                  <c:v>12.922000000000001</c:v>
                </c:pt>
                <c:pt idx="8533">
                  <c:v>12.923</c:v>
                </c:pt>
                <c:pt idx="8534">
                  <c:v>12.925000000000001</c:v>
                </c:pt>
                <c:pt idx="8535">
                  <c:v>12.927</c:v>
                </c:pt>
                <c:pt idx="8536">
                  <c:v>12.929</c:v>
                </c:pt>
                <c:pt idx="8537">
                  <c:v>12.93</c:v>
                </c:pt>
                <c:pt idx="8538">
                  <c:v>12.932</c:v>
                </c:pt>
                <c:pt idx="8539">
                  <c:v>12.933999999999999</c:v>
                </c:pt>
                <c:pt idx="8540">
                  <c:v>12.935</c:v>
                </c:pt>
                <c:pt idx="8541">
                  <c:v>12.936999999999999</c:v>
                </c:pt>
                <c:pt idx="8542">
                  <c:v>12.939</c:v>
                </c:pt>
                <c:pt idx="8543">
                  <c:v>12.94</c:v>
                </c:pt>
                <c:pt idx="8544">
                  <c:v>12.942</c:v>
                </c:pt>
                <c:pt idx="8545">
                  <c:v>12.944000000000001</c:v>
                </c:pt>
                <c:pt idx="8546">
                  <c:v>12.945</c:v>
                </c:pt>
                <c:pt idx="8547">
                  <c:v>12.946999999999999</c:v>
                </c:pt>
                <c:pt idx="8548">
                  <c:v>12.949</c:v>
                </c:pt>
                <c:pt idx="8549">
                  <c:v>12.95</c:v>
                </c:pt>
                <c:pt idx="8550">
                  <c:v>12.952</c:v>
                </c:pt>
                <c:pt idx="8551">
                  <c:v>12.954000000000001</c:v>
                </c:pt>
                <c:pt idx="8552">
                  <c:v>12.955</c:v>
                </c:pt>
                <c:pt idx="8553">
                  <c:v>12.957000000000001</c:v>
                </c:pt>
                <c:pt idx="8554">
                  <c:v>12.959</c:v>
                </c:pt>
                <c:pt idx="8555">
                  <c:v>12.96</c:v>
                </c:pt>
                <c:pt idx="8556">
                  <c:v>12.962</c:v>
                </c:pt>
                <c:pt idx="8557">
                  <c:v>12.964</c:v>
                </c:pt>
                <c:pt idx="8558">
                  <c:v>12.965999999999999</c:v>
                </c:pt>
                <c:pt idx="8559">
                  <c:v>12.967000000000001</c:v>
                </c:pt>
                <c:pt idx="8560">
                  <c:v>12.968999999999999</c:v>
                </c:pt>
                <c:pt idx="8561">
                  <c:v>12.971</c:v>
                </c:pt>
                <c:pt idx="8562">
                  <c:v>12.972</c:v>
                </c:pt>
                <c:pt idx="8563">
                  <c:v>12.974</c:v>
                </c:pt>
                <c:pt idx="8564">
                  <c:v>12.976000000000001</c:v>
                </c:pt>
                <c:pt idx="8565">
                  <c:v>12.977</c:v>
                </c:pt>
                <c:pt idx="8566">
                  <c:v>12.978999999999999</c:v>
                </c:pt>
                <c:pt idx="8567">
                  <c:v>12.981</c:v>
                </c:pt>
                <c:pt idx="8568">
                  <c:v>12.981999999999999</c:v>
                </c:pt>
                <c:pt idx="8569">
                  <c:v>12.984</c:v>
                </c:pt>
                <c:pt idx="8570">
                  <c:v>12.986000000000001</c:v>
                </c:pt>
                <c:pt idx="8571">
                  <c:v>12.988</c:v>
                </c:pt>
                <c:pt idx="8572">
                  <c:v>12.989000000000001</c:v>
                </c:pt>
                <c:pt idx="8573">
                  <c:v>12.991</c:v>
                </c:pt>
                <c:pt idx="8574">
                  <c:v>12.992000000000001</c:v>
                </c:pt>
                <c:pt idx="8575">
                  <c:v>12.994</c:v>
                </c:pt>
                <c:pt idx="8576">
                  <c:v>12.996</c:v>
                </c:pt>
                <c:pt idx="8577">
                  <c:v>12.997</c:v>
                </c:pt>
                <c:pt idx="8578">
                  <c:v>12.999000000000001</c:v>
                </c:pt>
                <c:pt idx="8579">
                  <c:v>13.000999999999999</c:v>
                </c:pt>
                <c:pt idx="8580">
                  <c:v>13.003</c:v>
                </c:pt>
                <c:pt idx="8581">
                  <c:v>13.004</c:v>
                </c:pt>
                <c:pt idx="8582">
                  <c:v>13.006</c:v>
                </c:pt>
                <c:pt idx="8583">
                  <c:v>13.007999999999999</c:v>
                </c:pt>
                <c:pt idx="8584">
                  <c:v>13.009</c:v>
                </c:pt>
                <c:pt idx="8585">
                  <c:v>13.010999999999999</c:v>
                </c:pt>
                <c:pt idx="8586">
                  <c:v>13.013</c:v>
                </c:pt>
                <c:pt idx="8587">
                  <c:v>13.013999999999999</c:v>
                </c:pt>
                <c:pt idx="8588">
                  <c:v>13.016</c:v>
                </c:pt>
                <c:pt idx="8589">
                  <c:v>13.018000000000001</c:v>
                </c:pt>
                <c:pt idx="8590">
                  <c:v>13.02</c:v>
                </c:pt>
                <c:pt idx="8591">
                  <c:v>13.021000000000001</c:v>
                </c:pt>
                <c:pt idx="8592">
                  <c:v>13.023</c:v>
                </c:pt>
                <c:pt idx="8593">
                  <c:v>13.025</c:v>
                </c:pt>
                <c:pt idx="8594">
                  <c:v>13.026</c:v>
                </c:pt>
                <c:pt idx="8595">
                  <c:v>13.028</c:v>
                </c:pt>
                <c:pt idx="8596">
                  <c:v>13.03</c:v>
                </c:pt>
                <c:pt idx="8597">
                  <c:v>13.031000000000001</c:v>
                </c:pt>
                <c:pt idx="8598">
                  <c:v>13.032999999999999</c:v>
                </c:pt>
                <c:pt idx="8599">
                  <c:v>13.035</c:v>
                </c:pt>
                <c:pt idx="8600">
                  <c:v>13.036</c:v>
                </c:pt>
                <c:pt idx="8601">
                  <c:v>13.038</c:v>
                </c:pt>
                <c:pt idx="8602">
                  <c:v>13.04</c:v>
                </c:pt>
                <c:pt idx="8603">
                  <c:v>13.042</c:v>
                </c:pt>
                <c:pt idx="8604">
                  <c:v>13.042999999999999</c:v>
                </c:pt>
                <c:pt idx="8605">
                  <c:v>13.045</c:v>
                </c:pt>
                <c:pt idx="8606">
                  <c:v>13.047000000000001</c:v>
                </c:pt>
                <c:pt idx="8607">
                  <c:v>13.048</c:v>
                </c:pt>
                <c:pt idx="8608">
                  <c:v>13.05</c:v>
                </c:pt>
                <c:pt idx="8609">
                  <c:v>13.051</c:v>
                </c:pt>
                <c:pt idx="8610">
                  <c:v>13.053000000000001</c:v>
                </c:pt>
                <c:pt idx="8611">
                  <c:v>13.055</c:v>
                </c:pt>
                <c:pt idx="8612">
                  <c:v>13.055999999999999</c:v>
                </c:pt>
                <c:pt idx="8613">
                  <c:v>13.058999999999999</c:v>
                </c:pt>
                <c:pt idx="8614">
                  <c:v>13.06</c:v>
                </c:pt>
                <c:pt idx="8615">
                  <c:v>13.061999999999999</c:v>
                </c:pt>
                <c:pt idx="8616">
                  <c:v>13.063000000000001</c:v>
                </c:pt>
                <c:pt idx="8617">
                  <c:v>13.065</c:v>
                </c:pt>
                <c:pt idx="8618">
                  <c:v>13.067</c:v>
                </c:pt>
                <c:pt idx="8619">
                  <c:v>13.069000000000001</c:v>
                </c:pt>
                <c:pt idx="8620">
                  <c:v>13.07</c:v>
                </c:pt>
                <c:pt idx="8621">
                  <c:v>13.071999999999999</c:v>
                </c:pt>
                <c:pt idx="8622">
                  <c:v>13.074</c:v>
                </c:pt>
                <c:pt idx="8623">
                  <c:v>13.076000000000001</c:v>
                </c:pt>
                <c:pt idx="8624">
                  <c:v>13.077</c:v>
                </c:pt>
                <c:pt idx="8625">
                  <c:v>13.079000000000001</c:v>
                </c:pt>
                <c:pt idx="8626">
                  <c:v>13.08</c:v>
                </c:pt>
                <c:pt idx="8627">
                  <c:v>13.082000000000001</c:v>
                </c:pt>
                <c:pt idx="8628">
                  <c:v>13.084</c:v>
                </c:pt>
                <c:pt idx="8629">
                  <c:v>13.086</c:v>
                </c:pt>
                <c:pt idx="8630">
                  <c:v>13.087999999999999</c:v>
                </c:pt>
                <c:pt idx="8631">
                  <c:v>13.089</c:v>
                </c:pt>
                <c:pt idx="8632">
                  <c:v>13.090999999999999</c:v>
                </c:pt>
                <c:pt idx="8633">
                  <c:v>13.092000000000001</c:v>
                </c:pt>
                <c:pt idx="8634">
                  <c:v>13.093999999999999</c:v>
                </c:pt>
                <c:pt idx="8635">
                  <c:v>13.096</c:v>
                </c:pt>
                <c:pt idx="8636">
                  <c:v>13.097</c:v>
                </c:pt>
                <c:pt idx="8637">
                  <c:v>13.099</c:v>
                </c:pt>
                <c:pt idx="8638">
                  <c:v>13.101000000000001</c:v>
                </c:pt>
                <c:pt idx="8639">
                  <c:v>13.103</c:v>
                </c:pt>
                <c:pt idx="8640">
                  <c:v>13.103999999999999</c:v>
                </c:pt>
                <c:pt idx="8641">
                  <c:v>13.106</c:v>
                </c:pt>
                <c:pt idx="8642">
                  <c:v>13.108000000000001</c:v>
                </c:pt>
                <c:pt idx="8643">
                  <c:v>13.109</c:v>
                </c:pt>
                <c:pt idx="8644">
                  <c:v>13.111000000000001</c:v>
                </c:pt>
                <c:pt idx="8645">
                  <c:v>13.112</c:v>
                </c:pt>
                <c:pt idx="8646">
                  <c:v>13.114000000000001</c:v>
                </c:pt>
                <c:pt idx="8647">
                  <c:v>13.116</c:v>
                </c:pt>
                <c:pt idx="8648">
                  <c:v>13.117000000000001</c:v>
                </c:pt>
                <c:pt idx="8649">
                  <c:v>13.119</c:v>
                </c:pt>
                <c:pt idx="8650">
                  <c:v>13.121</c:v>
                </c:pt>
                <c:pt idx="8651">
                  <c:v>13.122</c:v>
                </c:pt>
                <c:pt idx="8652">
                  <c:v>13.124000000000001</c:v>
                </c:pt>
                <c:pt idx="8653">
                  <c:v>13.125999999999999</c:v>
                </c:pt>
                <c:pt idx="8654">
                  <c:v>13.128</c:v>
                </c:pt>
                <c:pt idx="8655">
                  <c:v>13.129</c:v>
                </c:pt>
                <c:pt idx="8656">
                  <c:v>13.131</c:v>
                </c:pt>
                <c:pt idx="8657">
                  <c:v>13.132</c:v>
                </c:pt>
                <c:pt idx="8658">
                  <c:v>13.134</c:v>
                </c:pt>
                <c:pt idx="8659">
                  <c:v>13.135999999999999</c:v>
                </c:pt>
                <c:pt idx="8660">
                  <c:v>13.137</c:v>
                </c:pt>
                <c:pt idx="8661">
                  <c:v>13.138999999999999</c:v>
                </c:pt>
                <c:pt idx="8662">
                  <c:v>13.141</c:v>
                </c:pt>
                <c:pt idx="8663">
                  <c:v>13.141999999999999</c:v>
                </c:pt>
                <c:pt idx="8664">
                  <c:v>13.144</c:v>
                </c:pt>
                <c:pt idx="8665">
                  <c:v>13.146000000000001</c:v>
                </c:pt>
                <c:pt idx="8666">
                  <c:v>13.148</c:v>
                </c:pt>
                <c:pt idx="8667">
                  <c:v>13.148999999999999</c:v>
                </c:pt>
                <c:pt idx="8668">
                  <c:v>13.151</c:v>
                </c:pt>
                <c:pt idx="8669">
                  <c:v>13.153</c:v>
                </c:pt>
                <c:pt idx="8670">
                  <c:v>13.154</c:v>
                </c:pt>
                <c:pt idx="8671">
                  <c:v>13.156000000000001</c:v>
                </c:pt>
                <c:pt idx="8672">
                  <c:v>13.157</c:v>
                </c:pt>
                <c:pt idx="8673">
                  <c:v>13.159000000000001</c:v>
                </c:pt>
                <c:pt idx="8674">
                  <c:v>13.161</c:v>
                </c:pt>
                <c:pt idx="8675">
                  <c:v>13.162000000000001</c:v>
                </c:pt>
                <c:pt idx="8676">
                  <c:v>13.164</c:v>
                </c:pt>
                <c:pt idx="8677">
                  <c:v>13.166</c:v>
                </c:pt>
                <c:pt idx="8678">
                  <c:v>13.167999999999999</c:v>
                </c:pt>
                <c:pt idx="8679">
                  <c:v>13.169</c:v>
                </c:pt>
                <c:pt idx="8680">
                  <c:v>13.170999999999999</c:v>
                </c:pt>
                <c:pt idx="8681">
                  <c:v>13.172000000000001</c:v>
                </c:pt>
                <c:pt idx="8682">
                  <c:v>13.173999999999999</c:v>
                </c:pt>
                <c:pt idx="8683">
                  <c:v>13.176</c:v>
                </c:pt>
                <c:pt idx="8684">
                  <c:v>13.178000000000001</c:v>
                </c:pt>
                <c:pt idx="8685">
                  <c:v>13.179</c:v>
                </c:pt>
                <c:pt idx="8686">
                  <c:v>13.180999999999999</c:v>
                </c:pt>
                <c:pt idx="8687">
                  <c:v>13.183</c:v>
                </c:pt>
                <c:pt idx="8688">
                  <c:v>13.183999999999999</c:v>
                </c:pt>
                <c:pt idx="8689">
                  <c:v>13.186</c:v>
                </c:pt>
                <c:pt idx="8690">
                  <c:v>13.188000000000001</c:v>
                </c:pt>
                <c:pt idx="8691">
                  <c:v>13.189</c:v>
                </c:pt>
                <c:pt idx="8692">
                  <c:v>13.191000000000001</c:v>
                </c:pt>
                <c:pt idx="8693">
                  <c:v>13.193</c:v>
                </c:pt>
                <c:pt idx="8694">
                  <c:v>13.195</c:v>
                </c:pt>
                <c:pt idx="8695">
                  <c:v>13.196</c:v>
                </c:pt>
                <c:pt idx="8696">
                  <c:v>13.198</c:v>
                </c:pt>
                <c:pt idx="8697">
                  <c:v>13.199</c:v>
                </c:pt>
                <c:pt idx="8698">
                  <c:v>13.202</c:v>
                </c:pt>
                <c:pt idx="8699">
                  <c:v>13.202999999999999</c:v>
                </c:pt>
                <c:pt idx="8700">
                  <c:v>13.205</c:v>
                </c:pt>
                <c:pt idx="8701">
                  <c:v>13.206</c:v>
                </c:pt>
                <c:pt idx="8702">
                  <c:v>13.208</c:v>
                </c:pt>
                <c:pt idx="8703">
                  <c:v>13.21</c:v>
                </c:pt>
                <c:pt idx="8704">
                  <c:v>13.211</c:v>
                </c:pt>
                <c:pt idx="8705">
                  <c:v>13.212999999999999</c:v>
                </c:pt>
                <c:pt idx="8706">
                  <c:v>13.215</c:v>
                </c:pt>
                <c:pt idx="8707">
                  <c:v>13.215999999999999</c:v>
                </c:pt>
                <c:pt idx="8708">
                  <c:v>13.218</c:v>
                </c:pt>
                <c:pt idx="8709">
                  <c:v>13.22</c:v>
                </c:pt>
                <c:pt idx="8710">
                  <c:v>13.221</c:v>
                </c:pt>
                <c:pt idx="8711">
                  <c:v>13.223000000000001</c:v>
                </c:pt>
                <c:pt idx="8712">
                  <c:v>13.225</c:v>
                </c:pt>
                <c:pt idx="8713">
                  <c:v>13.226000000000001</c:v>
                </c:pt>
                <c:pt idx="8714">
                  <c:v>13.228</c:v>
                </c:pt>
                <c:pt idx="8715">
                  <c:v>13.23</c:v>
                </c:pt>
                <c:pt idx="8716">
                  <c:v>13.231</c:v>
                </c:pt>
                <c:pt idx="8717">
                  <c:v>13.233000000000001</c:v>
                </c:pt>
                <c:pt idx="8718">
                  <c:v>13.234999999999999</c:v>
                </c:pt>
                <c:pt idx="8719">
                  <c:v>13.236000000000001</c:v>
                </c:pt>
                <c:pt idx="8720">
                  <c:v>13.238</c:v>
                </c:pt>
                <c:pt idx="8721">
                  <c:v>13.24</c:v>
                </c:pt>
                <c:pt idx="8722">
                  <c:v>13.241</c:v>
                </c:pt>
                <c:pt idx="8723">
                  <c:v>13.243</c:v>
                </c:pt>
                <c:pt idx="8724">
                  <c:v>13.244999999999999</c:v>
                </c:pt>
                <c:pt idx="8725">
                  <c:v>13.246</c:v>
                </c:pt>
                <c:pt idx="8726">
                  <c:v>13.247999999999999</c:v>
                </c:pt>
                <c:pt idx="8727">
                  <c:v>13.25</c:v>
                </c:pt>
                <c:pt idx="8728">
                  <c:v>13.250999999999999</c:v>
                </c:pt>
                <c:pt idx="8729">
                  <c:v>13.253</c:v>
                </c:pt>
                <c:pt idx="8730">
                  <c:v>13.255000000000001</c:v>
                </c:pt>
                <c:pt idx="8731">
                  <c:v>13.256</c:v>
                </c:pt>
                <c:pt idx="8732">
                  <c:v>13.257999999999999</c:v>
                </c:pt>
                <c:pt idx="8733">
                  <c:v>13.26</c:v>
                </c:pt>
                <c:pt idx="8734">
                  <c:v>13.260999999999999</c:v>
                </c:pt>
                <c:pt idx="8735">
                  <c:v>13.263</c:v>
                </c:pt>
                <c:pt idx="8736">
                  <c:v>13.263999999999999</c:v>
                </c:pt>
                <c:pt idx="8737">
                  <c:v>13.266</c:v>
                </c:pt>
                <c:pt idx="8738">
                  <c:v>13.268000000000001</c:v>
                </c:pt>
                <c:pt idx="8739">
                  <c:v>13.269</c:v>
                </c:pt>
                <c:pt idx="8740">
                  <c:v>13.271000000000001</c:v>
                </c:pt>
                <c:pt idx="8741">
                  <c:v>13.273</c:v>
                </c:pt>
                <c:pt idx="8742">
                  <c:v>13.275</c:v>
                </c:pt>
                <c:pt idx="8743">
                  <c:v>13.276</c:v>
                </c:pt>
                <c:pt idx="8744">
                  <c:v>13.278</c:v>
                </c:pt>
                <c:pt idx="8745">
                  <c:v>13.279</c:v>
                </c:pt>
                <c:pt idx="8746">
                  <c:v>13.281000000000001</c:v>
                </c:pt>
                <c:pt idx="8747">
                  <c:v>13.282999999999999</c:v>
                </c:pt>
                <c:pt idx="8748">
                  <c:v>13.284000000000001</c:v>
                </c:pt>
                <c:pt idx="8749">
                  <c:v>13.286</c:v>
                </c:pt>
                <c:pt idx="8750">
                  <c:v>13.288</c:v>
                </c:pt>
                <c:pt idx="8751">
                  <c:v>13.289</c:v>
                </c:pt>
                <c:pt idx="8752">
                  <c:v>13.291</c:v>
                </c:pt>
                <c:pt idx="8753">
                  <c:v>13.292999999999999</c:v>
                </c:pt>
                <c:pt idx="8754">
                  <c:v>13.295</c:v>
                </c:pt>
                <c:pt idx="8755">
                  <c:v>13.295999999999999</c:v>
                </c:pt>
                <c:pt idx="8756">
                  <c:v>13.298</c:v>
                </c:pt>
                <c:pt idx="8757">
                  <c:v>13.298999999999999</c:v>
                </c:pt>
                <c:pt idx="8758">
                  <c:v>13.301</c:v>
                </c:pt>
                <c:pt idx="8759">
                  <c:v>13.303000000000001</c:v>
                </c:pt>
                <c:pt idx="8760">
                  <c:v>13.304</c:v>
                </c:pt>
                <c:pt idx="8761">
                  <c:v>13.305999999999999</c:v>
                </c:pt>
                <c:pt idx="8762">
                  <c:v>13.308</c:v>
                </c:pt>
                <c:pt idx="8763">
                  <c:v>13.308999999999999</c:v>
                </c:pt>
                <c:pt idx="8764">
                  <c:v>13.311</c:v>
                </c:pt>
                <c:pt idx="8765">
                  <c:v>13.313000000000001</c:v>
                </c:pt>
                <c:pt idx="8766">
                  <c:v>13.314</c:v>
                </c:pt>
                <c:pt idx="8767">
                  <c:v>13.316000000000001</c:v>
                </c:pt>
                <c:pt idx="8768">
                  <c:v>13.318</c:v>
                </c:pt>
                <c:pt idx="8769">
                  <c:v>13.319000000000001</c:v>
                </c:pt>
                <c:pt idx="8770">
                  <c:v>13.321</c:v>
                </c:pt>
                <c:pt idx="8771">
                  <c:v>13.323</c:v>
                </c:pt>
                <c:pt idx="8772">
                  <c:v>13.324999999999999</c:v>
                </c:pt>
                <c:pt idx="8773">
                  <c:v>13.326000000000001</c:v>
                </c:pt>
                <c:pt idx="8774">
                  <c:v>13.327999999999999</c:v>
                </c:pt>
                <c:pt idx="8775">
                  <c:v>13.33</c:v>
                </c:pt>
                <c:pt idx="8776">
                  <c:v>13.331</c:v>
                </c:pt>
                <c:pt idx="8777">
                  <c:v>13.333</c:v>
                </c:pt>
                <c:pt idx="8778">
                  <c:v>13.335000000000001</c:v>
                </c:pt>
                <c:pt idx="8779">
                  <c:v>13.337</c:v>
                </c:pt>
                <c:pt idx="8780">
                  <c:v>13.337999999999999</c:v>
                </c:pt>
                <c:pt idx="8781">
                  <c:v>13.34</c:v>
                </c:pt>
                <c:pt idx="8782">
                  <c:v>13.342000000000001</c:v>
                </c:pt>
                <c:pt idx="8783">
                  <c:v>13.343</c:v>
                </c:pt>
                <c:pt idx="8784">
                  <c:v>13.345000000000001</c:v>
                </c:pt>
                <c:pt idx="8785">
                  <c:v>13.347</c:v>
                </c:pt>
                <c:pt idx="8786">
                  <c:v>13.348000000000001</c:v>
                </c:pt>
                <c:pt idx="8787">
                  <c:v>13.35</c:v>
                </c:pt>
                <c:pt idx="8788">
                  <c:v>13.352</c:v>
                </c:pt>
                <c:pt idx="8789">
                  <c:v>13.353</c:v>
                </c:pt>
                <c:pt idx="8790">
                  <c:v>13.355</c:v>
                </c:pt>
                <c:pt idx="8791">
                  <c:v>13.356999999999999</c:v>
                </c:pt>
                <c:pt idx="8792">
                  <c:v>13.358000000000001</c:v>
                </c:pt>
                <c:pt idx="8793">
                  <c:v>13.36</c:v>
                </c:pt>
                <c:pt idx="8794">
                  <c:v>13.362</c:v>
                </c:pt>
                <c:pt idx="8795">
                  <c:v>13.363</c:v>
                </c:pt>
                <c:pt idx="8796">
                  <c:v>13.365</c:v>
                </c:pt>
                <c:pt idx="8797">
                  <c:v>13.367000000000001</c:v>
                </c:pt>
                <c:pt idx="8798">
                  <c:v>13.369</c:v>
                </c:pt>
                <c:pt idx="8799">
                  <c:v>13.37</c:v>
                </c:pt>
                <c:pt idx="8800">
                  <c:v>13.372</c:v>
                </c:pt>
                <c:pt idx="8801">
                  <c:v>13.374000000000001</c:v>
                </c:pt>
                <c:pt idx="8802">
                  <c:v>13.375</c:v>
                </c:pt>
                <c:pt idx="8803">
                  <c:v>13.377000000000001</c:v>
                </c:pt>
                <c:pt idx="8804">
                  <c:v>13.379</c:v>
                </c:pt>
                <c:pt idx="8805">
                  <c:v>13.38</c:v>
                </c:pt>
                <c:pt idx="8806">
                  <c:v>13.382</c:v>
                </c:pt>
                <c:pt idx="8807">
                  <c:v>13.384</c:v>
                </c:pt>
                <c:pt idx="8808">
                  <c:v>13.385</c:v>
                </c:pt>
                <c:pt idx="8809">
                  <c:v>13.387</c:v>
                </c:pt>
                <c:pt idx="8810">
                  <c:v>13.388999999999999</c:v>
                </c:pt>
                <c:pt idx="8811">
                  <c:v>13.39</c:v>
                </c:pt>
                <c:pt idx="8812">
                  <c:v>13.391999999999999</c:v>
                </c:pt>
                <c:pt idx="8813">
                  <c:v>13.394</c:v>
                </c:pt>
                <c:pt idx="8814">
                  <c:v>13.396000000000001</c:v>
                </c:pt>
                <c:pt idx="8815">
                  <c:v>13.397</c:v>
                </c:pt>
                <c:pt idx="8816">
                  <c:v>13.398999999999999</c:v>
                </c:pt>
                <c:pt idx="8817">
                  <c:v>13.4</c:v>
                </c:pt>
                <c:pt idx="8818">
                  <c:v>13.401999999999999</c:v>
                </c:pt>
                <c:pt idx="8819">
                  <c:v>13.404</c:v>
                </c:pt>
                <c:pt idx="8820">
                  <c:v>13.406000000000001</c:v>
                </c:pt>
                <c:pt idx="8821">
                  <c:v>13.407</c:v>
                </c:pt>
                <c:pt idx="8822">
                  <c:v>13.409000000000001</c:v>
                </c:pt>
                <c:pt idx="8823">
                  <c:v>13.41</c:v>
                </c:pt>
                <c:pt idx="8824">
                  <c:v>13.412000000000001</c:v>
                </c:pt>
                <c:pt idx="8825">
                  <c:v>13.414</c:v>
                </c:pt>
                <c:pt idx="8826">
                  <c:v>13.414999999999999</c:v>
                </c:pt>
                <c:pt idx="8827">
                  <c:v>13.417</c:v>
                </c:pt>
                <c:pt idx="8828">
                  <c:v>13.419</c:v>
                </c:pt>
                <c:pt idx="8829">
                  <c:v>13.42</c:v>
                </c:pt>
                <c:pt idx="8830">
                  <c:v>13.422000000000001</c:v>
                </c:pt>
                <c:pt idx="8831">
                  <c:v>13.423999999999999</c:v>
                </c:pt>
                <c:pt idx="8832">
                  <c:v>13.425000000000001</c:v>
                </c:pt>
                <c:pt idx="8833">
                  <c:v>13.427</c:v>
                </c:pt>
                <c:pt idx="8834">
                  <c:v>13.429</c:v>
                </c:pt>
                <c:pt idx="8835">
                  <c:v>13.43</c:v>
                </c:pt>
                <c:pt idx="8836">
                  <c:v>13.432</c:v>
                </c:pt>
                <c:pt idx="8837">
                  <c:v>13.433999999999999</c:v>
                </c:pt>
                <c:pt idx="8838">
                  <c:v>13.436</c:v>
                </c:pt>
                <c:pt idx="8839">
                  <c:v>13.436999999999999</c:v>
                </c:pt>
                <c:pt idx="8840">
                  <c:v>13.439</c:v>
                </c:pt>
                <c:pt idx="8841">
                  <c:v>13.441000000000001</c:v>
                </c:pt>
                <c:pt idx="8842">
                  <c:v>13.442</c:v>
                </c:pt>
                <c:pt idx="8843">
                  <c:v>13.444000000000001</c:v>
                </c:pt>
                <c:pt idx="8844">
                  <c:v>13.445</c:v>
                </c:pt>
                <c:pt idx="8845">
                  <c:v>13.446999999999999</c:v>
                </c:pt>
                <c:pt idx="8846">
                  <c:v>13.449</c:v>
                </c:pt>
                <c:pt idx="8847">
                  <c:v>13.45</c:v>
                </c:pt>
                <c:pt idx="8848">
                  <c:v>13.452</c:v>
                </c:pt>
                <c:pt idx="8849">
                  <c:v>13.454000000000001</c:v>
                </c:pt>
                <c:pt idx="8850">
                  <c:v>13.456</c:v>
                </c:pt>
                <c:pt idx="8851">
                  <c:v>13.457000000000001</c:v>
                </c:pt>
                <c:pt idx="8852">
                  <c:v>13.459</c:v>
                </c:pt>
                <c:pt idx="8853">
                  <c:v>13.461</c:v>
                </c:pt>
                <c:pt idx="8854">
                  <c:v>13.462</c:v>
                </c:pt>
                <c:pt idx="8855">
                  <c:v>13.464</c:v>
                </c:pt>
                <c:pt idx="8856">
                  <c:v>13.465999999999999</c:v>
                </c:pt>
                <c:pt idx="8857">
                  <c:v>13.468</c:v>
                </c:pt>
                <c:pt idx="8858">
                  <c:v>13.468999999999999</c:v>
                </c:pt>
                <c:pt idx="8859">
                  <c:v>13.471</c:v>
                </c:pt>
                <c:pt idx="8860">
                  <c:v>13.472</c:v>
                </c:pt>
                <c:pt idx="8861">
                  <c:v>13.474</c:v>
                </c:pt>
                <c:pt idx="8862">
                  <c:v>13.476000000000001</c:v>
                </c:pt>
                <c:pt idx="8863">
                  <c:v>13.477</c:v>
                </c:pt>
                <c:pt idx="8864">
                  <c:v>13.478999999999999</c:v>
                </c:pt>
                <c:pt idx="8865">
                  <c:v>13.481</c:v>
                </c:pt>
                <c:pt idx="8866">
                  <c:v>13.481999999999999</c:v>
                </c:pt>
                <c:pt idx="8867">
                  <c:v>13.484</c:v>
                </c:pt>
                <c:pt idx="8868">
                  <c:v>13.486000000000001</c:v>
                </c:pt>
                <c:pt idx="8869">
                  <c:v>13.488</c:v>
                </c:pt>
                <c:pt idx="8870">
                  <c:v>13.489000000000001</c:v>
                </c:pt>
                <c:pt idx="8871">
                  <c:v>13.491</c:v>
                </c:pt>
                <c:pt idx="8872">
                  <c:v>13.492000000000001</c:v>
                </c:pt>
                <c:pt idx="8873">
                  <c:v>13.494</c:v>
                </c:pt>
                <c:pt idx="8874">
                  <c:v>13.496</c:v>
                </c:pt>
                <c:pt idx="8875">
                  <c:v>13.497</c:v>
                </c:pt>
                <c:pt idx="8876">
                  <c:v>13.499000000000001</c:v>
                </c:pt>
                <c:pt idx="8877">
                  <c:v>13.500999999999999</c:v>
                </c:pt>
                <c:pt idx="8878">
                  <c:v>13.502000000000001</c:v>
                </c:pt>
                <c:pt idx="8879">
                  <c:v>13.504</c:v>
                </c:pt>
                <c:pt idx="8880">
                  <c:v>13.506</c:v>
                </c:pt>
                <c:pt idx="8881">
                  <c:v>13.507999999999999</c:v>
                </c:pt>
                <c:pt idx="8882">
                  <c:v>13.509</c:v>
                </c:pt>
                <c:pt idx="8883">
                  <c:v>13.510999999999999</c:v>
                </c:pt>
                <c:pt idx="8884">
                  <c:v>13.512</c:v>
                </c:pt>
                <c:pt idx="8885">
                  <c:v>13.513999999999999</c:v>
                </c:pt>
                <c:pt idx="8886">
                  <c:v>13.516</c:v>
                </c:pt>
                <c:pt idx="8887">
                  <c:v>13.516999999999999</c:v>
                </c:pt>
                <c:pt idx="8888">
                  <c:v>13.519</c:v>
                </c:pt>
                <c:pt idx="8889">
                  <c:v>13.521000000000001</c:v>
                </c:pt>
                <c:pt idx="8890">
                  <c:v>13.522</c:v>
                </c:pt>
                <c:pt idx="8891">
                  <c:v>13.523999999999999</c:v>
                </c:pt>
                <c:pt idx="8892">
                  <c:v>13.525</c:v>
                </c:pt>
                <c:pt idx="8893">
                  <c:v>13.526999999999999</c:v>
                </c:pt>
                <c:pt idx="8894">
                  <c:v>13.529</c:v>
                </c:pt>
                <c:pt idx="8895">
                  <c:v>13.53</c:v>
                </c:pt>
                <c:pt idx="8896">
                  <c:v>13.532</c:v>
                </c:pt>
                <c:pt idx="8897">
                  <c:v>13.532999999999999</c:v>
                </c:pt>
                <c:pt idx="8898">
                  <c:v>13.535</c:v>
                </c:pt>
                <c:pt idx="8899">
                  <c:v>13.537000000000001</c:v>
                </c:pt>
                <c:pt idx="8900">
                  <c:v>13.539</c:v>
                </c:pt>
                <c:pt idx="8901">
                  <c:v>13.54</c:v>
                </c:pt>
                <c:pt idx="8902">
                  <c:v>13.542</c:v>
                </c:pt>
                <c:pt idx="8903">
                  <c:v>13.542999999999999</c:v>
                </c:pt>
                <c:pt idx="8904">
                  <c:v>13.545</c:v>
                </c:pt>
                <c:pt idx="8905">
                  <c:v>13.547000000000001</c:v>
                </c:pt>
                <c:pt idx="8906">
                  <c:v>13.548999999999999</c:v>
                </c:pt>
                <c:pt idx="8907">
                  <c:v>13.55</c:v>
                </c:pt>
                <c:pt idx="8908">
                  <c:v>13.552</c:v>
                </c:pt>
                <c:pt idx="8909">
                  <c:v>13.553000000000001</c:v>
                </c:pt>
                <c:pt idx="8910">
                  <c:v>13.555</c:v>
                </c:pt>
                <c:pt idx="8911">
                  <c:v>13.557</c:v>
                </c:pt>
                <c:pt idx="8912">
                  <c:v>13.558</c:v>
                </c:pt>
                <c:pt idx="8913">
                  <c:v>13.56</c:v>
                </c:pt>
                <c:pt idx="8914">
                  <c:v>13.561999999999999</c:v>
                </c:pt>
                <c:pt idx="8915">
                  <c:v>13.563000000000001</c:v>
                </c:pt>
                <c:pt idx="8916">
                  <c:v>13.565</c:v>
                </c:pt>
                <c:pt idx="8917">
                  <c:v>13.567</c:v>
                </c:pt>
                <c:pt idx="8918">
                  <c:v>13.569000000000001</c:v>
                </c:pt>
                <c:pt idx="8919">
                  <c:v>13.57</c:v>
                </c:pt>
                <c:pt idx="8920">
                  <c:v>13.571999999999999</c:v>
                </c:pt>
                <c:pt idx="8921">
                  <c:v>13.573</c:v>
                </c:pt>
                <c:pt idx="8922">
                  <c:v>13.574999999999999</c:v>
                </c:pt>
                <c:pt idx="8923">
                  <c:v>13.577</c:v>
                </c:pt>
                <c:pt idx="8924">
                  <c:v>13.579000000000001</c:v>
                </c:pt>
                <c:pt idx="8925">
                  <c:v>13.58</c:v>
                </c:pt>
                <c:pt idx="8926">
                  <c:v>13.582000000000001</c:v>
                </c:pt>
                <c:pt idx="8927">
                  <c:v>13.584</c:v>
                </c:pt>
                <c:pt idx="8928">
                  <c:v>13.585000000000001</c:v>
                </c:pt>
                <c:pt idx="8929">
                  <c:v>13.587</c:v>
                </c:pt>
                <c:pt idx="8930">
                  <c:v>13.589</c:v>
                </c:pt>
                <c:pt idx="8931">
                  <c:v>13.59</c:v>
                </c:pt>
                <c:pt idx="8932">
                  <c:v>13.592000000000001</c:v>
                </c:pt>
                <c:pt idx="8933">
                  <c:v>13.593999999999999</c:v>
                </c:pt>
                <c:pt idx="8934">
                  <c:v>13.596</c:v>
                </c:pt>
                <c:pt idx="8935">
                  <c:v>13.597</c:v>
                </c:pt>
                <c:pt idx="8936">
                  <c:v>13.599</c:v>
                </c:pt>
                <c:pt idx="8937">
                  <c:v>13.6</c:v>
                </c:pt>
                <c:pt idx="8938">
                  <c:v>13.603</c:v>
                </c:pt>
                <c:pt idx="8939">
                  <c:v>13.603999999999999</c:v>
                </c:pt>
                <c:pt idx="8940">
                  <c:v>13.606</c:v>
                </c:pt>
                <c:pt idx="8941">
                  <c:v>13.606999999999999</c:v>
                </c:pt>
                <c:pt idx="8942">
                  <c:v>13.609</c:v>
                </c:pt>
                <c:pt idx="8943">
                  <c:v>13.611000000000001</c:v>
                </c:pt>
                <c:pt idx="8944">
                  <c:v>13.612</c:v>
                </c:pt>
                <c:pt idx="8945">
                  <c:v>13.614000000000001</c:v>
                </c:pt>
                <c:pt idx="8946">
                  <c:v>13.616</c:v>
                </c:pt>
                <c:pt idx="8947">
                  <c:v>13.617000000000001</c:v>
                </c:pt>
                <c:pt idx="8948">
                  <c:v>13.619</c:v>
                </c:pt>
                <c:pt idx="8949">
                  <c:v>13.621</c:v>
                </c:pt>
                <c:pt idx="8950">
                  <c:v>13.622</c:v>
                </c:pt>
                <c:pt idx="8951">
                  <c:v>13.624000000000001</c:v>
                </c:pt>
                <c:pt idx="8952">
                  <c:v>13.625999999999999</c:v>
                </c:pt>
                <c:pt idx="8953">
                  <c:v>13.627000000000001</c:v>
                </c:pt>
                <c:pt idx="8954">
                  <c:v>13.629</c:v>
                </c:pt>
                <c:pt idx="8955">
                  <c:v>13.631</c:v>
                </c:pt>
                <c:pt idx="8956">
                  <c:v>13.632</c:v>
                </c:pt>
                <c:pt idx="8957">
                  <c:v>13.634</c:v>
                </c:pt>
                <c:pt idx="8958">
                  <c:v>13.635999999999999</c:v>
                </c:pt>
                <c:pt idx="8959">
                  <c:v>13.637</c:v>
                </c:pt>
                <c:pt idx="8960">
                  <c:v>13.638999999999999</c:v>
                </c:pt>
                <c:pt idx="8961">
                  <c:v>13.641</c:v>
                </c:pt>
                <c:pt idx="8962">
                  <c:v>13.641999999999999</c:v>
                </c:pt>
                <c:pt idx="8963">
                  <c:v>13.644</c:v>
                </c:pt>
                <c:pt idx="8964">
                  <c:v>13.646000000000001</c:v>
                </c:pt>
                <c:pt idx="8965">
                  <c:v>13.648</c:v>
                </c:pt>
                <c:pt idx="8966">
                  <c:v>13.648999999999999</c:v>
                </c:pt>
                <c:pt idx="8967">
                  <c:v>13.651</c:v>
                </c:pt>
                <c:pt idx="8968">
                  <c:v>13.651999999999999</c:v>
                </c:pt>
                <c:pt idx="8969">
                  <c:v>13.654</c:v>
                </c:pt>
                <c:pt idx="8970">
                  <c:v>13.656000000000001</c:v>
                </c:pt>
                <c:pt idx="8971">
                  <c:v>13.657</c:v>
                </c:pt>
                <c:pt idx="8972">
                  <c:v>13.659000000000001</c:v>
                </c:pt>
                <c:pt idx="8973">
                  <c:v>13.661</c:v>
                </c:pt>
                <c:pt idx="8974">
                  <c:v>13.662000000000001</c:v>
                </c:pt>
                <c:pt idx="8975">
                  <c:v>13.664</c:v>
                </c:pt>
                <c:pt idx="8976">
                  <c:v>13.666</c:v>
                </c:pt>
                <c:pt idx="8977">
                  <c:v>13.667999999999999</c:v>
                </c:pt>
                <c:pt idx="8978">
                  <c:v>13.669</c:v>
                </c:pt>
                <c:pt idx="8979">
                  <c:v>13.670999999999999</c:v>
                </c:pt>
                <c:pt idx="8980">
                  <c:v>13.672000000000001</c:v>
                </c:pt>
                <c:pt idx="8981">
                  <c:v>13.673999999999999</c:v>
                </c:pt>
                <c:pt idx="8982">
                  <c:v>13.676</c:v>
                </c:pt>
                <c:pt idx="8983">
                  <c:v>13.677</c:v>
                </c:pt>
                <c:pt idx="8984">
                  <c:v>13.679</c:v>
                </c:pt>
                <c:pt idx="8985">
                  <c:v>13.680999999999999</c:v>
                </c:pt>
                <c:pt idx="8986">
                  <c:v>13.683</c:v>
                </c:pt>
                <c:pt idx="8987">
                  <c:v>13.683999999999999</c:v>
                </c:pt>
                <c:pt idx="8988">
                  <c:v>13.686</c:v>
                </c:pt>
                <c:pt idx="8989">
                  <c:v>13.688000000000001</c:v>
                </c:pt>
                <c:pt idx="8990">
                  <c:v>13.689</c:v>
                </c:pt>
                <c:pt idx="8991">
                  <c:v>13.691000000000001</c:v>
                </c:pt>
                <c:pt idx="8992">
                  <c:v>13.693</c:v>
                </c:pt>
                <c:pt idx="8993">
                  <c:v>13.694000000000001</c:v>
                </c:pt>
                <c:pt idx="8994">
                  <c:v>13.696</c:v>
                </c:pt>
                <c:pt idx="8995">
                  <c:v>13.698</c:v>
                </c:pt>
                <c:pt idx="8996">
                  <c:v>13.699</c:v>
                </c:pt>
                <c:pt idx="8997">
                  <c:v>13.701000000000001</c:v>
                </c:pt>
                <c:pt idx="8998">
                  <c:v>13.702999999999999</c:v>
                </c:pt>
                <c:pt idx="8999">
                  <c:v>13.704000000000001</c:v>
                </c:pt>
                <c:pt idx="9000">
                  <c:v>13.706</c:v>
                </c:pt>
                <c:pt idx="9001">
                  <c:v>13.708</c:v>
                </c:pt>
                <c:pt idx="9002">
                  <c:v>13.709</c:v>
                </c:pt>
                <c:pt idx="9003">
                  <c:v>13.711</c:v>
                </c:pt>
                <c:pt idx="9004">
                  <c:v>13.712999999999999</c:v>
                </c:pt>
                <c:pt idx="9005">
                  <c:v>13.715</c:v>
                </c:pt>
                <c:pt idx="9006">
                  <c:v>13.715999999999999</c:v>
                </c:pt>
                <c:pt idx="9007">
                  <c:v>13.718</c:v>
                </c:pt>
                <c:pt idx="9008">
                  <c:v>13.718999999999999</c:v>
                </c:pt>
                <c:pt idx="9009">
                  <c:v>13.721</c:v>
                </c:pt>
                <c:pt idx="9010">
                  <c:v>13.723000000000001</c:v>
                </c:pt>
                <c:pt idx="9011">
                  <c:v>13.724</c:v>
                </c:pt>
                <c:pt idx="9012">
                  <c:v>13.726000000000001</c:v>
                </c:pt>
                <c:pt idx="9013">
                  <c:v>13.728</c:v>
                </c:pt>
                <c:pt idx="9014">
                  <c:v>13.728999999999999</c:v>
                </c:pt>
                <c:pt idx="9015">
                  <c:v>13.731</c:v>
                </c:pt>
                <c:pt idx="9016">
                  <c:v>13.733000000000001</c:v>
                </c:pt>
                <c:pt idx="9017">
                  <c:v>13.734999999999999</c:v>
                </c:pt>
                <c:pt idx="9018">
                  <c:v>13.736000000000001</c:v>
                </c:pt>
                <c:pt idx="9019">
                  <c:v>13.738</c:v>
                </c:pt>
                <c:pt idx="9020">
                  <c:v>13.739000000000001</c:v>
                </c:pt>
                <c:pt idx="9021">
                  <c:v>13.741</c:v>
                </c:pt>
                <c:pt idx="9022">
                  <c:v>13.743</c:v>
                </c:pt>
                <c:pt idx="9023">
                  <c:v>13.744</c:v>
                </c:pt>
                <c:pt idx="9024">
                  <c:v>13.746</c:v>
                </c:pt>
                <c:pt idx="9025">
                  <c:v>13.747999999999999</c:v>
                </c:pt>
                <c:pt idx="9026">
                  <c:v>13.749000000000001</c:v>
                </c:pt>
                <c:pt idx="9027">
                  <c:v>13.750999999999999</c:v>
                </c:pt>
                <c:pt idx="9028">
                  <c:v>13.753</c:v>
                </c:pt>
                <c:pt idx="9029">
                  <c:v>13.754</c:v>
                </c:pt>
                <c:pt idx="9030">
                  <c:v>13.756</c:v>
                </c:pt>
                <c:pt idx="9031">
                  <c:v>13.757999999999999</c:v>
                </c:pt>
                <c:pt idx="9032">
                  <c:v>13.759</c:v>
                </c:pt>
                <c:pt idx="9033">
                  <c:v>13.760999999999999</c:v>
                </c:pt>
                <c:pt idx="9034">
                  <c:v>13.763</c:v>
                </c:pt>
                <c:pt idx="9035">
                  <c:v>13.763999999999999</c:v>
                </c:pt>
                <c:pt idx="9036">
                  <c:v>13.766</c:v>
                </c:pt>
                <c:pt idx="9037">
                  <c:v>13.768000000000001</c:v>
                </c:pt>
                <c:pt idx="9038">
                  <c:v>13.769</c:v>
                </c:pt>
                <c:pt idx="9039">
                  <c:v>13.771000000000001</c:v>
                </c:pt>
                <c:pt idx="9040">
                  <c:v>13.773</c:v>
                </c:pt>
                <c:pt idx="9041">
                  <c:v>13.773999999999999</c:v>
                </c:pt>
                <c:pt idx="9042">
                  <c:v>13.776</c:v>
                </c:pt>
                <c:pt idx="9043">
                  <c:v>13.778</c:v>
                </c:pt>
                <c:pt idx="9044">
                  <c:v>13.779</c:v>
                </c:pt>
                <c:pt idx="9045">
                  <c:v>13.781000000000001</c:v>
                </c:pt>
                <c:pt idx="9046">
                  <c:v>13.782999999999999</c:v>
                </c:pt>
                <c:pt idx="9047">
                  <c:v>13.784000000000001</c:v>
                </c:pt>
                <c:pt idx="9048">
                  <c:v>13.786</c:v>
                </c:pt>
                <c:pt idx="9049">
                  <c:v>13.788</c:v>
                </c:pt>
                <c:pt idx="9050">
                  <c:v>13.789</c:v>
                </c:pt>
                <c:pt idx="9051">
                  <c:v>13.791</c:v>
                </c:pt>
                <c:pt idx="9052">
                  <c:v>13.792999999999999</c:v>
                </c:pt>
                <c:pt idx="9053">
                  <c:v>13.794</c:v>
                </c:pt>
                <c:pt idx="9054">
                  <c:v>13.795999999999999</c:v>
                </c:pt>
                <c:pt idx="9055">
                  <c:v>13.798</c:v>
                </c:pt>
                <c:pt idx="9056">
                  <c:v>13.798999999999999</c:v>
                </c:pt>
                <c:pt idx="9057">
                  <c:v>13.801</c:v>
                </c:pt>
                <c:pt idx="9058">
                  <c:v>13.803000000000001</c:v>
                </c:pt>
                <c:pt idx="9059">
                  <c:v>13.804</c:v>
                </c:pt>
                <c:pt idx="9060">
                  <c:v>13.805999999999999</c:v>
                </c:pt>
                <c:pt idx="9061">
                  <c:v>13.808</c:v>
                </c:pt>
                <c:pt idx="9062">
                  <c:v>13.81</c:v>
                </c:pt>
                <c:pt idx="9063">
                  <c:v>13.811</c:v>
                </c:pt>
                <c:pt idx="9064">
                  <c:v>13.813000000000001</c:v>
                </c:pt>
                <c:pt idx="9065">
                  <c:v>13.815</c:v>
                </c:pt>
                <c:pt idx="9066">
                  <c:v>13.816000000000001</c:v>
                </c:pt>
                <c:pt idx="9067">
                  <c:v>13.818</c:v>
                </c:pt>
                <c:pt idx="9068">
                  <c:v>13.82</c:v>
                </c:pt>
                <c:pt idx="9069">
                  <c:v>13.821</c:v>
                </c:pt>
                <c:pt idx="9070">
                  <c:v>13.823</c:v>
                </c:pt>
                <c:pt idx="9071">
                  <c:v>13.824999999999999</c:v>
                </c:pt>
                <c:pt idx="9072">
                  <c:v>13.826000000000001</c:v>
                </c:pt>
                <c:pt idx="9073">
                  <c:v>13.827999999999999</c:v>
                </c:pt>
                <c:pt idx="9074">
                  <c:v>13.83</c:v>
                </c:pt>
                <c:pt idx="9075">
                  <c:v>13.831</c:v>
                </c:pt>
                <c:pt idx="9076">
                  <c:v>13.833</c:v>
                </c:pt>
                <c:pt idx="9077">
                  <c:v>13.835000000000001</c:v>
                </c:pt>
                <c:pt idx="9078">
                  <c:v>13.836</c:v>
                </c:pt>
                <c:pt idx="9079">
                  <c:v>13.837999999999999</c:v>
                </c:pt>
                <c:pt idx="9080">
                  <c:v>13.84</c:v>
                </c:pt>
                <c:pt idx="9081">
                  <c:v>13.840999999999999</c:v>
                </c:pt>
                <c:pt idx="9082">
                  <c:v>13.843</c:v>
                </c:pt>
                <c:pt idx="9083">
                  <c:v>13.845000000000001</c:v>
                </c:pt>
                <c:pt idx="9084">
                  <c:v>13.847</c:v>
                </c:pt>
                <c:pt idx="9085">
                  <c:v>13.848000000000001</c:v>
                </c:pt>
                <c:pt idx="9086">
                  <c:v>13.85</c:v>
                </c:pt>
                <c:pt idx="9087">
                  <c:v>13.852</c:v>
                </c:pt>
                <c:pt idx="9088">
                  <c:v>13.853</c:v>
                </c:pt>
                <c:pt idx="9089">
                  <c:v>13.855</c:v>
                </c:pt>
                <c:pt idx="9090">
                  <c:v>13.856999999999999</c:v>
                </c:pt>
                <c:pt idx="9091">
                  <c:v>13.858000000000001</c:v>
                </c:pt>
                <c:pt idx="9092">
                  <c:v>13.86</c:v>
                </c:pt>
                <c:pt idx="9093">
                  <c:v>13.862</c:v>
                </c:pt>
                <c:pt idx="9094">
                  <c:v>13.863</c:v>
                </c:pt>
                <c:pt idx="9095">
                  <c:v>13.865</c:v>
                </c:pt>
                <c:pt idx="9096">
                  <c:v>13.867000000000001</c:v>
                </c:pt>
                <c:pt idx="9097">
                  <c:v>13.868</c:v>
                </c:pt>
                <c:pt idx="9098">
                  <c:v>13.87</c:v>
                </c:pt>
                <c:pt idx="9099">
                  <c:v>13.872</c:v>
                </c:pt>
                <c:pt idx="9100">
                  <c:v>13.872999999999999</c:v>
                </c:pt>
                <c:pt idx="9101">
                  <c:v>13.875</c:v>
                </c:pt>
                <c:pt idx="9102">
                  <c:v>13.877000000000001</c:v>
                </c:pt>
                <c:pt idx="9103">
                  <c:v>13.878</c:v>
                </c:pt>
                <c:pt idx="9104">
                  <c:v>13.88</c:v>
                </c:pt>
                <c:pt idx="9105">
                  <c:v>13.882</c:v>
                </c:pt>
                <c:pt idx="9106">
                  <c:v>13.882999999999999</c:v>
                </c:pt>
                <c:pt idx="9107">
                  <c:v>13.885</c:v>
                </c:pt>
                <c:pt idx="9108">
                  <c:v>13.887</c:v>
                </c:pt>
                <c:pt idx="9109">
                  <c:v>13.888</c:v>
                </c:pt>
                <c:pt idx="9110">
                  <c:v>13.89</c:v>
                </c:pt>
                <c:pt idx="9111">
                  <c:v>13.891999999999999</c:v>
                </c:pt>
                <c:pt idx="9112">
                  <c:v>13.893000000000001</c:v>
                </c:pt>
                <c:pt idx="9113">
                  <c:v>13.895</c:v>
                </c:pt>
                <c:pt idx="9114">
                  <c:v>13.897</c:v>
                </c:pt>
                <c:pt idx="9115">
                  <c:v>13.898</c:v>
                </c:pt>
                <c:pt idx="9116">
                  <c:v>13.9</c:v>
                </c:pt>
                <c:pt idx="9117">
                  <c:v>13.901999999999999</c:v>
                </c:pt>
                <c:pt idx="9118">
                  <c:v>13.903</c:v>
                </c:pt>
                <c:pt idx="9119">
                  <c:v>13.904999999999999</c:v>
                </c:pt>
                <c:pt idx="9120">
                  <c:v>13.907</c:v>
                </c:pt>
                <c:pt idx="9121">
                  <c:v>13.907999999999999</c:v>
                </c:pt>
                <c:pt idx="9122">
                  <c:v>13.91</c:v>
                </c:pt>
                <c:pt idx="9123">
                  <c:v>13.912000000000001</c:v>
                </c:pt>
                <c:pt idx="9124">
                  <c:v>13.913</c:v>
                </c:pt>
                <c:pt idx="9125">
                  <c:v>13.914999999999999</c:v>
                </c:pt>
                <c:pt idx="9126">
                  <c:v>13.917</c:v>
                </c:pt>
                <c:pt idx="9127">
                  <c:v>13.917999999999999</c:v>
                </c:pt>
                <c:pt idx="9128">
                  <c:v>13.92</c:v>
                </c:pt>
                <c:pt idx="9129">
                  <c:v>13.922000000000001</c:v>
                </c:pt>
                <c:pt idx="9130">
                  <c:v>13.923</c:v>
                </c:pt>
                <c:pt idx="9131">
                  <c:v>13.925000000000001</c:v>
                </c:pt>
                <c:pt idx="9132">
                  <c:v>13.927</c:v>
                </c:pt>
                <c:pt idx="9133">
                  <c:v>13.928000000000001</c:v>
                </c:pt>
                <c:pt idx="9134">
                  <c:v>13.93</c:v>
                </c:pt>
                <c:pt idx="9135">
                  <c:v>13.932</c:v>
                </c:pt>
                <c:pt idx="9136">
                  <c:v>13.933</c:v>
                </c:pt>
                <c:pt idx="9137">
                  <c:v>13.935</c:v>
                </c:pt>
                <c:pt idx="9138">
                  <c:v>13.936999999999999</c:v>
                </c:pt>
                <c:pt idx="9139">
                  <c:v>13.938000000000001</c:v>
                </c:pt>
                <c:pt idx="9140">
                  <c:v>13.94</c:v>
                </c:pt>
                <c:pt idx="9141">
                  <c:v>13.942</c:v>
                </c:pt>
                <c:pt idx="9142">
                  <c:v>13.943</c:v>
                </c:pt>
                <c:pt idx="9143">
                  <c:v>13.945</c:v>
                </c:pt>
                <c:pt idx="9144">
                  <c:v>13.946</c:v>
                </c:pt>
                <c:pt idx="9145">
                  <c:v>13.948</c:v>
                </c:pt>
                <c:pt idx="9146">
                  <c:v>13.95</c:v>
                </c:pt>
                <c:pt idx="9147">
                  <c:v>13.951000000000001</c:v>
                </c:pt>
                <c:pt idx="9148">
                  <c:v>13.952999999999999</c:v>
                </c:pt>
                <c:pt idx="9149">
                  <c:v>13.955</c:v>
                </c:pt>
                <c:pt idx="9150">
                  <c:v>13.956</c:v>
                </c:pt>
                <c:pt idx="9151">
                  <c:v>13.958</c:v>
                </c:pt>
                <c:pt idx="9152">
                  <c:v>13.96</c:v>
                </c:pt>
                <c:pt idx="9153">
                  <c:v>13.962</c:v>
                </c:pt>
                <c:pt idx="9154">
                  <c:v>13.962999999999999</c:v>
                </c:pt>
                <c:pt idx="9155">
                  <c:v>13.965</c:v>
                </c:pt>
                <c:pt idx="9156">
                  <c:v>13.965999999999999</c:v>
                </c:pt>
                <c:pt idx="9157">
                  <c:v>13.968</c:v>
                </c:pt>
                <c:pt idx="9158">
                  <c:v>13.97</c:v>
                </c:pt>
                <c:pt idx="9159">
                  <c:v>13.971</c:v>
                </c:pt>
                <c:pt idx="9160">
                  <c:v>13.973000000000001</c:v>
                </c:pt>
                <c:pt idx="9161">
                  <c:v>13.975</c:v>
                </c:pt>
                <c:pt idx="9162">
                  <c:v>13.976000000000001</c:v>
                </c:pt>
                <c:pt idx="9163">
                  <c:v>13.978</c:v>
                </c:pt>
                <c:pt idx="9164">
                  <c:v>13.98</c:v>
                </c:pt>
                <c:pt idx="9165">
                  <c:v>13.981</c:v>
                </c:pt>
                <c:pt idx="9166">
                  <c:v>13.983000000000001</c:v>
                </c:pt>
                <c:pt idx="9167">
                  <c:v>13.984</c:v>
                </c:pt>
                <c:pt idx="9168">
                  <c:v>13.986000000000001</c:v>
                </c:pt>
                <c:pt idx="9169">
                  <c:v>13.988</c:v>
                </c:pt>
                <c:pt idx="9170">
                  <c:v>13.989000000000001</c:v>
                </c:pt>
                <c:pt idx="9171">
                  <c:v>13.991</c:v>
                </c:pt>
                <c:pt idx="9172">
                  <c:v>13.993</c:v>
                </c:pt>
                <c:pt idx="9173">
                  <c:v>13.994999999999999</c:v>
                </c:pt>
                <c:pt idx="9174">
                  <c:v>13.996</c:v>
                </c:pt>
                <c:pt idx="9175">
                  <c:v>13.997999999999999</c:v>
                </c:pt>
                <c:pt idx="9176">
                  <c:v>13.999000000000001</c:v>
                </c:pt>
                <c:pt idx="9177">
                  <c:v>14.000999999999999</c:v>
                </c:pt>
                <c:pt idx="9178">
                  <c:v>14.003</c:v>
                </c:pt>
                <c:pt idx="9179">
                  <c:v>14.004</c:v>
                </c:pt>
                <c:pt idx="9180">
                  <c:v>14.006</c:v>
                </c:pt>
                <c:pt idx="9181">
                  <c:v>14.007999999999999</c:v>
                </c:pt>
                <c:pt idx="9182">
                  <c:v>14.009</c:v>
                </c:pt>
                <c:pt idx="9183">
                  <c:v>14.010999999999999</c:v>
                </c:pt>
                <c:pt idx="9184">
                  <c:v>14.013</c:v>
                </c:pt>
                <c:pt idx="9185">
                  <c:v>14.015000000000001</c:v>
                </c:pt>
                <c:pt idx="9186">
                  <c:v>14.016</c:v>
                </c:pt>
                <c:pt idx="9187">
                  <c:v>14.018000000000001</c:v>
                </c:pt>
                <c:pt idx="9188">
                  <c:v>14.02</c:v>
                </c:pt>
                <c:pt idx="9189">
                  <c:v>14.021000000000001</c:v>
                </c:pt>
                <c:pt idx="9190">
                  <c:v>14.023</c:v>
                </c:pt>
                <c:pt idx="9191">
                  <c:v>14.025</c:v>
                </c:pt>
                <c:pt idx="9192">
                  <c:v>14.026</c:v>
                </c:pt>
                <c:pt idx="9193">
                  <c:v>14.028</c:v>
                </c:pt>
                <c:pt idx="9194">
                  <c:v>14.03</c:v>
                </c:pt>
                <c:pt idx="9195">
                  <c:v>14.031000000000001</c:v>
                </c:pt>
                <c:pt idx="9196">
                  <c:v>14.032999999999999</c:v>
                </c:pt>
                <c:pt idx="9197">
                  <c:v>14.035</c:v>
                </c:pt>
                <c:pt idx="9198">
                  <c:v>14.037000000000001</c:v>
                </c:pt>
                <c:pt idx="9199">
                  <c:v>14.038</c:v>
                </c:pt>
                <c:pt idx="9200">
                  <c:v>14.04</c:v>
                </c:pt>
                <c:pt idx="9201">
                  <c:v>14.042</c:v>
                </c:pt>
                <c:pt idx="9202">
                  <c:v>14.042999999999999</c:v>
                </c:pt>
                <c:pt idx="9203">
                  <c:v>14.045</c:v>
                </c:pt>
                <c:pt idx="9204">
                  <c:v>14.047000000000001</c:v>
                </c:pt>
                <c:pt idx="9205">
                  <c:v>14.048</c:v>
                </c:pt>
                <c:pt idx="9206">
                  <c:v>14.05</c:v>
                </c:pt>
                <c:pt idx="9207">
                  <c:v>14.052</c:v>
                </c:pt>
                <c:pt idx="9208">
                  <c:v>14.053000000000001</c:v>
                </c:pt>
                <c:pt idx="9209">
                  <c:v>14.055</c:v>
                </c:pt>
                <c:pt idx="9210">
                  <c:v>14.057</c:v>
                </c:pt>
                <c:pt idx="9211">
                  <c:v>14.058</c:v>
                </c:pt>
                <c:pt idx="9212">
                  <c:v>14.06</c:v>
                </c:pt>
                <c:pt idx="9213">
                  <c:v>14.061999999999999</c:v>
                </c:pt>
                <c:pt idx="9214">
                  <c:v>14.063000000000001</c:v>
                </c:pt>
                <c:pt idx="9215">
                  <c:v>14.065</c:v>
                </c:pt>
                <c:pt idx="9216">
                  <c:v>14.067</c:v>
                </c:pt>
                <c:pt idx="9217">
                  <c:v>14.068</c:v>
                </c:pt>
                <c:pt idx="9218">
                  <c:v>14.07</c:v>
                </c:pt>
                <c:pt idx="9219">
                  <c:v>14.071999999999999</c:v>
                </c:pt>
                <c:pt idx="9220">
                  <c:v>14.073</c:v>
                </c:pt>
                <c:pt idx="9221">
                  <c:v>14.074999999999999</c:v>
                </c:pt>
                <c:pt idx="9222">
                  <c:v>14.077</c:v>
                </c:pt>
                <c:pt idx="9223">
                  <c:v>14.077999999999999</c:v>
                </c:pt>
                <c:pt idx="9224">
                  <c:v>14.08</c:v>
                </c:pt>
                <c:pt idx="9225">
                  <c:v>14.082000000000001</c:v>
                </c:pt>
                <c:pt idx="9226">
                  <c:v>14.083</c:v>
                </c:pt>
                <c:pt idx="9227">
                  <c:v>14.085000000000001</c:v>
                </c:pt>
                <c:pt idx="9228">
                  <c:v>14.087</c:v>
                </c:pt>
                <c:pt idx="9229">
                  <c:v>14.089</c:v>
                </c:pt>
                <c:pt idx="9230">
                  <c:v>14.09</c:v>
                </c:pt>
                <c:pt idx="9231">
                  <c:v>14.092000000000001</c:v>
                </c:pt>
                <c:pt idx="9232">
                  <c:v>14.093</c:v>
                </c:pt>
                <c:pt idx="9233">
                  <c:v>14.095000000000001</c:v>
                </c:pt>
                <c:pt idx="9234">
                  <c:v>14.097</c:v>
                </c:pt>
                <c:pt idx="9235">
                  <c:v>14.098000000000001</c:v>
                </c:pt>
                <c:pt idx="9236">
                  <c:v>14.1</c:v>
                </c:pt>
                <c:pt idx="9237">
                  <c:v>14.102</c:v>
                </c:pt>
                <c:pt idx="9238">
                  <c:v>14.103999999999999</c:v>
                </c:pt>
                <c:pt idx="9239">
                  <c:v>14.105</c:v>
                </c:pt>
                <c:pt idx="9240">
                  <c:v>14.106999999999999</c:v>
                </c:pt>
                <c:pt idx="9241">
                  <c:v>14.109</c:v>
                </c:pt>
                <c:pt idx="9242">
                  <c:v>14.11</c:v>
                </c:pt>
                <c:pt idx="9243">
                  <c:v>14.112</c:v>
                </c:pt>
                <c:pt idx="9244">
                  <c:v>14.114000000000001</c:v>
                </c:pt>
                <c:pt idx="9245">
                  <c:v>14.115</c:v>
                </c:pt>
                <c:pt idx="9246">
                  <c:v>14.117000000000001</c:v>
                </c:pt>
                <c:pt idx="9247">
                  <c:v>14.119</c:v>
                </c:pt>
                <c:pt idx="9248">
                  <c:v>14.12</c:v>
                </c:pt>
                <c:pt idx="9249">
                  <c:v>14.122</c:v>
                </c:pt>
                <c:pt idx="9250">
                  <c:v>14.124000000000001</c:v>
                </c:pt>
                <c:pt idx="9251">
                  <c:v>14.125</c:v>
                </c:pt>
                <c:pt idx="9252">
                  <c:v>14.127000000000001</c:v>
                </c:pt>
                <c:pt idx="9253">
                  <c:v>14.129</c:v>
                </c:pt>
                <c:pt idx="9254">
                  <c:v>14.13</c:v>
                </c:pt>
                <c:pt idx="9255">
                  <c:v>14.132</c:v>
                </c:pt>
                <c:pt idx="9256">
                  <c:v>14.134</c:v>
                </c:pt>
                <c:pt idx="9257">
                  <c:v>14.135</c:v>
                </c:pt>
                <c:pt idx="9258">
                  <c:v>14.137</c:v>
                </c:pt>
                <c:pt idx="9259">
                  <c:v>14.138999999999999</c:v>
                </c:pt>
                <c:pt idx="9260">
                  <c:v>14.14</c:v>
                </c:pt>
                <c:pt idx="9261">
                  <c:v>14.141999999999999</c:v>
                </c:pt>
                <c:pt idx="9262">
                  <c:v>14.144</c:v>
                </c:pt>
                <c:pt idx="9263">
                  <c:v>14.145</c:v>
                </c:pt>
                <c:pt idx="9264">
                  <c:v>14.147</c:v>
                </c:pt>
                <c:pt idx="9265">
                  <c:v>14.148999999999999</c:v>
                </c:pt>
                <c:pt idx="9266">
                  <c:v>14.15</c:v>
                </c:pt>
                <c:pt idx="9267">
                  <c:v>14.151999999999999</c:v>
                </c:pt>
                <c:pt idx="9268">
                  <c:v>14.154</c:v>
                </c:pt>
                <c:pt idx="9269">
                  <c:v>14.154999999999999</c:v>
                </c:pt>
                <c:pt idx="9270">
                  <c:v>14.157</c:v>
                </c:pt>
                <c:pt idx="9271">
                  <c:v>14.159000000000001</c:v>
                </c:pt>
                <c:pt idx="9272">
                  <c:v>14.16</c:v>
                </c:pt>
                <c:pt idx="9273">
                  <c:v>14.162000000000001</c:v>
                </c:pt>
                <c:pt idx="9274">
                  <c:v>14.164</c:v>
                </c:pt>
                <c:pt idx="9275">
                  <c:v>14.164999999999999</c:v>
                </c:pt>
                <c:pt idx="9276">
                  <c:v>14.167</c:v>
                </c:pt>
                <c:pt idx="9277">
                  <c:v>14.169</c:v>
                </c:pt>
                <c:pt idx="9278">
                  <c:v>14.17</c:v>
                </c:pt>
                <c:pt idx="9279">
                  <c:v>14.172000000000001</c:v>
                </c:pt>
                <c:pt idx="9280">
                  <c:v>14.173999999999999</c:v>
                </c:pt>
                <c:pt idx="9281">
                  <c:v>14.175000000000001</c:v>
                </c:pt>
                <c:pt idx="9282">
                  <c:v>14.177</c:v>
                </c:pt>
                <c:pt idx="9283">
                  <c:v>14.179</c:v>
                </c:pt>
                <c:pt idx="9284">
                  <c:v>14.18</c:v>
                </c:pt>
                <c:pt idx="9285">
                  <c:v>14.182</c:v>
                </c:pt>
                <c:pt idx="9286">
                  <c:v>14.183999999999999</c:v>
                </c:pt>
                <c:pt idx="9287">
                  <c:v>14.186</c:v>
                </c:pt>
                <c:pt idx="9288">
                  <c:v>14.186999999999999</c:v>
                </c:pt>
                <c:pt idx="9289">
                  <c:v>14.189</c:v>
                </c:pt>
                <c:pt idx="9290">
                  <c:v>14.191000000000001</c:v>
                </c:pt>
                <c:pt idx="9291">
                  <c:v>14.192</c:v>
                </c:pt>
                <c:pt idx="9292">
                  <c:v>14.194000000000001</c:v>
                </c:pt>
                <c:pt idx="9293">
                  <c:v>14.196</c:v>
                </c:pt>
                <c:pt idx="9294">
                  <c:v>14.196999999999999</c:v>
                </c:pt>
                <c:pt idx="9295">
                  <c:v>14.199</c:v>
                </c:pt>
                <c:pt idx="9296">
                  <c:v>14.2</c:v>
                </c:pt>
                <c:pt idx="9297">
                  <c:v>14.202</c:v>
                </c:pt>
                <c:pt idx="9298">
                  <c:v>14.204000000000001</c:v>
                </c:pt>
                <c:pt idx="9299">
                  <c:v>14.205</c:v>
                </c:pt>
                <c:pt idx="9300">
                  <c:v>14.207000000000001</c:v>
                </c:pt>
                <c:pt idx="9301">
                  <c:v>14.209</c:v>
                </c:pt>
                <c:pt idx="9302">
                  <c:v>14.21</c:v>
                </c:pt>
                <c:pt idx="9303">
                  <c:v>14.212</c:v>
                </c:pt>
                <c:pt idx="9304">
                  <c:v>14.212999999999999</c:v>
                </c:pt>
                <c:pt idx="9305">
                  <c:v>14.215</c:v>
                </c:pt>
                <c:pt idx="9306">
                  <c:v>14.217000000000001</c:v>
                </c:pt>
                <c:pt idx="9307">
                  <c:v>14.218</c:v>
                </c:pt>
                <c:pt idx="9308">
                  <c:v>14.22</c:v>
                </c:pt>
                <c:pt idx="9309">
                  <c:v>14.222</c:v>
                </c:pt>
                <c:pt idx="9310">
                  <c:v>14.223000000000001</c:v>
                </c:pt>
                <c:pt idx="9311">
                  <c:v>14.225</c:v>
                </c:pt>
                <c:pt idx="9312">
                  <c:v>14.227</c:v>
                </c:pt>
                <c:pt idx="9313">
                  <c:v>14.228999999999999</c:v>
                </c:pt>
                <c:pt idx="9314">
                  <c:v>14.23</c:v>
                </c:pt>
                <c:pt idx="9315">
                  <c:v>14.231999999999999</c:v>
                </c:pt>
                <c:pt idx="9316">
                  <c:v>14.233000000000001</c:v>
                </c:pt>
                <c:pt idx="9317">
                  <c:v>14.234999999999999</c:v>
                </c:pt>
                <c:pt idx="9318">
                  <c:v>14.237</c:v>
                </c:pt>
                <c:pt idx="9319">
                  <c:v>14.239000000000001</c:v>
                </c:pt>
                <c:pt idx="9320">
                  <c:v>14.24</c:v>
                </c:pt>
                <c:pt idx="9321">
                  <c:v>14.242000000000001</c:v>
                </c:pt>
                <c:pt idx="9322">
                  <c:v>14.243</c:v>
                </c:pt>
                <c:pt idx="9323">
                  <c:v>14.244999999999999</c:v>
                </c:pt>
                <c:pt idx="9324">
                  <c:v>14.247</c:v>
                </c:pt>
                <c:pt idx="9325">
                  <c:v>14.249000000000001</c:v>
                </c:pt>
                <c:pt idx="9326">
                  <c:v>14.25</c:v>
                </c:pt>
                <c:pt idx="9327">
                  <c:v>14.252000000000001</c:v>
                </c:pt>
                <c:pt idx="9328">
                  <c:v>14.254</c:v>
                </c:pt>
                <c:pt idx="9329">
                  <c:v>14.255000000000001</c:v>
                </c:pt>
                <c:pt idx="9330">
                  <c:v>14.257</c:v>
                </c:pt>
                <c:pt idx="9331">
                  <c:v>14.257999999999999</c:v>
                </c:pt>
                <c:pt idx="9332">
                  <c:v>14.26</c:v>
                </c:pt>
                <c:pt idx="9333">
                  <c:v>14.262</c:v>
                </c:pt>
                <c:pt idx="9334">
                  <c:v>14.263</c:v>
                </c:pt>
                <c:pt idx="9335">
                  <c:v>14.265000000000001</c:v>
                </c:pt>
                <c:pt idx="9336">
                  <c:v>14.266999999999999</c:v>
                </c:pt>
                <c:pt idx="9337">
                  <c:v>14.269</c:v>
                </c:pt>
                <c:pt idx="9338">
                  <c:v>14.27</c:v>
                </c:pt>
                <c:pt idx="9339">
                  <c:v>14.272</c:v>
                </c:pt>
                <c:pt idx="9340">
                  <c:v>14.273</c:v>
                </c:pt>
                <c:pt idx="9341">
                  <c:v>14.276</c:v>
                </c:pt>
                <c:pt idx="9342">
                  <c:v>14.276999999999999</c:v>
                </c:pt>
                <c:pt idx="9343">
                  <c:v>14.279</c:v>
                </c:pt>
                <c:pt idx="9344">
                  <c:v>14.28</c:v>
                </c:pt>
                <c:pt idx="9345">
                  <c:v>14.282</c:v>
                </c:pt>
                <c:pt idx="9346">
                  <c:v>14.284000000000001</c:v>
                </c:pt>
                <c:pt idx="9347">
                  <c:v>14.286</c:v>
                </c:pt>
                <c:pt idx="9348">
                  <c:v>14.287000000000001</c:v>
                </c:pt>
                <c:pt idx="9349">
                  <c:v>14.289</c:v>
                </c:pt>
                <c:pt idx="9350">
                  <c:v>14.291</c:v>
                </c:pt>
                <c:pt idx="9351">
                  <c:v>14.292</c:v>
                </c:pt>
                <c:pt idx="9352">
                  <c:v>14.294</c:v>
                </c:pt>
                <c:pt idx="9353">
                  <c:v>14.295999999999999</c:v>
                </c:pt>
                <c:pt idx="9354">
                  <c:v>14.297000000000001</c:v>
                </c:pt>
                <c:pt idx="9355">
                  <c:v>14.298999999999999</c:v>
                </c:pt>
                <c:pt idx="9356">
                  <c:v>14.301</c:v>
                </c:pt>
                <c:pt idx="9357">
                  <c:v>14.302</c:v>
                </c:pt>
                <c:pt idx="9358">
                  <c:v>14.304</c:v>
                </c:pt>
                <c:pt idx="9359">
                  <c:v>14.305999999999999</c:v>
                </c:pt>
                <c:pt idx="9360">
                  <c:v>14.307</c:v>
                </c:pt>
                <c:pt idx="9361">
                  <c:v>14.308999999999999</c:v>
                </c:pt>
                <c:pt idx="9362">
                  <c:v>14.31</c:v>
                </c:pt>
                <c:pt idx="9363">
                  <c:v>14.311999999999999</c:v>
                </c:pt>
                <c:pt idx="9364">
                  <c:v>14.314</c:v>
                </c:pt>
                <c:pt idx="9365">
                  <c:v>14.316000000000001</c:v>
                </c:pt>
                <c:pt idx="9366">
                  <c:v>14.317</c:v>
                </c:pt>
                <c:pt idx="9367">
                  <c:v>14.319000000000001</c:v>
                </c:pt>
                <c:pt idx="9368">
                  <c:v>14.321</c:v>
                </c:pt>
                <c:pt idx="9369">
                  <c:v>14.321999999999999</c:v>
                </c:pt>
                <c:pt idx="9370">
                  <c:v>14.324</c:v>
                </c:pt>
                <c:pt idx="9371">
                  <c:v>14.326000000000001</c:v>
                </c:pt>
                <c:pt idx="9372">
                  <c:v>14.327</c:v>
                </c:pt>
                <c:pt idx="9373">
                  <c:v>14.329000000000001</c:v>
                </c:pt>
                <c:pt idx="9374">
                  <c:v>14.331</c:v>
                </c:pt>
                <c:pt idx="9375">
                  <c:v>14.332000000000001</c:v>
                </c:pt>
                <c:pt idx="9376">
                  <c:v>14.335000000000001</c:v>
                </c:pt>
                <c:pt idx="9377">
                  <c:v>14.336</c:v>
                </c:pt>
                <c:pt idx="9378">
                  <c:v>14.337999999999999</c:v>
                </c:pt>
                <c:pt idx="9379">
                  <c:v>14.339</c:v>
                </c:pt>
                <c:pt idx="9380">
                  <c:v>14.340999999999999</c:v>
                </c:pt>
                <c:pt idx="9381">
                  <c:v>14.343</c:v>
                </c:pt>
                <c:pt idx="9382">
                  <c:v>14.343999999999999</c:v>
                </c:pt>
                <c:pt idx="9383">
                  <c:v>14.346</c:v>
                </c:pt>
                <c:pt idx="9384">
                  <c:v>14.348000000000001</c:v>
                </c:pt>
                <c:pt idx="9385">
                  <c:v>14.349</c:v>
                </c:pt>
                <c:pt idx="9386">
                  <c:v>14.351000000000001</c:v>
                </c:pt>
                <c:pt idx="9387">
                  <c:v>14.353</c:v>
                </c:pt>
                <c:pt idx="9388">
                  <c:v>14.355</c:v>
                </c:pt>
                <c:pt idx="9389">
                  <c:v>14.356</c:v>
                </c:pt>
                <c:pt idx="9390">
                  <c:v>14.358000000000001</c:v>
                </c:pt>
                <c:pt idx="9391">
                  <c:v>14.359</c:v>
                </c:pt>
                <c:pt idx="9392">
                  <c:v>14.361000000000001</c:v>
                </c:pt>
                <c:pt idx="9393">
                  <c:v>14.363</c:v>
                </c:pt>
                <c:pt idx="9394">
                  <c:v>14.364000000000001</c:v>
                </c:pt>
                <c:pt idx="9395">
                  <c:v>14.366</c:v>
                </c:pt>
                <c:pt idx="9396">
                  <c:v>14.368</c:v>
                </c:pt>
                <c:pt idx="9397">
                  <c:v>14.369</c:v>
                </c:pt>
                <c:pt idx="9398">
                  <c:v>14.371</c:v>
                </c:pt>
                <c:pt idx="9399">
                  <c:v>14.372999999999999</c:v>
                </c:pt>
                <c:pt idx="9400">
                  <c:v>14.375</c:v>
                </c:pt>
                <c:pt idx="9401">
                  <c:v>14.375999999999999</c:v>
                </c:pt>
                <c:pt idx="9402">
                  <c:v>14.378</c:v>
                </c:pt>
                <c:pt idx="9403">
                  <c:v>14.379</c:v>
                </c:pt>
                <c:pt idx="9404">
                  <c:v>14.381</c:v>
                </c:pt>
                <c:pt idx="9405">
                  <c:v>14.382999999999999</c:v>
                </c:pt>
                <c:pt idx="9406">
                  <c:v>14.384</c:v>
                </c:pt>
                <c:pt idx="9407">
                  <c:v>14.385999999999999</c:v>
                </c:pt>
                <c:pt idx="9408">
                  <c:v>14.388</c:v>
                </c:pt>
                <c:pt idx="9409">
                  <c:v>14.388999999999999</c:v>
                </c:pt>
                <c:pt idx="9410">
                  <c:v>14.391</c:v>
                </c:pt>
                <c:pt idx="9411">
                  <c:v>14.393000000000001</c:v>
                </c:pt>
                <c:pt idx="9412">
                  <c:v>14.395</c:v>
                </c:pt>
                <c:pt idx="9413">
                  <c:v>14.396000000000001</c:v>
                </c:pt>
                <c:pt idx="9414">
                  <c:v>14.398</c:v>
                </c:pt>
                <c:pt idx="9415">
                  <c:v>14.398999999999999</c:v>
                </c:pt>
                <c:pt idx="9416">
                  <c:v>14.401</c:v>
                </c:pt>
                <c:pt idx="9417">
                  <c:v>14.403</c:v>
                </c:pt>
                <c:pt idx="9418">
                  <c:v>14.404</c:v>
                </c:pt>
                <c:pt idx="9419">
                  <c:v>14.406000000000001</c:v>
                </c:pt>
                <c:pt idx="9420">
                  <c:v>14.407999999999999</c:v>
                </c:pt>
                <c:pt idx="9421">
                  <c:v>14.409000000000001</c:v>
                </c:pt>
                <c:pt idx="9422">
                  <c:v>14.411</c:v>
                </c:pt>
                <c:pt idx="9423">
                  <c:v>14.413</c:v>
                </c:pt>
                <c:pt idx="9424">
                  <c:v>14.414999999999999</c:v>
                </c:pt>
                <c:pt idx="9425">
                  <c:v>14.416</c:v>
                </c:pt>
                <c:pt idx="9426">
                  <c:v>14.417999999999999</c:v>
                </c:pt>
                <c:pt idx="9427">
                  <c:v>14.419</c:v>
                </c:pt>
                <c:pt idx="9428">
                  <c:v>14.420999999999999</c:v>
                </c:pt>
                <c:pt idx="9429">
                  <c:v>14.423</c:v>
                </c:pt>
                <c:pt idx="9430">
                  <c:v>14.423999999999999</c:v>
                </c:pt>
                <c:pt idx="9431">
                  <c:v>14.426</c:v>
                </c:pt>
                <c:pt idx="9432">
                  <c:v>14.428000000000001</c:v>
                </c:pt>
                <c:pt idx="9433">
                  <c:v>14.429</c:v>
                </c:pt>
                <c:pt idx="9434">
                  <c:v>14.430999999999999</c:v>
                </c:pt>
                <c:pt idx="9435">
                  <c:v>14.433</c:v>
                </c:pt>
                <c:pt idx="9436">
                  <c:v>14.433999999999999</c:v>
                </c:pt>
                <c:pt idx="9437">
                  <c:v>14.436</c:v>
                </c:pt>
                <c:pt idx="9438">
                  <c:v>14.438000000000001</c:v>
                </c:pt>
                <c:pt idx="9439">
                  <c:v>14.439</c:v>
                </c:pt>
                <c:pt idx="9440">
                  <c:v>14.441000000000001</c:v>
                </c:pt>
                <c:pt idx="9441">
                  <c:v>14.443</c:v>
                </c:pt>
                <c:pt idx="9442">
                  <c:v>14.444000000000001</c:v>
                </c:pt>
                <c:pt idx="9443">
                  <c:v>14.446</c:v>
                </c:pt>
                <c:pt idx="9444">
                  <c:v>14.448</c:v>
                </c:pt>
                <c:pt idx="9445">
                  <c:v>14.449</c:v>
                </c:pt>
                <c:pt idx="9446">
                  <c:v>14.451000000000001</c:v>
                </c:pt>
                <c:pt idx="9447">
                  <c:v>14.452999999999999</c:v>
                </c:pt>
                <c:pt idx="9448">
                  <c:v>14.454000000000001</c:v>
                </c:pt>
                <c:pt idx="9449">
                  <c:v>14.456</c:v>
                </c:pt>
                <c:pt idx="9450">
                  <c:v>14.458</c:v>
                </c:pt>
                <c:pt idx="9451">
                  <c:v>14.459</c:v>
                </c:pt>
                <c:pt idx="9452">
                  <c:v>14.461</c:v>
                </c:pt>
                <c:pt idx="9453">
                  <c:v>14.462999999999999</c:v>
                </c:pt>
                <c:pt idx="9454">
                  <c:v>14.464</c:v>
                </c:pt>
                <c:pt idx="9455">
                  <c:v>14.465999999999999</c:v>
                </c:pt>
                <c:pt idx="9456">
                  <c:v>14.468</c:v>
                </c:pt>
                <c:pt idx="9457">
                  <c:v>14.468999999999999</c:v>
                </c:pt>
                <c:pt idx="9458">
                  <c:v>14.471</c:v>
                </c:pt>
                <c:pt idx="9459">
                  <c:v>14.473000000000001</c:v>
                </c:pt>
                <c:pt idx="9460">
                  <c:v>14.475</c:v>
                </c:pt>
                <c:pt idx="9461">
                  <c:v>14.476000000000001</c:v>
                </c:pt>
                <c:pt idx="9462">
                  <c:v>14.478</c:v>
                </c:pt>
                <c:pt idx="9463">
                  <c:v>14.478999999999999</c:v>
                </c:pt>
                <c:pt idx="9464">
                  <c:v>14.481</c:v>
                </c:pt>
                <c:pt idx="9465">
                  <c:v>14.483000000000001</c:v>
                </c:pt>
                <c:pt idx="9466">
                  <c:v>14.484</c:v>
                </c:pt>
                <c:pt idx="9467">
                  <c:v>14.486000000000001</c:v>
                </c:pt>
                <c:pt idx="9468">
                  <c:v>14.488</c:v>
                </c:pt>
                <c:pt idx="9469">
                  <c:v>14.489000000000001</c:v>
                </c:pt>
                <c:pt idx="9470">
                  <c:v>14.491</c:v>
                </c:pt>
                <c:pt idx="9471">
                  <c:v>14.493</c:v>
                </c:pt>
                <c:pt idx="9472">
                  <c:v>14.494</c:v>
                </c:pt>
                <c:pt idx="9473">
                  <c:v>14.496</c:v>
                </c:pt>
                <c:pt idx="9474">
                  <c:v>14.497999999999999</c:v>
                </c:pt>
                <c:pt idx="9475">
                  <c:v>14.499000000000001</c:v>
                </c:pt>
                <c:pt idx="9476">
                  <c:v>14.500999999999999</c:v>
                </c:pt>
                <c:pt idx="9477">
                  <c:v>14.503</c:v>
                </c:pt>
                <c:pt idx="9478">
                  <c:v>14.504</c:v>
                </c:pt>
                <c:pt idx="9479">
                  <c:v>14.506</c:v>
                </c:pt>
                <c:pt idx="9480">
                  <c:v>14.507999999999999</c:v>
                </c:pt>
                <c:pt idx="9481">
                  <c:v>14.509</c:v>
                </c:pt>
                <c:pt idx="9482">
                  <c:v>14.510999999999999</c:v>
                </c:pt>
                <c:pt idx="9483">
                  <c:v>14.513</c:v>
                </c:pt>
                <c:pt idx="9484">
                  <c:v>14.513999999999999</c:v>
                </c:pt>
                <c:pt idx="9485">
                  <c:v>14.516</c:v>
                </c:pt>
                <c:pt idx="9486">
                  <c:v>14.518000000000001</c:v>
                </c:pt>
                <c:pt idx="9487">
                  <c:v>14.519</c:v>
                </c:pt>
                <c:pt idx="9488">
                  <c:v>14.521000000000001</c:v>
                </c:pt>
                <c:pt idx="9489">
                  <c:v>14.523</c:v>
                </c:pt>
                <c:pt idx="9490">
                  <c:v>14.523999999999999</c:v>
                </c:pt>
                <c:pt idx="9491">
                  <c:v>14.526</c:v>
                </c:pt>
                <c:pt idx="9492">
                  <c:v>14.528</c:v>
                </c:pt>
                <c:pt idx="9493">
                  <c:v>14.529</c:v>
                </c:pt>
                <c:pt idx="9494">
                  <c:v>14.531000000000001</c:v>
                </c:pt>
                <c:pt idx="9495">
                  <c:v>14.532999999999999</c:v>
                </c:pt>
                <c:pt idx="9496">
                  <c:v>14.534000000000001</c:v>
                </c:pt>
                <c:pt idx="9497">
                  <c:v>14.536</c:v>
                </c:pt>
                <c:pt idx="9498">
                  <c:v>14.538</c:v>
                </c:pt>
                <c:pt idx="9499">
                  <c:v>14.539</c:v>
                </c:pt>
                <c:pt idx="9500">
                  <c:v>14.541</c:v>
                </c:pt>
                <c:pt idx="9501">
                  <c:v>14.542999999999999</c:v>
                </c:pt>
                <c:pt idx="9502">
                  <c:v>14.544</c:v>
                </c:pt>
                <c:pt idx="9503">
                  <c:v>14.545999999999999</c:v>
                </c:pt>
                <c:pt idx="9504">
                  <c:v>14.548</c:v>
                </c:pt>
                <c:pt idx="9505">
                  <c:v>14.548999999999999</c:v>
                </c:pt>
                <c:pt idx="9506">
                  <c:v>14.551</c:v>
                </c:pt>
                <c:pt idx="9507">
                  <c:v>14.553000000000001</c:v>
                </c:pt>
                <c:pt idx="9508">
                  <c:v>14.554</c:v>
                </c:pt>
                <c:pt idx="9509">
                  <c:v>14.555999999999999</c:v>
                </c:pt>
                <c:pt idx="9510">
                  <c:v>14.558</c:v>
                </c:pt>
                <c:pt idx="9511">
                  <c:v>14.558999999999999</c:v>
                </c:pt>
                <c:pt idx="9512">
                  <c:v>14.561</c:v>
                </c:pt>
                <c:pt idx="9513">
                  <c:v>14.563000000000001</c:v>
                </c:pt>
                <c:pt idx="9514">
                  <c:v>14.564</c:v>
                </c:pt>
                <c:pt idx="9515">
                  <c:v>14.566000000000001</c:v>
                </c:pt>
                <c:pt idx="9516">
                  <c:v>14.568</c:v>
                </c:pt>
                <c:pt idx="9517">
                  <c:v>14.569000000000001</c:v>
                </c:pt>
                <c:pt idx="9518">
                  <c:v>14.571</c:v>
                </c:pt>
                <c:pt idx="9519">
                  <c:v>14.573</c:v>
                </c:pt>
                <c:pt idx="9520">
                  <c:v>14.574</c:v>
                </c:pt>
                <c:pt idx="9521">
                  <c:v>14.576000000000001</c:v>
                </c:pt>
                <c:pt idx="9522">
                  <c:v>14.577999999999999</c:v>
                </c:pt>
                <c:pt idx="9523">
                  <c:v>14.579000000000001</c:v>
                </c:pt>
                <c:pt idx="9524">
                  <c:v>14.581</c:v>
                </c:pt>
                <c:pt idx="9525">
                  <c:v>14.583</c:v>
                </c:pt>
                <c:pt idx="9526">
                  <c:v>14.584</c:v>
                </c:pt>
                <c:pt idx="9527">
                  <c:v>14.586</c:v>
                </c:pt>
                <c:pt idx="9528">
                  <c:v>14.587999999999999</c:v>
                </c:pt>
                <c:pt idx="9529">
                  <c:v>14.589</c:v>
                </c:pt>
                <c:pt idx="9530">
                  <c:v>14.590999999999999</c:v>
                </c:pt>
                <c:pt idx="9531">
                  <c:v>14.593</c:v>
                </c:pt>
                <c:pt idx="9532">
                  <c:v>14.593999999999999</c:v>
                </c:pt>
                <c:pt idx="9533">
                  <c:v>14.596</c:v>
                </c:pt>
                <c:pt idx="9534">
                  <c:v>14.598000000000001</c:v>
                </c:pt>
                <c:pt idx="9535">
                  <c:v>14.599</c:v>
                </c:pt>
                <c:pt idx="9536">
                  <c:v>14.601000000000001</c:v>
                </c:pt>
                <c:pt idx="9537">
                  <c:v>14.603</c:v>
                </c:pt>
                <c:pt idx="9538">
                  <c:v>14.603999999999999</c:v>
                </c:pt>
                <c:pt idx="9539">
                  <c:v>14.606</c:v>
                </c:pt>
                <c:pt idx="9540">
                  <c:v>14.608000000000001</c:v>
                </c:pt>
                <c:pt idx="9541">
                  <c:v>14.609</c:v>
                </c:pt>
                <c:pt idx="9542">
                  <c:v>14.611000000000001</c:v>
                </c:pt>
                <c:pt idx="9543">
                  <c:v>14.613</c:v>
                </c:pt>
                <c:pt idx="9544">
                  <c:v>14.614000000000001</c:v>
                </c:pt>
                <c:pt idx="9545">
                  <c:v>14.616</c:v>
                </c:pt>
                <c:pt idx="9546">
                  <c:v>14.618</c:v>
                </c:pt>
                <c:pt idx="9547">
                  <c:v>14.619</c:v>
                </c:pt>
                <c:pt idx="9548">
                  <c:v>14.621</c:v>
                </c:pt>
                <c:pt idx="9549">
                  <c:v>14.622999999999999</c:v>
                </c:pt>
                <c:pt idx="9550">
                  <c:v>14.624000000000001</c:v>
                </c:pt>
                <c:pt idx="9551">
                  <c:v>14.625999999999999</c:v>
                </c:pt>
                <c:pt idx="9552">
                  <c:v>14.628</c:v>
                </c:pt>
                <c:pt idx="9553">
                  <c:v>14.629</c:v>
                </c:pt>
                <c:pt idx="9554">
                  <c:v>14.631</c:v>
                </c:pt>
                <c:pt idx="9555">
                  <c:v>14.632999999999999</c:v>
                </c:pt>
                <c:pt idx="9556">
                  <c:v>14.634</c:v>
                </c:pt>
                <c:pt idx="9557">
                  <c:v>14.635999999999999</c:v>
                </c:pt>
                <c:pt idx="9558">
                  <c:v>14.638</c:v>
                </c:pt>
                <c:pt idx="9559">
                  <c:v>14.638999999999999</c:v>
                </c:pt>
                <c:pt idx="9560">
                  <c:v>14.641</c:v>
                </c:pt>
                <c:pt idx="9561">
                  <c:v>14.643000000000001</c:v>
                </c:pt>
                <c:pt idx="9562">
                  <c:v>14.644</c:v>
                </c:pt>
                <c:pt idx="9563">
                  <c:v>14.646000000000001</c:v>
                </c:pt>
                <c:pt idx="9564">
                  <c:v>14.648</c:v>
                </c:pt>
                <c:pt idx="9565">
                  <c:v>14.648999999999999</c:v>
                </c:pt>
                <c:pt idx="9566">
                  <c:v>14.651</c:v>
                </c:pt>
                <c:pt idx="9567">
                  <c:v>14.653</c:v>
                </c:pt>
                <c:pt idx="9568">
                  <c:v>14.654999999999999</c:v>
                </c:pt>
                <c:pt idx="9569">
                  <c:v>14.656000000000001</c:v>
                </c:pt>
                <c:pt idx="9570">
                  <c:v>14.657999999999999</c:v>
                </c:pt>
                <c:pt idx="9571">
                  <c:v>14.66</c:v>
                </c:pt>
                <c:pt idx="9572">
                  <c:v>14.661</c:v>
                </c:pt>
                <c:pt idx="9573">
                  <c:v>14.663</c:v>
                </c:pt>
                <c:pt idx="9574">
                  <c:v>14.664</c:v>
                </c:pt>
                <c:pt idx="9575">
                  <c:v>14.666</c:v>
                </c:pt>
                <c:pt idx="9576">
                  <c:v>14.667999999999999</c:v>
                </c:pt>
                <c:pt idx="9577">
                  <c:v>14.67</c:v>
                </c:pt>
                <c:pt idx="9578">
                  <c:v>14.670999999999999</c:v>
                </c:pt>
                <c:pt idx="9579">
                  <c:v>14.673</c:v>
                </c:pt>
                <c:pt idx="9580">
                  <c:v>14.675000000000001</c:v>
                </c:pt>
                <c:pt idx="9581">
                  <c:v>14.676</c:v>
                </c:pt>
                <c:pt idx="9582">
                  <c:v>14.678000000000001</c:v>
                </c:pt>
                <c:pt idx="9583">
                  <c:v>14.68</c:v>
                </c:pt>
                <c:pt idx="9584">
                  <c:v>14.680999999999999</c:v>
                </c:pt>
                <c:pt idx="9585">
                  <c:v>14.683</c:v>
                </c:pt>
                <c:pt idx="9586">
                  <c:v>14.685</c:v>
                </c:pt>
                <c:pt idx="9587">
                  <c:v>14.686</c:v>
                </c:pt>
                <c:pt idx="9588">
                  <c:v>14.688000000000001</c:v>
                </c:pt>
                <c:pt idx="9589">
                  <c:v>14.69</c:v>
                </c:pt>
                <c:pt idx="9590">
                  <c:v>14.692</c:v>
                </c:pt>
                <c:pt idx="9591">
                  <c:v>14.693</c:v>
                </c:pt>
                <c:pt idx="9592">
                  <c:v>14.695</c:v>
                </c:pt>
                <c:pt idx="9593">
                  <c:v>14.696999999999999</c:v>
                </c:pt>
                <c:pt idx="9594">
                  <c:v>14.698</c:v>
                </c:pt>
                <c:pt idx="9595">
                  <c:v>14.7</c:v>
                </c:pt>
                <c:pt idx="9596">
                  <c:v>14.702</c:v>
                </c:pt>
                <c:pt idx="9597">
                  <c:v>14.702999999999999</c:v>
                </c:pt>
                <c:pt idx="9598">
                  <c:v>14.705</c:v>
                </c:pt>
                <c:pt idx="9599">
                  <c:v>14.707000000000001</c:v>
                </c:pt>
                <c:pt idx="9600">
                  <c:v>14.709</c:v>
                </c:pt>
                <c:pt idx="9601">
                  <c:v>14.71</c:v>
                </c:pt>
                <c:pt idx="9602">
                  <c:v>14.712</c:v>
                </c:pt>
                <c:pt idx="9603">
                  <c:v>14.712999999999999</c:v>
                </c:pt>
                <c:pt idx="9604">
                  <c:v>14.715</c:v>
                </c:pt>
                <c:pt idx="9605">
                  <c:v>14.717000000000001</c:v>
                </c:pt>
                <c:pt idx="9606">
                  <c:v>14.718</c:v>
                </c:pt>
                <c:pt idx="9607">
                  <c:v>14.72</c:v>
                </c:pt>
                <c:pt idx="9608">
                  <c:v>14.722</c:v>
                </c:pt>
                <c:pt idx="9609">
                  <c:v>14.723000000000001</c:v>
                </c:pt>
                <c:pt idx="9610">
                  <c:v>14.725</c:v>
                </c:pt>
                <c:pt idx="9611">
                  <c:v>14.727</c:v>
                </c:pt>
                <c:pt idx="9612">
                  <c:v>14.728</c:v>
                </c:pt>
                <c:pt idx="9613">
                  <c:v>14.73</c:v>
                </c:pt>
                <c:pt idx="9614">
                  <c:v>14.731999999999999</c:v>
                </c:pt>
                <c:pt idx="9615">
                  <c:v>14.733000000000001</c:v>
                </c:pt>
                <c:pt idx="9616">
                  <c:v>14.734999999999999</c:v>
                </c:pt>
                <c:pt idx="9617">
                  <c:v>14.737</c:v>
                </c:pt>
                <c:pt idx="9618">
                  <c:v>14.739000000000001</c:v>
                </c:pt>
                <c:pt idx="9619">
                  <c:v>14.74</c:v>
                </c:pt>
                <c:pt idx="9620">
                  <c:v>14.742000000000001</c:v>
                </c:pt>
                <c:pt idx="9621">
                  <c:v>14.743</c:v>
                </c:pt>
                <c:pt idx="9622">
                  <c:v>14.744999999999999</c:v>
                </c:pt>
                <c:pt idx="9623">
                  <c:v>14.747</c:v>
                </c:pt>
                <c:pt idx="9624">
                  <c:v>14.747999999999999</c:v>
                </c:pt>
                <c:pt idx="9625">
                  <c:v>14.75</c:v>
                </c:pt>
                <c:pt idx="9626">
                  <c:v>14.752000000000001</c:v>
                </c:pt>
                <c:pt idx="9627">
                  <c:v>14.753</c:v>
                </c:pt>
                <c:pt idx="9628">
                  <c:v>14.755000000000001</c:v>
                </c:pt>
                <c:pt idx="9629">
                  <c:v>14.757</c:v>
                </c:pt>
                <c:pt idx="9630">
                  <c:v>14.757999999999999</c:v>
                </c:pt>
                <c:pt idx="9631">
                  <c:v>14.76</c:v>
                </c:pt>
                <c:pt idx="9632">
                  <c:v>14.762</c:v>
                </c:pt>
                <c:pt idx="9633">
                  <c:v>14.763</c:v>
                </c:pt>
                <c:pt idx="9634">
                  <c:v>14.765000000000001</c:v>
                </c:pt>
                <c:pt idx="9635">
                  <c:v>14.766999999999999</c:v>
                </c:pt>
                <c:pt idx="9636">
                  <c:v>14.768000000000001</c:v>
                </c:pt>
                <c:pt idx="9637">
                  <c:v>14.77</c:v>
                </c:pt>
                <c:pt idx="9638">
                  <c:v>14.772</c:v>
                </c:pt>
                <c:pt idx="9639">
                  <c:v>14.773</c:v>
                </c:pt>
                <c:pt idx="9640">
                  <c:v>14.775</c:v>
                </c:pt>
                <c:pt idx="9641">
                  <c:v>14.776999999999999</c:v>
                </c:pt>
                <c:pt idx="9642">
                  <c:v>14.778</c:v>
                </c:pt>
                <c:pt idx="9643">
                  <c:v>14.78</c:v>
                </c:pt>
                <c:pt idx="9644">
                  <c:v>14.782</c:v>
                </c:pt>
                <c:pt idx="9645">
                  <c:v>14.782999999999999</c:v>
                </c:pt>
                <c:pt idx="9646">
                  <c:v>14.785</c:v>
                </c:pt>
                <c:pt idx="9647">
                  <c:v>14.787000000000001</c:v>
                </c:pt>
                <c:pt idx="9648">
                  <c:v>14.788</c:v>
                </c:pt>
                <c:pt idx="9649">
                  <c:v>14.79</c:v>
                </c:pt>
                <c:pt idx="9650">
                  <c:v>14.792</c:v>
                </c:pt>
                <c:pt idx="9651">
                  <c:v>14.792999999999999</c:v>
                </c:pt>
                <c:pt idx="9652">
                  <c:v>14.795</c:v>
                </c:pt>
                <c:pt idx="9653">
                  <c:v>14.797000000000001</c:v>
                </c:pt>
                <c:pt idx="9654">
                  <c:v>14.798</c:v>
                </c:pt>
                <c:pt idx="9655">
                  <c:v>14.8</c:v>
                </c:pt>
                <c:pt idx="9656">
                  <c:v>14.802</c:v>
                </c:pt>
                <c:pt idx="9657">
                  <c:v>14.803000000000001</c:v>
                </c:pt>
                <c:pt idx="9658">
                  <c:v>14.805</c:v>
                </c:pt>
                <c:pt idx="9659">
                  <c:v>14.807</c:v>
                </c:pt>
                <c:pt idx="9660">
                  <c:v>14.808999999999999</c:v>
                </c:pt>
                <c:pt idx="9661">
                  <c:v>14.81</c:v>
                </c:pt>
                <c:pt idx="9662">
                  <c:v>14.811999999999999</c:v>
                </c:pt>
                <c:pt idx="9663">
                  <c:v>14.814</c:v>
                </c:pt>
                <c:pt idx="9664">
                  <c:v>14.815</c:v>
                </c:pt>
                <c:pt idx="9665">
                  <c:v>14.817</c:v>
                </c:pt>
                <c:pt idx="9666">
                  <c:v>14.82</c:v>
                </c:pt>
                <c:pt idx="9667">
                  <c:v>14.823</c:v>
                </c:pt>
                <c:pt idx="9668">
                  <c:v>14.824999999999999</c:v>
                </c:pt>
                <c:pt idx="9669">
                  <c:v>14.827999999999999</c:v>
                </c:pt>
                <c:pt idx="9670">
                  <c:v>14.831</c:v>
                </c:pt>
                <c:pt idx="9671">
                  <c:v>14.833</c:v>
                </c:pt>
                <c:pt idx="9672">
                  <c:v>14.837</c:v>
                </c:pt>
                <c:pt idx="9673">
                  <c:v>14.839</c:v>
                </c:pt>
                <c:pt idx="9674">
                  <c:v>14.842000000000001</c:v>
                </c:pt>
                <c:pt idx="9675">
                  <c:v>14.843999999999999</c:v>
                </c:pt>
                <c:pt idx="9676">
                  <c:v>14.847</c:v>
                </c:pt>
                <c:pt idx="9677">
                  <c:v>14.85</c:v>
                </c:pt>
                <c:pt idx="9678">
                  <c:v>14.852</c:v>
                </c:pt>
                <c:pt idx="9679">
                  <c:v>14.855</c:v>
                </c:pt>
                <c:pt idx="9680">
                  <c:v>14.858000000000001</c:v>
                </c:pt>
                <c:pt idx="9681">
                  <c:v>14.86</c:v>
                </c:pt>
                <c:pt idx="9682">
                  <c:v>14.863</c:v>
                </c:pt>
                <c:pt idx="9683">
                  <c:v>14.866</c:v>
                </c:pt>
                <c:pt idx="9684">
                  <c:v>14.868</c:v>
                </c:pt>
                <c:pt idx="9685">
                  <c:v>14.871</c:v>
                </c:pt>
                <c:pt idx="9686">
                  <c:v>14.874000000000001</c:v>
                </c:pt>
                <c:pt idx="9687">
                  <c:v>14.875999999999999</c:v>
                </c:pt>
                <c:pt idx="9688">
                  <c:v>14.879</c:v>
                </c:pt>
                <c:pt idx="9689">
                  <c:v>14.882</c:v>
                </c:pt>
                <c:pt idx="9690">
                  <c:v>14.884</c:v>
                </c:pt>
                <c:pt idx="9691">
                  <c:v>14.887</c:v>
                </c:pt>
                <c:pt idx="9692">
                  <c:v>14.89</c:v>
                </c:pt>
                <c:pt idx="9693">
                  <c:v>14.891999999999999</c:v>
                </c:pt>
                <c:pt idx="9694">
                  <c:v>14.895</c:v>
                </c:pt>
                <c:pt idx="9695">
                  <c:v>14.898</c:v>
                </c:pt>
                <c:pt idx="9696">
                  <c:v>14.9</c:v>
                </c:pt>
                <c:pt idx="9697">
                  <c:v>14.904</c:v>
                </c:pt>
                <c:pt idx="9698">
                  <c:v>14.906000000000001</c:v>
                </c:pt>
                <c:pt idx="9699">
                  <c:v>14.909000000000001</c:v>
                </c:pt>
                <c:pt idx="9700">
                  <c:v>14.911</c:v>
                </c:pt>
                <c:pt idx="9701">
                  <c:v>14.914</c:v>
                </c:pt>
                <c:pt idx="9702">
                  <c:v>14.917</c:v>
                </c:pt>
                <c:pt idx="9703">
                  <c:v>14.919</c:v>
                </c:pt>
                <c:pt idx="9704">
                  <c:v>14.922000000000001</c:v>
                </c:pt>
                <c:pt idx="9705">
                  <c:v>14.923999999999999</c:v>
                </c:pt>
                <c:pt idx="9706">
                  <c:v>14.927</c:v>
                </c:pt>
                <c:pt idx="9707">
                  <c:v>14.93</c:v>
                </c:pt>
                <c:pt idx="9708">
                  <c:v>14.932</c:v>
                </c:pt>
                <c:pt idx="9709">
                  <c:v>14.936</c:v>
                </c:pt>
                <c:pt idx="9710">
                  <c:v>14.938000000000001</c:v>
                </c:pt>
                <c:pt idx="9711">
                  <c:v>14.941000000000001</c:v>
                </c:pt>
                <c:pt idx="9712">
                  <c:v>14.944000000000001</c:v>
                </c:pt>
                <c:pt idx="9713">
                  <c:v>14.946</c:v>
                </c:pt>
                <c:pt idx="9714">
                  <c:v>14.949</c:v>
                </c:pt>
                <c:pt idx="9715">
                  <c:v>14.952</c:v>
                </c:pt>
                <c:pt idx="9716">
                  <c:v>14.954000000000001</c:v>
                </c:pt>
                <c:pt idx="9717">
                  <c:v>14.957000000000001</c:v>
                </c:pt>
                <c:pt idx="9718">
                  <c:v>14.96</c:v>
                </c:pt>
                <c:pt idx="9719">
                  <c:v>14.962</c:v>
                </c:pt>
                <c:pt idx="9720">
                  <c:v>14.965</c:v>
                </c:pt>
                <c:pt idx="9721">
                  <c:v>14.968</c:v>
                </c:pt>
                <c:pt idx="9722">
                  <c:v>14.97</c:v>
                </c:pt>
                <c:pt idx="9723">
                  <c:v>14.973000000000001</c:v>
                </c:pt>
                <c:pt idx="9724">
                  <c:v>14.976000000000001</c:v>
                </c:pt>
                <c:pt idx="9725">
                  <c:v>14.978</c:v>
                </c:pt>
                <c:pt idx="9726">
                  <c:v>14.981</c:v>
                </c:pt>
                <c:pt idx="9727">
                  <c:v>14.984</c:v>
                </c:pt>
                <c:pt idx="9728">
                  <c:v>14.986000000000001</c:v>
                </c:pt>
                <c:pt idx="9729">
                  <c:v>14.989000000000001</c:v>
                </c:pt>
                <c:pt idx="9730">
                  <c:v>14.992000000000001</c:v>
                </c:pt>
                <c:pt idx="9731">
                  <c:v>14.994</c:v>
                </c:pt>
                <c:pt idx="9732">
                  <c:v>14.997</c:v>
                </c:pt>
                <c:pt idx="9733">
                  <c:v>15</c:v>
                </c:pt>
                <c:pt idx="9734">
                  <c:v>15.003</c:v>
                </c:pt>
                <c:pt idx="9735">
                  <c:v>15.005000000000001</c:v>
                </c:pt>
                <c:pt idx="9736">
                  <c:v>15.007999999999999</c:v>
                </c:pt>
                <c:pt idx="9737">
                  <c:v>15.010999999999999</c:v>
                </c:pt>
                <c:pt idx="9738">
                  <c:v>15.013999999999999</c:v>
                </c:pt>
                <c:pt idx="9739">
                  <c:v>15.016999999999999</c:v>
                </c:pt>
                <c:pt idx="9740">
                  <c:v>15.019</c:v>
                </c:pt>
                <c:pt idx="9741">
                  <c:v>15.022</c:v>
                </c:pt>
                <c:pt idx="9742">
                  <c:v>15.025</c:v>
                </c:pt>
                <c:pt idx="9743">
                  <c:v>15.026999999999999</c:v>
                </c:pt>
                <c:pt idx="9744">
                  <c:v>15.03</c:v>
                </c:pt>
                <c:pt idx="9745">
                  <c:v>15.032999999999999</c:v>
                </c:pt>
                <c:pt idx="9746">
                  <c:v>15.035</c:v>
                </c:pt>
                <c:pt idx="9747">
                  <c:v>15.038</c:v>
                </c:pt>
                <c:pt idx="9748">
                  <c:v>15.041</c:v>
                </c:pt>
                <c:pt idx="9749">
                  <c:v>15.042999999999999</c:v>
                </c:pt>
                <c:pt idx="9750">
                  <c:v>15.045999999999999</c:v>
                </c:pt>
                <c:pt idx="9751">
                  <c:v>15.05</c:v>
                </c:pt>
                <c:pt idx="9752">
                  <c:v>15.052</c:v>
                </c:pt>
                <c:pt idx="9753">
                  <c:v>15.055</c:v>
                </c:pt>
                <c:pt idx="9754">
                  <c:v>15.057</c:v>
                </c:pt>
                <c:pt idx="9755">
                  <c:v>15.06</c:v>
                </c:pt>
                <c:pt idx="9756">
                  <c:v>15.063000000000001</c:v>
                </c:pt>
                <c:pt idx="9757">
                  <c:v>15.065</c:v>
                </c:pt>
                <c:pt idx="9758">
                  <c:v>15.068</c:v>
                </c:pt>
                <c:pt idx="9759">
                  <c:v>15.071</c:v>
                </c:pt>
                <c:pt idx="9760">
                  <c:v>15.074</c:v>
                </c:pt>
                <c:pt idx="9761">
                  <c:v>15.076000000000001</c:v>
                </c:pt>
                <c:pt idx="9762">
                  <c:v>15.079000000000001</c:v>
                </c:pt>
                <c:pt idx="9763">
                  <c:v>15.082000000000001</c:v>
                </c:pt>
                <c:pt idx="9764">
                  <c:v>15.084</c:v>
                </c:pt>
                <c:pt idx="9765">
                  <c:v>15.087</c:v>
                </c:pt>
                <c:pt idx="9766">
                  <c:v>15.09</c:v>
                </c:pt>
                <c:pt idx="9767">
                  <c:v>15.092000000000001</c:v>
                </c:pt>
                <c:pt idx="9768">
                  <c:v>15.095000000000001</c:v>
                </c:pt>
                <c:pt idx="9769">
                  <c:v>15.098000000000001</c:v>
                </c:pt>
                <c:pt idx="9770">
                  <c:v>15.1</c:v>
                </c:pt>
                <c:pt idx="9771">
                  <c:v>15.103</c:v>
                </c:pt>
                <c:pt idx="9772">
                  <c:v>15.106</c:v>
                </c:pt>
                <c:pt idx="9773">
                  <c:v>15.108000000000001</c:v>
                </c:pt>
                <c:pt idx="9774">
                  <c:v>15.111000000000001</c:v>
                </c:pt>
                <c:pt idx="9775">
                  <c:v>15.115</c:v>
                </c:pt>
                <c:pt idx="9776">
                  <c:v>15.117000000000001</c:v>
                </c:pt>
                <c:pt idx="9777">
                  <c:v>15.12</c:v>
                </c:pt>
                <c:pt idx="9778">
                  <c:v>15.122</c:v>
                </c:pt>
                <c:pt idx="9779">
                  <c:v>15.125</c:v>
                </c:pt>
                <c:pt idx="9780">
                  <c:v>15.128</c:v>
                </c:pt>
                <c:pt idx="9781">
                  <c:v>15.13</c:v>
                </c:pt>
                <c:pt idx="9782">
                  <c:v>15.132999999999999</c:v>
                </c:pt>
                <c:pt idx="9783">
                  <c:v>15.135999999999999</c:v>
                </c:pt>
                <c:pt idx="9784">
                  <c:v>15.138</c:v>
                </c:pt>
                <c:pt idx="9785">
                  <c:v>15.141</c:v>
                </c:pt>
                <c:pt idx="9786">
                  <c:v>15.144</c:v>
                </c:pt>
                <c:pt idx="9787">
                  <c:v>15.146000000000001</c:v>
                </c:pt>
                <c:pt idx="9788">
                  <c:v>15.148999999999999</c:v>
                </c:pt>
                <c:pt idx="9789">
                  <c:v>15.151999999999999</c:v>
                </c:pt>
                <c:pt idx="9790">
                  <c:v>15.154</c:v>
                </c:pt>
                <c:pt idx="9791">
                  <c:v>15.157</c:v>
                </c:pt>
                <c:pt idx="9792">
                  <c:v>15.16</c:v>
                </c:pt>
                <c:pt idx="9793">
                  <c:v>15.162000000000001</c:v>
                </c:pt>
                <c:pt idx="9794">
                  <c:v>15.164999999999999</c:v>
                </c:pt>
                <c:pt idx="9795">
                  <c:v>15.167999999999999</c:v>
                </c:pt>
                <c:pt idx="9796">
                  <c:v>15.17</c:v>
                </c:pt>
                <c:pt idx="9797">
                  <c:v>15.173</c:v>
                </c:pt>
                <c:pt idx="9798">
                  <c:v>15.176</c:v>
                </c:pt>
                <c:pt idx="9799">
                  <c:v>15.178000000000001</c:v>
                </c:pt>
                <c:pt idx="9800">
                  <c:v>15.180999999999999</c:v>
                </c:pt>
                <c:pt idx="9801">
                  <c:v>15.183999999999999</c:v>
                </c:pt>
                <c:pt idx="9802">
                  <c:v>15.186</c:v>
                </c:pt>
                <c:pt idx="9803">
                  <c:v>15.189</c:v>
                </c:pt>
                <c:pt idx="9804">
                  <c:v>15.192</c:v>
                </c:pt>
                <c:pt idx="9805">
                  <c:v>15.195</c:v>
                </c:pt>
                <c:pt idx="9806">
                  <c:v>15.198</c:v>
                </c:pt>
                <c:pt idx="9807">
                  <c:v>15.2</c:v>
                </c:pt>
                <c:pt idx="9808">
                  <c:v>15.202999999999999</c:v>
                </c:pt>
                <c:pt idx="9809">
                  <c:v>15.206</c:v>
                </c:pt>
                <c:pt idx="9810">
                  <c:v>15.208</c:v>
                </c:pt>
                <c:pt idx="9811">
                  <c:v>15.211</c:v>
                </c:pt>
                <c:pt idx="9812">
                  <c:v>15.214</c:v>
                </c:pt>
                <c:pt idx="9813">
                  <c:v>15.215999999999999</c:v>
                </c:pt>
                <c:pt idx="9814">
                  <c:v>15.218999999999999</c:v>
                </c:pt>
                <c:pt idx="9815">
                  <c:v>15.222</c:v>
                </c:pt>
                <c:pt idx="9816">
                  <c:v>15.224</c:v>
                </c:pt>
                <c:pt idx="9817">
                  <c:v>15.227</c:v>
                </c:pt>
                <c:pt idx="9818">
                  <c:v>15.228999999999999</c:v>
                </c:pt>
                <c:pt idx="9819">
                  <c:v>15.231999999999999</c:v>
                </c:pt>
                <c:pt idx="9820">
                  <c:v>15.234999999999999</c:v>
                </c:pt>
                <c:pt idx="9821">
                  <c:v>15.237</c:v>
                </c:pt>
                <c:pt idx="9822">
                  <c:v>15.24</c:v>
                </c:pt>
                <c:pt idx="9823">
                  <c:v>15.243</c:v>
                </c:pt>
                <c:pt idx="9824">
                  <c:v>15.244999999999999</c:v>
                </c:pt>
                <c:pt idx="9825">
                  <c:v>15.247999999999999</c:v>
                </c:pt>
                <c:pt idx="9826">
                  <c:v>15.250999999999999</c:v>
                </c:pt>
                <c:pt idx="9827">
                  <c:v>15.253</c:v>
                </c:pt>
                <c:pt idx="9828">
                  <c:v>15.256</c:v>
                </c:pt>
                <c:pt idx="9829">
                  <c:v>15.259</c:v>
                </c:pt>
                <c:pt idx="9830">
                  <c:v>15.262</c:v>
                </c:pt>
                <c:pt idx="9831">
                  <c:v>15.265000000000001</c:v>
                </c:pt>
                <c:pt idx="9832">
                  <c:v>15.266999999999999</c:v>
                </c:pt>
                <c:pt idx="9833">
                  <c:v>15.27</c:v>
                </c:pt>
                <c:pt idx="9834">
                  <c:v>15.273</c:v>
                </c:pt>
                <c:pt idx="9835">
                  <c:v>15.275</c:v>
                </c:pt>
                <c:pt idx="9836">
                  <c:v>15.278</c:v>
                </c:pt>
                <c:pt idx="9837">
                  <c:v>15.281000000000001</c:v>
                </c:pt>
                <c:pt idx="9838">
                  <c:v>15.282999999999999</c:v>
                </c:pt>
                <c:pt idx="9839">
                  <c:v>15.286</c:v>
                </c:pt>
                <c:pt idx="9840">
                  <c:v>15.289</c:v>
                </c:pt>
                <c:pt idx="9841">
                  <c:v>15.292</c:v>
                </c:pt>
                <c:pt idx="9842">
                  <c:v>15.294</c:v>
                </c:pt>
                <c:pt idx="9843">
                  <c:v>15.297000000000001</c:v>
                </c:pt>
                <c:pt idx="9844">
                  <c:v>15.298999999999999</c:v>
                </c:pt>
                <c:pt idx="9845">
                  <c:v>15.302</c:v>
                </c:pt>
                <c:pt idx="9846">
                  <c:v>15.305</c:v>
                </c:pt>
                <c:pt idx="9847">
                  <c:v>15.307</c:v>
                </c:pt>
                <c:pt idx="9848">
                  <c:v>15.31</c:v>
                </c:pt>
                <c:pt idx="9849">
                  <c:v>15.313000000000001</c:v>
                </c:pt>
                <c:pt idx="9850">
                  <c:v>15.315</c:v>
                </c:pt>
                <c:pt idx="9851">
                  <c:v>15.318</c:v>
                </c:pt>
                <c:pt idx="9852">
                  <c:v>15.321</c:v>
                </c:pt>
                <c:pt idx="9853">
                  <c:v>15.323</c:v>
                </c:pt>
                <c:pt idx="9854">
                  <c:v>15.326000000000001</c:v>
                </c:pt>
                <c:pt idx="9855">
                  <c:v>15.329000000000001</c:v>
                </c:pt>
                <c:pt idx="9856">
                  <c:v>15.331</c:v>
                </c:pt>
                <c:pt idx="9857">
                  <c:v>15.334</c:v>
                </c:pt>
                <c:pt idx="9858">
                  <c:v>15.337</c:v>
                </c:pt>
                <c:pt idx="9859">
                  <c:v>15.339</c:v>
                </c:pt>
                <c:pt idx="9860">
                  <c:v>15.343</c:v>
                </c:pt>
                <c:pt idx="9861">
                  <c:v>15.345000000000001</c:v>
                </c:pt>
                <c:pt idx="9862">
                  <c:v>15.348000000000001</c:v>
                </c:pt>
                <c:pt idx="9863">
                  <c:v>15.35</c:v>
                </c:pt>
                <c:pt idx="9864">
                  <c:v>15.353</c:v>
                </c:pt>
                <c:pt idx="9865">
                  <c:v>15.356</c:v>
                </c:pt>
                <c:pt idx="9866">
                  <c:v>15.358000000000001</c:v>
                </c:pt>
                <c:pt idx="9867">
                  <c:v>15.361000000000001</c:v>
                </c:pt>
                <c:pt idx="9868">
                  <c:v>15.364000000000001</c:v>
                </c:pt>
                <c:pt idx="9869">
                  <c:v>15.366</c:v>
                </c:pt>
                <c:pt idx="9870">
                  <c:v>15.369</c:v>
                </c:pt>
                <c:pt idx="9871">
                  <c:v>15.372</c:v>
                </c:pt>
                <c:pt idx="9872">
                  <c:v>15.375</c:v>
                </c:pt>
                <c:pt idx="9873">
                  <c:v>15.378</c:v>
                </c:pt>
                <c:pt idx="9874">
                  <c:v>15.38</c:v>
                </c:pt>
                <c:pt idx="9875">
                  <c:v>15.382999999999999</c:v>
                </c:pt>
                <c:pt idx="9876">
                  <c:v>15.385999999999999</c:v>
                </c:pt>
                <c:pt idx="9877">
                  <c:v>15.388999999999999</c:v>
                </c:pt>
                <c:pt idx="9878">
                  <c:v>15.391</c:v>
                </c:pt>
                <c:pt idx="9879">
                  <c:v>15.394</c:v>
                </c:pt>
                <c:pt idx="9880">
                  <c:v>15.396000000000001</c:v>
                </c:pt>
                <c:pt idx="9881">
                  <c:v>15.398999999999999</c:v>
                </c:pt>
                <c:pt idx="9882">
                  <c:v>15.401999999999999</c:v>
                </c:pt>
                <c:pt idx="9883">
                  <c:v>15.404999999999999</c:v>
                </c:pt>
                <c:pt idx="9884">
                  <c:v>15.407</c:v>
                </c:pt>
                <c:pt idx="9885">
                  <c:v>15.41</c:v>
                </c:pt>
                <c:pt idx="9886">
                  <c:v>15.413</c:v>
                </c:pt>
                <c:pt idx="9887">
                  <c:v>15.414999999999999</c:v>
                </c:pt>
                <c:pt idx="9888">
                  <c:v>15.417999999999999</c:v>
                </c:pt>
                <c:pt idx="9889">
                  <c:v>15.420999999999999</c:v>
                </c:pt>
                <c:pt idx="9890">
                  <c:v>15.423</c:v>
                </c:pt>
                <c:pt idx="9891">
                  <c:v>15.426</c:v>
                </c:pt>
                <c:pt idx="9892">
                  <c:v>15.429</c:v>
                </c:pt>
                <c:pt idx="9893">
                  <c:v>15.430999999999999</c:v>
                </c:pt>
                <c:pt idx="9894">
                  <c:v>15.433999999999999</c:v>
                </c:pt>
                <c:pt idx="9895">
                  <c:v>15.436999999999999</c:v>
                </c:pt>
                <c:pt idx="9896">
                  <c:v>15.439</c:v>
                </c:pt>
                <c:pt idx="9897">
                  <c:v>15.442</c:v>
                </c:pt>
                <c:pt idx="9898">
                  <c:v>15.445</c:v>
                </c:pt>
                <c:pt idx="9899">
                  <c:v>15.446999999999999</c:v>
                </c:pt>
                <c:pt idx="9900">
                  <c:v>15.45</c:v>
                </c:pt>
                <c:pt idx="9901">
                  <c:v>15.452999999999999</c:v>
                </c:pt>
                <c:pt idx="9902">
                  <c:v>15.456</c:v>
                </c:pt>
                <c:pt idx="9903">
                  <c:v>15.458</c:v>
                </c:pt>
                <c:pt idx="9904">
                  <c:v>15.461</c:v>
                </c:pt>
                <c:pt idx="9905">
                  <c:v>15.462999999999999</c:v>
                </c:pt>
                <c:pt idx="9906">
                  <c:v>15.465999999999999</c:v>
                </c:pt>
                <c:pt idx="9907">
                  <c:v>15.468999999999999</c:v>
                </c:pt>
                <c:pt idx="9908">
                  <c:v>15.471</c:v>
                </c:pt>
                <c:pt idx="9909">
                  <c:v>15.474</c:v>
                </c:pt>
                <c:pt idx="9910">
                  <c:v>15.477</c:v>
                </c:pt>
                <c:pt idx="9911">
                  <c:v>15.478999999999999</c:v>
                </c:pt>
                <c:pt idx="9912">
                  <c:v>15.481999999999999</c:v>
                </c:pt>
                <c:pt idx="9913">
                  <c:v>15.484999999999999</c:v>
                </c:pt>
                <c:pt idx="9914">
                  <c:v>15.487</c:v>
                </c:pt>
                <c:pt idx="9915">
                  <c:v>15.49</c:v>
                </c:pt>
                <c:pt idx="9916">
                  <c:v>15.493</c:v>
                </c:pt>
                <c:pt idx="9917">
                  <c:v>15.494999999999999</c:v>
                </c:pt>
                <c:pt idx="9918">
                  <c:v>15.497999999999999</c:v>
                </c:pt>
                <c:pt idx="9919">
                  <c:v>15.5</c:v>
                </c:pt>
                <c:pt idx="9920">
                  <c:v>15.503</c:v>
                </c:pt>
                <c:pt idx="9921">
                  <c:v>15.506</c:v>
                </c:pt>
                <c:pt idx="9922">
                  <c:v>15.507999999999999</c:v>
                </c:pt>
                <c:pt idx="9923">
                  <c:v>15.510999999999999</c:v>
                </c:pt>
                <c:pt idx="9924">
                  <c:v>15.513999999999999</c:v>
                </c:pt>
                <c:pt idx="9925">
                  <c:v>15.516999999999999</c:v>
                </c:pt>
                <c:pt idx="9926">
                  <c:v>15.519</c:v>
                </c:pt>
                <c:pt idx="9927">
                  <c:v>15.522</c:v>
                </c:pt>
                <c:pt idx="9928">
                  <c:v>15.525</c:v>
                </c:pt>
                <c:pt idx="9929">
                  <c:v>15.526999999999999</c:v>
                </c:pt>
                <c:pt idx="9930">
                  <c:v>15.53</c:v>
                </c:pt>
                <c:pt idx="9931">
                  <c:v>15.532999999999999</c:v>
                </c:pt>
                <c:pt idx="9932">
                  <c:v>15.535</c:v>
                </c:pt>
                <c:pt idx="9933">
                  <c:v>15.538</c:v>
                </c:pt>
                <c:pt idx="9934">
                  <c:v>15.541</c:v>
                </c:pt>
                <c:pt idx="9935">
                  <c:v>15.542999999999999</c:v>
                </c:pt>
                <c:pt idx="9936">
                  <c:v>15.545999999999999</c:v>
                </c:pt>
                <c:pt idx="9937">
                  <c:v>15.548999999999999</c:v>
                </c:pt>
                <c:pt idx="9938">
                  <c:v>15.551</c:v>
                </c:pt>
                <c:pt idx="9939">
                  <c:v>15.554</c:v>
                </c:pt>
                <c:pt idx="9940">
                  <c:v>15.557</c:v>
                </c:pt>
                <c:pt idx="9941">
                  <c:v>15.56</c:v>
                </c:pt>
                <c:pt idx="9942">
                  <c:v>15.561999999999999</c:v>
                </c:pt>
                <c:pt idx="9943">
                  <c:v>15.565</c:v>
                </c:pt>
                <c:pt idx="9944">
                  <c:v>15.567</c:v>
                </c:pt>
                <c:pt idx="9945">
                  <c:v>15.57</c:v>
                </c:pt>
                <c:pt idx="9946">
                  <c:v>15.573</c:v>
                </c:pt>
                <c:pt idx="9947">
                  <c:v>15.574999999999999</c:v>
                </c:pt>
                <c:pt idx="9948">
                  <c:v>15.577999999999999</c:v>
                </c:pt>
                <c:pt idx="9949">
                  <c:v>15.581</c:v>
                </c:pt>
                <c:pt idx="9950">
                  <c:v>15.583</c:v>
                </c:pt>
                <c:pt idx="9951">
                  <c:v>15.586</c:v>
                </c:pt>
                <c:pt idx="9952">
                  <c:v>15.589</c:v>
                </c:pt>
                <c:pt idx="9953">
                  <c:v>15.590999999999999</c:v>
                </c:pt>
                <c:pt idx="9954">
                  <c:v>15.593999999999999</c:v>
                </c:pt>
                <c:pt idx="9955">
                  <c:v>15.597</c:v>
                </c:pt>
                <c:pt idx="9956">
                  <c:v>15.599</c:v>
                </c:pt>
                <c:pt idx="9957">
                  <c:v>15.603</c:v>
                </c:pt>
                <c:pt idx="9958">
                  <c:v>15.606</c:v>
                </c:pt>
                <c:pt idx="9959">
                  <c:v>15.608000000000001</c:v>
                </c:pt>
                <c:pt idx="9960">
                  <c:v>15.611000000000001</c:v>
                </c:pt>
                <c:pt idx="9961">
                  <c:v>15.614000000000001</c:v>
                </c:pt>
                <c:pt idx="9962">
                  <c:v>15.616</c:v>
                </c:pt>
                <c:pt idx="9963">
                  <c:v>15.619</c:v>
                </c:pt>
                <c:pt idx="9964">
                  <c:v>15.622</c:v>
                </c:pt>
                <c:pt idx="9965">
                  <c:v>15.624000000000001</c:v>
                </c:pt>
                <c:pt idx="9966">
                  <c:v>15.627000000000001</c:v>
                </c:pt>
                <c:pt idx="9967">
                  <c:v>15.63</c:v>
                </c:pt>
                <c:pt idx="9968">
                  <c:v>15.632</c:v>
                </c:pt>
                <c:pt idx="9969">
                  <c:v>15.635</c:v>
                </c:pt>
                <c:pt idx="9970">
                  <c:v>15.637</c:v>
                </c:pt>
                <c:pt idx="9971">
                  <c:v>15.64</c:v>
                </c:pt>
                <c:pt idx="9972">
                  <c:v>15.643000000000001</c:v>
                </c:pt>
                <c:pt idx="9973">
                  <c:v>15.645</c:v>
                </c:pt>
                <c:pt idx="9974">
                  <c:v>15.648</c:v>
                </c:pt>
                <c:pt idx="9975">
                  <c:v>15.65</c:v>
                </c:pt>
                <c:pt idx="9976">
                  <c:v>15.653</c:v>
                </c:pt>
                <c:pt idx="9977">
                  <c:v>15.656000000000001</c:v>
                </c:pt>
                <c:pt idx="9978">
                  <c:v>15.657999999999999</c:v>
                </c:pt>
                <c:pt idx="9979">
                  <c:v>15.661</c:v>
                </c:pt>
                <c:pt idx="9980">
                  <c:v>15.663</c:v>
                </c:pt>
                <c:pt idx="9981">
                  <c:v>15.666</c:v>
                </c:pt>
                <c:pt idx="9982">
                  <c:v>15.67</c:v>
                </c:pt>
                <c:pt idx="9983">
                  <c:v>15.672000000000001</c:v>
                </c:pt>
                <c:pt idx="9984">
                  <c:v>15.675000000000001</c:v>
                </c:pt>
                <c:pt idx="9985">
                  <c:v>15.677</c:v>
                </c:pt>
                <c:pt idx="9986">
                  <c:v>15.68</c:v>
                </c:pt>
                <c:pt idx="9987">
                  <c:v>15.683</c:v>
                </c:pt>
                <c:pt idx="9988">
                  <c:v>15.685</c:v>
                </c:pt>
                <c:pt idx="9989">
                  <c:v>15.688000000000001</c:v>
                </c:pt>
                <c:pt idx="9990">
                  <c:v>15.691000000000001</c:v>
                </c:pt>
                <c:pt idx="9991">
                  <c:v>15.693</c:v>
                </c:pt>
                <c:pt idx="9992">
                  <c:v>15.696999999999999</c:v>
                </c:pt>
                <c:pt idx="9993">
                  <c:v>15.699</c:v>
                </c:pt>
                <c:pt idx="9994">
                  <c:v>15.702</c:v>
                </c:pt>
                <c:pt idx="9995">
                  <c:v>15.704000000000001</c:v>
                </c:pt>
                <c:pt idx="9996">
                  <c:v>15.707000000000001</c:v>
                </c:pt>
                <c:pt idx="9997">
                  <c:v>15.71</c:v>
                </c:pt>
                <c:pt idx="9998">
                  <c:v>15.712</c:v>
                </c:pt>
                <c:pt idx="9999">
                  <c:v>15.715</c:v>
                </c:pt>
                <c:pt idx="10000">
                  <c:v>15.718</c:v>
                </c:pt>
                <c:pt idx="10001">
                  <c:v>15.72</c:v>
                </c:pt>
                <c:pt idx="10002">
                  <c:v>15.723000000000001</c:v>
                </c:pt>
                <c:pt idx="10003">
                  <c:v>15.726000000000001</c:v>
                </c:pt>
                <c:pt idx="10004">
                  <c:v>15.728999999999999</c:v>
                </c:pt>
                <c:pt idx="10005">
                  <c:v>15.731</c:v>
                </c:pt>
                <c:pt idx="10006">
                  <c:v>15.734</c:v>
                </c:pt>
                <c:pt idx="10007">
                  <c:v>15.737</c:v>
                </c:pt>
                <c:pt idx="10008">
                  <c:v>15.739000000000001</c:v>
                </c:pt>
                <c:pt idx="10009">
                  <c:v>15.742000000000001</c:v>
                </c:pt>
                <c:pt idx="10010">
                  <c:v>15.744</c:v>
                </c:pt>
                <c:pt idx="10011">
                  <c:v>15.747</c:v>
                </c:pt>
                <c:pt idx="10012">
                  <c:v>15.75</c:v>
                </c:pt>
                <c:pt idx="10013">
                  <c:v>15.753</c:v>
                </c:pt>
                <c:pt idx="10014">
                  <c:v>15.755000000000001</c:v>
                </c:pt>
                <c:pt idx="10015">
                  <c:v>15.757999999999999</c:v>
                </c:pt>
                <c:pt idx="10016">
                  <c:v>15.760999999999999</c:v>
                </c:pt>
                <c:pt idx="10017">
                  <c:v>15.763</c:v>
                </c:pt>
                <c:pt idx="10018">
                  <c:v>15.766</c:v>
                </c:pt>
                <c:pt idx="10019">
                  <c:v>15.769</c:v>
                </c:pt>
                <c:pt idx="10020">
                  <c:v>15.772</c:v>
                </c:pt>
                <c:pt idx="10021">
                  <c:v>15.773999999999999</c:v>
                </c:pt>
                <c:pt idx="10022">
                  <c:v>15.776999999999999</c:v>
                </c:pt>
                <c:pt idx="10023">
                  <c:v>15.78</c:v>
                </c:pt>
                <c:pt idx="10024">
                  <c:v>15.782</c:v>
                </c:pt>
                <c:pt idx="10025">
                  <c:v>15.785</c:v>
                </c:pt>
                <c:pt idx="10026">
                  <c:v>15.788</c:v>
                </c:pt>
                <c:pt idx="10027">
                  <c:v>15.79</c:v>
                </c:pt>
                <c:pt idx="10028">
                  <c:v>15.792999999999999</c:v>
                </c:pt>
                <c:pt idx="10029">
                  <c:v>15.795999999999999</c:v>
                </c:pt>
                <c:pt idx="10030">
                  <c:v>15.798</c:v>
                </c:pt>
                <c:pt idx="10031">
                  <c:v>15.801</c:v>
                </c:pt>
                <c:pt idx="10032">
                  <c:v>15.804</c:v>
                </c:pt>
                <c:pt idx="10033">
                  <c:v>15.805999999999999</c:v>
                </c:pt>
                <c:pt idx="10034">
                  <c:v>15.808999999999999</c:v>
                </c:pt>
                <c:pt idx="10035">
                  <c:v>15.811999999999999</c:v>
                </c:pt>
                <c:pt idx="10036">
                  <c:v>15.814</c:v>
                </c:pt>
                <c:pt idx="10037">
                  <c:v>15.817</c:v>
                </c:pt>
                <c:pt idx="10038">
                  <c:v>15.82</c:v>
                </c:pt>
                <c:pt idx="10039">
                  <c:v>15.821999999999999</c:v>
                </c:pt>
                <c:pt idx="10040">
                  <c:v>15.824999999999999</c:v>
                </c:pt>
                <c:pt idx="10041">
                  <c:v>15.827999999999999</c:v>
                </c:pt>
                <c:pt idx="10042">
                  <c:v>15.83</c:v>
                </c:pt>
                <c:pt idx="10043">
                  <c:v>15.833</c:v>
                </c:pt>
                <c:pt idx="10044">
                  <c:v>15.836</c:v>
                </c:pt>
                <c:pt idx="10045">
                  <c:v>15.837999999999999</c:v>
                </c:pt>
                <c:pt idx="10046">
                  <c:v>15.840999999999999</c:v>
                </c:pt>
                <c:pt idx="10047">
                  <c:v>15.843999999999999</c:v>
                </c:pt>
                <c:pt idx="10048">
                  <c:v>15.846</c:v>
                </c:pt>
                <c:pt idx="10049">
                  <c:v>15.849</c:v>
                </c:pt>
                <c:pt idx="10050">
                  <c:v>15.852</c:v>
                </c:pt>
                <c:pt idx="10051">
                  <c:v>15.853999999999999</c:v>
                </c:pt>
                <c:pt idx="10052">
                  <c:v>15.856999999999999</c:v>
                </c:pt>
                <c:pt idx="10053">
                  <c:v>15.86</c:v>
                </c:pt>
                <c:pt idx="10054">
                  <c:v>15.863</c:v>
                </c:pt>
                <c:pt idx="10055">
                  <c:v>15.865</c:v>
                </c:pt>
                <c:pt idx="10056">
                  <c:v>15.868</c:v>
                </c:pt>
                <c:pt idx="10057">
                  <c:v>15.87</c:v>
                </c:pt>
                <c:pt idx="10058">
                  <c:v>15.872999999999999</c:v>
                </c:pt>
                <c:pt idx="10059">
                  <c:v>15.875999999999999</c:v>
                </c:pt>
                <c:pt idx="10060">
                  <c:v>15.878</c:v>
                </c:pt>
                <c:pt idx="10061">
                  <c:v>15.881</c:v>
                </c:pt>
                <c:pt idx="10062">
                  <c:v>15.884</c:v>
                </c:pt>
                <c:pt idx="10063">
                  <c:v>15.885999999999999</c:v>
                </c:pt>
                <c:pt idx="10064">
                  <c:v>15.888999999999999</c:v>
                </c:pt>
                <c:pt idx="10065">
                  <c:v>15.891</c:v>
                </c:pt>
                <c:pt idx="10066">
                  <c:v>15.894</c:v>
                </c:pt>
                <c:pt idx="10067">
                  <c:v>15.897</c:v>
                </c:pt>
                <c:pt idx="10068">
                  <c:v>15.898999999999999</c:v>
                </c:pt>
                <c:pt idx="10069">
                  <c:v>15.901999999999999</c:v>
                </c:pt>
                <c:pt idx="10070">
                  <c:v>15.904999999999999</c:v>
                </c:pt>
                <c:pt idx="10071">
                  <c:v>15.907</c:v>
                </c:pt>
                <c:pt idx="10072">
                  <c:v>15.91</c:v>
                </c:pt>
                <c:pt idx="10073">
                  <c:v>15.913</c:v>
                </c:pt>
                <c:pt idx="10074">
                  <c:v>15.914999999999999</c:v>
                </c:pt>
                <c:pt idx="10075">
                  <c:v>15.917999999999999</c:v>
                </c:pt>
                <c:pt idx="10076">
                  <c:v>15.920999999999999</c:v>
                </c:pt>
                <c:pt idx="10077">
                  <c:v>15.923</c:v>
                </c:pt>
                <c:pt idx="10078">
                  <c:v>15.927</c:v>
                </c:pt>
                <c:pt idx="10079">
                  <c:v>15.929</c:v>
                </c:pt>
                <c:pt idx="10080">
                  <c:v>15.932</c:v>
                </c:pt>
                <c:pt idx="10081">
                  <c:v>15.933999999999999</c:v>
                </c:pt>
                <c:pt idx="10082">
                  <c:v>15.936999999999999</c:v>
                </c:pt>
                <c:pt idx="10083">
                  <c:v>15.94</c:v>
                </c:pt>
                <c:pt idx="10084">
                  <c:v>15.943</c:v>
                </c:pt>
                <c:pt idx="10085">
                  <c:v>15.945</c:v>
                </c:pt>
                <c:pt idx="10086">
                  <c:v>15.948</c:v>
                </c:pt>
                <c:pt idx="10087">
                  <c:v>15.95</c:v>
                </c:pt>
                <c:pt idx="10088">
                  <c:v>15.952999999999999</c:v>
                </c:pt>
                <c:pt idx="10089">
                  <c:v>15.956</c:v>
                </c:pt>
                <c:pt idx="10090">
                  <c:v>15.959</c:v>
                </c:pt>
                <c:pt idx="10091">
                  <c:v>15.962</c:v>
                </c:pt>
                <c:pt idx="10092">
                  <c:v>15.964</c:v>
                </c:pt>
                <c:pt idx="10093">
                  <c:v>15.967000000000001</c:v>
                </c:pt>
                <c:pt idx="10094">
                  <c:v>15.97</c:v>
                </c:pt>
                <c:pt idx="10095">
                  <c:v>15.972</c:v>
                </c:pt>
                <c:pt idx="10096">
                  <c:v>15.975</c:v>
                </c:pt>
                <c:pt idx="10097">
                  <c:v>15.978</c:v>
                </c:pt>
                <c:pt idx="10098">
                  <c:v>15.98</c:v>
                </c:pt>
                <c:pt idx="10099">
                  <c:v>15.983000000000001</c:v>
                </c:pt>
                <c:pt idx="10100">
                  <c:v>15.986000000000001</c:v>
                </c:pt>
                <c:pt idx="10101">
                  <c:v>15.988</c:v>
                </c:pt>
                <c:pt idx="10102">
                  <c:v>15.991</c:v>
                </c:pt>
                <c:pt idx="10103">
                  <c:v>15.994</c:v>
                </c:pt>
                <c:pt idx="10104">
                  <c:v>15.996</c:v>
                </c:pt>
                <c:pt idx="10105">
                  <c:v>15.999000000000001</c:v>
                </c:pt>
                <c:pt idx="10106">
                  <c:v>16.001999999999999</c:v>
                </c:pt>
                <c:pt idx="10107">
                  <c:v>16.004000000000001</c:v>
                </c:pt>
                <c:pt idx="10108">
                  <c:v>16.007000000000001</c:v>
                </c:pt>
                <c:pt idx="10109">
                  <c:v>16.010000000000002</c:v>
                </c:pt>
                <c:pt idx="10110">
                  <c:v>16.012</c:v>
                </c:pt>
                <c:pt idx="10111">
                  <c:v>16.015000000000001</c:v>
                </c:pt>
                <c:pt idx="10112">
                  <c:v>16.016999999999999</c:v>
                </c:pt>
                <c:pt idx="10113">
                  <c:v>16.02</c:v>
                </c:pt>
                <c:pt idx="10114">
                  <c:v>16.021999999999998</c:v>
                </c:pt>
                <c:pt idx="10115">
                  <c:v>16.024999999999999</c:v>
                </c:pt>
                <c:pt idx="10116">
                  <c:v>16.027999999999999</c:v>
                </c:pt>
                <c:pt idx="10117">
                  <c:v>16.03</c:v>
                </c:pt>
                <c:pt idx="10118">
                  <c:v>16.033000000000001</c:v>
                </c:pt>
                <c:pt idx="10119">
                  <c:v>16.036000000000001</c:v>
                </c:pt>
                <c:pt idx="10120">
                  <c:v>16.038</c:v>
                </c:pt>
                <c:pt idx="10121">
                  <c:v>16.041</c:v>
                </c:pt>
                <c:pt idx="10122">
                  <c:v>16.044</c:v>
                </c:pt>
                <c:pt idx="10123">
                  <c:v>16.045999999999999</c:v>
                </c:pt>
                <c:pt idx="10124">
                  <c:v>16.048999999999999</c:v>
                </c:pt>
                <c:pt idx="10125">
                  <c:v>16.052</c:v>
                </c:pt>
                <c:pt idx="10126">
                  <c:v>16.056000000000001</c:v>
                </c:pt>
                <c:pt idx="10127">
                  <c:v>16.058</c:v>
                </c:pt>
                <c:pt idx="10128">
                  <c:v>16.061</c:v>
                </c:pt>
                <c:pt idx="10129">
                  <c:v>16.062999999999999</c:v>
                </c:pt>
                <c:pt idx="10130">
                  <c:v>16.065999999999999</c:v>
                </c:pt>
                <c:pt idx="10131">
                  <c:v>16.068999999999999</c:v>
                </c:pt>
                <c:pt idx="10132">
                  <c:v>16.071000000000002</c:v>
                </c:pt>
                <c:pt idx="10133">
                  <c:v>16.074000000000002</c:v>
                </c:pt>
                <c:pt idx="10134">
                  <c:v>16.077000000000002</c:v>
                </c:pt>
                <c:pt idx="10135">
                  <c:v>16.079000000000001</c:v>
                </c:pt>
                <c:pt idx="10136">
                  <c:v>16.082000000000001</c:v>
                </c:pt>
                <c:pt idx="10137">
                  <c:v>16.085000000000001</c:v>
                </c:pt>
                <c:pt idx="10138">
                  <c:v>16.087</c:v>
                </c:pt>
                <c:pt idx="10139">
                  <c:v>16.091000000000001</c:v>
                </c:pt>
                <c:pt idx="10140">
                  <c:v>16.093</c:v>
                </c:pt>
                <c:pt idx="10141">
                  <c:v>16.096</c:v>
                </c:pt>
                <c:pt idx="10142">
                  <c:v>16.097999999999999</c:v>
                </c:pt>
                <c:pt idx="10143">
                  <c:v>16.102</c:v>
                </c:pt>
                <c:pt idx="10144">
                  <c:v>16.103999999999999</c:v>
                </c:pt>
                <c:pt idx="10145">
                  <c:v>16.106999999999999</c:v>
                </c:pt>
                <c:pt idx="10146">
                  <c:v>16.11</c:v>
                </c:pt>
                <c:pt idx="10147">
                  <c:v>16.113</c:v>
                </c:pt>
                <c:pt idx="10148">
                  <c:v>16.116</c:v>
                </c:pt>
                <c:pt idx="10149">
                  <c:v>16.117999999999999</c:v>
                </c:pt>
                <c:pt idx="10150">
                  <c:v>16.120999999999999</c:v>
                </c:pt>
                <c:pt idx="10151">
                  <c:v>16.123999999999999</c:v>
                </c:pt>
                <c:pt idx="10152">
                  <c:v>16.126000000000001</c:v>
                </c:pt>
                <c:pt idx="10153">
                  <c:v>16.129000000000001</c:v>
                </c:pt>
                <c:pt idx="10154">
                  <c:v>16.132000000000001</c:v>
                </c:pt>
                <c:pt idx="10155">
                  <c:v>16.134</c:v>
                </c:pt>
                <c:pt idx="10156">
                  <c:v>16.137</c:v>
                </c:pt>
                <c:pt idx="10157">
                  <c:v>16.14</c:v>
                </c:pt>
                <c:pt idx="10158">
                  <c:v>16.141999999999999</c:v>
                </c:pt>
                <c:pt idx="10159">
                  <c:v>16.145</c:v>
                </c:pt>
                <c:pt idx="10160">
                  <c:v>16.146999999999998</c:v>
                </c:pt>
                <c:pt idx="10161">
                  <c:v>16.149999999999999</c:v>
                </c:pt>
                <c:pt idx="10162">
                  <c:v>16.152999999999999</c:v>
                </c:pt>
                <c:pt idx="10163">
                  <c:v>16.155999999999999</c:v>
                </c:pt>
                <c:pt idx="10164">
                  <c:v>16.158999999999999</c:v>
                </c:pt>
                <c:pt idx="10165">
                  <c:v>16.161999999999999</c:v>
                </c:pt>
                <c:pt idx="10166">
                  <c:v>16.164000000000001</c:v>
                </c:pt>
                <c:pt idx="10167">
                  <c:v>16.167000000000002</c:v>
                </c:pt>
                <c:pt idx="10168">
                  <c:v>16.170000000000002</c:v>
                </c:pt>
                <c:pt idx="10169">
                  <c:v>16.172000000000001</c:v>
                </c:pt>
                <c:pt idx="10170">
                  <c:v>16.175000000000001</c:v>
                </c:pt>
                <c:pt idx="10171">
                  <c:v>16.178000000000001</c:v>
                </c:pt>
                <c:pt idx="10172">
                  <c:v>16.18</c:v>
                </c:pt>
                <c:pt idx="10173">
                  <c:v>16.183</c:v>
                </c:pt>
                <c:pt idx="10174">
                  <c:v>16.186</c:v>
                </c:pt>
                <c:pt idx="10175">
                  <c:v>16.189</c:v>
                </c:pt>
                <c:pt idx="10176">
                  <c:v>16.190999999999999</c:v>
                </c:pt>
                <c:pt idx="10177">
                  <c:v>16.193999999999999</c:v>
                </c:pt>
                <c:pt idx="10178">
                  <c:v>16.196000000000002</c:v>
                </c:pt>
                <c:pt idx="10179">
                  <c:v>16.199000000000002</c:v>
                </c:pt>
                <c:pt idx="10180">
                  <c:v>16.202000000000002</c:v>
                </c:pt>
                <c:pt idx="10181">
                  <c:v>16.204000000000001</c:v>
                </c:pt>
                <c:pt idx="10182">
                  <c:v>16.207000000000001</c:v>
                </c:pt>
                <c:pt idx="10183">
                  <c:v>16.21</c:v>
                </c:pt>
                <c:pt idx="10184">
                  <c:v>16.212</c:v>
                </c:pt>
                <c:pt idx="10185">
                  <c:v>16.215</c:v>
                </c:pt>
                <c:pt idx="10186">
                  <c:v>16.218</c:v>
                </c:pt>
                <c:pt idx="10187">
                  <c:v>16.22</c:v>
                </c:pt>
                <c:pt idx="10188">
                  <c:v>16.222999999999999</c:v>
                </c:pt>
                <c:pt idx="10189">
                  <c:v>16.225999999999999</c:v>
                </c:pt>
                <c:pt idx="10190">
                  <c:v>16.228999999999999</c:v>
                </c:pt>
                <c:pt idx="10191">
                  <c:v>16.231000000000002</c:v>
                </c:pt>
                <c:pt idx="10192">
                  <c:v>16.233000000000001</c:v>
                </c:pt>
                <c:pt idx="10193">
                  <c:v>16.236000000000001</c:v>
                </c:pt>
                <c:pt idx="10194">
                  <c:v>16.239000000000001</c:v>
                </c:pt>
                <c:pt idx="10195">
                  <c:v>16.242000000000001</c:v>
                </c:pt>
                <c:pt idx="10196">
                  <c:v>16.244</c:v>
                </c:pt>
                <c:pt idx="10197">
                  <c:v>16.247</c:v>
                </c:pt>
                <c:pt idx="10198">
                  <c:v>16.25</c:v>
                </c:pt>
                <c:pt idx="10199">
                  <c:v>16.251999999999999</c:v>
                </c:pt>
                <c:pt idx="10200">
                  <c:v>16.254999999999999</c:v>
                </c:pt>
                <c:pt idx="10201">
                  <c:v>16.257999999999999</c:v>
                </c:pt>
                <c:pt idx="10202">
                  <c:v>16.260000000000002</c:v>
                </c:pt>
                <c:pt idx="10203">
                  <c:v>16.263000000000002</c:v>
                </c:pt>
                <c:pt idx="10204">
                  <c:v>16.265999999999998</c:v>
                </c:pt>
                <c:pt idx="10205">
                  <c:v>16.268000000000001</c:v>
                </c:pt>
                <c:pt idx="10206">
                  <c:v>16.271000000000001</c:v>
                </c:pt>
                <c:pt idx="10207">
                  <c:v>16.274000000000001</c:v>
                </c:pt>
                <c:pt idx="10208">
                  <c:v>16.276</c:v>
                </c:pt>
                <c:pt idx="10209">
                  <c:v>16.279</c:v>
                </c:pt>
                <c:pt idx="10210">
                  <c:v>16.282</c:v>
                </c:pt>
                <c:pt idx="10211">
                  <c:v>16.283999999999999</c:v>
                </c:pt>
                <c:pt idx="10212">
                  <c:v>16.286999999999999</c:v>
                </c:pt>
                <c:pt idx="10213">
                  <c:v>16.29</c:v>
                </c:pt>
                <c:pt idx="10214">
                  <c:v>16.292000000000002</c:v>
                </c:pt>
                <c:pt idx="10215">
                  <c:v>16.295000000000002</c:v>
                </c:pt>
                <c:pt idx="10216">
                  <c:v>16.297999999999998</c:v>
                </c:pt>
                <c:pt idx="10217">
                  <c:v>16.3</c:v>
                </c:pt>
                <c:pt idx="10218">
                  <c:v>16.303000000000001</c:v>
                </c:pt>
                <c:pt idx="10219">
                  <c:v>16.306000000000001</c:v>
                </c:pt>
                <c:pt idx="10220">
                  <c:v>16.308</c:v>
                </c:pt>
                <c:pt idx="10221">
                  <c:v>16.311</c:v>
                </c:pt>
                <c:pt idx="10222">
                  <c:v>16.314</c:v>
                </c:pt>
                <c:pt idx="10223">
                  <c:v>16.315999999999999</c:v>
                </c:pt>
                <c:pt idx="10224">
                  <c:v>16.318999999999999</c:v>
                </c:pt>
                <c:pt idx="10225">
                  <c:v>16.321999999999999</c:v>
                </c:pt>
                <c:pt idx="10226">
                  <c:v>16.324000000000002</c:v>
                </c:pt>
                <c:pt idx="10227">
                  <c:v>16.327000000000002</c:v>
                </c:pt>
                <c:pt idx="10228">
                  <c:v>16.329999999999998</c:v>
                </c:pt>
                <c:pt idx="10229">
                  <c:v>16.332000000000001</c:v>
                </c:pt>
                <c:pt idx="10230">
                  <c:v>16.335000000000001</c:v>
                </c:pt>
                <c:pt idx="10231">
                  <c:v>16.338000000000001</c:v>
                </c:pt>
                <c:pt idx="10232">
                  <c:v>16.34</c:v>
                </c:pt>
                <c:pt idx="10233">
                  <c:v>16.343</c:v>
                </c:pt>
                <c:pt idx="10234">
                  <c:v>16.346</c:v>
                </c:pt>
                <c:pt idx="10235">
                  <c:v>16.347999999999999</c:v>
                </c:pt>
                <c:pt idx="10236">
                  <c:v>16.350999999999999</c:v>
                </c:pt>
                <c:pt idx="10237">
                  <c:v>16.353999999999999</c:v>
                </c:pt>
                <c:pt idx="10238">
                  <c:v>16.356000000000002</c:v>
                </c:pt>
                <c:pt idx="10239">
                  <c:v>16.359000000000002</c:v>
                </c:pt>
                <c:pt idx="10240">
                  <c:v>16.361999999999998</c:v>
                </c:pt>
                <c:pt idx="10241">
                  <c:v>16.364000000000001</c:v>
                </c:pt>
                <c:pt idx="10242">
                  <c:v>16.367000000000001</c:v>
                </c:pt>
                <c:pt idx="10243">
                  <c:v>16.369</c:v>
                </c:pt>
                <c:pt idx="10244">
                  <c:v>16.372</c:v>
                </c:pt>
                <c:pt idx="10245">
                  <c:v>16.375</c:v>
                </c:pt>
                <c:pt idx="10246">
                  <c:v>16.376999999999999</c:v>
                </c:pt>
                <c:pt idx="10247">
                  <c:v>16.38</c:v>
                </c:pt>
                <c:pt idx="10248">
                  <c:v>16.382000000000001</c:v>
                </c:pt>
                <c:pt idx="10249">
                  <c:v>16.385000000000002</c:v>
                </c:pt>
                <c:pt idx="10250">
                  <c:v>16.387</c:v>
                </c:pt>
                <c:pt idx="10251">
                  <c:v>16.39</c:v>
                </c:pt>
                <c:pt idx="10252">
                  <c:v>16.393000000000001</c:v>
                </c:pt>
                <c:pt idx="10253">
                  <c:v>16.395</c:v>
                </c:pt>
                <c:pt idx="10254">
                  <c:v>16.398</c:v>
                </c:pt>
                <c:pt idx="10255">
                  <c:v>16.401</c:v>
                </c:pt>
                <c:pt idx="10256">
                  <c:v>16.402999999999999</c:v>
                </c:pt>
                <c:pt idx="10257">
                  <c:v>16.405999999999999</c:v>
                </c:pt>
                <c:pt idx="10258">
                  <c:v>16.408999999999999</c:v>
                </c:pt>
                <c:pt idx="10259">
                  <c:v>16.411000000000001</c:v>
                </c:pt>
                <c:pt idx="10260">
                  <c:v>16.414000000000001</c:v>
                </c:pt>
                <c:pt idx="10261">
                  <c:v>16.417000000000002</c:v>
                </c:pt>
                <c:pt idx="10262">
                  <c:v>16.419</c:v>
                </c:pt>
                <c:pt idx="10263">
                  <c:v>16.422000000000001</c:v>
                </c:pt>
                <c:pt idx="10264">
                  <c:v>16.425000000000001</c:v>
                </c:pt>
                <c:pt idx="10265">
                  <c:v>16.427</c:v>
                </c:pt>
                <c:pt idx="10266">
                  <c:v>16.43</c:v>
                </c:pt>
                <c:pt idx="10267">
                  <c:v>16.433</c:v>
                </c:pt>
                <c:pt idx="10268">
                  <c:v>16.434999999999999</c:v>
                </c:pt>
                <c:pt idx="10269">
                  <c:v>16.437999999999999</c:v>
                </c:pt>
                <c:pt idx="10270">
                  <c:v>16.440999999999999</c:v>
                </c:pt>
                <c:pt idx="10271">
                  <c:v>16.443000000000001</c:v>
                </c:pt>
                <c:pt idx="10272">
                  <c:v>16.446000000000002</c:v>
                </c:pt>
                <c:pt idx="10273">
                  <c:v>16.449000000000002</c:v>
                </c:pt>
                <c:pt idx="10274">
                  <c:v>16.451000000000001</c:v>
                </c:pt>
                <c:pt idx="10275">
                  <c:v>16.454000000000001</c:v>
                </c:pt>
                <c:pt idx="10276">
                  <c:v>16.457000000000001</c:v>
                </c:pt>
                <c:pt idx="10277">
                  <c:v>16.459</c:v>
                </c:pt>
                <c:pt idx="10278">
                  <c:v>16.462</c:v>
                </c:pt>
                <c:pt idx="10279">
                  <c:v>16.465</c:v>
                </c:pt>
                <c:pt idx="10280">
                  <c:v>16.466999999999999</c:v>
                </c:pt>
                <c:pt idx="10281">
                  <c:v>16.47</c:v>
                </c:pt>
                <c:pt idx="10282">
                  <c:v>16.472999999999999</c:v>
                </c:pt>
                <c:pt idx="10283">
                  <c:v>16.475000000000001</c:v>
                </c:pt>
                <c:pt idx="10284">
                  <c:v>16.478000000000002</c:v>
                </c:pt>
                <c:pt idx="10285">
                  <c:v>16.481000000000002</c:v>
                </c:pt>
                <c:pt idx="10286">
                  <c:v>16.483000000000001</c:v>
                </c:pt>
                <c:pt idx="10287">
                  <c:v>16.486000000000001</c:v>
                </c:pt>
                <c:pt idx="10288">
                  <c:v>16.489000000000001</c:v>
                </c:pt>
                <c:pt idx="10289">
                  <c:v>16.491</c:v>
                </c:pt>
                <c:pt idx="10290">
                  <c:v>16.494</c:v>
                </c:pt>
                <c:pt idx="10291">
                  <c:v>16.497</c:v>
                </c:pt>
                <c:pt idx="10292">
                  <c:v>16.498999999999999</c:v>
                </c:pt>
                <c:pt idx="10293">
                  <c:v>16.501999999999999</c:v>
                </c:pt>
                <c:pt idx="10294">
                  <c:v>16.504999999999999</c:v>
                </c:pt>
                <c:pt idx="10295">
                  <c:v>16.507000000000001</c:v>
                </c:pt>
                <c:pt idx="10296">
                  <c:v>16.510000000000002</c:v>
                </c:pt>
                <c:pt idx="10297">
                  <c:v>16.513000000000002</c:v>
                </c:pt>
                <c:pt idx="10298">
                  <c:v>16.515000000000001</c:v>
                </c:pt>
                <c:pt idx="10299">
                  <c:v>16.518000000000001</c:v>
                </c:pt>
                <c:pt idx="10300">
                  <c:v>16.521000000000001</c:v>
                </c:pt>
                <c:pt idx="10301">
                  <c:v>16.523</c:v>
                </c:pt>
                <c:pt idx="10302">
                  <c:v>16.526</c:v>
                </c:pt>
                <c:pt idx="10303">
                  <c:v>16.529</c:v>
                </c:pt>
                <c:pt idx="10304">
                  <c:v>16.530999999999999</c:v>
                </c:pt>
                <c:pt idx="10305">
                  <c:v>16.533999999999999</c:v>
                </c:pt>
                <c:pt idx="10306">
                  <c:v>16.536999999999999</c:v>
                </c:pt>
                <c:pt idx="10307">
                  <c:v>16.539000000000001</c:v>
                </c:pt>
                <c:pt idx="10308">
                  <c:v>16.542000000000002</c:v>
                </c:pt>
                <c:pt idx="10309">
                  <c:v>16.545000000000002</c:v>
                </c:pt>
                <c:pt idx="10310">
                  <c:v>16.547000000000001</c:v>
                </c:pt>
                <c:pt idx="10311">
                  <c:v>16.55</c:v>
                </c:pt>
                <c:pt idx="10312">
                  <c:v>16.553000000000001</c:v>
                </c:pt>
                <c:pt idx="10313">
                  <c:v>16.556000000000001</c:v>
                </c:pt>
                <c:pt idx="10314">
                  <c:v>16.558</c:v>
                </c:pt>
                <c:pt idx="10315">
                  <c:v>16.561</c:v>
                </c:pt>
                <c:pt idx="10316">
                  <c:v>16.562999999999999</c:v>
                </c:pt>
                <c:pt idx="10317">
                  <c:v>16.565999999999999</c:v>
                </c:pt>
                <c:pt idx="10318">
                  <c:v>16.568999999999999</c:v>
                </c:pt>
                <c:pt idx="10319">
                  <c:v>16.571000000000002</c:v>
                </c:pt>
                <c:pt idx="10320">
                  <c:v>16.574000000000002</c:v>
                </c:pt>
                <c:pt idx="10321">
                  <c:v>16.577000000000002</c:v>
                </c:pt>
                <c:pt idx="10322">
                  <c:v>16.579000000000001</c:v>
                </c:pt>
                <c:pt idx="10323">
                  <c:v>16.582000000000001</c:v>
                </c:pt>
                <c:pt idx="10324">
                  <c:v>16.585000000000001</c:v>
                </c:pt>
                <c:pt idx="10325">
                  <c:v>16.587</c:v>
                </c:pt>
                <c:pt idx="10326">
                  <c:v>16.59</c:v>
                </c:pt>
                <c:pt idx="10327">
                  <c:v>16.593</c:v>
                </c:pt>
                <c:pt idx="10328">
                  <c:v>16.594999999999999</c:v>
                </c:pt>
                <c:pt idx="10329">
                  <c:v>16.597999999999999</c:v>
                </c:pt>
                <c:pt idx="10330">
                  <c:v>16.600999999999999</c:v>
                </c:pt>
                <c:pt idx="10331">
                  <c:v>16.603000000000002</c:v>
                </c:pt>
                <c:pt idx="10332">
                  <c:v>16.606000000000002</c:v>
                </c:pt>
                <c:pt idx="10333">
                  <c:v>16.609000000000002</c:v>
                </c:pt>
                <c:pt idx="10334">
                  <c:v>16.611000000000001</c:v>
                </c:pt>
                <c:pt idx="10335">
                  <c:v>16.614000000000001</c:v>
                </c:pt>
                <c:pt idx="10336">
                  <c:v>16.617000000000001</c:v>
                </c:pt>
                <c:pt idx="10337">
                  <c:v>16.619</c:v>
                </c:pt>
                <c:pt idx="10338">
                  <c:v>16.622</c:v>
                </c:pt>
                <c:pt idx="10339">
                  <c:v>16.625</c:v>
                </c:pt>
                <c:pt idx="10340">
                  <c:v>16.626999999999999</c:v>
                </c:pt>
                <c:pt idx="10341">
                  <c:v>16.63</c:v>
                </c:pt>
                <c:pt idx="10342">
                  <c:v>16.632999999999999</c:v>
                </c:pt>
                <c:pt idx="10343">
                  <c:v>16.635000000000002</c:v>
                </c:pt>
                <c:pt idx="10344">
                  <c:v>16.638000000000002</c:v>
                </c:pt>
                <c:pt idx="10345">
                  <c:v>16.640999999999998</c:v>
                </c:pt>
                <c:pt idx="10346">
                  <c:v>16.643000000000001</c:v>
                </c:pt>
                <c:pt idx="10347">
                  <c:v>16.646000000000001</c:v>
                </c:pt>
                <c:pt idx="10348">
                  <c:v>16.649000000000001</c:v>
                </c:pt>
                <c:pt idx="10349">
                  <c:v>16.651</c:v>
                </c:pt>
                <c:pt idx="10350">
                  <c:v>16.654</c:v>
                </c:pt>
                <c:pt idx="10351">
                  <c:v>16.657</c:v>
                </c:pt>
                <c:pt idx="10352">
                  <c:v>16.658999999999999</c:v>
                </c:pt>
                <c:pt idx="10353">
                  <c:v>16.661999999999999</c:v>
                </c:pt>
                <c:pt idx="10354">
                  <c:v>16.664999999999999</c:v>
                </c:pt>
                <c:pt idx="10355">
                  <c:v>16.667000000000002</c:v>
                </c:pt>
                <c:pt idx="10356">
                  <c:v>16.670000000000002</c:v>
                </c:pt>
                <c:pt idx="10357">
                  <c:v>16.672999999999998</c:v>
                </c:pt>
                <c:pt idx="10358">
                  <c:v>16.675000000000001</c:v>
                </c:pt>
                <c:pt idx="10359">
                  <c:v>16.678000000000001</c:v>
                </c:pt>
                <c:pt idx="10360">
                  <c:v>16.681000000000001</c:v>
                </c:pt>
                <c:pt idx="10361">
                  <c:v>16.683</c:v>
                </c:pt>
                <c:pt idx="10362">
                  <c:v>16.686</c:v>
                </c:pt>
                <c:pt idx="10363">
                  <c:v>16.689</c:v>
                </c:pt>
                <c:pt idx="10364">
                  <c:v>16.690999999999999</c:v>
                </c:pt>
                <c:pt idx="10365">
                  <c:v>16.693999999999999</c:v>
                </c:pt>
                <c:pt idx="10366">
                  <c:v>16.696999999999999</c:v>
                </c:pt>
                <c:pt idx="10367">
                  <c:v>16.699000000000002</c:v>
                </c:pt>
                <c:pt idx="10368">
                  <c:v>16.702000000000002</c:v>
                </c:pt>
                <c:pt idx="10369">
                  <c:v>16.704999999999998</c:v>
                </c:pt>
                <c:pt idx="10370">
                  <c:v>16.707000000000001</c:v>
                </c:pt>
                <c:pt idx="10371">
                  <c:v>16.71</c:v>
                </c:pt>
                <c:pt idx="10372">
                  <c:v>16.713000000000001</c:v>
                </c:pt>
                <c:pt idx="10373">
                  <c:v>16.715</c:v>
                </c:pt>
                <c:pt idx="10374">
                  <c:v>16.718</c:v>
                </c:pt>
                <c:pt idx="10375">
                  <c:v>16.721</c:v>
                </c:pt>
                <c:pt idx="10376">
                  <c:v>16.722999999999999</c:v>
                </c:pt>
                <c:pt idx="10377">
                  <c:v>16.725999999999999</c:v>
                </c:pt>
                <c:pt idx="10378">
                  <c:v>16.728999999999999</c:v>
                </c:pt>
                <c:pt idx="10379">
                  <c:v>16.731000000000002</c:v>
                </c:pt>
                <c:pt idx="10380">
                  <c:v>16.734000000000002</c:v>
                </c:pt>
                <c:pt idx="10381">
                  <c:v>16.736999999999998</c:v>
                </c:pt>
                <c:pt idx="10382">
                  <c:v>16.739000000000001</c:v>
                </c:pt>
                <c:pt idx="10383">
                  <c:v>16.742000000000001</c:v>
                </c:pt>
                <c:pt idx="10384">
                  <c:v>16.744</c:v>
                </c:pt>
                <c:pt idx="10385">
                  <c:v>16.747</c:v>
                </c:pt>
                <c:pt idx="10386">
                  <c:v>16.748999999999999</c:v>
                </c:pt>
                <c:pt idx="10387">
                  <c:v>16.751999999999999</c:v>
                </c:pt>
                <c:pt idx="10388">
                  <c:v>16.754000000000001</c:v>
                </c:pt>
                <c:pt idx="10389">
                  <c:v>16.757000000000001</c:v>
                </c:pt>
                <c:pt idx="10390">
                  <c:v>16.760000000000002</c:v>
                </c:pt>
                <c:pt idx="10391">
                  <c:v>16.762</c:v>
                </c:pt>
                <c:pt idx="10392">
                  <c:v>16.765000000000001</c:v>
                </c:pt>
                <c:pt idx="10393">
                  <c:v>16.768000000000001</c:v>
                </c:pt>
                <c:pt idx="10394">
                  <c:v>16.77</c:v>
                </c:pt>
                <c:pt idx="10395">
                  <c:v>16.773</c:v>
                </c:pt>
                <c:pt idx="10396">
                  <c:v>16.776</c:v>
                </c:pt>
                <c:pt idx="10397">
                  <c:v>16.777999999999999</c:v>
                </c:pt>
                <c:pt idx="10398">
                  <c:v>16.780999999999999</c:v>
                </c:pt>
                <c:pt idx="10399">
                  <c:v>16.783999999999999</c:v>
                </c:pt>
                <c:pt idx="10400">
                  <c:v>16.786000000000001</c:v>
                </c:pt>
                <c:pt idx="10401">
                  <c:v>16.789000000000001</c:v>
                </c:pt>
                <c:pt idx="10402">
                  <c:v>16.792000000000002</c:v>
                </c:pt>
                <c:pt idx="10403">
                  <c:v>16.794</c:v>
                </c:pt>
                <c:pt idx="10404">
                  <c:v>16.797000000000001</c:v>
                </c:pt>
                <c:pt idx="10405">
                  <c:v>16.8</c:v>
                </c:pt>
                <c:pt idx="10406">
                  <c:v>16.802</c:v>
                </c:pt>
                <c:pt idx="10407">
                  <c:v>16.805</c:v>
                </c:pt>
                <c:pt idx="10408">
                  <c:v>16.808</c:v>
                </c:pt>
                <c:pt idx="10409">
                  <c:v>16.809999999999999</c:v>
                </c:pt>
                <c:pt idx="10410">
                  <c:v>16.812999999999999</c:v>
                </c:pt>
                <c:pt idx="10411">
                  <c:v>16.815999999999999</c:v>
                </c:pt>
                <c:pt idx="10412">
                  <c:v>16.818000000000001</c:v>
                </c:pt>
                <c:pt idx="10413">
                  <c:v>16.821000000000002</c:v>
                </c:pt>
                <c:pt idx="10414">
                  <c:v>16.824000000000002</c:v>
                </c:pt>
                <c:pt idx="10415">
                  <c:v>16.826000000000001</c:v>
                </c:pt>
                <c:pt idx="10416">
                  <c:v>16.829000000000001</c:v>
                </c:pt>
                <c:pt idx="10417">
                  <c:v>16.832000000000001</c:v>
                </c:pt>
                <c:pt idx="10418">
                  <c:v>16.834</c:v>
                </c:pt>
                <c:pt idx="10419">
                  <c:v>16.837</c:v>
                </c:pt>
                <c:pt idx="10420">
                  <c:v>16.84</c:v>
                </c:pt>
                <c:pt idx="10421">
                  <c:v>16.841999999999999</c:v>
                </c:pt>
                <c:pt idx="10422">
                  <c:v>16.844999999999999</c:v>
                </c:pt>
                <c:pt idx="10423">
                  <c:v>16.847999999999999</c:v>
                </c:pt>
                <c:pt idx="10424">
                  <c:v>16.850000000000001</c:v>
                </c:pt>
                <c:pt idx="10425">
                  <c:v>16.853000000000002</c:v>
                </c:pt>
                <c:pt idx="10426">
                  <c:v>16.856000000000002</c:v>
                </c:pt>
                <c:pt idx="10427">
                  <c:v>16.858000000000001</c:v>
                </c:pt>
                <c:pt idx="10428">
                  <c:v>16.861000000000001</c:v>
                </c:pt>
                <c:pt idx="10429">
                  <c:v>16.864000000000001</c:v>
                </c:pt>
                <c:pt idx="10430">
                  <c:v>16.866</c:v>
                </c:pt>
                <c:pt idx="10431">
                  <c:v>16.869</c:v>
                </c:pt>
                <c:pt idx="10432">
                  <c:v>16.872</c:v>
                </c:pt>
                <c:pt idx="10433">
                  <c:v>16.873999999999999</c:v>
                </c:pt>
                <c:pt idx="10434">
                  <c:v>16.876999999999999</c:v>
                </c:pt>
                <c:pt idx="10435">
                  <c:v>16.88</c:v>
                </c:pt>
                <c:pt idx="10436">
                  <c:v>16.882000000000001</c:v>
                </c:pt>
                <c:pt idx="10437">
                  <c:v>16.885000000000002</c:v>
                </c:pt>
                <c:pt idx="10438">
                  <c:v>16.888000000000002</c:v>
                </c:pt>
                <c:pt idx="10439">
                  <c:v>16.89</c:v>
                </c:pt>
                <c:pt idx="10440">
                  <c:v>16.893000000000001</c:v>
                </c:pt>
                <c:pt idx="10441">
                  <c:v>16.896000000000001</c:v>
                </c:pt>
                <c:pt idx="10442">
                  <c:v>16.898</c:v>
                </c:pt>
                <c:pt idx="10443">
                  <c:v>16.901</c:v>
                </c:pt>
                <c:pt idx="10444">
                  <c:v>16.904</c:v>
                </c:pt>
                <c:pt idx="10445">
                  <c:v>16.905999999999999</c:v>
                </c:pt>
                <c:pt idx="10446">
                  <c:v>16.908999999999999</c:v>
                </c:pt>
                <c:pt idx="10447">
                  <c:v>16.911999999999999</c:v>
                </c:pt>
                <c:pt idx="10448">
                  <c:v>16.914000000000001</c:v>
                </c:pt>
                <c:pt idx="10449">
                  <c:v>16.917000000000002</c:v>
                </c:pt>
                <c:pt idx="10450">
                  <c:v>16.920000000000002</c:v>
                </c:pt>
                <c:pt idx="10451">
                  <c:v>16.922000000000001</c:v>
                </c:pt>
                <c:pt idx="10452">
                  <c:v>16.925000000000001</c:v>
                </c:pt>
                <c:pt idx="10453">
                  <c:v>16.928000000000001</c:v>
                </c:pt>
                <c:pt idx="10454">
                  <c:v>16.93</c:v>
                </c:pt>
                <c:pt idx="10455">
                  <c:v>16.933</c:v>
                </c:pt>
                <c:pt idx="10456">
                  <c:v>16.936</c:v>
                </c:pt>
                <c:pt idx="10457">
                  <c:v>16.937999999999999</c:v>
                </c:pt>
                <c:pt idx="10458">
                  <c:v>16.940999999999999</c:v>
                </c:pt>
                <c:pt idx="10459">
                  <c:v>16.943999999999999</c:v>
                </c:pt>
                <c:pt idx="10460">
                  <c:v>16.946000000000002</c:v>
                </c:pt>
                <c:pt idx="10461">
                  <c:v>16.949000000000002</c:v>
                </c:pt>
                <c:pt idx="10462">
                  <c:v>16.952000000000002</c:v>
                </c:pt>
                <c:pt idx="10463">
                  <c:v>16.954000000000001</c:v>
                </c:pt>
                <c:pt idx="10464">
                  <c:v>16.957000000000001</c:v>
                </c:pt>
                <c:pt idx="10465">
                  <c:v>16.96</c:v>
                </c:pt>
                <c:pt idx="10466">
                  <c:v>16.962</c:v>
                </c:pt>
                <c:pt idx="10467">
                  <c:v>16.965</c:v>
                </c:pt>
                <c:pt idx="10468">
                  <c:v>16.968</c:v>
                </c:pt>
                <c:pt idx="10469">
                  <c:v>16.97</c:v>
                </c:pt>
                <c:pt idx="10470">
                  <c:v>16.972999999999999</c:v>
                </c:pt>
                <c:pt idx="10471">
                  <c:v>16.975999999999999</c:v>
                </c:pt>
                <c:pt idx="10472">
                  <c:v>16.978000000000002</c:v>
                </c:pt>
                <c:pt idx="10473">
                  <c:v>16.981000000000002</c:v>
                </c:pt>
                <c:pt idx="10474">
                  <c:v>16.984000000000002</c:v>
                </c:pt>
                <c:pt idx="10475">
                  <c:v>16.986000000000001</c:v>
                </c:pt>
                <c:pt idx="10476">
                  <c:v>16.989000000000001</c:v>
                </c:pt>
                <c:pt idx="10477">
                  <c:v>16.992000000000001</c:v>
                </c:pt>
                <c:pt idx="10478">
                  <c:v>16.994</c:v>
                </c:pt>
                <c:pt idx="10479">
                  <c:v>16.997</c:v>
                </c:pt>
                <c:pt idx="10480">
                  <c:v>17</c:v>
                </c:pt>
                <c:pt idx="10481">
                  <c:v>17.001999999999999</c:v>
                </c:pt>
                <c:pt idx="10482">
                  <c:v>17.004999999999999</c:v>
                </c:pt>
                <c:pt idx="10483">
                  <c:v>17.007999999999999</c:v>
                </c:pt>
                <c:pt idx="10484">
                  <c:v>17.010000000000002</c:v>
                </c:pt>
                <c:pt idx="10485">
                  <c:v>17.013000000000002</c:v>
                </c:pt>
                <c:pt idx="10486">
                  <c:v>17.015999999999998</c:v>
                </c:pt>
                <c:pt idx="10487">
                  <c:v>17.018000000000001</c:v>
                </c:pt>
                <c:pt idx="10488">
                  <c:v>17.021000000000001</c:v>
                </c:pt>
                <c:pt idx="10489">
                  <c:v>17.023</c:v>
                </c:pt>
                <c:pt idx="10490">
                  <c:v>17.026</c:v>
                </c:pt>
                <c:pt idx="10491">
                  <c:v>17.029</c:v>
                </c:pt>
                <c:pt idx="10492">
                  <c:v>17.030999999999999</c:v>
                </c:pt>
                <c:pt idx="10493">
                  <c:v>17.033999999999999</c:v>
                </c:pt>
                <c:pt idx="10494">
                  <c:v>17.036999999999999</c:v>
                </c:pt>
                <c:pt idx="10495">
                  <c:v>17.039000000000001</c:v>
                </c:pt>
                <c:pt idx="10496">
                  <c:v>17.042000000000002</c:v>
                </c:pt>
                <c:pt idx="10497">
                  <c:v>17.045000000000002</c:v>
                </c:pt>
                <c:pt idx="10498">
                  <c:v>17.047000000000001</c:v>
                </c:pt>
                <c:pt idx="10499">
                  <c:v>17.05</c:v>
                </c:pt>
                <c:pt idx="10500">
                  <c:v>17.053000000000001</c:v>
                </c:pt>
                <c:pt idx="10501">
                  <c:v>17.056000000000001</c:v>
                </c:pt>
                <c:pt idx="10502">
                  <c:v>17.058</c:v>
                </c:pt>
                <c:pt idx="10503">
                  <c:v>17.061</c:v>
                </c:pt>
                <c:pt idx="10504">
                  <c:v>17.062999999999999</c:v>
                </c:pt>
                <c:pt idx="10505">
                  <c:v>17.065999999999999</c:v>
                </c:pt>
                <c:pt idx="10506">
                  <c:v>17.068999999999999</c:v>
                </c:pt>
                <c:pt idx="10507">
                  <c:v>17.071000000000002</c:v>
                </c:pt>
                <c:pt idx="10508">
                  <c:v>17.074000000000002</c:v>
                </c:pt>
                <c:pt idx="10509">
                  <c:v>17.077000000000002</c:v>
                </c:pt>
                <c:pt idx="10510">
                  <c:v>17.079000000000001</c:v>
                </c:pt>
                <c:pt idx="10511">
                  <c:v>17.082000000000001</c:v>
                </c:pt>
                <c:pt idx="10512">
                  <c:v>17.085000000000001</c:v>
                </c:pt>
                <c:pt idx="10513">
                  <c:v>17.087</c:v>
                </c:pt>
                <c:pt idx="10514">
                  <c:v>17.09</c:v>
                </c:pt>
                <c:pt idx="10515">
                  <c:v>17.093</c:v>
                </c:pt>
                <c:pt idx="10516">
                  <c:v>17.094999999999999</c:v>
                </c:pt>
                <c:pt idx="10517">
                  <c:v>17.097999999999999</c:v>
                </c:pt>
                <c:pt idx="10518">
                  <c:v>17.100000000000001</c:v>
                </c:pt>
                <c:pt idx="10519">
                  <c:v>17.103000000000002</c:v>
                </c:pt>
                <c:pt idx="10520">
                  <c:v>17.105</c:v>
                </c:pt>
                <c:pt idx="10521">
                  <c:v>17.108000000000001</c:v>
                </c:pt>
                <c:pt idx="10522">
                  <c:v>17.11</c:v>
                </c:pt>
                <c:pt idx="10523">
                  <c:v>17.113</c:v>
                </c:pt>
                <c:pt idx="10524">
                  <c:v>17.116</c:v>
                </c:pt>
                <c:pt idx="10525">
                  <c:v>17.117999999999999</c:v>
                </c:pt>
                <c:pt idx="10526">
                  <c:v>17.120999999999999</c:v>
                </c:pt>
                <c:pt idx="10527">
                  <c:v>17.123999999999999</c:v>
                </c:pt>
                <c:pt idx="10528">
                  <c:v>17.126000000000001</c:v>
                </c:pt>
                <c:pt idx="10529">
                  <c:v>17.129000000000001</c:v>
                </c:pt>
                <c:pt idx="10530">
                  <c:v>17.132000000000001</c:v>
                </c:pt>
                <c:pt idx="10531">
                  <c:v>17.134</c:v>
                </c:pt>
                <c:pt idx="10532">
                  <c:v>17.137</c:v>
                </c:pt>
                <c:pt idx="10533">
                  <c:v>17.14</c:v>
                </c:pt>
                <c:pt idx="10534">
                  <c:v>17.141999999999999</c:v>
                </c:pt>
                <c:pt idx="10535">
                  <c:v>17.145</c:v>
                </c:pt>
                <c:pt idx="10536">
                  <c:v>17.148</c:v>
                </c:pt>
                <c:pt idx="10537">
                  <c:v>17.149999999999999</c:v>
                </c:pt>
                <c:pt idx="10538">
                  <c:v>17.152999999999999</c:v>
                </c:pt>
                <c:pt idx="10539">
                  <c:v>17.155999999999999</c:v>
                </c:pt>
                <c:pt idx="10540">
                  <c:v>17.158000000000001</c:v>
                </c:pt>
                <c:pt idx="10541">
                  <c:v>17.161000000000001</c:v>
                </c:pt>
                <c:pt idx="10542">
                  <c:v>17.164000000000001</c:v>
                </c:pt>
                <c:pt idx="10543">
                  <c:v>17.166</c:v>
                </c:pt>
                <c:pt idx="10544">
                  <c:v>17.169</c:v>
                </c:pt>
                <c:pt idx="10545">
                  <c:v>17.172000000000001</c:v>
                </c:pt>
                <c:pt idx="10546">
                  <c:v>17.173999999999999</c:v>
                </c:pt>
                <c:pt idx="10547">
                  <c:v>17.177</c:v>
                </c:pt>
                <c:pt idx="10548">
                  <c:v>17.18</c:v>
                </c:pt>
                <c:pt idx="10549">
                  <c:v>17.181999999999999</c:v>
                </c:pt>
                <c:pt idx="10550">
                  <c:v>17.184999999999999</c:v>
                </c:pt>
                <c:pt idx="10551">
                  <c:v>17.187999999999999</c:v>
                </c:pt>
                <c:pt idx="10552">
                  <c:v>17.190000000000001</c:v>
                </c:pt>
                <c:pt idx="10553">
                  <c:v>17.193000000000001</c:v>
                </c:pt>
                <c:pt idx="10554">
                  <c:v>17.196000000000002</c:v>
                </c:pt>
                <c:pt idx="10555">
                  <c:v>17.198</c:v>
                </c:pt>
                <c:pt idx="10556">
                  <c:v>17.201000000000001</c:v>
                </c:pt>
                <c:pt idx="10557">
                  <c:v>17.204000000000001</c:v>
                </c:pt>
                <c:pt idx="10558">
                  <c:v>17.206</c:v>
                </c:pt>
                <c:pt idx="10559">
                  <c:v>17.209</c:v>
                </c:pt>
                <c:pt idx="10560">
                  <c:v>17.212</c:v>
                </c:pt>
                <c:pt idx="10561">
                  <c:v>17.213999999999999</c:v>
                </c:pt>
                <c:pt idx="10562">
                  <c:v>17.216999999999999</c:v>
                </c:pt>
                <c:pt idx="10563">
                  <c:v>17.22</c:v>
                </c:pt>
                <c:pt idx="10564">
                  <c:v>17.222000000000001</c:v>
                </c:pt>
                <c:pt idx="10565">
                  <c:v>17.225000000000001</c:v>
                </c:pt>
                <c:pt idx="10566">
                  <c:v>17.228000000000002</c:v>
                </c:pt>
                <c:pt idx="10567">
                  <c:v>17.23</c:v>
                </c:pt>
                <c:pt idx="10568">
                  <c:v>17.233000000000001</c:v>
                </c:pt>
                <c:pt idx="10569">
                  <c:v>17.236000000000001</c:v>
                </c:pt>
                <c:pt idx="10570">
                  <c:v>17.238</c:v>
                </c:pt>
                <c:pt idx="10571">
                  <c:v>17.241</c:v>
                </c:pt>
                <c:pt idx="10572">
                  <c:v>17.244</c:v>
                </c:pt>
                <c:pt idx="10573">
                  <c:v>17.245999999999999</c:v>
                </c:pt>
                <c:pt idx="10574">
                  <c:v>17.248999999999999</c:v>
                </c:pt>
                <c:pt idx="10575">
                  <c:v>17.251999999999999</c:v>
                </c:pt>
                <c:pt idx="10576">
                  <c:v>17.254000000000001</c:v>
                </c:pt>
                <c:pt idx="10577">
                  <c:v>17.257000000000001</c:v>
                </c:pt>
                <c:pt idx="10578">
                  <c:v>17.260000000000002</c:v>
                </c:pt>
                <c:pt idx="10579">
                  <c:v>17.262</c:v>
                </c:pt>
                <c:pt idx="10580">
                  <c:v>17.265000000000001</c:v>
                </c:pt>
                <c:pt idx="10581">
                  <c:v>17.268000000000001</c:v>
                </c:pt>
                <c:pt idx="10582">
                  <c:v>17.27</c:v>
                </c:pt>
                <c:pt idx="10583">
                  <c:v>17.273</c:v>
                </c:pt>
                <c:pt idx="10584">
                  <c:v>17.276</c:v>
                </c:pt>
                <c:pt idx="10585">
                  <c:v>17.277999999999999</c:v>
                </c:pt>
                <c:pt idx="10586">
                  <c:v>17.280999999999999</c:v>
                </c:pt>
                <c:pt idx="10587">
                  <c:v>17.283999999999999</c:v>
                </c:pt>
                <c:pt idx="10588">
                  <c:v>17.286000000000001</c:v>
                </c:pt>
                <c:pt idx="10589">
                  <c:v>17.289000000000001</c:v>
                </c:pt>
                <c:pt idx="10590">
                  <c:v>17.292000000000002</c:v>
                </c:pt>
                <c:pt idx="10591">
                  <c:v>17.294</c:v>
                </c:pt>
                <c:pt idx="10592">
                  <c:v>17.297000000000001</c:v>
                </c:pt>
                <c:pt idx="10593">
                  <c:v>17.3</c:v>
                </c:pt>
                <c:pt idx="10594">
                  <c:v>17.302</c:v>
                </c:pt>
                <c:pt idx="10595">
                  <c:v>17.305</c:v>
                </c:pt>
                <c:pt idx="10596">
                  <c:v>17.308</c:v>
                </c:pt>
                <c:pt idx="10597">
                  <c:v>17.309999999999999</c:v>
                </c:pt>
                <c:pt idx="10598">
                  <c:v>17.312999999999999</c:v>
                </c:pt>
                <c:pt idx="10599">
                  <c:v>17.315999999999999</c:v>
                </c:pt>
                <c:pt idx="10600">
                  <c:v>17.318000000000001</c:v>
                </c:pt>
                <c:pt idx="10601">
                  <c:v>17.321000000000002</c:v>
                </c:pt>
                <c:pt idx="10602">
                  <c:v>17.324000000000002</c:v>
                </c:pt>
                <c:pt idx="10603">
                  <c:v>17.326000000000001</c:v>
                </c:pt>
                <c:pt idx="10604">
                  <c:v>17.329000000000001</c:v>
                </c:pt>
                <c:pt idx="10605">
                  <c:v>17.332000000000001</c:v>
                </c:pt>
                <c:pt idx="10606">
                  <c:v>17.334</c:v>
                </c:pt>
                <c:pt idx="10607">
                  <c:v>17.337</c:v>
                </c:pt>
                <c:pt idx="10608">
                  <c:v>17.34</c:v>
                </c:pt>
                <c:pt idx="10609">
                  <c:v>17.341999999999999</c:v>
                </c:pt>
                <c:pt idx="10610">
                  <c:v>17.344999999999999</c:v>
                </c:pt>
                <c:pt idx="10611">
                  <c:v>17.347999999999999</c:v>
                </c:pt>
                <c:pt idx="10612">
                  <c:v>17.350000000000001</c:v>
                </c:pt>
                <c:pt idx="10613">
                  <c:v>17.353000000000002</c:v>
                </c:pt>
                <c:pt idx="10614">
                  <c:v>17.356000000000002</c:v>
                </c:pt>
                <c:pt idx="10615">
                  <c:v>17.358000000000001</c:v>
                </c:pt>
                <c:pt idx="10616">
                  <c:v>17.361000000000001</c:v>
                </c:pt>
                <c:pt idx="10617">
                  <c:v>17.364000000000001</c:v>
                </c:pt>
                <c:pt idx="10618">
                  <c:v>17.366</c:v>
                </c:pt>
                <c:pt idx="10619">
                  <c:v>17.369</c:v>
                </c:pt>
                <c:pt idx="10620">
                  <c:v>17.372</c:v>
                </c:pt>
                <c:pt idx="10621">
                  <c:v>17.373999999999999</c:v>
                </c:pt>
                <c:pt idx="10622">
                  <c:v>17.376999999999999</c:v>
                </c:pt>
                <c:pt idx="10623">
                  <c:v>17.38</c:v>
                </c:pt>
                <c:pt idx="10624">
                  <c:v>17.382000000000001</c:v>
                </c:pt>
                <c:pt idx="10625">
                  <c:v>17.385000000000002</c:v>
                </c:pt>
                <c:pt idx="10626">
                  <c:v>17.388000000000002</c:v>
                </c:pt>
                <c:pt idx="10627">
                  <c:v>17.39</c:v>
                </c:pt>
                <c:pt idx="10628">
                  <c:v>17.393000000000001</c:v>
                </c:pt>
                <c:pt idx="10629">
                  <c:v>17.396000000000001</c:v>
                </c:pt>
                <c:pt idx="10630">
                  <c:v>17.398</c:v>
                </c:pt>
                <c:pt idx="10631">
                  <c:v>17.401</c:v>
                </c:pt>
                <c:pt idx="10632">
                  <c:v>17.404</c:v>
                </c:pt>
                <c:pt idx="10633">
                  <c:v>17.405999999999999</c:v>
                </c:pt>
                <c:pt idx="10634">
                  <c:v>17.408999999999999</c:v>
                </c:pt>
                <c:pt idx="10635">
                  <c:v>17.411999999999999</c:v>
                </c:pt>
                <c:pt idx="10636">
                  <c:v>17.414000000000001</c:v>
                </c:pt>
                <c:pt idx="10637">
                  <c:v>17.417000000000002</c:v>
                </c:pt>
                <c:pt idx="10638">
                  <c:v>17.420000000000002</c:v>
                </c:pt>
                <c:pt idx="10639">
                  <c:v>17.422000000000001</c:v>
                </c:pt>
                <c:pt idx="10640">
                  <c:v>17.425000000000001</c:v>
                </c:pt>
                <c:pt idx="10641">
                  <c:v>17.428000000000001</c:v>
                </c:pt>
                <c:pt idx="10642">
                  <c:v>17.43</c:v>
                </c:pt>
                <c:pt idx="10643">
                  <c:v>17.433</c:v>
                </c:pt>
                <c:pt idx="10644">
                  <c:v>17.436</c:v>
                </c:pt>
                <c:pt idx="10645">
                  <c:v>17.437999999999999</c:v>
                </c:pt>
                <c:pt idx="10646">
                  <c:v>17.440999999999999</c:v>
                </c:pt>
                <c:pt idx="10647">
                  <c:v>17.443999999999999</c:v>
                </c:pt>
                <c:pt idx="10648">
                  <c:v>17.446000000000002</c:v>
                </c:pt>
                <c:pt idx="10649">
                  <c:v>17.449000000000002</c:v>
                </c:pt>
                <c:pt idx="10650">
                  <c:v>17.452000000000002</c:v>
                </c:pt>
                <c:pt idx="10651">
                  <c:v>17.454000000000001</c:v>
                </c:pt>
                <c:pt idx="10652">
                  <c:v>17.457000000000001</c:v>
                </c:pt>
                <c:pt idx="10653">
                  <c:v>17.46</c:v>
                </c:pt>
                <c:pt idx="10654">
                  <c:v>17.462</c:v>
                </c:pt>
                <c:pt idx="10655">
                  <c:v>17.465</c:v>
                </c:pt>
                <c:pt idx="10656">
                  <c:v>17.466999999999999</c:v>
                </c:pt>
                <c:pt idx="10657">
                  <c:v>17.47</c:v>
                </c:pt>
                <c:pt idx="10658">
                  <c:v>17.472999999999999</c:v>
                </c:pt>
                <c:pt idx="10659">
                  <c:v>17.475000000000001</c:v>
                </c:pt>
                <c:pt idx="10660">
                  <c:v>17.478000000000002</c:v>
                </c:pt>
                <c:pt idx="10661">
                  <c:v>17.481000000000002</c:v>
                </c:pt>
                <c:pt idx="10662">
                  <c:v>17.483000000000001</c:v>
                </c:pt>
                <c:pt idx="10663">
                  <c:v>17.486000000000001</c:v>
                </c:pt>
                <c:pt idx="10664">
                  <c:v>17.489000000000001</c:v>
                </c:pt>
                <c:pt idx="10665">
                  <c:v>17.491</c:v>
                </c:pt>
                <c:pt idx="10666">
                  <c:v>17.494</c:v>
                </c:pt>
                <c:pt idx="10667">
                  <c:v>17.497</c:v>
                </c:pt>
                <c:pt idx="10668">
                  <c:v>17.498999999999999</c:v>
                </c:pt>
                <c:pt idx="10669">
                  <c:v>17.501999999999999</c:v>
                </c:pt>
                <c:pt idx="10670">
                  <c:v>17.504999999999999</c:v>
                </c:pt>
                <c:pt idx="10671">
                  <c:v>17.507000000000001</c:v>
                </c:pt>
                <c:pt idx="10672">
                  <c:v>17.510000000000002</c:v>
                </c:pt>
                <c:pt idx="10673">
                  <c:v>17.513000000000002</c:v>
                </c:pt>
                <c:pt idx="10674">
                  <c:v>17.515000000000001</c:v>
                </c:pt>
                <c:pt idx="10675">
                  <c:v>17.518000000000001</c:v>
                </c:pt>
                <c:pt idx="10676">
                  <c:v>17.521000000000001</c:v>
                </c:pt>
                <c:pt idx="10677">
                  <c:v>17.523</c:v>
                </c:pt>
                <c:pt idx="10678">
                  <c:v>17.526</c:v>
                </c:pt>
                <c:pt idx="10679">
                  <c:v>17.529</c:v>
                </c:pt>
                <c:pt idx="10680">
                  <c:v>17.530999999999999</c:v>
                </c:pt>
                <c:pt idx="10681">
                  <c:v>17.533999999999999</c:v>
                </c:pt>
                <c:pt idx="10682">
                  <c:v>17.536999999999999</c:v>
                </c:pt>
                <c:pt idx="10683">
                  <c:v>17.539000000000001</c:v>
                </c:pt>
                <c:pt idx="10684">
                  <c:v>17.542000000000002</c:v>
                </c:pt>
                <c:pt idx="10685">
                  <c:v>17.545000000000002</c:v>
                </c:pt>
                <c:pt idx="10686">
                  <c:v>17.547000000000001</c:v>
                </c:pt>
                <c:pt idx="10687">
                  <c:v>17.55</c:v>
                </c:pt>
                <c:pt idx="10688">
                  <c:v>17.553000000000001</c:v>
                </c:pt>
                <c:pt idx="10689">
                  <c:v>17.556000000000001</c:v>
                </c:pt>
                <c:pt idx="10690">
                  <c:v>17.558</c:v>
                </c:pt>
                <c:pt idx="10691">
                  <c:v>17.561</c:v>
                </c:pt>
                <c:pt idx="10692">
                  <c:v>17.562999999999999</c:v>
                </c:pt>
                <c:pt idx="10693">
                  <c:v>17.565999999999999</c:v>
                </c:pt>
                <c:pt idx="10694">
                  <c:v>17.568999999999999</c:v>
                </c:pt>
                <c:pt idx="10695">
                  <c:v>17.571000000000002</c:v>
                </c:pt>
                <c:pt idx="10696">
                  <c:v>17.574000000000002</c:v>
                </c:pt>
                <c:pt idx="10697">
                  <c:v>17.577000000000002</c:v>
                </c:pt>
                <c:pt idx="10698">
                  <c:v>17.579000000000001</c:v>
                </c:pt>
                <c:pt idx="10699">
                  <c:v>17.582000000000001</c:v>
                </c:pt>
                <c:pt idx="10700">
                  <c:v>17.585000000000001</c:v>
                </c:pt>
                <c:pt idx="10701">
                  <c:v>17.587</c:v>
                </c:pt>
                <c:pt idx="10702">
                  <c:v>17.59</c:v>
                </c:pt>
                <c:pt idx="10703">
                  <c:v>17.593</c:v>
                </c:pt>
                <c:pt idx="10704">
                  <c:v>17.594999999999999</c:v>
                </c:pt>
                <c:pt idx="10705">
                  <c:v>17.597999999999999</c:v>
                </c:pt>
                <c:pt idx="10706">
                  <c:v>17.600999999999999</c:v>
                </c:pt>
                <c:pt idx="10707">
                  <c:v>17.603000000000002</c:v>
                </c:pt>
                <c:pt idx="10708">
                  <c:v>17.606000000000002</c:v>
                </c:pt>
                <c:pt idx="10709">
                  <c:v>17.609000000000002</c:v>
                </c:pt>
                <c:pt idx="10710">
                  <c:v>17.611000000000001</c:v>
                </c:pt>
                <c:pt idx="10711">
                  <c:v>17.614000000000001</c:v>
                </c:pt>
                <c:pt idx="10712">
                  <c:v>17.617000000000001</c:v>
                </c:pt>
                <c:pt idx="10713">
                  <c:v>17.619</c:v>
                </c:pt>
                <c:pt idx="10714">
                  <c:v>17.622</c:v>
                </c:pt>
                <c:pt idx="10715">
                  <c:v>17.625</c:v>
                </c:pt>
                <c:pt idx="10716">
                  <c:v>17.626999999999999</c:v>
                </c:pt>
                <c:pt idx="10717">
                  <c:v>17.63</c:v>
                </c:pt>
                <c:pt idx="10718">
                  <c:v>17.632999999999999</c:v>
                </c:pt>
                <c:pt idx="10719">
                  <c:v>17.635000000000002</c:v>
                </c:pt>
                <c:pt idx="10720">
                  <c:v>17.638000000000002</c:v>
                </c:pt>
                <c:pt idx="10721">
                  <c:v>17.640999999999998</c:v>
                </c:pt>
                <c:pt idx="10722">
                  <c:v>17.643000000000001</c:v>
                </c:pt>
                <c:pt idx="10723">
                  <c:v>17.646000000000001</c:v>
                </c:pt>
                <c:pt idx="10724">
                  <c:v>17.649000000000001</c:v>
                </c:pt>
                <c:pt idx="10725">
                  <c:v>17.651</c:v>
                </c:pt>
                <c:pt idx="10726">
                  <c:v>17.654</c:v>
                </c:pt>
                <c:pt idx="10727">
                  <c:v>17.657</c:v>
                </c:pt>
                <c:pt idx="10728">
                  <c:v>17.658999999999999</c:v>
                </c:pt>
                <c:pt idx="10729">
                  <c:v>17.661999999999999</c:v>
                </c:pt>
                <c:pt idx="10730">
                  <c:v>17.664999999999999</c:v>
                </c:pt>
                <c:pt idx="10731">
                  <c:v>17.667000000000002</c:v>
                </c:pt>
                <c:pt idx="10732">
                  <c:v>17.670000000000002</c:v>
                </c:pt>
                <c:pt idx="10733">
                  <c:v>17.672999999999998</c:v>
                </c:pt>
                <c:pt idx="10734">
                  <c:v>17.675000000000001</c:v>
                </c:pt>
                <c:pt idx="10735">
                  <c:v>17.678000000000001</c:v>
                </c:pt>
                <c:pt idx="10736">
                  <c:v>17.681000000000001</c:v>
                </c:pt>
                <c:pt idx="10737">
                  <c:v>17.683</c:v>
                </c:pt>
                <c:pt idx="10738">
                  <c:v>17.686</c:v>
                </c:pt>
                <c:pt idx="10739">
                  <c:v>17.689</c:v>
                </c:pt>
                <c:pt idx="10740">
                  <c:v>17.690999999999999</c:v>
                </c:pt>
                <c:pt idx="10741">
                  <c:v>17.693999999999999</c:v>
                </c:pt>
                <c:pt idx="10742">
                  <c:v>17.696999999999999</c:v>
                </c:pt>
                <c:pt idx="10743">
                  <c:v>17.699000000000002</c:v>
                </c:pt>
                <c:pt idx="10744">
                  <c:v>17.702000000000002</c:v>
                </c:pt>
                <c:pt idx="10745">
                  <c:v>17.704999999999998</c:v>
                </c:pt>
                <c:pt idx="10746">
                  <c:v>17.707000000000001</c:v>
                </c:pt>
                <c:pt idx="10747">
                  <c:v>17.71</c:v>
                </c:pt>
                <c:pt idx="10748">
                  <c:v>17.713000000000001</c:v>
                </c:pt>
                <c:pt idx="10749">
                  <c:v>17.715</c:v>
                </c:pt>
                <c:pt idx="10750">
                  <c:v>17.718</c:v>
                </c:pt>
                <c:pt idx="10751">
                  <c:v>17.721</c:v>
                </c:pt>
                <c:pt idx="10752">
                  <c:v>17.722999999999999</c:v>
                </c:pt>
                <c:pt idx="10753">
                  <c:v>17.725999999999999</c:v>
                </c:pt>
                <c:pt idx="10754">
                  <c:v>17.728999999999999</c:v>
                </c:pt>
                <c:pt idx="10755">
                  <c:v>17.731000000000002</c:v>
                </c:pt>
                <c:pt idx="10756">
                  <c:v>17.734000000000002</c:v>
                </c:pt>
                <c:pt idx="10757">
                  <c:v>17.736999999999998</c:v>
                </c:pt>
                <c:pt idx="10758">
                  <c:v>17.739000000000001</c:v>
                </c:pt>
                <c:pt idx="10759">
                  <c:v>17.742000000000001</c:v>
                </c:pt>
                <c:pt idx="10760">
                  <c:v>17.745000000000001</c:v>
                </c:pt>
                <c:pt idx="10761">
                  <c:v>17.747</c:v>
                </c:pt>
                <c:pt idx="10762">
                  <c:v>17.75</c:v>
                </c:pt>
                <c:pt idx="10763">
                  <c:v>17.753</c:v>
                </c:pt>
                <c:pt idx="10764">
                  <c:v>17.754999999999999</c:v>
                </c:pt>
                <c:pt idx="10765">
                  <c:v>17.757999999999999</c:v>
                </c:pt>
                <c:pt idx="10766">
                  <c:v>17.760999999999999</c:v>
                </c:pt>
                <c:pt idx="10767">
                  <c:v>17.763000000000002</c:v>
                </c:pt>
                <c:pt idx="10768">
                  <c:v>17.765999999999998</c:v>
                </c:pt>
                <c:pt idx="10769">
                  <c:v>17.768999999999998</c:v>
                </c:pt>
                <c:pt idx="10770">
                  <c:v>17.771000000000001</c:v>
                </c:pt>
                <c:pt idx="10771">
                  <c:v>17.774000000000001</c:v>
                </c:pt>
                <c:pt idx="10772">
                  <c:v>17.777000000000001</c:v>
                </c:pt>
                <c:pt idx="10773">
                  <c:v>17.779</c:v>
                </c:pt>
                <c:pt idx="10774">
                  <c:v>17.782</c:v>
                </c:pt>
                <c:pt idx="10775">
                  <c:v>17.783999999999999</c:v>
                </c:pt>
                <c:pt idx="10776">
                  <c:v>17.786999999999999</c:v>
                </c:pt>
                <c:pt idx="10777">
                  <c:v>17.79</c:v>
                </c:pt>
                <c:pt idx="10778">
                  <c:v>17.792000000000002</c:v>
                </c:pt>
                <c:pt idx="10779">
                  <c:v>17.795000000000002</c:v>
                </c:pt>
                <c:pt idx="10780">
                  <c:v>17.797999999999998</c:v>
                </c:pt>
                <c:pt idx="10781">
                  <c:v>17.8</c:v>
                </c:pt>
                <c:pt idx="10782">
                  <c:v>17.803000000000001</c:v>
                </c:pt>
                <c:pt idx="10783">
                  <c:v>17.806000000000001</c:v>
                </c:pt>
                <c:pt idx="10784">
                  <c:v>17.809000000000001</c:v>
                </c:pt>
                <c:pt idx="10785">
                  <c:v>17.811</c:v>
                </c:pt>
                <c:pt idx="10786">
                  <c:v>17.814</c:v>
                </c:pt>
                <c:pt idx="10787">
                  <c:v>17.815999999999999</c:v>
                </c:pt>
                <c:pt idx="10788">
                  <c:v>17.818999999999999</c:v>
                </c:pt>
                <c:pt idx="10789">
                  <c:v>17.821999999999999</c:v>
                </c:pt>
                <c:pt idx="10790">
                  <c:v>17.824000000000002</c:v>
                </c:pt>
                <c:pt idx="10791">
                  <c:v>17.827000000000002</c:v>
                </c:pt>
                <c:pt idx="10792">
                  <c:v>17.829000000000001</c:v>
                </c:pt>
                <c:pt idx="10793">
                  <c:v>17.832000000000001</c:v>
                </c:pt>
                <c:pt idx="10794">
                  <c:v>17.834</c:v>
                </c:pt>
                <c:pt idx="10795">
                  <c:v>17.837</c:v>
                </c:pt>
                <c:pt idx="10796">
                  <c:v>17.84</c:v>
                </c:pt>
                <c:pt idx="10797">
                  <c:v>17.841999999999999</c:v>
                </c:pt>
                <c:pt idx="10798">
                  <c:v>17.844999999999999</c:v>
                </c:pt>
                <c:pt idx="10799">
                  <c:v>17.847999999999999</c:v>
                </c:pt>
                <c:pt idx="10800">
                  <c:v>17.850000000000001</c:v>
                </c:pt>
                <c:pt idx="10801">
                  <c:v>17.853000000000002</c:v>
                </c:pt>
                <c:pt idx="10802">
                  <c:v>17.856000000000002</c:v>
                </c:pt>
                <c:pt idx="10803">
                  <c:v>17.858000000000001</c:v>
                </c:pt>
                <c:pt idx="10804">
                  <c:v>17.861000000000001</c:v>
                </c:pt>
                <c:pt idx="10805">
                  <c:v>17.864000000000001</c:v>
                </c:pt>
                <c:pt idx="10806">
                  <c:v>17.866</c:v>
                </c:pt>
                <c:pt idx="10807">
                  <c:v>17.869</c:v>
                </c:pt>
                <c:pt idx="10808">
                  <c:v>17.872</c:v>
                </c:pt>
                <c:pt idx="10809">
                  <c:v>17.873999999999999</c:v>
                </c:pt>
                <c:pt idx="10810">
                  <c:v>17.876999999999999</c:v>
                </c:pt>
                <c:pt idx="10811">
                  <c:v>17.88</c:v>
                </c:pt>
                <c:pt idx="10812">
                  <c:v>17.882000000000001</c:v>
                </c:pt>
                <c:pt idx="10813">
                  <c:v>17.885000000000002</c:v>
                </c:pt>
                <c:pt idx="10814">
                  <c:v>17.888000000000002</c:v>
                </c:pt>
                <c:pt idx="10815">
                  <c:v>17.89</c:v>
                </c:pt>
                <c:pt idx="10816">
                  <c:v>17.893000000000001</c:v>
                </c:pt>
                <c:pt idx="10817">
                  <c:v>17.896000000000001</c:v>
                </c:pt>
                <c:pt idx="10818">
                  <c:v>17.898</c:v>
                </c:pt>
                <c:pt idx="10819">
                  <c:v>17.901</c:v>
                </c:pt>
                <c:pt idx="10820">
                  <c:v>17.904</c:v>
                </c:pt>
                <c:pt idx="10821">
                  <c:v>17.905999999999999</c:v>
                </c:pt>
                <c:pt idx="10822">
                  <c:v>17.908999999999999</c:v>
                </c:pt>
                <c:pt idx="10823">
                  <c:v>17.911999999999999</c:v>
                </c:pt>
                <c:pt idx="10824">
                  <c:v>17.914000000000001</c:v>
                </c:pt>
                <c:pt idx="10825">
                  <c:v>17.917000000000002</c:v>
                </c:pt>
                <c:pt idx="10826">
                  <c:v>17.920000000000002</c:v>
                </c:pt>
                <c:pt idx="10827">
                  <c:v>17.922000000000001</c:v>
                </c:pt>
                <c:pt idx="10828">
                  <c:v>17.925000000000001</c:v>
                </c:pt>
                <c:pt idx="10829">
                  <c:v>17.928000000000001</c:v>
                </c:pt>
                <c:pt idx="10830">
                  <c:v>17.93</c:v>
                </c:pt>
                <c:pt idx="10831">
                  <c:v>17.933</c:v>
                </c:pt>
                <c:pt idx="10832">
                  <c:v>17.936</c:v>
                </c:pt>
                <c:pt idx="10833">
                  <c:v>17.937999999999999</c:v>
                </c:pt>
                <c:pt idx="10834">
                  <c:v>17.940999999999999</c:v>
                </c:pt>
                <c:pt idx="10835">
                  <c:v>17.943999999999999</c:v>
                </c:pt>
                <c:pt idx="10836">
                  <c:v>17.946000000000002</c:v>
                </c:pt>
                <c:pt idx="10837">
                  <c:v>17.949000000000002</c:v>
                </c:pt>
                <c:pt idx="10838">
                  <c:v>17.952000000000002</c:v>
                </c:pt>
                <c:pt idx="10839">
                  <c:v>17.954000000000001</c:v>
                </c:pt>
                <c:pt idx="10840">
                  <c:v>17.957000000000001</c:v>
                </c:pt>
                <c:pt idx="10841">
                  <c:v>17.96</c:v>
                </c:pt>
                <c:pt idx="10842">
                  <c:v>17.962</c:v>
                </c:pt>
                <c:pt idx="10843">
                  <c:v>17.965</c:v>
                </c:pt>
                <c:pt idx="10844">
                  <c:v>17.968</c:v>
                </c:pt>
                <c:pt idx="10845">
                  <c:v>17.97</c:v>
                </c:pt>
                <c:pt idx="10846">
                  <c:v>17.972999999999999</c:v>
                </c:pt>
                <c:pt idx="10847">
                  <c:v>17.975999999999999</c:v>
                </c:pt>
                <c:pt idx="10848">
                  <c:v>17.978000000000002</c:v>
                </c:pt>
                <c:pt idx="10849">
                  <c:v>17.981000000000002</c:v>
                </c:pt>
                <c:pt idx="10850">
                  <c:v>17.984000000000002</c:v>
                </c:pt>
                <c:pt idx="10851">
                  <c:v>17.986000000000001</c:v>
                </c:pt>
                <c:pt idx="10852">
                  <c:v>17.989000000000001</c:v>
                </c:pt>
                <c:pt idx="10853">
                  <c:v>17.992000000000001</c:v>
                </c:pt>
                <c:pt idx="10854">
                  <c:v>17.994</c:v>
                </c:pt>
                <c:pt idx="10855">
                  <c:v>17.997</c:v>
                </c:pt>
                <c:pt idx="10856">
                  <c:v>18</c:v>
                </c:pt>
                <c:pt idx="10857">
                  <c:v>18.001999999999999</c:v>
                </c:pt>
                <c:pt idx="10858">
                  <c:v>18.004999999999999</c:v>
                </c:pt>
                <c:pt idx="10859">
                  <c:v>18.007999999999999</c:v>
                </c:pt>
                <c:pt idx="10860">
                  <c:v>18.010000000000002</c:v>
                </c:pt>
                <c:pt idx="10861">
                  <c:v>18.013000000000002</c:v>
                </c:pt>
                <c:pt idx="10862">
                  <c:v>18.015999999999998</c:v>
                </c:pt>
                <c:pt idx="10863">
                  <c:v>18.018000000000001</c:v>
                </c:pt>
                <c:pt idx="10864">
                  <c:v>18.021000000000001</c:v>
                </c:pt>
                <c:pt idx="10865">
                  <c:v>18.024000000000001</c:v>
                </c:pt>
                <c:pt idx="10866">
                  <c:v>18.026</c:v>
                </c:pt>
                <c:pt idx="10867">
                  <c:v>18.029</c:v>
                </c:pt>
                <c:pt idx="10868">
                  <c:v>18.032</c:v>
                </c:pt>
                <c:pt idx="10869">
                  <c:v>18.033999999999999</c:v>
                </c:pt>
                <c:pt idx="10870">
                  <c:v>18.036999999999999</c:v>
                </c:pt>
                <c:pt idx="10871">
                  <c:v>18.04</c:v>
                </c:pt>
                <c:pt idx="10872">
                  <c:v>18.042000000000002</c:v>
                </c:pt>
                <c:pt idx="10873">
                  <c:v>18.045000000000002</c:v>
                </c:pt>
                <c:pt idx="10874">
                  <c:v>18.047999999999998</c:v>
                </c:pt>
                <c:pt idx="10875">
                  <c:v>18.05</c:v>
                </c:pt>
                <c:pt idx="10876">
                  <c:v>18.053000000000001</c:v>
                </c:pt>
                <c:pt idx="10877">
                  <c:v>18.056000000000001</c:v>
                </c:pt>
                <c:pt idx="10878">
                  <c:v>18.058</c:v>
                </c:pt>
                <c:pt idx="10879">
                  <c:v>18.061</c:v>
                </c:pt>
                <c:pt idx="10880">
                  <c:v>18.064</c:v>
                </c:pt>
                <c:pt idx="10881">
                  <c:v>18.065999999999999</c:v>
                </c:pt>
                <c:pt idx="10882">
                  <c:v>18.068999999999999</c:v>
                </c:pt>
                <c:pt idx="10883">
                  <c:v>18.071999999999999</c:v>
                </c:pt>
                <c:pt idx="10884">
                  <c:v>18.074000000000002</c:v>
                </c:pt>
                <c:pt idx="10885">
                  <c:v>18.077000000000002</c:v>
                </c:pt>
                <c:pt idx="10886">
                  <c:v>18.079999999999998</c:v>
                </c:pt>
                <c:pt idx="10887">
                  <c:v>18.082000000000001</c:v>
                </c:pt>
                <c:pt idx="10888">
                  <c:v>18.085000000000001</c:v>
                </c:pt>
                <c:pt idx="10889">
                  <c:v>18.088000000000001</c:v>
                </c:pt>
                <c:pt idx="10890">
                  <c:v>18.09</c:v>
                </c:pt>
                <c:pt idx="10891">
                  <c:v>18.093</c:v>
                </c:pt>
                <c:pt idx="10892">
                  <c:v>18.096</c:v>
                </c:pt>
                <c:pt idx="10893">
                  <c:v>18.097999999999999</c:v>
                </c:pt>
                <c:pt idx="10894">
                  <c:v>18.100999999999999</c:v>
                </c:pt>
                <c:pt idx="10895">
                  <c:v>18.103999999999999</c:v>
                </c:pt>
                <c:pt idx="10896">
                  <c:v>18.106000000000002</c:v>
                </c:pt>
                <c:pt idx="10897">
                  <c:v>18.109000000000002</c:v>
                </c:pt>
                <c:pt idx="10898">
                  <c:v>18.111999999999998</c:v>
                </c:pt>
                <c:pt idx="10899">
                  <c:v>18.114000000000001</c:v>
                </c:pt>
                <c:pt idx="10900">
                  <c:v>18.117000000000001</c:v>
                </c:pt>
                <c:pt idx="10901">
                  <c:v>18.12</c:v>
                </c:pt>
                <c:pt idx="10902">
                  <c:v>18.122</c:v>
                </c:pt>
                <c:pt idx="10903">
                  <c:v>18.125</c:v>
                </c:pt>
                <c:pt idx="10904">
                  <c:v>18.126999999999999</c:v>
                </c:pt>
                <c:pt idx="10905">
                  <c:v>18.13</c:v>
                </c:pt>
                <c:pt idx="10906">
                  <c:v>18.132999999999999</c:v>
                </c:pt>
                <c:pt idx="10907">
                  <c:v>18.135000000000002</c:v>
                </c:pt>
                <c:pt idx="10908">
                  <c:v>18.138000000000002</c:v>
                </c:pt>
                <c:pt idx="10909">
                  <c:v>18.140999999999998</c:v>
                </c:pt>
                <c:pt idx="10910">
                  <c:v>18.143000000000001</c:v>
                </c:pt>
                <c:pt idx="10911">
                  <c:v>18.146000000000001</c:v>
                </c:pt>
                <c:pt idx="10912">
                  <c:v>18.149000000000001</c:v>
                </c:pt>
                <c:pt idx="10913">
                  <c:v>18.151</c:v>
                </c:pt>
                <c:pt idx="10914">
                  <c:v>18.154</c:v>
                </c:pt>
                <c:pt idx="10915">
                  <c:v>18.157</c:v>
                </c:pt>
                <c:pt idx="10916">
                  <c:v>18.158999999999999</c:v>
                </c:pt>
                <c:pt idx="10917">
                  <c:v>18.161999999999999</c:v>
                </c:pt>
                <c:pt idx="10918">
                  <c:v>18.164999999999999</c:v>
                </c:pt>
                <c:pt idx="10919">
                  <c:v>18.167000000000002</c:v>
                </c:pt>
                <c:pt idx="10920">
                  <c:v>18.170000000000002</c:v>
                </c:pt>
                <c:pt idx="10921">
                  <c:v>18.172999999999998</c:v>
                </c:pt>
                <c:pt idx="10922">
                  <c:v>18.175000000000001</c:v>
                </c:pt>
                <c:pt idx="10923">
                  <c:v>18.178000000000001</c:v>
                </c:pt>
                <c:pt idx="10924">
                  <c:v>18.181000000000001</c:v>
                </c:pt>
                <c:pt idx="10925">
                  <c:v>18.183</c:v>
                </c:pt>
                <c:pt idx="10926">
                  <c:v>18.186</c:v>
                </c:pt>
                <c:pt idx="10927">
                  <c:v>18.189</c:v>
                </c:pt>
                <c:pt idx="10928">
                  <c:v>18.190999999999999</c:v>
                </c:pt>
                <c:pt idx="10929">
                  <c:v>18.193999999999999</c:v>
                </c:pt>
                <c:pt idx="10930">
                  <c:v>18.196999999999999</c:v>
                </c:pt>
                <c:pt idx="10931">
                  <c:v>18.199000000000002</c:v>
                </c:pt>
                <c:pt idx="10932">
                  <c:v>18.202000000000002</c:v>
                </c:pt>
                <c:pt idx="10933">
                  <c:v>18.204000000000001</c:v>
                </c:pt>
                <c:pt idx="10934">
                  <c:v>18.207000000000001</c:v>
                </c:pt>
                <c:pt idx="10935">
                  <c:v>18.21</c:v>
                </c:pt>
                <c:pt idx="10936">
                  <c:v>18.212</c:v>
                </c:pt>
                <c:pt idx="10937">
                  <c:v>18.215</c:v>
                </c:pt>
                <c:pt idx="10938">
                  <c:v>18.218</c:v>
                </c:pt>
                <c:pt idx="10939">
                  <c:v>18.22</c:v>
                </c:pt>
                <c:pt idx="10940">
                  <c:v>18.222999999999999</c:v>
                </c:pt>
                <c:pt idx="10941">
                  <c:v>18.225999999999999</c:v>
                </c:pt>
                <c:pt idx="10942">
                  <c:v>18.228999999999999</c:v>
                </c:pt>
                <c:pt idx="10943">
                  <c:v>18.231000000000002</c:v>
                </c:pt>
                <c:pt idx="10944">
                  <c:v>18.234000000000002</c:v>
                </c:pt>
                <c:pt idx="10945">
                  <c:v>18.236999999999998</c:v>
                </c:pt>
                <c:pt idx="10946">
                  <c:v>18.239000000000001</c:v>
                </c:pt>
                <c:pt idx="10947">
                  <c:v>18.242000000000001</c:v>
                </c:pt>
                <c:pt idx="10948">
                  <c:v>18.245000000000001</c:v>
                </c:pt>
                <c:pt idx="10949">
                  <c:v>18.247</c:v>
                </c:pt>
                <c:pt idx="10950">
                  <c:v>18.25</c:v>
                </c:pt>
                <c:pt idx="10951">
                  <c:v>18.251999999999999</c:v>
                </c:pt>
                <c:pt idx="10952">
                  <c:v>18.254999999999999</c:v>
                </c:pt>
                <c:pt idx="10953">
                  <c:v>18.257999999999999</c:v>
                </c:pt>
                <c:pt idx="10954">
                  <c:v>18.260000000000002</c:v>
                </c:pt>
                <c:pt idx="10955">
                  <c:v>18.263000000000002</c:v>
                </c:pt>
                <c:pt idx="10956">
                  <c:v>18.265999999999998</c:v>
                </c:pt>
                <c:pt idx="10957">
                  <c:v>18.268000000000001</c:v>
                </c:pt>
                <c:pt idx="10958">
                  <c:v>18.271000000000001</c:v>
                </c:pt>
                <c:pt idx="10959">
                  <c:v>18.274000000000001</c:v>
                </c:pt>
                <c:pt idx="10960">
                  <c:v>18.276</c:v>
                </c:pt>
                <c:pt idx="10961">
                  <c:v>18.279</c:v>
                </c:pt>
                <c:pt idx="10962">
                  <c:v>18.282</c:v>
                </c:pt>
                <c:pt idx="10963">
                  <c:v>18.283999999999999</c:v>
                </c:pt>
                <c:pt idx="10964">
                  <c:v>18.286999999999999</c:v>
                </c:pt>
                <c:pt idx="10965">
                  <c:v>18.289000000000001</c:v>
                </c:pt>
                <c:pt idx="10966">
                  <c:v>18.292000000000002</c:v>
                </c:pt>
                <c:pt idx="10967">
                  <c:v>18.295000000000002</c:v>
                </c:pt>
                <c:pt idx="10968">
                  <c:v>18.297000000000001</c:v>
                </c:pt>
                <c:pt idx="10969">
                  <c:v>18.3</c:v>
                </c:pt>
                <c:pt idx="10970">
                  <c:v>18.303000000000001</c:v>
                </c:pt>
                <c:pt idx="10971">
                  <c:v>18.305</c:v>
                </c:pt>
                <c:pt idx="10972">
                  <c:v>18.308</c:v>
                </c:pt>
                <c:pt idx="10973">
                  <c:v>18.311</c:v>
                </c:pt>
                <c:pt idx="10974">
                  <c:v>18.312999999999999</c:v>
                </c:pt>
                <c:pt idx="10975">
                  <c:v>18.315999999999999</c:v>
                </c:pt>
                <c:pt idx="10976">
                  <c:v>18.318999999999999</c:v>
                </c:pt>
                <c:pt idx="10977">
                  <c:v>18.321000000000002</c:v>
                </c:pt>
                <c:pt idx="10978">
                  <c:v>18.324000000000002</c:v>
                </c:pt>
                <c:pt idx="10979">
                  <c:v>18.327000000000002</c:v>
                </c:pt>
                <c:pt idx="10980">
                  <c:v>18.329000000000001</c:v>
                </c:pt>
                <c:pt idx="10981">
                  <c:v>18.332000000000001</c:v>
                </c:pt>
                <c:pt idx="10982">
                  <c:v>18.335000000000001</c:v>
                </c:pt>
                <c:pt idx="10983">
                  <c:v>18.337</c:v>
                </c:pt>
                <c:pt idx="10984">
                  <c:v>18.34</c:v>
                </c:pt>
                <c:pt idx="10985">
                  <c:v>18.343</c:v>
                </c:pt>
                <c:pt idx="10986">
                  <c:v>18.344999999999999</c:v>
                </c:pt>
                <c:pt idx="10987">
                  <c:v>18.347999999999999</c:v>
                </c:pt>
                <c:pt idx="10988">
                  <c:v>18.350999999999999</c:v>
                </c:pt>
                <c:pt idx="10989">
                  <c:v>18.353000000000002</c:v>
                </c:pt>
                <c:pt idx="10990">
                  <c:v>18.356000000000002</c:v>
                </c:pt>
                <c:pt idx="10991">
                  <c:v>18.359000000000002</c:v>
                </c:pt>
                <c:pt idx="10992">
                  <c:v>18.361000000000001</c:v>
                </c:pt>
                <c:pt idx="10993">
                  <c:v>18.364000000000001</c:v>
                </c:pt>
                <c:pt idx="10994">
                  <c:v>18.367000000000001</c:v>
                </c:pt>
                <c:pt idx="10995">
                  <c:v>18.369</c:v>
                </c:pt>
                <c:pt idx="10996">
                  <c:v>18.372</c:v>
                </c:pt>
                <c:pt idx="10997">
                  <c:v>18.375</c:v>
                </c:pt>
                <c:pt idx="10998">
                  <c:v>18.376999999999999</c:v>
                </c:pt>
                <c:pt idx="10999">
                  <c:v>18.38</c:v>
                </c:pt>
                <c:pt idx="11000">
                  <c:v>18.382999999999999</c:v>
                </c:pt>
                <c:pt idx="11001">
                  <c:v>18.385000000000002</c:v>
                </c:pt>
                <c:pt idx="11002">
                  <c:v>18.388000000000002</c:v>
                </c:pt>
                <c:pt idx="11003">
                  <c:v>18.390999999999998</c:v>
                </c:pt>
                <c:pt idx="11004">
                  <c:v>18.393000000000001</c:v>
                </c:pt>
                <c:pt idx="11005">
                  <c:v>18.396000000000001</c:v>
                </c:pt>
                <c:pt idx="11006">
                  <c:v>18.399000000000001</c:v>
                </c:pt>
                <c:pt idx="11007">
                  <c:v>18.401</c:v>
                </c:pt>
                <c:pt idx="11008">
                  <c:v>18.404</c:v>
                </c:pt>
                <c:pt idx="11009">
                  <c:v>18.407</c:v>
                </c:pt>
                <c:pt idx="11010">
                  <c:v>18.408999999999999</c:v>
                </c:pt>
                <c:pt idx="11011">
                  <c:v>18.411999999999999</c:v>
                </c:pt>
                <c:pt idx="11012">
                  <c:v>18.414999999999999</c:v>
                </c:pt>
                <c:pt idx="11013">
                  <c:v>18.417000000000002</c:v>
                </c:pt>
                <c:pt idx="11014">
                  <c:v>18.420000000000002</c:v>
                </c:pt>
                <c:pt idx="11015">
                  <c:v>18.422999999999998</c:v>
                </c:pt>
                <c:pt idx="11016">
                  <c:v>18.425000000000001</c:v>
                </c:pt>
                <c:pt idx="11017">
                  <c:v>18.428000000000001</c:v>
                </c:pt>
                <c:pt idx="11018">
                  <c:v>18.431000000000001</c:v>
                </c:pt>
                <c:pt idx="11019">
                  <c:v>18.433</c:v>
                </c:pt>
                <c:pt idx="11020">
                  <c:v>18.436</c:v>
                </c:pt>
                <c:pt idx="11021">
                  <c:v>18.439</c:v>
                </c:pt>
                <c:pt idx="11022">
                  <c:v>18.440999999999999</c:v>
                </c:pt>
                <c:pt idx="11023">
                  <c:v>18.443999999999999</c:v>
                </c:pt>
                <c:pt idx="11024">
                  <c:v>18.446999999999999</c:v>
                </c:pt>
                <c:pt idx="11025">
                  <c:v>18.449000000000002</c:v>
                </c:pt>
                <c:pt idx="11026">
                  <c:v>18.452000000000002</c:v>
                </c:pt>
                <c:pt idx="11027">
                  <c:v>18.454999999999998</c:v>
                </c:pt>
                <c:pt idx="11028">
                  <c:v>18.457000000000001</c:v>
                </c:pt>
                <c:pt idx="11029">
                  <c:v>18.46</c:v>
                </c:pt>
                <c:pt idx="11030">
                  <c:v>18.463000000000001</c:v>
                </c:pt>
                <c:pt idx="11031">
                  <c:v>18.465</c:v>
                </c:pt>
                <c:pt idx="11032">
                  <c:v>18.468</c:v>
                </c:pt>
                <c:pt idx="11033">
                  <c:v>18.471</c:v>
                </c:pt>
                <c:pt idx="11034">
                  <c:v>18.472999999999999</c:v>
                </c:pt>
                <c:pt idx="11035">
                  <c:v>18.475999999999999</c:v>
                </c:pt>
                <c:pt idx="11036">
                  <c:v>18.478999999999999</c:v>
                </c:pt>
                <c:pt idx="11037">
                  <c:v>18.481000000000002</c:v>
                </c:pt>
                <c:pt idx="11038">
                  <c:v>18.484000000000002</c:v>
                </c:pt>
                <c:pt idx="11039">
                  <c:v>18.486999999999998</c:v>
                </c:pt>
                <c:pt idx="11040">
                  <c:v>18.489000000000001</c:v>
                </c:pt>
                <c:pt idx="11041">
                  <c:v>18.492000000000001</c:v>
                </c:pt>
                <c:pt idx="11042">
                  <c:v>18.495000000000001</c:v>
                </c:pt>
                <c:pt idx="11043">
                  <c:v>18.497</c:v>
                </c:pt>
                <c:pt idx="11044">
                  <c:v>18.5</c:v>
                </c:pt>
                <c:pt idx="11045">
                  <c:v>18.503</c:v>
                </c:pt>
                <c:pt idx="11046">
                  <c:v>18.504999999999999</c:v>
                </c:pt>
                <c:pt idx="11047">
                  <c:v>18.507999999999999</c:v>
                </c:pt>
                <c:pt idx="11048">
                  <c:v>18.510999999999999</c:v>
                </c:pt>
                <c:pt idx="11049">
                  <c:v>18.513000000000002</c:v>
                </c:pt>
                <c:pt idx="11050">
                  <c:v>18.515999999999998</c:v>
                </c:pt>
                <c:pt idx="11051">
                  <c:v>18.518999999999998</c:v>
                </c:pt>
                <c:pt idx="11052">
                  <c:v>18.521000000000001</c:v>
                </c:pt>
                <c:pt idx="11053">
                  <c:v>18.524000000000001</c:v>
                </c:pt>
                <c:pt idx="11054">
                  <c:v>18.527000000000001</c:v>
                </c:pt>
                <c:pt idx="11055">
                  <c:v>18.529</c:v>
                </c:pt>
                <c:pt idx="11056">
                  <c:v>18.532</c:v>
                </c:pt>
                <c:pt idx="11057">
                  <c:v>18.535</c:v>
                </c:pt>
                <c:pt idx="11058">
                  <c:v>18.536999999999999</c:v>
                </c:pt>
                <c:pt idx="11059">
                  <c:v>18.54</c:v>
                </c:pt>
                <c:pt idx="11060">
                  <c:v>18.542000000000002</c:v>
                </c:pt>
                <c:pt idx="11061">
                  <c:v>18.545000000000002</c:v>
                </c:pt>
                <c:pt idx="11062">
                  <c:v>18.547000000000001</c:v>
                </c:pt>
                <c:pt idx="11063">
                  <c:v>18.55</c:v>
                </c:pt>
                <c:pt idx="11064">
                  <c:v>18.553000000000001</c:v>
                </c:pt>
                <c:pt idx="11065">
                  <c:v>18.555</c:v>
                </c:pt>
                <c:pt idx="11066">
                  <c:v>18.558</c:v>
                </c:pt>
                <c:pt idx="11067">
                  <c:v>18.559999999999999</c:v>
                </c:pt>
                <c:pt idx="11068">
                  <c:v>18.562000000000001</c:v>
                </c:pt>
                <c:pt idx="11069">
                  <c:v>18.565000000000001</c:v>
                </c:pt>
                <c:pt idx="11070">
                  <c:v>18.568000000000001</c:v>
                </c:pt>
                <c:pt idx="11071">
                  <c:v>18.57</c:v>
                </c:pt>
                <c:pt idx="11072">
                  <c:v>18.573</c:v>
                </c:pt>
                <c:pt idx="11073">
                  <c:v>18.576000000000001</c:v>
                </c:pt>
                <c:pt idx="11074">
                  <c:v>18.577999999999999</c:v>
                </c:pt>
                <c:pt idx="11075">
                  <c:v>18.581</c:v>
                </c:pt>
                <c:pt idx="11076">
                  <c:v>18.584</c:v>
                </c:pt>
                <c:pt idx="11077">
                  <c:v>18.585999999999999</c:v>
                </c:pt>
                <c:pt idx="11078">
                  <c:v>18.588999999999999</c:v>
                </c:pt>
                <c:pt idx="11079">
                  <c:v>18.591999999999999</c:v>
                </c:pt>
                <c:pt idx="11080">
                  <c:v>18.594000000000001</c:v>
                </c:pt>
                <c:pt idx="11081">
                  <c:v>18.597000000000001</c:v>
                </c:pt>
                <c:pt idx="11082">
                  <c:v>18.600000000000001</c:v>
                </c:pt>
                <c:pt idx="11083">
                  <c:v>18.602</c:v>
                </c:pt>
                <c:pt idx="11084">
                  <c:v>18.605</c:v>
                </c:pt>
                <c:pt idx="11085">
                  <c:v>18.608000000000001</c:v>
                </c:pt>
                <c:pt idx="11086">
                  <c:v>18.61</c:v>
                </c:pt>
                <c:pt idx="11087">
                  <c:v>18.613</c:v>
                </c:pt>
                <c:pt idx="11088">
                  <c:v>18.616</c:v>
                </c:pt>
                <c:pt idx="11089">
                  <c:v>18.617999999999999</c:v>
                </c:pt>
                <c:pt idx="11090">
                  <c:v>18.620999999999999</c:v>
                </c:pt>
                <c:pt idx="11091">
                  <c:v>18.623999999999999</c:v>
                </c:pt>
                <c:pt idx="11092">
                  <c:v>18.626000000000001</c:v>
                </c:pt>
                <c:pt idx="11093">
                  <c:v>18.629000000000001</c:v>
                </c:pt>
                <c:pt idx="11094">
                  <c:v>18.632000000000001</c:v>
                </c:pt>
                <c:pt idx="11095">
                  <c:v>18.634</c:v>
                </c:pt>
                <c:pt idx="11096">
                  <c:v>18.637</c:v>
                </c:pt>
                <c:pt idx="11097">
                  <c:v>18.64</c:v>
                </c:pt>
                <c:pt idx="11098">
                  <c:v>18.641999999999999</c:v>
                </c:pt>
                <c:pt idx="11099">
                  <c:v>18.645</c:v>
                </c:pt>
                <c:pt idx="11100">
                  <c:v>18.648</c:v>
                </c:pt>
                <c:pt idx="11101">
                  <c:v>18.649999999999999</c:v>
                </c:pt>
                <c:pt idx="11102">
                  <c:v>18.652999999999999</c:v>
                </c:pt>
                <c:pt idx="11103">
                  <c:v>18.655999999999999</c:v>
                </c:pt>
                <c:pt idx="11104">
                  <c:v>18.658000000000001</c:v>
                </c:pt>
                <c:pt idx="11105">
                  <c:v>18.661000000000001</c:v>
                </c:pt>
                <c:pt idx="11106">
                  <c:v>18.664000000000001</c:v>
                </c:pt>
                <c:pt idx="11107">
                  <c:v>18.666</c:v>
                </c:pt>
                <c:pt idx="11108">
                  <c:v>18.669</c:v>
                </c:pt>
                <c:pt idx="11109">
                  <c:v>18.672000000000001</c:v>
                </c:pt>
                <c:pt idx="11110">
                  <c:v>18.673999999999999</c:v>
                </c:pt>
                <c:pt idx="11111">
                  <c:v>18.677</c:v>
                </c:pt>
                <c:pt idx="11112">
                  <c:v>18.68</c:v>
                </c:pt>
                <c:pt idx="11113">
                  <c:v>18.681999999999999</c:v>
                </c:pt>
                <c:pt idx="11114">
                  <c:v>18.684999999999999</c:v>
                </c:pt>
                <c:pt idx="11115">
                  <c:v>18.687999999999999</c:v>
                </c:pt>
                <c:pt idx="11116">
                  <c:v>18.690000000000001</c:v>
                </c:pt>
                <c:pt idx="11117">
                  <c:v>18.693000000000001</c:v>
                </c:pt>
                <c:pt idx="11118">
                  <c:v>18.696000000000002</c:v>
                </c:pt>
                <c:pt idx="11119">
                  <c:v>18.698</c:v>
                </c:pt>
                <c:pt idx="11120">
                  <c:v>18.701000000000001</c:v>
                </c:pt>
                <c:pt idx="11121">
                  <c:v>18.704000000000001</c:v>
                </c:pt>
                <c:pt idx="11122">
                  <c:v>18.706</c:v>
                </c:pt>
                <c:pt idx="11123">
                  <c:v>18.709</c:v>
                </c:pt>
                <c:pt idx="11124">
                  <c:v>18.712</c:v>
                </c:pt>
                <c:pt idx="11125">
                  <c:v>18.713999999999999</c:v>
                </c:pt>
                <c:pt idx="11126">
                  <c:v>18.716999999999999</c:v>
                </c:pt>
                <c:pt idx="11127">
                  <c:v>18.72</c:v>
                </c:pt>
                <c:pt idx="11128">
                  <c:v>18.722000000000001</c:v>
                </c:pt>
                <c:pt idx="11129">
                  <c:v>18.725000000000001</c:v>
                </c:pt>
                <c:pt idx="11130">
                  <c:v>18.728000000000002</c:v>
                </c:pt>
                <c:pt idx="11131">
                  <c:v>18.73</c:v>
                </c:pt>
                <c:pt idx="11132">
                  <c:v>18.733000000000001</c:v>
                </c:pt>
                <c:pt idx="11133">
                  <c:v>18.736000000000001</c:v>
                </c:pt>
                <c:pt idx="11134">
                  <c:v>18.738</c:v>
                </c:pt>
                <c:pt idx="11135">
                  <c:v>18.741</c:v>
                </c:pt>
                <c:pt idx="11136">
                  <c:v>18.744</c:v>
                </c:pt>
                <c:pt idx="11137">
                  <c:v>18.745999999999999</c:v>
                </c:pt>
                <c:pt idx="11138">
                  <c:v>18.748999999999999</c:v>
                </c:pt>
                <c:pt idx="11139">
                  <c:v>18.751999999999999</c:v>
                </c:pt>
                <c:pt idx="11140">
                  <c:v>18.754000000000001</c:v>
                </c:pt>
                <c:pt idx="11141">
                  <c:v>18.757000000000001</c:v>
                </c:pt>
                <c:pt idx="11142">
                  <c:v>18.760000000000002</c:v>
                </c:pt>
                <c:pt idx="11143">
                  <c:v>18.762</c:v>
                </c:pt>
                <c:pt idx="11144">
                  <c:v>18.765000000000001</c:v>
                </c:pt>
                <c:pt idx="11145">
                  <c:v>18.768000000000001</c:v>
                </c:pt>
                <c:pt idx="11146">
                  <c:v>18.77</c:v>
                </c:pt>
                <c:pt idx="11147">
                  <c:v>18.773</c:v>
                </c:pt>
                <c:pt idx="11148">
                  <c:v>18.776</c:v>
                </c:pt>
                <c:pt idx="11149">
                  <c:v>18.777999999999999</c:v>
                </c:pt>
                <c:pt idx="11150">
                  <c:v>18.780999999999999</c:v>
                </c:pt>
                <c:pt idx="11151">
                  <c:v>18.783999999999999</c:v>
                </c:pt>
                <c:pt idx="11152">
                  <c:v>18.786000000000001</c:v>
                </c:pt>
                <c:pt idx="11153">
                  <c:v>18.789000000000001</c:v>
                </c:pt>
                <c:pt idx="11154">
                  <c:v>18.792000000000002</c:v>
                </c:pt>
                <c:pt idx="11155">
                  <c:v>18.794</c:v>
                </c:pt>
                <c:pt idx="11156">
                  <c:v>18.797000000000001</c:v>
                </c:pt>
                <c:pt idx="11157">
                  <c:v>18.8</c:v>
                </c:pt>
                <c:pt idx="11158">
                  <c:v>18.802</c:v>
                </c:pt>
                <c:pt idx="11159">
                  <c:v>18.805</c:v>
                </c:pt>
                <c:pt idx="11160">
                  <c:v>18.808</c:v>
                </c:pt>
                <c:pt idx="11161">
                  <c:v>18.809999999999999</c:v>
                </c:pt>
                <c:pt idx="11162">
                  <c:v>18.812999999999999</c:v>
                </c:pt>
                <c:pt idx="11163">
                  <c:v>18.815999999999999</c:v>
                </c:pt>
                <c:pt idx="11164">
                  <c:v>18.818000000000001</c:v>
                </c:pt>
                <c:pt idx="11165">
                  <c:v>18.821000000000002</c:v>
                </c:pt>
                <c:pt idx="11166">
                  <c:v>18.824000000000002</c:v>
                </c:pt>
                <c:pt idx="11167">
                  <c:v>18.826000000000001</c:v>
                </c:pt>
                <c:pt idx="11168">
                  <c:v>18.829000000000001</c:v>
                </c:pt>
                <c:pt idx="11169">
                  <c:v>18.832000000000001</c:v>
                </c:pt>
                <c:pt idx="11170">
                  <c:v>18.834</c:v>
                </c:pt>
                <c:pt idx="11171">
                  <c:v>18.837</c:v>
                </c:pt>
                <c:pt idx="11172">
                  <c:v>18.84</c:v>
                </c:pt>
                <c:pt idx="11173">
                  <c:v>18.841999999999999</c:v>
                </c:pt>
                <c:pt idx="11174">
                  <c:v>18.844999999999999</c:v>
                </c:pt>
                <c:pt idx="11175">
                  <c:v>18.847999999999999</c:v>
                </c:pt>
                <c:pt idx="11176">
                  <c:v>18.850000000000001</c:v>
                </c:pt>
                <c:pt idx="11177">
                  <c:v>18.853000000000002</c:v>
                </c:pt>
                <c:pt idx="11178">
                  <c:v>18.856000000000002</c:v>
                </c:pt>
                <c:pt idx="11179">
                  <c:v>18.858000000000001</c:v>
                </c:pt>
                <c:pt idx="11180">
                  <c:v>18.861000000000001</c:v>
                </c:pt>
                <c:pt idx="11181">
                  <c:v>18.864000000000001</c:v>
                </c:pt>
                <c:pt idx="11182">
                  <c:v>18.866</c:v>
                </c:pt>
                <c:pt idx="11183">
                  <c:v>18.869</c:v>
                </c:pt>
                <c:pt idx="11184">
                  <c:v>18.872</c:v>
                </c:pt>
                <c:pt idx="11185">
                  <c:v>18.873999999999999</c:v>
                </c:pt>
                <c:pt idx="11186">
                  <c:v>18.876999999999999</c:v>
                </c:pt>
                <c:pt idx="11187">
                  <c:v>18.88</c:v>
                </c:pt>
                <c:pt idx="11188">
                  <c:v>18.882000000000001</c:v>
                </c:pt>
                <c:pt idx="11189">
                  <c:v>18.885000000000002</c:v>
                </c:pt>
                <c:pt idx="11190">
                  <c:v>18.888000000000002</c:v>
                </c:pt>
                <c:pt idx="11191">
                  <c:v>18.89</c:v>
                </c:pt>
                <c:pt idx="11192">
                  <c:v>18.893000000000001</c:v>
                </c:pt>
                <c:pt idx="11193">
                  <c:v>18.896000000000001</c:v>
                </c:pt>
                <c:pt idx="11194">
                  <c:v>18.898</c:v>
                </c:pt>
                <c:pt idx="11195">
                  <c:v>18.901</c:v>
                </c:pt>
                <c:pt idx="11196">
                  <c:v>18.904</c:v>
                </c:pt>
                <c:pt idx="11197">
                  <c:v>18.905999999999999</c:v>
                </c:pt>
                <c:pt idx="11198">
                  <c:v>18.908999999999999</c:v>
                </c:pt>
                <c:pt idx="11199">
                  <c:v>18.911999999999999</c:v>
                </c:pt>
                <c:pt idx="11200">
                  <c:v>18.914000000000001</c:v>
                </c:pt>
                <c:pt idx="11201">
                  <c:v>18.917000000000002</c:v>
                </c:pt>
                <c:pt idx="11202">
                  <c:v>18.919</c:v>
                </c:pt>
                <c:pt idx="11203">
                  <c:v>18.922000000000001</c:v>
                </c:pt>
                <c:pt idx="11204">
                  <c:v>18.923999999999999</c:v>
                </c:pt>
                <c:pt idx="11205">
                  <c:v>18.927</c:v>
                </c:pt>
                <c:pt idx="11206">
                  <c:v>18.93</c:v>
                </c:pt>
                <c:pt idx="11207">
                  <c:v>18.931999999999999</c:v>
                </c:pt>
                <c:pt idx="11208">
                  <c:v>18.934999999999999</c:v>
                </c:pt>
                <c:pt idx="11209">
                  <c:v>18.937999999999999</c:v>
                </c:pt>
                <c:pt idx="11210">
                  <c:v>18.940999999999999</c:v>
                </c:pt>
                <c:pt idx="11211">
                  <c:v>18.943000000000001</c:v>
                </c:pt>
                <c:pt idx="11212">
                  <c:v>18.946000000000002</c:v>
                </c:pt>
                <c:pt idx="11213">
                  <c:v>18.949000000000002</c:v>
                </c:pt>
                <c:pt idx="11214">
                  <c:v>18.951000000000001</c:v>
                </c:pt>
                <c:pt idx="11215">
                  <c:v>18.954000000000001</c:v>
                </c:pt>
                <c:pt idx="11216">
                  <c:v>18.957000000000001</c:v>
                </c:pt>
                <c:pt idx="11217">
                  <c:v>18.959</c:v>
                </c:pt>
                <c:pt idx="11218">
                  <c:v>18.962</c:v>
                </c:pt>
                <c:pt idx="11219">
                  <c:v>18.963999999999999</c:v>
                </c:pt>
                <c:pt idx="11220">
                  <c:v>18.966999999999999</c:v>
                </c:pt>
                <c:pt idx="11221">
                  <c:v>18.97</c:v>
                </c:pt>
                <c:pt idx="11222">
                  <c:v>18.972000000000001</c:v>
                </c:pt>
                <c:pt idx="11223">
                  <c:v>18.975000000000001</c:v>
                </c:pt>
                <c:pt idx="11224">
                  <c:v>18.978000000000002</c:v>
                </c:pt>
                <c:pt idx="11225">
                  <c:v>18.98</c:v>
                </c:pt>
                <c:pt idx="11226">
                  <c:v>18.983000000000001</c:v>
                </c:pt>
                <c:pt idx="11227">
                  <c:v>18.986000000000001</c:v>
                </c:pt>
                <c:pt idx="11228">
                  <c:v>18.989000000000001</c:v>
                </c:pt>
                <c:pt idx="11229">
                  <c:v>18.991</c:v>
                </c:pt>
                <c:pt idx="11230">
                  <c:v>18.994</c:v>
                </c:pt>
                <c:pt idx="11231">
                  <c:v>18.995999999999999</c:v>
                </c:pt>
                <c:pt idx="11232">
                  <c:v>18.998999999999999</c:v>
                </c:pt>
                <c:pt idx="11233">
                  <c:v>19.001999999999999</c:v>
                </c:pt>
                <c:pt idx="11234">
                  <c:v>19.004000000000001</c:v>
                </c:pt>
                <c:pt idx="11235">
                  <c:v>19.007000000000001</c:v>
                </c:pt>
                <c:pt idx="11236">
                  <c:v>19.010000000000002</c:v>
                </c:pt>
                <c:pt idx="11237">
                  <c:v>19.012</c:v>
                </c:pt>
                <c:pt idx="11238">
                  <c:v>19.015000000000001</c:v>
                </c:pt>
                <c:pt idx="11239">
                  <c:v>19.018000000000001</c:v>
                </c:pt>
                <c:pt idx="11240">
                  <c:v>19.02</c:v>
                </c:pt>
                <c:pt idx="11241">
                  <c:v>19.023</c:v>
                </c:pt>
                <c:pt idx="11242">
                  <c:v>19.026</c:v>
                </c:pt>
                <c:pt idx="11243">
                  <c:v>19.027999999999999</c:v>
                </c:pt>
                <c:pt idx="11244">
                  <c:v>19.030999999999999</c:v>
                </c:pt>
                <c:pt idx="11245">
                  <c:v>19.033999999999999</c:v>
                </c:pt>
                <c:pt idx="11246">
                  <c:v>19.036000000000001</c:v>
                </c:pt>
                <c:pt idx="11247">
                  <c:v>19.039000000000001</c:v>
                </c:pt>
                <c:pt idx="11248">
                  <c:v>19.041</c:v>
                </c:pt>
                <c:pt idx="11249">
                  <c:v>19.044</c:v>
                </c:pt>
                <c:pt idx="11250">
                  <c:v>19.047000000000001</c:v>
                </c:pt>
                <c:pt idx="11251">
                  <c:v>19.048999999999999</c:v>
                </c:pt>
                <c:pt idx="11252">
                  <c:v>19.052</c:v>
                </c:pt>
                <c:pt idx="11253">
                  <c:v>19.055</c:v>
                </c:pt>
                <c:pt idx="11254">
                  <c:v>19.056999999999999</c:v>
                </c:pt>
                <c:pt idx="11255">
                  <c:v>19.059999999999999</c:v>
                </c:pt>
                <c:pt idx="11256">
                  <c:v>19.062999999999999</c:v>
                </c:pt>
                <c:pt idx="11257">
                  <c:v>19.065000000000001</c:v>
                </c:pt>
                <c:pt idx="11258">
                  <c:v>19.068000000000001</c:v>
                </c:pt>
                <c:pt idx="11259">
                  <c:v>19.071000000000002</c:v>
                </c:pt>
                <c:pt idx="11260">
                  <c:v>19.073</c:v>
                </c:pt>
                <c:pt idx="11261">
                  <c:v>19.076000000000001</c:v>
                </c:pt>
                <c:pt idx="11262">
                  <c:v>19.079000000000001</c:v>
                </c:pt>
                <c:pt idx="11263">
                  <c:v>19.081</c:v>
                </c:pt>
                <c:pt idx="11264">
                  <c:v>19.084</c:v>
                </c:pt>
                <c:pt idx="11265">
                  <c:v>19.087</c:v>
                </c:pt>
                <c:pt idx="11266">
                  <c:v>19.088999999999999</c:v>
                </c:pt>
                <c:pt idx="11267">
                  <c:v>19.091999999999999</c:v>
                </c:pt>
                <c:pt idx="11268">
                  <c:v>19.094999999999999</c:v>
                </c:pt>
                <c:pt idx="11269">
                  <c:v>19.097000000000001</c:v>
                </c:pt>
                <c:pt idx="11270">
                  <c:v>19.100000000000001</c:v>
                </c:pt>
                <c:pt idx="11271">
                  <c:v>19.103000000000002</c:v>
                </c:pt>
                <c:pt idx="11272">
                  <c:v>19.105</c:v>
                </c:pt>
                <c:pt idx="11273">
                  <c:v>19.108000000000001</c:v>
                </c:pt>
                <c:pt idx="11274">
                  <c:v>19.111000000000001</c:v>
                </c:pt>
                <c:pt idx="11275">
                  <c:v>19.113</c:v>
                </c:pt>
                <c:pt idx="11276">
                  <c:v>19.116</c:v>
                </c:pt>
                <c:pt idx="11277">
                  <c:v>19.119</c:v>
                </c:pt>
                <c:pt idx="11278">
                  <c:v>19.120999999999999</c:v>
                </c:pt>
                <c:pt idx="11279">
                  <c:v>19.123999999999999</c:v>
                </c:pt>
                <c:pt idx="11280">
                  <c:v>19.126999999999999</c:v>
                </c:pt>
                <c:pt idx="11281">
                  <c:v>19.129000000000001</c:v>
                </c:pt>
                <c:pt idx="11282">
                  <c:v>19.132000000000001</c:v>
                </c:pt>
                <c:pt idx="11283">
                  <c:v>19.135000000000002</c:v>
                </c:pt>
                <c:pt idx="11284">
                  <c:v>19.137</c:v>
                </c:pt>
                <c:pt idx="11285">
                  <c:v>19.14</c:v>
                </c:pt>
                <c:pt idx="11286">
                  <c:v>19.143000000000001</c:v>
                </c:pt>
                <c:pt idx="11287">
                  <c:v>19.145</c:v>
                </c:pt>
                <c:pt idx="11288">
                  <c:v>19.148</c:v>
                </c:pt>
                <c:pt idx="11289">
                  <c:v>19.151</c:v>
                </c:pt>
                <c:pt idx="11290">
                  <c:v>19.152999999999999</c:v>
                </c:pt>
                <c:pt idx="11291">
                  <c:v>19.155999999999999</c:v>
                </c:pt>
                <c:pt idx="11292">
                  <c:v>19.158999999999999</c:v>
                </c:pt>
                <c:pt idx="11293">
                  <c:v>19.161000000000001</c:v>
                </c:pt>
                <c:pt idx="11294">
                  <c:v>19.164000000000001</c:v>
                </c:pt>
                <c:pt idx="11295">
                  <c:v>19.167000000000002</c:v>
                </c:pt>
                <c:pt idx="11296">
                  <c:v>19.169</c:v>
                </c:pt>
                <c:pt idx="11297">
                  <c:v>19.172000000000001</c:v>
                </c:pt>
                <c:pt idx="11298">
                  <c:v>19.175000000000001</c:v>
                </c:pt>
                <c:pt idx="11299">
                  <c:v>19.177</c:v>
                </c:pt>
                <c:pt idx="11300">
                  <c:v>19.18</c:v>
                </c:pt>
                <c:pt idx="11301">
                  <c:v>19.183</c:v>
                </c:pt>
                <c:pt idx="11302">
                  <c:v>19.184999999999999</c:v>
                </c:pt>
                <c:pt idx="11303">
                  <c:v>19.187999999999999</c:v>
                </c:pt>
                <c:pt idx="11304">
                  <c:v>19.190999999999999</c:v>
                </c:pt>
                <c:pt idx="11305">
                  <c:v>19.193000000000001</c:v>
                </c:pt>
                <c:pt idx="11306">
                  <c:v>19.196000000000002</c:v>
                </c:pt>
                <c:pt idx="11307">
                  <c:v>19.199000000000002</c:v>
                </c:pt>
                <c:pt idx="11308">
                  <c:v>19.201000000000001</c:v>
                </c:pt>
                <c:pt idx="11309">
                  <c:v>19.204000000000001</c:v>
                </c:pt>
                <c:pt idx="11310">
                  <c:v>19.207000000000001</c:v>
                </c:pt>
                <c:pt idx="11311">
                  <c:v>19.209</c:v>
                </c:pt>
                <c:pt idx="11312">
                  <c:v>19.212</c:v>
                </c:pt>
                <c:pt idx="11313">
                  <c:v>19.215</c:v>
                </c:pt>
                <c:pt idx="11314">
                  <c:v>19.216999999999999</c:v>
                </c:pt>
                <c:pt idx="11315">
                  <c:v>19.22</c:v>
                </c:pt>
                <c:pt idx="11316">
                  <c:v>19.222999999999999</c:v>
                </c:pt>
                <c:pt idx="11317">
                  <c:v>19.225000000000001</c:v>
                </c:pt>
                <c:pt idx="11318">
                  <c:v>19.228000000000002</c:v>
                </c:pt>
                <c:pt idx="11319">
                  <c:v>19.231000000000002</c:v>
                </c:pt>
                <c:pt idx="11320">
                  <c:v>19.233000000000001</c:v>
                </c:pt>
                <c:pt idx="11321">
                  <c:v>19.236000000000001</c:v>
                </c:pt>
                <c:pt idx="11322">
                  <c:v>19.239000000000001</c:v>
                </c:pt>
                <c:pt idx="11323">
                  <c:v>19.241</c:v>
                </c:pt>
                <c:pt idx="11324">
                  <c:v>19.244</c:v>
                </c:pt>
                <c:pt idx="11325">
                  <c:v>19.247</c:v>
                </c:pt>
                <c:pt idx="11326">
                  <c:v>19.248999999999999</c:v>
                </c:pt>
                <c:pt idx="11327">
                  <c:v>19.251999999999999</c:v>
                </c:pt>
                <c:pt idx="11328">
                  <c:v>19.254999999999999</c:v>
                </c:pt>
                <c:pt idx="11329">
                  <c:v>19.257000000000001</c:v>
                </c:pt>
                <c:pt idx="11330">
                  <c:v>19.260000000000002</c:v>
                </c:pt>
                <c:pt idx="11331">
                  <c:v>19.263000000000002</c:v>
                </c:pt>
                <c:pt idx="11332">
                  <c:v>19.265000000000001</c:v>
                </c:pt>
                <c:pt idx="11333">
                  <c:v>19.268000000000001</c:v>
                </c:pt>
                <c:pt idx="11334">
                  <c:v>19.27</c:v>
                </c:pt>
                <c:pt idx="11335">
                  <c:v>19.273</c:v>
                </c:pt>
                <c:pt idx="11336">
                  <c:v>19.274999999999999</c:v>
                </c:pt>
                <c:pt idx="11337">
                  <c:v>19.277999999999999</c:v>
                </c:pt>
                <c:pt idx="11338">
                  <c:v>19.28</c:v>
                </c:pt>
                <c:pt idx="11339">
                  <c:v>19.283000000000001</c:v>
                </c:pt>
                <c:pt idx="11340">
                  <c:v>19.285</c:v>
                </c:pt>
                <c:pt idx="11341">
                  <c:v>19.288</c:v>
                </c:pt>
                <c:pt idx="11342">
                  <c:v>19.291</c:v>
                </c:pt>
                <c:pt idx="11343">
                  <c:v>19.292999999999999</c:v>
                </c:pt>
                <c:pt idx="11344">
                  <c:v>19.295999999999999</c:v>
                </c:pt>
                <c:pt idx="11345">
                  <c:v>19.298999999999999</c:v>
                </c:pt>
                <c:pt idx="11346">
                  <c:v>19.300999999999998</c:v>
                </c:pt>
                <c:pt idx="11347">
                  <c:v>19.303999999999998</c:v>
                </c:pt>
                <c:pt idx="11348">
                  <c:v>19.306999999999999</c:v>
                </c:pt>
                <c:pt idx="11349">
                  <c:v>19.309000000000001</c:v>
                </c:pt>
                <c:pt idx="11350">
                  <c:v>19.312000000000001</c:v>
                </c:pt>
                <c:pt idx="11351">
                  <c:v>19.315000000000001</c:v>
                </c:pt>
                <c:pt idx="11352">
                  <c:v>19.317</c:v>
                </c:pt>
                <c:pt idx="11353">
                  <c:v>19.32</c:v>
                </c:pt>
                <c:pt idx="11354">
                  <c:v>19.323</c:v>
                </c:pt>
                <c:pt idx="11355">
                  <c:v>19.324999999999999</c:v>
                </c:pt>
                <c:pt idx="11356">
                  <c:v>19.327999999999999</c:v>
                </c:pt>
                <c:pt idx="11357">
                  <c:v>19.331</c:v>
                </c:pt>
                <c:pt idx="11358">
                  <c:v>19.332999999999998</c:v>
                </c:pt>
                <c:pt idx="11359">
                  <c:v>19.335999999999999</c:v>
                </c:pt>
                <c:pt idx="11360">
                  <c:v>19.338999999999999</c:v>
                </c:pt>
                <c:pt idx="11361">
                  <c:v>19.341000000000001</c:v>
                </c:pt>
                <c:pt idx="11362">
                  <c:v>19.344000000000001</c:v>
                </c:pt>
                <c:pt idx="11363">
                  <c:v>19.347000000000001</c:v>
                </c:pt>
                <c:pt idx="11364">
                  <c:v>19.349</c:v>
                </c:pt>
                <c:pt idx="11365">
                  <c:v>19.352</c:v>
                </c:pt>
                <c:pt idx="11366">
                  <c:v>19.355</c:v>
                </c:pt>
                <c:pt idx="11367">
                  <c:v>19.356999999999999</c:v>
                </c:pt>
                <c:pt idx="11368">
                  <c:v>19.36</c:v>
                </c:pt>
                <c:pt idx="11369">
                  <c:v>19.363</c:v>
                </c:pt>
                <c:pt idx="11370">
                  <c:v>19.364999999999998</c:v>
                </c:pt>
                <c:pt idx="11371">
                  <c:v>19.367999999999999</c:v>
                </c:pt>
                <c:pt idx="11372">
                  <c:v>19.370999999999999</c:v>
                </c:pt>
                <c:pt idx="11373">
                  <c:v>19.373000000000001</c:v>
                </c:pt>
                <c:pt idx="11374">
                  <c:v>19.376000000000001</c:v>
                </c:pt>
                <c:pt idx="11375">
                  <c:v>19.379000000000001</c:v>
                </c:pt>
                <c:pt idx="11376">
                  <c:v>19.381</c:v>
                </c:pt>
                <c:pt idx="11377">
                  <c:v>19.384</c:v>
                </c:pt>
                <c:pt idx="11378">
                  <c:v>19.387</c:v>
                </c:pt>
                <c:pt idx="11379">
                  <c:v>19.388999999999999</c:v>
                </c:pt>
                <c:pt idx="11380">
                  <c:v>19.391999999999999</c:v>
                </c:pt>
                <c:pt idx="11381">
                  <c:v>19.395</c:v>
                </c:pt>
                <c:pt idx="11382">
                  <c:v>19.396999999999998</c:v>
                </c:pt>
                <c:pt idx="11383">
                  <c:v>19.399999999999999</c:v>
                </c:pt>
                <c:pt idx="11384">
                  <c:v>19.402999999999999</c:v>
                </c:pt>
                <c:pt idx="11385">
                  <c:v>19.405000000000001</c:v>
                </c:pt>
                <c:pt idx="11386">
                  <c:v>19.408000000000001</c:v>
                </c:pt>
                <c:pt idx="11387">
                  <c:v>19.41</c:v>
                </c:pt>
                <c:pt idx="11388">
                  <c:v>19.413</c:v>
                </c:pt>
                <c:pt idx="11389">
                  <c:v>19.416</c:v>
                </c:pt>
                <c:pt idx="11390">
                  <c:v>19.417999999999999</c:v>
                </c:pt>
                <c:pt idx="11391">
                  <c:v>19.420999999999999</c:v>
                </c:pt>
                <c:pt idx="11392">
                  <c:v>19.423999999999999</c:v>
                </c:pt>
                <c:pt idx="11393">
                  <c:v>19.425999999999998</c:v>
                </c:pt>
                <c:pt idx="11394">
                  <c:v>19.428999999999998</c:v>
                </c:pt>
                <c:pt idx="11395">
                  <c:v>19.431999999999999</c:v>
                </c:pt>
                <c:pt idx="11396">
                  <c:v>19.434000000000001</c:v>
                </c:pt>
                <c:pt idx="11397">
                  <c:v>19.437000000000001</c:v>
                </c:pt>
                <c:pt idx="11398">
                  <c:v>19.440000000000001</c:v>
                </c:pt>
                <c:pt idx="11399">
                  <c:v>19.442</c:v>
                </c:pt>
                <c:pt idx="11400">
                  <c:v>19.445</c:v>
                </c:pt>
                <c:pt idx="11401">
                  <c:v>19.448</c:v>
                </c:pt>
                <c:pt idx="11402">
                  <c:v>19.45</c:v>
                </c:pt>
                <c:pt idx="11403">
                  <c:v>19.452999999999999</c:v>
                </c:pt>
                <c:pt idx="11404">
                  <c:v>19.456</c:v>
                </c:pt>
                <c:pt idx="11405">
                  <c:v>19.457999999999998</c:v>
                </c:pt>
                <c:pt idx="11406">
                  <c:v>19.460999999999999</c:v>
                </c:pt>
                <c:pt idx="11407">
                  <c:v>19.463999999999999</c:v>
                </c:pt>
                <c:pt idx="11408">
                  <c:v>19.466000000000001</c:v>
                </c:pt>
                <c:pt idx="11409">
                  <c:v>19.469000000000001</c:v>
                </c:pt>
                <c:pt idx="11410">
                  <c:v>19.472000000000001</c:v>
                </c:pt>
                <c:pt idx="11411">
                  <c:v>19.474</c:v>
                </c:pt>
                <c:pt idx="11412">
                  <c:v>19.477</c:v>
                </c:pt>
                <c:pt idx="11413">
                  <c:v>19.48</c:v>
                </c:pt>
                <c:pt idx="11414">
                  <c:v>19.481999999999999</c:v>
                </c:pt>
                <c:pt idx="11415">
                  <c:v>19.484999999999999</c:v>
                </c:pt>
                <c:pt idx="11416">
                  <c:v>19.488</c:v>
                </c:pt>
                <c:pt idx="11417">
                  <c:v>19.489999999999998</c:v>
                </c:pt>
                <c:pt idx="11418">
                  <c:v>19.492999999999999</c:v>
                </c:pt>
                <c:pt idx="11419">
                  <c:v>19.495999999999999</c:v>
                </c:pt>
                <c:pt idx="11420">
                  <c:v>19.498000000000001</c:v>
                </c:pt>
                <c:pt idx="11421">
                  <c:v>19.501000000000001</c:v>
                </c:pt>
                <c:pt idx="11422">
                  <c:v>19.504000000000001</c:v>
                </c:pt>
                <c:pt idx="11423">
                  <c:v>19.506</c:v>
                </c:pt>
                <c:pt idx="11424">
                  <c:v>19.509</c:v>
                </c:pt>
                <c:pt idx="11425">
                  <c:v>19.512</c:v>
                </c:pt>
                <c:pt idx="11426">
                  <c:v>19.513999999999999</c:v>
                </c:pt>
                <c:pt idx="11427">
                  <c:v>19.516999999999999</c:v>
                </c:pt>
                <c:pt idx="11428">
                  <c:v>19.52</c:v>
                </c:pt>
                <c:pt idx="11429">
                  <c:v>19.521999999999998</c:v>
                </c:pt>
                <c:pt idx="11430">
                  <c:v>19.524999999999999</c:v>
                </c:pt>
                <c:pt idx="11431">
                  <c:v>19.527999999999999</c:v>
                </c:pt>
                <c:pt idx="11432">
                  <c:v>19.53</c:v>
                </c:pt>
                <c:pt idx="11433">
                  <c:v>19.533000000000001</c:v>
                </c:pt>
                <c:pt idx="11434">
                  <c:v>19.536000000000001</c:v>
                </c:pt>
                <c:pt idx="11435">
                  <c:v>19.538</c:v>
                </c:pt>
                <c:pt idx="11436">
                  <c:v>19.541</c:v>
                </c:pt>
                <c:pt idx="11437">
                  <c:v>19.544</c:v>
                </c:pt>
                <c:pt idx="11438">
                  <c:v>19.545999999999999</c:v>
                </c:pt>
                <c:pt idx="11439">
                  <c:v>19.548999999999999</c:v>
                </c:pt>
                <c:pt idx="11440">
                  <c:v>19.552</c:v>
                </c:pt>
                <c:pt idx="11441">
                  <c:v>19.553999999999998</c:v>
                </c:pt>
                <c:pt idx="11442">
                  <c:v>19.556999999999999</c:v>
                </c:pt>
                <c:pt idx="11443">
                  <c:v>19.559999999999999</c:v>
                </c:pt>
                <c:pt idx="11444">
                  <c:v>19.562000000000001</c:v>
                </c:pt>
                <c:pt idx="11445">
                  <c:v>19.565000000000001</c:v>
                </c:pt>
                <c:pt idx="11446">
                  <c:v>19.568000000000001</c:v>
                </c:pt>
                <c:pt idx="11447">
                  <c:v>19.57</c:v>
                </c:pt>
                <c:pt idx="11448">
                  <c:v>19.573</c:v>
                </c:pt>
                <c:pt idx="11449">
                  <c:v>19.576000000000001</c:v>
                </c:pt>
                <c:pt idx="11450">
                  <c:v>19.577999999999999</c:v>
                </c:pt>
                <c:pt idx="11451">
                  <c:v>19.581</c:v>
                </c:pt>
                <c:pt idx="11452">
                  <c:v>19.584</c:v>
                </c:pt>
                <c:pt idx="11453">
                  <c:v>19.585999999999999</c:v>
                </c:pt>
                <c:pt idx="11454">
                  <c:v>19.588999999999999</c:v>
                </c:pt>
                <c:pt idx="11455">
                  <c:v>19.591999999999999</c:v>
                </c:pt>
                <c:pt idx="11456">
                  <c:v>19.594000000000001</c:v>
                </c:pt>
                <c:pt idx="11457">
                  <c:v>19.597000000000001</c:v>
                </c:pt>
                <c:pt idx="11458">
                  <c:v>19.600000000000001</c:v>
                </c:pt>
                <c:pt idx="11459">
                  <c:v>19.602</c:v>
                </c:pt>
                <c:pt idx="11460">
                  <c:v>19.605</c:v>
                </c:pt>
                <c:pt idx="11461">
                  <c:v>19.608000000000001</c:v>
                </c:pt>
                <c:pt idx="11462">
                  <c:v>19.61</c:v>
                </c:pt>
                <c:pt idx="11463">
                  <c:v>19.613</c:v>
                </c:pt>
                <c:pt idx="11464">
                  <c:v>19.616</c:v>
                </c:pt>
                <c:pt idx="11465">
                  <c:v>19.617999999999999</c:v>
                </c:pt>
                <c:pt idx="11466">
                  <c:v>19.620999999999999</c:v>
                </c:pt>
                <c:pt idx="11467">
                  <c:v>19.623999999999999</c:v>
                </c:pt>
                <c:pt idx="11468">
                  <c:v>19.626000000000001</c:v>
                </c:pt>
                <c:pt idx="11469">
                  <c:v>19.629000000000001</c:v>
                </c:pt>
                <c:pt idx="11470">
                  <c:v>19.632000000000001</c:v>
                </c:pt>
                <c:pt idx="11471">
                  <c:v>19.634</c:v>
                </c:pt>
                <c:pt idx="11472">
                  <c:v>19.637</c:v>
                </c:pt>
                <c:pt idx="11473">
                  <c:v>19.638999999999999</c:v>
                </c:pt>
                <c:pt idx="11474">
                  <c:v>19.641999999999999</c:v>
                </c:pt>
                <c:pt idx="11475">
                  <c:v>19.645</c:v>
                </c:pt>
                <c:pt idx="11476">
                  <c:v>19.646999999999998</c:v>
                </c:pt>
                <c:pt idx="11477">
                  <c:v>19.649999999999999</c:v>
                </c:pt>
                <c:pt idx="11478">
                  <c:v>19.652000000000001</c:v>
                </c:pt>
                <c:pt idx="11479">
                  <c:v>19.655000000000001</c:v>
                </c:pt>
                <c:pt idx="11480">
                  <c:v>19.658000000000001</c:v>
                </c:pt>
                <c:pt idx="11481">
                  <c:v>19.66</c:v>
                </c:pt>
                <c:pt idx="11482">
                  <c:v>19.663</c:v>
                </c:pt>
                <c:pt idx="11483">
                  <c:v>19.666</c:v>
                </c:pt>
                <c:pt idx="11484">
                  <c:v>19.667999999999999</c:v>
                </c:pt>
                <c:pt idx="11485">
                  <c:v>19.670999999999999</c:v>
                </c:pt>
                <c:pt idx="11486">
                  <c:v>19.673999999999999</c:v>
                </c:pt>
                <c:pt idx="11487">
                  <c:v>19.675999999999998</c:v>
                </c:pt>
                <c:pt idx="11488">
                  <c:v>19.678999999999998</c:v>
                </c:pt>
                <c:pt idx="11489">
                  <c:v>19.681999999999999</c:v>
                </c:pt>
                <c:pt idx="11490">
                  <c:v>19.684000000000001</c:v>
                </c:pt>
                <c:pt idx="11491">
                  <c:v>19.687000000000001</c:v>
                </c:pt>
                <c:pt idx="11492">
                  <c:v>19.690000000000001</c:v>
                </c:pt>
                <c:pt idx="11493">
                  <c:v>19.692</c:v>
                </c:pt>
                <c:pt idx="11494">
                  <c:v>19.695</c:v>
                </c:pt>
                <c:pt idx="11495">
                  <c:v>19.698</c:v>
                </c:pt>
                <c:pt idx="11496">
                  <c:v>19.7</c:v>
                </c:pt>
                <c:pt idx="11497">
                  <c:v>19.702999999999999</c:v>
                </c:pt>
                <c:pt idx="11498">
                  <c:v>19.706</c:v>
                </c:pt>
                <c:pt idx="11499">
                  <c:v>19.707999999999998</c:v>
                </c:pt>
                <c:pt idx="11500">
                  <c:v>19.710999999999999</c:v>
                </c:pt>
                <c:pt idx="11501">
                  <c:v>19.713999999999999</c:v>
                </c:pt>
                <c:pt idx="11502">
                  <c:v>19.716000000000001</c:v>
                </c:pt>
                <c:pt idx="11503">
                  <c:v>19.719000000000001</c:v>
                </c:pt>
                <c:pt idx="11504">
                  <c:v>19.722000000000001</c:v>
                </c:pt>
                <c:pt idx="11505">
                  <c:v>19.724</c:v>
                </c:pt>
                <c:pt idx="11506">
                  <c:v>19.727</c:v>
                </c:pt>
                <c:pt idx="11507">
                  <c:v>19.73</c:v>
                </c:pt>
                <c:pt idx="11508">
                  <c:v>19.731999999999999</c:v>
                </c:pt>
                <c:pt idx="11509">
                  <c:v>19.734999999999999</c:v>
                </c:pt>
                <c:pt idx="11510">
                  <c:v>19.738</c:v>
                </c:pt>
                <c:pt idx="11511">
                  <c:v>19.739999999999998</c:v>
                </c:pt>
                <c:pt idx="11512">
                  <c:v>19.742999999999999</c:v>
                </c:pt>
                <c:pt idx="11513">
                  <c:v>19.745999999999999</c:v>
                </c:pt>
                <c:pt idx="11514">
                  <c:v>19.748000000000001</c:v>
                </c:pt>
                <c:pt idx="11515">
                  <c:v>19.751000000000001</c:v>
                </c:pt>
                <c:pt idx="11516">
                  <c:v>19.754000000000001</c:v>
                </c:pt>
                <c:pt idx="11517">
                  <c:v>19.756</c:v>
                </c:pt>
                <c:pt idx="11518">
                  <c:v>19.759</c:v>
                </c:pt>
                <c:pt idx="11519">
                  <c:v>19.762</c:v>
                </c:pt>
                <c:pt idx="11520">
                  <c:v>19.763999999999999</c:v>
                </c:pt>
                <c:pt idx="11521">
                  <c:v>19.766999999999999</c:v>
                </c:pt>
                <c:pt idx="11522">
                  <c:v>19.77</c:v>
                </c:pt>
                <c:pt idx="11523">
                  <c:v>19.771999999999998</c:v>
                </c:pt>
                <c:pt idx="11524">
                  <c:v>19.774999999999999</c:v>
                </c:pt>
                <c:pt idx="11525">
                  <c:v>19.777999999999999</c:v>
                </c:pt>
                <c:pt idx="11526">
                  <c:v>19.78</c:v>
                </c:pt>
                <c:pt idx="11527">
                  <c:v>19.783000000000001</c:v>
                </c:pt>
                <c:pt idx="11528">
                  <c:v>19.786000000000001</c:v>
                </c:pt>
                <c:pt idx="11529">
                  <c:v>19.788</c:v>
                </c:pt>
                <c:pt idx="11530">
                  <c:v>19.791</c:v>
                </c:pt>
                <c:pt idx="11531">
                  <c:v>19.794</c:v>
                </c:pt>
                <c:pt idx="11532">
                  <c:v>19.795999999999999</c:v>
                </c:pt>
                <c:pt idx="11533">
                  <c:v>19.798999999999999</c:v>
                </c:pt>
                <c:pt idx="11534">
                  <c:v>19.802</c:v>
                </c:pt>
                <c:pt idx="11535">
                  <c:v>19.803999999999998</c:v>
                </c:pt>
                <c:pt idx="11536">
                  <c:v>19.806999999999999</c:v>
                </c:pt>
                <c:pt idx="11537">
                  <c:v>19.809999999999999</c:v>
                </c:pt>
                <c:pt idx="11538">
                  <c:v>19.812000000000001</c:v>
                </c:pt>
                <c:pt idx="11539">
                  <c:v>19.815000000000001</c:v>
                </c:pt>
                <c:pt idx="11540">
                  <c:v>19.817</c:v>
                </c:pt>
                <c:pt idx="11541">
                  <c:v>19.82</c:v>
                </c:pt>
                <c:pt idx="11542">
                  <c:v>19.823</c:v>
                </c:pt>
                <c:pt idx="11543">
                  <c:v>19.824999999999999</c:v>
                </c:pt>
                <c:pt idx="11544">
                  <c:v>19.827999999999999</c:v>
                </c:pt>
                <c:pt idx="11545">
                  <c:v>19.831</c:v>
                </c:pt>
                <c:pt idx="11546">
                  <c:v>19.832999999999998</c:v>
                </c:pt>
                <c:pt idx="11547">
                  <c:v>19.835999999999999</c:v>
                </c:pt>
                <c:pt idx="11548">
                  <c:v>19.838999999999999</c:v>
                </c:pt>
                <c:pt idx="11549">
                  <c:v>19.841000000000001</c:v>
                </c:pt>
                <c:pt idx="11550">
                  <c:v>19.844000000000001</c:v>
                </c:pt>
                <c:pt idx="11551">
                  <c:v>19.847000000000001</c:v>
                </c:pt>
                <c:pt idx="11552">
                  <c:v>19.849</c:v>
                </c:pt>
                <c:pt idx="11553">
                  <c:v>19.852</c:v>
                </c:pt>
                <c:pt idx="11554">
                  <c:v>19.855</c:v>
                </c:pt>
                <c:pt idx="11555">
                  <c:v>19.856999999999999</c:v>
                </c:pt>
                <c:pt idx="11556">
                  <c:v>19.86</c:v>
                </c:pt>
                <c:pt idx="11557">
                  <c:v>19.863</c:v>
                </c:pt>
                <c:pt idx="11558">
                  <c:v>19.864999999999998</c:v>
                </c:pt>
                <c:pt idx="11559">
                  <c:v>19.867999999999999</c:v>
                </c:pt>
                <c:pt idx="11560">
                  <c:v>19.870999999999999</c:v>
                </c:pt>
                <c:pt idx="11561">
                  <c:v>19.873000000000001</c:v>
                </c:pt>
                <c:pt idx="11562">
                  <c:v>19.876000000000001</c:v>
                </c:pt>
                <c:pt idx="11563">
                  <c:v>19.879000000000001</c:v>
                </c:pt>
                <c:pt idx="11564">
                  <c:v>19.881</c:v>
                </c:pt>
                <c:pt idx="11565">
                  <c:v>19.884</c:v>
                </c:pt>
                <c:pt idx="11566">
                  <c:v>19.887</c:v>
                </c:pt>
                <c:pt idx="11567">
                  <c:v>19.888999999999999</c:v>
                </c:pt>
                <c:pt idx="11568">
                  <c:v>19.891999999999999</c:v>
                </c:pt>
                <c:pt idx="11569">
                  <c:v>19.895</c:v>
                </c:pt>
                <c:pt idx="11570">
                  <c:v>19.896999999999998</c:v>
                </c:pt>
                <c:pt idx="11571">
                  <c:v>19.899999999999999</c:v>
                </c:pt>
                <c:pt idx="11572">
                  <c:v>19.902999999999999</c:v>
                </c:pt>
                <c:pt idx="11573">
                  <c:v>19.905000000000001</c:v>
                </c:pt>
                <c:pt idx="11574">
                  <c:v>19.908000000000001</c:v>
                </c:pt>
                <c:pt idx="11575">
                  <c:v>19.911000000000001</c:v>
                </c:pt>
                <c:pt idx="11576">
                  <c:v>19.913</c:v>
                </c:pt>
                <c:pt idx="11577">
                  <c:v>19.916</c:v>
                </c:pt>
                <c:pt idx="11578">
                  <c:v>19.919</c:v>
                </c:pt>
                <c:pt idx="11579">
                  <c:v>19.920999999999999</c:v>
                </c:pt>
                <c:pt idx="11580">
                  <c:v>19.923999999999999</c:v>
                </c:pt>
                <c:pt idx="11581">
                  <c:v>19.927</c:v>
                </c:pt>
                <c:pt idx="11582">
                  <c:v>19.928999999999998</c:v>
                </c:pt>
                <c:pt idx="11583">
                  <c:v>19.931999999999999</c:v>
                </c:pt>
                <c:pt idx="11584">
                  <c:v>19.934999999999999</c:v>
                </c:pt>
                <c:pt idx="11585">
                  <c:v>19.937000000000001</c:v>
                </c:pt>
                <c:pt idx="11586">
                  <c:v>19.940000000000001</c:v>
                </c:pt>
                <c:pt idx="11587">
                  <c:v>19.943000000000001</c:v>
                </c:pt>
                <c:pt idx="11588">
                  <c:v>19.945</c:v>
                </c:pt>
                <c:pt idx="11589">
                  <c:v>19.948</c:v>
                </c:pt>
                <c:pt idx="11590">
                  <c:v>19.951000000000001</c:v>
                </c:pt>
                <c:pt idx="11591">
                  <c:v>19.952999999999999</c:v>
                </c:pt>
                <c:pt idx="11592">
                  <c:v>19.956</c:v>
                </c:pt>
                <c:pt idx="11593">
                  <c:v>19.959</c:v>
                </c:pt>
                <c:pt idx="11594">
                  <c:v>19.960999999999999</c:v>
                </c:pt>
                <c:pt idx="11595">
                  <c:v>19.963999999999999</c:v>
                </c:pt>
                <c:pt idx="11596">
                  <c:v>19.966999999999999</c:v>
                </c:pt>
                <c:pt idx="11597">
                  <c:v>19.969000000000001</c:v>
                </c:pt>
                <c:pt idx="11598">
                  <c:v>19.972000000000001</c:v>
                </c:pt>
                <c:pt idx="11599">
                  <c:v>19.975000000000001</c:v>
                </c:pt>
                <c:pt idx="11600">
                  <c:v>19.977</c:v>
                </c:pt>
                <c:pt idx="11601">
                  <c:v>19.98</c:v>
                </c:pt>
                <c:pt idx="11602">
                  <c:v>19.983000000000001</c:v>
                </c:pt>
                <c:pt idx="11603">
                  <c:v>19.984999999999999</c:v>
                </c:pt>
                <c:pt idx="11604">
                  <c:v>19.988</c:v>
                </c:pt>
                <c:pt idx="11605">
                  <c:v>19.991</c:v>
                </c:pt>
                <c:pt idx="11606">
                  <c:v>19.992999999999999</c:v>
                </c:pt>
                <c:pt idx="11607">
                  <c:v>19.995999999999999</c:v>
                </c:pt>
                <c:pt idx="11608">
                  <c:v>19.998999999999999</c:v>
                </c:pt>
                <c:pt idx="11609">
                  <c:v>20.001000000000001</c:v>
                </c:pt>
                <c:pt idx="11610">
                  <c:v>20.004000000000001</c:v>
                </c:pt>
                <c:pt idx="11611">
                  <c:v>20.006</c:v>
                </c:pt>
                <c:pt idx="11612">
                  <c:v>20.009</c:v>
                </c:pt>
                <c:pt idx="11613">
                  <c:v>20.012</c:v>
                </c:pt>
                <c:pt idx="11614">
                  <c:v>20.013999999999999</c:v>
                </c:pt>
                <c:pt idx="11615">
                  <c:v>20.016999999999999</c:v>
                </c:pt>
                <c:pt idx="11616">
                  <c:v>20.018999999999998</c:v>
                </c:pt>
                <c:pt idx="11617">
                  <c:v>20.021999999999998</c:v>
                </c:pt>
                <c:pt idx="11618">
                  <c:v>20.024999999999999</c:v>
                </c:pt>
                <c:pt idx="11619">
                  <c:v>20.027000000000001</c:v>
                </c:pt>
                <c:pt idx="11620">
                  <c:v>20.03</c:v>
                </c:pt>
                <c:pt idx="11621">
                  <c:v>20.033000000000001</c:v>
                </c:pt>
                <c:pt idx="11622">
                  <c:v>20.035</c:v>
                </c:pt>
                <c:pt idx="11623">
                  <c:v>20.038</c:v>
                </c:pt>
                <c:pt idx="11624">
                  <c:v>20.041</c:v>
                </c:pt>
                <c:pt idx="11625">
                  <c:v>20.042999999999999</c:v>
                </c:pt>
                <c:pt idx="11626">
                  <c:v>20.045999999999999</c:v>
                </c:pt>
                <c:pt idx="11627">
                  <c:v>20.048999999999999</c:v>
                </c:pt>
                <c:pt idx="11628">
                  <c:v>20.050999999999998</c:v>
                </c:pt>
                <c:pt idx="11629">
                  <c:v>20.053999999999998</c:v>
                </c:pt>
                <c:pt idx="11630">
                  <c:v>20.056999999999999</c:v>
                </c:pt>
                <c:pt idx="11631">
                  <c:v>20.059000000000001</c:v>
                </c:pt>
                <c:pt idx="11632">
                  <c:v>20.062000000000001</c:v>
                </c:pt>
                <c:pt idx="11633">
                  <c:v>20.065000000000001</c:v>
                </c:pt>
                <c:pt idx="11634">
                  <c:v>20.067</c:v>
                </c:pt>
                <c:pt idx="11635">
                  <c:v>20.07</c:v>
                </c:pt>
                <c:pt idx="11636">
                  <c:v>20.073</c:v>
                </c:pt>
                <c:pt idx="11637">
                  <c:v>20.074999999999999</c:v>
                </c:pt>
                <c:pt idx="11638">
                  <c:v>20.077999999999999</c:v>
                </c:pt>
                <c:pt idx="11639">
                  <c:v>20.081</c:v>
                </c:pt>
                <c:pt idx="11640">
                  <c:v>20.082999999999998</c:v>
                </c:pt>
                <c:pt idx="11641">
                  <c:v>20.085999999999999</c:v>
                </c:pt>
                <c:pt idx="11642">
                  <c:v>20.088999999999999</c:v>
                </c:pt>
                <c:pt idx="11643">
                  <c:v>20.091000000000001</c:v>
                </c:pt>
                <c:pt idx="11644">
                  <c:v>20.094000000000001</c:v>
                </c:pt>
                <c:pt idx="11645">
                  <c:v>20.097000000000001</c:v>
                </c:pt>
                <c:pt idx="11646">
                  <c:v>20.099</c:v>
                </c:pt>
                <c:pt idx="11647">
                  <c:v>20.102</c:v>
                </c:pt>
                <c:pt idx="11648">
                  <c:v>20.105</c:v>
                </c:pt>
                <c:pt idx="11649">
                  <c:v>20.106999999999999</c:v>
                </c:pt>
                <c:pt idx="11650">
                  <c:v>20.11</c:v>
                </c:pt>
                <c:pt idx="11651">
                  <c:v>20.111999999999998</c:v>
                </c:pt>
                <c:pt idx="11652">
                  <c:v>20.114999999999998</c:v>
                </c:pt>
                <c:pt idx="11653">
                  <c:v>20.117999999999999</c:v>
                </c:pt>
                <c:pt idx="11654">
                  <c:v>20.12</c:v>
                </c:pt>
                <c:pt idx="11655">
                  <c:v>20.123000000000001</c:v>
                </c:pt>
                <c:pt idx="11656">
                  <c:v>20.126000000000001</c:v>
                </c:pt>
                <c:pt idx="11657">
                  <c:v>20.129000000000001</c:v>
                </c:pt>
                <c:pt idx="11658">
                  <c:v>20.131</c:v>
                </c:pt>
                <c:pt idx="11659">
                  <c:v>20.134</c:v>
                </c:pt>
                <c:pt idx="11660">
                  <c:v>20.137</c:v>
                </c:pt>
                <c:pt idx="11661">
                  <c:v>20.138999999999999</c:v>
                </c:pt>
                <c:pt idx="11662">
                  <c:v>20.141999999999999</c:v>
                </c:pt>
                <c:pt idx="11663">
                  <c:v>20.143999999999998</c:v>
                </c:pt>
                <c:pt idx="11664">
                  <c:v>20.146999999999998</c:v>
                </c:pt>
                <c:pt idx="11665">
                  <c:v>20.149999999999999</c:v>
                </c:pt>
                <c:pt idx="11666">
                  <c:v>20.152999999999999</c:v>
                </c:pt>
                <c:pt idx="11667">
                  <c:v>20.155000000000001</c:v>
                </c:pt>
                <c:pt idx="11668">
                  <c:v>20.158000000000001</c:v>
                </c:pt>
                <c:pt idx="11669">
                  <c:v>20.161000000000001</c:v>
                </c:pt>
                <c:pt idx="11670">
                  <c:v>20.163</c:v>
                </c:pt>
                <c:pt idx="11671">
                  <c:v>20.166</c:v>
                </c:pt>
                <c:pt idx="11672">
                  <c:v>20.169</c:v>
                </c:pt>
                <c:pt idx="11673">
                  <c:v>20.170999999999999</c:v>
                </c:pt>
                <c:pt idx="11674">
                  <c:v>20.173999999999999</c:v>
                </c:pt>
                <c:pt idx="11675">
                  <c:v>20.175999999999998</c:v>
                </c:pt>
                <c:pt idx="11676">
                  <c:v>20.178999999999998</c:v>
                </c:pt>
                <c:pt idx="11677">
                  <c:v>20.181999999999999</c:v>
                </c:pt>
                <c:pt idx="11678">
                  <c:v>20.184000000000001</c:v>
                </c:pt>
                <c:pt idx="11679">
                  <c:v>20.187000000000001</c:v>
                </c:pt>
                <c:pt idx="11680">
                  <c:v>20.190000000000001</c:v>
                </c:pt>
                <c:pt idx="11681">
                  <c:v>20.193000000000001</c:v>
                </c:pt>
                <c:pt idx="11682">
                  <c:v>20.195</c:v>
                </c:pt>
                <c:pt idx="11683">
                  <c:v>20.198</c:v>
                </c:pt>
                <c:pt idx="11684">
                  <c:v>20.2</c:v>
                </c:pt>
                <c:pt idx="11685">
                  <c:v>20.202999999999999</c:v>
                </c:pt>
                <c:pt idx="11686">
                  <c:v>20.206</c:v>
                </c:pt>
                <c:pt idx="11687">
                  <c:v>20.207999999999998</c:v>
                </c:pt>
                <c:pt idx="11688">
                  <c:v>20.210999999999999</c:v>
                </c:pt>
                <c:pt idx="11689">
                  <c:v>20.213000000000001</c:v>
                </c:pt>
                <c:pt idx="11690">
                  <c:v>20.216000000000001</c:v>
                </c:pt>
                <c:pt idx="11691">
                  <c:v>20.219000000000001</c:v>
                </c:pt>
                <c:pt idx="11692">
                  <c:v>20.221</c:v>
                </c:pt>
                <c:pt idx="11693">
                  <c:v>20.224</c:v>
                </c:pt>
                <c:pt idx="11694">
                  <c:v>20.227</c:v>
                </c:pt>
                <c:pt idx="11695">
                  <c:v>20.228999999999999</c:v>
                </c:pt>
                <c:pt idx="11696">
                  <c:v>20.231999999999999</c:v>
                </c:pt>
                <c:pt idx="11697">
                  <c:v>20.234999999999999</c:v>
                </c:pt>
                <c:pt idx="11698">
                  <c:v>20.236999999999998</c:v>
                </c:pt>
                <c:pt idx="11699">
                  <c:v>20.239999999999998</c:v>
                </c:pt>
                <c:pt idx="11700">
                  <c:v>20.242999999999999</c:v>
                </c:pt>
                <c:pt idx="11701">
                  <c:v>20.245000000000001</c:v>
                </c:pt>
                <c:pt idx="11702">
                  <c:v>20.248000000000001</c:v>
                </c:pt>
                <c:pt idx="11703">
                  <c:v>20.251000000000001</c:v>
                </c:pt>
                <c:pt idx="11704">
                  <c:v>20.253</c:v>
                </c:pt>
                <c:pt idx="11705">
                  <c:v>20.256</c:v>
                </c:pt>
                <c:pt idx="11706">
                  <c:v>20.259</c:v>
                </c:pt>
                <c:pt idx="11707">
                  <c:v>20.260999999999999</c:v>
                </c:pt>
                <c:pt idx="11708">
                  <c:v>20.263999999999999</c:v>
                </c:pt>
                <c:pt idx="11709">
                  <c:v>20.266999999999999</c:v>
                </c:pt>
                <c:pt idx="11710">
                  <c:v>20.268999999999998</c:v>
                </c:pt>
                <c:pt idx="11711">
                  <c:v>20.271999999999998</c:v>
                </c:pt>
                <c:pt idx="11712">
                  <c:v>20.274999999999999</c:v>
                </c:pt>
                <c:pt idx="11713">
                  <c:v>20.277000000000001</c:v>
                </c:pt>
                <c:pt idx="11714">
                  <c:v>20.28</c:v>
                </c:pt>
                <c:pt idx="11715">
                  <c:v>20.283000000000001</c:v>
                </c:pt>
                <c:pt idx="11716">
                  <c:v>20.285</c:v>
                </c:pt>
                <c:pt idx="11717">
                  <c:v>20.288</c:v>
                </c:pt>
                <c:pt idx="11718">
                  <c:v>20.291</c:v>
                </c:pt>
                <c:pt idx="11719">
                  <c:v>20.292999999999999</c:v>
                </c:pt>
                <c:pt idx="11720">
                  <c:v>20.295999999999999</c:v>
                </c:pt>
                <c:pt idx="11721">
                  <c:v>20.298999999999999</c:v>
                </c:pt>
                <c:pt idx="11722">
                  <c:v>20.300999999999998</c:v>
                </c:pt>
                <c:pt idx="11723">
                  <c:v>20.303999999999998</c:v>
                </c:pt>
                <c:pt idx="11724">
                  <c:v>20.306999999999999</c:v>
                </c:pt>
                <c:pt idx="11725">
                  <c:v>20.309000000000001</c:v>
                </c:pt>
                <c:pt idx="11726">
                  <c:v>20.312000000000001</c:v>
                </c:pt>
                <c:pt idx="11727">
                  <c:v>20.315000000000001</c:v>
                </c:pt>
                <c:pt idx="11728">
                  <c:v>20.317</c:v>
                </c:pt>
                <c:pt idx="11729">
                  <c:v>20.32</c:v>
                </c:pt>
                <c:pt idx="11730">
                  <c:v>20.323</c:v>
                </c:pt>
                <c:pt idx="11731">
                  <c:v>20.324999999999999</c:v>
                </c:pt>
                <c:pt idx="11732">
                  <c:v>20.327999999999999</c:v>
                </c:pt>
                <c:pt idx="11733">
                  <c:v>20.331</c:v>
                </c:pt>
                <c:pt idx="11734">
                  <c:v>20.332999999999998</c:v>
                </c:pt>
                <c:pt idx="11735">
                  <c:v>20.335999999999999</c:v>
                </c:pt>
                <c:pt idx="11736">
                  <c:v>20.338999999999999</c:v>
                </c:pt>
                <c:pt idx="11737">
                  <c:v>20.341000000000001</c:v>
                </c:pt>
                <c:pt idx="11738">
                  <c:v>20.344000000000001</c:v>
                </c:pt>
                <c:pt idx="11739">
                  <c:v>20.347000000000001</c:v>
                </c:pt>
                <c:pt idx="11740">
                  <c:v>20.349</c:v>
                </c:pt>
                <c:pt idx="11741">
                  <c:v>20.352</c:v>
                </c:pt>
                <c:pt idx="11742">
                  <c:v>20.355</c:v>
                </c:pt>
                <c:pt idx="11743">
                  <c:v>20.356999999999999</c:v>
                </c:pt>
                <c:pt idx="11744">
                  <c:v>20.36</c:v>
                </c:pt>
                <c:pt idx="11745">
                  <c:v>20.363</c:v>
                </c:pt>
                <c:pt idx="11746">
                  <c:v>20.364999999999998</c:v>
                </c:pt>
                <c:pt idx="11747">
                  <c:v>20.369</c:v>
                </c:pt>
                <c:pt idx="11748">
                  <c:v>20.370999999999999</c:v>
                </c:pt>
                <c:pt idx="11749">
                  <c:v>20.373000000000001</c:v>
                </c:pt>
                <c:pt idx="11750">
                  <c:v>20.376000000000001</c:v>
                </c:pt>
                <c:pt idx="11751">
                  <c:v>20.379000000000001</c:v>
                </c:pt>
                <c:pt idx="11752">
                  <c:v>20.381</c:v>
                </c:pt>
                <c:pt idx="11753">
                  <c:v>20.384</c:v>
                </c:pt>
                <c:pt idx="11754">
                  <c:v>20.387</c:v>
                </c:pt>
                <c:pt idx="11755">
                  <c:v>20.388999999999999</c:v>
                </c:pt>
                <c:pt idx="11756">
                  <c:v>20.391999999999999</c:v>
                </c:pt>
                <c:pt idx="11757">
                  <c:v>20.395</c:v>
                </c:pt>
                <c:pt idx="11758">
                  <c:v>20.396999999999998</c:v>
                </c:pt>
                <c:pt idx="11759">
                  <c:v>20.399999999999999</c:v>
                </c:pt>
                <c:pt idx="11760">
                  <c:v>20.402999999999999</c:v>
                </c:pt>
                <c:pt idx="11761">
                  <c:v>20.405999999999999</c:v>
                </c:pt>
                <c:pt idx="11762">
                  <c:v>20.408999999999999</c:v>
                </c:pt>
                <c:pt idx="11763">
                  <c:v>20.411000000000001</c:v>
                </c:pt>
                <c:pt idx="11764">
                  <c:v>20.414000000000001</c:v>
                </c:pt>
                <c:pt idx="11765">
                  <c:v>20.417000000000002</c:v>
                </c:pt>
                <c:pt idx="11766">
                  <c:v>20.419</c:v>
                </c:pt>
                <c:pt idx="11767">
                  <c:v>20.422000000000001</c:v>
                </c:pt>
                <c:pt idx="11768">
                  <c:v>20.425000000000001</c:v>
                </c:pt>
                <c:pt idx="11769">
                  <c:v>20.427</c:v>
                </c:pt>
                <c:pt idx="11770">
                  <c:v>20.43</c:v>
                </c:pt>
                <c:pt idx="11771">
                  <c:v>20.433</c:v>
                </c:pt>
                <c:pt idx="11772">
                  <c:v>20.436</c:v>
                </c:pt>
                <c:pt idx="11773">
                  <c:v>20.439</c:v>
                </c:pt>
                <c:pt idx="11774">
                  <c:v>20.440999999999999</c:v>
                </c:pt>
                <c:pt idx="11775">
                  <c:v>20.443999999999999</c:v>
                </c:pt>
                <c:pt idx="11776">
                  <c:v>20.446999999999999</c:v>
                </c:pt>
                <c:pt idx="11777">
                  <c:v>20.449000000000002</c:v>
                </c:pt>
                <c:pt idx="11778">
                  <c:v>20.452000000000002</c:v>
                </c:pt>
                <c:pt idx="11779">
                  <c:v>20.454999999999998</c:v>
                </c:pt>
                <c:pt idx="11780">
                  <c:v>20.457000000000001</c:v>
                </c:pt>
                <c:pt idx="11781">
                  <c:v>20.46</c:v>
                </c:pt>
                <c:pt idx="11782">
                  <c:v>20.463000000000001</c:v>
                </c:pt>
                <c:pt idx="11783">
                  <c:v>20.465</c:v>
                </c:pt>
                <c:pt idx="11784">
                  <c:v>20.468</c:v>
                </c:pt>
                <c:pt idx="11785">
                  <c:v>20.471</c:v>
                </c:pt>
                <c:pt idx="11786">
                  <c:v>20.472999999999999</c:v>
                </c:pt>
                <c:pt idx="11787">
                  <c:v>20.475999999999999</c:v>
                </c:pt>
                <c:pt idx="11788">
                  <c:v>20.478999999999999</c:v>
                </c:pt>
                <c:pt idx="11789">
                  <c:v>20.481000000000002</c:v>
                </c:pt>
                <c:pt idx="11790">
                  <c:v>20.484000000000002</c:v>
                </c:pt>
                <c:pt idx="11791">
                  <c:v>20.486999999999998</c:v>
                </c:pt>
                <c:pt idx="11792">
                  <c:v>20.49</c:v>
                </c:pt>
                <c:pt idx="11793">
                  <c:v>20.492000000000001</c:v>
                </c:pt>
                <c:pt idx="11794">
                  <c:v>20.495000000000001</c:v>
                </c:pt>
                <c:pt idx="11795">
                  <c:v>20.498000000000001</c:v>
                </c:pt>
                <c:pt idx="11796">
                  <c:v>20.501000000000001</c:v>
                </c:pt>
                <c:pt idx="11797">
                  <c:v>20.503</c:v>
                </c:pt>
                <c:pt idx="11798">
                  <c:v>20.506</c:v>
                </c:pt>
                <c:pt idx="11799">
                  <c:v>20.509</c:v>
                </c:pt>
                <c:pt idx="11800">
                  <c:v>20.510999999999999</c:v>
                </c:pt>
                <c:pt idx="11801">
                  <c:v>20.513999999999999</c:v>
                </c:pt>
                <c:pt idx="11802">
                  <c:v>20.515999999999998</c:v>
                </c:pt>
                <c:pt idx="11803">
                  <c:v>20.518999999999998</c:v>
                </c:pt>
                <c:pt idx="11804">
                  <c:v>20.523</c:v>
                </c:pt>
                <c:pt idx="11805">
                  <c:v>20.524999999999999</c:v>
                </c:pt>
                <c:pt idx="11806">
                  <c:v>20.527999999999999</c:v>
                </c:pt>
                <c:pt idx="11807">
                  <c:v>20.53</c:v>
                </c:pt>
                <c:pt idx="11808">
                  <c:v>20.533000000000001</c:v>
                </c:pt>
                <c:pt idx="11809">
                  <c:v>20.536000000000001</c:v>
                </c:pt>
                <c:pt idx="11810">
                  <c:v>20.538</c:v>
                </c:pt>
                <c:pt idx="11811">
                  <c:v>20.541</c:v>
                </c:pt>
                <c:pt idx="11812">
                  <c:v>20.544</c:v>
                </c:pt>
                <c:pt idx="11813">
                  <c:v>20.545999999999999</c:v>
                </c:pt>
                <c:pt idx="11814">
                  <c:v>20.548999999999999</c:v>
                </c:pt>
                <c:pt idx="11815">
                  <c:v>20.552</c:v>
                </c:pt>
                <c:pt idx="11816">
                  <c:v>20.553999999999998</c:v>
                </c:pt>
                <c:pt idx="11817">
                  <c:v>20.556999999999999</c:v>
                </c:pt>
                <c:pt idx="11818">
                  <c:v>20.56</c:v>
                </c:pt>
                <c:pt idx="11819">
                  <c:v>20.562000000000001</c:v>
                </c:pt>
                <c:pt idx="11820">
                  <c:v>20.565000000000001</c:v>
                </c:pt>
                <c:pt idx="11821">
                  <c:v>20.568000000000001</c:v>
                </c:pt>
                <c:pt idx="11822">
                  <c:v>20.57</c:v>
                </c:pt>
                <c:pt idx="11823">
                  <c:v>20.573</c:v>
                </c:pt>
                <c:pt idx="11824">
                  <c:v>20.576000000000001</c:v>
                </c:pt>
                <c:pt idx="11825">
                  <c:v>20.579000000000001</c:v>
                </c:pt>
                <c:pt idx="11826">
                  <c:v>20.582000000000001</c:v>
                </c:pt>
                <c:pt idx="11827">
                  <c:v>20.584</c:v>
                </c:pt>
                <c:pt idx="11828">
                  <c:v>20.587</c:v>
                </c:pt>
                <c:pt idx="11829">
                  <c:v>20.59</c:v>
                </c:pt>
                <c:pt idx="11830">
                  <c:v>20.593</c:v>
                </c:pt>
                <c:pt idx="11831">
                  <c:v>20.594999999999999</c:v>
                </c:pt>
                <c:pt idx="11832">
                  <c:v>20.597999999999999</c:v>
                </c:pt>
                <c:pt idx="11833">
                  <c:v>20.600999999999999</c:v>
                </c:pt>
                <c:pt idx="11834">
                  <c:v>20.603000000000002</c:v>
                </c:pt>
                <c:pt idx="11835">
                  <c:v>20.606000000000002</c:v>
                </c:pt>
                <c:pt idx="11836">
                  <c:v>20.61</c:v>
                </c:pt>
                <c:pt idx="11837">
                  <c:v>20.611999999999998</c:v>
                </c:pt>
                <c:pt idx="11838">
                  <c:v>20.614999999999998</c:v>
                </c:pt>
                <c:pt idx="11839">
                  <c:v>20.617000000000001</c:v>
                </c:pt>
                <c:pt idx="11840">
                  <c:v>20.62</c:v>
                </c:pt>
                <c:pt idx="11841">
                  <c:v>20.623000000000001</c:v>
                </c:pt>
                <c:pt idx="11842">
                  <c:v>20.626000000000001</c:v>
                </c:pt>
                <c:pt idx="11843">
                  <c:v>20.629000000000001</c:v>
                </c:pt>
                <c:pt idx="11844">
                  <c:v>20.631</c:v>
                </c:pt>
                <c:pt idx="11845">
                  <c:v>20.634</c:v>
                </c:pt>
                <c:pt idx="11846">
                  <c:v>20.637</c:v>
                </c:pt>
                <c:pt idx="11847">
                  <c:v>20.638999999999999</c:v>
                </c:pt>
                <c:pt idx="11848">
                  <c:v>20.641999999999999</c:v>
                </c:pt>
                <c:pt idx="11849">
                  <c:v>20.645</c:v>
                </c:pt>
                <c:pt idx="11850">
                  <c:v>20.646999999999998</c:v>
                </c:pt>
                <c:pt idx="11851">
                  <c:v>20.65</c:v>
                </c:pt>
                <c:pt idx="11852">
                  <c:v>20.652999999999999</c:v>
                </c:pt>
                <c:pt idx="11853">
                  <c:v>20.655000000000001</c:v>
                </c:pt>
                <c:pt idx="11854">
                  <c:v>20.658000000000001</c:v>
                </c:pt>
                <c:pt idx="11855">
                  <c:v>20.661000000000001</c:v>
                </c:pt>
                <c:pt idx="11856">
                  <c:v>20.663</c:v>
                </c:pt>
                <c:pt idx="11857">
                  <c:v>20.666</c:v>
                </c:pt>
                <c:pt idx="11858">
                  <c:v>20.669</c:v>
                </c:pt>
                <c:pt idx="11859">
                  <c:v>20.670999999999999</c:v>
                </c:pt>
                <c:pt idx="11860">
                  <c:v>20.673999999999999</c:v>
                </c:pt>
                <c:pt idx="11861">
                  <c:v>20.675999999999998</c:v>
                </c:pt>
                <c:pt idx="11862">
                  <c:v>20.678999999999998</c:v>
                </c:pt>
                <c:pt idx="11863">
                  <c:v>20.681999999999999</c:v>
                </c:pt>
                <c:pt idx="11864">
                  <c:v>20.684000000000001</c:v>
                </c:pt>
                <c:pt idx="11865">
                  <c:v>20.687000000000001</c:v>
                </c:pt>
                <c:pt idx="11866">
                  <c:v>20.69</c:v>
                </c:pt>
                <c:pt idx="11867">
                  <c:v>20.693000000000001</c:v>
                </c:pt>
                <c:pt idx="11868">
                  <c:v>20.696000000000002</c:v>
                </c:pt>
                <c:pt idx="11869">
                  <c:v>20.699000000000002</c:v>
                </c:pt>
                <c:pt idx="11870">
                  <c:v>20.701000000000001</c:v>
                </c:pt>
                <c:pt idx="11871">
                  <c:v>20.704000000000001</c:v>
                </c:pt>
                <c:pt idx="11872">
                  <c:v>20.707000000000001</c:v>
                </c:pt>
                <c:pt idx="11873">
                  <c:v>20.709</c:v>
                </c:pt>
                <c:pt idx="11874">
                  <c:v>20.713000000000001</c:v>
                </c:pt>
                <c:pt idx="11875">
                  <c:v>20.715</c:v>
                </c:pt>
                <c:pt idx="11876">
                  <c:v>20.718</c:v>
                </c:pt>
                <c:pt idx="11877">
                  <c:v>20.721</c:v>
                </c:pt>
                <c:pt idx="11878">
                  <c:v>20.722999999999999</c:v>
                </c:pt>
                <c:pt idx="11879">
                  <c:v>20.725999999999999</c:v>
                </c:pt>
                <c:pt idx="11880">
                  <c:v>20.728999999999999</c:v>
                </c:pt>
                <c:pt idx="11881">
                  <c:v>20.731000000000002</c:v>
                </c:pt>
                <c:pt idx="11882">
                  <c:v>20.734000000000002</c:v>
                </c:pt>
                <c:pt idx="11883">
                  <c:v>20.736999999999998</c:v>
                </c:pt>
                <c:pt idx="11884">
                  <c:v>20.739000000000001</c:v>
                </c:pt>
                <c:pt idx="11885">
                  <c:v>20.742000000000001</c:v>
                </c:pt>
                <c:pt idx="11886">
                  <c:v>20.744</c:v>
                </c:pt>
                <c:pt idx="11887">
                  <c:v>20.747</c:v>
                </c:pt>
                <c:pt idx="11888">
                  <c:v>20.75</c:v>
                </c:pt>
                <c:pt idx="11889">
                  <c:v>20.751999999999999</c:v>
                </c:pt>
                <c:pt idx="11890">
                  <c:v>20.754999999999999</c:v>
                </c:pt>
                <c:pt idx="11891">
                  <c:v>20.757999999999999</c:v>
                </c:pt>
                <c:pt idx="11892">
                  <c:v>20.76</c:v>
                </c:pt>
                <c:pt idx="11893">
                  <c:v>20.763000000000002</c:v>
                </c:pt>
                <c:pt idx="11894">
                  <c:v>20.765999999999998</c:v>
                </c:pt>
                <c:pt idx="11895">
                  <c:v>20.768000000000001</c:v>
                </c:pt>
                <c:pt idx="11896">
                  <c:v>20.771000000000001</c:v>
                </c:pt>
                <c:pt idx="11897">
                  <c:v>20.774000000000001</c:v>
                </c:pt>
                <c:pt idx="11898">
                  <c:v>20.776</c:v>
                </c:pt>
                <c:pt idx="11899">
                  <c:v>20.779</c:v>
                </c:pt>
                <c:pt idx="11900">
                  <c:v>20.782</c:v>
                </c:pt>
                <c:pt idx="11901">
                  <c:v>20.783999999999999</c:v>
                </c:pt>
                <c:pt idx="11902">
                  <c:v>20.786999999999999</c:v>
                </c:pt>
                <c:pt idx="11903">
                  <c:v>20.79</c:v>
                </c:pt>
                <c:pt idx="11904">
                  <c:v>20.792000000000002</c:v>
                </c:pt>
                <c:pt idx="11905">
                  <c:v>20.795000000000002</c:v>
                </c:pt>
                <c:pt idx="11906">
                  <c:v>20.797999999999998</c:v>
                </c:pt>
                <c:pt idx="11907">
                  <c:v>20.8</c:v>
                </c:pt>
                <c:pt idx="11908">
                  <c:v>20.803000000000001</c:v>
                </c:pt>
                <c:pt idx="11909">
                  <c:v>20.806000000000001</c:v>
                </c:pt>
                <c:pt idx="11910">
                  <c:v>20.808</c:v>
                </c:pt>
                <c:pt idx="11911">
                  <c:v>20.811</c:v>
                </c:pt>
                <c:pt idx="11912">
                  <c:v>20.814</c:v>
                </c:pt>
                <c:pt idx="11913">
                  <c:v>20.815999999999999</c:v>
                </c:pt>
                <c:pt idx="11914">
                  <c:v>20.818999999999999</c:v>
                </c:pt>
                <c:pt idx="11915">
                  <c:v>20.821999999999999</c:v>
                </c:pt>
                <c:pt idx="11916">
                  <c:v>20.824000000000002</c:v>
                </c:pt>
                <c:pt idx="11917">
                  <c:v>20.827000000000002</c:v>
                </c:pt>
                <c:pt idx="11918">
                  <c:v>20.83</c:v>
                </c:pt>
                <c:pt idx="11919">
                  <c:v>20.832000000000001</c:v>
                </c:pt>
                <c:pt idx="11920">
                  <c:v>20.835000000000001</c:v>
                </c:pt>
                <c:pt idx="11921">
                  <c:v>20.837</c:v>
                </c:pt>
                <c:pt idx="11922">
                  <c:v>20.84</c:v>
                </c:pt>
                <c:pt idx="11923">
                  <c:v>20.843</c:v>
                </c:pt>
                <c:pt idx="11924">
                  <c:v>20.844999999999999</c:v>
                </c:pt>
                <c:pt idx="11925">
                  <c:v>20.847999999999999</c:v>
                </c:pt>
                <c:pt idx="11926">
                  <c:v>20.850999999999999</c:v>
                </c:pt>
                <c:pt idx="11927">
                  <c:v>20.853000000000002</c:v>
                </c:pt>
                <c:pt idx="11928">
                  <c:v>20.856000000000002</c:v>
                </c:pt>
                <c:pt idx="11929">
                  <c:v>20.859000000000002</c:v>
                </c:pt>
                <c:pt idx="11930">
                  <c:v>20.861000000000001</c:v>
                </c:pt>
                <c:pt idx="11931">
                  <c:v>20.864000000000001</c:v>
                </c:pt>
                <c:pt idx="11932">
                  <c:v>20.867000000000001</c:v>
                </c:pt>
                <c:pt idx="11933">
                  <c:v>20.869</c:v>
                </c:pt>
                <c:pt idx="11934">
                  <c:v>20.872</c:v>
                </c:pt>
                <c:pt idx="11935">
                  <c:v>20.875</c:v>
                </c:pt>
                <c:pt idx="11936">
                  <c:v>20.876999999999999</c:v>
                </c:pt>
                <c:pt idx="11937">
                  <c:v>20.88</c:v>
                </c:pt>
                <c:pt idx="11938">
                  <c:v>20.882999999999999</c:v>
                </c:pt>
                <c:pt idx="11939">
                  <c:v>20.885999999999999</c:v>
                </c:pt>
                <c:pt idx="11940">
                  <c:v>20.888999999999999</c:v>
                </c:pt>
                <c:pt idx="11941">
                  <c:v>20.890999999999998</c:v>
                </c:pt>
                <c:pt idx="11942">
                  <c:v>20.893999999999998</c:v>
                </c:pt>
                <c:pt idx="11943">
                  <c:v>20.896999999999998</c:v>
                </c:pt>
                <c:pt idx="11944">
                  <c:v>20.899000000000001</c:v>
                </c:pt>
                <c:pt idx="11945">
                  <c:v>20.902000000000001</c:v>
                </c:pt>
                <c:pt idx="11946">
                  <c:v>20.905000000000001</c:v>
                </c:pt>
                <c:pt idx="11947">
                  <c:v>20.907</c:v>
                </c:pt>
                <c:pt idx="11948">
                  <c:v>20.91</c:v>
                </c:pt>
                <c:pt idx="11949">
                  <c:v>20.913</c:v>
                </c:pt>
                <c:pt idx="11950">
                  <c:v>20.914999999999999</c:v>
                </c:pt>
                <c:pt idx="11951">
                  <c:v>20.917999999999999</c:v>
                </c:pt>
                <c:pt idx="11952">
                  <c:v>20.920999999999999</c:v>
                </c:pt>
                <c:pt idx="11953">
                  <c:v>20.922999999999998</c:v>
                </c:pt>
                <c:pt idx="11954">
                  <c:v>20.925999999999998</c:v>
                </c:pt>
                <c:pt idx="11955">
                  <c:v>20.928999999999998</c:v>
                </c:pt>
                <c:pt idx="11956">
                  <c:v>20.931000000000001</c:v>
                </c:pt>
                <c:pt idx="11957">
                  <c:v>20.934000000000001</c:v>
                </c:pt>
                <c:pt idx="11958">
                  <c:v>20.937000000000001</c:v>
                </c:pt>
                <c:pt idx="11959">
                  <c:v>20.939</c:v>
                </c:pt>
                <c:pt idx="11960">
                  <c:v>20.942</c:v>
                </c:pt>
                <c:pt idx="11961">
                  <c:v>20.945</c:v>
                </c:pt>
                <c:pt idx="11962">
                  <c:v>20.946999999999999</c:v>
                </c:pt>
                <c:pt idx="11963">
                  <c:v>20.951000000000001</c:v>
                </c:pt>
                <c:pt idx="11964">
                  <c:v>20.952999999999999</c:v>
                </c:pt>
                <c:pt idx="11965">
                  <c:v>20.956</c:v>
                </c:pt>
                <c:pt idx="11966">
                  <c:v>20.959</c:v>
                </c:pt>
                <c:pt idx="11967">
                  <c:v>20.960999999999999</c:v>
                </c:pt>
                <c:pt idx="11968">
                  <c:v>20.963999999999999</c:v>
                </c:pt>
                <c:pt idx="11969">
                  <c:v>20.966999999999999</c:v>
                </c:pt>
                <c:pt idx="11970">
                  <c:v>20.969000000000001</c:v>
                </c:pt>
                <c:pt idx="11971">
                  <c:v>20.972000000000001</c:v>
                </c:pt>
                <c:pt idx="11972">
                  <c:v>20.975000000000001</c:v>
                </c:pt>
                <c:pt idx="11973">
                  <c:v>20.977</c:v>
                </c:pt>
                <c:pt idx="11974">
                  <c:v>20.98</c:v>
                </c:pt>
                <c:pt idx="11975">
                  <c:v>20.983000000000001</c:v>
                </c:pt>
                <c:pt idx="11976">
                  <c:v>20.984999999999999</c:v>
                </c:pt>
                <c:pt idx="11977">
                  <c:v>20.988</c:v>
                </c:pt>
                <c:pt idx="11978">
                  <c:v>20.991</c:v>
                </c:pt>
                <c:pt idx="11979">
                  <c:v>20.992999999999999</c:v>
                </c:pt>
                <c:pt idx="11980">
                  <c:v>20.997</c:v>
                </c:pt>
                <c:pt idx="11981">
                  <c:v>21</c:v>
                </c:pt>
                <c:pt idx="11982">
                  <c:v>21.003</c:v>
                </c:pt>
                <c:pt idx="11983">
                  <c:v>21.004999999999999</c:v>
                </c:pt>
                <c:pt idx="11984">
                  <c:v>21.007999999999999</c:v>
                </c:pt>
                <c:pt idx="11985">
                  <c:v>21.010999999999999</c:v>
                </c:pt>
                <c:pt idx="11986">
                  <c:v>21.013000000000002</c:v>
                </c:pt>
                <c:pt idx="11987">
                  <c:v>21.015999999999998</c:v>
                </c:pt>
                <c:pt idx="11988">
                  <c:v>21.018999999999998</c:v>
                </c:pt>
                <c:pt idx="11989">
                  <c:v>21.021000000000001</c:v>
                </c:pt>
                <c:pt idx="11990">
                  <c:v>21.024000000000001</c:v>
                </c:pt>
                <c:pt idx="11991">
                  <c:v>21.027000000000001</c:v>
                </c:pt>
                <c:pt idx="11992">
                  <c:v>21.029</c:v>
                </c:pt>
                <c:pt idx="11993">
                  <c:v>21.032</c:v>
                </c:pt>
                <c:pt idx="11994">
                  <c:v>21.035</c:v>
                </c:pt>
                <c:pt idx="11995">
                  <c:v>21.036999999999999</c:v>
                </c:pt>
                <c:pt idx="11996">
                  <c:v>21.04</c:v>
                </c:pt>
                <c:pt idx="11997">
                  <c:v>21.042999999999999</c:v>
                </c:pt>
                <c:pt idx="11998">
                  <c:v>21.045000000000002</c:v>
                </c:pt>
                <c:pt idx="11999">
                  <c:v>21.047999999999998</c:v>
                </c:pt>
                <c:pt idx="12000">
                  <c:v>21.050999999999998</c:v>
                </c:pt>
                <c:pt idx="12001">
                  <c:v>21.053000000000001</c:v>
                </c:pt>
                <c:pt idx="12002">
                  <c:v>21.056000000000001</c:v>
                </c:pt>
                <c:pt idx="12003">
                  <c:v>21.059000000000001</c:v>
                </c:pt>
                <c:pt idx="12004">
                  <c:v>21.061</c:v>
                </c:pt>
                <c:pt idx="12005">
                  <c:v>21.064</c:v>
                </c:pt>
                <c:pt idx="12006">
                  <c:v>21.067</c:v>
                </c:pt>
                <c:pt idx="12007">
                  <c:v>21.068999999999999</c:v>
                </c:pt>
                <c:pt idx="12008">
                  <c:v>21.071999999999999</c:v>
                </c:pt>
                <c:pt idx="12009">
                  <c:v>21.074999999999999</c:v>
                </c:pt>
                <c:pt idx="12010">
                  <c:v>21.077000000000002</c:v>
                </c:pt>
                <c:pt idx="12011">
                  <c:v>21.08</c:v>
                </c:pt>
                <c:pt idx="12012">
                  <c:v>21.082999999999998</c:v>
                </c:pt>
                <c:pt idx="12013">
                  <c:v>21.085000000000001</c:v>
                </c:pt>
                <c:pt idx="12014">
                  <c:v>21.087</c:v>
                </c:pt>
                <c:pt idx="12015">
                  <c:v>21.09</c:v>
                </c:pt>
                <c:pt idx="12016">
                  <c:v>21.091999999999999</c:v>
                </c:pt>
                <c:pt idx="12017">
                  <c:v>21.094999999999999</c:v>
                </c:pt>
                <c:pt idx="12018">
                  <c:v>21.097999999999999</c:v>
                </c:pt>
                <c:pt idx="12019">
                  <c:v>21.1</c:v>
                </c:pt>
                <c:pt idx="12020">
                  <c:v>21.102</c:v>
                </c:pt>
                <c:pt idx="12021">
                  <c:v>21.105</c:v>
                </c:pt>
                <c:pt idx="12022">
                  <c:v>21.106999999999999</c:v>
                </c:pt>
                <c:pt idx="12023">
                  <c:v>21.11</c:v>
                </c:pt>
                <c:pt idx="12024">
                  <c:v>21.113</c:v>
                </c:pt>
                <c:pt idx="12025">
                  <c:v>21.114999999999998</c:v>
                </c:pt>
                <c:pt idx="12026">
                  <c:v>21.117999999999999</c:v>
                </c:pt>
                <c:pt idx="12027">
                  <c:v>21.120999999999999</c:v>
                </c:pt>
                <c:pt idx="12028">
                  <c:v>21.123000000000001</c:v>
                </c:pt>
                <c:pt idx="12029">
                  <c:v>21.126999999999999</c:v>
                </c:pt>
                <c:pt idx="12030">
                  <c:v>21.129000000000001</c:v>
                </c:pt>
                <c:pt idx="12031">
                  <c:v>21.132000000000001</c:v>
                </c:pt>
                <c:pt idx="12032">
                  <c:v>21.135000000000002</c:v>
                </c:pt>
                <c:pt idx="12033">
                  <c:v>21.137</c:v>
                </c:pt>
                <c:pt idx="12034">
                  <c:v>21.14</c:v>
                </c:pt>
                <c:pt idx="12035">
                  <c:v>21.143000000000001</c:v>
                </c:pt>
                <c:pt idx="12036">
                  <c:v>21.145</c:v>
                </c:pt>
                <c:pt idx="12037">
                  <c:v>21.148</c:v>
                </c:pt>
                <c:pt idx="12038">
                  <c:v>21.151</c:v>
                </c:pt>
                <c:pt idx="12039">
                  <c:v>21.152999999999999</c:v>
                </c:pt>
                <c:pt idx="12040">
                  <c:v>21.155999999999999</c:v>
                </c:pt>
                <c:pt idx="12041">
                  <c:v>21.158999999999999</c:v>
                </c:pt>
                <c:pt idx="12042">
                  <c:v>21.161000000000001</c:v>
                </c:pt>
                <c:pt idx="12043">
                  <c:v>21.164000000000001</c:v>
                </c:pt>
                <c:pt idx="12044">
                  <c:v>21.167000000000002</c:v>
                </c:pt>
                <c:pt idx="12045">
                  <c:v>21.169</c:v>
                </c:pt>
                <c:pt idx="12046">
                  <c:v>21.172000000000001</c:v>
                </c:pt>
                <c:pt idx="12047">
                  <c:v>21.175000000000001</c:v>
                </c:pt>
                <c:pt idx="12048">
                  <c:v>21.177</c:v>
                </c:pt>
                <c:pt idx="12049">
                  <c:v>21.18</c:v>
                </c:pt>
                <c:pt idx="12050">
                  <c:v>21.183</c:v>
                </c:pt>
                <c:pt idx="12051">
                  <c:v>21.184999999999999</c:v>
                </c:pt>
                <c:pt idx="12052">
                  <c:v>21.187999999999999</c:v>
                </c:pt>
                <c:pt idx="12053">
                  <c:v>21.190999999999999</c:v>
                </c:pt>
                <c:pt idx="12054">
                  <c:v>21.193000000000001</c:v>
                </c:pt>
                <c:pt idx="12055">
                  <c:v>21.196000000000002</c:v>
                </c:pt>
                <c:pt idx="12056">
                  <c:v>21.199000000000002</c:v>
                </c:pt>
                <c:pt idx="12057">
                  <c:v>21.201000000000001</c:v>
                </c:pt>
                <c:pt idx="12058">
                  <c:v>21.204000000000001</c:v>
                </c:pt>
                <c:pt idx="12059">
                  <c:v>21.207000000000001</c:v>
                </c:pt>
                <c:pt idx="12060">
                  <c:v>21.209</c:v>
                </c:pt>
                <c:pt idx="12061">
                  <c:v>21.212</c:v>
                </c:pt>
                <c:pt idx="12062">
                  <c:v>21.215</c:v>
                </c:pt>
                <c:pt idx="12063">
                  <c:v>21.216999999999999</c:v>
                </c:pt>
                <c:pt idx="12064">
                  <c:v>21.22</c:v>
                </c:pt>
                <c:pt idx="12065">
                  <c:v>21.222999999999999</c:v>
                </c:pt>
                <c:pt idx="12066">
                  <c:v>21.225000000000001</c:v>
                </c:pt>
                <c:pt idx="12067">
                  <c:v>21.228000000000002</c:v>
                </c:pt>
                <c:pt idx="12068">
                  <c:v>21.231000000000002</c:v>
                </c:pt>
                <c:pt idx="12069">
                  <c:v>21.233000000000001</c:v>
                </c:pt>
                <c:pt idx="12070">
                  <c:v>21.236000000000001</c:v>
                </c:pt>
                <c:pt idx="12071">
                  <c:v>21.239000000000001</c:v>
                </c:pt>
                <c:pt idx="12072">
                  <c:v>21.241</c:v>
                </c:pt>
                <c:pt idx="12073">
                  <c:v>21.244</c:v>
                </c:pt>
                <c:pt idx="12074">
                  <c:v>21.247</c:v>
                </c:pt>
                <c:pt idx="12075">
                  <c:v>21.248999999999999</c:v>
                </c:pt>
                <c:pt idx="12076">
                  <c:v>21.251999999999999</c:v>
                </c:pt>
                <c:pt idx="12077">
                  <c:v>21.254999999999999</c:v>
                </c:pt>
                <c:pt idx="12078">
                  <c:v>21.257000000000001</c:v>
                </c:pt>
                <c:pt idx="12079">
                  <c:v>21.26</c:v>
                </c:pt>
                <c:pt idx="12080">
                  <c:v>21.263000000000002</c:v>
                </c:pt>
                <c:pt idx="12081">
                  <c:v>21.265000000000001</c:v>
                </c:pt>
                <c:pt idx="12082">
                  <c:v>21.268000000000001</c:v>
                </c:pt>
                <c:pt idx="12083">
                  <c:v>21.271000000000001</c:v>
                </c:pt>
                <c:pt idx="12084">
                  <c:v>21.273</c:v>
                </c:pt>
                <c:pt idx="12085">
                  <c:v>21.276</c:v>
                </c:pt>
                <c:pt idx="12086">
                  <c:v>21.279</c:v>
                </c:pt>
                <c:pt idx="12087">
                  <c:v>21.280999999999999</c:v>
                </c:pt>
                <c:pt idx="12088">
                  <c:v>21.283999999999999</c:v>
                </c:pt>
                <c:pt idx="12089">
                  <c:v>21.286999999999999</c:v>
                </c:pt>
                <c:pt idx="12090">
                  <c:v>21.289000000000001</c:v>
                </c:pt>
                <c:pt idx="12091">
                  <c:v>21.292000000000002</c:v>
                </c:pt>
                <c:pt idx="12092">
                  <c:v>21.295000000000002</c:v>
                </c:pt>
                <c:pt idx="12093">
                  <c:v>21.297000000000001</c:v>
                </c:pt>
                <c:pt idx="12094">
                  <c:v>21.3</c:v>
                </c:pt>
                <c:pt idx="12095">
                  <c:v>21.303000000000001</c:v>
                </c:pt>
                <c:pt idx="12096">
                  <c:v>21.305</c:v>
                </c:pt>
                <c:pt idx="12097">
                  <c:v>21.308</c:v>
                </c:pt>
                <c:pt idx="12098">
                  <c:v>21.311</c:v>
                </c:pt>
                <c:pt idx="12099">
                  <c:v>21.312999999999999</c:v>
                </c:pt>
                <c:pt idx="12100">
                  <c:v>21.315999999999999</c:v>
                </c:pt>
                <c:pt idx="12101">
                  <c:v>21.318999999999999</c:v>
                </c:pt>
                <c:pt idx="12102">
                  <c:v>21.321000000000002</c:v>
                </c:pt>
                <c:pt idx="12103">
                  <c:v>21.324000000000002</c:v>
                </c:pt>
                <c:pt idx="12104">
                  <c:v>21.327000000000002</c:v>
                </c:pt>
                <c:pt idx="12105">
                  <c:v>21.329000000000001</c:v>
                </c:pt>
                <c:pt idx="12106">
                  <c:v>21.332000000000001</c:v>
                </c:pt>
                <c:pt idx="12107">
                  <c:v>21.334</c:v>
                </c:pt>
                <c:pt idx="12108">
                  <c:v>21.337</c:v>
                </c:pt>
                <c:pt idx="12109">
                  <c:v>21.34</c:v>
                </c:pt>
                <c:pt idx="12110">
                  <c:v>21.341999999999999</c:v>
                </c:pt>
                <c:pt idx="12111">
                  <c:v>21.344999999999999</c:v>
                </c:pt>
                <c:pt idx="12112">
                  <c:v>21.347999999999999</c:v>
                </c:pt>
                <c:pt idx="12113">
                  <c:v>21.35</c:v>
                </c:pt>
                <c:pt idx="12114">
                  <c:v>21.353000000000002</c:v>
                </c:pt>
                <c:pt idx="12115">
                  <c:v>21.356000000000002</c:v>
                </c:pt>
                <c:pt idx="12116">
                  <c:v>21.358000000000001</c:v>
                </c:pt>
                <c:pt idx="12117">
                  <c:v>21.361000000000001</c:v>
                </c:pt>
                <c:pt idx="12118">
                  <c:v>21.364000000000001</c:v>
                </c:pt>
                <c:pt idx="12119">
                  <c:v>21.366</c:v>
                </c:pt>
                <c:pt idx="12120">
                  <c:v>21.369</c:v>
                </c:pt>
                <c:pt idx="12121">
                  <c:v>21.372</c:v>
                </c:pt>
                <c:pt idx="12122">
                  <c:v>21.373999999999999</c:v>
                </c:pt>
                <c:pt idx="12123">
                  <c:v>21.376999999999999</c:v>
                </c:pt>
                <c:pt idx="12124">
                  <c:v>21.38</c:v>
                </c:pt>
                <c:pt idx="12125">
                  <c:v>21.382000000000001</c:v>
                </c:pt>
                <c:pt idx="12126">
                  <c:v>21.385000000000002</c:v>
                </c:pt>
                <c:pt idx="12127">
                  <c:v>21.388000000000002</c:v>
                </c:pt>
                <c:pt idx="12128">
                  <c:v>21.39</c:v>
                </c:pt>
                <c:pt idx="12129">
                  <c:v>21.393000000000001</c:v>
                </c:pt>
                <c:pt idx="12130">
                  <c:v>21.396000000000001</c:v>
                </c:pt>
                <c:pt idx="12131">
                  <c:v>21.398</c:v>
                </c:pt>
                <c:pt idx="12132">
                  <c:v>21.401</c:v>
                </c:pt>
                <c:pt idx="12133">
                  <c:v>21.404</c:v>
                </c:pt>
                <c:pt idx="12134">
                  <c:v>21.405999999999999</c:v>
                </c:pt>
                <c:pt idx="12135">
                  <c:v>21.408999999999999</c:v>
                </c:pt>
                <c:pt idx="12136">
                  <c:v>21.411999999999999</c:v>
                </c:pt>
                <c:pt idx="12137">
                  <c:v>21.414000000000001</c:v>
                </c:pt>
                <c:pt idx="12138">
                  <c:v>21.417000000000002</c:v>
                </c:pt>
                <c:pt idx="12139">
                  <c:v>21.42</c:v>
                </c:pt>
                <c:pt idx="12140">
                  <c:v>21.422000000000001</c:v>
                </c:pt>
                <c:pt idx="12141">
                  <c:v>21.425000000000001</c:v>
                </c:pt>
                <c:pt idx="12142">
                  <c:v>21.428000000000001</c:v>
                </c:pt>
                <c:pt idx="12143">
                  <c:v>21.43</c:v>
                </c:pt>
                <c:pt idx="12144">
                  <c:v>21.433</c:v>
                </c:pt>
                <c:pt idx="12145">
                  <c:v>21.436</c:v>
                </c:pt>
                <c:pt idx="12146">
                  <c:v>21.437999999999999</c:v>
                </c:pt>
                <c:pt idx="12147">
                  <c:v>21.440999999999999</c:v>
                </c:pt>
                <c:pt idx="12148">
                  <c:v>21.443999999999999</c:v>
                </c:pt>
                <c:pt idx="12149">
                  <c:v>21.446000000000002</c:v>
                </c:pt>
                <c:pt idx="12150">
                  <c:v>21.449000000000002</c:v>
                </c:pt>
                <c:pt idx="12151">
                  <c:v>21.452000000000002</c:v>
                </c:pt>
                <c:pt idx="12152">
                  <c:v>21.454000000000001</c:v>
                </c:pt>
                <c:pt idx="12153">
                  <c:v>21.457000000000001</c:v>
                </c:pt>
                <c:pt idx="12154">
                  <c:v>21.459</c:v>
                </c:pt>
                <c:pt idx="12155">
                  <c:v>21.462</c:v>
                </c:pt>
                <c:pt idx="12156">
                  <c:v>21.463999999999999</c:v>
                </c:pt>
                <c:pt idx="12157">
                  <c:v>21.466999999999999</c:v>
                </c:pt>
                <c:pt idx="12158">
                  <c:v>21.47</c:v>
                </c:pt>
                <c:pt idx="12159">
                  <c:v>21.472000000000001</c:v>
                </c:pt>
                <c:pt idx="12160">
                  <c:v>21.475000000000001</c:v>
                </c:pt>
                <c:pt idx="12161">
                  <c:v>21.478000000000002</c:v>
                </c:pt>
                <c:pt idx="12162">
                  <c:v>21.48</c:v>
                </c:pt>
                <c:pt idx="12163">
                  <c:v>21.483000000000001</c:v>
                </c:pt>
                <c:pt idx="12164">
                  <c:v>21.486000000000001</c:v>
                </c:pt>
                <c:pt idx="12165">
                  <c:v>21.489000000000001</c:v>
                </c:pt>
                <c:pt idx="12166">
                  <c:v>21.491</c:v>
                </c:pt>
                <c:pt idx="12167">
                  <c:v>21.494</c:v>
                </c:pt>
                <c:pt idx="12168">
                  <c:v>21.497</c:v>
                </c:pt>
                <c:pt idx="12169">
                  <c:v>21.498999999999999</c:v>
                </c:pt>
                <c:pt idx="12170">
                  <c:v>21.501999999999999</c:v>
                </c:pt>
                <c:pt idx="12171">
                  <c:v>21.504999999999999</c:v>
                </c:pt>
                <c:pt idx="12172">
                  <c:v>21.507000000000001</c:v>
                </c:pt>
                <c:pt idx="12173">
                  <c:v>21.51</c:v>
                </c:pt>
                <c:pt idx="12174">
                  <c:v>21.512</c:v>
                </c:pt>
                <c:pt idx="12175">
                  <c:v>21.515000000000001</c:v>
                </c:pt>
                <c:pt idx="12176">
                  <c:v>21.518000000000001</c:v>
                </c:pt>
                <c:pt idx="12177">
                  <c:v>21.521000000000001</c:v>
                </c:pt>
                <c:pt idx="12178">
                  <c:v>21.523</c:v>
                </c:pt>
                <c:pt idx="12179">
                  <c:v>21.526</c:v>
                </c:pt>
                <c:pt idx="12180">
                  <c:v>21.529</c:v>
                </c:pt>
                <c:pt idx="12181">
                  <c:v>21.530999999999999</c:v>
                </c:pt>
                <c:pt idx="12182">
                  <c:v>21.533999999999999</c:v>
                </c:pt>
                <c:pt idx="12183">
                  <c:v>21.536999999999999</c:v>
                </c:pt>
                <c:pt idx="12184">
                  <c:v>21.539000000000001</c:v>
                </c:pt>
                <c:pt idx="12185">
                  <c:v>21.542000000000002</c:v>
                </c:pt>
                <c:pt idx="12186">
                  <c:v>21.545000000000002</c:v>
                </c:pt>
                <c:pt idx="12187">
                  <c:v>21.547000000000001</c:v>
                </c:pt>
                <c:pt idx="12188">
                  <c:v>21.55</c:v>
                </c:pt>
                <c:pt idx="12189">
                  <c:v>21.553000000000001</c:v>
                </c:pt>
                <c:pt idx="12190">
                  <c:v>21.555</c:v>
                </c:pt>
                <c:pt idx="12191">
                  <c:v>21.558</c:v>
                </c:pt>
                <c:pt idx="12192">
                  <c:v>21.561</c:v>
                </c:pt>
                <c:pt idx="12193">
                  <c:v>21.562999999999999</c:v>
                </c:pt>
                <c:pt idx="12194">
                  <c:v>21.565999999999999</c:v>
                </c:pt>
                <c:pt idx="12195">
                  <c:v>21.568999999999999</c:v>
                </c:pt>
                <c:pt idx="12196">
                  <c:v>21.571000000000002</c:v>
                </c:pt>
                <c:pt idx="12197">
                  <c:v>21.574000000000002</c:v>
                </c:pt>
                <c:pt idx="12198">
                  <c:v>21.576000000000001</c:v>
                </c:pt>
                <c:pt idx="12199">
                  <c:v>21.579000000000001</c:v>
                </c:pt>
                <c:pt idx="12200">
                  <c:v>21.582000000000001</c:v>
                </c:pt>
                <c:pt idx="12201">
                  <c:v>21.584</c:v>
                </c:pt>
                <c:pt idx="12202">
                  <c:v>21.587</c:v>
                </c:pt>
                <c:pt idx="12203">
                  <c:v>21.59</c:v>
                </c:pt>
                <c:pt idx="12204">
                  <c:v>21.593</c:v>
                </c:pt>
                <c:pt idx="12205">
                  <c:v>21.594999999999999</c:v>
                </c:pt>
                <c:pt idx="12206">
                  <c:v>21.597999999999999</c:v>
                </c:pt>
                <c:pt idx="12207">
                  <c:v>21.600999999999999</c:v>
                </c:pt>
                <c:pt idx="12208">
                  <c:v>21.603000000000002</c:v>
                </c:pt>
                <c:pt idx="12209">
                  <c:v>21.606000000000002</c:v>
                </c:pt>
                <c:pt idx="12210">
                  <c:v>21.609000000000002</c:v>
                </c:pt>
                <c:pt idx="12211">
                  <c:v>21.611000000000001</c:v>
                </c:pt>
                <c:pt idx="12212">
                  <c:v>21.614000000000001</c:v>
                </c:pt>
                <c:pt idx="12213">
                  <c:v>21.616</c:v>
                </c:pt>
                <c:pt idx="12214">
                  <c:v>21.619</c:v>
                </c:pt>
                <c:pt idx="12215">
                  <c:v>21.622</c:v>
                </c:pt>
                <c:pt idx="12216">
                  <c:v>21.623999999999999</c:v>
                </c:pt>
                <c:pt idx="12217">
                  <c:v>21.626999999999999</c:v>
                </c:pt>
                <c:pt idx="12218">
                  <c:v>21.63</c:v>
                </c:pt>
                <c:pt idx="12219">
                  <c:v>21.632000000000001</c:v>
                </c:pt>
                <c:pt idx="12220">
                  <c:v>21.635000000000002</c:v>
                </c:pt>
                <c:pt idx="12221">
                  <c:v>21.638000000000002</c:v>
                </c:pt>
                <c:pt idx="12222">
                  <c:v>21.640999999999998</c:v>
                </c:pt>
                <c:pt idx="12223">
                  <c:v>21.643000000000001</c:v>
                </c:pt>
                <c:pt idx="12224">
                  <c:v>21.646000000000001</c:v>
                </c:pt>
                <c:pt idx="12225">
                  <c:v>21.649000000000001</c:v>
                </c:pt>
                <c:pt idx="12226">
                  <c:v>21.651</c:v>
                </c:pt>
                <c:pt idx="12227">
                  <c:v>21.654</c:v>
                </c:pt>
                <c:pt idx="12228">
                  <c:v>21.655999999999999</c:v>
                </c:pt>
                <c:pt idx="12229">
                  <c:v>21.658999999999999</c:v>
                </c:pt>
                <c:pt idx="12230">
                  <c:v>21.661999999999999</c:v>
                </c:pt>
                <c:pt idx="12231">
                  <c:v>21.666</c:v>
                </c:pt>
                <c:pt idx="12232">
                  <c:v>21.667999999999999</c:v>
                </c:pt>
                <c:pt idx="12233">
                  <c:v>21.670999999999999</c:v>
                </c:pt>
                <c:pt idx="12234">
                  <c:v>21.672999999999998</c:v>
                </c:pt>
                <c:pt idx="12235">
                  <c:v>21.675999999999998</c:v>
                </c:pt>
                <c:pt idx="12236">
                  <c:v>21.678999999999998</c:v>
                </c:pt>
                <c:pt idx="12237">
                  <c:v>21.681000000000001</c:v>
                </c:pt>
                <c:pt idx="12238">
                  <c:v>21.684000000000001</c:v>
                </c:pt>
                <c:pt idx="12239">
                  <c:v>21.687000000000001</c:v>
                </c:pt>
                <c:pt idx="12240">
                  <c:v>21.689</c:v>
                </c:pt>
                <c:pt idx="12241">
                  <c:v>21.692</c:v>
                </c:pt>
                <c:pt idx="12242">
                  <c:v>21.695</c:v>
                </c:pt>
                <c:pt idx="12243">
                  <c:v>21.696999999999999</c:v>
                </c:pt>
                <c:pt idx="12244">
                  <c:v>21.7</c:v>
                </c:pt>
                <c:pt idx="12245">
                  <c:v>21.702999999999999</c:v>
                </c:pt>
                <c:pt idx="12246">
                  <c:v>21.704999999999998</c:v>
                </c:pt>
                <c:pt idx="12247">
                  <c:v>21.707999999999998</c:v>
                </c:pt>
                <c:pt idx="12248">
                  <c:v>21.710999999999999</c:v>
                </c:pt>
                <c:pt idx="12249">
                  <c:v>21.713000000000001</c:v>
                </c:pt>
                <c:pt idx="12250">
                  <c:v>21.716000000000001</c:v>
                </c:pt>
                <c:pt idx="12251">
                  <c:v>21.719000000000001</c:v>
                </c:pt>
                <c:pt idx="12252">
                  <c:v>21.721</c:v>
                </c:pt>
                <c:pt idx="12253">
                  <c:v>21.724</c:v>
                </c:pt>
                <c:pt idx="12254">
                  <c:v>21.727</c:v>
                </c:pt>
                <c:pt idx="12255">
                  <c:v>21.728999999999999</c:v>
                </c:pt>
                <c:pt idx="12256">
                  <c:v>21.731999999999999</c:v>
                </c:pt>
                <c:pt idx="12257">
                  <c:v>21.734000000000002</c:v>
                </c:pt>
                <c:pt idx="12258">
                  <c:v>21.736999999999998</c:v>
                </c:pt>
                <c:pt idx="12259">
                  <c:v>21.74</c:v>
                </c:pt>
                <c:pt idx="12260">
                  <c:v>21.742000000000001</c:v>
                </c:pt>
                <c:pt idx="12261">
                  <c:v>21.745000000000001</c:v>
                </c:pt>
                <c:pt idx="12262">
                  <c:v>21.748000000000001</c:v>
                </c:pt>
                <c:pt idx="12263">
                  <c:v>21.75</c:v>
                </c:pt>
                <c:pt idx="12264">
                  <c:v>21.753</c:v>
                </c:pt>
                <c:pt idx="12265">
                  <c:v>21.756</c:v>
                </c:pt>
                <c:pt idx="12266">
                  <c:v>21.757999999999999</c:v>
                </c:pt>
                <c:pt idx="12267">
                  <c:v>21.760999999999999</c:v>
                </c:pt>
                <c:pt idx="12268">
                  <c:v>21.763999999999999</c:v>
                </c:pt>
                <c:pt idx="12269">
                  <c:v>21.765999999999998</c:v>
                </c:pt>
                <c:pt idx="12270">
                  <c:v>21.768999999999998</c:v>
                </c:pt>
                <c:pt idx="12271">
                  <c:v>21.771999999999998</c:v>
                </c:pt>
                <c:pt idx="12272">
                  <c:v>21.774000000000001</c:v>
                </c:pt>
                <c:pt idx="12273">
                  <c:v>21.777000000000001</c:v>
                </c:pt>
                <c:pt idx="12274">
                  <c:v>21.78</c:v>
                </c:pt>
                <c:pt idx="12275">
                  <c:v>21.782</c:v>
                </c:pt>
                <c:pt idx="12276">
                  <c:v>21.785</c:v>
                </c:pt>
                <c:pt idx="12277">
                  <c:v>21.788</c:v>
                </c:pt>
                <c:pt idx="12278">
                  <c:v>21.79</c:v>
                </c:pt>
                <c:pt idx="12279">
                  <c:v>21.792999999999999</c:v>
                </c:pt>
                <c:pt idx="12280">
                  <c:v>21.797000000000001</c:v>
                </c:pt>
                <c:pt idx="12281">
                  <c:v>21.798999999999999</c:v>
                </c:pt>
                <c:pt idx="12282">
                  <c:v>21.802</c:v>
                </c:pt>
                <c:pt idx="12283">
                  <c:v>21.803999999999998</c:v>
                </c:pt>
                <c:pt idx="12284">
                  <c:v>21.806999999999999</c:v>
                </c:pt>
                <c:pt idx="12285">
                  <c:v>21.81</c:v>
                </c:pt>
                <c:pt idx="12286">
                  <c:v>21.812000000000001</c:v>
                </c:pt>
                <c:pt idx="12287">
                  <c:v>21.815000000000001</c:v>
                </c:pt>
                <c:pt idx="12288">
                  <c:v>21.817</c:v>
                </c:pt>
                <c:pt idx="12289">
                  <c:v>21.82</c:v>
                </c:pt>
                <c:pt idx="12290">
                  <c:v>21.821999999999999</c:v>
                </c:pt>
                <c:pt idx="12291">
                  <c:v>21.824999999999999</c:v>
                </c:pt>
                <c:pt idx="12292">
                  <c:v>21.827000000000002</c:v>
                </c:pt>
                <c:pt idx="12293">
                  <c:v>21.83</c:v>
                </c:pt>
                <c:pt idx="12294">
                  <c:v>21.832000000000001</c:v>
                </c:pt>
                <c:pt idx="12295">
                  <c:v>21.835000000000001</c:v>
                </c:pt>
                <c:pt idx="12296">
                  <c:v>21.838000000000001</c:v>
                </c:pt>
                <c:pt idx="12297">
                  <c:v>21.841000000000001</c:v>
                </c:pt>
                <c:pt idx="12298">
                  <c:v>21.843</c:v>
                </c:pt>
                <c:pt idx="12299">
                  <c:v>21.846</c:v>
                </c:pt>
                <c:pt idx="12300">
                  <c:v>21.849</c:v>
                </c:pt>
                <c:pt idx="12301">
                  <c:v>21.850999999999999</c:v>
                </c:pt>
                <c:pt idx="12302">
                  <c:v>21.853999999999999</c:v>
                </c:pt>
                <c:pt idx="12303">
                  <c:v>21.856999999999999</c:v>
                </c:pt>
                <c:pt idx="12304">
                  <c:v>21.859000000000002</c:v>
                </c:pt>
                <c:pt idx="12305">
                  <c:v>21.861999999999998</c:v>
                </c:pt>
                <c:pt idx="12306">
                  <c:v>21.864000000000001</c:v>
                </c:pt>
                <c:pt idx="12307">
                  <c:v>21.867000000000001</c:v>
                </c:pt>
                <c:pt idx="12308">
                  <c:v>21.87</c:v>
                </c:pt>
                <c:pt idx="12309">
                  <c:v>21.873000000000001</c:v>
                </c:pt>
                <c:pt idx="12310">
                  <c:v>21.875</c:v>
                </c:pt>
                <c:pt idx="12311">
                  <c:v>21.878</c:v>
                </c:pt>
                <c:pt idx="12312">
                  <c:v>21.881</c:v>
                </c:pt>
                <c:pt idx="12313">
                  <c:v>21.882999999999999</c:v>
                </c:pt>
                <c:pt idx="12314">
                  <c:v>21.885999999999999</c:v>
                </c:pt>
                <c:pt idx="12315">
                  <c:v>21.888999999999999</c:v>
                </c:pt>
                <c:pt idx="12316">
                  <c:v>21.890999999999998</c:v>
                </c:pt>
                <c:pt idx="12317">
                  <c:v>21.893999999999998</c:v>
                </c:pt>
                <c:pt idx="12318">
                  <c:v>21.896000000000001</c:v>
                </c:pt>
                <c:pt idx="12319">
                  <c:v>21.899000000000001</c:v>
                </c:pt>
                <c:pt idx="12320">
                  <c:v>21.902000000000001</c:v>
                </c:pt>
                <c:pt idx="12321">
                  <c:v>21.904</c:v>
                </c:pt>
                <c:pt idx="12322">
                  <c:v>21.907</c:v>
                </c:pt>
                <c:pt idx="12323">
                  <c:v>21.91</c:v>
                </c:pt>
                <c:pt idx="12324">
                  <c:v>21.911999999999999</c:v>
                </c:pt>
                <c:pt idx="12325">
                  <c:v>21.914999999999999</c:v>
                </c:pt>
                <c:pt idx="12326">
                  <c:v>21.917999999999999</c:v>
                </c:pt>
                <c:pt idx="12327">
                  <c:v>21.92</c:v>
                </c:pt>
                <c:pt idx="12328">
                  <c:v>21.922999999999998</c:v>
                </c:pt>
                <c:pt idx="12329">
                  <c:v>21.925999999999998</c:v>
                </c:pt>
                <c:pt idx="12330">
                  <c:v>21.928999999999998</c:v>
                </c:pt>
                <c:pt idx="12331">
                  <c:v>21.931000000000001</c:v>
                </c:pt>
                <c:pt idx="12332">
                  <c:v>21.934000000000001</c:v>
                </c:pt>
                <c:pt idx="12333">
                  <c:v>21.937000000000001</c:v>
                </c:pt>
                <c:pt idx="12334">
                  <c:v>21.939</c:v>
                </c:pt>
                <c:pt idx="12335">
                  <c:v>21.942</c:v>
                </c:pt>
                <c:pt idx="12336">
                  <c:v>21.945</c:v>
                </c:pt>
                <c:pt idx="12337">
                  <c:v>21.946999999999999</c:v>
                </c:pt>
                <c:pt idx="12338">
                  <c:v>21.95</c:v>
                </c:pt>
                <c:pt idx="12339">
                  <c:v>21.952999999999999</c:v>
                </c:pt>
                <c:pt idx="12340">
                  <c:v>21.954999999999998</c:v>
                </c:pt>
                <c:pt idx="12341">
                  <c:v>21.957999999999998</c:v>
                </c:pt>
                <c:pt idx="12342">
                  <c:v>21.960999999999999</c:v>
                </c:pt>
                <c:pt idx="12343">
                  <c:v>21.963000000000001</c:v>
                </c:pt>
                <c:pt idx="12344">
                  <c:v>21.966000000000001</c:v>
                </c:pt>
                <c:pt idx="12345">
                  <c:v>21.969000000000001</c:v>
                </c:pt>
                <c:pt idx="12346">
                  <c:v>21.971</c:v>
                </c:pt>
                <c:pt idx="12347">
                  <c:v>21.974</c:v>
                </c:pt>
                <c:pt idx="12348">
                  <c:v>21.975999999999999</c:v>
                </c:pt>
                <c:pt idx="12349">
                  <c:v>21.978999999999999</c:v>
                </c:pt>
                <c:pt idx="12350">
                  <c:v>21.981999999999999</c:v>
                </c:pt>
                <c:pt idx="12351">
                  <c:v>21.984000000000002</c:v>
                </c:pt>
                <c:pt idx="12352">
                  <c:v>21.986999999999998</c:v>
                </c:pt>
                <c:pt idx="12353">
                  <c:v>21.99</c:v>
                </c:pt>
                <c:pt idx="12354">
                  <c:v>21.992000000000001</c:v>
                </c:pt>
                <c:pt idx="12355">
                  <c:v>21.995000000000001</c:v>
                </c:pt>
                <c:pt idx="12356">
                  <c:v>21.998000000000001</c:v>
                </c:pt>
                <c:pt idx="12357">
                  <c:v>22</c:v>
                </c:pt>
                <c:pt idx="12358">
                  <c:v>22.003</c:v>
                </c:pt>
                <c:pt idx="12359">
                  <c:v>22.006</c:v>
                </c:pt>
                <c:pt idx="12360">
                  <c:v>22.009</c:v>
                </c:pt>
                <c:pt idx="12361">
                  <c:v>22.010999999999999</c:v>
                </c:pt>
                <c:pt idx="12362">
                  <c:v>22.013999999999999</c:v>
                </c:pt>
                <c:pt idx="12363">
                  <c:v>22.015999999999998</c:v>
                </c:pt>
                <c:pt idx="12364">
                  <c:v>22.018999999999998</c:v>
                </c:pt>
                <c:pt idx="12365">
                  <c:v>22.021999999999998</c:v>
                </c:pt>
                <c:pt idx="12366">
                  <c:v>22.024000000000001</c:v>
                </c:pt>
                <c:pt idx="12367">
                  <c:v>22.027000000000001</c:v>
                </c:pt>
                <c:pt idx="12368">
                  <c:v>22.03</c:v>
                </c:pt>
                <c:pt idx="12369">
                  <c:v>22.032</c:v>
                </c:pt>
                <c:pt idx="12370">
                  <c:v>22.035</c:v>
                </c:pt>
                <c:pt idx="12371">
                  <c:v>22.038</c:v>
                </c:pt>
                <c:pt idx="12372">
                  <c:v>22.041</c:v>
                </c:pt>
                <c:pt idx="12373">
                  <c:v>22.042999999999999</c:v>
                </c:pt>
                <c:pt idx="12374">
                  <c:v>22.045999999999999</c:v>
                </c:pt>
                <c:pt idx="12375">
                  <c:v>22.048999999999999</c:v>
                </c:pt>
                <c:pt idx="12376">
                  <c:v>22.050999999999998</c:v>
                </c:pt>
                <c:pt idx="12377">
                  <c:v>22.053999999999998</c:v>
                </c:pt>
                <c:pt idx="12378">
                  <c:v>22.056999999999999</c:v>
                </c:pt>
                <c:pt idx="12379">
                  <c:v>22.059000000000001</c:v>
                </c:pt>
                <c:pt idx="12380">
                  <c:v>22.062000000000001</c:v>
                </c:pt>
                <c:pt idx="12381">
                  <c:v>22.064</c:v>
                </c:pt>
                <c:pt idx="12382">
                  <c:v>22.067</c:v>
                </c:pt>
                <c:pt idx="12383">
                  <c:v>22.07</c:v>
                </c:pt>
                <c:pt idx="12384">
                  <c:v>22.073</c:v>
                </c:pt>
                <c:pt idx="12385">
                  <c:v>22.074999999999999</c:v>
                </c:pt>
                <c:pt idx="12386">
                  <c:v>22.077999999999999</c:v>
                </c:pt>
                <c:pt idx="12387">
                  <c:v>22.08</c:v>
                </c:pt>
                <c:pt idx="12388">
                  <c:v>22.082999999999998</c:v>
                </c:pt>
                <c:pt idx="12389">
                  <c:v>22.085999999999999</c:v>
                </c:pt>
                <c:pt idx="12390">
                  <c:v>22.088999999999999</c:v>
                </c:pt>
                <c:pt idx="12391">
                  <c:v>22.091000000000001</c:v>
                </c:pt>
                <c:pt idx="12392">
                  <c:v>22.094000000000001</c:v>
                </c:pt>
                <c:pt idx="12393">
                  <c:v>22.097000000000001</c:v>
                </c:pt>
                <c:pt idx="12394">
                  <c:v>22.099</c:v>
                </c:pt>
                <c:pt idx="12395">
                  <c:v>22.102</c:v>
                </c:pt>
                <c:pt idx="12396">
                  <c:v>22.103999999999999</c:v>
                </c:pt>
                <c:pt idx="12397">
                  <c:v>22.106999999999999</c:v>
                </c:pt>
                <c:pt idx="12398">
                  <c:v>22.11</c:v>
                </c:pt>
                <c:pt idx="12399">
                  <c:v>22.111999999999998</c:v>
                </c:pt>
                <c:pt idx="12400">
                  <c:v>22.114999999999998</c:v>
                </c:pt>
                <c:pt idx="12401">
                  <c:v>22.117999999999999</c:v>
                </c:pt>
                <c:pt idx="12402">
                  <c:v>22.12</c:v>
                </c:pt>
                <c:pt idx="12403">
                  <c:v>22.123000000000001</c:v>
                </c:pt>
                <c:pt idx="12404">
                  <c:v>22.126000000000001</c:v>
                </c:pt>
                <c:pt idx="12405">
                  <c:v>22.129000000000001</c:v>
                </c:pt>
                <c:pt idx="12406">
                  <c:v>22.131</c:v>
                </c:pt>
                <c:pt idx="12407">
                  <c:v>22.134</c:v>
                </c:pt>
                <c:pt idx="12408">
                  <c:v>22.137</c:v>
                </c:pt>
                <c:pt idx="12409">
                  <c:v>22.138999999999999</c:v>
                </c:pt>
                <c:pt idx="12410">
                  <c:v>22.141999999999999</c:v>
                </c:pt>
                <c:pt idx="12411">
                  <c:v>22.145</c:v>
                </c:pt>
                <c:pt idx="12412">
                  <c:v>22.146999999999998</c:v>
                </c:pt>
                <c:pt idx="12413">
                  <c:v>22.15</c:v>
                </c:pt>
                <c:pt idx="12414">
                  <c:v>22.152000000000001</c:v>
                </c:pt>
                <c:pt idx="12415">
                  <c:v>22.155000000000001</c:v>
                </c:pt>
                <c:pt idx="12416">
                  <c:v>22.158000000000001</c:v>
                </c:pt>
                <c:pt idx="12417">
                  <c:v>22.161000000000001</c:v>
                </c:pt>
                <c:pt idx="12418">
                  <c:v>22.163</c:v>
                </c:pt>
                <c:pt idx="12419">
                  <c:v>22.166</c:v>
                </c:pt>
                <c:pt idx="12420">
                  <c:v>22.17</c:v>
                </c:pt>
                <c:pt idx="12421">
                  <c:v>22.172000000000001</c:v>
                </c:pt>
                <c:pt idx="12422">
                  <c:v>22.175000000000001</c:v>
                </c:pt>
                <c:pt idx="12423">
                  <c:v>22.177</c:v>
                </c:pt>
                <c:pt idx="12424">
                  <c:v>22.18</c:v>
                </c:pt>
                <c:pt idx="12425">
                  <c:v>22.181999999999999</c:v>
                </c:pt>
                <c:pt idx="12426">
                  <c:v>22.184999999999999</c:v>
                </c:pt>
                <c:pt idx="12427">
                  <c:v>22.187000000000001</c:v>
                </c:pt>
                <c:pt idx="12428">
                  <c:v>22.19</c:v>
                </c:pt>
                <c:pt idx="12429">
                  <c:v>22.193000000000001</c:v>
                </c:pt>
                <c:pt idx="12430">
                  <c:v>22.195</c:v>
                </c:pt>
                <c:pt idx="12431">
                  <c:v>22.198</c:v>
                </c:pt>
                <c:pt idx="12432">
                  <c:v>22.201000000000001</c:v>
                </c:pt>
                <c:pt idx="12433">
                  <c:v>22.202999999999999</c:v>
                </c:pt>
                <c:pt idx="12434">
                  <c:v>22.206</c:v>
                </c:pt>
                <c:pt idx="12435">
                  <c:v>22.209</c:v>
                </c:pt>
                <c:pt idx="12436">
                  <c:v>22.210999999999999</c:v>
                </c:pt>
                <c:pt idx="12437">
                  <c:v>22.213999999999999</c:v>
                </c:pt>
                <c:pt idx="12438">
                  <c:v>22.216999999999999</c:v>
                </c:pt>
                <c:pt idx="12439">
                  <c:v>22.219000000000001</c:v>
                </c:pt>
                <c:pt idx="12440">
                  <c:v>22.222000000000001</c:v>
                </c:pt>
                <c:pt idx="12441">
                  <c:v>22.225000000000001</c:v>
                </c:pt>
                <c:pt idx="12442">
                  <c:v>22.227</c:v>
                </c:pt>
                <c:pt idx="12443">
                  <c:v>22.23</c:v>
                </c:pt>
                <c:pt idx="12444">
                  <c:v>22.233000000000001</c:v>
                </c:pt>
                <c:pt idx="12445">
                  <c:v>22.234999999999999</c:v>
                </c:pt>
                <c:pt idx="12446">
                  <c:v>22.238</c:v>
                </c:pt>
                <c:pt idx="12447">
                  <c:v>22.241</c:v>
                </c:pt>
                <c:pt idx="12448">
                  <c:v>22.242999999999999</c:v>
                </c:pt>
                <c:pt idx="12449">
                  <c:v>22.245999999999999</c:v>
                </c:pt>
                <c:pt idx="12450">
                  <c:v>22.248999999999999</c:v>
                </c:pt>
                <c:pt idx="12451">
                  <c:v>22.251000000000001</c:v>
                </c:pt>
                <c:pt idx="12452">
                  <c:v>22.254000000000001</c:v>
                </c:pt>
                <c:pt idx="12453">
                  <c:v>22.257000000000001</c:v>
                </c:pt>
                <c:pt idx="12454">
                  <c:v>22.259</c:v>
                </c:pt>
                <c:pt idx="12455">
                  <c:v>22.262</c:v>
                </c:pt>
                <c:pt idx="12456">
                  <c:v>22.265000000000001</c:v>
                </c:pt>
                <c:pt idx="12457">
                  <c:v>22.266999999999999</c:v>
                </c:pt>
                <c:pt idx="12458">
                  <c:v>22.27</c:v>
                </c:pt>
                <c:pt idx="12459">
                  <c:v>22.273</c:v>
                </c:pt>
                <c:pt idx="12460">
                  <c:v>22.274999999999999</c:v>
                </c:pt>
                <c:pt idx="12461">
                  <c:v>22.277999999999999</c:v>
                </c:pt>
                <c:pt idx="12462">
                  <c:v>22.280999999999999</c:v>
                </c:pt>
                <c:pt idx="12463">
                  <c:v>22.283000000000001</c:v>
                </c:pt>
                <c:pt idx="12464">
                  <c:v>22.286000000000001</c:v>
                </c:pt>
                <c:pt idx="12465">
                  <c:v>22.289000000000001</c:v>
                </c:pt>
                <c:pt idx="12466">
                  <c:v>22.291</c:v>
                </c:pt>
                <c:pt idx="12467">
                  <c:v>22.294</c:v>
                </c:pt>
                <c:pt idx="12468">
                  <c:v>22.297000000000001</c:v>
                </c:pt>
                <c:pt idx="12469">
                  <c:v>22.298999999999999</c:v>
                </c:pt>
                <c:pt idx="12470">
                  <c:v>22.302</c:v>
                </c:pt>
                <c:pt idx="12471">
                  <c:v>22.305</c:v>
                </c:pt>
                <c:pt idx="12472">
                  <c:v>22.306999999999999</c:v>
                </c:pt>
                <c:pt idx="12473">
                  <c:v>22.31</c:v>
                </c:pt>
                <c:pt idx="12474">
                  <c:v>22.312999999999999</c:v>
                </c:pt>
                <c:pt idx="12475">
                  <c:v>22.315000000000001</c:v>
                </c:pt>
                <c:pt idx="12476">
                  <c:v>22.318000000000001</c:v>
                </c:pt>
                <c:pt idx="12477">
                  <c:v>22.321000000000002</c:v>
                </c:pt>
                <c:pt idx="12478">
                  <c:v>22.323</c:v>
                </c:pt>
                <c:pt idx="12479">
                  <c:v>22.326000000000001</c:v>
                </c:pt>
                <c:pt idx="12480">
                  <c:v>22.329000000000001</c:v>
                </c:pt>
                <c:pt idx="12481">
                  <c:v>22.331</c:v>
                </c:pt>
                <c:pt idx="12482">
                  <c:v>22.334</c:v>
                </c:pt>
                <c:pt idx="12483">
                  <c:v>22.337</c:v>
                </c:pt>
                <c:pt idx="12484">
                  <c:v>22.338999999999999</c:v>
                </c:pt>
                <c:pt idx="12485">
                  <c:v>22.343</c:v>
                </c:pt>
                <c:pt idx="12486">
                  <c:v>22.346</c:v>
                </c:pt>
                <c:pt idx="12487">
                  <c:v>22.347999999999999</c:v>
                </c:pt>
                <c:pt idx="12488">
                  <c:v>22.350999999999999</c:v>
                </c:pt>
                <c:pt idx="12489">
                  <c:v>22.353000000000002</c:v>
                </c:pt>
                <c:pt idx="12490">
                  <c:v>22.356000000000002</c:v>
                </c:pt>
                <c:pt idx="12491">
                  <c:v>22.359000000000002</c:v>
                </c:pt>
                <c:pt idx="12492">
                  <c:v>22.361000000000001</c:v>
                </c:pt>
                <c:pt idx="12493">
                  <c:v>22.364000000000001</c:v>
                </c:pt>
                <c:pt idx="12494">
                  <c:v>22.367000000000001</c:v>
                </c:pt>
                <c:pt idx="12495">
                  <c:v>22.369</c:v>
                </c:pt>
                <c:pt idx="12496">
                  <c:v>22.372</c:v>
                </c:pt>
                <c:pt idx="12497">
                  <c:v>22.375</c:v>
                </c:pt>
                <c:pt idx="12498">
                  <c:v>22.376999999999999</c:v>
                </c:pt>
                <c:pt idx="12499">
                  <c:v>22.38</c:v>
                </c:pt>
                <c:pt idx="12500">
                  <c:v>22.382999999999999</c:v>
                </c:pt>
                <c:pt idx="12501">
                  <c:v>22.385000000000002</c:v>
                </c:pt>
                <c:pt idx="12502">
                  <c:v>22.388000000000002</c:v>
                </c:pt>
                <c:pt idx="12503">
                  <c:v>22.390999999999998</c:v>
                </c:pt>
                <c:pt idx="12504">
                  <c:v>22.393000000000001</c:v>
                </c:pt>
                <c:pt idx="12505">
                  <c:v>22.396000000000001</c:v>
                </c:pt>
                <c:pt idx="12506">
                  <c:v>22.399000000000001</c:v>
                </c:pt>
                <c:pt idx="12507">
                  <c:v>22.401</c:v>
                </c:pt>
                <c:pt idx="12508">
                  <c:v>22.404</c:v>
                </c:pt>
                <c:pt idx="12509">
                  <c:v>22.407</c:v>
                </c:pt>
                <c:pt idx="12510">
                  <c:v>22.408999999999999</c:v>
                </c:pt>
                <c:pt idx="12511">
                  <c:v>22.411999999999999</c:v>
                </c:pt>
                <c:pt idx="12512">
                  <c:v>22.414999999999999</c:v>
                </c:pt>
                <c:pt idx="12513">
                  <c:v>22.417000000000002</c:v>
                </c:pt>
                <c:pt idx="12514">
                  <c:v>22.42</c:v>
                </c:pt>
                <c:pt idx="12515">
                  <c:v>22.422999999999998</c:v>
                </c:pt>
                <c:pt idx="12516">
                  <c:v>22.425000000000001</c:v>
                </c:pt>
                <c:pt idx="12517">
                  <c:v>22.428000000000001</c:v>
                </c:pt>
                <c:pt idx="12518">
                  <c:v>22.43</c:v>
                </c:pt>
                <c:pt idx="12519">
                  <c:v>22.433</c:v>
                </c:pt>
                <c:pt idx="12520">
                  <c:v>22.436</c:v>
                </c:pt>
                <c:pt idx="12521">
                  <c:v>22.437999999999999</c:v>
                </c:pt>
                <c:pt idx="12522">
                  <c:v>22.440999999999999</c:v>
                </c:pt>
                <c:pt idx="12523">
                  <c:v>22.443999999999999</c:v>
                </c:pt>
                <c:pt idx="12524">
                  <c:v>22.446000000000002</c:v>
                </c:pt>
                <c:pt idx="12525">
                  <c:v>22.449000000000002</c:v>
                </c:pt>
                <c:pt idx="12526">
                  <c:v>22.452000000000002</c:v>
                </c:pt>
                <c:pt idx="12527">
                  <c:v>22.454000000000001</c:v>
                </c:pt>
                <c:pt idx="12528">
                  <c:v>22.457000000000001</c:v>
                </c:pt>
                <c:pt idx="12529">
                  <c:v>22.46</c:v>
                </c:pt>
                <c:pt idx="12530">
                  <c:v>22.462</c:v>
                </c:pt>
                <c:pt idx="12531">
                  <c:v>22.465</c:v>
                </c:pt>
                <c:pt idx="12532">
                  <c:v>22.468</c:v>
                </c:pt>
                <c:pt idx="12533">
                  <c:v>22.47</c:v>
                </c:pt>
                <c:pt idx="12534">
                  <c:v>22.472999999999999</c:v>
                </c:pt>
                <c:pt idx="12535">
                  <c:v>22.475999999999999</c:v>
                </c:pt>
                <c:pt idx="12536">
                  <c:v>22.478000000000002</c:v>
                </c:pt>
                <c:pt idx="12537">
                  <c:v>22.481000000000002</c:v>
                </c:pt>
                <c:pt idx="12538">
                  <c:v>22.484000000000002</c:v>
                </c:pt>
                <c:pt idx="12539">
                  <c:v>22.486000000000001</c:v>
                </c:pt>
                <c:pt idx="12540">
                  <c:v>22.489000000000001</c:v>
                </c:pt>
                <c:pt idx="12541">
                  <c:v>22.492000000000001</c:v>
                </c:pt>
                <c:pt idx="12542">
                  <c:v>22.494</c:v>
                </c:pt>
                <c:pt idx="12543">
                  <c:v>22.497</c:v>
                </c:pt>
                <c:pt idx="12544">
                  <c:v>22.5</c:v>
                </c:pt>
                <c:pt idx="12545">
                  <c:v>22.501999999999999</c:v>
                </c:pt>
                <c:pt idx="12546">
                  <c:v>22.504999999999999</c:v>
                </c:pt>
                <c:pt idx="12547">
                  <c:v>22.507000000000001</c:v>
                </c:pt>
                <c:pt idx="12548">
                  <c:v>22.51</c:v>
                </c:pt>
                <c:pt idx="12549">
                  <c:v>22.513000000000002</c:v>
                </c:pt>
                <c:pt idx="12550">
                  <c:v>22.515000000000001</c:v>
                </c:pt>
                <c:pt idx="12551">
                  <c:v>22.518000000000001</c:v>
                </c:pt>
                <c:pt idx="12552">
                  <c:v>22.521000000000001</c:v>
                </c:pt>
                <c:pt idx="12553">
                  <c:v>22.523</c:v>
                </c:pt>
                <c:pt idx="12554">
                  <c:v>22.526</c:v>
                </c:pt>
                <c:pt idx="12555">
                  <c:v>22.529</c:v>
                </c:pt>
                <c:pt idx="12556">
                  <c:v>22.532</c:v>
                </c:pt>
                <c:pt idx="12557">
                  <c:v>22.533999999999999</c:v>
                </c:pt>
                <c:pt idx="12558">
                  <c:v>22.536999999999999</c:v>
                </c:pt>
                <c:pt idx="12559">
                  <c:v>22.539000000000001</c:v>
                </c:pt>
                <c:pt idx="12560">
                  <c:v>22.542000000000002</c:v>
                </c:pt>
                <c:pt idx="12561">
                  <c:v>22.545000000000002</c:v>
                </c:pt>
                <c:pt idx="12562">
                  <c:v>22.547000000000001</c:v>
                </c:pt>
                <c:pt idx="12563">
                  <c:v>22.55</c:v>
                </c:pt>
                <c:pt idx="12564">
                  <c:v>22.552</c:v>
                </c:pt>
                <c:pt idx="12565">
                  <c:v>22.555</c:v>
                </c:pt>
                <c:pt idx="12566">
                  <c:v>22.558</c:v>
                </c:pt>
                <c:pt idx="12567">
                  <c:v>22.56</c:v>
                </c:pt>
                <c:pt idx="12568">
                  <c:v>22.562999999999999</c:v>
                </c:pt>
                <c:pt idx="12569">
                  <c:v>22.565999999999999</c:v>
                </c:pt>
                <c:pt idx="12570">
                  <c:v>22.568000000000001</c:v>
                </c:pt>
                <c:pt idx="12571">
                  <c:v>22.571000000000002</c:v>
                </c:pt>
                <c:pt idx="12572">
                  <c:v>22.574000000000002</c:v>
                </c:pt>
                <c:pt idx="12573">
                  <c:v>22.576000000000001</c:v>
                </c:pt>
                <c:pt idx="12574">
                  <c:v>22.579000000000001</c:v>
                </c:pt>
                <c:pt idx="12575">
                  <c:v>22.582000000000001</c:v>
                </c:pt>
                <c:pt idx="12576">
                  <c:v>22.584</c:v>
                </c:pt>
                <c:pt idx="12577">
                  <c:v>22.587</c:v>
                </c:pt>
                <c:pt idx="12578">
                  <c:v>22.59</c:v>
                </c:pt>
                <c:pt idx="12579">
                  <c:v>22.591999999999999</c:v>
                </c:pt>
                <c:pt idx="12580">
                  <c:v>22.594999999999999</c:v>
                </c:pt>
                <c:pt idx="12581">
                  <c:v>22.597999999999999</c:v>
                </c:pt>
                <c:pt idx="12582">
                  <c:v>22.6</c:v>
                </c:pt>
                <c:pt idx="12583">
                  <c:v>22.603000000000002</c:v>
                </c:pt>
                <c:pt idx="12584">
                  <c:v>22.606000000000002</c:v>
                </c:pt>
                <c:pt idx="12585">
                  <c:v>22.608000000000001</c:v>
                </c:pt>
                <c:pt idx="12586">
                  <c:v>22.611000000000001</c:v>
                </c:pt>
                <c:pt idx="12587">
                  <c:v>22.614000000000001</c:v>
                </c:pt>
                <c:pt idx="12588">
                  <c:v>22.616</c:v>
                </c:pt>
                <c:pt idx="12589">
                  <c:v>22.619</c:v>
                </c:pt>
                <c:pt idx="12590">
                  <c:v>22.622</c:v>
                </c:pt>
                <c:pt idx="12591">
                  <c:v>22.623999999999999</c:v>
                </c:pt>
                <c:pt idx="12592">
                  <c:v>22.626999999999999</c:v>
                </c:pt>
                <c:pt idx="12593">
                  <c:v>22.63</c:v>
                </c:pt>
                <c:pt idx="12594">
                  <c:v>22.632000000000001</c:v>
                </c:pt>
                <c:pt idx="12595">
                  <c:v>22.635000000000002</c:v>
                </c:pt>
                <c:pt idx="12596">
                  <c:v>22.638000000000002</c:v>
                </c:pt>
                <c:pt idx="12597">
                  <c:v>22.64</c:v>
                </c:pt>
                <c:pt idx="12598">
                  <c:v>22.643000000000001</c:v>
                </c:pt>
                <c:pt idx="12599">
                  <c:v>22.646000000000001</c:v>
                </c:pt>
                <c:pt idx="12600">
                  <c:v>22.648</c:v>
                </c:pt>
                <c:pt idx="12601">
                  <c:v>22.651</c:v>
                </c:pt>
                <c:pt idx="12602">
                  <c:v>22.654</c:v>
                </c:pt>
                <c:pt idx="12603">
                  <c:v>22.655999999999999</c:v>
                </c:pt>
                <c:pt idx="12604">
                  <c:v>22.658999999999999</c:v>
                </c:pt>
                <c:pt idx="12605">
                  <c:v>22.661999999999999</c:v>
                </c:pt>
                <c:pt idx="12606">
                  <c:v>22.664000000000001</c:v>
                </c:pt>
                <c:pt idx="12607">
                  <c:v>22.667000000000002</c:v>
                </c:pt>
                <c:pt idx="12608">
                  <c:v>22.669</c:v>
                </c:pt>
                <c:pt idx="12609">
                  <c:v>22.672000000000001</c:v>
                </c:pt>
                <c:pt idx="12610">
                  <c:v>22.675000000000001</c:v>
                </c:pt>
                <c:pt idx="12611">
                  <c:v>22.677</c:v>
                </c:pt>
                <c:pt idx="12612">
                  <c:v>22.68</c:v>
                </c:pt>
                <c:pt idx="12613">
                  <c:v>22.683</c:v>
                </c:pt>
                <c:pt idx="12614">
                  <c:v>22.684999999999999</c:v>
                </c:pt>
                <c:pt idx="12615">
                  <c:v>22.687999999999999</c:v>
                </c:pt>
                <c:pt idx="12616">
                  <c:v>22.690999999999999</c:v>
                </c:pt>
                <c:pt idx="12617">
                  <c:v>22.693000000000001</c:v>
                </c:pt>
                <c:pt idx="12618">
                  <c:v>22.696000000000002</c:v>
                </c:pt>
                <c:pt idx="12619">
                  <c:v>22.699000000000002</c:v>
                </c:pt>
                <c:pt idx="12620">
                  <c:v>22.701000000000001</c:v>
                </c:pt>
                <c:pt idx="12621">
                  <c:v>22.704000000000001</c:v>
                </c:pt>
                <c:pt idx="12622">
                  <c:v>22.707000000000001</c:v>
                </c:pt>
                <c:pt idx="12623">
                  <c:v>22.709</c:v>
                </c:pt>
                <c:pt idx="12624">
                  <c:v>22.712</c:v>
                </c:pt>
                <c:pt idx="12625">
                  <c:v>22.715</c:v>
                </c:pt>
                <c:pt idx="12626">
                  <c:v>22.716999999999999</c:v>
                </c:pt>
                <c:pt idx="12627">
                  <c:v>22.72</c:v>
                </c:pt>
                <c:pt idx="12628">
                  <c:v>22.722999999999999</c:v>
                </c:pt>
                <c:pt idx="12629">
                  <c:v>22.725000000000001</c:v>
                </c:pt>
                <c:pt idx="12630">
                  <c:v>22.728000000000002</c:v>
                </c:pt>
                <c:pt idx="12631">
                  <c:v>22.731000000000002</c:v>
                </c:pt>
                <c:pt idx="12632">
                  <c:v>22.733000000000001</c:v>
                </c:pt>
                <c:pt idx="12633">
                  <c:v>22.736000000000001</c:v>
                </c:pt>
                <c:pt idx="12634">
                  <c:v>22.739000000000001</c:v>
                </c:pt>
                <c:pt idx="12635">
                  <c:v>22.741</c:v>
                </c:pt>
                <c:pt idx="12636">
                  <c:v>22.744</c:v>
                </c:pt>
                <c:pt idx="12637">
                  <c:v>22.747</c:v>
                </c:pt>
                <c:pt idx="12638">
                  <c:v>22.748999999999999</c:v>
                </c:pt>
                <c:pt idx="12639">
                  <c:v>22.751999999999999</c:v>
                </c:pt>
                <c:pt idx="12640">
                  <c:v>22.754999999999999</c:v>
                </c:pt>
                <c:pt idx="12641">
                  <c:v>22.757000000000001</c:v>
                </c:pt>
                <c:pt idx="12642">
                  <c:v>22.76</c:v>
                </c:pt>
                <c:pt idx="12643">
                  <c:v>22.763000000000002</c:v>
                </c:pt>
                <c:pt idx="12644">
                  <c:v>22.765000000000001</c:v>
                </c:pt>
                <c:pt idx="12645">
                  <c:v>22.768000000000001</c:v>
                </c:pt>
                <c:pt idx="12646">
                  <c:v>22.771000000000001</c:v>
                </c:pt>
                <c:pt idx="12647">
                  <c:v>22.773</c:v>
                </c:pt>
                <c:pt idx="12648">
                  <c:v>22.776</c:v>
                </c:pt>
                <c:pt idx="12649">
                  <c:v>22.779</c:v>
                </c:pt>
                <c:pt idx="12650">
                  <c:v>22.780999999999999</c:v>
                </c:pt>
                <c:pt idx="12651">
                  <c:v>22.783999999999999</c:v>
                </c:pt>
                <c:pt idx="12652">
                  <c:v>22.786999999999999</c:v>
                </c:pt>
                <c:pt idx="12653">
                  <c:v>22.789000000000001</c:v>
                </c:pt>
                <c:pt idx="12654">
                  <c:v>22.792000000000002</c:v>
                </c:pt>
                <c:pt idx="12655">
                  <c:v>22.795000000000002</c:v>
                </c:pt>
                <c:pt idx="12656">
                  <c:v>22.797000000000001</c:v>
                </c:pt>
                <c:pt idx="12657">
                  <c:v>22.8</c:v>
                </c:pt>
                <c:pt idx="12658">
                  <c:v>22.803000000000001</c:v>
                </c:pt>
                <c:pt idx="12659">
                  <c:v>22.805</c:v>
                </c:pt>
                <c:pt idx="12660">
                  <c:v>22.808</c:v>
                </c:pt>
                <c:pt idx="12661">
                  <c:v>22.811</c:v>
                </c:pt>
                <c:pt idx="12662">
                  <c:v>22.812999999999999</c:v>
                </c:pt>
                <c:pt idx="12663">
                  <c:v>22.815999999999999</c:v>
                </c:pt>
                <c:pt idx="12664">
                  <c:v>22.818999999999999</c:v>
                </c:pt>
                <c:pt idx="12665">
                  <c:v>22.821000000000002</c:v>
                </c:pt>
                <c:pt idx="12666">
                  <c:v>22.824000000000002</c:v>
                </c:pt>
                <c:pt idx="12667">
                  <c:v>22.827000000000002</c:v>
                </c:pt>
                <c:pt idx="12668">
                  <c:v>22.829000000000001</c:v>
                </c:pt>
                <c:pt idx="12669">
                  <c:v>22.832000000000001</c:v>
                </c:pt>
                <c:pt idx="12670">
                  <c:v>22.835000000000001</c:v>
                </c:pt>
                <c:pt idx="12671">
                  <c:v>22.837</c:v>
                </c:pt>
                <c:pt idx="12672">
                  <c:v>22.84</c:v>
                </c:pt>
                <c:pt idx="12673">
                  <c:v>22.843</c:v>
                </c:pt>
                <c:pt idx="12674">
                  <c:v>22.844999999999999</c:v>
                </c:pt>
                <c:pt idx="12675">
                  <c:v>22.847999999999999</c:v>
                </c:pt>
                <c:pt idx="12676">
                  <c:v>22.850999999999999</c:v>
                </c:pt>
                <c:pt idx="12677">
                  <c:v>22.853000000000002</c:v>
                </c:pt>
                <c:pt idx="12678">
                  <c:v>22.856000000000002</c:v>
                </c:pt>
                <c:pt idx="12679">
                  <c:v>22.859000000000002</c:v>
                </c:pt>
                <c:pt idx="12680">
                  <c:v>22.861000000000001</c:v>
                </c:pt>
                <c:pt idx="12681">
                  <c:v>22.864000000000001</c:v>
                </c:pt>
                <c:pt idx="12682">
                  <c:v>22.867000000000001</c:v>
                </c:pt>
                <c:pt idx="12683">
                  <c:v>22.869</c:v>
                </c:pt>
                <c:pt idx="12684">
                  <c:v>22.872</c:v>
                </c:pt>
                <c:pt idx="12685">
                  <c:v>22.875</c:v>
                </c:pt>
                <c:pt idx="12686">
                  <c:v>22.876999999999999</c:v>
                </c:pt>
                <c:pt idx="12687">
                  <c:v>22.88</c:v>
                </c:pt>
                <c:pt idx="12688">
                  <c:v>22.882999999999999</c:v>
                </c:pt>
                <c:pt idx="12689">
                  <c:v>22.885999999999999</c:v>
                </c:pt>
                <c:pt idx="12690">
                  <c:v>22.888999999999999</c:v>
                </c:pt>
                <c:pt idx="12691">
                  <c:v>22.891999999999999</c:v>
                </c:pt>
                <c:pt idx="12692">
                  <c:v>22.893999999999998</c:v>
                </c:pt>
                <c:pt idx="12693">
                  <c:v>22.896999999999998</c:v>
                </c:pt>
                <c:pt idx="12694">
                  <c:v>22.899000000000001</c:v>
                </c:pt>
                <c:pt idx="12695">
                  <c:v>22.902000000000001</c:v>
                </c:pt>
                <c:pt idx="12696">
                  <c:v>22.905000000000001</c:v>
                </c:pt>
                <c:pt idx="12697">
                  <c:v>22.907</c:v>
                </c:pt>
                <c:pt idx="12698">
                  <c:v>22.91</c:v>
                </c:pt>
                <c:pt idx="12699">
                  <c:v>22.911999999999999</c:v>
                </c:pt>
                <c:pt idx="12700">
                  <c:v>22.914999999999999</c:v>
                </c:pt>
                <c:pt idx="12701">
                  <c:v>22.917000000000002</c:v>
                </c:pt>
                <c:pt idx="12702">
                  <c:v>22.92</c:v>
                </c:pt>
                <c:pt idx="12703">
                  <c:v>22.922999999999998</c:v>
                </c:pt>
                <c:pt idx="12704">
                  <c:v>22.925999999999998</c:v>
                </c:pt>
                <c:pt idx="12705">
                  <c:v>22.928999999999998</c:v>
                </c:pt>
                <c:pt idx="12706">
                  <c:v>22.931999999999999</c:v>
                </c:pt>
                <c:pt idx="12707">
                  <c:v>22.934000000000001</c:v>
                </c:pt>
                <c:pt idx="12708">
                  <c:v>22.937000000000001</c:v>
                </c:pt>
                <c:pt idx="12709">
                  <c:v>22.94</c:v>
                </c:pt>
                <c:pt idx="12710">
                  <c:v>22.943000000000001</c:v>
                </c:pt>
                <c:pt idx="12711">
                  <c:v>22.945</c:v>
                </c:pt>
                <c:pt idx="12712">
                  <c:v>22.948</c:v>
                </c:pt>
                <c:pt idx="12713">
                  <c:v>22.951000000000001</c:v>
                </c:pt>
                <c:pt idx="12714">
                  <c:v>22.952999999999999</c:v>
                </c:pt>
                <c:pt idx="12715">
                  <c:v>22.956</c:v>
                </c:pt>
                <c:pt idx="12716">
                  <c:v>22.959</c:v>
                </c:pt>
                <c:pt idx="12717">
                  <c:v>22.960999999999999</c:v>
                </c:pt>
                <c:pt idx="12718">
                  <c:v>22.963999999999999</c:v>
                </c:pt>
                <c:pt idx="12719">
                  <c:v>22.966999999999999</c:v>
                </c:pt>
                <c:pt idx="12720">
                  <c:v>22.969000000000001</c:v>
                </c:pt>
                <c:pt idx="12721">
                  <c:v>22.972000000000001</c:v>
                </c:pt>
                <c:pt idx="12722">
                  <c:v>22.975000000000001</c:v>
                </c:pt>
                <c:pt idx="12723">
                  <c:v>22.977</c:v>
                </c:pt>
                <c:pt idx="12724">
                  <c:v>22.98</c:v>
                </c:pt>
                <c:pt idx="12725">
                  <c:v>22.983000000000001</c:v>
                </c:pt>
                <c:pt idx="12726">
                  <c:v>22.984999999999999</c:v>
                </c:pt>
                <c:pt idx="12727">
                  <c:v>22.988</c:v>
                </c:pt>
                <c:pt idx="12728">
                  <c:v>22.991</c:v>
                </c:pt>
                <c:pt idx="12729">
                  <c:v>22.992999999999999</c:v>
                </c:pt>
                <c:pt idx="12730">
                  <c:v>22.995999999999999</c:v>
                </c:pt>
                <c:pt idx="12731">
                  <c:v>22.998999999999999</c:v>
                </c:pt>
                <c:pt idx="12732">
                  <c:v>23.001000000000001</c:v>
                </c:pt>
                <c:pt idx="12733">
                  <c:v>23.004000000000001</c:v>
                </c:pt>
                <c:pt idx="12734">
                  <c:v>23.007000000000001</c:v>
                </c:pt>
                <c:pt idx="12735">
                  <c:v>23.009</c:v>
                </c:pt>
                <c:pt idx="12736">
                  <c:v>23.012</c:v>
                </c:pt>
                <c:pt idx="12737">
                  <c:v>23.015000000000001</c:v>
                </c:pt>
                <c:pt idx="12738">
                  <c:v>23.016999999999999</c:v>
                </c:pt>
                <c:pt idx="12739">
                  <c:v>23.02</c:v>
                </c:pt>
                <c:pt idx="12740">
                  <c:v>23.023</c:v>
                </c:pt>
                <c:pt idx="12741">
                  <c:v>23.024999999999999</c:v>
                </c:pt>
                <c:pt idx="12742">
                  <c:v>23.027999999999999</c:v>
                </c:pt>
                <c:pt idx="12743">
                  <c:v>23.030999999999999</c:v>
                </c:pt>
                <c:pt idx="12744">
                  <c:v>23.033000000000001</c:v>
                </c:pt>
                <c:pt idx="12745">
                  <c:v>23.036000000000001</c:v>
                </c:pt>
                <c:pt idx="12746">
                  <c:v>23.039000000000001</c:v>
                </c:pt>
                <c:pt idx="12747">
                  <c:v>23.041</c:v>
                </c:pt>
                <c:pt idx="12748">
                  <c:v>23.044</c:v>
                </c:pt>
                <c:pt idx="12749">
                  <c:v>23.047000000000001</c:v>
                </c:pt>
                <c:pt idx="12750">
                  <c:v>23.048999999999999</c:v>
                </c:pt>
                <c:pt idx="12751">
                  <c:v>23.052</c:v>
                </c:pt>
                <c:pt idx="12752">
                  <c:v>23.055</c:v>
                </c:pt>
                <c:pt idx="12753">
                  <c:v>23.056999999999999</c:v>
                </c:pt>
                <c:pt idx="12754">
                  <c:v>23.06</c:v>
                </c:pt>
                <c:pt idx="12755">
                  <c:v>23.062999999999999</c:v>
                </c:pt>
                <c:pt idx="12756">
                  <c:v>23.065000000000001</c:v>
                </c:pt>
                <c:pt idx="12757">
                  <c:v>23.068000000000001</c:v>
                </c:pt>
                <c:pt idx="12758">
                  <c:v>23.071000000000002</c:v>
                </c:pt>
                <c:pt idx="12759">
                  <c:v>23.073</c:v>
                </c:pt>
                <c:pt idx="12760">
                  <c:v>23.076000000000001</c:v>
                </c:pt>
                <c:pt idx="12761">
                  <c:v>23.079000000000001</c:v>
                </c:pt>
                <c:pt idx="12762">
                  <c:v>23.081</c:v>
                </c:pt>
                <c:pt idx="12763">
                  <c:v>23.084</c:v>
                </c:pt>
                <c:pt idx="12764">
                  <c:v>23.087</c:v>
                </c:pt>
                <c:pt idx="12765">
                  <c:v>23.088999999999999</c:v>
                </c:pt>
                <c:pt idx="12766">
                  <c:v>23.091999999999999</c:v>
                </c:pt>
                <c:pt idx="12767">
                  <c:v>23.094999999999999</c:v>
                </c:pt>
                <c:pt idx="12768">
                  <c:v>23.097000000000001</c:v>
                </c:pt>
                <c:pt idx="12769">
                  <c:v>23.1</c:v>
                </c:pt>
                <c:pt idx="12770">
                  <c:v>23.103000000000002</c:v>
                </c:pt>
                <c:pt idx="12771">
                  <c:v>23.105</c:v>
                </c:pt>
                <c:pt idx="12772">
                  <c:v>23.108000000000001</c:v>
                </c:pt>
                <c:pt idx="12773">
                  <c:v>23.111000000000001</c:v>
                </c:pt>
                <c:pt idx="12774">
                  <c:v>23.113</c:v>
                </c:pt>
                <c:pt idx="12775">
                  <c:v>23.116</c:v>
                </c:pt>
                <c:pt idx="12776">
                  <c:v>23.119</c:v>
                </c:pt>
                <c:pt idx="12777">
                  <c:v>23.120999999999999</c:v>
                </c:pt>
                <c:pt idx="12778">
                  <c:v>23.123999999999999</c:v>
                </c:pt>
                <c:pt idx="12779">
                  <c:v>23.126999999999999</c:v>
                </c:pt>
                <c:pt idx="12780">
                  <c:v>23.129000000000001</c:v>
                </c:pt>
                <c:pt idx="12781">
                  <c:v>23.132000000000001</c:v>
                </c:pt>
                <c:pt idx="12782">
                  <c:v>23.135000000000002</c:v>
                </c:pt>
                <c:pt idx="12783">
                  <c:v>23.137</c:v>
                </c:pt>
                <c:pt idx="12784">
                  <c:v>23.14</c:v>
                </c:pt>
                <c:pt idx="12785">
                  <c:v>23.143000000000001</c:v>
                </c:pt>
                <c:pt idx="12786">
                  <c:v>23.145</c:v>
                </c:pt>
                <c:pt idx="12787">
                  <c:v>23.148</c:v>
                </c:pt>
                <c:pt idx="12788">
                  <c:v>23.151</c:v>
                </c:pt>
                <c:pt idx="12789">
                  <c:v>23.152999999999999</c:v>
                </c:pt>
                <c:pt idx="12790">
                  <c:v>23.155999999999999</c:v>
                </c:pt>
                <c:pt idx="12791">
                  <c:v>23.158999999999999</c:v>
                </c:pt>
                <c:pt idx="12792">
                  <c:v>23.161000000000001</c:v>
                </c:pt>
                <c:pt idx="12793">
                  <c:v>23.164000000000001</c:v>
                </c:pt>
                <c:pt idx="12794">
                  <c:v>23.167000000000002</c:v>
                </c:pt>
                <c:pt idx="12795">
                  <c:v>23.169</c:v>
                </c:pt>
                <c:pt idx="12796">
                  <c:v>23.172000000000001</c:v>
                </c:pt>
                <c:pt idx="12797">
                  <c:v>23.175000000000001</c:v>
                </c:pt>
                <c:pt idx="12798">
                  <c:v>23.177</c:v>
                </c:pt>
                <c:pt idx="12799">
                  <c:v>23.18</c:v>
                </c:pt>
                <c:pt idx="12800">
                  <c:v>23.183</c:v>
                </c:pt>
                <c:pt idx="12801">
                  <c:v>23.184999999999999</c:v>
                </c:pt>
                <c:pt idx="12802">
                  <c:v>23.187999999999999</c:v>
                </c:pt>
                <c:pt idx="12803">
                  <c:v>23.190999999999999</c:v>
                </c:pt>
                <c:pt idx="12804">
                  <c:v>23.193000000000001</c:v>
                </c:pt>
                <c:pt idx="12805">
                  <c:v>23.196000000000002</c:v>
                </c:pt>
                <c:pt idx="12806">
                  <c:v>23.199000000000002</c:v>
                </c:pt>
                <c:pt idx="12807">
                  <c:v>23.201000000000001</c:v>
                </c:pt>
                <c:pt idx="12808">
                  <c:v>23.204000000000001</c:v>
                </c:pt>
                <c:pt idx="12809">
                  <c:v>23.207000000000001</c:v>
                </c:pt>
                <c:pt idx="12810">
                  <c:v>23.209</c:v>
                </c:pt>
                <c:pt idx="12811">
                  <c:v>23.212</c:v>
                </c:pt>
                <c:pt idx="12812">
                  <c:v>23.215</c:v>
                </c:pt>
                <c:pt idx="12813">
                  <c:v>23.216999999999999</c:v>
                </c:pt>
                <c:pt idx="12814">
                  <c:v>23.22</c:v>
                </c:pt>
                <c:pt idx="12815">
                  <c:v>23.222999999999999</c:v>
                </c:pt>
                <c:pt idx="12816">
                  <c:v>23.225000000000001</c:v>
                </c:pt>
                <c:pt idx="12817">
                  <c:v>23.228000000000002</c:v>
                </c:pt>
                <c:pt idx="12818">
                  <c:v>23.231000000000002</c:v>
                </c:pt>
                <c:pt idx="12819">
                  <c:v>23.233000000000001</c:v>
                </c:pt>
                <c:pt idx="12820">
                  <c:v>23.236000000000001</c:v>
                </c:pt>
                <c:pt idx="12821">
                  <c:v>23.239000000000001</c:v>
                </c:pt>
                <c:pt idx="12822">
                  <c:v>23.241</c:v>
                </c:pt>
                <c:pt idx="12823">
                  <c:v>23.244</c:v>
                </c:pt>
                <c:pt idx="12824">
                  <c:v>23.247</c:v>
                </c:pt>
                <c:pt idx="12825">
                  <c:v>23.248999999999999</c:v>
                </c:pt>
                <c:pt idx="12826">
                  <c:v>23.251999999999999</c:v>
                </c:pt>
                <c:pt idx="12827">
                  <c:v>23.254999999999999</c:v>
                </c:pt>
                <c:pt idx="12828">
                  <c:v>23.257000000000001</c:v>
                </c:pt>
                <c:pt idx="12829">
                  <c:v>23.26</c:v>
                </c:pt>
                <c:pt idx="12830">
                  <c:v>23.262</c:v>
                </c:pt>
                <c:pt idx="12831">
                  <c:v>23.265000000000001</c:v>
                </c:pt>
                <c:pt idx="12832">
                  <c:v>23.268000000000001</c:v>
                </c:pt>
                <c:pt idx="12833">
                  <c:v>23.27</c:v>
                </c:pt>
                <c:pt idx="12834">
                  <c:v>23.273</c:v>
                </c:pt>
                <c:pt idx="12835">
                  <c:v>23.274999999999999</c:v>
                </c:pt>
                <c:pt idx="12836">
                  <c:v>23.277999999999999</c:v>
                </c:pt>
                <c:pt idx="12837">
                  <c:v>23.28</c:v>
                </c:pt>
                <c:pt idx="12838">
                  <c:v>23.283000000000001</c:v>
                </c:pt>
                <c:pt idx="12839">
                  <c:v>23.285</c:v>
                </c:pt>
                <c:pt idx="12840">
                  <c:v>23.288</c:v>
                </c:pt>
                <c:pt idx="12841">
                  <c:v>23.291</c:v>
                </c:pt>
                <c:pt idx="12842">
                  <c:v>23.292999999999999</c:v>
                </c:pt>
                <c:pt idx="12843">
                  <c:v>23.295999999999999</c:v>
                </c:pt>
                <c:pt idx="12844">
                  <c:v>23.298999999999999</c:v>
                </c:pt>
                <c:pt idx="12845">
                  <c:v>23.300999999999998</c:v>
                </c:pt>
                <c:pt idx="12846">
                  <c:v>23.303999999999998</c:v>
                </c:pt>
                <c:pt idx="12847">
                  <c:v>23.306999999999999</c:v>
                </c:pt>
                <c:pt idx="12848">
                  <c:v>23.309000000000001</c:v>
                </c:pt>
                <c:pt idx="12849">
                  <c:v>23.312000000000001</c:v>
                </c:pt>
                <c:pt idx="12850">
                  <c:v>23.315000000000001</c:v>
                </c:pt>
                <c:pt idx="12851">
                  <c:v>23.317</c:v>
                </c:pt>
                <c:pt idx="12852">
                  <c:v>23.32</c:v>
                </c:pt>
                <c:pt idx="12853">
                  <c:v>23.323</c:v>
                </c:pt>
                <c:pt idx="12854">
                  <c:v>23.324999999999999</c:v>
                </c:pt>
                <c:pt idx="12855">
                  <c:v>23.327999999999999</c:v>
                </c:pt>
                <c:pt idx="12856">
                  <c:v>23.331</c:v>
                </c:pt>
                <c:pt idx="12857">
                  <c:v>23.332999999999998</c:v>
                </c:pt>
                <c:pt idx="12858">
                  <c:v>23.335999999999999</c:v>
                </c:pt>
                <c:pt idx="12859">
                  <c:v>23.338999999999999</c:v>
                </c:pt>
                <c:pt idx="12860">
                  <c:v>23.341000000000001</c:v>
                </c:pt>
                <c:pt idx="12861">
                  <c:v>23.344000000000001</c:v>
                </c:pt>
                <c:pt idx="12862">
                  <c:v>23.347000000000001</c:v>
                </c:pt>
                <c:pt idx="12863">
                  <c:v>23.349</c:v>
                </c:pt>
                <c:pt idx="12864">
                  <c:v>23.352</c:v>
                </c:pt>
                <c:pt idx="12865">
                  <c:v>23.355</c:v>
                </c:pt>
                <c:pt idx="12866">
                  <c:v>23.356999999999999</c:v>
                </c:pt>
                <c:pt idx="12867">
                  <c:v>23.36</c:v>
                </c:pt>
                <c:pt idx="12868">
                  <c:v>23.363</c:v>
                </c:pt>
                <c:pt idx="12869">
                  <c:v>23.364999999999998</c:v>
                </c:pt>
                <c:pt idx="12870">
                  <c:v>23.367999999999999</c:v>
                </c:pt>
                <c:pt idx="12871">
                  <c:v>23.370999999999999</c:v>
                </c:pt>
                <c:pt idx="12872">
                  <c:v>23.373000000000001</c:v>
                </c:pt>
                <c:pt idx="12873">
                  <c:v>23.376000000000001</c:v>
                </c:pt>
                <c:pt idx="12874">
                  <c:v>23.379000000000001</c:v>
                </c:pt>
                <c:pt idx="12875">
                  <c:v>23.381</c:v>
                </c:pt>
                <c:pt idx="12876">
                  <c:v>23.384</c:v>
                </c:pt>
                <c:pt idx="12877">
                  <c:v>23.387</c:v>
                </c:pt>
                <c:pt idx="12878">
                  <c:v>23.388999999999999</c:v>
                </c:pt>
                <c:pt idx="12879">
                  <c:v>23.391999999999999</c:v>
                </c:pt>
                <c:pt idx="12880">
                  <c:v>23.395</c:v>
                </c:pt>
                <c:pt idx="12881">
                  <c:v>23.396999999999998</c:v>
                </c:pt>
                <c:pt idx="12882">
                  <c:v>23.4</c:v>
                </c:pt>
                <c:pt idx="12883">
                  <c:v>23.402999999999999</c:v>
                </c:pt>
                <c:pt idx="12884">
                  <c:v>23.405000000000001</c:v>
                </c:pt>
                <c:pt idx="12885">
                  <c:v>23.408000000000001</c:v>
                </c:pt>
                <c:pt idx="12886">
                  <c:v>23.411000000000001</c:v>
                </c:pt>
                <c:pt idx="12887">
                  <c:v>23.413</c:v>
                </c:pt>
                <c:pt idx="12888">
                  <c:v>23.416</c:v>
                </c:pt>
                <c:pt idx="12889">
                  <c:v>23.419</c:v>
                </c:pt>
                <c:pt idx="12890">
                  <c:v>23.420999999999999</c:v>
                </c:pt>
                <c:pt idx="12891">
                  <c:v>23.423999999999999</c:v>
                </c:pt>
                <c:pt idx="12892">
                  <c:v>23.427</c:v>
                </c:pt>
                <c:pt idx="12893">
                  <c:v>23.428999999999998</c:v>
                </c:pt>
                <c:pt idx="12894">
                  <c:v>23.431999999999999</c:v>
                </c:pt>
                <c:pt idx="12895">
                  <c:v>23.434999999999999</c:v>
                </c:pt>
                <c:pt idx="12896">
                  <c:v>23.437000000000001</c:v>
                </c:pt>
                <c:pt idx="12897">
                  <c:v>23.44</c:v>
                </c:pt>
                <c:pt idx="12898">
                  <c:v>23.443000000000001</c:v>
                </c:pt>
                <c:pt idx="12899">
                  <c:v>23.445</c:v>
                </c:pt>
                <c:pt idx="12900">
                  <c:v>23.448</c:v>
                </c:pt>
                <c:pt idx="12901">
                  <c:v>23.451000000000001</c:v>
                </c:pt>
                <c:pt idx="12902">
                  <c:v>23.452999999999999</c:v>
                </c:pt>
                <c:pt idx="12903">
                  <c:v>23.456</c:v>
                </c:pt>
                <c:pt idx="12904">
                  <c:v>23.459</c:v>
                </c:pt>
                <c:pt idx="12905">
                  <c:v>23.460999999999999</c:v>
                </c:pt>
                <c:pt idx="12906">
                  <c:v>23.463999999999999</c:v>
                </c:pt>
                <c:pt idx="12907">
                  <c:v>23.466999999999999</c:v>
                </c:pt>
                <c:pt idx="12908">
                  <c:v>23.469000000000001</c:v>
                </c:pt>
                <c:pt idx="12909">
                  <c:v>23.472000000000001</c:v>
                </c:pt>
                <c:pt idx="12910">
                  <c:v>23.475000000000001</c:v>
                </c:pt>
                <c:pt idx="12911">
                  <c:v>23.477</c:v>
                </c:pt>
                <c:pt idx="12912">
                  <c:v>23.48</c:v>
                </c:pt>
                <c:pt idx="12913">
                  <c:v>23.483000000000001</c:v>
                </c:pt>
                <c:pt idx="12914">
                  <c:v>23.484999999999999</c:v>
                </c:pt>
                <c:pt idx="12915">
                  <c:v>23.488</c:v>
                </c:pt>
                <c:pt idx="12916">
                  <c:v>23.491</c:v>
                </c:pt>
                <c:pt idx="12917">
                  <c:v>23.492999999999999</c:v>
                </c:pt>
                <c:pt idx="12918">
                  <c:v>23.495999999999999</c:v>
                </c:pt>
                <c:pt idx="12919">
                  <c:v>23.498999999999999</c:v>
                </c:pt>
                <c:pt idx="12920">
                  <c:v>23.501000000000001</c:v>
                </c:pt>
                <c:pt idx="12921">
                  <c:v>23.504000000000001</c:v>
                </c:pt>
                <c:pt idx="12922">
                  <c:v>23.507000000000001</c:v>
                </c:pt>
                <c:pt idx="12923">
                  <c:v>23.509</c:v>
                </c:pt>
                <c:pt idx="12924">
                  <c:v>23.512</c:v>
                </c:pt>
                <c:pt idx="12925">
                  <c:v>23.515000000000001</c:v>
                </c:pt>
                <c:pt idx="12926">
                  <c:v>23.516999999999999</c:v>
                </c:pt>
                <c:pt idx="12927">
                  <c:v>23.52</c:v>
                </c:pt>
                <c:pt idx="12928">
                  <c:v>23.523</c:v>
                </c:pt>
                <c:pt idx="12929">
                  <c:v>23.524999999999999</c:v>
                </c:pt>
                <c:pt idx="12930">
                  <c:v>23.527999999999999</c:v>
                </c:pt>
                <c:pt idx="12931">
                  <c:v>23.530999999999999</c:v>
                </c:pt>
                <c:pt idx="12932">
                  <c:v>23.533000000000001</c:v>
                </c:pt>
                <c:pt idx="12933">
                  <c:v>23.536000000000001</c:v>
                </c:pt>
                <c:pt idx="12934">
                  <c:v>23.539000000000001</c:v>
                </c:pt>
                <c:pt idx="12935">
                  <c:v>23.541</c:v>
                </c:pt>
                <c:pt idx="12936">
                  <c:v>23.544</c:v>
                </c:pt>
                <c:pt idx="12937">
                  <c:v>23.547000000000001</c:v>
                </c:pt>
                <c:pt idx="12938">
                  <c:v>23.548999999999999</c:v>
                </c:pt>
                <c:pt idx="12939">
                  <c:v>23.552</c:v>
                </c:pt>
                <c:pt idx="12940">
                  <c:v>23.555</c:v>
                </c:pt>
                <c:pt idx="12941">
                  <c:v>23.556999999999999</c:v>
                </c:pt>
                <c:pt idx="12942">
                  <c:v>23.56</c:v>
                </c:pt>
                <c:pt idx="12943">
                  <c:v>23.562999999999999</c:v>
                </c:pt>
                <c:pt idx="12944">
                  <c:v>23.565000000000001</c:v>
                </c:pt>
                <c:pt idx="12945">
                  <c:v>23.568000000000001</c:v>
                </c:pt>
                <c:pt idx="12946">
                  <c:v>23.571000000000002</c:v>
                </c:pt>
                <c:pt idx="12947">
                  <c:v>23.573</c:v>
                </c:pt>
                <c:pt idx="12948">
                  <c:v>23.576000000000001</c:v>
                </c:pt>
                <c:pt idx="12949">
                  <c:v>23.577999999999999</c:v>
                </c:pt>
                <c:pt idx="12950">
                  <c:v>23.581</c:v>
                </c:pt>
                <c:pt idx="12951">
                  <c:v>23.584</c:v>
                </c:pt>
                <c:pt idx="12952">
                  <c:v>23.585999999999999</c:v>
                </c:pt>
                <c:pt idx="12953">
                  <c:v>23.588999999999999</c:v>
                </c:pt>
                <c:pt idx="12954">
                  <c:v>23.591999999999999</c:v>
                </c:pt>
                <c:pt idx="12955">
                  <c:v>23.594000000000001</c:v>
                </c:pt>
                <c:pt idx="12956">
                  <c:v>23.597000000000001</c:v>
                </c:pt>
                <c:pt idx="12957">
                  <c:v>23.6</c:v>
                </c:pt>
                <c:pt idx="12958">
                  <c:v>23.602</c:v>
                </c:pt>
                <c:pt idx="12959">
                  <c:v>23.605</c:v>
                </c:pt>
                <c:pt idx="12960">
                  <c:v>23.608000000000001</c:v>
                </c:pt>
                <c:pt idx="12961">
                  <c:v>23.61</c:v>
                </c:pt>
                <c:pt idx="12962">
                  <c:v>23.613</c:v>
                </c:pt>
                <c:pt idx="12963">
                  <c:v>23.616</c:v>
                </c:pt>
                <c:pt idx="12964">
                  <c:v>23.617999999999999</c:v>
                </c:pt>
                <c:pt idx="12965">
                  <c:v>23.620999999999999</c:v>
                </c:pt>
                <c:pt idx="12966">
                  <c:v>23.623999999999999</c:v>
                </c:pt>
                <c:pt idx="12967">
                  <c:v>23.626000000000001</c:v>
                </c:pt>
                <c:pt idx="12968">
                  <c:v>23.629000000000001</c:v>
                </c:pt>
                <c:pt idx="12969">
                  <c:v>23.632000000000001</c:v>
                </c:pt>
                <c:pt idx="12970">
                  <c:v>23.634</c:v>
                </c:pt>
                <c:pt idx="12971">
                  <c:v>23.637</c:v>
                </c:pt>
                <c:pt idx="12972">
                  <c:v>23.638999999999999</c:v>
                </c:pt>
                <c:pt idx="12973">
                  <c:v>23.641999999999999</c:v>
                </c:pt>
                <c:pt idx="12974">
                  <c:v>23.645</c:v>
                </c:pt>
                <c:pt idx="12975">
                  <c:v>23.646999999999998</c:v>
                </c:pt>
                <c:pt idx="12976">
                  <c:v>23.65</c:v>
                </c:pt>
                <c:pt idx="12977">
                  <c:v>23.652999999999999</c:v>
                </c:pt>
                <c:pt idx="12978">
                  <c:v>23.655000000000001</c:v>
                </c:pt>
                <c:pt idx="12979">
                  <c:v>23.658000000000001</c:v>
                </c:pt>
                <c:pt idx="12980">
                  <c:v>23.661000000000001</c:v>
                </c:pt>
                <c:pt idx="12981">
                  <c:v>23.663</c:v>
                </c:pt>
                <c:pt idx="12982">
                  <c:v>23.666</c:v>
                </c:pt>
                <c:pt idx="12983">
                  <c:v>23.669</c:v>
                </c:pt>
                <c:pt idx="12984">
                  <c:v>23.670999999999999</c:v>
                </c:pt>
                <c:pt idx="12985">
                  <c:v>23.673999999999999</c:v>
                </c:pt>
                <c:pt idx="12986">
                  <c:v>23.675999999999998</c:v>
                </c:pt>
                <c:pt idx="12987">
                  <c:v>23.678999999999998</c:v>
                </c:pt>
                <c:pt idx="12988">
                  <c:v>23.681999999999999</c:v>
                </c:pt>
                <c:pt idx="12989">
                  <c:v>23.684000000000001</c:v>
                </c:pt>
                <c:pt idx="12990">
                  <c:v>23.687000000000001</c:v>
                </c:pt>
                <c:pt idx="12991">
                  <c:v>23.69</c:v>
                </c:pt>
                <c:pt idx="12992">
                  <c:v>23.693000000000001</c:v>
                </c:pt>
                <c:pt idx="12993">
                  <c:v>23.695</c:v>
                </c:pt>
                <c:pt idx="12994">
                  <c:v>23.698</c:v>
                </c:pt>
                <c:pt idx="12995">
                  <c:v>23.7</c:v>
                </c:pt>
                <c:pt idx="12996">
                  <c:v>23.702999999999999</c:v>
                </c:pt>
                <c:pt idx="12997">
                  <c:v>23.706</c:v>
                </c:pt>
                <c:pt idx="12998">
                  <c:v>23.709</c:v>
                </c:pt>
                <c:pt idx="12999">
                  <c:v>23.710999999999999</c:v>
                </c:pt>
                <c:pt idx="13000">
                  <c:v>23.713999999999999</c:v>
                </c:pt>
                <c:pt idx="13001">
                  <c:v>23.716000000000001</c:v>
                </c:pt>
                <c:pt idx="13002">
                  <c:v>23.719000000000001</c:v>
                </c:pt>
                <c:pt idx="13003">
                  <c:v>23.722000000000001</c:v>
                </c:pt>
                <c:pt idx="13004">
                  <c:v>23.724</c:v>
                </c:pt>
                <c:pt idx="13005">
                  <c:v>23.727</c:v>
                </c:pt>
                <c:pt idx="13006">
                  <c:v>23.73</c:v>
                </c:pt>
                <c:pt idx="13007">
                  <c:v>23.731999999999999</c:v>
                </c:pt>
                <c:pt idx="13008">
                  <c:v>23.734999999999999</c:v>
                </c:pt>
                <c:pt idx="13009">
                  <c:v>23.738</c:v>
                </c:pt>
                <c:pt idx="13010">
                  <c:v>23.741</c:v>
                </c:pt>
                <c:pt idx="13011">
                  <c:v>23.742999999999999</c:v>
                </c:pt>
                <c:pt idx="13012">
                  <c:v>23.745999999999999</c:v>
                </c:pt>
                <c:pt idx="13013">
                  <c:v>23.748999999999999</c:v>
                </c:pt>
                <c:pt idx="13014">
                  <c:v>23.751000000000001</c:v>
                </c:pt>
                <c:pt idx="13015">
                  <c:v>23.754000000000001</c:v>
                </c:pt>
                <c:pt idx="13016">
                  <c:v>23.757000000000001</c:v>
                </c:pt>
                <c:pt idx="13017">
                  <c:v>23.759</c:v>
                </c:pt>
                <c:pt idx="13018">
                  <c:v>23.762</c:v>
                </c:pt>
                <c:pt idx="13019">
                  <c:v>23.763999999999999</c:v>
                </c:pt>
                <c:pt idx="13020">
                  <c:v>23.766999999999999</c:v>
                </c:pt>
                <c:pt idx="13021">
                  <c:v>23.77</c:v>
                </c:pt>
                <c:pt idx="13022">
                  <c:v>23.773</c:v>
                </c:pt>
                <c:pt idx="13023">
                  <c:v>23.774999999999999</c:v>
                </c:pt>
                <c:pt idx="13024">
                  <c:v>23.777999999999999</c:v>
                </c:pt>
                <c:pt idx="13025">
                  <c:v>23.78</c:v>
                </c:pt>
                <c:pt idx="13026">
                  <c:v>23.783000000000001</c:v>
                </c:pt>
                <c:pt idx="13027">
                  <c:v>23.786000000000001</c:v>
                </c:pt>
                <c:pt idx="13028">
                  <c:v>23.789000000000001</c:v>
                </c:pt>
                <c:pt idx="13029">
                  <c:v>23.791</c:v>
                </c:pt>
                <c:pt idx="13030">
                  <c:v>23.794</c:v>
                </c:pt>
                <c:pt idx="13031">
                  <c:v>23.797000000000001</c:v>
                </c:pt>
                <c:pt idx="13032">
                  <c:v>23.798999999999999</c:v>
                </c:pt>
                <c:pt idx="13033">
                  <c:v>23.802</c:v>
                </c:pt>
                <c:pt idx="13034">
                  <c:v>23.803999999999998</c:v>
                </c:pt>
                <c:pt idx="13035">
                  <c:v>23.806999999999999</c:v>
                </c:pt>
                <c:pt idx="13036">
                  <c:v>23.81</c:v>
                </c:pt>
                <c:pt idx="13037">
                  <c:v>23.812000000000001</c:v>
                </c:pt>
                <c:pt idx="13038">
                  <c:v>23.815000000000001</c:v>
                </c:pt>
                <c:pt idx="13039">
                  <c:v>23.818000000000001</c:v>
                </c:pt>
                <c:pt idx="13040">
                  <c:v>23.82</c:v>
                </c:pt>
                <c:pt idx="13041">
                  <c:v>23.823</c:v>
                </c:pt>
                <c:pt idx="13042">
                  <c:v>23.826000000000001</c:v>
                </c:pt>
                <c:pt idx="13043">
                  <c:v>23.829000000000001</c:v>
                </c:pt>
                <c:pt idx="13044">
                  <c:v>23.831</c:v>
                </c:pt>
                <c:pt idx="13045">
                  <c:v>23.834</c:v>
                </c:pt>
                <c:pt idx="13046">
                  <c:v>23.837</c:v>
                </c:pt>
                <c:pt idx="13047">
                  <c:v>23.838999999999999</c:v>
                </c:pt>
                <c:pt idx="13048">
                  <c:v>23.841999999999999</c:v>
                </c:pt>
                <c:pt idx="13049">
                  <c:v>23.844999999999999</c:v>
                </c:pt>
                <c:pt idx="13050">
                  <c:v>23.847000000000001</c:v>
                </c:pt>
                <c:pt idx="13051">
                  <c:v>23.85</c:v>
                </c:pt>
                <c:pt idx="13052">
                  <c:v>23.853000000000002</c:v>
                </c:pt>
                <c:pt idx="13053">
                  <c:v>23.855</c:v>
                </c:pt>
                <c:pt idx="13054">
                  <c:v>23.858000000000001</c:v>
                </c:pt>
                <c:pt idx="13055">
                  <c:v>23.861000000000001</c:v>
                </c:pt>
                <c:pt idx="13056">
                  <c:v>23.863</c:v>
                </c:pt>
                <c:pt idx="13057">
                  <c:v>23.866</c:v>
                </c:pt>
                <c:pt idx="13058">
                  <c:v>23.869</c:v>
                </c:pt>
                <c:pt idx="13059">
                  <c:v>23.870999999999999</c:v>
                </c:pt>
                <c:pt idx="13060">
                  <c:v>23.873999999999999</c:v>
                </c:pt>
                <c:pt idx="13061">
                  <c:v>23.876000000000001</c:v>
                </c:pt>
                <c:pt idx="13062">
                  <c:v>23.879000000000001</c:v>
                </c:pt>
                <c:pt idx="13063">
                  <c:v>23.882000000000001</c:v>
                </c:pt>
                <c:pt idx="13064">
                  <c:v>23.884</c:v>
                </c:pt>
                <c:pt idx="13065">
                  <c:v>23.887</c:v>
                </c:pt>
                <c:pt idx="13066">
                  <c:v>23.89</c:v>
                </c:pt>
                <c:pt idx="13067">
                  <c:v>23.893000000000001</c:v>
                </c:pt>
                <c:pt idx="13068">
                  <c:v>23.895</c:v>
                </c:pt>
                <c:pt idx="13069">
                  <c:v>23.898</c:v>
                </c:pt>
                <c:pt idx="13070">
                  <c:v>23.9</c:v>
                </c:pt>
                <c:pt idx="13071">
                  <c:v>23.902999999999999</c:v>
                </c:pt>
                <c:pt idx="13072">
                  <c:v>23.905999999999999</c:v>
                </c:pt>
                <c:pt idx="13073">
                  <c:v>23.908999999999999</c:v>
                </c:pt>
                <c:pt idx="13074">
                  <c:v>23.911000000000001</c:v>
                </c:pt>
                <c:pt idx="13075">
                  <c:v>23.914000000000001</c:v>
                </c:pt>
                <c:pt idx="13076">
                  <c:v>23.916</c:v>
                </c:pt>
                <c:pt idx="13077">
                  <c:v>23.919</c:v>
                </c:pt>
                <c:pt idx="13078">
                  <c:v>23.922000000000001</c:v>
                </c:pt>
                <c:pt idx="13079">
                  <c:v>23.923999999999999</c:v>
                </c:pt>
                <c:pt idx="13080">
                  <c:v>23.927</c:v>
                </c:pt>
                <c:pt idx="13081">
                  <c:v>23.93</c:v>
                </c:pt>
                <c:pt idx="13082">
                  <c:v>23.931999999999999</c:v>
                </c:pt>
                <c:pt idx="13083">
                  <c:v>23.934999999999999</c:v>
                </c:pt>
                <c:pt idx="13084">
                  <c:v>23.937999999999999</c:v>
                </c:pt>
                <c:pt idx="13085">
                  <c:v>23.940999999999999</c:v>
                </c:pt>
                <c:pt idx="13086">
                  <c:v>23.943000000000001</c:v>
                </c:pt>
                <c:pt idx="13087">
                  <c:v>23.946000000000002</c:v>
                </c:pt>
                <c:pt idx="13088">
                  <c:v>23.948</c:v>
                </c:pt>
                <c:pt idx="13089">
                  <c:v>23.951000000000001</c:v>
                </c:pt>
                <c:pt idx="13090">
                  <c:v>23.954000000000001</c:v>
                </c:pt>
                <c:pt idx="13091">
                  <c:v>23.956</c:v>
                </c:pt>
                <c:pt idx="13092">
                  <c:v>23.959</c:v>
                </c:pt>
                <c:pt idx="13093">
                  <c:v>23.962</c:v>
                </c:pt>
                <c:pt idx="13094">
                  <c:v>23.963999999999999</c:v>
                </c:pt>
                <c:pt idx="13095">
                  <c:v>23.966999999999999</c:v>
                </c:pt>
                <c:pt idx="13096">
                  <c:v>23.97</c:v>
                </c:pt>
                <c:pt idx="13097">
                  <c:v>23.972000000000001</c:v>
                </c:pt>
                <c:pt idx="13098">
                  <c:v>23.975000000000001</c:v>
                </c:pt>
                <c:pt idx="13099">
                  <c:v>23.978000000000002</c:v>
                </c:pt>
                <c:pt idx="13100">
                  <c:v>23.98</c:v>
                </c:pt>
                <c:pt idx="13101">
                  <c:v>23.983000000000001</c:v>
                </c:pt>
                <c:pt idx="13102">
                  <c:v>23.986000000000001</c:v>
                </c:pt>
                <c:pt idx="13103">
                  <c:v>23.988</c:v>
                </c:pt>
                <c:pt idx="13104">
                  <c:v>23.991</c:v>
                </c:pt>
                <c:pt idx="13105">
                  <c:v>23.992999999999999</c:v>
                </c:pt>
                <c:pt idx="13106">
                  <c:v>23.995999999999999</c:v>
                </c:pt>
                <c:pt idx="13107">
                  <c:v>23.998000000000001</c:v>
                </c:pt>
                <c:pt idx="13108">
                  <c:v>24.001000000000001</c:v>
                </c:pt>
                <c:pt idx="13109">
                  <c:v>24.004000000000001</c:v>
                </c:pt>
                <c:pt idx="13110">
                  <c:v>24.006</c:v>
                </c:pt>
                <c:pt idx="13111">
                  <c:v>24.009</c:v>
                </c:pt>
                <c:pt idx="13112">
                  <c:v>24.012</c:v>
                </c:pt>
                <c:pt idx="13113">
                  <c:v>24.013999999999999</c:v>
                </c:pt>
                <c:pt idx="13114">
                  <c:v>24.016999999999999</c:v>
                </c:pt>
                <c:pt idx="13115">
                  <c:v>24.02</c:v>
                </c:pt>
                <c:pt idx="13116">
                  <c:v>24.021999999999998</c:v>
                </c:pt>
                <c:pt idx="13117">
                  <c:v>24.024999999999999</c:v>
                </c:pt>
                <c:pt idx="13118">
                  <c:v>24.027999999999999</c:v>
                </c:pt>
                <c:pt idx="13119">
                  <c:v>24.03</c:v>
                </c:pt>
                <c:pt idx="13120">
                  <c:v>24.033000000000001</c:v>
                </c:pt>
                <c:pt idx="13121">
                  <c:v>24.036000000000001</c:v>
                </c:pt>
                <c:pt idx="13122">
                  <c:v>24.038</c:v>
                </c:pt>
                <c:pt idx="13123">
                  <c:v>24.041</c:v>
                </c:pt>
                <c:pt idx="13124">
                  <c:v>24.044</c:v>
                </c:pt>
                <c:pt idx="13125">
                  <c:v>24.045999999999999</c:v>
                </c:pt>
                <c:pt idx="13126">
                  <c:v>24.048999999999999</c:v>
                </c:pt>
                <c:pt idx="13127">
                  <c:v>24.052</c:v>
                </c:pt>
                <c:pt idx="13128">
                  <c:v>24.053999999999998</c:v>
                </c:pt>
                <c:pt idx="13129">
                  <c:v>24.056999999999999</c:v>
                </c:pt>
                <c:pt idx="13130">
                  <c:v>24.06</c:v>
                </c:pt>
                <c:pt idx="13131">
                  <c:v>24.062000000000001</c:v>
                </c:pt>
                <c:pt idx="13132">
                  <c:v>24.065000000000001</c:v>
                </c:pt>
                <c:pt idx="13133">
                  <c:v>24.068000000000001</c:v>
                </c:pt>
                <c:pt idx="13134">
                  <c:v>24.07</c:v>
                </c:pt>
                <c:pt idx="13135">
                  <c:v>24.073</c:v>
                </c:pt>
                <c:pt idx="13136">
                  <c:v>24.076000000000001</c:v>
                </c:pt>
                <c:pt idx="13137">
                  <c:v>24.077999999999999</c:v>
                </c:pt>
                <c:pt idx="13138">
                  <c:v>24.081</c:v>
                </c:pt>
                <c:pt idx="13139">
                  <c:v>24.084</c:v>
                </c:pt>
                <c:pt idx="13140">
                  <c:v>24.085999999999999</c:v>
                </c:pt>
                <c:pt idx="13141">
                  <c:v>24.088999999999999</c:v>
                </c:pt>
                <c:pt idx="13142">
                  <c:v>24.091999999999999</c:v>
                </c:pt>
                <c:pt idx="13143">
                  <c:v>24.094000000000001</c:v>
                </c:pt>
                <c:pt idx="13144">
                  <c:v>24.097000000000001</c:v>
                </c:pt>
                <c:pt idx="13145">
                  <c:v>24.1</c:v>
                </c:pt>
                <c:pt idx="13146">
                  <c:v>24.102</c:v>
                </c:pt>
                <c:pt idx="13147">
                  <c:v>24.105</c:v>
                </c:pt>
                <c:pt idx="13148">
                  <c:v>24.108000000000001</c:v>
                </c:pt>
                <c:pt idx="13149">
                  <c:v>24.11</c:v>
                </c:pt>
                <c:pt idx="13150">
                  <c:v>24.113</c:v>
                </c:pt>
                <c:pt idx="13151">
                  <c:v>24.116</c:v>
                </c:pt>
                <c:pt idx="13152">
                  <c:v>24.117999999999999</c:v>
                </c:pt>
                <c:pt idx="13153">
                  <c:v>24.120999999999999</c:v>
                </c:pt>
                <c:pt idx="13154">
                  <c:v>24.123999999999999</c:v>
                </c:pt>
                <c:pt idx="13155">
                  <c:v>24.126000000000001</c:v>
                </c:pt>
                <c:pt idx="13156">
                  <c:v>24.129000000000001</c:v>
                </c:pt>
                <c:pt idx="13157">
                  <c:v>24.132000000000001</c:v>
                </c:pt>
                <c:pt idx="13158">
                  <c:v>24.134</c:v>
                </c:pt>
                <c:pt idx="13159">
                  <c:v>24.137</c:v>
                </c:pt>
                <c:pt idx="13160">
                  <c:v>24.14</c:v>
                </c:pt>
                <c:pt idx="13161">
                  <c:v>24.141999999999999</c:v>
                </c:pt>
                <c:pt idx="13162">
                  <c:v>24.145</c:v>
                </c:pt>
                <c:pt idx="13163">
                  <c:v>24.146999999999998</c:v>
                </c:pt>
                <c:pt idx="13164">
                  <c:v>24.15</c:v>
                </c:pt>
                <c:pt idx="13165">
                  <c:v>24.152999999999999</c:v>
                </c:pt>
                <c:pt idx="13166">
                  <c:v>24.155999999999999</c:v>
                </c:pt>
                <c:pt idx="13167">
                  <c:v>24.158000000000001</c:v>
                </c:pt>
                <c:pt idx="13168">
                  <c:v>24.161000000000001</c:v>
                </c:pt>
                <c:pt idx="13169">
                  <c:v>24.163</c:v>
                </c:pt>
                <c:pt idx="13170">
                  <c:v>24.166</c:v>
                </c:pt>
                <c:pt idx="13171">
                  <c:v>24.169</c:v>
                </c:pt>
                <c:pt idx="13172">
                  <c:v>24.170999999999999</c:v>
                </c:pt>
                <c:pt idx="13173">
                  <c:v>24.173999999999999</c:v>
                </c:pt>
                <c:pt idx="13174">
                  <c:v>24.177</c:v>
                </c:pt>
                <c:pt idx="13175">
                  <c:v>24.178999999999998</c:v>
                </c:pt>
                <c:pt idx="13176">
                  <c:v>24.181999999999999</c:v>
                </c:pt>
                <c:pt idx="13177">
                  <c:v>24.184999999999999</c:v>
                </c:pt>
                <c:pt idx="13178">
                  <c:v>24.187000000000001</c:v>
                </c:pt>
                <c:pt idx="13179">
                  <c:v>24.19</c:v>
                </c:pt>
                <c:pt idx="13180">
                  <c:v>24.193000000000001</c:v>
                </c:pt>
                <c:pt idx="13181">
                  <c:v>24.195</c:v>
                </c:pt>
                <c:pt idx="13182">
                  <c:v>24.198</c:v>
                </c:pt>
                <c:pt idx="13183">
                  <c:v>24.201000000000001</c:v>
                </c:pt>
                <c:pt idx="13184">
                  <c:v>24.202999999999999</c:v>
                </c:pt>
                <c:pt idx="13185">
                  <c:v>24.206</c:v>
                </c:pt>
                <c:pt idx="13186">
                  <c:v>24.209</c:v>
                </c:pt>
                <c:pt idx="13187">
                  <c:v>24.210999999999999</c:v>
                </c:pt>
                <c:pt idx="13188">
                  <c:v>24.213999999999999</c:v>
                </c:pt>
                <c:pt idx="13189">
                  <c:v>24.216999999999999</c:v>
                </c:pt>
                <c:pt idx="13190">
                  <c:v>24.219000000000001</c:v>
                </c:pt>
                <c:pt idx="13191">
                  <c:v>24.222000000000001</c:v>
                </c:pt>
                <c:pt idx="13192">
                  <c:v>24.225000000000001</c:v>
                </c:pt>
                <c:pt idx="13193">
                  <c:v>24.227</c:v>
                </c:pt>
                <c:pt idx="13194">
                  <c:v>24.23</c:v>
                </c:pt>
                <c:pt idx="13195">
                  <c:v>24.233000000000001</c:v>
                </c:pt>
                <c:pt idx="13196">
                  <c:v>24.234999999999999</c:v>
                </c:pt>
                <c:pt idx="13197">
                  <c:v>24.238</c:v>
                </c:pt>
                <c:pt idx="13198">
                  <c:v>24.241</c:v>
                </c:pt>
                <c:pt idx="13199">
                  <c:v>24.242999999999999</c:v>
                </c:pt>
                <c:pt idx="13200">
                  <c:v>24.245999999999999</c:v>
                </c:pt>
                <c:pt idx="13201">
                  <c:v>24.248999999999999</c:v>
                </c:pt>
                <c:pt idx="13202">
                  <c:v>24.251000000000001</c:v>
                </c:pt>
                <c:pt idx="13203">
                  <c:v>24.254000000000001</c:v>
                </c:pt>
                <c:pt idx="13204">
                  <c:v>24.257000000000001</c:v>
                </c:pt>
                <c:pt idx="13205">
                  <c:v>24.259</c:v>
                </c:pt>
                <c:pt idx="13206">
                  <c:v>24.262</c:v>
                </c:pt>
                <c:pt idx="13207">
                  <c:v>24.265000000000001</c:v>
                </c:pt>
                <c:pt idx="13208">
                  <c:v>24.266999999999999</c:v>
                </c:pt>
                <c:pt idx="13209">
                  <c:v>24.27</c:v>
                </c:pt>
                <c:pt idx="13210">
                  <c:v>24.273</c:v>
                </c:pt>
                <c:pt idx="13211">
                  <c:v>24.274999999999999</c:v>
                </c:pt>
                <c:pt idx="13212">
                  <c:v>24.277999999999999</c:v>
                </c:pt>
                <c:pt idx="13213">
                  <c:v>24.280999999999999</c:v>
                </c:pt>
                <c:pt idx="13214">
                  <c:v>24.283000000000001</c:v>
                </c:pt>
                <c:pt idx="13215">
                  <c:v>24.286000000000001</c:v>
                </c:pt>
                <c:pt idx="13216">
                  <c:v>24.289000000000001</c:v>
                </c:pt>
                <c:pt idx="13217">
                  <c:v>24.291</c:v>
                </c:pt>
                <c:pt idx="13218">
                  <c:v>24.294</c:v>
                </c:pt>
                <c:pt idx="13219">
                  <c:v>24.297000000000001</c:v>
                </c:pt>
                <c:pt idx="13220">
                  <c:v>24.298999999999999</c:v>
                </c:pt>
                <c:pt idx="13221">
                  <c:v>24.302</c:v>
                </c:pt>
                <c:pt idx="13222">
                  <c:v>24.305</c:v>
                </c:pt>
                <c:pt idx="13223">
                  <c:v>24.306999999999999</c:v>
                </c:pt>
                <c:pt idx="13224">
                  <c:v>24.31</c:v>
                </c:pt>
                <c:pt idx="13225">
                  <c:v>24.312999999999999</c:v>
                </c:pt>
                <c:pt idx="13226">
                  <c:v>24.315000000000001</c:v>
                </c:pt>
                <c:pt idx="13227">
                  <c:v>24.318000000000001</c:v>
                </c:pt>
                <c:pt idx="13228">
                  <c:v>24.321000000000002</c:v>
                </c:pt>
                <c:pt idx="13229">
                  <c:v>24.323</c:v>
                </c:pt>
                <c:pt idx="13230">
                  <c:v>24.326000000000001</c:v>
                </c:pt>
                <c:pt idx="13231">
                  <c:v>24.329000000000001</c:v>
                </c:pt>
                <c:pt idx="13232">
                  <c:v>24.331</c:v>
                </c:pt>
                <c:pt idx="13233">
                  <c:v>24.334</c:v>
                </c:pt>
                <c:pt idx="13234">
                  <c:v>24.337</c:v>
                </c:pt>
                <c:pt idx="13235">
                  <c:v>24.338999999999999</c:v>
                </c:pt>
                <c:pt idx="13236">
                  <c:v>24.341999999999999</c:v>
                </c:pt>
                <c:pt idx="13237">
                  <c:v>24.344000000000001</c:v>
                </c:pt>
                <c:pt idx="13238">
                  <c:v>24.347000000000001</c:v>
                </c:pt>
                <c:pt idx="13239">
                  <c:v>24.35</c:v>
                </c:pt>
                <c:pt idx="13240">
                  <c:v>24.353000000000002</c:v>
                </c:pt>
                <c:pt idx="13241">
                  <c:v>24.355</c:v>
                </c:pt>
                <c:pt idx="13242">
                  <c:v>24.358000000000001</c:v>
                </c:pt>
                <c:pt idx="13243">
                  <c:v>24.361000000000001</c:v>
                </c:pt>
                <c:pt idx="13244">
                  <c:v>24.363</c:v>
                </c:pt>
                <c:pt idx="13245">
                  <c:v>24.366</c:v>
                </c:pt>
                <c:pt idx="13246">
                  <c:v>24.367999999999999</c:v>
                </c:pt>
                <c:pt idx="13247">
                  <c:v>24.370999999999999</c:v>
                </c:pt>
                <c:pt idx="13248">
                  <c:v>24.373999999999999</c:v>
                </c:pt>
                <c:pt idx="13249">
                  <c:v>24.376000000000001</c:v>
                </c:pt>
                <c:pt idx="13250">
                  <c:v>24.379000000000001</c:v>
                </c:pt>
                <c:pt idx="13251">
                  <c:v>24.382000000000001</c:v>
                </c:pt>
                <c:pt idx="13252">
                  <c:v>24.384</c:v>
                </c:pt>
                <c:pt idx="13253">
                  <c:v>24.387</c:v>
                </c:pt>
                <c:pt idx="13254">
                  <c:v>24.39</c:v>
                </c:pt>
                <c:pt idx="13255">
                  <c:v>24.391999999999999</c:v>
                </c:pt>
                <c:pt idx="13256">
                  <c:v>24.395</c:v>
                </c:pt>
                <c:pt idx="13257">
                  <c:v>24.398</c:v>
                </c:pt>
                <c:pt idx="13258">
                  <c:v>24.4</c:v>
                </c:pt>
                <c:pt idx="13259">
                  <c:v>24.402999999999999</c:v>
                </c:pt>
                <c:pt idx="13260">
                  <c:v>24.405999999999999</c:v>
                </c:pt>
                <c:pt idx="13261">
                  <c:v>24.408000000000001</c:v>
                </c:pt>
                <c:pt idx="13262">
                  <c:v>24.411000000000001</c:v>
                </c:pt>
                <c:pt idx="13263">
                  <c:v>24.414000000000001</c:v>
                </c:pt>
                <c:pt idx="13264">
                  <c:v>24.416</c:v>
                </c:pt>
                <c:pt idx="13265">
                  <c:v>24.419</c:v>
                </c:pt>
                <c:pt idx="13266">
                  <c:v>24.422000000000001</c:v>
                </c:pt>
                <c:pt idx="13267">
                  <c:v>24.423999999999999</c:v>
                </c:pt>
                <c:pt idx="13268">
                  <c:v>24.427</c:v>
                </c:pt>
                <c:pt idx="13269">
                  <c:v>24.43</c:v>
                </c:pt>
                <c:pt idx="13270">
                  <c:v>24.431999999999999</c:v>
                </c:pt>
                <c:pt idx="13271">
                  <c:v>24.434999999999999</c:v>
                </c:pt>
                <c:pt idx="13272">
                  <c:v>24.437999999999999</c:v>
                </c:pt>
                <c:pt idx="13273">
                  <c:v>24.44</c:v>
                </c:pt>
                <c:pt idx="13274">
                  <c:v>24.443000000000001</c:v>
                </c:pt>
                <c:pt idx="13275">
                  <c:v>24.446000000000002</c:v>
                </c:pt>
                <c:pt idx="13276">
                  <c:v>24.448</c:v>
                </c:pt>
                <c:pt idx="13277">
                  <c:v>24.451000000000001</c:v>
                </c:pt>
                <c:pt idx="13278">
                  <c:v>24.454000000000001</c:v>
                </c:pt>
                <c:pt idx="13279">
                  <c:v>24.456</c:v>
                </c:pt>
                <c:pt idx="13280">
                  <c:v>24.459</c:v>
                </c:pt>
                <c:pt idx="13281">
                  <c:v>24.462</c:v>
                </c:pt>
                <c:pt idx="13282">
                  <c:v>24.463999999999999</c:v>
                </c:pt>
                <c:pt idx="13283">
                  <c:v>24.466999999999999</c:v>
                </c:pt>
                <c:pt idx="13284">
                  <c:v>24.47</c:v>
                </c:pt>
                <c:pt idx="13285">
                  <c:v>24.472000000000001</c:v>
                </c:pt>
                <c:pt idx="13286">
                  <c:v>24.475000000000001</c:v>
                </c:pt>
                <c:pt idx="13287">
                  <c:v>24.478000000000002</c:v>
                </c:pt>
                <c:pt idx="13288">
                  <c:v>24.48</c:v>
                </c:pt>
                <c:pt idx="13289">
                  <c:v>24.483000000000001</c:v>
                </c:pt>
                <c:pt idx="13290">
                  <c:v>24.484999999999999</c:v>
                </c:pt>
                <c:pt idx="13291">
                  <c:v>24.488</c:v>
                </c:pt>
                <c:pt idx="13292">
                  <c:v>24.491</c:v>
                </c:pt>
                <c:pt idx="13293">
                  <c:v>24.492999999999999</c:v>
                </c:pt>
                <c:pt idx="13294">
                  <c:v>24.495999999999999</c:v>
                </c:pt>
                <c:pt idx="13295">
                  <c:v>24.498999999999999</c:v>
                </c:pt>
                <c:pt idx="13296">
                  <c:v>24.501000000000001</c:v>
                </c:pt>
                <c:pt idx="13297">
                  <c:v>24.504000000000001</c:v>
                </c:pt>
                <c:pt idx="13298">
                  <c:v>24.507000000000001</c:v>
                </c:pt>
                <c:pt idx="13299">
                  <c:v>24.509</c:v>
                </c:pt>
                <c:pt idx="13300">
                  <c:v>24.512</c:v>
                </c:pt>
                <c:pt idx="13301">
                  <c:v>24.515000000000001</c:v>
                </c:pt>
                <c:pt idx="13302">
                  <c:v>24.516999999999999</c:v>
                </c:pt>
                <c:pt idx="13303">
                  <c:v>24.52</c:v>
                </c:pt>
                <c:pt idx="13304">
                  <c:v>24.523</c:v>
                </c:pt>
                <c:pt idx="13305">
                  <c:v>24.524999999999999</c:v>
                </c:pt>
                <c:pt idx="13306">
                  <c:v>24.527999999999999</c:v>
                </c:pt>
                <c:pt idx="13307">
                  <c:v>24.53</c:v>
                </c:pt>
                <c:pt idx="13308">
                  <c:v>24.533000000000001</c:v>
                </c:pt>
                <c:pt idx="13309">
                  <c:v>24.536000000000001</c:v>
                </c:pt>
                <c:pt idx="13310">
                  <c:v>24.538</c:v>
                </c:pt>
                <c:pt idx="13311">
                  <c:v>24.541</c:v>
                </c:pt>
                <c:pt idx="13312">
                  <c:v>24.544</c:v>
                </c:pt>
                <c:pt idx="13313">
                  <c:v>24.545999999999999</c:v>
                </c:pt>
                <c:pt idx="13314">
                  <c:v>24.548999999999999</c:v>
                </c:pt>
                <c:pt idx="13315">
                  <c:v>24.552</c:v>
                </c:pt>
                <c:pt idx="13316">
                  <c:v>24.553999999999998</c:v>
                </c:pt>
                <c:pt idx="13317">
                  <c:v>24.556999999999999</c:v>
                </c:pt>
                <c:pt idx="13318">
                  <c:v>24.56</c:v>
                </c:pt>
                <c:pt idx="13319">
                  <c:v>24.562000000000001</c:v>
                </c:pt>
                <c:pt idx="13320">
                  <c:v>24.565000000000001</c:v>
                </c:pt>
                <c:pt idx="13321">
                  <c:v>24.568000000000001</c:v>
                </c:pt>
                <c:pt idx="13322">
                  <c:v>24.57</c:v>
                </c:pt>
                <c:pt idx="13323">
                  <c:v>24.573</c:v>
                </c:pt>
                <c:pt idx="13324">
                  <c:v>24.576000000000001</c:v>
                </c:pt>
                <c:pt idx="13325">
                  <c:v>24.577999999999999</c:v>
                </c:pt>
                <c:pt idx="13326">
                  <c:v>24.581</c:v>
                </c:pt>
                <c:pt idx="13327">
                  <c:v>24.584</c:v>
                </c:pt>
                <c:pt idx="13328">
                  <c:v>24.585999999999999</c:v>
                </c:pt>
                <c:pt idx="13329">
                  <c:v>24.588999999999999</c:v>
                </c:pt>
                <c:pt idx="13330">
                  <c:v>24.591999999999999</c:v>
                </c:pt>
                <c:pt idx="13331">
                  <c:v>24.594000000000001</c:v>
                </c:pt>
                <c:pt idx="13332">
                  <c:v>24.597000000000001</c:v>
                </c:pt>
                <c:pt idx="13333">
                  <c:v>24.6</c:v>
                </c:pt>
                <c:pt idx="13334">
                  <c:v>24.602</c:v>
                </c:pt>
                <c:pt idx="13335">
                  <c:v>24.605</c:v>
                </c:pt>
                <c:pt idx="13336">
                  <c:v>24.608000000000001</c:v>
                </c:pt>
                <c:pt idx="13337">
                  <c:v>24.61</c:v>
                </c:pt>
                <c:pt idx="13338">
                  <c:v>24.613</c:v>
                </c:pt>
                <c:pt idx="13339">
                  <c:v>24.616</c:v>
                </c:pt>
                <c:pt idx="13340">
                  <c:v>24.617999999999999</c:v>
                </c:pt>
                <c:pt idx="13341">
                  <c:v>24.620999999999999</c:v>
                </c:pt>
                <c:pt idx="13342">
                  <c:v>24.623999999999999</c:v>
                </c:pt>
                <c:pt idx="13343">
                  <c:v>24.626000000000001</c:v>
                </c:pt>
                <c:pt idx="13344">
                  <c:v>24.629000000000001</c:v>
                </c:pt>
                <c:pt idx="13345">
                  <c:v>24.632000000000001</c:v>
                </c:pt>
                <c:pt idx="13346">
                  <c:v>24.634</c:v>
                </c:pt>
                <c:pt idx="13347">
                  <c:v>24.637</c:v>
                </c:pt>
                <c:pt idx="13348">
                  <c:v>24.64</c:v>
                </c:pt>
                <c:pt idx="13349">
                  <c:v>24.641999999999999</c:v>
                </c:pt>
                <c:pt idx="13350">
                  <c:v>24.645</c:v>
                </c:pt>
                <c:pt idx="13351">
                  <c:v>24.648</c:v>
                </c:pt>
                <c:pt idx="13352">
                  <c:v>24.65</c:v>
                </c:pt>
                <c:pt idx="13353">
                  <c:v>24.652999999999999</c:v>
                </c:pt>
                <c:pt idx="13354">
                  <c:v>24.655999999999999</c:v>
                </c:pt>
                <c:pt idx="13355">
                  <c:v>24.658000000000001</c:v>
                </c:pt>
                <c:pt idx="13356">
                  <c:v>24.661000000000001</c:v>
                </c:pt>
                <c:pt idx="13357">
                  <c:v>24.664000000000001</c:v>
                </c:pt>
                <c:pt idx="13358">
                  <c:v>24.666</c:v>
                </c:pt>
                <c:pt idx="13359">
                  <c:v>24.669</c:v>
                </c:pt>
                <c:pt idx="13360">
                  <c:v>24.672000000000001</c:v>
                </c:pt>
                <c:pt idx="13361">
                  <c:v>24.673999999999999</c:v>
                </c:pt>
                <c:pt idx="13362">
                  <c:v>24.677</c:v>
                </c:pt>
                <c:pt idx="13363">
                  <c:v>24.68</c:v>
                </c:pt>
                <c:pt idx="13364">
                  <c:v>24.681999999999999</c:v>
                </c:pt>
                <c:pt idx="13365">
                  <c:v>24.684999999999999</c:v>
                </c:pt>
                <c:pt idx="13366">
                  <c:v>24.687000000000001</c:v>
                </c:pt>
                <c:pt idx="13367">
                  <c:v>24.69</c:v>
                </c:pt>
                <c:pt idx="13368">
                  <c:v>24.693000000000001</c:v>
                </c:pt>
                <c:pt idx="13369">
                  <c:v>24.695</c:v>
                </c:pt>
                <c:pt idx="13370">
                  <c:v>24.698</c:v>
                </c:pt>
                <c:pt idx="13371">
                  <c:v>24.701000000000001</c:v>
                </c:pt>
                <c:pt idx="13372">
                  <c:v>24.702999999999999</c:v>
                </c:pt>
                <c:pt idx="13373">
                  <c:v>24.706</c:v>
                </c:pt>
                <c:pt idx="13374">
                  <c:v>24.709</c:v>
                </c:pt>
                <c:pt idx="13375">
                  <c:v>24.710999999999999</c:v>
                </c:pt>
                <c:pt idx="13376">
                  <c:v>24.713999999999999</c:v>
                </c:pt>
                <c:pt idx="13377">
                  <c:v>24.716999999999999</c:v>
                </c:pt>
                <c:pt idx="13378">
                  <c:v>24.719000000000001</c:v>
                </c:pt>
                <c:pt idx="13379">
                  <c:v>24.722000000000001</c:v>
                </c:pt>
                <c:pt idx="13380">
                  <c:v>24.724</c:v>
                </c:pt>
                <c:pt idx="13381">
                  <c:v>24.727</c:v>
                </c:pt>
                <c:pt idx="13382">
                  <c:v>24.73</c:v>
                </c:pt>
                <c:pt idx="13383">
                  <c:v>24.731999999999999</c:v>
                </c:pt>
                <c:pt idx="13384">
                  <c:v>24.734999999999999</c:v>
                </c:pt>
                <c:pt idx="13385">
                  <c:v>24.738</c:v>
                </c:pt>
                <c:pt idx="13386">
                  <c:v>24.74</c:v>
                </c:pt>
                <c:pt idx="13387">
                  <c:v>24.742999999999999</c:v>
                </c:pt>
                <c:pt idx="13388">
                  <c:v>24.745999999999999</c:v>
                </c:pt>
                <c:pt idx="13389">
                  <c:v>24.748000000000001</c:v>
                </c:pt>
                <c:pt idx="13390">
                  <c:v>24.751000000000001</c:v>
                </c:pt>
                <c:pt idx="13391">
                  <c:v>24.754000000000001</c:v>
                </c:pt>
                <c:pt idx="13392">
                  <c:v>24.756</c:v>
                </c:pt>
                <c:pt idx="13393">
                  <c:v>24.759</c:v>
                </c:pt>
                <c:pt idx="13394">
                  <c:v>24.762</c:v>
                </c:pt>
                <c:pt idx="13395">
                  <c:v>24.763999999999999</c:v>
                </c:pt>
                <c:pt idx="13396">
                  <c:v>24.766999999999999</c:v>
                </c:pt>
                <c:pt idx="13397">
                  <c:v>24.77</c:v>
                </c:pt>
                <c:pt idx="13398">
                  <c:v>24.771999999999998</c:v>
                </c:pt>
                <c:pt idx="13399">
                  <c:v>24.774999999999999</c:v>
                </c:pt>
                <c:pt idx="13400">
                  <c:v>24.777999999999999</c:v>
                </c:pt>
                <c:pt idx="13401">
                  <c:v>24.78</c:v>
                </c:pt>
                <c:pt idx="13402">
                  <c:v>24.783000000000001</c:v>
                </c:pt>
                <c:pt idx="13403">
                  <c:v>24.786000000000001</c:v>
                </c:pt>
                <c:pt idx="13404">
                  <c:v>24.788</c:v>
                </c:pt>
                <c:pt idx="13405">
                  <c:v>24.791</c:v>
                </c:pt>
                <c:pt idx="13406">
                  <c:v>24.794</c:v>
                </c:pt>
                <c:pt idx="13407">
                  <c:v>24.795999999999999</c:v>
                </c:pt>
                <c:pt idx="13408">
                  <c:v>24.798999999999999</c:v>
                </c:pt>
                <c:pt idx="13409">
                  <c:v>24.802</c:v>
                </c:pt>
                <c:pt idx="13410">
                  <c:v>24.803999999999998</c:v>
                </c:pt>
                <c:pt idx="13411">
                  <c:v>24.806999999999999</c:v>
                </c:pt>
                <c:pt idx="13412">
                  <c:v>24.81</c:v>
                </c:pt>
                <c:pt idx="13413">
                  <c:v>24.812000000000001</c:v>
                </c:pt>
                <c:pt idx="13414">
                  <c:v>24.815000000000001</c:v>
                </c:pt>
                <c:pt idx="13415">
                  <c:v>24.818000000000001</c:v>
                </c:pt>
                <c:pt idx="13416">
                  <c:v>24.821999999999999</c:v>
                </c:pt>
                <c:pt idx="13417">
                  <c:v>24.826000000000001</c:v>
                </c:pt>
                <c:pt idx="13418">
                  <c:v>24.83</c:v>
                </c:pt>
                <c:pt idx="13419">
                  <c:v>24.834</c:v>
                </c:pt>
                <c:pt idx="13420">
                  <c:v>24.838000000000001</c:v>
                </c:pt>
                <c:pt idx="13421">
                  <c:v>24.841999999999999</c:v>
                </c:pt>
                <c:pt idx="13422">
                  <c:v>24.846</c:v>
                </c:pt>
                <c:pt idx="13423">
                  <c:v>24.85</c:v>
                </c:pt>
                <c:pt idx="13424">
                  <c:v>24.853999999999999</c:v>
                </c:pt>
                <c:pt idx="13425">
                  <c:v>24.858000000000001</c:v>
                </c:pt>
                <c:pt idx="13426">
                  <c:v>24.861999999999998</c:v>
                </c:pt>
                <c:pt idx="13427">
                  <c:v>24.866</c:v>
                </c:pt>
                <c:pt idx="13428">
                  <c:v>24.87</c:v>
                </c:pt>
                <c:pt idx="13429">
                  <c:v>24.873999999999999</c:v>
                </c:pt>
                <c:pt idx="13430">
                  <c:v>24.878</c:v>
                </c:pt>
                <c:pt idx="13431">
                  <c:v>24.882000000000001</c:v>
                </c:pt>
                <c:pt idx="13432">
                  <c:v>24.885999999999999</c:v>
                </c:pt>
                <c:pt idx="13433">
                  <c:v>24.89</c:v>
                </c:pt>
                <c:pt idx="13434">
                  <c:v>24.893999999999998</c:v>
                </c:pt>
                <c:pt idx="13435">
                  <c:v>24.898</c:v>
                </c:pt>
                <c:pt idx="13436">
                  <c:v>24.902000000000001</c:v>
                </c:pt>
                <c:pt idx="13437">
                  <c:v>24.905999999999999</c:v>
                </c:pt>
                <c:pt idx="13438">
                  <c:v>24.91</c:v>
                </c:pt>
                <c:pt idx="13439">
                  <c:v>24.914000000000001</c:v>
                </c:pt>
                <c:pt idx="13440">
                  <c:v>24.917999999999999</c:v>
                </c:pt>
                <c:pt idx="13441">
                  <c:v>24.922000000000001</c:v>
                </c:pt>
                <c:pt idx="13442">
                  <c:v>24.925999999999998</c:v>
                </c:pt>
                <c:pt idx="13443">
                  <c:v>24.93</c:v>
                </c:pt>
                <c:pt idx="13444">
                  <c:v>24.934000000000001</c:v>
                </c:pt>
                <c:pt idx="13445">
                  <c:v>24.937999999999999</c:v>
                </c:pt>
                <c:pt idx="13446">
                  <c:v>24.942</c:v>
                </c:pt>
                <c:pt idx="13447">
                  <c:v>24.946000000000002</c:v>
                </c:pt>
                <c:pt idx="13448">
                  <c:v>24.95</c:v>
                </c:pt>
                <c:pt idx="13449">
                  <c:v>24.954000000000001</c:v>
                </c:pt>
                <c:pt idx="13450">
                  <c:v>24.957999999999998</c:v>
                </c:pt>
                <c:pt idx="13451">
                  <c:v>24.962</c:v>
                </c:pt>
                <c:pt idx="13452">
                  <c:v>24.966000000000001</c:v>
                </c:pt>
                <c:pt idx="13453">
                  <c:v>24.97</c:v>
                </c:pt>
                <c:pt idx="13454">
                  <c:v>24.974</c:v>
                </c:pt>
                <c:pt idx="13455">
                  <c:v>24.978000000000002</c:v>
                </c:pt>
                <c:pt idx="13456">
                  <c:v>24.981999999999999</c:v>
                </c:pt>
                <c:pt idx="13457">
                  <c:v>24.986000000000001</c:v>
                </c:pt>
                <c:pt idx="13458">
                  <c:v>24.99</c:v>
                </c:pt>
                <c:pt idx="13459">
                  <c:v>24.994</c:v>
                </c:pt>
                <c:pt idx="13460">
                  <c:v>24.998000000000001</c:v>
                </c:pt>
                <c:pt idx="13461">
                  <c:v>25.001999999999999</c:v>
                </c:pt>
              </c:numCache>
            </c:numRef>
          </c:xVal>
          <c:yVal>
            <c:numRef>
              <c:f>'Non-fibrous Concrete'!$C$6:$C$20005</c:f>
              <c:numCache>
                <c:formatCode>General</c:formatCode>
                <c:ptCount val="20000"/>
                <c:pt idx="0">
                  <c:v>0</c:v>
                </c:pt>
                <c:pt idx="1">
                  <c:v>16.8</c:v>
                </c:pt>
                <c:pt idx="2">
                  <c:v>33.6</c:v>
                </c:pt>
                <c:pt idx="3">
                  <c:v>84</c:v>
                </c:pt>
                <c:pt idx="4">
                  <c:v>100.8</c:v>
                </c:pt>
                <c:pt idx="5">
                  <c:v>117.7</c:v>
                </c:pt>
                <c:pt idx="6">
                  <c:v>134.5</c:v>
                </c:pt>
                <c:pt idx="7">
                  <c:v>151.30000000000001</c:v>
                </c:pt>
                <c:pt idx="8">
                  <c:v>168.1</c:v>
                </c:pt>
                <c:pt idx="9">
                  <c:v>184.9</c:v>
                </c:pt>
                <c:pt idx="10">
                  <c:v>201.7</c:v>
                </c:pt>
                <c:pt idx="11">
                  <c:v>235.3</c:v>
                </c:pt>
                <c:pt idx="12">
                  <c:v>252.1</c:v>
                </c:pt>
                <c:pt idx="13">
                  <c:v>268.89999999999998</c:v>
                </c:pt>
                <c:pt idx="14">
                  <c:v>285.7</c:v>
                </c:pt>
                <c:pt idx="15">
                  <c:v>302.5</c:v>
                </c:pt>
                <c:pt idx="16">
                  <c:v>319.3</c:v>
                </c:pt>
                <c:pt idx="17">
                  <c:v>336.2</c:v>
                </c:pt>
                <c:pt idx="18">
                  <c:v>369.8</c:v>
                </c:pt>
                <c:pt idx="19">
                  <c:v>403.4</c:v>
                </c:pt>
                <c:pt idx="20">
                  <c:v>437</c:v>
                </c:pt>
                <c:pt idx="21">
                  <c:v>453.8</c:v>
                </c:pt>
                <c:pt idx="22">
                  <c:v>470.6</c:v>
                </c:pt>
                <c:pt idx="23">
                  <c:v>487.4</c:v>
                </c:pt>
                <c:pt idx="24">
                  <c:v>504.2</c:v>
                </c:pt>
                <c:pt idx="25">
                  <c:v>521</c:v>
                </c:pt>
                <c:pt idx="26">
                  <c:v>537.79999999999995</c:v>
                </c:pt>
                <c:pt idx="27">
                  <c:v>554.6</c:v>
                </c:pt>
                <c:pt idx="28">
                  <c:v>571.4</c:v>
                </c:pt>
                <c:pt idx="29">
                  <c:v>588.20000000000005</c:v>
                </c:pt>
                <c:pt idx="30">
                  <c:v>605</c:v>
                </c:pt>
                <c:pt idx="31">
                  <c:v>621.79999999999995</c:v>
                </c:pt>
                <c:pt idx="32">
                  <c:v>638.6</c:v>
                </c:pt>
                <c:pt idx="33">
                  <c:v>655.4</c:v>
                </c:pt>
                <c:pt idx="34">
                  <c:v>672.2</c:v>
                </c:pt>
                <c:pt idx="35">
                  <c:v>689</c:v>
                </c:pt>
                <c:pt idx="36">
                  <c:v>705.8</c:v>
                </c:pt>
                <c:pt idx="37">
                  <c:v>722.6</c:v>
                </c:pt>
                <c:pt idx="38">
                  <c:v>739.4</c:v>
                </c:pt>
                <c:pt idx="39">
                  <c:v>756.3</c:v>
                </c:pt>
                <c:pt idx="40">
                  <c:v>773.1</c:v>
                </c:pt>
                <c:pt idx="41">
                  <c:v>789.9</c:v>
                </c:pt>
                <c:pt idx="42">
                  <c:v>806.7</c:v>
                </c:pt>
                <c:pt idx="43">
                  <c:v>823.5</c:v>
                </c:pt>
                <c:pt idx="44">
                  <c:v>840.3</c:v>
                </c:pt>
                <c:pt idx="45">
                  <c:v>857.1</c:v>
                </c:pt>
                <c:pt idx="46">
                  <c:v>873.9</c:v>
                </c:pt>
                <c:pt idx="47">
                  <c:v>890.7</c:v>
                </c:pt>
                <c:pt idx="48">
                  <c:v>907.5</c:v>
                </c:pt>
                <c:pt idx="49">
                  <c:v>924.3</c:v>
                </c:pt>
                <c:pt idx="50">
                  <c:v>941.1</c:v>
                </c:pt>
                <c:pt idx="51">
                  <c:v>958</c:v>
                </c:pt>
                <c:pt idx="52">
                  <c:v>974.8</c:v>
                </c:pt>
                <c:pt idx="53">
                  <c:v>991.6</c:v>
                </c:pt>
                <c:pt idx="54">
                  <c:v>1008.4</c:v>
                </c:pt>
                <c:pt idx="55">
                  <c:v>1025.2</c:v>
                </c:pt>
                <c:pt idx="56">
                  <c:v>1042</c:v>
                </c:pt>
                <c:pt idx="57">
                  <c:v>1058.8</c:v>
                </c:pt>
                <c:pt idx="58">
                  <c:v>1075.5999999999999</c:v>
                </c:pt>
                <c:pt idx="59">
                  <c:v>1092.4000000000001</c:v>
                </c:pt>
                <c:pt idx="60">
                  <c:v>1109.2</c:v>
                </c:pt>
                <c:pt idx="61">
                  <c:v>1126</c:v>
                </c:pt>
                <c:pt idx="62">
                  <c:v>1142.8</c:v>
                </c:pt>
                <c:pt idx="63">
                  <c:v>1159.7</c:v>
                </c:pt>
                <c:pt idx="64">
                  <c:v>1176.5</c:v>
                </c:pt>
                <c:pt idx="65">
                  <c:v>1193.3</c:v>
                </c:pt>
                <c:pt idx="66">
                  <c:v>1210.0999999999999</c:v>
                </c:pt>
                <c:pt idx="67">
                  <c:v>1226.9000000000001</c:v>
                </c:pt>
                <c:pt idx="68">
                  <c:v>1243.7</c:v>
                </c:pt>
                <c:pt idx="69">
                  <c:v>1260.5</c:v>
                </c:pt>
                <c:pt idx="70">
                  <c:v>1277.3</c:v>
                </c:pt>
                <c:pt idx="71">
                  <c:v>1294.0999999999999</c:v>
                </c:pt>
                <c:pt idx="72">
                  <c:v>1310.9</c:v>
                </c:pt>
                <c:pt idx="73">
                  <c:v>1327.7</c:v>
                </c:pt>
                <c:pt idx="74">
                  <c:v>1344.5</c:v>
                </c:pt>
                <c:pt idx="75">
                  <c:v>1361.3</c:v>
                </c:pt>
                <c:pt idx="76">
                  <c:v>1378.1</c:v>
                </c:pt>
                <c:pt idx="77">
                  <c:v>1394.9</c:v>
                </c:pt>
                <c:pt idx="78">
                  <c:v>1428.6</c:v>
                </c:pt>
                <c:pt idx="79">
                  <c:v>1462.2</c:v>
                </c:pt>
                <c:pt idx="80">
                  <c:v>1479</c:v>
                </c:pt>
                <c:pt idx="81">
                  <c:v>1495.8</c:v>
                </c:pt>
                <c:pt idx="82">
                  <c:v>1512.6</c:v>
                </c:pt>
                <c:pt idx="83">
                  <c:v>1529.4</c:v>
                </c:pt>
                <c:pt idx="84">
                  <c:v>1563</c:v>
                </c:pt>
                <c:pt idx="85">
                  <c:v>1579.8</c:v>
                </c:pt>
                <c:pt idx="86">
                  <c:v>1596.6</c:v>
                </c:pt>
                <c:pt idx="87">
                  <c:v>1613.4</c:v>
                </c:pt>
                <c:pt idx="88">
                  <c:v>1647</c:v>
                </c:pt>
                <c:pt idx="89">
                  <c:v>1663.8</c:v>
                </c:pt>
                <c:pt idx="90">
                  <c:v>1680.6</c:v>
                </c:pt>
                <c:pt idx="91">
                  <c:v>1697.4</c:v>
                </c:pt>
                <c:pt idx="92">
                  <c:v>1714.2</c:v>
                </c:pt>
                <c:pt idx="93">
                  <c:v>1731</c:v>
                </c:pt>
                <c:pt idx="94">
                  <c:v>1747.8</c:v>
                </c:pt>
                <c:pt idx="95">
                  <c:v>1764.6</c:v>
                </c:pt>
                <c:pt idx="96">
                  <c:v>1781.4</c:v>
                </c:pt>
                <c:pt idx="97">
                  <c:v>1798.3</c:v>
                </c:pt>
                <c:pt idx="98">
                  <c:v>1815.1</c:v>
                </c:pt>
                <c:pt idx="99">
                  <c:v>1831.9</c:v>
                </c:pt>
                <c:pt idx="100">
                  <c:v>1848.7</c:v>
                </c:pt>
                <c:pt idx="101">
                  <c:v>1882.3</c:v>
                </c:pt>
                <c:pt idx="102">
                  <c:v>1899.1</c:v>
                </c:pt>
                <c:pt idx="103">
                  <c:v>1932.7</c:v>
                </c:pt>
                <c:pt idx="104">
                  <c:v>1949.5</c:v>
                </c:pt>
                <c:pt idx="105">
                  <c:v>1966.3</c:v>
                </c:pt>
                <c:pt idx="106">
                  <c:v>1983.1</c:v>
                </c:pt>
                <c:pt idx="107">
                  <c:v>1999.9</c:v>
                </c:pt>
                <c:pt idx="108">
                  <c:v>2016.7</c:v>
                </c:pt>
                <c:pt idx="109">
                  <c:v>2033.6</c:v>
                </c:pt>
                <c:pt idx="110">
                  <c:v>2050.4</c:v>
                </c:pt>
                <c:pt idx="111">
                  <c:v>2067.1999999999998</c:v>
                </c:pt>
                <c:pt idx="112">
                  <c:v>2084</c:v>
                </c:pt>
                <c:pt idx="113">
                  <c:v>2100.8000000000002</c:v>
                </c:pt>
                <c:pt idx="114">
                  <c:v>2117.6</c:v>
                </c:pt>
                <c:pt idx="115">
                  <c:v>2134.4</c:v>
                </c:pt>
                <c:pt idx="116">
                  <c:v>2168</c:v>
                </c:pt>
                <c:pt idx="117">
                  <c:v>2184.8000000000002</c:v>
                </c:pt>
                <c:pt idx="118">
                  <c:v>2201.6</c:v>
                </c:pt>
                <c:pt idx="119">
                  <c:v>2218.4</c:v>
                </c:pt>
                <c:pt idx="120">
                  <c:v>2235.3000000000002</c:v>
                </c:pt>
                <c:pt idx="121">
                  <c:v>2252.1</c:v>
                </c:pt>
                <c:pt idx="122">
                  <c:v>2285.6999999999998</c:v>
                </c:pt>
                <c:pt idx="123">
                  <c:v>2319.3000000000002</c:v>
                </c:pt>
                <c:pt idx="124">
                  <c:v>2352.9</c:v>
                </c:pt>
                <c:pt idx="125">
                  <c:v>2369.6999999999998</c:v>
                </c:pt>
                <c:pt idx="126">
                  <c:v>2386.5</c:v>
                </c:pt>
                <c:pt idx="127">
                  <c:v>2403.3000000000002</c:v>
                </c:pt>
                <c:pt idx="128">
                  <c:v>2420.1</c:v>
                </c:pt>
                <c:pt idx="129">
                  <c:v>2453.6999999999998</c:v>
                </c:pt>
                <c:pt idx="130">
                  <c:v>2470.5</c:v>
                </c:pt>
                <c:pt idx="131">
                  <c:v>2504.1999999999998</c:v>
                </c:pt>
                <c:pt idx="132">
                  <c:v>2537.8000000000002</c:v>
                </c:pt>
                <c:pt idx="133">
                  <c:v>2554.6</c:v>
                </c:pt>
                <c:pt idx="134">
                  <c:v>2588.1999999999998</c:v>
                </c:pt>
                <c:pt idx="135">
                  <c:v>2621.8</c:v>
                </c:pt>
                <c:pt idx="136">
                  <c:v>2655.4</c:v>
                </c:pt>
                <c:pt idx="137">
                  <c:v>2689</c:v>
                </c:pt>
                <c:pt idx="138">
                  <c:v>2705.8</c:v>
                </c:pt>
                <c:pt idx="139">
                  <c:v>2722.6</c:v>
                </c:pt>
                <c:pt idx="140">
                  <c:v>2739.4</c:v>
                </c:pt>
                <c:pt idx="141">
                  <c:v>2756.2</c:v>
                </c:pt>
                <c:pt idx="142">
                  <c:v>2773</c:v>
                </c:pt>
                <c:pt idx="143">
                  <c:v>2806.6</c:v>
                </c:pt>
                <c:pt idx="144">
                  <c:v>2840.2</c:v>
                </c:pt>
                <c:pt idx="145">
                  <c:v>2857</c:v>
                </c:pt>
                <c:pt idx="146">
                  <c:v>2873.9</c:v>
                </c:pt>
                <c:pt idx="147">
                  <c:v>2890.7</c:v>
                </c:pt>
                <c:pt idx="148">
                  <c:v>2907.5</c:v>
                </c:pt>
                <c:pt idx="149">
                  <c:v>2924.3</c:v>
                </c:pt>
                <c:pt idx="150">
                  <c:v>2941.1</c:v>
                </c:pt>
                <c:pt idx="151">
                  <c:v>2974.7</c:v>
                </c:pt>
                <c:pt idx="152">
                  <c:v>2991.5</c:v>
                </c:pt>
                <c:pt idx="153">
                  <c:v>3008.3</c:v>
                </c:pt>
                <c:pt idx="154">
                  <c:v>3025.1</c:v>
                </c:pt>
                <c:pt idx="155">
                  <c:v>3058.7</c:v>
                </c:pt>
                <c:pt idx="156">
                  <c:v>3075.5</c:v>
                </c:pt>
                <c:pt idx="157">
                  <c:v>3092.3</c:v>
                </c:pt>
                <c:pt idx="158">
                  <c:v>3109.2</c:v>
                </c:pt>
                <c:pt idx="159">
                  <c:v>3126</c:v>
                </c:pt>
                <c:pt idx="160">
                  <c:v>3142.8</c:v>
                </c:pt>
                <c:pt idx="161">
                  <c:v>3159.6</c:v>
                </c:pt>
                <c:pt idx="162">
                  <c:v>3193.2</c:v>
                </c:pt>
                <c:pt idx="163">
                  <c:v>3226.8</c:v>
                </c:pt>
                <c:pt idx="164">
                  <c:v>3243.6</c:v>
                </c:pt>
                <c:pt idx="165">
                  <c:v>3260.4</c:v>
                </c:pt>
                <c:pt idx="166">
                  <c:v>3277.2</c:v>
                </c:pt>
                <c:pt idx="167">
                  <c:v>3310.9</c:v>
                </c:pt>
                <c:pt idx="168">
                  <c:v>3327.7</c:v>
                </c:pt>
                <c:pt idx="169">
                  <c:v>3344.5</c:v>
                </c:pt>
                <c:pt idx="170">
                  <c:v>3361.3</c:v>
                </c:pt>
                <c:pt idx="171">
                  <c:v>3378.1</c:v>
                </c:pt>
                <c:pt idx="172">
                  <c:v>3411.7</c:v>
                </c:pt>
                <c:pt idx="173">
                  <c:v>3428.5</c:v>
                </c:pt>
                <c:pt idx="174">
                  <c:v>3445.3</c:v>
                </c:pt>
                <c:pt idx="175">
                  <c:v>3462.1</c:v>
                </c:pt>
                <c:pt idx="176">
                  <c:v>3478.9</c:v>
                </c:pt>
                <c:pt idx="177">
                  <c:v>3495.7</c:v>
                </c:pt>
                <c:pt idx="178">
                  <c:v>3529.4</c:v>
                </c:pt>
                <c:pt idx="179">
                  <c:v>3546.2</c:v>
                </c:pt>
                <c:pt idx="180">
                  <c:v>3563</c:v>
                </c:pt>
                <c:pt idx="181">
                  <c:v>3579.8</c:v>
                </c:pt>
                <c:pt idx="182">
                  <c:v>3596.6</c:v>
                </c:pt>
                <c:pt idx="183">
                  <c:v>3613.4</c:v>
                </c:pt>
                <c:pt idx="184">
                  <c:v>3630.2</c:v>
                </c:pt>
                <c:pt idx="185">
                  <c:v>3647</c:v>
                </c:pt>
                <c:pt idx="186">
                  <c:v>3663.8</c:v>
                </c:pt>
                <c:pt idx="187">
                  <c:v>3680.6</c:v>
                </c:pt>
                <c:pt idx="188">
                  <c:v>3697.4</c:v>
                </c:pt>
                <c:pt idx="189">
                  <c:v>3714.2</c:v>
                </c:pt>
                <c:pt idx="190">
                  <c:v>3731</c:v>
                </c:pt>
                <c:pt idx="191">
                  <c:v>3747.8</c:v>
                </c:pt>
                <c:pt idx="192">
                  <c:v>3764.6</c:v>
                </c:pt>
                <c:pt idx="193">
                  <c:v>3781.4</c:v>
                </c:pt>
                <c:pt idx="194">
                  <c:v>3798.2</c:v>
                </c:pt>
                <c:pt idx="195">
                  <c:v>3815</c:v>
                </c:pt>
                <c:pt idx="196">
                  <c:v>3831.8</c:v>
                </c:pt>
                <c:pt idx="197">
                  <c:v>3848.6</c:v>
                </c:pt>
                <c:pt idx="198">
                  <c:v>3865.4</c:v>
                </c:pt>
                <c:pt idx="199">
                  <c:v>3882.2</c:v>
                </c:pt>
                <c:pt idx="200">
                  <c:v>3899</c:v>
                </c:pt>
                <c:pt idx="201">
                  <c:v>3915.8</c:v>
                </c:pt>
                <c:pt idx="202">
                  <c:v>3932.6</c:v>
                </c:pt>
                <c:pt idx="203">
                  <c:v>3949.5</c:v>
                </c:pt>
                <c:pt idx="204">
                  <c:v>3966.3</c:v>
                </c:pt>
                <c:pt idx="205">
                  <c:v>3983.1</c:v>
                </c:pt>
                <c:pt idx="206">
                  <c:v>3999.9</c:v>
                </c:pt>
                <c:pt idx="207">
                  <c:v>4016.7</c:v>
                </c:pt>
                <c:pt idx="208">
                  <c:v>4033.5</c:v>
                </c:pt>
                <c:pt idx="209">
                  <c:v>4050.3</c:v>
                </c:pt>
                <c:pt idx="210">
                  <c:v>4067.1</c:v>
                </c:pt>
                <c:pt idx="211">
                  <c:v>4083.9</c:v>
                </c:pt>
                <c:pt idx="212">
                  <c:v>4100.7</c:v>
                </c:pt>
                <c:pt idx="213">
                  <c:v>4117.5</c:v>
                </c:pt>
                <c:pt idx="214">
                  <c:v>4134.3</c:v>
                </c:pt>
                <c:pt idx="215">
                  <c:v>4168</c:v>
                </c:pt>
                <c:pt idx="216">
                  <c:v>4201.6000000000004</c:v>
                </c:pt>
                <c:pt idx="217">
                  <c:v>4218.3999999999996</c:v>
                </c:pt>
                <c:pt idx="218">
                  <c:v>4235.2</c:v>
                </c:pt>
                <c:pt idx="219">
                  <c:v>4252</c:v>
                </c:pt>
                <c:pt idx="220">
                  <c:v>4268.8</c:v>
                </c:pt>
                <c:pt idx="221">
                  <c:v>4285.6000000000004</c:v>
                </c:pt>
                <c:pt idx="222">
                  <c:v>4319.2</c:v>
                </c:pt>
                <c:pt idx="223">
                  <c:v>4336</c:v>
                </c:pt>
                <c:pt idx="224">
                  <c:v>4369.7</c:v>
                </c:pt>
                <c:pt idx="225">
                  <c:v>4386.5</c:v>
                </c:pt>
                <c:pt idx="226">
                  <c:v>4403.3</c:v>
                </c:pt>
                <c:pt idx="227">
                  <c:v>4420.1000000000004</c:v>
                </c:pt>
                <c:pt idx="228">
                  <c:v>4436.8999999999996</c:v>
                </c:pt>
                <c:pt idx="229">
                  <c:v>4453.7</c:v>
                </c:pt>
                <c:pt idx="230">
                  <c:v>4470.5</c:v>
                </c:pt>
                <c:pt idx="231">
                  <c:v>4487.3</c:v>
                </c:pt>
                <c:pt idx="232">
                  <c:v>4504.1000000000004</c:v>
                </c:pt>
                <c:pt idx="233">
                  <c:v>4537.7</c:v>
                </c:pt>
                <c:pt idx="234">
                  <c:v>4554.5</c:v>
                </c:pt>
                <c:pt idx="235">
                  <c:v>4571.3</c:v>
                </c:pt>
                <c:pt idx="236">
                  <c:v>4588.2</c:v>
                </c:pt>
                <c:pt idx="237">
                  <c:v>4605</c:v>
                </c:pt>
                <c:pt idx="238">
                  <c:v>4621.8</c:v>
                </c:pt>
                <c:pt idx="239">
                  <c:v>4655.3999999999996</c:v>
                </c:pt>
                <c:pt idx="240">
                  <c:v>4672.2</c:v>
                </c:pt>
                <c:pt idx="241">
                  <c:v>4689</c:v>
                </c:pt>
                <c:pt idx="242">
                  <c:v>4705.8</c:v>
                </c:pt>
                <c:pt idx="243">
                  <c:v>4722.6000000000004</c:v>
                </c:pt>
                <c:pt idx="244">
                  <c:v>4756.5</c:v>
                </c:pt>
                <c:pt idx="245">
                  <c:v>4773.5</c:v>
                </c:pt>
                <c:pt idx="246">
                  <c:v>4790.6000000000004</c:v>
                </c:pt>
                <c:pt idx="247">
                  <c:v>4807.8999999999996</c:v>
                </c:pt>
                <c:pt idx="248">
                  <c:v>4825.3</c:v>
                </c:pt>
                <c:pt idx="249">
                  <c:v>4843.3</c:v>
                </c:pt>
                <c:pt idx="250">
                  <c:v>4861.3</c:v>
                </c:pt>
                <c:pt idx="251">
                  <c:v>4879.5</c:v>
                </c:pt>
                <c:pt idx="252">
                  <c:v>4897.3999999999996</c:v>
                </c:pt>
                <c:pt idx="253">
                  <c:v>4916.1000000000004</c:v>
                </c:pt>
                <c:pt idx="254">
                  <c:v>4935</c:v>
                </c:pt>
                <c:pt idx="255">
                  <c:v>4954.1000000000004</c:v>
                </c:pt>
                <c:pt idx="256">
                  <c:v>4973.2</c:v>
                </c:pt>
                <c:pt idx="257">
                  <c:v>5011.5</c:v>
                </c:pt>
                <c:pt idx="258">
                  <c:v>5049.6000000000004</c:v>
                </c:pt>
                <c:pt idx="259">
                  <c:v>5068.5</c:v>
                </c:pt>
                <c:pt idx="260">
                  <c:v>5087.3999999999996</c:v>
                </c:pt>
                <c:pt idx="261">
                  <c:v>5124.8</c:v>
                </c:pt>
                <c:pt idx="262">
                  <c:v>5143.2</c:v>
                </c:pt>
                <c:pt idx="263">
                  <c:v>5160.3999999999996</c:v>
                </c:pt>
                <c:pt idx="264">
                  <c:v>5178.1000000000004</c:v>
                </c:pt>
                <c:pt idx="265">
                  <c:v>5195.3</c:v>
                </c:pt>
                <c:pt idx="266">
                  <c:v>5212.1000000000004</c:v>
                </c:pt>
                <c:pt idx="267">
                  <c:v>5228.5</c:v>
                </c:pt>
                <c:pt idx="268">
                  <c:v>5244.4</c:v>
                </c:pt>
                <c:pt idx="269">
                  <c:v>5260</c:v>
                </c:pt>
                <c:pt idx="270">
                  <c:v>5275.1</c:v>
                </c:pt>
                <c:pt idx="271">
                  <c:v>5290.6</c:v>
                </c:pt>
                <c:pt idx="272">
                  <c:v>5318.2</c:v>
                </c:pt>
                <c:pt idx="273">
                  <c:v>5331.9</c:v>
                </c:pt>
                <c:pt idx="274">
                  <c:v>5346.2</c:v>
                </c:pt>
                <c:pt idx="275">
                  <c:v>5359.4</c:v>
                </c:pt>
                <c:pt idx="276">
                  <c:v>5384.9</c:v>
                </c:pt>
                <c:pt idx="277">
                  <c:v>5407.6</c:v>
                </c:pt>
                <c:pt idx="278">
                  <c:v>5418.9</c:v>
                </c:pt>
                <c:pt idx="279">
                  <c:v>5429.8</c:v>
                </c:pt>
                <c:pt idx="280">
                  <c:v>5440.2</c:v>
                </c:pt>
                <c:pt idx="281">
                  <c:v>5450.2</c:v>
                </c:pt>
                <c:pt idx="282">
                  <c:v>5459.7</c:v>
                </c:pt>
                <c:pt idx="283">
                  <c:v>5468.8</c:v>
                </c:pt>
                <c:pt idx="284">
                  <c:v>5486.3</c:v>
                </c:pt>
                <c:pt idx="285">
                  <c:v>5493.9</c:v>
                </c:pt>
                <c:pt idx="286">
                  <c:v>5501.2</c:v>
                </c:pt>
                <c:pt idx="287">
                  <c:v>5508.3</c:v>
                </c:pt>
                <c:pt idx="288">
                  <c:v>5515.1</c:v>
                </c:pt>
                <c:pt idx="289">
                  <c:v>5521.7</c:v>
                </c:pt>
                <c:pt idx="290">
                  <c:v>5534.2</c:v>
                </c:pt>
                <c:pt idx="291">
                  <c:v>5540.1</c:v>
                </c:pt>
                <c:pt idx="292">
                  <c:v>5545.6</c:v>
                </c:pt>
                <c:pt idx="293">
                  <c:v>5550.9</c:v>
                </c:pt>
                <c:pt idx="294">
                  <c:v>5556</c:v>
                </c:pt>
                <c:pt idx="295">
                  <c:v>5560.8</c:v>
                </c:pt>
                <c:pt idx="296">
                  <c:v>5565.9</c:v>
                </c:pt>
                <c:pt idx="297">
                  <c:v>5570.3</c:v>
                </c:pt>
                <c:pt idx="298">
                  <c:v>5574.6</c:v>
                </c:pt>
                <c:pt idx="299">
                  <c:v>5578.7</c:v>
                </c:pt>
                <c:pt idx="300">
                  <c:v>5582.6</c:v>
                </c:pt>
                <c:pt idx="301">
                  <c:v>5590.2</c:v>
                </c:pt>
                <c:pt idx="302">
                  <c:v>5593.8</c:v>
                </c:pt>
                <c:pt idx="303">
                  <c:v>5597.4</c:v>
                </c:pt>
                <c:pt idx="304">
                  <c:v>5600.8</c:v>
                </c:pt>
                <c:pt idx="305">
                  <c:v>5604.2</c:v>
                </c:pt>
                <c:pt idx="306">
                  <c:v>5607.4</c:v>
                </c:pt>
                <c:pt idx="307">
                  <c:v>5610.7</c:v>
                </c:pt>
                <c:pt idx="308">
                  <c:v>5613.8</c:v>
                </c:pt>
                <c:pt idx="309">
                  <c:v>5616.9</c:v>
                </c:pt>
                <c:pt idx="310">
                  <c:v>5620</c:v>
                </c:pt>
                <c:pt idx="311">
                  <c:v>5623.1</c:v>
                </c:pt>
                <c:pt idx="312">
                  <c:v>5626.1</c:v>
                </c:pt>
                <c:pt idx="313">
                  <c:v>5629.2</c:v>
                </c:pt>
                <c:pt idx="314">
                  <c:v>5632.3</c:v>
                </c:pt>
                <c:pt idx="315">
                  <c:v>5635.4</c:v>
                </c:pt>
                <c:pt idx="316">
                  <c:v>5638.5</c:v>
                </c:pt>
                <c:pt idx="317">
                  <c:v>5641.8</c:v>
                </c:pt>
                <c:pt idx="318">
                  <c:v>5645</c:v>
                </c:pt>
                <c:pt idx="319">
                  <c:v>5648.5</c:v>
                </c:pt>
                <c:pt idx="320">
                  <c:v>5655.3</c:v>
                </c:pt>
                <c:pt idx="321">
                  <c:v>5658.9</c:v>
                </c:pt>
                <c:pt idx="322">
                  <c:v>5662.5</c:v>
                </c:pt>
                <c:pt idx="323">
                  <c:v>5666.4</c:v>
                </c:pt>
                <c:pt idx="324">
                  <c:v>5670.4</c:v>
                </c:pt>
                <c:pt idx="325">
                  <c:v>5674.7</c:v>
                </c:pt>
                <c:pt idx="326">
                  <c:v>5679.5</c:v>
                </c:pt>
                <c:pt idx="327">
                  <c:v>5684.1</c:v>
                </c:pt>
                <c:pt idx="328">
                  <c:v>5688.8</c:v>
                </c:pt>
                <c:pt idx="329">
                  <c:v>5698.9</c:v>
                </c:pt>
                <c:pt idx="330">
                  <c:v>5709.8</c:v>
                </c:pt>
                <c:pt idx="331">
                  <c:v>5721.4</c:v>
                </c:pt>
                <c:pt idx="332">
                  <c:v>5727.5</c:v>
                </c:pt>
                <c:pt idx="333">
                  <c:v>5733.9</c:v>
                </c:pt>
                <c:pt idx="334">
                  <c:v>5740.6</c:v>
                </c:pt>
                <c:pt idx="335">
                  <c:v>5748.2</c:v>
                </c:pt>
                <c:pt idx="336">
                  <c:v>5755.4</c:v>
                </c:pt>
                <c:pt idx="337">
                  <c:v>5770.9</c:v>
                </c:pt>
                <c:pt idx="338">
                  <c:v>5779.9</c:v>
                </c:pt>
                <c:pt idx="339">
                  <c:v>5788.7</c:v>
                </c:pt>
                <c:pt idx="340">
                  <c:v>5798.1</c:v>
                </c:pt>
                <c:pt idx="341">
                  <c:v>5820.3</c:v>
                </c:pt>
                <c:pt idx="342">
                  <c:v>5833.5</c:v>
                </c:pt>
                <c:pt idx="343">
                  <c:v>5848.2</c:v>
                </c:pt>
                <c:pt idx="344">
                  <c:v>5864.3</c:v>
                </c:pt>
                <c:pt idx="345">
                  <c:v>5877.5</c:v>
                </c:pt>
                <c:pt idx="346">
                  <c:v>5922.6</c:v>
                </c:pt>
                <c:pt idx="347">
                  <c:v>5969.3</c:v>
                </c:pt>
                <c:pt idx="348">
                  <c:v>5994.2</c:v>
                </c:pt>
                <c:pt idx="349">
                  <c:v>6049.3</c:v>
                </c:pt>
                <c:pt idx="350">
                  <c:v>6102.1</c:v>
                </c:pt>
                <c:pt idx="351">
                  <c:v>6129.3</c:v>
                </c:pt>
                <c:pt idx="352">
                  <c:v>6156.9</c:v>
                </c:pt>
                <c:pt idx="353">
                  <c:v>6212</c:v>
                </c:pt>
                <c:pt idx="354">
                  <c:v>6266.8</c:v>
                </c:pt>
                <c:pt idx="355">
                  <c:v>6293.9</c:v>
                </c:pt>
                <c:pt idx="356">
                  <c:v>6320.5</c:v>
                </c:pt>
                <c:pt idx="357">
                  <c:v>6367.9</c:v>
                </c:pt>
                <c:pt idx="358">
                  <c:v>6391.6</c:v>
                </c:pt>
                <c:pt idx="359">
                  <c:v>6414.4</c:v>
                </c:pt>
                <c:pt idx="360">
                  <c:v>6459.1</c:v>
                </c:pt>
                <c:pt idx="361">
                  <c:v>6496.2</c:v>
                </c:pt>
                <c:pt idx="362">
                  <c:v>6531.2</c:v>
                </c:pt>
                <c:pt idx="363">
                  <c:v>6546.8</c:v>
                </c:pt>
                <c:pt idx="364">
                  <c:v>6576.9</c:v>
                </c:pt>
                <c:pt idx="365">
                  <c:v>6606.9</c:v>
                </c:pt>
                <c:pt idx="366">
                  <c:v>6634.8</c:v>
                </c:pt>
                <c:pt idx="367">
                  <c:v>6661.9</c:v>
                </c:pt>
                <c:pt idx="368">
                  <c:v>6687.6</c:v>
                </c:pt>
                <c:pt idx="369">
                  <c:v>6712.7</c:v>
                </c:pt>
                <c:pt idx="370">
                  <c:v>6725.8</c:v>
                </c:pt>
                <c:pt idx="371">
                  <c:v>6737.6</c:v>
                </c:pt>
                <c:pt idx="372">
                  <c:v>6750.2</c:v>
                </c:pt>
                <c:pt idx="373">
                  <c:v>6761.6</c:v>
                </c:pt>
                <c:pt idx="374">
                  <c:v>6773.6</c:v>
                </c:pt>
                <c:pt idx="375">
                  <c:v>6785</c:v>
                </c:pt>
                <c:pt idx="376">
                  <c:v>6796</c:v>
                </c:pt>
                <c:pt idx="377">
                  <c:v>6807.3</c:v>
                </c:pt>
                <c:pt idx="378">
                  <c:v>6818.3</c:v>
                </c:pt>
                <c:pt idx="379">
                  <c:v>6829.4</c:v>
                </c:pt>
                <c:pt idx="380">
                  <c:v>6840.4</c:v>
                </c:pt>
                <c:pt idx="381">
                  <c:v>6862.4</c:v>
                </c:pt>
                <c:pt idx="382">
                  <c:v>6884.8</c:v>
                </c:pt>
                <c:pt idx="383">
                  <c:v>6907.8</c:v>
                </c:pt>
                <c:pt idx="384">
                  <c:v>6931.2</c:v>
                </c:pt>
                <c:pt idx="385">
                  <c:v>6955</c:v>
                </c:pt>
                <c:pt idx="386">
                  <c:v>6980.7</c:v>
                </c:pt>
                <c:pt idx="387">
                  <c:v>6993.6</c:v>
                </c:pt>
                <c:pt idx="388">
                  <c:v>7020.3</c:v>
                </c:pt>
                <c:pt idx="389">
                  <c:v>7049.6</c:v>
                </c:pt>
                <c:pt idx="390">
                  <c:v>7064.4</c:v>
                </c:pt>
                <c:pt idx="391">
                  <c:v>7079.6</c:v>
                </c:pt>
                <c:pt idx="392">
                  <c:v>7094.3</c:v>
                </c:pt>
                <c:pt idx="393">
                  <c:v>7110.2</c:v>
                </c:pt>
                <c:pt idx="394">
                  <c:v>7142.5</c:v>
                </c:pt>
                <c:pt idx="395">
                  <c:v>7176.3</c:v>
                </c:pt>
                <c:pt idx="396">
                  <c:v>7193.2</c:v>
                </c:pt>
                <c:pt idx="397">
                  <c:v>7210.3</c:v>
                </c:pt>
                <c:pt idx="398">
                  <c:v>7227.5</c:v>
                </c:pt>
                <c:pt idx="399">
                  <c:v>7262</c:v>
                </c:pt>
                <c:pt idx="400">
                  <c:v>7295.6</c:v>
                </c:pt>
                <c:pt idx="401">
                  <c:v>7311.9</c:v>
                </c:pt>
                <c:pt idx="402">
                  <c:v>7342.4</c:v>
                </c:pt>
                <c:pt idx="403">
                  <c:v>7357.6</c:v>
                </c:pt>
                <c:pt idx="404">
                  <c:v>7372.4</c:v>
                </c:pt>
                <c:pt idx="405">
                  <c:v>7386.7</c:v>
                </c:pt>
                <c:pt idx="406">
                  <c:v>7400.5</c:v>
                </c:pt>
                <c:pt idx="407">
                  <c:v>7413.7</c:v>
                </c:pt>
                <c:pt idx="408">
                  <c:v>7426.1</c:v>
                </c:pt>
                <c:pt idx="409">
                  <c:v>7437.9</c:v>
                </c:pt>
                <c:pt idx="410">
                  <c:v>7449.1</c:v>
                </c:pt>
                <c:pt idx="411">
                  <c:v>7459.8</c:v>
                </c:pt>
                <c:pt idx="412">
                  <c:v>7470.1</c:v>
                </c:pt>
                <c:pt idx="413">
                  <c:v>7480</c:v>
                </c:pt>
                <c:pt idx="414">
                  <c:v>7490.1</c:v>
                </c:pt>
                <c:pt idx="415">
                  <c:v>7508.7</c:v>
                </c:pt>
                <c:pt idx="416">
                  <c:v>7526.7</c:v>
                </c:pt>
                <c:pt idx="417">
                  <c:v>7535.7</c:v>
                </c:pt>
                <c:pt idx="418">
                  <c:v>7553.4</c:v>
                </c:pt>
                <c:pt idx="419">
                  <c:v>7571.1</c:v>
                </c:pt>
                <c:pt idx="420">
                  <c:v>7589.1</c:v>
                </c:pt>
                <c:pt idx="421">
                  <c:v>7598.2</c:v>
                </c:pt>
                <c:pt idx="422">
                  <c:v>7607.7</c:v>
                </c:pt>
                <c:pt idx="423">
                  <c:v>7617.2</c:v>
                </c:pt>
                <c:pt idx="424">
                  <c:v>7626.9</c:v>
                </c:pt>
                <c:pt idx="425">
                  <c:v>7637</c:v>
                </c:pt>
                <c:pt idx="426">
                  <c:v>7647.5</c:v>
                </c:pt>
                <c:pt idx="427">
                  <c:v>7657.7</c:v>
                </c:pt>
                <c:pt idx="428">
                  <c:v>7669.2</c:v>
                </c:pt>
                <c:pt idx="429">
                  <c:v>7694.2</c:v>
                </c:pt>
                <c:pt idx="430">
                  <c:v>7707.3</c:v>
                </c:pt>
                <c:pt idx="431">
                  <c:v>7720.8</c:v>
                </c:pt>
                <c:pt idx="432">
                  <c:v>7733.4</c:v>
                </c:pt>
                <c:pt idx="433">
                  <c:v>7761.7</c:v>
                </c:pt>
                <c:pt idx="434">
                  <c:v>7791.6</c:v>
                </c:pt>
                <c:pt idx="435">
                  <c:v>7822.8</c:v>
                </c:pt>
                <c:pt idx="436">
                  <c:v>7839</c:v>
                </c:pt>
                <c:pt idx="437">
                  <c:v>7855.4</c:v>
                </c:pt>
                <c:pt idx="438">
                  <c:v>7872</c:v>
                </c:pt>
                <c:pt idx="439">
                  <c:v>7888.6</c:v>
                </c:pt>
                <c:pt idx="440">
                  <c:v>7905.2</c:v>
                </c:pt>
                <c:pt idx="441">
                  <c:v>7921.8</c:v>
                </c:pt>
                <c:pt idx="442">
                  <c:v>7954.5</c:v>
                </c:pt>
                <c:pt idx="443">
                  <c:v>7970.5</c:v>
                </c:pt>
                <c:pt idx="444">
                  <c:v>7987</c:v>
                </c:pt>
                <c:pt idx="445">
                  <c:v>8002.5</c:v>
                </c:pt>
                <c:pt idx="446">
                  <c:v>8033.7</c:v>
                </c:pt>
                <c:pt idx="447">
                  <c:v>8047.4</c:v>
                </c:pt>
                <c:pt idx="448">
                  <c:v>8061.7</c:v>
                </c:pt>
                <c:pt idx="449">
                  <c:v>8075.6</c:v>
                </c:pt>
                <c:pt idx="450">
                  <c:v>8089.1</c:v>
                </c:pt>
                <c:pt idx="451">
                  <c:v>8102.2</c:v>
                </c:pt>
                <c:pt idx="452">
                  <c:v>8115</c:v>
                </c:pt>
                <c:pt idx="453">
                  <c:v>8127.4</c:v>
                </c:pt>
                <c:pt idx="454">
                  <c:v>8139.5</c:v>
                </c:pt>
                <c:pt idx="455">
                  <c:v>8151.4</c:v>
                </c:pt>
                <c:pt idx="456">
                  <c:v>8163.1</c:v>
                </c:pt>
                <c:pt idx="457">
                  <c:v>8174.6</c:v>
                </c:pt>
                <c:pt idx="458">
                  <c:v>8186.1</c:v>
                </c:pt>
                <c:pt idx="459">
                  <c:v>8197.6</c:v>
                </c:pt>
                <c:pt idx="460">
                  <c:v>8220.2000000000007</c:v>
                </c:pt>
                <c:pt idx="461">
                  <c:v>8242.7999999999993</c:v>
                </c:pt>
                <c:pt idx="462">
                  <c:v>8254.2000000000007</c:v>
                </c:pt>
                <c:pt idx="463">
                  <c:v>8265.5</c:v>
                </c:pt>
                <c:pt idx="464">
                  <c:v>8276.9</c:v>
                </c:pt>
                <c:pt idx="465">
                  <c:v>8288.2999999999993</c:v>
                </c:pt>
                <c:pt idx="466">
                  <c:v>8300.1</c:v>
                </c:pt>
                <c:pt idx="467">
                  <c:v>8311.7999999999993</c:v>
                </c:pt>
                <c:pt idx="468">
                  <c:v>8323.7000000000007</c:v>
                </c:pt>
                <c:pt idx="469">
                  <c:v>8335.7999999999993</c:v>
                </c:pt>
                <c:pt idx="470">
                  <c:v>8348.1</c:v>
                </c:pt>
                <c:pt idx="471">
                  <c:v>8360.7000000000007</c:v>
                </c:pt>
                <c:pt idx="472">
                  <c:v>8373.4</c:v>
                </c:pt>
                <c:pt idx="473">
                  <c:v>8386.2999999999993</c:v>
                </c:pt>
                <c:pt idx="474">
                  <c:v>8399.2999999999993</c:v>
                </c:pt>
                <c:pt idx="475">
                  <c:v>8425.6</c:v>
                </c:pt>
                <c:pt idx="476">
                  <c:v>8452.4</c:v>
                </c:pt>
                <c:pt idx="477">
                  <c:v>8466.2000000000007</c:v>
                </c:pt>
                <c:pt idx="478">
                  <c:v>8493.4</c:v>
                </c:pt>
                <c:pt idx="479">
                  <c:v>8507.1</c:v>
                </c:pt>
                <c:pt idx="480">
                  <c:v>8520.7999999999993</c:v>
                </c:pt>
                <c:pt idx="481">
                  <c:v>8534.5</c:v>
                </c:pt>
                <c:pt idx="482">
                  <c:v>8548.2000000000007</c:v>
                </c:pt>
                <c:pt idx="483">
                  <c:v>8575.4</c:v>
                </c:pt>
                <c:pt idx="484">
                  <c:v>8589</c:v>
                </c:pt>
                <c:pt idx="485">
                  <c:v>8602.4</c:v>
                </c:pt>
                <c:pt idx="486">
                  <c:v>8628.9</c:v>
                </c:pt>
                <c:pt idx="487">
                  <c:v>8654.7000000000007</c:v>
                </c:pt>
                <c:pt idx="488">
                  <c:v>8680.5</c:v>
                </c:pt>
                <c:pt idx="489">
                  <c:v>8692.4</c:v>
                </c:pt>
                <c:pt idx="490">
                  <c:v>8705.2999999999993</c:v>
                </c:pt>
                <c:pt idx="491">
                  <c:v>8717.5</c:v>
                </c:pt>
                <c:pt idx="492">
                  <c:v>8741.1</c:v>
                </c:pt>
                <c:pt idx="493">
                  <c:v>8764.6</c:v>
                </c:pt>
                <c:pt idx="494">
                  <c:v>8787.5</c:v>
                </c:pt>
                <c:pt idx="495">
                  <c:v>8798.7000000000007</c:v>
                </c:pt>
                <c:pt idx="496">
                  <c:v>8809.7999999999993</c:v>
                </c:pt>
                <c:pt idx="497">
                  <c:v>8820.7999999999993</c:v>
                </c:pt>
                <c:pt idx="498">
                  <c:v>8832</c:v>
                </c:pt>
                <c:pt idx="499">
                  <c:v>8842.9</c:v>
                </c:pt>
                <c:pt idx="500">
                  <c:v>8853.9</c:v>
                </c:pt>
                <c:pt idx="501">
                  <c:v>8864.9</c:v>
                </c:pt>
                <c:pt idx="502">
                  <c:v>8886.7000000000007</c:v>
                </c:pt>
                <c:pt idx="503">
                  <c:v>8897.7000000000007</c:v>
                </c:pt>
                <c:pt idx="504">
                  <c:v>8919.9</c:v>
                </c:pt>
                <c:pt idx="505">
                  <c:v>8930.9</c:v>
                </c:pt>
                <c:pt idx="506">
                  <c:v>8942.1</c:v>
                </c:pt>
                <c:pt idx="507">
                  <c:v>8953.4</c:v>
                </c:pt>
                <c:pt idx="508">
                  <c:v>8976.2999999999993</c:v>
                </c:pt>
                <c:pt idx="509">
                  <c:v>8999.2999999999993</c:v>
                </c:pt>
                <c:pt idx="510">
                  <c:v>9022.6</c:v>
                </c:pt>
                <c:pt idx="511">
                  <c:v>9034.5</c:v>
                </c:pt>
                <c:pt idx="512">
                  <c:v>9046.4</c:v>
                </c:pt>
                <c:pt idx="513">
                  <c:v>9058.2000000000007</c:v>
                </c:pt>
                <c:pt idx="514">
                  <c:v>9070.2000000000007</c:v>
                </c:pt>
                <c:pt idx="515">
                  <c:v>9082.4</c:v>
                </c:pt>
                <c:pt idx="516">
                  <c:v>9094.6</c:v>
                </c:pt>
                <c:pt idx="517">
                  <c:v>9106.9</c:v>
                </c:pt>
                <c:pt idx="518">
                  <c:v>9119.2000000000007</c:v>
                </c:pt>
                <c:pt idx="519">
                  <c:v>9143.9</c:v>
                </c:pt>
                <c:pt idx="520">
                  <c:v>9168.7999999999993</c:v>
                </c:pt>
                <c:pt idx="521">
                  <c:v>9181.2000000000007</c:v>
                </c:pt>
                <c:pt idx="522">
                  <c:v>9193.6</c:v>
                </c:pt>
                <c:pt idx="523">
                  <c:v>9206.1</c:v>
                </c:pt>
                <c:pt idx="524">
                  <c:v>9218.5</c:v>
                </c:pt>
                <c:pt idx="525">
                  <c:v>9231</c:v>
                </c:pt>
                <c:pt idx="526">
                  <c:v>9243.4</c:v>
                </c:pt>
                <c:pt idx="527">
                  <c:v>9255.7999999999993</c:v>
                </c:pt>
                <c:pt idx="528">
                  <c:v>9268.2000000000007</c:v>
                </c:pt>
                <c:pt idx="529">
                  <c:v>9280.5</c:v>
                </c:pt>
                <c:pt idx="530">
                  <c:v>9292.7000000000007</c:v>
                </c:pt>
                <c:pt idx="531">
                  <c:v>9304.9</c:v>
                </c:pt>
                <c:pt idx="532">
                  <c:v>9317.2000000000007</c:v>
                </c:pt>
                <c:pt idx="533">
                  <c:v>9329.4</c:v>
                </c:pt>
                <c:pt idx="534">
                  <c:v>9341.6</c:v>
                </c:pt>
                <c:pt idx="535">
                  <c:v>9365.7999999999993</c:v>
                </c:pt>
                <c:pt idx="536">
                  <c:v>9390.1</c:v>
                </c:pt>
                <c:pt idx="537">
                  <c:v>9402.2999999999993</c:v>
                </c:pt>
                <c:pt idx="538">
                  <c:v>9414.4</c:v>
                </c:pt>
                <c:pt idx="539">
                  <c:v>9426.6</c:v>
                </c:pt>
                <c:pt idx="540">
                  <c:v>9438.7999999999993</c:v>
                </c:pt>
                <c:pt idx="541">
                  <c:v>9451</c:v>
                </c:pt>
                <c:pt idx="542">
                  <c:v>9463.2000000000007</c:v>
                </c:pt>
                <c:pt idx="543">
                  <c:v>9475.4</c:v>
                </c:pt>
                <c:pt idx="544">
                  <c:v>9487.6</c:v>
                </c:pt>
                <c:pt idx="545">
                  <c:v>9499.9</c:v>
                </c:pt>
                <c:pt idx="546">
                  <c:v>9524.2999999999993</c:v>
                </c:pt>
                <c:pt idx="547">
                  <c:v>9548.5</c:v>
                </c:pt>
                <c:pt idx="548">
                  <c:v>9572.7000000000007</c:v>
                </c:pt>
                <c:pt idx="549">
                  <c:v>9597</c:v>
                </c:pt>
                <c:pt idx="550">
                  <c:v>9620.9</c:v>
                </c:pt>
                <c:pt idx="551">
                  <c:v>9632.5</c:v>
                </c:pt>
                <c:pt idx="552">
                  <c:v>9655.9</c:v>
                </c:pt>
                <c:pt idx="553">
                  <c:v>9667.4</c:v>
                </c:pt>
                <c:pt idx="554">
                  <c:v>9678.7000000000007</c:v>
                </c:pt>
                <c:pt idx="555">
                  <c:v>9689.9</c:v>
                </c:pt>
                <c:pt idx="556">
                  <c:v>9700.6</c:v>
                </c:pt>
                <c:pt idx="557">
                  <c:v>9711.4</c:v>
                </c:pt>
                <c:pt idx="558">
                  <c:v>9732.6</c:v>
                </c:pt>
                <c:pt idx="559">
                  <c:v>9753.1</c:v>
                </c:pt>
                <c:pt idx="560">
                  <c:v>9763.1</c:v>
                </c:pt>
                <c:pt idx="561">
                  <c:v>9773.1</c:v>
                </c:pt>
                <c:pt idx="562">
                  <c:v>9783.2000000000007</c:v>
                </c:pt>
                <c:pt idx="563">
                  <c:v>9792.9</c:v>
                </c:pt>
                <c:pt idx="564">
                  <c:v>9811.7999999999993</c:v>
                </c:pt>
                <c:pt idx="565">
                  <c:v>9830.2999999999993</c:v>
                </c:pt>
                <c:pt idx="566">
                  <c:v>9839.2000000000007</c:v>
                </c:pt>
                <c:pt idx="567">
                  <c:v>9848.2999999999993</c:v>
                </c:pt>
                <c:pt idx="568">
                  <c:v>9857.2999999999993</c:v>
                </c:pt>
                <c:pt idx="569">
                  <c:v>9875</c:v>
                </c:pt>
                <c:pt idx="570">
                  <c:v>9892.5</c:v>
                </c:pt>
                <c:pt idx="571">
                  <c:v>9910</c:v>
                </c:pt>
                <c:pt idx="572">
                  <c:v>9927.1</c:v>
                </c:pt>
                <c:pt idx="573">
                  <c:v>9935.6</c:v>
                </c:pt>
                <c:pt idx="574">
                  <c:v>9944.1</c:v>
                </c:pt>
                <c:pt idx="575">
                  <c:v>9961.1</c:v>
                </c:pt>
                <c:pt idx="576">
                  <c:v>9977.7999999999993</c:v>
                </c:pt>
                <c:pt idx="577">
                  <c:v>9993.7999999999993</c:v>
                </c:pt>
                <c:pt idx="578">
                  <c:v>10009.6</c:v>
                </c:pt>
                <c:pt idx="579">
                  <c:v>10016.9</c:v>
                </c:pt>
                <c:pt idx="580">
                  <c:v>10024.799999999999</c:v>
                </c:pt>
                <c:pt idx="581">
                  <c:v>10032.200000000001</c:v>
                </c:pt>
                <c:pt idx="582">
                  <c:v>10039.4</c:v>
                </c:pt>
                <c:pt idx="583">
                  <c:v>10046.799999999999</c:v>
                </c:pt>
                <c:pt idx="584">
                  <c:v>10053.4</c:v>
                </c:pt>
                <c:pt idx="585">
                  <c:v>10065.700000000001</c:v>
                </c:pt>
                <c:pt idx="586">
                  <c:v>10071.299999999999</c:v>
                </c:pt>
                <c:pt idx="587">
                  <c:v>10076.700000000001</c:v>
                </c:pt>
                <c:pt idx="588">
                  <c:v>10081.799999999999</c:v>
                </c:pt>
                <c:pt idx="589">
                  <c:v>10091.9</c:v>
                </c:pt>
                <c:pt idx="590">
                  <c:v>10101.299999999999</c:v>
                </c:pt>
                <c:pt idx="591">
                  <c:v>10105</c:v>
                </c:pt>
                <c:pt idx="592">
                  <c:v>10111.700000000001</c:v>
                </c:pt>
                <c:pt idx="593">
                  <c:v>10117.200000000001</c:v>
                </c:pt>
                <c:pt idx="594">
                  <c:v>10118.700000000001</c:v>
                </c:pt>
                <c:pt idx="595">
                  <c:v>10120.9</c:v>
                </c:pt>
                <c:pt idx="596">
                  <c:v>10123.5</c:v>
                </c:pt>
                <c:pt idx="597">
                  <c:v>10125.6</c:v>
                </c:pt>
                <c:pt idx="598">
                  <c:v>10126.5</c:v>
                </c:pt>
                <c:pt idx="599">
                  <c:v>10127.200000000001</c:v>
                </c:pt>
                <c:pt idx="600">
                  <c:v>10127.9</c:v>
                </c:pt>
                <c:pt idx="601">
                  <c:v>10127.9</c:v>
                </c:pt>
                <c:pt idx="602">
                  <c:v>10128.200000000001</c:v>
                </c:pt>
                <c:pt idx="603">
                  <c:v>10128</c:v>
                </c:pt>
                <c:pt idx="604">
                  <c:v>10127.9</c:v>
                </c:pt>
                <c:pt idx="605">
                  <c:v>10127.799999999999</c:v>
                </c:pt>
                <c:pt idx="606">
                  <c:v>10127.5</c:v>
                </c:pt>
                <c:pt idx="607">
                  <c:v>10127.299999999999</c:v>
                </c:pt>
                <c:pt idx="608">
                  <c:v>10126.5</c:v>
                </c:pt>
                <c:pt idx="609">
                  <c:v>10126</c:v>
                </c:pt>
                <c:pt idx="610">
                  <c:v>10125.6</c:v>
                </c:pt>
                <c:pt idx="611">
                  <c:v>10124.6</c:v>
                </c:pt>
                <c:pt idx="612">
                  <c:v>10124.1</c:v>
                </c:pt>
                <c:pt idx="613">
                  <c:v>10123.6</c:v>
                </c:pt>
                <c:pt idx="614">
                  <c:v>10122.5</c:v>
                </c:pt>
                <c:pt idx="615">
                  <c:v>10121.4</c:v>
                </c:pt>
                <c:pt idx="616">
                  <c:v>10120.9</c:v>
                </c:pt>
                <c:pt idx="617">
                  <c:v>10119.700000000001</c:v>
                </c:pt>
                <c:pt idx="618">
                  <c:v>10118.6</c:v>
                </c:pt>
                <c:pt idx="619">
                  <c:v>10117.5</c:v>
                </c:pt>
                <c:pt idx="620">
                  <c:v>10116.299999999999</c:v>
                </c:pt>
                <c:pt idx="621">
                  <c:v>10115.200000000001</c:v>
                </c:pt>
                <c:pt idx="622">
                  <c:v>10114.700000000001</c:v>
                </c:pt>
                <c:pt idx="623">
                  <c:v>10113.6</c:v>
                </c:pt>
                <c:pt idx="624">
                  <c:v>10112.6</c:v>
                </c:pt>
                <c:pt idx="625">
                  <c:v>10112.200000000001</c:v>
                </c:pt>
                <c:pt idx="626">
                  <c:v>10111.799999999999</c:v>
                </c:pt>
                <c:pt idx="627">
                  <c:v>10111.6</c:v>
                </c:pt>
                <c:pt idx="628">
                  <c:v>10111.6</c:v>
                </c:pt>
                <c:pt idx="629">
                  <c:v>10112.9</c:v>
                </c:pt>
                <c:pt idx="630">
                  <c:v>10115.1</c:v>
                </c:pt>
                <c:pt idx="631">
                  <c:v>10118</c:v>
                </c:pt>
                <c:pt idx="632">
                  <c:v>10122.4</c:v>
                </c:pt>
                <c:pt idx="633">
                  <c:v>10136.799999999999</c:v>
                </c:pt>
                <c:pt idx="634">
                  <c:v>10146.700000000001</c:v>
                </c:pt>
                <c:pt idx="635">
                  <c:v>10158.1</c:v>
                </c:pt>
                <c:pt idx="636">
                  <c:v>10170.9</c:v>
                </c:pt>
                <c:pt idx="637">
                  <c:v>10200.9</c:v>
                </c:pt>
                <c:pt idx="638">
                  <c:v>10218.200000000001</c:v>
                </c:pt>
                <c:pt idx="639">
                  <c:v>10236.799999999999</c:v>
                </c:pt>
                <c:pt idx="640">
                  <c:v>10258.5</c:v>
                </c:pt>
                <c:pt idx="641">
                  <c:v>10298.200000000001</c:v>
                </c:pt>
                <c:pt idx="642">
                  <c:v>10338.9</c:v>
                </c:pt>
                <c:pt idx="643">
                  <c:v>10360.9</c:v>
                </c:pt>
                <c:pt idx="644">
                  <c:v>10382</c:v>
                </c:pt>
                <c:pt idx="645">
                  <c:v>10402.700000000001</c:v>
                </c:pt>
                <c:pt idx="646">
                  <c:v>10441.9</c:v>
                </c:pt>
                <c:pt idx="647">
                  <c:v>10477.9</c:v>
                </c:pt>
                <c:pt idx="648">
                  <c:v>10494.6</c:v>
                </c:pt>
                <c:pt idx="649">
                  <c:v>10524.6</c:v>
                </c:pt>
                <c:pt idx="650">
                  <c:v>10549.9</c:v>
                </c:pt>
                <c:pt idx="651">
                  <c:v>10572</c:v>
                </c:pt>
                <c:pt idx="652">
                  <c:v>10582.4</c:v>
                </c:pt>
                <c:pt idx="653">
                  <c:v>10601.9</c:v>
                </c:pt>
                <c:pt idx="654">
                  <c:v>10611</c:v>
                </c:pt>
                <c:pt idx="655">
                  <c:v>10619.8</c:v>
                </c:pt>
                <c:pt idx="656">
                  <c:v>10628.2</c:v>
                </c:pt>
                <c:pt idx="657">
                  <c:v>10636.4</c:v>
                </c:pt>
                <c:pt idx="658">
                  <c:v>10644.3</c:v>
                </c:pt>
                <c:pt idx="659">
                  <c:v>10652.2</c:v>
                </c:pt>
                <c:pt idx="660">
                  <c:v>10659.5</c:v>
                </c:pt>
                <c:pt idx="661">
                  <c:v>10673.3</c:v>
                </c:pt>
                <c:pt idx="662">
                  <c:v>10679.6</c:v>
                </c:pt>
                <c:pt idx="663">
                  <c:v>10686.5</c:v>
                </c:pt>
                <c:pt idx="664">
                  <c:v>10699.3</c:v>
                </c:pt>
                <c:pt idx="665">
                  <c:v>10705.5</c:v>
                </c:pt>
                <c:pt idx="666">
                  <c:v>10718</c:v>
                </c:pt>
                <c:pt idx="667">
                  <c:v>10729.5</c:v>
                </c:pt>
                <c:pt idx="668">
                  <c:v>10735.2</c:v>
                </c:pt>
                <c:pt idx="669">
                  <c:v>10740.9</c:v>
                </c:pt>
                <c:pt idx="670">
                  <c:v>10746.4</c:v>
                </c:pt>
                <c:pt idx="671">
                  <c:v>10752</c:v>
                </c:pt>
                <c:pt idx="672">
                  <c:v>10757.6</c:v>
                </c:pt>
                <c:pt idx="673">
                  <c:v>10768.7</c:v>
                </c:pt>
                <c:pt idx="674">
                  <c:v>10779.8</c:v>
                </c:pt>
                <c:pt idx="675">
                  <c:v>10785.4</c:v>
                </c:pt>
                <c:pt idx="676">
                  <c:v>10791.1</c:v>
                </c:pt>
                <c:pt idx="677">
                  <c:v>10796.7</c:v>
                </c:pt>
                <c:pt idx="678">
                  <c:v>10802.3</c:v>
                </c:pt>
                <c:pt idx="679">
                  <c:v>10813.8</c:v>
                </c:pt>
                <c:pt idx="680">
                  <c:v>10825.2</c:v>
                </c:pt>
                <c:pt idx="681">
                  <c:v>10830.9</c:v>
                </c:pt>
                <c:pt idx="682">
                  <c:v>10842.5</c:v>
                </c:pt>
                <c:pt idx="683">
                  <c:v>10854</c:v>
                </c:pt>
                <c:pt idx="684">
                  <c:v>10865.5</c:v>
                </c:pt>
                <c:pt idx="685">
                  <c:v>10877</c:v>
                </c:pt>
                <c:pt idx="686">
                  <c:v>10888.4</c:v>
                </c:pt>
                <c:pt idx="687">
                  <c:v>10899.6</c:v>
                </c:pt>
                <c:pt idx="688">
                  <c:v>10905.1</c:v>
                </c:pt>
                <c:pt idx="689">
                  <c:v>10910.5</c:v>
                </c:pt>
                <c:pt idx="690">
                  <c:v>10921.5</c:v>
                </c:pt>
                <c:pt idx="691">
                  <c:v>10932.3</c:v>
                </c:pt>
                <c:pt idx="692">
                  <c:v>10942.9</c:v>
                </c:pt>
                <c:pt idx="693">
                  <c:v>10953.5</c:v>
                </c:pt>
                <c:pt idx="694">
                  <c:v>10963.8</c:v>
                </c:pt>
                <c:pt idx="695">
                  <c:v>10968.9</c:v>
                </c:pt>
                <c:pt idx="696">
                  <c:v>10979.2</c:v>
                </c:pt>
                <c:pt idx="697">
                  <c:v>10984.2</c:v>
                </c:pt>
                <c:pt idx="698">
                  <c:v>10989.3</c:v>
                </c:pt>
                <c:pt idx="699">
                  <c:v>10999.3</c:v>
                </c:pt>
                <c:pt idx="700">
                  <c:v>11009.2</c:v>
                </c:pt>
                <c:pt idx="701">
                  <c:v>11019.1</c:v>
                </c:pt>
                <c:pt idx="702">
                  <c:v>11024</c:v>
                </c:pt>
                <c:pt idx="703">
                  <c:v>11033.9</c:v>
                </c:pt>
                <c:pt idx="704">
                  <c:v>11043.8</c:v>
                </c:pt>
                <c:pt idx="705">
                  <c:v>11048.7</c:v>
                </c:pt>
                <c:pt idx="706">
                  <c:v>11053.7</c:v>
                </c:pt>
                <c:pt idx="707">
                  <c:v>11063.6</c:v>
                </c:pt>
                <c:pt idx="708">
                  <c:v>11068.6</c:v>
                </c:pt>
                <c:pt idx="709">
                  <c:v>11073.6</c:v>
                </c:pt>
                <c:pt idx="710">
                  <c:v>11083.6</c:v>
                </c:pt>
                <c:pt idx="711">
                  <c:v>11088.7</c:v>
                </c:pt>
                <c:pt idx="712">
                  <c:v>11093.8</c:v>
                </c:pt>
                <c:pt idx="713">
                  <c:v>11104.1</c:v>
                </c:pt>
                <c:pt idx="714">
                  <c:v>11114.5</c:v>
                </c:pt>
                <c:pt idx="715">
                  <c:v>11124.9</c:v>
                </c:pt>
                <c:pt idx="716">
                  <c:v>11130.1</c:v>
                </c:pt>
                <c:pt idx="717">
                  <c:v>11140.7</c:v>
                </c:pt>
                <c:pt idx="718">
                  <c:v>11151.4</c:v>
                </c:pt>
                <c:pt idx="719">
                  <c:v>11156.9</c:v>
                </c:pt>
                <c:pt idx="720">
                  <c:v>11167.8</c:v>
                </c:pt>
                <c:pt idx="721">
                  <c:v>11179</c:v>
                </c:pt>
                <c:pt idx="722">
                  <c:v>11184.6</c:v>
                </c:pt>
                <c:pt idx="723">
                  <c:v>11195.8</c:v>
                </c:pt>
                <c:pt idx="724">
                  <c:v>11212.9</c:v>
                </c:pt>
                <c:pt idx="725">
                  <c:v>11230</c:v>
                </c:pt>
                <c:pt idx="726">
                  <c:v>11241.4</c:v>
                </c:pt>
                <c:pt idx="727">
                  <c:v>11258.6</c:v>
                </c:pt>
                <c:pt idx="728">
                  <c:v>11270.1</c:v>
                </c:pt>
                <c:pt idx="729">
                  <c:v>11281.5</c:v>
                </c:pt>
                <c:pt idx="730">
                  <c:v>11292.9</c:v>
                </c:pt>
                <c:pt idx="731">
                  <c:v>11310</c:v>
                </c:pt>
                <c:pt idx="732">
                  <c:v>11327</c:v>
                </c:pt>
                <c:pt idx="733">
                  <c:v>11349.3</c:v>
                </c:pt>
                <c:pt idx="734">
                  <c:v>11365.6</c:v>
                </c:pt>
                <c:pt idx="735">
                  <c:v>11381.5</c:v>
                </c:pt>
                <c:pt idx="736">
                  <c:v>11392.2</c:v>
                </c:pt>
                <c:pt idx="737">
                  <c:v>11408</c:v>
                </c:pt>
                <c:pt idx="738">
                  <c:v>11428.4</c:v>
                </c:pt>
                <c:pt idx="739">
                  <c:v>11458.3</c:v>
                </c:pt>
                <c:pt idx="740">
                  <c:v>11482.9</c:v>
                </c:pt>
                <c:pt idx="741">
                  <c:v>11502.2</c:v>
                </c:pt>
                <c:pt idx="742">
                  <c:v>11520.9</c:v>
                </c:pt>
                <c:pt idx="743">
                  <c:v>11548.2</c:v>
                </c:pt>
                <c:pt idx="744">
                  <c:v>11575.1</c:v>
                </c:pt>
                <c:pt idx="745">
                  <c:v>11597.2</c:v>
                </c:pt>
                <c:pt idx="746">
                  <c:v>11632.1</c:v>
                </c:pt>
                <c:pt idx="747">
                  <c:v>11670</c:v>
                </c:pt>
                <c:pt idx="748">
                  <c:v>11699</c:v>
                </c:pt>
                <c:pt idx="749">
                  <c:v>11723.9</c:v>
                </c:pt>
                <c:pt idx="750">
                  <c:v>11748</c:v>
                </c:pt>
                <c:pt idx="751">
                  <c:v>11767.9</c:v>
                </c:pt>
                <c:pt idx="752">
                  <c:v>11787.5</c:v>
                </c:pt>
                <c:pt idx="753">
                  <c:v>11806.5</c:v>
                </c:pt>
                <c:pt idx="754">
                  <c:v>11829.3</c:v>
                </c:pt>
                <c:pt idx="755">
                  <c:v>11836.8</c:v>
                </c:pt>
                <c:pt idx="756">
                  <c:v>11851.7</c:v>
                </c:pt>
                <c:pt idx="757">
                  <c:v>11862.8</c:v>
                </c:pt>
                <c:pt idx="758">
                  <c:v>11870.1</c:v>
                </c:pt>
                <c:pt idx="759">
                  <c:v>11884.8</c:v>
                </c:pt>
                <c:pt idx="760">
                  <c:v>11899.5</c:v>
                </c:pt>
                <c:pt idx="761">
                  <c:v>11910.6</c:v>
                </c:pt>
                <c:pt idx="762">
                  <c:v>11921.7</c:v>
                </c:pt>
                <c:pt idx="763">
                  <c:v>11925.4</c:v>
                </c:pt>
                <c:pt idx="764">
                  <c:v>11936.6</c:v>
                </c:pt>
                <c:pt idx="765">
                  <c:v>11947.8</c:v>
                </c:pt>
                <c:pt idx="766">
                  <c:v>11955.4</c:v>
                </c:pt>
                <c:pt idx="767">
                  <c:v>11966.8</c:v>
                </c:pt>
                <c:pt idx="768">
                  <c:v>11978.5</c:v>
                </c:pt>
                <c:pt idx="769">
                  <c:v>11990.2</c:v>
                </c:pt>
                <c:pt idx="770">
                  <c:v>11998.2</c:v>
                </c:pt>
                <c:pt idx="771">
                  <c:v>12006.1</c:v>
                </c:pt>
                <c:pt idx="772">
                  <c:v>12018.1</c:v>
                </c:pt>
                <c:pt idx="773">
                  <c:v>12026.2</c:v>
                </c:pt>
                <c:pt idx="774">
                  <c:v>12034.4</c:v>
                </c:pt>
                <c:pt idx="775">
                  <c:v>12046.8</c:v>
                </c:pt>
                <c:pt idx="776">
                  <c:v>12055.1</c:v>
                </c:pt>
                <c:pt idx="777">
                  <c:v>12063.5</c:v>
                </c:pt>
                <c:pt idx="778">
                  <c:v>12071.9</c:v>
                </c:pt>
                <c:pt idx="779">
                  <c:v>12080.4</c:v>
                </c:pt>
                <c:pt idx="780">
                  <c:v>12088.8</c:v>
                </c:pt>
                <c:pt idx="781">
                  <c:v>12097.4</c:v>
                </c:pt>
                <c:pt idx="782">
                  <c:v>12106</c:v>
                </c:pt>
                <c:pt idx="783">
                  <c:v>12114.6</c:v>
                </c:pt>
                <c:pt idx="784">
                  <c:v>12127.6</c:v>
                </c:pt>
                <c:pt idx="785">
                  <c:v>12136.2</c:v>
                </c:pt>
                <c:pt idx="786">
                  <c:v>12144.9</c:v>
                </c:pt>
                <c:pt idx="787">
                  <c:v>12153.6</c:v>
                </c:pt>
                <c:pt idx="788">
                  <c:v>12162.3</c:v>
                </c:pt>
                <c:pt idx="789">
                  <c:v>12171.1</c:v>
                </c:pt>
                <c:pt idx="790">
                  <c:v>12179.8</c:v>
                </c:pt>
                <c:pt idx="791">
                  <c:v>12188.5</c:v>
                </c:pt>
                <c:pt idx="792">
                  <c:v>12197.3</c:v>
                </c:pt>
                <c:pt idx="793">
                  <c:v>12201.7</c:v>
                </c:pt>
                <c:pt idx="794">
                  <c:v>12214.8</c:v>
                </c:pt>
                <c:pt idx="795">
                  <c:v>12223.6</c:v>
                </c:pt>
                <c:pt idx="796">
                  <c:v>12232.3</c:v>
                </c:pt>
                <c:pt idx="797">
                  <c:v>12241.1</c:v>
                </c:pt>
                <c:pt idx="798">
                  <c:v>12249.9</c:v>
                </c:pt>
                <c:pt idx="799">
                  <c:v>12263.2</c:v>
                </c:pt>
                <c:pt idx="800">
                  <c:v>12267.6</c:v>
                </c:pt>
                <c:pt idx="801">
                  <c:v>12276.5</c:v>
                </c:pt>
                <c:pt idx="802">
                  <c:v>12285.5</c:v>
                </c:pt>
                <c:pt idx="803">
                  <c:v>12294.4</c:v>
                </c:pt>
                <c:pt idx="804">
                  <c:v>12307.9</c:v>
                </c:pt>
                <c:pt idx="805">
                  <c:v>12312.5</c:v>
                </c:pt>
                <c:pt idx="806">
                  <c:v>12326.1</c:v>
                </c:pt>
                <c:pt idx="807">
                  <c:v>12335.2</c:v>
                </c:pt>
                <c:pt idx="808">
                  <c:v>12339.8</c:v>
                </c:pt>
                <c:pt idx="809">
                  <c:v>12353.6</c:v>
                </c:pt>
                <c:pt idx="810">
                  <c:v>12362.8</c:v>
                </c:pt>
                <c:pt idx="811">
                  <c:v>12372.1</c:v>
                </c:pt>
                <c:pt idx="812">
                  <c:v>12381.3</c:v>
                </c:pt>
                <c:pt idx="813">
                  <c:v>12390.6</c:v>
                </c:pt>
                <c:pt idx="814">
                  <c:v>12404.4</c:v>
                </c:pt>
                <c:pt idx="815">
                  <c:v>12413.6</c:v>
                </c:pt>
                <c:pt idx="816">
                  <c:v>12422.8</c:v>
                </c:pt>
                <c:pt idx="817">
                  <c:v>12436.4</c:v>
                </c:pt>
                <c:pt idx="818">
                  <c:v>12445.4</c:v>
                </c:pt>
                <c:pt idx="819">
                  <c:v>12449.9</c:v>
                </c:pt>
                <c:pt idx="820">
                  <c:v>12454.3</c:v>
                </c:pt>
                <c:pt idx="821">
                  <c:v>12463</c:v>
                </c:pt>
                <c:pt idx="822">
                  <c:v>12471.8</c:v>
                </c:pt>
                <c:pt idx="823">
                  <c:v>12480.4</c:v>
                </c:pt>
                <c:pt idx="824">
                  <c:v>12492.9</c:v>
                </c:pt>
                <c:pt idx="825">
                  <c:v>12501.2</c:v>
                </c:pt>
                <c:pt idx="826">
                  <c:v>12509.3</c:v>
                </c:pt>
                <c:pt idx="827">
                  <c:v>12517.3</c:v>
                </c:pt>
                <c:pt idx="828">
                  <c:v>12529.1</c:v>
                </c:pt>
                <c:pt idx="829">
                  <c:v>12536.7</c:v>
                </c:pt>
                <c:pt idx="830">
                  <c:v>12543.9</c:v>
                </c:pt>
                <c:pt idx="831">
                  <c:v>12551.2</c:v>
                </c:pt>
                <c:pt idx="832">
                  <c:v>12558.3</c:v>
                </c:pt>
                <c:pt idx="833">
                  <c:v>12568.5</c:v>
                </c:pt>
                <c:pt idx="834">
                  <c:v>12575.2</c:v>
                </c:pt>
                <c:pt idx="835">
                  <c:v>12581.7</c:v>
                </c:pt>
                <c:pt idx="836">
                  <c:v>12591.4</c:v>
                </c:pt>
                <c:pt idx="837">
                  <c:v>12594.4</c:v>
                </c:pt>
                <c:pt idx="838">
                  <c:v>12600.5</c:v>
                </c:pt>
                <c:pt idx="839">
                  <c:v>12606.5</c:v>
                </c:pt>
                <c:pt idx="840">
                  <c:v>12612.5</c:v>
                </c:pt>
                <c:pt idx="841">
                  <c:v>12618.1</c:v>
                </c:pt>
                <c:pt idx="842">
                  <c:v>12626.5</c:v>
                </c:pt>
                <c:pt idx="843">
                  <c:v>12632</c:v>
                </c:pt>
                <c:pt idx="844">
                  <c:v>12637.4</c:v>
                </c:pt>
                <c:pt idx="845">
                  <c:v>12642.8</c:v>
                </c:pt>
                <c:pt idx="846">
                  <c:v>12648.1</c:v>
                </c:pt>
                <c:pt idx="847">
                  <c:v>12653.3</c:v>
                </c:pt>
                <c:pt idx="848">
                  <c:v>12658.4</c:v>
                </c:pt>
                <c:pt idx="849">
                  <c:v>12663.4</c:v>
                </c:pt>
                <c:pt idx="850">
                  <c:v>12668.5</c:v>
                </c:pt>
                <c:pt idx="851">
                  <c:v>12673.5</c:v>
                </c:pt>
                <c:pt idx="852">
                  <c:v>12678.4</c:v>
                </c:pt>
                <c:pt idx="853">
                  <c:v>12685.8</c:v>
                </c:pt>
                <c:pt idx="854">
                  <c:v>12690.8</c:v>
                </c:pt>
                <c:pt idx="855">
                  <c:v>12695.7</c:v>
                </c:pt>
                <c:pt idx="856">
                  <c:v>12700.6</c:v>
                </c:pt>
                <c:pt idx="857">
                  <c:v>12705.5</c:v>
                </c:pt>
                <c:pt idx="858">
                  <c:v>12710.5</c:v>
                </c:pt>
                <c:pt idx="859">
                  <c:v>12715.4</c:v>
                </c:pt>
                <c:pt idx="860">
                  <c:v>12720.4</c:v>
                </c:pt>
                <c:pt idx="861">
                  <c:v>12728</c:v>
                </c:pt>
                <c:pt idx="862">
                  <c:v>12735.6</c:v>
                </c:pt>
                <c:pt idx="863">
                  <c:v>12740.8</c:v>
                </c:pt>
                <c:pt idx="864">
                  <c:v>12748.7</c:v>
                </c:pt>
                <c:pt idx="865">
                  <c:v>12754.1</c:v>
                </c:pt>
                <c:pt idx="866">
                  <c:v>12759.4</c:v>
                </c:pt>
                <c:pt idx="867">
                  <c:v>12764.9</c:v>
                </c:pt>
                <c:pt idx="868">
                  <c:v>12773.3</c:v>
                </c:pt>
                <c:pt idx="869">
                  <c:v>12782</c:v>
                </c:pt>
                <c:pt idx="870">
                  <c:v>12790.9</c:v>
                </c:pt>
                <c:pt idx="871">
                  <c:v>12797</c:v>
                </c:pt>
                <c:pt idx="872">
                  <c:v>12803.3</c:v>
                </c:pt>
                <c:pt idx="873">
                  <c:v>12813</c:v>
                </c:pt>
                <c:pt idx="874">
                  <c:v>12816.3</c:v>
                </c:pt>
                <c:pt idx="875">
                  <c:v>12830</c:v>
                </c:pt>
                <c:pt idx="876">
                  <c:v>12836.9</c:v>
                </c:pt>
                <c:pt idx="877">
                  <c:v>12848.1</c:v>
                </c:pt>
                <c:pt idx="878">
                  <c:v>12855.5</c:v>
                </c:pt>
                <c:pt idx="879">
                  <c:v>12867.1</c:v>
                </c:pt>
                <c:pt idx="880">
                  <c:v>12875.2</c:v>
                </c:pt>
                <c:pt idx="881">
                  <c:v>12887.8</c:v>
                </c:pt>
                <c:pt idx="882">
                  <c:v>12896.4</c:v>
                </c:pt>
                <c:pt idx="883">
                  <c:v>12905.4</c:v>
                </c:pt>
                <c:pt idx="884">
                  <c:v>12914.4</c:v>
                </c:pt>
                <c:pt idx="885">
                  <c:v>12923.4</c:v>
                </c:pt>
                <c:pt idx="886">
                  <c:v>12937.4</c:v>
                </c:pt>
                <c:pt idx="887">
                  <c:v>12946.7</c:v>
                </c:pt>
                <c:pt idx="888">
                  <c:v>12961.1</c:v>
                </c:pt>
                <c:pt idx="889">
                  <c:v>12970.8</c:v>
                </c:pt>
                <c:pt idx="890">
                  <c:v>12980.5</c:v>
                </c:pt>
                <c:pt idx="891">
                  <c:v>12985.3</c:v>
                </c:pt>
                <c:pt idx="892">
                  <c:v>12995</c:v>
                </c:pt>
                <c:pt idx="893">
                  <c:v>13004.7</c:v>
                </c:pt>
                <c:pt idx="894">
                  <c:v>13019.1</c:v>
                </c:pt>
                <c:pt idx="895">
                  <c:v>13028.6</c:v>
                </c:pt>
                <c:pt idx="896">
                  <c:v>13042.7</c:v>
                </c:pt>
                <c:pt idx="897">
                  <c:v>13051.9</c:v>
                </c:pt>
                <c:pt idx="898">
                  <c:v>13061.1</c:v>
                </c:pt>
                <c:pt idx="899">
                  <c:v>13070</c:v>
                </c:pt>
                <c:pt idx="900">
                  <c:v>13074.6</c:v>
                </c:pt>
                <c:pt idx="901">
                  <c:v>13083.2</c:v>
                </c:pt>
                <c:pt idx="902">
                  <c:v>13091.6</c:v>
                </c:pt>
                <c:pt idx="903">
                  <c:v>13099.6</c:v>
                </c:pt>
                <c:pt idx="904">
                  <c:v>13111.4</c:v>
                </c:pt>
                <c:pt idx="905">
                  <c:v>13119.1</c:v>
                </c:pt>
                <c:pt idx="906">
                  <c:v>13126.8</c:v>
                </c:pt>
                <c:pt idx="907">
                  <c:v>13134.2</c:v>
                </c:pt>
                <c:pt idx="908">
                  <c:v>13145.2</c:v>
                </c:pt>
                <c:pt idx="909">
                  <c:v>13148.7</c:v>
                </c:pt>
                <c:pt idx="910">
                  <c:v>13155.7</c:v>
                </c:pt>
                <c:pt idx="911">
                  <c:v>13159</c:v>
                </c:pt>
                <c:pt idx="912">
                  <c:v>13165.7</c:v>
                </c:pt>
                <c:pt idx="913">
                  <c:v>13172.3</c:v>
                </c:pt>
                <c:pt idx="914">
                  <c:v>13178.9</c:v>
                </c:pt>
                <c:pt idx="915">
                  <c:v>13188.5</c:v>
                </c:pt>
                <c:pt idx="916">
                  <c:v>13194.8</c:v>
                </c:pt>
                <c:pt idx="917">
                  <c:v>13201</c:v>
                </c:pt>
                <c:pt idx="918">
                  <c:v>13207.3</c:v>
                </c:pt>
                <c:pt idx="919">
                  <c:v>13213.4</c:v>
                </c:pt>
                <c:pt idx="920">
                  <c:v>13219.5</c:v>
                </c:pt>
                <c:pt idx="921">
                  <c:v>13222.5</c:v>
                </c:pt>
                <c:pt idx="922">
                  <c:v>13231.4</c:v>
                </c:pt>
                <c:pt idx="923">
                  <c:v>13237.2</c:v>
                </c:pt>
                <c:pt idx="924">
                  <c:v>13245.9</c:v>
                </c:pt>
                <c:pt idx="925">
                  <c:v>13248.8</c:v>
                </c:pt>
                <c:pt idx="926">
                  <c:v>13254.5</c:v>
                </c:pt>
                <c:pt idx="927">
                  <c:v>13260.2</c:v>
                </c:pt>
                <c:pt idx="928">
                  <c:v>13268.7</c:v>
                </c:pt>
                <c:pt idx="929">
                  <c:v>13274.3</c:v>
                </c:pt>
                <c:pt idx="930">
                  <c:v>13277.1</c:v>
                </c:pt>
                <c:pt idx="931">
                  <c:v>13282.6</c:v>
                </c:pt>
                <c:pt idx="932">
                  <c:v>13285.4</c:v>
                </c:pt>
                <c:pt idx="933">
                  <c:v>13290.8</c:v>
                </c:pt>
                <c:pt idx="934">
                  <c:v>13299</c:v>
                </c:pt>
                <c:pt idx="935">
                  <c:v>13304.4</c:v>
                </c:pt>
                <c:pt idx="936">
                  <c:v>13309.9</c:v>
                </c:pt>
                <c:pt idx="937">
                  <c:v>13315.2</c:v>
                </c:pt>
                <c:pt idx="938">
                  <c:v>13320.6</c:v>
                </c:pt>
                <c:pt idx="939">
                  <c:v>13328.7</c:v>
                </c:pt>
                <c:pt idx="940">
                  <c:v>13334</c:v>
                </c:pt>
                <c:pt idx="941">
                  <c:v>13339.4</c:v>
                </c:pt>
                <c:pt idx="942">
                  <c:v>13344.7</c:v>
                </c:pt>
                <c:pt idx="943">
                  <c:v>13350.1</c:v>
                </c:pt>
                <c:pt idx="944">
                  <c:v>13358.1</c:v>
                </c:pt>
                <c:pt idx="945">
                  <c:v>13363.5</c:v>
                </c:pt>
                <c:pt idx="946">
                  <c:v>13368.8</c:v>
                </c:pt>
                <c:pt idx="947">
                  <c:v>13374.2</c:v>
                </c:pt>
                <c:pt idx="948">
                  <c:v>13376.9</c:v>
                </c:pt>
                <c:pt idx="949">
                  <c:v>13382.3</c:v>
                </c:pt>
                <c:pt idx="950">
                  <c:v>13387.7</c:v>
                </c:pt>
                <c:pt idx="951">
                  <c:v>13393.2</c:v>
                </c:pt>
                <c:pt idx="952">
                  <c:v>13398.6</c:v>
                </c:pt>
                <c:pt idx="953">
                  <c:v>13404.1</c:v>
                </c:pt>
                <c:pt idx="954">
                  <c:v>13409.6</c:v>
                </c:pt>
                <c:pt idx="955">
                  <c:v>13417.8</c:v>
                </c:pt>
                <c:pt idx="956">
                  <c:v>13423.3</c:v>
                </c:pt>
                <c:pt idx="957">
                  <c:v>13428.8</c:v>
                </c:pt>
                <c:pt idx="958">
                  <c:v>13434.3</c:v>
                </c:pt>
                <c:pt idx="959">
                  <c:v>13437</c:v>
                </c:pt>
                <c:pt idx="960">
                  <c:v>13442.5</c:v>
                </c:pt>
                <c:pt idx="961">
                  <c:v>13448</c:v>
                </c:pt>
                <c:pt idx="962">
                  <c:v>13453.5</c:v>
                </c:pt>
                <c:pt idx="963">
                  <c:v>13459</c:v>
                </c:pt>
                <c:pt idx="964">
                  <c:v>13467.3</c:v>
                </c:pt>
                <c:pt idx="965">
                  <c:v>13472.8</c:v>
                </c:pt>
                <c:pt idx="966">
                  <c:v>13478.3</c:v>
                </c:pt>
                <c:pt idx="967">
                  <c:v>13483.7</c:v>
                </c:pt>
                <c:pt idx="968">
                  <c:v>13486.5</c:v>
                </c:pt>
                <c:pt idx="969">
                  <c:v>13492</c:v>
                </c:pt>
                <c:pt idx="970">
                  <c:v>13494.7</c:v>
                </c:pt>
                <c:pt idx="971">
                  <c:v>13500.1</c:v>
                </c:pt>
                <c:pt idx="972">
                  <c:v>13505.6</c:v>
                </c:pt>
                <c:pt idx="973">
                  <c:v>13511</c:v>
                </c:pt>
                <c:pt idx="974">
                  <c:v>13516.5</c:v>
                </c:pt>
                <c:pt idx="975">
                  <c:v>13521.9</c:v>
                </c:pt>
                <c:pt idx="976">
                  <c:v>13527.3</c:v>
                </c:pt>
                <c:pt idx="977">
                  <c:v>13532.7</c:v>
                </c:pt>
                <c:pt idx="978">
                  <c:v>13538.1</c:v>
                </c:pt>
                <c:pt idx="979">
                  <c:v>13543.5</c:v>
                </c:pt>
                <c:pt idx="980">
                  <c:v>13548.9</c:v>
                </c:pt>
                <c:pt idx="981">
                  <c:v>13551.6</c:v>
                </c:pt>
                <c:pt idx="982">
                  <c:v>13556.9</c:v>
                </c:pt>
                <c:pt idx="983">
                  <c:v>13562.3</c:v>
                </c:pt>
                <c:pt idx="984">
                  <c:v>13570.2</c:v>
                </c:pt>
                <c:pt idx="985">
                  <c:v>13575.6</c:v>
                </c:pt>
                <c:pt idx="986">
                  <c:v>13580.9</c:v>
                </c:pt>
                <c:pt idx="987">
                  <c:v>13586.2</c:v>
                </c:pt>
                <c:pt idx="988">
                  <c:v>13591.4</c:v>
                </c:pt>
                <c:pt idx="989">
                  <c:v>13594.1</c:v>
                </c:pt>
                <c:pt idx="990">
                  <c:v>13599.3</c:v>
                </c:pt>
                <c:pt idx="991">
                  <c:v>13604.6</c:v>
                </c:pt>
                <c:pt idx="992">
                  <c:v>13607.2</c:v>
                </c:pt>
                <c:pt idx="993">
                  <c:v>13612.4</c:v>
                </c:pt>
                <c:pt idx="994">
                  <c:v>13620.1</c:v>
                </c:pt>
                <c:pt idx="995">
                  <c:v>13625.3</c:v>
                </c:pt>
                <c:pt idx="996">
                  <c:v>13627.9</c:v>
                </c:pt>
                <c:pt idx="997">
                  <c:v>13635.6</c:v>
                </c:pt>
                <c:pt idx="998">
                  <c:v>13640.7</c:v>
                </c:pt>
                <c:pt idx="999">
                  <c:v>13643.3</c:v>
                </c:pt>
                <c:pt idx="1000">
                  <c:v>13648.3</c:v>
                </c:pt>
                <c:pt idx="1001">
                  <c:v>13653.4</c:v>
                </c:pt>
                <c:pt idx="1002">
                  <c:v>13658.5</c:v>
                </c:pt>
                <c:pt idx="1003">
                  <c:v>13663.5</c:v>
                </c:pt>
                <c:pt idx="1004">
                  <c:v>13668.5</c:v>
                </c:pt>
                <c:pt idx="1005">
                  <c:v>13673.4</c:v>
                </c:pt>
                <c:pt idx="1006">
                  <c:v>13678.4</c:v>
                </c:pt>
                <c:pt idx="1007">
                  <c:v>13683.3</c:v>
                </c:pt>
                <c:pt idx="1008">
                  <c:v>13688.3</c:v>
                </c:pt>
                <c:pt idx="1009">
                  <c:v>13693.2</c:v>
                </c:pt>
                <c:pt idx="1010">
                  <c:v>13695.6</c:v>
                </c:pt>
                <c:pt idx="1011">
                  <c:v>13700.5</c:v>
                </c:pt>
                <c:pt idx="1012">
                  <c:v>13705.3</c:v>
                </c:pt>
                <c:pt idx="1013">
                  <c:v>13710.1</c:v>
                </c:pt>
                <c:pt idx="1014">
                  <c:v>13714.9</c:v>
                </c:pt>
                <c:pt idx="1015">
                  <c:v>13719.7</c:v>
                </c:pt>
                <c:pt idx="1016">
                  <c:v>13724.5</c:v>
                </c:pt>
                <c:pt idx="1017">
                  <c:v>13731.7</c:v>
                </c:pt>
                <c:pt idx="1018">
                  <c:v>13736.4</c:v>
                </c:pt>
                <c:pt idx="1019">
                  <c:v>13741.1</c:v>
                </c:pt>
                <c:pt idx="1020">
                  <c:v>13745.9</c:v>
                </c:pt>
                <c:pt idx="1021">
                  <c:v>13748.2</c:v>
                </c:pt>
                <c:pt idx="1022">
                  <c:v>13752.9</c:v>
                </c:pt>
                <c:pt idx="1023">
                  <c:v>13755.3</c:v>
                </c:pt>
                <c:pt idx="1024">
                  <c:v>13760</c:v>
                </c:pt>
                <c:pt idx="1025">
                  <c:v>13767</c:v>
                </c:pt>
                <c:pt idx="1026">
                  <c:v>13771.7</c:v>
                </c:pt>
                <c:pt idx="1027">
                  <c:v>13778.7</c:v>
                </c:pt>
                <c:pt idx="1028">
                  <c:v>13783.3</c:v>
                </c:pt>
                <c:pt idx="1029">
                  <c:v>13785.6</c:v>
                </c:pt>
                <c:pt idx="1030">
                  <c:v>13790.3</c:v>
                </c:pt>
                <c:pt idx="1031">
                  <c:v>13794.9</c:v>
                </c:pt>
                <c:pt idx="1032">
                  <c:v>13797.2</c:v>
                </c:pt>
                <c:pt idx="1033">
                  <c:v>13801.8</c:v>
                </c:pt>
                <c:pt idx="1034">
                  <c:v>13804</c:v>
                </c:pt>
                <c:pt idx="1035">
                  <c:v>13808.6</c:v>
                </c:pt>
                <c:pt idx="1036">
                  <c:v>13813.1</c:v>
                </c:pt>
                <c:pt idx="1037">
                  <c:v>13819.9</c:v>
                </c:pt>
                <c:pt idx="1038">
                  <c:v>13824.5</c:v>
                </c:pt>
                <c:pt idx="1039">
                  <c:v>13829</c:v>
                </c:pt>
                <c:pt idx="1040">
                  <c:v>13833.4</c:v>
                </c:pt>
                <c:pt idx="1041">
                  <c:v>13837.9</c:v>
                </c:pt>
                <c:pt idx="1042">
                  <c:v>13840.1</c:v>
                </c:pt>
                <c:pt idx="1043">
                  <c:v>13844.6</c:v>
                </c:pt>
                <c:pt idx="1044">
                  <c:v>13849</c:v>
                </c:pt>
                <c:pt idx="1045">
                  <c:v>13853.4</c:v>
                </c:pt>
                <c:pt idx="1046">
                  <c:v>13857.8</c:v>
                </c:pt>
                <c:pt idx="1047">
                  <c:v>13864.3</c:v>
                </c:pt>
                <c:pt idx="1048">
                  <c:v>13868.6</c:v>
                </c:pt>
                <c:pt idx="1049">
                  <c:v>13873</c:v>
                </c:pt>
                <c:pt idx="1050">
                  <c:v>13875.1</c:v>
                </c:pt>
                <c:pt idx="1051">
                  <c:v>13879.4</c:v>
                </c:pt>
                <c:pt idx="1052">
                  <c:v>13883.7</c:v>
                </c:pt>
                <c:pt idx="1053">
                  <c:v>13885.8</c:v>
                </c:pt>
                <c:pt idx="1054">
                  <c:v>13890</c:v>
                </c:pt>
                <c:pt idx="1055">
                  <c:v>13892.1</c:v>
                </c:pt>
                <c:pt idx="1056">
                  <c:v>13896.3</c:v>
                </c:pt>
                <c:pt idx="1057">
                  <c:v>13902.5</c:v>
                </c:pt>
                <c:pt idx="1058">
                  <c:v>13906.7</c:v>
                </c:pt>
                <c:pt idx="1059">
                  <c:v>13910.8</c:v>
                </c:pt>
                <c:pt idx="1060">
                  <c:v>13914.9</c:v>
                </c:pt>
                <c:pt idx="1061">
                  <c:v>13919</c:v>
                </c:pt>
                <c:pt idx="1062">
                  <c:v>13923</c:v>
                </c:pt>
                <c:pt idx="1063">
                  <c:v>13925</c:v>
                </c:pt>
                <c:pt idx="1064">
                  <c:v>13929.1</c:v>
                </c:pt>
                <c:pt idx="1065">
                  <c:v>13933</c:v>
                </c:pt>
                <c:pt idx="1066">
                  <c:v>13937</c:v>
                </c:pt>
                <c:pt idx="1067">
                  <c:v>13940.9</c:v>
                </c:pt>
                <c:pt idx="1068">
                  <c:v>13946.7</c:v>
                </c:pt>
                <c:pt idx="1069">
                  <c:v>13950.6</c:v>
                </c:pt>
                <c:pt idx="1070">
                  <c:v>13954.4</c:v>
                </c:pt>
                <c:pt idx="1071">
                  <c:v>13956.4</c:v>
                </c:pt>
                <c:pt idx="1072">
                  <c:v>13960.2</c:v>
                </c:pt>
                <c:pt idx="1073">
                  <c:v>13963.9</c:v>
                </c:pt>
                <c:pt idx="1074">
                  <c:v>13965.8</c:v>
                </c:pt>
                <c:pt idx="1075">
                  <c:v>13969.5</c:v>
                </c:pt>
                <c:pt idx="1076">
                  <c:v>13971.3</c:v>
                </c:pt>
                <c:pt idx="1077">
                  <c:v>13974.9</c:v>
                </c:pt>
                <c:pt idx="1078">
                  <c:v>13978.6</c:v>
                </c:pt>
                <c:pt idx="1079">
                  <c:v>13983.9</c:v>
                </c:pt>
                <c:pt idx="1080">
                  <c:v>13987.5</c:v>
                </c:pt>
                <c:pt idx="1081">
                  <c:v>13991</c:v>
                </c:pt>
                <c:pt idx="1082">
                  <c:v>13994.5</c:v>
                </c:pt>
                <c:pt idx="1083">
                  <c:v>13998</c:v>
                </c:pt>
                <c:pt idx="1084">
                  <c:v>13999.8</c:v>
                </c:pt>
                <c:pt idx="1085">
                  <c:v>14003.2</c:v>
                </c:pt>
                <c:pt idx="1086">
                  <c:v>14006.6</c:v>
                </c:pt>
                <c:pt idx="1087">
                  <c:v>14009.9</c:v>
                </c:pt>
                <c:pt idx="1088">
                  <c:v>14013.3</c:v>
                </c:pt>
                <c:pt idx="1089">
                  <c:v>14016.6</c:v>
                </c:pt>
                <c:pt idx="1090">
                  <c:v>14021.6</c:v>
                </c:pt>
                <c:pt idx="1091">
                  <c:v>14024.9</c:v>
                </c:pt>
                <c:pt idx="1092">
                  <c:v>14026.5</c:v>
                </c:pt>
                <c:pt idx="1093">
                  <c:v>14029.7</c:v>
                </c:pt>
                <c:pt idx="1094">
                  <c:v>14033</c:v>
                </c:pt>
                <c:pt idx="1095">
                  <c:v>14034.6</c:v>
                </c:pt>
                <c:pt idx="1096">
                  <c:v>14036.2</c:v>
                </c:pt>
                <c:pt idx="1097">
                  <c:v>14039.4</c:v>
                </c:pt>
                <c:pt idx="1098">
                  <c:v>14042.6</c:v>
                </c:pt>
                <c:pt idx="1099">
                  <c:v>14045.7</c:v>
                </c:pt>
                <c:pt idx="1100">
                  <c:v>14048.9</c:v>
                </c:pt>
                <c:pt idx="1101">
                  <c:v>14053.6</c:v>
                </c:pt>
                <c:pt idx="1102">
                  <c:v>14056.7</c:v>
                </c:pt>
                <c:pt idx="1103">
                  <c:v>14058.3</c:v>
                </c:pt>
                <c:pt idx="1104">
                  <c:v>14061.4</c:v>
                </c:pt>
                <c:pt idx="1105">
                  <c:v>14064.5</c:v>
                </c:pt>
                <c:pt idx="1106">
                  <c:v>14067.6</c:v>
                </c:pt>
                <c:pt idx="1107">
                  <c:v>14070.7</c:v>
                </c:pt>
                <c:pt idx="1108">
                  <c:v>14073.8</c:v>
                </c:pt>
                <c:pt idx="1109">
                  <c:v>14075.3</c:v>
                </c:pt>
                <c:pt idx="1110">
                  <c:v>14078.4</c:v>
                </c:pt>
                <c:pt idx="1111">
                  <c:v>14081.5</c:v>
                </c:pt>
                <c:pt idx="1112">
                  <c:v>14086.1</c:v>
                </c:pt>
                <c:pt idx="1113">
                  <c:v>14087.7</c:v>
                </c:pt>
                <c:pt idx="1114">
                  <c:v>14090.7</c:v>
                </c:pt>
                <c:pt idx="1115">
                  <c:v>14093.8</c:v>
                </c:pt>
                <c:pt idx="1116">
                  <c:v>14095.4</c:v>
                </c:pt>
                <c:pt idx="1117">
                  <c:v>14098.4</c:v>
                </c:pt>
                <c:pt idx="1118">
                  <c:v>14101.5</c:v>
                </c:pt>
                <c:pt idx="1119">
                  <c:v>14104.6</c:v>
                </c:pt>
                <c:pt idx="1120">
                  <c:v>14107.7</c:v>
                </c:pt>
                <c:pt idx="1121">
                  <c:v>14110.8</c:v>
                </c:pt>
                <c:pt idx="1122">
                  <c:v>14115.5</c:v>
                </c:pt>
                <c:pt idx="1123">
                  <c:v>14117.1</c:v>
                </c:pt>
                <c:pt idx="1124">
                  <c:v>14120.2</c:v>
                </c:pt>
                <c:pt idx="1125">
                  <c:v>14121.8</c:v>
                </c:pt>
                <c:pt idx="1126">
                  <c:v>14124.9</c:v>
                </c:pt>
                <c:pt idx="1127">
                  <c:v>14128.1</c:v>
                </c:pt>
                <c:pt idx="1128">
                  <c:v>14129.7</c:v>
                </c:pt>
                <c:pt idx="1129">
                  <c:v>14132.9</c:v>
                </c:pt>
                <c:pt idx="1130">
                  <c:v>14136.1</c:v>
                </c:pt>
                <c:pt idx="1131">
                  <c:v>14140.9</c:v>
                </c:pt>
                <c:pt idx="1132">
                  <c:v>14144.2</c:v>
                </c:pt>
                <c:pt idx="1133">
                  <c:v>14147.4</c:v>
                </c:pt>
                <c:pt idx="1134">
                  <c:v>14150.7</c:v>
                </c:pt>
                <c:pt idx="1135">
                  <c:v>14153.9</c:v>
                </c:pt>
                <c:pt idx="1136">
                  <c:v>14155.6</c:v>
                </c:pt>
                <c:pt idx="1137">
                  <c:v>14158.8</c:v>
                </c:pt>
                <c:pt idx="1138">
                  <c:v>14160.5</c:v>
                </c:pt>
                <c:pt idx="1139">
                  <c:v>14162.1</c:v>
                </c:pt>
                <c:pt idx="1140">
                  <c:v>14165.4</c:v>
                </c:pt>
                <c:pt idx="1141">
                  <c:v>14168.7</c:v>
                </c:pt>
                <c:pt idx="1142">
                  <c:v>14172</c:v>
                </c:pt>
                <c:pt idx="1143">
                  <c:v>14175.3</c:v>
                </c:pt>
                <c:pt idx="1144">
                  <c:v>14178.6</c:v>
                </c:pt>
                <c:pt idx="1145">
                  <c:v>14181.8</c:v>
                </c:pt>
                <c:pt idx="1146">
                  <c:v>14183.5</c:v>
                </c:pt>
                <c:pt idx="1147">
                  <c:v>14186.7</c:v>
                </c:pt>
                <c:pt idx="1148">
                  <c:v>14190</c:v>
                </c:pt>
                <c:pt idx="1149">
                  <c:v>14193.2</c:v>
                </c:pt>
                <c:pt idx="1150">
                  <c:v>14194.9</c:v>
                </c:pt>
                <c:pt idx="1151">
                  <c:v>14198.1</c:v>
                </c:pt>
                <c:pt idx="1152">
                  <c:v>14201.4</c:v>
                </c:pt>
                <c:pt idx="1153">
                  <c:v>14203</c:v>
                </c:pt>
                <c:pt idx="1154">
                  <c:v>14206.2</c:v>
                </c:pt>
                <c:pt idx="1155">
                  <c:v>14209.5</c:v>
                </c:pt>
                <c:pt idx="1156">
                  <c:v>14212.7</c:v>
                </c:pt>
                <c:pt idx="1157">
                  <c:v>14216</c:v>
                </c:pt>
                <c:pt idx="1158">
                  <c:v>14219.2</c:v>
                </c:pt>
                <c:pt idx="1159">
                  <c:v>14220.8</c:v>
                </c:pt>
                <c:pt idx="1160">
                  <c:v>14224.1</c:v>
                </c:pt>
                <c:pt idx="1161">
                  <c:v>14227.3</c:v>
                </c:pt>
                <c:pt idx="1162">
                  <c:v>14230.6</c:v>
                </c:pt>
                <c:pt idx="1163">
                  <c:v>14233.9</c:v>
                </c:pt>
                <c:pt idx="1164">
                  <c:v>14237.2</c:v>
                </c:pt>
                <c:pt idx="1165">
                  <c:v>14238.8</c:v>
                </c:pt>
                <c:pt idx="1166">
                  <c:v>14242.1</c:v>
                </c:pt>
                <c:pt idx="1167">
                  <c:v>14245.4</c:v>
                </c:pt>
                <c:pt idx="1168">
                  <c:v>14248.7</c:v>
                </c:pt>
                <c:pt idx="1169">
                  <c:v>14250.3</c:v>
                </c:pt>
                <c:pt idx="1170">
                  <c:v>14253.6</c:v>
                </c:pt>
                <c:pt idx="1171">
                  <c:v>14255.3</c:v>
                </c:pt>
                <c:pt idx="1172">
                  <c:v>14258.7</c:v>
                </c:pt>
                <c:pt idx="1173">
                  <c:v>14260.3</c:v>
                </c:pt>
                <c:pt idx="1174">
                  <c:v>14263.7</c:v>
                </c:pt>
                <c:pt idx="1175">
                  <c:v>14265.4</c:v>
                </c:pt>
                <c:pt idx="1176">
                  <c:v>14268.8</c:v>
                </c:pt>
                <c:pt idx="1177">
                  <c:v>14272.2</c:v>
                </c:pt>
                <c:pt idx="1178">
                  <c:v>14275.6</c:v>
                </c:pt>
                <c:pt idx="1179">
                  <c:v>14279</c:v>
                </c:pt>
                <c:pt idx="1180">
                  <c:v>14280.7</c:v>
                </c:pt>
                <c:pt idx="1181">
                  <c:v>14282.5</c:v>
                </c:pt>
                <c:pt idx="1182">
                  <c:v>14285.9</c:v>
                </c:pt>
                <c:pt idx="1183">
                  <c:v>14287.7</c:v>
                </c:pt>
                <c:pt idx="1184">
                  <c:v>14291.2</c:v>
                </c:pt>
                <c:pt idx="1185">
                  <c:v>14293</c:v>
                </c:pt>
                <c:pt idx="1186">
                  <c:v>14294.7</c:v>
                </c:pt>
                <c:pt idx="1187">
                  <c:v>14298.3</c:v>
                </c:pt>
                <c:pt idx="1188">
                  <c:v>14301.9</c:v>
                </c:pt>
                <c:pt idx="1189">
                  <c:v>14305.5</c:v>
                </c:pt>
                <c:pt idx="1190">
                  <c:v>14307.3</c:v>
                </c:pt>
                <c:pt idx="1191">
                  <c:v>14311</c:v>
                </c:pt>
                <c:pt idx="1192">
                  <c:v>14314.6</c:v>
                </c:pt>
                <c:pt idx="1193">
                  <c:v>14318.3</c:v>
                </c:pt>
                <c:pt idx="1194">
                  <c:v>14322.1</c:v>
                </c:pt>
                <c:pt idx="1195">
                  <c:v>14325.9</c:v>
                </c:pt>
                <c:pt idx="1196">
                  <c:v>14329.6</c:v>
                </c:pt>
                <c:pt idx="1197">
                  <c:v>14331.5</c:v>
                </c:pt>
                <c:pt idx="1198">
                  <c:v>14335.4</c:v>
                </c:pt>
                <c:pt idx="1199">
                  <c:v>14339.3</c:v>
                </c:pt>
                <c:pt idx="1200">
                  <c:v>14343.2</c:v>
                </c:pt>
                <c:pt idx="1201">
                  <c:v>14347.1</c:v>
                </c:pt>
                <c:pt idx="1202">
                  <c:v>14351.1</c:v>
                </c:pt>
                <c:pt idx="1203">
                  <c:v>14355.1</c:v>
                </c:pt>
                <c:pt idx="1204">
                  <c:v>14359.2</c:v>
                </c:pt>
                <c:pt idx="1205">
                  <c:v>14363.3</c:v>
                </c:pt>
                <c:pt idx="1206">
                  <c:v>14367.4</c:v>
                </c:pt>
                <c:pt idx="1207">
                  <c:v>14369.5</c:v>
                </c:pt>
                <c:pt idx="1208">
                  <c:v>14371.6</c:v>
                </c:pt>
                <c:pt idx="1209">
                  <c:v>14373.8</c:v>
                </c:pt>
                <c:pt idx="1210">
                  <c:v>14378</c:v>
                </c:pt>
                <c:pt idx="1211">
                  <c:v>14380.2</c:v>
                </c:pt>
                <c:pt idx="1212">
                  <c:v>14384.6</c:v>
                </c:pt>
                <c:pt idx="1213">
                  <c:v>14386.8</c:v>
                </c:pt>
                <c:pt idx="1214">
                  <c:v>14389</c:v>
                </c:pt>
                <c:pt idx="1215">
                  <c:v>14393.5</c:v>
                </c:pt>
                <c:pt idx="1216">
                  <c:v>14398</c:v>
                </c:pt>
                <c:pt idx="1217">
                  <c:v>14400.2</c:v>
                </c:pt>
                <c:pt idx="1218">
                  <c:v>14404.8</c:v>
                </c:pt>
                <c:pt idx="1219">
                  <c:v>14407.2</c:v>
                </c:pt>
                <c:pt idx="1220">
                  <c:v>14411.8</c:v>
                </c:pt>
                <c:pt idx="1221">
                  <c:v>14416.5</c:v>
                </c:pt>
                <c:pt idx="1222">
                  <c:v>14421.2</c:v>
                </c:pt>
                <c:pt idx="1223">
                  <c:v>14426</c:v>
                </c:pt>
                <c:pt idx="1224">
                  <c:v>14430.8</c:v>
                </c:pt>
                <c:pt idx="1225">
                  <c:v>14433.2</c:v>
                </c:pt>
                <c:pt idx="1226">
                  <c:v>14435.7</c:v>
                </c:pt>
                <c:pt idx="1227">
                  <c:v>14440.5</c:v>
                </c:pt>
                <c:pt idx="1228">
                  <c:v>14445.4</c:v>
                </c:pt>
                <c:pt idx="1229">
                  <c:v>14450.4</c:v>
                </c:pt>
                <c:pt idx="1230">
                  <c:v>14452.9</c:v>
                </c:pt>
                <c:pt idx="1231">
                  <c:v>14455.3</c:v>
                </c:pt>
                <c:pt idx="1232">
                  <c:v>14460.3</c:v>
                </c:pt>
                <c:pt idx="1233">
                  <c:v>14462.8</c:v>
                </c:pt>
                <c:pt idx="1234">
                  <c:v>14465.3</c:v>
                </c:pt>
                <c:pt idx="1235">
                  <c:v>14467.9</c:v>
                </c:pt>
                <c:pt idx="1236">
                  <c:v>14472.9</c:v>
                </c:pt>
                <c:pt idx="1237">
                  <c:v>14475.5</c:v>
                </c:pt>
                <c:pt idx="1238">
                  <c:v>14478</c:v>
                </c:pt>
                <c:pt idx="1239">
                  <c:v>14483.1</c:v>
                </c:pt>
                <c:pt idx="1240">
                  <c:v>14485.7</c:v>
                </c:pt>
                <c:pt idx="1241">
                  <c:v>14490.8</c:v>
                </c:pt>
                <c:pt idx="1242">
                  <c:v>14495.9</c:v>
                </c:pt>
                <c:pt idx="1243">
                  <c:v>14498.5</c:v>
                </c:pt>
                <c:pt idx="1244">
                  <c:v>14503.7</c:v>
                </c:pt>
                <c:pt idx="1245">
                  <c:v>14506.3</c:v>
                </c:pt>
                <c:pt idx="1246">
                  <c:v>14508.9</c:v>
                </c:pt>
                <c:pt idx="1247">
                  <c:v>14511.4</c:v>
                </c:pt>
                <c:pt idx="1248">
                  <c:v>14516.6</c:v>
                </c:pt>
                <c:pt idx="1249">
                  <c:v>14521.8</c:v>
                </c:pt>
                <c:pt idx="1250">
                  <c:v>14524.4</c:v>
                </c:pt>
                <c:pt idx="1251">
                  <c:v>14527</c:v>
                </c:pt>
                <c:pt idx="1252">
                  <c:v>14532.2</c:v>
                </c:pt>
                <c:pt idx="1253">
                  <c:v>14537.5</c:v>
                </c:pt>
                <c:pt idx="1254">
                  <c:v>14542.7</c:v>
                </c:pt>
                <c:pt idx="1255">
                  <c:v>14545.3</c:v>
                </c:pt>
                <c:pt idx="1256">
                  <c:v>14550.5</c:v>
                </c:pt>
                <c:pt idx="1257">
                  <c:v>14553.1</c:v>
                </c:pt>
                <c:pt idx="1258">
                  <c:v>14558.3</c:v>
                </c:pt>
                <c:pt idx="1259">
                  <c:v>14560.9</c:v>
                </c:pt>
                <c:pt idx="1260">
                  <c:v>14563.5</c:v>
                </c:pt>
                <c:pt idx="1261">
                  <c:v>14568.7</c:v>
                </c:pt>
                <c:pt idx="1262">
                  <c:v>14571.3</c:v>
                </c:pt>
                <c:pt idx="1263">
                  <c:v>14573.9</c:v>
                </c:pt>
                <c:pt idx="1264">
                  <c:v>14576.4</c:v>
                </c:pt>
                <c:pt idx="1265">
                  <c:v>14581.6</c:v>
                </c:pt>
                <c:pt idx="1266">
                  <c:v>14584.2</c:v>
                </c:pt>
                <c:pt idx="1267">
                  <c:v>14589.3</c:v>
                </c:pt>
                <c:pt idx="1268">
                  <c:v>14594.4</c:v>
                </c:pt>
                <c:pt idx="1269">
                  <c:v>14599.6</c:v>
                </c:pt>
                <c:pt idx="1270">
                  <c:v>14602.1</c:v>
                </c:pt>
                <c:pt idx="1271">
                  <c:v>14607.2</c:v>
                </c:pt>
                <c:pt idx="1272">
                  <c:v>14609.7</c:v>
                </c:pt>
                <c:pt idx="1273">
                  <c:v>14614.8</c:v>
                </c:pt>
                <c:pt idx="1274">
                  <c:v>14617.3</c:v>
                </c:pt>
                <c:pt idx="1275">
                  <c:v>14619.8</c:v>
                </c:pt>
                <c:pt idx="1276">
                  <c:v>14624.8</c:v>
                </c:pt>
                <c:pt idx="1277">
                  <c:v>14629.8</c:v>
                </c:pt>
                <c:pt idx="1278">
                  <c:v>14632.3</c:v>
                </c:pt>
                <c:pt idx="1279">
                  <c:v>14634.8</c:v>
                </c:pt>
                <c:pt idx="1280">
                  <c:v>14639.8</c:v>
                </c:pt>
                <c:pt idx="1281">
                  <c:v>14644.8</c:v>
                </c:pt>
                <c:pt idx="1282">
                  <c:v>14649.8</c:v>
                </c:pt>
                <c:pt idx="1283">
                  <c:v>14654.7</c:v>
                </c:pt>
                <c:pt idx="1284">
                  <c:v>14657.2</c:v>
                </c:pt>
                <c:pt idx="1285">
                  <c:v>14659.7</c:v>
                </c:pt>
                <c:pt idx="1286">
                  <c:v>14664.7</c:v>
                </c:pt>
                <c:pt idx="1287">
                  <c:v>14667.1</c:v>
                </c:pt>
                <c:pt idx="1288">
                  <c:v>14669.6</c:v>
                </c:pt>
                <c:pt idx="1289">
                  <c:v>14674.6</c:v>
                </c:pt>
                <c:pt idx="1290">
                  <c:v>14677.1</c:v>
                </c:pt>
                <c:pt idx="1291">
                  <c:v>14679.6</c:v>
                </c:pt>
                <c:pt idx="1292">
                  <c:v>14684.6</c:v>
                </c:pt>
                <c:pt idx="1293">
                  <c:v>14689.5</c:v>
                </c:pt>
                <c:pt idx="1294">
                  <c:v>14694.5</c:v>
                </c:pt>
                <c:pt idx="1295">
                  <c:v>14697</c:v>
                </c:pt>
                <c:pt idx="1296">
                  <c:v>14702</c:v>
                </c:pt>
                <c:pt idx="1297">
                  <c:v>14707</c:v>
                </c:pt>
                <c:pt idx="1298">
                  <c:v>14709.5</c:v>
                </c:pt>
                <c:pt idx="1299">
                  <c:v>14714.5</c:v>
                </c:pt>
                <c:pt idx="1300">
                  <c:v>14717</c:v>
                </c:pt>
                <c:pt idx="1301">
                  <c:v>14719.5</c:v>
                </c:pt>
                <c:pt idx="1302">
                  <c:v>14724.5</c:v>
                </c:pt>
                <c:pt idx="1303">
                  <c:v>14729.5</c:v>
                </c:pt>
                <c:pt idx="1304">
                  <c:v>14732</c:v>
                </c:pt>
                <c:pt idx="1305">
                  <c:v>14734.5</c:v>
                </c:pt>
                <c:pt idx="1306">
                  <c:v>14739.5</c:v>
                </c:pt>
                <c:pt idx="1307">
                  <c:v>14744.5</c:v>
                </c:pt>
                <c:pt idx="1308">
                  <c:v>14749.5</c:v>
                </c:pt>
                <c:pt idx="1309">
                  <c:v>14754.5</c:v>
                </c:pt>
                <c:pt idx="1310">
                  <c:v>14759.5</c:v>
                </c:pt>
                <c:pt idx="1311">
                  <c:v>14764.5</c:v>
                </c:pt>
                <c:pt idx="1312">
                  <c:v>14766.9</c:v>
                </c:pt>
                <c:pt idx="1313">
                  <c:v>14771.9</c:v>
                </c:pt>
                <c:pt idx="1314">
                  <c:v>14774.4</c:v>
                </c:pt>
                <c:pt idx="1315">
                  <c:v>14776.9</c:v>
                </c:pt>
                <c:pt idx="1316">
                  <c:v>14781.9</c:v>
                </c:pt>
                <c:pt idx="1317">
                  <c:v>14784.4</c:v>
                </c:pt>
                <c:pt idx="1318">
                  <c:v>14789.4</c:v>
                </c:pt>
                <c:pt idx="1319">
                  <c:v>14794.3</c:v>
                </c:pt>
                <c:pt idx="1320">
                  <c:v>14799.3</c:v>
                </c:pt>
                <c:pt idx="1321">
                  <c:v>14801.8</c:v>
                </c:pt>
                <c:pt idx="1322">
                  <c:v>14806.7</c:v>
                </c:pt>
                <c:pt idx="1323">
                  <c:v>14811.7</c:v>
                </c:pt>
                <c:pt idx="1324">
                  <c:v>14814.2</c:v>
                </c:pt>
                <c:pt idx="1325">
                  <c:v>14819.1</c:v>
                </c:pt>
                <c:pt idx="1326">
                  <c:v>14824.1</c:v>
                </c:pt>
                <c:pt idx="1327">
                  <c:v>14829</c:v>
                </c:pt>
                <c:pt idx="1328">
                  <c:v>14833.9</c:v>
                </c:pt>
                <c:pt idx="1329">
                  <c:v>14838.8</c:v>
                </c:pt>
                <c:pt idx="1330">
                  <c:v>14841.3</c:v>
                </c:pt>
                <c:pt idx="1331">
                  <c:v>14846.2</c:v>
                </c:pt>
                <c:pt idx="1332">
                  <c:v>14851.1</c:v>
                </c:pt>
                <c:pt idx="1333">
                  <c:v>14853.6</c:v>
                </c:pt>
                <c:pt idx="1334">
                  <c:v>14858.5</c:v>
                </c:pt>
                <c:pt idx="1335">
                  <c:v>14863.4</c:v>
                </c:pt>
                <c:pt idx="1336">
                  <c:v>14868.2</c:v>
                </c:pt>
                <c:pt idx="1337">
                  <c:v>14870.7</c:v>
                </c:pt>
                <c:pt idx="1338">
                  <c:v>14873.1</c:v>
                </c:pt>
                <c:pt idx="1339">
                  <c:v>14878</c:v>
                </c:pt>
                <c:pt idx="1340">
                  <c:v>14882.8</c:v>
                </c:pt>
                <c:pt idx="1341">
                  <c:v>14887.6</c:v>
                </c:pt>
                <c:pt idx="1342">
                  <c:v>14892.5</c:v>
                </c:pt>
                <c:pt idx="1343">
                  <c:v>14894.9</c:v>
                </c:pt>
                <c:pt idx="1344">
                  <c:v>14899.7</c:v>
                </c:pt>
                <c:pt idx="1345">
                  <c:v>14904.5</c:v>
                </c:pt>
                <c:pt idx="1346">
                  <c:v>14909.3</c:v>
                </c:pt>
                <c:pt idx="1347">
                  <c:v>14911.7</c:v>
                </c:pt>
                <c:pt idx="1348">
                  <c:v>14916.4</c:v>
                </c:pt>
                <c:pt idx="1349">
                  <c:v>14918.8</c:v>
                </c:pt>
                <c:pt idx="1350">
                  <c:v>14923.5</c:v>
                </c:pt>
                <c:pt idx="1351">
                  <c:v>14925.9</c:v>
                </c:pt>
                <c:pt idx="1352">
                  <c:v>14930.6</c:v>
                </c:pt>
                <c:pt idx="1353">
                  <c:v>14935.3</c:v>
                </c:pt>
                <c:pt idx="1354">
                  <c:v>14939.9</c:v>
                </c:pt>
                <c:pt idx="1355">
                  <c:v>14942.3</c:v>
                </c:pt>
                <c:pt idx="1356">
                  <c:v>14946.9</c:v>
                </c:pt>
                <c:pt idx="1357">
                  <c:v>14951.6</c:v>
                </c:pt>
                <c:pt idx="1358">
                  <c:v>14953.9</c:v>
                </c:pt>
                <c:pt idx="1359">
                  <c:v>14958.5</c:v>
                </c:pt>
                <c:pt idx="1360">
                  <c:v>14963.1</c:v>
                </c:pt>
                <c:pt idx="1361">
                  <c:v>14967.7</c:v>
                </c:pt>
                <c:pt idx="1362">
                  <c:v>14972.3</c:v>
                </c:pt>
                <c:pt idx="1363">
                  <c:v>14976.8</c:v>
                </c:pt>
                <c:pt idx="1364">
                  <c:v>14981.4</c:v>
                </c:pt>
                <c:pt idx="1365">
                  <c:v>14983.7</c:v>
                </c:pt>
                <c:pt idx="1366">
                  <c:v>14988.2</c:v>
                </c:pt>
                <c:pt idx="1367">
                  <c:v>14992.8</c:v>
                </c:pt>
                <c:pt idx="1368">
                  <c:v>14997.3</c:v>
                </c:pt>
                <c:pt idx="1369">
                  <c:v>14999.6</c:v>
                </c:pt>
                <c:pt idx="1370">
                  <c:v>15001.8</c:v>
                </c:pt>
                <c:pt idx="1371">
                  <c:v>15006.4</c:v>
                </c:pt>
                <c:pt idx="1372">
                  <c:v>15010.9</c:v>
                </c:pt>
                <c:pt idx="1373">
                  <c:v>15015.4</c:v>
                </c:pt>
                <c:pt idx="1374">
                  <c:v>15017.7</c:v>
                </c:pt>
                <c:pt idx="1375">
                  <c:v>15022.2</c:v>
                </c:pt>
                <c:pt idx="1376">
                  <c:v>15024.5</c:v>
                </c:pt>
                <c:pt idx="1377">
                  <c:v>15029</c:v>
                </c:pt>
                <c:pt idx="1378">
                  <c:v>15033.6</c:v>
                </c:pt>
                <c:pt idx="1379">
                  <c:v>15038.1</c:v>
                </c:pt>
                <c:pt idx="1380">
                  <c:v>15042.6</c:v>
                </c:pt>
                <c:pt idx="1381">
                  <c:v>15044.9</c:v>
                </c:pt>
                <c:pt idx="1382">
                  <c:v>15049.4</c:v>
                </c:pt>
                <c:pt idx="1383">
                  <c:v>15051.7</c:v>
                </c:pt>
                <c:pt idx="1384">
                  <c:v>15054</c:v>
                </c:pt>
                <c:pt idx="1385">
                  <c:v>15058.6</c:v>
                </c:pt>
                <c:pt idx="1386">
                  <c:v>15063.1</c:v>
                </c:pt>
                <c:pt idx="1387">
                  <c:v>15065.4</c:v>
                </c:pt>
                <c:pt idx="1388">
                  <c:v>15070</c:v>
                </c:pt>
                <c:pt idx="1389">
                  <c:v>15074.6</c:v>
                </c:pt>
                <c:pt idx="1390">
                  <c:v>15079.2</c:v>
                </c:pt>
                <c:pt idx="1391">
                  <c:v>15083.8</c:v>
                </c:pt>
                <c:pt idx="1392">
                  <c:v>15086.1</c:v>
                </c:pt>
                <c:pt idx="1393">
                  <c:v>15090.8</c:v>
                </c:pt>
                <c:pt idx="1394">
                  <c:v>15093.1</c:v>
                </c:pt>
                <c:pt idx="1395">
                  <c:v>15097.7</c:v>
                </c:pt>
                <c:pt idx="1396">
                  <c:v>15102.4</c:v>
                </c:pt>
                <c:pt idx="1397">
                  <c:v>15107.1</c:v>
                </c:pt>
                <c:pt idx="1398">
                  <c:v>15109.5</c:v>
                </c:pt>
                <c:pt idx="1399">
                  <c:v>15114.2</c:v>
                </c:pt>
                <c:pt idx="1400">
                  <c:v>15119</c:v>
                </c:pt>
                <c:pt idx="1401">
                  <c:v>15123.7</c:v>
                </c:pt>
                <c:pt idx="1402">
                  <c:v>15128.5</c:v>
                </c:pt>
                <c:pt idx="1403">
                  <c:v>15130.9</c:v>
                </c:pt>
                <c:pt idx="1404">
                  <c:v>15135.7</c:v>
                </c:pt>
                <c:pt idx="1405">
                  <c:v>15140.5</c:v>
                </c:pt>
                <c:pt idx="1406">
                  <c:v>15143</c:v>
                </c:pt>
                <c:pt idx="1407">
                  <c:v>15145.4</c:v>
                </c:pt>
                <c:pt idx="1408">
                  <c:v>15150.3</c:v>
                </c:pt>
                <c:pt idx="1409">
                  <c:v>15155.2</c:v>
                </c:pt>
                <c:pt idx="1410">
                  <c:v>15160.1</c:v>
                </c:pt>
                <c:pt idx="1411">
                  <c:v>15165.1</c:v>
                </c:pt>
                <c:pt idx="1412">
                  <c:v>15170</c:v>
                </c:pt>
                <c:pt idx="1413">
                  <c:v>15172.5</c:v>
                </c:pt>
                <c:pt idx="1414">
                  <c:v>15177.5</c:v>
                </c:pt>
                <c:pt idx="1415">
                  <c:v>15182.5</c:v>
                </c:pt>
                <c:pt idx="1416">
                  <c:v>15187.6</c:v>
                </c:pt>
                <c:pt idx="1417">
                  <c:v>15190.1</c:v>
                </c:pt>
                <c:pt idx="1418">
                  <c:v>15195.1</c:v>
                </c:pt>
                <c:pt idx="1419">
                  <c:v>15200.2</c:v>
                </c:pt>
                <c:pt idx="1420">
                  <c:v>15205.3</c:v>
                </c:pt>
                <c:pt idx="1421">
                  <c:v>15207.8</c:v>
                </c:pt>
                <c:pt idx="1422">
                  <c:v>15212.9</c:v>
                </c:pt>
                <c:pt idx="1423">
                  <c:v>15218</c:v>
                </c:pt>
                <c:pt idx="1424">
                  <c:v>15223.2</c:v>
                </c:pt>
                <c:pt idx="1425">
                  <c:v>15228.3</c:v>
                </c:pt>
                <c:pt idx="1426">
                  <c:v>15233.5</c:v>
                </c:pt>
                <c:pt idx="1427">
                  <c:v>15236</c:v>
                </c:pt>
                <c:pt idx="1428">
                  <c:v>15241.2</c:v>
                </c:pt>
                <c:pt idx="1429">
                  <c:v>15246.4</c:v>
                </c:pt>
                <c:pt idx="1430">
                  <c:v>15249</c:v>
                </c:pt>
                <c:pt idx="1431">
                  <c:v>15254.3</c:v>
                </c:pt>
                <c:pt idx="1432">
                  <c:v>15256.9</c:v>
                </c:pt>
                <c:pt idx="1433">
                  <c:v>15262.1</c:v>
                </c:pt>
                <c:pt idx="1434">
                  <c:v>15270</c:v>
                </c:pt>
                <c:pt idx="1435">
                  <c:v>15275.3</c:v>
                </c:pt>
                <c:pt idx="1436">
                  <c:v>15280.6</c:v>
                </c:pt>
                <c:pt idx="1437">
                  <c:v>15286</c:v>
                </c:pt>
                <c:pt idx="1438">
                  <c:v>15288.6</c:v>
                </c:pt>
                <c:pt idx="1439">
                  <c:v>15291.3</c:v>
                </c:pt>
                <c:pt idx="1440">
                  <c:v>15296.7</c:v>
                </c:pt>
                <c:pt idx="1441">
                  <c:v>15302.1</c:v>
                </c:pt>
                <c:pt idx="1442">
                  <c:v>15307.5</c:v>
                </c:pt>
                <c:pt idx="1443">
                  <c:v>15312.9</c:v>
                </c:pt>
                <c:pt idx="1444">
                  <c:v>15318.4</c:v>
                </c:pt>
                <c:pt idx="1445">
                  <c:v>15323.8</c:v>
                </c:pt>
                <c:pt idx="1446">
                  <c:v>15329.3</c:v>
                </c:pt>
                <c:pt idx="1447">
                  <c:v>15334.8</c:v>
                </c:pt>
                <c:pt idx="1448">
                  <c:v>15340.4</c:v>
                </c:pt>
                <c:pt idx="1449">
                  <c:v>15345.9</c:v>
                </c:pt>
                <c:pt idx="1450">
                  <c:v>15351.5</c:v>
                </c:pt>
                <c:pt idx="1451">
                  <c:v>15354.3</c:v>
                </c:pt>
                <c:pt idx="1452">
                  <c:v>15359.9</c:v>
                </c:pt>
                <c:pt idx="1453">
                  <c:v>15365.6</c:v>
                </c:pt>
                <c:pt idx="1454">
                  <c:v>15371.3</c:v>
                </c:pt>
                <c:pt idx="1455">
                  <c:v>15379.8</c:v>
                </c:pt>
                <c:pt idx="1456">
                  <c:v>15382.7</c:v>
                </c:pt>
                <c:pt idx="1457">
                  <c:v>15388.4</c:v>
                </c:pt>
                <c:pt idx="1458">
                  <c:v>15394.2</c:v>
                </c:pt>
                <c:pt idx="1459">
                  <c:v>15400.1</c:v>
                </c:pt>
                <c:pt idx="1460">
                  <c:v>15405.9</c:v>
                </c:pt>
                <c:pt idx="1461">
                  <c:v>15411.8</c:v>
                </c:pt>
                <c:pt idx="1462">
                  <c:v>15417.7</c:v>
                </c:pt>
                <c:pt idx="1463">
                  <c:v>15423.8</c:v>
                </c:pt>
                <c:pt idx="1464">
                  <c:v>15429.8</c:v>
                </c:pt>
                <c:pt idx="1465">
                  <c:v>15435.8</c:v>
                </c:pt>
                <c:pt idx="1466">
                  <c:v>15448</c:v>
                </c:pt>
                <c:pt idx="1467">
                  <c:v>15454.2</c:v>
                </c:pt>
                <c:pt idx="1468">
                  <c:v>15463.6</c:v>
                </c:pt>
                <c:pt idx="1469">
                  <c:v>15473</c:v>
                </c:pt>
                <c:pt idx="1470">
                  <c:v>15482.5</c:v>
                </c:pt>
                <c:pt idx="1471">
                  <c:v>15492</c:v>
                </c:pt>
                <c:pt idx="1472">
                  <c:v>15501.7</c:v>
                </c:pt>
                <c:pt idx="1473">
                  <c:v>15514.6</c:v>
                </c:pt>
                <c:pt idx="1474">
                  <c:v>15524.3</c:v>
                </c:pt>
                <c:pt idx="1475">
                  <c:v>15534.1</c:v>
                </c:pt>
                <c:pt idx="1476">
                  <c:v>15543.9</c:v>
                </c:pt>
                <c:pt idx="1477">
                  <c:v>15553.8</c:v>
                </c:pt>
                <c:pt idx="1478">
                  <c:v>15567</c:v>
                </c:pt>
                <c:pt idx="1479">
                  <c:v>15583.6</c:v>
                </c:pt>
                <c:pt idx="1480">
                  <c:v>15593.5</c:v>
                </c:pt>
                <c:pt idx="1481">
                  <c:v>15610.1</c:v>
                </c:pt>
                <c:pt idx="1482">
                  <c:v>15626.7</c:v>
                </c:pt>
                <c:pt idx="1483">
                  <c:v>15649.9</c:v>
                </c:pt>
                <c:pt idx="1484">
                  <c:v>15683.3</c:v>
                </c:pt>
                <c:pt idx="1485">
                  <c:v>15726.9</c:v>
                </c:pt>
                <c:pt idx="1486">
                  <c:v>15773.9</c:v>
                </c:pt>
                <c:pt idx="1487">
                  <c:v>15882.9</c:v>
                </c:pt>
                <c:pt idx="1488">
                  <c:v>16116.3</c:v>
                </c:pt>
                <c:pt idx="1489">
                  <c:v>16208.8</c:v>
                </c:pt>
                <c:pt idx="1490">
                  <c:v>16234.5</c:v>
                </c:pt>
                <c:pt idx="1491">
                  <c:v>16251.4</c:v>
                </c:pt>
                <c:pt idx="1492">
                  <c:v>16262.3</c:v>
                </c:pt>
                <c:pt idx="1493">
                  <c:v>16271.7</c:v>
                </c:pt>
                <c:pt idx="1494">
                  <c:v>16280.8</c:v>
                </c:pt>
                <c:pt idx="1495">
                  <c:v>16286.8</c:v>
                </c:pt>
                <c:pt idx="1496">
                  <c:v>16292.8</c:v>
                </c:pt>
                <c:pt idx="1497">
                  <c:v>16298.5</c:v>
                </c:pt>
                <c:pt idx="1498">
                  <c:v>16305.5</c:v>
                </c:pt>
                <c:pt idx="1499">
                  <c:v>16309.6</c:v>
                </c:pt>
                <c:pt idx="1500">
                  <c:v>16313.6</c:v>
                </c:pt>
                <c:pt idx="1501">
                  <c:v>16317.5</c:v>
                </c:pt>
                <c:pt idx="1502">
                  <c:v>16321.4</c:v>
                </c:pt>
                <c:pt idx="1503">
                  <c:v>16325.2</c:v>
                </c:pt>
                <c:pt idx="1504">
                  <c:v>16331.5</c:v>
                </c:pt>
                <c:pt idx="1505">
                  <c:v>16335.2</c:v>
                </c:pt>
                <c:pt idx="1506">
                  <c:v>16340.1</c:v>
                </c:pt>
                <c:pt idx="1507">
                  <c:v>16342.6</c:v>
                </c:pt>
                <c:pt idx="1508">
                  <c:v>16347.4</c:v>
                </c:pt>
                <c:pt idx="1509">
                  <c:v>16349.8</c:v>
                </c:pt>
                <c:pt idx="1510">
                  <c:v>16354.6</c:v>
                </c:pt>
                <c:pt idx="1511">
                  <c:v>16358.1</c:v>
                </c:pt>
                <c:pt idx="1512">
                  <c:v>16361.7</c:v>
                </c:pt>
                <c:pt idx="1513">
                  <c:v>16364</c:v>
                </c:pt>
                <c:pt idx="1514">
                  <c:v>16367.5</c:v>
                </c:pt>
                <c:pt idx="1515">
                  <c:v>16369.9</c:v>
                </c:pt>
                <c:pt idx="1516">
                  <c:v>16374.6</c:v>
                </c:pt>
                <c:pt idx="1517">
                  <c:v>16378.2</c:v>
                </c:pt>
                <c:pt idx="1518">
                  <c:v>16382.9</c:v>
                </c:pt>
                <c:pt idx="1519">
                  <c:v>16385.3</c:v>
                </c:pt>
                <c:pt idx="1520">
                  <c:v>16387.7</c:v>
                </c:pt>
                <c:pt idx="1521">
                  <c:v>16390</c:v>
                </c:pt>
                <c:pt idx="1522">
                  <c:v>16393.599999999999</c:v>
                </c:pt>
                <c:pt idx="1523">
                  <c:v>16397.2</c:v>
                </c:pt>
                <c:pt idx="1524">
                  <c:v>16399.599999999999</c:v>
                </c:pt>
                <c:pt idx="1525">
                  <c:v>16404.3</c:v>
                </c:pt>
                <c:pt idx="1526">
                  <c:v>16406.7</c:v>
                </c:pt>
                <c:pt idx="1527">
                  <c:v>16409</c:v>
                </c:pt>
                <c:pt idx="1528">
                  <c:v>16411.400000000001</c:v>
                </c:pt>
                <c:pt idx="1529">
                  <c:v>16414.900000000001</c:v>
                </c:pt>
                <c:pt idx="1530">
                  <c:v>16417.3</c:v>
                </c:pt>
                <c:pt idx="1531">
                  <c:v>16420.8</c:v>
                </c:pt>
                <c:pt idx="1532">
                  <c:v>16424.2</c:v>
                </c:pt>
                <c:pt idx="1533">
                  <c:v>16427.599999999999</c:v>
                </c:pt>
                <c:pt idx="1534">
                  <c:v>16429.900000000001</c:v>
                </c:pt>
                <c:pt idx="1535">
                  <c:v>16432.2</c:v>
                </c:pt>
                <c:pt idx="1536">
                  <c:v>16434.400000000001</c:v>
                </c:pt>
                <c:pt idx="1537">
                  <c:v>16437.8</c:v>
                </c:pt>
                <c:pt idx="1538">
                  <c:v>16440</c:v>
                </c:pt>
                <c:pt idx="1539">
                  <c:v>16443.3</c:v>
                </c:pt>
                <c:pt idx="1540">
                  <c:v>16445.599999999999</c:v>
                </c:pt>
                <c:pt idx="1541">
                  <c:v>16448.900000000001</c:v>
                </c:pt>
                <c:pt idx="1542">
                  <c:v>16452.2</c:v>
                </c:pt>
                <c:pt idx="1543">
                  <c:v>16454.400000000001</c:v>
                </c:pt>
                <c:pt idx="1544">
                  <c:v>16456.599999999999</c:v>
                </c:pt>
                <c:pt idx="1545">
                  <c:v>16457.7</c:v>
                </c:pt>
                <c:pt idx="1546">
                  <c:v>16462.099999999999</c:v>
                </c:pt>
                <c:pt idx="1547">
                  <c:v>16464.3</c:v>
                </c:pt>
                <c:pt idx="1548">
                  <c:v>16466.5</c:v>
                </c:pt>
                <c:pt idx="1549">
                  <c:v>16469.8</c:v>
                </c:pt>
                <c:pt idx="1550">
                  <c:v>16472</c:v>
                </c:pt>
                <c:pt idx="1551">
                  <c:v>16474.2</c:v>
                </c:pt>
                <c:pt idx="1552">
                  <c:v>16476.5</c:v>
                </c:pt>
                <c:pt idx="1553">
                  <c:v>16478.7</c:v>
                </c:pt>
                <c:pt idx="1554">
                  <c:v>16481</c:v>
                </c:pt>
                <c:pt idx="1555">
                  <c:v>16483.2</c:v>
                </c:pt>
                <c:pt idx="1556">
                  <c:v>16485.5</c:v>
                </c:pt>
                <c:pt idx="1557">
                  <c:v>16487.8</c:v>
                </c:pt>
                <c:pt idx="1558">
                  <c:v>16492.5</c:v>
                </c:pt>
                <c:pt idx="1559">
                  <c:v>16494.8</c:v>
                </c:pt>
                <c:pt idx="1560">
                  <c:v>16497.2</c:v>
                </c:pt>
                <c:pt idx="1561">
                  <c:v>16499.5</c:v>
                </c:pt>
                <c:pt idx="1562">
                  <c:v>16501.900000000001</c:v>
                </c:pt>
                <c:pt idx="1563">
                  <c:v>16505.599999999999</c:v>
                </c:pt>
                <c:pt idx="1564">
                  <c:v>16508</c:v>
                </c:pt>
                <c:pt idx="1565">
                  <c:v>16510.5</c:v>
                </c:pt>
                <c:pt idx="1566">
                  <c:v>16513</c:v>
                </c:pt>
                <c:pt idx="1567">
                  <c:v>16516.8</c:v>
                </c:pt>
                <c:pt idx="1568">
                  <c:v>16519.400000000001</c:v>
                </c:pt>
                <c:pt idx="1569">
                  <c:v>16523.3</c:v>
                </c:pt>
                <c:pt idx="1570">
                  <c:v>16525.900000000001</c:v>
                </c:pt>
                <c:pt idx="1571">
                  <c:v>16527.2</c:v>
                </c:pt>
                <c:pt idx="1572">
                  <c:v>16531.2</c:v>
                </c:pt>
                <c:pt idx="1573">
                  <c:v>16534</c:v>
                </c:pt>
                <c:pt idx="1574">
                  <c:v>16536.7</c:v>
                </c:pt>
                <c:pt idx="1575">
                  <c:v>16540.900000000001</c:v>
                </c:pt>
                <c:pt idx="1576">
                  <c:v>16543.7</c:v>
                </c:pt>
                <c:pt idx="1577">
                  <c:v>16546.5</c:v>
                </c:pt>
                <c:pt idx="1578">
                  <c:v>16549.400000000001</c:v>
                </c:pt>
                <c:pt idx="1579">
                  <c:v>16553.7</c:v>
                </c:pt>
                <c:pt idx="1580">
                  <c:v>16556.7</c:v>
                </c:pt>
                <c:pt idx="1581">
                  <c:v>16559.599999999999</c:v>
                </c:pt>
                <c:pt idx="1582">
                  <c:v>16562.599999999999</c:v>
                </c:pt>
                <c:pt idx="1583">
                  <c:v>16565.599999999999</c:v>
                </c:pt>
                <c:pt idx="1584">
                  <c:v>16568.7</c:v>
                </c:pt>
                <c:pt idx="1585">
                  <c:v>16573.3</c:v>
                </c:pt>
                <c:pt idx="1586">
                  <c:v>16576.400000000001</c:v>
                </c:pt>
                <c:pt idx="1587">
                  <c:v>16579.5</c:v>
                </c:pt>
                <c:pt idx="1588">
                  <c:v>16582.599999999999</c:v>
                </c:pt>
                <c:pt idx="1589">
                  <c:v>16585.8</c:v>
                </c:pt>
                <c:pt idx="1590">
                  <c:v>16590.599999999999</c:v>
                </c:pt>
                <c:pt idx="1591">
                  <c:v>16593.8</c:v>
                </c:pt>
                <c:pt idx="1592">
                  <c:v>16595.400000000001</c:v>
                </c:pt>
                <c:pt idx="1593">
                  <c:v>16598.7</c:v>
                </c:pt>
                <c:pt idx="1594">
                  <c:v>16601.900000000001</c:v>
                </c:pt>
                <c:pt idx="1595">
                  <c:v>16606.900000000001</c:v>
                </c:pt>
                <c:pt idx="1596">
                  <c:v>16611.900000000001</c:v>
                </c:pt>
                <c:pt idx="1597">
                  <c:v>16615.3</c:v>
                </c:pt>
                <c:pt idx="1598">
                  <c:v>16616.900000000001</c:v>
                </c:pt>
                <c:pt idx="1599">
                  <c:v>16620.3</c:v>
                </c:pt>
                <c:pt idx="1600">
                  <c:v>16623.7</c:v>
                </c:pt>
                <c:pt idx="1601">
                  <c:v>16627.2</c:v>
                </c:pt>
                <c:pt idx="1602">
                  <c:v>16630.7</c:v>
                </c:pt>
                <c:pt idx="1603">
                  <c:v>16634.099999999999</c:v>
                </c:pt>
                <c:pt idx="1604">
                  <c:v>16639.400000000001</c:v>
                </c:pt>
                <c:pt idx="1605">
                  <c:v>16642.900000000001</c:v>
                </c:pt>
                <c:pt idx="1606">
                  <c:v>16646.5</c:v>
                </c:pt>
                <c:pt idx="1607">
                  <c:v>16650</c:v>
                </c:pt>
                <c:pt idx="1608">
                  <c:v>16653.599999999999</c:v>
                </c:pt>
                <c:pt idx="1609">
                  <c:v>16657.3</c:v>
                </c:pt>
                <c:pt idx="1610">
                  <c:v>16660.900000000001</c:v>
                </c:pt>
                <c:pt idx="1611">
                  <c:v>16664.599999999999</c:v>
                </c:pt>
                <c:pt idx="1612">
                  <c:v>16668.2</c:v>
                </c:pt>
                <c:pt idx="1613">
                  <c:v>16675.599999999999</c:v>
                </c:pt>
                <c:pt idx="1614">
                  <c:v>16679.400000000001</c:v>
                </c:pt>
                <c:pt idx="1615">
                  <c:v>16683.099999999999</c:v>
                </c:pt>
                <c:pt idx="1616">
                  <c:v>16686.8</c:v>
                </c:pt>
                <c:pt idx="1617">
                  <c:v>16688.7</c:v>
                </c:pt>
                <c:pt idx="1618">
                  <c:v>16692.5</c:v>
                </c:pt>
                <c:pt idx="1619">
                  <c:v>16696.3</c:v>
                </c:pt>
                <c:pt idx="1620">
                  <c:v>16700.2</c:v>
                </c:pt>
                <c:pt idx="1621">
                  <c:v>16704</c:v>
                </c:pt>
                <c:pt idx="1622">
                  <c:v>16707.900000000001</c:v>
                </c:pt>
                <c:pt idx="1623">
                  <c:v>16713.7</c:v>
                </c:pt>
                <c:pt idx="1624">
                  <c:v>16717.599999999999</c:v>
                </c:pt>
                <c:pt idx="1625">
                  <c:v>16723.5</c:v>
                </c:pt>
                <c:pt idx="1626">
                  <c:v>16727.5</c:v>
                </c:pt>
                <c:pt idx="1627">
                  <c:v>16731.5</c:v>
                </c:pt>
                <c:pt idx="1628">
                  <c:v>16733.5</c:v>
                </c:pt>
                <c:pt idx="1629">
                  <c:v>16737.5</c:v>
                </c:pt>
                <c:pt idx="1630">
                  <c:v>16741.599999999999</c:v>
                </c:pt>
                <c:pt idx="1631">
                  <c:v>16745.599999999999</c:v>
                </c:pt>
                <c:pt idx="1632">
                  <c:v>16749.7</c:v>
                </c:pt>
                <c:pt idx="1633">
                  <c:v>16756</c:v>
                </c:pt>
                <c:pt idx="1634">
                  <c:v>16762.3</c:v>
                </c:pt>
                <c:pt idx="1635">
                  <c:v>16766.5</c:v>
                </c:pt>
                <c:pt idx="1636">
                  <c:v>16768.599999999999</c:v>
                </c:pt>
                <c:pt idx="1637">
                  <c:v>16772.900000000001</c:v>
                </c:pt>
                <c:pt idx="1638">
                  <c:v>16777.2</c:v>
                </c:pt>
                <c:pt idx="1639">
                  <c:v>16781.599999999999</c:v>
                </c:pt>
                <c:pt idx="1640">
                  <c:v>16786</c:v>
                </c:pt>
                <c:pt idx="1641">
                  <c:v>16790.5</c:v>
                </c:pt>
                <c:pt idx="1642">
                  <c:v>16797.2</c:v>
                </c:pt>
                <c:pt idx="1643">
                  <c:v>16801.8</c:v>
                </c:pt>
                <c:pt idx="1644">
                  <c:v>16806.3</c:v>
                </c:pt>
                <c:pt idx="1645">
                  <c:v>16810.900000000001</c:v>
                </c:pt>
                <c:pt idx="1646">
                  <c:v>16815.5</c:v>
                </c:pt>
                <c:pt idx="1647">
                  <c:v>16820.099999999999</c:v>
                </c:pt>
                <c:pt idx="1648">
                  <c:v>16824.8</c:v>
                </c:pt>
                <c:pt idx="1649">
                  <c:v>16829.5</c:v>
                </c:pt>
                <c:pt idx="1650">
                  <c:v>16834.3</c:v>
                </c:pt>
                <c:pt idx="1651">
                  <c:v>16839</c:v>
                </c:pt>
                <c:pt idx="1652">
                  <c:v>16846.2</c:v>
                </c:pt>
                <c:pt idx="1653">
                  <c:v>16851</c:v>
                </c:pt>
                <c:pt idx="1654">
                  <c:v>16855.8</c:v>
                </c:pt>
                <c:pt idx="1655">
                  <c:v>16858.2</c:v>
                </c:pt>
                <c:pt idx="1656">
                  <c:v>16863.099999999999</c:v>
                </c:pt>
                <c:pt idx="1657">
                  <c:v>16868</c:v>
                </c:pt>
                <c:pt idx="1658">
                  <c:v>16870.400000000001</c:v>
                </c:pt>
                <c:pt idx="1659">
                  <c:v>16875.400000000001</c:v>
                </c:pt>
                <c:pt idx="1660">
                  <c:v>16882.8</c:v>
                </c:pt>
                <c:pt idx="1661">
                  <c:v>16887.7</c:v>
                </c:pt>
                <c:pt idx="1662">
                  <c:v>16897.599999999999</c:v>
                </c:pt>
                <c:pt idx="1663">
                  <c:v>16902.599999999999</c:v>
                </c:pt>
                <c:pt idx="1664">
                  <c:v>16907.599999999999</c:v>
                </c:pt>
                <c:pt idx="1665">
                  <c:v>16910.099999999999</c:v>
                </c:pt>
                <c:pt idx="1666">
                  <c:v>16915.2</c:v>
                </c:pt>
                <c:pt idx="1667">
                  <c:v>16920.2</c:v>
                </c:pt>
                <c:pt idx="1668">
                  <c:v>16925.2</c:v>
                </c:pt>
                <c:pt idx="1669">
                  <c:v>16927.8</c:v>
                </c:pt>
                <c:pt idx="1670">
                  <c:v>16932.8</c:v>
                </c:pt>
                <c:pt idx="1671">
                  <c:v>16937.900000000001</c:v>
                </c:pt>
                <c:pt idx="1672">
                  <c:v>16945.400000000001</c:v>
                </c:pt>
                <c:pt idx="1673">
                  <c:v>16950.5</c:v>
                </c:pt>
                <c:pt idx="1674">
                  <c:v>16953</c:v>
                </c:pt>
                <c:pt idx="1675">
                  <c:v>16958.099999999999</c:v>
                </c:pt>
                <c:pt idx="1676">
                  <c:v>16965.7</c:v>
                </c:pt>
                <c:pt idx="1677">
                  <c:v>16970.8</c:v>
                </c:pt>
                <c:pt idx="1678">
                  <c:v>16975.900000000001</c:v>
                </c:pt>
                <c:pt idx="1679">
                  <c:v>16983.5</c:v>
                </c:pt>
                <c:pt idx="1680">
                  <c:v>16988.599999999999</c:v>
                </c:pt>
                <c:pt idx="1681">
                  <c:v>16993.7</c:v>
                </c:pt>
                <c:pt idx="1682">
                  <c:v>17003.8</c:v>
                </c:pt>
                <c:pt idx="1683">
                  <c:v>17009</c:v>
                </c:pt>
                <c:pt idx="1684">
                  <c:v>17011.5</c:v>
                </c:pt>
                <c:pt idx="1685">
                  <c:v>17016.7</c:v>
                </c:pt>
                <c:pt idx="1686">
                  <c:v>17021.8</c:v>
                </c:pt>
                <c:pt idx="1687">
                  <c:v>17024.400000000001</c:v>
                </c:pt>
                <c:pt idx="1688">
                  <c:v>17029.599999999999</c:v>
                </c:pt>
                <c:pt idx="1689">
                  <c:v>17034.8</c:v>
                </c:pt>
                <c:pt idx="1690">
                  <c:v>17040.099999999999</c:v>
                </c:pt>
                <c:pt idx="1691">
                  <c:v>17045.3</c:v>
                </c:pt>
                <c:pt idx="1692">
                  <c:v>17053.3</c:v>
                </c:pt>
                <c:pt idx="1693">
                  <c:v>17055.900000000001</c:v>
                </c:pt>
                <c:pt idx="1694">
                  <c:v>17061.3</c:v>
                </c:pt>
                <c:pt idx="1695">
                  <c:v>17066.599999999999</c:v>
                </c:pt>
                <c:pt idx="1696">
                  <c:v>17069.3</c:v>
                </c:pt>
                <c:pt idx="1697">
                  <c:v>17074.7</c:v>
                </c:pt>
                <c:pt idx="1698">
                  <c:v>17080</c:v>
                </c:pt>
                <c:pt idx="1699">
                  <c:v>17085.5</c:v>
                </c:pt>
                <c:pt idx="1700">
                  <c:v>17090.900000000001</c:v>
                </c:pt>
                <c:pt idx="1701">
                  <c:v>17099.099999999999</c:v>
                </c:pt>
                <c:pt idx="1702">
                  <c:v>17104.5</c:v>
                </c:pt>
                <c:pt idx="1703">
                  <c:v>17110</c:v>
                </c:pt>
                <c:pt idx="1704">
                  <c:v>17115.5</c:v>
                </c:pt>
                <c:pt idx="1705">
                  <c:v>17120.900000000001</c:v>
                </c:pt>
                <c:pt idx="1706">
                  <c:v>17126.400000000001</c:v>
                </c:pt>
                <c:pt idx="1707">
                  <c:v>17129.2</c:v>
                </c:pt>
                <c:pt idx="1708">
                  <c:v>17134.7</c:v>
                </c:pt>
                <c:pt idx="1709">
                  <c:v>17140.099999999999</c:v>
                </c:pt>
                <c:pt idx="1710">
                  <c:v>17142.900000000001</c:v>
                </c:pt>
                <c:pt idx="1711">
                  <c:v>17151.099999999999</c:v>
                </c:pt>
                <c:pt idx="1712">
                  <c:v>17156.599999999999</c:v>
                </c:pt>
                <c:pt idx="1713">
                  <c:v>17162.099999999999</c:v>
                </c:pt>
                <c:pt idx="1714">
                  <c:v>17170.3</c:v>
                </c:pt>
                <c:pt idx="1715">
                  <c:v>17173.099999999999</c:v>
                </c:pt>
                <c:pt idx="1716">
                  <c:v>17178.5</c:v>
                </c:pt>
                <c:pt idx="1717">
                  <c:v>17181.3</c:v>
                </c:pt>
                <c:pt idx="1718">
                  <c:v>17186.7</c:v>
                </c:pt>
                <c:pt idx="1719">
                  <c:v>17189.400000000001</c:v>
                </c:pt>
                <c:pt idx="1720">
                  <c:v>17197.599999999999</c:v>
                </c:pt>
                <c:pt idx="1721">
                  <c:v>17203</c:v>
                </c:pt>
                <c:pt idx="1722">
                  <c:v>17211.099999999999</c:v>
                </c:pt>
                <c:pt idx="1723">
                  <c:v>17219.099999999999</c:v>
                </c:pt>
                <c:pt idx="1724">
                  <c:v>17224.5</c:v>
                </c:pt>
                <c:pt idx="1725">
                  <c:v>17229.8</c:v>
                </c:pt>
                <c:pt idx="1726">
                  <c:v>17235.2</c:v>
                </c:pt>
                <c:pt idx="1727">
                  <c:v>17237.8</c:v>
                </c:pt>
                <c:pt idx="1728">
                  <c:v>17245.7</c:v>
                </c:pt>
                <c:pt idx="1729">
                  <c:v>17250.900000000001</c:v>
                </c:pt>
                <c:pt idx="1730">
                  <c:v>17256.099999999999</c:v>
                </c:pt>
                <c:pt idx="1731">
                  <c:v>17261.3</c:v>
                </c:pt>
                <c:pt idx="1732">
                  <c:v>17266.5</c:v>
                </c:pt>
                <c:pt idx="1733">
                  <c:v>17271.599999999999</c:v>
                </c:pt>
                <c:pt idx="1734">
                  <c:v>17276.7</c:v>
                </c:pt>
                <c:pt idx="1735">
                  <c:v>17281.8</c:v>
                </c:pt>
                <c:pt idx="1736">
                  <c:v>17284.400000000001</c:v>
                </c:pt>
                <c:pt idx="1737">
                  <c:v>17289.400000000001</c:v>
                </c:pt>
                <c:pt idx="1738">
                  <c:v>17294.400000000001</c:v>
                </c:pt>
                <c:pt idx="1739">
                  <c:v>17299.400000000001</c:v>
                </c:pt>
                <c:pt idx="1740">
                  <c:v>17304.400000000001</c:v>
                </c:pt>
                <c:pt idx="1741">
                  <c:v>17311.900000000001</c:v>
                </c:pt>
                <c:pt idx="1742">
                  <c:v>17316.8</c:v>
                </c:pt>
                <c:pt idx="1743">
                  <c:v>17321.8</c:v>
                </c:pt>
                <c:pt idx="1744">
                  <c:v>17326.7</c:v>
                </c:pt>
                <c:pt idx="1745">
                  <c:v>17331.599999999999</c:v>
                </c:pt>
                <c:pt idx="1746">
                  <c:v>17334.099999999999</c:v>
                </c:pt>
                <c:pt idx="1747">
                  <c:v>17339</c:v>
                </c:pt>
                <c:pt idx="1748">
                  <c:v>17343.900000000001</c:v>
                </c:pt>
                <c:pt idx="1749">
                  <c:v>17346.3</c:v>
                </c:pt>
                <c:pt idx="1750">
                  <c:v>17351.2</c:v>
                </c:pt>
                <c:pt idx="1751">
                  <c:v>17358.5</c:v>
                </c:pt>
                <c:pt idx="1752">
                  <c:v>17363.3</c:v>
                </c:pt>
                <c:pt idx="1753">
                  <c:v>17368.099999999999</c:v>
                </c:pt>
                <c:pt idx="1754">
                  <c:v>17373</c:v>
                </c:pt>
                <c:pt idx="1755">
                  <c:v>17375.400000000001</c:v>
                </c:pt>
                <c:pt idx="1756">
                  <c:v>17380.2</c:v>
                </c:pt>
                <c:pt idx="1757">
                  <c:v>17385</c:v>
                </c:pt>
                <c:pt idx="1758">
                  <c:v>17389.8</c:v>
                </c:pt>
                <c:pt idx="1759">
                  <c:v>17392.2</c:v>
                </c:pt>
                <c:pt idx="1760">
                  <c:v>17399.3</c:v>
                </c:pt>
                <c:pt idx="1761">
                  <c:v>17404.099999999999</c:v>
                </c:pt>
                <c:pt idx="1762">
                  <c:v>17408.8</c:v>
                </c:pt>
                <c:pt idx="1763">
                  <c:v>17418.3</c:v>
                </c:pt>
                <c:pt idx="1764">
                  <c:v>17423</c:v>
                </c:pt>
                <c:pt idx="1765">
                  <c:v>17427.7</c:v>
                </c:pt>
                <c:pt idx="1766">
                  <c:v>17430</c:v>
                </c:pt>
                <c:pt idx="1767">
                  <c:v>17434.7</c:v>
                </c:pt>
                <c:pt idx="1768">
                  <c:v>17439.400000000001</c:v>
                </c:pt>
                <c:pt idx="1769">
                  <c:v>17446.400000000001</c:v>
                </c:pt>
                <c:pt idx="1770">
                  <c:v>17451</c:v>
                </c:pt>
                <c:pt idx="1771">
                  <c:v>17457.900000000001</c:v>
                </c:pt>
                <c:pt idx="1772">
                  <c:v>17462.599999999999</c:v>
                </c:pt>
                <c:pt idx="1773">
                  <c:v>17467.2</c:v>
                </c:pt>
                <c:pt idx="1774">
                  <c:v>17469.5</c:v>
                </c:pt>
                <c:pt idx="1775">
                  <c:v>17474</c:v>
                </c:pt>
                <c:pt idx="1776">
                  <c:v>17478.599999999999</c:v>
                </c:pt>
                <c:pt idx="1777">
                  <c:v>17483.2</c:v>
                </c:pt>
                <c:pt idx="1778">
                  <c:v>17487.8</c:v>
                </c:pt>
                <c:pt idx="1779">
                  <c:v>17492.3</c:v>
                </c:pt>
                <c:pt idx="1780">
                  <c:v>17499.099999999999</c:v>
                </c:pt>
                <c:pt idx="1781">
                  <c:v>17505.900000000001</c:v>
                </c:pt>
                <c:pt idx="1782">
                  <c:v>17510.400000000001</c:v>
                </c:pt>
                <c:pt idx="1783">
                  <c:v>17514.8</c:v>
                </c:pt>
                <c:pt idx="1784">
                  <c:v>17519.3</c:v>
                </c:pt>
                <c:pt idx="1785">
                  <c:v>17523.8</c:v>
                </c:pt>
                <c:pt idx="1786">
                  <c:v>17528.2</c:v>
                </c:pt>
                <c:pt idx="1787">
                  <c:v>17534.900000000001</c:v>
                </c:pt>
                <c:pt idx="1788">
                  <c:v>17539.3</c:v>
                </c:pt>
                <c:pt idx="1789">
                  <c:v>17545.900000000001</c:v>
                </c:pt>
                <c:pt idx="1790">
                  <c:v>17552.5</c:v>
                </c:pt>
                <c:pt idx="1791">
                  <c:v>17556.8</c:v>
                </c:pt>
                <c:pt idx="1792">
                  <c:v>17559</c:v>
                </c:pt>
                <c:pt idx="1793">
                  <c:v>17563.3</c:v>
                </c:pt>
                <c:pt idx="1794">
                  <c:v>17567.599999999999</c:v>
                </c:pt>
                <c:pt idx="1795">
                  <c:v>17576.2</c:v>
                </c:pt>
                <c:pt idx="1796">
                  <c:v>17580.5</c:v>
                </c:pt>
                <c:pt idx="1797">
                  <c:v>17586.8</c:v>
                </c:pt>
                <c:pt idx="1798">
                  <c:v>17593.099999999999</c:v>
                </c:pt>
                <c:pt idx="1799">
                  <c:v>17599.400000000001</c:v>
                </c:pt>
                <c:pt idx="1800">
                  <c:v>17603.599999999999</c:v>
                </c:pt>
                <c:pt idx="1801">
                  <c:v>17607.8</c:v>
                </c:pt>
                <c:pt idx="1802">
                  <c:v>17612</c:v>
                </c:pt>
                <c:pt idx="1803">
                  <c:v>17616.099999999999</c:v>
                </c:pt>
                <c:pt idx="1804">
                  <c:v>17622.3</c:v>
                </c:pt>
                <c:pt idx="1805">
                  <c:v>17630.5</c:v>
                </c:pt>
                <c:pt idx="1806">
                  <c:v>17634.599999999999</c:v>
                </c:pt>
                <c:pt idx="1807">
                  <c:v>17640.7</c:v>
                </c:pt>
                <c:pt idx="1808">
                  <c:v>17644.8</c:v>
                </c:pt>
                <c:pt idx="1809">
                  <c:v>17650.8</c:v>
                </c:pt>
                <c:pt idx="1810">
                  <c:v>17656.900000000001</c:v>
                </c:pt>
                <c:pt idx="1811">
                  <c:v>17665</c:v>
                </c:pt>
                <c:pt idx="1812">
                  <c:v>17671.099999999999</c:v>
                </c:pt>
                <c:pt idx="1813">
                  <c:v>17675.099999999999</c:v>
                </c:pt>
                <c:pt idx="1814">
                  <c:v>17679.099999999999</c:v>
                </c:pt>
                <c:pt idx="1815">
                  <c:v>17685.2</c:v>
                </c:pt>
                <c:pt idx="1816">
                  <c:v>17689.2</c:v>
                </c:pt>
                <c:pt idx="1817">
                  <c:v>17693.3</c:v>
                </c:pt>
                <c:pt idx="1818">
                  <c:v>17699.3</c:v>
                </c:pt>
                <c:pt idx="1819">
                  <c:v>17705.400000000001</c:v>
                </c:pt>
                <c:pt idx="1820">
                  <c:v>17709.400000000001</c:v>
                </c:pt>
                <c:pt idx="1821">
                  <c:v>17715.400000000001</c:v>
                </c:pt>
                <c:pt idx="1822">
                  <c:v>17719.5</c:v>
                </c:pt>
                <c:pt idx="1823">
                  <c:v>17725.599999999999</c:v>
                </c:pt>
                <c:pt idx="1824">
                  <c:v>17727.599999999999</c:v>
                </c:pt>
                <c:pt idx="1825">
                  <c:v>17731.7</c:v>
                </c:pt>
                <c:pt idx="1826">
                  <c:v>17735.7</c:v>
                </c:pt>
                <c:pt idx="1827">
                  <c:v>17741.900000000001</c:v>
                </c:pt>
                <c:pt idx="1828">
                  <c:v>17750.099999999999</c:v>
                </c:pt>
                <c:pt idx="1829">
                  <c:v>17754.2</c:v>
                </c:pt>
                <c:pt idx="1830">
                  <c:v>17758.3</c:v>
                </c:pt>
                <c:pt idx="1831">
                  <c:v>17764.5</c:v>
                </c:pt>
                <c:pt idx="1832">
                  <c:v>17768.599999999999</c:v>
                </c:pt>
                <c:pt idx="1833">
                  <c:v>17772.8</c:v>
                </c:pt>
                <c:pt idx="1834">
                  <c:v>17776.900000000001</c:v>
                </c:pt>
                <c:pt idx="1835">
                  <c:v>17781.099999999999</c:v>
                </c:pt>
                <c:pt idx="1836">
                  <c:v>17787.400000000001</c:v>
                </c:pt>
                <c:pt idx="1837">
                  <c:v>17791.599999999999</c:v>
                </c:pt>
                <c:pt idx="1838">
                  <c:v>17795.8</c:v>
                </c:pt>
                <c:pt idx="1839">
                  <c:v>17800</c:v>
                </c:pt>
                <c:pt idx="1840">
                  <c:v>17804.3</c:v>
                </c:pt>
                <c:pt idx="1841">
                  <c:v>17806.400000000001</c:v>
                </c:pt>
                <c:pt idx="1842">
                  <c:v>17810.599999999999</c:v>
                </c:pt>
                <c:pt idx="1843">
                  <c:v>17814.8</c:v>
                </c:pt>
                <c:pt idx="1844">
                  <c:v>17819.099999999999</c:v>
                </c:pt>
                <c:pt idx="1845">
                  <c:v>17823.3</c:v>
                </c:pt>
                <c:pt idx="1846">
                  <c:v>17827.599999999999</c:v>
                </c:pt>
                <c:pt idx="1847">
                  <c:v>17834</c:v>
                </c:pt>
                <c:pt idx="1848">
                  <c:v>17838.2</c:v>
                </c:pt>
                <c:pt idx="1849">
                  <c:v>17844.599999999999</c:v>
                </c:pt>
                <c:pt idx="1850">
                  <c:v>17848.900000000001</c:v>
                </c:pt>
                <c:pt idx="1851">
                  <c:v>17853.2</c:v>
                </c:pt>
                <c:pt idx="1852">
                  <c:v>17857.400000000001</c:v>
                </c:pt>
                <c:pt idx="1853">
                  <c:v>17859.599999999999</c:v>
                </c:pt>
                <c:pt idx="1854">
                  <c:v>17861.7</c:v>
                </c:pt>
                <c:pt idx="1855">
                  <c:v>17866</c:v>
                </c:pt>
                <c:pt idx="1856">
                  <c:v>17870.3</c:v>
                </c:pt>
                <c:pt idx="1857">
                  <c:v>17876.7</c:v>
                </c:pt>
                <c:pt idx="1858">
                  <c:v>17881</c:v>
                </c:pt>
                <c:pt idx="1859">
                  <c:v>17885.3</c:v>
                </c:pt>
                <c:pt idx="1860">
                  <c:v>17889.599999999999</c:v>
                </c:pt>
                <c:pt idx="1861">
                  <c:v>17891.8</c:v>
                </c:pt>
                <c:pt idx="1862">
                  <c:v>17896.099999999999</c:v>
                </c:pt>
                <c:pt idx="1863">
                  <c:v>17900.400000000001</c:v>
                </c:pt>
                <c:pt idx="1864">
                  <c:v>17904.7</c:v>
                </c:pt>
                <c:pt idx="1865">
                  <c:v>17906.900000000001</c:v>
                </c:pt>
                <c:pt idx="1866">
                  <c:v>17909</c:v>
                </c:pt>
                <c:pt idx="1867">
                  <c:v>17915.5</c:v>
                </c:pt>
                <c:pt idx="1868">
                  <c:v>17919.900000000001</c:v>
                </c:pt>
                <c:pt idx="1869">
                  <c:v>17924.2</c:v>
                </c:pt>
                <c:pt idx="1870">
                  <c:v>17930.7</c:v>
                </c:pt>
                <c:pt idx="1871">
                  <c:v>17935.099999999999</c:v>
                </c:pt>
                <c:pt idx="1872">
                  <c:v>17939.5</c:v>
                </c:pt>
                <c:pt idx="1873">
                  <c:v>17941.599999999999</c:v>
                </c:pt>
                <c:pt idx="1874">
                  <c:v>17943.8</c:v>
                </c:pt>
                <c:pt idx="1875">
                  <c:v>17948.2</c:v>
                </c:pt>
                <c:pt idx="1876">
                  <c:v>17952.599999999999</c:v>
                </c:pt>
                <c:pt idx="1877">
                  <c:v>17957</c:v>
                </c:pt>
                <c:pt idx="1878">
                  <c:v>17963.5</c:v>
                </c:pt>
                <c:pt idx="1879">
                  <c:v>17967.900000000001</c:v>
                </c:pt>
                <c:pt idx="1880">
                  <c:v>17972.3</c:v>
                </c:pt>
                <c:pt idx="1881">
                  <c:v>17976.7</c:v>
                </c:pt>
                <c:pt idx="1882">
                  <c:v>17978.900000000001</c:v>
                </c:pt>
                <c:pt idx="1883">
                  <c:v>17983.400000000001</c:v>
                </c:pt>
                <c:pt idx="1884">
                  <c:v>17987.8</c:v>
                </c:pt>
                <c:pt idx="1885">
                  <c:v>17992.2</c:v>
                </c:pt>
                <c:pt idx="1886">
                  <c:v>17994.400000000001</c:v>
                </c:pt>
                <c:pt idx="1887">
                  <c:v>17998.900000000001</c:v>
                </c:pt>
                <c:pt idx="1888">
                  <c:v>18003.3</c:v>
                </c:pt>
                <c:pt idx="1889">
                  <c:v>18007.8</c:v>
                </c:pt>
                <c:pt idx="1890">
                  <c:v>18012.2</c:v>
                </c:pt>
                <c:pt idx="1891">
                  <c:v>18018.900000000001</c:v>
                </c:pt>
                <c:pt idx="1892">
                  <c:v>18023.400000000001</c:v>
                </c:pt>
                <c:pt idx="1893">
                  <c:v>18027.900000000001</c:v>
                </c:pt>
                <c:pt idx="1894">
                  <c:v>18032.400000000001</c:v>
                </c:pt>
                <c:pt idx="1895">
                  <c:v>18036.900000000001</c:v>
                </c:pt>
                <c:pt idx="1896">
                  <c:v>18041.5</c:v>
                </c:pt>
                <c:pt idx="1897">
                  <c:v>18046</c:v>
                </c:pt>
                <c:pt idx="1898">
                  <c:v>18052.900000000001</c:v>
                </c:pt>
                <c:pt idx="1899">
                  <c:v>18057.5</c:v>
                </c:pt>
                <c:pt idx="1900">
                  <c:v>18062.099999999999</c:v>
                </c:pt>
                <c:pt idx="1901">
                  <c:v>18066.8</c:v>
                </c:pt>
                <c:pt idx="1902">
                  <c:v>18069.099999999999</c:v>
                </c:pt>
                <c:pt idx="1903">
                  <c:v>18073.8</c:v>
                </c:pt>
                <c:pt idx="1904">
                  <c:v>18078.5</c:v>
                </c:pt>
                <c:pt idx="1905">
                  <c:v>18083.2</c:v>
                </c:pt>
                <c:pt idx="1906">
                  <c:v>18085.599999999999</c:v>
                </c:pt>
                <c:pt idx="1907">
                  <c:v>18092.7</c:v>
                </c:pt>
                <c:pt idx="1908">
                  <c:v>18097.5</c:v>
                </c:pt>
                <c:pt idx="1909">
                  <c:v>18104.8</c:v>
                </c:pt>
                <c:pt idx="1910">
                  <c:v>18109.599999999999</c:v>
                </c:pt>
                <c:pt idx="1911">
                  <c:v>18114.400000000001</c:v>
                </c:pt>
                <c:pt idx="1912">
                  <c:v>18116.900000000001</c:v>
                </c:pt>
                <c:pt idx="1913">
                  <c:v>18121.7</c:v>
                </c:pt>
                <c:pt idx="1914">
                  <c:v>18126.599999999999</c:v>
                </c:pt>
                <c:pt idx="1915">
                  <c:v>18131.5</c:v>
                </c:pt>
                <c:pt idx="1916">
                  <c:v>18136.400000000001</c:v>
                </c:pt>
                <c:pt idx="1917">
                  <c:v>18141.400000000001</c:v>
                </c:pt>
                <c:pt idx="1918">
                  <c:v>18143.8</c:v>
                </c:pt>
                <c:pt idx="1919">
                  <c:v>18148.7</c:v>
                </c:pt>
                <c:pt idx="1920">
                  <c:v>18153.7</c:v>
                </c:pt>
                <c:pt idx="1921">
                  <c:v>18158.599999999999</c:v>
                </c:pt>
                <c:pt idx="1922">
                  <c:v>18163.5</c:v>
                </c:pt>
                <c:pt idx="1923">
                  <c:v>18168.400000000001</c:v>
                </c:pt>
                <c:pt idx="1924">
                  <c:v>18170.900000000001</c:v>
                </c:pt>
                <c:pt idx="1925">
                  <c:v>18175.8</c:v>
                </c:pt>
                <c:pt idx="1926">
                  <c:v>18180.7</c:v>
                </c:pt>
                <c:pt idx="1927">
                  <c:v>18185.599999999999</c:v>
                </c:pt>
                <c:pt idx="1928">
                  <c:v>18193</c:v>
                </c:pt>
                <c:pt idx="1929">
                  <c:v>18197.8</c:v>
                </c:pt>
                <c:pt idx="1930">
                  <c:v>18202.7</c:v>
                </c:pt>
                <c:pt idx="1931">
                  <c:v>18207.599999999999</c:v>
                </c:pt>
                <c:pt idx="1932">
                  <c:v>18212.400000000001</c:v>
                </c:pt>
                <c:pt idx="1933">
                  <c:v>18217.2</c:v>
                </c:pt>
                <c:pt idx="1934">
                  <c:v>18222</c:v>
                </c:pt>
                <c:pt idx="1935">
                  <c:v>18224.400000000001</c:v>
                </c:pt>
                <c:pt idx="1936">
                  <c:v>18229.2</c:v>
                </c:pt>
                <c:pt idx="1937">
                  <c:v>18236.2</c:v>
                </c:pt>
                <c:pt idx="1938">
                  <c:v>18241</c:v>
                </c:pt>
                <c:pt idx="1939">
                  <c:v>18245.599999999999</c:v>
                </c:pt>
                <c:pt idx="1940">
                  <c:v>18250.3</c:v>
                </c:pt>
                <c:pt idx="1941">
                  <c:v>18254.900000000001</c:v>
                </c:pt>
                <c:pt idx="1942">
                  <c:v>18259.5</c:v>
                </c:pt>
                <c:pt idx="1943">
                  <c:v>18264.099999999999</c:v>
                </c:pt>
                <c:pt idx="1944">
                  <c:v>18266.400000000001</c:v>
                </c:pt>
                <c:pt idx="1945">
                  <c:v>18270.900000000001</c:v>
                </c:pt>
                <c:pt idx="1946">
                  <c:v>18275.3</c:v>
                </c:pt>
                <c:pt idx="1947">
                  <c:v>18279.7</c:v>
                </c:pt>
                <c:pt idx="1948">
                  <c:v>18284.099999999999</c:v>
                </c:pt>
                <c:pt idx="1949">
                  <c:v>18290.599999999999</c:v>
                </c:pt>
                <c:pt idx="1950">
                  <c:v>18294.900000000001</c:v>
                </c:pt>
                <c:pt idx="1951">
                  <c:v>18299.2</c:v>
                </c:pt>
                <c:pt idx="1952">
                  <c:v>18303.400000000001</c:v>
                </c:pt>
                <c:pt idx="1953">
                  <c:v>18307.599999999999</c:v>
                </c:pt>
                <c:pt idx="1954">
                  <c:v>18311.7</c:v>
                </c:pt>
                <c:pt idx="1955">
                  <c:v>18313.8</c:v>
                </c:pt>
                <c:pt idx="1956">
                  <c:v>18317.8</c:v>
                </c:pt>
                <c:pt idx="1957">
                  <c:v>18321.8</c:v>
                </c:pt>
                <c:pt idx="1958">
                  <c:v>18327.8</c:v>
                </c:pt>
                <c:pt idx="1959">
                  <c:v>18331.8</c:v>
                </c:pt>
                <c:pt idx="1960">
                  <c:v>18335.7</c:v>
                </c:pt>
                <c:pt idx="1961">
                  <c:v>18339.7</c:v>
                </c:pt>
                <c:pt idx="1962">
                  <c:v>18343.5</c:v>
                </c:pt>
                <c:pt idx="1963">
                  <c:v>18347.400000000001</c:v>
                </c:pt>
                <c:pt idx="1964">
                  <c:v>18349.3</c:v>
                </c:pt>
                <c:pt idx="1965">
                  <c:v>18353.099999999999</c:v>
                </c:pt>
                <c:pt idx="1966">
                  <c:v>18356.900000000001</c:v>
                </c:pt>
                <c:pt idx="1967">
                  <c:v>18360.7</c:v>
                </c:pt>
                <c:pt idx="1968">
                  <c:v>18366.400000000001</c:v>
                </c:pt>
                <c:pt idx="1969">
                  <c:v>18370.099999999999</c:v>
                </c:pt>
                <c:pt idx="1970">
                  <c:v>18373.8</c:v>
                </c:pt>
                <c:pt idx="1971">
                  <c:v>18377.5</c:v>
                </c:pt>
                <c:pt idx="1972">
                  <c:v>18381.2</c:v>
                </c:pt>
                <c:pt idx="1973">
                  <c:v>18384.900000000001</c:v>
                </c:pt>
                <c:pt idx="1974">
                  <c:v>18388.5</c:v>
                </c:pt>
                <c:pt idx="1975">
                  <c:v>18392.099999999999</c:v>
                </c:pt>
                <c:pt idx="1976">
                  <c:v>18395.7</c:v>
                </c:pt>
                <c:pt idx="1977">
                  <c:v>18399.3</c:v>
                </c:pt>
                <c:pt idx="1978">
                  <c:v>18402.900000000001</c:v>
                </c:pt>
                <c:pt idx="1979">
                  <c:v>18406.5</c:v>
                </c:pt>
                <c:pt idx="1980">
                  <c:v>18410</c:v>
                </c:pt>
                <c:pt idx="1981">
                  <c:v>18413.5</c:v>
                </c:pt>
                <c:pt idx="1982">
                  <c:v>18417.099999999999</c:v>
                </c:pt>
                <c:pt idx="1983">
                  <c:v>18420.5</c:v>
                </c:pt>
                <c:pt idx="1984">
                  <c:v>18422.3</c:v>
                </c:pt>
                <c:pt idx="1985">
                  <c:v>18425.7</c:v>
                </c:pt>
                <c:pt idx="1986">
                  <c:v>18429.2</c:v>
                </c:pt>
                <c:pt idx="1987">
                  <c:v>18432.599999999999</c:v>
                </c:pt>
                <c:pt idx="1988">
                  <c:v>18437.8</c:v>
                </c:pt>
                <c:pt idx="1989">
                  <c:v>18441.2</c:v>
                </c:pt>
                <c:pt idx="1990">
                  <c:v>18444.5</c:v>
                </c:pt>
                <c:pt idx="1991">
                  <c:v>18447.900000000001</c:v>
                </c:pt>
                <c:pt idx="1992">
                  <c:v>18451.3</c:v>
                </c:pt>
                <c:pt idx="1993">
                  <c:v>18454.599999999999</c:v>
                </c:pt>
                <c:pt idx="1994">
                  <c:v>18457.900000000001</c:v>
                </c:pt>
                <c:pt idx="1995">
                  <c:v>18459.599999999999</c:v>
                </c:pt>
                <c:pt idx="1996">
                  <c:v>18464.5</c:v>
                </c:pt>
                <c:pt idx="1997">
                  <c:v>18467.8</c:v>
                </c:pt>
                <c:pt idx="1998">
                  <c:v>18471.099999999999</c:v>
                </c:pt>
                <c:pt idx="1999">
                  <c:v>18474.400000000001</c:v>
                </c:pt>
                <c:pt idx="2000">
                  <c:v>18477.599999999999</c:v>
                </c:pt>
                <c:pt idx="2001">
                  <c:v>18480.900000000001</c:v>
                </c:pt>
                <c:pt idx="2002">
                  <c:v>18484.099999999999</c:v>
                </c:pt>
                <c:pt idx="2003">
                  <c:v>18487.3</c:v>
                </c:pt>
                <c:pt idx="2004">
                  <c:v>18488.900000000001</c:v>
                </c:pt>
                <c:pt idx="2005">
                  <c:v>18492.099999999999</c:v>
                </c:pt>
                <c:pt idx="2006">
                  <c:v>18495.3</c:v>
                </c:pt>
                <c:pt idx="2007">
                  <c:v>18498.400000000001</c:v>
                </c:pt>
                <c:pt idx="2008">
                  <c:v>18503.2</c:v>
                </c:pt>
                <c:pt idx="2009">
                  <c:v>18506.3</c:v>
                </c:pt>
                <c:pt idx="2010">
                  <c:v>18509.5</c:v>
                </c:pt>
                <c:pt idx="2011">
                  <c:v>18512.599999999999</c:v>
                </c:pt>
                <c:pt idx="2012">
                  <c:v>18515.7</c:v>
                </c:pt>
                <c:pt idx="2013">
                  <c:v>18518.900000000001</c:v>
                </c:pt>
                <c:pt idx="2014">
                  <c:v>18522</c:v>
                </c:pt>
                <c:pt idx="2015">
                  <c:v>18523.5</c:v>
                </c:pt>
                <c:pt idx="2016">
                  <c:v>18526.599999999999</c:v>
                </c:pt>
                <c:pt idx="2017">
                  <c:v>18531.2</c:v>
                </c:pt>
                <c:pt idx="2018">
                  <c:v>18534.3</c:v>
                </c:pt>
                <c:pt idx="2019">
                  <c:v>18537.3</c:v>
                </c:pt>
                <c:pt idx="2020">
                  <c:v>18540.400000000001</c:v>
                </c:pt>
                <c:pt idx="2021">
                  <c:v>18543.400000000001</c:v>
                </c:pt>
                <c:pt idx="2022">
                  <c:v>18546.5</c:v>
                </c:pt>
                <c:pt idx="2023">
                  <c:v>18549.5</c:v>
                </c:pt>
                <c:pt idx="2024">
                  <c:v>18551</c:v>
                </c:pt>
                <c:pt idx="2025">
                  <c:v>18554</c:v>
                </c:pt>
                <c:pt idx="2026">
                  <c:v>18557</c:v>
                </c:pt>
                <c:pt idx="2027">
                  <c:v>18560</c:v>
                </c:pt>
                <c:pt idx="2028">
                  <c:v>18564.5</c:v>
                </c:pt>
                <c:pt idx="2029">
                  <c:v>18566</c:v>
                </c:pt>
                <c:pt idx="2030">
                  <c:v>18570.400000000001</c:v>
                </c:pt>
                <c:pt idx="2031">
                  <c:v>18573.400000000001</c:v>
                </c:pt>
                <c:pt idx="2032">
                  <c:v>18576.3</c:v>
                </c:pt>
                <c:pt idx="2033">
                  <c:v>18579.3</c:v>
                </c:pt>
                <c:pt idx="2034">
                  <c:v>18582.2</c:v>
                </c:pt>
                <c:pt idx="2035">
                  <c:v>18585.099999999999</c:v>
                </c:pt>
                <c:pt idx="2036">
                  <c:v>18588</c:v>
                </c:pt>
                <c:pt idx="2037">
                  <c:v>18590.900000000001</c:v>
                </c:pt>
                <c:pt idx="2038">
                  <c:v>18593.7</c:v>
                </c:pt>
                <c:pt idx="2039">
                  <c:v>18596.599999999999</c:v>
                </c:pt>
                <c:pt idx="2040">
                  <c:v>18600.900000000001</c:v>
                </c:pt>
                <c:pt idx="2041">
                  <c:v>18602.3</c:v>
                </c:pt>
                <c:pt idx="2042">
                  <c:v>18605.099999999999</c:v>
                </c:pt>
                <c:pt idx="2043">
                  <c:v>18608</c:v>
                </c:pt>
                <c:pt idx="2044">
                  <c:v>18609.3</c:v>
                </c:pt>
                <c:pt idx="2045">
                  <c:v>18612.099999999999</c:v>
                </c:pt>
                <c:pt idx="2046">
                  <c:v>18614.900000000001</c:v>
                </c:pt>
                <c:pt idx="2047">
                  <c:v>18617.7</c:v>
                </c:pt>
                <c:pt idx="2048">
                  <c:v>18621.8</c:v>
                </c:pt>
                <c:pt idx="2049">
                  <c:v>18624.599999999999</c:v>
                </c:pt>
                <c:pt idx="2050">
                  <c:v>18628.7</c:v>
                </c:pt>
                <c:pt idx="2051">
                  <c:v>18631.400000000001</c:v>
                </c:pt>
                <c:pt idx="2052">
                  <c:v>18632.7</c:v>
                </c:pt>
                <c:pt idx="2053">
                  <c:v>18635.400000000001</c:v>
                </c:pt>
                <c:pt idx="2054">
                  <c:v>18638.099999999999</c:v>
                </c:pt>
                <c:pt idx="2055">
                  <c:v>18640.7</c:v>
                </c:pt>
                <c:pt idx="2056">
                  <c:v>18643.400000000001</c:v>
                </c:pt>
                <c:pt idx="2057">
                  <c:v>18646</c:v>
                </c:pt>
                <c:pt idx="2058">
                  <c:v>18649.900000000001</c:v>
                </c:pt>
                <c:pt idx="2059">
                  <c:v>18652.5</c:v>
                </c:pt>
                <c:pt idx="2060">
                  <c:v>18655.099999999999</c:v>
                </c:pt>
                <c:pt idx="2061">
                  <c:v>18657.599999999999</c:v>
                </c:pt>
                <c:pt idx="2062">
                  <c:v>18658.900000000001</c:v>
                </c:pt>
                <c:pt idx="2063">
                  <c:v>18661.5</c:v>
                </c:pt>
                <c:pt idx="2064">
                  <c:v>18664</c:v>
                </c:pt>
                <c:pt idx="2065">
                  <c:v>18666.5</c:v>
                </c:pt>
                <c:pt idx="2066">
                  <c:v>18667.7</c:v>
                </c:pt>
                <c:pt idx="2067">
                  <c:v>18671.400000000001</c:v>
                </c:pt>
                <c:pt idx="2068">
                  <c:v>18673.900000000001</c:v>
                </c:pt>
                <c:pt idx="2069">
                  <c:v>18677.5</c:v>
                </c:pt>
                <c:pt idx="2070">
                  <c:v>18679.900000000001</c:v>
                </c:pt>
                <c:pt idx="2071">
                  <c:v>18682.400000000001</c:v>
                </c:pt>
                <c:pt idx="2072">
                  <c:v>18684.7</c:v>
                </c:pt>
                <c:pt idx="2073">
                  <c:v>18685.900000000001</c:v>
                </c:pt>
                <c:pt idx="2074">
                  <c:v>18688.3</c:v>
                </c:pt>
                <c:pt idx="2075">
                  <c:v>18690.7</c:v>
                </c:pt>
                <c:pt idx="2076">
                  <c:v>18693</c:v>
                </c:pt>
                <c:pt idx="2077">
                  <c:v>18696.5</c:v>
                </c:pt>
                <c:pt idx="2078">
                  <c:v>18698.8</c:v>
                </c:pt>
                <c:pt idx="2079">
                  <c:v>18701.099999999999</c:v>
                </c:pt>
                <c:pt idx="2080">
                  <c:v>18703.400000000001</c:v>
                </c:pt>
                <c:pt idx="2081">
                  <c:v>18705.7</c:v>
                </c:pt>
                <c:pt idx="2082">
                  <c:v>18706.8</c:v>
                </c:pt>
                <c:pt idx="2083">
                  <c:v>18709.099999999999</c:v>
                </c:pt>
                <c:pt idx="2084">
                  <c:v>18711.3</c:v>
                </c:pt>
                <c:pt idx="2085">
                  <c:v>18713.5</c:v>
                </c:pt>
                <c:pt idx="2086">
                  <c:v>18715.7</c:v>
                </c:pt>
                <c:pt idx="2087">
                  <c:v>18717.900000000001</c:v>
                </c:pt>
                <c:pt idx="2088">
                  <c:v>18721.3</c:v>
                </c:pt>
                <c:pt idx="2089">
                  <c:v>18723.5</c:v>
                </c:pt>
                <c:pt idx="2090">
                  <c:v>18725.599999999999</c:v>
                </c:pt>
                <c:pt idx="2091">
                  <c:v>18727.8</c:v>
                </c:pt>
                <c:pt idx="2092">
                  <c:v>18729.900000000001</c:v>
                </c:pt>
                <c:pt idx="2093">
                  <c:v>18732.099999999999</c:v>
                </c:pt>
                <c:pt idx="2094">
                  <c:v>18733.2</c:v>
                </c:pt>
                <c:pt idx="2095">
                  <c:v>18735.3</c:v>
                </c:pt>
                <c:pt idx="2096">
                  <c:v>18738.400000000001</c:v>
                </c:pt>
                <c:pt idx="2097">
                  <c:v>18740.5</c:v>
                </c:pt>
                <c:pt idx="2098">
                  <c:v>18743.7</c:v>
                </c:pt>
                <c:pt idx="2099">
                  <c:v>18745.7</c:v>
                </c:pt>
                <c:pt idx="2100">
                  <c:v>18746.8</c:v>
                </c:pt>
                <c:pt idx="2101">
                  <c:v>18748.8</c:v>
                </c:pt>
                <c:pt idx="2102">
                  <c:v>18751.900000000001</c:v>
                </c:pt>
                <c:pt idx="2103">
                  <c:v>18753.900000000001</c:v>
                </c:pt>
                <c:pt idx="2104">
                  <c:v>18756</c:v>
                </c:pt>
                <c:pt idx="2105">
                  <c:v>18758</c:v>
                </c:pt>
                <c:pt idx="2106">
                  <c:v>18760</c:v>
                </c:pt>
                <c:pt idx="2107">
                  <c:v>18762.900000000001</c:v>
                </c:pt>
                <c:pt idx="2108">
                  <c:v>18765.900000000001</c:v>
                </c:pt>
                <c:pt idx="2109">
                  <c:v>18768.8</c:v>
                </c:pt>
                <c:pt idx="2110">
                  <c:v>18773.599999999999</c:v>
                </c:pt>
                <c:pt idx="2111">
                  <c:v>18777.5</c:v>
                </c:pt>
                <c:pt idx="2112">
                  <c:v>18782.3</c:v>
                </c:pt>
                <c:pt idx="2113">
                  <c:v>18785.099999999999</c:v>
                </c:pt>
                <c:pt idx="2114">
                  <c:v>18787</c:v>
                </c:pt>
                <c:pt idx="2115">
                  <c:v>18789.8</c:v>
                </c:pt>
                <c:pt idx="2116">
                  <c:v>18791.7</c:v>
                </c:pt>
                <c:pt idx="2117">
                  <c:v>18793.5</c:v>
                </c:pt>
                <c:pt idx="2118">
                  <c:v>18795.3</c:v>
                </c:pt>
                <c:pt idx="2119">
                  <c:v>18798.099999999999</c:v>
                </c:pt>
                <c:pt idx="2120">
                  <c:v>18799.900000000001</c:v>
                </c:pt>
                <c:pt idx="2121">
                  <c:v>18802.5</c:v>
                </c:pt>
                <c:pt idx="2122">
                  <c:v>18805.2</c:v>
                </c:pt>
                <c:pt idx="2123">
                  <c:v>18807</c:v>
                </c:pt>
                <c:pt idx="2124">
                  <c:v>18808.7</c:v>
                </c:pt>
                <c:pt idx="2125">
                  <c:v>18810.400000000001</c:v>
                </c:pt>
                <c:pt idx="2126">
                  <c:v>18813</c:v>
                </c:pt>
                <c:pt idx="2127">
                  <c:v>18814.7</c:v>
                </c:pt>
                <c:pt idx="2128">
                  <c:v>18817.3</c:v>
                </c:pt>
                <c:pt idx="2129">
                  <c:v>18819</c:v>
                </c:pt>
                <c:pt idx="2130">
                  <c:v>18820.7</c:v>
                </c:pt>
                <c:pt idx="2131">
                  <c:v>18822.3</c:v>
                </c:pt>
                <c:pt idx="2132">
                  <c:v>18823.900000000001</c:v>
                </c:pt>
                <c:pt idx="2133">
                  <c:v>18824.8</c:v>
                </c:pt>
                <c:pt idx="2134">
                  <c:v>18826.400000000001</c:v>
                </c:pt>
                <c:pt idx="2135">
                  <c:v>18828</c:v>
                </c:pt>
                <c:pt idx="2136">
                  <c:v>18829.599999999999</c:v>
                </c:pt>
                <c:pt idx="2137">
                  <c:v>18832</c:v>
                </c:pt>
                <c:pt idx="2138">
                  <c:v>18833.599999999999</c:v>
                </c:pt>
                <c:pt idx="2139">
                  <c:v>18836</c:v>
                </c:pt>
                <c:pt idx="2140">
                  <c:v>18837.5</c:v>
                </c:pt>
                <c:pt idx="2141">
                  <c:v>18838.3</c:v>
                </c:pt>
                <c:pt idx="2142">
                  <c:v>18839.900000000001</c:v>
                </c:pt>
                <c:pt idx="2143">
                  <c:v>18841.400000000001</c:v>
                </c:pt>
                <c:pt idx="2144">
                  <c:v>18843</c:v>
                </c:pt>
                <c:pt idx="2145">
                  <c:v>18844.5</c:v>
                </c:pt>
                <c:pt idx="2146">
                  <c:v>18846.8</c:v>
                </c:pt>
                <c:pt idx="2147">
                  <c:v>18848.3</c:v>
                </c:pt>
                <c:pt idx="2148">
                  <c:v>18849.900000000001</c:v>
                </c:pt>
                <c:pt idx="2149">
                  <c:v>18851.400000000001</c:v>
                </c:pt>
                <c:pt idx="2150">
                  <c:v>18852.900000000001</c:v>
                </c:pt>
                <c:pt idx="2151">
                  <c:v>18854.400000000001</c:v>
                </c:pt>
                <c:pt idx="2152">
                  <c:v>18855.2</c:v>
                </c:pt>
                <c:pt idx="2153">
                  <c:v>18856.7</c:v>
                </c:pt>
                <c:pt idx="2154">
                  <c:v>18858.2</c:v>
                </c:pt>
                <c:pt idx="2155">
                  <c:v>18859.7</c:v>
                </c:pt>
                <c:pt idx="2156">
                  <c:v>18861.900000000001</c:v>
                </c:pt>
                <c:pt idx="2157">
                  <c:v>18863.400000000001</c:v>
                </c:pt>
                <c:pt idx="2158">
                  <c:v>18864.900000000001</c:v>
                </c:pt>
                <c:pt idx="2159">
                  <c:v>18866.400000000001</c:v>
                </c:pt>
                <c:pt idx="2160">
                  <c:v>18867.900000000001</c:v>
                </c:pt>
                <c:pt idx="2161">
                  <c:v>18869.400000000001</c:v>
                </c:pt>
                <c:pt idx="2162">
                  <c:v>18871.7</c:v>
                </c:pt>
                <c:pt idx="2163">
                  <c:v>18873.2</c:v>
                </c:pt>
                <c:pt idx="2164">
                  <c:v>18874.7</c:v>
                </c:pt>
                <c:pt idx="2165">
                  <c:v>18877</c:v>
                </c:pt>
                <c:pt idx="2166">
                  <c:v>18878.5</c:v>
                </c:pt>
                <c:pt idx="2167">
                  <c:v>18880</c:v>
                </c:pt>
                <c:pt idx="2168">
                  <c:v>18881.5</c:v>
                </c:pt>
                <c:pt idx="2169">
                  <c:v>18883.099999999999</c:v>
                </c:pt>
                <c:pt idx="2170">
                  <c:v>18884.599999999999</c:v>
                </c:pt>
                <c:pt idx="2171">
                  <c:v>18885.400000000001</c:v>
                </c:pt>
                <c:pt idx="2172">
                  <c:v>18886.900000000001</c:v>
                </c:pt>
                <c:pt idx="2173">
                  <c:v>18888.400000000001</c:v>
                </c:pt>
                <c:pt idx="2174">
                  <c:v>18890</c:v>
                </c:pt>
                <c:pt idx="2175">
                  <c:v>18891.599999999999</c:v>
                </c:pt>
                <c:pt idx="2176">
                  <c:v>18893.099999999999</c:v>
                </c:pt>
                <c:pt idx="2177">
                  <c:v>18895.5</c:v>
                </c:pt>
                <c:pt idx="2178">
                  <c:v>18896.3</c:v>
                </c:pt>
                <c:pt idx="2179">
                  <c:v>18897.900000000001</c:v>
                </c:pt>
                <c:pt idx="2180">
                  <c:v>18899.400000000001</c:v>
                </c:pt>
                <c:pt idx="2181">
                  <c:v>18901.8</c:v>
                </c:pt>
                <c:pt idx="2182">
                  <c:v>18902.599999999999</c:v>
                </c:pt>
                <c:pt idx="2183">
                  <c:v>18905</c:v>
                </c:pt>
                <c:pt idx="2184">
                  <c:v>18906.599999999999</c:v>
                </c:pt>
                <c:pt idx="2185">
                  <c:v>18908.2</c:v>
                </c:pt>
                <c:pt idx="2186">
                  <c:v>18910.599999999999</c:v>
                </c:pt>
                <c:pt idx="2187">
                  <c:v>18912.3</c:v>
                </c:pt>
                <c:pt idx="2188">
                  <c:v>18913.900000000001</c:v>
                </c:pt>
                <c:pt idx="2189">
                  <c:v>18914.7</c:v>
                </c:pt>
                <c:pt idx="2190">
                  <c:v>18916.3</c:v>
                </c:pt>
                <c:pt idx="2191">
                  <c:v>18917.900000000001</c:v>
                </c:pt>
                <c:pt idx="2192">
                  <c:v>18919.599999999999</c:v>
                </c:pt>
                <c:pt idx="2193">
                  <c:v>18921.2</c:v>
                </c:pt>
                <c:pt idx="2194">
                  <c:v>18922.8</c:v>
                </c:pt>
                <c:pt idx="2195">
                  <c:v>18924.400000000001</c:v>
                </c:pt>
                <c:pt idx="2196">
                  <c:v>18926.099999999999</c:v>
                </c:pt>
                <c:pt idx="2197">
                  <c:v>18928.5</c:v>
                </c:pt>
                <c:pt idx="2198">
                  <c:v>18930.2</c:v>
                </c:pt>
                <c:pt idx="2199">
                  <c:v>18931</c:v>
                </c:pt>
                <c:pt idx="2200">
                  <c:v>18932.599999999999</c:v>
                </c:pt>
                <c:pt idx="2201">
                  <c:v>18934.2</c:v>
                </c:pt>
                <c:pt idx="2202">
                  <c:v>18935.900000000001</c:v>
                </c:pt>
                <c:pt idx="2203">
                  <c:v>18937.5</c:v>
                </c:pt>
                <c:pt idx="2204">
                  <c:v>18939.099999999999</c:v>
                </c:pt>
                <c:pt idx="2205">
                  <c:v>18941.599999999999</c:v>
                </c:pt>
                <c:pt idx="2206">
                  <c:v>18943.2</c:v>
                </c:pt>
                <c:pt idx="2207">
                  <c:v>18944.8</c:v>
                </c:pt>
                <c:pt idx="2208">
                  <c:v>18946.400000000001</c:v>
                </c:pt>
                <c:pt idx="2209">
                  <c:v>18947.2</c:v>
                </c:pt>
                <c:pt idx="2210">
                  <c:v>18948.8</c:v>
                </c:pt>
                <c:pt idx="2211">
                  <c:v>18950.5</c:v>
                </c:pt>
                <c:pt idx="2212">
                  <c:v>18952.099999999999</c:v>
                </c:pt>
                <c:pt idx="2213">
                  <c:v>18953.7</c:v>
                </c:pt>
                <c:pt idx="2214">
                  <c:v>18955.3</c:v>
                </c:pt>
                <c:pt idx="2215">
                  <c:v>18956.900000000001</c:v>
                </c:pt>
                <c:pt idx="2216">
                  <c:v>18959.2</c:v>
                </c:pt>
                <c:pt idx="2217">
                  <c:v>18960.8</c:v>
                </c:pt>
                <c:pt idx="2218">
                  <c:v>18961.599999999999</c:v>
                </c:pt>
                <c:pt idx="2219">
                  <c:v>18963.2</c:v>
                </c:pt>
                <c:pt idx="2220">
                  <c:v>18964</c:v>
                </c:pt>
                <c:pt idx="2221">
                  <c:v>18966.3</c:v>
                </c:pt>
                <c:pt idx="2222">
                  <c:v>18967.900000000001</c:v>
                </c:pt>
                <c:pt idx="2223">
                  <c:v>18969.400000000001</c:v>
                </c:pt>
                <c:pt idx="2224">
                  <c:v>18971.7</c:v>
                </c:pt>
                <c:pt idx="2225">
                  <c:v>18973.3</c:v>
                </c:pt>
                <c:pt idx="2226">
                  <c:v>18974.8</c:v>
                </c:pt>
                <c:pt idx="2227">
                  <c:v>18975.5</c:v>
                </c:pt>
                <c:pt idx="2228">
                  <c:v>18977.099999999999</c:v>
                </c:pt>
                <c:pt idx="2229">
                  <c:v>18977.8</c:v>
                </c:pt>
                <c:pt idx="2230">
                  <c:v>18979.3</c:v>
                </c:pt>
                <c:pt idx="2231">
                  <c:v>18980.8</c:v>
                </c:pt>
                <c:pt idx="2232">
                  <c:v>18982.3</c:v>
                </c:pt>
                <c:pt idx="2233">
                  <c:v>18983.8</c:v>
                </c:pt>
                <c:pt idx="2234">
                  <c:v>18985.2</c:v>
                </c:pt>
                <c:pt idx="2235">
                  <c:v>18988.2</c:v>
                </c:pt>
                <c:pt idx="2236">
                  <c:v>18989.599999999999</c:v>
                </c:pt>
                <c:pt idx="2237">
                  <c:v>18991.099999999999</c:v>
                </c:pt>
                <c:pt idx="2238">
                  <c:v>18991.8</c:v>
                </c:pt>
                <c:pt idx="2239">
                  <c:v>18993.2</c:v>
                </c:pt>
                <c:pt idx="2240">
                  <c:v>18994.7</c:v>
                </c:pt>
                <c:pt idx="2241">
                  <c:v>18995.400000000001</c:v>
                </c:pt>
                <c:pt idx="2242">
                  <c:v>18997.5</c:v>
                </c:pt>
                <c:pt idx="2243">
                  <c:v>18998.2</c:v>
                </c:pt>
                <c:pt idx="2244">
                  <c:v>19000.3</c:v>
                </c:pt>
                <c:pt idx="2245">
                  <c:v>19001.8</c:v>
                </c:pt>
                <c:pt idx="2246">
                  <c:v>19003.2</c:v>
                </c:pt>
                <c:pt idx="2247">
                  <c:v>19004.599999999999</c:v>
                </c:pt>
                <c:pt idx="2248">
                  <c:v>19006</c:v>
                </c:pt>
                <c:pt idx="2249">
                  <c:v>19007.400000000001</c:v>
                </c:pt>
                <c:pt idx="2250">
                  <c:v>19008.099999999999</c:v>
                </c:pt>
                <c:pt idx="2251">
                  <c:v>19009.5</c:v>
                </c:pt>
                <c:pt idx="2252">
                  <c:v>19010.900000000001</c:v>
                </c:pt>
                <c:pt idx="2253">
                  <c:v>19012.3</c:v>
                </c:pt>
                <c:pt idx="2254">
                  <c:v>19014.3</c:v>
                </c:pt>
                <c:pt idx="2255">
                  <c:v>19015.7</c:v>
                </c:pt>
                <c:pt idx="2256">
                  <c:v>19017.099999999999</c:v>
                </c:pt>
                <c:pt idx="2257">
                  <c:v>19018.5</c:v>
                </c:pt>
                <c:pt idx="2258">
                  <c:v>19019.8</c:v>
                </c:pt>
                <c:pt idx="2259">
                  <c:v>19021.2</c:v>
                </c:pt>
                <c:pt idx="2260">
                  <c:v>19022.5</c:v>
                </c:pt>
                <c:pt idx="2261">
                  <c:v>19023.900000000001</c:v>
                </c:pt>
                <c:pt idx="2262">
                  <c:v>19025.900000000001</c:v>
                </c:pt>
                <c:pt idx="2263">
                  <c:v>19027.3</c:v>
                </c:pt>
                <c:pt idx="2264">
                  <c:v>19029.3</c:v>
                </c:pt>
                <c:pt idx="2265">
                  <c:v>19030.599999999999</c:v>
                </c:pt>
                <c:pt idx="2266">
                  <c:v>19031.3</c:v>
                </c:pt>
                <c:pt idx="2267">
                  <c:v>19032.599999999999</c:v>
                </c:pt>
                <c:pt idx="2268">
                  <c:v>19033.3</c:v>
                </c:pt>
                <c:pt idx="2269">
                  <c:v>19034.599999999999</c:v>
                </c:pt>
                <c:pt idx="2270">
                  <c:v>19035.900000000001</c:v>
                </c:pt>
                <c:pt idx="2271">
                  <c:v>19037.2</c:v>
                </c:pt>
                <c:pt idx="2272">
                  <c:v>19039.099999999999</c:v>
                </c:pt>
                <c:pt idx="2273">
                  <c:v>19040.400000000001</c:v>
                </c:pt>
                <c:pt idx="2274">
                  <c:v>19041.7</c:v>
                </c:pt>
                <c:pt idx="2275">
                  <c:v>19043.599999999999</c:v>
                </c:pt>
                <c:pt idx="2276">
                  <c:v>19044.3</c:v>
                </c:pt>
                <c:pt idx="2277">
                  <c:v>19045.599999999999</c:v>
                </c:pt>
                <c:pt idx="2278">
                  <c:v>19046.8</c:v>
                </c:pt>
                <c:pt idx="2279">
                  <c:v>19047.5</c:v>
                </c:pt>
                <c:pt idx="2280">
                  <c:v>19048.7</c:v>
                </c:pt>
                <c:pt idx="2281">
                  <c:v>19050</c:v>
                </c:pt>
                <c:pt idx="2282">
                  <c:v>19051.2</c:v>
                </c:pt>
                <c:pt idx="2283">
                  <c:v>19052.5</c:v>
                </c:pt>
                <c:pt idx="2284">
                  <c:v>19054.3</c:v>
                </c:pt>
                <c:pt idx="2285">
                  <c:v>19055.5</c:v>
                </c:pt>
                <c:pt idx="2286">
                  <c:v>19056.8</c:v>
                </c:pt>
                <c:pt idx="2287">
                  <c:v>19058</c:v>
                </c:pt>
                <c:pt idx="2288">
                  <c:v>19058.599999999999</c:v>
                </c:pt>
                <c:pt idx="2289">
                  <c:v>19059.8</c:v>
                </c:pt>
                <c:pt idx="2290">
                  <c:v>19061</c:v>
                </c:pt>
                <c:pt idx="2291">
                  <c:v>19062.2</c:v>
                </c:pt>
                <c:pt idx="2292">
                  <c:v>19063.400000000001</c:v>
                </c:pt>
                <c:pt idx="2293">
                  <c:v>19064.5</c:v>
                </c:pt>
                <c:pt idx="2294">
                  <c:v>19065.7</c:v>
                </c:pt>
                <c:pt idx="2295">
                  <c:v>19067.5</c:v>
                </c:pt>
                <c:pt idx="2296">
                  <c:v>19068.599999999999</c:v>
                </c:pt>
                <c:pt idx="2297">
                  <c:v>19069.8</c:v>
                </c:pt>
                <c:pt idx="2298">
                  <c:v>19070.900000000001</c:v>
                </c:pt>
                <c:pt idx="2299">
                  <c:v>19071.5</c:v>
                </c:pt>
                <c:pt idx="2300">
                  <c:v>19072.599999999999</c:v>
                </c:pt>
                <c:pt idx="2301">
                  <c:v>19073.7</c:v>
                </c:pt>
                <c:pt idx="2302">
                  <c:v>19074.900000000001</c:v>
                </c:pt>
                <c:pt idx="2303">
                  <c:v>19076.5</c:v>
                </c:pt>
                <c:pt idx="2304">
                  <c:v>19077.599999999999</c:v>
                </c:pt>
                <c:pt idx="2305">
                  <c:v>19078.7</c:v>
                </c:pt>
                <c:pt idx="2306">
                  <c:v>19079.8</c:v>
                </c:pt>
                <c:pt idx="2307">
                  <c:v>19080.900000000001</c:v>
                </c:pt>
                <c:pt idx="2308">
                  <c:v>19082</c:v>
                </c:pt>
                <c:pt idx="2309">
                  <c:v>19082.5</c:v>
                </c:pt>
                <c:pt idx="2310">
                  <c:v>19083.599999999999</c:v>
                </c:pt>
                <c:pt idx="2311">
                  <c:v>19084.599999999999</c:v>
                </c:pt>
                <c:pt idx="2312">
                  <c:v>19085.7</c:v>
                </c:pt>
                <c:pt idx="2313">
                  <c:v>19086.7</c:v>
                </c:pt>
                <c:pt idx="2314">
                  <c:v>19088.3</c:v>
                </c:pt>
                <c:pt idx="2315">
                  <c:v>19089.400000000001</c:v>
                </c:pt>
                <c:pt idx="2316">
                  <c:v>19090.400000000001</c:v>
                </c:pt>
                <c:pt idx="2317">
                  <c:v>19091.400000000001</c:v>
                </c:pt>
                <c:pt idx="2318">
                  <c:v>19092.5</c:v>
                </c:pt>
                <c:pt idx="2319">
                  <c:v>19093</c:v>
                </c:pt>
                <c:pt idx="2320">
                  <c:v>19093.5</c:v>
                </c:pt>
                <c:pt idx="2321">
                  <c:v>19095</c:v>
                </c:pt>
                <c:pt idx="2322">
                  <c:v>19096.099999999999</c:v>
                </c:pt>
                <c:pt idx="2323">
                  <c:v>19097.599999999999</c:v>
                </c:pt>
                <c:pt idx="2324">
                  <c:v>19098.599999999999</c:v>
                </c:pt>
                <c:pt idx="2325">
                  <c:v>19099.599999999999</c:v>
                </c:pt>
                <c:pt idx="2326">
                  <c:v>19100.599999999999</c:v>
                </c:pt>
                <c:pt idx="2327">
                  <c:v>19101.7</c:v>
                </c:pt>
                <c:pt idx="2328">
                  <c:v>19102.7</c:v>
                </c:pt>
                <c:pt idx="2329">
                  <c:v>19103.7</c:v>
                </c:pt>
                <c:pt idx="2330">
                  <c:v>19104.7</c:v>
                </c:pt>
                <c:pt idx="2331">
                  <c:v>19105.2</c:v>
                </c:pt>
                <c:pt idx="2332">
                  <c:v>19106.7</c:v>
                </c:pt>
                <c:pt idx="2333">
                  <c:v>19107.7</c:v>
                </c:pt>
                <c:pt idx="2334">
                  <c:v>19109.3</c:v>
                </c:pt>
                <c:pt idx="2335">
                  <c:v>19110.3</c:v>
                </c:pt>
                <c:pt idx="2336">
                  <c:v>19111.3</c:v>
                </c:pt>
                <c:pt idx="2337">
                  <c:v>19112.3</c:v>
                </c:pt>
                <c:pt idx="2338">
                  <c:v>19112.8</c:v>
                </c:pt>
                <c:pt idx="2339">
                  <c:v>19113.900000000001</c:v>
                </c:pt>
                <c:pt idx="2340">
                  <c:v>19114.900000000001</c:v>
                </c:pt>
                <c:pt idx="2341">
                  <c:v>19116.400000000001</c:v>
                </c:pt>
                <c:pt idx="2342">
                  <c:v>19117.5</c:v>
                </c:pt>
                <c:pt idx="2343">
                  <c:v>19119</c:v>
                </c:pt>
                <c:pt idx="2344">
                  <c:v>19120.599999999999</c:v>
                </c:pt>
                <c:pt idx="2345">
                  <c:v>19121.099999999999</c:v>
                </c:pt>
                <c:pt idx="2346">
                  <c:v>19122.099999999999</c:v>
                </c:pt>
                <c:pt idx="2347">
                  <c:v>19123.2</c:v>
                </c:pt>
                <c:pt idx="2348">
                  <c:v>19124.2</c:v>
                </c:pt>
                <c:pt idx="2349">
                  <c:v>19125.3</c:v>
                </c:pt>
                <c:pt idx="2350">
                  <c:v>19126.3</c:v>
                </c:pt>
                <c:pt idx="2351">
                  <c:v>19127.900000000001</c:v>
                </c:pt>
                <c:pt idx="2352">
                  <c:v>19129.5</c:v>
                </c:pt>
                <c:pt idx="2353">
                  <c:v>19131.099999999999</c:v>
                </c:pt>
                <c:pt idx="2354">
                  <c:v>19132.2</c:v>
                </c:pt>
                <c:pt idx="2355">
                  <c:v>19132.7</c:v>
                </c:pt>
                <c:pt idx="2356">
                  <c:v>19133.8</c:v>
                </c:pt>
                <c:pt idx="2357">
                  <c:v>19134.400000000001</c:v>
                </c:pt>
                <c:pt idx="2358">
                  <c:v>19135.5</c:v>
                </c:pt>
                <c:pt idx="2359">
                  <c:v>19136.599999999999</c:v>
                </c:pt>
                <c:pt idx="2360">
                  <c:v>19138.2</c:v>
                </c:pt>
                <c:pt idx="2361">
                  <c:v>19139.8</c:v>
                </c:pt>
                <c:pt idx="2362">
                  <c:v>19140.900000000001</c:v>
                </c:pt>
                <c:pt idx="2363">
                  <c:v>19142</c:v>
                </c:pt>
                <c:pt idx="2364">
                  <c:v>19143.2</c:v>
                </c:pt>
                <c:pt idx="2365">
                  <c:v>19143.7</c:v>
                </c:pt>
                <c:pt idx="2366">
                  <c:v>19144.8</c:v>
                </c:pt>
                <c:pt idx="2367">
                  <c:v>19145.900000000001</c:v>
                </c:pt>
                <c:pt idx="2368">
                  <c:v>19146.5</c:v>
                </c:pt>
                <c:pt idx="2369">
                  <c:v>19147.599999999999</c:v>
                </c:pt>
                <c:pt idx="2370">
                  <c:v>19148.7</c:v>
                </c:pt>
                <c:pt idx="2371">
                  <c:v>19149.8</c:v>
                </c:pt>
                <c:pt idx="2372">
                  <c:v>19150.900000000001</c:v>
                </c:pt>
                <c:pt idx="2373">
                  <c:v>19152.599999999999</c:v>
                </c:pt>
                <c:pt idx="2374">
                  <c:v>19153.7</c:v>
                </c:pt>
                <c:pt idx="2375">
                  <c:v>19154.3</c:v>
                </c:pt>
                <c:pt idx="2376">
                  <c:v>19155.400000000001</c:v>
                </c:pt>
                <c:pt idx="2377">
                  <c:v>19156.5</c:v>
                </c:pt>
                <c:pt idx="2378">
                  <c:v>19157.599999999999</c:v>
                </c:pt>
                <c:pt idx="2379">
                  <c:v>19158.7</c:v>
                </c:pt>
                <c:pt idx="2380">
                  <c:v>19159.8</c:v>
                </c:pt>
                <c:pt idx="2381">
                  <c:v>19161.5</c:v>
                </c:pt>
                <c:pt idx="2382">
                  <c:v>19162.5</c:v>
                </c:pt>
                <c:pt idx="2383">
                  <c:v>19163.599999999999</c:v>
                </c:pt>
                <c:pt idx="2384">
                  <c:v>19164.7</c:v>
                </c:pt>
                <c:pt idx="2385">
                  <c:v>19165.3</c:v>
                </c:pt>
                <c:pt idx="2386">
                  <c:v>19166.400000000001</c:v>
                </c:pt>
                <c:pt idx="2387">
                  <c:v>19167.5</c:v>
                </c:pt>
                <c:pt idx="2388">
                  <c:v>19168.5</c:v>
                </c:pt>
                <c:pt idx="2389">
                  <c:v>19169.599999999999</c:v>
                </c:pt>
                <c:pt idx="2390">
                  <c:v>19170.7</c:v>
                </c:pt>
                <c:pt idx="2391">
                  <c:v>19171.7</c:v>
                </c:pt>
                <c:pt idx="2392">
                  <c:v>19173.3</c:v>
                </c:pt>
                <c:pt idx="2393">
                  <c:v>19174.400000000001</c:v>
                </c:pt>
                <c:pt idx="2394">
                  <c:v>19175.400000000001</c:v>
                </c:pt>
                <c:pt idx="2395">
                  <c:v>19176.400000000001</c:v>
                </c:pt>
                <c:pt idx="2396">
                  <c:v>19177</c:v>
                </c:pt>
                <c:pt idx="2397">
                  <c:v>19178</c:v>
                </c:pt>
                <c:pt idx="2398">
                  <c:v>19179</c:v>
                </c:pt>
                <c:pt idx="2399">
                  <c:v>19180</c:v>
                </c:pt>
                <c:pt idx="2400">
                  <c:v>19181.599999999999</c:v>
                </c:pt>
                <c:pt idx="2401">
                  <c:v>19182.599999999999</c:v>
                </c:pt>
                <c:pt idx="2402">
                  <c:v>19183.599999999999</c:v>
                </c:pt>
                <c:pt idx="2403">
                  <c:v>19184.599999999999</c:v>
                </c:pt>
                <c:pt idx="2404">
                  <c:v>19185.5</c:v>
                </c:pt>
                <c:pt idx="2405">
                  <c:v>19186</c:v>
                </c:pt>
                <c:pt idx="2406">
                  <c:v>19187</c:v>
                </c:pt>
                <c:pt idx="2407">
                  <c:v>19188</c:v>
                </c:pt>
                <c:pt idx="2408">
                  <c:v>19189</c:v>
                </c:pt>
                <c:pt idx="2409">
                  <c:v>19190</c:v>
                </c:pt>
                <c:pt idx="2410">
                  <c:v>19191</c:v>
                </c:pt>
                <c:pt idx="2411">
                  <c:v>19192</c:v>
                </c:pt>
                <c:pt idx="2412">
                  <c:v>19193</c:v>
                </c:pt>
                <c:pt idx="2413">
                  <c:v>19194.5</c:v>
                </c:pt>
                <c:pt idx="2414">
                  <c:v>19195.5</c:v>
                </c:pt>
                <c:pt idx="2415">
                  <c:v>19196</c:v>
                </c:pt>
                <c:pt idx="2416">
                  <c:v>19197</c:v>
                </c:pt>
                <c:pt idx="2417">
                  <c:v>19198</c:v>
                </c:pt>
                <c:pt idx="2418">
                  <c:v>19199</c:v>
                </c:pt>
                <c:pt idx="2419">
                  <c:v>19200.099999999999</c:v>
                </c:pt>
                <c:pt idx="2420">
                  <c:v>19201.099999999999</c:v>
                </c:pt>
                <c:pt idx="2421">
                  <c:v>19202.099999999999</c:v>
                </c:pt>
                <c:pt idx="2422">
                  <c:v>19203.7</c:v>
                </c:pt>
                <c:pt idx="2423">
                  <c:v>19204.7</c:v>
                </c:pt>
                <c:pt idx="2424">
                  <c:v>19205.2</c:v>
                </c:pt>
                <c:pt idx="2425">
                  <c:v>19205.8</c:v>
                </c:pt>
                <c:pt idx="2426">
                  <c:v>19207.3</c:v>
                </c:pt>
                <c:pt idx="2427">
                  <c:v>19208.3</c:v>
                </c:pt>
                <c:pt idx="2428">
                  <c:v>19209.400000000001</c:v>
                </c:pt>
                <c:pt idx="2429">
                  <c:v>19210.400000000001</c:v>
                </c:pt>
                <c:pt idx="2430">
                  <c:v>19211.900000000001</c:v>
                </c:pt>
                <c:pt idx="2431">
                  <c:v>19212.900000000001</c:v>
                </c:pt>
                <c:pt idx="2432">
                  <c:v>19213.900000000001</c:v>
                </c:pt>
                <c:pt idx="2433">
                  <c:v>19214.900000000001</c:v>
                </c:pt>
                <c:pt idx="2434">
                  <c:v>19215.900000000001</c:v>
                </c:pt>
                <c:pt idx="2435">
                  <c:v>19216.400000000001</c:v>
                </c:pt>
                <c:pt idx="2436">
                  <c:v>19217.400000000001</c:v>
                </c:pt>
                <c:pt idx="2437">
                  <c:v>19217.900000000001</c:v>
                </c:pt>
                <c:pt idx="2438">
                  <c:v>19218.400000000001</c:v>
                </c:pt>
                <c:pt idx="2439">
                  <c:v>19219.3</c:v>
                </c:pt>
                <c:pt idx="2440">
                  <c:v>19220.3</c:v>
                </c:pt>
                <c:pt idx="2441">
                  <c:v>19221.2</c:v>
                </c:pt>
                <c:pt idx="2442">
                  <c:v>19222.599999999999</c:v>
                </c:pt>
                <c:pt idx="2443">
                  <c:v>19223</c:v>
                </c:pt>
                <c:pt idx="2444">
                  <c:v>19223.5</c:v>
                </c:pt>
                <c:pt idx="2445">
                  <c:v>19224.400000000001</c:v>
                </c:pt>
                <c:pt idx="2446">
                  <c:v>19225.3</c:v>
                </c:pt>
                <c:pt idx="2447">
                  <c:v>19225.7</c:v>
                </c:pt>
                <c:pt idx="2448">
                  <c:v>19226.099999999999</c:v>
                </c:pt>
                <c:pt idx="2449">
                  <c:v>19226.5</c:v>
                </c:pt>
                <c:pt idx="2450">
                  <c:v>19227.3</c:v>
                </c:pt>
                <c:pt idx="2451">
                  <c:v>19228.099999999999</c:v>
                </c:pt>
                <c:pt idx="2452">
                  <c:v>19228.5</c:v>
                </c:pt>
                <c:pt idx="2453">
                  <c:v>19228.900000000001</c:v>
                </c:pt>
                <c:pt idx="2454">
                  <c:v>19229.7</c:v>
                </c:pt>
                <c:pt idx="2455">
                  <c:v>19230.8</c:v>
                </c:pt>
                <c:pt idx="2456">
                  <c:v>19231.099999999999</c:v>
                </c:pt>
                <c:pt idx="2457">
                  <c:v>19231.8</c:v>
                </c:pt>
                <c:pt idx="2458">
                  <c:v>19232.099999999999</c:v>
                </c:pt>
                <c:pt idx="2459">
                  <c:v>19232.8</c:v>
                </c:pt>
                <c:pt idx="2460">
                  <c:v>19233.099999999999</c:v>
                </c:pt>
                <c:pt idx="2461">
                  <c:v>19233.7</c:v>
                </c:pt>
                <c:pt idx="2462">
                  <c:v>19234.3</c:v>
                </c:pt>
                <c:pt idx="2463">
                  <c:v>19234.8</c:v>
                </c:pt>
                <c:pt idx="2464">
                  <c:v>19235.400000000001</c:v>
                </c:pt>
                <c:pt idx="2465">
                  <c:v>19235.8</c:v>
                </c:pt>
                <c:pt idx="2466">
                  <c:v>19236.3</c:v>
                </c:pt>
                <c:pt idx="2467">
                  <c:v>19236.8</c:v>
                </c:pt>
                <c:pt idx="2468">
                  <c:v>19237.2</c:v>
                </c:pt>
                <c:pt idx="2469">
                  <c:v>19237.400000000001</c:v>
                </c:pt>
                <c:pt idx="2470">
                  <c:v>19237.8</c:v>
                </c:pt>
                <c:pt idx="2471">
                  <c:v>19238</c:v>
                </c:pt>
                <c:pt idx="2472">
                  <c:v>19238.3</c:v>
                </c:pt>
                <c:pt idx="2473">
                  <c:v>19238.599999999999</c:v>
                </c:pt>
                <c:pt idx="2474">
                  <c:v>19239</c:v>
                </c:pt>
                <c:pt idx="2475">
                  <c:v>19239.099999999999</c:v>
                </c:pt>
                <c:pt idx="2476">
                  <c:v>19239.400000000001</c:v>
                </c:pt>
                <c:pt idx="2477">
                  <c:v>19239.8</c:v>
                </c:pt>
                <c:pt idx="2478">
                  <c:v>19240</c:v>
                </c:pt>
                <c:pt idx="2479">
                  <c:v>19240.3</c:v>
                </c:pt>
                <c:pt idx="2480">
                  <c:v>19240.5</c:v>
                </c:pt>
                <c:pt idx="2481">
                  <c:v>19240.599999999999</c:v>
                </c:pt>
                <c:pt idx="2482">
                  <c:v>19240.7</c:v>
                </c:pt>
                <c:pt idx="2483">
                  <c:v>19241</c:v>
                </c:pt>
                <c:pt idx="2484">
                  <c:v>19241.2</c:v>
                </c:pt>
                <c:pt idx="2485">
                  <c:v>19241.400000000001</c:v>
                </c:pt>
                <c:pt idx="2486">
                  <c:v>19241.599999999999</c:v>
                </c:pt>
                <c:pt idx="2487">
                  <c:v>19241.7</c:v>
                </c:pt>
                <c:pt idx="2488">
                  <c:v>19241.8</c:v>
                </c:pt>
                <c:pt idx="2489">
                  <c:v>19241.900000000001</c:v>
                </c:pt>
                <c:pt idx="2490">
                  <c:v>19242.099999999999</c:v>
                </c:pt>
                <c:pt idx="2491">
                  <c:v>19242.3</c:v>
                </c:pt>
                <c:pt idx="2492">
                  <c:v>19242.400000000001</c:v>
                </c:pt>
                <c:pt idx="2493">
                  <c:v>19242.5</c:v>
                </c:pt>
                <c:pt idx="2494">
                  <c:v>19242.599999999999</c:v>
                </c:pt>
                <c:pt idx="2495">
                  <c:v>19242.599999999999</c:v>
                </c:pt>
                <c:pt idx="2496">
                  <c:v>19242.8</c:v>
                </c:pt>
                <c:pt idx="2497">
                  <c:v>19242.900000000001</c:v>
                </c:pt>
                <c:pt idx="2498">
                  <c:v>19242.900000000001</c:v>
                </c:pt>
                <c:pt idx="2499">
                  <c:v>19243</c:v>
                </c:pt>
                <c:pt idx="2500">
                  <c:v>19243.2</c:v>
                </c:pt>
                <c:pt idx="2501">
                  <c:v>19243.3</c:v>
                </c:pt>
                <c:pt idx="2502">
                  <c:v>19243.5</c:v>
                </c:pt>
                <c:pt idx="2503">
                  <c:v>19243.599999999999</c:v>
                </c:pt>
                <c:pt idx="2504">
                  <c:v>19243.7</c:v>
                </c:pt>
                <c:pt idx="2505">
                  <c:v>19243.8</c:v>
                </c:pt>
                <c:pt idx="2506">
                  <c:v>19244</c:v>
                </c:pt>
                <c:pt idx="2507">
                  <c:v>19244.099999999999</c:v>
                </c:pt>
                <c:pt idx="2508">
                  <c:v>19244.2</c:v>
                </c:pt>
                <c:pt idx="2509">
                  <c:v>19244.400000000001</c:v>
                </c:pt>
                <c:pt idx="2510">
                  <c:v>19244.5</c:v>
                </c:pt>
                <c:pt idx="2511">
                  <c:v>19244.599999999999</c:v>
                </c:pt>
                <c:pt idx="2512">
                  <c:v>19244.7</c:v>
                </c:pt>
                <c:pt idx="2513">
                  <c:v>19244.8</c:v>
                </c:pt>
                <c:pt idx="2514">
                  <c:v>19244.900000000001</c:v>
                </c:pt>
                <c:pt idx="2515">
                  <c:v>19245</c:v>
                </c:pt>
                <c:pt idx="2516">
                  <c:v>19245.099999999999</c:v>
                </c:pt>
                <c:pt idx="2517">
                  <c:v>19245.2</c:v>
                </c:pt>
                <c:pt idx="2518">
                  <c:v>19245.3</c:v>
                </c:pt>
                <c:pt idx="2519">
                  <c:v>19245.400000000001</c:v>
                </c:pt>
                <c:pt idx="2520">
                  <c:v>19245.5</c:v>
                </c:pt>
                <c:pt idx="2521">
                  <c:v>19245.5</c:v>
                </c:pt>
                <c:pt idx="2522">
                  <c:v>19245.599999999999</c:v>
                </c:pt>
                <c:pt idx="2523">
                  <c:v>19245.7</c:v>
                </c:pt>
                <c:pt idx="2524">
                  <c:v>19245.7</c:v>
                </c:pt>
                <c:pt idx="2525">
                  <c:v>19245.8</c:v>
                </c:pt>
                <c:pt idx="2526">
                  <c:v>19246</c:v>
                </c:pt>
                <c:pt idx="2527">
                  <c:v>19246.099999999999</c:v>
                </c:pt>
                <c:pt idx="2528">
                  <c:v>19246.2</c:v>
                </c:pt>
                <c:pt idx="2529">
                  <c:v>19246.3</c:v>
                </c:pt>
                <c:pt idx="2530">
                  <c:v>19246.400000000001</c:v>
                </c:pt>
                <c:pt idx="2531">
                  <c:v>19246.5</c:v>
                </c:pt>
                <c:pt idx="2532">
                  <c:v>19246.7</c:v>
                </c:pt>
                <c:pt idx="2533">
                  <c:v>19246.8</c:v>
                </c:pt>
                <c:pt idx="2534">
                  <c:v>19246.900000000001</c:v>
                </c:pt>
                <c:pt idx="2535">
                  <c:v>19246.900000000001</c:v>
                </c:pt>
                <c:pt idx="2536">
                  <c:v>19247</c:v>
                </c:pt>
                <c:pt idx="2537">
                  <c:v>19247.099999999999</c:v>
                </c:pt>
                <c:pt idx="2538">
                  <c:v>19247.2</c:v>
                </c:pt>
                <c:pt idx="2539">
                  <c:v>19247.3</c:v>
                </c:pt>
                <c:pt idx="2540">
                  <c:v>19247.5</c:v>
                </c:pt>
                <c:pt idx="2541">
                  <c:v>19247.7</c:v>
                </c:pt>
                <c:pt idx="2542">
                  <c:v>19247.8</c:v>
                </c:pt>
                <c:pt idx="2543">
                  <c:v>19247.900000000001</c:v>
                </c:pt>
                <c:pt idx="2544">
                  <c:v>19248</c:v>
                </c:pt>
                <c:pt idx="2545">
                  <c:v>19248.2</c:v>
                </c:pt>
                <c:pt idx="2546">
                  <c:v>19248.3</c:v>
                </c:pt>
                <c:pt idx="2547">
                  <c:v>19248.599999999999</c:v>
                </c:pt>
                <c:pt idx="2548">
                  <c:v>19248.8</c:v>
                </c:pt>
                <c:pt idx="2549">
                  <c:v>19249</c:v>
                </c:pt>
                <c:pt idx="2550">
                  <c:v>19249.099999999999</c:v>
                </c:pt>
                <c:pt idx="2551">
                  <c:v>19249.3</c:v>
                </c:pt>
                <c:pt idx="2552">
                  <c:v>19249.5</c:v>
                </c:pt>
                <c:pt idx="2553">
                  <c:v>19249.8</c:v>
                </c:pt>
                <c:pt idx="2554">
                  <c:v>19249.900000000001</c:v>
                </c:pt>
                <c:pt idx="2555">
                  <c:v>19250.099999999999</c:v>
                </c:pt>
                <c:pt idx="2556">
                  <c:v>19250.400000000001</c:v>
                </c:pt>
                <c:pt idx="2557">
                  <c:v>19250.7</c:v>
                </c:pt>
                <c:pt idx="2558">
                  <c:v>19250.900000000001</c:v>
                </c:pt>
                <c:pt idx="2559">
                  <c:v>19251.2</c:v>
                </c:pt>
                <c:pt idx="2560">
                  <c:v>19251.3</c:v>
                </c:pt>
                <c:pt idx="2561">
                  <c:v>19251.599999999999</c:v>
                </c:pt>
                <c:pt idx="2562">
                  <c:v>19251.7</c:v>
                </c:pt>
                <c:pt idx="2563">
                  <c:v>19251.900000000001</c:v>
                </c:pt>
                <c:pt idx="2564">
                  <c:v>19252</c:v>
                </c:pt>
                <c:pt idx="2565">
                  <c:v>19252.3</c:v>
                </c:pt>
                <c:pt idx="2566">
                  <c:v>19252.400000000001</c:v>
                </c:pt>
                <c:pt idx="2567">
                  <c:v>19252.599999999999</c:v>
                </c:pt>
                <c:pt idx="2568">
                  <c:v>19252.900000000001</c:v>
                </c:pt>
                <c:pt idx="2569">
                  <c:v>19253.2</c:v>
                </c:pt>
                <c:pt idx="2570">
                  <c:v>19253.3</c:v>
                </c:pt>
                <c:pt idx="2571">
                  <c:v>19253.5</c:v>
                </c:pt>
                <c:pt idx="2572">
                  <c:v>19253.8</c:v>
                </c:pt>
                <c:pt idx="2573">
                  <c:v>19254.099999999999</c:v>
                </c:pt>
                <c:pt idx="2574">
                  <c:v>19254.2</c:v>
                </c:pt>
                <c:pt idx="2575">
                  <c:v>19254.599999999999</c:v>
                </c:pt>
                <c:pt idx="2576">
                  <c:v>19254.7</c:v>
                </c:pt>
                <c:pt idx="2577">
                  <c:v>19255</c:v>
                </c:pt>
                <c:pt idx="2578">
                  <c:v>19255.2</c:v>
                </c:pt>
                <c:pt idx="2579">
                  <c:v>19255.400000000001</c:v>
                </c:pt>
                <c:pt idx="2580">
                  <c:v>19255.7</c:v>
                </c:pt>
                <c:pt idx="2581">
                  <c:v>19255.900000000001</c:v>
                </c:pt>
                <c:pt idx="2582">
                  <c:v>19256.2</c:v>
                </c:pt>
                <c:pt idx="2583">
                  <c:v>19256.400000000001</c:v>
                </c:pt>
                <c:pt idx="2584">
                  <c:v>19256.599999999999</c:v>
                </c:pt>
                <c:pt idx="2585">
                  <c:v>19257</c:v>
                </c:pt>
                <c:pt idx="2586">
                  <c:v>19257.3</c:v>
                </c:pt>
                <c:pt idx="2587">
                  <c:v>19257.7</c:v>
                </c:pt>
                <c:pt idx="2588">
                  <c:v>19258.099999999999</c:v>
                </c:pt>
                <c:pt idx="2589">
                  <c:v>19258.3</c:v>
                </c:pt>
                <c:pt idx="2590">
                  <c:v>19258.599999999999</c:v>
                </c:pt>
                <c:pt idx="2591">
                  <c:v>19258.8</c:v>
                </c:pt>
                <c:pt idx="2592">
                  <c:v>19259.2</c:v>
                </c:pt>
                <c:pt idx="2593">
                  <c:v>19259.599999999999</c:v>
                </c:pt>
                <c:pt idx="2594">
                  <c:v>19260.099999999999</c:v>
                </c:pt>
                <c:pt idx="2595">
                  <c:v>19260.5</c:v>
                </c:pt>
                <c:pt idx="2596">
                  <c:v>19260.900000000001</c:v>
                </c:pt>
                <c:pt idx="2597">
                  <c:v>19261.3</c:v>
                </c:pt>
                <c:pt idx="2598">
                  <c:v>19261.8</c:v>
                </c:pt>
                <c:pt idx="2599">
                  <c:v>19262.2</c:v>
                </c:pt>
                <c:pt idx="2600">
                  <c:v>19262.400000000001</c:v>
                </c:pt>
                <c:pt idx="2601">
                  <c:v>19262.900000000001</c:v>
                </c:pt>
                <c:pt idx="2602">
                  <c:v>19263.099999999999</c:v>
                </c:pt>
                <c:pt idx="2603">
                  <c:v>19263.599999999999</c:v>
                </c:pt>
                <c:pt idx="2604">
                  <c:v>19264.099999999999</c:v>
                </c:pt>
                <c:pt idx="2605">
                  <c:v>19264.3</c:v>
                </c:pt>
                <c:pt idx="2606">
                  <c:v>19264.8</c:v>
                </c:pt>
                <c:pt idx="2607">
                  <c:v>19265.400000000001</c:v>
                </c:pt>
                <c:pt idx="2608">
                  <c:v>19265.599999999999</c:v>
                </c:pt>
                <c:pt idx="2609">
                  <c:v>19266.099999999999</c:v>
                </c:pt>
                <c:pt idx="2610">
                  <c:v>19266.7</c:v>
                </c:pt>
                <c:pt idx="2611">
                  <c:v>19267.2</c:v>
                </c:pt>
                <c:pt idx="2612">
                  <c:v>19267.8</c:v>
                </c:pt>
                <c:pt idx="2613">
                  <c:v>19268.3</c:v>
                </c:pt>
                <c:pt idx="2614">
                  <c:v>19268.599999999999</c:v>
                </c:pt>
                <c:pt idx="2615">
                  <c:v>19268.900000000001</c:v>
                </c:pt>
                <c:pt idx="2616">
                  <c:v>19269.5</c:v>
                </c:pt>
                <c:pt idx="2617">
                  <c:v>19270.099999999999</c:v>
                </c:pt>
                <c:pt idx="2618">
                  <c:v>19270.7</c:v>
                </c:pt>
                <c:pt idx="2619">
                  <c:v>19271.099999999999</c:v>
                </c:pt>
                <c:pt idx="2620">
                  <c:v>19271.7</c:v>
                </c:pt>
                <c:pt idx="2621">
                  <c:v>19272.8</c:v>
                </c:pt>
                <c:pt idx="2622">
                  <c:v>19273.5</c:v>
                </c:pt>
                <c:pt idx="2623">
                  <c:v>19273.900000000001</c:v>
                </c:pt>
                <c:pt idx="2624">
                  <c:v>19274.7</c:v>
                </c:pt>
                <c:pt idx="2625">
                  <c:v>19275.099999999999</c:v>
                </c:pt>
                <c:pt idx="2626">
                  <c:v>19275.900000000001</c:v>
                </c:pt>
                <c:pt idx="2627">
                  <c:v>19276.400000000001</c:v>
                </c:pt>
                <c:pt idx="2628">
                  <c:v>19277.3</c:v>
                </c:pt>
                <c:pt idx="2629">
                  <c:v>19278.3</c:v>
                </c:pt>
                <c:pt idx="2630">
                  <c:v>19279.3</c:v>
                </c:pt>
                <c:pt idx="2631">
                  <c:v>19280.400000000001</c:v>
                </c:pt>
                <c:pt idx="2632">
                  <c:v>19281.599999999999</c:v>
                </c:pt>
                <c:pt idx="2633">
                  <c:v>19282.7</c:v>
                </c:pt>
                <c:pt idx="2634">
                  <c:v>19284.5</c:v>
                </c:pt>
                <c:pt idx="2635">
                  <c:v>19285.7</c:v>
                </c:pt>
                <c:pt idx="2636">
                  <c:v>19287</c:v>
                </c:pt>
                <c:pt idx="2637">
                  <c:v>19288.400000000001</c:v>
                </c:pt>
                <c:pt idx="2638">
                  <c:v>19289.7</c:v>
                </c:pt>
                <c:pt idx="2639">
                  <c:v>19290.400000000001</c:v>
                </c:pt>
                <c:pt idx="2640">
                  <c:v>19291.900000000001</c:v>
                </c:pt>
                <c:pt idx="2641">
                  <c:v>19294.099999999999</c:v>
                </c:pt>
                <c:pt idx="2642">
                  <c:v>19295.599999999999</c:v>
                </c:pt>
                <c:pt idx="2643">
                  <c:v>19297.099999999999</c:v>
                </c:pt>
                <c:pt idx="2644">
                  <c:v>19298.7</c:v>
                </c:pt>
                <c:pt idx="2645">
                  <c:v>19300.3</c:v>
                </c:pt>
                <c:pt idx="2646">
                  <c:v>19301.8</c:v>
                </c:pt>
                <c:pt idx="2647">
                  <c:v>19302.7</c:v>
                </c:pt>
                <c:pt idx="2648">
                  <c:v>19304.3</c:v>
                </c:pt>
                <c:pt idx="2649">
                  <c:v>19306</c:v>
                </c:pt>
                <c:pt idx="2650">
                  <c:v>19307.7</c:v>
                </c:pt>
                <c:pt idx="2651">
                  <c:v>19309.400000000001</c:v>
                </c:pt>
                <c:pt idx="2652">
                  <c:v>19311.2</c:v>
                </c:pt>
                <c:pt idx="2653">
                  <c:v>19313.8</c:v>
                </c:pt>
                <c:pt idx="2654">
                  <c:v>19315.5</c:v>
                </c:pt>
                <c:pt idx="2655">
                  <c:v>19317.3</c:v>
                </c:pt>
                <c:pt idx="2656">
                  <c:v>19319.099999999999</c:v>
                </c:pt>
                <c:pt idx="2657">
                  <c:v>19320</c:v>
                </c:pt>
                <c:pt idx="2658">
                  <c:v>19321.8</c:v>
                </c:pt>
                <c:pt idx="2659">
                  <c:v>19323.7</c:v>
                </c:pt>
                <c:pt idx="2660">
                  <c:v>19325.5</c:v>
                </c:pt>
                <c:pt idx="2661">
                  <c:v>19327.3</c:v>
                </c:pt>
                <c:pt idx="2662">
                  <c:v>19329.2</c:v>
                </c:pt>
                <c:pt idx="2663">
                  <c:v>19331.900000000001</c:v>
                </c:pt>
                <c:pt idx="2664">
                  <c:v>19333.8</c:v>
                </c:pt>
                <c:pt idx="2665">
                  <c:v>19335.599999999999</c:v>
                </c:pt>
                <c:pt idx="2666">
                  <c:v>19336.599999999999</c:v>
                </c:pt>
                <c:pt idx="2667">
                  <c:v>19338.400000000001</c:v>
                </c:pt>
                <c:pt idx="2668">
                  <c:v>19340.3</c:v>
                </c:pt>
                <c:pt idx="2669">
                  <c:v>19342.099999999999</c:v>
                </c:pt>
                <c:pt idx="2670">
                  <c:v>19343.900000000001</c:v>
                </c:pt>
                <c:pt idx="2671">
                  <c:v>19345.8</c:v>
                </c:pt>
                <c:pt idx="2672">
                  <c:v>19347.599999999999</c:v>
                </c:pt>
                <c:pt idx="2673">
                  <c:v>19349.400000000001</c:v>
                </c:pt>
                <c:pt idx="2674">
                  <c:v>19351.2</c:v>
                </c:pt>
                <c:pt idx="2675">
                  <c:v>19353</c:v>
                </c:pt>
                <c:pt idx="2676">
                  <c:v>19354.8</c:v>
                </c:pt>
                <c:pt idx="2677">
                  <c:v>19356.599999999999</c:v>
                </c:pt>
                <c:pt idx="2678">
                  <c:v>19358.3</c:v>
                </c:pt>
                <c:pt idx="2679">
                  <c:v>19360.099999999999</c:v>
                </c:pt>
                <c:pt idx="2680">
                  <c:v>19361.900000000001</c:v>
                </c:pt>
                <c:pt idx="2681">
                  <c:v>19363.599999999999</c:v>
                </c:pt>
                <c:pt idx="2682">
                  <c:v>19365.400000000001</c:v>
                </c:pt>
                <c:pt idx="2683">
                  <c:v>19367.2</c:v>
                </c:pt>
                <c:pt idx="2684">
                  <c:v>19369.900000000001</c:v>
                </c:pt>
                <c:pt idx="2685">
                  <c:v>19370.7</c:v>
                </c:pt>
                <c:pt idx="2686">
                  <c:v>19372.5</c:v>
                </c:pt>
                <c:pt idx="2687">
                  <c:v>19374.3</c:v>
                </c:pt>
                <c:pt idx="2688">
                  <c:v>19376.2</c:v>
                </c:pt>
                <c:pt idx="2689">
                  <c:v>19378</c:v>
                </c:pt>
                <c:pt idx="2690">
                  <c:v>19378.900000000001</c:v>
                </c:pt>
                <c:pt idx="2691">
                  <c:v>19381.7</c:v>
                </c:pt>
                <c:pt idx="2692">
                  <c:v>19383.5</c:v>
                </c:pt>
                <c:pt idx="2693">
                  <c:v>19385.400000000001</c:v>
                </c:pt>
                <c:pt idx="2694">
                  <c:v>19387.3</c:v>
                </c:pt>
                <c:pt idx="2695">
                  <c:v>19389.2</c:v>
                </c:pt>
                <c:pt idx="2696">
                  <c:v>19391.099999999999</c:v>
                </c:pt>
                <c:pt idx="2697">
                  <c:v>19393</c:v>
                </c:pt>
                <c:pt idx="2698">
                  <c:v>19394.900000000001</c:v>
                </c:pt>
                <c:pt idx="2699">
                  <c:v>19396.8</c:v>
                </c:pt>
                <c:pt idx="2700">
                  <c:v>19398.7</c:v>
                </c:pt>
                <c:pt idx="2701">
                  <c:v>19400.7</c:v>
                </c:pt>
                <c:pt idx="2702">
                  <c:v>19402.599999999999</c:v>
                </c:pt>
                <c:pt idx="2703">
                  <c:v>19405.5</c:v>
                </c:pt>
                <c:pt idx="2704">
                  <c:v>19407.5</c:v>
                </c:pt>
                <c:pt idx="2705">
                  <c:v>19409.400000000001</c:v>
                </c:pt>
                <c:pt idx="2706">
                  <c:v>19410.400000000001</c:v>
                </c:pt>
                <c:pt idx="2707">
                  <c:v>19412.400000000001</c:v>
                </c:pt>
                <c:pt idx="2708">
                  <c:v>19414.3</c:v>
                </c:pt>
                <c:pt idx="2709">
                  <c:v>19416.3</c:v>
                </c:pt>
                <c:pt idx="2710">
                  <c:v>19417.3</c:v>
                </c:pt>
                <c:pt idx="2711">
                  <c:v>19420.2</c:v>
                </c:pt>
                <c:pt idx="2712">
                  <c:v>19422.2</c:v>
                </c:pt>
                <c:pt idx="2713">
                  <c:v>19424.2</c:v>
                </c:pt>
                <c:pt idx="2714">
                  <c:v>19425.2</c:v>
                </c:pt>
                <c:pt idx="2715">
                  <c:v>19427.2</c:v>
                </c:pt>
                <c:pt idx="2716">
                  <c:v>19429.099999999999</c:v>
                </c:pt>
                <c:pt idx="2717">
                  <c:v>19431.099999999999</c:v>
                </c:pt>
                <c:pt idx="2718">
                  <c:v>19433.099999999999</c:v>
                </c:pt>
                <c:pt idx="2719">
                  <c:v>19434.099999999999</c:v>
                </c:pt>
                <c:pt idx="2720">
                  <c:v>19436</c:v>
                </c:pt>
                <c:pt idx="2721">
                  <c:v>19439</c:v>
                </c:pt>
                <c:pt idx="2722">
                  <c:v>19440.900000000001</c:v>
                </c:pt>
                <c:pt idx="2723">
                  <c:v>19442.900000000001</c:v>
                </c:pt>
                <c:pt idx="2724">
                  <c:v>19445.8</c:v>
                </c:pt>
                <c:pt idx="2725">
                  <c:v>19446.8</c:v>
                </c:pt>
                <c:pt idx="2726">
                  <c:v>19448.7</c:v>
                </c:pt>
                <c:pt idx="2727">
                  <c:v>19450.599999999999</c:v>
                </c:pt>
                <c:pt idx="2728">
                  <c:v>19452.599999999999</c:v>
                </c:pt>
                <c:pt idx="2729">
                  <c:v>19455.400000000001</c:v>
                </c:pt>
                <c:pt idx="2730">
                  <c:v>19456.400000000001</c:v>
                </c:pt>
                <c:pt idx="2731">
                  <c:v>19459.2</c:v>
                </c:pt>
                <c:pt idx="2732">
                  <c:v>19461.099999999999</c:v>
                </c:pt>
                <c:pt idx="2733">
                  <c:v>19463</c:v>
                </c:pt>
                <c:pt idx="2734">
                  <c:v>19464.900000000001</c:v>
                </c:pt>
                <c:pt idx="2735">
                  <c:v>19465.8</c:v>
                </c:pt>
                <c:pt idx="2736">
                  <c:v>19467.7</c:v>
                </c:pt>
                <c:pt idx="2737">
                  <c:v>19469.5</c:v>
                </c:pt>
                <c:pt idx="2738">
                  <c:v>19471.400000000001</c:v>
                </c:pt>
                <c:pt idx="2739">
                  <c:v>19473.2</c:v>
                </c:pt>
                <c:pt idx="2740">
                  <c:v>19475.099999999999</c:v>
                </c:pt>
                <c:pt idx="2741">
                  <c:v>19476.900000000001</c:v>
                </c:pt>
                <c:pt idx="2742">
                  <c:v>19478.7</c:v>
                </c:pt>
                <c:pt idx="2743">
                  <c:v>19480.5</c:v>
                </c:pt>
                <c:pt idx="2744">
                  <c:v>19483.3</c:v>
                </c:pt>
                <c:pt idx="2745">
                  <c:v>19485.099999999999</c:v>
                </c:pt>
                <c:pt idx="2746">
                  <c:v>19486</c:v>
                </c:pt>
                <c:pt idx="2747">
                  <c:v>19487.8</c:v>
                </c:pt>
                <c:pt idx="2748">
                  <c:v>19489.599999999999</c:v>
                </c:pt>
                <c:pt idx="2749">
                  <c:v>19492.3</c:v>
                </c:pt>
                <c:pt idx="2750">
                  <c:v>19494</c:v>
                </c:pt>
                <c:pt idx="2751">
                  <c:v>19495.8</c:v>
                </c:pt>
                <c:pt idx="2752">
                  <c:v>19497.599999999999</c:v>
                </c:pt>
                <c:pt idx="2753">
                  <c:v>19500.3</c:v>
                </c:pt>
                <c:pt idx="2754">
                  <c:v>19502.099999999999</c:v>
                </c:pt>
                <c:pt idx="2755">
                  <c:v>19503.8</c:v>
                </c:pt>
                <c:pt idx="2756">
                  <c:v>19505.599999999999</c:v>
                </c:pt>
                <c:pt idx="2757">
                  <c:v>19507.400000000001</c:v>
                </c:pt>
                <c:pt idx="2758">
                  <c:v>19509.099999999999</c:v>
                </c:pt>
                <c:pt idx="2759">
                  <c:v>19511.8</c:v>
                </c:pt>
                <c:pt idx="2760">
                  <c:v>19513.5</c:v>
                </c:pt>
                <c:pt idx="2761">
                  <c:v>19516.2</c:v>
                </c:pt>
                <c:pt idx="2762">
                  <c:v>19517.900000000001</c:v>
                </c:pt>
                <c:pt idx="2763">
                  <c:v>19519.7</c:v>
                </c:pt>
                <c:pt idx="2764">
                  <c:v>19521.400000000001</c:v>
                </c:pt>
                <c:pt idx="2765">
                  <c:v>19523.2</c:v>
                </c:pt>
                <c:pt idx="2766">
                  <c:v>19524.900000000001</c:v>
                </c:pt>
                <c:pt idx="2767">
                  <c:v>19526.7</c:v>
                </c:pt>
                <c:pt idx="2768">
                  <c:v>19528.400000000001</c:v>
                </c:pt>
                <c:pt idx="2769">
                  <c:v>19530.099999999999</c:v>
                </c:pt>
                <c:pt idx="2770">
                  <c:v>19532.7</c:v>
                </c:pt>
                <c:pt idx="2771">
                  <c:v>19535.400000000001</c:v>
                </c:pt>
                <c:pt idx="2772">
                  <c:v>19537.099999999999</c:v>
                </c:pt>
                <c:pt idx="2773">
                  <c:v>19538.8</c:v>
                </c:pt>
                <c:pt idx="2774">
                  <c:v>19540.599999999999</c:v>
                </c:pt>
                <c:pt idx="2775">
                  <c:v>19542.3</c:v>
                </c:pt>
                <c:pt idx="2776">
                  <c:v>19543.2</c:v>
                </c:pt>
                <c:pt idx="2777">
                  <c:v>19544.900000000001</c:v>
                </c:pt>
                <c:pt idx="2778">
                  <c:v>19546.599999999999</c:v>
                </c:pt>
                <c:pt idx="2779">
                  <c:v>19549.2</c:v>
                </c:pt>
                <c:pt idx="2780">
                  <c:v>19550.900000000001</c:v>
                </c:pt>
                <c:pt idx="2781">
                  <c:v>19552.7</c:v>
                </c:pt>
                <c:pt idx="2782">
                  <c:v>19554.400000000001</c:v>
                </c:pt>
                <c:pt idx="2783">
                  <c:v>19556.099999999999</c:v>
                </c:pt>
                <c:pt idx="2784">
                  <c:v>19557.8</c:v>
                </c:pt>
                <c:pt idx="2785">
                  <c:v>19559.5</c:v>
                </c:pt>
                <c:pt idx="2786">
                  <c:v>19561.3</c:v>
                </c:pt>
                <c:pt idx="2787">
                  <c:v>19562.099999999999</c:v>
                </c:pt>
                <c:pt idx="2788">
                  <c:v>19564.7</c:v>
                </c:pt>
                <c:pt idx="2789">
                  <c:v>19566.400000000001</c:v>
                </c:pt>
                <c:pt idx="2790">
                  <c:v>19568.2</c:v>
                </c:pt>
                <c:pt idx="2791">
                  <c:v>19570.7</c:v>
                </c:pt>
                <c:pt idx="2792">
                  <c:v>19572.5</c:v>
                </c:pt>
                <c:pt idx="2793">
                  <c:v>19573.3</c:v>
                </c:pt>
                <c:pt idx="2794">
                  <c:v>19575</c:v>
                </c:pt>
                <c:pt idx="2795">
                  <c:v>19576.7</c:v>
                </c:pt>
                <c:pt idx="2796">
                  <c:v>19578.5</c:v>
                </c:pt>
                <c:pt idx="2797">
                  <c:v>19580.2</c:v>
                </c:pt>
                <c:pt idx="2798">
                  <c:v>19581.900000000001</c:v>
                </c:pt>
                <c:pt idx="2799">
                  <c:v>19583.599999999999</c:v>
                </c:pt>
                <c:pt idx="2800">
                  <c:v>19585.3</c:v>
                </c:pt>
                <c:pt idx="2801">
                  <c:v>19587</c:v>
                </c:pt>
                <c:pt idx="2802">
                  <c:v>19588.7</c:v>
                </c:pt>
                <c:pt idx="2803">
                  <c:v>19590.400000000001</c:v>
                </c:pt>
                <c:pt idx="2804">
                  <c:v>19592.2</c:v>
                </c:pt>
                <c:pt idx="2805">
                  <c:v>19593.900000000001</c:v>
                </c:pt>
                <c:pt idx="2806">
                  <c:v>19594.7</c:v>
                </c:pt>
                <c:pt idx="2807">
                  <c:v>19596.400000000001</c:v>
                </c:pt>
                <c:pt idx="2808">
                  <c:v>19598.099999999999</c:v>
                </c:pt>
                <c:pt idx="2809">
                  <c:v>19600.7</c:v>
                </c:pt>
                <c:pt idx="2810">
                  <c:v>19602.400000000001</c:v>
                </c:pt>
                <c:pt idx="2811">
                  <c:v>19604.099999999999</c:v>
                </c:pt>
                <c:pt idx="2812">
                  <c:v>19605.8</c:v>
                </c:pt>
                <c:pt idx="2813">
                  <c:v>19607.400000000001</c:v>
                </c:pt>
                <c:pt idx="2814">
                  <c:v>19609.099999999999</c:v>
                </c:pt>
                <c:pt idx="2815">
                  <c:v>19610.8</c:v>
                </c:pt>
                <c:pt idx="2816">
                  <c:v>19612.5</c:v>
                </c:pt>
                <c:pt idx="2817">
                  <c:v>19614.2</c:v>
                </c:pt>
                <c:pt idx="2818">
                  <c:v>19615.900000000001</c:v>
                </c:pt>
                <c:pt idx="2819">
                  <c:v>19618.400000000001</c:v>
                </c:pt>
                <c:pt idx="2820">
                  <c:v>19620.099999999999</c:v>
                </c:pt>
                <c:pt idx="2821">
                  <c:v>19621.8</c:v>
                </c:pt>
                <c:pt idx="2822">
                  <c:v>19623.5</c:v>
                </c:pt>
                <c:pt idx="2823">
                  <c:v>19625.2</c:v>
                </c:pt>
                <c:pt idx="2824">
                  <c:v>19626</c:v>
                </c:pt>
                <c:pt idx="2825">
                  <c:v>19627.7</c:v>
                </c:pt>
                <c:pt idx="2826">
                  <c:v>19629.400000000001</c:v>
                </c:pt>
                <c:pt idx="2827">
                  <c:v>19631.900000000001</c:v>
                </c:pt>
                <c:pt idx="2828">
                  <c:v>19633.599999999999</c:v>
                </c:pt>
                <c:pt idx="2829">
                  <c:v>19636.099999999999</c:v>
                </c:pt>
                <c:pt idx="2830">
                  <c:v>19637.8</c:v>
                </c:pt>
                <c:pt idx="2831">
                  <c:v>19639.5</c:v>
                </c:pt>
                <c:pt idx="2832">
                  <c:v>19640.3</c:v>
                </c:pt>
                <c:pt idx="2833">
                  <c:v>19642</c:v>
                </c:pt>
                <c:pt idx="2834">
                  <c:v>19643.599999999999</c:v>
                </c:pt>
                <c:pt idx="2835">
                  <c:v>19646.2</c:v>
                </c:pt>
                <c:pt idx="2836">
                  <c:v>19647.8</c:v>
                </c:pt>
                <c:pt idx="2837">
                  <c:v>19649.5</c:v>
                </c:pt>
                <c:pt idx="2838">
                  <c:v>19651.2</c:v>
                </c:pt>
                <c:pt idx="2839">
                  <c:v>19653.7</c:v>
                </c:pt>
                <c:pt idx="2840">
                  <c:v>19655.400000000001</c:v>
                </c:pt>
                <c:pt idx="2841">
                  <c:v>19657</c:v>
                </c:pt>
                <c:pt idx="2842">
                  <c:v>19657.900000000001</c:v>
                </c:pt>
                <c:pt idx="2843">
                  <c:v>19659.5</c:v>
                </c:pt>
                <c:pt idx="2844">
                  <c:v>19661.2</c:v>
                </c:pt>
                <c:pt idx="2845">
                  <c:v>19662.900000000001</c:v>
                </c:pt>
                <c:pt idx="2846">
                  <c:v>19664.5</c:v>
                </c:pt>
                <c:pt idx="2847">
                  <c:v>19666.2</c:v>
                </c:pt>
                <c:pt idx="2848">
                  <c:v>19667.900000000001</c:v>
                </c:pt>
                <c:pt idx="2849">
                  <c:v>19670.400000000001</c:v>
                </c:pt>
                <c:pt idx="2850">
                  <c:v>19672</c:v>
                </c:pt>
                <c:pt idx="2851">
                  <c:v>19673.7</c:v>
                </c:pt>
                <c:pt idx="2852">
                  <c:v>19675.3</c:v>
                </c:pt>
                <c:pt idx="2853">
                  <c:v>19676.099999999999</c:v>
                </c:pt>
                <c:pt idx="2854">
                  <c:v>19677.8</c:v>
                </c:pt>
                <c:pt idx="2855">
                  <c:v>19679.400000000001</c:v>
                </c:pt>
                <c:pt idx="2856">
                  <c:v>19681</c:v>
                </c:pt>
                <c:pt idx="2857">
                  <c:v>19683.5</c:v>
                </c:pt>
                <c:pt idx="2858">
                  <c:v>19685.099999999999</c:v>
                </c:pt>
                <c:pt idx="2859">
                  <c:v>19687.5</c:v>
                </c:pt>
                <c:pt idx="2860">
                  <c:v>19690</c:v>
                </c:pt>
                <c:pt idx="2861">
                  <c:v>19690.8</c:v>
                </c:pt>
                <c:pt idx="2862">
                  <c:v>19692.400000000001</c:v>
                </c:pt>
                <c:pt idx="2863">
                  <c:v>19694</c:v>
                </c:pt>
                <c:pt idx="2864">
                  <c:v>19695.599999999999</c:v>
                </c:pt>
                <c:pt idx="2865">
                  <c:v>19697.2</c:v>
                </c:pt>
                <c:pt idx="2866">
                  <c:v>19698.7</c:v>
                </c:pt>
                <c:pt idx="2867">
                  <c:v>19701.900000000001</c:v>
                </c:pt>
                <c:pt idx="2868">
                  <c:v>19703.5</c:v>
                </c:pt>
                <c:pt idx="2869">
                  <c:v>19705.900000000001</c:v>
                </c:pt>
                <c:pt idx="2870">
                  <c:v>19707.5</c:v>
                </c:pt>
                <c:pt idx="2871">
                  <c:v>19709.099999999999</c:v>
                </c:pt>
                <c:pt idx="2872">
                  <c:v>19710.599999999999</c:v>
                </c:pt>
                <c:pt idx="2873">
                  <c:v>19712.2</c:v>
                </c:pt>
                <c:pt idx="2874">
                  <c:v>19713.8</c:v>
                </c:pt>
                <c:pt idx="2875">
                  <c:v>19716.2</c:v>
                </c:pt>
                <c:pt idx="2876">
                  <c:v>19718.599999999999</c:v>
                </c:pt>
                <c:pt idx="2877">
                  <c:v>19720.2</c:v>
                </c:pt>
                <c:pt idx="2878">
                  <c:v>19721.8</c:v>
                </c:pt>
                <c:pt idx="2879">
                  <c:v>19723.400000000001</c:v>
                </c:pt>
                <c:pt idx="2880">
                  <c:v>19724.2</c:v>
                </c:pt>
                <c:pt idx="2881">
                  <c:v>19725.8</c:v>
                </c:pt>
                <c:pt idx="2882">
                  <c:v>19727.400000000001</c:v>
                </c:pt>
                <c:pt idx="2883">
                  <c:v>19729</c:v>
                </c:pt>
                <c:pt idx="2884">
                  <c:v>19730.599999999999</c:v>
                </c:pt>
                <c:pt idx="2885">
                  <c:v>19732.2</c:v>
                </c:pt>
                <c:pt idx="2886">
                  <c:v>19734.7</c:v>
                </c:pt>
                <c:pt idx="2887">
                  <c:v>19736.3</c:v>
                </c:pt>
                <c:pt idx="2888">
                  <c:v>19738</c:v>
                </c:pt>
                <c:pt idx="2889">
                  <c:v>19739.599999999999</c:v>
                </c:pt>
                <c:pt idx="2890">
                  <c:v>19740.5</c:v>
                </c:pt>
                <c:pt idx="2891">
                  <c:v>19742.2</c:v>
                </c:pt>
                <c:pt idx="2892">
                  <c:v>19743.8</c:v>
                </c:pt>
                <c:pt idx="2893">
                  <c:v>19745.5</c:v>
                </c:pt>
                <c:pt idx="2894">
                  <c:v>19747.2</c:v>
                </c:pt>
                <c:pt idx="2895">
                  <c:v>19749.8</c:v>
                </c:pt>
                <c:pt idx="2896">
                  <c:v>19751.5</c:v>
                </c:pt>
                <c:pt idx="2897">
                  <c:v>19753.2</c:v>
                </c:pt>
                <c:pt idx="2898">
                  <c:v>19755</c:v>
                </c:pt>
                <c:pt idx="2899">
                  <c:v>19756.7</c:v>
                </c:pt>
                <c:pt idx="2900">
                  <c:v>19758.5</c:v>
                </c:pt>
                <c:pt idx="2901">
                  <c:v>19760.3</c:v>
                </c:pt>
                <c:pt idx="2902">
                  <c:v>19763</c:v>
                </c:pt>
                <c:pt idx="2903">
                  <c:v>19764.8</c:v>
                </c:pt>
                <c:pt idx="2904">
                  <c:v>19766.599999999999</c:v>
                </c:pt>
                <c:pt idx="2905">
                  <c:v>19769.400000000001</c:v>
                </c:pt>
                <c:pt idx="2906">
                  <c:v>19771.2</c:v>
                </c:pt>
                <c:pt idx="2907">
                  <c:v>19773.099999999999</c:v>
                </c:pt>
                <c:pt idx="2908">
                  <c:v>19774</c:v>
                </c:pt>
                <c:pt idx="2909">
                  <c:v>19775</c:v>
                </c:pt>
                <c:pt idx="2910">
                  <c:v>19776.900000000001</c:v>
                </c:pt>
                <c:pt idx="2911">
                  <c:v>19779.8</c:v>
                </c:pt>
                <c:pt idx="2912">
                  <c:v>19781.8</c:v>
                </c:pt>
                <c:pt idx="2913">
                  <c:v>19784.7</c:v>
                </c:pt>
                <c:pt idx="2914">
                  <c:v>19786.7</c:v>
                </c:pt>
                <c:pt idx="2915">
                  <c:v>19788.7</c:v>
                </c:pt>
                <c:pt idx="2916">
                  <c:v>19790.7</c:v>
                </c:pt>
                <c:pt idx="2917">
                  <c:v>19792.7</c:v>
                </c:pt>
                <c:pt idx="2918">
                  <c:v>19794.7</c:v>
                </c:pt>
                <c:pt idx="2919">
                  <c:v>19796.8</c:v>
                </c:pt>
                <c:pt idx="2920">
                  <c:v>19798.8</c:v>
                </c:pt>
                <c:pt idx="2921">
                  <c:v>19802</c:v>
                </c:pt>
                <c:pt idx="2922">
                  <c:v>19804.099999999999</c:v>
                </c:pt>
                <c:pt idx="2923">
                  <c:v>19807.2</c:v>
                </c:pt>
                <c:pt idx="2924">
                  <c:v>19809.3</c:v>
                </c:pt>
                <c:pt idx="2925">
                  <c:v>19811.400000000001</c:v>
                </c:pt>
                <c:pt idx="2926">
                  <c:v>19813.5</c:v>
                </c:pt>
                <c:pt idx="2927">
                  <c:v>19815.7</c:v>
                </c:pt>
                <c:pt idx="2928">
                  <c:v>19817.8</c:v>
                </c:pt>
                <c:pt idx="2929">
                  <c:v>19819.900000000001</c:v>
                </c:pt>
                <c:pt idx="2930">
                  <c:v>19822.099999999999</c:v>
                </c:pt>
                <c:pt idx="2931">
                  <c:v>19824.3</c:v>
                </c:pt>
                <c:pt idx="2932">
                  <c:v>19826.400000000001</c:v>
                </c:pt>
                <c:pt idx="2933">
                  <c:v>19829.7</c:v>
                </c:pt>
                <c:pt idx="2934">
                  <c:v>19831.8</c:v>
                </c:pt>
                <c:pt idx="2935">
                  <c:v>19834</c:v>
                </c:pt>
                <c:pt idx="2936">
                  <c:v>19835.099999999999</c:v>
                </c:pt>
                <c:pt idx="2937">
                  <c:v>19837.3</c:v>
                </c:pt>
                <c:pt idx="2938">
                  <c:v>19839.5</c:v>
                </c:pt>
                <c:pt idx="2939">
                  <c:v>19841.7</c:v>
                </c:pt>
                <c:pt idx="2940">
                  <c:v>19842.8</c:v>
                </c:pt>
                <c:pt idx="2941">
                  <c:v>19846</c:v>
                </c:pt>
                <c:pt idx="2942">
                  <c:v>19848.2</c:v>
                </c:pt>
                <c:pt idx="2943">
                  <c:v>19850.400000000001</c:v>
                </c:pt>
                <c:pt idx="2944">
                  <c:v>19853.7</c:v>
                </c:pt>
                <c:pt idx="2945">
                  <c:v>19855.900000000001</c:v>
                </c:pt>
                <c:pt idx="2946">
                  <c:v>19858.099999999999</c:v>
                </c:pt>
                <c:pt idx="2947">
                  <c:v>19859.099999999999</c:v>
                </c:pt>
                <c:pt idx="2948">
                  <c:v>19861.3</c:v>
                </c:pt>
                <c:pt idx="2949">
                  <c:v>19863.5</c:v>
                </c:pt>
                <c:pt idx="2950">
                  <c:v>19865.7</c:v>
                </c:pt>
                <c:pt idx="2951">
                  <c:v>19868.900000000001</c:v>
                </c:pt>
                <c:pt idx="2952">
                  <c:v>19871</c:v>
                </c:pt>
                <c:pt idx="2953">
                  <c:v>19873.2</c:v>
                </c:pt>
                <c:pt idx="2954">
                  <c:v>19875.3</c:v>
                </c:pt>
                <c:pt idx="2955">
                  <c:v>19878.5</c:v>
                </c:pt>
                <c:pt idx="2956">
                  <c:v>19880.7</c:v>
                </c:pt>
                <c:pt idx="2957">
                  <c:v>19882.8</c:v>
                </c:pt>
                <c:pt idx="2958">
                  <c:v>19884.900000000001</c:v>
                </c:pt>
                <c:pt idx="2959">
                  <c:v>19887</c:v>
                </c:pt>
                <c:pt idx="2960">
                  <c:v>19889.099999999999</c:v>
                </c:pt>
                <c:pt idx="2961">
                  <c:v>19891.2</c:v>
                </c:pt>
                <c:pt idx="2962">
                  <c:v>19894.400000000001</c:v>
                </c:pt>
                <c:pt idx="2963">
                  <c:v>19896.400000000001</c:v>
                </c:pt>
                <c:pt idx="2964">
                  <c:v>19898.5</c:v>
                </c:pt>
                <c:pt idx="2965">
                  <c:v>19900.599999999999</c:v>
                </c:pt>
                <c:pt idx="2966">
                  <c:v>19902.599999999999</c:v>
                </c:pt>
                <c:pt idx="2967">
                  <c:v>19903.7</c:v>
                </c:pt>
                <c:pt idx="2968">
                  <c:v>19905.7</c:v>
                </c:pt>
                <c:pt idx="2969">
                  <c:v>19907.8</c:v>
                </c:pt>
                <c:pt idx="2970">
                  <c:v>19910.900000000001</c:v>
                </c:pt>
                <c:pt idx="2971">
                  <c:v>19912.900000000001</c:v>
                </c:pt>
                <c:pt idx="2972">
                  <c:v>19915</c:v>
                </c:pt>
                <c:pt idx="2973">
                  <c:v>19917</c:v>
                </c:pt>
                <c:pt idx="2974">
                  <c:v>19919.099999999999</c:v>
                </c:pt>
                <c:pt idx="2975">
                  <c:v>19921.099999999999</c:v>
                </c:pt>
                <c:pt idx="2976">
                  <c:v>19923.2</c:v>
                </c:pt>
                <c:pt idx="2977">
                  <c:v>19925.2</c:v>
                </c:pt>
                <c:pt idx="2978">
                  <c:v>19926.2</c:v>
                </c:pt>
                <c:pt idx="2979">
                  <c:v>19930.3</c:v>
                </c:pt>
                <c:pt idx="2980">
                  <c:v>19932.3</c:v>
                </c:pt>
                <c:pt idx="2981">
                  <c:v>19934.3</c:v>
                </c:pt>
                <c:pt idx="2982">
                  <c:v>19937.400000000001</c:v>
                </c:pt>
                <c:pt idx="2983">
                  <c:v>19939.400000000001</c:v>
                </c:pt>
                <c:pt idx="2984">
                  <c:v>19941.400000000001</c:v>
                </c:pt>
                <c:pt idx="2985">
                  <c:v>19943.5</c:v>
                </c:pt>
                <c:pt idx="2986">
                  <c:v>19944.5</c:v>
                </c:pt>
                <c:pt idx="2987">
                  <c:v>19947.5</c:v>
                </c:pt>
                <c:pt idx="2988">
                  <c:v>19949.599999999999</c:v>
                </c:pt>
                <c:pt idx="2989">
                  <c:v>19951.599999999999</c:v>
                </c:pt>
                <c:pt idx="2990">
                  <c:v>19954.599999999999</c:v>
                </c:pt>
                <c:pt idx="2991">
                  <c:v>19956.7</c:v>
                </c:pt>
                <c:pt idx="2992">
                  <c:v>19959.7</c:v>
                </c:pt>
                <c:pt idx="2993">
                  <c:v>19961.7</c:v>
                </c:pt>
                <c:pt idx="2994">
                  <c:v>19962.7</c:v>
                </c:pt>
                <c:pt idx="2995">
                  <c:v>19964.8</c:v>
                </c:pt>
                <c:pt idx="2996">
                  <c:v>19966.8</c:v>
                </c:pt>
                <c:pt idx="2997">
                  <c:v>19968.8</c:v>
                </c:pt>
                <c:pt idx="2998">
                  <c:v>19970.900000000001</c:v>
                </c:pt>
                <c:pt idx="2999">
                  <c:v>19973.900000000001</c:v>
                </c:pt>
                <c:pt idx="3000">
                  <c:v>19975.900000000001</c:v>
                </c:pt>
                <c:pt idx="3001">
                  <c:v>19978</c:v>
                </c:pt>
                <c:pt idx="3002">
                  <c:v>19980</c:v>
                </c:pt>
                <c:pt idx="3003">
                  <c:v>19982.099999999999</c:v>
                </c:pt>
                <c:pt idx="3004">
                  <c:v>19984.099999999999</c:v>
                </c:pt>
                <c:pt idx="3005">
                  <c:v>19986.2</c:v>
                </c:pt>
                <c:pt idx="3006">
                  <c:v>19989.2</c:v>
                </c:pt>
                <c:pt idx="3007">
                  <c:v>19991.3</c:v>
                </c:pt>
                <c:pt idx="3008">
                  <c:v>19994.400000000001</c:v>
                </c:pt>
                <c:pt idx="3009">
                  <c:v>19996.400000000001</c:v>
                </c:pt>
                <c:pt idx="3010">
                  <c:v>19998.5</c:v>
                </c:pt>
                <c:pt idx="3011">
                  <c:v>20000.5</c:v>
                </c:pt>
                <c:pt idx="3012">
                  <c:v>20002.599999999999</c:v>
                </c:pt>
                <c:pt idx="3013">
                  <c:v>20004.7</c:v>
                </c:pt>
                <c:pt idx="3014">
                  <c:v>20005.7</c:v>
                </c:pt>
                <c:pt idx="3015">
                  <c:v>20007.8</c:v>
                </c:pt>
                <c:pt idx="3016">
                  <c:v>20009.8</c:v>
                </c:pt>
                <c:pt idx="3017">
                  <c:v>20012.900000000001</c:v>
                </c:pt>
                <c:pt idx="3018">
                  <c:v>20015</c:v>
                </c:pt>
                <c:pt idx="3019">
                  <c:v>20017.099999999999</c:v>
                </c:pt>
                <c:pt idx="3020">
                  <c:v>20019.2</c:v>
                </c:pt>
                <c:pt idx="3021">
                  <c:v>20021.2</c:v>
                </c:pt>
                <c:pt idx="3022">
                  <c:v>20023.3</c:v>
                </c:pt>
                <c:pt idx="3023">
                  <c:v>20025.400000000001</c:v>
                </c:pt>
                <c:pt idx="3024">
                  <c:v>20027.5</c:v>
                </c:pt>
                <c:pt idx="3025">
                  <c:v>20029.599999999999</c:v>
                </c:pt>
                <c:pt idx="3026">
                  <c:v>20031.599999999999</c:v>
                </c:pt>
                <c:pt idx="3027">
                  <c:v>20033.7</c:v>
                </c:pt>
                <c:pt idx="3028">
                  <c:v>20036.8</c:v>
                </c:pt>
                <c:pt idx="3029">
                  <c:v>20038.900000000001</c:v>
                </c:pt>
                <c:pt idx="3030">
                  <c:v>20041</c:v>
                </c:pt>
                <c:pt idx="3031">
                  <c:v>20043.099999999999</c:v>
                </c:pt>
                <c:pt idx="3032">
                  <c:v>20044.099999999999</c:v>
                </c:pt>
                <c:pt idx="3033">
                  <c:v>20046.2</c:v>
                </c:pt>
                <c:pt idx="3034">
                  <c:v>20048.3</c:v>
                </c:pt>
                <c:pt idx="3035">
                  <c:v>20050.400000000001</c:v>
                </c:pt>
                <c:pt idx="3036">
                  <c:v>20053.5</c:v>
                </c:pt>
                <c:pt idx="3037">
                  <c:v>20056.599999999999</c:v>
                </c:pt>
                <c:pt idx="3038">
                  <c:v>20058.7</c:v>
                </c:pt>
                <c:pt idx="3039">
                  <c:v>20060.8</c:v>
                </c:pt>
                <c:pt idx="3040">
                  <c:v>20062.900000000001</c:v>
                </c:pt>
                <c:pt idx="3041">
                  <c:v>20065</c:v>
                </c:pt>
                <c:pt idx="3042">
                  <c:v>20067.099999999999</c:v>
                </c:pt>
                <c:pt idx="3043">
                  <c:v>20069.2</c:v>
                </c:pt>
                <c:pt idx="3044">
                  <c:v>20071.3</c:v>
                </c:pt>
                <c:pt idx="3045">
                  <c:v>20074.400000000001</c:v>
                </c:pt>
                <c:pt idx="3046">
                  <c:v>20077.599999999999</c:v>
                </c:pt>
                <c:pt idx="3047">
                  <c:v>20079.7</c:v>
                </c:pt>
                <c:pt idx="3048">
                  <c:v>20082.900000000001</c:v>
                </c:pt>
                <c:pt idx="3049">
                  <c:v>20083.900000000001</c:v>
                </c:pt>
                <c:pt idx="3050">
                  <c:v>20086.099999999999</c:v>
                </c:pt>
                <c:pt idx="3051">
                  <c:v>20088.2</c:v>
                </c:pt>
                <c:pt idx="3052">
                  <c:v>20090.3</c:v>
                </c:pt>
                <c:pt idx="3053">
                  <c:v>20092.400000000001</c:v>
                </c:pt>
                <c:pt idx="3054">
                  <c:v>20094.599999999999</c:v>
                </c:pt>
                <c:pt idx="3055">
                  <c:v>20096.7</c:v>
                </c:pt>
                <c:pt idx="3056">
                  <c:v>20099.900000000001</c:v>
                </c:pt>
                <c:pt idx="3057">
                  <c:v>20102.099999999999</c:v>
                </c:pt>
                <c:pt idx="3058">
                  <c:v>20104.2</c:v>
                </c:pt>
                <c:pt idx="3059">
                  <c:v>20106.400000000001</c:v>
                </c:pt>
                <c:pt idx="3060">
                  <c:v>20108.599999999999</c:v>
                </c:pt>
                <c:pt idx="3061">
                  <c:v>20109.7</c:v>
                </c:pt>
                <c:pt idx="3062">
                  <c:v>20111.8</c:v>
                </c:pt>
                <c:pt idx="3063">
                  <c:v>20114</c:v>
                </c:pt>
                <c:pt idx="3064">
                  <c:v>20117.3</c:v>
                </c:pt>
                <c:pt idx="3065">
                  <c:v>20119.5</c:v>
                </c:pt>
                <c:pt idx="3066">
                  <c:v>20122.8</c:v>
                </c:pt>
                <c:pt idx="3067">
                  <c:v>20125</c:v>
                </c:pt>
                <c:pt idx="3068">
                  <c:v>20126.099999999999</c:v>
                </c:pt>
                <c:pt idx="3069">
                  <c:v>20128.3</c:v>
                </c:pt>
                <c:pt idx="3070">
                  <c:v>20130.5</c:v>
                </c:pt>
                <c:pt idx="3071">
                  <c:v>20133.900000000001</c:v>
                </c:pt>
                <c:pt idx="3072">
                  <c:v>20136.099999999999</c:v>
                </c:pt>
                <c:pt idx="3073">
                  <c:v>20137.2</c:v>
                </c:pt>
                <c:pt idx="3074">
                  <c:v>20140.599999999999</c:v>
                </c:pt>
                <c:pt idx="3075">
                  <c:v>20142.900000000001</c:v>
                </c:pt>
                <c:pt idx="3076">
                  <c:v>20146.3</c:v>
                </c:pt>
                <c:pt idx="3077">
                  <c:v>20148.5</c:v>
                </c:pt>
                <c:pt idx="3078">
                  <c:v>20150.8</c:v>
                </c:pt>
                <c:pt idx="3079">
                  <c:v>20151.900000000001</c:v>
                </c:pt>
                <c:pt idx="3080">
                  <c:v>20154.2</c:v>
                </c:pt>
                <c:pt idx="3081">
                  <c:v>20156.5</c:v>
                </c:pt>
                <c:pt idx="3082">
                  <c:v>20158.900000000001</c:v>
                </c:pt>
                <c:pt idx="3083">
                  <c:v>20161.2</c:v>
                </c:pt>
                <c:pt idx="3084">
                  <c:v>20164.599999999999</c:v>
                </c:pt>
                <c:pt idx="3085">
                  <c:v>20167</c:v>
                </c:pt>
                <c:pt idx="3086">
                  <c:v>20169.3</c:v>
                </c:pt>
                <c:pt idx="3087">
                  <c:v>20171.599999999999</c:v>
                </c:pt>
                <c:pt idx="3088">
                  <c:v>20174</c:v>
                </c:pt>
                <c:pt idx="3089">
                  <c:v>20176.3</c:v>
                </c:pt>
                <c:pt idx="3090">
                  <c:v>20178.599999999999</c:v>
                </c:pt>
                <c:pt idx="3091">
                  <c:v>20179.8</c:v>
                </c:pt>
                <c:pt idx="3092">
                  <c:v>20183.400000000001</c:v>
                </c:pt>
                <c:pt idx="3093">
                  <c:v>20186.900000000001</c:v>
                </c:pt>
                <c:pt idx="3094">
                  <c:v>20190.400000000001</c:v>
                </c:pt>
                <c:pt idx="3095">
                  <c:v>20192.8</c:v>
                </c:pt>
                <c:pt idx="3096">
                  <c:v>20195.2</c:v>
                </c:pt>
                <c:pt idx="3097">
                  <c:v>20197.599999999999</c:v>
                </c:pt>
                <c:pt idx="3098">
                  <c:v>20200</c:v>
                </c:pt>
                <c:pt idx="3099">
                  <c:v>20202.3</c:v>
                </c:pt>
                <c:pt idx="3100">
                  <c:v>20204.7</c:v>
                </c:pt>
                <c:pt idx="3101">
                  <c:v>20207.099999999999</c:v>
                </c:pt>
                <c:pt idx="3102">
                  <c:v>20209.5</c:v>
                </c:pt>
                <c:pt idx="3103">
                  <c:v>20213.099999999999</c:v>
                </c:pt>
                <c:pt idx="3104">
                  <c:v>20215.5</c:v>
                </c:pt>
                <c:pt idx="3105">
                  <c:v>20217.900000000001</c:v>
                </c:pt>
                <c:pt idx="3106">
                  <c:v>20220.3</c:v>
                </c:pt>
                <c:pt idx="3107">
                  <c:v>20221.5</c:v>
                </c:pt>
                <c:pt idx="3108">
                  <c:v>20223.900000000001</c:v>
                </c:pt>
                <c:pt idx="3109">
                  <c:v>20227.5</c:v>
                </c:pt>
                <c:pt idx="3110">
                  <c:v>20229.900000000001</c:v>
                </c:pt>
                <c:pt idx="3111">
                  <c:v>20232.3</c:v>
                </c:pt>
                <c:pt idx="3112">
                  <c:v>20235.900000000001</c:v>
                </c:pt>
                <c:pt idx="3113">
                  <c:v>20238.3</c:v>
                </c:pt>
                <c:pt idx="3114">
                  <c:v>20240.7</c:v>
                </c:pt>
                <c:pt idx="3115">
                  <c:v>20243.099999999999</c:v>
                </c:pt>
                <c:pt idx="3116">
                  <c:v>20245.5</c:v>
                </c:pt>
                <c:pt idx="3117">
                  <c:v>20247.900000000001</c:v>
                </c:pt>
                <c:pt idx="3118">
                  <c:v>20250.3</c:v>
                </c:pt>
                <c:pt idx="3119">
                  <c:v>20252.7</c:v>
                </c:pt>
                <c:pt idx="3120">
                  <c:v>20255.099999999999</c:v>
                </c:pt>
                <c:pt idx="3121">
                  <c:v>20257.5</c:v>
                </c:pt>
                <c:pt idx="3122">
                  <c:v>20261</c:v>
                </c:pt>
                <c:pt idx="3123">
                  <c:v>20263.400000000001</c:v>
                </c:pt>
                <c:pt idx="3124">
                  <c:v>20265.8</c:v>
                </c:pt>
                <c:pt idx="3125">
                  <c:v>20268.2</c:v>
                </c:pt>
                <c:pt idx="3126">
                  <c:v>20269.400000000001</c:v>
                </c:pt>
                <c:pt idx="3127">
                  <c:v>20271.8</c:v>
                </c:pt>
                <c:pt idx="3128">
                  <c:v>20274.099999999999</c:v>
                </c:pt>
                <c:pt idx="3129">
                  <c:v>20277.7</c:v>
                </c:pt>
                <c:pt idx="3130">
                  <c:v>20281.3</c:v>
                </c:pt>
                <c:pt idx="3131">
                  <c:v>20283.599999999999</c:v>
                </c:pt>
                <c:pt idx="3132">
                  <c:v>20286</c:v>
                </c:pt>
                <c:pt idx="3133">
                  <c:v>20289.5</c:v>
                </c:pt>
                <c:pt idx="3134">
                  <c:v>20290.7</c:v>
                </c:pt>
                <c:pt idx="3135">
                  <c:v>20293.099999999999</c:v>
                </c:pt>
                <c:pt idx="3136">
                  <c:v>20295.400000000001</c:v>
                </c:pt>
                <c:pt idx="3137">
                  <c:v>20297.8</c:v>
                </c:pt>
                <c:pt idx="3138">
                  <c:v>20302.5</c:v>
                </c:pt>
                <c:pt idx="3139">
                  <c:v>20304.8</c:v>
                </c:pt>
                <c:pt idx="3140">
                  <c:v>20308.400000000001</c:v>
                </c:pt>
                <c:pt idx="3141">
                  <c:v>20310.7</c:v>
                </c:pt>
                <c:pt idx="3142">
                  <c:v>20313.099999999999</c:v>
                </c:pt>
                <c:pt idx="3143">
                  <c:v>20316.599999999999</c:v>
                </c:pt>
                <c:pt idx="3144">
                  <c:v>20318.900000000001</c:v>
                </c:pt>
                <c:pt idx="3145">
                  <c:v>20321.3</c:v>
                </c:pt>
                <c:pt idx="3146">
                  <c:v>20323.7</c:v>
                </c:pt>
                <c:pt idx="3147">
                  <c:v>20326</c:v>
                </c:pt>
                <c:pt idx="3148">
                  <c:v>20330.7</c:v>
                </c:pt>
                <c:pt idx="3149">
                  <c:v>20333.099999999999</c:v>
                </c:pt>
                <c:pt idx="3150">
                  <c:v>20335.400000000001</c:v>
                </c:pt>
                <c:pt idx="3151">
                  <c:v>20337.8</c:v>
                </c:pt>
                <c:pt idx="3152">
                  <c:v>20340.2</c:v>
                </c:pt>
                <c:pt idx="3153">
                  <c:v>20342.5</c:v>
                </c:pt>
                <c:pt idx="3154">
                  <c:v>20344.900000000001</c:v>
                </c:pt>
                <c:pt idx="3155">
                  <c:v>20347.3</c:v>
                </c:pt>
                <c:pt idx="3156">
                  <c:v>20350.900000000001</c:v>
                </c:pt>
                <c:pt idx="3157">
                  <c:v>20353.2</c:v>
                </c:pt>
                <c:pt idx="3158">
                  <c:v>20358</c:v>
                </c:pt>
                <c:pt idx="3159">
                  <c:v>20360.400000000001</c:v>
                </c:pt>
                <c:pt idx="3160">
                  <c:v>20361.599999999999</c:v>
                </c:pt>
                <c:pt idx="3161">
                  <c:v>20364</c:v>
                </c:pt>
                <c:pt idx="3162">
                  <c:v>20366.400000000001</c:v>
                </c:pt>
                <c:pt idx="3163">
                  <c:v>20368.8</c:v>
                </c:pt>
                <c:pt idx="3164">
                  <c:v>20371.2</c:v>
                </c:pt>
                <c:pt idx="3165">
                  <c:v>20373.7</c:v>
                </c:pt>
                <c:pt idx="3166">
                  <c:v>20377.3</c:v>
                </c:pt>
                <c:pt idx="3167">
                  <c:v>20379.8</c:v>
                </c:pt>
                <c:pt idx="3168">
                  <c:v>20382.2</c:v>
                </c:pt>
                <c:pt idx="3169">
                  <c:v>20384.599999999999</c:v>
                </c:pt>
                <c:pt idx="3170">
                  <c:v>20387.099999999999</c:v>
                </c:pt>
                <c:pt idx="3171">
                  <c:v>20389.5</c:v>
                </c:pt>
                <c:pt idx="3172">
                  <c:v>20392</c:v>
                </c:pt>
                <c:pt idx="3173">
                  <c:v>20394.5</c:v>
                </c:pt>
                <c:pt idx="3174">
                  <c:v>20397</c:v>
                </c:pt>
                <c:pt idx="3175">
                  <c:v>20399.5</c:v>
                </c:pt>
                <c:pt idx="3176">
                  <c:v>20403.2</c:v>
                </c:pt>
                <c:pt idx="3177">
                  <c:v>20405.7</c:v>
                </c:pt>
                <c:pt idx="3178">
                  <c:v>20408.2</c:v>
                </c:pt>
                <c:pt idx="3179">
                  <c:v>20410.8</c:v>
                </c:pt>
                <c:pt idx="3180">
                  <c:v>20413.3</c:v>
                </c:pt>
                <c:pt idx="3181">
                  <c:v>20415.900000000001</c:v>
                </c:pt>
                <c:pt idx="3182">
                  <c:v>20418.5</c:v>
                </c:pt>
                <c:pt idx="3183">
                  <c:v>20421</c:v>
                </c:pt>
                <c:pt idx="3184">
                  <c:v>20423.599999999999</c:v>
                </c:pt>
                <c:pt idx="3185">
                  <c:v>20427.5</c:v>
                </c:pt>
                <c:pt idx="3186">
                  <c:v>20430.099999999999</c:v>
                </c:pt>
                <c:pt idx="3187">
                  <c:v>20432.8</c:v>
                </c:pt>
                <c:pt idx="3188">
                  <c:v>20435.400000000001</c:v>
                </c:pt>
                <c:pt idx="3189">
                  <c:v>20438</c:v>
                </c:pt>
                <c:pt idx="3190">
                  <c:v>20440.7</c:v>
                </c:pt>
                <c:pt idx="3191">
                  <c:v>20443.400000000001</c:v>
                </c:pt>
                <c:pt idx="3192">
                  <c:v>20446</c:v>
                </c:pt>
                <c:pt idx="3193">
                  <c:v>20448.7</c:v>
                </c:pt>
                <c:pt idx="3194">
                  <c:v>20454.099999999999</c:v>
                </c:pt>
                <c:pt idx="3195">
                  <c:v>20456.8</c:v>
                </c:pt>
                <c:pt idx="3196">
                  <c:v>20459.5</c:v>
                </c:pt>
                <c:pt idx="3197">
                  <c:v>20462.3</c:v>
                </c:pt>
                <c:pt idx="3198">
                  <c:v>20465</c:v>
                </c:pt>
                <c:pt idx="3199">
                  <c:v>20467.7</c:v>
                </c:pt>
                <c:pt idx="3200">
                  <c:v>20470.5</c:v>
                </c:pt>
                <c:pt idx="3201">
                  <c:v>20474.599999999999</c:v>
                </c:pt>
                <c:pt idx="3202">
                  <c:v>20478.7</c:v>
                </c:pt>
                <c:pt idx="3203">
                  <c:v>20481.5</c:v>
                </c:pt>
                <c:pt idx="3204">
                  <c:v>20484.2</c:v>
                </c:pt>
                <c:pt idx="3205">
                  <c:v>20488.3</c:v>
                </c:pt>
                <c:pt idx="3206">
                  <c:v>20489.7</c:v>
                </c:pt>
                <c:pt idx="3207">
                  <c:v>20492.5</c:v>
                </c:pt>
                <c:pt idx="3208">
                  <c:v>20495.2</c:v>
                </c:pt>
                <c:pt idx="3209">
                  <c:v>20498</c:v>
                </c:pt>
                <c:pt idx="3210">
                  <c:v>20500.8</c:v>
                </c:pt>
                <c:pt idx="3211">
                  <c:v>20503.5</c:v>
                </c:pt>
                <c:pt idx="3212">
                  <c:v>20507.599999999999</c:v>
                </c:pt>
                <c:pt idx="3213">
                  <c:v>20510.400000000001</c:v>
                </c:pt>
                <c:pt idx="3214">
                  <c:v>20513.099999999999</c:v>
                </c:pt>
                <c:pt idx="3215">
                  <c:v>20517.3</c:v>
                </c:pt>
                <c:pt idx="3216">
                  <c:v>20520</c:v>
                </c:pt>
                <c:pt idx="3217">
                  <c:v>20522.7</c:v>
                </c:pt>
                <c:pt idx="3218">
                  <c:v>20525.5</c:v>
                </c:pt>
                <c:pt idx="3219">
                  <c:v>20528.2</c:v>
                </c:pt>
                <c:pt idx="3220">
                  <c:v>20530.900000000001</c:v>
                </c:pt>
                <c:pt idx="3221">
                  <c:v>20533.599999999999</c:v>
                </c:pt>
                <c:pt idx="3222">
                  <c:v>20537.7</c:v>
                </c:pt>
                <c:pt idx="3223">
                  <c:v>20540.400000000001</c:v>
                </c:pt>
                <c:pt idx="3224">
                  <c:v>20543.099999999999</c:v>
                </c:pt>
                <c:pt idx="3225">
                  <c:v>20547.099999999999</c:v>
                </c:pt>
                <c:pt idx="3226">
                  <c:v>20549.8</c:v>
                </c:pt>
                <c:pt idx="3227">
                  <c:v>20553.7</c:v>
                </c:pt>
                <c:pt idx="3228">
                  <c:v>20556.400000000001</c:v>
                </c:pt>
                <c:pt idx="3229">
                  <c:v>20559</c:v>
                </c:pt>
                <c:pt idx="3230">
                  <c:v>20564.3</c:v>
                </c:pt>
                <c:pt idx="3231">
                  <c:v>20566.900000000001</c:v>
                </c:pt>
                <c:pt idx="3232">
                  <c:v>20569.5</c:v>
                </c:pt>
                <c:pt idx="3233">
                  <c:v>20570.8</c:v>
                </c:pt>
                <c:pt idx="3234">
                  <c:v>20573.400000000001</c:v>
                </c:pt>
                <c:pt idx="3235">
                  <c:v>20576</c:v>
                </c:pt>
                <c:pt idx="3236">
                  <c:v>20578.5</c:v>
                </c:pt>
                <c:pt idx="3237">
                  <c:v>20581.099999999999</c:v>
                </c:pt>
                <c:pt idx="3238">
                  <c:v>20583.7</c:v>
                </c:pt>
                <c:pt idx="3239">
                  <c:v>20587.5</c:v>
                </c:pt>
                <c:pt idx="3240">
                  <c:v>20590.099999999999</c:v>
                </c:pt>
                <c:pt idx="3241">
                  <c:v>20592.599999999999</c:v>
                </c:pt>
                <c:pt idx="3242">
                  <c:v>20596.400000000001</c:v>
                </c:pt>
                <c:pt idx="3243">
                  <c:v>20599</c:v>
                </c:pt>
                <c:pt idx="3244">
                  <c:v>20601.5</c:v>
                </c:pt>
                <c:pt idx="3245">
                  <c:v>20604</c:v>
                </c:pt>
                <c:pt idx="3246">
                  <c:v>20605.3</c:v>
                </c:pt>
                <c:pt idx="3247">
                  <c:v>20607.8</c:v>
                </c:pt>
                <c:pt idx="3248">
                  <c:v>20610.3</c:v>
                </c:pt>
                <c:pt idx="3249">
                  <c:v>20614.099999999999</c:v>
                </c:pt>
                <c:pt idx="3250">
                  <c:v>20617.8</c:v>
                </c:pt>
                <c:pt idx="3251">
                  <c:v>20620.3</c:v>
                </c:pt>
                <c:pt idx="3252">
                  <c:v>20622.8</c:v>
                </c:pt>
                <c:pt idx="3253">
                  <c:v>20624.099999999999</c:v>
                </c:pt>
                <c:pt idx="3254">
                  <c:v>20626.599999999999</c:v>
                </c:pt>
                <c:pt idx="3255">
                  <c:v>20629.099999999999</c:v>
                </c:pt>
                <c:pt idx="3256">
                  <c:v>20631.599999999999</c:v>
                </c:pt>
                <c:pt idx="3257">
                  <c:v>20634</c:v>
                </c:pt>
                <c:pt idx="3258">
                  <c:v>20637.8</c:v>
                </c:pt>
                <c:pt idx="3259">
                  <c:v>20640.2</c:v>
                </c:pt>
                <c:pt idx="3260">
                  <c:v>20642.7</c:v>
                </c:pt>
                <c:pt idx="3261">
                  <c:v>20645.2</c:v>
                </c:pt>
                <c:pt idx="3262">
                  <c:v>20647.599999999999</c:v>
                </c:pt>
                <c:pt idx="3263">
                  <c:v>20650.099999999999</c:v>
                </c:pt>
                <c:pt idx="3264">
                  <c:v>20653.8</c:v>
                </c:pt>
                <c:pt idx="3265">
                  <c:v>20655</c:v>
                </c:pt>
                <c:pt idx="3266">
                  <c:v>20657.5</c:v>
                </c:pt>
                <c:pt idx="3267">
                  <c:v>20661.099999999999</c:v>
                </c:pt>
                <c:pt idx="3268">
                  <c:v>20663.599999999999</c:v>
                </c:pt>
                <c:pt idx="3269">
                  <c:v>20666</c:v>
                </c:pt>
                <c:pt idx="3270">
                  <c:v>20668.5</c:v>
                </c:pt>
                <c:pt idx="3271">
                  <c:v>20672.099999999999</c:v>
                </c:pt>
                <c:pt idx="3272">
                  <c:v>20674.599999999999</c:v>
                </c:pt>
                <c:pt idx="3273">
                  <c:v>20677</c:v>
                </c:pt>
                <c:pt idx="3274">
                  <c:v>20679.400000000001</c:v>
                </c:pt>
                <c:pt idx="3275">
                  <c:v>20683.099999999999</c:v>
                </c:pt>
                <c:pt idx="3276">
                  <c:v>20686.7</c:v>
                </c:pt>
                <c:pt idx="3277">
                  <c:v>20689.099999999999</c:v>
                </c:pt>
                <c:pt idx="3278">
                  <c:v>20691.599999999999</c:v>
                </c:pt>
                <c:pt idx="3279">
                  <c:v>20694</c:v>
                </c:pt>
                <c:pt idx="3280">
                  <c:v>20696.400000000001</c:v>
                </c:pt>
                <c:pt idx="3281">
                  <c:v>20698.8</c:v>
                </c:pt>
                <c:pt idx="3282">
                  <c:v>20700</c:v>
                </c:pt>
                <c:pt idx="3283">
                  <c:v>20702.400000000001</c:v>
                </c:pt>
                <c:pt idx="3284">
                  <c:v>20703.7</c:v>
                </c:pt>
                <c:pt idx="3285">
                  <c:v>20707.3</c:v>
                </c:pt>
                <c:pt idx="3286">
                  <c:v>20709.7</c:v>
                </c:pt>
                <c:pt idx="3287">
                  <c:v>20712.099999999999</c:v>
                </c:pt>
                <c:pt idx="3288">
                  <c:v>20714.5</c:v>
                </c:pt>
                <c:pt idx="3289">
                  <c:v>20717</c:v>
                </c:pt>
                <c:pt idx="3290">
                  <c:v>20719.400000000001</c:v>
                </c:pt>
                <c:pt idx="3291">
                  <c:v>20721.8</c:v>
                </c:pt>
                <c:pt idx="3292">
                  <c:v>20723</c:v>
                </c:pt>
                <c:pt idx="3293">
                  <c:v>20725.5</c:v>
                </c:pt>
                <c:pt idx="3294">
                  <c:v>20727.900000000001</c:v>
                </c:pt>
                <c:pt idx="3295">
                  <c:v>20731.599999999999</c:v>
                </c:pt>
                <c:pt idx="3296">
                  <c:v>20734</c:v>
                </c:pt>
                <c:pt idx="3297">
                  <c:v>20736.5</c:v>
                </c:pt>
                <c:pt idx="3298">
                  <c:v>20740.099999999999</c:v>
                </c:pt>
                <c:pt idx="3299">
                  <c:v>20742.599999999999</c:v>
                </c:pt>
                <c:pt idx="3300">
                  <c:v>20745</c:v>
                </c:pt>
                <c:pt idx="3301">
                  <c:v>20747.5</c:v>
                </c:pt>
                <c:pt idx="3302">
                  <c:v>20750</c:v>
                </c:pt>
                <c:pt idx="3303">
                  <c:v>20752.400000000001</c:v>
                </c:pt>
                <c:pt idx="3304">
                  <c:v>20754.900000000001</c:v>
                </c:pt>
                <c:pt idx="3305">
                  <c:v>20757.3</c:v>
                </c:pt>
                <c:pt idx="3306">
                  <c:v>20761</c:v>
                </c:pt>
                <c:pt idx="3307">
                  <c:v>20763.400000000001</c:v>
                </c:pt>
                <c:pt idx="3308">
                  <c:v>20765.900000000001</c:v>
                </c:pt>
                <c:pt idx="3309">
                  <c:v>20768.3</c:v>
                </c:pt>
                <c:pt idx="3310">
                  <c:v>20770.8</c:v>
                </c:pt>
                <c:pt idx="3311">
                  <c:v>20772</c:v>
                </c:pt>
                <c:pt idx="3312">
                  <c:v>20774.400000000001</c:v>
                </c:pt>
                <c:pt idx="3313">
                  <c:v>20776.900000000001</c:v>
                </c:pt>
                <c:pt idx="3314">
                  <c:v>20780.5</c:v>
                </c:pt>
                <c:pt idx="3315">
                  <c:v>20782.900000000001</c:v>
                </c:pt>
                <c:pt idx="3316">
                  <c:v>20785.3</c:v>
                </c:pt>
                <c:pt idx="3317">
                  <c:v>20787.7</c:v>
                </c:pt>
                <c:pt idx="3318">
                  <c:v>20790.099999999999</c:v>
                </c:pt>
                <c:pt idx="3319">
                  <c:v>20792.5</c:v>
                </c:pt>
                <c:pt idx="3320">
                  <c:v>20794.900000000001</c:v>
                </c:pt>
                <c:pt idx="3321">
                  <c:v>20797.2</c:v>
                </c:pt>
                <c:pt idx="3322">
                  <c:v>20799.599999999999</c:v>
                </c:pt>
                <c:pt idx="3323">
                  <c:v>20801.900000000001</c:v>
                </c:pt>
                <c:pt idx="3324">
                  <c:v>20804.3</c:v>
                </c:pt>
                <c:pt idx="3325">
                  <c:v>20807.8</c:v>
                </c:pt>
                <c:pt idx="3326">
                  <c:v>20810.099999999999</c:v>
                </c:pt>
                <c:pt idx="3327">
                  <c:v>20813.5</c:v>
                </c:pt>
                <c:pt idx="3328">
                  <c:v>20815.8</c:v>
                </c:pt>
                <c:pt idx="3329">
                  <c:v>20816.900000000001</c:v>
                </c:pt>
                <c:pt idx="3330">
                  <c:v>20819.2</c:v>
                </c:pt>
                <c:pt idx="3331">
                  <c:v>20821.400000000001</c:v>
                </c:pt>
                <c:pt idx="3332">
                  <c:v>20823.7</c:v>
                </c:pt>
                <c:pt idx="3333">
                  <c:v>20827</c:v>
                </c:pt>
                <c:pt idx="3334">
                  <c:v>20829.2</c:v>
                </c:pt>
                <c:pt idx="3335">
                  <c:v>20831.3</c:v>
                </c:pt>
                <c:pt idx="3336">
                  <c:v>20833.5</c:v>
                </c:pt>
                <c:pt idx="3337">
                  <c:v>20835.599999999999</c:v>
                </c:pt>
                <c:pt idx="3338">
                  <c:v>20837.8</c:v>
                </c:pt>
                <c:pt idx="3339">
                  <c:v>20839.900000000001</c:v>
                </c:pt>
                <c:pt idx="3340">
                  <c:v>20842</c:v>
                </c:pt>
                <c:pt idx="3341">
                  <c:v>20844</c:v>
                </c:pt>
                <c:pt idx="3342">
                  <c:v>20846.099999999999</c:v>
                </c:pt>
                <c:pt idx="3343">
                  <c:v>20848.099999999999</c:v>
                </c:pt>
                <c:pt idx="3344">
                  <c:v>20851.099999999999</c:v>
                </c:pt>
                <c:pt idx="3345">
                  <c:v>20853.099999999999</c:v>
                </c:pt>
                <c:pt idx="3346">
                  <c:v>20855.099999999999</c:v>
                </c:pt>
                <c:pt idx="3347">
                  <c:v>20856</c:v>
                </c:pt>
                <c:pt idx="3348">
                  <c:v>20858</c:v>
                </c:pt>
                <c:pt idx="3349">
                  <c:v>20859.900000000001</c:v>
                </c:pt>
                <c:pt idx="3350">
                  <c:v>20861.8</c:v>
                </c:pt>
                <c:pt idx="3351">
                  <c:v>20863.7</c:v>
                </c:pt>
                <c:pt idx="3352">
                  <c:v>20865.599999999999</c:v>
                </c:pt>
                <c:pt idx="3353">
                  <c:v>20867.5</c:v>
                </c:pt>
                <c:pt idx="3354">
                  <c:v>20869.3</c:v>
                </c:pt>
                <c:pt idx="3355">
                  <c:v>20872.099999999999</c:v>
                </c:pt>
                <c:pt idx="3356">
                  <c:v>20873.900000000001</c:v>
                </c:pt>
                <c:pt idx="3357">
                  <c:v>20876.7</c:v>
                </c:pt>
                <c:pt idx="3358">
                  <c:v>20878.400000000001</c:v>
                </c:pt>
                <c:pt idx="3359">
                  <c:v>20880.2</c:v>
                </c:pt>
                <c:pt idx="3360">
                  <c:v>20882</c:v>
                </c:pt>
                <c:pt idx="3361">
                  <c:v>20883.8</c:v>
                </c:pt>
                <c:pt idx="3362">
                  <c:v>20885.599999999999</c:v>
                </c:pt>
                <c:pt idx="3363">
                  <c:v>20888.2</c:v>
                </c:pt>
                <c:pt idx="3364">
                  <c:v>20889.900000000001</c:v>
                </c:pt>
                <c:pt idx="3365">
                  <c:v>20891.599999999999</c:v>
                </c:pt>
                <c:pt idx="3366">
                  <c:v>20893.400000000001</c:v>
                </c:pt>
                <c:pt idx="3367">
                  <c:v>20895.099999999999</c:v>
                </c:pt>
                <c:pt idx="3368">
                  <c:v>20895.900000000001</c:v>
                </c:pt>
                <c:pt idx="3369">
                  <c:v>20897.599999999999</c:v>
                </c:pt>
                <c:pt idx="3370">
                  <c:v>20901</c:v>
                </c:pt>
                <c:pt idx="3371">
                  <c:v>20902.7</c:v>
                </c:pt>
                <c:pt idx="3372">
                  <c:v>20904.400000000001</c:v>
                </c:pt>
                <c:pt idx="3373">
                  <c:v>20906.900000000001</c:v>
                </c:pt>
                <c:pt idx="3374">
                  <c:v>20908.5</c:v>
                </c:pt>
                <c:pt idx="3375">
                  <c:v>20910.2</c:v>
                </c:pt>
                <c:pt idx="3376">
                  <c:v>20911.900000000001</c:v>
                </c:pt>
                <c:pt idx="3377">
                  <c:v>20912.7</c:v>
                </c:pt>
                <c:pt idx="3378">
                  <c:v>20914.3</c:v>
                </c:pt>
                <c:pt idx="3379">
                  <c:v>20916.8</c:v>
                </c:pt>
                <c:pt idx="3380">
                  <c:v>20918.5</c:v>
                </c:pt>
                <c:pt idx="3381">
                  <c:v>20920.099999999999</c:v>
                </c:pt>
                <c:pt idx="3382">
                  <c:v>20922.599999999999</c:v>
                </c:pt>
                <c:pt idx="3383">
                  <c:v>20924.2</c:v>
                </c:pt>
                <c:pt idx="3384">
                  <c:v>20925.900000000001</c:v>
                </c:pt>
                <c:pt idx="3385">
                  <c:v>20927.5</c:v>
                </c:pt>
                <c:pt idx="3386">
                  <c:v>20929.099999999999</c:v>
                </c:pt>
                <c:pt idx="3387">
                  <c:v>20930.8</c:v>
                </c:pt>
                <c:pt idx="3388">
                  <c:v>20932.400000000001</c:v>
                </c:pt>
                <c:pt idx="3389">
                  <c:v>20934.099999999999</c:v>
                </c:pt>
                <c:pt idx="3390">
                  <c:v>20936.5</c:v>
                </c:pt>
                <c:pt idx="3391">
                  <c:v>20938.2</c:v>
                </c:pt>
                <c:pt idx="3392">
                  <c:v>20939.8</c:v>
                </c:pt>
                <c:pt idx="3393">
                  <c:v>20941.5</c:v>
                </c:pt>
                <c:pt idx="3394">
                  <c:v>20943.099999999999</c:v>
                </c:pt>
                <c:pt idx="3395">
                  <c:v>20944.8</c:v>
                </c:pt>
                <c:pt idx="3396">
                  <c:v>20947.3</c:v>
                </c:pt>
                <c:pt idx="3397">
                  <c:v>20948.900000000001</c:v>
                </c:pt>
                <c:pt idx="3398">
                  <c:v>20950.599999999999</c:v>
                </c:pt>
                <c:pt idx="3399">
                  <c:v>20951.400000000001</c:v>
                </c:pt>
                <c:pt idx="3400">
                  <c:v>20953.900000000001</c:v>
                </c:pt>
                <c:pt idx="3401">
                  <c:v>20955.5</c:v>
                </c:pt>
                <c:pt idx="3402">
                  <c:v>20958</c:v>
                </c:pt>
                <c:pt idx="3403">
                  <c:v>20959.7</c:v>
                </c:pt>
                <c:pt idx="3404">
                  <c:v>20960.5</c:v>
                </c:pt>
                <c:pt idx="3405">
                  <c:v>20962.2</c:v>
                </c:pt>
                <c:pt idx="3406">
                  <c:v>20963.8</c:v>
                </c:pt>
                <c:pt idx="3407">
                  <c:v>20965.400000000001</c:v>
                </c:pt>
                <c:pt idx="3408">
                  <c:v>20967.900000000001</c:v>
                </c:pt>
                <c:pt idx="3409">
                  <c:v>20969.5</c:v>
                </c:pt>
                <c:pt idx="3410">
                  <c:v>20971.2</c:v>
                </c:pt>
                <c:pt idx="3411">
                  <c:v>20972.799999999999</c:v>
                </c:pt>
                <c:pt idx="3412">
                  <c:v>20974.400000000001</c:v>
                </c:pt>
                <c:pt idx="3413">
                  <c:v>20976.1</c:v>
                </c:pt>
                <c:pt idx="3414">
                  <c:v>20977.7</c:v>
                </c:pt>
                <c:pt idx="3415">
                  <c:v>20979.3</c:v>
                </c:pt>
                <c:pt idx="3416">
                  <c:v>20980.9</c:v>
                </c:pt>
                <c:pt idx="3417">
                  <c:v>20982.6</c:v>
                </c:pt>
                <c:pt idx="3418">
                  <c:v>20984.2</c:v>
                </c:pt>
                <c:pt idx="3419">
                  <c:v>20986.6</c:v>
                </c:pt>
                <c:pt idx="3420">
                  <c:v>20988.2</c:v>
                </c:pt>
                <c:pt idx="3421">
                  <c:v>20989.8</c:v>
                </c:pt>
                <c:pt idx="3422">
                  <c:v>20991.4</c:v>
                </c:pt>
                <c:pt idx="3423">
                  <c:v>20992.2</c:v>
                </c:pt>
                <c:pt idx="3424">
                  <c:v>20993.9</c:v>
                </c:pt>
                <c:pt idx="3425">
                  <c:v>20995.5</c:v>
                </c:pt>
                <c:pt idx="3426">
                  <c:v>20997.1</c:v>
                </c:pt>
                <c:pt idx="3427">
                  <c:v>20998.7</c:v>
                </c:pt>
                <c:pt idx="3428">
                  <c:v>21001.9</c:v>
                </c:pt>
                <c:pt idx="3429">
                  <c:v>21003.5</c:v>
                </c:pt>
                <c:pt idx="3430">
                  <c:v>21005.9</c:v>
                </c:pt>
                <c:pt idx="3431">
                  <c:v>21006.7</c:v>
                </c:pt>
                <c:pt idx="3432">
                  <c:v>21008.3</c:v>
                </c:pt>
                <c:pt idx="3433">
                  <c:v>21009.9</c:v>
                </c:pt>
                <c:pt idx="3434">
                  <c:v>21011.5</c:v>
                </c:pt>
                <c:pt idx="3435">
                  <c:v>21013.200000000001</c:v>
                </c:pt>
                <c:pt idx="3436">
                  <c:v>21014.799999999999</c:v>
                </c:pt>
                <c:pt idx="3437">
                  <c:v>21017.200000000001</c:v>
                </c:pt>
                <c:pt idx="3438">
                  <c:v>21018.799999999999</c:v>
                </c:pt>
                <c:pt idx="3439">
                  <c:v>21020.400000000001</c:v>
                </c:pt>
                <c:pt idx="3440">
                  <c:v>21022</c:v>
                </c:pt>
                <c:pt idx="3441">
                  <c:v>21024.5</c:v>
                </c:pt>
                <c:pt idx="3442">
                  <c:v>21026.1</c:v>
                </c:pt>
                <c:pt idx="3443">
                  <c:v>21027.7</c:v>
                </c:pt>
                <c:pt idx="3444">
                  <c:v>21028.5</c:v>
                </c:pt>
                <c:pt idx="3445">
                  <c:v>21031</c:v>
                </c:pt>
                <c:pt idx="3446">
                  <c:v>21032.6</c:v>
                </c:pt>
                <c:pt idx="3447">
                  <c:v>21034.2</c:v>
                </c:pt>
                <c:pt idx="3448">
                  <c:v>21036.7</c:v>
                </c:pt>
                <c:pt idx="3449">
                  <c:v>21038.3</c:v>
                </c:pt>
                <c:pt idx="3450">
                  <c:v>21040</c:v>
                </c:pt>
                <c:pt idx="3451">
                  <c:v>21040.799999999999</c:v>
                </c:pt>
                <c:pt idx="3452">
                  <c:v>21043.3</c:v>
                </c:pt>
                <c:pt idx="3453">
                  <c:v>21044.9</c:v>
                </c:pt>
                <c:pt idx="3454">
                  <c:v>21047.4</c:v>
                </c:pt>
                <c:pt idx="3455">
                  <c:v>21049.1</c:v>
                </c:pt>
                <c:pt idx="3456">
                  <c:v>21051.599999999999</c:v>
                </c:pt>
                <c:pt idx="3457">
                  <c:v>21053.200000000001</c:v>
                </c:pt>
                <c:pt idx="3458">
                  <c:v>21054.9</c:v>
                </c:pt>
                <c:pt idx="3459">
                  <c:v>21056.6</c:v>
                </c:pt>
                <c:pt idx="3460">
                  <c:v>21058.3</c:v>
                </c:pt>
                <c:pt idx="3461">
                  <c:v>21060</c:v>
                </c:pt>
                <c:pt idx="3462">
                  <c:v>21060.799999999999</c:v>
                </c:pt>
                <c:pt idx="3463">
                  <c:v>21064.2</c:v>
                </c:pt>
                <c:pt idx="3464">
                  <c:v>21065.9</c:v>
                </c:pt>
                <c:pt idx="3465">
                  <c:v>21068.400000000001</c:v>
                </c:pt>
                <c:pt idx="3466">
                  <c:v>21070.1</c:v>
                </c:pt>
                <c:pt idx="3467">
                  <c:v>21071.8</c:v>
                </c:pt>
                <c:pt idx="3468">
                  <c:v>21073.5</c:v>
                </c:pt>
                <c:pt idx="3469">
                  <c:v>21074.400000000001</c:v>
                </c:pt>
                <c:pt idx="3470">
                  <c:v>21076.1</c:v>
                </c:pt>
                <c:pt idx="3471">
                  <c:v>21077.8</c:v>
                </c:pt>
                <c:pt idx="3472">
                  <c:v>21079.5</c:v>
                </c:pt>
                <c:pt idx="3473">
                  <c:v>21082.1</c:v>
                </c:pt>
                <c:pt idx="3474">
                  <c:v>21083.8</c:v>
                </c:pt>
                <c:pt idx="3475">
                  <c:v>21086.3</c:v>
                </c:pt>
                <c:pt idx="3476">
                  <c:v>21088.1</c:v>
                </c:pt>
                <c:pt idx="3477">
                  <c:v>21088.9</c:v>
                </c:pt>
                <c:pt idx="3478">
                  <c:v>21090.6</c:v>
                </c:pt>
                <c:pt idx="3479">
                  <c:v>21092.3</c:v>
                </c:pt>
                <c:pt idx="3480">
                  <c:v>21094.9</c:v>
                </c:pt>
                <c:pt idx="3481">
                  <c:v>21096.6</c:v>
                </c:pt>
                <c:pt idx="3482">
                  <c:v>21098.3</c:v>
                </c:pt>
                <c:pt idx="3483">
                  <c:v>21100.9</c:v>
                </c:pt>
                <c:pt idx="3484">
                  <c:v>21102.6</c:v>
                </c:pt>
                <c:pt idx="3485">
                  <c:v>21104.3</c:v>
                </c:pt>
                <c:pt idx="3486">
                  <c:v>21106</c:v>
                </c:pt>
                <c:pt idx="3487">
                  <c:v>21108.5</c:v>
                </c:pt>
                <c:pt idx="3488">
                  <c:v>21110.2</c:v>
                </c:pt>
                <c:pt idx="3489">
                  <c:v>21111.9</c:v>
                </c:pt>
                <c:pt idx="3490">
                  <c:v>21114.5</c:v>
                </c:pt>
                <c:pt idx="3491">
                  <c:v>21116.2</c:v>
                </c:pt>
                <c:pt idx="3492">
                  <c:v>21118.7</c:v>
                </c:pt>
                <c:pt idx="3493">
                  <c:v>21120.400000000001</c:v>
                </c:pt>
                <c:pt idx="3494">
                  <c:v>21122.1</c:v>
                </c:pt>
                <c:pt idx="3495">
                  <c:v>21123.7</c:v>
                </c:pt>
                <c:pt idx="3496">
                  <c:v>21124.6</c:v>
                </c:pt>
                <c:pt idx="3497">
                  <c:v>21126.2</c:v>
                </c:pt>
                <c:pt idx="3498">
                  <c:v>21128.7</c:v>
                </c:pt>
                <c:pt idx="3499">
                  <c:v>21129.599999999999</c:v>
                </c:pt>
                <c:pt idx="3500">
                  <c:v>21131.200000000001</c:v>
                </c:pt>
                <c:pt idx="3501">
                  <c:v>21132.9</c:v>
                </c:pt>
                <c:pt idx="3502">
                  <c:v>21135.4</c:v>
                </c:pt>
                <c:pt idx="3503">
                  <c:v>21137.8</c:v>
                </c:pt>
                <c:pt idx="3504">
                  <c:v>21139.5</c:v>
                </c:pt>
                <c:pt idx="3505">
                  <c:v>21141.1</c:v>
                </c:pt>
                <c:pt idx="3506">
                  <c:v>21142.7</c:v>
                </c:pt>
                <c:pt idx="3507">
                  <c:v>21143.5</c:v>
                </c:pt>
                <c:pt idx="3508">
                  <c:v>21145.1</c:v>
                </c:pt>
                <c:pt idx="3509">
                  <c:v>21146.7</c:v>
                </c:pt>
                <c:pt idx="3510">
                  <c:v>21149.200000000001</c:v>
                </c:pt>
                <c:pt idx="3511">
                  <c:v>21150.799999999999</c:v>
                </c:pt>
                <c:pt idx="3512">
                  <c:v>21153.1</c:v>
                </c:pt>
                <c:pt idx="3513">
                  <c:v>21153.9</c:v>
                </c:pt>
                <c:pt idx="3514">
                  <c:v>21155.5</c:v>
                </c:pt>
                <c:pt idx="3515">
                  <c:v>21157.1</c:v>
                </c:pt>
                <c:pt idx="3516">
                  <c:v>21158.6</c:v>
                </c:pt>
                <c:pt idx="3517">
                  <c:v>21160.2</c:v>
                </c:pt>
                <c:pt idx="3518">
                  <c:v>21161.8</c:v>
                </c:pt>
                <c:pt idx="3519">
                  <c:v>21163.3</c:v>
                </c:pt>
                <c:pt idx="3520">
                  <c:v>21166.400000000001</c:v>
                </c:pt>
                <c:pt idx="3521">
                  <c:v>21168</c:v>
                </c:pt>
                <c:pt idx="3522">
                  <c:v>21169.5</c:v>
                </c:pt>
                <c:pt idx="3523">
                  <c:v>21171.1</c:v>
                </c:pt>
                <c:pt idx="3524">
                  <c:v>21172.6</c:v>
                </c:pt>
                <c:pt idx="3525">
                  <c:v>21174.1</c:v>
                </c:pt>
                <c:pt idx="3526">
                  <c:v>21175.7</c:v>
                </c:pt>
                <c:pt idx="3527">
                  <c:v>21177.200000000001</c:v>
                </c:pt>
                <c:pt idx="3528">
                  <c:v>21178.7</c:v>
                </c:pt>
                <c:pt idx="3529">
                  <c:v>21180.3</c:v>
                </c:pt>
                <c:pt idx="3530">
                  <c:v>21182.6</c:v>
                </c:pt>
                <c:pt idx="3531">
                  <c:v>21184.1</c:v>
                </c:pt>
                <c:pt idx="3532">
                  <c:v>21185.599999999999</c:v>
                </c:pt>
                <c:pt idx="3533">
                  <c:v>21186.400000000001</c:v>
                </c:pt>
                <c:pt idx="3534">
                  <c:v>21187.9</c:v>
                </c:pt>
                <c:pt idx="3535">
                  <c:v>21189.4</c:v>
                </c:pt>
                <c:pt idx="3536">
                  <c:v>21191</c:v>
                </c:pt>
                <c:pt idx="3537">
                  <c:v>21192.5</c:v>
                </c:pt>
                <c:pt idx="3538">
                  <c:v>21194</c:v>
                </c:pt>
                <c:pt idx="3539">
                  <c:v>21196.3</c:v>
                </c:pt>
                <c:pt idx="3540">
                  <c:v>21197.8</c:v>
                </c:pt>
                <c:pt idx="3541">
                  <c:v>21199.4</c:v>
                </c:pt>
                <c:pt idx="3542">
                  <c:v>21200.9</c:v>
                </c:pt>
                <c:pt idx="3543">
                  <c:v>21203.200000000001</c:v>
                </c:pt>
                <c:pt idx="3544">
                  <c:v>21204.7</c:v>
                </c:pt>
                <c:pt idx="3545">
                  <c:v>21206.3</c:v>
                </c:pt>
                <c:pt idx="3546">
                  <c:v>21207.8</c:v>
                </c:pt>
                <c:pt idx="3547">
                  <c:v>21209.4</c:v>
                </c:pt>
                <c:pt idx="3548">
                  <c:v>21210.9</c:v>
                </c:pt>
                <c:pt idx="3549">
                  <c:v>21213.3</c:v>
                </c:pt>
                <c:pt idx="3550">
                  <c:v>21214.799999999999</c:v>
                </c:pt>
                <c:pt idx="3551">
                  <c:v>21216.400000000001</c:v>
                </c:pt>
                <c:pt idx="3552">
                  <c:v>21217.200000000001</c:v>
                </c:pt>
                <c:pt idx="3553">
                  <c:v>21218.799999999999</c:v>
                </c:pt>
                <c:pt idx="3554">
                  <c:v>21220.400000000001</c:v>
                </c:pt>
                <c:pt idx="3555">
                  <c:v>21222</c:v>
                </c:pt>
                <c:pt idx="3556">
                  <c:v>21223.5</c:v>
                </c:pt>
                <c:pt idx="3557">
                  <c:v>21225.1</c:v>
                </c:pt>
                <c:pt idx="3558">
                  <c:v>21227.599999999999</c:v>
                </c:pt>
                <c:pt idx="3559">
                  <c:v>21229.200000000001</c:v>
                </c:pt>
                <c:pt idx="3560">
                  <c:v>21230.799999999999</c:v>
                </c:pt>
                <c:pt idx="3561">
                  <c:v>21232.400000000001</c:v>
                </c:pt>
                <c:pt idx="3562">
                  <c:v>21234.9</c:v>
                </c:pt>
                <c:pt idx="3563">
                  <c:v>21236.6</c:v>
                </c:pt>
                <c:pt idx="3564">
                  <c:v>21238.3</c:v>
                </c:pt>
                <c:pt idx="3565">
                  <c:v>21239.9</c:v>
                </c:pt>
                <c:pt idx="3566">
                  <c:v>21241.599999999999</c:v>
                </c:pt>
                <c:pt idx="3567">
                  <c:v>21244.2</c:v>
                </c:pt>
                <c:pt idx="3568">
                  <c:v>21245.9</c:v>
                </c:pt>
                <c:pt idx="3569">
                  <c:v>21247.599999999999</c:v>
                </c:pt>
                <c:pt idx="3570">
                  <c:v>21249.4</c:v>
                </c:pt>
                <c:pt idx="3571">
                  <c:v>21251.1</c:v>
                </c:pt>
                <c:pt idx="3572">
                  <c:v>21252.9</c:v>
                </c:pt>
                <c:pt idx="3573">
                  <c:v>21253.8</c:v>
                </c:pt>
                <c:pt idx="3574">
                  <c:v>21255.599999999999</c:v>
                </c:pt>
                <c:pt idx="3575">
                  <c:v>21257.3</c:v>
                </c:pt>
                <c:pt idx="3576">
                  <c:v>21260</c:v>
                </c:pt>
                <c:pt idx="3577">
                  <c:v>21261.8</c:v>
                </c:pt>
                <c:pt idx="3578">
                  <c:v>21264.5</c:v>
                </c:pt>
                <c:pt idx="3579">
                  <c:v>21266.400000000001</c:v>
                </c:pt>
                <c:pt idx="3580">
                  <c:v>21267.3</c:v>
                </c:pt>
                <c:pt idx="3581">
                  <c:v>21270</c:v>
                </c:pt>
                <c:pt idx="3582">
                  <c:v>21271.8</c:v>
                </c:pt>
                <c:pt idx="3583">
                  <c:v>21273.7</c:v>
                </c:pt>
                <c:pt idx="3584">
                  <c:v>21275.5</c:v>
                </c:pt>
                <c:pt idx="3585">
                  <c:v>21277.4</c:v>
                </c:pt>
                <c:pt idx="3586">
                  <c:v>21280.1</c:v>
                </c:pt>
                <c:pt idx="3587">
                  <c:v>21281.9</c:v>
                </c:pt>
                <c:pt idx="3588">
                  <c:v>21283.8</c:v>
                </c:pt>
                <c:pt idx="3589">
                  <c:v>21285.599999999999</c:v>
                </c:pt>
                <c:pt idx="3590">
                  <c:v>21287.4</c:v>
                </c:pt>
                <c:pt idx="3591">
                  <c:v>21289.3</c:v>
                </c:pt>
                <c:pt idx="3592">
                  <c:v>21290.2</c:v>
                </c:pt>
                <c:pt idx="3593">
                  <c:v>21292</c:v>
                </c:pt>
                <c:pt idx="3594">
                  <c:v>21293.8</c:v>
                </c:pt>
                <c:pt idx="3595">
                  <c:v>21296.5</c:v>
                </c:pt>
                <c:pt idx="3596">
                  <c:v>21298.3</c:v>
                </c:pt>
                <c:pt idx="3597">
                  <c:v>21300.1</c:v>
                </c:pt>
                <c:pt idx="3598">
                  <c:v>21301.9</c:v>
                </c:pt>
                <c:pt idx="3599">
                  <c:v>21303.7</c:v>
                </c:pt>
                <c:pt idx="3600">
                  <c:v>21305.5</c:v>
                </c:pt>
                <c:pt idx="3601">
                  <c:v>21307.200000000001</c:v>
                </c:pt>
                <c:pt idx="3602">
                  <c:v>21309.9</c:v>
                </c:pt>
                <c:pt idx="3603">
                  <c:v>21311.599999999999</c:v>
                </c:pt>
                <c:pt idx="3604">
                  <c:v>21313.3</c:v>
                </c:pt>
                <c:pt idx="3605">
                  <c:v>21315</c:v>
                </c:pt>
                <c:pt idx="3606">
                  <c:v>21317.599999999999</c:v>
                </c:pt>
                <c:pt idx="3607">
                  <c:v>21318.400000000001</c:v>
                </c:pt>
                <c:pt idx="3608">
                  <c:v>21320.1</c:v>
                </c:pt>
                <c:pt idx="3609">
                  <c:v>21321.8</c:v>
                </c:pt>
                <c:pt idx="3610">
                  <c:v>21322.6</c:v>
                </c:pt>
                <c:pt idx="3611">
                  <c:v>21324.2</c:v>
                </c:pt>
                <c:pt idx="3612">
                  <c:v>21325.8</c:v>
                </c:pt>
                <c:pt idx="3613">
                  <c:v>21327.4</c:v>
                </c:pt>
                <c:pt idx="3614">
                  <c:v>21329</c:v>
                </c:pt>
                <c:pt idx="3615">
                  <c:v>21331.3</c:v>
                </c:pt>
                <c:pt idx="3616">
                  <c:v>21332.799999999999</c:v>
                </c:pt>
                <c:pt idx="3617">
                  <c:v>21334.400000000001</c:v>
                </c:pt>
                <c:pt idx="3618">
                  <c:v>21335.9</c:v>
                </c:pt>
                <c:pt idx="3619">
                  <c:v>21337.3</c:v>
                </c:pt>
                <c:pt idx="3620">
                  <c:v>21338.1</c:v>
                </c:pt>
                <c:pt idx="3621">
                  <c:v>21340.2</c:v>
                </c:pt>
                <c:pt idx="3622">
                  <c:v>21341.7</c:v>
                </c:pt>
                <c:pt idx="3623">
                  <c:v>21343.1</c:v>
                </c:pt>
                <c:pt idx="3624">
                  <c:v>21345.200000000001</c:v>
                </c:pt>
                <c:pt idx="3625">
                  <c:v>21346.5</c:v>
                </c:pt>
                <c:pt idx="3626">
                  <c:v>21348.6</c:v>
                </c:pt>
                <c:pt idx="3627">
                  <c:v>21349.9</c:v>
                </c:pt>
                <c:pt idx="3628">
                  <c:v>21350.6</c:v>
                </c:pt>
                <c:pt idx="3629">
                  <c:v>21351.9</c:v>
                </c:pt>
                <c:pt idx="3630">
                  <c:v>21353.3</c:v>
                </c:pt>
                <c:pt idx="3631">
                  <c:v>21354.6</c:v>
                </c:pt>
                <c:pt idx="3632">
                  <c:v>21355.9</c:v>
                </c:pt>
                <c:pt idx="3633">
                  <c:v>21357.1</c:v>
                </c:pt>
                <c:pt idx="3634">
                  <c:v>21358.400000000001</c:v>
                </c:pt>
                <c:pt idx="3635">
                  <c:v>21360.3</c:v>
                </c:pt>
                <c:pt idx="3636">
                  <c:v>21361.599999999999</c:v>
                </c:pt>
                <c:pt idx="3637">
                  <c:v>21362.799999999999</c:v>
                </c:pt>
                <c:pt idx="3638">
                  <c:v>21364</c:v>
                </c:pt>
                <c:pt idx="3639">
                  <c:v>21365.3</c:v>
                </c:pt>
                <c:pt idx="3640">
                  <c:v>21365.9</c:v>
                </c:pt>
                <c:pt idx="3641">
                  <c:v>21367.7</c:v>
                </c:pt>
                <c:pt idx="3642">
                  <c:v>21369.599999999999</c:v>
                </c:pt>
                <c:pt idx="3643">
                  <c:v>21370.799999999999</c:v>
                </c:pt>
                <c:pt idx="3644">
                  <c:v>21372</c:v>
                </c:pt>
                <c:pt idx="3645">
                  <c:v>21373.8</c:v>
                </c:pt>
                <c:pt idx="3646">
                  <c:v>21375</c:v>
                </c:pt>
                <c:pt idx="3647">
                  <c:v>21376.799999999999</c:v>
                </c:pt>
                <c:pt idx="3648">
                  <c:v>21378</c:v>
                </c:pt>
                <c:pt idx="3649">
                  <c:v>21379.200000000001</c:v>
                </c:pt>
                <c:pt idx="3650">
                  <c:v>21380.400000000001</c:v>
                </c:pt>
                <c:pt idx="3651">
                  <c:v>21381.599999999999</c:v>
                </c:pt>
                <c:pt idx="3652">
                  <c:v>21382.799999999999</c:v>
                </c:pt>
                <c:pt idx="3653">
                  <c:v>21384.6</c:v>
                </c:pt>
                <c:pt idx="3654">
                  <c:v>21385.8</c:v>
                </c:pt>
                <c:pt idx="3655">
                  <c:v>21387</c:v>
                </c:pt>
                <c:pt idx="3656">
                  <c:v>21388.3</c:v>
                </c:pt>
                <c:pt idx="3657">
                  <c:v>21389.5</c:v>
                </c:pt>
                <c:pt idx="3658">
                  <c:v>21390.1</c:v>
                </c:pt>
                <c:pt idx="3659">
                  <c:v>21391.3</c:v>
                </c:pt>
                <c:pt idx="3660">
                  <c:v>21392.5</c:v>
                </c:pt>
                <c:pt idx="3661">
                  <c:v>21394.400000000001</c:v>
                </c:pt>
                <c:pt idx="3662">
                  <c:v>21395.599999999999</c:v>
                </c:pt>
                <c:pt idx="3663">
                  <c:v>21396.9</c:v>
                </c:pt>
                <c:pt idx="3664">
                  <c:v>21398.2</c:v>
                </c:pt>
                <c:pt idx="3665">
                  <c:v>21399.4</c:v>
                </c:pt>
                <c:pt idx="3666">
                  <c:v>21400.7</c:v>
                </c:pt>
                <c:pt idx="3667">
                  <c:v>21402</c:v>
                </c:pt>
                <c:pt idx="3668">
                  <c:v>21402.6</c:v>
                </c:pt>
                <c:pt idx="3669">
                  <c:v>21403.9</c:v>
                </c:pt>
                <c:pt idx="3670">
                  <c:v>21405.9</c:v>
                </c:pt>
                <c:pt idx="3671">
                  <c:v>21407.3</c:v>
                </c:pt>
                <c:pt idx="3672">
                  <c:v>21408.6</c:v>
                </c:pt>
                <c:pt idx="3673">
                  <c:v>21410.6</c:v>
                </c:pt>
                <c:pt idx="3674">
                  <c:v>21412</c:v>
                </c:pt>
                <c:pt idx="3675">
                  <c:v>21413.4</c:v>
                </c:pt>
                <c:pt idx="3676">
                  <c:v>21414.1</c:v>
                </c:pt>
                <c:pt idx="3677">
                  <c:v>21416.1</c:v>
                </c:pt>
                <c:pt idx="3678">
                  <c:v>21417.599999999999</c:v>
                </c:pt>
                <c:pt idx="3679">
                  <c:v>21419</c:v>
                </c:pt>
                <c:pt idx="3680">
                  <c:v>21421.1</c:v>
                </c:pt>
                <c:pt idx="3681">
                  <c:v>21422.5</c:v>
                </c:pt>
                <c:pt idx="3682">
                  <c:v>21424</c:v>
                </c:pt>
                <c:pt idx="3683">
                  <c:v>21425.4</c:v>
                </c:pt>
                <c:pt idx="3684">
                  <c:v>21426.9</c:v>
                </c:pt>
                <c:pt idx="3685">
                  <c:v>21428.400000000001</c:v>
                </c:pt>
                <c:pt idx="3686">
                  <c:v>21429.8</c:v>
                </c:pt>
                <c:pt idx="3687">
                  <c:v>21430.6</c:v>
                </c:pt>
                <c:pt idx="3688">
                  <c:v>21432.1</c:v>
                </c:pt>
                <c:pt idx="3689">
                  <c:v>21433.5</c:v>
                </c:pt>
                <c:pt idx="3690">
                  <c:v>21435</c:v>
                </c:pt>
                <c:pt idx="3691">
                  <c:v>21436.5</c:v>
                </c:pt>
                <c:pt idx="3692">
                  <c:v>21438</c:v>
                </c:pt>
                <c:pt idx="3693">
                  <c:v>21439.5</c:v>
                </c:pt>
                <c:pt idx="3694">
                  <c:v>21441.1</c:v>
                </c:pt>
                <c:pt idx="3695">
                  <c:v>21442.6</c:v>
                </c:pt>
                <c:pt idx="3696">
                  <c:v>21444.1</c:v>
                </c:pt>
                <c:pt idx="3697">
                  <c:v>21446.3</c:v>
                </c:pt>
                <c:pt idx="3698">
                  <c:v>21447.9</c:v>
                </c:pt>
                <c:pt idx="3699">
                  <c:v>21449.4</c:v>
                </c:pt>
                <c:pt idx="3700">
                  <c:v>21450.9</c:v>
                </c:pt>
                <c:pt idx="3701">
                  <c:v>21452.400000000001</c:v>
                </c:pt>
                <c:pt idx="3702">
                  <c:v>21454.7</c:v>
                </c:pt>
                <c:pt idx="3703">
                  <c:v>21456.2</c:v>
                </c:pt>
                <c:pt idx="3704">
                  <c:v>21457</c:v>
                </c:pt>
                <c:pt idx="3705">
                  <c:v>21458.5</c:v>
                </c:pt>
                <c:pt idx="3706">
                  <c:v>21460</c:v>
                </c:pt>
                <c:pt idx="3707">
                  <c:v>21461.5</c:v>
                </c:pt>
                <c:pt idx="3708">
                  <c:v>21463</c:v>
                </c:pt>
                <c:pt idx="3709">
                  <c:v>21464.6</c:v>
                </c:pt>
                <c:pt idx="3710">
                  <c:v>21467.599999999999</c:v>
                </c:pt>
                <c:pt idx="3711">
                  <c:v>21469.1</c:v>
                </c:pt>
                <c:pt idx="3712">
                  <c:v>21471.3</c:v>
                </c:pt>
                <c:pt idx="3713">
                  <c:v>21472</c:v>
                </c:pt>
                <c:pt idx="3714">
                  <c:v>21473.5</c:v>
                </c:pt>
                <c:pt idx="3715">
                  <c:v>21475</c:v>
                </c:pt>
                <c:pt idx="3716">
                  <c:v>21476.5</c:v>
                </c:pt>
                <c:pt idx="3717">
                  <c:v>21478</c:v>
                </c:pt>
                <c:pt idx="3718">
                  <c:v>21480.1</c:v>
                </c:pt>
                <c:pt idx="3719">
                  <c:v>21481.599999999999</c:v>
                </c:pt>
                <c:pt idx="3720">
                  <c:v>21483.7</c:v>
                </c:pt>
                <c:pt idx="3721">
                  <c:v>21484.5</c:v>
                </c:pt>
                <c:pt idx="3722">
                  <c:v>21485.9</c:v>
                </c:pt>
                <c:pt idx="3723">
                  <c:v>21487.3</c:v>
                </c:pt>
                <c:pt idx="3724">
                  <c:v>21488.7</c:v>
                </c:pt>
                <c:pt idx="3725">
                  <c:v>21490.1</c:v>
                </c:pt>
                <c:pt idx="3726">
                  <c:v>21490.799999999999</c:v>
                </c:pt>
                <c:pt idx="3727">
                  <c:v>21492.9</c:v>
                </c:pt>
                <c:pt idx="3728">
                  <c:v>21494.9</c:v>
                </c:pt>
                <c:pt idx="3729">
                  <c:v>21495.599999999999</c:v>
                </c:pt>
                <c:pt idx="3730">
                  <c:v>21497.599999999999</c:v>
                </c:pt>
                <c:pt idx="3731">
                  <c:v>21499</c:v>
                </c:pt>
                <c:pt idx="3732">
                  <c:v>21499.599999999999</c:v>
                </c:pt>
                <c:pt idx="3733">
                  <c:v>21501</c:v>
                </c:pt>
                <c:pt idx="3734">
                  <c:v>21502.3</c:v>
                </c:pt>
                <c:pt idx="3735">
                  <c:v>21503.599999999999</c:v>
                </c:pt>
                <c:pt idx="3736">
                  <c:v>21504.9</c:v>
                </c:pt>
                <c:pt idx="3737">
                  <c:v>21506.799999999999</c:v>
                </c:pt>
                <c:pt idx="3738">
                  <c:v>21508.1</c:v>
                </c:pt>
                <c:pt idx="3739">
                  <c:v>21510</c:v>
                </c:pt>
                <c:pt idx="3740">
                  <c:v>21510.7</c:v>
                </c:pt>
                <c:pt idx="3741">
                  <c:v>21512</c:v>
                </c:pt>
                <c:pt idx="3742">
                  <c:v>21513.200000000001</c:v>
                </c:pt>
                <c:pt idx="3743">
                  <c:v>21513.9</c:v>
                </c:pt>
                <c:pt idx="3744">
                  <c:v>21515.1</c:v>
                </c:pt>
                <c:pt idx="3745">
                  <c:v>21516.400000000001</c:v>
                </c:pt>
                <c:pt idx="3746">
                  <c:v>21517.599999999999</c:v>
                </c:pt>
                <c:pt idx="3747">
                  <c:v>21518.799999999999</c:v>
                </c:pt>
                <c:pt idx="3748">
                  <c:v>21520.1</c:v>
                </c:pt>
                <c:pt idx="3749">
                  <c:v>21521.3</c:v>
                </c:pt>
                <c:pt idx="3750">
                  <c:v>21523.200000000001</c:v>
                </c:pt>
                <c:pt idx="3751">
                  <c:v>21524.400000000001</c:v>
                </c:pt>
                <c:pt idx="3752">
                  <c:v>21525</c:v>
                </c:pt>
                <c:pt idx="3753">
                  <c:v>21525.599999999999</c:v>
                </c:pt>
                <c:pt idx="3754">
                  <c:v>21526.9</c:v>
                </c:pt>
                <c:pt idx="3755">
                  <c:v>21528.1</c:v>
                </c:pt>
                <c:pt idx="3756">
                  <c:v>21529.3</c:v>
                </c:pt>
                <c:pt idx="3757">
                  <c:v>21531.1</c:v>
                </c:pt>
                <c:pt idx="3758">
                  <c:v>21532.3</c:v>
                </c:pt>
                <c:pt idx="3759">
                  <c:v>21533.599999999999</c:v>
                </c:pt>
                <c:pt idx="3760">
                  <c:v>21534.799999999999</c:v>
                </c:pt>
                <c:pt idx="3761">
                  <c:v>21536</c:v>
                </c:pt>
                <c:pt idx="3762">
                  <c:v>21537.200000000001</c:v>
                </c:pt>
                <c:pt idx="3763">
                  <c:v>21538.400000000001</c:v>
                </c:pt>
                <c:pt idx="3764">
                  <c:v>21539</c:v>
                </c:pt>
                <c:pt idx="3765">
                  <c:v>21540.2</c:v>
                </c:pt>
                <c:pt idx="3766">
                  <c:v>21542</c:v>
                </c:pt>
                <c:pt idx="3767">
                  <c:v>21543.3</c:v>
                </c:pt>
                <c:pt idx="3768">
                  <c:v>21544.5</c:v>
                </c:pt>
                <c:pt idx="3769">
                  <c:v>21546.3</c:v>
                </c:pt>
                <c:pt idx="3770">
                  <c:v>21547.5</c:v>
                </c:pt>
                <c:pt idx="3771">
                  <c:v>21548.7</c:v>
                </c:pt>
                <c:pt idx="3772">
                  <c:v>21550</c:v>
                </c:pt>
                <c:pt idx="3773">
                  <c:v>21551.200000000001</c:v>
                </c:pt>
                <c:pt idx="3774">
                  <c:v>21552.400000000001</c:v>
                </c:pt>
                <c:pt idx="3775">
                  <c:v>21553.7</c:v>
                </c:pt>
                <c:pt idx="3776">
                  <c:v>21554.9</c:v>
                </c:pt>
                <c:pt idx="3777">
                  <c:v>21556.7</c:v>
                </c:pt>
                <c:pt idx="3778">
                  <c:v>21558.6</c:v>
                </c:pt>
                <c:pt idx="3779">
                  <c:v>21559.9</c:v>
                </c:pt>
                <c:pt idx="3780">
                  <c:v>21561.1</c:v>
                </c:pt>
                <c:pt idx="3781">
                  <c:v>21561.7</c:v>
                </c:pt>
                <c:pt idx="3782">
                  <c:v>21562.400000000001</c:v>
                </c:pt>
                <c:pt idx="3783">
                  <c:v>21563.599999999999</c:v>
                </c:pt>
                <c:pt idx="3784">
                  <c:v>21564.9</c:v>
                </c:pt>
                <c:pt idx="3785">
                  <c:v>21566.2</c:v>
                </c:pt>
                <c:pt idx="3786">
                  <c:v>21568.1</c:v>
                </c:pt>
                <c:pt idx="3787">
                  <c:v>21568.799999999999</c:v>
                </c:pt>
                <c:pt idx="3788">
                  <c:v>21570.7</c:v>
                </c:pt>
                <c:pt idx="3789">
                  <c:v>21572</c:v>
                </c:pt>
                <c:pt idx="3790">
                  <c:v>21574</c:v>
                </c:pt>
                <c:pt idx="3791">
                  <c:v>21575.4</c:v>
                </c:pt>
                <c:pt idx="3792">
                  <c:v>21576.7</c:v>
                </c:pt>
                <c:pt idx="3793">
                  <c:v>21577.4</c:v>
                </c:pt>
                <c:pt idx="3794">
                  <c:v>21579.4</c:v>
                </c:pt>
                <c:pt idx="3795">
                  <c:v>21580.799999999999</c:v>
                </c:pt>
                <c:pt idx="3796">
                  <c:v>21582.2</c:v>
                </c:pt>
                <c:pt idx="3797">
                  <c:v>21585</c:v>
                </c:pt>
                <c:pt idx="3798">
                  <c:v>21586.3</c:v>
                </c:pt>
                <c:pt idx="3799">
                  <c:v>21587.8</c:v>
                </c:pt>
                <c:pt idx="3800">
                  <c:v>21589.200000000001</c:v>
                </c:pt>
                <c:pt idx="3801">
                  <c:v>21590.6</c:v>
                </c:pt>
                <c:pt idx="3802">
                  <c:v>21592</c:v>
                </c:pt>
                <c:pt idx="3803">
                  <c:v>21593.4</c:v>
                </c:pt>
                <c:pt idx="3804">
                  <c:v>21596.3</c:v>
                </c:pt>
                <c:pt idx="3805">
                  <c:v>21597.7</c:v>
                </c:pt>
                <c:pt idx="3806">
                  <c:v>21599.8</c:v>
                </c:pt>
                <c:pt idx="3807">
                  <c:v>21601.3</c:v>
                </c:pt>
                <c:pt idx="3808">
                  <c:v>21602.7</c:v>
                </c:pt>
                <c:pt idx="3809">
                  <c:v>21603.4</c:v>
                </c:pt>
                <c:pt idx="3810">
                  <c:v>21604.799999999999</c:v>
                </c:pt>
                <c:pt idx="3811">
                  <c:v>21606.3</c:v>
                </c:pt>
                <c:pt idx="3812">
                  <c:v>21607.7</c:v>
                </c:pt>
                <c:pt idx="3813">
                  <c:v>21609.8</c:v>
                </c:pt>
                <c:pt idx="3814">
                  <c:v>21611.9</c:v>
                </c:pt>
                <c:pt idx="3815">
                  <c:v>21614</c:v>
                </c:pt>
                <c:pt idx="3816">
                  <c:v>21615.4</c:v>
                </c:pt>
                <c:pt idx="3817">
                  <c:v>21616.1</c:v>
                </c:pt>
                <c:pt idx="3818">
                  <c:v>21617.5</c:v>
                </c:pt>
                <c:pt idx="3819">
                  <c:v>21618.9</c:v>
                </c:pt>
                <c:pt idx="3820">
                  <c:v>21620.2</c:v>
                </c:pt>
                <c:pt idx="3821">
                  <c:v>21621.599999999999</c:v>
                </c:pt>
                <c:pt idx="3822">
                  <c:v>21622.9</c:v>
                </c:pt>
                <c:pt idx="3823">
                  <c:v>21624.2</c:v>
                </c:pt>
                <c:pt idx="3824">
                  <c:v>21626.2</c:v>
                </c:pt>
                <c:pt idx="3825">
                  <c:v>21627.5</c:v>
                </c:pt>
                <c:pt idx="3826">
                  <c:v>21628.799999999999</c:v>
                </c:pt>
                <c:pt idx="3827">
                  <c:v>21630.1</c:v>
                </c:pt>
                <c:pt idx="3828">
                  <c:v>21631.4</c:v>
                </c:pt>
                <c:pt idx="3829">
                  <c:v>21632</c:v>
                </c:pt>
                <c:pt idx="3830">
                  <c:v>21633.200000000001</c:v>
                </c:pt>
                <c:pt idx="3831">
                  <c:v>21634.400000000001</c:v>
                </c:pt>
                <c:pt idx="3832">
                  <c:v>21636.2</c:v>
                </c:pt>
                <c:pt idx="3833">
                  <c:v>21637.4</c:v>
                </c:pt>
                <c:pt idx="3834">
                  <c:v>21638.6</c:v>
                </c:pt>
                <c:pt idx="3835">
                  <c:v>21639.7</c:v>
                </c:pt>
                <c:pt idx="3836">
                  <c:v>21640.9</c:v>
                </c:pt>
                <c:pt idx="3837">
                  <c:v>21642</c:v>
                </c:pt>
                <c:pt idx="3838">
                  <c:v>21643.1</c:v>
                </c:pt>
                <c:pt idx="3839">
                  <c:v>21643.599999999999</c:v>
                </c:pt>
                <c:pt idx="3840">
                  <c:v>21644.7</c:v>
                </c:pt>
                <c:pt idx="3841">
                  <c:v>21645.7</c:v>
                </c:pt>
                <c:pt idx="3842">
                  <c:v>21647.200000000001</c:v>
                </c:pt>
                <c:pt idx="3843">
                  <c:v>21648.3</c:v>
                </c:pt>
                <c:pt idx="3844">
                  <c:v>21649.8</c:v>
                </c:pt>
                <c:pt idx="3845">
                  <c:v>21650.799999999999</c:v>
                </c:pt>
                <c:pt idx="3846">
                  <c:v>21652.2</c:v>
                </c:pt>
                <c:pt idx="3847">
                  <c:v>21653.200000000001</c:v>
                </c:pt>
                <c:pt idx="3848">
                  <c:v>21653.7</c:v>
                </c:pt>
                <c:pt idx="3849">
                  <c:v>21654.6</c:v>
                </c:pt>
                <c:pt idx="3850">
                  <c:v>21655.599999999999</c:v>
                </c:pt>
                <c:pt idx="3851">
                  <c:v>21657</c:v>
                </c:pt>
                <c:pt idx="3852">
                  <c:v>21657.9</c:v>
                </c:pt>
                <c:pt idx="3853">
                  <c:v>21659.3</c:v>
                </c:pt>
                <c:pt idx="3854">
                  <c:v>21660.2</c:v>
                </c:pt>
                <c:pt idx="3855">
                  <c:v>21660.6</c:v>
                </c:pt>
                <c:pt idx="3856">
                  <c:v>21661.5</c:v>
                </c:pt>
                <c:pt idx="3857">
                  <c:v>21662.400000000001</c:v>
                </c:pt>
                <c:pt idx="3858">
                  <c:v>21663.3</c:v>
                </c:pt>
                <c:pt idx="3859">
                  <c:v>21664.2</c:v>
                </c:pt>
                <c:pt idx="3860">
                  <c:v>21665.1</c:v>
                </c:pt>
                <c:pt idx="3861">
                  <c:v>21666.799999999999</c:v>
                </c:pt>
                <c:pt idx="3862">
                  <c:v>21667.599999999999</c:v>
                </c:pt>
                <c:pt idx="3863">
                  <c:v>21668.5</c:v>
                </c:pt>
                <c:pt idx="3864">
                  <c:v>21669.3</c:v>
                </c:pt>
                <c:pt idx="3865">
                  <c:v>21670.2</c:v>
                </c:pt>
                <c:pt idx="3866">
                  <c:v>21671</c:v>
                </c:pt>
                <c:pt idx="3867">
                  <c:v>21671.8</c:v>
                </c:pt>
                <c:pt idx="3868">
                  <c:v>21672.6</c:v>
                </c:pt>
                <c:pt idx="3869">
                  <c:v>21673.4</c:v>
                </c:pt>
                <c:pt idx="3870">
                  <c:v>21674.6</c:v>
                </c:pt>
                <c:pt idx="3871">
                  <c:v>21675.8</c:v>
                </c:pt>
                <c:pt idx="3872">
                  <c:v>21676.6</c:v>
                </c:pt>
                <c:pt idx="3873">
                  <c:v>21677.4</c:v>
                </c:pt>
                <c:pt idx="3874">
                  <c:v>21678.1</c:v>
                </c:pt>
                <c:pt idx="3875">
                  <c:v>21678.9</c:v>
                </c:pt>
                <c:pt idx="3876">
                  <c:v>21679.599999999999</c:v>
                </c:pt>
                <c:pt idx="3877">
                  <c:v>21680.400000000001</c:v>
                </c:pt>
                <c:pt idx="3878">
                  <c:v>21681.1</c:v>
                </c:pt>
                <c:pt idx="3879">
                  <c:v>21681.9</c:v>
                </c:pt>
                <c:pt idx="3880">
                  <c:v>21683</c:v>
                </c:pt>
                <c:pt idx="3881">
                  <c:v>21683.7</c:v>
                </c:pt>
                <c:pt idx="3882">
                  <c:v>21684.400000000001</c:v>
                </c:pt>
                <c:pt idx="3883">
                  <c:v>21685.5</c:v>
                </c:pt>
                <c:pt idx="3884">
                  <c:v>21686.2</c:v>
                </c:pt>
                <c:pt idx="3885">
                  <c:v>21686.9</c:v>
                </c:pt>
                <c:pt idx="3886">
                  <c:v>21687.599999999999</c:v>
                </c:pt>
                <c:pt idx="3887">
                  <c:v>21688.3</c:v>
                </c:pt>
                <c:pt idx="3888">
                  <c:v>21689</c:v>
                </c:pt>
                <c:pt idx="3889">
                  <c:v>21690</c:v>
                </c:pt>
                <c:pt idx="3890">
                  <c:v>21690.7</c:v>
                </c:pt>
                <c:pt idx="3891">
                  <c:v>21691.3</c:v>
                </c:pt>
                <c:pt idx="3892">
                  <c:v>21692</c:v>
                </c:pt>
                <c:pt idx="3893">
                  <c:v>21692.6</c:v>
                </c:pt>
                <c:pt idx="3894">
                  <c:v>21693.3</c:v>
                </c:pt>
                <c:pt idx="3895">
                  <c:v>21693.599999999999</c:v>
                </c:pt>
                <c:pt idx="3896">
                  <c:v>21694.5</c:v>
                </c:pt>
                <c:pt idx="3897">
                  <c:v>21695.4</c:v>
                </c:pt>
                <c:pt idx="3898">
                  <c:v>21696.3</c:v>
                </c:pt>
                <c:pt idx="3899">
                  <c:v>21696.9</c:v>
                </c:pt>
                <c:pt idx="3900">
                  <c:v>21697.5</c:v>
                </c:pt>
                <c:pt idx="3901">
                  <c:v>21698.1</c:v>
                </c:pt>
                <c:pt idx="3902">
                  <c:v>21698.7</c:v>
                </c:pt>
                <c:pt idx="3903">
                  <c:v>21698.9</c:v>
                </c:pt>
                <c:pt idx="3904">
                  <c:v>21699.7</c:v>
                </c:pt>
                <c:pt idx="3905">
                  <c:v>21700.3</c:v>
                </c:pt>
                <c:pt idx="3906">
                  <c:v>21700.799999999999</c:v>
                </c:pt>
                <c:pt idx="3907">
                  <c:v>21701.3</c:v>
                </c:pt>
                <c:pt idx="3908">
                  <c:v>21702.3</c:v>
                </c:pt>
                <c:pt idx="3909">
                  <c:v>21702.799999999999</c:v>
                </c:pt>
                <c:pt idx="3910">
                  <c:v>21703.1</c:v>
                </c:pt>
                <c:pt idx="3911">
                  <c:v>21703.599999999999</c:v>
                </c:pt>
                <c:pt idx="3912">
                  <c:v>21704</c:v>
                </c:pt>
                <c:pt idx="3913">
                  <c:v>21704.5</c:v>
                </c:pt>
                <c:pt idx="3914">
                  <c:v>21705</c:v>
                </c:pt>
                <c:pt idx="3915">
                  <c:v>21705.5</c:v>
                </c:pt>
                <c:pt idx="3916">
                  <c:v>21706.2</c:v>
                </c:pt>
                <c:pt idx="3917">
                  <c:v>21706.7</c:v>
                </c:pt>
                <c:pt idx="3918">
                  <c:v>21707.1</c:v>
                </c:pt>
                <c:pt idx="3919">
                  <c:v>21707.599999999999</c:v>
                </c:pt>
                <c:pt idx="3920">
                  <c:v>21708.1</c:v>
                </c:pt>
                <c:pt idx="3921">
                  <c:v>21708.5</c:v>
                </c:pt>
                <c:pt idx="3922">
                  <c:v>21709.200000000001</c:v>
                </c:pt>
                <c:pt idx="3923">
                  <c:v>21709.9</c:v>
                </c:pt>
                <c:pt idx="3924">
                  <c:v>21710.400000000001</c:v>
                </c:pt>
                <c:pt idx="3925">
                  <c:v>21711.4</c:v>
                </c:pt>
                <c:pt idx="3926">
                  <c:v>21711.9</c:v>
                </c:pt>
                <c:pt idx="3927">
                  <c:v>21712.400000000001</c:v>
                </c:pt>
                <c:pt idx="3928">
                  <c:v>21712.9</c:v>
                </c:pt>
                <c:pt idx="3929">
                  <c:v>21713.4</c:v>
                </c:pt>
                <c:pt idx="3930">
                  <c:v>21713.9</c:v>
                </c:pt>
                <c:pt idx="3931">
                  <c:v>21714.1</c:v>
                </c:pt>
                <c:pt idx="3932">
                  <c:v>21714.9</c:v>
                </c:pt>
                <c:pt idx="3933">
                  <c:v>21715.5</c:v>
                </c:pt>
                <c:pt idx="3934">
                  <c:v>21716</c:v>
                </c:pt>
                <c:pt idx="3935">
                  <c:v>21716.799999999999</c:v>
                </c:pt>
                <c:pt idx="3936">
                  <c:v>21717.4</c:v>
                </c:pt>
                <c:pt idx="3937">
                  <c:v>21718</c:v>
                </c:pt>
                <c:pt idx="3938">
                  <c:v>21718.5</c:v>
                </c:pt>
                <c:pt idx="3939">
                  <c:v>21718.799999999999</c:v>
                </c:pt>
                <c:pt idx="3940">
                  <c:v>21719.4</c:v>
                </c:pt>
                <c:pt idx="3941">
                  <c:v>21720.400000000001</c:v>
                </c:pt>
                <c:pt idx="3942">
                  <c:v>21721</c:v>
                </c:pt>
                <c:pt idx="3943">
                  <c:v>21722.400000000001</c:v>
                </c:pt>
                <c:pt idx="3944">
                  <c:v>21723</c:v>
                </c:pt>
                <c:pt idx="3945">
                  <c:v>21723.7</c:v>
                </c:pt>
                <c:pt idx="3946">
                  <c:v>21724.9</c:v>
                </c:pt>
                <c:pt idx="3947">
                  <c:v>21725.599999999999</c:v>
                </c:pt>
                <c:pt idx="3948">
                  <c:v>21726</c:v>
                </c:pt>
                <c:pt idx="3949">
                  <c:v>21727.200000000001</c:v>
                </c:pt>
                <c:pt idx="3950">
                  <c:v>21728</c:v>
                </c:pt>
                <c:pt idx="3951">
                  <c:v>21728.9</c:v>
                </c:pt>
                <c:pt idx="3952">
                  <c:v>21730.2</c:v>
                </c:pt>
                <c:pt idx="3953">
                  <c:v>21731.1</c:v>
                </c:pt>
                <c:pt idx="3954">
                  <c:v>21732.1</c:v>
                </c:pt>
                <c:pt idx="3955">
                  <c:v>21733.1</c:v>
                </c:pt>
                <c:pt idx="3956">
                  <c:v>21734.6</c:v>
                </c:pt>
                <c:pt idx="3957">
                  <c:v>21735.599999999999</c:v>
                </c:pt>
                <c:pt idx="3958">
                  <c:v>21736.7</c:v>
                </c:pt>
                <c:pt idx="3959">
                  <c:v>21738.3</c:v>
                </c:pt>
                <c:pt idx="3960">
                  <c:v>21739.9</c:v>
                </c:pt>
                <c:pt idx="3961">
                  <c:v>21741.599999999999</c:v>
                </c:pt>
                <c:pt idx="3962">
                  <c:v>21742.799999999999</c:v>
                </c:pt>
                <c:pt idx="3963">
                  <c:v>21744</c:v>
                </c:pt>
                <c:pt idx="3964">
                  <c:v>21745.200000000001</c:v>
                </c:pt>
                <c:pt idx="3965">
                  <c:v>21745.8</c:v>
                </c:pt>
                <c:pt idx="3966">
                  <c:v>21747</c:v>
                </c:pt>
                <c:pt idx="3967">
                  <c:v>21748.799999999999</c:v>
                </c:pt>
                <c:pt idx="3968">
                  <c:v>21750</c:v>
                </c:pt>
                <c:pt idx="3969">
                  <c:v>21751.3</c:v>
                </c:pt>
                <c:pt idx="3970">
                  <c:v>21753.200000000001</c:v>
                </c:pt>
                <c:pt idx="3971">
                  <c:v>21754.400000000001</c:v>
                </c:pt>
                <c:pt idx="3972">
                  <c:v>21755.7</c:v>
                </c:pt>
                <c:pt idx="3973">
                  <c:v>21756.3</c:v>
                </c:pt>
                <c:pt idx="3974">
                  <c:v>21758.2</c:v>
                </c:pt>
                <c:pt idx="3975">
                  <c:v>21759.5</c:v>
                </c:pt>
                <c:pt idx="3976">
                  <c:v>21761.4</c:v>
                </c:pt>
                <c:pt idx="3977">
                  <c:v>21762.6</c:v>
                </c:pt>
                <c:pt idx="3978">
                  <c:v>21764.5</c:v>
                </c:pt>
                <c:pt idx="3979">
                  <c:v>21765.8</c:v>
                </c:pt>
                <c:pt idx="3980">
                  <c:v>21767</c:v>
                </c:pt>
                <c:pt idx="3981">
                  <c:v>21768.9</c:v>
                </c:pt>
                <c:pt idx="3982">
                  <c:v>21769.5</c:v>
                </c:pt>
                <c:pt idx="3983">
                  <c:v>21770.7</c:v>
                </c:pt>
                <c:pt idx="3984">
                  <c:v>21771.9</c:v>
                </c:pt>
                <c:pt idx="3985">
                  <c:v>21773.1</c:v>
                </c:pt>
                <c:pt idx="3986">
                  <c:v>21773.7</c:v>
                </c:pt>
                <c:pt idx="3987">
                  <c:v>21776.1</c:v>
                </c:pt>
                <c:pt idx="3988">
                  <c:v>21777.200000000001</c:v>
                </c:pt>
                <c:pt idx="3989">
                  <c:v>21778.400000000001</c:v>
                </c:pt>
                <c:pt idx="3990">
                  <c:v>21779.5</c:v>
                </c:pt>
                <c:pt idx="3991">
                  <c:v>21780.6</c:v>
                </c:pt>
                <c:pt idx="3992">
                  <c:v>21781.599999999999</c:v>
                </c:pt>
                <c:pt idx="3993">
                  <c:v>21782.7</c:v>
                </c:pt>
                <c:pt idx="3994">
                  <c:v>21783.7</c:v>
                </c:pt>
                <c:pt idx="3995">
                  <c:v>21784.7</c:v>
                </c:pt>
                <c:pt idx="3996">
                  <c:v>21786.2</c:v>
                </c:pt>
                <c:pt idx="3997">
                  <c:v>21787.1</c:v>
                </c:pt>
                <c:pt idx="3998">
                  <c:v>21789</c:v>
                </c:pt>
                <c:pt idx="3999">
                  <c:v>21789.4</c:v>
                </c:pt>
                <c:pt idx="4000">
                  <c:v>21790.3</c:v>
                </c:pt>
                <c:pt idx="4001">
                  <c:v>21791.200000000001</c:v>
                </c:pt>
                <c:pt idx="4002">
                  <c:v>21792</c:v>
                </c:pt>
                <c:pt idx="4003">
                  <c:v>21792.799999999999</c:v>
                </c:pt>
                <c:pt idx="4004">
                  <c:v>21794</c:v>
                </c:pt>
                <c:pt idx="4005">
                  <c:v>21794.799999999999</c:v>
                </c:pt>
                <c:pt idx="4006">
                  <c:v>21795.599999999999</c:v>
                </c:pt>
                <c:pt idx="4007">
                  <c:v>21797.1</c:v>
                </c:pt>
                <c:pt idx="4008">
                  <c:v>21797.8</c:v>
                </c:pt>
                <c:pt idx="4009">
                  <c:v>21798.1</c:v>
                </c:pt>
                <c:pt idx="4010">
                  <c:v>21798.9</c:v>
                </c:pt>
                <c:pt idx="4011">
                  <c:v>21799.599999999999</c:v>
                </c:pt>
                <c:pt idx="4012">
                  <c:v>21800.3</c:v>
                </c:pt>
                <c:pt idx="4013">
                  <c:v>21801.3</c:v>
                </c:pt>
                <c:pt idx="4014">
                  <c:v>21801.9</c:v>
                </c:pt>
                <c:pt idx="4015">
                  <c:v>21802.9</c:v>
                </c:pt>
                <c:pt idx="4016">
                  <c:v>21803.599999999999</c:v>
                </c:pt>
                <c:pt idx="4017">
                  <c:v>21804.5</c:v>
                </c:pt>
                <c:pt idx="4018">
                  <c:v>21804.9</c:v>
                </c:pt>
                <c:pt idx="4019">
                  <c:v>21805.5</c:v>
                </c:pt>
                <c:pt idx="4020">
                  <c:v>21806.1</c:v>
                </c:pt>
                <c:pt idx="4021">
                  <c:v>21806.799999999999</c:v>
                </c:pt>
                <c:pt idx="4022">
                  <c:v>21807.4</c:v>
                </c:pt>
                <c:pt idx="4023">
                  <c:v>21808.3</c:v>
                </c:pt>
                <c:pt idx="4024">
                  <c:v>21808.9</c:v>
                </c:pt>
                <c:pt idx="4025">
                  <c:v>21809.8</c:v>
                </c:pt>
                <c:pt idx="4026">
                  <c:v>21810.2</c:v>
                </c:pt>
                <c:pt idx="4027">
                  <c:v>21810.799999999999</c:v>
                </c:pt>
                <c:pt idx="4028">
                  <c:v>21811.4</c:v>
                </c:pt>
                <c:pt idx="4029">
                  <c:v>21812</c:v>
                </c:pt>
                <c:pt idx="4030">
                  <c:v>21813.200000000001</c:v>
                </c:pt>
                <c:pt idx="4031">
                  <c:v>21813.8</c:v>
                </c:pt>
                <c:pt idx="4032">
                  <c:v>21814.7</c:v>
                </c:pt>
                <c:pt idx="4033">
                  <c:v>21815.4</c:v>
                </c:pt>
                <c:pt idx="4034">
                  <c:v>21816.3</c:v>
                </c:pt>
                <c:pt idx="4035">
                  <c:v>21816.9</c:v>
                </c:pt>
                <c:pt idx="4036">
                  <c:v>21817.5</c:v>
                </c:pt>
                <c:pt idx="4037">
                  <c:v>21818.2</c:v>
                </c:pt>
                <c:pt idx="4038">
                  <c:v>21818.799999999999</c:v>
                </c:pt>
                <c:pt idx="4039">
                  <c:v>21819.5</c:v>
                </c:pt>
                <c:pt idx="4040">
                  <c:v>21820.5</c:v>
                </c:pt>
                <c:pt idx="4041">
                  <c:v>21821.1</c:v>
                </c:pt>
                <c:pt idx="4042">
                  <c:v>21822.1</c:v>
                </c:pt>
                <c:pt idx="4043">
                  <c:v>21822.799999999999</c:v>
                </c:pt>
                <c:pt idx="4044">
                  <c:v>21823.5</c:v>
                </c:pt>
                <c:pt idx="4045">
                  <c:v>21824.2</c:v>
                </c:pt>
                <c:pt idx="4046">
                  <c:v>21824.9</c:v>
                </c:pt>
                <c:pt idx="4047">
                  <c:v>21825.599999999999</c:v>
                </c:pt>
                <c:pt idx="4048">
                  <c:v>21826.400000000001</c:v>
                </c:pt>
                <c:pt idx="4049">
                  <c:v>21827.5</c:v>
                </c:pt>
                <c:pt idx="4050">
                  <c:v>21828.3</c:v>
                </c:pt>
                <c:pt idx="4051">
                  <c:v>21829.1</c:v>
                </c:pt>
                <c:pt idx="4052">
                  <c:v>21829.8</c:v>
                </c:pt>
                <c:pt idx="4053">
                  <c:v>21831</c:v>
                </c:pt>
                <c:pt idx="4054">
                  <c:v>21831.8</c:v>
                </c:pt>
                <c:pt idx="4055">
                  <c:v>21832.7</c:v>
                </c:pt>
                <c:pt idx="4056">
                  <c:v>21833.1</c:v>
                </c:pt>
                <c:pt idx="4057">
                  <c:v>21834.3</c:v>
                </c:pt>
                <c:pt idx="4058">
                  <c:v>21835.200000000001</c:v>
                </c:pt>
                <c:pt idx="4059">
                  <c:v>21835.599999999999</c:v>
                </c:pt>
                <c:pt idx="4060">
                  <c:v>21836.9</c:v>
                </c:pt>
                <c:pt idx="4061">
                  <c:v>21838.2</c:v>
                </c:pt>
                <c:pt idx="4062">
                  <c:v>21839.1</c:v>
                </c:pt>
                <c:pt idx="4063">
                  <c:v>21840</c:v>
                </c:pt>
                <c:pt idx="4064">
                  <c:v>21840.5</c:v>
                </c:pt>
                <c:pt idx="4065">
                  <c:v>21841.8</c:v>
                </c:pt>
                <c:pt idx="4066">
                  <c:v>21842.7</c:v>
                </c:pt>
                <c:pt idx="4067">
                  <c:v>21843.7</c:v>
                </c:pt>
                <c:pt idx="4068">
                  <c:v>21845.1</c:v>
                </c:pt>
                <c:pt idx="4069">
                  <c:v>21846</c:v>
                </c:pt>
                <c:pt idx="4070">
                  <c:v>21846.9</c:v>
                </c:pt>
                <c:pt idx="4071">
                  <c:v>21848.400000000001</c:v>
                </c:pt>
                <c:pt idx="4072">
                  <c:v>21848.9</c:v>
                </c:pt>
                <c:pt idx="4073">
                  <c:v>21849.8</c:v>
                </c:pt>
                <c:pt idx="4074">
                  <c:v>21850.799999999999</c:v>
                </c:pt>
                <c:pt idx="4075">
                  <c:v>21851.8</c:v>
                </c:pt>
                <c:pt idx="4076">
                  <c:v>21853.200000000001</c:v>
                </c:pt>
                <c:pt idx="4077">
                  <c:v>21854.7</c:v>
                </c:pt>
                <c:pt idx="4078">
                  <c:v>21855.7</c:v>
                </c:pt>
                <c:pt idx="4079">
                  <c:v>21857.200000000001</c:v>
                </c:pt>
                <c:pt idx="4080">
                  <c:v>21858.2</c:v>
                </c:pt>
                <c:pt idx="4081">
                  <c:v>21859.200000000001</c:v>
                </c:pt>
                <c:pt idx="4082">
                  <c:v>21860.2</c:v>
                </c:pt>
                <c:pt idx="4083">
                  <c:v>21861.200000000001</c:v>
                </c:pt>
                <c:pt idx="4084">
                  <c:v>21863.3</c:v>
                </c:pt>
                <c:pt idx="4085">
                  <c:v>21864.799999999999</c:v>
                </c:pt>
                <c:pt idx="4086">
                  <c:v>21865.8</c:v>
                </c:pt>
                <c:pt idx="4087">
                  <c:v>21866.9</c:v>
                </c:pt>
                <c:pt idx="4088">
                  <c:v>21867.9</c:v>
                </c:pt>
                <c:pt idx="4089">
                  <c:v>21868.9</c:v>
                </c:pt>
                <c:pt idx="4090">
                  <c:v>21870</c:v>
                </c:pt>
                <c:pt idx="4091">
                  <c:v>21871</c:v>
                </c:pt>
                <c:pt idx="4092">
                  <c:v>21872.1</c:v>
                </c:pt>
                <c:pt idx="4093">
                  <c:v>21873.599999999999</c:v>
                </c:pt>
                <c:pt idx="4094">
                  <c:v>21874.7</c:v>
                </c:pt>
                <c:pt idx="4095">
                  <c:v>21876.2</c:v>
                </c:pt>
                <c:pt idx="4096">
                  <c:v>21877.3</c:v>
                </c:pt>
                <c:pt idx="4097">
                  <c:v>21877.8</c:v>
                </c:pt>
                <c:pt idx="4098">
                  <c:v>21878.9</c:v>
                </c:pt>
                <c:pt idx="4099">
                  <c:v>21879.9</c:v>
                </c:pt>
                <c:pt idx="4100">
                  <c:v>21881</c:v>
                </c:pt>
                <c:pt idx="4101">
                  <c:v>21882</c:v>
                </c:pt>
                <c:pt idx="4102">
                  <c:v>21883.1</c:v>
                </c:pt>
                <c:pt idx="4103">
                  <c:v>21884.6</c:v>
                </c:pt>
                <c:pt idx="4104">
                  <c:v>21885.7</c:v>
                </c:pt>
                <c:pt idx="4105">
                  <c:v>21886.7</c:v>
                </c:pt>
                <c:pt idx="4106">
                  <c:v>21887.8</c:v>
                </c:pt>
                <c:pt idx="4107">
                  <c:v>21889.4</c:v>
                </c:pt>
                <c:pt idx="4108">
                  <c:v>21890.400000000001</c:v>
                </c:pt>
                <c:pt idx="4109">
                  <c:v>21891.5</c:v>
                </c:pt>
                <c:pt idx="4110">
                  <c:v>21892.5</c:v>
                </c:pt>
                <c:pt idx="4111">
                  <c:v>21893.599999999999</c:v>
                </c:pt>
                <c:pt idx="4112">
                  <c:v>21894.7</c:v>
                </c:pt>
                <c:pt idx="4113">
                  <c:v>21896.3</c:v>
                </c:pt>
                <c:pt idx="4114">
                  <c:v>21897.3</c:v>
                </c:pt>
                <c:pt idx="4115">
                  <c:v>21898.400000000001</c:v>
                </c:pt>
                <c:pt idx="4116">
                  <c:v>21899.5</c:v>
                </c:pt>
                <c:pt idx="4117">
                  <c:v>21900.5</c:v>
                </c:pt>
                <c:pt idx="4118">
                  <c:v>21901.599999999999</c:v>
                </c:pt>
                <c:pt idx="4119">
                  <c:v>21902.7</c:v>
                </c:pt>
                <c:pt idx="4120">
                  <c:v>21903.8</c:v>
                </c:pt>
                <c:pt idx="4121">
                  <c:v>21905.9</c:v>
                </c:pt>
                <c:pt idx="4122">
                  <c:v>21907</c:v>
                </c:pt>
                <c:pt idx="4123">
                  <c:v>21908.1</c:v>
                </c:pt>
                <c:pt idx="4124">
                  <c:v>21909.200000000001</c:v>
                </c:pt>
                <c:pt idx="4125">
                  <c:v>21910.3</c:v>
                </c:pt>
                <c:pt idx="4126">
                  <c:v>21912</c:v>
                </c:pt>
                <c:pt idx="4127">
                  <c:v>21913.1</c:v>
                </c:pt>
                <c:pt idx="4128">
                  <c:v>21914.2</c:v>
                </c:pt>
                <c:pt idx="4129">
                  <c:v>21915.3</c:v>
                </c:pt>
                <c:pt idx="4130">
                  <c:v>21917</c:v>
                </c:pt>
                <c:pt idx="4131">
                  <c:v>21918.1</c:v>
                </c:pt>
                <c:pt idx="4132">
                  <c:v>21919.8</c:v>
                </c:pt>
                <c:pt idx="4133">
                  <c:v>21920.400000000001</c:v>
                </c:pt>
                <c:pt idx="4134">
                  <c:v>21921.5</c:v>
                </c:pt>
                <c:pt idx="4135">
                  <c:v>21923.200000000001</c:v>
                </c:pt>
                <c:pt idx="4136">
                  <c:v>21924.400000000001</c:v>
                </c:pt>
                <c:pt idx="4137">
                  <c:v>21926.1</c:v>
                </c:pt>
                <c:pt idx="4138">
                  <c:v>21927.200000000001</c:v>
                </c:pt>
                <c:pt idx="4139">
                  <c:v>21928.400000000001</c:v>
                </c:pt>
                <c:pt idx="4140">
                  <c:v>21930.2</c:v>
                </c:pt>
                <c:pt idx="4141">
                  <c:v>21931.3</c:v>
                </c:pt>
                <c:pt idx="4142">
                  <c:v>21932.5</c:v>
                </c:pt>
                <c:pt idx="4143">
                  <c:v>21933.7</c:v>
                </c:pt>
                <c:pt idx="4144">
                  <c:v>21934.9</c:v>
                </c:pt>
                <c:pt idx="4145">
                  <c:v>21936.1</c:v>
                </c:pt>
                <c:pt idx="4146">
                  <c:v>21937.200000000001</c:v>
                </c:pt>
                <c:pt idx="4147">
                  <c:v>21939</c:v>
                </c:pt>
                <c:pt idx="4148">
                  <c:v>21940.3</c:v>
                </c:pt>
                <c:pt idx="4149">
                  <c:v>21942.1</c:v>
                </c:pt>
                <c:pt idx="4150">
                  <c:v>21943.3</c:v>
                </c:pt>
                <c:pt idx="4151">
                  <c:v>21944.5</c:v>
                </c:pt>
                <c:pt idx="4152">
                  <c:v>21946.400000000001</c:v>
                </c:pt>
                <c:pt idx="4153">
                  <c:v>21947</c:v>
                </c:pt>
                <c:pt idx="4154">
                  <c:v>21948.9</c:v>
                </c:pt>
                <c:pt idx="4155">
                  <c:v>21950.1</c:v>
                </c:pt>
                <c:pt idx="4156">
                  <c:v>21952</c:v>
                </c:pt>
                <c:pt idx="4157">
                  <c:v>21953.3</c:v>
                </c:pt>
                <c:pt idx="4158">
                  <c:v>21954.6</c:v>
                </c:pt>
                <c:pt idx="4159">
                  <c:v>21955.8</c:v>
                </c:pt>
                <c:pt idx="4160">
                  <c:v>21957.8</c:v>
                </c:pt>
                <c:pt idx="4161">
                  <c:v>21959.1</c:v>
                </c:pt>
                <c:pt idx="4162">
                  <c:v>21960.400000000001</c:v>
                </c:pt>
                <c:pt idx="4163">
                  <c:v>21962.400000000001</c:v>
                </c:pt>
                <c:pt idx="4164">
                  <c:v>21964.400000000001</c:v>
                </c:pt>
                <c:pt idx="4165">
                  <c:v>21965.7</c:v>
                </c:pt>
                <c:pt idx="4166">
                  <c:v>21967.7</c:v>
                </c:pt>
                <c:pt idx="4167">
                  <c:v>21969.1</c:v>
                </c:pt>
                <c:pt idx="4168">
                  <c:v>21970.400000000001</c:v>
                </c:pt>
                <c:pt idx="4169">
                  <c:v>21971.1</c:v>
                </c:pt>
                <c:pt idx="4170">
                  <c:v>21972.5</c:v>
                </c:pt>
                <c:pt idx="4171">
                  <c:v>21973.9</c:v>
                </c:pt>
                <c:pt idx="4172">
                  <c:v>21975.3</c:v>
                </c:pt>
                <c:pt idx="4173">
                  <c:v>21977.4</c:v>
                </c:pt>
                <c:pt idx="4174">
                  <c:v>21978.799999999999</c:v>
                </c:pt>
                <c:pt idx="4175">
                  <c:v>21980.9</c:v>
                </c:pt>
                <c:pt idx="4176">
                  <c:v>21982.3</c:v>
                </c:pt>
                <c:pt idx="4177">
                  <c:v>21984.400000000001</c:v>
                </c:pt>
                <c:pt idx="4178">
                  <c:v>21985.1</c:v>
                </c:pt>
                <c:pt idx="4179">
                  <c:v>21986.6</c:v>
                </c:pt>
                <c:pt idx="4180">
                  <c:v>21988</c:v>
                </c:pt>
                <c:pt idx="4181">
                  <c:v>21989.4</c:v>
                </c:pt>
                <c:pt idx="4182">
                  <c:v>21990.9</c:v>
                </c:pt>
                <c:pt idx="4183">
                  <c:v>21993</c:v>
                </c:pt>
                <c:pt idx="4184">
                  <c:v>21994.5</c:v>
                </c:pt>
                <c:pt idx="4185">
                  <c:v>21995.9</c:v>
                </c:pt>
                <c:pt idx="4186">
                  <c:v>21997.4</c:v>
                </c:pt>
                <c:pt idx="4187">
                  <c:v>21998.9</c:v>
                </c:pt>
                <c:pt idx="4188">
                  <c:v>22000.3</c:v>
                </c:pt>
                <c:pt idx="4189">
                  <c:v>22001.8</c:v>
                </c:pt>
                <c:pt idx="4190">
                  <c:v>22003.3</c:v>
                </c:pt>
                <c:pt idx="4191">
                  <c:v>22004.7</c:v>
                </c:pt>
                <c:pt idx="4192">
                  <c:v>22006.9</c:v>
                </c:pt>
                <c:pt idx="4193">
                  <c:v>22008.400000000001</c:v>
                </c:pt>
                <c:pt idx="4194">
                  <c:v>22010.6</c:v>
                </c:pt>
                <c:pt idx="4195">
                  <c:v>22012.1</c:v>
                </c:pt>
                <c:pt idx="4196">
                  <c:v>22013.599999999999</c:v>
                </c:pt>
                <c:pt idx="4197">
                  <c:v>22015.1</c:v>
                </c:pt>
                <c:pt idx="4198">
                  <c:v>22017.3</c:v>
                </c:pt>
                <c:pt idx="4199">
                  <c:v>22018.799999999999</c:v>
                </c:pt>
                <c:pt idx="4200">
                  <c:v>22020.3</c:v>
                </c:pt>
                <c:pt idx="4201">
                  <c:v>22022.5</c:v>
                </c:pt>
                <c:pt idx="4202">
                  <c:v>22024</c:v>
                </c:pt>
                <c:pt idx="4203">
                  <c:v>22025.5</c:v>
                </c:pt>
                <c:pt idx="4204">
                  <c:v>22027.7</c:v>
                </c:pt>
                <c:pt idx="4205">
                  <c:v>22028.5</c:v>
                </c:pt>
                <c:pt idx="4206">
                  <c:v>22030.7</c:v>
                </c:pt>
                <c:pt idx="4207">
                  <c:v>22032.2</c:v>
                </c:pt>
                <c:pt idx="4208">
                  <c:v>22034.400000000001</c:v>
                </c:pt>
                <c:pt idx="4209">
                  <c:v>22035.9</c:v>
                </c:pt>
                <c:pt idx="4210">
                  <c:v>22038.1</c:v>
                </c:pt>
                <c:pt idx="4211">
                  <c:v>22039.599999999999</c:v>
                </c:pt>
                <c:pt idx="4212">
                  <c:v>22041.1</c:v>
                </c:pt>
                <c:pt idx="4213">
                  <c:v>22042.5</c:v>
                </c:pt>
                <c:pt idx="4214">
                  <c:v>22043.3</c:v>
                </c:pt>
                <c:pt idx="4215">
                  <c:v>22045.5</c:v>
                </c:pt>
                <c:pt idx="4216">
                  <c:v>22047</c:v>
                </c:pt>
                <c:pt idx="4217">
                  <c:v>22049.200000000001</c:v>
                </c:pt>
                <c:pt idx="4218">
                  <c:v>22050.6</c:v>
                </c:pt>
                <c:pt idx="4219">
                  <c:v>22052.1</c:v>
                </c:pt>
                <c:pt idx="4220">
                  <c:v>22054.3</c:v>
                </c:pt>
                <c:pt idx="4221">
                  <c:v>22055.8</c:v>
                </c:pt>
                <c:pt idx="4222">
                  <c:v>22057.200000000001</c:v>
                </c:pt>
                <c:pt idx="4223">
                  <c:v>22058.7</c:v>
                </c:pt>
                <c:pt idx="4224">
                  <c:v>22060.9</c:v>
                </c:pt>
                <c:pt idx="4225">
                  <c:v>22062.400000000001</c:v>
                </c:pt>
                <c:pt idx="4226">
                  <c:v>22063.9</c:v>
                </c:pt>
                <c:pt idx="4227">
                  <c:v>22065.3</c:v>
                </c:pt>
                <c:pt idx="4228">
                  <c:v>22067.599999999999</c:v>
                </c:pt>
                <c:pt idx="4229">
                  <c:v>22069</c:v>
                </c:pt>
                <c:pt idx="4230">
                  <c:v>22070.5</c:v>
                </c:pt>
                <c:pt idx="4231">
                  <c:v>22072</c:v>
                </c:pt>
                <c:pt idx="4232">
                  <c:v>22072.799999999999</c:v>
                </c:pt>
                <c:pt idx="4233">
                  <c:v>22074.3</c:v>
                </c:pt>
                <c:pt idx="4234">
                  <c:v>22075.8</c:v>
                </c:pt>
                <c:pt idx="4235">
                  <c:v>22078</c:v>
                </c:pt>
                <c:pt idx="4236">
                  <c:v>22080.3</c:v>
                </c:pt>
                <c:pt idx="4237">
                  <c:v>22081.8</c:v>
                </c:pt>
                <c:pt idx="4238">
                  <c:v>22084.1</c:v>
                </c:pt>
                <c:pt idx="4239">
                  <c:v>22085.7</c:v>
                </c:pt>
                <c:pt idx="4240">
                  <c:v>22087.200000000001</c:v>
                </c:pt>
                <c:pt idx="4241">
                  <c:v>22088</c:v>
                </c:pt>
                <c:pt idx="4242">
                  <c:v>22089.5</c:v>
                </c:pt>
                <c:pt idx="4243">
                  <c:v>22091.1</c:v>
                </c:pt>
                <c:pt idx="4244">
                  <c:v>22092.6</c:v>
                </c:pt>
                <c:pt idx="4245">
                  <c:v>22095</c:v>
                </c:pt>
                <c:pt idx="4246">
                  <c:v>22096.6</c:v>
                </c:pt>
                <c:pt idx="4247">
                  <c:v>22099</c:v>
                </c:pt>
                <c:pt idx="4248">
                  <c:v>22100.6</c:v>
                </c:pt>
                <c:pt idx="4249">
                  <c:v>22101.4</c:v>
                </c:pt>
                <c:pt idx="4250">
                  <c:v>22103</c:v>
                </c:pt>
                <c:pt idx="4251">
                  <c:v>22105.4</c:v>
                </c:pt>
                <c:pt idx="4252">
                  <c:v>22107.1</c:v>
                </c:pt>
                <c:pt idx="4253">
                  <c:v>22108.7</c:v>
                </c:pt>
                <c:pt idx="4254">
                  <c:v>22110.400000000001</c:v>
                </c:pt>
                <c:pt idx="4255">
                  <c:v>22113.7</c:v>
                </c:pt>
                <c:pt idx="4256">
                  <c:v>22115.4</c:v>
                </c:pt>
                <c:pt idx="4257">
                  <c:v>22118</c:v>
                </c:pt>
                <c:pt idx="4258">
                  <c:v>22119.7</c:v>
                </c:pt>
                <c:pt idx="4259">
                  <c:v>22120.6</c:v>
                </c:pt>
                <c:pt idx="4260">
                  <c:v>22122.3</c:v>
                </c:pt>
                <c:pt idx="4261">
                  <c:v>22124.9</c:v>
                </c:pt>
                <c:pt idx="4262">
                  <c:v>22126.7</c:v>
                </c:pt>
                <c:pt idx="4263">
                  <c:v>22128.5</c:v>
                </c:pt>
                <c:pt idx="4264">
                  <c:v>22131.200000000001</c:v>
                </c:pt>
                <c:pt idx="4265">
                  <c:v>22134</c:v>
                </c:pt>
                <c:pt idx="4266">
                  <c:v>22135.8</c:v>
                </c:pt>
                <c:pt idx="4267">
                  <c:v>22137.7</c:v>
                </c:pt>
                <c:pt idx="4268">
                  <c:v>22139.599999999999</c:v>
                </c:pt>
                <c:pt idx="4269">
                  <c:v>22141.4</c:v>
                </c:pt>
                <c:pt idx="4270">
                  <c:v>22144.3</c:v>
                </c:pt>
                <c:pt idx="4271">
                  <c:v>22146.2</c:v>
                </c:pt>
                <c:pt idx="4272">
                  <c:v>22149.200000000001</c:v>
                </c:pt>
                <c:pt idx="4273">
                  <c:v>22151.1</c:v>
                </c:pt>
                <c:pt idx="4274">
                  <c:v>22153.1</c:v>
                </c:pt>
                <c:pt idx="4275">
                  <c:v>22155.1</c:v>
                </c:pt>
                <c:pt idx="4276">
                  <c:v>22157.1</c:v>
                </c:pt>
                <c:pt idx="4277">
                  <c:v>22159.1</c:v>
                </c:pt>
                <c:pt idx="4278">
                  <c:v>22161.1</c:v>
                </c:pt>
                <c:pt idx="4279">
                  <c:v>22164.2</c:v>
                </c:pt>
                <c:pt idx="4280">
                  <c:v>22167.3</c:v>
                </c:pt>
                <c:pt idx="4281">
                  <c:v>22169.4</c:v>
                </c:pt>
                <c:pt idx="4282">
                  <c:v>22172.5</c:v>
                </c:pt>
                <c:pt idx="4283">
                  <c:v>22174.6</c:v>
                </c:pt>
                <c:pt idx="4284">
                  <c:v>22176.6</c:v>
                </c:pt>
                <c:pt idx="4285">
                  <c:v>22178.7</c:v>
                </c:pt>
                <c:pt idx="4286">
                  <c:v>22181.9</c:v>
                </c:pt>
                <c:pt idx="4287">
                  <c:v>22184</c:v>
                </c:pt>
                <c:pt idx="4288">
                  <c:v>22187.200000000001</c:v>
                </c:pt>
                <c:pt idx="4289">
                  <c:v>22190.3</c:v>
                </c:pt>
                <c:pt idx="4290">
                  <c:v>22193.5</c:v>
                </c:pt>
                <c:pt idx="4291">
                  <c:v>22195.599999999999</c:v>
                </c:pt>
                <c:pt idx="4292">
                  <c:v>22197.8</c:v>
                </c:pt>
                <c:pt idx="4293">
                  <c:v>22199.9</c:v>
                </c:pt>
                <c:pt idx="4294">
                  <c:v>22203.1</c:v>
                </c:pt>
                <c:pt idx="4295">
                  <c:v>22208.400000000001</c:v>
                </c:pt>
                <c:pt idx="4296">
                  <c:v>22212.6</c:v>
                </c:pt>
                <c:pt idx="4297">
                  <c:v>22214.799999999999</c:v>
                </c:pt>
                <c:pt idx="4298">
                  <c:v>22219</c:v>
                </c:pt>
                <c:pt idx="4299">
                  <c:v>22222.1</c:v>
                </c:pt>
                <c:pt idx="4300">
                  <c:v>22226.3</c:v>
                </c:pt>
                <c:pt idx="4301">
                  <c:v>22230.5</c:v>
                </c:pt>
                <c:pt idx="4302">
                  <c:v>22233.599999999999</c:v>
                </c:pt>
                <c:pt idx="4303">
                  <c:v>22237.8</c:v>
                </c:pt>
                <c:pt idx="4304">
                  <c:v>22240.9</c:v>
                </c:pt>
                <c:pt idx="4305">
                  <c:v>22244</c:v>
                </c:pt>
                <c:pt idx="4306">
                  <c:v>22248.1</c:v>
                </c:pt>
                <c:pt idx="4307">
                  <c:v>22252.2</c:v>
                </c:pt>
                <c:pt idx="4308">
                  <c:v>22256.3</c:v>
                </c:pt>
                <c:pt idx="4309">
                  <c:v>22259.4</c:v>
                </c:pt>
                <c:pt idx="4310">
                  <c:v>22262.5</c:v>
                </c:pt>
                <c:pt idx="4311">
                  <c:v>22265.599999999999</c:v>
                </c:pt>
                <c:pt idx="4312">
                  <c:v>22269.599999999999</c:v>
                </c:pt>
                <c:pt idx="4313">
                  <c:v>22274.799999999999</c:v>
                </c:pt>
                <c:pt idx="4314">
                  <c:v>22277.8</c:v>
                </c:pt>
                <c:pt idx="4315">
                  <c:v>22280.9</c:v>
                </c:pt>
                <c:pt idx="4316">
                  <c:v>22284</c:v>
                </c:pt>
                <c:pt idx="4317">
                  <c:v>22288.1</c:v>
                </c:pt>
                <c:pt idx="4318">
                  <c:v>22291.1</c:v>
                </c:pt>
                <c:pt idx="4319">
                  <c:v>22296.2</c:v>
                </c:pt>
                <c:pt idx="4320">
                  <c:v>22299.3</c:v>
                </c:pt>
                <c:pt idx="4321">
                  <c:v>22303.4</c:v>
                </c:pt>
                <c:pt idx="4322">
                  <c:v>22306.400000000001</c:v>
                </c:pt>
                <c:pt idx="4323">
                  <c:v>22310.5</c:v>
                </c:pt>
                <c:pt idx="4324">
                  <c:v>22315.599999999999</c:v>
                </c:pt>
                <c:pt idx="4325">
                  <c:v>22319.599999999999</c:v>
                </c:pt>
                <c:pt idx="4326">
                  <c:v>22323.7</c:v>
                </c:pt>
                <c:pt idx="4327">
                  <c:v>22325.7</c:v>
                </c:pt>
                <c:pt idx="4328">
                  <c:v>22329.7</c:v>
                </c:pt>
                <c:pt idx="4329">
                  <c:v>22334.799999999999</c:v>
                </c:pt>
                <c:pt idx="4330">
                  <c:v>22338.799999999999</c:v>
                </c:pt>
                <c:pt idx="4331">
                  <c:v>22341.8</c:v>
                </c:pt>
                <c:pt idx="4332">
                  <c:v>22345.8</c:v>
                </c:pt>
                <c:pt idx="4333">
                  <c:v>22349.7</c:v>
                </c:pt>
                <c:pt idx="4334">
                  <c:v>22355.7</c:v>
                </c:pt>
                <c:pt idx="4335">
                  <c:v>22358.6</c:v>
                </c:pt>
                <c:pt idx="4336">
                  <c:v>22361.599999999999</c:v>
                </c:pt>
                <c:pt idx="4337">
                  <c:v>22365.5</c:v>
                </c:pt>
                <c:pt idx="4338">
                  <c:v>22369.4</c:v>
                </c:pt>
                <c:pt idx="4339">
                  <c:v>22372.3</c:v>
                </c:pt>
                <c:pt idx="4340">
                  <c:v>22376.2</c:v>
                </c:pt>
                <c:pt idx="4341">
                  <c:v>22380.1</c:v>
                </c:pt>
                <c:pt idx="4342">
                  <c:v>22382.9</c:v>
                </c:pt>
                <c:pt idx="4343">
                  <c:v>22386.799999999999</c:v>
                </c:pt>
                <c:pt idx="4344">
                  <c:v>22391.5</c:v>
                </c:pt>
                <c:pt idx="4345">
                  <c:v>22395.3</c:v>
                </c:pt>
                <c:pt idx="4346">
                  <c:v>22399.1</c:v>
                </c:pt>
                <c:pt idx="4347">
                  <c:v>22402</c:v>
                </c:pt>
                <c:pt idx="4348">
                  <c:v>22404.799999999999</c:v>
                </c:pt>
                <c:pt idx="4349">
                  <c:v>22408.6</c:v>
                </c:pt>
                <c:pt idx="4350">
                  <c:v>22413.3</c:v>
                </c:pt>
                <c:pt idx="4351">
                  <c:v>22416.1</c:v>
                </c:pt>
                <c:pt idx="4352">
                  <c:v>22419.9</c:v>
                </c:pt>
                <c:pt idx="4353">
                  <c:v>22421.8</c:v>
                </c:pt>
                <c:pt idx="4354">
                  <c:v>22427.5</c:v>
                </c:pt>
                <c:pt idx="4355">
                  <c:v>22431.200000000001</c:v>
                </c:pt>
                <c:pt idx="4356">
                  <c:v>22435</c:v>
                </c:pt>
                <c:pt idx="4357">
                  <c:v>22438.799999999999</c:v>
                </c:pt>
                <c:pt idx="4358">
                  <c:v>22442.6</c:v>
                </c:pt>
                <c:pt idx="4359">
                  <c:v>22446.400000000001</c:v>
                </c:pt>
                <c:pt idx="4360">
                  <c:v>22449.200000000001</c:v>
                </c:pt>
                <c:pt idx="4361">
                  <c:v>22453</c:v>
                </c:pt>
                <c:pt idx="4362">
                  <c:v>22456.9</c:v>
                </c:pt>
                <c:pt idx="4363">
                  <c:v>22459.8</c:v>
                </c:pt>
                <c:pt idx="4364">
                  <c:v>22464.6</c:v>
                </c:pt>
                <c:pt idx="4365">
                  <c:v>22468.5</c:v>
                </c:pt>
                <c:pt idx="4366">
                  <c:v>22472.3</c:v>
                </c:pt>
                <c:pt idx="4367">
                  <c:v>22475.3</c:v>
                </c:pt>
                <c:pt idx="4368">
                  <c:v>22479.200000000001</c:v>
                </c:pt>
                <c:pt idx="4369">
                  <c:v>22482.1</c:v>
                </c:pt>
                <c:pt idx="4370">
                  <c:v>22486.1</c:v>
                </c:pt>
                <c:pt idx="4371">
                  <c:v>22490</c:v>
                </c:pt>
                <c:pt idx="4372">
                  <c:v>22494</c:v>
                </c:pt>
                <c:pt idx="4373">
                  <c:v>22496</c:v>
                </c:pt>
                <c:pt idx="4374">
                  <c:v>22500</c:v>
                </c:pt>
                <c:pt idx="4375">
                  <c:v>22504</c:v>
                </c:pt>
                <c:pt idx="4376">
                  <c:v>22510</c:v>
                </c:pt>
                <c:pt idx="4377">
                  <c:v>22512</c:v>
                </c:pt>
                <c:pt idx="4378">
                  <c:v>22516</c:v>
                </c:pt>
                <c:pt idx="4379">
                  <c:v>22520.1</c:v>
                </c:pt>
                <c:pt idx="4380">
                  <c:v>22524.1</c:v>
                </c:pt>
                <c:pt idx="4381">
                  <c:v>22528.2</c:v>
                </c:pt>
                <c:pt idx="4382">
                  <c:v>22531.200000000001</c:v>
                </c:pt>
                <c:pt idx="4383">
                  <c:v>22535.200000000001</c:v>
                </c:pt>
                <c:pt idx="4384">
                  <c:v>22538.3</c:v>
                </c:pt>
                <c:pt idx="4385">
                  <c:v>22544.3</c:v>
                </c:pt>
                <c:pt idx="4386">
                  <c:v>22549.4</c:v>
                </c:pt>
                <c:pt idx="4387">
                  <c:v>22554.400000000001</c:v>
                </c:pt>
                <c:pt idx="4388">
                  <c:v>22556.400000000001</c:v>
                </c:pt>
                <c:pt idx="4389">
                  <c:v>22560.400000000001</c:v>
                </c:pt>
                <c:pt idx="4390">
                  <c:v>22564.400000000001</c:v>
                </c:pt>
                <c:pt idx="4391">
                  <c:v>22568.400000000001</c:v>
                </c:pt>
                <c:pt idx="4392">
                  <c:v>22571.4</c:v>
                </c:pt>
                <c:pt idx="4393">
                  <c:v>22575.4</c:v>
                </c:pt>
                <c:pt idx="4394">
                  <c:v>22578.400000000001</c:v>
                </c:pt>
                <c:pt idx="4395">
                  <c:v>22582.3</c:v>
                </c:pt>
                <c:pt idx="4396">
                  <c:v>22587.200000000001</c:v>
                </c:pt>
                <c:pt idx="4397">
                  <c:v>22591.200000000001</c:v>
                </c:pt>
                <c:pt idx="4398">
                  <c:v>22594.1</c:v>
                </c:pt>
                <c:pt idx="4399">
                  <c:v>22597</c:v>
                </c:pt>
                <c:pt idx="4400">
                  <c:v>22600.9</c:v>
                </c:pt>
                <c:pt idx="4401">
                  <c:v>22604.799999999999</c:v>
                </c:pt>
                <c:pt idx="4402">
                  <c:v>22607.7</c:v>
                </c:pt>
                <c:pt idx="4403">
                  <c:v>22611.599999999999</c:v>
                </c:pt>
                <c:pt idx="4404">
                  <c:v>22614.5</c:v>
                </c:pt>
                <c:pt idx="4405">
                  <c:v>22618.400000000001</c:v>
                </c:pt>
                <c:pt idx="4406">
                  <c:v>22622.2</c:v>
                </c:pt>
                <c:pt idx="4407">
                  <c:v>22627.1</c:v>
                </c:pt>
                <c:pt idx="4408">
                  <c:v>22629.9</c:v>
                </c:pt>
                <c:pt idx="4409">
                  <c:v>22633.8</c:v>
                </c:pt>
                <c:pt idx="4410">
                  <c:v>22637.599999999999</c:v>
                </c:pt>
                <c:pt idx="4411">
                  <c:v>22641.4</c:v>
                </c:pt>
                <c:pt idx="4412">
                  <c:v>22644.3</c:v>
                </c:pt>
                <c:pt idx="4413">
                  <c:v>22648.1</c:v>
                </c:pt>
                <c:pt idx="4414">
                  <c:v>22651</c:v>
                </c:pt>
                <c:pt idx="4415">
                  <c:v>22653.8</c:v>
                </c:pt>
                <c:pt idx="4416">
                  <c:v>22657.599999999999</c:v>
                </c:pt>
                <c:pt idx="4417">
                  <c:v>22661.4</c:v>
                </c:pt>
                <c:pt idx="4418">
                  <c:v>22665.1</c:v>
                </c:pt>
                <c:pt idx="4419">
                  <c:v>22668.9</c:v>
                </c:pt>
                <c:pt idx="4420">
                  <c:v>22671.7</c:v>
                </c:pt>
                <c:pt idx="4421">
                  <c:v>22674.5</c:v>
                </c:pt>
                <c:pt idx="4422">
                  <c:v>22678.3</c:v>
                </c:pt>
                <c:pt idx="4423">
                  <c:v>22682</c:v>
                </c:pt>
                <c:pt idx="4424">
                  <c:v>22684.799999999999</c:v>
                </c:pt>
                <c:pt idx="4425">
                  <c:v>22687.599999999999</c:v>
                </c:pt>
                <c:pt idx="4426">
                  <c:v>22691.4</c:v>
                </c:pt>
                <c:pt idx="4427">
                  <c:v>22695.1</c:v>
                </c:pt>
                <c:pt idx="4428">
                  <c:v>22698.799999999999</c:v>
                </c:pt>
                <c:pt idx="4429">
                  <c:v>22702.5</c:v>
                </c:pt>
                <c:pt idx="4430">
                  <c:v>22706.2</c:v>
                </c:pt>
                <c:pt idx="4431">
                  <c:v>22709.9</c:v>
                </c:pt>
                <c:pt idx="4432">
                  <c:v>22712.7</c:v>
                </c:pt>
                <c:pt idx="4433">
                  <c:v>22716.400000000001</c:v>
                </c:pt>
                <c:pt idx="4434">
                  <c:v>22720.1</c:v>
                </c:pt>
                <c:pt idx="4435">
                  <c:v>22723.8</c:v>
                </c:pt>
                <c:pt idx="4436">
                  <c:v>22726.5</c:v>
                </c:pt>
                <c:pt idx="4437">
                  <c:v>22729.3</c:v>
                </c:pt>
                <c:pt idx="4438">
                  <c:v>22732.9</c:v>
                </c:pt>
                <c:pt idx="4439">
                  <c:v>22738.400000000001</c:v>
                </c:pt>
                <c:pt idx="4440">
                  <c:v>22742.1</c:v>
                </c:pt>
                <c:pt idx="4441">
                  <c:v>22744.799999999999</c:v>
                </c:pt>
                <c:pt idx="4442">
                  <c:v>22748.5</c:v>
                </c:pt>
                <c:pt idx="4443">
                  <c:v>22751.200000000001</c:v>
                </c:pt>
                <c:pt idx="4444">
                  <c:v>22754.799999999999</c:v>
                </c:pt>
                <c:pt idx="4445">
                  <c:v>22758.400000000001</c:v>
                </c:pt>
                <c:pt idx="4446">
                  <c:v>22760.3</c:v>
                </c:pt>
                <c:pt idx="4447">
                  <c:v>22763.8</c:v>
                </c:pt>
                <c:pt idx="4448">
                  <c:v>22766.5</c:v>
                </c:pt>
                <c:pt idx="4449">
                  <c:v>22770.1</c:v>
                </c:pt>
                <c:pt idx="4450">
                  <c:v>22773.599999999999</c:v>
                </c:pt>
                <c:pt idx="4451">
                  <c:v>22778</c:v>
                </c:pt>
                <c:pt idx="4452">
                  <c:v>22780.7</c:v>
                </c:pt>
                <c:pt idx="4453">
                  <c:v>22783.3</c:v>
                </c:pt>
                <c:pt idx="4454">
                  <c:v>22786.799999999999</c:v>
                </c:pt>
                <c:pt idx="4455">
                  <c:v>22790.2</c:v>
                </c:pt>
                <c:pt idx="4456">
                  <c:v>22793.7</c:v>
                </c:pt>
                <c:pt idx="4457">
                  <c:v>22795.4</c:v>
                </c:pt>
                <c:pt idx="4458">
                  <c:v>22798.799999999999</c:v>
                </c:pt>
                <c:pt idx="4459">
                  <c:v>22802.1</c:v>
                </c:pt>
                <c:pt idx="4460">
                  <c:v>22804.6</c:v>
                </c:pt>
                <c:pt idx="4461">
                  <c:v>22808</c:v>
                </c:pt>
                <c:pt idx="4462">
                  <c:v>22810.400000000001</c:v>
                </c:pt>
                <c:pt idx="4463">
                  <c:v>22813.7</c:v>
                </c:pt>
                <c:pt idx="4464">
                  <c:v>22816.9</c:v>
                </c:pt>
                <c:pt idx="4465">
                  <c:v>22820.1</c:v>
                </c:pt>
                <c:pt idx="4466">
                  <c:v>22822.5</c:v>
                </c:pt>
                <c:pt idx="4467">
                  <c:v>22825.599999999999</c:v>
                </c:pt>
                <c:pt idx="4468">
                  <c:v>22828</c:v>
                </c:pt>
                <c:pt idx="4469">
                  <c:v>22831.1</c:v>
                </c:pt>
                <c:pt idx="4470">
                  <c:v>22834.2</c:v>
                </c:pt>
                <c:pt idx="4471">
                  <c:v>22836.5</c:v>
                </c:pt>
                <c:pt idx="4472">
                  <c:v>22839.5</c:v>
                </c:pt>
                <c:pt idx="4473">
                  <c:v>22842.6</c:v>
                </c:pt>
                <c:pt idx="4474">
                  <c:v>22845.599999999999</c:v>
                </c:pt>
                <c:pt idx="4475">
                  <c:v>22847.9</c:v>
                </c:pt>
                <c:pt idx="4476">
                  <c:v>22851.7</c:v>
                </c:pt>
                <c:pt idx="4477">
                  <c:v>22854.7</c:v>
                </c:pt>
                <c:pt idx="4478">
                  <c:v>22857</c:v>
                </c:pt>
                <c:pt idx="4479">
                  <c:v>22859.3</c:v>
                </c:pt>
                <c:pt idx="4480">
                  <c:v>22861.599999999999</c:v>
                </c:pt>
                <c:pt idx="4481">
                  <c:v>22865.5</c:v>
                </c:pt>
                <c:pt idx="4482">
                  <c:v>22867.8</c:v>
                </c:pt>
                <c:pt idx="4483">
                  <c:v>22870.9</c:v>
                </c:pt>
                <c:pt idx="4484">
                  <c:v>22873.3</c:v>
                </c:pt>
                <c:pt idx="4485">
                  <c:v>22876.400000000001</c:v>
                </c:pt>
                <c:pt idx="4486">
                  <c:v>22879.599999999999</c:v>
                </c:pt>
                <c:pt idx="4487">
                  <c:v>22882.9</c:v>
                </c:pt>
                <c:pt idx="4488">
                  <c:v>22885.3</c:v>
                </c:pt>
                <c:pt idx="4489">
                  <c:v>22888.6</c:v>
                </c:pt>
                <c:pt idx="4490">
                  <c:v>22891.1</c:v>
                </c:pt>
                <c:pt idx="4491">
                  <c:v>22894.5</c:v>
                </c:pt>
                <c:pt idx="4492">
                  <c:v>22897.1</c:v>
                </c:pt>
                <c:pt idx="4493">
                  <c:v>22900.5</c:v>
                </c:pt>
                <c:pt idx="4494">
                  <c:v>22904</c:v>
                </c:pt>
                <c:pt idx="4495">
                  <c:v>22906.7</c:v>
                </c:pt>
                <c:pt idx="4496">
                  <c:v>22910.3</c:v>
                </c:pt>
                <c:pt idx="4497">
                  <c:v>22913</c:v>
                </c:pt>
                <c:pt idx="4498">
                  <c:v>22916.7</c:v>
                </c:pt>
                <c:pt idx="4499">
                  <c:v>22920.400000000001</c:v>
                </c:pt>
                <c:pt idx="4500">
                  <c:v>22923.200000000001</c:v>
                </c:pt>
                <c:pt idx="4501">
                  <c:v>22926.9</c:v>
                </c:pt>
                <c:pt idx="4502">
                  <c:v>22928.9</c:v>
                </c:pt>
                <c:pt idx="4503">
                  <c:v>22932.7</c:v>
                </c:pt>
                <c:pt idx="4504">
                  <c:v>22937.5</c:v>
                </c:pt>
                <c:pt idx="4505">
                  <c:v>22940.400000000001</c:v>
                </c:pt>
                <c:pt idx="4506">
                  <c:v>22944.3</c:v>
                </c:pt>
                <c:pt idx="4507">
                  <c:v>22948.2</c:v>
                </c:pt>
                <c:pt idx="4508">
                  <c:v>22950.1</c:v>
                </c:pt>
                <c:pt idx="4509">
                  <c:v>22955</c:v>
                </c:pt>
                <c:pt idx="4510">
                  <c:v>22959</c:v>
                </c:pt>
                <c:pt idx="4511">
                  <c:v>22961.9</c:v>
                </c:pt>
                <c:pt idx="4512">
                  <c:v>22964.9</c:v>
                </c:pt>
                <c:pt idx="4513">
                  <c:v>22967.8</c:v>
                </c:pt>
                <c:pt idx="4514">
                  <c:v>22972.799999999999</c:v>
                </c:pt>
                <c:pt idx="4515">
                  <c:v>22976.7</c:v>
                </c:pt>
                <c:pt idx="4516">
                  <c:v>22980.7</c:v>
                </c:pt>
                <c:pt idx="4517">
                  <c:v>22984.6</c:v>
                </c:pt>
                <c:pt idx="4518">
                  <c:v>22989.5</c:v>
                </c:pt>
                <c:pt idx="4519">
                  <c:v>22994.3</c:v>
                </c:pt>
                <c:pt idx="4520">
                  <c:v>22998.2</c:v>
                </c:pt>
                <c:pt idx="4521">
                  <c:v>23002.1</c:v>
                </c:pt>
                <c:pt idx="4522">
                  <c:v>23007.9</c:v>
                </c:pt>
                <c:pt idx="4523">
                  <c:v>23015.599999999999</c:v>
                </c:pt>
                <c:pt idx="4524">
                  <c:v>23022.3</c:v>
                </c:pt>
                <c:pt idx="4525">
                  <c:v>23031.8</c:v>
                </c:pt>
                <c:pt idx="4526">
                  <c:v>23049.9</c:v>
                </c:pt>
                <c:pt idx="4527">
                  <c:v>23070</c:v>
                </c:pt>
                <c:pt idx="4528">
                  <c:v>23083.4</c:v>
                </c:pt>
                <c:pt idx="4529">
                  <c:v>23095.8</c:v>
                </c:pt>
                <c:pt idx="4530">
                  <c:v>23106.5</c:v>
                </c:pt>
                <c:pt idx="4531">
                  <c:v>23113.3</c:v>
                </c:pt>
                <c:pt idx="4532">
                  <c:v>23119.200000000001</c:v>
                </c:pt>
                <c:pt idx="4533">
                  <c:v>23125.200000000001</c:v>
                </c:pt>
                <c:pt idx="4534">
                  <c:v>23131.200000000001</c:v>
                </c:pt>
                <c:pt idx="4535">
                  <c:v>23135.200000000001</c:v>
                </c:pt>
                <c:pt idx="4536">
                  <c:v>23140.3</c:v>
                </c:pt>
                <c:pt idx="4537">
                  <c:v>23146.400000000001</c:v>
                </c:pt>
                <c:pt idx="4538">
                  <c:v>23151.599999999999</c:v>
                </c:pt>
                <c:pt idx="4539">
                  <c:v>23155.8</c:v>
                </c:pt>
                <c:pt idx="4540">
                  <c:v>23158.9</c:v>
                </c:pt>
                <c:pt idx="4541">
                  <c:v>23165.200000000001</c:v>
                </c:pt>
                <c:pt idx="4542">
                  <c:v>23169.3</c:v>
                </c:pt>
                <c:pt idx="4543">
                  <c:v>23173.5</c:v>
                </c:pt>
                <c:pt idx="4544">
                  <c:v>23177.7</c:v>
                </c:pt>
                <c:pt idx="4545">
                  <c:v>23180.799999999999</c:v>
                </c:pt>
                <c:pt idx="4546">
                  <c:v>23187</c:v>
                </c:pt>
                <c:pt idx="4547">
                  <c:v>23191</c:v>
                </c:pt>
                <c:pt idx="4548">
                  <c:v>23194</c:v>
                </c:pt>
                <c:pt idx="4549">
                  <c:v>23198</c:v>
                </c:pt>
                <c:pt idx="4550">
                  <c:v>23202.799999999999</c:v>
                </c:pt>
                <c:pt idx="4551">
                  <c:v>23206.7</c:v>
                </c:pt>
                <c:pt idx="4552">
                  <c:v>23210.3</c:v>
                </c:pt>
                <c:pt idx="4553">
                  <c:v>23212.2</c:v>
                </c:pt>
                <c:pt idx="4554">
                  <c:v>23215.8</c:v>
                </c:pt>
                <c:pt idx="4555">
                  <c:v>23220.2</c:v>
                </c:pt>
                <c:pt idx="4556">
                  <c:v>23223.5</c:v>
                </c:pt>
                <c:pt idx="4557">
                  <c:v>23226.799999999999</c:v>
                </c:pt>
                <c:pt idx="4558">
                  <c:v>23229.3</c:v>
                </c:pt>
                <c:pt idx="4559">
                  <c:v>23232.400000000001</c:v>
                </c:pt>
                <c:pt idx="4560">
                  <c:v>23236.1</c:v>
                </c:pt>
                <c:pt idx="4561">
                  <c:v>23239</c:v>
                </c:pt>
                <c:pt idx="4562">
                  <c:v>23241.8</c:v>
                </c:pt>
                <c:pt idx="4563">
                  <c:v>23243.9</c:v>
                </c:pt>
                <c:pt idx="4564">
                  <c:v>23245.9</c:v>
                </c:pt>
                <c:pt idx="4565">
                  <c:v>23249.1</c:v>
                </c:pt>
                <c:pt idx="4566">
                  <c:v>23251.599999999999</c:v>
                </c:pt>
                <c:pt idx="4567">
                  <c:v>23254.1</c:v>
                </c:pt>
                <c:pt idx="4568">
                  <c:v>23255.9</c:v>
                </c:pt>
                <c:pt idx="4569">
                  <c:v>23258.2</c:v>
                </c:pt>
                <c:pt idx="4570">
                  <c:v>23260.5</c:v>
                </c:pt>
                <c:pt idx="4571">
                  <c:v>23262.799999999999</c:v>
                </c:pt>
                <c:pt idx="4572">
                  <c:v>23264.5</c:v>
                </c:pt>
                <c:pt idx="4573">
                  <c:v>23266.7</c:v>
                </c:pt>
                <c:pt idx="4574">
                  <c:v>23268.9</c:v>
                </c:pt>
                <c:pt idx="4575">
                  <c:v>23271</c:v>
                </c:pt>
                <c:pt idx="4576">
                  <c:v>23272.6</c:v>
                </c:pt>
                <c:pt idx="4577">
                  <c:v>23274.799999999999</c:v>
                </c:pt>
                <c:pt idx="4578">
                  <c:v>23276.400000000001</c:v>
                </c:pt>
                <c:pt idx="4579">
                  <c:v>23278.5</c:v>
                </c:pt>
                <c:pt idx="4580">
                  <c:v>23280.7</c:v>
                </c:pt>
                <c:pt idx="4581">
                  <c:v>23282.799999999999</c:v>
                </c:pt>
                <c:pt idx="4582">
                  <c:v>23285.5</c:v>
                </c:pt>
                <c:pt idx="4583">
                  <c:v>23286.6</c:v>
                </c:pt>
                <c:pt idx="4584">
                  <c:v>23288.3</c:v>
                </c:pt>
                <c:pt idx="4585">
                  <c:v>23290.5</c:v>
                </c:pt>
                <c:pt idx="4586">
                  <c:v>23293.3</c:v>
                </c:pt>
                <c:pt idx="4587">
                  <c:v>23295</c:v>
                </c:pt>
                <c:pt idx="4588">
                  <c:v>23296.799999999999</c:v>
                </c:pt>
                <c:pt idx="4589">
                  <c:v>23299.1</c:v>
                </c:pt>
                <c:pt idx="4590">
                  <c:v>23300.9</c:v>
                </c:pt>
                <c:pt idx="4591">
                  <c:v>23303.9</c:v>
                </c:pt>
                <c:pt idx="4592">
                  <c:v>23306.3</c:v>
                </c:pt>
                <c:pt idx="4593">
                  <c:v>23308.1</c:v>
                </c:pt>
                <c:pt idx="4594">
                  <c:v>23310</c:v>
                </c:pt>
                <c:pt idx="4595">
                  <c:v>23312.5</c:v>
                </c:pt>
                <c:pt idx="4596">
                  <c:v>23315</c:v>
                </c:pt>
                <c:pt idx="4597">
                  <c:v>23318.2</c:v>
                </c:pt>
                <c:pt idx="4598">
                  <c:v>23320.1</c:v>
                </c:pt>
                <c:pt idx="4599">
                  <c:v>23322</c:v>
                </c:pt>
                <c:pt idx="4600">
                  <c:v>23323.9</c:v>
                </c:pt>
                <c:pt idx="4601">
                  <c:v>23326.5</c:v>
                </c:pt>
                <c:pt idx="4602">
                  <c:v>23329.7</c:v>
                </c:pt>
                <c:pt idx="4603">
                  <c:v>23332.3</c:v>
                </c:pt>
                <c:pt idx="4604">
                  <c:v>23334.9</c:v>
                </c:pt>
                <c:pt idx="4605">
                  <c:v>23336.9</c:v>
                </c:pt>
                <c:pt idx="4606">
                  <c:v>23339.5</c:v>
                </c:pt>
                <c:pt idx="4607">
                  <c:v>23342.799999999999</c:v>
                </c:pt>
                <c:pt idx="4608">
                  <c:v>23345.5</c:v>
                </c:pt>
                <c:pt idx="4609">
                  <c:v>23365.7</c:v>
                </c:pt>
                <c:pt idx="4610">
                  <c:v>23392.7</c:v>
                </c:pt>
                <c:pt idx="4611">
                  <c:v>23398.7</c:v>
                </c:pt>
                <c:pt idx="4612">
                  <c:v>23402.5</c:v>
                </c:pt>
                <c:pt idx="4613">
                  <c:v>23406.400000000001</c:v>
                </c:pt>
                <c:pt idx="4614">
                  <c:v>23409.5</c:v>
                </c:pt>
                <c:pt idx="4615">
                  <c:v>23412.7</c:v>
                </c:pt>
                <c:pt idx="4616">
                  <c:v>23415.9</c:v>
                </c:pt>
                <c:pt idx="4617">
                  <c:v>23419.1</c:v>
                </c:pt>
                <c:pt idx="4618">
                  <c:v>23422.3</c:v>
                </c:pt>
                <c:pt idx="4619">
                  <c:v>23424.799999999999</c:v>
                </c:pt>
                <c:pt idx="4620">
                  <c:v>23427.200000000001</c:v>
                </c:pt>
                <c:pt idx="4621">
                  <c:v>23430.400000000001</c:v>
                </c:pt>
                <c:pt idx="4622">
                  <c:v>23434.5</c:v>
                </c:pt>
                <c:pt idx="4623">
                  <c:v>23437.8</c:v>
                </c:pt>
                <c:pt idx="4624">
                  <c:v>23440.2</c:v>
                </c:pt>
                <c:pt idx="4625">
                  <c:v>23442.7</c:v>
                </c:pt>
                <c:pt idx="4626">
                  <c:v>23446</c:v>
                </c:pt>
                <c:pt idx="4627">
                  <c:v>23450.1</c:v>
                </c:pt>
                <c:pt idx="4628">
                  <c:v>23452.6</c:v>
                </c:pt>
                <c:pt idx="4629">
                  <c:v>23455.8</c:v>
                </c:pt>
                <c:pt idx="4630">
                  <c:v>23458.3</c:v>
                </c:pt>
                <c:pt idx="4631">
                  <c:v>23461.599999999999</c:v>
                </c:pt>
                <c:pt idx="4632">
                  <c:v>23464</c:v>
                </c:pt>
                <c:pt idx="4633">
                  <c:v>23467.3</c:v>
                </c:pt>
                <c:pt idx="4634">
                  <c:v>23470.6</c:v>
                </c:pt>
                <c:pt idx="4635">
                  <c:v>23473.1</c:v>
                </c:pt>
                <c:pt idx="4636">
                  <c:v>23476.3</c:v>
                </c:pt>
                <c:pt idx="4637">
                  <c:v>23479.599999999999</c:v>
                </c:pt>
                <c:pt idx="4638">
                  <c:v>23482.9</c:v>
                </c:pt>
                <c:pt idx="4639">
                  <c:v>23485.3</c:v>
                </c:pt>
                <c:pt idx="4640">
                  <c:v>23488.6</c:v>
                </c:pt>
                <c:pt idx="4641">
                  <c:v>23491.1</c:v>
                </c:pt>
                <c:pt idx="4642">
                  <c:v>23493.5</c:v>
                </c:pt>
                <c:pt idx="4643">
                  <c:v>23496.799999999999</c:v>
                </c:pt>
                <c:pt idx="4644">
                  <c:v>23500.1</c:v>
                </c:pt>
                <c:pt idx="4645">
                  <c:v>23502.5</c:v>
                </c:pt>
                <c:pt idx="4646">
                  <c:v>23505</c:v>
                </c:pt>
                <c:pt idx="4647">
                  <c:v>23509.1</c:v>
                </c:pt>
                <c:pt idx="4648">
                  <c:v>23512.400000000001</c:v>
                </c:pt>
                <c:pt idx="4649">
                  <c:v>23514.9</c:v>
                </c:pt>
                <c:pt idx="4650">
                  <c:v>23518.2</c:v>
                </c:pt>
                <c:pt idx="4651">
                  <c:v>23521.5</c:v>
                </c:pt>
                <c:pt idx="4652">
                  <c:v>23523.1</c:v>
                </c:pt>
                <c:pt idx="4653">
                  <c:v>23526.400000000001</c:v>
                </c:pt>
                <c:pt idx="4654">
                  <c:v>23529.7</c:v>
                </c:pt>
                <c:pt idx="4655">
                  <c:v>23532.2</c:v>
                </c:pt>
                <c:pt idx="4656">
                  <c:v>23535.5</c:v>
                </c:pt>
                <c:pt idx="4657">
                  <c:v>23538</c:v>
                </c:pt>
                <c:pt idx="4658">
                  <c:v>23540.5</c:v>
                </c:pt>
                <c:pt idx="4659">
                  <c:v>23543.8</c:v>
                </c:pt>
                <c:pt idx="4660">
                  <c:v>23547.9</c:v>
                </c:pt>
                <c:pt idx="4661">
                  <c:v>23550.400000000001</c:v>
                </c:pt>
                <c:pt idx="4662">
                  <c:v>23552.9</c:v>
                </c:pt>
                <c:pt idx="4663">
                  <c:v>23556.2</c:v>
                </c:pt>
                <c:pt idx="4664">
                  <c:v>23558.7</c:v>
                </c:pt>
                <c:pt idx="4665">
                  <c:v>23561.1</c:v>
                </c:pt>
                <c:pt idx="4666">
                  <c:v>23565.3</c:v>
                </c:pt>
                <c:pt idx="4667">
                  <c:v>23567.7</c:v>
                </c:pt>
                <c:pt idx="4668">
                  <c:v>23570.2</c:v>
                </c:pt>
                <c:pt idx="4669">
                  <c:v>23572.7</c:v>
                </c:pt>
                <c:pt idx="4670">
                  <c:v>23575.9</c:v>
                </c:pt>
                <c:pt idx="4671">
                  <c:v>23579.200000000001</c:v>
                </c:pt>
                <c:pt idx="4672">
                  <c:v>23582.5</c:v>
                </c:pt>
                <c:pt idx="4673">
                  <c:v>23585</c:v>
                </c:pt>
                <c:pt idx="4674">
                  <c:v>23587.4</c:v>
                </c:pt>
                <c:pt idx="4675">
                  <c:v>23590.7</c:v>
                </c:pt>
                <c:pt idx="4676">
                  <c:v>23594</c:v>
                </c:pt>
                <c:pt idx="4677">
                  <c:v>23596.400000000001</c:v>
                </c:pt>
                <c:pt idx="4678">
                  <c:v>23599.7</c:v>
                </c:pt>
                <c:pt idx="4679">
                  <c:v>23602.1</c:v>
                </c:pt>
                <c:pt idx="4680">
                  <c:v>23604.6</c:v>
                </c:pt>
                <c:pt idx="4681">
                  <c:v>23607.8</c:v>
                </c:pt>
                <c:pt idx="4682">
                  <c:v>23611.9</c:v>
                </c:pt>
                <c:pt idx="4683">
                  <c:v>23614.400000000001</c:v>
                </c:pt>
                <c:pt idx="4684">
                  <c:v>23617.599999999999</c:v>
                </c:pt>
                <c:pt idx="4685">
                  <c:v>23620.1</c:v>
                </c:pt>
                <c:pt idx="4686">
                  <c:v>23621.7</c:v>
                </c:pt>
                <c:pt idx="4687">
                  <c:v>23625</c:v>
                </c:pt>
                <c:pt idx="4688">
                  <c:v>23629.1</c:v>
                </c:pt>
                <c:pt idx="4689">
                  <c:v>23631.599999999999</c:v>
                </c:pt>
                <c:pt idx="4690">
                  <c:v>23634.1</c:v>
                </c:pt>
                <c:pt idx="4691">
                  <c:v>23636.6</c:v>
                </c:pt>
                <c:pt idx="4692">
                  <c:v>23639.9</c:v>
                </c:pt>
                <c:pt idx="4693">
                  <c:v>23643.200000000001</c:v>
                </c:pt>
                <c:pt idx="4694">
                  <c:v>23646.5</c:v>
                </c:pt>
                <c:pt idx="4695">
                  <c:v>23649</c:v>
                </c:pt>
                <c:pt idx="4696">
                  <c:v>23652.400000000001</c:v>
                </c:pt>
                <c:pt idx="4697">
                  <c:v>23654.9</c:v>
                </c:pt>
                <c:pt idx="4698">
                  <c:v>23657.4</c:v>
                </c:pt>
                <c:pt idx="4699">
                  <c:v>23660.799999999999</c:v>
                </c:pt>
                <c:pt idx="4700">
                  <c:v>23664.2</c:v>
                </c:pt>
                <c:pt idx="4701">
                  <c:v>23665.9</c:v>
                </c:pt>
                <c:pt idx="4702">
                  <c:v>23669.3</c:v>
                </c:pt>
                <c:pt idx="4703">
                  <c:v>23671.9</c:v>
                </c:pt>
                <c:pt idx="4704">
                  <c:v>23675.4</c:v>
                </c:pt>
                <c:pt idx="4705">
                  <c:v>23678.9</c:v>
                </c:pt>
                <c:pt idx="4706">
                  <c:v>23681.5</c:v>
                </c:pt>
                <c:pt idx="4707">
                  <c:v>23685</c:v>
                </c:pt>
                <c:pt idx="4708">
                  <c:v>23687.599999999999</c:v>
                </c:pt>
                <c:pt idx="4709">
                  <c:v>23690.3</c:v>
                </c:pt>
                <c:pt idx="4710">
                  <c:v>23693.8</c:v>
                </c:pt>
                <c:pt idx="4711">
                  <c:v>23697.4</c:v>
                </c:pt>
                <c:pt idx="4712">
                  <c:v>23700.1</c:v>
                </c:pt>
                <c:pt idx="4713">
                  <c:v>23702.7</c:v>
                </c:pt>
                <c:pt idx="4714">
                  <c:v>23706.3</c:v>
                </c:pt>
                <c:pt idx="4715">
                  <c:v>23709.8</c:v>
                </c:pt>
                <c:pt idx="4716">
                  <c:v>23714.2</c:v>
                </c:pt>
                <c:pt idx="4717">
                  <c:v>23718.6</c:v>
                </c:pt>
                <c:pt idx="4718">
                  <c:v>23729.1</c:v>
                </c:pt>
                <c:pt idx="4719">
                  <c:v>23744.6</c:v>
                </c:pt>
                <c:pt idx="4720">
                  <c:v>23753.200000000001</c:v>
                </c:pt>
                <c:pt idx="4721">
                  <c:v>23758.3</c:v>
                </c:pt>
                <c:pt idx="4722">
                  <c:v>23761.7</c:v>
                </c:pt>
                <c:pt idx="4723">
                  <c:v>23766.7</c:v>
                </c:pt>
                <c:pt idx="4724">
                  <c:v>23770.9</c:v>
                </c:pt>
                <c:pt idx="4725">
                  <c:v>23774.9</c:v>
                </c:pt>
                <c:pt idx="4726">
                  <c:v>23777.4</c:v>
                </c:pt>
                <c:pt idx="4727">
                  <c:v>23781.4</c:v>
                </c:pt>
                <c:pt idx="4728">
                  <c:v>23785.4</c:v>
                </c:pt>
                <c:pt idx="4729">
                  <c:v>23788.7</c:v>
                </c:pt>
                <c:pt idx="4730">
                  <c:v>23791</c:v>
                </c:pt>
                <c:pt idx="4731">
                  <c:v>23794.2</c:v>
                </c:pt>
                <c:pt idx="4732">
                  <c:v>23798.2</c:v>
                </c:pt>
                <c:pt idx="4733">
                  <c:v>23801.3</c:v>
                </c:pt>
                <c:pt idx="4734">
                  <c:v>23804.5</c:v>
                </c:pt>
                <c:pt idx="4735">
                  <c:v>23806.799999999999</c:v>
                </c:pt>
                <c:pt idx="4736">
                  <c:v>23810.6</c:v>
                </c:pt>
                <c:pt idx="4737">
                  <c:v>23813.7</c:v>
                </c:pt>
                <c:pt idx="4738">
                  <c:v>23816.799999999999</c:v>
                </c:pt>
                <c:pt idx="4739">
                  <c:v>23819.8</c:v>
                </c:pt>
                <c:pt idx="4740">
                  <c:v>23822</c:v>
                </c:pt>
                <c:pt idx="4741">
                  <c:v>23825</c:v>
                </c:pt>
                <c:pt idx="4742">
                  <c:v>23827.9</c:v>
                </c:pt>
                <c:pt idx="4743">
                  <c:v>23830</c:v>
                </c:pt>
                <c:pt idx="4744">
                  <c:v>23832.9</c:v>
                </c:pt>
                <c:pt idx="4745">
                  <c:v>23835.7</c:v>
                </c:pt>
                <c:pt idx="4746">
                  <c:v>23837.8</c:v>
                </c:pt>
                <c:pt idx="4747">
                  <c:v>23840.5</c:v>
                </c:pt>
                <c:pt idx="4748">
                  <c:v>23843.200000000001</c:v>
                </c:pt>
                <c:pt idx="4749">
                  <c:v>23846.6</c:v>
                </c:pt>
                <c:pt idx="4750">
                  <c:v>23847.9</c:v>
                </c:pt>
                <c:pt idx="4751">
                  <c:v>23850.5</c:v>
                </c:pt>
                <c:pt idx="4752">
                  <c:v>23852.400000000001</c:v>
                </c:pt>
                <c:pt idx="4753">
                  <c:v>23855.5</c:v>
                </c:pt>
                <c:pt idx="4754">
                  <c:v>23858</c:v>
                </c:pt>
                <c:pt idx="4755">
                  <c:v>23860.400000000001</c:v>
                </c:pt>
                <c:pt idx="4756">
                  <c:v>23862.799999999999</c:v>
                </c:pt>
                <c:pt idx="4757">
                  <c:v>23865.200000000001</c:v>
                </c:pt>
                <c:pt idx="4758">
                  <c:v>23867.5</c:v>
                </c:pt>
                <c:pt idx="4759">
                  <c:v>23869.8</c:v>
                </c:pt>
                <c:pt idx="4760">
                  <c:v>23872.1</c:v>
                </c:pt>
                <c:pt idx="4761">
                  <c:v>23874.9</c:v>
                </c:pt>
                <c:pt idx="4762">
                  <c:v>23877.1</c:v>
                </c:pt>
                <c:pt idx="4763">
                  <c:v>23879.8</c:v>
                </c:pt>
                <c:pt idx="4764">
                  <c:v>23882</c:v>
                </c:pt>
                <c:pt idx="4765">
                  <c:v>23884.6</c:v>
                </c:pt>
                <c:pt idx="4766">
                  <c:v>23886.7</c:v>
                </c:pt>
                <c:pt idx="4767">
                  <c:v>23889.9</c:v>
                </c:pt>
                <c:pt idx="4768">
                  <c:v>23892.5</c:v>
                </c:pt>
                <c:pt idx="4769">
                  <c:v>23894</c:v>
                </c:pt>
                <c:pt idx="4770">
                  <c:v>23896</c:v>
                </c:pt>
                <c:pt idx="4771">
                  <c:v>23898</c:v>
                </c:pt>
                <c:pt idx="4772">
                  <c:v>23900</c:v>
                </c:pt>
                <c:pt idx="4773">
                  <c:v>23901.9</c:v>
                </c:pt>
                <c:pt idx="4774">
                  <c:v>23903.4</c:v>
                </c:pt>
                <c:pt idx="4775">
                  <c:v>23905.8</c:v>
                </c:pt>
                <c:pt idx="4776">
                  <c:v>23907.7</c:v>
                </c:pt>
                <c:pt idx="4777">
                  <c:v>23909.599999999999</c:v>
                </c:pt>
                <c:pt idx="4778">
                  <c:v>23911.9</c:v>
                </c:pt>
                <c:pt idx="4779">
                  <c:v>23913.7</c:v>
                </c:pt>
                <c:pt idx="4780">
                  <c:v>23915.1</c:v>
                </c:pt>
                <c:pt idx="4781">
                  <c:v>23916.9</c:v>
                </c:pt>
                <c:pt idx="4782">
                  <c:v>23919.1</c:v>
                </c:pt>
                <c:pt idx="4783">
                  <c:v>23920.799999999999</c:v>
                </c:pt>
                <c:pt idx="4784">
                  <c:v>23922.5</c:v>
                </c:pt>
                <c:pt idx="4785">
                  <c:v>23923.8</c:v>
                </c:pt>
                <c:pt idx="4786">
                  <c:v>23925.4</c:v>
                </c:pt>
                <c:pt idx="4787">
                  <c:v>23927.5</c:v>
                </c:pt>
                <c:pt idx="4788">
                  <c:v>23929.1</c:v>
                </c:pt>
                <c:pt idx="4789">
                  <c:v>23930.3</c:v>
                </c:pt>
                <c:pt idx="4790">
                  <c:v>23931.9</c:v>
                </c:pt>
                <c:pt idx="4791">
                  <c:v>23933.5</c:v>
                </c:pt>
                <c:pt idx="4792">
                  <c:v>23935.4</c:v>
                </c:pt>
                <c:pt idx="4793">
                  <c:v>23936.6</c:v>
                </c:pt>
                <c:pt idx="4794">
                  <c:v>23938.1</c:v>
                </c:pt>
                <c:pt idx="4795">
                  <c:v>23939.7</c:v>
                </c:pt>
                <c:pt idx="4796">
                  <c:v>23941.200000000001</c:v>
                </c:pt>
                <c:pt idx="4797">
                  <c:v>23943.200000000001</c:v>
                </c:pt>
                <c:pt idx="4798">
                  <c:v>23944.799999999999</c:v>
                </c:pt>
                <c:pt idx="4799">
                  <c:v>23946.3</c:v>
                </c:pt>
                <c:pt idx="4800">
                  <c:v>23947.5</c:v>
                </c:pt>
                <c:pt idx="4801">
                  <c:v>23949.1</c:v>
                </c:pt>
                <c:pt idx="4802">
                  <c:v>23951.200000000001</c:v>
                </c:pt>
                <c:pt idx="4803">
                  <c:v>23952.400000000001</c:v>
                </c:pt>
                <c:pt idx="4804">
                  <c:v>23954.1</c:v>
                </c:pt>
                <c:pt idx="4805">
                  <c:v>23955.8</c:v>
                </c:pt>
                <c:pt idx="4806">
                  <c:v>23957.599999999999</c:v>
                </c:pt>
                <c:pt idx="4807">
                  <c:v>23959.8</c:v>
                </c:pt>
                <c:pt idx="4808">
                  <c:v>23962</c:v>
                </c:pt>
                <c:pt idx="4809">
                  <c:v>23963.4</c:v>
                </c:pt>
                <c:pt idx="4810">
                  <c:v>23965.3</c:v>
                </c:pt>
                <c:pt idx="4811">
                  <c:v>23967.200000000001</c:v>
                </c:pt>
                <c:pt idx="4812">
                  <c:v>23969.1</c:v>
                </c:pt>
                <c:pt idx="4813">
                  <c:v>23970.6</c:v>
                </c:pt>
                <c:pt idx="4814">
                  <c:v>23972.6</c:v>
                </c:pt>
                <c:pt idx="4815">
                  <c:v>23975.1</c:v>
                </c:pt>
                <c:pt idx="4816">
                  <c:v>23977.1</c:v>
                </c:pt>
                <c:pt idx="4817">
                  <c:v>23979.8</c:v>
                </c:pt>
                <c:pt idx="4818">
                  <c:v>23981.9</c:v>
                </c:pt>
                <c:pt idx="4819">
                  <c:v>23983.4</c:v>
                </c:pt>
                <c:pt idx="4820">
                  <c:v>23985.599999999999</c:v>
                </c:pt>
                <c:pt idx="4821">
                  <c:v>23988.3</c:v>
                </c:pt>
                <c:pt idx="4822">
                  <c:v>23990.5</c:v>
                </c:pt>
                <c:pt idx="4823">
                  <c:v>23992.1</c:v>
                </c:pt>
                <c:pt idx="4824">
                  <c:v>23993.8</c:v>
                </c:pt>
                <c:pt idx="4825">
                  <c:v>23996.6</c:v>
                </c:pt>
                <c:pt idx="4826">
                  <c:v>23998.799999999999</c:v>
                </c:pt>
                <c:pt idx="4827">
                  <c:v>24001.7</c:v>
                </c:pt>
                <c:pt idx="4828">
                  <c:v>24003.9</c:v>
                </c:pt>
                <c:pt idx="4829">
                  <c:v>24005.599999999999</c:v>
                </c:pt>
                <c:pt idx="4830">
                  <c:v>24007.9</c:v>
                </c:pt>
                <c:pt idx="4831">
                  <c:v>24010.799999999999</c:v>
                </c:pt>
                <c:pt idx="4832">
                  <c:v>24012.5</c:v>
                </c:pt>
                <c:pt idx="4833">
                  <c:v>24014.799999999999</c:v>
                </c:pt>
                <c:pt idx="4834">
                  <c:v>24016.6</c:v>
                </c:pt>
                <c:pt idx="4835">
                  <c:v>24018.9</c:v>
                </c:pt>
                <c:pt idx="4836">
                  <c:v>24021.8</c:v>
                </c:pt>
                <c:pt idx="4837">
                  <c:v>24024.7</c:v>
                </c:pt>
                <c:pt idx="4838">
                  <c:v>24026.5</c:v>
                </c:pt>
                <c:pt idx="4839">
                  <c:v>24028.3</c:v>
                </c:pt>
                <c:pt idx="4840">
                  <c:v>24030.6</c:v>
                </c:pt>
                <c:pt idx="4841">
                  <c:v>24033</c:v>
                </c:pt>
                <c:pt idx="4842">
                  <c:v>24036</c:v>
                </c:pt>
                <c:pt idx="4843">
                  <c:v>24038.400000000001</c:v>
                </c:pt>
                <c:pt idx="4844">
                  <c:v>24039.599999999999</c:v>
                </c:pt>
                <c:pt idx="4845">
                  <c:v>24042.6</c:v>
                </c:pt>
                <c:pt idx="4846">
                  <c:v>24045.1</c:v>
                </c:pt>
                <c:pt idx="4847">
                  <c:v>24048.1</c:v>
                </c:pt>
                <c:pt idx="4848">
                  <c:v>24050.6</c:v>
                </c:pt>
                <c:pt idx="4849">
                  <c:v>24052.400000000001</c:v>
                </c:pt>
                <c:pt idx="4850">
                  <c:v>24054.9</c:v>
                </c:pt>
                <c:pt idx="4851">
                  <c:v>24057.4</c:v>
                </c:pt>
                <c:pt idx="4852">
                  <c:v>24060.5</c:v>
                </c:pt>
                <c:pt idx="4853">
                  <c:v>24062.400000000001</c:v>
                </c:pt>
                <c:pt idx="4854">
                  <c:v>24064.2</c:v>
                </c:pt>
                <c:pt idx="4855">
                  <c:v>24066.7</c:v>
                </c:pt>
                <c:pt idx="4856">
                  <c:v>24070.5</c:v>
                </c:pt>
                <c:pt idx="4857">
                  <c:v>24073</c:v>
                </c:pt>
                <c:pt idx="4858">
                  <c:v>24075.5</c:v>
                </c:pt>
                <c:pt idx="4859">
                  <c:v>24077.9</c:v>
                </c:pt>
                <c:pt idx="4860">
                  <c:v>24080.400000000001</c:v>
                </c:pt>
                <c:pt idx="4861">
                  <c:v>24082.9</c:v>
                </c:pt>
                <c:pt idx="4862">
                  <c:v>24086</c:v>
                </c:pt>
                <c:pt idx="4863">
                  <c:v>24087.8</c:v>
                </c:pt>
                <c:pt idx="4864">
                  <c:v>24090.3</c:v>
                </c:pt>
                <c:pt idx="4865">
                  <c:v>24092.7</c:v>
                </c:pt>
                <c:pt idx="4866">
                  <c:v>24096.400000000001</c:v>
                </c:pt>
                <c:pt idx="4867">
                  <c:v>24098.9</c:v>
                </c:pt>
                <c:pt idx="4868">
                  <c:v>24100.7</c:v>
                </c:pt>
                <c:pt idx="4869">
                  <c:v>24102.5</c:v>
                </c:pt>
                <c:pt idx="4870">
                  <c:v>24105</c:v>
                </c:pt>
                <c:pt idx="4871">
                  <c:v>24108</c:v>
                </c:pt>
                <c:pt idx="4872">
                  <c:v>24110.400000000001</c:v>
                </c:pt>
                <c:pt idx="4873">
                  <c:v>24112.3</c:v>
                </c:pt>
                <c:pt idx="4874">
                  <c:v>24114.7</c:v>
                </c:pt>
                <c:pt idx="4875">
                  <c:v>24117.1</c:v>
                </c:pt>
                <c:pt idx="4876">
                  <c:v>24120.1</c:v>
                </c:pt>
                <c:pt idx="4877">
                  <c:v>24123.200000000001</c:v>
                </c:pt>
                <c:pt idx="4878">
                  <c:v>24125</c:v>
                </c:pt>
                <c:pt idx="4879">
                  <c:v>24126.799999999999</c:v>
                </c:pt>
                <c:pt idx="4880">
                  <c:v>24129.200000000001</c:v>
                </c:pt>
                <c:pt idx="4881">
                  <c:v>24132.2</c:v>
                </c:pt>
                <c:pt idx="4882">
                  <c:v>24134.6</c:v>
                </c:pt>
                <c:pt idx="4883">
                  <c:v>24137</c:v>
                </c:pt>
                <c:pt idx="4884">
                  <c:v>24139.3</c:v>
                </c:pt>
                <c:pt idx="4885">
                  <c:v>24141.7</c:v>
                </c:pt>
                <c:pt idx="4886">
                  <c:v>24144</c:v>
                </c:pt>
                <c:pt idx="4887">
                  <c:v>24146.3</c:v>
                </c:pt>
                <c:pt idx="4888">
                  <c:v>24148.6</c:v>
                </c:pt>
                <c:pt idx="4889">
                  <c:v>24150.3</c:v>
                </c:pt>
                <c:pt idx="4890">
                  <c:v>24152.5</c:v>
                </c:pt>
                <c:pt idx="4891">
                  <c:v>24155.3</c:v>
                </c:pt>
                <c:pt idx="4892">
                  <c:v>24157.5</c:v>
                </c:pt>
                <c:pt idx="4893">
                  <c:v>24158.6</c:v>
                </c:pt>
                <c:pt idx="4894">
                  <c:v>24160.7</c:v>
                </c:pt>
                <c:pt idx="4895">
                  <c:v>24163.4</c:v>
                </c:pt>
                <c:pt idx="4896">
                  <c:v>24166</c:v>
                </c:pt>
                <c:pt idx="4897">
                  <c:v>24168.1</c:v>
                </c:pt>
                <c:pt idx="4898">
                  <c:v>24170.1</c:v>
                </c:pt>
                <c:pt idx="4899">
                  <c:v>24171.599999999999</c:v>
                </c:pt>
                <c:pt idx="4900">
                  <c:v>24174.1</c:v>
                </c:pt>
                <c:pt idx="4901">
                  <c:v>24176.1</c:v>
                </c:pt>
                <c:pt idx="4902">
                  <c:v>24178</c:v>
                </c:pt>
                <c:pt idx="4903">
                  <c:v>24179.9</c:v>
                </c:pt>
                <c:pt idx="4904">
                  <c:v>24181.4</c:v>
                </c:pt>
                <c:pt idx="4905">
                  <c:v>24183.200000000001</c:v>
                </c:pt>
                <c:pt idx="4906">
                  <c:v>24185.599999999999</c:v>
                </c:pt>
                <c:pt idx="4907">
                  <c:v>24187.5</c:v>
                </c:pt>
                <c:pt idx="4908">
                  <c:v>24189.3</c:v>
                </c:pt>
                <c:pt idx="4909">
                  <c:v>24191.1</c:v>
                </c:pt>
                <c:pt idx="4910">
                  <c:v>24192.9</c:v>
                </c:pt>
                <c:pt idx="4911">
                  <c:v>24195.200000000001</c:v>
                </c:pt>
                <c:pt idx="4912">
                  <c:v>24196.5</c:v>
                </c:pt>
                <c:pt idx="4913">
                  <c:v>24198.3</c:v>
                </c:pt>
                <c:pt idx="4914">
                  <c:v>24200.1</c:v>
                </c:pt>
                <c:pt idx="4915">
                  <c:v>24201.9</c:v>
                </c:pt>
                <c:pt idx="4916">
                  <c:v>24204.1</c:v>
                </c:pt>
                <c:pt idx="4917">
                  <c:v>24205.8</c:v>
                </c:pt>
                <c:pt idx="4918">
                  <c:v>24207.200000000001</c:v>
                </c:pt>
                <c:pt idx="4919">
                  <c:v>24208.9</c:v>
                </c:pt>
                <c:pt idx="4920">
                  <c:v>24211.5</c:v>
                </c:pt>
                <c:pt idx="4921">
                  <c:v>24213.3</c:v>
                </c:pt>
                <c:pt idx="4922">
                  <c:v>24214.6</c:v>
                </c:pt>
                <c:pt idx="4923">
                  <c:v>24215.9</c:v>
                </c:pt>
                <c:pt idx="4924">
                  <c:v>24217.7</c:v>
                </c:pt>
                <c:pt idx="4925">
                  <c:v>24219.9</c:v>
                </c:pt>
                <c:pt idx="4926">
                  <c:v>24221.7</c:v>
                </c:pt>
                <c:pt idx="4927">
                  <c:v>24223.5</c:v>
                </c:pt>
                <c:pt idx="4928">
                  <c:v>24224.799999999999</c:v>
                </c:pt>
                <c:pt idx="4929">
                  <c:v>24226.6</c:v>
                </c:pt>
                <c:pt idx="4930">
                  <c:v>24228.799999999999</c:v>
                </c:pt>
                <c:pt idx="4931">
                  <c:v>24230.6</c:v>
                </c:pt>
                <c:pt idx="4932">
                  <c:v>24232.400000000001</c:v>
                </c:pt>
                <c:pt idx="4933">
                  <c:v>24234.2</c:v>
                </c:pt>
                <c:pt idx="4934">
                  <c:v>24235.599999999999</c:v>
                </c:pt>
                <c:pt idx="4935">
                  <c:v>24237.8</c:v>
                </c:pt>
                <c:pt idx="4936">
                  <c:v>24239.599999999999</c:v>
                </c:pt>
                <c:pt idx="4937">
                  <c:v>24241.4</c:v>
                </c:pt>
                <c:pt idx="4938">
                  <c:v>24243.200000000001</c:v>
                </c:pt>
                <c:pt idx="4939">
                  <c:v>24244.5</c:v>
                </c:pt>
                <c:pt idx="4940">
                  <c:v>24246.7</c:v>
                </c:pt>
                <c:pt idx="4941">
                  <c:v>24248.400000000001</c:v>
                </c:pt>
                <c:pt idx="4942">
                  <c:v>24250.1</c:v>
                </c:pt>
                <c:pt idx="4943">
                  <c:v>24251.4</c:v>
                </c:pt>
                <c:pt idx="4944">
                  <c:v>24253</c:v>
                </c:pt>
                <c:pt idx="4945">
                  <c:v>24255</c:v>
                </c:pt>
                <c:pt idx="4946">
                  <c:v>24257</c:v>
                </c:pt>
                <c:pt idx="4947">
                  <c:v>24258.2</c:v>
                </c:pt>
                <c:pt idx="4948">
                  <c:v>24259.7</c:v>
                </c:pt>
                <c:pt idx="4949">
                  <c:v>24261.1</c:v>
                </c:pt>
                <c:pt idx="4950">
                  <c:v>24262.6</c:v>
                </c:pt>
                <c:pt idx="4951">
                  <c:v>24264.3</c:v>
                </c:pt>
                <c:pt idx="4952">
                  <c:v>24265.3</c:v>
                </c:pt>
                <c:pt idx="4953">
                  <c:v>24266.6</c:v>
                </c:pt>
                <c:pt idx="4954">
                  <c:v>24267.5</c:v>
                </c:pt>
                <c:pt idx="4955">
                  <c:v>24269.1</c:v>
                </c:pt>
                <c:pt idx="4956">
                  <c:v>24270.6</c:v>
                </c:pt>
                <c:pt idx="4957">
                  <c:v>24271.7</c:v>
                </c:pt>
                <c:pt idx="4958">
                  <c:v>24272.6</c:v>
                </c:pt>
                <c:pt idx="4959">
                  <c:v>24273.7</c:v>
                </c:pt>
                <c:pt idx="4960">
                  <c:v>24274.7</c:v>
                </c:pt>
                <c:pt idx="4961">
                  <c:v>24275.5</c:v>
                </c:pt>
                <c:pt idx="4962">
                  <c:v>24276.3</c:v>
                </c:pt>
                <c:pt idx="4963">
                  <c:v>24277.3</c:v>
                </c:pt>
                <c:pt idx="4964">
                  <c:v>24278</c:v>
                </c:pt>
                <c:pt idx="4965">
                  <c:v>24279.200000000001</c:v>
                </c:pt>
                <c:pt idx="4966">
                  <c:v>24280.400000000001</c:v>
                </c:pt>
                <c:pt idx="4967">
                  <c:v>24281.4</c:v>
                </c:pt>
                <c:pt idx="4968">
                  <c:v>24282.1</c:v>
                </c:pt>
                <c:pt idx="4969">
                  <c:v>24283</c:v>
                </c:pt>
                <c:pt idx="4970">
                  <c:v>24283.9</c:v>
                </c:pt>
                <c:pt idx="4971">
                  <c:v>24285</c:v>
                </c:pt>
                <c:pt idx="4972">
                  <c:v>24285.7</c:v>
                </c:pt>
                <c:pt idx="4973">
                  <c:v>24286.5</c:v>
                </c:pt>
                <c:pt idx="4974">
                  <c:v>24287.200000000001</c:v>
                </c:pt>
                <c:pt idx="4975">
                  <c:v>24288</c:v>
                </c:pt>
                <c:pt idx="4976">
                  <c:v>24289.1</c:v>
                </c:pt>
                <c:pt idx="4977">
                  <c:v>24290.2</c:v>
                </c:pt>
                <c:pt idx="4978">
                  <c:v>24290.799999999999</c:v>
                </c:pt>
                <c:pt idx="4979">
                  <c:v>24291.5</c:v>
                </c:pt>
                <c:pt idx="4980">
                  <c:v>24292.1</c:v>
                </c:pt>
                <c:pt idx="4981">
                  <c:v>24293.4</c:v>
                </c:pt>
                <c:pt idx="4982">
                  <c:v>24294.3</c:v>
                </c:pt>
                <c:pt idx="4983">
                  <c:v>24295.1</c:v>
                </c:pt>
                <c:pt idx="4984">
                  <c:v>24295.9</c:v>
                </c:pt>
                <c:pt idx="4985">
                  <c:v>24296.799999999999</c:v>
                </c:pt>
                <c:pt idx="4986">
                  <c:v>24297.8</c:v>
                </c:pt>
                <c:pt idx="4987">
                  <c:v>24298.6</c:v>
                </c:pt>
                <c:pt idx="4988">
                  <c:v>24299.3</c:v>
                </c:pt>
                <c:pt idx="4989">
                  <c:v>24300.1</c:v>
                </c:pt>
                <c:pt idx="4990">
                  <c:v>24301.1</c:v>
                </c:pt>
                <c:pt idx="4991">
                  <c:v>24301.9</c:v>
                </c:pt>
                <c:pt idx="4992">
                  <c:v>24302.7</c:v>
                </c:pt>
                <c:pt idx="4993">
                  <c:v>24303.3</c:v>
                </c:pt>
                <c:pt idx="4994">
                  <c:v>24304.1</c:v>
                </c:pt>
                <c:pt idx="4995">
                  <c:v>24305</c:v>
                </c:pt>
                <c:pt idx="4996">
                  <c:v>24305.8</c:v>
                </c:pt>
                <c:pt idx="4997">
                  <c:v>24306.799999999999</c:v>
                </c:pt>
                <c:pt idx="4998">
                  <c:v>24307.599999999999</c:v>
                </c:pt>
                <c:pt idx="4999">
                  <c:v>24308</c:v>
                </c:pt>
                <c:pt idx="5000">
                  <c:v>24309</c:v>
                </c:pt>
                <c:pt idx="5001">
                  <c:v>24309.8</c:v>
                </c:pt>
                <c:pt idx="5002">
                  <c:v>24310.6</c:v>
                </c:pt>
                <c:pt idx="5003">
                  <c:v>24311.3</c:v>
                </c:pt>
                <c:pt idx="5004">
                  <c:v>24312.3</c:v>
                </c:pt>
                <c:pt idx="5005">
                  <c:v>24313.4</c:v>
                </c:pt>
                <c:pt idx="5006">
                  <c:v>24314.5</c:v>
                </c:pt>
                <c:pt idx="5007">
                  <c:v>24315.4</c:v>
                </c:pt>
                <c:pt idx="5008">
                  <c:v>24316.1</c:v>
                </c:pt>
                <c:pt idx="5009">
                  <c:v>24317.1</c:v>
                </c:pt>
                <c:pt idx="5010">
                  <c:v>24318.3</c:v>
                </c:pt>
                <c:pt idx="5011">
                  <c:v>24319.3</c:v>
                </c:pt>
                <c:pt idx="5012">
                  <c:v>24320.1</c:v>
                </c:pt>
                <c:pt idx="5013">
                  <c:v>24320.9</c:v>
                </c:pt>
                <c:pt idx="5014">
                  <c:v>24322</c:v>
                </c:pt>
                <c:pt idx="5015">
                  <c:v>24323.1</c:v>
                </c:pt>
                <c:pt idx="5016">
                  <c:v>24324.799999999999</c:v>
                </c:pt>
                <c:pt idx="5017">
                  <c:v>24326</c:v>
                </c:pt>
                <c:pt idx="5018">
                  <c:v>24326.9</c:v>
                </c:pt>
                <c:pt idx="5019">
                  <c:v>24328.1</c:v>
                </c:pt>
                <c:pt idx="5020">
                  <c:v>24329.7</c:v>
                </c:pt>
                <c:pt idx="5021">
                  <c:v>24331</c:v>
                </c:pt>
                <c:pt idx="5022">
                  <c:v>24332.3</c:v>
                </c:pt>
                <c:pt idx="5023">
                  <c:v>24333.3</c:v>
                </c:pt>
                <c:pt idx="5024">
                  <c:v>24334.3</c:v>
                </c:pt>
                <c:pt idx="5025">
                  <c:v>24336.400000000001</c:v>
                </c:pt>
                <c:pt idx="5026">
                  <c:v>24337.8</c:v>
                </c:pt>
                <c:pt idx="5027">
                  <c:v>24339.200000000001</c:v>
                </c:pt>
                <c:pt idx="5028">
                  <c:v>24340.6</c:v>
                </c:pt>
                <c:pt idx="5029">
                  <c:v>24342.1</c:v>
                </c:pt>
                <c:pt idx="5030">
                  <c:v>24344</c:v>
                </c:pt>
                <c:pt idx="5031">
                  <c:v>24345.5</c:v>
                </c:pt>
                <c:pt idx="5032">
                  <c:v>24346.7</c:v>
                </c:pt>
                <c:pt idx="5033">
                  <c:v>24348.3</c:v>
                </c:pt>
                <c:pt idx="5034">
                  <c:v>24350.2</c:v>
                </c:pt>
                <c:pt idx="5035">
                  <c:v>24351.9</c:v>
                </c:pt>
                <c:pt idx="5036">
                  <c:v>24353.9</c:v>
                </c:pt>
                <c:pt idx="5037">
                  <c:v>24355.200000000001</c:v>
                </c:pt>
                <c:pt idx="5038">
                  <c:v>24356.400000000001</c:v>
                </c:pt>
                <c:pt idx="5039">
                  <c:v>24358.6</c:v>
                </c:pt>
                <c:pt idx="5040">
                  <c:v>24360.3</c:v>
                </c:pt>
                <c:pt idx="5041">
                  <c:v>24362.6</c:v>
                </c:pt>
                <c:pt idx="5042">
                  <c:v>24363.5</c:v>
                </c:pt>
                <c:pt idx="5043">
                  <c:v>24365.4</c:v>
                </c:pt>
                <c:pt idx="5044">
                  <c:v>24367.7</c:v>
                </c:pt>
                <c:pt idx="5045">
                  <c:v>24370.7</c:v>
                </c:pt>
                <c:pt idx="5046">
                  <c:v>24372.1</c:v>
                </c:pt>
                <c:pt idx="5047">
                  <c:v>24374.2</c:v>
                </c:pt>
                <c:pt idx="5048">
                  <c:v>24376.2</c:v>
                </c:pt>
                <c:pt idx="5049">
                  <c:v>24378.9</c:v>
                </c:pt>
                <c:pt idx="5050">
                  <c:v>24381</c:v>
                </c:pt>
                <c:pt idx="5051">
                  <c:v>24382.6</c:v>
                </c:pt>
                <c:pt idx="5052">
                  <c:v>24384.799999999999</c:v>
                </c:pt>
                <c:pt idx="5053">
                  <c:v>24386.5</c:v>
                </c:pt>
                <c:pt idx="5054">
                  <c:v>24389.3</c:v>
                </c:pt>
                <c:pt idx="5055">
                  <c:v>24392.2</c:v>
                </c:pt>
                <c:pt idx="5056">
                  <c:v>24393.9</c:v>
                </c:pt>
                <c:pt idx="5057">
                  <c:v>24396.2</c:v>
                </c:pt>
                <c:pt idx="5058">
                  <c:v>24398.5</c:v>
                </c:pt>
                <c:pt idx="5059">
                  <c:v>24401.3</c:v>
                </c:pt>
                <c:pt idx="5060">
                  <c:v>24403.599999999999</c:v>
                </c:pt>
                <c:pt idx="5061">
                  <c:v>24405.4</c:v>
                </c:pt>
                <c:pt idx="5062">
                  <c:v>24407.7</c:v>
                </c:pt>
                <c:pt idx="5063">
                  <c:v>24409.4</c:v>
                </c:pt>
                <c:pt idx="5064">
                  <c:v>24412.2</c:v>
                </c:pt>
                <c:pt idx="5065">
                  <c:v>24415</c:v>
                </c:pt>
                <c:pt idx="5066">
                  <c:v>24417.3</c:v>
                </c:pt>
                <c:pt idx="5067">
                  <c:v>24419</c:v>
                </c:pt>
                <c:pt idx="5068">
                  <c:v>24421.200000000001</c:v>
                </c:pt>
                <c:pt idx="5069">
                  <c:v>24424.1</c:v>
                </c:pt>
                <c:pt idx="5070">
                  <c:v>24426.3</c:v>
                </c:pt>
                <c:pt idx="5071">
                  <c:v>24428.6</c:v>
                </c:pt>
                <c:pt idx="5072">
                  <c:v>24430.3</c:v>
                </c:pt>
                <c:pt idx="5073">
                  <c:v>24432.6</c:v>
                </c:pt>
                <c:pt idx="5074">
                  <c:v>24434.9</c:v>
                </c:pt>
                <c:pt idx="5075">
                  <c:v>24438.400000000001</c:v>
                </c:pt>
                <c:pt idx="5076">
                  <c:v>24440.2</c:v>
                </c:pt>
                <c:pt idx="5077">
                  <c:v>24442.5</c:v>
                </c:pt>
                <c:pt idx="5078">
                  <c:v>24444.799999999999</c:v>
                </c:pt>
                <c:pt idx="5079">
                  <c:v>24447.8</c:v>
                </c:pt>
                <c:pt idx="5080">
                  <c:v>24449.5</c:v>
                </c:pt>
                <c:pt idx="5081">
                  <c:v>24451.9</c:v>
                </c:pt>
                <c:pt idx="5082">
                  <c:v>24453</c:v>
                </c:pt>
                <c:pt idx="5083">
                  <c:v>24455.9</c:v>
                </c:pt>
                <c:pt idx="5084">
                  <c:v>24458.7</c:v>
                </c:pt>
                <c:pt idx="5085">
                  <c:v>24461.5</c:v>
                </c:pt>
                <c:pt idx="5086">
                  <c:v>24463.1</c:v>
                </c:pt>
                <c:pt idx="5087">
                  <c:v>24465.200000000001</c:v>
                </c:pt>
                <c:pt idx="5088">
                  <c:v>24467.8</c:v>
                </c:pt>
                <c:pt idx="5089">
                  <c:v>24469.7</c:v>
                </c:pt>
                <c:pt idx="5090">
                  <c:v>24471.599999999999</c:v>
                </c:pt>
                <c:pt idx="5091">
                  <c:v>24472.9</c:v>
                </c:pt>
                <c:pt idx="5092">
                  <c:v>24474.6</c:v>
                </c:pt>
                <c:pt idx="5093">
                  <c:v>24476.7</c:v>
                </c:pt>
                <c:pt idx="5094">
                  <c:v>24478.400000000001</c:v>
                </c:pt>
                <c:pt idx="5095">
                  <c:v>24479.5</c:v>
                </c:pt>
                <c:pt idx="5096">
                  <c:v>24481.1</c:v>
                </c:pt>
                <c:pt idx="5097">
                  <c:v>24482.400000000001</c:v>
                </c:pt>
                <c:pt idx="5098">
                  <c:v>24483.4</c:v>
                </c:pt>
                <c:pt idx="5099">
                  <c:v>24484.7</c:v>
                </c:pt>
                <c:pt idx="5100">
                  <c:v>24485.4</c:v>
                </c:pt>
                <c:pt idx="5101">
                  <c:v>24486.3</c:v>
                </c:pt>
                <c:pt idx="5102">
                  <c:v>24486.9</c:v>
                </c:pt>
                <c:pt idx="5103">
                  <c:v>24487.7</c:v>
                </c:pt>
                <c:pt idx="5104">
                  <c:v>24488.400000000001</c:v>
                </c:pt>
                <c:pt idx="5105">
                  <c:v>24488.9</c:v>
                </c:pt>
                <c:pt idx="5106">
                  <c:v>24489.4</c:v>
                </c:pt>
                <c:pt idx="5107">
                  <c:v>24489.9</c:v>
                </c:pt>
                <c:pt idx="5108">
                  <c:v>24490.6</c:v>
                </c:pt>
                <c:pt idx="5109">
                  <c:v>24491.1</c:v>
                </c:pt>
                <c:pt idx="5110">
                  <c:v>24491.4</c:v>
                </c:pt>
                <c:pt idx="5111">
                  <c:v>24491.9</c:v>
                </c:pt>
                <c:pt idx="5112">
                  <c:v>24492.3</c:v>
                </c:pt>
                <c:pt idx="5113">
                  <c:v>24492.799999999999</c:v>
                </c:pt>
                <c:pt idx="5114">
                  <c:v>24493.200000000001</c:v>
                </c:pt>
                <c:pt idx="5115">
                  <c:v>24493.599999999999</c:v>
                </c:pt>
                <c:pt idx="5116">
                  <c:v>24494</c:v>
                </c:pt>
                <c:pt idx="5117">
                  <c:v>24494.5</c:v>
                </c:pt>
                <c:pt idx="5118">
                  <c:v>24495.1</c:v>
                </c:pt>
                <c:pt idx="5119">
                  <c:v>24495.5</c:v>
                </c:pt>
                <c:pt idx="5120">
                  <c:v>24495.9</c:v>
                </c:pt>
                <c:pt idx="5121">
                  <c:v>24496.400000000001</c:v>
                </c:pt>
                <c:pt idx="5122">
                  <c:v>24496.9</c:v>
                </c:pt>
                <c:pt idx="5123">
                  <c:v>24497.5</c:v>
                </c:pt>
                <c:pt idx="5124">
                  <c:v>24498</c:v>
                </c:pt>
                <c:pt idx="5125">
                  <c:v>24498.799999999999</c:v>
                </c:pt>
                <c:pt idx="5126">
                  <c:v>24499.3</c:v>
                </c:pt>
                <c:pt idx="5127">
                  <c:v>24500</c:v>
                </c:pt>
                <c:pt idx="5128">
                  <c:v>24500.5</c:v>
                </c:pt>
                <c:pt idx="5129">
                  <c:v>24501.200000000001</c:v>
                </c:pt>
                <c:pt idx="5130">
                  <c:v>24501.8</c:v>
                </c:pt>
                <c:pt idx="5131">
                  <c:v>24502.6</c:v>
                </c:pt>
                <c:pt idx="5132">
                  <c:v>24503.4</c:v>
                </c:pt>
                <c:pt idx="5133">
                  <c:v>24504.3</c:v>
                </c:pt>
                <c:pt idx="5134">
                  <c:v>24505.4</c:v>
                </c:pt>
                <c:pt idx="5135">
                  <c:v>24506.400000000001</c:v>
                </c:pt>
                <c:pt idx="5136">
                  <c:v>24507.200000000001</c:v>
                </c:pt>
                <c:pt idx="5137">
                  <c:v>24508.2</c:v>
                </c:pt>
                <c:pt idx="5138">
                  <c:v>24509.200000000001</c:v>
                </c:pt>
                <c:pt idx="5139">
                  <c:v>24510.5</c:v>
                </c:pt>
                <c:pt idx="5140">
                  <c:v>24511.599999999999</c:v>
                </c:pt>
                <c:pt idx="5141">
                  <c:v>24512.5</c:v>
                </c:pt>
                <c:pt idx="5142">
                  <c:v>24513.7</c:v>
                </c:pt>
                <c:pt idx="5143">
                  <c:v>24515.200000000001</c:v>
                </c:pt>
                <c:pt idx="5144">
                  <c:v>24516.400000000001</c:v>
                </c:pt>
                <c:pt idx="5145">
                  <c:v>24517.7</c:v>
                </c:pt>
                <c:pt idx="5146">
                  <c:v>24519</c:v>
                </c:pt>
                <c:pt idx="5147">
                  <c:v>24520.3</c:v>
                </c:pt>
                <c:pt idx="5148">
                  <c:v>24521.7</c:v>
                </c:pt>
                <c:pt idx="5149">
                  <c:v>24523.4</c:v>
                </c:pt>
                <c:pt idx="5150">
                  <c:v>24524.5</c:v>
                </c:pt>
                <c:pt idx="5151">
                  <c:v>24525.9</c:v>
                </c:pt>
                <c:pt idx="5152">
                  <c:v>24527</c:v>
                </c:pt>
                <c:pt idx="5153">
                  <c:v>24529</c:v>
                </c:pt>
                <c:pt idx="5154">
                  <c:v>24530.9</c:v>
                </c:pt>
                <c:pt idx="5155">
                  <c:v>24532.2</c:v>
                </c:pt>
                <c:pt idx="5156">
                  <c:v>24533.9</c:v>
                </c:pt>
                <c:pt idx="5157">
                  <c:v>24536</c:v>
                </c:pt>
                <c:pt idx="5158">
                  <c:v>24537.8</c:v>
                </c:pt>
                <c:pt idx="5159">
                  <c:v>24539.7</c:v>
                </c:pt>
                <c:pt idx="5160">
                  <c:v>24541.7</c:v>
                </c:pt>
                <c:pt idx="5161">
                  <c:v>24543.7</c:v>
                </c:pt>
                <c:pt idx="5162">
                  <c:v>24546.400000000001</c:v>
                </c:pt>
                <c:pt idx="5163">
                  <c:v>24548</c:v>
                </c:pt>
                <c:pt idx="5164">
                  <c:v>24550.3</c:v>
                </c:pt>
                <c:pt idx="5165">
                  <c:v>24553.200000000001</c:v>
                </c:pt>
                <c:pt idx="5166">
                  <c:v>24555</c:v>
                </c:pt>
                <c:pt idx="5167">
                  <c:v>24558</c:v>
                </c:pt>
                <c:pt idx="5168">
                  <c:v>24561.200000000001</c:v>
                </c:pt>
                <c:pt idx="5169">
                  <c:v>24563.1</c:v>
                </c:pt>
                <c:pt idx="5170">
                  <c:v>24565.7</c:v>
                </c:pt>
                <c:pt idx="5171">
                  <c:v>24568.3</c:v>
                </c:pt>
                <c:pt idx="5172">
                  <c:v>24570.9</c:v>
                </c:pt>
                <c:pt idx="5173">
                  <c:v>24573.599999999999</c:v>
                </c:pt>
                <c:pt idx="5174">
                  <c:v>24576.3</c:v>
                </c:pt>
                <c:pt idx="5175">
                  <c:v>24579</c:v>
                </c:pt>
                <c:pt idx="5176">
                  <c:v>24581.599999999999</c:v>
                </c:pt>
                <c:pt idx="5177">
                  <c:v>24584.3</c:v>
                </c:pt>
                <c:pt idx="5178">
                  <c:v>24587.599999999999</c:v>
                </c:pt>
                <c:pt idx="5179">
                  <c:v>24590.2</c:v>
                </c:pt>
                <c:pt idx="5180">
                  <c:v>24592.2</c:v>
                </c:pt>
                <c:pt idx="5181">
                  <c:v>24594.7</c:v>
                </c:pt>
                <c:pt idx="5182">
                  <c:v>24596.6</c:v>
                </c:pt>
                <c:pt idx="5183">
                  <c:v>24599.7</c:v>
                </c:pt>
                <c:pt idx="5184">
                  <c:v>24602.1</c:v>
                </c:pt>
                <c:pt idx="5185">
                  <c:v>24603.9</c:v>
                </c:pt>
                <c:pt idx="5186">
                  <c:v>24606.3</c:v>
                </c:pt>
                <c:pt idx="5187">
                  <c:v>24608.6</c:v>
                </c:pt>
                <c:pt idx="5188">
                  <c:v>24611.4</c:v>
                </c:pt>
                <c:pt idx="5189">
                  <c:v>24613.1</c:v>
                </c:pt>
                <c:pt idx="5190">
                  <c:v>24615.3</c:v>
                </c:pt>
                <c:pt idx="5191">
                  <c:v>24617</c:v>
                </c:pt>
                <c:pt idx="5192">
                  <c:v>24619.7</c:v>
                </c:pt>
                <c:pt idx="5193">
                  <c:v>24622.3</c:v>
                </c:pt>
                <c:pt idx="5194">
                  <c:v>24624.400000000001</c:v>
                </c:pt>
                <c:pt idx="5195">
                  <c:v>24626</c:v>
                </c:pt>
                <c:pt idx="5196">
                  <c:v>24628.1</c:v>
                </c:pt>
                <c:pt idx="5197">
                  <c:v>24630.1</c:v>
                </c:pt>
                <c:pt idx="5198">
                  <c:v>24632.7</c:v>
                </c:pt>
                <c:pt idx="5199">
                  <c:v>24634.3</c:v>
                </c:pt>
                <c:pt idx="5200">
                  <c:v>24636.3</c:v>
                </c:pt>
                <c:pt idx="5201">
                  <c:v>24637.9</c:v>
                </c:pt>
                <c:pt idx="5202">
                  <c:v>24640.5</c:v>
                </c:pt>
                <c:pt idx="5203">
                  <c:v>24642.6</c:v>
                </c:pt>
                <c:pt idx="5204">
                  <c:v>24644.7</c:v>
                </c:pt>
                <c:pt idx="5205">
                  <c:v>24646.799999999999</c:v>
                </c:pt>
                <c:pt idx="5206">
                  <c:v>24648.9</c:v>
                </c:pt>
                <c:pt idx="5207">
                  <c:v>24651</c:v>
                </c:pt>
                <c:pt idx="5208">
                  <c:v>24653.8</c:v>
                </c:pt>
                <c:pt idx="5209">
                  <c:v>24656</c:v>
                </c:pt>
                <c:pt idx="5210">
                  <c:v>24657.599999999999</c:v>
                </c:pt>
                <c:pt idx="5211">
                  <c:v>24659.9</c:v>
                </c:pt>
                <c:pt idx="5212">
                  <c:v>24662.2</c:v>
                </c:pt>
                <c:pt idx="5213">
                  <c:v>24665.1</c:v>
                </c:pt>
                <c:pt idx="5214">
                  <c:v>24666.799999999999</c:v>
                </c:pt>
                <c:pt idx="5215">
                  <c:v>24668.7</c:v>
                </c:pt>
                <c:pt idx="5216">
                  <c:v>24671.7</c:v>
                </c:pt>
                <c:pt idx="5217">
                  <c:v>24674.2</c:v>
                </c:pt>
                <c:pt idx="5218">
                  <c:v>24677.3</c:v>
                </c:pt>
                <c:pt idx="5219">
                  <c:v>24679.200000000001</c:v>
                </c:pt>
                <c:pt idx="5220">
                  <c:v>24681.9</c:v>
                </c:pt>
                <c:pt idx="5221">
                  <c:v>24684.5</c:v>
                </c:pt>
                <c:pt idx="5222">
                  <c:v>24687.1</c:v>
                </c:pt>
                <c:pt idx="5223">
                  <c:v>24690.5</c:v>
                </c:pt>
                <c:pt idx="5224">
                  <c:v>24692.6</c:v>
                </c:pt>
                <c:pt idx="5225">
                  <c:v>24695.3</c:v>
                </c:pt>
                <c:pt idx="5226">
                  <c:v>24698.1</c:v>
                </c:pt>
                <c:pt idx="5227">
                  <c:v>24701.599999999999</c:v>
                </c:pt>
                <c:pt idx="5228">
                  <c:v>24705.1</c:v>
                </c:pt>
                <c:pt idx="5229">
                  <c:v>24707.3</c:v>
                </c:pt>
                <c:pt idx="5230">
                  <c:v>24709.4</c:v>
                </c:pt>
                <c:pt idx="5231">
                  <c:v>24712.2</c:v>
                </c:pt>
                <c:pt idx="5232">
                  <c:v>24715.8</c:v>
                </c:pt>
                <c:pt idx="5233">
                  <c:v>24718.7</c:v>
                </c:pt>
                <c:pt idx="5234">
                  <c:v>24720.799999999999</c:v>
                </c:pt>
                <c:pt idx="5235">
                  <c:v>24724.400000000001</c:v>
                </c:pt>
                <c:pt idx="5236">
                  <c:v>24726.6</c:v>
                </c:pt>
                <c:pt idx="5237">
                  <c:v>24730.1</c:v>
                </c:pt>
                <c:pt idx="5238">
                  <c:v>24733.7</c:v>
                </c:pt>
                <c:pt idx="5239">
                  <c:v>24735.8</c:v>
                </c:pt>
                <c:pt idx="5240">
                  <c:v>24738</c:v>
                </c:pt>
                <c:pt idx="5241">
                  <c:v>24740.799999999999</c:v>
                </c:pt>
                <c:pt idx="5242">
                  <c:v>24744.3</c:v>
                </c:pt>
                <c:pt idx="5243">
                  <c:v>24747.1</c:v>
                </c:pt>
                <c:pt idx="5244">
                  <c:v>24749.200000000001</c:v>
                </c:pt>
                <c:pt idx="5245">
                  <c:v>24752</c:v>
                </c:pt>
                <c:pt idx="5246">
                  <c:v>24755.5</c:v>
                </c:pt>
                <c:pt idx="5247">
                  <c:v>24758.2</c:v>
                </c:pt>
                <c:pt idx="5248">
                  <c:v>24761</c:v>
                </c:pt>
                <c:pt idx="5249">
                  <c:v>24763.1</c:v>
                </c:pt>
                <c:pt idx="5250">
                  <c:v>24765.1</c:v>
                </c:pt>
                <c:pt idx="5251">
                  <c:v>24767.9</c:v>
                </c:pt>
                <c:pt idx="5252">
                  <c:v>24772</c:v>
                </c:pt>
                <c:pt idx="5253">
                  <c:v>24774</c:v>
                </c:pt>
                <c:pt idx="5254">
                  <c:v>24776.799999999999</c:v>
                </c:pt>
                <c:pt idx="5255">
                  <c:v>24779.5</c:v>
                </c:pt>
                <c:pt idx="5256">
                  <c:v>24782.3</c:v>
                </c:pt>
                <c:pt idx="5257">
                  <c:v>24785.7</c:v>
                </c:pt>
                <c:pt idx="5258">
                  <c:v>24787.7</c:v>
                </c:pt>
                <c:pt idx="5259">
                  <c:v>24790.400000000001</c:v>
                </c:pt>
                <c:pt idx="5260">
                  <c:v>24792.5</c:v>
                </c:pt>
                <c:pt idx="5261">
                  <c:v>24795.200000000001</c:v>
                </c:pt>
                <c:pt idx="5262">
                  <c:v>24798.5</c:v>
                </c:pt>
                <c:pt idx="5263">
                  <c:v>24801.9</c:v>
                </c:pt>
                <c:pt idx="5264">
                  <c:v>24803.9</c:v>
                </c:pt>
                <c:pt idx="5265">
                  <c:v>24806.6</c:v>
                </c:pt>
                <c:pt idx="5266">
                  <c:v>24809.9</c:v>
                </c:pt>
                <c:pt idx="5267">
                  <c:v>24813.200000000001</c:v>
                </c:pt>
                <c:pt idx="5268">
                  <c:v>24815.8</c:v>
                </c:pt>
                <c:pt idx="5269">
                  <c:v>24817.200000000001</c:v>
                </c:pt>
                <c:pt idx="5270">
                  <c:v>24820.400000000001</c:v>
                </c:pt>
                <c:pt idx="5271">
                  <c:v>24823</c:v>
                </c:pt>
                <c:pt idx="5272">
                  <c:v>24826.2</c:v>
                </c:pt>
                <c:pt idx="5273">
                  <c:v>24828.799999999999</c:v>
                </c:pt>
                <c:pt idx="5274">
                  <c:v>24831.4</c:v>
                </c:pt>
                <c:pt idx="5275">
                  <c:v>24833.3</c:v>
                </c:pt>
                <c:pt idx="5276">
                  <c:v>24836.5</c:v>
                </c:pt>
                <c:pt idx="5277">
                  <c:v>24839.599999999999</c:v>
                </c:pt>
                <c:pt idx="5278">
                  <c:v>24841.5</c:v>
                </c:pt>
                <c:pt idx="5279">
                  <c:v>24844</c:v>
                </c:pt>
                <c:pt idx="5280">
                  <c:v>24846.5</c:v>
                </c:pt>
                <c:pt idx="5281">
                  <c:v>24849</c:v>
                </c:pt>
                <c:pt idx="5282">
                  <c:v>24852.1</c:v>
                </c:pt>
                <c:pt idx="5283">
                  <c:v>24854.6</c:v>
                </c:pt>
                <c:pt idx="5284">
                  <c:v>24856.5</c:v>
                </c:pt>
                <c:pt idx="5285">
                  <c:v>24858.3</c:v>
                </c:pt>
                <c:pt idx="5286">
                  <c:v>24861.4</c:v>
                </c:pt>
                <c:pt idx="5287">
                  <c:v>24864.400000000001</c:v>
                </c:pt>
                <c:pt idx="5288">
                  <c:v>24866.9</c:v>
                </c:pt>
                <c:pt idx="5289">
                  <c:v>24868.7</c:v>
                </c:pt>
                <c:pt idx="5290">
                  <c:v>24871.1</c:v>
                </c:pt>
                <c:pt idx="5291">
                  <c:v>24874.1</c:v>
                </c:pt>
                <c:pt idx="5292">
                  <c:v>24876.5</c:v>
                </c:pt>
                <c:pt idx="5293">
                  <c:v>24878.799999999999</c:v>
                </c:pt>
                <c:pt idx="5294">
                  <c:v>24881.200000000001</c:v>
                </c:pt>
                <c:pt idx="5295">
                  <c:v>24882.9</c:v>
                </c:pt>
                <c:pt idx="5296">
                  <c:v>24885.8</c:v>
                </c:pt>
                <c:pt idx="5297">
                  <c:v>24888.1</c:v>
                </c:pt>
                <c:pt idx="5298">
                  <c:v>24890.400000000001</c:v>
                </c:pt>
                <c:pt idx="5299">
                  <c:v>24892.1</c:v>
                </c:pt>
                <c:pt idx="5300">
                  <c:v>24894.3</c:v>
                </c:pt>
                <c:pt idx="5301">
                  <c:v>24897.1</c:v>
                </c:pt>
                <c:pt idx="5302">
                  <c:v>24899.3</c:v>
                </c:pt>
                <c:pt idx="5303">
                  <c:v>24901.5</c:v>
                </c:pt>
                <c:pt idx="5304">
                  <c:v>24903.7</c:v>
                </c:pt>
                <c:pt idx="5305">
                  <c:v>24905.8</c:v>
                </c:pt>
                <c:pt idx="5306">
                  <c:v>24908.5</c:v>
                </c:pt>
                <c:pt idx="5307">
                  <c:v>24910.6</c:v>
                </c:pt>
                <c:pt idx="5308">
                  <c:v>24912.1</c:v>
                </c:pt>
                <c:pt idx="5309">
                  <c:v>24914.2</c:v>
                </c:pt>
                <c:pt idx="5310">
                  <c:v>24916.2</c:v>
                </c:pt>
                <c:pt idx="5311">
                  <c:v>24918.3</c:v>
                </c:pt>
                <c:pt idx="5312">
                  <c:v>24920.799999999999</c:v>
                </c:pt>
                <c:pt idx="5313">
                  <c:v>24922.799999999999</c:v>
                </c:pt>
                <c:pt idx="5314">
                  <c:v>24924.3</c:v>
                </c:pt>
                <c:pt idx="5315">
                  <c:v>24926.3</c:v>
                </c:pt>
                <c:pt idx="5316">
                  <c:v>24928.799999999999</c:v>
                </c:pt>
                <c:pt idx="5317">
                  <c:v>24931.3</c:v>
                </c:pt>
                <c:pt idx="5318">
                  <c:v>24932.799999999999</c:v>
                </c:pt>
                <c:pt idx="5319">
                  <c:v>24934.3</c:v>
                </c:pt>
                <c:pt idx="5320">
                  <c:v>24936.3</c:v>
                </c:pt>
                <c:pt idx="5321">
                  <c:v>24938.9</c:v>
                </c:pt>
                <c:pt idx="5322">
                  <c:v>24940.9</c:v>
                </c:pt>
                <c:pt idx="5323">
                  <c:v>24943</c:v>
                </c:pt>
                <c:pt idx="5324">
                  <c:v>24944.6</c:v>
                </c:pt>
                <c:pt idx="5325">
                  <c:v>24947.200000000001</c:v>
                </c:pt>
                <c:pt idx="5326">
                  <c:v>24949.4</c:v>
                </c:pt>
                <c:pt idx="5327">
                  <c:v>24951.599999999999</c:v>
                </c:pt>
                <c:pt idx="5328">
                  <c:v>24953.8</c:v>
                </c:pt>
                <c:pt idx="5329">
                  <c:v>24955.5</c:v>
                </c:pt>
                <c:pt idx="5330">
                  <c:v>24958.3</c:v>
                </c:pt>
                <c:pt idx="5331">
                  <c:v>24960.6</c:v>
                </c:pt>
                <c:pt idx="5332">
                  <c:v>24962.9</c:v>
                </c:pt>
                <c:pt idx="5333">
                  <c:v>24965.3</c:v>
                </c:pt>
                <c:pt idx="5334">
                  <c:v>24967.7</c:v>
                </c:pt>
                <c:pt idx="5335">
                  <c:v>24970.2</c:v>
                </c:pt>
                <c:pt idx="5336">
                  <c:v>24973.3</c:v>
                </c:pt>
                <c:pt idx="5337">
                  <c:v>24975.8</c:v>
                </c:pt>
                <c:pt idx="5338">
                  <c:v>24977.7</c:v>
                </c:pt>
                <c:pt idx="5339">
                  <c:v>24980.3</c:v>
                </c:pt>
                <c:pt idx="5340">
                  <c:v>24982.9</c:v>
                </c:pt>
                <c:pt idx="5341">
                  <c:v>24986.1</c:v>
                </c:pt>
                <c:pt idx="5342">
                  <c:v>24988.799999999999</c:v>
                </c:pt>
                <c:pt idx="5343">
                  <c:v>24990.7</c:v>
                </c:pt>
                <c:pt idx="5344">
                  <c:v>24993.4</c:v>
                </c:pt>
                <c:pt idx="5345">
                  <c:v>24996.1</c:v>
                </c:pt>
                <c:pt idx="5346">
                  <c:v>24999.4</c:v>
                </c:pt>
                <c:pt idx="5347">
                  <c:v>25002.1</c:v>
                </c:pt>
                <c:pt idx="5348">
                  <c:v>25004.1</c:v>
                </c:pt>
                <c:pt idx="5349">
                  <c:v>25006.799999999999</c:v>
                </c:pt>
                <c:pt idx="5350">
                  <c:v>25010.9</c:v>
                </c:pt>
                <c:pt idx="5351">
                  <c:v>25013.599999999999</c:v>
                </c:pt>
                <c:pt idx="5352">
                  <c:v>25015.599999999999</c:v>
                </c:pt>
                <c:pt idx="5353">
                  <c:v>25017.599999999999</c:v>
                </c:pt>
                <c:pt idx="5354">
                  <c:v>25020.2</c:v>
                </c:pt>
                <c:pt idx="5355">
                  <c:v>25023.5</c:v>
                </c:pt>
                <c:pt idx="5356">
                  <c:v>25027.5</c:v>
                </c:pt>
                <c:pt idx="5357">
                  <c:v>25029.4</c:v>
                </c:pt>
                <c:pt idx="5358">
                  <c:v>25032</c:v>
                </c:pt>
                <c:pt idx="5359">
                  <c:v>25034.6</c:v>
                </c:pt>
                <c:pt idx="5360">
                  <c:v>25037.8</c:v>
                </c:pt>
                <c:pt idx="5361">
                  <c:v>25040.3</c:v>
                </c:pt>
                <c:pt idx="5362">
                  <c:v>25042.9</c:v>
                </c:pt>
                <c:pt idx="5363">
                  <c:v>25044.1</c:v>
                </c:pt>
                <c:pt idx="5364">
                  <c:v>25046.6</c:v>
                </c:pt>
                <c:pt idx="5365">
                  <c:v>25050.3</c:v>
                </c:pt>
                <c:pt idx="5366">
                  <c:v>25052.799999999999</c:v>
                </c:pt>
                <c:pt idx="5367">
                  <c:v>25054.6</c:v>
                </c:pt>
                <c:pt idx="5368">
                  <c:v>25057.1</c:v>
                </c:pt>
                <c:pt idx="5369">
                  <c:v>25059.5</c:v>
                </c:pt>
                <c:pt idx="5370">
                  <c:v>25062.6</c:v>
                </c:pt>
                <c:pt idx="5371">
                  <c:v>25065</c:v>
                </c:pt>
                <c:pt idx="5372">
                  <c:v>25067.4</c:v>
                </c:pt>
                <c:pt idx="5373">
                  <c:v>25068.6</c:v>
                </c:pt>
                <c:pt idx="5374">
                  <c:v>25071.1</c:v>
                </c:pt>
                <c:pt idx="5375">
                  <c:v>25074.1</c:v>
                </c:pt>
                <c:pt idx="5376">
                  <c:v>25077.200000000001</c:v>
                </c:pt>
                <c:pt idx="5377">
                  <c:v>25079.1</c:v>
                </c:pt>
                <c:pt idx="5378">
                  <c:v>25081.599999999999</c:v>
                </c:pt>
                <c:pt idx="5379">
                  <c:v>25084.1</c:v>
                </c:pt>
                <c:pt idx="5380">
                  <c:v>25087.3</c:v>
                </c:pt>
                <c:pt idx="5381">
                  <c:v>25089.8</c:v>
                </c:pt>
                <c:pt idx="5382">
                  <c:v>25092.400000000001</c:v>
                </c:pt>
                <c:pt idx="5383">
                  <c:v>25093.7</c:v>
                </c:pt>
                <c:pt idx="5384">
                  <c:v>25097</c:v>
                </c:pt>
                <c:pt idx="5385">
                  <c:v>25101</c:v>
                </c:pt>
                <c:pt idx="5386">
                  <c:v>25103.1</c:v>
                </c:pt>
                <c:pt idx="5387">
                  <c:v>25105.8</c:v>
                </c:pt>
                <c:pt idx="5388">
                  <c:v>25107.9</c:v>
                </c:pt>
                <c:pt idx="5389">
                  <c:v>25111.4</c:v>
                </c:pt>
                <c:pt idx="5390">
                  <c:v>25114.3</c:v>
                </c:pt>
                <c:pt idx="5391">
                  <c:v>25118</c:v>
                </c:pt>
                <c:pt idx="5392">
                  <c:v>25120.2</c:v>
                </c:pt>
                <c:pt idx="5393">
                  <c:v>25123.200000000001</c:v>
                </c:pt>
                <c:pt idx="5394">
                  <c:v>25126.2</c:v>
                </c:pt>
                <c:pt idx="5395">
                  <c:v>25130.1</c:v>
                </c:pt>
                <c:pt idx="5396">
                  <c:v>25133.200000000001</c:v>
                </c:pt>
                <c:pt idx="5397">
                  <c:v>25135.5</c:v>
                </c:pt>
                <c:pt idx="5398">
                  <c:v>25138.7</c:v>
                </c:pt>
                <c:pt idx="5399">
                  <c:v>25142.6</c:v>
                </c:pt>
                <c:pt idx="5400">
                  <c:v>25146.6</c:v>
                </c:pt>
                <c:pt idx="5401">
                  <c:v>25149.8</c:v>
                </c:pt>
                <c:pt idx="5402">
                  <c:v>25153.1</c:v>
                </c:pt>
                <c:pt idx="5403">
                  <c:v>25155.5</c:v>
                </c:pt>
                <c:pt idx="5404">
                  <c:v>25159.5</c:v>
                </c:pt>
                <c:pt idx="5405">
                  <c:v>25163.5</c:v>
                </c:pt>
                <c:pt idx="5406">
                  <c:v>25166</c:v>
                </c:pt>
                <c:pt idx="5407">
                  <c:v>25169.200000000001</c:v>
                </c:pt>
                <c:pt idx="5408">
                  <c:v>25172.400000000001</c:v>
                </c:pt>
                <c:pt idx="5409">
                  <c:v>25176.3</c:v>
                </c:pt>
                <c:pt idx="5410">
                  <c:v>25179.5</c:v>
                </c:pt>
                <c:pt idx="5411">
                  <c:v>25182.6</c:v>
                </c:pt>
                <c:pt idx="5412">
                  <c:v>25185.7</c:v>
                </c:pt>
                <c:pt idx="5413">
                  <c:v>25188.799999999999</c:v>
                </c:pt>
                <c:pt idx="5414">
                  <c:v>25192.6</c:v>
                </c:pt>
                <c:pt idx="5415">
                  <c:v>25195.5</c:v>
                </c:pt>
                <c:pt idx="5416">
                  <c:v>25197.8</c:v>
                </c:pt>
                <c:pt idx="5417">
                  <c:v>25200.7</c:v>
                </c:pt>
                <c:pt idx="5418">
                  <c:v>25203.7</c:v>
                </c:pt>
                <c:pt idx="5419">
                  <c:v>25208</c:v>
                </c:pt>
                <c:pt idx="5420">
                  <c:v>25210.799999999999</c:v>
                </c:pt>
                <c:pt idx="5421">
                  <c:v>25212.3</c:v>
                </c:pt>
                <c:pt idx="5422">
                  <c:v>25215.1</c:v>
                </c:pt>
                <c:pt idx="5423">
                  <c:v>25218.6</c:v>
                </c:pt>
                <c:pt idx="5424">
                  <c:v>25221.3</c:v>
                </c:pt>
                <c:pt idx="5425">
                  <c:v>25224.799999999999</c:v>
                </c:pt>
                <c:pt idx="5426">
                  <c:v>25226.799999999999</c:v>
                </c:pt>
                <c:pt idx="5427">
                  <c:v>25229.5</c:v>
                </c:pt>
                <c:pt idx="5428">
                  <c:v>25232.9</c:v>
                </c:pt>
                <c:pt idx="5429">
                  <c:v>25236.3</c:v>
                </c:pt>
                <c:pt idx="5430">
                  <c:v>25238.3</c:v>
                </c:pt>
                <c:pt idx="5431">
                  <c:v>25241</c:v>
                </c:pt>
                <c:pt idx="5432">
                  <c:v>25243</c:v>
                </c:pt>
                <c:pt idx="5433">
                  <c:v>25245.7</c:v>
                </c:pt>
                <c:pt idx="5434">
                  <c:v>25249.1</c:v>
                </c:pt>
                <c:pt idx="5435">
                  <c:v>25251.8</c:v>
                </c:pt>
                <c:pt idx="5436">
                  <c:v>25254.5</c:v>
                </c:pt>
                <c:pt idx="5437">
                  <c:v>25257.1</c:v>
                </c:pt>
                <c:pt idx="5438">
                  <c:v>25259.8</c:v>
                </c:pt>
                <c:pt idx="5439">
                  <c:v>25263.200000000001</c:v>
                </c:pt>
                <c:pt idx="5440">
                  <c:v>25264.6</c:v>
                </c:pt>
                <c:pt idx="5441">
                  <c:v>25267.3</c:v>
                </c:pt>
                <c:pt idx="5442">
                  <c:v>25270</c:v>
                </c:pt>
                <c:pt idx="5443">
                  <c:v>25272.799999999999</c:v>
                </c:pt>
                <c:pt idx="5444">
                  <c:v>25276.2</c:v>
                </c:pt>
                <c:pt idx="5445">
                  <c:v>25278.3</c:v>
                </c:pt>
                <c:pt idx="5446">
                  <c:v>25281.7</c:v>
                </c:pt>
                <c:pt idx="5447">
                  <c:v>25284.5</c:v>
                </c:pt>
                <c:pt idx="5448">
                  <c:v>25288</c:v>
                </c:pt>
                <c:pt idx="5449">
                  <c:v>25290.7</c:v>
                </c:pt>
                <c:pt idx="5450">
                  <c:v>25293.5</c:v>
                </c:pt>
                <c:pt idx="5451">
                  <c:v>25296.3</c:v>
                </c:pt>
                <c:pt idx="5452">
                  <c:v>25299.200000000001</c:v>
                </c:pt>
                <c:pt idx="5453">
                  <c:v>25302.7</c:v>
                </c:pt>
                <c:pt idx="5454">
                  <c:v>25304.799999999999</c:v>
                </c:pt>
                <c:pt idx="5455">
                  <c:v>25307.599999999999</c:v>
                </c:pt>
                <c:pt idx="5456">
                  <c:v>25310.400000000001</c:v>
                </c:pt>
                <c:pt idx="5457">
                  <c:v>25314</c:v>
                </c:pt>
                <c:pt idx="5458">
                  <c:v>25316.799999999999</c:v>
                </c:pt>
                <c:pt idx="5459">
                  <c:v>25320.3</c:v>
                </c:pt>
                <c:pt idx="5460">
                  <c:v>25323.200000000001</c:v>
                </c:pt>
                <c:pt idx="5461">
                  <c:v>25325.3</c:v>
                </c:pt>
                <c:pt idx="5462">
                  <c:v>25328.1</c:v>
                </c:pt>
                <c:pt idx="5463">
                  <c:v>25331.7</c:v>
                </c:pt>
                <c:pt idx="5464">
                  <c:v>25334.5</c:v>
                </c:pt>
                <c:pt idx="5465">
                  <c:v>25337.3</c:v>
                </c:pt>
                <c:pt idx="5466">
                  <c:v>25340.1</c:v>
                </c:pt>
                <c:pt idx="5467">
                  <c:v>25343.599999999999</c:v>
                </c:pt>
                <c:pt idx="5468">
                  <c:v>25346.5</c:v>
                </c:pt>
                <c:pt idx="5469">
                  <c:v>25349.3</c:v>
                </c:pt>
                <c:pt idx="5470">
                  <c:v>25351.4</c:v>
                </c:pt>
                <c:pt idx="5471">
                  <c:v>25354.9</c:v>
                </c:pt>
                <c:pt idx="5472">
                  <c:v>25358.400000000001</c:v>
                </c:pt>
                <c:pt idx="5473">
                  <c:v>25361.200000000001</c:v>
                </c:pt>
                <c:pt idx="5474">
                  <c:v>25364</c:v>
                </c:pt>
                <c:pt idx="5475">
                  <c:v>25366.799999999999</c:v>
                </c:pt>
                <c:pt idx="5476">
                  <c:v>25370.3</c:v>
                </c:pt>
                <c:pt idx="5477">
                  <c:v>25373</c:v>
                </c:pt>
                <c:pt idx="5478">
                  <c:v>25375.8</c:v>
                </c:pt>
                <c:pt idx="5479">
                  <c:v>25377.9</c:v>
                </c:pt>
                <c:pt idx="5480">
                  <c:v>25380</c:v>
                </c:pt>
                <c:pt idx="5481">
                  <c:v>25383.5</c:v>
                </c:pt>
                <c:pt idx="5482">
                  <c:v>25386.3</c:v>
                </c:pt>
                <c:pt idx="5483">
                  <c:v>25389.1</c:v>
                </c:pt>
                <c:pt idx="5484">
                  <c:v>25391.9</c:v>
                </c:pt>
                <c:pt idx="5485">
                  <c:v>25394.6</c:v>
                </c:pt>
                <c:pt idx="5486">
                  <c:v>25398.1</c:v>
                </c:pt>
                <c:pt idx="5487">
                  <c:v>25401.599999999999</c:v>
                </c:pt>
                <c:pt idx="5488">
                  <c:v>25403.599999999999</c:v>
                </c:pt>
                <c:pt idx="5489">
                  <c:v>25406.400000000001</c:v>
                </c:pt>
                <c:pt idx="5490">
                  <c:v>25409.1</c:v>
                </c:pt>
                <c:pt idx="5491">
                  <c:v>25412.5</c:v>
                </c:pt>
                <c:pt idx="5492">
                  <c:v>25415.200000000001</c:v>
                </c:pt>
                <c:pt idx="5493">
                  <c:v>25418</c:v>
                </c:pt>
                <c:pt idx="5494">
                  <c:v>25420</c:v>
                </c:pt>
                <c:pt idx="5495">
                  <c:v>25422.7</c:v>
                </c:pt>
                <c:pt idx="5496">
                  <c:v>25426</c:v>
                </c:pt>
                <c:pt idx="5497">
                  <c:v>25430</c:v>
                </c:pt>
                <c:pt idx="5498">
                  <c:v>25432</c:v>
                </c:pt>
                <c:pt idx="5499">
                  <c:v>25434.6</c:v>
                </c:pt>
                <c:pt idx="5500">
                  <c:v>25437.9</c:v>
                </c:pt>
                <c:pt idx="5501">
                  <c:v>25440.6</c:v>
                </c:pt>
                <c:pt idx="5502">
                  <c:v>25443.200000000001</c:v>
                </c:pt>
                <c:pt idx="5503">
                  <c:v>25445.200000000001</c:v>
                </c:pt>
                <c:pt idx="5504">
                  <c:v>25447.8</c:v>
                </c:pt>
                <c:pt idx="5505">
                  <c:v>25451.1</c:v>
                </c:pt>
                <c:pt idx="5506">
                  <c:v>25454.3</c:v>
                </c:pt>
                <c:pt idx="5507">
                  <c:v>25456.3</c:v>
                </c:pt>
                <c:pt idx="5508">
                  <c:v>25458.9</c:v>
                </c:pt>
                <c:pt idx="5509">
                  <c:v>25461.5</c:v>
                </c:pt>
                <c:pt idx="5510">
                  <c:v>25464.799999999999</c:v>
                </c:pt>
                <c:pt idx="5511">
                  <c:v>25467.4</c:v>
                </c:pt>
                <c:pt idx="5512">
                  <c:v>25468.7</c:v>
                </c:pt>
                <c:pt idx="5513">
                  <c:v>25469.3</c:v>
                </c:pt>
                <c:pt idx="5514">
                  <c:v>25470</c:v>
                </c:pt>
                <c:pt idx="5515">
                  <c:v>25471.9</c:v>
                </c:pt>
                <c:pt idx="5516">
                  <c:v>25474.400000000001</c:v>
                </c:pt>
                <c:pt idx="5517">
                  <c:v>25478.799999999999</c:v>
                </c:pt>
                <c:pt idx="5518">
                  <c:v>25481.3</c:v>
                </c:pt>
                <c:pt idx="5519">
                  <c:v>25484.400000000001</c:v>
                </c:pt>
                <c:pt idx="5520">
                  <c:v>25486.2</c:v>
                </c:pt>
                <c:pt idx="5521">
                  <c:v>25489.1</c:v>
                </c:pt>
                <c:pt idx="5522">
                  <c:v>25491.5</c:v>
                </c:pt>
                <c:pt idx="5523">
                  <c:v>25494.400000000001</c:v>
                </c:pt>
                <c:pt idx="5524">
                  <c:v>25496.1</c:v>
                </c:pt>
                <c:pt idx="5525">
                  <c:v>25498.2</c:v>
                </c:pt>
                <c:pt idx="5526">
                  <c:v>25500.9</c:v>
                </c:pt>
                <c:pt idx="5527">
                  <c:v>25504</c:v>
                </c:pt>
                <c:pt idx="5528">
                  <c:v>25505.5</c:v>
                </c:pt>
                <c:pt idx="5529">
                  <c:v>25507.5</c:v>
                </c:pt>
                <c:pt idx="5530">
                  <c:v>25509</c:v>
                </c:pt>
                <c:pt idx="5531">
                  <c:v>25510.9</c:v>
                </c:pt>
                <c:pt idx="5532">
                  <c:v>25513.200000000001</c:v>
                </c:pt>
                <c:pt idx="5533">
                  <c:v>25515.1</c:v>
                </c:pt>
                <c:pt idx="5534">
                  <c:v>25516.9</c:v>
                </c:pt>
                <c:pt idx="5535">
                  <c:v>25518.7</c:v>
                </c:pt>
                <c:pt idx="5536">
                  <c:v>25520.799999999999</c:v>
                </c:pt>
                <c:pt idx="5537">
                  <c:v>25522.9</c:v>
                </c:pt>
                <c:pt idx="5538">
                  <c:v>25524.2</c:v>
                </c:pt>
                <c:pt idx="5539">
                  <c:v>25525.5</c:v>
                </c:pt>
                <c:pt idx="5540">
                  <c:v>25527.1</c:v>
                </c:pt>
                <c:pt idx="5541">
                  <c:v>25529.1</c:v>
                </c:pt>
                <c:pt idx="5542">
                  <c:v>25530.6</c:v>
                </c:pt>
                <c:pt idx="5543">
                  <c:v>25531.8</c:v>
                </c:pt>
                <c:pt idx="5544">
                  <c:v>25533.3</c:v>
                </c:pt>
                <c:pt idx="5545">
                  <c:v>25534.799999999999</c:v>
                </c:pt>
                <c:pt idx="5546">
                  <c:v>25536.7</c:v>
                </c:pt>
                <c:pt idx="5547">
                  <c:v>25538.400000000001</c:v>
                </c:pt>
                <c:pt idx="5548">
                  <c:v>25539.8</c:v>
                </c:pt>
                <c:pt idx="5549">
                  <c:v>25540.799999999999</c:v>
                </c:pt>
                <c:pt idx="5550">
                  <c:v>25542.2</c:v>
                </c:pt>
                <c:pt idx="5551">
                  <c:v>25543.5</c:v>
                </c:pt>
                <c:pt idx="5552">
                  <c:v>25544.7</c:v>
                </c:pt>
                <c:pt idx="5553">
                  <c:v>25546.3</c:v>
                </c:pt>
                <c:pt idx="5554">
                  <c:v>25547.1</c:v>
                </c:pt>
                <c:pt idx="5555">
                  <c:v>25548.2</c:v>
                </c:pt>
                <c:pt idx="5556">
                  <c:v>25549.599999999999</c:v>
                </c:pt>
                <c:pt idx="5557">
                  <c:v>25550.9</c:v>
                </c:pt>
                <c:pt idx="5558">
                  <c:v>25551.7</c:v>
                </c:pt>
                <c:pt idx="5559">
                  <c:v>25552.7</c:v>
                </c:pt>
                <c:pt idx="5560">
                  <c:v>25553.599999999999</c:v>
                </c:pt>
                <c:pt idx="5561">
                  <c:v>25554.7</c:v>
                </c:pt>
                <c:pt idx="5562">
                  <c:v>25555.5</c:v>
                </c:pt>
                <c:pt idx="5563">
                  <c:v>25556.2</c:v>
                </c:pt>
                <c:pt idx="5564">
                  <c:v>25556.9</c:v>
                </c:pt>
                <c:pt idx="5565">
                  <c:v>25557.7</c:v>
                </c:pt>
                <c:pt idx="5566">
                  <c:v>25558.400000000001</c:v>
                </c:pt>
                <c:pt idx="5567">
                  <c:v>25559.4</c:v>
                </c:pt>
                <c:pt idx="5568">
                  <c:v>25559.8</c:v>
                </c:pt>
                <c:pt idx="5569">
                  <c:v>25560.400000000001</c:v>
                </c:pt>
                <c:pt idx="5570">
                  <c:v>25561.1</c:v>
                </c:pt>
                <c:pt idx="5571">
                  <c:v>25561.9</c:v>
                </c:pt>
                <c:pt idx="5572">
                  <c:v>25562.6</c:v>
                </c:pt>
                <c:pt idx="5573">
                  <c:v>25563.1</c:v>
                </c:pt>
                <c:pt idx="5574">
                  <c:v>25563.7</c:v>
                </c:pt>
                <c:pt idx="5575">
                  <c:v>25564.400000000001</c:v>
                </c:pt>
                <c:pt idx="5576">
                  <c:v>25565</c:v>
                </c:pt>
                <c:pt idx="5577">
                  <c:v>25565.599999999999</c:v>
                </c:pt>
                <c:pt idx="5578">
                  <c:v>25566.2</c:v>
                </c:pt>
                <c:pt idx="5579">
                  <c:v>25566.9</c:v>
                </c:pt>
                <c:pt idx="5580">
                  <c:v>25567.5</c:v>
                </c:pt>
                <c:pt idx="5581">
                  <c:v>25568.400000000001</c:v>
                </c:pt>
                <c:pt idx="5582">
                  <c:v>25568.9</c:v>
                </c:pt>
                <c:pt idx="5583">
                  <c:v>25569.4</c:v>
                </c:pt>
                <c:pt idx="5584">
                  <c:v>25570.2</c:v>
                </c:pt>
                <c:pt idx="5585">
                  <c:v>25571.200000000001</c:v>
                </c:pt>
                <c:pt idx="5586">
                  <c:v>25572.2</c:v>
                </c:pt>
                <c:pt idx="5587">
                  <c:v>25572.9</c:v>
                </c:pt>
                <c:pt idx="5588">
                  <c:v>25573.8</c:v>
                </c:pt>
                <c:pt idx="5589">
                  <c:v>25574.7</c:v>
                </c:pt>
                <c:pt idx="5590">
                  <c:v>25575.7</c:v>
                </c:pt>
                <c:pt idx="5591">
                  <c:v>25577</c:v>
                </c:pt>
                <c:pt idx="5592">
                  <c:v>25577.8</c:v>
                </c:pt>
                <c:pt idx="5593">
                  <c:v>25578.6</c:v>
                </c:pt>
                <c:pt idx="5594">
                  <c:v>25579.8</c:v>
                </c:pt>
                <c:pt idx="5595">
                  <c:v>25581</c:v>
                </c:pt>
                <c:pt idx="5596">
                  <c:v>25582.5</c:v>
                </c:pt>
                <c:pt idx="5597">
                  <c:v>25583.7</c:v>
                </c:pt>
                <c:pt idx="5598">
                  <c:v>25584.7</c:v>
                </c:pt>
                <c:pt idx="5599">
                  <c:v>25585.7</c:v>
                </c:pt>
                <c:pt idx="5600">
                  <c:v>25587.4</c:v>
                </c:pt>
                <c:pt idx="5601">
                  <c:v>25588.799999999999</c:v>
                </c:pt>
                <c:pt idx="5602">
                  <c:v>25590.5</c:v>
                </c:pt>
                <c:pt idx="5603">
                  <c:v>25591.599999999999</c:v>
                </c:pt>
                <c:pt idx="5604">
                  <c:v>25593</c:v>
                </c:pt>
                <c:pt idx="5605">
                  <c:v>25594.400000000001</c:v>
                </c:pt>
                <c:pt idx="5606">
                  <c:v>25596.3</c:v>
                </c:pt>
                <c:pt idx="5607">
                  <c:v>25597.7</c:v>
                </c:pt>
                <c:pt idx="5608">
                  <c:v>25598.799999999999</c:v>
                </c:pt>
                <c:pt idx="5609">
                  <c:v>25600.3</c:v>
                </c:pt>
                <c:pt idx="5610">
                  <c:v>25602.2</c:v>
                </c:pt>
                <c:pt idx="5611">
                  <c:v>25604</c:v>
                </c:pt>
                <c:pt idx="5612">
                  <c:v>25605.1</c:v>
                </c:pt>
                <c:pt idx="5613">
                  <c:v>25607</c:v>
                </c:pt>
                <c:pt idx="5614">
                  <c:v>25608.1</c:v>
                </c:pt>
                <c:pt idx="5615">
                  <c:v>25609.599999999999</c:v>
                </c:pt>
                <c:pt idx="5616">
                  <c:v>25611.8</c:v>
                </c:pt>
                <c:pt idx="5617">
                  <c:v>25612.9</c:v>
                </c:pt>
                <c:pt idx="5618">
                  <c:v>25614</c:v>
                </c:pt>
                <c:pt idx="5619">
                  <c:v>25615.5</c:v>
                </c:pt>
                <c:pt idx="5620">
                  <c:v>25617</c:v>
                </c:pt>
                <c:pt idx="5621">
                  <c:v>25618.9</c:v>
                </c:pt>
                <c:pt idx="5622">
                  <c:v>25620</c:v>
                </c:pt>
                <c:pt idx="5623">
                  <c:v>25621.200000000001</c:v>
                </c:pt>
                <c:pt idx="5624">
                  <c:v>25622.7</c:v>
                </c:pt>
                <c:pt idx="5625">
                  <c:v>25624.6</c:v>
                </c:pt>
                <c:pt idx="5626">
                  <c:v>25626.1</c:v>
                </c:pt>
                <c:pt idx="5627">
                  <c:v>25627.7</c:v>
                </c:pt>
                <c:pt idx="5628">
                  <c:v>25628.799999999999</c:v>
                </c:pt>
                <c:pt idx="5629">
                  <c:v>25630</c:v>
                </c:pt>
                <c:pt idx="5630">
                  <c:v>25631.599999999999</c:v>
                </c:pt>
                <c:pt idx="5631">
                  <c:v>25633.9</c:v>
                </c:pt>
                <c:pt idx="5632">
                  <c:v>25635.5</c:v>
                </c:pt>
                <c:pt idx="5633">
                  <c:v>25636.6</c:v>
                </c:pt>
                <c:pt idx="5634">
                  <c:v>25638.2</c:v>
                </c:pt>
                <c:pt idx="5635">
                  <c:v>25639.7</c:v>
                </c:pt>
                <c:pt idx="5636">
                  <c:v>25641.200000000001</c:v>
                </c:pt>
                <c:pt idx="5637">
                  <c:v>25642.799999999999</c:v>
                </c:pt>
                <c:pt idx="5638">
                  <c:v>25643.9</c:v>
                </c:pt>
                <c:pt idx="5639">
                  <c:v>25645</c:v>
                </c:pt>
                <c:pt idx="5640">
                  <c:v>25646.9</c:v>
                </c:pt>
                <c:pt idx="5641">
                  <c:v>25648.7</c:v>
                </c:pt>
                <c:pt idx="5642">
                  <c:v>25649.8</c:v>
                </c:pt>
                <c:pt idx="5643">
                  <c:v>25651.599999999999</c:v>
                </c:pt>
                <c:pt idx="5644">
                  <c:v>25653</c:v>
                </c:pt>
                <c:pt idx="5645">
                  <c:v>25654.3</c:v>
                </c:pt>
                <c:pt idx="5646">
                  <c:v>25656</c:v>
                </c:pt>
                <c:pt idx="5647">
                  <c:v>25657.4</c:v>
                </c:pt>
                <c:pt idx="5648">
                  <c:v>25658</c:v>
                </c:pt>
                <c:pt idx="5649">
                  <c:v>25659.3</c:v>
                </c:pt>
                <c:pt idx="5650">
                  <c:v>25660.6</c:v>
                </c:pt>
                <c:pt idx="5651">
                  <c:v>25661.9</c:v>
                </c:pt>
                <c:pt idx="5652">
                  <c:v>25663.1</c:v>
                </c:pt>
                <c:pt idx="5653">
                  <c:v>25664</c:v>
                </c:pt>
                <c:pt idx="5654">
                  <c:v>25665.200000000001</c:v>
                </c:pt>
                <c:pt idx="5655">
                  <c:v>25666.400000000001</c:v>
                </c:pt>
                <c:pt idx="5656">
                  <c:v>25667.9</c:v>
                </c:pt>
                <c:pt idx="5657">
                  <c:v>25669.1</c:v>
                </c:pt>
                <c:pt idx="5658">
                  <c:v>25669.9</c:v>
                </c:pt>
                <c:pt idx="5659">
                  <c:v>25670.799999999999</c:v>
                </c:pt>
                <c:pt idx="5660">
                  <c:v>25671.9</c:v>
                </c:pt>
                <c:pt idx="5661">
                  <c:v>25673.1</c:v>
                </c:pt>
                <c:pt idx="5662">
                  <c:v>25674.2</c:v>
                </c:pt>
                <c:pt idx="5663">
                  <c:v>25675.4</c:v>
                </c:pt>
                <c:pt idx="5664">
                  <c:v>25676.3</c:v>
                </c:pt>
                <c:pt idx="5665">
                  <c:v>25677.4</c:v>
                </c:pt>
                <c:pt idx="5666">
                  <c:v>25678.9</c:v>
                </c:pt>
                <c:pt idx="5667">
                  <c:v>25680.1</c:v>
                </c:pt>
                <c:pt idx="5668">
                  <c:v>25681.3</c:v>
                </c:pt>
                <c:pt idx="5669">
                  <c:v>25682.2</c:v>
                </c:pt>
                <c:pt idx="5670">
                  <c:v>25683.4</c:v>
                </c:pt>
                <c:pt idx="5671">
                  <c:v>25685</c:v>
                </c:pt>
                <c:pt idx="5672">
                  <c:v>25686.3</c:v>
                </c:pt>
                <c:pt idx="5673">
                  <c:v>25687.5</c:v>
                </c:pt>
                <c:pt idx="5674">
                  <c:v>25688.5</c:v>
                </c:pt>
                <c:pt idx="5675">
                  <c:v>25689.9</c:v>
                </c:pt>
                <c:pt idx="5676">
                  <c:v>25691.599999999999</c:v>
                </c:pt>
                <c:pt idx="5677">
                  <c:v>25692.9</c:v>
                </c:pt>
                <c:pt idx="5678">
                  <c:v>25694.3</c:v>
                </c:pt>
                <c:pt idx="5679">
                  <c:v>25695.8</c:v>
                </c:pt>
                <c:pt idx="5680">
                  <c:v>25697.200000000001</c:v>
                </c:pt>
                <c:pt idx="5681">
                  <c:v>25698.7</c:v>
                </c:pt>
                <c:pt idx="5682">
                  <c:v>25700.2</c:v>
                </c:pt>
                <c:pt idx="5683">
                  <c:v>25701.599999999999</c:v>
                </c:pt>
                <c:pt idx="5684">
                  <c:v>25702.799999999999</c:v>
                </c:pt>
                <c:pt idx="5685">
                  <c:v>25704.3</c:v>
                </c:pt>
                <c:pt idx="5686">
                  <c:v>25706.3</c:v>
                </c:pt>
                <c:pt idx="5687">
                  <c:v>25707.8</c:v>
                </c:pt>
                <c:pt idx="5688">
                  <c:v>25709.4</c:v>
                </c:pt>
                <c:pt idx="5689">
                  <c:v>25710.6</c:v>
                </c:pt>
                <c:pt idx="5690">
                  <c:v>25711.9</c:v>
                </c:pt>
                <c:pt idx="5691">
                  <c:v>25713.5</c:v>
                </c:pt>
                <c:pt idx="5692">
                  <c:v>25715.599999999999</c:v>
                </c:pt>
                <c:pt idx="5693">
                  <c:v>25717.7</c:v>
                </c:pt>
                <c:pt idx="5694">
                  <c:v>25719</c:v>
                </c:pt>
                <c:pt idx="5695">
                  <c:v>25720.7</c:v>
                </c:pt>
                <c:pt idx="5696">
                  <c:v>25722.9</c:v>
                </c:pt>
                <c:pt idx="5697">
                  <c:v>25724.7</c:v>
                </c:pt>
                <c:pt idx="5698">
                  <c:v>25726.5</c:v>
                </c:pt>
                <c:pt idx="5699">
                  <c:v>25727.9</c:v>
                </c:pt>
                <c:pt idx="5700">
                  <c:v>25729.3</c:v>
                </c:pt>
                <c:pt idx="5701">
                  <c:v>25731.599999999999</c:v>
                </c:pt>
                <c:pt idx="5702">
                  <c:v>25733.5</c:v>
                </c:pt>
                <c:pt idx="5703">
                  <c:v>25736</c:v>
                </c:pt>
                <c:pt idx="5704">
                  <c:v>25737.5</c:v>
                </c:pt>
                <c:pt idx="5705">
                  <c:v>25739.5</c:v>
                </c:pt>
                <c:pt idx="5706">
                  <c:v>25742.1</c:v>
                </c:pt>
                <c:pt idx="5707">
                  <c:v>25744.2</c:v>
                </c:pt>
                <c:pt idx="5708">
                  <c:v>25746.400000000001</c:v>
                </c:pt>
                <c:pt idx="5709">
                  <c:v>25748.6</c:v>
                </c:pt>
                <c:pt idx="5710">
                  <c:v>25750.9</c:v>
                </c:pt>
                <c:pt idx="5711">
                  <c:v>25753.8</c:v>
                </c:pt>
                <c:pt idx="5712">
                  <c:v>25756.2</c:v>
                </c:pt>
                <c:pt idx="5713">
                  <c:v>25757.9</c:v>
                </c:pt>
                <c:pt idx="5714">
                  <c:v>25760.400000000001</c:v>
                </c:pt>
                <c:pt idx="5715">
                  <c:v>25762.9</c:v>
                </c:pt>
                <c:pt idx="5716">
                  <c:v>25766.6</c:v>
                </c:pt>
                <c:pt idx="5717">
                  <c:v>25769.200000000001</c:v>
                </c:pt>
                <c:pt idx="5718">
                  <c:v>25771.7</c:v>
                </c:pt>
                <c:pt idx="5719">
                  <c:v>25773.7</c:v>
                </c:pt>
                <c:pt idx="5720">
                  <c:v>25776.3</c:v>
                </c:pt>
                <c:pt idx="5721">
                  <c:v>25779.5</c:v>
                </c:pt>
                <c:pt idx="5722">
                  <c:v>25782.7</c:v>
                </c:pt>
                <c:pt idx="5723">
                  <c:v>25784.7</c:v>
                </c:pt>
                <c:pt idx="5724">
                  <c:v>25787.3</c:v>
                </c:pt>
                <c:pt idx="5725">
                  <c:v>25789.8</c:v>
                </c:pt>
                <c:pt idx="5726">
                  <c:v>25793</c:v>
                </c:pt>
                <c:pt idx="5727">
                  <c:v>25795.5</c:v>
                </c:pt>
                <c:pt idx="5728">
                  <c:v>25796.7</c:v>
                </c:pt>
                <c:pt idx="5729">
                  <c:v>25799.200000000001</c:v>
                </c:pt>
                <c:pt idx="5730">
                  <c:v>25801.599999999999</c:v>
                </c:pt>
                <c:pt idx="5731">
                  <c:v>25804.6</c:v>
                </c:pt>
                <c:pt idx="5732">
                  <c:v>25806.9</c:v>
                </c:pt>
                <c:pt idx="5733">
                  <c:v>25808.6</c:v>
                </c:pt>
                <c:pt idx="5734">
                  <c:v>25811.5</c:v>
                </c:pt>
                <c:pt idx="5735">
                  <c:v>25814.3</c:v>
                </c:pt>
                <c:pt idx="5736">
                  <c:v>25816.6</c:v>
                </c:pt>
                <c:pt idx="5737">
                  <c:v>25818.7</c:v>
                </c:pt>
                <c:pt idx="5738">
                  <c:v>25820.9</c:v>
                </c:pt>
                <c:pt idx="5739">
                  <c:v>25822</c:v>
                </c:pt>
                <c:pt idx="5740">
                  <c:v>25824.7</c:v>
                </c:pt>
                <c:pt idx="5741">
                  <c:v>25826.799999999999</c:v>
                </c:pt>
                <c:pt idx="5742">
                  <c:v>25828.9</c:v>
                </c:pt>
                <c:pt idx="5743">
                  <c:v>25830.400000000001</c:v>
                </c:pt>
                <c:pt idx="5744">
                  <c:v>25833</c:v>
                </c:pt>
                <c:pt idx="5745">
                  <c:v>25835.5</c:v>
                </c:pt>
                <c:pt idx="5746">
                  <c:v>25838.1</c:v>
                </c:pt>
                <c:pt idx="5747">
                  <c:v>25839.599999999999</c:v>
                </c:pt>
                <c:pt idx="5748">
                  <c:v>25841.599999999999</c:v>
                </c:pt>
                <c:pt idx="5749">
                  <c:v>25843.1</c:v>
                </c:pt>
                <c:pt idx="5750">
                  <c:v>25845</c:v>
                </c:pt>
                <c:pt idx="5751">
                  <c:v>25847.4</c:v>
                </c:pt>
                <c:pt idx="5752">
                  <c:v>25848.799999999999</c:v>
                </c:pt>
                <c:pt idx="5753">
                  <c:v>25850.2</c:v>
                </c:pt>
                <c:pt idx="5754">
                  <c:v>25852.1</c:v>
                </c:pt>
                <c:pt idx="5755">
                  <c:v>25854.400000000001</c:v>
                </c:pt>
                <c:pt idx="5756">
                  <c:v>25856.6</c:v>
                </c:pt>
                <c:pt idx="5757">
                  <c:v>25858.3</c:v>
                </c:pt>
                <c:pt idx="5758">
                  <c:v>25860.1</c:v>
                </c:pt>
                <c:pt idx="5759">
                  <c:v>25861.3</c:v>
                </c:pt>
                <c:pt idx="5760">
                  <c:v>25863.4</c:v>
                </c:pt>
                <c:pt idx="5761">
                  <c:v>25865</c:v>
                </c:pt>
                <c:pt idx="5762">
                  <c:v>25867</c:v>
                </c:pt>
                <c:pt idx="5763">
                  <c:v>25868.2</c:v>
                </c:pt>
                <c:pt idx="5764">
                  <c:v>25870.1</c:v>
                </c:pt>
                <c:pt idx="5765">
                  <c:v>25870.799999999999</c:v>
                </c:pt>
                <c:pt idx="5766">
                  <c:v>25872.3</c:v>
                </c:pt>
                <c:pt idx="5767">
                  <c:v>25873.7</c:v>
                </c:pt>
                <c:pt idx="5768">
                  <c:v>25875.1</c:v>
                </c:pt>
                <c:pt idx="5769">
                  <c:v>25876.5</c:v>
                </c:pt>
                <c:pt idx="5770">
                  <c:v>25878.2</c:v>
                </c:pt>
                <c:pt idx="5771">
                  <c:v>25879.5</c:v>
                </c:pt>
                <c:pt idx="5772">
                  <c:v>25880.799999999999</c:v>
                </c:pt>
                <c:pt idx="5773">
                  <c:v>25881.7</c:v>
                </c:pt>
                <c:pt idx="5774">
                  <c:v>25883.7</c:v>
                </c:pt>
                <c:pt idx="5775">
                  <c:v>25885.200000000001</c:v>
                </c:pt>
                <c:pt idx="5776">
                  <c:v>25886.400000000001</c:v>
                </c:pt>
                <c:pt idx="5777">
                  <c:v>25887.4</c:v>
                </c:pt>
                <c:pt idx="5778">
                  <c:v>25888.6</c:v>
                </c:pt>
                <c:pt idx="5779">
                  <c:v>25889.5</c:v>
                </c:pt>
                <c:pt idx="5780">
                  <c:v>25891</c:v>
                </c:pt>
                <c:pt idx="5781">
                  <c:v>25892.3</c:v>
                </c:pt>
                <c:pt idx="5782">
                  <c:v>25893.200000000001</c:v>
                </c:pt>
                <c:pt idx="5783">
                  <c:v>25894.7</c:v>
                </c:pt>
                <c:pt idx="5784">
                  <c:v>25896.3</c:v>
                </c:pt>
                <c:pt idx="5785">
                  <c:v>25897.599999999999</c:v>
                </c:pt>
                <c:pt idx="5786">
                  <c:v>25898.799999999999</c:v>
                </c:pt>
                <c:pt idx="5787">
                  <c:v>25900.1</c:v>
                </c:pt>
                <c:pt idx="5788">
                  <c:v>25901.5</c:v>
                </c:pt>
                <c:pt idx="5789">
                  <c:v>25903.1</c:v>
                </c:pt>
                <c:pt idx="5790">
                  <c:v>25904.5</c:v>
                </c:pt>
                <c:pt idx="5791">
                  <c:v>25905.599999999999</c:v>
                </c:pt>
                <c:pt idx="5792">
                  <c:v>25907</c:v>
                </c:pt>
                <c:pt idx="5793">
                  <c:v>25908.400000000001</c:v>
                </c:pt>
                <c:pt idx="5794">
                  <c:v>25910.2</c:v>
                </c:pt>
                <c:pt idx="5795">
                  <c:v>25911.7</c:v>
                </c:pt>
                <c:pt idx="5796">
                  <c:v>25913.599999999999</c:v>
                </c:pt>
                <c:pt idx="5797">
                  <c:v>25914.799999999999</c:v>
                </c:pt>
                <c:pt idx="5798">
                  <c:v>25916.3</c:v>
                </c:pt>
                <c:pt idx="5799">
                  <c:v>25918.3</c:v>
                </c:pt>
                <c:pt idx="5800">
                  <c:v>25919.5</c:v>
                </c:pt>
                <c:pt idx="5801">
                  <c:v>25921.1</c:v>
                </c:pt>
                <c:pt idx="5802">
                  <c:v>25923.1</c:v>
                </c:pt>
                <c:pt idx="5803">
                  <c:v>25924.7</c:v>
                </c:pt>
                <c:pt idx="5804">
                  <c:v>25926.7</c:v>
                </c:pt>
                <c:pt idx="5805">
                  <c:v>25928.3</c:v>
                </c:pt>
                <c:pt idx="5806">
                  <c:v>25930</c:v>
                </c:pt>
                <c:pt idx="5807">
                  <c:v>25931.599999999999</c:v>
                </c:pt>
                <c:pt idx="5808">
                  <c:v>25933.3</c:v>
                </c:pt>
                <c:pt idx="5809">
                  <c:v>25935.3</c:v>
                </c:pt>
                <c:pt idx="5810">
                  <c:v>25936.5</c:v>
                </c:pt>
                <c:pt idx="5811">
                  <c:v>25938.1</c:v>
                </c:pt>
                <c:pt idx="5812">
                  <c:v>25939.7</c:v>
                </c:pt>
                <c:pt idx="5813">
                  <c:v>25942.1</c:v>
                </c:pt>
                <c:pt idx="5814">
                  <c:v>25943.3</c:v>
                </c:pt>
                <c:pt idx="5815">
                  <c:v>25944.9</c:v>
                </c:pt>
                <c:pt idx="5816">
                  <c:v>25946.5</c:v>
                </c:pt>
                <c:pt idx="5817">
                  <c:v>25948.400000000001</c:v>
                </c:pt>
                <c:pt idx="5818">
                  <c:v>25949.599999999999</c:v>
                </c:pt>
                <c:pt idx="5819">
                  <c:v>25951.1</c:v>
                </c:pt>
                <c:pt idx="5820">
                  <c:v>25952.6</c:v>
                </c:pt>
                <c:pt idx="5821">
                  <c:v>25953.7</c:v>
                </c:pt>
                <c:pt idx="5822">
                  <c:v>25955.9</c:v>
                </c:pt>
                <c:pt idx="5823">
                  <c:v>25957.7</c:v>
                </c:pt>
                <c:pt idx="5824">
                  <c:v>25959.200000000001</c:v>
                </c:pt>
                <c:pt idx="5825">
                  <c:v>25960.2</c:v>
                </c:pt>
                <c:pt idx="5826">
                  <c:v>25961.7</c:v>
                </c:pt>
                <c:pt idx="5827">
                  <c:v>25963.4</c:v>
                </c:pt>
                <c:pt idx="5828">
                  <c:v>25964.5</c:v>
                </c:pt>
                <c:pt idx="5829">
                  <c:v>25965.200000000001</c:v>
                </c:pt>
                <c:pt idx="5830">
                  <c:v>25966.2</c:v>
                </c:pt>
                <c:pt idx="5831">
                  <c:v>25967.599999999999</c:v>
                </c:pt>
                <c:pt idx="5832">
                  <c:v>25969.599999999999</c:v>
                </c:pt>
                <c:pt idx="5833">
                  <c:v>25971.3</c:v>
                </c:pt>
                <c:pt idx="5834">
                  <c:v>25973.1</c:v>
                </c:pt>
                <c:pt idx="5835">
                  <c:v>25974.1</c:v>
                </c:pt>
                <c:pt idx="5836">
                  <c:v>25975.4</c:v>
                </c:pt>
                <c:pt idx="5837">
                  <c:v>25977.200000000001</c:v>
                </c:pt>
                <c:pt idx="5838">
                  <c:v>25978.2</c:v>
                </c:pt>
                <c:pt idx="5839">
                  <c:v>25979.599999999999</c:v>
                </c:pt>
                <c:pt idx="5840">
                  <c:v>25980.6</c:v>
                </c:pt>
                <c:pt idx="5841">
                  <c:v>25982.7</c:v>
                </c:pt>
                <c:pt idx="5842">
                  <c:v>25984.400000000001</c:v>
                </c:pt>
                <c:pt idx="5843">
                  <c:v>25985.8</c:v>
                </c:pt>
                <c:pt idx="5844">
                  <c:v>25987.200000000001</c:v>
                </c:pt>
                <c:pt idx="5845">
                  <c:v>25989</c:v>
                </c:pt>
                <c:pt idx="5846">
                  <c:v>25990.7</c:v>
                </c:pt>
                <c:pt idx="5847">
                  <c:v>25992.1</c:v>
                </c:pt>
                <c:pt idx="5848">
                  <c:v>25993.599999999999</c:v>
                </c:pt>
                <c:pt idx="5849">
                  <c:v>25994.3</c:v>
                </c:pt>
                <c:pt idx="5850">
                  <c:v>25995.7</c:v>
                </c:pt>
                <c:pt idx="5851">
                  <c:v>25997.5</c:v>
                </c:pt>
                <c:pt idx="5852">
                  <c:v>25999.3</c:v>
                </c:pt>
                <c:pt idx="5853">
                  <c:v>26000.799999999999</c:v>
                </c:pt>
                <c:pt idx="5854">
                  <c:v>26002.2</c:v>
                </c:pt>
                <c:pt idx="5855">
                  <c:v>26004</c:v>
                </c:pt>
                <c:pt idx="5856">
                  <c:v>26005.1</c:v>
                </c:pt>
                <c:pt idx="5857">
                  <c:v>26007.3</c:v>
                </c:pt>
                <c:pt idx="5858">
                  <c:v>26008.799999999999</c:v>
                </c:pt>
                <c:pt idx="5859">
                  <c:v>26009.9</c:v>
                </c:pt>
                <c:pt idx="5860">
                  <c:v>26011.7</c:v>
                </c:pt>
                <c:pt idx="5861">
                  <c:v>26013.200000000001</c:v>
                </c:pt>
                <c:pt idx="5862">
                  <c:v>26015.1</c:v>
                </c:pt>
                <c:pt idx="5863">
                  <c:v>26016.2</c:v>
                </c:pt>
                <c:pt idx="5864">
                  <c:v>26018.1</c:v>
                </c:pt>
                <c:pt idx="5865">
                  <c:v>26020</c:v>
                </c:pt>
                <c:pt idx="5866">
                  <c:v>26021.5</c:v>
                </c:pt>
                <c:pt idx="5867">
                  <c:v>26022.7</c:v>
                </c:pt>
                <c:pt idx="5868">
                  <c:v>26023.8</c:v>
                </c:pt>
                <c:pt idx="5869">
                  <c:v>26025.4</c:v>
                </c:pt>
                <c:pt idx="5870">
                  <c:v>26027.8</c:v>
                </c:pt>
                <c:pt idx="5871">
                  <c:v>26029.4</c:v>
                </c:pt>
                <c:pt idx="5872">
                  <c:v>26031</c:v>
                </c:pt>
                <c:pt idx="5873">
                  <c:v>26032.7</c:v>
                </c:pt>
                <c:pt idx="5874">
                  <c:v>26034.3</c:v>
                </c:pt>
                <c:pt idx="5875">
                  <c:v>26036.400000000001</c:v>
                </c:pt>
                <c:pt idx="5876">
                  <c:v>26038.1</c:v>
                </c:pt>
                <c:pt idx="5877">
                  <c:v>26039.4</c:v>
                </c:pt>
                <c:pt idx="5878">
                  <c:v>26041.599999999999</c:v>
                </c:pt>
                <c:pt idx="5879">
                  <c:v>26043.4</c:v>
                </c:pt>
                <c:pt idx="5880">
                  <c:v>26045.200000000001</c:v>
                </c:pt>
                <c:pt idx="5881">
                  <c:v>26047.4</c:v>
                </c:pt>
                <c:pt idx="5882">
                  <c:v>26048.799999999999</c:v>
                </c:pt>
                <c:pt idx="5883">
                  <c:v>26050.6</c:v>
                </c:pt>
                <c:pt idx="5884">
                  <c:v>26052.9</c:v>
                </c:pt>
                <c:pt idx="5885">
                  <c:v>26055.3</c:v>
                </c:pt>
                <c:pt idx="5886">
                  <c:v>26056.7</c:v>
                </c:pt>
                <c:pt idx="5887">
                  <c:v>26058.1</c:v>
                </c:pt>
                <c:pt idx="5888">
                  <c:v>26059.1</c:v>
                </c:pt>
                <c:pt idx="5889">
                  <c:v>26061.5</c:v>
                </c:pt>
                <c:pt idx="5890">
                  <c:v>26064.400000000001</c:v>
                </c:pt>
                <c:pt idx="5891">
                  <c:v>26066.400000000001</c:v>
                </c:pt>
                <c:pt idx="5892">
                  <c:v>26068.3</c:v>
                </c:pt>
                <c:pt idx="5893">
                  <c:v>26070.799999999999</c:v>
                </c:pt>
                <c:pt idx="5894">
                  <c:v>26072.799999999999</c:v>
                </c:pt>
                <c:pt idx="5895">
                  <c:v>26075.200000000001</c:v>
                </c:pt>
                <c:pt idx="5896">
                  <c:v>26076.2</c:v>
                </c:pt>
                <c:pt idx="5897">
                  <c:v>26078.2</c:v>
                </c:pt>
                <c:pt idx="5898">
                  <c:v>26080.2</c:v>
                </c:pt>
                <c:pt idx="5899">
                  <c:v>26082.7</c:v>
                </c:pt>
                <c:pt idx="5900">
                  <c:v>26085.200000000001</c:v>
                </c:pt>
                <c:pt idx="5901">
                  <c:v>26087.1</c:v>
                </c:pt>
                <c:pt idx="5902">
                  <c:v>26088.6</c:v>
                </c:pt>
                <c:pt idx="5903">
                  <c:v>26090.6</c:v>
                </c:pt>
                <c:pt idx="5904">
                  <c:v>26093.599999999999</c:v>
                </c:pt>
                <c:pt idx="5905">
                  <c:v>26095.599999999999</c:v>
                </c:pt>
                <c:pt idx="5906">
                  <c:v>26097.1</c:v>
                </c:pt>
                <c:pt idx="5907">
                  <c:v>26099</c:v>
                </c:pt>
                <c:pt idx="5908">
                  <c:v>26101</c:v>
                </c:pt>
                <c:pt idx="5909">
                  <c:v>26103.5</c:v>
                </c:pt>
                <c:pt idx="5910">
                  <c:v>26105.5</c:v>
                </c:pt>
                <c:pt idx="5911">
                  <c:v>26107</c:v>
                </c:pt>
                <c:pt idx="5912">
                  <c:v>26109</c:v>
                </c:pt>
                <c:pt idx="5913">
                  <c:v>26112</c:v>
                </c:pt>
                <c:pt idx="5914">
                  <c:v>26114</c:v>
                </c:pt>
                <c:pt idx="5915">
                  <c:v>26115.5</c:v>
                </c:pt>
                <c:pt idx="5916">
                  <c:v>26117</c:v>
                </c:pt>
                <c:pt idx="5917">
                  <c:v>26119</c:v>
                </c:pt>
                <c:pt idx="5918">
                  <c:v>26122</c:v>
                </c:pt>
                <c:pt idx="5919">
                  <c:v>26124</c:v>
                </c:pt>
                <c:pt idx="5920">
                  <c:v>26126.6</c:v>
                </c:pt>
                <c:pt idx="5921">
                  <c:v>26128.1</c:v>
                </c:pt>
                <c:pt idx="5922">
                  <c:v>26130.6</c:v>
                </c:pt>
                <c:pt idx="5923">
                  <c:v>26133.200000000001</c:v>
                </c:pt>
                <c:pt idx="5924">
                  <c:v>26134.7</c:v>
                </c:pt>
                <c:pt idx="5925">
                  <c:v>26136.799999999999</c:v>
                </c:pt>
                <c:pt idx="5926">
                  <c:v>26138.799999999999</c:v>
                </c:pt>
                <c:pt idx="5927">
                  <c:v>26140.400000000001</c:v>
                </c:pt>
                <c:pt idx="5928">
                  <c:v>26143</c:v>
                </c:pt>
                <c:pt idx="5929">
                  <c:v>26145.599999999999</c:v>
                </c:pt>
                <c:pt idx="5930">
                  <c:v>26147.1</c:v>
                </c:pt>
                <c:pt idx="5931">
                  <c:v>26149.200000000001</c:v>
                </c:pt>
                <c:pt idx="5932">
                  <c:v>26151.3</c:v>
                </c:pt>
                <c:pt idx="5933">
                  <c:v>26153.9</c:v>
                </c:pt>
                <c:pt idx="5934">
                  <c:v>26156</c:v>
                </c:pt>
                <c:pt idx="5935">
                  <c:v>26157.599999999999</c:v>
                </c:pt>
                <c:pt idx="5936">
                  <c:v>26159.200000000001</c:v>
                </c:pt>
                <c:pt idx="5937">
                  <c:v>26161.8</c:v>
                </c:pt>
                <c:pt idx="5938">
                  <c:v>26164.9</c:v>
                </c:pt>
                <c:pt idx="5939">
                  <c:v>26166.5</c:v>
                </c:pt>
                <c:pt idx="5940">
                  <c:v>26168.6</c:v>
                </c:pt>
                <c:pt idx="5941">
                  <c:v>26170.7</c:v>
                </c:pt>
                <c:pt idx="5942">
                  <c:v>26173.9</c:v>
                </c:pt>
                <c:pt idx="5943">
                  <c:v>26176.1</c:v>
                </c:pt>
                <c:pt idx="5944">
                  <c:v>26178.2</c:v>
                </c:pt>
                <c:pt idx="5945">
                  <c:v>26179.3</c:v>
                </c:pt>
                <c:pt idx="5946">
                  <c:v>26182</c:v>
                </c:pt>
                <c:pt idx="5947">
                  <c:v>26184.7</c:v>
                </c:pt>
                <c:pt idx="5948">
                  <c:v>26187.4</c:v>
                </c:pt>
                <c:pt idx="5949">
                  <c:v>26189.599999999999</c:v>
                </c:pt>
                <c:pt idx="5950">
                  <c:v>26191.200000000001</c:v>
                </c:pt>
                <c:pt idx="5951">
                  <c:v>26194</c:v>
                </c:pt>
                <c:pt idx="5952">
                  <c:v>26197.4</c:v>
                </c:pt>
                <c:pt idx="5953">
                  <c:v>26199.1</c:v>
                </c:pt>
                <c:pt idx="5954">
                  <c:v>26200.799999999999</c:v>
                </c:pt>
                <c:pt idx="5955">
                  <c:v>26203.1</c:v>
                </c:pt>
                <c:pt idx="5956">
                  <c:v>26206</c:v>
                </c:pt>
                <c:pt idx="5957">
                  <c:v>26208.400000000001</c:v>
                </c:pt>
                <c:pt idx="5958">
                  <c:v>26211.4</c:v>
                </c:pt>
                <c:pt idx="5959">
                  <c:v>26213.1</c:v>
                </c:pt>
                <c:pt idx="5960">
                  <c:v>26216.2</c:v>
                </c:pt>
                <c:pt idx="5961">
                  <c:v>26219.3</c:v>
                </c:pt>
                <c:pt idx="5962">
                  <c:v>26221.200000000001</c:v>
                </c:pt>
                <c:pt idx="5963">
                  <c:v>26223.7</c:v>
                </c:pt>
                <c:pt idx="5964">
                  <c:v>26225</c:v>
                </c:pt>
                <c:pt idx="5965">
                  <c:v>26228.799999999999</c:v>
                </c:pt>
                <c:pt idx="5966">
                  <c:v>26231.4</c:v>
                </c:pt>
                <c:pt idx="5967">
                  <c:v>26234.7</c:v>
                </c:pt>
                <c:pt idx="5968">
                  <c:v>26236.7</c:v>
                </c:pt>
                <c:pt idx="5969">
                  <c:v>26239.4</c:v>
                </c:pt>
                <c:pt idx="5970">
                  <c:v>26242.799999999999</c:v>
                </c:pt>
                <c:pt idx="5971">
                  <c:v>26245.5</c:v>
                </c:pt>
                <c:pt idx="5972">
                  <c:v>26248.3</c:v>
                </c:pt>
                <c:pt idx="5973">
                  <c:v>26250.3</c:v>
                </c:pt>
                <c:pt idx="5974">
                  <c:v>26253.8</c:v>
                </c:pt>
                <c:pt idx="5975">
                  <c:v>26257.200000000001</c:v>
                </c:pt>
                <c:pt idx="5976">
                  <c:v>26260</c:v>
                </c:pt>
                <c:pt idx="5977">
                  <c:v>26263.5</c:v>
                </c:pt>
                <c:pt idx="5978">
                  <c:v>26266.2</c:v>
                </c:pt>
                <c:pt idx="5979">
                  <c:v>26269</c:v>
                </c:pt>
                <c:pt idx="5980">
                  <c:v>26272.400000000001</c:v>
                </c:pt>
                <c:pt idx="5981">
                  <c:v>26275.1</c:v>
                </c:pt>
                <c:pt idx="5982">
                  <c:v>26277.200000000001</c:v>
                </c:pt>
                <c:pt idx="5983">
                  <c:v>26279.9</c:v>
                </c:pt>
                <c:pt idx="5984">
                  <c:v>26282.6</c:v>
                </c:pt>
                <c:pt idx="5985">
                  <c:v>26285.3</c:v>
                </c:pt>
                <c:pt idx="5986">
                  <c:v>26287.9</c:v>
                </c:pt>
                <c:pt idx="5987">
                  <c:v>26289.9</c:v>
                </c:pt>
                <c:pt idx="5988">
                  <c:v>26291.8</c:v>
                </c:pt>
                <c:pt idx="5989">
                  <c:v>26295.1</c:v>
                </c:pt>
                <c:pt idx="5990">
                  <c:v>26299</c:v>
                </c:pt>
                <c:pt idx="5991">
                  <c:v>26301.5</c:v>
                </c:pt>
                <c:pt idx="5992">
                  <c:v>26303.4</c:v>
                </c:pt>
                <c:pt idx="5993">
                  <c:v>26305.9</c:v>
                </c:pt>
                <c:pt idx="5994">
                  <c:v>26309.1</c:v>
                </c:pt>
                <c:pt idx="5995">
                  <c:v>26312.2</c:v>
                </c:pt>
                <c:pt idx="5996">
                  <c:v>26314.1</c:v>
                </c:pt>
                <c:pt idx="5997">
                  <c:v>26317.200000000001</c:v>
                </c:pt>
                <c:pt idx="5998">
                  <c:v>26319.599999999999</c:v>
                </c:pt>
                <c:pt idx="5999">
                  <c:v>26322.7</c:v>
                </c:pt>
                <c:pt idx="6000">
                  <c:v>26325.200000000001</c:v>
                </c:pt>
                <c:pt idx="6001">
                  <c:v>26327.599999999999</c:v>
                </c:pt>
                <c:pt idx="6002">
                  <c:v>26330.1</c:v>
                </c:pt>
                <c:pt idx="6003">
                  <c:v>26332.5</c:v>
                </c:pt>
                <c:pt idx="6004">
                  <c:v>26335.5</c:v>
                </c:pt>
                <c:pt idx="6005">
                  <c:v>26338</c:v>
                </c:pt>
                <c:pt idx="6006">
                  <c:v>26339.8</c:v>
                </c:pt>
                <c:pt idx="6007">
                  <c:v>26342.2</c:v>
                </c:pt>
                <c:pt idx="6008">
                  <c:v>26345.9</c:v>
                </c:pt>
                <c:pt idx="6009">
                  <c:v>26348.9</c:v>
                </c:pt>
                <c:pt idx="6010">
                  <c:v>26350.799999999999</c:v>
                </c:pt>
                <c:pt idx="6011">
                  <c:v>26353.200000000001</c:v>
                </c:pt>
                <c:pt idx="6012">
                  <c:v>26355.599999999999</c:v>
                </c:pt>
                <c:pt idx="6013">
                  <c:v>26358.1</c:v>
                </c:pt>
                <c:pt idx="6014">
                  <c:v>26361.1</c:v>
                </c:pt>
                <c:pt idx="6015">
                  <c:v>26363.599999999999</c:v>
                </c:pt>
                <c:pt idx="6016">
                  <c:v>26365.4</c:v>
                </c:pt>
                <c:pt idx="6017">
                  <c:v>26367.9</c:v>
                </c:pt>
                <c:pt idx="6018">
                  <c:v>26371</c:v>
                </c:pt>
                <c:pt idx="6019">
                  <c:v>26373.5</c:v>
                </c:pt>
                <c:pt idx="6020">
                  <c:v>26376.6</c:v>
                </c:pt>
                <c:pt idx="6021">
                  <c:v>26379</c:v>
                </c:pt>
                <c:pt idx="6022">
                  <c:v>26382.2</c:v>
                </c:pt>
                <c:pt idx="6023">
                  <c:v>26384.7</c:v>
                </c:pt>
                <c:pt idx="6024">
                  <c:v>26386.5</c:v>
                </c:pt>
                <c:pt idx="6025">
                  <c:v>26389</c:v>
                </c:pt>
                <c:pt idx="6026">
                  <c:v>26391.5</c:v>
                </c:pt>
                <c:pt idx="6027">
                  <c:v>26394.6</c:v>
                </c:pt>
                <c:pt idx="6028">
                  <c:v>26398.400000000001</c:v>
                </c:pt>
                <c:pt idx="6029">
                  <c:v>26400.2</c:v>
                </c:pt>
                <c:pt idx="6030">
                  <c:v>26402.7</c:v>
                </c:pt>
                <c:pt idx="6031">
                  <c:v>26405.200000000001</c:v>
                </c:pt>
                <c:pt idx="6032">
                  <c:v>26408.3</c:v>
                </c:pt>
                <c:pt idx="6033">
                  <c:v>26410.2</c:v>
                </c:pt>
                <c:pt idx="6034">
                  <c:v>26412.6</c:v>
                </c:pt>
                <c:pt idx="6035">
                  <c:v>26415.1</c:v>
                </c:pt>
                <c:pt idx="6036">
                  <c:v>26417.5</c:v>
                </c:pt>
                <c:pt idx="6037">
                  <c:v>26420.5</c:v>
                </c:pt>
                <c:pt idx="6038">
                  <c:v>26423</c:v>
                </c:pt>
                <c:pt idx="6039">
                  <c:v>26425.4</c:v>
                </c:pt>
                <c:pt idx="6040">
                  <c:v>26427.8</c:v>
                </c:pt>
                <c:pt idx="6041">
                  <c:v>26430.1</c:v>
                </c:pt>
                <c:pt idx="6042">
                  <c:v>26433.1</c:v>
                </c:pt>
                <c:pt idx="6043">
                  <c:v>26435.5</c:v>
                </c:pt>
                <c:pt idx="6044">
                  <c:v>26437.200000000001</c:v>
                </c:pt>
                <c:pt idx="6045">
                  <c:v>26440.1</c:v>
                </c:pt>
                <c:pt idx="6046">
                  <c:v>26443</c:v>
                </c:pt>
                <c:pt idx="6047">
                  <c:v>26445.9</c:v>
                </c:pt>
                <c:pt idx="6048">
                  <c:v>26447.599999999999</c:v>
                </c:pt>
                <c:pt idx="6049">
                  <c:v>26450.5</c:v>
                </c:pt>
                <c:pt idx="6050">
                  <c:v>26453.3</c:v>
                </c:pt>
                <c:pt idx="6051">
                  <c:v>26455.5</c:v>
                </c:pt>
                <c:pt idx="6052">
                  <c:v>26457.8</c:v>
                </c:pt>
                <c:pt idx="6053">
                  <c:v>26460</c:v>
                </c:pt>
                <c:pt idx="6054">
                  <c:v>26462.2</c:v>
                </c:pt>
                <c:pt idx="6055">
                  <c:v>26465</c:v>
                </c:pt>
                <c:pt idx="6056">
                  <c:v>26467.8</c:v>
                </c:pt>
                <c:pt idx="6057">
                  <c:v>26470</c:v>
                </c:pt>
                <c:pt idx="6058">
                  <c:v>26472.2</c:v>
                </c:pt>
                <c:pt idx="6059">
                  <c:v>26474.400000000001</c:v>
                </c:pt>
                <c:pt idx="6060">
                  <c:v>26476.6</c:v>
                </c:pt>
                <c:pt idx="6061">
                  <c:v>26478.799999999999</c:v>
                </c:pt>
                <c:pt idx="6062">
                  <c:v>26480.400000000001</c:v>
                </c:pt>
                <c:pt idx="6063">
                  <c:v>26483.1</c:v>
                </c:pt>
                <c:pt idx="6064">
                  <c:v>26485.3</c:v>
                </c:pt>
                <c:pt idx="6065">
                  <c:v>26488.1</c:v>
                </c:pt>
                <c:pt idx="6066">
                  <c:v>26490.3</c:v>
                </c:pt>
                <c:pt idx="6067">
                  <c:v>26491.9</c:v>
                </c:pt>
                <c:pt idx="6068">
                  <c:v>26494.1</c:v>
                </c:pt>
                <c:pt idx="6069">
                  <c:v>26496.3</c:v>
                </c:pt>
                <c:pt idx="6070">
                  <c:v>26499.1</c:v>
                </c:pt>
                <c:pt idx="6071">
                  <c:v>26501.9</c:v>
                </c:pt>
                <c:pt idx="6072">
                  <c:v>26503.5</c:v>
                </c:pt>
                <c:pt idx="6073">
                  <c:v>26505.7</c:v>
                </c:pt>
                <c:pt idx="6074">
                  <c:v>26507.9</c:v>
                </c:pt>
                <c:pt idx="6075">
                  <c:v>26511.3</c:v>
                </c:pt>
                <c:pt idx="6076">
                  <c:v>26513.5</c:v>
                </c:pt>
                <c:pt idx="6077">
                  <c:v>26515.200000000001</c:v>
                </c:pt>
                <c:pt idx="6078">
                  <c:v>26518</c:v>
                </c:pt>
                <c:pt idx="6079">
                  <c:v>26520.7</c:v>
                </c:pt>
                <c:pt idx="6080">
                  <c:v>26523</c:v>
                </c:pt>
                <c:pt idx="6081">
                  <c:v>26525.200000000001</c:v>
                </c:pt>
                <c:pt idx="6082">
                  <c:v>26526.9</c:v>
                </c:pt>
                <c:pt idx="6083">
                  <c:v>26530.2</c:v>
                </c:pt>
                <c:pt idx="6084">
                  <c:v>26533</c:v>
                </c:pt>
                <c:pt idx="6085">
                  <c:v>26535.200000000001</c:v>
                </c:pt>
                <c:pt idx="6086">
                  <c:v>26536.9</c:v>
                </c:pt>
                <c:pt idx="6087">
                  <c:v>26538.6</c:v>
                </c:pt>
                <c:pt idx="6088">
                  <c:v>26539.7</c:v>
                </c:pt>
                <c:pt idx="6089">
                  <c:v>26542.5</c:v>
                </c:pt>
                <c:pt idx="6090">
                  <c:v>26545.200000000001</c:v>
                </c:pt>
                <c:pt idx="6091">
                  <c:v>26547.5</c:v>
                </c:pt>
                <c:pt idx="6092">
                  <c:v>26549.1</c:v>
                </c:pt>
                <c:pt idx="6093">
                  <c:v>26552.400000000001</c:v>
                </c:pt>
                <c:pt idx="6094">
                  <c:v>26555.200000000001</c:v>
                </c:pt>
                <c:pt idx="6095">
                  <c:v>26557.4</c:v>
                </c:pt>
                <c:pt idx="6096">
                  <c:v>26559.1</c:v>
                </c:pt>
                <c:pt idx="6097">
                  <c:v>26561.8</c:v>
                </c:pt>
                <c:pt idx="6098">
                  <c:v>26564.6</c:v>
                </c:pt>
                <c:pt idx="6099">
                  <c:v>26566.2</c:v>
                </c:pt>
                <c:pt idx="6100">
                  <c:v>26568.400000000001</c:v>
                </c:pt>
                <c:pt idx="6101">
                  <c:v>26570.6</c:v>
                </c:pt>
                <c:pt idx="6102">
                  <c:v>26572.799999999999</c:v>
                </c:pt>
                <c:pt idx="6103">
                  <c:v>26576.1</c:v>
                </c:pt>
                <c:pt idx="6104">
                  <c:v>26578.2</c:v>
                </c:pt>
                <c:pt idx="6105">
                  <c:v>26579.9</c:v>
                </c:pt>
                <c:pt idx="6106">
                  <c:v>26582</c:v>
                </c:pt>
                <c:pt idx="6107">
                  <c:v>26584.2</c:v>
                </c:pt>
                <c:pt idx="6108">
                  <c:v>26586.9</c:v>
                </c:pt>
                <c:pt idx="6109">
                  <c:v>26589.1</c:v>
                </c:pt>
                <c:pt idx="6110">
                  <c:v>26591.200000000001</c:v>
                </c:pt>
                <c:pt idx="6111">
                  <c:v>26593.4</c:v>
                </c:pt>
                <c:pt idx="6112">
                  <c:v>26596.6</c:v>
                </c:pt>
                <c:pt idx="6113">
                  <c:v>26598.799999999999</c:v>
                </c:pt>
                <c:pt idx="6114">
                  <c:v>26601</c:v>
                </c:pt>
                <c:pt idx="6115">
                  <c:v>26602.6</c:v>
                </c:pt>
                <c:pt idx="6116">
                  <c:v>26604.799999999999</c:v>
                </c:pt>
                <c:pt idx="6117">
                  <c:v>26607.5</c:v>
                </c:pt>
                <c:pt idx="6118">
                  <c:v>26610.2</c:v>
                </c:pt>
                <c:pt idx="6119">
                  <c:v>26612.400000000001</c:v>
                </c:pt>
                <c:pt idx="6120">
                  <c:v>26614.1</c:v>
                </c:pt>
                <c:pt idx="6121">
                  <c:v>26617.4</c:v>
                </c:pt>
                <c:pt idx="6122">
                  <c:v>26620.2</c:v>
                </c:pt>
                <c:pt idx="6123">
                  <c:v>26621.9</c:v>
                </c:pt>
                <c:pt idx="6124">
                  <c:v>26624.2</c:v>
                </c:pt>
                <c:pt idx="6125">
                  <c:v>26625.9</c:v>
                </c:pt>
                <c:pt idx="6126">
                  <c:v>26628.7</c:v>
                </c:pt>
                <c:pt idx="6127">
                  <c:v>26631.599999999999</c:v>
                </c:pt>
                <c:pt idx="6128">
                  <c:v>26634</c:v>
                </c:pt>
                <c:pt idx="6129">
                  <c:v>26635.7</c:v>
                </c:pt>
                <c:pt idx="6130">
                  <c:v>26638.1</c:v>
                </c:pt>
                <c:pt idx="6131">
                  <c:v>26640.5</c:v>
                </c:pt>
                <c:pt idx="6132">
                  <c:v>26644.7</c:v>
                </c:pt>
                <c:pt idx="6133">
                  <c:v>26646.5</c:v>
                </c:pt>
                <c:pt idx="6134">
                  <c:v>26648.400000000001</c:v>
                </c:pt>
                <c:pt idx="6135">
                  <c:v>26650.799999999999</c:v>
                </c:pt>
                <c:pt idx="6136">
                  <c:v>26653.9</c:v>
                </c:pt>
                <c:pt idx="6137">
                  <c:v>26656.400000000001</c:v>
                </c:pt>
                <c:pt idx="6138">
                  <c:v>26658.2</c:v>
                </c:pt>
                <c:pt idx="6139">
                  <c:v>26660.1</c:v>
                </c:pt>
                <c:pt idx="6140">
                  <c:v>26662.6</c:v>
                </c:pt>
                <c:pt idx="6141">
                  <c:v>26666.3</c:v>
                </c:pt>
                <c:pt idx="6142">
                  <c:v>26670</c:v>
                </c:pt>
                <c:pt idx="6143">
                  <c:v>26671.8</c:v>
                </c:pt>
                <c:pt idx="6144">
                  <c:v>26674.3</c:v>
                </c:pt>
                <c:pt idx="6145">
                  <c:v>26676.799999999999</c:v>
                </c:pt>
                <c:pt idx="6146">
                  <c:v>26679.8</c:v>
                </c:pt>
                <c:pt idx="6147">
                  <c:v>26682.2</c:v>
                </c:pt>
                <c:pt idx="6148">
                  <c:v>26684</c:v>
                </c:pt>
                <c:pt idx="6149">
                  <c:v>26685.8</c:v>
                </c:pt>
                <c:pt idx="6150">
                  <c:v>26688.1</c:v>
                </c:pt>
                <c:pt idx="6151">
                  <c:v>26691.599999999999</c:v>
                </c:pt>
                <c:pt idx="6152">
                  <c:v>26694</c:v>
                </c:pt>
                <c:pt idx="6153">
                  <c:v>26696.3</c:v>
                </c:pt>
                <c:pt idx="6154">
                  <c:v>26699.1</c:v>
                </c:pt>
                <c:pt idx="6155">
                  <c:v>26701.3</c:v>
                </c:pt>
                <c:pt idx="6156">
                  <c:v>26703</c:v>
                </c:pt>
                <c:pt idx="6157">
                  <c:v>26705.200000000001</c:v>
                </c:pt>
                <c:pt idx="6158">
                  <c:v>26707.4</c:v>
                </c:pt>
                <c:pt idx="6159">
                  <c:v>26709.599999999999</c:v>
                </c:pt>
                <c:pt idx="6160">
                  <c:v>26712.3</c:v>
                </c:pt>
                <c:pt idx="6161">
                  <c:v>26715</c:v>
                </c:pt>
                <c:pt idx="6162">
                  <c:v>26717.1</c:v>
                </c:pt>
                <c:pt idx="6163">
                  <c:v>26718.7</c:v>
                </c:pt>
                <c:pt idx="6164">
                  <c:v>26721.9</c:v>
                </c:pt>
                <c:pt idx="6165">
                  <c:v>26723.9</c:v>
                </c:pt>
                <c:pt idx="6166">
                  <c:v>26726.5</c:v>
                </c:pt>
                <c:pt idx="6167">
                  <c:v>26728.1</c:v>
                </c:pt>
                <c:pt idx="6168">
                  <c:v>26729.599999999999</c:v>
                </c:pt>
                <c:pt idx="6169">
                  <c:v>26732.1</c:v>
                </c:pt>
                <c:pt idx="6170">
                  <c:v>26735.1</c:v>
                </c:pt>
                <c:pt idx="6171">
                  <c:v>26736.6</c:v>
                </c:pt>
                <c:pt idx="6172">
                  <c:v>26739</c:v>
                </c:pt>
                <c:pt idx="6173">
                  <c:v>26741</c:v>
                </c:pt>
                <c:pt idx="6174">
                  <c:v>26743.3</c:v>
                </c:pt>
                <c:pt idx="6175">
                  <c:v>26745.200000000001</c:v>
                </c:pt>
                <c:pt idx="6176">
                  <c:v>26747</c:v>
                </c:pt>
                <c:pt idx="6177">
                  <c:v>26748.799999999999</c:v>
                </c:pt>
                <c:pt idx="6178">
                  <c:v>26750.6</c:v>
                </c:pt>
                <c:pt idx="6179">
                  <c:v>26752.799999999999</c:v>
                </c:pt>
                <c:pt idx="6180">
                  <c:v>26754.9</c:v>
                </c:pt>
                <c:pt idx="6181">
                  <c:v>26756.2</c:v>
                </c:pt>
                <c:pt idx="6182">
                  <c:v>26757.8</c:v>
                </c:pt>
                <c:pt idx="6183">
                  <c:v>26759.4</c:v>
                </c:pt>
                <c:pt idx="6184">
                  <c:v>26761.8</c:v>
                </c:pt>
                <c:pt idx="6185">
                  <c:v>26763</c:v>
                </c:pt>
                <c:pt idx="6186">
                  <c:v>26764.5</c:v>
                </c:pt>
                <c:pt idx="6187">
                  <c:v>26765.599999999999</c:v>
                </c:pt>
                <c:pt idx="6188">
                  <c:v>26767.4</c:v>
                </c:pt>
                <c:pt idx="6189">
                  <c:v>26769.3</c:v>
                </c:pt>
                <c:pt idx="6190">
                  <c:v>26771</c:v>
                </c:pt>
                <c:pt idx="6191">
                  <c:v>26772.1</c:v>
                </c:pt>
                <c:pt idx="6192">
                  <c:v>26773.5</c:v>
                </c:pt>
                <c:pt idx="6193">
                  <c:v>26775.200000000001</c:v>
                </c:pt>
                <c:pt idx="6194">
                  <c:v>26776.799999999999</c:v>
                </c:pt>
                <c:pt idx="6195">
                  <c:v>26778.2</c:v>
                </c:pt>
                <c:pt idx="6196">
                  <c:v>26779.200000000001</c:v>
                </c:pt>
                <c:pt idx="6197">
                  <c:v>26781.1</c:v>
                </c:pt>
                <c:pt idx="6198">
                  <c:v>26782.799999999999</c:v>
                </c:pt>
                <c:pt idx="6199">
                  <c:v>26784.1</c:v>
                </c:pt>
                <c:pt idx="6200">
                  <c:v>26785.4</c:v>
                </c:pt>
                <c:pt idx="6201">
                  <c:v>26786.6</c:v>
                </c:pt>
                <c:pt idx="6202">
                  <c:v>26788.2</c:v>
                </c:pt>
                <c:pt idx="6203">
                  <c:v>26789.200000000001</c:v>
                </c:pt>
                <c:pt idx="6204">
                  <c:v>26790.5</c:v>
                </c:pt>
                <c:pt idx="6205">
                  <c:v>26791.5</c:v>
                </c:pt>
                <c:pt idx="6206">
                  <c:v>26792.799999999999</c:v>
                </c:pt>
                <c:pt idx="6207">
                  <c:v>26794</c:v>
                </c:pt>
                <c:pt idx="6208">
                  <c:v>26795.7</c:v>
                </c:pt>
                <c:pt idx="6209">
                  <c:v>26797</c:v>
                </c:pt>
                <c:pt idx="6210">
                  <c:v>26797.9</c:v>
                </c:pt>
                <c:pt idx="6211">
                  <c:v>26799.5</c:v>
                </c:pt>
                <c:pt idx="6212">
                  <c:v>26801.200000000001</c:v>
                </c:pt>
                <c:pt idx="6213">
                  <c:v>26802.1</c:v>
                </c:pt>
                <c:pt idx="6214">
                  <c:v>26803.4</c:v>
                </c:pt>
                <c:pt idx="6215">
                  <c:v>26804.400000000001</c:v>
                </c:pt>
                <c:pt idx="6216">
                  <c:v>26805.7</c:v>
                </c:pt>
                <c:pt idx="6217">
                  <c:v>26807</c:v>
                </c:pt>
                <c:pt idx="6218">
                  <c:v>26808.9</c:v>
                </c:pt>
                <c:pt idx="6219">
                  <c:v>26810.2</c:v>
                </c:pt>
                <c:pt idx="6220">
                  <c:v>26811.200000000001</c:v>
                </c:pt>
                <c:pt idx="6221">
                  <c:v>26812.5</c:v>
                </c:pt>
                <c:pt idx="6222">
                  <c:v>26814.1</c:v>
                </c:pt>
                <c:pt idx="6223">
                  <c:v>26815.7</c:v>
                </c:pt>
                <c:pt idx="6224">
                  <c:v>26816.7</c:v>
                </c:pt>
                <c:pt idx="6225">
                  <c:v>26817.9</c:v>
                </c:pt>
                <c:pt idx="6226">
                  <c:v>26819.200000000001</c:v>
                </c:pt>
                <c:pt idx="6227">
                  <c:v>26821.1</c:v>
                </c:pt>
                <c:pt idx="6228">
                  <c:v>26822.400000000001</c:v>
                </c:pt>
                <c:pt idx="6229">
                  <c:v>26823.7</c:v>
                </c:pt>
                <c:pt idx="6230">
                  <c:v>26825.3</c:v>
                </c:pt>
                <c:pt idx="6231">
                  <c:v>26826.6</c:v>
                </c:pt>
                <c:pt idx="6232">
                  <c:v>26828.2</c:v>
                </c:pt>
                <c:pt idx="6233">
                  <c:v>26829.200000000001</c:v>
                </c:pt>
                <c:pt idx="6234">
                  <c:v>26830.799999999999</c:v>
                </c:pt>
                <c:pt idx="6235">
                  <c:v>26831.7</c:v>
                </c:pt>
                <c:pt idx="6236">
                  <c:v>26833.4</c:v>
                </c:pt>
                <c:pt idx="6237">
                  <c:v>26834.7</c:v>
                </c:pt>
                <c:pt idx="6238">
                  <c:v>26836</c:v>
                </c:pt>
                <c:pt idx="6239">
                  <c:v>26837</c:v>
                </c:pt>
                <c:pt idx="6240">
                  <c:v>26838.3</c:v>
                </c:pt>
                <c:pt idx="6241">
                  <c:v>26840</c:v>
                </c:pt>
                <c:pt idx="6242">
                  <c:v>26841.599999999999</c:v>
                </c:pt>
                <c:pt idx="6243">
                  <c:v>26843</c:v>
                </c:pt>
                <c:pt idx="6244">
                  <c:v>26844</c:v>
                </c:pt>
                <c:pt idx="6245">
                  <c:v>26846</c:v>
                </c:pt>
                <c:pt idx="6246">
                  <c:v>26847.7</c:v>
                </c:pt>
                <c:pt idx="6247">
                  <c:v>26849.4</c:v>
                </c:pt>
                <c:pt idx="6248">
                  <c:v>26850.400000000001</c:v>
                </c:pt>
                <c:pt idx="6249">
                  <c:v>26851.8</c:v>
                </c:pt>
                <c:pt idx="6250">
                  <c:v>26853.5</c:v>
                </c:pt>
                <c:pt idx="6251">
                  <c:v>26855.1</c:v>
                </c:pt>
                <c:pt idx="6252">
                  <c:v>26856.2</c:v>
                </c:pt>
                <c:pt idx="6253">
                  <c:v>26857.5</c:v>
                </c:pt>
                <c:pt idx="6254">
                  <c:v>26858.799999999999</c:v>
                </c:pt>
                <c:pt idx="6255">
                  <c:v>26860.5</c:v>
                </c:pt>
                <c:pt idx="6256">
                  <c:v>26861.8</c:v>
                </c:pt>
                <c:pt idx="6257">
                  <c:v>26863.1</c:v>
                </c:pt>
                <c:pt idx="6258">
                  <c:v>26864.400000000001</c:v>
                </c:pt>
                <c:pt idx="6259">
                  <c:v>26866</c:v>
                </c:pt>
                <c:pt idx="6260">
                  <c:v>26867.5</c:v>
                </c:pt>
                <c:pt idx="6261">
                  <c:v>26868.7</c:v>
                </c:pt>
                <c:pt idx="6262">
                  <c:v>26869.599999999999</c:v>
                </c:pt>
                <c:pt idx="6263">
                  <c:v>26870.9</c:v>
                </c:pt>
                <c:pt idx="6264">
                  <c:v>26872.3</c:v>
                </c:pt>
                <c:pt idx="6265">
                  <c:v>26873.5</c:v>
                </c:pt>
                <c:pt idx="6266">
                  <c:v>26874.9</c:v>
                </c:pt>
                <c:pt idx="6267">
                  <c:v>26875.8</c:v>
                </c:pt>
                <c:pt idx="6268">
                  <c:v>26876.9</c:v>
                </c:pt>
                <c:pt idx="6269">
                  <c:v>26878.3</c:v>
                </c:pt>
                <c:pt idx="6270">
                  <c:v>26879.599999999999</c:v>
                </c:pt>
                <c:pt idx="6271">
                  <c:v>26880.7</c:v>
                </c:pt>
                <c:pt idx="6272">
                  <c:v>26881.5</c:v>
                </c:pt>
                <c:pt idx="6273">
                  <c:v>26882.5</c:v>
                </c:pt>
                <c:pt idx="6274">
                  <c:v>26884.3</c:v>
                </c:pt>
                <c:pt idx="6275">
                  <c:v>26885.1</c:v>
                </c:pt>
                <c:pt idx="6276">
                  <c:v>26886.1</c:v>
                </c:pt>
                <c:pt idx="6277">
                  <c:v>26886.9</c:v>
                </c:pt>
                <c:pt idx="6278">
                  <c:v>26888.1</c:v>
                </c:pt>
                <c:pt idx="6279">
                  <c:v>26889.1</c:v>
                </c:pt>
                <c:pt idx="6280">
                  <c:v>26889.8</c:v>
                </c:pt>
                <c:pt idx="6281">
                  <c:v>26890.799999999999</c:v>
                </c:pt>
                <c:pt idx="6282">
                  <c:v>26891.5</c:v>
                </c:pt>
                <c:pt idx="6283">
                  <c:v>26893</c:v>
                </c:pt>
                <c:pt idx="6284">
                  <c:v>26894.2</c:v>
                </c:pt>
                <c:pt idx="6285">
                  <c:v>26895.1</c:v>
                </c:pt>
                <c:pt idx="6286">
                  <c:v>26896.1</c:v>
                </c:pt>
                <c:pt idx="6287">
                  <c:v>26897</c:v>
                </c:pt>
                <c:pt idx="6288">
                  <c:v>26898.2</c:v>
                </c:pt>
                <c:pt idx="6289">
                  <c:v>26899.4</c:v>
                </c:pt>
                <c:pt idx="6290">
                  <c:v>26900.1</c:v>
                </c:pt>
                <c:pt idx="6291">
                  <c:v>26901</c:v>
                </c:pt>
                <c:pt idx="6292">
                  <c:v>26901.9</c:v>
                </c:pt>
                <c:pt idx="6293">
                  <c:v>26903.1</c:v>
                </c:pt>
                <c:pt idx="6294">
                  <c:v>26904.2</c:v>
                </c:pt>
                <c:pt idx="6295">
                  <c:v>26905.1</c:v>
                </c:pt>
                <c:pt idx="6296">
                  <c:v>26905.8</c:v>
                </c:pt>
                <c:pt idx="6297">
                  <c:v>26906.9</c:v>
                </c:pt>
                <c:pt idx="6298">
                  <c:v>26908</c:v>
                </c:pt>
                <c:pt idx="6299">
                  <c:v>26908.799999999999</c:v>
                </c:pt>
                <c:pt idx="6300">
                  <c:v>26909.5</c:v>
                </c:pt>
                <c:pt idx="6301">
                  <c:v>26910.400000000001</c:v>
                </c:pt>
                <c:pt idx="6302">
                  <c:v>26911.200000000001</c:v>
                </c:pt>
                <c:pt idx="6303">
                  <c:v>26912.3</c:v>
                </c:pt>
                <c:pt idx="6304">
                  <c:v>26912.9</c:v>
                </c:pt>
                <c:pt idx="6305">
                  <c:v>26913.8</c:v>
                </c:pt>
                <c:pt idx="6306">
                  <c:v>26914.799999999999</c:v>
                </c:pt>
                <c:pt idx="6307">
                  <c:v>26915.9</c:v>
                </c:pt>
                <c:pt idx="6308">
                  <c:v>26916.7</c:v>
                </c:pt>
                <c:pt idx="6309">
                  <c:v>26917.4</c:v>
                </c:pt>
                <c:pt idx="6310">
                  <c:v>26918.2</c:v>
                </c:pt>
                <c:pt idx="6311">
                  <c:v>26919.1</c:v>
                </c:pt>
                <c:pt idx="6312">
                  <c:v>26920.2</c:v>
                </c:pt>
                <c:pt idx="6313">
                  <c:v>26921.3</c:v>
                </c:pt>
                <c:pt idx="6314">
                  <c:v>26921.9</c:v>
                </c:pt>
                <c:pt idx="6315">
                  <c:v>26922.799999999999</c:v>
                </c:pt>
                <c:pt idx="6316">
                  <c:v>26923.7</c:v>
                </c:pt>
                <c:pt idx="6317">
                  <c:v>26924.9</c:v>
                </c:pt>
                <c:pt idx="6318">
                  <c:v>26925.8</c:v>
                </c:pt>
                <c:pt idx="6319">
                  <c:v>26926.799999999999</c:v>
                </c:pt>
                <c:pt idx="6320">
                  <c:v>26927.5</c:v>
                </c:pt>
                <c:pt idx="6321">
                  <c:v>26929</c:v>
                </c:pt>
                <c:pt idx="6322">
                  <c:v>26930.3</c:v>
                </c:pt>
                <c:pt idx="6323">
                  <c:v>26931.1</c:v>
                </c:pt>
                <c:pt idx="6324">
                  <c:v>26932.400000000001</c:v>
                </c:pt>
                <c:pt idx="6325">
                  <c:v>26933.5</c:v>
                </c:pt>
                <c:pt idx="6326">
                  <c:v>26934.799999999999</c:v>
                </c:pt>
                <c:pt idx="6327">
                  <c:v>26936.2</c:v>
                </c:pt>
                <c:pt idx="6328">
                  <c:v>26937.4</c:v>
                </c:pt>
                <c:pt idx="6329">
                  <c:v>26938.2</c:v>
                </c:pt>
                <c:pt idx="6330">
                  <c:v>26939.4</c:v>
                </c:pt>
                <c:pt idx="6331">
                  <c:v>26940.799999999999</c:v>
                </c:pt>
                <c:pt idx="6332">
                  <c:v>26942</c:v>
                </c:pt>
                <c:pt idx="6333">
                  <c:v>26943.200000000001</c:v>
                </c:pt>
                <c:pt idx="6334">
                  <c:v>26944.6</c:v>
                </c:pt>
                <c:pt idx="6335">
                  <c:v>26945.7</c:v>
                </c:pt>
                <c:pt idx="6336">
                  <c:v>26947.200000000001</c:v>
                </c:pt>
                <c:pt idx="6337">
                  <c:v>26948.3</c:v>
                </c:pt>
                <c:pt idx="6338">
                  <c:v>26948.799999999999</c:v>
                </c:pt>
                <c:pt idx="6339">
                  <c:v>26949.9</c:v>
                </c:pt>
                <c:pt idx="6340">
                  <c:v>26950.9</c:v>
                </c:pt>
                <c:pt idx="6341">
                  <c:v>26952</c:v>
                </c:pt>
                <c:pt idx="6342">
                  <c:v>26953.200000000001</c:v>
                </c:pt>
                <c:pt idx="6343">
                  <c:v>26953.9</c:v>
                </c:pt>
                <c:pt idx="6344">
                  <c:v>26955</c:v>
                </c:pt>
                <c:pt idx="6345">
                  <c:v>26955.9</c:v>
                </c:pt>
                <c:pt idx="6346">
                  <c:v>26956.9</c:v>
                </c:pt>
                <c:pt idx="6347">
                  <c:v>26957.7</c:v>
                </c:pt>
                <c:pt idx="6348">
                  <c:v>26958.400000000001</c:v>
                </c:pt>
                <c:pt idx="6349">
                  <c:v>26959.1</c:v>
                </c:pt>
                <c:pt idx="6350">
                  <c:v>26959.8</c:v>
                </c:pt>
                <c:pt idx="6351">
                  <c:v>26960.7</c:v>
                </c:pt>
                <c:pt idx="6352">
                  <c:v>26961.200000000001</c:v>
                </c:pt>
                <c:pt idx="6353">
                  <c:v>26961.7</c:v>
                </c:pt>
                <c:pt idx="6354">
                  <c:v>26962.3</c:v>
                </c:pt>
                <c:pt idx="6355">
                  <c:v>26962.9</c:v>
                </c:pt>
                <c:pt idx="6356">
                  <c:v>26963.4</c:v>
                </c:pt>
                <c:pt idx="6357">
                  <c:v>26963.9</c:v>
                </c:pt>
                <c:pt idx="6358">
                  <c:v>26964.2</c:v>
                </c:pt>
                <c:pt idx="6359">
                  <c:v>26964.799999999999</c:v>
                </c:pt>
                <c:pt idx="6360">
                  <c:v>26965.4</c:v>
                </c:pt>
                <c:pt idx="6361">
                  <c:v>26965.8</c:v>
                </c:pt>
                <c:pt idx="6362">
                  <c:v>26966.2</c:v>
                </c:pt>
                <c:pt idx="6363">
                  <c:v>26966.6</c:v>
                </c:pt>
                <c:pt idx="6364">
                  <c:v>26967.200000000001</c:v>
                </c:pt>
                <c:pt idx="6365">
                  <c:v>26967.7</c:v>
                </c:pt>
                <c:pt idx="6366">
                  <c:v>26968</c:v>
                </c:pt>
                <c:pt idx="6367">
                  <c:v>26968.400000000001</c:v>
                </c:pt>
                <c:pt idx="6368">
                  <c:v>26968.7</c:v>
                </c:pt>
                <c:pt idx="6369">
                  <c:v>26969.200000000001</c:v>
                </c:pt>
                <c:pt idx="6370">
                  <c:v>26969.7</c:v>
                </c:pt>
                <c:pt idx="6371">
                  <c:v>26970.1</c:v>
                </c:pt>
                <c:pt idx="6372">
                  <c:v>26970.400000000001</c:v>
                </c:pt>
                <c:pt idx="6373">
                  <c:v>26971</c:v>
                </c:pt>
                <c:pt idx="6374">
                  <c:v>26971.5</c:v>
                </c:pt>
                <c:pt idx="6375">
                  <c:v>26971.9</c:v>
                </c:pt>
                <c:pt idx="6376">
                  <c:v>26972.2</c:v>
                </c:pt>
                <c:pt idx="6377">
                  <c:v>26972.7</c:v>
                </c:pt>
                <c:pt idx="6378">
                  <c:v>26973.200000000001</c:v>
                </c:pt>
                <c:pt idx="6379">
                  <c:v>26973.8</c:v>
                </c:pt>
                <c:pt idx="6380">
                  <c:v>26974.2</c:v>
                </c:pt>
                <c:pt idx="6381">
                  <c:v>26974.7</c:v>
                </c:pt>
                <c:pt idx="6382">
                  <c:v>26975.200000000001</c:v>
                </c:pt>
                <c:pt idx="6383">
                  <c:v>26975.7</c:v>
                </c:pt>
                <c:pt idx="6384">
                  <c:v>26976.2</c:v>
                </c:pt>
                <c:pt idx="6385">
                  <c:v>26976.7</c:v>
                </c:pt>
                <c:pt idx="6386">
                  <c:v>26977</c:v>
                </c:pt>
                <c:pt idx="6387">
                  <c:v>26977.599999999999</c:v>
                </c:pt>
                <c:pt idx="6388">
                  <c:v>26978.3</c:v>
                </c:pt>
                <c:pt idx="6389">
                  <c:v>26978.799999999999</c:v>
                </c:pt>
                <c:pt idx="6390">
                  <c:v>26979.1</c:v>
                </c:pt>
                <c:pt idx="6391">
                  <c:v>26979.599999999999</c:v>
                </c:pt>
                <c:pt idx="6392">
                  <c:v>26980.2</c:v>
                </c:pt>
                <c:pt idx="6393">
                  <c:v>26980.5</c:v>
                </c:pt>
                <c:pt idx="6394">
                  <c:v>26980.9</c:v>
                </c:pt>
                <c:pt idx="6395">
                  <c:v>26981.3</c:v>
                </c:pt>
                <c:pt idx="6396">
                  <c:v>26981.599999999999</c:v>
                </c:pt>
                <c:pt idx="6397">
                  <c:v>26982.1</c:v>
                </c:pt>
                <c:pt idx="6398">
                  <c:v>26982.400000000001</c:v>
                </c:pt>
                <c:pt idx="6399">
                  <c:v>26982.7</c:v>
                </c:pt>
                <c:pt idx="6400">
                  <c:v>26982.9</c:v>
                </c:pt>
                <c:pt idx="6401">
                  <c:v>26983.200000000001</c:v>
                </c:pt>
                <c:pt idx="6402">
                  <c:v>26983.5</c:v>
                </c:pt>
                <c:pt idx="6403">
                  <c:v>26983.7</c:v>
                </c:pt>
                <c:pt idx="6404">
                  <c:v>26983.7</c:v>
                </c:pt>
                <c:pt idx="6405">
                  <c:v>26983.9</c:v>
                </c:pt>
                <c:pt idx="6406">
                  <c:v>26984.1</c:v>
                </c:pt>
                <c:pt idx="6407">
                  <c:v>26984.3</c:v>
                </c:pt>
                <c:pt idx="6408">
                  <c:v>26984.400000000001</c:v>
                </c:pt>
                <c:pt idx="6409">
                  <c:v>26984.5</c:v>
                </c:pt>
                <c:pt idx="6410">
                  <c:v>26984.6</c:v>
                </c:pt>
                <c:pt idx="6411">
                  <c:v>26984.7</c:v>
                </c:pt>
                <c:pt idx="6412">
                  <c:v>26984.799999999999</c:v>
                </c:pt>
                <c:pt idx="6413">
                  <c:v>26984.799999999999</c:v>
                </c:pt>
                <c:pt idx="6414">
                  <c:v>26984.9</c:v>
                </c:pt>
                <c:pt idx="6415">
                  <c:v>26985</c:v>
                </c:pt>
                <c:pt idx="6416">
                  <c:v>26985</c:v>
                </c:pt>
                <c:pt idx="6417">
                  <c:v>26985.1</c:v>
                </c:pt>
                <c:pt idx="6418">
                  <c:v>26985.200000000001</c:v>
                </c:pt>
                <c:pt idx="6419">
                  <c:v>26985.200000000001</c:v>
                </c:pt>
                <c:pt idx="6420">
                  <c:v>26985.3</c:v>
                </c:pt>
                <c:pt idx="6421">
                  <c:v>26985.4</c:v>
                </c:pt>
                <c:pt idx="6422">
                  <c:v>26985.5</c:v>
                </c:pt>
                <c:pt idx="6423">
                  <c:v>26985.599999999999</c:v>
                </c:pt>
                <c:pt idx="6424">
                  <c:v>26985.599999999999</c:v>
                </c:pt>
                <c:pt idx="6425">
                  <c:v>26985.7</c:v>
                </c:pt>
                <c:pt idx="6426">
                  <c:v>26986</c:v>
                </c:pt>
                <c:pt idx="6427">
                  <c:v>26986.1</c:v>
                </c:pt>
                <c:pt idx="6428">
                  <c:v>26986.2</c:v>
                </c:pt>
                <c:pt idx="6429">
                  <c:v>26986.5</c:v>
                </c:pt>
                <c:pt idx="6430">
                  <c:v>26986.799999999999</c:v>
                </c:pt>
                <c:pt idx="6431">
                  <c:v>26987.200000000001</c:v>
                </c:pt>
                <c:pt idx="6432">
                  <c:v>26987.7</c:v>
                </c:pt>
                <c:pt idx="6433">
                  <c:v>26988</c:v>
                </c:pt>
                <c:pt idx="6434">
                  <c:v>26988.6</c:v>
                </c:pt>
                <c:pt idx="6435">
                  <c:v>26989.599999999999</c:v>
                </c:pt>
                <c:pt idx="6436">
                  <c:v>26990.3</c:v>
                </c:pt>
                <c:pt idx="6437">
                  <c:v>26990.9</c:v>
                </c:pt>
                <c:pt idx="6438">
                  <c:v>26991.8</c:v>
                </c:pt>
                <c:pt idx="6439">
                  <c:v>26992.799999999999</c:v>
                </c:pt>
                <c:pt idx="6440">
                  <c:v>26994.1</c:v>
                </c:pt>
                <c:pt idx="6441">
                  <c:v>26995.200000000001</c:v>
                </c:pt>
                <c:pt idx="6442">
                  <c:v>26996.400000000001</c:v>
                </c:pt>
                <c:pt idx="6443">
                  <c:v>26997.4</c:v>
                </c:pt>
                <c:pt idx="6444">
                  <c:v>26998.7</c:v>
                </c:pt>
                <c:pt idx="6445">
                  <c:v>27000.400000000001</c:v>
                </c:pt>
                <c:pt idx="6446">
                  <c:v>27002.2</c:v>
                </c:pt>
                <c:pt idx="6447">
                  <c:v>27003.599999999999</c:v>
                </c:pt>
                <c:pt idx="6448">
                  <c:v>27004.7</c:v>
                </c:pt>
                <c:pt idx="6449">
                  <c:v>27006.1</c:v>
                </c:pt>
                <c:pt idx="6450">
                  <c:v>27008.3</c:v>
                </c:pt>
                <c:pt idx="6451">
                  <c:v>27009.7</c:v>
                </c:pt>
                <c:pt idx="6452">
                  <c:v>27010.5</c:v>
                </c:pt>
                <c:pt idx="6453">
                  <c:v>27011.9</c:v>
                </c:pt>
                <c:pt idx="6454">
                  <c:v>27013.599999999999</c:v>
                </c:pt>
                <c:pt idx="6455">
                  <c:v>27015.3</c:v>
                </c:pt>
                <c:pt idx="6456">
                  <c:v>27016.6</c:v>
                </c:pt>
                <c:pt idx="6457">
                  <c:v>27017.9</c:v>
                </c:pt>
                <c:pt idx="6458">
                  <c:v>27019.1</c:v>
                </c:pt>
                <c:pt idx="6459">
                  <c:v>27020.6</c:v>
                </c:pt>
                <c:pt idx="6460">
                  <c:v>27022</c:v>
                </c:pt>
                <c:pt idx="6461">
                  <c:v>27022.6</c:v>
                </c:pt>
                <c:pt idx="6462">
                  <c:v>27023.599999999999</c:v>
                </c:pt>
                <c:pt idx="6463">
                  <c:v>27024.7</c:v>
                </c:pt>
                <c:pt idx="6464">
                  <c:v>27026</c:v>
                </c:pt>
                <c:pt idx="6465">
                  <c:v>27026.9</c:v>
                </c:pt>
                <c:pt idx="6466">
                  <c:v>27028.2</c:v>
                </c:pt>
                <c:pt idx="6467">
                  <c:v>27028.9</c:v>
                </c:pt>
                <c:pt idx="6468">
                  <c:v>27029.8</c:v>
                </c:pt>
                <c:pt idx="6469">
                  <c:v>27031</c:v>
                </c:pt>
                <c:pt idx="6470">
                  <c:v>27031.9</c:v>
                </c:pt>
                <c:pt idx="6471">
                  <c:v>27032.6</c:v>
                </c:pt>
                <c:pt idx="6472">
                  <c:v>27033.3</c:v>
                </c:pt>
                <c:pt idx="6473">
                  <c:v>27034.2</c:v>
                </c:pt>
                <c:pt idx="6474">
                  <c:v>27035.599999999999</c:v>
                </c:pt>
                <c:pt idx="6475">
                  <c:v>27036.5</c:v>
                </c:pt>
                <c:pt idx="6476">
                  <c:v>27037.5</c:v>
                </c:pt>
                <c:pt idx="6477">
                  <c:v>27038.400000000001</c:v>
                </c:pt>
                <c:pt idx="6478">
                  <c:v>27039.8</c:v>
                </c:pt>
                <c:pt idx="6479">
                  <c:v>27040.799999999999</c:v>
                </c:pt>
                <c:pt idx="6480">
                  <c:v>27041.8</c:v>
                </c:pt>
                <c:pt idx="6481">
                  <c:v>27042.799999999999</c:v>
                </c:pt>
                <c:pt idx="6482">
                  <c:v>27043.599999999999</c:v>
                </c:pt>
                <c:pt idx="6483">
                  <c:v>27044.7</c:v>
                </c:pt>
                <c:pt idx="6484">
                  <c:v>27046.3</c:v>
                </c:pt>
                <c:pt idx="6485">
                  <c:v>27047.1</c:v>
                </c:pt>
                <c:pt idx="6486">
                  <c:v>27048.2</c:v>
                </c:pt>
                <c:pt idx="6487">
                  <c:v>27049.4</c:v>
                </c:pt>
                <c:pt idx="6488">
                  <c:v>27051.200000000001</c:v>
                </c:pt>
                <c:pt idx="6489">
                  <c:v>27052.5</c:v>
                </c:pt>
                <c:pt idx="6490">
                  <c:v>27053.4</c:v>
                </c:pt>
                <c:pt idx="6491">
                  <c:v>27054.400000000001</c:v>
                </c:pt>
                <c:pt idx="6492">
                  <c:v>27055.7</c:v>
                </c:pt>
                <c:pt idx="6493">
                  <c:v>27057.4</c:v>
                </c:pt>
                <c:pt idx="6494">
                  <c:v>27059.1</c:v>
                </c:pt>
                <c:pt idx="6495">
                  <c:v>27060.5</c:v>
                </c:pt>
                <c:pt idx="6496">
                  <c:v>27062</c:v>
                </c:pt>
                <c:pt idx="6497">
                  <c:v>27063.8</c:v>
                </c:pt>
                <c:pt idx="6498">
                  <c:v>27065.7</c:v>
                </c:pt>
                <c:pt idx="6499">
                  <c:v>27067.200000000001</c:v>
                </c:pt>
                <c:pt idx="6500">
                  <c:v>27068.7</c:v>
                </c:pt>
                <c:pt idx="6501">
                  <c:v>27070.3</c:v>
                </c:pt>
                <c:pt idx="6502">
                  <c:v>27072.2</c:v>
                </c:pt>
                <c:pt idx="6503">
                  <c:v>27073.8</c:v>
                </c:pt>
                <c:pt idx="6504">
                  <c:v>27075.4</c:v>
                </c:pt>
                <c:pt idx="6505">
                  <c:v>27076.6</c:v>
                </c:pt>
                <c:pt idx="6506">
                  <c:v>27078.5</c:v>
                </c:pt>
                <c:pt idx="6507">
                  <c:v>27080.5</c:v>
                </c:pt>
                <c:pt idx="6508">
                  <c:v>27082.1</c:v>
                </c:pt>
                <c:pt idx="6509">
                  <c:v>27083.3</c:v>
                </c:pt>
                <c:pt idx="6510">
                  <c:v>27084.5</c:v>
                </c:pt>
                <c:pt idx="6511">
                  <c:v>27086.5</c:v>
                </c:pt>
                <c:pt idx="6512">
                  <c:v>27088.5</c:v>
                </c:pt>
                <c:pt idx="6513">
                  <c:v>27090.5</c:v>
                </c:pt>
                <c:pt idx="6514">
                  <c:v>27091.599999999999</c:v>
                </c:pt>
                <c:pt idx="6515">
                  <c:v>27093.200000000001</c:v>
                </c:pt>
                <c:pt idx="6516">
                  <c:v>27095.1</c:v>
                </c:pt>
                <c:pt idx="6517">
                  <c:v>27097.4</c:v>
                </c:pt>
                <c:pt idx="6518">
                  <c:v>27098.2</c:v>
                </c:pt>
                <c:pt idx="6519">
                  <c:v>27099.8</c:v>
                </c:pt>
                <c:pt idx="6520">
                  <c:v>27101.3</c:v>
                </c:pt>
                <c:pt idx="6521">
                  <c:v>27103.200000000001</c:v>
                </c:pt>
                <c:pt idx="6522">
                  <c:v>27105.1</c:v>
                </c:pt>
                <c:pt idx="6523">
                  <c:v>27106.6</c:v>
                </c:pt>
                <c:pt idx="6524">
                  <c:v>27107.8</c:v>
                </c:pt>
                <c:pt idx="6525">
                  <c:v>27109.7</c:v>
                </c:pt>
                <c:pt idx="6526">
                  <c:v>27111.599999999999</c:v>
                </c:pt>
                <c:pt idx="6527">
                  <c:v>27112.7</c:v>
                </c:pt>
                <c:pt idx="6528">
                  <c:v>27114.3</c:v>
                </c:pt>
                <c:pt idx="6529">
                  <c:v>27115.8</c:v>
                </c:pt>
                <c:pt idx="6530">
                  <c:v>27117.4</c:v>
                </c:pt>
                <c:pt idx="6531">
                  <c:v>27119.4</c:v>
                </c:pt>
                <c:pt idx="6532">
                  <c:v>27121</c:v>
                </c:pt>
                <c:pt idx="6533">
                  <c:v>27122.6</c:v>
                </c:pt>
                <c:pt idx="6534">
                  <c:v>27124.2</c:v>
                </c:pt>
                <c:pt idx="6535">
                  <c:v>27126.2</c:v>
                </c:pt>
                <c:pt idx="6536">
                  <c:v>27128.3</c:v>
                </c:pt>
                <c:pt idx="6537">
                  <c:v>27129.599999999999</c:v>
                </c:pt>
                <c:pt idx="6538">
                  <c:v>27131.3</c:v>
                </c:pt>
                <c:pt idx="6539">
                  <c:v>27133</c:v>
                </c:pt>
                <c:pt idx="6540">
                  <c:v>27135.200000000001</c:v>
                </c:pt>
                <c:pt idx="6541">
                  <c:v>27137</c:v>
                </c:pt>
                <c:pt idx="6542">
                  <c:v>27138.400000000001</c:v>
                </c:pt>
                <c:pt idx="6543">
                  <c:v>27140.7</c:v>
                </c:pt>
                <c:pt idx="6544">
                  <c:v>27143.1</c:v>
                </c:pt>
                <c:pt idx="6545">
                  <c:v>27145.5</c:v>
                </c:pt>
                <c:pt idx="6546">
                  <c:v>27147.4</c:v>
                </c:pt>
                <c:pt idx="6547">
                  <c:v>27148.9</c:v>
                </c:pt>
                <c:pt idx="6548">
                  <c:v>27151</c:v>
                </c:pt>
                <c:pt idx="6549">
                  <c:v>27153.5</c:v>
                </c:pt>
                <c:pt idx="6550">
                  <c:v>27156.1</c:v>
                </c:pt>
                <c:pt idx="6551">
                  <c:v>27158.2</c:v>
                </c:pt>
                <c:pt idx="6552">
                  <c:v>27160.400000000001</c:v>
                </c:pt>
                <c:pt idx="6553">
                  <c:v>27162.5</c:v>
                </c:pt>
                <c:pt idx="6554">
                  <c:v>27165.3</c:v>
                </c:pt>
                <c:pt idx="6555">
                  <c:v>27168</c:v>
                </c:pt>
                <c:pt idx="6556">
                  <c:v>27170.2</c:v>
                </c:pt>
                <c:pt idx="6557">
                  <c:v>27171.3</c:v>
                </c:pt>
                <c:pt idx="6558">
                  <c:v>27174.1</c:v>
                </c:pt>
                <c:pt idx="6559">
                  <c:v>27176.9</c:v>
                </c:pt>
                <c:pt idx="6560">
                  <c:v>27179.599999999999</c:v>
                </c:pt>
                <c:pt idx="6561">
                  <c:v>27181.3</c:v>
                </c:pt>
                <c:pt idx="6562">
                  <c:v>27183.5</c:v>
                </c:pt>
                <c:pt idx="6563">
                  <c:v>27186.3</c:v>
                </c:pt>
                <c:pt idx="6564">
                  <c:v>27188.400000000001</c:v>
                </c:pt>
                <c:pt idx="6565">
                  <c:v>27190.6</c:v>
                </c:pt>
                <c:pt idx="6566">
                  <c:v>27192.799999999999</c:v>
                </c:pt>
                <c:pt idx="6567">
                  <c:v>27194.400000000001</c:v>
                </c:pt>
                <c:pt idx="6568">
                  <c:v>27197</c:v>
                </c:pt>
                <c:pt idx="6569">
                  <c:v>27200.2</c:v>
                </c:pt>
                <c:pt idx="6570">
                  <c:v>27202.3</c:v>
                </c:pt>
                <c:pt idx="6571">
                  <c:v>27204.3</c:v>
                </c:pt>
                <c:pt idx="6572">
                  <c:v>27206.9</c:v>
                </c:pt>
                <c:pt idx="6573">
                  <c:v>27209.4</c:v>
                </c:pt>
                <c:pt idx="6574">
                  <c:v>27211.5</c:v>
                </c:pt>
                <c:pt idx="6575">
                  <c:v>27213</c:v>
                </c:pt>
                <c:pt idx="6576">
                  <c:v>27215</c:v>
                </c:pt>
                <c:pt idx="6577">
                  <c:v>27216.5</c:v>
                </c:pt>
                <c:pt idx="6578">
                  <c:v>27218.400000000001</c:v>
                </c:pt>
                <c:pt idx="6579">
                  <c:v>27220.400000000001</c:v>
                </c:pt>
                <c:pt idx="6580">
                  <c:v>27221.9</c:v>
                </c:pt>
                <c:pt idx="6581">
                  <c:v>27223.8</c:v>
                </c:pt>
                <c:pt idx="6582">
                  <c:v>27226.3</c:v>
                </c:pt>
                <c:pt idx="6583">
                  <c:v>27228.7</c:v>
                </c:pt>
                <c:pt idx="6584">
                  <c:v>27230.6</c:v>
                </c:pt>
                <c:pt idx="6585">
                  <c:v>27232.6</c:v>
                </c:pt>
                <c:pt idx="6586">
                  <c:v>27234.5</c:v>
                </c:pt>
                <c:pt idx="6587">
                  <c:v>27236.400000000001</c:v>
                </c:pt>
                <c:pt idx="6588">
                  <c:v>27238.799999999999</c:v>
                </c:pt>
                <c:pt idx="6589">
                  <c:v>27241.3</c:v>
                </c:pt>
                <c:pt idx="6590">
                  <c:v>27243.200000000001</c:v>
                </c:pt>
                <c:pt idx="6591">
                  <c:v>27245.1</c:v>
                </c:pt>
                <c:pt idx="6592">
                  <c:v>27247</c:v>
                </c:pt>
                <c:pt idx="6593">
                  <c:v>27249.5</c:v>
                </c:pt>
                <c:pt idx="6594">
                  <c:v>27250.9</c:v>
                </c:pt>
                <c:pt idx="6595">
                  <c:v>27252.799999999999</c:v>
                </c:pt>
                <c:pt idx="6596">
                  <c:v>27254.799999999999</c:v>
                </c:pt>
                <c:pt idx="6597">
                  <c:v>27257.200000000001</c:v>
                </c:pt>
                <c:pt idx="6598">
                  <c:v>27259.599999999999</c:v>
                </c:pt>
                <c:pt idx="6599">
                  <c:v>27261.5</c:v>
                </c:pt>
                <c:pt idx="6600">
                  <c:v>27263.4</c:v>
                </c:pt>
                <c:pt idx="6601">
                  <c:v>27265.3</c:v>
                </c:pt>
                <c:pt idx="6602">
                  <c:v>27267.7</c:v>
                </c:pt>
                <c:pt idx="6603">
                  <c:v>27269.599999999999</c:v>
                </c:pt>
                <c:pt idx="6604">
                  <c:v>27271</c:v>
                </c:pt>
                <c:pt idx="6605">
                  <c:v>27272.9</c:v>
                </c:pt>
                <c:pt idx="6606">
                  <c:v>27274.799999999999</c:v>
                </c:pt>
                <c:pt idx="6607">
                  <c:v>27276.7</c:v>
                </c:pt>
                <c:pt idx="6608">
                  <c:v>27279.1</c:v>
                </c:pt>
                <c:pt idx="6609">
                  <c:v>27281.4</c:v>
                </c:pt>
                <c:pt idx="6610">
                  <c:v>27283.3</c:v>
                </c:pt>
                <c:pt idx="6611">
                  <c:v>27285.200000000001</c:v>
                </c:pt>
                <c:pt idx="6612">
                  <c:v>27287.599999999999</c:v>
                </c:pt>
                <c:pt idx="6613">
                  <c:v>27289.5</c:v>
                </c:pt>
                <c:pt idx="6614">
                  <c:v>27291</c:v>
                </c:pt>
                <c:pt idx="6615">
                  <c:v>27293.4</c:v>
                </c:pt>
                <c:pt idx="6616">
                  <c:v>27296.3</c:v>
                </c:pt>
                <c:pt idx="6617">
                  <c:v>27298.3</c:v>
                </c:pt>
                <c:pt idx="6618">
                  <c:v>27299.8</c:v>
                </c:pt>
                <c:pt idx="6619">
                  <c:v>27301.8</c:v>
                </c:pt>
                <c:pt idx="6620">
                  <c:v>27304.3</c:v>
                </c:pt>
                <c:pt idx="6621">
                  <c:v>27306.3</c:v>
                </c:pt>
                <c:pt idx="6622">
                  <c:v>27308.400000000001</c:v>
                </c:pt>
                <c:pt idx="6623">
                  <c:v>27310.5</c:v>
                </c:pt>
                <c:pt idx="6624">
                  <c:v>27312.6</c:v>
                </c:pt>
                <c:pt idx="6625">
                  <c:v>27314.7</c:v>
                </c:pt>
                <c:pt idx="6626">
                  <c:v>27317.4</c:v>
                </c:pt>
                <c:pt idx="6627">
                  <c:v>27319.599999999999</c:v>
                </c:pt>
                <c:pt idx="6628">
                  <c:v>27321.8</c:v>
                </c:pt>
                <c:pt idx="6629">
                  <c:v>27324.5</c:v>
                </c:pt>
                <c:pt idx="6630">
                  <c:v>27326.799999999999</c:v>
                </c:pt>
                <c:pt idx="6631">
                  <c:v>27329</c:v>
                </c:pt>
                <c:pt idx="6632">
                  <c:v>27331.9</c:v>
                </c:pt>
                <c:pt idx="6633">
                  <c:v>27333.7</c:v>
                </c:pt>
                <c:pt idx="6634">
                  <c:v>27336</c:v>
                </c:pt>
                <c:pt idx="6635">
                  <c:v>27338.9</c:v>
                </c:pt>
                <c:pt idx="6636">
                  <c:v>27340.7</c:v>
                </c:pt>
                <c:pt idx="6637">
                  <c:v>27343.7</c:v>
                </c:pt>
                <c:pt idx="6638">
                  <c:v>27346.1</c:v>
                </c:pt>
                <c:pt idx="6639">
                  <c:v>27349.1</c:v>
                </c:pt>
                <c:pt idx="6640">
                  <c:v>27351.5</c:v>
                </c:pt>
                <c:pt idx="6641">
                  <c:v>27354</c:v>
                </c:pt>
                <c:pt idx="6642">
                  <c:v>27356.5</c:v>
                </c:pt>
                <c:pt idx="6643">
                  <c:v>27359</c:v>
                </c:pt>
                <c:pt idx="6644">
                  <c:v>27362.1</c:v>
                </c:pt>
                <c:pt idx="6645">
                  <c:v>27365.9</c:v>
                </c:pt>
                <c:pt idx="6646">
                  <c:v>27367.8</c:v>
                </c:pt>
                <c:pt idx="6647">
                  <c:v>27370.9</c:v>
                </c:pt>
                <c:pt idx="6648">
                  <c:v>27372.9</c:v>
                </c:pt>
                <c:pt idx="6649">
                  <c:v>27376.1</c:v>
                </c:pt>
                <c:pt idx="6650">
                  <c:v>27379.3</c:v>
                </c:pt>
                <c:pt idx="6651">
                  <c:v>27381.200000000001</c:v>
                </c:pt>
                <c:pt idx="6652">
                  <c:v>27383.9</c:v>
                </c:pt>
                <c:pt idx="6653">
                  <c:v>27387.8</c:v>
                </c:pt>
                <c:pt idx="6654">
                  <c:v>27390.5</c:v>
                </c:pt>
                <c:pt idx="6655">
                  <c:v>27393.1</c:v>
                </c:pt>
                <c:pt idx="6656">
                  <c:v>27395.8</c:v>
                </c:pt>
                <c:pt idx="6657">
                  <c:v>27398.5</c:v>
                </c:pt>
                <c:pt idx="6658">
                  <c:v>27401.9</c:v>
                </c:pt>
                <c:pt idx="6659">
                  <c:v>27404.6</c:v>
                </c:pt>
                <c:pt idx="6660">
                  <c:v>27408.799999999999</c:v>
                </c:pt>
                <c:pt idx="6661">
                  <c:v>27410.9</c:v>
                </c:pt>
                <c:pt idx="6662">
                  <c:v>27414.400000000001</c:v>
                </c:pt>
                <c:pt idx="6663">
                  <c:v>27417.200000000001</c:v>
                </c:pt>
                <c:pt idx="6664">
                  <c:v>27420</c:v>
                </c:pt>
                <c:pt idx="6665">
                  <c:v>27422.1</c:v>
                </c:pt>
                <c:pt idx="6666">
                  <c:v>27424.9</c:v>
                </c:pt>
                <c:pt idx="6667">
                  <c:v>27428.5</c:v>
                </c:pt>
                <c:pt idx="6668">
                  <c:v>27432.799999999999</c:v>
                </c:pt>
                <c:pt idx="6669">
                  <c:v>27434.9</c:v>
                </c:pt>
                <c:pt idx="6670">
                  <c:v>27437.8</c:v>
                </c:pt>
                <c:pt idx="6671">
                  <c:v>27440.7</c:v>
                </c:pt>
                <c:pt idx="6672">
                  <c:v>27443.5</c:v>
                </c:pt>
                <c:pt idx="6673">
                  <c:v>27447.1</c:v>
                </c:pt>
                <c:pt idx="6674">
                  <c:v>27450</c:v>
                </c:pt>
                <c:pt idx="6675">
                  <c:v>27452.2</c:v>
                </c:pt>
                <c:pt idx="6676">
                  <c:v>27456.5</c:v>
                </c:pt>
                <c:pt idx="6677">
                  <c:v>27460.1</c:v>
                </c:pt>
                <c:pt idx="6678">
                  <c:v>27463</c:v>
                </c:pt>
                <c:pt idx="6679">
                  <c:v>27465.200000000001</c:v>
                </c:pt>
                <c:pt idx="6680">
                  <c:v>27467.4</c:v>
                </c:pt>
                <c:pt idx="6681">
                  <c:v>27470.3</c:v>
                </c:pt>
                <c:pt idx="6682">
                  <c:v>27474</c:v>
                </c:pt>
                <c:pt idx="6683">
                  <c:v>27477</c:v>
                </c:pt>
                <c:pt idx="6684">
                  <c:v>27480</c:v>
                </c:pt>
                <c:pt idx="6685">
                  <c:v>27483</c:v>
                </c:pt>
                <c:pt idx="6686">
                  <c:v>27486.7</c:v>
                </c:pt>
                <c:pt idx="6687">
                  <c:v>27489.7</c:v>
                </c:pt>
                <c:pt idx="6688">
                  <c:v>27493.5</c:v>
                </c:pt>
                <c:pt idx="6689">
                  <c:v>27495.7</c:v>
                </c:pt>
                <c:pt idx="6690">
                  <c:v>27498.799999999999</c:v>
                </c:pt>
                <c:pt idx="6691">
                  <c:v>27502.5</c:v>
                </c:pt>
                <c:pt idx="6692">
                  <c:v>27505.599999999999</c:v>
                </c:pt>
                <c:pt idx="6693">
                  <c:v>27508.6</c:v>
                </c:pt>
                <c:pt idx="6694">
                  <c:v>27511.599999999999</c:v>
                </c:pt>
                <c:pt idx="6695">
                  <c:v>27516</c:v>
                </c:pt>
                <c:pt idx="6696">
                  <c:v>27519.7</c:v>
                </c:pt>
                <c:pt idx="6697">
                  <c:v>27522.6</c:v>
                </c:pt>
                <c:pt idx="6698">
                  <c:v>27524.799999999999</c:v>
                </c:pt>
                <c:pt idx="6699">
                  <c:v>27527.7</c:v>
                </c:pt>
                <c:pt idx="6700">
                  <c:v>27531.200000000001</c:v>
                </c:pt>
                <c:pt idx="6701">
                  <c:v>27534.6</c:v>
                </c:pt>
                <c:pt idx="6702">
                  <c:v>27536.7</c:v>
                </c:pt>
                <c:pt idx="6703">
                  <c:v>27540</c:v>
                </c:pt>
                <c:pt idx="6704">
                  <c:v>27542.6</c:v>
                </c:pt>
                <c:pt idx="6705">
                  <c:v>27545.8</c:v>
                </c:pt>
                <c:pt idx="6706">
                  <c:v>27548.2</c:v>
                </c:pt>
                <c:pt idx="6707">
                  <c:v>27550.7</c:v>
                </c:pt>
                <c:pt idx="6708">
                  <c:v>27552.5</c:v>
                </c:pt>
                <c:pt idx="6709">
                  <c:v>27555.4</c:v>
                </c:pt>
                <c:pt idx="6710">
                  <c:v>27558.2</c:v>
                </c:pt>
                <c:pt idx="6711">
                  <c:v>27560.400000000001</c:v>
                </c:pt>
                <c:pt idx="6712">
                  <c:v>27562.1</c:v>
                </c:pt>
                <c:pt idx="6713">
                  <c:v>27564.7</c:v>
                </c:pt>
                <c:pt idx="6714">
                  <c:v>27566.799999999999</c:v>
                </c:pt>
                <c:pt idx="6715">
                  <c:v>27568.799999999999</c:v>
                </c:pt>
                <c:pt idx="6716">
                  <c:v>27571.3</c:v>
                </c:pt>
                <c:pt idx="6717">
                  <c:v>27572.799999999999</c:v>
                </c:pt>
                <c:pt idx="6718">
                  <c:v>27574.2</c:v>
                </c:pt>
                <c:pt idx="6719">
                  <c:v>27576.2</c:v>
                </c:pt>
                <c:pt idx="6720">
                  <c:v>27578.5</c:v>
                </c:pt>
                <c:pt idx="6721">
                  <c:v>27580.9</c:v>
                </c:pt>
                <c:pt idx="6722">
                  <c:v>27582.3</c:v>
                </c:pt>
                <c:pt idx="6723">
                  <c:v>27584.2</c:v>
                </c:pt>
                <c:pt idx="6724">
                  <c:v>27586.5</c:v>
                </c:pt>
                <c:pt idx="6725">
                  <c:v>27589.3</c:v>
                </c:pt>
                <c:pt idx="6726">
                  <c:v>27590.7</c:v>
                </c:pt>
                <c:pt idx="6727">
                  <c:v>27592.5</c:v>
                </c:pt>
                <c:pt idx="6728">
                  <c:v>27594.9</c:v>
                </c:pt>
                <c:pt idx="6729">
                  <c:v>27597.200000000001</c:v>
                </c:pt>
                <c:pt idx="6730">
                  <c:v>27599.1</c:v>
                </c:pt>
                <c:pt idx="6731">
                  <c:v>27601.1</c:v>
                </c:pt>
                <c:pt idx="6732">
                  <c:v>27603</c:v>
                </c:pt>
                <c:pt idx="6733">
                  <c:v>27605.4</c:v>
                </c:pt>
                <c:pt idx="6734">
                  <c:v>27607.9</c:v>
                </c:pt>
                <c:pt idx="6735">
                  <c:v>27609.4</c:v>
                </c:pt>
                <c:pt idx="6736">
                  <c:v>27611.5</c:v>
                </c:pt>
                <c:pt idx="6737">
                  <c:v>27613.5</c:v>
                </c:pt>
                <c:pt idx="6738">
                  <c:v>27615.599999999999</c:v>
                </c:pt>
                <c:pt idx="6739">
                  <c:v>27618.2</c:v>
                </c:pt>
                <c:pt idx="6740">
                  <c:v>27620.3</c:v>
                </c:pt>
                <c:pt idx="6741">
                  <c:v>27622.5</c:v>
                </c:pt>
                <c:pt idx="6742">
                  <c:v>27624.6</c:v>
                </c:pt>
                <c:pt idx="6743">
                  <c:v>27627.3</c:v>
                </c:pt>
                <c:pt idx="6744">
                  <c:v>27629.5</c:v>
                </c:pt>
                <c:pt idx="6745">
                  <c:v>27631.7</c:v>
                </c:pt>
                <c:pt idx="6746">
                  <c:v>27633.4</c:v>
                </c:pt>
                <c:pt idx="6747">
                  <c:v>27635</c:v>
                </c:pt>
                <c:pt idx="6748">
                  <c:v>27637.8</c:v>
                </c:pt>
                <c:pt idx="6749">
                  <c:v>27640.5</c:v>
                </c:pt>
                <c:pt idx="6750">
                  <c:v>27642.7</c:v>
                </c:pt>
                <c:pt idx="6751">
                  <c:v>27645.5</c:v>
                </c:pt>
                <c:pt idx="6752">
                  <c:v>27648.2</c:v>
                </c:pt>
                <c:pt idx="6753">
                  <c:v>27650.400000000001</c:v>
                </c:pt>
                <c:pt idx="6754">
                  <c:v>27652.5</c:v>
                </c:pt>
                <c:pt idx="6755">
                  <c:v>27654.6</c:v>
                </c:pt>
                <c:pt idx="6756">
                  <c:v>27656.799999999999</c:v>
                </c:pt>
                <c:pt idx="6757">
                  <c:v>27659.9</c:v>
                </c:pt>
                <c:pt idx="6758">
                  <c:v>27662</c:v>
                </c:pt>
                <c:pt idx="6759">
                  <c:v>27664</c:v>
                </c:pt>
                <c:pt idx="6760">
                  <c:v>27665.5</c:v>
                </c:pt>
                <c:pt idx="6761">
                  <c:v>27668.5</c:v>
                </c:pt>
                <c:pt idx="6762">
                  <c:v>27671</c:v>
                </c:pt>
                <c:pt idx="6763">
                  <c:v>27672.9</c:v>
                </c:pt>
                <c:pt idx="6764">
                  <c:v>27674.400000000001</c:v>
                </c:pt>
                <c:pt idx="6765">
                  <c:v>27676.3</c:v>
                </c:pt>
                <c:pt idx="6766">
                  <c:v>27678.6</c:v>
                </c:pt>
                <c:pt idx="6767">
                  <c:v>27680.5</c:v>
                </c:pt>
                <c:pt idx="6768">
                  <c:v>27682.3</c:v>
                </c:pt>
                <c:pt idx="6769">
                  <c:v>27683.7</c:v>
                </c:pt>
                <c:pt idx="6770">
                  <c:v>27685.5</c:v>
                </c:pt>
                <c:pt idx="6771">
                  <c:v>27687.7</c:v>
                </c:pt>
                <c:pt idx="6772">
                  <c:v>27690.400000000001</c:v>
                </c:pt>
                <c:pt idx="6773">
                  <c:v>27691.7</c:v>
                </c:pt>
                <c:pt idx="6774">
                  <c:v>27693.4</c:v>
                </c:pt>
                <c:pt idx="6775">
                  <c:v>27694.7</c:v>
                </c:pt>
                <c:pt idx="6776">
                  <c:v>27696.9</c:v>
                </c:pt>
                <c:pt idx="6777">
                  <c:v>27699.1</c:v>
                </c:pt>
                <c:pt idx="6778">
                  <c:v>27700.3</c:v>
                </c:pt>
                <c:pt idx="6779">
                  <c:v>27702.9</c:v>
                </c:pt>
                <c:pt idx="6780">
                  <c:v>27704.2</c:v>
                </c:pt>
                <c:pt idx="6781">
                  <c:v>27706.7</c:v>
                </c:pt>
                <c:pt idx="6782">
                  <c:v>27708.400000000001</c:v>
                </c:pt>
                <c:pt idx="6783">
                  <c:v>27709.7</c:v>
                </c:pt>
                <c:pt idx="6784">
                  <c:v>27711.4</c:v>
                </c:pt>
                <c:pt idx="6785">
                  <c:v>27713.599999999999</c:v>
                </c:pt>
                <c:pt idx="6786">
                  <c:v>27715.3</c:v>
                </c:pt>
                <c:pt idx="6787">
                  <c:v>27717</c:v>
                </c:pt>
                <c:pt idx="6788">
                  <c:v>27718.3</c:v>
                </c:pt>
                <c:pt idx="6789">
                  <c:v>27720.799999999999</c:v>
                </c:pt>
                <c:pt idx="6790">
                  <c:v>27723</c:v>
                </c:pt>
                <c:pt idx="6791">
                  <c:v>27724.7</c:v>
                </c:pt>
                <c:pt idx="6792">
                  <c:v>27726</c:v>
                </c:pt>
                <c:pt idx="6793">
                  <c:v>27727.8</c:v>
                </c:pt>
                <c:pt idx="6794">
                  <c:v>27729.1</c:v>
                </c:pt>
                <c:pt idx="6795">
                  <c:v>27731.7</c:v>
                </c:pt>
                <c:pt idx="6796">
                  <c:v>27733.4</c:v>
                </c:pt>
                <c:pt idx="6797">
                  <c:v>27735.200000000001</c:v>
                </c:pt>
                <c:pt idx="6798">
                  <c:v>27737.4</c:v>
                </c:pt>
                <c:pt idx="6799">
                  <c:v>27739.599999999999</c:v>
                </c:pt>
                <c:pt idx="6800">
                  <c:v>27741.3</c:v>
                </c:pt>
                <c:pt idx="6801">
                  <c:v>27743.1</c:v>
                </c:pt>
                <c:pt idx="6802">
                  <c:v>27744.400000000001</c:v>
                </c:pt>
                <c:pt idx="6803">
                  <c:v>27746.1</c:v>
                </c:pt>
                <c:pt idx="6804">
                  <c:v>27748.3</c:v>
                </c:pt>
                <c:pt idx="6805">
                  <c:v>27750.400000000001</c:v>
                </c:pt>
                <c:pt idx="6806">
                  <c:v>27751.7</c:v>
                </c:pt>
                <c:pt idx="6807">
                  <c:v>27753.9</c:v>
                </c:pt>
                <c:pt idx="6808">
                  <c:v>27755.599999999999</c:v>
                </c:pt>
                <c:pt idx="6809">
                  <c:v>27757.7</c:v>
                </c:pt>
                <c:pt idx="6810">
                  <c:v>27759.4</c:v>
                </c:pt>
                <c:pt idx="6811">
                  <c:v>27761.1</c:v>
                </c:pt>
                <c:pt idx="6812">
                  <c:v>27762.799999999999</c:v>
                </c:pt>
                <c:pt idx="6813">
                  <c:v>27764.5</c:v>
                </c:pt>
                <c:pt idx="6814">
                  <c:v>27765.7</c:v>
                </c:pt>
                <c:pt idx="6815">
                  <c:v>27767</c:v>
                </c:pt>
                <c:pt idx="6816">
                  <c:v>27768.6</c:v>
                </c:pt>
                <c:pt idx="6817">
                  <c:v>27769.8</c:v>
                </c:pt>
                <c:pt idx="6818">
                  <c:v>27771.8</c:v>
                </c:pt>
                <c:pt idx="6819">
                  <c:v>27774.3</c:v>
                </c:pt>
                <c:pt idx="6820">
                  <c:v>27775.8</c:v>
                </c:pt>
                <c:pt idx="6821">
                  <c:v>27777.4</c:v>
                </c:pt>
                <c:pt idx="6822">
                  <c:v>27778.6</c:v>
                </c:pt>
                <c:pt idx="6823">
                  <c:v>27780.1</c:v>
                </c:pt>
                <c:pt idx="6824">
                  <c:v>27782.1</c:v>
                </c:pt>
                <c:pt idx="6825">
                  <c:v>27783.599999999999</c:v>
                </c:pt>
                <c:pt idx="6826">
                  <c:v>27785.5</c:v>
                </c:pt>
                <c:pt idx="6827">
                  <c:v>27786.6</c:v>
                </c:pt>
                <c:pt idx="6828">
                  <c:v>27788.5</c:v>
                </c:pt>
                <c:pt idx="6829">
                  <c:v>27790.400000000001</c:v>
                </c:pt>
                <c:pt idx="6830">
                  <c:v>27791.8</c:v>
                </c:pt>
                <c:pt idx="6831">
                  <c:v>27793</c:v>
                </c:pt>
                <c:pt idx="6832">
                  <c:v>27794.799999999999</c:v>
                </c:pt>
                <c:pt idx="6833">
                  <c:v>27796.3</c:v>
                </c:pt>
                <c:pt idx="6834">
                  <c:v>27798.5</c:v>
                </c:pt>
                <c:pt idx="6835">
                  <c:v>27799.599999999999</c:v>
                </c:pt>
                <c:pt idx="6836">
                  <c:v>27801.1</c:v>
                </c:pt>
                <c:pt idx="6837">
                  <c:v>27802.6</c:v>
                </c:pt>
                <c:pt idx="6838">
                  <c:v>27804.1</c:v>
                </c:pt>
                <c:pt idx="6839">
                  <c:v>27806</c:v>
                </c:pt>
                <c:pt idx="6840">
                  <c:v>27807.1</c:v>
                </c:pt>
                <c:pt idx="6841">
                  <c:v>27808.6</c:v>
                </c:pt>
                <c:pt idx="6842">
                  <c:v>27810.2</c:v>
                </c:pt>
                <c:pt idx="6843">
                  <c:v>27812.1</c:v>
                </c:pt>
                <c:pt idx="6844">
                  <c:v>27814</c:v>
                </c:pt>
                <c:pt idx="6845">
                  <c:v>27815.599999999999</c:v>
                </c:pt>
                <c:pt idx="6846">
                  <c:v>27817.200000000001</c:v>
                </c:pt>
                <c:pt idx="6847">
                  <c:v>27819.200000000001</c:v>
                </c:pt>
                <c:pt idx="6848">
                  <c:v>27821.200000000001</c:v>
                </c:pt>
                <c:pt idx="6849">
                  <c:v>27822.799999999999</c:v>
                </c:pt>
                <c:pt idx="6850">
                  <c:v>27824</c:v>
                </c:pt>
                <c:pt idx="6851">
                  <c:v>27825.7</c:v>
                </c:pt>
                <c:pt idx="6852">
                  <c:v>27827.3</c:v>
                </c:pt>
                <c:pt idx="6853">
                  <c:v>27829.8</c:v>
                </c:pt>
                <c:pt idx="6854">
                  <c:v>27831.1</c:v>
                </c:pt>
                <c:pt idx="6855">
                  <c:v>27832.7</c:v>
                </c:pt>
                <c:pt idx="6856">
                  <c:v>27834.400000000001</c:v>
                </c:pt>
                <c:pt idx="6857">
                  <c:v>27837</c:v>
                </c:pt>
                <c:pt idx="6858">
                  <c:v>27838.7</c:v>
                </c:pt>
                <c:pt idx="6859">
                  <c:v>27840.3</c:v>
                </c:pt>
                <c:pt idx="6860">
                  <c:v>27842</c:v>
                </c:pt>
                <c:pt idx="6861">
                  <c:v>27844.2</c:v>
                </c:pt>
                <c:pt idx="6862">
                  <c:v>27845.9</c:v>
                </c:pt>
                <c:pt idx="6863">
                  <c:v>27848</c:v>
                </c:pt>
                <c:pt idx="6864">
                  <c:v>27849.200000000001</c:v>
                </c:pt>
                <c:pt idx="6865">
                  <c:v>27851.3</c:v>
                </c:pt>
                <c:pt idx="6866">
                  <c:v>27853</c:v>
                </c:pt>
                <c:pt idx="6867">
                  <c:v>27854.7</c:v>
                </c:pt>
                <c:pt idx="6868">
                  <c:v>27856.3</c:v>
                </c:pt>
                <c:pt idx="6869">
                  <c:v>27858</c:v>
                </c:pt>
                <c:pt idx="6870">
                  <c:v>27859.599999999999</c:v>
                </c:pt>
                <c:pt idx="6871">
                  <c:v>27861.599999999999</c:v>
                </c:pt>
                <c:pt idx="6872">
                  <c:v>27863.200000000001</c:v>
                </c:pt>
                <c:pt idx="6873">
                  <c:v>27865.200000000001</c:v>
                </c:pt>
                <c:pt idx="6874">
                  <c:v>27866.400000000001</c:v>
                </c:pt>
                <c:pt idx="6875">
                  <c:v>27868.400000000001</c:v>
                </c:pt>
                <c:pt idx="6876">
                  <c:v>27870</c:v>
                </c:pt>
                <c:pt idx="6877">
                  <c:v>27871.5</c:v>
                </c:pt>
                <c:pt idx="6878">
                  <c:v>27873.1</c:v>
                </c:pt>
                <c:pt idx="6879">
                  <c:v>27873.8</c:v>
                </c:pt>
                <c:pt idx="6880">
                  <c:v>27875.4</c:v>
                </c:pt>
                <c:pt idx="6881">
                  <c:v>27877.200000000001</c:v>
                </c:pt>
                <c:pt idx="6882">
                  <c:v>27879.1</c:v>
                </c:pt>
                <c:pt idx="6883">
                  <c:v>27880.6</c:v>
                </c:pt>
                <c:pt idx="6884">
                  <c:v>27882.9</c:v>
                </c:pt>
                <c:pt idx="6885">
                  <c:v>27884.799999999999</c:v>
                </c:pt>
                <c:pt idx="6886">
                  <c:v>27886.3</c:v>
                </c:pt>
                <c:pt idx="6887">
                  <c:v>27887.7</c:v>
                </c:pt>
                <c:pt idx="6888">
                  <c:v>27888.9</c:v>
                </c:pt>
                <c:pt idx="6889">
                  <c:v>27890.400000000001</c:v>
                </c:pt>
                <c:pt idx="6890">
                  <c:v>27892.2</c:v>
                </c:pt>
                <c:pt idx="6891">
                  <c:v>27893.7</c:v>
                </c:pt>
                <c:pt idx="6892">
                  <c:v>27895.599999999999</c:v>
                </c:pt>
                <c:pt idx="6893">
                  <c:v>27897.5</c:v>
                </c:pt>
                <c:pt idx="6894">
                  <c:v>27899</c:v>
                </c:pt>
                <c:pt idx="6895">
                  <c:v>27900.9</c:v>
                </c:pt>
                <c:pt idx="6896">
                  <c:v>27902.400000000001</c:v>
                </c:pt>
                <c:pt idx="6897">
                  <c:v>27903.9</c:v>
                </c:pt>
                <c:pt idx="6898">
                  <c:v>27905</c:v>
                </c:pt>
                <c:pt idx="6899">
                  <c:v>27906.5</c:v>
                </c:pt>
                <c:pt idx="6900">
                  <c:v>27908.1</c:v>
                </c:pt>
                <c:pt idx="6901">
                  <c:v>27909.599999999999</c:v>
                </c:pt>
                <c:pt idx="6902">
                  <c:v>27910.7</c:v>
                </c:pt>
                <c:pt idx="6903">
                  <c:v>27912.7</c:v>
                </c:pt>
                <c:pt idx="6904">
                  <c:v>27914.6</c:v>
                </c:pt>
                <c:pt idx="6905">
                  <c:v>27916.1</c:v>
                </c:pt>
                <c:pt idx="6906">
                  <c:v>27917.599999999999</c:v>
                </c:pt>
                <c:pt idx="6907">
                  <c:v>27919.200000000001</c:v>
                </c:pt>
                <c:pt idx="6908">
                  <c:v>27920.7</c:v>
                </c:pt>
                <c:pt idx="6909">
                  <c:v>27922.6</c:v>
                </c:pt>
                <c:pt idx="6910">
                  <c:v>27924.6</c:v>
                </c:pt>
                <c:pt idx="6911">
                  <c:v>27926.1</c:v>
                </c:pt>
                <c:pt idx="6912">
                  <c:v>27927.7</c:v>
                </c:pt>
                <c:pt idx="6913">
                  <c:v>27929.200000000001</c:v>
                </c:pt>
                <c:pt idx="6914">
                  <c:v>27931.200000000001</c:v>
                </c:pt>
                <c:pt idx="6915">
                  <c:v>27932.799999999999</c:v>
                </c:pt>
                <c:pt idx="6916">
                  <c:v>27934</c:v>
                </c:pt>
                <c:pt idx="6917">
                  <c:v>27935.599999999999</c:v>
                </c:pt>
                <c:pt idx="6918">
                  <c:v>27937.599999999999</c:v>
                </c:pt>
                <c:pt idx="6919">
                  <c:v>27939.200000000001</c:v>
                </c:pt>
                <c:pt idx="6920">
                  <c:v>27940.9</c:v>
                </c:pt>
                <c:pt idx="6921">
                  <c:v>27942.6</c:v>
                </c:pt>
                <c:pt idx="6922">
                  <c:v>27944.2</c:v>
                </c:pt>
                <c:pt idx="6923">
                  <c:v>27946</c:v>
                </c:pt>
                <c:pt idx="6924">
                  <c:v>27948.1</c:v>
                </c:pt>
                <c:pt idx="6925">
                  <c:v>27949.9</c:v>
                </c:pt>
                <c:pt idx="6926">
                  <c:v>27951.3</c:v>
                </c:pt>
                <c:pt idx="6927">
                  <c:v>27953.200000000001</c:v>
                </c:pt>
                <c:pt idx="6928">
                  <c:v>27955.5</c:v>
                </c:pt>
                <c:pt idx="6929">
                  <c:v>27957.9</c:v>
                </c:pt>
                <c:pt idx="6930">
                  <c:v>27959.9</c:v>
                </c:pt>
                <c:pt idx="6931">
                  <c:v>27961.9</c:v>
                </c:pt>
                <c:pt idx="6932">
                  <c:v>27964</c:v>
                </c:pt>
                <c:pt idx="6933">
                  <c:v>27966.6</c:v>
                </c:pt>
                <c:pt idx="6934">
                  <c:v>27968.799999999999</c:v>
                </c:pt>
                <c:pt idx="6935">
                  <c:v>27971</c:v>
                </c:pt>
                <c:pt idx="6936">
                  <c:v>27972.7</c:v>
                </c:pt>
                <c:pt idx="6937">
                  <c:v>27975.5</c:v>
                </c:pt>
                <c:pt idx="6938">
                  <c:v>27977.8</c:v>
                </c:pt>
                <c:pt idx="6939">
                  <c:v>27980.1</c:v>
                </c:pt>
                <c:pt idx="6940">
                  <c:v>27983.1</c:v>
                </c:pt>
                <c:pt idx="6941">
                  <c:v>27984.9</c:v>
                </c:pt>
                <c:pt idx="6942">
                  <c:v>27987.8</c:v>
                </c:pt>
                <c:pt idx="6943">
                  <c:v>27990.799999999999</c:v>
                </c:pt>
                <c:pt idx="6944">
                  <c:v>27993.200000000001</c:v>
                </c:pt>
                <c:pt idx="6945">
                  <c:v>27995.5</c:v>
                </c:pt>
                <c:pt idx="6946">
                  <c:v>27997.3</c:v>
                </c:pt>
                <c:pt idx="6947">
                  <c:v>27999.599999999999</c:v>
                </c:pt>
                <c:pt idx="6948">
                  <c:v>28002.5</c:v>
                </c:pt>
                <c:pt idx="6949">
                  <c:v>28004.799999999999</c:v>
                </c:pt>
                <c:pt idx="6950">
                  <c:v>28007</c:v>
                </c:pt>
                <c:pt idx="6951">
                  <c:v>28009.200000000001</c:v>
                </c:pt>
                <c:pt idx="6952">
                  <c:v>28012</c:v>
                </c:pt>
                <c:pt idx="6953">
                  <c:v>28014.6</c:v>
                </c:pt>
                <c:pt idx="6954">
                  <c:v>28016.2</c:v>
                </c:pt>
                <c:pt idx="6955">
                  <c:v>28018.2</c:v>
                </c:pt>
                <c:pt idx="6956">
                  <c:v>28020.2</c:v>
                </c:pt>
                <c:pt idx="6957">
                  <c:v>28022.7</c:v>
                </c:pt>
                <c:pt idx="6958">
                  <c:v>28025.1</c:v>
                </c:pt>
                <c:pt idx="6959">
                  <c:v>28027</c:v>
                </c:pt>
                <c:pt idx="6960">
                  <c:v>28028.9</c:v>
                </c:pt>
                <c:pt idx="6961">
                  <c:v>28030.7</c:v>
                </c:pt>
                <c:pt idx="6962">
                  <c:v>28033</c:v>
                </c:pt>
                <c:pt idx="6963">
                  <c:v>28034.799999999999</c:v>
                </c:pt>
                <c:pt idx="6964">
                  <c:v>28036.1</c:v>
                </c:pt>
                <c:pt idx="6965">
                  <c:v>28037.9</c:v>
                </c:pt>
                <c:pt idx="6966">
                  <c:v>28040</c:v>
                </c:pt>
                <c:pt idx="6967">
                  <c:v>28041.7</c:v>
                </c:pt>
                <c:pt idx="6968">
                  <c:v>28043.8</c:v>
                </c:pt>
                <c:pt idx="6969">
                  <c:v>28045.1</c:v>
                </c:pt>
                <c:pt idx="6970">
                  <c:v>28046.7</c:v>
                </c:pt>
                <c:pt idx="6971">
                  <c:v>28048.7</c:v>
                </c:pt>
                <c:pt idx="6972">
                  <c:v>28050.7</c:v>
                </c:pt>
                <c:pt idx="6973">
                  <c:v>28051.9</c:v>
                </c:pt>
                <c:pt idx="6974">
                  <c:v>28053.4</c:v>
                </c:pt>
                <c:pt idx="6975">
                  <c:v>28054.5</c:v>
                </c:pt>
                <c:pt idx="6976">
                  <c:v>28056</c:v>
                </c:pt>
                <c:pt idx="6977">
                  <c:v>28057.8</c:v>
                </c:pt>
                <c:pt idx="6978">
                  <c:v>28059.200000000001</c:v>
                </c:pt>
                <c:pt idx="6979">
                  <c:v>28060.6</c:v>
                </c:pt>
                <c:pt idx="6980">
                  <c:v>28061.9</c:v>
                </c:pt>
                <c:pt idx="6981">
                  <c:v>28064.2</c:v>
                </c:pt>
                <c:pt idx="6982">
                  <c:v>28065.5</c:v>
                </c:pt>
                <c:pt idx="6983">
                  <c:v>28066.400000000001</c:v>
                </c:pt>
                <c:pt idx="6984">
                  <c:v>28067.599999999999</c:v>
                </c:pt>
                <c:pt idx="6985">
                  <c:v>28068.799999999999</c:v>
                </c:pt>
                <c:pt idx="6986">
                  <c:v>28070.2</c:v>
                </c:pt>
                <c:pt idx="6987">
                  <c:v>28071.599999999999</c:v>
                </c:pt>
                <c:pt idx="6988">
                  <c:v>28072.400000000001</c:v>
                </c:pt>
                <c:pt idx="6989">
                  <c:v>28073.5</c:v>
                </c:pt>
                <c:pt idx="6990">
                  <c:v>28074.7</c:v>
                </c:pt>
                <c:pt idx="6991">
                  <c:v>28075.7</c:v>
                </c:pt>
                <c:pt idx="6992">
                  <c:v>28076.7</c:v>
                </c:pt>
                <c:pt idx="6993">
                  <c:v>28077.200000000001</c:v>
                </c:pt>
                <c:pt idx="6994">
                  <c:v>28078.1</c:v>
                </c:pt>
                <c:pt idx="6995">
                  <c:v>28079.3</c:v>
                </c:pt>
                <c:pt idx="6996">
                  <c:v>28080.400000000001</c:v>
                </c:pt>
                <c:pt idx="6997">
                  <c:v>28081.3</c:v>
                </c:pt>
                <c:pt idx="6998">
                  <c:v>28082</c:v>
                </c:pt>
                <c:pt idx="6999">
                  <c:v>28083.1</c:v>
                </c:pt>
                <c:pt idx="7000">
                  <c:v>28084</c:v>
                </c:pt>
                <c:pt idx="7001">
                  <c:v>28085</c:v>
                </c:pt>
                <c:pt idx="7002">
                  <c:v>28085.7</c:v>
                </c:pt>
                <c:pt idx="7003">
                  <c:v>28086.5</c:v>
                </c:pt>
                <c:pt idx="7004">
                  <c:v>28087.4</c:v>
                </c:pt>
                <c:pt idx="7005">
                  <c:v>28088.9</c:v>
                </c:pt>
                <c:pt idx="7006">
                  <c:v>28089.7</c:v>
                </c:pt>
                <c:pt idx="7007">
                  <c:v>28090.5</c:v>
                </c:pt>
                <c:pt idx="7008">
                  <c:v>28091.4</c:v>
                </c:pt>
                <c:pt idx="7009">
                  <c:v>28092.5</c:v>
                </c:pt>
                <c:pt idx="7010">
                  <c:v>28093.3</c:v>
                </c:pt>
                <c:pt idx="7011">
                  <c:v>28093.9</c:v>
                </c:pt>
                <c:pt idx="7012">
                  <c:v>28094.6</c:v>
                </c:pt>
                <c:pt idx="7013">
                  <c:v>28095.4</c:v>
                </c:pt>
                <c:pt idx="7014">
                  <c:v>28096.3</c:v>
                </c:pt>
                <c:pt idx="7015">
                  <c:v>28097.3</c:v>
                </c:pt>
                <c:pt idx="7016">
                  <c:v>28098.400000000001</c:v>
                </c:pt>
                <c:pt idx="7017">
                  <c:v>28099</c:v>
                </c:pt>
                <c:pt idx="7018">
                  <c:v>28099.9</c:v>
                </c:pt>
                <c:pt idx="7019">
                  <c:v>28100.9</c:v>
                </c:pt>
                <c:pt idx="7020">
                  <c:v>28101.8</c:v>
                </c:pt>
                <c:pt idx="7021">
                  <c:v>28102.6</c:v>
                </c:pt>
                <c:pt idx="7022">
                  <c:v>28103.4</c:v>
                </c:pt>
                <c:pt idx="7023">
                  <c:v>28104.3</c:v>
                </c:pt>
                <c:pt idx="7024">
                  <c:v>28105.3</c:v>
                </c:pt>
                <c:pt idx="7025">
                  <c:v>28106.1</c:v>
                </c:pt>
                <c:pt idx="7026">
                  <c:v>28106.799999999999</c:v>
                </c:pt>
                <c:pt idx="7027">
                  <c:v>28107.8</c:v>
                </c:pt>
                <c:pt idx="7028">
                  <c:v>28108.6</c:v>
                </c:pt>
                <c:pt idx="7029">
                  <c:v>28109.7</c:v>
                </c:pt>
                <c:pt idx="7030">
                  <c:v>28110.6</c:v>
                </c:pt>
                <c:pt idx="7031">
                  <c:v>28111.4</c:v>
                </c:pt>
                <c:pt idx="7032">
                  <c:v>28112.3</c:v>
                </c:pt>
                <c:pt idx="7033">
                  <c:v>28113.4</c:v>
                </c:pt>
                <c:pt idx="7034">
                  <c:v>28114.3</c:v>
                </c:pt>
                <c:pt idx="7035">
                  <c:v>28115.5</c:v>
                </c:pt>
                <c:pt idx="7036">
                  <c:v>28116.2</c:v>
                </c:pt>
                <c:pt idx="7037">
                  <c:v>28117.200000000001</c:v>
                </c:pt>
                <c:pt idx="7038">
                  <c:v>28118.400000000001</c:v>
                </c:pt>
                <c:pt idx="7039">
                  <c:v>28119.4</c:v>
                </c:pt>
                <c:pt idx="7040">
                  <c:v>28120.400000000001</c:v>
                </c:pt>
                <c:pt idx="7041">
                  <c:v>28121.5</c:v>
                </c:pt>
                <c:pt idx="7042">
                  <c:v>28122.6</c:v>
                </c:pt>
                <c:pt idx="7043">
                  <c:v>28124</c:v>
                </c:pt>
                <c:pt idx="7044">
                  <c:v>28125.1</c:v>
                </c:pt>
                <c:pt idx="7045">
                  <c:v>28126.3</c:v>
                </c:pt>
                <c:pt idx="7046">
                  <c:v>28127.599999999999</c:v>
                </c:pt>
                <c:pt idx="7047">
                  <c:v>28128.799999999999</c:v>
                </c:pt>
                <c:pt idx="7048">
                  <c:v>28130.400000000001</c:v>
                </c:pt>
                <c:pt idx="7049">
                  <c:v>28132</c:v>
                </c:pt>
                <c:pt idx="7050">
                  <c:v>28132.9</c:v>
                </c:pt>
                <c:pt idx="7051">
                  <c:v>28134.2</c:v>
                </c:pt>
                <c:pt idx="7052">
                  <c:v>28135.9</c:v>
                </c:pt>
                <c:pt idx="7053">
                  <c:v>28137.5</c:v>
                </c:pt>
                <c:pt idx="7054">
                  <c:v>28138.799999999999</c:v>
                </c:pt>
                <c:pt idx="7055">
                  <c:v>28139.8</c:v>
                </c:pt>
                <c:pt idx="7056">
                  <c:v>28141.1</c:v>
                </c:pt>
                <c:pt idx="7057">
                  <c:v>28142.6</c:v>
                </c:pt>
                <c:pt idx="7058">
                  <c:v>28144.2</c:v>
                </c:pt>
                <c:pt idx="7059">
                  <c:v>28145.4</c:v>
                </c:pt>
                <c:pt idx="7060">
                  <c:v>28146.2</c:v>
                </c:pt>
                <c:pt idx="7061">
                  <c:v>28147.4</c:v>
                </c:pt>
                <c:pt idx="7062">
                  <c:v>28148.7</c:v>
                </c:pt>
                <c:pt idx="7063">
                  <c:v>28150</c:v>
                </c:pt>
                <c:pt idx="7064">
                  <c:v>28151</c:v>
                </c:pt>
                <c:pt idx="7065">
                  <c:v>28152</c:v>
                </c:pt>
                <c:pt idx="7066">
                  <c:v>28153.3</c:v>
                </c:pt>
                <c:pt idx="7067">
                  <c:v>28154.1</c:v>
                </c:pt>
                <c:pt idx="7068">
                  <c:v>28154.9</c:v>
                </c:pt>
                <c:pt idx="7069">
                  <c:v>28155.7</c:v>
                </c:pt>
                <c:pt idx="7070">
                  <c:v>28156.400000000001</c:v>
                </c:pt>
                <c:pt idx="7071">
                  <c:v>28157.3</c:v>
                </c:pt>
                <c:pt idx="7072">
                  <c:v>28157.9</c:v>
                </c:pt>
                <c:pt idx="7073">
                  <c:v>28158.400000000001</c:v>
                </c:pt>
                <c:pt idx="7074">
                  <c:v>28158.799999999999</c:v>
                </c:pt>
                <c:pt idx="7075">
                  <c:v>28159.4</c:v>
                </c:pt>
                <c:pt idx="7076">
                  <c:v>28160.1</c:v>
                </c:pt>
                <c:pt idx="7077">
                  <c:v>28160.7</c:v>
                </c:pt>
                <c:pt idx="7078">
                  <c:v>28161.200000000001</c:v>
                </c:pt>
                <c:pt idx="7079">
                  <c:v>28161.7</c:v>
                </c:pt>
                <c:pt idx="7080">
                  <c:v>28162.2</c:v>
                </c:pt>
                <c:pt idx="7081">
                  <c:v>28162.7</c:v>
                </c:pt>
                <c:pt idx="7082">
                  <c:v>28163.3</c:v>
                </c:pt>
                <c:pt idx="7083">
                  <c:v>28163.599999999999</c:v>
                </c:pt>
                <c:pt idx="7084">
                  <c:v>28164.2</c:v>
                </c:pt>
                <c:pt idx="7085">
                  <c:v>28164.7</c:v>
                </c:pt>
                <c:pt idx="7086">
                  <c:v>28165.3</c:v>
                </c:pt>
                <c:pt idx="7087">
                  <c:v>28165.8</c:v>
                </c:pt>
                <c:pt idx="7088">
                  <c:v>28166.2</c:v>
                </c:pt>
                <c:pt idx="7089">
                  <c:v>28166.7</c:v>
                </c:pt>
                <c:pt idx="7090">
                  <c:v>28167.200000000001</c:v>
                </c:pt>
                <c:pt idx="7091">
                  <c:v>28167.8</c:v>
                </c:pt>
                <c:pt idx="7092">
                  <c:v>28168.5</c:v>
                </c:pt>
                <c:pt idx="7093">
                  <c:v>28168.9</c:v>
                </c:pt>
                <c:pt idx="7094">
                  <c:v>28169.4</c:v>
                </c:pt>
                <c:pt idx="7095">
                  <c:v>28170.1</c:v>
                </c:pt>
                <c:pt idx="7096">
                  <c:v>28170.9</c:v>
                </c:pt>
                <c:pt idx="7097">
                  <c:v>28171.599999999999</c:v>
                </c:pt>
                <c:pt idx="7098">
                  <c:v>28172.1</c:v>
                </c:pt>
                <c:pt idx="7099">
                  <c:v>28172.9</c:v>
                </c:pt>
                <c:pt idx="7100">
                  <c:v>28173.7</c:v>
                </c:pt>
                <c:pt idx="7101">
                  <c:v>28174.5</c:v>
                </c:pt>
                <c:pt idx="7102">
                  <c:v>28175.1</c:v>
                </c:pt>
                <c:pt idx="7103">
                  <c:v>28175.7</c:v>
                </c:pt>
                <c:pt idx="7104">
                  <c:v>28176.6</c:v>
                </c:pt>
                <c:pt idx="7105">
                  <c:v>28177.5</c:v>
                </c:pt>
                <c:pt idx="7106">
                  <c:v>28178</c:v>
                </c:pt>
                <c:pt idx="7107">
                  <c:v>28178.7</c:v>
                </c:pt>
                <c:pt idx="7108">
                  <c:v>28179.4</c:v>
                </c:pt>
                <c:pt idx="7109">
                  <c:v>28180.2</c:v>
                </c:pt>
                <c:pt idx="7110">
                  <c:v>28181</c:v>
                </c:pt>
                <c:pt idx="7111">
                  <c:v>28181.5</c:v>
                </c:pt>
                <c:pt idx="7112">
                  <c:v>28182.1</c:v>
                </c:pt>
                <c:pt idx="7113">
                  <c:v>28182.3</c:v>
                </c:pt>
                <c:pt idx="7114">
                  <c:v>28183</c:v>
                </c:pt>
                <c:pt idx="7115">
                  <c:v>28183.5</c:v>
                </c:pt>
                <c:pt idx="7116">
                  <c:v>28184</c:v>
                </c:pt>
                <c:pt idx="7117">
                  <c:v>28184.400000000001</c:v>
                </c:pt>
                <c:pt idx="7118">
                  <c:v>28184.7</c:v>
                </c:pt>
                <c:pt idx="7119">
                  <c:v>28185.1</c:v>
                </c:pt>
                <c:pt idx="7120">
                  <c:v>28185.3</c:v>
                </c:pt>
                <c:pt idx="7121">
                  <c:v>28185.4</c:v>
                </c:pt>
                <c:pt idx="7122">
                  <c:v>28185.5</c:v>
                </c:pt>
                <c:pt idx="7123">
                  <c:v>28185.7</c:v>
                </c:pt>
                <c:pt idx="7124">
                  <c:v>28185.7</c:v>
                </c:pt>
                <c:pt idx="7125">
                  <c:v>28185.7</c:v>
                </c:pt>
                <c:pt idx="7126">
                  <c:v>28185.599999999999</c:v>
                </c:pt>
                <c:pt idx="7127">
                  <c:v>28185.4</c:v>
                </c:pt>
                <c:pt idx="7128">
                  <c:v>28185.3</c:v>
                </c:pt>
                <c:pt idx="7129">
                  <c:v>28185</c:v>
                </c:pt>
                <c:pt idx="7130">
                  <c:v>28184.7</c:v>
                </c:pt>
                <c:pt idx="7131">
                  <c:v>28184.400000000001</c:v>
                </c:pt>
                <c:pt idx="7132">
                  <c:v>28184.1</c:v>
                </c:pt>
                <c:pt idx="7133">
                  <c:v>28183.7</c:v>
                </c:pt>
                <c:pt idx="7134">
                  <c:v>28183.3</c:v>
                </c:pt>
                <c:pt idx="7135">
                  <c:v>28182.9</c:v>
                </c:pt>
                <c:pt idx="7136">
                  <c:v>28182.400000000001</c:v>
                </c:pt>
                <c:pt idx="7137">
                  <c:v>28182.1</c:v>
                </c:pt>
                <c:pt idx="7138">
                  <c:v>28181.5</c:v>
                </c:pt>
                <c:pt idx="7139">
                  <c:v>28181.1</c:v>
                </c:pt>
                <c:pt idx="7140">
                  <c:v>28180.6</c:v>
                </c:pt>
                <c:pt idx="7141">
                  <c:v>28180</c:v>
                </c:pt>
                <c:pt idx="7142">
                  <c:v>28179.5</c:v>
                </c:pt>
                <c:pt idx="7143">
                  <c:v>28178.9</c:v>
                </c:pt>
                <c:pt idx="7144">
                  <c:v>28178.3</c:v>
                </c:pt>
                <c:pt idx="7145">
                  <c:v>28177.9</c:v>
                </c:pt>
                <c:pt idx="7146">
                  <c:v>28177.5</c:v>
                </c:pt>
                <c:pt idx="7147">
                  <c:v>28177</c:v>
                </c:pt>
                <c:pt idx="7148">
                  <c:v>28176.400000000001</c:v>
                </c:pt>
                <c:pt idx="7149">
                  <c:v>28175.9</c:v>
                </c:pt>
                <c:pt idx="7150">
                  <c:v>28175.5</c:v>
                </c:pt>
                <c:pt idx="7151">
                  <c:v>28175.1</c:v>
                </c:pt>
                <c:pt idx="7152">
                  <c:v>28174.7</c:v>
                </c:pt>
                <c:pt idx="7153">
                  <c:v>28174</c:v>
                </c:pt>
                <c:pt idx="7154">
                  <c:v>28173.5</c:v>
                </c:pt>
                <c:pt idx="7155">
                  <c:v>28173.3</c:v>
                </c:pt>
                <c:pt idx="7156">
                  <c:v>28172.799999999999</c:v>
                </c:pt>
                <c:pt idx="7157">
                  <c:v>28172.3</c:v>
                </c:pt>
                <c:pt idx="7158">
                  <c:v>28171.7</c:v>
                </c:pt>
                <c:pt idx="7159">
                  <c:v>28171.200000000001</c:v>
                </c:pt>
                <c:pt idx="7160">
                  <c:v>28170.799999999999</c:v>
                </c:pt>
                <c:pt idx="7161">
                  <c:v>28170.3</c:v>
                </c:pt>
                <c:pt idx="7162">
                  <c:v>28169.7</c:v>
                </c:pt>
                <c:pt idx="7163">
                  <c:v>28169.1</c:v>
                </c:pt>
                <c:pt idx="7164">
                  <c:v>28168.6</c:v>
                </c:pt>
                <c:pt idx="7165">
                  <c:v>28168.2</c:v>
                </c:pt>
                <c:pt idx="7166">
                  <c:v>28167.7</c:v>
                </c:pt>
                <c:pt idx="7167">
                  <c:v>28167.200000000001</c:v>
                </c:pt>
                <c:pt idx="7168">
                  <c:v>28166.799999999999</c:v>
                </c:pt>
                <c:pt idx="7169">
                  <c:v>28166.5</c:v>
                </c:pt>
                <c:pt idx="7170">
                  <c:v>28166.2</c:v>
                </c:pt>
                <c:pt idx="7171">
                  <c:v>28165.7</c:v>
                </c:pt>
                <c:pt idx="7172">
                  <c:v>28165.3</c:v>
                </c:pt>
                <c:pt idx="7173">
                  <c:v>28165</c:v>
                </c:pt>
                <c:pt idx="7174">
                  <c:v>28164.799999999999</c:v>
                </c:pt>
                <c:pt idx="7175">
                  <c:v>28164.6</c:v>
                </c:pt>
                <c:pt idx="7176">
                  <c:v>28164.5</c:v>
                </c:pt>
                <c:pt idx="7177">
                  <c:v>28164.400000000001</c:v>
                </c:pt>
                <c:pt idx="7178">
                  <c:v>28164.400000000001</c:v>
                </c:pt>
                <c:pt idx="7179">
                  <c:v>28164.5</c:v>
                </c:pt>
                <c:pt idx="7180">
                  <c:v>28164.6</c:v>
                </c:pt>
                <c:pt idx="7181">
                  <c:v>28164.799999999999</c:v>
                </c:pt>
                <c:pt idx="7182">
                  <c:v>28165.200000000001</c:v>
                </c:pt>
                <c:pt idx="7183">
                  <c:v>28165.4</c:v>
                </c:pt>
                <c:pt idx="7184">
                  <c:v>28165.8</c:v>
                </c:pt>
                <c:pt idx="7185">
                  <c:v>28166.3</c:v>
                </c:pt>
                <c:pt idx="7186">
                  <c:v>28167</c:v>
                </c:pt>
                <c:pt idx="7187">
                  <c:v>28167.7</c:v>
                </c:pt>
                <c:pt idx="7188">
                  <c:v>28168.2</c:v>
                </c:pt>
                <c:pt idx="7189">
                  <c:v>28169.1</c:v>
                </c:pt>
                <c:pt idx="7190">
                  <c:v>28170.1</c:v>
                </c:pt>
                <c:pt idx="7191">
                  <c:v>28171.200000000001</c:v>
                </c:pt>
                <c:pt idx="7192">
                  <c:v>28172.1</c:v>
                </c:pt>
                <c:pt idx="7193">
                  <c:v>28172.799999999999</c:v>
                </c:pt>
                <c:pt idx="7194">
                  <c:v>28173.5</c:v>
                </c:pt>
                <c:pt idx="7195">
                  <c:v>28174.5</c:v>
                </c:pt>
                <c:pt idx="7196">
                  <c:v>28175.7</c:v>
                </c:pt>
                <c:pt idx="7197">
                  <c:v>28177</c:v>
                </c:pt>
                <c:pt idx="7198">
                  <c:v>28177.7</c:v>
                </c:pt>
                <c:pt idx="7199">
                  <c:v>28178.7</c:v>
                </c:pt>
                <c:pt idx="7200">
                  <c:v>28179.9</c:v>
                </c:pt>
                <c:pt idx="7201">
                  <c:v>28181.4</c:v>
                </c:pt>
                <c:pt idx="7202">
                  <c:v>28182.3</c:v>
                </c:pt>
                <c:pt idx="7203">
                  <c:v>28183</c:v>
                </c:pt>
                <c:pt idx="7204">
                  <c:v>28184.1</c:v>
                </c:pt>
                <c:pt idx="7205">
                  <c:v>28185</c:v>
                </c:pt>
                <c:pt idx="7206">
                  <c:v>28185.8</c:v>
                </c:pt>
                <c:pt idx="7207">
                  <c:v>28186.6</c:v>
                </c:pt>
                <c:pt idx="7208">
                  <c:v>28187.599999999999</c:v>
                </c:pt>
                <c:pt idx="7209">
                  <c:v>28188.2</c:v>
                </c:pt>
                <c:pt idx="7210">
                  <c:v>28189.3</c:v>
                </c:pt>
                <c:pt idx="7211">
                  <c:v>28190</c:v>
                </c:pt>
                <c:pt idx="7212">
                  <c:v>28190.7</c:v>
                </c:pt>
                <c:pt idx="7213">
                  <c:v>28191.4</c:v>
                </c:pt>
                <c:pt idx="7214">
                  <c:v>28192.3</c:v>
                </c:pt>
                <c:pt idx="7215">
                  <c:v>28193</c:v>
                </c:pt>
                <c:pt idx="7216">
                  <c:v>28193.599999999999</c:v>
                </c:pt>
                <c:pt idx="7217">
                  <c:v>28194.3</c:v>
                </c:pt>
                <c:pt idx="7218">
                  <c:v>28195.1</c:v>
                </c:pt>
                <c:pt idx="7219">
                  <c:v>28196.1</c:v>
                </c:pt>
                <c:pt idx="7220">
                  <c:v>28196.799999999999</c:v>
                </c:pt>
                <c:pt idx="7221">
                  <c:v>28197.4</c:v>
                </c:pt>
                <c:pt idx="7222">
                  <c:v>28198.1</c:v>
                </c:pt>
                <c:pt idx="7223">
                  <c:v>28198.9</c:v>
                </c:pt>
                <c:pt idx="7224">
                  <c:v>28199.599999999999</c:v>
                </c:pt>
                <c:pt idx="7225">
                  <c:v>28200.1</c:v>
                </c:pt>
                <c:pt idx="7226">
                  <c:v>28200.9</c:v>
                </c:pt>
                <c:pt idx="7227">
                  <c:v>28201.7</c:v>
                </c:pt>
                <c:pt idx="7228">
                  <c:v>28202.6</c:v>
                </c:pt>
                <c:pt idx="7229">
                  <c:v>28203.3</c:v>
                </c:pt>
                <c:pt idx="7230">
                  <c:v>28203.8</c:v>
                </c:pt>
                <c:pt idx="7231">
                  <c:v>28204.5</c:v>
                </c:pt>
                <c:pt idx="7232">
                  <c:v>28205.3</c:v>
                </c:pt>
                <c:pt idx="7233">
                  <c:v>28206.2</c:v>
                </c:pt>
                <c:pt idx="7234">
                  <c:v>28206.9</c:v>
                </c:pt>
                <c:pt idx="7235">
                  <c:v>28207.599999999999</c:v>
                </c:pt>
                <c:pt idx="7236">
                  <c:v>28208.3</c:v>
                </c:pt>
                <c:pt idx="7237">
                  <c:v>28209.200000000001</c:v>
                </c:pt>
                <c:pt idx="7238">
                  <c:v>28210.1</c:v>
                </c:pt>
                <c:pt idx="7239">
                  <c:v>28210.799999999999</c:v>
                </c:pt>
                <c:pt idx="7240">
                  <c:v>28211.5</c:v>
                </c:pt>
                <c:pt idx="7241">
                  <c:v>28212.400000000001</c:v>
                </c:pt>
                <c:pt idx="7242">
                  <c:v>28213.1</c:v>
                </c:pt>
                <c:pt idx="7243">
                  <c:v>28213.8</c:v>
                </c:pt>
                <c:pt idx="7244">
                  <c:v>28214.3</c:v>
                </c:pt>
                <c:pt idx="7245">
                  <c:v>28215.4</c:v>
                </c:pt>
                <c:pt idx="7246">
                  <c:v>28216.3</c:v>
                </c:pt>
                <c:pt idx="7247">
                  <c:v>28217.1</c:v>
                </c:pt>
                <c:pt idx="7248">
                  <c:v>28217.9</c:v>
                </c:pt>
                <c:pt idx="7249">
                  <c:v>28218.9</c:v>
                </c:pt>
                <c:pt idx="7250">
                  <c:v>28219.7</c:v>
                </c:pt>
                <c:pt idx="7251">
                  <c:v>28220.5</c:v>
                </c:pt>
                <c:pt idx="7252">
                  <c:v>28221.599999999999</c:v>
                </c:pt>
                <c:pt idx="7253">
                  <c:v>28222.400000000001</c:v>
                </c:pt>
                <c:pt idx="7254">
                  <c:v>28223.599999999999</c:v>
                </c:pt>
                <c:pt idx="7255">
                  <c:v>28224.3</c:v>
                </c:pt>
                <c:pt idx="7256">
                  <c:v>28225.3</c:v>
                </c:pt>
                <c:pt idx="7257">
                  <c:v>28226.3</c:v>
                </c:pt>
                <c:pt idx="7258">
                  <c:v>28227.200000000001</c:v>
                </c:pt>
                <c:pt idx="7259">
                  <c:v>28228.6</c:v>
                </c:pt>
                <c:pt idx="7260">
                  <c:v>28229.8</c:v>
                </c:pt>
                <c:pt idx="7261">
                  <c:v>28231.4</c:v>
                </c:pt>
                <c:pt idx="7262">
                  <c:v>28232.400000000001</c:v>
                </c:pt>
                <c:pt idx="7263">
                  <c:v>28234.2</c:v>
                </c:pt>
                <c:pt idx="7264">
                  <c:v>28235.599999999999</c:v>
                </c:pt>
                <c:pt idx="7265">
                  <c:v>28237.5</c:v>
                </c:pt>
                <c:pt idx="7266">
                  <c:v>28239.599999999999</c:v>
                </c:pt>
                <c:pt idx="7267">
                  <c:v>28241.4</c:v>
                </c:pt>
                <c:pt idx="7268">
                  <c:v>28242.7</c:v>
                </c:pt>
                <c:pt idx="7269">
                  <c:v>28245</c:v>
                </c:pt>
                <c:pt idx="7270">
                  <c:v>28246.9</c:v>
                </c:pt>
                <c:pt idx="7271">
                  <c:v>28249.3</c:v>
                </c:pt>
                <c:pt idx="7272">
                  <c:v>28250.799999999999</c:v>
                </c:pt>
                <c:pt idx="7273">
                  <c:v>28252.9</c:v>
                </c:pt>
                <c:pt idx="7274">
                  <c:v>28255.5</c:v>
                </c:pt>
                <c:pt idx="7275">
                  <c:v>28258.1</c:v>
                </c:pt>
                <c:pt idx="7276">
                  <c:v>28259.7</c:v>
                </c:pt>
                <c:pt idx="7277">
                  <c:v>28260.799999999999</c:v>
                </c:pt>
                <c:pt idx="7278">
                  <c:v>28263</c:v>
                </c:pt>
                <c:pt idx="7279">
                  <c:v>28266.2</c:v>
                </c:pt>
                <c:pt idx="7280">
                  <c:v>28268.3</c:v>
                </c:pt>
                <c:pt idx="7281">
                  <c:v>28270.400000000001</c:v>
                </c:pt>
                <c:pt idx="7282">
                  <c:v>28273.1</c:v>
                </c:pt>
                <c:pt idx="7283">
                  <c:v>28275.7</c:v>
                </c:pt>
                <c:pt idx="7284">
                  <c:v>28277.8</c:v>
                </c:pt>
                <c:pt idx="7285">
                  <c:v>28279.8</c:v>
                </c:pt>
                <c:pt idx="7286">
                  <c:v>28281.8</c:v>
                </c:pt>
                <c:pt idx="7287">
                  <c:v>28283.8</c:v>
                </c:pt>
                <c:pt idx="7288">
                  <c:v>28285.8</c:v>
                </c:pt>
                <c:pt idx="7289">
                  <c:v>28288.7</c:v>
                </c:pt>
                <c:pt idx="7290">
                  <c:v>28290.6</c:v>
                </c:pt>
                <c:pt idx="7291">
                  <c:v>28292</c:v>
                </c:pt>
                <c:pt idx="7292">
                  <c:v>28293.9</c:v>
                </c:pt>
                <c:pt idx="7293">
                  <c:v>28296.2</c:v>
                </c:pt>
                <c:pt idx="7294">
                  <c:v>28299</c:v>
                </c:pt>
                <c:pt idx="7295">
                  <c:v>28300.799999999999</c:v>
                </c:pt>
                <c:pt idx="7296">
                  <c:v>28302.2</c:v>
                </c:pt>
                <c:pt idx="7297">
                  <c:v>28304.400000000001</c:v>
                </c:pt>
                <c:pt idx="7298">
                  <c:v>28306.7</c:v>
                </c:pt>
                <c:pt idx="7299">
                  <c:v>28308.5</c:v>
                </c:pt>
                <c:pt idx="7300">
                  <c:v>28310.3</c:v>
                </c:pt>
                <c:pt idx="7301">
                  <c:v>28312.5</c:v>
                </c:pt>
                <c:pt idx="7302">
                  <c:v>28314.7</c:v>
                </c:pt>
                <c:pt idx="7303">
                  <c:v>28316.9</c:v>
                </c:pt>
                <c:pt idx="7304">
                  <c:v>28318.6</c:v>
                </c:pt>
                <c:pt idx="7305">
                  <c:v>28320.3</c:v>
                </c:pt>
                <c:pt idx="7306">
                  <c:v>28322.1</c:v>
                </c:pt>
                <c:pt idx="7307">
                  <c:v>28324.2</c:v>
                </c:pt>
                <c:pt idx="7308">
                  <c:v>28325.5</c:v>
                </c:pt>
                <c:pt idx="7309">
                  <c:v>28327.1</c:v>
                </c:pt>
                <c:pt idx="7310">
                  <c:v>28329.200000000001</c:v>
                </c:pt>
                <c:pt idx="7311">
                  <c:v>28331.3</c:v>
                </c:pt>
                <c:pt idx="7312">
                  <c:v>28332.9</c:v>
                </c:pt>
                <c:pt idx="7313">
                  <c:v>28334.9</c:v>
                </c:pt>
                <c:pt idx="7314">
                  <c:v>28336.5</c:v>
                </c:pt>
                <c:pt idx="7315">
                  <c:v>28338.1</c:v>
                </c:pt>
                <c:pt idx="7316">
                  <c:v>28340</c:v>
                </c:pt>
                <c:pt idx="7317">
                  <c:v>28341.599999999999</c:v>
                </c:pt>
                <c:pt idx="7318">
                  <c:v>28343.1</c:v>
                </c:pt>
                <c:pt idx="7319">
                  <c:v>28345</c:v>
                </c:pt>
                <c:pt idx="7320">
                  <c:v>28346.9</c:v>
                </c:pt>
                <c:pt idx="7321">
                  <c:v>28348.7</c:v>
                </c:pt>
                <c:pt idx="7322">
                  <c:v>28350.6</c:v>
                </c:pt>
                <c:pt idx="7323">
                  <c:v>28351.7</c:v>
                </c:pt>
                <c:pt idx="7324">
                  <c:v>28353.5</c:v>
                </c:pt>
                <c:pt idx="7325">
                  <c:v>28355.3</c:v>
                </c:pt>
                <c:pt idx="7326">
                  <c:v>28356.7</c:v>
                </c:pt>
                <c:pt idx="7327">
                  <c:v>28358.1</c:v>
                </c:pt>
                <c:pt idx="7328">
                  <c:v>28359.5</c:v>
                </c:pt>
                <c:pt idx="7329">
                  <c:v>28361.3</c:v>
                </c:pt>
                <c:pt idx="7330">
                  <c:v>28363</c:v>
                </c:pt>
                <c:pt idx="7331">
                  <c:v>28364.1</c:v>
                </c:pt>
                <c:pt idx="7332">
                  <c:v>28365.5</c:v>
                </c:pt>
                <c:pt idx="7333">
                  <c:v>28366.9</c:v>
                </c:pt>
                <c:pt idx="7334">
                  <c:v>28368.6</c:v>
                </c:pt>
                <c:pt idx="7335">
                  <c:v>28370</c:v>
                </c:pt>
                <c:pt idx="7336">
                  <c:v>28371.4</c:v>
                </c:pt>
                <c:pt idx="7337">
                  <c:v>28372.7</c:v>
                </c:pt>
                <c:pt idx="7338">
                  <c:v>28374.5</c:v>
                </c:pt>
                <c:pt idx="7339">
                  <c:v>28376.5</c:v>
                </c:pt>
                <c:pt idx="7340">
                  <c:v>28377.9</c:v>
                </c:pt>
                <c:pt idx="7341">
                  <c:v>28379.3</c:v>
                </c:pt>
                <c:pt idx="7342">
                  <c:v>28380.6</c:v>
                </c:pt>
                <c:pt idx="7343">
                  <c:v>28382.400000000001</c:v>
                </c:pt>
                <c:pt idx="7344">
                  <c:v>28384.1</c:v>
                </c:pt>
                <c:pt idx="7345">
                  <c:v>28385.4</c:v>
                </c:pt>
                <c:pt idx="7346">
                  <c:v>28386.400000000001</c:v>
                </c:pt>
                <c:pt idx="7347">
                  <c:v>28387.8</c:v>
                </c:pt>
                <c:pt idx="7348">
                  <c:v>28389.5</c:v>
                </c:pt>
                <c:pt idx="7349">
                  <c:v>28390.799999999999</c:v>
                </c:pt>
                <c:pt idx="7350">
                  <c:v>28392.2</c:v>
                </c:pt>
                <c:pt idx="7351">
                  <c:v>28393.200000000001</c:v>
                </c:pt>
                <c:pt idx="7352">
                  <c:v>28395.200000000001</c:v>
                </c:pt>
                <c:pt idx="7353">
                  <c:v>28396.6</c:v>
                </c:pt>
                <c:pt idx="7354">
                  <c:v>28397.9</c:v>
                </c:pt>
                <c:pt idx="7355">
                  <c:v>28399.3</c:v>
                </c:pt>
                <c:pt idx="7356">
                  <c:v>28400.6</c:v>
                </c:pt>
                <c:pt idx="7357">
                  <c:v>28402.3</c:v>
                </c:pt>
                <c:pt idx="7358">
                  <c:v>28403.599999999999</c:v>
                </c:pt>
                <c:pt idx="7359">
                  <c:v>28405</c:v>
                </c:pt>
                <c:pt idx="7360">
                  <c:v>28406.3</c:v>
                </c:pt>
                <c:pt idx="7361">
                  <c:v>28407.7</c:v>
                </c:pt>
                <c:pt idx="7362">
                  <c:v>28408.400000000001</c:v>
                </c:pt>
                <c:pt idx="7363">
                  <c:v>28410.1</c:v>
                </c:pt>
                <c:pt idx="7364">
                  <c:v>28411.4</c:v>
                </c:pt>
                <c:pt idx="7365">
                  <c:v>28412.799999999999</c:v>
                </c:pt>
                <c:pt idx="7366">
                  <c:v>28414.2</c:v>
                </c:pt>
                <c:pt idx="7367">
                  <c:v>28415.9</c:v>
                </c:pt>
                <c:pt idx="7368">
                  <c:v>28417.7</c:v>
                </c:pt>
                <c:pt idx="7369">
                  <c:v>28418.7</c:v>
                </c:pt>
                <c:pt idx="7370">
                  <c:v>28420.1</c:v>
                </c:pt>
                <c:pt idx="7371">
                  <c:v>28421.9</c:v>
                </c:pt>
                <c:pt idx="7372">
                  <c:v>28423.3</c:v>
                </c:pt>
                <c:pt idx="7373">
                  <c:v>28424.7</c:v>
                </c:pt>
                <c:pt idx="7374">
                  <c:v>28426.5</c:v>
                </c:pt>
                <c:pt idx="7375">
                  <c:v>28428</c:v>
                </c:pt>
                <c:pt idx="7376">
                  <c:v>28430.1</c:v>
                </c:pt>
                <c:pt idx="7377">
                  <c:v>28431.599999999999</c:v>
                </c:pt>
                <c:pt idx="7378">
                  <c:v>28433.4</c:v>
                </c:pt>
                <c:pt idx="7379">
                  <c:v>28434.5</c:v>
                </c:pt>
                <c:pt idx="7380">
                  <c:v>28436.400000000001</c:v>
                </c:pt>
                <c:pt idx="7381">
                  <c:v>28438.2</c:v>
                </c:pt>
                <c:pt idx="7382">
                  <c:v>28439.3</c:v>
                </c:pt>
                <c:pt idx="7383">
                  <c:v>28441.1</c:v>
                </c:pt>
                <c:pt idx="7384">
                  <c:v>28442.6</c:v>
                </c:pt>
                <c:pt idx="7385">
                  <c:v>28444.1</c:v>
                </c:pt>
                <c:pt idx="7386">
                  <c:v>28445.9</c:v>
                </c:pt>
                <c:pt idx="7387">
                  <c:v>28447.3</c:v>
                </c:pt>
                <c:pt idx="7388">
                  <c:v>28448.400000000001</c:v>
                </c:pt>
                <c:pt idx="7389">
                  <c:v>28449.9</c:v>
                </c:pt>
                <c:pt idx="7390">
                  <c:v>28451.7</c:v>
                </c:pt>
                <c:pt idx="7391">
                  <c:v>28453.5</c:v>
                </c:pt>
                <c:pt idx="7392">
                  <c:v>28454.5</c:v>
                </c:pt>
                <c:pt idx="7393">
                  <c:v>28456.3</c:v>
                </c:pt>
                <c:pt idx="7394">
                  <c:v>28457.7</c:v>
                </c:pt>
                <c:pt idx="7395">
                  <c:v>28459.4</c:v>
                </c:pt>
                <c:pt idx="7396">
                  <c:v>28460.799999999999</c:v>
                </c:pt>
                <c:pt idx="7397">
                  <c:v>28462.2</c:v>
                </c:pt>
                <c:pt idx="7398">
                  <c:v>28463.5</c:v>
                </c:pt>
                <c:pt idx="7399">
                  <c:v>28464.9</c:v>
                </c:pt>
                <c:pt idx="7400">
                  <c:v>28466.5</c:v>
                </c:pt>
                <c:pt idx="7401">
                  <c:v>28467.9</c:v>
                </c:pt>
                <c:pt idx="7402">
                  <c:v>28469.200000000001</c:v>
                </c:pt>
                <c:pt idx="7403">
                  <c:v>28470.5</c:v>
                </c:pt>
                <c:pt idx="7404">
                  <c:v>28472.1</c:v>
                </c:pt>
                <c:pt idx="7405">
                  <c:v>28473.7</c:v>
                </c:pt>
                <c:pt idx="7406">
                  <c:v>28475</c:v>
                </c:pt>
                <c:pt idx="7407">
                  <c:v>28476.3</c:v>
                </c:pt>
                <c:pt idx="7408">
                  <c:v>28477.200000000001</c:v>
                </c:pt>
                <c:pt idx="7409">
                  <c:v>28478.799999999999</c:v>
                </c:pt>
                <c:pt idx="7410">
                  <c:v>28480.1</c:v>
                </c:pt>
                <c:pt idx="7411">
                  <c:v>28481.1</c:v>
                </c:pt>
                <c:pt idx="7412">
                  <c:v>28482.7</c:v>
                </c:pt>
                <c:pt idx="7413">
                  <c:v>28484</c:v>
                </c:pt>
                <c:pt idx="7414">
                  <c:v>28485.599999999999</c:v>
                </c:pt>
                <c:pt idx="7415">
                  <c:v>28487.200000000001</c:v>
                </c:pt>
                <c:pt idx="7416">
                  <c:v>28488.6</c:v>
                </c:pt>
                <c:pt idx="7417">
                  <c:v>28489.599999999999</c:v>
                </c:pt>
                <c:pt idx="7418">
                  <c:v>28491.200000000001</c:v>
                </c:pt>
                <c:pt idx="7419">
                  <c:v>28492.6</c:v>
                </c:pt>
                <c:pt idx="7420">
                  <c:v>28494</c:v>
                </c:pt>
                <c:pt idx="7421">
                  <c:v>28495.4</c:v>
                </c:pt>
                <c:pt idx="7422">
                  <c:v>28496.799999999999</c:v>
                </c:pt>
                <c:pt idx="7423">
                  <c:v>28498.6</c:v>
                </c:pt>
                <c:pt idx="7424">
                  <c:v>28500.1</c:v>
                </c:pt>
                <c:pt idx="7425">
                  <c:v>28501.599999999999</c:v>
                </c:pt>
                <c:pt idx="7426">
                  <c:v>28502.7</c:v>
                </c:pt>
                <c:pt idx="7427">
                  <c:v>28504.6</c:v>
                </c:pt>
                <c:pt idx="7428">
                  <c:v>28506.2</c:v>
                </c:pt>
                <c:pt idx="7429">
                  <c:v>28508.2</c:v>
                </c:pt>
                <c:pt idx="7430">
                  <c:v>28509.4</c:v>
                </c:pt>
                <c:pt idx="7431">
                  <c:v>28511</c:v>
                </c:pt>
                <c:pt idx="7432">
                  <c:v>28513.1</c:v>
                </c:pt>
                <c:pt idx="7433">
                  <c:v>28515.1</c:v>
                </c:pt>
                <c:pt idx="7434">
                  <c:v>28516.799999999999</c:v>
                </c:pt>
                <c:pt idx="7435">
                  <c:v>28518.5</c:v>
                </c:pt>
                <c:pt idx="7436">
                  <c:v>28520.2</c:v>
                </c:pt>
                <c:pt idx="7437">
                  <c:v>28522.3</c:v>
                </c:pt>
                <c:pt idx="7438">
                  <c:v>28524</c:v>
                </c:pt>
                <c:pt idx="7439">
                  <c:v>28525.599999999999</c:v>
                </c:pt>
                <c:pt idx="7440">
                  <c:v>28526.9</c:v>
                </c:pt>
                <c:pt idx="7441">
                  <c:v>28529</c:v>
                </c:pt>
                <c:pt idx="7442">
                  <c:v>28531.1</c:v>
                </c:pt>
                <c:pt idx="7443">
                  <c:v>28532.3</c:v>
                </c:pt>
                <c:pt idx="7444">
                  <c:v>28534.3</c:v>
                </c:pt>
                <c:pt idx="7445">
                  <c:v>28535.9</c:v>
                </c:pt>
                <c:pt idx="7446">
                  <c:v>28537.5</c:v>
                </c:pt>
                <c:pt idx="7447">
                  <c:v>28539.5</c:v>
                </c:pt>
                <c:pt idx="7448">
                  <c:v>28541</c:v>
                </c:pt>
                <c:pt idx="7449">
                  <c:v>28542.1</c:v>
                </c:pt>
                <c:pt idx="7450">
                  <c:v>28543.599999999999</c:v>
                </c:pt>
                <c:pt idx="7451">
                  <c:v>28545.1</c:v>
                </c:pt>
                <c:pt idx="7452">
                  <c:v>28547.200000000001</c:v>
                </c:pt>
                <c:pt idx="7453">
                  <c:v>28548.9</c:v>
                </c:pt>
                <c:pt idx="7454">
                  <c:v>28550</c:v>
                </c:pt>
                <c:pt idx="7455">
                  <c:v>28551.3</c:v>
                </c:pt>
                <c:pt idx="7456">
                  <c:v>28552.9</c:v>
                </c:pt>
                <c:pt idx="7457">
                  <c:v>28554.2</c:v>
                </c:pt>
                <c:pt idx="7458">
                  <c:v>28555.5</c:v>
                </c:pt>
                <c:pt idx="7459">
                  <c:v>28556.400000000001</c:v>
                </c:pt>
                <c:pt idx="7460">
                  <c:v>28557.4</c:v>
                </c:pt>
                <c:pt idx="7461">
                  <c:v>28558.9</c:v>
                </c:pt>
                <c:pt idx="7462">
                  <c:v>28560.1</c:v>
                </c:pt>
                <c:pt idx="7463">
                  <c:v>28561.599999999999</c:v>
                </c:pt>
                <c:pt idx="7464">
                  <c:v>28562.5</c:v>
                </c:pt>
                <c:pt idx="7465">
                  <c:v>28564</c:v>
                </c:pt>
                <c:pt idx="7466">
                  <c:v>28565.200000000001</c:v>
                </c:pt>
                <c:pt idx="7467">
                  <c:v>28566.7</c:v>
                </c:pt>
                <c:pt idx="7468">
                  <c:v>28567.9</c:v>
                </c:pt>
                <c:pt idx="7469">
                  <c:v>28569.1</c:v>
                </c:pt>
                <c:pt idx="7470">
                  <c:v>28570.3</c:v>
                </c:pt>
                <c:pt idx="7471">
                  <c:v>28571.8</c:v>
                </c:pt>
                <c:pt idx="7472">
                  <c:v>28573</c:v>
                </c:pt>
                <c:pt idx="7473">
                  <c:v>28574.6</c:v>
                </c:pt>
                <c:pt idx="7474">
                  <c:v>28575.8</c:v>
                </c:pt>
                <c:pt idx="7475">
                  <c:v>28576.799999999999</c:v>
                </c:pt>
                <c:pt idx="7476">
                  <c:v>28578.7</c:v>
                </c:pt>
                <c:pt idx="7477">
                  <c:v>28580</c:v>
                </c:pt>
                <c:pt idx="7478">
                  <c:v>28581</c:v>
                </c:pt>
                <c:pt idx="7479">
                  <c:v>28582.3</c:v>
                </c:pt>
                <c:pt idx="7480">
                  <c:v>28583.9</c:v>
                </c:pt>
                <c:pt idx="7481">
                  <c:v>28585.3</c:v>
                </c:pt>
                <c:pt idx="7482">
                  <c:v>28586.7</c:v>
                </c:pt>
                <c:pt idx="7483">
                  <c:v>28588.400000000001</c:v>
                </c:pt>
                <c:pt idx="7484">
                  <c:v>28589.8</c:v>
                </c:pt>
                <c:pt idx="7485">
                  <c:v>28591.200000000001</c:v>
                </c:pt>
                <c:pt idx="7486">
                  <c:v>28592.6</c:v>
                </c:pt>
                <c:pt idx="7487">
                  <c:v>28594.1</c:v>
                </c:pt>
                <c:pt idx="7488">
                  <c:v>28595.5</c:v>
                </c:pt>
                <c:pt idx="7489">
                  <c:v>28597.7</c:v>
                </c:pt>
                <c:pt idx="7490">
                  <c:v>28599.5</c:v>
                </c:pt>
                <c:pt idx="7491">
                  <c:v>28601</c:v>
                </c:pt>
                <c:pt idx="7492">
                  <c:v>28602.5</c:v>
                </c:pt>
                <c:pt idx="7493">
                  <c:v>28604</c:v>
                </c:pt>
                <c:pt idx="7494">
                  <c:v>28605.5</c:v>
                </c:pt>
                <c:pt idx="7495">
                  <c:v>28607.3</c:v>
                </c:pt>
                <c:pt idx="7496">
                  <c:v>28608.5</c:v>
                </c:pt>
                <c:pt idx="7497">
                  <c:v>28609.599999999999</c:v>
                </c:pt>
                <c:pt idx="7498">
                  <c:v>28611.1</c:v>
                </c:pt>
                <c:pt idx="7499">
                  <c:v>28613</c:v>
                </c:pt>
                <c:pt idx="7500">
                  <c:v>28614.6</c:v>
                </c:pt>
                <c:pt idx="7501">
                  <c:v>28616.1</c:v>
                </c:pt>
                <c:pt idx="7502">
                  <c:v>28618.1</c:v>
                </c:pt>
                <c:pt idx="7503">
                  <c:v>28619.599999999999</c:v>
                </c:pt>
                <c:pt idx="7504">
                  <c:v>28621.599999999999</c:v>
                </c:pt>
                <c:pt idx="7505">
                  <c:v>28622.7</c:v>
                </c:pt>
                <c:pt idx="7506">
                  <c:v>28623.9</c:v>
                </c:pt>
                <c:pt idx="7507">
                  <c:v>28625.1</c:v>
                </c:pt>
                <c:pt idx="7508">
                  <c:v>28626.7</c:v>
                </c:pt>
                <c:pt idx="7509">
                  <c:v>28628.7</c:v>
                </c:pt>
                <c:pt idx="7510">
                  <c:v>28630.3</c:v>
                </c:pt>
                <c:pt idx="7511">
                  <c:v>28631.9</c:v>
                </c:pt>
                <c:pt idx="7512">
                  <c:v>28633.9</c:v>
                </c:pt>
                <c:pt idx="7513">
                  <c:v>28635.9</c:v>
                </c:pt>
                <c:pt idx="7514">
                  <c:v>28638</c:v>
                </c:pt>
                <c:pt idx="7515">
                  <c:v>28639.200000000001</c:v>
                </c:pt>
                <c:pt idx="7516">
                  <c:v>28640.9</c:v>
                </c:pt>
                <c:pt idx="7517">
                  <c:v>28642.9</c:v>
                </c:pt>
                <c:pt idx="7518">
                  <c:v>28644.6</c:v>
                </c:pt>
                <c:pt idx="7519">
                  <c:v>28646.7</c:v>
                </c:pt>
                <c:pt idx="7520">
                  <c:v>28648.400000000001</c:v>
                </c:pt>
                <c:pt idx="7521">
                  <c:v>28650</c:v>
                </c:pt>
                <c:pt idx="7522">
                  <c:v>28651.7</c:v>
                </c:pt>
                <c:pt idx="7523">
                  <c:v>28653.4</c:v>
                </c:pt>
                <c:pt idx="7524">
                  <c:v>28655.5</c:v>
                </c:pt>
                <c:pt idx="7525">
                  <c:v>28656.799999999999</c:v>
                </c:pt>
                <c:pt idx="7526">
                  <c:v>28658.5</c:v>
                </c:pt>
                <c:pt idx="7527">
                  <c:v>28660.6</c:v>
                </c:pt>
                <c:pt idx="7528">
                  <c:v>28662.7</c:v>
                </c:pt>
                <c:pt idx="7529">
                  <c:v>28664.400000000001</c:v>
                </c:pt>
                <c:pt idx="7530">
                  <c:v>28666.1</c:v>
                </c:pt>
                <c:pt idx="7531">
                  <c:v>28667.8</c:v>
                </c:pt>
                <c:pt idx="7532">
                  <c:v>28669.5</c:v>
                </c:pt>
                <c:pt idx="7533">
                  <c:v>28671.7</c:v>
                </c:pt>
                <c:pt idx="7534">
                  <c:v>28673</c:v>
                </c:pt>
                <c:pt idx="7535">
                  <c:v>28674.7</c:v>
                </c:pt>
                <c:pt idx="7536">
                  <c:v>28676.799999999999</c:v>
                </c:pt>
                <c:pt idx="7537">
                  <c:v>28679</c:v>
                </c:pt>
                <c:pt idx="7538">
                  <c:v>28681.200000000001</c:v>
                </c:pt>
                <c:pt idx="7539">
                  <c:v>28683</c:v>
                </c:pt>
                <c:pt idx="7540">
                  <c:v>28684.7</c:v>
                </c:pt>
                <c:pt idx="7541">
                  <c:v>28686.5</c:v>
                </c:pt>
                <c:pt idx="7542">
                  <c:v>28688.7</c:v>
                </c:pt>
                <c:pt idx="7543">
                  <c:v>28690</c:v>
                </c:pt>
                <c:pt idx="7544">
                  <c:v>28691.4</c:v>
                </c:pt>
                <c:pt idx="7545">
                  <c:v>28693.599999999999</c:v>
                </c:pt>
                <c:pt idx="7546">
                  <c:v>28695.4</c:v>
                </c:pt>
                <c:pt idx="7547">
                  <c:v>28697.599999999999</c:v>
                </c:pt>
                <c:pt idx="7548">
                  <c:v>28699.4</c:v>
                </c:pt>
                <c:pt idx="7549">
                  <c:v>28701.599999999999</c:v>
                </c:pt>
                <c:pt idx="7550">
                  <c:v>28703.3</c:v>
                </c:pt>
                <c:pt idx="7551">
                  <c:v>28704.6</c:v>
                </c:pt>
                <c:pt idx="7552">
                  <c:v>28707.200000000001</c:v>
                </c:pt>
                <c:pt idx="7553">
                  <c:v>28708.9</c:v>
                </c:pt>
                <c:pt idx="7554">
                  <c:v>28710.2</c:v>
                </c:pt>
                <c:pt idx="7555">
                  <c:v>28711.8</c:v>
                </c:pt>
                <c:pt idx="7556">
                  <c:v>28713.5</c:v>
                </c:pt>
                <c:pt idx="7557">
                  <c:v>28715.1</c:v>
                </c:pt>
                <c:pt idx="7558">
                  <c:v>28716.7</c:v>
                </c:pt>
                <c:pt idx="7559">
                  <c:v>28718.3</c:v>
                </c:pt>
                <c:pt idx="7560">
                  <c:v>28719.8</c:v>
                </c:pt>
                <c:pt idx="7561">
                  <c:v>28721.4</c:v>
                </c:pt>
                <c:pt idx="7562">
                  <c:v>28723.3</c:v>
                </c:pt>
                <c:pt idx="7563">
                  <c:v>28724.799999999999</c:v>
                </c:pt>
                <c:pt idx="7564">
                  <c:v>28725.9</c:v>
                </c:pt>
                <c:pt idx="7565">
                  <c:v>28727.4</c:v>
                </c:pt>
                <c:pt idx="7566">
                  <c:v>28728.9</c:v>
                </c:pt>
                <c:pt idx="7567">
                  <c:v>28730.799999999999</c:v>
                </c:pt>
                <c:pt idx="7568">
                  <c:v>28732.6</c:v>
                </c:pt>
                <c:pt idx="7569">
                  <c:v>28734.1</c:v>
                </c:pt>
                <c:pt idx="7570">
                  <c:v>28735.5</c:v>
                </c:pt>
                <c:pt idx="7571">
                  <c:v>28737</c:v>
                </c:pt>
                <c:pt idx="7572">
                  <c:v>28738.799999999999</c:v>
                </c:pt>
                <c:pt idx="7573">
                  <c:v>28739.9</c:v>
                </c:pt>
                <c:pt idx="7574">
                  <c:v>28741.599999999999</c:v>
                </c:pt>
                <c:pt idx="7575">
                  <c:v>28743</c:v>
                </c:pt>
                <c:pt idx="7576">
                  <c:v>28744.7</c:v>
                </c:pt>
                <c:pt idx="7577">
                  <c:v>28746</c:v>
                </c:pt>
                <c:pt idx="7578">
                  <c:v>28747.200000000001</c:v>
                </c:pt>
                <c:pt idx="7579">
                  <c:v>28748.2</c:v>
                </c:pt>
                <c:pt idx="7580">
                  <c:v>28749</c:v>
                </c:pt>
                <c:pt idx="7581">
                  <c:v>28750.400000000001</c:v>
                </c:pt>
                <c:pt idx="7582">
                  <c:v>28751.5</c:v>
                </c:pt>
                <c:pt idx="7583">
                  <c:v>28752.2</c:v>
                </c:pt>
                <c:pt idx="7584">
                  <c:v>28753.3</c:v>
                </c:pt>
                <c:pt idx="7585">
                  <c:v>28754.400000000001</c:v>
                </c:pt>
                <c:pt idx="7586">
                  <c:v>28755.4</c:v>
                </c:pt>
                <c:pt idx="7587">
                  <c:v>28756.1</c:v>
                </c:pt>
                <c:pt idx="7588">
                  <c:v>28756.799999999999</c:v>
                </c:pt>
                <c:pt idx="7589">
                  <c:v>28757.4</c:v>
                </c:pt>
                <c:pt idx="7590">
                  <c:v>28758</c:v>
                </c:pt>
                <c:pt idx="7591">
                  <c:v>28758.400000000001</c:v>
                </c:pt>
                <c:pt idx="7592">
                  <c:v>28758.7</c:v>
                </c:pt>
                <c:pt idx="7593">
                  <c:v>28759.1</c:v>
                </c:pt>
                <c:pt idx="7594">
                  <c:v>28759.4</c:v>
                </c:pt>
                <c:pt idx="7595">
                  <c:v>28759.7</c:v>
                </c:pt>
                <c:pt idx="7596">
                  <c:v>28759.9</c:v>
                </c:pt>
                <c:pt idx="7597">
                  <c:v>28760.1</c:v>
                </c:pt>
                <c:pt idx="7598">
                  <c:v>28760.2</c:v>
                </c:pt>
                <c:pt idx="7599">
                  <c:v>28760.400000000001</c:v>
                </c:pt>
                <c:pt idx="7600">
                  <c:v>28760.6</c:v>
                </c:pt>
                <c:pt idx="7601">
                  <c:v>28760.7</c:v>
                </c:pt>
                <c:pt idx="7602">
                  <c:v>28760.9</c:v>
                </c:pt>
                <c:pt idx="7603">
                  <c:v>28761</c:v>
                </c:pt>
                <c:pt idx="7604">
                  <c:v>28761.200000000001</c:v>
                </c:pt>
                <c:pt idx="7605">
                  <c:v>28761.3</c:v>
                </c:pt>
                <c:pt idx="7606">
                  <c:v>28761.4</c:v>
                </c:pt>
                <c:pt idx="7607">
                  <c:v>28761.599999999999</c:v>
                </c:pt>
                <c:pt idx="7608">
                  <c:v>28761.7</c:v>
                </c:pt>
                <c:pt idx="7609">
                  <c:v>28761.9</c:v>
                </c:pt>
                <c:pt idx="7610">
                  <c:v>28762</c:v>
                </c:pt>
                <c:pt idx="7611">
                  <c:v>28762.2</c:v>
                </c:pt>
                <c:pt idx="7612">
                  <c:v>28762.400000000001</c:v>
                </c:pt>
                <c:pt idx="7613">
                  <c:v>28762.6</c:v>
                </c:pt>
                <c:pt idx="7614">
                  <c:v>28762.9</c:v>
                </c:pt>
                <c:pt idx="7615">
                  <c:v>28763.200000000001</c:v>
                </c:pt>
                <c:pt idx="7616">
                  <c:v>28763.5</c:v>
                </c:pt>
                <c:pt idx="7617">
                  <c:v>28763.8</c:v>
                </c:pt>
                <c:pt idx="7618">
                  <c:v>28764.1</c:v>
                </c:pt>
                <c:pt idx="7619">
                  <c:v>28764.6</c:v>
                </c:pt>
                <c:pt idx="7620">
                  <c:v>28765.1</c:v>
                </c:pt>
                <c:pt idx="7621">
                  <c:v>28765.599999999999</c:v>
                </c:pt>
                <c:pt idx="7622">
                  <c:v>28766.1</c:v>
                </c:pt>
                <c:pt idx="7623">
                  <c:v>28766.400000000001</c:v>
                </c:pt>
                <c:pt idx="7624">
                  <c:v>28766.9</c:v>
                </c:pt>
                <c:pt idx="7625">
                  <c:v>28767.599999999999</c:v>
                </c:pt>
                <c:pt idx="7626">
                  <c:v>28768.2</c:v>
                </c:pt>
                <c:pt idx="7627">
                  <c:v>28768.799999999999</c:v>
                </c:pt>
                <c:pt idx="7628">
                  <c:v>28769.8</c:v>
                </c:pt>
                <c:pt idx="7629">
                  <c:v>28770.799999999999</c:v>
                </c:pt>
                <c:pt idx="7630">
                  <c:v>28771.7</c:v>
                </c:pt>
                <c:pt idx="7631">
                  <c:v>28772.6</c:v>
                </c:pt>
                <c:pt idx="7632">
                  <c:v>28773.5</c:v>
                </c:pt>
                <c:pt idx="7633">
                  <c:v>28774.6</c:v>
                </c:pt>
                <c:pt idx="7634">
                  <c:v>28775.5</c:v>
                </c:pt>
                <c:pt idx="7635">
                  <c:v>28776.7</c:v>
                </c:pt>
                <c:pt idx="7636">
                  <c:v>28777.599999999999</c:v>
                </c:pt>
                <c:pt idx="7637">
                  <c:v>28778.7</c:v>
                </c:pt>
                <c:pt idx="7638">
                  <c:v>28779.9</c:v>
                </c:pt>
                <c:pt idx="7639">
                  <c:v>28780.5</c:v>
                </c:pt>
                <c:pt idx="7640">
                  <c:v>28781.599999999999</c:v>
                </c:pt>
                <c:pt idx="7641">
                  <c:v>28782.400000000001</c:v>
                </c:pt>
                <c:pt idx="7642">
                  <c:v>28783.3</c:v>
                </c:pt>
                <c:pt idx="7643">
                  <c:v>28784.2</c:v>
                </c:pt>
                <c:pt idx="7644">
                  <c:v>28785</c:v>
                </c:pt>
                <c:pt idx="7645">
                  <c:v>28785.9</c:v>
                </c:pt>
                <c:pt idx="7646">
                  <c:v>28786.400000000001</c:v>
                </c:pt>
                <c:pt idx="7647">
                  <c:v>28787.4</c:v>
                </c:pt>
                <c:pt idx="7648">
                  <c:v>28788.1</c:v>
                </c:pt>
                <c:pt idx="7649">
                  <c:v>28788.6</c:v>
                </c:pt>
                <c:pt idx="7650">
                  <c:v>28789.200000000001</c:v>
                </c:pt>
                <c:pt idx="7651">
                  <c:v>28789.9</c:v>
                </c:pt>
                <c:pt idx="7652">
                  <c:v>28790.799999999999</c:v>
                </c:pt>
                <c:pt idx="7653">
                  <c:v>28791.200000000001</c:v>
                </c:pt>
                <c:pt idx="7654">
                  <c:v>28791.8</c:v>
                </c:pt>
                <c:pt idx="7655">
                  <c:v>28792.3</c:v>
                </c:pt>
                <c:pt idx="7656">
                  <c:v>28793</c:v>
                </c:pt>
                <c:pt idx="7657">
                  <c:v>28793.5</c:v>
                </c:pt>
                <c:pt idx="7658">
                  <c:v>28794.1</c:v>
                </c:pt>
                <c:pt idx="7659">
                  <c:v>28794.7</c:v>
                </c:pt>
                <c:pt idx="7660">
                  <c:v>28795.200000000001</c:v>
                </c:pt>
                <c:pt idx="7661">
                  <c:v>28795.7</c:v>
                </c:pt>
                <c:pt idx="7662">
                  <c:v>28796.3</c:v>
                </c:pt>
                <c:pt idx="7663">
                  <c:v>28796.7</c:v>
                </c:pt>
                <c:pt idx="7664">
                  <c:v>28797.200000000001</c:v>
                </c:pt>
                <c:pt idx="7665">
                  <c:v>28797.8</c:v>
                </c:pt>
                <c:pt idx="7666">
                  <c:v>28798.3</c:v>
                </c:pt>
                <c:pt idx="7667">
                  <c:v>28798.9</c:v>
                </c:pt>
                <c:pt idx="7668">
                  <c:v>28799.4</c:v>
                </c:pt>
                <c:pt idx="7669">
                  <c:v>28799.8</c:v>
                </c:pt>
                <c:pt idx="7670">
                  <c:v>28800.400000000001</c:v>
                </c:pt>
                <c:pt idx="7671">
                  <c:v>28800.9</c:v>
                </c:pt>
                <c:pt idx="7672">
                  <c:v>28801.5</c:v>
                </c:pt>
                <c:pt idx="7673">
                  <c:v>28801.9</c:v>
                </c:pt>
                <c:pt idx="7674">
                  <c:v>28802.400000000001</c:v>
                </c:pt>
                <c:pt idx="7675">
                  <c:v>28802.9</c:v>
                </c:pt>
                <c:pt idx="7676">
                  <c:v>28803.4</c:v>
                </c:pt>
                <c:pt idx="7677">
                  <c:v>28803.9</c:v>
                </c:pt>
                <c:pt idx="7678">
                  <c:v>28804.3</c:v>
                </c:pt>
                <c:pt idx="7679">
                  <c:v>28804.799999999999</c:v>
                </c:pt>
                <c:pt idx="7680">
                  <c:v>28805.4</c:v>
                </c:pt>
                <c:pt idx="7681">
                  <c:v>28805.8</c:v>
                </c:pt>
                <c:pt idx="7682">
                  <c:v>28806.1</c:v>
                </c:pt>
                <c:pt idx="7683">
                  <c:v>28806.6</c:v>
                </c:pt>
                <c:pt idx="7684">
                  <c:v>28806.9</c:v>
                </c:pt>
                <c:pt idx="7685">
                  <c:v>28807.4</c:v>
                </c:pt>
                <c:pt idx="7686">
                  <c:v>28807.8</c:v>
                </c:pt>
                <c:pt idx="7687">
                  <c:v>28808.2</c:v>
                </c:pt>
                <c:pt idx="7688">
                  <c:v>28808.6</c:v>
                </c:pt>
                <c:pt idx="7689">
                  <c:v>28809.200000000001</c:v>
                </c:pt>
                <c:pt idx="7690">
                  <c:v>28809.5</c:v>
                </c:pt>
                <c:pt idx="7691">
                  <c:v>28810</c:v>
                </c:pt>
                <c:pt idx="7692">
                  <c:v>28810.400000000001</c:v>
                </c:pt>
                <c:pt idx="7693">
                  <c:v>28810.7</c:v>
                </c:pt>
                <c:pt idx="7694">
                  <c:v>28811</c:v>
                </c:pt>
                <c:pt idx="7695">
                  <c:v>28811.4</c:v>
                </c:pt>
                <c:pt idx="7696">
                  <c:v>28811.8</c:v>
                </c:pt>
                <c:pt idx="7697">
                  <c:v>28812.2</c:v>
                </c:pt>
                <c:pt idx="7698">
                  <c:v>28812.5</c:v>
                </c:pt>
                <c:pt idx="7699">
                  <c:v>28812.799999999999</c:v>
                </c:pt>
                <c:pt idx="7700">
                  <c:v>28813.1</c:v>
                </c:pt>
                <c:pt idx="7701">
                  <c:v>28813.4</c:v>
                </c:pt>
                <c:pt idx="7702">
                  <c:v>28813.7</c:v>
                </c:pt>
                <c:pt idx="7703">
                  <c:v>28813.9</c:v>
                </c:pt>
                <c:pt idx="7704">
                  <c:v>28814.400000000001</c:v>
                </c:pt>
                <c:pt idx="7705">
                  <c:v>28814.6</c:v>
                </c:pt>
                <c:pt idx="7706">
                  <c:v>28814.799999999999</c:v>
                </c:pt>
                <c:pt idx="7707">
                  <c:v>28815.1</c:v>
                </c:pt>
                <c:pt idx="7708">
                  <c:v>28815.4</c:v>
                </c:pt>
                <c:pt idx="7709">
                  <c:v>28815.7</c:v>
                </c:pt>
                <c:pt idx="7710">
                  <c:v>28816</c:v>
                </c:pt>
                <c:pt idx="7711">
                  <c:v>28816.1</c:v>
                </c:pt>
                <c:pt idx="7712">
                  <c:v>28816.400000000001</c:v>
                </c:pt>
                <c:pt idx="7713">
                  <c:v>28816.7</c:v>
                </c:pt>
                <c:pt idx="7714">
                  <c:v>28816.9</c:v>
                </c:pt>
                <c:pt idx="7715">
                  <c:v>28817.1</c:v>
                </c:pt>
                <c:pt idx="7716">
                  <c:v>28817.3</c:v>
                </c:pt>
                <c:pt idx="7717">
                  <c:v>28817.599999999999</c:v>
                </c:pt>
                <c:pt idx="7718">
                  <c:v>28817.8</c:v>
                </c:pt>
                <c:pt idx="7719">
                  <c:v>28818.1</c:v>
                </c:pt>
                <c:pt idx="7720">
                  <c:v>28818.400000000001</c:v>
                </c:pt>
                <c:pt idx="7721">
                  <c:v>28818.5</c:v>
                </c:pt>
                <c:pt idx="7722">
                  <c:v>28818.799999999999</c:v>
                </c:pt>
                <c:pt idx="7723">
                  <c:v>28819.1</c:v>
                </c:pt>
                <c:pt idx="7724">
                  <c:v>28819.4</c:v>
                </c:pt>
                <c:pt idx="7725">
                  <c:v>28819.599999999999</c:v>
                </c:pt>
                <c:pt idx="7726">
                  <c:v>28819.9</c:v>
                </c:pt>
                <c:pt idx="7727">
                  <c:v>28820.3</c:v>
                </c:pt>
                <c:pt idx="7728">
                  <c:v>28820.7</c:v>
                </c:pt>
                <c:pt idx="7729">
                  <c:v>28821</c:v>
                </c:pt>
                <c:pt idx="7730">
                  <c:v>28821.3</c:v>
                </c:pt>
                <c:pt idx="7731">
                  <c:v>28821.599999999999</c:v>
                </c:pt>
                <c:pt idx="7732">
                  <c:v>28822</c:v>
                </c:pt>
                <c:pt idx="7733">
                  <c:v>28822.5</c:v>
                </c:pt>
                <c:pt idx="7734">
                  <c:v>28822.7</c:v>
                </c:pt>
                <c:pt idx="7735">
                  <c:v>28823</c:v>
                </c:pt>
                <c:pt idx="7736">
                  <c:v>28823.5</c:v>
                </c:pt>
                <c:pt idx="7737">
                  <c:v>28824</c:v>
                </c:pt>
                <c:pt idx="7738">
                  <c:v>28824.6</c:v>
                </c:pt>
                <c:pt idx="7739">
                  <c:v>28825</c:v>
                </c:pt>
                <c:pt idx="7740">
                  <c:v>28825.4</c:v>
                </c:pt>
                <c:pt idx="7741">
                  <c:v>28826</c:v>
                </c:pt>
                <c:pt idx="7742">
                  <c:v>28826.400000000001</c:v>
                </c:pt>
                <c:pt idx="7743">
                  <c:v>28826.799999999999</c:v>
                </c:pt>
                <c:pt idx="7744">
                  <c:v>28827.1</c:v>
                </c:pt>
                <c:pt idx="7745">
                  <c:v>28827.5</c:v>
                </c:pt>
                <c:pt idx="7746">
                  <c:v>28827.9</c:v>
                </c:pt>
                <c:pt idx="7747">
                  <c:v>28828.3</c:v>
                </c:pt>
                <c:pt idx="7748">
                  <c:v>28828.7</c:v>
                </c:pt>
                <c:pt idx="7749">
                  <c:v>28829</c:v>
                </c:pt>
                <c:pt idx="7750">
                  <c:v>28829.3</c:v>
                </c:pt>
                <c:pt idx="7751">
                  <c:v>28829.599999999999</c:v>
                </c:pt>
                <c:pt idx="7752">
                  <c:v>28829.9</c:v>
                </c:pt>
                <c:pt idx="7753">
                  <c:v>28830.1</c:v>
                </c:pt>
                <c:pt idx="7754">
                  <c:v>28830.400000000001</c:v>
                </c:pt>
                <c:pt idx="7755">
                  <c:v>28830.6</c:v>
                </c:pt>
                <c:pt idx="7756">
                  <c:v>28830.799999999999</c:v>
                </c:pt>
                <c:pt idx="7757">
                  <c:v>28831</c:v>
                </c:pt>
                <c:pt idx="7758">
                  <c:v>28831.1</c:v>
                </c:pt>
                <c:pt idx="7759">
                  <c:v>28831.3</c:v>
                </c:pt>
                <c:pt idx="7760">
                  <c:v>28831.4</c:v>
                </c:pt>
                <c:pt idx="7761">
                  <c:v>28831.5</c:v>
                </c:pt>
                <c:pt idx="7762">
                  <c:v>28831.599999999999</c:v>
                </c:pt>
                <c:pt idx="7763">
                  <c:v>28831.7</c:v>
                </c:pt>
                <c:pt idx="7764">
                  <c:v>28831.8</c:v>
                </c:pt>
                <c:pt idx="7765">
                  <c:v>28831.9</c:v>
                </c:pt>
                <c:pt idx="7766">
                  <c:v>28832</c:v>
                </c:pt>
                <c:pt idx="7767">
                  <c:v>28832</c:v>
                </c:pt>
                <c:pt idx="7768">
                  <c:v>28832.1</c:v>
                </c:pt>
                <c:pt idx="7769">
                  <c:v>28832.2</c:v>
                </c:pt>
                <c:pt idx="7770">
                  <c:v>28832.3</c:v>
                </c:pt>
                <c:pt idx="7771">
                  <c:v>28832.3</c:v>
                </c:pt>
                <c:pt idx="7772">
                  <c:v>28832.400000000001</c:v>
                </c:pt>
                <c:pt idx="7773">
                  <c:v>28832.400000000001</c:v>
                </c:pt>
                <c:pt idx="7774">
                  <c:v>28832.5</c:v>
                </c:pt>
                <c:pt idx="7775">
                  <c:v>28832.6</c:v>
                </c:pt>
                <c:pt idx="7776">
                  <c:v>28832.7</c:v>
                </c:pt>
                <c:pt idx="7777">
                  <c:v>28832.799999999999</c:v>
                </c:pt>
                <c:pt idx="7778">
                  <c:v>28832.9</c:v>
                </c:pt>
                <c:pt idx="7779">
                  <c:v>28833</c:v>
                </c:pt>
                <c:pt idx="7780">
                  <c:v>28833.200000000001</c:v>
                </c:pt>
                <c:pt idx="7781">
                  <c:v>28833.3</c:v>
                </c:pt>
                <c:pt idx="7782">
                  <c:v>28833.4</c:v>
                </c:pt>
                <c:pt idx="7783">
                  <c:v>28833.599999999999</c:v>
                </c:pt>
                <c:pt idx="7784">
                  <c:v>28833.8</c:v>
                </c:pt>
                <c:pt idx="7785">
                  <c:v>28834.1</c:v>
                </c:pt>
                <c:pt idx="7786">
                  <c:v>28834.2</c:v>
                </c:pt>
                <c:pt idx="7787">
                  <c:v>28834.5</c:v>
                </c:pt>
                <c:pt idx="7788">
                  <c:v>28834.799999999999</c:v>
                </c:pt>
                <c:pt idx="7789">
                  <c:v>28835.1</c:v>
                </c:pt>
                <c:pt idx="7790">
                  <c:v>28835.4</c:v>
                </c:pt>
                <c:pt idx="7791">
                  <c:v>28835.7</c:v>
                </c:pt>
                <c:pt idx="7792">
                  <c:v>28836</c:v>
                </c:pt>
                <c:pt idx="7793">
                  <c:v>28836.400000000001</c:v>
                </c:pt>
                <c:pt idx="7794">
                  <c:v>28836.9</c:v>
                </c:pt>
                <c:pt idx="7795">
                  <c:v>28837.3</c:v>
                </c:pt>
                <c:pt idx="7796">
                  <c:v>28837.599999999999</c:v>
                </c:pt>
                <c:pt idx="7797">
                  <c:v>28838</c:v>
                </c:pt>
                <c:pt idx="7798">
                  <c:v>28838.6</c:v>
                </c:pt>
                <c:pt idx="7799">
                  <c:v>28838.9</c:v>
                </c:pt>
                <c:pt idx="7800">
                  <c:v>28839.4</c:v>
                </c:pt>
                <c:pt idx="7801">
                  <c:v>28839.8</c:v>
                </c:pt>
                <c:pt idx="7802">
                  <c:v>28840.400000000001</c:v>
                </c:pt>
                <c:pt idx="7803">
                  <c:v>28840.799999999999</c:v>
                </c:pt>
                <c:pt idx="7804">
                  <c:v>28841.200000000001</c:v>
                </c:pt>
                <c:pt idx="7805">
                  <c:v>28841.8</c:v>
                </c:pt>
                <c:pt idx="7806">
                  <c:v>28842.1</c:v>
                </c:pt>
                <c:pt idx="7807">
                  <c:v>28842.6</c:v>
                </c:pt>
                <c:pt idx="7808">
                  <c:v>28843.1</c:v>
                </c:pt>
                <c:pt idx="7809">
                  <c:v>28843.4</c:v>
                </c:pt>
                <c:pt idx="7810">
                  <c:v>28844</c:v>
                </c:pt>
                <c:pt idx="7811">
                  <c:v>28844.5</c:v>
                </c:pt>
                <c:pt idx="7812">
                  <c:v>28845.200000000001</c:v>
                </c:pt>
                <c:pt idx="7813">
                  <c:v>28845.7</c:v>
                </c:pt>
                <c:pt idx="7814">
                  <c:v>28846.2</c:v>
                </c:pt>
                <c:pt idx="7815">
                  <c:v>28846.7</c:v>
                </c:pt>
                <c:pt idx="7816">
                  <c:v>28847.3</c:v>
                </c:pt>
                <c:pt idx="7817">
                  <c:v>28848</c:v>
                </c:pt>
                <c:pt idx="7818">
                  <c:v>28848.400000000001</c:v>
                </c:pt>
                <c:pt idx="7819">
                  <c:v>28848.799999999999</c:v>
                </c:pt>
                <c:pt idx="7820">
                  <c:v>28849.3</c:v>
                </c:pt>
                <c:pt idx="7821">
                  <c:v>28849.9</c:v>
                </c:pt>
                <c:pt idx="7822">
                  <c:v>28850.6</c:v>
                </c:pt>
                <c:pt idx="7823">
                  <c:v>28851.1</c:v>
                </c:pt>
                <c:pt idx="7824">
                  <c:v>28851.7</c:v>
                </c:pt>
                <c:pt idx="7825">
                  <c:v>28852.2</c:v>
                </c:pt>
                <c:pt idx="7826">
                  <c:v>28852.799999999999</c:v>
                </c:pt>
                <c:pt idx="7827">
                  <c:v>28853.3</c:v>
                </c:pt>
                <c:pt idx="7828">
                  <c:v>28853.4</c:v>
                </c:pt>
                <c:pt idx="7829">
                  <c:v>28853.5</c:v>
                </c:pt>
                <c:pt idx="7830">
                  <c:v>28853.599999999999</c:v>
                </c:pt>
                <c:pt idx="7831">
                  <c:v>28854</c:v>
                </c:pt>
                <c:pt idx="7832">
                  <c:v>28854.400000000001</c:v>
                </c:pt>
                <c:pt idx="7833">
                  <c:v>28854.799999999999</c:v>
                </c:pt>
                <c:pt idx="7834">
                  <c:v>28855.200000000001</c:v>
                </c:pt>
                <c:pt idx="7835">
                  <c:v>28855.5</c:v>
                </c:pt>
                <c:pt idx="7836">
                  <c:v>28855.7</c:v>
                </c:pt>
                <c:pt idx="7837">
                  <c:v>28856</c:v>
                </c:pt>
                <c:pt idx="7838">
                  <c:v>28856.2</c:v>
                </c:pt>
                <c:pt idx="7839">
                  <c:v>28856.400000000001</c:v>
                </c:pt>
                <c:pt idx="7840">
                  <c:v>28856.5</c:v>
                </c:pt>
                <c:pt idx="7841">
                  <c:v>28856.5</c:v>
                </c:pt>
                <c:pt idx="7842">
                  <c:v>28856.6</c:v>
                </c:pt>
                <c:pt idx="7843">
                  <c:v>28856.6</c:v>
                </c:pt>
                <c:pt idx="7844">
                  <c:v>28856.6</c:v>
                </c:pt>
                <c:pt idx="7845">
                  <c:v>28856.6</c:v>
                </c:pt>
                <c:pt idx="7846">
                  <c:v>28856.6</c:v>
                </c:pt>
                <c:pt idx="7847">
                  <c:v>28856.6</c:v>
                </c:pt>
                <c:pt idx="7848">
                  <c:v>28856.6</c:v>
                </c:pt>
                <c:pt idx="7849">
                  <c:v>28856.5</c:v>
                </c:pt>
                <c:pt idx="7850">
                  <c:v>28856.5</c:v>
                </c:pt>
                <c:pt idx="7851">
                  <c:v>28856.5</c:v>
                </c:pt>
                <c:pt idx="7852">
                  <c:v>28856.400000000001</c:v>
                </c:pt>
                <c:pt idx="7853">
                  <c:v>28856.400000000001</c:v>
                </c:pt>
                <c:pt idx="7854">
                  <c:v>28856.400000000001</c:v>
                </c:pt>
                <c:pt idx="7855">
                  <c:v>28856.3</c:v>
                </c:pt>
                <c:pt idx="7856">
                  <c:v>28856.3</c:v>
                </c:pt>
                <c:pt idx="7857">
                  <c:v>28856.2</c:v>
                </c:pt>
                <c:pt idx="7858">
                  <c:v>28856.2</c:v>
                </c:pt>
                <c:pt idx="7859">
                  <c:v>28856.2</c:v>
                </c:pt>
                <c:pt idx="7860">
                  <c:v>28856.1</c:v>
                </c:pt>
                <c:pt idx="7861">
                  <c:v>28856</c:v>
                </c:pt>
                <c:pt idx="7862">
                  <c:v>28856</c:v>
                </c:pt>
                <c:pt idx="7863">
                  <c:v>28855.9</c:v>
                </c:pt>
                <c:pt idx="7864">
                  <c:v>28855.8</c:v>
                </c:pt>
                <c:pt idx="7865">
                  <c:v>28855.7</c:v>
                </c:pt>
                <c:pt idx="7866">
                  <c:v>28855.5</c:v>
                </c:pt>
                <c:pt idx="7867">
                  <c:v>28855.4</c:v>
                </c:pt>
                <c:pt idx="7868">
                  <c:v>28855.200000000001</c:v>
                </c:pt>
                <c:pt idx="7869">
                  <c:v>28855.1</c:v>
                </c:pt>
                <c:pt idx="7870">
                  <c:v>28854.799999999999</c:v>
                </c:pt>
                <c:pt idx="7871">
                  <c:v>28854.6</c:v>
                </c:pt>
                <c:pt idx="7872">
                  <c:v>28854.3</c:v>
                </c:pt>
                <c:pt idx="7873">
                  <c:v>28854.1</c:v>
                </c:pt>
                <c:pt idx="7874">
                  <c:v>28853.7</c:v>
                </c:pt>
                <c:pt idx="7875">
                  <c:v>28853.1</c:v>
                </c:pt>
                <c:pt idx="7876">
                  <c:v>28852.799999999999</c:v>
                </c:pt>
                <c:pt idx="7877">
                  <c:v>28852.400000000001</c:v>
                </c:pt>
                <c:pt idx="7878">
                  <c:v>28852</c:v>
                </c:pt>
                <c:pt idx="7879">
                  <c:v>28851.5</c:v>
                </c:pt>
                <c:pt idx="7880">
                  <c:v>28850.9</c:v>
                </c:pt>
                <c:pt idx="7881">
                  <c:v>28850.6</c:v>
                </c:pt>
                <c:pt idx="7882">
                  <c:v>28850.1</c:v>
                </c:pt>
                <c:pt idx="7883">
                  <c:v>28849.7</c:v>
                </c:pt>
                <c:pt idx="7884">
                  <c:v>28849.1</c:v>
                </c:pt>
                <c:pt idx="7885">
                  <c:v>28848.6</c:v>
                </c:pt>
                <c:pt idx="7886">
                  <c:v>28848.2</c:v>
                </c:pt>
                <c:pt idx="7887">
                  <c:v>28847.9</c:v>
                </c:pt>
                <c:pt idx="7888">
                  <c:v>28847.4</c:v>
                </c:pt>
                <c:pt idx="7889">
                  <c:v>28846.799999999999</c:v>
                </c:pt>
                <c:pt idx="7890">
                  <c:v>28846</c:v>
                </c:pt>
                <c:pt idx="7891">
                  <c:v>28845.8</c:v>
                </c:pt>
                <c:pt idx="7892">
                  <c:v>28845.3</c:v>
                </c:pt>
                <c:pt idx="7893">
                  <c:v>28844.799999999999</c:v>
                </c:pt>
                <c:pt idx="7894">
                  <c:v>28844.2</c:v>
                </c:pt>
                <c:pt idx="7895">
                  <c:v>28843.7</c:v>
                </c:pt>
                <c:pt idx="7896">
                  <c:v>28843.1</c:v>
                </c:pt>
                <c:pt idx="7897">
                  <c:v>28842.7</c:v>
                </c:pt>
                <c:pt idx="7898">
                  <c:v>28842.2</c:v>
                </c:pt>
                <c:pt idx="7899">
                  <c:v>28841.5</c:v>
                </c:pt>
                <c:pt idx="7900">
                  <c:v>28840.799999999999</c:v>
                </c:pt>
                <c:pt idx="7901">
                  <c:v>28840.400000000001</c:v>
                </c:pt>
                <c:pt idx="7902">
                  <c:v>28839.8</c:v>
                </c:pt>
                <c:pt idx="7903">
                  <c:v>28839.200000000001</c:v>
                </c:pt>
                <c:pt idx="7904">
                  <c:v>28838.5</c:v>
                </c:pt>
                <c:pt idx="7905">
                  <c:v>28837.9</c:v>
                </c:pt>
                <c:pt idx="7906">
                  <c:v>28837.4</c:v>
                </c:pt>
                <c:pt idx="7907">
                  <c:v>28836.799999999999</c:v>
                </c:pt>
                <c:pt idx="7908">
                  <c:v>28836.2</c:v>
                </c:pt>
                <c:pt idx="7909">
                  <c:v>28835.5</c:v>
                </c:pt>
                <c:pt idx="7910">
                  <c:v>28835</c:v>
                </c:pt>
                <c:pt idx="7911">
                  <c:v>28834.5</c:v>
                </c:pt>
                <c:pt idx="7912">
                  <c:v>28834</c:v>
                </c:pt>
                <c:pt idx="7913">
                  <c:v>28833.599999999999</c:v>
                </c:pt>
                <c:pt idx="7914">
                  <c:v>28833.1</c:v>
                </c:pt>
                <c:pt idx="7915">
                  <c:v>28832.799999999999</c:v>
                </c:pt>
                <c:pt idx="7916">
                  <c:v>28832.400000000001</c:v>
                </c:pt>
                <c:pt idx="7917">
                  <c:v>28832.2</c:v>
                </c:pt>
                <c:pt idx="7918">
                  <c:v>28831.9</c:v>
                </c:pt>
                <c:pt idx="7919">
                  <c:v>28831.599999999999</c:v>
                </c:pt>
                <c:pt idx="7920">
                  <c:v>28831.4</c:v>
                </c:pt>
                <c:pt idx="7921">
                  <c:v>28831.3</c:v>
                </c:pt>
                <c:pt idx="7922">
                  <c:v>28831.1</c:v>
                </c:pt>
                <c:pt idx="7923">
                  <c:v>28831</c:v>
                </c:pt>
                <c:pt idx="7924">
                  <c:v>28830.9</c:v>
                </c:pt>
                <c:pt idx="7925">
                  <c:v>28830.9</c:v>
                </c:pt>
                <c:pt idx="7926">
                  <c:v>28830.9</c:v>
                </c:pt>
                <c:pt idx="7927">
                  <c:v>28830.799999999999</c:v>
                </c:pt>
                <c:pt idx="7928">
                  <c:v>28830.799999999999</c:v>
                </c:pt>
                <c:pt idx="7929">
                  <c:v>28830.799999999999</c:v>
                </c:pt>
                <c:pt idx="7930">
                  <c:v>28830.799999999999</c:v>
                </c:pt>
                <c:pt idx="7931">
                  <c:v>28830.799999999999</c:v>
                </c:pt>
                <c:pt idx="7932">
                  <c:v>28830.9</c:v>
                </c:pt>
                <c:pt idx="7933">
                  <c:v>28830.9</c:v>
                </c:pt>
                <c:pt idx="7934">
                  <c:v>28830.9</c:v>
                </c:pt>
                <c:pt idx="7935">
                  <c:v>28830.9</c:v>
                </c:pt>
                <c:pt idx="7936">
                  <c:v>28830.9</c:v>
                </c:pt>
                <c:pt idx="7937">
                  <c:v>28830.9</c:v>
                </c:pt>
                <c:pt idx="7938">
                  <c:v>28830.9</c:v>
                </c:pt>
                <c:pt idx="7939">
                  <c:v>28830.9</c:v>
                </c:pt>
                <c:pt idx="7940">
                  <c:v>28830.9</c:v>
                </c:pt>
                <c:pt idx="7941">
                  <c:v>28830.9</c:v>
                </c:pt>
                <c:pt idx="7942">
                  <c:v>28831</c:v>
                </c:pt>
                <c:pt idx="7943">
                  <c:v>28831</c:v>
                </c:pt>
                <c:pt idx="7944">
                  <c:v>28831</c:v>
                </c:pt>
                <c:pt idx="7945">
                  <c:v>28831</c:v>
                </c:pt>
                <c:pt idx="7946">
                  <c:v>28831</c:v>
                </c:pt>
                <c:pt idx="7947">
                  <c:v>28830.9</c:v>
                </c:pt>
                <c:pt idx="7948">
                  <c:v>28830.9</c:v>
                </c:pt>
                <c:pt idx="7949">
                  <c:v>28830.9</c:v>
                </c:pt>
                <c:pt idx="7950">
                  <c:v>28830.799999999999</c:v>
                </c:pt>
                <c:pt idx="7951">
                  <c:v>28830.799999999999</c:v>
                </c:pt>
                <c:pt idx="7952">
                  <c:v>28830.7</c:v>
                </c:pt>
                <c:pt idx="7953">
                  <c:v>28830.6</c:v>
                </c:pt>
                <c:pt idx="7954">
                  <c:v>28830.5</c:v>
                </c:pt>
                <c:pt idx="7955">
                  <c:v>28830.400000000001</c:v>
                </c:pt>
                <c:pt idx="7956">
                  <c:v>28830.3</c:v>
                </c:pt>
                <c:pt idx="7957">
                  <c:v>28830.1</c:v>
                </c:pt>
                <c:pt idx="7958">
                  <c:v>28829.9</c:v>
                </c:pt>
                <c:pt idx="7959">
                  <c:v>28829.8</c:v>
                </c:pt>
                <c:pt idx="7960">
                  <c:v>28829.599999999999</c:v>
                </c:pt>
                <c:pt idx="7961">
                  <c:v>28829.4</c:v>
                </c:pt>
                <c:pt idx="7962">
                  <c:v>28829.200000000001</c:v>
                </c:pt>
                <c:pt idx="7963">
                  <c:v>28829</c:v>
                </c:pt>
                <c:pt idx="7964">
                  <c:v>28828.799999999999</c:v>
                </c:pt>
                <c:pt idx="7965">
                  <c:v>28828.6</c:v>
                </c:pt>
                <c:pt idx="7966">
                  <c:v>28828.5</c:v>
                </c:pt>
                <c:pt idx="7967">
                  <c:v>28828.3</c:v>
                </c:pt>
                <c:pt idx="7968">
                  <c:v>28828.1</c:v>
                </c:pt>
                <c:pt idx="7969">
                  <c:v>28827.9</c:v>
                </c:pt>
                <c:pt idx="7970">
                  <c:v>28827.7</c:v>
                </c:pt>
                <c:pt idx="7971">
                  <c:v>28827.5</c:v>
                </c:pt>
                <c:pt idx="7972">
                  <c:v>28827.4</c:v>
                </c:pt>
                <c:pt idx="7973">
                  <c:v>28827.200000000001</c:v>
                </c:pt>
                <c:pt idx="7974">
                  <c:v>28827.1</c:v>
                </c:pt>
                <c:pt idx="7975">
                  <c:v>28827</c:v>
                </c:pt>
                <c:pt idx="7976">
                  <c:v>28826.9</c:v>
                </c:pt>
                <c:pt idx="7977">
                  <c:v>28826.799999999999</c:v>
                </c:pt>
                <c:pt idx="7978">
                  <c:v>28826.7</c:v>
                </c:pt>
                <c:pt idx="7979">
                  <c:v>28826.7</c:v>
                </c:pt>
                <c:pt idx="7980">
                  <c:v>28826.7</c:v>
                </c:pt>
                <c:pt idx="7981">
                  <c:v>28826.6</c:v>
                </c:pt>
                <c:pt idx="7982">
                  <c:v>28826.6</c:v>
                </c:pt>
                <c:pt idx="7983">
                  <c:v>28826.7</c:v>
                </c:pt>
                <c:pt idx="7984">
                  <c:v>28826.7</c:v>
                </c:pt>
                <c:pt idx="7985">
                  <c:v>28826.7</c:v>
                </c:pt>
                <c:pt idx="7986">
                  <c:v>28826.7</c:v>
                </c:pt>
                <c:pt idx="7987">
                  <c:v>28826.799999999999</c:v>
                </c:pt>
                <c:pt idx="7988">
                  <c:v>28826.799999999999</c:v>
                </c:pt>
                <c:pt idx="7989">
                  <c:v>28826.9</c:v>
                </c:pt>
                <c:pt idx="7990">
                  <c:v>28827</c:v>
                </c:pt>
                <c:pt idx="7991">
                  <c:v>28827</c:v>
                </c:pt>
                <c:pt idx="7992">
                  <c:v>28827.1</c:v>
                </c:pt>
                <c:pt idx="7993">
                  <c:v>28827.200000000001</c:v>
                </c:pt>
                <c:pt idx="7994">
                  <c:v>28827.3</c:v>
                </c:pt>
                <c:pt idx="7995">
                  <c:v>28827.4</c:v>
                </c:pt>
                <c:pt idx="7996">
                  <c:v>28827.5</c:v>
                </c:pt>
                <c:pt idx="7997">
                  <c:v>28827.599999999999</c:v>
                </c:pt>
                <c:pt idx="7998">
                  <c:v>28827.7</c:v>
                </c:pt>
                <c:pt idx="7999">
                  <c:v>28827.8</c:v>
                </c:pt>
                <c:pt idx="8000">
                  <c:v>28827.9</c:v>
                </c:pt>
                <c:pt idx="8001">
                  <c:v>28828.1</c:v>
                </c:pt>
                <c:pt idx="8002">
                  <c:v>28828.2</c:v>
                </c:pt>
                <c:pt idx="8003">
                  <c:v>28828.400000000001</c:v>
                </c:pt>
                <c:pt idx="8004">
                  <c:v>28828.7</c:v>
                </c:pt>
                <c:pt idx="8005">
                  <c:v>28828.799999999999</c:v>
                </c:pt>
                <c:pt idx="8006">
                  <c:v>28829.1</c:v>
                </c:pt>
                <c:pt idx="8007">
                  <c:v>28829.4</c:v>
                </c:pt>
                <c:pt idx="8008">
                  <c:v>28829.9</c:v>
                </c:pt>
                <c:pt idx="8009">
                  <c:v>28830.2</c:v>
                </c:pt>
                <c:pt idx="8010">
                  <c:v>28830.6</c:v>
                </c:pt>
                <c:pt idx="8011">
                  <c:v>28831.200000000001</c:v>
                </c:pt>
                <c:pt idx="8012">
                  <c:v>28831.9</c:v>
                </c:pt>
                <c:pt idx="8013">
                  <c:v>28832.6</c:v>
                </c:pt>
                <c:pt idx="8014">
                  <c:v>28833.1</c:v>
                </c:pt>
                <c:pt idx="8015">
                  <c:v>28833.9</c:v>
                </c:pt>
                <c:pt idx="8016">
                  <c:v>28834.6</c:v>
                </c:pt>
                <c:pt idx="8017">
                  <c:v>28835.7</c:v>
                </c:pt>
                <c:pt idx="8018">
                  <c:v>28836.6</c:v>
                </c:pt>
                <c:pt idx="8019">
                  <c:v>28837.599999999999</c:v>
                </c:pt>
                <c:pt idx="8020">
                  <c:v>28838.9</c:v>
                </c:pt>
                <c:pt idx="8021">
                  <c:v>28840.2</c:v>
                </c:pt>
                <c:pt idx="8022">
                  <c:v>28841.3</c:v>
                </c:pt>
                <c:pt idx="8023">
                  <c:v>28842.400000000001</c:v>
                </c:pt>
                <c:pt idx="8024">
                  <c:v>28843.3</c:v>
                </c:pt>
                <c:pt idx="8025">
                  <c:v>28844.7</c:v>
                </c:pt>
                <c:pt idx="8026">
                  <c:v>28846.2</c:v>
                </c:pt>
                <c:pt idx="8027">
                  <c:v>28847.599999999999</c:v>
                </c:pt>
                <c:pt idx="8028">
                  <c:v>28848.5</c:v>
                </c:pt>
                <c:pt idx="8029">
                  <c:v>28849.599999999999</c:v>
                </c:pt>
                <c:pt idx="8030">
                  <c:v>28851</c:v>
                </c:pt>
                <c:pt idx="8031">
                  <c:v>28852.400000000001</c:v>
                </c:pt>
                <c:pt idx="8032">
                  <c:v>28853.5</c:v>
                </c:pt>
                <c:pt idx="8033">
                  <c:v>28854.1</c:v>
                </c:pt>
                <c:pt idx="8034">
                  <c:v>28854.9</c:v>
                </c:pt>
                <c:pt idx="8035">
                  <c:v>28855.9</c:v>
                </c:pt>
                <c:pt idx="8036">
                  <c:v>28857.200000000001</c:v>
                </c:pt>
                <c:pt idx="8037">
                  <c:v>28858.400000000001</c:v>
                </c:pt>
                <c:pt idx="8038">
                  <c:v>28859.200000000001</c:v>
                </c:pt>
                <c:pt idx="8039">
                  <c:v>28860.1</c:v>
                </c:pt>
                <c:pt idx="8040">
                  <c:v>28861.3</c:v>
                </c:pt>
                <c:pt idx="8041">
                  <c:v>28862.5</c:v>
                </c:pt>
                <c:pt idx="8042">
                  <c:v>28863.4</c:v>
                </c:pt>
                <c:pt idx="8043">
                  <c:v>28864.1</c:v>
                </c:pt>
                <c:pt idx="8044">
                  <c:v>28864.799999999999</c:v>
                </c:pt>
                <c:pt idx="8045">
                  <c:v>28865.7</c:v>
                </c:pt>
                <c:pt idx="8046">
                  <c:v>28866.400000000001</c:v>
                </c:pt>
                <c:pt idx="8047">
                  <c:v>28867.3</c:v>
                </c:pt>
                <c:pt idx="8048">
                  <c:v>28868.3</c:v>
                </c:pt>
                <c:pt idx="8049">
                  <c:v>28868.7</c:v>
                </c:pt>
                <c:pt idx="8050">
                  <c:v>28869.9</c:v>
                </c:pt>
                <c:pt idx="8051">
                  <c:v>28870.9</c:v>
                </c:pt>
                <c:pt idx="8052">
                  <c:v>28871.8</c:v>
                </c:pt>
                <c:pt idx="8053">
                  <c:v>28872.799999999999</c:v>
                </c:pt>
                <c:pt idx="8054">
                  <c:v>28873.8</c:v>
                </c:pt>
                <c:pt idx="8055">
                  <c:v>28874.6</c:v>
                </c:pt>
                <c:pt idx="8056">
                  <c:v>28875.9</c:v>
                </c:pt>
                <c:pt idx="8057">
                  <c:v>28877.200000000001</c:v>
                </c:pt>
                <c:pt idx="8058">
                  <c:v>28878.3</c:v>
                </c:pt>
                <c:pt idx="8059">
                  <c:v>28879.1</c:v>
                </c:pt>
                <c:pt idx="8060">
                  <c:v>28880.2</c:v>
                </c:pt>
                <c:pt idx="8061">
                  <c:v>28881.4</c:v>
                </c:pt>
                <c:pt idx="8062">
                  <c:v>28882.6</c:v>
                </c:pt>
                <c:pt idx="8063">
                  <c:v>28883.9</c:v>
                </c:pt>
                <c:pt idx="8064">
                  <c:v>28885.200000000001</c:v>
                </c:pt>
                <c:pt idx="8065">
                  <c:v>28886.2</c:v>
                </c:pt>
                <c:pt idx="8066">
                  <c:v>28887.599999999999</c:v>
                </c:pt>
                <c:pt idx="8067">
                  <c:v>28889.4</c:v>
                </c:pt>
                <c:pt idx="8068">
                  <c:v>28890.9</c:v>
                </c:pt>
                <c:pt idx="8069">
                  <c:v>28892.400000000001</c:v>
                </c:pt>
                <c:pt idx="8070">
                  <c:v>28893.599999999999</c:v>
                </c:pt>
                <c:pt idx="8071">
                  <c:v>28895.3</c:v>
                </c:pt>
                <c:pt idx="8072">
                  <c:v>28897.4</c:v>
                </c:pt>
                <c:pt idx="8073">
                  <c:v>28899.599999999999</c:v>
                </c:pt>
                <c:pt idx="8074">
                  <c:v>28901.4</c:v>
                </c:pt>
                <c:pt idx="8075">
                  <c:v>28902.7</c:v>
                </c:pt>
                <c:pt idx="8076">
                  <c:v>28904.1</c:v>
                </c:pt>
                <c:pt idx="8077">
                  <c:v>28906</c:v>
                </c:pt>
                <c:pt idx="8078">
                  <c:v>28907.9</c:v>
                </c:pt>
                <c:pt idx="8079">
                  <c:v>28909.8</c:v>
                </c:pt>
                <c:pt idx="8080">
                  <c:v>28910.799999999999</c:v>
                </c:pt>
                <c:pt idx="8081">
                  <c:v>28912.799999999999</c:v>
                </c:pt>
                <c:pt idx="8082">
                  <c:v>28914.7</c:v>
                </c:pt>
                <c:pt idx="8083">
                  <c:v>28915.7</c:v>
                </c:pt>
                <c:pt idx="8084">
                  <c:v>28917.599999999999</c:v>
                </c:pt>
                <c:pt idx="8085">
                  <c:v>28919.599999999999</c:v>
                </c:pt>
                <c:pt idx="8086">
                  <c:v>28920.5</c:v>
                </c:pt>
                <c:pt idx="8087">
                  <c:v>28922.400000000001</c:v>
                </c:pt>
                <c:pt idx="8088">
                  <c:v>28924.3</c:v>
                </c:pt>
                <c:pt idx="8089">
                  <c:v>28925.200000000001</c:v>
                </c:pt>
                <c:pt idx="8090">
                  <c:v>28927.1</c:v>
                </c:pt>
                <c:pt idx="8091">
                  <c:v>28928.9</c:v>
                </c:pt>
                <c:pt idx="8092">
                  <c:v>28929.7</c:v>
                </c:pt>
                <c:pt idx="8093">
                  <c:v>28931.5</c:v>
                </c:pt>
                <c:pt idx="8094">
                  <c:v>28933.200000000001</c:v>
                </c:pt>
                <c:pt idx="8095">
                  <c:v>28934</c:v>
                </c:pt>
                <c:pt idx="8096">
                  <c:v>28935.7</c:v>
                </c:pt>
                <c:pt idx="8097">
                  <c:v>28937.3</c:v>
                </c:pt>
                <c:pt idx="8098">
                  <c:v>28938.1</c:v>
                </c:pt>
                <c:pt idx="8099">
                  <c:v>28939.599999999999</c:v>
                </c:pt>
                <c:pt idx="8100">
                  <c:v>28940.400000000001</c:v>
                </c:pt>
                <c:pt idx="8101">
                  <c:v>28941.9</c:v>
                </c:pt>
                <c:pt idx="8102">
                  <c:v>28943.5</c:v>
                </c:pt>
                <c:pt idx="8103">
                  <c:v>28944.2</c:v>
                </c:pt>
                <c:pt idx="8104">
                  <c:v>28945.7</c:v>
                </c:pt>
                <c:pt idx="8105">
                  <c:v>28946.400000000001</c:v>
                </c:pt>
                <c:pt idx="8106">
                  <c:v>28947.9</c:v>
                </c:pt>
                <c:pt idx="8107">
                  <c:v>28949.4</c:v>
                </c:pt>
                <c:pt idx="8108">
                  <c:v>28950.799999999999</c:v>
                </c:pt>
                <c:pt idx="8109">
                  <c:v>28951.5</c:v>
                </c:pt>
                <c:pt idx="8110">
                  <c:v>28953</c:v>
                </c:pt>
                <c:pt idx="8111">
                  <c:v>28954.400000000001</c:v>
                </c:pt>
                <c:pt idx="8112">
                  <c:v>28955.1</c:v>
                </c:pt>
                <c:pt idx="8113">
                  <c:v>28956.5</c:v>
                </c:pt>
                <c:pt idx="8114">
                  <c:v>28957.8</c:v>
                </c:pt>
                <c:pt idx="8115">
                  <c:v>28958.5</c:v>
                </c:pt>
                <c:pt idx="8116">
                  <c:v>28959.8</c:v>
                </c:pt>
                <c:pt idx="8117">
                  <c:v>28961.1</c:v>
                </c:pt>
                <c:pt idx="8118">
                  <c:v>28961.8</c:v>
                </c:pt>
                <c:pt idx="8119">
                  <c:v>28963.1</c:v>
                </c:pt>
                <c:pt idx="8120">
                  <c:v>28964.3</c:v>
                </c:pt>
                <c:pt idx="8121">
                  <c:v>28964.9</c:v>
                </c:pt>
                <c:pt idx="8122">
                  <c:v>28966.1</c:v>
                </c:pt>
                <c:pt idx="8123">
                  <c:v>28967.3</c:v>
                </c:pt>
                <c:pt idx="8124">
                  <c:v>28967.8</c:v>
                </c:pt>
                <c:pt idx="8125">
                  <c:v>28968.9</c:v>
                </c:pt>
                <c:pt idx="8126">
                  <c:v>28970</c:v>
                </c:pt>
                <c:pt idx="8127">
                  <c:v>28970.5</c:v>
                </c:pt>
                <c:pt idx="8128">
                  <c:v>28971.5</c:v>
                </c:pt>
                <c:pt idx="8129">
                  <c:v>28972.5</c:v>
                </c:pt>
                <c:pt idx="8130">
                  <c:v>28973</c:v>
                </c:pt>
                <c:pt idx="8131">
                  <c:v>28973.9</c:v>
                </c:pt>
                <c:pt idx="8132">
                  <c:v>28974.799999999999</c:v>
                </c:pt>
                <c:pt idx="8133">
                  <c:v>28975.200000000001</c:v>
                </c:pt>
                <c:pt idx="8134">
                  <c:v>28976.1</c:v>
                </c:pt>
                <c:pt idx="8135">
                  <c:v>28976.799999999999</c:v>
                </c:pt>
                <c:pt idx="8136">
                  <c:v>28977.200000000001</c:v>
                </c:pt>
                <c:pt idx="8137">
                  <c:v>28978</c:v>
                </c:pt>
                <c:pt idx="8138">
                  <c:v>28978.7</c:v>
                </c:pt>
                <c:pt idx="8139">
                  <c:v>28979</c:v>
                </c:pt>
                <c:pt idx="8140">
                  <c:v>28979.7</c:v>
                </c:pt>
                <c:pt idx="8141">
                  <c:v>28980.3</c:v>
                </c:pt>
                <c:pt idx="8142">
                  <c:v>28980.7</c:v>
                </c:pt>
                <c:pt idx="8143">
                  <c:v>28981.3</c:v>
                </c:pt>
                <c:pt idx="8144">
                  <c:v>28981.9</c:v>
                </c:pt>
                <c:pt idx="8145">
                  <c:v>28982.5</c:v>
                </c:pt>
                <c:pt idx="8146">
                  <c:v>28982.799999999999</c:v>
                </c:pt>
                <c:pt idx="8147">
                  <c:v>28983.3</c:v>
                </c:pt>
                <c:pt idx="8148">
                  <c:v>28983.599999999999</c:v>
                </c:pt>
                <c:pt idx="8149">
                  <c:v>28984.2</c:v>
                </c:pt>
                <c:pt idx="8150">
                  <c:v>28984.7</c:v>
                </c:pt>
                <c:pt idx="8151">
                  <c:v>28985</c:v>
                </c:pt>
                <c:pt idx="8152">
                  <c:v>28985.5</c:v>
                </c:pt>
                <c:pt idx="8153">
                  <c:v>28986</c:v>
                </c:pt>
                <c:pt idx="8154">
                  <c:v>28986.3</c:v>
                </c:pt>
                <c:pt idx="8155">
                  <c:v>28986.799999999999</c:v>
                </c:pt>
                <c:pt idx="8156">
                  <c:v>28987.4</c:v>
                </c:pt>
                <c:pt idx="8157">
                  <c:v>28987.7</c:v>
                </c:pt>
                <c:pt idx="8158">
                  <c:v>28988.2</c:v>
                </c:pt>
                <c:pt idx="8159">
                  <c:v>28988.799999999999</c:v>
                </c:pt>
                <c:pt idx="8160">
                  <c:v>28989.1</c:v>
                </c:pt>
                <c:pt idx="8161">
                  <c:v>28989.599999999999</c:v>
                </c:pt>
                <c:pt idx="8162">
                  <c:v>28990.2</c:v>
                </c:pt>
                <c:pt idx="8163">
                  <c:v>28990.799999999999</c:v>
                </c:pt>
                <c:pt idx="8164">
                  <c:v>28991.1</c:v>
                </c:pt>
                <c:pt idx="8165">
                  <c:v>28991.7</c:v>
                </c:pt>
                <c:pt idx="8166">
                  <c:v>28992.1</c:v>
                </c:pt>
                <c:pt idx="8167">
                  <c:v>28992.7</c:v>
                </c:pt>
                <c:pt idx="8168">
                  <c:v>28993.3</c:v>
                </c:pt>
                <c:pt idx="8169">
                  <c:v>28993.7</c:v>
                </c:pt>
                <c:pt idx="8170">
                  <c:v>28994.400000000001</c:v>
                </c:pt>
                <c:pt idx="8171">
                  <c:v>28995.1</c:v>
                </c:pt>
                <c:pt idx="8172">
                  <c:v>28995.4</c:v>
                </c:pt>
                <c:pt idx="8173">
                  <c:v>28996.1</c:v>
                </c:pt>
                <c:pt idx="8174">
                  <c:v>28996.9</c:v>
                </c:pt>
                <c:pt idx="8175">
                  <c:v>28997.200000000001</c:v>
                </c:pt>
                <c:pt idx="8176">
                  <c:v>28998</c:v>
                </c:pt>
                <c:pt idx="8177">
                  <c:v>28998.7</c:v>
                </c:pt>
                <c:pt idx="8178">
                  <c:v>28999.1</c:v>
                </c:pt>
                <c:pt idx="8179">
                  <c:v>28999.8</c:v>
                </c:pt>
                <c:pt idx="8180">
                  <c:v>29000.5</c:v>
                </c:pt>
                <c:pt idx="8181">
                  <c:v>29000.9</c:v>
                </c:pt>
                <c:pt idx="8182">
                  <c:v>29001.599999999999</c:v>
                </c:pt>
                <c:pt idx="8183">
                  <c:v>29002.400000000001</c:v>
                </c:pt>
                <c:pt idx="8184">
                  <c:v>29002.799999999999</c:v>
                </c:pt>
                <c:pt idx="8185">
                  <c:v>29017.9</c:v>
                </c:pt>
                <c:pt idx="8186">
                  <c:v>29018.3</c:v>
                </c:pt>
                <c:pt idx="8187">
                  <c:v>29019.1</c:v>
                </c:pt>
                <c:pt idx="8188">
                  <c:v>29019.5</c:v>
                </c:pt>
                <c:pt idx="8189">
                  <c:v>29020.3</c:v>
                </c:pt>
                <c:pt idx="8190">
                  <c:v>29021</c:v>
                </c:pt>
                <c:pt idx="8191">
                  <c:v>29021.4</c:v>
                </c:pt>
                <c:pt idx="8192">
                  <c:v>29022.2</c:v>
                </c:pt>
                <c:pt idx="8193">
                  <c:v>29022.9</c:v>
                </c:pt>
                <c:pt idx="8194">
                  <c:v>29023.3</c:v>
                </c:pt>
                <c:pt idx="8195">
                  <c:v>29024.1</c:v>
                </c:pt>
                <c:pt idx="8196">
                  <c:v>29025.3</c:v>
                </c:pt>
                <c:pt idx="8197">
                  <c:v>29025.599999999999</c:v>
                </c:pt>
                <c:pt idx="8198">
                  <c:v>29026.400000000001</c:v>
                </c:pt>
                <c:pt idx="8199">
                  <c:v>29026.799999999999</c:v>
                </c:pt>
                <c:pt idx="8200">
                  <c:v>29027.5</c:v>
                </c:pt>
                <c:pt idx="8201">
                  <c:v>29028.2</c:v>
                </c:pt>
                <c:pt idx="8202">
                  <c:v>29028.6</c:v>
                </c:pt>
                <c:pt idx="8203">
                  <c:v>29029.3</c:v>
                </c:pt>
                <c:pt idx="8204">
                  <c:v>29030</c:v>
                </c:pt>
                <c:pt idx="8205">
                  <c:v>29030.7</c:v>
                </c:pt>
                <c:pt idx="8206">
                  <c:v>29031</c:v>
                </c:pt>
                <c:pt idx="8207">
                  <c:v>29031.7</c:v>
                </c:pt>
                <c:pt idx="8208">
                  <c:v>29032.1</c:v>
                </c:pt>
                <c:pt idx="8209">
                  <c:v>29032.7</c:v>
                </c:pt>
                <c:pt idx="8210">
                  <c:v>29033</c:v>
                </c:pt>
                <c:pt idx="8211">
                  <c:v>29033.599999999999</c:v>
                </c:pt>
                <c:pt idx="8212">
                  <c:v>29034.3</c:v>
                </c:pt>
                <c:pt idx="8213">
                  <c:v>29034.9</c:v>
                </c:pt>
                <c:pt idx="8214">
                  <c:v>29035.200000000001</c:v>
                </c:pt>
                <c:pt idx="8215">
                  <c:v>29035.8</c:v>
                </c:pt>
                <c:pt idx="8216">
                  <c:v>29036.1</c:v>
                </c:pt>
                <c:pt idx="8217">
                  <c:v>29036.6</c:v>
                </c:pt>
                <c:pt idx="8218">
                  <c:v>29037.200000000001</c:v>
                </c:pt>
                <c:pt idx="8219">
                  <c:v>29037.5</c:v>
                </c:pt>
                <c:pt idx="8220">
                  <c:v>29038.1</c:v>
                </c:pt>
                <c:pt idx="8221">
                  <c:v>29038.7</c:v>
                </c:pt>
                <c:pt idx="8222">
                  <c:v>29039</c:v>
                </c:pt>
                <c:pt idx="8223">
                  <c:v>29039.5</c:v>
                </c:pt>
                <c:pt idx="8224">
                  <c:v>29040.1</c:v>
                </c:pt>
                <c:pt idx="8225">
                  <c:v>29040.400000000001</c:v>
                </c:pt>
                <c:pt idx="8226">
                  <c:v>29041</c:v>
                </c:pt>
                <c:pt idx="8227">
                  <c:v>29041.5</c:v>
                </c:pt>
                <c:pt idx="8228">
                  <c:v>29041.8</c:v>
                </c:pt>
                <c:pt idx="8229">
                  <c:v>29042.400000000001</c:v>
                </c:pt>
                <c:pt idx="8230">
                  <c:v>29042.9</c:v>
                </c:pt>
                <c:pt idx="8231">
                  <c:v>29043.200000000001</c:v>
                </c:pt>
                <c:pt idx="8232">
                  <c:v>29043.7</c:v>
                </c:pt>
                <c:pt idx="8233">
                  <c:v>29044.2</c:v>
                </c:pt>
                <c:pt idx="8234">
                  <c:v>29044.400000000001</c:v>
                </c:pt>
                <c:pt idx="8235">
                  <c:v>29044.9</c:v>
                </c:pt>
                <c:pt idx="8236">
                  <c:v>29045.4</c:v>
                </c:pt>
                <c:pt idx="8237">
                  <c:v>29045.599999999999</c:v>
                </c:pt>
                <c:pt idx="8238">
                  <c:v>29046</c:v>
                </c:pt>
                <c:pt idx="8239">
                  <c:v>29046.400000000001</c:v>
                </c:pt>
                <c:pt idx="8240">
                  <c:v>29046.6</c:v>
                </c:pt>
                <c:pt idx="8241">
                  <c:v>29046.9</c:v>
                </c:pt>
                <c:pt idx="8242">
                  <c:v>29047.200000000001</c:v>
                </c:pt>
                <c:pt idx="8243">
                  <c:v>29047.3</c:v>
                </c:pt>
                <c:pt idx="8244">
                  <c:v>29047.599999999999</c:v>
                </c:pt>
                <c:pt idx="8245">
                  <c:v>29047.8</c:v>
                </c:pt>
                <c:pt idx="8246">
                  <c:v>29047.9</c:v>
                </c:pt>
                <c:pt idx="8247">
                  <c:v>29048.1</c:v>
                </c:pt>
                <c:pt idx="8248">
                  <c:v>29048.2</c:v>
                </c:pt>
                <c:pt idx="8249">
                  <c:v>29048.3</c:v>
                </c:pt>
                <c:pt idx="8250">
                  <c:v>29048.400000000001</c:v>
                </c:pt>
                <c:pt idx="8251">
                  <c:v>29048.400000000001</c:v>
                </c:pt>
                <c:pt idx="8252">
                  <c:v>29048.400000000001</c:v>
                </c:pt>
                <c:pt idx="8253">
                  <c:v>29048.400000000001</c:v>
                </c:pt>
                <c:pt idx="8254">
                  <c:v>29048.400000000001</c:v>
                </c:pt>
                <c:pt idx="8255">
                  <c:v>29048.400000000001</c:v>
                </c:pt>
                <c:pt idx="8256">
                  <c:v>29048.400000000001</c:v>
                </c:pt>
                <c:pt idx="8257">
                  <c:v>29048.3</c:v>
                </c:pt>
                <c:pt idx="8258">
                  <c:v>29048.3</c:v>
                </c:pt>
                <c:pt idx="8259">
                  <c:v>29048.2</c:v>
                </c:pt>
                <c:pt idx="8260">
                  <c:v>29048.1</c:v>
                </c:pt>
                <c:pt idx="8261">
                  <c:v>29048.1</c:v>
                </c:pt>
                <c:pt idx="8262">
                  <c:v>29048</c:v>
                </c:pt>
                <c:pt idx="8263">
                  <c:v>29047.8</c:v>
                </c:pt>
                <c:pt idx="8264">
                  <c:v>29047.8</c:v>
                </c:pt>
                <c:pt idx="8265">
                  <c:v>29047.599999999999</c:v>
                </c:pt>
                <c:pt idx="8266">
                  <c:v>29047.5</c:v>
                </c:pt>
                <c:pt idx="8267">
                  <c:v>29047.4</c:v>
                </c:pt>
                <c:pt idx="8268">
                  <c:v>29047.3</c:v>
                </c:pt>
                <c:pt idx="8269">
                  <c:v>29047.1</c:v>
                </c:pt>
                <c:pt idx="8270">
                  <c:v>29047</c:v>
                </c:pt>
                <c:pt idx="8271">
                  <c:v>29046.799999999999</c:v>
                </c:pt>
                <c:pt idx="8272">
                  <c:v>29046.7</c:v>
                </c:pt>
                <c:pt idx="8273">
                  <c:v>29046.6</c:v>
                </c:pt>
                <c:pt idx="8274">
                  <c:v>29046.400000000001</c:v>
                </c:pt>
                <c:pt idx="8275">
                  <c:v>29046.3</c:v>
                </c:pt>
                <c:pt idx="8276">
                  <c:v>29046.1</c:v>
                </c:pt>
                <c:pt idx="8277">
                  <c:v>29045.8</c:v>
                </c:pt>
                <c:pt idx="8278">
                  <c:v>29045.7</c:v>
                </c:pt>
                <c:pt idx="8279">
                  <c:v>29045.5</c:v>
                </c:pt>
                <c:pt idx="8280">
                  <c:v>29045.3</c:v>
                </c:pt>
                <c:pt idx="8281">
                  <c:v>29045</c:v>
                </c:pt>
                <c:pt idx="8282">
                  <c:v>29044.9</c:v>
                </c:pt>
                <c:pt idx="8283">
                  <c:v>29044.6</c:v>
                </c:pt>
                <c:pt idx="8284">
                  <c:v>29044.400000000001</c:v>
                </c:pt>
                <c:pt idx="8285">
                  <c:v>29044.1</c:v>
                </c:pt>
                <c:pt idx="8286">
                  <c:v>29043.7</c:v>
                </c:pt>
                <c:pt idx="8287">
                  <c:v>29043.5</c:v>
                </c:pt>
                <c:pt idx="8288">
                  <c:v>29043.1</c:v>
                </c:pt>
                <c:pt idx="8289">
                  <c:v>29042.7</c:v>
                </c:pt>
                <c:pt idx="8290">
                  <c:v>29042.1</c:v>
                </c:pt>
                <c:pt idx="8291">
                  <c:v>29041.599999999999</c:v>
                </c:pt>
                <c:pt idx="8292">
                  <c:v>29041.3</c:v>
                </c:pt>
                <c:pt idx="8293">
                  <c:v>29040.7</c:v>
                </c:pt>
                <c:pt idx="8294">
                  <c:v>29040</c:v>
                </c:pt>
                <c:pt idx="8295">
                  <c:v>29039.599999999999</c:v>
                </c:pt>
                <c:pt idx="8296">
                  <c:v>29038.9</c:v>
                </c:pt>
                <c:pt idx="8297">
                  <c:v>29038.1</c:v>
                </c:pt>
                <c:pt idx="8298">
                  <c:v>29037.7</c:v>
                </c:pt>
                <c:pt idx="8299">
                  <c:v>29036.799999999999</c:v>
                </c:pt>
                <c:pt idx="8300">
                  <c:v>29035.9</c:v>
                </c:pt>
                <c:pt idx="8301">
                  <c:v>29035.5</c:v>
                </c:pt>
                <c:pt idx="8302">
                  <c:v>29034.5</c:v>
                </c:pt>
                <c:pt idx="8303">
                  <c:v>29033.599999999999</c:v>
                </c:pt>
                <c:pt idx="8304">
                  <c:v>29033.1</c:v>
                </c:pt>
                <c:pt idx="8305">
                  <c:v>29032.1</c:v>
                </c:pt>
                <c:pt idx="8306">
                  <c:v>29031.1</c:v>
                </c:pt>
                <c:pt idx="8307">
                  <c:v>29030</c:v>
                </c:pt>
                <c:pt idx="8308">
                  <c:v>29029.5</c:v>
                </c:pt>
                <c:pt idx="8309">
                  <c:v>29028.5</c:v>
                </c:pt>
                <c:pt idx="8310">
                  <c:v>29027.4</c:v>
                </c:pt>
                <c:pt idx="8311">
                  <c:v>29026.9</c:v>
                </c:pt>
                <c:pt idx="8312">
                  <c:v>29025.9</c:v>
                </c:pt>
                <c:pt idx="8313">
                  <c:v>29024.799999999999</c:v>
                </c:pt>
                <c:pt idx="8314">
                  <c:v>29024.3</c:v>
                </c:pt>
                <c:pt idx="8315">
                  <c:v>29023.200000000001</c:v>
                </c:pt>
                <c:pt idx="8316">
                  <c:v>29022.2</c:v>
                </c:pt>
                <c:pt idx="8317">
                  <c:v>29021.7</c:v>
                </c:pt>
                <c:pt idx="8318">
                  <c:v>29020.7</c:v>
                </c:pt>
                <c:pt idx="8319">
                  <c:v>29019.599999999999</c:v>
                </c:pt>
                <c:pt idx="8320">
                  <c:v>29019.1</c:v>
                </c:pt>
                <c:pt idx="8321">
                  <c:v>29018.1</c:v>
                </c:pt>
                <c:pt idx="8322">
                  <c:v>29017.1</c:v>
                </c:pt>
                <c:pt idx="8323">
                  <c:v>29016.6</c:v>
                </c:pt>
                <c:pt idx="8324">
                  <c:v>29015.5</c:v>
                </c:pt>
                <c:pt idx="8325">
                  <c:v>29014.5</c:v>
                </c:pt>
                <c:pt idx="8326">
                  <c:v>29014</c:v>
                </c:pt>
                <c:pt idx="8327">
                  <c:v>29012.9</c:v>
                </c:pt>
                <c:pt idx="8328">
                  <c:v>29011.9</c:v>
                </c:pt>
                <c:pt idx="8329">
                  <c:v>29011.4</c:v>
                </c:pt>
                <c:pt idx="8330">
                  <c:v>29010.3</c:v>
                </c:pt>
                <c:pt idx="8331">
                  <c:v>29009.8</c:v>
                </c:pt>
                <c:pt idx="8332">
                  <c:v>29008.7</c:v>
                </c:pt>
                <c:pt idx="8333">
                  <c:v>29007.599999999999</c:v>
                </c:pt>
                <c:pt idx="8334">
                  <c:v>29007</c:v>
                </c:pt>
                <c:pt idx="8335">
                  <c:v>29005.9</c:v>
                </c:pt>
                <c:pt idx="8336">
                  <c:v>29004.799999999999</c:v>
                </c:pt>
                <c:pt idx="8337">
                  <c:v>29003.7</c:v>
                </c:pt>
                <c:pt idx="8338">
                  <c:v>29003.1</c:v>
                </c:pt>
                <c:pt idx="8339">
                  <c:v>29002</c:v>
                </c:pt>
                <c:pt idx="8340">
                  <c:v>29001.4</c:v>
                </c:pt>
                <c:pt idx="8341">
                  <c:v>29000.3</c:v>
                </c:pt>
                <c:pt idx="8342">
                  <c:v>28999.200000000001</c:v>
                </c:pt>
                <c:pt idx="8343">
                  <c:v>28998.6</c:v>
                </c:pt>
                <c:pt idx="8344">
                  <c:v>28997.4</c:v>
                </c:pt>
                <c:pt idx="8345">
                  <c:v>28996.3</c:v>
                </c:pt>
                <c:pt idx="8346">
                  <c:v>28995.7</c:v>
                </c:pt>
                <c:pt idx="8347">
                  <c:v>28994.6</c:v>
                </c:pt>
                <c:pt idx="8348">
                  <c:v>28993.4</c:v>
                </c:pt>
                <c:pt idx="8349">
                  <c:v>28992.799999999999</c:v>
                </c:pt>
                <c:pt idx="8350">
                  <c:v>28991.7</c:v>
                </c:pt>
                <c:pt idx="8351">
                  <c:v>28990.5</c:v>
                </c:pt>
                <c:pt idx="8352">
                  <c:v>28989.9</c:v>
                </c:pt>
                <c:pt idx="8353">
                  <c:v>28988.7</c:v>
                </c:pt>
                <c:pt idx="8354">
                  <c:v>28987.599999999999</c:v>
                </c:pt>
                <c:pt idx="8355">
                  <c:v>28987</c:v>
                </c:pt>
                <c:pt idx="8356">
                  <c:v>28985.8</c:v>
                </c:pt>
                <c:pt idx="8357">
                  <c:v>28984.6</c:v>
                </c:pt>
                <c:pt idx="8358">
                  <c:v>28984.1</c:v>
                </c:pt>
                <c:pt idx="8359">
                  <c:v>28982.9</c:v>
                </c:pt>
                <c:pt idx="8360">
                  <c:v>28981.7</c:v>
                </c:pt>
                <c:pt idx="8361">
                  <c:v>28980.5</c:v>
                </c:pt>
                <c:pt idx="8362">
                  <c:v>28979.9</c:v>
                </c:pt>
                <c:pt idx="8363">
                  <c:v>28978.7</c:v>
                </c:pt>
                <c:pt idx="8364">
                  <c:v>28977.5</c:v>
                </c:pt>
                <c:pt idx="8365">
                  <c:v>28976.9</c:v>
                </c:pt>
                <c:pt idx="8366">
                  <c:v>28975.7</c:v>
                </c:pt>
                <c:pt idx="8367">
                  <c:v>28975.1</c:v>
                </c:pt>
                <c:pt idx="8368">
                  <c:v>28973.9</c:v>
                </c:pt>
                <c:pt idx="8369">
                  <c:v>28972.7</c:v>
                </c:pt>
                <c:pt idx="8370">
                  <c:v>28972.1</c:v>
                </c:pt>
                <c:pt idx="8371">
                  <c:v>28970.9</c:v>
                </c:pt>
                <c:pt idx="8372">
                  <c:v>28969.7</c:v>
                </c:pt>
                <c:pt idx="8373">
                  <c:v>28968.400000000001</c:v>
                </c:pt>
                <c:pt idx="8374">
                  <c:v>28967.8</c:v>
                </c:pt>
                <c:pt idx="8375">
                  <c:v>28966.6</c:v>
                </c:pt>
                <c:pt idx="8376">
                  <c:v>28966</c:v>
                </c:pt>
                <c:pt idx="8377">
                  <c:v>28964.7</c:v>
                </c:pt>
                <c:pt idx="8378">
                  <c:v>28963.5</c:v>
                </c:pt>
                <c:pt idx="8379">
                  <c:v>28962.3</c:v>
                </c:pt>
                <c:pt idx="8380">
                  <c:v>28961.599999999999</c:v>
                </c:pt>
                <c:pt idx="8381">
                  <c:v>28960.400000000001</c:v>
                </c:pt>
                <c:pt idx="8382">
                  <c:v>28959.1</c:v>
                </c:pt>
                <c:pt idx="8383">
                  <c:v>28958.5</c:v>
                </c:pt>
                <c:pt idx="8384">
                  <c:v>28957.3</c:v>
                </c:pt>
                <c:pt idx="8385">
                  <c:v>28956</c:v>
                </c:pt>
                <c:pt idx="8386">
                  <c:v>28955.4</c:v>
                </c:pt>
                <c:pt idx="8387">
                  <c:v>28954.1</c:v>
                </c:pt>
                <c:pt idx="8388">
                  <c:v>28952.799999999999</c:v>
                </c:pt>
                <c:pt idx="8389">
                  <c:v>28952.2</c:v>
                </c:pt>
                <c:pt idx="8390">
                  <c:v>28950.9</c:v>
                </c:pt>
                <c:pt idx="8391">
                  <c:v>28949.599999999999</c:v>
                </c:pt>
                <c:pt idx="8392">
                  <c:v>28948.3</c:v>
                </c:pt>
                <c:pt idx="8393">
                  <c:v>28947.7</c:v>
                </c:pt>
                <c:pt idx="8394">
                  <c:v>28946.400000000001</c:v>
                </c:pt>
                <c:pt idx="8395">
                  <c:v>28945.7</c:v>
                </c:pt>
                <c:pt idx="8396">
                  <c:v>28944.400000000001</c:v>
                </c:pt>
                <c:pt idx="8397">
                  <c:v>28943.1</c:v>
                </c:pt>
                <c:pt idx="8398">
                  <c:v>28942.400000000001</c:v>
                </c:pt>
                <c:pt idx="8399">
                  <c:v>28941.1</c:v>
                </c:pt>
                <c:pt idx="8400">
                  <c:v>28939.8</c:v>
                </c:pt>
                <c:pt idx="8401">
                  <c:v>28939.1</c:v>
                </c:pt>
                <c:pt idx="8402">
                  <c:v>28937.8</c:v>
                </c:pt>
                <c:pt idx="8403">
                  <c:v>28936.400000000001</c:v>
                </c:pt>
                <c:pt idx="8404">
                  <c:v>28935.1</c:v>
                </c:pt>
                <c:pt idx="8405">
                  <c:v>28934.400000000001</c:v>
                </c:pt>
                <c:pt idx="8406">
                  <c:v>28933.1</c:v>
                </c:pt>
                <c:pt idx="8407">
                  <c:v>28932.400000000001</c:v>
                </c:pt>
                <c:pt idx="8408">
                  <c:v>28931.1</c:v>
                </c:pt>
                <c:pt idx="8409">
                  <c:v>28929.7</c:v>
                </c:pt>
                <c:pt idx="8410">
                  <c:v>28929.1</c:v>
                </c:pt>
                <c:pt idx="8411">
                  <c:v>28927.7</c:v>
                </c:pt>
                <c:pt idx="8412">
                  <c:v>28926.400000000001</c:v>
                </c:pt>
                <c:pt idx="8413">
                  <c:v>28925.7</c:v>
                </c:pt>
                <c:pt idx="8414">
                  <c:v>28924.400000000001</c:v>
                </c:pt>
                <c:pt idx="8415">
                  <c:v>28923.1</c:v>
                </c:pt>
                <c:pt idx="8416">
                  <c:v>28921.8</c:v>
                </c:pt>
                <c:pt idx="8417">
                  <c:v>28921.1</c:v>
                </c:pt>
                <c:pt idx="8418">
                  <c:v>28919.8</c:v>
                </c:pt>
                <c:pt idx="8419">
                  <c:v>28919.1</c:v>
                </c:pt>
                <c:pt idx="8420">
                  <c:v>28917.9</c:v>
                </c:pt>
                <c:pt idx="8421">
                  <c:v>28916.6</c:v>
                </c:pt>
                <c:pt idx="8422">
                  <c:v>28915.9</c:v>
                </c:pt>
                <c:pt idx="8423">
                  <c:v>28914.7</c:v>
                </c:pt>
                <c:pt idx="8424">
                  <c:v>28913.4</c:v>
                </c:pt>
                <c:pt idx="8425">
                  <c:v>28912.799999999999</c:v>
                </c:pt>
                <c:pt idx="8426">
                  <c:v>28911.5</c:v>
                </c:pt>
                <c:pt idx="8427">
                  <c:v>28910.2</c:v>
                </c:pt>
                <c:pt idx="8428">
                  <c:v>28909</c:v>
                </c:pt>
                <c:pt idx="8429">
                  <c:v>28908.400000000001</c:v>
                </c:pt>
                <c:pt idx="8430">
                  <c:v>28907.1</c:v>
                </c:pt>
                <c:pt idx="8431">
                  <c:v>28906.5</c:v>
                </c:pt>
                <c:pt idx="8432">
                  <c:v>28905.3</c:v>
                </c:pt>
                <c:pt idx="8433">
                  <c:v>28904.1</c:v>
                </c:pt>
                <c:pt idx="8434">
                  <c:v>28903.4</c:v>
                </c:pt>
                <c:pt idx="8435">
                  <c:v>28902.2</c:v>
                </c:pt>
                <c:pt idx="8436">
                  <c:v>28901</c:v>
                </c:pt>
                <c:pt idx="8437">
                  <c:v>28900.400000000001</c:v>
                </c:pt>
                <c:pt idx="8438">
                  <c:v>28899.200000000001</c:v>
                </c:pt>
                <c:pt idx="8439">
                  <c:v>28898</c:v>
                </c:pt>
                <c:pt idx="8440">
                  <c:v>28897.4</c:v>
                </c:pt>
                <c:pt idx="8441">
                  <c:v>28896.2</c:v>
                </c:pt>
                <c:pt idx="8442">
                  <c:v>28895</c:v>
                </c:pt>
                <c:pt idx="8443">
                  <c:v>28894.400000000001</c:v>
                </c:pt>
                <c:pt idx="8444">
                  <c:v>28893.200000000001</c:v>
                </c:pt>
                <c:pt idx="8445">
                  <c:v>28892</c:v>
                </c:pt>
                <c:pt idx="8446">
                  <c:v>28891.4</c:v>
                </c:pt>
                <c:pt idx="8447">
                  <c:v>28890.3</c:v>
                </c:pt>
                <c:pt idx="8448">
                  <c:v>28889.1</c:v>
                </c:pt>
                <c:pt idx="8449">
                  <c:v>28888.5</c:v>
                </c:pt>
                <c:pt idx="8450">
                  <c:v>28887.4</c:v>
                </c:pt>
                <c:pt idx="8451">
                  <c:v>28886.2</c:v>
                </c:pt>
                <c:pt idx="8452">
                  <c:v>28885.1</c:v>
                </c:pt>
                <c:pt idx="8453">
                  <c:v>28884.5</c:v>
                </c:pt>
                <c:pt idx="8454">
                  <c:v>28883.4</c:v>
                </c:pt>
                <c:pt idx="8455">
                  <c:v>28882.3</c:v>
                </c:pt>
                <c:pt idx="8456">
                  <c:v>28881.7</c:v>
                </c:pt>
                <c:pt idx="8457">
                  <c:v>28880.6</c:v>
                </c:pt>
                <c:pt idx="8458">
                  <c:v>28880.1</c:v>
                </c:pt>
                <c:pt idx="8459">
                  <c:v>28879</c:v>
                </c:pt>
                <c:pt idx="8460">
                  <c:v>28877.9</c:v>
                </c:pt>
                <c:pt idx="8461">
                  <c:v>28876.799999999999</c:v>
                </c:pt>
                <c:pt idx="8462">
                  <c:v>28876.3</c:v>
                </c:pt>
                <c:pt idx="8463">
                  <c:v>28875.200000000001</c:v>
                </c:pt>
                <c:pt idx="8464">
                  <c:v>28874.2</c:v>
                </c:pt>
                <c:pt idx="8465">
                  <c:v>28873.599999999999</c:v>
                </c:pt>
                <c:pt idx="8466">
                  <c:v>28872.6</c:v>
                </c:pt>
                <c:pt idx="8467">
                  <c:v>28872.1</c:v>
                </c:pt>
                <c:pt idx="8468">
                  <c:v>28871</c:v>
                </c:pt>
                <c:pt idx="8469">
                  <c:v>28870</c:v>
                </c:pt>
                <c:pt idx="8470">
                  <c:v>28869.5</c:v>
                </c:pt>
                <c:pt idx="8471">
                  <c:v>28868.400000000001</c:v>
                </c:pt>
                <c:pt idx="8472">
                  <c:v>28867.4</c:v>
                </c:pt>
                <c:pt idx="8473">
                  <c:v>28866.9</c:v>
                </c:pt>
                <c:pt idx="8474">
                  <c:v>28865.9</c:v>
                </c:pt>
                <c:pt idx="8475">
                  <c:v>28864.9</c:v>
                </c:pt>
                <c:pt idx="8476">
                  <c:v>28863.9</c:v>
                </c:pt>
                <c:pt idx="8477">
                  <c:v>28862.9</c:v>
                </c:pt>
                <c:pt idx="8478">
                  <c:v>28862.400000000001</c:v>
                </c:pt>
                <c:pt idx="8479">
                  <c:v>28861.4</c:v>
                </c:pt>
                <c:pt idx="8480">
                  <c:v>28860.400000000001</c:v>
                </c:pt>
                <c:pt idx="8481">
                  <c:v>28860</c:v>
                </c:pt>
                <c:pt idx="8482">
                  <c:v>28859</c:v>
                </c:pt>
                <c:pt idx="8483">
                  <c:v>28858.1</c:v>
                </c:pt>
                <c:pt idx="8484">
                  <c:v>28857.599999999999</c:v>
                </c:pt>
                <c:pt idx="8485">
                  <c:v>28856.7</c:v>
                </c:pt>
                <c:pt idx="8486">
                  <c:v>28855.7</c:v>
                </c:pt>
                <c:pt idx="8487">
                  <c:v>28854.799999999999</c:v>
                </c:pt>
                <c:pt idx="8488">
                  <c:v>28854.400000000001</c:v>
                </c:pt>
                <c:pt idx="8489">
                  <c:v>28853.5</c:v>
                </c:pt>
                <c:pt idx="8490">
                  <c:v>28853</c:v>
                </c:pt>
                <c:pt idx="8491">
                  <c:v>28852.1</c:v>
                </c:pt>
                <c:pt idx="8492">
                  <c:v>28851.3</c:v>
                </c:pt>
                <c:pt idx="8493">
                  <c:v>28850.799999999999</c:v>
                </c:pt>
                <c:pt idx="8494">
                  <c:v>28850</c:v>
                </c:pt>
                <c:pt idx="8495">
                  <c:v>28849.1</c:v>
                </c:pt>
                <c:pt idx="8496">
                  <c:v>28848.3</c:v>
                </c:pt>
                <c:pt idx="8497">
                  <c:v>28847.9</c:v>
                </c:pt>
                <c:pt idx="8498">
                  <c:v>28847.1</c:v>
                </c:pt>
                <c:pt idx="8499">
                  <c:v>28846.7</c:v>
                </c:pt>
                <c:pt idx="8500">
                  <c:v>28845.9</c:v>
                </c:pt>
                <c:pt idx="8501">
                  <c:v>28845.1</c:v>
                </c:pt>
                <c:pt idx="8502">
                  <c:v>28844.7</c:v>
                </c:pt>
                <c:pt idx="8503">
                  <c:v>28843.9</c:v>
                </c:pt>
                <c:pt idx="8504">
                  <c:v>28843.200000000001</c:v>
                </c:pt>
                <c:pt idx="8505">
                  <c:v>28842.799999999999</c:v>
                </c:pt>
                <c:pt idx="8506">
                  <c:v>28842</c:v>
                </c:pt>
                <c:pt idx="8507">
                  <c:v>28841.3</c:v>
                </c:pt>
                <c:pt idx="8508">
                  <c:v>28840.5</c:v>
                </c:pt>
                <c:pt idx="8509">
                  <c:v>28840.2</c:v>
                </c:pt>
                <c:pt idx="8510">
                  <c:v>28839.4</c:v>
                </c:pt>
                <c:pt idx="8511">
                  <c:v>28839.1</c:v>
                </c:pt>
                <c:pt idx="8512">
                  <c:v>28838.3</c:v>
                </c:pt>
                <c:pt idx="8513">
                  <c:v>28837.599999999999</c:v>
                </c:pt>
                <c:pt idx="8514">
                  <c:v>28837.200000000001</c:v>
                </c:pt>
                <c:pt idx="8515">
                  <c:v>28836.5</c:v>
                </c:pt>
                <c:pt idx="8516">
                  <c:v>28835.8</c:v>
                </c:pt>
                <c:pt idx="8517">
                  <c:v>28835.4</c:v>
                </c:pt>
                <c:pt idx="8518">
                  <c:v>28834.7</c:v>
                </c:pt>
                <c:pt idx="8519">
                  <c:v>28834</c:v>
                </c:pt>
                <c:pt idx="8520">
                  <c:v>28833.3</c:v>
                </c:pt>
                <c:pt idx="8521">
                  <c:v>28832.9</c:v>
                </c:pt>
                <c:pt idx="8522">
                  <c:v>28832.2</c:v>
                </c:pt>
                <c:pt idx="8523">
                  <c:v>28831.9</c:v>
                </c:pt>
                <c:pt idx="8524">
                  <c:v>28830.799999999999</c:v>
                </c:pt>
                <c:pt idx="8525">
                  <c:v>28830.400000000001</c:v>
                </c:pt>
                <c:pt idx="8526">
                  <c:v>28829.7</c:v>
                </c:pt>
                <c:pt idx="8527">
                  <c:v>28829.3</c:v>
                </c:pt>
                <c:pt idx="8528">
                  <c:v>28828.6</c:v>
                </c:pt>
                <c:pt idx="8529">
                  <c:v>28827.8</c:v>
                </c:pt>
                <c:pt idx="8530">
                  <c:v>28827.4</c:v>
                </c:pt>
                <c:pt idx="8531">
                  <c:v>28826.7</c:v>
                </c:pt>
                <c:pt idx="8532">
                  <c:v>28825.9</c:v>
                </c:pt>
                <c:pt idx="8533">
                  <c:v>28825.5</c:v>
                </c:pt>
                <c:pt idx="8534">
                  <c:v>28824.7</c:v>
                </c:pt>
                <c:pt idx="8535">
                  <c:v>28823.9</c:v>
                </c:pt>
                <c:pt idx="8536">
                  <c:v>28823.1</c:v>
                </c:pt>
                <c:pt idx="8537">
                  <c:v>28822.7</c:v>
                </c:pt>
                <c:pt idx="8538">
                  <c:v>28821.9</c:v>
                </c:pt>
                <c:pt idx="8539">
                  <c:v>28821</c:v>
                </c:pt>
                <c:pt idx="8540">
                  <c:v>28820.6</c:v>
                </c:pt>
                <c:pt idx="8541">
                  <c:v>28819.8</c:v>
                </c:pt>
                <c:pt idx="8542">
                  <c:v>28819</c:v>
                </c:pt>
                <c:pt idx="8543">
                  <c:v>28818.5</c:v>
                </c:pt>
                <c:pt idx="8544">
                  <c:v>28817.7</c:v>
                </c:pt>
                <c:pt idx="8545">
                  <c:v>28816.9</c:v>
                </c:pt>
                <c:pt idx="8546">
                  <c:v>28816.5</c:v>
                </c:pt>
                <c:pt idx="8547">
                  <c:v>28815.8</c:v>
                </c:pt>
                <c:pt idx="8548">
                  <c:v>28815</c:v>
                </c:pt>
                <c:pt idx="8549">
                  <c:v>28814.6</c:v>
                </c:pt>
                <c:pt idx="8550">
                  <c:v>28813.9</c:v>
                </c:pt>
                <c:pt idx="8551">
                  <c:v>28813.200000000001</c:v>
                </c:pt>
                <c:pt idx="8552">
                  <c:v>28812.9</c:v>
                </c:pt>
                <c:pt idx="8553">
                  <c:v>28812.2</c:v>
                </c:pt>
                <c:pt idx="8554">
                  <c:v>28811.5</c:v>
                </c:pt>
                <c:pt idx="8555">
                  <c:v>28811.3</c:v>
                </c:pt>
                <c:pt idx="8556">
                  <c:v>28810.7</c:v>
                </c:pt>
                <c:pt idx="8557">
                  <c:v>28810.1</c:v>
                </c:pt>
                <c:pt idx="8558">
                  <c:v>28809.599999999999</c:v>
                </c:pt>
                <c:pt idx="8559">
                  <c:v>28809.4</c:v>
                </c:pt>
                <c:pt idx="8560">
                  <c:v>28808.9</c:v>
                </c:pt>
                <c:pt idx="8561">
                  <c:v>28808.5</c:v>
                </c:pt>
                <c:pt idx="8562">
                  <c:v>28808.3</c:v>
                </c:pt>
                <c:pt idx="8563">
                  <c:v>28807.9</c:v>
                </c:pt>
                <c:pt idx="8564">
                  <c:v>28807.599999999999</c:v>
                </c:pt>
                <c:pt idx="8565">
                  <c:v>28807.4</c:v>
                </c:pt>
                <c:pt idx="8566">
                  <c:v>28807.1</c:v>
                </c:pt>
                <c:pt idx="8567">
                  <c:v>28806.799999999999</c:v>
                </c:pt>
                <c:pt idx="8568">
                  <c:v>28806.6</c:v>
                </c:pt>
                <c:pt idx="8569">
                  <c:v>28806.400000000001</c:v>
                </c:pt>
                <c:pt idx="8570">
                  <c:v>28806.1</c:v>
                </c:pt>
                <c:pt idx="8571">
                  <c:v>28805.8</c:v>
                </c:pt>
                <c:pt idx="8572">
                  <c:v>28805.7</c:v>
                </c:pt>
                <c:pt idx="8573">
                  <c:v>28805.5</c:v>
                </c:pt>
                <c:pt idx="8574">
                  <c:v>28805.4</c:v>
                </c:pt>
                <c:pt idx="8575">
                  <c:v>28805.1</c:v>
                </c:pt>
                <c:pt idx="8576">
                  <c:v>28804.9</c:v>
                </c:pt>
                <c:pt idx="8577">
                  <c:v>28804.799999999999</c:v>
                </c:pt>
                <c:pt idx="8578">
                  <c:v>28804.6</c:v>
                </c:pt>
                <c:pt idx="8579">
                  <c:v>28804.400000000001</c:v>
                </c:pt>
                <c:pt idx="8580">
                  <c:v>28804.2</c:v>
                </c:pt>
                <c:pt idx="8581">
                  <c:v>28804.1</c:v>
                </c:pt>
                <c:pt idx="8582">
                  <c:v>28803.9</c:v>
                </c:pt>
                <c:pt idx="8583">
                  <c:v>28803.7</c:v>
                </c:pt>
                <c:pt idx="8584">
                  <c:v>28803.599999999999</c:v>
                </c:pt>
                <c:pt idx="8585">
                  <c:v>28803.5</c:v>
                </c:pt>
                <c:pt idx="8586">
                  <c:v>28803.3</c:v>
                </c:pt>
                <c:pt idx="8587">
                  <c:v>28803.3</c:v>
                </c:pt>
                <c:pt idx="8588">
                  <c:v>28803.1</c:v>
                </c:pt>
                <c:pt idx="8589">
                  <c:v>28803</c:v>
                </c:pt>
                <c:pt idx="8590">
                  <c:v>28802.9</c:v>
                </c:pt>
                <c:pt idx="8591">
                  <c:v>28802.799999999999</c:v>
                </c:pt>
                <c:pt idx="8592">
                  <c:v>28802.7</c:v>
                </c:pt>
                <c:pt idx="8593">
                  <c:v>28802.6</c:v>
                </c:pt>
                <c:pt idx="8594">
                  <c:v>28802.5</c:v>
                </c:pt>
                <c:pt idx="8595">
                  <c:v>28802.400000000001</c:v>
                </c:pt>
                <c:pt idx="8596">
                  <c:v>28802.400000000001</c:v>
                </c:pt>
                <c:pt idx="8597">
                  <c:v>28802.3</c:v>
                </c:pt>
                <c:pt idx="8598">
                  <c:v>28802.2</c:v>
                </c:pt>
                <c:pt idx="8599">
                  <c:v>28802.2</c:v>
                </c:pt>
                <c:pt idx="8600">
                  <c:v>28802.1</c:v>
                </c:pt>
                <c:pt idx="8601">
                  <c:v>28802.1</c:v>
                </c:pt>
                <c:pt idx="8602">
                  <c:v>28802</c:v>
                </c:pt>
                <c:pt idx="8603">
                  <c:v>28802</c:v>
                </c:pt>
                <c:pt idx="8604">
                  <c:v>28801.9</c:v>
                </c:pt>
                <c:pt idx="8605">
                  <c:v>28801.9</c:v>
                </c:pt>
                <c:pt idx="8606">
                  <c:v>28801.8</c:v>
                </c:pt>
                <c:pt idx="8607">
                  <c:v>28801.8</c:v>
                </c:pt>
                <c:pt idx="8608">
                  <c:v>28801.7</c:v>
                </c:pt>
                <c:pt idx="8609">
                  <c:v>28801.7</c:v>
                </c:pt>
                <c:pt idx="8610">
                  <c:v>28801.7</c:v>
                </c:pt>
                <c:pt idx="8611">
                  <c:v>28801.599999999999</c:v>
                </c:pt>
                <c:pt idx="8612">
                  <c:v>28801.599999999999</c:v>
                </c:pt>
                <c:pt idx="8613">
                  <c:v>28801.599999999999</c:v>
                </c:pt>
                <c:pt idx="8614">
                  <c:v>28801.5</c:v>
                </c:pt>
                <c:pt idx="8615">
                  <c:v>28801.5</c:v>
                </c:pt>
                <c:pt idx="8616">
                  <c:v>28801.5</c:v>
                </c:pt>
                <c:pt idx="8617">
                  <c:v>28801.5</c:v>
                </c:pt>
                <c:pt idx="8618">
                  <c:v>28801.4</c:v>
                </c:pt>
                <c:pt idx="8619">
                  <c:v>28801.4</c:v>
                </c:pt>
                <c:pt idx="8620">
                  <c:v>28801.4</c:v>
                </c:pt>
                <c:pt idx="8621">
                  <c:v>28801.3</c:v>
                </c:pt>
                <c:pt idx="8622">
                  <c:v>28801.3</c:v>
                </c:pt>
                <c:pt idx="8623">
                  <c:v>28801.3</c:v>
                </c:pt>
                <c:pt idx="8624">
                  <c:v>28801.3</c:v>
                </c:pt>
                <c:pt idx="8625">
                  <c:v>28801.3</c:v>
                </c:pt>
                <c:pt idx="8626">
                  <c:v>28801.3</c:v>
                </c:pt>
                <c:pt idx="8627">
                  <c:v>28801.3</c:v>
                </c:pt>
                <c:pt idx="8628">
                  <c:v>28801.3</c:v>
                </c:pt>
                <c:pt idx="8629">
                  <c:v>28801.3</c:v>
                </c:pt>
                <c:pt idx="8630">
                  <c:v>28801.4</c:v>
                </c:pt>
                <c:pt idx="8631">
                  <c:v>28801.4</c:v>
                </c:pt>
                <c:pt idx="8632">
                  <c:v>28801.5</c:v>
                </c:pt>
                <c:pt idx="8633">
                  <c:v>28801.5</c:v>
                </c:pt>
                <c:pt idx="8634">
                  <c:v>28801.7</c:v>
                </c:pt>
                <c:pt idx="8635">
                  <c:v>28801.9</c:v>
                </c:pt>
                <c:pt idx="8636">
                  <c:v>28802</c:v>
                </c:pt>
                <c:pt idx="8637">
                  <c:v>28802.2</c:v>
                </c:pt>
                <c:pt idx="8638">
                  <c:v>28802.6</c:v>
                </c:pt>
                <c:pt idx="8639">
                  <c:v>28803</c:v>
                </c:pt>
                <c:pt idx="8640">
                  <c:v>28803.1</c:v>
                </c:pt>
                <c:pt idx="8641">
                  <c:v>28803.599999999999</c:v>
                </c:pt>
                <c:pt idx="8642">
                  <c:v>28804.1</c:v>
                </c:pt>
                <c:pt idx="8643">
                  <c:v>28804.3</c:v>
                </c:pt>
                <c:pt idx="8644">
                  <c:v>28804.9</c:v>
                </c:pt>
                <c:pt idx="8645">
                  <c:v>28805.200000000001</c:v>
                </c:pt>
                <c:pt idx="8646">
                  <c:v>28805.8</c:v>
                </c:pt>
                <c:pt idx="8647">
                  <c:v>28806.5</c:v>
                </c:pt>
                <c:pt idx="8648">
                  <c:v>28806.9</c:v>
                </c:pt>
                <c:pt idx="8649">
                  <c:v>28807.599999999999</c:v>
                </c:pt>
                <c:pt idx="8650">
                  <c:v>28808.3</c:v>
                </c:pt>
                <c:pt idx="8651">
                  <c:v>28808.7</c:v>
                </c:pt>
                <c:pt idx="8652">
                  <c:v>28809.5</c:v>
                </c:pt>
                <c:pt idx="8653">
                  <c:v>28810.3</c:v>
                </c:pt>
                <c:pt idx="8654">
                  <c:v>28811.1</c:v>
                </c:pt>
                <c:pt idx="8655">
                  <c:v>28811.5</c:v>
                </c:pt>
                <c:pt idx="8656">
                  <c:v>28812.3</c:v>
                </c:pt>
                <c:pt idx="8657">
                  <c:v>28812.7</c:v>
                </c:pt>
                <c:pt idx="8658">
                  <c:v>28813.599999999999</c:v>
                </c:pt>
                <c:pt idx="8659">
                  <c:v>28814.400000000001</c:v>
                </c:pt>
                <c:pt idx="8660">
                  <c:v>28814.799999999999</c:v>
                </c:pt>
                <c:pt idx="8661">
                  <c:v>28815.599999999999</c:v>
                </c:pt>
                <c:pt idx="8662">
                  <c:v>28816.5</c:v>
                </c:pt>
                <c:pt idx="8663">
                  <c:v>28816.9</c:v>
                </c:pt>
                <c:pt idx="8664">
                  <c:v>28817.7</c:v>
                </c:pt>
                <c:pt idx="8665">
                  <c:v>28818.5</c:v>
                </c:pt>
                <c:pt idx="8666">
                  <c:v>28819.3</c:v>
                </c:pt>
                <c:pt idx="8667">
                  <c:v>28819.7</c:v>
                </c:pt>
                <c:pt idx="8668">
                  <c:v>28820.5</c:v>
                </c:pt>
                <c:pt idx="8669">
                  <c:v>28821.3</c:v>
                </c:pt>
                <c:pt idx="8670">
                  <c:v>28821.7</c:v>
                </c:pt>
                <c:pt idx="8671">
                  <c:v>28822.5</c:v>
                </c:pt>
                <c:pt idx="8672">
                  <c:v>28822.9</c:v>
                </c:pt>
                <c:pt idx="8673">
                  <c:v>28823.7</c:v>
                </c:pt>
                <c:pt idx="8674">
                  <c:v>28824.5</c:v>
                </c:pt>
                <c:pt idx="8675">
                  <c:v>28824.9</c:v>
                </c:pt>
                <c:pt idx="8676">
                  <c:v>28825.7</c:v>
                </c:pt>
                <c:pt idx="8677">
                  <c:v>28826.6</c:v>
                </c:pt>
                <c:pt idx="8678">
                  <c:v>28827.4</c:v>
                </c:pt>
                <c:pt idx="8679">
                  <c:v>28827.9</c:v>
                </c:pt>
                <c:pt idx="8680">
                  <c:v>28828.799999999999</c:v>
                </c:pt>
                <c:pt idx="8681">
                  <c:v>28829.200000000001</c:v>
                </c:pt>
                <c:pt idx="8682">
                  <c:v>28830.1</c:v>
                </c:pt>
                <c:pt idx="8683">
                  <c:v>28831</c:v>
                </c:pt>
                <c:pt idx="8684">
                  <c:v>28831.9</c:v>
                </c:pt>
                <c:pt idx="8685">
                  <c:v>28832.3</c:v>
                </c:pt>
                <c:pt idx="8686">
                  <c:v>28833.200000000001</c:v>
                </c:pt>
                <c:pt idx="8687">
                  <c:v>28834.1</c:v>
                </c:pt>
                <c:pt idx="8688">
                  <c:v>28834.6</c:v>
                </c:pt>
                <c:pt idx="8689">
                  <c:v>28835.5</c:v>
                </c:pt>
                <c:pt idx="8690">
                  <c:v>28836.400000000001</c:v>
                </c:pt>
                <c:pt idx="8691">
                  <c:v>28836.9</c:v>
                </c:pt>
                <c:pt idx="8692">
                  <c:v>28837.8</c:v>
                </c:pt>
                <c:pt idx="8693">
                  <c:v>28838.7</c:v>
                </c:pt>
                <c:pt idx="8694">
                  <c:v>28839.7</c:v>
                </c:pt>
                <c:pt idx="8695">
                  <c:v>28840.1</c:v>
                </c:pt>
                <c:pt idx="8696">
                  <c:v>28841</c:v>
                </c:pt>
                <c:pt idx="8697">
                  <c:v>28841.5</c:v>
                </c:pt>
                <c:pt idx="8698">
                  <c:v>28842.9</c:v>
                </c:pt>
                <c:pt idx="8699">
                  <c:v>28843.4</c:v>
                </c:pt>
                <c:pt idx="8700">
                  <c:v>28844.3</c:v>
                </c:pt>
                <c:pt idx="8701">
                  <c:v>28844.7</c:v>
                </c:pt>
                <c:pt idx="8702">
                  <c:v>28845.7</c:v>
                </c:pt>
                <c:pt idx="8703">
                  <c:v>28846.6</c:v>
                </c:pt>
                <c:pt idx="8704">
                  <c:v>28847</c:v>
                </c:pt>
                <c:pt idx="8705">
                  <c:v>28848</c:v>
                </c:pt>
                <c:pt idx="8706">
                  <c:v>28848.9</c:v>
                </c:pt>
                <c:pt idx="8707">
                  <c:v>28849.4</c:v>
                </c:pt>
                <c:pt idx="8708">
                  <c:v>28850.3</c:v>
                </c:pt>
                <c:pt idx="8709">
                  <c:v>28851.200000000001</c:v>
                </c:pt>
                <c:pt idx="8710">
                  <c:v>28851.7</c:v>
                </c:pt>
                <c:pt idx="8711">
                  <c:v>28852.6</c:v>
                </c:pt>
                <c:pt idx="8712">
                  <c:v>28853.599999999999</c:v>
                </c:pt>
                <c:pt idx="8713">
                  <c:v>28854</c:v>
                </c:pt>
                <c:pt idx="8714">
                  <c:v>28855</c:v>
                </c:pt>
                <c:pt idx="8715">
                  <c:v>28855.9</c:v>
                </c:pt>
                <c:pt idx="8716">
                  <c:v>28856.400000000001</c:v>
                </c:pt>
                <c:pt idx="8717">
                  <c:v>28857.3</c:v>
                </c:pt>
                <c:pt idx="8718">
                  <c:v>28858.3</c:v>
                </c:pt>
                <c:pt idx="8719">
                  <c:v>28858.7</c:v>
                </c:pt>
                <c:pt idx="8720">
                  <c:v>28859.7</c:v>
                </c:pt>
                <c:pt idx="8721">
                  <c:v>28860.6</c:v>
                </c:pt>
                <c:pt idx="8722">
                  <c:v>28861.1</c:v>
                </c:pt>
                <c:pt idx="8723">
                  <c:v>28862.1</c:v>
                </c:pt>
                <c:pt idx="8724">
                  <c:v>28863</c:v>
                </c:pt>
                <c:pt idx="8725">
                  <c:v>28863.5</c:v>
                </c:pt>
                <c:pt idx="8726">
                  <c:v>28864.400000000001</c:v>
                </c:pt>
                <c:pt idx="8727">
                  <c:v>28865.4</c:v>
                </c:pt>
                <c:pt idx="8728">
                  <c:v>28865.8</c:v>
                </c:pt>
                <c:pt idx="8729">
                  <c:v>28866.799999999999</c:v>
                </c:pt>
                <c:pt idx="8730">
                  <c:v>28867.7</c:v>
                </c:pt>
                <c:pt idx="8731">
                  <c:v>28868.2</c:v>
                </c:pt>
                <c:pt idx="8732">
                  <c:v>28869.1</c:v>
                </c:pt>
                <c:pt idx="8733">
                  <c:v>28870.1</c:v>
                </c:pt>
                <c:pt idx="8734">
                  <c:v>28870.5</c:v>
                </c:pt>
                <c:pt idx="8735">
                  <c:v>28871.5</c:v>
                </c:pt>
                <c:pt idx="8736">
                  <c:v>28871.9</c:v>
                </c:pt>
                <c:pt idx="8737">
                  <c:v>28872.9</c:v>
                </c:pt>
                <c:pt idx="8738">
                  <c:v>28873.8</c:v>
                </c:pt>
                <c:pt idx="8739">
                  <c:v>28874.3</c:v>
                </c:pt>
                <c:pt idx="8740">
                  <c:v>28875.200000000001</c:v>
                </c:pt>
                <c:pt idx="8741">
                  <c:v>28876.1</c:v>
                </c:pt>
                <c:pt idx="8742">
                  <c:v>28877</c:v>
                </c:pt>
                <c:pt idx="8743">
                  <c:v>28877.5</c:v>
                </c:pt>
                <c:pt idx="8744">
                  <c:v>28878.400000000001</c:v>
                </c:pt>
                <c:pt idx="8745">
                  <c:v>28878.799999999999</c:v>
                </c:pt>
                <c:pt idx="8746">
                  <c:v>28879.7</c:v>
                </c:pt>
                <c:pt idx="8747">
                  <c:v>28880.6</c:v>
                </c:pt>
                <c:pt idx="8748">
                  <c:v>28881.1</c:v>
                </c:pt>
                <c:pt idx="8749">
                  <c:v>28882</c:v>
                </c:pt>
                <c:pt idx="8750">
                  <c:v>28882.9</c:v>
                </c:pt>
                <c:pt idx="8751">
                  <c:v>28883.3</c:v>
                </c:pt>
                <c:pt idx="8752">
                  <c:v>28884.2</c:v>
                </c:pt>
                <c:pt idx="8753">
                  <c:v>28885.1</c:v>
                </c:pt>
                <c:pt idx="8754">
                  <c:v>28886</c:v>
                </c:pt>
                <c:pt idx="8755">
                  <c:v>28886.5</c:v>
                </c:pt>
                <c:pt idx="8756">
                  <c:v>28887.4</c:v>
                </c:pt>
                <c:pt idx="8757">
                  <c:v>28887.9</c:v>
                </c:pt>
                <c:pt idx="8758">
                  <c:v>28888.799999999999</c:v>
                </c:pt>
                <c:pt idx="8759">
                  <c:v>28889.7</c:v>
                </c:pt>
                <c:pt idx="8760">
                  <c:v>28890.1</c:v>
                </c:pt>
                <c:pt idx="8761">
                  <c:v>28891.1</c:v>
                </c:pt>
                <c:pt idx="8762">
                  <c:v>28892</c:v>
                </c:pt>
                <c:pt idx="8763">
                  <c:v>28892.400000000001</c:v>
                </c:pt>
                <c:pt idx="8764">
                  <c:v>28893.4</c:v>
                </c:pt>
                <c:pt idx="8765">
                  <c:v>28894.3</c:v>
                </c:pt>
                <c:pt idx="8766">
                  <c:v>28894.799999999999</c:v>
                </c:pt>
                <c:pt idx="8767">
                  <c:v>28895.7</c:v>
                </c:pt>
                <c:pt idx="8768">
                  <c:v>28896.7</c:v>
                </c:pt>
                <c:pt idx="8769">
                  <c:v>28897.200000000001</c:v>
                </c:pt>
                <c:pt idx="8770">
                  <c:v>28898.2</c:v>
                </c:pt>
                <c:pt idx="8771">
                  <c:v>28899.1</c:v>
                </c:pt>
                <c:pt idx="8772">
                  <c:v>28900.2</c:v>
                </c:pt>
                <c:pt idx="8773">
                  <c:v>28900.7</c:v>
                </c:pt>
                <c:pt idx="8774">
                  <c:v>28901.7</c:v>
                </c:pt>
                <c:pt idx="8775">
                  <c:v>28902.799999999999</c:v>
                </c:pt>
                <c:pt idx="8776">
                  <c:v>28903.3</c:v>
                </c:pt>
                <c:pt idx="8777">
                  <c:v>28904.400000000001</c:v>
                </c:pt>
                <c:pt idx="8778">
                  <c:v>28905.5</c:v>
                </c:pt>
                <c:pt idx="8779">
                  <c:v>28906.7</c:v>
                </c:pt>
                <c:pt idx="8780">
                  <c:v>28907.200000000001</c:v>
                </c:pt>
                <c:pt idx="8781">
                  <c:v>28908.400000000001</c:v>
                </c:pt>
                <c:pt idx="8782">
                  <c:v>28909.5</c:v>
                </c:pt>
                <c:pt idx="8783">
                  <c:v>28910.1</c:v>
                </c:pt>
                <c:pt idx="8784">
                  <c:v>28911.3</c:v>
                </c:pt>
                <c:pt idx="8785">
                  <c:v>28912.5</c:v>
                </c:pt>
                <c:pt idx="8786">
                  <c:v>28913.1</c:v>
                </c:pt>
                <c:pt idx="8787">
                  <c:v>28914.2</c:v>
                </c:pt>
                <c:pt idx="8788">
                  <c:v>28915.4</c:v>
                </c:pt>
                <c:pt idx="8789">
                  <c:v>28916</c:v>
                </c:pt>
                <c:pt idx="8790">
                  <c:v>28917.1</c:v>
                </c:pt>
                <c:pt idx="8791">
                  <c:v>28918.2</c:v>
                </c:pt>
                <c:pt idx="8792">
                  <c:v>28918.7</c:v>
                </c:pt>
                <c:pt idx="8793">
                  <c:v>28919.8</c:v>
                </c:pt>
                <c:pt idx="8794">
                  <c:v>28920.9</c:v>
                </c:pt>
                <c:pt idx="8795">
                  <c:v>28921.4</c:v>
                </c:pt>
                <c:pt idx="8796">
                  <c:v>28922.400000000001</c:v>
                </c:pt>
                <c:pt idx="8797">
                  <c:v>28923.4</c:v>
                </c:pt>
                <c:pt idx="8798">
                  <c:v>28924.3</c:v>
                </c:pt>
                <c:pt idx="8799">
                  <c:v>28924.7</c:v>
                </c:pt>
                <c:pt idx="8800">
                  <c:v>28925.599999999999</c:v>
                </c:pt>
                <c:pt idx="8801">
                  <c:v>28926.400000000001</c:v>
                </c:pt>
                <c:pt idx="8802">
                  <c:v>28926.799999999999</c:v>
                </c:pt>
                <c:pt idx="8803">
                  <c:v>28927.5</c:v>
                </c:pt>
                <c:pt idx="8804">
                  <c:v>28928.2</c:v>
                </c:pt>
                <c:pt idx="8805">
                  <c:v>28928.5</c:v>
                </c:pt>
                <c:pt idx="8806">
                  <c:v>28929.1</c:v>
                </c:pt>
                <c:pt idx="8807">
                  <c:v>28929.7</c:v>
                </c:pt>
                <c:pt idx="8808">
                  <c:v>28930</c:v>
                </c:pt>
                <c:pt idx="8809">
                  <c:v>28930.5</c:v>
                </c:pt>
                <c:pt idx="8810">
                  <c:v>28931</c:v>
                </c:pt>
                <c:pt idx="8811">
                  <c:v>28931.200000000001</c:v>
                </c:pt>
                <c:pt idx="8812">
                  <c:v>28931.599999999999</c:v>
                </c:pt>
                <c:pt idx="8813">
                  <c:v>28932</c:v>
                </c:pt>
                <c:pt idx="8814">
                  <c:v>28932.400000000001</c:v>
                </c:pt>
                <c:pt idx="8815">
                  <c:v>28932.6</c:v>
                </c:pt>
                <c:pt idx="8816">
                  <c:v>28932.9</c:v>
                </c:pt>
                <c:pt idx="8817">
                  <c:v>28933.1</c:v>
                </c:pt>
                <c:pt idx="8818">
                  <c:v>28933.4</c:v>
                </c:pt>
                <c:pt idx="8819">
                  <c:v>28933.8</c:v>
                </c:pt>
                <c:pt idx="8820">
                  <c:v>28934.1</c:v>
                </c:pt>
                <c:pt idx="8821">
                  <c:v>28934.2</c:v>
                </c:pt>
                <c:pt idx="8822">
                  <c:v>28934.5</c:v>
                </c:pt>
                <c:pt idx="8823">
                  <c:v>28934.7</c:v>
                </c:pt>
                <c:pt idx="8824">
                  <c:v>28935</c:v>
                </c:pt>
                <c:pt idx="8825">
                  <c:v>28935.3</c:v>
                </c:pt>
                <c:pt idx="8826">
                  <c:v>28935.4</c:v>
                </c:pt>
                <c:pt idx="8827">
                  <c:v>28935.7</c:v>
                </c:pt>
                <c:pt idx="8828">
                  <c:v>28936</c:v>
                </c:pt>
                <c:pt idx="8829">
                  <c:v>28936.2</c:v>
                </c:pt>
                <c:pt idx="8830">
                  <c:v>28936.5</c:v>
                </c:pt>
                <c:pt idx="8831">
                  <c:v>28936.9</c:v>
                </c:pt>
                <c:pt idx="8832">
                  <c:v>28937</c:v>
                </c:pt>
                <c:pt idx="8833">
                  <c:v>28937.4</c:v>
                </c:pt>
                <c:pt idx="8834">
                  <c:v>28937.8</c:v>
                </c:pt>
                <c:pt idx="8835">
                  <c:v>28938</c:v>
                </c:pt>
                <c:pt idx="8836">
                  <c:v>28938.400000000001</c:v>
                </c:pt>
                <c:pt idx="8837">
                  <c:v>28938.9</c:v>
                </c:pt>
                <c:pt idx="8838">
                  <c:v>28939.4</c:v>
                </c:pt>
                <c:pt idx="8839">
                  <c:v>28939.599999999999</c:v>
                </c:pt>
                <c:pt idx="8840">
                  <c:v>28940.1</c:v>
                </c:pt>
                <c:pt idx="8841">
                  <c:v>28940.7</c:v>
                </c:pt>
                <c:pt idx="8842">
                  <c:v>28941</c:v>
                </c:pt>
                <c:pt idx="8843">
                  <c:v>28941.599999999999</c:v>
                </c:pt>
                <c:pt idx="8844">
                  <c:v>28942</c:v>
                </c:pt>
                <c:pt idx="8845">
                  <c:v>28942.7</c:v>
                </c:pt>
                <c:pt idx="8846">
                  <c:v>28943.4</c:v>
                </c:pt>
                <c:pt idx="8847">
                  <c:v>28943.8</c:v>
                </c:pt>
                <c:pt idx="8848">
                  <c:v>28944.6</c:v>
                </c:pt>
                <c:pt idx="8849">
                  <c:v>28945.5</c:v>
                </c:pt>
                <c:pt idx="8850">
                  <c:v>28946.400000000001</c:v>
                </c:pt>
                <c:pt idx="8851">
                  <c:v>28946.799999999999</c:v>
                </c:pt>
                <c:pt idx="8852">
                  <c:v>28947.8</c:v>
                </c:pt>
                <c:pt idx="8853">
                  <c:v>28948.7</c:v>
                </c:pt>
                <c:pt idx="8854">
                  <c:v>28949.200000000001</c:v>
                </c:pt>
                <c:pt idx="8855">
                  <c:v>28950.3</c:v>
                </c:pt>
                <c:pt idx="8856">
                  <c:v>28951.3</c:v>
                </c:pt>
                <c:pt idx="8857">
                  <c:v>28952.400000000001</c:v>
                </c:pt>
                <c:pt idx="8858">
                  <c:v>28952.9</c:v>
                </c:pt>
                <c:pt idx="8859">
                  <c:v>28954</c:v>
                </c:pt>
                <c:pt idx="8860">
                  <c:v>28954.5</c:v>
                </c:pt>
                <c:pt idx="8861">
                  <c:v>28955.599999999999</c:v>
                </c:pt>
                <c:pt idx="8862">
                  <c:v>28956.7</c:v>
                </c:pt>
                <c:pt idx="8863">
                  <c:v>28957.3</c:v>
                </c:pt>
                <c:pt idx="8864">
                  <c:v>28958.400000000001</c:v>
                </c:pt>
                <c:pt idx="8865">
                  <c:v>28959.5</c:v>
                </c:pt>
                <c:pt idx="8866">
                  <c:v>28960</c:v>
                </c:pt>
                <c:pt idx="8867">
                  <c:v>28961.1</c:v>
                </c:pt>
                <c:pt idx="8868">
                  <c:v>28962.2</c:v>
                </c:pt>
                <c:pt idx="8869">
                  <c:v>28963.200000000001</c:v>
                </c:pt>
                <c:pt idx="8870">
                  <c:v>28963.8</c:v>
                </c:pt>
                <c:pt idx="8871">
                  <c:v>28964.799999999999</c:v>
                </c:pt>
                <c:pt idx="8872">
                  <c:v>28965.3</c:v>
                </c:pt>
                <c:pt idx="8873">
                  <c:v>28966.3</c:v>
                </c:pt>
                <c:pt idx="8874">
                  <c:v>28967.3</c:v>
                </c:pt>
                <c:pt idx="8875">
                  <c:v>28967.8</c:v>
                </c:pt>
                <c:pt idx="8876">
                  <c:v>28968.799999999999</c:v>
                </c:pt>
                <c:pt idx="8877">
                  <c:v>28969.7</c:v>
                </c:pt>
                <c:pt idx="8878">
                  <c:v>28970.2</c:v>
                </c:pt>
                <c:pt idx="8879">
                  <c:v>28971.1</c:v>
                </c:pt>
                <c:pt idx="8880">
                  <c:v>28972</c:v>
                </c:pt>
                <c:pt idx="8881">
                  <c:v>28972.9</c:v>
                </c:pt>
                <c:pt idx="8882">
                  <c:v>28973.3</c:v>
                </c:pt>
                <c:pt idx="8883">
                  <c:v>28974.2</c:v>
                </c:pt>
                <c:pt idx="8884">
                  <c:v>28974.7</c:v>
                </c:pt>
                <c:pt idx="8885">
                  <c:v>28975.5</c:v>
                </c:pt>
                <c:pt idx="8886">
                  <c:v>28976.400000000001</c:v>
                </c:pt>
                <c:pt idx="8887">
                  <c:v>28976.799999999999</c:v>
                </c:pt>
                <c:pt idx="8888">
                  <c:v>28977.7</c:v>
                </c:pt>
                <c:pt idx="8889">
                  <c:v>28978.5</c:v>
                </c:pt>
                <c:pt idx="8890">
                  <c:v>28979</c:v>
                </c:pt>
                <c:pt idx="8891">
                  <c:v>28979.8</c:v>
                </c:pt>
                <c:pt idx="8892">
                  <c:v>28980.2</c:v>
                </c:pt>
                <c:pt idx="8893">
                  <c:v>28981.1</c:v>
                </c:pt>
                <c:pt idx="8894">
                  <c:v>28981.9</c:v>
                </c:pt>
                <c:pt idx="8895">
                  <c:v>28982.400000000001</c:v>
                </c:pt>
                <c:pt idx="8896">
                  <c:v>28983.200000000001</c:v>
                </c:pt>
                <c:pt idx="8897">
                  <c:v>28983.599999999999</c:v>
                </c:pt>
                <c:pt idx="8898">
                  <c:v>28984.5</c:v>
                </c:pt>
                <c:pt idx="8899">
                  <c:v>28985.4</c:v>
                </c:pt>
                <c:pt idx="8900">
                  <c:v>28986.2</c:v>
                </c:pt>
                <c:pt idx="8901">
                  <c:v>28986.7</c:v>
                </c:pt>
                <c:pt idx="8902">
                  <c:v>28987.5</c:v>
                </c:pt>
                <c:pt idx="8903">
                  <c:v>28988</c:v>
                </c:pt>
                <c:pt idx="8904">
                  <c:v>28988.9</c:v>
                </c:pt>
                <c:pt idx="8905">
                  <c:v>28989.8</c:v>
                </c:pt>
                <c:pt idx="8906">
                  <c:v>28990.7</c:v>
                </c:pt>
                <c:pt idx="8907">
                  <c:v>28991.1</c:v>
                </c:pt>
                <c:pt idx="8908">
                  <c:v>28992</c:v>
                </c:pt>
                <c:pt idx="8909">
                  <c:v>28992.5</c:v>
                </c:pt>
                <c:pt idx="8910">
                  <c:v>28993.4</c:v>
                </c:pt>
                <c:pt idx="8911">
                  <c:v>28994.400000000001</c:v>
                </c:pt>
                <c:pt idx="8912">
                  <c:v>28994.799999999999</c:v>
                </c:pt>
                <c:pt idx="8913">
                  <c:v>28995.8</c:v>
                </c:pt>
                <c:pt idx="8914">
                  <c:v>28996.7</c:v>
                </c:pt>
                <c:pt idx="8915">
                  <c:v>28997.200000000001</c:v>
                </c:pt>
                <c:pt idx="8916">
                  <c:v>28998.2</c:v>
                </c:pt>
                <c:pt idx="8917">
                  <c:v>28999.1</c:v>
                </c:pt>
                <c:pt idx="8918">
                  <c:v>29000.1</c:v>
                </c:pt>
                <c:pt idx="8919">
                  <c:v>29000.6</c:v>
                </c:pt>
                <c:pt idx="8920">
                  <c:v>29001.599999999999</c:v>
                </c:pt>
                <c:pt idx="8921">
                  <c:v>29002.1</c:v>
                </c:pt>
                <c:pt idx="8922">
                  <c:v>29003.1</c:v>
                </c:pt>
                <c:pt idx="8923">
                  <c:v>29004.1</c:v>
                </c:pt>
                <c:pt idx="8924">
                  <c:v>29005.1</c:v>
                </c:pt>
                <c:pt idx="8925">
                  <c:v>29005.599999999999</c:v>
                </c:pt>
                <c:pt idx="8926">
                  <c:v>29006.6</c:v>
                </c:pt>
                <c:pt idx="8927">
                  <c:v>29007.599999999999</c:v>
                </c:pt>
                <c:pt idx="8928">
                  <c:v>29008.1</c:v>
                </c:pt>
                <c:pt idx="8929">
                  <c:v>29009.200000000001</c:v>
                </c:pt>
                <c:pt idx="8930">
                  <c:v>29010.2</c:v>
                </c:pt>
                <c:pt idx="8931">
                  <c:v>29010.7</c:v>
                </c:pt>
                <c:pt idx="8932">
                  <c:v>29011.8</c:v>
                </c:pt>
                <c:pt idx="8933">
                  <c:v>29012.799999999999</c:v>
                </c:pt>
                <c:pt idx="8934">
                  <c:v>29013.9</c:v>
                </c:pt>
                <c:pt idx="8935">
                  <c:v>29014.400000000001</c:v>
                </c:pt>
                <c:pt idx="8936">
                  <c:v>29015.5</c:v>
                </c:pt>
                <c:pt idx="8937">
                  <c:v>29016</c:v>
                </c:pt>
                <c:pt idx="8938">
                  <c:v>29017.7</c:v>
                </c:pt>
                <c:pt idx="8939">
                  <c:v>29018.2</c:v>
                </c:pt>
                <c:pt idx="8940">
                  <c:v>29019.3</c:v>
                </c:pt>
                <c:pt idx="8941">
                  <c:v>29019.9</c:v>
                </c:pt>
                <c:pt idx="8942">
                  <c:v>29021</c:v>
                </c:pt>
                <c:pt idx="8943">
                  <c:v>29022.1</c:v>
                </c:pt>
                <c:pt idx="8944">
                  <c:v>29022.7</c:v>
                </c:pt>
                <c:pt idx="8945">
                  <c:v>29023.8</c:v>
                </c:pt>
                <c:pt idx="8946">
                  <c:v>29025</c:v>
                </c:pt>
                <c:pt idx="8947">
                  <c:v>29025.5</c:v>
                </c:pt>
                <c:pt idx="8948">
                  <c:v>29026.7</c:v>
                </c:pt>
                <c:pt idx="8949">
                  <c:v>29027.9</c:v>
                </c:pt>
                <c:pt idx="8950">
                  <c:v>29028.5</c:v>
                </c:pt>
                <c:pt idx="8951">
                  <c:v>29029.7</c:v>
                </c:pt>
                <c:pt idx="8952">
                  <c:v>29030.9</c:v>
                </c:pt>
                <c:pt idx="8953">
                  <c:v>29031.5</c:v>
                </c:pt>
                <c:pt idx="8954">
                  <c:v>29032.799999999999</c:v>
                </c:pt>
                <c:pt idx="8955">
                  <c:v>29034</c:v>
                </c:pt>
                <c:pt idx="8956">
                  <c:v>29034.6</c:v>
                </c:pt>
                <c:pt idx="8957">
                  <c:v>29035.9</c:v>
                </c:pt>
                <c:pt idx="8958">
                  <c:v>29037.200000000001</c:v>
                </c:pt>
                <c:pt idx="8959">
                  <c:v>29037.8</c:v>
                </c:pt>
                <c:pt idx="8960">
                  <c:v>29039.1</c:v>
                </c:pt>
                <c:pt idx="8961">
                  <c:v>29040.400000000001</c:v>
                </c:pt>
                <c:pt idx="8962">
                  <c:v>29041</c:v>
                </c:pt>
                <c:pt idx="8963">
                  <c:v>29042.3</c:v>
                </c:pt>
                <c:pt idx="8964">
                  <c:v>29043.599999999999</c:v>
                </c:pt>
                <c:pt idx="8965">
                  <c:v>29044.9</c:v>
                </c:pt>
                <c:pt idx="8966">
                  <c:v>29045.599999999999</c:v>
                </c:pt>
                <c:pt idx="8967">
                  <c:v>29046.9</c:v>
                </c:pt>
                <c:pt idx="8968">
                  <c:v>29047.5</c:v>
                </c:pt>
                <c:pt idx="8969">
                  <c:v>29048.799999999999</c:v>
                </c:pt>
                <c:pt idx="8970">
                  <c:v>29050.1</c:v>
                </c:pt>
                <c:pt idx="8971">
                  <c:v>29050.799999999999</c:v>
                </c:pt>
                <c:pt idx="8972">
                  <c:v>29052.1</c:v>
                </c:pt>
                <c:pt idx="8973">
                  <c:v>29053.4</c:v>
                </c:pt>
                <c:pt idx="8974">
                  <c:v>29054.1</c:v>
                </c:pt>
                <c:pt idx="8975">
                  <c:v>29055.4</c:v>
                </c:pt>
                <c:pt idx="8976">
                  <c:v>29056.7</c:v>
                </c:pt>
                <c:pt idx="8977">
                  <c:v>29058</c:v>
                </c:pt>
                <c:pt idx="8978">
                  <c:v>29058.6</c:v>
                </c:pt>
                <c:pt idx="8979">
                  <c:v>29059.9</c:v>
                </c:pt>
                <c:pt idx="8980">
                  <c:v>29060.6</c:v>
                </c:pt>
                <c:pt idx="8981">
                  <c:v>29061.9</c:v>
                </c:pt>
                <c:pt idx="8982">
                  <c:v>29063.3</c:v>
                </c:pt>
                <c:pt idx="8983">
                  <c:v>29064</c:v>
                </c:pt>
                <c:pt idx="8984">
                  <c:v>29065.3</c:v>
                </c:pt>
                <c:pt idx="8985">
                  <c:v>29066.7</c:v>
                </c:pt>
                <c:pt idx="8986">
                  <c:v>29068.1</c:v>
                </c:pt>
                <c:pt idx="8987">
                  <c:v>29068.7</c:v>
                </c:pt>
                <c:pt idx="8988">
                  <c:v>29070.1</c:v>
                </c:pt>
                <c:pt idx="8989">
                  <c:v>29071.5</c:v>
                </c:pt>
                <c:pt idx="8990">
                  <c:v>29072.3</c:v>
                </c:pt>
                <c:pt idx="8991">
                  <c:v>29073.7</c:v>
                </c:pt>
                <c:pt idx="8992">
                  <c:v>29075.1</c:v>
                </c:pt>
                <c:pt idx="8993">
                  <c:v>29075.8</c:v>
                </c:pt>
                <c:pt idx="8994">
                  <c:v>29077.200000000001</c:v>
                </c:pt>
                <c:pt idx="8995">
                  <c:v>29078.6</c:v>
                </c:pt>
                <c:pt idx="8996">
                  <c:v>29079.3</c:v>
                </c:pt>
                <c:pt idx="8997">
                  <c:v>29080.7</c:v>
                </c:pt>
                <c:pt idx="8998">
                  <c:v>29082.1</c:v>
                </c:pt>
                <c:pt idx="8999">
                  <c:v>29082.799999999999</c:v>
                </c:pt>
                <c:pt idx="9000">
                  <c:v>29084.1</c:v>
                </c:pt>
                <c:pt idx="9001">
                  <c:v>29085.4</c:v>
                </c:pt>
                <c:pt idx="9002">
                  <c:v>29086.1</c:v>
                </c:pt>
                <c:pt idx="9003">
                  <c:v>29087.4</c:v>
                </c:pt>
                <c:pt idx="9004">
                  <c:v>29088.6</c:v>
                </c:pt>
                <c:pt idx="9005">
                  <c:v>29089.8</c:v>
                </c:pt>
                <c:pt idx="9006">
                  <c:v>29090.400000000001</c:v>
                </c:pt>
                <c:pt idx="9007">
                  <c:v>29091.599999999999</c:v>
                </c:pt>
                <c:pt idx="9008">
                  <c:v>29092.1</c:v>
                </c:pt>
                <c:pt idx="9009">
                  <c:v>29093.200000000001</c:v>
                </c:pt>
                <c:pt idx="9010">
                  <c:v>29094.2</c:v>
                </c:pt>
                <c:pt idx="9011">
                  <c:v>29094.7</c:v>
                </c:pt>
                <c:pt idx="9012">
                  <c:v>29095.7</c:v>
                </c:pt>
                <c:pt idx="9013">
                  <c:v>29096.6</c:v>
                </c:pt>
                <c:pt idx="9014">
                  <c:v>29097</c:v>
                </c:pt>
                <c:pt idx="9015">
                  <c:v>29097.8</c:v>
                </c:pt>
                <c:pt idx="9016">
                  <c:v>29098.6</c:v>
                </c:pt>
                <c:pt idx="9017">
                  <c:v>29099.4</c:v>
                </c:pt>
                <c:pt idx="9018">
                  <c:v>29099.7</c:v>
                </c:pt>
                <c:pt idx="9019">
                  <c:v>29100.400000000001</c:v>
                </c:pt>
                <c:pt idx="9020">
                  <c:v>29100.7</c:v>
                </c:pt>
                <c:pt idx="9021">
                  <c:v>29101.4</c:v>
                </c:pt>
                <c:pt idx="9022">
                  <c:v>29102</c:v>
                </c:pt>
                <c:pt idx="9023">
                  <c:v>29102.2</c:v>
                </c:pt>
                <c:pt idx="9024">
                  <c:v>29102.799999999999</c:v>
                </c:pt>
                <c:pt idx="9025">
                  <c:v>29103.3</c:v>
                </c:pt>
                <c:pt idx="9026">
                  <c:v>29103.599999999999</c:v>
                </c:pt>
                <c:pt idx="9027">
                  <c:v>29104.1</c:v>
                </c:pt>
                <c:pt idx="9028">
                  <c:v>29104.6</c:v>
                </c:pt>
                <c:pt idx="9029">
                  <c:v>29104.799999999999</c:v>
                </c:pt>
                <c:pt idx="9030">
                  <c:v>29105.3</c:v>
                </c:pt>
                <c:pt idx="9031">
                  <c:v>29105.8</c:v>
                </c:pt>
                <c:pt idx="9032">
                  <c:v>29106</c:v>
                </c:pt>
                <c:pt idx="9033">
                  <c:v>29106.5</c:v>
                </c:pt>
                <c:pt idx="9034">
                  <c:v>29106.9</c:v>
                </c:pt>
                <c:pt idx="9035">
                  <c:v>29107.200000000001</c:v>
                </c:pt>
                <c:pt idx="9036">
                  <c:v>29107.599999999999</c:v>
                </c:pt>
                <c:pt idx="9037">
                  <c:v>29108.1</c:v>
                </c:pt>
                <c:pt idx="9038">
                  <c:v>29108.3</c:v>
                </c:pt>
                <c:pt idx="9039">
                  <c:v>29108.799999999999</c:v>
                </c:pt>
                <c:pt idx="9040">
                  <c:v>29109.4</c:v>
                </c:pt>
                <c:pt idx="9041">
                  <c:v>29109.599999999999</c:v>
                </c:pt>
                <c:pt idx="9042">
                  <c:v>29110.2</c:v>
                </c:pt>
                <c:pt idx="9043">
                  <c:v>29110.7</c:v>
                </c:pt>
                <c:pt idx="9044">
                  <c:v>29111</c:v>
                </c:pt>
                <c:pt idx="9045">
                  <c:v>29111.599999999999</c:v>
                </c:pt>
                <c:pt idx="9046">
                  <c:v>29112.2</c:v>
                </c:pt>
                <c:pt idx="9047">
                  <c:v>29112.6</c:v>
                </c:pt>
                <c:pt idx="9048">
                  <c:v>29113.200000000001</c:v>
                </c:pt>
                <c:pt idx="9049">
                  <c:v>29114</c:v>
                </c:pt>
                <c:pt idx="9050">
                  <c:v>29114.400000000001</c:v>
                </c:pt>
                <c:pt idx="9051">
                  <c:v>29115.1</c:v>
                </c:pt>
                <c:pt idx="9052">
                  <c:v>29115.9</c:v>
                </c:pt>
                <c:pt idx="9053">
                  <c:v>29116.400000000001</c:v>
                </c:pt>
                <c:pt idx="9054">
                  <c:v>29117.200000000001</c:v>
                </c:pt>
                <c:pt idx="9055">
                  <c:v>29118.1</c:v>
                </c:pt>
                <c:pt idx="9056">
                  <c:v>29118.7</c:v>
                </c:pt>
                <c:pt idx="9057">
                  <c:v>29119.599999999999</c:v>
                </c:pt>
                <c:pt idx="9058">
                  <c:v>29120.6</c:v>
                </c:pt>
                <c:pt idx="9059">
                  <c:v>29121.200000000001</c:v>
                </c:pt>
                <c:pt idx="9060">
                  <c:v>29122.2</c:v>
                </c:pt>
                <c:pt idx="9061">
                  <c:v>29123.3</c:v>
                </c:pt>
                <c:pt idx="9062">
                  <c:v>29124.5</c:v>
                </c:pt>
                <c:pt idx="9063">
                  <c:v>29125.1</c:v>
                </c:pt>
                <c:pt idx="9064">
                  <c:v>29126.3</c:v>
                </c:pt>
                <c:pt idx="9065">
                  <c:v>29127.5</c:v>
                </c:pt>
                <c:pt idx="9066">
                  <c:v>29128.1</c:v>
                </c:pt>
                <c:pt idx="9067">
                  <c:v>29129.3</c:v>
                </c:pt>
                <c:pt idx="9068">
                  <c:v>29130.6</c:v>
                </c:pt>
                <c:pt idx="9069">
                  <c:v>29131.200000000001</c:v>
                </c:pt>
                <c:pt idx="9070">
                  <c:v>29132.5</c:v>
                </c:pt>
                <c:pt idx="9071">
                  <c:v>29133.8</c:v>
                </c:pt>
                <c:pt idx="9072">
                  <c:v>29134.5</c:v>
                </c:pt>
                <c:pt idx="9073">
                  <c:v>29135.8</c:v>
                </c:pt>
                <c:pt idx="9074">
                  <c:v>29137.1</c:v>
                </c:pt>
                <c:pt idx="9075">
                  <c:v>29137.8</c:v>
                </c:pt>
                <c:pt idx="9076">
                  <c:v>29139.1</c:v>
                </c:pt>
                <c:pt idx="9077">
                  <c:v>29140.5</c:v>
                </c:pt>
                <c:pt idx="9078">
                  <c:v>29141.1</c:v>
                </c:pt>
                <c:pt idx="9079">
                  <c:v>29142.5</c:v>
                </c:pt>
                <c:pt idx="9080">
                  <c:v>29143.8</c:v>
                </c:pt>
                <c:pt idx="9081">
                  <c:v>29144.5</c:v>
                </c:pt>
                <c:pt idx="9082">
                  <c:v>29145.8</c:v>
                </c:pt>
                <c:pt idx="9083">
                  <c:v>29147.1</c:v>
                </c:pt>
                <c:pt idx="9084">
                  <c:v>29148.5</c:v>
                </c:pt>
                <c:pt idx="9085">
                  <c:v>29149.200000000001</c:v>
                </c:pt>
                <c:pt idx="9086">
                  <c:v>29150.5</c:v>
                </c:pt>
                <c:pt idx="9087">
                  <c:v>29151.9</c:v>
                </c:pt>
                <c:pt idx="9088">
                  <c:v>29152.6</c:v>
                </c:pt>
                <c:pt idx="9089">
                  <c:v>29154</c:v>
                </c:pt>
                <c:pt idx="9090">
                  <c:v>29155.4</c:v>
                </c:pt>
                <c:pt idx="9091">
                  <c:v>29156.1</c:v>
                </c:pt>
                <c:pt idx="9092">
                  <c:v>29157.5</c:v>
                </c:pt>
                <c:pt idx="9093">
                  <c:v>29158.9</c:v>
                </c:pt>
                <c:pt idx="9094">
                  <c:v>29159.599999999999</c:v>
                </c:pt>
                <c:pt idx="9095">
                  <c:v>29161.1</c:v>
                </c:pt>
                <c:pt idx="9096">
                  <c:v>29162.6</c:v>
                </c:pt>
                <c:pt idx="9097">
                  <c:v>29163.3</c:v>
                </c:pt>
                <c:pt idx="9098">
                  <c:v>29164.799999999999</c:v>
                </c:pt>
                <c:pt idx="9099">
                  <c:v>29166.3</c:v>
                </c:pt>
                <c:pt idx="9100">
                  <c:v>29167</c:v>
                </c:pt>
                <c:pt idx="9101">
                  <c:v>29168.5</c:v>
                </c:pt>
                <c:pt idx="9102">
                  <c:v>29170</c:v>
                </c:pt>
                <c:pt idx="9103">
                  <c:v>29170.7</c:v>
                </c:pt>
                <c:pt idx="9104">
                  <c:v>29172.2</c:v>
                </c:pt>
                <c:pt idx="9105">
                  <c:v>29173.599999999999</c:v>
                </c:pt>
                <c:pt idx="9106">
                  <c:v>29174.3</c:v>
                </c:pt>
                <c:pt idx="9107">
                  <c:v>29175.7</c:v>
                </c:pt>
                <c:pt idx="9108">
                  <c:v>29177.200000000001</c:v>
                </c:pt>
                <c:pt idx="9109">
                  <c:v>29177.9</c:v>
                </c:pt>
                <c:pt idx="9110">
                  <c:v>29179.200000000001</c:v>
                </c:pt>
                <c:pt idx="9111">
                  <c:v>29180.6</c:v>
                </c:pt>
                <c:pt idx="9112">
                  <c:v>29181.200000000001</c:v>
                </c:pt>
                <c:pt idx="9113">
                  <c:v>29182.6</c:v>
                </c:pt>
                <c:pt idx="9114">
                  <c:v>29183.8</c:v>
                </c:pt>
                <c:pt idx="9115">
                  <c:v>29184.400000000001</c:v>
                </c:pt>
                <c:pt idx="9116">
                  <c:v>29185.7</c:v>
                </c:pt>
                <c:pt idx="9117">
                  <c:v>29186.9</c:v>
                </c:pt>
                <c:pt idx="9118">
                  <c:v>29187.4</c:v>
                </c:pt>
                <c:pt idx="9119">
                  <c:v>29188.6</c:v>
                </c:pt>
                <c:pt idx="9120">
                  <c:v>29189.7</c:v>
                </c:pt>
                <c:pt idx="9121">
                  <c:v>29190.2</c:v>
                </c:pt>
                <c:pt idx="9122">
                  <c:v>29191.200000000001</c:v>
                </c:pt>
                <c:pt idx="9123">
                  <c:v>29192.2</c:v>
                </c:pt>
                <c:pt idx="9124">
                  <c:v>29192.7</c:v>
                </c:pt>
                <c:pt idx="9125">
                  <c:v>29193.7</c:v>
                </c:pt>
                <c:pt idx="9126">
                  <c:v>29194.6</c:v>
                </c:pt>
                <c:pt idx="9127">
                  <c:v>29195.1</c:v>
                </c:pt>
                <c:pt idx="9128">
                  <c:v>29196</c:v>
                </c:pt>
                <c:pt idx="9129">
                  <c:v>29196.799999999999</c:v>
                </c:pt>
                <c:pt idx="9130">
                  <c:v>29197.3</c:v>
                </c:pt>
                <c:pt idx="9131">
                  <c:v>29198.1</c:v>
                </c:pt>
                <c:pt idx="9132">
                  <c:v>29198.9</c:v>
                </c:pt>
                <c:pt idx="9133">
                  <c:v>29199.4</c:v>
                </c:pt>
                <c:pt idx="9134">
                  <c:v>29200.2</c:v>
                </c:pt>
                <c:pt idx="9135">
                  <c:v>29201</c:v>
                </c:pt>
                <c:pt idx="9136">
                  <c:v>29201.4</c:v>
                </c:pt>
                <c:pt idx="9137">
                  <c:v>29202.2</c:v>
                </c:pt>
                <c:pt idx="9138">
                  <c:v>29203</c:v>
                </c:pt>
                <c:pt idx="9139">
                  <c:v>29203.4</c:v>
                </c:pt>
                <c:pt idx="9140">
                  <c:v>29204.2</c:v>
                </c:pt>
                <c:pt idx="9141">
                  <c:v>29205</c:v>
                </c:pt>
                <c:pt idx="9142">
                  <c:v>29205.5</c:v>
                </c:pt>
                <c:pt idx="9143">
                  <c:v>29206.3</c:v>
                </c:pt>
                <c:pt idx="9144">
                  <c:v>29206.7</c:v>
                </c:pt>
                <c:pt idx="9145">
                  <c:v>29207.599999999999</c:v>
                </c:pt>
                <c:pt idx="9146">
                  <c:v>29208.400000000001</c:v>
                </c:pt>
                <c:pt idx="9147">
                  <c:v>29208.9</c:v>
                </c:pt>
                <c:pt idx="9148">
                  <c:v>29209.8</c:v>
                </c:pt>
                <c:pt idx="9149">
                  <c:v>29210.7</c:v>
                </c:pt>
                <c:pt idx="9150">
                  <c:v>29211.200000000001</c:v>
                </c:pt>
                <c:pt idx="9151">
                  <c:v>29212.1</c:v>
                </c:pt>
                <c:pt idx="9152">
                  <c:v>29213.1</c:v>
                </c:pt>
                <c:pt idx="9153">
                  <c:v>29214.1</c:v>
                </c:pt>
                <c:pt idx="9154">
                  <c:v>29214.7</c:v>
                </c:pt>
                <c:pt idx="9155">
                  <c:v>29215.7</c:v>
                </c:pt>
                <c:pt idx="9156">
                  <c:v>29216.3</c:v>
                </c:pt>
                <c:pt idx="9157">
                  <c:v>29217.4</c:v>
                </c:pt>
                <c:pt idx="9158">
                  <c:v>29218.6</c:v>
                </c:pt>
                <c:pt idx="9159">
                  <c:v>29219.200000000001</c:v>
                </c:pt>
                <c:pt idx="9160">
                  <c:v>29220.400000000001</c:v>
                </c:pt>
                <c:pt idx="9161">
                  <c:v>29221.599999999999</c:v>
                </c:pt>
                <c:pt idx="9162">
                  <c:v>29222.2</c:v>
                </c:pt>
                <c:pt idx="9163">
                  <c:v>29223.5</c:v>
                </c:pt>
                <c:pt idx="9164">
                  <c:v>29224.799999999999</c:v>
                </c:pt>
                <c:pt idx="9165">
                  <c:v>29225.5</c:v>
                </c:pt>
                <c:pt idx="9166">
                  <c:v>29226.9</c:v>
                </c:pt>
                <c:pt idx="9167">
                  <c:v>29227.599999999999</c:v>
                </c:pt>
                <c:pt idx="9168">
                  <c:v>29228.9</c:v>
                </c:pt>
                <c:pt idx="9169">
                  <c:v>29230.3</c:v>
                </c:pt>
                <c:pt idx="9170">
                  <c:v>29231</c:v>
                </c:pt>
                <c:pt idx="9171">
                  <c:v>29232.5</c:v>
                </c:pt>
                <c:pt idx="9172">
                  <c:v>29233.9</c:v>
                </c:pt>
                <c:pt idx="9173">
                  <c:v>29235.3</c:v>
                </c:pt>
                <c:pt idx="9174">
                  <c:v>29236</c:v>
                </c:pt>
                <c:pt idx="9175">
                  <c:v>29237.4</c:v>
                </c:pt>
                <c:pt idx="9176">
                  <c:v>29238.1</c:v>
                </c:pt>
                <c:pt idx="9177">
                  <c:v>29239.5</c:v>
                </c:pt>
                <c:pt idx="9178">
                  <c:v>29240.9</c:v>
                </c:pt>
                <c:pt idx="9179">
                  <c:v>29241.599999999999</c:v>
                </c:pt>
                <c:pt idx="9180">
                  <c:v>29243</c:v>
                </c:pt>
                <c:pt idx="9181">
                  <c:v>29244.400000000001</c:v>
                </c:pt>
                <c:pt idx="9182">
                  <c:v>29245</c:v>
                </c:pt>
                <c:pt idx="9183">
                  <c:v>29246.400000000001</c:v>
                </c:pt>
                <c:pt idx="9184">
                  <c:v>29247.7</c:v>
                </c:pt>
                <c:pt idx="9185">
                  <c:v>29249</c:v>
                </c:pt>
                <c:pt idx="9186">
                  <c:v>29249.599999999999</c:v>
                </c:pt>
                <c:pt idx="9187">
                  <c:v>29250.9</c:v>
                </c:pt>
                <c:pt idx="9188">
                  <c:v>29252</c:v>
                </c:pt>
                <c:pt idx="9189">
                  <c:v>29252.6</c:v>
                </c:pt>
                <c:pt idx="9190">
                  <c:v>29253.8</c:v>
                </c:pt>
                <c:pt idx="9191">
                  <c:v>29254.9</c:v>
                </c:pt>
                <c:pt idx="9192">
                  <c:v>29255.5</c:v>
                </c:pt>
                <c:pt idx="9193">
                  <c:v>29256.6</c:v>
                </c:pt>
                <c:pt idx="9194">
                  <c:v>29257.599999999999</c:v>
                </c:pt>
                <c:pt idx="9195">
                  <c:v>29258.1</c:v>
                </c:pt>
                <c:pt idx="9196">
                  <c:v>29259.1</c:v>
                </c:pt>
                <c:pt idx="9197">
                  <c:v>29260.1</c:v>
                </c:pt>
                <c:pt idx="9198">
                  <c:v>29261</c:v>
                </c:pt>
                <c:pt idx="9199">
                  <c:v>29261.5</c:v>
                </c:pt>
                <c:pt idx="9200">
                  <c:v>29262.400000000001</c:v>
                </c:pt>
                <c:pt idx="9201">
                  <c:v>29263.3</c:v>
                </c:pt>
                <c:pt idx="9202">
                  <c:v>29263.8</c:v>
                </c:pt>
                <c:pt idx="9203">
                  <c:v>29264.7</c:v>
                </c:pt>
                <c:pt idx="9204">
                  <c:v>29265.599999999999</c:v>
                </c:pt>
                <c:pt idx="9205">
                  <c:v>29266</c:v>
                </c:pt>
                <c:pt idx="9206">
                  <c:v>29266.9</c:v>
                </c:pt>
                <c:pt idx="9207">
                  <c:v>29267.8</c:v>
                </c:pt>
                <c:pt idx="9208">
                  <c:v>29268.2</c:v>
                </c:pt>
                <c:pt idx="9209">
                  <c:v>29269.1</c:v>
                </c:pt>
                <c:pt idx="9210">
                  <c:v>29270</c:v>
                </c:pt>
                <c:pt idx="9211">
                  <c:v>29270.5</c:v>
                </c:pt>
                <c:pt idx="9212">
                  <c:v>29271.5</c:v>
                </c:pt>
                <c:pt idx="9213">
                  <c:v>29272.400000000001</c:v>
                </c:pt>
                <c:pt idx="9214">
                  <c:v>29272.9</c:v>
                </c:pt>
                <c:pt idx="9215">
                  <c:v>29273.9</c:v>
                </c:pt>
                <c:pt idx="9216">
                  <c:v>29275</c:v>
                </c:pt>
                <c:pt idx="9217">
                  <c:v>29275.5</c:v>
                </c:pt>
                <c:pt idx="9218">
                  <c:v>29276.6</c:v>
                </c:pt>
                <c:pt idx="9219">
                  <c:v>29277.7</c:v>
                </c:pt>
                <c:pt idx="9220">
                  <c:v>29278.3</c:v>
                </c:pt>
                <c:pt idx="9221">
                  <c:v>29279.599999999999</c:v>
                </c:pt>
                <c:pt idx="9222">
                  <c:v>29280.9</c:v>
                </c:pt>
                <c:pt idx="9223">
                  <c:v>29281.5</c:v>
                </c:pt>
                <c:pt idx="9224">
                  <c:v>29282.9</c:v>
                </c:pt>
                <c:pt idx="9225">
                  <c:v>29284.400000000001</c:v>
                </c:pt>
                <c:pt idx="9226">
                  <c:v>29285.3</c:v>
                </c:pt>
                <c:pt idx="9227">
                  <c:v>29286.799999999999</c:v>
                </c:pt>
                <c:pt idx="9228">
                  <c:v>29288.5</c:v>
                </c:pt>
                <c:pt idx="9229">
                  <c:v>29290.400000000001</c:v>
                </c:pt>
                <c:pt idx="9230">
                  <c:v>29291.3</c:v>
                </c:pt>
                <c:pt idx="9231">
                  <c:v>29293.200000000001</c:v>
                </c:pt>
                <c:pt idx="9232">
                  <c:v>29294.3</c:v>
                </c:pt>
                <c:pt idx="9233">
                  <c:v>29296.3</c:v>
                </c:pt>
                <c:pt idx="9234">
                  <c:v>29298.5</c:v>
                </c:pt>
                <c:pt idx="9235">
                  <c:v>29299.599999999999</c:v>
                </c:pt>
                <c:pt idx="9236">
                  <c:v>29301.8</c:v>
                </c:pt>
                <c:pt idx="9237">
                  <c:v>29304.2</c:v>
                </c:pt>
                <c:pt idx="9238">
                  <c:v>29306.6</c:v>
                </c:pt>
                <c:pt idx="9239">
                  <c:v>29307.7</c:v>
                </c:pt>
                <c:pt idx="9240">
                  <c:v>29310.2</c:v>
                </c:pt>
                <c:pt idx="9241">
                  <c:v>29312.6</c:v>
                </c:pt>
                <c:pt idx="9242">
                  <c:v>29313.8</c:v>
                </c:pt>
                <c:pt idx="9243">
                  <c:v>29316.3</c:v>
                </c:pt>
                <c:pt idx="9244">
                  <c:v>29318.7</c:v>
                </c:pt>
                <c:pt idx="9245">
                  <c:v>29320</c:v>
                </c:pt>
                <c:pt idx="9246">
                  <c:v>29322.400000000001</c:v>
                </c:pt>
                <c:pt idx="9247">
                  <c:v>29324.799999999999</c:v>
                </c:pt>
                <c:pt idx="9248">
                  <c:v>29326</c:v>
                </c:pt>
                <c:pt idx="9249">
                  <c:v>29328.400000000001</c:v>
                </c:pt>
                <c:pt idx="9250">
                  <c:v>29330.7</c:v>
                </c:pt>
                <c:pt idx="9251">
                  <c:v>29331.8</c:v>
                </c:pt>
                <c:pt idx="9252">
                  <c:v>29334</c:v>
                </c:pt>
                <c:pt idx="9253">
                  <c:v>29336.2</c:v>
                </c:pt>
                <c:pt idx="9254">
                  <c:v>29337.200000000001</c:v>
                </c:pt>
                <c:pt idx="9255">
                  <c:v>29339.200000000001</c:v>
                </c:pt>
                <c:pt idx="9256">
                  <c:v>29341.200000000001</c:v>
                </c:pt>
                <c:pt idx="9257">
                  <c:v>29342.1</c:v>
                </c:pt>
                <c:pt idx="9258">
                  <c:v>29343.9</c:v>
                </c:pt>
                <c:pt idx="9259">
                  <c:v>29345.7</c:v>
                </c:pt>
                <c:pt idx="9260">
                  <c:v>29346.5</c:v>
                </c:pt>
                <c:pt idx="9261">
                  <c:v>29348.1</c:v>
                </c:pt>
                <c:pt idx="9262">
                  <c:v>29349.7</c:v>
                </c:pt>
                <c:pt idx="9263">
                  <c:v>29350.400000000001</c:v>
                </c:pt>
                <c:pt idx="9264">
                  <c:v>29351.9</c:v>
                </c:pt>
                <c:pt idx="9265">
                  <c:v>29353.3</c:v>
                </c:pt>
                <c:pt idx="9266">
                  <c:v>29353.9</c:v>
                </c:pt>
                <c:pt idx="9267">
                  <c:v>29355.3</c:v>
                </c:pt>
                <c:pt idx="9268">
                  <c:v>29356.5</c:v>
                </c:pt>
                <c:pt idx="9269">
                  <c:v>29357.200000000001</c:v>
                </c:pt>
                <c:pt idx="9270">
                  <c:v>29358.400000000001</c:v>
                </c:pt>
                <c:pt idx="9271">
                  <c:v>29359.599999999999</c:v>
                </c:pt>
                <c:pt idx="9272">
                  <c:v>29360.2</c:v>
                </c:pt>
                <c:pt idx="9273">
                  <c:v>29361.4</c:v>
                </c:pt>
                <c:pt idx="9274">
                  <c:v>29362.6</c:v>
                </c:pt>
                <c:pt idx="9275">
                  <c:v>29363.1</c:v>
                </c:pt>
                <c:pt idx="9276">
                  <c:v>29364.3</c:v>
                </c:pt>
                <c:pt idx="9277">
                  <c:v>29365.4</c:v>
                </c:pt>
                <c:pt idx="9278">
                  <c:v>29366</c:v>
                </c:pt>
                <c:pt idx="9279">
                  <c:v>29367.200000000001</c:v>
                </c:pt>
                <c:pt idx="9280">
                  <c:v>29368.3</c:v>
                </c:pt>
                <c:pt idx="9281">
                  <c:v>29368.9</c:v>
                </c:pt>
                <c:pt idx="9282">
                  <c:v>29370.1</c:v>
                </c:pt>
                <c:pt idx="9283">
                  <c:v>29371.3</c:v>
                </c:pt>
                <c:pt idx="9284">
                  <c:v>29371.9</c:v>
                </c:pt>
                <c:pt idx="9285">
                  <c:v>29373.1</c:v>
                </c:pt>
                <c:pt idx="9286">
                  <c:v>29374.400000000001</c:v>
                </c:pt>
                <c:pt idx="9287">
                  <c:v>29375.8</c:v>
                </c:pt>
                <c:pt idx="9288">
                  <c:v>29376.400000000001</c:v>
                </c:pt>
                <c:pt idx="9289">
                  <c:v>29377.8</c:v>
                </c:pt>
                <c:pt idx="9290">
                  <c:v>29379.200000000001</c:v>
                </c:pt>
                <c:pt idx="9291">
                  <c:v>29379.9</c:v>
                </c:pt>
                <c:pt idx="9292">
                  <c:v>29381.4</c:v>
                </c:pt>
                <c:pt idx="9293">
                  <c:v>29383.1</c:v>
                </c:pt>
                <c:pt idx="9294">
                  <c:v>29383.8</c:v>
                </c:pt>
                <c:pt idx="9295">
                  <c:v>29385.5</c:v>
                </c:pt>
                <c:pt idx="9296">
                  <c:v>29386.400000000001</c:v>
                </c:pt>
                <c:pt idx="9297">
                  <c:v>29388.2</c:v>
                </c:pt>
                <c:pt idx="9298">
                  <c:v>29390</c:v>
                </c:pt>
                <c:pt idx="9299">
                  <c:v>29391</c:v>
                </c:pt>
                <c:pt idx="9300">
                  <c:v>29392.9</c:v>
                </c:pt>
                <c:pt idx="9301">
                  <c:v>29394.9</c:v>
                </c:pt>
                <c:pt idx="9302">
                  <c:v>29395.9</c:v>
                </c:pt>
                <c:pt idx="9303">
                  <c:v>29398</c:v>
                </c:pt>
                <c:pt idx="9304">
                  <c:v>29399.1</c:v>
                </c:pt>
                <c:pt idx="9305">
                  <c:v>29401.3</c:v>
                </c:pt>
                <c:pt idx="9306">
                  <c:v>29403.5</c:v>
                </c:pt>
                <c:pt idx="9307">
                  <c:v>29404.6</c:v>
                </c:pt>
                <c:pt idx="9308">
                  <c:v>29406.9</c:v>
                </c:pt>
                <c:pt idx="9309">
                  <c:v>29409.200000000001</c:v>
                </c:pt>
                <c:pt idx="9310">
                  <c:v>29410.3</c:v>
                </c:pt>
                <c:pt idx="9311">
                  <c:v>29412.6</c:v>
                </c:pt>
                <c:pt idx="9312">
                  <c:v>29414.9</c:v>
                </c:pt>
                <c:pt idx="9313">
                  <c:v>29417.200000000001</c:v>
                </c:pt>
                <c:pt idx="9314">
                  <c:v>29418.400000000001</c:v>
                </c:pt>
                <c:pt idx="9315">
                  <c:v>29420.7</c:v>
                </c:pt>
                <c:pt idx="9316">
                  <c:v>29421.8</c:v>
                </c:pt>
                <c:pt idx="9317">
                  <c:v>29424.1</c:v>
                </c:pt>
                <c:pt idx="9318">
                  <c:v>29426.3</c:v>
                </c:pt>
                <c:pt idx="9319">
                  <c:v>29428.5</c:v>
                </c:pt>
                <c:pt idx="9320">
                  <c:v>29429.599999999999</c:v>
                </c:pt>
                <c:pt idx="9321">
                  <c:v>29431.7</c:v>
                </c:pt>
                <c:pt idx="9322">
                  <c:v>29432.7</c:v>
                </c:pt>
                <c:pt idx="9323">
                  <c:v>29434.799999999999</c:v>
                </c:pt>
                <c:pt idx="9324">
                  <c:v>29436.799999999999</c:v>
                </c:pt>
                <c:pt idx="9325">
                  <c:v>29438.7</c:v>
                </c:pt>
                <c:pt idx="9326">
                  <c:v>29439.7</c:v>
                </c:pt>
                <c:pt idx="9327">
                  <c:v>29441.5</c:v>
                </c:pt>
                <c:pt idx="9328">
                  <c:v>29443.3</c:v>
                </c:pt>
                <c:pt idx="9329">
                  <c:v>29444.2</c:v>
                </c:pt>
                <c:pt idx="9330">
                  <c:v>29446</c:v>
                </c:pt>
                <c:pt idx="9331">
                  <c:v>29446.799999999999</c:v>
                </c:pt>
                <c:pt idx="9332">
                  <c:v>29448.6</c:v>
                </c:pt>
                <c:pt idx="9333">
                  <c:v>29450.3</c:v>
                </c:pt>
                <c:pt idx="9334">
                  <c:v>29451.1</c:v>
                </c:pt>
                <c:pt idx="9335">
                  <c:v>29452.7</c:v>
                </c:pt>
                <c:pt idx="9336">
                  <c:v>29454.400000000001</c:v>
                </c:pt>
                <c:pt idx="9337">
                  <c:v>29456</c:v>
                </c:pt>
                <c:pt idx="9338">
                  <c:v>29456.799999999999</c:v>
                </c:pt>
                <c:pt idx="9339">
                  <c:v>29458.400000000001</c:v>
                </c:pt>
                <c:pt idx="9340">
                  <c:v>29459.200000000001</c:v>
                </c:pt>
                <c:pt idx="9341">
                  <c:v>29461.5</c:v>
                </c:pt>
                <c:pt idx="9342">
                  <c:v>29462.3</c:v>
                </c:pt>
                <c:pt idx="9343">
                  <c:v>29463.9</c:v>
                </c:pt>
                <c:pt idx="9344">
                  <c:v>29464.6</c:v>
                </c:pt>
                <c:pt idx="9345">
                  <c:v>29466.1</c:v>
                </c:pt>
                <c:pt idx="9346">
                  <c:v>29467.5</c:v>
                </c:pt>
                <c:pt idx="9347">
                  <c:v>29468.9</c:v>
                </c:pt>
                <c:pt idx="9348">
                  <c:v>29469.7</c:v>
                </c:pt>
                <c:pt idx="9349">
                  <c:v>29471</c:v>
                </c:pt>
                <c:pt idx="9350">
                  <c:v>29472.2</c:v>
                </c:pt>
                <c:pt idx="9351">
                  <c:v>29472.9</c:v>
                </c:pt>
                <c:pt idx="9352">
                  <c:v>29474.1</c:v>
                </c:pt>
                <c:pt idx="9353">
                  <c:v>29475.200000000001</c:v>
                </c:pt>
                <c:pt idx="9354">
                  <c:v>29475.8</c:v>
                </c:pt>
                <c:pt idx="9355">
                  <c:v>29476.799999999999</c:v>
                </c:pt>
                <c:pt idx="9356">
                  <c:v>29477.7</c:v>
                </c:pt>
                <c:pt idx="9357">
                  <c:v>29478.2</c:v>
                </c:pt>
                <c:pt idx="9358">
                  <c:v>29479</c:v>
                </c:pt>
                <c:pt idx="9359">
                  <c:v>29479.7</c:v>
                </c:pt>
                <c:pt idx="9360">
                  <c:v>29480.1</c:v>
                </c:pt>
                <c:pt idx="9361">
                  <c:v>29480.7</c:v>
                </c:pt>
                <c:pt idx="9362">
                  <c:v>29480.9</c:v>
                </c:pt>
                <c:pt idx="9363">
                  <c:v>29481.5</c:v>
                </c:pt>
                <c:pt idx="9364">
                  <c:v>29482</c:v>
                </c:pt>
                <c:pt idx="9365">
                  <c:v>29482.400000000001</c:v>
                </c:pt>
                <c:pt idx="9366">
                  <c:v>29482.6</c:v>
                </c:pt>
                <c:pt idx="9367">
                  <c:v>29483</c:v>
                </c:pt>
                <c:pt idx="9368">
                  <c:v>29483.3</c:v>
                </c:pt>
                <c:pt idx="9369">
                  <c:v>29483.4</c:v>
                </c:pt>
                <c:pt idx="9370">
                  <c:v>29483.7</c:v>
                </c:pt>
                <c:pt idx="9371">
                  <c:v>29483.9</c:v>
                </c:pt>
                <c:pt idx="9372">
                  <c:v>29484.1</c:v>
                </c:pt>
                <c:pt idx="9373">
                  <c:v>29484.3</c:v>
                </c:pt>
                <c:pt idx="9374">
                  <c:v>29484.5</c:v>
                </c:pt>
                <c:pt idx="9375">
                  <c:v>29484.6</c:v>
                </c:pt>
                <c:pt idx="9376">
                  <c:v>29485</c:v>
                </c:pt>
                <c:pt idx="9377">
                  <c:v>29485.1</c:v>
                </c:pt>
                <c:pt idx="9378">
                  <c:v>29485.3</c:v>
                </c:pt>
                <c:pt idx="9379">
                  <c:v>29485.4</c:v>
                </c:pt>
                <c:pt idx="9380">
                  <c:v>29485.5</c:v>
                </c:pt>
                <c:pt idx="9381">
                  <c:v>29485.7</c:v>
                </c:pt>
                <c:pt idx="9382">
                  <c:v>29485.8</c:v>
                </c:pt>
                <c:pt idx="9383">
                  <c:v>29486</c:v>
                </c:pt>
                <c:pt idx="9384">
                  <c:v>29486.1</c:v>
                </c:pt>
                <c:pt idx="9385">
                  <c:v>29486.2</c:v>
                </c:pt>
                <c:pt idx="9386">
                  <c:v>29486.3</c:v>
                </c:pt>
                <c:pt idx="9387">
                  <c:v>29486.400000000001</c:v>
                </c:pt>
                <c:pt idx="9388">
                  <c:v>29486.6</c:v>
                </c:pt>
                <c:pt idx="9389">
                  <c:v>29486.6</c:v>
                </c:pt>
                <c:pt idx="9390">
                  <c:v>29486.7</c:v>
                </c:pt>
                <c:pt idx="9391">
                  <c:v>29486.7</c:v>
                </c:pt>
                <c:pt idx="9392">
                  <c:v>29486.799999999999</c:v>
                </c:pt>
                <c:pt idx="9393">
                  <c:v>29486.799999999999</c:v>
                </c:pt>
                <c:pt idx="9394">
                  <c:v>29486.9</c:v>
                </c:pt>
                <c:pt idx="9395">
                  <c:v>29486.799999999999</c:v>
                </c:pt>
                <c:pt idx="9396">
                  <c:v>29486.799999999999</c:v>
                </c:pt>
                <c:pt idx="9397">
                  <c:v>29486.799999999999</c:v>
                </c:pt>
                <c:pt idx="9398">
                  <c:v>29486.6</c:v>
                </c:pt>
                <c:pt idx="9399">
                  <c:v>29486.400000000001</c:v>
                </c:pt>
                <c:pt idx="9400">
                  <c:v>29486.2</c:v>
                </c:pt>
                <c:pt idx="9401">
                  <c:v>29486</c:v>
                </c:pt>
                <c:pt idx="9402">
                  <c:v>29485.599999999999</c:v>
                </c:pt>
                <c:pt idx="9403">
                  <c:v>29485.4</c:v>
                </c:pt>
                <c:pt idx="9404">
                  <c:v>29484.799999999999</c:v>
                </c:pt>
                <c:pt idx="9405">
                  <c:v>29484.1</c:v>
                </c:pt>
                <c:pt idx="9406">
                  <c:v>29483.8</c:v>
                </c:pt>
                <c:pt idx="9407">
                  <c:v>29483</c:v>
                </c:pt>
                <c:pt idx="9408">
                  <c:v>29482.1</c:v>
                </c:pt>
                <c:pt idx="9409">
                  <c:v>29481.599999999999</c:v>
                </c:pt>
                <c:pt idx="9410">
                  <c:v>29480.5</c:v>
                </c:pt>
                <c:pt idx="9411">
                  <c:v>29479.4</c:v>
                </c:pt>
                <c:pt idx="9412">
                  <c:v>29478.2</c:v>
                </c:pt>
                <c:pt idx="9413">
                  <c:v>29477.599999999999</c:v>
                </c:pt>
                <c:pt idx="9414">
                  <c:v>29476.3</c:v>
                </c:pt>
                <c:pt idx="9415">
                  <c:v>29475.7</c:v>
                </c:pt>
                <c:pt idx="9416">
                  <c:v>29474.3</c:v>
                </c:pt>
                <c:pt idx="9417">
                  <c:v>29472.9</c:v>
                </c:pt>
                <c:pt idx="9418">
                  <c:v>29472.1</c:v>
                </c:pt>
                <c:pt idx="9419">
                  <c:v>29470.7</c:v>
                </c:pt>
                <c:pt idx="9420">
                  <c:v>29469.200000000001</c:v>
                </c:pt>
                <c:pt idx="9421">
                  <c:v>29468.400000000001</c:v>
                </c:pt>
                <c:pt idx="9422">
                  <c:v>29466.9</c:v>
                </c:pt>
                <c:pt idx="9423">
                  <c:v>29465.4</c:v>
                </c:pt>
                <c:pt idx="9424">
                  <c:v>29463.8</c:v>
                </c:pt>
                <c:pt idx="9425">
                  <c:v>29463.1</c:v>
                </c:pt>
                <c:pt idx="9426">
                  <c:v>29461.599999999999</c:v>
                </c:pt>
                <c:pt idx="9427">
                  <c:v>29460.799999999999</c:v>
                </c:pt>
                <c:pt idx="9428">
                  <c:v>29459.3</c:v>
                </c:pt>
                <c:pt idx="9429">
                  <c:v>29457.9</c:v>
                </c:pt>
                <c:pt idx="9430">
                  <c:v>29457.1</c:v>
                </c:pt>
                <c:pt idx="9431">
                  <c:v>29455.599999999999</c:v>
                </c:pt>
                <c:pt idx="9432">
                  <c:v>29454.2</c:v>
                </c:pt>
                <c:pt idx="9433">
                  <c:v>29453.4</c:v>
                </c:pt>
                <c:pt idx="9434">
                  <c:v>29452</c:v>
                </c:pt>
                <c:pt idx="9435">
                  <c:v>29450.5</c:v>
                </c:pt>
                <c:pt idx="9436">
                  <c:v>29449.7</c:v>
                </c:pt>
                <c:pt idx="9437">
                  <c:v>29448.2</c:v>
                </c:pt>
                <c:pt idx="9438">
                  <c:v>29446.7</c:v>
                </c:pt>
                <c:pt idx="9439">
                  <c:v>29445.9</c:v>
                </c:pt>
                <c:pt idx="9440">
                  <c:v>29444.3</c:v>
                </c:pt>
                <c:pt idx="9441">
                  <c:v>29442.7</c:v>
                </c:pt>
                <c:pt idx="9442">
                  <c:v>29441.8</c:v>
                </c:pt>
                <c:pt idx="9443">
                  <c:v>29440.2</c:v>
                </c:pt>
                <c:pt idx="9444">
                  <c:v>29438.5</c:v>
                </c:pt>
                <c:pt idx="9445">
                  <c:v>29437.599999999999</c:v>
                </c:pt>
                <c:pt idx="9446">
                  <c:v>29435.9</c:v>
                </c:pt>
                <c:pt idx="9447">
                  <c:v>29434.2</c:v>
                </c:pt>
                <c:pt idx="9448">
                  <c:v>29433.4</c:v>
                </c:pt>
                <c:pt idx="9449">
                  <c:v>29431.7</c:v>
                </c:pt>
                <c:pt idx="9450">
                  <c:v>29430</c:v>
                </c:pt>
                <c:pt idx="9451">
                  <c:v>29429.1</c:v>
                </c:pt>
                <c:pt idx="9452">
                  <c:v>29427.5</c:v>
                </c:pt>
                <c:pt idx="9453">
                  <c:v>29425.9</c:v>
                </c:pt>
                <c:pt idx="9454">
                  <c:v>29425.1</c:v>
                </c:pt>
                <c:pt idx="9455">
                  <c:v>29423.599999999999</c:v>
                </c:pt>
                <c:pt idx="9456">
                  <c:v>29422.2</c:v>
                </c:pt>
                <c:pt idx="9457">
                  <c:v>29421.5</c:v>
                </c:pt>
                <c:pt idx="9458">
                  <c:v>29420.1</c:v>
                </c:pt>
                <c:pt idx="9459">
                  <c:v>29418.9</c:v>
                </c:pt>
                <c:pt idx="9460">
                  <c:v>29417.7</c:v>
                </c:pt>
                <c:pt idx="9461">
                  <c:v>29417.1</c:v>
                </c:pt>
                <c:pt idx="9462">
                  <c:v>29416.1</c:v>
                </c:pt>
                <c:pt idx="9463">
                  <c:v>29415.599999999999</c:v>
                </c:pt>
                <c:pt idx="9464">
                  <c:v>29414.7</c:v>
                </c:pt>
                <c:pt idx="9465">
                  <c:v>29414</c:v>
                </c:pt>
                <c:pt idx="9466">
                  <c:v>29413.599999999999</c:v>
                </c:pt>
                <c:pt idx="9467">
                  <c:v>29413</c:v>
                </c:pt>
                <c:pt idx="9468">
                  <c:v>29412.400000000001</c:v>
                </c:pt>
                <c:pt idx="9469">
                  <c:v>29412.2</c:v>
                </c:pt>
                <c:pt idx="9470">
                  <c:v>29411.7</c:v>
                </c:pt>
                <c:pt idx="9471">
                  <c:v>29411.3</c:v>
                </c:pt>
                <c:pt idx="9472">
                  <c:v>29411.1</c:v>
                </c:pt>
                <c:pt idx="9473">
                  <c:v>29410.799999999999</c:v>
                </c:pt>
                <c:pt idx="9474">
                  <c:v>29410.5</c:v>
                </c:pt>
                <c:pt idx="9475">
                  <c:v>29410.400000000001</c:v>
                </c:pt>
                <c:pt idx="9476">
                  <c:v>29410.1</c:v>
                </c:pt>
                <c:pt idx="9477">
                  <c:v>29409.9</c:v>
                </c:pt>
                <c:pt idx="9478">
                  <c:v>29409.8</c:v>
                </c:pt>
                <c:pt idx="9479">
                  <c:v>29409.599999999999</c:v>
                </c:pt>
                <c:pt idx="9480">
                  <c:v>29409.4</c:v>
                </c:pt>
                <c:pt idx="9481">
                  <c:v>29409.3</c:v>
                </c:pt>
                <c:pt idx="9482">
                  <c:v>29409.1</c:v>
                </c:pt>
                <c:pt idx="9483">
                  <c:v>29408.9</c:v>
                </c:pt>
                <c:pt idx="9484">
                  <c:v>29408.799999999999</c:v>
                </c:pt>
                <c:pt idx="9485">
                  <c:v>29408.6</c:v>
                </c:pt>
                <c:pt idx="9486">
                  <c:v>29408.5</c:v>
                </c:pt>
                <c:pt idx="9487">
                  <c:v>29408.400000000001</c:v>
                </c:pt>
                <c:pt idx="9488">
                  <c:v>29408.2</c:v>
                </c:pt>
                <c:pt idx="9489">
                  <c:v>29408.1</c:v>
                </c:pt>
                <c:pt idx="9490">
                  <c:v>29408</c:v>
                </c:pt>
                <c:pt idx="9491">
                  <c:v>29407.9</c:v>
                </c:pt>
                <c:pt idx="9492">
                  <c:v>29407.8</c:v>
                </c:pt>
                <c:pt idx="9493">
                  <c:v>29407.8</c:v>
                </c:pt>
                <c:pt idx="9494">
                  <c:v>29407.7</c:v>
                </c:pt>
                <c:pt idx="9495">
                  <c:v>29407.599999999999</c:v>
                </c:pt>
                <c:pt idx="9496">
                  <c:v>29407.5</c:v>
                </c:pt>
                <c:pt idx="9497">
                  <c:v>29407.5</c:v>
                </c:pt>
                <c:pt idx="9498">
                  <c:v>29407.4</c:v>
                </c:pt>
                <c:pt idx="9499">
                  <c:v>29407.4</c:v>
                </c:pt>
                <c:pt idx="9500">
                  <c:v>29407.3</c:v>
                </c:pt>
                <c:pt idx="9501">
                  <c:v>29407.3</c:v>
                </c:pt>
                <c:pt idx="9502">
                  <c:v>29407.3</c:v>
                </c:pt>
                <c:pt idx="9503">
                  <c:v>29407.3</c:v>
                </c:pt>
                <c:pt idx="9504">
                  <c:v>29407.3</c:v>
                </c:pt>
                <c:pt idx="9505">
                  <c:v>29407.3</c:v>
                </c:pt>
                <c:pt idx="9506">
                  <c:v>29407.3</c:v>
                </c:pt>
                <c:pt idx="9507">
                  <c:v>29407.3</c:v>
                </c:pt>
                <c:pt idx="9508">
                  <c:v>29407.3</c:v>
                </c:pt>
                <c:pt idx="9509">
                  <c:v>29407.4</c:v>
                </c:pt>
                <c:pt idx="9510">
                  <c:v>29407.4</c:v>
                </c:pt>
                <c:pt idx="9511">
                  <c:v>29407.5</c:v>
                </c:pt>
                <c:pt idx="9512">
                  <c:v>29407.5</c:v>
                </c:pt>
                <c:pt idx="9513">
                  <c:v>29407.599999999999</c:v>
                </c:pt>
                <c:pt idx="9514">
                  <c:v>29407.599999999999</c:v>
                </c:pt>
                <c:pt idx="9515">
                  <c:v>29407.7</c:v>
                </c:pt>
                <c:pt idx="9516">
                  <c:v>29407.8</c:v>
                </c:pt>
                <c:pt idx="9517">
                  <c:v>29407.8</c:v>
                </c:pt>
                <c:pt idx="9518">
                  <c:v>29407.9</c:v>
                </c:pt>
                <c:pt idx="9519">
                  <c:v>29408</c:v>
                </c:pt>
                <c:pt idx="9520">
                  <c:v>29408.1</c:v>
                </c:pt>
                <c:pt idx="9521">
                  <c:v>29408.2</c:v>
                </c:pt>
                <c:pt idx="9522">
                  <c:v>29408.3</c:v>
                </c:pt>
                <c:pt idx="9523">
                  <c:v>29408.3</c:v>
                </c:pt>
                <c:pt idx="9524">
                  <c:v>29408.400000000001</c:v>
                </c:pt>
                <c:pt idx="9525">
                  <c:v>29408.5</c:v>
                </c:pt>
                <c:pt idx="9526">
                  <c:v>29408.6</c:v>
                </c:pt>
                <c:pt idx="9527">
                  <c:v>29408.7</c:v>
                </c:pt>
                <c:pt idx="9528">
                  <c:v>29408.799999999999</c:v>
                </c:pt>
                <c:pt idx="9529">
                  <c:v>29408.9</c:v>
                </c:pt>
                <c:pt idx="9530">
                  <c:v>29409</c:v>
                </c:pt>
                <c:pt idx="9531">
                  <c:v>29409.1</c:v>
                </c:pt>
                <c:pt idx="9532">
                  <c:v>29409.1</c:v>
                </c:pt>
                <c:pt idx="9533">
                  <c:v>29409.200000000001</c:v>
                </c:pt>
                <c:pt idx="9534">
                  <c:v>29409.3</c:v>
                </c:pt>
                <c:pt idx="9535">
                  <c:v>29409.4</c:v>
                </c:pt>
                <c:pt idx="9536">
                  <c:v>29409.5</c:v>
                </c:pt>
                <c:pt idx="9537">
                  <c:v>29409.599999999999</c:v>
                </c:pt>
                <c:pt idx="9538">
                  <c:v>29409.599999999999</c:v>
                </c:pt>
                <c:pt idx="9539">
                  <c:v>29409.7</c:v>
                </c:pt>
                <c:pt idx="9540">
                  <c:v>29409.8</c:v>
                </c:pt>
                <c:pt idx="9541">
                  <c:v>29409.8</c:v>
                </c:pt>
                <c:pt idx="9542">
                  <c:v>29409.9</c:v>
                </c:pt>
                <c:pt idx="9543">
                  <c:v>29410</c:v>
                </c:pt>
                <c:pt idx="9544">
                  <c:v>29410</c:v>
                </c:pt>
                <c:pt idx="9545">
                  <c:v>29410.1</c:v>
                </c:pt>
                <c:pt idx="9546">
                  <c:v>29410.2</c:v>
                </c:pt>
                <c:pt idx="9547">
                  <c:v>29410.2</c:v>
                </c:pt>
                <c:pt idx="9548">
                  <c:v>29410.3</c:v>
                </c:pt>
                <c:pt idx="9549">
                  <c:v>29410.400000000001</c:v>
                </c:pt>
                <c:pt idx="9550">
                  <c:v>29410.400000000001</c:v>
                </c:pt>
                <c:pt idx="9551">
                  <c:v>29410.5</c:v>
                </c:pt>
                <c:pt idx="9552">
                  <c:v>29410.5</c:v>
                </c:pt>
                <c:pt idx="9553">
                  <c:v>29410.6</c:v>
                </c:pt>
                <c:pt idx="9554">
                  <c:v>29410.7</c:v>
                </c:pt>
                <c:pt idx="9555">
                  <c:v>29410.7</c:v>
                </c:pt>
                <c:pt idx="9556">
                  <c:v>29410.799999999999</c:v>
                </c:pt>
                <c:pt idx="9557">
                  <c:v>29410.799999999999</c:v>
                </c:pt>
                <c:pt idx="9558">
                  <c:v>29410.9</c:v>
                </c:pt>
                <c:pt idx="9559">
                  <c:v>29411</c:v>
                </c:pt>
                <c:pt idx="9560">
                  <c:v>29411</c:v>
                </c:pt>
                <c:pt idx="9561">
                  <c:v>29411.1</c:v>
                </c:pt>
                <c:pt idx="9562">
                  <c:v>29411.200000000001</c:v>
                </c:pt>
                <c:pt idx="9563">
                  <c:v>29411.200000000001</c:v>
                </c:pt>
                <c:pt idx="9564">
                  <c:v>29411.3</c:v>
                </c:pt>
                <c:pt idx="9565">
                  <c:v>29411.4</c:v>
                </c:pt>
                <c:pt idx="9566">
                  <c:v>29411.5</c:v>
                </c:pt>
                <c:pt idx="9567">
                  <c:v>29411.599999999999</c:v>
                </c:pt>
                <c:pt idx="9568">
                  <c:v>29411.7</c:v>
                </c:pt>
                <c:pt idx="9569">
                  <c:v>29411.7</c:v>
                </c:pt>
                <c:pt idx="9570">
                  <c:v>29411.8</c:v>
                </c:pt>
                <c:pt idx="9571">
                  <c:v>29412</c:v>
                </c:pt>
                <c:pt idx="9572">
                  <c:v>29412</c:v>
                </c:pt>
                <c:pt idx="9573">
                  <c:v>29412.2</c:v>
                </c:pt>
                <c:pt idx="9574">
                  <c:v>29412.2</c:v>
                </c:pt>
                <c:pt idx="9575">
                  <c:v>29412.400000000001</c:v>
                </c:pt>
                <c:pt idx="9576">
                  <c:v>29412.5</c:v>
                </c:pt>
                <c:pt idx="9577">
                  <c:v>29412.7</c:v>
                </c:pt>
                <c:pt idx="9578">
                  <c:v>29412.799999999999</c:v>
                </c:pt>
                <c:pt idx="9579">
                  <c:v>29413</c:v>
                </c:pt>
                <c:pt idx="9580">
                  <c:v>29413.1</c:v>
                </c:pt>
                <c:pt idx="9581">
                  <c:v>29413.200000000001</c:v>
                </c:pt>
                <c:pt idx="9582">
                  <c:v>29413.4</c:v>
                </c:pt>
                <c:pt idx="9583">
                  <c:v>29413.599999999999</c:v>
                </c:pt>
                <c:pt idx="9584">
                  <c:v>29413.8</c:v>
                </c:pt>
                <c:pt idx="9585">
                  <c:v>29414</c:v>
                </c:pt>
                <c:pt idx="9586">
                  <c:v>29414.2</c:v>
                </c:pt>
                <c:pt idx="9587">
                  <c:v>29414.3</c:v>
                </c:pt>
                <c:pt idx="9588">
                  <c:v>29414.6</c:v>
                </c:pt>
                <c:pt idx="9589">
                  <c:v>29414.799999999999</c:v>
                </c:pt>
                <c:pt idx="9590">
                  <c:v>29415.1</c:v>
                </c:pt>
                <c:pt idx="9591">
                  <c:v>29415.200000000001</c:v>
                </c:pt>
                <c:pt idx="9592">
                  <c:v>29415.4</c:v>
                </c:pt>
                <c:pt idx="9593">
                  <c:v>29415.7</c:v>
                </c:pt>
                <c:pt idx="9594">
                  <c:v>29415.8</c:v>
                </c:pt>
                <c:pt idx="9595">
                  <c:v>29416.1</c:v>
                </c:pt>
                <c:pt idx="9596">
                  <c:v>29416.400000000001</c:v>
                </c:pt>
                <c:pt idx="9597">
                  <c:v>29416.5</c:v>
                </c:pt>
                <c:pt idx="9598">
                  <c:v>29416.799999999999</c:v>
                </c:pt>
                <c:pt idx="9599">
                  <c:v>29417.1</c:v>
                </c:pt>
                <c:pt idx="9600">
                  <c:v>29417.4</c:v>
                </c:pt>
                <c:pt idx="9601">
                  <c:v>29417.599999999999</c:v>
                </c:pt>
                <c:pt idx="9602">
                  <c:v>29417.9</c:v>
                </c:pt>
                <c:pt idx="9603">
                  <c:v>29418</c:v>
                </c:pt>
                <c:pt idx="9604">
                  <c:v>29418.3</c:v>
                </c:pt>
                <c:pt idx="9605">
                  <c:v>29418.6</c:v>
                </c:pt>
                <c:pt idx="9606">
                  <c:v>29418.799999999999</c:v>
                </c:pt>
                <c:pt idx="9607">
                  <c:v>29419.1</c:v>
                </c:pt>
                <c:pt idx="9608">
                  <c:v>29419.4</c:v>
                </c:pt>
                <c:pt idx="9609">
                  <c:v>29419.599999999999</c:v>
                </c:pt>
                <c:pt idx="9610">
                  <c:v>29420</c:v>
                </c:pt>
                <c:pt idx="9611">
                  <c:v>29420.3</c:v>
                </c:pt>
                <c:pt idx="9612">
                  <c:v>29420.5</c:v>
                </c:pt>
                <c:pt idx="9613">
                  <c:v>29420.9</c:v>
                </c:pt>
                <c:pt idx="9614">
                  <c:v>29421.3</c:v>
                </c:pt>
                <c:pt idx="9615">
                  <c:v>29421.5</c:v>
                </c:pt>
                <c:pt idx="9616">
                  <c:v>29421.9</c:v>
                </c:pt>
                <c:pt idx="9617">
                  <c:v>29422.3</c:v>
                </c:pt>
                <c:pt idx="9618">
                  <c:v>29422.799999999999</c:v>
                </c:pt>
                <c:pt idx="9619">
                  <c:v>29423</c:v>
                </c:pt>
                <c:pt idx="9620">
                  <c:v>29423.4</c:v>
                </c:pt>
                <c:pt idx="9621">
                  <c:v>29423.7</c:v>
                </c:pt>
                <c:pt idx="9622">
                  <c:v>29424.1</c:v>
                </c:pt>
                <c:pt idx="9623">
                  <c:v>29424.6</c:v>
                </c:pt>
                <c:pt idx="9624">
                  <c:v>29424.799999999999</c:v>
                </c:pt>
                <c:pt idx="9625">
                  <c:v>29425.3</c:v>
                </c:pt>
                <c:pt idx="9626">
                  <c:v>29425.7</c:v>
                </c:pt>
                <c:pt idx="9627">
                  <c:v>29425.9</c:v>
                </c:pt>
                <c:pt idx="9628">
                  <c:v>29426.400000000001</c:v>
                </c:pt>
                <c:pt idx="9629">
                  <c:v>29426.799999999999</c:v>
                </c:pt>
                <c:pt idx="9630">
                  <c:v>29427</c:v>
                </c:pt>
                <c:pt idx="9631">
                  <c:v>29427.4</c:v>
                </c:pt>
                <c:pt idx="9632">
                  <c:v>29427.9</c:v>
                </c:pt>
                <c:pt idx="9633">
                  <c:v>29428.1</c:v>
                </c:pt>
                <c:pt idx="9634">
                  <c:v>29428.400000000001</c:v>
                </c:pt>
                <c:pt idx="9635">
                  <c:v>29428.799999999999</c:v>
                </c:pt>
                <c:pt idx="9636">
                  <c:v>29429</c:v>
                </c:pt>
                <c:pt idx="9637">
                  <c:v>29429.3</c:v>
                </c:pt>
                <c:pt idx="9638">
                  <c:v>29429.599999999999</c:v>
                </c:pt>
                <c:pt idx="9639">
                  <c:v>29429.8</c:v>
                </c:pt>
                <c:pt idx="9640">
                  <c:v>29430</c:v>
                </c:pt>
                <c:pt idx="9641">
                  <c:v>29430.3</c:v>
                </c:pt>
                <c:pt idx="9642">
                  <c:v>29430.400000000001</c:v>
                </c:pt>
                <c:pt idx="9643">
                  <c:v>29430.7</c:v>
                </c:pt>
                <c:pt idx="9644">
                  <c:v>29430.9</c:v>
                </c:pt>
                <c:pt idx="9645">
                  <c:v>29431</c:v>
                </c:pt>
                <c:pt idx="9646">
                  <c:v>29431.200000000001</c:v>
                </c:pt>
                <c:pt idx="9647">
                  <c:v>29431.3</c:v>
                </c:pt>
                <c:pt idx="9648">
                  <c:v>29431.4</c:v>
                </c:pt>
                <c:pt idx="9649">
                  <c:v>29431.599999999999</c:v>
                </c:pt>
                <c:pt idx="9650">
                  <c:v>29431.7</c:v>
                </c:pt>
                <c:pt idx="9651">
                  <c:v>29431.8</c:v>
                </c:pt>
                <c:pt idx="9652">
                  <c:v>29431.9</c:v>
                </c:pt>
                <c:pt idx="9653">
                  <c:v>29432</c:v>
                </c:pt>
                <c:pt idx="9654">
                  <c:v>29432.1</c:v>
                </c:pt>
                <c:pt idx="9655">
                  <c:v>29432.2</c:v>
                </c:pt>
                <c:pt idx="9656">
                  <c:v>29432.3</c:v>
                </c:pt>
                <c:pt idx="9657">
                  <c:v>29432.400000000001</c:v>
                </c:pt>
                <c:pt idx="9658">
                  <c:v>29432.5</c:v>
                </c:pt>
                <c:pt idx="9659">
                  <c:v>29432.6</c:v>
                </c:pt>
                <c:pt idx="9660">
                  <c:v>29432.7</c:v>
                </c:pt>
                <c:pt idx="9661">
                  <c:v>29432.799999999999</c:v>
                </c:pt>
                <c:pt idx="9662">
                  <c:v>29432.9</c:v>
                </c:pt>
                <c:pt idx="9663">
                  <c:v>29433</c:v>
                </c:pt>
                <c:pt idx="9664">
                  <c:v>29433</c:v>
                </c:pt>
                <c:pt idx="9665">
                  <c:v>29433.1</c:v>
                </c:pt>
                <c:pt idx="9666">
                  <c:v>29433.3</c:v>
                </c:pt>
                <c:pt idx="9667">
                  <c:v>29433.5</c:v>
                </c:pt>
                <c:pt idx="9668">
                  <c:v>29433.599999999999</c:v>
                </c:pt>
                <c:pt idx="9669">
                  <c:v>29433.9</c:v>
                </c:pt>
                <c:pt idx="9670">
                  <c:v>29434.1</c:v>
                </c:pt>
                <c:pt idx="9671">
                  <c:v>29434.2</c:v>
                </c:pt>
                <c:pt idx="9672">
                  <c:v>29434.6</c:v>
                </c:pt>
                <c:pt idx="9673">
                  <c:v>29434.7</c:v>
                </c:pt>
                <c:pt idx="9674">
                  <c:v>29435</c:v>
                </c:pt>
                <c:pt idx="9675">
                  <c:v>29435.200000000001</c:v>
                </c:pt>
                <c:pt idx="9676">
                  <c:v>29435.5</c:v>
                </c:pt>
                <c:pt idx="9677">
                  <c:v>29435.9</c:v>
                </c:pt>
                <c:pt idx="9678">
                  <c:v>29436.1</c:v>
                </c:pt>
                <c:pt idx="9679">
                  <c:v>29436.400000000001</c:v>
                </c:pt>
                <c:pt idx="9680">
                  <c:v>29436.799999999999</c:v>
                </c:pt>
                <c:pt idx="9681">
                  <c:v>29437</c:v>
                </c:pt>
                <c:pt idx="9682">
                  <c:v>29437.4</c:v>
                </c:pt>
                <c:pt idx="9683">
                  <c:v>29437.9</c:v>
                </c:pt>
                <c:pt idx="9684">
                  <c:v>29438.1</c:v>
                </c:pt>
                <c:pt idx="9685">
                  <c:v>29438.6</c:v>
                </c:pt>
                <c:pt idx="9686">
                  <c:v>29439</c:v>
                </c:pt>
                <c:pt idx="9687">
                  <c:v>29439.3</c:v>
                </c:pt>
                <c:pt idx="9688">
                  <c:v>29439.8</c:v>
                </c:pt>
                <c:pt idx="9689">
                  <c:v>29440.3</c:v>
                </c:pt>
                <c:pt idx="9690">
                  <c:v>29440.6</c:v>
                </c:pt>
                <c:pt idx="9691">
                  <c:v>29441.1</c:v>
                </c:pt>
                <c:pt idx="9692">
                  <c:v>29441.599999999999</c:v>
                </c:pt>
                <c:pt idx="9693">
                  <c:v>29442</c:v>
                </c:pt>
                <c:pt idx="9694">
                  <c:v>29442.6</c:v>
                </c:pt>
                <c:pt idx="9695">
                  <c:v>29443.1</c:v>
                </c:pt>
                <c:pt idx="9696">
                  <c:v>29443.5</c:v>
                </c:pt>
                <c:pt idx="9697">
                  <c:v>29444.3</c:v>
                </c:pt>
                <c:pt idx="9698">
                  <c:v>29444.7</c:v>
                </c:pt>
                <c:pt idx="9699">
                  <c:v>29445.4</c:v>
                </c:pt>
                <c:pt idx="9700">
                  <c:v>29445.8</c:v>
                </c:pt>
                <c:pt idx="9701">
                  <c:v>29446.5</c:v>
                </c:pt>
                <c:pt idx="9702">
                  <c:v>29447.200000000001</c:v>
                </c:pt>
                <c:pt idx="9703">
                  <c:v>29447.7</c:v>
                </c:pt>
                <c:pt idx="9704">
                  <c:v>29448.400000000001</c:v>
                </c:pt>
                <c:pt idx="9705">
                  <c:v>29449</c:v>
                </c:pt>
                <c:pt idx="9706">
                  <c:v>29449.8</c:v>
                </c:pt>
                <c:pt idx="9707">
                  <c:v>29450.6</c:v>
                </c:pt>
                <c:pt idx="9708">
                  <c:v>29451.1</c:v>
                </c:pt>
                <c:pt idx="9709">
                  <c:v>29452.3</c:v>
                </c:pt>
                <c:pt idx="9710">
                  <c:v>29452.9</c:v>
                </c:pt>
                <c:pt idx="9711">
                  <c:v>29453.8</c:v>
                </c:pt>
                <c:pt idx="9712">
                  <c:v>29454.799999999999</c:v>
                </c:pt>
                <c:pt idx="9713">
                  <c:v>29455.4</c:v>
                </c:pt>
                <c:pt idx="9714">
                  <c:v>29456.5</c:v>
                </c:pt>
                <c:pt idx="9715">
                  <c:v>29457.599999999999</c:v>
                </c:pt>
                <c:pt idx="9716">
                  <c:v>29458.3</c:v>
                </c:pt>
                <c:pt idx="9717">
                  <c:v>29459.5</c:v>
                </c:pt>
                <c:pt idx="9718">
                  <c:v>29460.799999999999</c:v>
                </c:pt>
                <c:pt idx="9719">
                  <c:v>29461.599999999999</c:v>
                </c:pt>
                <c:pt idx="9720">
                  <c:v>29462.9</c:v>
                </c:pt>
                <c:pt idx="9721">
                  <c:v>29464.3</c:v>
                </c:pt>
                <c:pt idx="9722">
                  <c:v>29465.3</c:v>
                </c:pt>
                <c:pt idx="9723">
                  <c:v>29466.7</c:v>
                </c:pt>
                <c:pt idx="9724">
                  <c:v>29468.2</c:v>
                </c:pt>
                <c:pt idx="9725">
                  <c:v>29469.3</c:v>
                </c:pt>
                <c:pt idx="9726">
                  <c:v>29470.9</c:v>
                </c:pt>
                <c:pt idx="9727">
                  <c:v>29472.5</c:v>
                </c:pt>
                <c:pt idx="9728">
                  <c:v>29473.5</c:v>
                </c:pt>
                <c:pt idx="9729">
                  <c:v>29475.1</c:v>
                </c:pt>
                <c:pt idx="9730">
                  <c:v>29476.799999999999</c:v>
                </c:pt>
                <c:pt idx="9731">
                  <c:v>29477.8</c:v>
                </c:pt>
                <c:pt idx="9732">
                  <c:v>29479.4</c:v>
                </c:pt>
                <c:pt idx="9733">
                  <c:v>29481</c:v>
                </c:pt>
                <c:pt idx="9734">
                  <c:v>29482.5</c:v>
                </c:pt>
                <c:pt idx="9735">
                  <c:v>29483.5</c:v>
                </c:pt>
                <c:pt idx="9736">
                  <c:v>29485</c:v>
                </c:pt>
                <c:pt idx="9737">
                  <c:v>29486.400000000001</c:v>
                </c:pt>
                <c:pt idx="9738">
                  <c:v>29487.8</c:v>
                </c:pt>
                <c:pt idx="9739">
                  <c:v>29489.200000000001</c:v>
                </c:pt>
                <c:pt idx="9740">
                  <c:v>29490.1</c:v>
                </c:pt>
                <c:pt idx="9741">
                  <c:v>29491.4</c:v>
                </c:pt>
                <c:pt idx="9742">
                  <c:v>29492.7</c:v>
                </c:pt>
                <c:pt idx="9743">
                  <c:v>29493.5</c:v>
                </c:pt>
                <c:pt idx="9744">
                  <c:v>29494.799999999999</c:v>
                </c:pt>
                <c:pt idx="9745">
                  <c:v>29496</c:v>
                </c:pt>
                <c:pt idx="9746">
                  <c:v>29496.799999999999</c:v>
                </c:pt>
                <c:pt idx="9747">
                  <c:v>29498</c:v>
                </c:pt>
                <c:pt idx="9748">
                  <c:v>29499.1</c:v>
                </c:pt>
                <c:pt idx="9749">
                  <c:v>29499.9</c:v>
                </c:pt>
                <c:pt idx="9750">
                  <c:v>29501.1</c:v>
                </c:pt>
                <c:pt idx="9751">
                  <c:v>29502.6</c:v>
                </c:pt>
                <c:pt idx="9752">
                  <c:v>29503.4</c:v>
                </c:pt>
                <c:pt idx="9753">
                  <c:v>29504.6</c:v>
                </c:pt>
                <c:pt idx="9754">
                  <c:v>29505.4</c:v>
                </c:pt>
                <c:pt idx="9755">
                  <c:v>29506.6</c:v>
                </c:pt>
                <c:pt idx="9756">
                  <c:v>29507.8</c:v>
                </c:pt>
                <c:pt idx="9757">
                  <c:v>29508.7</c:v>
                </c:pt>
                <c:pt idx="9758">
                  <c:v>29509.9</c:v>
                </c:pt>
                <c:pt idx="9759">
                  <c:v>29511.200000000001</c:v>
                </c:pt>
                <c:pt idx="9760">
                  <c:v>29512.5</c:v>
                </c:pt>
                <c:pt idx="9761">
                  <c:v>29513.4</c:v>
                </c:pt>
                <c:pt idx="9762">
                  <c:v>29514.7</c:v>
                </c:pt>
                <c:pt idx="9763">
                  <c:v>29516.1</c:v>
                </c:pt>
                <c:pt idx="9764">
                  <c:v>29517</c:v>
                </c:pt>
                <c:pt idx="9765">
                  <c:v>29518.400000000001</c:v>
                </c:pt>
                <c:pt idx="9766">
                  <c:v>29519.8</c:v>
                </c:pt>
                <c:pt idx="9767">
                  <c:v>29520.799999999999</c:v>
                </c:pt>
                <c:pt idx="9768">
                  <c:v>29522.2</c:v>
                </c:pt>
                <c:pt idx="9769">
                  <c:v>29523.599999999999</c:v>
                </c:pt>
                <c:pt idx="9770">
                  <c:v>29524.5</c:v>
                </c:pt>
                <c:pt idx="9771">
                  <c:v>29525.8</c:v>
                </c:pt>
                <c:pt idx="9772">
                  <c:v>29527.200000000001</c:v>
                </c:pt>
                <c:pt idx="9773">
                  <c:v>29528.1</c:v>
                </c:pt>
                <c:pt idx="9774">
                  <c:v>29529.3</c:v>
                </c:pt>
                <c:pt idx="9775">
                  <c:v>29530.9</c:v>
                </c:pt>
                <c:pt idx="9776">
                  <c:v>29531.7</c:v>
                </c:pt>
                <c:pt idx="9777">
                  <c:v>29532.799999999999</c:v>
                </c:pt>
                <c:pt idx="9778">
                  <c:v>29533.599999999999</c:v>
                </c:pt>
                <c:pt idx="9779">
                  <c:v>29534.5</c:v>
                </c:pt>
                <c:pt idx="9780">
                  <c:v>29535.5</c:v>
                </c:pt>
                <c:pt idx="9781">
                  <c:v>29536.1</c:v>
                </c:pt>
                <c:pt idx="9782">
                  <c:v>29536.9</c:v>
                </c:pt>
                <c:pt idx="9783">
                  <c:v>29537.7</c:v>
                </c:pt>
                <c:pt idx="9784">
                  <c:v>29538.3</c:v>
                </c:pt>
                <c:pt idx="9785">
                  <c:v>29538.9</c:v>
                </c:pt>
                <c:pt idx="9786">
                  <c:v>29539.599999999999</c:v>
                </c:pt>
                <c:pt idx="9787">
                  <c:v>29540.1</c:v>
                </c:pt>
                <c:pt idx="9788">
                  <c:v>29540.7</c:v>
                </c:pt>
                <c:pt idx="9789">
                  <c:v>29541.3</c:v>
                </c:pt>
                <c:pt idx="9790">
                  <c:v>29541.7</c:v>
                </c:pt>
                <c:pt idx="9791">
                  <c:v>29542.2</c:v>
                </c:pt>
                <c:pt idx="9792">
                  <c:v>29542.799999999999</c:v>
                </c:pt>
                <c:pt idx="9793">
                  <c:v>29543.200000000001</c:v>
                </c:pt>
                <c:pt idx="9794">
                  <c:v>29543.7</c:v>
                </c:pt>
                <c:pt idx="9795">
                  <c:v>29544.3</c:v>
                </c:pt>
                <c:pt idx="9796">
                  <c:v>29544.7</c:v>
                </c:pt>
                <c:pt idx="9797">
                  <c:v>29545.200000000001</c:v>
                </c:pt>
                <c:pt idx="9798">
                  <c:v>29545.8</c:v>
                </c:pt>
                <c:pt idx="9799">
                  <c:v>29546.3</c:v>
                </c:pt>
                <c:pt idx="9800">
                  <c:v>29546.9</c:v>
                </c:pt>
                <c:pt idx="9801">
                  <c:v>29547.599999999999</c:v>
                </c:pt>
                <c:pt idx="9802">
                  <c:v>29548</c:v>
                </c:pt>
                <c:pt idx="9803">
                  <c:v>29548.7</c:v>
                </c:pt>
                <c:pt idx="9804">
                  <c:v>29549.4</c:v>
                </c:pt>
                <c:pt idx="9805">
                  <c:v>29550.2</c:v>
                </c:pt>
                <c:pt idx="9806">
                  <c:v>29551</c:v>
                </c:pt>
                <c:pt idx="9807">
                  <c:v>29551.5</c:v>
                </c:pt>
                <c:pt idx="9808">
                  <c:v>29552.3</c:v>
                </c:pt>
                <c:pt idx="9809">
                  <c:v>29553.1</c:v>
                </c:pt>
                <c:pt idx="9810">
                  <c:v>29553.7</c:v>
                </c:pt>
                <c:pt idx="9811">
                  <c:v>29554.6</c:v>
                </c:pt>
                <c:pt idx="9812">
                  <c:v>29555.5</c:v>
                </c:pt>
                <c:pt idx="9813">
                  <c:v>29556.1</c:v>
                </c:pt>
                <c:pt idx="9814">
                  <c:v>29557</c:v>
                </c:pt>
                <c:pt idx="9815">
                  <c:v>29557.9</c:v>
                </c:pt>
                <c:pt idx="9816">
                  <c:v>29558.5</c:v>
                </c:pt>
                <c:pt idx="9817">
                  <c:v>29559.5</c:v>
                </c:pt>
                <c:pt idx="9818">
                  <c:v>29560.1</c:v>
                </c:pt>
                <c:pt idx="9819">
                  <c:v>29561.1</c:v>
                </c:pt>
                <c:pt idx="9820">
                  <c:v>29562.1</c:v>
                </c:pt>
                <c:pt idx="9821">
                  <c:v>29562.799999999999</c:v>
                </c:pt>
                <c:pt idx="9822">
                  <c:v>29563.9</c:v>
                </c:pt>
                <c:pt idx="9823">
                  <c:v>29564.9</c:v>
                </c:pt>
                <c:pt idx="9824">
                  <c:v>29565.7</c:v>
                </c:pt>
                <c:pt idx="9825">
                  <c:v>29566.799999999999</c:v>
                </c:pt>
                <c:pt idx="9826">
                  <c:v>29567.9</c:v>
                </c:pt>
                <c:pt idx="9827">
                  <c:v>29568.7</c:v>
                </c:pt>
                <c:pt idx="9828">
                  <c:v>29569.8</c:v>
                </c:pt>
                <c:pt idx="9829">
                  <c:v>29571</c:v>
                </c:pt>
                <c:pt idx="9830">
                  <c:v>29572.2</c:v>
                </c:pt>
                <c:pt idx="9831">
                  <c:v>29573.5</c:v>
                </c:pt>
                <c:pt idx="9832">
                  <c:v>29574.3</c:v>
                </c:pt>
                <c:pt idx="9833">
                  <c:v>29575.599999999999</c:v>
                </c:pt>
                <c:pt idx="9834">
                  <c:v>29576.799999999999</c:v>
                </c:pt>
                <c:pt idx="9835">
                  <c:v>29577.7</c:v>
                </c:pt>
                <c:pt idx="9836">
                  <c:v>29579</c:v>
                </c:pt>
                <c:pt idx="9837">
                  <c:v>29580.2</c:v>
                </c:pt>
                <c:pt idx="9838">
                  <c:v>29581.1</c:v>
                </c:pt>
                <c:pt idx="9839">
                  <c:v>29582.3</c:v>
                </c:pt>
                <c:pt idx="9840">
                  <c:v>29583.599999999999</c:v>
                </c:pt>
                <c:pt idx="9841">
                  <c:v>29584.799999999999</c:v>
                </c:pt>
                <c:pt idx="9842">
                  <c:v>29585.599999999999</c:v>
                </c:pt>
                <c:pt idx="9843">
                  <c:v>29586.799999999999</c:v>
                </c:pt>
                <c:pt idx="9844">
                  <c:v>29587.5</c:v>
                </c:pt>
                <c:pt idx="9845">
                  <c:v>29588.7</c:v>
                </c:pt>
                <c:pt idx="9846">
                  <c:v>29589.8</c:v>
                </c:pt>
                <c:pt idx="9847">
                  <c:v>29590.5</c:v>
                </c:pt>
                <c:pt idx="9848">
                  <c:v>29591.5</c:v>
                </c:pt>
                <c:pt idx="9849">
                  <c:v>29592.6</c:v>
                </c:pt>
                <c:pt idx="9850">
                  <c:v>29593.200000000001</c:v>
                </c:pt>
                <c:pt idx="9851">
                  <c:v>29594.2</c:v>
                </c:pt>
                <c:pt idx="9852">
                  <c:v>29595.200000000001</c:v>
                </c:pt>
                <c:pt idx="9853">
                  <c:v>29595.8</c:v>
                </c:pt>
                <c:pt idx="9854">
                  <c:v>29596.7</c:v>
                </c:pt>
                <c:pt idx="9855">
                  <c:v>29597.7</c:v>
                </c:pt>
                <c:pt idx="9856">
                  <c:v>29598.3</c:v>
                </c:pt>
                <c:pt idx="9857">
                  <c:v>29599.200000000001</c:v>
                </c:pt>
                <c:pt idx="9858">
                  <c:v>29600.2</c:v>
                </c:pt>
                <c:pt idx="9859">
                  <c:v>29600.799999999999</c:v>
                </c:pt>
                <c:pt idx="9860">
                  <c:v>29602.1</c:v>
                </c:pt>
                <c:pt idx="9861">
                  <c:v>29602.7</c:v>
                </c:pt>
                <c:pt idx="9862">
                  <c:v>29603.7</c:v>
                </c:pt>
                <c:pt idx="9863">
                  <c:v>29604.400000000001</c:v>
                </c:pt>
                <c:pt idx="9864">
                  <c:v>29605.5</c:v>
                </c:pt>
                <c:pt idx="9865">
                  <c:v>29606.6</c:v>
                </c:pt>
                <c:pt idx="9866">
                  <c:v>29607.3</c:v>
                </c:pt>
                <c:pt idx="9867">
                  <c:v>29608.5</c:v>
                </c:pt>
                <c:pt idx="9868">
                  <c:v>29609.8</c:v>
                </c:pt>
                <c:pt idx="9869">
                  <c:v>29610.7</c:v>
                </c:pt>
                <c:pt idx="9870">
                  <c:v>29612</c:v>
                </c:pt>
                <c:pt idx="9871">
                  <c:v>29613.4</c:v>
                </c:pt>
                <c:pt idx="9872">
                  <c:v>29614.799999999999</c:v>
                </c:pt>
                <c:pt idx="9873">
                  <c:v>29616.3</c:v>
                </c:pt>
                <c:pt idx="9874">
                  <c:v>29617.3</c:v>
                </c:pt>
                <c:pt idx="9875">
                  <c:v>29618.9</c:v>
                </c:pt>
                <c:pt idx="9876">
                  <c:v>29620.400000000001</c:v>
                </c:pt>
                <c:pt idx="9877">
                  <c:v>29621.9</c:v>
                </c:pt>
                <c:pt idx="9878">
                  <c:v>29622.9</c:v>
                </c:pt>
                <c:pt idx="9879">
                  <c:v>29624.400000000001</c:v>
                </c:pt>
                <c:pt idx="9880">
                  <c:v>29625.4</c:v>
                </c:pt>
                <c:pt idx="9881">
                  <c:v>29626.799999999999</c:v>
                </c:pt>
                <c:pt idx="9882">
                  <c:v>29628.1</c:v>
                </c:pt>
                <c:pt idx="9883">
                  <c:v>29629.3</c:v>
                </c:pt>
                <c:pt idx="9884">
                  <c:v>29630.1</c:v>
                </c:pt>
                <c:pt idx="9885">
                  <c:v>29631.1</c:v>
                </c:pt>
                <c:pt idx="9886">
                  <c:v>29632</c:v>
                </c:pt>
                <c:pt idx="9887">
                  <c:v>29632.6</c:v>
                </c:pt>
                <c:pt idx="9888">
                  <c:v>29633.4</c:v>
                </c:pt>
                <c:pt idx="9889">
                  <c:v>29634.1</c:v>
                </c:pt>
                <c:pt idx="9890">
                  <c:v>29634.400000000001</c:v>
                </c:pt>
                <c:pt idx="9891">
                  <c:v>29635</c:v>
                </c:pt>
                <c:pt idx="9892">
                  <c:v>29635.4</c:v>
                </c:pt>
                <c:pt idx="9893">
                  <c:v>29635.599999999999</c:v>
                </c:pt>
                <c:pt idx="9894">
                  <c:v>29636</c:v>
                </c:pt>
                <c:pt idx="9895">
                  <c:v>29636.3</c:v>
                </c:pt>
                <c:pt idx="9896">
                  <c:v>29636.400000000001</c:v>
                </c:pt>
                <c:pt idx="9897">
                  <c:v>29636.6</c:v>
                </c:pt>
                <c:pt idx="9898">
                  <c:v>29636.9</c:v>
                </c:pt>
                <c:pt idx="9899">
                  <c:v>29637</c:v>
                </c:pt>
                <c:pt idx="9900">
                  <c:v>29637.200000000001</c:v>
                </c:pt>
                <c:pt idx="9901">
                  <c:v>29637.4</c:v>
                </c:pt>
                <c:pt idx="9902">
                  <c:v>29637.599999999999</c:v>
                </c:pt>
                <c:pt idx="9903">
                  <c:v>29637.8</c:v>
                </c:pt>
                <c:pt idx="9904">
                  <c:v>29638.1</c:v>
                </c:pt>
                <c:pt idx="9905">
                  <c:v>29638.3</c:v>
                </c:pt>
                <c:pt idx="9906">
                  <c:v>29638.7</c:v>
                </c:pt>
                <c:pt idx="9907">
                  <c:v>29639.1</c:v>
                </c:pt>
                <c:pt idx="9908">
                  <c:v>29639.5</c:v>
                </c:pt>
                <c:pt idx="9909">
                  <c:v>29640.2</c:v>
                </c:pt>
                <c:pt idx="9910">
                  <c:v>29641</c:v>
                </c:pt>
                <c:pt idx="9911">
                  <c:v>29641.7</c:v>
                </c:pt>
                <c:pt idx="9912">
                  <c:v>29642.799999999999</c:v>
                </c:pt>
                <c:pt idx="9913">
                  <c:v>29644.1</c:v>
                </c:pt>
                <c:pt idx="9914">
                  <c:v>29645.1</c:v>
                </c:pt>
                <c:pt idx="9915">
                  <c:v>29646.7</c:v>
                </c:pt>
                <c:pt idx="9916">
                  <c:v>29648.6</c:v>
                </c:pt>
                <c:pt idx="9917">
                  <c:v>29649.9</c:v>
                </c:pt>
                <c:pt idx="9918">
                  <c:v>29652.1</c:v>
                </c:pt>
                <c:pt idx="9919">
                  <c:v>29653.7</c:v>
                </c:pt>
                <c:pt idx="9920">
                  <c:v>29656.1</c:v>
                </c:pt>
                <c:pt idx="9921">
                  <c:v>29658.7</c:v>
                </c:pt>
                <c:pt idx="9922">
                  <c:v>29660.5</c:v>
                </c:pt>
                <c:pt idx="9923">
                  <c:v>29663.200000000001</c:v>
                </c:pt>
                <c:pt idx="9924">
                  <c:v>29666</c:v>
                </c:pt>
                <c:pt idx="9925">
                  <c:v>29668.799999999999</c:v>
                </c:pt>
                <c:pt idx="9926">
                  <c:v>29670.6</c:v>
                </c:pt>
                <c:pt idx="9927">
                  <c:v>29673.4</c:v>
                </c:pt>
                <c:pt idx="9928">
                  <c:v>29676.1</c:v>
                </c:pt>
                <c:pt idx="9929">
                  <c:v>29677.8</c:v>
                </c:pt>
                <c:pt idx="9930">
                  <c:v>29680.400000000001</c:v>
                </c:pt>
                <c:pt idx="9931">
                  <c:v>29682.9</c:v>
                </c:pt>
                <c:pt idx="9932">
                  <c:v>29684.5</c:v>
                </c:pt>
                <c:pt idx="9933">
                  <c:v>29686.9</c:v>
                </c:pt>
                <c:pt idx="9934">
                  <c:v>29689.1</c:v>
                </c:pt>
                <c:pt idx="9935">
                  <c:v>29690.7</c:v>
                </c:pt>
                <c:pt idx="9936">
                  <c:v>29692.799999999999</c:v>
                </c:pt>
                <c:pt idx="9937">
                  <c:v>29694.9</c:v>
                </c:pt>
                <c:pt idx="9938">
                  <c:v>29696.3</c:v>
                </c:pt>
                <c:pt idx="9939">
                  <c:v>29698.3</c:v>
                </c:pt>
                <c:pt idx="9940">
                  <c:v>29700.3</c:v>
                </c:pt>
                <c:pt idx="9941">
                  <c:v>29702.2</c:v>
                </c:pt>
                <c:pt idx="9942">
                  <c:v>29703.5</c:v>
                </c:pt>
                <c:pt idx="9943">
                  <c:v>29705.4</c:v>
                </c:pt>
                <c:pt idx="9944">
                  <c:v>29706.6</c:v>
                </c:pt>
                <c:pt idx="9945">
                  <c:v>29708.3</c:v>
                </c:pt>
                <c:pt idx="9946">
                  <c:v>29709.9</c:v>
                </c:pt>
                <c:pt idx="9947">
                  <c:v>29711</c:v>
                </c:pt>
                <c:pt idx="9948">
                  <c:v>29712.6</c:v>
                </c:pt>
                <c:pt idx="9949">
                  <c:v>29714</c:v>
                </c:pt>
                <c:pt idx="9950">
                  <c:v>29714.9</c:v>
                </c:pt>
                <c:pt idx="9951">
                  <c:v>29716.2</c:v>
                </c:pt>
                <c:pt idx="9952">
                  <c:v>29717.4</c:v>
                </c:pt>
                <c:pt idx="9953">
                  <c:v>29718.2</c:v>
                </c:pt>
                <c:pt idx="9954">
                  <c:v>29719.3</c:v>
                </c:pt>
                <c:pt idx="9955">
                  <c:v>29720.3</c:v>
                </c:pt>
                <c:pt idx="9956">
                  <c:v>29721</c:v>
                </c:pt>
                <c:pt idx="9957">
                  <c:v>29722.2</c:v>
                </c:pt>
                <c:pt idx="9958">
                  <c:v>29723</c:v>
                </c:pt>
                <c:pt idx="9959">
                  <c:v>29723.599999999999</c:v>
                </c:pt>
                <c:pt idx="9960">
                  <c:v>29724.3</c:v>
                </c:pt>
                <c:pt idx="9961">
                  <c:v>29725.1</c:v>
                </c:pt>
                <c:pt idx="9962">
                  <c:v>29725.5</c:v>
                </c:pt>
                <c:pt idx="9963">
                  <c:v>29726.2</c:v>
                </c:pt>
                <c:pt idx="9964">
                  <c:v>29726.799999999999</c:v>
                </c:pt>
                <c:pt idx="9965">
                  <c:v>29727.200000000001</c:v>
                </c:pt>
                <c:pt idx="9966">
                  <c:v>29727.7</c:v>
                </c:pt>
                <c:pt idx="9967">
                  <c:v>29728.2</c:v>
                </c:pt>
                <c:pt idx="9968">
                  <c:v>29728.5</c:v>
                </c:pt>
                <c:pt idx="9969">
                  <c:v>29729</c:v>
                </c:pt>
                <c:pt idx="9970">
                  <c:v>29729.200000000001</c:v>
                </c:pt>
                <c:pt idx="9971">
                  <c:v>29729.599999999999</c:v>
                </c:pt>
                <c:pt idx="9972">
                  <c:v>29729.8</c:v>
                </c:pt>
                <c:pt idx="9973">
                  <c:v>29730</c:v>
                </c:pt>
                <c:pt idx="9974">
                  <c:v>29730.1</c:v>
                </c:pt>
                <c:pt idx="9975">
                  <c:v>29730.2</c:v>
                </c:pt>
                <c:pt idx="9976">
                  <c:v>29730.3</c:v>
                </c:pt>
                <c:pt idx="9977">
                  <c:v>29730.2</c:v>
                </c:pt>
                <c:pt idx="9978">
                  <c:v>29730.2</c:v>
                </c:pt>
                <c:pt idx="9979">
                  <c:v>29730.1</c:v>
                </c:pt>
                <c:pt idx="9980">
                  <c:v>29729.9</c:v>
                </c:pt>
                <c:pt idx="9981">
                  <c:v>29729.7</c:v>
                </c:pt>
                <c:pt idx="9982">
                  <c:v>29729.4</c:v>
                </c:pt>
                <c:pt idx="9983">
                  <c:v>29729.200000000001</c:v>
                </c:pt>
                <c:pt idx="9984">
                  <c:v>29728.799999999999</c:v>
                </c:pt>
                <c:pt idx="9985">
                  <c:v>29728.5</c:v>
                </c:pt>
                <c:pt idx="9986">
                  <c:v>29728.1</c:v>
                </c:pt>
                <c:pt idx="9987">
                  <c:v>29727.599999999999</c:v>
                </c:pt>
                <c:pt idx="9988">
                  <c:v>29727.3</c:v>
                </c:pt>
                <c:pt idx="9989">
                  <c:v>29726.799999999999</c:v>
                </c:pt>
                <c:pt idx="9990">
                  <c:v>29726.2</c:v>
                </c:pt>
                <c:pt idx="9991">
                  <c:v>29725.7</c:v>
                </c:pt>
                <c:pt idx="9992">
                  <c:v>29724.799999999999</c:v>
                </c:pt>
                <c:pt idx="9993">
                  <c:v>29724.400000000001</c:v>
                </c:pt>
                <c:pt idx="9994">
                  <c:v>29723.599999999999</c:v>
                </c:pt>
                <c:pt idx="9995">
                  <c:v>29723</c:v>
                </c:pt>
                <c:pt idx="9996">
                  <c:v>29722.1</c:v>
                </c:pt>
                <c:pt idx="9997">
                  <c:v>29721</c:v>
                </c:pt>
                <c:pt idx="9998">
                  <c:v>29720.3</c:v>
                </c:pt>
                <c:pt idx="9999">
                  <c:v>29719</c:v>
                </c:pt>
                <c:pt idx="10000">
                  <c:v>29717.5</c:v>
                </c:pt>
                <c:pt idx="10001">
                  <c:v>29716.5</c:v>
                </c:pt>
                <c:pt idx="10002">
                  <c:v>29715</c:v>
                </c:pt>
                <c:pt idx="10003">
                  <c:v>29713.200000000001</c:v>
                </c:pt>
                <c:pt idx="10004">
                  <c:v>29711.4</c:v>
                </c:pt>
                <c:pt idx="10005">
                  <c:v>29710.1</c:v>
                </c:pt>
                <c:pt idx="10006">
                  <c:v>29708</c:v>
                </c:pt>
                <c:pt idx="10007">
                  <c:v>29705.8</c:v>
                </c:pt>
                <c:pt idx="10008">
                  <c:v>29704.3</c:v>
                </c:pt>
                <c:pt idx="10009">
                  <c:v>29702</c:v>
                </c:pt>
                <c:pt idx="10010">
                  <c:v>29700.400000000001</c:v>
                </c:pt>
                <c:pt idx="10011">
                  <c:v>29698.1</c:v>
                </c:pt>
                <c:pt idx="10012">
                  <c:v>29695.8</c:v>
                </c:pt>
                <c:pt idx="10013">
                  <c:v>29693.5</c:v>
                </c:pt>
                <c:pt idx="10014">
                  <c:v>29692</c:v>
                </c:pt>
                <c:pt idx="10015">
                  <c:v>29689.7</c:v>
                </c:pt>
                <c:pt idx="10016">
                  <c:v>29687.599999999999</c:v>
                </c:pt>
                <c:pt idx="10017">
                  <c:v>29686.2</c:v>
                </c:pt>
                <c:pt idx="10018">
                  <c:v>29684.2</c:v>
                </c:pt>
                <c:pt idx="10019">
                  <c:v>29682.2</c:v>
                </c:pt>
                <c:pt idx="10020">
                  <c:v>29680.400000000001</c:v>
                </c:pt>
                <c:pt idx="10021">
                  <c:v>29679.200000000001</c:v>
                </c:pt>
                <c:pt idx="10022">
                  <c:v>29677.5</c:v>
                </c:pt>
                <c:pt idx="10023">
                  <c:v>29675.8</c:v>
                </c:pt>
                <c:pt idx="10024">
                  <c:v>29674.7</c:v>
                </c:pt>
                <c:pt idx="10025">
                  <c:v>29673.200000000001</c:v>
                </c:pt>
                <c:pt idx="10026">
                  <c:v>29671.7</c:v>
                </c:pt>
                <c:pt idx="10027">
                  <c:v>29670.7</c:v>
                </c:pt>
                <c:pt idx="10028">
                  <c:v>29669.3</c:v>
                </c:pt>
                <c:pt idx="10029">
                  <c:v>29667.9</c:v>
                </c:pt>
                <c:pt idx="10030">
                  <c:v>29666.9</c:v>
                </c:pt>
                <c:pt idx="10031">
                  <c:v>29665.5</c:v>
                </c:pt>
                <c:pt idx="10032">
                  <c:v>29664.2</c:v>
                </c:pt>
                <c:pt idx="10033">
                  <c:v>29663.200000000001</c:v>
                </c:pt>
                <c:pt idx="10034">
                  <c:v>29661.9</c:v>
                </c:pt>
                <c:pt idx="10035">
                  <c:v>29660.5</c:v>
                </c:pt>
                <c:pt idx="10036">
                  <c:v>29659.599999999999</c:v>
                </c:pt>
                <c:pt idx="10037">
                  <c:v>29658.2</c:v>
                </c:pt>
                <c:pt idx="10038">
                  <c:v>29656.799999999999</c:v>
                </c:pt>
                <c:pt idx="10039">
                  <c:v>29655.9</c:v>
                </c:pt>
                <c:pt idx="10040">
                  <c:v>29654.5</c:v>
                </c:pt>
                <c:pt idx="10041">
                  <c:v>29653.200000000001</c:v>
                </c:pt>
                <c:pt idx="10042">
                  <c:v>29652.2</c:v>
                </c:pt>
                <c:pt idx="10043">
                  <c:v>29650.799999999999</c:v>
                </c:pt>
                <c:pt idx="10044">
                  <c:v>29649.4</c:v>
                </c:pt>
                <c:pt idx="10045">
                  <c:v>29648.5</c:v>
                </c:pt>
                <c:pt idx="10046">
                  <c:v>29647.1</c:v>
                </c:pt>
                <c:pt idx="10047">
                  <c:v>29645.7</c:v>
                </c:pt>
                <c:pt idx="10048">
                  <c:v>29644.7</c:v>
                </c:pt>
                <c:pt idx="10049">
                  <c:v>29643.3</c:v>
                </c:pt>
                <c:pt idx="10050">
                  <c:v>29641.9</c:v>
                </c:pt>
                <c:pt idx="10051">
                  <c:v>29640.9</c:v>
                </c:pt>
                <c:pt idx="10052">
                  <c:v>29639.5</c:v>
                </c:pt>
                <c:pt idx="10053">
                  <c:v>29638</c:v>
                </c:pt>
                <c:pt idx="10054">
                  <c:v>29636.6</c:v>
                </c:pt>
                <c:pt idx="10055">
                  <c:v>29635.599999999999</c:v>
                </c:pt>
                <c:pt idx="10056">
                  <c:v>29634.1</c:v>
                </c:pt>
                <c:pt idx="10057">
                  <c:v>29633</c:v>
                </c:pt>
                <c:pt idx="10058">
                  <c:v>29631.4</c:v>
                </c:pt>
                <c:pt idx="10059">
                  <c:v>29629.8</c:v>
                </c:pt>
                <c:pt idx="10060">
                  <c:v>29628.6</c:v>
                </c:pt>
                <c:pt idx="10061">
                  <c:v>29626.799999999999</c:v>
                </c:pt>
                <c:pt idx="10062">
                  <c:v>29625</c:v>
                </c:pt>
                <c:pt idx="10063">
                  <c:v>29623.7</c:v>
                </c:pt>
                <c:pt idx="10064">
                  <c:v>29621.599999999999</c:v>
                </c:pt>
                <c:pt idx="10065">
                  <c:v>29620.2</c:v>
                </c:pt>
                <c:pt idx="10066">
                  <c:v>29618</c:v>
                </c:pt>
                <c:pt idx="10067">
                  <c:v>29615.8</c:v>
                </c:pt>
                <c:pt idx="10068">
                  <c:v>29614.2</c:v>
                </c:pt>
                <c:pt idx="10069">
                  <c:v>29611.8</c:v>
                </c:pt>
                <c:pt idx="10070">
                  <c:v>29609.4</c:v>
                </c:pt>
                <c:pt idx="10071">
                  <c:v>29607.7</c:v>
                </c:pt>
                <c:pt idx="10072">
                  <c:v>29605.3</c:v>
                </c:pt>
                <c:pt idx="10073">
                  <c:v>29602.9</c:v>
                </c:pt>
                <c:pt idx="10074">
                  <c:v>29601.3</c:v>
                </c:pt>
                <c:pt idx="10075">
                  <c:v>29599</c:v>
                </c:pt>
                <c:pt idx="10076">
                  <c:v>29596.799999999999</c:v>
                </c:pt>
                <c:pt idx="10077">
                  <c:v>29595.5</c:v>
                </c:pt>
                <c:pt idx="10078">
                  <c:v>29593.1</c:v>
                </c:pt>
                <c:pt idx="10079">
                  <c:v>29592</c:v>
                </c:pt>
                <c:pt idx="10080">
                  <c:v>29590.5</c:v>
                </c:pt>
                <c:pt idx="10081">
                  <c:v>29589.599999999999</c:v>
                </c:pt>
                <c:pt idx="10082">
                  <c:v>29588.5</c:v>
                </c:pt>
                <c:pt idx="10083">
                  <c:v>29587.599999999999</c:v>
                </c:pt>
                <c:pt idx="10084">
                  <c:v>29586.9</c:v>
                </c:pt>
                <c:pt idx="10085">
                  <c:v>29586.6</c:v>
                </c:pt>
                <c:pt idx="10086">
                  <c:v>29586.2</c:v>
                </c:pt>
                <c:pt idx="10087">
                  <c:v>29586.1</c:v>
                </c:pt>
                <c:pt idx="10088">
                  <c:v>29586</c:v>
                </c:pt>
                <c:pt idx="10089">
                  <c:v>29586.1</c:v>
                </c:pt>
                <c:pt idx="10090">
                  <c:v>29586.3</c:v>
                </c:pt>
                <c:pt idx="10091">
                  <c:v>29586.6</c:v>
                </c:pt>
                <c:pt idx="10092">
                  <c:v>29586.799999999999</c:v>
                </c:pt>
                <c:pt idx="10093">
                  <c:v>29587.200000000001</c:v>
                </c:pt>
                <c:pt idx="10094">
                  <c:v>29587.599999999999</c:v>
                </c:pt>
                <c:pt idx="10095">
                  <c:v>29587.8</c:v>
                </c:pt>
                <c:pt idx="10096">
                  <c:v>29588.3</c:v>
                </c:pt>
                <c:pt idx="10097">
                  <c:v>29588.7</c:v>
                </c:pt>
                <c:pt idx="10098">
                  <c:v>29589</c:v>
                </c:pt>
                <c:pt idx="10099">
                  <c:v>29589.4</c:v>
                </c:pt>
                <c:pt idx="10100">
                  <c:v>29589.8</c:v>
                </c:pt>
                <c:pt idx="10101">
                  <c:v>29590</c:v>
                </c:pt>
                <c:pt idx="10102">
                  <c:v>29590.400000000001</c:v>
                </c:pt>
                <c:pt idx="10103">
                  <c:v>29590.7</c:v>
                </c:pt>
                <c:pt idx="10104">
                  <c:v>29590.9</c:v>
                </c:pt>
                <c:pt idx="10105">
                  <c:v>29591.1</c:v>
                </c:pt>
                <c:pt idx="10106">
                  <c:v>29591.4</c:v>
                </c:pt>
                <c:pt idx="10107">
                  <c:v>29591.5</c:v>
                </c:pt>
                <c:pt idx="10108">
                  <c:v>29591.7</c:v>
                </c:pt>
                <c:pt idx="10109">
                  <c:v>29591.8</c:v>
                </c:pt>
                <c:pt idx="10110">
                  <c:v>29591.9</c:v>
                </c:pt>
                <c:pt idx="10111">
                  <c:v>29592</c:v>
                </c:pt>
                <c:pt idx="10112">
                  <c:v>29592</c:v>
                </c:pt>
                <c:pt idx="10113">
                  <c:v>29592.1</c:v>
                </c:pt>
                <c:pt idx="10114">
                  <c:v>29592.1</c:v>
                </c:pt>
                <c:pt idx="10115">
                  <c:v>29592.2</c:v>
                </c:pt>
                <c:pt idx="10116">
                  <c:v>29592.3</c:v>
                </c:pt>
                <c:pt idx="10117">
                  <c:v>29592.3</c:v>
                </c:pt>
                <c:pt idx="10118">
                  <c:v>29592.400000000001</c:v>
                </c:pt>
                <c:pt idx="10119">
                  <c:v>29592.400000000001</c:v>
                </c:pt>
                <c:pt idx="10120">
                  <c:v>29592.5</c:v>
                </c:pt>
                <c:pt idx="10121">
                  <c:v>29592.5</c:v>
                </c:pt>
                <c:pt idx="10122">
                  <c:v>29592.6</c:v>
                </c:pt>
                <c:pt idx="10123">
                  <c:v>29592.7</c:v>
                </c:pt>
                <c:pt idx="10124">
                  <c:v>29592.799999999999</c:v>
                </c:pt>
                <c:pt idx="10125">
                  <c:v>29592.9</c:v>
                </c:pt>
                <c:pt idx="10126">
                  <c:v>29593.200000000001</c:v>
                </c:pt>
                <c:pt idx="10127">
                  <c:v>29593.4</c:v>
                </c:pt>
                <c:pt idx="10128">
                  <c:v>29593.7</c:v>
                </c:pt>
                <c:pt idx="10129">
                  <c:v>29593.9</c:v>
                </c:pt>
                <c:pt idx="10130">
                  <c:v>29594.3</c:v>
                </c:pt>
                <c:pt idx="10131">
                  <c:v>29594.799999999999</c:v>
                </c:pt>
                <c:pt idx="10132">
                  <c:v>29595.200000000001</c:v>
                </c:pt>
                <c:pt idx="10133">
                  <c:v>29595.8</c:v>
                </c:pt>
                <c:pt idx="10134">
                  <c:v>29596.5</c:v>
                </c:pt>
                <c:pt idx="10135">
                  <c:v>29597.1</c:v>
                </c:pt>
                <c:pt idx="10136">
                  <c:v>29597.9</c:v>
                </c:pt>
                <c:pt idx="10137">
                  <c:v>29598.799999999999</c:v>
                </c:pt>
                <c:pt idx="10138">
                  <c:v>29599.4</c:v>
                </c:pt>
                <c:pt idx="10139">
                  <c:v>29600.7</c:v>
                </c:pt>
                <c:pt idx="10140">
                  <c:v>29601.4</c:v>
                </c:pt>
                <c:pt idx="10141">
                  <c:v>29602.400000000001</c:v>
                </c:pt>
                <c:pt idx="10142">
                  <c:v>29603.1</c:v>
                </c:pt>
                <c:pt idx="10143">
                  <c:v>29604.5</c:v>
                </c:pt>
                <c:pt idx="10144">
                  <c:v>29605.200000000001</c:v>
                </c:pt>
                <c:pt idx="10145">
                  <c:v>29606.2</c:v>
                </c:pt>
                <c:pt idx="10146">
                  <c:v>29607.200000000001</c:v>
                </c:pt>
                <c:pt idx="10147">
                  <c:v>29608.1</c:v>
                </c:pt>
                <c:pt idx="10148">
                  <c:v>29609</c:v>
                </c:pt>
                <c:pt idx="10149">
                  <c:v>29609.7</c:v>
                </c:pt>
                <c:pt idx="10150">
                  <c:v>29610.5</c:v>
                </c:pt>
                <c:pt idx="10151">
                  <c:v>29611.4</c:v>
                </c:pt>
                <c:pt idx="10152">
                  <c:v>29611.9</c:v>
                </c:pt>
                <c:pt idx="10153">
                  <c:v>29612.7</c:v>
                </c:pt>
                <c:pt idx="10154">
                  <c:v>29613.5</c:v>
                </c:pt>
                <c:pt idx="10155">
                  <c:v>29614</c:v>
                </c:pt>
                <c:pt idx="10156">
                  <c:v>29614.7</c:v>
                </c:pt>
                <c:pt idx="10157">
                  <c:v>29615.5</c:v>
                </c:pt>
                <c:pt idx="10158">
                  <c:v>29615.9</c:v>
                </c:pt>
                <c:pt idx="10159">
                  <c:v>29616.7</c:v>
                </c:pt>
                <c:pt idx="10160">
                  <c:v>29617.1</c:v>
                </c:pt>
                <c:pt idx="10161">
                  <c:v>29617.8</c:v>
                </c:pt>
                <c:pt idx="10162">
                  <c:v>29618.5</c:v>
                </c:pt>
                <c:pt idx="10163">
                  <c:v>29619.3</c:v>
                </c:pt>
                <c:pt idx="10164">
                  <c:v>29620</c:v>
                </c:pt>
                <c:pt idx="10165">
                  <c:v>29620.7</c:v>
                </c:pt>
                <c:pt idx="10166">
                  <c:v>29621.200000000001</c:v>
                </c:pt>
                <c:pt idx="10167">
                  <c:v>29622</c:v>
                </c:pt>
                <c:pt idx="10168">
                  <c:v>29622.799999999999</c:v>
                </c:pt>
                <c:pt idx="10169">
                  <c:v>29623.3</c:v>
                </c:pt>
                <c:pt idx="10170">
                  <c:v>29624.1</c:v>
                </c:pt>
                <c:pt idx="10171">
                  <c:v>29625</c:v>
                </c:pt>
                <c:pt idx="10172">
                  <c:v>29625.5</c:v>
                </c:pt>
                <c:pt idx="10173">
                  <c:v>29626.400000000001</c:v>
                </c:pt>
                <c:pt idx="10174">
                  <c:v>29627.3</c:v>
                </c:pt>
                <c:pt idx="10175">
                  <c:v>29628.2</c:v>
                </c:pt>
                <c:pt idx="10176">
                  <c:v>29628.799999999999</c:v>
                </c:pt>
                <c:pt idx="10177">
                  <c:v>29629.8</c:v>
                </c:pt>
                <c:pt idx="10178">
                  <c:v>29630.5</c:v>
                </c:pt>
                <c:pt idx="10179">
                  <c:v>29631.4</c:v>
                </c:pt>
                <c:pt idx="10180">
                  <c:v>29632.400000000001</c:v>
                </c:pt>
                <c:pt idx="10181">
                  <c:v>29633.1</c:v>
                </c:pt>
                <c:pt idx="10182">
                  <c:v>29634.1</c:v>
                </c:pt>
                <c:pt idx="10183">
                  <c:v>29635.1</c:v>
                </c:pt>
                <c:pt idx="10184">
                  <c:v>29635.7</c:v>
                </c:pt>
                <c:pt idx="10185">
                  <c:v>29636.7</c:v>
                </c:pt>
                <c:pt idx="10186">
                  <c:v>29637.599999999999</c:v>
                </c:pt>
                <c:pt idx="10187">
                  <c:v>29638.3</c:v>
                </c:pt>
                <c:pt idx="10188">
                  <c:v>29639.200000000001</c:v>
                </c:pt>
                <c:pt idx="10189">
                  <c:v>29640.1</c:v>
                </c:pt>
                <c:pt idx="10190">
                  <c:v>29640.9</c:v>
                </c:pt>
                <c:pt idx="10191">
                  <c:v>29641.5</c:v>
                </c:pt>
                <c:pt idx="10192">
                  <c:v>29642</c:v>
                </c:pt>
                <c:pt idx="10193">
                  <c:v>29642.799999999999</c:v>
                </c:pt>
                <c:pt idx="10194">
                  <c:v>29643.599999999999</c:v>
                </c:pt>
                <c:pt idx="10195">
                  <c:v>29644.3</c:v>
                </c:pt>
                <c:pt idx="10196">
                  <c:v>29644.799999999999</c:v>
                </c:pt>
                <c:pt idx="10197">
                  <c:v>29645.5</c:v>
                </c:pt>
                <c:pt idx="10198">
                  <c:v>29646.1</c:v>
                </c:pt>
                <c:pt idx="10199">
                  <c:v>29646.6</c:v>
                </c:pt>
                <c:pt idx="10200">
                  <c:v>29647.200000000001</c:v>
                </c:pt>
                <c:pt idx="10201">
                  <c:v>29647.8</c:v>
                </c:pt>
                <c:pt idx="10202">
                  <c:v>29648.2</c:v>
                </c:pt>
                <c:pt idx="10203">
                  <c:v>29648.9</c:v>
                </c:pt>
                <c:pt idx="10204">
                  <c:v>29649.5</c:v>
                </c:pt>
                <c:pt idx="10205">
                  <c:v>29649.9</c:v>
                </c:pt>
                <c:pt idx="10206">
                  <c:v>29650.5</c:v>
                </c:pt>
                <c:pt idx="10207">
                  <c:v>29651.200000000001</c:v>
                </c:pt>
                <c:pt idx="10208">
                  <c:v>29651.599999999999</c:v>
                </c:pt>
                <c:pt idx="10209">
                  <c:v>29652.3</c:v>
                </c:pt>
                <c:pt idx="10210">
                  <c:v>29653</c:v>
                </c:pt>
                <c:pt idx="10211">
                  <c:v>29653.5</c:v>
                </c:pt>
                <c:pt idx="10212">
                  <c:v>29654.3</c:v>
                </c:pt>
                <c:pt idx="10213">
                  <c:v>29655.200000000001</c:v>
                </c:pt>
                <c:pt idx="10214">
                  <c:v>29655.8</c:v>
                </c:pt>
                <c:pt idx="10215">
                  <c:v>29656.799999999999</c:v>
                </c:pt>
                <c:pt idx="10216">
                  <c:v>29657.8</c:v>
                </c:pt>
                <c:pt idx="10217">
                  <c:v>29658.5</c:v>
                </c:pt>
                <c:pt idx="10218">
                  <c:v>29659.599999999999</c:v>
                </c:pt>
                <c:pt idx="10219">
                  <c:v>29660.799999999999</c:v>
                </c:pt>
                <c:pt idx="10220">
                  <c:v>29661.599999999999</c:v>
                </c:pt>
                <c:pt idx="10221">
                  <c:v>29662.9</c:v>
                </c:pt>
                <c:pt idx="10222">
                  <c:v>29664.3</c:v>
                </c:pt>
                <c:pt idx="10223">
                  <c:v>29665.200000000001</c:v>
                </c:pt>
                <c:pt idx="10224">
                  <c:v>29666.6</c:v>
                </c:pt>
                <c:pt idx="10225">
                  <c:v>29668</c:v>
                </c:pt>
                <c:pt idx="10226">
                  <c:v>29668.9</c:v>
                </c:pt>
                <c:pt idx="10227">
                  <c:v>29670.3</c:v>
                </c:pt>
                <c:pt idx="10228">
                  <c:v>29671.7</c:v>
                </c:pt>
                <c:pt idx="10229">
                  <c:v>29672.6</c:v>
                </c:pt>
                <c:pt idx="10230">
                  <c:v>29674</c:v>
                </c:pt>
                <c:pt idx="10231">
                  <c:v>29675.200000000001</c:v>
                </c:pt>
                <c:pt idx="10232">
                  <c:v>29676.1</c:v>
                </c:pt>
                <c:pt idx="10233">
                  <c:v>29677.3</c:v>
                </c:pt>
                <c:pt idx="10234">
                  <c:v>29678.400000000001</c:v>
                </c:pt>
                <c:pt idx="10235">
                  <c:v>29679.1</c:v>
                </c:pt>
                <c:pt idx="10236">
                  <c:v>29680.1</c:v>
                </c:pt>
                <c:pt idx="10237">
                  <c:v>29681.1</c:v>
                </c:pt>
                <c:pt idx="10238">
                  <c:v>29681.7</c:v>
                </c:pt>
                <c:pt idx="10239">
                  <c:v>29682.5</c:v>
                </c:pt>
                <c:pt idx="10240">
                  <c:v>29683.3</c:v>
                </c:pt>
                <c:pt idx="10241">
                  <c:v>29683.8</c:v>
                </c:pt>
                <c:pt idx="10242">
                  <c:v>29684.5</c:v>
                </c:pt>
                <c:pt idx="10243">
                  <c:v>29684.9</c:v>
                </c:pt>
                <c:pt idx="10244">
                  <c:v>29685.599999999999</c:v>
                </c:pt>
                <c:pt idx="10245">
                  <c:v>29686.2</c:v>
                </c:pt>
                <c:pt idx="10246">
                  <c:v>29686.6</c:v>
                </c:pt>
                <c:pt idx="10247">
                  <c:v>29687.200000000001</c:v>
                </c:pt>
                <c:pt idx="10248">
                  <c:v>29687.7</c:v>
                </c:pt>
                <c:pt idx="10249">
                  <c:v>29688.3</c:v>
                </c:pt>
                <c:pt idx="10250">
                  <c:v>29688.7</c:v>
                </c:pt>
                <c:pt idx="10251">
                  <c:v>29689.3</c:v>
                </c:pt>
                <c:pt idx="10252">
                  <c:v>29690</c:v>
                </c:pt>
                <c:pt idx="10253">
                  <c:v>29690.400000000001</c:v>
                </c:pt>
                <c:pt idx="10254">
                  <c:v>29691.1</c:v>
                </c:pt>
                <c:pt idx="10255">
                  <c:v>29691.9</c:v>
                </c:pt>
                <c:pt idx="10256">
                  <c:v>29692.400000000001</c:v>
                </c:pt>
                <c:pt idx="10257">
                  <c:v>29693.3</c:v>
                </c:pt>
                <c:pt idx="10258">
                  <c:v>29694.2</c:v>
                </c:pt>
                <c:pt idx="10259">
                  <c:v>29694.799999999999</c:v>
                </c:pt>
                <c:pt idx="10260">
                  <c:v>29695.8</c:v>
                </c:pt>
                <c:pt idx="10261">
                  <c:v>29696.9</c:v>
                </c:pt>
                <c:pt idx="10262">
                  <c:v>29697.7</c:v>
                </c:pt>
                <c:pt idx="10263">
                  <c:v>29698.9</c:v>
                </c:pt>
                <c:pt idx="10264">
                  <c:v>29700.1</c:v>
                </c:pt>
                <c:pt idx="10265">
                  <c:v>29701</c:v>
                </c:pt>
                <c:pt idx="10266">
                  <c:v>29702.3</c:v>
                </c:pt>
                <c:pt idx="10267">
                  <c:v>29703.7</c:v>
                </c:pt>
                <c:pt idx="10268">
                  <c:v>29704.6</c:v>
                </c:pt>
                <c:pt idx="10269">
                  <c:v>29706.1</c:v>
                </c:pt>
                <c:pt idx="10270">
                  <c:v>29707.599999999999</c:v>
                </c:pt>
                <c:pt idx="10271">
                  <c:v>29708.6</c:v>
                </c:pt>
                <c:pt idx="10272">
                  <c:v>29710.1</c:v>
                </c:pt>
                <c:pt idx="10273">
                  <c:v>29711.7</c:v>
                </c:pt>
                <c:pt idx="10274">
                  <c:v>29712.7</c:v>
                </c:pt>
                <c:pt idx="10275">
                  <c:v>29714.3</c:v>
                </c:pt>
                <c:pt idx="10276">
                  <c:v>29715.8</c:v>
                </c:pt>
                <c:pt idx="10277">
                  <c:v>29716.799999999999</c:v>
                </c:pt>
                <c:pt idx="10278">
                  <c:v>29718.400000000001</c:v>
                </c:pt>
                <c:pt idx="10279">
                  <c:v>29719.9</c:v>
                </c:pt>
                <c:pt idx="10280">
                  <c:v>29721</c:v>
                </c:pt>
                <c:pt idx="10281">
                  <c:v>29722.5</c:v>
                </c:pt>
                <c:pt idx="10282">
                  <c:v>29724</c:v>
                </c:pt>
                <c:pt idx="10283">
                  <c:v>29725</c:v>
                </c:pt>
                <c:pt idx="10284">
                  <c:v>29726.5</c:v>
                </c:pt>
                <c:pt idx="10285">
                  <c:v>29728</c:v>
                </c:pt>
                <c:pt idx="10286">
                  <c:v>29729</c:v>
                </c:pt>
                <c:pt idx="10287">
                  <c:v>29730.5</c:v>
                </c:pt>
                <c:pt idx="10288">
                  <c:v>29732</c:v>
                </c:pt>
                <c:pt idx="10289">
                  <c:v>29733</c:v>
                </c:pt>
                <c:pt idx="10290">
                  <c:v>29734.6</c:v>
                </c:pt>
                <c:pt idx="10291">
                  <c:v>29736.1</c:v>
                </c:pt>
                <c:pt idx="10292">
                  <c:v>29737.1</c:v>
                </c:pt>
                <c:pt idx="10293">
                  <c:v>29738.7</c:v>
                </c:pt>
                <c:pt idx="10294">
                  <c:v>29740.3</c:v>
                </c:pt>
                <c:pt idx="10295">
                  <c:v>29741.3</c:v>
                </c:pt>
                <c:pt idx="10296">
                  <c:v>29742.9</c:v>
                </c:pt>
                <c:pt idx="10297">
                  <c:v>29744.6</c:v>
                </c:pt>
                <c:pt idx="10298">
                  <c:v>29745.7</c:v>
                </c:pt>
                <c:pt idx="10299">
                  <c:v>29747.4</c:v>
                </c:pt>
                <c:pt idx="10300">
                  <c:v>29749.1</c:v>
                </c:pt>
                <c:pt idx="10301">
                  <c:v>29750.3</c:v>
                </c:pt>
                <c:pt idx="10302">
                  <c:v>29752.1</c:v>
                </c:pt>
                <c:pt idx="10303">
                  <c:v>29754</c:v>
                </c:pt>
                <c:pt idx="10304">
                  <c:v>29755.200000000001</c:v>
                </c:pt>
                <c:pt idx="10305">
                  <c:v>29757.200000000001</c:v>
                </c:pt>
                <c:pt idx="10306">
                  <c:v>29759.200000000001</c:v>
                </c:pt>
                <c:pt idx="10307">
                  <c:v>29760.5</c:v>
                </c:pt>
                <c:pt idx="10308">
                  <c:v>29762.6</c:v>
                </c:pt>
                <c:pt idx="10309">
                  <c:v>29764.6</c:v>
                </c:pt>
                <c:pt idx="10310">
                  <c:v>29766</c:v>
                </c:pt>
                <c:pt idx="10311">
                  <c:v>29768.2</c:v>
                </c:pt>
                <c:pt idx="10312">
                  <c:v>29770.3</c:v>
                </c:pt>
                <c:pt idx="10313">
                  <c:v>29772.400000000001</c:v>
                </c:pt>
                <c:pt idx="10314">
                  <c:v>29773.8</c:v>
                </c:pt>
                <c:pt idx="10315">
                  <c:v>29776</c:v>
                </c:pt>
                <c:pt idx="10316">
                  <c:v>29777.4</c:v>
                </c:pt>
                <c:pt idx="10317">
                  <c:v>29779.5</c:v>
                </c:pt>
                <c:pt idx="10318">
                  <c:v>29781.5</c:v>
                </c:pt>
                <c:pt idx="10319">
                  <c:v>29782.799999999999</c:v>
                </c:pt>
                <c:pt idx="10320">
                  <c:v>29784.799999999999</c:v>
                </c:pt>
                <c:pt idx="10321">
                  <c:v>29786.7</c:v>
                </c:pt>
                <c:pt idx="10322">
                  <c:v>29787.9</c:v>
                </c:pt>
                <c:pt idx="10323">
                  <c:v>29789.7</c:v>
                </c:pt>
                <c:pt idx="10324">
                  <c:v>29791.5</c:v>
                </c:pt>
                <c:pt idx="10325">
                  <c:v>29792.6</c:v>
                </c:pt>
                <c:pt idx="10326">
                  <c:v>29794.2</c:v>
                </c:pt>
                <c:pt idx="10327">
                  <c:v>29795.8</c:v>
                </c:pt>
                <c:pt idx="10328">
                  <c:v>29796.799999999999</c:v>
                </c:pt>
                <c:pt idx="10329">
                  <c:v>29798.3</c:v>
                </c:pt>
                <c:pt idx="10330">
                  <c:v>29799.8</c:v>
                </c:pt>
                <c:pt idx="10331">
                  <c:v>29800.7</c:v>
                </c:pt>
                <c:pt idx="10332">
                  <c:v>29802.1</c:v>
                </c:pt>
                <c:pt idx="10333">
                  <c:v>29803.5</c:v>
                </c:pt>
                <c:pt idx="10334">
                  <c:v>29804.400000000001</c:v>
                </c:pt>
                <c:pt idx="10335">
                  <c:v>29805.8</c:v>
                </c:pt>
                <c:pt idx="10336">
                  <c:v>29807.1</c:v>
                </c:pt>
                <c:pt idx="10337">
                  <c:v>29808.1</c:v>
                </c:pt>
                <c:pt idx="10338">
                  <c:v>29809.5</c:v>
                </c:pt>
                <c:pt idx="10339">
                  <c:v>29810.9</c:v>
                </c:pt>
                <c:pt idx="10340">
                  <c:v>29811.9</c:v>
                </c:pt>
                <c:pt idx="10341">
                  <c:v>29813.4</c:v>
                </c:pt>
                <c:pt idx="10342">
                  <c:v>29814.9</c:v>
                </c:pt>
                <c:pt idx="10343">
                  <c:v>29816</c:v>
                </c:pt>
                <c:pt idx="10344">
                  <c:v>29817.599999999999</c:v>
                </c:pt>
                <c:pt idx="10345">
                  <c:v>29819.4</c:v>
                </c:pt>
                <c:pt idx="10346">
                  <c:v>29820.6</c:v>
                </c:pt>
                <c:pt idx="10347">
                  <c:v>29822.400000000001</c:v>
                </c:pt>
                <c:pt idx="10348">
                  <c:v>29824.3</c:v>
                </c:pt>
                <c:pt idx="10349">
                  <c:v>29825.7</c:v>
                </c:pt>
                <c:pt idx="10350">
                  <c:v>29827.7</c:v>
                </c:pt>
                <c:pt idx="10351">
                  <c:v>29829.9</c:v>
                </c:pt>
                <c:pt idx="10352">
                  <c:v>29831.3</c:v>
                </c:pt>
                <c:pt idx="10353">
                  <c:v>29833.599999999999</c:v>
                </c:pt>
                <c:pt idx="10354">
                  <c:v>29835.9</c:v>
                </c:pt>
                <c:pt idx="10355">
                  <c:v>29837.4</c:v>
                </c:pt>
                <c:pt idx="10356">
                  <c:v>29839.8</c:v>
                </c:pt>
                <c:pt idx="10357">
                  <c:v>29842.2</c:v>
                </c:pt>
                <c:pt idx="10358">
                  <c:v>29843.8</c:v>
                </c:pt>
                <c:pt idx="10359">
                  <c:v>29846.2</c:v>
                </c:pt>
                <c:pt idx="10360">
                  <c:v>29848.7</c:v>
                </c:pt>
                <c:pt idx="10361">
                  <c:v>29850.3</c:v>
                </c:pt>
                <c:pt idx="10362">
                  <c:v>29852.7</c:v>
                </c:pt>
                <c:pt idx="10363">
                  <c:v>29855.1</c:v>
                </c:pt>
                <c:pt idx="10364">
                  <c:v>29856.7</c:v>
                </c:pt>
                <c:pt idx="10365">
                  <c:v>29859.1</c:v>
                </c:pt>
                <c:pt idx="10366">
                  <c:v>29861.4</c:v>
                </c:pt>
                <c:pt idx="10367">
                  <c:v>29863</c:v>
                </c:pt>
                <c:pt idx="10368">
                  <c:v>29865.3</c:v>
                </c:pt>
                <c:pt idx="10369">
                  <c:v>29867.5</c:v>
                </c:pt>
                <c:pt idx="10370">
                  <c:v>29869</c:v>
                </c:pt>
                <c:pt idx="10371">
                  <c:v>29871.3</c:v>
                </c:pt>
                <c:pt idx="10372">
                  <c:v>29873.5</c:v>
                </c:pt>
                <c:pt idx="10373">
                  <c:v>29874.9</c:v>
                </c:pt>
                <c:pt idx="10374">
                  <c:v>29877.1</c:v>
                </c:pt>
                <c:pt idx="10375">
                  <c:v>29879.3</c:v>
                </c:pt>
                <c:pt idx="10376">
                  <c:v>29880.7</c:v>
                </c:pt>
                <c:pt idx="10377">
                  <c:v>29882.799999999999</c:v>
                </c:pt>
                <c:pt idx="10378">
                  <c:v>29885</c:v>
                </c:pt>
                <c:pt idx="10379">
                  <c:v>29886.400000000001</c:v>
                </c:pt>
                <c:pt idx="10380">
                  <c:v>29888.5</c:v>
                </c:pt>
                <c:pt idx="10381">
                  <c:v>29890.7</c:v>
                </c:pt>
                <c:pt idx="10382">
                  <c:v>29892.1</c:v>
                </c:pt>
                <c:pt idx="10383">
                  <c:v>29894.2</c:v>
                </c:pt>
                <c:pt idx="10384">
                  <c:v>29895.599999999999</c:v>
                </c:pt>
                <c:pt idx="10385">
                  <c:v>29897.8</c:v>
                </c:pt>
                <c:pt idx="10386">
                  <c:v>29899.200000000001</c:v>
                </c:pt>
                <c:pt idx="10387">
                  <c:v>29901.4</c:v>
                </c:pt>
                <c:pt idx="10388">
                  <c:v>29902.799999999999</c:v>
                </c:pt>
                <c:pt idx="10389">
                  <c:v>29904.9</c:v>
                </c:pt>
                <c:pt idx="10390">
                  <c:v>29907.1</c:v>
                </c:pt>
                <c:pt idx="10391">
                  <c:v>29908.5</c:v>
                </c:pt>
                <c:pt idx="10392">
                  <c:v>29910.7</c:v>
                </c:pt>
                <c:pt idx="10393">
                  <c:v>29912.9</c:v>
                </c:pt>
                <c:pt idx="10394">
                  <c:v>29914.3</c:v>
                </c:pt>
                <c:pt idx="10395">
                  <c:v>29916.5</c:v>
                </c:pt>
                <c:pt idx="10396">
                  <c:v>29918.7</c:v>
                </c:pt>
                <c:pt idx="10397">
                  <c:v>29920.1</c:v>
                </c:pt>
                <c:pt idx="10398">
                  <c:v>29922.3</c:v>
                </c:pt>
                <c:pt idx="10399">
                  <c:v>29924.5</c:v>
                </c:pt>
                <c:pt idx="10400">
                  <c:v>29926</c:v>
                </c:pt>
                <c:pt idx="10401">
                  <c:v>29928.1</c:v>
                </c:pt>
                <c:pt idx="10402">
                  <c:v>29930.3</c:v>
                </c:pt>
                <c:pt idx="10403">
                  <c:v>29931.8</c:v>
                </c:pt>
                <c:pt idx="10404">
                  <c:v>29933.9</c:v>
                </c:pt>
                <c:pt idx="10405">
                  <c:v>29936.1</c:v>
                </c:pt>
                <c:pt idx="10406">
                  <c:v>29937.5</c:v>
                </c:pt>
                <c:pt idx="10407">
                  <c:v>29939.7</c:v>
                </c:pt>
                <c:pt idx="10408">
                  <c:v>29941.8</c:v>
                </c:pt>
                <c:pt idx="10409">
                  <c:v>29943.200000000001</c:v>
                </c:pt>
                <c:pt idx="10410">
                  <c:v>29945.3</c:v>
                </c:pt>
                <c:pt idx="10411">
                  <c:v>29947.4</c:v>
                </c:pt>
                <c:pt idx="10412">
                  <c:v>29948.7</c:v>
                </c:pt>
                <c:pt idx="10413">
                  <c:v>29950.799999999999</c:v>
                </c:pt>
                <c:pt idx="10414">
                  <c:v>29952.799999999999</c:v>
                </c:pt>
                <c:pt idx="10415">
                  <c:v>29954.2</c:v>
                </c:pt>
                <c:pt idx="10416">
                  <c:v>29956.2</c:v>
                </c:pt>
                <c:pt idx="10417">
                  <c:v>29958.2</c:v>
                </c:pt>
                <c:pt idx="10418">
                  <c:v>29959.599999999999</c:v>
                </c:pt>
                <c:pt idx="10419">
                  <c:v>29961.599999999999</c:v>
                </c:pt>
                <c:pt idx="10420">
                  <c:v>29963.5</c:v>
                </c:pt>
                <c:pt idx="10421">
                  <c:v>29964.9</c:v>
                </c:pt>
                <c:pt idx="10422">
                  <c:v>29966.799999999999</c:v>
                </c:pt>
                <c:pt idx="10423">
                  <c:v>29968.799999999999</c:v>
                </c:pt>
                <c:pt idx="10424">
                  <c:v>29970.1</c:v>
                </c:pt>
                <c:pt idx="10425">
                  <c:v>29972</c:v>
                </c:pt>
                <c:pt idx="10426">
                  <c:v>29974</c:v>
                </c:pt>
                <c:pt idx="10427">
                  <c:v>29975.3</c:v>
                </c:pt>
                <c:pt idx="10428">
                  <c:v>29977.3</c:v>
                </c:pt>
                <c:pt idx="10429">
                  <c:v>29979.200000000001</c:v>
                </c:pt>
                <c:pt idx="10430">
                  <c:v>29980.5</c:v>
                </c:pt>
                <c:pt idx="10431">
                  <c:v>29982.5</c:v>
                </c:pt>
                <c:pt idx="10432">
                  <c:v>29984.5</c:v>
                </c:pt>
                <c:pt idx="10433">
                  <c:v>29985.8</c:v>
                </c:pt>
                <c:pt idx="10434">
                  <c:v>29987.8</c:v>
                </c:pt>
                <c:pt idx="10435">
                  <c:v>29989.8</c:v>
                </c:pt>
                <c:pt idx="10436">
                  <c:v>29991.1</c:v>
                </c:pt>
                <c:pt idx="10437">
                  <c:v>29993.200000000001</c:v>
                </c:pt>
                <c:pt idx="10438">
                  <c:v>29995.200000000001</c:v>
                </c:pt>
                <c:pt idx="10439">
                  <c:v>29996.5</c:v>
                </c:pt>
                <c:pt idx="10440">
                  <c:v>29998.6</c:v>
                </c:pt>
                <c:pt idx="10441">
                  <c:v>30000.6</c:v>
                </c:pt>
                <c:pt idx="10442">
                  <c:v>30002</c:v>
                </c:pt>
                <c:pt idx="10443">
                  <c:v>30004</c:v>
                </c:pt>
                <c:pt idx="10444">
                  <c:v>30006</c:v>
                </c:pt>
                <c:pt idx="10445">
                  <c:v>30007.3</c:v>
                </c:pt>
                <c:pt idx="10446">
                  <c:v>30009.3</c:v>
                </c:pt>
                <c:pt idx="10447">
                  <c:v>30011.3</c:v>
                </c:pt>
                <c:pt idx="10448">
                  <c:v>30012.6</c:v>
                </c:pt>
                <c:pt idx="10449">
                  <c:v>30014.5</c:v>
                </c:pt>
                <c:pt idx="10450">
                  <c:v>30016.400000000001</c:v>
                </c:pt>
                <c:pt idx="10451">
                  <c:v>30017.599999999999</c:v>
                </c:pt>
                <c:pt idx="10452">
                  <c:v>30019.4</c:v>
                </c:pt>
                <c:pt idx="10453">
                  <c:v>30021.200000000001</c:v>
                </c:pt>
                <c:pt idx="10454">
                  <c:v>30022.400000000001</c:v>
                </c:pt>
                <c:pt idx="10455">
                  <c:v>30024.1</c:v>
                </c:pt>
                <c:pt idx="10456">
                  <c:v>30025.7</c:v>
                </c:pt>
                <c:pt idx="10457">
                  <c:v>30026.799999999999</c:v>
                </c:pt>
                <c:pt idx="10458">
                  <c:v>30028.400000000001</c:v>
                </c:pt>
                <c:pt idx="10459">
                  <c:v>30029.9</c:v>
                </c:pt>
                <c:pt idx="10460">
                  <c:v>30030.9</c:v>
                </c:pt>
                <c:pt idx="10461">
                  <c:v>30032.400000000001</c:v>
                </c:pt>
                <c:pt idx="10462">
                  <c:v>30033.8</c:v>
                </c:pt>
                <c:pt idx="10463">
                  <c:v>30034.799999999999</c:v>
                </c:pt>
                <c:pt idx="10464">
                  <c:v>30036.2</c:v>
                </c:pt>
                <c:pt idx="10465">
                  <c:v>30037.5</c:v>
                </c:pt>
                <c:pt idx="10466">
                  <c:v>30038.5</c:v>
                </c:pt>
                <c:pt idx="10467">
                  <c:v>30039.8</c:v>
                </c:pt>
                <c:pt idx="10468">
                  <c:v>30041.200000000001</c:v>
                </c:pt>
                <c:pt idx="10469">
                  <c:v>30042.2</c:v>
                </c:pt>
                <c:pt idx="10470">
                  <c:v>30043.599999999999</c:v>
                </c:pt>
                <c:pt idx="10471">
                  <c:v>30045</c:v>
                </c:pt>
                <c:pt idx="10472">
                  <c:v>30046</c:v>
                </c:pt>
                <c:pt idx="10473">
                  <c:v>30047.5</c:v>
                </c:pt>
                <c:pt idx="10474">
                  <c:v>30049.1</c:v>
                </c:pt>
                <c:pt idx="10475">
                  <c:v>30050.2</c:v>
                </c:pt>
                <c:pt idx="10476">
                  <c:v>30051.9</c:v>
                </c:pt>
                <c:pt idx="10477">
                  <c:v>30053.599999999999</c:v>
                </c:pt>
                <c:pt idx="10478">
                  <c:v>30054.799999999999</c:v>
                </c:pt>
                <c:pt idx="10479">
                  <c:v>30056.7</c:v>
                </c:pt>
                <c:pt idx="10480">
                  <c:v>30058.7</c:v>
                </c:pt>
                <c:pt idx="10481">
                  <c:v>30060</c:v>
                </c:pt>
                <c:pt idx="10482">
                  <c:v>30062.1</c:v>
                </c:pt>
                <c:pt idx="10483">
                  <c:v>30064.2</c:v>
                </c:pt>
                <c:pt idx="10484">
                  <c:v>30065.599999999999</c:v>
                </c:pt>
                <c:pt idx="10485">
                  <c:v>30067.8</c:v>
                </c:pt>
                <c:pt idx="10486">
                  <c:v>30070.1</c:v>
                </c:pt>
                <c:pt idx="10487">
                  <c:v>30071.599999999999</c:v>
                </c:pt>
                <c:pt idx="10488">
                  <c:v>30073.8</c:v>
                </c:pt>
                <c:pt idx="10489">
                  <c:v>30075.3</c:v>
                </c:pt>
                <c:pt idx="10490">
                  <c:v>30077.5</c:v>
                </c:pt>
                <c:pt idx="10491">
                  <c:v>30079.7</c:v>
                </c:pt>
                <c:pt idx="10492">
                  <c:v>30081.1</c:v>
                </c:pt>
                <c:pt idx="10493">
                  <c:v>30083.200000000001</c:v>
                </c:pt>
                <c:pt idx="10494">
                  <c:v>30085.200000000001</c:v>
                </c:pt>
                <c:pt idx="10495">
                  <c:v>30086.5</c:v>
                </c:pt>
                <c:pt idx="10496">
                  <c:v>30088.400000000001</c:v>
                </c:pt>
                <c:pt idx="10497">
                  <c:v>30090.2</c:v>
                </c:pt>
                <c:pt idx="10498">
                  <c:v>30091.3</c:v>
                </c:pt>
                <c:pt idx="10499">
                  <c:v>30093</c:v>
                </c:pt>
                <c:pt idx="10500">
                  <c:v>30094.5</c:v>
                </c:pt>
                <c:pt idx="10501">
                  <c:v>30096</c:v>
                </c:pt>
                <c:pt idx="10502">
                  <c:v>30096.9</c:v>
                </c:pt>
                <c:pt idx="10503">
                  <c:v>30098.3</c:v>
                </c:pt>
                <c:pt idx="10504">
                  <c:v>30099.200000000001</c:v>
                </c:pt>
                <c:pt idx="10505">
                  <c:v>30100.400000000001</c:v>
                </c:pt>
                <c:pt idx="10506">
                  <c:v>30101.599999999999</c:v>
                </c:pt>
                <c:pt idx="10507">
                  <c:v>30102.400000000001</c:v>
                </c:pt>
                <c:pt idx="10508">
                  <c:v>30103.5</c:v>
                </c:pt>
                <c:pt idx="10509">
                  <c:v>30104.6</c:v>
                </c:pt>
                <c:pt idx="10510">
                  <c:v>30105.3</c:v>
                </c:pt>
                <c:pt idx="10511">
                  <c:v>30106.3</c:v>
                </c:pt>
                <c:pt idx="10512">
                  <c:v>30107.4</c:v>
                </c:pt>
                <c:pt idx="10513">
                  <c:v>30108</c:v>
                </c:pt>
                <c:pt idx="10514">
                  <c:v>30109</c:v>
                </c:pt>
                <c:pt idx="10515">
                  <c:v>30110</c:v>
                </c:pt>
                <c:pt idx="10516">
                  <c:v>30110.6</c:v>
                </c:pt>
                <c:pt idx="10517">
                  <c:v>30111.599999999999</c:v>
                </c:pt>
                <c:pt idx="10518">
                  <c:v>30112.2</c:v>
                </c:pt>
                <c:pt idx="10519">
                  <c:v>30113.200000000001</c:v>
                </c:pt>
                <c:pt idx="10520">
                  <c:v>30113.8</c:v>
                </c:pt>
                <c:pt idx="10521">
                  <c:v>30114.7</c:v>
                </c:pt>
                <c:pt idx="10522">
                  <c:v>30115.3</c:v>
                </c:pt>
                <c:pt idx="10523">
                  <c:v>30116.2</c:v>
                </c:pt>
                <c:pt idx="10524">
                  <c:v>30117.1</c:v>
                </c:pt>
                <c:pt idx="10525">
                  <c:v>30117.7</c:v>
                </c:pt>
                <c:pt idx="10526">
                  <c:v>30118.5</c:v>
                </c:pt>
                <c:pt idx="10527">
                  <c:v>30119.4</c:v>
                </c:pt>
                <c:pt idx="10528">
                  <c:v>30119.9</c:v>
                </c:pt>
                <c:pt idx="10529">
                  <c:v>30120.799999999999</c:v>
                </c:pt>
                <c:pt idx="10530">
                  <c:v>30121.599999999999</c:v>
                </c:pt>
                <c:pt idx="10531">
                  <c:v>30122.2</c:v>
                </c:pt>
                <c:pt idx="10532">
                  <c:v>30123</c:v>
                </c:pt>
                <c:pt idx="10533">
                  <c:v>30123.8</c:v>
                </c:pt>
                <c:pt idx="10534">
                  <c:v>30124.400000000001</c:v>
                </c:pt>
                <c:pt idx="10535">
                  <c:v>30125.200000000001</c:v>
                </c:pt>
                <c:pt idx="10536">
                  <c:v>30126</c:v>
                </c:pt>
                <c:pt idx="10537">
                  <c:v>30126.6</c:v>
                </c:pt>
                <c:pt idx="10538">
                  <c:v>30127.4</c:v>
                </c:pt>
                <c:pt idx="10539">
                  <c:v>30128.3</c:v>
                </c:pt>
                <c:pt idx="10540">
                  <c:v>30128.9</c:v>
                </c:pt>
                <c:pt idx="10541">
                  <c:v>30129.8</c:v>
                </c:pt>
                <c:pt idx="10542">
                  <c:v>30130.7</c:v>
                </c:pt>
                <c:pt idx="10543">
                  <c:v>30131.3</c:v>
                </c:pt>
                <c:pt idx="10544">
                  <c:v>30132.2</c:v>
                </c:pt>
                <c:pt idx="10545">
                  <c:v>30133.200000000001</c:v>
                </c:pt>
                <c:pt idx="10546">
                  <c:v>30133.9</c:v>
                </c:pt>
                <c:pt idx="10547">
                  <c:v>30134.9</c:v>
                </c:pt>
                <c:pt idx="10548">
                  <c:v>30135.9</c:v>
                </c:pt>
                <c:pt idx="10549">
                  <c:v>30136.6</c:v>
                </c:pt>
                <c:pt idx="10550">
                  <c:v>30137.599999999999</c:v>
                </c:pt>
                <c:pt idx="10551">
                  <c:v>30138.7</c:v>
                </c:pt>
                <c:pt idx="10552">
                  <c:v>30139.4</c:v>
                </c:pt>
                <c:pt idx="10553">
                  <c:v>30140.5</c:v>
                </c:pt>
                <c:pt idx="10554">
                  <c:v>30141.599999999999</c:v>
                </c:pt>
                <c:pt idx="10555">
                  <c:v>30142.3</c:v>
                </c:pt>
                <c:pt idx="10556">
                  <c:v>30143.4</c:v>
                </c:pt>
                <c:pt idx="10557">
                  <c:v>30144.5</c:v>
                </c:pt>
                <c:pt idx="10558">
                  <c:v>30145.200000000001</c:v>
                </c:pt>
                <c:pt idx="10559">
                  <c:v>30146.3</c:v>
                </c:pt>
                <c:pt idx="10560">
                  <c:v>30147.4</c:v>
                </c:pt>
                <c:pt idx="10561">
                  <c:v>30148.2</c:v>
                </c:pt>
                <c:pt idx="10562">
                  <c:v>30149.200000000001</c:v>
                </c:pt>
                <c:pt idx="10563">
                  <c:v>30150.3</c:v>
                </c:pt>
                <c:pt idx="10564">
                  <c:v>30151.1</c:v>
                </c:pt>
                <c:pt idx="10565">
                  <c:v>30152.1</c:v>
                </c:pt>
                <c:pt idx="10566">
                  <c:v>30153.200000000001</c:v>
                </c:pt>
                <c:pt idx="10567">
                  <c:v>30153.9</c:v>
                </c:pt>
                <c:pt idx="10568">
                  <c:v>30155</c:v>
                </c:pt>
                <c:pt idx="10569">
                  <c:v>30156.1</c:v>
                </c:pt>
                <c:pt idx="10570">
                  <c:v>30156.799999999999</c:v>
                </c:pt>
                <c:pt idx="10571">
                  <c:v>30157.9</c:v>
                </c:pt>
                <c:pt idx="10572">
                  <c:v>30158.9</c:v>
                </c:pt>
                <c:pt idx="10573">
                  <c:v>30159.599999999999</c:v>
                </c:pt>
                <c:pt idx="10574">
                  <c:v>30160.7</c:v>
                </c:pt>
                <c:pt idx="10575">
                  <c:v>30161.8</c:v>
                </c:pt>
                <c:pt idx="10576">
                  <c:v>30162.5</c:v>
                </c:pt>
                <c:pt idx="10577">
                  <c:v>30163.5</c:v>
                </c:pt>
                <c:pt idx="10578">
                  <c:v>30164.6</c:v>
                </c:pt>
                <c:pt idx="10579">
                  <c:v>30165.3</c:v>
                </c:pt>
                <c:pt idx="10580">
                  <c:v>30166.400000000001</c:v>
                </c:pt>
                <c:pt idx="10581">
                  <c:v>30167.4</c:v>
                </c:pt>
                <c:pt idx="10582">
                  <c:v>30168.1</c:v>
                </c:pt>
                <c:pt idx="10583">
                  <c:v>30169.200000000001</c:v>
                </c:pt>
                <c:pt idx="10584">
                  <c:v>30170.2</c:v>
                </c:pt>
                <c:pt idx="10585">
                  <c:v>30170.9</c:v>
                </c:pt>
                <c:pt idx="10586">
                  <c:v>30172</c:v>
                </c:pt>
                <c:pt idx="10587">
                  <c:v>30173</c:v>
                </c:pt>
                <c:pt idx="10588">
                  <c:v>30173.7</c:v>
                </c:pt>
                <c:pt idx="10589">
                  <c:v>30174.7</c:v>
                </c:pt>
                <c:pt idx="10590">
                  <c:v>30175.7</c:v>
                </c:pt>
                <c:pt idx="10591">
                  <c:v>30176.3</c:v>
                </c:pt>
                <c:pt idx="10592">
                  <c:v>30177.3</c:v>
                </c:pt>
                <c:pt idx="10593">
                  <c:v>30178.3</c:v>
                </c:pt>
                <c:pt idx="10594">
                  <c:v>30179</c:v>
                </c:pt>
                <c:pt idx="10595">
                  <c:v>30179.9</c:v>
                </c:pt>
                <c:pt idx="10596">
                  <c:v>30180.9</c:v>
                </c:pt>
                <c:pt idx="10597">
                  <c:v>30181.599999999999</c:v>
                </c:pt>
                <c:pt idx="10598">
                  <c:v>30182.6</c:v>
                </c:pt>
                <c:pt idx="10599">
                  <c:v>30183.7</c:v>
                </c:pt>
                <c:pt idx="10600">
                  <c:v>30184.400000000001</c:v>
                </c:pt>
                <c:pt idx="10601">
                  <c:v>30185.5</c:v>
                </c:pt>
                <c:pt idx="10602">
                  <c:v>30186.6</c:v>
                </c:pt>
                <c:pt idx="10603">
                  <c:v>30187.4</c:v>
                </c:pt>
                <c:pt idx="10604">
                  <c:v>30188.7</c:v>
                </c:pt>
                <c:pt idx="10605">
                  <c:v>30190</c:v>
                </c:pt>
                <c:pt idx="10606">
                  <c:v>30190.9</c:v>
                </c:pt>
                <c:pt idx="10607">
                  <c:v>30192.400000000001</c:v>
                </c:pt>
                <c:pt idx="10608">
                  <c:v>30194</c:v>
                </c:pt>
                <c:pt idx="10609">
                  <c:v>30195.200000000001</c:v>
                </c:pt>
                <c:pt idx="10610">
                  <c:v>30196.9</c:v>
                </c:pt>
                <c:pt idx="10611">
                  <c:v>30198.9</c:v>
                </c:pt>
                <c:pt idx="10612">
                  <c:v>30200.2</c:v>
                </c:pt>
                <c:pt idx="10613">
                  <c:v>30202.400000000001</c:v>
                </c:pt>
                <c:pt idx="10614">
                  <c:v>30204.6</c:v>
                </c:pt>
                <c:pt idx="10615">
                  <c:v>30206.2</c:v>
                </c:pt>
                <c:pt idx="10616">
                  <c:v>30208.6</c:v>
                </c:pt>
                <c:pt idx="10617">
                  <c:v>30211.200000000001</c:v>
                </c:pt>
                <c:pt idx="10618">
                  <c:v>30213</c:v>
                </c:pt>
                <c:pt idx="10619">
                  <c:v>30215.7</c:v>
                </c:pt>
                <c:pt idx="10620">
                  <c:v>30218.400000000001</c:v>
                </c:pt>
                <c:pt idx="10621">
                  <c:v>30220.3</c:v>
                </c:pt>
                <c:pt idx="10622">
                  <c:v>30223.1</c:v>
                </c:pt>
                <c:pt idx="10623">
                  <c:v>30225.9</c:v>
                </c:pt>
                <c:pt idx="10624">
                  <c:v>30227.8</c:v>
                </c:pt>
                <c:pt idx="10625">
                  <c:v>30230.6</c:v>
                </c:pt>
                <c:pt idx="10626">
                  <c:v>30233.4</c:v>
                </c:pt>
                <c:pt idx="10627">
                  <c:v>30235.3</c:v>
                </c:pt>
                <c:pt idx="10628">
                  <c:v>30238</c:v>
                </c:pt>
                <c:pt idx="10629">
                  <c:v>30240.7</c:v>
                </c:pt>
                <c:pt idx="10630">
                  <c:v>30242.400000000001</c:v>
                </c:pt>
                <c:pt idx="10631">
                  <c:v>30245</c:v>
                </c:pt>
                <c:pt idx="10632">
                  <c:v>30247.599999999999</c:v>
                </c:pt>
                <c:pt idx="10633">
                  <c:v>30249.3</c:v>
                </c:pt>
                <c:pt idx="10634">
                  <c:v>30251.8</c:v>
                </c:pt>
                <c:pt idx="10635">
                  <c:v>30254.2</c:v>
                </c:pt>
                <c:pt idx="10636">
                  <c:v>30255.8</c:v>
                </c:pt>
                <c:pt idx="10637">
                  <c:v>30258.2</c:v>
                </c:pt>
                <c:pt idx="10638">
                  <c:v>30260.6</c:v>
                </c:pt>
                <c:pt idx="10639">
                  <c:v>30262.2</c:v>
                </c:pt>
                <c:pt idx="10640">
                  <c:v>30264.5</c:v>
                </c:pt>
                <c:pt idx="10641">
                  <c:v>30266.799999999999</c:v>
                </c:pt>
                <c:pt idx="10642">
                  <c:v>30268.400000000001</c:v>
                </c:pt>
                <c:pt idx="10643">
                  <c:v>30270.7</c:v>
                </c:pt>
                <c:pt idx="10644">
                  <c:v>30273</c:v>
                </c:pt>
                <c:pt idx="10645">
                  <c:v>30274.5</c:v>
                </c:pt>
                <c:pt idx="10646">
                  <c:v>30276.799999999999</c:v>
                </c:pt>
                <c:pt idx="10647">
                  <c:v>30279.1</c:v>
                </c:pt>
                <c:pt idx="10648">
                  <c:v>30280.6</c:v>
                </c:pt>
                <c:pt idx="10649">
                  <c:v>30282.799999999999</c:v>
                </c:pt>
                <c:pt idx="10650">
                  <c:v>30285</c:v>
                </c:pt>
                <c:pt idx="10651">
                  <c:v>30286.5</c:v>
                </c:pt>
                <c:pt idx="10652">
                  <c:v>30288.7</c:v>
                </c:pt>
                <c:pt idx="10653">
                  <c:v>30290.9</c:v>
                </c:pt>
                <c:pt idx="10654">
                  <c:v>30292.3</c:v>
                </c:pt>
                <c:pt idx="10655">
                  <c:v>30294.5</c:v>
                </c:pt>
                <c:pt idx="10656">
                  <c:v>30295.9</c:v>
                </c:pt>
                <c:pt idx="10657">
                  <c:v>30298</c:v>
                </c:pt>
                <c:pt idx="10658">
                  <c:v>30300.1</c:v>
                </c:pt>
                <c:pt idx="10659">
                  <c:v>30301.5</c:v>
                </c:pt>
                <c:pt idx="10660">
                  <c:v>30303.599999999999</c:v>
                </c:pt>
                <c:pt idx="10661">
                  <c:v>30305.7</c:v>
                </c:pt>
                <c:pt idx="10662">
                  <c:v>30307.1</c:v>
                </c:pt>
                <c:pt idx="10663">
                  <c:v>30309.200000000001</c:v>
                </c:pt>
                <c:pt idx="10664">
                  <c:v>30311.3</c:v>
                </c:pt>
                <c:pt idx="10665">
                  <c:v>30312.7</c:v>
                </c:pt>
                <c:pt idx="10666">
                  <c:v>30314.799999999999</c:v>
                </c:pt>
                <c:pt idx="10667">
                  <c:v>30317</c:v>
                </c:pt>
                <c:pt idx="10668">
                  <c:v>30318.5</c:v>
                </c:pt>
                <c:pt idx="10669">
                  <c:v>30320.7</c:v>
                </c:pt>
                <c:pt idx="10670">
                  <c:v>30323</c:v>
                </c:pt>
                <c:pt idx="10671">
                  <c:v>30324.5</c:v>
                </c:pt>
                <c:pt idx="10672">
                  <c:v>30326.9</c:v>
                </c:pt>
                <c:pt idx="10673">
                  <c:v>30329.4</c:v>
                </c:pt>
                <c:pt idx="10674">
                  <c:v>30331.1</c:v>
                </c:pt>
                <c:pt idx="10675">
                  <c:v>30333.7</c:v>
                </c:pt>
                <c:pt idx="10676">
                  <c:v>30336.3</c:v>
                </c:pt>
                <c:pt idx="10677">
                  <c:v>30338.2</c:v>
                </c:pt>
                <c:pt idx="10678">
                  <c:v>30340.9</c:v>
                </c:pt>
                <c:pt idx="10679">
                  <c:v>30343.7</c:v>
                </c:pt>
                <c:pt idx="10680">
                  <c:v>30345.7</c:v>
                </c:pt>
                <c:pt idx="10681">
                  <c:v>30348.6</c:v>
                </c:pt>
                <c:pt idx="10682">
                  <c:v>30351.599999999999</c:v>
                </c:pt>
                <c:pt idx="10683">
                  <c:v>30353.7</c:v>
                </c:pt>
                <c:pt idx="10684">
                  <c:v>30356.7</c:v>
                </c:pt>
                <c:pt idx="10685">
                  <c:v>30359.8</c:v>
                </c:pt>
                <c:pt idx="10686">
                  <c:v>30361.9</c:v>
                </c:pt>
                <c:pt idx="10687">
                  <c:v>30365</c:v>
                </c:pt>
                <c:pt idx="10688">
                  <c:v>30368</c:v>
                </c:pt>
                <c:pt idx="10689">
                  <c:v>30371.1</c:v>
                </c:pt>
                <c:pt idx="10690">
                  <c:v>30373.1</c:v>
                </c:pt>
                <c:pt idx="10691">
                  <c:v>30376.1</c:v>
                </c:pt>
                <c:pt idx="10692">
                  <c:v>30378.1</c:v>
                </c:pt>
                <c:pt idx="10693">
                  <c:v>30381</c:v>
                </c:pt>
                <c:pt idx="10694">
                  <c:v>30383.8</c:v>
                </c:pt>
                <c:pt idx="10695">
                  <c:v>30385.7</c:v>
                </c:pt>
                <c:pt idx="10696">
                  <c:v>30388.400000000001</c:v>
                </c:pt>
                <c:pt idx="10697">
                  <c:v>30391.1</c:v>
                </c:pt>
                <c:pt idx="10698">
                  <c:v>30392.9</c:v>
                </c:pt>
                <c:pt idx="10699">
                  <c:v>30395.5</c:v>
                </c:pt>
                <c:pt idx="10700">
                  <c:v>30398</c:v>
                </c:pt>
                <c:pt idx="10701">
                  <c:v>30399.7</c:v>
                </c:pt>
                <c:pt idx="10702">
                  <c:v>30402.2</c:v>
                </c:pt>
                <c:pt idx="10703">
                  <c:v>30404.6</c:v>
                </c:pt>
                <c:pt idx="10704">
                  <c:v>30406.2</c:v>
                </c:pt>
                <c:pt idx="10705">
                  <c:v>30408.6</c:v>
                </c:pt>
                <c:pt idx="10706">
                  <c:v>30410.9</c:v>
                </c:pt>
                <c:pt idx="10707">
                  <c:v>30412.5</c:v>
                </c:pt>
                <c:pt idx="10708">
                  <c:v>30414.799999999999</c:v>
                </c:pt>
                <c:pt idx="10709">
                  <c:v>30417</c:v>
                </c:pt>
                <c:pt idx="10710">
                  <c:v>30418.6</c:v>
                </c:pt>
                <c:pt idx="10711">
                  <c:v>30420.799999999999</c:v>
                </c:pt>
                <c:pt idx="10712">
                  <c:v>30423</c:v>
                </c:pt>
                <c:pt idx="10713">
                  <c:v>30424.5</c:v>
                </c:pt>
                <c:pt idx="10714">
                  <c:v>30426.7</c:v>
                </c:pt>
                <c:pt idx="10715">
                  <c:v>30428.9</c:v>
                </c:pt>
                <c:pt idx="10716">
                  <c:v>30430.400000000001</c:v>
                </c:pt>
                <c:pt idx="10717">
                  <c:v>30432.6</c:v>
                </c:pt>
                <c:pt idx="10718">
                  <c:v>30434.7</c:v>
                </c:pt>
                <c:pt idx="10719">
                  <c:v>30436.2</c:v>
                </c:pt>
                <c:pt idx="10720">
                  <c:v>30438.3</c:v>
                </c:pt>
                <c:pt idx="10721">
                  <c:v>30440.400000000001</c:v>
                </c:pt>
                <c:pt idx="10722">
                  <c:v>30441.9</c:v>
                </c:pt>
                <c:pt idx="10723">
                  <c:v>30444</c:v>
                </c:pt>
                <c:pt idx="10724">
                  <c:v>30446.1</c:v>
                </c:pt>
                <c:pt idx="10725">
                  <c:v>30447.5</c:v>
                </c:pt>
                <c:pt idx="10726">
                  <c:v>30449.599999999999</c:v>
                </c:pt>
                <c:pt idx="10727">
                  <c:v>30451.599999999999</c:v>
                </c:pt>
                <c:pt idx="10728">
                  <c:v>30453</c:v>
                </c:pt>
                <c:pt idx="10729">
                  <c:v>30455.1</c:v>
                </c:pt>
                <c:pt idx="10730">
                  <c:v>30457.1</c:v>
                </c:pt>
                <c:pt idx="10731">
                  <c:v>30458.400000000001</c:v>
                </c:pt>
                <c:pt idx="10732">
                  <c:v>30460.400000000001</c:v>
                </c:pt>
                <c:pt idx="10733">
                  <c:v>30462.400000000001</c:v>
                </c:pt>
                <c:pt idx="10734">
                  <c:v>30463.7</c:v>
                </c:pt>
                <c:pt idx="10735">
                  <c:v>30465.7</c:v>
                </c:pt>
                <c:pt idx="10736">
                  <c:v>30467.7</c:v>
                </c:pt>
                <c:pt idx="10737">
                  <c:v>30469</c:v>
                </c:pt>
                <c:pt idx="10738">
                  <c:v>30470.9</c:v>
                </c:pt>
                <c:pt idx="10739">
                  <c:v>30472.9</c:v>
                </c:pt>
                <c:pt idx="10740">
                  <c:v>30474.1</c:v>
                </c:pt>
                <c:pt idx="10741">
                  <c:v>30476.1</c:v>
                </c:pt>
                <c:pt idx="10742">
                  <c:v>30478</c:v>
                </c:pt>
                <c:pt idx="10743">
                  <c:v>30479.3</c:v>
                </c:pt>
                <c:pt idx="10744">
                  <c:v>30481.200000000001</c:v>
                </c:pt>
                <c:pt idx="10745">
                  <c:v>30483.200000000001</c:v>
                </c:pt>
                <c:pt idx="10746">
                  <c:v>30484.400000000001</c:v>
                </c:pt>
                <c:pt idx="10747">
                  <c:v>30486.3</c:v>
                </c:pt>
                <c:pt idx="10748">
                  <c:v>30488.2</c:v>
                </c:pt>
                <c:pt idx="10749">
                  <c:v>30489.5</c:v>
                </c:pt>
                <c:pt idx="10750">
                  <c:v>30491.3</c:v>
                </c:pt>
                <c:pt idx="10751">
                  <c:v>30493.1</c:v>
                </c:pt>
                <c:pt idx="10752">
                  <c:v>30494.3</c:v>
                </c:pt>
                <c:pt idx="10753">
                  <c:v>30496</c:v>
                </c:pt>
                <c:pt idx="10754">
                  <c:v>30497.7</c:v>
                </c:pt>
                <c:pt idx="10755">
                  <c:v>30498.7</c:v>
                </c:pt>
                <c:pt idx="10756">
                  <c:v>30500.3</c:v>
                </c:pt>
                <c:pt idx="10757">
                  <c:v>30501.8</c:v>
                </c:pt>
                <c:pt idx="10758">
                  <c:v>30502.7</c:v>
                </c:pt>
                <c:pt idx="10759">
                  <c:v>30504.1</c:v>
                </c:pt>
                <c:pt idx="10760">
                  <c:v>30505.4</c:v>
                </c:pt>
                <c:pt idx="10761">
                  <c:v>30506.2</c:v>
                </c:pt>
                <c:pt idx="10762">
                  <c:v>30507.4</c:v>
                </c:pt>
                <c:pt idx="10763">
                  <c:v>30508.5</c:v>
                </c:pt>
                <c:pt idx="10764">
                  <c:v>30509.3</c:v>
                </c:pt>
                <c:pt idx="10765">
                  <c:v>30510.3</c:v>
                </c:pt>
                <c:pt idx="10766">
                  <c:v>30511.4</c:v>
                </c:pt>
                <c:pt idx="10767">
                  <c:v>30512</c:v>
                </c:pt>
                <c:pt idx="10768">
                  <c:v>30513</c:v>
                </c:pt>
                <c:pt idx="10769">
                  <c:v>30513.9</c:v>
                </c:pt>
                <c:pt idx="10770">
                  <c:v>30514.5</c:v>
                </c:pt>
                <c:pt idx="10771">
                  <c:v>30515.3</c:v>
                </c:pt>
                <c:pt idx="10772">
                  <c:v>30516.1</c:v>
                </c:pt>
                <c:pt idx="10773">
                  <c:v>30516.6</c:v>
                </c:pt>
                <c:pt idx="10774">
                  <c:v>30517.4</c:v>
                </c:pt>
                <c:pt idx="10775">
                  <c:v>30517.8</c:v>
                </c:pt>
                <c:pt idx="10776">
                  <c:v>30518.400000000001</c:v>
                </c:pt>
                <c:pt idx="10777">
                  <c:v>30518.9</c:v>
                </c:pt>
                <c:pt idx="10778">
                  <c:v>30519.200000000001</c:v>
                </c:pt>
                <c:pt idx="10779">
                  <c:v>30519.599999999999</c:v>
                </c:pt>
                <c:pt idx="10780">
                  <c:v>30519.9</c:v>
                </c:pt>
                <c:pt idx="10781">
                  <c:v>30519.9</c:v>
                </c:pt>
                <c:pt idx="10782">
                  <c:v>30519.9</c:v>
                </c:pt>
                <c:pt idx="10783">
                  <c:v>30519.8</c:v>
                </c:pt>
                <c:pt idx="10784">
                  <c:v>30519.4</c:v>
                </c:pt>
                <c:pt idx="10785">
                  <c:v>30519.1</c:v>
                </c:pt>
                <c:pt idx="10786">
                  <c:v>30518.400000000001</c:v>
                </c:pt>
                <c:pt idx="10787">
                  <c:v>30517.9</c:v>
                </c:pt>
                <c:pt idx="10788">
                  <c:v>30516.9</c:v>
                </c:pt>
                <c:pt idx="10789">
                  <c:v>30515.7</c:v>
                </c:pt>
                <c:pt idx="10790">
                  <c:v>30514.799999999999</c:v>
                </c:pt>
                <c:pt idx="10791">
                  <c:v>30513.200000000001</c:v>
                </c:pt>
                <c:pt idx="10792">
                  <c:v>30512.1</c:v>
                </c:pt>
                <c:pt idx="10793">
                  <c:v>30510.2</c:v>
                </c:pt>
                <c:pt idx="10794">
                  <c:v>30509</c:v>
                </c:pt>
                <c:pt idx="10795">
                  <c:v>30506.9</c:v>
                </c:pt>
                <c:pt idx="10796">
                  <c:v>30504.799999999999</c:v>
                </c:pt>
                <c:pt idx="10797">
                  <c:v>30503.4</c:v>
                </c:pt>
                <c:pt idx="10798">
                  <c:v>30501.200000000001</c:v>
                </c:pt>
                <c:pt idx="10799">
                  <c:v>30499</c:v>
                </c:pt>
                <c:pt idx="10800">
                  <c:v>30497.599999999999</c:v>
                </c:pt>
                <c:pt idx="10801">
                  <c:v>30495.5</c:v>
                </c:pt>
                <c:pt idx="10802">
                  <c:v>30493.4</c:v>
                </c:pt>
                <c:pt idx="10803">
                  <c:v>30492</c:v>
                </c:pt>
                <c:pt idx="10804">
                  <c:v>30490</c:v>
                </c:pt>
                <c:pt idx="10805">
                  <c:v>30488.1</c:v>
                </c:pt>
                <c:pt idx="10806">
                  <c:v>30486.9</c:v>
                </c:pt>
                <c:pt idx="10807">
                  <c:v>30485.1</c:v>
                </c:pt>
                <c:pt idx="10808">
                  <c:v>30483.4</c:v>
                </c:pt>
                <c:pt idx="10809">
                  <c:v>30482.3</c:v>
                </c:pt>
                <c:pt idx="10810">
                  <c:v>30480.7</c:v>
                </c:pt>
                <c:pt idx="10811">
                  <c:v>30479.1</c:v>
                </c:pt>
                <c:pt idx="10812">
                  <c:v>30478.1</c:v>
                </c:pt>
                <c:pt idx="10813">
                  <c:v>30476.6</c:v>
                </c:pt>
                <c:pt idx="10814">
                  <c:v>30475.1</c:v>
                </c:pt>
                <c:pt idx="10815">
                  <c:v>30474.2</c:v>
                </c:pt>
                <c:pt idx="10816">
                  <c:v>30472.7</c:v>
                </c:pt>
                <c:pt idx="10817">
                  <c:v>30471.3</c:v>
                </c:pt>
                <c:pt idx="10818">
                  <c:v>30470.400000000001</c:v>
                </c:pt>
                <c:pt idx="10819">
                  <c:v>30469</c:v>
                </c:pt>
                <c:pt idx="10820">
                  <c:v>30467.599999999999</c:v>
                </c:pt>
                <c:pt idx="10821">
                  <c:v>30466.7</c:v>
                </c:pt>
                <c:pt idx="10822">
                  <c:v>30465.3</c:v>
                </c:pt>
                <c:pt idx="10823">
                  <c:v>30464</c:v>
                </c:pt>
                <c:pt idx="10824">
                  <c:v>30463.1</c:v>
                </c:pt>
                <c:pt idx="10825">
                  <c:v>30461.7</c:v>
                </c:pt>
                <c:pt idx="10826">
                  <c:v>30460.3</c:v>
                </c:pt>
                <c:pt idx="10827">
                  <c:v>30459.4</c:v>
                </c:pt>
                <c:pt idx="10828">
                  <c:v>30458</c:v>
                </c:pt>
                <c:pt idx="10829">
                  <c:v>30456.6</c:v>
                </c:pt>
                <c:pt idx="10830">
                  <c:v>30455.7</c:v>
                </c:pt>
                <c:pt idx="10831">
                  <c:v>30454.2</c:v>
                </c:pt>
                <c:pt idx="10832">
                  <c:v>30452.799999999999</c:v>
                </c:pt>
                <c:pt idx="10833">
                  <c:v>30451.9</c:v>
                </c:pt>
                <c:pt idx="10834">
                  <c:v>30450.400000000001</c:v>
                </c:pt>
                <c:pt idx="10835">
                  <c:v>30449</c:v>
                </c:pt>
                <c:pt idx="10836">
                  <c:v>30448</c:v>
                </c:pt>
                <c:pt idx="10837">
                  <c:v>30446.6</c:v>
                </c:pt>
                <c:pt idx="10838">
                  <c:v>30445.3</c:v>
                </c:pt>
                <c:pt idx="10839">
                  <c:v>30444.400000000001</c:v>
                </c:pt>
                <c:pt idx="10840">
                  <c:v>30443.200000000001</c:v>
                </c:pt>
                <c:pt idx="10841">
                  <c:v>30442</c:v>
                </c:pt>
                <c:pt idx="10842">
                  <c:v>30441.3</c:v>
                </c:pt>
                <c:pt idx="10843">
                  <c:v>30440.3</c:v>
                </c:pt>
                <c:pt idx="10844">
                  <c:v>30439.4</c:v>
                </c:pt>
                <c:pt idx="10845">
                  <c:v>30438.9</c:v>
                </c:pt>
                <c:pt idx="10846">
                  <c:v>30438.1</c:v>
                </c:pt>
                <c:pt idx="10847">
                  <c:v>30437.5</c:v>
                </c:pt>
                <c:pt idx="10848">
                  <c:v>30437.200000000001</c:v>
                </c:pt>
                <c:pt idx="10849">
                  <c:v>30436.7</c:v>
                </c:pt>
                <c:pt idx="10850">
                  <c:v>30436.3</c:v>
                </c:pt>
                <c:pt idx="10851">
                  <c:v>30436.1</c:v>
                </c:pt>
                <c:pt idx="10852">
                  <c:v>30435.9</c:v>
                </c:pt>
                <c:pt idx="10853">
                  <c:v>30435.7</c:v>
                </c:pt>
                <c:pt idx="10854">
                  <c:v>30435.599999999999</c:v>
                </c:pt>
                <c:pt idx="10855">
                  <c:v>30435.4</c:v>
                </c:pt>
                <c:pt idx="10856">
                  <c:v>30435.3</c:v>
                </c:pt>
                <c:pt idx="10857">
                  <c:v>30435.3</c:v>
                </c:pt>
                <c:pt idx="10858">
                  <c:v>30435.200000000001</c:v>
                </c:pt>
                <c:pt idx="10859">
                  <c:v>30435.200000000001</c:v>
                </c:pt>
                <c:pt idx="10860">
                  <c:v>30435.1</c:v>
                </c:pt>
                <c:pt idx="10861">
                  <c:v>30435.1</c:v>
                </c:pt>
                <c:pt idx="10862">
                  <c:v>30435</c:v>
                </c:pt>
                <c:pt idx="10863">
                  <c:v>30435</c:v>
                </c:pt>
                <c:pt idx="10864">
                  <c:v>30435</c:v>
                </c:pt>
                <c:pt idx="10865">
                  <c:v>30434.9</c:v>
                </c:pt>
                <c:pt idx="10866">
                  <c:v>30434.9</c:v>
                </c:pt>
                <c:pt idx="10867">
                  <c:v>30434.9</c:v>
                </c:pt>
                <c:pt idx="10868">
                  <c:v>30434.9</c:v>
                </c:pt>
                <c:pt idx="10869">
                  <c:v>30434.9</c:v>
                </c:pt>
                <c:pt idx="10870">
                  <c:v>30434.9</c:v>
                </c:pt>
                <c:pt idx="10871">
                  <c:v>30434.9</c:v>
                </c:pt>
                <c:pt idx="10872">
                  <c:v>30434.9</c:v>
                </c:pt>
                <c:pt idx="10873">
                  <c:v>30434.9</c:v>
                </c:pt>
                <c:pt idx="10874">
                  <c:v>30435</c:v>
                </c:pt>
                <c:pt idx="10875">
                  <c:v>30435</c:v>
                </c:pt>
                <c:pt idx="10876">
                  <c:v>30435</c:v>
                </c:pt>
                <c:pt idx="10877">
                  <c:v>30435.1</c:v>
                </c:pt>
                <c:pt idx="10878">
                  <c:v>30435.200000000001</c:v>
                </c:pt>
                <c:pt idx="10879">
                  <c:v>30435.3</c:v>
                </c:pt>
                <c:pt idx="10880">
                  <c:v>30435.4</c:v>
                </c:pt>
                <c:pt idx="10881">
                  <c:v>30435.5</c:v>
                </c:pt>
                <c:pt idx="10882">
                  <c:v>30435.599999999999</c:v>
                </c:pt>
                <c:pt idx="10883">
                  <c:v>30435.7</c:v>
                </c:pt>
                <c:pt idx="10884">
                  <c:v>30435.8</c:v>
                </c:pt>
                <c:pt idx="10885">
                  <c:v>30436</c:v>
                </c:pt>
                <c:pt idx="10886">
                  <c:v>30436.2</c:v>
                </c:pt>
                <c:pt idx="10887">
                  <c:v>30436.3</c:v>
                </c:pt>
                <c:pt idx="10888">
                  <c:v>30436.5</c:v>
                </c:pt>
                <c:pt idx="10889">
                  <c:v>30436.7</c:v>
                </c:pt>
                <c:pt idx="10890">
                  <c:v>30436.9</c:v>
                </c:pt>
                <c:pt idx="10891">
                  <c:v>30437.3</c:v>
                </c:pt>
                <c:pt idx="10892">
                  <c:v>30437.599999999999</c:v>
                </c:pt>
                <c:pt idx="10893">
                  <c:v>30437.9</c:v>
                </c:pt>
                <c:pt idx="10894">
                  <c:v>30438.400000000001</c:v>
                </c:pt>
                <c:pt idx="10895">
                  <c:v>30439</c:v>
                </c:pt>
                <c:pt idx="10896">
                  <c:v>30439.4</c:v>
                </c:pt>
                <c:pt idx="10897">
                  <c:v>30440.1</c:v>
                </c:pt>
                <c:pt idx="10898">
                  <c:v>30440.9</c:v>
                </c:pt>
                <c:pt idx="10899">
                  <c:v>30441.4</c:v>
                </c:pt>
                <c:pt idx="10900">
                  <c:v>30442.3</c:v>
                </c:pt>
                <c:pt idx="10901">
                  <c:v>30443.3</c:v>
                </c:pt>
                <c:pt idx="10902">
                  <c:v>30444</c:v>
                </c:pt>
                <c:pt idx="10903">
                  <c:v>30445.200000000001</c:v>
                </c:pt>
                <c:pt idx="10904">
                  <c:v>30445.9</c:v>
                </c:pt>
                <c:pt idx="10905">
                  <c:v>30447.1</c:v>
                </c:pt>
                <c:pt idx="10906">
                  <c:v>30448.3</c:v>
                </c:pt>
                <c:pt idx="10907">
                  <c:v>30449.200000000001</c:v>
                </c:pt>
                <c:pt idx="10908">
                  <c:v>30450.400000000001</c:v>
                </c:pt>
                <c:pt idx="10909">
                  <c:v>30451.599999999999</c:v>
                </c:pt>
                <c:pt idx="10910">
                  <c:v>30452.400000000001</c:v>
                </c:pt>
                <c:pt idx="10911">
                  <c:v>30453.7</c:v>
                </c:pt>
                <c:pt idx="10912">
                  <c:v>30454.799999999999</c:v>
                </c:pt>
                <c:pt idx="10913">
                  <c:v>30455.599999999999</c:v>
                </c:pt>
                <c:pt idx="10914">
                  <c:v>30456.7</c:v>
                </c:pt>
                <c:pt idx="10915">
                  <c:v>30457.8</c:v>
                </c:pt>
                <c:pt idx="10916">
                  <c:v>30458.6</c:v>
                </c:pt>
                <c:pt idx="10917">
                  <c:v>30459.599999999999</c:v>
                </c:pt>
                <c:pt idx="10918">
                  <c:v>30460.6</c:v>
                </c:pt>
                <c:pt idx="10919">
                  <c:v>30461.3</c:v>
                </c:pt>
                <c:pt idx="10920">
                  <c:v>30462.3</c:v>
                </c:pt>
                <c:pt idx="10921">
                  <c:v>30463.200000000001</c:v>
                </c:pt>
                <c:pt idx="10922">
                  <c:v>30463.9</c:v>
                </c:pt>
                <c:pt idx="10923">
                  <c:v>30464.799999999999</c:v>
                </c:pt>
                <c:pt idx="10924">
                  <c:v>30465.7</c:v>
                </c:pt>
                <c:pt idx="10925">
                  <c:v>30466.3</c:v>
                </c:pt>
                <c:pt idx="10926">
                  <c:v>30467.200000000001</c:v>
                </c:pt>
                <c:pt idx="10927">
                  <c:v>30468.1</c:v>
                </c:pt>
                <c:pt idx="10928">
                  <c:v>30468.7</c:v>
                </c:pt>
                <c:pt idx="10929">
                  <c:v>30469.599999999999</c:v>
                </c:pt>
                <c:pt idx="10930">
                  <c:v>30470.400000000001</c:v>
                </c:pt>
                <c:pt idx="10931">
                  <c:v>30471</c:v>
                </c:pt>
                <c:pt idx="10932">
                  <c:v>30471.9</c:v>
                </c:pt>
                <c:pt idx="10933">
                  <c:v>30472.400000000001</c:v>
                </c:pt>
                <c:pt idx="10934">
                  <c:v>30473.200000000001</c:v>
                </c:pt>
                <c:pt idx="10935">
                  <c:v>30474</c:v>
                </c:pt>
                <c:pt idx="10936">
                  <c:v>30474.6</c:v>
                </c:pt>
                <c:pt idx="10937">
                  <c:v>30475.4</c:v>
                </c:pt>
                <c:pt idx="10938">
                  <c:v>30476.1</c:v>
                </c:pt>
                <c:pt idx="10939">
                  <c:v>30476.6</c:v>
                </c:pt>
                <c:pt idx="10940">
                  <c:v>30477.4</c:v>
                </c:pt>
                <c:pt idx="10941">
                  <c:v>30478.1</c:v>
                </c:pt>
                <c:pt idx="10942">
                  <c:v>30478.9</c:v>
                </c:pt>
                <c:pt idx="10943">
                  <c:v>30479.3</c:v>
                </c:pt>
                <c:pt idx="10944">
                  <c:v>30480</c:v>
                </c:pt>
                <c:pt idx="10945">
                  <c:v>30480.7</c:v>
                </c:pt>
                <c:pt idx="10946">
                  <c:v>30481.200000000001</c:v>
                </c:pt>
                <c:pt idx="10947">
                  <c:v>30481.9</c:v>
                </c:pt>
                <c:pt idx="10948">
                  <c:v>30482.6</c:v>
                </c:pt>
                <c:pt idx="10949">
                  <c:v>30483.1</c:v>
                </c:pt>
                <c:pt idx="10950">
                  <c:v>30483.8</c:v>
                </c:pt>
                <c:pt idx="10951">
                  <c:v>30484.3</c:v>
                </c:pt>
                <c:pt idx="10952">
                  <c:v>30485</c:v>
                </c:pt>
                <c:pt idx="10953">
                  <c:v>30485.7</c:v>
                </c:pt>
                <c:pt idx="10954">
                  <c:v>30486.2</c:v>
                </c:pt>
                <c:pt idx="10955">
                  <c:v>30487</c:v>
                </c:pt>
                <c:pt idx="10956">
                  <c:v>30487.8</c:v>
                </c:pt>
                <c:pt idx="10957">
                  <c:v>30488.400000000001</c:v>
                </c:pt>
                <c:pt idx="10958">
                  <c:v>30489.200000000001</c:v>
                </c:pt>
                <c:pt idx="10959">
                  <c:v>30490.1</c:v>
                </c:pt>
                <c:pt idx="10960">
                  <c:v>30490.7</c:v>
                </c:pt>
                <c:pt idx="10961">
                  <c:v>30491.599999999999</c:v>
                </c:pt>
                <c:pt idx="10962">
                  <c:v>30492.5</c:v>
                </c:pt>
                <c:pt idx="10963">
                  <c:v>30493.1</c:v>
                </c:pt>
                <c:pt idx="10964">
                  <c:v>30494.1</c:v>
                </c:pt>
                <c:pt idx="10965">
                  <c:v>30494.799999999999</c:v>
                </c:pt>
                <c:pt idx="10966">
                  <c:v>30495.8</c:v>
                </c:pt>
                <c:pt idx="10967">
                  <c:v>30496.799999999999</c:v>
                </c:pt>
                <c:pt idx="10968">
                  <c:v>30497.599999999999</c:v>
                </c:pt>
                <c:pt idx="10969">
                  <c:v>30498.6</c:v>
                </c:pt>
                <c:pt idx="10970">
                  <c:v>30499.7</c:v>
                </c:pt>
                <c:pt idx="10971">
                  <c:v>30500.400000000001</c:v>
                </c:pt>
                <c:pt idx="10972">
                  <c:v>30501.5</c:v>
                </c:pt>
                <c:pt idx="10973">
                  <c:v>30502.6</c:v>
                </c:pt>
                <c:pt idx="10974">
                  <c:v>30503.4</c:v>
                </c:pt>
                <c:pt idx="10975">
                  <c:v>30504.5</c:v>
                </c:pt>
                <c:pt idx="10976">
                  <c:v>30505.599999999999</c:v>
                </c:pt>
                <c:pt idx="10977">
                  <c:v>30506.3</c:v>
                </c:pt>
                <c:pt idx="10978">
                  <c:v>30507.4</c:v>
                </c:pt>
                <c:pt idx="10979">
                  <c:v>30508.5</c:v>
                </c:pt>
                <c:pt idx="10980">
                  <c:v>30509.200000000001</c:v>
                </c:pt>
                <c:pt idx="10981">
                  <c:v>30510.3</c:v>
                </c:pt>
                <c:pt idx="10982">
                  <c:v>30511.4</c:v>
                </c:pt>
                <c:pt idx="10983">
                  <c:v>30512.1</c:v>
                </c:pt>
                <c:pt idx="10984">
                  <c:v>30513.1</c:v>
                </c:pt>
                <c:pt idx="10985">
                  <c:v>30514.2</c:v>
                </c:pt>
                <c:pt idx="10986">
                  <c:v>30514.9</c:v>
                </c:pt>
                <c:pt idx="10987">
                  <c:v>30515.9</c:v>
                </c:pt>
                <c:pt idx="10988">
                  <c:v>30517</c:v>
                </c:pt>
                <c:pt idx="10989">
                  <c:v>30517.7</c:v>
                </c:pt>
                <c:pt idx="10990">
                  <c:v>30518.7</c:v>
                </c:pt>
                <c:pt idx="10991">
                  <c:v>30519.7</c:v>
                </c:pt>
                <c:pt idx="10992">
                  <c:v>30520.400000000001</c:v>
                </c:pt>
                <c:pt idx="10993">
                  <c:v>30521.5</c:v>
                </c:pt>
                <c:pt idx="10994">
                  <c:v>30522.6</c:v>
                </c:pt>
                <c:pt idx="10995">
                  <c:v>30523.3</c:v>
                </c:pt>
                <c:pt idx="10996">
                  <c:v>30524.400000000001</c:v>
                </c:pt>
                <c:pt idx="10997">
                  <c:v>30525.5</c:v>
                </c:pt>
                <c:pt idx="10998">
                  <c:v>30526.3</c:v>
                </c:pt>
                <c:pt idx="10999">
                  <c:v>30527.5</c:v>
                </c:pt>
                <c:pt idx="11000">
                  <c:v>30528.6</c:v>
                </c:pt>
                <c:pt idx="11001">
                  <c:v>30529.5</c:v>
                </c:pt>
                <c:pt idx="11002">
                  <c:v>30530.7</c:v>
                </c:pt>
                <c:pt idx="11003">
                  <c:v>30532</c:v>
                </c:pt>
                <c:pt idx="11004">
                  <c:v>30532.9</c:v>
                </c:pt>
                <c:pt idx="11005">
                  <c:v>30534.2</c:v>
                </c:pt>
                <c:pt idx="11006">
                  <c:v>30535.599999999999</c:v>
                </c:pt>
                <c:pt idx="11007">
                  <c:v>30536.6</c:v>
                </c:pt>
                <c:pt idx="11008">
                  <c:v>30538</c:v>
                </c:pt>
                <c:pt idx="11009">
                  <c:v>30539.5</c:v>
                </c:pt>
                <c:pt idx="11010">
                  <c:v>30540.5</c:v>
                </c:pt>
                <c:pt idx="11011">
                  <c:v>30542</c:v>
                </c:pt>
                <c:pt idx="11012">
                  <c:v>30543.5</c:v>
                </c:pt>
                <c:pt idx="11013">
                  <c:v>30544.5</c:v>
                </c:pt>
                <c:pt idx="11014">
                  <c:v>30546.1</c:v>
                </c:pt>
                <c:pt idx="11015">
                  <c:v>30547.599999999999</c:v>
                </c:pt>
                <c:pt idx="11016">
                  <c:v>30548.7</c:v>
                </c:pt>
                <c:pt idx="11017">
                  <c:v>30550.2</c:v>
                </c:pt>
                <c:pt idx="11018">
                  <c:v>30551.7</c:v>
                </c:pt>
                <c:pt idx="11019">
                  <c:v>30552.7</c:v>
                </c:pt>
                <c:pt idx="11020">
                  <c:v>30554.2</c:v>
                </c:pt>
                <c:pt idx="11021">
                  <c:v>30555.599999999999</c:v>
                </c:pt>
                <c:pt idx="11022">
                  <c:v>30556.6</c:v>
                </c:pt>
                <c:pt idx="11023">
                  <c:v>30558</c:v>
                </c:pt>
                <c:pt idx="11024">
                  <c:v>30559.4</c:v>
                </c:pt>
                <c:pt idx="11025">
                  <c:v>30560.3</c:v>
                </c:pt>
                <c:pt idx="11026">
                  <c:v>30561.599999999999</c:v>
                </c:pt>
                <c:pt idx="11027">
                  <c:v>30562.9</c:v>
                </c:pt>
                <c:pt idx="11028">
                  <c:v>30563.8</c:v>
                </c:pt>
                <c:pt idx="11029">
                  <c:v>30565.1</c:v>
                </c:pt>
                <c:pt idx="11030">
                  <c:v>30566.3</c:v>
                </c:pt>
                <c:pt idx="11031">
                  <c:v>30567.200000000001</c:v>
                </c:pt>
                <c:pt idx="11032">
                  <c:v>30568.400000000001</c:v>
                </c:pt>
                <c:pt idx="11033">
                  <c:v>30569.599999999999</c:v>
                </c:pt>
                <c:pt idx="11034">
                  <c:v>30570.400000000001</c:v>
                </c:pt>
                <c:pt idx="11035">
                  <c:v>30571.5</c:v>
                </c:pt>
                <c:pt idx="11036">
                  <c:v>30572.7</c:v>
                </c:pt>
                <c:pt idx="11037">
                  <c:v>30573.4</c:v>
                </c:pt>
                <c:pt idx="11038">
                  <c:v>30574.6</c:v>
                </c:pt>
                <c:pt idx="11039">
                  <c:v>30575.599999999999</c:v>
                </c:pt>
                <c:pt idx="11040">
                  <c:v>30576.3</c:v>
                </c:pt>
                <c:pt idx="11041">
                  <c:v>30577.4</c:v>
                </c:pt>
                <c:pt idx="11042">
                  <c:v>30578.400000000001</c:v>
                </c:pt>
                <c:pt idx="11043">
                  <c:v>30579</c:v>
                </c:pt>
                <c:pt idx="11044">
                  <c:v>30580</c:v>
                </c:pt>
                <c:pt idx="11045">
                  <c:v>30580.9</c:v>
                </c:pt>
                <c:pt idx="11046">
                  <c:v>30581.5</c:v>
                </c:pt>
                <c:pt idx="11047">
                  <c:v>30582.400000000001</c:v>
                </c:pt>
                <c:pt idx="11048">
                  <c:v>30583.3</c:v>
                </c:pt>
                <c:pt idx="11049">
                  <c:v>30583.8</c:v>
                </c:pt>
                <c:pt idx="11050">
                  <c:v>30584.6</c:v>
                </c:pt>
                <c:pt idx="11051">
                  <c:v>30585.4</c:v>
                </c:pt>
                <c:pt idx="11052">
                  <c:v>30585.9</c:v>
                </c:pt>
                <c:pt idx="11053">
                  <c:v>30586.7</c:v>
                </c:pt>
                <c:pt idx="11054">
                  <c:v>30587.4</c:v>
                </c:pt>
                <c:pt idx="11055">
                  <c:v>30587.9</c:v>
                </c:pt>
                <c:pt idx="11056">
                  <c:v>30588.6</c:v>
                </c:pt>
                <c:pt idx="11057">
                  <c:v>30589.3</c:v>
                </c:pt>
                <c:pt idx="11058">
                  <c:v>30589.7</c:v>
                </c:pt>
                <c:pt idx="11059">
                  <c:v>30590.400000000001</c:v>
                </c:pt>
                <c:pt idx="11060">
                  <c:v>30590.799999999999</c:v>
                </c:pt>
                <c:pt idx="11061">
                  <c:v>30591.5</c:v>
                </c:pt>
                <c:pt idx="11062">
                  <c:v>30592</c:v>
                </c:pt>
                <c:pt idx="11063">
                  <c:v>30592.6</c:v>
                </c:pt>
                <c:pt idx="11064">
                  <c:v>30593.3</c:v>
                </c:pt>
                <c:pt idx="11065">
                  <c:v>30593.8</c:v>
                </c:pt>
                <c:pt idx="11066">
                  <c:v>30594.400000000001</c:v>
                </c:pt>
                <c:pt idx="11067">
                  <c:v>30594.9</c:v>
                </c:pt>
                <c:pt idx="11068">
                  <c:v>30595.3</c:v>
                </c:pt>
                <c:pt idx="11069">
                  <c:v>30596</c:v>
                </c:pt>
                <c:pt idx="11070">
                  <c:v>30596.7</c:v>
                </c:pt>
                <c:pt idx="11071">
                  <c:v>30597.1</c:v>
                </c:pt>
                <c:pt idx="11072">
                  <c:v>30597.8</c:v>
                </c:pt>
                <c:pt idx="11073">
                  <c:v>30598.400000000001</c:v>
                </c:pt>
                <c:pt idx="11074">
                  <c:v>30598.9</c:v>
                </c:pt>
                <c:pt idx="11075">
                  <c:v>30599.5</c:v>
                </c:pt>
                <c:pt idx="11076">
                  <c:v>30600.2</c:v>
                </c:pt>
                <c:pt idx="11077">
                  <c:v>30600.7</c:v>
                </c:pt>
                <c:pt idx="11078">
                  <c:v>30601.3</c:v>
                </c:pt>
                <c:pt idx="11079">
                  <c:v>30602</c:v>
                </c:pt>
                <c:pt idx="11080">
                  <c:v>30602.5</c:v>
                </c:pt>
                <c:pt idx="11081">
                  <c:v>30603.200000000001</c:v>
                </c:pt>
                <c:pt idx="11082">
                  <c:v>30603.9</c:v>
                </c:pt>
                <c:pt idx="11083">
                  <c:v>30604.400000000001</c:v>
                </c:pt>
                <c:pt idx="11084">
                  <c:v>30605.200000000001</c:v>
                </c:pt>
                <c:pt idx="11085">
                  <c:v>30605.9</c:v>
                </c:pt>
                <c:pt idx="11086">
                  <c:v>30606.5</c:v>
                </c:pt>
                <c:pt idx="11087">
                  <c:v>30607.3</c:v>
                </c:pt>
                <c:pt idx="11088">
                  <c:v>30608.2</c:v>
                </c:pt>
                <c:pt idx="11089">
                  <c:v>30608.9</c:v>
                </c:pt>
                <c:pt idx="11090">
                  <c:v>30609.8</c:v>
                </c:pt>
                <c:pt idx="11091">
                  <c:v>30610.9</c:v>
                </c:pt>
                <c:pt idx="11092">
                  <c:v>30611.599999999999</c:v>
                </c:pt>
                <c:pt idx="11093">
                  <c:v>30612.7</c:v>
                </c:pt>
                <c:pt idx="11094">
                  <c:v>30613.9</c:v>
                </c:pt>
                <c:pt idx="11095">
                  <c:v>30614.799999999999</c:v>
                </c:pt>
                <c:pt idx="11096">
                  <c:v>30616.1</c:v>
                </c:pt>
                <c:pt idx="11097">
                  <c:v>30617.4</c:v>
                </c:pt>
                <c:pt idx="11098">
                  <c:v>30618.3</c:v>
                </c:pt>
                <c:pt idx="11099">
                  <c:v>30619.8</c:v>
                </c:pt>
                <c:pt idx="11100">
                  <c:v>30621.3</c:v>
                </c:pt>
                <c:pt idx="11101">
                  <c:v>30622.3</c:v>
                </c:pt>
                <c:pt idx="11102">
                  <c:v>30623.8</c:v>
                </c:pt>
                <c:pt idx="11103">
                  <c:v>30625.4</c:v>
                </c:pt>
                <c:pt idx="11104">
                  <c:v>30626.400000000001</c:v>
                </c:pt>
                <c:pt idx="11105">
                  <c:v>30628.1</c:v>
                </c:pt>
                <c:pt idx="11106">
                  <c:v>30629.7</c:v>
                </c:pt>
                <c:pt idx="11107">
                  <c:v>30630.7</c:v>
                </c:pt>
                <c:pt idx="11108">
                  <c:v>30632.400000000001</c:v>
                </c:pt>
                <c:pt idx="11109">
                  <c:v>30634</c:v>
                </c:pt>
                <c:pt idx="11110">
                  <c:v>30635.1</c:v>
                </c:pt>
                <c:pt idx="11111">
                  <c:v>30636.7</c:v>
                </c:pt>
                <c:pt idx="11112">
                  <c:v>30638.3</c:v>
                </c:pt>
                <c:pt idx="11113">
                  <c:v>30639.4</c:v>
                </c:pt>
                <c:pt idx="11114">
                  <c:v>30641.1</c:v>
                </c:pt>
                <c:pt idx="11115">
                  <c:v>30642.7</c:v>
                </c:pt>
                <c:pt idx="11116">
                  <c:v>30643.8</c:v>
                </c:pt>
                <c:pt idx="11117">
                  <c:v>30645.4</c:v>
                </c:pt>
                <c:pt idx="11118">
                  <c:v>30647</c:v>
                </c:pt>
                <c:pt idx="11119">
                  <c:v>30648.1</c:v>
                </c:pt>
                <c:pt idx="11120">
                  <c:v>30649.8</c:v>
                </c:pt>
                <c:pt idx="11121">
                  <c:v>30651.4</c:v>
                </c:pt>
                <c:pt idx="11122">
                  <c:v>30652.5</c:v>
                </c:pt>
                <c:pt idx="11123">
                  <c:v>30654.1</c:v>
                </c:pt>
                <c:pt idx="11124">
                  <c:v>30655.8</c:v>
                </c:pt>
                <c:pt idx="11125">
                  <c:v>30656.799999999999</c:v>
                </c:pt>
                <c:pt idx="11126">
                  <c:v>30658.5</c:v>
                </c:pt>
                <c:pt idx="11127">
                  <c:v>30660.1</c:v>
                </c:pt>
                <c:pt idx="11128">
                  <c:v>30661.1</c:v>
                </c:pt>
                <c:pt idx="11129">
                  <c:v>30662.7</c:v>
                </c:pt>
                <c:pt idx="11130">
                  <c:v>30664.3</c:v>
                </c:pt>
                <c:pt idx="11131">
                  <c:v>30665.3</c:v>
                </c:pt>
                <c:pt idx="11132">
                  <c:v>30666.799999999999</c:v>
                </c:pt>
                <c:pt idx="11133">
                  <c:v>30668.3</c:v>
                </c:pt>
                <c:pt idx="11134">
                  <c:v>30669.200000000001</c:v>
                </c:pt>
                <c:pt idx="11135">
                  <c:v>30670.7</c:v>
                </c:pt>
                <c:pt idx="11136">
                  <c:v>30672.1</c:v>
                </c:pt>
                <c:pt idx="11137">
                  <c:v>30673</c:v>
                </c:pt>
                <c:pt idx="11138">
                  <c:v>30674.400000000001</c:v>
                </c:pt>
                <c:pt idx="11139">
                  <c:v>30675.7</c:v>
                </c:pt>
                <c:pt idx="11140">
                  <c:v>30676.6</c:v>
                </c:pt>
                <c:pt idx="11141">
                  <c:v>30677.9</c:v>
                </c:pt>
                <c:pt idx="11142">
                  <c:v>30679.200000000001</c:v>
                </c:pt>
                <c:pt idx="11143">
                  <c:v>30680.1</c:v>
                </c:pt>
                <c:pt idx="11144">
                  <c:v>30681.4</c:v>
                </c:pt>
                <c:pt idx="11145">
                  <c:v>30682.6</c:v>
                </c:pt>
                <c:pt idx="11146">
                  <c:v>30683.5</c:v>
                </c:pt>
                <c:pt idx="11147">
                  <c:v>30684.7</c:v>
                </c:pt>
                <c:pt idx="11148">
                  <c:v>30686</c:v>
                </c:pt>
                <c:pt idx="11149">
                  <c:v>30686.799999999999</c:v>
                </c:pt>
                <c:pt idx="11150">
                  <c:v>30688.1</c:v>
                </c:pt>
                <c:pt idx="11151">
                  <c:v>30689.4</c:v>
                </c:pt>
                <c:pt idx="11152">
                  <c:v>30690.3</c:v>
                </c:pt>
                <c:pt idx="11153">
                  <c:v>30691.599999999999</c:v>
                </c:pt>
                <c:pt idx="11154">
                  <c:v>30692.9</c:v>
                </c:pt>
                <c:pt idx="11155">
                  <c:v>30693.8</c:v>
                </c:pt>
                <c:pt idx="11156">
                  <c:v>30695.1</c:v>
                </c:pt>
                <c:pt idx="11157">
                  <c:v>30696.5</c:v>
                </c:pt>
                <c:pt idx="11158">
                  <c:v>30697.5</c:v>
                </c:pt>
                <c:pt idx="11159">
                  <c:v>30698.9</c:v>
                </c:pt>
                <c:pt idx="11160">
                  <c:v>30700.3</c:v>
                </c:pt>
                <c:pt idx="11161">
                  <c:v>30701.3</c:v>
                </c:pt>
                <c:pt idx="11162">
                  <c:v>30702.7</c:v>
                </c:pt>
                <c:pt idx="11163">
                  <c:v>30704.2</c:v>
                </c:pt>
                <c:pt idx="11164">
                  <c:v>30705.200000000001</c:v>
                </c:pt>
                <c:pt idx="11165">
                  <c:v>30706.7</c:v>
                </c:pt>
                <c:pt idx="11166">
                  <c:v>30708.1</c:v>
                </c:pt>
                <c:pt idx="11167">
                  <c:v>30709.1</c:v>
                </c:pt>
                <c:pt idx="11168">
                  <c:v>30710.6</c:v>
                </c:pt>
                <c:pt idx="11169">
                  <c:v>30712.1</c:v>
                </c:pt>
                <c:pt idx="11170">
                  <c:v>30713</c:v>
                </c:pt>
                <c:pt idx="11171">
                  <c:v>30714.5</c:v>
                </c:pt>
                <c:pt idx="11172">
                  <c:v>30715.9</c:v>
                </c:pt>
                <c:pt idx="11173">
                  <c:v>30716.799999999999</c:v>
                </c:pt>
                <c:pt idx="11174">
                  <c:v>30718.1</c:v>
                </c:pt>
                <c:pt idx="11175">
                  <c:v>30719.5</c:v>
                </c:pt>
                <c:pt idx="11176">
                  <c:v>30720.3</c:v>
                </c:pt>
                <c:pt idx="11177">
                  <c:v>30721.5</c:v>
                </c:pt>
                <c:pt idx="11178">
                  <c:v>30722.7</c:v>
                </c:pt>
                <c:pt idx="11179">
                  <c:v>30723.5</c:v>
                </c:pt>
                <c:pt idx="11180">
                  <c:v>30724.6</c:v>
                </c:pt>
                <c:pt idx="11181">
                  <c:v>30725.7</c:v>
                </c:pt>
                <c:pt idx="11182">
                  <c:v>30726.400000000001</c:v>
                </c:pt>
                <c:pt idx="11183">
                  <c:v>30727.4</c:v>
                </c:pt>
                <c:pt idx="11184">
                  <c:v>30728.400000000001</c:v>
                </c:pt>
                <c:pt idx="11185">
                  <c:v>30729</c:v>
                </c:pt>
                <c:pt idx="11186">
                  <c:v>30730</c:v>
                </c:pt>
                <c:pt idx="11187">
                  <c:v>30730.9</c:v>
                </c:pt>
                <c:pt idx="11188">
                  <c:v>30731.5</c:v>
                </c:pt>
                <c:pt idx="11189">
                  <c:v>30732.5</c:v>
                </c:pt>
                <c:pt idx="11190">
                  <c:v>30733.4</c:v>
                </c:pt>
                <c:pt idx="11191">
                  <c:v>30734.1</c:v>
                </c:pt>
                <c:pt idx="11192">
                  <c:v>30735.1</c:v>
                </c:pt>
                <c:pt idx="11193">
                  <c:v>30736.1</c:v>
                </c:pt>
                <c:pt idx="11194">
                  <c:v>30736.9</c:v>
                </c:pt>
                <c:pt idx="11195">
                  <c:v>30738</c:v>
                </c:pt>
                <c:pt idx="11196">
                  <c:v>30739.3</c:v>
                </c:pt>
                <c:pt idx="11197">
                  <c:v>30740.2</c:v>
                </c:pt>
                <c:pt idx="11198">
                  <c:v>30741.7</c:v>
                </c:pt>
                <c:pt idx="11199">
                  <c:v>30743.200000000001</c:v>
                </c:pt>
                <c:pt idx="11200">
                  <c:v>30744.400000000001</c:v>
                </c:pt>
                <c:pt idx="11201">
                  <c:v>30746.2</c:v>
                </c:pt>
                <c:pt idx="11202">
                  <c:v>30747.599999999999</c:v>
                </c:pt>
                <c:pt idx="11203">
                  <c:v>30749.7</c:v>
                </c:pt>
                <c:pt idx="11204">
                  <c:v>30751.3</c:v>
                </c:pt>
                <c:pt idx="11205">
                  <c:v>30753.599999999999</c:v>
                </c:pt>
                <c:pt idx="11206">
                  <c:v>30756.2</c:v>
                </c:pt>
                <c:pt idx="11207">
                  <c:v>30757.9</c:v>
                </c:pt>
                <c:pt idx="11208">
                  <c:v>30760.7</c:v>
                </c:pt>
                <c:pt idx="11209">
                  <c:v>30763.599999999999</c:v>
                </c:pt>
                <c:pt idx="11210">
                  <c:v>30766.5</c:v>
                </c:pt>
                <c:pt idx="11211">
                  <c:v>30768.5</c:v>
                </c:pt>
                <c:pt idx="11212">
                  <c:v>30771.4</c:v>
                </c:pt>
                <c:pt idx="11213">
                  <c:v>30774.400000000001</c:v>
                </c:pt>
                <c:pt idx="11214">
                  <c:v>30776.400000000001</c:v>
                </c:pt>
                <c:pt idx="11215">
                  <c:v>30779.3</c:v>
                </c:pt>
                <c:pt idx="11216">
                  <c:v>30782.1</c:v>
                </c:pt>
                <c:pt idx="11217">
                  <c:v>30784</c:v>
                </c:pt>
                <c:pt idx="11218">
                  <c:v>30786.7</c:v>
                </c:pt>
                <c:pt idx="11219">
                  <c:v>30788.400000000001</c:v>
                </c:pt>
                <c:pt idx="11220">
                  <c:v>30790.799999999999</c:v>
                </c:pt>
                <c:pt idx="11221">
                  <c:v>30793.200000000001</c:v>
                </c:pt>
                <c:pt idx="11222">
                  <c:v>30794.7</c:v>
                </c:pt>
                <c:pt idx="11223">
                  <c:v>30796.799999999999</c:v>
                </c:pt>
                <c:pt idx="11224">
                  <c:v>30798.799999999999</c:v>
                </c:pt>
                <c:pt idx="11225">
                  <c:v>30800.1</c:v>
                </c:pt>
                <c:pt idx="11226">
                  <c:v>30802</c:v>
                </c:pt>
                <c:pt idx="11227">
                  <c:v>30803.8</c:v>
                </c:pt>
                <c:pt idx="11228">
                  <c:v>30805.5</c:v>
                </c:pt>
                <c:pt idx="11229">
                  <c:v>30806.6</c:v>
                </c:pt>
                <c:pt idx="11230">
                  <c:v>30808.2</c:v>
                </c:pt>
                <c:pt idx="11231">
                  <c:v>30809.200000000001</c:v>
                </c:pt>
                <c:pt idx="11232">
                  <c:v>30810.7</c:v>
                </c:pt>
                <c:pt idx="11233">
                  <c:v>30812.2</c:v>
                </c:pt>
                <c:pt idx="11234">
                  <c:v>30813.200000000001</c:v>
                </c:pt>
                <c:pt idx="11235">
                  <c:v>30814.6</c:v>
                </c:pt>
                <c:pt idx="11236">
                  <c:v>30816.1</c:v>
                </c:pt>
                <c:pt idx="11237">
                  <c:v>30817</c:v>
                </c:pt>
                <c:pt idx="11238">
                  <c:v>30818.400000000001</c:v>
                </c:pt>
                <c:pt idx="11239">
                  <c:v>30819.8</c:v>
                </c:pt>
                <c:pt idx="11240">
                  <c:v>30820.799999999999</c:v>
                </c:pt>
                <c:pt idx="11241">
                  <c:v>30822.2</c:v>
                </c:pt>
                <c:pt idx="11242">
                  <c:v>30823.599999999999</c:v>
                </c:pt>
                <c:pt idx="11243">
                  <c:v>30824.5</c:v>
                </c:pt>
                <c:pt idx="11244">
                  <c:v>30825.9</c:v>
                </c:pt>
                <c:pt idx="11245">
                  <c:v>30827.3</c:v>
                </c:pt>
                <c:pt idx="11246">
                  <c:v>30828.2</c:v>
                </c:pt>
                <c:pt idx="11247">
                  <c:v>30829.599999999999</c:v>
                </c:pt>
                <c:pt idx="11248">
                  <c:v>30830.5</c:v>
                </c:pt>
                <c:pt idx="11249">
                  <c:v>30831.8</c:v>
                </c:pt>
                <c:pt idx="11250">
                  <c:v>30833.200000000001</c:v>
                </c:pt>
                <c:pt idx="11251">
                  <c:v>30834.1</c:v>
                </c:pt>
                <c:pt idx="11252">
                  <c:v>30835.5</c:v>
                </c:pt>
                <c:pt idx="11253">
                  <c:v>30836.799999999999</c:v>
                </c:pt>
                <c:pt idx="11254">
                  <c:v>30837.7</c:v>
                </c:pt>
                <c:pt idx="11255">
                  <c:v>30839.1</c:v>
                </c:pt>
                <c:pt idx="11256">
                  <c:v>30840.400000000001</c:v>
                </c:pt>
                <c:pt idx="11257">
                  <c:v>30841.3</c:v>
                </c:pt>
                <c:pt idx="11258">
                  <c:v>30842.7</c:v>
                </c:pt>
                <c:pt idx="11259">
                  <c:v>30844.1</c:v>
                </c:pt>
                <c:pt idx="11260">
                  <c:v>30845</c:v>
                </c:pt>
                <c:pt idx="11261">
                  <c:v>30846.400000000001</c:v>
                </c:pt>
                <c:pt idx="11262">
                  <c:v>30847.8</c:v>
                </c:pt>
                <c:pt idx="11263">
                  <c:v>30848.799999999999</c:v>
                </c:pt>
                <c:pt idx="11264">
                  <c:v>30850.2</c:v>
                </c:pt>
                <c:pt idx="11265">
                  <c:v>30851.7</c:v>
                </c:pt>
                <c:pt idx="11266">
                  <c:v>30852.7</c:v>
                </c:pt>
                <c:pt idx="11267">
                  <c:v>30854.2</c:v>
                </c:pt>
                <c:pt idx="11268">
                  <c:v>30855.8</c:v>
                </c:pt>
                <c:pt idx="11269">
                  <c:v>30856.799999999999</c:v>
                </c:pt>
                <c:pt idx="11270">
                  <c:v>30858.400000000001</c:v>
                </c:pt>
                <c:pt idx="11271">
                  <c:v>30859.9</c:v>
                </c:pt>
                <c:pt idx="11272">
                  <c:v>30861</c:v>
                </c:pt>
                <c:pt idx="11273">
                  <c:v>30862.6</c:v>
                </c:pt>
                <c:pt idx="11274">
                  <c:v>30864.3</c:v>
                </c:pt>
                <c:pt idx="11275">
                  <c:v>30865.4</c:v>
                </c:pt>
                <c:pt idx="11276">
                  <c:v>30867</c:v>
                </c:pt>
                <c:pt idx="11277">
                  <c:v>30868.7</c:v>
                </c:pt>
                <c:pt idx="11278">
                  <c:v>30869.8</c:v>
                </c:pt>
                <c:pt idx="11279">
                  <c:v>30871.5</c:v>
                </c:pt>
                <c:pt idx="11280">
                  <c:v>30873.3</c:v>
                </c:pt>
                <c:pt idx="11281">
                  <c:v>30874.400000000001</c:v>
                </c:pt>
                <c:pt idx="11282">
                  <c:v>30876.1</c:v>
                </c:pt>
                <c:pt idx="11283">
                  <c:v>30877.8</c:v>
                </c:pt>
                <c:pt idx="11284">
                  <c:v>30879</c:v>
                </c:pt>
                <c:pt idx="11285">
                  <c:v>30880.7</c:v>
                </c:pt>
                <c:pt idx="11286">
                  <c:v>30882.5</c:v>
                </c:pt>
                <c:pt idx="11287">
                  <c:v>30883.7</c:v>
                </c:pt>
                <c:pt idx="11288">
                  <c:v>30885.4</c:v>
                </c:pt>
                <c:pt idx="11289">
                  <c:v>30887.200000000001</c:v>
                </c:pt>
                <c:pt idx="11290">
                  <c:v>30888.3</c:v>
                </c:pt>
                <c:pt idx="11291">
                  <c:v>30890.1</c:v>
                </c:pt>
                <c:pt idx="11292">
                  <c:v>30891.9</c:v>
                </c:pt>
                <c:pt idx="11293">
                  <c:v>30893.1</c:v>
                </c:pt>
                <c:pt idx="11294">
                  <c:v>30894.9</c:v>
                </c:pt>
                <c:pt idx="11295">
                  <c:v>30896.7</c:v>
                </c:pt>
                <c:pt idx="11296">
                  <c:v>30897.9</c:v>
                </c:pt>
                <c:pt idx="11297">
                  <c:v>30899.7</c:v>
                </c:pt>
                <c:pt idx="11298">
                  <c:v>30901.5</c:v>
                </c:pt>
                <c:pt idx="11299">
                  <c:v>30902.799999999999</c:v>
                </c:pt>
                <c:pt idx="11300">
                  <c:v>30904.6</c:v>
                </c:pt>
                <c:pt idx="11301">
                  <c:v>30906.5</c:v>
                </c:pt>
                <c:pt idx="11302">
                  <c:v>30907.7</c:v>
                </c:pt>
                <c:pt idx="11303">
                  <c:v>30909.599999999999</c:v>
                </c:pt>
                <c:pt idx="11304">
                  <c:v>30911.599999999999</c:v>
                </c:pt>
                <c:pt idx="11305">
                  <c:v>30912.9</c:v>
                </c:pt>
                <c:pt idx="11306">
                  <c:v>30914.9</c:v>
                </c:pt>
                <c:pt idx="11307">
                  <c:v>30916.9</c:v>
                </c:pt>
                <c:pt idx="11308">
                  <c:v>30918.2</c:v>
                </c:pt>
                <c:pt idx="11309">
                  <c:v>30920.3</c:v>
                </c:pt>
                <c:pt idx="11310">
                  <c:v>30922.400000000001</c:v>
                </c:pt>
                <c:pt idx="11311">
                  <c:v>30923.8</c:v>
                </c:pt>
                <c:pt idx="11312">
                  <c:v>30926</c:v>
                </c:pt>
                <c:pt idx="11313">
                  <c:v>30928.2</c:v>
                </c:pt>
                <c:pt idx="11314">
                  <c:v>30929.7</c:v>
                </c:pt>
                <c:pt idx="11315">
                  <c:v>30932</c:v>
                </c:pt>
                <c:pt idx="11316">
                  <c:v>30934.3</c:v>
                </c:pt>
                <c:pt idx="11317">
                  <c:v>30935.8</c:v>
                </c:pt>
                <c:pt idx="11318">
                  <c:v>30938.2</c:v>
                </c:pt>
                <c:pt idx="11319">
                  <c:v>30940.5</c:v>
                </c:pt>
                <c:pt idx="11320">
                  <c:v>30942.1</c:v>
                </c:pt>
                <c:pt idx="11321">
                  <c:v>30944.400000000001</c:v>
                </c:pt>
                <c:pt idx="11322">
                  <c:v>30946.7</c:v>
                </c:pt>
                <c:pt idx="11323">
                  <c:v>30948.3</c:v>
                </c:pt>
                <c:pt idx="11324">
                  <c:v>30950.5</c:v>
                </c:pt>
                <c:pt idx="11325">
                  <c:v>30952.799999999999</c:v>
                </c:pt>
                <c:pt idx="11326">
                  <c:v>30954.2</c:v>
                </c:pt>
                <c:pt idx="11327">
                  <c:v>30956.400000000001</c:v>
                </c:pt>
                <c:pt idx="11328">
                  <c:v>30958.5</c:v>
                </c:pt>
                <c:pt idx="11329">
                  <c:v>30959.9</c:v>
                </c:pt>
                <c:pt idx="11330">
                  <c:v>30961.9</c:v>
                </c:pt>
                <c:pt idx="11331">
                  <c:v>30963.9</c:v>
                </c:pt>
                <c:pt idx="11332">
                  <c:v>30965.200000000001</c:v>
                </c:pt>
                <c:pt idx="11333">
                  <c:v>30967.1</c:v>
                </c:pt>
                <c:pt idx="11334">
                  <c:v>30968.400000000001</c:v>
                </c:pt>
                <c:pt idx="11335">
                  <c:v>30970.2</c:v>
                </c:pt>
                <c:pt idx="11336">
                  <c:v>30971.4</c:v>
                </c:pt>
                <c:pt idx="11337">
                  <c:v>30973.1</c:v>
                </c:pt>
                <c:pt idx="11338">
                  <c:v>30974.2</c:v>
                </c:pt>
                <c:pt idx="11339">
                  <c:v>30975.9</c:v>
                </c:pt>
                <c:pt idx="11340">
                  <c:v>30977</c:v>
                </c:pt>
                <c:pt idx="11341">
                  <c:v>30978.7</c:v>
                </c:pt>
                <c:pt idx="11342">
                  <c:v>30980.3</c:v>
                </c:pt>
                <c:pt idx="11343">
                  <c:v>30981.3</c:v>
                </c:pt>
                <c:pt idx="11344">
                  <c:v>30982.9</c:v>
                </c:pt>
                <c:pt idx="11345">
                  <c:v>30984.400000000001</c:v>
                </c:pt>
                <c:pt idx="11346">
                  <c:v>30985.4</c:v>
                </c:pt>
                <c:pt idx="11347">
                  <c:v>30986.9</c:v>
                </c:pt>
                <c:pt idx="11348">
                  <c:v>30988.400000000001</c:v>
                </c:pt>
                <c:pt idx="11349">
                  <c:v>30989.3</c:v>
                </c:pt>
                <c:pt idx="11350">
                  <c:v>30990.799999999999</c:v>
                </c:pt>
                <c:pt idx="11351">
                  <c:v>30992.2</c:v>
                </c:pt>
                <c:pt idx="11352">
                  <c:v>30993.1</c:v>
                </c:pt>
                <c:pt idx="11353">
                  <c:v>30994.5</c:v>
                </c:pt>
                <c:pt idx="11354">
                  <c:v>30995.9</c:v>
                </c:pt>
                <c:pt idx="11355">
                  <c:v>30996.799999999999</c:v>
                </c:pt>
                <c:pt idx="11356">
                  <c:v>30998.2</c:v>
                </c:pt>
                <c:pt idx="11357">
                  <c:v>30999.5</c:v>
                </c:pt>
                <c:pt idx="11358">
                  <c:v>31000.400000000001</c:v>
                </c:pt>
                <c:pt idx="11359">
                  <c:v>31001.7</c:v>
                </c:pt>
                <c:pt idx="11360">
                  <c:v>31003</c:v>
                </c:pt>
                <c:pt idx="11361">
                  <c:v>31003.9</c:v>
                </c:pt>
                <c:pt idx="11362">
                  <c:v>31005.200000000001</c:v>
                </c:pt>
                <c:pt idx="11363">
                  <c:v>31006.400000000001</c:v>
                </c:pt>
                <c:pt idx="11364">
                  <c:v>31007.200000000001</c:v>
                </c:pt>
                <c:pt idx="11365">
                  <c:v>31008.400000000001</c:v>
                </c:pt>
                <c:pt idx="11366">
                  <c:v>31009.599999999999</c:v>
                </c:pt>
                <c:pt idx="11367">
                  <c:v>31010.3</c:v>
                </c:pt>
                <c:pt idx="11368">
                  <c:v>31011.4</c:v>
                </c:pt>
                <c:pt idx="11369">
                  <c:v>31012.400000000001</c:v>
                </c:pt>
                <c:pt idx="11370">
                  <c:v>31013</c:v>
                </c:pt>
                <c:pt idx="11371">
                  <c:v>31014</c:v>
                </c:pt>
                <c:pt idx="11372">
                  <c:v>31014.799999999999</c:v>
                </c:pt>
                <c:pt idx="11373">
                  <c:v>31015.3</c:v>
                </c:pt>
                <c:pt idx="11374">
                  <c:v>31016.1</c:v>
                </c:pt>
                <c:pt idx="11375">
                  <c:v>31016.799999999999</c:v>
                </c:pt>
                <c:pt idx="11376">
                  <c:v>31017.3</c:v>
                </c:pt>
                <c:pt idx="11377">
                  <c:v>31017.9</c:v>
                </c:pt>
                <c:pt idx="11378">
                  <c:v>31018.5</c:v>
                </c:pt>
                <c:pt idx="11379">
                  <c:v>31018.799999999999</c:v>
                </c:pt>
                <c:pt idx="11380">
                  <c:v>31019.4</c:v>
                </c:pt>
                <c:pt idx="11381">
                  <c:v>31019.8</c:v>
                </c:pt>
                <c:pt idx="11382">
                  <c:v>31020.2</c:v>
                </c:pt>
                <c:pt idx="11383">
                  <c:v>31020.6</c:v>
                </c:pt>
                <c:pt idx="11384">
                  <c:v>31021</c:v>
                </c:pt>
                <c:pt idx="11385">
                  <c:v>31021.3</c:v>
                </c:pt>
                <c:pt idx="11386">
                  <c:v>31021.7</c:v>
                </c:pt>
                <c:pt idx="11387">
                  <c:v>31021.9</c:v>
                </c:pt>
                <c:pt idx="11388">
                  <c:v>31022.2</c:v>
                </c:pt>
                <c:pt idx="11389">
                  <c:v>31022.6</c:v>
                </c:pt>
                <c:pt idx="11390">
                  <c:v>31022.799999999999</c:v>
                </c:pt>
                <c:pt idx="11391">
                  <c:v>31023.1</c:v>
                </c:pt>
                <c:pt idx="11392">
                  <c:v>31023.4</c:v>
                </c:pt>
                <c:pt idx="11393">
                  <c:v>31023.5</c:v>
                </c:pt>
                <c:pt idx="11394">
                  <c:v>31023.8</c:v>
                </c:pt>
                <c:pt idx="11395">
                  <c:v>31024</c:v>
                </c:pt>
                <c:pt idx="11396">
                  <c:v>31024.2</c:v>
                </c:pt>
                <c:pt idx="11397">
                  <c:v>31024.400000000001</c:v>
                </c:pt>
                <c:pt idx="11398">
                  <c:v>31024.7</c:v>
                </c:pt>
                <c:pt idx="11399">
                  <c:v>31024.799999999999</c:v>
                </c:pt>
                <c:pt idx="11400">
                  <c:v>31025</c:v>
                </c:pt>
                <c:pt idx="11401">
                  <c:v>31025.200000000001</c:v>
                </c:pt>
                <c:pt idx="11402">
                  <c:v>31025.3</c:v>
                </c:pt>
                <c:pt idx="11403">
                  <c:v>31025.5</c:v>
                </c:pt>
                <c:pt idx="11404">
                  <c:v>31025.7</c:v>
                </c:pt>
                <c:pt idx="11405">
                  <c:v>31025.8</c:v>
                </c:pt>
                <c:pt idx="11406">
                  <c:v>31025.9</c:v>
                </c:pt>
                <c:pt idx="11407">
                  <c:v>31026.1</c:v>
                </c:pt>
                <c:pt idx="11408">
                  <c:v>31026.2</c:v>
                </c:pt>
                <c:pt idx="11409">
                  <c:v>31026.3</c:v>
                </c:pt>
                <c:pt idx="11410">
                  <c:v>31026.400000000001</c:v>
                </c:pt>
                <c:pt idx="11411">
                  <c:v>31026.5</c:v>
                </c:pt>
                <c:pt idx="11412">
                  <c:v>31026.6</c:v>
                </c:pt>
                <c:pt idx="11413">
                  <c:v>31026.7</c:v>
                </c:pt>
                <c:pt idx="11414">
                  <c:v>31026.7</c:v>
                </c:pt>
                <c:pt idx="11415">
                  <c:v>31026.7</c:v>
                </c:pt>
                <c:pt idx="11416">
                  <c:v>31026.6</c:v>
                </c:pt>
                <c:pt idx="11417">
                  <c:v>31026.5</c:v>
                </c:pt>
                <c:pt idx="11418">
                  <c:v>31026.3</c:v>
                </c:pt>
                <c:pt idx="11419">
                  <c:v>31026</c:v>
                </c:pt>
                <c:pt idx="11420">
                  <c:v>31025.8</c:v>
                </c:pt>
                <c:pt idx="11421">
                  <c:v>31025.3</c:v>
                </c:pt>
                <c:pt idx="11422">
                  <c:v>31024.7</c:v>
                </c:pt>
                <c:pt idx="11423">
                  <c:v>31024.2</c:v>
                </c:pt>
                <c:pt idx="11424">
                  <c:v>31023.4</c:v>
                </c:pt>
                <c:pt idx="11425">
                  <c:v>31022.400000000001</c:v>
                </c:pt>
                <c:pt idx="11426">
                  <c:v>31021.7</c:v>
                </c:pt>
                <c:pt idx="11427">
                  <c:v>31020.5</c:v>
                </c:pt>
                <c:pt idx="11428">
                  <c:v>31019.200000000001</c:v>
                </c:pt>
                <c:pt idx="11429">
                  <c:v>31018.3</c:v>
                </c:pt>
                <c:pt idx="11430">
                  <c:v>31016.9</c:v>
                </c:pt>
                <c:pt idx="11431">
                  <c:v>31015.4</c:v>
                </c:pt>
                <c:pt idx="11432">
                  <c:v>31014.400000000001</c:v>
                </c:pt>
                <c:pt idx="11433">
                  <c:v>31012.9</c:v>
                </c:pt>
                <c:pt idx="11434">
                  <c:v>31011.4</c:v>
                </c:pt>
                <c:pt idx="11435">
                  <c:v>31010.400000000001</c:v>
                </c:pt>
                <c:pt idx="11436">
                  <c:v>31008.9</c:v>
                </c:pt>
                <c:pt idx="11437">
                  <c:v>31007.5</c:v>
                </c:pt>
                <c:pt idx="11438">
                  <c:v>31006.5</c:v>
                </c:pt>
                <c:pt idx="11439">
                  <c:v>31005.200000000001</c:v>
                </c:pt>
                <c:pt idx="11440">
                  <c:v>31003.9</c:v>
                </c:pt>
                <c:pt idx="11441">
                  <c:v>31003.1</c:v>
                </c:pt>
                <c:pt idx="11442">
                  <c:v>31001.9</c:v>
                </c:pt>
                <c:pt idx="11443">
                  <c:v>31000.799999999999</c:v>
                </c:pt>
                <c:pt idx="11444">
                  <c:v>31000</c:v>
                </c:pt>
                <c:pt idx="11445">
                  <c:v>30999</c:v>
                </c:pt>
                <c:pt idx="11446">
                  <c:v>30998</c:v>
                </c:pt>
                <c:pt idx="11447">
                  <c:v>30997.4</c:v>
                </c:pt>
                <c:pt idx="11448">
                  <c:v>30996.400000000001</c:v>
                </c:pt>
                <c:pt idx="11449">
                  <c:v>30995.5</c:v>
                </c:pt>
                <c:pt idx="11450">
                  <c:v>30994.9</c:v>
                </c:pt>
                <c:pt idx="11451">
                  <c:v>30994.1</c:v>
                </c:pt>
                <c:pt idx="11452">
                  <c:v>30993.200000000001</c:v>
                </c:pt>
                <c:pt idx="11453">
                  <c:v>30992.6</c:v>
                </c:pt>
                <c:pt idx="11454">
                  <c:v>30991.8</c:v>
                </c:pt>
                <c:pt idx="11455">
                  <c:v>30990.9</c:v>
                </c:pt>
                <c:pt idx="11456">
                  <c:v>30990.400000000001</c:v>
                </c:pt>
                <c:pt idx="11457">
                  <c:v>30989.5</c:v>
                </c:pt>
                <c:pt idx="11458">
                  <c:v>30988.6</c:v>
                </c:pt>
                <c:pt idx="11459">
                  <c:v>30988.1</c:v>
                </c:pt>
                <c:pt idx="11460">
                  <c:v>30987.200000000001</c:v>
                </c:pt>
                <c:pt idx="11461">
                  <c:v>30986.3</c:v>
                </c:pt>
                <c:pt idx="11462">
                  <c:v>30985.7</c:v>
                </c:pt>
                <c:pt idx="11463">
                  <c:v>30984.799999999999</c:v>
                </c:pt>
                <c:pt idx="11464">
                  <c:v>30983.9</c:v>
                </c:pt>
                <c:pt idx="11465">
                  <c:v>30983.3</c:v>
                </c:pt>
                <c:pt idx="11466">
                  <c:v>30982.3</c:v>
                </c:pt>
                <c:pt idx="11467">
                  <c:v>30981.3</c:v>
                </c:pt>
                <c:pt idx="11468">
                  <c:v>30980.7</c:v>
                </c:pt>
                <c:pt idx="11469">
                  <c:v>30979.7</c:v>
                </c:pt>
                <c:pt idx="11470">
                  <c:v>30978.7</c:v>
                </c:pt>
                <c:pt idx="11471">
                  <c:v>30978.1</c:v>
                </c:pt>
                <c:pt idx="11472">
                  <c:v>30977.1</c:v>
                </c:pt>
                <c:pt idx="11473">
                  <c:v>30976.400000000001</c:v>
                </c:pt>
                <c:pt idx="11474">
                  <c:v>30975.5</c:v>
                </c:pt>
                <c:pt idx="11475">
                  <c:v>30974.6</c:v>
                </c:pt>
                <c:pt idx="11476">
                  <c:v>30974</c:v>
                </c:pt>
                <c:pt idx="11477">
                  <c:v>30973.1</c:v>
                </c:pt>
                <c:pt idx="11478">
                  <c:v>30972.5</c:v>
                </c:pt>
                <c:pt idx="11479">
                  <c:v>30971.7</c:v>
                </c:pt>
                <c:pt idx="11480">
                  <c:v>30971</c:v>
                </c:pt>
                <c:pt idx="11481">
                  <c:v>30970.5</c:v>
                </c:pt>
                <c:pt idx="11482">
                  <c:v>30969.8</c:v>
                </c:pt>
                <c:pt idx="11483">
                  <c:v>30969.200000000001</c:v>
                </c:pt>
                <c:pt idx="11484">
                  <c:v>30968.799999999999</c:v>
                </c:pt>
                <c:pt idx="11485">
                  <c:v>30968.3</c:v>
                </c:pt>
                <c:pt idx="11486">
                  <c:v>30967.8</c:v>
                </c:pt>
                <c:pt idx="11487">
                  <c:v>30967.5</c:v>
                </c:pt>
                <c:pt idx="11488">
                  <c:v>30967.1</c:v>
                </c:pt>
                <c:pt idx="11489">
                  <c:v>30966.7</c:v>
                </c:pt>
                <c:pt idx="11490">
                  <c:v>30966.5</c:v>
                </c:pt>
                <c:pt idx="11491">
                  <c:v>30966.2</c:v>
                </c:pt>
                <c:pt idx="11492">
                  <c:v>30965.9</c:v>
                </c:pt>
                <c:pt idx="11493">
                  <c:v>30965.7</c:v>
                </c:pt>
                <c:pt idx="11494">
                  <c:v>30965.4</c:v>
                </c:pt>
                <c:pt idx="11495">
                  <c:v>30965.200000000001</c:v>
                </c:pt>
                <c:pt idx="11496">
                  <c:v>30965</c:v>
                </c:pt>
                <c:pt idx="11497">
                  <c:v>30964.7</c:v>
                </c:pt>
                <c:pt idx="11498">
                  <c:v>30964.5</c:v>
                </c:pt>
                <c:pt idx="11499">
                  <c:v>30964.3</c:v>
                </c:pt>
                <c:pt idx="11500">
                  <c:v>30964</c:v>
                </c:pt>
                <c:pt idx="11501">
                  <c:v>30963.8</c:v>
                </c:pt>
                <c:pt idx="11502">
                  <c:v>30963.599999999999</c:v>
                </c:pt>
                <c:pt idx="11503">
                  <c:v>30963.200000000001</c:v>
                </c:pt>
                <c:pt idx="11504">
                  <c:v>30962.9</c:v>
                </c:pt>
                <c:pt idx="11505">
                  <c:v>30962.7</c:v>
                </c:pt>
                <c:pt idx="11506">
                  <c:v>30962.3</c:v>
                </c:pt>
                <c:pt idx="11507">
                  <c:v>30961.8</c:v>
                </c:pt>
                <c:pt idx="11508">
                  <c:v>30961.5</c:v>
                </c:pt>
                <c:pt idx="11509">
                  <c:v>30961.1</c:v>
                </c:pt>
                <c:pt idx="11510">
                  <c:v>30960.6</c:v>
                </c:pt>
                <c:pt idx="11511">
                  <c:v>30960.2</c:v>
                </c:pt>
                <c:pt idx="11512">
                  <c:v>30959.599999999999</c:v>
                </c:pt>
                <c:pt idx="11513">
                  <c:v>30959</c:v>
                </c:pt>
                <c:pt idx="11514">
                  <c:v>30958.6</c:v>
                </c:pt>
                <c:pt idx="11515">
                  <c:v>30957.9</c:v>
                </c:pt>
                <c:pt idx="11516">
                  <c:v>30957.200000000001</c:v>
                </c:pt>
                <c:pt idx="11517">
                  <c:v>30956.799999999999</c:v>
                </c:pt>
                <c:pt idx="11518">
                  <c:v>30956</c:v>
                </c:pt>
                <c:pt idx="11519">
                  <c:v>30955.3</c:v>
                </c:pt>
                <c:pt idx="11520">
                  <c:v>30954.799999999999</c:v>
                </c:pt>
                <c:pt idx="11521">
                  <c:v>30954</c:v>
                </c:pt>
                <c:pt idx="11522">
                  <c:v>30953.200000000001</c:v>
                </c:pt>
                <c:pt idx="11523">
                  <c:v>30952.7</c:v>
                </c:pt>
                <c:pt idx="11524">
                  <c:v>30951.9</c:v>
                </c:pt>
                <c:pt idx="11525">
                  <c:v>30951.1</c:v>
                </c:pt>
                <c:pt idx="11526">
                  <c:v>30950.6</c:v>
                </c:pt>
                <c:pt idx="11527">
                  <c:v>30949.7</c:v>
                </c:pt>
                <c:pt idx="11528">
                  <c:v>30948.9</c:v>
                </c:pt>
                <c:pt idx="11529">
                  <c:v>30948.400000000001</c:v>
                </c:pt>
                <c:pt idx="11530">
                  <c:v>30947.5</c:v>
                </c:pt>
                <c:pt idx="11531">
                  <c:v>30946.6</c:v>
                </c:pt>
                <c:pt idx="11532">
                  <c:v>30946.1</c:v>
                </c:pt>
                <c:pt idx="11533">
                  <c:v>30945.200000000001</c:v>
                </c:pt>
                <c:pt idx="11534">
                  <c:v>30944.3</c:v>
                </c:pt>
                <c:pt idx="11535">
                  <c:v>30943.7</c:v>
                </c:pt>
                <c:pt idx="11536">
                  <c:v>30942.799999999999</c:v>
                </c:pt>
                <c:pt idx="11537">
                  <c:v>30941.9</c:v>
                </c:pt>
                <c:pt idx="11538">
                  <c:v>30941.3</c:v>
                </c:pt>
                <c:pt idx="11539">
                  <c:v>30940.3</c:v>
                </c:pt>
                <c:pt idx="11540">
                  <c:v>30939.7</c:v>
                </c:pt>
                <c:pt idx="11541">
                  <c:v>30938.799999999999</c:v>
                </c:pt>
                <c:pt idx="11542">
                  <c:v>30937.8</c:v>
                </c:pt>
                <c:pt idx="11543">
                  <c:v>30937.200000000001</c:v>
                </c:pt>
                <c:pt idx="11544">
                  <c:v>30936.2</c:v>
                </c:pt>
                <c:pt idx="11545">
                  <c:v>30935.200000000001</c:v>
                </c:pt>
                <c:pt idx="11546">
                  <c:v>30934.6</c:v>
                </c:pt>
                <c:pt idx="11547">
                  <c:v>30933.599999999999</c:v>
                </c:pt>
                <c:pt idx="11548">
                  <c:v>30932.6</c:v>
                </c:pt>
                <c:pt idx="11549">
                  <c:v>30931.9</c:v>
                </c:pt>
                <c:pt idx="11550">
                  <c:v>30930.9</c:v>
                </c:pt>
                <c:pt idx="11551">
                  <c:v>30929.8</c:v>
                </c:pt>
                <c:pt idx="11552">
                  <c:v>30929.1</c:v>
                </c:pt>
                <c:pt idx="11553">
                  <c:v>30928.1</c:v>
                </c:pt>
                <c:pt idx="11554">
                  <c:v>30927</c:v>
                </c:pt>
                <c:pt idx="11555">
                  <c:v>30926.2</c:v>
                </c:pt>
                <c:pt idx="11556">
                  <c:v>30925.1</c:v>
                </c:pt>
                <c:pt idx="11557">
                  <c:v>30924</c:v>
                </c:pt>
                <c:pt idx="11558">
                  <c:v>30923.3</c:v>
                </c:pt>
                <c:pt idx="11559">
                  <c:v>30922.1</c:v>
                </c:pt>
                <c:pt idx="11560">
                  <c:v>30921</c:v>
                </c:pt>
                <c:pt idx="11561">
                  <c:v>30920.3</c:v>
                </c:pt>
                <c:pt idx="11562">
                  <c:v>30919.200000000001</c:v>
                </c:pt>
                <c:pt idx="11563">
                  <c:v>30918.2</c:v>
                </c:pt>
                <c:pt idx="11564">
                  <c:v>30917.5</c:v>
                </c:pt>
                <c:pt idx="11565">
                  <c:v>30916.5</c:v>
                </c:pt>
                <c:pt idx="11566">
                  <c:v>30915.599999999999</c:v>
                </c:pt>
                <c:pt idx="11567">
                  <c:v>30915</c:v>
                </c:pt>
                <c:pt idx="11568">
                  <c:v>30914.2</c:v>
                </c:pt>
                <c:pt idx="11569">
                  <c:v>30913.5</c:v>
                </c:pt>
                <c:pt idx="11570">
                  <c:v>30913</c:v>
                </c:pt>
                <c:pt idx="11571">
                  <c:v>30912.400000000001</c:v>
                </c:pt>
                <c:pt idx="11572">
                  <c:v>30911.9</c:v>
                </c:pt>
                <c:pt idx="11573">
                  <c:v>30911.5</c:v>
                </c:pt>
                <c:pt idx="11574">
                  <c:v>30911.1</c:v>
                </c:pt>
                <c:pt idx="11575">
                  <c:v>30910.7</c:v>
                </c:pt>
                <c:pt idx="11576">
                  <c:v>30910.400000000001</c:v>
                </c:pt>
                <c:pt idx="11577">
                  <c:v>30910.1</c:v>
                </c:pt>
                <c:pt idx="11578">
                  <c:v>30909.8</c:v>
                </c:pt>
                <c:pt idx="11579">
                  <c:v>30909.7</c:v>
                </c:pt>
                <c:pt idx="11580">
                  <c:v>30909.4</c:v>
                </c:pt>
                <c:pt idx="11581">
                  <c:v>30909.200000000001</c:v>
                </c:pt>
                <c:pt idx="11582">
                  <c:v>30909.1</c:v>
                </c:pt>
                <c:pt idx="11583">
                  <c:v>30908.9</c:v>
                </c:pt>
                <c:pt idx="11584">
                  <c:v>30908.7</c:v>
                </c:pt>
                <c:pt idx="11585">
                  <c:v>30908.5</c:v>
                </c:pt>
                <c:pt idx="11586">
                  <c:v>30908.3</c:v>
                </c:pt>
                <c:pt idx="11587">
                  <c:v>30908.1</c:v>
                </c:pt>
                <c:pt idx="11588">
                  <c:v>30908</c:v>
                </c:pt>
                <c:pt idx="11589">
                  <c:v>30907.8</c:v>
                </c:pt>
                <c:pt idx="11590">
                  <c:v>30907.5</c:v>
                </c:pt>
                <c:pt idx="11591">
                  <c:v>30907.3</c:v>
                </c:pt>
                <c:pt idx="11592">
                  <c:v>30907</c:v>
                </c:pt>
                <c:pt idx="11593">
                  <c:v>30906.6</c:v>
                </c:pt>
                <c:pt idx="11594">
                  <c:v>30906.400000000001</c:v>
                </c:pt>
                <c:pt idx="11595">
                  <c:v>30905.9</c:v>
                </c:pt>
                <c:pt idx="11596">
                  <c:v>30905.5</c:v>
                </c:pt>
                <c:pt idx="11597">
                  <c:v>30905.1</c:v>
                </c:pt>
                <c:pt idx="11598">
                  <c:v>30904.6</c:v>
                </c:pt>
                <c:pt idx="11599">
                  <c:v>30904</c:v>
                </c:pt>
                <c:pt idx="11600">
                  <c:v>30903.599999999999</c:v>
                </c:pt>
                <c:pt idx="11601">
                  <c:v>30902.9</c:v>
                </c:pt>
                <c:pt idx="11602">
                  <c:v>30902.3</c:v>
                </c:pt>
                <c:pt idx="11603">
                  <c:v>30901.8</c:v>
                </c:pt>
                <c:pt idx="11604">
                  <c:v>30901.1</c:v>
                </c:pt>
                <c:pt idx="11605">
                  <c:v>30900.400000000001</c:v>
                </c:pt>
                <c:pt idx="11606">
                  <c:v>30900</c:v>
                </c:pt>
                <c:pt idx="11607">
                  <c:v>30899.3</c:v>
                </c:pt>
                <c:pt idx="11608">
                  <c:v>30898.7</c:v>
                </c:pt>
                <c:pt idx="11609">
                  <c:v>30898.3</c:v>
                </c:pt>
                <c:pt idx="11610">
                  <c:v>30897.8</c:v>
                </c:pt>
                <c:pt idx="11611">
                  <c:v>30897.5</c:v>
                </c:pt>
                <c:pt idx="11612">
                  <c:v>30897.200000000001</c:v>
                </c:pt>
                <c:pt idx="11613">
                  <c:v>30896.9</c:v>
                </c:pt>
                <c:pt idx="11614">
                  <c:v>30896.799999999999</c:v>
                </c:pt>
                <c:pt idx="11615">
                  <c:v>30896.9</c:v>
                </c:pt>
                <c:pt idx="11616">
                  <c:v>30897</c:v>
                </c:pt>
                <c:pt idx="11617">
                  <c:v>30897.200000000001</c:v>
                </c:pt>
                <c:pt idx="11618">
                  <c:v>30897.7</c:v>
                </c:pt>
                <c:pt idx="11619">
                  <c:v>30898.1</c:v>
                </c:pt>
                <c:pt idx="11620">
                  <c:v>30898.9</c:v>
                </c:pt>
                <c:pt idx="11621">
                  <c:v>30899.8</c:v>
                </c:pt>
                <c:pt idx="11622">
                  <c:v>30900.5</c:v>
                </c:pt>
                <c:pt idx="11623">
                  <c:v>30901.8</c:v>
                </c:pt>
                <c:pt idx="11624">
                  <c:v>30903.1</c:v>
                </c:pt>
                <c:pt idx="11625">
                  <c:v>30904.1</c:v>
                </c:pt>
                <c:pt idx="11626">
                  <c:v>30905.8</c:v>
                </c:pt>
                <c:pt idx="11627">
                  <c:v>30907.5</c:v>
                </c:pt>
                <c:pt idx="11628">
                  <c:v>30908.7</c:v>
                </c:pt>
                <c:pt idx="11629">
                  <c:v>30910.5</c:v>
                </c:pt>
                <c:pt idx="11630">
                  <c:v>30912.400000000001</c:v>
                </c:pt>
                <c:pt idx="11631">
                  <c:v>30913.7</c:v>
                </c:pt>
                <c:pt idx="11632">
                  <c:v>30915.599999999999</c:v>
                </c:pt>
                <c:pt idx="11633">
                  <c:v>30917.599999999999</c:v>
                </c:pt>
                <c:pt idx="11634">
                  <c:v>30918.799999999999</c:v>
                </c:pt>
                <c:pt idx="11635">
                  <c:v>30920.7</c:v>
                </c:pt>
                <c:pt idx="11636">
                  <c:v>30922.6</c:v>
                </c:pt>
                <c:pt idx="11637">
                  <c:v>30923.8</c:v>
                </c:pt>
                <c:pt idx="11638">
                  <c:v>30925.599999999999</c:v>
                </c:pt>
                <c:pt idx="11639">
                  <c:v>30927.3</c:v>
                </c:pt>
                <c:pt idx="11640">
                  <c:v>30928.5</c:v>
                </c:pt>
                <c:pt idx="11641">
                  <c:v>30930.1</c:v>
                </c:pt>
                <c:pt idx="11642">
                  <c:v>30931.8</c:v>
                </c:pt>
                <c:pt idx="11643">
                  <c:v>30932.9</c:v>
                </c:pt>
                <c:pt idx="11644">
                  <c:v>30934.5</c:v>
                </c:pt>
                <c:pt idx="11645">
                  <c:v>30936.1</c:v>
                </c:pt>
                <c:pt idx="11646">
                  <c:v>30937.200000000001</c:v>
                </c:pt>
                <c:pt idx="11647">
                  <c:v>30938.7</c:v>
                </c:pt>
                <c:pt idx="11648">
                  <c:v>30940.3</c:v>
                </c:pt>
                <c:pt idx="11649">
                  <c:v>30941.4</c:v>
                </c:pt>
                <c:pt idx="11650">
                  <c:v>30942.9</c:v>
                </c:pt>
                <c:pt idx="11651">
                  <c:v>30944</c:v>
                </c:pt>
                <c:pt idx="11652">
                  <c:v>30945.5</c:v>
                </c:pt>
                <c:pt idx="11653">
                  <c:v>30947.1</c:v>
                </c:pt>
                <c:pt idx="11654">
                  <c:v>30948.1</c:v>
                </c:pt>
                <c:pt idx="11655">
                  <c:v>30949.599999999999</c:v>
                </c:pt>
                <c:pt idx="11656">
                  <c:v>30951.1</c:v>
                </c:pt>
                <c:pt idx="11657">
                  <c:v>30952.5</c:v>
                </c:pt>
                <c:pt idx="11658">
                  <c:v>30953.5</c:v>
                </c:pt>
                <c:pt idx="11659">
                  <c:v>30954.9</c:v>
                </c:pt>
                <c:pt idx="11660">
                  <c:v>30956.400000000001</c:v>
                </c:pt>
                <c:pt idx="11661">
                  <c:v>30957.3</c:v>
                </c:pt>
                <c:pt idx="11662">
                  <c:v>30958.7</c:v>
                </c:pt>
                <c:pt idx="11663">
                  <c:v>30959.599999999999</c:v>
                </c:pt>
                <c:pt idx="11664">
                  <c:v>30960.9</c:v>
                </c:pt>
                <c:pt idx="11665">
                  <c:v>30962.2</c:v>
                </c:pt>
                <c:pt idx="11666">
                  <c:v>30963.5</c:v>
                </c:pt>
                <c:pt idx="11667">
                  <c:v>30964.400000000001</c:v>
                </c:pt>
                <c:pt idx="11668">
                  <c:v>30965.599999999999</c:v>
                </c:pt>
                <c:pt idx="11669">
                  <c:v>30966.9</c:v>
                </c:pt>
                <c:pt idx="11670">
                  <c:v>30967.8</c:v>
                </c:pt>
                <c:pt idx="11671">
                  <c:v>30969</c:v>
                </c:pt>
                <c:pt idx="11672">
                  <c:v>30970.3</c:v>
                </c:pt>
                <c:pt idx="11673">
                  <c:v>30971.200000000001</c:v>
                </c:pt>
                <c:pt idx="11674">
                  <c:v>30972.5</c:v>
                </c:pt>
                <c:pt idx="11675">
                  <c:v>30973.4</c:v>
                </c:pt>
                <c:pt idx="11676">
                  <c:v>30974.7</c:v>
                </c:pt>
                <c:pt idx="11677">
                  <c:v>30976.1</c:v>
                </c:pt>
                <c:pt idx="11678">
                  <c:v>30977</c:v>
                </c:pt>
                <c:pt idx="11679">
                  <c:v>30978.5</c:v>
                </c:pt>
                <c:pt idx="11680">
                  <c:v>30980</c:v>
                </c:pt>
                <c:pt idx="11681">
                  <c:v>30981.5</c:v>
                </c:pt>
                <c:pt idx="11682">
                  <c:v>30982.6</c:v>
                </c:pt>
                <c:pt idx="11683">
                  <c:v>30984.2</c:v>
                </c:pt>
                <c:pt idx="11684">
                  <c:v>30985.3</c:v>
                </c:pt>
                <c:pt idx="11685">
                  <c:v>30987</c:v>
                </c:pt>
                <c:pt idx="11686">
                  <c:v>30988.799999999999</c:v>
                </c:pt>
                <c:pt idx="11687">
                  <c:v>30990</c:v>
                </c:pt>
                <c:pt idx="11688">
                  <c:v>30991.9</c:v>
                </c:pt>
                <c:pt idx="11689">
                  <c:v>30993.200000000001</c:v>
                </c:pt>
                <c:pt idx="11690">
                  <c:v>30995.1</c:v>
                </c:pt>
                <c:pt idx="11691">
                  <c:v>30997.1</c:v>
                </c:pt>
                <c:pt idx="11692">
                  <c:v>30998.400000000001</c:v>
                </c:pt>
                <c:pt idx="11693">
                  <c:v>31000.400000000001</c:v>
                </c:pt>
                <c:pt idx="11694">
                  <c:v>31002.400000000001</c:v>
                </c:pt>
                <c:pt idx="11695">
                  <c:v>31003.7</c:v>
                </c:pt>
                <c:pt idx="11696">
                  <c:v>31005.599999999999</c:v>
                </c:pt>
                <c:pt idx="11697">
                  <c:v>31007.599999999999</c:v>
                </c:pt>
                <c:pt idx="11698">
                  <c:v>31008.9</c:v>
                </c:pt>
                <c:pt idx="11699">
                  <c:v>31010.799999999999</c:v>
                </c:pt>
                <c:pt idx="11700">
                  <c:v>31012.6</c:v>
                </c:pt>
                <c:pt idx="11701">
                  <c:v>31013.8</c:v>
                </c:pt>
                <c:pt idx="11702">
                  <c:v>31015.599999999999</c:v>
                </c:pt>
                <c:pt idx="11703">
                  <c:v>31017.3</c:v>
                </c:pt>
                <c:pt idx="11704">
                  <c:v>31018.5</c:v>
                </c:pt>
                <c:pt idx="11705">
                  <c:v>31020.1</c:v>
                </c:pt>
                <c:pt idx="11706">
                  <c:v>31021.8</c:v>
                </c:pt>
                <c:pt idx="11707">
                  <c:v>31022.799999999999</c:v>
                </c:pt>
                <c:pt idx="11708">
                  <c:v>31024.400000000001</c:v>
                </c:pt>
                <c:pt idx="11709">
                  <c:v>31025.9</c:v>
                </c:pt>
                <c:pt idx="11710">
                  <c:v>31026.9</c:v>
                </c:pt>
                <c:pt idx="11711">
                  <c:v>31028.400000000001</c:v>
                </c:pt>
                <c:pt idx="11712">
                  <c:v>31029.8</c:v>
                </c:pt>
                <c:pt idx="11713">
                  <c:v>31030.7</c:v>
                </c:pt>
                <c:pt idx="11714">
                  <c:v>31032.1</c:v>
                </c:pt>
                <c:pt idx="11715">
                  <c:v>31033.5</c:v>
                </c:pt>
                <c:pt idx="11716">
                  <c:v>31034.400000000001</c:v>
                </c:pt>
                <c:pt idx="11717">
                  <c:v>31035.8</c:v>
                </c:pt>
                <c:pt idx="11718">
                  <c:v>31037.1</c:v>
                </c:pt>
                <c:pt idx="11719">
                  <c:v>31038</c:v>
                </c:pt>
                <c:pt idx="11720">
                  <c:v>31039.200000000001</c:v>
                </c:pt>
                <c:pt idx="11721">
                  <c:v>31040.5</c:v>
                </c:pt>
                <c:pt idx="11722">
                  <c:v>31041.3</c:v>
                </c:pt>
                <c:pt idx="11723">
                  <c:v>31042.5</c:v>
                </c:pt>
                <c:pt idx="11724">
                  <c:v>31043.7</c:v>
                </c:pt>
                <c:pt idx="11725">
                  <c:v>31044.400000000001</c:v>
                </c:pt>
                <c:pt idx="11726">
                  <c:v>31045.599999999999</c:v>
                </c:pt>
                <c:pt idx="11727">
                  <c:v>31046.7</c:v>
                </c:pt>
                <c:pt idx="11728">
                  <c:v>31047.4</c:v>
                </c:pt>
                <c:pt idx="11729">
                  <c:v>31048.400000000001</c:v>
                </c:pt>
                <c:pt idx="11730">
                  <c:v>31049.5</c:v>
                </c:pt>
                <c:pt idx="11731">
                  <c:v>31050.1</c:v>
                </c:pt>
                <c:pt idx="11732">
                  <c:v>31051.1</c:v>
                </c:pt>
                <c:pt idx="11733">
                  <c:v>31052.1</c:v>
                </c:pt>
                <c:pt idx="11734">
                  <c:v>31052.7</c:v>
                </c:pt>
                <c:pt idx="11735">
                  <c:v>31053.7</c:v>
                </c:pt>
                <c:pt idx="11736">
                  <c:v>31054.6</c:v>
                </c:pt>
                <c:pt idx="11737">
                  <c:v>31055.3</c:v>
                </c:pt>
                <c:pt idx="11738">
                  <c:v>31056.2</c:v>
                </c:pt>
                <c:pt idx="11739">
                  <c:v>31057.200000000001</c:v>
                </c:pt>
                <c:pt idx="11740">
                  <c:v>31057.9</c:v>
                </c:pt>
                <c:pt idx="11741">
                  <c:v>31058.9</c:v>
                </c:pt>
                <c:pt idx="11742">
                  <c:v>31059.9</c:v>
                </c:pt>
                <c:pt idx="11743">
                  <c:v>31060.6</c:v>
                </c:pt>
                <c:pt idx="11744">
                  <c:v>31061.8</c:v>
                </c:pt>
                <c:pt idx="11745">
                  <c:v>31063</c:v>
                </c:pt>
                <c:pt idx="11746">
                  <c:v>31063.8</c:v>
                </c:pt>
                <c:pt idx="11747">
                  <c:v>31065.599999999999</c:v>
                </c:pt>
                <c:pt idx="11748">
                  <c:v>31066.5</c:v>
                </c:pt>
                <c:pt idx="11749">
                  <c:v>31067.599999999999</c:v>
                </c:pt>
                <c:pt idx="11750">
                  <c:v>31069.1</c:v>
                </c:pt>
                <c:pt idx="11751">
                  <c:v>31070.7</c:v>
                </c:pt>
                <c:pt idx="11752">
                  <c:v>31071.9</c:v>
                </c:pt>
                <c:pt idx="11753">
                  <c:v>31073.599999999999</c:v>
                </c:pt>
                <c:pt idx="11754">
                  <c:v>31075.4</c:v>
                </c:pt>
                <c:pt idx="11755">
                  <c:v>31076.6</c:v>
                </c:pt>
                <c:pt idx="11756">
                  <c:v>31078.5</c:v>
                </c:pt>
                <c:pt idx="11757">
                  <c:v>31080.400000000001</c:v>
                </c:pt>
                <c:pt idx="11758">
                  <c:v>31081.7</c:v>
                </c:pt>
                <c:pt idx="11759">
                  <c:v>31083.599999999999</c:v>
                </c:pt>
                <c:pt idx="11760">
                  <c:v>31085.5</c:v>
                </c:pt>
                <c:pt idx="11761">
                  <c:v>31087.3</c:v>
                </c:pt>
                <c:pt idx="11762">
                  <c:v>31089</c:v>
                </c:pt>
                <c:pt idx="11763">
                  <c:v>31090.1</c:v>
                </c:pt>
                <c:pt idx="11764">
                  <c:v>31091.7</c:v>
                </c:pt>
                <c:pt idx="11765">
                  <c:v>31093.200000000001</c:v>
                </c:pt>
                <c:pt idx="11766">
                  <c:v>31094.1</c:v>
                </c:pt>
                <c:pt idx="11767">
                  <c:v>31095.4</c:v>
                </c:pt>
                <c:pt idx="11768">
                  <c:v>31096.6</c:v>
                </c:pt>
                <c:pt idx="11769">
                  <c:v>31097.4</c:v>
                </c:pt>
                <c:pt idx="11770">
                  <c:v>31098.400000000001</c:v>
                </c:pt>
                <c:pt idx="11771">
                  <c:v>31099.4</c:v>
                </c:pt>
                <c:pt idx="11772">
                  <c:v>31100.3</c:v>
                </c:pt>
                <c:pt idx="11773">
                  <c:v>31101.1</c:v>
                </c:pt>
                <c:pt idx="11774">
                  <c:v>31101.599999999999</c:v>
                </c:pt>
                <c:pt idx="11775">
                  <c:v>31102.3</c:v>
                </c:pt>
                <c:pt idx="11776">
                  <c:v>31102.9</c:v>
                </c:pt>
                <c:pt idx="11777">
                  <c:v>31103.4</c:v>
                </c:pt>
                <c:pt idx="11778">
                  <c:v>31103.9</c:v>
                </c:pt>
                <c:pt idx="11779">
                  <c:v>31104.5</c:v>
                </c:pt>
                <c:pt idx="11780">
                  <c:v>31104.799999999999</c:v>
                </c:pt>
                <c:pt idx="11781">
                  <c:v>31105.3</c:v>
                </c:pt>
                <c:pt idx="11782">
                  <c:v>31105.8</c:v>
                </c:pt>
                <c:pt idx="11783">
                  <c:v>31106</c:v>
                </c:pt>
                <c:pt idx="11784">
                  <c:v>31106.400000000001</c:v>
                </c:pt>
                <c:pt idx="11785">
                  <c:v>31106.7</c:v>
                </c:pt>
                <c:pt idx="11786">
                  <c:v>31106.9</c:v>
                </c:pt>
                <c:pt idx="11787">
                  <c:v>31107.200000000001</c:v>
                </c:pt>
                <c:pt idx="11788">
                  <c:v>31107.4</c:v>
                </c:pt>
                <c:pt idx="11789">
                  <c:v>31107.5</c:v>
                </c:pt>
                <c:pt idx="11790">
                  <c:v>31107.599999999999</c:v>
                </c:pt>
                <c:pt idx="11791">
                  <c:v>31107.7</c:v>
                </c:pt>
                <c:pt idx="11792">
                  <c:v>31107.7</c:v>
                </c:pt>
                <c:pt idx="11793">
                  <c:v>31107.8</c:v>
                </c:pt>
                <c:pt idx="11794">
                  <c:v>31107.8</c:v>
                </c:pt>
                <c:pt idx="11795">
                  <c:v>31107.7</c:v>
                </c:pt>
                <c:pt idx="11796">
                  <c:v>31107.7</c:v>
                </c:pt>
                <c:pt idx="11797">
                  <c:v>31107.7</c:v>
                </c:pt>
                <c:pt idx="11798">
                  <c:v>31107.599999999999</c:v>
                </c:pt>
                <c:pt idx="11799">
                  <c:v>31107.5</c:v>
                </c:pt>
                <c:pt idx="11800">
                  <c:v>31107.5</c:v>
                </c:pt>
                <c:pt idx="11801">
                  <c:v>31107.3</c:v>
                </c:pt>
                <c:pt idx="11802">
                  <c:v>31107.3</c:v>
                </c:pt>
                <c:pt idx="11803">
                  <c:v>31107.200000000001</c:v>
                </c:pt>
                <c:pt idx="11804">
                  <c:v>31107</c:v>
                </c:pt>
                <c:pt idx="11805">
                  <c:v>31106.9</c:v>
                </c:pt>
                <c:pt idx="11806">
                  <c:v>31106.7</c:v>
                </c:pt>
                <c:pt idx="11807">
                  <c:v>31106.6</c:v>
                </c:pt>
                <c:pt idx="11808">
                  <c:v>31106.400000000001</c:v>
                </c:pt>
                <c:pt idx="11809">
                  <c:v>31106.2</c:v>
                </c:pt>
                <c:pt idx="11810">
                  <c:v>31106.1</c:v>
                </c:pt>
                <c:pt idx="11811">
                  <c:v>31105.8</c:v>
                </c:pt>
                <c:pt idx="11812">
                  <c:v>31105.5</c:v>
                </c:pt>
                <c:pt idx="11813">
                  <c:v>31105.200000000001</c:v>
                </c:pt>
                <c:pt idx="11814">
                  <c:v>31104.9</c:v>
                </c:pt>
                <c:pt idx="11815">
                  <c:v>31104.400000000001</c:v>
                </c:pt>
                <c:pt idx="11816">
                  <c:v>31104.1</c:v>
                </c:pt>
                <c:pt idx="11817">
                  <c:v>31103.599999999999</c:v>
                </c:pt>
                <c:pt idx="11818">
                  <c:v>31103.1</c:v>
                </c:pt>
                <c:pt idx="11819">
                  <c:v>31102.7</c:v>
                </c:pt>
                <c:pt idx="11820">
                  <c:v>31102</c:v>
                </c:pt>
                <c:pt idx="11821">
                  <c:v>31101.3</c:v>
                </c:pt>
                <c:pt idx="11822">
                  <c:v>31100.9</c:v>
                </c:pt>
                <c:pt idx="11823">
                  <c:v>31100.1</c:v>
                </c:pt>
                <c:pt idx="11824">
                  <c:v>31099.3</c:v>
                </c:pt>
                <c:pt idx="11825">
                  <c:v>31098.6</c:v>
                </c:pt>
                <c:pt idx="11826">
                  <c:v>31097.8</c:v>
                </c:pt>
                <c:pt idx="11827">
                  <c:v>31097.3</c:v>
                </c:pt>
                <c:pt idx="11828">
                  <c:v>31096.5</c:v>
                </c:pt>
                <c:pt idx="11829">
                  <c:v>31095.7</c:v>
                </c:pt>
                <c:pt idx="11830">
                  <c:v>31094.9</c:v>
                </c:pt>
                <c:pt idx="11831">
                  <c:v>31094.400000000001</c:v>
                </c:pt>
                <c:pt idx="11832">
                  <c:v>31093.599999999999</c:v>
                </c:pt>
                <c:pt idx="11833">
                  <c:v>31092.9</c:v>
                </c:pt>
                <c:pt idx="11834">
                  <c:v>31092.400000000001</c:v>
                </c:pt>
                <c:pt idx="11835">
                  <c:v>31091.599999999999</c:v>
                </c:pt>
                <c:pt idx="11836">
                  <c:v>31090.6</c:v>
                </c:pt>
                <c:pt idx="11837">
                  <c:v>31090.1</c:v>
                </c:pt>
                <c:pt idx="11838">
                  <c:v>31089.4</c:v>
                </c:pt>
                <c:pt idx="11839">
                  <c:v>31088.9</c:v>
                </c:pt>
                <c:pt idx="11840">
                  <c:v>31088.2</c:v>
                </c:pt>
                <c:pt idx="11841">
                  <c:v>31087.5</c:v>
                </c:pt>
                <c:pt idx="11842">
                  <c:v>31086.799999999999</c:v>
                </c:pt>
                <c:pt idx="11843">
                  <c:v>31086.1</c:v>
                </c:pt>
                <c:pt idx="11844">
                  <c:v>31085.599999999999</c:v>
                </c:pt>
                <c:pt idx="11845">
                  <c:v>31085</c:v>
                </c:pt>
                <c:pt idx="11846">
                  <c:v>31084.400000000001</c:v>
                </c:pt>
                <c:pt idx="11847">
                  <c:v>31084</c:v>
                </c:pt>
                <c:pt idx="11848">
                  <c:v>31083.5</c:v>
                </c:pt>
                <c:pt idx="11849">
                  <c:v>31083</c:v>
                </c:pt>
                <c:pt idx="11850">
                  <c:v>31082.7</c:v>
                </c:pt>
                <c:pt idx="11851">
                  <c:v>31082.400000000001</c:v>
                </c:pt>
                <c:pt idx="11852">
                  <c:v>31082.2</c:v>
                </c:pt>
                <c:pt idx="11853">
                  <c:v>31082</c:v>
                </c:pt>
                <c:pt idx="11854">
                  <c:v>31081.9</c:v>
                </c:pt>
                <c:pt idx="11855">
                  <c:v>31081.8</c:v>
                </c:pt>
                <c:pt idx="11856">
                  <c:v>31081.9</c:v>
                </c:pt>
                <c:pt idx="11857">
                  <c:v>31082</c:v>
                </c:pt>
                <c:pt idx="11858">
                  <c:v>31082.1</c:v>
                </c:pt>
                <c:pt idx="11859">
                  <c:v>31082.3</c:v>
                </c:pt>
                <c:pt idx="11860">
                  <c:v>31082.7</c:v>
                </c:pt>
                <c:pt idx="11861">
                  <c:v>31082.9</c:v>
                </c:pt>
                <c:pt idx="11862">
                  <c:v>31083.3</c:v>
                </c:pt>
                <c:pt idx="11863">
                  <c:v>31083.8</c:v>
                </c:pt>
                <c:pt idx="11864">
                  <c:v>31084.1</c:v>
                </c:pt>
                <c:pt idx="11865">
                  <c:v>31084.6</c:v>
                </c:pt>
                <c:pt idx="11866">
                  <c:v>31085.1</c:v>
                </c:pt>
                <c:pt idx="11867">
                  <c:v>31085.599999999999</c:v>
                </c:pt>
                <c:pt idx="11868">
                  <c:v>31086.1</c:v>
                </c:pt>
                <c:pt idx="11869">
                  <c:v>31086.6</c:v>
                </c:pt>
                <c:pt idx="11870">
                  <c:v>31086.9</c:v>
                </c:pt>
                <c:pt idx="11871">
                  <c:v>31087.3</c:v>
                </c:pt>
                <c:pt idx="11872">
                  <c:v>31087.7</c:v>
                </c:pt>
                <c:pt idx="11873">
                  <c:v>31087.9</c:v>
                </c:pt>
                <c:pt idx="11874">
                  <c:v>31088.2</c:v>
                </c:pt>
                <c:pt idx="11875">
                  <c:v>31088.3</c:v>
                </c:pt>
                <c:pt idx="11876">
                  <c:v>31088.400000000001</c:v>
                </c:pt>
                <c:pt idx="11877">
                  <c:v>31088.5</c:v>
                </c:pt>
                <c:pt idx="11878">
                  <c:v>31088.6</c:v>
                </c:pt>
                <c:pt idx="11879">
                  <c:v>31088.5</c:v>
                </c:pt>
                <c:pt idx="11880">
                  <c:v>31088.400000000001</c:v>
                </c:pt>
                <c:pt idx="11881">
                  <c:v>31088.400000000001</c:v>
                </c:pt>
                <c:pt idx="11882">
                  <c:v>31088.2</c:v>
                </c:pt>
                <c:pt idx="11883">
                  <c:v>31088</c:v>
                </c:pt>
                <c:pt idx="11884">
                  <c:v>31087.8</c:v>
                </c:pt>
                <c:pt idx="11885">
                  <c:v>31087.5</c:v>
                </c:pt>
                <c:pt idx="11886">
                  <c:v>31087.4</c:v>
                </c:pt>
                <c:pt idx="11887">
                  <c:v>31087.1</c:v>
                </c:pt>
                <c:pt idx="11888">
                  <c:v>31086.799999999999</c:v>
                </c:pt>
                <c:pt idx="11889">
                  <c:v>31086.6</c:v>
                </c:pt>
                <c:pt idx="11890">
                  <c:v>31086.400000000001</c:v>
                </c:pt>
                <c:pt idx="11891">
                  <c:v>31086.1</c:v>
                </c:pt>
                <c:pt idx="11892">
                  <c:v>31086</c:v>
                </c:pt>
                <c:pt idx="11893">
                  <c:v>31085.8</c:v>
                </c:pt>
                <c:pt idx="11894">
                  <c:v>31085.599999999999</c:v>
                </c:pt>
                <c:pt idx="11895">
                  <c:v>31085.599999999999</c:v>
                </c:pt>
                <c:pt idx="11896">
                  <c:v>31085.5</c:v>
                </c:pt>
                <c:pt idx="11897">
                  <c:v>31085.599999999999</c:v>
                </c:pt>
                <c:pt idx="11898">
                  <c:v>31085.599999999999</c:v>
                </c:pt>
                <c:pt idx="11899">
                  <c:v>31085.8</c:v>
                </c:pt>
                <c:pt idx="11900">
                  <c:v>31086.1</c:v>
                </c:pt>
                <c:pt idx="11901">
                  <c:v>31086.3</c:v>
                </c:pt>
                <c:pt idx="11902">
                  <c:v>31086.799999999999</c:v>
                </c:pt>
                <c:pt idx="11903">
                  <c:v>31087.3</c:v>
                </c:pt>
                <c:pt idx="11904">
                  <c:v>31087.7</c:v>
                </c:pt>
                <c:pt idx="11905">
                  <c:v>31088.400000000001</c:v>
                </c:pt>
                <c:pt idx="11906">
                  <c:v>31089.200000000001</c:v>
                </c:pt>
                <c:pt idx="11907">
                  <c:v>31089.7</c:v>
                </c:pt>
                <c:pt idx="11908">
                  <c:v>31090.6</c:v>
                </c:pt>
                <c:pt idx="11909">
                  <c:v>31091.5</c:v>
                </c:pt>
                <c:pt idx="11910">
                  <c:v>31092.1</c:v>
                </c:pt>
                <c:pt idx="11911">
                  <c:v>31093.1</c:v>
                </c:pt>
                <c:pt idx="11912">
                  <c:v>31094.1</c:v>
                </c:pt>
                <c:pt idx="11913">
                  <c:v>31094.799999999999</c:v>
                </c:pt>
                <c:pt idx="11914">
                  <c:v>31095.7</c:v>
                </c:pt>
                <c:pt idx="11915">
                  <c:v>31096.7</c:v>
                </c:pt>
                <c:pt idx="11916">
                  <c:v>31097.3</c:v>
                </c:pt>
                <c:pt idx="11917">
                  <c:v>31098.1</c:v>
                </c:pt>
                <c:pt idx="11918">
                  <c:v>31099</c:v>
                </c:pt>
                <c:pt idx="11919">
                  <c:v>31099.5</c:v>
                </c:pt>
                <c:pt idx="11920">
                  <c:v>31100.2</c:v>
                </c:pt>
                <c:pt idx="11921">
                  <c:v>31100.7</c:v>
                </c:pt>
                <c:pt idx="11922">
                  <c:v>31101.3</c:v>
                </c:pt>
                <c:pt idx="11923">
                  <c:v>31101.9</c:v>
                </c:pt>
                <c:pt idx="11924">
                  <c:v>31102.3</c:v>
                </c:pt>
                <c:pt idx="11925">
                  <c:v>31102.799999999999</c:v>
                </c:pt>
                <c:pt idx="11926">
                  <c:v>31103.3</c:v>
                </c:pt>
                <c:pt idx="11927">
                  <c:v>31103.7</c:v>
                </c:pt>
                <c:pt idx="11928">
                  <c:v>31104.1</c:v>
                </c:pt>
                <c:pt idx="11929">
                  <c:v>31104.6</c:v>
                </c:pt>
                <c:pt idx="11930">
                  <c:v>31104.9</c:v>
                </c:pt>
                <c:pt idx="11931">
                  <c:v>31105.3</c:v>
                </c:pt>
                <c:pt idx="11932">
                  <c:v>31105.8</c:v>
                </c:pt>
                <c:pt idx="11933">
                  <c:v>31106.1</c:v>
                </c:pt>
                <c:pt idx="11934">
                  <c:v>31106.5</c:v>
                </c:pt>
                <c:pt idx="11935">
                  <c:v>31107</c:v>
                </c:pt>
                <c:pt idx="11936">
                  <c:v>31107.4</c:v>
                </c:pt>
                <c:pt idx="11937">
                  <c:v>31107.9</c:v>
                </c:pt>
                <c:pt idx="11938">
                  <c:v>31108.5</c:v>
                </c:pt>
                <c:pt idx="11939">
                  <c:v>31109.200000000001</c:v>
                </c:pt>
                <c:pt idx="11940">
                  <c:v>31109.9</c:v>
                </c:pt>
                <c:pt idx="11941">
                  <c:v>31110.400000000001</c:v>
                </c:pt>
                <c:pt idx="11942">
                  <c:v>31111.4</c:v>
                </c:pt>
                <c:pt idx="11943">
                  <c:v>31112.3</c:v>
                </c:pt>
                <c:pt idx="11944">
                  <c:v>31113</c:v>
                </c:pt>
                <c:pt idx="11945">
                  <c:v>31114.2</c:v>
                </c:pt>
                <c:pt idx="11946">
                  <c:v>31115.4</c:v>
                </c:pt>
                <c:pt idx="11947">
                  <c:v>31116.2</c:v>
                </c:pt>
                <c:pt idx="11948">
                  <c:v>31117.7</c:v>
                </c:pt>
                <c:pt idx="11949">
                  <c:v>31119.1</c:v>
                </c:pt>
                <c:pt idx="11950">
                  <c:v>31120.1</c:v>
                </c:pt>
                <c:pt idx="11951">
                  <c:v>31121.599999999999</c:v>
                </c:pt>
                <c:pt idx="11952">
                  <c:v>31123.200000000001</c:v>
                </c:pt>
                <c:pt idx="11953">
                  <c:v>31124.2</c:v>
                </c:pt>
                <c:pt idx="11954">
                  <c:v>31125.7</c:v>
                </c:pt>
                <c:pt idx="11955">
                  <c:v>31127.200000000001</c:v>
                </c:pt>
                <c:pt idx="11956">
                  <c:v>31128.1</c:v>
                </c:pt>
                <c:pt idx="11957">
                  <c:v>31129.3</c:v>
                </c:pt>
                <c:pt idx="11958">
                  <c:v>31130.6</c:v>
                </c:pt>
                <c:pt idx="11959">
                  <c:v>31131.200000000001</c:v>
                </c:pt>
                <c:pt idx="11960">
                  <c:v>31132.2</c:v>
                </c:pt>
                <c:pt idx="11961">
                  <c:v>31133.200000000001</c:v>
                </c:pt>
                <c:pt idx="11962">
                  <c:v>31133.599999999999</c:v>
                </c:pt>
                <c:pt idx="11963">
                  <c:v>31134.400000000001</c:v>
                </c:pt>
                <c:pt idx="11964">
                  <c:v>31134.799999999999</c:v>
                </c:pt>
                <c:pt idx="11965">
                  <c:v>31135.200000000001</c:v>
                </c:pt>
                <c:pt idx="11966">
                  <c:v>31135.599999999999</c:v>
                </c:pt>
                <c:pt idx="11967">
                  <c:v>31135.8</c:v>
                </c:pt>
                <c:pt idx="11968">
                  <c:v>31136</c:v>
                </c:pt>
                <c:pt idx="11969">
                  <c:v>31136.1</c:v>
                </c:pt>
                <c:pt idx="11970">
                  <c:v>31136.2</c:v>
                </c:pt>
                <c:pt idx="11971">
                  <c:v>31136.3</c:v>
                </c:pt>
                <c:pt idx="11972">
                  <c:v>31136.400000000001</c:v>
                </c:pt>
                <c:pt idx="11973">
                  <c:v>31136.400000000001</c:v>
                </c:pt>
                <c:pt idx="11974">
                  <c:v>31136.5</c:v>
                </c:pt>
                <c:pt idx="11975">
                  <c:v>31136.5</c:v>
                </c:pt>
                <c:pt idx="11976">
                  <c:v>31136.6</c:v>
                </c:pt>
                <c:pt idx="11977">
                  <c:v>31136.6</c:v>
                </c:pt>
                <c:pt idx="11978">
                  <c:v>31136.7</c:v>
                </c:pt>
                <c:pt idx="11979">
                  <c:v>31136.7</c:v>
                </c:pt>
                <c:pt idx="11980">
                  <c:v>31136.799999999999</c:v>
                </c:pt>
                <c:pt idx="11981">
                  <c:v>31136.9</c:v>
                </c:pt>
                <c:pt idx="11982">
                  <c:v>31137</c:v>
                </c:pt>
                <c:pt idx="11983">
                  <c:v>31137.1</c:v>
                </c:pt>
                <c:pt idx="11984">
                  <c:v>31137.200000000001</c:v>
                </c:pt>
                <c:pt idx="11985">
                  <c:v>31137.3</c:v>
                </c:pt>
                <c:pt idx="11986">
                  <c:v>31137.4</c:v>
                </c:pt>
                <c:pt idx="11987">
                  <c:v>31137.5</c:v>
                </c:pt>
                <c:pt idx="11988">
                  <c:v>31137.7</c:v>
                </c:pt>
                <c:pt idx="11989">
                  <c:v>31137.8</c:v>
                </c:pt>
                <c:pt idx="11990">
                  <c:v>31138</c:v>
                </c:pt>
                <c:pt idx="11991">
                  <c:v>31138.3</c:v>
                </c:pt>
                <c:pt idx="11992">
                  <c:v>31138.400000000001</c:v>
                </c:pt>
                <c:pt idx="11993">
                  <c:v>31138.6</c:v>
                </c:pt>
                <c:pt idx="11994">
                  <c:v>31138.9</c:v>
                </c:pt>
                <c:pt idx="11995">
                  <c:v>31139.1</c:v>
                </c:pt>
                <c:pt idx="11996">
                  <c:v>31139.3</c:v>
                </c:pt>
                <c:pt idx="11997">
                  <c:v>31139.599999999999</c:v>
                </c:pt>
                <c:pt idx="11998">
                  <c:v>31139.8</c:v>
                </c:pt>
                <c:pt idx="11999">
                  <c:v>31140</c:v>
                </c:pt>
                <c:pt idx="12000">
                  <c:v>31140.3</c:v>
                </c:pt>
                <c:pt idx="12001">
                  <c:v>31140.5</c:v>
                </c:pt>
                <c:pt idx="12002">
                  <c:v>31140.799999999999</c:v>
                </c:pt>
                <c:pt idx="12003">
                  <c:v>31141</c:v>
                </c:pt>
                <c:pt idx="12004">
                  <c:v>31141.200000000001</c:v>
                </c:pt>
                <c:pt idx="12005">
                  <c:v>31141.4</c:v>
                </c:pt>
                <c:pt idx="12006">
                  <c:v>31141.7</c:v>
                </c:pt>
                <c:pt idx="12007">
                  <c:v>31141.9</c:v>
                </c:pt>
                <c:pt idx="12008">
                  <c:v>31142.1</c:v>
                </c:pt>
                <c:pt idx="12009">
                  <c:v>31142.400000000001</c:v>
                </c:pt>
                <c:pt idx="12010">
                  <c:v>31142.5</c:v>
                </c:pt>
                <c:pt idx="12011">
                  <c:v>31142.799999999999</c:v>
                </c:pt>
                <c:pt idx="12012">
                  <c:v>31143</c:v>
                </c:pt>
                <c:pt idx="12013">
                  <c:v>31143.200000000001</c:v>
                </c:pt>
                <c:pt idx="12014">
                  <c:v>31143.3</c:v>
                </c:pt>
                <c:pt idx="12015">
                  <c:v>31143.5</c:v>
                </c:pt>
                <c:pt idx="12016">
                  <c:v>31143.7</c:v>
                </c:pt>
                <c:pt idx="12017">
                  <c:v>31143.9</c:v>
                </c:pt>
                <c:pt idx="12018">
                  <c:v>31144.1</c:v>
                </c:pt>
                <c:pt idx="12019">
                  <c:v>31144.3</c:v>
                </c:pt>
                <c:pt idx="12020">
                  <c:v>31144.400000000001</c:v>
                </c:pt>
                <c:pt idx="12021">
                  <c:v>31144.6</c:v>
                </c:pt>
                <c:pt idx="12022">
                  <c:v>31144.7</c:v>
                </c:pt>
                <c:pt idx="12023">
                  <c:v>31144.799999999999</c:v>
                </c:pt>
                <c:pt idx="12024">
                  <c:v>31144.799999999999</c:v>
                </c:pt>
                <c:pt idx="12025">
                  <c:v>31144.799999999999</c:v>
                </c:pt>
                <c:pt idx="12026">
                  <c:v>31144.7</c:v>
                </c:pt>
                <c:pt idx="12027">
                  <c:v>31144.5</c:v>
                </c:pt>
                <c:pt idx="12028">
                  <c:v>31144.2</c:v>
                </c:pt>
                <c:pt idx="12029">
                  <c:v>31143.599999999999</c:v>
                </c:pt>
                <c:pt idx="12030">
                  <c:v>31143.200000000001</c:v>
                </c:pt>
                <c:pt idx="12031">
                  <c:v>31142.3</c:v>
                </c:pt>
                <c:pt idx="12032">
                  <c:v>31141.1</c:v>
                </c:pt>
                <c:pt idx="12033">
                  <c:v>31140.400000000001</c:v>
                </c:pt>
                <c:pt idx="12034">
                  <c:v>31138.9</c:v>
                </c:pt>
                <c:pt idx="12035">
                  <c:v>31137.200000000001</c:v>
                </c:pt>
                <c:pt idx="12036">
                  <c:v>31136.1</c:v>
                </c:pt>
                <c:pt idx="12037">
                  <c:v>31133.9</c:v>
                </c:pt>
                <c:pt idx="12038">
                  <c:v>31131.7</c:v>
                </c:pt>
                <c:pt idx="12039">
                  <c:v>31130.2</c:v>
                </c:pt>
                <c:pt idx="12040">
                  <c:v>31127.7</c:v>
                </c:pt>
                <c:pt idx="12041">
                  <c:v>31125.200000000001</c:v>
                </c:pt>
                <c:pt idx="12042">
                  <c:v>31123.5</c:v>
                </c:pt>
                <c:pt idx="12043">
                  <c:v>31120.9</c:v>
                </c:pt>
                <c:pt idx="12044">
                  <c:v>31118.3</c:v>
                </c:pt>
                <c:pt idx="12045">
                  <c:v>31116.6</c:v>
                </c:pt>
                <c:pt idx="12046">
                  <c:v>31114.1</c:v>
                </c:pt>
                <c:pt idx="12047">
                  <c:v>31111.7</c:v>
                </c:pt>
                <c:pt idx="12048">
                  <c:v>31110.2</c:v>
                </c:pt>
                <c:pt idx="12049">
                  <c:v>31107.9</c:v>
                </c:pt>
                <c:pt idx="12050">
                  <c:v>31105.8</c:v>
                </c:pt>
                <c:pt idx="12051">
                  <c:v>31104.400000000001</c:v>
                </c:pt>
                <c:pt idx="12052">
                  <c:v>31102.400000000001</c:v>
                </c:pt>
                <c:pt idx="12053">
                  <c:v>31100.6</c:v>
                </c:pt>
                <c:pt idx="12054">
                  <c:v>31099.4</c:v>
                </c:pt>
                <c:pt idx="12055">
                  <c:v>31097.7</c:v>
                </c:pt>
                <c:pt idx="12056">
                  <c:v>31096</c:v>
                </c:pt>
                <c:pt idx="12057">
                  <c:v>31095</c:v>
                </c:pt>
                <c:pt idx="12058">
                  <c:v>31093.5</c:v>
                </c:pt>
                <c:pt idx="12059">
                  <c:v>31092</c:v>
                </c:pt>
                <c:pt idx="12060">
                  <c:v>31091</c:v>
                </c:pt>
                <c:pt idx="12061">
                  <c:v>31089.599999999999</c:v>
                </c:pt>
                <c:pt idx="12062">
                  <c:v>31088.2</c:v>
                </c:pt>
                <c:pt idx="12063">
                  <c:v>31087.200000000001</c:v>
                </c:pt>
                <c:pt idx="12064">
                  <c:v>31085.9</c:v>
                </c:pt>
                <c:pt idx="12065">
                  <c:v>31084.5</c:v>
                </c:pt>
                <c:pt idx="12066">
                  <c:v>31083.599999999999</c:v>
                </c:pt>
                <c:pt idx="12067">
                  <c:v>31082.3</c:v>
                </c:pt>
                <c:pt idx="12068">
                  <c:v>31081</c:v>
                </c:pt>
                <c:pt idx="12069">
                  <c:v>31080.1</c:v>
                </c:pt>
                <c:pt idx="12070">
                  <c:v>31078.799999999999</c:v>
                </c:pt>
                <c:pt idx="12071">
                  <c:v>31077.5</c:v>
                </c:pt>
                <c:pt idx="12072">
                  <c:v>31076.6</c:v>
                </c:pt>
                <c:pt idx="12073">
                  <c:v>31075.200000000001</c:v>
                </c:pt>
                <c:pt idx="12074">
                  <c:v>31073.9</c:v>
                </c:pt>
                <c:pt idx="12075">
                  <c:v>31073</c:v>
                </c:pt>
                <c:pt idx="12076">
                  <c:v>31071.7</c:v>
                </c:pt>
                <c:pt idx="12077">
                  <c:v>31070.3</c:v>
                </c:pt>
                <c:pt idx="12078">
                  <c:v>31069.4</c:v>
                </c:pt>
                <c:pt idx="12079">
                  <c:v>31068.1</c:v>
                </c:pt>
                <c:pt idx="12080">
                  <c:v>31066.799999999999</c:v>
                </c:pt>
                <c:pt idx="12081">
                  <c:v>31065.9</c:v>
                </c:pt>
                <c:pt idx="12082">
                  <c:v>31064.6</c:v>
                </c:pt>
                <c:pt idx="12083">
                  <c:v>31063.3</c:v>
                </c:pt>
                <c:pt idx="12084">
                  <c:v>31062.5</c:v>
                </c:pt>
                <c:pt idx="12085">
                  <c:v>31061.3</c:v>
                </c:pt>
                <c:pt idx="12086">
                  <c:v>31060.1</c:v>
                </c:pt>
                <c:pt idx="12087">
                  <c:v>31059.4</c:v>
                </c:pt>
                <c:pt idx="12088">
                  <c:v>31058.3</c:v>
                </c:pt>
                <c:pt idx="12089">
                  <c:v>31057.3</c:v>
                </c:pt>
                <c:pt idx="12090">
                  <c:v>31056.7</c:v>
                </c:pt>
                <c:pt idx="12091">
                  <c:v>31055.8</c:v>
                </c:pt>
                <c:pt idx="12092">
                  <c:v>31055</c:v>
                </c:pt>
                <c:pt idx="12093">
                  <c:v>31054.5</c:v>
                </c:pt>
                <c:pt idx="12094">
                  <c:v>31053.7</c:v>
                </c:pt>
                <c:pt idx="12095">
                  <c:v>31053.1</c:v>
                </c:pt>
                <c:pt idx="12096">
                  <c:v>31052.7</c:v>
                </c:pt>
                <c:pt idx="12097">
                  <c:v>31052.1</c:v>
                </c:pt>
                <c:pt idx="12098">
                  <c:v>31051.599999999999</c:v>
                </c:pt>
                <c:pt idx="12099">
                  <c:v>31051.200000000001</c:v>
                </c:pt>
                <c:pt idx="12100">
                  <c:v>31050.799999999999</c:v>
                </c:pt>
                <c:pt idx="12101">
                  <c:v>31050.3</c:v>
                </c:pt>
                <c:pt idx="12102">
                  <c:v>31050.1</c:v>
                </c:pt>
                <c:pt idx="12103">
                  <c:v>31049.7</c:v>
                </c:pt>
                <c:pt idx="12104">
                  <c:v>31049.3</c:v>
                </c:pt>
                <c:pt idx="12105">
                  <c:v>31049.1</c:v>
                </c:pt>
                <c:pt idx="12106">
                  <c:v>31048.7</c:v>
                </c:pt>
                <c:pt idx="12107">
                  <c:v>31048.5</c:v>
                </c:pt>
                <c:pt idx="12108">
                  <c:v>31048.2</c:v>
                </c:pt>
                <c:pt idx="12109">
                  <c:v>31047.9</c:v>
                </c:pt>
                <c:pt idx="12110">
                  <c:v>31047.7</c:v>
                </c:pt>
                <c:pt idx="12111">
                  <c:v>31047.4</c:v>
                </c:pt>
                <c:pt idx="12112">
                  <c:v>31047.200000000001</c:v>
                </c:pt>
                <c:pt idx="12113">
                  <c:v>31047</c:v>
                </c:pt>
                <c:pt idx="12114">
                  <c:v>31046.799999999999</c:v>
                </c:pt>
                <c:pt idx="12115">
                  <c:v>31046.5</c:v>
                </c:pt>
                <c:pt idx="12116">
                  <c:v>31046.400000000001</c:v>
                </c:pt>
                <c:pt idx="12117">
                  <c:v>31046.2</c:v>
                </c:pt>
                <c:pt idx="12118">
                  <c:v>31046</c:v>
                </c:pt>
                <c:pt idx="12119">
                  <c:v>31045.9</c:v>
                </c:pt>
                <c:pt idx="12120">
                  <c:v>31045.7</c:v>
                </c:pt>
                <c:pt idx="12121">
                  <c:v>31045.5</c:v>
                </c:pt>
                <c:pt idx="12122">
                  <c:v>31045.4</c:v>
                </c:pt>
                <c:pt idx="12123">
                  <c:v>31045.3</c:v>
                </c:pt>
                <c:pt idx="12124">
                  <c:v>31045.1</c:v>
                </c:pt>
                <c:pt idx="12125">
                  <c:v>31045</c:v>
                </c:pt>
                <c:pt idx="12126">
                  <c:v>31044.9</c:v>
                </c:pt>
                <c:pt idx="12127">
                  <c:v>31044.7</c:v>
                </c:pt>
                <c:pt idx="12128">
                  <c:v>31044.6</c:v>
                </c:pt>
                <c:pt idx="12129">
                  <c:v>31044.5</c:v>
                </c:pt>
                <c:pt idx="12130">
                  <c:v>31044.3</c:v>
                </c:pt>
                <c:pt idx="12131">
                  <c:v>31044.2</c:v>
                </c:pt>
                <c:pt idx="12132">
                  <c:v>31044</c:v>
                </c:pt>
                <c:pt idx="12133">
                  <c:v>31043.8</c:v>
                </c:pt>
                <c:pt idx="12134">
                  <c:v>31043.7</c:v>
                </c:pt>
                <c:pt idx="12135">
                  <c:v>31043.4</c:v>
                </c:pt>
                <c:pt idx="12136">
                  <c:v>31043</c:v>
                </c:pt>
                <c:pt idx="12137">
                  <c:v>31042.799999999999</c:v>
                </c:pt>
                <c:pt idx="12138">
                  <c:v>31042.400000000001</c:v>
                </c:pt>
                <c:pt idx="12139">
                  <c:v>31041.8</c:v>
                </c:pt>
                <c:pt idx="12140">
                  <c:v>31041.4</c:v>
                </c:pt>
                <c:pt idx="12141">
                  <c:v>31040.799999999999</c:v>
                </c:pt>
                <c:pt idx="12142">
                  <c:v>31040</c:v>
                </c:pt>
                <c:pt idx="12143">
                  <c:v>31039.5</c:v>
                </c:pt>
                <c:pt idx="12144">
                  <c:v>31038.5</c:v>
                </c:pt>
                <c:pt idx="12145">
                  <c:v>31037.5</c:v>
                </c:pt>
                <c:pt idx="12146">
                  <c:v>31036.799999999999</c:v>
                </c:pt>
                <c:pt idx="12147">
                  <c:v>31035.599999999999</c:v>
                </c:pt>
                <c:pt idx="12148">
                  <c:v>31034.3</c:v>
                </c:pt>
                <c:pt idx="12149">
                  <c:v>31033.4</c:v>
                </c:pt>
                <c:pt idx="12150">
                  <c:v>31032</c:v>
                </c:pt>
                <c:pt idx="12151">
                  <c:v>31030.5</c:v>
                </c:pt>
                <c:pt idx="12152">
                  <c:v>31029.4</c:v>
                </c:pt>
                <c:pt idx="12153">
                  <c:v>31027.8</c:v>
                </c:pt>
                <c:pt idx="12154">
                  <c:v>31026.7</c:v>
                </c:pt>
                <c:pt idx="12155">
                  <c:v>31024.9</c:v>
                </c:pt>
                <c:pt idx="12156">
                  <c:v>31023.7</c:v>
                </c:pt>
                <c:pt idx="12157">
                  <c:v>31021.8</c:v>
                </c:pt>
                <c:pt idx="12158">
                  <c:v>31019.9</c:v>
                </c:pt>
                <c:pt idx="12159">
                  <c:v>31018.400000000001</c:v>
                </c:pt>
                <c:pt idx="12160">
                  <c:v>31016.3</c:v>
                </c:pt>
                <c:pt idx="12161">
                  <c:v>31014.1</c:v>
                </c:pt>
                <c:pt idx="12162">
                  <c:v>31012.5</c:v>
                </c:pt>
                <c:pt idx="12163">
                  <c:v>31010.1</c:v>
                </c:pt>
                <c:pt idx="12164">
                  <c:v>31007.5</c:v>
                </c:pt>
                <c:pt idx="12165">
                  <c:v>31004.799999999999</c:v>
                </c:pt>
                <c:pt idx="12166">
                  <c:v>31002.9</c:v>
                </c:pt>
                <c:pt idx="12167">
                  <c:v>31000</c:v>
                </c:pt>
                <c:pt idx="12168">
                  <c:v>30996.9</c:v>
                </c:pt>
                <c:pt idx="12169">
                  <c:v>30994.9</c:v>
                </c:pt>
                <c:pt idx="12170">
                  <c:v>30991.8</c:v>
                </c:pt>
                <c:pt idx="12171">
                  <c:v>30988.5</c:v>
                </c:pt>
                <c:pt idx="12172">
                  <c:v>30986.400000000001</c:v>
                </c:pt>
                <c:pt idx="12173">
                  <c:v>30983.1</c:v>
                </c:pt>
                <c:pt idx="12174">
                  <c:v>30981</c:v>
                </c:pt>
                <c:pt idx="12175">
                  <c:v>30977.8</c:v>
                </c:pt>
                <c:pt idx="12176">
                  <c:v>30974.6</c:v>
                </c:pt>
                <c:pt idx="12177">
                  <c:v>30971.5</c:v>
                </c:pt>
                <c:pt idx="12178">
                  <c:v>30969.5</c:v>
                </c:pt>
                <c:pt idx="12179">
                  <c:v>30966.5</c:v>
                </c:pt>
                <c:pt idx="12180">
                  <c:v>30963.7</c:v>
                </c:pt>
                <c:pt idx="12181">
                  <c:v>30961.8</c:v>
                </c:pt>
                <c:pt idx="12182">
                  <c:v>30959.1</c:v>
                </c:pt>
                <c:pt idx="12183">
                  <c:v>30956.400000000001</c:v>
                </c:pt>
                <c:pt idx="12184">
                  <c:v>30954.7</c:v>
                </c:pt>
                <c:pt idx="12185">
                  <c:v>30952.2</c:v>
                </c:pt>
                <c:pt idx="12186">
                  <c:v>30949.8</c:v>
                </c:pt>
                <c:pt idx="12187">
                  <c:v>30948.2</c:v>
                </c:pt>
                <c:pt idx="12188">
                  <c:v>30945.9</c:v>
                </c:pt>
                <c:pt idx="12189">
                  <c:v>30943.599999999999</c:v>
                </c:pt>
                <c:pt idx="12190">
                  <c:v>30942.2</c:v>
                </c:pt>
                <c:pt idx="12191">
                  <c:v>30940</c:v>
                </c:pt>
                <c:pt idx="12192">
                  <c:v>30937.9</c:v>
                </c:pt>
                <c:pt idx="12193">
                  <c:v>30936.5</c:v>
                </c:pt>
                <c:pt idx="12194">
                  <c:v>30934.5</c:v>
                </c:pt>
                <c:pt idx="12195">
                  <c:v>30932.5</c:v>
                </c:pt>
                <c:pt idx="12196">
                  <c:v>30931.3</c:v>
                </c:pt>
                <c:pt idx="12197">
                  <c:v>30929.5</c:v>
                </c:pt>
                <c:pt idx="12198">
                  <c:v>30928.3</c:v>
                </c:pt>
                <c:pt idx="12199">
                  <c:v>30926.6</c:v>
                </c:pt>
                <c:pt idx="12200">
                  <c:v>30924.9</c:v>
                </c:pt>
                <c:pt idx="12201">
                  <c:v>30923.9</c:v>
                </c:pt>
                <c:pt idx="12202">
                  <c:v>30922.400000000001</c:v>
                </c:pt>
                <c:pt idx="12203">
                  <c:v>30921</c:v>
                </c:pt>
                <c:pt idx="12204">
                  <c:v>30919.599999999999</c:v>
                </c:pt>
                <c:pt idx="12205">
                  <c:v>30918.799999999999</c:v>
                </c:pt>
                <c:pt idx="12206">
                  <c:v>30917.5</c:v>
                </c:pt>
                <c:pt idx="12207">
                  <c:v>30916.3</c:v>
                </c:pt>
                <c:pt idx="12208">
                  <c:v>30915.599999999999</c:v>
                </c:pt>
                <c:pt idx="12209">
                  <c:v>30914.5</c:v>
                </c:pt>
                <c:pt idx="12210">
                  <c:v>30913.4</c:v>
                </c:pt>
                <c:pt idx="12211">
                  <c:v>30912.799999999999</c:v>
                </c:pt>
                <c:pt idx="12212">
                  <c:v>30911.8</c:v>
                </c:pt>
                <c:pt idx="12213">
                  <c:v>30911.200000000001</c:v>
                </c:pt>
                <c:pt idx="12214">
                  <c:v>30910.2</c:v>
                </c:pt>
                <c:pt idx="12215">
                  <c:v>30909.3</c:v>
                </c:pt>
                <c:pt idx="12216">
                  <c:v>30908.7</c:v>
                </c:pt>
                <c:pt idx="12217">
                  <c:v>30907.9</c:v>
                </c:pt>
                <c:pt idx="12218">
                  <c:v>30907</c:v>
                </c:pt>
                <c:pt idx="12219">
                  <c:v>30906.5</c:v>
                </c:pt>
                <c:pt idx="12220">
                  <c:v>30905.599999999999</c:v>
                </c:pt>
                <c:pt idx="12221">
                  <c:v>30904.799999999999</c:v>
                </c:pt>
                <c:pt idx="12222">
                  <c:v>30904</c:v>
                </c:pt>
                <c:pt idx="12223">
                  <c:v>30903.4</c:v>
                </c:pt>
                <c:pt idx="12224">
                  <c:v>30902.6</c:v>
                </c:pt>
                <c:pt idx="12225">
                  <c:v>30901.8</c:v>
                </c:pt>
                <c:pt idx="12226">
                  <c:v>30901.3</c:v>
                </c:pt>
                <c:pt idx="12227">
                  <c:v>30900.5</c:v>
                </c:pt>
                <c:pt idx="12228">
                  <c:v>30899.9</c:v>
                </c:pt>
                <c:pt idx="12229">
                  <c:v>30899.1</c:v>
                </c:pt>
                <c:pt idx="12230">
                  <c:v>30898.400000000001</c:v>
                </c:pt>
                <c:pt idx="12231">
                  <c:v>30897.3</c:v>
                </c:pt>
                <c:pt idx="12232">
                  <c:v>30896.799999999999</c:v>
                </c:pt>
                <c:pt idx="12233">
                  <c:v>30896</c:v>
                </c:pt>
                <c:pt idx="12234">
                  <c:v>30895.5</c:v>
                </c:pt>
                <c:pt idx="12235">
                  <c:v>30894.799999999999</c:v>
                </c:pt>
                <c:pt idx="12236">
                  <c:v>30894</c:v>
                </c:pt>
                <c:pt idx="12237">
                  <c:v>30893.5</c:v>
                </c:pt>
                <c:pt idx="12238">
                  <c:v>30892.7</c:v>
                </c:pt>
                <c:pt idx="12239">
                  <c:v>30891.8</c:v>
                </c:pt>
                <c:pt idx="12240">
                  <c:v>30891.3</c:v>
                </c:pt>
                <c:pt idx="12241">
                  <c:v>30890.400000000001</c:v>
                </c:pt>
                <c:pt idx="12242">
                  <c:v>30889.5</c:v>
                </c:pt>
                <c:pt idx="12243">
                  <c:v>30888.9</c:v>
                </c:pt>
                <c:pt idx="12244">
                  <c:v>30888</c:v>
                </c:pt>
                <c:pt idx="12245">
                  <c:v>30886.9</c:v>
                </c:pt>
                <c:pt idx="12246">
                  <c:v>30886.2</c:v>
                </c:pt>
                <c:pt idx="12247">
                  <c:v>30885.1</c:v>
                </c:pt>
                <c:pt idx="12248">
                  <c:v>30883.9</c:v>
                </c:pt>
                <c:pt idx="12249">
                  <c:v>30883.1</c:v>
                </c:pt>
                <c:pt idx="12250">
                  <c:v>30881.8</c:v>
                </c:pt>
                <c:pt idx="12251">
                  <c:v>30880.5</c:v>
                </c:pt>
                <c:pt idx="12252">
                  <c:v>30879.599999999999</c:v>
                </c:pt>
                <c:pt idx="12253">
                  <c:v>30878.1</c:v>
                </c:pt>
                <c:pt idx="12254">
                  <c:v>30876.6</c:v>
                </c:pt>
                <c:pt idx="12255">
                  <c:v>30875.5</c:v>
                </c:pt>
                <c:pt idx="12256">
                  <c:v>30873.9</c:v>
                </c:pt>
                <c:pt idx="12257">
                  <c:v>30872.799999999999</c:v>
                </c:pt>
                <c:pt idx="12258">
                  <c:v>30871.1</c:v>
                </c:pt>
                <c:pt idx="12259">
                  <c:v>30869.3</c:v>
                </c:pt>
                <c:pt idx="12260">
                  <c:v>30868.1</c:v>
                </c:pt>
                <c:pt idx="12261">
                  <c:v>30866.3</c:v>
                </c:pt>
                <c:pt idx="12262">
                  <c:v>30864.400000000001</c:v>
                </c:pt>
                <c:pt idx="12263">
                  <c:v>30863.200000000001</c:v>
                </c:pt>
                <c:pt idx="12264">
                  <c:v>30861.3</c:v>
                </c:pt>
                <c:pt idx="12265">
                  <c:v>30859.3</c:v>
                </c:pt>
                <c:pt idx="12266">
                  <c:v>30858</c:v>
                </c:pt>
                <c:pt idx="12267">
                  <c:v>30856.1</c:v>
                </c:pt>
                <c:pt idx="12268">
                  <c:v>30854</c:v>
                </c:pt>
                <c:pt idx="12269">
                  <c:v>30852.7</c:v>
                </c:pt>
                <c:pt idx="12270">
                  <c:v>30850.6</c:v>
                </c:pt>
                <c:pt idx="12271">
                  <c:v>30848.6</c:v>
                </c:pt>
                <c:pt idx="12272">
                  <c:v>30847.1</c:v>
                </c:pt>
                <c:pt idx="12273">
                  <c:v>30845</c:v>
                </c:pt>
                <c:pt idx="12274">
                  <c:v>30842.799999999999</c:v>
                </c:pt>
                <c:pt idx="12275">
                  <c:v>30841.4</c:v>
                </c:pt>
                <c:pt idx="12276">
                  <c:v>30839.1</c:v>
                </c:pt>
                <c:pt idx="12277">
                  <c:v>30836.9</c:v>
                </c:pt>
                <c:pt idx="12278">
                  <c:v>30835.4</c:v>
                </c:pt>
                <c:pt idx="12279">
                  <c:v>30833</c:v>
                </c:pt>
                <c:pt idx="12280">
                  <c:v>30829.8</c:v>
                </c:pt>
                <c:pt idx="12281">
                  <c:v>30828.2</c:v>
                </c:pt>
                <c:pt idx="12282">
                  <c:v>30825.8</c:v>
                </c:pt>
                <c:pt idx="12283">
                  <c:v>30824.2</c:v>
                </c:pt>
                <c:pt idx="12284">
                  <c:v>30821.7</c:v>
                </c:pt>
                <c:pt idx="12285">
                  <c:v>30819.200000000001</c:v>
                </c:pt>
                <c:pt idx="12286">
                  <c:v>30817.5</c:v>
                </c:pt>
                <c:pt idx="12287">
                  <c:v>30814.9</c:v>
                </c:pt>
                <c:pt idx="12288">
                  <c:v>30813.1</c:v>
                </c:pt>
                <c:pt idx="12289">
                  <c:v>30810.400000000001</c:v>
                </c:pt>
                <c:pt idx="12290">
                  <c:v>30808.6</c:v>
                </c:pt>
                <c:pt idx="12291">
                  <c:v>30805.9</c:v>
                </c:pt>
                <c:pt idx="12292">
                  <c:v>30804</c:v>
                </c:pt>
                <c:pt idx="12293">
                  <c:v>30801.200000000001</c:v>
                </c:pt>
                <c:pt idx="12294">
                  <c:v>30799.3</c:v>
                </c:pt>
                <c:pt idx="12295">
                  <c:v>30796.400000000001</c:v>
                </c:pt>
                <c:pt idx="12296">
                  <c:v>30793.4</c:v>
                </c:pt>
                <c:pt idx="12297">
                  <c:v>30790.400000000001</c:v>
                </c:pt>
                <c:pt idx="12298">
                  <c:v>30788.400000000001</c:v>
                </c:pt>
                <c:pt idx="12299">
                  <c:v>30785.4</c:v>
                </c:pt>
                <c:pt idx="12300">
                  <c:v>30782.2</c:v>
                </c:pt>
                <c:pt idx="12301">
                  <c:v>30780.2</c:v>
                </c:pt>
                <c:pt idx="12302">
                  <c:v>30777</c:v>
                </c:pt>
                <c:pt idx="12303">
                  <c:v>30773.8</c:v>
                </c:pt>
                <c:pt idx="12304">
                  <c:v>30771.7</c:v>
                </c:pt>
                <c:pt idx="12305">
                  <c:v>30768.400000000001</c:v>
                </c:pt>
                <c:pt idx="12306">
                  <c:v>30766.3</c:v>
                </c:pt>
                <c:pt idx="12307">
                  <c:v>30763.1</c:v>
                </c:pt>
                <c:pt idx="12308">
                  <c:v>30759.8</c:v>
                </c:pt>
                <c:pt idx="12309">
                  <c:v>30756.6</c:v>
                </c:pt>
                <c:pt idx="12310">
                  <c:v>30754.400000000001</c:v>
                </c:pt>
                <c:pt idx="12311">
                  <c:v>30751.200000000001</c:v>
                </c:pt>
                <c:pt idx="12312">
                  <c:v>30747.9</c:v>
                </c:pt>
                <c:pt idx="12313">
                  <c:v>30745.8</c:v>
                </c:pt>
                <c:pt idx="12314">
                  <c:v>30742.5</c:v>
                </c:pt>
                <c:pt idx="12315">
                  <c:v>30739.3</c:v>
                </c:pt>
                <c:pt idx="12316">
                  <c:v>30737.200000000001</c:v>
                </c:pt>
                <c:pt idx="12317">
                  <c:v>30733.9</c:v>
                </c:pt>
                <c:pt idx="12318">
                  <c:v>30731.8</c:v>
                </c:pt>
                <c:pt idx="12319">
                  <c:v>30728.6</c:v>
                </c:pt>
                <c:pt idx="12320">
                  <c:v>30725.3</c:v>
                </c:pt>
                <c:pt idx="12321">
                  <c:v>30723.200000000001</c:v>
                </c:pt>
                <c:pt idx="12322">
                  <c:v>30719.9</c:v>
                </c:pt>
                <c:pt idx="12323">
                  <c:v>30716.7</c:v>
                </c:pt>
                <c:pt idx="12324">
                  <c:v>30714.5</c:v>
                </c:pt>
                <c:pt idx="12325">
                  <c:v>30711.200000000001</c:v>
                </c:pt>
                <c:pt idx="12326">
                  <c:v>30708</c:v>
                </c:pt>
                <c:pt idx="12327">
                  <c:v>30705.8</c:v>
                </c:pt>
                <c:pt idx="12328">
                  <c:v>30702.5</c:v>
                </c:pt>
                <c:pt idx="12329">
                  <c:v>30699.200000000001</c:v>
                </c:pt>
                <c:pt idx="12330">
                  <c:v>30695.9</c:v>
                </c:pt>
                <c:pt idx="12331">
                  <c:v>30693.7</c:v>
                </c:pt>
                <c:pt idx="12332">
                  <c:v>30690.400000000001</c:v>
                </c:pt>
                <c:pt idx="12333">
                  <c:v>30687</c:v>
                </c:pt>
                <c:pt idx="12334">
                  <c:v>30684.799999999999</c:v>
                </c:pt>
                <c:pt idx="12335">
                  <c:v>30681.4</c:v>
                </c:pt>
                <c:pt idx="12336">
                  <c:v>30678.1</c:v>
                </c:pt>
                <c:pt idx="12337">
                  <c:v>30675.8</c:v>
                </c:pt>
                <c:pt idx="12338">
                  <c:v>30672.5</c:v>
                </c:pt>
                <c:pt idx="12339">
                  <c:v>30669.1</c:v>
                </c:pt>
                <c:pt idx="12340">
                  <c:v>30666.799999999999</c:v>
                </c:pt>
                <c:pt idx="12341">
                  <c:v>30663.4</c:v>
                </c:pt>
                <c:pt idx="12342">
                  <c:v>30660</c:v>
                </c:pt>
                <c:pt idx="12343">
                  <c:v>30657.7</c:v>
                </c:pt>
                <c:pt idx="12344">
                  <c:v>30654.3</c:v>
                </c:pt>
                <c:pt idx="12345">
                  <c:v>30650.799999999999</c:v>
                </c:pt>
                <c:pt idx="12346">
                  <c:v>30648.5</c:v>
                </c:pt>
                <c:pt idx="12347">
                  <c:v>30645</c:v>
                </c:pt>
                <c:pt idx="12348">
                  <c:v>30642.7</c:v>
                </c:pt>
                <c:pt idx="12349">
                  <c:v>30639.200000000001</c:v>
                </c:pt>
                <c:pt idx="12350">
                  <c:v>30635.599999999999</c:v>
                </c:pt>
                <c:pt idx="12351">
                  <c:v>30633.3</c:v>
                </c:pt>
                <c:pt idx="12352">
                  <c:v>30629.7</c:v>
                </c:pt>
                <c:pt idx="12353">
                  <c:v>30626</c:v>
                </c:pt>
                <c:pt idx="12354">
                  <c:v>30623.599999999999</c:v>
                </c:pt>
                <c:pt idx="12355">
                  <c:v>30620</c:v>
                </c:pt>
                <c:pt idx="12356">
                  <c:v>30616.3</c:v>
                </c:pt>
                <c:pt idx="12357">
                  <c:v>30613.8</c:v>
                </c:pt>
                <c:pt idx="12358">
                  <c:v>30610.1</c:v>
                </c:pt>
                <c:pt idx="12359">
                  <c:v>30606.3</c:v>
                </c:pt>
                <c:pt idx="12360">
                  <c:v>30602.5</c:v>
                </c:pt>
                <c:pt idx="12361">
                  <c:v>30600</c:v>
                </c:pt>
                <c:pt idx="12362">
                  <c:v>30596.2</c:v>
                </c:pt>
                <c:pt idx="12363">
                  <c:v>30593.599999999999</c:v>
                </c:pt>
                <c:pt idx="12364">
                  <c:v>30589.7</c:v>
                </c:pt>
                <c:pt idx="12365">
                  <c:v>30585.8</c:v>
                </c:pt>
                <c:pt idx="12366">
                  <c:v>30583.1</c:v>
                </c:pt>
                <c:pt idx="12367">
                  <c:v>30579.200000000001</c:v>
                </c:pt>
                <c:pt idx="12368">
                  <c:v>30575.1</c:v>
                </c:pt>
                <c:pt idx="12369">
                  <c:v>30572.400000000001</c:v>
                </c:pt>
                <c:pt idx="12370">
                  <c:v>30568.3</c:v>
                </c:pt>
                <c:pt idx="12371">
                  <c:v>30564.1</c:v>
                </c:pt>
                <c:pt idx="12372">
                  <c:v>30559.8</c:v>
                </c:pt>
                <c:pt idx="12373">
                  <c:v>30556.9</c:v>
                </c:pt>
                <c:pt idx="12374">
                  <c:v>30552.400000000001</c:v>
                </c:pt>
                <c:pt idx="12375">
                  <c:v>30547.9</c:v>
                </c:pt>
                <c:pt idx="12376">
                  <c:v>30544.799999999999</c:v>
                </c:pt>
                <c:pt idx="12377">
                  <c:v>30540.1</c:v>
                </c:pt>
                <c:pt idx="12378">
                  <c:v>30535.1</c:v>
                </c:pt>
                <c:pt idx="12379">
                  <c:v>30531.9</c:v>
                </c:pt>
                <c:pt idx="12380">
                  <c:v>30526.799999999999</c:v>
                </c:pt>
                <c:pt idx="12381">
                  <c:v>30523.3</c:v>
                </c:pt>
                <c:pt idx="12382">
                  <c:v>30518</c:v>
                </c:pt>
                <c:pt idx="12383">
                  <c:v>30512.6</c:v>
                </c:pt>
                <c:pt idx="12384">
                  <c:v>30507</c:v>
                </c:pt>
                <c:pt idx="12385">
                  <c:v>30503.200000000001</c:v>
                </c:pt>
                <c:pt idx="12386">
                  <c:v>30497.4</c:v>
                </c:pt>
                <c:pt idx="12387">
                  <c:v>30493.5</c:v>
                </c:pt>
                <c:pt idx="12388">
                  <c:v>30487.599999999999</c:v>
                </c:pt>
                <c:pt idx="12389">
                  <c:v>30481.599999999999</c:v>
                </c:pt>
                <c:pt idx="12390">
                  <c:v>30475.599999999999</c:v>
                </c:pt>
                <c:pt idx="12391">
                  <c:v>30471.599999999999</c:v>
                </c:pt>
                <c:pt idx="12392">
                  <c:v>30465.5</c:v>
                </c:pt>
                <c:pt idx="12393">
                  <c:v>30459.5</c:v>
                </c:pt>
                <c:pt idx="12394">
                  <c:v>30455.4</c:v>
                </c:pt>
                <c:pt idx="12395">
                  <c:v>30449.4</c:v>
                </c:pt>
                <c:pt idx="12396">
                  <c:v>30445.4</c:v>
                </c:pt>
                <c:pt idx="12397">
                  <c:v>30439.4</c:v>
                </c:pt>
                <c:pt idx="12398">
                  <c:v>30433.5</c:v>
                </c:pt>
                <c:pt idx="12399">
                  <c:v>30429.7</c:v>
                </c:pt>
                <c:pt idx="12400">
                  <c:v>30423.8</c:v>
                </c:pt>
                <c:pt idx="12401">
                  <c:v>30418.1</c:v>
                </c:pt>
                <c:pt idx="12402">
                  <c:v>30414.3</c:v>
                </c:pt>
                <c:pt idx="12403">
                  <c:v>30408.6</c:v>
                </c:pt>
                <c:pt idx="12404">
                  <c:v>30403</c:v>
                </c:pt>
                <c:pt idx="12405">
                  <c:v>30397.5</c:v>
                </c:pt>
                <c:pt idx="12406">
                  <c:v>30393.8</c:v>
                </c:pt>
                <c:pt idx="12407">
                  <c:v>30388.3</c:v>
                </c:pt>
                <c:pt idx="12408">
                  <c:v>30382.9</c:v>
                </c:pt>
                <c:pt idx="12409">
                  <c:v>30379.200000000001</c:v>
                </c:pt>
                <c:pt idx="12410">
                  <c:v>30373.8</c:v>
                </c:pt>
                <c:pt idx="12411">
                  <c:v>30368.400000000001</c:v>
                </c:pt>
                <c:pt idx="12412">
                  <c:v>30364.799999999999</c:v>
                </c:pt>
                <c:pt idx="12413">
                  <c:v>30359.4</c:v>
                </c:pt>
                <c:pt idx="12414">
                  <c:v>30355.9</c:v>
                </c:pt>
                <c:pt idx="12415">
                  <c:v>30350.5</c:v>
                </c:pt>
                <c:pt idx="12416">
                  <c:v>30345.200000000001</c:v>
                </c:pt>
                <c:pt idx="12417">
                  <c:v>30339.9</c:v>
                </c:pt>
                <c:pt idx="12418">
                  <c:v>30336.3</c:v>
                </c:pt>
                <c:pt idx="12419">
                  <c:v>30331</c:v>
                </c:pt>
                <c:pt idx="12420">
                  <c:v>30323.8</c:v>
                </c:pt>
                <c:pt idx="12421">
                  <c:v>30320.3</c:v>
                </c:pt>
                <c:pt idx="12422">
                  <c:v>30314.9</c:v>
                </c:pt>
                <c:pt idx="12423">
                  <c:v>30311.3</c:v>
                </c:pt>
                <c:pt idx="12424">
                  <c:v>30305.9</c:v>
                </c:pt>
                <c:pt idx="12425">
                  <c:v>30302.3</c:v>
                </c:pt>
                <c:pt idx="12426">
                  <c:v>30296.9</c:v>
                </c:pt>
                <c:pt idx="12427">
                  <c:v>30293.3</c:v>
                </c:pt>
                <c:pt idx="12428">
                  <c:v>30287.9</c:v>
                </c:pt>
                <c:pt idx="12429">
                  <c:v>30282.400000000001</c:v>
                </c:pt>
                <c:pt idx="12430">
                  <c:v>30278.799999999999</c:v>
                </c:pt>
                <c:pt idx="12431">
                  <c:v>30273.5</c:v>
                </c:pt>
                <c:pt idx="12432">
                  <c:v>30268.1</c:v>
                </c:pt>
                <c:pt idx="12433">
                  <c:v>30264.6</c:v>
                </c:pt>
                <c:pt idx="12434">
                  <c:v>30259.4</c:v>
                </c:pt>
                <c:pt idx="12435">
                  <c:v>30254.2</c:v>
                </c:pt>
                <c:pt idx="12436">
                  <c:v>30250.799999999999</c:v>
                </c:pt>
                <c:pt idx="12437">
                  <c:v>30245.8</c:v>
                </c:pt>
                <c:pt idx="12438">
                  <c:v>30240.9</c:v>
                </c:pt>
                <c:pt idx="12439">
                  <c:v>30237.7</c:v>
                </c:pt>
                <c:pt idx="12440">
                  <c:v>30233</c:v>
                </c:pt>
                <c:pt idx="12441">
                  <c:v>30228.5</c:v>
                </c:pt>
                <c:pt idx="12442">
                  <c:v>30225.5</c:v>
                </c:pt>
                <c:pt idx="12443">
                  <c:v>30221.1</c:v>
                </c:pt>
                <c:pt idx="12444">
                  <c:v>30216.9</c:v>
                </c:pt>
                <c:pt idx="12445">
                  <c:v>30214.1</c:v>
                </c:pt>
                <c:pt idx="12446">
                  <c:v>30210.1</c:v>
                </c:pt>
                <c:pt idx="12447">
                  <c:v>30206.1</c:v>
                </c:pt>
                <c:pt idx="12448">
                  <c:v>30203.599999999999</c:v>
                </c:pt>
                <c:pt idx="12449">
                  <c:v>30199.8</c:v>
                </c:pt>
                <c:pt idx="12450">
                  <c:v>30196.1</c:v>
                </c:pt>
                <c:pt idx="12451">
                  <c:v>30193.7</c:v>
                </c:pt>
                <c:pt idx="12452">
                  <c:v>30190.2</c:v>
                </c:pt>
                <c:pt idx="12453">
                  <c:v>30186.7</c:v>
                </c:pt>
                <c:pt idx="12454">
                  <c:v>30184.5</c:v>
                </c:pt>
                <c:pt idx="12455">
                  <c:v>30181.1</c:v>
                </c:pt>
                <c:pt idx="12456">
                  <c:v>30177.9</c:v>
                </c:pt>
                <c:pt idx="12457">
                  <c:v>30175.7</c:v>
                </c:pt>
                <c:pt idx="12458">
                  <c:v>30172.6</c:v>
                </c:pt>
                <c:pt idx="12459">
                  <c:v>30169.5</c:v>
                </c:pt>
                <c:pt idx="12460">
                  <c:v>30167.5</c:v>
                </c:pt>
                <c:pt idx="12461">
                  <c:v>30164.5</c:v>
                </c:pt>
                <c:pt idx="12462">
                  <c:v>30161.599999999999</c:v>
                </c:pt>
                <c:pt idx="12463">
                  <c:v>30159.7</c:v>
                </c:pt>
                <c:pt idx="12464">
                  <c:v>30156.9</c:v>
                </c:pt>
                <c:pt idx="12465">
                  <c:v>30154.2</c:v>
                </c:pt>
                <c:pt idx="12466">
                  <c:v>30152.400000000001</c:v>
                </c:pt>
                <c:pt idx="12467">
                  <c:v>30149.8</c:v>
                </c:pt>
                <c:pt idx="12468">
                  <c:v>30147.200000000001</c:v>
                </c:pt>
                <c:pt idx="12469">
                  <c:v>30145.5</c:v>
                </c:pt>
                <c:pt idx="12470">
                  <c:v>30143</c:v>
                </c:pt>
                <c:pt idx="12471">
                  <c:v>30140.6</c:v>
                </c:pt>
                <c:pt idx="12472">
                  <c:v>30139</c:v>
                </c:pt>
                <c:pt idx="12473">
                  <c:v>30136.7</c:v>
                </c:pt>
                <c:pt idx="12474">
                  <c:v>30134.400000000001</c:v>
                </c:pt>
                <c:pt idx="12475">
                  <c:v>30132.799999999999</c:v>
                </c:pt>
                <c:pt idx="12476">
                  <c:v>30130.6</c:v>
                </c:pt>
                <c:pt idx="12477">
                  <c:v>30128.400000000001</c:v>
                </c:pt>
                <c:pt idx="12478">
                  <c:v>30127</c:v>
                </c:pt>
                <c:pt idx="12479">
                  <c:v>30124.9</c:v>
                </c:pt>
                <c:pt idx="12480">
                  <c:v>30122.799999999999</c:v>
                </c:pt>
                <c:pt idx="12481">
                  <c:v>30121.4</c:v>
                </c:pt>
                <c:pt idx="12482">
                  <c:v>30119.4</c:v>
                </c:pt>
                <c:pt idx="12483">
                  <c:v>30117.4</c:v>
                </c:pt>
                <c:pt idx="12484">
                  <c:v>30116.1</c:v>
                </c:pt>
                <c:pt idx="12485">
                  <c:v>30113.599999999999</c:v>
                </c:pt>
                <c:pt idx="12486">
                  <c:v>30111.7</c:v>
                </c:pt>
                <c:pt idx="12487">
                  <c:v>30110.5</c:v>
                </c:pt>
                <c:pt idx="12488">
                  <c:v>30108.7</c:v>
                </c:pt>
                <c:pt idx="12489">
                  <c:v>30107.5</c:v>
                </c:pt>
                <c:pt idx="12490">
                  <c:v>30105.8</c:v>
                </c:pt>
                <c:pt idx="12491">
                  <c:v>30104.1</c:v>
                </c:pt>
                <c:pt idx="12492">
                  <c:v>30102.9</c:v>
                </c:pt>
                <c:pt idx="12493">
                  <c:v>30101.3</c:v>
                </c:pt>
                <c:pt idx="12494">
                  <c:v>30099.7</c:v>
                </c:pt>
                <c:pt idx="12495">
                  <c:v>30098.6</c:v>
                </c:pt>
                <c:pt idx="12496">
                  <c:v>30097</c:v>
                </c:pt>
                <c:pt idx="12497">
                  <c:v>30095.5</c:v>
                </c:pt>
                <c:pt idx="12498">
                  <c:v>30094.400000000001</c:v>
                </c:pt>
                <c:pt idx="12499">
                  <c:v>30092.9</c:v>
                </c:pt>
                <c:pt idx="12500">
                  <c:v>30091.4</c:v>
                </c:pt>
                <c:pt idx="12501">
                  <c:v>30090.3</c:v>
                </c:pt>
                <c:pt idx="12502">
                  <c:v>30088.799999999999</c:v>
                </c:pt>
                <c:pt idx="12503">
                  <c:v>30087.200000000001</c:v>
                </c:pt>
                <c:pt idx="12504">
                  <c:v>30086.1</c:v>
                </c:pt>
                <c:pt idx="12505">
                  <c:v>30084.5</c:v>
                </c:pt>
                <c:pt idx="12506">
                  <c:v>30082.9</c:v>
                </c:pt>
                <c:pt idx="12507">
                  <c:v>30081.8</c:v>
                </c:pt>
                <c:pt idx="12508">
                  <c:v>30080.1</c:v>
                </c:pt>
                <c:pt idx="12509">
                  <c:v>30078.400000000001</c:v>
                </c:pt>
                <c:pt idx="12510">
                  <c:v>30077.200000000001</c:v>
                </c:pt>
                <c:pt idx="12511">
                  <c:v>30075.5</c:v>
                </c:pt>
                <c:pt idx="12512">
                  <c:v>30073.7</c:v>
                </c:pt>
                <c:pt idx="12513">
                  <c:v>30072.5</c:v>
                </c:pt>
                <c:pt idx="12514">
                  <c:v>30070.7</c:v>
                </c:pt>
                <c:pt idx="12515">
                  <c:v>30068.799999999999</c:v>
                </c:pt>
                <c:pt idx="12516">
                  <c:v>30067.5</c:v>
                </c:pt>
                <c:pt idx="12517">
                  <c:v>30065.599999999999</c:v>
                </c:pt>
                <c:pt idx="12518">
                  <c:v>30064.400000000001</c:v>
                </c:pt>
                <c:pt idx="12519">
                  <c:v>30062.400000000001</c:v>
                </c:pt>
                <c:pt idx="12520">
                  <c:v>30060.5</c:v>
                </c:pt>
                <c:pt idx="12521">
                  <c:v>30059.200000000001</c:v>
                </c:pt>
                <c:pt idx="12522">
                  <c:v>30057.200000000001</c:v>
                </c:pt>
                <c:pt idx="12523">
                  <c:v>30055.200000000001</c:v>
                </c:pt>
                <c:pt idx="12524">
                  <c:v>30053.8</c:v>
                </c:pt>
                <c:pt idx="12525">
                  <c:v>30051.8</c:v>
                </c:pt>
                <c:pt idx="12526">
                  <c:v>30049.8</c:v>
                </c:pt>
                <c:pt idx="12527">
                  <c:v>30048.400000000001</c:v>
                </c:pt>
                <c:pt idx="12528">
                  <c:v>30046.3</c:v>
                </c:pt>
                <c:pt idx="12529">
                  <c:v>30044.3</c:v>
                </c:pt>
                <c:pt idx="12530">
                  <c:v>30042.799999999999</c:v>
                </c:pt>
                <c:pt idx="12531">
                  <c:v>30040.7</c:v>
                </c:pt>
                <c:pt idx="12532">
                  <c:v>30038.6</c:v>
                </c:pt>
                <c:pt idx="12533">
                  <c:v>30037.200000000001</c:v>
                </c:pt>
                <c:pt idx="12534">
                  <c:v>30035</c:v>
                </c:pt>
                <c:pt idx="12535">
                  <c:v>30032.799999999999</c:v>
                </c:pt>
                <c:pt idx="12536">
                  <c:v>30031.3</c:v>
                </c:pt>
                <c:pt idx="12537">
                  <c:v>30029.1</c:v>
                </c:pt>
                <c:pt idx="12538">
                  <c:v>30026.9</c:v>
                </c:pt>
                <c:pt idx="12539">
                  <c:v>30025.4</c:v>
                </c:pt>
                <c:pt idx="12540">
                  <c:v>30023.1</c:v>
                </c:pt>
                <c:pt idx="12541">
                  <c:v>30020.9</c:v>
                </c:pt>
                <c:pt idx="12542">
                  <c:v>30019.4</c:v>
                </c:pt>
                <c:pt idx="12543">
                  <c:v>30017.1</c:v>
                </c:pt>
                <c:pt idx="12544">
                  <c:v>30014.799999999999</c:v>
                </c:pt>
                <c:pt idx="12545">
                  <c:v>30013.3</c:v>
                </c:pt>
                <c:pt idx="12546">
                  <c:v>30011</c:v>
                </c:pt>
                <c:pt idx="12547">
                  <c:v>30009.5</c:v>
                </c:pt>
                <c:pt idx="12548">
                  <c:v>30007.200000000001</c:v>
                </c:pt>
                <c:pt idx="12549">
                  <c:v>30005</c:v>
                </c:pt>
                <c:pt idx="12550">
                  <c:v>30003.5</c:v>
                </c:pt>
                <c:pt idx="12551">
                  <c:v>30001.200000000001</c:v>
                </c:pt>
                <c:pt idx="12552">
                  <c:v>29999</c:v>
                </c:pt>
                <c:pt idx="12553">
                  <c:v>29997.599999999999</c:v>
                </c:pt>
                <c:pt idx="12554">
                  <c:v>29995.4</c:v>
                </c:pt>
                <c:pt idx="12555">
                  <c:v>29993.200000000001</c:v>
                </c:pt>
                <c:pt idx="12556">
                  <c:v>29991</c:v>
                </c:pt>
                <c:pt idx="12557">
                  <c:v>29989.599999999999</c:v>
                </c:pt>
                <c:pt idx="12558">
                  <c:v>29987.4</c:v>
                </c:pt>
                <c:pt idx="12559">
                  <c:v>29986</c:v>
                </c:pt>
                <c:pt idx="12560">
                  <c:v>29983.9</c:v>
                </c:pt>
                <c:pt idx="12561">
                  <c:v>29981.7</c:v>
                </c:pt>
                <c:pt idx="12562">
                  <c:v>29980.3</c:v>
                </c:pt>
                <c:pt idx="12563">
                  <c:v>29978.2</c:v>
                </c:pt>
                <c:pt idx="12564">
                  <c:v>29976.799999999999</c:v>
                </c:pt>
                <c:pt idx="12565">
                  <c:v>29974.6</c:v>
                </c:pt>
                <c:pt idx="12566">
                  <c:v>29972.5</c:v>
                </c:pt>
                <c:pt idx="12567">
                  <c:v>29971.1</c:v>
                </c:pt>
                <c:pt idx="12568">
                  <c:v>29968.9</c:v>
                </c:pt>
                <c:pt idx="12569">
                  <c:v>29966.799999999999</c:v>
                </c:pt>
                <c:pt idx="12570">
                  <c:v>29965.3</c:v>
                </c:pt>
                <c:pt idx="12571">
                  <c:v>29963.1</c:v>
                </c:pt>
                <c:pt idx="12572">
                  <c:v>29960.9</c:v>
                </c:pt>
                <c:pt idx="12573">
                  <c:v>29959.4</c:v>
                </c:pt>
                <c:pt idx="12574">
                  <c:v>29957.1</c:v>
                </c:pt>
                <c:pt idx="12575">
                  <c:v>29954.799999999999</c:v>
                </c:pt>
                <c:pt idx="12576">
                  <c:v>29953.3</c:v>
                </c:pt>
                <c:pt idx="12577">
                  <c:v>29950.9</c:v>
                </c:pt>
                <c:pt idx="12578">
                  <c:v>29948.5</c:v>
                </c:pt>
                <c:pt idx="12579">
                  <c:v>29946.9</c:v>
                </c:pt>
                <c:pt idx="12580">
                  <c:v>29944.400000000001</c:v>
                </c:pt>
                <c:pt idx="12581">
                  <c:v>29941.9</c:v>
                </c:pt>
                <c:pt idx="12582">
                  <c:v>29940.3</c:v>
                </c:pt>
                <c:pt idx="12583">
                  <c:v>29937.8</c:v>
                </c:pt>
                <c:pt idx="12584">
                  <c:v>29935.3</c:v>
                </c:pt>
                <c:pt idx="12585">
                  <c:v>29933.599999999999</c:v>
                </c:pt>
                <c:pt idx="12586">
                  <c:v>29931.200000000001</c:v>
                </c:pt>
                <c:pt idx="12587">
                  <c:v>29928.7</c:v>
                </c:pt>
                <c:pt idx="12588">
                  <c:v>29927.1</c:v>
                </c:pt>
                <c:pt idx="12589">
                  <c:v>29924.7</c:v>
                </c:pt>
                <c:pt idx="12590">
                  <c:v>29922.400000000001</c:v>
                </c:pt>
                <c:pt idx="12591">
                  <c:v>29920.9</c:v>
                </c:pt>
                <c:pt idx="12592">
                  <c:v>29918.7</c:v>
                </c:pt>
                <c:pt idx="12593">
                  <c:v>29916.7</c:v>
                </c:pt>
                <c:pt idx="12594">
                  <c:v>29915.3</c:v>
                </c:pt>
                <c:pt idx="12595">
                  <c:v>29913.4</c:v>
                </c:pt>
                <c:pt idx="12596">
                  <c:v>29911.5</c:v>
                </c:pt>
                <c:pt idx="12597">
                  <c:v>29910.400000000001</c:v>
                </c:pt>
                <c:pt idx="12598">
                  <c:v>29908.7</c:v>
                </c:pt>
                <c:pt idx="12599">
                  <c:v>29907.1</c:v>
                </c:pt>
                <c:pt idx="12600">
                  <c:v>29906.1</c:v>
                </c:pt>
                <c:pt idx="12601">
                  <c:v>29904.7</c:v>
                </c:pt>
                <c:pt idx="12602">
                  <c:v>29903.3</c:v>
                </c:pt>
                <c:pt idx="12603">
                  <c:v>29902.400000000001</c:v>
                </c:pt>
                <c:pt idx="12604">
                  <c:v>29901.1</c:v>
                </c:pt>
                <c:pt idx="12605">
                  <c:v>29899.9</c:v>
                </c:pt>
                <c:pt idx="12606">
                  <c:v>29899.1</c:v>
                </c:pt>
                <c:pt idx="12607">
                  <c:v>29897.9</c:v>
                </c:pt>
                <c:pt idx="12608">
                  <c:v>29897.1</c:v>
                </c:pt>
                <c:pt idx="12609">
                  <c:v>29895.9</c:v>
                </c:pt>
                <c:pt idx="12610">
                  <c:v>29894.7</c:v>
                </c:pt>
                <c:pt idx="12611">
                  <c:v>29893.9</c:v>
                </c:pt>
                <c:pt idx="12612">
                  <c:v>29892.6</c:v>
                </c:pt>
                <c:pt idx="12613">
                  <c:v>29891.200000000001</c:v>
                </c:pt>
                <c:pt idx="12614">
                  <c:v>29890.3</c:v>
                </c:pt>
                <c:pt idx="12615">
                  <c:v>29888.799999999999</c:v>
                </c:pt>
                <c:pt idx="12616">
                  <c:v>29887.1</c:v>
                </c:pt>
                <c:pt idx="12617">
                  <c:v>29886</c:v>
                </c:pt>
                <c:pt idx="12618">
                  <c:v>29884.2</c:v>
                </c:pt>
                <c:pt idx="12619">
                  <c:v>29882.2</c:v>
                </c:pt>
                <c:pt idx="12620">
                  <c:v>29880.799999999999</c:v>
                </c:pt>
                <c:pt idx="12621">
                  <c:v>29878.6</c:v>
                </c:pt>
                <c:pt idx="12622">
                  <c:v>29876.2</c:v>
                </c:pt>
                <c:pt idx="12623">
                  <c:v>29874.5</c:v>
                </c:pt>
                <c:pt idx="12624">
                  <c:v>29871.9</c:v>
                </c:pt>
                <c:pt idx="12625">
                  <c:v>29869.1</c:v>
                </c:pt>
                <c:pt idx="12626">
                  <c:v>29867.200000000001</c:v>
                </c:pt>
                <c:pt idx="12627">
                  <c:v>29864.3</c:v>
                </c:pt>
                <c:pt idx="12628">
                  <c:v>29861.200000000001</c:v>
                </c:pt>
                <c:pt idx="12629">
                  <c:v>29859.200000000001</c:v>
                </c:pt>
                <c:pt idx="12630">
                  <c:v>29856</c:v>
                </c:pt>
                <c:pt idx="12631">
                  <c:v>29852.799999999999</c:v>
                </c:pt>
                <c:pt idx="12632">
                  <c:v>29850.7</c:v>
                </c:pt>
                <c:pt idx="12633">
                  <c:v>29847.5</c:v>
                </c:pt>
                <c:pt idx="12634">
                  <c:v>29844.400000000001</c:v>
                </c:pt>
                <c:pt idx="12635">
                  <c:v>29842.3</c:v>
                </c:pt>
                <c:pt idx="12636">
                  <c:v>29839.200000000001</c:v>
                </c:pt>
                <c:pt idx="12637">
                  <c:v>29836.2</c:v>
                </c:pt>
                <c:pt idx="12638">
                  <c:v>29834.2</c:v>
                </c:pt>
                <c:pt idx="12639">
                  <c:v>29831.200000000001</c:v>
                </c:pt>
                <c:pt idx="12640">
                  <c:v>29828.2</c:v>
                </c:pt>
                <c:pt idx="12641">
                  <c:v>29826.3</c:v>
                </c:pt>
                <c:pt idx="12642">
                  <c:v>29823.4</c:v>
                </c:pt>
                <c:pt idx="12643">
                  <c:v>29820.5</c:v>
                </c:pt>
                <c:pt idx="12644">
                  <c:v>29818.7</c:v>
                </c:pt>
                <c:pt idx="12645">
                  <c:v>29815.9</c:v>
                </c:pt>
                <c:pt idx="12646">
                  <c:v>29813.1</c:v>
                </c:pt>
                <c:pt idx="12647">
                  <c:v>29811.200000000001</c:v>
                </c:pt>
                <c:pt idx="12648">
                  <c:v>29808.5</c:v>
                </c:pt>
                <c:pt idx="12649">
                  <c:v>29805.9</c:v>
                </c:pt>
                <c:pt idx="12650">
                  <c:v>29804.2</c:v>
                </c:pt>
                <c:pt idx="12651">
                  <c:v>29801.7</c:v>
                </c:pt>
                <c:pt idx="12652">
                  <c:v>29799.3</c:v>
                </c:pt>
                <c:pt idx="12653">
                  <c:v>29797.8</c:v>
                </c:pt>
                <c:pt idx="12654">
                  <c:v>29795.599999999999</c:v>
                </c:pt>
                <c:pt idx="12655">
                  <c:v>29793.7</c:v>
                </c:pt>
                <c:pt idx="12656">
                  <c:v>29792.5</c:v>
                </c:pt>
                <c:pt idx="12657">
                  <c:v>29790.9</c:v>
                </c:pt>
                <c:pt idx="12658">
                  <c:v>29789.599999999999</c:v>
                </c:pt>
                <c:pt idx="12659">
                  <c:v>29788.799999999999</c:v>
                </c:pt>
                <c:pt idx="12660">
                  <c:v>29787.8</c:v>
                </c:pt>
                <c:pt idx="12661">
                  <c:v>29787</c:v>
                </c:pt>
                <c:pt idx="12662">
                  <c:v>29786.6</c:v>
                </c:pt>
                <c:pt idx="12663">
                  <c:v>29786.1</c:v>
                </c:pt>
                <c:pt idx="12664">
                  <c:v>29785.9</c:v>
                </c:pt>
                <c:pt idx="12665">
                  <c:v>29785.7</c:v>
                </c:pt>
                <c:pt idx="12666">
                  <c:v>29785.7</c:v>
                </c:pt>
                <c:pt idx="12667">
                  <c:v>29785.7</c:v>
                </c:pt>
                <c:pt idx="12668">
                  <c:v>29785.8</c:v>
                </c:pt>
                <c:pt idx="12669">
                  <c:v>29786</c:v>
                </c:pt>
                <c:pt idx="12670">
                  <c:v>29786.3</c:v>
                </c:pt>
                <c:pt idx="12671">
                  <c:v>29786.5</c:v>
                </c:pt>
                <c:pt idx="12672">
                  <c:v>29786.7</c:v>
                </c:pt>
                <c:pt idx="12673">
                  <c:v>29787</c:v>
                </c:pt>
                <c:pt idx="12674">
                  <c:v>29787.200000000001</c:v>
                </c:pt>
                <c:pt idx="12675">
                  <c:v>29787.5</c:v>
                </c:pt>
                <c:pt idx="12676">
                  <c:v>29787.8</c:v>
                </c:pt>
                <c:pt idx="12677">
                  <c:v>29788</c:v>
                </c:pt>
                <c:pt idx="12678">
                  <c:v>29788.2</c:v>
                </c:pt>
                <c:pt idx="12679">
                  <c:v>29788.400000000001</c:v>
                </c:pt>
                <c:pt idx="12680">
                  <c:v>29788.6</c:v>
                </c:pt>
                <c:pt idx="12681">
                  <c:v>29788.7</c:v>
                </c:pt>
                <c:pt idx="12682">
                  <c:v>29788.7</c:v>
                </c:pt>
                <c:pt idx="12683">
                  <c:v>29788.6</c:v>
                </c:pt>
                <c:pt idx="12684">
                  <c:v>29788.5</c:v>
                </c:pt>
                <c:pt idx="12685">
                  <c:v>29788.400000000001</c:v>
                </c:pt>
                <c:pt idx="12686">
                  <c:v>29788.1</c:v>
                </c:pt>
                <c:pt idx="12687">
                  <c:v>29787.7</c:v>
                </c:pt>
                <c:pt idx="12688">
                  <c:v>29787.200000000001</c:v>
                </c:pt>
                <c:pt idx="12689">
                  <c:v>29786.6</c:v>
                </c:pt>
                <c:pt idx="12690">
                  <c:v>29785.8</c:v>
                </c:pt>
                <c:pt idx="12691">
                  <c:v>29785</c:v>
                </c:pt>
                <c:pt idx="12692">
                  <c:v>29784.400000000001</c:v>
                </c:pt>
                <c:pt idx="12693">
                  <c:v>29783.4</c:v>
                </c:pt>
                <c:pt idx="12694">
                  <c:v>29782.7</c:v>
                </c:pt>
                <c:pt idx="12695">
                  <c:v>29781.599999999999</c:v>
                </c:pt>
                <c:pt idx="12696">
                  <c:v>29780.400000000001</c:v>
                </c:pt>
                <c:pt idx="12697">
                  <c:v>29779.5</c:v>
                </c:pt>
                <c:pt idx="12698">
                  <c:v>29778.3</c:v>
                </c:pt>
                <c:pt idx="12699">
                  <c:v>29777.4</c:v>
                </c:pt>
                <c:pt idx="12700">
                  <c:v>29776.1</c:v>
                </c:pt>
                <c:pt idx="12701">
                  <c:v>29775.200000000001</c:v>
                </c:pt>
                <c:pt idx="12702">
                  <c:v>29773.9</c:v>
                </c:pt>
                <c:pt idx="12703">
                  <c:v>29772.5</c:v>
                </c:pt>
                <c:pt idx="12704">
                  <c:v>29771.200000000001</c:v>
                </c:pt>
                <c:pt idx="12705">
                  <c:v>29769.8</c:v>
                </c:pt>
                <c:pt idx="12706">
                  <c:v>29768.400000000001</c:v>
                </c:pt>
                <c:pt idx="12707">
                  <c:v>29767.5</c:v>
                </c:pt>
                <c:pt idx="12708">
                  <c:v>29766.2</c:v>
                </c:pt>
                <c:pt idx="12709">
                  <c:v>29764.799999999999</c:v>
                </c:pt>
                <c:pt idx="12710">
                  <c:v>29763.4</c:v>
                </c:pt>
                <c:pt idx="12711">
                  <c:v>29762.5</c:v>
                </c:pt>
                <c:pt idx="12712">
                  <c:v>29761.1</c:v>
                </c:pt>
                <c:pt idx="12713">
                  <c:v>29759.599999999999</c:v>
                </c:pt>
                <c:pt idx="12714">
                  <c:v>29758.7</c:v>
                </c:pt>
                <c:pt idx="12715">
                  <c:v>29757.3</c:v>
                </c:pt>
                <c:pt idx="12716">
                  <c:v>29755.9</c:v>
                </c:pt>
                <c:pt idx="12717">
                  <c:v>29754.9</c:v>
                </c:pt>
                <c:pt idx="12718">
                  <c:v>29753.5</c:v>
                </c:pt>
                <c:pt idx="12719">
                  <c:v>29752.1</c:v>
                </c:pt>
                <c:pt idx="12720">
                  <c:v>29751.200000000001</c:v>
                </c:pt>
                <c:pt idx="12721">
                  <c:v>29749.9</c:v>
                </c:pt>
                <c:pt idx="12722">
                  <c:v>29748.6</c:v>
                </c:pt>
                <c:pt idx="12723">
                  <c:v>29747.7</c:v>
                </c:pt>
                <c:pt idx="12724">
                  <c:v>29746.5</c:v>
                </c:pt>
                <c:pt idx="12725">
                  <c:v>29745.3</c:v>
                </c:pt>
                <c:pt idx="12726">
                  <c:v>29744.5</c:v>
                </c:pt>
                <c:pt idx="12727">
                  <c:v>29743.4</c:v>
                </c:pt>
                <c:pt idx="12728">
                  <c:v>29742.3</c:v>
                </c:pt>
                <c:pt idx="12729">
                  <c:v>29741.599999999999</c:v>
                </c:pt>
                <c:pt idx="12730">
                  <c:v>29740.6</c:v>
                </c:pt>
                <c:pt idx="12731">
                  <c:v>29739.599999999999</c:v>
                </c:pt>
                <c:pt idx="12732">
                  <c:v>29738.9</c:v>
                </c:pt>
                <c:pt idx="12733">
                  <c:v>29738</c:v>
                </c:pt>
                <c:pt idx="12734">
                  <c:v>29737.1</c:v>
                </c:pt>
                <c:pt idx="12735">
                  <c:v>29736.5</c:v>
                </c:pt>
                <c:pt idx="12736">
                  <c:v>29735.599999999999</c:v>
                </c:pt>
                <c:pt idx="12737">
                  <c:v>29734.7</c:v>
                </c:pt>
                <c:pt idx="12738">
                  <c:v>29734.2</c:v>
                </c:pt>
                <c:pt idx="12739">
                  <c:v>29733.4</c:v>
                </c:pt>
                <c:pt idx="12740">
                  <c:v>29732.6</c:v>
                </c:pt>
                <c:pt idx="12741">
                  <c:v>29732.2</c:v>
                </c:pt>
                <c:pt idx="12742">
                  <c:v>29731.5</c:v>
                </c:pt>
                <c:pt idx="12743">
                  <c:v>29730.799999999999</c:v>
                </c:pt>
                <c:pt idx="12744">
                  <c:v>29730.5</c:v>
                </c:pt>
                <c:pt idx="12745">
                  <c:v>29729.9</c:v>
                </c:pt>
                <c:pt idx="12746">
                  <c:v>29729.4</c:v>
                </c:pt>
                <c:pt idx="12747">
                  <c:v>29729.1</c:v>
                </c:pt>
                <c:pt idx="12748">
                  <c:v>29728.7</c:v>
                </c:pt>
                <c:pt idx="12749">
                  <c:v>29728.3</c:v>
                </c:pt>
                <c:pt idx="12750">
                  <c:v>29728.1</c:v>
                </c:pt>
                <c:pt idx="12751">
                  <c:v>29727.8</c:v>
                </c:pt>
                <c:pt idx="12752">
                  <c:v>29727.5</c:v>
                </c:pt>
                <c:pt idx="12753">
                  <c:v>29727.4</c:v>
                </c:pt>
                <c:pt idx="12754">
                  <c:v>29727.1</c:v>
                </c:pt>
                <c:pt idx="12755">
                  <c:v>29727</c:v>
                </c:pt>
                <c:pt idx="12756">
                  <c:v>29726.799999999999</c:v>
                </c:pt>
                <c:pt idx="12757">
                  <c:v>29726.7</c:v>
                </c:pt>
                <c:pt idx="12758">
                  <c:v>29726.5</c:v>
                </c:pt>
                <c:pt idx="12759">
                  <c:v>29726.400000000001</c:v>
                </c:pt>
                <c:pt idx="12760">
                  <c:v>29726.3</c:v>
                </c:pt>
                <c:pt idx="12761">
                  <c:v>29726.2</c:v>
                </c:pt>
                <c:pt idx="12762">
                  <c:v>29726.1</c:v>
                </c:pt>
                <c:pt idx="12763">
                  <c:v>29725.9</c:v>
                </c:pt>
                <c:pt idx="12764">
                  <c:v>29725.7</c:v>
                </c:pt>
                <c:pt idx="12765">
                  <c:v>29725.599999999999</c:v>
                </c:pt>
                <c:pt idx="12766">
                  <c:v>29725.4</c:v>
                </c:pt>
                <c:pt idx="12767">
                  <c:v>29725.1</c:v>
                </c:pt>
                <c:pt idx="12768">
                  <c:v>29724.9</c:v>
                </c:pt>
                <c:pt idx="12769">
                  <c:v>29724.400000000001</c:v>
                </c:pt>
                <c:pt idx="12770">
                  <c:v>29724</c:v>
                </c:pt>
                <c:pt idx="12771">
                  <c:v>29723.599999999999</c:v>
                </c:pt>
                <c:pt idx="12772">
                  <c:v>29722.9</c:v>
                </c:pt>
                <c:pt idx="12773">
                  <c:v>29722.1</c:v>
                </c:pt>
                <c:pt idx="12774">
                  <c:v>29721.599999999999</c:v>
                </c:pt>
                <c:pt idx="12775">
                  <c:v>29720.6</c:v>
                </c:pt>
                <c:pt idx="12776">
                  <c:v>29719.5</c:v>
                </c:pt>
                <c:pt idx="12777">
                  <c:v>29718.7</c:v>
                </c:pt>
                <c:pt idx="12778">
                  <c:v>29717.4</c:v>
                </c:pt>
                <c:pt idx="12779">
                  <c:v>29716.1</c:v>
                </c:pt>
                <c:pt idx="12780">
                  <c:v>29715.1</c:v>
                </c:pt>
                <c:pt idx="12781">
                  <c:v>29713.599999999999</c:v>
                </c:pt>
                <c:pt idx="12782">
                  <c:v>29712</c:v>
                </c:pt>
                <c:pt idx="12783">
                  <c:v>29711</c:v>
                </c:pt>
                <c:pt idx="12784">
                  <c:v>29709.4</c:v>
                </c:pt>
                <c:pt idx="12785">
                  <c:v>29707.8</c:v>
                </c:pt>
                <c:pt idx="12786">
                  <c:v>29706.7</c:v>
                </c:pt>
                <c:pt idx="12787">
                  <c:v>29705.200000000001</c:v>
                </c:pt>
                <c:pt idx="12788">
                  <c:v>29703.7</c:v>
                </c:pt>
                <c:pt idx="12789">
                  <c:v>29702.7</c:v>
                </c:pt>
                <c:pt idx="12790">
                  <c:v>29701.3</c:v>
                </c:pt>
                <c:pt idx="12791">
                  <c:v>29700</c:v>
                </c:pt>
                <c:pt idx="12792">
                  <c:v>29699.1</c:v>
                </c:pt>
                <c:pt idx="12793">
                  <c:v>29697.9</c:v>
                </c:pt>
                <c:pt idx="12794">
                  <c:v>29696.799999999999</c:v>
                </c:pt>
                <c:pt idx="12795">
                  <c:v>29696.1</c:v>
                </c:pt>
                <c:pt idx="12796">
                  <c:v>29695.1</c:v>
                </c:pt>
                <c:pt idx="12797">
                  <c:v>29694.1</c:v>
                </c:pt>
                <c:pt idx="12798">
                  <c:v>29693.5</c:v>
                </c:pt>
                <c:pt idx="12799">
                  <c:v>29692.6</c:v>
                </c:pt>
                <c:pt idx="12800">
                  <c:v>29691.8</c:v>
                </c:pt>
                <c:pt idx="12801">
                  <c:v>29691.200000000001</c:v>
                </c:pt>
                <c:pt idx="12802">
                  <c:v>29690.400000000001</c:v>
                </c:pt>
                <c:pt idx="12803">
                  <c:v>29689.599999999999</c:v>
                </c:pt>
                <c:pt idx="12804">
                  <c:v>29689.1</c:v>
                </c:pt>
                <c:pt idx="12805">
                  <c:v>29688.400000000001</c:v>
                </c:pt>
                <c:pt idx="12806">
                  <c:v>29687.7</c:v>
                </c:pt>
                <c:pt idx="12807">
                  <c:v>29687.200000000001</c:v>
                </c:pt>
                <c:pt idx="12808">
                  <c:v>29686.5</c:v>
                </c:pt>
                <c:pt idx="12809">
                  <c:v>29685.8</c:v>
                </c:pt>
                <c:pt idx="12810">
                  <c:v>29685.4</c:v>
                </c:pt>
                <c:pt idx="12811">
                  <c:v>29684.7</c:v>
                </c:pt>
                <c:pt idx="12812">
                  <c:v>29684</c:v>
                </c:pt>
                <c:pt idx="12813">
                  <c:v>29683.599999999999</c:v>
                </c:pt>
                <c:pt idx="12814">
                  <c:v>29683</c:v>
                </c:pt>
                <c:pt idx="12815">
                  <c:v>29682.3</c:v>
                </c:pt>
                <c:pt idx="12816">
                  <c:v>29681.9</c:v>
                </c:pt>
                <c:pt idx="12817">
                  <c:v>29681.3</c:v>
                </c:pt>
                <c:pt idx="12818">
                  <c:v>29680.7</c:v>
                </c:pt>
                <c:pt idx="12819">
                  <c:v>29680.3</c:v>
                </c:pt>
                <c:pt idx="12820">
                  <c:v>29679.7</c:v>
                </c:pt>
                <c:pt idx="12821">
                  <c:v>29679.1</c:v>
                </c:pt>
                <c:pt idx="12822">
                  <c:v>29678.7</c:v>
                </c:pt>
                <c:pt idx="12823">
                  <c:v>29678.1</c:v>
                </c:pt>
                <c:pt idx="12824">
                  <c:v>29677.5</c:v>
                </c:pt>
                <c:pt idx="12825">
                  <c:v>29677.200000000001</c:v>
                </c:pt>
                <c:pt idx="12826">
                  <c:v>29676.6</c:v>
                </c:pt>
                <c:pt idx="12827">
                  <c:v>29676.1</c:v>
                </c:pt>
                <c:pt idx="12828">
                  <c:v>29675.7</c:v>
                </c:pt>
                <c:pt idx="12829">
                  <c:v>29675.200000000001</c:v>
                </c:pt>
                <c:pt idx="12830">
                  <c:v>29674.9</c:v>
                </c:pt>
                <c:pt idx="12831">
                  <c:v>29674.5</c:v>
                </c:pt>
                <c:pt idx="12832">
                  <c:v>29674</c:v>
                </c:pt>
                <c:pt idx="12833">
                  <c:v>29673.7</c:v>
                </c:pt>
                <c:pt idx="12834">
                  <c:v>29673.3</c:v>
                </c:pt>
                <c:pt idx="12835">
                  <c:v>29673.1</c:v>
                </c:pt>
                <c:pt idx="12836">
                  <c:v>29672.7</c:v>
                </c:pt>
                <c:pt idx="12837">
                  <c:v>29672.5</c:v>
                </c:pt>
                <c:pt idx="12838">
                  <c:v>29672.2</c:v>
                </c:pt>
                <c:pt idx="12839">
                  <c:v>29672</c:v>
                </c:pt>
                <c:pt idx="12840">
                  <c:v>29671.8</c:v>
                </c:pt>
                <c:pt idx="12841">
                  <c:v>29671.5</c:v>
                </c:pt>
                <c:pt idx="12842">
                  <c:v>29671.3</c:v>
                </c:pt>
                <c:pt idx="12843">
                  <c:v>29671.1</c:v>
                </c:pt>
                <c:pt idx="12844">
                  <c:v>29670.9</c:v>
                </c:pt>
                <c:pt idx="12845">
                  <c:v>29670.799999999999</c:v>
                </c:pt>
                <c:pt idx="12846">
                  <c:v>29670.6</c:v>
                </c:pt>
                <c:pt idx="12847">
                  <c:v>29670.400000000001</c:v>
                </c:pt>
                <c:pt idx="12848">
                  <c:v>29670.3</c:v>
                </c:pt>
                <c:pt idx="12849">
                  <c:v>29670.1</c:v>
                </c:pt>
                <c:pt idx="12850">
                  <c:v>29669.8</c:v>
                </c:pt>
                <c:pt idx="12851">
                  <c:v>29669.7</c:v>
                </c:pt>
                <c:pt idx="12852">
                  <c:v>29669.5</c:v>
                </c:pt>
                <c:pt idx="12853">
                  <c:v>29669.200000000001</c:v>
                </c:pt>
                <c:pt idx="12854">
                  <c:v>29669</c:v>
                </c:pt>
                <c:pt idx="12855">
                  <c:v>29668.6</c:v>
                </c:pt>
                <c:pt idx="12856">
                  <c:v>29668.2</c:v>
                </c:pt>
                <c:pt idx="12857">
                  <c:v>29667.9</c:v>
                </c:pt>
                <c:pt idx="12858">
                  <c:v>29667.4</c:v>
                </c:pt>
                <c:pt idx="12859">
                  <c:v>29666.7</c:v>
                </c:pt>
                <c:pt idx="12860">
                  <c:v>29666.3</c:v>
                </c:pt>
                <c:pt idx="12861">
                  <c:v>29665.5</c:v>
                </c:pt>
                <c:pt idx="12862">
                  <c:v>29664.5</c:v>
                </c:pt>
                <c:pt idx="12863">
                  <c:v>29663.8</c:v>
                </c:pt>
                <c:pt idx="12864">
                  <c:v>29662.7</c:v>
                </c:pt>
                <c:pt idx="12865">
                  <c:v>29661.4</c:v>
                </c:pt>
                <c:pt idx="12866">
                  <c:v>29660.5</c:v>
                </c:pt>
                <c:pt idx="12867">
                  <c:v>29659</c:v>
                </c:pt>
                <c:pt idx="12868">
                  <c:v>29657.4</c:v>
                </c:pt>
                <c:pt idx="12869">
                  <c:v>29656.3</c:v>
                </c:pt>
                <c:pt idx="12870">
                  <c:v>29654.5</c:v>
                </c:pt>
                <c:pt idx="12871">
                  <c:v>29652.7</c:v>
                </c:pt>
                <c:pt idx="12872">
                  <c:v>29651.4</c:v>
                </c:pt>
                <c:pt idx="12873">
                  <c:v>29649.5</c:v>
                </c:pt>
                <c:pt idx="12874">
                  <c:v>29647.4</c:v>
                </c:pt>
                <c:pt idx="12875">
                  <c:v>29646.1</c:v>
                </c:pt>
                <c:pt idx="12876">
                  <c:v>29644</c:v>
                </c:pt>
                <c:pt idx="12877">
                  <c:v>29641.8</c:v>
                </c:pt>
                <c:pt idx="12878">
                  <c:v>29640.400000000001</c:v>
                </c:pt>
                <c:pt idx="12879">
                  <c:v>29638.2</c:v>
                </c:pt>
                <c:pt idx="12880">
                  <c:v>29636</c:v>
                </c:pt>
                <c:pt idx="12881">
                  <c:v>29634.400000000001</c:v>
                </c:pt>
                <c:pt idx="12882">
                  <c:v>29632.1</c:v>
                </c:pt>
                <c:pt idx="12883">
                  <c:v>29629.8</c:v>
                </c:pt>
                <c:pt idx="12884">
                  <c:v>29628.2</c:v>
                </c:pt>
                <c:pt idx="12885">
                  <c:v>29625.8</c:v>
                </c:pt>
                <c:pt idx="12886">
                  <c:v>29623.3</c:v>
                </c:pt>
                <c:pt idx="12887">
                  <c:v>29621.599999999999</c:v>
                </c:pt>
                <c:pt idx="12888">
                  <c:v>29619</c:v>
                </c:pt>
                <c:pt idx="12889">
                  <c:v>29616.3</c:v>
                </c:pt>
                <c:pt idx="12890">
                  <c:v>29614.5</c:v>
                </c:pt>
                <c:pt idx="12891">
                  <c:v>29611.7</c:v>
                </c:pt>
                <c:pt idx="12892">
                  <c:v>29608.799999999999</c:v>
                </c:pt>
                <c:pt idx="12893">
                  <c:v>29606.799999999999</c:v>
                </c:pt>
                <c:pt idx="12894">
                  <c:v>29603.8</c:v>
                </c:pt>
                <c:pt idx="12895">
                  <c:v>29600.7</c:v>
                </c:pt>
                <c:pt idx="12896">
                  <c:v>29598.6</c:v>
                </c:pt>
                <c:pt idx="12897">
                  <c:v>29595.3</c:v>
                </c:pt>
                <c:pt idx="12898">
                  <c:v>29592</c:v>
                </c:pt>
                <c:pt idx="12899">
                  <c:v>29589.7</c:v>
                </c:pt>
                <c:pt idx="12900">
                  <c:v>29586.1</c:v>
                </c:pt>
                <c:pt idx="12901">
                  <c:v>29582.5</c:v>
                </c:pt>
                <c:pt idx="12902">
                  <c:v>29580</c:v>
                </c:pt>
                <c:pt idx="12903">
                  <c:v>29576.1</c:v>
                </c:pt>
                <c:pt idx="12904">
                  <c:v>29572</c:v>
                </c:pt>
                <c:pt idx="12905">
                  <c:v>29569.200000000001</c:v>
                </c:pt>
                <c:pt idx="12906">
                  <c:v>29564.9</c:v>
                </c:pt>
                <c:pt idx="12907">
                  <c:v>29560.5</c:v>
                </c:pt>
                <c:pt idx="12908">
                  <c:v>29557.5</c:v>
                </c:pt>
                <c:pt idx="12909">
                  <c:v>29552.799999999999</c:v>
                </c:pt>
                <c:pt idx="12910">
                  <c:v>29548</c:v>
                </c:pt>
                <c:pt idx="12911">
                  <c:v>29544.7</c:v>
                </c:pt>
                <c:pt idx="12912">
                  <c:v>29539.7</c:v>
                </c:pt>
                <c:pt idx="12913">
                  <c:v>29534.6</c:v>
                </c:pt>
                <c:pt idx="12914">
                  <c:v>29531.1</c:v>
                </c:pt>
                <c:pt idx="12915">
                  <c:v>29526</c:v>
                </c:pt>
                <c:pt idx="12916">
                  <c:v>29520.7</c:v>
                </c:pt>
                <c:pt idx="12917">
                  <c:v>29517.200000000001</c:v>
                </c:pt>
                <c:pt idx="12918">
                  <c:v>29512</c:v>
                </c:pt>
                <c:pt idx="12919">
                  <c:v>29506.799999999999</c:v>
                </c:pt>
                <c:pt idx="12920">
                  <c:v>29503.3</c:v>
                </c:pt>
                <c:pt idx="12921">
                  <c:v>29498.1</c:v>
                </c:pt>
                <c:pt idx="12922">
                  <c:v>29492.9</c:v>
                </c:pt>
                <c:pt idx="12923">
                  <c:v>29489.5</c:v>
                </c:pt>
                <c:pt idx="12924">
                  <c:v>29484.400000000001</c:v>
                </c:pt>
                <c:pt idx="12925">
                  <c:v>29479.3</c:v>
                </c:pt>
                <c:pt idx="12926">
                  <c:v>29476</c:v>
                </c:pt>
                <c:pt idx="12927">
                  <c:v>29470.9</c:v>
                </c:pt>
                <c:pt idx="12928">
                  <c:v>29465.9</c:v>
                </c:pt>
                <c:pt idx="12929">
                  <c:v>29462.6</c:v>
                </c:pt>
                <c:pt idx="12930">
                  <c:v>29457.599999999999</c:v>
                </c:pt>
                <c:pt idx="12931">
                  <c:v>29452.7</c:v>
                </c:pt>
                <c:pt idx="12932">
                  <c:v>29449.4</c:v>
                </c:pt>
                <c:pt idx="12933">
                  <c:v>29444.5</c:v>
                </c:pt>
                <c:pt idx="12934">
                  <c:v>29439.599999999999</c:v>
                </c:pt>
                <c:pt idx="12935">
                  <c:v>29436.400000000001</c:v>
                </c:pt>
                <c:pt idx="12936">
                  <c:v>29431.599999999999</c:v>
                </c:pt>
                <c:pt idx="12937">
                  <c:v>29426.9</c:v>
                </c:pt>
                <c:pt idx="12938">
                  <c:v>29423.8</c:v>
                </c:pt>
                <c:pt idx="12939">
                  <c:v>29419.3</c:v>
                </c:pt>
                <c:pt idx="12940">
                  <c:v>29414.799999999999</c:v>
                </c:pt>
                <c:pt idx="12941">
                  <c:v>29411.9</c:v>
                </c:pt>
                <c:pt idx="12942">
                  <c:v>29407.599999999999</c:v>
                </c:pt>
                <c:pt idx="12943">
                  <c:v>29403.4</c:v>
                </c:pt>
                <c:pt idx="12944">
                  <c:v>29400.7</c:v>
                </c:pt>
                <c:pt idx="12945">
                  <c:v>29396.799999999999</c:v>
                </c:pt>
                <c:pt idx="12946">
                  <c:v>29393</c:v>
                </c:pt>
                <c:pt idx="12947">
                  <c:v>29390.5</c:v>
                </c:pt>
                <c:pt idx="12948">
                  <c:v>29386.9</c:v>
                </c:pt>
                <c:pt idx="12949">
                  <c:v>29384.6</c:v>
                </c:pt>
                <c:pt idx="12950">
                  <c:v>29381.1</c:v>
                </c:pt>
                <c:pt idx="12951">
                  <c:v>29377.8</c:v>
                </c:pt>
                <c:pt idx="12952">
                  <c:v>29375.7</c:v>
                </c:pt>
                <c:pt idx="12953">
                  <c:v>29372.5</c:v>
                </c:pt>
                <c:pt idx="12954">
                  <c:v>29369.4</c:v>
                </c:pt>
                <c:pt idx="12955">
                  <c:v>29367.4</c:v>
                </c:pt>
                <c:pt idx="12956">
                  <c:v>29364.400000000001</c:v>
                </c:pt>
                <c:pt idx="12957">
                  <c:v>29361.4</c:v>
                </c:pt>
                <c:pt idx="12958">
                  <c:v>29359.5</c:v>
                </c:pt>
                <c:pt idx="12959">
                  <c:v>29356.6</c:v>
                </c:pt>
                <c:pt idx="12960">
                  <c:v>29353.7</c:v>
                </c:pt>
                <c:pt idx="12961">
                  <c:v>29351.7</c:v>
                </c:pt>
                <c:pt idx="12962">
                  <c:v>29348.9</c:v>
                </c:pt>
                <c:pt idx="12963">
                  <c:v>29346</c:v>
                </c:pt>
                <c:pt idx="12964">
                  <c:v>29344</c:v>
                </c:pt>
                <c:pt idx="12965">
                  <c:v>29341.1</c:v>
                </c:pt>
                <c:pt idx="12966">
                  <c:v>29338.2</c:v>
                </c:pt>
                <c:pt idx="12967">
                  <c:v>29336.2</c:v>
                </c:pt>
                <c:pt idx="12968">
                  <c:v>29333.3</c:v>
                </c:pt>
                <c:pt idx="12969">
                  <c:v>29330.3</c:v>
                </c:pt>
                <c:pt idx="12970">
                  <c:v>29328.3</c:v>
                </c:pt>
                <c:pt idx="12971">
                  <c:v>29325.3</c:v>
                </c:pt>
                <c:pt idx="12972">
                  <c:v>29323.3</c:v>
                </c:pt>
                <c:pt idx="12973">
                  <c:v>29320.3</c:v>
                </c:pt>
                <c:pt idx="12974">
                  <c:v>29317.3</c:v>
                </c:pt>
                <c:pt idx="12975">
                  <c:v>29315.200000000001</c:v>
                </c:pt>
                <c:pt idx="12976">
                  <c:v>29312.2</c:v>
                </c:pt>
                <c:pt idx="12977">
                  <c:v>29309.1</c:v>
                </c:pt>
                <c:pt idx="12978">
                  <c:v>29307.1</c:v>
                </c:pt>
                <c:pt idx="12979">
                  <c:v>29304</c:v>
                </c:pt>
                <c:pt idx="12980">
                  <c:v>29300.9</c:v>
                </c:pt>
                <c:pt idx="12981">
                  <c:v>29298.799999999999</c:v>
                </c:pt>
                <c:pt idx="12982">
                  <c:v>29295.599999999999</c:v>
                </c:pt>
                <c:pt idx="12983">
                  <c:v>29292.400000000001</c:v>
                </c:pt>
                <c:pt idx="12984">
                  <c:v>29290.2</c:v>
                </c:pt>
                <c:pt idx="12985">
                  <c:v>29286.9</c:v>
                </c:pt>
                <c:pt idx="12986">
                  <c:v>29284.7</c:v>
                </c:pt>
                <c:pt idx="12987">
                  <c:v>29281.3</c:v>
                </c:pt>
                <c:pt idx="12988">
                  <c:v>29277.9</c:v>
                </c:pt>
                <c:pt idx="12989">
                  <c:v>29275.599999999999</c:v>
                </c:pt>
                <c:pt idx="12990">
                  <c:v>29272</c:v>
                </c:pt>
                <c:pt idx="12991">
                  <c:v>29268.400000000001</c:v>
                </c:pt>
                <c:pt idx="12992">
                  <c:v>29264.7</c:v>
                </c:pt>
                <c:pt idx="12993">
                  <c:v>29262.3</c:v>
                </c:pt>
                <c:pt idx="12994">
                  <c:v>29258.5</c:v>
                </c:pt>
                <c:pt idx="12995">
                  <c:v>29255.9</c:v>
                </c:pt>
                <c:pt idx="12996">
                  <c:v>29252.1</c:v>
                </c:pt>
                <c:pt idx="12997">
                  <c:v>29248.1</c:v>
                </c:pt>
                <c:pt idx="12998">
                  <c:v>29244.1</c:v>
                </c:pt>
                <c:pt idx="12999">
                  <c:v>29241.4</c:v>
                </c:pt>
                <c:pt idx="13000">
                  <c:v>29237.4</c:v>
                </c:pt>
                <c:pt idx="13001">
                  <c:v>29234.6</c:v>
                </c:pt>
                <c:pt idx="13002">
                  <c:v>29230.400000000001</c:v>
                </c:pt>
                <c:pt idx="13003">
                  <c:v>29226.2</c:v>
                </c:pt>
                <c:pt idx="13004">
                  <c:v>29223.3</c:v>
                </c:pt>
                <c:pt idx="13005">
                  <c:v>29219.1</c:v>
                </c:pt>
                <c:pt idx="13006">
                  <c:v>29214.7</c:v>
                </c:pt>
                <c:pt idx="13007">
                  <c:v>29211.8</c:v>
                </c:pt>
                <c:pt idx="13008">
                  <c:v>29207.4</c:v>
                </c:pt>
                <c:pt idx="13009">
                  <c:v>29202.9</c:v>
                </c:pt>
                <c:pt idx="13010">
                  <c:v>29198.400000000001</c:v>
                </c:pt>
                <c:pt idx="13011">
                  <c:v>29195.4</c:v>
                </c:pt>
                <c:pt idx="13012">
                  <c:v>29190.799999999999</c:v>
                </c:pt>
                <c:pt idx="13013">
                  <c:v>29186.1</c:v>
                </c:pt>
                <c:pt idx="13014">
                  <c:v>29183</c:v>
                </c:pt>
                <c:pt idx="13015">
                  <c:v>29178.3</c:v>
                </c:pt>
                <c:pt idx="13016">
                  <c:v>29173.5</c:v>
                </c:pt>
                <c:pt idx="13017">
                  <c:v>29170.3</c:v>
                </c:pt>
                <c:pt idx="13018">
                  <c:v>29165.4</c:v>
                </c:pt>
                <c:pt idx="13019">
                  <c:v>29162.1</c:v>
                </c:pt>
                <c:pt idx="13020">
                  <c:v>29157.200000000001</c:v>
                </c:pt>
                <c:pt idx="13021">
                  <c:v>29152.2</c:v>
                </c:pt>
                <c:pt idx="13022">
                  <c:v>29147.200000000001</c:v>
                </c:pt>
                <c:pt idx="13023">
                  <c:v>29143.8</c:v>
                </c:pt>
                <c:pt idx="13024">
                  <c:v>29138.7</c:v>
                </c:pt>
                <c:pt idx="13025">
                  <c:v>29135.3</c:v>
                </c:pt>
                <c:pt idx="13026">
                  <c:v>29130.2</c:v>
                </c:pt>
                <c:pt idx="13027">
                  <c:v>29125</c:v>
                </c:pt>
                <c:pt idx="13028">
                  <c:v>29119.9</c:v>
                </c:pt>
                <c:pt idx="13029">
                  <c:v>29116.400000000001</c:v>
                </c:pt>
                <c:pt idx="13030">
                  <c:v>29111.200000000001</c:v>
                </c:pt>
                <c:pt idx="13031">
                  <c:v>29106</c:v>
                </c:pt>
                <c:pt idx="13032">
                  <c:v>29102.5</c:v>
                </c:pt>
                <c:pt idx="13033">
                  <c:v>29097.3</c:v>
                </c:pt>
                <c:pt idx="13034">
                  <c:v>29093.8</c:v>
                </c:pt>
                <c:pt idx="13035">
                  <c:v>29088.5</c:v>
                </c:pt>
                <c:pt idx="13036">
                  <c:v>29083.3</c:v>
                </c:pt>
                <c:pt idx="13037">
                  <c:v>29079.7</c:v>
                </c:pt>
                <c:pt idx="13038">
                  <c:v>29074.5</c:v>
                </c:pt>
                <c:pt idx="13039">
                  <c:v>29069.200000000001</c:v>
                </c:pt>
                <c:pt idx="13040">
                  <c:v>29065.599999999999</c:v>
                </c:pt>
                <c:pt idx="13041">
                  <c:v>29060.3</c:v>
                </c:pt>
                <c:pt idx="13042">
                  <c:v>29055</c:v>
                </c:pt>
                <c:pt idx="13043">
                  <c:v>29049.599999999999</c:v>
                </c:pt>
                <c:pt idx="13044">
                  <c:v>29046.1</c:v>
                </c:pt>
                <c:pt idx="13045">
                  <c:v>29040.7</c:v>
                </c:pt>
                <c:pt idx="13046">
                  <c:v>29035.3</c:v>
                </c:pt>
                <c:pt idx="13047">
                  <c:v>29031.7</c:v>
                </c:pt>
                <c:pt idx="13048">
                  <c:v>29026.2</c:v>
                </c:pt>
                <c:pt idx="13049">
                  <c:v>29020.7</c:v>
                </c:pt>
                <c:pt idx="13050">
                  <c:v>29017.1</c:v>
                </c:pt>
                <c:pt idx="13051">
                  <c:v>29011.599999999999</c:v>
                </c:pt>
                <c:pt idx="13052">
                  <c:v>29006</c:v>
                </c:pt>
                <c:pt idx="13053">
                  <c:v>29002.3</c:v>
                </c:pt>
                <c:pt idx="13054">
                  <c:v>28996.7</c:v>
                </c:pt>
                <c:pt idx="13055">
                  <c:v>28991.1</c:v>
                </c:pt>
                <c:pt idx="13056">
                  <c:v>28987.3</c:v>
                </c:pt>
                <c:pt idx="13057">
                  <c:v>28981.599999999999</c:v>
                </c:pt>
                <c:pt idx="13058">
                  <c:v>28975.9</c:v>
                </c:pt>
                <c:pt idx="13059">
                  <c:v>28972.1</c:v>
                </c:pt>
                <c:pt idx="13060">
                  <c:v>28966.3</c:v>
                </c:pt>
                <c:pt idx="13061">
                  <c:v>28962.400000000001</c:v>
                </c:pt>
                <c:pt idx="13062">
                  <c:v>28956.6</c:v>
                </c:pt>
                <c:pt idx="13063">
                  <c:v>28950.799999999999</c:v>
                </c:pt>
                <c:pt idx="13064">
                  <c:v>28946.9</c:v>
                </c:pt>
                <c:pt idx="13065">
                  <c:v>28941</c:v>
                </c:pt>
                <c:pt idx="13066">
                  <c:v>28935.1</c:v>
                </c:pt>
                <c:pt idx="13067">
                  <c:v>28929.200000000001</c:v>
                </c:pt>
                <c:pt idx="13068">
                  <c:v>28925.3</c:v>
                </c:pt>
                <c:pt idx="13069">
                  <c:v>28919.3</c:v>
                </c:pt>
                <c:pt idx="13070">
                  <c:v>28915.4</c:v>
                </c:pt>
                <c:pt idx="13071">
                  <c:v>28909.5</c:v>
                </c:pt>
                <c:pt idx="13072">
                  <c:v>28903.599999999999</c:v>
                </c:pt>
                <c:pt idx="13073">
                  <c:v>28897.7</c:v>
                </c:pt>
                <c:pt idx="13074">
                  <c:v>28893.7</c:v>
                </c:pt>
                <c:pt idx="13075">
                  <c:v>28887.9</c:v>
                </c:pt>
                <c:pt idx="13076">
                  <c:v>28884</c:v>
                </c:pt>
                <c:pt idx="13077">
                  <c:v>28878.2</c:v>
                </c:pt>
                <c:pt idx="13078">
                  <c:v>28872.400000000001</c:v>
                </c:pt>
                <c:pt idx="13079">
                  <c:v>28868.6</c:v>
                </c:pt>
                <c:pt idx="13080">
                  <c:v>28862.799999999999</c:v>
                </c:pt>
                <c:pt idx="13081">
                  <c:v>28857.1</c:v>
                </c:pt>
                <c:pt idx="13082">
                  <c:v>28853.3</c:v>
                </c:pt>
                <c:pt idx="13083">
                  <c:v>28847.7</c:v>
                </c:pt>
                <c:pt idx="13084">
                  <c:v>28842</c:v>
                </c:pt>
                <c:pt idx="13085">
                  <c:v>28836.3</c:v>
                </c:pt>
                <c:pt idx="13086">
                  <c:v>28832.6</c:v>
                </c:pt>
                <c:pt idx="13087">
                  <c:v>28826.9</c:v>
                </c:pt>
                <c:pt idx="13088">
                  <c:v>28823.1</c:v>
                </c:pt>
                <c:pt idx="13089">
                  <c:v>28817.4</c:v>
                </c:pt>
                <c:pt idx="13090">
                  <c:v>28811.599999999999</c:v>
                </c:pt>
                <c:pt idx="13091">
                  <c:v>28807.7</c:v>
                </c:pt>
                <c:pt idx="13092">
                  <c:v>28801.8</c:v>
                </c:pt>
                <c:pt idx="13093">
                  <c:v>28795.9</c:v>
                </c:pt>
                <c:pt idx="13094">
                  <c:v>28791.8</c:v>
                </c:pt>
                <c:pt idx="13095">
                  <c:v>28785.7</c:v>
                </c:pt>
                <c:pt idx="13096">
                  <c:v>28779.5</c:v>
                </c:pt>
                <c:pt idx="13097">
                  <c:v>28775.3</c:v>
                </c:pt>
                <c:pt idx="13098">
                  <c:v>28768.9</c:v>
                </c:pt>
                <c:pt idx="13099">
                  <c:v>28762.3</c:v>
                </c:pt>
                <c:pt idx="13100">
                  <c:v>28757.9</c:v>
                </c:pt>
                <c:pt idx="13101">
                  <c:v>28751.200000000001</c:v>
                </c:pt>
                <c:pt idx="13102">
                  <c:v>28744.3</c:v>
                </c:pt>
                <c:pt idx="13103">
                  <c:v>28739.7</c:v>
                </c:pt>
                <c:pt idx="13104">
                  <c:v>28732.6</c:v>
                </c:pt>
                <c:pt idx="13105">
                  <c:v>28727.8</c:v>
                </c:pt>
                <c:pt idx="13106">
                  <c:v>28720.6</c:v>
                </c:pt>
                <c:pt idx="13107">
                  <c:v>28715.7</c:v>
                </c:pt>
                <c:pt idx="13108">
                  <c:v>28708.2</c:v>
                </c:pt>
                <c:pt idx="13109">
                  <c:v>28700.7</c:v>
                </c:pt>
                <c:pt idx="13110">
                  <c:v>28695.599999999999</c:v>
                </c:pt>
                <c:pt idx="13111">
                  <c:v>28687.9</c:v>
                </c:pt>
                <c:pt idx="13112">
                  <c:v>28680.2</c:v>
                </c:pt>
                <c:pt idx="13113">
                  <c:v>28675</c:v>
                </c:pt>
                <c:pt idx="13114">
                  <c:v>28667.1</c:v>
                </c:pt>
                <c:pt idx="13115">
                  <c:v>28659.200000000001</c:v>
                </c:pt>
                <c:pt idx="13116">
                  <c:v>28654</c:v>
                </c:pt>
                <c:pt idx="13117">
                  <c:v>28646</c:v>
                </c:pt>
                <c:pt idx="13118">
                  <c:v>28638</c:v>
                </c:pt>
                <c:pt idx="13119">
                  <c:v>28632.6</c:v>
                </c:pt>
                <c:pt idx="13120">
                  <c:v>28624.5</c:v>
                </c:pt>
                <c:pt idx="13121">
                  <c:v>28616.400000000001</c:v>
                </c:pt>
                <c:pt idx="13122">
                  <c:v>28611</c:v>
                </c:pt>
                <c:pt idx="13123">
                  <c:v>28602.799999999999</c:v>
                </c:pt>
                <c:pt idx="13124">
                  <c:v>28594.6</c:v>
                </c:pt>
                <c:pt idx="13125">
                  <c:v>28589.1</c:v>
                </c:pt>
                <c:pt idx="13126">
                  <c:v>28580.799999999999</c:v>
                </c:pt>
                <c:pt idx="13127">
                  <c:v>28572.5</c:v>
                </c:pt>
                <c:pt idx="13128">
                  <c:v>28566.9</c:v>
                </c:pt>
                <c:pt idx="13129">
                  <c:v>28558.5</c:v>
                </c:pt>
                <c:pt idx="13130">
                  <c:v>28550</c:v>
                </c:pt>
                <c:pt idx="13131">
                  <c:v>28544.3</c:v>
                </c:pt>
                <c:pt idx="13132">
                  <c:v>28535.7</c:v>
                </c:pt>
                <c:pt idx="13133">
                  <c:v>28527.1</c:v>
                </c:pt>
                <c:pt idx="13134">
                  <c:v>28521.4</c:v>
                </c:pt>
                <c:pt idx="13135">
                  <c:v>28512.7</c:v>
                </c:pt>
                <c:pt idx="13136">
                  <c:v>28503.9</c:v>
                </c:pt>
                <c:pt idx="13137">
                  <c:v>28498</c:v>
                </c:pt>
                <c:pt idx="13138">
                  <c:v>28489.200000000001</c:v>
                </c:pt>
                <c:pt idx="13139">
                  <c:v>28480.2</c:v>
                </c:pt>
                <c:pt idx="13140">
                  <c:v>28474.3</c:v>
                </c:pt>
                <c:pt idx="13141">
                  <c:v>28465.200000000001</c:v>
                </c:pt>
                <c:pt idx="13142">
                  <c:v>28456.1</c:v>
                </c:pt>
                <c:pt idx="13143">
                  <c:v>28449.9</c:v>
                </c:pt>
                <c:pt idx="13144">
                  <c:v>28440.7</c:v>
                </c:pt>
                <c:pt idx="13145">
                  <c:v>28431.3</c:v>
                </c:pt>
                <c:pt idx="13146">
                  <c:v>28425</c:v>
                </c:pt>
                <c:pt idx="13147">
                  <c:v>28415.5</c:v>
                </c:pt>
                <c:pt idx="13148">
                  <c:v>28405.9</c:v>
                </c:pt>
                <c:pt idx="13149">
                  <c:v>28399.5</c:v>
                </c:pt>
                <c:pt idx="13150">
                  <c:v>28389.8</c:v>
                </c:pt>
                <c:pt idx="13151">
                  <c:v>28380</c:v>
                </c:pt>
                <c:pt idx="13152">
                  <c:v>28373.5</c:v>
                </c:pt>
                <c:pt idx="13153">
                  <c:v>28363.7</c:v>
                </c:pt>
                <c:pt idx="13154">
                  <c:v>28353.8</c:v>
                </c:pt>
                <c:pt idx="13155">
                  <c:v>28347.3</c:v>
                </c:pt>
                <c:pt idx="13156">
                  <c:v>28337.5</c:v>
                </c:pt>
                <c:pt idx="13157">
                  <c:v>28327.7</c:v>
                </c:pt>
                <c:pt idx="13158">
                  <c:v>28321.3</c:v>
                </c:pt>
                <c:pt idx="13159">
                  <c:v>28311.7</c:v>
                </c:pt>
                <c:pt idx="13160">
                  <c:v>28302.1</c:v>
                </c:pt>
                <c:pt idx="13161">
                  <c:v>28295.8</c:v>
                </c:pt>
                <c:pt idx="13162">
                  <c:v>28286.5</c:v>
                </c:pt>
                <c:pt idx="13163">
                  <c:v>28280.3</c:v>
                </c:pt>
                <c:pt idx="13164">
                  <c:v>28271.200000000001</c:v>
                </c:pt>
                <c:pt idx="13165">
                  <c:v>28262.1</c:v>
                </c:pt>
                <c:pt idx="13166">
                  <c:v>28253.200000000001</c:v>
                </c:pt>
                <c:pt idx="13167">
                  <c:v>28247.3</c:v>
                </c:pt>
                <c:pt idx="13168">
                  <c:v>28238.5</c:v>
                </c:pt>
                <c:pt idx="13169">
                  <c:v>28232.799999999999</c:v>
                </c:pt>
                <c:pt idx="13170">
                  <c:v>28224.2</c:v>
                </c:pt>
                <c:pt idx="13171">
                  <c:v>28215.7</c:v>
                </c:pt>
                <c:pt idx="13172">
                  <c:v>28210.1</c:v>
                </c:pt>
                <c:pt idx="13173">
                  <c:v>28201.8</c:v>
                </c:pt>
                <c:pt idx="13174">
                  <c:v>28193.5</c:v>
                </c:pt>
                <c:pt idx="13175">
                  <c:v>28188</c:v>
                </c:pt>
                <c:pt idx="13176">
                  <c:v>28179.9</c:v>
                </c:pt>
                <c:pt idx="13177">
                  <c:v>28171.8</c:v>
                </c:pt>
                <c:pt idx="13178">
                  <c:v>28166.400000000001</c:v>
                </c:pt>
                <c:pt idx="13179">
                  <c:v>28158.5</c:v>
                </c:pt>
                <c:pt idx="13180">
                  <c:v>28150.5</c:v>
                </c:pt>
                <c:pt idx="13181">
                  <c:v>28145.3</c:v>
                </c:pt>
                <c:pt idx="13182">
                  <c:v>28137.5</c:v>
                </c:pt>
                <c:pt idx="13183">
                  <c:v>28129.7</c:v>
                </c:pt>
                <c:pt idx="13184">
                  <c:v>28124.6</c:v>
                </c:pt>
                <c:pt idx="13185">
                  <c:v>28117</c:v>
                </c:pt>
                <c:pt idx="13186">
                  <c:v>28109.5</c:v>
                </c:pt>
                <c:pt idx="13187">
                  <c:v>28104.5</c:v>
                </c:pt>
                <c:pt idx="13188">
                  <c:v>28097.1</c:v>
                </c:pt>
                <c:pt idx="13189">
                  <c:v>28089.8</c:v>
                </c:pt>
                <c:pt idx="13190">
                  <c:v>28084.9</c:v>
                </c:pt>
                <c:pt idx="13191">
                  <c:v>28077.7</c:v>
                </c:pt>
                <c:pt idx="13192">
                  <c:v>28070.6</c:v>
                </c:pt>
                <c:pt idx="13193">
                  <c:v>28065.9</c:v>
                </c:pt>
                <c:pt idx="13194">
                  <c:v>28058.9</c:v>
                </c:pt>
                <c:pt idx="13195">
                  <c:v>28051.9</c:v>
                </c:pt>
                <c:pt idx="13196">
                  <c:v>28047.3</c:v>
                </c:pt>
                <c:pt idx="13197">
                  <c:v>28040.3</c:v>
                </c:pt>
                <c:pt idx="13198">
                  <c:v>28033.4</c:v>
                </c:pt>
                <c:pt idx="13199">
                  <c:v>28028.7</c:v>
                </c:pt>
                <c:pt idx="13200">
                  <c:v>28021.7</c:v>
                </c:pt>
                <c:pt idx="13201">
                  <c:v>28014.6</c:v>
                </c:pt>
                <c:pt idx="13202">
                  <c:v>28009.9</c:v>
                </c:pt>
                <c:pt idx="13203">
                  <c:v>28002.6</c:v>
                </c:pt>
                <c:pt idx="13204">
                  <c:v>27995.3</c:v>
                </c:pt>
                <c:pt idx="13205">
                  <c:v>27990.3</c:v>
                </c:pt>
                <c:pt idx="13206">
                  <c:v>27982.799999999999</c:v>
                </c:pt>
                <c:pt idx="13207">
                  <c:v>27975.1</c:v>
                </c:pt>
                <c:pt idx="13208">
                  <c:v>27969.9</c:v>
                </c:pt>
                <c:pt idx="13209">
                  <c:v>27962</c:v>
                </c:pt>
                <c:pt idx="13210">
                  <c:v>27953.9</c:v>
                </c:pt>
                <c:pt idx="13211">
                  <c:v>27948.400000000001</c:v>
                </c:pt>
                <c:pt idx="13212">
                  <c:v>27940.1</c:v>
                </c:pt>
                <c:pt idx="13213">
                  <c:v>27931.599999999999</c:v>
                </c:pt>
                <c:pt idx="13214">
                  <c:v>27925.9</c:v>
                </c:pt>
                <c:pt idx="13215">
                  <c:v>27917.200000000001</c:v>
                </c:pt>
                <c:pt idx="13216">
                  <c:v>27908.400000000001</c:v>
                </c:pt>
                <c:pt idx="13217">
                  <c:v>27902.400000000001</c:v>
                </c:pt>
                <c:pt idx="13218">
                  <c:v>27893.4</c:v>
                </c:pt>
                <c:pt idx="13219">
                  <c:v>27884.3</c:v>
                </c:pt>
                <c:pt idx="13220">
                  <c:v>27878.2</c:v>
                </c:pt>
                <c:pt idx="13221">
                  <c:v>27869</c:v>
                </c:pt>
                <c:pt idx="13222">
                  <c:v>27859.7</c:v>
                </c:pt>
                <c:pt idx="13223">
                  <c:v>27853.5</c:v>
                </c:pt>
                <c:pt idx="13224">
                  <c:v>27844.1</c:v>
                </c:pt>
                <c:pt idx="13225">
                  <c:v>27834.7</c:v>
                </c:pt>
                <c:pt idx="13226">
                  <c:v>27828.400000000001</c:v>
                </c:pt>
                <c:pt idx="13227">
                  <c:v>27818.9</c:v>
                </c:pt>
                <c:pt idx="13228">
                  <c:v>27809.4</c:v>
                </c:pt>
                <c:pt idx="13229">
                  <c:v>27803.1</c:v>
                </c:pt>
                <c:pt idx="13230">
                  <c:v>27793.5</c:v>
                </c:pt>
                <c:pt idx="13231">
                  <c:v>27784</c:v>
                </c:pt>
                <c:pt idx="13232">
                  <c:v>27777.599999999999</c:v>
                </c:pt>
                <c:pt idx="13233">
                  <c:v>27767.9</c:v>
                </c:pt>
                <c:pt idx="13234">
                  <c:v>27758.3</c:v>
                </c:pt>
                <c:pt idx="13235">
                  <c:v>27751.8</c:v>
                </c:pt>
                <c:pt idx="13236">
                  <c:v>27742.1</c:v>
                </c:pt>
                <c:pt idx="13237">
                  <c:v>27735.599999999999</c:v>
                </c:pt>
                <c:pt idx="13238">
                  <c:v>27725.9</c:v>
                </c:pt>
                <c:pt idx="13239">
                  <c:v>27716</c:v>
                </c:pt>
                <c:pt idx="13240">
                  <c:v>27706.2</c:v>
                </c:pt>
                <c:pt idx="13241">
                  <c:v>27699.599999999999</c:v>
                </c:pt>
                <c:pt idx="13242">
                  <c:v>27689.7</c:v>
                </c:pt>
                <c:pt idx="13243">
                  <c:v>27679.7</c:v>
                </c:pt>
                <c:pt idx="13244">
                  <c:v>27673</c:v>
                </c:pt>
                <c:pt idx="13245">
                  <c:v>27663</c:v>
                </c:pt>
                <c:pt idx="13246">
                  <c:v>27656.3</c:v>
                </c:pt>
                <c:pt idx="13247">
                  <c:v>27646.2</c:v>
                </c:pt>
                <c:pt idx="13248">
                  <c:v>27636</c:v>
                </c:pt>
                <c:pt idx="13249">
                  <c:v>27629.200000000001</c:v>
                </c:pt>
                <c:pt idx="13250">
                  <c:v>27618.9</c:v>
                </c:pt>
                <c:pt idx="13251">
                  <c:v>27608.6</c:v>
                </c:pt>
                <c:pt idx="13252">
                  <c:v>27601.599999999999</c:v>
                </c:pt>
                <c:pt idx="13253">
                  <c:v>27591.200000000001</c:v>
                </c:pt>
                <c:pt idx="13254">
                  <c:v>27580.6</c:v>
                </c:pt>
                <c:pt idx="13255">
                  <c:v>27573.599999999999</c:v>
                </c:pt>
                <c:pt idx="13256">
                  <c:v>27562.9</c:v>
                </c:pt>
                <c:pt idx="13257">
                  <c:v>27552.2</c:v>
                </c:pt>
                <c:pt idx="13258">
                  <c:v>27545</c:v>
                </c:pt>
                <c:pt idx="13259">
                  <c:v>27534.2</c:v>
                </c:pt>
                <c:pt idx="13260">
                  <c:v>27523.3</c:v>
                </c:pt>
                <c:pt idx="13261">
                  <c:v>27516.1</c:v>
                </c:pt>
                <c:pt idx="13262">
                  <c:v>27505.200000000001</c:v>
                </c:pt>
                <c:pt idx="13263">
                  <c:v>27494.3</c:v>
                </c:pt>
                <c:pt idx="13264">
                  <c:v>27487.1</c:v>
                </c:pt>
                <c:pt idx="13265">
                  <c:v>27476.3</c:v>
                </c:pt>
                <c:pt idx="13266">
                  <c:v>27465.599999999999</c:v>
                </c:pt>
                <c:pt idx="13267">
                  <c:v>27458.5</c:v>
                </c:pt>
                <c:pt idx="13268">
                  <c:v>27447.9</c:v>
                </c:pt>
                <c:pt idx="13269">
                  <c:v>27437.5</c:v>
                </c:pt>
                <c:pt idx="13270">
                  <c:v>27430.6</c:v>
                </c:pt>
                <c:pt idx="13271">
                  <c:v>27420.400000000001</c:v>
                </c:pt>
                <c:pt idx="13272">
                  <c:v>27410.400000000001</c:v>
                </c:pt>
                <c:pt idx="13273">
                  <c:v>27403.8</c:v>
                </c:pt>
                <c:pt idx="13274">
                  <c:v>27394.1</c:v>
                </c:pt>
                <c:pt idx="13275">
                  <c:v>27384.6</c:v>
                </c:pt>
                <c:pt idx="13276">
                  <c:v>27378.3</c:v>
                </c:pt>
                <c:pt idx="13277">
                  <c:v>27369.1</c:v>
                </c:pt>
                <c:pt idx="13278">
                  <c:v>27360</c:v>
                </c:pt>
                <c:pt idx="13279">
                  <c:v>27354</c:v>
                </c:pt>
                <c:pt idx="13280">
                  <c:v>27345.200000000001</c:v>
                </c:pt>
                <c:pt idx="13281">
                  <c:v>27336.400000000001</c:v>
                </c:pt>
                <c:pt idx="13282">
                  <c:v>27330.7</c:v>
                </c:pt>
                <c:pt idx="13283">
                  <c:v>27322.1</c:v>
                </c:pt>
                <c:pt idx="13284">
                  <c:v>27313.5</c:v>
                </c:pt>
                <c:pt idx="13285">
                  <c:v>27307.8</c:v>
                </c:pt>
                <c:pt idx="13286">
                  <c:v>27299.200000000001</c:v>
                </c:pt>
                <c:pt idx="13287">
                  <c:v>27290.6</c:v>
                </c:pt>
                <c:pt idx="13288">
                  <c:v>27284.9</c:v>
                </c:pt>
                <c:pt idx="13289">
                  <c:v>27276.1</c:v>
                </c:pt>
                <c:pt idx="13290">
                  <c:v>27270.2</c:v>
                </c:pt>
                <c:pt idx="13291">
                  <c:v>27261.3</c:v>
                </c:pt>
                <c:pt idx="13292">
                  <c:v>27252.3</c:v>
                </c:pt>
                <c:pt idx="13293">
                  <c:v>27246.2</c:v>
                </c:pt>
                <c:pt idx="13294">
                  <c:v>27236.9</c:v>
                </c:pt>
                <c:pt idx="13295">
                  <c:v>27227.5</c:v>
                </c:pt>
                <c:pt idx="13296">
                  <c:v>27221.200000000001</c:v>
                </c:pt>
                <c:pt idx="13297">
                  <c:v>27211.5</c:v>
                </c:pt>
                <c:pt idx="13298">
                  <c:v>27201.8</c:v>
                </c:pt>
                <c:pt idx="13299">
                  <c:v>27195.200000000001</c:v>
                </c:pt>
                <c:pt idx="13300">
                  <c:v>27185.200000000001</c:v>
                </c:pt>
                <c:pt idx="13301">
                  <c:v>27175.1</c:v>
                </c:pt>
                <c:pt idx="13302">
                  <c:v>27168.2</c:v>
                </c:pt>
                <c:pt idx="13303">
                  <c:v>27157.8</c:v>
                </c:pt>
                <c:pt idx="13304">
                  <c:v>27147.200000000001</c:v>
                </c:pt>
                <c:pt idx="13305">
                  <c:v>27140</c:v>
                </c:pt>
                <c:pt idx="13306">
                  <c:v>27129</c:v>
                </c:pt>
                <c:pt idx="13307">
                  <c:v>27121.5</c:v>
                </c:pt>
                <c:pt idx="13308">
                  <c:v>27110.1</c:v>
                </c:pt>
                <c:pt idx="13309">
                  <c:v>27098.3</c:v>
                </c:pt>
                <c:pt idx="13310">
                  <c:v>27090.3</c:v>
                </c:pt>
                <c:pt idx="13311">
                  <c:v>27077.7</c:v>
                </c:pt>
                <c:pt idx="13312">
                  <c:v>27064.6</c:v>
                </c:pt>
                <c:pt idx="13313">
                  <c:v>27055.5</c:v>
                </c:pt>
                <c:pt idx="13314">
                  <c:v>27041.200000000001</c:v>
                </c:pt>
                <c:pt idx="13315">
                  <c:v>27026.1</c:v>
                </c:pt>
                <c:pt idx="13316">
                  <c:v>27015.5</c:v>
                </c:pt>
                <c:pt idx="13317">
                  <c:v>26998.9</c:v>
                </c:pt>
                <c:pt idx="13318">
                  <c:v>26981.5</c:v>
                </c:pt>
                <c:pt idx="13319">
                  <c:v>26969.4</c:v>
                </c:pt>
                <c:pt idx="13320">
                  <c:v>26950.799999999999</c:v>
                </c:pt>
                <c:pt idx="13321">
                  <c:v>26931.7</c:v>
                </c:pt>
                <c:pt idx="13322">
                  <c:v>26918.799999999999</c:v>
                </c:pt>
                <c:pt idx="13323">
                  <c:v>26899.3</c:v>
                </c:pt>
                <c:pt idx="13324">
                  <c:v>26879.9</c:v>
                </c:pt>
                <c:pt idx="13325">
                  <c:v>26867.1</c:v>
                </c:pt>
                <c:pt idx="13326">
                  <c:v>26848.3</c:v>
                </c:pt>
                <c:pt idx="13327">
                  <c:v>26830.1</c:v>
                </c:pt>
                <c:pt idx="13328">
                  <c:v>26818.400000000001</c:v>
                </c:pt>
                <c:pt idx="13329">
                  <c:v>26801.599999999999</c:v>
                </c:pt>
                <c:pt idx="13330">
                  <c:v>26785.8</c:v>
                </c:pt>
                <c:pt idx="13331">
                  <c:v>26775.9</c:v>
                </c:pt>
                <c:pt idx="13332">
                  <c:v>26761.8</c:v>
                </c:pt>
                <c:pt idx="13333">
                  <c:v>26748.9</c:v>
                </c:pt>
                <c:pt idx="13334">
                  <c:v>26740.799999999999</c:v>
                </c:pt>
                <c:pt idx="13335">
                  <c:v>26729.200000000001</c:v>
                </c:pt>
                <c:pt idx="13336">
                  <c:v>26718.5</c:v>
                </c:pt>
                <c:pt idx="13337">
                  <c:v>26711.599999999999</c:v>
                </c:pt>
                <c:pt idx="13338">
                  <c:v>26701.599999999999</c:v>
                </c:pt>
                <c:pt idx="13339">
                  <c:v>26691.8</c:v>
                </c:pt>
                <c:pt idx="13340">
                  <c:v>26685.5</c:v>
                </c:pt>
                <c:pt idx="13341">
                  <c:v>26675.9</c:v>
                </c:pt>
                <c:pt idx="13342">
                  <c:v>26666.400000000001</c:v>
                </c:pt>
                <c:pt idx="13343">
                  <c:v>26660</c:v>
                </c:pt>
                <c:pt idx="13344">
                  <c:v>26650.3</c:v>
                </c:pt>
                <c:pt idx="13345">
                  <c:v>26640.5</c:v>
                </c:pt>
                <c:pt idx="13346">
                  <c:v>26633.8</c:v>
                </c:pt>
                <c:pt idx="13347">
                  <c:v>26623.599999999999</c:v>
                </c:pt>
                <c:pt idx="13348">
                  <c:v>26613.200000000001</c:v>
                </c:pt>
                <c:pt idx="13349">
                  <c:v>26606.1</c:v>
                </c:pt>
                <c:pt idx="13350">
                  <c:v>26595.3</c:v>
                </c:pt>
                <c:pt idx="13351">
                  <c:v>26584.2</c:v>
                </c:pt>
                <c:pt idx="13352">
                  <c:v>26576.7</c:v>
                </c:pt>
                <c:pt idx="13353">
                  <c:v>26565.200000000001</c:v>
                </c:pt>
                <c:pt idx="13354">
                  <c:v>26553.599999999999</c:v>
                </c:pt>
                <c:pt idx="13355">
                  <c:v>26545.8</c:v>
                </c:pt>
                <c:pt idx="13356">
                  <c:v>26533.9</c:v>
                </c:pt>
                <c:pt idx="13357">
                  <c:v>26521.9</c:v>
                </c:pt>
                <c:pt idx="13358">
                  <c:v>26513.9</c:v>
                </c:pt>
                <c:pt idx="13359">
                  <c:v>26501.7</c:v>
                </c:pt>
                <c:pt idx="13360">
                  <c:v>26489.5</c:v>
                </c:pt>
                <c:pt idx="13361">
                  <c:v>26481.4</c:v>
                </c:pt>
                <c:pt idx="13362">
                  <c:v>26469.1</c:v>
                </c:pt>
                <c:pt idx="13363">
                  <c:v>26456.7</c:v>
                </c:pt>
                <c:pt idx="13364">
                  <c:v>26448.5</c:v>
                </c:pt>
                <c:pt idx="13365">
                  <c:v>26436.1</c:v>
                </c:pt>
                <c:pt idx="13366">
                  <c:v>26427.9</c:v>
                </c:pt>
                <c:pt idx="13367">
                  <c:v>26415.5</c:v>
                </c:pt>
                <c:pt idx="13368">
                  <c:v>26403.200000000001</c:v>
                </c:pt>
                <c:pt idx="13369">
                  <c:v>26395</c:v>
                </c:pt>
                <c:pt idx="13370">
                  <c:v>26382.7</c:v>
                </c:pt>
                <c:pt idx="13371">
                  <c:v>26370.5</c:v>
                </c:pt>
                <c:pt idx="13372">
                  <c:v>26362.400000000001</c:v>
                </c:pt>
                <c:pt idx="13373">
                  <c:v>26350.3</c:v>
                </c:pt>
                <c:pt idx="13374">
                  <c:v>26338.3</c:v>
                </c:pt>
                <c:pt idx="13375">
                  <c:v>26330.3</c:v>
                </c:pt>
                <c:pt idx="13376">
                  <c:v>26318.3</c:v>
                </c:pt>
                <c:pt idx="13377">
                  <c:v>26306.3</c:v>
                </c:pt>
                <c:pt idx="13378">
                  <c:v>26298.3</c:v>
                </c:pt>
                <c:pt idx="13379">
                  <c:v>26286.400000000001</c:v>
                </c:pt>
                <c:pt idx="13380">
                  <c:v>26278.400000000001</c:v>
                </c:pt>
                <c:pt idx="13381">
                  <c:v>26266.3</c:v>
                </c:pt>
                <c:pt idx="13382">
                  <c:v>26254.2</c:v>
                </c:pt>
                <c:pt idx="13383">
                  <c:v>26246</c:v>
                </c:pt>
                <c:pt idx="13384">
                  <c:v>26233.599999999999</c:v>
                </c:pt>
                <c:pt idx="13385">
                  <c:v>26221</c:v>
                </c:pt>
                <c:pt idx="13386">
                  <c:v>26212.5</c:v>
                </c:pt>
                <c:pt idx="13387">
                  <c:v>26199.5</c:v>
                </c:pt>
                <c:pt idx="13388">
                  <c:v>26186.2</c:v>
                </c:pt>
                <c:pt idx="13389">
                  <c:v>26177.1</c:v>
                </c:pt>
                <c:pt idx="13390">
                  <c:v>26163.200000000001</c:v>
                </c:pt>
                <c:pt idx="13391">
                  <c:v>26148.9</c:v>
                </c:pt>
                <c:pt idx="13392">
                  <c:v>26139.1</c:v>
                </c:pt>
                <c:pt idx="13393">
                  <c:v>26124</c:v>
                </c:pt>
                <c:pt idx="13394">
                  <c:v>26108.400000000001</c:v>
                </c:pt>
                <c:pt idx="13395">
                  <c:v>26097.8</c:v>
                </c:pt>
                <c:pt idx="13396">
                  <c:v>26081.4</c:v>
                </c:pt>
                <c:pt idx="13397">
                  <c:v>26064.5</c:v>
                </c:pt>
                <c:pt idx="13398">
                  <c:v>26053</c:v>
                </c:pt>
                <c:pt idx="13399">
                  <c:v>26035.4</c:v>
                </c:pt>
                <c:pt idx="13400">
                  <c:v>26017.4</c:v>
                </c:pt>
                <c:pt idx="13401">
                  <c:v>26005.200000000001</c:v>
                </c:pt>
                <c:pt idx="13402">
                  <c:v>25986.6</c:v>
                </c:pt>
                <c:pt idx="13403">
                  <c:v>25967.8</c:v>
                </c:pt>
                <c:pt idx="13404">
                  <c:v>25954.9</c:v>
                </c:pt>
                <c:pt idx="13405">
                  <c:v>25935.8</c:v>
                </c:pt>
                <c:pt idx="13406">
                  <c:v>25916.6</c:v>
                </c:pt>
                <c:pt idx="13407">
                  <c:v>25903.7</c:v>
                </c:pt>
                <c:pt idx="13408">
                  <c:v>25884.3</c:v>
                </c:pt>
                <c:pt idx="13409">
                  <c:v>25864.9</c:v>
                </c:pt>
                <c:pt idx="13410">
                  <c:v>25851.9</c:v>
                </c:pt>
                <c:pt idx="13411">
                  <c:v>25832.400000000001</c:v>
                </c:pt>
                <c:pt idx="13412">
                  <c:v>25812.9</c:v>
                </c:pt>
                <c:pt idx="13413">
                  <c:v>25799.9</c:v>
                </c:pt>
                <c:pt idx="13414">
                  <c:v>25780.5</c:v>
                </c:pt>
                <c:pt idx="13415">
                  <c:v>25761.1</c:v>
                </c:pt>
                <c:pt idx="13416">
                  <c:v>25735.3</c:v>
                </c:pt>
                <c:pt idx="13417">
                  <c:v>25709.8</c:v>
                </c:pt>
                <c:pt idx="13418">
                  <c:v>25684.7</c:v>
                </c:pt>
                <c:pt idx="13419">
                  <c:v>25659.9</c:v>
                </c:pt>
                <c:pt idx="13420">
                  <c:v>25635.599999999999</c:v>
                </c:pt>
                <c:pt idx="13421">
                  <c:v>25611.5</c:v>
                </c:pt>
                <c:pt idx="13422">
                  <c:v>25587.8</c:v>
                </c:pt>
                <c:pt idx="13423">
                  <c:v>25565.3</c:v>
                </c:pt>
                <c:pt idx="13424">
                  <c:v>25543</c:v>
                </c:pt>
                <c:pt idx="13425">
                  <c:v>25521.3</c:v>
                </c:pt>
                <c:pt idx="13426">
                  <c:v>25499.8</c:v>
                </c:pt>
                <c:pt idx="13427">
                  <c:v>25478.799999999999</c:v>
                </c:pt>
                <c:pt idx="13428">
                  <c:v>25458.1</c:v>
                </c:pt>
                <c:pt idx="13429">
                  <c:v>25437.7</c:v>
                </c:pt>
                <c:pt idx="13430">
                  <c:v>25417.5</c:v>
                </c:pt>
                <c:pt idx="13431">
                  <c:v>25397.4</c:v>
                </c:pt>
                <c:pt idx="13432">
                  <c:v>25377.3</c:v>
                </c:pt>
                <c:pt idx="13433">
                  <c:v>25357</c:v>
                </c:pt>
                <c:pt idx="13434">
                  <c:v>25336.5</c:v>
                </c:pt>
                <c:pt idx="13435">
                  <c:v>25315.8</c:v>
                </c:pt>
                <c:pt idx="13436">
                  <c:v>25294.7</c:v>
                </c:pt>
                <c:pt idx="13437">
                  <c:v>25273.200000000001</c:v>
                </c:pt>
                <c:pt idx="13438">
                  <c:v>25251.200000000001</c:v>
                </c:pt>
                <c:pt idx="13439">
                  <c:v>25228.9</c:v>
                </c:pt>
                <c:pt idx="13440">
                  <c:v>25206.1</c:v>
                </c:pt>
                <c:pt idx="13441">
                  <c:v>25183</c:v>
                </c:pt>
                <c:pt idx="13442">
                  <c:v>25159.7</c:v>
                </c:pt>
                <c:pt idx="13443">
                  <c:v>25136.400000000001</c:v>
                </c:pt>
                <c:pt idx="13444">
                  <c:v>25113.200000000001</c:v>
                </c:pt>
                <c:pt idx="13445">
                  <c:v>25090.3</c:v>
                </c:pt>
                <c:pt idx="13446">
                  <c:v>25067.8</c:v>
                </c:pt>
                <c:pt idx="13447">
                  <c:v>25045.7</c:v>
                </c:pt>
                <c:pt idx="13448">
                  <c:v>25023.8</c:v>
                </c:pt>
                <c:pt idx="13449">
                  <c:v>25001.8</c:v>
                </c:pt>
                <c:pt idx="13450">
                  <c:v>24969</c:v>
                </c:pt>
                <c:pt idx="13451">
                  <c:v>24916</c:v>
                </c:pt>
                <c:pt idx="13452">
                  <c:v>24854.2</c:v>
                </c:pt>
                <c:pt idx="13453">
                  <c:v>24788.9</c:v>
                </c:pt>
                <c:pt idx="13454">
                  <c:v>24722</c:v>
                </c:pt>
                <c:pt idx="13455">
                  <c:v>24654.3</c:v>
                </c:pt>
                <c:pt idx="13456">
                  <c:v>24586.2</c:v>
                </c:pt>
                <c:pt idx="13457">
                  <c:v>24517.599999999999</c:v>
                </c:pt>
                <c:pt idx="13458">
                  <c:v>24448.400000000001</c:v>
                </c:pt>
                <c:pt idx="13459">
                  <c:v>24378</c:v>
                </c:pt>
                <c:pt idx="13460">
                  <c:v>24305.9</c:v>
                </c:pt>
                <c:pt idx="13461">
                  <c:v>24231.5</c:v>
                </c:pt>
              </c:numCache>
            </c:numRef>
          </c:yVal>
          <c:smooth val="0"/>
          <c:extLst>
            <c:ext xmlns:c16="http://schemas.microsoft.com/office/drawing/2014/chart" uri="{C3380CC4-5D6E-409C-BE32-E72D297353CC}">
              <c16:uniqueId val="{00000000-29E2-41CE-8B30-8C400FD3B5EC}"/>
            </c:ext>
          </c:extLst>
        </c:ser>
        <c:ser>
          <c:idx val="2"/>
          <c:order val="2"/>
          <c:tx>
            <c:v>FC-0.31-H-0.5-35</c:v>
          </c:tx>
          <c:spPr>
            <a:ln w="12700">
              <a:solidFill>
                <a:schemeClr val="tx1"/>
              </a:solidFill>
              <a:prstDash val="dash"/>
            </a:ln>
          </c:spPr>
          <c:marker>
            <c:symbol val="none"/>
          </c:marker>
          <c:xVal>
            <c:numRef>
              <c:f>'Fibrous Concrete (Market)'!$AH$6:$AH$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5000000000003</c:v>
                </c:pt>
                <c:pt idx="5756">
                  <c:v>8.9324999999999992</c:v>
                </c:pt>
                <c:pt idx="5757">
                  <c:v>8.9344999999999999</c:v>
                </c:pt>
                <c:pt idx="5758">
                  <c:v>8.9359999999999999</c:v>
                </c:pt>
                <c:pt idx="5759">
                  <c:v>8.9380000000000006</c:v>
                </c:pt>
                <c:pt idx="5760">
                  <c:v>8.9390000000000001</c:v>
                </c:pt>
                <c:pt idx="5761">
                  <c:v>8.9410000000000007</c:v>
                </c:pt>
                <c:pt idx="5762">
                  <c:v>8.9425000000000008</c:v>
                </c:pt>
                <c:pt idx="5763">
                  <c:v>8.9444999999999997</c:v>
                </c:pt>
                <c:pt idx="5764">
                  <c:v>8.9465000000000003</c:v>
                </c:pt>
                <c:pt idx="5765">
                  <c:v>8.9484999999999992</c:v>
                </c:pt>
                <c:pt idx="5766">
                  <c:v>8.9504999999999999</c:v>
                </c:pt>
                <c:pt idx="5767">
                  <c:v>8.9525000000000006</c:v>
                </c:pt>
                <c:pt idx="5768">
                  <c:v>8.9540000000000006</c:v>
                </c:pt>
                <c:pt idx="5769">
                  <c:v>8.9565000000000001</c:v>
                </c:pt>
                <c:pt idx="5770">
                  <c:v>8.9574999999999996</c:v>
                </c:pt>
                <c:pt idx="5771">
                  <c:v>8.9595000000000002</c:v>
                </c:pt>
                <c:pt idx="5772">
                  <c:v>8.9610000000000003</c:v>
                </c:pt>
                <c:pt idx="5773">
                  <c:v>8.9629999999999992</c:v>
                </c:pt>
                <c:pt idx="5774">
                  <c:v>8.9649999999999999</c:v>
                </c:pt>
                <c:pt idx="5775">
                  <c:v>8.9670000000000005</c:v>
                </c:pt>
                <c:pt idx="5776">
                  <c:v>8.9689999999999994</c:v>
                </c:pt>
                <c:pt idx="5777">
                  <c:v>8.9710000000000001</c:v>
                </c:pt>
                <c:pt idx="5778">
                  <c:v>8.9725000000000001</c:v>
                </c:pt>
                <c:pt idx="5779">
                  <c:v>8.9740000000000002</c:v>
                </c:pt>
                <c:pt idx="5780">
                  <c:v>8.9760000000000009</c:v>
                </c:pt>
                <c:pt idx="5781">
                  <c:v>8.9779999999999998</c:v>
                </c:pt>
                <c:pt idx="5782">
                  <c:v>8.98</c:v>
                </c:pt>
                <c:pt idx="5783">
                  <c:v>8.9815000000000005</c:v>
                </c:pt>
                <c:pt idx="5784">
                  <c:v>8.9830000000000005</c:v>
                </c:pt>
                <c:pt idx="5785">
                  <c:v>8.9855</c:v>
                </c:pt>
                <c:pt idx="5786">
                  <c:v>8.9870000000000001</c:v>
                </c:pt>
                <c:pt idx="5787">
                  <c:v>8.9890000000000008</c:v>
                </c:pt>
                <c:pt idx="5788">
                  <c:v>8.9909999999999997</c:v>
                </c:pt>
                <c:pt idx="5789">
                  <c:v>8.9924999999999997</c:v>
                </c:pt>
                <c:pt idx="5790">
                  <c:v>8.9939999999999998</c:v>
                </c:pt>
                <c:pt idx="5791">
                  <c:v>8.9960000000000004</c:v>
                </c:pt>
                <c:pt idx="5792">
                  <c:v>8.9979999999999993</c:v>
                </c:pt>
                <c:pt idx="5793">
                  <c:v>8.9994999999999994</c:v>
                </c:pt>
                <c:pt idx="5794">
                  <c:v>9.0015000000000001</c:v>
                </c:pt>
                <c:pt idx="5795">
                  <c:v>9.0024999999999995</c:v>
                </c:pt>
                <c:pt idx="5796">
                  <c:v>9.0045000000000002</c:v>
                </c:pt>
                <c:pt idx="5797">
                  <c:v>9.0065000000000008</c:v>
                </c:pt>
                <c:pt idx="5798">
                  <c:v>9.0084999999999997</c:v>
                </c:pt>
                <c:pt idx="5799">
                  <c:v>9.0105000000000004</c:v>
                </c:pt>
                <c:pt idx="5800">
                  <c:v>9.0120000000000005</c:v>
                </c:pt>
                <c:pt idx="5801">
                  <c:v>9.0135000000000005</c:v>
                </c:pt>
                <c:pt idx="5802">
                  <c:v>9.016</c:v>
                </c:pt>
                <c:pt idx="5803">
                  <c:v>9.0175000000000001</c:v>
                </c:pt>
                <c:pt idx="5804">
                  <c:v>9.0195000000000007</c:v>
                </c:pt>
                <c:pt idx="5805">
                  <c:v>9.0205000000000002</c:v>
                </c:pt>
                <c:pt idx="5806">
                  <c:v>9.0225000000000009</c:v>
                </c:pt>
                <c:pt idx="5807">
                  <c:v>9.0239999999999991</c:v>
                </c:pt>
                <c:pt idx="5808">
                  <c:v>9.0254999999999992</c:v>
                </c:pt>
                <c:pt idx="5809">
                  <c:v>9.0274999999999999</c:v>
                </c:pt>
                <c:pt idx="5810">
                  <c:v>9.0295000000000005</c:v>
                </c:pt>
                <c:pt idx="5811">
                  <c:v>9.0310000000000006</c:v>
                </c:pt>
                <c:pt idx="5812">
                  <c:v>9.0329999999999995</c:v>
                </c:pt>
                <c:pt idx="5813">
                  <c:v>9.0350000000000001</c:v>
                </c:pt>
                <c:pt idx="5814">
                  <c:v>9.0370000000000008</c:v>
                </c:pt>
                <c:pt idx="5815">
                  <c:v>9.0380000000000003</c:v>
                </c:pt>
                <c:pt idx="5816">
                  <c:v>9.0399999999999991</c:v>
                </c:pt>
                <c:pt idx="5817">
                  <c:v>9.0414999999999992</c:v>
                </c:pt>
                <c:pt idx="5818">
                  <c:v>9.0429999999999993</c:v>
                </c:pt>
                <c:pt idx="5819">
                  <c:v>9.0449999999999999</c:v>
                </c:pt>
                <c:pt idx="5820">
                  <c:v>9.0470000000000006</c:v>
                </c:pt>
                <c:pt idx="5821">
                  <c:v>9.0489999999999995</c:v>
                </c:pt>
                <c:pt idx="5822">
                  <c:v>9.0510000000000002</c:v>
                </c:pt>
                <c:pt idx="5823">
                  <c:v>9.0525000000000002</c:v>
                </c:pt>
                <c:pt idx="5824">
                  <c:v>9.0540000000000003</c:v>
                </c:pt>
                <c:pt idx="5825">
                  <c:v>9.0559999999999992</c:v>
                </c:pt>
                <c:pt idx="5826">
                  <c:v>9.0579999999999998</c:v>
                </c:pt>
                <c:pt idx="5827">
                  <c:v>9.0594999999999999</c:v>
                </c:pt>
                <c:pt idx="5828">
                  <c:v>9.0609999999999999</c:v>
                </c:pt>
                <c:pt idx="5829">
                  <c:v>9.0625</c:v>
                </c:pt>
                <c:pt idx="5830">
                  <c:v>9.0645000000000007</c:v>
                </c:pt>
                <c:pt idx="5831">
                  <c:v>9.0664999999999996</c:v>
                </c:pt>
                <c:pt idx="5832">
                  <c:v>9.0679999999999996</c:v>
                </c:pt>
                <c:pt idx="5833">
                  <c:v>9.0704999999999991</c:v>
                </c:pt>
                <c:pt idx="5834">
                  <c:v>9.0715000000000003</c:v>
                </c:pt>
                <c:pt idx="5835">
                  <c:v>9.0734999999999992</c:v>
                </c:pt>
                <c:pt idx="5836">
                  <c:v>9.0760000000000005</c:v>
                </c:pt>
                <c:pt idx="5837">
                  <c:v>9.077</c:v>
                </c:pt>
                <c:pt idx="5838">
                  <c:v>9.0790000000000006</c:v>
                </c:pt>
                <c:pt idx="5839">
                  <c:v>9.0805000000000007</c:v>
                </c:pt>
                <c:pt idx="5840">
                  <c:v>9.0824999999999996</c:v>
                </c:pt>
                <c:pt idx="5841">
                  <c:v>9.0845000000000002</c:v>
                </c:pt>
                <c:pt idx="5842">
                  <c:v>9.0860000000000003</c:v>
                </c:pt>
                <c:pt idx="5843">
                  <c:v>9.0875000000000004</c:v>
                </c:pt>
                <c:pt idx="5844">
                  <c:v>9.09</c:v>
                </c:pt>
                <c:pt idx="5845">
                  <c:v>9.0914999999999999</c:v>
                </c:pt>
                <c:pt idx="5846">
                  <c:v>9.0935000000000006</c:v>
                </c:pt>
                <c:pt idx="5847">
                  <c:v>9.0954999999999995</c:v>
                </c:pt>
                <c:pt idx="5848">
                  <c:v>9.0969999999999995</c:v>
                </c:pt>
                <c:pt idx="5849">
                  <c:v>9.0990000000000002</c:v>
                </c:pt>
                <c:pt idx="5850">
                  <c:v>9.1005000000000003</c:v>
                </c:pt>
                <c:pt idx="5851">
                  <c:v>9.1024999999999991</c:v>
                </c:pt>
                <c:pt idx="5852">
                  <c:v>9.1035000000000004</c:v>
                </c:pt>
                <c:pt idx="5853">
                  <c:v>9.1054999999999993</c:v>
                </c:pt>
                <c:pt idx="5854">
                  <c:v>9.1074999999999999</c:v>
                </c:pt>
                <c:pt idx="5855">
                  <c:v>9.1095000000000006</c:v>
                </c:pt>
                <c:pt idx="5856">
                  <c:v>9.1110000000000007</c:v>
                </c:pt>
                <c:pt idx="5857">
                  <c:v>9.1129999999999995</c:v>
                </c:pt>
                <c:pt idx="5858">
                  <c:v>9.1150000000000002</c:v>
                </c:pt>
                <c:pt idx="5859">
                  <c:v>9.1170000000000009</c:v>
                </c:pt>
                <c:pt idx="5860">
                  <c:v>9.1180000000000003</c:v>
                </c:pt>
                <c:pt idx="5861">
                  <c:v>9.1199999999999992</c:v>
                </c:pt>
                <c:pt idx="5862">
                  <c:v>9.1214999999999993</c:v>
                </c:pt>
                <c:pt idx="5863">
                  <c:v>9.1229999999999993</c:v>
                </c:pt>
                <c:pt idx="5864">
                  <c:v>9.125</c:v>
                </c:pt>
                <c:pt idx="5865">
                  <c:v>9.1270000000000007</c:v>
                </c:pt>
                <c:pt idx="5866">
                  <c:v>9.1285000000000007</c:v>
                </c:pt>
                <c:pt idx="5867">
                  <c:v>9.1304999999999996</c:v>
                </c:pt>
                <c:pt idx="5868">
                  <c:v>9.1319999999999997</c:v>
                </c:pt>
                <c:pt idx="5869">
                  <c:v>9.1334999999999997</c:v>
                </c:pt>
                <c:pt idx="5870">
                  <c:v>9.1355000000000004</c:v>
                </c:pt>
                <c:pt idx="5871">
                  <c:v>9.1374999999999993</c:v>
                </c:pt>
                <c:pt idx="5872">
                  <c:v>9.1385000000000005</c:v>
                </c:pt>
                <c:pt idx="5873">
                  <c:v>9.1404999999999994</c:v>
                </c:pt>
                <c:pt idx="5874">
                  <c:v>9.1415000000000006</c:v>
                </c:pt>
                <c:pt idx="5875">
                  <c:v>9.1434999999999995</c:v>
                </c:pt>
                <c:pt idx="5876">
                  <c:v>9.1455000000000002</c:v>
                </c:pt>
                <c:pt idx="5877">
                  <c:v>9.1470000000000002</c:v>
                </c:pt>
                <c:pt idx="5878">
                  <c:v>9.1489999999999991</c:v>
                </c:pt>
                <c:pt idx="5879">
                  <c:v>9.1509999999999998</c:v>
                </c:pt>
                <c:pt idx="5880">
                  <c:v>9.1519999999999992</c:v>
                </c:pt>
                <c:pt idx="5881">
                  <c:v>9.1539999999999999</c:v>
                </c:pt>
                <c:pt idx="5882">
                  <c:v>9.1560000000000006</c:v>
                </c:pt>
                <c:pt idx="5883">
                  <c:v>9.157</c:v>
                </c:pt>
                <c:pt idx="5884">
                  <c:v>9.1590000000000007</c:v>
                </c:pt>
                <c:pt idx="5885">
                  <c:v>9.16</c:v>
                </c:pt>
                <c:pt idx="5886">
                  <c:v>9.1620000000000008</c:v>
                </c:pt>
                <c:pt idx="5887">
                  <c:v>9.1635000000000009</c:v>
                </c:pt>
                <c:pt idx="5888">
                  <c:v>9.1654999999999998</c:v>
                </c:pt>
                <c:pt idx="5889">
                  <c:v>9.1675000000000004</c:v>
                </c:pt>
                <c:pt idx="5890">
                  <c:v>9.1690000000000005</c:v>
                </c:pt>
                <c:pt idx="5891">
                  <c:v>9.1705000000000005</c:v>
                </c:pt>
                <c:pt idx="5892">
                  <c:v>9.1724999999999994</c:v>
                </c:pt>
                <c:pt idx="5893">
                  <c:v>9.1739999999999995</c:v>
                </c:pt>
                <c:pt idx="5894">
                  <c:v>9.1760000000000002</c:v>
                </c:pt>
                <c:pt idx="5895">
                  <c:v>9.1775000000000002</c:v>
                </c:pt>
                <c:pt idx="5896">
                  <c:v>9.1790000000000003</c:v>
                </c:pt>
                <c:pt idx="5897">
                  <c:v>9.1805000000000003</c:v>
                </c:pt>
                <c:pt idx="5898">
                  <c:v>9.1824999999999992</c:v>
                </c:pt>
                <c:pt idx="5899">
                  <c:v>9.1839999999999993</c:v>
                </c:pt>
                <c:pt idx="5900">
                  <c:v>9.1859999999999999</c:v>
                </c:pt>
                <c:pt idx="5901">
                  <c:v>9.1880000000000006</c:v>
                </c:pt>
                <c:pt idx="5902">
                  <c:v>9.1895000000000007</c:v>
                </c:pt>
                <c:pt idx="5903">
                  <c:v>9.1914999999999996</c:v>
                </c:pt>
                <c:pt idx="5904">
                  <c:v>9.1935000000000002</c:v>
                </c:pt>
                <c:pt idx="5905">
                  <c:v>9.1954999999999991</c:v>
                </c:pt>
                <c:pt idx="5906">
                  <c:v>9.1969999999999992</c:v>
                </c:pt>
                <c:pt idx="5907">
                  <c:v>9.1984999999999992</c:v>
                </c:pt>
                <c:pt idx="5908">
                  <c:v>9.1999999999999993</c:v>
                </c:pt>
                <c:pt idx="5909">
                  <c:v>9.202</c:v>
                </c:pt>
                <c:pt idx="5910">
                  <c:v>9.2040000000000006</c:v>
                </c:pt>
                <c:pt idx="5911">
                  <c:v>9.2055000000000007</c:v>
                </c:pt>
                <c:pt idx="5912">
                  <c:v>9.2074999999999996</c:v>
                </c:pt>
                <c:pt idx="5913">
                  <c:v>9.2095000000000002</c:v>
                </c:pt>
                <c:pt idx="5914">
                  <c:v>9.2114999999999991</c:v>
                </c:pt>
                <c:pt idx="5915">
                  <c:v>9.2134999999999998</c:v>
                </c:pt>
                <c:pt idx="5916">
                  <c:v>9.2149999999999999</c:v>
                </c:pt>
                <c:pt idx="5917">
                  <c:v>9.2170000000000005</c:v>
                </c:pt>
                <c:pt idx="5918">
                  <c:v>9.2189999999999994</c:v>
                </c:pt>
                <c:pt idx="5919">
                  <c:v>9.2204999999999995</c:v>
                </c:pt>
                <c:pt idx="5920">
                  <c:v>9.2225000000000001</c:v>
                </c:pt>
                <c:pt idx="5921">
                  <c:v>9.2249999999999996</c:v>
                </c:pt>
                <c:pt idx="5922">
                  <c:v>9.2264999999999997</c:v>
                </c:pt>
                <c:pt idx="5923">
                  <c:v>9.2289999999999992</c:v>
                </c:pt>
                <c:pt idx="5924">
                  <c:v>9.2304999999999993</c:v>
                </c:pt>
                <c:pt idx="5925">
                  <c:v>9.2324999999999999</c:v>
                </c:pt>
                <c:pt idx="5926">
                  <c:v>9.2345000000000006</c:v>
                </c:pt>
                <c:pt idx="5927">
                  <c:v>9.2364999999999995</c:v>
                </c:pt>
                <c:pt idx="5928">
                  <c:v>9.2379999999999995</c:v>
                </c:pt>
                <c:pt idx="5929">
                  <c:v>9.24</c:v>
                </c:pt>
                <c:pt idx="5930">
                  <c:v>9.2415000000000003</c:v>
                </c:pt>
                <c:pt idx="5931">
                  <c:v>9.2434999999999992</c:v>
                </c:pt>
                <c:pt idx="5932">
                  <c:v>9.2454999999999998</c:v>
                </c:pt>
                <c:pt idx="5933">
                  <c:v>9.2475000000000005</c:v>
                </c:pt>
                <c:pt idx="5934">
                  <c:v>9.2494999999999994</c:v>
                </c:pt>
                <c:pt idx="5935">
                  <c:v>9.2515000000000001</c:v>
                </c:pt>
                <c:pt idx="5936">
                  <c:v>9.2535000000000007</c:v>
                </c:pt>
                <c:pt idx="5937">
                  <c:v>9.2554999999999996</c:v>
                </c:pt>
                <c:pt idx="5938">
                  <c:v>9.2575000000000003</c:v>
                </c:pt>
                <c:pt idx="5939">
                  <c:v>9.2584999999999997</c:v>
                </c:pt>
                <c:pt idx="5940">
                  <c:v>9.2605000000000004</c:v>
                </c:pt>
                <c:pt idx="5941">
                  <c:v>9.2624999999999993</c:v>
                </c:pt>
                <c:pt idx="5942">
                  <c:v>9.2645</c:v>
                </c:pt>
                <c:pt idx="5943">
                  <c:v>9.2665000000000006</c:v>
                </c:pt>
                <c:pt idx="5944">
                  <c:v>9.2684999999999995</c:v>
                </c:pt>
                <c:pt idx="5945">
                  <c:v>9.2705000000000002</c:v>
                </c:pt>
                <c:pt idx="5946">
                  <c:v>9.2725000000000009</c:v>
                </c:pt>
                <c:pt idx="5947">
                  <c:v>9.2739999999999991</c:v>
                </c:pt>
                <c:pt idx="5948">
                  <c:v>9.2759999999999998</c:v>
                </c:pt>
                <c:pt idx="5949">
                  <c:v>9.2780000000000005</c:v>
                </c:pt>
                <c:pt idx="5950">
                  <c:v>9.2795000000000005</c:v>
                </c:pt>
                <c:pt idx="5951">
                  <c:v>9.2814999999999994</c:v>
                </c:pt>
                <c:pt idx="5952">
                  <c:v>9.2835000000000001</c:v>
                </c:pt>
                <c:pt idx="5953">
                  <c:v>9.2850000000000001</c:v>
                </c:pt>
                <c:pt idx="5954">
                  <c:v>9.2870000000000008</c:v>
                </c:pt>
                <c:pt idx="5955">
                  <c:v>9.2885000000000009</c:v>
                </c:pt>
                <c:pt idx="5956">
                  <c:v>9.2904999999999998</c:v>
                </c:pt>
                <c:pt idx="5957">
                  <c:v>9.2925000000000004</c:v>
                </c:pt>
                <c:pt idx="5958">
                  <c:v>9.2944999999999993</c:v>
                </c:pt>
                <c:pt idx="5959">
                  <c:v>9.2959999999999994</c:v>
                </c:pt>
                <c:pt idx="5960">
                  <c:v>9.2974999999999994</c:v>
                </c:pt>
                <c:pt idx="5961">
                  <c:v>9.2995000000000001</c:v>
                </c:pt>
                <c:pt idx="5962">
                  <c:v>9.3004999999999995</c:v>
                </c:pt>
                <c:pt idx="5963">
                  <c:v>9.3025000000000002</c:v>
                </c:pt>
                <c:pt idx="5964">
                  <c:v>9.3045000000000009</c:v>
                </c:pt>
                <c:pt idx="5965">
                  <c:v>9.3064999999999998</c:v>
                </c:pt>
                <c:pt idx="5966">
                  <c:v>9.3085000000000004</c:v>
                </c:pt>
                <c:pt idx="5967">
                  <c:v>9.3094999999999999</c:v>
                </c:pt>
                <c:pt idx="5968">
                  <c:v>9.3115000000000006</c:v>
                </c:pt>
                <c:pt idx="5969">
                  <c:v>9.3134999999999994</c:v>
                </c:pt>
                <c:pt idx="5970">
                  <c:v>9.3149999999999995</c:v>
                </c:pt>
                <c:pt idx="5971">
                  <c:v>9.3170000000000002</c:v>
                </c:pt>
                <c:pt idx="5972">
                  <c:v>9.3185000000000002</c:v>
                </c:pt>
                <c:pt idx="5973">
                  <c:v>9.32</c:v>
                </c:pt>
                <c:pt idx="5974">
                  <c:v>9.3219999999999992</c:v>
                </c:pt>
                <c:pt idx="5975">
                  <c:v>9.3234999999999992</c:v>
                </c:pt>
                <c:pt idx="5976">
                  <c:v>9.3254999999999999</c:v>
                </c:pt>
                <c:pt idx="5977">
                  <c:v>9.327</c:v>
                </c:pt>
                <c:pt idx="5978">
                  <c:v>9.3290000000000006</c:v>
                </c:pt>
                <c:pt idx="5979">
                  <c:v>9.3305000000000007</c:v>
                </c:pt>
                <c:pt idx="5980">
                  <c:v>9.3324999999999996</c:v>
                </c:pt>
                <c:pt idx="5981">
                  <c:v>9.3339999999999996</c:v>
                </c:pt>
                <c:pt idx="5982">
                  <c:v>9.3354999999999997</c:v>
                </c:pt>
                <c:pt idx="5983">
                  <c:v>9.3375000000000004</c:v>
                </c:pt>
                <c:pt idx="5984">
                  <c:v>9.3390000000000004</c:v>
                </c:pt>
                <c:pt idx="5985">
                  <c:v>9.3405000000000005</c:v>
                </c:pt>
                <c:pt idx="5986">
                  <c:v>9.3424999999999994</c:v>
                </c:pt>
                <c:pt idx="5987">
                  <c:v>9.3445</c:v>
                </c:pt>
                <c:pt idx="5988">
                  <c:v>9.3465000000000007</c:v>
                </c:pt>
                <c:pt idx="5989">
                  <c:v>9.3480000000000008</c:v>
                </c:pt>
                <c:pt idx="5990">
                  <c:v>9.3495000000000008</c:v>
                </c:pt>
                <c:pt idx="5991">
                  <c:v>9.3514999999999997</c:v>
                </c:pt>
                <c:pt idx="5992">
                  <c:v>9.3535000000000004</c:v>
                </c:pt>
                <c:pt idx="5993">
                  <c:v>9.3554999999999993</c:v>
                </c:pt>
                <c:pt idx="5994">
                  <c:v>9.3574999999999999</c:v>
                </c:pt>
                <c:pt idx="5995">
                  <c:v>9.3584999999999994</c:v>
                </c:pt>
                <c:pt idx="5996">
                  <c:v>9.3605</c:v>
                </c:pt>
                <c:pt idx="5997">
                  <c:v>9.3620000000000001</c:v>
                </c:pt>
                <c:pt idx="5998">
                  <c:v>9.3640000000000008</c:v>
                </c:pt>
                <c:pt idx="5999">
                  <c:v>9.3659999999999997</c:v>
                </c:pt>
                <c:pt idx="6000">
                  <c:v>9.3680000000000003</c:v>
                </c:pt>
                <c:pt idx="6001">
                  <c:v>9.3695000000000004</c:v>
                </c:pt>
                <c:pt idx="6002">
                  <c:v>9.3714999999999993</c:v>
                </c:pt>
                <c:pt idx="6003">
                  <c:v>9.3734999999999999</c:v>
                </c:pt>
                <c:pt idx="6004">
                  <c:v>9.3755000000000006</c:v>
                </c:pt>
                <c:pt idx="6005">
                  <c:v>9.3770000000000007</c:v>
                </c:pt>
                <c:pt idx="6006">
                  <c:v>9.3785000000000007</c:v>
                </c:pt>
                <c:pt idx="6007">
                  <c:v>9.3800000000000008</c:v>
                </c:pt>
                <c:pt idx="6008">
                  <c:v>9.3819999999999997</c:v>
                </c:pt>
                <c:pt idx="6009">
                  <c:v>9.3840000000000003</c:v>
                </c:pt>
                <c:pt idx="6010">
                  <c:v>9.3855000000000004</c:v>
                </c:pt>
                <c:pt idx="6011">
                  <c:v>9.3879999999999999</c:v>
                </c:pt>
                <c:pt idx="6012">
                  <c:v>9.3895</c:v>
                </c:pt>
                <c:pt idx="6013">
                  <c:v>9.3915000000000006</c:v>
                </c:pt>
                <c:pt idx="6014">
                  <c:v>9.3934999999999995</c:v>
                </c:pt>
                <c:pt idx="6015">
                  <c:v>9.3949999999999996</c:v>
                </c:pt>
                <c:pt idx="6016">
                  <c:v>9.3970000000000002</c:v>
                </c:pt>
                <c:pt idx="6017">
                  <c:v>9.3979999999999997</c:v>
                </c:pt>
                <c:pt idx="6018">
                  <c:v>9.4</c:v>
                </c:pt>
                <c:pt idx="6019">
                  <c:v>9.4019999999999992</c:v>
                </c:pt>
                <c:pt idx="6020">
                  <c:v>9.4039999999999999</c:v>
                </c:pt>
                <c:pt idx="6021">
                  <c:v>9.4055</c:v>
                </c:pt>
                <c:pt idx="6022">
                  <c:v>9.4075000000000006</c:v>
                </c:pt>
                <c:pt idx="6023">
                  <c:v>9.4094999999999995</c:v>
                </c:pt>
                <c:pt idx="6024">
                  <c:v>9.4109999999999996</c:v>
                </c:pt>
                <c:pt idx="6025">
                  <c:v>9.4135000000000009</c:v>
                </c:pt>
                <c:pt idx="6026">
                  <c:v>9.4145000000000003</c:v>
                </c:pt>
                <c:pt idx="6027">
                  <c:v>9.4164999999999992</c:v>
                </c:pt>
                <c:pt idx="6028">
                  <c:v>9.4184999999999999</c:v>
                </c:pt>
                <c:pt idx="6029">
                  <c:v>9.4194999999999993</c:v>
                </c:pt>
                <c:pt idx="6030">
                  <c:v>9.4215</c:v>
                </c:pt>
                <c:pt idx="6031">
                  <c:v>9.4235000000000007</c:v>
                </c:pt>
                <c:pt idx="6032">
                  <c:v>9.4250000000000007</c:v>
                </c:pt>
                <c:pt idx="6033">
                  <c:v>9.4269999999999996</c:v>
                </c:pt>
                <c:pt idx="6034">
                  <c:v>9.4290000000000003</c:v>
                </c:pt>
                <c:pt idx="6035">
                  <c:v>9.4309999999999992</c:v>
                </c:pt>
                <c:pt idx="6036">
                  <c:v>9.4329999999999998</c:v>
                </c:pt>
                <c:pt idx="6037">
                  <c:v>9.4344999999999999</c:v>
                </c:pt>
                <c:pt idx="6038">
                  <c:v>9.4359999999999999</c:v>
                </c:pt>
                <c:pt idx="6039">
                  <c:v>9.4384999999999994</c:v>
                </c:pt>
                <c:pt idx="6040">
                  <c:v>9.4395000000000007</c:v>
                </c:pt>
                <c:pt idx="6041">
                  <c:v>9.4414999999999996</c:v>
                </c:pt>
                <c:pt idx="6042">
                  <c:v>9.4429999999999996</c:v>
                </c:pt>
                <c:pt idx="6043">
                  <c:v>9.4450000000000003</c:v>
                </c:pt>
                <c:pt idx="6044">
                  <c:v>9.4465000000000003</c:v>
                </c:pt>
                <c:pt idx="6045">
                  <c:v>9.4495000000000005</c:v>
                </c:pt>
                <c:pt idx="6046">
                  <c:v>9.4504999999999999</c:v>
                </c:pt>
                <c:pt idx="6047">
                  <c:v>9.4525000000000006</c:v>
                </c:pt>
                <c:pt idx="6048">
                  <c:v>9.4544999999999995</c:v>
                </c:pt>
                <c:pt idx="6049">
                  <c:v>9.4565000000000001</c:v>
                </c:pt>
                <c:pt idx="6050">
                  <c:v>9.4580000000000002</c:v>
                </c:pt>
                <c:pt idx="6051">
                  <c:v>9.4595000000000002</c:v>
                </c:pt>
                <c:pt idx="6052">
                  <c:v>9.4610000000000003</c:v>
                </c:pt>
                <c:pt idx="6053">
                  <c:v>9.4629999999999992</c:v>
                </c:pt>
                <c:pt idx="6054">
                  <c:v>9.4655000000000005</c:v>
                </c:pt>
                <c:pt idx="6055">
                  <c:v>9.4674999999999994</c:v>
                </c:pt>
                <c:pt idx="6056">
                  <c:v>9.4689999999999994</c:v>
                </c:pt>
                <c:pt idx="6057">
                  <c:v>9.4704999999999995</c:v>
                </c:pt>
                <c:pt idx="6058">
                  <c:v>9.4725000000000001</c:v>
                </c:pt>
                <c:pt idx="6059">
                  <c:v>9.4745000000000008</c:v>
                </c:pt>
                <c:pt idx="6060">
                  <c:v>9.4764999999999997</c:v>
                </c:pt>
                <c:pt idx="6061">
                  <c:v>9.4785000000000004</c:v>
                </c:pt>
                <c:pt idx="6062">
                  <c:v>9.4794999999999998</c:v>
                </c:pt>
                <c:pt idx="6063">
                  <c:v>9.4815000000000005</c:v>
                </c:pt>
                <c:pt idx="6064">
                  <c:v>9.4834999999999994</c:v>
                </c:pt>
                <c:pt idx="6065">
                  <c:v>9.4849999999999994</c:v>
                </c:pt>
                <c:pt idx="6066">
                  <c:v>9.4870000000000001</c:v>
                </c:pt>
                <c:pt idx="6067">
                  <c:v>9.4890000000000008</c:v>
                </c:pt>
                <c:pt idx="6068">
                  <c:v>9.4909999999999997</c:v>
                </c:pt>
                <c:pt idx="6069">
                  <c:v>9.4930000000000003</c:v>
                </c:pt>
                <c:pt idx="6070">
                  <c:v>9.4945000000000004</c:v>
                </c:pt>
                <c:pt idx="6071">
                  <c:v>9.4960000000000004</c:v>
                </c:pt>
                <c:pt idx="6072">
                  <c:v>9.4979999999999993</c:v>
                </c:pt>
                <c:pt idx="6073">
                  <c:v>9.5</c:v>
                </c:pt>
                <c:pt idx="6074">
                  <c:v>9.5009999999999994</c:v>
                </c:pt>
                <c:pt idx="6075">
                  <c:v>9.5030000000000001</c:v>
                </c:pt>
                <c:pt idx="6076">
                  <c:v>9.5050000000000008</c:v>
                </c:pt>
                <c:pt idx="6077">
                  <c:v>9.5065000000000008</c:v>
                </c:pt>
                <c:pt idx="6078">
                  <c:v>9.5090000000000003</c:v>
                </c:pt>
                <c:pt idx="6079">
                  <c:v>9.5105000000000004</c:v>
                </c:pt>
                <c:pt idx="6080">
                  <c:v>9.5124999999999993</c:v>
                </c:pt>
                <c:pt idx="6081">
                  <c:v>9.5145</c:v>
                </c:pt>
                <c:pt idx="6082">
                  <c:v>9.516</c:v>
                </c:pt>
                <c:pt idx="6083">
                  <c:v>9.5180000000000007</c:v>
                </c:pt>
                <c:pt idx="6084">
                  <c:v>9.5190000000000001</c:v>
                </c:pt>
                <c:pt idx="6085">
                  <c:v>9.5210000000000008</c:v>
                </c:pt>
                <c:pt idx="6086">
                  <c:v>9.5229999999999997</c:v>
                </c:pt>
                <c:pt idx="6087">
                  <c:v>9.5250000000000004</c:v>
                </c:pt>
                <c:pt idx="6088">
                  <c:v>9.5265000000000004</c:v>
                </c:pt>
                <c:pt idx="6089">
                  <c:v>9.5284999999999993</c:v>
                </c:pt>
                <c:pt idx="6090">
                  <c:v>9.5305</c:v>
                </c:pt>
                <c:pt idx="6091">
                  <c:v>9.5325000000000006</c:v>
                </c:pt>
                <c:pt idx="6092">
                  <c:v>9.5344999999999995</c:v>
                </c:pt>
                <c:pt idx="6093">
                  <c:v>9.5359999999999996</c:v>
                </c:pt>
                <c:pt idx="6094">
                  <c:v>9.5380000000000003</c:v>
                </c:pt>
                <c:pt idx="6095">
                  <c:v>9.5395000000000003</c:v>
                </c:pt>
                <c:pt idx="6096">
                  <c:v>9.5410000000000004</c:v>
                </c:pt>
                <c:pt idx="6097">
                  <c:v>9.5429999999999993</c:v>
                </c:pt>
                <c:pt idx="6098">
                  <c:v>9.5449999999999999</c:v>
                </c:pt>
                <c:pt idx="6099">
                  <c:v>9.5465</c:v>
                </c:pt>
                <c:pt idx="6100">
                  <c:v>9.5485000000000007</c:v>
                </c:pt>
                <c:pt idx="6101">
                  <c:v>9.5504999999999995</c:v>
                </c:pt>
                <c:pt idx="6102">
                  <c:v>9.5519999999999996</c:v>
                </c:pt>
                <c:pt idx="6103">
                  <c:v>9.5540000000000003</c:v>
                </c:pt>
                <c:pt idx="6104">
                  <c:v>9.5555000000000003</c:v>
                </c:pt>
                <c:pt idx="6105">
                  <c:v>9.5570000000000004</c:v>
                </c:pt>
                <c:pt idx="6106">
                  <c:v>9.5589999999999993</c:v>
                </c:pt>
                <c:pt idx="6107">
                  <c:v>9.56</c:v>
                </c:pt>
                <c:pt idx="6108">
                  <c:v>9.5625</c:v>
                </c:pt>
                <c:pt idx="6109">
                  <c:v>9.5634999999999994</c:v>
                </c:pt>
                <c:pt idx="6110">
                  <c:v>9.5660000000000007</c:v>
                </c:pt>
                <c:pt idx="6111">
                  <c:v>9.5675000000000008</c:v>
                </c:pt>
                <c:pt idx="6112">
                  <c:v>9.5690000000000008</c:v>
                </c:pt>
                <c:pt idx="6113">
                  <c:v>9.5709999999999997</c:v>
                </c:pt>
                <c:pt idx="6114">
                  <c:v>9.5730000000000004</c:v>
                </c:pt>
                <c:pt idx="6115">
                  <c:v>9.5749999999999993</c:v>
                </c:pt>
                <c:pt idx="6116">
                  <c:v>9.5764999999999993</c:v>
                </c:pt>
                <c:pt idx="6117">
                  <c:v>9.5779999999999994</c:v>
                </c:pt>
                <c:pt idx="6118">
                  <c:v>9.58</c:v>
                </c:pt>
                <c:pt idx="6119">
                  <c:v>9.5820000000000007</c:v>
                </c:pt>
                <c:pt idx="6120">
                  <c:v>9.5839999999999996</c:v>
                </c:pt>
                <c:pt idx="6121">
                  <c:v>9.5854999999999997</c:v>
                </c:pt>
                <c:pt idx="6122">
                  <c:v>9.5875000000000004</c:v>
                </c:pt>
                <c:pt idx="6123">
                  <c:v>9.5890000000000004</c:v>
                </c:pt>
                <c:pt idx="6124">
                  <c:v>9.5905000000000005</c:v>
                </c:pt>
                <c:pt idx="6125">
                  <c:v>9.5920000000000005</c:v>
                </c:pt>
                <c:pt idx="6126">
                  <c:v>9.5939999999999994</c:v>
                </c:pt>
                <c:pt idx="6127">
                  <c:v>9.5954999999999995</c:v>
                </c:pt>
                <c:pt idx="6128">
                  <c:v>9.5969999999999995</c:v>
                </c:pt>
                <c:pt idx="6129">
                  <c:v>9.5984999999999996</c:v>
                </c:pt>
                <c:pt idx="6130">
                  <c:v>9.6005000000000003</c:v>
                </c:pt>
                <c:pt idx="6131">
                  <c:v>9.6014999999999997</c:v>
                </c:pt>
                <c:pt idx="6132">
                  <c:v>9.6029999999999998</c:v>
                </c:pt>
                <c:pt idx="6133">
                  <c:v>9.6050000000000004</c:v>
                </c:pt>
                <c:pt idx="6134">
                  <c:v>9.6069999999999993</c:v>
                </c:pt>
                <c:pt idx="6135">
                  <c:v>9.6095000000000006</c:v>
                </c:pt>
                <c:pt idx="6136">
                  <c:v>9.6114999999999995</c:v>
                </c:pt>
                <c:pt idx="6137">
                  <c:v>9.6135000000000002</c:v>
                </c:pt>
                <c:pt idx="6138">
                  <c:v>9.6150000000000002</c:v>
                </c:pt>
                <c:pt idx="6139">
                  <c:v>9.6165000000000003</c:v>
                </c:pt>
                <c:pt idx="6140">
                  <c:v>9.6180000000000003</c:v>
                </c:pt>
                <c:pt idx="6141">
                  <c:v>9.6199999999999992</c:v>
                </c:pt>
                <c:pt idx="6142">
                  <c:v>9.6219999999999999</c:v>
                </c:pt>
                <c:pt idx="6143">
                  <c:v>9.6240000000000006</c:v>
                </c:pt>
                <c:pt idx="6144">
                  <c:v>9.6255000000000006</c:v>
                </c:pt>
                <c:pt idx="6145">
                  <c:v>9.6274999999999995</c:v>
                </c:pt>
                <c:pt idx="6146">
                  <c:v>9.6295000000000002</c:v>
                </c:pt>
                <c:pt idx="6147">
                  <c:v>9.6315000000000008</c:v>
                </c:pt>
                <c:pt idx="6148">
                  <c:v>9.6334999999999997</c:v>
                </c:pt>
                <c:pt idx="6149">
                  <c:v>9.6349999999999998</c:v>
                </c:pt>
                <c:pt idx="6150">
                  <c:v>9.6364999999999998</c:v>
                </c:pt>
                <c:pt idx="6151">
                  <c:v>9.6379999999999999</c:v>
                </c:pt>
                <c:pt idx="6152">
                  <c:v>9.64</c:v>
                </c:pt>
                <c:pt idx="6153">
                  <c:v>9.6415000000000006</c:v>
                </c:pt>
                <c:pt idx="6154">
                  <c:v>9.6440000000000001</c:v>
                </c:pt>
                <c:pt idx="6155">
                  <c:v>9.6460000000000008</c:v>
                </c:pt>
                <c:pt idx="6156">
                  <c:v>9.6475000000000009</c:v>
                </c:pt>
                <c:pt idx="6157">
                  <c:v>9.6489999999999991</c:v>
                </c:pt>
                <c:pt idx="6158">
                  <c:v>9.6504999999999992</c:v>
                </c:pt>
                <c:pt idx="6159">
                  <c:v>9.6524999999999999</c:v>
                </c:pt>
                <c:pt idx="6160">
                  <c:v>9.6545000000000005</c:v>
                </c:pt>
                <c:pt idx="6161">
                  <c:v>9.6560000000000006</c:v>
                </c:pt>
                <c:pt idx="6162">
                  <c:v>9.6575000000000006</c:v>
                </c:pt>
                <c:pt idx="6163">
                  <c:v>9.6594999999999995</c:v>
                </c:pt>
                <c:pt idx="6164">
                  <c:v>9.6615000000000002</c:v>
                </c:pt>
                <c:pt idx="6165">
                  <c:v>9.6630000000000003</c:v>
                </c:pt>
                <c:pt idx="6166">
                  <c:v>9.6654999999999998</c:v>
                </c:pt>
                <c:pt idx="6167">
                  <c:v>9.6669999999999998</c:v>
                </c:pt>
                <c:pt idx="6168">
                  <c:v>9.6684999999999999</c:v>
                </c:pt>
                <c:pt idx="6169">
                  <c:v>9.6705000000000005</c:v>
                </c:pt>
                <c:pt idx="6170">
                  <c:v>9.6724999999999994</c:v>
                </c:pt>
                <c:pt idx="6171">
                  <c:v>9.6745000000000001</c:v>
                </c:pt>
                <c:pt idx="6172">
                  <c:v>9.6760000000000002</c:v>
                </c:pt>
                <c:pt idx="6173">
                  <c:v>9.6780000000000008</c:v>
                </c:pt>
                <c:pt idx="6174">
                  <c:v>9.68</c:v>
                </c:pt>
                <c:pt idx="6175">
                  <c:v>9.6814999999999998</c:v>
                </c:pt>
                <c:pt idx="6176">
                  <c:v>9.6835000000000004</c:v>
                </c:pt>
                <c:pt idx="6177">
                  <c:v>9.6854999999999993</c:v>
                </c:pt>
                <c:pt idx="6178">
                  <c:v>9.6865000000000006</c:v>
                </c:pt>
                <c:pt idx="6179">
                  <c:v>9.6884999999999994</c:v>
                </c:pt>
                <c:pt idx="6180">
                  <c:v>9.6905000000000001</c:v>
                </c:pt>
                <c:pt idx="6181">
                  <c:v>9.6925000000000008</c:v>
                </c:pt>
                <c:pt idx="6182">
                  <c:v>9.6940000000000008</c:v>
                </c:pt>
                <c:pt idx="6183">
                  <c:v>9.6959999999999997</c:v>
                </c:pt>
                <c:pt idx="6184">
                  <c:v>9.6974999999999998</c:v>
                </c:pt>
                <c:pt idx="6185">
                  <c:v>9.6995000000000005</c:v>
                </c:pt>
                <c:pt idx="6186">
                  <c:v>9.7010000000000005</c:v>
                </c:pt>
                <c:pt idx="6187">
                  <c:v>9.7035</c:v>
                </c:pt>
                <c:pt idx="6188">
                  <c:v>9.7050000000000001</c:v>
                </c:pt>
                <c:pt idx="6189">
                  <c:v>9.7065000000000001</c:v>
                </c:pt>
                <c:pt idx="6190">
                  <c:v>9.7080000000000002</c:v>
                </c:pt>
                <c:pt idx="6191">
                  <c:v>9.7100000000000009</c:v>
                </c:pt>
                <c:pt idx="6192">
                  <c:v>9.7119999999999997</c:v>
                </c:pt>
                <c:pt idx="6193">
                  <c:v>9.7129999999999992</c:v>
                </c:pt>
                <c:pt idx="6194">
                  <c:v>9.7144999999999992</c:v>
                </c:pt>
                <c:pt idx="6195">
                  <c:v>9.7164999999999999</c:v>
                </c:pt>
                <c:pt idx="6196">
                  <c:v>9.7185000000000006</c:v>
                </c:pt>
                <c:pt idx="6197">
                  <c:v>9.7200000000000006</c:v>
                </c:pt>
                <c:pt idx="6198">
                  <c:v>9.7219999999999995</c:v>
                </c:pt>
                <c:pt idx="6199">
                  <c:v>9.7240000000000002</c:v>
                </c:pt>
                <c:pt idx="6200">
                  <c:v>9.7249999999999996</c:v>
                </c:pt>
                <c:pt idx="6201">
                  <c:v>9.7270000000000003</c:v>
                </c:pt>
                <c:pt idx="6202">
                  <c:v>9.7289999999999992</c:v>
                </c:pt>
                <c:pt idx="6203">
                  <c:v>9.7309999999999999</c:v>
                </c:pt>
                <c:pt idx="6204">
                  <c:v>9.7324999999999999</c:v>
                </c:pt>
                <c:pt idx="6205">
                  <c:v>9.734</c:v>
                </c:pt>
                <c:pt idx="6206">
                  <c:v>9.7355</c:v>
                </c:pt>
                <c:pt idx="6207">
                  <c:v>9.7375000000000007</c:v>
                </c:pt>
                <c:pt idx="6208">
                  <c:v>9.7394999999999996</c:v>
                </c:pt>
                <c:pt idx="6209">
                  <c:v>9.7415000000000003</c:v>
                </c:pt>
                <c:pt idx="6210">
                  <c:v>9.7430000000000003</c:v>
                </c:pt>
                <c:pt idx="6211">
                  <c:v>9.7454999999999998</c:v>
                </c:pt>
                <c:pt idx="6212">
                  <c:v>9.7469999999999999</c:v>
                </c:pt>
                <c:pt idx="6213">
                  <c:v>9.7490000000000006</c:v>
                </c:pt>
                <c:pt idx="6214">
                  <c:v>9.7509999999999994</c:v>
                </c:pt>
                <c:pt idx="6215">
                  <c:v>9.7524999999999995</c:v>
                </c:pt>
                <c:pt idx="6216">
                  <c:v>9.7545000000000002</c:v>
                </c:pt>
                <c:pt idx="6217">
                  <c:v>9.7560000000000002</c:v>
                </c:pt>
                <c:pt idx="6218">
                  <c:v>9.7579999999999991</c:v>
                </c:pt>
                <c:pt idx="6219">
                  <c:v>9.76</c:v>
                </c:pt>
                <c:pt idx="6220">
                  <c:v>9.7614999999999998</c:v>
                </c:pt>
                <c:pt idx="6221">
                  <c:v>9.7635000000000005</c:v>
                </c:pt>
                <c:pt idx="6222">
                  <c:v>9.7654999999999994</c:v>
                </c:pt>
                <c:pt idx="6223">
                  <c:v>9.7669999999999995</c:v>
                </c:pt>
                <c:pt idx="6224">
                  <c:v>9.7690000000000001</c:v>
                </c:pt>
                <c:pt idx="6225">
                  <c:v>9.7714999999999996</c:v>
                </c:pt>
                <c:pt idx="6226">
                  <c:v>9.7725000000000009</c:v>
                </c:pt>
                <c:pt idx="6227">
                  <c:v>9.7744999999999997</c:v>
                </c:pt>
                <c:pt idx="6228">
                  <c:v>9.7765000000000004</c:v>
                </c:pt>
                <c:pt idx="6229">
                  <c:v>9.7780000000000005</c:v>
                </c:pt>
                <c:pt idx="6230">
                  <c:v>9.7799999999999994</c:v>
                </c:pt>
                <c:pt idx="6231">
                  <c:v>9.782</c:v>
                </c:pt>
                <c:pt idx="6232">
                  <c:v>9.7840000000000007</c:v>
                </c:pt>
                <c:pt idx="6233">
                  <c:v>9.7859999999999996</c:v>
                </c:pt>
                <c:pt idx="6234">
                  <c:v>9.7880000000000003</c:v>
                </c:pt>
                <c:pt idx="6235">
                  <c:v>9.7899999999999991</c:v>
                </c:pt>
                <c:pt idx="6236">
                  <c:v>9.7914999999999992</c:v>
                </c:pt>
                <c:pt idx="6237">
                  <c:v>9.7929999999999993</c:v>
                </c:pt>
                <c:pt idx="6238">
                  <c:v>9.7955000000000005</c:v>
                </c:pt>
                <c:pt idx="6239">
                  <c:v>9.7965</c:v>
                </c:pt>
                <c:pt idx="6240">
                  <c:v>9.7985000000000007</c:v>
                </c:pt>
                <c:pt idx="6241">
                  <c:v>9.8004999999999995</c:v>
                </c:pt>
                <c:pt idx="6242">
                  <c:v>9.8025000000000002</c:v>
                </c:pt>
                <c:pt idx="6243">
                  <c:v>9.8045000000000009</c:v>
                </c:pt>
                <c:pt idx="6244">
                  <c:v>9.8059999999999992</c:v>
                </c:pt>
                <c:pt idx="6245">
                  <c:v>9.8079999999999998</c:v>
                </c:pt>
                <c:pt idx="6246">
                  <c:v>9.81</c:v>
                </c:pt>
                <c:pt idx="6247">
                  <c:v>9.8119999999999994</c:v>
                </c:pt>
                <c:pt idx="6248">
                  <c:v>9.8134999999999994</c:v>
                </c:pt>
                <c:pt idx="6249">
                  <c:v>9.8155000000000001</c:v>
                </c:pt>
                <c:pt idx="6250">
                  <c:v>9.8170000000000002</c:v>
                </c:pt>
                <c:pt idx="6251">
                  <c:v>9.8185000000000002</c:v>
                </c:pt>
                <c:pt idx="6252">
                  <c:v>9.8204999999999991</c:v>
                </c:pt>
                <c:pt idx="6253">
                  <c:v>9.8224999999999998</c:v>
                </c:pt>
                <c:pt idx="6254">
                  <c:v>9.8239999999999998</c:v>
                </c:pt>
                <c:pt idx="6255">
                  <c:v>9.8260000000000005</c:v>
                </c:pt>
                <c:pt idx="6256">
                  <c:v>9.8275000000000006</c:v>
                </c:pt>
                <c:pt idx="6257">
                  <c:v>9.8294999999999995</c:v>
                </c:pt>
                <c:pt idx="6258">
                  <c:v>9.8315000000000001</c:v>
                </c:pt>
                <c:pt idx="6259">
                  <c:v>9.8330000000000002</c:v>
                </c:pt>
                <c:pt idx="6260">
                  <c:v>9.8350000000000009</c:v>
                </c:pt>
                <c:pt idx="6261">
                  <c:v>9.8364999999999991</c:v>
                </c:pt>
                <c:pt idx="6262">
                  <c:v>9.8379999999999992</c:v>
                </c:pt>
                <c:pt idx="6263">
                  <c:v>9.84</c:v>
                </c:pt>
                <c:pt idx="6264">
                  <c:v>9.8420000000000005</c:v>
                </c:pt>
                <c:pt idx="6265">
                  <c:v>9.8435000000000006</c:v>
                </c:pt>
                <c:pt idx="6266">
                  <c:v>9.8454999999999995</c:v>
                </c:pt>
                <c:pt idx="6267">
                  <c:v>9.8475000000000001</c:v>
                </c:pt>
                <c:pt idx="6268">
                  <c:v>9.8495000000000008</c:v>
                </c:pt>
                <c:pt idx="6269">
                  <c:v>9.8514999999999997</c:v>
                </c:pt>
                <c:pt idx="6270">
                  <c:v>9.8524999999999991</c:v>
                </c:pt>
                <c:pt idx="6271">
                  <c:v>9.8544999999999998</c:v>
                </c:pt>
                <c:pt idx="6272">
                  <c:v>9.8559999999999999</c:v>
                </c:pt>
                <c:pt idx="6273">
                  <c:v>9.8580000000000005</c:v>
                </c:pt>
                <c:pt idx="6274">
                  <c:v>9.86</c:v>
                </c:pt>
                <c:pt idx="6275">
                  <c:v>9.8620000000000001</c:v>
                </c:pt>
                <c:pt idx="6276">
                  <c:v>9.8635000000000002</c:v>
                </c:pt>
                <c:pt idx="6277">
                  <c:v>9.8659999999999997</c:v>
                </c:pt>
                <c:pt idx="6278">
                  <c:v>9.8670000000000009</c:v>
                </c:pt>
                <c:pt idx="6279">
                  <c:v>9.8689999999999998</c:v>
                </c:pt>
                <c:pt idx="6280">
                  <c:v>9.8710000000000004</c:v>
                </c:pt>
                <c:pt idx="6281">
                  <c:v>9.8725000000000005</c:v>
                </c:pt>
                <c:pt idx="6282">
                  <c:v>9.8740000000000006</c:v>
                </c:pt>
                <c:pt idx="6283">
                  <c:v>9.8759999999999994</c:v>
                </c:pt>
                <c:pt idx="6284">
                  <c:v>9.8774999999999995</c:v>
                </c:pt>
                <c:pt idx="6285">
                  <c:v>9.8789999999999996</c:v>
                </c:pt>
                <c:pt idx="6286">
                  <c:v>9.8810000000000002</c:v>
                </c:pt>
                <c:pt idx="6287">
                  <c:v>9.8829999999999991</c:v>
                </c:pt>
                <c:pt idx="6288">
                  <c:v>9.8849999999999998</c:v>
                </c:pt>
                <c:pt idx="6289">
                  <c:v>9.8864999999999998</c:v>
                </c:pt>
                <c:pt idx="6290">
                  <c:v>9.8885000000000005</c:v>
                </c:pt>
                <c:pt idx="6291">
                  <c:v>9.8904999999999994</c:v>
                </c:pt>
                <c:pt idx="6292">
                  <c:v>9.8925000000000001</c:v>
                </c:pt>
                <c:pt idx="6293">
                  <c:v>9.8934999999999995</c:v>
                </c:pt>
                <c:pt idx="6294">
                  <c:v>9.8955000000000002</c:v>
                </c:pt>
                <c:pt idx="6295">
                  <c:v>9.8975000000000009</c:v>
                </c:pt>
                <c:pt idx="6296">
                  <c:v>9.8994999999999997</c:v>
                </c:pt>
                <c:pt idx="6297">
                  <c:v>9.9015000000000004</c:v>
                </c:pt>
                <c:pt idx="6298">
                  <c:v>9.9030000000000005</c:v>
                </c:pt>
                <c:pt idx="6299">
                  <c:v>9.9049999999999994</c:v>
                </c:pt>
                <c:pt idx="6300">
                  <c:v>9.9064999999999994</c:v>
                </c:pt>
                <c:pt idx="6301">
                  <c:v>9.9079999999999995</c:v>
                </c:pt>
                <c:pt idx="6302">
                  <c:v>9.91</c:v>
                </c:pt>
                <c:pt idx="6303">
                  <c:v>9.9120000000000008</c:v>
                </c:pt>
                <c:pt idx="6304">
                  <c:v>9.9130000000000003</c:v>
                </c:pt>
                <c:pt idx="6305">
                  <c:v>9.9149999999999991</c:v>
                </c:pt>
                <c:pt idx="6306">
                  <c:v>9.9169999999999998</c:v>
                </c:pt>
                <c:pt idx="6307">
                  <c:v>9.9190000000000005</c:v>
                </c:pt>
                <c:pt idx="6308">
                  <c:v>9.9209999999999994</c:v>
                </c:pt>
                <c:pt idx="6309">
                  <c:v>9.9224999999999994</c:v>
                </c:pt>
                <c:pt idx="6310">
                  <c:v>9.9245000000000001</c:v>
                </c:pt>
                <c:pt idx="6311">
                  <c:v>9.9265000000000008</c:v>
                </c:pt>
                <c:pt idx="6312">
                  <c:v>9.9275000000000002</c:v>
                </c:pt>
                <c:pt idx="6313">
                  <c:v>9.9295000000000009</c:v>
                </c:pt>
                <c:pt idx="6314">
                  <c:v>9.9314999999999998</c:v>
                </c:pt>
                <c:pt idx="6315">
                  <c:v>9.9335000000000004</c:v>
                </c:pt>
                <c:pt idx="6316">
                  <c:v>9.9344999999999999</c:v>
                </c:pt>
                <c:pt idx="6317">
                  <c:v>9.9365000000000006</c:v>
                </c:pt>
                <c:pt idx="6318">
                  <c:v>9.9380000000000006</c:v>
                </c:pt>
                <c:pt idx="6319">
                  <c:v>9.94</c:v>
                </c:pt>
                <c:pt idx="6320">
                  <c:v>9.9420000000000002</c:v>
                </c:pt>
                <c:pt idx="6321">
                  <c:v>9.9440000000000008</c:v>
                </c:pt>
                <c:pt idx="6322">
                  <c:v>9.9450000000000003</c:v>
                </c:pt>
                <c:pt idx="6323">
                  <c:v>9.9469999999999992</c:v>
                </c:pt>
                <c:pt idx="6324">
                  <c:v>9.9489999999999998</c:v>
                </c:pt>
                <c:pt idx="6325">
                  <c:v>9.9504999999999999</c:v>
                </c:pt>
                <c:pt idx="6326">
                  <c:v>9.952</c:v>
                </c:pt>
                <c:pt idx="6327">
                  <c:v>9.9540000000000006</c:v>
                </c:pt>
                <c:pt idx="6328">
                  <c:v>9.9550000000000001</c:v>
                </c:pt>
                <c:pt idx="6329">
                  <c:v>9.9570000000000007</c:v>
                </c:pt>
                <c:pt idx="6330">
                  <c:v>9.9589999999999996</c:v>
                </c:pt>
                <c:pt idx="6331">
                  <c:v>9.9610000000000003</c:v>
                </c:pt>
                <c:pt idx="6332">
                  <c:v>9.9625000000000004</c:v>
                </c:pt>
                <c:pt idx="6333">
                  <c:v>9.9644999999999992</c:v>
                </c:pt>
                <c:pt idx="6334">
                  <c:v>9.9664999999999999</c:v>
                </c:pt>
                <c:pt idx="6335">
                  <c:v>9.968</c:v>
                </c:pt>
                <c:pt idx="6336">
                  <c:v>9.9695</c:v>
                </c:pt>
                <c:pt idx="6337">
                  <c:v>9.9710000000000001</c:v>
                </c:pt>
                <c:pt idx="6338">
                  <c:v>9.9730000000000008</c:v>
                </c:pt>
                <c:pt idx="6339">
                  <c:v>9.9745000000000008</c:v>
                </c:pt>
                <c:pt idx="6340">
                  <c:v>9.9764999999999997</c:v>
                </c:pt>
                <c:pt idx="6341">
                  <c:v>9.9785000000000004</c:v>
                </c:pt>
                <c:pt idx="6342">
                  <c:v>9.98</c:v>
                </c:pt>
                <c:pt idx="6343">
                  <c:v>9.9819999999999993</c:v>
                </c:pt>
                <c:pt idx="6344">
                  <c:v>9.984</c:v>
                </c:pt>
                <c:pt idx="6345">
                  <c:v>9.9855</c:v>
                </c:pt>
                <c:pt idx="6346">
                  <c:v>9.9875000000000007</c:v>
                </c:pt>
                <c:pt idx="6347">
                  <c:v>9.9890000000000008</c:v>
                </c:pt>
                <c:pt idx="6348">
                  <c:v>9.9905000000000008</c:v>
                </c:pt>
                <c:pt idx="6349">
                  <c:v>9.9920000000000009</c:v>
                </c:pt>
                <c:pt idx="6350">
                  <c:v>9.9934999999999992</c:v>
                </c:pt>
                <c:pt idx="6351">
                  <c:v>9.9954999999999998</c:v>
                </c:pt>
                <c:pt idx="6352">
                  <c:v>9.9975000000000005</c:v>
                </c:pt>
                <c:pt idx="6353">
                  <c:v>9.9994999999999994</c:v>
                </c:pt>
                <c:pt idx="6354">
                  <c:v>10.000999999999999</c:v>
                </c:pt>
                <c:pt idx="6355">
                  <c:v>10.003</c:v>
                </c:pt>
                <c:pt idx="6356">
                  <c:v>10.005000000000001</c:v>
                </c:pt>
                <c:pt idx="6357">
                  <c:v>10.006500000000001</c:v>
                </c:pt>
                <c:pt idx="6358">
                  <c:v>10.0085</c:v>
                </c:pt>
                <c:pt idx="6359">
                  <c:v>10.01</c:v>
                </c:pt>
                <c:pt idx="6360">
                  <c:v>10.012</c:v>
                </c:pt>
                <c:pt idx="6361">
                  <c:v>10.013500000000001</c:v>
                </c:pt>
                <c:pt idx="6362">
                  <c:v>10.015499999999999</c:v>
                </c:pt>
                <c:pt idx="6363">
                  <c:v>10.0175</c:v>
                </c:pt>
                <c:pt idx="6364">
                  <c:v>10.019500000000001</c:v>
                </c:pt>
                <c:pt idx="6365">
                  <c:v>10.0215</c:v>
                </c:pt>
                <c:pt idx="6366">
                  <c:v>10.0235</c:v>
                </c:pt>
                <c:pt idx="6367">
                  <c:v>10.0245</c:v>
                </c:pt>
                <c:pt idx="6368">
                  <c:v>10.0265</c:v>
                </c:pt>
                <c:pt idx="6369">
                  <c:v>10.028499999999999</c:v>
                </c:pt>
                <c:pt idx="6370">
                  <c:v>10.0305</c:v>
                </c:pt>
                <c:pt idx="6371">
                  <c:v>10.032</c:v>
                </c:pt>
                <c:pt idx="6372">
                  <c:v>10.0335</c:v>
                </c:pt>
                <c:pt idx="6373">
                  <c:v>10.035</c:v>
                </c:pt>
                <c:pt idx="6374">
                  <c:v>10.037000000000001</c:v>
                </c:pt>
                <c:pt idx="6375">
                  <c:v>10.039</c:v>
                </c:pt>
                <c:pt idx="6376">
                  <c:v>10.041</c:v>
                </c:pt>
                <c:pt idx="6377">
                  <c:v>10.042999999999999</c:v>
                </c:pt>
                <c:pt idx="6378">
                  <c:v>10.045</c:v>
                </c:pt>
                <c:pt idx="6379">
                  <c:v>10.047000000000001</c:v>
                </c:pt>
                <c:pt idx="6380">
                  <c:v>10.048500000000001</c:v>
                </c:pt>
                <c:pt idx="6381">
                  <c:v>10.0505</c:v>
                </c:pt>
                <c:pt idx="6382">
                  <c:v>10.052</c:v>
                </c:pt>
                <c:pt idx="6383">
                  <c:v>10.054</c:v>
                </c:pt>
                <c:pt idx="6384">
                  <c:v>10.0555</c:v>
                </c:pt>
                <c:pt idx="6385">
                  <c:v>10.057499999999999</c:v>
                </c:pt>
                <c:pt idx="6386">
                  <c:v>10.058999999999999</c:v>
                </c:pt>
                <c:pt idx="6387">
                  <c:v>10.061</c:v>
                </c:pt>
                <c:pt idx="6388">
                  <c:v>10.0625</c:v>
                </c:pt>
                <c:pt idx="6389">
                  <c:v>10.064500000000001</c:v>
                </c:pt>
                <c:pt idx="6390">
                  <c:v>10.0665</c:v>
                </c:pt>
                <c:pt idx="6391">
                  <c:v>10.068</c:v>
                </c:pt>
                <c:pt idx="6392">
                  <c:v>10.0695</c:v>
                </c:pt>
                <c:pt idx="6393">
                  <c:v>10.0715</c:v>
                </c:pt>
                <c:pt idx="6394">
                  <c:v>10.073499999999999</c:v>
                </c:pt>
                <c:pt idx="6395">
                  <c:v>10.074999999999999</c:v>
                </c:pt>
                <c:pt idx="6396">
                  <c:v>10.077</c:v>
                </c:pt>
                <c:pt idx="6397">
                  <c:v>10.079000000000001</c:v>
                </c:pt>
                <c:pt idx="6398">
                  <c:v>10.081</c:v>
                </c:pt>
                <c:pt idx="6399">
                  <c:v>10.0825</c:v>
                </c:pt>
                <c:pt idx="6400">
                  <c:v>10.084</c:v>
                </c:pt>
                <c:pt idx="6401">
                  <c:v>10.085000000000001</c:v>
                </c:pt>
                <c:pt idx="6402">
                  <c:v>10.086499999999999</c:v>
                </c:pt>
                <c:pt idx="6403">
                  <c:v>10.0885</c:v>
                </c:pt>
                <c:pt idx="6404">
                  <c:v>10.0905</c:v>
                </c:pt>
                <c:pt idx="6405">
                  <c:v>10.092000000000001</c:v>
                </c:pt>
                <c:pt idx="6406">
                  <c:v>10.093999999999999</c:v>
                </c:pt>
                <c:pt idx="6407">
                  <c:v>10.096</c:v>
                </c:pt>
                <c:pt idx="6408">
                  <c:v>10.098000000000001</c:v>
                </c:pt>
                <c:pt idx="6409">
                  <c:v>10.1</c:v>
                </c:pt>
                <c:pt idx="6410">
                  <c:v>10.102</c:v>
                </c:pt>
                <c:pt idx="6411">
                  <c:v>10.103999999999999</c:v>
                </c:pt>
                <c:pt idx="6412">
                  <c:v>10.106</c:v>
                </c:pt>
                <c:pt idx="6413">
                  <c:v>10.108000000000001</c:v>
                </c:pt>
                <c:pt idx="6414">
                  <c:v>10.109500000000001</c:v>
                </c:pt>
                <c:pt idx="6415">
                  <c:v>10.111000000000001</c:v>
                </c:pt>
                <c:pt idx="6416">
                  <c:v>10.113</c:v>
                </c:pt>
                <c:pt idx="6417">
                  <c:v>10.1145</c:v>
                </c:pt>
                <c:pt idx="6418">
                  <c:v>10.1165</c:v>
                </c:pt>
                <c:pt idx="6419">
                  <c:v>10.118499999999999</c:v>
                </c:pt>
                <c:pt idx="6420">
                  <c:v>10.119999999999999</c:v>
                </c:pt>
                <c:pt idx="6421">
                  <c:v>10.122</c:v>
                </c:pt>
                <c:pt idx="6422">
                  <c:v>10.1235</c:v>
                </c:pt>
                <c:pt idx="6423">
                  <c:v>10.125</c:v>
                </c:pt>
                <c:pt idx="6424">
                  <c:v>10.127000000000001</c:v>
                </c:pt>
                <c:pt idx="6425">
                  <c:v>10.129</c:v>
                </c:pt>
                <c:pt idx="6426">
                  <c:v>10.1305</c:v>
                </c:pt>
                <c:pt idx="6427">
                  <c:v>10.132</c:v>
                </c:pt>
                <c:pt idx="6428">
                  <c:v>10.1335</c:v>
                </c:pt>
                <c:pt idx="6429">
                  <c:v>10.1355</c:v>
                </c:pt>
                <c:pt idx="6430">
                  <c:v>10.137499999999999</c:v>
                </c:pt>
                <c:pt idx="6431">
                  <c:v>10.1395</c:v>
                </c:pt>
                <c:pt idx="6432">
                  <c:v>10.141500000000001</c:v>
                </c:pt>
                <c:pt idx="6433">
                  <c:v>10.1435</c:v>
                </c:pt>
                <c:pt idx="6434">
                  <c:v>10.145</c:v>
                </c:pt>
                <c:pt idx="6435">
                  <c:v>10.147</c:v>
                </c:pt>
                <c:pt idx="6436">
                  <c:v>10.148999999999999</c:v>
                </c:pt>
                <c:pt idx="6437">
                  <c:v>10.151</c:v>
                </c:pt>
                <c:pt idx="6438">
                  <c:v>10.1525</c:v>
                </c:pt>
                <c:pt idx="6439">
                  <c:v>10.154500000000001</c:v>
                </c:pt>
                <c:pt idx="6440">
                  <c:v>10.156000000000001</c:v>
                </c:pt>
                <c:pt idx="6441">
                  <c:v>10.157999999999999</c:v>
                </c:pt>
                <c:pt idx="6442">
                  <c:v>10.16</c:v>
                </c:pt>
                <c:pt idx="6443">
                  <c:v>10.1625</c:v>
                </c:pt>
                <c:pt idx="6444">
                  <c:v>10.164</c:v>
                </c:pt>
                <c:pt idx="6445">
                  <c:v>10.166</c:v>
                </c:pt>
                <c:pt idx="6446">
                  <c:v>10.167</c:v>
                </c:pt>
                <c:pt idx="6447">
                  <c:v>10.1685</c:v>
                </c:pt>
                <c:pt idx="6448">
                  <c:v>10.170500000000001</c:v>
                </c:pt>
                <c:pt idx="6449">
                  <c:v>10.172499999999999</c:v>
                </c:pt>
                <c:pt idx="6450">
                  <c:v>10.1745</c:v>
                </c:pt>
                <c:pt idx="6451">
                  <c:v>10.176500000000001</c:v>
                </c:pt>
                <c:pt idx="6452">
                  <c:v>10.178000000000001</c:v>
                </c:pt>
                <c:pt idx="6453">
                  <c:v>10.18</c:v>
                </c:pt>
                <c:pt idx="6454">
                  <c:v>10.182</c:v>
                </c:pt>
                <c:pt idx="6455">
                  <c:v>10.183999999999999</c:v>
                </c:pt>
                <c:pt idx="6456">
                  <c:v>10.186</c:v>
                </c:pt>
                <c:pt idx="6457">
                  <c:v>10.188000000000001</c:v>
                </c:pt>
                <c:pt idx="6458">
                  <c:v>10.189</c:v>
                </c:pt>
                <c:pt idx="6459">
                  <c:v>10.1915</c:v>
                </c:pt>
                <c:pt idx="6460">
                  <c:v>10.193</c:v>
                </c:pt>
                <c:pt idx="6461">
                  <c:v>10.195</c:v>
                </c:pt>
                <c:pt idx="6462">
                  <c:v>10.1965</c:v>
                </c:pt>
                <c:pt idx="6463">
                  <c:v>10.198499999999999</c:v>
                </c:pt>
                <c:pt idx="6464">
                  <c:v>10.201000000000001</c:v>
                </c:pt>
                <c:pt idx="6465">
                  <c:v>10.202500000000001</c:v>
                </c:pt>
                <c:pt idx="6466">
                  <c:v>10.204499999999999</c:v>
                </c:pt>
                <c:pt idx="6467">
                  <c:v>10.2065</c:v>
                </c:pt>
                <c:pt idx="6468">
                  <c:v>10.208500000000001</c:v>
                </c:pt>
                <c:pt idx="6469">
                  <c:v>10.2105</c:v>
                </c:pt>
                <c:pt idx="6470">
                  <c:v>10.2125</c:v>
                </c:pt>
                <c:pt idx="6471">
                  <c:v>10.214</c:v>
                </c:pt>
                <c:pt idx="6472">
                  <c:v>10.2155</c:v>
                </c:pt>
                <c:pt idx="6473">
                  <c:v>10.217499999999999</c:v>
                </c:pt>
                <c:pt idx="6474">
                  <c:v>10.218999999999999</c:v>
                </c:pt>
                <c:pt idx="6475">
                  <c:v>10.221500000000001</c:v>
                </c:pt>
                <c:pt idx="6476">
                  <c:v>10.223000000000001</c:v>
                </c:pt>
                <c:pt idx="6477">
                  <c:v>10.224500000000001</c:v>
                </c:pt>
                <c:pt idx="6478">
                  <c:v>10.2265</c:v>
                </c:pt>
                <c:pt idx="6479">
                  <c:v>10.2285</c:v>
                </c:pt>
                <c:pt idx="6480">
                  <c:v>10.23</c:v>
                </c:pt>
                <c:pt idx="6481">
                  <c:v>10.231999999999999</c:v>
                </c:pt>
                <c:pt idx="6482">
                  <c:v>10.233499999999999</c:v>
                </c:pt>
                <c:pt idx="6483">
                  <c:v>10.2355</c:v>
                </c:pt>
                <c:pt idx="6484">
                  <c:v>10.237</c:v>
                </c:pt>
                <c:pt idx="6485">
                  <c:v>10.2385</c:v>
                </c:pt>
                <c:pt idx="6486">
                  <c:v>10.240500000000001</c:v>
                </c:pt>
                <c:pt idx="6487">
                  <c:v>10.2425</c:v>
                </c:pt>
                <c:pt idx="6488">
                  <c:v>10.2445</c:v>
                </c:pt>
                <c:pt idx="6489">
                  <c:v>10.246</c:v>
                </c:pt>
                <c:pt idx="6490">
                  <c:v>10.2475</c:v>
                </c:pt>
                <c:pt idx="6491">
                  <c:v>10.249499999999999</c:v>
                </c:pt>
                <c:pt idx="6492">
                  <c:v>10.2515</c:v>
                </c:pt>
                <c:pt idx="6493">
                  <c:v>10.253500000000001</c:v>
                </c:pt>
                <c:pt idx="6494">
                  <c:v>10.255000000000001</c:v>
                </c:pt>
                <c:pt idx="6495">
                  <c:v>10.257</c:v>
                </c:pt>
                <c:pt idx="6496">
                  <c:v>10.259</c:v>
                </c:pt>
                <c:pt idx="6497">
                  <c:v>10.260999999999999</c:v>
                </c:pt>
                <c:pt idx="6498">
                  <c:v>10.262499999999999</c:v>
                </c:pt>
                <c:pt idx="6499">
                  <c:v>10.2645</c:v>
                </c:pt>
                <c:pt idx="6500">
                  <c:v>10.266500000000001</c:v>
                </c:pt>
                <c:pt idx="6501">
                  <c:v>10.2685</c:v>
                </c:pt>
                <c:pt idx="6502">
                  <c:v>10.27</c:v>
                </c:pt>
                <c:pt idx="6503">
                  <c:v>10.2715</c:v>
                </c:pt>
                <c:pt idx="6504">
                  <c:v>10.2735</c:v>
                </c:pt>
                <c:pt idx="6505">
                  <c:v>10.275</c:v>
                </c:pt>
                <c:pt idx="6506">
                  <c:v>10.276999999999999</c:v>
                </c:pt>
                <c:pt idx="6507">
                  <c:v>10.279</c:v>
                </c:pt>
                <c:pt idx="6508">
                  <c:v>10.281000000000001</c:v>
                </c:pt>
                <c:pt idx="6509">
                  <c:v>10.282500000000001</c:v>
                </c:pt>
                <c:pt idx="6510">
                  <c:v>10.2845</c:v>
                </c:pt>
                <c:pt idx="6511">
                  <c:v>10.2865</c:v>
                </c:pt>
                <c:pt idx="6512">
                  <c:v>10.288500000000001</c:v>
                </c:pt>
                <c:pt idx="6513">
                  <c:v>10.2895</c:v>
                </c:pt>
                <c:pt idx="6514">
                  <c:v>10.291499999999999</c:v>
                </c:pt>
                <c:pt idx="6515">
                  <c:v>10.2935</c:v>
                </c:pt>
                <c:pt idx="6516">
                  <c:v>10.295</c:v>
                </c:pt>
                <c:pt idx="6517">
                  <c:v>10.297000000000001</c:v>
                </c:pt>
                <c:pt idx="6518">
                  <c:v>10.298500000000001</c:v>
                </c:pt>
                <c:pt idx="6519">
                  <c:v>10.3005</c:v>
                </c:pt>
                <c:pt idx="6520">
                  <c:v>10.3025</c:v>
                </c:pt>
                <c:pt idx="6521">
                  <c:v>10.304</c:v>
                </c:pt>
                <c:pt idx="6522">
                  <c:v>10.305999999999999</c:v>
                </c:pt>
                <c:pt idx="6523">
                  <c:v>10.308</c:v>
                </c:pt>
                <c:pt idx="6524">
                  <c:v>10.3095</c:v>
                </c:pt>
                <c:pt idx="6525">
                  <c:v>10.311500000000001</c:v>
                </c:pt>
                <c:pt idx="6526">
                  <c:v>10.313000000000001</c:v>
                </c:pt>
                <c:pt idx="6527">
                  <c:v>10.315</c:v>
                </c:pt>
                <c:pt idx="6528">
                  <c:v>10.3165</c:v>
                </c:pt>
                <c:pt idx="6529">
                  <c:v>10.3185</c:v>
                </c:pt>
                <c:pt idx="6530">
                  <c:v>10.32</c:v>
                </c:pt>
                <c:pt idx="6531">
                  <c:v>10.321999999999999</c:v>
                </c:pt>
                <c:pt idx="6532">
                  <c:v>10.324</c:v>
                </c:pt>
                <c:pt idx="6533">
                  <c:v>10.3255</c:v>
                </c:pt>
                <c:pt idx="6534">
                  <c:v>10.327500000000001</c:v>
                </c:pt>
                <c:pt idx="6535">
                  <c:v>10.329000000000001</c:v>
                </c:pt>
                <c:pt idx="6536">
                  <c:v>10.331</c:v>
                </c:pt>
                <c:pt idx="6537">
                  <c:v>10.333</c:v>
                </c:pt>
                <c:pt idx="6538">
                  <c:v>10.334</c:v>
                </c:pt>
                <c:pt idx="6539">
                  <c:v>10.336499999999999</c:v>
                </c:pt>
                <c:pt idx="6540">
                  <c:v>10.3375</c:v>
                </c:pt>
                <c:pt idx="6541">
                  <c:v>10.339499999999999</c:v>
                </c:pt>
                <c:pt idx="6542">
                  <c:v>10.342000000000001</c:v>
                </c:pt>
                <c:pt idx="6543">
                  <c:v>10.343500000000001</c:v>
                </c:pt>
                <c:pt idx="6544">
                  <c:v>10.345499999999999</c:v>
                </c:pt>
                <c:pt idx="6545">
                  <c:v>10.347</c:v>
                </c:pt>
                <c:pt idx="6546">
                  <c:v>10.3485</c:v>
                </c:pt>
                <c:pt idx="6547">
                  <c:v>10.3505</c:v>
                </c:pt>
                <c:pt idx="6548">
                  <c:v>10.352499999999999</c:v>
                </c:pt>
                <c:pt idx="6549">
                  <c:v>10.353999999999999</c:v>
                </c:pt>
                <c:pt idx="6550">
                  <c:v>10.356</c:v>
                </c:pt>
                <c:pt idx="6551">
                  <c:v>10.358000000000001</c:v>
                </c:pt>
                <c:pt idx="6552">
                  <c:v>10.359500000000001</c:v>
                </c:pt>
                <c:pt idx="6553">
                  <c:v>10.361499999999999</c:v>
                </c:pt>
                <c:pt idx="6554">
                  <c:v>10.3635</c:v>
                </c:pt>
                <c:pt idx="6555">
                  <c:v>10.3645</c:v>
                </c:pt>
                <c:pt idx="6556">
                  <c:v>10.3665</c:v>
                </c:pt>
                <c:pt idx="6557">
                  <c:v>10.368499999999999</c:v>
                </c:pt>
                <c:pt idx="6558">
                  <c:v>10.37</c:v>
                </c:pt>
                <c:pt idx="6559">
                  <c:v>10.371499999999999</c:v>
                </c:pt>
                <c:pt idx="6560">
                  <c:v>10.3735</c:v>
                </c:pt>
                <c:pt idx="6561">
                  <c:v>10.375500000000001</c:v>
                </c:pt>
                <c:pt idx="6562">
                  <c:v>10.377000000000001</c:v>
                </c:pt>
                <c:pt idx="6563">
                  <c:v>10.378500000000001</c:v>
                </c:pt>
                <c:pt idx="6564">
                  <c:v>10.381</c:v>
                </c:pt>
                <c:pt idx="6565">
                  <c:v>10.382999999999999</c:v>
                </c:pt>
                <c:pt idx="6566">
                  <c:v>10.385</c:v>
                </c:pt>
                <c:pt idx="6567">
                  <c:v>10.387</c:v>
                </c:pt>
                <c:pt idx="6568">
                  <c:v>10.388</c:v>
                </c:pt>
                <c:pt idx="6569">
                  <c:v>10.39</c:v>
                </c:pt>
                <c:pt idx="6570">
                  <c:v>10.391500000000001</c:v>
                </c:pt>
                <c:pt idx="6571">
                  <c:v>10.393000000000001</c:v>
                </c:pt>
                <c:pt idx="6572">
                  <c:v>10.395</c:v>
                </c:pt>
                <c:pt idx="6573">
                  <c:v>10.397</c:v>
                </c:pt>
                <c:pt idx="6574">
                  <c:v>10.398999999999999</c:v>
                </c:pt>
                <c:pt idx="6575">
                  <c:v>10.400499999999999</c:v>
                </c:pt>
                <c:pt idx="6576">
                  <c:v>10.4025</c:v>
                </c:pt>
                <c:pt idx="6577">
                  <c:v>10.404500000000001</c:v>
                </c:pt>
                <c:pt idx="6578">
                  <c:v>10.406000000000001</c:v>
                </c:pt>
                <c:pt idx="6579">
                  <c:v>10.407999999999999</c:v>
                </c:pt>
                <c:pt idx="6580">
                  <c:v>10.4095</c:v>
                </c:pt>
                <c:pt idx="6581">
                  <c:v>10.411</c:v>
                </c:pt>
                <c:pt idx="6582">
                  <c:v>10.4125</c:v>
                </c:pt>
                <c:pt idx="6583">
                  <c:v>10.4145</c:v>
                </c:pt>
                <c:pt idx="6584">
                  <c:v>10.416499999999999</c:v>
                </c:pt>
                <c:pt idx="6585">
                  <c:v>10.417999999999999</c:v>
                </c:pt>
                <c:pt idx="6586">
                  <c:v>10.419499999999999</c:v>
                </c:pt>
                <c:pt idx="6587">
                  <c:v>10.4215</c:v>
                </c:pt>
                <c:pt idx="6588">
                  <c:v>10.423500000000001</c:v>
                </c:pt>
                <c:pt idx="6589">
                  <c:v>10.425000000000001</c:v>
                </c:pt>
                <c:pt idx="6590">
                  <c:v>10.426500000000001</c:v>
                </c:pt>
                <c:pt idx="6591">
                  <c:v>10.4285</c:v>
                </c:pt>
                <c:pt idx="6592">
                  <c:v>10.4305</c:v>
                </c:pt>
                <c:pt idx="6593">
                  <c:v>10.432499999999999</c:v>
                </c:pt>
                <c:pt idx="6594">
                  <c:v>10.4335</c:v>
                </c:pt>
                <c:pt idx="6595">
                  <c:v>10.435499999999999</c:v>
                </c:pt>
                <c:pt idx="6596">
                  <c:v>10.4375</c:v>
                </c:pt>
                <c:pt idx="6597">
                  <c:v>10.439500000000001</c:v>
                </c:pt>
                <c:pt idx="6598">
                  <c:v>10.4415</c:v>
                </c:pt>
                <c:pt idx="6599">
                  <c:v>10.4435</c:v>
                </c:pt>
                <c:pt idx="6600">
                  <c:v>10.445</c:v>
                </c:pt>
                <c:pt idx="6601">
                  <c:v>10.4465</c:v>
                </c:pt>
                <c:pt idx="6602">
                  <c:v>10.448499999999999</c:v>
                </c:pt>
                <c:pt idx="6603">
                  <c:v>10.45</c:v>
                </c:pt>
                <c:pt idx="6604">
                  <c:v>10.451499999999999</c:v>
                </c:pt>
                <c:pt idx="6605">
                  <c:v>10.4535</c:v>
                </c:pt>
                <c:pt idx="6606">
                  <c:v>10.455</c:v>
                </c:pt>
                <c:pt idx="6607">
                  <c:v>10.457000000000001</c:v>
                </c:pt>
                <c:pt idx="6608">
                  <c:v>10.4595</c:v>
                </c:pt>
                <c:pt idx="6609">
                  <c:v>10.461499999999999</c:v>
                </c:pt>
                <c:pt idx="6610">
                  <c:v>10.4635</c:v>
                </c:pt>
                <c:pt idx="6611">
                  <c:v>10.464499999999999</c:v>
                </c:pt>
                <c:pt idx="6612">
                  <c:v>10.4665</c:v>
                </c:pt>
                <c:pt idx="6613">
                  <c:v>10.468500000000001</c:v>
                </c:pt>
                <c:pt idx="6614">
                  <c:v>10.470499999999999</c:v>
                </c:pt>
                <c:pt idx="6615">
                  <c:v>10.471500000000001</c:v>
                </c:pt>
                <c:pt idx="6616">
                  <c:v>10.4735</c:v>
                </c:pt>
                <c:pt idx="6617">
                  <c:v>10.475</c:v>
                </c:pt>
                <c:pt idx="6618">
                  <c:v>10.477</c:v>
                </c:pt>
                <c:pt idx="6619">
                  <c:v>10.478999999999999</c:v>
                </c:pt>
                <c:pt idx="6620">
                  <c:v>10.481</c:v>
                </c:pt>
                <c:pt idx="6621">
                  <c:v>10.483000000000001</c:v>
                </c:pt>
                <c:pt idx="6622">
                  <c:v>10.484999999999999</c:v>
                </c:pt>
                <c:pt idx="6623">
                  <c:v>10.487</c:v>
                </c:pt>
                <c:pt idx="6624">
                  <c:v>10.4885</c:v>
                </c:pt>
                <c:pt idx="6625">
                  <c:v>10.49</c:v>
                </c:pt>
                <c:pt idx="6626">
                  <c:v>10.4915</c:v>
                </c:pt>
                <c:pt idx="6627">
                  <c:v>10.493499999999999</c:v>
                </c:pt>
                <c:pt idx="6628">
                  <c:v>10.494999999999999</c:v>
                </c:pt>
                <c:pt idx="6629">
                  <c:v>10.497</c:v>
                </c:pt>
                <c:pt idx="6630">
                  <c:v>10.497999999999999</c:v>
                </c:pt>
                <c:pt idx="6631">
                  <c:v>10.5</c:v>
                </c:pt>
                <c:pt idx="6632">
                  <c:v>10.5015</c:v>
                </c:pt>
                <c:pt idx="6633">
                  <c:v>10.503500000000001</c:v>
                </c:pt>
                <c:pt idx="6634">
                  <c:v>10.5055</c:v>
                </c:pt>
                <c:pt idx="6635">
                  <c:v>10.5075</c:v>
                </c:pt>
                <c:pt idx="6636">
                  <c:v>10.509</c:v>
                </c:pt>
                <c:pt idx="6637">
                  <c:v>10.5105</c:v>
                </c:pt>
                <c:pt idx="6638">
                  <c:v>10.512499999999999</c:v>
                </c:pt>
                <c:pt idx="6639">
                  <c:v>10.513999999999999</c:v>
                </c:pt>
                <c:pt idx="6640">
                  <c:v>10.516</c:v>
                </c:pt>
                <c:pt idx="6641">
                  <c:v>10.518000000000001</c:v>
                </c:pt>
                <c:pt idx="6642">
                  <c:v>10.52</c:v>
                </c:pt>
                <c:pt idx="6643">
                  <c:v>10.5215</c:v>
                </c:pt>
                <c:pt idx="6644">
                  <c:v>10.5235</c:v>
                </c:pt>
                <c:pt idx="6645">
                  <c:v>10.525499999999999</c:v>
                </c:pt>
                <c:pt idx="6646">
                  <c:v>10.5275</c:v>
                </c:pt>
                <c:pt idx="6647">
                  <c:v>10.529500000000001</c:v>
                </c:pt>
                <c:pt idx="6648">
                  <c:v>10.531499999999999</c:v>
                </c:pt>
                <c:pt idx="6649">
                  <c:v>10.5335</c:v>
                </c:pt>
                <c:pt idx="6650">
                  <c:v>10.535</c:v>
                </c:pt>
                <c:pt idx="6651">
                  <c:v>10.537000000000001</c:v>
                </c:pt>
                <c:pt idx="6652">
                  <c:v>10.538500000000001</c:v>
                </c:pt>
                <c:pt idx="6653">
                  <c:v>10.5405</c:v>
                </c:pt>
                <c:pt idx="6654">
                  <c:v>10.5425</c:v>
                </c:pt>
                <c:pt idx="6655">
                  <c:v>10.544499999999999</c:v>
                </c:pt>
                <c:pt idx="6656">
                  <c:v>10.545999999999999</c:v>
                </c:pt>
                <c:pt idx="6657">
                  <c:v>10.548</c:v>
                </c:pt>
                <c:pt idx="6658">
                  <c:v>10.55</c:v>
                </c:pt>
                <c:pt idx="6659">
                  <c:v>10.552</c:v>
                </c:pt>
                <c:pt idx="6660">
                  <c:v>10.5535</c:v>
                </c:pt>
                <c:pt idx="6661">
                  <c:v>10.5555</c:v>
                </c:pt>
                <c:pt idx="6662">
                  <c:v>10.557</c:v>
                </c:pt>
                <c:pt idx="6663">
                  <c:v>10.558999999999999</c:v>
                </c:pt>
                <c:pt idx="6664">
                  <c:v>10.561500000000001</c:v>
                </c:pt>
                <c:pt idx="6665">
                  <c:v>10.563000000000001</c:v>
                </c:pt>
                <c:pt idx="6666">
                  <c:v>10.564500000000001</c:v>
                </c:pt>
                <c:pt idx="6667">
                  <c:v>10.566000000000001</c:v>
                </c:pt>
                <c:pt idx="6668">
                  <c:v>10.567500000000001</c:v>
                </c:pt>
                <c:pt idx="6669">
                  <c:v>10.5695</c:v>
                </c:pt>
                <c:pt idx="6670">
                  <c:v>10.5715</c:v>
                </c:pt>
                <c:pt idx="6671">
                  <c:v>10.573</c:v>
                </c:pt>
                <c:pt idx="6672">
                  <c:v>10.574999999999999</c:v>
                </c:pt>
                <c:pt idx="6673">
                  <c:v>10.576499999999999</c:v>
                </c:pt>
                <c:pt idx="6674">
                  <c:v>10.579000000000001</c:v>
                </c:pt>
                <c:pt idx="6675">
                  <c:v>10.581</c:v>
                </c:pt>
                <c:pt idx="6676">
                  <c:v>10.583</c:v>
                </c:pt>
                <c:pt idx="6677">
                  <c:v>10.585000000000001</c:v>
                </c:pt>
                <c:pt idx="6678">
                  <c:v>10.587</c:v>
                </c:pt>
                <c:pt idx="6679">
                  <c:v>10.5885</c:v>
                </c:pt>
                <c:pt idx="6680">
                  <c:v>10.59</c:v>
                </c:pt>
                <c:pt idx="6681">
                  <c:v>10.592000000000001</c:v>
                </c:pt>
                <c:pt idx="6682">
                  <c:v>10.593500000000001</c:v>
                </c:pt>
                <c:pt idx="6683">
                  <c:v>10.595499999999999</c:v>
                </c:pt>
                <c:pt idx="6684">
                  <c:v>10.5975</c:v>
                </c:pt>
                <c:pt idx="6685">
                  <c:v>10.599500000000001</c:v>
                </c:pt>
                <c:pt idx="6686">
                  <c:v>10.6015</c:v>
                </c:pt>
                <c:pt idx="6687">
                  <c:v>10.603</c:v>
                </c:pt>
                <c:pt idx="6688">
                  <c:v>10.605</c:v>
                </c:pt>
                <c:pt idx="6689">
                  <c:v>10.606999999999999</c:v>
                </c:pt>
                <c:pt idx="6690">
                  <c:v>10.608499999999999</c:v>
                </c:pt>
                <c:pt idx="6691">
                  <c:v>10.611000000000001</c:v>
                </c:pt>
                <c:pt idx="6692">
                  <c:v>10.612500000000001</c:v>
                </c:pt>
                <c:pt idx="6693">
                  <c:v>10.614000000000001</c:v>
                </c:pt>
                <c:pt idx="6694">
                  <c:v>10.616</c:v>
                </c:pt>
                <c:pt idx="6695">
                  <c:v>10.618</c:v>
                </c:pt>
                <c:pt idx="6696">
                  <c:v>10.62</c:v>
                </c:pt>
                <c:pt idx="6697">
                  <c:v>10.622</c:v>
                </c:pt>
                <c:pt idx="6698">
                  <c:v>10.6235</c:v>
                </c:pt>
                <c:pt idx="6699">
                  <c:v>10.625999999999999</c:v>
                </c:pt>
                <c:pt idx="6700">
                  <c:v>10.6275</c:v>
                </c:pt>
                <c:pt idx="6701">
                  <c:v>10.629</c:v>
                </c:pt>
                <c:pt idx="6702">
                  <c:v>10.631</c:v>
                </c:pt>
                <c:pt idx="6703">
                  <c:v>10.632999999999999</c:v>
                </c:pt>
                <c:pt idx="6704">
                  <c:v>10.635</c:v>
                </c:pt>
                <c:pt idx="6705">
                  <c:v>10.6365</c:v>
                </c:pt>
                <c:pt idx="6706">
                  <c:v>10.638500000000001</c:v>
                </c:pt>
                <c:pt idx="6707">
                  <c:v>10.640499999999999</c:v>
                </c:pt>
                <c:pt idx="6708">
                  <c:v>10.6425</c:v>
                </c:pt>
                <c:pt idx="6709">
                  <c:v>10.644</c:v>
                </c:pt>
                <c:pt idx="6710">
                  <c:v>10.646000000000001</c:v>
                </c:pt>
                <c:pt idx="6711">
                  <c:v>10.647500000000001</c:v>
                </c:pt>
                <c:pt idx="6712">
                  <c:v>10.6495</c:v>
                </c:pt>
                <c:pt idx="6713">
                  <c:v>10.6515</c:v>
                </c:pt>
                <c:pt idx="6714">
                  <c:v>10.653</c:v>
                </c:pt>
                <c:pt idx="6715">
                  <c:v>10.6555</c:v>
                </c:pt>
                <c:pt idx="6716">
                  <c:v>10.656499999999999</c:v>
                </c:pt>
                <c:pt idx="6717">
                  <c:v>10.659000000000001</c:v>
                </c:pt>
                <c:pt idx="6718">
                  <c:v>10.661</c:v>
                </c:pt>
                <c:pt idx="6719">
                  <c:v>10.6625</c:v>
                </c:pt>
                <c:pt idx="6720">
                  <c:v>10.6645</c:v>
                </c:pt>
                <c:pt idx="6721">
                  <c:v>10.666</c:v>
                </c:pt>
                <c:pt idx="6722">
                  <c:v>10.667999999999999</c:v>
                </c:pt>
                <c:pt idx="6723">
                  <c:v>10.669499999999999</c:v>
                </c:pt>
                <c:pt idx="6724">
                  <c:v>10.6715</c:v>
                </c:pt>
                <c:pt idx="6725">
                  <c:v>10.673500000000001</c:v>
                </c:pt>
                <c:pt idx="6726">
                  <c:v>10.675000000000001</c:v>
                </c:pt>
                <c:pt idx="6727">
                  <c:v>10.677</c:v>
                </c:pt>
                <c:pt idx="6728">
                  <c:v>10.679</c:v>
                </c:pt>
                <c:pt idx="6729">
                  <c:v>10.68</c:v>
                </c:pt>
                <c:pt idx="6730">
                  <c:v>10.682499999999999</c:v>
                </c:pt>
                <c:pt idx="6731">
                  <c:v>10.6845</c:v>
                </c:pt>
                <c:pt idx="6732">
                  <c:v>10.686500000000001</c:v>
                </c:pt>
                <c:pt idx="6733">
                  <c:v>10.6875</c:v>
                </c:pt>
                <c:pt idx="6734">
                  <c:v>10.69</c:v>
                </c:pt>
                <c:pt idx="6735">
                  <c:v>10.692</c:v>
                </c:pt>
                <c:pt idx="6736">
                  <c:v>10.6935</c:v>
                </c:pt>
                <c:pt idx="6737">
                  <c:v>10.696</c:v>
                </c:pt>
                <c:pt idx="6738">
                  <c:v>10.6975</c:v>
                </c:pt>
                <c:pt idx="6739">
                  <c:v>10.6995</c:v>
                </c:pt>
                <c:pt idx="6740">
                  <c:v>10.701000000000001</c:v>
                </c:pt>
                <c:pt idx="6741">
                  <c:v>10.702999999999999</c:v>
                </c:pt>
                <c:pt idx="6742">
                  <c:v>10.705500000000001</c:v>
                </c:pt>
                <c:pt idx="6743">
                  <c:v>10.707000000000001</c:v>
                </c:pt>
                <c:pt idx="6744">
                  <c:v>10.709</c:v>
                </c:pt>
                <c:pt idx="6745">
                  <c:v>10.711</c:v>
                </c:pt>
                <c:pt idx="6746">
                  <c:v>10.7125</c:v>
                </c:pt>
                <c:pt idx="6747">
                  <c:v>10.715</c:v>
                </c:pt>
                <c:pt idx="6748">
                  <c:v>10.715999999999999</c:v>
                </c:pt>
                <c:pt idx="6749">
                  <c:v>10.718</c:v>
                </c:pt>
                <c:pt idx="6750">
                  <c:v>10.72</c:v>
                </c:pt>
                <c:pt idx="6751">
                  <c:v>10.722</c:v>
                </c:pt>
                <c:pt idx="6752">
                  <c:v>10.724</c:v>
                </c:pt>
                <c:pt idx="6753">
                  <c:v>10.726000000000001</c:v>
                </c:pt>
                <c:pt idx="6754">
                  <c:v>10.727499999999999</c:v>
                </c:pt>
                <c:pt idx="6755">
                  <c:v>10.73</c:v>
                </c:pt>
                <c:pt idx="6756">
                  <c:v>10.7315</c:v>
                </c:pt>
                <c:pt idx="6757">
                  <c:v>10.733000000000001</c:v>
                </c:pt>
                <c:pt idx="6758">
                  <c:v>10.734999999999999</c:v>
                </c:pt>
                <c:pt idx="6759">
                  <c:v>10.737</c:v>
                </c:pt>
                <c:pt idx="6760">
                  <c:v>10.7385</c:v>
                </c:pt>
                <c:pt idx="6761">
                  <c:v>10.740500000000001</c:v>
                </c:pt>
                <c:pt idx="6762">
                  <c:v>10.7425</c:v>
                </c:pt>
                <c:pt idx="6763">
                  <c:v>10.7445</c:v>
                </c:pt>
                <c:pt idx="6764">
                  <c:v>10.746</c:v>
                </c:pt>
                <c:pt idx="6765">
                  <c:v>10.747999999999999</c:v>
                </c:pt>
                <c:pt idx="6766">
                  <c:v>10.75</c:v>
                </c:pt>
                <c:pt idx="6767">
                  <c:v>10.752000000000001</c:v>
                </c:pt>
                <c:pt idx="6768">
                  <c:v>10.754</c:v>
                </c:pt>
                <c:pt idx="6769">
                  <c:v>10.7555</c:v>
                </c:pt>
                <c:pt idx="6770">
                  <c:v>10.7575</c:v>
                </c:pt>
                <c:pt idx="6771">
                  <c:v>10.759499999999999</c:v>
                </c:pt>
                <c:pt idx="6772">
                  <c:v>10.7615</c:v>
                </c:pt>
                <c:pt idx="6773">
                  <c:v>10.763</c:v>
                </c:pt>
                <c:pt idx="6774">
                  <c:v>10.7645</c:v>
                </c:pt>
                <c:pt idx="6775">
                  <c:v>10.766500000000001</c:v>
                </c:pt>
                <c:pt idx="6776">
                  <c:v>10.7685</c:v>
                </c:pt>
                <c:pt idx="6777">
                  <c:v>10.771000000000001</c:v>
                </c:pt>
                <c:pt idx="6778">
                  <c:v>10.772500000000001</c:v>
                </c:pt>
                <c:pt idx="6779">
                  <c:v>10.773999999999999</c:v>
                </c:pt>
                <c:pt idx="6780">
                  <c:v>10.776</c:v>
                </c:pt>
                <c:pt idx="6781">
                  <c:v>10.7775</c:v>
                </c:pt>
                <c:pt idx="6782">
                  <c:v>10.779</c:v>
                </c:pt>
                <c:pt idx="6783">
                  <c:v>10.781000000000001</c:v>
                </c:pt>
                <c:pt idx="6784">
                  <c:v>10.782999999999999</c:v>
                </c:pt>
                <c:pt idx="6785">
                  <c:v>10.785</c:v>
                </c:pt>
                <c:pt idx="6786">
                  <c:v>10.7865</c:v>
                </c:pt>
                <c:pt idx="6787">
                  <c:v>10.788500000000001</c:v>
                </c:pt>
                <c:pt idx="6788">
                  <c:v>10.7905</c:v>
                </c:pt>
                <c:pt idx="6789">
                  <c:v>10.792</c:v>
                </c:pt>
                <c:pt idx="6790">
                  <c:v>10.794499999999999</c:v>
                </c:pt>
                <c:pt idx="6791">
                  <c:v>10.795500000000001</c:v>
                </c:pt>
                <c:pt idx="6792">
                  <c:v>10.797499999999999</c:v>
                </c:pt>
                <c:pt idx="6793">
                  <c:v>10.798999999999999</c:v>
                </c:pt>
                <c:pt idx="6794">
                  <c:v>10.8</c:v>
                </c:pt>
                <c:pt idx="6795">
                  <c:v>10.802</c:v>
                </c:pt>
                <c:pt idx="6796">
                  <c:v>10.804500000000001</c:v>
                </c:pt>
                <c:pt idx="6797">
                  <c:v>10.8065</c:v>
                </c:pt>
                <c:pt idx="6798">
                  <c:v>10.808</c:v>
                </c:pt>
                <c:pt idx="6799">
                  <c:v>10.81</c:v>
                </c:pt>
                <c:pt idx="6800">
                  <c:v>10.811999999999999</c:v>
                </c:pt>
                <c:pt idx="6801">
                  <c:v>10.813499999999999</c:v>
                </c:pt>
                <c:pt idx="6802">
                  <c:v>10.8155</c:v>
                </c:pt>
                <c:pt idx="6803">
                  <c:v>10.8165</c:v>
                </c:pt>
                <c:pt idx="6804">
                  <c:v>10.818</c:v>
                </c:pt>
                <c:pt idx="6805">
                  <c:v>10.82</c:v>
                </c:pt>
                <c:pt idx="6806">
                  <c:v>10.8215</c:v>
                </c:pt>
                <c:pt idx="6807">
                  <c:v>10.824</c:v>
                </c:pt>
                <c:pt idx="6808">
                  <c:v>10.8255</c:v>
                </c:pt>
                <c:pt idx="6809">
                  <c:v>10.827</c:v>
                </c:pt>
                <c:pt idx="6810">
                  <c:v>10.829000000000001</c:v>
                </c:pt>
                <c:pt idx="6811">
                  <c:v>10.831</c:v>
                </c:pt>
                <c:pt idx="6812">
                  <c:v>10.833</c:v>
                </c:pt>
                <c:pt idx="6813">
                  <c:v>10.8345</c:v>
                </c:pt>
                <c:pt idx="6814">
                  <c:v>10.836</c:v>
                </c:pt>
                <c:pt idx="6815">
                  <c:v>10.8375</c:v>
                </c:pt>
                <c:pt idx="6816">
                  <c:v>10.839499999999999</c:v>
                </c:pt>
                <c:pt idx="6817">
                  <c:v>10.840999999999999</c:v>
                </c:pt>
                <c:pt idx="6818">
                  <c:v>10.843</c:v>
                </c:pt>
                <c:pt idx="6819">
                  <c:v>10.845000000000001</c:v>
                </c:pt>
                <c:pt idx="6820">
                  <c:v>10.847</c:v>
                </c:pt>
                <c:pt idx="6821">
                  <c:v>10.8485</c:v>
                </c:pt>
                <c:pt idx="6822">
                  <c:v>10.8505</c:v>
                </c:pt>
                <c:pt idx="6823">
                  <c:v>10.852499999999999</c:v>
                </c:pt>
                <c:pt idx="6824">
                  <c:v>10.853999999999999</c:v>
                </c:pt>
                <c:pt idx="6825">
                  <c:v>10.855499999999999</c:v>
                </c:pt>
                <c:pt idx="6826">
                  <c:v>10.856999999999999</c:v>
                </c:pt>
                <c:pt idx="6827">
                  <c:v>10.859</c:v>
                </c:pt>
                <c:pt idx="6828">
                  <c:v>10.861000000000001</c:v>
                </c:pt>
                <c:pt idx="6829">
                  <c:v>10.863</c:v>
                </c:pt>
                <c:pt idx="6830">
                  <c:v>10.865</c:v>
                </c:pt>
                <c:pt idx="6831">
                  <c:v>10.8665</c:v>
                </c:pt>
                <c:pt idx="6832">
                  <c:v>10.868499999999999</c:v>
                </c:pt>
                <c:pt idx="6833">
                  <c:v>10.87</c:v>
                </c:pt>
                <c:pt idx="6834">
                  <c:v>10.872</c:v>
                </c:pt>
                <c:pt idx="6835">
                  <c:v>10.874000000000001</c:v>
                </c:pt>
                <c:pt idx="6836">
                  <c:v>10.875999999999999</c:v>
                </c:pt>
                <c:pt idx="6837">
                  <c:v>10.877000000000001</c:v>
                </c:pt>
                <c:pt idx="6838">
                  <c:v>10.879</c:v>
                </c:pt>
                <c:pt idx="6839">
                  <c:v>10.881</c:v>
                </c:pt>
                <c:pt idx="6840">
                  <c:v>10.8825</c:v>
                </c:pt>
                <c:pt idx="6841">
                  <c:v>10.884499999999999</c:v>
                </c:pt>
                <c:pt idx="6842">
                  <c:v>10.885999999999999</c:v>
                </c:pt>
                <c:pt idx="6843">
                  <c:v>10.888</c:v>
                </c:pt>
                <c:pt idx="6844">
                  <c:v>10.89</c:v>
                </c:pt>
                <c:pt idx="6845">
                  <c:v>10.891500000000001</c:v>
                </c:pt>
                <c:pt idx="6846">
                  <c:v>10.8935</c:v>
                </c:pt>
                <c:pt idx="6847">
                  <c:v>10.8955</c:v>
                </c:pt>
                <c:pt idx="6848">
                  <c:v>10.897</c:v>
                </c:pt>
                <c:pt idx="6849">
                  <c:v>10.898999999999999</c:v>
                </c:pt>
                <c:pt idx="6850">
                  <c:v>10.900499999999999</c:v>
                </c:pt>
                <c:pt idx="6851">
                  <c:v>10.9025</c:v>
                </c:pt>
                <c:pt idx="6852">
                  <c:v>10.904</c:v>
                </c:pt>
                <c:pt idx="6853">
                  <c:v>10.906000000000001</c:v>
                </c:pt>
                <c:pt idx="6854">
                  <c:v>10.907500000000001</c:v>
                </c:pt>
                <c:pt idx="6855">
                  <c:v>10.9095</c:v>
                </c:pt>
                <c:pt idx="6856">
                  <c:v>10.9115</c:v>
                </c:pt>
                <c:pt idx="6857">
                  <c:v>10.913500000000001</c:v>
                </c:pt>
                <c:pt idx="6858">
                  <c:v>10.914999999999999</c:v>
                </c:pt>
                <c:pt idx="6859">
                  <c:v>10.916</c:v>
                </c:pt>
                <c:pt idx="6860">
                  <c:v>10.917999999999999</c:v>
                </c:pt>
                <c:pt idx="6861">
                  <c:v>10.92</c:v>
                </c:pt>
                <c:pt idx="6862">
                  <c:v>10.9215</c:v>
                </c:pt>
                <c:pt idx="6863">
                  <c:v>10.923500000000001</c:v>
                </c:pt>
                <c:pt idx="6864">
                  <c:v>10.9255</c:v>
                </c:pt>
                <c:pt idx="6865">
                  <c:v>10.9275</c:v>
                </c:pt>
                <c:pt idx="6866">
                  <c:v>10.9285</c:v>
                </c:pt>
                <c:pt idx="6867">
                  <c:v>10.9305</c:v>
                </c:pt>
                <c:pt idx="6868">
                  <c:v>10.932499999999999</c:v>
                </c:pt>
                <c:pt idx="6869">
                  <c:v>10.9345</c:v>
                </c:pt>
                <c:pt idx="6870">
                  <c:v>10.936500000000001</c:v>
                </c:pt>
                <c:pt idx="6871">
                  <c:v>10.938499999999999</c:v>
                </c:pt>
                <c:pt idx="6872">
                  <c:v>10.94</c:v>
                </c:pt>
                <c:pt idx="6873">
                  <c:v>10.9415</c:v>
                </c:pt>
                <c:pt idx="6874">
                  <c:v>10.9435</c:v>
                </c:pt>
                <c:pt idx="6875">
                  <c:v>10.945499999999999</c:v>
                </c:pt>
                <c:pt idx="6876">
                  <c:v>10.946999999999999</c:v>
                </c:pt>
                <c:pt idx="6877">
                  <c:v>10.949</c:v>
                </c:pt>
                <c:pt idx="6878">
                  <c:v>10.951000000000001</c:v>
                </c:pt>
                <c:pt idx="6879">
                  <c:v>10.952999999999999</c:v>
                </c:pt>
                <c:pt idx="6880">
                  <c:v>10.954000000000001</c:v>
                </c:pt>
                <c:pt idx="6881">
                  <c:v>10.955500000000001</c:v>
                </c:pt>
                <c:pt idx="6882">
                  <c:v>10.9575</c:v>
                </c:pt>
                <c:pt idx="6883">
                  <c:v>10.959</c:v>
                </c:pt>
                <c:pt idx="6884">
                  <c:v>10.961</c:v>
                </c:pt>
                <c:pt idx="6885">
                  <c:v>10.962999999999999</c:v>
                </c:pt>
                <c:pt idx="6886">
                  <c:v>10.965</c:v>
                </c:pt>
                <c:pt idx="6887">
                  <c:v>10.967000000000001</c:v>
                </c:pt>
                <c:pt idx="6888">
                  <c:v>10.968</c:v>
                </c:pt>
                <c:pt idx="6889">
                  <c:v>10.97</c:v>
                </c:pt>
                <c:pt idx="6890">
                  <c:v>10.972</c:v>
                </c:pt>
                <c:pt idx="6891">
                  <c:v>10.9735</c:v>
                </c:pt>
                <c:pt idx="6892">
                  <c:v>10.9755</c:v>
                </c:pt>
                <c:pt idx="6893">
                  <c:v>10.977</c:v>
                </c:pt>
                <c:pt idx="6894">
                  <c:v>10.9785</c:v>
                </c:pt>
                <c:pt idx="6895">
                  <c:v>10.980499999999999</c:v>
                </c:pt>
                <c:pt idx="6896">
                  <c:v>10.9815</c:v>
                </c:pt>
                <c:pt idx="6897">
                  <c:v>10.984</c:v>
                </c:pt>
                <c:pt idx="6898">
                  <c:v>10.986000000000001</c:v>
                </c:pt>
                <c:pt idx="6899">
                  <c:v>10.987500000000001</c:v>
                </c:pt>
                <c:pt idx="6900">
                  <c:v>10.989000000000001</c:v>
                </c:pt>
                <c:pt idx="6901">
                  <c:v>10.991</c:v>
                </c:pt>
                <c:pt idx="6902">
                  <c:v>10.993</c:v>
                </c:pt>
                <c:pt idx="6903">
                  <c:v>10.994999999999999</c:v>
                </c:pt>
                <c:pt idx="6904">
                  <c:v>10.997</c:v>
                </c:pt>
                <c:pt idx="6905">
                  <c:v>10.997999999999999</c:v>
                </c:pt>
                <c:pt idx="6906">
                  <c:v>11</c:v>
                </c:pt>
                <c:pt idx="6907">
                  <c:v>11.002000000000001</c:v>
                </c:pt>
                <c:pt idx="6908">
                  <c:v>11.004</c:v>
                </c:pt>
                <c:pt idx="6909">
                  <c:v>11.006</c:v>
                </c:pt>
                <c:pt idx="6910">
                  <c:v>11.007999999999999</c:v>
                </c:pt>
                <c:pt idx="6911">
                  <c:v>11.009499999999999</c:v>
                </c:pt>
                <c:pt idx="6912">
                  <c:v>11.0115</c:v>
                </c:pt>
                <c:pt idx="6913">
                  <c:v>11.013500000000001</c:v>
                </c:pt>
                <c:pt idx="6914">
                  <c:v>11.015000000000001</c:v>
                </c:pt>
                <c:pt idx="6915">
                  <c:v>11.016999999999999</c:v>
                </c:pt>
                <c:pt idx="6916">
                  <c:v>11.0185</c:v>
                </c:pt>
                <c:pt idx="6917">
                  <c:v>11.0205</c:v>
                </c:pt>
                <c:pt idx="6918">
                  <c:v>11.022</c:v>
                </c:pt>
                <c:pt idx="6919">
                  <c:v>11.0245</c:v>
                </c:pt>
                <c:pt idx="6920">
                  <c:v>11.0265</c:v>
                </c:pt>
                <c:pt idx="6921">
                  <c:v>11.028</c:v>
                </c:pt>
                <c:pt idx="6922">
                  <c:v>11.03</c:v>
                </c:pt>
                <c:pt idx="6923">
                  <c:v>11.032</c:v>
                </c:pt>
                <c:pt idx="6924">
                  <c:v>11.034000000000001</c:v>
                </c:pt>
                <c:pt idx="6925">
                  <c:v>11.036</c:v>
                </c:pt>
                <c:pt idx="6926">
                  <c:v>11.0375</c:v>
                </c:pt>
                <c:pt idx="6927">
                  <c:v>11.0395</c:v>
                </c:pt>
                <c:pt idx="6928">
                  <c:v>11.041</c:v>
                </c:pt>
                <c:pt idx="6929">
                  <c:v>11.042999999999999</c:v>
                </c:pt>
                <c:pt idx="6930">
                  <c:v>11.045</c:v>
                </c:pt>
                <c:pt idx="6931">
                  <c:v>11.047000000000001</c:v>
                </c:pt>
                <c:pt idx="6932">
                  <c:v>11.048999999999999</c:v>
                </c:pt>
                <c:pt idx="6933">
                  <c:v>11.051</c:v>
                </c:pt>
                <c:pt idx="6934">
                  <c:v>11.053000000000001</c:v>
                </c:pt>
                <c:pt idx="6935">
                  <c:v>11.054500000000001</c:v>
                </c:pt>
                <c:pt idx="6936">
                  <c:v>11.0565</c:v>
                </c:pt>
                <c:pt idx="6937">
                  <c:v>11.0585</c:v>
                </c:pt>
                <c:pt idx="6938">
                  <c:v>11.06</c:v>
                </c:pt>
                <c:pt idx="6939">
                  <c:v>11.061999999999999</c:v>
                </c:pt>
                <c:pt idx="6940">
                  <c:v>11.063499999999999</c:v>
                </c:pt>
                <c:pt idx="6941">
                  <c:v>11.0655</c:v>
                </c:pt>
                <c:pt idx="6942">
                  <c:v>11.067500000000001</c:v>
                </c:pt>
                <c:pt idx="6943">
                  <c:v>11.0695</c:v>
                </c:pt>
                <c:pt idx="6944">
                  <c:v>11.071</c:v>
                </c:pt>
                <c:pt idx="6945">
                  <c:v>11.0725</c:v>
                </c:pt>
                <c:pt idx="6946">
                  <c:v>11.0745</c:v>
                </c:pt>
                <c:pt idx="6947">
                  <c:v>11.076499999999999</c:v>
                </c:pt>
                <c:pt idx="6948">
                  <c:v>11.077999999999999</c:v>
                </c:pt>
                <c:pt idx="6949">
                  <c:v>11.08</c:v>
                </c:pt>
                <c:pt idx="6950">
                  <c:v>11.0815</c:v>
                </c:pt>
                <c:pt idx="6951">
                  <c:v>11.084</c:v>
                </c:pt>
                <c:pt idx="6952">
                  <c:v>11.0855</c:v>
                </c:pt>
                <c:pt idx="6953">
                  <c:v>11.0875</c:v>
                </c:pt>
                <c:pt idx="6954">
                  <c:v>11.09</c:v>
                </c:pt>
                <c:pt idx="6955">
                  <c:v>11.090999999999999</c:v>
                </c:pt>
                <c:pt idx="6956">
                  <c:v>11.093999999999999</c:v>
                </c:pt>
                <c:pt idx="6957">
                  <c:v>11.095000000000001</c:v>
                </c:pt>
                <c:pt idx="6958">
                  <c:v>11.097</c:v>
                </c:pt>
                <c:pt idx="6959">
                  <c:v>11.099</c:v>
                </c:pt>
                <c:pt idx="6960">
                  <c:v>11.1005</c:v>
                </c:pt>
                <c:pt idx="6961">
                  <c:v>11.102499999999999</c:v>
                </c:pt>
                <c:pt idx="6962">
                  <c:v>11.1045</c:v>
                </c:pt>
                <c:pt idx="6963">
                  <c:v>11.1065</c:v>
                </c:pt>
                <c:pt idx="6964">
                  <c:v>11.108499999999999</c:v>
                </c:pt>
                <c:pt idx="6965">
                  <c:v>11.11</c:v>
                </c:pt>
                <c:pt idx="6966">
                  <c:v>11.112</c:v>
                </c:pt>
                <c:pt idx="6967">
                  <c:v>11.114000000000001</c:v>
                </c:pt>
                <c:pt idx="6968">
                  <c:v>11.115500000000001</c:v>
                </c:pt>
                <c:pt idx="6969">
                  <c:v>11.117000000000001</c:v>
                </c:pt>
                <c:pt idx="6970">
                  <c:v>11.119</c:v>
                </c:pt>
                <c:pt idx="6971">
                  <c:v>11.121</c:v>
                </c:pt>
                <c:pt idx="6972">
                  <c:v>11.1225</c:v>
                </c:pt>
                <c:pt idx="6973">
                  <c:v>11.124499999999999</c:v>
                </c:pt>
                <c:pt idx="6974">
                  <c:v>11.127000000000001</c:v>
                </c:pt>
                <c:pt idx="6975">
                  <c:v>11.129</c:v>
                </c:pt>
                <c:pt idx="6976">
                  <c:v>11.131</c:v>
                </c:pt>
                <c:pt idx="6977">
                  <c:v>11.1325</c:v>
                </c:pt>
                <c:pt idx="6978">
                  <c:v>11.134</c:v>
                </c:pt>
                <c:pt idx="6979">
                  <c:v>11.1365</c:v>
                </c:pt>
                <c:pt idx="6980">
                  <c:v>11.138500000000001</c:v>
                </c:pt>
                <c:pt idx="6981">
                  <c:v>11.1395</c:v>
                </c:pt>
                <c:pt idx="6982">
                  <c:v>11.141500000000001</c:v>
                </c:pt>
                <c:pt idx="6983">
                  <c:v>11.1435</c:v>
                </c:pt>
                <c:pt idx="6984">
                  <c:v>11.1455</c:v>
                </c:pt>
                <c:pt idx="6985">
                  <c:v>11.147500000000001</c:v>
                </c:pt>
                <c:pt idx="6986">
                  <c:v>11.1495</c:v>
                </c:pt>
                <c:pt idx="6987">
                  <c:v>11.1515</c:v>
                </c:pt>
                <c:pt idx="6988">
                  <c:v>11.153499999999999</c:v>
                </c:pt>
                <c:pt idx="6989">
                  <c:v>11.154500000000001</c:v>
                </c:pt>
                <c:pt idx="6990">
                  <c:v>11.157</c:v>
                </c:pt>
                <c:pt idx="6991">
                  <c:v>11.1585</c:v>
                </c:pt>
                <c:pt idx="6992">
                  <c:v>11.160500000000001</c:v>
                </c:pt>
                <c:pt idx="6993">
                  <c:v>11.162000000000001</c:v>
                </c:pt>
                <c:pt idx="6994">
                  <c:v>11.164</c:v>
                </c:pt>
                <c:pt idx="6995">
                  <c:v>11.166499999999999</c:v>
                </c:pt>
                <c:pt idx="6996">
                  <c:v>11.1685</c:v>
                </c:pt>
                <c:pt idx="6997">
                  <c:v>11.17</c:v>
                </c:pt>
                <c:pt idx="6998">
                  <c:v>11.172000000000001</c:v>
                </c:pt>
                <c:pt idx="6999">
                  <c:v>11.173999999999999</c:v>
                </c:pt>
                <c:pt idx="7000">
                  <c:v>11.176</c:v>
                </c:pt>
                <c:pt idx="7001">
                  <c:v>11.1775</c:v>
                </c:pt>
                <c:pt idx="7002">
                  <c:v>11.179</c:v>
                </c:pt>
                <c:pt idx="7003">
                  <c:v>11.180999999999999</c:v>
                </c:pt>
                <c:pt idx="7004">
                  <c:v>11.182499999999999</c:v>
                </c:pt>
                <c:pt idx="7005">
                  <c:v>11.183999999999999</c:v>
                </c:pt>
                <c:pt idx="7006">
                  <c:v>11.186999999999999</c:v>
                </c:pt>
                <c:pt idx="7007">
                  <c:v>11.188000000000001</c:v>
                </c:pt>
                <c:pt idx="7008">
                  <c:v>11.19</c:v>
                </c:pt>
                <c:pt idx="7009">
                  <c:v>11.192</c:v>
                </c:pt>
                <c:pt idx="7010">
                  <c:v>11.1935</c:v>
                </c:pt>
                <c:pt idx="7011">
                  <c:v>11.195499999999999</c:v>
                </c:pt>
                <c:pt idx="7012">
                  <c:v>11.196999999999999</c:v>
                </c:pt>
                <c:pt idx="7013">
                  <c:v>11.198499999999999</c:v>
                </c:pt>
                <c:pt idx="7014">
                  <c:v>11.2005</c:v>
                </c:pt>
                <c:pt idx="7015">
                  <c:v>11.202500000000001</c:v>
                </c:pt>
                <c:pt idx="7016">
                  <c:v>11.204499999999999</c:v>
                </c:pt>
                <c:pt idx="7017">
                  <c:v>11.2065</c:v>
                </c:pt>
                <c:pt idx="7018">
                  <c:v>11.208</c:v>
                </c:pt>
                <c:pt idx="7019">
                  <c:v>11.2095</c:v>
                </c:pt>
                <c:pt idx="7020">
                  <c:v>11.211499999999999</c:v>
                </c:pt>
                <c:pt idx="7021">
                  <c:v>11.2135</c:v>
                </c:pt>
                <c:pt idx="7022">
                  <c:v>11.2155</c:v>
                </c:pt>
                <c:pt idx="7023">
                  <c:v>11.217000000000001</c:v>
                </c:pt>
                <c:pt idx="7024">
                  <c:v>11.218999999999999</c:v>
                </c:pt>
                <c:pt idx="7025">
                  <c:v>11.220499999999999</c:v>
                </c:pt>
                <c:pt idx="7026">
                  <c:v>11.2225</c:v>
                </c:pt>
                <c:pt idx="7027">
                  <c:v>11.224500000000001</c:v>
                </c:pt>
                <c:pt idx="7028">
                  <c:v>11.2265</c:v>
                </c:pt>
                <c:pt idx="7029">
                  <c:v>11.2285</c:v>
                </c:pt>
                <c:pt idx="7030">
                  <c:v>11.230499999999999</c:v>
                </c:pt>
                <c:pt idx="7031">
                  <c:v>11.2325</c:v>
                </c:pt>
                <c:pt idx="7032">
                  <c:v>11.234</c:v>
                </c:pt>
                <c:pt idx="7033">
                  <c:v>11.236000000000001</c:v>
                </c:pt>
                <c:pt idx="7034">
                  <c:v>11.238</c:v>
                </c:pt>
                <c:pt idx="7035">
                  <c:v>11.2395</c:v>
                </c:pt>
                <c:pt idx="7036">
                  <c:v>11.2415</c:v>
                </c:pt>
                <c:pt idx="7037">
                  <c:v>11.243</c:v>
                </c:pt>
                <c:pt idx="7038">
                  <c:v>11.244999999999999</c:v>
                </c:pt>
                <c:pt idx="7039">
                  <c:v>11.247</c:v>
                </c:pt>
                <c:pt idx="7040">
                  <c:v>11.249000000000001</c:v>
                </c:pt>
                <c:pt idx="7041">
                  <c:v>11.250999999999999</c:v>
                </c:pt>
                <c:pt idx="7042">
                  <c:v>11.253</c:v>
                </c:pt>
                <c:pt idx="7043">
                  <c:v>11.2545</c:v>
                </c:pt>
                <c:pt idx="7044">
                  <c:v>11.255000000000001</c:v>
                </c:pt>
                <c:pt idx="7045">
                  <c:v>11.257</c:v>
                </c:pt>
                <c:pt idx="7046">
                  <c:v>11.259</c:v>
                </c:pt>
                <c:pt idx="7047">
                  <c:v>11.26</c:v>
                </c:pt>
                <c:pt idx="7048">
                  <c:v>11.262499999999999</c:v>
                </c:pt>
                <c:pt idx="7049">
                  <c:v>11.263999999999999</c:v>
                </c:pt>
                <c:pt idx="7050">
                  <c:v>11.266999999999999</c:v>
                </c:pt>
                <c:pt idx="7051">
                  <c:v>11.269</c:v>
                </c:pt>
                <c:pt idx="7052">
                  <c:v>11.27</c:v>
                </c:pt>
                <c:pt idx="7053">
                  <c:v>11.272500000000001</c:v>
                </c:pt>
                <c:pt idx="7054">
                  <c:v>11.2745</c:v>
                </c:pt>
                <c:pt idx="7055">
                  <c:v>11.276</c:v>
                </c:pt>
                <c:pt idx="7056">
                  <c:v>11.278</c:v>
                </c:pt>
                <c:pt idx="7057">
                  <c:v>11.279500000000001</c:v>
                </c:pt>
                <c:pt idx="7058">
                  <c:v>11.281499999999999</c:v>
                </c:pt>
                <c:pt idx="7059">
                  <c:v>11.2835</c:v>
                </c:pt>
                <c:pt idx="7060">
                  <c:v>11.285500000000001</c:v>
                </c:pt>
                <c:pt idx="7061">
                  <c:v>11.2875</c:v>
                </c:pt>
                <c:pt idx="7062">
                  <c:v>11.289</c:v>
                </c:pt>
                <c:pt idx="7063">
                  <c:v>11.291</c:v>
                </c:pt>
                <c:pt idx="7064">
                  <c:v>11.292</c:v>
                </c:pt>
                <c:pt idx="7065">
                  <c:v>11.294</c:v>
                </c:pt>
                <c:pt idx="7066">
                  <c:v>11.295500000000001</c:v>
                </c:pt>
                <c:pt idx="7067">
                  <c:v>11.297499999999999</c:v>
                </c:pt>
                <c:pt idx="7068">
                  <c:v>11.298999999999999</c:v>
                </c:pt>
                <c:pt idx="7069">
                  <c:v>11.301</c:v>
                </c:pt>
                <c:pt idx="7070">
                  <c:v>11.303000000000001</c:v>
                </c:pt>
                <c:pt idx="7071">
                  <c:v>11.305</c:v>
                </c:pt>
                <c:pt idx="7072">
                  <c:v>11.3065</c:v>
                </c:pt>
                <c:pt idx="7073">
                  <c:v>11.3085</c:v>
                </c:pt>
                <c:pt idx="7074">
                  <c:v>11.311500000000001</c:v>
                </c:pt>
                <c:pt idx="7075">
                  <c:v>11.3125</c:v>
                </c:pt>
                <c:pt idx="7076">
                  <c:v>11.314</c:v>
                </c:pt>
                <c:pt idx="7077">
                  <c:v>11.316000000000001</c:v>
                </c:pt>
                <c:pt idx="7078">
                  <c:v>11.318</c:v>
                </c:pt>
                <c:pt idx="7079">
                  <c:v>11.319000000000001</c:v>
                </c:pt>
                <c:pt idx="7080">
                  <c:v>11.321</c:v>
                </c:pt>
                <c:pt idx="7081">
                  <c:v>11.321999999999999</c:v>
                </c:pt>
                <c:pt idx="7082">
                  <c:v>11.324</c:v>
                </c:pt>
                <c:pt idx="7083">
                  <c:v>11.324999999999999</c:v>
                </c:pt>
                <c:pt idx="7084">
                  <c:v>11.327</c:v>
                </c:pt>
                <c:pt idx="7085">
                  <c:v>11.329000000000001</c:v>
                </c:pt>
                <c:pt idx="7086">
                  <c:v>11.33</c:v>
                </c:pt>
                <c:pt idx="7087">
                  <c:v>11.332000000000001</c:v>
                </c:pt>
                <c:pt idx="7088">
                  <c:v>11.334</c:v>
                </c:pt>
                <c:pt idx="7089">
                  <c:v>11.335000000000001</c:v>
                </c:pt>
                <c:pt idx="7090">
                  <c:v>11.337</c:v>
                </c:pt>
                <c:pt idx="7091">
                  <c:v>11.339</c:v>
                </c:pt>
                <c:pt idx="7092">
                  <c:v>11.34</c:v>
                </c:pt>
                <c:pt idx="7093">
                  <c:v>11.342000000000001</c:v>
                </c:pt>
                <c:pt idx="7094">
                  <c:v>11.343999999999999</c:v>
                </c:pt>
                <c:pt idx="7095">
                  <c:v>11.345000000000001</c:v>
                </c:pt>
                <c:pt idx="7096">
                  <c:v>11.347</c:v>
                </c:pt>
                <c:pt idx="7097">
                  <c:v>11.349</c:v>
                </c:pt>
                <c:pt idx="7098">
                  <c:v>11.35</c:v>
                </c:pt>
                <c:pt idx="7099">
                  <c:v>11.352</c:v>
                </c:pt>
                <c:pt idx="7100">
                  <c:v>11.353999999999999</c:v>
                </c:pt>
                <c:pt idx="7101">
                  <c:v>11.355</c:v>
                </c:pt>
                <c:pt idx="7102">
                  <c:v>11.356999999999999</c:v>
                </c:pt>
                <c:pt idx="7103">
                  <c:v>11.359</c:v>
                </c:pt>
                <c:pt idx="7104">
                  <c:v>11.36</c:v>
                </c:pt>
                <c:pt idx="7105">
                  <c:v>11.362</c:v>
                </c:pt>
                <c:pt idx="7106">
                  <c:v>11.364000000000001</c:v>
                </c:pt>
                <c:pt idx="7107">
                  <c:v>11.365</c:v>
                </c:pt>
                <c:pt idx="7108">
                  <c:v>11.367000000000001</c:v>
                </c:pt>
                <c:pt idx="7109">
                  <c:v>11.369</c:v>
                </c:pt>
                <c:pt idx="7110">
                  <c:v>11.37</c:v>
                </c:pt>
                <c:pt idx="7111">
                  <c:v>11.372</c:v>
                </c:pt>
                <c:pt idx="7112">
                  <c:v>11.374000000000001</c:v>
                </c:pt>
                <c:pt idx="7113">
                  <c:v>11.375</c:v>
                </c:pt>
                <c:pt idx="7114">
                  <c:v>11.377000000000001</c:v>
                </c:pt>
                <c:pt idx="7115">
                  <c:v>11.378</c:v>
                </c:pt>
                <c:pt idx="7116">
                  <c:v>11.38</c:v>
                </c:pt>
                <c:pt idx="7117">
                  <c:v>11.382</c:v>
                </c:pt>
                <c:pt idx="7118">
                  <c:v>11.382999999999999</c:v>
                </c:pt>
                <c:pt idx="7119">
                  <c:v>11.385</c:v>
                </c:pt>
                <c:pt idx="7120">
                  <c:v>11.387</c:v>
                </c:pt>
                <c:pt idx="7121">
                  <c:v>11.388</c:v>
                </c:pt>
                <c:pt idx="7122">
                  <c:v>11.39</c:v>
                </c:pt>
                <c:pt idx="7123">
                  <c:v>11.391999999999999</c:v>
                </c:pt>
                <c:pt idx="7124">
                  <c:v>11.393000000000001</c:v>
                </c:pt>
                <c:pt idx="7125">
                  <c:v>11.395</c:v>
                </c:pt>
                <c:pt idx="7126">
                  <c:v>11.397</c:v>
                </c:pt>
                <c:pt idx="7127">
                  <c:v>11.398999999999999</c:v>
                </c:pt>
                <c:pt idx="7128">
                  <c:v>11.4</c:v>
                </c:pt>
                <c:pt idx="7129">
                  <c:v>11.401999999999999</c:v>
                </c:pt>
                <c:pt idx="7130">
                  <c:v>11.403</c:v>
                </c:pt>
                <c:pt idx="7131">
                  <c:v>11.404999999999999</c:v>
                </c:pt>
                <c:pt idx="7132">
                  <c:v>11.407</c:v>
                </c:pt>
                <c:pt idx="7133">
                  <c:v>11.407999999999999</c:v>
                </c:pt>
                <c:pt idx="7134">
                  <c:v>11.41</c:v>
                </c:pt>
                <c:pt idx="7135">
                  <c:v>11.412000000000001</c:v>
                </c:pt>
                <c:pt idx="7136">
                  <c:v>11.414</c:v>
                </c:pt>
                <c:pt idx="7137">
                  <c:v>11.414999999999999</c:v>
                </c:pt>
                <c:pt idx="7138">
                  <c:v>11.417</c:v>
                </c:pt>
                <c:pt idx="7139">
                  <c:v>11.417999999999999</c:v>
                </c:pt>
                <c:pt idx="7140">
                  <c:v>11.42</c:v>
                </c:pt>
                <c:pt idx="7141">
                  <c:v>11.422000000000001</c:v>
                </c:pt>
                <c:pt idx="7142">
                  <c:v>11.423</c:v>
                </c:pt>
                <c:pt idx="7143">
                  <c:v>11.425000000000001</c:v>
                </c:pt>
                <c:pt idx="7144">
                  <c:v>11.427</c:v>
                </c:pt>
                <c:pt idx="7145">
                  <c:v>11.428000000000001</c:v>
                </c:pt>
                <c:pt idx="7146">
                  <c:v>11.43</c:v>
                </c:pt>
                <c:pt idx="7147">
                  <c:v>11.432</c:v>
                </c:pt>
                <c:pt idx="7148">
                  <c:v>11.433</c:v>
                </c:pt>
                <c:pt idx="7149">
                  <c:v>11.435</c:v>
                </c:pt>
                <c:pt idx="7150">
                  <c:v>11.436999999999999</c:v>
                </c:pt>
                <c:pt idx="7151">
                  <c:v>11.438000000000001</c:v>
                </c:pt>
                <c:pt idx="7152">
                  <c:v>11.44</c:v>
                </c:pt>
                <c:pt idx="7153">
                  <c:v>11.442</c:v>
                </c:pt>
                <c:pt idx="7154">
                  <c:v>11.443</c:v>
                </c:pt>
                <c:pt idx="7155">
                  <c:v>11.445</c:v>
                </c:pt>
                <c:pt idx="7156">
                  <c:v>11.446999999999999</c:v>
                </c:pt>
                <c:pt idx="7157">
                  <c:v>11.448</c:v>
                </c:pt>
                <c:pt idx="7158">
                  <c:v>11.45</c:v>
                </c:pt>
                <c:pt idx="7159">
                  <c:v>11.452</c:v>
                </c:pt>
                <c:pt idx="7160">
                  <c:v>11.452999999999999</c:v>
                </c:pt>
                <c:pt idx="7161">
                  <c:v>11.455</c:v>
                </c:pt>
                <c:pt idx="7162">
                  <c:v>11.457000000000001</c:v>
                </c:pt>
                <c:pt idx="7163">
                  <c:v>11.458</c:v>
                </c:pt>
                <c:pt idx="7164">
                  <c:v>11.46</c:v>
                </c:pt>
                <c:pt idx="7165">
                  <c:v>11.462</c:v>
                </c:pt>
                <c:pt idx="7166">
                  <c:v>11.462999999999999</c:v>
                </c:pt>
                <c:pt idx="7167">
                  <c:v>11.465</c:v>
                </c:pt>
                <c:pt idx="7168">
                  <c:v>11.467000000000001</c:v>
                </c:pt>
                <c:pt idx="7169">
                  <c:v>11.468</c:v>
                </c:pt>
                <c:pt idx="7170">
                  <c:v>11.47</c:v>
                </c:pt>
                <c:pt idx="7171">
                  <c:v>11.472</c:v>
                </c:pt>
                <c:pt idx="7172">
                  <c:v>11.474</c:v>
                </c:pt>
                <c:pt idx="7173">
                  <c:v>11.475</c:v>
                </c:pt>
                <c:pt idx="7174">
                  <c:v>11.477</c:v>
                </c:pt>
                <c:pt idx="7175">
                  <c:v>11.478</c:v>
                </c:pt>
                <c:pt idx="7176">
                  <c:v>11.48</c:v>
                </c:pt>
                <c:pt idx="7177">
                  <c:v>11.481999999999999</c:v>
                </c:pt>
                <c:pt idx="7178">
                  <c:v>11.483000000000001</c:v>
                </c:pt>
                <c:pt idx="7179">
                  <c:v>11.484999999999999</c:v>
                </c:pt>
                <c:pt idx="7180">
                  <c:v>11.487</c:v>
                </c:pt>
                <c:pt idx="7181">
                  <c:v>11.488</c:v>
                </c:pt>
                <c:pt idx="7182">
                  <c:v>11.49</c:v>
                </c:pt>
                <c:pt idx="7183">
                  <c:v>11.492000000000001</c:v>
                </c:pt>
                <c:pt idx="7184">
                  <c:v>11.493</c:v>
                </c:pt>
                <c:pt idx="7185">
                  <c:v>11.494999999999999</c:v>
                </c:pt>
                <c:pt idx="7186">
                  <c:v>11.497</c:v>
                </c:pt>
                <c:pt idx="7187">
                  <c:v>11.497999999999999</c:v>
                </c:pt>
                <c:pt idx="7188">
                  <c:v>11.5</c:v>
                </c:pt>
                <c:pt idx="7189">
                  <c:v>11.502000000000001</c:v>
                </c:pt>
                <c:pt idx="7190">
                  <c:v>11.503</c:v>
                </c:pt>
                <c:pt idx="7191">
                  <c:v>11.505000000000001</c:v>
                </c:pt>
                <c:pt idx="7192">
                  <c:v>11.507</c:v>
                </c:pt>
                <c:pt idx="7193">
                  <c:v>11.507999999999999</c:v>
                </c:pt>
                <c:pt idx="7194">
                  <c:v>11.51</c:v>
                </c:pt>
                <c:pt idx="7195">
                  <c:v>11.512</c:v>
                </c:pt>
                <c:pt idx="7196">
                  <c:v>11.513</c:v>
                </c:pt>
                <c:pt idx="7197">
                  <c:v>11.515000000000001</c:v>
                </c:pt>
                <c:pt idx="7198">
                  <c:v>11.516999999999999</c:v>
                </c:pt>
                <c:pt idx="7199">
                  <c:v>11.518000000000001</c:v>
                </c:pt>
                <c:pt idx="7200">
                  <c:v>11.52</c:v>
                </c:pt>
                <c:pt idx="7201">
                  <c:v>11.522</c:v>
                </c:pt>
                <c:pt idx="7202">
                  <c:v>11.523</c:v>
                </c:pt>
                <c:pt idx="7203">
                  <c:v>11.525</c:v>
                </c:pt>
                <c:pt idx="7204">
                  <c:v>11.526999999999999</c:v>
                </c:pt>
                <c:pt idx="7205">
                  <c:v>11.528</c:v>
                </c:pt>
                <c:pt idx="7206">
                  <c:v>11.53</c:v>
                </c:pt>
                <c:pt idx="7207">
                  <c:v>11.532</c:v>
                </c:pt>
                <c:pt idx="7208">
                  <c:v>11.534000000000001</c:v>
                </c:pt>
                <c:pt idx="7209">
                  <c:v>11.535</c:v>
                </c:pt>
                <c:pt idx="7210">
                  <c:v>11.537000000000001</c:v>
                </c:pt>
                <c:pt idx="7211">
                  <c:v>11.538</c:v>
                </c:pt>
                <c:pt idx="7212">
                  <c:v>11.54</c:v>
                </c:pt>
                <c:pt idx="7213">
                  <c:v>11.541</c:v>
                </c:pt>
                <c:pt idx="7214">
                  <c:v>11.542999999999999</c:v>
                </c:pt>
                <c:pt idx="7215">
                  <c:v>11.545</c:v>
                </c:pt>
                <c:pt idx="7216">
                  <c:v>11.563000000000001</c:v>
                </c:pt>
                <c:pt idx="7217">
                  <c:v>11.577</c:v>
                </c:pt>
                <c:pt idx="7218">
                  <c:v>11.577999999999999</c:v>
                </c:pt>
                <c:pt idx="7219">
                  <c:v>11.58</c:v>
                </c:pt>
                <c:pt idx="7220">
                  <c:v>11.582000000000001</c:v>
                </c:pt>
                <c:pt idx="7221">
                  <c:v>11.583</c:v>
                </c:pt>
                <c:pt idx="7222">
                  <c:v>11.585000000000001</c:v>
                </c:pt>
                <c:pt idx="7223">
                  <c:v>11.587</c:v>
                </c:pt>
                <c:pt idx="7224">
                  <c:v>11.587999999999999</c:v>
                </c:pt>
                <c:pt idx="7225">
                  <c:v>11.59</c:v>
                </c:pt>
                <c:pt idx="7226">
                  <c:v>11.592000000000001</c:v>
                </c:pt>
                <c:pt idx="7227">
                  <c:v>11.593</c:v>
                </c:pt>
                <c:pt idx="7228">
                  <c:v>11.595000000000001</c:v>
                </c:pt>
                <c:pt idx="7229">
                  <c:v>11.597</c:v>
                </c:pt>
                <c:pt idx="7230">
                  <c:v>11.598000000000001</c:v>
                </c:pt>
                <c:pt idx="7231">
                  <c:v>11.6</c:v>
                </c:pt>
                <c:pt idx="7232">
                  <c:v>11.602</c:v>
                </c:pt>
                <c:pt idx="7233">
                  <c:v>11.603</c:v>
                </c:pt>
                <c:pt idx="7234">
                  <c:v>11.605</c:v>
                </c:pt>
                <c:pt idx="7235">
                  <c:v>11.606999999999999</c:v>
                </c:pt>
                <c:pt idx="7236">
                  <c:v>11.608000000000001</c:v>
                </c:pt>
                <c:pt idx="7237">
                  <c:v>11.61</c:v>
                </c:pt>
                <c:pt idx="7238">
                  <c:v>11.612</c:v>
                </c:pt>
                <c:pt idx="7239">
                  <c:v>11.613</c:v>
                </c:pt>
                <c:pt idx="7240">
                  <c:v>11.615</c:v>
                </c:pt>
                <c:pt idx="7241">
                  <c:v>11.617000000000001</c:v>
                </c:pt>
                <c:pt idx="7242">
                  <c:v>11.618</c:v>
                </c:pt>
                <c:pt idx="7243">
                  <c:v>11.62</c:v>
                </c:pt>
                <c:pt idx="7244">
                  <c:v>11.622</c:v>
                </c:pt>
                <c:pt idx="7245">
                  <c:v>11.622999999999999</c:v>
                </c:pt>
                <c:pt idx="7246">
                  <c:v>11.625</c:v>
                </c:pt>
                <c:pt idx="7247">
                  <c:v>11.627000000000001</c:v>
                </c:pt>
                <c:pt idx="7248">
                  <c:v>11.628</c:v>
                </c:pt>
                <c:pt idx="7249">
                  <c:v>11.63</c:v>
                </c:pt>
                <c:pt idx="7250">
                  <c:v>11.632</c:v>
                </c:pt>
                <c:pt idx="7251">
                  <c:v>11.632999999999999</c:v>
                </c:pt>
                <c:pt idx="7252">
                  <c:v>11.635</c:v>
                </c:pt>
                <c:pt idx="7253">
                  <c:v>11.637</c:v>
                </c:pt>
                <c:pt idx="7254">
                  <c:v>11.638</c:v>
                </c:pt>
                <c:pt idx="7255">
                  <c:v>11.64</c:v>
                </c:pt>
                <c:pt idx="7256">
                  <c:v>11.641999999999999</c:v>
                </c:pt>
                <c:pt idx="7257">
                  <c:v>11.644</c:v>
                </c:pt>
                <c:pt idx="7258">
                  <c:v>11.645</c:v>
                </c:pt>
                <c:pt idx="7259">
                  <c:v>11.647</c:v>
                </c:pt>
                <c:pt idx="7260">
                  <c:v>11.648999999999999</c:v>
                </c:pt>
                <c:pt idx="7261">
                  <c:v>11.65</c:v>
                </c:pt>
                <c:pt idx="7262">
                  <c:v>11.651999999999999</c:v>
                </c:pt>
                <c:pt idx="7263">
                  <c:v>11.654</c:v>
                </c:pt>
                <c:pt idx="7264">
                  <c:v>11.654999999999999</c:v>
                </c:pt>
                <c:pt idx="7265">
                  <c:v>11.657</c:v>
                </c:pt>
                <c:pt idx="7266">
                  <c:v>11.659000000000001</c:v>
                </c:pt>
                <c:pt idx="7267">
                  <c:v>11.66</c:v>
                </c:pt>
                <c:pt idx="7268">
                  <c:v>11.662000000000001</c:v>
                </c:pt>
                <c:pt idx="7269">
                  <c:v>11.664</c:v>
                </c:pt>
                <c:pt idx="7270">
                  <c:v>11.664999999999999</c:v>
                </c:pt>
                <c:pt idx="7271">
                  <c:v>11.667</c:v>
                </c:pt>
                <c:pt idx="7272">
                  <c:v>11.669</c:v>
                </c:pt>
                <c:pt idx="7273">
                  <c:v>11.67</c:v>
                </c:pt>
                <c:pt idx="7274">
                  <c:v>11.672000000000001</c:v>
                </c:pt>
                <c:pt idx="7275">
                  <c:v>11.673999999999999</c:v>
                </c:pt>
                <c:pt idx="7276">
                  <c:v>11.675000000000001</c:v>
                </c:pt>
                <c:pt idx="7277">
                  <c:v>11.677</c:v>
                </c:pt>
                <c:pt idx="7278">
                  <c:v>11.679</c:v>
                </c:pt>
                <c:pt idx="7279">
                  <c:v>11.680999999999999</c:v>
                </c:pt>
                <c:pt idx="7280">
                  <c:v>11.682</c:v>
                </c:pt>
                <c:pt idx="7281">
                  <c:v>11.683999999999999</c:v>
                </c:pt>
                <c:pt idx="7282">
                  <c:v>11.685</c:v>
                </c:pt>
                <c:pt idx="7283">
                  <c:v>11.686999999999999</c:v>
                </c:pt>
                <c:pt idx="7284">
                  <c:v>11.689</c:v>
                </c:pt>
                <c:pt idx="7285">
                  <c:v>11.69</c:v>
                </c:pt>
                <c:pt idx="7286">
                  <c:v>11.692</c:v>
                </c:pt>
                <c:pt idx="7287">
                  <c:v>11.694000000000001</c:v>
                </c:pt>
                <c:pt idx="7288">
                  <c:v>11.695</c:v>
                </c:pt>
                <c:pt idx="7289">
                  <c:v>11.696999999999999</c:v>
                </c:pt>
                <c:pt idx="7290">
                  <c:v>11.699</c:v>
                </c:pt>
                <c:pt idx="7291">
                  <c:v>11.701000000000001</c:v>
                </c:pt>
                <c:pt idx="7292">
                  <c:v>11.702</c:v>
                </c:pt>
                <c:pt idx="7293">
                  <c:v>11.704000000000001</c:v>
                </c:pt>
                <c:pt idx="7294">
                  <c:v>11.705</c:v>
                </c:pt>
                <c:pt idx="7295">
                  <c:v>11.707000000000001</c:v>
                </c:pt>
                <c:pt idx="7296">
                  <c:v>11.709</c:v>
                </c:pt>
                <c:pt idx="7297">
                  <c:v>11.71</c:v>
                </c:pt>
                <c:pt idx="7298">
                  <c:v>11.712</c:v>
                </c:pt>
                <c:pt idx="7299">
                  <c:v>11.714</c:v>
                </c:pt>
                <c:pt idx="7300">
                  <c:v>11.715</c:v>
                </c:pt>
                <c:pt idx="7301">
                  <c:v>11.717000000000001</c:v>
                </c:pt>
                <c:pt idx="7302">
                  <c:v>11.718999999999999</c:v>
                </c:pt>
                <c:pt idx="7303">
                  <c:v>11.721</c:v>
                </c:pt>
                <c:pt idx="7304">
                  <c:v>11.722</c:v>
                </c:pt>
                <c:pt idx="7305">
                  <c:v>11.724</c:v>
                </c:pt>
                <c:pt idx="7306">
                  <c:v>11.725</c:v>
                </c:pt>
                <c:pt idx="7307">
                  <c:v>11.727</c:v>
                </c:pt>
                <c:pt idx="7308">
                  <c:v>11.728999999999999</c:v>
                </c:pt>
                <c:pt idx="7309">
                  <c:v>11.73</c:v>
                </c:pt>
                <c:pt idx="7310">
                  <c:v>11.731999999999999</c:v>
                </c:pt>
                <c:pt idx="7311">
                  <c:v>11.734</c:v>
                </c:pt>
                <c:pt idx="7312">
                  <c:v>11.734999999999999</c:v>
                </c:pt>
                <c:pt idx="7313">
                  <c:v>11.737</c:v>
                </c:pt>
                <c:pt idx="7314">
                  <c:v>11.739000000000001</c:v>
                </c:pt>
                <c:pt idx="7315">
                  <c:v>11.74</c:v>
                </c:pt>
                <c:pt idx="7316">
                  <c:v>11.742000000000001</c:v>
                </c:pt>
                <c:pt idx="7317">
                  <c:v>11.744</c:v>
                </c:pt>
                <c:pt idx="7318">
                  <c:v>11.744999999999999</c:v>
                </c:pt>
                <c:pt idx="7319">
                  <c:v>11.747</c:v>
                </c:pt>
                <c:pt idx="7320">
                  <c:v>11.749000000000001</c:v>
                </c:pt>
                <c:pt idx="7321">
                  <c:v>11.75</c:v>
                </c:pt>
                <c:pt idx="7322">
                  <c:v>11.752000000000001</c:v>
                </c:pt>
                <c:pt idx="7323">
                  <c:v>11.754</c:v>
                </c:pt>
                <c:pt idx="7324">
                  <c:v>11.755000000000001</c:v>
                </c:pt>
                <c:pt idx="7325">
                  <c:v>11.757</c:v>
                </c:pt>
                <c:pt idx="7326">
                  <c:v>11.759</c:v>
                </c:pt>
                <c:pt idx="7327">
                  <c:v>11.760999999999999</c:v>
                </c:pt>
                <c:pt idx="7328">
                  <c:v>11.762</c:v>
                </c:pt>
                <c:pt idx="7329">
                  <c:v>11.763999999999999</c:v>
                </c:pt>
                <c:pt idx="7330">
                  <c:v>11.765000000000001</c:v>
                </c:pt>
                <c:pt idx="7331">
                  <c:v>11.766999999999999</c:v>
                </c:pt>
                <c:pt idx="7332">
                  <c:v>11.768000000000001</c:v>
                </c:pt>
                <c:pt idx="7333">
                  <c:v>11.77</c:v>
                </c:pt>
                <c:pt idx="7334">
                  <c:v>11.772</c:v>
                </c:pt>
                <c:pt idx="7335">
                  <c:v>11.773</c:v>
                </c:pt>
                <c:pt idx="7336">
                  <c:v>11.775</c:v>
                </c:pt>
                <c:pt idx="7337">
                  <c:v>11.776999999999999</c:v>
                </c:pt>
                <c:pt idx="7338">
                  <c:v>11.778</c:v>
                </c:pt>
                <c:pt idx="7339">
                  <c:v>11.78</c:v>
                </c:pt>
                <c:pt idx="7340">
                  <c:v>11.782</c:v>
                </c:pt>
                <c:pt idx="7341">
                  <c:v>11.782999999999999</c:v>
                </c:pt>
                <c:pt idx="7342">
                  <c:v>11.785</c:v>
                </c:pt>
                <c:pt idx="7343">
                  <c:v>11.787000000000001</c:v>
                </c:pt>
                <c:pt idx="7344">
                  <c:v>11.788</c:v>
                </c:pt>
                <c:pt idx="7345">
                  <c:v>11.79</c:v>
                </c:pt>
                <c:pt idx="7346">
                  <c:v>11.792</c:v>
                </c:pt>
                <c:pt idx="7347">
                  <c:v>11.792999999999999</c:v>
                </c:pt>
                <c:pt idx="7348">
                  <c:v>11.795</c:v>
                </c:pt>
                <c:pt idx="7349">
                  <c:v>11.797000000000001</c:v>
                </c:pt>
                <c:pt idx="7350">
                  <c:v>11.798</c:v>
                </c:pt>
                <c:pt idx="7351">
                  <c:v>11.8</c:v>
                </c:pt>
                <c:pt idx="7352">
                  <c:v>11.802</c:v>
                </c:pt>
                <c:pt idx="7353">
                  <c:v>11.803000000000001</c:v>
                </c:pt>
                <c:pt idx="7354">
                  <c:v>11.805</c:v>
                </c:pt>
                <c:pt idx="7355">
                  <c:v>11.807</c:v>
                </c:pt>
                <c:pt idx="7356">
                  <c:v>11.808</c:v>
                </c:pt>
                <c:pt idx="7357">
                  <c:v>11.81</c:v>
                </c:pt>
                <c:pt idx="7358">
                  <c:v>11.811999999999999</c:v>
                </c:pt>
                <c:pt idx="7359">
                  <c:v>11.813000000000001</c:v>
                </c:pt>
                <c:pt idx="7360">
                  <c:v>11.815</c:v>
                </c:pt>
                <c:pt idx="7361">
                  <c:v>11.817</c:v>
                </c:pt>
                <c:pt idx="7362">
                  <c:v>11.818</c:v>
                </c:pt>
                <c:pt idx="7363">
                  <c:v>11.82</c:v>
                </c:pt>
                <c:pt idx="7364">
                  <c:v>11.821999999999999</c:v>
                </c:pt>
                <c:pt idx="7365">
                  <c:v>11.823</c:v>
                </c:pt>
                <c:pt idx="7366">
                  <c:v>11.824999999999999</c:v>
                </c:pt>
                <c:pt idx="7367">
                  <c:v>11.827</c:v>
                </c:pt>
                <c:pt idx="7368">
                  <c:v>11.827999999999999</c:v>
                </c:pt>
                <c:pt idx="7369">
                  <c:v>11.83</c:v>
                </c:pt>
                <c:pt idx="7370">
                  <c:v>11.832000000000001</c:v>
                </c:pt>
                <c:pt idx="7371">
                  <c:v>11.833</c:v>
                </c:pt>
                <c:pt idx="7372">
                  <c:v>11.835000000000001</c:v>
                </c:pt>
                <c:pt idx="7373">
                  <c:v>11.837</c:v>
                </c:pt>
                <c:pt idx="7374">
                  <c:v>11.837999999999999</c:v>
                </c:pt>
                <c:pt idx="7375">
                  <c:v>11.84</c:v>
                </c:pt>
                <c:pt idx="7376">
                  <c:v>11.842000000000001</c:v>
                </c:pt>
                <c:pt idx="7377">
                  <c:v>11.843</c:v>
                </c:pt>
                <c:pt idx="7378">
                  <c:v>11.845000000000001</c:v>
                </c:pt>
                <c:pt idx="7379">
                  <c:v>11.847</c:v>
                </c:pt>
                <c:pt idx="7380">
                  <c:v>11.848000000000001</c:v>
                </c:pt>
                <c:pt idx="7381">
                  <c:v>11.85</c:v>
                </c:pt>
                <c:pt idx="7382">
                  <c:v>11.852</c:v>
                </c:pt>
                <c:pt idx="7383">
                  <c:v>11.853</c:v>
                </c:pt>
                <c:pt idx="7384">
                  <c:v>11.855</c:v>
                </c:pt>
                <c:pt idx="7385">
                  <c:v>11.856999999999999</c:v>
                </c:pt>
                <c:pt idx="7386">
                  <c:v>11.858000000000001</c:v>
                </c:pt>
                <c:pt idx="7387">
                  <c:v>11.86</c:v>
                </c:pt>
                <c:pt idx="7388">
                  <c:v>11.862</c:v>
                </c:pt>
                <c:pt idx="7389">
                  <c:v>11.863</c:v>
                </c:pt>
                <c:pt idx="7390">
                  <c:v>11.865</c:v>
                </c:pt>
                <c:pt idx="7391">
                  <c:v>11.867000000000001</c:v>
                </c:pt>
                <c:pt idx="7392">
                  <c:v>11.868</c:v>
                </c:pt>
                <c:pt idx="7393">
                  <c:v>11.87</c:v>
                </c:pt>
                <c:pt idx="7394">
                  <c:v>11.872</c:v>
                </c:pt>
                <c:pt idx="7395">
                  <c:v>11.872999999999999</c:v>
                </c:pt>
                <c:pt idx="7396">
                  <c:v>11.875</c:v>
                </c:pt>
                <c:pt idx="7397">
                  <c:v>11.877000000000001</c:v>
                </c:pt>
                <c:pt idx="7398">
                  <c:v>11.878</c:v>
                </c:pt>
                <c:pt idx="7399">
                  <c:v>11.88</c:v>
                </c:pt>
                <c:pt idx="7400">
                  <c:v>11.882</c:v>
                </c:pt>
                <c:pt idx="7401">
                  <c:v>11.882999999999999</c:v>
                </c:pt>
                <c:pt idx="7402">
                  <c:v>11.885</c:v>
                </c:pt>
                <c:pt idx="7403">
                  <c:v>11.887</c:v>
                </c:pt>
                <c:pt idx="7404">
                  <c:v>11.888</c:v>
                </c:pt>
                <c:pt idx="7405">
                  <c:v>11.89</c:v>
                </c:pt>
                <c:pt idx="7406">
                  <c:v>11.891999999999999</c:v>
                </c:pt>
                <c:pt idx="7407">
                  <c:v>11.893000000000001</c:v>
                </c:pt>
                <c:pt idx="7408">
                  <c:v>11.895</c:v>
                </c:pt>
                <c:pt idx="7409">
                  <c:v>11.897</c:v>
                </c:pt>
                <c:pt idx="7410">
                  <c:v>11.898</c:v>
                </c:pt>
                <c:pt idx="7411">
                  <c:v>11.9</c:v>
                </c:pt>
                <c:pt idx="7412">
                  <c:v>11.901999999999999</c:v>
                </c:pt>
                <c:pt idx="7413">
                  <c:v>11.903</c:v>
                </c:pt>
                <c:pt idx="7414">
                  <c:v>11.904999999999999</c:v>
                </c:pt>
                <c:pt idx="7415">
                  <c:v>11.907</c:v>
                </c:pt>
                <c:pt idx="7416">
                  <c:v>11.907999999999999</c:v>
                </c:pt>
                <c:pt idx="7417">
                  <c:v>11.91</c:v>
                </c:pt>
                <c:pt idx="7418">
                  <c:v>11.912000000000001</c:v>
                </c:pt>
                <c:pt idx="7419">
                  <c:v>11.913</c:v>
                </c:pt>
                <c:pt idx="7420">
                  <c:v>11.914999999999999</c:v>
                </c:pt>
                <c:pt idx="7421">
                  <c:v>11.917</c:v>
                </c:pt>
                <c:pt idx="7422">
                  <c:v>11.917999999999999</c:v>
                </c:pt>
                <c:pt idx="7423">
                  <c:v>11.92</c:v>
                </c:pt>
                <c:pt idx="7424">
                  <c:v>11.922000000000001</c:v>
                </c:pt>
                <c:pt idx="7425">
                  <c:v>11.923</c:v>
                </c:pt>
                <c:pt idx="7426">
                  <c:v>11.925000000000001</c:v>
                </c:pt>
                <c:pt idx="7427">
                  <c:v>11.927</c:v>
                </c:pt>
                <c:pt idx="7428">
                  <c:v>11.928000000000001</c:v>
                </c:pt>
                <c:pt idx="7429">
                  <c:v>11.93</c:v>
                </c:pt>
                <c:pt idx="7430">
                  <c:v>11.932</c:v>
                </c:pt>
                <c:pt idx="7431">
                  <c:v>11.933</c:v>
                </c:pt>
                <c:pt idx="7432">
                  <c:v>11.935</c:v>
                </c:pt>
                <c:pt idx="7433">
                  <c:v>11.936999999999999</c:v>
                </c:pt>
                <c:pt idx="7434">
                  <c:v>11.938000000000001</c:v>
                </c:pt>
                <c:pt idx="7435">
                  <c:v>11.94</c:v>
                </c:pt>
                <c:pt idx="7436">
                  <c:v>11.942</c:v>
                </c:pt>
                <c:pt idx="7437">
                  <c:v>11.943</c:v>
                </c:pt>
                <c:pt idx="7438">
                  <c:v>11.945</c:v>
                </c:pt>
                <c:pt idx="7439">
                  <c:v>11.946999999999999</c:v>
                </c:pt>
                <c:pt idx="7440">
                  <c:v>11.948</c:v>
                </c:pt>
                <c:pt idx="7441">
                  <c:v>11.95</c:v>
                </c:pt>
                <c:pt idx="7442">
                  <c:v>11.952</c:v>
                </c:pt>
                <c:pt idx="7443">
                  <c:v>11.952999999999999</c:v>
                </c:pt>
                <c:pt idx="7444">
                  <c:v>11.955</c:v>
                </c:pt>
                <c:pt idx="7445">
                  <c:v>11.957000000000001</c:v>
                </c:pt>
                <c:pt idx="7446">
                  <c:v>11.958</c:v>
                </c:pt>
                <c:pt idx="7447">
                  <c:v>11.96</c:v>
                </c:pt>
                <c:pt idx="7448">
                  <c:v>11.962</c:v>
                </c:pt>
                <c:pt idx="7449">
                  <c:v>11.962999999999999</c:v>
                </c:pt>
                <c:pt idx="7450">
                  <c:v>11.965</c:v>
                </c:pt>
                <c:pt idx="7451">
                  <c:v>11.967000000000001</c:v>
                </c:pt>
                <c:pt idx="7452">
                  <c:v>11.968</c:v>
                </c:pt>
                <c:pt idx="7453">
                  <c:v>11.97</c:v>
                </c:pt>
                <c:pt idx="7454">
                  <c:v>11.972</c:v>
                </c:pt>
                <c:pt idx="7455">
                  <c:v>11.973000000000001</c:v>
                </c:pt>
                <c:pt idx="7456">
                  <c:v>11.975</c:v>
                </c:pt>
                <c:pt idx="7457">
                  <c:v>11.977</c:v>
                </c:pt>
                <c:pt idx="7458">
                  <c:v>11.978</c:v>
                </c:pt>
                <c:pt idx="7459">
                  <c:v>11.98</c:v>
                </c:pt>
                <c:pt idx="7460">
                  <c:v>11.981999999999999</c:v>
                </c:pt>
                <c:pt idx="7461">
                  <c:v>11.983000000000001</c:v>
                </c:pt>
                <c:pt idx="7462">
                  <c:v>11.984999999999999</c:v>
                </c:pt>
                <c:pt idx="7463">
                  <c:v>11.987</c:v>
                </c:pt>
                <c:pt idx="7464">
                  <c:v>11.988</c:v>
                </c:pt>
                <c:pt idx="7465">
                  <c:v>11.99</c:v>
                </c:pt>
                <c:pt idx="7466">
                  <c:v>11.991</c:v>
                </c:pt>
                <c:pt idx="7467">
                  <c:v>11.993</c:v>
                </c:pt>
                <c:pt idx="7468">
                  <c:v>11.994999999999999</c:v>
                </c:pt>
                <c:pt idx="7469">
                  <c:v>11.996</c:v>
                </c:pt>
                <c:pt idx="7470">
                  <c:v>11.997999999999999</c:v>
                </c:pt>
                <c:pt idx="7471">
                  <c:v>11.999000000000001</c:v>
                </c:pt>
                <c:pt idx="7472">
                  <c:v>12.000999999999999</c:v>
                </c:pt>
                <c:pt idx="7473">
                  <c:v>12.003</c:v>
                </c:pt>
                <c:pt idx="7474">
                  <c:v>12.004</c:v>
                </c:pt>
                <c:pt idx="7475">
                  <c:v>12.006</c:v>
                </c:pt>
                <c:pt idx="7476">
                  <c:v>12.007999999999999</c:v>
                </c:pt>
                <c:pt idx="7477">
                  <c:v>12.009</c:v>
                </c:pt>
                <c:pt idx="7478">
                  <c:v>12.010999999999999</c:v>
                </c:pt>
                <c:pt idx="7479">
                  <c:v>12.013</c:v>
                </c:pt>
                <c:pt idx="7480">
                  <c:v>12.015000000000001</c:v>
                </c:pt>
                <c:pt idx="7481">
                  <c:v>12.016</c:v>
                </c:pt>
                <c:pt idx="7482">
                  <c:v>12.018000000000001</c:v>
                </c:pt>
                <c:pt idx="7483">
                  <c:v>12.019</c:v>
                </c:pt>
                <c:pt idx="7484">
                  <c:v>12.021000000000001</c:v>
                </c:pt>
                <c:pt idx="7485">
                  <c:v>12.023</c:v>
                </c:pt>
                <c:pt idx="7486">
                  <c:v>12.023999999999999</c:v>
                </c:pt>
                <c:pt idx="7487">
                  <c:v>12.026</c:v>
                </c:pt>
                <c:pt idx="7488">
                  <c:v>12.028</c:v>
                </c:pt>
                <c:pt idx="7489">
                  <c:v>12.029</c:v>
                </c:pt>
                <c:pt idx="7490">
                  <c:v>12.031000000000001</c:v>
                </c:pt>
                <c:pt idx="7491">
                  <c:v>12.032999999999999</c:v>
                </c:pt>
                <c:pt idx="7492">
                  <c:v>12.034000000000001</c:v>
                </c:pt>
                <c:pt idx="7493">
                  <c:v>12.036</c:v>
                </c:pt>
                <c:pt idx="7494">
                  <c:v>12.038</c:v>
                </c:pt>
                <c:pt idx="7495">
                  <c:v>12.039</c:v>
                </c:pt>
                <c:pt idx="7496">
                  <c:v>12.041</c:v>
                </c:pt>
                <c:pt idx="7497">
                  <c:v>12.042999999999999</c:v>
                </c:pt>
                <c:pt idx="7498">
                  <c:v>12.044</c:v>
                </c:pt>
                <c:pt idx="7499">
                  <c:v>12.045999999999999</c:v>
                </c:pt>
                <c:pt idx="7500">
                  <c:v>12.048</c:v>
                </c:pt>
                <c:pt idx="7501">
                  <c:v>12.048999999999999</c:v>
                </c:pt>
                <c:pt idx="7502">
                  <c:v>12.051</c:v>
                </c:pt>
                <c:pt idx="7503">
                  <c:v>12.053000000000001</c:v>
                </c:pt>
                <c:pt idx="7504">
                  <c:v>12.054</c:v>
                </c:pt>
                <c:pt idx="7505">
                  <c:v>12.055999999999999</c:v>
                </c:pt>
                <c:pt idx="7506">
                  <c:v>12.058</c:v>
                </c:pt>
                <c:pt idx="7507">
                  <c:v>12.058999999999999</c:v>
                </c:pt>
                <c:pt idx="7508">
                  <c:v>12.061</c:v>
                </c:pt>
                <c:pt idx="7509">
                  <c:v>12.063000000000001</c:v>
                </c:pt>
                <c:pt idx="7510">
                  <c:v>12.064</c:v>
                </c:pt>
                <c:pt idx="7511">
                  <c:v>12.066000000000001</c:v>
                </c:pt>
                <c:pt idx="7512">
                  <c:v>12.068</c:v>
                </c:pt>
                <c:pt idx="7513">
                  <c:v>12.069000000000001</c:v>
                </c:pt>
                <c:pt idx="7514">
                  <c:v>12.071</c:v>
                </c:pt>
                <c:pt idx="7515">
                  <c:v>12.073</c:v>
                </c:pt>
                <c:pt idx="7516">
                  <c:v>12.074999999999999</c:v>
                </c:pt>
                <c:pt idx="7517">
                  <c:v>12.076000000000001</c:v>
                </c:pt>
                <c:pt idx="7518">
                  <c:v>12.077999999999999</c:v>
                </c:pt>
                <c:pt idx="7519">
                  <c:v>12.08</c:v>
                </c:pt>
                <c:pt idx="7520">
                  <c:v>12.081</c:v>
                </c:pt>
                <c:pt idx="7521">
                  <c:v>12.083</c:v>
                </c:pt>
                <c:pt idx="7522">
                  <c:v>12.084</c:v>
                </c:pt>
                <c:pt idx="7523">
                  <c:v>12.086</c:v>
                </c:pt>
                <c:pt idx="7524">
                  <c:v>12.087999999999999</c:v>
                </c:pt>
                <c:pt idx="7525">
                  <c:v>12.089</c:v>
                </c:pt>
                <c:pt idx="7526">
                  <c:v>12.090999999999999</c:v>
                </c:pt>
                <c:pt idx="7527">
                  <c:v>12.093</c:v>
                </c:pt>
                <c:pt idx="7528">
                  <c:v>12.095000000000001</c:v>
                </c:pt>
                <c:pt idx="7529">
                  <c:v>12.096</c:v>
                </c:pt>
                <c:pt idx="7530">
                  <c:v>12.098000000000001</c:v>
                </c:pt>
                <c:pt idx="7531">
                  <c:v>12.099</c:v>
                </c:pt>
                <c:pt idx="7532">
                  <c:v>12.101000000000001</c:v>
                </c:pt>
                <c:pt idx="7533">
                  <c:v>12.103</c:v>
                </c:pt>
                <c:pt idx="7534">
                  <c:v>12.103999999999999</c:v>
                </c:pt>
                <c:pt idx="7535">
                  <c:v>12.106</c:v>
                </c:pt>
                <c:pt idx="7536">
                  <c:v>12.108000000000001</c:v>
                </c:pt>
                <c:pt idx="7537">
                  <c:v>12.109</c:v>
                </c:pt>
                <c:pt idx="7538">
                  <c:v>12.111000000000001</c:v>
                </c:pt>
                <c:pt idx="7539">
                  <c:v>12.113</c:v>
                </c:pt>
                <c:pt idx="7540">
                  <c:v>12.115</c:v>
                </c:pt>
                <c:pt idx="7541">
                  <c:v>12.116</c:v>
                </c:pt>
                <c:pt idx="7542">
                  <c:v>12.118</c:v>
                </c:pt>
                <c:pt idx="7543">
                  <c:v>12.119</c:v>
                </c:pt>
                <c:pt idx="7544">
                  <c:v>12.121</c:v>
                </c:pt>
                <c:pt idx="7545">
                  <c:v>12.122999999999999</c:v>
                </c:pt>
                <c:pt idx="7546">
                  <c:v>12.124000000000001</c:v>
                </c:pt>
                <c:pt idx="7547">
                  <c:v>12.125999999999999</c:v>
                </c:pt>
                <c:pt idx="7548">
                  <c:v>12.128</c:v>
                </c:pt>
                <c:pt idx="7549">
                  <c:v>12.129</c:v>
                </c:pt>
                <c:pt idx="7550">
                  <c:v>12.131</c:v>
                </c:pt>
                <c:pt idx="7551">
                  <c:v>12.132999999999999</c:v>
                </c:pt>
                <c:pt idx="7552">
                  <c:v>12.134</c:v>
                </c:pt>
                <c:pt idx="7553">
                  <c:v>12.135999999999999</c:v>
                </c:pt>
                <c:pt idx="7554">
                  <c:v>12.138</c:v>
                </c:pt>
                <c:pt idx="7555">
                  <c:v>12.138999999999999</c:v>
                </c:pt>
                <c:pt idx="7556">
                  <c:v>12.141</c:v>
                </c:pt>
                <c:pt idx="7557">
                  <c:v>12.143000000000001</c:v>
                </c:pt>
                <c:pt idx="7558">
                  <c:v>12.144</c:v>
                </c:pt>
                <c:pt idx="7559">
                  <c:v>12.146000000000001</c:v>
                </c:pt>
                <c:pt idx="7560">
                  <c:v>12.148</c:v>
                </c:pt>
                <c:pt idx="7561">
                  <c:v>12.148999999999999</c:v>
                </c:pt>
                <c:pt idx="7562">
                  <c:v>12.151</c:v>
                </c:pt>
                <c:pt idx="7563">
                  <c:v>12.153</c:v>
                </c:pt>
                <c:pt idx="7564">
                  <c:v>12.154</c:v>
                </c:pt>
                <c:pt idx="7565">
                  <c:v>12.156000000000001</c:v>
                </c:pt>
                <c:pt idx="7566">
                  <c:v>12.157999999999999</c:v>
                </c:pt>
                <c:pt idx="7567">
                  <c:v>12.159000000000001</c:v>
                </c:pt>
                <c:pt idx="7568">
                  <c:v>12.161</c:v>
                </c:pt>
                <c:pt idx="7569">
                  <c:v>12.163</c:v>
                </c:pt>
                <c:pt idx="7570">
                  <c:v>12.164</c:v>
                </c:pt>
                <c:pt idx="7571">
                  <c:v>12.166</c:v>
                </c:pt>
                <c:pt idx="7572">
                  <c:v>12.167999999999999</c:v>
                </c:pt>
                <c:pt idx="7573">
                  <c:v>12.169</c:v>
                </c:pt>
                <c:pt idx="7574">
                  <c:v>12.170999999999999</c:v>
                </c:pt>
                <c:pt idx="7575">
                  <c:v>12.173</c:v>
                </c:pt>
                <c:pt idx="7576">
                  <c:v>12.173999999999999</c:v>
                </c:pt>
                <c:pt idx="7577">
                  <c:v>12.176</c:v>
                </c:pt>
                <c:pt idx="7578">
                  <c:v>12.178000000000001</c:v>
                </c:pt>
                <c:pt idx="7579">
                  <c:v>12.179</c:v>
                </c:pt>
                <c:pt idx="7580">
                  <c:v>12.180999999999999</c:v>
                </c:pt>
                <c:pt idx="7581">
                  <c:v>12.183</c:v>
                </c:pt>
                <c:pt idx="7582">
                  <c:v>12.183999999999999</c:v>
                </c:pt>
                <c:pt idx="7583">
                  <c:v>12.186</c:v>
                </c:pt>
                <c:pt idx="7584">
                  <c:v>12.188000000000001</c:v>
                </c:pt>
                <c:pt idx="7585">
                  <c:v>12.189</c:v>
                </c:pt>
                <c:pt idx="7586">
                  <c:v>12.191000000000001</c:v>
                </c:pt>
                <c:pt idx="7587">
                  <c:v>12.193</c:v>
                </c:pt>
                <c:pt idx="7588">
                  <c:v>12.194000000000001</c:v>
                </c:pt>
                <c:pt idx="7589">
                  <c:v>12.196</c:v>
                </c:pt>
                <c:pt idx="7590">
                  <c:v>12.198</c:v>
                </c:pt>
                <c:pt idx="7591">
                  <c:v>12.199</c:v>
                </c:pt>
                <c:pt idx="7592">
                  <c:v>12.201000000000001</c:v>
                </c:pt>
                <c:pt idx="7593">
                  <c:v>12.202999999999999</c:v>
                </c:pt>
                <c:pt idx="7594">
                  <c:v>12.204000000000001</c:v>
                </c:pt>
                <c:pt idx="7595">
                  <c:v>12.206</c:v>
                </c:pt>
                <c:pt idx="7596">
                  <c:v>12.208</c:v>
                </c:pt>
                <c:pt idx="7597">
                  <c:v>12.209</c:v>
                </c:pt>
                <c:pt idx="7598">
                  <c:v>12.211</c:v>
                </c:pt>
                <c:pt idx="7599">
                  <c:v>12.212</c:v>
                </c:pt>
                <c:pt idx="7600">
                  <c:v>12.214</c:v>
                </c:pt>
                <c:pt idx="7601">
                  <c:v>12.215999999999999</c:v>
                </c:pt>
                <c:pt idx="7602">
                  <c:v>12.217000000000001</c:v>
                </c:pt>
                <c:pt idx="7603">
                  <c:v>12.218999999999999</c:v>
                </c:pt>
                <c:pt idx="7604">
                  <c:v>12.221</c:v>
                </c:pt>
                <c:pt idx="7605">
                  <c:v>12.222</c:v>
                </c:pt>
                <c:pt idx="7606">
                  <c:v>12.224</c:v>
                </c:pt>
                <c:pt idx="7607">
                  <c:v>12.226000000000001</c:v>
                </c:pt>
                <c:pt idx="7608">
                  <c:v>12.227</c:v>
                </c:pt>
                <c:pt idx="7609">
                  <c:v>12.228999999999999</c:v>
                </c:pt>
                <c:pt idx="7610">
                  <c:v>12.23</c:v>
                </c:pt>
                <c:pt idx="7611">
                  <c:v>12.231999999999999</c:v>
                </c:pt>
                <c:pt idx="7612">
                  <c:v>12.234</c:v>
                </c:pt>
                <c:pt idx="7613">
                  <c:v>12.234999999999999</c:v>
                </c:pt>
                <c:pt idx="7614">
                  <c:v>12.237</c:v>
                </c:pt>
                <c:pt idx="7615">
                  <c:v>12.239000000000001</c:v>
                </c:pt>
                <c:pt idx="7616">
                  <c:v>12.24</c:v>
                </c:pt>
                <c:pt idx="7617">
                  <c:v>12.242000000000001</c:v>
                </c:pt>
                <c:pt idx="7618">
                  <c:v>12.244</c:v>
                </c:pt>
                <c:pt idx="7619">
                  <c:v>12.244999999999999</c:v>
                </c:pt>
                <c:pt idx="7620">
                  <c:v>12.247</c:v>
                </c:pt>
                <c:pt idx="7621">
                  <c:v>12.249000000000001</c:v>
                </c:pt>
                <c:pt idx="7622">
                  <c:v>12.25</c:v>
                </c:pt>
                <c:pt idx="7623">
                  <c:v>12.252000000000001</c:v>
                </c:pt>
                <c:pt idx="7624">
                  <c:v>12.254</c:v>
                </c:pt>
                <c:pt idx="7625">
                  <c:v>12.255000000000001</c:v>
                </c:pt>
                <c:pt idx="7626">
                  <c:v>12.257</c:v>
                </c:pt>
                <c:pt idx="7627">
                  <c:v>12.259</c:v>
                </c:pt>
                <c:pt idx="7628">
                  <c:v>12.260999999999999</c:v>
                </c:pt>
                <c:pt idx="7629">
                  <c:v>12.262</c:v>
                </c:pt>
                <c:pt idx="7630">
                  <c:v>12.263999999999999</c:v>
                </c:pt>
                <c:pt idx="7631">
                  <c:v>12.265000000000001</c:v>
                </c:pt>
                <c:pt idx="7632">
                  <c:v>12.266999999999999</c:v>
                </c:pt>
                <c:pt idx="7633">
                  <c:v>12.269</c:v>
                </c:pt>
                <c:pt idx="7634">
                  <c:v>12.27</c:v>
                </c:pt>
                <c:pt idx="7635">
                  <c:v>12.272</c:v>
                </c:pt>
                <c:pt idx="7636">
                  <c:v>12.273999999999999</c:v>
                </c:pt>
                <c:pt idx="7637">
                  <c:v>12.275</c:v>
                </c:pt>
                <c:pt idx="7638">
                  <c:v>12.276999999999999</c:v>
                </c:pt>
                <c:pt idx="7639">
                  <c:v>12.279</c:v>
                </c:pt>
                <c:pt idx="7640">
                  <c:v>12.281000000000001</c:v>
                </c:pt>
                <c:pt idx="7641">
                  <c:v>12.282</c:v>
                </c:pt>
                <c:pt idx="7642">
                  <c:v>12.284000000000001</c:v>
                </c:pt>
                <c:pt idx="7643">
                  <c:v>12.285</c:v>
                </c:pt>
                <c:pt idx="7644">
                  <c:v>12.287000000000001</c:v>
                </c:pt>
                <c:pt idx="7645">
                  <c:v>12.289</c:v>
                </c:pt>
                <c:pt idx="7646">
                  <c:v>12.29</c:v>
                </c:pt>
                <c:pt idx="7647">
                  <c:v>12.292</c:v>
                </c:pt>
                <c:pt idx="7648">
                  <c:v>12.294</c:v>
                </c:pt>
                <c:pt idx="7649">
                  <c:v>12.295</c:v>
                </c:pt>
                <c:pt idx="7650">
                  <c:v>12.297000000000001</c:v>
                </c:pt>
                <c:pt idx="7651">
                  <c:v>12.298999999999999</c:v>
                </c:pt>
                <c:pt idx="7652">
                  <c:v>12.3</c:v>
                </c:pt>
                <c:pt idx="7653">
                  <c:v>12.302</c:v>
                </c:pt>
                <c:pt idx="7654">
                  <c:v>12.304</c:v>
                </c:pt>
                <c:pt idx="7655">
                  <c:v>12.305</c:v>
                </c:pt>
                <c:pt idx="7656">
                  <c:v>12.307</c:v>
                </c:pt>
                <c:pt idx="7657">
                  <c:v>12.308999999999999</c:v>
                </c:pt>
                <c:pt idx="7658">
                  <c:v>12.31</c:v>
                </c:pt>
                <c:pt idx="7659">
                  <c:v>12.311999999999999</c:v>
                </c:pt>
                <c:pt idx="7660">
                  <c:v>12.314</c:v>
                </c:pt>
                <c:pt idx="7661">
                  <c:v>12.315</c:v>
                </c:pt>
                <c:pt idx="7662">
                  <c:v>12.317</c:v>
                </c:pt>
                <c:pt idx="7663">
                  <c:v>12.319000000000001</c:v>
                </c:pt>
                <c:pt idx="7664">
                  <c:v>12.321</c:v>
                </c:pt>
                <c:pt idx="7665">
                  <c:v>12.321999999999999</c:v>
                </c:pt>
                <c:pt idx="7666">
                  <c:v>12.324</c:v>
                </c:pt>
                <c:pt idx="7667">
                  <c:v>12.324999999999999</c:v>
                </c:pt>
                <c:pt idx="7668">
                  <c:v>12.327</c:v>
                </c:pt>
                <c:pt idx="7669">
                  <c:v>12.329000000000001</c:v>
                </c:pt>
                <c:pt idx="7670">
                  <c:v>12.33</c:v>
                </c:pt>
                <c:pt idx="7671">
                  <c:v>12.332000000000001</c:v>
                </c:pt>
                <c:pt idx="7672">
                  <c:v>12.334</c:v>
                </c:pt>
                <c:pt idx="7673">
                  <c:v>12.335000000000001</c:v>
                </c:pt>
                <c:pt idx="7674">
                  <c:v>12.337</c:v>
                </c:pt>
                <c:pt idx="7675">
                  <c:v>12.339</c:v>
                </c:pt>
                <c:pt idx="7676">
                  <c:v>12.34</c:v>
                </c:pt>
                <c:pt idx="7677">
                  <c:v>12.342000000000001</c:v>
                </c:pt>
                <c:pt idx="7678">
                  <c:v>12.343999999999999</c:v>
                </c:pt>
                <c:pt idx="7679">
                  <c:v>12.345000000000001</c:v>
                </c:pt>
                <c:pt idx="7680">
                  <c:v>12.347</c:v>
                </c:pt>
                <c:pt idx="7681">
                  <c:v>12.349</c:v>
                </c:pt>
                <c:pt idx="7682">
                  <c:v>12.35</c:v>
                </c:pt>
                <c:pt idx="7683">
                  <c:v>12.352</c:v>
                </c:pt>
                <c:pt idx="7684">
                  <c:v>12.353999999999999</c:v>
                </c:pt>
                <c:pt idx="7685">
                  <c:v>12.355</c:v>
                </c:pt>
                <c:pt idx="7686">
                  <c:v>12.356999999999999</c:v>
                </c:pt>
                <c:pt idx="7687">
                  <c:v>12.359</c:v>
                </c:pt>
                <c:pt idx="7688">
                  <c:v>12.361000000000001</c:v>
                </c:pt>
                <c:pt idx="7689">
                  <c:v>12.362</c:v>
                </c:pt>
                <c:pt idx="7690">
                  <c:v>12.364000000000001</c:v>
                </c:pt>
                <c:pt idx="7691">
                  <c:v>12.365</c:v>
                </c:pt>
                <c:pt idx="7692">
                  <c:v>12.367000000000001</c:v>
                </c:pt>
                <c:pt idx="7693">
                  <c:v>12.369</c:v>
                </c:pt>
                <c:pt idx="7694">
                  <c:v>12.37</c:v>
                </c:pt>
                <c:pt idx="7695">
                  <c:v>12.372</c:v>
                </c:pt>
                <c:pt idx="7696">
                  <c:v>12.374000000000001</c:v>
                </c:pt>
                <c:pt idx="7697">
                  <c:v>12.375</c:v>
                </c:pt>
                <c:pt idx="7698">
                  <c:v>12.377000000000001</c:v>
                </c:pt>
                <c:pt idx="7699">
                  <c:v>12.379</c:v>
                </c:pt>
                <c:pt idx="7700">
                  <c:v>12.381</c:v>
                </c:pt>
                <c:pt idx="7701">
                  <c:v>12.382</c:v>
                </c:pt>
                <c:pt idx="7702">
                  <c:v>12.384</c:v>
                </c:pt>
                <c:pt idx="7703">
                  <c:v>12.385</c:v>
                </c:pt>
                <c:pt idx="7704">
                  <c:v>12.387</c:v>
                </c:pt>
                <c:pt idx="7705">
                  <c:v>12.388999999999999</c:v>
                </c:pt>
                <c:pt idx="7706">
                  <c:v>12.39</c:v>
                </c:pt>
                <c:pt idx="7707">
                  <c:v>12.391999999999999</c:v>
                </c:pt>
                <c:pt idx="7708">
                  <c:v>12.394</c:v>
                </c:pt>
                <c:pt idx="7709">
                  <c:v>12.395</c:v>
                </c:pt>
                <c:pt idx="7710">
                  <c:v>12.397</c:v>
                </c:pt>
                <c:pt idx="7711">
                  <c:v>12.398999999999999</c:v>
                </c:pt>
                <c:pt idx="7712">
                  <c:v>12.4</c:v>
                </c:pt>
                <c:pt idx="7713">
                  <c:v>12.401999999999999</c:v>
                </c:pt>
                <c:pt idx="7714">
                  <c:v>12.404</c:v>
                </c:pt>
                <c:pt idx="7715">
                  <c:v>12.404999999999999</c:v>
                </c:pt>
                <c:pt idx="7716">
                  <c:v>12.407</c:v>
                </c:pt>
                <c:pt idx="7717">
                  <c:v>12.409000000000001</c:v>
                </c:pt>
                <c:pt idx="7718">
                  <c:v>12.41</c:v>
                </c:pt>
                <c:pt idx="7719">
                  <c:v>12.412000000000001</c:v>
                </c:pt>
                <c:pt idx="7720">
                  <c:v>12.414</c:v>
                </c:pt>
                <c:pt idx="7721">
                  <c:v>12.414999999999999</c:v>
                </c:pt>
                <c:pt idx="7722">
                  <c:v>12.417</c:v>
                </c:pt>
                <c:pt idx="7723">
                  <c:v>12.419</c:v>
                </c:pt>
                <c:pt idx="7724">
                  <c:v>12.42</c:v>
                </c:pt>
                <c:pt idx="7725">
                  <c:v>12.422000000000001</c:v>
                </c:pt>
                <c:pt idx="7726">
                  <c:v>12.423999999999999</c:v>
                </c:pt>
                <c:pt idx="7727">
                  <c:v>12.426</c:v>
                </c:pt>
                <c:pt idx="7728">
                  <c:v>12.427</c:v>
                </c:pt>
                <c:pt idx="7729">
                  <c:v>12.429</c:v>
                </c:pt>
                <c:pt idx="7730">
                  <c:v>12.430999999999999</c:v>
                </c:pt>
                <c:pt idx="7731">
                  <c:v>12.432</c:v>
                </c:pt>
                <c:pt idx="7732">
                  <c:v>12.433999999999999</c:v>
                </c:pt>
                <c:pt idx="7733">
                  <c:v>12.436</c:v>
                </c:pt>
                <c:pt idx="7734">
                  <c:v>12.436999999999999</c:v>
                </c:pt>
                <c:pt idx="7735">
                  <c:v>12.439</c:v>
                </c:pt>
                <c:pt idx="7736">
                  <c:v>12.44</c:v>
                </c:pt>
                <c:pt idx="7737">
                  <c:v>12.442</c:v>
                </c:pt>
                <c:pt idx="7738">
                  <c:v>12.443</c:v>
                </c:pt>
                <c:pt idx="7739">
                  <c:v>12.445</c:v>
                </c:pt>
                <c:pt idx="7740">
                  <c:v>12.446999999999999</c:v>
                </c:pt>
                <c:pt idx="7741">
                  <c:v>12.448</c:v>
                </c:pt>
                <c:pt idx="7742">
                  <c:v>12.45</c:v>
                </c:pt>
                <c:pt idx="7743">
                  <c:v>12.452</c:v>
                </c:pt>
                <c:pt idx="7744">
                  <c:v>12.452999999999999</c:v>
                </c:pt>
                <c:pt idx="7745">
                  <c:v>12.455</c:v>
                </c:pt>
                <c:pt idx="7746">
                  <c:v>12.456</c:v>
                </c:pt>
                <c:pt idx="7747">
                  <c:v>12.458</c:v>
                </c:pt>
                <c:pt idx="7748">
                  <c:v>12.46</c:v>
                </c:pt>
                <c:pt idx="7749">
                  <c:v>12.462</c:v>
                </c:pt>
                <c:pt idx="7750">
                  <c:v>12.462999999999999</c:v>
                </c:pt>
                <c:pt idx="7751">
                  <c:v>12.465</c:v>
                </c:pt>
                <c:pt idx="7752">
                  <c:v>12.465999999999999</c:v>
                </c:pt>
                <c:pt idx="7753">
                  <c:v>12.468</c:v>
                </c:pt>
                <c:pt idx="7754">
                  <c:v>12.47</c:v>
                </c:pt>
                <c:pt idx="7755">
                  <c:v>12.471</c:v>
                </c:pt>
                <c:pt idx="7756">
                  <c:v>12.473000000000001</c:v>
                </c:pt>
                <c:pt idx="7757">
                  <c:v>12.475</c:v>
                </c:pt>
                <c:pt idx="7758">
                  <c:v>12.476000000000001</c:v>
                </c:pt>
                <c:pt idx="7759">
                  <c:v>12.478</c:v>
                </c:pt>
                <c:pt idx="7760">
                  <c:v>12.48</c:v>
                </c:pt>
                <c:pt idx="7761">
                  <c:v>12.481999999999999</c:v>
                </c:pt>
                <c:pt idx="7762">
                  <c:v>12.483000000000001</c:v>
                </c:pt>
                <c:pt idx="7763">
                  <c:v>12.484999999999999</c:v>
                </c:pt>
                <c:pt idx="7764">
                  <c:v>12.486000000000001</c:v>
                </c:pt>
                <c:pt idx="7765">
                  <c:v>12.488</c:v>
                </c:pt>
                <c:pt idx="7766">
                  <c:v>12.49</c:v>
                </c:pt>
                <c:pt idx="7767">
                  <c:v>12.491</c:v>
                </c:pt>
                <c:pt idx="7768">
                  <c:v>12.493</c:v>
                </c:pt>
                <c:pt idx="7769">
                  <c:v>12.494999999999999</c:v>
                </c:pt>
                <c:pt idx="7770">
                  <c:v>12.497</c:v>
                </c:pt>
                <c:pt idx="7771">
                  <c:v>12.497999999999999</c:v>
                </c:pt>
                <c:pt idx="7772">
                  <c:v>12.5</c:v>
                </c:pt>
                <c:pt idx="7773">
                  <c:v>12.502000000000001</c:v>
                </c:pt>
                <c:pt idx="7774">
                  <c:v>12.503</c:v>
                </c:pt>
                <c:pt idx="7775">
                  <c:v>12.505000000000001</c:v>
                </c:pt>
                <c:pt idx="7776">
                  <c:v>12.507</c:v>
                </c:pt>
                <c:pt idx="7777">
                  <c:v>12.507999999999999</c:v>
                </c:pt>
                <c:pt idx="7778">
                  <c:v>12.51</c:v>
                </c:pt>
                <c:pt idx="7779">
                  <c:v>12.512</c:v>
                </c:pt>
                <c:pt idx="7780">
                  <c:v>12.513</c:v>
                </c:pt>
                <c:pt idx="7781">
                  <c:v>12.515000000000001</c:v>
                </c:pt>
                <c:pt idx="7782">
                  <c:v>12.516999999999999</c:v>
                </c:pt>
                <c:pt idx="7783">
                  <c:v>12.518000000000001</c:v>
                </c:pt>
                <c:pt idx="7784">
                  <c:v>12.52</c:v>
                </c:pt>
                <c:pt idx="7785">
                  <c:v>12.522</c:v>
                </c:pt>
                <c:pt idx="7786">
                  <c:v>12.523</c:v>
                </c:pt>
                <c:pt idx="7787">
                  <c:v>12.525</c:v>
                </c:pt>
                <c:pt idx="7788">
                  <c:v>12.526999999999999</c:v>
                </c:pt>
                <c:pt idx="7789">
                  <c:v>12.528</c:v>
                </c:pt>
                <c:pt idx="7790">
                  <c:v>12.53</c:v>
                </c:pt>
                <c:pt idx="7791">
                  <c:v>12.532</c:v>
                </c:pt>
                <c:pt idx="7792">
                  <c:v>12.532999999999999</c:v>
                </c:pt>
                <c:pt idx="7793">
                  <c:v>12.535</c:v>
                </c:pt>
                <c:pt idx="7794">
                  <c:v>12.537000000000001</c:v>
                </c:pt>
                <c:pt idx="7795">
                  <c:v>12.538</c:v>
                </c:pt>
                <c:pt idx="7796">
                  <c:v>12.54</c:v>
                </c:pt>
                <c:pt idx="7797">
                  <c:v>12.542</c:v>
                </c:pt>
                <c:pt idx="7798">
                  <c:v>12.542999999999999</c:v>
                </c:pt>
                <c:pt idx="7799">
                  <c:v>12.545</c:v>
                </c:pt>
                <c:pt idx="7800">
                  <c:v>12.547000000000001</c:v>
                </c:pt>
                <c:pt idx="7801">
                  <c:v>12.548</c:v>
                </c:pt>
                <c:pt idx="7802">
                  <c:v>12.55</c:v>
                </c:pt>
                <c:pt idx="7803">
                  <c:v>12.552</c:v>
                </c:pt>
                <c:pt idx="7804">
                  <c:v>12.553000000000001</c:v>
                </c:pt>
                <c:pt idx="7805">
                  <c:v>12.555</c:v>
                </c:pt>
                <c:pt idx="7806">
                  <c:v>12.557</c:v>
                </c:pt>
                <c:pt idx="7807">
                  <c:v>12.558</c:v>
                </c:pt>
                <c:pt idx="7808">
                  <c:v>12.56</c:v>
                </c:pt>
                <c:pt idx="7809">
                  <c:v>12.561999999999999</c:v>
                </c:pt>
                <c:pt idx="7810">
                  <c:v>12.563000000000001</c:v>
                </c:pt>
                <c:pt idx="7811">
                  <c:v>12.565</c:v>
                </c:pt>
                <c:pt idx="7812">
                  <c:v>12.567</c:v>
                </c:pt>
                <c:pt idx="7813">
                  <c:v>12.568</c:v>
                </c:pt>
                <c:pt idx="7814">
                  <c:v>12.57</c:v>
                </c:pt>
                <c:pt idx="7815">
                  <c:v>12.571999999999999</c:v>
                </c:pt>
                <c:pt idx="7816">
                  <c:v>12.573</c:v>
                </c:pt>
                <c:pt idx="7817">
                  <c:v>12.574999999999999</c:v>
                </c:pt>
                <c:pt idx="7818">
                  <c:v>12.576000000000001</c:v>
                </c:pt>
                <c:pt idx="7819">
                  <c:v>12.577999999999999</c:v>
                </c:pt>
                <c:pt idx="7820">
                  <c:v>12.58</c:v>
                </c:pt>
                <c:pt idx="7821">
                  <c:v>12.582000000000001</c:v>
                </c:pt>
                <c:pt idx="7822">
                  <c:v>12.583</c:v>
                </c:pt>
                <c:pt idx="7823">
                  <c:v>12.585000000000001</c:v>
                </c:pt>
                <c:pt idx="7824">
                  <c:v>12.586</c:v>
                </c:pt>
                <c:pt idx="7825">
                  <c:v>12.587999999999999</c:v>
                </c:pt>
                <c:pt idx="7826">
                  <c:v>12.59</c:v>
                </c:pt>
                <c:pt idx="7827">
                  <c:v>12.590999999999999</c:v>
                </c:pt>
                <c:pt idx="7828">
                  <c:v>12.593</c:v>
                </c:pt>
                <c:pt idx="7829">
                  <c:v>12.595000000000001</c:v>
                </c:pt>
                <c:pt idx="7830">
                  <c:v>12.596</c:v>
                </c:pt>
                <c:pt idx="7831">
                  <c:v>12.598000000000001</c:v>
                </c:pt>
                <c:pt idx="7832">
                  <c:v>12.6</c:v>
                </c:pt>
                <c:pt idx="7833">
                  <c:v>12.601000000000001</c:v>
                </c:pt>
                <c:pt idx="7834">
                  <c:v>12.603</c:v>
                </c:pt>
                <c:pt idx="7835">
                  <c:v>12.605</c:v>
                </c:pt>
                <c:pt idx="7836">
                  <c:v>12.606</c:v>
                </c:pt>
                <c:pt idx="7837">
                  <c:v>12.608000000000001</c:v>
                </c:pt>
                <c:pt idx="7838">
                  <c:v>12.61</c:v>
                </c:pt>
                <c:pt idx="7839">
                  <c:v>12.611000000000001</c:v>
                </c:pt>
                <c:pt idx="7840">
                  <c:v>12.613</c:v>
                </c:pt>
                <c:pt idx="7841">
                  <c:v>12.615</c:v>
                </c:pt>
                <c:pt idx="7842">
                  <c:v>12.616</c:v>
                </c:pt>
                <c:pt idx="7843">
                  <c:v>12.618</c:v>
                </c:pt>
                <c:pt idx="7844">
                  <c:v>12.62</c:v>
                </c:pt>
                <c:pt idx="7845">
                  <c:v>12.621</c:v>
                </c:pt>
                <c:pt idx="7846">
                  <c:v>12.622999999999999</c:v>
                </c:pt>
                <c:pt idx="7847">
                  <c:v>12.625</c:v>
                </c:pt>
                <c:pt idx="7848">
                  <c:v>12.625999999999999</c:v>
                </c:pt>
                <c:pt idx="7849">
                  <c:v>12.628</c:v>
                </c:pt>
                <c:pt idx="7850">
                  <c:v>12.63</c:v>
                </c:pt>
                <c:pt idx="7851">
                  <c:v>12.631</c:v>
                </c:pt>
                <c:pt idx="7852">
                  <c:v>12.632999999999999</c:v>
                </c:pt>
                <c:pt idx="7853">
                  <c:v>12.635</c:v>
                </c:pt>
                <c:pt idx="7854">
                  <c:v>12.635999999999999</c:v>
                </c:pt>
                <c:pt idx="7855">
                  <c:v>12.638</c:v>
                </c:pt>
                <c:pt idx="7856">
                  <c:v>12.64</c:v>
                </c:pt>
                <c:pt idx="7857">
                  <c:v>12.641</c:v>
                </c:pt>
                <c:pt idx="7858">
                  <c:v>12.643000000000001</c:v>
                </c:pt>
                <c:pt idx="7859">
                  <c:v>12.645</c:v>
                </c:pt>
                <c:pt idx="7860">
                  <c:v>12.646000000000001</c:v>
                </c:pt>
                <c:pt idx="7861">
                  <c:v>12.648</c:v>
                </c:pt>
                <c:pt idx="7862">
                  <c:v>12.65</c:v>
                </c:pt>
                <c:pt idx="7863">
                  <c:v>12.651</c:v>
                </c:pt>
                <c:pt idx="7864">
                  <c:v>12.653</c:v>
                </c:pt>
                <c:pt idx="7865">
                  <c:v>12.654999999999999</c:v>
                </c:pt>
                <c:pt idx="7866">
                  <c:v>12.656000000000001</c:v>
                </c:pt>
                <c:pt idx="7867">
                  <c:v>12.657999999999999</c:v>
                </c:pt>
                <c:pt idx="7868">
                  <c:v>12.66</c:v>
                </c:pt>
                <c:pt idx="7869">
                  <c:v>12.662000000000001</c:v>
                </c:pt>
                <c:pt idx="7870">
                  <c:v>12.663</c:v>
                </c:pt>
                <c:pt idx="7871">
                  <c:v>12.664999999999999</c:v>
                </c:pt>
                <c:pt idx="7872">
                  <c:v>12.666</c:v>
                </c:pt>
                <c:pt idx="7873">
                  <c:v>12.667999999999999</c:v>
                </c:pt>
                <c:pt idx="7874">
                  <c:v>12.669</c:v>
                </c:pt>
                <c:pt idx="7875">
                  <c:v>12.670999999999999</c:v>
                </c:pt>
                <c:pt idx="7876">
                  <c:v>12.673</c:v>
                </c:pt>
                <c:pt idx="7877">
                  <c:v>12.673999999999999</c:v>
                </c:pt>
                <c:pt idx="7878">
                  <c:v>12.676</c:v>
                </c:pt>
                <c:pt idx="7879">
                  <c:v>12.677</c:v>
                </c:pt>
                <c:pt idx="7880">
                  <c:v>12.679</c:v>
                </c:pt>
                <c:pt idx="7881">
                  <c:v>12.680999999999999</c:v>
                </c:pt>
                <c:pt idx="7882">
                  <c:v>12.682</c:v>
                </c:pt>
                <c:pt idx="7883">
                  <c:v>12.683999999999999</c:v>
                </c:pt>
                <c:pt idx="7884">
                  <c:v>12.686</c:v>
                </c:pt>
                <c:pt idx="7885">
                  <c:v>12.686999999999999</c:v>
                </c:pt>
                <c:pt idx="7886">
                  <c:v>12.689</c:v>
                </c:pt>
                <c:pt idx="7887">
                  <c:v>12.691000000000001</c:v>
                </c:pt>
                <c:pt idx="7888">
                  <c:v>12.692</c:v>
                </c:pt>
                <c:pt idx="7889">
                  <c:v>12.694000000000001</c:v>
                </c:pt>
                <c:pt idx="7890">
                  <c:v>12.696</c:v>
                </c:pt>
                <c:pt idx="7891">
                  <c:v>12.696999999999999</c:v>
                </c:pt>
                <c:pt idx="7892">
                  <c:v>12.699</c:v>
                </c:pt>
                <c:pt idx="7893">
                  <c:v>12.701000000000001</c:v>
                </c:pt>
                <c:pt idx="7894">
                  <c:v>12.702</c:v>
                </c:pt>
                <c:pt idx="7895">
                  <c:v>12.704000000000001</c:v>
                </c:pt>
                <c:pt idx="7896">
                  <c:v>12.706</c:v>
                </c:pt>
                <c:pt idx="7897">
                  <c:v>12.707000000000001</c:v>
                </c:pt>
                <c:pt idx="7898">
                  <c:v>12.709</c:v>
                </c:pt>
                <c:pt idx="7899">
                  <c:v>12.711</c:v>
                </c:pt>
                <c:pt idx="7900">
                  <c:v>12.712</c:v>
                </c:pt>
                <c:pt idx="7901">
                  <c:v>12.714</c:v>
                </c:pt>
                <c:pt idx="7902">
                  <c:v>12.715999999999999</c:v>
                </c:pt>
                <c:pt idx="7903">
                  <c:v>12.717000000000001</c:v>
                </c:pt>
                <c:pt idx="7904">
                  <c:v>12.718999999999999</c:v>
                </c:pt>
                <c:pt idx="7905">
                  <c:v>12.721</c:v>
                </c:pt>
                <c:pt idx="7906">
                  <c:v>12.722</c:v>
                </c:pt>
                <c:pt idx="7907">
                  <c:v>12.724</c:v>
                </c:pt>
                <c:pt idx="7908">
                  <c:v>12.725</c:v>
                </c:pt>
                <c:pt idx="7909">
                  <c:v>12.727</c:v>
                </c:pt>
                <c:pt idx="7910">
                  <c:v>12.728999999999999</c:v>
                </c:pt>
                <c:pt idx="7911">
                  <c:v>12.73</c:v>
                </c:pt>
                <c:pt idx="7912">
                  <c:v>12.731999999999999</c:v>
                </c:pt>
                <c:pt idx="7913">
                  <c:v>12.734</c:v>
                </c:pt>
                <c:pt idx="7914">
                  <c:v>12.734999999999999</c:v>
                </c:pt>
                <c:pt idx="7915">
                  <c:v>12.737</c:v>
                </c:pt>
                <c:pt idx="7916">
                  <c:v>12.739000000000001</c:v>
                </c:pt>
                <c:pt idx="7917">
                  <c:v>12.74</c:v>
                </c:pt>
                <c:pt idx="7918">
                  <c:v>12.742000000000001</c:v>
                </c:pt>
                <c:pt idx="7919">
                  <c:v>12.744</c:v>
                </c:pt>
                <c:pt idx="7920">
                  <c:v>12.744999999999999</c:v>
                </c:pt>
                <c:pt idx="7921">
                  <c:v>12.747</c:v>
                </c:pt>
                <c:pt idx="7922">
                  <c:v>12.749000000000001</c:v>
                </c:pt>
                <c:pt idx="7923">
                  <c:v>12.75</c:v>
                </c:pt>
                <c:pt idx="7924">
                  <c:v>12.752000000000001</c:v>
                </c:pt>
                <c:pt idx="7925">
                  <c:v>12.754</c:v>
                </c:pt>
                <c:pt idx="7926">
                  <c:v>12.755000000000001</c:v>
                </c:pt>
                <c:pt idx="7927">
                  <c:v>12.757</c:v>
                </c:pt>
                <c:pt idx="7928">
                  <c:v>12.759</c:v>
                </c:pt>
                <c:pt idx="7929">
                  <c:v>12.760999999999999</c:v>
                </c:pt>
                <c:pt idx="7930">
                  <c:v>12.762</c:v>
                </c:pt>
                <c:pt idx="7931">
                  <c:v>12.763999999999999</c:v>
                </c:pt>
                <c:pt idx="7932">
                  <c:v>12.765000000000001</c:v>
                </c:pt>
                <c:pt idx="7933">
                  <c:v>12.766999999999999</c:v>
                </c:pt>
                <c:pt idx="7934">
                  <c:v>12.769</c:v>
                </c:pt>
                <c:pt idx="7935">
                  <c:v>12.77</c:v>
                </c:pt>
                <c:pt idx="7936">
                  <c:v>12.772</c:v>
                </c:pt>
                <c:pt idx="7937">
                  <c:v>12.773999999999999</c:v>
                </c:pt>
                <c:pt idx="7938">
                  <c:v>12.775</c:v>
                </c:pt>
                <c:pt idx="7939">
                  <c:v>12.776999999999999</c:v>
                </c:pt>
                <c:pt idx="7940">
                  <c:v>12.779</c:v>
                </c:pt>
                <c:pt idx="7941">
                  <c:v>12.781000000000001</c:v>
                </c:pt>
                <c:pt idx="7942">
                  <c:v>12.782</c:v>
                </c:pt>
                <c:pt idx="7943">
                  <c:v>12.784000000000001</c:v>
                </c:pt>
                <c:pt idx="7944">
                  <c:v>12.785</c:v>
                </c:pt>
                <c:pt idx="7945">
                  <c:v>12.787000000000001</c:v>
                </c:pt>
                <c:pt idx="7946">
                  <c:v>12.789</c:v>
                </c:pt>
                <c:pt idx="7947">
                  <c:v>12.79</c:v>
                </c:pt>
                <c:pt idx="7948">
                  <c:v>12.792</c:v>
                </c:pt>
                <c:pt idx="7949">
                  <c:v>12.794</c:v>
                </c:pt>
                <c:pt idx="7950">
                  <c:v>12.795</c:v>
                </c:pt>
                <c:pt idx="7951">
                  <c:v>12.797000000000001</c:v>
                </c:pt>
                <c:pt idx="7952">
                  <c:v>12.798999999999999</c:v>
                </c:pt>
                <c:pt idx="7953">
                  <c:v>12.801</c:v>
                </c:pt>
                <c:pt idx="7954">
                  <c:v>12.802</c:v>
                </c:pt>
                <c:pt idx="7955">
                  <c:v>12.804</c:v>
                </c:pt>
                <c:pt idx="7956">
                  <c:v>12.805</c:v>
                </c:pt>
                <c:pt idx="7957">
                  <c:v>12.807</c:v>
                </c:pt>
                <c:pt idx="7958">
                  <c:v>12.808999999999999</c:v>
                </c:pt>
                <c:pt idx="7959">
                  <c:v>12.81</c:v>
                </c:pt>
                <c:pt idx="7960">
                  <c:v>12.811999999999999</c:v>
                </c:pt>
                <c:pt idx="7961">
                  <c:v>12.814</c:v>
                </c:pt>
                <c:pt idx="7962">
                  <c:v>12.815</c:v>
                </c:pt>
                <c:pt idx="7963">
                  <c:v>12.817</c:v>
                </c:pt>
                <c:pt idx="7964">
                  <c:v>12.819000000000001</c:v>
                </c:pt>
                <c:pt idx="7965">
                  <c:v>12.821</c:v>
                </c:pt>
                <c:pt idx="7966">
                  <c:v>12.821999999999999</c:v>
                </c:pt>
                <c:pt idx="7967">
                  <c:v>12.824</c:v>
                </c:pt>
                <c:pt idx="7968">
                  <c:v>12.824999999999999</c:v>
                </c:pt>
                <c:pt idx="7969">
                  <c:v>12.827</c:v>
                </c:pt>
                <c:pt idx="7970">
                  <c:v>12.829000000000001</c:v>
                </c:pt>
                <c:pt idx="7971">
                  <c:v>12.83</c:v>
                </c:pt>
                <c:pt idx="7972">
                  <c:v>12.832000000000001</c:v>
                </c:pt>
                <c:pt idx="7973">
                  <c:v>12.834</c:v>
                </c:pt>
                <c:pt idx="7974">
                  <c:v>12.835000000000001</c:v>
                </c:pt>
                <c:pt idx="7975">
                  <c:v>12.837</c:v>
                </c:pt>
                <c:pt idx="7976">
                  <c:v>12.839</c:v>
                </c:pt>
                <c:pt idx="7977">
                  <c:v>12.84</c:v>
                </c:pt>
                <c:pt idx="7978">
                  <c:v>12.842000000000001</c:v>
                </c:pt>
                <c:pt idx="7979">
                  <c:v>12.843999999999999</c:v>
                </c:pt>
                <c:pt idx="7980">
                  <c:v>12.845000000000001</c:v>
                </c:pt>
                <c:pt idx="7981">
                  <c:v>12.847</c:v>
                </c:pt>
                <c:pt idx="7982">
                  <c:v>12.849</c:v>
                </c:pt>
                <c:pt idx="7983">
                  <c:v>12.85</c:v>
                </c:pt>
                <c:pt idx="7984">
                  <c:v>12.852</c:v>
                </c:pt>
                <c:pt idx="7985">
                  <c:v>12.853999999999999</c:v>
                </c:pt>
                <c:pt idx="7986">
                  <c:v>12.855</c:v>
                </c:pt>
                <c:pt idx="7987">
                  <c:v>12.856999999999999</c:v>
                </c:pt>
                <c:pt idx="7988">
                  <c:v>12.859</c:v>
                </c:pt>
                <c:pt idx="7989">
                  <c:v>12.861000000000001</c:v>
                </c:pt>
                <c:pt idx="7990">
                  <c:v>12.862</c:v>
                </c:pt>
                <c:pt idx="7991">
                  <c:v>12.864000000000001</c:v>
                </c:pt>
                <c:pt idx="7992">
                  <c:v>12.865</c:v>
                </c:pt>
                <c:pt idx="7993">
                  <c:v>12.867000000000001</c:v>
                </c:pt>
                <c:pt idx="7994">
                  <c:v>12.869</c:v>
                </c:pt>
                <c:pt idx="7995">
                  <c:v>12.87</c:v>
                </c:pt>
                <c:pt idx="7996">
                  <c:v>12.872</c:v>
                </c:pt>
                <c:pt idx="7997">
                  <c:v>12.874000000000001</c:v>
                </c:pt>
                <c:pt idx="7998">
                  <c:v>12.875</c:v>
                </c:pt>
                <c:pt idx="7999">
                  <c:v>12.877000000000001</c:v>
                </c:pt>
                <c:pt idx="8000">
                  <c:v>12.879</c:v>
                </c:pt>
                <c:pt idx="8001">
                  <c:v>12.881</c:v>
                </c:pt>
                <c:pt idx="8002">
                  <c:v>12.882</c:v>
                </c:pt>
                <c:pt idx="8003">
                  <c:v>12.884</c:v>
                </c:pt>
                <c:pt idx="8004">
                  <c:v>12.885</c:v>
                </c:pt>
                <c:pt idx="8005">
                  <c:v>12.887</c:v>
                </c:pt>
                <c:pt idx="8006">
                  <c:v>12.888999999999999</c:v>
                </c:pt>
                <c:pt idx="8007">
                  <c:v>12.89</c:v>
                </c:pt>
                <c:pt idx="8008">
                  <c:v>12.891999999999999</c:v>
                </c:pt>
                <c:pt idx="8009">
                  <c:v>12.894</c:v>
                </c:pt>
                <c:pt idx="8010">
                  <c:v>12.895</c:v>
                </c:pt>
                <c:pt idx="8011">
                  <c:v>12.897</c:v>
                </c:pt>
                <c:pt idx="8012">
                  <c:v>12.898999999999999</c:v>
                </c:pt>
                <c:pt idx="8013">
                  <c:v>12.9</c:v>
                </c:pt>
                <c:pt idx="8014">
                  <c:v>12.901999999999999</c:v>
                </c:pt>
                <c:pt idx="8015">
                  <c:v>12.903</c:v>
                </c:pt>
                <c:pt idx="8016">
                  <c:v>12.904999999999999</c:v>
                </c:pt>
                <c:pt idx="8017">
                  <c:v>12.907</c:v>
                </c:pt>
                <c:pt idx="8018">
                  <c:v>12.907999999999999</c:v>
                </c:pt>
                <c:pt idx="8019">
                  <c:v>12.91</c:v>
                </c:pt>
                <c:pt idx="8020">
                  <c:v>12.912000000000001</c:v>
                </c:pt>
                <c:pt idx="8021">
                  <c:v>12.913</c:v>
                </c:pt>
                <c:pt idx="8022">
                  <c:v>12.914999999999999</c:v>
                </c:pt>
                <c:pt idx="8023">
                  <c:v>12.917</c:v>
                </c:pt>
                <c:pt idx="8024">
                  <c:v>12.917999999999999</c:v>
                </c:pt>
                <c:pt idx="8025">
                  <c:v>12.92</c:v>
                </c:pt>
                <c:pt idx="8026">
                  <c:v>12.922000000000001</c:v>
                </c:pt>
                <c:pt idx="8027">
                  <c:v>12.923</c:v>
                </c:pt>
                <c:pt idx="8028">
                  <c:v>12.925000000000001</c:v>
                </c:pt>
                <c:pt idx="8029">
                  <c:v>12.926</c:v>
                </c:pt>
                <c:pt idx="8030">
                  <c:v>12.929</c:v>
                </c:pt>
                <c:pt idx="8031">
                  <c:v>12.930999999999999</c:v>
                </c:pt>
                <c:pt idx="8032">
                  <c:v>12.935</c:v>
                </c:pt>
                <c:pt idx="8033">
                  <c:v>12.936999999999999</c:v>
                </c:pt>
                <c:pt idx="8034">
                  <c:v>12.94</c:v>
                </c:pt>
                <c:pt idx="8035">
                  <c:v>12.942</c:v>
                </c:pt>
                <c:pt idx="8036">
                  <c:v>12.945</c:v>
                </c:pt>
                <c:pt idx="8037">
                  <c:v>12.948</c:v>
                </c:pt>
                <c:pt idx="8038">
                  <c:v>12.95</c:v>
                </c:pt>
                <c:pt idx="8039">
                  <c:v>12.952999999999999</c:v>
                </c:pt>
                <c:pt idx="8040">
                  <c:v>12.956</c:v>
                </c:pt>
                <c:pt idx="8041">
                  <c:v>12.958</c:v>
                </c:pt>
                <c:pt idx="8042">
                  <c:v>12.961</c:v>
                </c:pt>
                <c:pt idx="8043">
                  <c:v>12.964</c:v>
                </c:pt>
                <c:pt idx="8044">
                  <c:v>12.965999999999999</c:v>
                </c:pt>
                <c:pt idx="8045">
                  <c:v>12.968999999999999</c:v>
                </c:pt>
                <c:pt idx="8046">
                  <c:v>12.972</c:v>
                </c:pt>
                <c:pt idx="8047">
                  <c:v>12.975</c:v>
                </c:pt>
                <c:pt idx="8048">
                  <c:v>12.977</c:v>
                </c:pt>
                <c:pt idx="8049">
                  <c:v>12.98</c:v>
                </c:pt>
                <c:pt idx="8050">
                  <c:v>12.983000000000001</c:v>
                </c:pt>
                <c:pt idx="8051">
                  <c:v>12.984999999999999</c:v>
                </c:pt>
                <c:pt idx="8052">
                  <c:v>12.988</c:v>
                </c:pt>
                <c:pt idx="8053">
                  <c:v>12.99</c:v>
                </c:pt>
                <c:pt idx="8054">
                  <c:v>12.993</c:v>
                </c:pt>
                <c:pt idx="8055">
                  <c:v>12.996</c:v>
                </c:pt>
                <c:pt idx="8056">
                  <c:v>12.997999999999999</c:v>
                </c:pt>
                <c:pt idx="8057">
                  <c:v>13.000999999999999</c:v>
                </c:pt>
                <c:pt idx="8058">
                  <c:v>13.004</c:v>
                </c:pt>
                <c:pt idx="8059">
                  <c:v>13.006</c:v>
                </c:pt>
                <c:pt idx="8060">
                  <c:v>13.009</c:v>
                </c:pt>
                <c:pt idx="8061">
                  <c:v>13.012</c:v>
                </c:pt>
                <c:pt idx="8062">
                  <c:v>13.015000000000001</c:v>
                </c:pt>
                <c:pt idx="8063">
                  <c:v>13.016999999999999</c:v>
                </c:pt>
                <c:pt idx="8064">
                  <c:v>13.02</c:v>
                </c:pt>
                <c:pt idx="8065">
                  <c:v>13.022</c:v>
                </c:pt>
                <c:pt idx="8066">
                  <c:v>13.025</c:v>
                </c:pt>
                <c:pt idx="8067">
                  <c:v>13.028</c:v>
                </c:pt>
                <c:pt idx="8068">
                  <c:v>13.03</c:v>
                </c:pt>
                <c:pt idx="8069">
                  <c:v>13.032999999999999</c:v>
                </c:pt>
                <c:pt idx="8070">
                  <c:v>13.036</c:v>
                </c:pt>
                <c:pt idx="8071">
                  <c:v>13.038</c:v>
                </c:pt>
                <c:pt idx="8072">
                  <c:v>13.041</c:v>
                </c:pt>
                <c:pt idx="8073">
                  <c:v>13.044</c:v>
                </c:pt>
                <c:pt idx="8074">
                  <c:v>13.045999999999999</c:v>
                </c:pt>
                <c:pt idx="8075">
                  <c:v>13.048999999999999</c:v>
                </c:pt>
                <c:pt idx="8076">
                  <c:v>13.052</c:v>
                </c:pt>
                <c:pt idx="8077">
                  <c:v>13.054</c:v>
                </c:pt>
                <c:pt idx="8078">
                  <c:v>13.057</c:v>
                </c:pt>
                <c:pt idx="8079">
                  <c:v>13.06</c:v>
                </c:pt>
                <c:pt idx="8080">
                  <c:v>13.061999999999999</c:v>
                </c:pt>
                <c:pt idx="8081">
                  <c:v>13.065</c:v>
                </c:pt>
                <c:pt idx="8082">
                  <c:v>13.068</c:v>
                </c:pt>
                <c:pt idx="8083">
                  <c:v>13.07</c:v>
                </c:pt>
                <c:pt idx="8084">
                  <c:v>13.073</c:v>
                </c:pt>
                <c:pt idx="8085">
                  <c:v>13.076000000000001</c:v>
                </c:pt>
                <c:pt idx="8086">
                  <c:v>13.077999999999999</c:v>
                </c:pt>
                <c:pt idx="8087">
                  <c:v>13.081</c:v>
                </c:pt>
                <c:pt idx="8088">
                  <c:v>13.084</c:v>
                </c:pt>
                <c:pt idx="8089">
                  <c:v>13.086</c:v>
                </c:pt>
                <c:pt idx="8090">
                  <c:v>13.089</c:v>
                </c:pt>
                <c:pt idx="8091">
                  <c:v>13.092000000000001</c:v>
                </c:pt>
                <c:pt idx="8092">
                  <c:v>13.095000000000001</c:v>
                </c:pt>
                <c:pt idx="8093">
                  <c:v>13.097</c:v>
                </c:pt>
                <c:pt idx="8094">
                  <c:v>13.1</c:v>
                </c:pt>
                <c:pt idx="8095">
                  <c:v>13.102</c:v>
                </c:pt>
                <c:pt idx="8096">
                  <c:v>13.105</c:v>
                </c:pt>
                <c:pt idx="8097">
                  <c:v>13.108000000000001</c:v>
                </c:pt>
                <c:pt idx="8098">
                  <c:v>13.11</c:v>
                </c:pt>
                <c:pt idx="8099">
                  <c:v>13.113</c:v>
                </c:pt>
                <c:pt idx="8100">
                  <c:v>13.116</c:v>
                </c:pt>
                <c:pt idx="8101">
                  <c:v>13.118</c:v>
                </c:pt>
                <c:pt idx="8102">
                  <c:v>13.121</c:v>
                </c:pt>
                <c:pt idx="8103">
                  <c:v>13.124000000000001</c:v>
                </c:pt>
                <c:pt idx="8104">
                  <c:v>13.125999999999999</c:v>
                </c:pt>
                <c:pt idx="8105">
                  <c:v>13.129</c:v>
                </c:pt>
                <c:pt idx="8106">
                  <c:v>13.132</c:v>
                </c:pt>
                <c:pt idx="8107">
                  <c:v>13.134</c:v>
                </c:pt>
                <c:pt idx="8108">
                  <c:v>13.137</c:v>
                </c:pt>
                <c:pt idx="8109">
                  <c:v>13.14</c:v>
                </c:pt>
                <c:pt idx="8110">
                  <c:v>13.141999999999999</c:v>
                </c:pt>
                <c:pt idx="8111">
                  <c:v>13.145</c:v>
                </c:pt>
                <c:pt idx="8112">
                  <c:v>13.148</c:v>
                </c:pt>
                <c:pt idx="8113">
                  <c:v>13.15</c:v>
                </c:pt>
                <c:pt idx="8114">
                  <c:v>13.153</c:v>
                </c:pt>
                <c:pt idx="8115">
                  <c:v>13.156000000000001</c:v>
                </c:pt>
                <c:pt idx="8116">
                  <c:v>13.157999999999999</c:v>
                </c:pt>
                <c:pt idx="8117">
                  <c:v>13.161</c:v>
                </c:pt>
                <c:pt idx="8118">
                  <c:v>13.164</c:v>
                </c:pt>
                <c:pt idx="8119">
                  <c:v>13.166</c:v>
                </c:pt>
                <c:pt idx="8120">
                  <c:v>13.169</c:v>
                </c:pt>
                <c:pt idx="8121">
                  <c:v>13.172000000000001</c:v>
                </c:pt>
                <c:pt idx="8122">
                  <c:v>13.173999999999999</c:v>
                </c:pt>
                <c:pt idx="8123">
                  <c:v>13.177</c:v>
                </c:pt>
                <c:pt idx="8124">
                  <c:v>13.18</c:v>
                </c:pt>
                <c:pt idx="8125">
                  <c:v>13.182</c:v>
                </c:pt>
                <c:pt idx="8126">
                  <c:v>13.185</c:v>
                </c:pt>
                <c:pt idx="8127">
                  <c:v>13.188000000000001</c:v>
                </c:pt>
                <c:pt idx="8128">
                  <c:v>13.19</c:v>
                </c:pt>
                <c:pt idx="8129">
                  <c:v>13.193</c:v>
                </c:pt>
                <c:pt idx="8130">
                  <c:v>13.196</c:v>
                </c:pt>
                <c:pt idx="8131">
                  <c:v>13.198</c:v>
                </c:pt>
                <c:pt idx="8132">
                  <c:v>13.201000000000001</c:v>
                </c:pt>
                <c:pt idx="8133">
                  <c:v>13.204000000000001</c:v>
                </c:pt>
                <c:pt idx="8134">
                  <c:v>13.206</c:v>
                </c:pt>
                <c:pt idx="8135">
                  <c:v>13.209</c:v>
                </c:pt>
                <c:pt idx="8136">
                  <c:v>13.212</c:v>
                </c:pt>
                <c:pt idx="8137">
                  <c:v>13.214</c:v>
                </c:pt>
                <c:pt idx="8138">
                  <c:v>13.217000000000001</c:v>
                </c:pt>
                <c:pt idx="8139">
                  <c:v>13.22</c:v>
                </c:pt>
                <c:pt idx="8140">
                  <c:v>13.222</c:v>
                </c:pt>
                <c:pt idx="8141">
                  <c:v>13.225</c:v>
                </c:pt>
                <c:pt idx="8142">
                  <c:v>13.228</c:v>
                </c:pt>
                <c:pt idx="8143">
                  <c:v>13.23</c:v>
                </c:pt>
                <c:pt idx="8144">
                  <c:v>13.233000000000001</c:v>
                </c:pt>
                <c:pt idx="8145">
                  <c:v>13.234999999999999</c:v>
                </c:pt>
                <c:pt idx="8146">
                  <c:v>13.238</c:v>
                </c:pt>
                <c:pt idx="8147">
                  <c:v>13.241</c:v>
                </c:pt>
                <c:pt idx="8148">
                  <c:v>13.243</c:v>
                </c:pt>
                <c:pt idx="8149">
                  <c:v>13.246</c:v>
                </c:pt>
                <c:pt idx="8150">
                  <c:v>13.247999999999999</c:v>
                </c:pt>
                <c:pt idx="8151">
                  <c:v>13.250999999999999</c:v>
                </c:pt>
                <c:pt idx="8152">
                  <c:v>13.254</c:v>
                </c:pt>
                <c:pt idx="8153">
                  <c:v>13.256</c:v>
                </c:pt>
                <c:pt idx="8154">
                  <c:v>13.259</c:v>
                </c:pt>
                <c:pt idx="8155">
                  <c:v>13.260999999999999</c:v>
                </c:pt>
                <c:pt idx="8156">
                  <c:v>13.263999999999999</c:v>
                </c:pt>
                <c:pt idx="8157">
                  <c:v>13.266999999999999</c:v>
                </c:pt>
                <c:pt idx="8158">
                  <c:v>13.269</c:v>
                </c:pt>
                <c:pt idx="8159">
                  <c:v>13.272</c:v>
                </c:pt>
                <c:pt idx="8160">
                  <c:v>13.275</c:v>
                </c:pt>
                <c:pt idx="8161">
                  <c:v>13.276999999999999</c:v>
                </c:pt>
                <c:pt idx="8162">
                  <c:v>13.28</c:v>
                </c:pt>
                <c:pt idx="8163">
                  <c:v>13.282999999999999</c:v>
                </c:pt>
                <c:pt idx="8164">
                  <c:v>13.285</c:v>
                </c:pt>
                <c:pt idx="8165">
                  <c:v>13.288</c:v>
                </c:pt>
                <c:pt idx="8166">
                  <c:v>13.291</c:v>
                </c:pt>
                <c:pt idx="8167">
                  <c:v>13.292999999999999</c:v>
                </c:pt>
                <c:pt idx="8168">
                  <c:v>13.295999999999999</c:v>
                </c:pt>
                <c:pt idx="8169">
                  <c:v>13.298999999999999</c:v>
                </c:pt>
                <c:pt idx="8170">
                  <c:v>13.301</c:v>
                </c:pt>
                <c:pt idx="8171">
                  <c:v>13.304</c:v>
                </c:pt>
                <c:pt idx="8172">
                  <c:v>13.307</c:v>
                </c:pt>
                <c:pt idx="8173">
                  <c:v>13.308999999999999</c:v>
                </c:pt>
                <c:pt idx="8174">
                  <c:v>13.311999999999999</c:v>
                </c:pt>
                <c:pt idx="8175">
                  <c:v>13.315</c:v>
                </c:pt>
                <c:pt idx="8176">
                  <c:v>13.317</c:v>
                </c:pt>
                <c:pt idx="8177">
                  <c:v>13.32</c:v>
                </c:pt>
                <c:pt idx="8178">
                  <c:v>13.323</c:v>
                </c:pt>
                <c:pt idx="8179">
                  <c:v>13.324999999999999</c:v>
                </c:pt>
                <c:pt idx="8180">
                  <c:v>13.327999999999999</c:v>
                </c:pt>
                <c:pt idx="8181">
                  <c:v>13.331</c:v>
                </c:pt>
                <c:pt idx="8182">
                  <c:v>13.333</c:v>
                </c:pt>
                <c:pt idx="8183">
                  <c:v>13.336</c:v>
                </c:pt>
                <c:pt idx="8184">
                  <c:v>13.339</c:v>
                </c:pt>
                <c:pt idx="8185">
                  <c:v>13.340999999999999</c:v>
                </c:pt>
                <c:pt idx="8186">
                  <c:v>13.343999999999999</c:v>
                </c:pt>
                <c:pt idx="8187">
                  <c:v>13.347</c:v>
                </c:pt>
                <c:pt idx="8188">
                  <c:v>13.349</c:v>
                </c:pt>
                <c:pt idx="8189">
                  <c:v>13.352</c:v>
                </c:pt>
                <c:pt idx="8190">
                  <c:v>13.355</c:v>
                </c:pt>
                <c:pt idx="8191">
                  <c:v>13.356999999999999</c:v>
                </c:pt>
                <c:pt idx="8192">
                  <c:v>13.36</c:v>
                </c:pt>
                <c:pt idx="8193">
                  <c:v>13.363</c:v>
                </c:pt>
                <c:pt idx="8194">
                  <c:v>13.365</c:v>
                </c:pt>
                <c:pt idx="8195">
                  <c:v>13.368</c:v>
                </c:pt>
                <c:pt idx="8196">
                  <c:v>13.371</c:v>
                </c:pt>
                <c:pt idx="8197">
                  <c:v>13.372999999999999</c:v>
                </c:pt>
                <c:pt idx="8198">
                  <c:v>13.375999999999999</c:v>
                </c:pt>
                <c:pt idx="8199">
                  <c:v>13.379</c:v>
                </c:pt>
                <c:pt idx="8200">
                  <c:v>13.381</c:v>
                </c:pt>
                <c:pt idx="8201">
                  <c:v>13.384</c:v>
                </c:pt>
                <c:pt idx="8202">
                  <c:v>13.387</c:v>
                </c:pt>
                <c:pt idx="8203">
                  <c:v>13.388999999999999</c:v>
                </c:pt>
                <c:pt idx="8204">
                  <c:v>13.391999999999999</c:v>
                </c:pt>
                <c:pt idx="8205">
                  <c:v>13.395</c:v>
                </c:pt>
                <c:pt idx="8206">
                  <c:v>13.397</c:v>
                </c:pt>
                <c:pt idx="8207">
                  <c:v>13.4</c:v>
                </c:pt>
                <c:pt idx="8208">
                  <c:v>13.403</c:v>
                </c:pt>
                <c:pt idx="8209">
                  <c:v>13.404999999999999</c:v>
                </c:pt>
                <c:pt idx="8210">
                  <c:v>13.407999999999999</c:v>
                </c:pt>
                <c:pt idx="8211">
                  <c:v>13.411</c:v>
                </c:pt>
                <c:pt idx="8212">
                  <c:v>13.413</c:v>
                </c:pt>
                <c:pt idx="8213">
                  <c:v>13.416</c:v>
                </c:pt>
                <c:pt idx="8214">
                  <c:v>13.419</c:v>
                </c:pt>
                <c:pt idx="8215">
                  <c:v>13.420999999999999</c:v>
                </c:pt>
                <c:pt idx="8216">
                  <c:v>13.423999999999999</c:v>
                </c:pt>
                <c:pt idx="8217">
                  <c:v>13.427</c:v>
                </c:pt>
                <c:pt idx="8218">
                  <c:v>13.429</c:v>
                </c:pt>
                <c:pt idx="8219">
                  <c:v>13.432</c:v>
                </c:pt>
                <c:pt idx="8220">
                  <c:v>13.435</c:v>
                </c:pt>
                <c:pt idx="8221">
                  <c:v>13.436999999999999</c:v>
                </c:pt>
                <c:pt idx="8222">
                  <c:v>13.44</c:v>
                </c:pt>
                <c:pt idx="8223">
                  <c:v>13.443</c:v>
                </c:pt>
                <c:pt idx="8224">
                  <c:v>13.445</c:v>
                </c:pt>
                <c:pt idx="8225">
                  <c:v>13.448</c:v>
                </c:pt>
                <c:pt idx="8226">
                  <c:v>13.451000000000001</c:v>
                </c:pt>
                <c:pt idx="8227">
                  <c:v>13.452999999999999</c:v>
                </c:pt>
                <c:pt idx="8228">
                  <c:v>13.456</c:v>
                </c:pt>
                <c:pt idx="8229">
                  <c:v>13.459</c:v>
                </c:pt>
                <c:pt idx="8230">
                  <c:v>13.462</c:v>
                </c:pt>
                <c:pt idx="8231">
                  <c:v>13.465</c:v>
                </c:pt>
                <c:pt idx="8232">
                  <c:v>13.467000000000001</c:v>
                </c:pt>
                <c:pt idx="8233">
                  <c:v>13.47</c:v>
                </c:pt>
                <c:pt idx="8234">
                  <c:v>13.473000000000001</c:v>
                </c:pt>
                <c:pt idx="8235">
                  <c:v>13.475</c:v>
                </c:pt>
                <c:pt idx="8236">
                  <c:v>13.478</c:v>
                </c:pt>
                <c:pt idx="8237">
                  <c:v>13.481</c:v>
                </c:pt>
                <c:pt idx="8238">
                  <c:v>13.483000000000001</c:v>
                </c:pt>
                <c:pt idx="8239">
                  <c:v>13.486000000000001</c:v>
                </c:pt>
                <c:pt idx="8240">
                  <c:v>13.489000000000001</c:v>
                </c:pt>
                <c:pt idx="8241">
                  <c:v>13.491</c:v>
                </c:pt>
                <c:pt idx="8242">
                  <c:v>13.494</c:v>
                </c:pt>
                <c:pt idx="8243">
                  <c:v>13.497</c:v>
                </c:pt>
                <c:pt idx="8244">
                  <c:v>13.499000000000001</c:v>
                </c:pt>
                <c:pt idx="8245">
                  <c:v>13.502000000000001</c:v>
                </c:pt>
                <c:pt idx="8246">
                  <c:v>13.505000000000001</c:v>
                </c:pt>
                <c:pt idx="8247">
                  <c:v>13.507</c:v>
                </c:pt>
                <c:pt idx="8248">
                  <c:v>13.51</c:v>
                </c:pt>
                <c:pt idx="8249">
                  <c:v>13.513</c:v>
                </c:pt>
                <c:pt idx="8250">
                  <c:v>13.515000000000001</c:v>
                </c:pt>
                <c:pt idx="8251">
                  <c:v>13.518000000000001</c:v>
                </c:pt>
                <c:pt idx="8252">
                  <c:v>13.521000000000001</c:v>
                </c:pt>
                <c:pt idx="8253">
                  <c:v>13.523</c:v>
                </c:pt>
                <c:pt idx="8254">
                  <c:v>13.526</c:v>
                </c:pt>
                <c:pt idx="8255">
                  <c:v>13.529</c:v>
                </c:pt>
                <c:pt idx="8256">
                  <c:v>13.531000000000001</c:v>
                </c:pt>
                <c:pt idx="8257">
                  <c:v>13.534000000000001</c:v>
                </c:pt>
                <c:pt idx="8258">
                  <c:v>13.537000000000001</c:v>
                </c:pt>
                <c:pt idx="8259">
                  <c:v>13.54</c:v>
                </c:pt>
                <c:pt idx="8260">
                  <c:v>13.542</c:v>
                </c:pt>
                <c:pt idx="8261">
                  <c:v>13.545</c:v>
                </c:pt>
                <c:pt idx="8262">
                  <c:v>13.548</c:v>
                </c:pt>
                <c:pt idx="8263">
                  <c:v>13.55</c:v>
                </c:pt>
                <c:pt idx="8264">
                  <c:v>13.553000000000001</c:v>
                </c:pt>
                <c:pt idx="8265">
                  <c:v>13.555999999999999</c:v>
                </c:pt>
                <c:pt idx="8266">
                  <c:v>13.558</c:v>
                </c:pt>
                <c:pt idx="8267">
                  <c:v>13.561</c:v>
                </c:pt>
                <c:pt idx="8268">
                  <c:v>13.564</c:v>
                </c:pt>
                <c:pt idx="8269">
                  <c:v>13.566000000000001</c:v>
                </c:pt>
                <c:pt idx="8270">
                  <c:v>13.569000000000001</c:v>
                </c:pt>
                <c:pt idx="8271">
                  <c:v>13.571999999999999</c:v>
                </c:pt>
                <c:pt idx="8272">
                  <c:v>13.574999999999999</c:v>
                </c:pt>
                <c:pt idx="8273">
                  <c:v>13.577</c:v>
                </c:pt>
                <c:pt idx="8274">
                  <c:v>13.58</c:v>
                </c:pt>
                <c:pt idx="8275">
                  <c:v>13.583</c:v>
                </c:pt>
                <c:pt idx="8276">
                  <c:v>13.585000000000001</c:v>
                </c:pt>
                <c:pt idx="8277">
                  <c:v>13.587999999999999</c:v>
                </c:pt>
                <c:pt idx="8278">
                  <c:v>13.59</c:v>
                </c:pt>
                <c:pt idx="8279">
                  <c:v>13.593</c:v>
                </c:pt>
                <c:pt idx="8280">
                  <c:v>13.596</c:v>
                </c:pt>
                <c:pt idx="8281">
                  <c:v>13.598000000000001</c:v>
                </c:pt>
                <c:pt idx="8282">
                  <c:v>13.602</c:v>
                </c:pt>
                <c:pt idx="8283">
                  <c:v>13.603999999999999</c:v>
                </c:pt>
                <c:pt idx="8284">
                  <c:v>13.606999999999999</c:v>
                </c:pt>
                <c:pt idx="8285">
                  <c:v>13.609</c:v>
                </c:pt>
                <c:pt idx="8286">
                  <c:v>13.612</c:v>
                </c:pt>
                <c:pt idx="8287">
                  <c:v>13.615</c:v>
                </c:pt>
                <c:pt idx="8288">
                  <c:v>13.617000000000001</c:v>
                </c:pt>
                <c:pt idx="8289">
                  <c:v>13.62</c:v>
                </c:pt>
                <c:pt idx="8290">
                  <c:v>13.622</c:v>
                </c:pt>
                <c:pt idx="8291">
                  <c:v>13.625</c:v>
                </c:pt>
                <c:pt idx="8292">
                  <c:v>13.628</c:v>
                </c:pt>
                <c:pt idx="8293">
                  <c:v>13.63</c:v>
                </c:pt>
                <c:pt idx="8294">
                  <c:v>13.632999999999999</c:v>
                </c:pt>
                <c:pt idx="8295">
                  <c:v>13.635999999999999</c:v>
                </c:pt>
                <c:pt idx="8296">
                  <c:v>13.638</c:v>
                </c:pt>
                <c:pt idx="8297">
                  <c:v>13.641</c:v>
                </c:pt>
                <c:pt idx="8298">
                  <c:v>13.643000000000001</c:v>
                </c:pt>
                <c:pt idx="8299">
                  <c:v>13.646000000000001</c:v>
                </c:pt>
                <c:pt idx="8300">
                  <c:v>13.648999999999999</c:v>
                </c:pt>
                <c:pt idx="8301">
                  <c:v>13.651999999999999</c:v>
                </c:pt>
                <c:pt idx="8302">
                  <c:v>13.654</c:v>
                </c:pt>
                <c:pt idx="8303">
                  <c:v>13.657</c:v>
                </c:pt>
                <c:pt idx="8304">
                  <c:v>13.66</c:v>
                </c:pt>
                <c:pt idx="8305">
                  <c:v>13.662000000000001</c:v>
                </c:pt>
                <c:pt idx="8306">
                  <c:v>13.664999999999999</c:v>
                </c:pt>
                <c:pt idx="8307">
                  <c:v>13.667999999999999</c:v>
                </c:pt>
                <c:pt idx="8308">
                  <c:v>13.67</c:v>
                </c:pt>
                <c:pt idx="8309">
                  <c:v>13.673</c:v>
                </c:pt>
                <c:pt idx="8310">
                  <c:v>13.676</c:v>
                </c:pt>
                <c:pt idx="8311">
                  <c:v>13.678000000000001</c:v>
                </c:pt>
                <c:pt idx="8312">
                  <c:v>13.680999999999999</c:v>
                </c:pt>
                <c:pt idx="8313">
                  <c:v>13.683999999999999</c:v>
                </c:pt>
                <c:pt idx="8314">
                  <c:v>13.686</c:v>
                </c:pt>
                <c:pt idx="8315">
                  <c:v>13.689</c:v>
                </c:pt>
                <c:pt idx="8316">
                  <c:v>13.692</c:v>
                </c:pt>
                <c:pt idx="8317">
                  <c:v>13.695</c:v>
                </c:pt>
                <c:pt idx="8318">
                  <c:v>13.696999999999999</c:v>
                </c:pt>
                <c:pt idx="8319">
                  <c:v>13.7</c:v>
                </c:pt>
                <c:pt idx="8320">
                  <c:v>13.702</c:v>
                </c:pt>
                <c:pt idx="8321">
                  <c:v>13.705</c:v>
                </c:pt>
                <c:pt idx="8322">
                  <c:v>13.708</c:v>
                </c:pt>
                <c:pt idx="8323">
                  <c:v>13.71</c:v>
                </c:pt>
                <c:pt idx="8324">
                  <c:v>13.712999999999999</c:v>
                </c:pt>
                <c:pt idx="8325">
                  <c:v>13.715999999999999</c:v>
                </c:pt>
                <c:pt idx="8326">
                  <c:v>13.718</c:v>
                </c:pt>
                <c:pt idx="8327">
                  <c:v>13.721</c:v>
                </c:pt>
                <c:pt idx="8328">
                  <c:v>13.724</c:v>
                </c:pt>
                <c:pt idx="8329">
                  <c:v>13.726000000000001</c:v>
                </c:pt>
                <c:pt idx="8330">
                  <c:v>13.728999999999999</c:v>
                </c:pt>
                <c:pt idx="8331">
                  <c:v>13.731999999999999</c:v>
                </c:pt>
                <c:pt idx="8332">
                  <c:v>13.734</c:v>
                </c:pt>
                <c:pt idx="8333">
                  <c:v>13.737</c:v>
                </c:pt>
                <c:pt idx="8334">
                  <c:v>13.74</c:v>
                </c:pt>
                <c:pt idx="8335">
                  <c:v>13.742000000000001</c:v>
                </c:pt>
                <c:pt idx="8336">
                  <c:v>13.744999999999999</c:v>
                </c:pt>
                <c:pt idx="8337">
                  <c:v>13.747999999999999</c:v>
                </c:pt>
                <c:pt idx="8338">
                  <c:v>13.75</c:v>
                </c:pt>
                <c:pt idx="8339">
                  <c:v>13.753</c:v>
                </c:pt>
                <c:pt idx="8340">
                  <c:v>13.756</c:v>
                </c:pt>
                <c:pt idx="8341">
                  <c:v>13.757999999999999</c:v>
                </c:pt>
                <c:pt idx="8342">
                  <c:v>13.760999999999999</c:v>
                </c:pt>
                <c:pt idx="8343">
                  <c:v>13.763999999999999</c:v>
                </c:pt>
                <c:pt idx="8344">
                  <c:v>13.766</c:v>
                </c:pt>
                <c:pt idx="8345">
                  <c:v>13.769</c:v>
                </c:pt>
                <c:pt idx="8346">
                  <c:v>13.772</c:v>
                </c:pt>
                <c:pt idx="8347">
                  <c:v>13.773999999999999</c:v>
                </c:pt>
                <c:pt idx="8348">
                  <c:v>13.776999999999999</c:v>
                </c:pt>
                <c:pt idx="8349">
                  <c:v>13.78</c:v>
                </c:pt>
                <c:pt idx="8350">
                  <c:v>13.782</c:v>
                </c:pt>
                <c:pt idx="8351">
                  <c:v>13.785</c:v>
                </c:pt>
                <c:pt idx="8352">
                  <c:v>13.788</c:v>
                </c:pt>
                <c:pt idx="8353">
                  <c:v>13.79</c:v>
                </c:pt>
                <c:pt idx="8354">
                  <c:v>13.792999999999999</c:v>
                </c:pt>
                <c:pt idx="8355">
                  <c:v>13.795999999999999</c:v>
                </c:pt>
                <c:pt idx="8356">
                  <c:v>13.798</c:v>
                </c:pt>
                <c:pt idx="8357">
                  <c:v>13.801</c:v>
                </c:pt>
                <c:pt idx="8358">
                  <c:v>13.804</c:v>
                </c:pt>
                <c:pt idx="8359">
                  <c:v>13.805999999999999</c:v>
                </c:pt>
                <c:pt idx="8360">
                  <c:v>13.808999999999999</c:v>
                </c:pt>
                <c:pt idx="8361">
                  <c:v>13.811999999999999</c:v>
                </c:pt>
                <c:pt idx="8362">
                  <c:v>13.814</c:v>
                </c:pt>
                <c:pt idx="8363">
                  <c:v>13.817</c:v>
                </c:pt>
                <c:pt idx="8364">
                  <c:v>13.82</c:v>
                </c:pt>
                <c:pt idx="8365">
                  <c:v>13.821999999999999</c:v>
                </c:pt>
                <c:pt idx="8366">
                  <c:v>13.824999999999999</c:v>
                </c:pt>
                <c:pt idx="8367">
                  <c:v>13.827</c:v>
                </c:pt>
                <c:pt idx="8368">
                  <c:v>13.83</c:v>
                </c:pt>
                <c:pt idx="8369">
                  <c:v>13.833</c:v>
                </c:pt>
                <c:pt idx="8370">
                  <c:v>13.835000000000001</c:v>
                </c:pt>
                <c:pt idx="8371">
                  <c:v>13.837999999999999</c:v>
                </c:pt>
                <c:pt idx="8372">
                  <c:v>13.840999999999999</c:v>
                </c:pt>
                <c:pt idx="8373">
                  <c:v>13.843</c:v>
                </c:pt>
                <c:pt idx="8374">
                  <c:v>13.846</c:v>
                </c:pt>
                <c:pt idx="8375">
                  <c:v>13.849</c:v>
                </c:pt>
                <c:pt idx="8376">
                  <c:v>13.851000000000001</c:v>
                </c:pt>
                <c:pt idx="8377">
                  <c:v>13.853999999999999</c:v>
                </c:pt>
                <c:pt idx="8378">
                  <c:v>13.856999999999999</c:v>
                </c:pt>
                <c:pt idx="8379">
                  <c:v>13.859</c:v>
                </c:pt>
                <c:pt idx="8380">
                  <c:v>13.862</c:v>
                </c:pt>
                <c:pt idx="8381">
                  <c:v>13.865</c:v>
                </c:pt>
                <c:pt idx="8382">
                  <c:v>13.867000000000001</c:v>
                </c:pt>
                <c:pt idx="8383">
                  <c:v>13.87</c:v>
                </c:pt>
                <c:pt idx="8384">
                  <c:v>13.872999999999999</c:v>
                </c:pt>
                <c:pt idx="8385">
                  <c:v>13.875</c:v>
                </c:pt>
                <c:pt idx="8386">
                  <c:v>13.878</c:v>
                </c:pt>
                <c:pt idx="8387">
                  <c:v>13.881</c:v>
                </c:pt>
                <c:pt idx="8388">
                  <c:v>13.882999999999999</c:v>
                </c:pt>
                <c:pt idx="8389">
                  <c:v>13.885999999999999</c:v>
                </c:pt>
                <c:pt idx="8390">
                  <c:v>13.888999999999999</c:v>
                </c:pt>
                <c:pt idx="8391">
                  <c:v>13.891</c:v>
                </c:pt>
                <c:pt idx="8392">
                  <c:v>13.894</c:v>
                </c:pt>
                <c:pt idx="8393">
                  <c:v>13.897</c:v>
                </c:pt>
                <c:pt idx="8394">
                  <c:v>13.898999999999999</c:v>
                </c:pt>
                <c:pt idx="8395">
                  <c:v>13.901999999999999</c:v>
                </c:pt>
                <c:pt idx="8396">
                  <c:v>13.904999999999999</c:v>
                </c:pt>
                <c:pt idx="8397">
                  <c:v>13.907</c:v>
                </c:pt>
                <c:pt idx="8398">
                  <c:v>13.91</c:v>
                </c:pt>
                <c:pt idx="8399">
                  <c:v>13.913</c:v>
                </c:pt>
                <c:pt idx="8400">
                  <c:v>13.914999999999999</c:v>
                </c:pt>
                <c:pt idx="8401">
                  <c:v>13.917999999999999</c:v>
                </c:pt>
                <c:pt idx="8402">
                  <c:v>13.920999999999999</c:v>
                </c:pt>
                <c:pt idx="8403">
                  <c:v>13.923</c:v>
                </c:pt>
                <c:pt idx="8404">
                  <c:v>13.926</c:v>
                </c:pt>
                <c:pt idx="8405">
                  <c:v>13.929</c:v>
                </c:pt>
                <c:pt idx="8406">
                  <c:v>13.930999999999999</c:v>
                </c:pt>
                <c:pt idx="8407">
                  <c:v>13.933999999999999</c:v>
                </c:pt>
                <c:pt idx="8408">
                  <c:v>13.936999999999999</c:v>
                </c:pt>
                <c:pt idx="8409">
                  <c:v>13.939</c:v>
                </c:pt>
                <c:pt idx="8410">
                  <c:v>13.942</c:v>
                </c:pt>
                <c:pt idx="8411">
                  <c:v>13.945</c:v>
                </c:pt>
                <c:pt idx="8412">
                  <c:v>13.946999999999999</c:v>
                </c:pt>
                <c:pt idx="8413">
                  <c:v>13.95</c:v>
                </c:pt>
                <c:pt idx="8414">
                  <c:v>13.952999999999999</c:v>
                </c:pt>
                <c:pt idx="8415">
                  <c:v>13.955</c:v>
                </c:pt>
                <c:pt idx="8416">
                  <c:v>13.958</c:v>
                </c:pt>
                <c:pt idx="8417">
                  <c:v>13.96</c:v>
                </c:pt>
                <c:pt idx="8418">
                  <c:v>13.962999999999999</c:v>
                </c:pt>
                <c:pt idx="8419">
                  <c:v>13.965999999999999</c:v>
                </c:pt>
                <c:pt idx="8420">
                  <c:v>13.968</c:v>
                </c:pt>
                <c:pt idx="8421">
                  <c:v>13.971</c:v>
                </c:pt>
                <c:pt idx="8422">
                  <c:v>13.974</c:v>
                </c:pt>
                <c:pt idx="8423">
                  <c:v>13.976000000000001</c:v>
                </c:pt>
                <c:pt idx="8424">
                  <c:v>13.978999999999999</c:v>
                </c:pt>
                <c:pt idx="8425">
                  <c:v>13.981999999999999</c:v>
                </c:pt>
                <c:pt idx="8426">
                  <c:v>13.984</c:v>
                </c:pt>
                <c:pt idx="8427">
                  <c:v>13.987</c:v>
                </c:pt>
                <c:pt idx="8428">
                  <c:v>13.99</c:v>
                </c:pt>
                <c:pt idx="8429">
                  <c:v>13.992000000000001</c:v>
                </c:pt>
                <c:pt idx="8430">
                  <c:v>13.994999999999999</c:v>
                </c:pt>
                <c:pt idx="8431">
                  <c:v>13.997999999999999</c:v>
                </c:pt>
                <c:pt idx="8432">
                  <c:v>14</c:v>
                </c:pt>
                <c:pt idx="8433">
                  <c:v>14.003</c:v>
                </c:pt>
                <c:pt idx="8434">
                  <c:v>14.006</c:v>
                </c:pt>
                <c:pt idx="8435">
                  <c:v>14.007999999999999</c:v>
                </c:pt>
                <c:pt idx="8436">
                  <c:v>14.010999999999999</c:v>
                </c:pt>
                <c:pt idx="8437">
                  <c:v>14.013999999999999</c:v>
                </c:pt>
                <c:pt idx="8438">
                  <c:v>14.016</c:v>
                </c:pt>
                <c:pt idx="8439">
                  <c:v>14.019</c:v>
                </c:pt>
                <c:pt idx="8440">
                  <c:v>14.022</c:v>
                </c:pt>
                <c:pt idx="8441">
                  <c:v>14.023999999999999</c:v>
                </c:pt>
                <c:pt idx="8442">
                  <c:v>14.026999999999999</c:v>
                </c:pt>
                <c:pt idx="8443">
                  <c:v>14.03</c:v>
                </c:pt>
                <c:pt idx="8444">
                  <c:v>14.032</c:v>
                </c:pt>
                <c:pt idx="8445">
                  <c:v>14.035</c:v>
                </c:pt>
                <c:pt idx="8446">
                  <c:v>14.038</c:v>
                </c:pt>
                <c:pt idx="8447">
                  <c:v>14.04</c:v>
                </c:pt>
                <c:pt idx="8448">
                  <c:v>14.042999999999999</c:v>
                </c:pt>
                <c:pt idx="8449">
                  <c:v>14.045999999999999</c:v>
                </c:pt>
                <c:pt idx="8450">
                  <c:v>14.048</c:v>
                </c:pt>
                <c:pt idx="8451">
                  <c:v>14.051</c:v>
                </c:pt>
                <c:pt idx="8452">
                  <c:v>14.054</c:v>
                </c:pt>
                <c:pt idx="8453">
                  <c:v>14.055999999999999</c:v>
                </c:pt>
                <c:pt idx="8454">
                  <c:v>14.058999999999999</c:v>
                </c:pt>
                <c:pt idx="8455">
                  <c:v>14.061999999999999</c:v>
                </c:pt>
                <c:pt idx="8456">
                  <c:v>14.064</c:v>
                </c:pt>
                <c:pt idx="8457">
                  <c:v>14.067</c:v>
                </c:pt>
                <c:pt idx="8458">
                  <c:v>14.07</c:v>
                </c:pt>
                <c:pt idx="8459">
                  <c:v>14.071999999999999</c:v>
                </c:pt>
                <c:pt idx="8460">
                  <c:v>14.074999999999999</c:v>
                </c:pt>
                <c:pt idx="8461">
                  <c:v>14.077999999999999</c:v>
                </c:pt>
                <c:pt idx="8462">
                  <c:v>14.08</c:v>
                </c:pt>
                <c:pt idx="8463">
                  <c:v>14.083</c:v>
                </c:pt>
                <c:pt idx="8464">
                  <c:v>14.086</c:v>
                </c:pt>
                <c:pt idx="8465">
                  <c:v>14.087999999999999</c:v>
                </c:pt>
                <c:pt idx="8466">
                  <c:v>14.090999999999999</c:v>
                </c:pt>
                <c:pt idx="8467">
                  <c:v>14.093999999999999</c:v>
                </c:pt>
                <c:pt idx="8468">
                  <c:v>14.096</c:v>
                </c:pt>
                <c:pt idx="8469">
                  <c:v>14.099</c:v>
                </c:pt>
                <c:pt idx="8470">
                  <c:v>14.102</c:v>
                </c:pt>
                <c:pt idx="8471">
                  <c:v>14.103999999999999</c:v>
                </c:pt>
                <c:pt idx="8472">
                  <c:v>14.106999999999999</c:v>
                </c:pt>
                <c:pt idx="8473">
                  <c:v>14.11</c:v>
                </c:pt>
                <c:pt idx="8474">
                  <c:v>14.112</c:v>
                </c:pt>
                <c:pt idx="8475">
                  <c:v>14.115</c:v>
                </c:pt>
                <c:pt idx="8476">
                  <c:v>14.118</c:v>
                </c:pt>
                <c:pt idx="8477">
                  <c:v>14.12</c:v>
                </c:pt>
                <c:pt idx="8478">
                  <c:v>14.122999999999999</c:v>
                </c:pt>
                <c:pt idx="8479">
                  <c:v>14.125999999999999</c:v>
                </c:pt>
                <c:pt idx="8480">
                  <c:v>14.128</c:v>
                </c:pt>
                <c:pt idx="8481">
                  <c:v>14.131</c:v>
                </c:pt>
                <c:pt idx="8482">
                  <c:v>14.134</c:v>
                </c:pt>
                <c:pt idx="8483">
                  <c:v>14.135999999999999</c:v>
                </c:pt>
                <c:pt idx="8484">
                  <c:v>14.138999999999999</c:v>
                </c:pt>
                <c:pt idx="8485">
                  <c:v>14.141999999999999</c:v>
                </c:pt>
                <c:pt idx="8486">
                  <c:v>14.144</c:v>
                </c:pt>
                <c:pt idx="8487">
                  <c:v>14.147</c:v>
                </c:pt>
                <c:pt idx="8488">
                  <c:v>14.15</c:v>
                </c:pt>
                <c:pt idx="8489">
                  <c:v>14.151999999999999</c:v>
                </c:pt>
                <c:pt idx="8490">
                  <c:v>14.154999999999999</c:v>
                </c:pt>
                <c:pt idx="8491">
                  <c:v>14.157999999999999</c:v>
                </c:pt>
                <c:pt idx="8492">
                  <c:v>14.16</c:v>
                </c:pt>
                <c:pt idx="8493">
                  <c:v>14.163</c:v>
                </c:pt>
                <c:pt idx="8494">
                  <c:v>14.166</c:v>
                </c:pt>
                <c:pt idx="8495">
                  <c:v>14.167999999999999</c:v>
                </c:pt>
                <c:pt idx="8496">
                  <c:v>14.170999999999999</c:v>
                </c:pt>
                <c:pt idx="8497">
                  <c:v>14.173999999999999</c:v>
                </c:pt>
                <c:pt idx="8498">
                  <c:v>14.176</c:v>
                </c:pt>
                <c:pt idx="8499">
                  <c:v>14.179</c:v>
                </c:pt>
                <c:pt idx="8500">
                  <c:v>14.182</c:v>
                </c:pt>
                <c:pt idx="8501">
                  <c:v>14.183999999999999</c:v>
                </c:pt>
                <c:pt idx="8502">
                  <c:v>14.186999999999999</c:v>
                </c:pt>
                <c:pt idx="8503">
                  <c:v>14.19</c:v>
                </c:pt>
                <c:pt idx="8504">
                  <c:v>14.192</c:v>
                </c:pt>
                <c:pt idx="8505">
                  <c:v>14.195</c:v>
                </c:pt>
                <c:pt idx="8506">
                  <c:v>14.198</c:v>
                </c:pt>
                <c:pt idx="8507">
                  <c:v>14.2</c:v>
                </c:pt>
                <c:pt idx="8508">
                  <c:v>14.202999999999999</c:v>
                </c:pt>
                <c:pt idx="8509">
                  <c:v>14.206</c:v>
                </c:pt>
                <c:pt idx="8510">
                  <c:v>14.208</c:v>
                </c:pt>
                <c:pt idx="8511">
                  <c:v>14.211</c:v>
                </c:pt>
                <c:pt idx="8512">
                  <c:v>14.214</c:v>
                </c:pt>
                <c:pt idx="8513">
                  <c:v>14.215999999999999</c:v>
                </c:pt>
                <c:pt idx="8514">
                  <c:v>14.218999999999999</c:v>
                </c:pt>
                <c:pt idx="8515">
                  <c:v>14.222</c:v>
                </c:pt>
                <c:pt idx="8516">
                  <c:v>14.224</c:v>
                </c:pt>
                <c:pt idx="8517">
                  <c:v>14.227</c:v>
                </c:pt>
                <c:pt idx="8518">
                  <c:v>14.23</c:v>
                </c:pt>
                <c:pt idx="8519">
                  <c:v>14.231999999999999</c:v>
                </c:pt>
                <c:pt idx="8520">
                  <c:v>14.234999999999999</c:v>
                </c:pt>
                <c:pt idx="8521">
                  <c:v>14.238</c:v>
                </c:pt>
                <c:pt idx="8522">
                  <c:v>14.24</c:v>
                </c:pt>
                <c:pt idx="8523">
                  <c:v>14.243</c:v>
                </c:pt>
                <c:pt idx="8524">
                  <c:v>14.246</c:v>
                </c:pt>
                <c:pt idx="8525">
                  <c:v>14.247999999999999</c:v>
                </c:pt>
                <c:pt idx="8526">
                  <c:v>14.250999999999999</c:v>
                </c:pt>
                <c:pt idx="8527">
                  <c:v>14.254</c:v>
                </c:pt>
                <c:pt idx="8528">
                  <c:v>14.256</c:v>
                </c:pt>
                <c:pt idx="8529">
                  <c:v>14.259</c:v>
                </c:pt>
                <c:pt idx="8530">
                  <c:v>14.262</c:v>
                </c:pt>
                <c:pt idx="8531">
                  <c:v>14.263999999999999</c:v>
                </c:pt>
                <c:pt idx="8532">
                  <c:v>14.266999999999999</c:v>
                </c:pt>
                <c:pt idx="8533">
                  <c:v>14.27</c:v>
                </c:pt>
                <c:pt idx="8534">
                  <c:v>14.272</c:v>
                </c:pt>
                <c:pt idx="8535">
                  <c:v>14.276</c:v>
                </c:pt>
                <c:pt idx="8536">
                  <c:v>14.278</c:v>
                </c:pt>
                <c:pt idx="8537">
                  <c:v>14.281000000000001</c:v>
                </c:pt>
                <c:pt idx="8538">
                  <c:v>14.284000000000001</c:v>
                </c:pt>
                <c:pt idx="8539">
                  <c:v>14.287000000000001</c:v>
                </c:pt>
                <c:pt idx="8540">
                  <c:v>14.289</c:v>
                </c:pt>
                <c:pt idx="8541">
                  <c:v>14.292</c:v>
                </c:pt>
                <c:pt idx="8542">
                  <c:v>14.295</c:v>
                </c:pt>
                <c:pt idx="8543">
                  <c:v>14.297000000000001</c:v>
                </c:pt>
                <c:pt idx="8544">
                  <c:v>14.3</c:v>
                </c:pt>
                <c:pt idx="8545">
                  <c:v>14.302</c:v>
                </c:pt>
                <c:pt idx="8546">
                  <c:v>14.305</c:v>
                </c:pt>
                <c:pt idx="8547">
                  <c:v>14.308</c:v>
                </c:pt>
                <c:pt idx="8548">
                  <c:v>14.31</c:v>
                </c:pt>
                <c:pt idx="8549">
                  <c:v>14.313000000000001</c:v>
                </c:pt>
                <c:pt idx="8550">
                  <c:v>14.316000000000001</c:v>
                </c:pt>
                <c:pt idx="8551">
                  <c:v>14.318</c:v>
                </c:pt>
                <c:pt idx="8552">
                  <c:v>14.321</c:v>
                </c:pt>
                <c:pt idx="8553">
                  <c:v>14.324</c:v>
                </c:pt>
                <c:pt idx="8554">
                  <c:v>14.326000000000001</c:v>
                </c:pt>
                <c:pt idx="8555">
                  <c:v>14.329000000000001</c:v>
                </c:pt>
                <c:pt idx="8556">
                  <c:v>14.332000000000001</c:v>
                </c:pt>
                <c:pt idx="8557">
                  <c:v>14.334</c:v>
                </c:pt>
                <c:pt idx="8558">
                  <c:v>14.337</c:v>
                </c:pt>
                <c:pt idx="8559">
                  <c:v>14.339</c:v>
                </c:pt>
                <c:pt idx="8560">
                  <c:v>14.342000000000001</c:v>
                </c:pt>
                <c:pt idx="8561">
                  <c:v>14.345000000000001</c:v>
                </c:pt>
                <c:pt idx="8562">
                  <c:v>14.347</c:v>
                </c:pt>
                <c:pt idx="8563">
                  <c:v>14.35</c:v>
                </c:pt>
                <c:pt idx="8564">
                  <c:v>14.353</c:v>
                </c:pt>
                <c:pt idx="8565">
                  <c:v>14.355</c:v>
                </c:pt>
                <c:pt idx="8566">
                  <c:v>14.358000000000001</c:v>
                </c:pt>
                <c:pt idx="8567">
                  <c:v>14.361000000000001</c:v>
                </c:pt>
                <c:pt idx="8568">
                  <c:v>14.363</c:v>
                </c:pt>
                <c:pt idx="8569">
                  <c:v>14.366</c:v>
                </c:pt>
                <c:pt idx="8570">
                  <c:v>14.369</c:v>
                </c:pt>
                <c:pt idx="8571">
                  <c:v>14.371</c:v>
                </c:pt>
                <c:pt idx="8572">
                  <c:v>14.374000000000001</c:v>
                </c:pt>
                <c:pt idx="8573">
                  <c:v>14.377000000000001</c:v>
                </c:pt>
                <c:pt idx="8574">
                  <c:v>14.379</c:v>
                </c:pt>
                <c:pt idx="8575">
                  <c:v>14.382</c:v>
                </c:pt>
                <c:pt idx="8576">
                  <c:v>14.385</c:v>
                </c:pt>
                <c:pt idx="8577">
                  <c:v>14.387</c:v>
                </c:pt>
                <c:pt idx="8578">
                  <c:v>14.39</c:v>
                </c:pt>
                <c:pt idx="8579">
                  <c:v>14.393000000000001</c:v>
                </c:pt>
                <c:pt idx="8580">
                  <c:v>14.395</c:v>
                </c:pt>
                <c:pt idx="8581">
                  <c:v>14.398</c:v>
                </c:pt>
                <c:pt idx="8582">
                  <c:v>14.401</c:v>
                </c:pt>
                <c:pt idx="8583">
                  <c:v>14.403</c:v>
                </c:pt>
                <c:pt idx="8584">
                  <c:v>14.406000000000001</c:v>
                </c:pt>
                <c:pt idx="8585">
                  <c:v>14.409000000000001</c:v>
                </c:pt>
                <c:pt idx="8586">
                  <c:v>14.411</c:v>
                </c:pt>
                <c:pt idx="8587">
                  <c:v>14.414</c:v>
                </c:pt>
                <c:pt idx="8588">
                  <c:v>14.417</c:v>
                </c:pt>
                <c:pt idx="8589">
                  <c:v>14.419</c:v>
                </c:pt>
                <c:pt idx="8590">
                  <c:v>14.422000000000001</c:v>
                </c:pt>
                <c:pt idx="8591">
                  <c:v>14.425000000000001</c:v>
                </c:pt>
                <c:pt idx="8592">
                  <c:v>14.427</c:v>
                </c:pt>
                <c:pt idx="8593">
                  <c:v>14.43</c:v>
                </c:pt>
                <c:pt idx="8594">
                  <c:v>14.433</c:v>
                </c:pt>
                <c:pt idx="8595">
                  <c:v>14.435</c:v>
                </c:pt>
                <c:pt idx="8596">
                  <c:v>14.438000000000001</c:v>
                </c:pt>
                <c:pt idx="8597">
                  <c:v>14.441000000000001</c:v>
                </c:pt>
                <c:pt idx="8598">
                  <c:v>14.443</c:v>
                </c:pt>
                <c:pt idx="8599">
                  <c:v>14.446</c:v>
                </c:pt>
                <c:pt idx="8600">
                  <c:v>14.449</c:v>
                </c:pt>
                <c:pt idx="8601">
                  <c:v>14.451000000000001</c:v>
                </c:pt>
                <c:pt idx="8602">
                  <c:v>14.454000000000001</c:v>
                </c:pt>
                <c:pt idx="8603">
                  <c:v>14.457000000000001</c:v>
                </c:pt>
                <c:pt idx="8604">
                  <c:v>14.459</c:v>
                </c:pt>
                <c:pt idx="8605">
                  <c:v>14.462</c:v>
                </c:pt>
                <c:pt idx="8606">
                  <c:v>14.465</c:v>
                </c:pt>
                <c:pt idx="8607">
                  <c:v>14.467000000000001</c:v>
                </c:pt>
                <c:pt idx="8608">
                  <c:v>14.47</c:v>
                </c:pt>
                <c:pt idx="8609">
                  <c:v>14.473000000000001</c:v>
                </c:pt>
                <c:pt idx="8610">
                  <c:v>14.475</c:v>
                </c:pt>
                <c:pt idx="8611">
                  <c:v>14.478</c:v>
                </c:pt>
                <c:pt idx="8612">
                  <c:v>14.481</c:v>
                </c:pt>
                <c:pt idx="8613">
                  <c:v>14.483000000000001</c:v>
                </c:pt>
                <c:pt idx="8614">
                  <c:v>14.486000000000001</c:v>
                </c:pt>
                <c:pt idx="8615">
                  <c:v>14.489000000000001</c:v>
                </c:pt>
                <c:pt idx="8616">
                  <c:v>14.491</c:v>
                </c:pt>
                <c:pt idx="8617">
                  <c:v>14.494</c:v>
                </c:pt>
                <c:pt idx="8618">
                  <c:v>14.497</c:v>
                </c:pt>
                <c:pt idx="8619">
                  <c:v>14.499000000000001</c:v>
                </c:pt>
                <c:pt idx="8620">
                  <c:v>14.502000000000001</c:v>
                </c:pt>
                <c:pt idx="8621">
                  <c:v>14.505000000000001</c:v>
                </c:pt>
                <c:pt idx="8622">
                  <c:v>14.507</c:v>
                </c:pt>
                <c:pt idx="8623">
                  <c:v>14.51</c:v>
                </c:pt>
                <c:pt idx="8624">
                  <c:v>14.513</c:v>
                </c:pt>
                <c:pt idx="8625">
                  <c:v>14.515000000000001</c:v>
                </c:pt>
                <c:pt idx="8626">
                  <c:v>14.518000000000001</c:v>
                </c:pt>
                <c:pt idx="8627">
                  <c:v>14.521000000000001</c:v>
                </c:pt>
                <c:pt idx="8628">
                  <c:v>14.523</c:v>
                </c:pt>
                <c:pt idx="8629">
                  <c:v>14.526</c:v>
                </c:pt>
                <c:pt idx="8630">
                  <c:v>14.529</c:v>
                </c:pt>
                <c:pt idx="8631">
                  <c:v>14.531000000000001</c:v>
                </c:pt>
                <c:pt idx="8632">
                  <c:v>14.534000000000001</c:v>
                </c:pt>
                <c:pt idx="8633">
                  <c:v>14.537000000000001</c:v>
                </c:pt>
                <c:pt idx="8634">
                  <c:v>14.539</c:v>
                </c:pt>
                <c:pt idx="8635">
                  <c:v>14.542</c:v>
                </c:pt>
                <c:pt idx="8636">
                  <c:v>14.545</c:v>
                </c:pt>
                <c:pt idx="8637">
                  <c:v>14.547000000000001</c:v>
                </c:pt>
                <c:pt idx="8638">
                  <c:v>14.55</c:v>
                </c:pt>
                <c:pt idx="8639">
                  <c:v>14.553000000000001</c:v>
                </c:pt>
                <c:pt idx="8640">
                  <c:v>14.555</c:v>
                </c:pt>
                <c:pt idx="8641">
                  <c:v>14.558</c:v>
                </c:pt>
                <c:pt idx="8642">
                  <c:v>14.561</c:v>
                </c:pt>
                <c:pt idx="8643">
                  <c:v>14.563000000000001</c:v>
                </c:pt>
                <c:pt idx="8644">
                  <c:v>14.566000000000001</c:v>
                </c:pt>
                <c:pt idx="8645">
                  <c:v>14.569000000000001</c:v>
                </c:pt>
                <c:pt idx="8646">
                  <c:v>14.571</c:v>
                </c:pt>
                <c:pt idx="8647">
                  <c:v>14.574</c:v>
                </c:pt>
                <c:pt idx="8648">
                  <c:v>14.577</c:v>
                </c:pt>
                <c:pt idx="8649">
                  <c:v>14.579000000000001</c:v>
                </c:pt>
                <c:pt idx="8650">
                  <c:v>14.582000000000001</c:v>
                </c:pt>
                <c:pt idx="8651">
                  <c:v>14.585000000000001</c:v>
                </c:pt>
                <c:pt idx="8652">
                  <c:v>14.587</c:v>
                </c:pt>
                <c:pt idx="8653">
                  <c:v>14.59</c:v>
                </c:pt>
                <c:pt idx="8654">
                  <c:v>14.593</c:v>
                </c:pt>
                <c:pt idx="8655">
                  <c:v>14.595000000000001</c:v>
                </c:pt>
                <c:pt idx="8656">
                  <c:v>14.598000000000001</c:v>
                </c:pt>
                <c:pt idx="8657">
                  <c:v>14.601000000000001</c:v>
                </c:pt>
                <c:pt idx="8658">
                  <c:v>14.603</c:v>
                </c:pt>
                <c:pt idx="8659">
                  <c:v>14.606</c:v>
                </c:pt>
                <c:pt idx="8660">
                  <c:v>14.609</c:v>
                </c:pt>
                <c:pt idx="8661">
                  <c:v>14.611000000000001</c:v>
                </c:pt>
                <c:pt idx="8662">
                  <c:v>14.614000000000001</c:v>
                </c:pt>
                <c:pt idx="8663">
                  <c:v>14.617000000000001</c:v>
                </c:pt>
                <c:pt idx="8664">
                  <c:v>14.619</c:v>
                </c:pt>
                <c:pt idx="8665">
                  <c:v>14.622</c:v>
                </c:pt>
                <c:pt idx="8666">
                  <c:v>14.625</c:v>
                </c:pt>
                <c:pt idx="8667">
                  <c:v>14.627000000000001</c:v>
                </c:pt>
                <c:pt idx="8668">
                  <c:v>14.63</c:v>
                </c:pt>
                <c:pt idx="8669">
                  <c:v>14.632999999999999</c:v>
                </c:pt>
                <c:pt idx="8670">
                  <c:v>14.635</c:v>
                </c:pt>
                <c:pt idx="8671">
                  <c:v>14.638</c:v>
                </c:pt>
                <c:pt idx="8672">
                  <c:v>14.641</c:v>
                </c:pt>
                <c:pt idx="8673">
                  <c:v>14.643000000000001</c:v>
                </c:pt>
                <c:pt idx="8674">
                  <c:v>14.646000000000001</c:v>
                </c:pt>
                <c:pt idx="8675">
                  <c:v>14.648999999999999</c:v>
                </c:pt>
                <c:pt idx="8676">
                  <c:v>14.651</c:v>
                </c:pt>
                <c:pt idx="8677">
                  <c:v>14.654</c:v>
                </c:pt>
                <c:pt idx="8678">
                  <c:v>14.657</c:v>
                </c:pt>
                <c:pt idx="8679">
                  <c:v>14.659000000000001</c:v>
                </c:pt>
                <c:pt idx="8680">
                  <c:v>14.662000000000001</c:v>
                </c:pt>
                <c:pt idx="8681">
                  <c:v>14.664999999999999</c:v>
                </c:pt>
                <c:pt idx="8682">
                  <c:v>14.667</c:v>
                </c:pt>
                <c:pt idx="8683">
                  <c:v>14.67</c:v>
                </c:pt>
                <c:pt idx="8684">
                  <c:v>14.673</c:v>
                </c:pt>
                <c:pt idx="8685">
                  <c:v>14.675000000000001</c:v>
                </c:pt>
                <c:pt idx="8686">
                  <c:v>14.678000000000001</c:v>
                </c:pt>
                <c:pt idx="8687">
                  <c:v>14.680999999999999</c:v>
                </c:pt>
                <c:pt idx="8688">
                  <c:v>14.683</c:v>
                </c:pt>
                <c:pt idx="8689">
                  <c:v>14.686</c:v>
                </c:pt>
                <c:pt idx="8690">
                  <c:v>14.689</c:v>
                </c:pt>
                <c:pt idx="8691">
                  <c:v>14.691000000000001</c:v>
                </c:pt>
                <c:pt idx="8692">
                  <c:v>14.694000000000001</c:v>
                </c:pt>
                <c:pt idx="8693">
                  <c:v>14.696999999999999</c:v>
                </c:pt>
                <c:pt idx="8694">
                  <c:v>14.699</c:v>
                </c:pt>
                <c:pt idx="8695">
                  <c:v>14.702</c:v>
                </c:pt>
                <c:pt idx="8696">
                  <c:v>14.704000000000001</c:v>
                </c:pt>
                <c:pt idx="8697">
                  <c:v>14.707000000000001</c:v>
                </c:pt>
                <c:pt idx="8698">
                  <c:v>14.71</c:v>
                </c:pt>
                <c:pt idx="8699">
                  <c:v>14.712</c:v>
                </c:pt>
                <c:pt idx="8700">
                  <c:v>14.715</c:v>
                </c:pt>
                <c:pt idx="8701">
                  <c:v>14.718</c:v>
                </c:pt>
                <c:pt idx="8702">
                  <c:v>14.72</c:v>
                </c:pt>
                <c:pt idx="8703">
                  <c:v>14.723000000000001</c:v>
                </c:pt>
                <c:pt idx="8704">
                  <c:v>14.726000000000001</c:v>
                </c:pt>
                <c:pt idx="8705">
                  <c:v>14.728</c:v>
                </c:pt>
                <c:pt idx="8706">
                  <c:v>14.731</c:v>
                </c:pt>
                <c:pt idx="8707">
                  <c:v>14.734</c:v>
                </c:pt>
                <c:pt idx="8708">
                  <c:v>14.736000000000001</c:v>
                </c:pt>
                <c:pt idx="8709">
                  <c:v>14.739000000000001</c:v>
                </c:pt>
                <c:pt idx="8710">
                  <c:v>14.742000000000001</c:v>
                </c:pt>
                <c:pt idx="8711">
                  <c:v>14.744</c:v>
                </c:pt>
                <c:pt idx="8712">
                  <c:v>14.747</c:v>
                </c:pt>
                <c:pt idx="8713">
                  <c:v>14.75</c:v>
                </c:pt>
                <c:pt idx="8714">
                  <c:v>14.752000000000001</c:v>
                </c:pt>
                <c:pt idx="8715">
                  <c:v>14.755000000000001</c:v>
                </c:pt>
                <c:pt idx="8716">
                  <c:v>14.757999999999999</c:v>
                </c:pt>
                <c:pt idx="8717">
                  <c:v>14.76</c:v>
                </c:pt>
                <c:pt idx="8718">
                  <c:v>14.763</c:v>
                </c:pt>
                <c:pt idx="8719">
                  <c:v>14.766</c:v>
                </c:pt>
                <c:pt idx="8720">
                  <c:v>14.768000000000001</c:v>
                </c:pt>
                <c:pt idx="8721">
                  <c:v>14.771000000000001</c:v>
                </c:pt>
                <c:pt idx="8722">
                  <c:v>14.773999999999999</c:v>
                </c:pt>
                <c:pt idx="8723">
                  <c:v>14.776</c:v>
                </c:pt>
                <c:pt idx="8724">
                  <c:v>14.779</c:v>
                </c:pt>
                <c:pt idx="8725">
                  <c:v>14.782</c:v>
                </c:pt>
                <c:pt idx="8726">
                  <c:v>14.784000000000001</c:v>
                </c:pt>
                <c:pt idx="8727">
                  <c:v>14.787000000000001</c:v>
                </c:pt>
                <c:pt idx="8728">
                  <c:v>14.79</c:v>
                </c:pt>
                <c:pt idx="8729">
                  <c:v>14.792</c:v>
                </c:pt>
                <c:pt idx="8730">
                  <c:v>14.795</c:v>
                </c:pt>
                <c:pt idx="8731">
                  <c:v>14.798</c:v>
                </c:pt>
                <c:pt idx="8732">
                  <c:v>14.8</c:v>
                </c:pt>
                <c:pt idx="8733">
                  <c:v>14.803000000000001</c:v>
                </c:pt>
                <c:pt idx="8734">
                  <c:v>14.805999999999999</c:v>
                </c:pt>
                <c:pt idx="8735">
                  <c:v>14.808</c:v>
                </c:pt>
                <c:pt idx="8736">
                  <c:v>14.811</c:v>
                </c:pt>
                <c:pt idx="8737">
                  <c:v>14.814</c:v>
                </c:pt>
                <c:pt idx="8738">
                  <c:v>14.816000000000001</c:v>
                </c:pt>
                <c:pt idx="8739">
                  <c:v>14.819000000000001</c:v>
                </c:pt>
                <c:pt idx="8740">
                  <c:v>14.821999999999999</c:v>
                </c:pt>
                <c:pt idx="8741">
                  <c:v>14.824</c:v>
                </c:pt>
                <c:pt idx="8742">
                  <c:v>14.827</c:v>
                </c:pt>
                <c:pt idx="8743">
                  <c:v>14.83</c:v>
                </c:pt>
                <c:pt idx="8744">
                  <c:v>14.832000000000001</c:v>
                </c:pt>
                <c:pt idx="8745">
                  <c:v>14.835000000000001</c:v>
                </c:pt>
                <c:pt idx="8746">
                  <c:v>14.837999999999999</c:v>
                </c:pt>
                <c:pt idx="8747">
                  <c:v>14.84</c:v>
                </c:pt>
                <c:pt idx="8748">
                  <c:v>14.843</c:v>
                </c:pt>
                <c:pt idx="8749">
                  <c:v>14.846</c:v>
                </c:pt>
                <c:pt idx="8750">
                  <c:v>14.848000000000001</c:v>
                </c:pt>
                <c:pt idx="8751">
                  <c:v>14.851000000000001</c:v>
                </c:pt>
                <c:pt idx="8752">
                  <c:v>14.853999999999999</c:v>
                </c:pt>
                <c:pt idx="8753">
                  <c:v>14.856</c:v>
                </c:pt>
                <c:pt idx="8754">
                  <c:v>14.859</c:v>
                </c:pt>
                <c:pt idx="8755">
                  <c:v>14.862</c:v>
                </c:pt>
                <c:pt idx="8756">
                  <c:v>14.864000000000001</c:v>
                </c:pt>
                <c:pt idx="8757">
                  <c:v>14.867000000000001</c:v>
                </c:pt>
                <c:pt idx="8758">
                  <c:v>14.87</c:v>
                </c:pt>
                <c:pt idx="8759">
                  <c:v>14.872</c:v>
                </c:pt>
                <c:pt idx="8760">
                  <c:v>14.875</c:v>
                </c:pt>
                <c:pt idx="8761">
                  <c:v>14.878</c:v>
                </c:pt>
                <c:pt idx="8762">
                  <c:v>14.88</c:v>
                </c:pt>
                <c:pt idx="8763">
                  <c:v>14.882999999999999</c:v>
                </c:pt>
                <c:pt idx="8764">
                  <c:v>14.885999999999999</c:v>
                </c:pt>
                <c:pt idx="8765">
                  <c:v>14.888</c:v>
                </c:pt>
                <c:pt idx="8766">
                  <c:v>14.891</c:v>
                </c:pt>
                <c:pt idx="8767">
                  <c:v>14.894</c:v>
                </c:pt>
                <c:pt idx="8768">
                  <c:v>14.896000000000001</c:v>
                </c:pt>
                <c:pt idx="8769">
                  <c:v>14.898999999999999</c:v>
                </c:pt>
                <c:pt idx="8770">
                  <c:v>14.901999999999999</c:v>
                </c:pt>
                <c:pt idx="8771">
                  <c:v>14.904</c:v>
                </c:pt>
                <c:pt idx="8772">
                  <c:v>14.907</c:v>
                </c:pt>
                <c:pt idx="8773">
                  <c:v>14.91</c:v>
                </c:pt>
                <c:pt idx="8774">
                  <c:v>14.912000000000001</c:v>
                </c:pt>
                <c:pt idx="8775">
                  <c:v>14.914999999999999</c:v>
                </c:pt>
                <c:pt idx="8776">
                  <c:v>14.917999999999999</c:v>
                </c:pt>
                <c:pt idx="8777">
                  <c:v>14.92</c:v>
                </c:pt>
                <c:pt idx="8778">
                  <c:v>14.923</c:v>
                </c:pt>
                <c:pt idx="8779">
                  <c:v>14.926</c:v>
                </c:pt>
                <c:pt idx="8780">
                  <c:v>14.928000000000001</c:v>
                </c:pt>
                <c:pt idx="8781">
                  <c:v>14.930999999999999</c:v>
                </c:pt>
                <c:pt idx="8782">
                  <c:v>14.933999999999999</c:v>
                </c:pt>
                <c:pt idx="8783">
                  <c:v>14.936</c:v>
                </c:pt>
                <c:pt idx="8784">
                  <c:v>14.939</c:v>
                </c:pt>
                <c:pt idx="8785">
                  <c:v>14.942</c:v>
                </c:pt>
                <c:pt idx="8786">
                  <c:v>14.944000000000001</c:v>
                </c:pt>
                <c:pt idx="8787">
                  <c:v>14.946999999999999</c:v>
                </c:pt>
                <c:pt idx="8788">
                  <c:v>14.95</c:v>
                </c:pt>
                <c:pt idx="8789">
                  <c:v>14.952</c:v>
                </c:pt>
                <c:pt idx="8790">
                  <c:v>14.955</c:v>
                </c:pt>
                <c:pt idx="8791">
                  <c:v>14.958</c:v>
                </c:pt>
                <c:pt idx="8792">
                  <c:v>14.96</c:v>
                </c:pt>
                <c:pt idx="8793">
                  <c:v>14.962999999999999</c:v>
                </c:pt>
                <c:pt idx="8794">
                  <c:v>14.965999999999999</c:v>
                </c:pt>
                <c:pt idx="8795">
                  <c:v>14.968</c:v>
                </c:pt>
                <c:pt idx="8796">
                  <c:v>14.971</c:v>
                </c:pt>
                <c:pt idx="8797">
                  <c:v>14.974</c:v>
                </c:pt>
                <c:pt idx="8798">
                  <c:v>14.976000000000001</c:v>
                </c:pt>
                <c:pt idx="8799">
                  <c:v>14.978999999999999</c:v>
                </c:pt>
                <c:pt idx="8800">
                  <c:v>14.981999999999999</c:v>
                </c:pt>
                <c:pt idx="8801">
                  <c:v>14.984</c:v>
                </c:pt>
                <c:pt idx="8802">
                  <c:v>14.987</c:v>
                </c:pt>
                <c:pt idx="8803">
                  <c:v>14.99</c:v>
                </c:pt>
                <c:pt idx="8804">
                  <c:v>14.993</c:v>
                </c:pt>
                <c:pt idx="8805">
                  <c:v>14.994999999999999</c:v>
                </c:pt>
                <c:pt idx="8806">
                  <c:v>14.997999999999999</c:v>
                </c:pt>
                <c:pt idx="8807">
                  <c:v>15</c:v>
                </c:pt>
                <c:pt idx="8808">
                  <c:v>15.003</c:v>
                </c:pt>
                <c:pt idx="8809">
                  <c:v>15.006</c:v>
                </c:pt>
                <c:pt idx="8810">
                  <c:v>15.007999999999999</c:v>
                </c:pt>
                <c:pt idx="8811">
                  <c:v>15.010999999999999</c:v>
                </c:pt>
                <c:pt idx="8812">
                  <c:v>15.013999999999999</c:v>
                </c:pt>
                <c:pt idx="8813">
                  <c:v>15.016</c:v>
                </c:pt>
                <c:pt idx="8814">
                  <c:v>15.019</c:v>
                </c:pt>
                <c:pt idx="8815">
                  <c:v>15.022</c:v>
                </c:pt>
                <c:pt idx="8816">
                  <c:v>15.023999999999999</c:v>
                </c:pt>
                <c:pt idx="8817">
                  <c:v>15.026999999999999</c:v>
                </c:pt>
                <c:pt idx="8818">
                  <c:v>15.03</c:v>
                </c:pt>
                <c:pt idx="8819">
                  <c:v>15.032</c:v>
                </c:pt>
                <c:pt idx="8820">
                  <c:v>15.035</c:v>
                </c:pt>
                <c:pt idx="8821">
                  <c:v>15.038</c:v>
                </c:pt>
                <c:pt idx="8822">
                  <c:v>15.04</c:v>
                </c:pt>
                <c:pt idx="8823">
                  <c:v>15.042999999999999</c:v>
                </c:pt>
                <c:pt idx="8824">
                  <c:v>15.045999999999999</c:v>
                </c:pt>
                <c:pt idx="8825">
                  <c:v>15.048</c:v>
                </c:pt>
                <c:pt idx="8826">
                  <c:v>15.051</c:v>
                </c:pt>
                <c:pt idx="8827">
                  <c:v>15.055</c:v>
                </c:pt>
                <c:pt idx="8828">
                  <c:v>15.057</c:v>
                </c:pt>
                <c:pt idx="8829">
                  <c:v>15.06</c:v>
                </c:pt>
                <c:pt idx="8830">
                  <c:v>15.061999999999999</c:v>
                </c:pt>
                <c:pt idx="8831">
                  <c:v>15.065</c:v>
                </c:pt>
                <c:pt idx="8832">
                  <c:v>15.068</c:v>
                </c:pt>
                <c:pt idx="8833">
                  <c:v>15.07</c:v>
                </c:pt>
                <c:pt idx="8834">
                  <c:v>15.073</c:v>
                </c:pt>
                <c:pt idx="8835">
                  <c:v>15.076000000000001</c:v>
                </c:pt>
                <c:pt idx="8836">
                  <c:v>15.077999999999999</c:v>
                </c:pt>
                <c:pt idx="8837">
                  <c:v>15.081</c:v>
                </c:pt>
                <c:pt idx="8838">
                  <c:v>15.084</c:v>
                </c:pt>
                <c:pt idx="8839">
                  <c:v>15.086</c:v>
                </c:pt>
                <c:pt idx="8840">
                  <c:v>15.089</c:v>
                </c:pt>
                <c:pt idx="8841">
                  <c:v>15.092000000000001</c:v>
                </c:pt>
                <c:pt idx="8842">
                  <c:v>15.093999999999999</c:v>
                </c:pt>
                <c:pt idx="8843">
                  <c:v>15.097</c:v>
                </c:pt>
                <c:pt idx="8844">
                  <c:v>15.1</c:v>
                </c:pt>
                <c:pt idx="8845">
                  <c:v>15.102</c:v>
                </c:pt>
                <c:pt idx="8846">
                  <c:v>15.105</c:v>
                </c:pt>
                <c:pt idx="8847">
                  <c:v>15.108000000000001</c:v>
                </c:pt>
                <c:pt idx="8848">
                  <c:v>15.11</c:v>
                </c:pt>
                <c:pt idx="8849">
                  <c:v>15.113</c:v>
                </c:pt>
                <c:pt idx="8850">
                  <c:v>15.116</c:v>
                </c:pt>
                <c:pt idx="8851">
                  <c:v>15.118</c:v>
                </c:pt>
                <c:pt idx="8852">
                  <c:v>15.121</c:v>
                </c:pt>
                <c:pt idx="8853">
                  <c:v>15.124000000000001</c:v>
                </c:pt>
                <c:pt idx="8854">
                  <c:v>15.125999999999999</c:v>
                </c:pt>
                <c:pt idx="8855">
                  <c:v>15.129</c:v>
                </c:pt>
                <c:pt idx="8856">
                  <c:v>15.132</c:v>
                </c:pt>
                <c:pt idx="8857">
                  <c:v>15.134</c:v>
                </c:pt>
                <c:pt idx="8858">
                  <c:v>15.137</c:v>
                </c:pt>
                <c:pt idx="8859">
                  <c:v>15.14</c:v>
                </c:pt>
                <c:pt idx="8860">
                  <c:v>15.141999999999999</c:v>
                </c:pt>
                <c:pt idx="8861">
                  <c:v>15.145</c:v>
                </c:pt>
                <c:pt idx="8862">
                  <c:v>15.148</c:v>
                </c:pt>
                <c:pt idx="8863">
                  <c:v>15.15</c:v>
                </c:pt>
                <c:pt idx="8864">
                  <c:v>15.154</c:v>
                </c:pt>
                <c:pt idx="8865">
                  <c:v>15.156000000000001</c:v>
                </c:pt>
                <c:pt idx="8866">
                  <c:v>15.159000000000001</c:v>
                </c:pt>
                <c:pt idx="8867">
                  <c:v>15.161</c:v>
                </c:pt>
                <c:pt idx="8868">
                  <c:v>15.164</c:v>
                </c:pt>
                <c:pt idx="8869">
                  <c:v>15.167</c:v>
                </c:pt>
                <c:pt idx="8870">
                  <c:v>15.169</c:v>
                </c:pt>
                <c:pt idx="8871">
                  <c:v>15.172000000000001</c:v>
                </c:pt>
                <c:pt idx="8872">
                  <c:v>15.175000000000001</c:v>
                </c:pt>
                <c:pt idx="8873">
                  <c:v>15.177</c:v>
                </c:pt>
                <c:pt idx="8874">
                  <c:v>15.18</c:v>
                </c:pt>
                <c:pt idx="8875">
                  <c:v>15.183</c:v>
                </c:pt>
                <c:pt idx="8876">
                  <c:v>15.185</c:v>
                </c:pt>
                <c:pt idx="8877">
                  <c:v>15.188000000000001</c:v>
                </c:pt>
                <c:pt idx="8878">
                  <c:v>15.191000000000001</c:v>
                </c:pt>
                <c:pt idx="8879">
                  <c:v>15.193</c:v>
                </c:pt>
                <c:pt idx="8880">
                  <c:v>15.196</c:v>
                </c:pt>
                <c:pt idx="8881">
                  <c:v>15.199</c:v>
                </c:pt>
                <c:pt idx="8882">
                  <c:v>15.201000000000001</c:v>
                </c:pt>
                <c:pt idx="8883">
                  <c:v>15.204000000000001</c:v>
                </c:pt>
                <c:pt idx="8884">
                  <c:v>15.207000000000001</c:v>
                </c:pt>
                <c:pt idx="8885">
                  <c:v>15.209</c:v>
                </c:pt>
                <c:pt idx="8886">
                  <c:v>15.212</c:v>
                </c:pt>
                <c:pt idx="8887">
                  <c:v>15.215999999999999</c:v>
                </c:pt>
                <c:pt idx="8888">
                  <c:v>15.218</c:v>
                </c:pt>
                <c:pt idx="8889">
                  <c:v>15.221</c:v>
                </c:pt>
                <c:pt idx="8890">
                  <c:v>15.223000000000001</c:v>
                </c:pt>
                <c:pt idx="8891">
                  <c:v>15.226000000000001</c:v>
                </c:pt>
                <c:pt idx="8892">
                  <c:v>15.228999999999999</c:v>
                </c:pt>
                <c:pt idx="8893">
                  <c:v>15.231</c:v>
                </c:pt>
                <c:pt idx="8894">
                  <c:v>15.234</c:v>
                </c:pt>
                <c:pt idx="8895">
                  <c:v>15.237</c:v>
                </c:pt>
                <c:pt idx="8896">
                  <c:v>15.24</c:v>
                </c:pt>
                <c:pt idx="8897">
                  <c:v>15.242000000000001</c:v>
                </c:pt>
                <c:pt idx="8898">
                  <c:v>15.244999999999999</c:v>
                </c:pt>
                <c:pt idx="8899">
                  <c:v>15.247999999999999</c:v>
                </c:pt>
                <c:pt idx="8900">
                  <c:v>15.25</c:v>
                </c:pt>
                <c:pt idx="8901">
                  <c:v>15.253</c:v>
                </c:pt>
                <c:pt idx="8902">
                  <c:v>15.256</c:v>
                </c:pt>
                <c:pt idx="8903">
                  <c:v>15.257999999999999</c:v>
                </c:pt>
                <c:pt idx="8904">
                  <c:v>15.260999999999999</c:v>
                </c:pt>
                <c:pt idx="8905">
                  <c:v>15.263999999999999</c:v>
                </c:pt>
                <c:pt idx="8906">
                  <c:v>15.266</c:v>
                </c:pt>
                <c:pt idx="8907">
                  <c:v>15.269</c:v>
                </c:pt>
                <c:pt idx="8908">
                  <c:v>15.272</c:v>
                </c:pt>
                <c:pt idx="8909">
                  <c:v>15.273999999999999</c:v>
                </c:pt>
                <c:pt idx="8910">
                  <c:v>15.276999999999999</c:v>
                </c:pt>
                <c:pt idx="8911">
                  <c:v>15.28</c:v>
                </c:pt>
                <c:pt idx="8912">
                  <c:v>15.282</c:v>
                </c:pt>
                <c:pt idx="8913">
                  <c:v>15.285</c:v>
                </c:pt>
                <c:pt idx="8914">
                  <c:v>15.288</c:v>
                </c:pt>
                <c:pt idx="8915">
                  <c:v>15.29</c:v>
                </c:pt>
                <c:pt idx="8916">
                  <c:v>15.292999999999999</c:v>
                </c:pt>
                <c:pt idx="8917">
                  <c:v>15.295999999999999</c:v>
                </c:pt>
                <c:pt idx="8918">
                  <c:v>15.298</c:v>
                </c:pt>
                <c:pt idx="8919">
                  <c:v>15.301</c:v>
                </c:pt>
                <c:pt idx="8920">
                  <c:v>15.303000000000001</c:v>
                </c:pt>
                <c:pt idx="8921">
                  <c:v>15.305999999999999</c:v>
                </c:pt>
                <c:pt idx="8922">
                  <c:v>15.308999999999999</c:v>
                </c:pt>
                <c:pt idx="8923">
                  <c:v>15.311</c:v>
                </c:pt>
                <c:pt idx="8924">
                  <c:v>15.314</c:v>
                </c:pt>
                <c:pt idx="8925">
                  <c:v>15.317</c:v>
                </c:pt>
                <c:pt idx="8926">
                  <c:v>15.319000000000001</c:v>
                </c:pt>
                <c:pt idx="8927">
                  <c:v>15.321999999999999</c:v>
                </c:pt>
                <c:pt idx="8928">
                  <c:v>15.324999999999999</c:v>
                </c:pt>
                <c:pt idx="8929">
                  <c:v>15.327</c:v>
                </c:pt>
                <c:pt idx="8930">
                  <c:v>15.33</c:v>
                </c:pt>
                <c:pt idx="8931">
                  <c:v>15.333</c:v>
                </c:pt>
                <c:pt idx="8932">
                  <c:v>15.335000000000001</c:v>
                </c:pt>
                <c:pt idx="8933">
                  <c:v>15.337999999999999</c:v>
                </c:pt>
                <c:pt idx="8934">
                  <c:v>15.340999999999999</c:v>
                </c:pt>
                <c:pt idx="8935">
                  <c:v>15.343</c:v>
                </c:pt>
                <c:pt idx="8936">
                  <c:v>15.346</c:v>
                </c:pt>
                <c:pt idx="8937">
                  <c:v>15.349</c:v>
                </c:pt>
                <c:pt idx="8938">
                  <c:v>15.351000000000001</c:v>
                </c:pt>
                <c:pt idx="8939">
                  <c:v>15.353999999999999</c:v>
                </c:pt>
                <c:pt idx="8940">
                  <c:v>15.356999999999999</c:v>
                </c:pt>
                <c:pt idx="8941">
                  <c:v>15.359</c:v>
                </c:pt>
                <c:pt idx="8942">
                  <c:v>15.362</c:v>
                </c:pt>
                <c:pt idx="8943">
                  <c:v>15.365</c:v>
                </c:pt>
                <c:pt idx="8944">
                  <c:v>15.367000000000001</c:v>
                </c:pt>
                <c:pt idx="8945">
                  <c:v>15.37</c:v>
                </c:pt>
                <c:pt idx="8946">
                  <c:v>15.372999999999999</c:v>
                </c:pt>
                <c:pt idx="8947">
                  <c:v>15.375</c:v>
                </c:pt>
                <c:pt idx="8948">
                  <c:v>15.378</c:v>
                </c:pt>
                <c:pt idx="8949">
                  <c:v>15.381</c:v>
                </c:pt>
                <c:pt idx="8950">
                  <c:v>15.382999999999999</c:v>
                </c:pt>
                <c:pt idx="8951">
                  <c:v>15.385999999999999</c:v>
                </c:pt>
                <c:pt idx="8952">
                  <c:v>15.388999999999999</c:v>
                </c:pt>
                <c:pt idx="8953">
                  <c:v>15.391</c:v>
                </c:pt>
                <c:pt idx="8954">
                  <c:v>15.394</c:v>
                </c:pt>
                <c:pt idx="8955">
                  <c:v>15.397</c:v>
                </c:pt>
                <c:pt idx="8956">
                  <c:v>15.398999999999999</c:v>
                </c:pt>
                <c:pt idx="8957">
                  <c:v>15.401999999999999</c:v>
                </c:pt>
                <c:pt idx="8958">
                  <c:v>15.404999999999999</c:v>
                </c:pt>
                <c:pt idx="8959">
                  <c:v>15.407</c:v>
                </c:pt>
                <c:pt idx="8960">
                  <c:v>15.41</c:v>
                </c:pt>
                <c:pt idx="8961">
                  <c:v>15.413</c:v>
                </c:pt>
                <c:pt idx="8962">
                  <c:v>15.414999999999999</c:v>
                </c:pt>
                <c:pt idx="8963">
                  <c:v>15.417999999999999</c:v>
                </c:pt>
                <c:pt idx="8964">
                  <c:v>15.420999999999999</c:v>
                </c:pt>
                <c:pt idx="8965">
                  <c:v>15.423</c:v>
                </c:pt>
                <c:pt idx="8966">
                  <c:v>15.426</c:v>
                </c:pt>
                <c:pt idx="8967">
                  <c:v>15.428000000000001</c:v>
                </c:pt>
                <c:pt idx="8968">
                  <c:v>15.430999999999999</c:v>
                </c:pt>
                <c:pt idx="8969">
                  <c:v>15.433999999999999</c:v>
                </c:pt>
                <c:pt idx="8970">
                  <c:v>15.436</c:v>
                </c:pt>
                <c:pt idx="8971">
                  <c:v>15.439</c:v>
                </c:pt>
                <c:pt idx="8972">
                  <c:v>15.441000000000001</c:v>
                </c:pt>
                <c:pt idx="8973">
                  <c:v>15.444000000000001</c:v>
                </c:pt>
                <c:pt idx="8974">
                  <c:v>15.446999999999999</c:v>
                </c:pt>
                <c:pt idx="8975">
                  <c:v>15.449</c:v>
                </c:pt>
                <c:pt idx="8976">
                  <c:v>15.452</c:v>
                </c:pt>
                <c:pt idx="8977">
                  <c:v>15.455</c:v>
                </c:pt>
                <c:pt idx="8978">
                  <c:v>15.457000000000001</c:v>
                </c:pt>
                <c:pt idx="8979">
                  <c:v>15.46</c:v>
                </c:pt>
                <c:pt idx="8980">
                  <c:v>15.462999999999999</c:v>
                </c:pt>
                <c:pt idx="8981">
                  <c:v>15.465</c:v>
                </c:pt>
                <c:pt idx="8982">
                  <c:v>15.468</c:v>
                </c:pt>
                <c:pt idx="8983">
                  <c:v>15.471</c:v>
                </c:pt>
                <c:pt idx="8984">
                  <c:v>15.473000000000001</c:v>
                </c:pt>
                <c:pt idx="8985">
                  <c:v>15.476000000000001</c:v>
                </c:pt>
                <c:pt idx="8986">
                  <c:v>15.478999999999999</c:v>
                </c:pt>
                <c:pt idx="8987">
                  <c:v>15.481</c:v>
                </c:pt>
                <c:pt idx="8988">
                  <c:v>15.484</c:v>
                </c:pt>
                <c:pt idx="8989">
                  <c:v>15.487</c:v>
                </c:pt>
                <c:pt idx="8990">
                  <c:v>15.489000000000001</c:v>
                </c:pt>
                <c:pt idx="8991">
                  <c:v>15.492000000000001</c:v>
                </c:pt>
                <c:pt idx="8992">
                  <c:v>15.494999999999999</c:v>
                </c:pt>
                <c:pt idx="8993">
                  <c:v>15.497</c:v>
                </c:pt>
                <c:pt idx="8994">
                  <c:v>15.5</c:v>
                </c:pt>
                <c:pt idx="8995">
                  <c:v>15.503</c:v>
                </c:pt>
                <c:pt idx="8996">
                  <c:v>15.505000000000001</c:v>
                </c:pt>
                <c:pt idx="8997">
                  <c:v>15.507999999999999</c:v>
                </c:pt>
                <c:pt idx="8998">
                  <c:v>15.510999999999999</c:v>
                </c:pt>
                <c:pt idx="8999">
                  <c:v>15.513</c:v>
                </c:pt>
                <c:pt idx="9000">
                  <c:v>15.516</c:v>
                </c:pt>
                <c:pt idx="9001">
                  <c:v>15.519</c:v>
                </c:pt>
                <c:pt idx="9002">
                  <c:v>15.521000000000001</c:v>
                </c:pt>
                <c:pt idx="9003">
                  <c:v>15.523999999999999</c:v>
                </c:pt>
                <c:pt idx="9004">
                  <c:v>15.526999999999999</c:v>
                </c:pt>
                <c:pt idx="9005">
                  <c:v>15.529</c:v>
                </c:pt>
                <c:pt idx="9006">
                  <c:v>15.532</c:v>
                </c:pt>
                <c:pt idx="9007">
                  <c:v>15.535</c:v>
                </c:pt>
                <c:pt idx="9008">
                  <c:v>15.538</c:v>
                </c:pt>
                <c:pt idx="9009">
                  <c:v>15.54</c:v>
                </c:pt>
                <c:pt idx="9010">
                  <c:v>15.542999999999999</c:v>
                </c:pt>
                <c:pt idx="9011">
                  <c:v>15.545</c:v>
                </c:pt>
                <c:pt idx="9012">
                  <c:v>15.548</c:v>
                </c:pt>
                <c:pt idx="9013">
                  <c:v>15.551</c:v>
                </c:pt>
                <c:pt idx="9014">
                  <c:v>15.553000000000001</c:v>
                </c:pt>
                <c:pt idx="9015">
                  <c:v>15.555999999999999</c:v>
                </c:pt>
                <c:pt idx="9016">
                  <c:v>15.558999999999999</c:v>
                </c:pt>
                <c:pt idx="9017">
                  <c:v>15.561</c:v>
                </c:pt>
                <c:pt idx="9018">
                  <c:v>15.565</c:v>
                </c:pt>
                <c:pt idx="9019">
                  <c:v>15.567</c:v>
                </c:pt>
                <c:pt idx="9020">
                  <c:v>15.57</c:v>
                </c:pt>
                <c:pt idx="9021">
                  <c:v>15.573</c:v>
                </c:pt>
                <c:pt idx="9022">
                  <c:v>15.574999999999999</c:v>
                </c:pt>
                <c:pt idx="9023">
                  <c:v>15.577999999999999</c:v>
                </c:pt>
                <c:pt idx="9024">
                  <c:v>15.581</c:v>
                </c:pt>
                <c:pt idx="9025">
                  <c:v>15.583</c:v>
                </c:pt>
                <c:pt idx="9026">
                  <c:v>15.586</c:v>
                </c:pt>
                <c:pt idx="9027">
                  <c:v>15.589</c:v>
                </c:pt>
                <c:pt idx="9028">
                  <c:v>15.590999999999999</c:v>
                </c:pt>
                <c:pt idx="9029">
                  <c:v>15.595000000000001</c:v>
                </c:pt>
                <c:pt idx="9030">
                  <c:v>15.597</c:v>
                </c:pt>
                <c:pt idx="9031">
                  <c:v>15.6</c:v>
                </c:pt>
                <c:pt idx="9032">
                  <c:v>15.602</c:v>
                </c:pt>
                <c:pt idx="9033">
                  <c:v>15.605</c:v>
                </c:pt>
                <c:pt idx="9034">
                  <c:v>15.608000000000001</c:v>
                </c:pt>
                <c:pt idx="9035">
                  <c:v>15.61</c:v>
                </c:pt>
                <c:pt idx="9036">
                  <c:v>15.613</c:v>
                </c:pt>
                <c:pt idx="9037">
                  <c:v>15.616</c:v>
                </c:pt>
                <c:pt idx="9038">
                  <c:v>15.618</c:v>
                </c:pt>
                <c:pt idx="9039">
                  <c:v>15.621</c:v>
                </c:pt>
                <c:pt idx="9040">
                  <c:v>15.624000000000001</c:v>
                </c:pt>
                <c:pt idx="9041">
                  <c:v>15.625999999999999</c:v>
                </c:pt>
                <c:pt idx="9042">
                  <c:v>15.629</c:v>
                </c:pt>
                <c:pt idx="9043">
                  <c:v>15.632</c:v>
                </c:pt>
                <c:pt idx="9044">
                  <c:v>15.634</c:v>
                </c:pt>
                <c:pt idx="9045">
                  <c:v>15.637</c:v>
                </c:pt>
                <c:pt idx="9046">
                  <c:v>15.64</c:v>
                </c:pt>
                <c:pt idx="9047">
                  <c:v>15.641999999999999</c:v>
                </c:pt>
                <c:pt idx="9048">
                  <c:v>15.645</c:v>
                </c:pt>
                <c:pt idx="9049">
                  <c:v>15.648</c:v>
                </c:pt>
                <c:pt idx="9050">
                  <c:v>15.65</c:v>
                </c:pt>
                <c:pt idx="9051">
                  <c:v>15.653</c:v>
                </c:pt>
                <c:pt idx="9052">
                  <c:v>15.656000000000001</c:v>
                </c:pt>
                <c:pt idx="9053">
                  <c:v>15.657999999999999</c:v>
                </c:pt>
                <c:pt idx="9054">
                  <c:v>15.661</c:v>
                </c:pt>
                <c:pt idx="9055">
                  <c:v>15.664</c:v>
                </c:pt>
                <c:pt idx="9056">
                  <c:v>15.666</c:v>
                </c:pt>
                <c:pt idx="9057">
                  <c:v>15.669</c:v>
                </c:pt>
                <c:pt idx="9058">
                  <c:v>15.672000000000001</c:v>
                </c:pt>
                <c:pt idx="9059">
                  <c:v>15.673999999999999</c:v>
                </c:pt>
                <c:pt idx="9060">
                  <c:v>15.677</c:v>
                </c:pt>
                <c:pt idx="9061">
                  <c:v>15.68</c:v>
                </c:pt>
                <c:pt idx="9062">
                  <c:v>15.682</c:v>
                </c:pt>
                <c:pt idx="9063">
                  <c:v>15.685</c:v>
                </c:pt>
                <c:pt idx="9064">
                  <c:v>15.688000000000001</c:v>
                </c:pt>
                <c:pt idx="9065">
                  <c:v>15.69</c:v>
                </c:pt>
                <c:pt idx="9066">
                  <c:v>15.693</c:v>
                </c:pt>
                <c:pt idx="9067">
                  <c:v>15.696</c:v>
                </c:pt>
                <c:pt idx="9068">
                  <c:v>15.698</c:v>
                </c:pt>
                <c:pt idx="9069">
                  <c:v>15.701000000000001</c:v>
                </c:pt>
                <c:pt idx="9070">
                  <c:v>15.704000000000001</c:v>
                </c:pt>
                <c:pt idx="9071">
                  <c:v>15.706</c:v>
                </c:pt>
                <c:pt idx="9072">
                  <c:v>15.709</c:v>
                </c:pt>
                <c:pt idx="9073">
                  <c:v>15.712</c:v>
                </c:pt>
                <c:pt idx="9074">
                  <c:v>15.714</c:v>
                </c:pt>
                <c:pt idx="9075">
                  <c:v>15.717000000000001</c:v>
                </c:pt>
                <c:pt idx="9076">
                  <c:v>15.72</c:v>
                </c:pt>
                <c:pt idx="9077">
                  <c:v>15.722</c:v>
                </c:pt>
                <c:pt idx="9078">
                  <c:v>15.725</c:v>
                </c:pt>
                <c:pt idx="9079">
                  <c:v>15.728</c:v>
                </c:pt>
                <c:pt idx="9080">
                  <c:v>15.73</c:v>
                </c:pt>
                <c:pt idx="9081">
                  <c:v>15.733000000000001</c:v>
                </c:pt>
                <c:pt idx="9082">
                  <c:v>15.736000000000001</c:v>
                </c:pt>
                <c:pt idx="9083">
                  <c:v>15.738</c:v>
                </c:pt>
                <c:pt idx="9084">
                  <c:v>15.741</c:v>
                </c:pt>
                <c:pt idx="9085">
                  <c:v>15.743</c:v>
                </c:pt>
                <c:pt idx="9086">
                  <c:v>15.746</c:v>
                </c:pt>
                <c:pt idx="9087">
                  <c:v>15.749000000000001</c:v>
                </c:pt>
                <c:pt idx="9088">
                  <c:v>15.750999999999999</c:v>
                </c:pt>
                <c:pt idx="9089">
                  <c:v>15.754</c:v>
                </c:pt>
                <c:pt idx="9090">
                  <c:v>15.757</c:v>
                </c:pt>
                <c:pt idx="9091">
                  <c:v>15.759</c:v>
                </c:pt>
                <c:pt idx="9092">
                  <c:v>15.762</c:v>
                </c:pt>
                <c:pt idx="9093">
                  <c:v>15.765000000000001</c:v>
                </c:pt>
                <c:pt idx="9094">
                  <c:v>15.768000000000001</c:v>
                </c:pt>
                <c:pt idx="9095">
                  <c:v>15.77</c:v>
                </c:pt>
                <c:pt idx="9096">
                  <c:v>15.773</c:v>
                </c:pt>
                <c:pt idx="9097">
                  <c:v>15.776</c:v>
                </c:pt>
                <c:pt idx="9098">
                  <c:v>15.778</c:v>
                </c:pt>
                <c:pt idx="9099">
                  <c:v>15.781000000000001</c:v>
                </c:pt>
                <c:pt idx="9100">
                  <c:v>15.782999999999999</c:v>
                </c:pt>
                <c:pt idx="9101">
                  <c:v>15.786</c:v>
                </c:pt>
                <c:pt idx="9102">
                  <c:v>15.789</c:v>
                </c:pt>
                <c:pt idx="9103">
                  <c:v>15.791</c:v>
                </c:pt>
                <c:pt idx="9104">
                  <c:v>15.794</c:v>
                </c:pt>
                <c:pt idx="9105">
                  <c:v>15.797000000000001</c:v>
                </c:pt>
                <c:pt idx="9106">
                  <c:v>15.798999999999999</c:v>
                </c:pt>
                <c:pt idx="9107">
                  <c:v>15.802</c:v>
                </c:pt>
                <c:pt idx="9108">
                  <c:v>15.805</c:v>
                </c:pt>
                <c:pt idx="9109">
                  <c:v>15.807</c:v>
                </c:pt>
                <c:pt idx="9110">
                  <c:v>15.81</c:v>
                </c:pt>
                <c:pt idx="9111">
                  <c:v>15.813000000000001</c:v>
                </c:pt>
                <c:pt idx="9112">
                  <c:v>15.815</c:v>
                </c:pt>
                <c:pt idx="9113">
                  <c:v>15.818</c:v>
                </c:pt>
                <c:pt idx="9114">
                  <c:v>15.821</c:v>
                </c:pt>
                <c:pt idx="9115">
                  <c:v>15.823</c:v>
                </c:pt>
                <c:pt idx="9116">
                  <c:v>15.826000000000001</c:v>
                </c:pt>
                <c:pt idx="9117">
                  <c:v>15.829000000000001</c:v>
                </c:pt>
                <c:pt idx="9118">
                  <c:v>15.831</c:v>
                </c:pt>
                <c:pt idx="9119">
                  <c:v>15.834</c:v>
                </c:pt>
                <c:pt idx="9120">
                  <c:v>15.837</c:v>
                </c:pt>
                <c:pt idx="9121">
                  <c:v>15.839</c:v>
                </c:pt>
                <c:pt idx="9122">
                  <c:v>15.842000000000001</c:v>
                </c:pt>
                <c:pt idx="9123">
                  <c:v>15.845000000000001</c:v>
                </c:pt>
                <c:pt idx="9124">
                  <c:v>15.847</c:v>
                </c:pt>
                <c:pt idx="9125">
                  <c:v>15.85</c:v>
                </c:pt>
                <c:pt idx="9126">
                  <c:v>15.853</c:v>
                </c:pt>
                <c:pt idx="9127">
                  <c:v>15.855</c:v>
                </c:pt>
                <c:pt idx="9128">
                  <c:v>15.858000000000001</c:v>
                </c:pt>
                <c:pt idx="9129">
                  <c:v>15.861000000000001</c:v>
                </c:pt>
                <c:pt idx="9130">
                  <c:v>15.863</c:v>
                </c:pt>
                <c:pt idx="9131">
                  <c:v>15.866</c:v>
                </c:pt>
                <c:pt idx="9132">
                  <c:v>15.868</c:v>
                </c:pt>
                <c:pt idx="9133">
                  <c:v>15.871</c:v>
                </c:pt>
                <c:pt idx="9134">
                  <c:v>15.874000000000001</c:v>
                </c:pt>
                <c:pt idx="9135">
                  <c:v>15.875999999999999</c:v>
                </c:pt>
                <c:pt idx="9136">
                  <c:v>15.879</c:v>
                </c:pt>
                <c:pt idx="9137">
                  <c:v>15.882</c:v>
                </c:pt>
                <c:pt idx="9138">
                  <c:v>15.884</c:v>
                </c:pt>
                <c:pt idx="9139">
                  <c:v>15.887</c:v>
                </c:pt>
                <c:pt idx="9140">
                  <c:v>15.89</c:v>
                </c:pt>
                <c:pt idx="9141">
                  <c:v>15.891999999999999</c:v>
                </c:pt>
                <c:pt idx="9142">
                  <c:v>15.895</c:v>
                </c:pt>
                <c:pt idx="9143">
                  <c:v>15.898</c:v>
                </c:pt>
                <c:pt idx="9144">
                  <c:v>15.9</c:v>
                </c:pt>
                <c:pt idx="9145">
                  <c:v>15.903</c:v>
                </c:pt>
                <c:pt idx="9146">
                  <c:v>15.906000000000001</c:v>
                </c:pt>
                <c:pt idx="9147">
                  <c:v>15.907999999999999</c:v>
                </c:pt>
                <c:pt idx="9148">
                  <c:v>15.911</c:v>
                </c:pt>
                <c:pt idx="9149">
                  <c:v>15.914</c:v>
                </c:pt>
                <c:pt idx="9150">
                  <c:v>15.916</c:v>
                </c:pt>
                <c:pt idx="9151">
                  <c:v>15.919</c:v>
                </c:pt>
                <c:pt idx="9152">
                  <c:v>15.922000000000001</c:v>
                </c:pt>
                <c:pt idx="9153">
                  <c:v>15.923999999999999</c:v>
                </c:pt>
                <c:pt idx="9154">
                  <c:v>15.927</c:v>
                </c:pt>
                <c:pt idx="9155">
                  <c:v>15.93</c:v>
                </c:pt>
                <c:pt idx="9156">
                  <c:v>15.932</c:v>
                </c:pt>
                <c:pt idx="9157">
                  <c:v>15.935</c:v>
                </c:pt>
                <c:pt idx="9158">
                  <c:v>15.938000000000001</c:v>
                </c:pt>
                <c:pt idx="9159">
                  <c:v>15.94</c:v>
                </c:pt>
                <c:pt idx="9160">
                  <c:v>15.943</c:v>
                </c:pt>
                <c:pt idx="9161">
                  <c:v>15.946</c:v>
                </c:pt>
                <c:pt idx="9162">
                  <c:v>15.948</c:v>
                </c:pt>
                <c:pt idx="9163">
                  <c:v>15.951000000000001</c:v>
                </c:pt>
                <c:pt idx="9164">
                  <c:v>15.954000000000001</c:v>
                </c:pt>
                <c:pt idx="9165">
                  <c:v>15.956</c:v>
                </c:pt>
                <c:pt idx="9166">
                  <c:v>15.959</c:v>
                </c:pt>
                <c:pt idx="9167">
                  <c:v>15.962</c:v>
                </c:pt>
                <c:pt idx="9168">
                  <c:v>15.964</c:v>
                </c:pt>
                <c:pt idx="9169">
                  <c:v>15.967000000000001</c:v>
                </c:pt>
                <c:pt idx="9170">
                  <c:v>15.97</c:v>
                </c:pt>
                <c:pt idx="9171">
                  <c:v>15.972</c:v>
                </c:pt>
                <c:pt idx="9172">
                  <c:v>15.975</c:v>
                </c:pt>
                <c:pt idx="9173">
                  <c:v>15.978</c:v>
                </c:pt>
                <c:pt idx="9174">
                  <c:v>15.98</c:v>
                </c:pt>
                <c:pt idx="9175">
                  <c:v>15.983000000000001</c:v>
                </c:pt>
                <c:pt idx="9176">
                  <c:v>15.986000000000001</c:v>
                </c:pt>
                <c:pt idx="9177">
                  <c:v>15.988</c:v>
                </c:pt>
                <c:pt idx="9178">
                  <c:v>15.991</c:v>
                </c:pt>
                <c:pt idx="9179">
                  <c:v>15.994</c:v>
                </c:pt>
                <c:pt idx="9180">
                  <c:v>15.996</c:v>
                </c:pt>
                <c:pt idx="9181">
                  <c:v>15.999000000000001</c:v>
                </c:pt>
                <c:pt idx="9182">
                  <c:v>16.001999999999999</c:v>
                </c:pt>
                <c:pt idx="9183">
                  <c:v>16.004000000000001</c:v>
                </c:pt>
                <c:pt idx="9184">
                  <c:v>16.007000000000001</c:v>
                </c:pt>
                <c:pt idx="9185">
                  <c:v>16.010000000000002</c:v>
                </c:pt>
                <c:pt idx="9186">
                  <c:v>16.012</c:v>
                </c:pt>
                <c:pt idx="9187">
                  <c:v>16.015000000000001</c:v>
                </c:pt>
                <c:pt idx="9188">
                  <c:v>16.018000000000001</c:v>
                </c:pt>
                <c:pt idx="9189">
                  <c:v>16.02</c:v>
                </c:pt>
                <c:pt idx="9190">
                  <c:v>16.023</c:v>
                </c:pt>
                <c:pt idx="9191">
                  <c:v>16.026</c:v>
                </c:pt>
                <c:pt idx="9192">
                  <c:v>16.027999999999999</c:v>
                </c:pt>
                <c:pt idx="9193">
                  <c:v>16.030999999999999</c:v>
                </c:pt>
                <c:pt idx="9194">
                  <c:v>16.033999999999999</c:v>
                </c:pt>
                <c:pt idx="9195">
                  <c:v>16.036000000000001</c:v>
                </c:pt>
                <c:pt idx="9196">
                  <c:v>16.039000000000001</c:v>
                </c:pt>
                <c:pt idx="9197">
                  <c:v>16.042000000000002</c:v>
                </c:pt>
                <c:pt idx="9198">
                  <c:v>16.044</c:v>
                </c:pt>
                <c:pt idx="9199">
                  <c:v>16.047000000000001</c:v>
                </c:pt>
                <c:pt idx="9200">
                  <c:v>16.05</c:v>
                </c:pt>
                <c:pt idx="9201">
                  <c:v>16.052</c:v>
                </c:pt>
                <c:pt idx="9202">
                  <c:v>16.055</c:v>
                </c:pt>
                <c:pt idx="9203">
                  <c:v>16.058</c:v>
                </c:pt>
                <c:pt idx="9204">
                  <c:v>16.059999999999999</c:v>
                </c:pt>
                <c:pt idx="9205">
                  <c:v>16.062999999999999</c:v>
                </c:pt>
                <c:pt idx="9206">
                  <c:v>16.065999999999999</c:v>
                </c:pt>
                <c:pt idx="9207">
                  <c:v>16.068000000000001</c:v>
                </c:pt>
                <c:pt idx="9208">
                  <c:v>16.071000000000002</c:v>
                </c:pt>
                <c:pt idx="9209">
                  <c:v>16.074000000000002</c:v>
                </c:pt>
                <c:pt idx="9210">
                  <c:v>16.076000000000001</c:v>
                </c:pt>
                <c:pt idx="9211">
                  <c:v>16.079000000000001</c:v>
                </c:pt>
                <c:pt idx="9212">
                  <c:v>16.081</c:v>
                </c:pt>
                <c:pt idx="9213">
                  <c:v>16.084</c:v>
                </c:pt>
                <c:pt idx="9214">
                  <c:v>16.087</c:v>
                </c:pt>
                <c:pt idx="9215">
                  <c:v>16.088999999999999</c:v>
                </c:pt>
                <c:pt idx="9216">
                  <c:v>16.091999999999999</c:v>
                </c:pt>
                <c:pt idx="9217">
                  <c:v>16.094999999999999</c:v>
                </c:pt>
                <c:pt idx="9218">
                  <c:v>16.097000000000001</c:v>
                </c:pt>
                <c:pt idx="9219">
                  <c:v>16.100000000000001</c:v>
                </c:pt>
                <c:pt idx="9220">
                  <c:v>16.103000000000002</c:v>
                </c:pt>
                <c:pt idx="9221">
                  <c:v>16.105</c:v>
                </c:pt>
                <c:pt idx="9222">
                  <c:v>16.108000000000001</c:v>
                </c:pt>
                <c:pt idx="9223">
                  <c:v>16.111000000000001</c:v>
                </c:pt>
                <c:pt idx="9224">
                  <c:v>16.113</c:v>
                </c:pt>
                <c:pt idx="9225">
                  <c:v>16.116</c:v>
                </c:pt>
                <c:pt idx="9226">
                  <c:v>16.119</c:v>
                </c:pt>
                <c:pt idx="9227">
                  <c:v>16.120999999999999</c:v>
                </c:pt>
                <c:pt idx="9228">
                  <c:v>16.123999999999999</c:v>
                </c:pt>
                <c:pt idx="9229">
                  <c:v>16.126999999999999</c:v>
                </c:pt>
                <c:pt idx="9230">
                  <c:v>16.129000000000001</c:v>
                </c:pt>
                <c:pt idx="9231">
                  <c:v>16.132000000000001</c:v>
                </c:pt>
                <c:pt idx="9232">
                  <c:v>16.135000000000002</c:v>
                </c:pt>
                <c:pt idx="9233">
                  <c:v>16.137</c:v>
                </c:pt>
                <c:pt idx="9234">
                  <c:v>16.14</c:v>
                </c:pt>
                <c:pt idx="9235">
                  <c:v>16.141999999999999</c:v>
                </c:pt>
                <c:pt idx="9236">
                  <c:v>16.145</c:v>
                </c:pt>
                <c:pt idx="9237">
                  <c:v>16.146999999999998</c:v>
                </c:pt>
                <c:pt idx="9238">
                  <c:v>16.149999999999999</c:v>
                </c:pt>
                <c:pt idx="9239">
                  <c:v>16.152000000000001</c:v>
                </c:pt>
                <c:pt idx="9240">
                  <c:v>16.155000000000001</c:v>
                </c:pt>
                <c:pt idx="9241">
                  <c:v>16.158000000000001</c:v>
                </c:pt>
                <c:pt idx="9242">
                  <c:v>16.16</c:v>
                </c:pt>
                <c:pt idx="9243">
                  <c:v>16.163</c:v>
                </c:pt>
                <c:pt idx="9244">
                  <c:v>16.166</c:v>
                </c:pt>
                <c:pt idx="9245">
                  <c:v>16.167999999999999</c:v>
                </c:pt>
                <c:pt idx="9246">
                  <c:v>16.170999999999999</c:v>
                </c:pt>
                <c:pt idx="9247">
                  <c:v>16.173999999999999</c:v>
                </c:pt>
                <c:pt idx="9248">
                  <c:v>16.175999999999998</c:v>
                </c:pt>
                <c:pt idx="9249">
                  <c:v>16.178999999999998</c:v>
                </c:pt>
                <c:pt idx="9250">
                  <c:v>16.181999999999999</c:v>
                </c:pt>
                <c:pt idx="9251">
                  <c:v>16.184000000000001</c:v>
                </c:pt>
                <c:pt idx="9252">
                  <c:v>16.187000000000001</c:v>
                </c:pt>
                <c:pt idx="9253">
                  <c:v>16.190000000000001</c:v>
                </c:pt>
                <c:pt idx="9254">
                  <c:v>16.192</c:v>
                </c:pt>
                <c:pt idx="9255">
                  <c:v>16.195</c:v>
                </c:pt>
                <c:pt idx="9256">
                  <c:v>16.198</c:v>
                </c:pt>
                <c:pt idx="9257">
                  <c:v>16.2</c:v>
                </c:pt>
                <c:pt idx="9258">
                  <c:v>16.202999999999999</c:v>
                </c:pt>
                <c:pt idx="9259">
                  <c:v>16.206</c:v>
                </c:pt>
                <c:pt idx="9260">
                  <c:v>16.207999999999998</c:v>
                </c:pt>
                <c:pt idx="9261">
                  <c:v>16.210999999999999</c:v>
                </c:pt>
                <c:pt idx="9262">
                  <c:v>16.213999999999999</c:v>
                </c:pt>
                <c:pt idx="9263">
                  <c:v>16.216000000000001</c:v>
                </c:pt>
                <c:pt idx="9264">
                  <c:v>16.219000000000001</c:v>
                </c:pt>
                <c:pt idx="9265">
                  <c:v>16.222000000000001</c:v>
                </c:pt>
                <c:pt idx="9266">
                  <c:v>16.224</c:v>
                </c:pt>
                <c:pt idx="9267">
                  <c:v>16.227</c:v>
                </c:pt>
                <c:pt idx="9268">
                  <c:v>16.23</c:v>
                </c:pt>
                <c:pt idx="9269">
                  <c:v>16.231999999999999</c:v>
                </c:pt>
                <c:pt idx="9270">
                  <c:v>16.234999999999999</c:v>
                </c:pt>
                <c:pt idx="9271">
                  <c:v>16.238</c:v>
                </c:pt>
                <c:pt idx="9272">
                  <c:v>16.239999999999998</c:v>
                </c:pt>
                <c:pt idx="9273">
                  <c:v>16.242999999999999</c:v>
                </c:pt>
                <c:pt idx="9274">
                  <c:v>16.245999999999999</c:v>
                </c:pt>
                <c:pt idx="9275">
                  <c:v>16.248000000000001</c:v>
                </c:pt>
                <c:pt idx="9276">
                  <c:v>16.251000000000001</c:v>
                </c:pt>
                <c:pt idx="9277">
                  <c:v>16.254000000000001</c:v>
                </c:pt>
                <c:pt idx="9278">
                  <c:v>16.256</c:v>
                </c:pt>
                <c:pt idx="9279">
                  <c:v>16.259</c:v>
                </c:pt>
                <c:pt idx="9280">
                  <c:v>16.262</c:v>
                </c:pt>
                <c:pt idx="9281">
                  <c:v>16.263999999999999</c:v>
                </c:pt>
                <c:pt idx="9282">
                  <c:v>16.266999999999999</c:v>
                </c:pt>
                <c:pt idx="9283">
                  <c:v>16.27</c:v>
                </c:pt>
                <c:pt idx="9284">
                  <c:v>16.271999999999998</c:v>
                </c:pt>
                <c:pt idx="9285">
                  <c:v>16.274999999999999</c:v>
                </c:pt>
                <c:pt idx="9286">
                  <c:v>16.277999999999999</c:v>
                </c:pt>
                <c:pt idx="9287">
                  <c:v>16.28</c:v>
                </c:pt>
                <c:pt idx="9288">
                  <c:v>16.283000000000001</c:v>
                </c:pt>
                <c:pt idx="9289">
                  <c:v>16.286000000000001</c:v>
                </c:pt>
                <c:pt idx="9290">
                  <c:v>16.288</c:v>
                </c:pt>
                <c:pt idx="9291">
                  <c:v>16.291</c:v>
                </c:pt>
                <c:pt idx="9292">
                  <c:v>16.294</c:v>
                </c:pt>
                <c:pt idx="9293">
                  <c:v>16.295999999999999</c:v>
                </c:pt>
                <c:pt idx="9294">
                  <c:v>16.298999999999999</c:v>
                </c:pt>
                <c:pt idx="9295">
                  <c:v>16.302</c:v>
                </c:pt>
                <c:pt idx="9296">
                  <c:v>16.303999999999998</c:v>
                </c:pt>
                <c:pt idx="9297">
                  <c:v>16.306999999999999</c:v>
                </c:pt>
                <c:pt idx="9298">
                  <c:v>16.309999999999999</c:v>
                </c:pt>
                <c:pt idx="9299">
                  <c:v>16.312000000000001</c:v>
                </c:pt>
                <c:pt idx="9300">
                  <c:v>16.315000000000001</c:v>
                </c:pt>
                <c:pt idx="9301">
                  <c:v>16.318000000000001</c:v>
                </c:pt>
                <c:pt idx="9302">
                  <c:v>16.32</c:v>
                </c:pt>
                <c:pt idx="9303">
                  <c:v>16.323</c:v>
                </c:pt>
                <c:pt idx="9304">
                  <c:v>16.326000000000001</c:v>
                </c:pt>
                <c:pt idx="9305">
                  <c:v>16.327999999999999</c:v>
                </c:pt>
                <c:pt idx="9306">
                  <c:v>16.331</c:v>
                </c:pt>
                <c:pt idx="9307">
                  <c:v>16.334</c:v>
                </c:pt>
                <c:pt idx="9308">
                  <c:v>16.335999999999999</c:v>
                </c:pt>
                <c:pt idx="9309">
                  <c:v>16.338999999999999</c:v>
                </c:pt>
                <c:pt idx="9310">
                  <c:v>16.341000000000001</c:v>
                </c:pt>
                <c:pt idx="9311">
                  <c:v>16.344000000000001</c:v>
                </c:pt>
                <c:pt idx="9312">
                  <c:v>16.347000000000001</c:v>
                </c:pt>
                <c:pt idx="9313">
                  <c:v>16.349</c:v>
                </c:pt>
                <c:pt idx="9314">
                  <c:v>16.352</c:v>
                </c:pt>
                <c:pt idx="9315">
                  <c:v>16.355</c:v>
                </c:pt>
                <c:pt idx="9316">
                  <c:v>16.356999999999999</c:v>
                </c:pt>
                <c:pt idx="9317">
                  <c:v>16.36</c:v>
                </c:pt>
                <c:pt idx="9318">
                  <c:v>16.363</c:v>
                </c:pt>
                <c:pt idx="9319">
                  <c:v>16.364999999999998</c:v>
                </c:pt>
                <c:pt idx="9320">
                  <c:v>16.367999999999999</c:v>
                </c:pt>
                <c:pt idx="9321">
                  <c:v>16.370999999999999</c:v>
                </c:pt>
                <c:pt idx="9322">
                  <c:v>16.373000000000001</c:v>
                </c:pt>
                <c:pt idx="9323">
                  <c:v>16.376000000000001</c:v>
                </c:pt>
                <c:pt idx="9324">
                  <c:v>16.379000000000001</c:v>
                </c:pt>
                <c:pt idx="9325">
                  <c:v>16.382000000000001</c:v>
                </c:pt>
                <c:pt idx="9326">
                  <c:v>16.384</c:v>
                </c:pt>
                <c:pt idx="9327">
                  <c:v>16.387</c:v>
                </c:pt>
                <c:pt idx="9328">
                  <c:v>16.388999999999999</c:v>
                </c:pt>
                <c:pt idx="9329">
                  <c:v>16.391999999999999</c:v>
                </c:pt>
                <c:pt idx="9330">
                  <c:v>16.395</c:v>
                </c:pt>
                <c:pt idx="9331">
                  <c:v>16.396999999999998</c:v>
                </c:pt>
                <c:pt idx="9332">
                  <c:v>16.399999999999999</c:v>
                </c:pt>
                <c:pt idx="9333">
                  <c:v>16.402999999999999</c:v>
                </c:pt>
                <c:pt idx="9334">
                  <c:v>16.405000000000001</c:v>
                </c:pt>
                <c:pt idx="9335">
                  <c:v>16.408000000000001</c:v>
                </c:pt>
                <c:pt idx="9336">
                  <c:v>16.411000000000001</c:v>
                </c:pt>
                <c:pt idx="9337">
                  <c:v>16.413</c:v>
                </c:pt>
                <c:pt idx="9338">
                  <c:v>16.416</c:v>
                </c:pt>
                <c:pt idx="9339">
                  <c:v>16.417999999999999</c:v>
                </c:pt>
                <c:pt idx="9340">
                  <c:v>16.420999999999999</c:v>
                </c:pt>
                <c:pt idx="9341">
                  <c:v>16.423999999999999</c:v>
                </c:pt>
                <c:pt idx="9342">
                  <c:v>16.425999999999998</c:v>
                </c:pt>
                <c:pt idx="9343">
                  <c:v>16.428999999999998</c:v>
                </c:pt>
                <c:pt idx="9344">
                  <c:v>16.431999999999999</c:v>
                </c:pt>
                <c:pt idx="9345">
                  <c:v>16.434000000000001</c:v>
                </c:pt>
                <c:pt idx="9346">
                  <c:v>16.437000000000001</c:v>
                </c:pt>
                <c:pt idx="9347">
                  <c:v>16.440000000000001</c:v>
                </c:pt>
                <c:pt idx="9348">
                  <c:v>16.442</c:v>
                </c:pt>
                <c:pt idx="9349">
                  <c:v>16.445</c:v>
                </c:pt>
                <c:pt idx="9350">
                  <c:v>16.448</c:v>
                </c:pt>
                <c:pt idx="9351">
                  <c:v>16.45</c:v>
                </c:pt>
                <c:pt idx="9352">
                  <c:v>16.452999999999999</c:v>
                </c:pt>
                <c:pt idx="9353">
                  <c:v>16.456</c:v>
                </c:pt>
                <c:pt idx="9354">
                  <c:v>16.457999999999998</c:v>
                </c:pt>
                <c:pt idx="9355">
                  <c:v>16.460999999999999</c:v>
                </c:pt>
                <c:pt idx="9356">
                  <c:v>16.463999999999999</c:v>
                </c:pt>
                <c:pt idx="9357">
                  <c:v>16.466000000000001</c:v>
                </c:pt>
                <c:pt idx="9358">
                  <c:v>16.469000000000001</c:v>
                </c:pt>
                <c:pt idx="9359">
                  <c:v>16.472000000000001</c:v>
                </c:pt>
                <c:pt idx="9360">
                  <c:v>16.475000000000001</c:v>
                </c:pt>
                <c:pt idx="9361">
                  <c:v>16.477</c:v>
                </c:pt>
                <c:pt idx="9362">
                  <c:v>16.48</c:v>
                </c:pt>
                <c:pt idx="9363">
                  <c:v>16.481999999999999</c:v>
                </c:pt>
                <c:pt idx="9364">
                  <c:v>16.484999999999999</c:v>
                </c:pt>
                <c:pt idx="9365">
                  <c:v>16.488</c:v>
                </c:pt>
                <c:pt idx="9366">
                  <c:v>16.489999999999998</c:v>
                </c:pt>
                <c:pt idx="9367">
                  <c:v>16.492999999999999</c:v>
                </c:pt>
                <c:pt idx="9368">
                  <c:v>16.495999999999999</c:v>
                </c:pt>
                <c:pt idx="9369">
                  <c:v>16.498000000000001</c:v>
                </c:pt>
                <c:pt idx="9370">
                  <c:v>16.501000000000001</c:v>
                </c:pt>
                <c:pt idx="9371">
                  <c:v>16.504000000000001</c:v>
                </c:pt>
                <c:pt idx="9372">
                  <c:v>16.506</c:v>
                </c:pt>
                <c:pt idx="9373">
                  <c:v>16.509</c:v>
                </c:pt>
                <c:pt idx="9374">
                  <c:v>16.510999999999999</c:v>
                </c:pt>
                <c:pt idx="9375">
                  <c:v>16.513999999999999</c:v>
                </c:pt>
                <c:pt idx="9376">
                  <c:v>16.515999999999998</c:v>
                </c:pt>
                <c:pt idx="9377">
                  <c:v>16.518999999999998</c:v>
                </c:pt>
                <c:pt idx="9378">
                  <c:v>16.521000000000001</c:v>
                </c:pt>
                <c:pt idx="9379">
                  <c:v>16.524000000000001</c:v>
                </c:pt>
                <c:pt idx="9380">
                  <c:v>16.527000000000001</c:v>
                </c:pt>
                <c:pt idx="9381">
                  <c:v>16.529</c:v>
                </c:pt>
                <c:pt idx="9382">
                  <c:v>16.532</c:v>
                </c:pt>
                <c:pt idx="9383">
                  <c:v>16.535</c:v>
                </c:pt>
                <c:pt idx="9384">
                  <c:v>16.536999999999999</c:v>
                </c:pt>
                <c:pt idx="9385">
                  <c:v>16.54</c:v>
                </c:pt>
                <c:pt idx="9386">
                  <c:v>16.542999999999999</c:v>
                </c:pt>
                <c:pt idx="9387">
                  <c:v>16.545000000000002</c:v>
                </c:pt>
                <c:pt idx="9388">
                  <c:v>16.547999999999998</c:v>
                </c:pt>
                <c:pt idx="9389">
                  <c:v>16.550999999999998</c:v>
                </c:pt>
                <c:pt idx="9390">
                  <c:v>16.553000000000001</c:v>
                </c:pt>
                <c:pt idx="9391">
                  <c:v>16.556000000000001</c:v>
                </c:pt>
                <c:pt idx="9392">
                  <c:v>16.559000000000001</c:v>
                </c:pt>
                <c:pt idx="9393">
                  <c:v>16.561</c:v>
                </c:pt>
                <c:pt idx="9394">
                  <c:v>16.564</c:v>
                </c:pt>
                <c:pt idx="9395">
                  <c:v>16.567</c:v>
                </c:pt>
                <c:pt idx="9396">
                  <c:v>16.568999999999999</c:v>
                </c:pt>
                <c:pt idx="9397">
                  <c:v>16.571999999999999</c:v>
                </c:pt>
                <c:pt idx="9398">
                  <c:v>16.574999999999999</c:v>
                </c:pt>
                <c:pt idx="9399">
                  <c:v>16.577000000000002</c:v>
                </c:pt>
                <c:pt idx="9400">
                  <c:v>16.579999999999998</c:v>
                </c:pt>
                <c:pt idx="9401">
                  <c:v>16.582999999999998</c:v>
                </c:pt>
                <c:pt idx="9402">
                  <c:v>16.585000000000001</c:v>
                </c:pt>
                <c:pt idx="9403">
                  <c:v>16.588000000000001</c:v>
                </c:pt>
                <c:pt idx="9404">
                  <c:v>16.591000000000001</c:v>
                </c:pt>
                <c:pt idx="9405">
                  <c:v>16.593</c:v>
                </c:pt>
                <c:pt idx="9406">
                  <c:v>16.596</c:v>
                </c:pt>
                <c:pt idx="9407">
                  <c:v>16.599</c:v>
                </c:pt>
                <c:pt idx="9408">
                  <c:v>16.600999999999999</c:v>
                </c:pt>
                <c:pt idx="9409">
                  <c:v>16.603999999999999</c:v>
                </c:pt>
                <c:pt idx="9410">
                  <c:v>16.606999999999999</c:v>
                </c:pt>
                <c:pt idx="9411">
                  <c:v>16.609000000000002</c:v>
                </c:pt>
                <c:pt idx="9412">
                  <c:v>16.611999999999998</c:v>
                </c:pt>
                <c:pt idx="9413">
                  <c:v>16.614999999999998</c:v>
                </c:pt>
                <c:pt idx="9414">
                  <c:v>16.617000000000001</c:v>
                </c:pt>
                <c:pt idx="9415">
                  <c:v>16.62</c:v>
                </c:pt>
                <c:pt idx="9416">
                  <c:v>16.623000000000001</c:v>
                </c:pt>
                <c:pt idx="9417">
                  <c:v>16.625</c:v>
                </c:pt>
                <c:pt idx="9418">
                  <c:v>16.628</c:v>
                </c:pt>
                <c:pt idx="9419">
                  <c:v>16.631</c:v>
                </c:pt>
                <c:pt idx="9420">
                  <c:v>16.632999999999999</c:v>
                </c:pt>
                <c:pt idx="9421">
                  <c:v>16.635999999999999</c:v>
                </c:pt>
                <c:pt idx="9422">
                  <c:v>16.638999999999999</c:v>
                </c:pt>
                <c:pt idx="9423">
                  <c:v>16.640999999999998</c:v>
                </c:pt>
                <c:pt idx="9424">
                  <c:v>16.643999999999998</c:v>
                </c:pt>
                <c:pt idx="9425">
                  <c:v>16.646999999999998</c:v>
                </c:pt>
                <c:pt idx="9426">
                  <c:v>16.649000000000001</c:v>
                </c:pt>
                <c:pt idx="9427">
                  <c:v>16.652000000000001</c:v>
                </c:pt>
                <c:pt idx="9428">
                  <c:v>16.655000000000001</c:v>
                </c:pt>
                <c:pt idx="9429">
                  <c:v>16.657</c:v>
                </c:pt>
                <c:pt idx="9430">
                  <c:v>16.66</c:v>
                </c:pt>
                <c:pt idx="9431">
                  <c:v>16.663</c:v>
                </c:pt>
                <c:pt idx="9432">
                  <c:v>16.664999999999999</c:v>
                </c:pt>
                <c:pt idx="9433">
                  <c:v>16.667999999999999</c:v>
                </c:pt>
                <c:pt idx="9434">
                  <c:v>16.672000000000001</c:v>
                </c:pt>
                <c:pt idx="9435">
                  <c:v>16.673999999999999</c:v>
                </c:pt>
                <c:pt idx="9436">
                  <c:v>16.677</c:v>
                </c:pt>
                <c:pt idx="9437">
                  <c:v>16.678999999999998</c:v>
                </c:pt>
                <c:pt idx="9438">
                  <c:v>16.681999999999999</c:v>
                </c:pt>
                <c:pt idx="9439">
                  <c:v>16.684999999999999</c:v>
                </c:pt>
                <c:pt idx="9440">
                  <c:v>16.687000000000001</c:v>
                </c:pt>
                <c:pt idx="9441">
                  <c:v>16.690000000000001</c:v>
                </c:pt>
                <c:pt idx="9442">
                  <c:v>16.693000000000001</c:v>
                </c:pt>
                <c:pt idx="9443">
                  <c:v>16.695</c:v>
                </c:pt>
                <c:pt idx="9444">
                  <c:v>16.698</c:v>
                </c:pt>
                <c:pt idx="9445">
                  <c:v>16.701000000000001</c:v>
                </c:pt>
                <c:pt idx="9446">
                  <c:v>16.702999999999999</c:v>
                </c:pt>
                <c:pt idx="9447">
                  <c:v>16.706</c:v>
                </c:pt>
                <c:pt idx="9448">
                  <c:v>16.709</c:v>
                </c:pt>
                <c:pt idx="9449">
                  <c:v>16.710999999999999</c:v>
                </c:pt>
                <c:pt idx="9450">
                  <c:v>16.713999999999999</c:v>
                </c:pt>
                <c:pt idx="9451">
                  <c:v>16.716999999999999</c:v>
                </c:pt>
                <c:pt idx="9452">
                  <c:v>16.719000000000001</c:v>
                </c:pt>
                <c:pt idx="9453">
                  <c:v>16.722000000000001</c:v>
                </c:pt>
                <c:pt idx="9454">
                  <c:v>16.725000000000001</c:v>
                </c:pt>
                <c:pt idx="9455">
                  <c:v>16.727</c:v>
                </c:pt>
                <c:pt idx="9456">
                  <c:v>16.73</c:v>
                </c:pt>
                <c:pt idx="9457">
                  <c:v>16.733000000000001</c:v>
                </c:pt>
                <c:pt idx="9458">
                  <c:v>16.734999999999999</c:v>
                </c:pt>
                <c:pt idx="9459">
                  <c:v>16.738</c:v>
                </c:pt>
                <c:pt idx="9460">
                  <c:v>16.741</c:v>
                </c:pt>
                <c:pt idx="9461">
                  <c:v>16.742999999999999</c:v>
                </c:pt>
                <c:pt idx="9462">
                  <c:v>16.745999999999999</c:v>
                </c:pt>
                <c:pt idx="9463">
                  <c:v>16.748999999999999</c:v>
                </c:pt>
                <c:pt idx="9464">
                  <c:v>16.751000000000001</c:v>
                </c:pt>
                <c:pt idx="9465">
                  <c:v>16.754000000000001</c:v>
                </c:pt>
                <c:pt idx="9466">
                  <c:v>16.757000000000001</c:v>
                </c:pt>
                <c:pt idx="9467">
                  <c:v>16.759</c:v>
                </c:pt>
                <c:pt idx="9468">
                  <c:v>16.762</c:v>
                </c:pt>
                <c:pt idx="9469">
                  <c:v>16.765000000000001</c:v>
                </c:pt>
                <c:pt idx="9470">
                  <c:v>16.766999999999999</c:v>
                </c:pt>
                <c:pt idx="9471">
                  <c:v>16.77</c:v>
                </c:pt>
                <c:pt idx="9472">
                  <c:v>16.771999999999998</c:v>
                </c:pt>
                <c:pt idx="9473">
                  <c:v>16.774999999999999</c:v>
                </c:pt>
                <c:pt idx="9474">
                  <c:v>16.777999999999999</c:v>
                </c:pt>
                <c:pt idx="9475">
                  <c:v>16.78</c:v>
                </c:pt>
                <c:pt idx="9476">
                  <c:v>16.783000000000001</c:v>
                </c:pt>
                <c:pt idx="9477">
                  <c:v>16.786000000000001</c:v>
                </c:pt>
                <c:pt idx="9478">
                  <c:v>16.788</c:v>
                </c:pt>
                <c:pt idx="9479">
                  <c:v>16.791</c:v>
                </c:pt>
                <c:pt idx="9480">
                  <c:v>16.794</c:v>
                </c:pt>
                <c:pt idx="9481">
                  <c:v>16.795999999999999</c:v>
                </c:pt>
                <c:pt idx="9482">
                  <c:v>16.798999999999999</c:v>
                </c:pt>
                <c:pt idx="9483">
                  <c:v>16.802</c:v>
                </c:pt>
                <c:pt idx="9484">
                  <c:v>16.803999999999998</c:v>
                </c:pt>
                <c:pt idx="9485">
                  <c:v>16.806999999999999</c:v>
                </c:pt>
                <c:pt idx="9486">
                  <c:v>16.809999999999999</c:v>
                </c:pt>
                <c:pt idx="9487">
                  <c:v>16.812000000000001</c:v>
                </c:pt>
                <c:pt idx="9488">
                  <c:v>16.815000000000001</c:v>
                </c:pt>
                <c:pt idx="9489">
                  <c:v>16.818000000000001</c:v>
                </c:pt>
                <c:pt idx="9490">
                  <c:v>16.82</c:v>
                </c:pt>
                <c:pt idx="9491">
                  <c:v>16.823</c:v>
                </c:pt>
                <c:pt idx="9492">
                  <c:v>16.826000000000001</c:v>
                </c:pt>
                <c:pt idx="9493">
                  <c:v>16.827999999999999</c:v>
                </c:pt>
                <c:pt idx="9494">
                  <c:v>16.831</c:v>
                </c:pt>
                <c:pt idx="9495">
                  <c:v>16.834</c:v>
                </c:pt>
                <c:pt idx="9496">
                  <c:v>16.835999999999999</c:v>
                </c:pt>
                <c:pt idx="9497">
                  <c:v>16.838999999999999</c:v>
                </c:pt>
                <c:pt idx="9498">
                  <c:v>16.841999999999999</c:v>
                </c:pt>
                <c:pt idx="9499">
                  <c:v>16.844000000000001</c:v>
                </c:pt>
                <c:pt idx="9500">
                  <c:v>16.847000000000001</c:v>
                </c:pt>
                <c:pt idx="9501">
                  <c:v>16.850000000000001</c:v>
                </c:pt>
                <c:pt idx="9502">
                  <c:v>16.852</c:v>
                </c:pt>
                <c:pt idx="9503">
                  <c:v>16.855</c:v>
                </c:pt>
                <c:pt idx="9504">
                  <c:v>16.858000000000001</c:v>
                </c:pt>
                <c:pt idx="9505">
                  <c:v>16.86</c:v>
                </c:pt>
                <c:pt idx="9506">
                  <c:v>16.863</c:v>
                </c:pt>
                <c:pt idx="9507">
                  <c:v>16.864999999999998</c:v>
                </c:pt>
                <c:pt idx="9508">
                  <c:v>16.867999999999999</c:v>
                </c:pt>
                <c:pt idx="9509">
                  <c:v>16.87</c:v>
                </c:pt>
                <c:pt idx="9510">
                  <c:v>16.873000000000001</c:v>
                </c:pt>
                <c:pt idx="9511">
                  <c:v>16.876000000000001</c:v>
                </c:pt>
                <c:pt idx="9512">
                  <c:v>16.878</c:v>
                </c:pt>
                <c:pt idx="9513">
                  <c:v>16.881</c:v>
                </c:pt>
                <c:pt idx="9514">
                  <c:v>16.884</c:v>
                </c:pt>
                <c:pt idx="9515">
                  <c:v>16.885999999999999</c:v>
                </c:pt>
                <c:pt idx="9516">
                  <c:v>16.888999999999999</c:v>
                </c:pt>
                <c:pt idx="9517">
                  <c:v>16.891999999999999</c:v>
                </c:pt>
                <c:pt idx="9518">
                  <c:v>16.893999999999998</c:v>
                </c:pt>
                <c:pt idx="9519">
                  <c:v>16.896999999999998</c:v>
                </c:pt>
                <c:pt idx="9520">
                  <c:v>16.899999999999999</c:v>
                </c:pt>
                <c:pt idx="9521">
                  <c:v>16.902000000000001</c:v>
                </c:pt>
                <c:pt idx="9522">
                  <c:v>16.905000000000001</c:v>
                </c:pt>
                <c:pt idx="9523">
                  <c:v>16.908000000000001</c:v>
                </c:pt>
                <c:pt idx="9524">
                  <c:v>16.91</c:v>
                </c:pt>
                <c:pt idx="9525">
                  <c:v>16.913</c:v>
                </c:pt>
                <c:pt idx="9526">
                  <c:v>16.916</c:v>
                </c:pt>
                <c:pt idx="9527">
                  <c:v>16.917999999999999</c:v>
                </c:pt>
                <c:pt idx="9528">
                  <c:v>16.920999999999999</c:v>
                </c:pt>
                <c:pt idx="9529">
                  <c:v>16.923999999999999</c:v>
                </c:pt>
                <c:pt idx="9530">
                  <c:v>16.925999999999998</c:v>
                </c:pt>
                <c:pt idx="9531">
                  <c:v>16.928999999999998</c:v>
                </c:pt>
                <c:pt idx="9532">
                  <c:v>16.931999999999999</c:v>
                </c:pt>
                <c:pt idx="9533">
                  <c:v>16.934000000000001</c:v>
                </c:pt>
                <c:pt idx="9534">
                  <c:v>16.937000000000001</c:v>
                </c:pt>
                <c:pt idx="9535">
                  <c:v>16.940000000000001</c:v>
                </c:pt>
                <c:pt idx="9536">
                  <c:v>16.942</c:v>
                </c:pt>
                <c:pt idx="9537">
                  <c:v>16.945</c:v>
                </c:pt>
                <c:pt idx="9538">
                  <c:v>16.948</c:v>
                </c:pt>
                <c:pt idx="9539">
                  <c:v>16.95</c:v>
                </c:pt>
                <c:pt idx="9540">
                  <c:v>16.952999999999999</c:v>
                </c:pt>
                <c:pt idx="9541">
                  <c:v>16.956</c:v>
                </c:pt>
                <c:pt idx="9542">
                  <c:v>16.957999999999998</c:v>
                </c:pt>
                <c:pt idx="9543">
                  <c:v>16.960999999999999</c:v>
                </c:pt>
                <c:pt idx="9544">
                  <c:v>16.963999999999999</c:v>
                </c:pt>
                <c:pt idx="9545">
                  <c:v>16.966000000000001</c:v>
                </c:pt>
                <c:pt idx="9546">
                  <c:v>16.969000000000001</c:v>
                </c:pt>
                <c:pt idx="9547">
                  <c:v>16.972000000000001</c:v>
                </c:pt>
                <c:pt idx="9548">
                  <c:v>16.974</c:v>
                </c:pt>
                <c:pt idx="9549">
                  <c:v>16.977</c:v>
                </c:pt>
                <c:pt idx="9550">
                  <c:v>16.98</c:v>
                </c:pt>
                <c:pt idx="9551">
                  <c:v>16.981999999999999</c:v>
                </c:pt>
                <c:pt idx="9552">
                  <c:v>16.984999999999999</c:v>
                </c:pt>
                <c:pt idx="9553">
                  <c:v>16.988</c:v>
                </c:pt>
                <c:pt idx="9554">
                  <c:v>16.989999999999998</c:v>
                </c:pt>
                <c:pt idx="9555">
                  <c:v>16.992999999999999</c:v>
                </c:pt>
                <c:pt idx="9556">
                  <c:v>16.995999999999999</c:v>
                </c:pt>
                <c:pt idx="9557">
                  <c:v>16.998000000000001</c:v>
                </c:pt>
                <c:pt idx="9558">
                  <c:v>17.001000000000001</c:v>
                </c:pt>
                <c:pt idx="9559">
                  <c:v>17.004000000000001</c:v>
                </c:pt>
                <c:pt idx="9560">
                  <c:v>17.006</c:v>
                </c:pt>
                <c:pt idx="9561">
                  <c:v>17.009</c:v>
                </c:pt>
                <c:pt idx="9562">
                  <c:v>17.012</c:v>
                </c:pt>
                <c:pt idx="9563">
                  <c:v>17.013999999999999</c:v>
                </c:pt>
                <c:pt idx="9564">
                  <c:v>17.016999999999999</c:v>
                </c:pt>
                <c:pt idx="9565">
                  <c:v>17.02</c:v>
                </c:pt>
                <c:pt idx="9566">
                  <c:v>17.021999999999998</c:v>
                </c:pt>
                <c:pt idx="9567">
                  <c:v>17.024999999999999</c:v>
                </c:pt>
                <c:pt idx="9568">
                  <c:v>17.027000000000001</c:v>
                </c:pt>
                <c:pt idx="9569">
                  <c:v>17.03</c:v>
                </c:pt>
                <c:pt idx="9570">
                  <c:v>17.033000000000001</c:v>
                </c:pt>
                <c:pt idx="9571">
                  <c:v>17.035</c:v>
                </c:pt>
                <c:pt idx="9572">
                  <c:v>17.038</c:v>
                </c:pt>
                <c:pt idx="9573">
                  <c:v>17.041</c:v>
                </c:pt>
                <c:pt idx="9574">
                  <c:v>17.042999999999999</c:v>
                </c:pt>
                <c:pt idx="9575">
                  <c:v>17.045999999999999</c:v>
                </c:pt>
                <c:pt idx="9576">
                  <c:v>17.048999999999999</c:v>
                </c:pt>
                <c:pt idx="9577">
                  <c:v>17.050999999999998</c:v>
                </c:pt>
                <c:pt idx="9578">
                  <c:v>17.053999999999998</c:v>
                </c:pt>
                <c:pt idx="9579">
                  <c:v>17.056999999999999</c:v>
                </c:pt>
                <c:pt idx="9580">
                  <c:v>17.059000000000001</c:v>
                </c:pt>
                <c:pt idx="9581">
                  <c:v>17.062000000000001</c:v>
                </c:pt>
                <c:pt idx="9582">
                  <c:v>17.065000000000001</c:v>
                </c:pt>
                <c:pt idx="9583">
                  <c:v>17.067</c:v>
                </c:pt>
                <c:pt idx="9584">
                  <c:v>17.07</c:v>
                </c:pt>
                <c:pt idx="9585">
                  <c:v>17.073</c:v>
                </c:pt>
                <c:pt idx="9586">
                  <c:v>17.074999999999999</c:v>
                </c:pt>
                <c:pt idx="9587">
                  <c:v>17.077999999999999</c:v>
                </c:pt>
                <c:pt idx="9588">
                  <c:v>17.081</c:v>
                </c:pt>
                <c:pt idx="9589">
                  <c:v>17.082999999999998</c:v>
                </c:pt>
                <c:pt idx="9590">
                  <c:v>17.085999999999999</c:v>
                </c:pt>
                <c:pt idx="9591">
                  <c:v>17.088999999999999</c:v>
                </c:pt>
                <c:pt idx="9592">
                  <c:v>17.091000000000001</c:v>
                </c:pt>
                <c:pt idx="9593">
                  <c:v>17.094000000000001</c:v>
                </c:pt>
                <c:pt idx="9594">
                  <c:v>17.097000000000001</c:v>
                </c:pt>
                <c:pt idx="9595">
                  <c:v>17.099</c:v>
                </c:pt>
                <c:pt idx="9596">
                  <c:v>17.102</c:v>
                </c:pt>
                <c:pt idx="9597">
                  <c:v>17.105</c:v>
                </c:pt>
                <c:pt idx="9598">
                  <c:v>17.106999999999999</c:v>
                </c:pt>
                <c:pt idx="9599">
                  <c:v>17.11</c:v>
                </c:pt>
                <c:pt idx="9600">
                  <c:v>17.113</c:v>
                </c:pt>
                <c:pt idx="9601">
                  <c:v>17.114999999999998</c:v>
                </c:pt>
                <c:pt idx="9602">
                  <c:v>17.117999999999999</c:v>
                </c:pt>
                <c:pt idx="9603">
                  <c:v>17.120999999999999</c:v>
                </c:pt>
                <c:pt idx="9604">
                  <c:v>17.123000000000001</c:v>
                </c:pt>
                <c:pt idx="9605">
                  <c:v>17.126000000000001</c:v>
                </c:pt>
                <c:pt idx="9606">
                  <c:v>17.129000000000001</c:v>
                </c:pt>
                <c:pt idx="9607">
                  <c:v>17.131</c:v>
                </c:pt>
                <c:pt idx="9608">
                  <c:v>17.134</c:v>
                </c:pt>
                <c:pt idx="9609">
                  <c:v>17.137</c:v>
                </c:pt>
                <c:pt idx="9610">
                  <c:v>17.138999999999999</c:v>
                </c:pt>
                <c:pt idx="9611">
                  <c:v>17.141999999999999</c:v>
                </c:pt>
                <c:pt idx="9612">
                  <c:v>17.145</c:v>
                </c:pt>
                <c:pt idx="9613">
                  <c:v>17.146999999999998</c:v>
                </c:pt>
                <c:pt idx="9614">
                  <c:v>17.149999999999999</c:v>
                </c:pt>
                <c:pt idx="9615">
                  <c:v>17.152999999999999</c:v>
                </c:pt>
                <c:pt idx="9616">
                  <c:v>17.155000000000001</c:v>
                </c:pt>
                <c:pt idx="9617">
                  <c:v>17.158000000000001</c:v>
                </c:pt>
                <c:pt idx="9618">
                  <c:v>17.161000000000001</c:v>
                </c:pt>
                <c:pt idx="9619">
                  <c:v>17.163</c:v>
                </c:pt>
                <c:pt idx="9620">
                  <c:v>17.166</c:v>
                </c:pt>
                <c:pt idx="9621">
                  <c:v>17.169</c:v>
                </c:pt>
                <c:pt idx="9622">
                  <c:v>17.170999999999999</c:v>
                </c:pt>
                <c:pt idx="9623">
                  <c:v>17.173999999999999</c:v>
                </c:pt>
                <c:pt idx="9624">
                  <c:v>17.177</c:v>
                </c:pt>
                <c:pt idx="9625">
                  <c:v>17.178999999999998</c:v>
                </c:pt>
                <c:pt idx="9626">
                  <c:v>17.181999999999999</c:v>
                </c:pt>
                <c:pt idx="9627">
                  <c:v>17.184999999999999</c:v>
                </c:pt>
                <c:pt idx="9628">
                  <c:v>17.187000000000001</c:v>
                </c:pt>
                <c:pt idx="9629">
                  <c:v>17.190000000000001</c:v>
                </c:pt>
                <c:pt idx="9630">
                  <c:v>17.193000000000001</c:v>
                </c:pt>
                <c:pt idx="9631">
                  <c:v>17.196000000000002</c:v>
                </c:pt>
                <c:pt idx="9632">
                  <c:v>17.198</c:v>
                </c:pt>
                <c:pt idx="9633">
                  <c:v>17.201000000000001</c:v>
                </c:pt>
                <c:pt idx="9634">
                  <c:v>17.204000000000001</c:v>
                </c:pt>
                <c:pt idx="9635">
                  <c:v>17.206</c:v>
                </c:pt>
                <c:pt idx="9636">
                  <c:v>17.209</c:v>
                </c:pt>
                <c:pt idx="9637">
                  <c:v>17.212</c:v>
                </c:pt>
                <c:pt idx="9638">
                  <c:v>17.215</c:v>
                </c:pt>
                <c:pt idx="9639">
                  <c:v>17.216999999999999</c:v>
                </c:pt>
                <c:pt idx="9640">
                  <c:v>17.22</c:v>
                </c:pt>
                <c:pt idx="9641">
                  <c:v>17.222000000000001</c:v>
                </c:pt>
                <c:pt idx="9642">
                  <c:v>17.225000000000001</c:v>
                </c:pt>
                <c:pt idx="9643">
                  <c:v>17.227</c:v>
                </c:pt>
                <c:pt idx="9644">
                  <c:v>17.23</c:v>
                </c:pt>
                <c:pt idx="9645">
                  <c:v>17.233000000000001</c:v>
                </c:pt>
                <c:pt idx="9646">
                  <c:v>17.234999999999999</c:v>
                </c:pt>
                <c:pt idx="9647">
                  <c:v>17.238</c:v>
                </c:pt>
                <c:pt idx="9648">
                  <c:v>17.239999999999998</c:v>
                </c:pt>
                <c:pt idx="9649">
                  <c:v>17.242999999999999</c:v>
                </c:pt>
                <c:pt idx="9650">
                  <c:v>17.245999999999999</c:v>
                </c:pt>
                <c:pt idx="9651">
                  <c:v>17.248000000000001</c:v>
                </c:pt>
                <c:pt idx="9652">
                  <c:v>17.251000000000001</c:v>
                </c:pt>
                <c:pt idx="9653">
                  <c:v>17.254000000000001</c:v>
                </c:pt>
                <c:pt idx="9654">
                  <c:v>17.256</c:v>
                </c:pt>
                <c:pt idx="9655">
                  <c:v>17.259</c:v>
                </c:pt>
                <c:pt idx="9656">
                  <c:v>17.262</c:v>
                </c:pt>
                <c:pt idx="9657">
                  <c:v>17.263999999999999</c:v>
                </c:pt>
                <c:pt idx="9658">
                  <c:v>17.266999999999999</c:v>
                </c:pt>
                <c:pt idx="9659">
                  <c:v>17.27</c:v>
                </c:pt>
                <c:pt idx="9660">
                  <c:v>17.271999999999998</c:v>
                </c:pt>
                <c:pt idx="9661">
                  <c:v>17.274999999999999</c:v>
                </c:pt>
                <c:pt idx="9662">
                  <c:v>17.277999999999999</c:v>
                </c:pt>
                <c:pt idx="9663">
                  <c:v>17.28</c:v>
                </c:pt>
                <c:pt idx="9664">
                  <c:v>17.283000000000001</c:v>
                </c:pt>
                <c:pt idx="9665">
                  <c:v>17.285</c:v>
                </c:pt>
                <c:pt idx="9666">
                  <c:v>17.288</c:v>
                </c:pt>
                <c:pt idx="9667">
                  <c:v>17.291</c:v>
                </c:pt>
                <c:pt idx="9668">
                  <c:v>17.292999999999999</c:v>
                </c:pt>
                <c:pt idx="9669">
                  <c:v>17.295999999999999</c:v>
                </c:pt>
                <c:pt idx="9670">
                  <c:v>17.298999999999999</c:v>
                </c:pt>
                <c:pt idx="9671">
                  <c:v>17.300999999999998</c:v>
                </c:pt>
                <c:pt idx="9672">
                  <c:v>17.303999999999998</c:v>
                </c:pt>
                <c:pt idx="9673">
                  <c:v>17.306999999999999</c:v>
                </c:pt>
                <c:pt idx="9674">
                  <c:v>17.309000000000001</c:v>
                </c:pt>
                <c:pt idx="9675">
                  <c:v>17.312000000000001</c:v>
                </c:pt>
                <c:pt idx="9676">
                  <c:v>17.315000000000001</c:v>
                </c:pt>
                <c:pt idx="9677">
                  <c:v>17.317</c:v>
                </c:pt>
                <c:pt idx="9678">
                  <c:v>17.32</c:v>
                </c:pt>
                <c:pt idx="9679">
                  <c:v>17.323</c:v>
                </c:pt>
                <c:pt idx="9680">
                  <c:v>17.324999999999999</c:v>
                </c:pt>
                <c:pt idx="9681">
                  <c:v>17.327999999999999</c:v>
                </c:pt>
                <c:pt idx="9682">
                  <c:v>17.331</c:v>
                </c:pt>
                <c:pt idx="9683">
                  <c:v>17.332999999999998</c:v>
                </c:pt>
                <c:pt idx="9684">
                  <c:v>17.335999999999999</c:v>
                </c:pt>
                <c:pt idx="9685">
                  <c:v>17.338999999999999</c:v>
                </c:pt>
                <c:pt idx="9686">
                  <c:v>17.341000000000001</c:v>
                </c:pt>
                <c:pt idx="9687">
                  <c:v>17.344000000000001</c:v>
                </c:pt>
                <c:pt idx="9688">
                  <c:v>17.347000000000001</c:v>
                </c:pt>
                <c:pt idx="9689">
                  <c:v>17.349</c:v>
                </c:pt>
                <c:pt idx="9690">
                  <c:v>17.352</c:v>
                </c:pt>
                <c:pt idx="9691">
                  <c:v>17.355</c:v>
                </c:pt>
                <c:pt idx="9692">
                  <c:v>17.356999999999999</c:v>
                </c:pt>
                <c:pt idx="9693">
                  <c:v>17.36</c:v>
                </c:pt>
                <c:pt idx="9694">
                  <c:v>17.363</c:v>
                </c:pt>
                <c:pt idx="9695">
                  <c:v>17.364999999999998</c:v>
                </c:pt>
                <c:pt idx="9696">
                  <c:v>17.367999999999999</c:v>
                </c:pt>
                <c:pt idx="9697">
                  <c:v>17.370999999999999</c:v>
                </c:pt>
                <c:pt idx="9698">
                  <c:v>17.373000000000001</c:v>
                </c:pt>
                <c:pt idx="9699">
                  <c:v>17.376000000000001</c:v>
                </c:pt>
                <c:pt idx="9700">
                  <c:v>17.379000000000001</c:v>
                </c:pt>
                <c:pt idx="9701">
                  <c:v>17.382000000000001</c:v>
                </c:pt>
                <c:pt idx="9702">
                  <c:v>17.384</c:v>
                </c:pt>
                <c:pt idx="9703">
                  <c:v>17.387</c:v>
                </c:pt>
                <c:pt idx="9704">
                  <c:v>17.388999999999999</c:v>
                </c:pt>
                <c:pt idx="9705">
                  <c:v>17.391999999999999</c:v>
                </c:pt>
                <c:pt idx="9706">
                  <c:v>17.395</c:v>
                </c:pt>
                <c:pt idx="9707">
                  <c:v>17.396999999999998</c:v>
                </c:pt>
                <c:pt idx="9708">
                  <c:v>17.399999999999999</c:v>
                </c:pt>
                <c:pt idx="9709">
                  <c:v>17.402999999999999</c:v>
                </c:pt>
                <c:pt idx="9710">
                  <c:v>17.405000000000001</c:v>
                </c:pt>
                <c:pt idx="9711">
                  <c:v>17.408000000000001</c:v>
                </c:pt>
                <c:pt idx="9712">
                  <c:v>17.411000000000001</c:v>
                </c:pt>
                <c:pt idx="9713">
                  <c:v>17.413</c:v>
                </c:pt>
                <c:pt idx="9714">
                  <c:v>17.416</c:v>
                </c:pt>
                <c:pt idx="9715">
                  <c:v>17.419</c:v>
                </c:pt>
                <c:pt idx="9716">
                  <c:v>17.420999999999999</c:v>
                </c:pt>
                <c:pt idx="9717">
                  <c:v>17.423999999999999</c:v>
                </c:pt>
                <c:pt idx="9718">
                  <c:v>17.427</c:v>
                </c:pt>
                <c:pt idx="9719">
                  <c:v>17.428999999999998</c:v>
                </c:pt>
                <c:pt idx="9720">
                  <c:v>17.431999999999999</c:v>
                </c:pt>
                <c:pt idx="9721">
                  <c:v>17.434999999999999</c:v>
                </c:pt>
                <c:pt idx="9722">
                  <c:v>17.437000000000001</c:v>
                </c:pt>
                <c:pt idx="9723">
                  <c:v>17.440000000000001</c:v>
                </c:pt>
                <c:pt idx="9724">
                  <c:v>17.443000000000001</c:v>
                </c:pt>
                <c:pt idx="9725">
                  <c:v>17.445</c:v>
                </c:pt>
                <c:pt idx="9726">
                  <c:v>17.448</c:v>
                </c:pt>
                <c:pt idx="9727">
                  <c:v>17.451000000000001</c:v>
                </c:pt>
                <c:pt idx="9728">
                  <c:v>17.452999999999999</c:v>
                </c:pt>
                <c:pt idx="9729">
                  <c:v>17.456</c:v>
                </c:pt>
                <c:pt idx="9730">
                  <c:v>17.459</c:v>
                </c:pt>
                <c:pt idx="9731">
                  <c:v>17.460999999999999</c:v>
                </c:pt>
                <c:pt idx="9732">
                  <c:v>17.463999999999999</c:v>
                </c:pt>
                <c:pt idx="9733">
                  <c:v>17.466999999999999</c:v>
                </c:pt>
                <c:pt idx="9734">
                  <c:v>17.469000000000001</c:v>
                </c:pt>
                <c:pt idx="9735">
                  <c:v>17.472000000000001</c:v>
                </c:pt>
                <c:pt idx="9736">
                  <c:v>17.475000000000001</c:v>
                </c:pt>
                <c:pt idx="9737">
                  <c:v>17.477</c:v>
                </c:pt>
                <c:pt idx="9738">
                  <c:v>17.48</c:v>
                </c:pt>
                <c:pt idx="9739">
                  <c:v>17.483000000000001</c:v>
                </c:pt>
                <c:pt idx="9740">
                  <c:v>17.484999999999999</c:v>
                </c:pt>
                <c:pt idx="9741">
                  <c:v>17.488</c:v>
                </c:pt>
                <c:pt idx="9742">
                  <c:v>17.491</c:v>
                </c:pt>
                <c:pt idx="9743">
                  <c:v>17.492999999999999</c:v>
                </c:pt>
                <c:pt idx="9744">
                  <c:v>17.495999999999999</c:v>
                </c:pt>
                <c:pt idx="9745">
                  <c:v>17.498999999999999</c:v>
                </c:pt>
                <c:pt idx="9746">
                  <c:v>17.501000000000001</c:v>
                </c:pt>
                <c:pt idx="9747">
                  <c:v>17.504000000000001</c:v>
                </c:pt>
                <c:pt idx="9748">
                  <c:v>17.507000000000001</c:v>
                </c:pt>
                <c:pt idx="9749">
                  <c:v>17.509</c:v>
                </c:pt>
                <c:pt idx="9750">
                  <c:v>17.512</c:v>
                </c:pt>
                <c:pt idx="9751">
                  <c:v>17.515000000000001</c:v>
                </c:pt>
                <c:pt idx="9752">
                  <c:v>17.516999999999999</c:v>
                </c:pt>
                <c:pt idx="9753">
                  <c:v>17.52</c:v>
                </c:pt>
                <c:pt idx="9754">
                  <c:v>17.523</c:v>
                </c:pt>
                <c:pt idx="9755">
                  <c:v>17.524999999999999</c:v>
                </c:pt>
                <c:pt idx="9756">
                  <c:v>17.527999999999999</c:v>
                </c:pt>
                <c:pt idx="9757">
                  <c:v>17.530999999999999</c:v>
                </c:pt>
                <c:pt idx="9758">
                  <c:v>17.533000000000001</c:v>
                </c:pt>
                <c:pt idx="9759">
                  <c:v>17.536000000000001</c:v>
                </c:pt>
                <c:pt idx="9760">
                  <c:v>17.539000000000001</c:v>
                </c:pt>
                <c:pt idx="9761">
                  <c:v>17.541</c:v>
                </c:pt>
                <c:pt idx="9762">
                  <c:v>17.544</c:v>
                </c:pt>
                <c:pt idx="9763">
                  <c:v>17.547000000000001</c:v>
                </c:pt>
                <c:pt idx="9764">
                  <c:v>17.548999999999999</c:v>
                </c:pt>
                <c:pt idx="9765">
                  <c:v>17.552</c:v>
                </c:pt>
                <c:pt idx="9766">
                  <c:v>17.553999999999998</c:v>
                </c:pt>
                <c:pt idx="9767">
                  <c:v>17.556999999999999</c:v>
                </c:pt>
                <c:pt idx="9768">
                  <c:v>17.559999999999999</c:v>
                </c:pt>
                <c:pt idx="9769">
                  <c:v>17.562000000000001</c:v>
                </c:pt>
                <c:pt idx="9770">
                  <c:v>17.565000000000001</c:v>
                </c:pt>
                <c:pt idx="9771">
                  <c:v>17.568000000000001</c:v>
                </c:pt>
                <c:pt idx="9772">
                  <c:v>17.57</c:v>
                </c:pt>
                <c:pt idx="9773">
                  <c:v>17.573</c:v>
                </c:pt>
                <c:pt idx="9774">
                  <c:v>17.576000000000001</c:v>
                </c:pt>
                <c:pt idx="9775">
                  <c:v>17.577999999999999</c:v>
                </c:pt>
                <c:pt idx="9776">
                  <c:v>17.581</c:v>
                </c:pt>
                <c:pt idx="9777">
                  <c:v>17.584</c:v>
                </c:pt>
                <c:pt idx="9778">
                  <c:v>17.585999999999999</c:v>
                </c:pt>
                <c:pt idx="9779">
                  <c:v>17.588999999999999</c:v>
                </c:pt>
                <c:pt idx="9780">
                  <c:v>17.591999999999999</c:v>
                </c:pt>
                <c:pt idx="9781">
                  <c:v>17.594000000000001</c:v>
                </c:pt>
                <c:pt idx="9782">
                  <c:v>17.597000000000001</c:v>
                </c:pt>
                <c:pt idx="9783">
                  <c:v>17.600000000000001</c:v>
                </c:pt>
                <c:pt idx="9784">
                  <c:v>17.602</c:v>
                </c:pt>
                <c:pt idx="9785">
                  <c:v>17.605</c:v>
                </c:pt>
                <c:pt idx="9786">
                  <c:v>17.606999999999999</c:v>
                </c:pt>
                <c:pt idx="9787">
                  <c:v>17.61</c:v>
                </c:pt>
                <c:pt idx="9788">
                  <c:v>17.613</c:v>
                </c:pt>
                <c:pt idx="9789">
                  <c:v>17.614999999999998</c:v>
                </c:pt>
                <c:pt idx="9790">
                  <c:v>17.617999999999999</c:v>
                </c:pt>
                <c:pt idx="9791">
                  <c:v>17.620999999999999</c:v>
                </c:pt>
                <c:pt idx="9792">
                  <c:v>17.623000000000001</c:v>
                </c:pt>
                <c:pt idx="9793">
                  <c:v>17.626000000000001</c:v>
                </c:pt>
                <c:pt idx="9794">
                  <c:v>17.629000000000001</c:v>
                </c:pt>
                <c:pt idx="9795">
                  <c:v>17.631</c:v>
                </c:pt>
                <c:pt idx="9796">
                  <c:v>17.634</c:v>
                </c:pt>
                <c:pt idx="9797">
                  <c:v>17.637</c:v>
                </c:pt>
                <c:pt idx="9798">
                  <c:v>17.638999999999999</c:v>
                </c:pt>
                <c:pt idx="9799">
                  <c:v>17.641999999999999</c:v>
                </c:pt>
                <c:pt idx="9800">
                  <c:v>17.645</c:v>
                </c:pt>
                <c:pt idx="9801">
                  <c:v>17.646999999999998</c:v>
                </c:pt>
                <c:pt idx="9802">
                  <c:v>17.649999999999999</c:v>
                </c:pt>
                <c:pt idx="9803">
                  <c:v>17.652999999999999</c:v>
                </c:pt>
                <c:pt idx="9804">
                  <c:v>17.655000000000001</c:v>
                </c:pt>
                <c:pt idx="9805">
                  <c:v>17.658000000000001</c:v>
                </c:pt>
                <c:pt idx="9806">
                  <c:v>17.661000000000001</c:v>
                </c:pt>
                <c:pt idx="9807">
                  <c:v>17.663</c:v>
                </c:pt>
                <c:pt idx="9808">
                  <c:v>17.666</c:v>
                </c:pt>
                <c:pt idx="9809">
                  <c:v>17.669</c:v>
                </c:pt>
                <c:pt idx="9810">
                  <c:v>17.670999999999999</c:v>
                </c:pt>
                <c:pt idx="9811">
                  <c:v>17.673999999999999</c:v>
                </c:pt>
                <c:pt idx="9812">
                  <c:v>17.677</c:v>
                </c:pt>
                <c:pt idx="9813">
                  <c:v>17.678999999999998</c:v>
                </c:pt>
                <c:pt idx="9814">
                  <c:v>17.681999999999999</c:v>
                </c:pt>
                <c:pt idx="9815">
                  <c:v>17.684999999999999</c:v>
                </c:pt>
                <c:pt idx="9816">
                  <c:v>17.687000000000001</c:v>
                </c:pt>
                <c:pt idx="9817">
                  <c:v>17.690000000000001</c:v>
                </c:pt>
                <c:pt idx="9818">
                  <c:v>17.693000000000001</c:v>
                </c:pt>
                <c:pt idx="9819">
                  <c:v>17.695</c:v>
                </c:pt>
                <c:pt idx="9820">
                  <c:v>17.698</c:v>
                </c:pt>
                <c:pt idx="9821">
                  <c:v>17.701000000000001</c:v>
                </c:pt>
                <c:pt idx="9822">
                  <c:v>17.702999999999999</c:v>
                </c:pt>
                <c:pt idx="9823">
                  <c:v>17.706</c:v>
                </c:pt>
                <c:pt idx="9824">
                  <c:v>17.709</c:v>
                </c:pt>
                <c:pt idx="9825">
                  <c:v>17.710999999999999</c:v>
                </c:pt>
                <c:pt idx="9826">
                  <c:v>17.713999999999999</c:v>
                </c:pt>
                <c:pt idx="9827">
                  <c:v>17.716999999999999</c:v>
                </c:pt>
                <c:pt idx="9828">
                  <c:v>17.719000000000001</c:v>
                </c:pt>
                <c:pt idx="9829">
                  <c:v>17.722000000000001</c:v>
                </c:pt>
                <c:pt idx="9830">
                  <c:v>17.725000000000001</c:v>
                </c:pt>
                <c:pt idx="9831">
                  <c:v>17.727</c:v>
                </c:pt>
                <c:pt idx="9832">
                  <c:v>17.73</c:v>
                </c:pt>
                <c:pt idx="9833">
                  <c:v>17.733000000000001</c:v>
                </c:pt>
                <c:pt idx="9834">
                  <c:v>17.734999999999999</c:v>
                </c:pt>
                <c:pt idx="9835">
                  <c:v>17.738</c:v>
                </c:pt>
                <c:pt idx="9836">
                  <c:v>17.741</c:v>
                </c:pt>
                <c:pt idx="9837">
                  <c:v>17.742999999999999</c:v>
                </c:pt>
                <c:pt idx="9838">
                  <c:v>17.745999999999999</c:v>
                </c:pt>
                <c:pt idx="9839">
                  <c:v>17.748999999999999</c:v>
                </c:pt>
                <c:pt idx="9840">
                  <c:v>17.751000000000001</c:v>
                </c:pt>
                <c:pt idx="9841">
                  <c:v>17.754000000000001</c:v>
                </c:pt>
                <c:pt idx="9842">
                  <c:v>17.757000000000001</c:v>
                </c:pt>
                <c:pt idx="9843">
                  <c:v>17.759</c:v>
                </c:pt>
                <c:pt idx="9844">
                  <c:v>17.762</c:v>
                </c:pt>
                <c:pt idx="9845">
                  <c:v>17.765000000000001</c:v>
                </c:pt>
                <c:pt idx="9846">
                  <c:v>17.766999999999999</c:v>
                </c:pt>
                <c:pt idx="9847">
                  <c:v>17.77</c:v>
                </c:pt>
                <c:pt idx="9848">
                  <c:v>17.773</c:v>
                </c:pt>
                <c:pt idx="9849">
                  <c:v>17.774999999999999</c:v>
                </c:pt>
                <c:pt idx="9850">
                  <c:v>17.777999999999999</c:v>
                </c:pt>
                <c:pt idx="9851">
                  <c:v>17.780999999999999</c:v>
                </c:pt>
                <c:pt idx="9852">
                  <c:v>17.783000000000001</c:v>
                </c:pt>
                <c:pt idx="9853">
                  <c:v>17.786000000000001</c:v>
                </c:pt>
                <c:pt idx="9854">
                  <c:v>17.789000000000001</c:v>
                </c:pt>
                <c:pt idx="9855">
                  <c:v>17.791</c:v>
                </c:pt>
                <c:pt idx="9856">
                  <c:v>17.794</c:v>
                </c:pt>
                <c:pt idx="9857">
                  <c:v>17.797000000000001</c:v>
                </c:pt>
                <c:pt idx="9858">
                  <c:v>17.798999999999999</c:v>
                </c:pt>
                <c:pt idx="9859">
                  <c:v>17.802</c:v>
                </c:pt>
                <c:pt idx="9860">
                  <c:v>17.805</c:v>
                </c:pt>
                <c:pt idx="9861">
                  <c:v>17.806999999999999</c:v>
                </c:pt>
                <c:pt idx="9862">
                  <c:v>17.809999999999999</c:v>
                </c:pt>
                <c:pt idx="9863">
                  <c:v>17.812999999999999</c:v>
                </c:pt>
                <c:pt idx="9864">
                  <c:v>17.815000000000001</c:v>
                </c:pt>
                <c:pt idx="9865">
                  <c:v>17.818000000000001</c:v>
                </c:pt>
                <c:pt idx="9866">
                  <c:v>17.821000000000002</c:v>
                </c:pt>
                <c:pt idx="9867">
                  <c:v>17.823</c:v>
                </c:pt>
                <c:pt idx="9868">
                  <c:v>17.826000000000001</c:v>
                </c:pt>
                <c:pt idx="9869">
                  <c:v>17.829000000000001</c:v>
                </c:pt>
                <c:pt idx="9870">
                  <c:v>17.831</c:v>
                </c:pt>
                <c:pt idx="9871">
                  <c:v>17.834</c:v>
                </c:pt>
                <c:pt idx="9872">
                  <c:v>17.837</c:v>
                </c:pt>
                <c:pt idx="9873">
                  <c:v>17.838999999999999</c:v>
                </c:pt>
                <c:pt idx="9874">
                  <c:v>17.841999999999999</c:v>
                </c:pt>
                <c:pt idx="9875">
                  <c:v>17.844999999999999</c:v>
                </c:pt>
                <c:pt idx="9876">
                  <c:v>17.847000000000001</c:v>
                </c:pt>
                <c:pt idx="9877">
                  <c:v>17.850000000000001</c:v>
                </c:pt>
                <c:pt idx="9878">
                  <c:v>17.853000000000002</c:v>
                </c:pt>
                <c:pt idx="9879">
                  <c:v>17.855</c:v>
                </c:pt>
                <c:pt idx="9880">
                  <c:v>17.858000000000001</c:v>
                </c:pt>
                <c:pt idx="9881">
                  <c:v>17.861000000000001</c:v>
                </c:pt>
                <c:pt idx="9882">
                  <c:v>17.863</c:v>
                </c:pt>
                <c:pt idx="9883">
                  <c:v>17.866</c:v>
                </c:pt>
                <c:pt idx="9884">
                  <c:v>17.869</c:v>
                </c:pt>
                <c:pt idx="9885">
                  <c:v>17.870999999999999</c:v>
                </c:pt>
                <c:pt idx="9886">
                  <c:v>17.873999999999999</c:v>
                </c:pt>
                <c:pt idx="9887">
                  <c:v>17.876999999999999</c:v>
                </c:pt>
                <c:pt idx="9888">
                  <c:v>17.879000000000001</c:v>
                </c:pt>
                <c:pt idx="9889">
                  <c:v>17.882000000000001</c:v>
                </c:pt>
                <c:pt idx="9890">
                  <c:v>17.885000000000002</c:v>
                </c:pt>
                <c:pt idx="9891">
                  <c:v>17.887</c:v>
                </c:pt>
                <c:pt idx="9892">
                  <c:v>17.89</c:v>
                </c:pt>
                <c:pt idx="9893">
                  <c:v>17.893000000000001</c:v>
                </c:pt>
                <c:pt idx="9894">
                  <c:v>17.895</c:v>
                </c:pt>
                <c:pt idx="9895">
                  <c:v>17.898</c:v>
                </c:pt>
                <c:pt idx="9896">
                  <c:v>17.901</c:v>
                </c:pt>
                <c:pt idx="9897">
                  <c:v>17.902999999999999</c:v>
                </c:pt>
                <c:pt idx="9898">
                  <c:v>17.905999999999999</c:v>
                </c:pt>
                <c:pt idx="9899">
                  <c:v>17.908999999999999</c:v>
                </c:pt>
                <c:pt idx="9900">
                  <c:v>17.911000000000001</c:v>
                </c:pt>
                <c:pt idx="9901">
                  <c:v>17.914000000000001</c:v>
                </c:pt>
                <c:pt idx="9902">
                  <c:v>17.917000000000002</c:v>
                </c:pt>
                <c:pt idx="9903">
                  <c:v>17.919</c:v>
                </c:pt>
                <c:pt idx="9904">
                  <c:v>17.922000000000001</c:v>
                </c:pt>
                <c:pt idx="9905">
                  <c:v>17.925000000000001</c:v>
                </c:pt>
                <c:pt idx="9906">
                  <c:v>17.927</c:v>
                </c:pt>
                <c:pt idx="9907">
                  <c:v>17.93</c:v>
                </c:pt>
                <c:pt idx="9908">
                  <c:v>17.933</c:v>
                </c:pt>
                <c:pt idx="9909">
                  <c:v>17.934999999999999</c:v>
                </c:pt>
                <c:pt idx="9910">
                  <c:v>17.937999999999999</c:v>
                </c:pt>
                <c:pt idx="9911">
                  <c:v>17.940999999999999</c:v>
                </c:pt>
                <c:pt idx="9912">
                  <c:v>17.943000000000001</c:v>
                </c:pt>
                <c:pt idx="9913">
                  <c:v>17.946000000000002</c:v>
                </c:pt>
                <c:pt idx="9914">
                  <c:v>17.949000000000002</c:v>
                </c:pt>
                <c:pt idx="9915">
                  <c:v>17.951000000000001</c:v>
                </c:pt>
                <c:pt idx="9916">
                  <c:v>17.954000000000001</c:v>
                </c:pt>
                <c:pt idx="9917">
                  <c:v>17.956</c:v>
                </c:pt>
                <c:pt idx="9918">
                  <c:v>17.959</c:v>
                </c:pt>
                <c:pt idx="9919">
                  <c:v>17.962</c:v>
                </c:pt>
                <c:pt idx="9920">
                  <c:v>17.963999999999999</c:v>
                </c:pt>
                <c:pt idx="9921">
                  <c:v>17.966999999999999</c:v>
                </c:pt>
                <c:pt idx="9922">
                  <c:v>17.969000000000001</c:v>
                </c:pt>
                <c:pt idx="9923">
                  <c:v>17.972000000000001</c:v>
                </c:pt>
                <c:pt idx="9924">
                  <c:v>17.975000000000001</c:v>
                </c:pt>
                <c:pt idx="9925">
                  <c:v>17.977</c:v>
                </c:pt>
                <c:pt idx="9926">
                  <c:v>17.98</c:v>
                </c:pt>
                <c:pt idx="9927">
                  <c:v>17.983000000000001</c:v>
                </c:pt>
                <c:pt idx="9928">
                  <c:v>17.984999999999999</c:v>
                </c:pt>
                <c:pt idx="9929">
                  <c:v>17.988</c:v>
                </c:pt>
                <c:pt idx="9930">
                  <c:v>17.991</c:v>
                </c:pt>
                <c:pt idx="9931">
                  <c:v>17.992999999999999</c:v>
                </c:pt>
                <c:pt idx="9932">
                  <c:v>17.995999999999999</c:v>
                </c:pt>
                <c:pt idx="9933">
                  <c:v>17.998999999999999</c:v>
                </c:pt>
                <c:pt idx="9934">
                  <c:v>18.001000000000001</c:v>
                </c:pt>
                <c:pt idx="9935">
                  <c:v>18.004000000000001</c:v>
                </c:pt>
                <c:pt idx="9936">
                  <c:v>18.007000000000001</c:v>
                </c:pt>
                <c:pt idx="9937">
                  <c:v>18.009</c:v>
                </c:pt>
                <c:pt idx="9938">
                  <c:v>18.012</c:v>
                </c:pt>
                <c:pt idx="9939">
                  <c:v>18.015000000000001</c:v>
                </c:pt>
                <c:pt idx="9940">
                  <c:v>18.016999999999999</c:v>
                </c:pt>
                <c:pt idx="9941">
                  <c:v>18.02</c:v>
                </c:pt>
                <c:pt idx="9942">
                  <c:v>18.023</c:v>
                </c:pt>
                <c:pt idx="9943">
                  <c:v>18.024999999999999</c:v>
                </c:pt>
                <c:pt idx="9944">
                  <c:v>18.027999999999999</c:v>
                </c:pt>
                <c:pt idx="9945">
                  <c:v>18.030999999999999</c:v>
                </c:pt>
                <c:pt idx="9946">
                  <c:v>18.033000000000001</c:v>
                </c:pt>
                <c:pt idx="9947">
                  <c:v>18.036000000000001</c:v>
                </c:pt>
                <c:pt idx="9948">
                  <c:v>18.039000000000001</c:v>
                </c:pt>
                <c:pt idx="9949">
                  <c:v>18.041</c:v>
                </c:pt>
                <c:pt idx="9950">
                  <c:v>18.044</c:v>
                </c:pt>
                <c:pt idx="9951">
                  <c:v>18.047000000000001</c:v>
                </c:pt>
                <c:pt idx="9952">
                  <c:v>18.048999999999999</c:v>
                </c:pt>
                <c:pt idx="9953">
                  <c:v>18.052</c:v>
                </c:pt>
                <c:pt idx="9954">
                  <c:v>18.055</c:v>
                </c:pt>
                <c:pt idx="9955">
                  <c:v>18.056999999999999</c:v>
                </c:pt>
                <c:pt idx="9956">
                  <c:v>18.059999999999999</c:v>
                </c:pt>
                <c:pt idx="9957">
                  <c:v>18.062999999999999</c:v>
                </c:pt>
                <c:pt idx="9958">
                  <c:v>18.065000000000001</c:v>
                </c:pt>
                <c:pt idx="9959">
                  <c:v>18.068000000000001</c:v>
                </c:pt>
                <c:pt idx="9960">
                  <c:v>18.071000000000002</c:v>
                </c:pt>
                <c:pt idx="9961">
                  <c:v>18.073</c:v>
                </c:pt>
                <c:pt idx="9962">
                  <c:v>18.076000000000001</c:v>
                </c:pt>
                <c:pt idx="9963">
                  <c:v>18.079000000000001</c:v>
                </c:pt>
                <c:pt idx="9964">
                  <c:v>18.081</c:v>
                </c:pt>
                <c:pt idx="9965">
                  <c:v>18.084</c:v>
                </c:pt>
                <c:pt idx="9966">
                  <c:v>18.087</c:v>
                </c:pt>
                <c:pt idx="9967">
                  <c:v>18.088999999999999</c:v>
                </c:pt>
                <c:pt idx="9968">
                  <c:v>18.091999999999999</c:v>
                </c:pt>
                <c:pt idx="9969">
                  <c:v>18.094999999999999</c:v>
                </c:pt>
                <c:pt idx="9970">
                  <c:v>18.097000000000001</c:v>
                </c:pt>
                <c:pt idx="9971">
                  <c:v>18.100000000000001</c:v>
                </c:pt>
                <c:pt idx="9972">
                  <c:v>18.103000000000002</c:v>
                </c:pt>
                <c:pt idx="9973">
                  <c:v>18.105</c:v>
                </c:pt>
                <c:pt idx="9974">
                  <c:v>18.108000000000001</c:v>
                </c:pt>
                <c:pt idx="9975">
                  <c:v>18.111000000000001</c:v>
                </c:pt>
                <c:pt idx="9976">
                  <c:v>18.113</c:v>
                </c:pt>
                <c:pt idx="9977">
                  <c:v>18.116</c:v>
                </c:pt>
                <c:pt idx="9978">
                  <c:v>18.119</c:v>
                </c:pt>
                <c:pt idx="9979">
                  <c:v>18.120999999999999</c:v>
                </c:pt>
                <c:pt idx="9980">
                  <c:v>18.123999999999999</c:v>
                </c:pt>
                <c:pt idx="9981">
                  <c:v>18.126999999999999</c:v>
                </c:pt>
                <c:pt idx="9982">
                  <c:v>18.129000000000001</c:v>
                </c:pt>
                <c:pt idx="9983">
                  <c:v>18.132000000000001</c:v>
                </c:pt>
                <c:pt idx="9984">
                  <c:v>18.135000000000002</c:v>
                </c:pt>
                <c:pt idx="9985">
                  <c:v>18.137</c:v>
                </c:pt>
                <c:pt idx="9986">
                  <c:v>18.14</c:v>
                </c:pt>
                <c:pt idx="9987">
                  <c:v>18.143000000000001</c:v>
                </c:pt>
                <c:pt idx="9988">
                  <c:v>18.145</c:v>
                </c:pt>
                <c:pt idx="9989">
                  <c:v>18.148</c:v>
                </c:pt>
                <c:pt idx="9990">
                  <c:v>18.151</c:v>
                </c:pt>
                <c:pt idx="9991">
                  <c:v>18.152999999999999</c:v>
                </c:pt>
                <c:pt idx="9992">
                  <c:v>18.155999999999999</c:v>
                </c:pt>
                <c:pt idx="9993">
                  <c:v>18.158999999999999</c:v>
                </c:pt>
                <c:pt idx="9994">
                  <c:v>18.161000000000001</c:v>
                </c:pt>
                <c:pt idx="9995">
                  <c:v>18.164000000000001</c:v>
                </c:pt>
                <c:pt idx="9996">
                  <c:v>18.167000000000002</c:v>
                </c:pt>
                <c:pt idx="9997">
                  <c:v>18.169</c:v>
                </c:pt>
                <c:pt idx="9998">
                  <c:v>18.172000000000001</c:v>
                </c:pt>
                <c:pt idx="9999">
                  <c:v>18.175000000000001</c:v>
                </c:pt>
                <c:pt idx="10000">
                  <c:v>18.177</c:v>
                </c:pt>
                <c:pt idx="10001">
                  <c:v>18.18</c:v>
                </c:pt>
                <c:pt idx="10002">
                  <c:v>18.183</c:v>
                </c:pt>
                <c:pt idx="10003">
                  <c:v>18.184999999999999</c:v>
                </c:pt>
                <c:pt idx="10004">
                  <c:v>18.187999999999999</c:v>
                </c:pt>
                <c:pt idx="10005">
                  <c:v>18.190999999999999</c:v>
                </c:pt>
                <c:pt idx="10006">
                  <c:v>18.193000000000001</c:v>
                </c:pt>
                <c:pt idx="10007">
                  <c:v>18.196000000000002</c:v>
                </c:pt>
                <c:pt idx="10008">
                  <c:v>18.199000000000002</c:v>
                </c:pt>
                <c:pt idx="10009">
                  <c:v>18.201000000000001</c:v>
                </c:pt>
                <c:pt idx="10010">
                  <c:v>18.204000000000001</c:v>
                </c:pt>
                <c:pt idx="10011">
                  <c:v>18.207000000000001</c:v>
                </c:pt>
                <c:pt idx="10012">
                  <c:v>18.209</c:v>
                </c:pt>
                <c:pt idx="10013">
                  <c:v>18.212</c:v>
                </c:pt>
                <c:pt idx="10014">
                  <c:v>18.215</c:v>
                </c:pt>
                <c:pt idx="10015">
                  <c:v>18.216999999999999</c:v>
                </c:pt>
                <c:pt idx="10016">
                  <c:v>18.22</c:v>
                </c:pt>
                <c:pt idx="10017">
                  <c:v>18.222999999999999</c:v>
                </c:pt>
                <c:pt idx="10018">
                  <c:v>18.225000000000001</c:v>
                </c:pt>
                <c:pt idx="10019">
                  <c:v>18.228000000000002</c:v>
                </c:pt>
                <c:pt idx="10020">
                  <c:v>18.231000000000002</c:v>
                </c:pt>
                <c:pt idx="10021">
                  <c:v>18.233000000000001</c:v>
                </c:pt>
                <c:pt idx="10022">
                  <c:v>18.236000000000001</c:v>
                </c:pt>
                <c:pt idx="10023">
                  <c:v>18.239000000000001</c:v>
                </c:pt>
                <c:pt idx="10024">
                  <c:v>18.241</c:v>
                </c:pt>
                <c:pt idx="10025">
                  <c:v>18.244</c:v>
                </c:pt>
                <c:pt idx="10026">
                  <c:v>18.247</c:v>
                </c:pt>
                <c:pt idx="10027">
                  <c:v>18.248999999999999</c:v>
                </c:pt>
                <c:pt idx="10028">
                  <c:v>18.251999999999999</c:v>
                </c:pt>
                <c:pt idx="10029">
                  <c:v>18.254999999999999</c:v>
                </c:pt>
                <c:pt idx="10030">
                  <c:v>18.257000000000001</c:v>
                </c:pt>
                <c:pt idx="10031">
                  <c:v>18.260000000000002</c:v>
                </c:pt>
                <c:pt idx="10032">
                  <c:v>18.263000000000002</c:v>
                </c:pt>
                <c:pt idx="10033">
                  <c:v>18.265000000000001</c:v>
                </c:pt>
                <c:pt idx="10034">
                  <c:v>18.268000000000001</c:v>
                </c:pt>
                <c:pt idx="10035">
                  <c:v>18.271000000000001</c:v>
                </c:pt>
                <c:pt idx="10036">
                  <c:v>18.273</c:v>
                </c:pt>
                <c:pt idx="10037">
                  <c:v>18.276</c:v>
                </c:pt>
                <c:pt idx="10038">
                  <c:v>18.279</c:v>
                </c:pt>
                <c:pt idx="10039">
                  <c:v>18.280999999999999</c:v>
                </c:pt>
                <c:pt idx="10040">
                  <c:v>18.283999999999999</c:v>
                </c:pt>
                <c:pt idx="10041">
                  <c:v>18.286999999999999</c:v>
                </c:pt>
                <c:pt idx="10042">
                  <c:v>18.289000000000001</c:v>
                </c:pt>
                <c:pt idx="10043">
                  <c:v>18.292000000000002</c:v>
                </c:pt>
                <c:pt idx="10044">
                  <c:v>18.295000000000002</c:v>
                </c:pt>
                <c:pt idx="10045">
                  <c:v>18.297000000000001</c:v>
                </c:pt>
                <c:pt idx="10046">
                  <c:v>18.3</c:v>
                </c:pt>
                <c:pt idx="10047">
                  <c:v>18.303000000000001</c:v>
                </c:pt>
                <c:pt idx="10048">
                  <c:v>18.305</c:v>
                </c:pt>
                <c:pt idx="10049">
                  <c:v>18.308</c:v>
                </c:pt>
                <c:pt idx="10050">
                  <c:v>18.311</c:v>
                </c:pt>
                <c:pt idx="10051">
                  <c:v>18.312999999999999</c:v>
                </c:pt>
                <c:pt idx="10052">
                  <c:v>18.315999999999999</c:v>
                </c:pt>
                <c:pt idx="10053">
                  <c:v>18.318999999999999</c:v>
                </c:pt>
                <c:pt idx="10054">
                  <c:v>18.321000000000002</c:v>
                </c:pt>
                <c:pt idx="10055">
                  <c:v>18.324000000000002</c:v>
                </c:pt>
                <c:pt idx="10056">
                  <c:v>18.326000000000001</c:v>
                </c:pt>
                <c:pt idx="10057">
                  <c:v>18.329000000000001</c:v>
                </c:pt>
                <c:pt idx="10058">
                  <c:v>18.332000000000001</c:v>
                </c:pt>
                <c:pt idx="10059">
                  <c:v>18.335000000000001</c:v>
                </c:pt>
                <c:pt idx="10060">
                  <c:v>18.337</c:v>
                </c:pt>
                <c:pt idx="10061">
                  <c:v>18.34</c:v>
                </c:pt>
                <c:pt idx="10062">
                  <c:v>18.341999999999999</c:v>
                </c:pt>
                <c:pt idx="10063">
                  <c:v>18.344999999999999</c:v>
                </c:pt>
                <c:pt idx="10064">
                  <c:v>18.347999999999999</c:v>
                </c:pt>
                <c:pt idx="10065">
                  <c:v>18.350000000000001</c:v>
                </c:pt>
                <c:pt idx="10066">
                  <c:v>18.353000000000002</c:v>
                </c:pt>
                <c:pt idx="10067">
                  <c:v>18.356000000000002</c:v>
                </c:pt>
                <c:pt idx="10068">
                  <c:v>18.358000000000001</c:v>
                </c:pt>
                <c:pt idx="10069">
                  <c:v>18.361000000000001</c:v>
                </c:pt>
                <c:pt idx="10070">
                  <c:v>18.364000000000001</c:v>
                </c:pt>
                <c:pt idx="10071">
                  <c:v>18.366</c:v>
                </c:pt>
                <c:pt idx="10072">
                  <c:v>18.369</c:v>
                </c:pt>
                <c:pt idx="10073">
                  <c:v>18.372</c:v>
                </c:pt>
                <c:pt idx="10074">
                  <c:v>18.375</c:v>
                </c:pt>
                <c:pt idx="10075">
                  <c:v>18.376999999999999</c:v>
                </c:pt>
                <c:pt idx="10076">
                  <c:v>18.38</c:v>
                </c:pt>
                <c:pt idx="10077">
                  <c:v>18.382000000000001</c:v>
                </c:pt>
                <c:pt idx="10078">
                  <c:v>18.385000000000002</c:v>
                </c:pt>
                <c:pt idx="10079">
                  <c:v>18.388000000000002</c:v>
                </c:pt>
                <c:pt idx="10080">
                  <c:v>18.39</c:v>
                </c:pt>
                <c:pt idx="10081">
                  <c:v>18.393000000000001</c:v>
                </c:pt>
                <c:pt idx="10082">
                  <c:v>18.396000000000001</c:v>
                </c:pt>
                <c:pt idx="10083">
                  <c:v>18.398</c:v>
                </c:pt>
                <c:pt idx="10084">
                  <c:v>18.401</c:v>
                </c:pt>
                <c:pt idx="10085">
                  <c:v>18.404</c:v>
                </c:pt>
                <c:pt idx="10086">
                  <c:v>18.405999999999999</c:v>
                </c:pt>
                <c:pt idx="10087">
                  <c:v>18.408999999999999</c:v>
                </c:pt>
                <c:pt idx="10088">
                  <c:v>18.411999999999999</c:v>
                </c:pt>
                <c:pt idx="10089">
                  <c:v>18.414999999999999</c:v>
                </c:pt>
                <c:pt idx="10090">
                  <c:v>18.417000000000002</c:v>
                </c:pt>
                <c:pt idx="10091">
                  <c:v>18.420000000000002</c:v>
                </c:pt>
                <c:pt idx="10092">
                  <c:v>18.422000000000001</c:v>
                </c:pt>
                <c:pt idx="10093">
                  <c:v>18.425000000000001</c:v>
                </c:pt>
                <c:pt idx="10094">
                  <c:v>18.428000000000001</c:v>
                </c:pt>
                <c:pt idx="10095">
                  <c:v>18.43</c:v>
                </c:pt>
                <c:pt idx="10096">
                  <c:v>18.433</c:v>
                </c:pt>
                <c:pt idx="10097">
                  <c:v>18.436</c:v>
                </c:pt>
                <c:pt idx="10098">
                  <c:v>18.437999999999999</c:v>
                </c:pt>
                <c:pt idx="10099">
                  <c:v>18.440999999999999</c:v>
                </c:pt>
                <c:pt idx="10100">
                  <c:v>18.443999999999999</c:v>
                </c:pt>
                <c:pt idx="10101">
                  <c:v>18.446000000000002</c:v>
                </c:pt>
                <c:pt idx="10102">
                  <c:v>18.449000000000002</c:v>
                </c:pt>
                <c:pt idx="10103">
                  <c:v>18.452000000000002</c:v>
                </c:pt>
                <c:pt idx="10104">
                  <c:v>18.454000000000001</c:v>
                </c:pt>
                <c:pt idx="10105">
                  <c:v>18.457000000000001</c:v>
                </c:pt>
                <c:pt idx="10106">
                  <c:v>18.46</c:v>
                </c:pt>
                <c:pt idx="10107">
                  <c:v>18.462</c:v>
                </c:pt>
                <c:pt idx="10108">
                  <c:v>18.465</c:v>
                </c:pt>
                <c:pt idx="10109">
                  <c:v>18.468</c:v>
                </c:pt>
                <c:pt idx="10110">
                  <c:v>18.471</c:v>
                </c:pt>
                <c:pt idx="10111">
                  <c:v>18.472999999999999</c:v>
                </c:pt>
                <c:pt idx="10112">
                  <c:v>18.475999999999999</c:v>
                </c:pt>
                <c:pt idx="10113">
                  <c:v>18.478000000000002</c:v>
                </c:pt>
                <c:pt idx="10114">
                  <c:v>18.481000000000002</c:v>
                </c:pt>
                <c:pt idx="10115">
                  <c:v>18.484000000000002</c:v>
                </c:pt>
                <c:pt idx="10116">
                  <c:v>18.486999999999998</c:v>
                </c:pt>
                <c:pt idx="10117">
                  <c:v>18.489000000000001</c:v>
                </c:pt>
                <c:pt idx="10118">
                  <c:v>18.492000000000001</c:v>
                </c:pt>
                <c:pt idx="10119">
                  <c:v>18.495000000000001</c:v>
                </c:pt>
                <c:pt idx="10120">
                  <c:v>18.497</c:v>
                </c:pt>
                <c:pt idx="10121">
                  <c:v>18.5</c:v>
                </c:pt>
                <c:pt idx="10122">
                  <c:v>18.501999999999999</c:v>
                </c:pt>
                <c:pt idx="10123">
                  <c:v>18.504999999999999</c:v>
                </c:pt>
                <c:pt idx="10124">
                  <c:v>18.507999999999999</c:v>
                </c:pt>
                <c:pt idx="10125">
                  <c:v>18.510000000000002</c:v>
                </c:pt>
                <c:pt idx="10126">
                  <c:v>18.513000000000002</c:v>
                </c:pt>
                <c:pt idx="10127">
                  <c:v>18.515999999999998</c:v>
                </c:pt>
                <c:pt idx="10128">
                  <c:v>18.518000000000001</c:v>
                </c:pt>
                <c:pt idx="10129">
                  <c:v>18.521000000000001</c:v>
                </c:pt>
                <c:pt idx="10130">
                  <c:v>18.524000000000001</c:v>
                </c:pt>
                <c:pt idx="10131">
                  <c:v>18.526</c:v>
                </c:pt>
                <c:pt idx="10132">
                  <c:v>18.529</c:v>
                </c:pt>
                <c:pt idx="10133">
                  <c:v>18.532</c:v>
                </c:pt>
                <c:pt idx="10134">
                  <c:v>18.535</c:v>
                </c:pt>
                <c:pt idx="10135">
                  <c:v>18.536999999999999</c:v>
                </c:pt>
                <c:pt idx="10136">
                  <c:v>18.54</c:v>
                </c:pt>
                <c:pt idx="10137">
                  <c:v>18.542000000000002</c:v>
                </c:pt>
                <c:pt idx="10138">
                  <c:v>18.545000000000002</c:v>
                </c:pt>
                <c:pt idx="10139">
                  <c:v>18.547999999999998</c:v>
                </c:pt>
                <c:pt idx="10140">
                  <c:v>18.55</c:v>
                </c:pt>
                <c:pt idx="10141">
                  <c:v>18.553000000000001</c:v>
                </c:pt>
                <c:pt idx="10142">
                  <c:v>18.556000000000001</c:v>
                </c:pt>
                <c:pt idx="10143">
                  <c:v>18.558</c:v>
                </c:pt>
                <c:pt idx="10144">
                  <c:v>18.561</c:v>
                </c:pt>
                <c:pt idx="10145">
                  <c:v>18.564</c:v>
                </c:pt>
                <c:pt idx="10146">
                  <c:v>18.565999999999999</c:v>
                </c:pt>
                <c:pt idx="10147">
                  <c:v>18.568999999999999</c:v>
                </c:pt>
                <c:pt idx="10148">
                  <c:v>18.571999999999999</c:v>
                </c:pt>
                <c:pt idx="10149">
                  <c:v>18.574999999999999</c:v>
                </c:pt>
                <c:pt idx="10150">
                  <c:v>18.577000000000002</c:v>
                </c:pt>
                <c:pt idx="10151">
                  <c:v>18.579999999999998</c:v>
                </c:pt>
                <c:pt idx="10152">
                  <c:v>18.582999999999998</c:v>
                </c:pt>
                <c:pt idx="10153">
                  <c:v>18.585000000000001</c:v>
                </c:pt>
                <c:pt idx="10154">
                  <c:v>18.588000000000001</c:v>
                </c:pt>
                <c:pt idx="10155">
                  <c:v>18.59</c:v>
                </c:pt>
                <c:pt idx="10156">
                  <c:v>18.593</c:v>
                </c:pt>
                <c:pt idx="10157">
                  <c:v>18.596</c:v>
                </c:pt>
                <c:pt idx="10158">
                  <c:v>18.597999999999999</c:v>
                </c:pt>
                <c:pt idx="10159">
                  <c:v>18.600999999999999</c:v>
                </c:pt>
                <c:pt idx="10160">
                  <c:v>18.603999999999999</c:v>
                </c:pt>
                <c:pt idx="10161">
                  <c:v>18.606000000000002</c:v>
                </c:pt>
                <c:pt idx="10162">
                  <c:v>18.609000000000002</c:v>
                </c:pt>
                <c:pt idx="10163">
                  <c:v>18.611999999999998</c:v>
                </c:pt>
                <c:pt idx="10164">
                  <c:v>18.614000000000001</c:v>
                </c:pt>
                <c:pt idx="10165">
                  <c:v>18.617000000000001</c:v>
                </c:pt>
                <c:pt idx="10166">
                  <c:v>18.62</c:v>
                </c:pt>
                <c:pt idx="10167">
                  <c:v>18.622</c:v>
                </c:pt>
                <c:pt idx="10168">
                  <c:v>18.625</c:v>
                </c:pt>
                <c:pt idx="10169">
                  <c:v>18.628</c:v>
                </c:pt>
                <c:pt idx="10170">
                  <c:v>18.63</c:v>
                </c:pt>
                <c:pt idx="10171">
                  <c:v>18.632999999999999</c:v>
                </c:pt>
                <c:pt idx="10172">
                  <c:v>18.635999999999999</c:v>
                </c:pt>
                <c:pt idx="10173">
                  <c:v>18.638000000000002</c:v>
                </c:pt>
                <c:pt idx="10174">
                  <c:v>18.640999999999998</c:v>
                </c:pt>
                <c:pt idx="10175">
                  <c:v>18.643999999999998</c:v>
                </c:pt>
                <c:pt idx="10176">
                  <c:v>18.646000000000001</c:v>
                </c:pt>
                <c:pt idx="10177">
                  <c:v>18.649000000000001</c:v>
                </c:pt>
                <c:pt idx="10178">
                  <c:v>18.652000000000001</c:v>
                </c:pt>
                <c:pt idx="10179">
                  <c:v>18.654</c:v>
                </c:pt>
                <c:pt idx="10180">
                  <c:v>18.657</c:v>
                </c:pt>
                <c:pt idx="10181">
                  <c:v>18.66</c:v>
                </c:pt>
                <c:pt idx="10182">
                  <c:v>18.661999999999999</c:v>
                </c:pt>
                <c:pt idx="10183">
                  <c:v>18.664999999999999</c:v>
                </c:pt>
                <c:pt idx="10184">
                  <c:v>18.667000000000002</c:v>
                </c:pt>
                <c:pt idx="10185">
                  <c:v>18.670000000000002</c:v>
                </c:pt>
                <c:pt idx="10186">
                  <c:v>18.672000000000001</c:v>
                </c:pt>
                <c:pt idx="10187">
                  <c:v>18.675000000000001</c:v>
                </c:pt>
                <c:pt idx="10188">
                  <c:v>18.677</c:v>
                </c:pt>
                <c:pt idx="10189">
                  <c:v>18.68</c:v>
                </c:pt>
                <c:pt idx="10190">
                  <c:v>18.681999999999999</c:v>
                </c:pt>
                <c:pt idx="10191">
                  <c:v>18.684999999999999</c:v>
                </c:pt>
                <c:pt idx="10192">
                  <c:v>18.687999999999999</c:v>
                </c:pt>
                <c:pt idx="10193">
                  <c:v>18.690000000000001</c:v>
                </c:pt>
                <c:pt idx="10194">
                  <c:v>18.693000000000001</c:v>
                </c:pt>
                <c:pt idx="10195">
                  <c:v>18.696000000000002</c:v>
                </c:pt>
                <c:pt idx="10196">
                  <c:v>18.698</c:v>
                </c:pt>
                <c:pt idx="10197">
                  <c:v>18.701000000000001</c:v>
                </c:pt>
                <c:pt idx="10198">
                  <c:v>18.704000000000001</c:v>
                </c:pt>
                <c:pt idx="10199">
                  <c:v>18.706</c:v>
                </c:pt>
                <c:pt idx="10200">
                  <c:v>18.709</c:v>
                </c:pt>
                <c:pt idx="10201">
                  <c:v>18.712</c:v>
                </c:pt>
                <c:pt idx="10202">
                  <c:v>18.713999999999999</c:v>
                </c:pt>
                <c:pt idx="10203">
                  <c:v>18.716999999999999</c:v>
                </c:pt>
                <c:pt idx="10204">
                  <c:v>18.72</c:v>
                </c:pt>
                <c:pt idx="10205">
                  <c:v>18.722000000000001</c:v>
                </c:pt>
                <c:pt idx="10206">
                  <c:v>18.725000000000001</c:v>
                </c:pt>
                <c:pt idx="10207">
                  <c:v>18.728000000000002</c:v>
                </c:pt>
                <c:pt idx="10208">
                  <c:v>18.73</c:v>
                </c:pt>
                <c:pt idx="10209">
                  <c:v>18.733000000000001</c:v>
                </c:pt>
                <c:pt idx="10210">
                  <c:v>18.736000000000001</c:v>
                </c:pt>
                <c:pt idx="10211">
                  <c:v>18.738</c:v>
                </c:pt>
                <c:pt idx="10212">
                  <c:v>18.741</c:v>
                </c:pt>
                <c:pt idx="10213">
                  <c:v>18.742999999999999</c:v>
                </c:pt>
                <c:pt idx="10214">
                  <c:v>18.745999999999999</c:v>
                </c:pt>
                <c:pt idx="10215">
                  <c:v>18.748999999999999</c:v>
                </c:pt>
                <c:pt idx="10216">
                  <c:v>18.751999999999999</c:v>
                </c:pt>
                <c:pt idx="10217">
                  <c:v>18.754000000000001</c:v>
                </c:pt>
                <c:pt idx="10218">
                  <c:v>18.757000000000001</c:v>
                </c:pt>
                <c:pt idx="10219">
                  <c:v>18.759</c:v>
                </c:pt>
                <c:pt idx="10220">
                  <c:v>18.762</c:v>
                </c:pt>
                <c:pt idx="10221">
                  <c:v>18.765000000000001</c:v>
                </c:pt>
                <c:pt idx="10222">
                  <c:v>18.768000000000001</c:v>
                </c:pt>
                <c:pt idx="10223">
                  <c:v>18.77</c:v>
                </c:pt>
                <c:pt idx="10224">
                  <c:v>18.773</c:v>
                </c:pt>
                <c:pt idx="10225">
                  <c:v>18.776</c:v>
                </c:pt>
                <c:pt idx="10226">
                  <c:v>18.777999999999999</c:v>
                </c:pt>
                <c:pt idx="10227">
                  <c:v>18.780999999999999</c:v>
                </c:pt>
                <c:pt idx="10228">
                  <c:v>18.783000000000001</c:v>
                </c:pt>
                <c:pt idx="10229">
                  <c:v>18.786000000000001</c:v>
                </c:pt>
                <c:pt idx="10230">
                  <c:v>18.789000000000001</c:v>
                </c:pt>
                <c:pt idx="10231">
                  <c:v>18.791</c:v>
                </c:pt>
                <c:pt idx="10232">
                  <c:v>18.794</c:v>
                </c:pt>
                <c:pt idx="10233">
                  <c:v>18.797000000000001</c:v>
                </c:pt>
                <c:pt idx="10234">
                  <c:v>18.798999999999999</c:v>
                </c:pt>
                <c:pt idx="10235">
                  <c:v>18.802</c:v>
                </c:pt>
                <c:pt idx="10236">
                  <c:v>18.805</c:v>
                </c:pt>
                <c:pt idx="10237">
                  <c:v>18.806999999999999</c:v>
                </c:pt>
                <c:pt idx="10238">
                  <c:v>18.809999999999999</c:v>
                </c:pt>
                <c:pt idx="10239">
                  <c:v>18.812999999999999</c:v>
                </c:pt>
                <c:pt idx="10240">
                  <c:v>18.815000000000001</c:v>
                </c:pt>
                <c:pt idx="10241">
                  <c:v>18.818000000000001</c:v>
                </c:pt>
                <c:pt idx="10242">
                  <c:v>18.821000000000002</c:v>
                </c:pt>
                <c:pt idx="10243">
                  <c:v>18.823</c:v>
                </c:pt>
                <c:pt idx="10244">
                  <c:v>18.826000000000001</c:v>
                </c:pt>
                <c:pt idx="10245">
                  <c:v>18.829000000000001</c:v>
                </c:pt>
                <c:pt idx="10246">
                  <c:v>18.831</c:v>
                </c:pt>
                <c:pt idx="10247">
                  <c:v>18.834</c:v>
                </c:pt>
                <c:pt idx="10248">
                  <c:v>18.837</c:v>
                </c:pt>
                <c:pt idx="10249">
                  <c:v>18.838999999999999</c:v>
                </c:pt>
                <c:pt idx="10250">
                  <c:v>18.841999999999999</c:v>
                </c:pt>
                <c:pt idx="10251">
                  <c:v>18.844999999999999</c:v>
                </c:pt>
                <c:pt idx="10252">
                  <c:v>18.847000000000001</c:v>
                </c:pt>
                <c:pt idx="10253">
                  <c:v>18.850000000000001</c:v>
                </c:pt>
                <c:pt idx="10254">
                  <c:v>18.853000000000002</c:v>
                </c:pt>
                <c:pt idx="10255">
                  <c:v>18.855</c:v>
                </c:pt>
                <c:pt idx="10256">
                  <c:v>18.858000000000001</c:v>
                </c:pt>
                <c:pt idx="10257">
                  <c:v>18.861000000000001</c:v>
                </c:pt>
                <c:pt idx="10258">
                  <c:v>18.863</c:v>
                </c:pt>
                <c:pt idx="10259">
                  <c:v>18.866</c:v>
                </c:pt>
                <c:pt idx="10260">
                  <c:v>18.869</c:v>
                </c:pt>
                <c:pt idx="10261">
                  <c:v>18.870999999999999</c:v>
                </c:pt>
                <c:pt idx="10262">
                  <c:v>18.873999999999999</c:v>
                </c:pt>
                <c:pt idx="10263">
                  <c:v>18.876999999999999</c:v>
                </c:pt>
                <c:pt idx="10264">
                  <c:v>18.879000000000001</c:v>
                </c:pt>
                <c:pt idx="10265">
                  <c:v>18.882000000000001</c:v>
                </c:pt>
                <c:pt idx="10266">
                  <c:v>18.885000000000002</c:v>
                </c:pt>
                <c:pt idx="10267">
                  <c:v>18.887</c:v>
                </c:pt>
                <c:pt idx="10268">
                  <c:v>18.89</c:v>
                </c:pt>
                <c:pt idx="10269">
                  <c:v>18.893000000000001</c:v>
                </c:pt>
                <c:pt idx="10270">
                  <c:v>18.895</c:v>
                </c:pt>
                <c:pt idx="10271">
                  <c:v>18.898</c:v>
                </c:pt>
                <c:pt idx="10272">
                  <c:v>18.901</c:v>
                </c:pt>
                <c:pt idx="10273">
                  <c:v>18.902999999999999</c:v>
                </c:pt>
                <c:pt idx="10274">
                  <c:v>18.905999999999999</c:v>
                </c:pt>
                <c:pt idx="10275">
                  <c:v>18.908999999999999</c:v>
                </c:pt>
                <c:pt idx="10276">
                  <c:v>18.911000000000001</c:v>
                </c:pt>
                <c:pt idx="10277">
                  <c:v>18.914000000000001</c:v>
                </c:pt>
                <c:pt idx="10278">
                  <c:v>18.917000000000002</c:v>
                </c:pt>
                <c:pt idx="10279">
                  <c:v>18.919</c:v>
                </c:pt>
                <c:pt idx="10280">
                  <c:v>18.922000000000001</c:v>
                </c:pt>
                <c:pt idx="10281">
                  <c:v>18.925000000000001</c:v>
                </c:pt>
                <c:pt idx="10282">
                  <c:v>18.927</c:v>
                </c:pt>
                <c:pt idx="10283">
                  <c:v>18.93</c:v>
                </c:pt>
                <c:pt idx="10284">
                  <c:v>18.933</c:v>
                </c:pt>
                <c:pt idx="10285">
                  <c:v>18.934999999999999</c:v>
                </c:pt>
                <c:pt idx="10286">
                  <c:v>18.937999999999999</c:v>
                </c:pt>
                <c:pt idx="10287">
                  <c:v>18.940999999999999</c:v>
                </c:pt>
                <c:pt idx="10288">
                  <c:v>18.943000000000001</c:v>
                </c:pt>
                <c:pt idx="10289">
                  <c:v>18.946000000000002</c:v>
                </c:pt>
                <c:pt idx="10290">
                  <c:v>18.949000000000002</c:v>
                </c:pt>
                <c:pt idx="10291">
                  <c:v>18.951000000000001</c:v>
                </c:pt>
                <c:pt idx="10292">
                  <c:v>18.954000000000001</c:v>
                </c:pt>
                <c:pt idx="10293">
                  <c:v>18.957000000000001</c:v>
                </c:pt>
                <c:pt idx="10294">
                  <c:v>18.959</c:v>
                </c:pt>
                <c:pt idx="10295">
                  <c:v>18.962</c:v>
                </c:pt>
                <c:pt idx="10296">
                  <c:v>18.965</c:v>
                </c:pt>
                <c:pt idx="10297">
                  <c:v>18.966999999999999</c:v>
                </c:pt>
                <c:pt idx="10298">
                  <c:v>18.97</c:v>
                </c:pt>
                <c:pt idx="10299">
                  <c:v>18.972999999999999</c:v>
                </c:pt>
                <c:pt idx="10300">
                  <c:v>18.975000000000001</c:v>
                </c:pt>
                <c:pt idx="10301">
                  <c:v>18.978000000000002</c:v>
                </c:pt>
                <c:pt idx="10302">
                  <c:v>18.981000000000002</c:v>
                </c:pt>
                <c:pt idx="10303">
                  <c:v>18.983000000000001</c:v>
                </c:pt>
                <c:pt idx="10304">
                  <c:v>18.986000000000001</c:v>
                </c:pt>
                <c:pt idx="10305">
                  <c:v>18.989000000000001</c:v>
                </c:pt>
                <c:pt idx="10306">
                  <c:v>18.991</c:v>
                </c:pt>
                <c:pt idx="10307">
                  <c:v>18.994</c:v>
                </c:pt>
                <c:pt idx="10308">
                  <c:v>18.995999999999999</c:v>
                </c:pt>
                <c:pt idx="10309">
                  <c:v>18.998999999999999</c:v>
                </c:pt>
                <c:pt idx="10310">
                  <c:v>19.001999999999999</c:v>
                </c:pt>
                <c:pt idx="10311">
                  <c:v>19.004000000000001</c:v>
                </c:pt>
                <c:pt idx="10312">
                  <c:v>19.007000000000001</c:v>
                </c:pt>
                <c:pt idx="10313">
                  <c:v>19.010000000000002</c:v>
                </c:pt>
                <c:pt idx="10314">
                  <c:v>19.012</c:v>
                </c:pt>
                <c:pt idx="10315">
                  <c:v>19.015000000000001</c:v>
                </c:pt>
                <c:pt idx="10316">
                  <c:v>19.018000000000001</c:v>
                </c:pt>
                <c:pt idx="10317">
                  <c:v>19.02</c:v>
                </c:pt>
                <c:pt idx="10318">
                  <c:v>19.023</c:v>
                </c:pt>
                <c:pt idx="10319">
                  <c:v>19.026</c:v>
                </c:pt>
                <c:pt idx="10320">
                  <c:v>19.027999999999999</c:v>
                </c:pt>
                <c:pt idx="10321">
                  <c:v>19.030999999999999</c:v>
                </c:pt>
                <c:pt idx="10322">
                  <c:v>19.033000000000001</c:v>
                </c:pt>
                <c:pt idx="10323">
                  <c:v>19.036000000000001</c:v>
                </c:pt>
                <c:pt idx="10324">
                  <c:v>19.038</c:v>
                </c:pt>
                <c:pt idx="10325">
                  <c:v>19.041</c:v>
                </c:pt>
                <c:pt idx="10326">
                  <c:v>19.042999999999999</c:v>
                </c:pt>
                <c:pt idx="10327">
                  <c:v>19.045999999999999</c:v>
                </c:pt>
                <c:pt idx="10328">
                  <c:v>19.048999999999999</c:v>
                </c:pt>
                <c:pt idx="10329">
                  <c:v>19.052</c:v>
                </c:pt>
                <c:pt idx="10330">
                  <c:v>19.053999999999998</c:v>
                </c:pt>
                <c:pt idx="10331">
                  <c:v>19.056999999999999</c:v>
                </c:pt>
                <c:pt idx="10332">
                  <c:v>19.059000000000001</c:v>
                </c:pt>
                <c:pt idx="10333">
                  <c:v>19.062000000000001</c:v>
                </c:pt>
                <c:pt idx="10334">
                  <c:v>19.065000000000001</c:v>
                </c:pt>
                <c:pt idx="10335">
                  <c:v>19.067</c:v>
                </c:pt>
                <c:pt idx="10336">
                  <c:v>19.07</c:v>
                </c:pt>
                <c:pt idx="10337">
                  <c:v>19.073</c:v>
                </c:pt>
                <c:pt idx="10338">
                  <c:v>19.074999999999999</c:v>
                </c:pt>
                <c:pt idx="10339">
                  <c:v>19.077999999999999</c:v>
                </c:pt>
                <c:pt idx="10340">
                  <c:v>19.081</c:v>
                </c:pt>
                <c:pt idx="10341">
                  <c:v>19.082999999999998</c:v>
                </c:pt>
                <c:pt idx="10342">
                  <c:v>19.085999999999999</c:v>
                </c:pt>
                <c:pt idx="10343">
                  <c:v>19.088999999999999</c:v>
                </c:pt>
                <c:pt idx="10344">
                  <c:v>19.091000000000001</c:v>
                </c:pt>
                <c:pt idx="10345">
                  <c:v>19.094000000000001</c:v>
                </c:pt>
                <c:pt idx="10346">
                  <c:v>19.097000000000001</c:v>
                </c:pt>
                <c:pt idx="10347">
                  <c:v>19.099</c:v>
                </c:pt>
                <c:pt idx="10348">
                  <c:v>19.102</c:v>
                </c:pt>
                <c:pt idx="10349">
                  <c:v>19.105</c:v>
                </c:pt>
                <c:pt idx="10350">
                  <c:v>19.106999999999999</c:v>
                </c:pt>
                <c:pt idx="10351">
                  <c:v>19.11</c:v>
                </c:pt>
                <c:pt idx="10352">
                  <c:v>19.113</c:v>
                </c:pt>
                <c:pt idx="10353">
                  <c:v>19.114999999999998</c:v>
                </c:pt>
                <c:pt idx="10354">
                  <c:v>19.117999999999999</c:v>
                </c:pt>
                <c:pt idx="10355">
                  <c:v>19.120999999999999</c:v>
                </c:pt>
                <c:pt idx="10356">
                  <c:v>19.123000000000001</c:v>
                </c:pt>
                <c:pt idx="10357">
                  <c:v>19.126000000000001</c:v>
                </c:pt>
                <c:pt idx="10358">
                  <c:v>19.129000000000001</c:v>
                </c:pt>
                <c:pt idx="10359">
                  <c:v>19.131</c:v>
                </c:pt>
                <c:pt idx="10360">
                  <c:v>19.134</c:v>
                </c:pt>
                <c:pt idx="10361">
                  <c:v>19.137</c:v>
                </c:pt>
                <c:pt idx="10362">
                  <c:v>19.138999999999999</c:v>
                </c:pt>
                <c:pt idx="10363">
                  <c:v>19.141999999999999</c:v>
                </c:pt>
                <c:pt idx="10364">
                  <c:v>19.145</c:v>
                </c:pt>
                <c:pt idx="10365">
                  <c:v>19.146999999999998</c:v>
                </c:pt>
                <c:pt idx="10366">
                  <c:v>19.149999999999999</c:v>
                </c:pt>
                <c:pt idx="10367">
                  <c:v>19.152999999999999</c:v>
                </c:pt>
                <c:pt idx="10368">
                  <c:v>19.155000000000001</c:v>
                </c:pt>
                <c:pt idx="10369">
                  <c:v>19.158000000000001</c:v>
                </c:pt>
                <c:pt idx="10370">
                  <c:v>19.161000000000001</c:v>
                </c:pt>
                <c:pt idx="10371">
                  <c:v>19.163</c:v>
                </c:pt>
                <c:pt idx="10372">
                  <c:v>19.166</c:v>
                </c:pt>
                <c:pt idx="10373">
                  <c:v>19.169</c:v>
                </c:pt>
                <c:pt idx="10374">
                  <c:v>19.170999999999999</c:v>
                </c:pt>
                <c:pt idx="10375">
                  <c:v>19.173999999999999</c:v>
                </c:pt>
                <c:pt idx="10376">
                  <c:v>19.177</c:v>
                </c:pt>
                <c:pt idx="10377">
                  <c:v>19.178999999999998</c:v>
                </c:pt>
                <c:pt idx="10378">
                  <c:v>19.181999999999999</c:v>
                </c:pt>
                <c:pt idx="10379">
                  <c:v>19.184999999999999</c:v>
                </c:pt>
                <c:pt idx="10380">
                  <c:v>19.187000000000001</c:v>
                </c:pt>
                <c:pt idx="10381">
                  <c:v>19.190000000000001</c:v>
                </c:pt>
                <c:pt idx="10382">
                  <c:v>19.193000000000001</c:v>
                </c:pt>
                <c:pt idx="10383">
                  <c:v>19.195</c:v>
                </c:pt>
                <c:pt idx="10384">
                  <c:v>19.198</c:v>
                </c:pt>
                <c:pt idx="10385">
                  <c:v>19.201000000000001</c:v>
                </c:pt>
                <c:pt idx="10386">
                  <c:v>19.202999999999999</c:v>
                </c:pt>
                <c:pt idx="10387">
                  <c:v>19.206</c:v>
                </c:pt>
                <c:pt idx="10388">
                  <c:v>19.209</c:v>
                </c:pt>
                <c:pt idx="10389">
                  <c:v>19.210999999999999</c:v>
                </c:pt>
                <c:pt idx="10390">
                  <c:v>19.213999999999999</c:v>
                </c:pt>
                <c:pt idx="10391">
                  <c:v>19.216999999999999</c:v>
                </c:pt>
                <c:pt idx="10392">
                  <c:v>19.219000000000001</c:v>
                </c:pt>
                <c:pt idx="10393">
                  <c:v>19.222000000000001</c:v>
                </c:pt>
                <c:pt idx="10394">
                  <c:v>19.225000000000001</c:v>
                </c:pt>
                <c:pt idx="10395">
                  <c:v>19.227</c:v>
                </c:pt>
                <c:pt idx="10396">
                  <c:v>19.23</c:v>
                </c:pt>
                <c:pt idx="10397">
                  <c:v>19.233000000000001</c:v>
                </c:pt>
                <c:pt idx="10398">
                  <c:v>19.234999999999999</c:v>
                </c:pt>
                <c:pt idx="10399">
                  <c:v>19.238</c:v>
                </c:pt>
                <c:pt idx="10400">
                  <c:v>19.241</c:v>
                </c:pt>
                <c:pt idx="10401">
                  <c:v>19.242999999999999</c:v>
                </c:pt>
                <c:pt idx="10402">
                  <c:v>19.245999999999999</c:v>
                </c:pt>
                <c:pt idx="10403">
                  <c:v>19.248999999999999</c:v>
                </c:pt>
                <c:pt idx="10404">
                  <c:v>19.251000000000001</c:v>
                </c:pt>
                <c:pt idx="10405">
                  <c:v>19.254000000000001</c:v>
                </c:pt>
                <c:pt idx="10406">
                  <c:v>19.257000000000001</c:v>
                </c:pt>
                <c:pt idx="10407">
                  <c:v>19.259799999999998</c:v>
                </c:pt>
              </c:numCache>
            </c:numRef>
          </c:xVal>
          <c:yVal>
            <c:numRef>
              <c:f>'Fibrous Concrete (Market)'!$AI$6:$AI$20005</c:f>
              <c:numCache>
                <c:formatCode>General</c:formatCode>
                <c:ptCount val="20000"/>
                <c:pt idx="0">
                  <c:v>0</c:v>
                </c:pt>
                <c:pt idx="1">
                  <c:v>267.5</c:v>
                </c:pt>
                <c:pt idx="2">
                  <c:v>352.1</c:v>
                </c:pt>
                <c:pt idx="3">
                  <c:v>435.9</c:v>
                </c:pt>
                <c:pt idx="4">
                  <c:v>518.9</c:v>
                </c:pt>
                <c:pt idx="5">
                  <c:v>601</c:v>
                </c:pt>
                <c:pt idx="6">
                  <c:v>682.5</c:v>
                </c:pt>
                <c:pt idx="7">
                  <c:v>763.1</c:v>
                </c:pt>
                <c:pt idx="8">
                  <c:v>843.1</c:v>
                </c:pt>
                <c:pt idx="9">
                  <c:v>922.4</c:v>
                </c:pt>
                <c:pt idx="10">
                  <c:v>1000.9</c:v>
                </c:pt>
                <c:pt idx="11">
                  <c:v>1078.5</c:v>
                </c:pt>
                <c:pt idx="12">
                  <c:v>1154.7</c:v>
                </c:pt>
                <c:pt idx="13">
                  <c:v>1226.9000000000001</c:v>
                </c:pt>
                <c:pt idx="14">
                  <c:v>1282.5</c:v>
                </c:pt>
                <c:pt idx="15">
                  <c:v>1332</c:v>
                </c:pt>
                <c:pt idx="16">
                  <c:v>1405.2</c:v>
                </c:pt>
                <c:pt idx="17">
                  <c:v>1442</c:v>
                </c:pt>
                <c:pt idx="18">
                  <c:v>1475.5</c:v>
                </c:pt>
                <c:pt idx="19">
                  <c:v>1506</c:v>
                </c:pt>
                <c:pt idx="20">
                  <c:v>1533.6</c:v>
                </c:pt>
                <c:pt idx="21">
                  <c:v>1584.3</c:v>
                </c:pt>
                <c:pt idx="22">
                  <c:v>1612.2</c:v>
                </c:pt>
                <c:pt idx="23">
                  <c:v>1645</c:v>
                </c:pt>
                <c:pt idx="24">
                  <c:v>1683.8</c:v>
                </c:pt>
                <c:pt idx="25">
                  <c:v>1728.7</c:v>
                </c:pt>
                <c:pt idx="26">
                  <c:v>1779.3</c:v>
                </c:pt>
                <c:pt idx="27">
                  <c:v>1894.1</c:v>
                </c:pt>
                <c:pt idx="28">
                  <c:v>1957.8</c:v>
                </c:pt>
                <c:pt idx="29">
                  <c:v>2096.9</c:v>
                </c:pt>
                <c:pt idx="30">
                  <c:v>2170.6</c:v>
                </c:pt>
                <c:pt idx="31">
                  <c:v>2245.8000000000002</c:v>
                </c:pt>
                <c:pt idx="32">
                  <c:v>2320.6</c:v>
                </c:pt>
                <c:pt idx="33">
                  <c:v>2403.4</c:v>
                </c:pt>
                <c:pt idx="34">
                  <c:v>2487.8000000000002</c:v>
                </c:pt>
                <c:pt idx="35">
                  <c:v>2571.6999999999998</c:v>
                </c:pt>
                <c:pt idx="36">
                  <c:v>2652.8</c:v>
                </c:pt>
                <c:pt idx="37">
                  <c:v>2729.6</c:v>
                </c:pt>
                <c:pt idx="38">
                  <c:v>2790.3</c:v>
                </c:pt>
                <c:pt idx="39">
                  <c:v>2867.4</c:v>
                </c:pt>
                <c:pt idx="40">
                  <c:v>2928.1</c:v>
                </c:pt>
                <c:pt idx="41">
                  <c:v>2983.9</c:v>
                </c:pt>
                <c:pt idx="42">
                  <c:v>3035</c:v>
                </c:pt>
                <c:pt idx="43">
                  <c:v>3082.9</c:v>
                </c:pt>
                <c:pt idx="44">
                  <c:v>3129.4</c:v>
                </c:pt>
                <c:pt idx="45">
                  <c:v>3174.9</c:v>
                </c:pt>
                <c:pt idx="46">
                  <c:v>3219.6</c:v>
                </c:pt>
                <c:pt idx="47">
                  <c:v>3263.8</c:v>
                </c:pt>
                <c:pt idx="48">
                  <c:v>3307.4</c:v>
                </c:pt>
                <c:pt idx="49">
                  <c:v>3350.5</c:v>
                </c:pt>
                <c:pt idx="50">
                  <c:v>3393.3</c:v>
                </c:pt>
                <c:pt idx="51">
                  <c:v>3477.7</c:v>
                </c:pt>
                <c:pt idx="52">
                  <c:v>3519.3</c:v>
                </c:pt>
                <c:pt idx="53">
                  <c:v>3560.5</c:v>
                </c:pt>
                <c:pt idx="54">
                  <c:v>3601.3</c:v>
                </c:pt>
                <c:pt idx="55">
                  <c:v>3641.8</c:v>
                </c:pt>
                <c:pt idx="56">
                  <c:v>3681.8</c:v>
                </c:pt>
                <c:pt idx="57">
                  <c:v>3721.5</c:v>
                </c:pt>
                <c:pt idx="58">
                  <c:v>3760.9</c:v>
                </c:pt>
                <c:pt idx="59">
                  <c:v>3800</c:v>
                </c:pt>
                <c:pt idx="60">
                  <c:v>3838.8</c:v>
                </c:pt>
                <c:pt idx="61">
                  <c:v>3877.5</c:v>
                </c:pt>
                <c:pt idx="62">
                  <c:v>3916</c:v>
                </c:pt>
                <c:pt idx="63">
                  <c:v>3954.6</c:v>
                </c:pt>
                <c:pt idx="64">
                  <c:v>3992.8</c:v>
                </c:pt>
                <c:pt idx="65">
                  <c:v>4031</c:v>
                </c:pt>
                <c:pt idx="66">
                  <c:v>4069</c:v>
                </c:pt>
                <c:pt idx="67">
                  <c:v>4107</c:v>
                </c:pt>
                <c:pt idx="68">
                  <c:v>4145</c:v>
                </c:pt>
                <c:pt idx="69">
                  <c:v>4183</c:v>
                </c:pt>
                <c:pt idx="70">
                  <c:v>4221</c:v>
                </c:pt>
                <c:pt idx="71">
                  <c:v>4259</c:v>
                </c:pt>
                <c:pt idx="72">
                  <c:v>4296.8999999999996</c:v>
                </c:pt>
                <c:pt idx="73">
                  <c:v>4334.8999999999996</c:v>
                </c:pt>
                <c:pt idx="74">
                  <c:v>4372.8999999999996</c:v>
                </c:pt>
                <c:pt idx="75">
                  <c:v>4410.8999999999996</c:v>
                </c:pt>
                <c:pt idx="76">
                  <c:v>4448.8999999999996</c:v>
                </c:pt>
                <c:pt idx="77">
                  <c:v>4486.8</c:v>
                </c:pt>
                <c:pt idx="78">
                  <c:v>4524.8</c:v>
                </c:pt>
                <c:pt idx="79">
                  <c:v>4562.7</c:v>
                </c:pt>
                <c:pt idx="80">
                  <c:v>4600.5</c:v>
                </c:pt>
                <c:pt idx="81">
                  <c:v>4638.2</c:v>
                </c:pt>
                <c:pt idx="82">
                  <c:v>4675.8999999999996</c:v>
                </c:pt>
                <c:pt idx="83">
                  <c:v>4713.3999999999996</c:v>
                </c:pt>
                <c:pt idx="84">
                  <c:v>4750.8999999999996</c:v>
                </c:pt>
                <c:pt idx="85">
                  <c:v>4788.3999999999996</c:v>
                </c:pt>
                <c:pt idx="86">
                  <c:v>4825.8999999999996</c:v>
                </c:pt>
                <c:pt idx="87">
                  <c:v>4863.2</c:v>
                </c:pt>
                <c:pt idx="88">
                  <c:v>4900.5</c:v>
                </c:pt>
                <c:pt idx="89">
                  <c:v>4937.7</c:v>
                </c:pt>
                <c:pt idx="90">
                  <c:v>4974.8999999999996</c:v>
                </c:pt>
                <c:pt idx="91">
                  <c:v>5012</c:v>
                </c:pt>
                <c:pt idx="92">
                  <c:v>5049.1000000000004</c:v>
                </c:pt>
                <c:pt idx="93">
                  <c:v>5086.1000000000004</c:v>
                </c:pt>
                <c:pt idx="94">
                  <c:v>5123.2</c:v>
                </c:pt>
                <c:pt idx="95">
                  <c:v>5197.2</c:v>
                </c:pt>
                <c:pt idx="96">
                  <c:v>5234.2</c:v>
                </c:pt>
                <c:pt idx="97">
                  <c:v>5271.2</c:v>
                </c:pt>
                <c:pt idx="98">
                  <c:v>5308.2</c:v>
                </c:pt>
                <c:pt idx="99">
                  <c:v>5382.3</c:v>
                </c:pt>
                <c:pt idx="100">
                  <c:v>5419.4</c:v>
                </c:pt>
                <c:pt idx="101">
                  <c:v>5456.4</c:v>
                </c:pt>
                <c:pt idx="102">
                  <c:v>5493.5</c:v>
                </c:pt>
                <c:pt idx="103">
                  <c:v>5530.6</c:v>
                </c:pt>
                <c:pt idx="104">
                  <c:v>5567.7</c:v>
                </c:pt>
                <c:pt idx="105">
                  <c:v>5604.8</c:v>
                </c:pt>
                <c:pt idx="106">
                  <c:v>5641.9</c:v>
                </c:pt>
                <c:pt idx="107">
                  <c:v>5679</c:v>
                </c:pt>
                <c:pt idx="108">
                  <c:v>5716.2</c:v>
                </c:pt>
                <c:pt idx="109">
                  <c:v>5753.4</c:v>
                </c:pt>
                <c:pt idx="110">
                  <c:v>5790.6</c:v>
                </c:pt>
                <c:pt idx="111">
                  <c:v>5864.9</c:v>
                </c:pt>
                <c:pt idx="112">
                  <c:v>5902.1</c:v>
                </c:pt>
                <c:pt idx="113">
                  <c:v>5939.3</c:v>
                </c:pt>
                <c:pt idx="114">
                  <c:v>5976.4</c:v>
                </c:pt>
                <c:pt idx="115">
                  <c:v>6013.6</c:v>
                </c:pt>
                <c:pt idx="116">
                  <c:v>6050.7</c:v>
                </c:pt>
                <c:pt idx="117">
                  <c:v>6087.8</c:v>
                </c:pt>
                <c:pt idx="118">
                  <c:v>6124.9</c:v>
                </c:pt>
                <c:pt idx="119">
                  <c:v>6161.9</c:v>
                </c:pt>
                <c:pt idx="120">
                  <c:v>6198.8</c:v>
                </c:pt>
                <c:pt idx="121">
                  <c:v>6235.8</c:v>
                </c:pt>
                <c:pt idx="122">
                  <c:v>6272.7</c:v>
                </c:pt>
                <c:pt idx="123">
                  <c:v>6309.5</c:v>
                </c:pt>
                <c:pt idx="124">
                  <c:v>6346.3</c:v>
                </c:pt>
                <c:pt idx="125">
                  <c:v>6382.9</c:v>
                </c:pt>
                <c:pt idx="126">
                  <c:v>6456.3</c:v>
                </c:pt>
                <c:pt idx="127">
                  <c:v>6529.2</c:v>
                </c:pt>
                <c:pt idx="128">
                  <c:v>6602.2</c:v>
                </c:pt>
                <c:pt idx="129">
                  <c:v>6638.6</c:v>
                </c:pt>
                <c:pt idx="130">
                  <c:v>6711.3</c:v>
                </c:pt>
                <c:pt idx="131">
                  <c:v>6783.8</c:v>
                </c:pt>
                <c:pt idx="132">
                  <c:v>6819.9</c:v>
                </c:pt>
                <c:pt idx="133">
                  <c:v>6856</c:v>
                </c:pt>
                <c:pt idx="134">
                  <c:v>6892</c:v>
                </c:pt>
                <c:pt idx="135">
                  <c:v>6963.9</c:v>
                </c:pt>
                <c:pt idx="136">
                  <c:v>6999.8</c:v>
                </c:pt>
                <c:pt idx="137">
                  <c:v>7035.6</c:v>
                </c:pt>
                <c:pt idx="138">
                  <c:v>7107.2</c:v>
                </c:pt>
                <c:pt idx="139">
                  <c:v>7178.5</c:v>
                </c:pt>
                <c:pt idx="140">
                  <c:v>7214.2</c:v>
                </c:pt>
                <c:pt idx="141">
                  <c:v>7249.7</c:v>
                </c:pt>
                <c:pt idx="142">
                  <c:v>7285.2</c:v>
                </c:pt>
                <c:pt idx="143">
                  <c:v>7320.6</c:v>
                </c:pt>
                <c:pt idx="144">
                  <c:v>7356</c:v>
                </c:pt>
                <c:pt idx="145">
                  <c:v>7391.3</c:v>
                </c:pt>
                <c:pt idx="146">
                  <c:v>7426.5</c:v>
                </c:pt>
                <c:pt idx="147">
                  <c:v>7461.7</c:v>
                </c:pt>
                <c:pt idx="148">
                  <c:v>7496.8</c:v>
                </c:pt>
                <c:pt idx="149">
                  <c:v>7531.8</c:v>
                </c:pt>
                <c:pt idx="150">
                  <c:v>7566.8</c:v>
                </c:pt>
                <c:pt idx="151">
                  <c:v>7601.7</c:v>
                </c:pt>
                <c:pt idx="152">
                  <c:v>7636.6</c:v>
                </c:pt>
                <c:pt idx="153">
                  <c:v>7671.4</c:v>
                </c:pt>
                <c:pt idx="154">
                  <c:v>7706</c:v>
                </c:pt>
                <c:pt idx="155">
                  <c:v>7740.6</c:v>
                </c:pt>
                <c:pt idx="156">
                  <c:v>7775</c:v>
                </c:pt>
                <c:pt idx="157">
                  <c:v>7843.7</c:v>
                </c:pt>
                <c:pt idx="158">
                  <c:v>7877.8</c:v>
                </c:pt>
                <c:pt idx="159">
                  <c:v>7911.9</c:v>
                </c:pt>
                <c:pt idx="160">
                  <c:v>7979.6</c:v>
                </c:pt>
                <c:pt idx="161">
                  <c:v>8013.4</c:v>
                </c:pt>
                <c:pt idx="162">
                  <c:v>8047.2</c:v>
                </c:pt>
                <c:pt idx="163">
                  <c:v>8080.8</c:v>
                </c:pt>
                <c:pt idx="164">
                  <c:v>8114.3</c:v>
                </c:pt>
                <c:pt idx="165">
                  <c:v>8147.6</c:v>
                </c:pt>
                <c:pt idx="166">
                  <c:v>8180.9</c:v>
                </c:pt>
                <c:pt idx="167">
                  <c:v>8214</c:v>
                </c:pt>
                <c:pt idx="168">
                  <c:v>8247</c:v>
                </c:pt>
                <c:pt idx="169">
                  <c:v>8280.1</c:v>
                </c:pt>
                <c:pt idx="170">
                  <c:v>8312.9</c:v>
                </c:pt>
                <c:pt idx="171">
                  <c:v>8345.6</c:v>
                </c:pt>
                <c:pt idx="172">
                  <c:v>8378.2999999999993</c:v>
                </c:pt>
                <c:pt idx="173">
                  <c:v>8443.5</c:v>
                </c:pt>
                <c:pt idx="174">
                  <c:v>8476</c:v>
                </c:pt>
                <c:pt idx="175">
                  <c:v>8508.4</c:v>
                </c:pt>
                <c:pt idx="176">
                  <c:v>8540.7000000000007</c:v>
                </c:pt>
                <c:pt idx="177">
                  <c:v>8572.9</c:v>
                </c:pt>
                <c:pt idx="178">
                  <c:v>8605.1</c:v>
                </c:pt>
                <c:pt idx="179">
                  <c:v>8637.2000000000007</c:v>
                </c:pt>
                <c:pt idx="180">
                  <c:v>8669.2000000000007</c:v>
                </c:pt>
                <c:pt idx="181">
                  <c:v>8701.2000000000007</c:v>
                </c:pt>
                <c:pt idx="182">
                  <c:v>8733.1</c:v>
                </c:pt>
                <c:pt idx="183">
                  <c:v>8765</c:v>
                </c:pt>
                <c:pt idx="184">
                  <c:v>8796.7999999999993</c:v>
                </c:pt>
                <c:pt idx="185">
                  <c:v>8828.6</c:v>
                </c:pt>
                <c:pt idx="186">
                  <c:v>8860.4</c:v>
                </c:pt>
                <c:pt idx="187">
                  <c:v>8892.2000000000007</c:v>
                </c:pt>
                <c:pt idx="188">
                  <c:v>8924</c:v>
                </c:pt>
                <c:pt idx="189">
                  <c:v>8955.7999999999993</c:v>
                </c:pt>
                <c:pt idx="190">
                  <c:v>8987.6</c:v>
                </c:pt>
                <c:pt idx="191">
                  <c:v>9019.2999999999993</c:v>
                </c:pt>
                <c:pt idx="192">
                  <c:v>9051.1</c:v>
                </c:pt>
                <c:pt idx="193">
                  <c:v>9082.7999999999993</c:v>
                </c:pt>
                <c:pt idx="194">
                  <c:v>9114.6</c:v>
                </c:pt>
                <c:pt idx="195">
                  <c:v>9178</c:v>
                </c:pt>
                <c:pt idx="196">
                  <c:v>9241.4</c:v>
                </c:pt>
                <c:pt idx="197">
                  <c:v>9273</c:v>
                </c:pt>
                <c:pt idx="198">
                  <c:v>9304.6</c:v>
                </c:pt>
                <c:pt idx="199">
                  <c:v>9336.2000000000007</c:v>
                </c:pt>
                <c:pt idx="200">
                  <c:v>9367.7999999999993</c:v>
                </c:pt>
                <c:pt idx="201">
                  <c:v>9399.2000000000007</c:v>
                </c:pt>
                <c:pt idx="202">
                  <c:v>9430.7000000000007</c:v>
                </c:pt>
                <c:pt idx="203">
                  <c:v>9462.2000000000007</c:v>
                </c:pt>
                <c:pt idx="204">
                  <c:v>9524.9</c:v>
                </c:pt>
                <c:pt idx="205">
                  <c:v>9556.2000000000007</c:v>
                </c:pt>
                <c:pt idx="206">
                  <c:v>9587.5</c:v>
                </c:pt>
                <c:pt idx="207">
                  <c:v>9618.7000000000007</c:v>
                </c:pt>
                <c:pt idx="208">
                  <c:v>9650</c:v>
                </c:pt>
                <c:pt idx="209">
                  <c:v>9681.2000000000007</c:v>
                </c:pt>
                <c:pt idx="210">
                  <c:v>9712.4</c:v>
                </c:pt>
                <c:pt idx="211">
                  <c:v>9743.6</c:v>
                </c:pt>
                <c:pt idx="212">
                  <c:v>9805.7999999999993</c:v>
                </c:pt>
                <c:pt idx="213">
                  <c:v>9868.1</c:v>
                </c:pt>
                <c:pt idx="214">
                  <c:v>9930.2000000000007</c:v>
                </c:pt>
                <c:pt idx="215">
                  <c:v>9961.2999999999993</c:v>
                </c:pt>
                <c:pt idx="216">
                  <c:v>9992.4</c:v>
                </c:pt>
                <c:pt idx="217">
                  <c:v>10054.4</c:v>
                </c:pt>
                <c:pt idx="218">
                  <c:v>10085.4</c:v>
                </c:pt>
                <c:pt idx="219">
                  <c:v>10116.4</c:v>
                </c:pt>
                <c:pt idx="220">
                  <c:v>10178.299999999999</c:v>
                </c:pt>
                <c:pt idx="221">
                  <c:v>10209.200000000001</c:v>
                </c:pt>
                <c:pt idx="222">
                  <c:v>10240.1</c:v>
                </c:pt>
                <c:pt idx="223">
                  <c:v>10301.799999999999</c:v>
                </c:pt>
                <c:pt idx="224">
                  <c:v>10332.700000000001</c:v>
                </c:pt>
                <c:pt idx="225">
                  <c:v>10363.5</c:v>
                </c:pt>
                <c:pt idx="226">
                  <c:v>10425.1</c:v>
                </c:pt>
                <c:pt idx="227">
                  <c:v>10455.799999999999</c:v>
                </c:pt>
                <c:pt idx="228">
                  <c:v>10486.6</c:v>
                </c:pt>
                <c:pt idx="229">
                  <c:v>10517.2</c:v>
                </c:pt>
                <c:pt idx="230">
                  <c:v>10547.9</c:v>
                </c:pt>
                <c:pt idx="231">
                  <c:v>10578.5</c:v>
                </c:pt>
                <c:pt idx="232">
                  <c:v>10609.1</c:v>
                </c:pt>
                <c:pt idx="233">
                  <c:v>10639.7</c:v>
                </c:pt>
                <c:pt idx="234">
                  <c:v>10670.2</c:v>
                </c:pt>
                <c:pt idx="235">
                  <c:v>10700.7</c:v>
                </c:pt>
                <c:pt idx="236">
                  <c:v>10731.2</c:v>
                </c:pt>
                <c:pt idx="237">
                  <c:v>10761.6</c:v>
                </c:pt>
                <c:pt idx="238">
                  <c:v>10822.4</c:v>
                </c:pt>
                <c:pt idx="239">
                  <c:v>10852.8</c:v>
                </c:pt>
                <c:pt idx="240">
                  <c:v>10883</c:v>
                </c:pt>
                <c:pt idx="241">
                  <c:v>10913.3</c:v>
                </c:pt>
                <c:pt idx="242">
                  <c:v>10943.5</c:v>
                </c:pt>
                <c:pt idx="243">
                  <c:v>10973.5</c:v>
                </c:pt>
                <c:pt idx="244">
                  <c:v>11003.6</c:v>
                </c:pt>
                <c:pt idx="245">
                  <c:v>11033.7</c:v>
                </c:pt>
                <c:pt idx="246">
                  <c:v>11093.7</c:v>
                </c:pt>
                <c:pt idx="247">
                  <c:v>11123.7</c:v>
                </c:pt>
                <c:pt idx="248">
                  <c:v>11153.6</c:v>
                </c:pt>
                <c:pt idx="249">
                  <c:v>11183.4</c:v>
                </c:pt>
                <c:pt idx="250">
                  <c:v>11213.2</c:v>
                </c:pt>
                <c:pt idx="251">
                  <c:v>11243.1</c:v>
                </c:pt>
                <c:pt idx="252">
                  <c:v>11272.9</c:v>
                </c:pt>
                <c:pt idx="253">
                  <c:v>11302.6</c:v>
                </c:pt>
                <c:pt idx="254">
                  <c:v>11332.2</c:v>
                </c:pt>
                <c:pt idx="255">
                  <c:v>11391.4</c:v>
                </c:pt>
                <c:pt idx="256">
                  <c:v>11421</c:v>
                </c:pt>
                <c:pt idx="257">
                  <c:v>11450.5</c:v>
                </c:pt>
                <c:pt idx="258">
                  <c:v>11480</c:v>
                </c:pt>
                <c:pt idx="259">
                  <c:v>11509.4</c:v>
                </c:pt>
                <c:pt idx="260">
                  <c:v>11568.2</c:v>
                </c:pt>
                <c:pt idx="261">
                  <c:v>11626.8</c:v>
                </c:pt>
                <c:pt idx="262">
                  <c:v>11656</c:v>
                </c:pt>
                <c:pt idx="263">
                  <c:v>11685</c:v>
                </c:pt>
                <c:pt idx="264">
                  <c:v>11714.2</c:v>
                </c:pt>
                <c:pt idx="265">
                  <c:v>11743.2</c:v>
                </c:pt>
                <c:pt idx="266">
                  <c:v>11772.2</c:v>
                </c:pt>
                <c:pt idx="267">
                  <c:v>11801.2</c:v>
                </c:pt>
                <c:pt idx="268">
                  <c:v>11830.2</c:v>
                </c:pt>
                <c:pt idx="269">
                  <c:v>11859.1</c:v>
                </c:pt>
                <c:pt idx="270">
                  <c:v>11887.9</c:v>
                </c:pt>
                <c:pt idx="271">
                  <c:v>11916.7</c:v>
                </c:pt>
                <c:pt idx="272">
                  <c:v>11945.4</c:v>
                </c:pt>
                <c:pt idx="273">
                  <c:v>11974.1</c:v>
                </c:pt>
                <c:pt idx="274">
                  <c:v>12002.8</c:v>
                </c:pt>
                <c:pt idx="275">
                  <c:v>12060.2</c:v>
                </c:pt>
                <c:pt idx="276">
                  <c:v>12117.4</c:v>
                </c:pt>
                <c:pt idx="277">
                  <c:v>12174.6</c:v>
                </c:pt>
                <c:pt idx="278">
                  <c:v>12231.7</c:v>
                </c:pt>
                <c:pt idx="279">
                  <c:v>12288.8</c:v>
                </c:pt>
                <c:pt idx="280">
                  <c:v>12317.3</c:v>
                </c:pt>
                <c:pt idx="281">
                  <c:v>12345.8</c:v>
                </c:pt>
                <c:pt idx="282">
                  <c:v>12402.8</c:v>
                </c:pt>
                <c:pt idx="283">
                  <c:v>12459.6</c:v>
                </c:pt>
                <c:pt idx="284">
                  <c:v>12488</c:v>
                </c:pt>
                <c:pt idx="285">
                  <c:v>12516.5</c:v>
                </c:pt>
                <c:pt idx="286">
                  <c:v>12573.3</c:v>
                </c:pt>
                <c:pt idx="287">
                  <c:v>12601.7</c:v>
                </c:pt>
                <c:pt idx="288">
                  <c:v>12630</c:v>
                </c:pt>
                <c:pt idx="289">
                  <c:v>12658.4</c:v>
                </c:pt>
                <c:pt idx="290">
                  <c:v>12686.8</c:v>
                </c:pt>
                <c:pt idx="291">
                  <c:v>12715.1</c:v>
                </c:pt>
                <c:pt idx="292">
                  <c:v>12743.5</c:v>
                </c:pt>
                <c:pt idx="293">
                  <c:v>12771.8</c:v>
                </c:pt>
                <c:pt idx="294">
                  <c:v>12828.5</c:v>
                </c:pt>
                <c:pt idx="295">
                  <c:v>12856.8</c:v>
                </c:pt>
                <c:pt idx="296">
                  <c:v>12885.1</c:v>
                </c:pt>
                <c:pt idx="297">
                  <c:v>12941.7</c:v>
                </c:pt>
                <c:pt idx="298">
                  <c:v>12998.3</c:v>
                </c:pt>
                <c:pt idx="299">
                  <c:v>13026.6</c:v>
                </c:pt>
                <c:pt idx="300">
                  <c:v>13054.9</c:v>
                </c:pt>
                <c:pt idx="301">
                  <c:v>13111.4</c:v>
                </c:pt>
                <c:pt idx="302">
                  <c:v>13167.8</c:v>
                </c:pt>
                <c:pt idx="303">
                  <c:v>13196.1</c:v>
                </c:pt>
                <c:pt idx="304">
                  <c:v>13224.3</c:v>
                </c:pt>
                <c:pt idx="305">
                  <c:v>13280.7</c:v>
                </c:pt>
                <c:pt idx="306">
                  <c:v>13308.8</c:v>
                </c:pt>
                <c:pt idx="307">
                  <c:v>13336.9</c:v>
                </c:pt>
                <c:pt idx="308">
                  <c:v>13365.1</c:v>
                </c:pt>
                <c:pt idx="309">
                  <c:v>13393.2</c:v>
                </c:pt>
                <c:pt idx="310">
                  <c:v>13421.3</c:v>
                </c:pt>
                <c:pt idx="311">
                  <c:v>13449.4</c:v>
                </c:pt>
                <c:pt idx="312">
                  <c:v>13477.5</c:v>
                </c:pt>
                <c:pt idx="313">
                  <c:v>13505.5</c:v>
                </c:pt>
                <c:pt idx="314">
                  <c:v>13533.5</c:v>
                </c:pt>
                <c:pt idx="315">
                  <c:v>13561.5</c:v>
                </c:pt>
                <c:pt idx="316">
                  <c:v>13617.4</c:v>
                </c:pt>
                <c:pt idx="317">
                  <c:v>13645.4</c:v>
                </c:pt>
                <c:pt idx="318">
                  <c:v>13673.3</c:v>
                </c:pt>
                <c:pt idx="319">
                  <c:v>13701.3</c:v>
                </c:pt>
                <c:pt idx="320">
                  <c:v>13757.1</c:v>
                </c:pt>
                <c:pt idx="321">
                  <c:v>13812.8</c:v>
                </c:pt>
                <c:pt idx="322">
                  <c:v>13840.6</c:v>
                </c:pt>
                <c:pt idx="323">
                  <c:v>13868.3</c:v>
                </c:pt>
                <c:pt idx="324">
                  <c:v>13896.1</c:v>
                </c:pt>
                <c:pt idx="325">
                  <c:v>13923.8</c:v>
                </c:pt>
                <c:pt idx="326">
                  <c:v>13951.5</c:v>
                </c:pt>
                <c:pt idx="327">
                  <c:v>13979.1</c:v>
                </c:pt>
                <c:pt idx="328">
                  <c:v>14033.2</c:v>
                </c:pt>
                <c:pt idx="329">
                  <c:v>14087.1</c:v>
                </c:pt>
                <c:pt idx="330">
                  <c:v>14113.1</c:v>
                </c:pt>
                <c:pt idx="331">
                  <c:v>14138.7</c:v>
                </c:pt>
                <c:pt idx="332">
                  <c:v>14163.7</c:v>
                </c:pt>
                <c:pt idx="333">
                  <c:v>14188.2</c:v>
                </c:pt>
                <c:pt idx="334">
                  <c:v>14237.8</c:v>
                </c:pt>
                <c:pt idx="335">
                  <c:v>14283.4</c:v>
                </c:pt>
                <c:pt idx="336">
                  <c:v>14326.5</c:v>
                </c:pt>
                <c:pt idx="337">
                  <c:v>14347.2</c:v>
                </c:pt>
                <c:pt idx="338">
                  <c:v>14367.5</c:v>
                </c:pt>
                <c:pt idx="339">
                  <c:v>14406.6</c:v>
                </c:pt>
                <c:pt idx="340">
                  <c:v>14425.1</c:v>
                </c:pt>
                <c:pt idx="341">
                  <c:v>14442.7</c:v>
                </c:pt>
                <c:pt idx="342">
                  <c:v>14458.7</c:v>
                </c:pt>
                <c:pt idx="343">
                  <c:v>14475.1</c:v>
                </c:pt>
                <c:pt idx="344">
                  <c:v>14490.9</c:v>
                </c:pt>
                <c:pt idx="345">
                  <c:v>14505.7</c:v>
                </c:pt>
                <c:pt idx="346">
                  <c:v>14520.8</c:v>
                </c:pt>
                <c:pt idx="347">
                  <c:v>14535.9</c:v>
                </c:pt>
                <c:pt idx="348">
                  <c:v>14550.2</c:v>
                </c:pt>
                <c:pt idx="349">
                  <c:v>14564.2</c:v>
                </c:pt>
                <c:pt idx="350">
                  <c:v>14577.9</c:v>
                </c:pt>
                <c:pt idx="351">
                  <c:v>14591.3</c:v>
                </c:pt>
                <c:pt idx="352">
                  <c:v>14604.6</c:v>
                </c:pt>
                <c:pt idx="353">
                  <c:v>14630.6</c:v>
                </c:pt>
                <c:pt idx="354">
                  <c:v>14656.5</c:v>
                </c:pt>
                <c:pt idx="355">
                  <c:v>14681.9</c:v>
                </c:pt>
                <c:pt idx="356">
                  <c:v>14706.4</c:v>
                </c:pt>
                <c:pt idx="357">
                  <c:v>14730.8</c:v>
                </c:pt>
                <c:pt idx="358">
                  <c:v>14742.6</c:v>
                </c:pt>
                <c:pt idx="359">
                  <c:v>14754.5</c:v>
                </c:pt>
                <c:pt idx="360">
                  <c:v>14778.1</c:v>
                </c:pt>
                <c:pt idx="361">
                  <c:v>14801</c:v>
                </c:pt>
                <c:pt idx="362">
                  <c:v>14823.2</c:v>
                </c:pt>
                <c:pt idx="363">
                  <c:v>14845.3</c:v>
                </c:pt>
                <c:pt idx="364">
                  <c:v>14856</c:v>
                </c:pt>
                <c:pt idx="365">
                  <c:v>14866.7</c:v>
                </c:pt>
                <c:pt idx="366">
                  <c:v>14888</c:v>
                </c:pt>
                <c:pt idx="367">
                  <c:v>14908.9</c:v>
                </c:pt>
                <c:pt idx="368">
                  <c:v>14929.1</c:v>
                </c:pt>
                <c:pt idx="369">
                  <c:v>14949.2</c:v>
                </c:pt>
                <c:pt idx="370">
                  <c:v>14959.2</c:v>
                </c:pt>
                <c:pt idx="371">
                  <c:v>14969.2</c:v>
                </c:pt>
                <c:pt idx="372">
                  <c:v>14979.2</c:v>
                </c:pt>
                <c:pt idx="373">
                  <c:v>14989.3</c:v>
                </c:pt>
                <c:pt idx="374">
                  <c:v>14999.4</c:v>
                </c:pt>
                <c:pt idx="375">
                  <c:v>15009.7</c:v>
                </c:pt>
                <c:pt idx="376">
                  <c:v>15020.1</c:v>
                </c:pt>
                <c:pt idx="377">
                  <c:v>15030.7</c:v>
                </c:pt>
                <c:pt idx="378">
                  <c:v>15041.4</c:v>
                </c:pt>
                <c:pt idx="379">
                  <c:v>15052.2</c:v>
                </c:pt>
                <c:pt idx="380">
                  <c:v>15063.2</c:v>
                </c:pt>
                <c:pt idx="381">
                  <c:v>15074.3</c:v>
                </c:pt>
                <c:pt idx="382">
                  <c:v>15085.6</c:v>
                </c:pt>
                <c:pt idx="383">
                  <c:v>15109</c:v>
                </c:pt>
                <c:pt idx="384">
                  <c:v>15121.1</c:v>
                </c:pt>
                <c:pt idx="385">
                  <c:v>15133.6</c:v>
                </c:pt>
                <c:pt idx="386">
                  <c:v>15146.5</c:v>
                </c:pt>
                <c:pt idx="387">
                  <c:v>15161</c:v>
                </c:pt>
                <c:pt idx="388">
                  <c:v>15175</c:v>
                </c:pt>
                <c:pt idx="389">
                  <c:v>15189.4</c:v>
                </c:pt>
                <c:pt idx="390">
                  <c:v>15220</c:v>
                </c:pt>
                <c:pt idx="391">
                  <c:v>15251.9</c:v>
                </c:pt>
                <c:pt idx="392">
                  <c:v>15284.2</c:v>
                </c:pt>
                <c:pt idx="393">
                  <c:v>15318.7</c:v>
                </c:pt>
                <c:pt idx="394">
                  <c:v>15353.3</c:v>
                </c:pt>
                <c:pt idx="395">
                  <c:v>15371</c:v>
                </c:pt>
                <c:pt idx="396">
                  <c:v>15388</c:v>
                </c:pt>
                <c:pt idx="397">
                  <c:v>15425</c:v>
                </c:pt>
                <c:pt idx="398">
                  <c:v>15461.9</c:v>
                </c:pt>
                <c:pt idx="399">
                  <c:v>15499.2</c:v>
                </c:pt>
                <c:pt idx="400">
                  <c:v>15536.6</c:v>
                </c:pt>
                <c:pt idx="401">
                  <c:v>15574</c:v>
                </c:pt>
                <c:pt idx="402">
                  <c:v>15610.6</c:v>
                </c:pt>
                <c:pt idx="403">
                  <c:v>15647.3</c:v>
                </c:pt>
                <c:pt idx="404">
                  <c:v>15664.9</c:v>
                </c:pt>
                <c:pt idx="405">
                  <c:v>15682</c:v>
                </c:pt>
                <c:pt idx="406">
                  <c:v>15698</c:v>
                </c:pt>
                <c:pt idx="407">
                  <c:v>15714.5</c:v>
                </c:pt>
                <c:pt idx="408">
                  <c:v>15730.6</c:v>
                </c:pt>
                <c:pt idx="409">
                  <c:v>15762.5</c:v>
                </c:pt>
                <c:pt idx="410">
                  <c:v>15791.9</c:v>
                </c:pt>
                <c:pt idx="411">
                  <c:v>15806.7</c:v>
                </c:pt>
                <c:pt idx="412">
                  <c:v>15820.4</c:v>
                </c:pt>
                <c:pt idx="413">
                  <c:v>15833.6</c:v>
                </c:pt>
                <c:pt idx="414">
                  <c:v>15847.3</c:v>
                </c:pt>
                <c:pt idx="415">
                  <c:v>15859.9</c:v>
                </c:pt>
                <c:pt idx="416">
                  <c:v>15872.1</c:v>
                </c:pt>
                <c:pt idx="417">
                  <c:v>15883.9</c:v>
                </c:pt>
                <c:pt idx="418">
                  <c:v>15895.1</c:v>
                </c:pt>
                <c:pt idx="419">
                  <c:v>15917.8</c:v>
                </c:pt>
                <c:pt idx="420">
                  <c:v>15939.5</c:v>
                </c:pt>
                <c:pt idx="421">
                  <c:v>15960.8</c:v>
                </c:pt>
                <c:pt idx="422">
                  <c:v>15971.7</c:v>
                </c:pt>
                <c:pt idx="423">
                  <c:v>15982.2</c:v>
                </c:pt>
                <c:pt idx="424">
                  <c:v>15992.5</c:v>
                </c:pt>
                <c:pt idx="425">
                  <c:v>16002.8</c:v>
                </c:pt>
                <c:pt idx="426">
                  <c:v>16012.9</c:v>
                </c:pt>
                <c:pt idx="427">
                  <c:v>16022.9</c:v>
                </c:pt>
                <c:pt idx="428">
                  <c:v>16042.5</c:v>
                </c:pt>
                <c:pt idx="429">
                  <c:v>16061.6</c:v>
                </c:pt>
                <c:pt idx="430">
                  <c:v>16080.6</c:v>
                </c:pt>
                <c:pt idx="431">
                  <c:v>16099.7</c:v>
                </c:pt>
                <c:pt idx="432">
                  <c:v>16118.2</c:v>
                </c:pt>
                <c:pt idx="433">
                  <c:v>16136.5</c:v>
                </c:pt>
                <c:pt idx="434">
                  <c:v>16145.4</c:v>
                </c:pt>
                <c:pt idx="435">
                  <c:v>16154.3</c:v>
                </c:pt>
                <c:pt idx="436">
                  <c:v>16163.2</c:v>
                </c:pt>
                <c:pt idx="437">
                  <c:v>16172</c:v>
                </c:pt>
                <c:pt idx="438">
                  <c:v>16180.7</c:v>
                </c:pt>
                <c:pt idx="439">
                  <c:v>16197.8</c:v>
                </c:pt>
                <c:pt idx="440">
                  <c:v>16214.6</c:v>
                </c:pt>
                <c:pt idx="441">
                  <c:v>16222.9</c:v>
                </c:pt>
                <c:pt idx="442">
                  <c:v>16231.1</c:v>
                </c:pt>
                <c:pt idx="443">
                  <c:v>16239.4</c:v>
                </c:pt>
                <c:pt idx="444">
                  <c:v>16247.5</c:v>
                </c:pt>
                <c:pt idx="445">
                  <c:v>16263.7</c:v>
                </c:pt>
                <c:pt idx="446">
                  <c:v>16279.5</c:v>
                </c:pt>
                <c:pt idx="447">
                  <c:v>16295.1</c:v>
                </c:pt>
                <c:pt idx="448">
                  <c:v>16310.4</c:v>
                </c:pt>
                <c:pt idx="449">
                  <c:v>16318.2</c:v>
                </c:pt>
                <c:pt idx="450">
                  <c:v>16325.9</c:v>
                </c:pt>
                <c:pt idx="451">
                  <c:v>16333.5</c:v>
                </c:pt>
                <c:pt idx="452">
                  <c:v>16341</c:v>
                </c:pt>
                <c:pt idx="453">
                  <c:v>16348.4</c:v>
                </c:pt>
                <c:pt idx="454">
                  <c:v>16355.8</c:v>
                </c:pt>
                <c:pt idx="455">
                  <c:v>16363.1</c:v>
                </c:pt>
                <c:pt idx="456">
                  <c:v>16370.4</c:v>
                </c:pt>
                <c:pt idx="457">
                  <c:v>16377.7</c:v>
                </c:pt>
                <c:pt idx="458">
                  <c:v>16384.900000000001</c:v>
                </c:pt>
                <c:pt idx="459">
                  <c:v>16392.099999999999</c:v>
                </c:pt>
                <c:pt idx="460">
                  <c:v>16399.3</c:v>
                </c:pt>
                <c:pt idx="461">
                  <c:v>16406.400000000001</c:v>
                </c:pt>
                <c:pt idx="462">
                  <c:v>16413.400000000001</c:v>
                </c:pt>
                <c:pt idx="463">
                  <c:v>16427.5</c:v>
                </c:pt>
                <c:pt idx="464">
                  <c:v>16434.400000000001</c:v>
                </c:pt>
                <c:pt idx="465">
                  <c:v>16441.400000000001</c:v>
                </c:pt>
                <c:pt idx="466">
                  <c:v>16455.2</c:v>
                </c:pt>
                <c:pt idx="467">
                  <c:v>16469</c:v>
                </c:pt>
                <c:pt idx="468">
                  <c:v>16475.8</c:v>
                </c:pt>
                <c:pt idx="469">
                  <c:v>16482.599999999999</c:v>
                </c:pt>
                <c:pt idx="470">
                  <c:v>16489.400000000001</c:v>
                </c:pt>
                <c:pt idx="471">
                  <c:v>16496.2</c:v>
                </c:pt>
                <c:pt idx="472">
                  <c:v>16502.900000000001</c:v>
                </c:pt>
                <c:pt idx="473">
                  <c:v>16509.599999999999</c:v>
                </c:pt>
                <c:pt idx="474">
                  <c:v>16523.099999999999</c:v>
                </c:pt>
                <c:pt idx="475">
                  <c:v>16529.8</c:v>
                </c:pt>
                <c:pt idx="476">
                  <c:v>16536.400000000001</c:v>
                </c:pt>
                <c:pt idx="477">
                  <c:v>16543.099999999999</c:v>
                </c:pt>
                <c:pt idx="478">
                  <c:v>16549.7</c:v>
                </c:pt>
                <c:pt idx="479">
                  <c:v>16556.400000000001</c:v>
                </c:pt>
                <c:pt idx="480">
                  <c:v>16563</c:v>
                </c:pt>
                <c:pt idx="481">
                  <c:v>16576.3</c:v>
                </c:pt>
                <c:pt idx="482">
                  <c:v>16582.900000000001</c:v>
                </c:pt>
                <c:pt idx="483">
                  <c:v>16589.5</c:v>
                </c:pt>
                <c:pt idx="484">
                  <c:v>16596.099999999999</c:v>
                </c:pt>
                <c:pt idx="485">
                  <c:v>16602.7</c:v>
                </c:pt>
                <c:pt idx="486">
                  <c:v>16609.3</c:v>
                </c:pt>
                <c:pt idx="487">
                  <c:v>16615.900000000001</c:v>
                </c:pt>
                <c:pt idx="488">
                  <c:v>16622.5</c:v>
                </c:pt>
                <c:pt idx="489">
                  <c:v>16629</c:v>
                </c:pt>
                <c:pt idx="490">
                  <c:v>16635.5</c:v>
                </c:pt>
                <c:pt idx="491">
                  <c:v>16641.900000000001</c:v>
                </c:pt>
                <c:pt idx="492">
                  <c:v>16648.3</c:v>
                </c:pt>
                <c:pt idx="493">
                  <c:v>16654.7</c:v>
                </c:pt>
                <c:pt idx="494">
                  <c:v>16660.900000000001</c:v>
                </c:pt>
                <c:pt idx="495">
                  <c:v>16673.3</c:v>
                </c:pt>
                <c:pt idx="496">
                  <c:v>16685.599999999999</c:v>
                </c:pt>
                <c:pt idx="497">
                  <c:v>16691.5</c:v>
                </c:pt>
                <c:pt idx="498">
                  <c:v>16697.5</c:v>
                </c:pt>
                <c:pt idx="499">
                  <c:v>16703.5</c:v>
                </c:pt>
                <c:pt idx="500">
                  <c:v>16709.2</c:v>
                </c:pt>
                <c:pt idx="501">
                  <c:v>16720.7</c:v>
                </c:pt>
                <c:pt idx="502">
                  <c:v>16726.3</c:v>
                </c:pt>
                <c:pt idx="503">
                  <c:v>16731.900000000001</c:v>
                </c:pt>
                <c:pt idx="504">
                  <c:v>16737.400000000001</c:v>
                </c:pt>
                <c:pt idx="505">
                  <c:v>16748.3</c:v>
                </c:pt>
                <c:pt idx="506">
                  <c:v>16759.099999999999</c:v>
                </c:pt>
                <c:pt idx="507">
                  <c:v>16769.900000000001</c:v>
                </c:pt>
                <c:pt idx="508">
                  <c:v>16780.599999999999</c:v>
                </c:pt>
                <c:pt idx="509">
                  <c:v>16791.3</c:v>
                </c:pt>
                <c:pt idx="510">
                  <c:v>16802</c:v>
                </c:pt>
                <c:pt idx="511">
                  <c:v>16812.8</c:v>
                </c:pt>
                <c:pt idx="512">
                  <c:v>16823.599999999999</c:v>
                </c:pt>
                <c:pt idx="513">
                  <c:v>16829</c:v>
                </c:pt>
                <c:pt idx="514">
                  <c:v>16840</c:v>
                </c:pt>
                <c:pt idx="515">
                  <c:v>16851</c:v>
                </c:pt>
                <c:pt idx="516">
                  <c:v>16856.7</c:v>
                </c:pt>
                <c:pt idx="517">
                  <c:v>16868.099999999999</c:v>
                </c:pt>
                <c:pt idx="518">
                  <c:v>16879.5</c:v>
                </c:pt>
                <c:pt idx="519">
                  <c:v>16885.400000000001</c:v>
                </c:pt>
                <c:pt idx="520">
                  <c:v>16897.3</c:v>
                </c:pt>
                <c:pt idx="521">
                  <c:v>16903.400000000001</c:v>
                </c:pt>
                <c:pt idx="522">
                  <c:v>16909.400000000001</c:v>
                </c:pt>
                <c:pt idx="523">
                  <c:v>16915.8</c:v>
                </c:pt>
                <c:pt idx="524">
                  <c:v>16928.8</c:v>
                </c:pt>
                <c:pt idx="525">
                  <c:v>16942.3</c:v>
                </c:pt>
                <c:pt idx="526">
                  <c:v>16949.2</c:v>
                </c:pt>
                <c:pt idx="527">
                  <c:v>16956.2</c:v>
                </c:pt>
                <c:pt idx="528">
                  <c:v>16970.900000000001</c:v>
                </c:pt>
                <c:pt idx="529">
                  <c:v>16977.900000000001</c:v>
                </c:pt>
                <c:pt idx="530">
                  <c:v>16985.400000000001</c:v>
                </c:pt>
                <c:pt idx="531">
                  <c:v>17000.8</c:v>
                </c:pt>
                <c:pt idx="532">
                  <c:v>17008.8</c:v>
                </c:pt>
                <c:pt idx="533">
                  <c:v>17016.900000000001</c:v>
                </c:pt>
                <c:pt idx="534">
                  <c:v>17025.3</c:v>
                </c:pt>
                <c:pt idx="535">
                  <c:v>17033.8</c:v>
                </c:pt>
                <c:pt idx="536">
                  <c:v>17042.5</c:v>
                </c:pt>
                <c:pt idx="537">
                  <c:v>17051.599999999999</c:v>
                </c:pt>
                <c:pt idx="538">
                  <c:v>17069.099999999999</c:v>
                </c:pt>
                <c:pt idx="539">
                  <c:v>17087.400000000001</c:v>
                </c:pt>
                <c:pt idx="540">
                  <c:v>17106</c:v>
                </c:pt>
                <c:pt idx="541">
                  <c:v>17125</c:v>
                </c:pt>
                <c:pt idx="542">
                  <c:v>17134.5</c:v>
                </c:pt>
                <c:pt idx="543">
                  <c:v>17144.2</c:v>
                </c:pt>
                <c:pt idx="544">
                  <c:v>17163.5</c:v>
                </c:pt>
                <c:pt idx="545">
                  <c:v>17173.3</c:v>
                </c:pt>
                <c:pt idx="546">
                  <c:v>17183.2</c:v>
                </c:pt>
                <c:pt idx="547">
                  <c:v>17203</c:v>
                </c:pt>
                <c:pt idx="548">
                  <c:v>17222.900000000001</c:v>
                </c:pt>
                <c:pt idx="549">
                  <c:v>17232.8</c:v>
                </c:pt>
                <c:pt idx="550">
                  <c:v>17242.7</c:v>
                </c:pt>
                <c:pt idx="551">
                  <c:v>17262.599999999999</c:v>
                </c:pt>
                <c:pt idx="552">
                  <c:v>17272.5</c:v>
                </c:pt>
                <c:pt idx="553">
                  <c:v>17282.400000000001</c:v>
                </c:pt>
                <c:pt idx="554">
                  <c:v>17292.2</c:v>
                </c:pt>
                <c:pt idx="555">
                  <c:v>17311.7</c:v>
                </c:pt>
                <c:pt idx="556">
                  <c:v>17330.900000000001</c:v>
                </c:pt>
                <c:pt idx="557">
                  <c:v>17340.2</c:v>
                </c:pt>
                <c:pt idx="558">
                  <c:v>17349.7</c:v>
                </c:pt>
                <c:pt idx="559">
                  <c:v>17368.599999999999</c:v>
                </c:pt>
                <c:pt idx="560">
                  <c:v>17386.8</c:v>
                </c:pt>
                <c:pt idx="561">
                  <c:v>17395.8</c:v>
                </c:pt>
                <c:pt idx="562">
                  <c:v>17404.3</c:v>
                </c:pt>
                <c:pt idx="563">
                  <c:v>17421.599999999999</c:v>
                </c:pt>
                <c:pt idx="564">
                  <c:v>17430.099999999999</c:v>
                </c:pt>
                <c:pt idx="565">
                  <c:v>17438.400000000001</c:v>
                </c:pt>
                <c:pt idx="566">
                  <c:v>17454.7</c:v>
                </c:pt>
                <c:pt idx="567">
                  <c:v>17462.3</c:v>
                </c:pt>
                <c:pt idx="568">
                  <c:v>17478</c:v>
                </c:pt>
                <c:pt idx="569">
                  <c:v>17492.900000000001</c:v>
                </c:pt>
                <c:pt idx="570">
                  <c:v>17500.099999999999</c:v>
                </c:pt>
                <c:pt idx="571">
                  <c:v>17507.3</c:v>
                </c:pt>
                <c:pt idx="572">
                  <c:v>17521.3</c:v>
                </c:pt>
                <c:pt idx="573">
                  <c:v>17528.2</c:v>
                </c:pt>
                <c:pt idx="574">
                  <c:v>17541.7</c:v>
                </c:pt>
                <c:pt idx="575">
                  <c:v>17554.8</c:v>
                </c:pt>
                <c:pt idx="576">
                  <c:v>17567.5</c:v>
                </c:pt>
                <c:pt idx="577">
                  <c:v>17573.8</c:v>
                </c:pt>
                <c:pt idx="578">
                  <c:v>17580</c:v>
                </c:pt>
                <c:pt idx="579">
                  <c:v>17592.2</c:v>
                </c:pt>
                <c:pt idx="580">
                  <c:v>17598.3</c:v>
                </c:pt>
                <c:pt idx="581">
                  <c:v>17604.400000000001</c:v>
                </c:pt>
                <c:pt idx="582">
                  <c:v>17610.2</c:v>
                </c:pt>
                <c:pt idx="583">
                  <c:v>17621.900000000001</c:v>
                </c:pt>
                <c:pt idx="584">
                  <c:v>17633.400000000001</c:v>
                </c:pt>
                <c:pt idx="585">
                  <c:v>17639.099999999999</c:v>
                </c:pt>
                <c:pt idx="586">
                  <c:v>17644.7</c:v>
                </c:pt>
                <c:pt idx="587">
                  <c:v>17650.400000000001</c:v>
                </c:pt>
                <c:pt idx="588">
                  <c:v>17661.7</c:v>
                </c:pt>
                <c:pt idx="589">
                  <c:v>17667.3</c:v>
                </c:pt>
                <c:pt idx="590">
                  <c:v>17678.5</c:v>
                </c:pt>
                <c:pt idx="591">
                  <c:v>17689.7</c:v>
                </c:pt>
                <c:pt idx="592">
                  <c:v>17695.2</c:v>
                </c:pt>
                <c:pt idx="593">
                  <c:v>17700.8</c:v>
                </c:pt>
                <c:pt idx="594">
                  <c:v>17712</c:v>
                </c:pt>
                <c:pt idx="595">
                  <c:v>17723.2</c:v>
                </c:pt>
                <c:pt idx="596">
                  <c:v>17734.5</c:v>
                </c:pt>
                <c:pt idx="597">
                  <c:v>17745.900000000001</c:v>
                </c:pt>
                <c:pt idx="598">
                  <c:v>17757.5</c:v>
                </c:pt>
                <c:pt idx="599">
                  <c:v>17763.2</c:v>
                </c:pt>
                <c:pt idx="600">
                  <c:v>17769</c:v>
                </c:pt>
                <c:pt idx="601">
                  <c:v>17780.8</c:v>
                </c:pt>
                <c:pt idx="602">
                  <c:v>17786.7</c:v>
                </c:pt>
                <c:pt idx="603">
                  <c:v>17798.900000000001</c:v>
                </c:pt>
                <c:pt idx="604">
                  <c:v>17805.099999999999</c:v>
                </c:pt>
                <c:pt idx="605">
                  <c:v>17811.3</c:v>
                </c:pt>
                <c:pt idx="606">
                  <c:v>17824</c:v>
                </c:pt>
                <c:pt idx="607">
                  <c:v>17830.400000000001</c:v>
                </c:pt>
                <c:pt idx="608">
                  <c:v>17836.7</c:v>
                </c:pt>
                <c:pt idx="609">
                  <c:v>17849.900000000001</c:v>
                </c:pt>
                <c:pt idx="610">
                  <c:v>17856.7</c:v>
                </c:pt>
                <c:pt idx="611">
                  <c:v>17870.3</c:v>
                </c:pt>
                <c:pt idx="612">
                  <c:v>17877.3</c:v>
                </c:pt>
                <c:pt idx="613">
                  <c:v>17884.3</c:v>
                </c:pt>
                <c:pt idx="614">
                  <c:v>17898.599999999999</c:v>
                </c:pt>
                <c:pt idx="615">
                  <c:v>17905.900000000001</c:v>
                </c:pt>
                <c:pt idx="616">
                  <c:v>17913.099999999999</c:v>
                </c:pt>
                <c:pt idx="617">
                  <c:v>17927.900000000001</c:v>
                </c:pt>
                <c:pt idx="618">
                  <c:v>17935.400000000001</c:v>
                </c:pt>
                <c:pt idx="619">
                  <c:v>17950.5</c:v>
                </c:pt>
                <c:pt idx="620">
                  <c:v>17958.099999999999</c:v>
                </c:pt>
                <c:pt idx="621">
                  <c:v>17965.7</c:v>
                </c:pt>
                <c:pt idx="622">
                  <c:v>17981.099999999999</c:v>
                </c:pt>
                <c:pt idx="623">
                  <c:v>17988.8</c:v>
                </c:pt>
                <c:pt idx="624">
                  <c:v>17996.599999999999</c:v>
                </c:pt>
                <c:pt idx="625">
                  <c:v>18012.099999999999</c:v>
                </c:pt>
                <c:pt idx="626">
                  <c:v>18027.599999999999</c:v>
                </c:pt>
                <c:pt idx="627">
                  <c:v>18043.099999999999</c:v>
                </c:pt>
                <c:pt idx="628">
                  <c:v>18050.8</c:v>
                </c:pt>
                <c:pt idx="629">
                  <c:v>18066.099999999999</c:v>
                </c:pt>
                <c:pt idx="630">
                  <c:v>18081.400000000001</c:v>
                </c:pt>
                <c:pt idx="631">
                  <c:v>18088.8</c:v>
                </c:pt>
                <c:pt idx="632">
                  <c:v>18096.5</c:v>
                </c:pt>
                <c:pt idx="633">
                  <c:v>18111.2</c:v>
                </c:pt>
                <c:pt idx="634">
                  <c:v>18126</c:v>
                </c:pt>
                <c:pt idx="635">
                  <c:v>18140.099999999999</c:v>
                </c:pt>
                <c:pt idx="636">
                  <c:v>18154.099999999999</c:v>
                </c:pt>
                <c:pt idx="637">
                  <c:v>18161.3</c:v>
                </c:pt>
                <c:pt idx="638">
                  <c:v>18175.099999999999</c:v>
                </c:pt>
                <c:pt idx="639">
                  <c:v>18188.7</c:v>
                </c:pt>
                <c:pt idx="640">
                  <c:v>18202</c:v>
                </c:pt>
                <c:pt idx="641">
                  <c:v>18208.599999999999</c:v>
                </c:pt>
                <c:pt idx="642">
                  <c:v>18215.099999999999</c:v>
                </c:pt>
                <c:pt idx="643">
                  <c:v>18227.900000000001</c:v>
                </c:pt>
                <c:pt idx="644">
                  <c:v>18240.599999999999</c:v>
                </c:pt>
                <c:pt idx="645">
                  <c:v>18246.8</c:v>
                </c:pt>
                <c:pt idx="646">
                  <c:v>18253</c:v>
                </c:pt>
                <c:pt idx="647">
                  <c:v>18265.3</c:v>
                </c:pt>
                <c:pt idx="648">
                  <c:v>18277.5</c:v>
                </c:pt>
                <c:pt idx="649">
                  <c:v>18289.5</c:v>
                </c:pt>
                <c:pt idx="650">
                  <c:v>18301.400000000001</c:v>
                </c:pt>
                <c:pt idx="651">
                  <c:v>18307.3</c:v>
                </c:pt>
                <c:pt idx="652">
                  <c:v>18313.2</c:v>
                </c:pt>
                <c:pt idx="653">
                  <c:v>18324.900000000001</c:v>
                </c:pt>
                <c:pt idx="654">
                  <c:v>18336.5</c:v>
                </c:pt>
                <c:pt idx="655">
                  <c:v>18342.3</c:v>
                </c:pt>
                <c:pt idx="656">
                  <c:v>18353.7</c:v>
                </c:pt>
                <c:pt idx="657">
                  <c:v>18359.400000000001</c:v>
                </c:pt>
                <c:pt idx="658">
                  <c:v>18370.7</c:v>
                </c:pt>
                <c:pt idx="659">
                  <c:v>18381.900000000001</c:v>
                </c:pt>
                <c:pt idx="660">
                  <c:v>18387.5</c:v>
                </c:pt>
                <c:pt idx="661">
                  <c:v>18398.599999999999</c:v>
                </c:pt>
                <c:pt idx="662">
                  <c:v>18409.599999999999</c:v>
                </c:pt>
                <c:pt idx="663">
                  <c:v>18420.599999999999</c:v>
                </c:pt>
                <c:pt idx="664">
                  <c:v>18431.400000000001</c:v>
                </c:pt>
                <c:pt idx="665">
                  <c:v>18442.2</c:v>
                </c:pt>
                <c:pt idx="666">
                  <c:v>18452.900000000001</c:v>
                </c:pt>
                <c:pt idx="667">
                  <c:v>18463.599999999999</c:v>
                </c:pt>
                <c:pt idx="668">
                  <c:v>18474.2</c:v>
                </c:pt>
                <c:pt idx="669">
                  <c:v>18484.7</c:v>
                </c:pt>
                <c:pt idx="670">
                  <c:v>18495.3</c:v>
                </c:pt>
                <c:pt idx="671">
                  <c:v>18500.5</c:v>
                </c:pt>
                <c:pt idx="672">
                  <c:v>18516.099999999999</c:v>
                </c:pt>
                <c:pt idx="673">
                  <c:v>18521.3</c:v>
                </c:pt>
                <c:pt idx="674">
                  <c:v>18526.5</c:v>
                </c:pt>
                <c:pt idx="675">
                  <c:v>18536.8</c:v>
                </c:pt>
                <c:pt idx="676">
                  <c:v>18547</c:v>
                </c:pt>
                <c:pt idx="677">
                  <c:v>18557.2</c:v>
                </c:pt>
                <c:pt idx="678">
                  <c:v>18567.3</c:v>
                </c:pt>
                <c:pt idx="679">
                  <c:v>18577.5</c:v>
                </c:pt>
                <c:pt idx="680">
                  <c:v>18587.5</c:v>
                </c:pt>
                <c:pt idx="681">
                  <c:v>18592.5</c:v>
                </c:pt>
                <c:pt idx="682">
                  <c:v>18602.5</c:v>
                </c:pt>
                <c:pt idx="683">
                  <c:v>18607.5</c:v>
                </c:pt>
                <c:pt idx="684">
                  <c:v>18617.3</c:v>
                </c:pt>
                <c:pt idx="685">
                  <c:v>18627.2</c:v>
                </c:pt>
                <c:pt idx="686">
                  <c:v>18632</c:v>
                </c:pt>
                <c:pt idx="687">
                  <c:v>18641.7</c:v>
                </c:pt>
                <c:pt idx="688">
                  <c:v>18651.3</c:v>
                </c:pt>
                <c:pt idx="689">
                  <c:v>18660.900000000001</c:v>
                </c:pt>
                <c:pt idx="690">
                  <c:v>18670.400000000001</c:v>
                </c:pt>
                <c:pt idx="691">
                  <c:v>18679.900000000001</c:v>
                </c:pt>
                <c:pt idx="692">
                  <c:v>18689.3</c:v>
                </c:pt>
                <c:pt idx="693">
                  <c:v>18698.7</c:v>
                </c:pt>
                <c:pt idx="694">
                  <c:v>18708</c:v>
                </c:pt>
                <c:pt idx="695">
                  <c:v>18721.900000000001</c:v>
                </c:pt>
                <c:pt idx="696">
                  <c:v>18731.099999999999</c:v>
                </c:pt>
                <c:pt idx="697">
                  <c:v>18740.3</c:v>
                </c:pt>
                <c:pt idx="698">
                  <c:v>18749.400000000001</c:v>
                </c:pt>
                <c:pt idx="699">
                  <c:v>18763.099999999999</c:v>
                </c:pt>
                <c:pt idx="700">
                  <c:v>18772.099999999999</c:v>
                </c:pt>
                <c:pt idx="701">
                  <c:v>18781.2</c:v>
                </c:pt>
                <c:pt idx="702">
                  <c:v>18790.2</c:v>
                </c:pt>
                <c:pt idx="703">
                  <c:v>18799.099999999999</c:v>
                </c:pt>
                <c:pt idx="704">
                  <c:v>18808.099999999999</c:v>
                </c:pt>
                <c:pt idx="705">
                  <c:v>18817</c:v>
                </c:pt>
                <c:pt idx="706">
                  <c:v>18825.900000000001</c:v>
                </c:pt>
                <c:pt idx="707">
                  <c:v>18834.8</c:v>
                </c:pt>
                <c:pt idx="708">
                  <c:v>18843.8</c:v>
                </c:pt>
                <c:pt idx="709">
                  <c:v>18852.599999999999</c:v>
                </c:pt>
                <c:pt idx="710">
                  <c:v>18866</c:v>
                </c:pt>
                <c:pt idx="711">
                  <c:v>18879.3</c:v>
                </c:pt>
                <c:pt idx="712">
                  <c:v>18888.099999999999</c:v>
                </c:pt>
                <c:pt idx="713">
                  <c:v>18897</c:v>
                </c:pt>
                <c:pt idx="714">
                  <c:v>18905.8</c:v>
                </c:pt>
                <c:pt idx="715">
                  <c:v>18923.5</c:v>
                </c:pt>
                <c:pt idx="716">
                  <c:v>18932.400000000001</c:v>
                </c:pt>
                <c:pt idx="717">
                  <c:v>18941.2</c:v>
                </c:pt>
                <c:pt idx="718">
                  <c:v>18950</c:v>
                </c:pt>
                <c:pt idx="719">
                  <c:v>18963.2</c:v>
                </c:pt>
                <c:pt idx="720">
                  <c:v>18976.400000000001</c:v>
                </c:pt>
                <c:pt idx="721">
                  <c:v>18985.2</c:v>
                </c:pt>
                <c:pt idx="722">
                  <c:v>18993.900000000001</c:v>
                </c:pt>
                <c:pt idx="723">
                  <c:v>19002.599999999999</c:v>
                </c:pt>
                <c:pt idx="724">
                  <c:v>19020.099999999999</c:v>
                </c:pt>
                <c:pt idx="725">
                  <c:v>19028.7</c:v>
                </c:pt>
                <c:pt idx="726">
                  <c:v>19046</c:v>
                </c:pt>
                <c:pt idx="727">
                  <c:v>19054.599999999999</c:v>
                </c:pt>
                <c:pt idx="728">
                  <c:v>19071.7</c:v>
                </c:pt>
                <c:pt idx="729">
                  <c:v>19084.5</c:v>
                </c:pt>
                <c:pt idx="730">
                  <c:v>19097.2</c:v>
                </c:pt>
                <c:pt idx="731">
                  <c:v>19109.8</c:v>
                </c:pt>
                <c:pt idx="732">
                  <c:v>19126.5</c:v>
                </c:pt>
                <c:pt idx="733">
                  <c:v>19139</c:v>
                </c:pt>
                <c:pt idx="734">
                  <c:v>19151.400000000001</c:v>
                </c:pt>
                <c:pt idx="735">
                  <c:v>19163.8</c:v>
                </c:pt>
                <c:pt idx="736">
                  <c:v>19171.900000000001</c:v>
                </c:pt>
                <c:pt idx="737">
                  <c:v>19188.3</c:v>
                </c:pt>
                <c:pt idx="738">
                  <c:v>19204.7</c:v>
                </c:pt>
                <c:pt idx="739">
                  <c:v>19221</c:v>
                </c:pt>
                <c:pt idx="740">
                  <c:v>19237.400000000001</c:v>
                </c:pt>
                <c:pt idx="741">
                  <c:v>19257.8</c:v>
                </c:pt>
                <c:pt idx="742">
                  <c:v>19274.2</c:v>
                </c:pt>
                <c:pt idx="743">
                  <c:v>19290.599999999999</c:v>
                </c:pt>
                <c:pt idx="744">
                  <c:v>19302.900000000001</c:v>
                </c:pt>
                <c:pt idx="745">
                  <c:v>19319.3</c:v>
                </c:pt>
                <c:pt idx="746">
                  <c:v>19331.7</c:v>
                </c:pt>
                <c:pt idx="747">
                  <c:v>19344</c:v>
                </c:pt>
                <c:pt idx="748">
                  <c:v>19360.5</c:v>
                </c:pt>
                <c:pt idx="749">
                  <c:v>19376.8</c:v>
                </c:pt>
                <c:pt idx="750">
                  <c:v>19389.099999999999</c:v>
                </c:pt>
                <c:pt idx="751">
                  <c:v>19405.3</c:v>
                </c:pt>
                <c:pt idx="752">
                  <c:v>19417.400000000001</c:v>
                </c:pt>
                <c:pt idx="753">
                  <c:v>19429.3</c:v>
                </c:pt>
                <c:pt idx="754">
                  <c:v>19445.099999999999</c:v>
                </c:pt>
                <c:pt idx="755">
                  <c:v>19460.400000000001</c:v>
                </c:pt>
                <c:pt idx="756">
                  <c:v>19468</c:v>
                </c:pt>
                <c:pt idx="757">
                  <c:v>19479.2</c:v>
                </c:pt>
                <c:pt idx="758">
                  <c:v>19490</c:v>
                </c:pt>
                <c:pt idx="759">
                  <c:v>19500.7</c:v>
                </c:pt>
                <c:pt idx="760">
                  <c:v>19507.400000000001</c:v>
                </c:pt>
                <c:pt idx="761">
                  <c:v>19521.099999999999</c:v>
                </c:pt>
                <c:pt idx="762">
                  <c:v>19533.8</c:v>
                </c:pt>
                <c:pt idx="763">
                  <c:v>19540.099999999999</c:v>
                </c:pt>
                <c:pt idx="764">
                  <c:v>19549</c:v>
                </c:pt>
                <c:pt idx="765">
                  <c:v>19557.5</c:v>
                </c:pt>
                <c:pt idx="766">
                  <c:v>19565.900000000001</c:v>
                </c:pt>
                <c:pt idx="767">
                  <c:v>19573.7</c:v>
                </c:pt>
                <c:pt idx="768">
                  <c:v>19578.7</c:v>
                </c:pt>
                <c:pt idx="769">
                  <c:v>19585.7</c:v>
                </c:pt>
                <c:pt idx="770">
                  <c:v>19590.099999999999</c:v>
                </c:pt>
                <c:pt idx="771">
                  <c:v>19596.599999999999</c:v>
                </c:pt>
                <c:pt idx="772">
                  <c:v>19600.3</c:v>
                </c:pt>
                <c:pt idx="773">
                  <c:v>19605.900000000001</c:v>
                </c:pt>
                <c:pt idx="774">
                  <c:v>19609.8</c:v>
                </c:pt>
                <c:pt idx="775">
                  <c:v>19613.099999999999</c:v>
                </c:pt>
                <c:pt idx="776">
                  <c:v>19617.8</c:v>
                </c:pt>
                <c:pt idx="777">
                  <c:v>19620.900000000001</c:v>
                </c:pt>
                <c:pt idx="778">
                  <c:v>19626.3</c:v>
                </c:pt>
                <c:pt idx="779">
                  <c:v>19629.099999999999</c:v>
                </c:pt>
                <c:pt idx="780">
                  <c:v>19631.599999999999</c:v>
                </c:pt>
                <c:pt idx="781">
                  <c:v>19635.2</c:v>
                </c:pt>
                <c:pt idx="782">
                  <c:v>19638.5</c:v>
                </c:pt>
                <c:pt idx="783">
                  <c:v>19640.8</c:v>
                </c:pt>
                <c:pt idx="784">
                  <c:v>19642.900000000001</c:v>
                </c:pt>
                <c:pt idx="785">
                  <c:v>19646</c:v>
                </c:pt>
                <c:pt idx="786">
                  <c:v>19648.900000000001</c:v>
                </c:pt>
                <c:pt idx="787">
                  <c:v>19649.8</c:v>
                </c:pt>
                <c:pt idx="788">
                  <c:v>19652.7</c:v>
                </c:pt>
                <c:pt idx="789">
                  <c:v>19654.5</c:v>
                </c:pt>
                <c:pt idx="790">
                  <c:v>19656.400000000001</c:v>
                </c:pt>
                <c:pt idx="791">
                  <c:v>19659.099999999999</c:v>
                </c:pt>
                <c:pt idx="792">
                  <c:v>19661</c:v>
                </c:pt>
                <c:pt idx="793">
                  <c:v>19663.7</c:v>
                </c:pt>
                <c:pt idx="794">
                  <c:v>19666.5</c:v>
                </c:pt>
                <c:pt idx="795">
                  <c:v>19669.3</c:v>
                </c:pt>
                <c:pt idx="796">
                  <c:v>19671.400000000001</c:v>
                </c:pt>
                <c:pt idx="797">
                  <c:v>19674.3</c:v>
                </c:pt>
                <c:pt idx="798">
                  <c:v>19677.400000000001</c:v>
                </c:pt>
                <c:pt idx="799">
                  <c:v>19679.7</c:v>
                </c:pt>
                <c:pt idx="800">
                  <c:v>19681.900000000001</c:v>
                </c:pt>
                <c:pt idx="801">
                  <c:v>19685.400000000001</c:v>
                </c:pt>
                <c:pt idx="802">
                  <c:v>19688</c:v>
                </c:pt>
                <c:pt idx="803">
                  <c:v>19691.8</c:v>
                </c:pt>
                <c:pt idx="804">
                  <c:v>19696.099999999999</c:v>
                </c:pt>
                <c:pt idx="805">
                  <c:v>19699.3</c:v>
                </c:pt>
                <c:pt idx="806">
                  <c:v>19704</c:v>
                </c:pt>
                <c:pt idx="807">
                  <c:v>19707.8</c:v>
                </c:pt>
                <c:pt idx="808">
                  <c:v>19715.2</c:v>
                </c:pt>
                <c:pt idx="809">
                  <c:v>19719.400000000001</c:v>
                </c:pt>
                <c:pt idx="810">
                  <c:v>19725.900000000001</c:v>
                </c:pt>
                <c:pt idx="811">
                  <c:v>19733.7</c:v>
                </c:pt>
                <c:pt idx="812">
                  <c:v>19739</c:v>
                </c:pt>
                <c:pt idx="813">
                  <c:v>19747.900000000001</c:v>
                </c:pt>
                <c:pt idx="814">
                  <c:v>19757</c:v>
                </c:pt>
                <c:pt idx="815">
                  <c:v>19763.400000000001</c:v>
                </c:pt>
                <c:pt idx="816">
                  <c:v>19774</c:v>
                </c:pt>
                <c:pt idx="817">
                  <c:v>19784.7</c:v>
                </c:pt>
                <c:pt idx="818">
                  <c:v>19792.599999999999</c:v>
                </c:pt>
                <c:pt idx="819">
                  <c:v>19804.8</c:v>
                </c:pt>
                <c:pt idx="820">
                  <c:v>19813</c:v>
                </c:pt>
                <c:pt idx="821">
                  <c:v>19825.400000000001</c:v>
                </c:pt>
                <c:pt idx="822">
                  <c:v>19834</c:v>
                </c:pt>
                <c:pt idx="823">
                  <c:v>19847.2</c:v>
                </c:pt>
                <c:pt idx="824">
                  <c:v>19860.599999999999</c:v>
                </c:pt>
                <c:pt idx="825">
                  <c:v>19878.599999999999</c:v>
                </c:pt>
                <c:pt idx="826">
                  <c:v>19887.5</c:v>
                </c:pt>
                <c:pt idx="827">
                  <c:v>19901</c:v>
                </c:pt>
                <c:pt idx="828">
                  <c:v>19918.7</c:v>
                </c:pt>
                <c:pt idx="829">
                  <c:v>19927.2</c:v>
                </c:pt>
                <c:pt idx="830">
                  <c:v>19940</c:v>
                </c:pt>
                <c:pt idx="831">
                  <c:v>19956.599999999999</c:v>
                </c:pt>
                <c:pt idx="832">
                  <c:v>19964.3</c:v>
                </c:pt>
                <c:pt idx="833">
                  <c:v>19975.900000000001</c:v>
                </c:pt>
                <c:pt idx="834">
                  <c:v>19987.3</c:v>
                </c:pt>
                <c:pt idx="835">
                  <c:v>19997.599999999999</c:v>
                </c:pt>
                <c:pt idx="836">
                  <c:v>20004</c:v>
                </c:pt>
                <c:pt idx="837">
                  <c:v>20017.099999999999</c:v>
                </c:pt>
                <c:pt idx="838">
                  <c:v>20029.599999999999</c:v>
                </c:pt>
                <c:pt idx="839">
                  <c:v>20035</c:v>
                </c:pt>
                <c:pt idx="840">
                  <c:v>20043.5</c:v>
                </c:pt>
                <c:pt idx="841">
                  <c:v>20054.3</c:v>
                </c:pt>
                <c:pt idx="842">
                  <c:v>20061.8</c:v>
                </c:pt>
                <c:pt idx="843">
                  <c:v>20069.099999999999</c:v>
                </c:pt>
                <c:pt idx="844">
                  <c:v>20076.400000000001</c:v>
                </c:pt>
                <c:pt idx="845">
                  <c:v>20083.099999999999</c:v>
                </c:pt>
                <c:pt idx="846">
                  <c:v>20087.599999999999</c:v>
                </c:pt>
                <c:pt idx="847">
                  <c:v>20096.099999999999</c:v>
                </c:pt>
                <c:pt idx="848">
                  <c:v>20102.3</c:v>
                </c:pt>
                <c:pt idx="849">
                  <c:v>20110.3</c:v>
                </c:pt>
                <c:pt idx="850">
                  <c:v>20116.3</c:v>
                </c:pt>
                <c:pt idx="851">
                  <c:v>20124.099999999999</c:v>
                </c:pt>
                <c:pt idx="852">
                  <c:v>20129.8</c:v>
                </c:pt>
                <c:pt idx="853">
                  <c:v>20137.400000000001</c:v>
                </c:pt>
                <c:pt idx="854">
                  <c:v>20144.900000000001</c:v>
                </c:pt>
                <c:pt idx="855">
                  <c:v>20150.5</c:v>
                </c:pt>
                <c:pt idx="856">
                  <c:v>20156</c:v>
                </c:pt>
                <c:pt idx="857">
                  <c:v>20163.3</c:v>
                </c:pt>
                <c:pt idx="858">
                  <c:v>20168.8</c:v>
                </c:pt>
                <c:pt idx="859">
                  <c:v>20174.400000000001</c:v>
                </c:pt>
                <c:pt idx="860">
                  <c:v>20181.8</c:v>
                </c:pt>
                <c:pt idx="861">
                  <c:v>20189.3</c:v>
                </c:pt>
                <c:pt idx="862">
                  <c:v>20196.900000000001</c:v>
                </c:pt>
                <c:pt idx="863">
                  <c:v>20200.7</c:v>
                </c:pt>
                <c:pt idx="864">
                  <c:v>20208.5</c:v>
                </c:pt>
                <c:pt idx="865">
                  <c:v>20216.5</c:v>
                </c:pt>
                <c:pt idx="866">
                  <c:v>20222.599999999999</c:v>
                </c:pt>
                <c:pt idx="867">
                  <c:v>20228.8</c:v>
                </c:pt>
                <c:pt idx="868">
                  <c:v>20235.400000000001</c:v>
                </c:pt>
                <c:pt idx="869">
                  <c:v>20239.5</c:v>
                </c:pt>
                <c:pt idx="870">
                  <c:v>20248.5</c:v>
                </c:pt>
                <c:pt idx="871">
                  <c:v>20255.599999999999</c:v>
                </c:pt>
                <c:pt idx="872">
                  <c:v>20262.599999999999</c:v>
                </c:pt>
                <c:pt idx="873">
                  <c:v>20272.400000000001</c:v>
                </c:pt>
                <c:pt idx="874">
                  <c:v>20277.099999999999</c:v>
                </c:pt>
                <c:pt idx="875">
                  <c:v>20287.599999999999</c:v>
                </c:pt>
                <c:pt idx="876">
                  <c:v>20292.599999999999</c:v>
                </c:pt>
                <c:pt idx="877">
                  <c:v>20303.2</c:v>
                </c:pt>
                <c:pt idx="878">
                  <c:v>20314.3</c:v>
                </c:pt>
                <c:pt idx="879">
                  <c:v>20319.8</c:v>
                </c:pt>
                <c:pt idx="880">
                  <c:v>20328.3</c:v>
                </c:pt>
                <c:pt idx="881">
                  <c:v>20340</c:v>
                </c:pt>
                <c:pt idx="882">
                  <c:v>20345.8</c:v>
                </c:pt>
                <c:pt idx="883">
                  <c:v>20351.8</c:v>
                </c:pt>
                <c:pt idx="884">
                  <c:v>20364</c:v>
                </c:pt>
                <c:pt idx="885">
                  <c:v>20370.099999999999</c:v>
                </c:pt>
                <c:pt idx="886">
                  <c:v>20382.7</c:v>
                </c:pt>
                <c:pt idx="887">
                  <c:v>20392.2</c:v>
                </c:pt>
                <c:pt idx="888">
                  <c:v>20401.900000000001</c:v>
                </c:pt>
                <c:pt idx="889">
                  <c:v>20411.5</c:v>
                </c:pt>
                <c:pt idx="890">
                  <c:v>20421.3</c:v>
                </c:pt>
                <c:pt idx="891">
                  <c:v>20434.599999999999</c:v>
                </c:pt>
                <c:pt idx="892">
                  <c:v>20441.2</c:v>
                </c:pt>
                <c:pt idx="893">
                  <c:v>20451.3</c:v>
                </c:pt>
                <c:pt idx="894">
                  <c:v>20461.5</c:v>
                </c:pt>
                <c:pt idx="895">
                  <c:v>20468.3</c:v>
                </c:pt>
                <c:pt idx="896">
                  <c:v>20478.5</c:v>
                </c:pt>
                <c:pt idx="897">
                  <c:v>20488.900000000001</c:v>
                </c:pt>
                <c:pt idx="898">
                  <c:v>20495.8</c:v>
                </c:pt>
                <c:pt idx="899">
                  <c:v>20506.2</c:v>
                </c:pt>
                <c:pt idx="900">
                  <c:v>20516.7</c:v>
                </c:pt>
                <c:pt idx="901">
                  <c:v>20530.7</c:v>
                </c:pt>
                <c:pt idx="902">
                  <c:v>20537.7</c:v>
                </c:pt>
                <c:pt idx="903">
                  <c:v>20544.7</c:v>
                </c:pt>
                <c:pt idx="904">
                  <c:v>20558.900000000001</c:v>
                </c:pt>
                <c:pt idx="905">
                  <c:v>20566</c:v>
                </c:pt>
                <c:pt idx="906">
                  <c:v>20580.400000000001</c:v>
                </c:pt>
                <c:pt idx="907">
                  <c:v>20587.7</c:v>
                </c:pt>
                <c:pt idx="908">
                  <c:v>20602.3</c:v>
                </c:pt>
                <c:pt idx="909">
                  <c:v>20609.7</c:v>
                </c:pt>
                <c:pt idx="910">
                  <c:v>20617.099999999999</c:v>
                </c:pt>
                <c:pt idx="911">
                  <c:v>20624.5</c:v>
                </c:pt>
                <c:pt idx="912">
                  <c:v>20639.8</c:v>
                </c:pt>
                <c:pt idx="913">
                  <c:v>20647.400000000001</c:v>
                </c:pt>
                <c:pt idx="914">
                  <c:v>20659.099999999999</c:v>
                </c:pt>
                <c:pt idx="915">
                  <c:v>20667</c:v>
                </c:pt>
                <c:pt idx="916">
                  <c:v>20683.099999999999</c:v>
                </c:pt>
                <c:pt idx="917">
                  <c:v>20691.2</c:v>
                </c:pt>
                <c:pt idx="918">
                  <c:v>20699.3</c:v>
                </c:pt>
                <c:pt idx="919">
                  <c:v>20715.900000000001</c:v>
                </c:pt>
                <c:pt idx="920">
                  <c:v>20724.099999999999</c:v>
                </c:pt>
                <c:pt idx="921">
                  <c:v>20736.7</c:v>
                </c:pt>
                <c:pt idx="922">
                  <c:v>20749.5</c:v>
                </c:pt>
                <c:pt idx="923">
                  <c:v>20758</c:v>
                </c:pt>
                <c:pt idx="924">
                  <c:v>20770.7</c:v>
                </c:pt>
                <c:pt idx="925">
                  <c:v>20783.599999999999</c:v>
                </c:pt>
                <c:pt idx="926">
                  <c:v>20792.099999999999</c:v>
                </c:pt>
                <c:pt idx="927">
                  <c:v>20800.7</c:v>
                </c:pt>
                <c:pt idx="928">
                  <c:v>20809.3</c:v>
                </c:pt>
                <c:pt idx="929">
                  <c:v>20822.099999999999</c:v>
                </c:pt>
                <c:pt idx="930">
                  <c:v>20834.8</c:v>
                </c:pt>
                <c:pt idx="931">
                  <c:v>20847.5</c:v>
                </c:pt>
                <c:pt idx="932">
                  <c:v>20855.900000000001</c:v>
                </c:pt>
                <c:pt idx="933">
                  <c:v>20864.3</c:v>
                </c:pt>
                <c:pt idx="934">
                  <c:v>20880.8</c:v>
                </c:pt>
                <c:pt idx="935">
                  <c:v>20889</c:v>
                </c:pt>
                <c:pt idx="936">
                  <c:v>20901.2</c:v>
                </c:pt>
                <c:pt idx="937">
                  <c:v>20913.2</c:v>
                </c:pt>
                <c:pt idx="938">
                  <c:v>20921.099999999999</c:v>
                </c:pt>
                <c:pt idx="939">
                  <c:v>20928.900000000001</c:v>
                </c:pt>
                <c:pt idx="940">
                  <c:v>20940.2</c:v>
                </c:pt>
                <c:pt idx="941">
                  <c:v>20947.8</c:v>
                </c:pt>
                <c:pt idx="942">
                  <c:v>20958.900000000001</c:v>
                </c:pt>
                <c:pt idx="943">
                  <c:v>20966.2</c:v>
                </c:pt>
                <c:pt idx="944">
                  <c:v>20973.200000000001</c:v>
                </c:pt>
                <c:pt idx="945">
                  <c:v>20983.3</c:v>
                </c:pt>
                <c:pt idx="946">
                  <c:v>20990.3</c:v>
                </c:pt>
                <c:pt idx="947">
                  <c:v>20999.9</c:v>
                </c:pt>
                <c:pt idx="948">
                  <c:v>21009.3</c:v>
                </c:pt>
                <c:pt idx="949">
                  <c:v>21015.5</c:v>
                </c:pt>
                <c:pt idx="950">
                  <c:v>21021.5</c:v>
                </c:pt>
                <c:pt idx="951">
                  <c:v>21032.9</c:v>
                </c:pt>
                <c:pt idx="952">
                  <c:v>21038.7</c:v>
                </c:pt>
                <c:pt idx="953">
                  <c:v>21044.1</c:v>
                </c:pt>
                <c:pt idx="954">
                  <c:v>21052</c:v>
                </c:pt>
                <c:pt idx="955">
                  <c:v>21057.1</c:v>
                </c:pt>
                <c:pt idx="956">
                  <c:v>21061.9</c:v>
                </c:pt>
                <c:pt idx="957">
                  <c:v>21066.799999999999</c:v>
                </c:pt>
                <c:pt idx="958">
                  <c:v>21071.5</c:v>
                </c:pt>
                <c:pt idx="959">
                  <c:v>21078.5</c:v>
                </c:pt>
                <c:pt idx="960">
                  <c:v>21085.1</c:v>
                </c:pt>
                <c:pt idx="961">
                  <c:v>21091.599999999999</c:v>
                </c:pt>
                <c:pt idx="962">
                  <c:v>21095.9</c:v>
                </c:pt>
                <c:pt idx="963">
                  <c:v>21100</c:v>
                </c:pt>
                <c:pt idx="964">
                  <c:v>21106.1</c:v>
                </c:pt>
                <c:pt idx="965">
                  <c:v>21112.2</c:v>
                </c:pt>
                <c:pt idx="966">
                  <c:v>21116.1</c:v>
                </c:pt>
                <c:pt idx="967">
                  <c:v>21121.9</c:v>
                </c:pt>
                <c:pt idx="968">
                  <c:v>21127.5</c:v>
                </c:pt>
                <c:pt idx="969">
                  <c:v>21131.3</c:v>
                </c:pt>
                <c:pt idx="970">
                  <c:v>21135</c:v>
                </c:pt>
                <c:pt idx="971">
                  <c:v>21138.6</c:v>
                </c:pt>
                <c:pt idx="972">
                  <c:v>21145.9</c:v>
                </c:pt>
                <c:pt idx="973">
                  <c:v>21149.5</c:v>
                </c:pt>
                <c:pt idx="974">
                  <c:v>21153.1</c:v>
                </c:pt>
                <c:pt idx="975">
                  <c:v>21156.6</c:v>
                </c:pt>
                <c:pt idx="976">
                  <c:v>21163.8</c:v>
                </c:pt>
                <c:pt idx="977">
                  <c:v>21167.4</c:v>
                </c:pt>
                <c:pt idx="978">
                  <c:v>21172.7</c:v>
                </c:pt>
                <c:pt idx="979">
                  <c:v>21176.3</c:v>
                </c:pt>
                <c:pt idx="980">
                  <c:v>21180</c:v>
                </c:pt>
                <c:pt idx="981">
                  <c:v>21187.3</c:v>
                </c:pt>
                <c:pt idx="982">
                  <c:v>21191</c:v>
                </c:pt>
                <c:pt idx="983">
                  <c:v>21196.6</c:v>
                </c:pt>
                <c:pt idx="984">
                  <c:v>21202.3</c:v>
                </c:pt>
                <c:pt idx="985">
                  <c:v>21206.1</c:v>
                </c:pt>
                <c:pt idx="986">
                  <c:v>21210.1</c:v>
                </c:pt>
                <c:pt idx="987">
                  <c:v>21216.1</c:v>
                </c:pt>
                <c:pt idx="988">
                  <c:v>21220.2</c:v>
                </c:pt>
                <c:pt idx="989">
                  <c:v>21226.3</c:v>
                </c:pt>
                <c:pt idx="990">
                  <c:v>21230.7</c:v>
                </c:pt>
                <c:pt idx="991">
                  <c:v>21237.1</c:v>
                </c:pt>
                <c:pt idx="992">
                  <c:v>21244</c:v>
                </c:pt>
                <c:pt idx="993">
                  <c:v>21248.6</c:v>
                </c:pt>
                <c:pt idx="994">
                  <c:v>21255.599999999999</c:v>
                </c:pt>
                <c:pt idx="995">
                  <c:v>21260.5</c:v>
                </c:pt>
                <c:pt idx="996">
                  <c:v>21267.9</c:v>
                </c:pt>
                <c:pt idx="997">
                  <c:v>21275.599999999999</c:v>
                </c:pt>
                <c:pt idx="998">
                  <c:v>21280.9</c:v>
                </c:pt>
                <c:pt idx="999">
                  <c:v>21289.200000000001</c:v>
                </c:pt>
                <c:pt idx="1000">
                  <c:v>21297.9</c:v>
                </c:pt>
                <c:pt idx="1001">
                  <c:v>21303.599999999999</c:v>
                </c:pt>
                <c:pt idx="1002">
                  <c:v>21312.799999999999</c:v>
                </c:pt>
                <c:pt idx="1003">
                  <c:v>21319</c:v>
                </c:pt>
                <c:pt idx="1004">
                  <c:v>21325.5</c:v>
                </c:pt>
                <c:pt idx="1005">
                  <c:v>21338.400000000001</c:v>
                </c:pt>
                <c:pt idx="1006">
                  <c:v>21345</c:v>
                </c:pt>
                <c:pt idx="1007">
                  <c:v>21355.5</c:v>
                </c:pt>
                <c:pt idx="1008">
                  <c:v>21362.5</c:v>
                </c:pt>
                <c:pt idx="1009">
                  <c:v>21369.7</c:v>
                </c:pt>
                <c:pt idx="1010">
                  <c:v>21380.6</c:v>
                </c:pt>
                <c:pt idx="1011">
                  <c:v>21391.8</c:v>
                </c:pt>
                <c:pt idx="1012">
                  <c:v>21403.200000000001</c:v>
                </c:pt>
                <c:pt idx="1013">
                  <c:v>21410.9</c:v>
                </c:pt>
                <c:pt idx="1014">
                  <c:v>21422.6</c:v>
                </c:pt>
                <c:pt idx="1015">
                  <c:v>21434.400000000001</c:v>
                </c:pt>
                <c:pt idx="1016">
                  <c:v>21446.400000000001</c:v>
                </c:pt>
                <c:pt idx="1017">
                  <c:v>21454.400000000001</c:v>
                </c:pt>
                <c:pt idx="1018">
                  <c:v>21462.5</c:v>
                </c:pt>
                <c:pt idx="1019">
                  <c:v>21478.799999999999</c:v>
                </c:pt>
                <c:pt idx="1020">
                  <c:v>21487</c:v>
                </c:pt>
                <c:pt idx="1021">
                  <c:v>21495.3</c:v>
                </c:pt>
                <c:pt idx="1022">
                  <c:v>21507.7</c:v>
                </c:pt>
                <c:pt idx="1023">
                  <c:v>21520.1</c:v>
                </c:pt>
                <c:pt idx="1024">
                  <c:v>21532.5</c:v>
                </c:pt>
                <c:pt idx="1025">
                  <c:v>21540.7</c:v>
                </c:pt>
                <c:pt idx="1026">
                  <c:v>21553.1</c:v>
                </c:pt>
                <c:pt idx="1027">
                  <c:v>21565.4</c:v>
                </c:pt>
                <c:pt idx="1028">
                  <c:v>21573.599999999999</c:v>
                </c:pt>
                <c:pt idx="1029">
                  <c:v>21585.8</c:v>
                </c:pt>
                <c:pt idx="1030">
                  <c:v>21598</c:v>
                </c:pt>
                <c:pt idx="1031">
                  <c:v>21605.9</c:v>
                </c:pt>
                <c:pt idx="1032">
                  <c:v>21617.8</c:v>
                </c:pt>
                <c:pt idx="1033">
                  <c:v>21629.599999999999</c:v>
                </c:pt>
                <c:pt idx="1034">
                  <c:v>21641.200000000001</c:v>
                </c:pt>
                <c:pt idx="1035">
                  <c:v>21652.7</c:v>
                </c:pt>
                <c:pt idx="1036">
                  <c:v>21660</c:v>
                </c:pt>
                <c:pt idx="1037">
                  <c:v>21671.1</c:v>
                </c:pt>
                <c:pt idx="1038">
                  <c:v>21682.1</c:v>
                </c:pt>
                <c:pt idx="1039">
                  <c:v>21692.9</c:v>
                </c:pt>
                <c:pt idx="1040">
                  <c:v>21700</c:v>
                </c:pt>
                <c:pt idx="1041">
                  <c:v>21713.9</c:v>
                </c:pt>
                <c:pt idx="1042">
                  <c:v>21720.7</c:v>
                </c:pt>
                <c:pt idx="1043">
                  <c:v>21730.9</c:v>
                </c:pt>
                <c:pt idx="1044">
                  <c:v>21740.799999999999</c:v>
                </c:pt>
                <c:pt idx="1045">
                  <c:v>21750.799999999999</c:v>
                </c:pt>
                <c:pt idx="1046">
                  <c:v>21760.5</c:v>
                </c:pt>
                <c:pt idx="1047">
                  <c:v>21767.1</c:v>
                </c:pt>
                <c:pt idx="1048">
                  <c:v>21779.8</c:v>
                </c:pt>
                <c:pt idx="1049">
                  <c:v>21789.3</c:v>
                </c:pt>
                <c:pt idx="1050">
                  <c:v>21798.799999999999</c:v>
                </c:pt>
                <c:pt idx="1051">
                  <c:v>21808.2</c:v>
                </c:pt>
                <c:pt idx="1052">
                  <c:v>21817.5</c:v>
                </c:pt>
                <c:pt idx="1053">
                  <c:v>21826.7</c:v>
                </c:pt>
                <c:pt idx="1054">
                  <c:v>21836</c:v>
                </c:pt>
                <c:pt idx="1055">
                  <c:v>21845.1</c:v>
                </c:pt>
                <c:pt idx="1056">
                  <c:v>21857.200000000001</c:v>
                </c:pt>
                <c:pt idx="1057">
                  <c:v>21863.200000000001</c:v>
                </c:pt>
                <c:pt idx="1058">
                  <c:v>21875.200000000001</c:v>
                </c:pt>
                <c:pt idx="1059">
                  <c:v>21881.200000000001</c:v>
                </c:pt>
                <c:pt idx="1060">
                  <c:v>21893</c:v>
                </c:pt>
                <c:pt idx="1061">
                  <c:v>21904.799999999999</c:v>
                </c:pt>
                <c:pt idx="1062">
                  <c:v>21913.5</c:v>
                </c:pt>
                <c:pt idx="1063">
                  <c:v>21922.2</c:v>
                </c:pt>
                <c:pt idx="1064">
                  <c:v>21930.799999999999</c:v>
                </c:pt>
                <c:pt idx="1065">
                  <c:v>21942.3</c:v>
                </c:pt>
                <c:pt idx="1066">
                  <c:v>21950.9</c:v>
                </c:pt>
                <c:pt idx="1067">
                  <c:v>21959.3</c:v>
                </c:pt>
                <c:pt idx="1068">
                  <c:v>21967.8</c:v>
                </c:pt>
                <c:pt idx="1069">
                  <c:v>21976.3</c:v>
                </c:pt>
                <c:pt idx="1070">
                  <c:v>21987.3</c:v>
                </c:pt>
                <c:pt idx="1071">
                  <c:v>21995.7</c:v>
                </c:pt>
                <c:pt idx="1072">
                  <c:v>22001.1</c:v>
                </c:pt>
                <c:pt idx="1073">
                  <c:v>22012.1</c:v>
                </c:pt>
                <c:pt idx="1074">
                  <c:v>22023</c:v>
                </c:pt>
                <c:pt idx="1075">
                  <c:v>22033.8</c:v>
                </c:pt>
                <c:pt idx="1076">
                  <c:v>22044.6</c:v>
                </c:pt>
                <c:pt idx="1077">
                  <c:v>22052.5</c:v>
                </c:pt>
                <c:pt idx="1078">
                  <c:v>22063.1</c:v>
                </c:pt>
                <c:pt idx="1079">
                  <c:v>22073.7</c:v>
                </c:pt>
                <c:pt idx="1080">
                  <c:v>22084</c:v>
                </c:pt>
                <c:pt idx="1081">
                  <c:v>22096.9</c:v>
                </c:pt>
                <c:pt idx="1082">
                  <c:v>22107.200000000001</c:v>
                </c:pt>
                <c:pt idx="1083">
                  <c:v>22117.3</c:v>
                </c:pt>
                <c:pt idx="1084">
                  <c:v>22127.200000000001</c:v>
                </c:pt>
                <c:pt idx="1085">
                  <c:v>22137.200000000001</c:v>
                </c:pt>
                <c:pt idx="1086">
                  <c:v>22149.599999999999</c:v>
                </c:pt>
                <c:pt idx="1087">
                  <c:v>22156.9</c:v>
                </c:pt>
                <c:pt idx="1088">
                  <c:v>22166.6</c:v>
                </c:pt>
                <c:pt idx="1089">
                  <c:v>22176.2</c:v>
                </c:pt>
                <c:pt idx="1090">
                  <c:v>22185.7</c:v>
                </c:pt>
                <c:pt idx="1091">
                  <c:v>22192.799999999999</c:v>
                </c:pt>
                <c:pt idx="1092">
                  <c:v>22199.9</c:v>
                </c:pt>
                <c:pt idx="1093">
                  <c:v>22209.200000000001</c:v>
                </c:pt>
                <c:pt idx="1094">
                  <c:v>22216.2</c:v>
                </c:pt>
                <c:pt idx="1095">
                  <c:v>22223.200000000001</c:v>
                </c:pt>
                <c:pt idx="1096">
                  <c:v>22232.400000000001</c:v>
                </c:pt>
                <c:pt idx="1097">
                  <c:v>22241.599999999999</c:v>
                </c:pt>
                <c:pt idx="1098">
                  <c:v>22246.2</c:v>
                </c:pt>
                <c:pt idx="1099">
                  <c:v>22255.4</c:v>
                </c:pt>
                <c:pt idx="1100">
                  <c:v>22262.3</c:v>
                </c:pt>
                <c:pt idx="1101">
                  <c:v>22269.200000000001</c:v>
                </c:pt>
                <c:pt idx="1102">
                  <c:v>22276</c:v>
                </c:pt>
                <c:pt idx="1103">
                  <c:v>22282.9</c:v>
                </c:pt>
                <c:pt idx="1104">
                  <c:v>22289.8</c:v>
                </c:pt>
                <c:pt idx="1105">
                  <c:v>22299</c:v>
                </c:pt>
                <c:pt idx="1106">
                  <c:v>22303.599999999999</c:v>
                </c:pt>
                <c:pt idx="1107">
                  <c:v>22312.9</c:v>
                </c:pt>
                <c:pt idx="1108">
                  <c:v>22319.9</c:v>
                </c:pt>
                <c:pt idx="1109">
                  <c:v>22326.799999999999</c:v>
                </c:pt>
                <c:pt idx="1110">
                  <c:v>22336.2</c:v>
                </c:pt>
                <c:pt idx="1111">
                  <c:v>22340.9</c:v>
                </c:pt>
                <c:pt idx="1112">
                  <c:v>22350.400000000001</c:v>
                </c:pt>
                <c:pt idx="1113">
                  <c:v>22357.5</c:v>
                </c:pt>
                <c:pt idx="1114">
                  <c:v>22367.1</c:v>
                </c:pt>
                <c:pt idx="1115">
                  <c:v>22374.3</c:v>
                </c:pt>
                <c:pt idx="1116">
                  <c:v>22381.5</c:v>
                </c:pt>
                <c:pt idx="1117">
                  <c:v>22388.7</c:v>
                </c:pt>
                <c:pt idx="1118">
                  <c:v>22396.1</c:v>
                </c:pt>
                <c:pt idx="1119">
                  <c:v>22403.4</c:v>
                </c:pt>
                <c:pt idx="1120">
                  <c:v>22410.799999999999</c:v>
                </c:pt>
                <c:pt idx="1121">
                  <c:v>22418.1</c:v>
                </c:pt>
                <c:pt idx="1122">
                  <c:v>22425.599999999999</c:v>
                </c:pt>
                <c:pt idx="1123">
                  <c:v>22433</c:v>
                </c:pt>
                <c:pt idx="1124">
                  <c:v>22440.5</c:v>
                </c:pt>
                <c:pt idx="1125">
                  <c:v>22448</c:v>
                </c:pt>
                <c:pt idx="1126">
                  <c:v>22455.5</c:v>
                </c:pt>
                <c:pt idx="1127">
                  <c:v>22463</c:v>
                </c:pt>
                <c:pt idx="1128">
                  <c:v>22470.6</c:v>
                </c:pt>
                <c:pt idx="1129">
                  <c:v>22478.1</c:v>
                </c:pt>
                <c:pt idx="1130">
                  <c:v>22485.7</c:v>
                </c:pt>
                <c:pt idx="1131">
                  <c:v>22493.3</c:v>
                </c:pt>
                <c:pt idx="1132">
                  <c:v>22500.9</c:v>
                </c:pt>
                <c:pt idx="1133">
                  <c:v>22508.5</c:v>
                </c:pt>
                <c:pt idx="1134">
                  <c:v>22513.5</c:v>
                </c:pt>
                <c:pt idx="1135">
                  <c:v>22523.7</c:v>
                </c:pt>
                <c:pt idx="1136">
                  <c:v>22528.799999999999</c:v>
                </c:pt>
                <c:pt idx="1137">
                  <c:v>22536.5</c:v>
                </c:pt>
                <c:pt idx="1138">
                  <c:v>22544.1</c:v>
                </c:pt>
                <c:pt idx="1139">
                  <c:v>22551.8</c:v>
                </c:pt>
                <c:pt idx="1140">
                  <c:v>22559.5</c:v>
                </c:pt>
                <c:pt idx="1141">
                  <c:v>22567.1</c:v>
                </c:pt>
                <c:pt idx="1142">
                  <c:v>22572.3</c:v>
                </c:pt>
                <c:pt idx="1143">
                  <c:v>22579.9</c:v>
                </c:pt>
                <c:pt idx="1144">
                  <c:v>22587.599999999999</c:v>
                </c:pt>
                <c:pt idx="1145">
                  <c:v>22595.3</c:v>
                </c:pt>
                <c:pt idx="1146">
                  <c:v>22600.5</c:v>
                </c:pt>
                <c:pt idx="1147">
                  <c:v>22610.7</c:v>
                </c:pt>
                <c:pt idx="1148">
                  <c:v>22615.9</c:v>
                </c:pt>
                <c:pt idx="1149">
                  <c:v>22623.599999999999</c:v>
                </c:pt>
                <c:pt idx="1150">
                  <c:v>22631.3</c:v>
                </c:pt>
                <c:pt idx="1151">
                  <c:v>22639</c:v>
                </c:pt>
                <c:pt idx="1152">
                  <c:v>22644.1</c:v>
                </c:pt>
                <c:pt idx="1153">
                  <c:v>22654.400000000001</c:v>
                </c:pt>
                <c:pt idx="1154">
                  <c:v>22659.5</c:v>
                </c:pt>
                <c:pt idx="1155">
                  <c:v>22667.3</c:v>
                </c:pt>
                <c:pt idx="1156">
                  <c:v>22675</c:v>
                </c:pt>
                <c:pt idx="1157">
                  <c:v>22680.2</c:v>
                </c:pt>
                <c:pt idx="1158">
                  <c:v>22688</c:v>
                </c:pt>
                <c:pt idx="1159">
                  <c:v>22693.200000000001</c:v>
                </c:pt>
                <c:pt idx="1160">
                  <c:v>22701</c:v>
                </c:pt>
                <c:pt idx="1161">
                  <c:v>22709</c:v>
                </c:pt>
                <c:pt idx="1162">
                  <c:v>22714.2</c:v>
                </c:pt>
                <c:pt idx="1163">
                  <c:v>22722.2</c:v>
                </c:pt>
                <c:pt idx="1164">
                  <c:v>22730.3</c:v>
                </c:pt>
                <c:pt idx="1165">
                  <c:v>22738.400000000001</c:v>
                </c:pt>
                <c:pt idx="1166">
                  <c:v>22743.9</c:v>
                </c:pt>
                <c:pt idx="1167">
                  <c:v>22749.4</c:v>
                </c:pt>
                <c:pt idx="1168">
                  <c:v>22760.400000000001</c:v>
                </c:pt>
                <c:pt idx="1169">
                  <c:v>22766</c:v>
                </c:pt>
                <c:pt idx="1170">
                  <c:v>22774.400000000001</c:v>
                </c:pt>
                <c:pt idx="1171">
                  <c:v>22782.9</c:v>
                </c:pt>
                <c:pt idx="1172">
                  <c:v>22788.5</c:v>
                </c:pt>
                <c:pt idx="1173">
                  <c:v>22797</c:v>
                </c:pt>
                <c:pt idx="1174">
                  <c:v>22802.7</c:v>
                </c:pt>
                <c:pt idx="1175">
                  <c:v>22811.200000000001</c:v>
                </c:pt>
                <c:pt idx="1176">
                  <c:v>22819.8</c:v>
                </c:pt>
                <c:pt idx="1177">
                  <c:v>22825.4</c:v>
                </c:pt>
                <c:pt idx="1178">
                  <c:v>22831.1</c:v>
                </c:pt>
                <c:pt idx="1179">
                  <c:v>22839.599999999999</c:v>
                </c:pt>
                <c:pt idx="1180">
                  <c:v>22845.3</c:v>
                </c:pt>
                <c:pt idx="1181">
                  <c:v>22856.5</c:v>
                </c:pt>
                <c:pt idx="1182">
                  <c:v>22862.2</c:v>
                </c:pt>
                <c:pt idx="1183">
                  <c:v>22867.7</c:v>
                </c:pt>
                <c:pt idx="1184">
                  <c:v>22876.1</c:v>
                </c:pt>
                <c:pt idx="1185">
                  <c:v>22884.3</c:v>
                </c:pt>
                <c:pt idx="1186">
                  <c:v>22889.8</c:v>
                </c:pt>
                <c:pt idx="1187">
                  <c:v>22895.1</c:v>
                </c:pt>
                <c:pt idx="1188">
                  <c:v>22903.200000000001</c:v>
                </c:pt>
                <c:pt idx="1189">
                  <c:v>22911.1</c:v>
                </c:pt>
                <c:pt idx="1190">
                  <c:v>22916.3</c:v>
                </c:pt>
                <c:pt idx="1191">
                  <c:v>22924</c:v>
                </c:pt>
                <c:pt idx="1192">
                  <c:v>22929.1</c:v>
                </c:pt>
                <c:pt idx="1193">
                  <c:v>22936.6</c:v>
                </c:pt>
                <c:pt idx="1194">
                  <c:v>22944.1</c:v>
                </c:pt>
                <c:pt idx="1195">
                  <c:v>22951.200000000001</c:v>
                </c:pt>
                <c:pt idx="1196">
                  <c:v>22955.9</c:v>
                </c:pt>
                <c:pt idx="1197">
                  <c:v>22960.5</c:v>
                </c:pt>
                <c:pt idx="1198">
                  <c:v>22967.200000000001</c:v>
                </c:pt>
                <c:pt idx="1199">
                  <c:v>22974</c:v>
                </c:pt>
                <c:pt idx="1200">
                  <c:v>22980.400000000001</c:v>
                </c:pt>
                <c:pt idx="1201">
                  <c:v>22986.6</c:v>
                </c:pt>
                <c:pt idx="1202">
                  <c:v>22990.7</c:v>
                </c:pt>
                <c:pt idx="1203">
                  <c:v>22996.6</c:v>
                </c:pt>
                <c:pt idx="1204">
                  <c:v>23002.2</c:v>
                </c:pt>
                <c:pt idx="1205">
                  <c:v>23006</c:v>
                </c:pt>
                <c:pt idx="1206">
                  <c:v>23009.4</c:v>
                </c:pt>
                <c:pt idx="1207">
                  <c:v>23014.799999999999</c:v>
                </c:pt>
                <c:pt idx="1208">
                  <c:v>23019.9</c:v>
                </c:pt>
                <c:pt idx="1209">
                  <c:v>23023.1</c:v>
                </c:pt>
                <c:pt idx="1210">
                  <c:v>23029.4</c:v>
                </c:pt>
                <c:pt idx="1211">
                  <c:v>23032.5</c:v>
                </c:pt>
                <c:pt idx="1212">
                  <c:v>23037</c:v>
                </c:pt>
                <c:pt idx="1213">
                  <c:v>23039.8</c:v>
                </c:pt>
                <c:pt idx="1214">
                  <c:v>23044.1</c:v>
                </c:pt>
                <c:pt idx="1215">
                  <c:v>23048.3</c:v>
                </c:pt>
                <c:pt idx="1216">
                  <c:v>23051</c:v>
                </c:pt>
                <c:pt idx="1217">
                  <c:v>23054.9</c:v>
                </c:pt>
                <c:pt idx="1218">
                  <c:v>23060</c:v>
                </c:pt>
                <c:pt idx="1219">
                  <c:v>23062.5</c:v>
                </c:pt>
                <c:pt idx="1220">
                  <c:v>23065</c:v>
                </c:pt>
                <c:pt idx="1221">
                  <c:v>23068.6</c:v>
                </c:pt>
                <c:pt idx="1222">
                  <c:v>23070.9</c:v>
                </c:pt>
                <c:pt idx="1223">
                  <c:v>23074.5</c:v>
                </c:pt>
                <c:pt idx="1224">
                  <c:v>23078</c:v>
                </c:pt>
                <c:pt idx="1225">
                  <c:v>23081.3</c:v>
                </c:pt>
                <c:pt idx="1226">
                  <c:v>23083.599999999999</c:v>
                </c:pt>
                <c:pt idx="1227">
                  <c:v>23086.9</c:v>
                </c:pt>
                <c:pt idx="1228">
                  <c:v>23089.1</c:v>
                </c:pt>
                <c:pt idx="1229">
                  <c:v>23092.400000000001</c:v>
                </c:pt>
                <c:pt idx="1230">
                  <c:v>23095.7</c:v>
                </c:pt>
                <c:pt idx="1231">
                  <c:v>23097.9</c:v>
                </c:pt>
                <c:pt idx="1232">
                  <c:v>23101.200000000001</c:v>
                </c:pt>
                <c:pt idx="1233">
                  <c:v>23104.400000000001</c:v>
                </c:pt>
                <c:pt idx="1234">
                  <c:v>23107.7</c:v>
                </c:pt>
                <c:pt idx="1235">
                  <c:v>23109.9</c:v>
                </c:pt>
                <c:pt idx="1236">
                  <c:v>23112.2</c:v>
                </c:pt>
                <c:pt idx="1237">
                  <c:v>23116.6</c:v>
                </c:pt>
                <c:pt idx="1238">
                  <c:v>23118.9</c:v>
                </c:pt>
                <c:pt idx="1239">
                  <c:v>23123.4</c:v>
                </c:pt>
                <c:pt idx="1240">
                  <c:v>23125.8</c:v>
                </c:pt>
                <c:pt idx="1241">
                  <c:v>23129.3</c:v>
                </c:pt>
                <c:pt idx="1242">
                  <c:v>23131.599999999999</c:v>
                </c:pt>
                <c:pt idx="1243">
                  <c:v>23134.1</c:v>
                </c:pt>
                <c:pt idx="1244">
                  <c:v>23139.1</c:v>
                </c:pt>
                <c:pt idx="1245">
                  <c:v>23141.599999999999</c:v>
                </c:pt>
                <c:pt idx="1246">
                  <c:v>23145.4</c:v>
                </c:pt>
                <c:pt idx="1247">
                  <c:v>23149.4</c:v>
                </c:pt>
                <c:pt idx="1248">
                  <c:v>23152.1</c:v>
                </c:pt>
                <c:pt idx="1249">
                  <c:v>23156.2</c:v>
                </c:pt>
                <c:pt idx="1250">
                  <c:v>23160.6</c:v>
                </c:pt>
                <c:pt idx="1251">
                  <c:v>23163.5</c:v>
                </c:pt>
                <c:pt idx="1252">
                  <c:v>23167.9</c:v>
                </c:pt>
                <c:pt idx="1253">
                  <c:v>23172.5</c:v>
                </c:pt>
                <c:pt idx="1254">
                  <c:v>23175.7</c:v>
                </c:pt>
                <c:pt idx="1255">
                  <c:v>23180.5</c:v>
                </c:pt>
                <c:pt idx="1256">
                  <c:v>23185.4</c:v>
                </c:pt>
                <c:pt idx="1257">
                  <c:v>23190.5</c:v>
                </c:pt>
                <c:pt idx="1258">
                  <c:v>23193.9</c:v>
                </c:pt>
                <c:pt idx="1259">
                  <c:v>23199.1</c:v>
                </c:pt>
                <c:pt idx="1260">
                  <c:v>23204.6</c:v>
                </c:pt>
                <c:pt idx="1261">
                  <c:v>23208.3</c:v>
                </c:pt>
                <c:pt idx="1262">
                  <c:v>23213.8</c:v>
                </c:pt>
                <c:pt idx="1263">
                  <c:v>23219.599999999999</c:v>
                </c:pt>
                <c:pt idx="1264">
                  <c:v>23223.5</c:v>
                </c:pt>
                <c:pt idx="1265">
                  <c:v>23227.4</c:v>
                </c:pt>
                <c:pt idx="1266">
                  <c:v>23235.4</c:v>
                </c:pt>
                <c:pt idx="1267">
                  <c:v>23239.4</c:v>
                </c:pt>
                <c:pt idx="1268">
                  <c:v>23247.599999999999</c:v>
                </c:pt>
                <c:pt idx="1269">
                  <c:v>23251.7</c:v>
                </c:pt>
                <c:pt idx="1270">
                  <c:v>23258.1</c:v>
                </c:pt>
                <c:pt idx="1271">
                  <c:v>23262.3</c:v>
                </c:pt>
                <c:pt idx="1272">
                  <c:v>23268.7</c:v>
                </c:pt>
                <c:pt idx="1273">
                  <c:v>23275.200000000001</c:v>
                </c:pt>
                <c:pt idx="1274">
                  <c:v>23279.599999999999</c:v>
                </c:pt>
                <c:pt idx="1275">
                  <c:v>23286.2</c:v>
                </c:pt>
                <c:pt idx="1276">
                  <c:v>23292.799999999999</c:v>
                </c:pt>
                <c:pt idx="1277">
                  <c:v>23297.3</c:v>
                </c:pt>
                <c:pt idx="1278">
                  <c:v>23304</c:v>
                </c:pt>
                <c:pt idx="1279">
                  <c:v>23310.799999999999</c:v>
                </c:pt>
                <c:pt idx="1280">
                  <c:v>23315.3</c:v>
                </c:pt>
                <c:pt idx="1281">
                  <c:v>23319.8</c:v>
                </c:pt>
                <c:pt idx="1282">
                  <c:v>23329</c:v>
                </c:pt>
                <c:pt idx="1283">
                  <c:v>23335.8</c:v>
                </c:pt>
                <c:pt idx="1284">
                  <c:v>23342.7</c:v>
                </c:pt>
                <c:pt idx="1285">
                  <c:v>23349.599999999999</c:v>
                </c:pt>
                <c:pt idx="1286">
                  <c:v>23354.2</c:v>
                </c:pt>
                <c:pt idx="1287">
                  <c:v>23361</c:v>
                </c:pt>
                <c:pt idx="1288">
                  <c:v>23365.599999999999</c:v>
                </c:pt>
                <c:pt idx="1289">
                  <c:v>23372.5</c:v>
                </c:pt>
                <c:pt idx="1290">
                  <c:v>23379.4</c:v>
                </c:pt>
                <c:pt idx="1291">
                  <c:v>23383.9</c:v>
                </c:pt>
                <c:pt idx="1292">
                  <c:v>23390.7</c:v>
                </c:pt>
                <c:pt idx="1293">
                  <c:v>23397.5</c:v>
                </c:pt>
                <c:pt idx="1294">
                  <c:v>23404.3</c:v>
                </c:pt>
                <c:pt idx="1295">
                  <c:v>23408.799999999999</c:v>
                </c:pt>
                <c:pt idx="1296">
                  <c:v>23415.5</c:v>
                </c:pt>
                <c:pt idx="1297">
                  <c:v>23420</c:v>
                </c:pt>
                <c:pt idx="1298">
                  <c:v>23428.799999999999</c:v>
                </c:pt>
                <c:pt idx="1299">
                  <c:v>23433.3</c:v>
                </c:pt>
                <c:pt idx="1300">
                  <c:v>23439.9</c:v>
                </c:pt>
                <c:pt idx="1301">
                  <c:v>23444.2</c:v>
                </c:pt>
                <c:pt idx="1302">
                  <c:v>23453</c:v>
                </c:pt>
                <c:pt idx="1303">
                  <c:v>23457.3</c:v>
                </c:pt>
                <c:pt idx="1304">
                  <c:v>23461.599999999999</c:v>
                </c:pt>
                <c:pt idx="1305">
                  <c:v>23468.1</c:v>
                </c:pt>
                <c:pt idx="1306">
                  <c:v>23474.6</c:v>
                </c:pt>
                <c:pt idx="1307">
                  <c:v>23478.9</c:v>
                </c:pt>
                <c:pt idx="1308">
                  <c:v>23485.4</c:v>
                </c:pt>
                <c:pt idx="1309">
                  <c:v>23491.8</c:v>
                </c:pt>
                <c:pt idx="1310">
                  <c:v>23498.3</c:v>
                </c:pt>
                <c:pt idx="1311">
                  <c:v>23504.799999999999</c:v>
                </c:pt>
                <c:pt idx="1312">
                  <c:v>23511.200000000001</c:v>
                </c:pt>
                <c:pt idx="1313">
                  <c:v>23515.5</c:v>
                </c:pt>
                <c:pt idx="1314">
                  <c:v>23524.1</c:v>
                </c:pt>
                <c:pt idx="1315">
                  <c:v>23528.400000000001</c:v>
                </c:pt>
                <c:pt idx="1316">
                  <c:v>23534.9</c:v>
                </c:pt>
                <c:pt idx="1317">
                  <c:v>23541.4</c:v>
                </c:pt>
                <c:pt idx="1318">
                  <c:v>23547.9</c:v>
                </c:pt>
                <c:pt idx="1319">
                  <c:v>23552.2</c:v>
                </c:pt>
                <c:pt idx="1320">
                  <c:v>23558.6</c:v>
                </c:pt>
                <c:pt idx="1321">
                  <c:v>23563</c:v>
                </c:pt>
                <c:pt idx="1322">
                  <c:v>23569.5</c:v>
                </c:pt>
                <c:pt idx="1323">
                  <c:v>23576</c:v>
                </c:pt>
                <c:pt idx="1324">
                  <c:v>23582.5</c:v>
                </c:pt>
                <c:pt idx="1325">
                  <c:v>23589</c:v>
                </c:pt>
                <c:pt idx="1326">
                  <c:v>23593.3</c:v>
                </c:pt>
                <c:pt idx="1327">
                  <c:v>23602</c:v>
                </c:pt>
                <c:pt idx="1328">
                  <c:v>23608.5</c:v>
                </c:pt>
                <c:pt idx="1329">
                  <c:v>23615</c:v>
                </c:pt>
                <c:pt idx="1330">
                  <c:v>23619.4</c:v>
                </c:pt>
                <c:pt idx="1331">
                  <c:v>23628.1</c:v>
                </c:pt>
                <c:pt idx="1332">
                  <c:v>23632.5</c:v>
                </c:pt>
                <c:pt idx="1333">
                  <c:v>23636.799999999999</c:v>
                </c:pt>
                <c:pt idx="1334">
                  <c:v>23643.4</c:v>
                </c:pt>
                <c:pt idx="1335">
                  <c:v>23650</c:v>
                </c:pt>
                <c:pt idx="1336">
                  <c:v>23656.6</c:v>
                </c:pt>
                <c:pt idx="1337">
                  <c:v>23661</c:v>
                </c:pt>
                <c:pt idx="1338">
                  <c:v>23667.5</c:v>
                </c:pt>
                <c:pt idx="1339">
                  <c:v>23676.400000000001</c:v>
                </c:pt>
                <c:pt idx="1340">
                  <c:v>23680.799999999999</c:v>
                </c:pt>
                <c:pt idx="1341">
                  <c:v>23689.599999999999</c:v>
                </c:pt>
                <c:pt idx="1342">
                  <c:v>23694</c:v>
                </c:pt>
                <c:pt idx="1343">
                  <c:v>23700.7</c:v>
                </c:pt>
                <c:pt idx="1344">
                  <c:v>23707.3</c:v>
                </c:pt>
                <c:pt idx="1345">
                  <c:v>23711.8</c:v>
                </c:pt>
                <c:pt idx="1346">
                  <c:v>23720.7</c:v>
                </c:pt>
                <c:pt idx="1347">
                  <c:v>23725.200000000001</c:v>
                </c:pt>
                <c:pt idx="1348">
                  <c:v>23731.9</c:v>
                </c:pt>
                <c:pt idx="1349">
                  <c:v>23738.7</c:v>
                </c:pt>
                <c:pt idx="1350">
                  <c:v>23743.200000000001</c:v>
                </c:pt>
                <c:pt idx="1351">
                  <c:v>23750</c:v>
                </c:pt>
                <c:pt idx="1352">
                  <c:v>23754.5</c:v>
                </c:pt>
                <c:pt idx="1353">
                  <c:v>23763.599999999999</c:v>
                </c:pt>
                <c:pt idx="1354">
                  <c:v>23770.400000000001</c:v>
                </c:pt>
                <c:pt idx="1355">
                  <c:v>23777.3</c:v>
                </c:pt>
                <c:pt idx="1356">
                  <c:v>23784.2</c:v>
                </c:pt>
                <c:pt idx="1357">
                  <c:v>23788.7</c:v>
                </c:pt>
                <c:pt idx="1358">
                  <c:v>23797.9</c:v>
                </c:pt>
                <c:pt idx="1359">
                  <c:v>23802.5</c:v>
                </c:pt>
                <c:pt idx="1360">
                  <c:v>23807.1</c:v>
                </c:pt>
                <c:pt idx="1361">
                  <c:v>23814.1</c:v>
                </c:pt>
                <c:pt idx="1362">
                  <c:v>23821</c:v>
                </c:pt>
                <c:pt idx="1363">
                  <c:v>23825.599999999999</c:v>
                </c:pt>
                <c:pt idx="1364">
                  <c:v>23830.3</c:v>
                </c:pt>
                <c:pt idx="1365">
                  <c:v>23837.200000000001</c:v>
                </c:pt>
                <c:pt idx="1366">
                  <c:v>23841.8</c:v>
                </c:pt>
                <c:pt idx="1367">
                  <c:v>23851.1</c:v>
                </c:pt>
                <c:pt idx="1368">
                  <c:v>23855.7</c:v>
                </c:pt>
                <c:pt idx="1369">
                  <c:v>23862.7</c:v>
                </c:pt>
                <c:pt idx="1370">
                  <c:v>23869.599999999999</c:v>
                </c:pt>
                <c:pt idx="1371">
                  <c:v>23876.5</c:v>
                </c:pt>
                <c:pt idx="1372">
                  <c:v>23883.5</c:v>
                </c:pt>
                <c:pt idx="1373">
                  <c:v>23888.1</c:v>
                </c:pt>
                <c:pt idx="1374">
                  <c:v>23895</c:v>
                </c:pt>
                <c:pt idx="1375">
                  <c:v>23899.599999999999</c:v>
                </c:pt>
                <c:pt idx="1376">
                  <c:v>23906.5</c:v>
                </c:pt>
                <c:pt idx="1377">
                  <c:v>23913.4</c:v>
                </c:pt>
                <c:pt idx="1378">
                  <c:v>23920.2</c:v>
                </c:pt>
                <c:pt idx="1379">
                  <c:v>23924.799999999999</c:v>
                </c:pt>
                <c:pt idx="1380">
                  <c:v>23931.599999999999</c:v>
                </c:pt>
                <c:pt idx="1381">
                  <c:v>23936.1</c:v>
                </c:pt>
                <c:pt idx="1382">
                  <c:v>23942.9</c:v>
                </c:pt>
                <c:pt idx="1383">
                  <c:v>23949.7</c:v>
                </c:pt>
                <c:pt idx="1384">
                  <c:v>23956.400000000001</c:v>
                </c:pt>
                <c:pt idx="1385">
                  <c:v>23963.200000000001</c:v>
                </c:pt>
                <c:pt idx="1386">
                  <c:v>23969.9</c:v>
                </c:pt>
                <c:pt idx="1387">
                  <c:v>23976.6</c:v>
                </c:pt>
                <c:pt idx="1388">
                  <c:v>23981.1</c:v>
                </c:pt>
                <c:pt idx="1389">
                  <c:v>23987.7</c:v>
                </c:pt>
                <c:pt idx="1390">
                  <c:v>23994.400000000001</c:v>
                </c:pt>
                <c:pt idx="1391">
                  <c:v>24001.1</c:v>
                </c:pt>
                <c:pt idx="1392">
                  <c:v>24005.5</c:v>
                </c:pt>
                <c:pt idx="1393">
                  <c:v>24012.1</c:v>
                </c:pt>
                <c:pt idx="1394">
                  <c:v>24021</c:v>
                </c:pt>
                <c:pt idx="1395">
                  <c:v>24025.4</c:v>
                </c:pt>
                <c:pt idx="1396">
                  <c:v>24032</c:v>
                </c:pt>
                <c:pt idx="1397">
                  <c:v>24038.7</c:v>
                </c:pt>
                <c:pt idx="1398">
                  <c:v>24043.1</c:v>
                </c:pt>
                <c:pt idx="1399">
                  <c:v>24051.9</c:v>
                </c:pt>
                <c:pt idx="1400">
                  <c:v>24056.3</c:v>
                </c:pt>
                <c:pt idx="1401">
                  <c:v>24065.1</c:v>
                </c:pt>
                <c:pt idx="1402">
                  <c:v>24069.5</c:v>
                </c:pt>
                <c:pt idx="1403">
                  <c:v>24076.1</c:v>
                </c:pt>
                <c:pt idx="1404">
                  <c:v>24082.6</c:v>
                </c:pt>
                <c:pt idx="1405">
                  <c:v>24089.200000000001</c:v>
                </c:pt>
                <c:pt idx="1406">
                  <c:v>24093.599999999999</c:v>
                </c:pt>
                <c:pt idx="1407">
                  <c:v>24102.3</c:v>
                </c:pt>
                <c:pt idx="1408">
                  <c:v>24106.7</c:v>
                </c:pt>
                <c:pt idx="1409">
                  <c:v>24111</c:v>
                </c:pt>
                <c:pt idx="1410">
                  <c:v>24117.599999999999</c:v>
                </c:pt>
                <c:pt idx="1411">
                  <c:v>24121.9</c:v>
                </c:pt>
                <c:pt idx="1412">
                  <c:v>24126.2</c:v>
                </c:pt>
                <c:pt idx="1413">
                  <c:v>24134.9</c:v>
                </c:pt>
                <c:pt idx="1414">
                  <c:v>24139.200000000001</c:v>
                </c:pt>
                <c:pt idx="1415">
                  <c:v>24143.5</c:v>
                </c:pt>
                <c:pt idx="1416">
                  <c:v>24150</c:v>
                </c:pt>
                <c:pt idx="1417">
                  <c:v>24154.3</c:v>
                </c:pt>
                <c:pt idx="1418">
                  <c:v>24160.7</c:v>
                </c:pt>
                <c:pt idx="1419">
                  <c:v>24167.1</c:v>
                </c:pt>
                <c:pt idx="1420">
                  <c:v>24171.4</c:v>
                </c:pt>
                <c:pt idx="1421">
                  <c:v>24175.599999999999</c:v>
                </c:pt>
                <c:pt idx="1422">
                  <c:v>24184.1</c:v>
                </c:pt>
                <c:pt idx="1423">
                  <c:v>24188.3</c:v>
                </c:pt>
                <c:pt idx="1424">
                  <c:v>24192.5</c:v>
                </c:pt>
                <c:pt idx="1425">
                  <c:v>24198.799999999999</c:v>
                </c:pt>
                <c:pt idx="1426">
                  <c:v>24203</c:v>
                </c:pt>
                <c:pt idx="1427">
                  <c:v>24209.3</c:v>
                </c:pt>
                <c:pt idx="1428">
                  <c:v>24215.5</c:v>
                </c:pt>
                <c:pt idx="1429">
                  <c:v>24219.7</c:v>
                </c:pt>
                <c:pt idx="1430">
                  <c:v>24223.8</c:v>
                </c:pt>
                <c:pt idx="1431">
                  <c:v>24230</c:v>
                </c:pt>
                <c:pt idx="1432">
                  <c:v>24234.2</c:v>
                </c:pt>
                <c:pt idx="1433">
                  <c:v>24238.3</c:v>
                </c:pt>
                <c:pt idx="1434">
                  <c:v>24244.400000000001</c:v>
                </c:pt>
                <c:pt idx="1435">
                  <c:v>24250.5</c:v>
                </c:pt>
                <c:pt idx="1436">
                  <c:v>24254.6</c:v>
                </c:pt>
                <c:pt idx="1437">
                  <c:v>24258.6</c:v>
                </c:pt>
                <c:pt idx="1438">
                  <c:v>24266.6</c:v>
                </c:pt>
                <c:pt idx="1439">
                  <c:v>24270.6</c:v>
                </c:pt>
                <c:pt idx="1440">
                  <c:v>24276.6</c:v>
                </c:pt>
                <c:pt idx="1441">
                  <c:v>24280.5</c:v>
                </c:pt>
                <c:pt idx="1442">
                  <c:v>24286.400000000001</c:v>
                </c:pt>
                <c:pt idx="1443">
                  <c:v>24290.3</c:v>
                </c:pt>
                <c:pt idx="1444">
                  <c:v>24296.1</c:v>
                </c:pt>
                <c:pt idx="1445">
                  <c:v>24300</c:v>
                </c:pt>
                <c:pt idx="1446">
                  <c:v>24303.8</c:v>
                </c:pt>
                <c:pt idx="1447">
                  <c:v>24309.5</c:v>
                </c:pt>
                <c:pt idx="1448">
                  <c:v>24313.200000000001</c:v>
                </c:pt>
                <c:pt idx="1449">
                  <c:v>24316.9</c:v>
                </c:pt>
                <c:pt idx="1450">
                  <c:v>24320.6</c:v>
                </c:pt>
                <c:pt idx="1451">
                  <c:v>24328</c:v>
                </c:pt>
                <c:pt idx="1452">
                  <c:v>24331.599999999999</c:v>
                </c:pt>
                <c:pt idx="1453">
                  <c:v>24335.200000000001</c:v>
                </c:pt>
                <c:pt idx="1454">
                  <c:v>24338.799999999999</c:v>
                </c:pt>
                <c:pt idx="1455">
                  <c:v>24346</c:v>
                </c:pt>
                <c:pt idx="1456">
                  <c:v>24349.5</c:v>
                </c:pt>
                <c:pt idx="1457">
                  <c:v>24354.9</c:v>
                </c:pt>
                <c:pt idx="1458">
                  <c:v>24361.9</c:v>
                </c:pt>
                <c:pt idx="1459">
                  <c:v>24365.4</c:v>
                </c:pt>
                <c:pt idx="1460">
                  <c:v>24370.6</c:v>
                </c:pt>
                <c:pt idx="1461">
                  <c:v>24374.1</c:v>
                </c:pt>
                <c:pt idx="1462">
                  <c:v>24379.3</c:v>
                </c:pt>
                <c:pt idx="1463">
                  <c:v>24382.799999999999</c:v>
                </c:pt>
                <c:pt idx="1464">
                  <c:v>24388</c:v>
                </c:pt>
                <c:pt idx="1465">
                  <c:v>24391.4</c:v>
                </c:pt>
                <c:pt idx="1466">
                  <c:v>24396.6</c:v>
                </c:pt>
                <c:pt idx="1467">
                  <c:v>24400.1</c:v>
                </c:pt>
                <c:pt idx="1468">
                  <c:v>24405.3</c:v>
                </c:pt>
                <c:pt idx="1469">
                  <c:v>24407.1</c:v>
                </c:pt>
                <c:pt idx="1470">
                  <c:v>24412.3</c:v>
                </c:pt>
                <c:pt idx="1471">
                  <c:v>24415.8</c:v>
                </c:pt>
                <c:pt idx="1472">
                  <c:v>24421.1</c:v>
                </c:pt>
                <c:pt idx="1473">
                  <c:v>24426.400000000001</c:v>
                </c:pt>
                <c:pt idx="1474">
                  <c:v>24430</c:v>
                </c:pt>
                <c:pt idx="1475">
                  <c:v>24435.3</c:v>
                </c:pt>
                <c:pt idx="1476">
                  <c:v>24438.9</c:v>
                </c:pt>
                <c:pt idx="1477">
                  <c:v>24442.6</c:v>
                </c:pt>
                <c:pt idx="1478">
                  <c:v>24448</c:v>
                </c:pt>
                <c:pt idx="1479">
                  <c:v>24451.7</c:v>
                </c:pt>
                <c:pt idx="1480">
                  <c:v>24455.4</c:v>
                </c:pt>
                <c:pt idx="1481">
                  <c:v>24459.1</c:v>
                </c:pt>
                <c:pt idx="1482">
                  <c:v>24466.6</c:v>
                </c:pt>
                <c:pt idx="1483">
                  <c:v>24470.5</c:v>
                </c:pt>
                <c:pt idx="1484">
                  <c:v>24474.400000000001</c:v>
                </c:pt>
                <c:pt idx="1485">
                  <c:v>24480.2</c:v>
                </c:pt>
                <c:pt idx="1486">
                  <c:v>24486</c:v>
                </c:pt>
                <c:pt idx="1487">
                  <c:v>24492</c:v>
                </c:pt>
                <c:pt idx="1488">
                  <c:v>24498.1</c:v>
                </c:pt>
                <c:pt idx="1489">
                  <c:v>24502.2</c:v>
                </c:pt>
                <c:pt idx="1490">
                  <c:v>24508.5</c:v>
                </c:pt>
                <c:pt idx="1491">
                  <c:v>24512.7</c:v>
                </c:pt>
                <c:pt idx="1492">
                  <c:v>24519.3</c:v>
                </c:pt>
                <c:pt idx="1493">
                  <c:v>24523.7</c:v>
                </c:pt>
                <c:pt idx="1494">
                  <c:v>24528.2</c:v>
                </c:pt>
                <c:pt idx="1495">
                  <c:v>24532.799999999999</c:v>
                </c:pt>
                <c:pt idx="1496">
                  <c:v>24542.1</c:v>
                </c:pt>
                <c:pt idx="1497">
                  <c:v>24546.9</c:v>
                </c:pt>
                <c:pt idx="1498">
                  <c:v>24551.7</c:v>
                </c:pt>
                <c:pt idx="1499">
                  <c:v>24559.1</c:v>
                </c:pt>
                <c:pt idx="1500">
                  <c:v>24564.3</c:v>
                </c:pt>
                <c:pt idx="1501">
                  <c:v>24571.9</c:v>
                </c:pt>
                <c:pt idx="1502">
                  <c:v>24577.3</c:v>
                </c:pt>
                <c:pt idx="1503">
                  <c:v>24585.200000000001</c:v>
                </c:pt>
                <c:pt idx="1504">
                  <c:v>24590.6</c:v>
                </c:pt>
                <c:pt idx="1505">
                  <c:v>24601.5</c:v>
                </c:pt>
                <c:pt idx="1506">
                  <c:v>24609.8</c:v>
                </c:pt>
                <c:pt idx="1507">
                  <c:v>24615.4</c:v>
                </c:pt>
                <c:pt idx="1508">
                  <c:v>24621</c:v>
                </c:pt>
                <c:pt idx="1509">
                  <c:v>24629.5</c:v>
                </c:pt>
                <c:pt idx="1510">
                  <c:v>24635.200000000001</c:v>
                </c:pt>
                <c:pt idx="1511">
                  <c:v>24640.9</c:v>
                </c:pt>
                <c:pt idx="1512">
                  <c:v>24649.4</c:v>
                </c:pt>
                <c:pt idx="1513">
                  <c:v>24655.1</c:v>
                </c:pt>
                <c:pt idx="1514">
                  <c:v>24663.7</c:v>
                </c:pt>
                <c:pt idx="1515">
                  <c:v>24672.2</c:v>
                </c:pt>
                <c:pt idx="1516">
                  <c:v>24677.9</c:v>
                </c:pt>
                <c:pt idx="1517">
                  <c:v>24686.400000000001</c:v>
                </c:pt>
                <c:pt idx="1518">
                  <c:v>24691.9</c:v>
                </c:pt>
                <c:pt idx="1519">
                  <c:v>24697.5</c:v>
                </c:pt>
                <c:pt idx="1520">
                  <c:v>24705.8</c:v>
                </c:pt>
                <c:pt idx="1521">
                  <c:v>24711.200000000001</c:v>
                </c:pt>
                <c:pt idx="1522">
                  <c:v>24719.200000000001</c:v>
                </c:pt>
                <c:pt idx="1523">
                  <c:v>24727.200000000001</c:v>
                </c:pt>
                <c:pt idx="1524">
                  <c:v>24732.400000000001</c:v>
                </c:pt>
                <c:pt idx="1525">
                  <c:v>24737.4</c:v>
                </c:pt>
                <c:pt idx="1526">
                  <c:v>24744.9</c:v>
                </c:pt>
                <c:pt idx="1527">
                  <c:v>24749.8</c:v>
                </c:pt>
                <c:pt idx="1528">
                  <c:v>24757</c:v>
                </c:pt>
                <c:pt idx="1529">
                  <c:v>24764.1</c:v>
                </c:pt>
                <c:pt idx="1530">
                  <c:v>24770.9</c:v>
                </c:pt>
                <c:pt idx="1531">
                  <c:v>24775.200000000001</c:v>
                </c:pt>
                <c:pt idx="1532">
                  <c:v>24781.599999999999</c:v>
                </c:pt>
                <c:pt idx="1533">
                  <c:v>24787.599999999999</c:v>
                </c:pt>
                <c:pt idx="1534">
                  <c:v>24793.5</c:v>
                </c:pt>
                <c:pt idx="1535">
                  <c:v>24797.4</c:v>
                </c:pt>
                <c:pt idx="1536">
                  <c:v>24801.1</c:v>
                </c:pt>
                <c:pt idx="1537">
                  <c:v>24808.2</c:v>
                </c:pt>
                <c:pt idx="1538">
                  <c:v>24811.599999999999</c:v>
                </c:pt>
                <c:pt idx="1539">
                  <c:v>24814.9</c:v>
                </c:pt>
                <c:pt idx="1540">
                  <c:v>24819.7</c:v>
                </c:pt>
                <c:pt idx="1541">
                  <c:v>24822.799999999999</c:v>
                </c:pt>
                <c:pt idx="1542">
                  <c:v>24827.200000000001</c:v>
                </c:pt>
                <c:pt idx="1543">
                  <c:v>24830.1</c:v>
                </c:pt>
                <c:pt idx="1544">
                  <c:v>24834.400000000001</c:v>
                </c:pt>
                <c:pt idx="1545">
                  <c:v>24837.200000000001</c:v>
                </c:pt>
                <c:pt idx="1546">
                  <c:v>24839.9</c:v>
                </c:pt>
                <c:pt idx="1547">
                  <c:v>24843.8</c:v>
                </c:pt>
                <c:pt idx="1548">
                  <c:v>24846.400000000001</c:v>
                </c:pt>
                <c:pt idx="1549">
                  <c:v>24849</c:v>
                </c:pt>
                <c:pt idx="1550">
                  <c:v>24852.6</c:v>
                </c:pt>
                <c:pt idx="1551">
                  <c:v>24855.1</c:v>
                </c:pt>
                <c:pt idx="1552">
                  <c:v>24857.5</c:v>
                </c:pt>
                <c:pt idx="1553">
                  <c:v>24859.8</c:v>
                </c:pt>
                <c:pt idx="1554">
                  <c:v>24862.2</c:v>
                </c:pt>
                <c:pt idx="1555">
                  <c:v>24866.799999999999</c:v>
                </c:pt>
                <c:pt idx="1556">
                  <c:v>24869.1</c:v>
                </c:pt>
                <c:pt idx="1557">
                  <c:v>24871.3</c:v>
                </c:pt>
                <c:pt idx="1558">
                  <c:v>24874.7</c:v>
                </c:pt>
                <c:pt idx="1559">
                  <c:v>24876.9</c:v>
                </c:pt>
                <c:pt idx="1560">
                  <c:v>24879.200000000001</c:v>
                </c:pt>
                <c:pt idx="1561">
                  <c:v>24881.4</c:v>
                </c:pt>
                <c:pt idx="1562">
                  <c:v>24884.799999999999</c:v>
                </c:pt>
                <c:pt idx="1563">
                  <c:v>24887</c:v>
                </c:pt>
                <c:pt idx="1564">
                  <c:v>24889.3</c:v>
                </c:pt>
                <c:pt idx="1565">
                  <c:v>24892.7</c:v>
                </c:pt>
                <c:pt idx="1566">
                  <c:v>24895</c:v>
                </c:pt>
                <c:pt idx="1567">
                  <c:v>24898.400000000001</c:v>
                </c:pt>
                <c:pt idx="1568">
                  <c:v>24900.799999999999</c:v>
                </c:pt>
                <c:pt idx="1569">
                  <c:v>24903.200000000001</c:v>
                </c:pt>
                <c:pt idx="1570">
                  <c:v>24905.599999999999</c:v>
                </c:pt>
                <c:pt idx="1571">
                  <c:v>24909.3</c:v>
                </c:pt>
                <c:pt idx="1572">
                  <c:v>24911.7</c:v>
                </c:pt>
                <c:pt idx="1573">
                  <c:v>24915.599999999999</c:v>
                </c:pt>
                <c:pt idx="1574">
                  <c:v>24918.2</c:v>
                </c:pt>
                <c:pt idx="1575">
                  <c:v>24922.1</c:v>
                </c:pt>
                <c:pt idx="1576">
                  <c:v>24926.3</c:v>
                </c:pt>
                <c:pt idx="1577">
                  <c:v>24929.1</c:v>
                </c:pt>
                <c:pt idx="1578">
                  <c:v>24932</c:v>
                </c:pt>
                <c:pt idx="1579">
                  <c:v>24936.3</c:v>
                </c:pt>
                <c:pt idx="1580">
                  <c:v>24939.3</c:v>
                </c:pt>
                <c:pt idx="1581">
                  <c:v>24944</c:v>
                </c:pt>
                <c:pt idx="1582">
                  <c:v>24948.9</c:v>
                </c:pt>
                <c:pt idx="1583">
                  <c:v>24952.1</c:v>
                </c:pt>
                <c:pt idx="1584">
                  <c:v>24955.5</c:v>
                </c:pt>
                <c:pt idx="1585">
                  <c:v>24960.7</c:v>
                </c:pt>
                <c:pt idx="1586">
                  <c:v>24964.3</c:v>
                </c:pt>
                <c:pt idx="1587">
                  <c:v>24967.9</c:v>
                </c:pt>
                <c:pt idx="1588">
                  <c:v>24971.599999999999</c:v>
                </c:pt>
                <c:pt idx="1589">
                  <c:v>24979.200000000001</c:v>
                </c:pt>
                <c:pt idx="1590">
                  <c:v>24983.200000000001</c:v>
                </c:pt>
                <c:pt idx="1591">
                  <c:v>24989.1</c:v>
                </c:pt>
                <c:pt idx="1592">
                  <c:v>24993.200000000001</c:v>
                </c:pt>
                <c:pt idx="1593">
                  <c:v>24997.5</c:v>
                </c:pt>
                <c:pt idx="1594">
                  <c:v>25003.8</c:v>
                </c:pt>
                <c:pt idx="1595">
                  <c:v>25008</c:v>
                </c:pt>
                <c:pt idx="1596">
                  <c:v>25014.6</c:v>
                </c:pt>
                <c:pt idx="1597">
                  <c:v>25021.200000000001</c:v>
                </c:pt>
                <c:pt idx="1598">
                  <c:v>25027.9</c:v>
                </c:pt>
                <c:pt idx="1599">
                  <c:v>25032.6</c:v>
                </c:pt>
                <c:pt idx="1600">
                  <c:v>25039.5</c:v>
                </c:pt>
                <c:pt idx="1601">
                  <c:v>25046.5</c:v>
                </c:pt>
                <c:pt idx="1602">
                  <c:v>25051.200000000001</c:v>
                </c:pt>
                <c:pt idx="1603">
                  <c:v>25056.1</c:v>
                </c:pt>
                <c:pt idx="1604">
                  <c:v>25063.200000000001</c:v>
                </c:pt>
                <c:pt idx="1605">
                  <c:v>25070.5</c:v>
                </c:pt>
                <c:pt idx="1606">
                  <c:v>25077.9</c:v>
                </c:pt>
                <c:pt idx="1607">
                  <c:v>25082.799999999999</c:v>
                </c:pt>
                <c:pt idx="1608">
                  <c:v>25090.3</c:v>
                </c:pt>
                <c:pt idx="1609">
                  <c:v>25097.8</c:v>
                </c:pt>
                <c:pt idx="1610">
                  <c:v>25102.799999999999</c:v>
                </c:pt>
                <c:pt idx="1611">
                  <c:v>25110.400000000001</c:v>
                </c:pt>
                <c:pt idx="1612">
                  <c:v>25117.9</c:v>
                </c:pt>
                <c:pt idx="1613">
                  <c:v>25123</c:v>
                </c:pt>
                <c:pt idx="1614">
                  <c:v>25128.1</c:v>
                </c:pt>
                <c:pt idx="1615">
                  <c:v>25138.2</c:v>
                </c:pt>
                <c:pt idx="1616">
                  <c:v>25143.3</c:v>
                </c:pt>
                <c:pt idx="1617">
                  <c:v>25150.9</c:v>
                </c:pt>
                <c:pt idx="1618">
                  <c:v>25156</c:v>
                </c:pt>
                <c:pt idx="1619">
                  <c:v>25163.5</c:v>
                </c:pt>
                <c:pt idx="1620">
                  <c:v>25171.1</c:v>
                </c:pt>
                <c:pt idx="1621">
                  <c:v>25178.6</c:v>
                </c:pt>
                <c:pt idx="1622">
                  <c:v>25186.1</c:v>
                </c:pt>
                <c:pt idx="1623">
                  <c:v>25193.5</c:v>
                </c:pt>
                <c:pt idx="1624">
                  <c:v>25198.400000000001</c:v>
                </c:pt>
                <c:pt idx="1625">
                  <c:v>25208.2</c:v>
                </c:pt>
                <c:pt idx="1626">
                  <c:v>25227.5</c:v>
                </c:pt>
                <c:pt idx="1627">
                  <c:v>25234.6</c:v>
                </c:pt>
                <c:pt idx="1628">
                  <c:v>25241.7</c:v>
                </c:pt>
                <c:pt idx="1629">
                  <c:v>25248.7</c:v>
                </c:pt>
                <c:pt idx="1630">
                  <c:v>25253.200000000001</c:v>
                </c:pt>
                <c:pt idx="1631">
                  <c:v>25260.1</c:v>
                </c:pt>
                <c:pt idx="1632">
                  <c:v>25264.7</c:v>
                </c:pt>
                <c:pt idx="1633">
                  <c:v>25269.1</c:v>
                </c:pt>
                <c:pt idx="1634">
                  <c:v>25273.5</c:v>
                </c:pt>
                <c:pt idx="1635">
                  <c:v>25280.1</c:v>
                </c:pt>
                <c:pt idx="1636">
                  <c:v>25284.5</c:v>
                </c:pt>
                <c:pt idx="1637">
                  <c:v>25290.9</c:v>
                </c:pt>
                <c:pt idx="1638">
                  <c:v>25295.200000000001</c:v>
                </c:pt>
                <c:pt idx="1639">
                  <c:v>25299.5</c:v>
                </c:pt>
                <c:pt idx="1640">
                  <c:v>25305.8</c:v>
                </c:pt>
                <c:pt idx="1641">
                  <c:v>25312.1</c:v>
                </c:pt>
                <c:pt idx="1642">
                  <c:v>25316.3</c:v>
                </c:pt>
                <c:pt idx="1643">
                  <c:v>25322.5</c:v>
                </c:pt>
                <c:pt idx="1644">
                  <c:v>25332.9</c:v>
                </c:pt>
                <c:pt idx="1645">
                  <c:v>25341.1</c:v>
                </c:pt>
                <c:pt idx="1646">
                  <c:v>25357.4</c:v>
                </c:pt>
                <c:pt idx="1647">
                  <c:v>25367.599999999999</c:v>
                </c:pt>
                <c:pt idx="1648">
                  <c:v>25371.599999999999</c:v>
                </c:pt>
                <c:pt idx="1649">
                  <c:v>25377.7</c:v>
                </c:pt>
                <c:pt idx="1650">
                  <c:v>25385.7</c:v>
                </c:pt>
                <c:pt idx="1651">
                  <c:v>25397.8</c:v>
                </c:pt>
                <c:pt idx="1652">
                  <c:v>25401.8</c:v>
                </c:pt>
                <c:pt idx="1653">
                  <c:v>25405.8</c:v>
                </c:pt>
                <c:pt idx="1654">
                  <c:v>25411.8</c:v>
                </c:pt>
                <c:pt idx="1655">
                  <c:v>25417.7</c:v>
                </c:pt>
                <c:pt idx="1656">
                  <c:v>25421.7</c:v>
                </c:pt>
                <c:pt idx="1657">
                  <c:v>25427.7</c:v>
                </c:pt>
                <c:pt idx="1658">
                  <c:v>25433.7</c:v>
                </c:pt>
                <c:pt idx="1659">
                  <c:v>25437.7</c:v>
                </c:pt>
                <c:pt idx="1660">
                  <c:v>25443.599999999999</c:v>
                </c:pt>
                <c:pt idx="1661">
                  <c:v>25449.599999999999</c:v>
                </c:pt>
                <c:pt idx="1662">
                  <c:v>25453.599999999999</c:v>
                </c:pt>
                <c:pt idx="1663">
                  <c:v>25459.599999999999</c:v>
                </c:pt>
                <c:pt idx="1664">
                  <c:v>25463.599999999999</c:v>
                </c:pt>
                <c:pt idx="1665">
                  <c:v>25467.599999999999</c:v>
                </c:pt>
                <c:pt idx="1666">
                  <c:v>25473.599999999999</c:v>
                </c:pt>
                <c:pt idx="1667">
                  <c:v>25479.599999999999</c:v>
                </c:pt>
                <c:pt idx="1668">
                  <c:v>25483.599999999999</c:v>
                </c:pt>
                <c:pt idx="1669">
                  <c:v>25489.7</c:v>
                </c:pt>
                <c:pt idx="1670">
                  <c:v>25493.8</c:v>
                </c:pt>
                <c:pt idx="1671">
                  <c:v>25501.9</c:v>
                </c:pt>
                <c:pt idx="1672">
                  <c:v>25508.1</c:v>
                </c:pt>
                <c:pt idx="1673">
                  <c:v>25518.400000000001</c:v>
                </c:pt>
                <c:pt idx="1674">
                  <c:v>25561.8</c:v>
                </c:pt>
                <c:pt idx="1675">
                  <c:v>25576.3</c:v>
                </c:pt>
                <c:pt idx="1676">
                  <c:v>25582.5</c:v>
                </c:pt>
                <c:pt idx="1677">
                  <c:v>25588.799999999999</c:v>
                </c:pt>
                <c:pt idx="1678">
                  <c:v>25593</c:v>
                </c:pt>
                <c:pt idx="1679">
                  <c:v>25601.3</c:v>
                </c:pt>
                <c:pt idx="1680">
                  <c:v>25609.8</c:v>
                </c:pt>
                <c:pt idx="1681">
                  <c:v>25614</c:v>
                </c:pt>
                <c:pt idx="1682">
                  <c:v>25620.3</c:v>
                </c:pt>
                <c:pt idx="1683">
                  <c:v>25626.6</c:v>
                </c:pt>
                <c:pt idx="1684">
                  <c:v>25630.799999999999</c:v>
                </c:pt>
                <c:pt idx="1685">
                  <c:v>25639.3</c:v>
                </c:pt>
                <c:pt idx="1686">
                  <c:v>25643.5</c:v>
                </c:pt>
                <c:pt idx="1687">
                  <c:v>25651.9</c:v>
                </c:pt>
                <c:pt idx="1688">
                  <c:v>25656.1</c:v>
                </c:pt>
                <c:pt idx="1689">
                  <c:v>25664.6</c:v>
                </c:pt>
                <c:pt idx="1690">
                  <c:v>25668.799999999999</c:v>
                </c:pt>
                <c:pt idx="1691">
                  <c:v>25675.1</c:v>
                </c:pt>
                <c:pt idx="1692">
                  <c:v>25679.3</c:v>
                </c:pt>
                <c:pt idx="1693">
                  <c:v>25685.599999999999</c:v>
                </c:pt>
                <c:pt idx="1694">
                  <c:v>25691.9</c:v>
                </c:pt>
                <c:pt idx="1695">
                  <c:v>25696.1</c:v>
                </c:pt>
                <c:pt idx="1696">
                  <c:v>25702.400000000001</c:v>
                </c:pt>
                <c:pt idx="1697">
                  <c:v>25708.6</c:v>
                </c:pt>
                <c:pt idx="1698">
                  <c:v>25714.9</c:v>
                </c:pt>
                <c:pt idx="1699">
                  <c:v>25721.1</c:v>
                </c:pt>
                <c:pt idx="1700">
                  <c:v>25727.4</c:v>
                </c:pt>
                <c:pt idx="1701">
                  <c:v>25735.7</c:v>
                </c:pt>
                <c:pt idx="1702">
                  <c:v>25741.9</c:v>
                </c:pt>
                <c:pt idx="1703">
                  <c:v>25746</c:v>
                </c:pt>
                <c:pt idx="1704">
                  <c:v>25752.2</c:v>
                </c:pt>
                <c:pt idx="1705">
                  <c:v>25758.3</c:v>
                </c:pt>
                <c:pt idx="1706">
                  <c:v>25762.400000000001</c:v>
                </c:pt>
                <c:pt idx="1707">
                  <c:v>25768.6</c:v>
                </c:pt>
                <c:pt idx="1708">
                  <c:v>25772.6</c:v>
                </c:pt>
                <c:pt idx="1709">
                  <c:v>25780.799999999999</c:v>
                </c:pt>
                <c:pt idx="1710">
                  <c:v>25786.9</c:v>
                </c:pt>
                <c:pt idx="1711">
                  <c:v>25790.9</c:v>
                </c:pt>
                <c:pt idx="1712">
                  <c:v>25797</c:v>
                </c:pt>
                <c:pt idx="1713">
                  <c:v>25805.1</c:v>
                </c:pt>
                <c:pt idx="1714">
                  <c:v>25811.1</c:v>
                </c:pt>
                <c:pt idx="1715">
                  <c:v>25817.200000000001</c:v>
                </c:pt>
                <c:pt idx="1716">
                  <c:v>25823.200000000001</c:v>
                </c:pt>
                <c:pt idx="1717">
                  <c:v>25829.200000000001</c:v>
                </c:pt>
                <c:pt idx="1718">
                  <c:v>25833.3</c:v>
                </c:pt>
                <c:pt idx="1719">
                  <c:v>25839.3</c:v>
                </c:pt>
                <c:pt idx="1720">
                  <c:v>25845.3</c:v>
                </c:pt>
                <c:pt idx="1721">
                  <c:v>25853.3</c:v>
                </c:pt>
                <c:pt idx="1722">
                  <c:v>25859.200000000001</c:v>
                </c:pt>
                <c:pt idx="1723">
                  <c:v>25867.200000000001</c:v>
                </c:pt>
                <c:pt idx="1724">
                  <c:v>25873.200000000001</c:v>
                </c:pt>
                <c:pt idx="1725">
                  <c:v>25877.200000000001</c:v>
                </c:pt>
                <c:pt idx="1726">
                  <c:v>25885.1</c:v>
                </c:pt>
                <c:pt idx="1727">
                  <c:v>25893</c:v>
                </c:pt>
                <c:pt idx="1728">
                  <c:v>25898.9</c:v>
                </c:pt>
                <c:pt idx="1729">
                  <c:v>25904.9</c:v>
                </c:pt>
                <c:pt idx="1730">
                  <c:v>25908.799999999999</c:v>
                </c:pt>
                <c:pt idx="1731">
                  <c:v>25916.7</c:v>
                </c:pt>
                <c:pt idx="1732">
                  <c:v>25924.6</c:v>
                </c:pt>
                <c:pt idx="1733">
                  <c:v>25930.400000000001</c:v>
                </c:pt>
                <c:pt idx="1734">
                  <c:v>25936.3</c:v>
                </c:pt>
                <c:pt idx="1735">
                  <c:v>25944.1</c:v>
                </c:pt>
                <c:pt idx="1736">
                  <c:v>25955.8</c:v>
                </c:pt>
                <c:pt idx="1737">
                  <c:v>25971.4</c:v>
                </c:pt>
                <c:pt idx="1738">
                  <c:v>25979.1</c:v>
                </c:pt>
                <c:pt idx="1739">
                  <c:v>25984.9</c:v>
                </c:pt>
                <c:pt idx="1740">
                  <c:v>25990.7</c:v>
                </c:pt>
                <c:pt idx="1741">
                  <c:v>25994.6</c:v>
                </c:pt>
                <c:pt idx="1742">
                  <c:v>26000.400000000001</c:v>
                </c:pt>
                <c:pt idx="1743">
                  <c:v>26004.2</c:v>
                </c:pt>
                <c:pt idx="1744">
                  <c:v>26010</c:v>
                </c:pt>
                <c:pt idx="1745">
                  <c:v>26017.599999999999</c:v>
                </c:pt>
                <c:pt idx="1746">
                  <c:v>26023.3</c:v>
                </c:pt>
                <c:pt idx="1747">
                  <c:v>26029</c:v>
                </c:pt>
                <c:pt idx="1748">
                  <c:v>26036.6</c:v>
                </c:pt>
                <c:pt idx="1749">
                  <c:v>26042.3</c:v>
                </c:pt>
                <c:pt idx="1750">
                  <c:v>26049.9</c:v>
                </c:pt>
                <c:pt idx="1751">
                  <c:v>26055.5</c:v>
                </c:pt>
                <c:pt idx="1752">
                  <c:v>26063</c:v>
                </c:pt>
                <c:pt idx="1753">
                  <c:v>26068.6</c:v>
                </c:pt>
                <c:pt idx="1754">
                  <c:v>26074.2</c:v>
                </c:pt>
                <c:pt idx="1755">
                  <c:v>26081.599999999999</c:v>
                </c:pt>
                <c:pt idx="1756">
                  <c:v>26094.5</c:v>
                </c:pt>
                <c:pt idx="1757">
                  <c:v>26103.7</c:v>
                </c:pt>
                <c:pt idx="1758">
                  <c:v>26107.4</c:v>
                </c:pt>
                <c:pt idx="1759">
                  <c:v>26112.9</c:v>
                </c:pt>
                <c:pt idx="1760">
                  <c:v>26118.400000000001</c:v>
                </c:pt>
                <c:pt idx="1761">
                  <c:v>26123.9</c:v>
                </c:pt>
                <c:pt idx="1762">
                  <c:v>26129.3</c:v>
                </c:pt>
                <c:pt idx="1763">
                  <c:v>26136.6</c:v>
                </c:pt>
                <c:pt idx="1764">
                  <c:v>26140.2</c:v>
                </c:pt>
                <c:pt idx="1765">
                  <c:v>26143.8</c:v>
                </c:pt>
                <c:pt idx="1766">
                  <c:v>26149.200000000001</c:v>
                </c:pt>
                <c:pt idx="1767">
                  <c:v>26154.6</c:v>
                </c:pt>
                <c:pt idx="1768">
                  <c:v>26160.1</c:v>
                </c:pt>
                <c:pt idx="1769">
                  <c:v>26165.5</c:v>
                </c:pt>
                <c:pt idx="1770">
                  <c:v>26170.9</c:v>
                </c:pt>
                <c:pt idx="1771">
                  <c:v>26176.3</c:v>
                </c:pt>
                <c:pt idx="1772">
                  <c:v>26179.9</c:v>
                </c:pt>
                <c:pt idx="1773">
                  <c:v>26185.4</c:v>
                </c:pt>
                <c:pt idx="1774">
                  <c:v>26192.6</c:v>
                </c:pt>
                <c:pt idx="1775">
                  <c:v>26196.2</c:v>
                </c:pt>
                <c:pt idx="1776">
                  <c:v>26203.5</c:v>
                </c:pt>
                <c:pt idx="1777">
                  <c:v>26209</c:v>
                </c:pt>
                <c:pt idx="1778">
                  <c:v>26216.3</c:v>
                </c:pt>
                <c:pt idx="1779">
                  <c:v>26229.1</c:v>
                </c:pt>
                <c:pt idx="1780">
                  <c:v>26240.1</c:v>
                </c:pt>
                <c:pt idx="1781">
                  <c:v>26251.1</c:v>
                </c:pt>
                <c:pt idx="1782">
                  <c:v>26260.3</c:v>
                </c:pt>
                <c:pt idx="1783">
                  <c:v>26267.7</c:v>
                </c:pt>
                <c:pt idx="1784">
                  <c:v>26273.3</c:v>
                </c:pt>
                <c:pt idx="1785">
                  <c:v>26277</c:v>
                </c:pt>
                <c:pt idx="1786">
                  <c:v>26284.400000000001</c:v>
                </c:pt>
                <c:pt idx="1787">
                  <c:v>26289.9</c:v>
                </c:pt>
                <c:pt idx="1788">
                  <c:v>26297.3</c:v>
                </c:pt>
                <c:pt idx="1789">
                  <c:v>26302.9</c:v>
                </c:pt>
                <c:pt idx="1790">
                  <c:v>26310.3</c:v>
                </c:pt>
                <c:pt idx="1791">
                  <c:v>26317.7</c:v>
                </c:pt>
                <c:pt idx="1792">
                  <c:v>26321.4</c:v>
                </c:pt>
                <c:pt idx="1793">
                  <c:v>26328.799999999999</c:v>
                </c:pt>
                <c:pt idx="1794">
                  <c:v>26334.400000000001</c:v>
                </c:pt>
                <c:pt idx="1795">
                  <c:v>26341.7</c:v>
                </c:pt>
                <c:pt idx="1796">
                  <c:v>26345.4</c:v>
                </c:pt>
                <c:pt idx="1797">
                  <c:v>26352.799999999999</c:v>
                </c:pt>
                <c:pt idx="1798">
                  <c:v>26360.2</c:v>
                </c:pt>
                <c:pt idx="1799">
                  <c:v>26363.9</c:v>
                </c:pt>
                <c:pt idx="1800">
                  <c:v>26369.5</c:v>
                </c:pt>
                <c:pt idx="1801">
                  <c:v>26375.1</c:v>
                </c:pt>
                <c:pt idx="1802">
                  <c:v>26382.5</c:v>
                </c:pt>
                <c:pt idx="1803">
                  <c:v>26388.2</c:v>
                </c:pt>
                <c:pt idx="1804">
                  <c:v>26395.7</c:v>
                </c:pt>
                <c:pt idx="1805">
                  <c:v>26403.200000000001</c:v>
                </c:pt>
                <c:pt idx="1806">
                  <c:v>26409</c:v>
                </c:pt>
                <c:pt idx="1807">
                  <c:v>26414.7</c:v>
                </c:pt>
                <c:pt idx="1808">
                  <c:v>26422.400000000001</c:v>
                </c:pt>
                <c:pt idx="1809">
                  <c:v>26428.2</c:v>
                </c:pt>
                <c:pt idx="1810">
                  <c:v>26436.1</c:v>
                </c:pt>
                <c:pt idx="1811">
                  <c:v>26446</c:v>
                </c:pt>
                <c:pt idx="1812">
                  <c:v>26454</c:v>
                </c:pt>
                <c:pt idx="1813">
                  <c:v>26464.1</c:v>
                </c:pt>
                <c:pt idx="1814">
                  <c:v>26478.5</c:v>
                </c:pt>
                <c:pt idx="1815">
                  <c:v>26484.7</c:v>
                </c:pt>
                <c:pt idx="1816">
                  <c:v>26491</c:v>
                </c:pt>
                <c:pt idx="1817">
                  <c:v>26499.5</c:v>
                </c:pt>
                <c:pt idx="1818">
                  <c:v>26506.1</c:v>
                </c:pt>
                <c:pt idx="1819">
                  <c:v>26512.6</c:v>
                </c:pt>
                <c:pt idx="1820">
                  <c:v>26519.4</c:v>
                </c:pt>
                <c:pt idx="1821">
                  <c:v>26526.2</c:v>
                </c:pt>
                <c:pt idx="1822">
                  <c:v>26535.5</c:v>
                </c:pt>
                <c:pt idx="1823">
                  <c:v>26540.3</c:v>
                </c:pt>
                <c:pt idx="1824">
                  <c:v>26547.599999999999</c:v>
                </c:pt>
                <c:pt idx="1825">
                  <c:v>26557.3</c:v>
                </c:pt>
                <c:pt idx="1826">
                  <c:v>26564.7</c:v>
                </c:pt>
                <c:pt idx="1827">
                  <c:v>26572.3</c:v>
                </c:pt>
                <c:pt idx="1828">
                  <c:v>26582.6</c:v>
                </c:pt>
                <c:pt idx="1829">
                  <c:v>26587.8</c:v>
                </c:pt>
                <c:pt idx="1830">
                  <c:v>26595.7</c:v>
                </c:pt>
                <c:pt idx="1831">
                  <c:v>26603.7</c:v>
                </c:pt>
                <c:pt idx="1832">
                  <c:v>26614.7</c:v>
                </c:pt>
                <c:pt idx="1833">
                  <c:v>26620.2</c:v>
                </c:pt>
                <c:pt idx="1834">
                  <c:v>26631.3</c:v>
                </c:pt>
                <c:pt idx="1835">
                  <c:v>26639.7</c:v>
                </c:pt>
                <c:pt idx="1836">
                  <c:v>26650.9</c:v>
                </c:pt>
                <c:pt idx="1837">
                  <c:v>26662.1</c:v>
                </c:pt>
                <c:pt idx="1838">
                  <c:v>26676.2</c:v>
                </c:pt>
                <c:pt idx="1839">
                  <c:v>26687.3</c:v>
                </c:pt>
                <c:pt idx="1840">
                  <c:v>26695.599999999999</c:v>
                </c:pt>
                <c:pt idx="1841">
                  <c:v>26703.9</c:v>
                </c:pt>
                <c:pt idx="1842">
                  <c:v>26711.9</c:v>
                </c:pt>
                <c:pt idx="1843">
                  <c:v>26722.799999999999</c:v>
                </c:pt>
                <c:pt idx="1844">
                  <c:v>26733.5</c:v>
                </c:pt>
                <c:pt idx="1845">
                  <c:v>26749.1</c:v>
                </c:pt>
                <c:pt idx="1846">
                  <c:v>26769.1</c:v>
                </c:pt>
                <c:pt idx="1847">
                  <c:v>26774</c:v>
                </c:pt>
                <c:pt idx="1848">
                  <c:v>26783.8</c:v>
                </c:pt>
                <c:pt idx="1849">
                  <c:v>26788.2</c:v>
                </c:pt>
                <c:pt idx="1850">
                  <c:v>26795.3</c:v>
                </c:pt>
                <c:pt idx="1851">
                  <c:v>26800</c:v>
                </c:pt>
                <c:pt idx="1852">
                  <c:v>26808.7</c:v>
                </c:pt>
                <c:pt idx="1853">
                  <c:v>26825.5</c:v>
                </c:pt>
                <c:pt idx="1854">
                  <c:v>26831.3</c:v>
                </c:pt>
                <c:pt idx="1855">
                  <c:v>26838.799999999999</c:v>
                </c:pt>
                <c:pt idx="1856">
                  <c:v>26846.3</c:v>
                </c:pt>
                <c:pt idx="1857">
                  <c:v>26855.599999999999</c:v>
                </c:pt>
                <c:pt idx="1858">
                  <c:v>26866.5</c:v>
                </c:pt>
                <c:pt idx="1859">
                  <c:v>26876.9</c:v>
                </c:pt>
                <c:pt idx="1860">
                  <c:v>26882.1</c:v>
                </c:pt>
                <c:pt idx="1861">
                  <c:v>26888.7</c:v>
                </c:pt>
                <c:pt idx="1862">
                  <c:v>26893.599999999999</c:v>
                </c:pt>
                <c:pt idx="1863">
                  <c:v>26901.7</c:v>
                </c:pt>
                <c:pt idx="1864">
                  <c:v>26906.5</c:v>
                </c:pt>
                <c:pt idx="1865">
                  <c:v>26912.799999999999</c:v>
                </c:pt>
                <c:pt idx="1866">
                  <c:v>26919.200000000001</c:v>
                </c:pt>
                <c:pt idx="1867">
                  <c:v>26928.7</c:v>
                </c:pt>
                <c:pt idx="1868">
                  <c:v>26935</c:v>
                </c:pt>
                <c:pt idx="1869">
                  <c:v>26941.3</c:v>
                </c:pt>
                <c:pt idx="1870">
                  <c:v>26949.3</c:v>
                </c:pt>
                <c:pt idx="1871">
                  <c:v>26954.2</c:v>
                </c:pt>
                <c:pt idx="1872">
                  <c:v>26959.1</c:v>
                </c:pt>
                <c:pt idx="1873">
                  <c:v>26964.2</c:v>
                </c:pt>
                <c:pt idx="1874">
                  <c:v>26969.200000000001</c:v>
                </c:pt>
                <c:pt idx="1875">
                  <c:v>26972.7</c:v>
                </c:pt>
                <c:pt idx="1876">
                  <c:v>26978</c:v>
                </c:pt>
                <c:pt idx="1877">
                  <c:v>26983.3</c:v>
                </c:pt>
                <c:pt idx="1878">
                  <c:v>26992.5</c:v>
                </c:pt>
                <c:pt idx="1879">
                  <c:v>26996.3</c:v>
                </c:pt>
                <c:pt idx="1880">
                  <c:v>27002.1</c:v>
                </c:pt>
                <c:pt idx="1881">
                  <c:v>27010</c:v>
                </c:pt>
                <c:pt idx="1882">
                  <c:v>27016.1</c:v>
                </c:pt>
                <c:pt idx="1883">
                  <c:v>27020.2</c:v>
                </c:pt>
                <c:pt idx="1884">
                  <c:v>27026.7</c:v>
                </c:pt>
                <c:pt idx="1885">
                  <c:v>27031</c:v>
                </c:pt>
                <c:pt idx="1886">
                  <c:v>27035.599999999999</c:v>
                </c:pt>
                <c:pt idx="1887">
                  <c:v>27044.9</c:v>
                </c:pt>
                <c:pt idx="1888">
                  <c:v>27049.599999999999</c:v>
                </c:pt>
                <c:pt idx="1889">
                  <c:v>27054.5</c:v>
                </c:pt>
                <c:pt idx="1890">
                  <c:v>27059.3</c:v>
                </c:pt>
                <c:pt idx="1891">
                  <c:v>27064.3</c:v>
                </c:pt>
                <c:pt idx="1892">
                  <c:v>27072.1</c:v>
                </c:pt>
                <c:pt idx="1893">
                  <c:v>27077.3</c:v>
                </c:pt>
                <c:pt idx="1894">
                  <c:v>27085.1</c:v>
                </c:pt>
                <c:pt idx="1895">
                  <c:v>27090.400000000001</c:v>
                </c:pt>
                <c:pt idx="1896">
                  <c:v>27098.5</c:v>
                </c:pt>
                <c:pt idx="1897">
                  <c:v>27106.6</c:v>
                </c:pt>
                <c:pt idx="1898">
                  <c:v>27112.1</c:v>
                </c:pt>
                <c:pt idx="1899">
                  <c:v>27120.3</c:v>
                </c:pt>
                <c:pt idx="1900">
                  <c:v>27125.7</c:v>
                </c:pt>
                <c:pt idx="1901">
                  <c:v>27133.9</c:v>
                </c:pt>
                <c:pt idx="1902">
                  <c:v>27142.1</c:v>
                </c:pt>
                <c:pt idx="1903">
                  <c:v>27147.5</c:v>
                </c:pt>
                <c:pt idx="1904">
                  <c:v>27158.2</c:v>
                </c:pt>
                <c:pt idx="1905">
                  <c:v>27163.599999999999</c:v>
                </c:pt>
                <c:pt idx="1906">
                  <c:v>27168.7</c:v>
                </c:pt>
                <c:pt idx="1907">
                  <c:v>27176.6</c:v>
                </c:pt>
                <c:pt idx="1908">
                  <c:v>27184.3</c:v>
                </c:pt>
                <c:pt idx="1909">
                  <c:v>27189.4</c:v>
                </c:pt>
                <c:pt idx="1910">
                  <c:v>27196.7</c:v>
                </c:pt>
                <c:pt idx="1911">
                  <c:v>27203.9</c:v>
                </c:pt>
                <c:pt idx="1912">
                  <c:v>27210.9</c:v>
                </c:pt>
                <c:pt idx="1913">
                  <c:v>27217.599999999999</c:v>
                </c:pt>
                <c:pt idx="1914">
                  <c:v>27224.3</c:v>
                </c:pt>
                <c:pt idx="1915">
                  <c:v>27233</c:v>
                </c:pt>
                <c:pt idx="1916">
                  <c:v>27241.599999999999</c:v>
                </c:pt>
                <c:pt idx="1917">
                  <c:v>27251.9</c:v>
                </c:pt>
                <c:pt idx="1918">
                  <c:v>27255.9</c:v>
                </c:pt>
                <c:pt idx="1919">
                  <c:v>27261.9</c:v>
                </c:pt>
                <c:pt idx="1920">
                  <c:v>27265.8</c:v>
                </c:pt>
                <c:pt idx="1921">
                  <c:v>27271.599999999999</c:v>
                </c:pt>
                <c:pt idx="1922">
                  <c:v>27275.4</c:v>
                </c:pt>
                <c:pt idx="1923">
                  <c:v>27281</c:v>
                </c:pt>
                <c:pt idx="1924">
                  <c:v>27286.6</c:v>
                </c:pt>
                <c:pt idx="1925">
                  <c:v>27293.8</c:v>
                </c:pt>
                <c:pt idx="1926">
                  <c:v>27301</c:v>
                </c:pt>
                <c:pt idx="1927">
                  <c:v>27306.400000000001</c:v>
                </c:pt>
                <c:pt idx="1928">
                  <c:v>27311.7</c:v>
                </c:pt>
                <c:pt idx="1929">
                  <c:v>27317</c:v>
                </c:pt>
                <c:pt idx="1930">
                  <c:v>27324</c:v>
                </c:pt>
                <c:pt idx="1931">
                  <c:v>27329.1</c:v>
                </c:pt>
                <c:pt idx="1932">
                  <c:v>27332.6</c:v>
                </c:pt>
                <c:pt idx="1933">
                  <c:v>27337.599999999999</c:v>
                </c:pt>
                <c:pt idx="1934">
                  <c:v>27341</c:v>
                </c:pt>
                <c:pt idx="1935">
                  <c:v>27344.3</c:v>
                </c:pt>
                <c:pt idx="1936">
                  <c:v>27349.3</c:v>
                </c:pt>
                <c:pt idx="1937">
                  <c:v>27352.6</c:v>
                </c:pt>
                <c:pt idx="1938">
                  <c:v>27357.5</c:v>
                </c:pt>
                <c:pt idx="1939">
                  <c:v>27362.3</c:v>
                </c:pt>
                <c:pt idx="1940">
                  <c:v>27365.5</c:v>
                </c:pt>
                <c:pt idx="1941">
                  <c:v>27370.3</c:v>
                </c:pt>
                <c:pt idx="1942">
                  <c:v>27373.5</c:v>
                </c:pt>
                <c:pt idx="1943">
                  <c:v>27378.3</c:v>
                </c:pt>
                <c:pt idx="1944">
                  <c:v>27383</c:v>
                </c:pt>
                <c:pt idx="1945">
                  <c:v>27386.1</c:v>
                </c:pt>
                <c:pt idx="1946">
                  <c:v>27390.7</c:v>
                </c:pt>
                <c:pt idx="1947">
                  <c:v>27393.8</c:v>
                </c:pt>
                <c:pt idx="1948">
                  <c:v>27398.400000000001</c:v>
                </c:pt>
                <c:pt idx="1949">
                  <c:v>27402.9</c:v>
                </c:pt>
                <c:pt idx="1950">
                  <c:v>27406</c:v>
                </c:pt>
                <c:pt idx="1951">
                  <c:v>27410.5</c:v>
                </c:pt>
                <c:pt idx="1952">
                  <c:v>27415</c:v>
                </c:pt>
                <c:pt idx="1953">
                  <c:v>27418</c:v>
                </c:pt>
                <c:pt idx="1954">
                  <c:v>27420.9</c:v>
                </c:pt>
                <c:pt idx="1955">
                  <c:v>27423.9</c:v>
                </c:pt>
                <c:pt idx="1956">
                  <c:v>27428.3</c:v>
                </c:pt>
                <c:pt idx="1957">
                  <c:v>27432.7</c:v>
                </c:pt>
                <c:pt idx="1958">
                  <c:v>27435.599999999999</c:v>
                </c:pt>
                <c:pt idx="1959">
                  <c:v>27439.9</c:v>
                </c:pt>
                <c:pt idx="1960">
                  <c:v>27442.799999999999</c:v>
                </c:pt>
                <c:pt idx="1961">
                  <c:v>27448.6</c:v>
                </c:pt>
                <c:pt idx="1962">
                  <c:v>27451.5</c:v>
                </c:pt>
                <c:pt idx="1963">
                  <c:v>27455.8</c:v>
                </c:pt>
                <c:pt idx="1964">
                  <c:v>27461.5</c:v>
                </c:pt>
                <c:pt idx="1965">
                  <c:v>27465.7</c:v>
                </c:pt>
                <c:pt idx="1966">
                  <c:v>27471.4</c:v>
                </c:pt>
                <c:pt idx="1967">
                  <c:v>27481.3</c:v>
                </c:pt>
                <c:pt idx="1968">
                  <c:v>27502.3</c:v>
                </c:pt>
                <c:pt idx="1969">
                  <c:v>27506.5</c:v>
                </c:pt>
                <c:pt idx="1970">
                  <c:v>27510.7</c:v>
                </c:pt>
                <c:pt idx="1971">
                  <c:v>27513.5</c:v>
                </c:pt>
                <c:pt idx="1972">
                  <c:v>27516.3</c:v>
                </c:pt>
                <c:pt idx="1973">
                  <c:v>27520.400000000001</c:v>
                </c:pt>
                <c:pt idx="1974">
                  <c:v>27524.5</c:v>
                </c:pt>
                <c:pt idx="1975">
                  <c:v>27528.5</c:v>
                </c:pt>
                <c:pt idx="1976">
                  <c:v>27532.400000000001</c:v>
                </c:pt>
                <c:pt idx="1977">
                  <c:v>27535.1</c:v>
                </c:pt>
                <c:pt idx="1978">
                  <c:v>27540.3</c:v>
                </c:pt>
                <c:pt idx="1979">
                  <c:v>27542.9</c:v>
                </c:pt>
                <c:pt idx="1980">
                  <c:v>27548.2</c:v>
                </c:pt>
                <c:pt idx="1981">
                  <c:v>27550.7</c:v>
                </c:pt>
                <c:pt idx="1982">
                  <c:v>27554.400000000001</c:v>
                </c:pt>
                <c:pt idx="1983">
                  <c:v>27556.9</c:v>
                </c:pt>
                <c:pt idx="1984">
                  <c:v>27559.3</c:v>
                </c:pt>
                <c:pt idx="1985">
                  <c:v>27562.799999999999</c:v>
                </c:pt>
                <c:pt idx="1986">
                  <c:v>27565.1</c:v>
                </c:pt>
                <c:pt idx="1987">
                  <c:v>27569.7</c:v>
                </c:pt>
                <c:pt idx="1988">
                  <c:v>27572</c:v>
                </c:pt>
                <c:pt idx="1989">
                  <c:v>27575.4</c:v>
                </c:pt>
                <c:pt idx="1990">
                  <c:v>27579.9</c:v>
                </c:pt>
                <c:pt idx="1991">
                  <c:v>27585.5</c:v>
                </c:pt>
                <c:pt idx="1992">
                  <c:v>27588.9</c:v>
                </c:pt>
                <c:pt idx="1993">
                  <c:v>27593.4</c:v>
                </c:pt>
                <c:pt idx="1994">
                  <c:v>27595.7</c:v>
                </c:pt>
                <c:pt idx="1995">
                  <c:v>27598</c:v>
                </c:pt>
                <c:pt idx="1996">
                  <c:v>27601.599999999999</c:v>
                </c:pt>
                <c:pt idx="1997">
                  <c:v>27603.9</c:v>
                </c:pt>
                <c:pt idx="1998">
                  <c:v>27606.400000000001</c:v>
                </c:pt>
                <c:pt idx="1999">
                  <c:v>27610.1</c:v>
                </c:pt>
                <c:pt idx="2000">
                  <c:v>27614</c:v>
                </c:pt>
                <c:pt idx="2001">
                  <c:v>27619.3</c:v>
                </c:pt>
                <c:pt idx="2002">
                  <c:v>27621.9</c:v>
                </c:pt>
                <c:pt idx="2003">
                  <c:v>27625.8</c:v>
                </c:pt>
                <c:pt idx="2004">
                  <c:v>27629.8</c:v>
                </c:pt>
                <c:pt idx="2005">
                  <c:v>27634.2</c:v>
                </c:pt>
                <c:pt idx="2006">
                  <c:v>27639.1</c:v>
                </c:pt>
                <c:pt idx="2007">
                  <c:v>27645.5</c:v>
                </c:pt>
                <c:pt idx="2008">
                  <c:v>27651.7</c:v>
                </c:pt>
                <c:pt idx="2009">
                  <c:v>27657.5</c:v>
                </c:pt>
                <c:pt idx="2010">
                  <c:v>27663.8</c:v>
                </c:pt>
                <c:pt idx="2011">
                  <c:v>27714.5</c:v>
                </c:pt>
                <c:pt idx="2012">
                  <c:v>27717.200000000001</c:v>
                </c:pt>
                <c:pt idx="2013">
                  <c:v>27721.9</c:v>
                </c:pt>
                <c:pt idx="2014">
                  <c:v>27732</c:v>
                </c:pt>
                <c:pt idx="2015">
                  <c:v>27739.8</c:v>
                </c:pt>
                <c:pt idx="2016">
                  <c:v>27742.5</c:v>
                </c:pt>
                <c:pt idx="2017">
                  <c:v>27754.1</c:v>
                </c:pt>
                <c:pt idx="2018">
                  <c:v>27760.2</c:v>
                </c:pt>
                <c:pt idx="2019">
                  <c:v>27766.7</c:v>
                </c:pt>
                <c:pt idx="2020">
                  <c:v>27776.7</c:v>
                </c:pt>
                <c:pt idx="2021">
                  <c:v>27786.799999999999</c:v>
                </c:pt>
                <c:pt idx="2022">
                  <c:v>27793.4</c:v>
                </c:pt>
                <c:pt idx="2023">
                  <c:v>27803.5</c:v>
                </c:pt>
                <c:pt idx="2024">
                  <c:v>27813.599999999999</c:v>
                </c:pt>
                <c:pt idx="2025">
                  <c:v>27820.5</c:v>
                </c:pt>
                <c:pt idx="2026">
                  <c:v>27831.1</c:v>
                </c:pt>
                <c:pt idx="2027">
                  <c:v>27841.7</c:v>
                </c:pt>
                <c:pt idx="2028">
                  <c:v>27870.2</c:v>
                </c:pt>
                <c:pt idx="2029">
                  <c:v>27888</c:v>
                </c:pt>
                <c:pt idx="2030">
                  <c:v>27898.7</c:v>
                </c:pt>
                <c:pt idx="2031">
                  <c:v>27909.4</c:v>
                </c:pt>
                <c:pt idx="2032">
                  <c:v>27916.5</c:v>
                </c:pt>
                <c:pt idx="2033">
                  <c:v>27930.6</c:v>
                </c:pt>
                <c:pt idx="2034">
                  <c:v>27941.200000000001</c:v>
                </c:pt>
                <c:pt idx="2035">
                  <c:v>27948.2</c:v>
                </c:pt>
                <c:pt idx="2036">
                  <c:v>27962</c:v>
                </c:pt>
                <c:pt idx="2037">
                  <c:v>27975.7</c:v>
                </c:pt>
                <c:pt idx="2038">
                  <c:v>27982.6</c:v>
                </c:pt>
                <c:pt idx="2039">
                  <c:v>27996.3</c:v>
                </c:pt>
                <c:pt idx="2040">
                  <c:v>28006.5</c:v>
                </c:pt>
                <c:pt idx="2041">
                  <c:v>28016.7</c:v>
                </c:pt>
                <c:pt idx="2042">
                  <c:v>28026.799999999999</c:v>
                </c:pt>
                <c:pt idx="2043">
                  <c:v>28036.9</c:v>
                </c:pt>
                <c:pt idx="2044">
                  <c:v>28047.1</c:v>
                </c:pt>
                <c:pt idx="2045">
                  <c:v>28053.8</c:v>
                </c:pt>
                <c:pt idx="2046">
                  <c:v>28067.4</c:v>
                </c:pt>
                <c:pt idx="2047">
                  <c:v>28074.2</c:v>
                </c:pt>
                <c:pt idx="2048">
                  <c:v>28081</c:v>
                </c:pt>
                <c:pt idx="2049">
                  <c:v>28091.200000000001</c:v>
                </c:pt>
                <c:pt idx="2050">
                  <c:v>28101.5</c:v>
                </c:pt>
                <c:pt idx="2051">
                  <c:v>28111.8</c:v>
                </c:pt>
                <c:pt idx="2052">
                  <c:v>28118.7</c:v>
                </c:pt>
                <c:pt idx="2053">
                  <c:v>28129</c:v>
                </c:pt>
                <c:pt idx="2054">
                  <c:v>28139.3</c:v>
                </c:pt>
                <c:pt idx="2055">
                  <c:v>28149.599999999999</c:v>
                </c:pt>
                <c:pt idx="2056">
                  <c:v>28156.5</c:v>
                </c:pt>
                <c:pt idx="2057">
                  <c:v>28166.799999999999</c:v>
                </c:pt>
                <c:pt idx="2058">
                  <c:v>28180.400000000001</c:v>
                </c:pt>
                <c:pt idx="2059">
                  <c:v>28187.200000000001</c:v>
                </c:pt>
                <c:pt idx="2060">
                  <c:v>28197.3</c:v>
                </c:pt>
                <c:pt idx="2061">
                  <c:v>28207.4</c:v>
                </c:pt>
                <c:pt idx="2062">
                  <c:v>28217.4</c:v>
                </c:pt>
                <c:pt idx="2063">
                  <c:v>28224.1</c:v>
                </c:pt>
                <c:pt idx="2064">
                  <c:v>28233.9</c:v>
                </c:pt>
                <c:pt idx="2065">
                  <c:v>28243.7</c:v>
                </c:pt>
                <c:pt idx="2066">
                  <c:v>28250.2</c:v>
                </c:pt>
                <c:pt idx="2067">
                  <c:v>28259.7</c:v>
                </c:pt>
                <c:pt idx="2068">
                  <c:v>28266</c:v>
                </c:pt>
                <c:pt idx="2069">
                  <c:v>28275.3</c:v>
                </c:pt>
                <c:pt idx="2070">
                  <c:v>28281.599999999999</c:v>
                </c:pt>
                <c:pt idx="2071">
                  <c:v>28293.8</c:v>
                </c:pt>
                <c:pt idx="2072">
                  <c:v>28302.7</c:v>
                </c:pt>
                <c:pt idx="2073">
                  <c:v>28308.7</c:v>
                </c:pt>
                <c:pt idx="2074">
                  <c:v>28320.2</c:v>
                </c:pt>
                <c:pt idx="2075">
                  <c:v>28326</c:v>
                </c:pt>
                <c:pt idx="2076">
                  <c:v>28337.200000000001</c:v>
                </c:pt>
                <c:pt idx="2077">
                  <c:v>28342.799999999999</c:v>
                </c:pt>
                <c:pt idx="2078">
                  <c:v>28351.1</c:v>
                </c:pt>
                <c:pt idx="2079">
                  <c:v>28361.7</c:v>
                </c:pt>
                <c:pt idx="2080">
                  <c:v>28369.7</c:v>
                </c:pt>
                <c:pt idx="2081">
                  <c:v>28380.1</c:v>
                </c:pt>
                <c:pt idx="2082">
                  <c:v>28385.200000000001</c:v>
                </c:pt>
                <c:pt idx="2083">
                  <c:v>28392.9</c:v>
                </c:pt>
                <c:pt idx="2084">
                  <c:v>28400.5</c:v>
                </c:pt>
                <c:pt idx="2085">
                  <c:v>28410.3</c:v>
                </c:pt>
                <c:pt idx="2086">
                  <c:v>28417.8</c:v>
                </c:pt>
                <c:pt idx="2087">
                  <c:v>28427.5</c:v>
                </c:pt>
                <c:pt idx="2088">
                  <c:v>28434.7</c:v>
                </c:pt>
                <c:pt idx="2089">
                  <c:v>28441.8</c:v>
                </c:pt>
                <c:pt idx="2090">
                  <c:v>28448.9</c:v>
                </c:pt>
                <c:pt idx="2091">
                  <c:v>28455.9</c:v>
                </c:pt>
                <c:pt idx="2092">
                  <c:v>28462.9</c:v>
                </c:pt>
                <c:pt idx="2093">
                  <c:v>28467.5</c:v>
                </c:pt>
                <c:pt idx="2094">
                  <c:v>28476.6</c:v>
                </c:pt>
                <c:pt idx="2095">
                  <c:v>28483.4</c:v>
                </c:pt>
                <c:pt idx="2096">
                  <c:v>28487.9</c:v>
                </c:pt>
                <c:pt idx="2097">
                  <c:v>28496.799999999999</c:v>
                </c:pt>
                <c:pt idx="2098">
                  <c:v>28501.200000000001</c:v>
                </c:pt>
                <c:pt idx="2099">
                  <c:v>28505.599999999999</c:v>
                </c:pt>
                <c:pt idx="2100">
                  <c:v>28512.2</c:v>
                </c:pt>
                <c:pt idx="2101">
                  <c:v>28516.6</c:v>
                </c:pt>
                <c:pt idx="2102">
                  <c:v>28523.1</c:v>
                </c:pt>
                <c:pt idx="2103">
                  <c:v>28529.5</c:v>
                </c:pt>
                <c:pt idx="2104">
                  <c:v>28535.9</c:v>
                </c:pt>
                <c:pt idx="2105">
                  <c:v>28540.2</c:v>
                </c:pt>
                <c:pt idx="2106">
                  <c:v>28546.5</c:v>
                </c:pt>
                <c:pt idx="2107">
                  <c:v>28552.9</c:v>
                </c:pt>
                <c:pt idx="2108">
                  <c:v>28559.200000000001</c:v>
                </c:pt>
                <c:pt idx="2109">
                  <c:v>28563.4</c:v>
                </c:pt>
                <c:pt idx="2110">
                  <c:v>28571.7</c:v>
                </c:pt>
                <c:pt idx="2111">
                  <c:v>28575.9</c:v>
                </c:pt>
                <c:pt idx="2112">
                  <c:v>28580</c:v>
                </c:pt>
                <c:pt idx="2113">
                  <c:v>28584.1</c:v>
                </c:pt>
                <c:pt idx="2114">
                  <c:v>28592.400000000001</c:v>
                </c:pt>
                <c:pt idx="2115">
                  <c:v>28596.5</c:v>
                </c:pt>
                <c:pt idx="2116">
                  <c:v>28600.6</c:v>
                </c:pt>
                <c:pt idx="2117">
                  <c:v>28606.7</c:v>
                </c:pt>
                <c:pt idx="2118">
                  <c:v>28612.799999999999</c:v>
                </c:pt>
                <c:pt idx="2119">
                  <c:v>28618.9</c:v>
                </c:pt>
                <c:pt idx="2120">
                  <c:v>28623</c:v>
                </c:pt>
                <c:pt idx="2121">
                  <c:v>28629.1</c:v>
                </c:pt>
                <c:pt idx="2122">
                  <c:v>28635.1</c:v>
                </c:pt>
                <c:pt idx="2123">
                  <c:v>28641.1</c:v>
                </c:pt>
                <c:pt idx="2124">
                  <c:v>28647.1</c:v>
                </c:pt>
                <c:pt idx="2125">
                  <c:v>28655.1</c:v>
                </c:pt>
                <c:pt idx="2126">
                  <c:v>28661</c:v>
                </c:pt>
                <c:pt idx="2127">
                  <c:v>28666.9</c:v>
                </c:pt>
                <c:pt idx="2128">
                  <c:v>28672.799999999999</c:v>
                </c:pt>
                <c:pt idx="2129">
                  <c:v>28678.7</c:v>
                </c:pt>
                <c:pt idx="2130">
                  <c:v>28684.5</c:v>
                </c:pt>
                <c:pt idx="2131">
                  <c:v>28690.3</c:v>
                </c:pt>
                <c:pt idx="2132">
                  <c:v>28696.1</c:v>
                </c:pt>
                <c:pt idx="2133">
                  <c:v>28699.9</c:v>
                </c:pt>
                <c:pt idx="2134">
                  <c:v>28705.599999999999</c:v>
                </c:pt>
                <c:pt idx="2135">
                  <c:v>28711.3</c:v>
                </c:pt>
                <c:pt idx="2136">
                  <c:v>28717</c:v>
                </c:pt>
                <c:pt idx="2137">
                  <c:v>28720.7</c:v>
                </c:pt>
                <c:pt idx="2138">
                  <c:v>28726.400000000001</c:v>
                </c:pt>
                <c:pt idx="2139">
                  <c:v>28731.9</c:v>
                </c:pt>
                <c:pt idx="2140">
                  <c:v>28735.7</c:v>
                </c:pt>
                <c:pt idx="2141">
                  <c:v>28741.200000000001</c:v>
                </c:pt>
                <c:pt idx="2142">
                  <c:v>28744.9</c:v>
                </c:pt>
                <c:pt idx="2143">
                  <c:v>28748.6</c:v>
                </c:pt>
                <c:pt idx="2144">
                  <c:v>28754.1</c:v>
                </c:pt>
                <c:pt idx="2145">
                  <c:v>28759.599999999999</c:v>
                </c:pt>
                <c:pt idx="2146">
                  <c:v>28766.799999999999</c:v>
                </c:pt>
                <c:pt idx="2147">
                  <c:v>28772.3</c:v>
                </c:pt>
                <c:pt idx="2148">
                  <c:v>28777.7</c:v>
                </c:pt>
                <c:pt idx="2149">
                  <c:v>28784.9</c:v>
                </c:pt>
                <c:pt idx="2150">
                  <c:v>28792.1</c:v>
                </c:pt>
                <c:pt idx="2151">
                  <c:v>28802.9</c:v>
                </c:pt>
                <c:pt idx="2152">
                  <c:v>28810</c:v>
                </c:pt>
                <c:pt idx="2153">
                  <c:v>28815.3</c:v>
                </c:pt>
                <c:pt idx="2154">
                  <c:v>28822.400000000001</c:v>
                </c:pt>
                <c:pt idx="2155">
                  <c:v>28847.1</c:v>
                </c:pt>
                <c:pt idx="2156">
                  <c:v>28855.9</c:v>
                </c:pt>
                <c:pt idx="2157">
                  <c:v>28859.4</c:v>
                </c:pt>
                <c:pt idx="2158">
                  <c:v>28864.6</c:v>
                </c:pt>
                <c:pt idx="2159">
                  <c:v>28871.5</c:v>
                </c:pt>
                <c:pt idx="2160">
                  <c:v>28875</c:v>
                </c:pt>
                <c:pt idx="2161">
                  <c:v>28880.1</c:v>
                </c:pt>
                <c:pt idx="2162">
                  <c:v>28885.200000000001</c:v>
                </c:pt>
                <c:pt idx="2163">
                  <c:v>28890.3</c:v>
                </c:pt>
                <c:pt idx="2164">
                  <c:v>28895.3</c:v>
                </c:pt>
                <c:pt idx="2165">
                  <c:v>28900.3</c:v>
                </c:pt>
                <c:pt idx="2166">
                  <c:v>28905.3</c:v>
                </c:pt>
                <c:pt idx="2167">
                  <c:v>28911.9</c:v>
                </c:pt>
                <c:pt idx="2168">
                  <c:v>28915.200000000001</c:v>
                </c:pt>
                <c:pt idx="2169">
                  <c:v>28918.400000000001</c:v>
                </c:pt>
                <c:pt idx="2170">
                  <c:v>28923.3</c:v>
                </c:pt>
                <c:pt idx="2171">
                  <c:v>28928.1</c:v>
                </c:pt>
                <c:pt idx="2172">
                  <c:v>28932.9</c:v>
                </c:pt>
                <c:pt idx="2173">
                  <c:v>28937.7</c:v>
                </c:pt>
                <c:pt idx="2174">
                  <c:v>28942.5</c:v>
                </c:pt>
                <c:pt idx="2175">
                  <c:v>28945.7</c:v>
                </c:pt>
                <c:pt idx="2176">
                  <c:v>28952</c:v>
                </c:pt>
                <c:pt idx="2177">
                  <c:v>28958.3</c:v>
                </c:pt>
                <c:pt idx="2178">
                  <c:v>28963.1</c:v>
                </c:pt>
                <c:pt idx="2179">
                  <c:v>28966.2</c:v>
                </c:pt>
                <c:pt idx="2180">
                  <c:v>28971</c:v>
                </c:pt>
                <c:pt idx="2181">
                  <c:v>28974.2</c:v>
                </c:pt>
                <c:pt idx="2182">
                  <c:v>28978.9</c:v>
                </c:pt>
                <c:pt idx="2183">
                  <c:v>28983.7</c:v>
                </c:pt>
                <c:pt idx="2184">
                  <c:v>28986.9</c:v>
                </c:pt>
                <c:pt idx="2185">
                  <c:v>28990</c:v>
                </c:pt>
                <c:pt idx="2186">
                  <c:v>28996.5</c:v>
                </c:pt>
                <c:pt idx="2187">
                  <c:v>28999.7</c:v>
                </c:pt>
                <c:pt idx="2188">
                  <c:v>29002.9</c:v>
                </c:pt>
                <c:pt idx="2189">
                  <c:v>29009.4</c:v>
                </c:pt>
                <c:pt idx="2190">
                  <c:v>29012.7</c:v>
                </c:pt>
                <c:pt idx="2191">
                  <c:v>29019.3</c:v>
                </c:pt>
                <c:pt idx="2192">
                  <c:v>29024.2</c:v>
                </c:pt>
                <c:pt idx="2193">
                  <c:v>29029.3</c:v>
                </c:pt>
                <c:pt idx="2194">
                  <c:v>29036</c:v>
                </c:pt>
                <c:pt idx="2195">
                  <c:v>29039.4</c:v>
                </c:pt>
                <c:pt idx="2196">
                  <c:v>29044.6</c:v>
                </c:pt>
                <c:pt idx="2197">
                  <c:v>29048</c:v>
                </c:pt>
                <c:pt idx="2198">
                  <c:v>29055</c:v>
                </c:pt>
                <c:pt idx="2199">
                  <c:v>29058.5</c:v>
                </c:pt>
                <c:pt idx="2200">
                  <c:v>29063.9</c:v>
                </c:pt>
                <c:pt idx="2201">
                  <c:v>29067.5</c:v>
                </c:pt>
                <c:pt idx="2202">
                  <c:v>29073</c:v>
                </c:pt>
                <c:pt idx="2203">
                  <c:v>29078.5</c:v>
                </c:pt>
                <c:pt idx="2204">
                  <c:v>29082.3</c:v>
                </c:pt>
                <c:pt idx="2205">
                  <c:v>29086.1</c:v>
                </c:pt>
                <c:pt idx="2206">
                  <c:v>29093.7</c:v>
                </c:pt>
                <c:pt idx="2207">
                  <c:v>29097.599999999999</c:v>
                </c:pt>
                <c:pt idx="2208">
                  <c:v>29105.599999999999</c:v>
                </c:pt>
                <c:pt idx="2209">
                  <c:v>29109.599999999999</c:v>
                </c:pt>
                <c:pt idx="2210">
                  <c:v>29115.8</c:v>
                </c:pt>
                <c:pt idx="2211">
                  <c:v>29122</c:v>
                </c:pt>
                <c:pt idx="2212">
                  <c:v>29126.2</c:v>
                </c:pt>
                <c:pt idx="2213">
                  <c:v>29130.400000000001</c:v>
                </c:pt>
                <c:pt idx="2214">
                  <c:v>29139</c:v>
                </c:pt>
                <c:pt idx="2215">
                  <c:v>29145.599999999999</c:v>
                </c:pt>
                <c:pt idx="2216">
                  <c:v>29152.3</c:v>
                </c:pt>
                <c:pt idx="2217">
                  <c:v>29159.200000000001</c:v>
                </c:pt>
                <c:pt idx="2218">
                  <c:v>29166</c:v>
                </c:pt>
                <c:pt idx="2219">
                  <c:v>29175.200000000001</c:v>
                </c:pt>
                <c:pt idx="2220">
                  <c:v>29184.5</c:v>
                </c:pt>
                <c:pt idx="2221">
                  <c:v>29196.3</c:v>
                </c:pt>
                <c:pt idx="2222">
                  <c:v>29205.8</c:v>
                </c:pt>
                <c:pt idx="2223">
                  <c:v>29210.5</c:v>
                </c:pt>
                <c:pt idx="2224">
                  <c:v>29215.3</c:v>
                </c:pt>
                <c:pt idx="2225">
                  <c:v>29222.5</c:v>
                </c:pt>
                <c:pt idx="2226">
                  <c:v>29229.7</c:v>
                </c:pt>
                <c:pt idx="2227">
                  <c:v>29234.5</c:v>
                </c:pt>
                <c:pt idx="2228">
                  <c:v>29241.8</c:v>
                </c:pt>
                <c:pt idx="2229">
                  <c:v>29249</c:v>
                </c:pt>
                <c:pt idx="2230">
                  <c:v>29253.9</c:v>
                </c:pt>
                <c:pt idx="2231">
                  <c:v>29261.1</c:v>
                </c:pt>
                <c:pt idx="2232">
                  <c:v>29268.3</c:v>
                </c:pt>
                <c:pt idx="2233">
                  <c:v>29275.5</c:v>
                </c:pt>
                <c:pt idx="2234">
                  <c:v>29282.6</c:v>
                </c:pt>
                <c:pt idx="2235">
                  <c:v>29287.4</c:v>
                </c:pt>
                <c:pt idx="2236">
                  <c:v>29292.1</c:v>
                </c:pt>
                <c:pt idx="2237">
                  <c:v>29301.4</c:v>
                </c:pt>
                <c:pt idx="2238">
                  <c:v>29306.1</c:v>
                </c:pt>
                <c:pt idx="2239">
                  <c:v>29312.9</c:v>
                </c:pt>
                <c:pt idx="2240">
                  <c:v>29317.5</c:v>
                </c:pt>
                <c:pt idx="2241">
                  <c:v>29324.3</c:v>
                </c:pt>
                <c:pt idx="2242">
                  <c:v>29331.1</c:v>
                </c:pt>
                <c:pt idx="2243">
                  <c:v>29337.7</c:v>
                </c:pt>
                <c:pt idx="2244">
                  <c:v>29342.1</c:v>
                </c:pt>
                <c:pt idx="2245">
                  <c:v>29348.5</c:v>
                </c:pt>
                <c:pt idx="2246">
                  <c:v>29357</c:v>
                </c:pt>
                <c:pt idx="2247">
                  <c:v>29363.3</c:v>
                </c:pt>
                <c:pt idx="2248">
                  <c:v>29369.5</c:v>
                </c:pt>
                <c:pt idx="2249">
                  <c:v>29379.7</c:v>
                </c:pt>
                <c:pt idx="2250">
                  <c:v>29396</c:v>
                </c:pt>
                <c:pt idx="2251">
                  <c:v>29402</c:v>
                </c:pt>
                <c:pt idx="2252">
                  <c:v>29406</c:v>
                </c:pt>
                <c:pt idx="2253">
                  <c:v>29413.9</c:v>
                </c:pt>
                <c:pt idx="2254">
                  <c:v>29419.7</c:v>
                </c:pt>
                <c:pt idx="2255">
                  <c:v>29425.5</c:v>
                </c:pt>
                <c:pt idx="2256">
                  <c:v>29429.4</c:v>
                </c:pt>
                <c:pt idx="2257">
                  <c:v>29437</c:v>
                </c:pt>
                <c:pt idx="2258">
                  <c:v>29442.7</c:v>
                </c:pt>
                <c:pt idx="2259">
                  <c:v>29450.3</c:v>
                </c:pt>
                <c:pt idx="2260">
                  <c:v>29465.3</c:v>
                </c:pt>
                <c:pt idx="2261">
                  <c:v>29472.799999999999</c:v>
                </c:pt>
                <c:pt idx="2262">
                  <c:v>29478.3</c:v>
                </c:pt>
                <c:pt idx="2263">
                  <c:v>29483.9</c:v>
                </c:pt>
                <c:pt idx="2264">
                  <c:v>29487.599999999999</c:v>
                </c:pt>
                <c:pt idx="2265">
                  <c:v>29494.9</c:v>
                </c:pt>
                <c:pt idx="2266">
                  <c:v>29498.6</c:v>
                </c:pt>
                <c:pt idx="2267">
                  <c:v>29502.2</c:v>
                </c:pt>
                <c:pt idx="2268">
                  <c:v>29509.5</c:v>
                </c:pt>
                <c:pt idx="2269">
                  <c:v>29513.1</c:v>
                </c:pt>
                <c:pt idx="2270">
                  <c:v>29518.5</c:v>
                </c:pt>
                <c:pt idx="2271">
                  <c:v>29525.7</c:v>
                </c:pt>
                <c:pt idx="2272">
                  <c:v>29529.4</c:v>
                </c:pt>
                <c:pt idx="2273">
                  <c:v>29536.6</c:v>
                </c:pt>
                <c:pt idx="2274">
                  <c:v>29543.7</c:v>
                </c:pt>
                <c:pt idx="2275">
                  <c:v>29550.9</c:v>
                </c:pt>
                <c:pt idx="2276">
                  <c:v>29556.3</c:v>
                </c:pt>
                <c:pt idx="2277">
                  <c:v>29558.1</c:v>
                </c:pt>
                <c:pt idx="2278">
                  <c:v>29565.200000000001</c:v>
                </c:pt>
                <c:pt idx="2279">
                  <c:v>29568.799999999999</c:v>
                </c:pt>
                <c:pt idx="2280">
                  <c:v>29572.400000000001</c:v>
                </c:pt>
                <c:pt idx="2281">
                  <c:v>29577.7</c:v>
                </c:pt>
                <c:pt idx="2282">
                  <c:v>29583.1</c:v>
                </c:pt>
                <c:pt idx="2283">
                  <c:v>29588.5</c:v>
                </c:pt>
                <c:pt idx="2284">
                  <c:v>29593.9</c:v>
                </c:pt>
                <c:pt idx="2285">
                  <c:v>29597.5</c:v>
                </c:pt>
                <c:pt idx="2286">
                  <c:v>29604.7</c:v>
                </c:pt>
                <c:pt idx="2287">
                  <c:v>29608.400000000001</c:v>
                </c:pt>
                <c:pt idx="2288">
                  <c:v>29612</c:v>
                </c:pt>
                <c:pt idx="2289">
                  <c:v>29617.5</c:v>
                </c:pt>
                <c:pt idx="2290">
                  <c:v>29623.1</c:v>
                </c:pt>
                <c:pt idx="2291">
                  <c:v>29626.799999999999</c:v>
                </c:pt>
                <c:pt idx="2292">
                  <c:v>29634.3</c:v>
                </c:pt>
                <c:pt idx="2293">
                  <c:v>29638.1</c:v>
                </c:pt>
                <c:pt idx="2294">
                  <c:v>29645.599999999999</c:v>
                </c:pt>
                <c:pt idx="2295">
                  <c:v>29657.1</c:v>
                </c:pt>
                <c:pt idx="2296">
                  <c:v>29662.9</c:v>
                </c:pt>
                <c:pt idx="2297">
                  <c:v>29666.799999999999</c:v>
                </c:pt>
                <c:pt idx="2298">
                  <c:v>29672.6</c:v>
                </c:pt>
                <c:pt idx="2299">
                  <c:v>29678.5</c:v>
                </c:pt>
                <c:pt idx="2300">
                  <c:v>29682.400000000001</c:v>
                </c:pt>
                <c:pt idx="2301">
                  <c:v>29686.3</c:v>
                </c:pt>
                <c:pt idx="2302">
                  <c:v>29692.2</c:v>
                </c:pt>
                <c:pt idx="2303">
                  <c:v>29698.1</c:v>
                </c:pt>
                <c:pt idx="2304">
                  <c:v>29702</c:v>
                </c:pt>
                <c:pt idx="2305">
                  <c:v>29705.9</c:v>
                </c:pt>
                <c:pt idx="2306">
                  <c:v>29711.8</c:v>
                </c:pt>
                <c:pt idx="2307">
                  <c:v>29717.7</c:v>
                </c:pt>
                <c:pt idx="2308">
                  <c:v>29723.5</c:v>
                </c:pt>
                <c:pt idx="2309">
                  <c:v>29727.3</c:v>
                </c:pt>
                <c:pt idx="2310">
                  <c:v>29731.200000000001</c:v>
                </c:pt>
                <c:pt idx="2311">
                  <c:v>29738.7</c:v>
                </c:pt>
                <c:pt idx="2312">
                  <c:v>29742.5</c:v>
                </c:pt>
                <c:pt idx="2313">
                  <c:v>29749.8</c:v>
                </c:pt>
                <c:pt idx="2314">
                  <c:v>29755.3</c:v>
                </c:pt>
                <c:pt idx="2315">
                  <c:v>29759</c:v>
                </c:pt>
                <c:pt idx="2316">
                  <c:v>29766</c:v>
                </c:pt>
                <c:pt idx="2317">
                  <c:v>29771.1</c:v>
                </c:pt>
                <c:pt idx="2318">
                  <c:v>29776.3</c:v>
                </c:pt>
                <c:pt idx="2319">
                  <c:v>29779.599999999999</c:v>
                </c:pt>
                <c:pt idx="2320">
                  <c:v>29784.6</c:v>
                </c:pt>
                <c:pt idx="2321">
                  <c:v>29789.5</c:v>
                </c:pt>
                <c:pt idx="2322">
                  <c:v>29794</c:v>
                </c:pt>
                <c:pt idx="2323">
                  <c:v>29798.6</c:v>
                </c:pt>
                <c:pt idx="2324">
                  <c:v>29804.2</c:v>
                </c:pt>
                <c:pt idx="2325">
                  <c:v>29806.9</c:v>
                </c:pt>
                <c:pt idx="2326">
                  <c:v>29811.1</c:v>
                </c:pt>
                <c:pt idx="2327">
                  <c:v>29815</c:v>
                </c:pt>
                <c:pt idx="2328">
                  <c:v>29828.5</c:v>
                </c:pt>
                <c:pt idx="2329">
                  <c:v>29830.7</c:v>
                </c:pt>
                <c:pt idx="2330">
                  <c:v>29835.1</c:v>
                </c:pt>
                <c:pt idx="2331">
                  <c:v>29837.200000000001</c:v>
                </c:pt>
                <c:pt idx="2332">
                  <c:v>29839.3</c:v>
                </c:pt>
                <c:pt idx="2333">
                  <c:v>29843.3</c:v>
                </c:pt>
                <c:pt idx="2334">
                  <c:v>29845.3</c:v>
                </c:pt>
                <c:pt idx="2335">
                  <c:v>29848</c:v>
                </c:pt>
                <c:pt idx="2336">
                  <c:v>29850.5</c:v>
                </c:pt>
                <c:pt idx="2337">
                  <c:v>29852.2</c:v>
                </c:pt>
                <c:pt idx="2338">
                  <c:v>29854.6</c:v>
                </c:pt>
                <c:pt idx="2339">
                  <c:v>29857</c:v>
                </c:pt>
                <c:pt idx="2340">
                  <c:v>29858.6</c:v>
                </c:pt>
                <c:pt idx="2341">
                  <c:v>29860.799999999999</c:v>
                </c:pt>
                <c:pt idx="2342">
                  <c:v>29863</c:v>
                </c:pt>
                <c:pt idx="2343">
                  <c:v>29865.200000000001</c:v>
                </c:pt>
                <c:pt idx="2344">
                  <c:v>29867.9</c:v>
                </c:pt>
                <c:pt idx="2345">
                  <c:v>29869.3</c:v>
                </c:pt>
                <c:pt idx="2346">
                  <c:v>29871.3</c:v>
                </c:pt>
                <c:pt idx="2347">
                  <c:v>29873.3</c:v>
                </c:pt>
                <c:pt idx="2348">
                  <c:v>29875.200000000001</c:v>
                </c:pt>
                <c:pt idx="2349">
                  <c:v>29877.1</c:v>
                </c:pt>
                <c:pt idx="2350">
                  <c:v>29879</c:v>
                </c:pt>
                <c:pt idx="2351">
                  <c:v>29880.2</c:v>
                </c:pt>
                <c:pt idx="2352">
                  <c:v>29881.5</c:v>
                </c:pt>
                <c:pt idx="2353">
                  <c:v>29884</c:v>
                </c:pt>
                <c:pt idx="2354">
                  <c:v>29885.200000000001</c:v>
                </c:pt>
                <c:pt idx="2355">
                  <c:v>29886.400000000001</c:v>
                </c:pt>
                <c:pt idx="2356">
                  <c:v>29888.9</c:v>
                </c:pt>
                <c:pt idx="2357">
                  <c:v>29890.799999999999</c:v>
                </c:pt>
                <c:pt idx="2358">
                  <c:v>29893.4</c:v>
                </c:pt>
                <c:pt idx="2359">
                  <c:v>29894.7</c:v>
                </c:pt>
                <c:pt idx="2360">
                  <c:v>29897.3</c:v>
                </c:pt>
                <c:pt idx="2361">
                  <c:v>29899.200000000001</c:v>
                </c:pt>
                <c:pt idx="2362">
                  <c:v>29900.6</c:v>
                </c:pt>
                <c:pt idx="2363">
                  <c:v>29902.7</c:v>
                </c:pt>
                <c:pt idx="2364">
                  <c:v>29904.799999999999</c:v>
                </c:pt>
                <c:pt idx="2365">
                  <c:v>29906.9</c:v>
                </c:pt>
                <c:pt idx="2366">
                  <c:v>29909.200000000001</c:v>
                </c:pt>
                <c:pt idx="2367">
                  <c:v>29910.799999999999</c:v>
                </c:pt>
                <c:pt idx="2368">
                  <c:v>29913.9</c:v>
                </c:pt>
                <c:pt idx="2369">
                  <c:v>29915.5</c:v>
                </c:pt>
                <c:pt idx="2370">
                  <c:v>29918</c:v>
                </c:pt>
                <c:pt idx="2371">
                  <c:v>29921.5</c:v>
                </c:pt>
                <c:pt idx="2372">
                  <c:v>29923.200000000001</c:v>
                </c:pt>
                <c:pt idx="2373">
                  <c:v>29926</c:v>
                </c:pt>
                <c:pt idx="2374">
                  <c:v>29929.9</c:v>
                </c:pt>
                <c:pt idx="2375">
                  <c:v>29931.9</c:v>
                </c:pt>
                <c:pt idx="2376">
                  <c:v>29934</c:v>
                </c:pt>
                <c:pt idx="2377">
                  <c:v>29938.2</c:v>
                </c:pt>
                <c:pt idx="2378">
                  <c:v>29940.400000000001</c:v>
                </c:pt>
                <c:pt idx="2379">
                  <c:v>29943.9</c:v>
                </c:pt>
                <c:pt idx="2380">
                  <c:v>29947.4</c:v>
                </c:pt>
                <c:pt idx="2381">
                  <c:v>29952.400000000001</c:v>
                </c:pt>
                <c:pt idx="2382">
                  <c:v>29954.9</c:v>
                </c:pt>
                <c:pt idx="2383">
                  <c:v>29958.7</c:v>
                </c:pt>
                <c:pt idx="2384">
                  <c:v>29962.799999999999</c:v>
                </c:pt>
                <c:pt idx="2385">
                  <c:v>29966.9</c:v>
                </c:pt>
                <c:pt idx="2386">
                  <c:v>29971.1</c:v>
                </c:pt>
                <c:pt idx="2387">
                  <c:v>29974.1</c:v>
                </c:pt>
                <c:pt idx="2388">
                  <c:v>29980</c:v>
                </c:pt>
                <c:pt idx="2389">
                  <c:v>29983</c:v>
                </c:pt>
                <c:pt idx="2390">
                  <c:v>29987.5</c:v>
                </c:pt>
                <c:pt idx="2391">
                  <c:v>29992.2</c:v>
                </c:pt>
                <c:pt idx="2392">
                  <c:v>29997</c:v>
                </c:pt>
                <c:pt idx="2393">
                  <c:v>30000.2</c:v>
                </c:pt>
                <c:pt idx="2394">
                  <c:v>30006.7</c:v>
                </c:pt>
                <c:pt idx="2395">
                  <c:v>30009.9</c:v>
                </c:pt>
                <c:pt idx="2396">
                  <c:v>30016.6</c:v>
                </c:pt>
                <c:pt idx="2397">
                  <c:v>30019.9</c:v>
                </c:pt>
                <c:pt idx="2398">
                  <c:v>30025</c:v>
                </c:pt>
                <c:pt idx="2399">
                  <c:v>30031.8</c:v>
                </c:pt>
                <c:pt idx="2400">
                  <c:v>30035.200000000001</c:v>
                </c:pt>
                <c:pt idx="2401">
                  <c:v>30042.1</c:v>
                </c:pt>
                <c:pt idx="2402">
                  <c:v>30045.5</c:v>
                </c:pt>
                <c:pt idx="2403">
                  <c:v>30049</c:v>
                </c:pt>
                <c:pt idx="2404">
                  <c:v>30054.2</c:v>
                </c:pt>
                <c:pt idx="2405">
                  <c:v>30059.4</c:v>
                </c:pt>
                <c:pt idx="2406">
                  <c:v>30062.9</c:v>
                </c:pt>
                <c:pt idx="2407">
                  <c:v>30068</c:v>
                </c:pt>
                <c:pt idx="2408">
                  <c:v>30073.200000000001</c:v>
                </c:pt>
                <c:pt idx="2409">
                  <c:v>30078.400000000001</c:v>
                </c:pt>
                <c:pt idx="2410">
                  <c:v>30083.5</c:v>
                </c:pt>
                <c:pt idx="2411">
                  <c:v>30088.6</c:v>
                </c:pt>
                <c:pt idx="2412">
                  <c:v>30093.7</c:v>
                </c:pt>
                <c:pt idx="2413">
                  <c:v>30098.799999999999</c:v>
                </c:pt>
                <c:pt idx="2414">
                  <c:v>30103.8</c:v>
                </c:pt>
                <c:pt idx="2415">
                  <c:v>30108.7</c:v>
                </c:pt>
                <c:pt idx="2416">
                  <c:v>30113.7</c:v>
                </c:pt>
                <c:pt idx="2417">
                  <c:v>30117</c:v>
                </c:pt>
                <c:pt idx="2418">
                  <c:v>30123.5</c:v>
                </c:pt>
                <c:pt idx="2419">
                  <c:v>30126.7</c:v>
                </c:pt>
                <c:pt idx="2420">
                  <c:v>30129.9</c:v>
                </c:pt>
                <c:pt idx="2421">
                  <c:v>30134.7</c:v>
                </c:pt>
                <c:pt idx="2422">
                  <c:v>30139.5</c:v>
                </c:pt>
                <c:pt idx="2423">
                  <c:v>30144.3</c:v>
                </c:pt>
                <c:pt idx="2424">
                  <c:v>30149</c:v>
                </c:pt>
                <c:pt idx="2425">
                  <c:v>30153.7</c:v>
                </c:pt>
                <c:pt idx="2426">
                  <c:v>30160</c:v>
                </c:pt>
                <c:pt idx="2427">
                  <c:v>30164.7</c:v>
                </c:pt>
                <c:pt idx="2428">
                  <c:v>30167.9</c:v>
                </c:pt>
                <c:pt idx="2429">
                  <c:v>30174.2</c:v>
                </c:pt>
                <c:pt idx="2430">
                  <c:v>30177.3</c:v>
                </c:pt>
                <c:pt idx="2431">
                  <c:v>30183.599999999999</c:v>
                </c:pt>
                <c:pt idx="2432">
                  <c:v>30186.7</c:v>
                </c:pt>
                <c:pt idx="2433">
                  <c:v>30189.9</c:v>
                </c:pt>
                <c:pt idx="2434">
                  <c:v>30196.2</c:v>
                </c:pt>
                <c:pt idx="2435">
                  <c:v>30200.9</c:v>
                </c:pt>
                <c:pt idx="2436">
                  <c:v>30204.1</c:v>
                </c:pt>
                <c:pt idx="2437">
                  <c:v>30208.799999999999</c:v>
                </c:pt>
                <c:pt idx="2438">
                  <c:v>30215.1</c:v>
                </c:pt>
                <c:pt idx="2439">
                  <c:v>30218.3</c:v>
                </c:pt>
                <c:pt idx="2440">
                  <c:v>30224.7</c:v>
                </c:pt>
                <c:pt idx="2441">
                  <c:v>30227.8</c:v>
                </c:pt>
                <c:pt idx="2442">
                  <c:v>30231</c:v>
                </c:pt>
                <c:pt idx="2443">
                  <c:v>30237.4</c:v>
                </c:pt>
                <c:pt idx="2444">
                  <c:v>30240.6</c:v>
                </c:pt>
                <c:pt idx="2445">
                  <c:v>30247.1</c:v>
                </c:pt>
                <c:pt idx="2446">
                  <c:v>30250.3</c:v>
                </c:pt>
                <c:pt idx="2447">
                  <c:v>30255.200000000001</c:v>
                </c:pt>
                <c:pt idx="2448">
                  <c:v>30260</c:v>
                </c:pt>
                <c:pt idx="2449">
                  <c:v>30263.3</c:v>
                </c:pt>
                <c:pt idx="2450">
                  <c:v>30268.2</c:v>
                </c:pt>
                <c:pt idx="2451">
                  <c:v>30274.799999999999</c:v>
                </c:pt>
                <c:pt idx="2452">
                  <c:v>30278.1</c:v>
                </c:pt>
                <c:pt idx="2453">
                  <c:v>30283.1</c:v>
                </c:pt>
                <c:pt idx="2454">
                  <c:v>30288.1</c:v>
                </c:pt>
                <c:pt idx="2455">
                  <c:v>30293.1</c:v>
                </c:pt>
                <c:pt idx="2456">
                  <c:v>30298.2</c:v>
                </c:pt>
                <c:pt idx="2457">
                  <c:v>30301.599999999999</c:v>
                </c:pt>
                <c:pt idx="2458">
                  <c:v>30308.400000000001</c:v>
                </c:pt>
                <c:pt idx="2459">
                  <c:v>30313.599999999999</c:v>
                </c:pt>
                <c:pt idx="2460">
                  <c:v>30317.1</c:v>
                </c:pt>
                <c:pt idx="2461">
                  <c:v>30324</c:v>
                </c:pt>
                <c:pt idx="2462">
                  <c:v>30329.3</c:v>
                </c:pt>
                <c:pt idx="2463">
                  <c:v>30334.6</c:v>
                </c:pt>
                <c:pt idx="2464">
                  <c:v>30339.9</c:v>
                </c:pt>
                <c:pt idx="2465">
                  <c:v>30345.3</c:v>
                </c:pt>
                <c:pt idx="2466">
                  <c:v>30352.5</c:v>
                </c:pt>
                <c:pt idx="2467">
                  <c:v>30356.1</c:v>
                </c:pt>
                <c:pt idx="2468">
                  <c:v>30363.4</c:v>
                </c:pt>
                <c:pt idx="2469">
                  <c:v>30369</c:v>
                </c:pt>
                <c:pt idx="2470">
                  <c:v>30374.5</c:v>
                </c:pt>
                <c:pt idx="2471">
                  <c:v>30380.1</c:v>
                </c:pt>
                <c:pt idx="2472">
                  <c:v>30387.5</c:v>
                </c:pt>
                <c:pt idx="2473">
                  <c:v>30391.3</c:v>
                </c:pt>
                <c:pt idx="2474">
                  <c:v>30398.799999999999</c:v>
                </c:pt>
                <c:pt idx="2475">
                  <c:v>30404.5</c:v>
                </c:pt>
                <c:pt idx="2476">
                  <c:v>30412.1</c:v>
                </c:pt>
                <c:pt idx="2477">
                  <c:v>30415.9</c:v>
                </c:pt>
                <c:pt idx="2478">
                  <c:v>30423.5</c:v>
                </c:pt>
                <c:pt idx="2479">
                  <c:v>30427.3</c:v>
                </c:pt>
                <c:pt idx="2480">
                  <c:v>30434.9</c:v>
                </c:pt>
                <c:pt idx="2481">
                  <c:v>30440.7</c:v>
                </c:pt>
                <c:pt idx="2482">
                  <c:v>30446.400000000001</c:v>
                </c:pt>
                <c:pt idx="2483">
                  <c:v>30452.2</c:v>
                </c:pt>
                <c:pt idx="2484">
                  <c:v>30457.9</c:v>
                </c:pt>
                <c:pt idx="2485">
                  <c:v>30463.599999999999</c:v>
                </c:pt>
                <c:pt idx="2486">
                  <c:v>30469.4</c:v>
                </c:pt>
                <c:pt idx="2487">
                  <c:v>30475.1</c:v>
                </c:pt>
                <c:pt idx="2488">
                  <c:v>30480.799999999999</c:v>
                </c:pt>
                <c:pt idx="2489">
                  <c:v>30486.5</c:v>
                </c:pt>
                <c:pt idx="2490">
                  <c:v>30492.2</c:v>
                </c:pt>
                <c:pt idx="2491">
                  <c:v>30497.9</c:v>
                </c:pt>
                <c:pt idx="2492">
                  <c:v>30503.5</c:v>
                </c:pt>
                <c:pt idx="2493">
                  <c:v>30509.200000000001</c:v>
                </c:pt>
                <c:pt idx="2494">
                  <c:v>30516.7</c:v>
                </c:pt>
                <c:pt idx="2495">
                  <c:v>30520.400000000001</c:v>
                </c:pt>
                <c:pt idx="2496">
                  <c:v>30527.9</c:v>
                </c:pt>
                <c:pt idx="2497">
                  <c:v>30531.599999999999</c:v>
                </c:pt>
                <c:pt idx="2498">
                  <c:v>30539.1</c:v>
                </c:pt>
                <c:pt idx="2499">
                  <c:v>30542.799999999999</c:v>
                </c:pt>
                <c:pt idx="2500">
                  <c:v>30550.3</c:v>
                </c:pt>
                <c:pt idx="2501">
                  <c:v>30555.9</c:v>
                </c:pt>
                <c:pt idx="2502">
                  <c:v>30561.599999999999</c:v>
                </c:pt>
                <c:pt idx="2503">
                  <c:v>30567.3</c:v>
                </c:pt>
                <c:pt idx="2504">
                  <c:v>30573</c:v>
                </c:pt>
                <c:pt idx="2505">
                  <c:v>30578.799999999999</c:v>
                </c:pt>
                <c:pt idx="2506">
                  <c:v>30584.6</c:v>
                </c:pt>
                <c:pt idx="2507">
                  <c:v>30590.400000000001</c:v>
                </c:pt>
                <c:pt idx="2508">
                  <c:v>30598.3</c:v>
                </c:pt>
                <c:pt idx="2509">
                  <c:v>30602.2</c:v>
                </c:pt>
                <c:pt idx="2510">
                  <c:v>30610.2</c:v>
                </c:pt>
                <c:pt idx="2511">
                  <c:v>30614.3</c:v>
                </c:pt>
                <c:pt idx="2512">
                  <c:v>30620.3</c:v>
                </c:pt>
                <c:pt idx="2513">
                  <c:v>30626.400000000001</c:v>
                </c:pt>
                <c:pt idx="2514">
                  <c:v>30634.400000000001</c:v>
                </c:pt>
                <c:pt idx="2515">
                  <c:v>30638.5</c:v>
                </c:pt>
                <c:pt idx="2516">
                  <c:v>30646.6</c:v>
                </c:pt>
                <c:pt idx="2517">
                  <c:v>30650.6</c:v>
                </c:pt>
                <c:pt idx="2518">
                  <c:v>30658.6</c:v>
                </c:pt>
                <c:pt idx="2519">
                  <c:v>30664.6</c:v>
                </c:pt>
                <c:pt idx="2520">
                  <c:v>30670.6</c:v>
                </c:pt>
                <c:pt idx="2521">
                  <c:v>30676.6</c:v>
                </c:pt>
                <c:pt idx="2522">
                  <c:v>30682.5</c:v>
                </c:pt>
                <c:pt idx="2523">
                  <c:v>30690.5</c:v>
                </c:pt>
                <c:pt idx="2524">
                  <c:v>30694.5</c:v>
                </c:pt>
                <c:pt idx="2525">
                  <c:v>30702.400000000001</c:v>
                </c:pt>
                <c:pt idx="2526">
                  <c:v>30706.2</c:v>
                </c:pt>
                <c:pt idx="2527">
                  <c:v>30713.200000000001</c:v>
                </c:pt>
                <c:pt idx="2528">
                  <c:v>30716.7</c:v>
                </c:pt>
                <c:pt idx="2529">
                  <c:v>30780.2</c:v>
                </c:pt>
                <c:pt idx="2530">
                  <c:v>30784.799999999999</c:v>
                </c:pt>
                <c:pt idx="2531">
                  <c:v>30786.9</c:v>
                </c:pt>
                <c:pt idx="2532">
                  <c:v>30789.1</c:v>
                </c:pt>
                <c:pt idx="2533">
                  <c:v>30791.4</c:v>
                </c:pt>
                <c:pt idx="2534">
                  <c:v>30792.5</c:v>
                </c:pt>
                <c:pt idx="2535">
                  <c:v>30794.5</c:v>
                </c:pt>
                <c:pt idx="2536">
                  <c:v>30795.599999999999</c:v>
                </c:pt>
                <c:pt idx="2537">
                  <c:v>30797.1</c:v>
                </c:pt>
                <c:pt idx="2538">
                  <c:v>30798.6</c:v>
                </c:pt>
                <c:pt idx="2539">
                  <c:v>30800.2</c:v>
                </c:pt>
                <c:pt idx="2540">
                  <c:v>30801.7</c:v>
                </c:pt>
                <c:pt idx="2541">
                  <c:v>30803.200000000001</c:v>
                </c:pt>
                <c:pt idx="2542">
                  <c:v>30804.9</c:v>
                </c:pt>
                <c:pt idx="2543">
                  <c:v>30805.8</c:v>
                </c:pt>
                <c:pt idx="2544">
                  <c:v>30807.4</c:v>
                </c:pt>
                <c:pt idx="2545">
                  <c:v>30808.6</c:v>
                </c:pt>
                <c:pt idx="2546">
                  <c:v>30810.1</c:v>
                </c:pt>
                <c:pt idx="2547">
                  <c:v>30810.9</c:v>
                </c:pt>
                <c:pt idx="2548">
                  <c:v>30812.400000000001</c:v>
                </c:pt>
                <c:pt idx="2549">
                  <c:v>30813.200000000001</c:v>
                </c:pt>
                <c:pt idx="2550">
                  <c:v>30814.7</c:v>
                </c:pt>
                <c:pt idx="2551">
                  <c:v>30815.8</c:v>
                </c:pt>
                <c:pt idx="2552">
                  <c:v>30816.6</c:v>
                </c:pt>
                <c:pt idx="2553">
                  <c:v>30818.2</c:v>
                </c:pt>
                <c:pt idx="2554">
                  <c:v>30819.4</c:v>
                </c:pt>
                <c:pt idx="2555">
                  <c:v>30820.7</c:v>
                </c:pt>
                <c:pt idx="2556">
                  <c:v>30822</c:v>
                </c:pt>
                <c:pt idx="2557">
                  <c:v>30823.8</c:v>
                </c:pt>
                <c:pt idx="2558">
                  <c:v>30825.200000000001</c:v>
                </c:pt>
                <c:pt idx="2559">
                  <c:v>30826.799999999999</c:v>
                </c:pt>
                <c:pt idx="2560">
                  <c:v>30828.3</c:v>
                </c:pt>
                <c:pt idx="2561">
                  <c:v>30829.5</c:v>
                </c:pt>
                <c:pt idx="2562">
                  <c:v>30831.8</c:v>
                </c:pt>
                <c:pt idx="2563">
                  <c:v>30833.8</c:v>
                </c:pt>
                <c:pt idx="2564">
                  <c:v>30836.2</c:v>
                </c:pt>
                <c:pt idx="2565">
                  <c:v>30838.5</c:v>
                </c:pt>
                <c:pt idx="2566">
                  <c:v>30841.200000000001</c:v>
                </c:pt>
                <c:pt idx="2567">
                  <c:v>30845.5</c:v>
                </c:pt>
                <c:pt idx="2568">
                  <c:v>30847.599999999999</c:v>
                </c:pt>
                <c:pt idx="2569">
                  <c:v>30852.6</c:v>
                </c:pt>
                <c:pt idx="2570">
                  <c:v>30856.799999999999</c:v>
                </c:pt>
                <c:pt idx="2571">
                  <c:v>30861.4</c:v>
                </c:pt>
                <c:pt idx="2572">
                  <c:v>30866.6</c:v>
                </c:pt>
                <c:pt idx="2573">
                  <c:v>30872.400000000001</c:v>
                </c:pt>
                <c:pt idx="2574">
                  <c:v>30878.2</c:v>
                </c:pt>
                <c:pt idx="2575">
                  <c:v>30882.400000000001</c:v>
                </c:pt>
                <c:pt idx="2576">
                  <c:v>30891.599999999999</c:v>
                </c:pt>
                <c:pt idx="2577">
                  <c:v>30896.2</c:v>
                </c:pt>
                <c:pt idx="2578">
                  <c:v>30906.6</c:v>
                </c:pt>
                <c:pt idx="2579">
                  <c:v>30914.5</c:v>
                </c:pt>
                <c:pt idx="2580">
                  <c:v>30919.9</c:v>
                </c:pt>
                <c:pt idx="2581">
                  <c:v>30931</c:v>
                </c:pt>
                <c:pt idx="2582">
                  <c:v>30939.5</c:v>
                </c:pt>
                <c:pt idx="2583">
                  <c:v>30945.1</c:v>
                </c:pt>
                <c:pt idx="2584">
                  <c:v>30956.400000000001</c:v>
                </c:pt>
                <c:pt idx="2585">
                  <c:v>30964.400000000001</c:v>
                </c:pt>
                <c:pt idx="2586">
                  <c:v>30972.3</c:v>
                </c:pt>
                <c:pt idx="2587">
                  <c:v>30980.3</c:v>
                </c:pt>
                <c:pt idx="2588">
                  <c:v>30985.5</c:v>
                </c:pt>
                <c:pt idx="2589">
                  <c:v>30993.200000000001</c:v>
                </c:pt>
                <c:pt idx="2590">
                  <c:v>30999.9</c:v>
                </c:pt>
                <c:pt idx="2591">
                  <c:v>31006.5</c:v>
                </c:pt>
                <c:pt idx="2592">
                  <c:v>31010.9</c:v>
                </c:pt>
                <c:pt idx="2593">
                  <c:v>31015.7</c:v>
                </c:pt>
                <c:pt idx="2594">
                  <c:v>31019.9</c:v>
                </c:pt>
                <c:pt idx="2595">
                  <c:v>31023.8</c:v>
                </c:pt>
                <c:pt idx="2596">
                  <c:v>31027.4</c:v>
                </c:pt>
                <c:pt idx="2597">
                  <c:v>31043.3</c:v>
                </c:pt>
                <c:pt idx="2598">
                  <c:v>31045.4</c:v>
                </c:pt>
                <c:pt idx="2599">
                  <c:v>31047.200000000001</c:v>
                </c:pt>
                <c:pt idx="2600">
                  <c:v>31050</c:v>
                </c:pt>
                <c:pt idx="2601">
                  <c:v>31052.799999999999</c:v>
                </c:pt>
                <c:pt idx="2602">
                  <c:v>31054</c:v>
                </c:pt>
                <c:pt idx="2603">
                  <c:v>31054.9</c:v>
                </c:pt>
                <c:pt idx="2604">
                  <c:v>31055.7</c:v>
                </c:pt>
                <c:pt idx="2605">
                  <c:v>31056.5</c:v>
                </c:pt>
                <c:pt idx="2606">
                  <c:v>31057.4</c:v>
                </c:pt>
                <c:pt idx="2607">
                  <c:v>31058.2</c:v>
                </c:pt>
                <c:pt idx="2608">
                  <c:v>31058.9</c:v>
                </c:pt>
                <c:pt idx="2609">
                  <c:v>31059.599999999999</c:v>
                </c:pt>
                <c:pt idx="2610">
                  <c:v>31060.3</c:v>
                </c:pt>
                <c:pt idx="2611">
                  <c:v>31061.1</c:v>
                </c:pt>
                <c:pt idx="2612">
                  <c:v>31061.8</c:v>
                </c:pt>
                <c:pt idx="2613">
                  <c:v>31062.400000000001</c:v>
                </c:pt>
                <c:pt idx="2614">
                  <c:v>31063.3</c:v>
                </c:pt>
                <c:pt idx="2615">
                  <c:v>31064</c:v>
                </c:pt>
                <c:pt idx="2616">
                  <c:v>31064.6</c:v>
                </c:pt>
                <c:pt idx="2617">
                  <c:v>31065.4</c:v>
                </c:pt>
                <c:pt idx="2618">
                  <c:v>31066.3</c:v>
                </c:pt>
                <c:pt idx="2619">
                  <c:v>31066.9</c:v>
                </c:pt>
                <c:pt idx="2620">
                  <c:v>31068</c:v>
                </c:pt>
                <c:pt idx="2621">
                  <c:v>31068.9</c:v>
                </c:pt>
                <c:pt idx="2622">
                  <c:v>31069.5</c:v>
                </c:pt>
                <c:pt idx="2623">
                  <c:v>31070.799999999999</c:v>
                </c:pt>
                <c:pt idx="2624">
                  <c:v>31071.8</c:v>
                </c:pt>
                <c:pt idx="2625">
                  <c:v>31072.9</c:v>
                </c:pt>
                <c:pt idx="2626">
                  <c:v>31074.400000000001</c:v>
                </c:pt>
                <c:pt idx="2627">
                  <c:v>31075.7</c:v>
                </c:pt>
                <c:pt idx="2628">
                  <c:v>31077.4</c:v>
                </c:pt>
                <c:pt idx="2629">
                  <c:v>31079.3</c:v>
                </c:pt>
                <c:pt idx="2630">
                  <c:v>31080.2</c:v>
                </c:pt>
                <c:pt idx="2631">
                  <c:v>31082.2</c:v>
                </c:pt>
                <c:pt idx="2632">
                  <c:v>31083.200000000001</c:v>
                </c:pt>
                <c:pt idx="2633">
                  <c:v>31084.9</c:v>
                </c:pt>
                <c:pt idx="2634">
                  <c:v>31086.6</c:v>
                </c:pt>
                <c:pt idx="2635">
                  <c:v>31088.3</c:v>
                </c:pt>
                <c:pt idx="2636">
                  <c:v>31090.7</c:v>
                </c:pt>
                <c:pt idx="2637">
                  <c:v>31092.1</c:v>
                </c:pt>
                <c:pt idx="2638">
                  <c:v>31094.7</c:v>
                </c:pt>
                <c:pt idx="2639">
                  <c:v>31096.7</c:v>
                </c:pt>
                <c:pt idx="2640">
                  <c:v>31099.4</c:v>
                </c:pt>
                <c:pt idx="2641">
                  <c:v>31101.5</c:v>
                </c:pt>
                <c:pt idx="2642">
                  <c:v>31103.7</c:v>
                </c:pt>
                <c:pt idx="2643">
                  <c:v>31106.7</c:v>
                </c:pt>
                <c:pt idx="2644">
                  <c:v>31109</c:v>
                </c:pt>
                <c:pt idx="2645">
                  <c:v>31111.4</c:v>
                </c:pt>
                <c:pt idx="2646">
                  <c:v>31114.7</c:v>
                </c:pt>
                <c:pt idx="2647">
                  <c:v>31116.3</c:v>
                </c:pt>
                <c:pt idx="2648">
                  <c:v>31119.8</c:v>
                </c:pt>
                <c:pt idx="2649">
                  <c:v>31124.1</c:v>
                </c:pt>
                <c:pt idx="2650">
                  <c:v>31126.799999999999</c:v>
                </c:pt>
                <c:pt idx="2651">
                  <c:v>31130.400000000001</c:v>
                </c:pt>
                <c:pt idx="2652">
                  <c:v>31134.1</c:v>
                </c:pt>
                <c:pt idx="2653">
                  <c:v>31138.9</c:v>
                </c:pt>
                <c:pt idx="2654">
                  <c:v>31141.8</c:v>
                </c:pt>
                <c:pt idx="2655">
                  <c:v>31144.799999999999</c:v>
                </c:pt>
                <c:pt idx="2656">
                  <c:v>31148.799999999999</c:v>
                </c:pt>
                <c:pt idx="2657">
                  <c:v>31151.9</c:v>
                </c:pt>
                <c:pt idx="2658">
                  <c:v>31155.1</c:v>
                </c:pt>
                <c:pt idx="2659">
                  <c:v>31158.3</c:v>
                </c:pt>
                <c:pt idx="2660">
                  <c:v>31161.7</c:v>
                </c:pt>
                <c:pt idx="2661">
                  <c:v>31165.1</c:v>
                </c:pt>
                <c:pt idx="2662">
                  <c:v>31169.9</c:v>
                </c:pt>
                <c:pt idx="2663">
                  <c:v>31173.599999999999</c:v>
                </c:pt>
                <c:pt idx="2664">
                  <c:v>31177.4</c:v>
                </c:pt>
                <c:pt idx="2665">
                  <c:v>31181.200000000001</c:v>
                </c:pt>
                <c:pt idx="2666">
                  <c:v>31186.799999999999</c:v>
                </c:pt>
                <c:pt idx="2667">
                  <c:v>31189.5</c:v>
                </c:pt>
                <c:pt idx="2668">
                  <c:v>31195.4</c:v>
                </c:pt>
                <c:pt idx="2669">
                  <c:v>31200</c:v>
                </c:pt>
                <c:pt idx="2670">
                  <c:v>31204.7</c:v>
                </c:pt>
                <c:pt idx="2671">
                  <c:v>31209.599999999999</c:v>
                </c:pt>
                <c:pt idx="2672">
                  <c:v>31214.7</c:v>
                </c:pt>
                <c:pt idx="2673">
                  <c:v>31219.9</c:v>
                </c:pt>
                <c:pt idx="2674">
                  <c:v>31223.4</c:v>
                </c:pt>
                <c:pt idx="2675">
                  <c:v>31230.7</c:v>
                </c:pt>
                <c:pt idx="2676">
                  <c:v>31236.5</c:v>
                </c:pt>
                <c:pt idx="2677">
                  <c:v>31242.2</c:v>
                </c:pt>
                <c:pt idx="2678">
                  <c:v>31248</c:v>
                </c:pt>
                <c:pt idx="2679">
                  <c:v>31255.8</c:v>
                </c:pt>
                <c:pt idx="2680">
                  <c:v>31259.8</c:v>
                </c:pt>
                <c:pt idx="2681">
                  <c:v>31267.9</c:v>
                </c:pt>
                <c:pt idx="2682">
                  <c:v>31272.1</c:v>
                </c:pt>
                <c:pt idx="2683">
                  <c:v>31280.3</c:v>
                </c:pt>
                <c:pt idx="2684">
                  <c:v>31284.6</c:v>
                </c:pt>
                <c:pt idx="2685">
                  <c:v>31293</c:v>
                </c:pt>
                <c:pt idx="2686">
                  <c:v>31299.3</c:v>
                </c:pt>
                <c:pt idx="2687">
                  <c:v>31307.8</c:v>
                </c:pt>
                <c:pt idx="2688">
                  <c:v>31322.7</c:v>
                </c:pt>
                <c:pt idx="2689">
                  <c:v>31333.3</c:v>
                </c:pt>
                <c:pt idx="2690">
                  <c:v>31339.7</c:v>
                </c:pt>
                <c:pt idx="2691">
                  <c:v>31346</c:v>
                </c:pt>
                <c:pt idx="2692">
                  <c:v>31352.3</c:v>
                </c:pt>
                <c:pt idx="2693">
                  <c:v>31360.6</c:v>
                </c:pt>
                <c:pt idx="2694">
                  <c:v>31364.7</c:v>
                </c:pt>
                <c:pt idx="2695">
                  <c:v>31372.9</c:v>
                </c:pt>
                <c:pt idx="2696">
                  <c:v>31376.799999999999</c:v>
                </c:pt>
                <c:pt idx="2697">
                  <c:v>31384.7</c:v>
                </c:pt>
                <c:pt idx="2698">
                  <c:v>31390.6</c:v>
                </c:pt>
                <c:pt idx="2699">
                  <c:v>31396.3</c:v>
                </c:pt>
                <c:pt idx="2700">
                  <c:v>31404</c:v>
                </c:pt>
                <c:pt idx="2701">
                  <c:v>31411.5</c:v>
                </c:pt>
                <c:pt idx="2702">
                  <c:v>31415.1</c:v>
                </c:pt>
                <c:pt idx="2703">
                  <c:v>31422.3</c:v>
                </c:pt>
                <c:pt idx="2704">
                  <c:v>31429.5</c:v>
                </c:pt>
                <c:pt idx="2705">
                  <c:v>31433</c:v>
                </c:pt>
                <c:pt idx="2706">
                  <c:v>31439.9</c:v>
                </c:pt>
                <c:pt idx="2707">
                  <c:v>31443.200000000001</c:v>
                </c:pt>
                <c:pt idx="2708">
                  <c:v>31450</c:v>
                </c:pt>
                <c:pt idx="2709">
                  <c:v>31454.9</c:v>
                </c:pt>
                <c:pt idx="2710">
                  <c:v>31461.5</c:v>
                </c:pt>
                <c:pt idx="2711">
                  <c:v>31466.5</c:v>
                </c:pt>
                <c:pt idx="2712">
                  <c:v>31471.3</c:v>
                </c:pt>
                <c:pt idx="2713">
                  <c:v>31477.8</c:v>
                </c:pt>
                <c:pt idx="2714">
                  <c:v>31484.2</c:v>
                </c:pt>
                <c:pt idx="2715">
                  <c:v>31490.5</c:v>
                </c:pt>
                <c:pt idx="2716">
                  <c:v>31493.7</c:v>
                </c:pt>
                <c:pt idx="2717">
                  <c:v>31500</c:v>
                </c:pt>
                <c:pt idx="2718">
                  <c:v>31504.7</c:v>
                </c:pt>
                <c:pt idx="2719">
                  <c:v>31515.7</c:v>
                </c:pt>
                <c:pt idx="2720">
                  <c:v>31534.5</c:v>
                </c:pt>
                <c:pt idx="2721">
                  <c:v>31539.200000000001</c:v>
                </c:pt>
                <c:pt idx="2722">
                  <c:v>31542.3</c:v>
                </c:pt>
                <c:pt idx="2723">
                  <c:v>31548.6</c:v>
                </c:pt>
                <c:pt idx="2724">
                  <c:v>31553.3</c:v>
                </c:pt>
                <c:pt idx="2725">
                  <c:v>31558</c:v>
                </c:pt>
                <c:pt idx="2726">
                  <c:v>31562.7</c:v>
                </c:pt>
                <c:pt idx="2727">
                  <c:v>31569.1</c:v>
                </c:pt>
                <c:pt idx="2728">
                  <c:v>31572.3</c:v>
                </c:pt>
                <c:pt idx="2729">
                  <c:v>31578.7</c:v>
                </c:pt>
                <c:pt idx="2730">
                  <c:v>31583.5</c:v>
                </c:pt>
                <c:pt idx="2731">
                  <c:v>31588.3</c:v>
                </c:pt>
                <c:pt idx="2732">
                  <c:v>31593.200000000001</c:v>
                </c:pt>
                <c:pt idx="2733">
                  <c:v>31598.1</c:v>
                </c:pt>
                <c:pt idx="2734">
                  <c:v>31604.7</c:v>
                </c:pt>
                <c:pt idx="2735">
                  <c:v>31608</c:v>
                </c:pt>
                <c:pt idx="2736">
                  <c:v>31613.1</c:v>
                </c:pt>
                <c:pt idx="2737">
                  <c:v>31619.9</c:v>
                </c:pt>
                <c:pt idx="2738">
                  <c:v>31623.200000000001</c:v>
                </c:pt>
                <c:pt idx="2739">
                  <c:v>31630.1</c:v>
                </c:pt>
                <c:pt idx="2740">
                  <c:v>31635.3</c:v>
                </c:pt>
                <c:pt idx="2741">
                  <c:v>31640.5</c:v>
                </c:pt>
                <c:pt idx="2742">
                  <c:v>31644.1</c:v>
                </c:pt>
                <c:pt idx="2743">
                  <c:v>31651.1</c:v>
                </c:pt>
                <c:pt idx="2744">
                  <c:v>31654.7</c:v>
                </c:pt>
                <c:pt idx="2745">
                  <c:v>31660.1</c:v>
                </c:pt>
                <c:pt idx="2746">
                  <c:v>31665.5</c:v>
                </c:pt>
                <c:pt idx="2747">
                  <c:v>31671</c:v>
                </c:pt>
                <c:pt idx="2748">
                  <c:v>31676.400000000001</c:v>
                </c:pt>
                <c:pt idx="2749">
                  <c:v>31683.8</c:v>
                </c:pt>
                <c:pt idx="2750">
                  <c:v>31689.3</c:v>
                </c:pt>
                <c:pt idx="2751">
                  <c:v>31694.9</c:v>
                </c:pt>
                <c:pt idx="2752">
                  <c:v>31700.5</c:v>
                </c:pt>
                <c:pt idx="2753">
                  <c:v>31707.9</c:v>
                </c:pt>
                <c:pt idx="2754">
                  <c:v>31711.7</c:v>
                </c:pt>
                <c:pt idx="2755">
                  <c:v>31719.200000000001</c:v>
                </c:pt>
                <c:pt idx="2756">
                  <c:v>31722.9</c:v>
                </c:pt>
                <c:pt idx="2757">
                  <c:v>31730.5</c:v>
                </c:pt>
                <c:pt idx="2758">
                  <c:v>31734.2</c:v>
                </c:pt>
                <c:pt idx="2759">
                  <c:v>31741.8</c:v>
                </c:pt>
                <c:pt idx="2760">
                  <c:v>31745.5</c:v>
                </c:pt>
                <c:pt idx="2761">
                  <c:v>31753.1</c:v>
                </c:pt>
                <c:pt idx="2762">
                  <c:v>31758.7</c:v>
                </c:pt>
                <c:pt idx="2763">
                  <c:v>31764.400000000001</c:v>
                </c:pt>
                <c:pt idx="2764">
                  <c:v>31771.8</c:v>
                </c:pt>
                <c:pt idx="2765">
                  <c:v>31775.599999999999</c:v>
                </c:pt>
                <c:pt idx="2766">
                  <c:v>31783.1</c:v>
                </c:pt>
                <c:pt idx="2767">
                  <c:v>31786.799999999999</c:v>
                </c:pt>
                <c:pt idx="2768">
                  <c:v>31794.2</c:v>
                </c:pt>
                <c:pt idx="2769">
                  <c:v>31797.8</c:v>
                </c:pt>
                <c:pt idx="2770">
                  <c:v>31805.200000000001</c:v>
                </c:pt>
                <c:pt idx="2771">
                  <c:v>31808.799999999999</c:v>
                </c:pt>
                <c:pt idx="2772">
                  <c:v>31816.1</c:v>
                </c:pt>
                <c:pt idx="2773">
                  <c:v>31819.7</c:v>
                </c:pt>
                <c:pt idx="2774">
                  <c:v>31826.9</c:v>
                </c:pt>
                <c:pt idx="2775">
                  <c:v>31832.2</c:v>
                </c:pt>
                <c:pt idx="2776">
                  <c:v>31837.599999999999</c:v>
                </c:pt>
                <c:pt idx="2777">
                  <c:v>31844.6</c:v>
                </c:pt>
                <c:pt idx="2778">
                  <c:v>31848.1</c:v>
                </c:pt>
                <c:pt idx="2779">
                  <c:v>31856.799999999999</c:v>
                </c:pt>
                <c:pt idx="2780">
                  <c:v>31862</c:v>
                </c:pt>
                <c:pt idx="2781">
                  <c:v>31868.799999999999</c:v>
                </c:pt>
                <c:pt idx="2782">
                  <c:v>31872.2</c:v>
                </c:pt>
                <c:pt idx="2783">
                  <c:v>31879</c:v>
                </c:pt>
                <c:pt idx="2784">
                  <c:v>31882.400000000001</c:v>
                </c:pt>
                <c:pt idx="2785">
                  <c:v>31889.1</c:v>
                </c:pt>
                <c:pt idx="2786">
                  <c:v>31892.400000000001</c:v>
                </c:pt>
                <c:pt idx="2787">
                  <c:v>31899.1</c:v>
                </c:pt>
                <c:pt idx="2788">
                  <c:v>31904.1</c:v>
                </c:pt>
                <c:pt idx="2789">
                  <c:v>31909</c:v>
                </c:pt>
                <c:pt idx="2790">
                  <c:v>31914</c:v>
                </c:pt>
                <c:pt idx="2791">
                  <c:v>31918.9</c:v>
                </c:pt>
                <c:pt idx="2792">
                  <c:v>31923.8</c:v>
                </c:pt>
                <c:pt idx="2793">
                  <c:v>31930.3</c:v>
                </c:pt>
                <c:pt idx="2794">
                  <c:v>31935.1</c:v>
                </c:pt>
                <c:pt idx="2795">
                  <c:v>31940</c:v>
                </c:pt>
                <c:pt idx="2796">
                  <c:v>31944.799999999999</c:v>
                </c:pt>
                <c:pt idx="2797">
                  <c:v>31949.7</c:v>
                </c:pt>
                <c:pt idx="2798">
                  <c:v>31960.9</c:v>
                </c:pt>
                <c:pt idx="2799">
                  <c:v>31968.799999999999</c:v>
                </c:pt>
                <c:pt idx="2800">
                  <c:v>31973.5</c:v>
                </c:pt>
                <c:pt idx="2801">
                  <c:v>31979.9</c:v>
                </c:pt>
                <c:pt idx="2802">
                  <c:v>31987.7</c:v>
                </c:pt>
                <c:pt idx="2803">
                  <c:v>31992.400000000001</c:v>
                </c:pt>
                <c:pt idx="2804">
                  <c:v>31997.1</c:v>
                </c:pt>
                <c:pt idx="2805">
                  <c:v>32004.9</c:v>
                </c:pt>
                <c:pt idx="2806">
                  <c:v>32011.1</c:v>
                </c:pt>
                <c:pt idx="2807">
                  <c:v>32017.3</c:v>
                </c:pt>
                <c:pt idx="2808">
                  <c:v>32023.4</c:v>
                </c:pt>
                <c:pt idx="2809">
                  <c:v>32028</c:v>
                </c:pt>
                <c:pt idx="2810">
                  <c:v>32032.6</c:v>
                </c:pt>
                <c:pt idx="2811">
                  <c:v>32040.2</c:v>
                </c:pt>
                <c:pt idx="2812">
                  <c:v>32044.799999999999</c:v>
                </c:pt>
                <c:pt idx="2813">
                  <c:v>32050.799999999999</c:v>
                </c:pt>
                <c:pt idx="2814">
                  <c:v>32056.799999999999</c:v>
                </c:pt>
                <c:pt idx="2815">
                  <c:v>32062.799999999999</c:v>
                </c:pt>
                <c:pt idx="2816">
                  <c:v>32068.7</c:v>
                </c:pt>
                <c:pt idx="2817">
                  <c:v>32073.1</c:v>
                </c:pt>
                <c:pt idx="2818">
                  <c:v>32077.599999999999</c:v>
                </c:pt>
                <c:pt idx="2819">
                  <c:v>32083.4</c:v>
                </c:pt>
                <c:pt idx="2820">
                  <c:v>32087.8</c:v>
                </c:pt>
                <c:pt idx="2821">
                  <c:v>32093.599999999999</c:v>
                </c:pt>
                <c:pt idx="2822">
                  <c:v>32099.3</c:v>
                </c:pt>
                <c:pt idx="2823">
                  <c:v>32105</c:v>
                </c:pt>
                <c:pt idx="2824">
                  <c:v>32110.7</c:v>
                </c:pt>
                <c:pt idx="2825">
                  <c:v>32116.400000000001</c:v>
                </c:pt>
                <c:pt idx="2826">
                  <c:v>32122.1</c:v>
                </c:pt>
                <c:pt idx="2827">
                  <c:v>32126.3</c:v>
                </c:pt>
                <c:pt idx="2828">
                  <c:v>32130.5</c:v>
                </c:pt>
                <c:pt idx="2829">
                  <c:v>32136.1</c:v>
                </c:pt>
                <c:pt idx="2830">
                  <c:v>32141.7</c:v>
                </c:pt>
                <c:pt idx="2831">
                  <c:v>32145.8</c:v>
                </c:pt>
                <c:pt idx="2832">
                  <c:v>32151.4</c:v>
                </c:pt>
                <c:pt idx="2833">
                  <c:v>32157</c:v>
                </c:pt>
                <c:pt idx="2834">
                  <c:v>32162.5</c:v>
                </c:pt>
                <c:pt idx="2835">
                  <c:v>32168.1</c:v>
                </c:pt>
                <c:pt idx="2836">
                  <c:v>32173.599999999999</c:v>
                </c:pt>
                <c:pt idx="2837">
                  <c:v>32177.8</c:v>
                </c:pt>
                <c:pt idx="2838">
                  <c:v>32182</c:v>
                </c:pt>
                <c:pt idx="2839">
                  <c:v>32187.599999999999</c:v>
                </c:pt>
                <c:pt idx="2840">
                  <c:v>32191.8</c:v>
                </c:pt>
                <c:pt idx="2841">
                  <c:v>32197.4</c:v>
                </c:pt>
                <c:pt idx="2842">
                  <c:v>32203</c:v>
                </c:pt>
                <c:pt idx="2843">
                  <c:v>32208.7</c:v>
                </c:pt>
                <c:pt idx="2844">
                  <c:v>32214.3</c:v>
                </c:pt>
                <c:pt idx="2845">
                  <c:v>32217.200000000001</c:v>
                </c:pt>
                <c:pt idx="2846">
                  <c:v>32222.9</c:v>
                </c:pt>
                <c:pt idx="2847">
                  <c:v>32228.7</c:v>
                </c:pt>
                <c:pt idx="2848">
                  <c:v>32234.5</c:v>
                </c:pt>
                <c:pt idx="2849">
                  <c:v>32237.4</c:v>
                </c:pt>
                <c:pt idx="2850">
                  <c:v>32243.200000000001</c:v>
                </c:pt>
                <c:pt idx="2851">
                  <c:v>32247.599999999999</c:v>
                </c:pt>
                <c:pt idx="2852">
                  <c:v>32252.1</c:v>
                </c:pt>
                <c:pt idx="2853">
                  <c:v>32258</c:v>
                </c:pt>
                <c:pt idx="2854">
                  <c:v>32262.5</c:v>
                </c:pt>
                <c:pt idx="2855">
                  <c:v>32268.5</c:v>
                </c:pt>
                <c:pt idx="2856">
                  <c:v>32274.5</c:v>
                </c:pt>
                <c:pt idx="2857">
                  <c:v>32277.5</c:v>
                </c:pt>
                <c:pt idx="2858">
                  <c:v>32283.599999999999</c:v>
                </c:pt>
                <c:pt idx="2859">
                  <c:v>32288.2</c:v>
                </c:pt>
                <c:pt idx="2860">
                  <c:v>32292.7</c:v>
                </c:pt>
                <c:pt idx="2861">
                  <c:v>32298.9</c:v>
                </c:pt>
                <c:pt idx="2862">
                  <c:v>32302</c:v>
                </c:pt>
                <c:pt idx="2863">
                  <c:v>32308.1</c:v>
                </c:pt>
                <c:pt idx="2864">
                  <c:v>32311.200000000001</c:v>
                </c:pt>
                <c:pt idx="2865">
                  <c:v>32315.8</c:v>
                </c:pt>
                <c:pt idx="2866">
                  <c:v>32320.5</c:v>
                </c:pt>
                <c:pt idx="2867">
                  <c:v>32325.1</c:v>
                </c:pt>
                <c:pt idx="2868">
                  <c:v>32329.8</c:v>
                </c:pt>
                <c:pt idx="2869">
                  <c:v>32334.400000000001</c:v>
                </c:pt>
                <c:pt idx="2870">
                  <c:v>32340.6</c:v>
                </c:pt>
                <c:pt idx="2871">
                  <c:v>32343.7</c:v>
                </c:pt>
                <c:pt idx="2872">
                  <c:v>32349.9</c:v>
                </c:pt>
                <c:pt idx="2873">
                  <c:v>32353</c:v>
                </c:pt>
                <c:pt idx="2874">
                  <c:v>32359.200000000001</c:v>
                </c:pt>
                <c:pt idx="2875">
                  <c:v>32362.3</c:v>
                </c:pt>
                <c:pt idx="2876">
                  <c:v>32368.5</c:v>
                </c:pt>
                <c:pt idx="2877">
                  <c:v>32371.5</c:v>
                </c:pt>
                <c:pt idx="2878">
                  <c:v>32377.7</c:v>
                </c:pt>
                <c:pt idx="2879">
                  <c:v>32383.8</c:v>
                </c:pt>
                <c:pt idx="2880">
                  <c:v>32388.3</c:v>
                </c:pt>
                <c:pt idx="2881">
                  <c:v>32395.9</c:v>
                </c:pt>
                <c:pt idx="2882">
                  <c:v>32400.5</c:v>
                </c:pt>
                <c:pt idx="2883">
                  <c:v>32405</c:v>
                </c:pt>
                <c:pt idx="2884">
                  <c:v>32409.4</c:v>
                </c:pt>
                <c:pt idx="2885">
                  <c:v>32415.4</c:v>
                </c:pt>
                <c:pt idx="2886">
                  <c:v>32418.400000000001</c:v>
                </c:pt>
                <c:pt idx="2887">
                  <c:v>32424.3</c:v>
                </c:pt>
                <c:pt idx="2888">
                  <c:v>32427.200000000001</c:v>
                </c:pt>
                <c:pt idx="2889">
                  <c:v>32431.5</c:v>
                </c:pt>
                <c:pt idx="2890">
                  <c:v>32437.3</c:v>
                </c:pt>
                <c:pt idx="2891">
                  <c:v>32443.1</c:v>
                </c:pt>
                <c:pt idx="2892">
                  <c:v>32447.4</c:v>
                </c:pt>
                <c:pt idx="2893">
                  <c:v>32453.1</c:v>
                </c:pt>
                <c:pt idx="2894">
                  <c:v>32458.799999999999</c:v>
                </c:pt>
                <c:pt idx="2895">
                  <c:v>32463</c:v>
                </c:pt>
                <c:pt idx="2896">
                  <c:v>32470</c:v>
                </c:pt>
                <c:pt idx="2897">
                  <c:v>32474.2</c:v>
                </c:pt>
                <c:pt idx="2898">
                  <c:v>32484</c:v>
                </c:pt>
                <c:pt idx="2899">
                  <c:v>32488.1</c:v>
                </c:pt>
                <c:pt idx="2900">
                  <c:v>32495</c:v>
                </c:pt>
                <c:pt idx="2901">
                  <c:v>32501.9</c:v>
                </c:pt>
                <c:pt idx="2902">
                  <c:v>32511.4</c:v>
                </c:pt>
                <c:pt idx="2903">
                  <c:v>32515.5</c:v>
                </c:pt>
                <c:pt idx="2904">
                  <c:v>32519.599999999999</c:v>
                </c:pt>
                <c:pt idx="2905">
                  <c:v>32523.7</c:v>
                </c:pt>
                <c:pt idx="2906">
                  <c:v>32527.8</c:v>
                </c:pt>
                <c:pt idx="2907">
                  <c:v>32533.200000000001</c:v>
                </c:pt>
                <c:pt idx="2908">
                  <c:v>32537.200000000001</c:v>
                </c:pt>
                <c:pt idx="2909">
                  <c:v>32542.7</c:v>
                </c:pt>
                <c:pt idx="2910">
                  <c:v>32546.7</c:v>
                </c:pt>
                <c:pt idx="2911">
                  <c:v>32552.1</c:v>
                </c:pt>
                <c:pt idx="2912">
                  <c:v>32554.799999999999</c:v>
                </c:pt>
                <c:pt idx="2913">
                  <c:v>32558.9</c:v>
                </c:pt>
                <c:pt idx="2914">
                  <c:v>32562.9</c:v>
                </c:pt>
                <c:pt idx="2915">
                  <c:v>32568.400000000001</c:v>
                </c:pt>
                <c:pt idx="2916">
                  <c:v>32571.1</c:v>
                </c:pt>
                <c:pt idx="2917">
                  <c:v>32575.200000000001</c:v>
                </c:pt>
                <c:pt idx="2918">
                  <c:v>32580.6</c:v>
                </c:pt>
                <c:pt idx="2919">
                  <c:v>32584.7</c:v>
                </c:pt>
                <c:pt idx="2920">
                  <c:v>32590.1</c:v>
                </c:pt>
                <c:pt idx="2921">
                  <c:v>32594.2</c:v>
                </c:pt>
                <c:pt idx="2922">
                  <c:v>32601</c:v>
                </c:pt>
                <c:pt idx="2923">
                  <c:v>32606.5</c:v>
                </c:pt>
                <c:pt idx="2924">
                  <c:v>32610.6</c:v>
                </c:pt>
                <c:pt idx="2925">
                  <c:v>32614.7</c:v>
                </c:pt>
                <c:pt idx="2926">
                  <c:v>32621.4</c:v>
                </c:pt>
                <c:pt idx="2927">
                  <c:v>32625.5</c:v>
                </c:pt>
                <c:pt idx="2928">
                  <c:v>32630.9</c:v>
                </c:pt>
                <c:pt idx="2929">
                  <c:v>32635</c:v>
                </c:pt>
                <c:pt idx="2930">
                  <c:v>32640.400000000001</c:v>
                </c:pt>
                <c:pt idx="2931">
                  <c:v>32645.7</c:v>
                </c:pt>
                <c:pt idx="2932">
                  <c:v>32651.1</c:v>
                </c:pt>
                <c:pt idx="2933">
                  <c:v>32657.8</c:v>
                </c:pt>
                <c:pt idx="2934">
                  <c:v>32663.1</c:v>
                </c:pt>
                <c:pt idx="2935">
                  <c:v>32668.5</c:v>
                </c:pt>
                <c:pt idx="2936">
                  <c:v>32671.1</c:v>
                </c:pt>
                <c:pt idx="2937">
                  <c:v>32676.5</c:v>
                </c:pt>
                <c:pt idx="2938">
                  <c:v>32681.8</c:v>
                </c:pt>
                <c:pt idx="2939">
                  <c:v>32684.5</c:v>
                </c:pt>
                <c:pt idx="2940">
                  <c:v>32689.9</c:v>
                </c:pt>
                <c:pt idx="2941">
                  <c:v>32695.3</c:v>
                </c:pt>
                <c:pt idx="2942">
                  <c:v>32699.3</c:v>
                </c:pt>
                <c:pt idx="2943">
                  <c:v>32703.5</c:v>
                </c:pt>
                <c:pt idx="2944">
                  <c:v>32708.9</c:v>
                </c:pt>
                <c:pt idx="2945">
                  <c:v>32713.1</c:v>
                </c:pt>
                <c:pt idx="2946">
                  <c:v>32718.7</c:v>
                </c:pt>
                <c:pt idx="2947">
                  <c:v>32725.7</c:v>
                </c:pt>
                <c:pt idx="2948">
                  <c:v>32732.7</c:v>
                </c:pt>
                <c:pt idx="2949">
                  <c:v>32740</c:v>
                </c:pt>
                <c:pt idx="2950">
                  <c:v>32745.8</c:v>
                </c:pt>
                <c:pt idx="2951">
                  <c:v>32753.200000000001</c:v>
                </c:pt>
                <c:pt idx="2952">
                  <c:v>32759.1</c:v>
                </c:pt>
                <c:pt idx="2953">
                  <c:v>32768.300000000003</c:v>
                </c:pt>
                <c:pt idx="2954">
                  <c:v>32774.5</c:v>
                </c:pt>
                <c:pt idx="2955">
                  <c:v>32780.800000000003</c:v>
                </c:pt>
                <c:pt idx="2956">
                  <c:v>32787.300000000003</c:v>
                </c:pt>
                <c:pt idx="2957">
                  <c:v>32793.800000000003</c:v>
                </c:pt>
                <c:pt idx="2958">
                  <c:v>32800.5</c:v>
                </c:pt>
                <c:pt idx="2959">
                  <c:v>32807.199999999997</c:v>
                </c:pt>
                <c:pt idx="2960">
                  <c:v>32815.800000000003</c:v>
                </c:pt>
                <c:pt idx="2961">
                  <c:v>32821.1</c:v>
                </c:pt>
                <c:pt idx="2962">
                  <c:v>32828.199999999997</c:v>
                </c:pt>
                <c:pt idx="2963">
                  <c:v>32835.5</c:v>
                </c:pt>
                <c:pt idx="2964">
                  <c:v>32840.9</c:v>
                </c:pt>
                <c:pt idx="2965">
                  <c:v>32846.5</c:v>
                </c:pt>
                <c:pt idx="2966">
                  <c:v>32854.1</c:v>
                </c:pt>
                <c:pt idx="2967">
                  <c:v>32859.800000000003</c:v>
                </c:pt>
                <c:pt idx="2968">
                  <c:v>32865.599999999999</c:v>
                </c:pt>
                <c:pt idx="2969">
                  <c:v>32873.4</c:v>
                </c:pt>
                <c:pt idx="2970">
                  <c:v>32877.300000000003</c:v>
                </c:pt>
                <c:pt idx="2971">
                  <c:v>32885.300000000003</c:v>
                </c:pt>
                <c:pt idx="2972">
                  <c:v>32893.199999999997</c:v>
                </c:pt>
                <c:pt idx="2973">
                  <c:v>32899.199999999997</c:v>
                </c:pt>
                <c:pt idx="2974">
                  <c:v>32907.199999999997</c:v>
                </c:pt>
                <c:pt idx="2975">
                  <c:v>32915.300000000003</c:v>
                </c:pt>
                <c:pt idx="2976">
                  <c:v>32921.300000000003</c:v>
                </c:pt>
                <c:pt idx="2977">
                  <c:v>32927.4</c:v>
                </c:pt>
                <c:pt idx="2978">
                  <c:v>32935.4</c:v>
                </c:pt>
                <c:pt idx="2979">
                  <c:v>32941.4</c:v>
                </c:pt>
                <c:pt idx="2980">
                  <c:v>32947.5</c:v>
                </c:pt>
                <c:pt idx="2981">
                  <c:v>32955.5</c:v>
                </c:pt>
                <c:pt idx="2982">
                  <c:v>32963.4</c:v>
                </c:pt>
                <c:pt idx="2983">
                  <c:v>32971.300000000003</c:v>
                </c:pt>
                <c:pt idx="2984">
                  <c:v>32977.199999999997</c:v>
                </c:pt>
                <c:pt idx="2985">
                  <c:v>32983.1</c:v>
                </c:pt>
                <c:pt idx="2986">
                  <c:v>32990.800000000003</c:v>
                </c:pt>
                <c:pt idx="2987">
                  <c:v>32998.5</c:v>
                </c:pt>
                <c:pt idx="2988">
                  <c:v>33004.1</c:v>
                </c:pt>
                <c:pt idx="2989">
                  <c:v>33009.800000000003</c:v>
                </c:pt>
                <c:pt idx="2990">
                  <c:v>33017.199999999997</c:v>
                </c:pt>
                <c:pt idx="2991">
                  <c:v>33024.5</c:v>
                </c:pt>
                <c:pt idx="2992">
                  <c:v>33030</c:v>
                </c:pt>
                <c:pt idx="2993">
                  <c:v>33037.1</c:v>
                </c:pt>
                <c:pt idx="2994">
                  <c:v>33044.199999999997</c:v>
                </c:pt>
                <c:pt idx="2995">
                  <c:v>33047.800000000003</c:v>
                </c:pt>
                <c:pt idx="2996">
                  <c:v>33054.699999999997</c:v>
                </c:pt>
                <c:pt idx="2997">
                  <c:v>33061.699999999997</c:v>
                </c:pt>
                <c:pt idx="2998">
                  <c:v>33068.5</c:v>
                </c:pt>
                <c:pt idx="2999">
                  <c:v>33073.599999999999</c:v>
                </c:pt>
                <c:pt idx="3000">
                  <c:v>33080.300000000003</c:v>
                </c:pt>
                <c:pt idx="3001">
                  <c:v>33085.4</c:v>
                </c:pt>
                <c:pt idx="3002">
                  <c:v>33090.400000000001</c:v>
                </c:pt>
                <c:pt idx="3003">
                  <c:v>33097</c:v>
                </c:pt>
                <c:pt idx="3004">
                  <c:v>33103.599999999999</c:v>
                </c:pt>
                <c:pt idx="3005">
                  <c:v>33108.5</c:v>
                </c:pt>
                <c:pt idx="3006">
                  <c:v>33115</c:v>
                </c:pt>
                <c:pt idx="3007">
                  <c:v>33119.9</c:v>
                </c:pt>
                <c:pt idx="3008">
                  <c:v>33126.400000000001</c:v>
                </c:pt>
                <c:pt idx="3009">
                  <c:v>33132.800000000003</c:v>
                </c:pt>
                <c:pt idx="3010">
                  <c:v>33137.699999999997</c:v>
                </c:pt>
                <c:pt idx="3011">
                  <c:v>33144</c:v>
                </c:pt>
                <c:pt idx="3012">
                  <c:v>33148.800000000003</c:v>
                </c:pt>
                <c:pt idx="3013">
                  <c:v>33155.199999999997</c:v>
                </c:pt>
                <c:pt idx="3014">
                  <c:v>33160</c:v>
                </c:pt>
                <c:pt idx="3015">
                  <c:v>33166.300000000003</c:v>
                </c:pt>
                <c:pt idx="3016">
                  <c:v>33171.1</c:v>
                </c:pt>
                <c:pt idx="3017">
                  <c:v>33177.4</c:v>
                </c:pt>
                <c:pt idx="3018">
                  <c:v>33182.1</c:v>
                </c:pt>
                <c:pt idx="3019">
                  <c:v>33188.400000000001</c:v>
                </c:pt>
                <c:pt idx="3020">
                  <c:v>33193.1</c:v>
                </c:pt>
                <c:pt idx="3021">
                  <c:v>33197.800000000003</c:v>
                </c:pt>
                <c:pt idx="3022">
                  <c:v>33204.1</c:v>
                </c:pt>
                <c:pt idx="3023">
                  <c:v>33208.9</c:v>
                </c:pt>
                <c:pt idx="3024">
                  <c:v>33215.1</c:v>
                </c:pt>
                <c:pt idx="3025">
                  <c:v>33219.9</c:v>
                </c:pt>
                <c:pt idx="3026">
                  <c:v>33226.1</c:v>
                </c:pt>
                <c:pt idx="3027">
                  <c:v>33230.9</c:v>
                </c:pt>
                <c:pt idx="3028">
                  <c:v>33237.1</c:v>
                </c:pt>
                <c:pt idx="3029">
                  <c:v>33241.800000000003</c:v>
                </c:pt>
                <c:pt idx="3030">
                  <c:v>33246.6</c:v>
                </c:pt>
                <c:pt idx="3031">
                  <c:v>33252.800000000003</c:v>
                </c:pt>
                <c:pt idx="3032">
                  <c:v>33257.5</c:v>
                </c:pt>
                <c:pt idx="3033">
                  <c:v>33263.800000000003</c:v>
                </c:pt>
                <c:pt idx="3034">
                  <c:v>33266.9</c:v>
                </c:pt>
                <c:pt idx="3035">
                  <c:v>33273.1</c:v>
                </c:pt>
                <c:pt idx="3036">
                  <c:v>33279.4</c:v>
                </c:pt>
                <c:pt idx="3037">
                  <c:v>33285.599999999999</c:v>
                </c:pt>
                <c:pt idx="3038">
                  <c:v>33291.800000000003</c:v>
                </c:pt>
                <c:pt idx="3039">
                  <c:v>33296.5</c:v>
                </c:pt>
                <c:pt idx="3040">
                  <c:v>33301.1</c:v>
                </c:pt>
                <c:pt idx="3041">
                  <c:v>33307.300000000003</c:v>
                </c:pt>
                <c:pt idx="3042">
                  <c:v>33311.9</c:v>
                </c:pt>
                <c:pt idx="3043">
                  <c:v>33316.5</c:v>
                </c:pt>
                <c:pt idx="3044">
                  <c:v>33322.699999999997</c:v>
                </c:pt>
                <c:pt idx="3045">
                  <c:v>33325.800000000003</c:v>
                </c:pt>
                <c:pt idx="3046">
                  <c:v>33331.9</c:v>
                </c:pt>
                <c:pt idx="3047">
                  <c:v>33338.1</c:v>
                </c:pt>
                <c:pt idx="3048">
                  <c:v>33344.199999999997</c:v>
                </c:pt>
                <c:pt idx="3049">
                  <c:v>33347.300000000003</c:v>
                </c:pt>
                <c:pt idx="3050">
                  <c:v>33353.4</c:v>
                </c:pt>
                <c:pt idx="3051">
                  <c:v>33358</c:v>
                </c:pt>
                <c:pt idx="3052">
                  <c:v>33362.6</c:v>
                </c:pt>
                <c:pt idx="3053">
                  <c:v>33368.699999999997</c:v>
                </c:pt>
                <c:pt idx="3054">
                  <c:v>33373.300000000003</c:v>
                </c:pt>
                <c:pt idx="3055">
                  <c:v>33379.4</c:v>
                </c:pt>
                <c:pt idx="3056">
                  <c:v>33384</c:v>
                </c:pt>
                <c:pt idx="3057">
                  <c:v>33388.6</c:v>
                </c:pt>
                <c:pt idx="3058">
                  <c:v>33394.800000000003</c:v>
                </c:pt>
                <c:pt idx="3059">
                  <c:v>33400.9</c:v>
                </c:pt>
                <c:pt idx="3060">
                  <c:v>33405.5</c:v>
                </c:pt>
                <c:pt idx="3061">
                  <c:v>33410.1</c:v>
                </c:pt>
                <c:pt idx="3062">
                  <c:v>33416.300000000003</c:v>
                </c:pt>
                <c:pt idx="3063">
                  <c:v>33420.9</c:v>
                </c:pt>
                <c:pt idx="3064">
                  <c:v>33427.1</c:v>
                </c:pt>
                <c:pt idx="3065">
                  <c:v>33431.699999999997</c:v>
                </c:pt>
                <c:pt idx="3066">
                  <c:v>33437.9</c:v>
                </c:pt>
                <c:pt idx="3067">
                  <c:v>33444.1</c:v>
                </c:pt>
                <c:pt idx="3068">
                  <c:v>33447.300000000003</c:v>
                </c:pt>
                <c:pt idx="3069">
                  <c:v>33453.5</c:v>
                </c:pt>
                <c:pt idx="3070">
                  <c:v>33458.300000000003</c:v>
                </c:pt>
                <c:pt idx="3071">
                  <c:v>33463</c:v>
                </c:pt>
                <c:pt idx="3072">
                  <c:v>33469.300000000003</c:v>
                </c:pt>
                <c:pt idx="3073">
                  <c:v>33475.699999999997</c:v>
                </c:pt>
                <c:pt idx="3074">
                  <c:v>33478.9</c:v>
                </c:pt>
                <c:pt idx="3075">
                  <c:v>33485.199999999997</c:v>
                </c:pt>
                <c:pt idx="3076">
                  <c:v>33491.599999999999</c:v>
                </c:pt>
                <c:pt idx="3077">
                  <c:v>33494.800000000003</c:v>
                </c:pt>
                <c:pt idx="3078">
                  <c:v>33502.9</c:v>
                </c:pt>
                <c:pt idx="3079">
                  <c:v>33507.699999999997</c:v>
                </c:pt>
                <c:pt idx="3080">
                  <c:v>33514.1</c:v>
                </c:pt>
                <c:pt idx="3081">
                  <c:v>33518.9</c:v>
                </c:pt>
                <c:pt idx="3082">
                  <c:v>33525.300000000003</c:v>
                </c:pt>
                <c:pt idx="3083">
                  <c:v>33530.1</c:v>
                </c:pt>
                <c:pt idx="3084">
                  <c:v>33536.5</c:v>
                </c:pt>
                <c:pt idx="3085">
                  <c:v>33541.300000000003</c:v>
                </c:pt>
                <c:pt idx="3086">
                  <c:v>33546</c:v>
                </c:pt>
                <c:pt idx="3087">
                  <c:v>33552.300000000003</c:v>
                </c:pt>
                <c:pt idx="3088">
                  <c:v>33558.6</c:v>
                </c:pt>
                <c:pt idx="3089">
                  <c:v>33563.300000000003</c:v>
                </c:pt>
                <c:pt idx="3090">
                  <c:v>33569.5</c:v>
                </c:pt>
                <c:pt idx="3091">
                  <c:v>33574.1</c:v>
                </c:pt>
                <c:pt idx="3092">
                  <c:v>33581.800000000003</c:v>
                </c:pt>
                <c:pt idx="3093">
                  <c:v>33584.800000000003</c:v>
                </c:pt>
                <c:pt idx="3094">
                  <c:v>33590.800000000003</c:v>
                </c:pt>
                <c:pt idx="3095">
                  <c:v>33596.699999999997</c:v>
                </c:pt>
                <c:pt idx="3096">
                  <c:v>33601.1</c:v>
                </c:pt>
                <c:pt idx="3097">
                  <c:v>33607</c:v>
                </c:pt>
                <c:pt idx="3098">
                  <c:v>33612.699999999997</c:v>
                </c:pt>
                <c:pt idx="3099">
                  <c:v>33616.9</c:v>
                </c:pt>
                <c:pt idx="3100">
                  <c:v>33622.6</c:v>
                </c:pt>
                <c:pt idx="3101">
                  <c:v>33628.1</c:v>
                </c:pt>
                <c:pt idx="3102">
                  <c:v>33633.599999999999</c:v>
                </c:pt>
                <c:pt idx="3103">
                  <c:v>33637.599999999999</c:v>
                </c:pt>
                <c:pt idx="3104">
                  <c:v>33641.599999999999</c:v>
                </c:pt>
                <c:pt idx="3105">
                  <c:v>33646.9</c:v>
                </c:pt>
                <c:pt idx="3106">
                  <c:v>33652.199999999997</c:v>
                </c:pt>
                <c:pt idx="3107">
                  <c:v>33657.300000000003</c:v>
                </c:pt>
                <c:pt idx="3108">
                  <c:v>33661.199999999997</c:v>
                </c:pt>
                <c:pt idx="3109">
                  <c:v>33666.199999999997</c:v>
                </c:pt>
                <c:pt idx="3110">
                  <c:v>33670</c:v>
                </c:pt>
                <c:pt idx="3111">
                  <c:v>33676.199999999997</c:v>
                </c:pt>
                <c:pt idx="3112">
                  <c:v>33679.9</c:v>
                </c:pt>
                <c:pt idx="3113">
                  <c:v>33685.9</c:v>
                </c:pt>
                <c:pt idx="3114">
                  <c:v>33689.599999999999</c:v>
                </c:pt>
                <c:pt idx="3115">
                  <c:v>33694.400000000001</c:v>
                </c:pt>
                <c:pt idx="3116">
                  <c:v>33699.1</c:v>
                </c:pt>
                <c:pt idx="3117">
                  <c:v>33702.699999999997</c:v>
                </c:pt>
                <c:pt idx="3118">
                  <c:v>33707.4</c:v>
                </c:pt>
                <c:pt idx="3119">
                  <c:v>33712</c:v>
                </c:pt>
                <c:pt idx="3120">
                  <c:v>33715.5</c:v>
                </c:pt>
                <c:pt idx="3121">
                  <c:v>33718.9</c:v>
                </c:pt>
                <c:pt idx="3122">
                  <c:v>33723.5</c:v>
                </c:pt>
                <c:pt idx="3123">
                  <c:v>33728.1</c:v>
                </c:pt>
                <c:pt idx="3124">
                  <c:v>33731.4</c:v>
                </c:pt>
                <c:pt idx="3125">
                  <c:v>33736</c:v>
                </c:pt>
                <c:pt idx="3126">
                  <c:v>33740.400000000001</c:v>
                </c:pt>
                <c:pt idx="3127">
                  <c:v>33744.9</c:v>
                </c:pt>
                <c:pt idx="3128">
                  <c:v>33747.1</c:v>
                </c:pt>
                <c:pt idx="3129">
                  <c:v>33751.5</c:v>
                </c:pt>
                <c:pt idx="3130">
                  <c:v>33755.9</c:v>
                </c:pt>
                <c:pt idx="3131">
                  <c:v>33760.300000000003</c:v>
                </c:pt>
                <c:pt idx="3132">
                  <c:v>33763.599999999999</c:v>
                </c:pt>
                <c:pt idx="3133">
                  <c:v>33768</c:v>
                </c:pt>
                <c:pt idx="3134">
                  <c:v>33772.300000000003</c:v>
                </c:pt>
                <c:pt idx="3135">
                  <c:v>33776.699999999997</c:v>
                </c:pt>
                <c:pt idx="3136">
                  <c:v>33781</c:v>
                </c:pt>
                <c:pt idx="3137">
                  <c:v>33783.1</c:v>
                </c:pt>
                <c:pt idx="3138">
                  <c:v>33787.4</c:v>
                </c:pt>
                <c:pt idx="3139">
                  <c:v>33791.599999999999</c:v>
                </c:pt>
                <c:pt idx="3140">
                  <c:v>33795.800000000003</c:v>
                </c:pt>
                <c:pt idx="3141">
                  <c:v>33799</c:v>
                </c:pt>
                <c:pt idx="3142">
                  <c:v>33804.199999999997</c:v>
                </c:pt>
                <c:pt idx="3143">
                  <c:v>33808.300000000003</c:v>
                </c:pt>
                <c:pt idx="3144">
                  <c:v>33812.400000000001</c:v>
                </c:pt>
                <c:pt idx="3145">
                  <c:v>33815.5</c:v>
                </c:pt>
                <c:pt idx="3146">
                  <c:v>33819.599999999999</c:v>
                </c:pt>
                <c:pt idx="3147">
                  <c:v>33822.6</c:v>
                </c:pt>
                <c:pt idx="3148">
                  <c:v>33826.6</c:v>
                </c:pt>
                <c:pt idx="3149">
                  <c:v>33829.599999999999</c:v>
                </c:pt>
                <c:pt idx="3150">
                  <c:v>33832.6</c:v>
                </c:pt>
                <c:pt idx="3151">
                  <c:v>33836.6</c:v>
                </c:pt>
                <c:pt idx="3152">
                  <c:v>33840.5</c:v>
                </c:pt>
                <c:pt idx="3153">
                  <c:v>33844.5</c:v>
                </c:pt>
                <c:pt idx="3154">
                  <c:v>33848.400000000001</c:v>
                </c:pt>
                <c:pt idx="3155">
                  <c:v>33850.400000000001</c:v>
                </c:pt>
                <c:pt idx="3156">
                  <c:v>33854.300000000003</c:v>
                </c:pt>
                <c:pt idx="3157">
                  <c:v>33858.199999999997</c:v>
                </c:pt>
                <c:pt idx="3158">
                  <c:v>33861.199999999997</c:v>
                </c:pt>
                <c:pt idx="3159">
                  <c:v>33865.1</c:v>
                </c:pt>
                <c:pt idx="3160">
                  <c:v>33868.1</c:v>
                </c:pt>
                <c:pt idx="3161">
                  <c:v>33872</c:v>
                </c:pt>
                <c:pt idx="3162">
                  <c:v>33876</c:v>
                </c:pt>
                <c:pt idx="3163">
                  <c:v>33878.9</c:v>
                </c:pt>
                <c:pt idx="3164">
                  <c:v>33882.9</c:v>
                </c:pt>
                <c:pt idx="3165">
                  <c:v>33885.9</c:v>
                </c:pt>
                <c:pt idx="3166">
                  <c:v>33889.9</c:v>
                </c:pt>
                <c:pt idx="3167">
                  <c:v>33891.9</c:v>
                </c:pt>
                <c:pt idx="3168">
                  <c:v>33896</c:v>
                </c:pt>
                <c:pt idx="3169">
                  <c:v>33900.1</c:v>
                </c:pt>
                <c:pt idx="3170">
                  <c:v>33903.1</c:v>
                </c:pt>
                <c:pt idx="3171">
                  <c:v>33907.199999999997</c:v>
                </c:pt>
                <c:pt idx="3172">
                  <c:v>33910.300000000003</c:v>
                </c:pt>
                <c:pt idx="3173">
                  <c:v>33914.5</c:v>
                </c:pt>
                <c:pt idx="3174">
                  <c:v>33918.6</c:v>
                </c:pt>
                <c:pt idx="3175">
                  <c:v>33922.800000000003</c:v>
                </c:pt>
                <c:pt idx="3176">
                  <c:v>33925.9</c:v>
                </c:pt>
                <c:pt idx="3177">
                  <c:v>33930.1</c:v>
                </c:pt>
                <c:pt idx="3178">
                  <c:v>33932.199999999997</c:v>
                </c:pt>
                <c:pt idx="3179">
                  <c:v>33936.400000000001</c:v>
                </c:pt>
                <c:pt idx="3180">
                  <c:v>33940.6</c:v>
                </c:pt>
                <c:pt idx="3181">
                  <c:v>33943.699999999997</c:v>
                </c:pt>
                <c:pt idx="3182">
                  <c:v>33948</c:v>
                </c:pt>
                <c:pt idx="3183">
                  <c:v>33951.1</c:v>
                </c:pt>
                <c:pt idx="3184">
                  <c:v>33955.4</c:v>
                </c:pt>
                <c:pt idx="3185">
                  <c:v>33958.5</c:v>
                </c:pt>
                <c:pt idx="3186">
                  <c:v>33961.699999999997</c:v>
                </c:pt>
                <c:pt idx="3187">
                  <c:v>33966</c:v>
                </c:pt>
                <c:pt idx="3188">
                  <c:v>33970.199999999997</c:v>
                </c:pt>
                <c:pt idx="3189">
                  <c:v>33973.5</c:v>
                </c:pt>
                <c:pt idx="3190">
                  <c:v>33976.699999999997</c:v>
                </c:pt>
                <c:pt idx="3191">
                  <c:v>33981</c:v>
                </c:pt>
                <c:pt idx="3192">
                  <c:v>33984.300000000003</c:v>
                </c:pt>
                <c:pt idx="3193">
                  <c:v>33988.6</c:v>
                </c:pt>
                <c:pt idx="3194">
                  <c:v>33991.9</c:v>
                </c:pt>
                <c:pt idx="3195">
                  <c:v>33995.199999999997</c:v>
                </c:pt>
                <c:pt idx="3196">
                  <c:v>33999.699999999997</c:v>
                </c:pt>
                <c:pt idx="3197">
                  <c:v>34003</c:v>
                </c:pt>
                <c:pt idx="3198">
                  <c:v>34007.5</c:v>
                </c:pt>
                <c:pt idx="3199">
                  <c:v>34012</c:v>
                </c:pt>
                <c:pt idx="3200">
                  <c:v>34016.6</c:v>
                </c:pt>
                <c:pt idx="3201">
                  <c:v>34018.9</c:v>
                </c:pt>
                <c:pt idx="3202">
                  <c:v>34023.5</c:v>
                </c:pt>
                <c:pt idx="3203">
                  <c:v>34028.199999999997</c:v>
                </c:pt>
                <c:pt idx="3204">
                  <c:v>34031.699999999997</c:v>
                </c:pt>
                <c:pt idx="3205">
                  <c:v>34035.300000000003</c:v>
                </c:pt>
                <c:pt idx="3206">
                  <c:v>34038.9</c:v>
                </c:pt>
                <c:pt idx="3207">
                  <c:v>34043.699999999997</c:v>
                </c:pt>
                <c:pt idx="3208">
                  <c:v>34047.4</c:v>
                </c:pt>
                <c:pt idx="3209">
                  <c:v>34052.199999999997</c:v>
                </c:pt>
                <c:pt idx="3210">
                  <c:v>34057.199999999997</c:v>
                </c:pt>
                <c:pt idx="3211">
                  <c:v>34062.199999999997</c:v>
                </c:pt>
                <c:pt idx="3212">
                  <c:v>34064.800000000003</c:v>
                </c:pt>
                <c:pt idx="3213">
                  <c:v>34069.9</c:v>
                </c:pt>
                <c:pt idx="3214">
                  <c:v>34075</c:v>
                </c:pt>
                <c:pt idx="3215">
                  <c:v>34078.9</c:v>
                </c:pt>
                <c:pt idx="3216">
                  <c:v>34084.199999999997</c:v>
                </c:pt>
                <c:pt idx="3217">
                  <c:v>34088.199999999997</c:v>
                </c:pt>
                <c:pt idx="3218">
                  <c:v>34093.5</c:v>
                </c:pt>
                <c:pt idx="3219">
                  <c:v>34097.599999999999</c:v>
                </c:pt>
                <c:pt idx="3220">
                  <c:v>34104.400000000001</c:v>
                </c:pt>
                <c:pt idx="3221">
                  <c:v>34108.5</c:v>
                </c:pt>
                <c:pt idx="3222">
                  <c:v>34112.699999999997</c:v>
                </c:pt>
                <c:pt idx="3223">
                  <c:v>34118.199999999997</c:v>
                </c:pt>
                <c:pt idx="3224">
                  <c:v>34123.800000000003</c:v>
                </c:pt>
                <c:pt idx="3225">
                  <c:v>34129.5</c:v>
                </c:pt>
                <c:pt idx="3226">
                  <c:v>34132.300000000003</c:v>
                </c:pt>
                <c:pt idx="3227">
                  <c:v>34138</c:v>
                </c:pt>
                <c:pt idx="3228">
                  <c:v>34143.699999999997</c:v>
                </c:pt>
                <c:pt idx="3229">
                  <c:v>34146.6</c:v>
                </c:pt>
                <c:pt idx="3230">
                  <c:v>34152.400000000001</c:v>
                </c:pt>
                <c:pt idx="3231">
                  <c:v>34156.699999999997</c:v>
                </c:pt>
                <c:pt idx="3232">
                  <c:v>34162.6</c:v>
                </c:pt>
                <c:pt idx="3233">
                  <c:v>34168.400000000001</c:v>
                </c:pt>
                <c:pt idx="3234">
                  <c:v>34174.300000000003</c:v>
                </c:pt>
                <c:pt idx="3235">
                  <c:v>34177.199999999997</c:v>
                </c:pt>
                <c:pt idx="3236">
                  <c:v>34183.1</c:v>
                </c:pt>
                <c:pt idx="3237">
                  <c:v>34189</c:v>
                </c:pt>
                <c:pt idx="3238">
                  <c:v>34194.9</c:v>
                </c:pt>
                <c:pt idx="3239">
                  <c:v>34197.800000000003</c:v>
                </c:pt>
                <c:pt idx="3240">
                  <c:v>34203.800000000003</c:v>
                </c:pt>
                <c:pt idx="3241">
                  <c:v>34208.199999999997</c:v>
                </c:pt>
                <c:pt idx="3242">
                  <c:v>34214.199999999997</c:v>
                </c:pt>
                <c:pt idx="3243">
                  <c:v>34220.199999999997</c:v>
                </c:pt>
                <c:pt idx="3244">
                  <c:v>34224.699999999997</c:v>
                </c:pt>
                <c:pt idx="3245">
                  <c:v>34229.300000000003</c:v>
                </c:pt>
                <c:pt idx="3246">
                  <c:v>34235.5</c:v>
                </c:pt>
                <c:pt idx="3247">
                  <c:v>34241.699999999997</c:v>
                </c:pt>
                <c:pt idx="3248">
                  <c:v>34246.400000000001</c:v>
                </c:pt>
                <c:pt idx="3249">
                  <c:v>34252.699999999997</c:v>
                </c:pt>
                <c:pt idx="3250">
                  <c:v>34257.5</c:v>
                </c:pt>
                <c:pt idx="3251">
                  <c:v>34262.400000000001</c:v>
                </c:pt>
                <c:pt idx="3252">
                  <c:v>34268.9</c:v>
                </c:pt>
                <c:pt idx="3253">
                  <c:v>34273.9</c:v>
                </c:pt>
                <c:pt idx="3254">
                  <c:v>34280.6</c:v>
                </c:pt>
                <c:pt idx="3255">
                  <c:v>34287.300000000003</c:v>
                </c:pt>
                <c:pt idx="3256">
                  <c:v>34292.5</c:v>
                </c:pt>
                <c:pt idx="3257">
                  <c:v>34297.599999999999</c:v>
                </c:pt>
                <c:pt idx="3258">
                  <c:v>34304.5</c:v>
                </c:pt>
                <c:pt idx="3259">
                  <c:v>34309.699999999997</c:v>
                </c:pt>
                <c:pt idx="3260">
                  <c:v>34316.6</c:v>
                </c:pt>
                <c:pt idx="3261">
                  <c:v>34321.800000000003</c:v>
                </c:pt>
                <c:pt idx="3262">
                  <c:v>34328.699999999997</c:v>
                </c:pt>
                <c:pt idx="3263">
                  <c:v>34332.1</c:v>
                </c:pt>
                <c:pt idx="3264">
                  <c:v>34339</c:v>
                </c:pt>
                <c:pt idx="3265">
                  <c:v>34345.800000000003</c:v>
                </c:pt>
                <c:pt idx="3266">
                  <c:v>34352.5</c:v>
                </c:pt>
                <c:pt idx="3267">
                  <c:v>34357.5</c:v>
                </c:pt>
                <c:pt idx="3268">
                  <c:v>34364</c:v>
                </c:pt>
                <c:pt idx="3269">
                  <c:v>34368.800000000003</c:v>
                </c:pt>
                <c:pt idx="3270">
                  <c:v>34373.699999999997</c:v>
                </c:pt>
                <c:pt idx="3271">
                  <c:v>34378.300000000003</c:v>
                </c:pt>
                <c:pt idx="3272">
                  <c:v>34384.400000000001</c:v>
                </c:pt>
                <c:pt idx="3273">
                  <c:v>34387.4</c:v>
                </c:pt>
                <c:pt idx="3274">
                  <c:v>34393.300000000003</c:v>
                </c:pt>
                <c:pt idx="3275">
                  <c:v>34398.800000000003</c:v>
                </c:pt>
                <c:pt idx="3276">
                  <c:v>34402.9</c:v>
                </c:pt>
                <c:pt idx="3277">
                  <c:v>34408.199999999997</c:v>
                </c:pt>
                <c:pt idx="3278">
                  <c:v>34413.199999999997</c:v>
                </c:pt>
                <c:pt idx="3279">
                  <c:v>34415.599999999999</c:v>
                </c:pt>
                <c:pt idx="3280">
                  <c:v>34420.199999999997</c:v>
                </c:pt>
                <c:pt idx="3281">
                  <c:v>34424.800000000003</c:v>
                </c:pt>
                <c:pt idx="3282">
                  <c:v>34427.9</c:v>
                </c:pt>
                <c:pt idx="3283">
                  <c:v>34430.9</c:v>
                </c:pt>
                <c:pt idx="3284">
                  <c:v>34434.6</c:v>
                </c:pt>
                <c:pt idx="3285">
                  <c:v>34437.199999999997</c:v>
                </c:pt>
                <c:pt idx="3286">
                  <c:v>34439.800000000003</c:v>
                </c:pt>
                <c:pt idx="3287">
                  <c:v>34443</c:v>
                </c:pt>
                <c:pt idx="3288">
                  <c:v>34445.199999999997</c:v>
                </c:pt>
                <c:pt idx="3289">
                  <c:v>34448</c:v>
                </c:pt>
                <c:pt idx="3290">
                  <c:v>34450</c:v>
                </c:pt>
                <c:pt idx="3291">
                  <c:v>34452.6</c:v>
                </c:pt>
                <c:pt idx="3292">
                  <c:v>34455</c:v>
                </c:pt>
                <c:pt idx="3293">
                  <c:v>34456.9</c:v>
                </c:pt>
                <c:pt idx="3294">
                  <c:v>34458.6</c:v>
                </c:pt>
                <c:pt idx="3295">
                  <c:v>34460.400000000001</c:v>
                </c:pt>
                <c:pt idx="3296">
                  <c:v>34462.699999999997</c:v>
                </c:pt>
                <c:pt idx="3297">
                  <c:v>34465</c:v>
                </c:pt>
                <c:pt idx="3298">
                  <c:v>34466.199999999997</c:v>
                </c:pt>
                <c:pt idx="3299">
                  <c:v>34468.6</c:v>
                </c:pt>
                <c:pt idx="3300">
                  <c:v>34470.6</c:v>
                </c:pt>
                <c:pt idx="3301">
                  <c:v>34473.199999999997</c:v>
                </c:pt>
                <c:pt idx="3302">
                  <c:v>34476.1</c:v>
                </c:pt>
                <c:pt idx="3303">
                  <c:v>34477.699999999997</c:v>
                </c:pt>
                <c:pt idx="3304">
                  <c:v>34480.9</c:v>
                </c:pt>
                <c:pt idx="3305">
                  <c:v>34484.400000000001</c:v>
                </c:pt>
                <c:pt idx="3306">
                  <c:v>34487.699999999997</c:v>
                </c:pt>
                <c:pt idx="3307">
                  <c:v>34492.400000000001</c:v>
                </c:pt>
                <c:pt idx="3308">
                  <c:v>34495.300000000003</c:v>
                </c:pt>
                <c:pt idx="3309">
                  <c:v>34500.9</c:v>
                </c:pt>
                <c:pt idx="3310">
                  <c:v>34507.599999999999</c:v>
                </c:pt>
                <c:pt idx="3311">
                  <c:v>34513.300000000003</c:v>
                </c:pt>
                <c:pt idx="3312">
                  <c:v>34521.699999999997</c:v>
                </c:pt>
                <c:pt idx="3313">
                  <c:v>34528.6</c:v>
                </c:pt>
                <c:pt idx="3314">
                  <c:v>34538.300000000003</c:v>
                </c:pt>
                <c:pt idx="3315">
                  <c:v>34550.5</c:v>
                </c:pt>
                <c:pt idx="3316">
                  <c:v>34559.199999999997</c:v>
                </c:pt>
                <c:pt idx="3317">
                  <c:v>34568.9</c:v>
                </c:pt>
                <c:pt idx="3318">
                  <c:v>34582.9</c:v>
                </c:pt>
                <c:pt idx="3319">
                  <c:v>34593.9</c:v>
                </c:pt>
                <c:pt idx="3320">
                  <c:v>34609.800000000003</c:v>
                </c:pt>
                <c:pt idx="3321">
                  <c:v>34621.800000000003</c:v>
                </c:pt>
                <c:pt idx="3322">
                  <c:v>34634.6</c:v>
                </c:pt>
                <c:pt idx="3323">
                  <c:v>34651.699999999997</c:v>
                </c:pt>
                <c:pt idx="3324">
                  <c:v>34669.5</c:v>
                </c:pt>
                <c:pt idx="3325">
                  <c:v>34683.1</c:v>
                </c:pt>
                <c:pt idx="3326">
                  <c:v>34696.6</c:v>
                </c:pt>
                <c:pt idx="3327">
                  <c:v>34715</c:v>
                </c:pt>
                <c:pt idx="3328">
                  <c:v>34728.699999999997</c:v>
                </c:pt>
                <c:pt idx="3329">
                  <c:v>34746.9</c:v>
                </c:pt>
                <c:pt idx="3330">
                  <c:v>34764.9</c:v>
                </c:pt>
                <c:pt idx="3331">
                  <c:v>34778.199999999997</c:v>
                </c:pt>
                <c:pt idx="3332">
                  <c:v>34791.1</c:v>
                </c:pt>
                <c:pt idx="3333">
                  <c:v>34808</c:v>
                </c:pt>
                <c:pt idx="3334">
                  <c:v>34824.300000000003</c:v>
                </c:pt>
                <c:pt idx="3335">
                  <c:v>34836</c:v>
                </c:pt>
                <c:pt idx="3336">
                  <c:v>34850.800000000003</c:v>
                </c:pt>
                <c:pt idx="3337">
                  <c:v>34864.699999999997</c:v>
                </c:pt>
                <c:pt idx="3338">
                  <c:v>34871.300000000003</c:v>
                </c:pt>
                <c:pt idx="3339">
                  <c:v>34883.699999999997</c:v>
                </c:pt>
                <c:pt idx="3340">
                  <c:v>34895</c:v>
                </c:pt>
                <c:pt idx="3341">
                  <c:v>34903</c:v>
                </c:pt>
                <c:pt idx="3342">
                  <c:v>34912.699999999997</c:v>
                </c:pt>
                <c:pt idx="3343">
                  <c:v>34919.1</c:v>
                </c:pt>
                <c:pt idx="3344">
                  <c:v>34927.599999999999</c:v>
                </c:pt>
                <c:pt idx="3345">
                  <c:v>34935.1</c:v>
                </c:pt>
                <c:pt idx="3346">
                  <c:v>34940.199999999997</c:v>
                </c:pt>
                <c:pt idx="3347">
                  <c:v>34946.5</c:v>
                </c:pt>
                <c:pt idx="3348">
                  <c:v>34952.300000000003</c:v>
                </c:pt>
                <c:pt idx="3349">
                  <c:v>34954.9</c:v>
                </c:pt>
                <c:pt idx="3350">
                  <c:v>34960</c:v>
                </c:pt>
                <c:pt idx="3351">
                  <c:v>34964.9</c:v>
                </c:pt>
                <c:pt idx="3352">
                  <c:v>34969.4</c:v>
                </c:pt>
                <c:pt idx="3353">
                  <c:v>34972.699999999997</c:v>
                </c:pt>
                <c:pt idx="3354">
                  <c:v>34976.9</c:v>
                </c:pt>
                <c:pt idx="3355">
                  <c:v>34980.9</c:v>
                </c:pt>
                <c:pt idx="3356">
                  <c:v>34983.9</c:v>
                </c:pt>
                <c:pt idx="3357">
                  <c:v>34987.800000000003</c:v>
                </c:pt>
                <c:pt idx="3358">
                  <c:v>34990.5</c:v>
                </c:pt>
                <c:pt idx="3359">
                  <c:v>34994.1</c:v>
                </c:pt>
                <c:pt idx="3360">
                  <c:v>34996.800000000003</c:v>
                </c:pt>
                <c:pt idx="3361">
                  <c:v>35000.1</c:v>
                </c:pt>
                <c:pt idx="3362">
                  <c:v>35003.4</c:v>
                </c:pt>
                <c:pt idx="3363">
                  <c:v>35005.9</c:v>
                </c:pt>
                <c:pt idx="3364">
                  <c:v>35008.199999999997</c:v>
                </c:pt>
                <c:pt idx="3365">
                  <c:v>35011.300000000003</c:v>
                </c:pt>
                <c:pt idx="3366">
                  <c:v>35014.300000000003</c:v>
                </c:pt>
                <c:pt idx="3367">
                  <c:v>35017.300000000003</c:v>
                </c:pt>
                <c:pt idx="3368">
                  <c:v>35020.1</c:v>
                </c:pt>
                <c:pt idx="3369">
                  <c:v>35022.300000000003</c:v>
                </c:pt>
                <c:pt idx="3370">
                  <c:v>35025.1</c:v>
                </c:pt>
                <c:pt idx="3371">
                  <c:v>35027.9</c:v>
                </c:pt>
                <c:pt idx="3372">
                  <c:v>35029.199999999997</c:v>
                </c:pt>
                <c:pt idx="3373">
                  <c:v>35031.9</c:v>
                </c:pt>
                <c:pt idx="3374">
                  <c:v>35034.6</c:v>
                </c:pt>
                <c:pt idx="3375">
                  <c:v>35036.5</c:v>
                </c:pt>
                <c:pt idx="3376">
                  <c:v>35039.1</c:v>
                </c:pt>
                <c:pt idx="3377">
                  <c:v>35041.599999999999</c:v>
                </c:pt>
                <c:pt idx="3378">
                  <c:v>35044.1</c:v>
                </c:pt>
                <c:pt idx="3379">
                  <c:v>35045.9</c:v>
                </c:pt>
                <c:pt idx="3380">
                  <c:v>35048.300000000003</c:v>
                </c:pt>
                <c:pt idx="3381">
                  <c:v>35050</c:v>
                </c:pt>
                <c:pt idx="3382">
                  <c:v>35052.300000000003</c:v>
                </c:pt>
                <c:pt idx="3383">
                  <c:v>35054.400000000001</c:v>
                </c:pt>
                <c:pt idx="3384">
                  <c:v>35056</c:v>
                </c:pt>
                <c:pt idx="3385">
                  <c:v>35058.1</c:v>
                </c:pt>
                <c:pt idx="3386">
                  <c:v>35059.599999999999</c:v>
                </c:pt>
                <c:pt idx="3387">
                  <c:v>35061.1</c:v>
                </c:pt>
                <c:pt idx="3388">
                  <c:v>35063</c:v>
                </c:pt>
                <c:pt idx="3389">
                  <c:v>35064.9</c:v>
                </c:pt>
                <c:pt idx="3390">
                  <c:v>35066.800000000003</c:v>
                </c:pt>
                <c:pt idx="3391">
                  <c:v>35068.199999999997</c:v>
                </c:pt>
                <c:pt idx="3392">
                  <c:v>35069.9</c:v>
                </c:pt>
                <c:pt idx="3393">
                  <c:v>35071.300000000003</c:v>
                </c:pt>
                <c:pt idx="3394">
                  <c:v>35072.6</c:v>
                </c:pt>
                <c:pt idx="3395">
                  <c:v>35074.400000000001</c:v>
                </c:pt>
                <c:pt idx="3396">
                  <c:v>35076.1</c:v>
                </c:pt>
                <c:pt idx="3397">
                  <c:v>35077</c:v>
                </c:pt>
                <c:pt idx="3398">
                  <c:v>35078.699999999997</c:v>
                </c:pt>
                <c:pt idx="3399">
                  <c:v>35080.5</c:v>
                </c:pt>
                <c:pt idx="3400">
                  <c:v>35082.300000000003</c:v>
                </c:pt>
                <c:pt idx="3401">
                  <c:v>35083.599999999999</c:v>
                </c:pt>
                <c:pt idx="3402">
                  <c:v>35085.4</c:v>
                </c:pt>
                <c:pt idx="3403">
                  <c:v>35086.400000000001</c:v>
                </c:pt>
                <c:pt idx="3404">
                  <c:v>35088.199999999997</c:v>
                </c:pt>
                <c:pt idx="3405">
                  <c:v>35090.199999999997</c:v>
                </c:pt>
                <c:pt idx="3406">
                  <c:v>35091.199999999997</c:v>
                </c:pt>
                <c:pt idx="3407">
                  <c:v>35093.199999999997</c:v>
                </c:pt>
                <c:pt idx="3408">
                  <c:v>35094.699999999997</c:v>
                </c:pt>
                <c:pt idx="3409">
                  <c:v>35096.300000000003</c:v>
                </c:pt>
                <c:pt idx="3410">
                  <c:v>35098.5</c:v>
                </c:pt>
                <c:pt idx="3411">
                  <c:v>35100.800000000003</c:v>
                </c:pt>
                <c:pt idx="3412">
                  <c:v>35103.199999999997</c:v>
                </c:pt>
                <c:pt idx="3413">
                  <c:v>35105.5</c:v>
                </c:pt>
                <c:pt idx="3414">
                  <c:v>35107.5</c:v>
                </c:pt>
                <c:pt idx="3415">
                  <c:v>35110.1</c:v>
                </c:pt>
                <c:pt idx="3416">
                  <c:v>35112.9</c:v>
                </c:pt>
                <c:pt idx="3417">
                  <c:v>35114.400000000001</c:v>
                </c:pt>
                <c:pt idx="3418">
                  <c:v>35117.4</c:v>
                </c:pt>
                <c:pt idx="3419">
                  <c:v>35120.699999999997</c:v>
                </c:pt>
                <c:pt idx="3420">
                  <c:v>35123.199999999997</c:v>
                </c:pt>
                <c:pt idx="3421">
                  <c:v>35126.800000000003</c:v>
                </c:pt>
                <c:pt idx="3422">
                  <c:v>35130.6</c:v>
                </c:pt>
                <c:pt idx="3423">
                  <c:v>35134.5</c:v>
                </c:pt>
                <c:pt idx="3424">
                  <c:v>35138.5</c:v>
                </c:pt>
                <c:pt idx="3425">
                  <c:v>35140.6</c:v>
                </c:pt>
                <c:pt idx="3426">
                  <c:v>35145</c:v>
                </c:pt>
                <c:pt idx="3427">
                  <c:v>35148.400000000001</c:v>
                </c:pt>
                <c:pt idx="3428">
                  <c:v>35151.800000000003</c:v>
                </c:pt>
                <c:pt idx="3429">
                  <c:v>35156.800000000003</c:v>
                </c:pt>
                <c:pt idx="3430">
                  <c:v>35161.9</c:v>
                </c:pt>
                <c:pt idx="3431">
                  <c:v>35164.400000000001</c:v>
                </c:pt>
                <c:pt idx="3432">
                  <c:v>35169.599999999999</c:v>
                </c:pt>
                <c:pt idx="3433">
                  <c:v>35173.599999999999</c:v>
                </c:pt>
                <c:pt idx="3434">
                  <c:v>35179</c:v>
                </c:pt>
                <c:pt idx="3435">
                  <c:v>35183.1</c:v>
                </c:pt>
                <c:pt idx="3436">
                  <c:v>35188.6</c:v>
                </c:pt>
                <c:pt idx="3437">
                  <c:v>35192.800000000003</c:v>
                </c:pt>
                <c:pt idx="3438">
                  <c:v>35198.400000000001</c:v>
                </c:pt>
                <c:pt idx="3439">
                  <c:v>35202.6</c:v>
                </c:pt>
                <c:pt idx="3440">
                  <c:v>35206.800000000003</c:v>
                </c:pt>
                <c:pt idx="3441">
                  <c:v>35212.400000000001</c:v>
                </c:pt>
                <c:pt idx="3442">
                  <c:v>35216.6</c:v>
                </c:pt>
                <c:pt idx="3443">
                  <c:v>35222.199999999997</c:v>
                </c:pt>
                <c:pt idx="3444">
                  <c:v>35227.699999999997</c:v>
                </c:pt>
                <c:pt idx="3445">
                  <c:v>35231.800000000003</c:v>
                </c:pt>
                <c:pt idx="3446">
                  <c:v>35237.199999999997</c:v>
                </c:pt>
                <c:pt idx="3447">
                  <c:v>35241.199999999997</c:v>
                </c:pt>
                <c:pt idx="3448">
                  <c:v>35246.400000000001</c:v>
                </c:pt>
                <c:pt idx="3449">
                  <c:v>35251.5</c:v>
                </c:pt>
                <c:pt idx="3450">
                  <c:v>35256.5</c:v>
                </c:pt>
                <c:pt idx="3451">
                  <c:v>35259</c:v>
                </c:pt>
                <c:pt idx="3452">
                  <c:v>35263.800000000003</c:v>
                </c:pt>
                <c:pt idx="3453">
                  <c:v>35268.400000000001</c:v>
                </c:pt>
                <c:pt idx="3454">
                  <c:v>35271.9</c:v>
                </c:pt>
                <c:pt idx="3455">
                  <c:v>35276.300000000003</c:v>
                </c:pt>
                <c:pt idx="3456">
                  <c:v>35280.699999999997</c:v>
                </c:pt>
                <c:pt idx="3457">
                  <c:v>35285</c:v>
                </c:pt>
                <c:pt idx="3458">
                  <c:v>35289.300000000003</c:v>
                </c:pt>
                <c:pt idx="3459">
                  <c:v>35294.5</c:v>
                </c:pt>
                <c:pt idx="3460">
                  <c:v>35300.5</c:v>
                </c:pt>
                <c:pt idx="3461">
                  <c:v>35304.5</c:v>
                </c:pt>
                <c:pt idx="3462">
                  <c:v>35306.5</c:v>
                </c:pt>
                <c:pt idx="3463">
                  <c:v>35310.400000000001</c:v>
                </c:pt>
                <c:pt idx="3464">
                  <c:v>35314.199999999997</c:v>
                </c:pt>
                <c:pt idx="3465">
                  <c:v>35318</c:v>
                </c:pt>
                <c:pt idx="3466">
                  <c:v>35321.9</c:v>
                </c:pt>
                <c:pt idx="3467">
                  <c:v>35325.599999999999</c:v>
                </c:pt>
                <c:pt idx="3468">
                  <c:v>35329.300000000003</c:v>
                </c:pt>
                <c:pt idx="3469">
                  <c:v>35332.1</c:v>
                </c:pt>
                <c:pt idx="3470">
                  <c:v>35334.800000000003</c:v>
                </c:pt>
                <c:pt idx="3471">
                  <c:v>35338.400000000001</c:v>
                </c:pt>
                <c:pt idx="3472">
                  <c:v>35342</c:v>
                </c:pt>
                <c:pt idx="3473">
                  <c:v>35344.699999999997</c:v>
                </c:pt>
                <c:pt idx="3474">
                  <c:v>35347.300000000003</c:v>
                </c:pt>
                <c:pt idx="3475">
                  <c:v>35350.9</c:v>
                </c:pt>
                <c:pt idx="3476">
                  <c:v>35354.300000000003</c:v>
                </c:pt>
                <c:pt idx="3477">
                  <c:v>35358.6</c:v>
                </c:pt>
                <c:pt idx="3478">
                  <c:v>35362</c:v>
                </c:pt>
                <c:pt idx="3479">
                  <c:v>35363.800000000003</c:v>
                </c:pt>
                <c:pt idx="3480">
                  <c:v>35367.1</c:v>
                </c:pt>
                <c:pt idx="3481">
                  <c:v>35370.5</c:v>
                </c:pt>
                <c:pt idx="3482">
                  <c:v>35372.9</c:v>
                </c:pt>
                <c:pt idx="3483">
                  <c:v>35375.4</c:v>
                </c:pt>
                <c:pt idx="3484">
                  <c:v>35378.699999999997</c:v>
                </c:pt>
                <c:pt idx="3485">
                  <c:v>35381.9</c:v>
                </c:pt>
                <c:pt idx="3486">
                  <c:v>35385.1</c:v>
                </c:pt>
                <c:pt idx="3487">
                  <c:v>35388.199999999997</c:v>
                </c:pt>
                <c:pt idx="3488">
                  <c:v>35390.6</c:v>
                </c:pt>
                <c:pt idx="3489">
                  <c:v>35393.699999999997</c:v>
                </c:pt>
                <c:pt idx="3490">
                  <c:v>35396.800000000003</c:v>
                </c:pt>
                <c:pt idx="3491">
                  <c:v>35399.1</c:v>
                </c:pt>
                <c:pt idx="3492">
                  <c:v>35401.4</c:v>
                </c:pt>
                <c:pt idx="3493">
                  <c:v>35404.300000000003</c:v>
                </c:pt>
                <c:pt idx="3494">
                  <c:v>35407.300000000003</c:v>
                </c:pt>
                <c:pt idx="3495">
                  <c:v>35409.5</c:v>
                </c:pt>
                <c:pt idx="3496">
                  <c:v>35411.599999999999</c:v>
                </c:pt>
                <c:pt idx="3497">
                  <c:v>35415.199999999997</c:v>
                </c:pt>
                <c:pt idx="3498">
                  <c:v>35417.300000000003</c:v>
                </c:pt>
                <c:pt idx="3499">
                  <c:v>35420.1</c:v>
                </c:pt>
                <c:pt idx="3500">
                  <c:v>35422.9</c:v>
                </c:pt>
                <c:pt idx="3501">
                  <c:v>35425.599999999999</c:v>
                </c:pt>
                <c:pt idx="3502">
                  <c:v>35427.699999999997</c:v>
                </c:pt>
                <c:pt idx="3503">
                  <c:v>35429.699999999997</c:v>
                </c:pt>
                <c:pt idx="3504">
                  <c:v>35432.400000000001</c:v>
                </c:pt>
                <c:pt idx="3505">
                  <c:v>35434.5</c:v>
                </c:pt>
                <c:pt idx="3506">
                  <c:v>35436.5</c:v>
                </c:pt>
                <c:pt idx="3507">
                  <c:v>35439.199999999997</c:v>
                </c:pt>
                <c:pt idx="3508">
                  <c:v>35441.800000000003</c:v>
                </c:pt>
                <c:pt idx="3509">
                  <c:v>35444.5</c:v>
                </c:pt>
                <c:pt idx="3510">
                  <c:v>35446.5</c:v>
                </c:pt>
                <c:pt idx="3511">
                  <c:v>35449.199999999997</c:v>
                </c:pt>
                <c:pt idx="3512">
                  <c:v>35451.800000000003</c:v>
                </c:pt>
                <c:pt idx="3513">
                  <c:v>35454.5</c:v>
                </c:pt>
                <c:pt idx="3514">
                  <c:v>35456.5</c:v>
                </c:pt>
                <c:pt idx="3515">
                  <c:v>35458.6</c:v>
                </c:pt>
                <c:pt idx="3516">
                  <c:v>35461.300000000003</c:v>
                </c:pt>
                <c:pt idx="3517">
                  <c:v>35464</c:v>
                </c:pt>
                <c:pt idx="3518">
                  <c:v>35465.4</c:v>
                </c:pt>
                <c:pt idx="3519">
                  <c:v>35468.199999999997</c:v>
                </c:pt>
                <c:pt idx="3520">
                  <c:v>35470.9</c:v>
                </c:pt>
                <c:pt idx="3521">
                  <c:v>35473.699999999997</c:v>
                </c:pt>
                <c:pt idx="3522">
                  <c:v>35476.6</c:v>
                </c:pt>
                <c:pt idx="3523">
                  <c:v>35479.4</c:v>
                </c:pt>
                <c:pt idx="3524">
                  <c:v>35481.5</c:v>
                </c:pt>
                <c:pt idx="3525">
                  <c:v>35484.400000000001</c:v>
                </c:pt>
                <c:pt idx="3526">
                  <c:v>35486.6</c:v>
                </c:pt>
                <c:pt idx="3527">
                  <c:v>35488.699999999997</c:v>
                </c:pt>
                <c:pt idx="3528">
                  <c:v>35491.599999999999</c:v>
                </c:pt>
                <c:pt idx="3529">
                  <c:v>35494.5</c:v>
                </c:pt>
                <c:pt idx="3530">
                  <c:v>35496.699999999997</c:v>
                </c:pt>
                <c:pt idx="3531">
                  <c:v>35499.699999999997</c:v>
                </c:pt>
                <c:pt idx="3532">
                  <c:v>35502.6</c:v>
                </c:pt>
                <c:pt idx="3533">
                  <c:v>35505.599999999999</c:v>
                </c:pt>
                <c:pt idx="3534">
                  <c:v>35507.800000000003</c:v>
                </c:pt>
                <c:pt idx="3535">
                  <c:v>35510.699999999997</c:v>
                </c:pt>
                <c:pt idx="3536">
                  <c:v>35513.699999999997</c:v>
                </c:pt>
                <c:pt idx="3537">
                  <c:v>35515.9</c:v>
                </c:pt>
                <c:pt idx="3538">
                  <c:v>35518.199999999997</c:v>
                </c:pt>
                <c:pt idx="3539">
                  <c:v>35521.199999999997</c:v>
                </c:pt>
                <c:pt idx="3540">
                  <c:v>35524.199999999997</c:v>
                </c:pt>
                <c:pt idx="3541">
                  <c:v>35525.699999999997</c:v>
                </c:pt>
                <c:pt idx="3542">
                  <c:v>35528.699999999997</c:v>
                </c:pt>
                <c:pt idx="3543">
                  <c:v>35531.800000000003</c:v>
                </c:pt>
                <c:pt idx="3544">
                  <c:v>35534.800000000003</c:v>
                </c:pt>
                <c:pt idx="3545">
                  <c:v>35537.9</c:v>
                </c:pt>
                <c:pt idx="3546">
                  <c:v>35540.199999999997</c:v>
                </c:pt>
                <c:pt idx="3547">
                  <c:v>35543.300000000003</c:v>
                </c:pt>
                <c:pt idx="3548">
                  <c:v>35545.699999999997</c:v>
                </c:pt>
                <c:pt idx="3549">
                  <c:v>35548</c:v>
                </c:pt>
                <c:pt idx="3550">
                  <c:v>35551.199999999997</c:v>
                </c:pt>
                <c:pt idx="3551">
                  <c:v>35554.300000000003</c:v>
                </c:pt>
                <c:pt idx="3552">
                  <c:v>35556.800000000003</c:v>
                </c:pt>
                <c:pt idx="3553">
                  <c:v>35560.800000000003</c:v>
                </c:pt>
                <c:pt idx="3554">
                  <c:v>35564.1</c:v>
                </c:pt>
                <c:pt idx="3555">
                  <c:v>35566.5</c:v>
                </c:pt>
                <c:pt idx="3556">
                  <c:v>35569.800000000003</c:v>
                </c:pt>
                <c:pt idx="3557">
                  <c:v>35572.400000000001</c:v>
                </c:pt>
                <c:pt idx="3558">
                  <c:v>35575.800000000003</c:v>
                </c:pt>
                <c:pt idx="3559">
                  <c:v>35579.199999999997</c:v>
                </c:pt>
                <c:pt idx="3560">
                  <c:v>35581.9</c:v>
                </c:pt>
                <c:pt idx="3561">
                  <c:v>35584.5</c:v>
                </c:pt>
                <c:pt idx="3562">
                  <c:v>35588.199999999997</c:v>
                </c:pt>
                <c:pt idx="3563">
                  <c:v>35591.800000000003</c:v>
                </c:pt>
                <c:pt idx="3564">
                  <c:v>35595.599999999999</c:v>
                </c:pt>
                <c:pt idx="3565">
                  <c:v>35599.4</c:v>
                </c:pt>
                <c:pt idx="3566">
                  <c:v>35602.300000000003</c:v>
                </c:pt>
                <c:pt idx="3567">
                  <c:v>35607.199999999997</c:v>
                </c:pt>
                <c:pt idx="3568">
                  <c:v>35610.1</c:v>
                </c:pt>
                <c:pt idx="3569">
                  <c:v>35613.1</c:v>
                </c:pt>
                <c:pt idx="3570">
                  <c:v>35617.1</c:v>
                </c:pt>
                <c:pt idx="3571">
                  <c:v>35620.199999999997</c:v>
                </c:pt>
                <c:pt idx="3572">
                  <c:v>35623.199999999997</c:v>
                </c:pt>
                <c:pt idx="3573">
                  <c:v>35627.300000000003</c:v>
                </c:pt>
                <c:pt idx="3574">
                  <c:v>35631.4</c:v>
                </c:pt>
                <c:pt idx="3575">
                  <c:v>35635.5</c:v>
                </c:pt>
                <c:pt idx="3576">
                  <c:v>35639.599999999999</c:v>
                </c:pt>
                <c:pt idx="3577">
                  <c:v>35642.6</c:v>
                </c:pt>
                <c:pt idx="3578">
                  <c:v>35646.699999999997</c:v>
                </c:pt>
                <c:pt idx="3579">
                  <c:v>35650.699999999997</c:v>
                </c:pt>
                <c:pt idx="3580">
                  <c:v>35653.699999999997</c:v>
                </c:pt>
                <c:pt idx="3581">
                  <c:v>35657.599999999999</c:v>
                </c:pt>
                <c:pt idx="3582">
                  <c:v>35660.5</c:v>
                </c:pt>
                <c:pt idx="3583">
                  <c:v>35664.300000000003</c:v>
                </c:pt>
                <c:pt idx="3584">
                  <c:v>35667.1</c:v>
                </c:pt>
                <c:pt idx="3585">
                  <c:v>35669.9</c:v>
                </c:pt>
                <c:pt idx="3586">
                  <c:v>35673.5</c:v>
                </c:pt>
                <c:pt idx="3587">
                  <c:v>35677.9</c:v>
                </c:pt>
                <c:pt idx="3588">
                  <c:v>35680.400000000001</c:v>
                </c:pt>
                <c:pt idx="3589">
                  <c:v>35683.699999999997</c:v>
                </c:pt>
                <c:pt idx="3590">
                  <c:v>35686.9</c:v>
                </c:pt>
                <c:pt idx="3591">
                  <c:v>35690</c:v>
                </c:pt>
                <c:pt idx="3592">
                  <c:v>35692.300000000003</c:v>
                </c:pt>
                <c:pt idx="3593">
                  <c:v>35694.5</c:v>
                </c:pt>
                <c:pt idx="3594">
                  <c:v>35697.199999999997</c:v>
                </c:pt>
                <c:pt idx="3595">
                  <c:v>35699.300000000003</c:v>
                </c:pt>
                <c:pt idx="3596">
                  <c:v>35701.300000000003</c:v>
                </c:pt>
                <c:pt idx="3597">
                  <c:v>35703.699999999997</c:v>
                </c:pt>
                <c:pt idx="3598">
                  <c:v>35706.199999999997</c:v>
                </c:pt>
                <c:pt idx="3599">
                  <c:v>35708.5</c:v>
                </c:pt>
                <c:pt idx="3600">
                  <c:v>35710.699999999997</c:v>
                </c:pt>
                <c:pt idx="3601">
                  <c:v>35712.9</c:v>
                </c:pt>
                <c:pt idx="3602">
                  <c:v>35714</c:v>
                </c:pt>
                <c:pt idx="3603">
                  <c:v>35716.1</c:v>
                </c:pt>
                <c:pt idx="3604">
                  <c:v>35718.1</c:v>
                </c:pt>
                <c:pt idx="3605">
                  <c:v>35719.599999999999</c:v>
                </c:pt>
                <c:pt idx="3606">
                  <c:v>35721.1</c:v>
                </c:pt>
                <c:pt idx="3607">
                  <c:v>35723</c:v>
                </c:pt>
                <c:pt idx="3608">
                  <c:v>35724.400000000001</c:v>
                </c:pt>
                <c:pt idx="3609">
                  <c:v>35726.699999999997</c:v>
                </c:pt>
                <c:pt idx="3610">
                  <c:v>35728</c:v>
                </c:pt>
                <c:pt idx="3611">
                  <c:v>35729.9</c:v>
                </c:pt>
                <c:pt idx="3612">
                  <c:v>35731.599999999999</c:v>
                </c:pt>
                <c:pt idx="3613">
                  <c:v>35733</c:v>
                </c:pt>
                <c:pt idx="3614">
                  <c:v>35734.800000000003</c:v>
                </c:pt>
                <c:pt idx="3615">
                  <c:v>35736.1</c:v>
                </c:pt>
                <c:pt idx="3616">
                  <c:v>35737.9</c:v>
                </c:pt>
                <c:pt idx="3617">
                  <c:v>35739.199999999997</c:v>
                </c:pt>
                <c:pt idx="3618">
                  <c:v>35740.6</c:v>
                </c:pt>
                <c:pt idx="3619">
                  <c:v>35742.400000000001</c:v>
                </c:pt>
                <c:pt idx="3620">
                  <c:v>35744.300000000003</c:v>
                </c:pt>
                <c:pt idx="3621">
                  <c:v>35746.1</c:v>
                </c:pt>
                <c:pt idx="3622">
                  <c:v>35748.1</c:v>
                </c:pt>
                <c:pt idx="3623">
                  <c:v>35749.5</c:v>
                </c:pt>
                <c:pt idx="3624">
                  <c:v>35751</c:v>
                </c:pt>
                <c:pt idx="3625">
                  <c:v>35753.1</c:v>
                </c:pt>
                <c:pt idx="3626">
                  <c:v>35755.199999999997</c:v>
                </c:pt>
                <c:pt idx="3627">
                  <c:v>35756.300000000003</c:v>
                </c:pt>
                <c:pt idx="3628">
                  <c:v>35758.6</c:v>
                </c:pt>
                <c:pt idx="3629">
                  <c:v>35760.9</c:v>
                </c:pt>
                <c:pt idx="3630">
                  <c:v>35763.5</c:v>
                </c:pt>
                <c:pt idx="3631">
                  <c:v>35766.1</c:v>
                </c:pt>
                <c:pt idx="3632">
                  <c:v>35768.800000000003</c:v>
                </c:pt>
                <c:pt idx="3633">
                  <c:v>35770.9</c:v>
                </c:pt>
                <c:pt idx="3634">
                  <c:v>35773.1</c:v>
                </c:pt>
                <c:pt idx="3635">
                  <c:v>35776.199999999997</c:v>
                </c:pt>
                <c:pt idx="3636">
                  <c:v>35779.4</c:v>
                </c:pt>
                <c:pt idx="3637">
                  <c:v>35782.699999999997</c:v>
                </c:pt>
                <c:pt idx="3638">
                  <c:v>35784.400000000001</c:v>
                </c:pt>
                <c:pt idx="3639">
                  <c:v>35788</c:v>
                </c:pt>
                <c:pt idx="3640">
                  <c:v>35791.5</c:v>
                </c:pt>
                <c:pt idx="3641">
                  <c:v>35794.199999999997</c:v>
                </c:pt>
                <c:pt idx="3642">
                  <c:v>35797.9</c:v>
                </c:pt>
                <c:pt idx="3643">
                  <c:v>35801.599999999999</c:v>
                </c:pt>
                <c:pt idx="3644">
                  <c:v>35804.400000000001</c:v>
                </c:pt>
                <c:pt idx="3645">
                  <c:v>35807.199999999997</c:v>
                </c:pt>
                <c:pt idx="3646">
                  <c:v>35810.9</c:v>
                </c:pt>
                <c:pt idx="3647">
                  <c:v>35814.6</c:v>
                </c:pt>
                <c:pt idx="3648">
                  <c:v>35817.300000000003</c:v>
                </c:pt>
                <c:pt idx="3649">
                  <c:v>35819.9</c:v>
                </c:pt>
                <c:pt idx="3650">
                  <c:v>35822.400000000001</c:v>
                </c:pt>
                <c:pt idx="3651">
                  <c:v>35824.9</c:v>
                </c:pt>
                <c:pt idx="3652">
                  <c:v>35828.1</c:v>
                </c:pt>
                <c:pt idx="3653">
                  <c:v>35831.1</c:v>
                </c:pt>
                <c:pt idx="3654">
                  <c:v>35833.199999999997</c:v>
                </c:pt>
                <c:pt idx="3655">
                  <c:v>35835.9</c:v>
                </c:pt>
                <c:pt idx="3656">
                  <c:v>35837.699999999997</c:v>
                </c:pt>
                <c:pt idx="3657">
                  <c:v>35840</c:v>
                </c:pt>
                <c:pt idx="3658">
                  <c:v>35842</c:v>
                </c:pt>
                <c:pt idx="3659">
                  <c:v>35842.800000000003</c:v>
                </c:pt>
                <c:pt idx="3660">
                  <c:v>35844.5</c:v>
                </c:pt>
                <c:pt idx="3661">
                  <c:v>35845.9</c:v>
                </c:pt>
                <c:pt idx="3662">
                  <c:v>35846.300000000003</c:v>
                </c:pt>
                <c:pt idx="3663">
                  <c:v>35847.300000000003</c:v>
                </c:pt>
                <c:pt idx="3664">
                  <c:v>35848.199999999997</c:v>
                </c:pt>
                <c:pt idx="3665">
                  <c:v>35848.5</c:v>
                </c:pt>
                <c:pt idx="3666">
                  <c:v>35849</c:v>
                </c:pt>
                <c:pt idx="3667">
                  <c:v>35849.300000000003</c:v>
                </c:pt>
                <c:pt idx="3668">
                  <c:v>35849.4</c:v>
                </c:pt>
                <c:pt idx="3669">
                  <c:v>35849.5</c:v>
                </c:pt>
                <c:pt idx="3670">
                  <c:v>35849.5</c:v>
                </c:pt>
                <c:pt idx="3671">
                  <c:v>35849.4</c:v>
                </c:pt>
                <c:pt idx="3672">
                  <c:v>35849.4</c:v>
                </c:pt>
                <c:pt idx="3673">
                  <c:v>35849.199999999997</c:v>
                </c:pt>
                <c:pt idx="3674">
                  <c:v>35849.1</c:v>
                </c:pt>
                <c:pt idx="3675">
                  <c:v>35848.9</c:v>
                </c:pt>
                <c:pt idx="3676">
                  <c:v>35848.699999999997</c:v>
                </c:pt>
                <c:pt idx="3677">
                  <c:v>35848.5</c:v>
                </c:pt>
                <c:pt idx="3678">
                  <c:v>35848.300000000003</c:v>
                </c:pt>
                <c:pt idx="3679">
                  <c:v>35848.1</c:v>
                </c:pt>
                <c:pt idx="3680">
                  <c:v>35847.800000000003</c:v>
                </c:pt>
                <c:pt idx="3681">
                  <c:v>35847.5</c:v>
                </c:pt>
                <c:pt idx="3682">
                  <c:v>35847.4</c:v>
                </c:pt>
                <c:pt idx="3683">
                  <c:v>35847.1</c:v>
                </c:pt>
                <c:pt idx="3684">
                  <c:v>35846.800000000003</c:v>
                </c:pt>
                <c:pt idx="3685">
                  <c:v>35846.5</c:v>
                </c:pt>
                <c:pt idx="3686">
                  <c:v>35846.199999999997</c:v>
                </c:pt>
                <c:pt idx="3687">
                  <c:v>35845.9</c:v>
                </c:pt>
                <c:pt idx="3688">
                  <c:v>35845.5</c:v>
                </c:pt>
                <c:pt idx="3689">
                  <c:v>35845.199999999997</c:v>
                </c:pt>
                <c:pt idx="3690">
                  <c:v>35845</c:v>
                </c:pt>
                <c:pt idx="3691">
                  <c:v>35844.699999999997</c:v>
                </c:pt>
                <c:pt idx="3692">
                  <c:v>35844.300000000003</c:v>
                </c:pt>
                <c:pt idx="3693">
                  <c:v>35844.1</c:v>
                </c:pt>
                <c:pt idx="3694">
                  <c:v>35843.699999999997</c:v>
                </c:pt>
                <c:pt idx="3695">
                  <c:v>35843.300000000003</c:v>
                </c:pt>
                <c:pt idx="3696">
                  <c:v>35843.1</c:v>
                </c:pt>
                <c:pt idx="3697">
                  <c:v>35842.699999999997</c:v>
                </c:pt>
                <c:pt idx="3698">
                  <c:v>35842.400000000001</c:v>
                </c:pt>
                <c:pt idx="3699">
                  <c:v>35842.1</c:v>
                </c:pt>
                <c:pt idx="3700">
                  <c:v>35841.800000000003</c:v>
                </c:pt>
                <c:pt idx="3701">
                  <c:v>35841.5</c:v>
                </c:pt>
                <c:pt idx="3702">
                  <c:v>35841.199999999997</c:v>
                </c:pt>
                <c:pt idx="3703">
                  <c:v>35840.800000000003</c:v>
                </c:pt>
                <c:pt idx="3704">
                  <c:v>35840.5</c:v>
                </c:pt>
                <c:pt idx="3705">
                  <c:v>35840.300000000003</c:v>
                </c:pt>
                <c:pt idx="3706">
                  <c:v>35840</c:v>
                </c:pt>
                <c:pt idx="3707">
                  <c:v>35839.800000000003</c:v>
                </c:pt>
                <c:pt idx="3708">
                  <c:v>35839.5</c:v>
                </c:pt>
                <c:pt idx="3709">
                  <c:v>35839.199999999997</c:v>
                </c:pt>
                <c:pt idx="3710">
                  <c:v>35839</c:v>
                </c:pt>
                <c:pt idx="3711">
                  <c:v>35838.699999999997</c:v>
                </c:pt>
                <c:pt idx="3712">
                  <c:v>35838.5</c:v>
                </c:pt>
                <c:pt idx="3713">
                  <c:v>35838.300000000003</c:v>
                </c:pt>
                <c:pt idx="3714">
                  <c:v>35838.199999999997</c:v>
                </c:pt>
                <c:pt idx="3715">
                  <c:v>35838</c:v>
                </c:pt>
                <c:pt idx="3716">
                  <c:v>35837.800000000003</c:v>
                </c:pt>
                <c:pt idx="3717">
                  <c:v>35837.699999999997</c:v>
                </c:pt>
                <c:pt idx="3718">
                  <c:v>35837.599999999999</c:v>
                </c:pt>
                <c:pt idx="3719">
                  <c:v>35837.599999999999</c:v>
                </c:pt>
                <c:pt idx="3720">
                  <c:v>35837.5</c:v>
                </c:pt>
                <c:pt idx="3721">
                  <c:v>35837.5</c:v>
                </c:pt>
                <c:pt idx="3722">
                  <c:v>35837.699999999997</c:v>
                </c:pt>
                <c:pt idx="3723">
                  <c:v>35837.699999999997</c:v>
                </c:pt>
                <c:pt idx="3724">
                  <c:v>35837.9</c:v>
                </c:pt>
                <c:pt idx="3725">
                  <c:v>35838.199999999997</c:v>
                </c:pt>
                <c:pt idx="3726">
                  <c:v>35838.6</c:v>
                </c:pt>
                <c:pt idx="3727">
                  <c:v>35839.1</c:v>
                </c:pt>
                <c:pt idx="3728">
                  <c:v>35839.4</c:v>
                </c:pt>
                <c:pt idx="3729">
                  <c:v>35840.1</c:v>
                </c:pt>
                <c:pt idx="3730">
                  <c:v>35840.800000000003</c:v>
                </c:pt>
                <c:pt idx="3731">
                  <c:v>35841.4</c:v>
                </c:pt>
                <c:pt idx="3732">
                  <c:v>35842.6</c:v>
                </c:pt>
                <c:pt idx="3733">
                  <c:v>35843.4</c:v>
                </c:pt>
                <c:pt idx="3734">
                  <c:v>35844.300000000003</c:v>
                </c:pt>
                <c:pt idx="3735">
                  <c:v>35845.4</c:v>
                </c:pt>
                <c:pt idx="3736">
                  <c:v>35846.800000000003</c:v>
                </c:pt>
                <c:pt idx="3737">
                  <c:v>35847.800000000003</c:v>
                </c:pt>
                <c:pt idx="3738">
                  <c:v>35849.300000000003</c:v>
                </c:pt>
                <c:pt idx="3739">
                  <c:v>35850.9</c:v>
                </c:pt>
                <c:pt idx="3740">
                  <c:v>35852.6</c:v>
                </c:pt>
                <c:pt idx="3741">
                  <c:v>35854.300000000003</c:v>
                </c:pt>
                <c:pt idx="3742">
                  <c:v>35856.199999999997</c:v>
                </c:pt>
                <c:pt idx="3743">
                  <c:v>35857.699999999997</c:v>
                </c:pt>
                <c:pt idx="3744">
                  <c:v>35859.599999999999</c:v>
                </c:pt>
                <c:pt idx="3745">
                  <c:v>35861.5</c:v>
                </c:pt>
                <c:pt idx="3746">
                  <c:v>35863.599999999999</c:v>
                </c:pt>
                <c:pt idx="3747">
                  <c:v>35865.300000000003</c:v>
                </c:pt>
                <c:pt idx="3748">
                  <c:v>35867.699999999997</c:v>
                </c:pt>
                <c:pt idx="3749">
                  <c:v>35870.5</c:v>
                </c:pt>
                <c:pt idx="3750">
                  <c:v>35872.9</c:v>
                </c:pt>
                <c:pt idx="3751">
                  <c:v>35877.300000000003</c:v>
                </c:pt>
                <c:pt idx="3752">
                  <c:v>35881.1</c:v>
                </c:pt>
                <c:pt idx="3753">
                  <c:v>35885.1</c:v>
                </c:pt>
                <c:pt idx="3754">
                  <c:v>35905.9</c:v>
                </c:pt>
                <c:pt idx="3755">
                  <c:v>35911.5</c:v>
                </c:pt>
                <c:pt idx="3756">
                  <c:v>35917.1</c:v>
                </c:pt>
                <c:pt idx="3757">
                  <c:v>35923.4</c:v>
                </c:pt>
                <c:pt idx="3758">
                  <c:v>35930.199999999997</c:v>
                </c:pt>
                <c:pt idx="3759">
                  <c:v>35936.1</c:v>
                </c:pt>
                <c:pt idx="3760">
                  <c:v>35944.199999999997</c:v>
                </c:pt>
                <c:pt idx="3761">
                  <c:v>35955.300000000003</c:v>
                </c:pt>
                <c:pt idx="3762">
                  <c:v>35964.9</c:v>
                </c:pt>
                <c:pt idx="3763">
                  <c:v>35972.199999999997</c:v>
                </c:pt>
                <c:pt idx="3764">
                  <c:v>35979.5</c:v>
                </c:pt>
                <c:pt idx="3765">
                  <c:v>35989.300000000003</c:v>
                </c:pt>
                <c:pt idx="3766">
                  <c:v>35999.1</c:v>
                </c:pt>
                <c:pt idx="3767">
                  <c:v>36009</c:v>
                </c:pt>
                <c:pt idx="3768">
                  <c:v>36018.6</c:v>
                </c:pt>
                <c:pt idx="3769">
                  <c:v>36028.1</c:v>
                </c:pt>
                <c:pt idx="3770">
                  <c:v>36035.1</c:v>
                </c:pt>
                <c:pt idx="3771">
                  <c:v>36041.699999999997</c:v>
                </c:pt>
                <c:pt idx="3772">
                  <c:v>36052.300000000003</c:v>
                </c:pt>
                <c:pt idx="3773">
                  <c:v>36060.400000000001</c:v>
                </c:pt>
                <c:pt idx="3774">
                  <c:v>36067.699999999997</c:v>
                </c:pt>
                <c:pt idx="3775">
                  <c:v>36072.699999999997</c:v>
                </c:pt>
                <c:pt idx="3776">
                  <c:v>36078.400000000001</c:v>
                </c:pt>
                <c:pt idx="3777">
                  <c:v>36082.800000000003</c:v>
                </c:pt>
                <c:pt idx="3778">
                  <c:v>36087.4</c:v>
                </c:pt>
                <c:pt idx="3779">
                  <c:v>36091.199999999997</c:v>
                </c:pt>
                <c:pt idx="3780">
                  <c:v>36093.5</c:v>
                </c:pt>
                <c:pt idx="3781">
                  <c:v>36095.9</c:v>
                </c:pt>
                <c:pt idx="3782">
                  <c:v>36097.5</c:v>
                </c:pt>
                <c:pt idx="3783">
                  <c:v>36098</c:v>
                </c:pt>
                <c:pt idx="3784">
                  <c:v>36098.800000000003</c:v>
                </c:pt>
                <c:pt idx="3785">
                  <c:v>36098.400000000001</c:v>
                </c:pt>
                <c:pt idx="3786">
                  <c:v>36097.300000000003</c:v>
                </c:pt>
                <c:pt idx="3787">
                  <c:v>36095.5</c:v>
                </c:pt>
                <c:pt idx="3788">
                  <c:v>36094.1</c:v>
                </c:pt>
                <c:pt idx="3789">
                  <c:v>36092.300000000003</c:v>
                </c:pt>
                <c:pt idx="3790">
                  <c:v>36089.4</c:v>
                </c:pt>
                <c:pt idx="3791">
                  <c:v>36086.199999999997</c:v>
                </c:pt>
                <c:pt idx="3792">
                  <c:v>36082.6</c:v>
                </c:pt>
                <c:pt idx="3793">
                  <c:v>36078.800000000003</c:v>
                </c:pt>
                <c:pt idx="3794">
                  <c:v>36075.9</c:v>
                </c:pt>
                <c:pt idx="3795">
                  <c:v>36071.800000000003</c:v>
                </c:pt>
                <c:pt idx="3796">
                  <c:v>36068.5</c:v>
                </c:pt>
                <c:pt idx="3797">
                  <c:v>36064.1</c:v>
                </c:pt>
                <c:pt idx="3798">
                  <c:v>36059.599999999999</c:v>
                </c:pt>
                <c:pt idx="3799">
                  <c:v>36056.1</c:v>
                </c:pt>
                <c:pt idx="3800">
                  <c:v>36052.699999999997</c:v>
                </c:pt>
                <c:pt idx="3801">
                  <c:v>36048</c:v>
                </c:pt>
                <c:pt idx="3802">
                  <c:v>36043.4</c:v>
                </c:pt>
                <c:pt idx="3803">
                  <c:v>36038.9</c:v>
                </c:pt>
                <c:pt idx="3804">
                  <c:v>36034.400000000001</c:v>
                </c:pt>
                <c:pt idx="3805">
                  <c:v>36030.1</c:v>
                </c:pt>
                <c:pt idx="3806">
                  <c:v>36027</c:v>
                </c:pt>
                <c:pt idx="3807">
                  <c:v>36023.800000000003</c:v>
                </c:pt>
                <c:pt idx="3808">
                  <c:v>36020.1</c:v>
                </c:pt>
                <c:pt idx="3809">
                  <c:v>36016.9</c:v>
                </c:pt>
                <c:pt idx="3810">
                  <c:v>36015.4</c:v>
                </c:pt>
                <c:pt idx="3811">
                  <c:v>36014.400000000001</c:v>
                </c:pt>
                <c:pt idx="3812">
                  <c:v>36018.1</c:v>
                </c:pt>
                <c:pt idx="3813">
                  <c:v>36021.699999999997</c:v>
                </c:pt>
                <c:pt idx="3814">
                  <c:v>36029.699999999997</c:v>
                </c:pt>
                <c:pt idx="3815">
                  <c:v>36044.800000000003</c:v>
                </c:pt>
                <c:pt idx="3816">
                  <c:v>36064.6</c:v>
                </c:pt>
                <c:pt idx="3817">
                  <c:v>36086.1</c:v>
                </c:pt>
                <c:pt idx="3818">
                  <c:v>36106.5</c:v>
                </c:pt>
                <c:pt idx="3819">
                  <c:v>36129.699999999997</c:v>
                </c:pt>
                <c:pt idx="3820">
                  <c:v>36158.5</c:v>
                </c:pt>
                <c:pt idx="3821">
                  <c:v>36182.300000000003</c:v>
                </c:pt>
                <c:pt idx="3822">
                  <c:v>36213.5</c:v>
                </c:pt>
                <c:pt idx="3823">
                  <c:v>36236.9</c:v>
                </c:pt>
                <c:pt idx="3824">
                  <c:v>36260.300000000003</c:v>
                </c:pt>
                <c:pt idx="3825">
                  <c:v>36290.699999999997</c:v>
                </c:pt>
                <c:pt idx="3826">
                  <c:v>36319.199999999997</c:v>
                </c:pt>
                <c:pt idx="3827">
                  <c:v>36344.699999999997</c:v>
                </c:pt>
                <c:pt idx="3828">
                  <c:v>36366.199999999997</c:v>
                </c:pt>
                <c:pt idx="3829">
                  <c:v>36380.9</c:v>
                </c:pt>
                <c:pt idx="3830">
                  <c:v>36389.199999999997</c:v>
                </c:pt>
                <c:pt idx="3831">
                  <c:v>36398.5</c:v>
                </c:pt>
                <c:pt idx="3832">
                  <c:v>36403.300000000003</c:v>
                </c:pt>
                <c:pt idx="3833">
                  <c:v>36407.699999999997</c:v>
                </c:pt>
                <c:pt idx="3834">
                  <c:v>36410.300000000003</c:v>
                </c:pt>
                <c:pt idx="3835">
                  <c:v>36413.300000000003</c:v>
                </c:pt>
                <c:pt idx="3836">
                  <c:v>36415.300000000003</c:v>
                </c:pt>
                <c:pt idx="3837">
                  <c:v>36417.800000000003</c:v>
                </c:pt>
                <c:pt idx="3838">
                  <c:v>36420.199999999997</c:v>
                </c:pt>
                <c:pt idx="3839">
                  <c:v>36422.300000000003</c:v>
                </c:pt>
                <c:pt idx="3840">
                  <c:v>36424.300000000003</c:v>
                </c:pt>
                <c:pt idx="3841">
                  <c:v>36425.199999999997</c:v>
                </c:pt>
                <c:pt idx="3842">
                  <c:v>36427</c:v>
                </c:pt>
                <c:pt idx="3843">
                  <c:v>36428.199999999997</c:v>
                </c:pt>
                <c:pt idx="3844">
                  <c:v>36429.800000000003</c:v>
                </c:pt>
                <c:pt idx="3845">
                  <c:v>36431.300000000003</c:v>
                </c:pt>
                <c:pt idx="3846">
                  <c:v>36432.400000000001</c:v>
                </c:pt>
                <c:pt idx="3847">
                  <c:v>36433.4</c:v>
                </c:pt>
                <c:pt idx="3848">
                  <c:v>36434.800000000003</c:v>
                </c:pt>
                <c:pt idx="3849">
                  <c:v>36436.5</c:v>
                </c:pt>
                <c:pt idx="3850">
                  <c:v>36437.5</c:v>
                </c:pt>
                <c:pt idx="3851">
                  <c:v>36438.9</c:v>
                </c:pt>
                <c:pt idx="3852">
                  <c:v>36440.1</c:v>
                </c:pt>
                <c:pt idx="3853">
                  <c:v>36441.599999999999</c:v>
                </c:pt>
                <c:pt idx="3854">
                  <c:v>36442.800000000003</c:v>
                </c:pt>
                <c:pt idx="3855">
                  <c:v>36444.400000000001</c:v>
                </c:pt>
                <c:pt idx="3856">
                  <c:v>36445.699999999997</c:v>
                </c:pt>
                <c:pt idx="3857">
                  <c:v>36447.4</c:v>
                </c:pt>
                <c:pt idx="3858">
                  <c:v>36449.199999999997</c:v>
                </c:pt>
                <c:pt idx="3859">
                  <c:v>36451.199999999997</c:v>
                </c:pt>
                <c:pt idx="3860">
                  <c:v>36453.1</c:v>
                </c:pt>
                <c:pt idx="3861">
                  <c:v>36455</c:v>
                </c:pt>
                <c:pt idx="3862">
                  <c:v>36456.5</c:v>
                </c:pt>
                <c:pt idx="3863">
                  <c:v>36458.1</c:v>
                </c:pt>
                <c:pt idx="3864">
                  <c:v>36460.1</c:v>
                </c:pt>
                <c:pt idx="3865">
                  <c:v>36462.199999999997</c:v>
                </c:pt>
                <c:pt idx="3866">
                  <c:v>36463.699999999997</c:v>
                </c:pt>
                <c:pt idx="3867">
                  <c:v>36465.199999999997</c:v>
                </c:pt>
                <c:pt idx="3868">
                  <c:v>36467.300000000003</c:v>
                </c:pt>
                <c:pt idx="3869">
                  <c:v>36469.300000000003</c:v>
                </c:pt>
                <c:pt idx="3870">
                  <c:v>36471.300000000003</c:v>
                </c:pt>
                <c:pt idx="3871">
                  <c:v>36473.300000000003</c:v>
                </c:pt>
                <c:pt idx="3872">
                  <c:v>36475.300000000003</c:v>
                </c:pt>
                <c:pt idx="3873">
                  <c:v>36477.300000000003</c:v>
                </c:pt>
                <c:pt idx="3874">
                  <c:v>36478.800000000003</c:v>
                </c:pt>
                <c:pt idx="3875">
                  <c:v>36480.300000000003</c:v>
                </c:pt>
                <c:pt idx="3876">
                  <c:v>36482.199999999997</c:v>
                </c:pt>
                <c:pt idx="3877">
                  <c:v>36484.199999999997</c:v>
                </c:pt>
                <c:pt idx="3878">
                  <c:v>36485.199999999997</c:v>
                </c:pt>
                <c:pt idx="3879">
                  <c:v>36487.599999999999</c:v>
                </c:pt>
                <c:pt idx="3880">
                  <c:v>36489.599999999999</c:v>
                </c:pt>
                <c:pt idx="3881">
                  <c:v>36491.599999999999</c:v>
                </c:pt>
                <c:pt idx="3882">
                  <c:v>36493.5</c:v>
                </c:pt>
                <c:pt idx="3883">
                  <c:v>36495</c:v>
                </c:pt>
                <c:pt idx="3884">
                  <c:v>36497</c:v>
                </c:pt>
                <c:pt idx="3885">
                  <c:v>36498.9</c:v>
                </c:pt>
                <c:pt idx="3886">
                  <c:v>36499.9</c:v>
                </c:pt>
                <c:pt idx="3887">
                  <c:v>36501.9</c:v>
                </c:pt>
                <c:pt idx="3888">
                  <c:v>36503.9</c:v>
                </c:pt>
                <c:pt idx="3889">
                  <c:v>36505.4</c:v>
                </c:pt>
                <c:pt idx="3890">
                  <c:v>36507.4</c:v>
                </c:pt>
                <c:pt idx="3891">
                  <c:v>36509</c:v>
                </c:pt>
                <c:pt idx="3892">
                  <c:v>36511.5</c:v>
                </c:pt>
                <c:pt idx="3893">
                  <c:v>36513.599999999999</c:v>
                </c:pt>
                <c:pt idx="3894">
                  <c:v>36515.1</c:v>
                </c:pt>
                <c:pt idx="3895">
                  <c:v>36517.199999999997</c:v>
                </c:pt>
                <c:pt idx="3896">
                  <c:v>36519.300000000003</c:v>
                </c:pt>
                <c:pt idx="3897">
                  <c:v>36520.800000000003</c:v>
                </c:pt>
                <c:pt idx="3898">
                  <c:v>36522.400000000001</c:v>
                </c:pt>
                <c:pt idx="3899">
                  <c:v>36524.5</c:v>
                </c:pt>
                <c:pt idx="3900">
                  <c:v>36526.6</c:v>
                </c:pt>
                <c:pt idx="3901">
                  <c:v>36528.699999999997</c:v>
                </c:pt>
                <c:pt idx="3902">
                  <c:v>36530.9</c:v>
                </c:pt>
                <c:pt idx="3903">
                  <c:v>36533</c:v>
                </c:pt>
                <c:pt idx="3904">
                  <c:v>36535.1</c:v>
                </c:pt>
                <c:pt idx="3905">
                  <c:v>36536.699999999997</c:v>
                </c:pt>
                <c:pt idx="3906">
                  <c:v>36538.9</c:v>
                </c:pt>
                <c:pt idx="3907">
                  <c:v>36541</c:v>
                </c:pt>
                <c:pt idx="3908">
                  <c:v>36542.699999999997</c:v>
                </c:pt>
                <c:pt idx="3909">
                  <c:v>36544.800000000003</c:v>
                </c:pt>
                <c:pt idx="3910">
                  <c:v>36546.400000000001</c:v>
                </c:pt>
                <c:pt idx="3911">
                  <c:v>36548.6</c:v>
                </c:pt>
                <c:pt idx="3912">
                  <c:v>36550.800000000003</c:v>
                </c:pt>
                <c:pt idx="3913">
                  <c:v>36552.9</c:v>
                </c:pt>
                <c:pt idx="3914">
                  <c:v>36555.1</c:v>
                </c:pt>
                <c:pt idx="3915">
                  <c:v>36557.199999999997</c:v>
                </c:pt>
                <c:pt idx="3916">
                  <c:v>36559.4</c:v>
                </c:pt>
                <c:pt idx="3917">
                  <c:v>36561.599999999999</c:v>
                </c:pt>
                <c:pt idx="3918">
                  <c:v>36563.199999999997</c:v>
                </c:pt>
                <c:pt idx="3919">
                  <c:v>36564.800000000003</c:v>
                </c:pt>
                <c:pt idx="3920">
                  <c:v>36567</c:v>
                </c:pt>
                <c:pt idx="3921">
                  <c:v>36569.199999999997</c:v>
                </c:pt>
                <c:pt idx="3922">
                  <c:v>36570.800000000003</c:v>
                </c:pt>
                <c:pt idx="3923">
                  <c:v>36573</c:v>
                </c:pt>
                <c:pt idx="3924">
                  <c:v>36574.6</c:v>
                </c:pt>
                <c:pt idx="3925">
                  <c:v>36577.300000000003</c:v>
                </c:pt>
                <c:pt idx="3926">
                  <c:v>36578.9</c:v>
                </c:pt>
                <c:pt idx="3927">
                  <c:v>36580.5</c:v>
                </c:pt>
                <c:pt idx="3928">
                  <c:v>36582.699999999997</c:v>
                </c:pt>
                <c:pt idx="3929">
                  <c:v>36584.800000000003</c:v>
                </c:pt>
                <c:pt idx="3930">
                  <c:v>36586.5</c:v>
                </c:pt>
                <c:pt idx="3931">
                  <c:v>36588.6</c:v>
                </c:pt>
                <c:pt idx="3932">
                  <c:v>36590.300000000003</c:v>
                </c:pt>
                <c:pt idx="3933">
                  <c:v>36592.400000000001</c:v>
                </c:pt>
                <c:pt idx="3934">
                  <c:v>36594</c:v>
                </c:pt>
                <c:pt idx="3935">
                  <c:v>36596.199999999997</c:v>
                </c:pt>
                <c:pt idx="3936">
                  <c:v>36598.400000000001</c:v>
                </c:pt>
                <c:pt idx="3937">
                  <c:v>36600.5</c:v>
                </c:pt>
                <c:pt idx="3938">
                  <c:v>36602.699999999997</c:v>
                </c:pt>
                <c:pt idx="3939">
                  <c:v>36603.800000000003</c:v>
                </c:pt>
                <c:pt idx="3940">
                  <c:v>36606</c:v>
                </c:pt>
                <c:pt idx="3941">
                  <c:v>36608.1</c:v>
                </c:pt>
                <c:pt idx="3942">
                  <c:v>36610.300000000003</c:v>
                </c:pt>
                <c:pt idx="3943">
                  <c:v>36611.4</c:v>
                </c:pt>
                <c:pt idx="3944">
                  <c:v>36614.1</c:v>
                </c:pt>
                <c:pt idx="3945">
                  <c:v>36615.199999999997</c:v>
                </c:pt>
                <c:pt idx="3946">
                  <c:v>36617.300000000003</c:v>
                </c:pt>
                <c:pt idx="3947">
                  <c:v>36619.5</c:v>
                </c:pt>
                <c:pt idx="3948">
                  <c:v>36621.699999999997</c:v>
                </c:pt>
                <c:pt idx="3949">
                  <c:v>36623.800000000003</c:v>
                </c:pt>
                <c:pt idx="3950">
                  <c:v>36626</c:v>
                </c:pt>
                <c:pt idx="3951">
                  <c:v>36627</c:v>
                </c:pt>
                <c:pt idx="3952">
                  <c:v>36629.699999999997</c:v>
                </c:pt>
                <c:pt idx="3953">
                  <c:v>36631.300000000003</c:v>
                </c:pt>
                <c:pt idx="3954">
                  <c:v>36633</c:v>
                </c:pt>
                <c:pt idx="3955">
                  <c:v>36635.1</c:v>
                </c:pt>
                <c:pt idx="3956">
                  <c:v>36637.199999999997</c:v>
                </c:pt>
                <c:pt idx="3957">
                  <c:v>36639.4</c:v>
                </c:pt>
                <c:pt idx="3958">
                  <c:v>36641.5</c:v>
                </c:pt>
                <c:pt idx="3959">
                  <c:v>36643.599999999999</c:v>
                </c:pt>
                <c:pt idx="3960">
                  <c:v>36645.699999999997</c:v>
                </c:pt>
                <c:pt idx="3961">
                  <c:v>36646.800000000003</c:v>
                </c:pt>
                <c:pt idx="3962">
                  <c:v>36648.9</c:v>
                </c:pt>
                <c:pt idx="3963">
                  <c:v>36651.1</c:v>
                </c:pt>
                <c:pt idx="3964">
                  <c:v>36653.199999999997</c:v>
                </c:pt>
                <c:pt idx="3965">
                  <c:v>36654.800000000003</c:v>
                </c:pt>
                <c:pt idx="3966">
                  <c:v>36657</c:v>
                </c:pt>
                <c:pt idx="3967">
                  <c:v>36658.6</c:v>
                </c:pt>
                <c:pt idx="3968">
                  <c:v>36660.800000000003</c:v>
                </c:pt>
                <c:pt idx="3969">
                  <c:v>36663</c:v>
                </c:pt>
                <c:pt idx="3970">
                  <c:v>36665.1</c:v>
                </c:pt>
                <c:pt idx="3971">
                  <c:v>36667.300000000003</c:v>
                </c:pt>
                <c:pt idx="3972">
                  <c:v>36668.400000000001</c:v>
                </c:pt>
                <c:pt idx="3973">
                  <c:v>36670.6</c:v>
                </c:pt>
                <c:pt idx="3974">
                  <c:v>36672.800000000003</c:v>
                </c:pt>
                <c:pt idx="3975">
                  <c:v>36674.400000000001</c:v>
                </c:pt>
                <c:pt idx="3976">
                  <c:v>36676.5</c:v>
                </c:pt>
                <c:pt idx="3977">
                  <c:v>36678.1</c:v>
                </c:pt>
                <c:pt idx="3978">
                  <c:v>36680.300000000003</c:v>
                </c:pt>
                <c:pt idx="3979">
                  <c:v>36682.400000000001</c:v>
                </c:pt>
                <c:pt idx="3980">
                  <c:v>36684.400000000001</c:v>
                </c:pt>
                <c:pt idx="3981">
                  <c:v>36686</c:v>
                </c:pt>
                <c:pt idx="3982">
                  <c:v>36688</c:v>
                </c:pt>
                <c:pt idx="3983">
                  <c:v>36690</c:v>
                </c:pt>
                <c:pt idx="3984">
                  <c:v>36691</c:v>
                </c:pt>
                <c:pt idx="3985">
                  <c:v>36692.9</c:v>
                </c:pt>
                <c:pt idx="3986">
                  <c:v>36694.699999999997</c:v>
                </c:pt>
                <c:pt idx="3987">
                  <c:v>36696.6</c:v>
                </c:pt>
                <c:pt idx="3988">
                  <c:v>36697.9</c:v>
                </c:pt>
                <c:pt idx="3989">
                  <c:v>36699.599999999999</c:v>
                </c:pt>
                <c:pt idx="3990">
                  <c:v>36700.800000000003</c:v>
                </c:pt>
                <c:pt idx="3991">
                  <c:v>36702.5</c:v>
                </c:pt>
                <c:pt idx="3992">
                  <c:v>36704.1</c:v>
                </c:pt>
                <c:pt idx="3993">
                  <c:v>36705.599999999999</c:v>
                </c:pt>
                <c:pt idx="3994">
                  <c:v>36707</c:v>
                </c:pt>
                <c:pt idx="3995">
                  <c:v>36707.800000000003</c:v>
                </c:pt>
                <c:pt idx="3996">
                  <c:v>36709.1</c:v>
                </c:pt>
                <c:pt idx="3997">
                  <c:v>36710.5</c:v>
                </c:pt>
                <c:pt idx="3998">
                  <c:v>36711.800000000003</c:v>
                </c:pt>
                <c:pt idx="3999">
                  <c:v>36712.699999999997</c:v>
                </c:pt>
                <c:pt idx="4000">
                  <c:v>36713.599999999999</c:v>
                </c:pt>
                <c:pt idx="4001">
                  <c:v>36714.800000000003</c:v>
                </c:pt>
                <c:pt idx="4002">
                  <c:v>36716</c:v>
                </c:pt>
                <c:pt idx="4003">
                  <c:v>36717.1</c:v>
                </c:pt>
                <c:pt idx="4004">
                  <c:v>36718.1</c:v>
                </c:pt>
                <c:pt idx="4005">
                  <c:v>36718.9</c:v>
                </c:pt>
                <c:pt idx="4006">
                  <c:v>36719.699999999997</c:v>
                </c:pt>
                <c:pt idx="4007">
                  <c:v>36720.699999999997</c:v>
                </c:pt>
                <c:pt idx="4008">
                  <c:v>36721.599999999999</c:v>
                </c:pt>
                <c:pt idx="4009">
                  <c:v>36722.300000000003</c:v>
                </c:pt>
                <c:pt idx="4010">
                  <c:v>36723.199999999997</c:v>
                </c:pt>
                <c:pt idx="4011">
                  <c:v>36723.9</c:v>
                </c:pt>
                <c:pt idx="4012">
                  <c:v>36724.699999999997</c:v>
                </c:pt>
                <c:pt idx="4013">
                  <c:v>36725.599999999999</c:v>
                </c:pt>
                <c:pt idx="4014">
                  <c:v>36726.400000000001</c:v>
                </c:pt>
                <c:pt idx="4015">
                  <c:v>36727</c:v>
                </c:pt>
                <c:pt idx="4016">
                  <c:v>36727.599999999999</c:v>
                </c:pt>
                <c:pt idx="4017">
                  <c:v>36728.300000000003</c:v>
                </c:pt>
                <c:pt idx="4018">
                  <c:v>36728.9</c:v>
                </c:pt>
                <c:pt idx="4019">
                  <c:v>36729.599999999999</c:v>
                </c:pt>
                <c:pt idx="4020">
                  <c:v>36730.199999999997</c:v>
                </c:pt>
                <c:pt idx="4021">
                  <c:v>36730.9</c:v>
                </c:pt>
                <c:pt idx="4022">
                  <c:v>36731.599999999999</c:v>
                </c:pt>
                <c:pt idx="4023">
                  <c:v>36731.9</c:v>
                </c:pt>
                <c:pt idx="4024">
                  <c:v>36732.6</c:v>
                </c:pt>
                <c:pt idx="4025">
                  <c:v>36733.300000000003</c:v>
                </c:pt>
                <c:pt idx="4026">
                  <c:v>36733.9</c:v>
                </c:pt>
                <c:pt idx="4027">
                  <c:v>36734.6</c:v>
                </c:pt>
                <c:pt idx="4028">
                  <c:v>36734.9</c:v>
                </c:pt>
                <c:pt idx="4029">
                  <c:v>36735.599999999999</c:v>
                </c:pt>
                <c:pt idx="4030">
                  <c:v>36736.199999999997</c:v>
                </c:pt>
                <c:pt idx="4031">
                  <c:v>36736.699999999997</c:v>
                </c:pt>
                <c:pt idx="4032">
                  <c:v>36737.4</c:v>
                </c:pt>
                <c:pt idx="4033">
                  <c:v>36738</c:v>
                </c:pt>
                <c:pt idx="4034">
                  <c:v>36738.300000000003</c:v>
                </c:pt>
                <c:pt idx="4035">
                  <c:v>36739</c:v>
                </c:pt>
                <c:pt idx="4036">
                  <c:v>36739.699999999997</c:v>
                </c:pt>
                <c:pt idx="4037">
                  <c:v>36740.300000000003</c:v>
                </c:pt>
                <c:pt idx="4038">
                  <c:v>36741</c:v>
                </c:pt>
                <c:pt idx="4039">
                  <c:v>36741.5</c:v>
                </c:pt>
                <c:pt idx="4040">
                  <c:v>36742.1</c:v>
                </c:pt>
                <c:pt idx="4041">
                  <c:v>36742.800000000003</c:v>
                </c:pt>
                <c:pt idx="4042">
                  <c:v>36743.5</c:v>
                </c:pt>
                <c:pt idx="4043">
                  <c:v>36744</c:v>
                </c:pt>
                <c:pt idx="4044">
                  <c:v>36744.6</c:v>
                </c:pt>
                <c:pt idx="4045">
                  <c:v>36745.4</c:v>
                </c:pt>
                <c:pt idx="4046">
                  <c:v>36746.199999999997</c:v>
                </c:pt>
                <c:pt idx="4047">
                  <c:v>36747</c:v>
                </c:pt>
                <c:pt idx="4048">
                  <c:v>36747.599999999999</c:v>
                </c:pt>
                <c:pt idx="4049">
                  <c:v>36748.400000000001</c:v>
                </c:pt>
                <c:pt idx="4050">
                  <c:v>36749.300000000003</c:v>
                </c:pt>
                <c:pt idx="4051">
                  <c:v>36750</c:v>
                </c:pt>
                <c:pt idx="4052">
                  <c:v>36750.9</c:v>
                </c:pt>
                <c:pt idx="4053">
                  <c:v>36751.599999999999</c:v>
                </c:pt>
                <c:pt idx="4054">
                  <c:v>36752.6</c:v>
                </c:pt>
                <c:pt idx="4055">
                  <c:v>36753.300000000003</c:v>
                </c:pt>
                <c:pt idx="4056">
                  <c:v>36754.400000000001</c:v>
                </c:pt>
                <c:pt idx="4057">
                  <c:v>36755.4</c:v>
                </c:pt>
                <c:pt idx="4058">
                  <c:v>36756.5</c:v>
                </c:pt>
                <c:pt idx="4059">
                  <c:v>36757.4</c:v>
                </c:pt>
                <c:pt idx="4060">
                  <c:v>36758.5</c:v>
                </c:pt>
                <c:pt idx="4061">
                  <c:v>36759.699999999997</c:v>
                </c:pt>
                <c:pt idx="4062">
                  <c:v>36760.699999999997</c:v>
                </c:pt>
                <c:pt idx="4063">
                  <c:v>36762</c:v>
                </c:pt>
                <c:pt idx="4064">
                  <c:v>36762.9</c:v>
                </c:pt>
                <c:pt idx="4065">
                  <c:v>36764.300000000003</c:v>
                </c:pt>
                <c:pt idx="4066">
                  <c:v>36765.300000000003</c:v>
                </c:pt>
                <c:pt idx="4067">
                  <c:v>36766.800000000003</c:v>
                </c:pt>
                <c:pt idx="4068">
                  <c:v>36768.300000000003</c:v>
                </c:pt>
                <c:pt idx="4069">
                  <c:v>36769.800000000003</c:v>
                </c:pt>
                <c:pt idx="4070">
                  <c:v>36771</c:v>
                </c:pt>
                <c:pt idx="4071">
                  <c:v>36772.199999999997</c:v>
                </c:pt>
                <c:pt idx="4072">
                  <c:v>36773.800000000003</c:v>
                </c:pt>
                <c:pt idx="4073">
                  <c:v>36775.1</c:v>
                </c:pt>
                <c:pt idx="4074">
                  <c:v>36776.400000000001</c:v>
                </c:pt>
                <c:pt idx="4075">
                  <c:v>36778.300000000003</c:v>
                </c:pt>
                <c:pt idx="4076">
                  <c:v>36780.199999999997</c:v>
                </c:pt>
                <c:pt idx="4077">
                  <c:v>36781.699999999997</c:v>
                </c:pt>
                <c:pt idx="4078">
                  <c:v>36783.800000000003</c:v>
                </c:pt>
                <c:pt idx="4079">
                  <c:v>36785.5</c:v>
                </c:pt>
                <c:pt idx="4080">
                  <c:v>36787.4</c:v>
                </c:pt>
                <c:pt idx="4081">
                  <c:v>36791.300000000003</c:v>
                </c:pt>
                <c:pt idx="4082">
                  <c:v>36793.9</c:v>
                </c:pt>
                <c:pt idx="4083">
                  <c:v>36796.9</c:v>
                </c:pt>
                <c:pt idx="4084">
                  <c:v>36799.1</c:v>
                </c:pt>
                <c:pt idx="4085">
                  <c:v>36804.199999999997</c:v>
                </c:pt>
                <c:pt idx="4086">
                  <c:v>36810</c:v>
                </c:pt>
                <c:pt idx="4087">
                  <c:v>36813.9</c:v>
                </c:pt>
                <c:pt idx="4088">
                  <c:v>36820.5</c:v>
                </c:pt>
                <c:pt idx="4089">
                  <c:v>36827.699999999997</c:v>
                </c:pt>
                <c:pt idx="4090">
                  <c:v>36833.800000000003</c:v>
                </c:pt>
                <c:pt idx="4091">
                  <c:v>36839.9</c:v>
                </c:pt>
                <c:pt idx="4092">
                  <c:v>36848</c:v>
                </c:pt>
                <c:pt idx="4093">
                  <c:v>36856</c:v>
                </c:pt>
                <c:pt idx="4094">
                  <c:v>36864</c:v>
                </c:pt>
                <c:pt idx="4095">
                  <c:v>36869.699999999997</c:v>
                </c:pt>
                <c:pt idx="4096">
                  <c:v>36874.699999999997</c:v>
                </c:pt>
                <c:pt idx="4097">
                  <c:v>36881.300000000003</c:v>
                </c:pt>
                <c:pt idx="4098">
                  <c:v>36887.5</c:v>
                </c:pt>
                <c:pt idx="4099">
                  <c:v>36892</c:v>
                </c:pt>
                <c:pt idx="4100">
                  <c:v>36895.599999999999</c:v>
                </c:pt>
                <c:pt idx="4101">
                  <c:v>36898</c:v>
                </c:pt>
                <c:pt idx="4102">
                  <c:v>36901</c:v>
                </c:pt>
                <c:pt idx="4103">
                  <c:v>36903.300000000003</c:v>
                </c:pt>
                <c:pt idx="4104">
                  <c:v>36905.1</c:v>
                </c:pt>
                <c:pt idx="4105">
                  <c:v>36906.300000000003</c:v>
                </c:pt>
                <c:pt idx="4106">
                  <c:v>36907.1</c:v>
                </c:pt>
                <c:pt idx="4107">
                  <c:v>36907.5</c:v>
                </c:pt>
                <c:pt idx="4108">
                  <c:v>36908</c:v>
                </c:pt>
                <c:pt idx="4109">
                  <c:v>36908.5</c:v>
                </c:pt>
                <c:pt idx="4110">
                  <c:v>36908.699999999997</c:v>
                </c:pt>
                <c:pt idx="4111">
                  <c:v>36909</c:v>
                </c:pt>
                <c:pt idx="4112">
                  <c:v>36909.4</c:v>
                </c:pt>
                <c:pt idx="4113">
                  <c:v>36909.699999999997</c:v>
                </c:pt>
                <c:pt idx="4114">
                  <c:v>36910</c:v>
                </c:pt>
                <c:pt idx="4115">
                  <c:v>36910.300000000003</c:v>
                </c:pt>
                <c:pt idx="4116">
                  <c:v>36910.5</c:v>
                </c:pt>
                <c:pt idx="4117">
                  <c:v>36910.800000000003</c:v>
                </c:pt>
                <c:pt idx="4118">
                  <c:v>36911</c:v>
                </c:pt>
                <c:pt idx="4119">
                  <c:v>36911.199999999997</c:v>
                </c:pt>
                <c:pt idx="4120">
                  <c:v>36911.4</c:v>
                </c:pt>
                <c:pt idx="4121">
                  <c:v>36911.599999999999</c:v>
                </c:pt>
                <c:pt idx="4122">
                  <c:v>36911.800000000003</c:v>
                </c:pt>
                <c:pt idx="4123">
                  <c:v>36912</c:v>
                </c:pt>
                <c:pt idx="4124">
                  <c:v>36912.1</c:v>
                </c:pt>
                <c:pt idx="4125">
                  <c:v>36912.400000000001</c:v>
                </c:pt>
                <c:pt idx="4126">
                  <c:v>36912.5</c:v>
                </c:pt>
                <c:pt idx="4127">
                  <c:v>36912.6</c:v>
                </c:pt>
                <c:pt idx="4128">
                  <c:v>36912.800000000003</c:v>
                </c:pt>
                <c:pt idx="4129">
                  <c:v>36912.9</c:v>
                </c:pt>
                <c:pt idx="4130">
                  <c:v>36913</c:v>
                </c:pt>
                <c:pt idx="4131">
                  <c:v>36913.199999999997</c:v>
                </c:pt>
                <c:pt idx="4132">
                  <c:v>36913.300000000003</c:v>
                </c:pt>
                <c:pt idx="4133">
                  <c:v>36913.4</c:v>
                </c:pt>
                <c:pt idx="4134">
                  <c:v>36913.5</c:v>
                </c:pt>
                <c:pt idx="4135">
                  <c:v>36913.599999999999</c:v>
                </c:pt>
                <c:pt idx="4136">
                  <c:v>36913.699999999997</c:v>
                </c:pt>
                <c:pt idx="4137">
                  <c:v>36913.800000000003</c:v>
                </c:pt>
                <c:pt idx="4138">
                  <c:v>36913.9</c:v>
                </c:pt>
                <c:pt idx="4139">
                  <c:v>36914</c:v>
                </c:pt>
                <c:pt idx="4140">
                  <c:v>36914.1</c:v>
                </c:pt>
                <c:pt idx="4141">
                  <c:v>36914.1</c:v>
                </c:pt>
                <c:pt idx="4142">
                  <c:v>36914.199999999997</c:v>
                </c:pt>
                <c:pt idx="4143">
                  <c:v>36914.300000000003</c:v>
                </c:pt>
                <c:pt idx="4144">
                  <c:v>36914.400000000001</c:v>
                </c:pt>
                <c:pt idx="4145">
                  <c:v>36914.5</c:v>
                </c:pt>
                <c:pt idx="4146">
                  <c:v>36914.6</c:v>
                </c:pt>
                <c:pt idx="4147">
                  <c:v>36914.699999999997</c:v>
                </c:pt>
                <c:pt idx="4148">
                  <c:v>36914.800000000003</c:v>
                </c:pt>
                <c:pt idx="4149">
                  <c:v>36914.9</c:v>
                </c:pt>
                <c:pt idx="4150">
                  <c:v>36915.1</c:v>
                </c:pt>
                <c:pt idx="4151">
                  <c:v>36915.199999999997</c:v>
                </c:pt>
                <c:pt idx="4152">
                  <c:v>36915.300000000003</c:v>
                </c:pt>
                <c:pt idx="4153">
                  <c:v>36915.4</c:v>
                </c:pt>
                <c:pt idx="4154">
                  <c:v>36915.5</c:v>
                </c:pt>
                <c:pt idx="4155">
                  <c:v>36915.599999999999</c:v>
                </c:pt>
                <c:pt idx="4156">
                  <c:v>36915.800000000003</c:v>
                </c:pt>
                <c:pt idx="4157">
                  <c:v>36916</c:v>
                </c:pt>
                <c:pt idx="4158">
                  <c:v>36916.1</c:v>
                </c:pt>
                <c:pt idx="4159">
                  <c:v>36916.300000000003</c:v>
                </c:pt>
                <c:pt idx="4160">
                  <c:v>36916.5</c:v>
                </c:pt>
                <c:pt idx="4161">
                  <c:v>36916.699999999997</c:v>
                </c:pt>
                <c:pt idx="4162">
                  <c:v>36916.800000000003</c:v>
                </c:pt>
                <c:pt idx="4163">
                  <c:v>36917</c:v>
                </c:pt>
                <c:pt idx="4164">
                  <c:v>36917.300000000003</c:v>
                </c:pt>
                <c:pt idx="4165">
                  <c:v>36917.5</c:v>
                </c:pt>
                <c:pt idx="4166">
                  <c:v>36917.699999999997</c:v>
                </c:pt>
                <c:pt idx="4167">
                  <c:v>36918</c:v>
                </c:pt>
                <c:pt idx="4168">
                  <c:v>36918.199999999997</c:v>
                </c:pt>
                <c:pt idx="4169">
                  <c:v>36918.6</c:v>
                </c:pt>
                <c:pt idx="4170">
                  <c:v>36918.9</c:v>
                </c:pt>
                <c:pt idx="4171">
                  <c:v>36919.199999999997</c:v>
                </c:pt>
                <c:pt idx="4172">
                  <c:v>36919.599999999999</c:v>
                </c:pt>
                <c:pt idx="4173">
                  <c:v>36919.9</c:v>
                </c:pt>
                <c:pt idx="4174">
                  <c:v>36920.300000000003</c:v>
                </c:pt>
                <c:pt idx="4175">
                  <c:v>36920.800000000003</c:v>
                </c:pt>
                <c:pt idx="4176">
                  <c:v>36921.300000000003</c:v>
                </c:pt>
                <c:pt idx="4177">
                  <c:v>36921.9</c:v>
                </c:pt>
                <c:pt idx="4178">
                  <c:v>36922.699999999997</c:v>
                </c:pt>
                <c:pt idx="4179">
                  <c:v>36923.1</c:v>
                </c:pt>
                <c:pt idx="4180">
                  <c:v>36924</c:v>
                </c:pt>
                <c:pt idx="4181">
                  <c:v>36925.199999999997</c:v>
                </c:pt>
                <c:pt idx="4182">
                  <c:v>36926.300000000003</c:v>
                </c:pt>
                <c:pt idx="4183">
                  <c:v>36927.1</c:v>
                </c:pt>
                <c:pt idx="4184">
                  <c:v>36928.1</c:v>
                </c:pt>
                <c:pt idx="4185">
                  <c:v>36929.4</c:v>
                </c:pt>
                <c:pt idx="4186">
                  <c:v>36930.5</c:v>
                </c:pt>
                <c:pt idx="4187">
                  <c:v>36932</c:v>
                </c:pt>
                <c:pt idx="4188">
                  <c:v>36933.300000000003</c:v>
                </c:pt>
                <c:pt idx="4189">
                  <c:v>36934.5</c:v>
                </c:pt>
                <c:pt idx="4190">
                  <c:v>36936.300000000003</c:v>
                </c:pt>
                <c:pt idx="4191">
                  <c:v>36938.199999999997</c:v>
                </c:pt>
                <c:pt idx="4192">
                  <c:v>36940.199999999997</c:v>
                </c:pt>
                <c:pt idx="4193">
                  <c:v>36942.199999999997</c:v>
                </c:pt>
                <c:pt idx="4194">
                  <c:v>36944.300000000003</c:v>
                </c:pt>
                <c:pt idx="4195">
                  <c:v>36945.9</c:v>
                </c:pt>
                <c:pt idx="4196">
                  <c:v>36947.599999999999</c:v>
                </c:pt>
                <c:pt idx="4197">
                  <c:v>36949.9</c:v>
                </c:pt>
                <c:pt idx="4198">
                  <c:v>36952.400000000001</c:v>
                </c:pt>
                <c:pt idx="4199">
                  <c:v>36954.199999999997</c:v>
                </c:pt>
                <c:pt idx="4200">
                  <c:v>36956.800000000003</c:v>
                </c:pt>
                <c:pt idx="4201">
                  <c:v>36958.1</c:v>
                </c:pt>
                <c:pt idx="4202">
                  <c:v>36960.699999999997</c:v>
                </c:pt>
                <c:pt idx="4203">
                  <c:v>36963.4</c:v>
                </c:pt>
                <c:pt idx="4204">
                  <c:v>36966.199999999997</c:v>
                </c:pt>
                <c:pt idx="4205">
                  <c:v>36969</c:v>
                </c:pt>
                <c:pt idx="4206">
                  <c:v>36971.9</c:v>
                </c:pt>
                <c:pt idx="4207">
                  <c:v>36973.4</c:v>
                </c:pt>
                <c:pt idx="4208">
                  <c:v>36976.400000000001</c:v>
                </c:pt>
                <c:pt idx="4209">
                  <c:v>36979.4</c:v>
                </c:pt>
                <c:pt idx="4210">
                  <c:v>36981.800000000003</c:v>
                </c:pt>
                <c:pt idx="4211">
                  <c:v>36984.9</c:v>
                </c:pt>
                <c:pt idx="4212">
                  <c:v>36988.1</c:v>
                </c:pt>
                <c:pt idx="4213">
                  <c:v>36990.5</c:v>
                </c:pt>
                <c:pt idx="4214">
                  <c:v>36993.699999999997</c:v>
                </c:pt>
                <c:pt idx="4215">
                  <c:v>36996.199999999997</c:v>
                </c:pt>
                <c:pt idx="4216">
                  <c:v>36999.5</c:v>
                </c:pt>
                <c:pt idx="4217">
                  <c:v>37002.9</c:v>
                </c:pt>
                <c:pt idx="4218">
                  <c:v>37005.4</c:v>
                </c:pt>
                <c:pt idx="4219">
                  <c:v>37008.800000000003</c:v>
                </c:pt>
                <c:pt idx="4220">
                  <c:v>37011.4</c:v>
                </c:pt>
                <c:pt idx="4221">
                  <c:v>37014</c:v>
                </c:pt>
                <c:pt idx="4222">
                  <c:v>37017.5</c:v>
                </c:pt>
                <c:pt idx="4223">
                  <c:v>37021</c:v>
                </c:pt>
                <c:pt idx="4224">
                  <c:v>37023.699999999997</c:v>
                </c:pt>
                <c:pt idx="4225">
                  <c:v>37026.300000000003</c:v>
                </c:pt>
                <c:pt idx="4226">
                  <c:v>37029.9</c:v>
                </c:pt>
                <c:pt idx="4227">
                  <c:v>37033.5</c:v>
                </c:pt>
                <c:pt idx="4228">
                  <c:v>37037.1</c:v>
                </c:pt>
                <c:pt idx="4229">
                  <c:v>37040.699999999997</c:v>
                </c:pt>
                <c:pt idx="4230">
                  <c:v>37044.300000000003</c:v>
                </c:pt>
                <c:pt idx="4231">
                  <c:v>37046.1</c:v>
                </c:pt>
                <c:pt idx="4232">
                  <c:v>37049.699999999997</c:v>
                </c:pt>
                <c:pt idx="4233">
                  <c:v>37053.300000000003</c:v>
                </c:pt>
                <c:pt idx="4234">
                  <c:v>37056.9</c:v>
                </c:pt>
                <c:pt idx="4235">
                  <c:v>37059.699999999997</c:v>
                </c:pt>
                <c:pt idx="4236">
                  <c:v>37063.300000000003</c:v>
                </c:pt>
                <c:pt idx="4237">
                  <c:v>37066.9</c:v>
                </c:pt>
                <c:pt idx="4238">
                  <c:v>37070.5</c:v>
                </c:pt>
                <c:pt idx="4239">
                  <c:v>37073.199999999997</c:v>
                </c:pt>
                <c:pt idx="4240">
                  <c:v>37076.699999999997</c:v>
                </c:pt>
                <c:pt idx="4241">
                  <c:v>37080.300000000003</c:v>
                </c:pt>
                <c:pt idx="4242">
                  <c:v>37083.800000000003</c:v>
                </c:pt>
                <c:pt idx="4243">
                  <c:v>37087.300000000003</c:v>
                </c:pt>
                <c:pt idx="4244">
                  <c:v>37090</c:v>
                </c:pt>
                <c:pt idx="4245">
                  <c:v>37093.5</c:v>
                </c:pt>
                <c:pt idx="4246">
                  <c:v>37096.9</c:v>
                </c:pt>
                <c:pt idx="4247">
                  <c:v>37100.300000000003</c:v>
                </c:pt>
                <c:pt idx="4248">
                  <c:v>37103.699999999997</c:v>
                </c:pt>
                <c:pt idx="4249">
                  <c:v>37106.199999999997</c:v>
                </c:pt>
                <c:pt idx="4250">
                  <c:v>37109.599999999999</c:v>
                </c:pt>
                <c:pt idx="4251">
                  <c:v>37112</c:v>
                </c:pt>
                <c:pt idx="4252">
                  <c:v>37115.300000000003</c:v>
                </c:pt>
                <c:pt idx="4253">
                  <c:v>37118.5</c:v>
                </c:pt>
                <c:pt idx="4254">
                  <c:v>37121.699999999997</c:v>
                </c:pt>
                <c:pt idx="4255">
                  <c:v>37124.1</c:v>
                </c:pt>
                <c:pt idx="4256">
                  <c:v>37127.1</c:v>
                </c:pt>
                <c:pt idx="4257">
                  <c:v>37130.199999999997</c:v>
                </c:pt>
                <c:pt idx="4258">
                  <c:v>37132.400000000001</c:v>
                </c:pt>
                <c:pt idx="4259">
                  <c:v>37135.4</c:v>
                </c:pt>
                <c:pt idx="4260">
                  <c:v>37138.199999999997</c:v>
                </c:pt>
                <c:pt idx="4261">
                  <c:v>37141.1</c:v>
                </c:pt>
                <c:pt idx="4262">
                  <c:v>37143.800000000003</c:v>
                </c:pt>
                <c:pt idx="4263">
                  <c:v>37145.199999999997</c:v>
                </c:pt>
                <c:pt idx="4264">
                  <c:v>37147.800000000003</c:v>
                </c:pt>
                <c:pt idx="4265">
                  <c:v>37150.400000000001</c:v>
                </c:pt>
                <c:pt idx="4266">
                  <c:v>37152.400000000001</c:v>
                </c:pt>
                <c:pt idx="4267">
                  <c:v>37154.800000000003</c:v>
                </c:pt>
                <c:pt idx="4268">
                  <c:v>37157.199999999997</c:v>
                </c:pt>
                <c:pt idx="4269">
                  <c:v>37158.400000000001</c:v>
                </c:pt>
                <c:pt idx="4270">
                  <c:v>37161.199999999997</c:v>
                </c:pt>
                <c:pt idx="4271">
                  <c:v>37162.800000000003</c:v>
                </c:pt>
                <c:pt idx="4272">
                  <c:v>37164.400000000001</c:v>
                </c:pt>
                <c:pt idx="4273">
                  <c:v>37166</c:v>
                </c:pt>
                <c:pt idx="4274">
                  <c:v>37167.4</c:v>
                </c:pt>
                <c:pt idx="4275">
                  <c:v>37169.4</c:v>
                </c:pt>
                <c:pt idx="4276">
                  <c:v>37171.199999999997</c:v>
                </c:pt>
                <c:pt idx="4277">
                  <c:v>37172.5</c:v>
                </c:pt>
                <c:pt idx="4278">
                  <c:v>37174.199999999997</c:v>
                </c:pt>
                <c:pt idx="4279">
                  <c:v>37175.800000000003</c:v>
                </c:pt>
                <c:pt idx="4280">
                  <c:v>37176.9</c:v>
                </c:pt>
                <c:pt idx="4281">
                  <c:v>37178.400000000001</c:v>
                </c:pt>
                <c:pt idx="4282">
                  <c:v>37180.199999999997</c:v>
                </c:pt>
                <c:pt idx="4283">
                  <c:v>37181.599999999999</c:v>
                </c:pt>
                <c:pt idx="4284">
                  <c:v>37182.6</c:v>
                </c:pt>
                <c:pt idx="4285">
                  <c:v>37183.5</c:v>
                </c:pt>
                <c:pt idx="4286">
                  <c:v>37184.800000000003</c:v>
                </c:pt>
                <c:pt idx="4287">
                  <c:v>37186.199999999997</c:v>
                </c:pt>
                <c:pt idx="4288">
                  <c:v>37186.800000000003</c:v>
                </c:pt>
                <c:pt idx="4289">
                  <c:v>37188.199999999997</c:v>
                </c:pt>
                <c:pt idx="4290">
                  <c:v>37188.800000000003</c:v>
                </c:pt>
                <c:pt idx="4291">
                  <c:v>37189.9</c:v>
                </c:pt>
                <c:pt idx="4292">
                  <c:v>37191</c:v>
                </c:pt>
                <c:pt idx="4293">
                  <c:v>37192</c:v>
                </c:pt>
                <c:pt idx="4294">
                  <c:v>37193.1</c:v>
                </c:pt>
                <c:pt idx="4295">
                  <c:v>37194.1</c:v>
                </c:pt>
                <c:pt idx="4296">
                  <c:v>37195.199999999997</c:v>
                </c:pt>
                <c:pt idx="4297">
                  <c:v>37196</c:v>
                </c:pt>
                <c:pt idx="4298">
                  <c:v>37197</c:v>
                </c:pt>
                <c:pt idx="4299">
                  <c:v>37198.1</c:v>
                </c:pt>
                <c:pt idx="4300">
                  <c:v>37199.199999999997</c:v>
                </c:pt>
                <c:pt idx="4301">
                  <c:v>37199.800000000003</c:v>
                </c:pt>
                <c:pt idx="4302">
                  <c:v>37200.9</c:v>
                </c:pt>
                <c:pt idx="4303">
                  <c:v>37202.1</c:v>
                </c:pt>
                <c:pt idx="4304">
                  <c:v>37203</c:v>
                </c:pt>
                <c:pt idx="4305">
                  <c:v>37204.6</c:v>
                </c:pt>
                <c:pt idx="4306">
                  <c:v>37205.199999999997</c:v>
                </c:pt>
                <c:pt idx="4307">
                  <c:v>37206.5</c:v>
                </c:pt>
                <c:pt idx="4308">
                  <c:v>37207.9</c:v>
                </c:pt>
                <c:pt idx="4309">
                  <c:v>37209</c:v>
                </c:pt>
                <c:pt idx="4310">
                  <c:v>37210.5</c:v>
                </c:pt>
                <c:pt idx="4311">
                  <c:v>37212</c:v>
                </c:pt>
                <c:pt idx="4312">
                  <c:v>37212.800000000003</c:v>
                </c:pt>
                <c:pt idx="4313">
                  <c:v>37214.400000000001</c:v>
                </c:pt>
                <c:pt idx="4314">
                  <c:v>37216.1</c:v>
                </c:pt>
                <c:pt idx="4315">
                  <c:v>37217.9</c:v>
                </c:pt>
                <c:pt idx="4316">
                  <c:v>37219.699999999997</c:v>
                </c:pt>
                <c:pt idx="4317">
                  <c:v>37221.1</c:v>
                </c:pt>
                <c:pt idx="4318">
                  <c:v>37222.6</c:v>
                </c:pt>
                <c:pt idx="4319">
                  <c:v>37224.5</c:v>
                </c:pt>
                <c:pt idx="4320">
                  <c:v>37226</c:v>
                </c:pt>
                <c:pt idx="4321">
                  <c:v>37228.1</c:v>
                </c:pt>
                <c:pt idx="4322">
                  <c:v>37229.599999999999</c:v>
                </c:pt>
                <c:pt idx="4323">
                  <c:v>37231.800000000003</c:v>
                </c:pt>
                <c:pt idx="4324">
                  <c:v>37233.5</c:v>
                </c:pt>
                <c:pt idx="4325">
                  <c:v>37235.699999999997</c:v>
                </c:pt>
                <c:pt idx="4326">
                  <c:v>37237.4</c:v>
                </c:pt>
                <c:pt idx="4327">
                  <c:v>37239.599999999999</c:v>
                </c:pt>
                <c:pt idx="4328">
                  <c:v>37241.9</c:v>
                </c:pt>
                <c:pt idx="4329">
                  <c:v>37244.199999999997</c:v>
                </c:pt>
                <c:pt idx="4330">
                  <c:v>37246.6</c:v>
                </c:pt>
                <c:pt idx="4331">
                  <c:v>37247.800000000003</c:v>
                </c:pt>
                <c:pt idx="4332">
                  <c:v>37250.199999999997</c:v>
                </c:pt>
                <c:pt idx="4333">
                  <c:v>37252.5</c:v>
                </c:pt>
                <c:pt idx="4334">
                  <c:v>37254.300000000003</c:v>
                </c:pt>
                <c:pt idx="4335">
                  <c:v>37256.699999999997</c:v>
                </c:pt>
                <c:pt idx="4336">
                  <c:v>37259.1</c:v>
                </c:pt>
                <c:pt idx="4337">
                  <c:v>37260.300000000003</c:v>
                </c:pt>
                <c:pt idx="4338">
                  <c:v>37263.300000000003</c:v>
                </c:pt>
                <c:pt idx="4339">
                  <c:v>37265.699999999997</c:v>
                </c:pt>
                <c:pt idx="4340">
                  <c:v>37268.1</c:v>
                </c:pt>
                <c:pt idx="4341">
                  <c:v>37269.9</c:v>
                </c:pt>
                <c:pt idx="4342">
                  <c:v>37271.699999999997</c:v>
                </c:pt>
                <c:pt idx="4343">
                  <c:v>37274</c:v>
                </c:pt>
                <c:pt idx="4344">
                  <c:v>37276.400000000001</c:v>
                </c:pt>
                <c:pt idx="4345">
                  <c:v>37278.199999999997</c:v>
                </c:pt>
                <c:pt idx="4346">
                  <c:v>37280.5</c:v>
                </c:pt>
                <c:pt idx="4347">
                  <c:v>37282.300000000003</c:v>
                </c:pt>
                <c:pt idx="4348">
                  <c:v>37284</c:v>
                </c:pt>
                <c:pt idx="4349">
                  <c:v>37287</c:v>
                </c:pt>
                <c:pt idx="4350">
                  <c:v>37289.300000000003</c:v>
                </c:pt>
                <c:pt idx="4351">
                  <c:v>37291.1</c:v>
                </c:pt>
                <c:pt idx="4352">
                  <c:v>37293.5</c:v>
                </c:pt>
                <c:pt idx="4353">
                  <c:v>37294.699999999997</c:v>
                </c:pt>
                <c:pt idx="4354">
                  <c:v>37297.1</c:v>
                </c:pt>
                <c:pt idx="4355">
                  <c:v>37299.5</c:v>
                </c:pt>
                <c:pt idx="4356">
                  <c:v>37301.9</c:v>
                </c:pt>
                <c:pt idx="4357">
                  <c:v>37303.699999999997</c:v>
                </c:pt>
                <c:pt idx="4358">
                  <c:v>37306.1</c:v>
                </c:pt>
                <c:pt idx="4359">
                  <c:v>37307.300000000003</c:v>
                </c:pt>
                <c:pt idx="4360">
                  <c:v>37309.699999999997</c:v>
                </c:pt>
                <c:pt idx="4361">
                  <c:v>37312.199999999997</c:v>
                </c:pt>
                <c:pt idx="4362">
                  <c:v>37314</c:v>
                </c:pt>
                <c:pt idx="4363">
                  <c:v>37317</c:v>
                </c:pt>
                <c:pt idx="4364">
                  <c:v>37318.800000000003</c:v>
                </c:pt>
                <c:pt idx="4365">
                  <c:v>37320.6</c:v>
                </c:pt>
                <c:pt idx="4366">
                  <c:v>37323</c:v>
                </c:pt>
                <c:pt idx="4367">
                  <c:v>37325.4</c:v>
                </c:pt>
                <c:pt idx="4368">
                  <c:v>37327.199999999997</c:v>
                </c:pt>
                <c:pt idx="4369">
                  <c:v>37329.5</c:v>
                </c:pt>
                <c:pt idx="4370">
                  <c:v>37331.199999999997</c:v>
                </c:pt>
                <c:pt idx="4371">
                  <c:v>37333.5</c:v>
                </c:pt>
                <c:pt idx="4372">
                  <c:v>37335.199999999997</c:v>
                </c:pt>
                <c:pt idx="4373">
                  <c:v>37337.5</c:v>
                </c:pt>
                <c:pt idx="4374">
                  <c:v>37339.699999999997</c:v>
                </c:pt>
                <c:pt idx="4375">
                  <c:v>37341.800000000003</c:v>
                </c:pt>
                <c:pt idx="4376">
                  <c:v>37344</c:v>
                </c:pt>
                <c:pt idx="4377">
                  <c:v>37345.599999999999</c:v>
                </c:pt>
                <c:pt idx="4378">
                  <c:v>37347.1</c:v>
                </c:pt>
                <c:pt idx="4379">
                  <c:v>37349.699999999997</c:v>
                </c:pt>
                <c:pt idx="4380">
                  <c:v>37350.6</c:v>
                </c:pt>
                <c:pt idx="4381">
                  <c:v>37352.6</c:v>
                </c:pt>
                <c:pt idx="4382">
                  <c:v>37354.6</c:v>
                </c:pt>
                <c:pt idx="4383">
                  <c:v>37356.5</c:v>
                </c:pt>
                <c:pt idx="4384">
                  <c:v>37358.300000000003</c:v>
                </c:pt>
                <c:pt idx="4385">
                  <c:v>37360.199999999997</c:v>
                </c:pt>
                <c:pt idx="4386">
                  <c:v>37362</c:v>
                </c:pt>
                <c:pt idx="4387">
                  <c:v>37363.800000000003</c:v>
                </c:pt>
                <c:pt idx="4388">
                  <c:v>37365.1</c:v>
                </c:pt>
                <c:pt idx="4389">
                  <c:v>37366.9</c:v>
                </c:pt>
                <c:pt idx="4390">
                  <c:v>37368.6</c:v>
                </c:pt>
                <c:pt idx="4391">
                  <c:v>37369.9</c:v>
                </c:pt>
                <c:pt idx="4392">
                  <c:v>37371.599999999999</c:v>
                </c:pt>
                <c:pt idx="4393">
                  <c:v>37373.300000000003</c:v>
                </c:pt>
                <c:pt idx="4394">
                  <c:v>37374.9</c:v>
                </c:pt>
                <c:pt idx="4395">
                  <c:v>37377</c:v>
                </c:pt>
                <c:pt idx="4396">
                  <c:v>37378.6</c:v>
                </c:pt>
                <c:pt idx="4397">
                  <c:v>37380.199999999997</c:v>
                </c:pt>
                <c:pt idx="4398">
                  <c:v>37381.4</c:v>
                </c:pt>
                <c:pt idx="4399">
                  <c:v>37382.9</c:v>
                </c:pt>
                <c:pt idx="4400">
                  <c:v>37384.5</c:v>
                </c:pt>
                <c:pt idx="4401">
                  <c:v>37386</c:v>
                </c:pt>
                <c:pt idx="4402">
                  <c:v>37387.5</c:v>
                </c:pt>
                <c:pt idx="4403">
                  <c:v>37388.6</c:v>
                </c:pt>
                <c:pt idx="4404">
                  <c:v>37390.1</c:v>
                </c:pt>
                <c:pt idx="4405">
                  <c:v>37391.599999999999</c:v>
                </c:pt>
                <c:pt idx="4406">
                  <c:v>37393</c:v>
                </c:pt>
                <c:pt idx="4407">
                  <c:v>37394.5</c:v>
                </c:pt>
                <c:pt idx="4408">
                  <c:v>37395.9</c:v>
                </c:pt>
                <c:pt idx="4409">
                  <c:v>37396.9</c:v>
                </c:pt>
                <c:pt idx="4410">
                  <c:v>37397.9</c:v>
                </c:pt>
                <c:pt idx="4411">
                  <c:v>37399.599999999999</c:v>
                </c:pt>
                <c:pt idx="4412">
                  <c:v>37400.6</c:v>
                </c:pt>
                <c:pt idx="4413">
                  <c:v>37401.599999999999</c:v>
                </c:pt>
                <c:pt idx="4414">
                  <c:v>37403.300000000003</c:v>
                </c:pt>
                <c:pt idx="4415">
                  <c:v>37404.300000000003</c:v>
                </c:pt>
                <c:pt idx="4416">
                  <c:v>37405.5</c:v>
                </c:pt>
                <c:pt idx="4417">
                  <c:v>37406.800000000003</c:v>
                </c:pt>
                <c:pt idx="4418">
                  <c:v>37408.1</c:v>
                </c:pt>
                <c:pt idx="4419">
                  <c:v>37409.300000000003</c:v>
                </c:pt>
                <c:pt idx="4420">
                  <c:v>37410.300000000003</c:v>
                </c:pt>
                <c:pt idx="4421">
                  <c:v>37411.5</c:v>
                </c:pt>
                <c:pt idx="4422">
                  <c:v>37412.699999999997</c:v>
                </c:pt>
                <c:pt idx="4423">
                  <c:v>37413.9</c:v>
                </c:pt>
                <c:pt idx="4424">
                  <c:v>37415.1</c:v>
                </c:pt>
                <c:pt idx="4425">
                  <c:v>37416</c:v>
                </c:pt>
                <c:pt idx="4426">
                  <c:v>37417.199999999997</c:v>
                </c:pt>
                <c:pt idx="4427">
                  <c:v>37418.400000000001</c:v>
                </c:pt>
                <c:pt idx="4428">
                  <c:v>37419.5</c:v>
                </c:pt>
                <c:pt idx="4429">
                  <c:v>37420.699999999997</c:v>
                </c:pt>
                <c:pt idx="4430">
                  <c:v>37421.800000000003</c:v>
                </c:pt>
                <c:pt idx="4431">
                  <c:v>37422.6</c:v>
                </c:pt>
                <c:pt idx="4432">
                  <c:v>37423.699999999997</c:v>
                </c:pt>
                <c:pt idx="4433">
                  <c:v>37424.5</c:v>
                </c:pt>
                <c:pt idx="4434">
                  <c:v>37425.599999999999</c:v>
                </c:pt>
                <c:pt idx="4435">
                  <c:v>37426.9</c:v>
                </c:pt>
                <c:pt idx="4436">
                  <c:v>37427.4</c:v>
                </c:pt>
                <c:pt idx="4437">
                  <c:v>37428.400000000001</c:v>
                </c:pt>
                <c:pt idx="4438">
                  <c:v>37429.4</c:v>
                </c:pt>
                <c:pt idx="4439">
                  <c:v>37430.400000000001</c:v>
                </c:pt>
                <c:pt idx="4440">
                  <c:v>37431.300000000003</c:v>
                </c:pt>
                <c:pt idx="4441">
                  <c:v>37432.199999999997</c:v>
                </c:pt>
                <c:pt idx="4442">
                  <c:v>37432.9</c:v>
                </c:pt>
                <c:pt idx="4443">
                  <c:v>37433.800000000003</c:v>
                </c:pt>
                <c:pt idx="4444">
                  <c:v>37434.400000000001</c:v>
                </c:pt>
                <c:pt idx="4445">
                  <c:v>37435.199999999997</c:v>
                </c:pt>
                <c:pt idx="4446">
                  <c:v>37435.9</c:v>
                </c:pt>
                <c:pt idx="4447">
                  <c:v>37436.6</c:v>
                </c:pt>
                <c:pt idx="4448">
                  <c:v>37437.4</c:v>
                </c:pt>
                <c:pt idx="4449">
                  <c:v>37438</c:v>
                </c:pt>
                <c:pt idx="4450">
                  <c:v>37438.9</c:v>
                </c:pt>
                <c:pt idx="4451">
                  <c:v>37439.599999999999</c:v>
                </c:pt>
                <c:pt idx="4452">
                  <c:v>37440.1</c:v>
                </c:pt>
                <c:pt idx="4453">
                  <c:v>37440.6</c:v>
                </c:pt>
                <c:pt idx="4454">
                  <c:v>37441.199999999997</c:v>
                </c:pt>
                <c:pt idx="4455">
                  <c:v>37441.9</c:v>
                </c:pt>
                <c:pt idx="4456">
                  <c:v>37442.5</c:v>
                </c:pt>
                <c:pt idx="4457">
                  <c:v>37442.9</c:v>
                </c:pt>
                <c:pt idx="4458">
                  <c:v>37443.5</c:v>
                </c:pt>
                <c:pt idx="4459">
                  <c:v>37444.1</c:v>
                </c:pt>
                <c:pt idx="4460">
                  <c:v>37444.5</c:v>
                </c:pt>
                <c:pt idx="4461">
                  <c:v>37445</c:v>
                </c:pt>
                <c:pt idx="4462">
                  <c:v>37445.599999999999</c:v>
                </c:pt>
                <c:pt idx="4463">
                  <c:v>37446.1</c:v>
                </c:pt>
                <c:pt idx="4464">
                  <c:v>37446.5</c:v>
                </c:pt>
                <c:pt idx="4465">
                  <c:v>37446.800000000003</c:v>
                </c:pt>
                <c:pt idx="4466">
                  <c:v>37447.300000000003</c:v>
                </c:pt>
                <c:pt idx="4467">
                  <c:v>37447.800000000003</c:v>
                </c:pt>
                <c:pt idx="4468">
                  <c:v>37448.1</c:v>
                </c:pt>
                <c:pt idx="4469">
                  <c:v>37448.6</c:v>
                </c:pt>
                <c:pt idx="4470">
                  <c:v>37449</c:v>
                </c:pt>
                <c:pt idx="4471">
                  <c:v>37449.4</c:v>
                </c:pt>
                <c:pt idx="4472">
                  <c:v>37449.800000000003</c:v>
                </c:pt>
                <c:pt idx="4473">
                  <c:v>37450.199999999997</c:v>
                </c:pt>
                <c:pt idx="4474">
                  <c:v>37450.5</c:v>
                </c:pt>
                <c:pt idx="4475">
                  <c:v>37450.800000000003</c:v>
                </c:pt>
                <c:pt idx="4476">
                  <c:v>37451.199999999997</c:v>
                </c:pt>
                <c:pt idx="4477">
                  <c:v>37451.5</c:v>
                </c:pt>
                <c:pt idx="4478">
                  <c:v>37451.9</c:v>
                </c:pt>
                <c:pt idx="4479">
                  <c:v>37452.199999999997</c:v>
                </c:pt>
                <c:pt idx="4480">
                  <c:v>37452.6</c:v>
                </c:pt>
                <c:pt idx="4481">
                  <c:v>37453</c:v>
                </c:pt>
                <c:pt idx="4482">
                  <c:v>37453.300000000003</c:v>
                </c:pt>
                <c:pt idx="4483">
                  <c:v>37453.699999999997</c:v>
                </c:pt>
                <c:pt idx="4484">
                  <c:v>37454.1</c:v>
                </c:pt>
                <c:pt idx="4485">
                  <c:v>37454.300000000003</c:v>
                </c:pt>
                <c:pt idx="4486">
                  <c:v>37454.5</c:v>
                </c:pt>
                <c:pt idx="4487">
                  <c:v>37454.9</c:v>
                </c:pt>
                <c:pt idx="4488">
                  <c:v>37455.300000000003</c:v>
                </c:pt>
                <c:pt idx="4489">
                  <c:v>37455.599999999999</c:v>
                </c:pt>
                <c:pt idx="4490">
                  <c:v>37455.9</c:v>
                </c:pt>
                <c:pt idx="4491">
                  <c:v>37456.199999999997</c:v>
                </c:pt>
                <c:pt idx="4492">
                  <c:v>37456.400000000001</c:v>
                </c:pt>
                <c:pt idx="4493">
                  <c:v>37456.800000000003</c:v>
                </c:pt>
                <c:pt idx="4494">
                  <c:v>37457.199999999997</c:v>
                </c:pt>
                <c:pt idx="4495">
                  <c:v>37457.5</c:v>
                </c:pt>
                <c:pt idx="4496">
                  <c:v>37457.9</c:v>
                </c:pt>
                <c:pt idx="4497">
                  <c:v>37458.199999999997</c:v>
                </c:pt>
                <c:pt idx="4498">
                  <c:v>37458.5</c:v>
                </c:pt>
                <c:pt idx="4499">
                  <c:v>37458.9</c:v>
                </c:pt>
                <c:pt idx="4500">
                  <c:v>37459.199999999997</c:v>
                </c:pt>
                <c:pt idx="4501">
                  <c:v>37459.5</c:v>
                </c:pt>
                <c:pt idx="4502">
                  <c:v>37459.800000000003</c:v>
                </c:pt>
                <c:pt idx="4503">
                  <c:v>37460.300000000003</c:v>
                </c:pt>
                <c:pt idx="4504">
                  <c:v>37460.699999999997</c:v>
                </c:pt>
                <c:pt idx="4505">
                  <c:v>37461.1</c:v>
                </c:pt>
                <c:pt idx="4506">
                  <c:v>37461.5</c:v>
                </c:pt>
                <c:pt idx="4507">
                  <c:v>37461.9</c:v>
                </c:pt>
                <c:pt idx="4508">
                  <c:v>37462.300000000003</c:v>
                </c:pt>
                <c:pt idx="4509">
                  <c:v>37462.800000000003</c:v>
                </c:pt>
                <c:pt idx="4510">
                  <c:v>37463.300000000003</c:v>
                </c:pt>
                <c:pt idx="4511">
                  <c:v>37463.699999999997</c:v>
                </c:pt>
                <c:pt idx="4512">
                  <c:v>37464.1</c:v>
                </c:pt>
                <c:pt idx="4513">
                  <c:v>37464.6</c:v>
                </c:pt>
                <c:pt idx="4514">
                  <c:v>37465</c:v>
                </c:pt>
                <c:pt idx="4515">
                  <c:v>37465.599999999999</c:v>
                </c:pt>
                <c:pt idx="4516">
                  <c:v>37466</c:v>
                </c:pt>
                <c:pt idx="4517">
                  <c:v>37466.6</c:v>
                </c:pt>
                <c:pt idx="4518">
                  <c:v>37467.199999999997</c:v>
                </c:pt>
                <c:pt idx="4519">
                  <c:v>37467.599999999999</c:v>
                </c:pt>
                <c:pt idx="4520">
                  <c:v>37468.300000000003</c:v>
                </c:pt>
                <c:pt idx="4521">
                  <c:v>37468.800000000003</c:v>
                </c:pt>
                <c:pt idx="4522">
                  <c:v>37469.4</c:v>
                </c:pt>
                <c:pt idx="4523">
                  <c:v>37470.1</c:v>
                </c:pt>
                <c:pt idx="4524">
                  <c:v>37470.800000000003</c:v>
                </c:pt>
                <c:pt idx="4525">
                  <c:v>37471.199999999997</c:v>
                </c:pt>
                <c:pt idx="4526">
                  <c:v>37471.9</c:v>
                </c:pt>
                <c:pt idx="4527">
                  <c:v>37472.400000000001</c:v>
                </c:pt>
                <c:pt idx="4528">
                  <c:v>37473.199999999997</c:v>
                </c:pt>
                <c:pt idx="4529">
                  <c:v>37474</c:v>
                </c:pt>
                <c:pt idx="4530">
                  <c:v>37474.800000000003</c:v>
                </c:pt>
                <c:pt idx="4531">
                  <c:v>37475.5</c:v>
                </c:pt>
                <c:pt idx="4532">
                  <c:v>37476.400000000001</c:v>
                </c:pt>
                <c:pt idx="4533">
                  <c:v>37477.1</c:v>
                </c:pt>
                <c:pt idx="4534">
                  <c:v>37478.1</c:v>
                </c:pt>
                <c:pt idx="4535">
                  <c:v>37479.199999999997</c:v>
                </c:pt>
                <c:pt idx="4536">
                  <c:v>37480</c:v>
                </c:pt>
                <c:pt idx="4537">
                  <c:v>37481.199999999997</c:v>
                </c:pt>
                <c:pt idx="4538">
                  <c:v>37482.400000000001</c:v>
                </c:pt>
                <c:pt idx="4539">
                  <c:v>37483.4</c:v>
                </c:pt>
                <c:pt idx="4540">
                  <c:v>37484.800000000003</c:v>
                </c:pt>
                <c:pt idx="4541">
                  <c:v>37486.199999999997</c:v>
                </c:pt>
                <c:pt idx="4542">
                  <c:v>37487.300000000003</c:v>
                </c:pt>
                <c:pt idx="4543">
                  <c:v>37489</c:v>
                </c:pt>
                <c:pt idx="4544">
                  <c:v>37490.199999999997</c:v>
                </c:pt>
                <c:pt idx="4545">
                  <c:v>37491.5</c:v>
                </c:pt>
                <c:pt idx="4546">
                  <c:v>37493.300000000003</c:v>
                </c:pt>
                <c:pt idx="4547">
                  <c:v>37495.199999999997</c:v>
                </c:pt>
                <c:pt idx="4548">
                  <c:v>37496.6</c:v>
                </c:pt>
                <c:pt idx="4549">
                  <c:v>37498.6</c:v>
                </c:pt>
                <c:pt idx="4550">
                  <c:v>37499.599999999999</c:v>
                </c:pt>
                <c:pt idx="4551">
                  <c:v>37501.699999999997</c:v>
                </c:pt>
                <c:pt idx="4552">
                  <c:v>37503.800000000003</c:v>
                </c:pt>
                <c:pt idx="4553">
                  <c:v>37505.5</c:v>
                </c:pt>
                <c:pt idx="4554">
                  <c:v>37507.699999999997</c:v>
                </c:pt>
                <c:pt idx="4555">
                  <c:v>37509.4</c:v>
                </c:pt>
                <c:pt idx="4556">
                  <c:v>37511.1</c:v>
                </c:pt>
                <c:pt idx="4557">
                  <c:v>37513.5</c:v>
                </c:pt>
                <c:pt idx="4558">
                  <c:v>37515.300000000003</c:v>
                </c:pt>
                <c:pt idx="4559">
                  <c:v>37517.699999999997</c:v>
                </c:pt>
                <c:pt idx="4560">
                  <c:v>37519.5</c:v>
                </c:pt>
                <c:pt idx="4561">
                  <c:v>37521.4</c:v>
                </c:pt>
                <c:pt idx="4562">
                  <c:v>37523.199999999997</c:v>
                </c:pt>
                <c:pt idx="4563">
                  <c:v>37525.699999999997</c:v>
                </c:pt>
                <c:pt idx="4564">
                  <c:v>37528.199999999997</c:v>
                </c:pt>
                <c:pt idx="4565">
                  <c:v>37530.800000000003</c:v>
                </c:pt>
                <c:pt idx="4566">
                  <c:v>37533.300000000003</c:v>
                </c:pt>
                <c:pt idx="4567">
                  <c:v>37535.300000000003</c:v>
                </c:pt>
                <c:pt idx="4568">
                  <c:v>37537.9</c:v>
                </c:pt>
                <c:pt idx="4569">
                  <c:v>37539.9</c:v>
                </c:pt>
                <c:pt idx="4570">
                  <c:v>37542.6</c:v>
                </c:pt>
                <c:pt idx="4571">
                  <c:v>37545.4</c:v>
                </c:pt>
                <c:pt idx="4572">
                  <c:v>37547.5</c:v>
                </c:pt>
                <c:pt idx="4573">
                  <c:v>37550.400000000001</c:v>
                </c:pt>
                <c:pt idx="4574">
                  <c:v>37552.6</c:v>
                </c:pt>
                <c:pt idx="4575">
                  <c:v>37555.599999999999</c:v>
                </c:pt>
                <c:pt idx="4576">
                  <c:v>37558.6</c:v>
                </c:pt>
                <c:pt idx="4577">
                  <c:v>37560.9</c:v>
                </c:pt>
                <c:pt idx="4578">
                  <c:v>37562.5</c:v>
                </c:pt>
                <c:pt idx="4579">
                  <c:v>37565.699999999997</c:v>
                </c:pt>
                <c:pt idx="4580">
                  <c:v>37569.800000000003</c:v>
                </c:pt>
                <c:pt idx="4581">
                  <c:v>37571.599999999999</c:v>
                </c:pt>
                <c:pt idx="4582">
                  <c:v>37575.800000000003</c:v>
                </c:pt>
                <c:pt idx="4583">
                  <c:v>37577.5</c:v>
                </c:pt>
                <c:pt idx="4584">
                  <c:v>37581.1</c:v>
                </c:pt>
                <c:pt idx="4585">
                  <c:v>37583.699999999997</c:v>
                </c:pt>
                <c:pt idx="4586">
                  <c:v>37587.300000000003</c:v>
                </c:pt>
                <c:pt idx="4587">
                  <c:v>37590.9</c:v>
                </c:pt>
                <c:pt idx="4588">
                  <c:v>37594.6</c:v>
                </c:pt>
                <c:pt idx="4589">
                  <c:v>37597.300000000003</c:v>
                </c:pt>
                <c:pt idx="4590">
                  <c:v>37600.1</c:v>
                </c:pt>
                <c:pt idx="4591">
                  <c:v>37603.800000000003</c:v>
                </c:pt>
                <c:pt idx="4592">
                  <c:v>37607.5</c:v>
                </c:pt>
                <c:pt idx="4593">
                  <c:v>37611.199999999997</c:v>
                </c:pt>
                <c:pt idx="4594">
                  <c:v>37613</c:v>
                </c:pt>
                <c:pt idx="4595">
                  <c:v>37616.699999999997</c:v>
                </c:pt>
                <c:pt idx="4596">
                  <c:v>37620.300000000003</c:v>
                </c:pt>
                <c:pt idx="4597">
                  <c:v>37623.9</c:v>
                </c:pt>
                <c:pt idx="4598">
                  <c:v>37626.6</c:v>
                </c:pt>
                <c:pt idx="4599">
                  <c:v>37630.199999999997</c:v>
                </c:pt>
                <c:pt idx="4600">
                  <c:v>37633.699999999997</c:v>
                </c:pt>
                <c:pt idx="4601">
                  <c:v>37637.199999999997</c:v>
                </c:pt>
                <c:pt idx="4602">
                  <c:v>37640.6</c:v>
                </c:pt>
                <c:pt idx="4603">
                  <c:v>37644</c:v>
                </c:pt>
                <c:pt idx="4604">
                  <c:v>37647.4</c:v>
                </c:pt>
                <c:pt idx="4605">
                  <c:v>37649.9</c:v>
                </c:pt>
                <c:pt idx="4606">
                  <c:v>37652.400000000001</c:v>
                </c:pt>
                <c:pt idx="4607">
                  <c:v>37655.800000000003</c:v>
                </c:pt>
                <c:pt idx="4608">
                  <c:v>37658.199999999997</c:v>
                </c:pt>
                <c:pt idx="4609">
                  <c:v>37661.5</c:v>
                </c:pt>
                <c:pt idx="4610">
                  <c:v>37665.699999999997</c:v>
                </c:pt>
                <c:pt idx="4611">
                  <c:v>37668.1</c:v>
                </c:pt>
                <c:pt idx="4612">
                  <c:v>37671.4</c:v>
                </c:pt>
                <c:pt idx="4613">
                  <c:v>37674.699999999997</c:v>
                </c:pt>
                <c:pt idx="4614">
                  <c:v>37678</c:v>
                </c:pt>
                <c:pt idx="4615">
                  <c:v>37680.5</c:v>
                </c:pt>
                <c:pt idx="4616">
                  <c:v>37682.9</c:v>
                </c:pt>
                <c:pt idx="4617">
                  <c:v>37686.199999999997</c:v>
                </c:pt>
                <c:pt idx="4618">
                  <c:v>37689.5</c:v>
                </c:pt>
                <c:pt idx="4619">
                  <c:v>37692.699999999997</c:v>
                </c:pt>
                <c:pt idx="4620">
                  <c:v>37695.199999999997</c:v>
                </c:pt>
                <c:pt idx="4621">
                  <c:v>37697.599999999999</c:v>
                </c:pt>
                <c:pt idx="4622">
                  <c:v>37700.800000000003</c:v>
                </c:pt>
                <c:pt idx="4623">
                  <c:v>37703.9</c:v>
                </c:pt>
                <c:pt idx="4624">
                  <c:v>37706.199999999997</c:v>
                </c:pt>
                <c:pt idx="4625">
                  <c:v>37709.300000000003</c:v>
                </c:pt>
                <c:pt idx="4626">
                  <c:v>37711.5</c:v>
                </c:pt>
                <c:pt idx="4627">
                  <c:v>37713.699999999997</c:v>
                </c:pt>
                <c:pt idx="4628">
                  <c:v>37716.6</c:v>
                </c:pt>
                <c:pt idx="4629">
                  <c:v>37719.4</c:v>
                </c:pt>
                <c:pt idx="4630">
                  <c:v>37721.4</c:v>
                </c:pt>
                <c:pt idx="4631">
                  <c:v>37724</c:v>
                </c:pt>
                <c:pt idx="4632">
                  <c:v>37726.6</c:v>
                </c:pt>
                <c:pt idx="4633">
                  <c:v>37729</c:v>
                </c:pt>
                <c:pt idx="4634">
                  <c:v>37730.800000000003</c:v>
                </c:pt>
                <c:pt idx="4635">
                  <c:v>37733.1</c:v>
                </c:pt>
                <c:pt idx="4636">
                  <c:v>37734.699999999997</c:v>
                </c:pt>
                <c:pt idx="4637">
                  <c:v>37736.800000000003</c:v>
                </c:pt>
                <c:pt idx="4638">
                  <c:v>37738.300000000003</c:v>
                </c:pt>
                <c:pt idx="4639">
                  <c:v>37740.1</c:v>
                </c:pt>
                <c:pt idx="4640">
                  <c:v>37741.5</c:v>
                </c:pt>
                <c:pt idx="4641">
                  <c:v>37743.199999999997</c:v>
                </c:pt>
                <c:pt idx="4642">
                  <c:v>37744.800000000003</c:v>
                </c:pt>
                <c:pt idx="4643">
                  <c:v>37746.400000000001</c:v>
                </c:pt>
                <c:pt idx="4644">
                  <c:v>37747.599999999999</c:v>
                </c:pt>
                <c:pt idx="4645">
                  <c:v>37748.699999999997</c:v>
                </c:pt>
                <c:pt idx="4646">
                  <c:v>37750.199999999997</c:v>
                </c:pt>
                <c:pt idx="4647">
                  <c:v>37751.199999999997</c:v>
                </c:pt>
                <c:pt idx="4648">
                  <c:v>37752.6</c:v>
                </c:pt>
                <c:pt idx="4649">
                  <c:v>37753.599999999999</c:v>
                </c:pt>
                <c:pt idx="4650">
                  <c:v>37754.9</c:v>
                </c:pt>
                <c:pt idx="4651">
                  <c:v>37755.599999999999</c:v>
                </c:pt>
                <c:pt idx="4652">
                  <c:v>37756.9</c:v>
                </c:pt>
                <c:pt idx="4653">
                  <c:v>37758.1</c:v>
                </c:pt>
                <c:pt idx="4654">
                  <c:v>37759.4</c:v>
                </c:pt>
                <c:pt idx="4655">
                  <c:v>37760.6</c:v>
                </c:pt>
                <c:pt idx="4656">
                  <c:v>37761.199999999997</c:v>
                </c:pt>
                <c:pt idx="4657">
                  <c:v>37762.300000000003</c:v>
                </c:pt>
                <c:pt idx="4658">
                  <c:v>37763.5</c:v>
                </c:pt>
                <c:pt idx="4659">
                  <c:v>37764.199999999997</c:v>
                </c:pt>
                <c:pt idx="4660">
                  <c:v>37765.300000000003</c:v>
                </c:pt>
                <c:pt idx="4661">
                  <c:v>37766.1</c:v>
                </c:pt>
                <c:pt idx="4662">
                  <c:v>37767</c:v>
                </c:pt>
                <c:pt idx="4663">
                  <c:v>37767.9</c:v>
                </c:pt>
                <c:pt idx="4664">
                  <c:v>37768.6</c:v>
                </c:pt>
                <c:pt idx="4665">
                  <c:v>37769.4</c:v>
                </c:pt>
                <c:pt idx="4666">
                  <c:v>37770.1</c:v>
                </c:pt>
                <c:pt idx="4667">
                  <c:v>37770.699999999997</c:v>
                </c:pt>
                <c:pt idx="4668">
                  <c:v>37771.300000000003</c:v>
                </c:pt>
                <c:pt idx="4669">
                  <c:v>37771.9</c:v>
                </c:pt>
                <c:pt idx="4670">
                  <c:v>37772.300000000003</c:v>
                </c:pt>
                <c:pt idx="4671">
                  <c:v>37772.699999999997</c:v>
                </c:pt>
                <c:pt idx="4672">
                  <c:v>37773</c:v>
                </c:pt>
                <c:pt idx="4673">
                  <c:v>37773.300000000003</c:v>
                </c:pt>
                <c:pt idx="4674">
                  <c:v>37773.5</c:v>
                </c:pt>
                <c:pt idx="4675">
                  <c:v>37773.800000000003</c:v>
                </c:pt>
                <c:pt idx="4676">
                  <c:v>37773.9</c:v>
                </c:pt>
                <c:pt idx="4677">
                  <c:v>37774</c:v>
                </c:pt>
                <c:pt idx="4678">
                  <c:v>37774.1</c:v>
                </c:pt>
                <c:pt idx="4679">
                  <c:v>37774</c:v>
                </c:pt>
                <c:pt idx="4680">
                  <c:v>37774.1</c:v>
                </c:pt>
                <c:pt idx="4681">
                  <c:v>37774</c:v>
                </c:pt>
                <c:pt idx="4682">
                  <c:v>37773.800000000003</c:v>
                </c:pt>
                <c:pt idx="4683">
                  <c:v>37773.699999999997</c:v>
                </c:pt>
                <c:pt idx="4684">
                  <c:v>37773.4</c:v>
                </c:pt>
                <c:pt idx="4685">
                  <c:v>37773.300000000003</c:v>
                </c:pt>
                <c:pt idx="4686">
                  <c:v>37773</c:v>
                </c:pt>
                <c:pt idx="4687">
                  <c:v>37772.800000000003</c:v>
                </c:pt>
                <c:pt idx="4688">
                  <c:v>37772.6</c:v>
                </c:pt>
                <c:pt idx="4689">
                  <c:v>37772.300000000003</c:v>
                </c:pt>
                <c:pt idx="4690">
                  <c:v>37772</c:v>
                </c:pt>
                <c:pt idx="4691">
                  <c:v>37771.599999999999</c:v>
                </c:pt>
                <c:pt idx="4692">
                  <c:v>37771.199999999997</c:v>
                </c:pt>
                <c:pt idx="4693">
                  <c:v>37770.800000000003</c:v>
                </c:pt>
                <c:pt idx="4694">
                  <c:v>37770.5</c:v>
                </c:pt>
                <c:pt idx="4695">
                  <c:v>37770.300000000003</c:v>
                </c:pt>
                <c:pt idx="4696">
                  <c:v>37769.9</c:v>
                </c:pt>
                <c:pt idx="4697">
                  <c:v>37769.599999999999</c:v>
                </c:pt>
                <c:pt idx="4698">
                  <c:v>37769.199999999997</c:v>
                </c:pt>
                <c:pt idx="4699">
                  <c:v>37768.800000000003</c:v>
                </c:pt>
                <c:pt idx="4700">
                  <c:v>37768.5</c:v>
                </c:pt>
                <c:pt idx="4701">
                  <c:v>37768.300000000003</c:v>
                </c:pt>
                <c:pt idx="4702">
                  <c:v>37768</c:v>
                </c:pt>
                <c:pt idx="4703">
                  <c:v>37767.800000000003</c:v>
                </c:pt>
                <c:pt idx="4704">
                  <c:v>37767.5</c:v>
                </c:pt>
                <c:pt idx="4705">
                  <c:v>37767.4</c:v>
                </c:pt>
                <c:pt idx="4706">
                  <c:v>37767.300000000003</c:v>
                </c:pt>
                <c:pt idx="4707">
                  <c:v>37767.1</c:v>
                </c:pt>
                <c:pt idx="4708">
                  <c:v>37767.1</c:v>
                </c:pt>
                <c:pt idx="4709">
                  <c:v>37767</c:v>
                </c:pt>
                <c:pt idx="4710">
                  <c:v>37767</c:v>
                </c:pt>
                <c:pt idx="4711">
                  <c:v>37767</c:v>
                </c:pt>
                <c:pt idx="4712">
                  <c:v>37767.1</c:v>
                </c:pt>
                <c:pt idx="4713">
                  <c:v>37767.199999999997</c:v>
                </c:pt>
                <c:pt idx="4714">
                  <c:v>37767.300000000003</c:v>
                </c:pt>
                <c:pt idx="4715">
                  <c:v>37767.599999999999</c:v>
                </c:pt>
                <c:pt idx="4716">
                  <c:v>37767.599999999999</c:v>
                </c:pt>
                <c:pt idx="4717">
                  <c:v>37767.9</c:v>
                </c:pt>
                <c:pt idx="4718">
                  <c:v>37768.199999999997</c:v>
                </c:pt>
                <c:pt idx="4719">
                  <c:v>37768.400000000001</c:v>
                </c:pt>
                <c:pt idx="4720">
                  <c:v>37768.699999999997</c:v>
                </c:pt>
                <c:pt idx="4721">
                  <c:v>37769</c:v>
                </c:pt>
                <c:pt idx="4722">
                  <c:v>37769.300000000003</c:v>
                </c:pt>
                <c:pt idx="4723">
                  <c:v>37769.699999999997</c:v>
                </c:pt>
                <c:pt idx="4724">
                  <c:v>37770.1</c:v>
                </c:pt>
                <c:pt idx="4725">
                  <c:v>37770.5</c:v>
                </c:pt>
                <c:pt idx="4726">
                  <c:v>37770.800000000003</c:v>
                </c:pt>
                <c:pt idx="4727">
                  <c:v>37771.1</c:v>
                </c:pt>
                <c:pt idx="4728">
                  <c:v>37771.599999999999</c:v>
                </c:pt>
                <c:pt idx="4729">
                  <c:v>37771.9</c:v>
                </c:pt>
                <c:pt idx="4730">
                  <c:v>37772.300000000003</c:v>
                </c:pt>
                <c:pt idx="4731">
                  <c:v>37772.800000000003</c:v>
                </c:pt>
                <c:pt idx="4732">
                  <c:v>37773.300000000003</c:v>
                </c:pt>
                <c:pt idx="4733">
                  <c:v>37773.800000000003</c:v>
                </c:pt>
                <c:pt idx="4734">
                  <c:v>37774.300000000003</c:v>
                </c:pt>
                <c:pt idx="4735">
                  <c:v>37774.9</c:v>
                </c:pt>
                <c:pt idx="4736">
                  <c:v>37775.4</c:v>
                </c:pt>
                <c:pt idx="4737">
                  <c:v>37776</c:v>
                </c:pt>
                <c:pt idx="4738">
                  <c:v>37776.5</c:v>
                </c:pt>
                <c:pt idx="4739">
                  <c:v>37777.1</c:v>
                </c:pt>
                <c:pt idx="4740">
                  <c:v>37777.599999999999</c:v>
                </c:pt>
                <c:pt idx="4741">
                  <c:v>37778.1</c:v>
                </c:pt>
                <c:pt idx="4742">
                  <c:v>37778.9</c:v>
                </c:pt>
                <c:pt idx="4743">
                  <c:v>37779.599999999999</c:v>
                </c:pt>
                <c:pt idx="4744">
                  <c:v>37780.199999999997</c:v>
                </c:pt>
                <c:pt idx="4745">
                  <c:v>37781</c:v>
                </c:pt>
                <c:pt idx="4746">
                  <c:v>37781.9</c:v>
                </c:pt>
                <c:pt idx="4747">
                  <c:v>37782.800000000003</c:v>
                </c:pt>
                <c:pt idx="4748">
                  <c:v>37783.699999999997</c:v>
                </c:pt>
                <c:pt idx="4749">
                  <c:v>37784.400000000001</c:v>
                </c:pt>
                <c:pt idx="4750">
                  <c:v>37785.4</c:v>
                </c:pt>
                <c:pt idx="4751">
                  <c:v>37786.199999999997</c:v>
                </c:pt>
                <c:pt idx="4752">
                  <c:v>37787.300000000003</c:v>
                </c:pt>
                <c:pt idx="4753">
                  <c:v>37788.400000000001</c:v>
                </c:pt>
                <c:pt idx="4754">
                  <c:v>37789.199999999997</c:v>
                </c:pt>
                <c:pt idx="4755">
                  <c:v>37790.400000000001</c:v>
                </c:pt>
                <c:pt idx="4756">
                  <c:v>37791.599999999999</c:v>
                </c:pt>
                <c:pt idx="4757">
                  <c:v>37792.9</c:v>
                </c:pt>
                <c:pt idx="4758">
                  <c:v>37794.1</c:v>
                </c:pt>
                <c:pt idx="4759">
                  <c:v>37795.1</c:v>
                </c:pt>
                <c:pt idx="4760">
                  <c:v>37796</c:v>
                </c:pt>
                <c:pt idx="4761">
                  <c:v>37797.4</c:v>
                </c:pt>
                <c:pt idx="4762">
                  <c:v>37798.400000000001</c:v>
                </c:pt>
                <c:pt idx="4763">
                  <c:v>37799.5</c:v>
                </c:pt>
                <c:pt idx="4764">
                  <c:v>37800.9</c:v>
                </c:pt>
                <c:pt idx="4765">
                  <c:v>37802.300000000003</c:v>
                </c:pt>
                <c:pt idx="4766">
                  <c:v>37803.4</c:v>
                </c:pt>
                <c:pt idx="4767">
                  <c:v>37804.5</c:v>
                </c:pt>
                <c:pt idx="4768">
                  <c:v>37806</c:v>
                </c:pt>
                <c:pt idx="4769">
                  <c:v>37807.599999999999</c:v>
                </c:pt>
                <c:pt idx="4770">
                  <c:v>37809.1</c:v>
                </c:pt>
                <c:pt idx="4771">
                  <c:v>37809.9</c:v>
                </c:pt>
                <c:pt idx="4772">
                  <c:v>37811.1</c:v>
                </c:pt>
                <c:pt idx="4773">
                  <c:v>37812.699999999997</c:v>
                </c:pt>
                <c:pt idx="4774">
                  <c:v>37814</c:v>
                </c:pt>
                <c:pt idx="4775">
                  <c:v>37815.599999999999</c:v>
                </c:pt>
                <c:pt idx="4776">
                  <c:v>37816.9</c:v>
                </c:pt>
                <c:pt idx="4777">
                  <c:v>37817.699999999997</c:v>
                </c:pt>
                <c:pt idx="4778">
                  <c:v>37819</c:v>
                </c:pt>
                <c:pt idx="4779">
                  <c:v>37819.4</c:v>
                </c:pt>
                <c:pt idx="4780">
                  <c:v>37820.699999999997</c:v>
                </c:pt>
                <c:pt idx="4781">
                  <c:v>37822</c:v>
                </c:pt>
                <c:pt idx="4782">
                  <c:v>37823.800000000003</c:v>
                </c:pt>
                <c:pt idx="4783">
                  <c:v>37825.1</c:v>
                </c:pt>
                <c:pt idx="4784">
                  <c:v>37826.9</c:v>
                </c:pt>
                <c:pt idx="4785">
                  <c:v>37828.699999999997</c:v>
                </c:pt>
                <c:pt idx="4786">
                  <c:v>37830.5</c:v>
                </c:pt>
                <c:pt idx="4787">
                  <c:v>37832.300000000003</c:v>
                </c:pt>
                <c:pt idx="4788">
                  <c:v>37833.699999999997</c:v>
                </c:pt>
                <c:pt idx="4789">
                  <c:v>37835.5</c:v>
                </c:pt>
                <c:pt idx="4790">
                  <c:v>37836.9</c:v>
                </c:pt>
                <c:pt idx="4791">
                  <c:v>37838.800000000003</c:v>
                </c:pt>
                <c:pt idx="4792">
                  <c:v>37840.199999999997</c:v>
                </c:pt>
                <c:pt idx="4793">
                  <c:v>37842.5</c:v>
                </c:pt>
                <c:pt idx="4794">
                  <c:v>37843.5</c:v>
                </c:pt>
                <c:pt idx="4795">
                  <c:v>37845.4</c:v>
                </c:pt>
                <c:pt idx="4796">
                  <c:v>37847.300000000003</c:v>
                </c:pt>
                <c:pt idx="4797">
                  <c:v>37848.699999999997</c:v>
                </c:pt>
                <c:pt idx="4798">
                  <c:v>37851.1</c:v>
                </c:pt>
                <c:pt idx="4799">
                  <c:v>37853.1</c:v>
                </c:pt>
                <c:pt idx="4800">
                  <c:v>37854.5</c:v>
                </c:pt>
                <c:pt idx="4801">
                  <c:v>37856</c:v>
                </c:pt>
                <c:pt idx="4802">
                  <c:v>37857.9</c:v>
                </c:pt>
                <c:pt idx="4803">
                  <c:v>37859.9</c:v>
                </c:pt>
                <c:pt idx="4804">
                  <c:v>37861.300000000003</c:v>
                </c:pt>
                <c:pt idx="4805">
                  <c:v>37862.800000000003</c:v>
                </c:pt>
                <c:pt idx="4806">
                  <c:v>37864.699999999997</c:v>
                </c:pt>
                <c:pt idx="4807">
                  <c:v>37865.699999999997</c:v>
                </c:pt>
                <c:pt idx="4808">
                  <c:v>37867.699999999997</c:v>
                </c:pt>
                <c:pt idx="4809">
                  <c:v>37869.1</c:v>
                </c:pt>
                <c:pt idx="4810">
                  <c:v>37871.1</c:v>
                </c:pt>
                <c:pt idx="4811">
                  <c:v>37873</c:v>
                </c:pt>
                <c:pt idx="4812">
                  <c:v>37874.5</c:v>
                </c:pt>
                <c:pt idx="4813">
                  <c:v>37875.9</c:v>
                </c:pt>
                <c:pt idx="4814">
                  <c:v>37877.9</c:v>
                </c:pt>
                <c:pt idx="4815">
                  <c:v>37879.300000000003</c:v>
                </c:pt>
                <c:pt idx="4816">
                  <c:v>37881.699999999997</c:v>
                </c:pt>
                <c:pt idx="4817">
                  <c:v>37882.699999999997</c:v>
                </c:pt>
                <c:pt idx="4818">
                  <c:v>37884.6</c:v>
                </c:pt>
                <c:pt idx="4819">
                  <c:v>37886.5</c:v>
                </c:pt>
                <c:pt idx="4820">
                  <c:v>37887.5</c:v>
                </c:pt>
                <c:pt idx="4821">
                  <c:v>37889.4</c:v>
                </c:pt>
                <c:pt idx="4822">
                  <c:v>37891.300000000003</c:v>
                </c:pt>
                <c:pt idx="4823">
                  <c:v>37892.699999999997</c:v>
                </c:pt>
                <c:pt idx="4824">
                  <c:v>37894.6</c:v>
                </c:pt>
                <c:pt idx="4825">
                  <c:v>37896</c:v>
                </c:pt>
                <c:pt idx="4826">
                  <c:v>37898.300000000003</c:v>
                </c:pt>
                <c:pt idx="4827">
                  <c:v>37899.699999999997</c:v>
                </c:pt>
                <c:pt idx="4828">
                  <c:v>37901.5</c:v>
                </c:pt>
                <c:pt idx="4829">
                  <c:v>37902.9</c:v>
                </c:pt>
                <c:pt idx="4830">
                  <c:v>37904.699999999997</c:v>
                </c:pt>
                <c:pt idx="4831">
                  <c:v>37906.5</c:v>
                </c:pt>
                <c:pt idx="4832">
                  <c:v>37908.300000000003</c:v>
                </c:pt>
                <c:pt idx="4833">
                  <c:v>37910</c:v>
                </c:pt>
                <c:pt idx="4834">
                  <c:v>37911.800000000003</c:v>
                </c:pt>
                <c:pt idx="4835">
                  <c:v>37913.1</c:v>
                </c:pt>
                <c:pt idx="4836">
                  <c:v>37914.800000000003</c:v>
                </c:pt>
                <c:pt idx="4837">
                  <c:v>37916.5</c:v>
                </c:pt>
                <c:pt idx="4838">
                  <c:v>37918.199999999997</c:v>
                </c:pt>
                <c:pt idx="4839">
                  <c:v>37919.4</c:v>
                </c:pt>
                <c:pt idx="4840">
                  <c:v>37921</c:v>
                </c:pt>
                <c:pt idx="4841">
                  <c:v>37921.800000000003</c:v>
                </c:pt>
                <c:pt idx="4842">
                  <c:v>37923.4</c:v>
                </c:pt>
                <c:pt idx="4843">
                  <c:v>37924.6</c:v>
                </c:pt>
                <c:pt idx="4844">
                  <c:v>37926.199999999997</c:v>
                </c:pt>
                <c:pt idx="4845">
                  <c:v>37927.699999999997</c:v>
                </c:pt>
                <c:pt idx="4846">
                  <c:v>37929.199999999997</c:v>
                </c:pt>
                <c:pt idx="4847">
                  <c:v>37930.699999999997</c:v>
                </c:pt>
                <c:pt idx="4848">
                  <c:v>37932.199999999997</c:v>
                </c:pt>
                <c:pt idx="4849">
                  <c:v>37933.599999999999</c:v>
                </c:pt>
                <c:pt idx="4850">
                  <c:v>37934.6</c:v>
                </c:pt>
                <c:pt idx="4851">
                  <c:v>37936</c:v>
                </c:pt>
                <c:pt idx="4852">
                  <c:v>37937.4</c:v>
                </c:pt>
                <c:pt idx="4853">
                  <c:v>37938.699999999997</c:v>
                </c:pt>
                <c:pt idx="4854">
                  <c:v>37940</c:v>
                </c:pt>
                <c:pt idx="4855">
                  <c:v>37940.9</c:v>
                </c:pt>
                <c:pt idx="4856">
                  <c:v>37942.1</c:v>
                </c:pt>
                <c:pt idx="4857">
                  <c:v>37943.1</c:v>
                </c:pt>
                <c:pt idx="4858">
                  <c:v>37944.199999999997</c:v>
                </c:pt>
                <c:pt idx="4859">
                  <c:v>37945.4</c:v>
                </c:pt>
                <c:pt idx="4860">
                  <c:v>37946.5</c:v>
                </c:pt>
                <c:pt idx="4861">
                  <c:v>37947.5</c:v>
                </c:pt>
                <c:pt idx="4862">
                  <c:v>37948.300000000003</c:v>
                </c:pt>
                <c:pt idx="4863">
                  <c:v>37949.1</c:v>
                </c:pt>
                <c:pt idx="4864">
                  <c:v>37950.1</c:v>
                </c:pt>
                <c:pt idx="4865">
                  <c:v>37951</c:v>
                </c:pt>
                <c:pt idx="4866">
                  <c:v>37951.9</c:v>
                </c:pt>
                <c:pt idx="4867">
                  <c:v>37952.800000000003</c:v>
                </c:pt>
                <c:pt idx="4868">
                  <c:v>37953.199999999997</c:v>
                </c:pt>
                <c:pt idx="4869">
                  <c:v>37954.300000000003</c:v>
                </c:pt>
                <c:pt idx="4870">
                  <c:v>37955.1</c:v>
                </c:pt>
                <c:pt idx="4871">
                  <c:v>37955.699999999997</c:v>
                </c:pt>
                <c:pt idx="4872">
                  <c:v>37956.6</c:v>
                </c:pt>
                <c:pt idx="4873">
                  <c:v>37957</c:v>
                </c:pt>
                <c:pt idx="4874">
                  <c:v>37957.699999999997</c:v>
                </c:pt>
                <c:pt idx="4875">
                  <c:v>37958.300000000003</c:v>
                </c:pt>
                <c:pt idx="4876">
                  <c:v>37959.1</c:v>
                </c:pt>
                <c:pt idx="4877">
                  <c:v>37959.800000000003</c:v>
                </c:pt>
                <c:pt idx="4878">
                  <c:v>37960.300000000003</c:v>
                </c:pt>
                <c:pt idx="4879">
                  <c:v>37960.800000000003</c:v>
                </c:pt>
                <c:pt idx="4880">
                  <c:v>37961.599999999999</c:v>
                </c:pt>
                <c:pt idx="4881">
                  <c:v>37961.9</c:v>
                </c:pt>
                <c:pt idx="4882">
                  <c:v>37962.5</c:v>
                </c:pt>
                <c:pt idx="4883">
                  <c:v>37963.300000000003</c:v>
                </c:pt>
                <c:pt idx="4884">
                  <c:v>37963.699999999997</c:v>
                </c:pt>
                <c:pt idx="4885">
                  <c:v>37964.1</c:v>
                </c:pt>
                <c:pt idx="4886">
                  <c:v>37964.6</c:v>
                </c:pt>
                <c:pt idx="4887">
                  <c:v>37965.1</c:v>
                </c:pt>
                <c:pt idx="4888">
                  <c:v>37965.9</c:v>
                </c:pt>
                <c:pt idx="4889">
                  <c:v>37966.400000000001</c:v>
                </c:pt>
                <c:pt idx="4890">
                  <c:v>37967.199999999997</c:v>
                </c:pt>
                <c:pt idx="4891">
                  <c:v>37967.800000000003</c:v>
                </c:pt>
                <c:pt idx="4892">
                  <c:v>37968.5</c:v>
                </c:pt>
                <c:pt idx="4893">
                  <c:v>37969.199999999997</c:v>
                </c:pt>
                <c:pt idx="4894">
                  <c:v>37969.9</c:v>
                </c:pt>
                <c:pt idx="4895">
                  <c:v>37970.400000000001</c:v>
                </c:pt>
                <c:pt idx="4896">
                  <c:v>37971.199999999997</c:v>
                </c:pt>
                <c:pt idx="4897">
                  <c:v>37971.9</c:v>
                </c:pt>
                <c:pt idx="4898">
                  <c:v>37972.5</c:v>
                </c:pt>
                <c:pt idx="4899">
                  <c:v>37973.199999999997</c:v>
                </c:pt>
                <c:pt idx="4900">
                  <c:v>37974</c:v>
                </c:pt>
                <c:pt idx="4901">
                  <c:v>37974.800000000003</c:v>
                </c:pt>
                <c:pt idx="4902">
                  <c:v>37975.4</c:v>
                </c:pt>
                <c:pt idx="4903">
                  <c:v>37976.199999999997</c:v>
                </c:pt>
                <c:pt idx="4904">
                  <c:v>37977</c:v>
                </c:pt>
                <c:pt idx="4905">
                  <c:v>37977.800000000003</c:v>
                </c:pt>
                <c:pt idx="4906">
                  <c:v>37978.400000000001</c:v>
                </c:pt>
                <c:pt idx="4907">
                  <c:v>37979</c:v>
                </c:pt>
                <c:pt idx="4908">
                  <c:v>37979.9</c:v>
                </c:pt>
                <c:pt idx="4909">
                  <c:v>37980.699999999997</c:v>
                </c:pt>
                <c:pt idx="4910">
                  <c:v>37981.5</c:v>
                </c:pt>
                <c:pt idx="4911">
                  <c:v>37982.400000000001</c:v>
                </c:pt>
                <c:pt idx="4912">
                  <c:v>37983.199999999997</c:v>
                </c:pt>
                <c:pt idx="4913">
                  <c:v>37983.9</c:v>
                </c:pt>
                <c:pt idx="4914">
                  <c:v>37985</c:v>
                </c:pt>
                <c:pt idx="4915">
                  <c:v>37985.699999999997</c:v>
                </c:pt>
                <c:pt idx="4916">
                  <c:v>37986.6</c:v>
                </c:pt>
                <c:pt idx="4917">
                  <c:v>37987.300000000003</c:v>
                </c:pt>
                <c:pt idx="4918">
                  <c:v>37988.300000000003</c:v>
                </c:pt>
                <c:pt idx="4919">
                  <c:v>37988.800000000003</c:v>
                </c:pt>
                <c:pt idx="4920">
                  <c:v>37989.800000000003</c:v>
                </c:pt>
                <c:pt idx="4921">
                  <c:v>37990.800000000003</c:v>
                </c:pt>
                <c:pt idx="4922">
                  <c:v>37991.9</c:v>
                </c:pt>
                <c:pt idx="4923">
                  <c:v>37993</c:v>
                </c:pt>
                <c:pt idx="4924">
                  <c:v>37993.800000000003</c:v>
                </c:pt>
                <c:pt idx="4925">
                  <c:v>37995</c:v>
                </c:pt>
                <c:pt idx="4926">
                  <c:v>37996.199999999997</c:v>
                </c:pt>
                <c:pt idx="4927">
                  <c:v>37997.5</c:v>
                </c:pt>
                <c:pt idx="4928">
                  <c:v>37998.1</c:v>
                </c:pt>
                <c:pt idx="4929">
                  <c:v>37999.5</c:v>
                </c:pt>
                <c:pt idx="4930">
                  <c:v>38000.9</c:v>
                </c:pt>
                <c:pt idx="4931">
                  <c:v>38002.1</c:v>
                </c:pt>
                <c:pt idx="4932">
                  <c:v>38003.300000000003</c:v>
                </c:pt>
                <c:pt idx="4933">
                  <c:v>38005.1</c:v>
                </c:pt>
                <c:pt idx="4934">
                  <c:v>38007</c:v>
                </c:pt>
                <c:pt idx="4935">
                  <c:v>38009</c:v>
                </c:pt>
                <c:pt idx="4936">
                  <c:v>38010.800000000003</c:v>
                </c:pt>
                <c:pt idx="4937">
                  <c:v>38013</c:v>
                </c:pt>
                <c:pt idx="4938">
                  <c:v>38015.5</c:v>
                </c:pt>
                <c:pt idx="4939">
                  <c:v>38018.300000000003</c:v>
                </c:pt>
                <c:pt idx="4940">
                  <c:v>38020.6</c:v>
                </c:pt>
                <c:pt idx="4941">
                  <c:v>38023.699999999997</c:v>
                </c:pt>
                <c:pt idx="4942">
                  <c:v>38026.300000000003</c:v>
                </c:pt>
                <c:pt idx="4943">
                  <c:v>38029.800000000003</c:v>
                </c:pt>
                <c:pt idx="4944">
                  <c:v>38033.5</c:v>
                </c:pt>
                <c:pt idx="4945">
                  <c:v>38037.300000000003</c:v>
                </c:pt>
                <c:pt idx="4946">
                  <c:v>38041.300000000003</c:v>
                </c:pt>
                <c:pt idx="4947">
                  <c:v>38045.4</c:v>
                </c:pt>
                <c:pt idx="4948">
                  <c:v>38049.599999999999</c:v>
                </c:pt>
                <c:pt idx="4949">
                  <c:v>38051.599999999999</c:v>
                </c:pt>
                <c:pt idx="4950">
                  <c:v>38055.9</c:v>
                </c:pt>
                <c:pt idx="4951">
                  <c:v>38060.199999999997</c:v>
                </c:pt>
                <c:pt idx="4952">
                  <c:v>38063.4</c:v>
                </c:pt>
                <c:pt idx="4953">
                  <c:v>38067.599999999999</c:v>
                </c:pt>
                <c:pt idx="4954">
                  <c:v>38071.800000000003</c:v>
                </c:pt>
                <c:pt idx="4955">
                  <c:v>38075.9</c:v>
                </c:pt>
                <c:pt idx="4956">
                  <c:v>38078.9</c:v>
                </c:pt>
                <c:pt idx="4957">
                  <c:v>38082.9</c:v>
                </c:pt>
                <c:pt idx="4958">
                  <c:v>38086.6</c:v>
                </c:pt>
                <c:pt idx="4959">
                  <c:v>38090.199999999997</c:v>
                </c:pt>
                <c:pt idx="4960">
                  <c:v>38093.599999999999</c:v>
                </c:pt>
                <c:pt idx="4961">
                  <c:v>38095.199999999997</c:v>
                </c:pt>
                <c:pt idx="4962">
                  <c:v>38098.199999999997</c:v>
                </c:pt>
                <c:pt idx="4963">
                  <c:v>38100.300000000003</c:v>
                </c:pt>
                <c:pt idx="4964">
                  <c:v>38102.800000000003</c:v>
                </c:pt>
                <c:pt idx="4965">
                  <c:v>38105.199999999997</c:v>
                </c:pt>
                <c:pt idx="4966">
                  <c:v>38107.300000000003</c:v>
                </c:pt>
                <c:pt idx="4967">
                  <c:v>38109.300000000003</c:v>
                </c:pt>
                <c:pt idx="4968">
                  <c:v>38110.9</c:v>
                </c:pt>
                <c:pt idx="4969">
                  <c:v>38112.199999999997</c:v>
                </c:pt>
                <c:pt idx="4970">
                  <c:v>38113.599999999999</c:v>
                </c:pt>
                <c:pt idx="4971">
                  <c:v>38114.6</c:v>
                </c:pt>
                <c:pt idx="4972">
                  <c:v>38115.800000000003</c:v>
                </c:pt>
                <c:pt idx="4973">
                  <c:v>38116.699999999997</c:v>
                </c:pt>
                <c:pt idx="4974">
                  <c:v>38117.699999999997</c:v>
                </c:pt>
                <c:pt idx="4975">
                  <c:v>38118.400000000001</c:v>
                </c:pt>
                <c:pt idx="4976">
                  <c:v>38119.300000000003</c:v>
                </c:pt>
                <c:pt idx="4977">
                  <c:v>38120.199999999997</c:v>
                </c:pt>
                <c:pt idx="4978">
                  <c:v>38121</c:v>
                </c:pt>
                <c:pt idx="4979">
                  <c:v>38121.599999999999</c:v>
                </c:pt>
                <c:pt idx="4980">
                  <c:v>38122.400000000001</c:v>
                </c:pt>
                <c:pt idx="4981">
                  <c:v>38123</c:v>
                </c:pt>
                <c:pt idx="4982">
                  <c:v>38123.699999999997</c:v>
                </c:pt>
                <c:pt idx="4983">
                  <c:v>38124.400000000001</c:v>
                </c:pt>
                <c:pt idx="4984">
                  <c:v>38125.1</c:v>
                </c:pt>
                <c:pt idx="4985">
                  <c:v>38125.5</c:v>
                </c:pt>
                <c:pt idx="4986">
                  <c:v>38126.1</c:v>
                </c:pt>
                <c:pt idx="4987">
                  <c:v>38126.699999999997</c:v>
                </c:pt>
                <c:pt idx="4988">
                  <c:v>38127.300000000003</c:v>
                </c:pt>
                <c:pt idx="4989">
                  <c:v>38127.9</c:v>
                </c:pt>
                <c:pt idx="4990">
                  <c:v>38128.400000000001</c:v>
                </c:pt>
                <c:pt idx="4991">
                  <c:v>38128.800000000003</c:v>
                </c:pt>
                <c:pt idx="4992">
                  <c:v>38129.1</c:v>
                </c:pt>
                <c:pt idx="4993">
                  <c:v>38129.5</c:v>
                </c:pt>
                <c:pt idx="4994">
                  <c:v>38129.9</c:v>
                </c:pt>
                <c:pt idx="4995">
                  <c:v>38130.199999999997</c:v>
                </c:pt>
                <c:pt idx="4996">
                  <c:v>38130.5</c:v>
                </c:pt>
                <c:pt idx="4997">
                  <c:v>38130.699999999997</c:v>
                </c:pt>
                <c:pt idx="4998">
                  <c:v>38131</c:v>
                </c:pt>
                <c:pt idx="4999">
                  <c:v>38131.199999999997</c:v>
                </c:pt>
                <c:pt idx="5000">
                  <c:v>38131.4</c:v>
                </c:pt>
                <c:pt idx="5001">
                  <c:v>38131.599999999999</c:v>
                </c:pt>
                <c:pt idx="5002">
                  <c:v>38131.599999999999</c:v>
                </c:pt>
                <c:pt idx="5003">
                  <c:v>38131.699999999997</c:v>
                </c:pt>
                <c:pt idx="5004">
                  <c:v>38131.800000000003</c:v>
                </c:pt>
                <c:pt idx="5005">
                  <c:v>38131.800000000003</c:v>
                </c:pt>
                <c:pt idx="5006">
                  <c:v>38131.800000000003</c:v>
                </c:pt>
                <c:pt idx="5007">
                  <c:v>38131.699999999997</c:v>
                </c:pt>
                <c:pt idx="5008">
                  <c:v>38131.699999999997</c:v>
                </c:pt>
                <c:pt idx="5009">
                  <c:v>38131.599999999999</c:v>
                </c:pt>
                <c:pt idx="5010">
                  <c:v>38131.4</c:v>
                </c:pt>
                <c:pt idx="5011">
                  <c:v>38131.300000000003</c:v>
                </c:pt>
                <c:pt idx="5012">
                  <c:v>38131.1</c:v>
                </c:pt>
                <c:pt idx="5013">
                  <c:v>38130.9</c:v>
                </c:pt>
                <c:pt idx="5014">
                  <c:v>38130.800000000003</c:v>
                </c:pt>
                <c:pt idx="5015">
                  <c:v>38130.5</c:v>
                </c:pt>
                <c:pt idx="5016">
                  <c:v>38130.300000000003</c:v>
                </c:pt>
                <c:pt idx="5017">
                  <c:v>38130</c:v>
                </c:pt>
                <c:pt idx="5018">
                  <c:v>38129.800000000003</c:v>
                </c:pt>
                <c:pt idx="5019">
                  <c:v>38129.5</c:v>
                </c:pt>
                <c:pt idx="5020">
                  <c:v>38129.199999999997</c:v>
                </c:pt>
                <c:pt idx="5021">
                  <c:v>38128.9</c:v>
                </c:pt>
                <c:pt idx="5022">
                  <c:v>38128.699999999997</c:v>
                </c:pt>
                <c:pt idx="5023">
                  <c:v>38128.400000000001</c:v>
                </c:pt>
                <c:pt idx="5024">
                  <c:v>38128.1</c:v>
                </c:pt>
                <c:pt idx="5025">
                  <c:v>38127.9</c:v>
                </c:pt>
                <c:pt idx="5026">
                  <c:v>38127.599999999999</c:v>
                </c:pt>
                <c:pt idx="5027">
                  <c:v>38127.300000000003</c:v>
                </c:pt>
                <c:pt idx="5028">
                  <c:v>38127.1</c:v>
                </c:pt>
                <c:pt idx="5029">
                  <c:v>38126.9</c:v>
                </c:pt>
                <c:pt idx="5030">
                  <c:v>38126.699999999997</c:v>
                </c:pt>
                <c:pt idx="5031">
                  <c:v>38126.400000000001</c:v>
                </c:pt>
                <c:pt idx="5032">
                  <c:v>38126.300000000003</c:v>
                </c:pt>
                <c:pt idx="5033">
                  <c:v>38126.199999999997</c:v>
                </c:pt>
                <c:pt idx="5034">
                  <c:v>38126</c:v>
                </c:pt>
                <c:pt idx="5035">
                  <c:v>38126</c:v>
                </c:pt>
                <c:pt idx="5036">
                  <c:v>38125.9</c:v>
                </c:pt>
                <c:pt idx="5037">
                  <c:v>38126</c:v>
                </c:pt>
                <c:pt idx="5038">
                  <c:v>38126.1</c:v>
                </c:pt>
                <c:pt idx="5039">
                  <c:v>38126.199999999997</c:v>
                </c:pt>
                <c:pt idx="5040">
                  <c:v>38126.5</c:v>
                </c:pt>
                <c:pt idx="5041">
                  <c:v>38126.9</c:v>
                </c:pt>
                <c:pt idx="5042">
                  <c:v>38127.300000000003</c:v>
                </c:pt>
                <c:pt idx="5043">
                  <c:v>38127.9</c:v>
                </c:pt>
                <c:pt idx="5044">
                  <c:v>38128.400000000001</c:v>
                </c:pt>
                <c:pt idx="5045">
                  <c:v>38129.199999999997</c:v>
                </c:pt>
                <c:pt idx="5046">
                  <c:v>38130.199999999997</c:v>
                </c:pt>
                <c:pt idx="5047">
                  <c:v>38131.4</c:v>
                </c:pt>
                <c:pt idx="5048">
                  <c:v>38132.800000000003</c:v>
                </c:pt>
                <c:pt idx="5049">
                  <c:v>38133.5</c:v>
                </c:pt>
                <c:pt idx="5050">
                  <c:v>38135.1</c:v>
                </c:pt>
                <c:pt idx="5051">
                  <c:v>38136.5</c:v>
                </c:pt>
                <c:pt idx="5052">
                  <c:v>38138.300000000003</c:v>
                </c:pt>
                <c:pt idx="5053">
                  <c:v>38140.300000000003</c:v>
                </c:pt>
                <c:pt idx="5054">
                  <c:v>38141.9</c:v>
                </c:pt>
                <c:pt idx="5055">
                  <c:v>38143.599999999999</c:v>
                </c:pt>
                <c:pt idx="5056">
                  <c:v>38145.300000000003</c:v>
                </c:pt>
                <c:pt idx="5057">
                  <c:v>38147.699999999997</c:v>
                </c:pt>
                <c:pt idx="5058">
                  <c:v>38150.1</c:v>
                </c:pt>
                <c:pt idx="5059">
                  <c:v>38152.1</c:v>
                </c:pt>
                <c:pt idx="5060">
                  <c:v>38154.699999999997</c:v>
                </c:pt>
                <c:pt idx="5061">
                  <c:v>38156.699999999997</c:v>
                </c:pt>
                <c:pt idx="5062">
                  <c:v>38159.4</c:v>
                </c:pt>
                <c:pt idx="5063">
                  <c:v>38162.199999999997</c:v>
                </c:pt>
                <c:pt idx="5064">
                  <c:v>38164.300000000003</c:v>
                </c:pt>
                <c:pt idx="5065">
                  <c:v>38167.199999999997</c:v>
                </c:pt>
                <c:pt idx="5066">
                  <c:v>38169.4</c:v>
                </c:pt>
                <c:pt idx="5067">
                  <c:v>38172.300000000003</c:v>
                </c:pt>
                <c:pt idx="5068">
                  <c:v>38174.400000000001</c:v>
                </c:pt>
                <c:pt idx="5069">
                  <c:v>38176.6</c:v>
                </c:pt>
                <c:pt idx="5070">
                  <c:v>38179.5</c:v>
                </c:pt>
                <c:pt idx="5071">
                  <c:v>38182.400000000001</c:v>
                </c:pt>
                <c:pt idx="5072">
                  <c:v>38184.6</c:v>
                </c:pt>
                <c:pt idx="5073">
                  <c:v>38187.5</c:v>
                </c:pt>
                <c:pt idx="5074">
                  <c:v>38189.599999999999</c:v>
                </c:pt>
                <c:pt idx="5075">
                  <c:v>38192.5</c:v>
                </c:pt>
                <c:pt idx="5076">
                  <c:v>38194.6</c:v>
                </c:pt>
                <c:pt idx="5077">
                  <c:v>38197.4</c:v>
                </c:pt>
                <c:pt idx="5078">
                  <c:v>38199.4</c:v>
                </c:pt>
                <c:pt idx="5079">
                  <c:v>38201.5</c:v>
                </c:pt>
                <c:pt idx="5080">
                  <c:v>38204.199999999997</c:v>
                </c:pt>
                <c:pt idx="5081">
                  <c:v>38206.300000000003</c:v>
                </c:pt>
                <c:pt idx="5082">
                  <c:v>38209.1</c:v>
                </c:pt>
                <c:pt idx="5083">
                  <c:v>38211.800000000003</c:v>
                </c:pt>
                <c:pt idx="5084">
                  <c:v>38213.9</c:v>
                </c:pt>
                <c:pt idx="5085">
                  <c:v>38217.4</c:v>
                </c:pt>
                <c:pt idx="5086">
                  <c:v>38220.199999999997</c:v>
                </c:pt>
                <c:pt idx="5087">
                  <c:v>38221.599999999999</c:v>
                </c:pt>
                <c:pt idx="5088">
                  <c:v>38224.400000000001</c:v>
                </c:pt>
                <c:pt idx="5089">
                  <c:v>38226.6</c:v>
                </c:pt>
                <c:pt idx="5090">
                  <c:v>38229.5</c:v>
                </c:pt>
                <c:pt idx="5091">
                  <c:v>38231.699999999997</c:v>
                </c:pt>
                <c:pt idx="5092">
                  <c:v>38233.9</c:v>
                </c:pt>
                <c:pt idx="5093">
                  <c:v>38236.9</c:v>
                </c:pt>
                <c:pt idx="5094">
                  <c:v>38239.1</c:v>
                </c:pt>
                <c:pt idx="5095">
                  <c:v>38241.4</c:v>
                </c:pt>
                <c:pt idx="5096">
                  <c:v>38244.400000000001</c:v>
                </c:pt>
                <c:pt idx="5097">
                  <c:v>38247.4</c:v>
                </c:pt>
                <c:pt idx="5098">
                  <c:v>38249.699999999997</c:v>
                </c:pt>
                <c:pt idx="5099">
                  <c:v>38251.9</c:v>
                </c:pt>
                <c:pt idx="5100">
                  <c:v>38255.699999999997</c:v>
                </c:pt>
                <c:pt idx="5101">
                  <c:v>38257.199999999997</c:v>
                </c:pt>
                <c:pt idx="5102">
                  <c:v>38260.300000000003</c:v>
                </c:pt>
                <c:pt idx="5103">
                  <c:v>38262.5</c:v>
                </c:pt>
                <c:pt idx="5104">
                  <c:v>38264.800000000003</c:v>
                </c:pt>
                <c:pt idx="5105">
                  <c:v>38267.699999999997</c:v>
                </c:pt>
                <c:pt idx="5106">
                  <c:v>38270.699999999997</c:v>
                </c:pt>
                <c:pt idx="5107">
                  <c:v>38273.599999999999</c:v>
                </c:pt>
                <c:pt idx="5108">
                  <c:v>38276.6</c:v>
                </c:pt>
                <c:pt idx="5109">
                  <c:v>38278</c:v>
                </c:pt>
                <c:pt idx="5110">
                  <c:v>38280.9</c:v>
                </c:pt>
                <c:pt idx="5111">
                  <c:v>38283.800000000003</c:v>
                </c:pt>
                <c:pt idx="5112">
                  <c:v>38285.9</c:v>
                </c:pt>
                <c:pt idx="5113">
                  <c:v>38288.699999999997</c:v>
                </c:pt>
                <c:pt idx="5114">
                  <c:v>38290.800000000003</c:v>
                </c:pt>
                <c:pt idx="5115">
                  <c:v>38292.800000000003</c:v>
                </c:pt>
                <c:pt idx="5116">
                  <c:v>38295.599999999999</c:v>
                </c:pt>
                <c:pt idx="5117">
                  <c:v>38298.300000000003</c:v>
                </c:pt>
                <c:pt idx="5118">
                  <c:v>38300.300000000003</c:v>
                </c:pt>
                <c:pt idx="5119">
                  <c:v>38303</c:v>
                </c:pt>
                <c:pt idx="5120">
                  <c:v>38305.699999999997</c:v>
                </c:pt>
                <c:pt idx="5121">
                  <c:v>38307.699999999997</c:v>
                </c:pt>
                <c:pt idx="5122">
                  <c:v>38310.300000000003</c:v>
                </c:pt>
                <c:pt idx="5123">
                  <c:v>38312.300000000003</c:v>
                </c:pt>
                <c:pt idx="5124">
                  <c:v>38314.199999999997</c:v>
                </c:pt>
                <c:pt idx="5125">
                  <c:v>38316.9</c:v>
                </c:pt>
                <c:pt idx="5126">
                  <c:v>38318.800000000003</c:v>
                </c:pt>
                <c:pt idx="5127">
                  <c:v>38320.699999999997</c:v>
                </c:pt>
                <c:pt idx="5128">
                  <c:v>38324</c:v>
                </c:pt>
                <c:pt idx="5129">
                  <c:v>38325.9</c:v>
                </c:pt>
                <c:pt idx="5130">
                  <c:v>38328.5</c:v>
                </c:pt>
                <c:pt idx="5131">
                  <c:v>38330.400000000001</c:v>
                </c:pt>
                <c:pt idx="5132">
                  <c:v>38333</c:v>
                </c:pt>
                <c:pt idx="5133">
                  <c:v>38335.5</c:v>
                </c:pt>
                <c:pt idx="5134">
                  <c:v>38338.1</c:v>
                </c:pt>
                <c:pt idx="5135">
                  <c:v>38339.4</c:v>
                </c:pt>
                <c:pt idx="5136">
                  <c:v>38341.9</c:v>
                </c:pt>
                <c:pt idx="5137">
                  <c:v>38344.5</c:v>
                </c:pt>
                <c:pt idx="5138">
                  <c:v>38346.400000000001</c:v>
                </c:pt>
                <c:pt idx="5139">
                  <c:v>38349.5</c:v>
                </c:pt>
                <c:pt idx="5140">
                  <c:v>38351.5</c:v>
                </c:pt>
                <c:pt idx="5141">
                  <c:v>38353.4</c:v>
                </c:pt>
                <c:pt idx="5142">
                  <c:v>38355.9</c:v>
                </c:pt>
                <c:pt idx="5143">
                  <c:v>38358.5</c:v>
                </c:pt>
                <c:pt idx="5144">
                  <c:v>38361</c:v>
                </c:pt>
                <c:pt idx="5145">
                  <c:v>38362.300000000003</c:v>
                </c:pt>
                <c:pt idx="5146">
                  <c:v>38364.300000000003</c:v>
                </c:pt>
                <c:pt idx="5147">
                  <c:v>38366.800000000003</c:v>
                </c:pt>
                <c:pt idx="5148">
                  <c:v>38368.1</c:v>
                </c:pt>
                <c:pt idx="5149">
                  <c:v>38370.800000000003</c:v>
                </c:pt>
                <c:pt idx="5150">
                  <c:v>38373.4</c:v>
                </c:pt>
                <c:pt idx="5151">
                  <c:v>38375.4</c:v>
                </c:pt>
                <c:pt idx="5152">
                  <c:v>38378</c:v>
                </c:pt>
                <c:pt idx="5153">
                  <c:v>38380.699999999997</c:v>
                </c:pt>
                <c:pt idx="5154">
                  <c:v>38382.699999999997</c:v>
                </c:pt>
                <c:pt idx="5155">
                  <c:v>38385.4</c:v>
                </c:pt>
                <c:pt idx="5156">
                  <c:v>38388.1</c:v>
                </c:pt>
                <c:pt idx="5157">
                  <c:v>38390.1</c:v>
                </c:pt>
                <c:pt idx="5158">
                  <c:v>38392.199999999997</c:v>
                </c:pt>
                <c:pt idx="5159">
                  <c:v>38394.9</c:v>
                </c:pt>
                <c:pt idx="5160">
                  <c:v>38396.300000000003</c:v>
                </c:pt>
                <c:pt idx="5161">
                  <c:v>38399.1</c:v>
                </c:pt>
                <c:pt idx="5162">
                  <c:v>38401.800000000003</c:v>
                </c:pt>
                <c:pt idx="5163">
                  <c:v>38403.9</c:v>
                </c:pt>
                <c:pt idx="5164">
                  <c:v>38407.300000000003</c:v>
                </c:pt>
                <c:pt idx="5165">
                  <c:v>38409.4</c:v>
                </c:pt>
                <c:pt idx="5166">
                  <c:v>38411.4</c:v>
                </c:pt>
                <c:pt idx="5167">
                  <c:v>38414.1</c:v>
                </c:pt>
                <c:pt idx="5168">
                  <c:v>38416.1</c:v>
                </c:pt>
                <c:pt idx="5169">
                  <c:v>38418.800000000003</c:v>
                </c:pt>
                <c:pt idx="5170">
                  <c:v>38420.800000000003</c:v>
                </c:pt>
                <c:pt idx="5171">
                  <c:v>38422.699999999997</c:v>
                </c:pt>
                <c:pt idx="5172">
                  <c:v>38424.699999999997</c:v>
                </c:pt>
                <c:pt idx="5173">
                  <c:v>38427.199999999997</c:v>
                </c:pt>
                <c:pt idx="5174">
                  <c:v>38429.800000000003</c:v>
                </c:pt>
                <c:pt idx="5175">
                  <c:v>38432.199999999997</c:v>
                </c:pt>
                <c:pt idx="5176">
                  <c:v>38434.699999999997</c:v>
                </c:pt>
                <c:pt idx="5177">
                  <c:v>38436.5</c:v>
                </c:pt>
                <c:pt idx="5178">
                  <c:v>38438.199999999997</c:v>
                </c:pt>
                <c:pt idx="5179">
                  <c:v>38440.6</c:v>
                </c:pt>
                <c:pt idx="5180">
                  <c:v>38442.199999999997</c:v>
                </c:pt>
                <c:pt idx="5181">
                  <c:v>38443.9</c:v>
                </c:pt>
                <c:pt idx="5182">
                  <c:v>38446.199999999997</c:v>
                </c:pt>
                <c:pt idx="5183">
                  <c:v>38447.199999999997</c:v>
                </c:pt>
                <c:pt idx="5184">
                  <c:v>38449.4</c:v>
                </c:pt>
                <c:pt idx="5185">
                  <c:v>38451.599999999999</c:v>
                </c:pt>
                <c:pt idx="5186">
                  <c:v>38453.699999999997</c:v>
                </c:pt>
                <c:pt idx="5187">
                  <c:v>38455.800000000003</c:v>
                </c:pt>
                <c:pt idx="5188">
                  <c:v>38457.4</c:v>
                </c:pt>
                <c:pt idx="5189">
                  <c:v>38459</c:v>
                </c:pt>
                <c:pt idx="5190">
                  <c:v>38461.1</c:v>
                </c:pt>
                <c:pt idx="5191">
                  <c:v>38463.199999999997</c:v>
                </c:pt>
                <c:pt idx="5192">
                  <c:v>38465.300000000003</c:v>
                </c:pt>
                <c:pt idx="5193">
                  <c:v>38466.9</c:v>
                </c:pt>
                <c:pt idx="5194">
                  <c:v>38468.5</c:v>
                </c:pt>
                <c:pt idx="5195">
                  <c:v>38470</c:v>
                </c:pt>
                <c:pt idx="5196">
                  <c:v>38472.1</c:v>
                </c:pt>
                <c:pt idx="5197">
                  <c:v>38474.199999999997</c:v>
                </c:pt>
                <c:pt idx="5198">
                  <c:v>38476.199999999997</c:v>
                </c:pt>
                <c:pt idx="5199">
                  <c:v>38477.800000000003</c:v>
                </c:pt>
                <c:pt idx="5200">
                  <c:v>38479.199999999997</c:v>
                </c:pt>
                <c:pt idx="5201">
                  <c:v>38481.199999999997</c:v>
                </c:pt>
                <c:pt idx="5202">
                  <c:v>38483.1</c:v>
                </c:pt>
                <c:pt idx="5203">
                  <c:v>38485</c:v>
                </c:pt>
                <c:pt idx="5204">
                  <c:v>38486.400000000001</c:v>
                </c:pt>
                <c:pt idx="5205">
                  <c:v>38487.699999999997</c:v>
                </c:pt>
                <c:pt idx="5206">
                  <c:v>38489</c:v>
                </c:pt>
                <c:pt idx="5207">
                  <c:v>38490.6</c:v>
                </c:pt>
                <c:pt idx="5208">
                  <c:v>38491.800000000003</c:v>
                </c:pt>
                <c:pt idx="5209">
                  <c:v>38493.300000000003</c:v>
                </c:pt>
                <c:pt idx="5210">
                  <c:v>38494.699999999997</c:v>
                </c:pt>
                <c:pt idx="5211">
                  <c:v>38495.699999999997</c:v>
                </c:pt>
                <c:pt idx="5212">
                  <c:v>38496.9</c:v>
                </c:pt>
                <c:pt idx="5213">
                  <c:v>38497.800000000003</c:v>
                </c:pt>
                <c:pt idx="5214">
                  <c:v>38498.6</c:v>
                </c:pt>
                <c:pt idx="5215">
                  <c:v>38499.599999999999</c:v>
                </c:pt>
                <c:pt idx="5216">
                  <c:v>38500.199999999997</c:v>
                </c:pt>
                <c:pt idx="5217">
                  <c:v>38500.6</c:v>
                </c:pt>
                <c:pt idx="5218">
                  <c:v>38501.1</c:v>
                </c:pt>
                <c:pt idx="5219">
                  <c:v>38501.4</c:v>
                </c:pt>
                <c:pt idx="5220">
                  <c:v>38501.300000000003</c:v>
                </c:pt>
                <c:pt idx="5221">
                  <c:v>38501</c:v>
                </c:pt>
                <c:pt idx="5222">
                  <c:v>38500.699999999997</c:v>
                </c:pt>
                <c:pt idx="5223">
                  <c:v>38499.9</c:v>
                </c:pt>
                <c:pt idx="5224">
                  <c:v>38498.9</c:v>
                </c:pt>
                <c:pt idx="5225">
                  <c:v>38497.599999999999</c:v>
                </c:pt>
                <c:pt idx="5226">
                  <c:v>38495.800000000003</c:v>
                </c:pt>
                <c:pt idx="5227">
                  <c:v>38494</c:v>
                </c:pt>
                <c:pt idx="5228">
                  <c:v>38491.9</c:v>
                </c:pt>
                <c:pt idx="5229">
                  <c:v>38488.699999999997</c:v>
                </c:pt>
                <c:pt idx="5230">
                  <c:v>38486.1</c:v>
                </c:pt>
                <c:pt idx="5231">
                  <c:v>38483</c:v>
                </c:pt>
                <c:pt idx="5232">
                  <c:v>38477.800000000003</c:v>
                </c:pt>
                <c:pt idx="5233">
                  <c:v>38473.199999999997</c:v>
                </c:pt>
                <c:pt idx="5234">
                  <c:v>38469.5</c:v>
                </c:pt>
                <c:pt idx="5235">
                  <c:v>38464.199999999997</c:v>
                </c:pt>
                <c:pt idx="5236">
                  <c:v>38460.199999999997</c:v>
                </c:pt>
                <c:pt idx="5237">
                  <c:v>38454.5</c:v>
                </c:pt>
                <c:pt idx="5238">
                  <c:v>38451.699999999997</c:v>
                </c:pt>
                <c:pt idx="5239">
                  <c:v>38445.9</c:v>
                </c:pt>
                <c:pt idx="5240">
                  <c:v>38441.4</c:v>
                </c:pt>
                <c:pt idx="5241">
                  <c:v>38435.5</c:v>
                </c:pt>
                <c:pt idx="5242">
                  <c:v>38431</c:v>
                </c:pt>
                <c:pt idx="5243">
                  <c:v>38425.1</c:v>
                </c:pt>
                <c:pt idx="5244">
                  <c:v>38419.300000000003</c:v>
                </c:pt>
                <c:pt idx="5245">
                  <c:v>38415</c:v>
                </c:pt>
                <c:pt idx="5246">
                  <c:v>38409.4</c:v>
                </c:pt>
                <c:pt idx="5247">
                  <c:v>38405.5</c:v>
                </c:pt>
                <c:pt idx="5248">
                  <c:v>38402.9</c:v>
                </c:pt>
                <c:pt idx="5249">
                  <c:v>38396.800000000003</c:v>
                </c:pt>
                <c:pt idx="5250">
                  <c:v>38393.5</c:v>
                </c:pt>
                <c:pt idx="5251">
                  <c:v>38389.199999999997</c:v>
                </c:pt>
                <c:pt idx="5252">
                  <c:v>38386.400000000001</c:v>
                </c:pt>
                <c:pt idx="5253">
                  <c:v>38384</c:v>
                </c:pt>
                <c:pt idx="5254">
                  <c:v>38380.699999999997</c:v>
                </c:pt>
                <c:pt idx="5255">
                  <c:v>38378.300000000003</c:v>
                </c:pt>
                <c:pt idx="5256">
                  <c:v>38375.800000000003</c:v>
                </c:pt>
                <c:pt idx="5257">
                  <c:v>38373.800000000003</c:v>
                </c:pt>
                <c:pt idx="5258">
                  <c:v>38372.6</c:v>
                </c:pt>
                <c:pt idx="5259">
                  <c:v>38371.300000000003</c:v>
                </c:pt>
                <c:pt idx="5260">
                  <c:v>38370.5</c:v>
                </c:pt>
                <c:pt idx="5261">
                  <c:v>38369.699999999997</c:v>
                </c:pt>
                <c:pt idx="5262">
                  <c:v>38369.300000000003</c:v>
                </c:pt>
                <c:pt idx="5263">
                  <c:v>38368.9</c:v>
                </c:pt>
                <c:pt idx="5264">
                  <c:v>38368.699999999997</c:v>
                </c:pt>
                <c:pt idx="5265">
                  <c:v>38368.6</c:v>
                </c:pt>
                <c:pt idx="5266">
                  <c:v>38368.5</c:v>
                </c:pt>
                <c:pt idx="5267">
                  <c:v>38368.5</c:v>
                </c:pt>
                <c:pt idx="5268">
                  <c:v>38368.400000000001</c:v>
                </c:pt>
                <c:pt idx="5269">
                  <c:v>38368.400000000001</c:v>
                </c:pt>
                <c:pt idx="5270">
                  <c:v>38368.400000000001</c:v>
                </c:pt>
                <c:pt idx="5271">
                  <c:v>38368.400000000001</c:v>
                </c:pt>
                <c:pt idx="5272">
                  <c:v>38368.400000000001</c:v>
                </c:pt>
                <c:pt idx="5273">
                  <c:v>38368.400000000001</c:v>
                </c:pt>
                <c:pt idx="5274">
                  <c:v>38368.400000000001</c:v>
                </c:pt>
                <c:pt idx="5275">
                  <c:v>38368.400000000001</c:v>
                </c:pt>
                <c:pt idx="5276">
                  <c:v>38368.300000000003</c:v>
                </c:pt>
                <c:pt idx="5277">
                  <c:v>38368.300000000003</c:v>
                </c:pt>
                <c:pt idx="5278">
                  <c:v>38368.300000000003</c:v>
                </c:pt>
                <c:pt idx="5279">
                  <c:v>38368.300000000003</c:v>
                </c:pt>
                <c:pt idx="5280">
                  <c:v>38368.300000000003</c:v>
                </c:pt>
                <c:pt idx="5281">
                  <c:v>38368.300000000003</c:v>
                </c:pt>
                <c:pt idx="5282">
                  <c:v>38368.300000000003</c:v>
                </c:pt>
                <c:pt idx="5283">
                  <c:v>38368.300000000003</c:v>
                </c:pt>
                <c:pt idx="5284">
                  <c:v>38368.300000000003</c:v>
                </c:pt>
                <c:pt idx="5285">
                  <c:v>38368.300000000003</c:v>
                </c:pt>
                <c:pt idx="5286">
                  <c:v>38368.300000000003</c:v>
                </c:pt>
                <c:pt idx="5287">
                  <c:v>38368.300000000003</c:v>
                </c:pt>
                <c:pt idx="5288">
                  <c:v>38368.300000000003</c:v>
                </c:pt>
                <c:pt idx="5289">
                  <c:v>38368.300000000003</c:v>
                </c:pt>
                <c:pt idx="5290">
                  <c:v>38368.300000000003</c:v>
                </c:pt>
                <c:pt idx="5291">
                  <c:v>38368.300000000003</c:v>
                </c:pt>
                <c:pt idx="5292">
                  <c:v>38368.300000000003</c:v>
                </c:pt>
                <c:pt idx="5293">
                  <c:v>38368.400000000001</c:v>
                </c:pt>
                <c:pt idx="5294">
                  <c:v>38368.400000000001</c:v>
                </c:pt>
                <c:pt idx="5295">
                  <c:v>38368.6</c:v>
                </c:pt>
                <c:pt idx="5296">
                  <c:v>38368.699999999997</c:v>
                </c:pt>
                <c:pt idx="5297">
                  <c:v>38368.800000000003</c:v>
                </c:pt>
                <c:pt idx="5298">
                  <c:v>38369</c:v>
                </c:pt>
                <c:pt idx="5299">
                  <c:v>38369.199999999997</c:v>
                </c:pt>
                <c:pt idx="5300">
                  <c:v>38369.5</c:v>
                </c:pt>
                <c:pt idx="5301">
                  <c:v>38369.800000000003</c:v>
                </c:pt>
                <c:pt idx="5302">
                  <c:v>38370.1</c:v>
                </c:pt>
                <c:pt idx="5303">
                  <c:v>38370.5</c:v>
                </c:pt>
                <c:pt idx="5304">
                  <c:v>38371.1</c:v>
                </c:pt>
                <c:pt idx="5305">
                  <c:v>38371.699999999997</c:v>
                </c:pt>
                <c:pt idx="5306">
                  <c:v>38372.300000000003</c:v>
                </c:pt>
                <c:pt idx="5307">
                  <c:v>38372.800000000003</c:v>
                </c:pt>
                <c:pt idx="5308">
                  <c:v>38373.300000000003</c:v>
                </c:pt>
                <c:pt idx="5309">
                  <c:v>38374</c:v>
                </c:pt>
                <c:pt idx="5310">
                  <c:v>38374.800000000003</c:v>
                </c:pt>
                <c:pt idx="5311">
                  <c:v>38375.5</c:v>
                </c:pt>
                <c:pt idx="5312">
                  <c:v>38376.400000000001</c:v>
                </c:pt>
                <c:pt idx="5313">
                  <c:v>38377.1</c:v>
                </c:pt>
                <c:pt idx="5314">
                  <c:v>38377.800000000003</c:v>
                </c:pt>
                <c:pt idx="5315">
                  <c:v>38378.9</c:v>
                </c:pt>
                <c:pt idx="5316">
                  <c:v>38379.699999999997</c:v>
                </c:pt>
                <c:pt idx="5317">
                  <c:v>38380.699999999997</c:v>
                </c:pt>
                <c:pt idx="5318">
                  <c:v>38381.9</c:v>
                </c:pt>
                <c:pt idx="5319">
                  <c:v>38382.800000000003</c:v>
                </c:pt>
                <c:pt idx="5320">
                  <c:v>38384</c:v>
                </c:pt>
                <c:pt idx="5321">
                  <c:v>38384.9</c:v>
                </c:pt>
                <c:pt idx="5322">
                  <c:v>38385.9</c:v>
                </c:pt>
                <c:pt idx="5323">
                  <c:v>38387.199999999997</c:v>
                </c:pt>
                <c:pt idx="5324">
                  <c:v>38388.199999999997</c:v>
                </c:pt>
                <c:pt idx="5325">
                  <c:v>38390.1</c:v>
                </c:pt>
                <c:pt idx="5326">
                  <c:v>38391.199999999997</c:v>
                </c:pt>
                <c:pt idx="5327">
                  <c:v>38392.400000000001</c:v>
                </c:pt>
                <c:pt idx="5328">
                  <c:v>38394.199999999997</c:v>
                </c:pt>
                <c:pt idx="5329">
                  <c:v>38395.599999999999</c:v>
                </c:pt>
                <c:pt idx="5330">
                  <c:v>38397</c:v>
                </c:pt>
                <c:pt idx="5331">
                  <c:v>38398.6</c:v>
                </c:pt>
                <c:pt idx="5332">
                  <c:v>38401.1</c:v>
                </c:pt>
                <c:pt idx="5333">
                  <c:v>38403.1</c:v>
                </c:pt>
                <c:pt idx="5334">
                  <c:v>38406.300000000003</c:v>
                </c:pt>
                <c:pt idx="5335">
                  <c:v>38408.6</c:v>
                </c:pt>
                <c:pt idx="5336">
                  <c:v>38410.6</c:v>
                </c:pt>
                <c:pt idx="5337">
                  <c:v>38414.400000000001</c:v>
                </c:pt>
                <c:pt idx="5338">
                  <c:v>38418.400000000001</c:v>
                </c:pt>
                <c:pt idx="5339">
                  <c:v>38421.800000000003</c:v>
                </c:pt>
                <c:pt idx="5340">
                  <c:v>38425.5</c:v>
                </c:pt>
                <c:pt idx="5341">
                  <c:v>38430.5</c:v>
                </c:pt>
                <c:pt idx="5342">
                  <c:v>38435.800000000003</c:v>
                </c:pt>
                <c:pt idx="5343">
                  <c:v>38440</c:v>
                </c:pt>
                <c:pt idx="5344">
                  <c:v>38445.800000000003</c:v>
                </c:pt>
                <c:pt idx="5345">
                  <c:v>38450.400000000001</c:v>
                </c:pt>
                <c:pt idx="5346">
                  <c:v>38454.9</c:v>
                </c:pt>
                <c:pt idx="5347">
                  <c:v>38459.599999999999</c:v>
                </c:pt>
                <c:pt idx="5348">
                  <c:v>38465.9</c:v>
                </c:pt>
                <c:pt idx="5349">
                  <c:v>38472.300000000003</c:v>
                </c:pt>
                <c:pt idx="5350">
                  <c:v>38477.1</c:v>
                </c:pt>
                <c:pt idx="5351">
                  <c:v>38481.9</c:v>
                </c:pt>
                <c:pt idx="5352">
                  <c:v>38488.300000000003</c:v>
                </c:pt>
                <c:pt idx="5353">
                  <c:v>38494.6</c:v>
                </c:pt>
                <c:pt idx="5354">
                  <c:v>38500.9</c:v>
                </c:pt>
                <c:pt idx="5355">
                  <c:v>38505.4</c:v>
                </c:pt>
                <c:pt idx="5356">
                  <c:v>38511.4</c:v>
                </c:pt>
                <c:pt idx="5357">
                  <c:v>38517</c:v>
                </c:pt>
                <c:pt idx="5358">
                  <c:v>38521.1</c:v>
                </c:pt>
                <c:pt idx="5359">
                  <c:v>38525</c:v>
                </c:pt>
                <c:pt idx="5360">
                  <c:v>38530</c:v>
                </c:pt>
                <c:pt idx="5361">
                  <c:v>38534.800000000003</c:v>
                </c:pt>
                <c:pt idx="5362">
                  <c:v>38539.300000000003</c:v>
                </c:pt>
                <c:pt idx="5363">
                  <c:v>38541</c:v>
                </c:pt>
                <c:pt idx="5364">
                  <c:v>38544.9</c:v>
                </c:pt>
                <c:pt idx="5365">
                  <c:v>38548.6</c:v>
                </c:pt>
                <c:pt idx="5366">
                  <c:v>38551</c:v>
                </c:pt>
                <c:pt idx="5367">
                  <c:v>38554</c:v>
                </c:pt>
                <c:pt idx="5368">
                  <c:v>38556.1</c:v>
                </c:pt>
                <c:pt idx="5369">
                  <c:v>38557.599999999999</c:v>
                </c:pt>
                <c:pt idx="5370">
                  <c:v>38559.300000000003</c:v>
                </c:pt>
                <c:pt idx="5371">
                  <c:v>38561.5</c:v>
                </c:pt>
                <c:pt idx="5372">
                  <c:v>38562.5</c:v>
                </c:pt>
                <c:pt idx="5373">
                  <c:v>38564.6</c:v>
                </c:pt>
                <c:pt idx="5374">
                  <c:v>38566</c:v>
                </c:pt>
                <c:pt idx="5375">
                  <c:v>38567.4</c:v>
                </c:pt>
                <c:pt idx="5376">
                  <c:v>38569.599999999999</c:v>
                </c:pt>
                <c:pt idx="5377">
                  <c:v>38570.9</c:v>
                </c:pt>
                <c:pt idx="5378">
                  <c:v>38572.1</c:v>
                </c:pt>
                <c:pt idx="5379">
                  <c:v>38573.800000000003</c:v>
                </c:pt>
                <c:pt idx="5380">
                  <c:v>38575</c:v>
                </c:pt>
                <c:pt idx="5381">
                  <c:v>38576.1</c:v>
                </c:pt>
                <c:pt idx="5382">
                  <c:v>38577.699999999997</c:v>
                </c:pt>
                <c:pt idx="5383">
                  <c:v>38578.800000000003</c:v>
                </c:pt>
                <c:pt idx="5384">
                  <c:v>38580.300000000003</c:v>
                </c:pt>
                <c:pt idx="5385">
                  <c:v>38581.300000000003</c:v>
                </c:pt>
                <c:pt idx="5386">
                  <c:v>38582.300000000003</c:v>
                </c:pt>
                <c:pt idx="5387">
                  <c:v>38583.699999999997</c:v>
                </c:pt>
                <c:pt idx="5388">
                  <c:v>38585</c:v>
                </c:pt>
                <c:pt idx="5389">
                  <c:v>38585.9</c:v>
                </c:pt>
                <c:pt idx="5390">
                  <c:v>38586.800000000003</c:v>
                </c:pt>
                <c:pt idx="5391">
                  <c:v>38587.9</c:v>
                </c:pt>
                <c:pt idx="5392">
                  <c:v>38589</c:v>
                </c:pt>
                <c:pt idx="5393">
                  <c:v>38590</c:v>
                </c:pt>
                <c:pt idx="5394">
                  <c:v>38590.800000000003</c:v>
                </c:pt>
                <c:pt idx="5395">
                  <c:v>38591.699999999997</c:v>
                </c:pt>
                <c:pt idx="5396">
                  <c:v>38592.400000000001</c:v>
                </c:pt>
                <c:pt idx="5397">
                  <c:v>38593.199999999997</c:v>
                </c:pt>
                <c:pt idx="5398">
                  <c:v>38593.800000000003</c:v>
                </c:pt>
                <c:pt idx="5399">
                  <c:v>38594.5</c:v>
                </c:pt>
                <c:pt idx="5400">
                  <c:v>38595.1</c:v>
                </c:pt>
                <c:pt idx="5401">
                  <c:v>38595.4</c:v>
                </c:pt>
                <c:pt idx="5402">
                  <c:v>38595.9</c:v>
                </c:pt>
                <c:pt idx="5403">
                  <c:v>38596.300000000003</c:v>
                </c:pt>
                <c:pt idx="5404">
                  <c:v>38596.800000000003</c:v>
                </c:pt>
                <c:pt idx="5405">
                  <c:v>38597.1</c:v>
                </c:pt>
                <c:pt idx="5406">
                  <c:v>38597.300000000003</c:v>
                </c:pt>
                <c:pt idx="5407">
                  <c:v>38597.5</c:v>
                </c:pt>
                <c:pt idx="5408">
                  <c:v>38597.699999999997</c:v>
                </c:pt>
                <c:pt idx="5409">
                  <c:v>38598</c:v>
                </c:pt>
                <c:pt idx="5410">
                  <c:v>38598</c:v>
                </c:pt>
                <c:pt idx="5411">
                  <c:v>38598.199999999997</c:v>
                </c:pt>
                <c:pt idx="5412">
                  <c:v>38598.400000000001</c:v>
                </c:pt>
                <c:pt idx="5413">
                  <c:v>38598.5</c:v>
                </c:pt>
                <c:pt idx="5414">
                  <c:v>38598.6</c:v>
                </c:pt>
                <c:pt idx="5415">
                  <c:v>38598.699999999997</c:v>
                </c:pt>
                <c:pt idx="5416">
                  <c:v>38598.800000000003</c:v>
                </c:pt>
                <c:pt idx="5417">
                  <c:v>38598.9</c:v>
                </c:pt>
                <c:pt idx="5418">
                  <c:v>38598.9</c:v>
                </c:pt>
                <c:pt idx="5419">
                  <c:v>38599</c:v>
                </c:pt>
                <c:pt idx="5420">
                  <c:v>38599</c:v>
                </c:pt>
                <c:pt idx="5421">
                  <c:v>38599.1</c:v>
                </c:pt>
                <c:pt idx="5422">
                  <c:v>38599.1</c:v>
                </c:pt>
                <c:pt idx="5423">
                  <c:v>38599.199999999997</c:v>
                </c:pt>
                <c:pt idx="5424">
                  <c:v>38599.199999999997</c:v>
                </c:pt>
                <c:pt idx="5425">
                  <c:v>38599.300000000003</c:v>
                </c:pt>
                <c:pt idx="5426">
                  <c:v>38599.300000000003</c:v>
                </c:pt>
                <c:pt idx="5427">
                  <c:v>38599.4</c:v>
                </c:pt>
                <c:pt idx="5428">
                  <c:v>38599.4</c:v>
                </c:pt>
                <c:pt idx="5429">
                  <c:v>38599.5</c:v>
                </c:pt>
                <c:pt idx="5430">
                  <c:v>38599.5</c:v>
                </c:pt>
                <c:pt idx="5431">
                  <c:v>38599.599999999999</c:v>
                </c:pt>
                <c:pt idx="5432">
                  <c:v>38599.599999999999</c:v>
                </c:pt>
                <c:pt idx="5433">
                  <c:v>38599.699999999997</c:v>
                </c:pt>
                <c:pt idx="5434">
                  <c:v>38599.800000000003</c:v>
                </c:pt>
                <c:pt idx="5435">
                  <c:v>38599.9</c:v>
                </c:pt>
                <c:pt idx="5436">
                  <c:v>38599.9</c:v>
                </c:pt>
                <c:pt idx="5437">
                  <c:v>38600.1</c:v>
                </c:pt>
                <c:pt idx="5438">
                  <c:v>38600.1</c:v>
                </c:pt>
                <c:pt idx="5439">
                  <c:v>38600.300000000003</c:v>
                </c:pt>
                <c:pt idx="5440">
                  <c:v>38600.400000000001</c:v>
                </c:pt>
                <c:pt idx="5441">
                  <c:v>38600.699999999997</c:v>
                </c:pt>
                <c:pt idx="5442">
                  <c:v>38601</c:v>
                </c:pt>
                <c:pt idx="5443">
                  <c:v>38601.199999999997</c:v>
                </c:pt>
                <c:pt idx="5444">
                  <c:v>38601.599999999999</c:v>
                </c:pt>
                <c:pt idx="5445">
                  <c:v>38602</c:v>
                </c:pt>
                <c:pt idx="5446">
                  <c:v>38602.300000000003</c:v>
                </c:pt>
                <c:pt idx="5447">
                  <c:v>38602.9</c:v>
                </c:pt>
                <c:pt idx="5448">
                  <c:v>38603.599999999999</c:v>
                </c:pt>
                <c:pt idx="5449">
                  <c:v>38604.1</c:v>
                </c:pt>
                <c:pt idx="5450">
                  <c:v>38604.9</c:v>
                </c:pt>
                <c:pt idx="5451">
                  <c:v>38605.5</c:v>
                </c:pt>
                <c:pt idx="5452">
                  <c:v>38606.300000000003</c:v>
                </c:pt>
                <c:pt idx="5453">
                  <c:v>38607.199999999997</c:v>
                </c:pt>
                <c:pt idx="5454">
                  <c:v>38608.300000000003</c:v>
                </c:pt>
                <c:pt idx="5455">
                  <c:v>38609.199999999997</c:v>
                </c:pt>
                <c:pt idx="5456">
                  <c:v>38610.5</c:v>
                </c:pt>
                <c:pt idx="5457">
                  <c:v>38611.5</c:v>
                </c:pt>
                <c:pt idx="5458">
                  <c:v>38612.800000000003</c:v>
                </c:pt>
                <c:pt idx="5459">
                  <c:v>38614.199999999997</c:v>
                </c:pt>
                <c:pt idx="5460">
                  <c:v>38615.599999999999</c:v>
                </c:pt>
                <c:pt idx="5461">
                  <c:v>38617.1</c:v>
                </c:pt>
                <c:pt idx="5462">
                  <c:v>38618.199999999997</c:v>
                </c:pt>
                <c:pt idx="5463">
                  <c:v>38619.4</c:v>
                </c:pt>
                <c:pt idx="5464">
                  <c:v>38621</c:v>
                </c:pt>
                <c:pt idx="5465">
                  <c:v>38622.199999999997</c:v>
                </c:pt>
                <c:pt idx="5466">
                  <c:v>38623.5</c:v>
                </c:pt>
                <c:pt idx="5467">
                  <c:v>38625.199999999997</c:v>
                </c:pt>
                <c:pt idx="5468">
                  <c:v>38626.800000000003</c:v>
                </c:pt>
                <c:pt idx="5469">
                  <c:v>38628.6</c:v>
                </c:pt>
                <c:pt idx="5470">
                  <c:v>38629.800000000003</c:v>
                </c:pt>
                <c:pt idx="5471">
                  <c:v>38631.599999999999</c:v>
                </c:pt>
                <c:pt idx="5472">
                  <c:v>38633.300000000003</c:v>
                </c:pt>
                <c:pt idx="5473">
                  <c:v>38634.6</c:v>
                </c:pt>
                <c:pt idx="5474">
                  <c:v>38636.300000000003</c:v>
                </c:pt>
                <c:pt idx="5475">
                  <c:v>38637.599999999999</c:v>
                </c:pt>
                <c:pt idx="5476">
                  <c:v>38638.9</c:v>
                </c:pt>
                <c:pt idx="5477">
                  <c:v>38640.199999999997</c:v>
                </c:pt>
                <c:pt idx="5478">
                  <c:v>38642</c:v>
                </c:pt>
                <c:pt idx="5479">
                  <c:v>38643.800000000003</c:v>
                </c:pt>
                <c:pt idx="5480">
                  <c:v>38645.599999999999</c:v>
                </c:pt>
                <c:pt idx="5481">
                  <c:v>38647.4</c:v>
                </c:pt>
                <c:pt idx="5482">
                  <c:v>38648.800000000003</c:v>
                </c:pt>
                <c:pt idx="5483">
                  <c:v>38650.6</c:v>
                </c:pt>
                <c:pt idx="5484">
                  <c:v>38652.5</c:v>
                </c:pt>
                <c:pt idx="5485">
                  <c:v>38654</c:v>
                </c:pt>
                <c:pt idx="5486">
                  <c:v>38655.5</c:v>
                </c:pt>
                <c:pt idx="5487">
                  <c:v>38657.5</c:v>
                </c:pt>
                <c:pt idx="5488">
                  <c:v>38658.5</c:v>
                </c:pt>
                <c:pt idx="5489">
                  <c:v>38660.6</c:v>
                </c:pt>
                <c:pt idx="5490">
                  <c:v>38662.699999999997</c:v>
                </c:pt>
                <c:pt idx="5491">
                  <c:v>38664.300000000003</c:v>
                </c:pt>
                <c:pt idx="5492">
                  <c:v>38666.5</c:v>
                </c:pt>
                <c:pt idx="5493">
                  <c:v>38668.699999999997</c:v>
                </c:pt>
                <c:pt idx="5494">
                  <c:v>38670.9</c:v>
                </c:pt>
                <c:pt idx="5495">
                  <c:v>38673.1</c:v>
                </c:pt>
                <c:pt idx="5496">
                  <c:v>38675.4</c:v>
                </c:pt>
                <c:pt idx="5497">
                  <c:v>38676.5</c:v>
                </c:pt>
                <c:pt idx="5498">
                  <c:v>38678.800000000003</c:v>
                </c:pt>
                <c:pt idx="5499">
                  <c:v>38680.5</c:v>
                </c:pt>
                <c:pt idx="5500">
                  <c:v>38682.800000000003</c:v>
                </c:pt>
                <c:pt idx="5501">
                  <c:v>38684.6</c:v>
                </c:pt>
                <c:pt idx="5502">
                  <c:v>38686.9</c:v>
                </c:pt>
                <c:pt idx="5503">
                  <c:v>38689.300000000003</c:v>
                </c:pt>
                <c:pt idx="5504">
                  <c:v>38691.599999999999</c:v>
                </c:pt>
                <c:pt idx="5505">
                  <c:v>38693.9</c:v>
                </c:pt>
                <c:pt idx="5506">
                  <c:v>38696.300000000003</c:v>
                </c:pt>
                <c:pt idx="5507">
                  <c:v>38697.4</c:v>
                </c:pt>
                <c:pt idx="5508">
                  <c:v>38699.800000000003</c:v>
                </c:pt>
                <c:pt idx="5509">
                  <c:v>38702.1</c:v>
                </c:pt>
                <c:pt idx="5510">
                  <c:v>38703.300000000003</c:v>
                </c:pt>
                <c:pt idx="5511">
                  <c:v>38705.5</c:v>
                </c:pt>
                <c:pt idx="5512">
                  <c:v>38707.800000000003</c:v>
                </c:pt>
                <c:pt idx="5513">
                  <c:v>38710.1</c:v>
                </c:pt>
                <c:pt idx="5514">
                  <c:v>38712.300000000003</c:v>
                </c:pt>
                <c:pt idx="5515">
                  <c:v>38714</c:v>
                </c:pt>
                <c:pt idx="5516">
                  <c:v>38716.199999999997</c:v>
                </c:pt>
                <c:pt idx="5517">
                  <c:v>38718.300000000003</c:v>
                </c:pt>
                <c:pt idx="5518">
                  <c:v>38719.4</c:v>
                </c:pt>
                <c:pt idx="5519">
                  <c:v>38721.5</c:v>
                </c:pt>
                <c:pt idx="5520">
                  <c:v>38723.1</c:v>
                </c:pt>
                <c:pt idx="5521">
                  <c:v>38724.699999999997</c:v>
                </c:pt>
                <c:pt idx="5522">
                  <c:v>38726.300000000003</c:v>
                </c:pt>
                <c:pt idx="5523">
                  <c:v>38727.800000000003</c:v>
                </c:pt>
                <c:pt idx="5524">
                  <c:v>38729.9</c:v>
                </c:pt>
                <c:pt idx="5525">
                  <c:v>38731.9</c:v>
                </c:pt>
                <c:pt idx="5526">
                  <c:v>38734</c:v>
                </c:pt>
                <c:pt idx="5527">
                  <c:v>38735.5</c:v>
                </c:pt>
                <c:pt idx="5528">
                  <c:v>38737.1</c:v>
                </c:pt>
                <c:pt idx="5529">
                  <c:v>38739.599999999999</c:v>
                </c:pt>
                <c:pt idx="5530">
                  <c:v>38741.199999999997</c:v>
                </c:pt>
                <c:pt idx="5531">
                  <c:v>38743.300000000003</c:v>
                </c:pt>
                <c:pt idx="5532">
                  <c:v>38744.9</c:v>
                </c:pt>
                <c:pt idx="5533">
                  <c:v>38746.5</c:v>
                </c:pt>
                <c:pt idx="5534">
                  <c:v>38748.699999999997</c:v>
                </c:pt>
                <c:pt idx="5535">
                  <c:v>38750.9</c:v>
                </c:pt>
                <c:pt idx="5536">
                  <c:v>38753.1</c:v>
                </c:pt>
                <c:pt idx="5537">
                  <c:v>38755.4</c:v>
                </c:pt>
                <c:pt idx="5538">
                  <c:v>38757.199999999997</c:v>
                </c:pt>
                <c:pt idx="5539">
                  <c:v>38759</c:v>
                </c:pt>
                <c:pt idx="5540">
                  <c:v>38761.4</c:v>
                </c:pt>
                <c:pt idx="5541">
                  <c:v>38763.9</c:v>
                </c:pt>
                <c:pt idx="5542">
                  <c:v>38766.5</c:v>
                </c:pt>
                <c:pt idx="5543">
                  <c:v>38767.800000000003</c:v>
                </c:pt>
                <c:pt idx="5544">
                  <c:v>38770.5</c:v>
                </c:pt>
                <c:pt idx="5545">
                  <c:v>38772.6</c:v>
                </c:pt>
                <c:pt idx="5546">
                  <c:v>38774.800000000003</c:v>
                </c:pt>
                <c:pt idx="5547">
                  <c:v>38777.9</c:v>
                </c:pt>
                <c:pt idx="5548">
                  <c:v>38781.1</c:v>
                </c:pt>
                <c:pt idx="5549">
                  <c:v>38784.6</c:v>
                </c:pt>
                <c:pt idx="5550">
                  <c:v>38788.199999999997</c:v>
                </c:pt>
                <c:pt idx="5551">
                  <c:v>38791.199999999997</c:v>
                </c:pt>
                <c:pt idx="5552">
                  <c:v>38795.300000000003</c:v>
                </c:pt>
                <c:pt idx="5553">
                  <c:v>38799.800000000003</c:v>
                </c:pt>
                <c:pt idx="5554">
                  <c:v>38803.300000000003</c:v>
                </c:pt>
                <c:pt idx="5555">
                  <c:v>38807.199999999997</c:v>
                </c:pt>
                <c:pt idx="5556">
                  <c:v>38812.300000000003</c:v>
                </c:pt>
                <c:pt idx="5557">
                  <c:v>38816.6</c:v>
                </c:pt>
                <c:pt idx="5558">
                  <c:v>38822.6</c:v>
                </c:pt>
                <c:pt idx="5559">
                  <c:v>38828.800000000003</c:v>
                </c:pt>
                <c:pt idx="5560">
                  <c:v>38835.300000000003</c:v>
                </c:pt>
                <c:pt idx="5561">
                  <c:v>38842</c:v>
                </c:pt>
                <c:pt idx="5562">
                  <c:v>38847.199999999997</c:v>
                </c:pt>
                <c:pt idx="5563">
                  <c:v>38854.199999999997</c:v>
                </c:pt>
                <c:pt idx="5564">
                  <c:v>38861.300000000003</c:v>
                </c:pt>
                <c:pt idx="5565">
                  <c:v>38868.5</c:v>
                </c:pt>
                <c:pt idx="5566">
                  <c:v>38874</c:v>
                </c:pt>
                <c:pt idx="5567">
                  <c:v>38881.199999999997</c:v>
                </c:pt>
                <c:pt idx="5568">
                  <c:v>38884.699999999997</c:v>
                </c:pt>
                <c:pt idx="5569">
                  <c:v>38891.9</c:v>
                </c:pt>
                <c:pt idx="5570">
                  <c:v>38898.9</c:v>
                </c:pt>
                <c:pt idx="5571">
                  <c:v>38905.699999999997</c:v>
                </c:pt>
                <c:pt idx="5572">
                  <c:v>38912.300000000003</c:v>
                </c:pt>
                <c:pt idx="5573">
                  <c:v>38918.6</c:v>
                </c:pt>
                <c:pt idx="5574">
                  <c:v>38924.400000000001</c:v>
                </c:pt>
                <c:pt idx="5575">
                  <c:v>38928.800000000003</c:v>
                </c:pt>
                <c:pt idx="5576">
                  <c:v>38934.199999999997</c:v>
                </c:pt>
                <c:pt idx="5577">
                  <c:v>38938</c:v>
                </c:pt>
                <c:pt idx="5578">
                  <c:v>38942.300000000003</c:v>
                </c:pt>
                <c:pt idx="5579">
                  <c:v>38944.5</c:v>
                </c:pt>
                <c:pt idx="5580">
                  <c:v>38948.6</c:v>
                </c:pt>
                <c:pt idx="5581">
                  <c:v>38951</c:v>
                </c:pt>
                <c:pt idx="5582">
                  <c:v>38953.599999999999</c:v>
                </c:pt>
                <c:pt idx="5583">
                  <c:v>38955.5</c:v>
                </c:pt>
                <c:pt idx="5584">
                  <c:v>38956.800000000003</c:v>
                </c:pt>
                <c:pt idx="5585">
                  <c:v>38957.699999999997</c:v>
                </c:pt>
                <c:pt idx="5586">
                  <c:v>38957.9</c:v>
                </c:pt>
                <c:pt idx="5587">
                  <c:v>38957.5</c:v>
                </c:pt>
                <c:pt idx="5588">
                  <c:v>38957.1</c:v>
                </c:pt>
                <c:pt idx="5589">
                  <c:v>38956</c:v>
                </c:pt>
                <c:pt idx="5590">
                  <c:v>38954.6</c:v>
                </c:pt>
                <c:pt idx="5591">
                  <c:v>38952.800000000003</c:v>
                </c:pt>
                <c:pt idx="5592">
                  <c:v>38949.800000000003</c:v>
                </c:pt>
                <c:pt idx="5593">
                  <c:v>38946.699999999997</c:v>
                </c:pt>
                <c:pt idx="5594">
                  <c:v>38943.4</c:v>
                </c:pt>
                <c:pt idx="5595">
                  <c:v>38941.699999999997</c:v>
                </c:pt>
                <c:pt idx="5596">
                  <c:v>38937.9</c:v>
                </c:pt>
                <c:pt idx="5597">
                  <c:v>38933.9</c:v>
                </c:pt>
                <c:pt idx="5598">
                  <c:v>38930.800000000003</c:v>
                </c:pt>
                <c:pt idx="5599">
                  <c:v>38926.300000000003</c:v>
                </c:pt>
                <c:pt idx="5600">
                  <c:v>38922.800000000003</c:v>
                </c:pt>
                <c:pt idx="5601">
                  <c:v>38918</c:v>
                </c:pt>
                <c:pt idx="5602">
                  <c:v>38914.400000000001</c:v>
                </c:pt>
                <c:pt idx="5603">
                  <c:v>38909.5</c:v>
                </c:pt>
                <c:pt idx="5604">
                  <c:v>38904.6</c:v>
                </c:pt>
                <c:pt idx="5605">
                  <c:v>38899.699999999997</c:v>
                </c:pt>
                <c:pt idx="5606">
                  <c:v>38894.9</c:v>
                </c:pt>
                <c:pt idx="5607">
                  <c:v>38891.199999999997</c:v>
                </c:pt>
                <c:pt idx="5608">
                  <c:v>38886.5</c:v>
                </c:pt>
                <c:pt idx="5609">
                  <c:v>38882</c:v>
                </c:pt>
                <c:pt idx="5610">
                  <c:v>38879.9</c:v>
                </c:pt>
                <c:pt idx="5611">
                  <c:v>38875.599999999999</c:v>
                </c:pt>
                <c:pt idx="5612">
                  <c:v>38871.599999999999</c:v>
                </c:pt>
                <c:pt idx="5613">
                  <c:v>38868</c:v>
                </c:pt>
                <c:pt idx="5614">
                  <c:v>38864.699999999997</c:v>
                </c:pt>
                <c:pt idx="5615">
                  <c:v>38861.599999999999</c:v>
                </c:pt>
                <c:pt idx="5616">
                  <c:v>38858.9</c:v>
                </c:pt>
                <c:pt idx="5617">
                  <c:v>38856.6</c:v>
                </c:pt>
                <c:pt idx="5618">
                  <c:v>38854.699999999997</c:v>
                </c:pt>
                <c:pt idx="5619">
                  <c:v>38853.699999999997</c:v>
                </c:pt>
                <c:pt idx="5620">
                  <c:v>38852.5</c:v>
                </c:pt>
                <c:pt idx="5621">
                  <c:v>38851.800000000003</c:v>
                </c:pt>
                <c:pt idx="5622">
                  <c:v>38851.800000000003</c:v>
                </c:pt>
                <c:pt idx="5623">
                  <c:v>38852.1</c:v>
                </c:pt>
                <c:pt idx="5624">
                  <c:v>38852.6</c:v>
                </c:pt>
                <c:pt idx="5625">
                  <c:v>38853.5</c:v>
                </c:pt>
                <c:pt idx="5626">
                  <c:v>38854.800000000003</c:v>
                </c:pt>
                <c:pt idx="5627">
                  <c:v>38856.300000000003</c:v>
                </c:pt>
                <c:pt idx="5628">
                  <c:v>38858.400000000001</c:v>
                </c:pt>
                <c:pt idx="5629">
                  <c:v>38860.1</c:v>
                </c:pt>
                <c:pt idx="5630">
                  <c:v>38863.300000000003</c:v>
                </c:pt>
                <c:pt idx="5631">
                  <c:v>38864.699999999997</c:v>
                </c:pt>
                <c:pt idx="5632">
                  <c:v>38867.800000000003</c:v>
                </c:pt>
                <c:pt idx="5633">
                  <c:v>38871.1</c:v>
                </c:pt>
                <c:pt idx="5634">
                  <c:v>38874.699999999997</c:v>
                </c:pt>
                <c:pt idx="5635">
                  <c:v>38878.300000000003</c:v>
                </c:pt>
                <c:pt idx="5636">
                  <c:v>38882</c:v>
                </c:pt>
                <c:pt idx="5637">
                  <c:v>38885.800000000003</c:v>
                </c:pt>
                <c:pt idx="5638">
                  <c:v>38889.599999999999</c:v>
                </c:pt>
                <c:pt idx="5639">
                  <c:v>38892.400000000001</c:v>
                </c:pt>
                <c:pt idx="5640">
                  <c:v>38896.199999999997</c:v>
                </c:pt>
                <c:pt idx="5641">
                  <c:v>38899</c:v>
                </c:pt>
                <c:pt idx="5642">
                  <c:v>38902.699999999997</c:v>
                </c:pt>
                <c:pt idx="5643">
                  <c:v>38904.5</c:v>
                </c:pt>
                <c:pt idx="5644">
                  <c:v>38907.9</c:v>
                </c:pt>
                <c:pt idx="5645">
                  <c:v>38911.1</c:v>
                </c:pt>
                <c:pt idx="5646">
                  <c:v>38914.199999999997</c:v>
                </c:pt>
                <c:pt idx="5647">
                  <c:v>38917.1</c:v>
                </c:pt>
                <c:pt idx="5648">
                  <c:v>38918.9</c:v>
                </c:pt>
                <c:pt idx="5649">
                  <c:v>38921.9</c:v>
                </c:pt>
                <c:pt idx="5650">
                  <c:v>38923.1</c:v>
                </c:pt>
                <c:pt idx="5651">
                  <c:v>38924.800000000003</c:v>
                </c:pt>
                <c:pt idx="5652">
                  <c:v>38925.800000000003</c:v>
                </c:pt>
                <c:pt idx="5653">
                  <c:v>38926.1</c:v>
                </c:pt>
                <c:pt idx="5654">
                  <c:v>38926.300000000003</c:v>
                </c:pt>
                <c:pt idx="5655">
                  <c:v>38925.5</c:v>
                </c:pt>
                <c:pt idx="5656">
                  <c:v>38924.5</c:v>
                </c:pt>
                <c:pt idx="5657">
                  <c:v>38922.9</c:v>
                </c:pt>
                <c:pt idx="5658">
                  <c:v>38920.699999999997</c:v>
                </c:pt>
                <c:pt idx="5659">
                  <c:v>38918.6</c:v>
                </c:pt>
                <c:pt idx="5660">
                  <c:v>38915.300000000003</c:v>
                </c:pt>
                <c:pt idx="5661">
                  <c:v>38911.5</c:v>
                </c:pt>
                <c:pt idx="5662">
                  <c:v>38907</c:v>
                </c:pt>
                <c:pt idx="5663">
                  <c:v>38903.5</c:v>
                </c:pt>
                <c:pt idx="5664">
                  <c:v>38899.199999999997</c:v>
                </c:pt>
                <c:pt idx="5665">
                  <c:v>38894.6</c:v>
                </c:pt>
                <c:pt idx="5666">
                  <c:v>38888.400000000001</c:v>
                </c:pt>
                <c:pt idx="5667">
                  <c:v>38882</c:v>
                </c:pt>
                <c:pt idx="5668">
                  <c:v>38873.300000000003</c:v>
                </c:pt>
                <c:pt idx="5669">
                  <c:v>38868</c:v>
                </c:pt>
                <c:pt idx="5670">
                  <c:v>38862.400000000001</c:v>
                </c:pt>
                <c:pt idx="5671">
                  <c:v>38853.199999999997</c:v>
                </c:pt>
                <c:pt idx="5672">
                  <c:v>38845.800000000003</c:v>
                </c:pt>
                <c:pt idx="5673">
                  <c:v>38838.300000000003</c:v>
                </c:pt>
                <c:pt idx="5674">
                  <c:v>38832.699999999997</c:v>
                </c:pt>
                <c:pt idx="5675">
                  <c:v>38827.199999999997</c:v>
                </c:pt>
                <c:pt idx="5676">
                  <c:v>38820.1</c:v>
                </c:pt>
                <c:pt idx="5677">
                  <c:v>38813.199999999997</c:v>
                </c:pt>
                <c:pt idx="5678">
                  <c:v>38806.6</c:v>
                </c:pt>
                <c:pt idx="5679">
                  <c:v>38801.599999999999</c:v>
                </c:pt>
                <c:pt idx="5680">
                  <c:v>38794.1</c:v>
                </c:pt>
                <c:pt idx="5681">
                  <c:v>38790</c:v>
                </c:pt>
                <c:pt idx="5682">
                  <c:v>38785.199999999997</c:v>
                </c:pt>
                <c:pt idx="5683">
                  <c:v>38780.400000000001</c:v>
                </c:pt>
                <c:pt idx="5684">
                  <c:v>38777.4</c:v>
                </c:pt>
                <c:pt idx="5685">
                  <c:v>38773.599999999999</c:v>
                </c:pt>
                <c:pt idx="5686">
                  <c:v>38771.300000000003</c:v>
                </c:pt>
                <c:pt idx="5687">
                  <c:v>38769.800000000003</c:v>
                </c:pt>
                <c:pt idx="5688">
                  <c:v>38767</c:v>
                </c:pt>
                <c:pt idx="5689">
                  <c:v>38765.4</c:v>
                </c:pt>
                <c:pt idx="5690">
                  <c:v>38764.300000000003</c:v>
                </c:pt>
                <c:pt idx="5691">
                  <c:v>38763.9</c:v>
                </c:pt>
                <c:pt idx="5692">
                  <c:v>38763.5</c:v>
                </c:pt>
                <c:pt idx="5693">
                  <c:v>38763.300000000003</c:v>
                </c:pt>
                <c:pt idx="5694">
                  <c:v>38763.4</c:v>
                </c:pt>
                <c:pt idx="5695">
                  <c:v>38763.699999999997</c:v>
                </c:pt>
                <c:pt idx="5696">
                  <c:v>38764.400000000001</c:v>
                </c:pt>
                <c:pt idx="5697">
                  <c:v>38765</c:v>
                </c:pt>
                <c:pt idx="5698">
                  <c:v>38765.699999999997</c:v>
                </c:pt>
                <c:pt idx="5699">
                  <c:v>38766.9</c:v>
                </c:pt>
                <c:pt idx="5700">
                  <c:v>38767.9</c:v>
                </c:pt>
                <c:pt idx="5701">
                  <c:v>38769.1</c:v>
                </c:pt>
                <c:pt idx="5702">
                  <c:v>38770.300000000003</c:v>
                </c:pt>
                <c:pt idx="5703">
                  <c:v>38771.599999999999</c:v>
                </c:pt>
                <c:pt idx="5704">
                  <c:v>38772.9</c:v>
                </c:pt>
                <c:pt idx="5705">
                  <c:v>38773.5</c:v>
                </c:pt>
                <c:pt idx="5706">
                  <c:v>38774.9</c:v>
                </c:pt>
                <c:pt idx="5707">
                  <c:v>38775.9</c:v>
                </c:pt>
                <c:pt idx="5708">
                  <c:v>38777.4</c:v>
                </c:pt>
                <c:pt idx="5709">
                  <c:v>38778.800000000003</c:v>
                </c:pt>
                <c:pt idx="5710">
                  <c:v>38780.6</c:v>
                </c:pt>
                <c:pt idx="5711">
                  <c:v>38781.699999999997</c:v>
                </c:pt>
                <c:pt idx="5712">
                  <c:v>38782.800000000003</c:v>
                </c:pt>
                <c:pt idx="5713">
                  <c:v>38784.6</c:v>
                </c:pt>
                <c:pt idx="5714">
                  <c:v>38785.599999999999</c:v>
                </c:pt>
                <c:pt idx="5715">
                  <c:v>38787</c:v>
                </c:pt>
                <c:pt idx="5716">
                  <c:v>38788</c:v>
                </c:pt>
                <c:pt idx="5717">
                  <c:v>38789</c:v>
                </c:pt>
                <c:pt idx="5718">
                  <c:v>38790.300000000003</c:v>
                </c:pt>
                <c:pt idx="5719">
                  <c:v>38791.199999999997</c:v>
                </c:pt>
                <c:pt idx="5720">
                  <c:v>38792.400000000001</c:v>
                </c:pt>
                <c:pt idx="5721">
                  <c:v>38793.5</c:v>
                </c:pt>
                <c:pt idx="5722">
                  <c:v>38794.6</c:v>
                </c:pt>
                <c:pt idx="5723">
                  <c:v>38795.599999999999</c:v>
                </c:pt>
                <c:pt idx="5724">
                  <c:v>38796.6</c:v>
                </c:pt>
                <c:pt idx="5725">
                  <c:v>38797.5</c:v>
                </c:pt>
                <c:pt idx="5726">
                  <c:v>38798.400000000001</c:v>
                </c:pt>
                <c:pt idx="5727">
                  <c:v>38798.800000000003</c:v>
                </c:pt>
                <c:pt idx="5728">
                  <c:v>38799.599999999999</c:v>
                </c:pt>
                <c:pt idx="5729">
                  <c:v>38800.400000000001</c:v>
                </c:pt>
                <c:pt idx="5730">
                  <c:v>38800.9</c:v>
                </c:pt>
                <c:pt idx="5731">
                  <c:v>38801.599999999999</c:v>
                </c:pt>
                <c:pt idx="5732">
                  <c:v>38802.300000000003</c:v>
                </c:pt>
                <c:pt idx="5733">
                  <c:v>38803</c:v>
                </c:pt>
                <c:pt idx="5734">
                  <c:v>38803.4</c:v>
                </c:pt>
                <c:pt idx="5735">
                  <c:v>38804.1</c:v>
                </c:pt>
                <c:pt idx="5736">
                  <c:v>38804.699999999997</c:v>
                </c:pt>
                <c:pt idx="5737">
                  <c:v>38805.4</c:v>
                </c:pt>
                <c:pt idx="5738">
                  <c:v>38805.800000000003</c:v>
                </c:pt>
                <c:pt idx="5739">
                  <c:v>38806.400000000001</c:v>
                </c:pt>
                <c:pt idx="5740">
                  <c:v>38806.699999999997</c:v>
                </c:pt>
                <c:pt idx="5741">
                  <c:v>38807.4</c:v>
                </c:pt>
                <c:pt idx="5742">
                  <c:v>38808.199999999997</c:v>
                </c:pt>
                <c:pt idx="5743">
                  <c:v>38808.800000000003</c:v>
                </c:pt>
                <c:pt idx="5744">
                  <c:v>38809.4</c:v>
                </c:pt>
                <c:pt idx="5745">
                  <c:v>38809.9</c:v>
                </c:pt>
                <c:pt idx="5746">
                  <c:v>38810.800000000003</c:v>
                </c:pt>
                <c:pt idx="5747">
                  <c:v>38811.300000000003</c:v>
                </c:pt>
                <c:pt idx="5748">
                  <c:v>38812</c:v>
                </c:pt>
                <c:pt idx="5749">
                  <c:v>38812.400000000001</c:v>
                </c:pt>
                <c:pt idx="5750">
                  <c:v>38813.199999999997</c:v>
                </c:pt>
                <c:pt idx="5751">
                  <c:v>38814</c:v>
                </c:pt>
                <c:pt idx="5752">
                  <c:v>38814.699999999997</c:v>
                </c:pt>
                <c:pt idx="5753">
                  <c:v>38815.800000000003</c:v>
                </c:pt>
                <c:pt idx="5754">
                  <c:v>38816.5</c:v>
                </c:pt>
                <c:pt idx="5755">
                  <c:v>38817.4</c:v>
                </c:pt>
                <c:pt idx="5756">
                  <c:v>38818.5</c:v>
                </c:pt>
                <c:pt idx="5757">
                  <c:v>38819.699999999997</c:v>
                </c:pt>
                <c:pt idx="5758">
                  <c:v>38820.5</c:v>
                </c:pt>
                <c:pt idx="5759">
                  <c:v>38821.9</c:v>
                </c:pt>
                <c:pt idx="5760">
                  <c:v>38822.5</c:v>
                </c:pt>
                <c:pt idx="5761">
                  <c:v>38824</c:v>
                </c:pt>
                <c:pt idx="5762">
                  <c:v>38825.199999999997</c:v>
                </c:pt>
                <c:pt idx="5763">
                  <c:v>38826.9</c:v>
                </c:pt>
                <c:pt idx="5764">
                  <c:v>38828.6</c:v>
                </c:pt>
                <c:pt idx="5765">
                  <c:v>38830.5</c:v>
                </c:pt>
                <c:pt idx="5766">
                  <c:v>38832.400000000001</c:v>
                </c:pt>
                <c:pt idx="5767">
                  <c:v>38834.400000000001</c:v>
                </c:pt>
                <c:pt idx="5768">
                  <c:v>38836</c:v>
                </c:pt>
                <c:pt idx="5769">
                  <c:v>38838.800000000003</c:v>
                </c:pt>
                <c:pt idx="5770">
                  <c:v>38840</c:v>
                </c:pt>
                <c:pt idx="5771">
                  <c:v>38842.300000000003</c:v>
                </c:pt>
                <c:pt idx="5772">
                  <c:v>38844</c:v>
                </c:pt>
                <c:pt idx="5773">
                  <c:v>38846.5</c:v>
                </c:pt>
                <c:pt idx="5774">
                  <c:v>38849</c:v>
                </c:pt>
                <c:pt idx="5775">
                  <c:v>38851.5</c:v>
                </c:pt>
                <c:pt idx="5776">
                  <c:v>38854</c:v>
                </c:pt>
                <c:pt idx="5777">
                  <c:v>38856.5</c:v>
                </c:pt>
                <c:pt idx="5778">
                  <c:v>38858.400000000001</c:v>
                </c:pt>
                <c:pt idx="5779">
                  <c:v>38860.400000000001</c:v>
                </c:pt>
                <c:pt idx="5780">
                  <c:v>38862.9</c:v>
                </c:pt>
                <c:pt idx="5781">
                  <c:v>38865.4</c:v>
                </c:pt>
                <c:pt idx="5782">
                  <c:v>38867.9</c:v>
                </c:pt>
                <c:pt idx="5783">
                  <c:v>38869.699999999997</c:v>
                </c:pt>
                <c:pt idx="5784">
                  <c:v>38871.5</c:v>
                </c:pt>
                <c:pt idx="5785">
                  <c:v>38874.400000000001</c:v>
                </c:pt>
                <c:pt idx="5786">
                  <c:v>38876.199999999997</c:v>
                </c:pt>
                <c:pt idx="5787">
                  <c:v>38878.400000000001</c:v>
                </c:pt>
                <c:pt idx="5788">
                  <c:v>38880.6</c:v>
                </c:pt>
                <c:pt idx="5789">
                  <c:v>38882.199999999997</c:v>
                </c:pt>
                <c:pt idx="5790">
                  <c:v>38883.699999999997</c:v>
                </c:pt>
                <c:pt idx="5791">
                  <c:v>38885.699999999997</c:v>
                </c:pt>
                <c:pt idx="5792">
                  <c:v>38887.699999999997</c:v>
                </c:pt>
                <c:pt idx="5793">
                  <c:v>38889.1</c:v>
                </c:pt>
                <c:pt idx="5794">
                  <c:v>38890.9</c:v>
                </c:pt>
                <c:pt idx="5795">
                  <c:v>38891.800000000003</c:v>
                </c:pt>
                <c:pt idx="5796">
                  <c:v>38893.5</c:v>
                </c:pt>
                <c:pt idx="5797">
                  <c:v>38895.1</c:v>
                </c:pt>
                <c:pt idx="5798">
                  <c:v>38896.800000000003</c:v>
                </c:pt>
                <c:pt idx="5799">
                  <c:v>38898.300000000003</c:v>
                </c:pt>
                <c:pt idx="5800">
                  <c:v>38899.5</c:v>
                </c:pt>
                <c:pt idx="5801">
                  <c:v>38900.699999999997</c:v>
                </c:pt>
                <c:pt idx="5802">
                  <c:v>38902.6</c:v>
                </c:pt>
                <c:pt idx="5803">
                  <c:v>38903.699999999997</c:v>
                </c:pt>
                <c:pt idx="5804">
                  <c:v>38905.199999999997</c:v>
                </c:pt>
                <c:pt idx="5805">
                  <c:v>38905.9</c:v>
                </c:pt>
                <c:pt idx="5806">
                  <c:v>38907.300000000003</c:v>
                </c:pt>
                <c:pt idx="5807">
                  <c:v>38908.400000000001</c:v>
                </c:pt>
                <c:pt idx="5808">
                  <c:v>38909.5</c:v>
                </c:pt>
                <c:pt idx="5809">
                  <c:v>38910.800000000003</c:v>
                </c:pt>
                <c:pt idx="5810">
                  <c:v>38912.199999999997</c:v>
                </c:pt>
                <c:pt idx="5811">
                  <c:v>38913.199999999997</c:v>
                </c:pt>
                <c:pt idx="5812">
                  <c:v>38914.6</c:v>
                </c:pt>
                <c:pt idx="5813">
                  <c:v>38915.9</c:v>
                </c:pt>
                <c:pt idx="5814">
                  <c:v>38917.199999999997</c:v>
                </c:pt>
                <c:pt idx="5815">
                  <c:v>38917.800000000003</c:v>
                </c:pt>
                <c:pt idx="5816">
                  <c:v>38919.1</c:v>
                </c:pt>
                <c:pt idx="5817">
                  <c:v>38920</c:v>
                </c:pt>
                <c:pt idx="5818">
                  <c:v>38920.9</c:v>
                </c:pt>
                <c:pt idx="5819">
                  <c:v>38922.1</c:v>
                </c:pt>
                <c:pt idx="5820">
                  <c:v>38923.300000000003</c:v>
                </c:pt>
                <c:pt idx="5821">
                  <c:v>38924.5</c:v>
                </c:pt>
                <c:pt idx="5822">
                  <c:v>38925.699999999997</c:v>
                </c:pt>
                <c:pt idx="5823">
                  <c:v>38926.5</c:v>
                </c:pt>
                <c:pt idx="5824">
                  <c:v>38927.300000000003</c:v>
                </c:pt>
                <c:pt idx="5825">
                  <c:v>38928.5</c:v>
                </c:pt>
                <c:pt idx="5826">
                  <c:v>38929.5</c:v>
                </c:pt>
                <c:pt idx="5827">
                  <c:v>38930.300000000003</c:v>
                </c:pt>
                <c:pt idx="5828">
                  <c:v>38931.1</c:v>
                </c:pt>
                <c:pt idx="5829">
                  <c:v>38931.9</c:v>
                </c:pt>
                <c:pt idx="5830">
                  <c:v>38933</c:v>
                </c:pt>
                <c:pt idx="5831">
                  <c:v>38934</c:v>
                </c:pt>
                <c:pt idx="5832">
                  <c:v>38934.800000000003</c:v>
                </c:pt>
                <c:pt idx="5833">
                  <c:v>38936</c:v>
                </c:pt>
                <c:pt idx="5834">
                  <c:v>38936.5</c:v>
                </c:pt>
                <c:pt idx="5835">
                  <c:v>38937.5</c:v>
                </c:pt>
                <c:pt idx="5836">
                  <c:v>38938.800000000003</c:v>
                </c:pt>
                <c:pt idx="5837">
                  <c:v>38939.199999999997</c:v>
                </c:pt>
                <c:pt idx="5838">
                  <c:v>38940.199999999997</c:v>
                </c:pt>
                <c:pt idx="5839">
                  <c:v>38940.9</c:v>
                </c:pt>
                <c:pt idx="5840">
                  <c:v>38941.9</c:v>
                </c:pt>
                <c:pt idx="5841">
                  <c:v>38942.800000000003</c:v>
                </c:pt>
                <c:pt idx="5842">
                  <c:v>38943.5</c:v>
                </c:pt>
                <c:pt idx="5843">
                  <c:v>38944.199999999997</c:v>
                </c:pt>
                <c:pt idx="5844">
                  <c:v>38945.4</c:v>
                </c:pt>
                <c:pt idx="5845">
                  <c:v>38946</c:v>
                </c:pt>
                <c:pt idx="5846">
                  <c:v>38946.9</c:v>
                </c:pt>
                <c:pt idx="5847">
                  <c:v>38947.800000000003</c:v>
                </c:pt>
                <c:pt idx="5848">
                  <c:v>38948.400000000001</c:v>
                </c:pt>
                <c:pt idx="5849">
                  <c:v>38949.199999999997</c:v>
                </c:pt>
                <c:pt idx="5850">
                  <c:v>38949.9</c:v>
                </c:pt>
                <c:pt idx="5851">
                  <c:v>38950.6</c:v>
                </c:pt>
                <c:pt idx="5852">
                  <c:v>38951</c:v>
                </c:pt>
                <c:pt idx="5853">
                  <c:v>38951.800000000003</c:v>
                </c:pt>
                <c:pt idx="5854">
                  <c:v>38952.5</c:v>
                </c:pt>
                <c:pt idx="5855">
                  <c:v>38953.199999999997</c:v>
                </c:pt>
                <c:pt idx="5856">
                  <c:v>38953.699999999997</c:v>
                </c:pt>
                <c:pt idx="5857">
                  <c:v>38954.400000000001</c:v>
                </c:pt>
                <c:pt idx="5858">
                  <c:v>38955</c:v>
                </c:pt>
                <c:pt idx="5859">
                  <c:v>38955.599999999999</c:v>
                </c:pt>
                <c:pt idx="5860">
                  <c:v>38955.9</c:v>
                </c:pt>
                <c:pt idx="5861">
                  <c:v>38956.5</c:v>
                </c:pt>
                <c:pt idx="5862">
                  <c:v>38956.9</c:v>
                </c:pt>
                <c:pt idx="5863">
                  <c:v>38957.300000000003</c:v>
                </c:pt>
                <c:pt idx="5864">
                  <c:v>38957.699999999997</c:v>
                </c:pt>
                <c:pt idx="5865">
                  <c:v>38958.199999999997</c:v>
                </c:pt>
                <c:pt idx="5866">
                  <c:v>38958.5</c:v>
                </c:pt>
                <c:pt idx="5867">
                  <c:v>38958.9</c:v>
                </c:pt>
                <c:pt idx="5868">
                  <c:v>38959.199999999997</c:v>
                </c:pt>
                <c:pt idx="5869">
                  <c:v>38959.5</c:v>
                </c:pt>
                <c:pt idx="5870">
                  <c:v>38959.800000000003</c:v>
                </c:pt>
                <c:pt idx="5871">
                  <c:v>38960.1</c:v>
                </c:pt>
                <c:pt idx="5872">
                  <c:v>38960.300000000003</c:v>
                </c:pt>
                <c:pt idx="5873">
                  <c:v>38960.5</c:v>
                </c:pt>
                <c:pt idx="5874">
                  <c:v>38960.699999999997</c:v>
                </c:pt>
                <c:pt idx="5875">
                  <c:v>38960.9</c:v>
                </c:pt>
                <c:pt idx="5876">
                  <c:v>38961.199999999997</c:v>
                </c:pt>
                <c:pt idx="5877">
                  <c:v>38961.4</c:v>
                </c:pt>
                <c:pt idx="5878">
                  <c:v>38961.599999999999</c:v>
                </c:pt>
                <c:pt idx="5879">
                  <c:v>38961.800000000003</c:v>
                </c:pt>
                <c:pt idx="5880">
                  <c:v>38961.9</c:v>
                </c:pt>
                <c:pt idx="5881">
                  <c:v>38962.1</c:v>
                </c:pt>
                <c:pt idx="5882">
                  <c:v>38962.300000000003</c:v>
                </c:pt>
                <c:pt idx="5883">
                  <c:v>38962.400000000001</c:v>
                </c:pt>
                <c:pt idx="5884">
                  <c:v>38962.6</c:v>
                </c:pt>
                <c:pt idx="5885">
                  <c:v>38962.699999999997</c:v>
                </c:pt>
                <c:pt idx="5886">
                  <c:v>38963</c:v>
                </c:pt>
                <c:pt idx="5887">
                  <c:v>38963.1</c:v>
                </c:pt>
                <c:pt idx="5888">
                  <c:v>38963.300000000003</c:v>
                </c:pt>
                <c:pt idx="5889">
                  <c:v>38963.599999999999</c:v>
                </c:pt>
                <c:pt idx="5890">
                  <c:v>38963.699999999997</c:v>
                </c:pt>
                <c:pt idx="5891">
                  <c:v>38963.9</c:v>
                </c:pt>
                <c:pt idx="5892">
                  <c:v>38964.199999999997</c:v>
                </c:pt>
                <c:pt idx="5893">
                  <c:v>38964.400000000001</c:v>
                </c:pt>
                <c:pt idx="5894">
                  <c:v>38964.699999999997</c:v>
                </c:pt>
                <c:pt idx="5895">
                  <c:v>38964.9</c:v>
                </c:pt>
                <c:pt idx="5896">
                  <c:v>38965.1</c:v>
                </c:pt>
                <c:pt idx="5897">
                  <c:v>38965.4</c:v>
                </c:pt>
                <c:pt idx="5898">
                  <c:v>38965.699999999997</c:v>
                </c:pt>
                <c:pt idx="5899">
                  <c:v>38966</c:v>
                </c:pt>
                <c:pt idx="5900">
                  <c:v>38966.5</c:v>
                </c:pt>
                <c:pt idx="5901">
                  <c:v>38967</c:v>
                </c:pt>
                <c:pt idx="5902">
                  <c:v>38967.4</c:v>
                </c:pt>
                <c:pt idx="5903">
                  <c:v>38968</c:v>
                </c:pt>
                <c:pt idx="5904">
                  <c:v>38968.6</c:v>
                </c:pt>
                <c:pt idx="5905">
                  <c:v>38969.300000000003</c:v>
                </c:pt>
                <c:pt idx="5906">
                  <c:v>38970</c:v>
                </c:pt>
                <c:pt idx="5907">
                  <c:v>38970.6</c:v>
                </c:pt>
                <c:pt idx="5908">
                  <c:v>38971.300000000003</c:v>
                </c:pt>
                <c:pt idx="5909">
                  <c:v>38972.400000000001</c:v>
                </c:pt>
                <c:pt idx="5910">
                  <c:v>38973.4</c:v>
                </c:pt>
                <c:pt idx="5911">
                  <c:v>38974.300000000003</c:v>
                </c:pt>
                <c:pt idx="5912">
                  <c:v>38975.599999999999</c:v>
                </c:pt>
                <c:pt idx="5913">
                  <c:v>38976.9</c:v>
                </c:pt>
                <c:pt idx="5914">
                  <c:v>38978.300000000003</c:v>
                </c:pt>
                <c:pt idx="5915">
                  <c:v>38979.800000000003</c:v>
                </c:pt>
                <c:pt idx="5916">
                  <c:v>38980.9</c:v>
                </c:pt>
                <c:pt idx="5917">
                  <c:v>38982.5</c:v>
                </c:pt>
                <c:pt idx="5918">
                  <c:v>38984.1</c:v>
                </c:pt>
                <c:pt idx="5919">
                  <c:v>38985.4</c:v>
                </c:pt>
                <c:pt idx="5920">
                  <c:v>38987.1</c:v>
                </c:pt>
                <c:pt idx="5921">
                  <c:v>38989.300000000003</c:v>
                </c:pt>
                <c:pt idx="5922">
                  <c:v>38990.6</c:v>
                </c:pt>
                <c:pt idx="5923">
                  <c:v>38992.9</c:v>
                </c:pt>
                <c:pt idx="5924">
                  <c:v>38994.300000000003</c:v>
                </c:pt>
                <c:pt idx="5925">
                  <c:v>38996.199999999997</c:v>
                </c:pt>
                <c:pt idx="5926">
                  <c:v>38998</c:v>
                </c:pt>
                <c:pt idx="5927">
                  <c:v>38999.9</c:v>
                </c:pt>
                <c:pt idx="5928">
                  <c:v>39001.4</c:v>
                </c:pt>
                <c:pt idx="5929">
                  <c:v>39003.199999999997</c:v>
                </c:pt>
                <c:pt idx="5930">
                  <c:v>39004.6</c:v>
                </c:pt>
                <c:pt idx="5931">
                  <c:v>39006.5</c:v>
                </c:pt>
                <c:pt idx="5932">
                  <c:v>39008.400000000001</c:v>
                </c:pt>
                <c:pt idx="5933">
                  <c:v>39010.199999999997</c:v>
                </c:pt>
                <c:pt idx="5934">
                  <c:v>39012</c:v>
                </c:pt>
                <c:pt idx="5935">
                  <c:v>39013.9</c:v>
                </c:pt>
                <c:pt idx="5936">
                  <c:v>39015.599999999999</c:v>
                </c:pt>
                <c:pt idx="5937">
                  <c:v>39017.4</c:v>
                </c:pt>
                <c:pt idx="5938">
                  <c:v>39019.1</c:v>
                </c:pt>
                <c:pt idx="5939">
                  <c:v>39020</c:v>
                </c:pt>
                <c:pt idx="5940">
                  <c:v>39021.699999999997</c:v>
                </c:pt>
                <c:pt idx="5941">
                  <c:v>39023.4</c:v>
                </c:pt>
                <c:pt idx="5942">
                  <c:v>39025.1</c:v>
                </c:pt>
                <c:pt idx="5943">
                  <c:v>39026.699999999997</c:v>
                </c:pt>
                <c:pt idx="5944">
                  <c:v>39028.400000000001</c:v>
                </c:pt>
                <c:pt idx="5945">
                  <c:v>39030</c:v>
                </c:pt>
                <c:pt idx="5946">
                  <c:v>39031.699999999997</c:v>
                </c:pt>
                <c:pt idx="5947">
                  <c:v>39032.9</c:v>
                </c:pt>
                <c:pt idx="5948">
                  <c:v>39034.6</c:v>
                </c:pt>
                <c:pt idx="5949">
                  <c:v>39036.199999999997</c:v>
                </c:pt>
                <c:pt idx="5950">
                  <c:v>39037.5</c:v>
                </c:pt>
                <c:pt idx="5951">
                  <c:v>39039.199999999997</c:v>
                </c:pt>
                <c:pt idx="5952">
                  <c:v>39040.9</c:v>
                </c:pt>
                <c:pt idx="5953">
                  <c:v>39042.199999999997</c:v>
                </c:pt>
                <c:pt idx="5954">
                  <c:v>39043.9</c:v>
                </c:pt>
                <c:pt idx="5955">
                  <c:v>39045.199999999997</c:v>
                </c:pt>
                <c:pt idx="5956">
                  <c:v>39047</c:v>
                </c:pt>
                <c:pt idx="5957">
                  <c:v>39048.800000000003</c:v>
                </c:pt>
                <c:pt idx="5958">
                  <c:v>39050.6</c:v>
                </c:pt>
                <c:pt idx="5959">
                  <c:v>39052</c:v>
                </c:pt>
                <c:pt idx="5960">
                  <c:v>39053.4</c:v>
                </c:pt>
                <c:pt idx="5961">
                  <c:v>39055.4</c:v>
                </c:pt>
                <c:pt idx="5962">
                  <c:v>39056.300000000003</c:v>
                </c:pt>
                <c:pt idx="5963">
                  <c:v>39058.300000000003</c:v>
                </c:pt>
                <c:pt idx="5964">
                  <c:v>39060.400000000001</c:v>
                </c:pt>
                <c:pt idx="5965">
                  <c:v>39062.5</c:v>
                </c:pt>
                <c:pt idx="5966">
                  <c:v>39064.6</c:v>
                </c:pt>
                <c:pt idx="5967">
                  <c:v>39065.699999999997</c:v>
                </c:pt>
                <c:pt idx="5968">
                  <c:v>39067.9</c:v>
                </c:pt>
                <c:pt idx="5969">
                  <c:v>39070.199999999997</c:v>
                </c:pt>
                <c:pt idx="5970">
                  <c:v>39072</c:v>
                </c:pt>
                <c:pt idx="5971">
                  <c:v>39074.6</c:v>
                </c:pt>
                <c:pt idx="5972">
                  <c:v>39076.6</c:v>
                </c:pt>
                <c:pt idx="5973">
                  <c:v>39078.6</c:v>
                </c:pt>
                <c:pt idx="5974">
                  <c:v>39081.699999999997</c:v>
                </c:pt>
                <c:pt idx="5975">
                  <c:v>39083.9</c:v>
                </c:pt>
                <c:pt idx="5976">
                  <c:v>39087.199999999997</c:v>
                </c:pt>
                <c:pt idx="5977">
                  <c:v>39089.800000000003</c:v>
                </c:pt>
                <c:pt idx="5978">
                  <c:v>39093.5</c:v>
                </c:pt>
                <c:pt idx="5979">
                  <c:v>39096.5</c:v>
                </c:pt>
                <c:pt idx="5980">
                  <c:v>39100.699999999997</c:v>
                </c:pt>
                <c:pt idx="5981">
                  <c:v>39104.1</c:v>
                </c:pt>
                <c:pt idx="5982">
                  <c:v>39107.599999999999</c:v>
                </c:pt>
                <c:pt idx="5983">
                  <c:v>39112.199999999997</c:v>
                </c:pt>
                <c:pt idx="5984">
                  <c:v>39116</c:v>
                </c:pt>
                <c:pt idx="5985">
                  <c:v>39119.800000000003</c:v>
                </c:pt>
                <c:pt idx="5986">
                  <c:v>39125</c:v>
                </c:pt>
                <c:pt idx="5987">
                  <c:v>39130.400000000001</c:v>
                </c:pt>
                <c:pt idx="5988">
                  <c:v>39135.9</c:v>
                </c:pt>
                <c:pt idx="5989">
                  <c:v>39140</c:v>
                </c:pt>
                <c:pt idx="5990">
                  <c:v>39144.1</c:v>
                </c:pt>
                <c:pt idx="5991">
                  <c:v>39149.599999999999</c:v>
                </c:pt>
                <c:pt idx="5992">
                  <c:v>39155.1</c:v>
                </c:pt>
                <c:pt idx="5993">
                  <c:v>39160.400000000001</c:v>
                </c:pt>
                <c:pt idx="5994">
                  <c:v>39165.599999999999</c:v>
                </c:pt>
                <c:pt idx="5995">
                  <c:v>39168.199999999997</c:v>
                </c:pt>
                <c:pt idx="5996">
                  <c:v>39173.1</c:v>
                </c:pt>
                <c:pt idx="5997">
                  <c:v>39176.5</c:v>
                </c:pt>
                <c:pt idx="5998">
                  <c:v>39181.1</c:v>
                </c:pt>
                <c:pt idx="5999">
                  <c:v>39185.1</c:v>
                </c:pt>
                <c:pt idx="6000">
                  <c:v>39189</c:v>
                </c:pt>
                <c:pt idx="6001">
                  <c:v>39191.5</c:v>
                </c:pt>
                <c:pt idx="6002">
                  <c:v>39194.699999999997</c:v>
                </c:pt>
                <c:pt idx="6003">
                  <c:v>39197.4</c:v>
                </c:pt>
                <c:pt idx="6004">
                  <c:v>39199.699999999997</c:v>
                </c:pt>
                <c:pt idx="6005">
                  <c:v>39201.300000000003</c:v>
                </c:pt>
                <c:pt idx="6006">
                  <c:v>39202.400000000001</c:v>
                </c:pt>
                <c:pt idx="6007">
                  <c:v>39203</c:v>
                </c:pt>
                <c:pt idx="6008">
                  <c:v>39203.699999999997</c:v>
                </c:pt>
                <c:pt idx="6009">
                  <c:v>39204</c:v>
                </c:pt>
                <c:pt idx="6010">
                  <c:v>39203.9</c:v>
                </c:pt>
                <c:pt idx="6011">
                  <c:v>39203.300000000003</c:v>
                </c:pt>
                <c:pt idx="6012">
                  <c:v>39202.800000000003</c:v>
                </c:pt>
                <c:pt idx="6013">
                  <c:v>39201.4</c:v>
                </c:pt>
                <c:pt idx="6014">
                  <c:v>39199.9</c:v>
                </c:pt>
                <c:pt idx="6015">
                  <c:v>39198.800000000003</c:v>
                </c:pt>
                <c:pt idx="6016">
                  <c:v>39196.800000000003</c:v>
                </c:pt>
                <c:pt idx="6017">
                  <c:v>39195.699999999997</c:v>
                </c:pt>
                <c:pt idx="6018">
                  <c:v>39193.300000000003</c:v>
                </c:pt>
                <c:pt idx="6019">
                  <c:v>39190.699999999997</c:v>
                </c:pt>
                <c:pt idx="6020">
                  <c:v>39188</c:v>
                </c:pt>
                <c:pt idx="6021">
                  <c:v>39185.9</c:v>
                </c:pt>
                <c:pt idx="6022">
                  <c:v>39183</c:v>
                </c:pt>
                <c:pt idx="6023">
                  <c:v>39180.1</c:v>
                </c:pt>
                <c:pt idx="6024">
                  <c:v>39177.9</c:v>
                </c:pt>
                <c:pt idx="6025">
                  <c:v>39174.1</c:v>
                </c:pt>
                <c:pt idx="6026">
                  <c:v>39172.6</c:v>
                </c:pt>
                <c:pt idx="6027">
                  <c:v>39169.699999999997</c:v>
                </c:pt>
                <c:pt idx="6028">
                  <c:v>39166.800000000003</c:v>
                </c:pt>
                <c:pt idx="6029">
                  <c:v>39165.5</c:v>
                </c:pt>
                <c:pt idx="6030">
                  <c:v>39162.699999999997</c:v>
                </c:pt>
                <c:pt idx="6031">
                  <c:v>39160.199999999997</c:v>
                </c:pt>
                <c:pt idx="6032">
                  <c:v>39158.300000000003</c:v>
                </c:pt>
                <c:pt idx="6033">
                  <c:v>39156.300000000003</c:v>
                </c:pt>
                <c:pt idx="6034">
                  <c:v>39154.1</c:v>
                </c:pt>
                <c:pt idx="6035">
                  <c:v>39152.199999999997</c:v>
                </c:pt>
                <c:pt idx="6036">
                  <c:v>39150.699999999997</c:v>
                </c:pt>
                <c:pt idx="6037">
                  <c:v>39149.699999999997</c:v>
                </c:pt>
                <c:pt idx="6038">
                  <c:v>39148.800000000003</c:v>
                </c:pt>
                <c:pt idx="6039">
                  <c:v>39147.599999999999</c:v>
                </c:pt>
                <c:pt idx="6040">
                  <c:v>39147.1</c:v>
                </c:pt>
                <c:pt idx="6041">
                  <c:v>39146.699999999997</c:v>
                </c:pt>
                <c:pt idx="6042">
                  <c:v>39146.5</c:v>
                </c:pt>
                <c:pt idx="6043">
                  <c:v>39146.300000000003</c:v>
                </c:pt>
                <c:pt idx="6044">
                  <c:v>39146.300000000003</c:v>
                </c:pt>
                <c:pt idx="6045">
                  <c:v>39146.6</c:v>
                </c:pt>
                <c:pt idx="6046">
                  <c:v>39146.699999999997</c:v>
                </c:pt>
                <c:pt idx="6047">
                  <c:v>39147.1</c:v>
                </c:pt>
                <c:pt idx="6048">
                  <c:v>39147.699999999997</c:v>
                </c:pt>
                <c:pt idx="6049">
                  <c:v>39148.400000000001</c:v>
                </c:pt>
                <c:pt idx="6050">
                  <c:v>39148.9</c:v>
                </c:pt>
                <c:pt idx="6051">
                  <c:v>39149.5</c:v>
                </c:pt>
                <c:pt idx="6052">
                  <c:v>39150.199999999997</c:v>
                </c:pt>
                <c:pt idx="6053">
                  <c:v>39151.199999999997</c:v>
                </c:pt>
                <c:pt idx="6054">
                  <c:v>39152.5</c:v>
                </c:pt>
                <c:pt idx="6055">
                  <c:v>39153.699999999997</c:v>
                </c:pt>
                <c:pt idx="6056">
                  <c:v>39154.6</c:v>
                </c:pt>
                <c:pt idx="6057">
                  <c:v>39155.5</c:v>
                </c:pt>
                <c:pt idx="6058">
                  <c:v>39156.800000000003</c:v>
                </c:pt>
                <c:pt idx="6059">
                  <c:v>39158.1</c:v>
                </c:pt>
                <c:pt idx="6060">
                  <c:v>39159.599999999999</c:v>
                </c:pt>
                <c:pt idx="6061">
                  <c:v>39161.1</c:v>
                </c:pt>
                <c:pt idx="6062">
                  <c:v>39161.800000000003</c:v>
                </c:pt>
                <c:pt idx="6063">
                  <c:v>39163.4</c:v>
                </c:pt>
                <c:pt idx="6064">
                  <c:v>39165</c:v>
                </c:pt>
                <c:pt idx="6065">
                  <c:v>39166.300000000003</c:v>
                </c:pt>
                <c:pt idx="6066">
                  <c:v>39168</c:v>
                </c:pt>
                <c:pt idx="6067">
                  <c:v>39169.699999999997</c:v>
                </c:pt>
                <c:pt idx="6068">
                  <c:v>39171.5</c:v>
                </c:pt>
                <c:pt idx="6069">
                  <c:v>39173.300000000003</c:v>
                </c:pt>
                <c:pt idx="6070">
                  <c:v>39174.699999999997</c:v>
                </c:pt>
                <c:pt idx="6071">
                  <c:v>39176.1</c:v>
                </c:pt>
                <c:pt idx="6072">
                  <c:v>39177.9</c:v>
                </c:pt>
                <c:pt idx="6073">
                  <c:v>39179.9</c:v>
                </c:pt>
                <c:pt idx="6074">
                  <c:v>39180.800000000003</c:v>
                </c:pt>
                <c:pt idx="6075">
                  <c:v>39182.800000000003</c:v>
                </c:pt>
                <c:pt idx="6076">
                  <c:v>39184.800000000003</c:v>
                </c:pt>
                <c:pt idx="6077">
                  <c:v>39186.300000000003</c:v>
                </c:pt>
                <c:pt idx="6078">
                  <c:v>39188.9</c:v>
                </c:pt>
                <c:pt idx="6079">
                  <c:v>39190.6</c:v>
                </c:pt>
                <c:pt idx="6080">
                  <c:v>39192.800000000003</c:v>
                </c:pt>
                <c:pt idx="6081">
                  <c:v>39195.199999999997</c:v>
                </c:pt>
                <c:pt idx="6082">
                  <c:v>39197.1</c:v>
                </c:pt>
                <c:pt idx="6083">
                  <c:v>39199.699999999997</c:v>
                </c:pt>
                <c:pt idx="6084">
                  <c:v>39201</c:v>
                </c:pt>
                <c:pt idx="6085">
                  <c:v>39203.9</c:v>
                </c:pt>
                <c:pt idx="6086">
                  <c:v>39207</c:v>
                </c:pt>
                <c:pt idx="6087">
                  <c:v>39210.199999999997</c:v>
                </c:pt>
                <c:pt idx="6088">
                  <c:v>39212.699999999997</c:v>
                </c:pt>
                <c:pt idx="6089">
                  <c:v>39216.199999999997</c:v>
                </c:pt>
                <c:pt idx="6090">
                  <c:v>39219.800000000003</c:v>
                </c:pt>
                <c:pt idx="6091">
                  <c:v>39223.699999999997</c:v>
                </c:pt>
                <c:pt idx="6092">
                  <c:v>39227.599999999999</c:v>
                </c:pt>
                <c:pt idx="6093">
                  <c:v>39230.6</c:v>
                </c:pt>
                <c:pt idx="6094">
                  <c:v>39234.800000000003</c:v>
                </c:pt>
                <c:pt idx="6095">
                  <c:v>39237.9</c:v>
                </c:pt>
                <c:pt idx="6096">
                  <c:v>39241.1</c:v>
                </c:pt>
                <c:pt idx="6097">
                  <c:v>39245.4</c:v>
                </c:pt>
                <c:pt idx="6098">
                  <c:v>39249.599999999999</c:v>
                </c:pt>
                <c:pt idx="6099">
                  <c:v>39252.800000000003</c:v>
                </c:pt>
                <c:pt idx="6100">
                  <c:v>39257</c:v>
                </c:pt>
                <c:pt idx="6101">
                  <c:v>39261.199999999997</c:v>
                </c:pt>
                <c:pt idx="6102">
                  <c:v>39264.300000000003</c:v>
                </c:pt>
                <c:pt idx="6103">
                  <c:v>39268.300000000003</c:v>
                </c:pt>
                <c:pt idx="6104">
                  <c:v>39271.300000000003</c:v>
                </c:pt>
                <c:pt idx="6105">
                  <c:v>39274.1</c:v>
                </c:pt>
                <c:pt idx="6106">
                  <c:v>39277.699999999997</c:v>
                </c:pt>
                <c:pt idx="6107">
                  <c:v>39279.300000000003</c:v>
                </c:pt>
                <c:pt idx="6108">
                  <c:v>39283.5</c:v>
                </c:pt>
                <c:pt idx="6109">
                  <c:v>39285</c:v>
                </c:pt>
                <c:pt idx="6110">
                  <c:v>39288.699999999997</c:v>
                </c:pt>
                <c:pt idx="6111">
                  <c:v>39290.699999999997</c:v>
                </c:pt>
                <c:pt idx="6112">
                  <c:v>39292.699999999997</c:v>
                </c:pt>
                <c:pt idx="6113">
                  <c:v>39295.199999999997</c:v>
                </c:pt>
                <c:pt idx="6114">
                  <c:v>39297.4</c:v>
                </c:pt>
                <c:pt idx="6115">
                  <c:v>39299.5</c:v>
                </c:pt>
                <c:pt idx="6116">
                  <c:v>39300.9</c:v>
                </c:pt>
                <c:pt idx="6117">
                  <c:v>39302.300000000003</c:v>
                </c:pt>
                <c:pt idx="6118">
                  <c:v>39304</c:v>
                </c:pt>
                <c:pt idx="6119">
                  <c:v>39305.599999999999</c:v>
                </c:pt>
                <c:pt idx="6120">
                  <c:v>39307.199999999997</c:v>
                </c:pt>
                <c:pt idx="6121">
                  <c:v>39308.300000000003</c:v>
                </c:pt>
                <c:pt idx="6122">
                  <c:v>39309.699999999997</c:v>
                </c:pt>
                <c:pt idx="6123">
                  <c:v>39310.800000000003</c:v>
                </c:pt>
                <c:pt idx="6124">
                  <c:v>39311.800000000003</c:v>
                </c:pt>
                <c:pt idx="6125">
                  <c:v>39312.800000000003</c:v>
                </c:pt>
                <c:pt idx="6126">
                  <c:v>39314.1</c:v>
                </c:pt>
                <c:pt idx="6127">
                  <c:v>39315.1</c:v>
                </c:pt>
                <c:pt idx="6128">
                  <c:v>39316</c:v>
                </c:pt>
                <c:pt idx="6129">
                  <c:v>39316.9</c:v>
                </c:pt>
                <c:pt idx="6130">
                  <c:v>39318</c:v>
                </c:pt>
                <c:pt idx="6131">
                  <c:v>39318.6</c:v>
                </c:pt>
                <c:pt idx="6132">
                  <c:v>39319.4</c:v>
                </c:pt>
                <c:pt idx="6133">
                  <c:v>39320.5</c:v>
                </c:pt>
                <c:pt idx="6134">
                  <c:v>39321.5</c:v>
                </c:pt>
                <c:pt idx="6135">
                  <c:v>39322.6</c:v>
                </c:pt>
                <c:pt idx="6136">
                  <c:v>39323.5</c:v>
                </c:pt>
                <c:pt idx="6137">
                  <c:v>39324.300000000003</c:v>
                </c:pt>
                <c:pt idx="6138">
                  <c:v>39324.9</c:v>
                </c:pt>
                <c:pt idx="6139">
                  <c:v>39325.4</c:v>
                </c:pt>
                <c:pt idx="6140">
                  <c:v>39325.9</c:v>
                </c:pt>
                <c:pt idx="6141">
                  <c:v>39326.5</c:v>
                </c:pt>
                <c:pt idx="6142">
                  <c:v>39327</c:v>
                </c:pt>
                <c:pt idx="6143">
                  <c:v>39327.300000000003</c:v>
                </c:pt>
                <c:pt idx="6144">
                  <c:v>39327.599999999999</c:v>
                </c:pt>
                <c:pt idx="6145">
                  <c:v>39327.800000000003</c:v>
                </c:pt>
                <c:pt idx="6146">
                  <c:v>39328</c:v>
                </c:pt>
                <c:pt idx="6147">
                  <c:v>39328.1</c:v>
                </c:pt>
                <c:pt idx="6148">
                  <c:v>39328</c:v>
                </c:pt>
                <c:pt idx="6149">
                  <c:v>39328</c:v>
                </c:pt>
                <c:pt idx="6150">
                  <c:v>39327.800000000003</c:v>
                </c:pt>
                <c:pt idx="6151">
                  <c:v>39327.599999999999</c:v>
                </c:pt>
                <c:pt idx="6152">
                  <c:v>39327.1</c:v>
                </c:pt>
                <c:pt idx="6153">
                  <c:v>39326.800000000003</c:v>
                </c:pt>
                <c:pt idx="6154">
                  <c:v>39326</c:v>
                </c:pt>
                <c:pt idx="6155">
                  <c:v>39325.199999999997</c:v>
                </c:pt>
                <c:pt idx="6156">
                  <c:v>39324.6</c:v>
                </c:pt>
                <c:pt idx="6157">
                  <c:v>39324</c:v>
                </c:pt>
                <c:pt idx="6158">
                  <c:v>39323.300000000003</c:v>
                </c:pt>
                <c:pt idx="6159">
                  <c:v>39322.300000000003</c:v>
                </c:pt>
                <c:pt idx="6160">
                  <c:v>39321.199999999997</c:v>
                </c:pt>
                <c:pt idx="6161">
                  <c:v>39320.300000000003</c:v>
                </c:pt>
                <c:pt idx="6162">
                  <c:v>39319.4</c:v>
                </c:pt>
                <c:pt idx="6163">
                  <c:v>39318.199999999997</c:v>
                </c:pt>
                <c:pt idx="6164">
                  <c:v>39317</c:v>
                </c:pt>
                <c:pt idx="6165">
                  <c:v>39316</c:v>
                </c:pt>
                <c:pt idx="6166">
                  <c:v>39314.400000000001</c:v>
                </c:pt>
                <c:pt idx="6167">
                  <c:v>39313.4</c:v>
                </c:pt>
                <c:pt idx="6168">
                  <c:v>39312.400000000001</c:v>
                </c:pt>
                <c:pt idx="6169">
                  <c:v>39311.1</c:v>
                </c:pt>
                <c:pt idx="6170">
                  <c:v>39309.800000000003</c:v>
                </c:pt>
                <c:pt idx="6171">
                  <c:v>39308.6</c:v>
                </c:pt>
                <c:pt idx="6172">
                  <c:v>39307.599999999999</c:v>
                </c:pt>
                <c:pt idx="6173">
                  <c:v>39306.400000000001</c:v>
                </c:pt>
                <c:pt idx="6174">
                  <c:v>39305.300000000003</c:v>
                </c:pt>
                <c:pt idx="6175">
                  <c:v>39304.5</c:v>
                </c:pt>
                <c:pt idx="6176">
                  <c:v>39303.4</c:v>
                </c:pt>
                <c:pt idx="6177">
                  <c:v>39302.5</c:v>
                </c:pt>
                <c:pt idx="6178">
                  <c:v>39302</c:v>
                </c:pt>
                <c:pt idx="6179">
                  <c:v>39301.199999999997</c:v>
                </c:pt>
                <c:pt idx="6180">
                  <c:v>39300.5</c:v>
                </c:pt>
                <c:pt idx="6181">
                  <c:v>39299.9</c:v>
                </c:pt>
                <c:pt idx="6182">
                  <c:v>39299.5</c:v>
                </c:pt>
                <c:pt idx="6183">
                  <c:v>39299.1</c:v>
                </c:pt>
                <c:pt idx="6184">
                  <c:v>39298.9</c:v>
                </c:pt>
                <c:pt idx="6185">
                  <c:v>39298.800000000003</c:v>
                </c:pt>
                <c:pt idx="6186">
                  <c:v>39298.699999999997</c:v>
                </c:pt>
                <c:pt idx="6187">
                  <c:v>39298.9</c:v>
                </c:pt>
                <c:pt idx="6188">
                  <c:v>39299.1</c:v>
                </c:pt>
                <c:pt idx="6189">
                  <c:v>39299.4</c:v>
                </c:pt>
                <c:pt idx="6190">
                  <c:v>39299.800000000003</c:v>
                </c:pt>
                <c:pt idx="6191">
                  <c:v>39300.5</c:v>
                </c:pt>
                <c:pt idx="6192">
                  <c:v>39301.4</c:v>
                </c:pt>
                <c:pt idx="6193">
                  <c:v>39301.800000000003</c:v>
                </c:pt>
                <c:pt idx="6194">
                  <c:v>39302.6</c:v>
                </c:pt>
                <c:pt idx="6195">
                  <c:v>39303.699999999997</c:v>
                </c:pt>
                <c:pt idx="6196">
                  <c:v>39305</c:v>
                </c:pt>
                <c:pt idx="6197">
                  <c:v>39306.199999999997</c:v>
                </c:pt>
                <c:pt idx="6198">
                  <c:v>39307.599999999999</c:v>
                </c:pt>
                <c:pt idx="6199">
                  <c:v>39309.199999999997</c:v>
                </c:pt>
                <c:pt idx="6200">
                  <c:v>39310.1</c:v>
                </c:pt>
                <c:pt idx="6201">
                  <c:v>39311.800000000003</c:v>
                </c:pt>
                <c:pt idx="6202">
                  <c:v>39313.599999999999</c:v>
                </c:pt>
                <c:pt idx="6203">
                  <c:v>39315.5</c:v>
                </c:pt>
                <c:pt idx="6204">
                  <c:v>39316.9</c:v>
                </c:pt>
                <c:pt idx="6205">
                  <c:v>39318.400000000001</c:v>
                </c:pt>
                <c:pt idx="6206">
                  <c:v>39319.9</c:v>
                </c:pt>
                <c:pt idx="6207">
                  <c:v>39321.9</c:v>
                </c:pt>
                <c:pt idx="6208">
                  <c:v>39323.9</c:v>
                </c:pt>
                <c:pt idx="6209">
                  <c:v>39325.9</c:v>
                </c:pt>
                <c:pt idx="6210">
                  <c:v>39327.5</c:v>
                </c:pt>
                <c:pt idx="6211">
                  <c:v>39330</c:v>
                </c:pt>
                <c:pt idx="6212">
                  <c:v>39331.5</c:v>
                </c:pt>
                <c:pt idx="6213">
                  <c:v>39333.4</c:v>
                </c:pt>
                <c:pt idx="6214">
                  <c:v>39335.4</c:v>
                </c:pt>
                <c:pt idx="6215">
                  <c:v>39336.800000000003</c:v>
                </c:pt>
                <c:pt idx="6216">
                  <c:v>39338.6</c:v>
                </c:pt>
                <c:pt idx="6217">
                  <c:v>39339.9</c:v>
                </c:pt>
                <c:pt idx="6218">
                  <c:v>39341.599999999999</c:v>
                </c:pt>
                <c:pt idx="6219">
                  <c:v>39343.300000000003</c:v>
                </c:pt>
                <c:pt idx="6220">
                  <c:v>39344.5</c:v>
                </c:pt>
                <c:pt idx="6221">
                  <c:v>39346.1</c:v>
                </c:pt>
                <c:pt idx="6222">
                  <c:v>39347.699999999997</c:v>
                </c:pt>
                <c:pt idx="6223">
                  <c:v>39348.800000000003</c:v>
                </c:pt>
                <c:pt idx="6224">
                  <c:v>39350.300000000003</c:v>
                </c:pt>
                <c:pt idx="6225">
                  <c:v>39352</c:v>
                </c:pt>
                <c:pt idx="6226">
                  <c:v>39352.699999999997</c:v>
                </c:pt>
                <c:pt idx="6227">
                  <c:v>39354.199999999997</c:v>
                </c:pt>
                <c:pt idx="6228">
                  <c:v>39355.5</c:v>
                </c:pt>
                <c:pt idx="6229">
                  <c:v>39356.6</c:v>
                </c:pt>
                <c:pt idx="6230">
                  <c:v>39357.9</c:v>
                </c:pt>
                <c:pt idx="6231">
                  <c:v>39359.300000000003</c:v>
                </c:pt>
                <c:pt idx="6232">
                  <c:v>39360.6</c:v>
                </c:pt>
                <c:pt idx="6233">
                  <c:v>39361.9</c:v>
                </c:pt>
                <c:pt idx="6234">
                  <c:v>39363.300000000003</c:v>
                </c:pt>
                <c:pt idx="6235">
                  <c:v>39364.6</c:v>
                </c:pt>
                <c:pt idx="6236">
                  <c:v>39365.599999999999</c:v>
                </c:pt>
                <c:pt idx="6237">
                  <c:v>39366.5</c:v>
                </c:pt>
                <c:pt idx="6238">
                  <c:v>39368.1</c:v>
                </c:pt>
                <c:pt idx="6239">
                  <c:v>39368.699999999997</c:v>
                </c:pt>
                <c:pt idx="6240">
                  <c:v>39369.9</c:v>
                </c:pt>
                <c:pt idx="6241">
                  <c:v>39371.1</c:v>
                </c:pt>
                <c:pt idx="6242">
                  <c:v>39372.300000000003</c:v>
                </c:pt>
                <c:pt idx="6243">
                  <c:v>39373.4</c:v>
                </c:pt>
                <c:pt idx="6244">
                  <c:v>39374.199999999997</c:v>
                </c:pt>
                <c:pt idx="6245">
                  <c:v>39375.199999999997</c:v>
                </c:pt>
                <c:pt idx="6246">
                  <c:v>39376.300000000003</c:v>
                </c:pt>
                <c:pt idx="6247">
                  <c:v>39377.199999999997</c:v>
                </c:pt>
                <c:pt idx="6248">
                  <c:v>39377.9</c:v>
                </c:pt>
                <c:pt idx="6249">
                  <c:v>39378.800000000003</c:v>
                </c:pt>
                <c:pt idx="6250">
                  <c:v>39379.4</c:v>
                </c:pt>
                <c:pt idx="6251">
                  <c:v>39380</c:v>
                </c:pt>
                <c:pt idx="6252">
                  <c:v>39380.699999999997</c:v>
                </c:pt>
                <c:pt idx="6253">
                  <c:v>39381.4</c:v>
                </c:pt>
                <c:pt idx="6254">
                  <c:v>39381.9</c:v>
                </c:pt>
                <c:pt idx="6255">
                  <c:v>39382.5</c:v>
                </c:pt>
                <c:pt idx="6256">
                  <c:v>39382.9</c:v>
                </c:pt>
                <c:pt idx="6257">
                  <c:v>39383.4</c:v>
                </c:pt>
                <c:pt idx="6258">
                  <c:v>39383.9</c:v>
                </c:pt>
                <c:pt idx="6259">
                  <c:v>39384.199999999997</c:v>
                </c:pt>
                <c:pt idx="6260">
                  <c:v>39384.6</c:v>
                </c:pt>
                <c:pt idx="6261">
                  <c:v>39384.9</c:v>
                </c:pt>
                <c:pt idx="6262">
                  <c:v>39385.1</c:v>
                </c:pt>
                <c:pt idx="6263">
                  <c:v>39385.4</c:v>
                </c:pt>
                <c:pt idx="6264">
                  <c:v>39385.699999999997</c:v>
                </c:pt>
                <c:pt idx="6265">
                  <c:v>39385.9</c:v>
                </c:pt>
                <c:pt idx="6266">
                  <c:v>39386.199999999997</c:v>
                </c:pt>
                <c:pt idx="6267">
                  <c:v>39386.400000000001</c:v>
                </c:pt>
                <c:pt idx="6268">
                  <c:v>39386.699999999997</c:v>
                </c:pt>
                <c:pt idx="6269">
                  <c:v>39386.9</c:v>
                </c:pt>
                <c:pt idx="6270">
                  <c:v>39387</c:v>
                </c:pt>
                <c:pt idx="6271">
                  <c:v>39387.199999999997</c:v>
                </c:pt>
                <c:pt idx="6272">
                  <c:v>39387.300000000003</c:v>
                </c:pt>
                <c:pt idx="6273">
                  <c:v>39387.5</c:v>
                </c:pt>
                <c:pt idx="6274">
                  <c:v>39387.699999999997</c:v>
                </c:pt>
                <c:pt idx="6275">
                  <c:v>39387.9</c:v>
                </c:pt>
                <c:pt idx="6276">
                  <c:v>39388.1</c:v>
                </c:pt>
                <c:pt idx="6277">
                  <c:v>39388.300000000003</c:v>
                </c:pt>
                <c:pt idx="6278">
                  <c:v>39388.400000000001</c:v>
                </c:pt>
                <c:pt idx="6279">
                  <c:v>39388.6</c:v>
                </c:pt>
                <c:pt idx="6280">
                  <c:v>39388.9</c:v>
                </c:pt>
                <c:pt idx="6281">
                  <c:v>39389</c:v>
                </c:pt>
                <c:pt idx="6282">
                  <c:v>39389.199999999997</c:v>
                </c:pt>
                <c:pt idx="6283">
                  <c:v>39389.5</c:v>
                </c:pt>
                <c:pt idx="6284">
                  <c:v>39389.699999999997</c:v>
                </c:pt>
                <c:pt idx="6285">
                  <c:v>39389.9</c:v>
                </c:pt>
                <c:pt idx="6286">
                  <c:v>39390.199999999997</c:v>
                </c:pt>
                <c:pt idx="6287">
                  <c:v>39390.5</c:v>
                </c:pt>
                <c:pt idx="6288">
                  <c:v>39390.9</c:v>
                </c:pt>
                <c:pt idx="6289">
                  <c:v>39391.199999999997</c:v>
                </c:pt>
                <c:pt idx="6290">
                  <c:v>39391.699999999997</c:v>
                </c:pt>
                <c:pt idx="6291">
                  <c:v>39392.300000000003</c:v>
                </c:pt>
                <c:pt idx="6292">
                  <c:v>39392.9</c:v>
                </c:pt>
                <c:pt idx="6293">
                  <c:v>39393.300000000003</c:v>
                </c:pt>
                <c:pt idx="6294">
                  <c:v>39394.1</c:v>
                </c:pt>
                <c:pt idx="6295">
                  <c:v>39395</c:v>
                </c:pt>
                <c:pt idx="6296">
                  <c:v>39396.1</c:v>
                </c:pt>
                <c:pt idx="6297">
                  <c:v>39397.199999999997</c:v>
                </c:pt>
                <c:pt idx="6298">
                  <c:v>39398.1</c:v>
                </c:pt>
                <c:pt idx="6299">
                  <c:v>39399.4</c:v>
                </c:pt>
                <c:pt idx="6300">
                  <c:v>39400.5</c:v>
                </c:pt>
                <c:pt idx="6301">
                  <c:v>39401.599999999999</c:v>
                </c:pt>
                <c:pt idx="6302">
                  <c:v>39403.199999999997</c:v>
                </c:pt>
                <c:pt idx="6303">
                  <c:v>39405</c:v>
                </c:pt>
                <c:pt idx="6304">
                  <c:v>39405.9</c:v>
                </c:pt>
                <c:pt idx="6305">
                  <c:v>39407.699999999997</c:v>
                </c:pt>
                <c:pt idx="6306">
                  <c:v>39409.599999999999</c:v>
                </c:pt>
                <c:pt idx="6307">
                  <c:v>39411.599999999999</c:v>
                </c:pt>
                <c:pt idx="6308">
                  <c:v>39413.599999999999</c:v>
                </c:pt>
                <c:pt idx="6309">
                  <c:v>39415.1</c:v>
                </c:pt>
                <c:pt idx="6310">
                  <c:v>39417.199999999997</c:v>
                </c:pt>
                <c:pt idx="6311">
                  <c:v>39419.199999999997</c:v>
                </c:pt>
                <c:pt idx="6312">
                  <c:v>39420.300000000003</c:v>
                </c:pt>
                <c:pt idx="6313">
                  <c:v>39422.300000000003</c:v>
                </c:pt>
                <c:pt idx="6314">
                  <c:v>39424.300000000003</c:v>
                </c:pt>
                <c:pt idx="6315">
                  <c:v>39426.300000000003</c:v>
                </c:pt>
                <c:pt idx="6316">
                  <c:v>39427.199999999997</c:v>
                </c:pt>
                <c:pt idx="6317">
                  <c:v>39429.1</c:v>
                </c:pt>
                <c:pt idx="6318">
                  <c:v>39430.5</c:v>
                </c:pt>
                <c:pt idx="6319">
                  <c:v>39432.300000000003</c:v>
                </c:pt>
                <c:pt idx="6320">
                  <c:v>39433.9</c:v>
                </c:pt>
                <c:pt idx="6321">
                  <c:v>39435.5</c:v>
                </c:pt>
                <c:pt idx="6322">
                  <c:v>39436.199999999997</c:v>
                </c:pt>
                <c:pt idx="6323">
                  <c:v>39437.599999999999</c:v>
                </c:pt>
                <c:pt idx="6324">
                  <c:v>39438.800000000003</c:v>
                </c:pt>
                <c:pt idx="6325">
                  <c:v>39439.699999999997</c:v>
                </c:pt>
                <c:pt idx="6326">
                  <c:v>39440.400000000001</c:v>
                </c:pt>
                <c:pt idx="6327">
                  <c:v>39441.4</c:v>
                </c:pt>
                <c:pt idx="6328">
                  <c:v>39441.599999999999</c:v>
                </c:pt>
                <c:pt idx="6329">
                  <c:v>39442.300000000003</c:v>
                </c:pt>
                <c:pt idx="6330">
                  <c:v>39442.800000000003</c:v>
                </c:pt>
                <c:pt idx="6331">
                  <c:v>39443.300000000003</c:v>
                </c:pt>
                <c:pt idx="6332">
                  <c:v>39443.5</c:v>
                </c:pt>
                <c:pt idx="6333">
                  <c:v>39443.699999999997</c:v>
                </c:pt>
                <c:pt idx="6334">
                  <c:v>39443.800000000003</c:v>
                </c:pt>
                <c:pt idx="6335">
                  <c:v>39443.9</c:v>
                </c:pt>
                <c:pt idx="6336">
                  <c:v>39443.9</c:v>
                </c:pt>
                <c:pt idx="6337">
                  <c:v>39443.9</c:v>
                </c:pt>
                <c:pt idx="6338">
                  <c:v>39443.800000000003</c:v>
                </c:pt>
                <c:pt idx="6339">
                  <c:v>39443.699999999997</c:v>
                </c:pt>
                <c:pt idx="6340">
                  <c:v>39443.599999999999</c:v>
                </c:pt>
                <c:pt idx="6341">
                  <c:v>39443.5</c:v>
                </c:pt>
                <c:pt idx="6342">
                  <c:v>39443.300000000003</c:v>
                </c:pt>
                <c:pt idx="6343">
                  <c:v>39443.199999999997</c:v>
                </c:pt>
                <c:pt idx="6344">
                  <c:v>39443</c:v>
                </c:pt>
                <c:pt idx="6345">
                  <c:v>39442.9</c:v>
                </c:pt>
                <c:pt idx="6346">
                  <c:v>39442.699999999997</c:v>
                </c:pt>
                <c:pt idx="6347">
                  <c:v>39442.5</c:v>
                </c:pt>
                <c:pt idx="6348">
                  <c:v>39442.400000000001</c:v>
                </c:pt>
                <c:pt idx="6349">
                  <c:v>39442.199999999997</c:v>
                </c:pt>
                <c:pt idx="6350">
                  <c:v>39442.1</c:v>
                </c:pt>
                <c:pt idx="6351">
                  <c:v>39441.9</c:v>
                </c:pt>
                <c:pt idx="6352">
                  <c:v>39441.699999999997</c:v>
                </c:pt>
                <c:pt idx="6353">
                  <c:v>39441.5</c:v>
                </c:pt>
                <c:pt idx="6354">
                  <c:v>39441.4</c:v>
                </c:pt>
                <c:pt idx="6355">
                  <c:v>39441.199999999997</c:v>
                </c:pt>
                <c:pt idx="6356">
                  <c:v>39441.1</c:v>
                </c:pt>
                <c:pt idx="6357">
                  <c:v>39441</c:v>
                </c:pt>
                <c:pt idx="6358">
                  <c:v>39440.9</c:v>
                </c:pt>
                <c:pt idx="6359">
                  <c:v>39440.800000000003</c:v>
                </c:pt>
                <c:pt idx="6360">
                  <c:v>39440.699999999997</c:v>
                </c:pt>
                <c:pt idx="6361">
                  <c:v>39440.699999999997</c:v>
                </c:pt>
                <c:pt idx="6362">
                  <c:v>39440.699999999997</c:v>
                </c:pt>
                <c:pt idx="6363">
                  <c:v>39440.800000000003</c:v>
                </c:pt>
                <c:pt idx="6364">
                  <c:v>39440.9</c:v>
                </c:pt>
                <c:pt idx="6365">
                  <c:v>39441.1</c:v>
                </c:pt>
                <c:pt idx="6366">
                  <c:v>39441.300000000003</c:v>
                </c:pt>
                <c:pt idx="6367">
                  <c:v>39441.5</c:v>
                </c:pt>
                <c:pt idx="6368">
                  <c:v>39441.800000000003</c:v>
                </c:pt>
                <c:pt idx="6369">
                  <c:v>39442.199999999997</c:v>
                </c:pt>
                <c:pt idx="6370">
                  <c:v>39442.699999999997</c:v>
                </c:pt>
                <c:pt idx="6371">
                  <c:v>39443.199999999997</c:v>
                </c:pt>
                <c:pt idx="6372">
                  <c:v>39443.699999999997</c:v>
                </c:pt>
                <c:pt idx="6373">
                  <c:v>39444.300000000003</c:v>
                </c:pt>
                <c:pt idx="6374">
                  <c:v>39445.1</c:v>
                </c:pt>
                <c:pt idx="6375">
                  <c:v>39446</c:v>
                </c:pt>
                <c:pt idx="6376">
                  <c:v>39446.9</c:v>
                </c:pt>
                <c:pt idx="6377">
                  <c:v>39447.9</c:v>
                </c:pt>
                <c:pt idx="6378">
                  <c:v>39449.1</c:v>
                </c:pt>
                <c:pt idx="6379">
                  <c:v>39450.300000000003</c:v>
                </c:pt>
                <c:pt idx="6380">
                  <c:v>39451.199999999997</c:v>
                </c:pt>
                <c:pt idx="6381">
                  <c:v>39452.5</c:v>
                </c:pt>
                <c:pt idx="6382">
                  <c:v>39453.4</c:v>
                </c:pt>
                <c:pt idx="6383">
                  <c:v>39454.800000000003</c:v>
                </c:pt>
                <c:pt idx="6384">
                  <c:v>39455.9</c:v>
                </c:pt>
                <c:pt idx="6385">
                  <c:v>39457.4</c:v>
                </c:pt>
                <c:pt idx="6386">
                  <c:v>39458.5</c:v>
                </c:pt>
                <c:pt idx="6387">
                  <c:v>39460</c:v>
                </c:pt>
                <c:pt idx="6388">
                  <c:v>39461.199999999997</c:v>
                </c:pt>
                <c:pt idx="6389">
                  <c:v>39462.800000000003</c:v>
                </c:pt>
                <c:pt idx="6390">
                  <c:v>39464.5</c:v>
                </c:pt>
                <c:pt idx="6391">
                  <c:v>39465.800000000003</c:v>
                </c:pt>
                <c:pt idx="6392">
                  <c:v>39467.1</c:v>
                </c:pt>
                <c:pt idx="6393">
                  <c:v>39468.9</c:v>
                </c:pt>
                <c:pt idx="6394">
                  <c:v>39470.800000000003</c:v>
                </c:pt>
                <c:pt idx="6395">
                  <c:v>39472.300000000003</c:v>
                </c:pt>
                <c:pt idx="6396">
                  <c:v>39474.400000000001</c:v>
                </c:pt>
                <c:pt idx="6397">
                  <c:v>39476.6</c:v>
                </c:pt>
                <c:pt idx="6398">
                  <c:v>39479</c:v>
                </c:pt>
                <c:pt idx="6399">
                  <c:v>39480.800000000003</c:v>
                </c:pt>
                <c:pt idx="6400">
                  <c:v>39482.9</c:v>
                </c:pt>
                <c:pt idx="6401">
                  <c:v>39484.300000000003</c:v>
                </c:pt>
                <c:pt idx="6402">
                  <c:v>39486.400000000001</c:v>
                </c:pt>
                <c:pt idx="6403">
                  <c:v>39489.5</c:v>
                </c:pt>
                <c:pt idx="6404">
                  <c:v>39492.9</c:v>
                </c:pt>
                <c:pt idx="6405">
                  <c:v>39495.5</c:v>
                </c:pt>
                <c:pt idx="6406">
                  <c:v>39499.199999999997</c:v>
                </c:pt>
                <c:pt idx="6407">
                  <c:v>39503.1</c:v>
                </c:pt>
                <c:pt idx="6408">
                  <c:v>39507</c:v>
                </c:pt>
                <c:pt idx="6409">
                  <c:v>39511.199999999997</c:v>
                </c:pt>
                <c:pt idx="6410">
                  <c:v>39515.5</c:v>
                </c:pt>
                <c:pt idx="6411">
                  <c:v>39520</c:v>
                </c:pt>
                <c:pt idx="6412">
                  <c:v>39524.699999999997</c:v>
                </c:pt>
                <c:pt idx="6413">
                  <c:v>39529.599999999999</c:v>
                </c:pt>
                <c:pt idx="6414">
                  <c:v>39533.300000000003</c:v>
                </c:pt>
                <c:pt idx="6415">
                  <c:v>39537.1</c:v>
                </c:pt>
                <c:pt idx="6416">
                  <c:v>39542.199999999997</c:v>
                </c:pt>
                <c:pt idx="6417">
                  <c:v>39546.199999999997</c:v>
                </c:pt>
                <c:pt idx="6418">
                  <c:v>39551.5</c:v>
                </c:pt>
                <c:pt idx="6419">
                  <c:v>39557</c:v>
                </c:pt>
                <c:pt idx="6420">
                  <c:v>39561.1</c:v>
                </c:pt>
                <c:pt idx="6421">
                  <c:v>39566.699999999997</c:v>
                </c:pt>
                <c:pt idx="6422">
                  <c:v>39571</c:v>
                </c:pt>
                <c:pt idx="6423">
                  <c:v>39575.300000000003</c:v>
                </c:pt>
                <c:pt idx="6424">
                  <c:v>39581.1</c:v>
                </c:pt>
                <c:pt idx="6425">
                  <c:v>39586.9</c:v>
                </c:pt>
                <c:pt idx="6426">
                  <c:v>39591.300000000003</c:v>
                </c:pt>
                <c:pt idx="6427">
                  <c:v>39595.800000000003</c:v>
                </c:pt>
                <c:pt idx="6428">
                  <c:v>39600.199999999997</c:v>
                </c:pt>
                <c:pt idx="6429">
                  <c:v>39606.199999999997</c:v>
                </c:pt>
                <c:pt idx="6430">
                  <c:v>39612.1</c:v>
                </c:pt>
                <c:pt idx="6431">
                  <c:v>39618.1</c:v>
                </c:pt>
                <c:pt idx="6432">
                  <c:v>39624.1</c:v>
                </c:pt>
                <c:pt idx="6433">
                  <c:v>39630</c:v>
                </c:pt>
                <c:pt idx="6434">
                  <c:v>39634.5</c:v>
                </c:pt>
                <c:pt idx="6435">
                  <c:v>39640.400000000001</c:v>
                </c:pt>
                <c:pt idx="6436">
                  <c:v>39646.300000000003</c:v>
                </c:pt>
                <c:pt idx="6437">
                  <c:v>39652.1</c:v>
                </c:pt>
                <c:pt idx="6438">
                  <c:v>39656.400000000001</c:v>
                </c:pt>
                <c:pt idx="6439">
                  <c:v>39662.1</c:v>
                </c:pt>
                <c:pt idx="6440">
                  <c:v>39666.400000000001</c:v>
                </c:pt>
                <c:pt idx="6441">
                  <c:v>39672</c:v>
                </c:pt>
                <c:pt idx="6442">
                  <c:v>39677.5</c:v>
                </c:pt>
                <c:pt idx="6443">
                  <c:v>39684.199999999997</c:v>
                </c:pt>
                <c:pt idx="6444">
                  <c:v>39688.199999999997</c:v>
                </c:pt>
                <c:pt idx="6445">
                  <c:v>39693.4</c:v>
                </c:pt>
                <c:pt idx="6446">
                  <c:v>39696</c:v>
                </c:pt>
                <c:pt idx="6447">
                  <c:v>39699.699999999997</c:v>
                </c:pt>
                <c:pt idx="6448">
                  <c:v>39704.6</c:v>
                </c:pt>
                <c:pt idx="6449">
                  <c:v>39709.4</c:v>
                </c:pt>
                <c:pt idx="6450">
                  <c:v>39714</c:v>
                </c:pt>
                <c:pt idx="6451">
                  <c:v>39718.400000000001</c:v>
                </c:pt>
                <c:pt idx="6452">
                  <c:v>39721.5</c:v>
                </c:pt>
                <c:pt idx="6453">
                  <c:v>39725.699999999997</c:v>
                </c:pt>
                <c:pt idx="6454">
                  <c:v>39729.699999999997</c:v>
                </c:pt>
                <c:pt idx="6455">
                  <c:v>39733.5</c:v>
                </c:pt>
                <c:pt idx="6456">
                  <c:v>39737.199999999997</c:v>
                </c:pt>
                <c:pt idx="6457">
                  <c:v>39740.6</c:v>
                </c:pt>
                <c:pt idx="6458">
                  <c:v>39742.199999999997</c:v>
                </c:pt>
                <c:pt idx="6459">
                  <c:v>39746.1</c:v>
                </c:pt>
                <c:pt idx="6460">
                  <c:v>39748.300000000003</c:v>
                </c:pt>
                <c:pt idx="6461">
                  <c:v>39751.1</c:v>
                </c:pt>
                <c:pt idx="6462">
                  <c:v>39753.1</c:v>
                </c:pt>
                <c:pt idx="6463">
                  <c:v>39755.5</c:v>
                </c:pt>
                <c:pt idx="6464">
                  <c:v>39758.400000000001</c:v>
                </c:pt>
                <c:pt idx="6465">
                  <c:v>39760.1</c:v>
                </c:pt>
                <c:pt idx="6466">
                  <c:v>39762.199999999997</c:v>
                </c:pt>
                <c:pt idx="6467">
                  <c:v>39764.199999999997</c:v>
                </c:pt>
                <c:pt idx="6468">
                  <c:v>39766.1</c:v>
                </c:pt>
                <c:pt idx="6469">
                  <c:v>39767.9</c:v>
                </c:pt>
                <c:pt idx="6470">
                  <c:v>39769.599999999999</c:v>
                </c:pt>
                <c:pt idx="6471">
                  <c:v>39770.9</c:v>
                </c:pt>
                <c:pt idx="6472">
                  <c:v>39772.1</c:v>
                </c:pt>
                <c:pt idx="6473">
                  <c:v>39773.699999999997</c:v>
                </c:pt>
                <c:pt idx="6474">
                  <c:v>39774.800000000003</c:v>
                </c:pt>
                <c:pt idx="6475">
                  <c:v>39776.6</c:v>
                </c:pt>
                <c:pt idx="6476">
                  <c:v>39777.800000000003</c:v>
                </c:pt>
                <c:pt idx="6477">
                  <c:v>39778.800000000003</c:v>
                </c:pt>
                <c:pt idx="6478">
                  <c:v>39780.300000000003</c:v>
                </c:pt>
                <c:pt idx="6479">
                  <c:v>39781.699999999997</c:v>
                </c:pt>
                <c:pt idx="6480">
                  <c:v>39782.699999999997</c:v>
                </c:pt>
                <c:pt idx="6481">
                  <c:v>39784.199999999997</c:v>
                </c:pt>
                <c:pt idx="6482">
                  <c:v>39785.300000000003</c:v>
                </c:pt>
                <c:pt idx="6483">
                  <c:v>39786.699999999997</c:v>
                </c:pt>
                <c:pt idx="6484">
                  <c:v>39787.9</c:v>
                </c:pt>
                <c:pt idx="6485">
                  <c:v>39789.1</c:v>
                </c:pt>
                <c:pt idx="6486">
                  <c:v>39790.6</c:v>
                </c:pt>
                <c:pt idx="6487">
                  <c:v>39792.300000000003</c:v>
                </c:pt>
                <c:pt idx="6488">
                  <c:v>39794</c:v>
                </c:pt>
                <c:pt idx="6489">
                  <c:v>39795.4</c:v>
                </c:pt>
                <c:pt idx="6490">
                  <c:v>39796.800000000003</c:v>
                </c:pt>
                <c:pt idx="6491">
                  <c:v>39798.6</c:v>
                </c:pt>
                <c:pt idx="6492">
                  <c:v>39800.699999999997</c:v>
                </c:pt>
                <c:pt idx="6493">
                  <c:v>39802.800000000003</c:v>
                </c:pt>
                <c:pt idx="6494">
                  <c:v>39804.6</c:v>
                </c:pt>
                <c:pt idx="6495">
                  <c:v>39807.1</c:v>
                </c:pt>
                <c:pt idx="6496">
                  <c:v>39809.9</c:v>
                </c:pt>
                <c:pt idx="6497">
                  <c:v>39813.1</c:v>
                </c:pt>
                <c:pt idx="6498">
                  <c:v>39815.5</c:v>
                </c:pt>
                <c:pt idx="6499">
                  <c:v>39819.4</c:v>
                </c:pt>
                <c:pt idx="6500">
                  <c:v>39823.599999999999</c:v>
                </c:pt>
                <c:pt idx="6501">
                  <c:v>39828.6</c:v>
                </c:pt>
                <c:pt idx="6502">
                  <c:v>39832.5</c:v>
                </c:pt>
                <c:pt idx="6503">
                  <c:v>39836.5</c:v>
                </c:pt>
                <c:pt idx="6504">
                  <c:v>39842.300000000003</c:v>
                </c:pt>
                <c:pt idx="6505">
                  <c:v>39846.800000000003</c:v>
                </c:pt>
                <c:pt idx="6506">
                  <c:v>39853</c:v>
                </c:pt>
                <c:pt idx="6507">
                  <c:v>39859.300000000003</c:v>
                </c:pt>
                <c:pt idx="6508">
                  <c:v>39865.4</c:v>
                </c:pt>
                <c:pt idx="6509">
                  <c:v>39870</c:v>
                </c:pt>
                <c:pt idx="6510">
                  <c:v>39875.5</c:v>
                </c:pt>
                <c:pt idx="6511">
                  <c:v>39880.800000000003</c:v>
                </c:pt>
                <c:pt idx="6512">
                  <c:v>39885.599999999999</c:v>
                </c:pt>
                <c:pt idx="6513">
                  <c:v>39887.800000000003</c:v>
                </c:pt>
                <c:pt idx="6514">
                  <c:v>39892</c:v>
                </c:pt>
                <c:pt idx="6515">
                  <c:v>39894.9</c:v>
                </c:pt>
                <c:pt idx="6516">
                  <c:v>39897.1</c:v>
                </c:pt>
                <c:pt idx="6517">
                  <c:v>39899</c:v>
                </c:pt>
                <c:pt idx="6518">
                  <c:v>39900.400000000001</c:v>
                </c:pt>
                <c:pt idx="6519">
                  <c:v>39901.599999999999</c:v>
                </c:pt>
                <c:pt idx="6520">
                  <c:v>39902.5</c:v>
                </c:pt>
                <c:pt idx="6521">
                  <c:v>39902.9</c:v>
                </c:pt>
                <c:pt idx="6522">
                  <c:v>39903.300000000003</c:v>
                </c:pt>
                <c:pt idx="6523">
                  <c:v>39903.599999999999</c:v>
                </c:pt>
                <c:pt idx="6524">
                  <c:v>39903.800000000003</c:v>
                </c:pt>
                <c:pt idx="6525">
                  <c:v>39904</c:v>
                </c:pt>
                <c:pt idx="6526">
                  <c:v>39904.199999999997</c:v>
                </c:pt>
                <c:pt idx="6527">
                  <c:v>39904.300000000003</c:v>
                </c:pt>
                <c:pt idx="6528">
                  <c:v>39904.400000000001</c:v>
                </c:pt>
                <c:pt idx="6529">
                  <c:v>39904.6</c:v>
                </c:pt>
                <c:pt idx="6530">
                  <c:v>39904.699999999997</c:v>
                </c:pt>
                <c:pt idx="6531">
                  <c:v>39904.800000000003</c:v>
                </c:pt>
                <c:pt idx="6532">
                  <c:v>39904.9</c:v>
                </c:pt>
                <c:pt idx="6533">
                  <c:v>39905</c:v>
                </c:pt>
                <c:pt idx="6534">
                  <c:v>39905.1</c:v>
                </c:pt>
                <c:pt idx="6535">
                  <c:v>39905.199999999997</c:v>
                </c:pt>
                <c:pt idx="6536">
                  <c:v>39905.300000000003</c:v>
                </c:pt>
                <c:pt idx="6537">
                  <c:v>39905.5</c:v>
                </c:pt>
                <c:pt idx="6538">
                  <c:v>39905.5</c:v>
                </c:pt>
                <c:pt idx="6539">
                  <c:v>39905.699999999997</c:v>
                </c:pt>
                <c:pt idx="6540">
                  <c:v>39905.800000000003</c:v>
                </c:pt>
                <c:pt idx="6541">
                  <c:v>39905.9</c:v>
                </c:pt>
                <c:pt idx="6542">
                  <c:v>39906.1</c:v>
                </c:pt>
                <c:pt idx="6543">
                  <c:v>39906.199999999997</c:v>
                </c:pt>
                <c:pt idx="6544">
                  <c:v>39906.400000000001</c:v>
                </c:pt>
                <c:pt idx="6545">
                  <c:v>39906.6</c:v>
                </c:pt>
                <c:pt idx="6546">
                  <c:v>39906.699999999997</c:v>
                </c:pt>
                <c:pt idx="6547">
                  <c:v>39907</c:v>
                </c:pt>
                <c:pt idx="6548">
                  <c:v>39907.300000000003</c:v>
                </c:pt>
                <c:pt idx="6549">
                  <c:v>39907.599999999999</c:v>
                </c:pt>
                <c:pt idx="6550">
                  <c:v>39908</c:v>
                </c:pt>
                <c:pt idx="6551">
                  <c:v>39908.400000000001</c:v>
                </c:pt>
                <c:pt idx="6552">
                  <c:v>39908.800000000003</c:v>
                </c:pt>
                <c:pt idx="6553">
                  <c:v>39909.300000000003</c:v>
                </c:pt>
                <c:pt idx="6554">
                  <c:v>39909.9</c:v>
                </c:pt>
                <c:pt idx="6555">
                  <c:v>39910.300000000003</c:v>
                </c:pt>
                <c:pt idx="6556">
                  <c:v>39910.9</c:v>
                </c:pt>
                <c:pt idx="6557">
                  <c:v>39911.599999999999</c:v>
                </c:pt>
                <c:pt idx="6558">
                  <c:v>39912.300000000003</c:v>
                </c:pt>
                <c:pt idx="6559">
                  <c:v>39912.9</c:v>
                </c:pt>
                <c:pt idx="6560">
                  <c:v>39913.800000000003</c:v>
                </c:pt>
                <c:pt idx="6561">
                  <c:v>39914.800000000003</c:v>
                </c:pt>
                <c:pt idx="6562">
                  <c:v>39915.5</c:v>
                </c:pt>
                <c:pt idx="6563">
                  <c:v>39916.300000000003</c:v>
                </c:pt>
                <c:pt idx="6564">
                  <c:v>39917.599999999999</c:v>
                </c:pt>
                <c:pt idx="6565">
                  <c:v>39918.6</c:v>
                </c:pt>
                <c:pt idx="6566">
                  <c:v>39919.699999999997</c:v>
                </c:pt>
                <c:pt idx="6567">
                  <c:v>39920.699999999997</c:v>
                </c:pt>
                <c:pt idx="6568">
                  <c:v>39921.300000000003</c:v>
                </c:pt>
                <c:pt idx="6569">
                  <c:v>39922.300000000003</c:v>
                </c:pt>
                <c:pt idx="6570">
                  <c:v>39923.1</c:v>
                </c:pt>
                <c:pt idx="6571">
                  <c:v>39923.9</c:v>
                </c:pt>
                <c:pt idx="6572">
                  <c:v>39924.9</c:v>
                </c:pt>
                <c:pt idx="6573">
                  <c:v>39925.9</c:v>
                </c:pt>
                <c:pt idx="6574">
                  <c:v>39926.800000000003</c:v>
                </c:pt>
                <c:pt idx="6575">
                  <c:v>39927.4</c:v>
                </c:pt>
                <c:pt idx="6576">
                  <c:v>39928.300000000003</c:v>
                </c:pt>
                <c:pt idx="6577">
                  <c:v>39929.1</c:v>
                </c:pt>
                <c:pt idx="6578">
                  <c:v>39929.599999999999</c:v>
                </c:pt>
                <c:pt idx="6579">
                  <c:v>39930.300000000003</c:v>
                </c:pt>
                <c:pt idx="6580">
                  <c:v>39930.699999999997</c:v>
                </c:pt>
                <c:pt idx="6581">
                  <c:v>39931.1</c:v>
                </c:pt>
                <c:pt idx="6582">
                  <c:v>39931.4</c:v>
                </c:pt>
                <c:pt idx="6583">
                  <c:v>39931.699999999997</c:v>
                </c:pt>
                <c:pt idx="6584">
                  <c:v>39931.9</c:v>
                </c:pt>
                <c:pt idx="6585">
                  <c:v>39932</c:v>
                </c:pt>
                <c:pt idx="6586">
                  <c:v>39931.9</c:v>
                </c:pt>
                <c:pt idx="6587">
                  <c:v>39931.800000000003</c:v>
                </c:pt>
                <c:pt idx="6588">
                  <c:v>39931.599999999999</c:v>
                </c:pt>
                <c:pt idx="6589">
                  <c:v>39931.4</c:v>
                </c:pt>
                <c:pt idx="6590">
                  <c:v>39931</c:v>
                </c:pt>
                <c:pt idx="6591">
                  <c:v>39930.5</c:v>
                </c:pt>
                <c:pt idx="6592">
                  <c:v>39929.9</c:v>
                </c:pt>
                <c:pt idx="6593">
                  <c:v>39929</c:v>
                </c:pt>
                <c:pt idx="6594">
                  <c:v>39928.5</c:v>
                </c:pt>
                <c:pt idx="6595">
                  <c:v>39927.599999999999</c:v>
                </c:pt>
                <c:pt idx="6596">
                  <c:v>39926.5</c:v>
                </c:pt>
                <c:pt idx="6597">
                  <c:v>39925.300000000003</c:v>
                </c:pt>
                <c:pt idx="6598">
                  <c:v>39924.1</c:v>
                </c:pt>
                <c:pt idx="6599">
                  <c:v>39922.9</c:v>
                </c:pt>
                <c:pt idx="6600">
                  <c:v>39921.9</c:v>
                </c:pt>
                <c:pt idx="6601">
                  <c:v>39920.9</c:v>
                </c:pt>
                <c:pt idx="6602">
                  <c:v>39919.5</c:v>
                </c:pt>
                <c:pt idx="6603">
                  <c:v>39918.400000000001</c:v>
                </c:pt>
                <c:pt idx="6604">
                  <c:v>39917.4</c:v>
                </c:pt>
                <c:pt idx="6605">
                  <c:v>39916</c:v>
                </c:pt>
                <c:pt idx="6606">
                  <c:v>39915</c:v>
                </c:pt>
                <c:pt idx="6607">
                  <c:v>39913.599999999999</c:v>
                </c:pt>
                <c:pt idx="6608">
                  <c:v>39912</c:v>
                </c:pt>
                <c:pt idx="6609">
                  <c:v>39910.800000000003</c:v>
                </c:pt>
                <c:pt idx="6610">
                  <c:v>39909.599999999999</c:v>
                </c:pt>
                <c:pt idx="6611">
                  <c:v>39909</c:v>
                </c:pt>
                <c:pt idx="6612">
                  <c:v>39907.9</c:v>
                </c:pt>
                <c:pt idx="6613">
                  <c:v>39907</c:v>
                </c:pt>
                <c:pt idx="6614">
                  <c:v>39906.199999999997</c:v>
                </c:pt>
                <c:pt idx="6615">
                  <c:v>39905.800000000003</c:v>
                </c:pt>
                <c:pt idx="6616">
                  <c:v>39905.300000000003</c:v>
                </c:pt>
                <c:pt idx="6617">
                  <c:v>39905</c:v>
                </c:pt>
                <c:pt idx="6618">
                  <c:v>39904.9</c:v>
                </c:pt>
                <c:pt idx="6619">
                  <c:v>39905</c:v>
                </c:pt>
                <c:pt idx="6620">
                  <c:v>39905.1</c:v>
                </c:pt>
                <c:pt idx="6621">
                  <c:v>39905.699999999997</c:v>
                </c:pt>
                <c:pt idx="6622">
                  <c:v>39906.5</c:v>
                </c:pt>
                <c:pt idx="6623">
                  <c:v>39907.800000000003</c:v>
                </c:pt>
                <c:pt idx="6624">
                  <c:v>39908.800000000003</c:v>
                </c:pt>
                <c:pt idx="6625">
                  <c:v>39909.9</c:v>
                </c:pt>
                <c:pt idx="6626">
                  <c:v>39911.199999999997</c:v>
                </c:pt>
                <c:pt idx="6627">
                  <c:v>39913.699999999997</c:v>
                </c:pt>
                <c:pt idx="6628">
                  <c:v>39915.4</c:v>
                </c:pt>
                <c:pt idx="6629">
                  <c:v>39918.400000000001</c:v>
                </c:pt>
                <c:pt idx="6630">
                  <c:v>39919.9</c:v>
                </c:pt>
                <c:pt idx="6631">
                  <c:v>39923.1</c:v>
                </c:pt>
                <c:pt idx="6632">
                  <c:v>39925.800000000003</c:v>
                </c:pt>
                <c:pt idx="6633">
                  <c:v>39929.4</c:v>
                </c:pt>
                <c:pt idx="6634">
                  <c:v>39933.199999999997</c:v>
                </c:pt>
                <c:pt idx="6635">
                  <c:v>39937.199999999997</c:v>
                </c:pt>
                <c:pt idx="6636">
                  <c:v>39940.300000000003</c:v>
                </c:pt>
                <c:pt idx="6637">
                  <c:v>39943.5</c:v>
                </c:pt>
                <c:pt idx="6638">
                  <c:v>39947.800000000003</c:v>
                </c:pt>
                <c:pt idx="6639">
                  <c:v>39951.1</c:v>
                </c:pt>
                <c:pt idx="6640">
                  <c:v>39955.5</c:v>
                </c:pt>
                <c:pt idx="6641">
                  <c:v>39959.9</c:v>
                </c:pt>
                <c:pt idx="6642">
                  <c:v>39964.300000000003</c:v>
                </c:pt>
                <c:pt idx="6643">
                  <c:v>39967.5</c:v>
                </c:pt>
                <c:pt idx="6644">
                  <c:v>39971.800000000003</c:v>
                </c:pt>
                <c:pt idx="6645">
                  <c:v>39976.1</c:v>
                </c:pt>
                <c:pt idx="6646">
                  <c:v>39980.1</c:v>
                </c:pt>
                <c:pt idx="6647">
                  <c:v>39984.1</c:v>
                </c:pt>
                <c:pt idx="6648">
                  <c:v>39987.9</c:v>
                </c:pt>
                <c:pt idx="6649">
                  <c:v>39991.4</c:v>
                </c:pt>
                <c:pt idx="6650">
                  <c:v>39994</c:v>
                </c:pt>
                <c:pt idx="6651">
                  <c:v>39997</c:v>
                </c:pt>
                <c:pt idx="6652">
                  <c:v>39999.300000000003</c:v>
                </c:pt>
                <c:pt idx="6653">
                  <c:v>40002.1</c:v>
                </c:pt>
                <c:pt idx="6654">
                  <c:v>40004.6</c:v>
                </c:pt>
                <c:pt idx="6655">
                  <c:v>40006.800000000003</c:v>
                </c:pt>
                <c:pt idx="6656">
                  <c:v>40008.400000000001</c:v>
                </c:pt>
                <c:pt idx="6657">
                  <c:v>40010.199999999997</c:v>
                </c:pt>
                <c:pt idx="6658">
                  <c:v>40011.9</c:v>
                </c:pt>
                <c:pt idx="6659">
                  <c:v>40013.4</c:v>
                </c:pt>
                <c:pt idx="6660">
                  <c:v>40014.5</c:v>
                </c:pt>
                <c:pt idx="6661">
                  <c:v>40015.699999999997</c:v>
                </c:pt>
                <c:pt idx="6662">
                  <c:v>40016.5</c:v>
                </c:pt>
                <c:pt idx="6663">
                  <c:v>40017.599999999999</c:v>
                </c:pt>
                <c:pt idx="6664">
                  <c:v>40018.699999999997</c:v>
                </c:pt>
                <c:pt idx="6665">
                  <c:v>40019.300000000003</c:v>
                </c:pt>
                <c:pt idx="6666">
                  <c:v>40020</c:v>
                </c:pt>
                <c:pt idx="6667">
                  <c:v>40020.6</c:v>
                </c:pt>
                <c:pt idx="6668">
                  <c:v>40021.1</c:v>
                </c:pt>
                <c:pt idx="6669">
                  <c:v>40021.800000000003</c:v>
                </c:pt>
                <c:pt idx="6670">
                  <c:v>40022.6</c:v>
                </c:pt>
                <c:pt idx="6671">
                  <c:v>40023</c:v>
                </c:pt>
                <c:pt idx="6672">
                  <c:v>40023.699999999997</c:v>
                </c:pt>
                <c:pt idx="6673">
                  <c:v>40024.199999999997</c:v>
                </c:pt>
                <c:pt idx="6674">
                  <c:v>40025</c:v>
                </c:pt>
                <c:pt idx="6675">
                  <c:v>40025.599999999999</c:v>
                </c:pt>
                <c:pt idx="6676">
                  <c:v>40026.199999999997</c:v>
                </c:pt>
                <c:pt idx="6677">
                  <c:v>40026.800000000003</c:v>
                </c:pt>
                <c:pt idx="6678">
                  <c:v>40027.5</c:v>
                </c:pt>
                <c:pt idx="6679">
                  <c:v>40027.9</c:v>
                </c:pt>
                <c:pt idx="6680">
                  <c:v>40028.400000000001</c:v>
                </c:pt>
                <c:pt idx="6681">
                  <c:v>40029.1</c:v>
                </c:pt>
                <c:pt idx="6682">
                  <c:v>40029.599999999999</c:v>
                </c:pt>
                <c:pt idx="6683">
                  <c:v>40030.300000000003</c:v>
                </c:pt>
                <c:pt idx="6684">
                  <c:v>40031</c:v>
                </c:pt>
                <c:pt idx="6685">
                  <c:v>40031.800000000003</c:v>
                </c:pt>
                <c:pt idx="6686">
                  <c:v>40032.5</c:v>
                </c:pt>
                <c:pt idx="6687">
                  <c:v>40033.199999999997</c:v>
                </c:pt>
                <c:pt idx="6688">
                  <c:v>40034</c:v>
                </c:pt>
                <c:pt idx="6689">
                  <c:v>40034.9</c:v>
                </c:pt>
                <c:pt idx="6690">
                  <c:v>40035.599999999999</c:v>
                </c:pt>
                <c:pt idx="6691">
                  <c:v>40036.9</c:v>
                </c:pt>
                <c:pt idx="6692">
                  <c:v>40037.699999999997</c:v>
                </c:pt>
                <c:pt idx="6693">
                  <c:v>40038.6</c:v>
                </c:pt>
                <c:pt idx="6694">
                  <c:v>40039.699999999997</c:v>
                </c:pt>
                <c:pt idx="6695">
                  <c:v>40041</c:v>
                </c:pt>
                <c:pt idx="6696">
                  <c:v>40042.199999999997</c:v>
                </c:pt>
                <c:pt idx="6697">
                  <c:v>40043.599999999999</c:v>
                </c:pt>
                <c:pt idx="6698">
                  <c:v>40044.6</c:v>
                </c:pt>
                <c:pt idx="6699">
                  <c:v>40046.5</c:v>
                </c:pt>
                <c:pt idx="6700">
                  <c:v>40047.599999999999</c:v>
                </c:pt>
                <c:pt idx="6701">
                  <c:v>40048.699999999997</c:v>
                </c:pt>
                <c:pt idx="6702">
                  <c:v>40050.300000000003</c:v>
                </c:pt>
                <c:pt idx="6703">
                  <c:v>40051.9</c:v>
                </c:pt>
                <c:pt idx="6704">
                  <c:v>40053.5</c:v>
                </c:pt>
                <c:pt idx="6705">
                  <c:v>40054.800000000003</c:v>
                </c:pt>
                <c:pt idx="6706">
                  <c:v>40056.400000000001</c:v>
                </c:pt>
                <c:pt idx="6707">
                  <c:v>40058.1</c:v>
                </c:pt>
                <c:pt idx="6708">
                  <c:v>40059.800000000003</c:v>
                </c:pt>
                <c:pt idx="6709">
                  <c:v>40061.1</c:v>
                </c:pt>
                <c:pt idx="6710">
                  <c:v>40062.800000000003</c:v>
                </c:pt>
                <c:pt idx="6711">
                  <c:v>40064.1</c:v>
                </c:pt>
                <c:pt idx="6712">
                  <c:v>40065.800000000003</c:v>
                </c:pt>
                <c:pt idx="6713">
                  <c:v>40067.5</c:v>
                </c:pt>
                <c:pt idx="6714">
                  <c:v>40068.699999999997</c:v>
                </c:pt>
                <c:pt idx="6715">
                  <c:v>40070.800000000003</c:v>
                </c:pt>
                <c:pt idx="6716">
                  <c:v>40071.599999999999</c:v>
                </c:pt>
                <c:pt idx="6717">
                  <c:v>40073.5</c:v>
                </c:pt>
                <c:pt idx="6718">
                  <c:v>40075.1</c:v>
                </c:pt>
                <c:pt idx="6719">
                  <c:v>40076.199999999997</c:v>
                </c:pt>
                <c:pt idx="6720">
                  <c:v>40077.699999999997</c:v>
                </c:pt>
                <c:pt idx="6721">
                  <c:v>40078.800000000003</c:v>
                </c:pt>
                <c:pt idx="6722">
                  <c:v>40080.1</c:v>
                </c:pt>
                <c:pt idx="6723">
                  <c:v>40081.1</c:v>
                </c:pt>
                <c:pt idx="6724">
                  <c:v>40082.400000000001</c:v>
                </c:pt>
                <c:pt idx="6725">
                  <c:v>40083.599999999999</c:v>
                </c:pt>
                <c:pt idx="6726">
                  <c:v>40084.5</c:v>
                </c:pt>
                <c:pt idx="6727">
                  <c:v>40085.699999999997</c:v>
                </c:pt>
                <c:pt idx="6728">
                  <c:v>40086.800000000003</c:v>
                </c:pt>
                <c:pt idx="6729">
                  <c:v>40087.300000000003</c:v>
                </c:pt>
                <c:pt idx="6730">
                  <c:v>40088.6</c:v>
                </c:pt>
                <c:pt idx="6731">
                  <c:v>40089.599999999999</c:v>
                </c:pt>
                <c:pt idx="6732">
                  <c:v>40090.6</c:v>
                </c:pt>
                <c:pt idx="6733">
                  <c:v>40091.1</c:v>
                </c:pt>
                <c:pt idx="6734">
                  <c:v>40092.300000000003</c:v>
                </c:pt>
                <c:pt idx="6735">
                  <c:v>40093.199999999997</c:v>
                </c:pt>
                <c:pt idx="6736">
                  <c:v>40093.800000000003</c:v>
                </c:pt>
                <c:pt idx="6737">
                  <c:v>40094.9</c:v>
                </c:pt>
                <c:pt idx="6738">
                  <c:v>40095.599999999999</c:v>
                </c:pt>
                <c:pt idx="6739">
                  <c:v>40096.400000000001</c:v>
                </c:pt>
                <c:pt idx="6740">
                  <c:v>40097</c:v>
                </c:pt>
                <c:pt idx="6741">
                  <c:v>40097.800000000003</c:v>
                </c:pt>
                <c:pt idx="6742">
                  <c:v>40098.800000000003</c:v>
                </c:pt>
                <c:pt idx="6743">
                  <c:v>40099.4</c:v>
                </c:pt>
                <c:pt idx="6744">
                  <c:v>40100.199999999997</c:v>
                </c:pt>
                <c:pt idx="6745">
                  <c:v>40101</c:v>
                </c:pt>
                <c:pt idx="6746">
                  <c:v>40101.599999999999</c:v>
                </c:pt>
                <c:pt idx="6747">
                  <c:v>40102.6</c:v>
                </c:pt>
                <c:pt idx="6748">
                  <c:v>40103</c:v>
                </c:pt>
                <c:pt idx="6749">
                  <c:v>40103.800000000003</c:v>
                </c:pt>
                <c:pt idx="6750">
                  <c:v>40104.6</c:v>
                </c:pt>
                <c:pt idx="6751">
                  <c:v>40105.4</c:v>
                </c:pt>
                <c:pt idx="6752">
                  <c:v>40106.199999999997</c:v>
                </c:pt>
                <c:pt idx="6753">
                  <c:v>40107</c:v>
                </c:pt>
                <c:pt idx="6754">
                  <c:v>40107.599999999999</c:v>
                </c:pt>
                <c:pt idx="6755">
                  <c:v>40108.6</c:v>
                </c:pt>
                <c:pt idx="6756">
                  <c:v>40109.300000000003</c:v>
                </c:pt>
                <c:pt idx="6757">
                  <c:v>40109.9</c:v>
                </c:pt>
                <c:pt idx="6758">
                  <c:v>40110.699999999997</c:v>
                </c:pt>
                <c:pt idx="6759">
                  <c:v>40111.599999999999</c:v>
                </c:pt>
                <c:pt idx="6760">
                  <c:v>40112.199999999997</c:v>
                </c:pt>
                <c:pt idx="6761">
                  <c:v>40113.1</c:v>
                </c:pt>
                <c:pt idx="6762">
                  <c:v>40113.9</c:v>
                </c:pt>
                <c:pt idx="6763">
                  <c:v>40114.800000000003</c:v>
                </c:pt>
                <c:pt idx="6764">
                  <c:v>40115.5</c:v>
                </c:pt>
                <c:pt idx="6765">
                  <c:v>40116.300000000003</c:v>
                </c:pt>
                <c:pt idx="6766">
                  <c:v>40117.199999999997</c:v>
                </c:pt>
                <c:pt idx="6767">
                  <c:v>40118.1</c:v>
                </c:pt>
                <c:pt idx="6768">
                  <c:v>40119</c:v>
                </c:pt>
                <c:pt idx="6769">
                  <c:v>40119.599999999999</c:v>
                </c:pt>
                <c:pt idx="6770">
                  <c:v>40120.5</c:v>
                </c:pt>
                <c:pt idx="6771">
                  <c:v>40121.4</c:v>
                </c:pt>
                <c:pt idx="6772">
                  <c:v>40122.300000000003</c:v>
                </c:pt>
                <c:pt idx="6773">
                  <c:v>40122.9</c:v>
                </c:pt>
                <c:pt idx="6774">
                  <c:v>40123.599999999999</c:v>
                </c:pt>
                <c:pt idx="6775">
                  <c:v>40124.5</c:v>
                </c:pt>
                <c:pt idx="6776">
                  <c:v>40125.4</c:v>
                </c:pt>
                <c:pt idx="6777">
                  <c:v>40126.5</c:v>
                </c:pt>
                <c:pt idx="6778">
                  <c:v>40127.199999999997</c:v>
                </c:pt>
                <c:pt idx="6779">
                  <c:v>40127.9</c:v>
                </c:pt>
                <c:pt idx="6780">
                  <c:v>40128.800000000003</c:v>
                </c:pt>
                <c:pt idx="6781">
                  <c:v>40129.5</c:v>
                </c:pt>
                <c:pt idx="6782">
                  <c:v>40130.199999999997</c:v>
                </c:pt>
                <c:pt idx="6783">
                  <c:v>40131.199999999997</c:v>
                </c:pt>
                <c:pt idx="6784">
                  <c:v>40132.199999999997</c:v>
                </c:pt>
                <c:pt idx="6785">
                  <c:v>40133.1</c:v>
                </c:pt>
                <c:pt idx="6786">
                  <c:v>40133.9</c:v>
                </c:pt>
                <c:pt idx="6787">
                  <c:v>40134.9</c:v>
                </c:pt>
                <c:pt idx="6788">
                  <c:v>40135.9</c:v>
                </c:pt>
                <c:pt idx="6789">
                  <c:v>40136.699999999997</c:v>
                </c:pt>
                <c:pt idx="6790">
                  <c:v>40138.1</c:v>
                </c:pt>
                <c:pt idx="6791">
                  <c:v>40138.6</c:v>
                </c:pt>
                <c:pt idx="6792">
                  <c:v>40139.699999999997</c:v>
                </c:pt>
                <c:pt idx="6793">
                  <c:v>40140.6</c:v>
                </c:pt>
                <c:pt idx="6794">
                  <c:v>40141.199999999997</c:v>
                </c:pt>
                <c:pt idx="6795">
                  <c:v>40142.400000000001</c:v>
                </c:pt>
                <c:pt idx="6796">
                  <c:v>40144</c:v>
                </c:pt>
                <c:pt idx="6797">
                  <c:v>40145.300000000003</c:v>
                </c:pt>
                <c:pt idx="6798">
                  <c:v>40146.300000000003</c:v>
                </c:pt>
                <c:pt idx="6799">
                  <c:v>40147.599999999999</c:v>
                </c:pt>
                <c:pt idx="6800">
                  <c:v>40149</c:v>
                </c:pt>
                <c:pt idx="6801">
                  <c:v>40150.1</c:v>
                </c:pt>
                <c:pt idx="6802">
                  <c:v>40151.599999999999</c:v>
                </c:pt>
                <c:pt idx="6803">
                  <c:v>40152.300000000003</c:v>
                </c:pt>
                <c:pt idx="6804">
                  <c:v>40153.5</c:v>
                </c:pt>
                <c:pt idx="6805">
                  <c:v>40155</c:v>
                </c:pt>
                <c:pt idx="6806">
                  <c:v>40156.300000000003</c:v>
                </c:pt>
                <c:pt idx="6807">
                  <c:v>40158.300000000003</c:v>
                </c:pt>
                <c:pt idx="6808">
                  <c:v>40159.5</c:v>
                </c:pt>
                <c:pt idx="6809">
                  <c:v>40160.800000000003</c:v>
                </c:pt>
                <c:pt idx="6810">
                  <c:v>40162.5</c:v>
                </c:pt>
                <c:pt idx="6811">
                  <c:v>40164.1</c:v>
                </c:pt>
                <c:pt idx="6812">
                  <c:v>40165.800000000003</c:v>
                </c:pt>
                <c:pt idx="6813">
                  <c:v>40167.1</c:v>
                </c:pt>
                <c:pt idx="6814">
                  <c:v>40168.400000000001</c:v>
                </c:pt>
                <c:pt idx="6815">
                  <c:v>40169.599999999999</c:v>
                </c:pt>
                <c:pt idx="6816">
                  <c:v>40171.300000000003</c:v>
                </c:pt>
                <c:pt idx="6817">
                  <c:v>40172.5</c:v>
                </c:pt>
                <c:pt idx="6818">
                  <c:v>40174.199999999997</c:v>
                </c:pt>
                <c:pt idx="6819">
                  <c:v>40175.800000000003</c:v>
                </c:pt>
                <c:pt idx="6820">
                  <c:v>40177.4</c:v>
                </c:pt>
                <c:pt idx="6821">
                  <c:v>40178.6</c:v>
                </c:pt>
                <c:pt idx="6822">
                  <c:v>40180.1</c:v>
                </c:pt>
                <c:pt idx="6823">
                  <c:v>40181.599999999999</c:v>
                </c:pt>
                <c:pt idx="6824">
                  <c:v>40182.699999999997</c:v>
                </c:pt>
                <c:pt idx="6825">
                  <c:v>40183.800000000003</c:v>
                </c:pt>
                <c:pt idx="6826">
                  <c:v>40184.800000000003</c:v>
                </c:pt>
                <c:pt idx="6827">
                  <c:v>40186.1</c:v>
                </c:pt>
                <c:pt idx="6828">
                  <c:v>40187.4</c:v>
                </c:pt>
                <c:pt idx="6829">
                  <c:v>40188.6</c:v>
                </c:pt>
                <c:pt idx="6830">
                  <c:v>40189.800000000003</c:v>
                </c:pt>
                <c:pt idx="6831">
                  <c:v>40190.699999999997</c:v>
                </c:pt>
                <c:pt idx="6832">
                  <c:v>40191.800000000003</c:v>
                </c:pt>
                <c:pt idx="6833">
                  <c:v>40192.699999999997</c:v>
                </c:pt>
                <c:pt idx="6834">
                  <c:v>40193.699999999997</c:v>
                </c:pt>
                <c:pt idx="6835">
                  <c:v>40194.800000000003</c:v>
                </c:pt>
                <c:pt idx="6836">
                  <c:v>40195.800000000003</c:v>
                </c:pt>
                <c:pt idx="6837">
                  <c:v>40196.199999999997</c:v>
                </c:pt>
                <c:pt idx="6838">
                  <c:v>40197.199999999997</c:v>
                </c:pt>
                <c:pt idx="6839">
                  <c:v>40198.199999999997</c:v>
                </c:pt>
                <c:pt idx="6840">
                  <c:v>40198.9</c:v>
                </c:pt>
                <c:pt idx="6841">
                  <c:v>40199.800000000003</c:v>
                </c:pt>
                <c:pt idx="6842">
                  <c:v>40200.5</c:v>
                </c:pt>
                <c:pt idx="6843">
                  <c:v>40201.4</c:v>
                </c:pt>
                <c:pt idx="6844">
                  <c:v>40202.300000000003</c:v>
                </c:pt>
                <c:pt idx="6845">
                  <c:v>40202.9</c:v>
                </c:pt>
                <c:pt idx="6846">
                  <c:v>40203.800000000003</c:v>
                </c:pt>
                <c:pt idx="6847">
                  <c:v>40204.6</c:v>
                </c:pt>
                <c:pt idx="6848">
                  <c:v>40205.199999999997</c:v>
                </c:pt>
                <c:pt idx="6849">
                  <c:v>40206</c:v>
                </c:pt>
                <c:pt idx="6850">
                  <c:v>40206.6</c:v>
                </c:pt>
                <c:pt idx="6851">
                  <c:v>40207.4</c:v>
                </c:pt>
                <c:pt idx="6852">
                  <c:v>40208</c:v>
                </c:pt>
                <c:pt idx="6853">
                  <c:v>40208.699999999997</c:v>
                </c:pt>
                <c:pt idx="6854">
                  <c:v>40209.300000000003</c:v>
                </c:pt>
                <c:pt idx="6855">
                  <c:v>40210</c:v>
                </c:pt>
                <c:pt idx="6856">
                  <c:v>40210.699999999997</c:v>
                </c:pt>
                <c:pt idx="6857">
                  <c:v>40211.4</c:v>
                </c:pt>
                <c:pt idx="6858">
                  <c:v>40211.9</c:v>
                </c:pt>
                <c:pt idx="6859">
                  <c:v>40212.199999999997</c:v>
                </c:pt>
                <c:pt idx="6860">
                  <c:v>40212.800000000003</c:v>
                </c:pt>
                <c:pt idx="6861">
                  <c:v>40213.5</c:v>
                </c:pt>
                <c:pt idx="6862">
                  <c:v>40213.9</c:v>
                </c:pt>
                <c:pt idx="6863">
                  <c:v>40214.5</c:v>
                </c:pt>
                <c:pt idx="6864">
                  <c:v>40215.1</c:v>
                </c:pt>
                <c:pt idx="6865">
                  <c:v>40215.699999999997</c:v>
                </c:pt>
                <c:pt idx="6866">
                  <c:v>40215.9</c:v>
                </c:pt>
                <c:pt idx="6867">
                  <c:v>40216.5</c:v>
                </c:pt>
                <c:pt idx="6868">
                  <c:v>40217</c:v>
                </c:pt>
                <c:pt idx="6869">
                  <c:v>40217.5</c:v>
                </c:pt>
                <c:pt idx="6870">
                  <c:v>40218</c:v>
                </c:pt>
                <c:pt idx="6871">
                  <c:v>40218.5</c:v>
                </c:pt>
                <c:pt idx="6872">
                  <c:v>40218.9</c:v>
                </c:pt>
                <c:pt idx="6873">
                  <c:v>40219.199999999997</c:v>
                </c:pt>
                <c:pt idx="6874">
                  <c:v>40219.699999999997</c:v>
                </c:pt>
                <c:pt idx="6875">
                  <c:v>40220.199999999997</c:v>
                </c:pt>
                <c:pt idx="6876">
                  <c:v>40220.5</c:v>
                </c:pt>
                <c:pt idx="6877">
                  <c:v>40220.9</c:v>
                </c:pt>
                <c:pt idx="6878">
                  <c:v>40221.4</c:v>
                </c:pt>
                <c:pt idx="6879">
                  <c:v>40221.800000000003</c:v>
                </c:pt>
                <c:pt idx="6880">
                  <c:v>40222</c:v>
                </c:pt>
                <c:pt idx="6881">
                  <c:v>40222.300000000003</c:v>
                </c:pt>
                <c:pt idx="6882">
                  <c:v>40222.800000000003</c:v>
                </c:pt>
                <c:pt idx="6883">
                  <c:v>40223.1</c:v>
                </c:pt>
                <c:pt idx="6884">
                  <c:v>40223.5</c:v>
                </c:pt>
                <c:pt idx="6885">
                  <c:v>40223.800000000003</c:v>
                </c:pt>
                <c:pt idx="6886">
                  <c:v>40224.199999999997</c:v>
                </c:pt>
                <c:pt idx="6887">
                  <c:v>40224.6</c:v>
                </c:pt>
                <c:pt idx="6888">
                  <c:v>40224.800000000003</c:v>
                </c:pt>
                <c:pt idx="6889">
                  <c:v>40225.1</c:v>
                </c:pt>
                <c:pt idx="6890">
                  <c:v>40225.5</c:v>
                </c:pt>
                <c:pt idx="6891">
                  <c:v>40225.699999999997</c:v>
                </c:pt>
                <c:pt idx="6892">
                  <c:v>40226</c:v>
                </c:pt>
                <c:pt idx="6893">
                  <c:v>40226.300000000003</c:v>
                </c:pt>
                <c:pt idx="6894">
                  <c:v>40226.5</c:v>
                </c:pt>
                <c:pt idx="6895">
                  <c:v>40226.800000000003</c:v>
                </c:pt>
                <c:pt idx="6896">
                  <c:v>40226.9</c:v>
                </c:pt>
                <c:pt idx="6897">
                  <c:v>40227.199999999997</c:v>
                </c:pt>
                <c:pt idx="6898">
                  <c:v>40227.5</c:v>
                </c:pt>
                <c:pt idx="6899">
                  <c:v>40227.699999999997</c:v>
                </c:pt>
                <c:pt idx="6900">
                  <c:v>40227.9</c:v>
                </c:pt>
                <c:pt idx="6901">
                  <c:v>40228.1</c:v>
                </c:pt>
                <c:pt idx="6902">
                  <c:v>40228.300000000003</c:v>
                </c:pt>
                <c:pt idx="6903">
                  <c:v>40228.5</c:v>
                </c:pt>
                <c:pt idx="6904">
                  <c:v>40228.699999999997</c:v>
                </c:pt>
                <c:pt idx="6905">
                  <c:v>40228.800000000003</c:v>
                </c:pt>
                <c:pt idx="6906">
                  <c:v>40229</c:v>
                </c:pt>
                <c:pt idx="6907">
                  <c:v>40229.1</c:v>
                </c:pt>
                <c:pt idx="6908">
                  <c:v>40229.300000000003</c:v>
                </c:pt>
                <c:pt idx="6909">
                  <c:v>40229.4</c:v>
                </c:pt>
                <c:pt idx="6910">
                  <c:v>40229.599999999999</c:v>
                </c:pt>
                <c:pt idx="6911">
                  <c:v>40229.699999999997</c:v>
                </c:pt>
                <c:pt idx="6912">
                  <c:v>40229.800000000003</c:v>
                </c:pt>
                <c:pt idx="6913">
                  <c:v>40229.9</c:v>
                </c:pt>
                <c:pt idx="6914">
                  <c:v>40230</c:v>
                </c:pt>
                <c:pt idx="6915">
                  <c:v>40230.1</c:v>
                </c:pt>
                <c:pt idx="6916">
                  <c:v>40230.199999999997</c:v>
                </c:pt>
                <c:pt idx="6917">
                  <c:v>40230.300000000003</c:v>
                </c:pt>
                <c:pt idx="6918">
                  <c:v>40230.400000000001</c:v>
                </c:pt>
                <c:pt idx="6919">
                  <c:v>40230.6</c:v>
                </c:pt>
                <c:pt idx="6920">
                  <c:v>40230.699999999997</c:v>
                </c:pt>
                <c:pt idx="6921">
                  <c:v>40230.800000000003</c:v>
                </c:pt>
                <c:pt idx="6922">
                  <c:v>40231</c:v>
                </c:pt>
                <c:pt idx="6923">
                  <c:v>40231.1</c:v>
                </c:pt>
                <c:pt idx="6924">
                  <c:v>40231.300000000003</c:v>
                </c:pt>
                <c:pt idx="6925">
                  <c:v>40231.5</c:v>
                </c:pt>
                <c:pt idx="6926">
                  <c:v>40231.699999999997</c:v>
                </c:pt>
                <c:pt idx="6927">
                  <c:v>40231.9</c:v>
                </c:pt>
                <c:pt idx="6928">
                  <c:v>40232.1</c:v>
                </c:pt>
                <c:pt idx="6929">
                  <c:v>40232.400000000001</c:v>
                </c:pt>
                <c:pt idx="6930">
                  <c:v>40232.800000000003</c:v>
                </c:pt>
                <c:pt idx="6931">
                  <c:v>40233.1</c:v>
                </c:pt>
                <c:pt idx="6932">
                  <c:v>40233.599999999999</c:v>
                </c:pt>
                <c:pt idx="6933">
                  <c:v>40234</c:v>
                </c:pt>
                <c:pt idx="6934">
                  <c:v>40234.6</c:v>
                </c:pt>
                <c:pt idx="6935">
                  <c:v>40235</c:v>
                </c:pt>
                <c:pt idx="6936">
                  <c:v>40235.599999999999</c:v>
                </c:pt>
                <c:pt idx="6937">
                  <c:v>40236.199999999997</c:v>
                </c:pt>
                <c:pt idx="6938">
                  <c:v>40236.699999999997</c:v>
                </c:pt>
                <c:pt idx="6939">
                  <c:v>40237.5</c:v>
                </c:pt>
                <c:pt idx="6940">
                  <c:v>40238.1</c:v>
                </c:pt>
                <c:pt idx="6941">
                  <c:v>40239</c:v>
                </c:pt>
                <c:pt idx="6942">
                  <c:v>40239.9</c:v>
                </c:pt>
                <c:pt idx="6943">
                  <c:v>40240.800000000003</c:v>
                </c:pt>
                <c:pt idx="6944">
                  <c:v>40241.599999999999</c:v>
                </c:pt>
                <c:pt idx="6945">
                  <c:v>40242.300000000003</c:v>
                </c:pt>
                <c:pt idx="6946">
                  <c:v>40243.4</c:v>
                </c:pt>
                <c:pt idx="6947">
                  <c:v>40244.5</c:v>
                </c:pt>
                <c:pt idx="6948">
                  <c:v>40245.4</c:v>
                </c:pt>
                <c:pt idx="6949">
                  <c:v>40246.6</c:v>
                </c:pt>
                <c:pt idx="6950">
                  <c:v>40247.5</c:v>
                </c:pt>
                <c:pt idx="6951">
                  <c:v>40249.1</c:v>
                </c:pt>
                <c:pt idx="6952">
                  <c:v>40250.1</c:v>
                </c:pt>
                <c:pt idx="6953">
                  <c:v>40251.4</c:v>
                </c:pt>
                <c:pt idx="6954">
                  <c:v>40253.199999999997</c:v>
                </c:pt>
                <c:pt idx="6955">
                  <c:v>40253.9</c:v>
                </c:pt>
                <c:pt idx="6956">
                  <c:v>40256</c:v>
                </c:pt>
                <c:pt idx="6957">
                  <c:v>40256.800000000003</c:v>
                </c:pt>
                <c:pt idx="6958">
                  <c:v>40258.300000000003</c:v>
                </c:pt>
                <c:pt idx="6959">
                  <c:v>40259.800000000003</c:v>
                </c:pt>
                <c:pt idx="6960">
                  <c:v>40261</c:v>
                </c:pt>
                <c:pt idx="6961">
                  <c:v>40262.6</c:v>
                </c:pt>
                <c:pt idx="6962">
                  <c:v>40264.199999999997</c:v>
                </c:pt>
                <c:pt idx="6963">
                  <c:v>40265.800000000003</c:v>
                </c:pt>
                <c:pt idx="6964">
                  <c:v>40267.5</c:v>
                </c:pt>
                <c:pt idx="6965">
                  <c:v>40268.800000000003</c:v>
                </c:pt>
                <c:pt idx="6966">
                  <c:v>40270.400000000001</c:v>
                </c:pt>
                <c:pt idx="6967">
                  <c:v>40272.199999999997</c:v>
                </c:pt>
                <c:pt idx="6968">
                  <c:v>40273.5</c:v>
                </c:pt>
                <c:pt idx="6969">
                  <c:v>40274.800000000003</c:v>
                </c:pt>
                <c:pt idx="6970">
                  <c:v>40276.6</c:v>
                </c:pt>
                <c:pt idx="6971">
                  <c:v>40278.400000000001</c:v>
                </c:pt>
                <c:pt idx="6972">
                  <c:v>40279.800000000003</c:v>
                </c:pt>
                <c:pt idx="6973">
                  <c:v>40281.699999999997</c:v>
                </c:pt>
                <c:pt idx="6974">
                  <c:v>40284.199999999997</c:v>
                </c:pt>
                <c:pt idx="6975">
                  <c:v>40286.300000000003</c:v>
                </c:pt>
                <c:pt idx="6976">
                  <c:v>40288.5</c:v>
                </c:pt>
                <c:pt idx="6977">
                  <c:v>40290.199999999997</c:v>
                </c:pt>
                <c:pt idx="6978">
                  <c:v>40292</c:v>
                </c:pt>
                <c:pt idx="6979">
                  <c:v>40295.1</c:v>
                </c:pt>
                <c:pt idx="6980">
                  <c:v>40297.800000000003</c:v>
                </c:pt>
                <c:pt idx="6981">
                  <c:v>40299.1</c:v>
                </c:pt>
                <c:pt idx="6982">
                  <c:v>40302</c:v>
                </c:pt>
                <c:pt idx="6983">
                  <c:v>40305.1</c:v>
                </c:pt>
                <c:pt idx="6984">
                  <c:v>40308.300000000003</c:v>
                </c:pt>
                <c:pt idx="6985">
                  <c:v>40311.599999999999</c:v>
                </c:pt>
                <c:pt idx="6986">
                  <c:v>40314.9</c:v>
                </c:pt>
                <c:pt idx="6987">
                  <c:v>40318.400000000001</c:v>
                </c:pt>
                <c:pt idx="6988">
                  <c:v>40322</c:v>
                </c:pt>
                <c:pt idx="6989">
                  <c:v>40323.800000000003</c:v>
                </c:pt>
                <c:pt idx="6990">
                  <c:v>40328.400000000001</c:v>
                </c:pt>
                <c:pt idx="6991">
                  <c:v>40331.1</c:v>
                </c:pt>
                <c:pt idx="6992">
                  <c:v>40334.699999999997</c:v>
                </c:pt>
                <c:pt idx="6993">
                  <c:v>40337.4</c:v>
                </c:pt>
                <c:pt idx="6994">
                  <c:v>40340.800000000003</c:v>
                </c:pt>
                <c:pt idx="6995">
                  <c:v>40345.1</c:v>
                </c:pt>
                <c:pt idx="6996">
                  <c:v>40348.400000000001</c:v>
                </c:pt>
                <c:pt idx="6997">
                  <c:v>40350.9</c:v>
                </c:pt>
                <c:pt idx="6998">
                  <c:v>40353.9</c:v>
                </c:pt>
                <c:pt idx="6999">
                  <c:v>40356.800000000003</c:v>
                </c:pt>
                <c:pt idx="7000">
                  <c:v>40359.5</c:v>
                </c:pt>
                <c:pt idx="7001">
                  <c:v>40361.300000000003</c:v>
                </c:pt>
                <c:pt idx="7002">
                  <c:v>40363.199999999997</c:v>
                </c:pt>
                <c:pt idx="7003">
                  <c:v>40365.300000000003</c:v>
                </c:pt>
                <c:pt idx="7004">
                  <c:v>40366.9</c:v>
                </c:pt>
                <c:pt idx="7005">
                  <c:v>40368.300000000003</c:v>
                </c:pt>
                <c:pt idx="7006">
                  <c:v>40370.800000000003</c:v>
                </c:pt>
                <c:pt idx="7007">
                  <c:v>40371.699999999997</c:v>
                </c:pt>
                <c:pt idx="7008">
                  <c:v>40373.1</c:v>
                </c:pt>
                <c:pt idx="7009">
                  <c:v>40374.300000000003</c:v>
                </c:pt>
                <c:pt idx="7010">
                  <c:v>40375.199999999997</c:v>
                </c:pt>
                <c:pt idx="7011">
                  <c:v>40376.300000000003</c:v>
                </c:pt>
                <c:pt idx="7012">
                  <c:v>40377.1</c:v>
                </c:pt>
                <c:pt idx="7013">
                  <c:v>40377.800000000003</c:v>
                </c:pt>
                <c:pt idx="7014">
                  <c:v>40378.699999999997</c:v>
                </c:pt>
                <c:pt idx="7015">
                  <c:v>40379.5</c:v>
                </c:pt>
                <c:pt idx="7016">
                  <c:v>40380.400000000001</c:v>
                </c:pt>
                <c:pt idx="7017">
                  <c:v>40381.1</c:v>
                </c:pt>
                <c:pt idx="7018">
                  <c:v>40381.699999999997</c:v>
                </c:pt>
                <c:pt idx="7019">
                  <c:v>40382.199999999997</c:v>
                </c:pt>
                <c:pt idx="7020">
                  <c:v>40382.9</c:v>
                </c:pt>
                <c:pt idx="7021">
                  <c:v>40383.599999999999</c:v>
                </c:pt>
                <c:pt idx="7022">
                  <c:v>40384.300000000003</c:v>
                </c:pt>
                <c:pt idx="7023">
                  <c:v>40384.800000000003</c:v>
                </c:pt>
                <c:pt idx="7024">
                  <c:v>40385.4</c:v>
                </c:pt>
                <c:pt idx="7025">
                  <c:v>40385.9</c:v>
                </c:pt>
                <c:pt idx="7026">
                  <c:v>40386.6</c:v>
                </c:pt>
                <c:pt idx="7027">
                  <c:v>40387.199999999997</c:v>
                </c:pt>
                <c:pt idx="7028">
                  <c:v>40387.9</c:v>
                </c:pt>
                <c:pt idx="7029">
                  <c:v>40388.5</c:v>
                </c:pt>
                <c:pt idx="7030">
                  <c:v>40389.199999999997</c:v>
                </c:pt>
                <c:pt idx="7031">
                  <c:v>40389.9</c:v>
                </c:pt>
                <c:pt idx="7032">
                  <c:v>40390.5</c:v>
                </c:pt>
                <c:pt idx="7033">
                  <c:v>40391.199999999997</c:v>
                </c:pt>
                <c:pt idx="7034">
                  <c:v>40392</c:v>
                </c:pt>
                <c:pt idx="7035">
                  <c:v>40392.699999999997</c:v>
                </c:pt>
                <c:pt idx="7036">
                  <c:v>40393.5</c:v>
                </c:pt>
                <c:pt idx="7037">
                  <c:v>40394.199999999997</c:v>
                </c:pt>
                <c:pt idx="7038">
                  <c:v>40395.199999999997</c:v>
                </c:pt>
                <c:pt idx="7039">
                  <c:v>40396.1</c:v>
                </c:pt>
                <c:pt idx="7040">
                  <c:v>40397.199999999997</c:v>
                </c:pt>
                <c:pt idx="7041">
                  <c:v>40398.300000000003</c:v>
                </c:pt>
                <c:pt idx="7042">
                  <c:v>40399.4</c:v>
                </c:pt>
                <c:pt idx="7043">
                  <c:v>40400.300000000003</c:v>
                </c:pt>
                <c:pt idx="7044">
                  <c:v>40400.6</c:v>
                </c:pt>
                <c:pt idx="7045">
                  <c:v>40401.9</c:v>
                </c:pt>
                <c:pt idx="7046">
                  <c:v>40403.199999999997</c:v>
                </c:pt>
                <c:pt idx="7047">
                  <c:v>40403.9</c:v>
                </c:pt>
                <c:pt idx="7048">
                  <c:v>40405.699999999997</c:v>
                </c:pt>
                <c:pt idx="7049">
                  <c:v>40406.800000000003</c:v>
                </c:pt>
                <c:pt idx="7050">
                  <c:v>40409</c:v>
                </c:pt>
                <c:pt idx="7051">
                  <c:v>40410.6</c:v>
                </c:pt>
                <c:pt idx="7052">
                  <c:v>40411.4</c:v>
                </c:pt>
                <c:pt idx="7053">
                  <c:v>40413.4</c:v>
                </c:pt>
                <c:pt idx="7054">
                  <c:v>40415</c:v>
                </c:pt>
                <c:pt idx="7055">
                  <c:v>40416.199999999997</c:v>
                </c:pt>
                <c:pt idx="7056">
                  <c:v>40417.9</c:v>
                </c:pt>
                <c:pt idx="7057">
                  <c:v>40419.199999999997</c:v>
                </c:pt>
                <c:pt idx="7058">
                  <c:v>40420.9</c:v>
                </c:pt>
                <c:pt idx="7059">
                  <c:v>40422.5</c:v>
                </c:pt>
                <c:pt idx="7060">
                  <c:v>40424.199999999997</c:v>
                </c:pt>
                <c:pt idx="7061">
                  <c:v>40425.9</c:v>
                </c:pt>
                <c:pt idx="7062">
                  <c:v>40427.199999999997</c:v>
                </c:pt>
                <c:pt idx="7063">
                  <c:v>40428.9</c:v>
                </c:pt>
                <c:pt idx="7064">
                  <c:v>40429.699999999997</c:v>
                </c:pt>
                <c:pt idx="7065">
                  <c:v>40431.300000000003</c:v>
                </c:pt>
                <c:pt idx="7066">
                  <c:v>40432.5</c:v>
                </c:pt>
                <c:pt idx="7067">
                  <c:v>40434.199999999997</c:v>
                </c:pt>
                <c:pt idx="7068">
                  <c:v>40435.300000000003</c:v>
                </c:pt>
                <c:pt idx="7069">
                  <c:v>40436.9</c:v>
                </c:pt>
                <c:pt idx="7070">
                  <c:v>40438.400000000001</c:v>
                </c:pt>
                <c:pt idx="7071">
                  <c:v>40439.800000000003</c:v>
                </c:pt>
                <c:pt idx="7072">
                  <c:v>40440.9</c:v>
                </c:pt>
                <c:pt idx="7073">
                  <c:v>40442.300000000003</c:v>
                </c:pt>
                <c:pt idx="7074">
                  <c:v>40444.400000000001</c:v>
                </c:pt>
                <c:pt idx="7075">
                  <c:v>40445</c:v>
                </c:pt>
                <c:pt idx="7076">
                  <c:v>40446</c:v>
                </c:pt>
                <c:pt idx="7077">
                  <c:v>40447.300000000003</c:v>
                </c:pt>
                <c:pt idx="7078">
                  <c:v>40448.5</c:v>
                </c:pt>
                <c:pt idx="7079">
                  <c:v>40449.1</c:v>
                </c:pt>
                <c:pt idx="7080">
                  <c:v>40450.300000000003</c:v>
                </c:pt>
                <c:pt idx="7081">
                  <c:v>40450.9</c:v>
                </c:pt>
                <c:pt idx="7082">
                  <c:v>40452</c:v>
                </c:pt>
                <c:pt idx="7083">
                  <c:v>40452.6</c:v>
                </c:pt>
                <c:pt idx="7084">
                  <c:v>40453.699999999997</c:v>
                </c:pt>
                <c:pt idx="7085">
                  <c:v>40454.800000000003</c:v>
                </c:pt>
                <c:pt idx="7086">
                  <c:v>40455.300000000003</c:v>
                </c:pt>
                <c:pt idx="7087">
                  <c:v>40456.400000000001</c:v>
                </c:pt>
                <c:pt idx="7088">
                  <c:v>40457.4</c:v>
                </c:pt>
                <c:pt idx="7089">
                  <c:v>40458</c:v>
                </c:pt>
                <c:pt idx="7090">
                  <c:v>40459</c:v>
                </c:pt>
                <c:pt idx="7091">
                  <c:v>40460</c:v>
                </c:pt>
                <c:pt idx="7092">
                  <c:v>40460.5</c:v>
                </c:pt>
                <c:pt idx="7093">
                  <c:v>40461.5</c:v>
                </c:pt>
                <c:pt idx="7094">
                  <c:v>40462.5</c:v>
                </c:pt>
                <c:pt idx="7095">
                  <c:v>40463</c:v>
                </c:pt>
                <c:pt idx="7096">
                  <c:v>40464</c:v>
                </c:pt>
                <c:pt idx="7097">
                  <c:v>40465</c:v>
                </c:pt>
                <c:pt idx="7098">
                  <c:v>40465.5</c:v>
                </c:pt>
                <c:pt idx="7099">
                  <c:v>40466.5</c:v>
                </c:pt>
                <c:pt idx="7100">
                  <c:v>40467.5</c:v>
                </c:pt>
                <c:pt idx="7101">
                  <c:v>40468</c:v>
                </c:pt>
                <c:pt idx="7102">
                  <c:v>40469</c:v>
                </c:pt>
                <c:pt idx="7103">
                  <c:v>40470</c:v>
                </c:pt>
                <c:pt idx="7104">
                  <c:v>40470.5</c:v>
                </c:pt>
                <c:pt idx="7105">
                  <c:v>40471.5</c:v>
                </c:pt>
                <c:pt idx="7106">
                  <c:v>40472.5</c:v>
                </c:pt>
                <c:pt idx="7107">
                  <c:v>40473</c:v>
                </c:pt>
                <c:pt idx="7108">
                  <c:v>40474</c:v>
                </c:pt>
                <c:pt idx="7109">
                  <c:v>40475</c:v>
                </c:pt>
                <c:pt idx="7110">
                  <c:v>40475.599999999999</c:v>
                </c:pt>
                <c:pt idx="7111">
                  <c:v>40476.6</c:v>
                </c:pt>
                <c:pt idx="7112">
                  <c:v>40477.699999999997</c:v>
                </c:pt>
                <c:pt idx="7113">
                  <c:v>40478.300000000003</c:v>
                </c:pt>
                <c:pt idx="7114">
                  <c:v>40479.4</c:v>
                </c:pt>
                <c:pt idx="7115">
                  <c:v>40480.1</c:v>
                </c:pt>
                <c:pt idx="7116">
                  <c:v>40481.199999999997</c:v>
                </c:pt>
                <c:pt idx="7117">
                  <c:v>40482.5</c:v>
                </c:pt>
                <c:pt idx="7118">
                  <c:v>40483.1</c:v>
                </c:pt>
                <c:pt idx="7119">
                  <c:v>40484.400000000001</c:v>
                </c:pt>
                <c:pt idx="7120">
                  <c:v>40485.699999999997</c:v>
                </c:pt>
                <c:pt idx="7121">
                  <c:v>40486.400000000001</c:v>
                </c:pt>
                <c:pt idx="7122">
                  <c:v>40487.699999999997</c:v>
                </c:pt>
                <c:pt idx="7123">
                  <c:v>40489.1</c:v>
                </c:pt>
                <c:pt idx="7124">
                  <c:v>40489.9</c:v>
                </c:pt>
                <c:pt idx="7125">
                  <c:v>40491.300000000003</c:v>
                </c:pt>
                <c:pt idx="7126">
                  <c:v>40492.699999999997</c:v>
                </c:pt>
                <c:pt idx="7127">
                  <c:v>40494.199999999997</c:v>
                </c:pt>
                <c:pt idx="7128">
                  <c:v>40494.9</c:v>
                </c:pt>
                <c:pt idx="7129">
                  <c:v>40496.300000000003</c:v>
                </c:pt>
                <c:pt idx="7130">
                  <c:v>40497</c:v>
                </c:pt>
                <c:pt idx="7131">
                  <c:v>40498.5</c:v>
                </c:pt>
                <c:pt idx="7132">
                  <c:v>40499.9</c:v>
                </c:pt>
                <c:pt idx="7133">
                  <c:v>40500.6</c:v>
                </c:pt>
                <c:pt idx="7134">
                  <c:v>40501.9</c:v>
                </c:pt>
                <c:pt idx="7135">
                  <c:v>40503.199999999997</c:v>
                </c:pt>
                <c:pt idx="7136">
                  <c:v>40504.5</c:v>
                </c:pt>
                <c:pt idx="7137">
                  <c:v>40505.1</c:v>
                </c:pt>
                <c:pt idx="7138">
                  <c:v>40506.300000000003</c:v>
                </c:pt>
                <c:pt idx="7139">
                  <c:v>40506.9</c:v>
                </c:pt>
                <c:pt idx="7140">
                  <c:v>40508</c:v>
                </c:pt>
                <c:pt idx="7141">
                  <c:v>40509</c:v>
                </c:pt>
                <c:pt idx="7142">
                  <c:v>40509.5</c:v>
                </c:pt>
                <c:pt idx="7143">
                  <c:v>40510.400000000001</c:v>
                </c:pt>
                <c:pt idx="7144">
                  <c:v>40511.199999999997</c:v>
                </c:pt>
                <c:pt idx="7145">
                  <c:v>40511.5</c:v>
                </c:pt>
                <c:pt idx="7146">
                  <c:v>40512.199999999997</c:v>
                </c:pt>
                <c:pt idx="7147">
                  <c:v>40512.800000000003</c:v>
                </c:pt>
                <c:pt idx="7148">
                  <c:v>40513</c:v>
                </c:pt>
                <c:pt idx="7149">
                  <c:v>40513.5</c:v>
                </c:pt>
                <c:pt idx="7150">
                  <c:v>40513.800000000003</c:v>
                </c:pt>
                <c:pt idx="7151">
                  <c:v>40513.9</c:v>
                </c:pt>
                <c:pt idx="7152">
                  <c:v>40514.1</c:v>
                </c:pt>
                <c:pt idx="7153">
                  <c:v>40514.199999999997</c:v>
                </c:pt>
                <c:pt idx="7154">
                  <c:v>40514.199999999997</c:v>
                </c:pt>
                <c:pt idx="7155">
                  <c:v>40514.199999999997</c:v>
                </c:pt>
                <c:pt idx="7156">
                  <c:v>40514.199999999997</c:v>
                </c:pt>
                <c:pt idx="7157">
                  <c:v>40514.1</c:v>
                </c:pt>
                <c:pt idx="7158">
                  <c:v>40514</c:v>
                </c:pt>
                <c:pt idx="7159">
                  <c:v>40513.800000000003</c:v>
                </c:pt>
                <c:pt idx="7160">
                  <c:v>40513.599999999999</c:v>
                </c:pt>
                <c:pt idx="7161">
                  <c:v>40513.4</c:v>
                </c:pt>
                <c:pt idx="7162">
                  <c:v>40513.1</c:v>
                </c:pt>
                <c:pt idx="7163">
                  <c:v>40512.9</c:v>
                </c:pt>
                <c:pt idx="7164">
                  <c:v>40512.6</c:v>
                </c:pt>
                <c:pt idx="7165">
                  <c:v>40512.300000000003</c:v>
                </c:pt>
                <c:pt idx="7166">
                  <c:v>40512.1</c:v>
                </c:pt>
                <c:pt idx="7167">
                  <c:v>40511.699999999997</c:v>
                </c:pt>
                <c:pt idx="7168">
                  <c:v>40511.300000000003</c:v>
                </c:pt>
                <c:pt idx="7169">
                  <c:v>40511.1</c:v>
                </c:pt>
                <c:pt idx="7170">
                  <c:v>40510.699999999997</c:v>
                </c:pt>
                <c:pt idx="7171">
                  <c:v>40510.300000000003</c:v>
                </c:pt>
                <c:pt idx="7172">
                  <c:v>40509.9</c:v>
                </c:pt>
                <c:pt idx="7173">
                  <c:v>40509.699999999997</c:v>
                </c:pt>
                <c:pt idx="7174">
                  <c:v>40509.300000000003</c:v>
                </c:pt>
                <c:pt idx="7175">
                  <c:v>40509.1</c:v>
                </c:pt>
                <c:pt idx="7176">
                  <c:v>40508.800000000003</c:v>
                </c:pt>
                <c:pt idx="7177">
                  <c:v>40508.400000000001</c:v>
                </c:pt>
                <c:pt idx="7178">
                  <c:v>40508.199999999997</c:v>
                </c:pt>
                <c:pt idx="7179">
                  <c:v>40507.9</c:v>
                </c:pt>
                <c:pt idx="7180">
                  <c:v>40507.5</c:v>
                </c:pt>
                <c:pt idx="7181">
                  <c:v>40507.4</c:v>
                </c:pt>
                <c:pt idx="7182">
                  <c:v>40507.1</c:v>
                </c:pt>
                <c:pt idx="7183">
                  <c:v>40506.800000000003</c:v>
                </c:pt>
                <c:pt idx="7184">
                  <c:v>40506.699999999997</c:v>
                </c:pt>
                <c:pt idx="7185">
                  <c:v>40506.5</c:v>
                </c:pt>
                <c:pt idx="7186">
                  <c:v>40506.400000000001</c:v>
                </c:pt>
                <c:pt idx="7187">
                  <c:v>40506.300000000003</c:v>
                </c:pt>
                <c:pt idx="7188">
                  <c:v>40506.199999999997</c:v>
                </c:pt>
                <c:pt idx="7189">
                  <c:v>40506.1</c:v>
                </c:pt>
                <c:pt idx="7190">
                  <c:v>40506.1</c:v>
                </c:pt>
                <c:pt idx="7191">
                  <c:v>40506.1</c:v>
                </c:pt>
                <c:pt idx="7192">
                  <c:v>40506.199999999997</c:v>
                </c:pt>
                <c:pt idx="7193">
                  <c:v>40506.199999999997</c:v>
                </c:pt>
                <c:pt idx="7194">
                  <c:v>40506.400000000001</c:v>
                </c:pt>
                <c:pt idx="7195">
                  <c:v>40506.5</c:v>
                </c:pt>
                <c:pt idx="7196">
                  <c:v>40506.699999999997</c:v>
                </c:pt>
                <c:pt idx="7197">
                  <c:v>40506.9</c:v>
                </c:pt>
                <c:pt idx="7198">
                  <c:v>40507.199999999997</c:v>
                </c:pt>
                <c:pt idx="7199">
                  <c:v>40507.4</c:v>
                </c:pt>
                <c:pt idx="7200">
                  <c:v>40507.699999999997</c:v>
                </c:pt>
                <c:pt idx="7201">
                  <c:v>40508.199999999997</c:v>
                </c:pt>
                <c:pt idx="7202">
                  <c:v>40508.400000000001</c:v>
                </c:pt>
                <c:pt idx="7203">
                  <c:v>40508.9</c:v>
                </c:pt>
                <c:pt idx="7204">
                  <c:v>40509.4</c:v>
                </c:pt>
                <c:pt idx="7205">
                  <c:v>40509.699999999997</c:v>
                </c:pt>
                <c:pt idx="7206">
                  <c:v>40510.300000000003</c:v>
                </c:pt>
                <c:pt idx="7207">
                  <c:v>40510.800000000003</c:v>
                </c:pt>
                <c:pt idx="7208">
                  <c:v>40511.4</c:v>
                </c:pt>
                <c:pt idx="7209">
                  <c:v>40511.699999999997</c:v>
                </c:pt>
                <c:pt idx="7210">
                  <c:v>40512.300000000003</c:v>
                </c:pt>
                <c:pt idx="7211">
                  <c:v>40512.699999999997</c:v>
                </c:pt>
                <c:pt idx="7212">
                  <c:v>40513.4</c:v>
                </c:pt>
                <c:pt idx="7213">
                  <c:v>40513.699999999997</c:v>
                </c:pt>
                <c:pt idx="7214">
                  <c:v>40514.5</c:v>
                </c:pt>
                <c:pt idx="7215">
                  <c:v>40515.199999999997</c:v>
                </c:pt>
                <c:pt idx="7216">
                  <c:v>40523.599999999999</c:v>
                </c:pt>
                <c:pt idx="7217">
                  <c:v>40529.699999999997</c:v>
                </c:pt>
                <c:pt idx="7218">
                  <c:v>40530.400000000001</c:v>
                </c:pt>
                <c:pt idx="7219">
                  <c:v>40531.699999999997</c:v>
                </c:pt>
                <c:pt idx="7220">
                  <c:v>40533.1</c:v>
                </c:pt>
                <c:pt idx="7221">
                  <c:v>40533.699999999997</c:v>
                </c:pt>
                <c:pt idx="7222">
                  <c:v>40535.1</c:v>
                </c:pt>
                <c:pt idx="7223">
                  <c:v>40536.5</c:v>
                </c:pt>
                <c:pt idx="7224">
                  <c:v>40537.300000000003</c:v>
                </c:pt>
                <c:pt idx="7225">
                  <c:v>40538.9</c:v>
                </c:pt>
                <c:pt idx="7226">
                  <c:v>40540.400000000001</c:v>
                </c:pt>
                <c:pt idx="7227">
                  <c:v>40541.199999999997</c:v>
                </c:pt>
                <c:pt idx="7228">
                  <c:v>40542.800000000003</c:v>
                </c:pt>
                <c:pt idx="7229">
                  <c:v>40544.300000000003</c:v>
                </c:pt>
                <c:pt idx="7230">
                  <c:v>40545.1</c:v>
                </c:pt>
                <c:pt idx="7231">
                  <c:v>40546.699999999997</c:v>
                </c:pt>
                <c:pt idx="7232">
                  <c:v>40548.300000000003</c:v>
                </c:pt>
                <c:pt idx="7233">
                  <c:v>40549</c:v>
                </c:pt>
                <c:pt idx="7234">
                  <c:v>40550.6</c:v>
                </c:pt>
                <c:pt idx="7235">
                  <c:v>40552</c:v>
                </c:pt>
                <c:pt idx="7236">
                  <c:v>40552.800000000003</c:v>
                </c:pt>
                <c:pt idx="7237">
                  <c:v>40554.199999999997</c:v>
                </c:pt>
                <c:pt idx="7238">
                  <c:v>40555.599999999999</c:v>
                </c:pt>
                <c:pt idx="7239">
                  <c:v>40556.199999999997</c:v>
                </c:pt>
                <c:pt idx="7240">
                  <c:v>40557.5</c:v>
                </c:pt>
                <c:pt idx="7241">
                  <c:v>40558.699999999997</c:v>
                </c:pt>
                <c:pt idx="7242">
                  <c:v>40559.300000000003</c:v>
                </c:pt>
                <c:pt idx="7243">
                  <c:v>40560.300000000003</c:v>
                </c:pt>
                <c:pt idx="7244">
                  <c:v>40561.300000000003</c:v>
                </c:pt>
                <c:pt idx="7245">
                  <c:v>40561.699999999997</c:v>
                </c:pt>
                <c:pt idx="7246">
                  <c:v>40562.6</c:v>
                </c:pt>
                <c:pt idx="7247">
                  <c:v>40563.4</c:v>
                </c:pt>
                <c:pt idx="7248">
                  <c:v>40563.699999999997</c:v>
                </c:pt>
                <c:pt idx="7249">
                  <c:v>40564.400000000001</c:v>
                </c:pt>
                <c:pt idx="7250">
                  <c:v>40564.9</c:v>
                </c:pt>
                <c:pt idx="7251">
                  <c:v>40565.199999999997</c:v>
                </c:pt>
                <c:pt idx="7252">
                  <c:v>40565.699999999997</c:v>
                </c:pt>
                <c:pt idx="7253">
                  <c:v>40566.1</c:v>
                </c:pt>
                <c:pt idx="7254">
                  <c:v>40566.199999999997</c:v>
                </c:pt>
                <c:pt idx="7255">
                  <c:v>40566.6</c:v>
                </c:pt>
                <c:pt idx="7256">
                  <c:v>40566.9</c:v>
                </c:pt>
                <c:pt idx="7257">
                  <c:v>40567.1</c:v>
                </c:pt>
                <c:pt idx="7258">
                  <c:v>40567.300000000003</c:v>
                </c:pt>
                <c:pt idx="7259">
                  <c:v>40567.5</c:v>
                </c:pt>
                <c:pt idx="7260">
                  <c:v>40567.699999999997</c:v>
                </c:pt>
                <c:pt idx="7261">
                  <c:v>40567.800000000003</c:v>
                </c:pt>
                <c:pt idx="7262">
                  <c:v>40568</c:v>
                </c:pt>
                <c:pt idx="7263">
                  <c:v>40568.199999999997</c:v>
                </c:pt>
                <c:pt idx="7264">
                  <c:v>40568.300000000003</c:v>
                </c:pt>
                <c:pt idx="7265">
                  <c:v>40568.400000000001</c:v>
                </c:pt>
                <c:pt idx="7266">
                  <c:v>40568.6</c:v>
                </c:pt>
                <c:pt idx="7267">
                  <c:v>40568.699999999997</c:v>
                </c:pt>
                <c:pt idx="7268">
                  <c:v>40568.800000000003</c:v>
                </c:pt>
                <c:pt idx="7269">
                  <c:v>40569</c:v>
                </c:pt>
                <c:pt idx="7270">
                  <c:v>40569.1</c:v>
                </c:pt>
                <c:pt idx="7271">
                  <c:v>40569.199999999997</c:v>
                </c:pt>
                <c:pt idx="7272">
                  <c:v>40569.4</c:v>
                </c:pt>
                <c:pt idx="7273">
                  <c:v>40569.5</c:v>
                </c:pt>
                <c:pt idx="7274">
                  <c:v>40569.699999999997</c:v>
                </c:pt>
                <c:pt idx="7275">
                  <c:v>40569.800000000003</c:v>
                </c:pt>
                <c:pt idx="7276">
                  <c:v>40569.9</c:v>
                </c:pt>
                <c:pt idx="7277">
                  <c:v>40570.1</c:v>
                </c:pt>
                <c:pt idx="7278">
                  <c:v>40570.300000000003</c:v>
                </c:pt>
                <c:pt idx="7279">
                  <c:v>40570.6</c:v>
                </c:pt>
                <c:pt idx="7280">
                  <c:v>40570.699999999997</c:v>
                </c:pt>
                <c:pt idx="7281">
                  <c:v>40570.9</c:v>
                </c:pt>
                <c:pt idx="7282">
                  <c:v>40571</c:v>
                </c:pt>
                <c:pt idx="7283">
                  <c:v>40571.300000000003</c:v>
                </c:pt>
                <c:pt idx="7284">
                  <c:v>40571.699999999997</c:v>
                </c:pt>
                <c:pt idx="7285">
                  <c:v>40571.9</c:v>
                </c:pt>
                <c:pt idx="7286">
                  <c:v>40572.300000000003</c:v>
                </c:pt>
                <c:pt idx="7287">
                  <c:v>40572.800000000003</c:v>
                </c:pt>
                <c:pt idx="7288">
                  <c:v>40573</c:v>
                </c:pt>
                <c:pt idx="7289">
                  <c:v>40573.599999999999</c:v>
                </c:pt>
                <c:pt idx="7290">
                  <c:v>40574.300000000003</c:v>
                </c:pt>
                <c:pt idx="7291">
                  <c:v>40575</c:v>
                </c:pt>
                <c:pt idx="7292">
                  <c:v>40575.4</c:v>
                </c:pt>
                <c:pt idx="7293">
                  <c:v>40576.300000000003</c:v>
                </c:pt>
                <c:pt idx="7294">
                  <c:v>40576.800000000003</c:v>
                </c:pt>
                <c:pt idx="7295">
                  <c:v>40577.800000000003</c:v>
                </c:pt>
                <c:pt idx="7296">
                  <c:v>40578.9</c:v>
                </c:pt>
                <c:pt idx="7297">
                  <c:v>40579.599999999999</c:v>
                </c:pt>
                <c:pt idx="7298">
                  <c:v>40580.800000000003</c:v>
                </c:pt>
                <c:pt idx="7299">
                  <c:v>40582.199999999997</c:v>
                </c:pt>
                <c:pt idx="7300">
                  <c:v>40582.9</c:v>
                </c:pt>
                <c:pt idx="7301">
                  <c:v>40584.400000000001</c:v>
                </c:pt>
                <c:pt idx="7302">
                  <c:v>40585.9</c:v>
                </c:pt>
                <c:pt idx="7303">
                  <c:v>40587.5</c:v>
                </c:pt>
                <c:pt idx="7304">
                  <c:v>40588.300000000003</c:v>
                </c:pt>
                <c:pt idx="7305">
                  <c:v>40589.9</c:v>
                </c:pt>
                <c:pt idx="7306">
                  <c:v>40590.800000000003</c:v>
                </c:pt>
                <c:pt idx="7307">
                  <c:v>40592.400000000001</c:v>
                </c:pt>
                <c:pt idx="7308">
                  <c:v>40594.1</c:v>
                </c:pt>
                <c:pt idx="7309">
                  <c:v>40595</c:v>
                </c:pt>
                <c:pt idx="7310">
                  <c:v>40596.699999999997</c:v>
                </c:pt>
                <c:pt idx="7311">
                  <c:v>40598.400000000001</c:v>
                </c:pt>
                <c:pt idx="7312">
                  <c:v>40599.300000000003</c:v>
                </c:pt>
                <c:pt idx="7313">
                  <c:v>40601</c:v>
                </c:pt>
                <c:pt idx="7314">
                  <c:v>40602.6</c:v>
                </c:pt>
                <c:pt idx="7315">
                  <c:v>40603.4</c:v>
                </c:pt>
                <c:pt idx="7316">
                  <c:v>40605.1</c:v>
                </c:pt>
                <c:pt idx="7317">
                  <c:v>40606.6</c:v>
                </c:pt>
                <c:pt idx="7318">
                  <c:v>40607.4</c:v>
                </c:pt>
                <c:pt idx="7319">
                  <c:v>40608.9</c:v>
                </c:pt>
                <c:pt idx="7320">
                  <c:v>40610.300000000003</c:v>
                </c:pt>
                <c:pt idx="7321">
                  <c:v>40610.9</c:v>
                </c:pt>
                <c:pt idx="7322">
                  <c:v>40612.199999999997</c:v>
                </c:pt>
                <c:pt idx="7323">
                  <c:v>40613.5</c:v>
                </c:pt>
                <c:pt idx="7324">
                  <c:v>40614.1</c:v>
                </c:pt>
                <c:pt idx="7325">
                  <c:v>40615.199999999997</c:v>
                </c:pt>
                <c:pt idx="7326">
                  <c:v>40616.300000000003</c:v>
                </c:pt>
                <c:pt idx="7327">
                  <c:v>40617.199999999997</c:v>
                </c:pt>
                <c:pt idx="7328">
                  <c:v>40617.800000000003</c:v>
                </c:pt>
                <c:pt idx="7329">
                  <c:v>40618.699999999997</c:v>
                </c:pt>
                <c:pt idx="7330">
                  <c:v>40619.1</c:v>
                </c:pt>
                <c:pt idx="7331">
                  <c:v>40620</c:v>
                </c:pt>
                <c:pt idx="7332">
                  <c:v>40620.400000000001</c:v>
                </c:pt>
                <c:pt idx="7333">
                  <c:v>40621.199999999997</c:v>
                </c:pt>
                <c:pt idx="7334">
                  <c:v>40622</c:v>
                </c:pt>
                <c:pt idx="7335">
                  <c:v>40622.400000000001</c:v>
                </c:pt>
                <c:pt idx="7336">
                  <c:v>40623.1</c:v>
                </c:pt>
                <c:pt idx="7337">
                  <c:v>40623.800000000003</c:v>
                </c:pt>
                <c:pt idx="7338">
                  <c:v>40624.199999999997</c:v>
                </c:pt>
                <c:pt idx="7339">
                  <c:v>40624.9</c:v>
                </c:pt>
                <c:pt idx="7340">
                  <c:v>40625.5</c:v>
                </c:pt>
                <c:pt idx="7341">
                  <c:v>40625.9</c:v>
                </c:pt>
                <c:pt idx="7342">
                  <c:v>40626.5</c:v>
                </c:pt>
                <c:pt idx="7343">
                  <c:v>40627.199999999997</c:v>
                </c:pt>
                <c:pt idx="7344">
                  <c:v>40627.5</c:v>
                </c:pt>
                <c:pt idx="7345">
                  <c:v>40628.1</c:v>
                </c:pt>
                <c:pt idx="7346">
                  <c:v>40628.699999999997</c:v>
                </c:pt>
                <c:pt idx="7347">
                  <c:v>40629</c:v>
                </c:pt>
                <c:pt idx="7348">
                  <c:v>40629.699999999997</c:v>
                </c:pt>
                <c:pt idx="7349">
                  <c:v>40630.300000000003</c:v>
                </c:pt>
                <c:pt idx="7350">
                  <c:v>40630.6</c:v>
                </c:pt>
                <c:pt idx="7351">
                  <c:v>40631.199999999997</c:v>
                </c:pt>
                <c:pt idx="7352">
                  <c:v>40631.800000000003</c:v>
                </c:pt>
                <c:pt idx="7353">
                  <c:v>40632.1</c:v>
                </c:pt>
                <c:pt idx="7354">
                  <c:v>40632.699999999997</c:v>
                </c:pt>
                <c:pt idx="7355">
                  <c:v>40633.300000000003</c:v>
                </c:pt>
                <c:pt idx="7356">
                  <c:v>40633.599999999999</c:v>
                </c:pt>
                <c:pt idx="7357">
                  <c:v>40634.300000000003</c:v>
                </c:pt>
                <c:pt idx="7358">
                  <c:v>40634.9</c:v>
                </c:pt>
                <c:pt idx="7359">
                  <c:v>40635.199999999997</c:v>
                </c:pt>
                <c:pt idx="7360">
                  <c:v>40635.800000000003</c:v>
                </c:pt>
                <c:pt idx="7361">
                  <c:v>40636.5</c:v>
                </c:pt>
                <c:pt idx="7362">
                  <c:v>40636.800000000003</c:v>
                </c:pt>
                <c:pt idx="7363">
                  <c:v>40637.5</c:v>
                </c:pt>
                <c:pt idx="7364">
                  <c:v>40638.199999999997</c:v>
                </c:pt>
                <c:pt idx="7365">
                  <c:v>40638.5</c:v>
                </c:pt>
                <c:pt idx="7366">
                  <c:v>40639.199999999997</c:v>
                </c:pt>
                <c:pt idx="7367">
                  <c:v>40639.9</c:v>
                </c:pt>
                <c:pt idx="7368">
                  <c:v>40640.199999999997</c:v>
                </c:pt>
                <c:pt idx="7369">
                  <c:v>40640.9</c:v>
                </c:pt>
                <c:pt idx="7370">
                  <c:v>40641.599999999999</c:v>
                </c:pt>
                <c:pt idx="7371">
                  <c:v>40642</c:v>
                </c:pt>
                <c:pt idx="7372">
                  <c:v>40642.699999999997</c:v>
                </c:pt>
                <c:pt idx="7373">
                  <c:v>40643.4</c:v>
                </c:pt>
                <c:pt idx="7374">
                  <c:v>40643.699999999997</c:v>
                </c:pt>
                <c:pt idx="7375">
                  <c:v>40644.400000000001</c:v>
                </c:pt>
                <c:pt idx="7376">
                  <c:v>40645.1</c:v>
                </c:pt>
                <c:pt idx="7377">
                  <c:v>40645.5</c:v>
                </c:pt>
                <c:pt idx="7378">
                  <c:v>40646.199999999997</c:v>
                </c:pt>
                <c:pt idx="7379">
                  <c:v>40646.9</c:v>
                </c:pt>
                <c:pt idx="7380">
                  <c:v>40647.300000000003</c:v>
                </c:pt>
                <c:pt idx="7381">
                  <c:v>40648</c:v>
                </c:pt>
                <c:pt idx="7382">
                  <c:v>40648.699999999997</c:v>
                </c:pt>
                <c:pt idx="7383">
                  <c:v>40649.1</c:v>
                </c:pt>
                <c:pt idx="7384">
                  <c:v>40649.800000000003</c:v>
                </c:pt>
                <c:pt idx="7385">
                  <c:v>40650.5</c:v>
                </c:pt>
                <c:pt idx="7386">
                  <c:v>40650.9</c:v>
                </c:pt>
                <c:pt idx="7387">
                  <c:v>40651.599999999999</c:v>
                </c:pt>
                <c:pt idx="7388">
                  <c:v>40652.300000000003</c:v>
                </c:pt>
                <c:pt idx="7389">
                  <c:v>40652.699999999997</c:v>
                </c:pt>
                <c:pt idx="7390">
                  <c:v>40653.4</c:v>
                </c:pt>
                <c:pt idx="7391">
                  <c:v>40654.199999999997</c:v>
                </c:pt>
                <c:pt idx="7392">
                  <c:v>40654.5</c:v>
                </c:pt>
                <c:pt idx="7393">
                  <c:v>40655.300000000003</c:v>
                </c:pt>
                <c:pt idx="7394">
                  <c:v>40656</c:v>
                </c:pt>
                <c:pt idx="7395">
                  <c:v>40656.400000000001</c:v>
                </c:pt>
                <c:pt idx="7396">
                  <c:v>40657.1</c:v>
                </c:pt>
                <c:pt idx="7397">
                  <c:v>40657.800000000003</c:v>
                </c:pt>
                <c:pt idx="7398">
                  <c:v>40658.199999999997</c:v>
                </c:pt>
                <c:pt idx="7399">
                  <c:v>40658.9</c:v>
                </c:pt>
                <c:pt idx="7400">
                  <c:v>40659.699999999997</c:v>
                </c:pt>
                <c:pt idx="7401">
                  <c:v>40660.1</c:v>
                </c:pt>
                <c:pt idx="7402">
                  <c:v>40660.800000000003</c:v>
                </c:pt>
                <c:pt idx="7403">
                  <c:v>40661.5</c:v>
                </c:pt>
                <c:pt idx="7404">
                  <c:v>40661.9</c:v>
                </c:pt>
                <c:pt idx="7405">
                  <c:v>40662.699999999997</c:v>
                </c:pt>
                <c:pt idx="7406">
                  <c:v>40663.4</c:v>
                </c:pt>
                <c:pt idx="7407">
                  <c:v>40663.800000000003</c:v>
                </c:pt>
                <c:pt idx="7408">
                  <c:v>40664.6</c:v>
                </c:pt>
                <c:pt idx="7409">
                  <c:v>40665.300000000003</c:v>
                </c:pt>
                <c:pt idx="7410">
                  <c:v>40665.699999999997</c:v>
                </c:pt>
                <c:pt idx="7411">
                  <c:v>40666.5</c:v>
                </c:pt>
                <c:pt idx="7412">
                  <c:v>40667.300000000003</c:v>
                </c:pt>
                <c:pt idx="7413">
                  <c:v>40667.599999999999</c:v>
                </c:pt>
                <c:pt idx="7414">
                  <c:v>40668.400000000001</c:v>
                </c:pt>
                <c:pt idx="7415">
                  <c:v>40669.199999999997</c:v>
                </c:pt>
                <c:pt idx="7416">
                  <c:v>40669.599999999999</c:v>
                </c:pt>
                <c:pt idx="7417">
                  <c:v>40670.400000000001</c:v>
                </c:pt>
                <c:pt idx="7418">
                  <c:v>40671.1</c:v>
                </c:pt>
                <c:pt idx="7419">
                  <c:v>40671.5</c:v>
                </c:pt>
                <c:pt idx="7420">
                  <c:v>40672.300000000003</c:v>
                </c:pt>
                <c:pt idx="7421">
                  <c:v>40673.1</c:v>
                </c:pt>
                <c:pt idx="7422">
                  <c:v>40673.5</c:v>
                </c:pt>
                <c:pt idx="7423">
                  <c:v>40674.300000000003</c:v>
                </c:pt>
                <c:pt idx="7424">
                  <c:v>40675</c:v>
                </c:pt>
                <c:pt idx="7425">
                  <c:v>40675.4</c:v>
                </c:pt>
                <c:pt idx="7426">
                  <c:v>40676.199999999997</c:v>
                </c:pt>
                <c:pt idx="7427">
                  <c:v>40677</c:v>
                </c:pt>
                <c:pt idx="7428">
                  <c:v>40677.4</c:v>
                </c:pt>
                <c:pt idx="7429">
                  <c:v>40678.1</c:v>
                </c:pt>
                <c:pt idx="7430">
                  <c:v>40678.9</c:v>
                </c:pt>
                <c:pt idx="7431">
                  <c:v>40679.300000000003</c:v>
                </c:pt>
                <c:pt idx="7432">
                  <c:v>40680</c:v>
                </c:pt>
                <c:pt idx="7433">
                  <c:v>40680.800000000003</c:v>
                </c:pt>
                <c:pt idx="7434">
                  <c:v>40681.199999999997</c:v>
                </c:pt>
                <c:pt idx="7435">
                  <c:v>40681.9</c:v>
                </c:pt>
                <c:pt idx="7436">
                  <c:v>40682.699999999997</c:v>
                </c:pt>
                <c:pt idx="7437">
                  <c:v>40683</c:v>
                </c:pt>
                <c:pt idx="7438">
                  <c:v>40683.800000000003</c:v>
                </c:pt>
                <c:pt idx="7439">
                  <c:v>40684.5</c:v>
                </c:pt>
                <c:pt idx="7440">
                  <c:v>40684.9</c:v>
                </c:pt>
                <c:pt idx="7441">
                  <c:v>40685.599999999999</c:v>
                </c:pt>
                <c:pt idx="7442">
                  <c:v>40686.400000000001</c:v>
                </c:pt>
                <c:pt idx="7443">
                  <c:v>40686.699999999997</c:v>
                </c:pt>
                <c:pt idx="7444">
                  <c:v>40687.5</c:v>
                </c:pt>
                <c:pt idx="7445">
                  <c:v>40688.199999999997</c:v>
                </c:pt>
                <c:pt idx="7446">
                  <c:v>40688.6</c:v>
                </c:pt>
                <c:pt idx="7447">
                  <c:v>40689.300000000003</c:v>
                </c:pt>
                <c:pt idx="7448">
                  <c:v>40690.1</c:v>
                </c:pt>
                <c:pt idx="7449">
                  <c:v>40690.400000000001</c:v>
                </c:pt>
                <c:pt idx="7450">
                  <c:v>40691.199999999997</c:v>
                </c:pt>
                <c:pt idx="7451">
                  <c:v>40691.9</c:v>
                </c:pt>
                <c:pt idx="7452">
                  <c:v>40692.300000000003</c:v>
                </c:pt>
                <c:pt idx="7453">
                  <c:v>40693</c:v>
                </c:pt>
                <c:pt idx="7454">
                  <c:v>40693.800000000003</c:v>
                </c:pt>
                <c:pt idx="7455">
                  <c:v>40694.1</c:v>
                </c:pt>
                <c:pt idx="7456">
                  <c:v>40694.9</c:v>
                </c:pt>
                <c:pt idx="7457">
                  <c:v>40695.599999999999</c:v>
                </c:pt>
                <c:pt idx="7458">
                  <c:v>40696</c:v>
                </c:pt>
                <c:pt idx="7459">
                  <c:v>40696.699999999997</c:v>
                </c:pt>
                <c:pt idx="7460">
                  <c:v>40697.4</c:v>
                </c:pt>
                <c:pt idx="7461">
                  <c:v>40697.699999999997</c:v>
                </c:pt>
                <c:pt idx="7462">
                  <c:v>40698.5</c:v>
                </c:pt>
                <c:pt idx="7463">
                  <c:v>40699.1</c:v>
                </c:pt>
                <c:pt idx="7464">
                  <c:v>40699.5</c:v>
                </c:pt>
                <c:pt idx="7465">
                  <c:v>40700.199999999997</c:v>
                </c:pt>
                <c:pt idx="7466">
                  <c:v>40700.5</c:v>
                </c:pt>
                <c:pt idx="7467">
                  <c:v>40701.199999999997</c:v>
                </c:pt>
                <c:pt idx="7468">
                  <c:v>40701.800000000003</c:v>
                </c:pt>
                <c:pt idx="7469">
                  <c:v>40702.1</c:v>
                </c:pt>
                <c:pt idx="7470">
                  <c:v>40702.800000000003</c:v>
                </c:pt>
                <c:pt idx="7471">
                  <c:v>40703.1</c:v>
                </c:pt>
                <c:pt idx="7472">
                  <c:v>40703.699999999997</c:v>
                </c:pt>
                <c:pt idx="7473">
                  <c:v>40704.300000000003</c:v>
                </c:pt>
                <c:pt idx="7474">
                  <c:v>40704.6</c:v>
                </c:pt>
                <c:pt idx="7475">
                  <c:v>40705.1</c:v>
                </c:pt>
                <c:pt idx="7476">
                  <c:v>40705.699999999997</c:v>
                </c:pt>
                <c:pt idx="7477">
                  <c:v>40705.9</c:v>
                </c:pt>
                <c:pt idx="7478">
                  <c:v>40706.5</c:v>
                </c:pt>
                <c:pt idx="7479">
                  <c:v>40707</c:v>
                </c:pt>
                <c:pt idx="7480">
                  <c:v>40707.5</c:v>
                </c:pt>
                <c:pt idx="7481">
                  <c:v>40707.800000000003</c:v>
                </c:pt>
                <c:pt idx="7482">
                  <c:v>40708.300000000003</c:v>
                </c:pt>
                <c:pt idx="7483">
                  <c:v>40708.5</c:v>
                </c:pt>
                <c:pt idx="7484">
                  <c:v>40709</c:v>
                </c:pt>
                <c:pt idx="7485">
                  <c:v>40709.5</c:v>
                </c:pt>
                <c:pt idx="7486">
                  <c:v>40709.699999999997</c:v>
                </c:pt>
                <c:pt idx="7487">
                  <c:v>40710.199999999997</c:v>
                </c:pt>
                <c:pt idx="7488">
                  <c:v>40710.6</c:v>
                </c:pt>
                <c:pt idx="7489">
                  <c:v>40710.9</c:v>
                </c:pt>
                <c:pt idx="7490">
                  <c:v>40711.300000000003</c:v>
                </c:pt>
                <c:pt idx="7491">
                  <c:v>40711.800000000003</c:v>
                </c:pt>
                <c:pt idx="7492">
                  <c:v>40712</c:v>
                </c:pt>
                <c:pt idx="7493">
                  <c:v>40712.5</c:v>
                </c:pt>
                <c:pt idx="7494">
                  <c:v>40712.9</c:v>
                </c:pt>
                <c:pt idx="7495">
                  <c:v>40713.1</c:v>
                </c:pt>
                <c:pt idx="7496">
                  <c:v>40713.599999999999</c:v>
                </c:pt>
                <c:pt idx="7497">
                  <c:v>40714</c:v>
                </c:pt>
                <c:pt idx="7498">
                  <c:v>40714.199999999997</c:v>
                </c:pt>
                <c:pt idx="7499">
                  <c:v>40714.6</c:v>
                </c:pt>
                <c:pt idx="7500">
                  <c:v>40715</c:v>
                </c:pt>
                <c:pt idx="7501">
                  <c:v>40715.199999999997</c:v>
                </c:pt>
                <c:pt idx="7502">
                  <c:v>40715.5</c:v>
                </c:pt>
                <c:pt idx="7503">
                  <c:v>40715.9</c:v>
                </c:pt>
                <c:pt idx="7504">
                  <c:v>40716.1</c:v>
                </c:pt>
                <c:pt idx="7505">
                  <c:v>40716.400000000001</c:v>
                </c:pt>
                <c:pt idx="7506">
                  <c:v>40716.699999999997</c:v>
                </c:pt>
                <c:pt idx="7507">
                  <c:v>40716.9</c:v>
                </c:pt>
                <c:pt idx="7508">
                  <c:v>40717.199999999997</c:v>
                </c:pt>
                <c:pt idx="7509">
                  <c:v>40717.4</c:v>
                </c:pt>
                <c:pt idx="7510">
                  <c:v>40717.599999999999</c:v>
                </c:pt>
                <c:pt idx="7511">
                  <c:v>40717.800000000003</c:v>
                </c:pt>
                <c:pt idx="7512">
                  <c:v>40718</c:v>
                </c:pt>
                <c:pt idx="7513">
                  <c:v>40718.1</c:v>
                </c:pt>
                <c:pt idx="7514">
                  <c:v>40718.300000000003</c:v>
                </c:pt>
                <c:pt idx="7515">
                  <c:v>40718.5</c:v>
                </c:pt>
                <c:pt idx="7516">
                  <c:v>40718.6</c:v>
                </c:pt>
                <c:pt idx="7517">
                  <c:v>40718.699999999997</c:v>
                </c:pt>
                <c:pt idx="7518">
                  <c:v>40718.9</c:v>
                </c:pt>
                <c:pt idx="7519">
                  <c:v>40719</c:v>
                </c:pt>
                <c:pt idx="7520">
                  <c:v>40719</c:v>
                </c:pt>
                <c:pt idx="7521">
                  <c:v>40719.1</c:v>
                </c:pt>
                <c:pt idx="7522">
                  <c:v>40719.199999999997</c:v>
                </c:pt>
                <c:pt idx="7523">
                  <c:v>40719.199999999997</c:v>
                </c:pt>
                <c:pt idx="7524">
                  <c:v>40719.300000000003</c:v>
                </c:pt>
                <c:pt idx="7525">
                  <c:v>40719.300000000003</c:v>
                </c:pt>
                <c:pt idx="7526">
                  <c:v>40719.4</c:v>
                </c:pt>
                <c:pt idx="7527">
                  <c:v>40719.4</c:v>
                </c:pt>
                <c:pt idx="7528">
                  <c:v>40719.5</c:v>
                </c:pt>
                <c:pt idx="7529">
                  <c:v>40719.5</c:v>
                </c:pt>
                <c:pt idx="7530">
                  <c:v>40719.599999999999</c:v>
                </c:pt>
                <c:pt idx="7531">
                  <c:v>40719.599999999999</c:v>
                </c:pt>
                <c:pt idx="7532">
                  <c:v>40719.599999999999</c:v>
                </c:pt>
                <c:pt idx="7533">
                  <c:v>40719.699999999997</c:v>
                </c:pt>
                <c:pt idx="7534">
                  <c:v>40719.699999999997</c:v>
                </c:pt>
                <c:pt idx="7535">
                  <c:v>40719.699999999997</c:v>
                </c:pt>
                <c:pt idx="7536">
                  <c:v>40719.800000000003</c:v>
                </c:pt>
                <c:pt idx="7537">
                  <c:v>40719.800000000003</c:v>
                </c:pt>
                <c:pt idx="7538">
                  <c:v>40719.800000000003</c:v>
                </c:pt>
                <c:pt idx="7539">
                  <c:v>40719.800000000003</c:v>
                </c:pt>
                <c:pt idx="7540">
                  <c:v>40719.9</c:v>
                </c:pt>
                <c:pt idx="7541">
                  <c:v>40719.9</c:v>
                </c:pt>
                <c:pt idx="7542">
                  <c:v>40719.9</c:v>
                </c:pt>
                <c:pt idx="7543">
                  <c:v>40720</c:v>
                </c:pt>
                <c:pt idx="7544">
                  <c:v>40720</c:v>
                </c:pt>
                <c:pt idx="7545">
                  <c:v>40720</c:v>
                </c:pt>
                <c:pt idx="7546">
                  <c:v>40720.1</c:v>
                </c:pt>
                <c:pt idx="7547">
                  <c:v>40720.1</c:v>
                </c:pt>
                <c:pt idx="7548">
                  <c:v>40720.199999999997</c:v>
                </c:pt>
                <c:pt idx="7549">
                  <c:v>40720.199999999997</c:v>
                </c:pt>
                <c:pt idx="7550">
                  <c:v>40720.199999999997</c:v>
                </c:pt>
                <c:pt idx="7551">
                  <c:v>40720.300000000003</c:v>
                </c:pt>
                <c:pt idx="7552">
                  <c:v>40720.300000000003</c:v>
                </c:pt>
                <c:pt idx="7553">
                  <c:v>40720.400000000001</c:v>
                </c:pt>
                <c:pt idx="7554">
                  <c:v>40720.5</c:v>
                </c:pt>
                <c:pt idx="7555">
                  <c:v>40720.6</c:v>
                </c:pt>
                <c:pt idx="7556">
                  <c:v>40720.699999999997</c:v>
                </c:pt>
                <c:pt idx="7557">
                  <c:v>40720.800000000003</c:v>
                </c:pt>
                <c:pt idx="7558">
                  <c:v>40720.9</c:v>
                </c:pt>
                <c:pt idx="7559">
                  <c:v>40721</c:v>
                </c:pt>
                <c:pt idx="7560">
                  <c:v>40721.199999999997</c:v>
                </c:pt>
                <c:pt idx="7561">
                  <c:v>40721.300000000003</c:v>
                </c:pt>
                <c:pt idx="7562">
                  <c:v>40721.5</c:v>
                </c:pt>
                <c:pt idx="7563">
                  <c:v>40721.699999999997</c:v>
                </c:pt>
                <c:pt idx="7564">
                  <c:v>40721.800000000003</c:v>
                </c:pt>
                <c:pt idx="7565">
                  <c:v>40722.1</c:v>
                </c:pt>
                <c:pt idx="7566">
                  <c:v>40722.300000000003</c:v>
                </c:pt>
                <c:pt idx="7567">
                  <c:v>40722.5</c:v>
                </c:pt>
                <c:pt idx="7568">
                  <c:v>40722.800000000003</c:v>
                </c:pt>
                <c:pt idx="7569">
                  <c:v>40723.1</c:v>
                </c:pt>
                <c:pt idx="7570">
                  <c:v>40723.199999999997</c:v>
                </c:pt>
                <c:pt idx="7571">
                  <c:v>40723.599999999999</c:v>
                </c:pt>
                <c:pt idx="7572">
                  <c:v>40723.9</c:v>
                </c:pt>
                <c:pt idx="7573">
                  <c:v>40724.1</c:v>
                </c:pt>
                <c:pt idx="7574">
                  <c:v>40724.400000000001</c:v>
                </c:pt>
                <c:pt idx="7575">
                  <c:v>40724.800000000003</c:v>
                </c:pt>
                <c:pt idx="7576">
                  <c:v>40725</c:v>
                </c:pt>
                <c:pt idx="7577">
                  <c:v>40725.4</c:v>
                </c:pt>
                <c:pt idx="7578">
                  <c:v>40725.699999999997</c:v>
                </c:pt>
                <c:pt idx="7579">
                  <c:v>40725.9</c:v>
                </c:pt>
                <c:pt idx="7580">
                  <c:v>40726.300000000003</c:v>
                </c:pt>
                <c:pt idx="7581">
                  <c:v>40726.699999999997</c:v>
                </c:pt>
                <c:pt idx="7582">
                  <c:v>40726.9</c:v>
                </c:pt>
                <c:pt idx="7583">
                  <c:v>40727.300000000003</c:v>
                </c:pt>
                <c:pt idx="7584">
                  <c:v>40727.699999999997</c:v>
                </c:pt>
                <c:pt idx="7585">
                  <c:v>40727.800000000003</c:v>
                </c:pt>
                <c:pt idx="7586">
                  <c:v>40728.199999999997</c:v>
                </c:pt>
                <c:pt idx="7587">
                  <c:v>40728.6</c:v>
                </c:pt>
                <c:pt idx="7588">
                  <c:v>40728.800000000003</c:v>
                </c:pt>
                <c:pt idx="7589">
                  <c:v>40729.1</c:v>
                </c:pt>
                <c:pt idx="7590">
                  <c:v>40729.5</c:v>
                </c:pt>
                <c:pt idx="7591">
                  <c:v>40729.599999999999</c:v>
                </c:pt>
                <c:pt idx="7592">
                  <c:v>40730</c:v>
                </c:pt>
                <c:pt idx="7593">
                  <c:v>40730.300000000003</c:v>
                </c:pt>
                <c:pt idx="7594">
                  <c:v>40730.400000000001</c:v>
                </c:pt>
                <c:pt idx="7595">
                  <c:v>40730.699999999997</c:v>
                </c:pt>
                <c:pt idx="7596">
                  <c:v>40731</c:v>
                </c:pt>
                <c:pt idx="7597">
                  <c:v>40731.199999999997</c:v>
                </c:pt>
                <c:pt idx="7598">
                  <c:v>40731.5</c:v>
                </c:pt>
                <c:pt idx="7599">
                  <c:v>40731.599999999999</c:v>
                </c:pt>
                <c:pt idx="7600">
                  <c:v>40731.9</c:v>
                </c:pt>
                <c:pt idx="7601">
                  <c:v>40732.1</c:v>
                </c:pt>
                <c:pt idx="7602">
                  <c:v>40732.199999999997</c:v>
                </c:pt>
                <c:pt idx="7603">
                  <c:v>40732.5</c:v>
                </c:pt>
                <c:pt idx="7604">
                  <c:v>40732.699999999997</c:v>
                </c:pt>
                <c:pt idx="7605">
                  <c:v>40732.800000000003</c:v>
                </c:pt>
                <c:pt idx="7606">
                  <c:v>40733.1</c:v>
                </c:pt>
                <c:pt idx="7607">
                  <c:v>40733.300000000003</c:v>
                </c:pt>
                <c:pt idx="7608">
                  <c:v>40733.4</c:v>
                </c:pt>
                <c:pt idx="7609">
                  <c:v>40733.599999999999</c:v>
                </c:pt>
                <c:pt idx="7610">
                  <c:v>40733.800000000003</c:v>
                </c:pt>
                <c:pt idx="7611">
                  <c:v>40734</c:v>
                </c:pt>
                <c:pt idx="7612">
                  <c:v>40734.199999999997</c:v>
                </c:pt>
                <c:pt idx="7613">
                  <c:v>40734.300000000003</c:v>
                </c:pt>
                <c:pt idx="7614">
                  <c:v>40734.6</c:v>
                </c:pt>
                <c:pt idx="7615">
                  <c:v>40734.800000000003</c:v>
                </c:pt>
                <c:pt idx="7616">
                  <c:v>40734.9</c:v>
                </c:pt>
                <c:pt idx="7617">
                  <c:v>40735.199999999997</c:v>
                </c:pt>
                <c:pt idx="7618">
                  <c:v>40735.4</c:v>
                </c:pt>
                <c:pt idx="7619">
                  <c:v>40735.5</c:v>
                </c:pt>
                <c:pt idx="7620">
                  <c:v>40735.800000000003</c:v>
                </c:pt>
                <c:pt idx="7621">
                  <c:v>40736.1</c:v>
                </c:pt>
                <c:pt idx="7622">
                  <c:v>40736.199999999997</c:v>
                </c:pt>
                <c:pt idx="7623">
                  <c:v>40736.5</c:v>
                </c:pt>
                <c:pt idx="7624">
                  <c:v>40736.800000000003</c:v>
                </c:pt>
                <c:pt idx="7625">
                  <c:v>40737</c:v>
                </c:pt>
                <c:pt idx="7626">
                  <c:v>40737.300000000003</c:v>
                </c:pt>
                <c:pt idx="7627">
                  <c:v>40737.599999999999</c:v>
                </c:pt>
                <c:pt idx="7628">
                  <c:v>40738</c:v>
                </c:pt>
                <c:pt idx="7629">
                  <c:v>40738.199999999997</c:v>
                </c:pt>
                <c:pt idx="7630">
                  <c:v>40738.5</c:v>
                </c:pt>
                <c:pt idx="7631">
                  <c:v>40738.800000000003</c:v>
                </c:pt>
                <c:pt idx="7632">
                  <c:v>40739.199999999997</c:v>
                </c:pt>
                <c:pt idx="7633">
                  <c:v>40739.699999999997</c:v>
                </c:pt>
                <c:pt idx="7634">
                  <c:v>40739.9</c:v>
                </c:pt>
                <c:pt idx="7635">
                  <c:v>40740.5</c:v>
                </c:pt>
                <c:pt idx="7636">
                  <c:v>40741.1</c:v>
                </c:pt>
                <c:pt idx="7637">
                  <c:v>40741.4</c:v>
                </c:pt>
                <c:pt idx="7638">
                  <c:v>40742.1</c:v>
                </c:pt>
                <c:pt idx="7639">
                  <c:v>40742.800000000003</c:v>
                </c:pt>
                <c:pt idx="7640">
                  <c:v>40743.599999999999</c:v>
                </c:pt>
                <c:pt idx="7641">
                  <c:v>40744</c:v>
                </c:pt>
                <c:pt idx="7642">
                  <c:v>40744.800000000003</c:v>
                </c:pt>
                <c:pt idx="7643">
                  <c:v>40745.199999999997</c:v>
                </c:pt>
                <c:pt idx="7644">
                  <c:v>40746.1</c:v>
                </c:pt>
                <c:pt idx="7645">
                  <c:v>40747.1</c:v>
                </c:pt>
                <c:pt idx="7646">
                  <c:v>40747.599999999999</c:v>
                </c:pt>
                <c:pt idx="7647">
                  <c:v>40748.6</c:v>
                </c:pt>
                <c:pt idx="7648">
                  <c:v>40749.599999999999</c:v>
                </c:pt>
                <c:pt idx="7649">
                  <c:v>40750.199999999997</c:v>
                </c:pt>
                <c:pt idx="7650">
                  <c:v>40751.199999999997</c:v>
                </c:pt>
                <c:pt idx="7651">
                  <c:v>40752.300000000003</c:v>
                </c:pt>
                <c:pt idx="7652">
                  <c:v>40752.9</c:v>
                </c:pt>
                <c:pt idx="7653">
                  <c:v>40753.9</c:v>
                </c:pt>
                <c:pt idx="7654">
                  <c:v>40755.1</c:v>
                </c:pt>
                <c:pt idx="7655">
                  <c:v>40755.599999999999</c:v>
                </c:pt>
                <c:pt idx="7656">
                  <c:v>40756.699999999997</c:v>
                </c:pt>
                <c:pt idx="7657">
                  <c:v>40757.800000000003</c:v>
                </c:pt>
                <c:pt idx="7658">
                  <c:v>40758.300000000003</c:v>
                </c:pt>
                <c:pt idx="7659">
                  <c:v>40759.4</c:v>
                </c:pt>
                <c:pt idx="7660">
                  <c:v>40760.5</c:v>
                </c:pt>
                <c:pt idx="7661">
                  <c:v>40761</c:v>
                </c:pt>
                <c:pt idx="7662">
                  <c:v>40762</c:v>
                </c:pt>
                <c:pt idx="7663">
                  <c:v>40763</c:v>
                </c:pt>
                <c:pt idx="7664">
                  <c:v>40763.9</c:v>
                </c:pt>
                <c:pt idx="7665">
                  <c:v>40764.400000000001</c:v>
                </c:pt>
                <c:pt idx="7666">
                  <c:v>40765.300000000003</c:v>
                </c:pt>
                <c:pt idx="7667">
                  <c:v>40765.699999999997</c:v>
                </c:pt>
                <c:pt idx="7668">
                  <c:v>40766.6</c:v>
                </c:pt>
                <c:pt idx="7669">
                  <c:v>40767.4</c:v>
                </c:pt>
                <c:pt idx="7670">
                  <c:v>40767.800000000003</c:v>
                </c:pt>
                <c:pt idx="7671">
                  <c:v>40768.5</c:v>
                </c:pt>
                <c:pt idx="7672">
                  <c:v>40769.300000000003</c:v>
                </c:pt>
                <c:pt idx="7673">
                  <c:v>40769.599999999999</c:v>
                </c:pt>
                <c:pt idx="7674">
                  <c:v>40770.300000000003</c:v>
                </c:pt>
                <c:pt idx="7675">
                  <c:v>40771</c:v>
                </c:pt>
                <c:pt idx="7676">
                  <c:v>40771.300000000003</c:v>
                </c:pt>
                <c:pt idx="7677">
                  <c:v>40772</c:v>
                </c:pt>
                <c:pt idx="7678">
                  <c:v>40772.699999999997</c:v>
                </c:pt>
                <c:pt idx="7679">
                  <c:v>40773</c:v>
                </c:pt>
                <c:pt idx="7680">
                  <c:v>40773.699999999997</c:v>
                </c:pt>
                <c:pt idx="7681">
                  <c:v>40774.300000000003</c:v>
                </c:pt>
                <c:pt idx="7682">
                  <c:v>40774.6</c:v>
                </c:pt>
                <c:pt idx="7683">
                  <c:v>40775.300000000003</c:v>
                </c:pt>
                <c:pt idx="7684">
                  <c:v>40775.9</c:v>
                </c:pt>
                <c:pt idx="7685">
                  <c:v>40776.199999999997</c:v>
                </c:pt>
                <c:pt idx="7686">
                  <c:v>40776.800000000003</c:v>
                </c:pt>
                <c:pt idx="7687">
                  <c:v>40777.4</c:v>
                </c:pt>
                <c:pt idx="7688">
                  <c:v>40778</c:v>
                </c:pt>
                <c:pt idx="7689">
                  <c:v>40778.300000000003</c:v>
                </c:pt>
                <c:pt idx="7690">
                  <c:v>40778.9</c:v>
                </c:pt>
                <c:pt idx="7691">
                  <c:v>40779.1</c:v>
                </c:pt>
                <c:pt idx="7692">
                  <c:v>40779.699999999997</c:v>
                </c:pt>
                <c:pt idx="7693">
                  <c:v>40780.199999999997</c:v>
                </c:pt>
                <c:pt idx="7694">
                  <c:v>40780.400000000001</c:v>
                </c:pt>
                <c:pt idx="7695">
                  <c:v>40780.9</c:v>
                </c:pt>
                <c:pt idx="7696">
                  <c:v>40781.4</c:v>
                </c:pt>
                <c:pt idx="7697">
                  <c:v>40781.599999999999</c:v>
                </c:pt>
                <c:pt idx="7698">
                  <c:v>40782</c:v>
                </c:pt>
                <c:pt idx="7699">
                  <c:v>40782.300000000003</c:v>
                </c:pt>
                <c:pt idx="7700">
                  <c:v>40782.699999999997</c:v>
                </c:pt>
                <c:pt idx="7701">
                  <c:v>40782.9</c:v>
                </c:pt>
                <c:pt idx="7702">
                  <c:v>40783.1</c:v>
                </c:pt>
                <c:pt idx="7703">
                  <c:v>40783.300000000003</c:v>
                </c:pt>
                <c:pt idx="7704">
                  <c:v>40783.5</c:v>
                </c:pt>
                <c:pt idx="7705">
                  <c:v>40783.699999999997</c:v>
                </c:pt>
                <c:pt idx="7706">
                  <c:v>40783.800000000003</c:v>
                </c:pt>
                <c:pt idx="7707">
                  <c:v>40783.9</c:v>
                </c:pt>
                <c:pt idx="7708">
                  <c:v>40784</c:v>
                </c:pt>
                <c:pt idx="7709">
                  <c:v>40784</c:v>
                </c:pt>
                <c:pt idx="7710">
                  <c:v>40784</c:v>
                </c:pt>
                <c:pt idx="7711">
                  <c:v>40784</c:v>
                </c:pt>
                <c:pt idx="7712">
                  <c:v>40784</c:v>
                </c:pt>
                <c:pt idx="7713">
                  <c:v>40783.9</c:v>
                </c:pt>
                <c:pt idx="7714">
                  <c:v>40783.800000000003</c:v>
                </c:pt>
                <c:pt idx="7715">
                  <c:v>40783.800000000003</c:v>
                </c:pt>
                <c:pt idx="7716">
                  <c:v>40783.599999999999</c:v>
                </c:pt>
                <c:pt idx="7717">
                  <c:v>40783.4</c:v>
                </c:pt>
                <c:pt idx="7718">
                  <c:v>40783.300000000003</c:v>
                </c:pt>
                <c:pt idx="7719">
                  <c:v>40783.1</c:v>
                </c:pt>
                <c:pt idx="7720">
                  <c:v>40782.9</c:v>
                </c:pt>
                <c:pt idx="7721">
                  <c:v>40782.699999999997</c:v>
                </c:pt>
                <c:pt idx="7722">
                  <c:v>40782.5</c:v>
                </c:pt>
                <c:pt idx="7723">
                  <c:v>40782.199999999997</c:v>
                </c:pt>
                <c:pt idx="7724">
                  <c:v>40782</c:v>
                </c:pt>
                <c:pt idx="7725">
                  <c:v>40781.699999999997</c:v>
                </c:pt>
                <c:pt idx="7726">
                  <c:v>40781.4</c:v>
                </c:pt>
                <c:pt idx="7727">
                  <c:v>40781.1</c:v>
                </c:pt>
                <c:pt idx="7728">
                  <c:v>40780.9</c:v>
                </c:pt>
                <c:pt idx="7729">
                  <c:v>40780.6</c:v>
                </c:pt>
                <c:pt idx="7730">
                  <c:v>40780.300000000003</c:v>
                </c:pt>
                <c:pt idx="7731">
                  <c:v>40780.1</c:v>
                </c:pt>
                <c:pt idx="7732">
                  <c:v>40779.800000000003</c:v>
                </c:pt>
                <c:pt idx="7733">
                  <c:v>40779.5</c:v>
                </c:pt>
                <c:pt idx="7734">
                  <c:v>40779.4</c:v>
                </c:pt>
                <c:pt idx="7735">
                  <c:v>40779.1</c:v>
                </c:pt>
                <c:pt idx="7736">
                  <c:v>40778.9</c:v>
                </c:pt>
                <c:pt idx="7737">
                  <c:v>40778.6</c:v>
                </c:pt>
                <c:pt idx="7738">
                  <c:v>40778.5</c:v>
                </c:pt>
                <c:pt idx="7739">
                  <c:v>40778.300000000003</c:v>
                </c:pt>
                <c:pt idx="7740">
                  <c:v>40778.1</c:v>
                </c:pt>
                <c:pt idx="7741">
                  <c:v>40778</c:v>
                </c:pt>
                <c:pt idx="7742">
                  <c:v>40777.800000000003</c:v>
                </c:pt>
                <c:pt idx="7743">
                  <c:v>40777.599999999999</c:v>
                </c:pt>
                <c:pt idx="7744">
                  <c:v>40777.599999999999</c:v>
                </c:pt>
                <c:pt idx="7745">
                  <c:v>40777.5</c:v>
                </c:pt>
                <c:pt idx="7746">
                  <c:v>40777.5</c:v>
                </c:pt>
                <c:pt idx="7747">
                  <c:v>40777.4</c:v>
                </c:pt>
                <c:pt idx="7748">
                  <c:v>40777.5</c:v>
                </c:pt>
                <c:pt idx="7749">
                  <c:v>40777.599999999999</c:v>
                </c:pt>
                <c:pt idx="7750">
                  <c:v>40777.599999999999</c:v>
                </c:pt>
                <c:pt idx="7751">
                  <c:v>40777.800000000003</c:v>
                </c:pt>
                <c:pt idx="7752">
                  <c:v>40777.9</c:v>
                </c:pt>
                <c:pt idx="7753">
                  <c:v>40778.199999999997</c:v>
                </c:pt>
                <c:pt idx="7754">
                  <c:v>40778.6</c:v>
                </c:pt>
                <c:pt idx="7755">
                  <c:v>40778.800000000003</c:v>
                </c:pt>
                <c:pt idx="7756">
                  <c:v>40779.199999999997</c:v>
                </c:pt>
                <c:pt idx="7757">
                  <c:v>40779.699999999997</c:v>
                </c:pt>
                <c:pt idx="7758">
                  <c:v>40780</c:v>
                </c:pt>
                <c:pt idx="7759">
                  <c:v>40780.6</c:v>
                </c:pt>
                <c:pt idx="7760">
                  <c:v>40781.199999999997</c:v>
                </c:pt>
                <c:pt idx="7761">
                  <c:v>40781.800000000003</c:v>
                </c:pt>
                <c:pt idx="7762">
                  <c:v>40782.199999999997</c:v>
                </c:pt>
                <c:pt idx="7763">
                  <c:v>40782.9</c:v>
                </c:pt>
                <c:pt idx="7764">
                  <c:v>40783.300000000003</c:v>
                </c:pt>
                <c:pt idx="7765">
                  <c:v>40784.1</c:v>
                </c:pt>
                <c:pt idx="7766">
                  <c:v>40784.800000000003</c:v>
                </c:pt>
                <c:pt idx="7767">
                  <c:v>40785.199999999997</c:v>
                </c:pt>
                <c:pt idx="7768">
                  <c:v>40786</c:v>
                </c:pt>
                <c:pt idx="7769">
                  <c:v>40786.800000000003</c:v>
                </c:pt>
                <c:pt idx="7770">
                  <c:v>40787.599999999999</c:v>
                </c:pt>
                <c:pt idx="7771">
                  <c:v>40788</c:v>
                </c:pt>
                <c:pt idx="7772">
                  <c:v>40788.800000000003</c:v>
                </c:pt>
                <c:pt idx="7773">
                  <c:v>40789.599999999999</c:v>
                </c:pt>
                <c:pt idx="7774">
                  <c:v>40789.9</c:v>
                </c:pt>
                <c:pt idx="7775">
                  <c:v>40790.699999999997</c:v>
                </c:pt>
                <c:pt idx="7776">
                  <c:v>40791.300000000003</c:v>
                </c:pt>
                <c:pt idx="7777">
                  <c:v>40791.699999999997</c:v>
                </c:pt>
                <c:pt idx="7778">
                  <c:v>40792.300000000003</c:v>
                </c:pt>
                <c:pt idx="7779">
                  <c:v>40792.9</c:v>
                </c:pt>
                <c:pt idx="7780">
                  <c:v>40793.199999999997</c:v>
                </c:pt>
                <c:pt idx="7781">
                  <c:v>40793.699999999997</c:v>
                </c:pt>
                <c:pt idx="7782">
                  <c:v>40794.199999999997</c:v>
                </c:pt>
                <c:pt idx="7783">
                  <c:v>40794.400000000001</c:v>
                </c:pt>
                <c:pt idx="7784">
                  <c:v>40794.800000000003</c:v>
                </c:pt>
                <c:pt idx="7785">
                  <c:v>40795.1</c:v>
                </c:pt>
                <c:pt idx="7786">
                  <c:v>40795.300000000003</c:v>
                </c:pt>
                <c:pt idx="7787">
                  <c:v>40795.599999999999</c:v>
                </c:pt>
                <c:pt idx="7788">
                  <c:v>40795.800000000003</c:v>
                </c:pt>
                <c:pt idx="7789">
                  <c:v>40795.9</c:v>
                </c:pt>
                <c:pt idx="7790">
                  <c:v>40796.1</c:v>
                </c:pt>
                <c:pt idx="7791">
                  <c:v>40796.300000000003</c:v>
                </c:pt>
                <c:pt idx="7792">
                  <c:v>40796.400000000001</c:v>
                </c:pt>
                <c:pt idx="7793">
                  <c:v>40796.6</c:v>
                </c:pt>
                <c:pt idx="7794">
                  <c:v>40796.699999999997</c:v>
                </c:pt>
                <c:pt idx="7795">
                  <c:v>40796.800000000003</c:v>
                </c:pt>
                <c:pt idx="7796">
                  <c:v>40796.9</c:v>
                </c:pt>
                <c:pt idx="7797">
                  <c:v>40797</c:v>
                </c:pt>
                <c:pt idx="7798">
                  <c:v>40797.1</c:v>
                </c:pt>
                <c:pt idx="7799">
                  <c:v>40797.199999999997</c:v>
                </c:pt>
                <c:pt idx="7800">
                  <c:v>40797.4</c:v>
                </c:pt>
                <c:pt idx="7801">
                  <c:v>40797.4</c:v>
                </c:pt>
                <c:pt idx="7802">
                  <c:v>40797.5</c:v>
                </c:pt>
                <c:pt idx="7803">
                  <c:v>40797.699999999997</c:v>
                </c:pt>
                <c:pt idx="7804">
                  <c:v>40797.699999999997</c:v>
                </c:pt>
                <c:pt idx="7805">
                  <c:v>40797.800000000003</c:v>
                </c:pt>
                <c:pt idx="7806">
                  <c:v>40797.9</c:v>
                </c:pt>
                <c:pt idx="7807">
                  <c:v>40798</c:v>
                </c:pt>
                <c:pt idx="7808">
                  <c:v>40798.1</c:v>
                </c:pt>
                <c:pt idx="7809">
                  <c:v>40798.199999999997</c:v>
                </c:pt>
                <c:pt idx="7810">
                  <c:v>40798.199999999997</c:v>
                </c:pt>
                <c:pt idx="7811">
                  <c:v>40798.300000000003</c:v>
                </c:pt>
                <c:pt idx="7812">
                  <c:v>40798.400000000001</c:v>
                </c:pt>
                <c:pt idx="7813">
                  <c:v>40798.400000000001</c:v>
                </c:pt>
                <c:pt idx="7814">
                  <c:v>40798.5</c:v>
                </c:pt>
                <c:pt idx="7815">
                  <c:v>40798.5</c:v>
                </c:pt>
                <c:pt idx="7816">
                  <c:v>40798.5</c:v>
                </c:pt>
                <c:pt idx="7817">
                  <c:v>40798.6</c:v>
                </c:pt>
                <c:pt idx="7818">
                  <c:v>40798.6</c:v>
                </c:pt>
                <c:pt idx="7819">
                  <c:v>40798.6</c:v>
                </c:pt>
                <c:pt idx="7820">
                  <c:v>40798.6</c:v>
                </c:pt>
                <c:pt idx="7821">
                  <c:v>40798.6</c:v>
                </c:pt>
                <c:pt idx="7822">
                  <c:v>40798.6</c:v>
                </c:pt>
                <c:pt idx="7823">
                  <c:v>40798.5</c:v>
                </c:pt>
                <c:pt idx="7824">
                  <c:v>40798.400000000001</c:v>
                </c:pt>
                <c:pt idx="7825">
                  <c:v>40798.199999999997</c:v>
                </c:pt>
                <c:pt idx="7826">
                  <c:v>40797.9</c:v>
                </c:pt>
                <c:pt idx="7827">
                  <c:v>40797.699999999997</c:v>
                </c:pt>
                <c:pt idx="7828">
                  <c:v>40797.300000000003</c:v>
                </c:pt>
                <c:pt idx="7829">
                  <c:v>40796.800000000003</c:v>
                </c:pt>
                <c:pt idx="7830">
                  <c:v>40796.5</c:v>
                </c:pt>
                <c:pt idx="7831">
                  <c:v>40795.9</c:v>
                </c:pt>
                <c:pt idx="7832">
                  <c:v>40795.1</c:v>
                </c:pt>
                <c:pt idx="7833">
                  <c:v>40794.699999999997</c:v>
                </c:pt>
                <c:pt idx="7834">
                  <c:v>40793.800000000003</c:v>
                </c:pt>
                <c:pt idx="7835">
                  <c:v>40792.800000000003</c:v>
                </c:pt>
                <c:pt idx="7836">
                  <c:v>40792.300000000003</c:v>
                </c:pt>
                <c:pt idx="7837">
                  <c:v>40791.199999999997</c:v>
                </c:pt>
                <c:pt idx="7838">
                  <c:v>40790</c:v>
                </c:pt>
                <c:pt idx="7839">
                  <c:v>40789.4</c:v>
                </c:pt>
                <c:pt idx="7840">
                  <c:v>40788.1</c:v>
                </c:pt>
                <c:pt idx="7841">
                  <c:v>40786.9</c:v>
                </c:pt>
                <c:pt idx="7842">
                  <c:v>40786.199999999997</c:v>
                </c:pt>
                <c:pt idx="7843">
                  <c:v>40784.9</c:v>
                </c:pt>
                <c:pt idx="7844">
                  <c:v>40783.5</c:v>
                </c:pt>
                <c:pt idx="7845">
                  <c:v>40782.9</c:v>
                </c:pt>
                <c:pt idx="7846">
                  <c:v>40781.599999999999</c:v>
                </c:pt>
                <c:pt idx="7847">
                  <c:v>40780.300000000003</c:v>
                </c:pt>
                <c:pt idx="7848">
                  <c:v>40779.599999999999</c:v>
                </c:pt>
                <c:pt idx="7849">
                  <c:v>40778.400000000001</c:v>
                </c:pt>
                <c:pt idx="7850">
                  <c:v>40777.199999999997</c:v>
                </c:pt>
                <c:pt idx="7851">
                  <c:v>40776.699999999997</c:v>
                </c:pt>
                <c:pt idx="7852">
                  <c:v>40775.599999999999</c:v>
                </c:pt>
                <c:pt idx="7853">
                  <c:v>40774.6</c:v>
                </c:pt>
                <c:pt idx="7854">
                  <c:v>40774.1</c:v>
                </c:pt>
                <c:pt idx="7855">
                  <c:v>40773.199999999997</c:v>
                </c:pt>
                <c:pt idx="7856">
                  <c:v>40772.5</c:v>
                </c:pt>
                <c:pt idx="7857">
                  <c:v>40772.199999999997</c:v>
                </c:pt>
                <c:pt idx="7858">
                  <c:v>40771.599999999999</c:v>
                </c:pt>
                <c:pt idx="7859">
                  <c:v>40771.1</c:v>
                </c:pt>
                <c:pt idx="7860">
                  <c:v>40770.9</c:v>
                </c:pt>
                <c:pt idx="7861">
                  <c:v>40770.6</c:v>
                </c:pt>
                <c:pt idx="7862">
                  <c:v>40770.5</c:v>
                </c:pt>
                <c:pt idx="7863">
                  <c:v>40770.5</c:v>
                </c:pt>
                <c:pt idx="7864">
                  <c:v>40770.5</c:v>
                </c:pt>
                <c:pt idx="7865">
                  <c:v>40770.699999999997</c:v>
                </c:pt>
                <c:pt idx="7866">
                  <c:v>40770.800000000003</c:v>
                </c:pt>
                <c:pt idx="7867">
                  <c:v>40771.1</c:v>
                </c:pt>
                <c:pt idx="7868">
                  <c:v>40771.5</c:v>
                </c:pt>
                <c:pt idx="7869">
                  <c:v>40772</c:v>
                </c:pt>
                <c:pt idx="7870">
                  <c:v>40772.300000000003</c:v>
                </c:pt>
                <c:pt idx="7871">
                  <c:v>40773</c:v>
                </c:pt>
                <c:pt idx="7872">
                  <c:v>40773.4</c:v>
                </c:pt>
                <c:pt idx="7873">
                  <c:v>40774.199999999997</c:v>
                </c:pt>
                <c:pt idx="7874">
                  <c:v>40774.6</c:v>
                </c:pt>
                <c:pt idx="7875">
                  <c:v>40775.5</c:v>
                </c:pt>
                <c:pt idx="7876">
                  <c:v>40776.5</c:v>
                </c:pt>
                <c:pt idx="7877">
                  <c:v>40777</c:v>
                </c:pt>
                <c:pt idx="7878">
                  <c:v>40778.1</c:v>
                </c:pt>
                <c:pt idx="7879">
                  <c:v>40778.699999999997</c:v>
                </c:pt>
                <c:pt idx="7880">
                  <c:v>40779.800000000003</c:v>
                </c:pt>
                <c:pt idx="7881">
                  <c:v>40781.1</c:v>
                </c:pt>
                <c:pt idx="7882">
                  <c:v>40781.699999999997</c:v>
                </c:pt>
                <c:pt idx="7883">
                  <c:v>40783</c:v>
                </c:pt>
                <c:pt idx="7884">
                  <c:v>40784.300000000003</c:v>
                </c:pt>
                <c:pt idx="7885">
                  <c:v>40785</c:v>
                </c:pt>
                <c:pt idx="7886">
                  <c:v>40786.400000000001</c:v>
                </c:pt>
                <c:pt idx="7887">
                  <c:v>40787.9</c:v>
                </c:pt>
                <c:pt idx="7888">
                  <c:v>40788.6</c:v>
                </c:pt>
                <c:pt idx="7889">
                  <c:v>40790.1</c:v>
                </c:pt>
                <c:pt idx="7890">
                  <c:v>40791.599999999999</c:v>
                </c:pt>
                <c:pt idx="7891">
                  <c:v>40792.300000000003</c:v>
                </c:pt>
                <c:pt idx="7892">
                  <c:v>40793.800000000003</c:v>
                </c:pt>
                <c:pt idx="7893">
                  <c:v>40795.4</c:v>
                </c:pt>
                <c:pt idx="7894">
                  <c:v>40796.199999999997</c:v>
                </c:pt>
                <c:pt idx="7895">
                  <c:v>40797.800000000003</c:v>
                </c:pt>
                <c:pt idx="7896">
                  <c:v>40799.4</c:v>
                </c:pt>
                <c:pt idx="7897">
                  <c:v>40800.300000000003</c:v>
                </c:pt>
                <c:pt idx="7898">
                  <c:v>40802</c:v>
                </c:pt>
                <c:pt idx="7899">
                  <c:v>40803.800000000003</c:v>
                </c:pt>
                <c:pt idx="7900">
                  <c:v>40804.699999999997</c:v>
                </c:pt>
                <c:pt idx="7901">
                  <c:v>40806.699999999997</c:v>
                </c:pt>
                <c:pt idx="7902">
                  <c:v>40808.699999999997</c:v>
                </c:pt>
                <c:pt idx="7903">
                  <c:v>40809.800000000003</c:v>
                </c:pt>
                <c:pt idx="7904">
                  <c:v>40811.9</c:v>
                </c:pt>
                <c:pt idx="7905">
                  <c:v>40814.199999999997</c:v>
                </c:pt>
                <c:pt idx="7906">
                  <c:v>40815.4</c:v>
                </c:pt>
                <c:pt idx="7907">
                  <c:v>40817.9</c:v>
                </c:pt>
                <c:pt idx="7908">
                  <c:v>40819.199999999997</c:v>
                </c:pt>
                <c:pt idx="7909">
                  <c:v>40821.800000000003</c:v>
                </c:pt>
                <c:pt idx="7910">
                  <c:v>40824.6</c:v>
                </c:pt>
                <c:pt idx="7911">
                  <c:v>40826</c:v>
                </c:pt>
                <c:pt idx="7912">
                  <c:v>40828.9</c:v>
                </c:pt>
                <c:pt idx="7913">
                  <c:v>40831.800000000003</c:v>
                </c:pt>
                <c:pt idx="7914">
                  <c:v>40833.300000000003</c:v>
                </c:pt>
                <c:pt idx="7915">
                  <c:v>40836.300000000003</c:v>
                </c:pt>
                <c:pt idx="7916">
                  <c:v>40839.4</c:v>
                </c:pt>
                <c:pt idx="7917">
                  <c:v>40841</c:v>
                </c:pt>
                <c:pt idx="7918">
                  <c:v>40844.1</c:v>
                </c:pt>
                <c:pt idx="7919">
                  <c:v>40847.199999999997</c:v>
                </c:pt>
                <c:pt idx="7920">
                  <c:v>40848.800000000003</c:v>
                </c:pt>
                <c:pt idx="7921">
                  <c:v>40852</c:v>
                </c:pt>
                <c:pt idx="7922">
                  <c:v>40855.1</c:v>
                </c:pt>
                <c:pt idx="7923">
                  <c:v>40856.699999999997</c:v>
                </c:pt>
                <c:pt idx="7924">
                  <c:v>40859.800000000003</c:v>
                </c:pt>
                <c:pt idx="7925">
                  <c:v>40862.800000000003</c:v>
                </c:pt>
                <c:pt idx="7926">
                  <c:v>40864.300000000003</c:v>
                </c:pt>
                <c:pt idx="7927">
                  <c:v>40867.300000000003</c:v>
                </c:pt>
                <c:pt idx="7928">
                  <c:v>40870.199999999997</c:v>
                </c:pt>
                <c:pt idx="7929">
                  <c:v>40873</c:v>
                </c:pt>
                <c:pt idx="7930">
                  <c:v>40874.5</c:v>
                </c:pt>
                <c:pt idx="7931">
                  <c:v>40877.199999999997</c:v>
                </c:pt>
                <c:pt idx="7932">
                  <c:v>40878.5</c:v>
                </c:pt>
                <c:pt idx="7933">
                  <c:v>40881</c:v>
                </c:pt>
                <c:pt idx="7934">
                  <c:v>40883.4</c:v>
                </c:pt>
                <c:pt idx="7935">
                  <c:v>40884.6</c:v>
                </c:pt>
                <c:pt idx="7936">
                  <c:v>40886.800000000003</c:v>
                </c:pt>
                <c:pt idx="7937">
                  <c:v>40888.9</c:v>
                </c:pt>
                <c:pt idx="7938">
                  <c:v>40889.9</c:v>
                </c:pt>
                <c:pt idx="7939">
                  <c:v>40891.9</c:v>
                </c:pt>
                <c:pt idx="7940">
                  <c:v>40893.699999999997</c:v>
                </c:pt>
                <c:pt idx="7941">
                  <c:v>40895.5</c:v>
                </c:pt>
                <c:pt idx="7942">
                  <c:v>40896.400000000001</c:v>
                </c:pt>
                <c:pt idx="7943">
                  <c:v>40898</c:v>
                </c:pt>
                <c:pt idx="7944">
                  <c:v>40898.800000000003</c:v>
                </c:pt>
                <c:pt idx="7945">
                  <c:v>40900.300000000003</c:v>
                </c:pt>
                <c:pt idx="7946">
                  <c:v>40901.699999999997</c:v>
                </c:pt>
                <c:pt idx="7947">
                  <c:v>40902.400000000001</c:v>
                </c:pt>
                <c:pt idx="7948">
                  <c:v>40903.800000000003</c:v>
                </c:pt>
                <c:pt idx="7949">
                  <c:v>40905.199999999997</c:v>
                </c:pt>
                <c:pt idx="7950">
                  <c:v>40905.800000000003</c:v>
                </c:pt>
                <c:pt idx="7951">
                  <c:v>40907.1</c:v>
                </c:pt>
                <c:pt idx="7952">
                  <c:v>40908.400000000001</c:v>
                </c:pt>
                <c:pt idx="7953">
                  <c:v>40909.699999999997</c:v>
                </c:pt>
                <c:pt idx="7954">
                  <c:v>40910.300000000003</c:v>
                </c:pt>
                <c:pt idx="7955">
                  <c:v>40911.5</c:v>
                </c:pt>
                <c:pt idx="7956">
                  <c:v>40912.1</c:v>
                </c:pt>
                <c:pt idx="7957">
                  <c:v>40913.199999999997</c:v>
                </c:pt>
                <c:pt idx="7958">
                  <c:v>40914.400000000001</c:v>
                </c:pt>
                <c:pt idx="7959">
                  <c:v>40914.9</c:v>
                </c:pt>
                <c:pt idx="7960">
                  <c:v>40916</c:v>
                </c:pt>
                <c:pt idx="7961">
                  <c:v>40917.1</c:v>
                </c:pt>
                <c:pt idx="7962">
                  <c:v>40917.599999999999</c:v>
                </c:pt>
                <c:pt idx="7963">
                  <c:v>40918.6</c:v>
                </c:pt>
                <c:pt idx="7964">
                  <c:v>40919.699999999997</c:v>
                </c:pt>
                <c:pt idx="7965">
                  <c:v>40920.699999999997</c:v>
                </c:pt>
                <c:pt idx="7966">
                  <c:v>40921.199999999997</c:v>
                </c:pt>
                <c:pt idx="7967">
                  <c:v>40922.1</c:v>
                </c:pt>
                <c:pt idx="7968">
                  <c:v>40922.6</c:v>
                </c:pt>
                <c:pt idx="7969">
                  <c:v>40923.599999999999</c:v>
                </c:pt>
                <c:pt idx="7970">
                  <c:v>40924.5</c:v>
                </c:pt>
                <c:pt idx="7971">
                  <c:v>40924.9</c:v>
                </c:pt>
                <c:pt idx="7972">
                  <c:v>40925.9</c:v>
                </c:pt>
                <c:pt idx="7973">
                  <c:v>40926.699999999997</c:v>
                </c:pt>
                <c:pt idx="7974">
                  <c:v>40927.199999999997</c:v>
                </c:pt>
                <c:pt idx="7975">
                  <c:v>40928.1</c:v>
                </c:pt>
                <c:pt idx="7976">
                  <c:v>40928.9</c:v>
                </c:pt>
                <c:pt idx="7977">
                  <c:v>40929.4</c:v>
                </c:pt>
                <c:pt idx="7978">
                  <c:v>40930.199999999997</c:v>
                </c:pt>
                <c:pt idx="7979">
                  <c:v>40931.1</c:v>
                </c:pt>
                <c:pt idx="7980">
                  <c:v>40931.5</c:v>
                </c:pt>
                <c:pt idx="7981">
                  <c:v>40932.400000000001</c:v>
                </c:pt>
                <c:pt idx="7982">
                  <c:v>40933.300000000003</c:v>
                </c:pt>
                <c:pt idx="7983">
                  <c:v>40933.699999999997</c:v>
                </c:pt>
                <c:pt idx="7984">
                  <c:v>40934.6</c:v>
                </c:pt>
                <c:pt idx="7985">
                  <c:v>40935.4</c:v>
                </c:pt>
                <c:pt idx="7986">
                  <c:v>40935.9</c:v>
                </c:pt>
                <c:pt idx="7987">
                  <c:v>40936.800000000003</c:v>
                </c:pt>
                <c:pt idx="7988">
                  <c:v>40937.599999999999</c:v>
                </c:pt>
                <c:pt idx="7989">
                  <c:v>40938.5</c:v>
                </c:pt>
                <c:pt idx="7990">
                  <c:v>40938.9</c:v>
                </c:pt>
                <c:pt idx="7991">
                  <c:v>40939.800000000003</c:v>
                </c:pt>
                <c:pt idx="7992">
                  <c:v>40940.199999999997</c:v>
                </c:pt>
                <c:pt idx="7993">
                  <c:v>40941.1</c:v>
                </c:pt>
                <c:pt idx="7994">
                  <c:v>40941.9</c:v>
                </c:pt>
                <c:pt idx="7995">
                  <c:v>40942.300000000003</c:v>
                </c:pt>
                <c:pt idx="7996">
                  <c:v>40943.1</c:v>
                </c:pt>
                <c:pt idx="7997">
                  <c:v>40943.9</c:v>
                </c:pt>
                <c:pt idx="7998">
                  <c:v>40944.300000000003</c:v>
                </c:pt>
                <c:pt idx="7999">
                  <c:v>40945</c:v>
                </c:pt>
                <c:pt idx="8000">
                  <c:v>40945.800000000003</c:v>
                </c:pt>
                <c:pt idx="8001">
                  <c:v>40946.5</c:v>
                </c:pt>
                <c:pt idx="8002">
                  <c:v>40946.800000000003</c:v>
                </c:pt>
                <c:pt idx="8003">
                  <c:v>40947.4</c:v>
                </c:pt>
                <c:pt idx="8004">
                  <c:v>40947.699999999997</c:v>
                </c:pt>
                <c:pt idx="8005">
                  <c:v>40948.300000000003</c:v>
                </c:pt>
                <c:pt idx="8006">
                  <c:v>40948.9</c:v>
                </c:pt>
                <c:pt idx="8007">
                  <c:v>40949.199999999997</c:v>
                </c:pt>
                <c:pt idx="8008">
                  <c:v>40949.699999999997</c:v>
                </c:pt>
                <c:pt idx="8009">
                  <c:v>40950.1</c:v>
                </c:pt>
                <c:pt idx="8010">
                  <c:v>40950.300000000003</c:v>
                </c:pt>
                <c:pt idx="8011">
                  <c:v>40950.699999999997</c:v>
                </c:pt>
                <c:pt idx="8012">
                  <c:v>40951</c:v>
                </c:pt>
                <c:pt idx="8013">
                  <c:v>40951.1</c:v>
                </c:pt>
                <c:pt idx="8014">
                  <c:v>40951.199999999997</c:v>
                </c:pt>
                <c:pt idx="8015">
                  <c:v>40951.199999999997</c:v>
                </c:pt>
                <c:pt idx="8016">
                  <c:v>40951.1</c:v>
                </c:pt>
                <c:pt idx="8017">
                  <c:v>40950.800000000003</c:v>
                </c:pt>
                <c:pt idx="8018">
                  <c:v>40950.400000000001</c:v>
                </c:pt>
                <c:pt idx="8019">
                  <c:v>40949.800000000003</c:v>
                </c:pt>
                <c:pt idx="8020">
                  <c:v>40948.800000000003</c:v>
                </c:pt>
                <c:pt idx="8021">
                  <c:v>40948.300000000003</c:v>
                </c:pt>
                <c:pt idx="8022">
                  <c:v>40947.1</c:v>
                </c:pt>
                <c:pt idx="8023">
                  <c:v>40945.4</c:v>
                </c:pt>
                <c:pt idx="8024">
                  <c:v>40944.5</c:v>
                </c:pt>
                <c:pt idx="8025">
                  <c:v>40942.5</c:v>
                </c:pt>
                <c:pt idx="8026">
                  <c:v>40940.199999999997</c:v>
                </c:pt>
                <c:pt idx="8027">
                  <c:v>40938.699999999997</c:v>
                </c:pt>
                <c:pt idx="8028">
                  <c:v>40935.699999999997</c:v>
                </c:pt>
                <c:pt idx="8029">
                  <c:v>40934.400000000001</c:v>
                </c:pt>
                <c:pt idx="8030">
                  <c:v>40929.4</c:v>
                </c:pt>
                <c:pt idx="8031">
                  <c:v>40926</c:v>
                </c:pt>
                <c:pt idx="8032">
                  <c:v>40919</c:v>
                </c:pt>
                <c:pt idx="8033">
                  <c:v>40915.4</c:v>
                </c:pt>
                <c:pt idx="8034">
                  <c:v>40910</c:v>
                </c:pt>
                <c:pt idx="8035">
                  <c:v>40906.400000000001</c:v>
                </c:pt>
                <c:pt idx="8036">
                  <c:v>40901.300000000003</c:v>
                </c:pt>
                <c:pt idx="8037">
                  <c:v>40896.199999999997</c:v>
                </c:pt>
                <c:pt idx="8038">
                  <c:v>40893</c:v>
                </c:pt>
                <c:pt idx="8039">
                  <c:v>40888.800000000003</c:v>
                </c:pt>
                <c:pt idx="8040">
                  <c:v>40885.1</c:v>
                </c:pt>
                <c:pt idx="8041">
                  <c:v>40882.699999999997</c:v>
                </c:pt>
                <c:pt idx="8042">
                  <c:v>40879.599999999999</c:v>
                </c:pt>
                <c:pt idx="8043">
                  <c:v>40877.199999999997</c:v>
                </c:pt>
                <c:pt idx="8044">
                  <c:v>40875.300000000003</c:v>
                </c:pt>
                <c:pt idx="8045">
                  <c:v>40873.4</c:v>
                </c:pt>
                <c:pt idx="8046">
                  <c:v>40871.9</c:v>
                </c:pt>
                <c:pt idx="8047">
                  <c:v>40871</c:v>
                </c:pt>
                <c:pt idx="8048">
                  <c:v>40870.199999999997</c:v>
                </c:pt>
                <c:pt idx="8049">
                  <c:v>40869.699999999997</c:v>
                </c:pt>
                <c:pt idx="8050">
                  <c:v>40869.5</c:v>
                </c:pt>
                <c:pt idx="8051">
                  <c:v>40869.300000000003</c:v>
                </c:pt>
                <c:pt idx="8052">
                  <c:v>40869.300000000003</c:v>
                </c:pt>
                <c:pt idx="8053">
                  <c:v>40869.4</c:v>
                </c:pt>
                <c:pt idx="8054">
                  <c:v>40869.599999999999</c:v>
                </c:pt>
                <c:pt idx="8055">
                  <c:v>40869.9</c:v>
                </c:pt>
                <c:pt idx="8056">
                  <c:v>40870</c:v>
                </c:pt>
                <c:pt idx="8057">
                  <c:v>40870.300000000003</c:v>
                </c:pt>
                <c:pt idx="8058">
                  <c:v>40870.6</c:v>
                </c:pt>
                <c:pt idx="8059">
                  <c:v>40870.800000000003</c:v>
                </c:pt>
                <c:pt idx="8060">
                  <c:v>40871.1</c:v>
                </c:pt>
                <c:pt idx="8061">
                  <c:v>40871.4</c:v>
                </c:pt>
                <c:pt idx="8062">
                  <c:v>40871.699999999997</c:v>
                </c:pt>
                <c:pt idx="8063">
                  <c:v>40871.9</c:v>
                </c:pt>
                <c:pt idx="8064">
                  <c:v>40872.300000000003</c:v>
                </c:pt>
                <c:pt idx="8065">
                  <c:v>40872.5</c:v>
                </c:pt>
                <c:pt idx="8066">
                  <c:v>40872.800000000003</c:v>
                </c:pt>
                <c:pt idx="8067">
                  <c:v>40873.1</c:v>
                </c:pt>
                <c:pt idx="8068">
                  <c:v>40873.300000000003</c:v>
                </c:pt>
                <c:pt idx="8069">
                  <c:v>40873.699999999997</c:v>
                </c:pt>
                <c:pt idx="8070">
                  <c:v>40874</c:v>
                </c:pt>
                <c:pt idx="8071">
                  <c:v>40874.199999999997</c:v>
                </c:pt>
                <c:pt idx="8072">
                  <c:v>40874.6</c:v>
                </c:pt>
                <c:pt idx="8073">
                  <c:v>40874.9</c:v>
                </c:pt>
                <c:pt idx="8074">
                  <c:v>40875.199999999997</c:v>
                </c:pt>
                <c:pt idx="8075">
                  <c:v>40875.5</c:v>
                </c:pt>
                <c:pt idx="8076">
                  <c:v>40875.9</c:v>
                </c:pt>
                <c:pt idx="8077">
                  <c:v>40876.1</c:v>
                </c:pt>
                <c:pt idx="8078">
                  <c:v>40876.5</c:v>
                </c:pt>
                <c:pt idx="8079">
                  <c:v>40876.9</c:v>
                </c:pt>
                <c:pt idx="8080">
                  <c:v>40877.1</c:v>
                </c:pt>
                <c:pt idx="8081">
                  <c:v>40877.5</c:v>
                </c:pt>
                <c:pt idx="8082">
                  <c:v>40877.9</c:v>
                </c:pt>
                <c:pt idx="8083">
                  <c:v>40878.1</c:v>
                </c:pt>
                <c:pt idx="8084">
                  <c:v>40878.400000000001</c:v>
                </c:pt>
                <c:pt idx="8085">
                  <c:v>40878.699999999997</c:v>
                </c:pt>
                <c:pt idx="8086">
                  <c:v>40878.9</c:v>
                </c:pt>
                <c:pt idx="8087">
                  <c:v>40879.199999999997</c:v>
                </c:pt>
                <c:pt idx="8088">
                  <c:v>40879.4</c:v>
                </c:pt>
                <c:pt idx="8089">
                  <c:v>40879.5</c:v>
                </c:pt>
                <c:pt idx="8090">
                  <c:v>40879.599999999999</c:v>
                </c:pt>
                <c:pt idx="8091">
                  <c:v>40879.5</c:v>
                </c:pt>
                <c:pt idx="8092">
                  <c:v>40879.199999999997</c:v>
                </c:pt>
                <c:pt idx="8093">
                  <c:v>40879.1</c:v>
                </c:pt>
                <c:pt idx="8094">
                  <c:v>40878.6</c:v>
                </c:pt>
                <c:pt idx="8095">
                  <c:v>40878.1</c:v>
                </c:pt>
                <c:pt idx="8096">
                  <c:v>40877.199999999997</c:v>
                </c:pt>
                <c:pt idx="8097">
                  <c:v>40876</c:v>
                </c:pt>
                <c:pt idx="8098">
                  <c:v>40875</c:v>
                </c:pt>
                <c:pt idx="8099">
                  <c:v>40873.4</c:v>
                </c:pt>
                <c:pt idx="8100">
                  <c:v>40871.4</c:v>
                </c:pt>
                <c:pt idx="8101">
                  <c:v>40870</c:v>
                </c:pt>
                <c:pt idx="8102">
                  <c:v>40867.599999999999</c:v>
                </c:pt>
                <c:pt idx="8103">
                  <c:v>40864.9</c:v>
                </c:pt>
                <c:pt idx="8104">
                  <c:v>40863.1</c:v>
                </c:pt>
                <c:pt idx="8105">
                  <c:v>40860.1</c:v>
                </c:pt>
                <c:pt idx="8106">
                  <c:v>40857.1</c:v>
                </c:pt>
                <c:pt idx="8107">
                  <c:v>40855</c:v>
                </c:pt>
                <c:pt idx="8108">
                  <c:v>40851.800000000003</c:v>
                </c:pt>
                <c:pt idx="8109">
                  <c:v>40848.699999999997</c:v>
                </c:pt>
                <c:pt idx="8110">
                  <c:v>40846.6</c:v>
                </c:pt>
                <c:pt idx="8111">
                  <c:v>40843.599999999999</c:v>
                </c:pt>
                <c:pt idx="8112">
                  <c:v>40840.6</c:v>
                </c:pt>
                <c:pt idx="8113">
                  <c:v>40838.800000000003</c:v>
                </c:pt>
                <c:pt idx="8114">
                  <c:v>40836.1</c:v>
                </c:pt>
                <c:pt idx="8115">
                  <c:v>40833.5</c:v>
                </c:pt>
                <c:pt idx="8116">
                  <c:v>40831.9</c:v>
                </c:pt>
                <c:pt idx="8117">
                  <c:v>40829.699999999997</c:v>
                </c:pt>
                <c:pt idx="8118">
                  <c:v>40827.5</c:v>
                </c:pt>
                <c:pt idx="8119">
                  <c:v>40826.199999999997</c:v>
                </c:pt>
                <c:pt idx="8120">
                  <c:v>40824.300000000003</c:v>
                </c:pt>
                <c:pt idx="8121">
                  <c:v>40822.5</c:v>
                </c:pt>
                <c:pt idx="8122">
                  <c:v>40821.4</c:v>
                </c:pt>
                <c:pt idx="8123">
                  <c:v>40819.800000000003</c:v>
                </c:pt>
                <c:pt idx="8124">
                  <c:v>40818.300000000003</c:v>
                </c:pt>
                <c:pt idx="8125">
                  <c:v>40817.300000000003</c:v>
                </c:pt>
                <c:pt idx="8126">
                  <c:v>40815.800000000003</c:v>
                </c:pt>
                <c:pt idx="8127">
                  <c:v>40814.400000000001</c:v>
                </c:pt>
                <c:pt idx="8128">
                  <c:v>40813.599999999999</c:v>
                </c:pt>
                <c:pt idx="8129">
                  <c:v>40812.300000000003</c:v>
                </c:pt>
                <c:pt idx="8130">
                  <c:v>40811.1</c:v>
                </c:pt>
                <c:pt idx="8131">
                  <c:v>40810.300000000003</c:v>
                </c:pt>
                <c:pt idx="8132">
                  <c:v>40809.300000000003</c:v>
                </c:pt>
                <c:pt idx="8133">
                  <c:v>40808.300000000003</c:v>
                </c:pt>
                <c:pt idx="8134">
                  <c:v>40807.699999999997</c:v>
                </c:pt>
                <c:pt idx="8135">
                  <c:v>40807</c:v>
                </c:pt>
                <c:pt idx="8136">
                  <c:v>40806.400000000001</c:v>
                </c:pt>
                <c:pt idx="8137">
                  <c:v>40806</c:v>
                </c:pt>
                <c:pt idx="8138">
                  <c:v>40805.699999999997</c:v>
                </c:pt>
                <c:pt idx="8139">
                  <c:v>40805.599999999999</c:v>
                </c:pt>
                <c:pt idx="8140">
                  <c:v>40805.599999999999</c:v>
                </c:pt>
                <c:pt idx="8141">
                  <c:v>40805.800000000003</c:v>
                </c:pt>
                <c:pt idx="8142">
                  <c:v>40806.199999999997</c:v>
                </c:pt>
                <c:pt idx="8143">
                  <c:v>40806.6</c:v>
                </c:pt>
                <c:pt idx="8144">
                  <c:v>40807.5</c:v>
                </c:pt>
                <c:pt idx="8145">
                  <c:v>40808.199999999997</c:v>
                </c:pt>
                <c:pt idx="8146">
                  <c:v>40809.4</c:v>
                </c:pt>
                <c:pt idx="8147">
                  <c:v>40810.9</c:v>
                </c:pt>
                <c:pt idx="8148">
                  <c:v>40812</c:v>
                </c:pt>
                <c:pt idx="8149">
                  <c:v>40813.9</c:v>
                </c:pt>
                <c:pt idx="8150">
                  <c:v>40815.300000000003</c:v>
                </c:pt>
                <c:pt idx="8151">
                  <c:v>40817.5</c:v>
                </c:pt>
                <c:pt idx="8152">
                  <c:v>40819.800000000003</c:v>
                </c:pt>
                <c:pt idx="8153">
                  <c:v>40821.5</c:v>
                </c:pt>
                <c:pt idx="8154">
                  <c:v>40824</c:v>
                </c:pt>
                <c:pt idx="8155">
                  <c:v>40825.800000000003</c:v>
                </c:pt>
                <c:pt idx="8156">
                  <c:v>40828.400000000001</c:v>
                </c:pt>
                <c:pt idx="8157">
                  <c:v>40831.199999999997</c:v>
                </c:pt>
                <c:pt idx="8158">
                  <c:v>40833</c:v>
                </c:pt>
                <c:pt idx="8159">
                  <c:v>40835.699999999997</c:v>
                </c:pt>
                <c:pt idx="8160">
                  <c:v>40838.400000000001</c:v>
                </c:pt>
                <c:pt idx="8161">
                  <c:v>40840.199999999997</c:v>
                </c:pt>
                <c:pt idx="8162">
                  <c:v>40842.9</c:v>
                </c:pt>
                <c:pt idx="8163">
                  <c:v>40845.599999999999</c:v>
                </c:pt>
                <c:pt idx="8164">
                  <c:v>40847.4</c:v>
                </c:pt>
                <c:pt idx="8165">
                  <c:v>40850.1</c:v>
                </c:pt>
                <c:pt idx="8166">
                  <c:v>40852.800000000003</c:v>
                </c:pt>
                <c:pt idx="8167">
                  <c:v>40854.6</c:v>
                </c:pt>
                <c:pt idx="8168">
                  <c:v>40857.300000000003</c:v>
                </c:pt>
                <c:pt idx="8169">
                  <c:v>40860</c:v>
                </c:pt>
                <c:pt idx="8170">
                  <c:v>40861.800000000003</c:v>
                </c:pt>
                <c:pt idx="8171">
                  <c:v>40864.5</c:v>
                </c:pt>
                <c:pt idx="8172">
                  <c:v>40867.300000000003</c:v>
                </c:pt>
                <c:pt idx="8173">
                  <c:v>40869.1</c:v>
                </c:pt>
                <c:pt idx="8174">
                  <c:v>40871.800000000003</c:v>
                </c:pt>
                <c:pt idx="8175">
                  <c:v>40874.5</c:v>
                </c:pt>
                <c:pt idx="8176">
                  <c:v>40876.300000000003</c:v>
                </c:pt>
                <c:pt idx="8177">
                  <c:v>40878.9</c:v>
                </c:pt>
                <c:pt idx="8178">
                  <c:v>40881.4</c:v>
                </c:pt>
                <c:pt idx="8179">
                  <c:v>40883</c:v>
                </c:pt>
                <c:pt idx="8180">
                  <c:v>40885.300000000003</c:v>
                </c:pt>
                <c:pt idx="8181">
                  <c:v>40887.300000000003</c:v>
                </c:pt>
                <c:pt idx="8182">
                  <c:v>40888.6</c:v>
                </c:pt>
                <c:pt idx="8183">
                  <c:v>40890.400000000001</c:v>
                </c:pt>
                <c:pt idx="8184">
                  <c:v>40892</c:v>
                </c:pt>
                <c:pt idx="8185">
                  <c:v>40892.9</c:v>
                </c:pt>
                <c:pt idx="8186">
                  <c:v>40894.1</c:v>
                </c:pt>
                <c:pt idx="8187">
                  <c:v>40895.1</c:v>
                </c:pt>
                <c:pt idx="8188">
                  <c:v>40895.599999999999</c:v>
                </c:pt>
                <c:pt idx="8189">
                  <c:v>40896.300000000003</c:v>
                </c:pt>
                <c:pt idx="8190">
                  <c:v>40896.800000000003</c:v>
                </c:pt>
                <c:pt idx="8191">
                  <c:v>40897</c:v>
                </c:pt>
                <c:pt idx="8192">
                  <c:v>40897.300000000003</c:v>
                </c:pt>
                <c:pt idx="8193">
                  <c:v>40897.4</c:v>
                </c:pt>
                <c:pt idx="8194">
                  <c:v>40897.5</c:v>
                </c:pt>
                <c:pt idx="8195">
                  <c:v>40897.4</c:v>
                </c:pt>
                <c:pt idx="8196">
                  <c:v>40897.4</c:v>
                </c:pt>
                <c:pt idx="8197">
                  <c:v>40897.300000000003</c:v>
                </c:pt>
                <c:pt idx="8198">
                  <c:v>40897.199999999997</c:v>
                </c:pt>
                <c:pt idx="8199">
                  <c:v>40897</c:v>
                </c:pt>
                <c:pt idx="8200">
                  <c:v>40896.9</c:v>
                </c:pt>
                <c:pt idx="8201">
                  <c:v>40896.800000000003</c:v>
                </c:pt>
                <c:pt idx="8202">
                  <c:v>40896.6</c:v>
                </c:pt>
                <c:pt idx="8203">
                  <c:v>40896.5</c:v>
                </c:pt>
                <c:pt idx="8204">
                  <c:v>40896.300000000003</c:v>
                </c:pt>
                <c:pt idx="8205">
                  <c:v>40896.199999999997</c:v>
                </c:pt>
                <c:pt idx="8206">
                  <c:v>40896.1</c:v>
                </c:pt>
                <c:pt idx="8207">
                  <c:v>40896</c:v>
                </c:pt>
                <c:pt idx="8208">
                  <c:v>40895.9</c:v>
                </c:pt>
                <c:pt idx="8209">
                  <c:v>40895.800000000003</c:v>
                </c:pt>
                <c:pt idx="8210">
                  <c:v>40895.800000000003</c:v>
                </c:pt>
                <c:pt idx="8211">
                  <c:v>40895.800000000003</c:v>
                </c:pt>
                <c:pt idx="8212">
                  <c:v>40895.800000000003</c:v>
                </c:pt>
                <c:pt idx="8213">
                  <c:v>40895.800000000003</c:v>
                </c:pt>
                <c:pt idx="8214">
                  <c:v>40895.9</c:v>
                </c:pt>
                <c:pt idx="8215">
                  <c:v>40896</c:v>
                </c:pt>
                <c:pt idx="8216">
                  <c:v>40896.199999999997</c:v>
                </c:pt>
                <c:pt idx="8217">
                  <c:v>40896.5</c:v>
                </c:pt>
                <c:pt idx="8218">
                  <c:v>40896.699999999997</c:v>
                </c:pt>
                <c:pt idx="8219">
                  <c:v>40897.1</c:v>
                </c:pt>
                <c:pt idx="8220">
                  <c:v>40897.5</c:v>
                </c:pt>
                <c:pt idx="8221">
                  <c:v>40897.800000000003</c:v>
                </c:pt>
                <c:pt idx="8222">
                  <c:v>40898.300000000003</c:v>
                </c:pt>
                <c:pt idx="8223">
                  <c:v>40898.800000000003</c:v>
                </c:pt>
                <c:pt idx="8224">
                  <c:v>40899.300000000003</c:v>
                </c:pt>
                <c:pt idx="8225">
                  <c:v>40899.9</c:v>
                </c:pt>
                <c:pt idx="8226">
                  <c:v>40900.6</c:v>
                </c:pt>
                <c:pt idx="8227">
                  <c:v>40901</c:v>
                </c:pt>
                <c:pt idx="8228">
                  <c:v>40901.800000000003</c:v>
                </c:pt>
                <c:pt idx="8229">
                  <c:v>40902.5</c:v>
                </c:pt>
                <c:pt idx="8230">
                  <c:v>40903.300000000003</c:v>
                </c:pt>
                <c:pt idx="8231">
                  <c:v>40904.199999999997</c:v>
                </c:pt>
                <c:pt idx="8232">
                  <c:v>40904.699999999997</c:v>
                </c:pt>
                <c:pt idx="8233">
                  <c:v>40905.599999999999</c:v>
                </c:pt>
                <c:pt idx="8234">
                  <c:v>40906.5</c:v>
                </c:pt>
                <c:pt idx="8235">
                  <c:v>40907.1</c:v>
                </c:pt>
                <c:pt idx="8236">
                  <c:v>40908.199999999997</c:v>
                </c:pt>
                <c:pt idx="8237">
                  <c:v>40909.300000000003</c:v>
                </c:pt>
                <c:pt idx="8238">
                  <c:v>40910</c:v>
                </c:pt>
                <c:pt idx="8239">
                  <c:v>40911.199999999997</c:v>
                </c:pt>
                <c:pt idx="8240">
                  <c:v>40912.400000000001</c:v>
                </c:pt>
                <c:pt idx="8241">
                  <c:v>40913.300000000003</c:v>
                </c:pt>
                <c:pt idx="8242">
                  <c:v>40914.6</c:v>
                </c:pt>
                <c:pt idx="8243">
                  <c:v>40916.1</c:v>
                </c:pt>
                <c:pt idx="8244">
                  <c:v>40917</c:v>
                </c:pt>
                <c:pt idx="8245">
                  <c:v>40918.6</c:v>
                </c:pt>
                <c:pt idx="8246">
                  <c:v>40920.1</c:v>
                </c:pt>
                <c:pt idx="8247">
                  <c:v>40921.1</c:v>
                </c:pt>
                <c:pt idx="8248">
                  <c:v>40922.699999999997</c:v>
                </c:pt>
                <c:pt idx="8249">
                  <c:v>40924.199999999997</c:v>
                </c:pt>
                <c:pt idx="8250">
                  <c:v>40925.199999999997</c:v>
                </c:pt>
                <c:pt idx="8251">
                  <c:v>40926.699999999997</c:v>
                </c:pt>
                <c:pt idx="8252">
                  <c:v>40928.1</c:v>
                </c:pt>
                <c:pt idx="8253">
                  <c:v>40928.9</c:v>
                </c:pt>
                <c:pt idx="8254">
                  <c:v>40930.1</c:v>
                </c:pt>
                <c:pt idx="8255">
                  <c:v>40931.1</c:v>
                </c:pt>
                <c:pt idx="8256">
                  <c:v>40931.699999999997</c:v>
                </c:pt>
                <c:pt idx="8257">
                  <c:v>40932.6</c:v>
                </c:pt>
                <c:pt idx="8258">
                  <c:v>40933.199999999997</c:v>
                </c:pt>
                <c:pt idx="8259">
                  <c:v>40933.599999999999</c:v>
                </c:pt>
                <c:pt idx="8260">
                  <c:v>40933.9</c:v>
                </c:pt>
                <c:pt idx="8261">
                  <c:v>40934.199999999997</c:v>
                </c:pt>
                <c:pt idx="8262">
                  <c:v>40934.1</c:v>
                </c:pt>
                <c:pt idx="8263">
                  <c:v>40934.1</c:v>
                </c:pt>
                <c:pt idx="8264">
                  <c:v>40934</c:v>
                </c:pt>
                <c:pt idx="8265">
                  <c:v>40933.599999999999</c:v>
                </c:pt>
                <c:pt idx="8266">
                  <c:v>40933.4</c:v>
                </c:pt>
                <c:pt idx="8267">
                  <c:v>40932.800000000003</c:v>
                </c:pt>
                <c:pt idx="8268">
                  <c:v>40932.199999999997</c:v>
                </c:pt>
                <c:pt idx="8269">
                  <c:v>40931.800000000003</c:v>
                </c:pt>
                <c:pt idx="8270">
                  <c:v>40931</c:v>
                </c:pt>
                <c:pt idx="8271">
                  <c:v>40930.199999999997</c:v>
                </c:pt>
                <c:pt idx="8272">
                  <c:v>40929.4</c:v>
                </c:pt>
                <c:pt idx="8273">
                  <c:v>40928.800000000003</c:v>
                </c:pt>
                <c:pt idx="8274">
                  <c:v>40928</c:v>
                </c:pt>
                <c:pt idx="8275">
                  <c:v>40927.1</c:v>
                </c:pt>
                <c:pt idx="8276">
                  <c:v>40926.5</c:v>
                </c:pt>
                <c:pt idx="8277">
                  <c:v>40925.599999999999</c:v>
                </c:pt>
                <c:pt idx="8278">
                  <c:v>40925</c:v>
                </c:pt>
                <c:pt idx="8279">
                  <c:v>40924.199999999997</c:v>
                </c:pt>
                <c:pt idx="8280">
                  <c:v>40923.4</c:v>
                </c:pt>
                <c:pt idx="8281">
                  <c:v>40922.9</c:v>
                </c:pt>
                <c:pt idx="8282">
                  <c:v>40921.9</c:v>
                </c:pt>
                <c:pt idx="8283">
                  <c:v>40921.4</c:v>
                </c:pt>
                <c:pt idx="8284">
                  <c:v>40920.699999999997</c:v>
                </c:pt>
                <c:pt idx="8285">
                  <c:v>40920.300000000003</c:v>
                </c:pt>
                <c:pt idx="8286">
                  <c:v>40919.699999999997</c:v>
                </c:pt>
                <c:pt idx="8287">
                  <c:v>40919.1</c:v>
                </c:pt>
                <c:pt idx="8288">
                  <c:v>40918.699999999997</c:v>
                </c:pt>
                <c:pt idx="8289">
                  <c:v>40918.1</c:v>
                </c:pt>
                <c:pt idx="8290">
                  <c:v>40917.699999999997</c:v>
                </c:pt>
                <c:pt idx="8291">
                  <c:v>40917.199999999997</c:v>
                </c:pt>
                <c:pt idx="8292">
                  <c:v>40916.699999999997</c:v>
                </c:pt>
                <c:pt idx="8293">
                  <c:v>40916.400000000001</c:v>
                </c:pt>
                <c:pt idx="8294">
                  <c:v>40915.9</c:v>
                </c:pt>
                <c:pt idx="8295">
                  <c:v>40915.4</c:v>
                </c:pt>
                <c:pt idx="8296">
                  <c:v>40915.1</c:v>
                </c:pt>
                <c:pt idx="8297">
                  <c:v>40914.6</c:v>
                </c:pt>
                <c:pt idx="8298">
                  <c:v>40914.400000000001</c:v>
                </c:pt>
                <c:pt idx="8299">
                  <c:v>40914</c:v>
                </c:pt>
                <c:pt idx="8300">
                  <c:v>40913.599999999999</c:v>
                </c:pt>
                <c:pt idx="8301">
                  <c:v>40913.300000000003</c:v>
                </c:pt>
                <c:pt idx="8302">
                  <c:v>40913.1</c:v>
                </c:pt>
                <c:pt idx="8303">
                  <c:v>40912.800000000003</c:v>
                </c:pt>
                <c:pt idx="8304">
                  <c:v>40912.6</c:v>
                </c:pt>
                <c:pt idx="8305">
                  <c:v>40912.5</c:v>
                </c:pt>
                <c:pt idx="8306">
                  <c:v>40912.400000000001</c:v>
                </c:pt>
                <c:pt idx="8307">
                  <c:v>40912.300000000003</c:v>
                </c:pt>
                <c:pt idx="8308">
                  <c:v>40912.199999999997</c:v>
                </c:pt>
                <c:pt idx="8309">
                  <c:v>40912.199999999997</c:v>
                </c:pt>
                <c:pt idx="8310">
                  <c:v>40912.300000000003</c:v>
                </c:pt>
                <c:pt idx="8311">
                  <c:v>40912.400000000001</c:v>
                </c:pt>
                <c:pt idx="8312">
                  <c:v>40912.5</c:v>
                </c:pt>
                <c:pt idx="8313">
                  <c:v>40912.699999999997</c:v>
                </c:pt>
                <c:pt idx="8314">
                  <c:v>40912.9</c:v>
                </c:pt>
                <c:pt idx="8315">
                  <c:v>40913.1</c:v>
                </c:pt>
                <c:pt idx="8316">
                  <c:v>40913.5</c:v>
                </c:pt>
                <c:pt idx="8317">
                  <c:v>40913.800000000003</c:v>
                </c:pt>
                <c:pt idx="8318">
                  <c:v>40914.1</c:v>
                </c:pt>
                <c:pt idx="8319">
                  <c:v>40914.5</c:v>
                </c:pt>
                <c:pt idx="8320">
                  <c:v>40914.800000000003</c:v>
                </c:pt>
                <c:pt idx="8321">
                  <c:v>40915.199999999997</c:v>
                </c:pt>
                <c:pt idx="8322">
                  <c:v>40915.699999999997</c:v>
                </c:pt>
                <c:pt idx="8323">
                  <c:v>40916</c:v>
                </c:pt>
                <c:pt idx="8324">
                  <c:v>40916.5</c:v>
                </c:pt>
                <c:pt idx="8325">
                  <c:v>40917.1</c:v>
                </c:pt>
                <c:pt idx="8326">
                  <c:v>40917.4</c:v>
                </c:pt>
                <c:pt idx="8327">
                  <c:v>40917.9</c:v>
                </c:pt>
                <c:pt idx="8328">
                  <c:v>40918.5</c:v>
                </c:pt>
                <c:pt idx="8329">
                  <c:v>40918.800000000003</c:v>
                </c:pt>
                <c:pt idx="8330">
                  <c:v>40919.4</c:v>
                </c:pt>
                <c:pt idx="8331">
                  <c:v>40919.9</c:v>
                </c:pt>
                <c:pt idx="8332">
                  <c:v>40920.300000000003</c:v>
                </c:pt>
                <c:pt idx="8333">
                  <c:v>40920.9</c:v>
                </c:pt>
                <c:pt idx="8334">
                  <c:v>40921.4</c:v>
                </c:pt>
                <c:pt idx="8335">
                  <c:v>40921.800000000003</c:v>
                </c:pt>
                <c:pt idx="8336">
                  <c:v>40922.400000000001</c:v>
                </c:pt>
                <c:pt idx="8337">
                  <c:v>40923</c:v>
                </c:pt>
                <c:pt idx="8338">
                  <c:v>40923.4</c:v>
                </c:pt>
                <c:pt idx="8339">
                  <c:v>40924</c:v>
                </c:pt>
                <c:pt idx="8340">
                  <c:v>40924.6</c:v>
                </c:pt>
                <c:pt idx="8341">
                  <c:v>40925</c:v>
                </c:pt>
                <c:pt idx="8342">
                  <c:v>40925.699999999997</c:v>
                </c:pt>
                <c:pt idx="8343">
                  <c:v>40926.300000000003</c:v>
                </c:pt>
                <c:pt idx="8344">
                  <c:v>40926.800000000003</c:v>
                </c:pt>
                <c:pt idx="8345">
                  <c:v>40927.4</c:v>
                </c:pt>
                <c:pt idx="8346">
                  <c:v>40928</c:v>
                </c:pt>
                <c:pt idx="8347">
                  <c:v>40928.5</c:v>
                </c:pt>
                <c:pt idx="8348">
                  <c:v>40929.1</c:v>
                </c:pt>
                <c:pt idx="8349">
                  <c:v>40929.699999999997</c:v>
                </c:pt>
                <c:pt idx="8350">
                  <c:v>40930.1</c:v>
                </c:pt>
                <c:pt idx="8351">
                  <c:v>40930.699999999997</c:v>
                </c:pt>
                <c:pt idx="8352">
                  <c:v>40931.300000000003</c:v>
                </c:pt>
                <c:pt idx="8353">
                  <c:v>40931.699999999997</c:v>
                </c:pt>
                <c:pt idx="8354">
                  <c:v>40932.199999999997</c:v>
                </c:pt>
                <c:pt idx="8355">
                  <c:v>40932.800000000003</c:v>
                </c:pt>
                <c:pt idx="8356">
                  <c:v>40933.1</c:v>
                </c:pt>
                <c:pt idx="8357">
                  <c:v>40933.599999999999</c:v>
                </c:pt>
                <c:pt idx="8358">
                  <c:v>40934</c:v>
                </c:pt>
                <c:pt idx="8359">
                  <c:v>40934.300000000003</c:v>
                </c:pt>
                <c:pt idx="8360">
                  <c:v>40934.800000000003</c:v>
                </c:pt>
                <c:pt idx="8361">
                  <c:v>40935.199999999997</c:v>
                </c:pt>
                <c:pt idx="8362">
                  <c:v>40935.4</c:v>
                </c:pt>
                <c:pt idx="8363">
                  <c:v>40935.800000000003</c:v>
                </c:pt>
                <c:pt idx="8364">
                  <c:v>40936.199999999997</c:v>
                </c:pt>
                <c:pt idx="8365">
                  <c:v>40936.400000000001</c:v>
                </c:pt>
                <c:pt idx="8366">
                  <c:v>40936.800000000003</c:v>
                </c:pt>
                <c:pt idx="8367">
                  <c:v>40937</c:v>
                </c:pt>
                <c:pt idx="8368">
                  <c:v>40937.4</c:v>
                </c:pt>
                <c:pt idx="8369">
                  <c:v>40937.699999999997</c:v>
                </c:pt>
                <c:pt idx="8370">
                  <c:v>40938</c:v>
                </c:pt>
                <c:pt idx="8371">
                  <c:v>40938.300000000003</c:v>
                </c:pt>
                <c:pt idx="8372">
                  <c:v>40938.699999999997</c:v>
                </c:pt>
                <c:pt idx="8373">
                  <c:v>40939</c:v>
                </c:pt>
                <c:pt idx="8374">
                  <c:v>40939.4</c:v>
                </c:pt>
                <c:pt idx="8375">
                  <c:v>40939.9</c:v>
                </c:pt>
                <c:pt idx="8376">
                  <c:v>40940.199999999997</c:v>
                </c:pt>
                <c:pt idx="8377">
                  <c:v>40940.800000000003</c:v>
                </c:pt>
                <c:pt idx="8378">
                  <c:v>40941.4</c:v>
                </c:pt>
                <c:pt idx="8379">
                  <c:v>40941.800000000003</c:v>
                </c:pt>
                <c:pt idx="8380">
                  <c:v>40942.6</c:v>
                </c:pt>
                <c:pt idx="8381">
                  <c:v>40943.4</c:v>
                </c:pt>
                <c:pt idx="8382">
                  <c:v>40944</c:v>
                </c:pt>
                <c:pt idx="8383">
                  <c:v>40944.9</c:v>
                </c:pt>
                <c:pt idx="8384">
                  <c:v>40946</c:v>
                </c:pt>
                <c:pt idx="8385">
                  <c:v>40946.699999999997</c:v>
                </c:pt>
                <c:pt idx="8386">
                  <c:v>40947.9</c:v>
                </c:pt>
                <c:pt idx="8387">
                  <c:v>40949.1</c:v>
                </c:pt>
                <c:pt idx="8388">
                  <c:v>40950</c:v>
                </c:pt>
                <c:pt idx="8389">
                  <c:v>40951.4</c:v>
                </c:pt>
                <c:pt idx="8390">
                  <c:v>40952.800000000003</c:v>
                </c:pt>
                <c:pt idx="8391">
                  <c:v>40953.699999999997</c:v>
                </c:pt>
                <c:pt idx="8392">
                  <c:v>40955.1</c:v>
                </c:pt>
                <c:pt idx="8393">
                  <c:v>40956.5</c:v>
                </c:pt>
                <c:pt idx="8394">
                  <c:v>40957.300000000003</c:v>
                </c:pt>
                <c:pt idx="8395">
                  <c:v>40958.6</c:v>
                </c:pt>
                <c:pt idx="8396">
                  <c:v>40959.800000000003</c:v>
                </c:pt>
                <c:pt idx="8397">
                  <c:v>40960.6</c:v>
                </c:pt>
                <c:pt idx="8398">
                  <c:v>40961.599999999999</c:v>
                </c:pt>
                <c:pt idx="8399">
                  <c:v>40962.400000000001</c:v>
                </c:pt>
                <c:pt idx="8400">
                  <c:v>40962.9</c:v>
                </c:pt>
                <c:pt idx="8401">
                  <c:v>40963.5</c:v>
                </c:pt>
                <c:pt idx="8402">
                  <c:v>40963.800000000003</c:v>
                </c:pt>
                <c:pt idx="8403">
                  <c:v>40963.9</c:v>
                </c:pt>
                <c:pt idx="8404">
                  <c:v>40963.9</c:v>
                </c:pt>
                <c:pt idx="8405">
                  <c:v>40963.5</c:v>
                </c:pt>
                <c:pt idx="8406">
                  <c:v>40963.199999999997</c:v>
                </c:pt>
                <c:pt idx="8407">
                  <c:v>40962.5</c:v>
                </c:pt>
                <c:pt idx="8408">
                  <c:v>40961.5</c:v>
                </c:pt>
                <c:pt idx="8409">
                  <c:v>40960.699999999997</c:v>
                </c:pt>
                <c:pt idx="8410">
                  <c:v>40959.4</c:v>
                </c:pt>
                <c:pt idx="8411">
                  <c:v>40957.800000000003</c:v>
                </c:pt>
                <c:pt idx="8412">
                  <c:v>40956.699999999997</c:v>
                </c:pt>
                <c:pt idx="8413">
                  <c:v>40954.800000000003</c:v>
                </c:pt>
                <c:pt idx="8414">
                  <c:v>40952.9</c:v>
                </c:pt>
                <c:pt idx="8415">
                  <c:v>40951.5</c:v>
                </c:pt>
                <c:pt idx="8416">
                  <c:v>40949.5</c:v>
                </c:pt>
                <c:pt idx="8417">
                  <c:v>40948.1</c:v>
                </c:pt>
                <c:pt idx="8418">
                  <c:v>40946</c:v>
                </c:pt>
                <c:pt idx="8419">
                  <c:v>40944</c:v>
                </c:pt>
                <c:pt idx="8420">
                  <c:v>40942.800000000003</c:v>
                </c:pt>
                <c:pt idx="8421">
                  <c:v>40941</c:v>
                </c:pt>
                <c:pt idx="8422">
                  <c:v>40939.300000000003</c:v>
                </c:pt>
                <c:pt idx="8423">
                  <c:v>40938.300000000003</c:v>
                </c:pt>
                <c:pt idx="8424">
                  <c:v>40937</c:v>
                </c:pt>
                <c:pt idx="8425">
                  <c:v>40935.800000000003</c:v>
                </c:pt>
                <c:pt idx="8426">
                  <c:v>40935.1</c:v>
                </c:pt>
                <c:pt idx="8427">
                  <c:v>40934.199999999997</c:v>
                </c:pt>
                <c:pt idx="8428">
                  <c:v>40933.5</c:v>
                </c:pt>
                <c:pt idx="8429">
                  <c:v>40933.199999999997</c:v>
                </c:pt>
                <c:pt idx="8430">
                  <c:v>40932.699999999997</c:v>
                </c:pt>
                <c:pt idx="8431">
                  <c:v>40932.400000000001</c:v>
                </c:pt>
                <c:pt idx="8432">
                  <c:v>40932.300000000003</c:v>
                </c:pt>
                <c:pt idx="8433">
                  <c:v>40932.1</c:v>
                </c:pt>
                <c:pt idx="8434">
                  <c:v>40932.1</c:v>
                </c:pt>
                <c:pt idx="8435">
                  <c:v>40932.1</c:v>
                </c:pt>
                <c:pt idx="8436">
                  <c:v>40932.1</c:v>
                </c:pt>
                <c:pt idx="8437">
                  <c:v>40932.1</c:v>
                </c:pt>
                <c:pt idx="8438">
                  <c:v>40932.1</c:v>
                </c:pt>
                <c:pt idx="8439">
                  <c:v>40932.1</c:v>
                </c:pt>
                <c:pt idx="8440">
                  <c:v>40932.199999999997</c:v>
                </c:pt>
                <c:pt idx="8441">
                  <c:v>40932.199999999997</c:v>
                </c:pt>
                <c:pt idx="8442">
                  <c:v>40932.300000000003</c:v>
                </c:pt>
                <c:pt idx="8443">
                  <c:v>40932.300000000003</c:v>
                </c:pt>
                <c:pt idx="8444">
                  <c:v>40932.400000000001</c:v>
                </c:pt>
                <c:pt idx="8445">
                  <c:v>40932.400000000001</c:v>
                </c:pt>
                <c:pt idx="8446">
                  <c:v>40932.5</c:v>
                </c:pt>
                <c:pt idx="8447">
                  <c:v>40932.6</c:v>
                </c:pt>
                <c:pt idx="8448">
                  <c:v>40932.699999999997</c:v>
                </c:pt>
                <c:pt idx="8449">
                  <c:v>40932.800000000003</c:v>
                </c:pt>
                <c:pt idx="8450">
                  <c:v>40932.800000000003</c:v>
                </c:pt>
                <c:pt idx="8451">
                  <c:v>40933</c:v>
                </c:pt>
                <c:pt idx="8452">
                  <c:v>40933.1</c:v>
                </c:pt>
                <c:pt idx="8453">
                  <c:v>40933.199999999997</c:v>
                </c:pt>
                <c:pt idx="8454">
                  <c:v>40933.4</c:v>
                </c:pt>
                <c:pt idx="8455">
                  <c:v>40933.599999999999</c:v>
                </c:pt>
                <c:pt idx="8456">
                  <c:v>40933.800000000003</c:v>
                </c:pt>
                <c:pt idx="8457">
                  <c:v>40934.1</c:v>
                </c:pt>
                <c:pt idx="8458">
                  <c:v>40934.400000000001</c:v>
                </c:pt>
                <c:pt idx="8459">
                  <c:v>40934.6</c:v>
                </c:pt>
                <c:pt idx="8460">
                  <c:v>40935</c:v>
                </c:pt>
                <c:pt idx="8461">
                  <c:v>40935.4</c:v>
                </c:pt>
                <c:pt idx="8462">
                  <c:v>40935.699999999997</c:v>
                </c:pt>
                <c:pt idx="8463">
                  <c:v>40936.1</c:v>
                </c:pt>
                <c:pt idx="8464">
                  <c:v>40936.6</c:v>
                </c:pt>
                <c:pt idx="8465">
                  <c:v>40936.9</c:v>
                </c:pt>
                <c:pt idx="8466">
                  <c:v>40937.5</c:v>
                </c:pt>
                <c:pt idx="8467">
                  <c:v>40938</c:v>
                </c:pt>
                <c:pt idx="8468">
                  <c:v>40938.400000000001</c:v>
                </c:pt>
                <c:pt idx="8469">
                  <c:v>40939</c:v>
                </c:pt>
                <c:pt idx="8470">
                  <c:v>40939.699999999997</c:v>
                </c:pt>
                <c:pt idx="8471">
                  <c:v>40940.1</c:v>
                </c:pt>
                <c:pt idx="8472">
                  <c:v>40940.800000000003</c:v>
                </c:pt>
                <c:pt idx="8473">
                  <c:v>40941.5</c:v>
                </c:pt>
                <c:pt idx="8474">
                  <c:v>40942</c:v>
                </c:pt>
                <c:pt idx="8475">
                  <c:v>40942.800000000003</c:v>
                </c:pt>
                <c:pt idx="8476">
                  <c:v>40943.599999999999</c:v>
                </c:pt>
                <c:pt idx="8477">
                  <c:v>40944.199999999997</c:v>
                </c:pt>
                <c:pt idx="8478">
                  <c:v>40945.199999999997</c:v>
                </c:pt>
                <c:pt idx="8479">
                  <c:v>40946.199999999997</c:v>
                </c:pt>
                <c:pt idx="8480">
                  <c:v>40946.9</c:v>
                </c:pt>
                <c:pt idx="8481">
                  <c:v>40948</c:v>
                </c:pt>
                <c:pt idx="8482">
                  <c:v>40949.199999999997</c:v>
                </c:pt>
                <c:pt idx="8483">
                  <c:v>40950</c:v>
                </c:pt>
                <c:pt idx="8484">
                  <c:v>40951.300000000003</c:v>
                </c:pt>
                <c:pt idx="8485">
                  <c:v>40952.6</c:v>
                </c:pt>
                <c:pt idx="8486">
                  <c:v>40953.599999999999</c:v>
                </c:pt>
                <c:pt idx="8487">
                  <c:v>40954.9</c:v>
                </c:pt>
                <c:pt idx="8488">
                  <c:v>40956.400000000001</c:v>
                </c:pt>
                <c:pt idx="8489">
                  <c:v>40957.300000000003</c:v>
                </c:pt>
                <c:pt idx="8490">
                  <c:v>40958.699999999997</c:v>
                </c:pt>
                <c:pt idx="8491">
                  <c:v>40960.1</c:v>
                </c:pt>
                <c:pt idx="8492">
                  <c:v>40961.1</c:v>
                </c:pt>
                <c:pt idx="8493">
                  <c:v>40962.400000000001</c:v>
                </c:pt>
                <c:pt idx="8494">
                  <c:v>40963.699999999997</c:v>
                </c:pt>
                <c:pt idx="8495">
                  <c:v>40964.6</c:v>
                </c:pt>
                <c:pt idx="8496">
                  <c:v>40965.800000000003</c:v>
                </c:pt>
                <c:pt idx="8497">
                  <c:v>40967</c:v>
                </c:pt>
                <c:pt idx="8498">
                  <c:v>40967.699999999997</c:v>
                </c:pt>
                <c:pt idx="8499">
                  <c:v>40968.800000000003</c:v>
                </c:pt>
                <c:pt idx="8500">
                  <c:v>40969.699999999997</c:v>
                </c:pt>
                <c:pt idx="8501">
                  <c:v>40970.400000000001</c:v>
                </c:pt>
                <c:pt idx="8502">
                  <c:v>40971.199999999997</c:v>
                </c:pt>
                <c:pt idx="8503">
                  <c:v>40972</c:v>
                </c:pt>
                <c:pt idx="8504">
                  <c:v>40972.5</c:v>
                </c:pt>
                <c:pt idx="8505">
                  <c:v>40973.300000000003</c:v>
                </c:pt>
                <c:pt idx="8506">
                  <c:v>40973.9</c:v>
                </c:pt>
                <c:pt idx="8507">
                  <c:v>40974.400000000001</c:v>
                </c:pt>
                <c:pt idx="8508">
                  <c:v>40975</c:v>
                </c:pt>
                <c:pt idx="8509">
                  <c:v>40975.599999999999</c:v>
                </c:pt>
                <c:pt idx="8510">
                  <c:v>40976</c:v>
                </c:pt>
                <c:pt idx="8511">
                  <c:v>40976.6</c:v>
                </c:pt>
                <c:pt idx="8512">
                  <c:v>40977.199999999997</c:v>
                </c:pt>
                <c:pt idx="8513">
                  <c:v>40977.599999999999</c:v>
                </c:pt>
                <c:pt idx="8514">
                  <c:v>40978.199999999997</c:v>
                </c:pt>
                <c:pt idx="8515">
                  <c:v>40978.800000000003</c:v>
                </c:pt>
                <c:pt idx="8516">
                  <c:v>40979.300000000003</c:v>
                </c:pt>
                <c:pt idx="8517">
                  <c:v>40980</c:v>
                </c:pt>
                <c:pt idx="8518">
                  <c:v>40980.800000000003</c:v>
                </c:pt>
                <c:pt idx="8519">
                  <c:v>40981.4</c:v>
                </c:pt>
                <c:pt idx="8520">
                  <c:v>40982.300000000003</c:v>
                </c:pt>
                <c:pt idx="8521">
                  <c:v>40983.4</c:v>
                </c:pt>
                <c:pt idx="8522">
                  <c:v>40984.300000000003</c:v>
                </c:pt>
                <c:pt idx="8523">
                  <c:v>40985.800000000003</c:v>
                </c:pt>
                <c:pt idx="8524">
                  <c:v>40987.300000000003</c:v>
                </c:pt>
                <c:pt idx="8525">
                  <c:v>40988.699999999997</c:v>
                </c:pt>
                <c:pt idx="8526">
                  <c:v>40990.699999999997</c:v>
                </c:pt>
                <c:pt idx="8527">
                  <c:v>40992.9</c:v>
                </c:pt>
                <c:pt idx="8528">
                  <c:v>40994.6</c:v>
                </c:pt>
                <c:pt idx="8529">
                  <c:v>40997.199999999997</c:v>
                </c:pt>
                <c:pt idx="8530">
                  <c:v>41000.1</c:v>
                </c:pt>
                <c:pt idx="8531">
                  <c:v>41002.1</c:v>
                </c:pt>
                <c:pt idx="8532">
                  <c:v>41005.300000000003</c:v>
                </c:pt>
                <c:pt idx="8533">
                  <c:v>41008.5</c:v>
                </c:pt>
                <c:pt idx="8534">
                  <c:v>41010.800000000003</c:v>
                </c:pt>
                <c:pt idx="8535">
                  <c:v>41015.4</c:v>
                </c:pt>
                <c:pt idx="8536">
                  <c:v>41017.699999999997</c:v>
                </c:pt>
                <c:pt idx="8537">
                  <c:v>41021</c:v>
                </c:pt>
                <c:pt idx="8538">
                  <c:v>41024.300000000003</c:v>
                </c:pt>
                <c:pt idx="8539">
                  <c:v>41027.4</c:v>
                </c:pt>
                <c:pt idx="8540">
                  <c:v>41029.300000000003</c:v>
                </c:pt>
                <c:pt idx="8541">
                  <c:v>41032.1</c:v>
                </c:pt>
                <c:pt idx="8542">
                  <c:v>41034.5</c:v>
                </c:pt>
                <c:pt idx="8543">
                  <c:v>41036</c:v>
                </c:pt>
                <c:pt idx="8544">
                  <c:v>41038</c:v>
                </c:pt>
                <c:pt idx="8545">
                  <c:v>41039.300000000003</c:v>
                </c:pt>
                <c:pt idx="8546">
                  <c:v>41040.699999999997</c:v>
                </c:pt>
                <c:pt idx="8547">
                  <c:v>41042</c:v>
                </c:pt>
                <c:pt idx="8548">
                  <c:v>41042.699999999997</c:v>
                </c:pt>
                <c:pt idx="8549">
                  <c:v>41043.5</c:v>
                </c:pt>
                <c:pt idx="8550">
                  <c:v>41044.1</c:v>
                </c:pt>
                <c:pt idx="8551">
                  <c:v>41044.5</c:v>
                </c:pt>
                <c:pt idx="8552">
                  <c:v>41044.800000000003</c:v>
                </c:pt>
                <c:pt idx="8553">
                  <c:v>41045.1</c:v>
                </c:pt>
                <c:pt idx="8554">
                  <c:v>41045.199999999997</c:v>
                </c:pt>
                <c:pt idx="8555">
                  <c:v>41045.300000000003</c:v>
                </c:pt>
                <c:pt idx="8556">
                  <c:v>41045.4</c:v>
                </c:pt>
                <c:pt idx="8557">
                  <c:v>41045.5</c:v>
                </c:pt>
                <c:pt idx="8558">
                  <c:v>41045.5</c:v>
                </c:pt>
                <c:pt idx="8559">
                  <c:v>41045.599999999999</c:v>
                </c:pt>
                <c:pt idx="8560">
                  <c:v>41045.599999999999</c:v>
                </c:pt>
                <c:pt idx="8561">
                  <c:v>41045.699999999997</c:v>
                </c:pt>
                <c:pt idx="8562">
                  <c:v>41045.699999999997</c:v>
                </c:pt>
                <c:pt idx="8563">
                  <c:v>41045.800000000003</c:v>
                </c:pt>
                <c:pt idx="8564">
                  <c:v>41045.9</c:v>
                </c:pt>
                <c:pt idx="8565">
                  <c:v>41045.9</c:v>
                </c:pt>
                <c:pt idx="8566">
                  <c:v>41046</c:v>
                </c:pt>
                <c:pt idx="8567">
                  <c:v>41046.1</c:v>
                </c:pt>
                <c:pt idx="8568">
                  <c:v>41046.199999999997</c:v>
                </c:pt>
                <c:pt idx="8569">
                  <c:v>41046.400000000001</c:v>
                </c:pt>
                <c:pt idx="8570">
                  <c:v>41046.6</c:v>
                </c:pt>
                <c:pt idx="8571">
                  <c:v>41046.699999999997</c:v>
                </c:pt>
                <c:pt idx="8572">
                  <c:v>41047</c:v>
                </c:pt>
                <c:pt idx="8573">
                  <c:v>41047.300000000003</c:v>
                </c:pt>
                <c:pt idx="8574">
                  <c:v>41047.5</c:v>
                </c:pt>
                <c:pt idx="8575">
                  <c:v>41048</c:v>
                </c:pt>
                <c:pt idx="8576">
                  <c:v>41048.400000000001</c:v>
                </c:pt>
                <c:pt idx="8577">
                  <c:v>41048.699999999997</c:v>
                </c:pt>
                <c:pt idx="8578">
                  <c:v>41049.300000000003</c:v>
                </c:pt>
                <c:pt idx="8579">
                  <c:v>41049.9</c:v>
                </c:pt>
                <c:pt idx="8580">
                  <c:v>41050.300000000003</c:v>
                </c:pt>
                <c:pt idx="8581">
                  <c:v>41051</c:v>
                </c:pt>
                <c:pt idx="8582">
                  <c:v>41051.599999999999</c:v>
                </c:pt>
                <c:pt idx="8583">
                  <c:v>41052.1</c:v>
                </c:pt>
                <c:pt idx="8584">
                  <c:v>41052.800000000003</c:v>
                </c:pt>
                <c:pt idx="8585">
                  <c:v>41053.4</c:v>
                </c:pt>
                <c:pt idx="8586">
                  <c:v>41053.9</c:v>
                </c:pt>
                <c:pt idx="8587">
                  <c:v>41054.5</c:v>
                </c:pt>
                <c:pt idx="8588">
                  <c:v>41055.1</c:v>
                </c:pt>
                <c:pt idx="8589">
                  <c:v>41055.4</c:v>
                </c:pt>
                <c:pt idx="8590">
                  <c:v>41055.9</c:v>
                </c:pt>
                <c:pt idx="8591">
                  <c:v>41056.400000000001</c:v>
                </c:pt>
                <c:pt idx="8592">
                  <c:v>41056.6</c:v>
                </c:pt>
                <c:pt idx="8593">
                  <c:v>41056.9</c:v>
                </c:pt>
                <c:pt idx="8594">
                  <c:v>41057.199999999997</c:v>
                </c:pt>
                <c:pt idx="8595">
                  <c:v>41057.4</c:v>
                </c:pt>
                <c:pt idx="8596">
                  <c:v>41057.5</c:v>
                </c:pt>
                <c:pt idx="8597">
                  <c:v>41057.699999999997</c:v>
                </c:pt>
                <c:pt idx="8598">
                  <c:v>41057.699999999997</c:v>
                </c:pt>
                <c:pt idx="8599">
                  <c:v>41057.800000000003</c:v>
                </c:pt>
                <c:pt idx="8600">
                  <c:v>41057.800000000003</c:v>
                </c:pt>
                <c:pt idx="8601">
                  <c:v>41057.800000000003</c:v>
                </c:pt>
                <c:pt idx="8602">
                  <c:v>41057.800000000003</c:v>
                </c:pt>
                <c:pt idx="8603">
                  <c:v>41057.800000000003</c:v>
                </c:pt>
                <c:pt idx="8604">
                  <c:v>41057.800000000003</c:v>
                </c:pt>
                <c:pt idx="8605">
                  <c:v>41057.699999999997</c:v>
                </c:pt>
                <c:pt idx="8606">
                  <c:v>41057.699999999997</c:v>
                </c:pt>
                <c:pt idx="8607">
                  <c:v>41057.599999999999</c:v>
                </c:pt>
                <c:pt idx="8608">
                  <c:v>41057.599999999999</c:v>
                </c:pt>
                <c:pt idx="8609">
                  <c:v>41057.5</c:v>
                </c:pt>
                <c:pt idx="8610">
                  <c:v>41057.5</c:v>
                </c:pt>
                <c:pt idx="8611">
                  <c:v>41057.4</c:v>
                </c:pt>
                <c:pt idx="8612">
                  <c:v>41057.300000000003</c:v>
                </c:pt>
                <c:pt idx="8613">
                  <c:v>41057.199999999997</c:v>
                </c:pt>
                <c:pt idx="8614">
                  <c:v>41057.199999999997</c:v>
                </c:pt>
                <c:pt idx="8615">
                  <c:v>41057</c:v>
                </c:pt>
                <c:pt idx="8616">
                  <c:v>41057</c:v>
                </c:pt>
                <c:pt idx="8617">
                  <c:v>41056.800000000003</c:v>
                </c:pt>
                <c:pt idx="8618">
                  <c:v>41056.699999999997</c:v>
                </c:pt>
                <c:pt idx="8619">
                  <c:v>41056.5</c:v>
                </c:pt>
                <c:pt idx="8620">
                  <c:v>41056.300000000003</c:v>
                </c:pt>
                <c:pt idx="8621">
                  <c:v>41056.1</c:v>
                </c:pt>
                <c:pt idx="8622">
                  <c:v>41055.9</c:v>
                </c:pt>
                <c:pt idx="8623">
                  <c:v>41055.599999999999</c:v>
                </c:pt>
                <c:pt idx="8624">
                  <c:v>41055.199999999997</c:v>
                </c:pt>
                <c:pt idx="8625">
                  <c:v>41055</c:v>
                </c:pt>
                <c:pt idx="8626">
                  <c:v>41054.6</c:v>
                </c:pt>
                <c:pt idx="8627">
                  <c:v>41054.199999999997</c:v>
                </c:pt>
                <c:pt idx="8628">
                  <c:v>41053.9</c:v>
                </c:pt>
                <c:pt idx="8629">
                  <c:v>41053.4</c:v>
                </c:pt>
                <c:pt idx="8630">
                  <c:v>41052.9</c:v>
                </c:pt>
                <c:pt idx="8631">
                  <c:v>41052.6</c:v>
                </c:pt>
                <c:pt idx="8632">
                  <c:v>41052.1</c:v>
                </c:pt>
                <c:pt idx="8633">
                  <c:v>41051.599999999999</c:v>
                </c:pt>
                <c:pt idx="8634">
                  <c:v>41051.300000000003</c:v>
                </c:pt>
                <c:pt idx="8635">
                  <c:v>41050.9</c:v>
                </c:pt>
                <c:pt idx="8636">
                  <c:v>41050.5</c:v>
                </c:pt>
                <c:pt idx="8637">
                  <c:v>41050.199999999997</c:v>
                </c:pt>
                <c:pt idx="8638">
                  <c:v>41049.9</c:v>
                </c:pt>
                <c:pt idx="8639">
                  <c:v>41049.599999999999</c:v>
                </c:pt>
                <c:pt idx="8640">
                  <c:v>41049.5</c:v>
                </c:pt>
                <c:pt idx="8641">
                  <c:v>41049.4</c:v>
                </c:pt>
                <c:pt idx="8642">
                  <c:v>41049.4</c:v>
                </c:pt>
                <c:pt idx="8643">
                  <c:v>41049.4</c:v>
                </c:pt>
                <c:pt idx="8644">
                  <c:v>41049.599999999999</c:v>
                </c:pt>
                <c:pt idx="8645">
                  <c:v>41049.9</c:v>
                </c:pt>
                <c:pt idx="8646">
                  <c:v>41050.199999999997</c:v>
                </c:pt>
                <c:pt idx="8647">
                  <c:v>41050.6</c:v>
                </c:pt>
                <c:pt idx="8648">
                  <c:v>41051.199999999997</c:v>
                </c:pt>
                <c:pt idx="8649">
                  <c:v>41051.699999999997</c:v>
                </c:pt>
                <c:pt idx="8650">
                  <c:v>41052.5</c:v>
                </c:pt>
                <c:pt idx="8651">
                  <c:v>41053.4</c:v>
                </c:pt>
                <c:pt idx="8652">
                  <c:v>41054.1</c:v>
                </c:pt>
                <c:pt idx="8653">
                  <c:v>41055.199999999997</c:v>
                </c:pt>
                <c:pt idx="8654">
                  <c:v>41056.300000000003</c:v>
                </c:pt>
                <c:pt idx="8655">
                  <c:v>41057.1</c:v>
                </c:pt>
                <c:pt idx="8656">
                  <c:v>41058.400000000001</c:v>
                </c:pt>
                <c:pt idx="8657">
                  <c:v>41059.599999999999</c:v>
                </c:pt>
                <c:pt idx="8658">
                  <c:v>41060.5</c:v>
                </c:pt>
                <c:pt idx="8659">
                  <c:v>41061.800000000003</c:v>
                </c:pt>
                <c:pt idx="8660">
                  <c:v>41063.199999999997</c:v>
                </c:pt>
                <c:pt idx="8661">
                  <c:v>41064</c:v>
                </c:pt>
                <c:pt idx="8662">
                  <c:v>41065.300000000003</c:v>
                </c:pt>
                <c:pt idx="8663">
                  <c:v>41066.6</c:v>
                </c:pt>
                <c:pt idx="8664">
                  <c:v>41067.4</c:v>
                </c:pt>
                <c:pt idx="8665">
                  <c:v>41068.699999999997</c:v>
                </c:pt>
                <c:pt idx="8666">
                  <c:v>41069.9</c:v>
                </c:pt>
                <c:pt idx="8667">
                  <c:v>41070.6</c:v>
                </c:pt>
                <c:pt idx="8668">
                  <c:v>41071.800000000003</c:v>
                </c:pt>
                <c:pt idx="8669">
                  <c:v>41072.800000000003</c:v>
                </c:pt>
                <c:pt idx="8670">
                  <c:v>41073.5</c:v>
                </c:pt>
                <c:pt idx="8671">
                  <c:v>41074.6</c:v>
                </c:pt>
                <c:pt idx="8672">
                  <c:v>41075.599999999999</c:v>
                </c:pt>
                <c:pt idx="8673">
                  <c:v>41076.199999999997</c:v>
                </c:pt>
                <c:pt idx="8674">
                  <c:v>41077.199999999997</c:v>
                </c:pt>
                <c:pt idx="8675">
                  <c:v>41078.199999999997</c:v>
                </c:pt>
                <c:pt idx="8676">
                  <c:v>41078.800000000003</c:v>
                </c:pt>
                <c:pt idx="8677">
                  <c:v>41079.800000000003</c:v>
                </c:pt>
                <c:pt idx="8678">
                  <c:v>41080.699999999997</c:v>
                </c:pt>
                <c:pt idx="8679">
                  <c:v>41081.4</c:v>
                </c:pt>
                <c:pt idx="8680">
                  <c:v>41082.300000000003</c:v>
                </c:pt>
                <c:pt idx="8681">
                  <c:v>41083.300000000003</c:v>
                </c:pt>
                <c:pt idx="8682">
                  <c:v>41084</c:v>
                </c:pt>
                <c:pt idx="8683">
                  <c:v>41085</c:v>
                </c:pt>
                <c:pt idx="8684">
                  <c:v>41086.1</c:v>
                </c:pt>
                <c:pt idx="8685">
                  <c:v>41086.800000000003</c:v>
                </c:pt>
                <c:pt idx="8686">
                  <c:v>41087.9</c:v>
                </c:pt>
                <c:pt idx="8687">
                  <c:v>41089.1</c:v>
                </c:pt>
                <c:pt idx="8688">
                  <c:v>41089.9</c:v>
                </c:pt>
                <c:pt idx="8689">
                  <c:v>41091.199999999997</c:v>
                </c:pt>
                <c:pt idx="8690">
                  <c:v>41092.699999999997</c:v>
                </c:pt>
                <c:pt idx="8691">
                  <c:v>41093.599999999999</c:v>
                </c:pt>
                <c:pt idx="8692">
                  <c:v>41095.199999999997</c:v>
                </c:pt>
                <c:pt idx="8693">
                  <c:v>41096.9</c:v>
                </c:pt>
                <c:pt idx="8694">
                  <c:v>41098</c:v>
                </c:pt>
                <c:pt idx="8695">
                  <c:v>41099.9</c:v>
                </c:pt>
                <c:pt idx="8696">
                  <c:v>41101.199999999997</c:v>
                </c:pt>
                <c:pt idx="8697">
                  <c:v>41103.199999999997</c:v>
                </c:pt>
                <c:pt idx="8698">
                  <c:v>41105.300000000003</c:v>
                </c:pt>
                <c:pt idx="8699">
                  <c:v>41106.699999999997</c:v>
                </c:pt>
                <c:pt idx="8700">
                  <c:v>41108.800000000003</c:v>
                </c:pt>
                <c:pt idx="8701">
                  <c:v>41111</c:v>
                </c:pt>
                <c:pt idx="8702">
                  <c:v>41112.5</c:v>
                </c:pt>
                <c:pt idx="8703">
                  <c:v>41114.6</c:v>
                </c:pt>
                <c:pt idx="8704">
                  <c:v>41116.800000000003</c:v>
                </c:pt>
                <c:pt idx="8705">
                  <c:v>41118.1</c:v>
                </c:pt>
                <c:pt idx="8706">
                  <c:v>41120.1</c:v>
                </c:pt>
                <c:pt idx="8707">
                  <c:v>41121.9</c:v>
                </c:pt>
                <c:pt idx="8708">
                  <c:v>41123</c:v>
                </c:pt>
                <c:pt idx="8709">
                  <c:v>41124.6</c:v>
                </c:pt>
                <c:pt idx="8710">
                  <c:v>41125.9</c:v>
                </c:pt>
                <c:pt idx="8711">
                  <c:v>41126.699999999997</c:v>
                </c:pt>
                <c:pt idx="8712">
                  <c:v>41127.800000000003</c:v>
                </c:pt>
                <c:pt idx="8713">
                  <c:v>41128.699999999997</c:v>
                </c:pt>
                <c:pt idx="8714">
                  <c:v>41129.199999999997</c:v>
                </c:pt>
                <c:pt idx="8715">
                  <c:v>41129.800000000003</c:v>
                </c:pt>
                <c:pt idx="8716">
                  <c:v>41130.300000000003</c:v>
                </c:pt>
                <c:pt idx="8717">
                  <c:v>41130.5</c:v>
                </c:pt>
                <c:pt idx="8718">
                  <c:v>41130.800000000003</c:v>
                </c:pt>
                <c:pt idx="8719">
                  <c:v>41130.9</c:v>
                </c:pt>
                <c:pt idx="8720">
                  <c:v>41131</c:v>
                </c:pt>
                <c:pt idx="8721">
                  <c:v>41131</c:v>
                </c:pt>
                <c:pt idx="8722">
                  <c:v>41131</c:v>
                </c:pt>
                <c:pt idx="8723">
                  <c:v>41131</c:v>
                </c:pt>
                <c:pt idx="8724">
                  <c:v>41131</c:v>
                </c:pt>
                <c:pt idx="8725">
                  <c:v>41130.9</c:v>
                </c:pt>
                <c:pt idx="8726">
                  <c:v>41130.9</c:v>
                </c:pt>
                <c:pt idx="8727">
                  <c:v>41130.800000000003</c:v>
                </c:pt>
                <c:pt idx="8728">
                  <c:v>41130.800000000003</c:v>
                </c:pt>
                <c:pt idx="8729">
                  <c:v>41130.699999999997</c:v>
                </c:pt>
                <c:pt idx="8730">
                  <c:v>41130.699999999997</c:v>
                </c:pt>
                <c:pt idx="8731">
                  <c:v>41130.6</c:v>
                </c:pt>
                <c:pt idx="8732">
                  <c:v>41130.6</c:v>
                </c:pt>
                <c:pt idx="8733">
                  <c:v>41130.6</c:v>
                </c:pt>
                <c:pt idx="8734">
                  <c:v>41130.6</c:v>
                </c:pt>
                <c:pt idx="8735">
                  <c:v>41130.5</c:v>
                </c:pt>
                <c:pt idx="8736">
                  <c:v>41130.5</c:v>
                </c:pt>
                <c:pt idx="8737">
                  <c:v>41130.6</c:v>
                </c:pt>
                <c:pt idx="8738">
                  <c:v>41130.6</c:v>
                </c:pt>
                <c:pt idx="8739">
                  <c:v>41130.6</c:v>
                </c:pt>
                <c:pt idx="8740">
                  <c:v>41130.699999999997</c:v>
                </c:pt>
                <c:pt idx="8741">
                  <c:v>41130.800000000003</c:v>
                </c:pt>
                <c:pt idx="8742">
                  <c:v>41130.9</c:v>
                </c:pt>
                <c:pt idx="8743">
                  <c:v>41131.1</c:v>
                </c:pt>
                <c:pt idx="8744">
                  <c:v>41131.300000000003</c:v>
                </c:pt>
                <c:pt idx="8745">
                  <c:v>41131.5</c:v>
                </c:pt>
                <c:pt idx="8746">
                  <c:v>41131.800000000003</c:v>
                </c:pt>
                <c:pt idx="8747">
                  <c:v>41132</c:v>
                </c:pt>
                <c:pt idx="8748">
                  <c:v>41132.300000000003</c:v>
                </c:pt>
                <c:pt idx="8749">
                  <c:v>41132.699999999997</c:v>
                </c:pt>
                <c:pt idx="8750">
                  <c:v>41133</c:v>
                </c:pt>
                <c:pt idx="8751">
                  <c:v>41133.4</c:v>
                </c:pt>
                <c:pt idx="8752">
                  <c:v>41133.9</c:v>
                </c:pt>
                <c:pt idx="8753">
                  <c:v>41134.199999999997</c:v>
                </c:pt>
                <c:pt idx="8754">
                  <c:v>41134.699999999997</c:v>
                </c:pt>
                <c:pt idx="8755">
                  <c:v>41135.199999999997</c:v>
                </c:pt>
                <c:pt idx="8756">
                  <c:v>41135.599999999999</c:v>
                </c:pt>
                <c:pt idx="8757">
                  <c:v>41136.1</c:v>
                </c:pt>
                <c:pt idx="8758">
                  <c:v>41136.699999999997</c:v>
                </c:pt>
                <c:pt idx="8759">
                  <c:v>41137.1</c:v>
                </c:pt>
                <c:pt idx="8760">
                  <c:v>41137.699999999997</c:v>
                </c:pt>
                <c:pt idx="8761">
                  <c:v>41138.300000000003</c:v>
                </c:pt>
                <c:pt idx="8762">
                  <c:v>41138.800000000003</c:v>
                </c:pt>
                <c:pt idx="8763">
                  <c:v>41139.5</c:v>
                </c:pt>
                <c:pt idx="8764">
                  <c:v>41140.199999999997</c:v>
                </c:pt>
                <c:pt idx="8765">
                  <c:v>41140.699999999997</c:v>
                </c:pt>
                <c:pt idx="8766">
                  <c:v>41141.5</c:v>
                </c:pt>
                <c:pt idx="8767">
                  <c:v>41142.300000000003</c:v>
                </c:pt>
                <c:pt idx="8768">
                  <c:v>41142.9</c:v>
                </c:pt>
                <c:pt idx="8769">
                  <c:v>41143.800000000003</c:v>
                </c:pt>
                <c:pt idx="8770">
                  <c:v>41144.800000000003</c:v>
                </c:pt>
                <c:pt idx="8771">
                  <c:v>41145.4</c:v>
                </c:pt>
                <c:pt idx="8772">
                  <c:v>41146.400000000001</c:v>
                </c:pt>
                <c:pt idx="8773">
                  <c:v>41147.5</c:v>
                </c:pt>
                <c:pt idx="8774">
                  <c:v>41148.199999999997</c:v>
                </c:pt>
                <c:pt idx="8775">
                  <c:v>41149.300000000003</c:v>
                </c:pt>
                <c:pt idx="8776">
                  <c:v>41150.300000000003</c:v>
                </c:pt>
                <c:pt idx="8777">
                  <c:v>41151.1</c:v>
                </c:pt>
                <c:pt idx="8778">
                  <c:v>41152.199999999997</c:v>
                </c:pt>
                <c:pt idx="8779">
                  <c:v>41153.300000000003</c:v>
                </c:pt>
                <c:pt idx="8780">
                  <c:v>41154</c:v>
                </c:pt>
                <c:pt idx="8781">
                  <c:v>41155.1</c:v>
                </c:pt>
                <c:pt idx="8782">
                  <c:v>41156.199999999997</c:v>
                </c:pt>
                <c:pt idx="8783">
                  <c:v>41156.9</c:v>
                </c:pt>
                <c:pt idx="8784">
                  <c:v>41157.9</c:v>
                </c:pt>
                <c:pt idx="8785">
                  <c:v>41158.9</c:v>
                </c:pt>
                <c:pt idx="8786">
                  <c:v>41159.599999999999</c:v>
                </c:pt>
                <c:pt idx="8787">
                  <c:v>41160.6</c:v>
                </c:pt>
                <c:pt idx="8788">
                  <c:v>41161.5</c:v>
                </c:pt>
                <c:pt idx="8789">
                  <c:v>41162.1</c:v>
                </c:pt>
                <c:pt idx="8790">
                  <c:v>41163</c:v>
                </c:pt>
                <c:pt idx="8791">
                  <c:v>41163.9</c:v>
                </c:pt>
                <c:pt idx="8792">
                  <c:v>41164.5</c:v>
                </c:pt>
                <c:pt idx="8793">
                  <c:v>41165.4</c:v>
                </c:pt>
                <c:pt idx="8794">
                  <c:v>41166.300000000003</c:v>
                </c:pt>
                <c:pt idx="8795">
                  <c:v>41166.800000000003</c:v>
                </c:pt>
                <c:pt idx="8796">
                  <c:v>41167.699999999997</c:v>
                </c:pt>
                <c:pt idx="8797">
                  <c:v>41168.5</c:v>
                </c:pt>
                <c:pt idx="8798">
                  <c:v>41169.1</c:v>
                </c:pt>
                <c:pt idx="8799">
                  <c:v>41169.9</c:v>
                </c:pt>
                <c:pt idx="8800">
                  <c:v>41170.699999999997</c:v>
                </c:pt>
                <c:pt idx="8801">
                  <c:v>41171.199999999997</c:v>
                </c:pt>
                <c:pt idx="8802">
                  <c:v>41172</c:v>
                </c:pt>
                <c:pt idx="8803">
                  <c:v>41172.800000000003</c:v>
                </c:pt>
                <c:pt idx="8804">
                  <c:v>41173.599999999999</c:v>
                </c:pt>
                <c:pt idx="8805">
                  <c:v>41174.1</c:v>
                </c:pt>
                <c:pt idx="8806">
                  <c:v>41174.9</c:v>
                </c:pt>
                <c:pt idx="8807">
                  <c:v>41175.4</c:v>
                </c:pt>
                <c:pt idx="8808">
                  <c:v>41176.1</c:v>
                </c:pt>
                <c:pt idx="8809">
                  <c:v>41176.800000000003</c:v>
                </c:pt>
                <c:pt idx="8810">
                  <c:v>41177.300000000003</c:v>
                </c:pt>
                <c:pt idx="8811">
                  <c:v>41178</c:v>
                </c:pt>
                <c:pt idx="8812">
                  <c:v>41178.699999999997</c:v>
                </c:pt>
                <c:pt idx="8813">
                  <c:v>41179.199999999997</c:v>
                </c:pt>
                <c:pt idx="8814">
                  <c:v>41179.9</c:v>
                </c:pt>
                <c:pt idx="8815">
                  <c:v>41180.6</c:v>
                </c:pt>
                <c:pt idx="8816">
                  <c:v>41181</c:v>
                </c:pt>
                <c:pt idx="8817">
                  <c:v>41181.699999999997</c:v>
                </c:pt>
                <c:pt idx="8818">
                  <c:v>41182.400000000001</c:v>
                </c:pt>
                <c:pt idx="8819">
                  <c:v>41182.800000000003</c:v>
                </c:pt>
                <c:pt idx="8820">
                  <c:v>41183.5</c:v>
                </c:pt>
                <c:pt idx="8821">
                  <c:v>41184.1</c:v>
                </c:pt>
                <c:pt idx="8822">
                  <c:v>41184.6</c:v>
                </c:pt>
                <c:pt idx="8823">
                  <c:v>41185.199999999997</c:v>
                </c:pt>
                <c:pt idx="8824">
                  <c:v>41185.800000000003</c:v>
                </c:pt>
                <c:pt idx="8825">
                  <c:v>41186.199999999997</c:v>
                </c:pt>
                <c:pt idx="8826">
                  <c:v>41186.800000000003</c:v>
                </c:pt>
                <c:pt idx="8827">
                  <c:v>41187.599999999999</c:v>
                </c:pt>
                <c:pt idx="8828">
                  <c:v>41187.9</c:v>
                </c:pt>
                <c:pt idx="8829">
                  <c:v>41188.5</c:v>
                </c:pt>
                <c:pt idx="8830">
                  <c:v>41188.800000000003</c:v>
                </c:pt>
                <c:pt idx="8831">
                  <c:v>41189.4</c:v>
                </c:pt>
                <c:pt idx="8832">
                  <c:v>41189.9</c:v>
                </c:pt>
                <c:pt idx="8833">
                  <c:v>41190.199999999997</c:v>
                </c:pt>
                <c:pt idx="8834">
                  <c:v>41190.699999999997</c:v>
                </c:pt>
                <c:pt idx="8835">
                  <c:v>41191.1</c:v>
                </c:pt>
                <c:pt idx="8836">
                  <c:v>41191.4</c:v>
                </c:pt>
                <c:pt idx="8837">
                  <c:v>41191.800000000003</c:v>
                </c:pt>
                <c:pt idx="8838">
                  <c:v>41192.300000000003</c:v>
                </c:pt>
                <c:pt idx="8839">
                  <c:v>41192.6</c:v>
                </c:pt>
                <c:pt idx="8840">
                  <c:v>41193</c:v>
                </c:pt>
                <c:pt idx="8841">
                  <c:v>41193.300000000003</c:v>
                </c:pt>
                <c:pt idx="8842">
                  <c:v>41193.599999999999</c:v>
                </c:pt>
                <c:pt idx="8843">
                  <c:v>41194</c:v>
                </c:pt>
                <c:pt idx="8844">
                  <c:v>41194.300000000003</c:v>
                </c:pt>
                <c:pt idx="8845">
                  <c:v>41194.6</c:v>
                </c:pt>
                <c:pt idx="8846">
                  <c:v>41194.9</c:v>
                </c:pt>
                <c:pt idx="8847">
                  <c:v>41195.300000000003</c:v>
                </c:pt>
                <c:pt idx="8848">
                  <c:v>41195.5</c:v>
                </c:pt>
                <c:pt idx="8849">
                  <c:v>41195.800000000003</c:v>
                </c:pt>
                <c:pt idx="8850">
                  <c:v>41196.1</c:v>
                </c:pt>
                <c:pt idx="8851">
                  <c:v>41196.300000000003</c:v>
                </c:pt>
                <c:pt idx="8852">
                  <c:v>41196.699999999997</c:v>
                </c:pt>
                <c:pt idx="8853">
                  <c:v>41197</c:v>
                </c:pt>
                <c:pt idx="8854">
                  <c:v>41197.1</c:v>
                </c:pt>
                <c:pt idx="8855">
                  <c:v>41197.4</c:v>
                </c:pt>
                <c:pt idx="8856">
                  <c:v>41197.699999999997</c:v>
                </c:pt>
                <c:pt idx="8857">
                  <c:v>41197.9</c:v>
                </c:pt>
                <c:pt idx="8858">
                  <c:v>41198.1</c:v>
                </c:pt>
                <c:pt idx="8859">
                  <c:v>41198.400000000001</c:v>
                </c:pt>
                <c:pt idx="8860">
                  <c:v>41198.5</c:v>
                </c:pt>
                <c:pt idx="8861">
                  <c:v>41198.800000000003</c:v>
                </c:pt>
                <c:pt idx="8862">
                  <c:v>41199</c:v>
                </c:pt>
                <c:pt idx="8863">
                  <c:v>41199.1</c:v>
                </c:pt>
                <c:pt idx="8864">
                  <c:v>41199.4</c:v>
                </c:pt>
                <c:pt idx="8865">
                  <c:v>41199.599999999999</c:v>
                </c:pt>
                <c:pt idx="8866">
                  <c:v>41199.800000000003</c:v>
                </c:pt>
                <c:pt idx="8867">
                  <c:v>41199.9</c:v>
                </c:pt>
                <c:pt idx="8868">
                  <c:v>41200.1</c:v>
                </c:pt>
                <c:pt idx="8869">
                  <c:v>41200.300000000003</c:v>
                </c:pt>
                <c:pt idx="8870">
                  <c:v>41200.400000000001</c:v>
                </c:pt>
                <c:pt idx="8871">
                  <c:v>41200.6</c:v>
                </c:pt>
                <c:pt idx="8872">
                  <c:v>41200.800000000003</c:v>
                </c:pt>
                <c:pt idx="8873">
                  <c:v>41200.9</c:v>
                </c:pt>
                <c:pt idx="8874">
                  <c:v>41201.1</c:v>
                </c:pt>
                <c:pt idx="8875">
                  <c:v>41201.4</c:v>
                </c:pt>
                <c:pt idx="8876">
                  <c:v>41201.5</c:v>
                </c:pt>
                <c:pt idx="8877">
                  <c:v>41201.699999999997</c:v>
                </c:pt>
                <c:pt idx="8878">
                  <c:v>41202</c:v>
                </c:pt>
                <c:pt idx="8879">
                  <c:v>41202.1</c:v>
                </c:pt>
                <c:pt idx="8880">
                  <c:v>41202.400000000001</c:v>
                </c:pt>
                <c:pt idx="8881">
                  <c:v>41202.699999999997</c:v>
                </c:pt>
                <c:pt idx="8882">
                  <c:v>41202.9</c:v>
                </c:pt>
                <c:pt idx="8883">
                  <c:v>41203.199999999997</c:v>
                </c:pt>
                <c:pt idx="8884">
                  <c:v>41203.5</c:v>
                </c:pt>
                <c:pt idx="8885">
                  <c:v>41203.800000000003</c:v>
                </c:pt>
                <c:pt idx="8886">
                  <c:v>41204.1</c:v>
                </c:pt>
                <c:pt idx="8887">
                  <c:v>41204.699999999997</c:v>
                </c:pt>
                <c:pt idx="8888">
                  <c:v>41204.9</c:v>
                </c:pt>
                <c:pt idx="8889">
                  <c:v>41205.4</c:v>
                </c:pt>
                <c:pt idx="8890">
                  <c:v>41205.599999999999</c:v>
                </c:pt>
                <c:pt idx="8891">
                  <c:v>41206.1</c:v>
                </c:pt>
                <c:pt idx="8892">
                  <c:v>41206.6</c:v>
                </c:pt>
                <c:pt idx="8893">
                  <c:v>41206.9</c:v>
                </c:pt>
                <c:pt idx="8894">
                  <c:v>41207.4</c:v>
                </c:pt>
                <c:pt idx="8895">
                  <c:v>41207.9</c:v>
                </c:pt>
                <c:pt idx="8896">
                  <c:v>41208.400000000001</c:v>
                </c:pt>
                <c:pt idx="8897">
                  <c:v>41208.699999999997</c:v>
                </c:pt>
                <c:pt idx="8898">
                  <c:v>41209.300000000003</c:v>
                </c:pt>
                <c:pt idx="8899">
                  <c:v>41209.800000000003</c:v>
                </c:pt>
                <c:pt idx="8900">
                  <c:v>41210.199999999997</c:v>
                </c:pt>
                <c:pt idx="8901">
                  <c:v>41210.699999999997</c:v>
                </c:pt>
                <c:pt idx="8902">
                  <c:v>41211.300000000003</c:v>
                </c:pt>
                <c:pt idx="8903">
                  <c:v>41211.699999999997</c:v>
                </c:pt>
                <c:pt idx="8904">
                  <c:v>41212.300000000003</c:v>
                </c:pt>
                <c:pt idx="8905">
                  <c:v>41212.9</c:v>
                </c:pt>
                <c:pt idx="8906">
                  <c:v>41213.300000000003</c:v>
                </c:pt>
                <c:pt idx="8907">
                  <c:v>41213.9</c:v>
                </c:pt>
                <c:pt idx="8908">
                  <c:v>41214.6</c:v>
                </c:pt>
                <c:pt idx="8909">
                  <c:v>41215</c:v>
                </c:pt>
                <c:pt idx="8910">
                  <c:v>41215.699999999997</c:v>
                </c:pt>
                <c:pt idx="8911">
                  <c:v>41216.400000000001</c:v>
                </c:pt>
                <c:pt idx="8912">
                  <c:v>41216.9</c:v>
                </c:pt>
                <c:pt idx="8913">
                  <c:v>41217.699999999997</c:v>
                </c:pt>
                <c:pt idx="8914">
                  <c:v>41218.400000000001</c:v>
                </c:pt>
                <c:pt idx="8915">
                  <c:v>41218.9</c:v>
                </c:pt>
                <c:pt idx="8916">
                  <c:v>41219.599999999999</c:v>
                </c:pt>
                <c:pt idx="8917">
                  <c:v>41220.400000000001</c:v>
                </c:pt>
                <c:pt idx="8918">
                  <c:v>41220.800000000003</c:v>
                </c:pt>
                <c:pt idx="8919">
                  <c:v>41221.5</c:v>
                </c:pt>
                <c:pt idx="8920">
                  <c:v>41222</c:v>
                </c:pt>
                <c:pt idx="8921">
                  <c:v>41222.6</c:v>
                </c:pt>
                <c:pt idx="8922">
                  <c:v>41223.199999999997</c:v>
                </c:pt>
                <c:pt idx="8923">
                  <c:v>41223.5</c:v>
                </c:pt>
                <c:pt idx="8924">
                  <c:v>41224</c:v>
                </c:pt>
                <c:pt idx="8925">
                  <c:v>41224.400000000001</c:v>
                </c:pt>
                <c:pt idx="8926">
                  <c:v>41224.6</c:v>
                </c:pt>
                <c:pt idx="8927">
                  <c:v>41224.9</c:v>
                </c:pt>
                <c:pt idx="8928">
                  <c:v>41225.1</c:v>
                </c:pt>
                <c:pt idx="8929">
                  <c:v>41225.199999999997</c:v>
                </c:pt>
                <c:pt idx="8930">
                  <c:v>41225.199999999997</c:v>
                </c:pt>
                <c:pt idx="8931">
                  <c:v>41225.199999999997</c:v>
                </c:pt>
                <c:pt idx="8932">
                  <c:v>41225.199999999997</c:v>
                </c:pt>
                <c:pt idx="8933">
                  <c:v>41225.1</c:v>
                </c:pt>
                <c:pt idx="8934">
                  <c:v>41224.800000000003</c:v>
                </c:pt>
                <c:pt idx="8935">
                  <c:v>41224.699999999997</c:v>
                </c:pt>
                <c:pt idx="8936">
                  <c:v>41224.300000000003</c:v>
                </c:pt>
                <c:pt idx="8937">
                  <c:v>41223.9</c:v>
                </c:pt>
                <c:pt idx="8938">
                  <c:v>41223.699999999997</c:v>
                </c:pt>
                <c:pt idx="8939">
                  <c:v>41223.199999999997</c:v>
                </c:pt>
                <c:pt idx="8940">
                  <c:v>41222.6</c:v>
                </c:pt>
                <c:pt idx="8941">
                  <c:v>41222.199999999997</c:v>
                </c:pt>
                <c:pt idx="8942">
                  <c:v>41221.599999999999</c:v>
                </c:pt>
                <c:pt idx="8943">
                  <c:v>41221</c:v>
                </c:pt>
                <c:pt idx="8944">
                  <c:v>41220.5</c:v>
                </c:pt>
                <c:pt idx="8945">
                  <c:v>41219.800000000003</c:v>
                </c:pt>
                <c:pt idx="8946">
                  <c:v>41219</c:v>
                </c:pt>
                <c:pt idx="8947">
                  <c:v>41218.400000000001</c:v>
                </c:pt>
                <c:pt idx="8948">
                  <c:v>41217.5</c:v>
                </c:pt>
                <c:pt idx="8949">
                  <c:v>41216.5</c:v>
                </c:pt>
                <c:pt idx="8950">
                  <c:v>41215.800000000003</c:v>
                </c:pt>
                <c:pt idx="8951">
                  <c:v>41214.6</c:v>
                </c:pt>
                <c:pt idx="8952">
                  <c:v>41213.300000000003</c:v>
                </c:pt>
                <c:pt idx="8953">
                  <c:v>41212.300000000003</c:v>
                </c:pt>
                <c:pt idx="8954">
                  <c:v>41210.6</c:v>
                </c:pt>
                <c:pt idx="8955">
                  <c:v>41208.699999999997</c:v>
                </c:pt>
                <c:pt idx="8956">
                  <c:v>41207.4</c:v>
                </c:pt>
                <c:pt idx="8957">
                  <c:v>41205.1</c:v>
                </c:pt>
                <c:pt idx="8958">
                  <c:v>41202.699999999997</c:v>
                </c:pt>
                <c:pt idx="8959">
                  <c:v>41200.9</c:v>
                </c:pt>
                <c:pt idx="8960">
                  <c:v>41198.1</c:v>
                </c:pt>
                <c:pt idx="8961">
                  <c:v>41195</c:v>
                </c:pt>
                <c:pt idx="8962">
                  <c:v>41192.9</c:v>
                </c:pt>
                <c:pt idx="8963">
                  <c:v>41189.599999999999</c:v>
                </c:pt>
                <c:pt idx="8964">
                  <c:v>41186.199999999997</c:v>
                </c:pt>
                <c:pt idx="8965">
                  <c:v>41184</c:v>
                </c:pt>
                <c:pt idx="8966">
                  <c:v>41180.5</c:v>
                </c:pt>
                <c:pt idx="8967">
                  <c:v>41178.300000000003</c:v>
                </c:pt>
                <c:pt idx="8968">
                  <c:v>41175</c:v>
                </c:pt>
                <c:pt idx="8969">
                  <c:v>41171.800000000003</c:v>
                </c:pt>
                <c:pt idx="8970">
                  <c:v>41169.800000000003</c:v>
                </c:pt>
                <c:pt idx="8971">
                  <c:v>41167</c:v>
                </c:pt>
                <c:pt idx="8972">
                  <c:v>41165.300000000003</c:v>
                </c:pt>
                <c:pt idx="8973">
                  <c:v>41163.1</c:v>
                </c:pt>
                <c:pt idx="8974">
                  <c:v>41161.1</c:v>
                </c:pt>
                <c:pt idx="8975">
                  <c:v>41160.1</c:v>
                </c:pt>
                <c:pt idx="8976">
                  <c:v>41158.800000000003</c:v>
                </c:pt>
                <c:pt idx="8977">
                  <c:v>41158</c:v>
                </c:pt>
                <c:pt idx="8978">
                  <c:v>41157.699999999997</c:v>
                </c:pt>
                <c:pt idx="8979">
                  <c:v>41157.599999999999</c:v>
                </c:pt>
                <c:pt idx="8980">
                  <c:v>41158</c:v>
                </c:pt>
                <c:pt idx="8981">
                  <c:v>41158.400000000001</c:v>
                </c:pt>
                <c:pt idx="8982">
                  <c:v>41159.5</c:v>
                </c:pt>
                <c:pt idx="8983">
                  <c:v>41161</c:v>
                </c:pt>
                <c:pt idx="8984">
                  <c:v>41162.1</c:v>
                </c:pt>
                <c:pt idx="8985">
                  <c:v>41164.199999999997</c:v>
                </c:pt>
                <c:pt idx="8986">
                  <c:v>41166.5</c:v>
                </c:pt>
                <c:pt idx="8987">
                  <c:v>41168.199999999997</c:v>
                </c:pt>
                <c:pt idx="8988">
                  <c:v>41170.9</c:v>
                </c:pt>
                <c:pt idx="8989">
                  <c:v>41173.699999999997</c:v>
                </c:pt>
                <c:pt idx="8990">
                  <c:v>41175.599999999999</c:v>
                </c:pt>
                <c:pt idx="8991">
                  <c:v>41178.6</c:v>
                </c:pt>
                <c:pt idx="8992">
                  <c:v>41181.599999999999</c:v>
                </c:pt>
                <c:pt idx="8993">
                  <c:v>41183.599999999999</c:v>
                </c:pt>
                <c:pt idx="8994">
                  <c:v>41186.5</c:v>
                </c:pt>
                <c:pt idx="8995">
                  <c:v>41189.300000000003</c:v>
                </c:pt>
                <c:pt idx="8996">
                  <c:v>41191.1</c:v>
                </c:pt>
                <c:pt idx="8997">
                  <c:v>41193.800000000003</c:v>
                </c:pt>
                <c:pt idx="8998">
                  <c:v>41196.300000000003</c:v>
                </c:pt>
                <c:pt idx="8999">
                  <c:v>41198</c:v>
                </c:pt>
                <c:pt idx="9000">
                  <c:v>41200.300000000003</c:v>
                </c:pt>
                <c:pt idx="9001">
                  <c:v>41202.5</c:v>
                </c:pt>
                <c:pt idx="9002">
                  <c:v>41203.9</c:v>
                </c:pt>
                <c:pt idx="9003">
                  <c:v>41205.9</c:v>
                </c:pt>
                <c:pt idx="9004">
                  <c:v>41207.800000000003</c:v>
                </c:pt>
                <c:pt idx="9005">
                  <c:v>41209.1</c:v>
                </c:pt>
                <c:pt idx="9006">
                  <c:v>41210.800000000003</c:v>
                </c:pt>
                <c:pt idx="9007">
                  <c:v>41212.6</c:v>
                </c:pt>
                <c:pt idx="9008">
                  <c:v>41214.300000000003</c:v>
                </c:pt>
                <c:pt idx="9009">
                  <c:v>41215.4</c:v>
                </c:pt>
                <c:pt idx="9010">
                  <c:v>41217</c:v>
                </c:pt>
                <c:pt idx="9011">
                  <c:v>41218</c:v>
                </c:pt>
                <c:pt idx="9012">
                  <c:v>41219.5</c:v>
                </c:pt>
                <c:pt idx="9013">
                  <c:v>41221</c:v>
                </c:pt>
                <c:pt idx="9014">
                  <c:v>41221.800000000003</c:v>
                </c:pt>
                <c:pt idx="9015">
                  <c:v>41223.1</c:v>
                </c:pt>
                <c:pt idx="9016">
                  <c:v>41224.400000000001</c:v>
                </c:pt>
                <c:pt idx="9017">
                  <c:v>41225</c:v>
                </c:pt>
                <c:pt idx="9018">
                  <c:v>41226.400000000001</c:v>
                </c:pt>
                <c:pt idx="9019">
                  <c:v>41227</c:v>
                </c:pt>
                <c:pt idx="9020">
                  <c:v>41227.800000000003</c:v>
                </c:pt>
                <c:pt idx="9021">
                  <c:v>41228.400000000001</c:v>
                </c:pt>
                <c:pt idx="9022">
                  <c:v>41228.800000000003</c:v>
                </c:pt>
                <c:pt idx="9023">
                  <c:v>41229.199999999997</c:v>
                </c:pt>
                <c:pt idx="9024">
                  <c:v>41229.599999999999</c:v>
                </c:pt>
                <c:pt idx="9025">
                  <c:v>41229.699999999997</c:v>
                </c:pt>
                <c:pt idx="9026">
                  <c:v>41229.800000000003</c:v>
                </c:pt>
                <c:pt idx="9027">
                  <c:v>41229.800000000003</c:v>
                </c:pt>
                <c:pt idx="9028">
                  <c:v>41229.699999999997</c:v>
                </c:pt>
                <c:pt idx="9029">
                  <c:v>41229.4</c:v>
                </c:pt>
                <c:pt idx="9030">
                  <c:v>41229.300000000003</c:v>
                </c:pt>
                <c:pt idx="9031">
                  <c:v>41228.9</c:v>
                </c:pt>
                <c:pt idx="9032">
                  <c:v>41228.6</c:v>
                </c:pt>
                <c:pt idx="9033">
                  <c:v>41228.1</c:v>
                </c:pt>
                <c:pt idx="9034">
                  <c:v>41227.599999999999</c:v>
                </c:pt>
                <c:pt idx="9035">
                  <c:v>41227.199999999997</c:v>
                </c:pt>
                <c:pt idx="9036">
                  <c:v>41226.699999999997</c:v>
                </c:pt>
                <c:pt idx="9037">
                  <c:v>41226.1</c:v>
                </c:pt>
                <c:pt idx="9038">
                  <c:v>41225.699999999997</c:v>
                </c:pt>
                <c:pt idx="9039">
                  <c:v>41225.1</c:v>
                </c:pt>
                <c:pt idx="9040">
                  <c:v>41224.6</c:v>
                </c:pt>
                <c:pt idx="9041">
                  <c:v>41224.199999999997</c:v>
                </c:pt>
                <c:pt idx="9042">
                  <c:v>41223.699999999997</c:v>
                </c:pt>
                <c:pt idx="9043">
                  <c:v>41223.199999999997</c:v>
                </c:pt>
                <c:pt idx="9044">
                  <c:v>41223</c:v>
                </c:pt>
                <c:pt idx="9045">
                  <c:v>41222.6</c:v>
                </c:pt>
                <c:pt idx="9046">
                  <c:v>41222.300000000003</c:v>
                </c:pt>
                <c:pt idx="9047">
                  <c:v>41222.199999999997</c:v>
                </c:pt>
                <c:pt idx="9048">
                  <c:v>41222</c:v>
                </c:pt>
                <c:pt idx="9049">
                  <c:v>41221.9</c:v>
                </c:pt>
                <c:pt idx="9050">
                  <c:v>41221.9</c:v>
                </c:pt>
                <c:pt idx="9051">
                  <c:v>41221.9</c:v>
                </c:pt>
                <c:pt idx="9052">
                  <c:v>41222</c:v>
                </c:pt>
                <c:pt idx="9053">
                  <c:v>41222.1</c:v>
                </c:pt>
                <c:pt idx="9054">
                  <c:v>41222.400000000001</c:v>
                </c:pt>
                <c:pt idx="9055">
                  <c:v>41222.6</c:v>
                </c:pt>
                <c:pt idx="9056">
                  <c:v>41222.9</c:v>
                </c:pt>
                <c:pt idx="9057">
                  <c:v>41223.199999999997</c:v>
                </c:pt>
                <c:pt idx="9058">
                  <c:v>41223.599999999999</c:v>
                </c:pt>
                <c:pt idx="9059">
                  <c:v>41223.9</c:v>
                </c:pt>
                <c:pt idx="9060">
                  <c:v>41224.400000000001</c:v>
                </c:pt>
                <c:pt idx="9061">
                  <c:v>41224.9</c:v>
                </c:pt>
                <c:pt idx="9062">
                  <c:v>41225.300000000003</c:v>
                </c:pt>
                <c:pt idx="9063">
                  <c:v>41225.9</c:v>
                </c:pt>
                <c:pt idx="9064">
                  <c:v>41226.400000000001</c:v>
                </c:pt>
                <c:pt idx="9065">
                  <c:v>41226.800000000003</c:v>
                </c:pt>
                <c:pt idx="9066">
                  <c:v>41227.4</c:v>
                </c:pt>
                <c:pt idx="9067">
                  <c:v>41228.1</c:v>
                </c:pt>
                <c:pt idx="9068">
                  <c:v>41228.5</c:v>
                </c:pt>
                <c:pt idx="9069">
                  <c:v>41229.1</c:v>
                </c:pt>
                <c:pt idx="9070">
                  <c:v>41229.800000000003</c:v>
                </c:pt>
                <c:pt idx="9071">
                  <c:v>41230.199999999997</c:v>
                </c:pt>
                <c:pt idx="9072">
                  <c:v>41230.9</c:v>
                </c:pt>
                <c:pt idx="9073">
                  <c:v>41231.599999999999</c:v>
                </c:pt>
                <c:pt idx="9074">
                  <c:v>41232.1</c:v>
                </c:pt>
                <c:pt idx="9075">
                  <c:v>41232.9</c:v>
                </c:pt>
                <c:pt idx="9076">
                  <c:v>41233.599999999999</c:v>
                </c:pt>
                <c:pt idx="9077">
                  <c:v>41234.199999999997</c:v>
                </c:pt>
                <c:pt idx="9078">
                  <c:v>41235</c:v>
                </c:pt>
                <c:pt idx="9079">
                  <c:v>41235.800000000003</c:v>
                </c:pt>
                <c:pt idx="9080">
                  <c:v>41236.400000000001</c:v>
                </c:pt>
                <c:pt idx="9081">
                  <c:v>41237.300000000003</c:v>
                </c:pt>
                <c:pt idx="9082">
                  <c:v>41238.1</c:v>
                </c:pt>
                <c:pt idx="9083">
                  <c:v>41238.699999999997</c:v>
                </c:pt>
                <c:pt idx="9084">
                  <c:v>41239.599999999999</c:v>
                </c:pt>
                <c:pt idx="9085">
                  <c:v>41240.199999999997</c:v>
                </c:pt>
                <c:pt idx="9086">
                  <c:v>41241.1</c:v>
                </c:pt>
                <c:pt idx="9087">
                  <c:v>41242</c:v>
                </c:pt>
                <c:pt idx="9088">
                  <c:v>41242.5</c:v>
                </c:pt>
                <c:pt idx="9089">
                  <c:v>41243.300000000003</c:v>
                </c:pt>
                <c:pt idx="9090">
                  <c:v>41244.1</c:v>
                </c:pt>
                <c:pt idx="9091">
                  <c:v>41244.5</c:v>
                </c:pt>
                <c:pt idx="9092">
                  <c:v>41245.199999999997</c:v>
                </c:pt>
                <c:pt idx="9093">
                  <c:v>41245.800000000003</c:v>
                </c:pt>
                <c:pt idx="9094">
                  <c:v>41246.400000000001</c:v>
                </c:pt>
                <c:pt idx="9095">
                  <c:v>41246.800000000003</c:v>
                </c:pt>
                <c:pt idx="9096">
                  <c:v>41247.300000000003</c:v>
                </c:pt>
                <c:pt idx="9097">
                  <c:v>41247.699999999997</c:v>
                </c:pt>
                <c:pt idx="9098">
                  <c:v>41248</c:v>
                </c:pt>
                <c:pt idx="9099">
                  <c:v>41248.300000000003</c:v>
                </c:pt>
                <c:pt idx="9100">
                  <c:v>41248.6</c:v>
                </c:pt>
                <c:pt idx="9101">
                  <c:v>41248.9</c:v>
                </c:pt>
                <c:pt idx="9102">
                  <c:v>41249.1</c:v>
                </c:pt>
                <c:pt idx="9103">
                  <c:v>41249.300000000003</c:v>
                </c:pt>
                <c:pt idx="9104">
                  <c:v>41249.599999999999</c:v>
                </c:pt>
                <c:pt idx="9105">
                  <c:v>41249.800000000003</c:v>
                </c:pt>
                <c:pt idx="9106">
                  <c:v>41249.9</c:v>
                </c:pt>
                <c:pt idx="9107">
                  <c:v>41250.199999999997</c:v>
                </c:pt>
                <c:pt idx="9108">
                  <c:v>41250.400000000001</c:v>
                </c:pt>
                <c:pt idx="9109">
                  <c:v>41250.5</c:v>
                </c:pt>
                <c:pt idx="9110">
                  <c:v>41250.699999999997</c:v>
                </c:pt>
                <c:pt idx="9111">
                  <c:v>41250.800000000003</c:v>
                </c:pt>
                <c:pt idx="9112">
                  <c:v>41250.9</c:v>
                </c:pt>
                <c:pt idx="9113">
                  <c:v>41251</c:v>
                </c:pt>
                <c:pt idx="9114">
                  <c:v>41251.199999999997</c:v>
                </c:pt>
                <c:pt idx="9115">
                  <c:v>41251.199999999997</c:v>
                </c:pt>
                <c:pt idx="9116">
                  <c:v>41251.300000000003</c:v>
                </c:pt>
                <c:pt idx="9117">
                  <c:v>41251.300000000003</c:v>
                </c:pt>
                <c:pt idx="9118">
                  <c:v>41251.300000000003</c:v>
                </c:pt>
                <c:pt idx="9119">
                  <c:v>41251.300000000003</c:v>
                </c:pt>
                <c:pt idx="9120">
                  <c:v>41251.199999999997</c:v>
                </c:pt>
                <c:pt idx="9121">
                  <c:v>41251.1</c:v>
                </c:pt>
                <c:pt idx="9122">
                  <c:v>41250.9</c:v>
                </c:pt>
                <c:pt idx="9123">
                  <c:v>41250.699999999997</c:v>
                </c:pt>
                <c:pt idx="9124">
                  <c:v>41250.5</c:v>
                </c:pt>
                <c:pt idx="9125">
                  <c:v>41250.1</c:v>
                </c:pt>
                <c:pt idx="9126">
                  <c:v>41249.699999999997</c:v>
                </c:pt>
                <c:pt idx="9127">
                  <c:v>41249.4</c:v>
                </c:pt>
                <c:pt idx="9128">
                  <c:v>41248.800000000003</c:v>
                </c:pt>
                <c:pt idx="9129">
                  <c:v>41248.300000000003</c:v>
                </c:pt>
                <c:pt idx="9130">
                  <c:v>41247.9</c:v>
                </c:pt>
                <c:pt idx="9131">
                  <c:v>41247.199999999997</c:v>
                </c:pt>
                <c:pt idx="9132">
                  <c:v>41246.800000000003</c:v>
                </c:pt>
                <c:pt idx="9133">
                  <c:v>41246.1</c:v>
                </c:pt>
                <c:pt idx="9134">
                  <c:v>41245.4</c:v>
                </c:pt>
                <c:pt idx="9135">
                  <c:v>41245</c:v>
                </c:pt>
                <c:pt idx="9136">
                  <c:v>41244.300000000003</c:v>
                </c:pt>
                <c:pt idx="9137">
                  <c:v>41243.699999999997</c:v>
                </c:pt>
                <c:pt idx="9138">
                  <c:v>41243.4</c:v>
                </c:pt>
                <c:pt idx="9139">
                  <c:v>41242.9</c:v>
                </c:pt>
                <c:pt idx="9140">
                  <c:v>41242.400000000001</c:v>
                </c:pt>
                <c:pt idx="9141">
                  <c:v>41242.199999999997</c:v>
                </c:pt>
                <c:pt idx="9142">
                  <c:v>41241.9</c:v>
                </c:pt>
                <c:pt idx="9143">
                  <c:v>41241.699999999997</c:v>
                </c:pt>
                <c:pt idx="9144">
                  <c:v>41241.699999999997</c:v>
                </c:pt>
                <c:pt idx="9145">
                  <c:v>41241.699999999997</c:v>
                </c:pt>
                <c:pt idx="9146">
                  <c:v>41241.9</c:v>
                </c:pt>
                <c:pt idx="9147">
                  <c:v>41242</c:v>
                </c:pt>
                <c:pt idx="9148">
                  <c:v>41242.400000000001</c:v>
                </c:pt>
                <c:pt idx="9149">
                  <c:v>41242.800000000003</c:v>
                </c:pt>
                <c:pt idx="9150">
                  <c:v>41243.199999999997</c:v>
                </c:pt>
                <c:pt idx="9151">
                  <c:v>41243.9</c:v>
                </c:pt>
                <c:pt idx="9152">
                  <c:v>41244.6</c:v>
                </c:pt>
                <c:pt idx="9153">
                  <c:v>41245.1</c:v>
                </c:pt>
                <c:pt idx="9154">
                  <c:v>41246</c:v>
                </c:pt>
                <c:pt idx="9155">
                  <c:v>41246.9</c:v>
                </c:pt>
                <c:pt idx="9156">
                  <c:v>41247.5</c:v>
                </c:pt>
                <c:pt idx="9157">
                  <c:v>41248.5</c:v>
                </c:pt>
                <c:pt idx="9158">
                  <c:v>41249.4</c:v>
                </c:pt>
                <c:pt idx="9159">
                  <c:v>41250.1</c:v>
                </c:pt>
                <c:pt idx="9160">
                  <c:v>41251</c:v>
                </c:pt>
                <c:pt idx="9161">
                  <c:v>41251.800000000003</c:v>
                </c:pt>
                <c:pt idx="9162">
                  <c:v>41252.400000000001</c:v>
                </c:pt>
                <c:pt idx="9163">
                  <c:v>41253.1</c:v>
                </c:pt>
                <c:pt idx="9164">
                  <c:v>41253.800000000003</c:v>
                </c:pt>
                <c:pt idx="9165">
                  <c:v>41254.199999999997</c:v>
                </c:pt>
                <c:pt idx="9166">
                  <c:v>41254.699999999997</c:v>
                </c:pt>
                <c:pt idx="9167">
                  <c:v>41255.1</c:v>
                </c:pt>
                <c:pt idx="9168">
                  <c:v>41255.300000000003</c:v>
                </c:pt>
                <c:pt idx="9169">
                  <c:v>41255.599999999999</c:v>
                </c:pt>
                <c:pt idx="9170">
                  <c:v>41255.800000000003</c:v>
                </c:pt>
                <c:pt idx="9171">
                  <c:v>41256</c:v>
                </c:pt>
                <c:pt idx="9172">
                  <c:v>41256.1</c:v>
                </c:pt>
                <c:pt idx="9173">
                  <c:v>41256.1</c:v>
                </c:pt>
                <c:pt idx="9174">
                  <c:v>41256.1</c:v>
                </c:pt>
                <c:pt idx="9175">
                  <c:v>41256.1</c:v>
                </c:pt>
                <c:pt idx="9176">
                  <c:v>41256.1</c:v>
                </c:pt>
                <c:pt idx="9177">
                  <c:v>41256</c:v>
                </c:pt>
                <c:pt idx="9178">
                  <c:v>41256</c:v>
                </c:pt>
                <c:pt idx="9179">
                  <c:v>41255.9</c:v>
                </c:pt>
                <c:pt idx="9180">
                  <c:v>41255.9</c:v>
                </c:pt>
                <c:pt idx="9181">
                  <c:v>41255.800000000003</c:v>
                </c:pt>
                <c:pt idx="9182">
                  <c:v>41255.699999999997</c:v>
                </c:pt>
                <c:pt idx="9183">
                  <c:v>41255.599999999999</c:v>
                </c:pt>
                <c:pt idx="9184">
                  <c:v>41255.5</c:v>
                </c:pt>
                <c:pt idx="9185">
                  <c:v>41255.4</c:v>
                </c:pt>
                <c:pt idx="9186">
                  <c:v>41255.4</c:v>
                </c:pt>
                <c:pt idx="9187">
                  <c:v>41255.300000000003</c:v>
                </c:pt>
                <c:pt idx="9188">
                  <c:v>41255.199999999997</c:v>
                </c:pt>
                <c:pt idx="9189">
                  <c:v>41255.1</c:v>
                </c:pt>
                <c:pt idx="9190">
                  <c:v>41255</c:v>
                </c:pt>
                <c:pt idx="9191">
                  <c:v>41254.9</c:v>
                </c:pt>
                <c:pt idx="9192">
                  <c:v>41254.800000000003</c:v>
                </c:pt>
                <c:pt idx="9193">
                  <c:v>41254.6</c:v>
                </c:pt>
                <c:pt idx="9194">
                  <c:v>41254.5</c:v>
                </c:pt>
                <c:pt idx="9195">
                  <c:v>41254.400000000001</c:v>
                </c:pt>
                <c:pt idx="9196">
                  <c:v>41254.300000000003</c:v>
                </c:pt>
                <c:pt idx="9197">
                  <c:v>41254.1</c:v>
                </c:pt>
                <c:pt idx="9198">
                  <c:v>41254</c:v>
                </c:pt>
                <c:pt idx="9199">
                  <c:v>41253.800000000003</c:v>
                </c:pt>
                <c:pt idx="9200">
                  <c:v>41253.599999999999</c:v>
                </c:pt>
                <c:pt idx="9201">
                  <c:v>41253.5</c:v>
                </c:pt>
                <c:pt idx="9202">
                  <c:v>41253.300000000003</c:v>
                </c:pt>
                <c:pt idx="9203">
                  <c:v>41253.1</c:v>
                </c:pt>
                <c:pt idx="9204">
                  <c:v>41253</c:v>
                </c:pt>
                <c:pt idx="9205">
                  <c:v>41252.800000000003</c:v>
                </c:pt>
                <c:pt idx="9206">
                  <c:v>41252.6</c:v>
                </c:pt>
                <c:pt idx="9207">
                  <c:v>41252.5</c:v>
                </c:pt>
                <c:pt idx="9208">
                  <c:v>41252.300000000003</c:v>
                </c:pt>
                <c:pt idx="9209">
                  <c:v>41252.1</c:v>
                </c:pt>
                <c:pt idx="9210">
                  <c:v>41252</c:v>
                </c:pt>
                <c:pt idx="9211">
                  <c:v>41251.800000000003</c:v>
                </c:pt>
                <c:pt idx="9212">
                  <c:v>41251.699999999997</c:v>
                </c:pt>
                <c:pt idx="9213">
                  <c:v>41251.599999999999</c:v>
                </c:pt>
                <c:pt idx="9214">
                  <c:v>41251.5</c:v>
                </c:pt>
                <c:pt idx="9215">
                  <c:v>41251.4</c:v>
                </c:pt>
                <c:pt idx="9216">
                  <c:v>41251.300000000003</c:v>
                </c:pt>
                <c:pt idx="9217">
                  <c:v>41251.199999999997</c:v>
                </c:pt>
                <c:pt idx="9218">
                  <c:v>41251.1</c:v>
                </c:pt>
                <c:pt idx="9219">
                  <c:v>41251</c:v>
                </c:pt>
                <c:pt idx="9220">
                  <c:v>41250.9</c:v>
                </c:pt>
                <c:pt idx="9221">
                  <c:v>41250.9</c:v>
                </c:pt>
                <c:pt idx="9222">
                  <c:v>41250.800000000003</c:v>
                </c:pt>
                <c:pt idx="9223">
                  <c:v>41250.800000000003</c:v>
                </c:pt>
                <c:pt idx="9224">
                  <c:v>41250.699999999997</c:v>
                </c:pt>
                <c:pt idx="9225">
                  <c:v>41250.699999999997</c:v>
                </c:pt>
                <c:pt idx="9226">
                  <c:v>41250.6</c:v>
                </c:pt>
                <c:pt idx="9227">
                  <c:v>41250.6</c:v>
                </c:pt>
                <c:pt idx="9228">
                  <c:v>41250.5</c:v>
                </c:pt>
                <c:pt idx="9229">
                  <c:v>41250.5</c:v>
                </c:pt>
                <c:pt idx="9230">
                  <c:v>41250.5</c:v>
                </c:pt>
                <c:pt idx="9231">
                  <c:v>41250.400000000001</c:v>
                </c:pt>
                <c:pt idx="9232">
                  <c:v>41250.400000000001</c:v>
                </c:pt>
                <c:pt idx="9233">
                  <c:v>41250.300000000003</c:v>
                </c:pt>
                <c:pt idx="9234">
                  <c:v>41250.300000000003</c:v>
                </c:pt>
                <c:pt idx="9235">
                  <c:v>41250.199999999997</c:v>
                </c:pt>
                <c:pt idx="9236">
                  <c:v>41250.1</c:v>
                </c:pt>
                <c:pt idx="9237">
                  <c:v>41250</c:v>
                </c:pt>
                <c:pt idx="9238">
                  <c:v>41249.9</c:v>
                </c:pt>
                <c:pt idx="9239">
                  <c:v>41249.800000000003</c:v>
                </c:pt>
                <c:pt idx="9240">
                  <c:v>41249.599999999999</c:v>
                </c:pt>
                <c:pt idx="9241">
                  <c:v>41249.300000000003</c:v>
                </c:pt>
                <c:pt idx="9242">
                  <c:v>41249.1</c:v>
                </c:pt>
                <c:pt idx="9243">
                  <c:v>41248.800000000003</c:v>
                </c:pt>
                <c:pt idx="9244">
                  <c:v>41248.400000000001</c:v>
                </c:pt>
                <c:pt idx="9245">
                  <c:v>41248.1</c:v>
                </c:pt>
                <c:pt idx="9246">
                  <c:v>41247.5</c:v>
                </c:pt>
                <c:pt idx="9247">
                  <c:v>41246.9</c:v>
                </c:pt>
                <c:pt idx="9248">
                  <c:v>41246.5</c:v>
                </c:pt>
                <c:pt idx="9249">
                  <c:v>41245.800000000003</c:v>
                </c:pt>
                <c:pt idx="9250">
                  <c:v>41245</c:v>
                </c:pt>
                <c:pt idx="9251">
                  <c:v>41244.400000000001</c:v>
                </c:pt>
                <c:pt idx="9252">
                  <c:v>41243.5</c:v>
                </c:pt>
                <c:pt idx="9253">
                  <c:v>41242.5</c:v>
                </c:pt>
                <c:pt idx="9254">
                  <c:v>41241.800000000003</c:v>
                </c:pt>
                <c:pt idx="9255">
                  <c:v>41240.800000000003</c:v>
                </c:pt>
                <c:pt idx="9256">
                  <c:v>41239.599999999999</c:v>
                </c:pt>
                <c:pt idx="9257">
                  <c:v>41238.9</c:v>
                </c:pt>
                <c:pt idx="9258">
                  <c:v>41237.699999999997</c:v>
                </c:pt>
                <c:pt idx="9259">
                  <c:v>41236.5</c:v>
                </c:pt>
                <c:pt idx="9260">
                  <c:v>41235.599999999999</c:v>
                </c:pt>
                <c:pt idx="9261">
                  <c:v>41234.300000000003</c:v>
                </c:pt>
                <c:pt idx="9262">
                  <c:v>41233</c:v>
                </c:pt>
                <c:pt idx="9263">
                  <c:v>41232</c:v>
                </c:pt>
                <c:pt idx="9264">
                  <c:v>41230.5</c:v>
                </c:pt>
                <c:pt idx="9265">
                  <c:v>41228.9</c:v>
                </c:pt>
                <c:pt idx="9266">
                  <c:v>41227.800000000003</c:v>
                </c:pt>
                <c:pt idx="9267">
                  <c:v>41226.1</c:v>
                </c:pt>
                <c:pt idx="9268">
                  <c:v>41224.199999999997</c:v>
                </c:pt>
                <c:pt idx="9269">
                  <c:v>41223</c:v>
                </c:pt>
                <c:pt idx="9270">
                  <c:v>41221</c:v>
                </c:pt>
                <c:pt idx="9271">
                  <c:v>41218.9</c:v>
                </c:pt>
                <c:pt idx="9272">
                  <c:v>41217.4</c:v>
                </c:pt>
                <c:pt idx="9273">
                  <c:v>41215.199999999997</c:v>
                </c:pt>
                <c:pt idx="9274">
                  <c:v>41212.9</c:v>
                </c:pt>
                <c:pt idx="9275">
                  <c:v>41211.4</c:v>
                </c:pt>
                <c:pt idx="9276">
                  <c:v>41209</c:v>
                </c:pt>
                <c:pt idx="9277">
                  <c:v>41206.699999999997</c:v>
                </c:pt>
                <c:pt idx="9278">
                  <c:v>41205.199999999997</c:v>
                </c:pt>
                <c:pt idx="9279">
                  <c:v>41203</c:v>
                </c:pt>
                <c:pt idx="9280">
                  <c:v>41200.800000000003</c:v>
                </c:pt>
                <c:pt idx="9281">
                  <c:v>41199.5</c:v>
                </c:pt>
                <c:pt idx="9282">
                  <c:v>41197.5</c:v>
                </c:pt>
                <c:pt idx="9283">
                  <c:v>41195.699999999997</c:v>
                </c:pt>
                <c:pt idx="9284">
                  <c:v>41194.6</c:v>
                </c:pt>
                <c:pt idx="9285">
                  <c:v>41193</c:v>
                </c:pt>
                <c:pt idx="9286">
                  <c:v>41191.599999999999</c:v>
                </c:pt>
                <c:pt idx="9287">
                  <c:v>41190.699999999997</c:v>
                </c:pt>
                <c:pt idx="9288">
                  <c:v>41189.599999999999</c:v>
                </c:pt>
                <c:pt idx="9289">
                  <c:v>41188.5</c:v>
                </c:pt>
                <c:pt idx="9290">
                  <c:v>41187.9</c:v>
                </c:pt>
                <c:pt idx="9291">
                  <c:v>41187.1</c:v>
                </c:pt>
                <c:pt idx="9292">
                  <c:v>41186.400000000001</c:v>
                </c:pt>
                <c:pt idx="9293">
                  <c:v>41185.9</c:v>
                </c:pt>
                <c:pt idx="9294">
                  <c:v>41185.4</c:v>
                </c:pt>
                <c:pt idx="9295">
                  <c:v>41184.9</c:v>
                </c:pt>
                <c:pt idx="9296">
                  <c:v>41184.5</c:v>
                </c:pt>
                <c:pt idx="9297">
                  <c:v>41184.1</c:v>
                </c:pt>
                <c:pt idx="9298">
                  <c:v>41183.699999999997</c:v>
                </c:pt>
                <c:pt idx="9299">
                  <c:v>41183.4</c:v>
                </c:pt>
                <c:pt idx="9300">
                  <c:v>41183</c:v>
                </c:pt>
                <c:pt idx="9301">
                  <c:v>41182.699999999997</c:v>
                </c:pt>
                <c:pt idx="9302">
                  <c:v>41182.5</c:v>
                </c:pt>
                <c:pt idx="9303">
                  <c:v>41182.199999999997</c:v>
                </c:pt>
                <c:pt idx="9304">
                  <c:v>41181.9</c:v>
                </c:pt>
                <c:pt idx="9305">
                  <c:v>41181.800000000003</c:v>
                </c:pt>
                <c:pt idx="9306">
                  <c:v>41181.5</c:v>
                </c:pt>
                <c:pt idx="9307">
                  <c:v>41181.4</c:v>
                </c:pt>
                <c:pt idx="9308">
                  <c:v>41181.300000000003</c:v>
                </c:pt>
                <c:pt idx="9309">
                  <c:v>41181.199999999997</c:v>
                </c:pt>
                <c:pt idx="9310">
                  <c:v>41181.1</c:v>
                </c:pt>
                <c:pt idx="9311">
                  <c:v>41181.1</c:v>
                </c:pt>
                <c:pt idx="9312">
                  <c:v>41181.1</c:v>
                </c:pt>
                <c:pt idx="9313">
                  <c:v>41181.199999999997</c:v>
                </c:pt>
                <c:pt idx="9314">
                  <c:v>41181.300000000003</c:v>
                </c:pt>
                <c:pt idx="9315">
                  <c:v>41181.4</c:v>
                </c:pt>
                <c:pt idx="9316">
                  <c:v>41181.599999999999</c:v>
                </c:pt>
                <c:pt idx="9317">
                  <c:v>41181.9</c:v>
                </c:pt>
                <c:pt idx="9318">
                  <c:v>41182.199999999997</c:v>
                </c:pt>
                <c:pt idx="9319">
                  <c:v>41182.400000000001</c:v>
                </c:pt>
                <c:pt idx="9320">
                  <c:v>41182.800000000003</c:v>
                </c:pt>
                <c:pt idx="9321">
                  <c:v>41183.300000000003</c:v>
                </c:pt>
                <c:pt idx="9322">
                  <c:v>41183.599999999999</c:v>
                </c:pt>
                <c:pt idx="9323">
                  <c:v>41184.1</c:v>
                </c:pt>
                <c:pt idx="9324">
                  <c:v>41184.6</c:v>
                </c:pt>
                <c:pt idx="9325">
                  <c:v>41185.199999999997</c:v>
                </c:pt>
                <c:pt idx="9326">
                  <c:v>41185.5</c:v>
                </c:pt>
                <c:pt idx="9327">
                  <c:v>41186</c:v>
                </c:pt>
                <c:pt idx="9328">
                  <c:v>41186.400000000001</c:v>
                </c:pt>
                <c:pt idx="9329">
                  <c:v>41186.800000000003</c:v>
                </c:pt>
                <c:pt idx="9330">
                  <c:v>41187.300000000003</c:v>
                </c:pt>
                <c:pt idx="9331">
                  <c:v>41187.5</c:v>
                </c:pt>
                <c:pt idx="9332">
                  <c:v>41187.9</c:v>
                </c:pt>
                <c:pt idx="9333">
                  <c:v>41188.199999999997</c:v>
                </c:pt>
                <c:pt idx="9334">
                  <c:v>41188.300000000003</c:v>
                </c:pt>
                <c:pt idx="9335">
                  <c:v>41188.5</c:v>
                </c:pt>
                <c:pt idx="9336">
                  <c:v>41188.6</c:v>
                </c:pt>
                <c:pt idx="9337">
                  <c:v>41188.6</c:v>
                </c:pt>
                <c:pt idx="9338">
                  <c:v>41188.5</c:v>
                </c:pt>
                <c:pt idx="9339">
                  <c:v>41188.400000000001</c:v>
                </c:pt>
                <c:pt idx="9340">
                  <c:v>41188.199999999997</c:v>
                </c:pt>
                <c:pt idx="9341">
                  <c:v>41188</c:v>
                </c:pt>
                <c:pt idx="9342">
                  <c:v>41187.699999999997</c:v>
                </c:pt>
                <c:pt idx="9343">
                  <c:v>41187.300000000003</c:v>
                </c:pt>
                <c:pt idx="9344">
                  <c:v>41186.9</c:v>
                </c:pt>
                <c:pt idx="9345">
                  <c:v>41186.5</c:v>
                </c:pt>
                <c:pt idx="9346">
                  <c:v>41185.9</c:v>
                </c:pt>
                <c:pt idx="9347">
                  <c:v>41185.300000000003</c:v>
                </c:pt>
                <c:pt idx="9348">
                  <c:v>41184.800000000003</c:v>
                </c:pt>
                <c:pt idx="9349">
                  <c:v>41184.1</c:v>
                </c:pt>
                <c:pt idx="9350">
                  <c:v>41183.4</c:v>
                </c:pt>
                <c:pt idx="9351">
                  <c:v>41182.800000000003</c:v>
                </c:pt>
                <c:pt idx="9352">
                  <c:v>41182</c:v>
                </c:pt>
                <c:pt idx="9353">
                  <c:v>41181.199999999997</c:v>
                </c:pt>
                <c:pt idx="9354">
                  <c:v>41180.699999999997</c:v>
                </c:pt>
                <c:pt idx="9355">
                  <c:v>41179.800000000003</c:v>
                </c:pt>
                <c:pt idx="9356">
                  <c:v>41178.9</c:v>
                </c:pt>
                <c:pt idx="9357">
                  <c:v>41178.400000000001</c:v>
                </c:pt>
                <c:pt idx="9358">
                  <c:v>41177.5</c:v>
                </c:pt>
                <c:pt idx="9359">
                  <c:v>41176.5</c:v>
                </c:pt>
                <c:pt idx="9360">
                  <c:v>41175.599999999999</c:v>
                </c:pt>
                <c:pt idx="9361">
                  <c:v>41175</c:v>
                </c:pt>
                <c:pt idx="9362">
                  <c:v>41174</c:v>
                </c:pt>
                <c:pt idx="9363">
                  <c:v>41173.300000000003</c:v>
                </c:pt>
                <c:pt idx="9364">
                  <c:v>41172.300000000003</c:v>
                </c:pt>
                <c:pt idx="9365">
                  <c:v>41171.199999999997</c:v>
                </c:pt>
                <c:pt idx="9366">
                  <c:v>41170.5</c:v>
                </c:pt>
                <c:pt idx="9367">
                  <c:v>41169.4</c:v>
                </c:pt>
                <c:pt idx="9368">
                  <c:v>41168.199999999997</c:v>
                </c:pt>
                <c:pt idx="9369">
                  <c:v>41167.5</c:v>
                </c:pt>
                <c:pt idx="9370">
                  <c:v>41166.300000000003</c:v>
                </c:pt>
                <c:pt idx="9371">
                  <c:v>41165.1</c:v>
                </c:pt>
                <c:pt idx="9372">
                  <c:v>41164.300000000003</c:v>
                </c:pt>
                <c:pt idx="9373">
                  <c:v>41163.1</c:v>
                </c:pt>
                <c:pt idx="9374">
                  <c:v>41162.400000000001</c:v>
                </c:pt>
                <c:pt idx="9375">
                  <c:v>41161.199999999997</c:v>
                </c:pt>
                <c:pt idx="9376">
                  <c:v>41160.5</c:v>
                </c:pt>
                <c:pt idx="9377">
                  <c:v>41159.4</c:v>
                </c:pt>
                <c:pt idx="9378">
                  <c:v>41158.699999999997</c:v>
                </c:pt>
                <c:pt idx="9379">
                  <c:v>41157.699999999997</c:v>
                </c:pt>
                <c:pt idx="9380">
                  <c:v>41156.699999999997</c:v>
                </c:pt>
                <c:pt idx="9381">
                  <c:v>41156.1</c:v>
                </c:pt>
                <c:pt idx="9382">
                  <c:v>41155.300000000003</c:v>
                </c:pt>
                <c:pt idx="9383">
                  <c:v>41154.5</c:v>
                </c:pt>
                <c:pt idx="9384">
                  <c:v>41154</c:v>
                </c:pt>
                <c:pt idx="9385">
                  <c:v>41153.300000000003</c:v>
                </c:pt>
                <c:pt idx="9386">
                  <c:v>41152.6</c:v>
                </c:pt>
                <c:pt idx="9387">
                  <c:v>41152.199999999997</c:v>
                </c:pt>
                <c:pt idx="9388">
                  <c:v>41151.599999999999</c:v>
                </c:pt>
                <c:pt idx="9389">
                  <c:v>41151.1</c:v>
                </c:pt>
                <c:pt idx="9390">
                  <c:v>41150.699999999997</c:v>
                </c:pt>
                <c:pt idx="9391">
                  <c:v>41150.199999999997</c:v>
                </c:pt>
                <c:pt idx="9392">
                  <c:v>41149.699999999997</c:v>
                </c:pt>
                <c:pt idx="9393">
                  <c:v>41149.4</c:v>
                </c:pt>
                <c:pt idx="9394">
                  <c:v>41149</c:v>
                </c:pt>
                <c:pt idx="9395">
                  <c:v>41148.6</c:v>
                </c:pt>
                <c:pt idx="9396">
                  <c:v>41148.300000000003</c:v>
                </c:pt>
                <c:pt idx="9397">
                  <c:v>41147.9</c:v>
                </c:pt>
                <c:pt idx="9398">
                  <c:v>41147.599999999999</c:v>
                </c:pt>
                <c:pt idx="9399">
                  <c:v>41147.300000000003</c:v>
                </c:pt>
                <c:pt idx="9400">
                  <c:v>41147</c:v>
                </c:pt>
                <c:pt idx="9401">
                  <c:v>41146.800000000003</c:v>
                </c:pt>
                <c:pt idx="9402">
                  <c:v>41146.6</c:v>
                </c:pt>
                <c:pt idx="9403">
                  <c:v>41146.400000000001</c:v>
                </c:pt>
                <c:pt idx="9404">
                  <c:v>41146.199999999997</c:v>
                </c:pt>
                <c:pt idx="9405">
                  <c:v>41146.1</c:v>
                </c:pt>
                <c:pt idx="9406">
                  <c:v>41146</c:v>
                </c:pt>
                <c:pt idx="9407">
                  <c:v>41145.9</c:v>
                </c:pt>
                <c:pt idx="9408">
                  <c:v>41145.9</c:v>
                </c:pt>
                <c:pt idx="9409">
                  <c:v>41146</c:v>
                </c:pt>
                <c:pt idx="9410">
                  <c:v>41146.1</c:v>
                </c:pt>
                <c:pt idx="9411">
                  <c:v>41146.1</c:v>
                </c:pt>
                <c:pt idx="9412">
                  <c:v>41146.300000000003</c:v>
                </c:pt>
                <c:pt idx="9413">
                  <c:v>41146.6</c:v>
                </c:pt>
                <c:pt idx="9414">
                  <c:v>41146.800000000003</c:v>
                </c:pt>
                <c:pt idx="9415">
                  <c:v>41147.1</c:v>
                </c:pt>
                <c:pt idx="9416">
                  <c:v>41147.5</c:v>
                </c:pt>
                <c:pt idx="9417">
                  <c:v>41147.699999999997</c:v>
                </c:pt>
                <c:pt idx="9418">
                  <c:v>41148.199999999997</c:v>
                </c:pt>
                <c:pt idx="9419">
                  <c:v>41148.6</c:v>
                </c:pt>
                <c:pt idx="9420">
                  <c:v>41149</c:v>
                </c:pt>
                <c:pt idx="9421">
                  <c:v>41149.5</c:v>
                </c:pt>
                <c:pt idx="9422">
                  <c:v>41150</c:v>
                </c:pt>
                <c:pt idx="9423">
                  <c:v>41150.300000000003</c:v>
                </c:pt>
                <c:pt idx="9424">
                  <c:v>41150.800000000003</c:v>
                </c:pt>
                <c:pt idx="9425">
                  <c:v>41151.199999999997</c:v>
                </c:pt>
                <c:pt idx="9426">
                  <c:v>41151.5</c:v>
                </c:pt>
                <c:pt idx="9427">
                  <c:v>41151.9</c:v>
                </c:pt>
                <c:pt idx="9428">
                  <c:v>41152.199999999997</c:v>
                </c:pt>
                <c:pt idx="9429">
                  <c:v>41152.400000000001</c:v>
                </c:pt>
                <c:pt idx="9430">
                  <c:v>41152.6</c:v>
                </c:pt>
                <c:pt idx="9431">
                  <c:v>41152.800000000003</c:v>
                </c:pt>
                <c:pt idx="9432">
                  <c:v>41152.699999999997</c:v>
                </c:pt>
                <c:pt idx="9433">
                  <c:v>41152.6</c:v>
                </c:pt>
                <c:pt idx="9434">
                  <c:v>41152.400000000001</c:v>
                </c:pt>
                <c:pt idx="9435">
                  <c:v>41152.1</c:v>
                </c:pt>
                <c:pt idx="9436">
                  <c:v>41151.699999999997</c:v>
                </c:pt>
                <c:pt idx="9437">
                  <c:v>41151.4</c:v>
                </c:pt>
                <c:pt idx="9438">
                  <c:v>41150.699999999997</c:v>
                </c:pt>
                <c:pt idx="9439">
                  <c:v>41149.9</c:v>
                </c:pt>
                <c:pt idx="9440">
                  <c:v>41149.4</c:v>
                </c:pt>
                <c:pt idx="9441">
                  <c:v>41148.400000000001</c:v>
                </c:pt>
                <c:pt idx="9442">
                  <c:v>41147.300000000003</c:v>
                </c:pt>
                <c:pt idx="9443">
                  <c:v>41146.6</c:v>
                </c:pt>
                <c:pt idx="9444">
                  <c:v>41145.4</c:v>
                </c:pt>
                <c:pt idx="9445">
                  <c:v>41144.300000000003</c:v>
                </c:pt>
                <c:pt idx="9446">
                  <c:v>41143.5</c:v>
                </c:pt>
                <c:pt idx="9447">
                  <c:v>41142.300000000003</c:v>
                </c:pt>
                <c:pt idx="9448">
                  <c:v>41141.1</c:v>
                </c:pt>
                <c:pt idx="9449">
                  <c:v>41140.400000000001</c:v>
                </c:pt>
                <c:pt idx="9450">
                  <c:v>41139.4</c:v>
                </c:pt>
                <c:pt idx="9451">
                  <c:v>41138.5</c:v>
                </c:pt>
                <c:pt idx="9452">
                  <c:v>41137.9</c:v>
                </c:pt>
                <c:pt idx="9453">
                  <c:v>41137.199999999997</c:v>
                </c:pt>
                <c:pt idx="9454">
                  <c:v>41136.6</c:v>
                </c:pt>
                <c:pt idx="9455">
                  <c:v>41136.300000000003</c:v>
                </c:pt>
                <c:pt idx="9456">
                  <c:v>41136</c:v>
                </c:pt>
                <c:pt idx="9457">
                  <c:v>41135.9</c:v>
                </c:pt>
                <c:pt idx="9458">
                  <c:v>41135.9</c:v>
                </c:pt>
                <c:pt idx="9459">
                  <c:v>41136</c:v>
                </c:pt>
                <c:pt idx="9460">
                  <c:v>41136.300000000003</c:v>
                </c:pt>
                <c:pt idx="9461">
                  <c:v>41136.6</c:v>
                </c:pt>
                <c:pt idx="9462">
                  <c:v>41137.199999999997</c:v>
                </c:pt>
                <c:pt idx="9463">
                  <c:v>41137.800000000003</c:v>
                </c:pt>
                <c:pt idx="9464">
                  <c:v>41138.300000000003</c:v>
                </c:pt>
                <c:pt idx="9465">
                  <c:v>41139.199999999997</c:v>
                </c:pt>
                <c:pt idx="9466">
                  <c:v>41140.1</c:v>
                </c:pt>
                <c:pt idx="9467">
                  <c:v>41140.699999999997</c:v>
                </c:pt>
                <c:pt idx="9468">
                  <c:v>41141.699999999997</c:v>
                </c:pt>
                <c:pt idx="9469">
                  <c:v>41142.699999999997</c:v>
                </c:pt>
                <c:pt idx="9470">
                  <c:v>41143.300000000003</c:v>
                </c:pt>
                <c:pt idx="9471">
                  <c:v>41144.300000000003</c:v>
                </c:pt>
                <c:pt idx="9472">
                  <c:v>41145</c:v>
                </c:pt>
                <c:pt idx="9473">
                  <c:v>41145.9</c:v>
                </c:pt>
                <c:pt idx="9474">
                  <c:v>41146.699999999997</c:v>
                </c:pt>
                <c:pt idx="9475">
                  <c:v>41147.199999999997</c:v>
                </c:pt>
                <c:pt idx="9476">
                  <c:v>41147.800000000003</c:v>
                </c:pt>
                <c:pt idx="9477">
                  <c:v>41148.400000000001</c:v>
                </c:pt>
                <c:pt idx="9478">
                  <c:v>41148.6</c:v>
                </c:pt>
                <c:pt idx="9479">
                  <c:v>41148.9</c:v>
                </c:pt>
                <c:pt idx="9480">
                  <c:v>41149.1</c:v>
                </c:pt>
                <c:pt idx="9481">
                  <c:v>41149.1</c:v>
                </c:pt>
                <c:pt idx="9482">
                  <c:v>41149</c:v>
                </c:pt>
                <c:pt idx="9483">
                  <c:v>41148.699999999997</c:v>
                </c:pt>
                <c:pt idx="9484">
                  <c:v>41148.400000000001</c:v>
                </c:pt>
                <c:pt idx="9485">
                  <c:v>41147.9</c:v>
                </c:pt>
                <c:pt idx="9486">
                  <c:v>41147.199999999997</c:v>
                </c:pt>
                <c:pt idx="9487">
                  <c:v>41146.699999999997</c:v>
                </c:pt>
                <c:pt idx="9488">
                  <c:v>41145.9</c:v>
                </c:pt>
                <c:pt idx="9489">
                  <c:v>41144.9</c:v>
                </c:pt>
                <c:pt idx="9490">
                  <c:v>41144.300000000003</c:v>
                </c:pt>
                <c:pt idx="9491">
                  <c:v>41143.199999999997</c:v>
                </c:pt>
                <c:pt idx="9492">
                  <c:v>41142.199999999997</c:v>
                </c:pt>
                <c:pt idx="9493">
                  <c:v>41141.5</c:v>
                </c:pt>
                <c:pt idx="9494">
                  <c:v>41140.5</c:v>
                </c:pt>
                <c:pt idx="9495">
                  <c:v>41139.5</c:v>
                </c:pt>
                <c:pt idx="9496">
                  <c:v>41138.9</c:v>
                </c:pt>
                <c:pt idx="9497">
                  <c:v>41138.1</c:v>
                </c:pt>
                <c:pt idx="9498">
                  <c:v>41137.5</c:v>
                </c:pt>
                <c:pt idx="9499">
                  <c:v>41137.199999999997</c:v>
                </c:pt>
                <c:pt idx="9500">
                  <c:v>41136.800000000003</c:v>
                </c:pt>
                <c:pt idx="9501">
                  <c:v>41136.699999999997</c:v>
                </c:pt>
                <c:pt idx="9502">
                  <c:v>41136.699999999997</c:v>
                </c:pt>
                <c:pt idx="9503">
                  <c:v>41137</c:v>
                </c:pt>
                <c:pt idx="9504">
                  <c:v>41137.599999999999</c:v>
                </c:pt>
                <c:pt idx="9505">
                  <c:v>41138.1</c:v>
                </c:pt>
                <c:pt idx="9506">
                  <c:v>41139.199999999997</c:v>
                </c:pt>
                <c:pt idx="9507">
                  <c:v>41140</c:v>
                </c:pt>
                <c:pt idx="9508">
                  <c:v>41141.599999999999</c:v>
                </c:pt>
                <c:pt idx="9509">
                  <c:v>41142.699999999997</c:v>
                </c:pt>
                <c:pt idx="9510">
                  <c:v>41144.699999999997</c:v>
                </c:pt>
                <c:pt idx="9511">
                  <c:v>41146.9</c:v>
                </c:pt>
                <c:pt idx="9512">
                  <c:v>41148.400000000001</c:v>
                </c:pt>
                <c:pt idx="9513">
                  <c:v>41150.9</c:v>
                </c:pt>
                <c:pt idx="9514">
                  <c:v>41153.4</c:v>
                </c:pt>
                <c:pt idx="9515">
                  <c:v>41155.199999999997</c:v>
                </c:pt>
                <c:pt idx="9516">
                  <c:v>41157.800000000003</c:v>
                </c:pt>
                <c:pt idx="9517">
                  <c:v>41160.400000000001</c:v>
                </c:pt>
                <c:pt idx="9518">
                  <c:v>41162.1</c:v>
                </c:pt>
                <c:pt idx="9519">
                  <c:v>41164.6</c:v>
                </c:pt>
                <c:pt idx="9520">
                  <c:v>41166.9</c:v>
                </c:pt>
                <c:pt idx="9521">
                  <c:v>41168.300000000003</c:v>
                </c:pt>
                <c:pt idx="9522">
                  <c:v>41170.300000000003</c:v>
                </c:pt>
                <c:pt idx="9523">
                  <c:v>41172.1</c:v>
                </c:pt>
                <c:pt idx="9524">
                  <c:v>41173.1</c:v>
                </c:pt>
                <c:pt idx="9525">
                  <c:v>41174.5</c:v>
                </c:pt>
                <c:pt idx="9526">
                  <c:v>41175.599999999999</c:v>
                </c:pt>
                <c:pt idx="9527">
                  <c:v>41176.199999999997</c:v>
                </c:pt>
                <c:pt idx="9528">
                  <c:v>41176.9</c:v>
                </c:pt>
                <c:pt idx="9529">
                  <c:v>41177.4</c:v>
                </c:pt>
                <c:pt idx="9530">
                  <c:v>41177.599999999999</c:v>
                </c:pt>
                <c:pt idx="9531">
                  <c:v>41177.699999999997</c:v>
                </c:pt>
                <c:pt idx="9532">
                  <c:v>41177.699999999997</c:v>
                </c:pt>
                <c:pt idx="9533">
                  <c:v>41177.599999999999</c:v>
                </c:pt>
                <c:pt idx="9534">
                  <c:v>41177.4</c:v>
                </c:pt>
                <c:pt idx="9535">
                  <c:v>41177</c:v>
                </c:pt>
                <c:pt idx="9536">
                  <c:v>41176.699999999997</c:v>
                </c:pt>
                <c:pt idx="9537">
                  <c:v>41176.199999999997</c:v>
                </c:pt>
                <c:pt idx="9538">
                  <c:v>41175.699999999997</c:v>
                </c:pt>
                <c:pt idx="9539">
                  <c:v>41175.300000000003</c:v>
                </c:pt>
                <c:pt idx="9540">
                  <c:v>41174.699999999997</c:v>
                </c:pt>
                <c:pt idx="9541">
                  <c:v>41174.1</c:v>
                </c:pt>
                <c:pt idx="9542">
                  <c:v>41173.699999999997</c:v>
                </c:pt>
                <c:pt idx="9543">
                  <c:v>41173</c:v>
                </c:pt>
                <c:pt idx="9544">
                  <c:v>41172.300000000003</c:v>
                </c:pt>
                <c:pt idx="9545">
                  <c:v>41171.800000000003</c:v>
                </c:pt>
                <c:pt idx="9546">
                  <c:v>41171.1</c:v>
                </c:pt>
                <c:pt idx="9547">
                  <c:v>41170.400000000001</c:v>
                </c:pt>
                <c:pt idx="9548">
                  <c:v>41169.9</c:v>
                </c:pt>
                <c:pt idx="9549">
                  <c:v>41169.199999999997</c:v>
                </c:pt>
                <c:pt idx="9550">
                  <c:v>41168.400000000001</c:v>
                </c:pt>
                <c:pt idx="9551">
                  <c:v>41167.9</c:v>
                </c:pt>
                <c:pt idx="9552">
                  <c:v>41167.1</c:v>
                </c:pt>
                <c:pt idx="9553">
                  <c:v>41166.300000000003</c:v>
                </c:pt>
                <c:pt idx="9554">
                  <c:v>41165.800000000003</c:v>
                </c:pt>
                <c:pt idx="9555">
                  <c:v>41164.9</c:v>
                </c:pt>
                <c:pt idx="9556">
                  <c:v>41164.1</c:v>
                </c:pt>
                <c:pt idx="9557">
                  <c:v>41163.5</c:v>
                </c:pt>
                <c:pt idx="9558">
                  <c:v>41162.6</c:v>
                </c:pt>
                <c:pt idx="9559">
                  <c:v>41161.699999999997</c:v>
                </c:pt>
                <c:pt idx="9560">
                  <c:v>41161.1</c:v>
                </c:pt>
                <c:pt idx="9561">
                  <c:v>41160.199999999997</c:v>
                </c:pt>
                <c:pt idx="9562">
                  <c:v>41159.199999999997</c:v>
                </c:pt>
                <c:pt idx="9563">
                  <c:v>41158.6</c:v>
                </c:pt>
                <c:pt idx="9564">
                  <c:v>41157.599999999999</c:v>
                </c:pt>
                <c:pt idx="9565">
                  <c:v>41156.699999999997</c:v>
                </c:pt>
                <c:pt idx="9566">
                  <c:v>41156</c:v>
                </c:pt>
                <c:pt idx="9567">
                  <c:v>41155.1</c:v>
                </c:pt>
                <c:pt idx="9568">
                  <c:v>41154.5</c:v>
                </c:pt>
                <c:pt idx="9569">
                  <c:v>41153.599999999999</c:v>
                </c:pt>
                <c:pt idx="9570">
                  <c:v>41152.800000000003</c:v>
                </c:pt>
                <c:pt idx="9571">
                  <c:v>41152.199999999997</c:v>
                </c:pt>
                <c:pt idx="9572">
                  <c:v>41151.4</c:v>
                </c:pt>
                <c:pt idx="9573">
                  <c:v>41150.699999999997</c:v>
                </c:pt>
                <c:pt idx="9574">
                  <c:v>41150.199999999997</c:v>
                </c:pt>
                <c:pt idx="9575">
                  <c:v>41149.599999999999</c:v>
                </c:pt>
                <c:pt idx="9576">
                  <c:v>41149</c:v>
                </c:pt>
                <c:pt idx="9577">
                  <c:v>41148.6</c:v>
                </c:pt>
                <c:pt idx="9578">
                  <c:v>41148.1</c:v>
                </c:pt>
                <c:pt idx="9579">
                  <c:v>41147.599999999999</c:v>
                </c:pt>
                <c:pt idx="9580">
                  <c:v>41147.300000000003</c:v>
                </c:pt>
                <c:pt idx="9581">
                  <c:v>41146.9</c:v>
                </c:pt>
                <c:pt idx="9582">
                  <c:v>41146.5</c:v>
                </c:pt>
                <c:pt idx="9583">
                  <c:v>41146.300000000003</c:v>
                </c:pt>
                <c:pt idx="9584">
                  <c:v>41145.9</c:v>
                </c:pt>
                <c:pt idx="9585">
                  <c:v>41145.599999999999</c:v>
                </c:pt>
                <c:pt idx="9586">
                  <c:v>41145.4</c:v>
                </c:pt>
                <c:pt idx="9587">
                  <c:v>41145.1</c:v>
                </c:pt>
                <c:pt idx="9588">
                  <c:v>41144.800000000003</c:v>
                </c:pt>
                <c:pt idx="9589">
                  <c:v>41144.6</c:v>
                </c:pt>
                <c:pt idx="9590">
                  <c:v>41144.300000000003</c:v>
                </c:pt>
                <c:pt idx="9591">
                  <c:v>41144</c:v>
                </c:pt>
                <c:pt idx="9592">
                  <c:v>41143.800000000003</c:v>
                </c:pt>
                <c:pt idx="9593">
                  <c:v>41143.4</c:v>
                </c:pt>
                <c:pt idx="9594">
                  <c:v>41143</c:v>
                </c:pt>
                <c:pt idx="9595">
                  <c:v>41142.800000000003</c:v>
                </c:pt>
                <c:pt idx="9596">
                  <c:v>41142.300000000003</c:v>
                </c:pt>
                <c:pt idx="9597">
                  <c:v>41141.800000000003</c:v>
                </c:pt>
                <c:pt idx="9598">
                  <c:v>41141.4</c:v>
                </c:pt>
                <c:pt idx="9599">
                  <c:v>41140.800000000003</c:v>
                </c:pt>
                <c:pt idx="9600">
                  <c:v>41140.1</c:v>
                </c:pt>
                <c:pt idx="9601">
                  <c:v>41139.5</c:v>
                </c:pt>
                <c:pt idx="9602">
                  <c:v>41138.6</c:v>
                </c:pt>
                <c:pt idx="9603">
                  <c:v>41137.599999999999</c:v>
                </c:pt>
                <c:pt idx="9604">
                  <c:v>41136.9</c:v>
                </c:pt>
                <c:pt idx="9605">
                  <c:v>41135.699999999997</c:v>
                </c:pt>
                <c:pt idx="9606">
                  <c:v>41134.400000000001</c:v>
                </c:pt>
                <c:pt idx="9607">
                  <c:v>41133.5</c:v>
                </c:pt>
                <c:pt idx="9608">
                  <c:v>41132</c:v>
                </c:pt>
                <c:pt idx="9609">
                  <c:v>41130.400000000001</c:v>
                </c:pt>
                <c:pt idx="9610">
                  <c:v>41129.300000000003</c:v>
                </c:pt>
                <c:pt idx="9611">
                  <c:v>41127.5</c:v>
                </c:pt>
                <c:pt idx="9612">
                  <c:v>41125.699999999997</c:v>
                </c:pt>
                <c:pt idx="9613">
                  <c:v>41124.5</c:v>
                </c:pt>
                <c:pt idx="9614">
                  <c:v>41122.6</c:v>
                </c:pt>
                <c:pt idx="9615">
                  <c:v>41120.699999999997</c:v>
                </c:pt>
                <c:pt idx="9616">
                  <c:v>41119.4</c:v>
                </c:pt>
                <c:pt idx="9617">
                  <c:v>41117.5</c:v>
                </c:pt>
                <c:pt idx="9618">
                  <c:v>41115.599999999999</c:v>
                </c:pt>
                <c:pt idx="9619">
                  <c:v>41114.400000000001</c:v>
                </c:pt>
                <c:pt idx="9620">
                  <c:v>41112.5</c:v>
                </c:pt>
                <c:pt idx="9621">
                  <c:v>41110.699999999997</c:v>
                </c:pt>
                <c:pt idx="9622">
                  <c:v>41109.5</c:v>
                </c:pt>
                <c:pt idx="9623">
                  <c:v>41107.699999999997</c:v>
                </c:pt>
                <c:pt idx="9624">
                  <c:v>41106</c:v>
                </c:pt>
                <c:pt idx="9625">
                  <c:v>41105</c:v>
                </c:pt>
                <c:pt idx="9626">
                  <c:v>41103.300000000003</c:v>
                </c:pt>
                <c:pt idx="9627">
                  <c:v>41101.699999999997</c:v>
                </c:pt>
                <c:pt idx="9628">
                  <c:v>41100.699999999997</c:v>
                </c:pt>
                <c:pt idx="9629">
                  <c:v>41099.1</c:v>
                </c:pt>
                <c:pt idx="9630">
                  <c:v>41097.599999999999</c:v>
                </c:pt>
                <c:pt idx="9631">
                  <c:v>41096.199999999997</c:v>
                </c:pt>
                <c:pt idx="9632">
                  <c:v>41095.199999999997</c:v>
                </c:pt>
                <c:pt idx="9633">
                  <c:v>41093.699999999997</c:v>
                </c:pt>
                <c:pt idx="9634">
                  <c:v>41092.300000000003</c:v>
                </c:pt>
                <c:pt idx="9635">
                  <c:v>41091.300000000003</c:v>
                </c:pt>
                <c:pt idx="9636">
                  <c:v>41089.9</c:v>
                </c:pt>
                <c:pt idx="9637">
                  <c:v>41088.400000000001</c:v>
                </c:pt>
                <c:pt idx="9638">
                  <c:v>41086.9</c:v>
                </c:pt>
                <c:pt idx="9639">
                  <c:v>41085.9</c:v>
                </c:pt>
                <c:pt idx="9640">
                  <c:v>41084.400000000001</c:v>
                </c:pt>
                <c:pt idx="9641">
                  <c:v>41083.4</c:v>
                </c:pt>
                <c:pt idx="9642">
                  <c:v>41081.9</c:v>
                </c:pt>
                <c:pt idx="9643">
                  <c:v>41080.9</c:v>
                </c:pt>
                <c:pt idx="9644">
                  <c:v>41079.300000000003</c:v>
                </c:pt>
                <c:pt idx="9645">
                  <c:v>41077.599999999999</c:v>
                </c:pt>
                <c:pt idx="9646">
                  <c:v>41076.5</c:v>
                </c:pt>
                <c:pt idx="9647">
                  <c:v>41074.699999999997</c:v>
                </c:pt>
                <c:pt idx="9648">
                  <c:v>41073.5</c:v>
                </c:pt>
                <c:pt idx="9649">
                  <c:v>41071.599999999999</c:v>
                </c:pt>
                <c:pt idx="9650">
                  <c:v>41069.599999999999</c:v>
                </c:pt>
                <c:pt idx="9651">
                  <c:v>41068.300000000003</c:v>
                </c:pt>
                <c:pt idx="9652">
                  <c:v>41066.199999999997</c:v>
                </c:pt>
                <c:pt idx="9653">
                  <c:v>41064</c:v>
                </c:pt>
                <c:pt idx="9654">
                  <c:v>41062.6</c:v>
                </c:pt>
                <c:pt idx="9655">
                  <c:v>41060.300000000003</c:v>
                </c:pt>
                <c:pt idx="9656">
                  <c:v>41058</c:v>
                </c:pt>
                <c:pt idx="9657">
                  <c:v>41056.5</c:v>
                </c:pt>
                <c:pt idx="9658">
                  <c:v>41054.1</c:v>
                </c:pt>
                <c:pt idx="9659">
                  <c:v>41051.800000000003</c:v>
                </c:pt>
                <c:pt idx="9660">
                  <c:v>41050.300000000003</c:v>
                </c:pt>
                <c:pt idx="9661">
                  <c:v>41048</c:v>
                </c:pt>
                <c:pt idx="9662">
                  <c:v>41045.800000000003</c:v>
                </c:pt>
                <c:pt idx="9663">
                  <c:v>41044.400000000001</c:v>
                </c:pt>
                <c:pt idx="9664">
                  <c:v>41042.400000000001</c:v>
                </c:pt>
                <c:pt idx="9665">
                  <c:v>41041.1</c:v>
                </c:pt>
                <c:pt idx="9666">
                  <c:v>41039.300000000003</c:v>
                </c:pt>
                <c:pt idx="9667">
                  <c:v>41037.599999999999</c:v>
                </c:pt>
                <c:pt idx="9668">
                  <c:v>41036.5</c:v>
                </c:pt>
                <c:pt idx="9669">
                  <c:v>41035.1</c:v>
                </c:pt>
                <c:pt idx="9670">
                  <c:v>41033.9</c:v>
                </c:pt>
                <c:pt idx="9671">
                  <c:v>41033.1</c:v>
                </c:pt>
                <c:pt idx="9672">
                  <c:v>41032.1</c:v>
                </c:pt>
                <c:pt idx="9673">
                  <c:v>41031.199999999997</c:v>
                </c:pt>
                <c:pt idx="9674">
                  <c:v>41030.6</c:v>
                </c:pt>
                <c:pt idx="9675">
                  <c:v>41029.9</c:v>
                </c:pt>
                <c:pt idx="9676">
                  <c:v>41029.4</c:v>
                </c:pt>
                <c:pt idx="9677">
                  <c:v>41029</c:v>
                </c:pt>
                <c:pt idx="9678">
                  <c:v>41028.6</c:v>
                </c:pt>
                <c:pt idx="9679">
                  <c:v>41028.199999999997</c:v>
                </c:pt>
                <c:pt idx="9680">
                  <c:v>41027.9</c:v>
                </c:pt>
                <c:pt idx="9681">
                  <c:v>41027.599999999999</c:v>
                </c:pt>
                <c:pt idx="9682">
                  <c:v>41027.300000000003</c:v>
                </c:pt>
                <c:pt idx="9683">
                  <c:v>41027.1</c:v>
                </c:pt>
                <c:pt idx="9684">
                  <c:v>41026.800000000003</c:v>
                </c:pt>
                <c:pt idx="9685">
                  <c:v>41026.5</c:v>
                </c:pt>
                <c:pt idx="9686">
                  <c:v>41026.400000000001</c:v>
                </c:pt>
                <c:pt idx="9687">
                  <c:v>41026.1</c:v>
                </c:pt>
                <c:pt idx="9688">
                  <c:v>41025.800000000003</c:v>
                </c:pt>
                <c:pt idx="9689">
                  <c:v>41025.599999999999</c:v>
                </c:pt>
                <c:pt idx="9690">
                  <c:v>41025.300000000003</c:v>
                </c:pt>
                <c:pt idx="9691">
                  <c:v>41025</c:v>
                </c:pt>
                <c:pt idx="9692">
                  <c:v>41024.699999999997</c:v>
                </c:pt>
                <c:pt idx="9693">
                  <c:v>41024.400000000001</c:v>
                </c:pt>
                <c:pt idx="9694">
                  <c:v>41024</c:v>
                </c:pt>
                <c:pt idx="9695">
                  <c:v>41023.699999999997</c:v>
                </c:pt>
                <c:pt idx="9696">
                  <c:v>41023.199999999997</c:v>
                </c:pt>
                <c:pt idx="9697">
                  <c:v>41022.699999999997</c:v>
                </c:pt>
                <c:pt idx="9698">
                  <c:v>41022.400000000001</c:v>
                </c:pt>
                <c:pt idx="9699">
                  <c:v>41021.800000000003</c:v>
                </c:pt>
                <c:pt idx="9700">
                  <c:v>41021.199999999997</c:v>
                </c:pt>
                <c:pt idx="9701">
                  <c:v>41020.6</c:v>
                </c:pt>
                <c:pt idx="9702">
                  <c:v>41020.199999999997</c:v>
                </c:pt>
                <c:pt idx="9703">
                  <c:v>41019.5</c:v>
                </c:pt>
                <c:pt idx="9704">
                  <c:v>41019</c:v>
                </c:pt>
                <c:pt idx="9705">
                  <c:v>41018.199999999997</c:v>
                </c:pt>
                <c:pt idx="9706">
                  <c:v>41017.4</c:v>
                </c:pt>
                <c:pt idx="9707">
                  <c:v>41016.9</c:v>
                </c:pt>
                <c:pt idx="9708">
                  <c:v>41016</c:v>
                </c:pt>
                <c:pt idx="9709">
                  <c:v>41015.1</c:v>
                </c:pt>
                <c:pt idx="9710">
                  <c:v>41014.5</c:v>
                </c:pt>
                <c:pt idx="9711">
                  <c:v>41013.5</c:v>
                </c:pt>
                <c:pt idx="9712">
                  <c:v>41012.5</c:v>
                </c:pt>
                <c:pt idx="9713">
                  <c:v>41011.800000000003</c:v>
                </c:pt>
                <c:pt idx="9714">
                  <c:v>41010.800000000003</c:v>
                </c:pt>
                <c:pt idx="9715">
                  <c:v>41009.599999999999</c:v>
                </c:pt>
                <c:pt idx="9716">
                  <c:v>41008.800000000003</c:v>
                </c:pt>
                <c:pt idx="9717">
                  <c:v>41007.5</c:v>
                </c:pt>
                <c:pt idx="9718">
                  <c:v>41006</c:v>
                </c:pt>
                <c:pt idx="9719">
                  <c:v>41005</c:v>
                </c:pt>
                <c:pt idx="9720">
                  <c:v>41003.4</c:v>
                </c:pt>
                <c:pt idx="9721">
                  <c:v>41001.5</c:v>
                </c:pt>
                <c:pt idx="9722">
                  <c:v>41000.199999999997</c:v>
                </c:pt>
                <c:pt idx="9723">
                  <c:v>40998.199999999997</c:v>
                </c:pt>
                <c:pt idx="9724">
                  <c:v>40995.9</c:v>
                </c:pt>
                <c:pt idx="9725">
                  <c:v>40994.300000000003</c:v>
                </c:pt>
                <c:pt idx="9726">
                  <c:v>40991.9</c:v>
                </c:pt>
                <c:pt idx="9727">
                  <c:v>40989.199999999997</c:v>
                </c:pt>
                <c:pt idx="9728">
                  <c:v>40987.4</c:v>
                </c:pt>
                <c:pt idx="9729">
                  <c:v>40984.6</c:v>
                </c:pt>
                <c:pt idx="9730">
                  <c:v>40981.699999999997</c:v>
                </c:pt>
                <c:pt idx="9731">
                  <c:v>40979.800000000003</c:v>
                </c:pt>
                <c:pt idx="9732">
                  <c:v>40976.9</c:v>
                </c:pt>
                <c:pt idx="9733">
                  <c:v>40974</c:v>
                </c:pt>
                <c:pt idx="9734">
                  <c:v>40972.199999999997</c:v>
                </c:pt>
                <c:pt idx="9735">
                  <c:v>40969.5</c:v>
                </c:pt>
                <c:pt idx="9736">
                  <c:v>40967.1</c:v>
                </c:pt>
                <c:pt idx="9737">
                  <c:v>40965.5</c:v>
                </c:pt>
                <c:pt idx="9738">
                  <c:v>40963.4</c:v>
                </c:pt>
                <c:pt idx="9739">
                  <c:v>40961.5</c:v>
                </c:pt>
                <c:pt idx="9740">
                  <c:v>40960.400000000001</c:v>
                </c:pt>
                <c:pt idx="9741">
                  <c:v>40958.9</c:v>
                </c:pt>
                <c:pt idx="9742">
                  <c:v>40957.699999999997</c:v>
                </c:pt>
                <c:pt idx="9743">
                  <c:v>40957</c:v>
                </c:pt>
                <c:pt idx="9744">
                  <c:v>40956.1</c:v>
                </c:pt>
                <c:pt idx="9745">
                  <c:v>40955.5</c:v>
                </c:pt>
                <c:pt idx="9746">
                  <c:v>40955.199999999997</c:v>
                </c:pt>
                <c:pt idx="9747">
                  <c:v>40954.800000000003</c:v>
                </c:pt>
                <c:pt idx="9748">
                  <c:v>40954.6</c:v>
                </c:pt>
                <c:pt idx="9749">
                  <c:v>40954.6</c:v>
                </c:pt>
                <c:pt idx="9750">
                  <c:v>40954.6</c:v>
                </c:pt>
                <c:pt idx="9751">
                  <c:v>40954.6</c:v>
                </c:pt>
                <c:pt idx="9752">
                  <c:v>40954.6</c:v>
                </c:pt>
                <c:pt idx="9753">
                  <c:v>40954.699999999997</c:v>
                </c:pt>
                <c:pt idx="9754">
                  <c:v>40954.9</c:v>
                </c:pt>
                <c:pt idx="9755">
                  <c:v>40954.9</c:v>
                </c:pt>
                <c:pt idx="9756">
                  <c:v>40955.1</c:v>
                </c:pt>
                <c:pt idx="9757">
                  <c:v>40955.199999999997</c:v>
                </c:pt>
                <c:pt idx="9758">
                  <c:v>40955.300000000003</c:v>
                </c:pt>
                <c:pt idx="9759">
                  <c:v>40955.4</c:v>
                </c:pt>
                <c:pt idx="9760">
                  <c:v>40955.5</c:v>
                </c:pt>
                <c:pt idx="9761">
                  <c:v>40955.5</c:v>
                </c:pt>
                <c:pt idx="9762">
                  <c:v>40955.5</c:v>
                </c:pt>
                <c:pt idx="9763">
                  <c:v>40955.4</c:v>
                </c:pt>
                <c:pt idx="9764">
                  <c:v>40955.199999999997</c:v>
                </c:pt>
                <c:pt idx="9765">
                  <c:v>40954.699999999997</c:v>
                </c:pt>
                <c:pt idx="9766">
                  <c:v>40954.199999999997</c:v>
                </c:pt>
                <c:pt idx="9767">
                  <c:v>40953.199999999997</c:v>
                </c:pt>
                <c:pt idx="9768">
                  <c:v>40951.800000000003</c:v>
                </c:pt>
                <c:pt idx="9769">
                  <c:v>40950.699999999997</c:v>
                </c:pt>
                <c:pt idx="9770">
                  <c:v>40948.6</c:v>
                </c:pt>
                <c:pt idx="9771">
                  <c:v>40946</c:v>
                </c:pt>
                <c:pt idx="9772">
                  <c:v>40944</c:v>
                </c:pt>
                <c:pt idx="9773">
                  <c:v>40940.6</c:v>
                </c:pt>
                <c:pt idx="9774">
                  <c:v>40936.800000000003</c:v>
                </c:pt>
                <c:pt idx="9775">
                  <c:v>40934</c:v>
                </c:pt>
                <c:pt idx="9776">
                  <c:v>40929.5</c:v>
                </c:pt>
                <c:pt idx="9777">
                  <c:v>40924.699999999997</c:v>
                </c:pt>
                <c:pt idx="9778">
                  <c:v>40921.4</c:v>
                </c:pt>
                <c:pt idx="9779">
                  <c:v>40916.300000000003</c:v>
                </c:pt>
                <c:pt idx="9780">
                  <c:v>40911.199999999997</c:v>
                </c:pt>
                <c:pt idx="9781">
                  <c:v>40907.800000000003</c:v>
                </c:pt>
                <c:pt idx="9782">
                  <c:v>40902.9</c:v>
                </c:pt>
                <c:pt idx="9783">
                  <c:v>40898.300000000003</c:v>
                </c:pt>
                <c:pt idx="9784">
                  <c:v>40895.5</c:v>
                </c:pt>
                <c:pt idx="9785">
                  <c:v>40891.599999999999</c:v>
                </c:pt>
                <c:pt idx="9786">
                  <c:v>40889.199999999997</c:v>
                </c:pt>
                <c:pt idx="9787">
                  <c:v>40886.1</c:v>
                </c:pt>
                <c:pt idx="9788">
                  <c:v>40883.4</c:v>
                </c:pt>
                <c:pt idx="9789">
                  <c:v>40881.9</c:v>
                </c:pt>
                <c:pt idx="9790">
                  <c:v>40880</c:v>
                </c:pt>
                <c:pt idx="9791">
                  <c:v>40878.5</c:v>
                </c:pt>
                <c:pt idx="9792">
                  <c:v>40877.699999999997</c:v>
                </c:pt>
                <c:pt idx="9793">
                  <c:v>40876.9</c:v>
                </c:pt>
                <c:pt idx="9794">
                  <c:v>40876.199999999997</c:v>
                </c:pt>
                <c:pt idx="9795">
                  <c:v>40876</c:v>
                </c:pt>
                <c:pt idx="9796">
                  <c:v>40875.699999999997</c:v>
                </c:pt>
                <c:pt idx="9797">
                  <c:v>40875.599999999999</c:v>
                </c:pt>
                <c:pt idx="9798">
                  <c:v>40875.5</c:v>
                </c:pt>
                <c:pt idx="9799">
                  <c:v>40875.5</c:v>
                </c:pt>
                <c:pt idx="9800">
                  <c:v>40875.5</c:v>
                </c:pt>
                <c:pt idx="9801">
                  <c:v>40875.5</c:v>
                </c:pt>
                <c:pt idx="9802">
                  <c:v>40875.5</c:v>
                </c:pt>
                <c:pt idx="9803">
                  <c:v>40875.5</c:v>
                </c:pt>
                <c:pt idx="9804">
                  <c:v>40875.5</c:v>
                </c:pt>
                <c:pt idx="9805">
                  <c:v>40875.4</c:v>
                </c:pt>
                <c:pt idx="9806">
                  <c:v>40875.4</c:v>
                </c:pt>
                <c:pt idx="9807">
                  <c:v>40875.4</c:v>
                </c:pt>
                <c:pt idx="9808">
                  <c:v>40875.4</c:v>
                </c:pt>
                <c:pt idx="9809">
                  <c:v>40875.4</c:v>
                </c:pt>
                <c:pt idx="9810">
                  <c:v>40875.4</c:v>
                </c:pt>
                <c:pt idx="9811">
                  <c:v>40875.300000000003</c:v>
                </c:pt>
                <c:pt idx="9812">
                  <c:v>40875.300000000003</c:v>
                </c:pt>
                <c:pt idx="9813">
                  <c:v>40875.199999999997</c:v>
                </c:pt>
                <c:pt idx="9814">
                  <c:v>40875</c:v>
                </c:pt>
                <c:pt idx="9815">
                  <c:v>40874.800000000003</c:v>
                </c:pt>
                <c:pt idx="9816">
                  <c:v>40874.6</c:v>
                </c:pt>
                <c:pt idx="9817">
                  <c:v>40874.199999999997</c:v>
                </c:pt>
                <c:pt idx="9818">
                  <c:v>40873.699999999997</c:v>
                </c:pt>
                <c:pt idx="9819">
                  <c:v>40873.4</c:v>
                </c:pt>
                <c:pt idx="9820">
                  <c:v>40872.699999999997</c:v>
                </c:pt>
                <c:pt idx="9821">
                  <c:v>40871.9</c:v>
                </c:pt>
                <c:pt idx="9822">
                  <c:v>40871.300000000003</c:v>
                </c:pt>
                <c:pt idx="9823">
                  <c:v>40870.300000000003</c:v>
                </c:pt>
                <c:pt idx="9824">
                  <c:v>40869.199999999997</c:v>
                </c:pt>
                <c:pt idx="9825">
                  <c:v>40868.400000000001</c:v>
                </c:pt>
                <c:pt idx="9826">
                  <c:v>40867.1</c:v>
                </c:pt>
                <c:pt idx="9827">
                  <c:v>40865.800000000003</c:v>
                </c:pt>
                <c:pt idx="9828">
                  <c:v>40864.800000000003</c:v>
                </c:pt>
                <c:pt idx="9829">
                  <c:v>40863.300000000003</c:v>
                </c:pt>
                <c:pt idx="9830">
                  <c:v>40861.699999999997</c:v>
                </c:pt>
                <c:pt idx="9831">
                  <c:v>40860.6</c:v>
                </c:pt>
                <c:pt idx="9832">
                  <c:v>40859</c:v>
                </c:pt>
                <c:pt idx="9833">
                  <c:v>40857.300000000003</c:v>
                </c:pt>
                <c:pt idx="9834">
                  <c:v>40856.199999999997</c:v>
                </c:pt>
                <c:pt idx="9835">
                  <c:v>40854.5</c:v>
                </c:pt>
                <c:pt idx="9836">
                  <c:v>40852.800000000003</c:v>
                </c:pt>
                <c:pt idx="9837">
                  <c:v>40851.699999999997</c:v>
                </c:pt>
                <c:pt idx="9838">
                  <c:v>40850.1</c:v>
                </c:pt>
                <c:pt idx="9839">
                  <c:v>40848.400000000001</c:v>
                </c:pt>
                <c:pt idx="9840">
                  <c:v>40847.300000000003</c:v>
                </c:pt>
                <c:pt idx="9841">
                  <c:v>40845.699999999997</c:v>
                </c:pt>
                <c:pt idx="9842">
                  <c:v>40844</c:v>
                </c:pt>
                <c:pt idx="9843">
                  <c:v>40842.9</c:v>
                </c:pt>
                <c:pt idx="9844">
                  <c:v>40841.300000000003</c:v>
                </c:pt>
                <c:pt idx="9845">
                  <c:v>40839.599999999999</c:v>
                </c:pt>
                <c:pt idx="9846">
                  <c:v>40838.5</c:v>
                </c:pt>
                <c:pt idx="9847">
                  <c:v>40836.9</c:v>
                </c:pt>
                <c:pt idx="9848">
                  <c:v>40835.199999999997</c:v>
                </c:pt>
                <c:pt idx="9849">
                  <c:v>40834.1</c:v>
                </c:pt>
                <c:pt idx="9850">
                  <c:v>40832.400000000001</c:v>
                </c:pt>
                <c:pt idx="9851">
                  <c:v>40830.699999999997</c:v>
                </c:pt>
                <c:pt idx="9852">
                  <c:v>40829.5</c:v>
                </c:pt>
                <c:pt idx="9853">
                  <c:v>40827.800000000003</c:v>
                </c:pt>
                <c:pt idx="9854">
                  <c:v>40826</c:v>
                </c:pt>
                <c:pt idx="9855">
                  <c:v>40824.800000000003</c:v>
                </c:pt>
                <c:pt idx="9856">
                  <c:v>40823</c:v>
                </c:pt>
                <c:pt idx="9857">
                  <c:v>40821.199999999997</c:v>
                </c:pt>
                <c:pt idx="9858">
                  <c:v>40820</c:v>
                </c:pt>
                <c:pt idx="9859">
                  <c:v>40818.199999999997</c:v>
                </c:pt>
                <c:pt idx="9860">
                  <c:v>40816.300000000003</c:v>
                </c:pt>
                <c:pt idx="9861">
                  <c:v>40815.1</c:v>
                </c:pt>
                <c:pt idx="9862">
                  <c:v>40813.300000000003</c:v>
                </c:pt>
                <c:pt idx="9863">
                  <c:v>40811.4</c:v>
                </c:pt>
                <c:pt idx="9864">
                  <c:v>40810.199999999997</c:v>
                </c:pt>
                <c:pt idx="9865">
                  <c:v>40808.400000000001</c:v>
                </c:pt>
                <c:pt idx="9866">
                  <c:v>40806.5</c:v>
                </c:pt>
                <c:pt idx="9867">
                  <c:v>40805.300000000003</c:v>
                </c:pt>
                <c:pt idx="9868">
                  <c:v>40803.5</c:v>
                </c:pt>
                <c:pt idx="9869">
                  <c:v>40801.599999999999</c:v>
                </c:pt>
                <c:pt idx="9870">
                  <c:v>40800.400000000001</c:v>
                </c:pt>
                <c:pt idx="9871">
                  <c:v>40798.5</c:v>
                </c:pt>
                <c:pt idx="9872">
                  <c:v>40796.6</c:v>
                </c:pt>
                <c:pt idx="9873">
                  <c:v>40795.4</c:v>
                </c:pt>
                <c:pt idx="9874">
                  <c:v>40793.4</c:v>
                </c:pt>
                <c:pt idx="9875">
                  <c:v>40791.5</c:v>
                </c:pt>
                <c:pt idx="9876">
                  <c:v>40790.199999999997</c:v>
                </c:pt>
                <c:pt idx="9877">
                  <c:v>40788.199999999997</c:v>
                </c:pt>
                <c:pt idx="9878">
                  <c:v>40786.1</c:v>
                </c:pt>
                <c:pt idx="9879">
                  <c:v>40784.699999999997</c:v>
                </c:pt>
                <c:pt idx="9880">
                  <c:v>40782.6</c:v>
                </c:pt>
                <c:pt idx="9881">
                  <c:v>40780.400000000001</c:v>
                </c:pt>
                <c:pt idx="9882">
                  <c:v>40778.800000000003</c:v>
                </c:pt>
                <c:pt idx="9883">
                  <c:v>40776.400000000001</c:v>
                </c:pt>
                <c:pt idx="9884">
                  <c:v>40773.9</c:v>
                </c:pt>
                <c:pt idx="9885">
                  <c:v>40772.1</c:v>
                </c:pt>
                <c:pt idx="9886">
                  <c:v>40769.300000000003</c:v>
                </c:pt>
                <c:pt idx="9887">
                  <c:v>40766.199999999997</c:v>
                </c:pt>
                <c:pt idx="9888">
                  <c:v>40764.1</c:v>
                </c:pt>
                <c:pt idx="9889">
                  <c:v>40760.699999999997</c:v>
                </c:pt>
                <c:pt idx="9890">
                  <c:v>40757.1</c:v>
                </c:pt>
                <c:pt idx="9891">
                  <c:v>40754.6</c:v>
                </c:pt>
                <c:pt idx="9892">
                  <c:v>40750.6</c:v>
                </c:pt>
                <c:pt idx="9893">
                  <c:v>40746.400000000001</c:v>
                </c:pt>
                <c:pt idx="9894">
                  <c:v>40743.5</c:v>
                </c:pt>
                <c:pt idx="9895">
                  <c:v>40739</c:v>
                </c:pt>
                <c:pt idx="9896">
                  <c:v>40734.400000000001</c:v>
                </c:pt>
                <c:pt idx="9897">
                  <c:v>40731.300000000003</c:v>
                </c:pt>
                <c:pt idx="9898">
                  <c:v>40726.5</c:v>
                </c:pt>
                <c:pt idx="9899">
                  <c:v>40721.800000000003</c:v>
                </c:pt>
                <c:pt idx="9900">
                  <c:v>40718.699999999997</c:v>
                </c:pt>
                <c:pt idx="9901">
                  <c:v>40714.1</c:v>
                </c:pt>
                <c:pt idx="9902">
                  <c:v>40709.699999999997</c:v>
                </c:pt>
                <c:pt idx="9903">
                  <c:v>40706.9</c:v>
                </c:pt>
                <c:pt idx="9904">
                  <c:v>40702.9</c:v>
                </c:pt>
                <c:pt idx="9905">
                  <c:v>40699.300000000003</c:v>
                </c:pt>
                <c:pt idx="9906">
                  <c:v>40697.1</c:v>
                </c:pt>
                <c:pt idx="9907">
                  <c:v>40694</c:v>
                </c:pt>
                <c:pt idx="9908">
                  <c:v>40691.300000000003</c:v>
                </c:pt>
                <c:pt idx="9909">
                  <c:v>40689.699999999997</c:v>
                </c:pt>
                <c:pt idx="9910">
                  <c:v>40687.599999999999</c:v>
                </c:pt>
                <c:pt idx="9911">
                  <c:v>40685.9</c:v>
                </c:pt>
                <c:pt idx="9912">
                  <c:v>40684.9</c:v>
                </c:pt>
                <c:pt idx="9913">
                  <c:v>40683.599999999999</c:v>
                </c:pt>
                <c:pt idx="9914">
                  <c:v>40682.6</c:v>
                </c:pt>
                <c:pt idx="9915">
                  <c:v>40682.1</c:v>
                </c:pt>
                <c:pt idx="9916">
                  <c:v>40681.5</c:v>
                </c:pt>
                <c:pt idx="9917">
                  <c:v>40681.199999999997</c:v>
                </c:pt>
                <c:pt idx="9918">
                  <c:v>40680.800000000003</c:v>
                </c:pt>
                <c:pt idx="9919">
                  <c:v>40680.5</c:v>
                </c:pt>
                <c:pt idx="9920">
                  <c:v>40680.300000000003</c:v>
                </c:pt>
                <c:pt idx="9921">
                  <c:v>40680.1</c:v>
                </c:pt>
                <c:pt idx="9922">
                  <c:v>40680</c:v>
                </c:pt>
                <c:pt idx="9923">
                  <c:v>40679.800000000003</c:v>
                </c:pt>
                <c:pt idx="9924">
                  <c:v>40679.599999999999</c:v>
                </c:pt>
                <c:pt idx="9925">
                  <c:v>40679.5</c:v>
                </c:pt>
                <c:pt idx="9926">
                  <c:v>40679.300000000003</c:v>
                </c:pt>
                <c:pt idx="9927">
                  <c:v>40679.1</c:v>
                </c:pt>
                <c:pt idx="9928">
                  <c:v>40678.9</c:v>
                </c:pt>
                <c:pt idx="9929">
                  <c:v>40678.5</c:v>
                </c:pt>
                <c:pt idx="9930">
                  <c:v>40678.1</c:v>
                </c:pt>
                <c:pt idx="9931">
                  <c:v>40677.699999999997</c:v>
                </c:pt>
                <c:pt idx="9932">
                  <c:v>40676.9</c:v>
                </c:pt>
                <c:pt idx="9933">
                  <c:v>40675.9</c:v>
                </c:pt>
                <c:pt idx="9934">
                  <c:v>40675.1</c:v>
                </c:pt>
                <c:pt idx="9935">
                  <c:v>40673.599999999999</c:v>
                </c:pt>
                <c:pt idx="9936">
                  <c:v>40671.800000000003</c:v>
                </c:pt>
                <c:pt idx="9937">
                  <c:v>40670.400000000001</c:v>
                </c:pt>
                <c:pt idx="9938">
                  <c:v>40668.1</c:v>
                </c:pt>
                <c:pt idx="9939">
                  <c:v>40665.300000000003</c:v>
                </c:pt>
                <c:pt idx="9940">
                  <c:v>40663.300000000003</c:v>
                </c:pt>
                <c:pt idx="9941">
                  <c:v>40660</c:v>
                </c:pt>
                <c:pt idx="9942">
                  <c:v>40656.400000000001</c:v>
                </c:pt>
                <c:pt idx="9943">
                  <c:v>40653.800000000003</c:v>
                </c:pt>
                <c:pt idx="9944">
                  <c:v>40649.9</c:v>
                </c:pt>
                <c:pt idx="9945">
                  <c:v>40645.699999999997</c:v>
                </c:pt>
                <c:pt idx="9946">
                  <c:v>40642.9</c:v>
                </c:pt>
                <c:pt idx="9947">
                  <c:v>40638.699999999997</c:v>
                </c:pt>
                <c:pt idx="9948">
                  <c:v>40634.699999999997</c:v>
                </c:pt>
                <c:pt idx="9949">
                  <c:v>40632</c:v>
                </c:pt>
                <c:pt idx="9950">
                  <c:v>40628.300000000003</c:v>
                </c:pt>
                <c:pt idx="9951">
                  <c:v>40624.800000000003</c:v>
                </c:pt>
                <c:pt idx="9952">
                  <c:v>40622.6</c:v>
                </c:pt>
                <c:pt idx="9953">
                  <c:v>40619.699999999997</c:v>
                </c:pt>
                <c:pt idx="9954">
                  <c:v>40617.199999999997</c:v>
                </c:pt>
                <c:pt idx="9955">
                  <c:v>40615.800000000003</c:v>
                </c:pt>
                <c:pt idx="9956">
                  <c:v>40613.9</c:v>
                </c:pt>
                <c:pt idx="9957">
                  <c:v>40612.400000000001</c:v>
                </c:pt>
                <c:pt idx="9958">
                  <c:v>40611.599999999999</c:v>
                </c:pt>
                <c:pt idx="9959">
                  <c:v>40610.699999999997</c:v>
                </c:pt>
                <c:pt idx="9960">
                  <c:v>40610</c:v>
                </c:pt>
                <c:pt idx="9961">
                  <c:v>40609.800000000003</c:v>
                </c:pt>
                <c:pt idx="9962">
                  <c:v>40609.5</c:v>
                </c:pt>
                <c:pt idx="9963">
                  <c:v>40609.5</c:v>
                </c:pt>
                <c:pt idx="9964">
                  <c:v>40609.5</c:v>
                </c:pt>
                <c:pt idx="9965">
                  <c:v>40609.699999999997</c:v>
                </c:pt>
                <c:pt idx="9966">
                  <c:v>40609.9</c:v>
                </c:pt>
                <c:pt idx="9967">
                  <c:v>40610</c:v>
                </c:pt>
                <c:pt idx="9968">
                  <c:v>40610.300000000003</c:v>
                </c:pt>
                <c:pt idx="9969">
                  <c:v>40610.6</c:v>
                </c:pt>
                <c:pt idx="9970">
                  <c:v>40610.800000000003</c:v>
                </c:pt>
                <c:pt idx="9971">
                  <c:v>40611.1</c:v>
                </c:pt>
                <c:pt idx="9972">
                  <c:v>40611.4</c:v>
                </c:pt>
                <c:pt idx="9973">
                  <c:v>40611.5</c:v>
                </c:pt>
                <c:pt idx="9974">
                  <c:v>40611.800000000003</c:v>
                </c:pt>
                <c:pt idx="9975">
                  <c:v>40612.1</c:v>
                </c:pt>
                <c:pt idx="9976">
                  <c:v>40612.199999999997</c:v>
                </c:pt>
                <c:pt idx="9977">
                  <c:v>40612.400000000001</c:v>
                </c:pt>
                <c:pt idx="9978">
                  <c:v>40612.5</c:v>
                </c:pt>
                <c:pt idx="9979">
                  <c:v>40612.6</c:v>
                </c:pt>
                <c:pt idx="9980">
                  <c:v>40612.5</c:v>
                </c:pt>
                <c:pt idx="9981">
                  <c:v>40612.300000000003</c:v>
                </c:pt>
                <c:pt idx="9982">
                  <c:v>40612.1</c:v>
                </c:pt>
                <c:pt idx="9983">
                  <c:v>40611.5</c:v>
                </c:pt>
                <c:pt idx="9984">
                  <c:v>40610.699999999997</c:v>
                </c:pt>
                <c:pt idx="9985">
                  <c:v>40610.1</c:v>
                </c:pt>
                <c:pt idx="9986">
                  <c:v>40608.800000000003</c:v>
                </c:pt>
                <c:pt idx="9987">
                  <c:v>40607.300000000003</c:v>
                </c:pt>
                <c:pt idx="9988">
                  <c:v>40606.1</c:v>
                </c:pt>
                <c:pt idx="9989">
                  <c:v>40604</c:v>
                </c:pt>
                <c:pt idx="9990">
                  <c:v>40601.5</c:v>
                </c:pt>
                <c:pt idx="9991">
                  <c:v>40599.699999999997</c:v>
                </c:pt>
                <c:pt idx="9992">
                  <c:v>40596.699999999997</c:v>
                </c:pt>
                <c:pt idx="9993">
                  <c:v>40593.5</c:v>
                </c:pt>
                <c:pt idx="9994">
                  <c:v>40591.1</c:v>
                </c:pt>
                <c:pt idx="9995">
                  <c:v>40587.4</c:v>
                </c:pt>
                <c:pt idx="9996">
                  <c:v>40583.5</c:v>
                </c:pt>
                <c:pt idx="9997">
                  <c:v>40580.800000000003</c:v>
                </c:pt>
                <c:pt idx="9998">
                  <c:v>40576.699999999997</c:v>
                </c:pt>
                <c:pt idx="9999">
                  <c:v>40572.400000000001</c:v>
                </c:pt>
                <c:pt idx="10000">
                  <c:v>40569.599999999999</c:v>
                </c:pt>
                <c:pt idx="10001">
                  <c:v>40565.199999999997</c:v>
                </c:pt>
                <c:pt idx="10002">
                  <c:v>40560.800000000003</c:v>
                </c:pt>
                <c:pt idx="10003">
                  <c:v>40557.9</c:v>
                </c:pt>
                <c:pt idx="10004">
                  <c:v>40553.599999999999</c:v>
                </c:pt>
                <c:pt idx="10005">
                  <c:v>40549.199999999997</c:v>
                </c:pt>
                <c:pt idx="10006">
                  <c:v>40546.300000000003</c:v>
                </c:pt>
                <c:pt idx="10007">
                  <c:v>40542</c:v>
                </c:pt>
                <c:pt idx="10008">
                  <c:v>40537.699999999997</c:v>
                </c:pt>
                <c:pt idx="10009">
                  <c:v>40534.9</c:v>
                </c:pt>
                <c:pt idx="10010">
                  <c:v>40530.6</c:v>
                </c:pt>
                <c:pt idx="10011">
                  <c:v>40526.300000000003</c:v>
                </c:pt>
                <c:pt idx="10012">
                  <c:v>40523.4</c:v>
                </c:pt>
                <c:pt idx="10013">
                  <c:v>40519.1</c:v>
                </c:pt>
                <c:pt idx="10014">
                  <c:v>40514.800000000003</c:v>
                </c:pt>
                <c:pt idx="10015">
                  <c:v>40511.9</c:v>
                </c:pt>
                <c:pt idx="10016">
                  <c:v>40507.5</c:v>
                </c:pt>
                <c:pt idx="10017">
                  <c:v>40503.1</c:v>
                </c:pt>
                <c:pt idx="10018">
                  <c:v>40500.1</c:v>
                </c:pt>
                <c:pt idx="10019">
                  <c:v>40495.599999999999</c:v>
                </c:pt>
                <c:pt idx="10020">
                  <c:v>40491.1</c:v>
                </c:pt>
                <c:pt idx="10021">
                  <c:v>40488.1</c:v>
                </c:pt>
                <c:pt idx="10022">
                  <c:v>40483.599999999999</c:v>
                </c:pt>
                <c:pt idx="10023">
                  <c:v>40479</c:v>
                </c:pt>
                <c:pt idx="10024">
                  <c:v>40476</c:v>
                </c:pt>
                <c:pt idx="10025">
                  <c:v>40471.5</c:v>
                </c:pt>
                <c:pt idx="10026">
                  <c:v>40467</c:v>
                </c:pt>
                <c:pt idx="10027">
                  <c:v>40464</c:v>
                </c:pt>
                <c:pt idx="10028">
                  <c:v>40459.5</c:v>
                </c:pt>
                <c:pt idx="10029">
                  <c:v>40455.1</c:v>
                </c:pt>
                <c:pt idx="10030">
                  <c:v>40452.199999999997</c:v>
                </c:pt>
                <c:pt idx="10031">
                  <c:v>40447.800000000003</c:v>
                </c:pt>
                <c:pt idx="10032">
                  <c:v>40443.5</c:v>
                </c:pt>
                <c:pt idx="10033">
                  <c:v>40440.6</c:v>
                </c:pt>
                <c:pt idx="10034">
                  <c:v>40436.300000000003</c:v>
                </c:pt>
                <c:pt idx="10035">
                  <c:v>40432.1</c:v>
                </c:pt>
                <c:pt idx="10036">
                  <c:v>40429.300000000003</c:v>
                </c:pt>
                <c:pt idx="10037">
                  <c:v>40425.1</c:v>
                </c:pt>
                <c:pt idx="10038">
                  <c:v>40420.9</c:v>
                </c:pt>
                <c:pt idx="10039">
                  <c:v>40418.1</c:v>
                </c:pt>
                <c:pt idx="10040">
                  <c:v>40414</c:v>
                </c:pt>
                <c:pt idx="10041">
                  <c:v>40409.800000000003</c:v>
                </c:pt>
                <c:pt idx="10042">
                  <c:v>40407.1</c:v>
                </c:pt>
                <c:pt idx="10043">
                  <c:v>40402.9</c:v>
                </c:pt>
                <c:pt idx="10044">
                  <c:v>40398.800000000003</c:v>
                </c:pt>
                <c:pt idx="10045">
                  <c:v>40396</c:v>
                </c:pt>
                <c:pt idx="10046">
                  <c:v>40391.800000000003</c:v>
                </c:pt>
                <c:pt idx="10047">
                  <c:v>40387.599999999999</c:v>
                </c:pt>
                <c:pt idx="10048">
                  <c:v>40384.800000000003</c:v>
                </c:pt>
                <c:pt idx="10049">
                  <c:v>40380.5</c:v>
                </c:pt>
                <c:pt idx="10050">
                  <c:v>40376.199999999997</c:v>
                </c:pt>
                <c:pt idx="10051">
                  <c:v>40373.300000000003</c:v>
                </c:pt>
                <c:pt idx="10052">
                  <c:v>40368.9</c:v>
                </c:pt>
                <c:pt idx="10053">
                  <c:v>40364.400000000001</c:v>
                </c:pt>
                <c:pt idx="10054">
                  <c:v>40361.4</c:v>
                </c:pt>
                <c:pt idx="10055">
                  <c:v>40356.800000000003</c:v>
                </c:pt>
                <c:pt idx="10056">
                  <c:v>40353.599999999999</c:v>
                </c:pt>
                <c:pt idx="10057">
                  <c:v>40348.9</c:v>
                </c:pt>
                <c:pt idx="10058">
                  <c:v>40344</c:v>
                </c:pt>
                <c:pt idx="10059">
                  <c:v>40339.1</c:v>
                </c:pt>
                <c:pt idx="10060">
                  <c:v>40335.800000000003</c:v>
                </c:pt>
                <c:pt idx="10061">
                  <c:v>40330.699999999997</c:v>
                </c:pt>
                <c:pt idx="10062">
                  <c:v>40327.300000000003</c:v>
                </c:pt>
                <c:pt idx="10063">
                  <c:v>40322.199999999997</c:v>
                </c:pt>
                <c:pt idx="10064">
                  <c:v>40317</c:v>
                </c:pt>
                <c:pt idx="10065">
                  <c:v>40313.5</c:v>
                </c:pt>
                <c:pt idx="10066">
                  <c:v>40308.300000000003</c:v>
                </c:pt>
                <c:pt idx="10067">
                  <c:v>40303.1</c:v>
                </c:pt>
                <c:pt idx="10068">
                  <c:v>40299.599999999999</c:v>
                </c:pt>
                <c:pt idx="10069">
                  <c:v>40294.400000000001</c:v>
                </c:pt>
                <c:pt idx="10070">
                  <c:v>40289.300000000003</c:v>
                </c:pt>
                <c:pt idx="10071">
                  <c:v>40286</c:v>
                </c:pt>
                <c:pt idx="10072">
                  <c:v>40281</c:v>
                </c:pt>
                <c:pt idx="10073">
                  <c:v>40276.199999999997</c:v>
                </c:pt>
                <c:pt idx="10074">
                  <c:v>40271.5</c:v>
                </c:pt>
                <c:pt idx="10075">
                  <c:v>40268.400000000001</c:v>
                </c:pt>
                <c:pt idx="10076">
                  <c:v>40263.9</c:v>
                </c:pt>
                <c:pt idx="10077">
                  <c:v>40261.1</c:v>
                </c:pt>
                <c:pt idx="10078">
                  <c:v>40256.800000000003</c:v>
                </c:pt>
                <c:pt idx="10079">
                  <c:v>40252.800000000003</c:v>
                </c:pt>
                <c:pt idx="10080">
                  <c:v>40250.300000000003</c:v>
                </c:pt>
                <c:pt idx="10081">
                  <c:v>40246.6</c:v>
                </c:pt>
                <c:pt idx="10082">
                  <c:v>40243.1</c:v>
                </c:pt>
                <c:pt idx="10083">
                  <c:v>40240.800000000003</c:v>
                </c:pt>
                <c:pt idx="10084">
                  <c:v>40237.599999999999</c:v>
                </c:pt>
                <c:pt idx="10085">
                  <c:v>40234.5</c:v>
                </c:pt>
                <c:pt idx="10086">
                  <c:v>40232.5</c:v>
                </c:pt>
                <c:pt idx="10087">
                  <c:v>40229.599999999999</c:v>
                </c:pt>
                <c:pt idx="10088">
                  <c:v>40226.800000000003</c:v>
                </c:pt>
                <c:pt idx="10089">
                  <c:v>40224.1</c:v>
                </c:pt>
                <c:pt idx="10090">
                  <c:v>40222.300000000003</c:v>
                </c:pt>
                <c:pt idx="10091">
                  <c:v>40219.699999999997</c:v>
                </c:pt>
                <c:pt idx="10092">
                  <c:v>40217.9</c:v>
                </c:pt>
                <c:pt idx="10093">
                  <c:v>40215.199999999997</c:v>
                </c:pt>
                <c:pt idx="10094">
                  <c:v>40212.5</c:v>
                </c:pt>
                <c:pt idx="10095">
                  <c:v>40210.699999999997</c:v>
                </c:pt>
                <c:pt idx="10096">
                  <c:v>40207.9</c:v>
                </c:pt>
                <c:pt idx="10097">
                  <c:v>40204.9</c:v>
                </c:pt>
                <c:pt idx="10098">
                  <c:v>40202.800000000003</c:v>
                </c:pt>
                <c:pt idx="10099">
                  <c:v>40199.699999999997</c:v>
                </c:pt>
                <c:pt idx="10100">
                  <c:v>40196.400000000001</c:v>
                </c:pt>
                <c:pt idx="10101">
                  <c:v>40194.1</c:v>
                </c:pt>
                <c:pt idx="10102">
                  <c:v>40190.400000000001</c:v>
                </c:pt>
                <c:pt idx="10103">
                  <c:v>40186.6</c:v>
                </c:pt>
                <c:pt idx="10104">
                  <c:v>40183.699999999997</c:v>
                </c:pt>
                <c:pt idx="10105">
                  <c:v>40179.599999999999</c:v>
                </c:pt>
                <c:pt idx="10106">
                  <c:v>40175.199999999997</c:v>
                </c:pt>
                <c:pt idx="10107">
                  <c:v>40172</c:v>
                </c:pt>
                <c:pt idx="10108">
                  <c:v>40167.300000000003</c:v>
                </c:pt>
                <c:pt idx="10109">
                  <c:v>40162.300000000003</c:v>
                </c:pt>
                <c:pt idx="10110">
                  <c:v>40157</c:v>
                </c:pt>
                <c:pt idx="10111">
                  <c:v>40153.5</c:v>
                </c:pt>
                <c:pt idx="10112">
                  <c:v>40148.1</c:v>
                </c:pt>
                <c:pt idx="10113">
                  <c:v>40144.400000000001</c:v>
                </c:pt>
                <c:pt idx="10114">
                  <c:v>40138.699999999997</c:v>
                </c:pt>
                <c:pt idx="10115">
                  <c:v>40132.9</c:v>
                </c:pt>
                <c:pt idx="10116">
                  <c:v>40127</c:v>
                </c:pt>
                <c:pt idx="10117">
                  <c:v>40123.1</c:v>
                </c:pt>
                <c:pt idx="10118">
                  <c:v>40117.199999999997</c:v>
                </c:pt>
                <c:pt idx="10119">
                  <c:v>40111.300000000003</c:v>
                </c:pt>
                <c:pt idx="10120">
                  <c:v>40107.300000000003</c:v>
                </c:pt>
                <c:pt idx="10121">
                  <c:v>40101.4</c:v>
                </c:pt>
                <c:pt idx="10122">
                  <c:v>40097.4</c:v>
                </c:pt>
                <c:pt idx="10123">
                  <c:v>40091.5</c:v>
                </c:pt>
                <c:pt idx="10124">
                  <c:v>40085.599999999999</c:v>
                </c:pt>
                <c:pt idx="10125">
                  <c:v>40081.699999999997</c:v>
                </c:pt>
                <c:pt idx="10126">
                  <c:v>40075.800000000003</c:v>
                </c:pt>
                <c:pt idx="10127">
                  <c:v>40069.9</c:v>
                </c:pt>
                <c:pt idx="10128">
                  <c:v>40065.9</c:v>
                </c:pt>
                <c:pt idx="10129">
                  <c:v>40060</c:v>
                </c:pt>
                <c:pt idx="10130">
                  <c:v>40054.1</c:v>
                </c:pt>
                <c:pt idx="10131">
                  <c:v>40050.199999999997</c:v>
                </c:pt>
                <c:pt idx="10132">
                  <c:v>40044.199999999997</c:v>
                </c:pt>
                <c:pt idx="10133">
                  <c:v>40038.300000000003</c:v>
                </c:pt>
                <c:pt idx="10134">
                  <c:v>40032.300000000003</c:v>
                </c:pt>
                <c:pt idx="10135">
                  <c:v>40028.400000000001</c:v>
                </c:pt>
                <c:pt idx="10136">
                  <c:v>40022.400000000001</c:v>
                </c:pt>
                <c:pt idx="10137">
                  <c:v>40018.5</c:v>
                </c:pt>
                <c:pt idx="10138">
                  <c:v>40012.699999999997</c:v>
                </c:pt>
                <c:pt idx="10139">
                  <c:v>40006.9</c:v>
                </c:pt>
                <c:pt idx="10140">
                  <c:v>40003.199999999997</c:v>
                </c:pt>
                <c:pt idx="10141">
                  <c:v>39997.599999999999</c:v>
                </c:pt>
                <c:pt idx="10142">
                  <c:v>39992.199999999997</c:v>
                </c:pt>
                <c:pt idx="10143">
                  <c:v>39988.800000000003</c:v>
                </c:pt>
                <c:pt idx="10144">
                  <c:v>39983.699999999997</c:v>
                </c:pt>
                <c:pt idx="10145">
                  <c:v>39978.9</c:v>
                </c:pt>
                <c:pt idx="10146">
                  <c:v>39975.800000000003</c:v>
                </c:pt>
                <c:pt idx="10147">
                  <c:v>39971.4</c:v>
                </c:pt>
                <c:pt idx="10148">
                  <c:v>39967.300000000003</c:v>
                </c:pt>
                <c:pt idx="10149">
                  <c:v>39963.5</c:v>
                </c:pt>
                <c:pt idx="10150">
                  <c:v>39960.9</c:v>
                </c:pt>
                <c:pt idx="10151">
                  <c:v>39957.5</c:v>
                </c:pt>
                <c:pt idx="10152">
                  <c:v>39954.300000000003</c:v>
                </c:pt>
                <c:pt idx="10153">
                  <c:v>39952.199999999997</c:v>
                </c:pt>
                <c:pt idx="10154">
                  <c:v>39949.300000000003</c:v>
                </c:pt>
                <c:pt idx="10155">
                  <c:v>39947.599999999999</c:v>
                </c:pt>
                <c:pt idx="10156">
                  <c:v>39945</c:v>
                </c:pt>
                <c:pt idx="10157">
                  <c:v>39942.699999999997</c:v>
                </c:pt>
                <c:pt idx="10158">
                  <c:v>39941.199999999997</c:v>
                </c:pt>
                <c:pt idx="10159">
                  <c:v>39939</c:v>
                </c:pt>
                <c:pt idx="10160">
                  <c:v>39936.9</c:v>
                </c:pt>
                <c:pt idx="10161">
                  <c:v>39935.5</c:v>
                </c:pt>
                <c:pt idx="10162">
                  <c:v>39933.5</c:v>
                </c:pt>
                <c:pt idx="10163">
                  <c:v>39931.599999999999</c:v>
                </c:pt>
                <c:pt idx="10164">
                  <c:v>39930.199999999997</c:v>
                </c:pt>
                <c:pt idx="10165">
                  <c:v>39928.300000000003</c:v>
                </c:pt>
                <c:pt idx="10166">
                  <c:v>39926.199999999997</c:v>
                </c:pt>
                <c:pt idx="10167">
                  <c:v>39924.9</c:v>
                </c:pt>
                <c:pt idx="10168">
                  <c:v>39922.699999999997</c:v>
                </c:pt>
                <c:pt idx="10169">
                  <c:v>39920.5</c:v>
                </c:pt>
                <c:pt idx="10170">
                  <c:v>39919</c:v>
                </c:pt>
                <c:pt idx="10171">
                  <c:v>39916.5</c:v>
                </c:pt>
                <c:pt idx="10172">
                  <c:v>39914</c:v>
                </c:pt>
                <c:pt idx="10173">
                  <c:v>39912.199999999997</c:v>
                </c:pt>
                <c:pt idx="10174">
                  <c:v>39909.4</c:v>
                </c:pt>
                <c:pt idx="10175">
                  <c:v>39906.300000000003</c:v>
                </c:pt>
                <c:pt idx="10176">
                  <c:v>39904.199999999997</c:v>
                </c:pt>
                <c:pt idx="10177">
                  <c:v>39900.9</c:v>
                </c:pt>
                <c:pt idx="10178">
                  <c:v>39897.5</c:v>
                </c:pt>
                <c:pt idx="10179">
                  <c:v>39895</c:v>
                </c:pt>
                <c:pt idx="10180">
                  <c:v>39891.300000000003</c:v>
                </c:pt>
                <c:pt idx="10181">
                  <c:v>39887.300000000003</c:v>
                </c:pt>
                <c:pt idx="10182">
                  <c:v>39884.6</c:v>
                </c:pt>
                <c:pt idx="10183">
                  <c:v>39880.400000000001</c:v>
                </c:pt>
                <c:pt idx="10184">
                  <c:v>39877.599999999999</c:v>
                </c:pt>
                <c:pt idx="10185">
                  <c:v>39873.1</c:v>
                </c:pt>
                <c:pt idx="10186">
                  <c:v>39870</c:v>
                </c:pt>
                <c:pt idx="10187">
                  <c:v>39865.4</c:v>
                </c:pt>
                <c:pt idx="10188">
                  <c:v>39862.199999999997</c:v>
                </c:pt>
                <c:pt idx="10189">
                  <c:v>39857.4</c:v>
                </c:pt>
                <c:pt idx="10190">
                  <c:v>39854.199999999997</c:v>
                </c:pt>
                <c:pt idx="10191">
                  <c:v>39849.199999999997</c:v>
                </c:pt>
                <c:pt idx="10192">
                  <c:v>39844.199999999997</c:v>
                </c:pt>
                <c:pt idx="10193">
                  <c:v>39840.9</c:v>
                </c:pt>
                <c:pt idx="10194">
                  <c:v>39835.800000000003</c:v>
                </c:pt>
                <c:pt idx="10195">
                  <c:v>39830.800000000003</c:v>
                </c:pt>
                <c:pt idx="10196">
                  <c:v>39827.300000000003</c:v>
                </c:pt>
                <c:pt idx="10197">
                  <c:v>39822.199999999997</c:v>
                </c:pt>
                <c:pt idx="10198">
                  <c:v>39817</c:v>
                </c:pt>
                <c:pt idx="10199">
                  <c:v>39813.5</c:v>
                </c:pt>
                <c:pt idx="10200">
                  <c:v>39808.300000000003</c:v>
                </c:pt>
                <c:pt idx="10201">
                  <c:v>39803</c:v>
                </c:pt>
                <c:pt idx="10202">
                  <c:v>39799.5</c:v>
                </c:pt>
                <c:pt idx="10203">
                  <c:v>39794.1</c:v>
                </c:pt>
                <c:pt idx="10204">
                  <c:v>39788.699999999997</c:v>
                </c:pt>
                <c:pt idx="10205">
                  <c:v>39785.1</c:v>
                </c:pt>
                <c:pt idx="10206">
                  <c:v>39779.599999999999</c:v>
                </c:pt>
                <c:pt idx="10207">
                  <c:v>39774.1</c:v>
                </c:pt>
                <c:pt idx="10208">
                  <c:v>39770.400000000001</c:v>
                </c:pt>
                <c:pt idx="10209">
                  <c:v>39764.699999999997</c:v>
                </c:pt>
                <c:pt idx="10210">
                  <c:v>39759.1</c:v>
                </c:pt>
                <c:pt idx="10211">
                  <c:v>39755.199999999997</c:v>
                </c:pt>
                <c:pt idx="10212">
                  <c:v>39749.5</c:v>
                </c:pt>
                <c:pt idx="10213">
                  <c:v>39745.599999999999</c:v>
                </c:pt>
                <c:pt idx="10214">
                  <c:v>39739.800000000003</c:v>
                </c:pt>
                <c:pt idx="10215">
                  <c:v>39734</c:v>
                </c:pt>
                <c:pt idx="10216">
                  <c:v>39728.1</c:v>
                </c:pt>
                <c:pt idx="10217">
                  <c:v>39724.199999999997</c:v>
                </c:pt>
                <c:pt idx="10218">
                  <c:v>39718.300000000003</c:v>
                </c:pt>
                <c:pt idx="10219">
                  <c:v>39714.300000000003</c:v>
                </c:pt>
                <c:pt idx="10220">
                  <c:v>39708.400000000001</c:v>
                </c:pt>
                <c:pt idx="10221">
                  <c:v>39702.400000000001</c:v>
                </c:pt>
                <c:pt idx="10222">
                  <c:v>39696.400000000001</c:v>
                </c:pt>
                <c:pt idx="10223">
                  <c:v>39692.400000000001</c:v>
                </c:pt>
                <c:pt idx="10224">
                  <c:v>39686.400000000001</c:v>
                </c:pt>
                <c:pt idx="10225">
                  <c:v>39680.300000000003</c:v>
                </c:pt>
                <c:pt idx="10226">
                  <c:v>39676.199999999997</c:v>
                </c:pt>
                <c:pt idx="10227">
                  <c:v>39670.1</c:v>
                </c:pt>
                <c:pt idx="10228">
                  <c:v>39666</c:v>
                </c:pt>
                <c:pt idx="10229">
                  <c:v>39659.800000000003</c:v>
                </c:pt>
                <c:pt idx="10230">
                  <c:v>39653.599999999999</c:v>
                </c:pt>
                <c:pt idx="10231">
                  <c:v>39649.5</c:v>
                </c:pt>
                <c:pt idx="10232">
                  <c:v>39643.300000000003</c:v>
                </c:pt>
                <c:pt idx="10233">
                  <c:v>39637</c:v>
                </c:pt>
                <c:pt idx="10234">
                  <c:v>39632.800000000003</c:v>
                </c:pt>
                <c:pt idx="10235">
                  <c:v>39626.6</c:v>
                </c:pt>
                <c:pt idx="10236">
                  <c:v>39620.300000000003</c:v>
                </c:pt>
                <c:pt idx="10237">
                  <c:v>39616.1</c:v>
                </c:pt>
                <c:pt idx="10238">
                  <c:v>39609.9</c:v>
                </c:pt>
                <c:pt idx="10239">
                  <c:v>39603.699999999997</c:v>
                </c:pt>
                <c:pt idx="10240">
                  <c:v>39599.599999999999</c:v>
                </c:pt>
                <c:pt idx="10241">
                  <c:v>39593.4</c:v>
                </c:pt>
                <c:pt idx="10242">
                  <c:v>39587.300000000003</c:v>
                </c:pt>
                <c:pt idx="10243">
                  <c:v>39583.300000000003</c:v>
                </c:pt>
                <c:pt idx="10244">
                  <c:v>39577.300000000003</c:v>
                </c:pt>
                <c:pt idx="10245">
                  <c:v>39571.300000000003</c:v>
                </c:pt>
                <c:pt idx="10246">
                  <c:v>39567.4</c:v>
                </c:pt>
                <c:pt idx="10247">
                  <c:v>39561.599999999999</c:v>
                </c:pt>
                <c:pt idx="10248">
                  <c:v>39555.800000000003</c:v>
                </c:pt>
                <c:pt idx="10249">
                  <c:v>39552</c:v>
                </c:pt>
                <c:pt idx="10250">
                  <c:v>39546.300000000003</c:v>
                </c:pt>
                <c:pt idx="10251">
                  <c:v>39540.800000000003</c:v>
                </c:pt>
                <c:pt idx="10252">
                  <c:v>39537.1</c:v>
                </c:pt>
                <c:pt idx="10253">
                  <c:v>39531.599999999999</c:v>
                </c:pt>
                <c:pt idx="10254">
                  <c:v>39526.199999999997</c:v>
                </c:pt>
                <c:pt idx="10255">
                  <c:v>39522.5</c:v>
                </c:pt>
                <c:pt idx="10256">
                  <c:v>39517.199999999997</c:v>
                </c:pt>
                <c:pt idx="10257">
                  <c:v>39511.800000000003</c:v>
                </c:pt>
                <c:pt idx="10258">
                  <c:v>39508.199999999997</c:v>
                </c:pt>
                <c:pt idx="10259">
                  <c:v>39502.9</c:v>
                </c:pt>
                <c:pt idx="10260">
                  <c:v>39497.5</c:v>
                </c:pt>
                <c:pt idx="10261">
                  <c:v>39493.9</c:v>
                </c:pt>
                <c:pt idx="10262">
                  <c:v>39488.5</c:v>
                </c:pt>
                <c:pt idx="10263">
                  <c:v>39483.1</c:v>
                </c:pt>
                <c:pt idx="10264">
                  <c:v>39479.4</c:v>
                </c:pt>
                <c:pt idx="10265">
                  <c:v>39473.9</c:v>
                </c:pt>
                <c:pt idx="10266">
                  <c:v>39468.300000000003</c:v>
                </c:pt>
                <c:pt idx="10267">
                  <c:v>39464.5</c:v>
                </c:pt>
                <c:pt idx="10268">
                  <c:v>39458.800000000003</c:v>
                </c:pt>
                <c:pt idx="10269">
                  <c:v>39453</c:v>
                </c:pt>
                <c:pt idx="10270">
                  <c:v>39449.1</c:v>
                </c:pt>
                <c:pt idx="10271">
                  <c:v>39443.1</c:v>
                </c:pt>
                <c:pt idx="10272">
                  <c:v>39437</c:v>
                </c:pt>
                <c:pt idx="10273">
                  <c:v>39432.9</c:v>
                </c:pt>
                <c:pt idx="10274">
                  <c:v>39426.699999999997</c:v>
                </c:pt>
                <c:pt idx="10275">
                  <c:v>39420.400000000001</c:v>
                </c:pt>
                <c:pt idx="10276">
                  <c:v>39416.199999999997</c:v>
                </c:pt>
                <c:pt idx="10277">
                  <c:v>39409.699999999997</c:v>
                </c:pt>
                <c:pt idx="10278">
                  <c:v>39403.199999999997</c:v>
                </c:pt>
                <c:pt idx="10279">
                  <c:v>39398.800000000003</c:v>
                </c:pt>
                <c:pt idx="10280">
                  <c:v>39392.199999999997</c:v>
                </c:pt>
                <c:pt idx="10281">
                  <c:v>39385.5</c:v>
                </c:pt>
                <c:pt idx="10282">
                  <c:v>39381</c:v>
                </c:pt>
                <c:pt idx="10283">
                  <c:v>39374.199999999997</c:v>
                </c:pt>
                <c:pt idx="10284">
                  <c:v>39367.4</c:v>
                </c:pt>
                <c:pt idx="10285">
                  <c:v>39362.800000000003</c:v>
                </c:pt>
                <c:pt idx="10286">
                  <c:v>39356</c:v>
                </c:pt>
                <c:pt idx="10287">
                  <c:v>39349.1</c:v>
                </c:pt>
                <c:pt idx="10288">
                  <c:v>39344.5</c:v>
                </c:pt>
                <c:pt idx="10289">
                  <c:v>39337.5</c:v>
                </c:pt>
                <c:pt idx="10290">
                  <c:v>39330.6</c:v>
                </c:pt>
                <c:pt idx="10291">
                  <c:v>39326</c:v>
                </c:pt>
                <c:pt idx="10292">
                  <c:v>39319</c:v>
                </c:pt>
                <c:pt idx="10293">
                  <c:v>39312</c:v>
                </c:pt>
                <c:pt idx="10294">
                  <c:v>39307.4</c:v>
                </c:pt>
                <c:pt idx="10295">
                  <c:v>39300.400000000001</c:v>
                </c:pt>
                <c:pt idx="10296">
                  <c:v>39293.300000000003</c:v>
                </c:pt>
                <c:pt idx="10297">
                  <c:v>39288.6</c:v>
                </c:pt>
                <c:pt idx="10298">
                  <c:v>39281.599999999999</c:v>
                </c:pt>
                <c:pt idx="10299">
                  <c:v>39274.5</c:v>
                </c:pt>
                <c:pt idx="10300">
                  <c:v>39269.800000000003</c:v>
                </c:pt>
                <c:pt idx="10301">
                  <c:v>39262.699999999997</c:v>
                </c:pt>
                <c:pt idx="10302">
                  <c:v>39255.599999999999</c:v>
                </c:pt>
                <c:pt idx="10303">
                  <c:v>39250.800000000003</c:v>
                </c:pt>
                <c:pt idx="10304">
                  <c:v>39243.699999999997</c:v>
                </c:pt>
                <c:pt idx="10305">
                  <c:v>39236.5</c:v>
                </c:pt>
                <c:pt idx="10306">
                  <c:v>39231.699999999997</c:v>
                </c:pt>
                <c:pt idx="10307">
                  <c:v>39224.6</c:v>
                </c:pt>
                <c:pt idx="10308">
                  <c:v>39219.800000000003</c:v>
                </c:pt>
                <c:pt idx="10309">
                  <c:v>39212.699999999997</c:v>
                </c:pt>
                <c:pt idx="10310">
                  <c:v>39205.5</c:v>
                </c:pt>
                <c:pt idx="10311">
                  <c:v>39200.800000000003</c:v>
                </c:pt>
                <c:pt idx="10312">
                  <c:v>39193.699999999997</c:v>
                </c:pt>
                <c:pt idx="10313">
                  <c:v>39186.699999999997</c:v>
                </c:pt>
                <c:pt idx="10314">
                  <c:v>39182</c:v>
                </c:pt>
                <c:pt idx="10315">
                  <c:v>39175.1</c:v>
                </c:pt>
                <c:pt idx="10316">
                  <c:v>39168.199999999997</c:v>
                </c:pt>
                <c:pt idx="10317">
                  <c:v>39163.599999999999</c:v>
                </c:pt>
                <c:pt idx="10318">
                  <c:v>39156.800000000003</c:v>
                </c:pt>
                <c:pt idx="10319">
                  <c:v>39150</c:v>
                </c:pt>
                <c:pt idx="10320">
                  <c:v>39145.5</c:v>
                </c:pt>
                <c:pt idx="10321">
                  <c:v>39138.9</c:v>
                </c:pt>
                <c:pt idx="10322">
                  <c:v>39134.5</c:v>
                </c:pt>
                <c:pt idx="10323">
                  <c:v>39127.9</c:v>
                </c:pt>
                <c:pt idx="10324">
                  <c:v>39123.599999999999</c:v>
                </c:pt>
                <c:pt idx="10325">
                  <c:v>39117.1</c:v>
                </c:pt>
                <c:pt idx="10326">
                  <c:v>39112.800000000003</c:v>
                </c:pt>
                <c:pt idx="10327">
                  <c:v>39106.400000000001</c:v>
                </c:pt>
                <c:pt idx="10328">
                  <c:v>39100</c:v>
                </c:pt>
                <c:pt idx="10329">
                  <c:v>39093.599999999999</c:v>
                </c:pt>
                <c:pt idx="10330">
                  <c:v>39089.4</c:v>
                </c:pt>
                <c:pt idx="10331">
                  <c:v>39083</c:v>
                </c:pt>
                <c:pt idx="10332">
                  <c:v>39078.800000000003</c:v>
                </c:pt>
                <c:pt idx="10333">
                  <c:v>39072.400000000001</c:v>
                </c:pt>
                <c:pt idx="10334">
                  <c:v>39066.1</c:v>
                </c:pt>
                <c:pt idx="10335">
                  <c:v>39061.800000000003</c:v>
                </c:pt>
                <c:pt idx="10336">
                  <c:v>39055.4</c:v>
                </c:pt>
                <c:pt idx="10337">
                  <c:v>39049</c:v>
                </c:pt>
                <c:pt idx="10338">
                  <c:v>39044.699999999997</c:v>
                </c:pt>
                <c:pt idx="10339">
                  <c:v>39038.199999999997</c:v>
                </c:pt>
                <c:pt idx="10340">
                  <c:v>39031.699999999997</c:v>
                </c:pt>
                <c:pt idx="10341">
                  <c:v>39027.300000000003</c:v>
                </c:pt>
                <c:pt idx="10342">
                  <c:v>39020.800000000003</c:v>
                </c:pt>
                <c:pt idx="10343">
                  <c:v>39014.199999999997</c:v>
                </c:pt>
                <c:pt idx="10344">
                  <c:v>39009.699999999997</c:v>
                </c:pt>
                <c:pt idx="10345">
                  <c:v>39003.1</c:v>
                </c:pt>
                <c:pt idx="10346">
                  <c:v>38996.400000000001</c:v>
                </c:pt>
                <c:pt idx="10347">
                  <c:v>38991.9</c:v>
                </c:pt>
                <c:pt idx="10348">
                  <c:v>38985.1</c:v>
                </c:pt>
                <c:pt idx="10349">
                  <c:v>38978.400000000001</c:v>
                </c:pt>
                <c:pt idx="10350">
                  <c:v>38973.800000000003</c:v>
                </c:pt>
                <c:pt idx="10351">
                  <c:v>38967</c:v>
                </c:pt>
                <c:pt idx="10352">
                  <c:v>38960.1</c:v>
                </c:pt>
                <c:pt idx="10353">
                  <c:v>38955.5</c:v>
                </c:pt>
                <c:pt idx="10354">
                  <c:v>38948.6</c:v>
                </c:pt>
                <c:pt idx="10355">
                  <c:v>38941.599999999999</c:v>
                </c:pt>
                <c:pt idx="10356">
                  <c:v>38937</c:v>
                </c:pt>
                <c:pt idx="10357">
                  <c:v>38929.9</c:v>
                </c:pt>
                <c:pt idx="10358">
                  <c:v>38922.800000000003</c:v>
                </c:pt>
                <c:pt idx="10359">
                  <c:v>38918.1</c:v>
                </c:pt>
                <c:pt idx="10360">
                  <c:v>38910.9</c:v>
                </c:pt>
                <c:pt idx="10361">
                  <c:v>38903.699999999997</c:v>
                </c:pt>
                <c:pt idx="10362">
                  <c:v>38898.9</c:v>
                </c:pt>
                <c:pt idx="10363">
                  <c:v>38891.599999999999</c:v>
                </c:pt>
                <c:pt idx="10364">
                  <c:v>38884.400000000001</c:v>
                </c:pt>
                <c:pt idx="10365">
                  <c:v>38879.5</c:v>
                </c:pt>
                <c:pt idx="10366">
                  <c:v>38872.300000000003</c:v>
                </c:pt>
                <c:pt idx="10367">
                  <c:v>38865</c:v>
                </c:pt>
                <c:pt idx="10368">
                  <c:v>38860.199999999997</c:v>
                </c:pt>
                <c:pt idx="10369">
                  <c:v>38853</c:v>
                </c:pt>
                <c:pt idx="10370">
                  <c:v>38845.800000000003</c:v>
                </c:pt>
                <c:pt idx="10371">
                  <c:v>38841</c:v>
                </c:pt>
                <c:pt idx="10372">
                  <c:v>38833.800000000003</c:v>
                </c:pt>
                <c:pt idx="10373">
                  <c:v>38826.6</c:v>
                </c:pt>
                <c:pt idx="10374">
                  <c:v>38821.699999999997</c:v>
                </c:pt>
                <c:pt idx="10375">
                  <c:v>38814.400000000001</c:v>
                </c:pt>
                <c:pt idx="10376">
                  <c:v>38806.9</c:v>
                </c:pt>
                <c:pt idx="10377">
                  <c:v>38801.800000000003</c:v>
                </c:pt>
                <c:pt idx="10378">
                  <c:v>38793.9</c:v>
                </c:pt>
                <c:pt idx="10379">
                  <c:v>38785.800000000003</c:v>
                </c:pt>
                <c:pt idx="10380">
                  <c:v>38780.199999999997</c:v>
                </c:pt>
                <c:pt idx="10381">
                  <c:v>38771.5</c:v>
                </c:pt>
                <c:pt idx="10382">
                  <c:v>38762.5</c:v>
                </c:pt>
                <c:pt idx="10383">
                  <c:v>38756.300000000003</c:v>
                </c:pt>
                <c:pt idx="10384">
                  <c:v>38746.6</c:v>
                </c:pt>
                <c:pt idx="10385">
                  <c:v>38736.5</c:v>
                </c:pt>
                <c:pt idx="10386">
                  <c:v>38729.599999999999</c:v>
                </c:pt>
                <c:pt idx="10387">
                  <c:v>38718.6</c:v>
                </c:pt>
                <c:pt idx="10388">
                  <c:v>38706.9</c:v>
                </c:pt>
                <c:pt idx="10389">
                  <c:v>38698.5</c:v>
                </c:pt>
                <c:pt idx="10390">
                  <c:v>38684.699999999997</c:v>
                </c:pt>
                <c:pt idx="10391">
                  <c:v>38668.5</c:v>
                </c:pt>
                <c:pt idx="10392">
                  <c:v>38651.599999999999</c:v>
                </c:pt>
                <c:pt idx="10393">
                  <c:v>38578.300000000003</c:v>
                </c:pt>
                <c:pt idx="10394">
                  <c:v>38396.5</c:v>
                </c:pt>
                <c:pt idx="10395">
                  <c:v>38141.599999999999</c:v>
                </c:pt>
                <c:pt idx="10396">
                  <c:v>37523.1</c:v>
                </c:pt>
                <c:pt idx="10397">
                  <c:v>36748.800000000003</c:v>
                </c:pt>
                <c:pt idx="10398">
                  <c:v>36230</c:v>
                </c:pt>
                <c:pt idx="10399">
                  <c:v>35455.5</c:v>
                </c:pt>
                <c:pt idx="10400">
                  <c:v>34679.699999999997</c:v>
                </c:pt>
                <c:pt idx="10401">
                  <c:v>34158.5</c:v>
                </c:pt>
                <c:pt idx="10402">
                  <c:v>33365</c:v>
                </c:pt>
                <c:pt idx="10403">
                  <c:v>32550.799999999999</c:v>
                </c:pt>
                <c:pt idx="10404">
                  <c:v>31993</c:v>
                </c:pt>
                <c:pt idx="10405">
                  <c:v>31130.7</c:v>
                </c:pt>
                <c:pt idx="10406">
                  <c:v>30236.9</c:v>
                </c:pt>
                <c:pt idx="10407">
                  <c:v>29375.4</c:v>
                </c:pt>
              </c:numCache>
            </c:numRef>
          </c:yVal>
          <c:smooth val="0"/>
          <c:extLst>
            <c:ext xmlns:c16="http://schemas.microsoft.com/office/drawing/2014/chart" uri="{C3380CC4-5D6E-409C-BE32-E72D297353CC}">
              <c16:uniqueId val="{00000001-29E2-41CE-8B30-8C400FD3B5EC}"/>
            </c:ext>
          </c:extLst>
        </c:ser>
        <c:ser>
          <c:idx val="3"/>
          <c:order val="3"/>
          <c:tx>
            <c:v>FC-0.31-C-0.5-35</c:v>
          </c:tx>
          <c:spPr>
            <a:ln w="12700">
              <a:solidFill>
                <a:srgbClr val="00B0F0"/>
              </a:solidFill>
              <a:prstDash val="dashDot"/>
            </a:ln>
          </c:spPr>
          <c:marker>
            <c:symbol val="none"/>
          </c:marker>
          <c:xVal>
            <c:numRef>
              <c:f>'Fibrous Concrete (Market)'!$AB$6:$AB$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4999999999999</c:v>
                </c:pt>
                <c:pt idx="4535">
                  <c:v>6.601</c:v>
                </c:pt>
                <c:pt idx="4536">
                  <c:v>6.6029999999999998</c:v>
                </c:pt>
                <c:pt idx="4537">
                  <c:v>6.6050000000000004</c:v>
                </c:pt>
                <c:pt idx="4538">
                  <c:v>6.6070000000000002</c:v>
                </c:pt>
                <c:pt idx="4539">
                  <c:v>6.6085000000000003</c:v>
                </c:pt>
                <c:pt idx="4540">
                  <c:v>6.6105</c:v>
                </c:pt>
                <c:pt idx="4541">
                  <c:v>6.6124999999999998</c:v>
                </c:pt>
                <c:pt idx="4542">
                  <c:v>6.6139999999999999</c:v>
                </c:pt>
                <c:pt idx="4543">
                  <c:v>6.6159999999999997</c:v>
                </c:pt>
                <c:pt idx="4544">
                  <c:v>6.6174999999999997</c:v>
                </c:pt>
                <c:pt idx="4545">
                  <c:v>6.6189999999999998</c:v>
                </c:pt>
                <c:pt idx="4546">
                  <c:v>6.6210000000000004</c:v>
                </c:pt>
                <c:pt idx="4547">
                  <c:v>6.6230000000000002</c:v>
                </c:pt>
                <c:pt idx="4548">
                  <c:v>6.6239999999999997</c:v>
                </c:pt>
                <c:pt idx="4549">
                  <c:v>6.6260000000000003</c:v>
                </c:pt>
                <c:pt idx="4550">
                  <c:v>6.6275000000000004</c:v>
                </c:pt>
                <c:pt idx="4551">
                  <c:v>6.6284999999999998</c:v>
                </c:pt>
                <c:pt idx="4552">
                  <c:v>6.6304999999999996</c:v>
                </c:pt>
                <c:pt idx="4553">
                  <c:v>6.6319999999999997</c:v>
                </c:pt>
                <c:pt idx="4554">
                  <c:v>6.633</c:v>
                </c:pt>
                <c:pt idx="4555">
                  <c:v>6.6349999999999998</c:v>
                </c:pt>
                <c:pt idx="4556">
                  <c:v>6.6360000000000001</c:v>
                </c:pt>
                <c:pt idx="4557">
                  <c:v>6.6369999999999996</c:v>
                </c:pt>
                <c:pt idx="4558">
                  <c:v>6.6390000000000002</c:v>
                </c:pt>
                <c:pt idx="4559">
                  <c:v>6.64</c:v>
                </c:pt>
                <c:pt idx="4560">
                  <c:v>6.6414999999999997</c:v>
                </c:pt>
                <c:pt idx="4561">
                  <c:v>6.6429999999999998</c:v>
                </c:pt>
                <c:pt idx="4562">
                  <c:v>6.6440000000000001</c:v>
                </c:pt>
                <c:pt idx="4563">
                  <c:v>6.6449999999999996</c:v>
                </c:pt>
                <c:pt idx="4564">
                  <c:v>6.6464999999999996</c:v>
                </c:pt>
                <c:pt idx="4565">
                  <c:v>6.6479999999999997</c:v>
                </c:pt>
                <c:pt idx="4566">
                  <c:v>6.6494999999999997</c:v>
                </c:pt>
                <c:pt idx="4567">
                  <c:v>6.6515000000000004</c:v>
                </c:pt>
                <c:pt idx="4568">
                  <c:v>6.6524999999999999</c:v>
                </c:pt>
                <c:pt idx="4569">
                  <c:v>6.6544999999999996</c:v>
                </c:pt>
                <c:pt idx="4570">
                  <c:v>6.6559999999999997</c:v>
                </c:pt>
                <c:pt idx="4571">
                  <c:v>6.657</c:v>
                </c:pt>
                <c:pt idx="4572">
                  <c:v>6.6585000000000001</c:v>
                </c:pt>
                <c:pt idx="4573">
                  <c:v>6.66</c:v>
                </c:pt>
                <c:pt idx="4574">
                  <c:v>6.6615000000000002</c:v>
                </c:pt>
                <c:pt idx="4575">
                  <c:v>6.6624999999999996</c:v>
                </c:pt>
                <c:pt idx="4576">
                  <c:v>6.6639999999999997</c:v>
                </c:pt>
                <c:pt idx="4577">
                  <c:v>6.665</c:v>
                </c:pt>
                <c:pt idx="4578">
                  <c:v>6.6669999999999998</c:v>
                </c:pt>
                <c:pt idx="4579">
                  <c:v>6.6680000000000001</c:v>
                </c:pt>
                <c:pt idx="4580">
                  <c:v>6.6689999999999996</c:v>
                </c:pt>
                <c:pt idx="4581">
                  <c:v>6.6710000000000003</c:v>
                </c:pt>
                <c:pt idx="4582">
                  <c:v>6.6725000000000003</c:v>
                </c:pt>
                <c:pt idx="4583">
                  <c:v>6.6745000000000001</c:v>
                </c:pt>
                <c:pt idx="4584">
                  <c:v>6.6760000000000002</c:v>
                </c:pt>
                <c:pt idx="4585">
                  <c:v>6.6775000000000002</c:v>
                </c:pt>
                <c:pt idx="4586">
                  <c:v>6.6790000000000003</c:v>
                </c:pt>
                <c:pt idx="4587">
                  <c:v>6.681</c:v>
                </c:pt>
                <c:pt idx="4588">
                  <c:v>6.6825000000000001</c:v>
                </c:pt>
                <c:pt idx="4589">
                  <c:v>6.6844999999999999</c:v>
                </c:pt>
                <c:pt idx="4590">
                  <c:v>6.6859999999999999</c:v>
                </c:pt>
                <c:pt idx="4591">
                  <c:v>6.6875</c:v>
                </c:pt>
                <c:pt idx="4592">
                  <c:v>6.6894999999999998</c:v>
                </c:pt>
                <c:pt idx="4593">
                  <c:v>6.6909999999999998</c:v>
                </c:pt>
                <c:pt idx="4594">
                  <c:v>6.6924999999999999</c:v>
                </c:pt>
                <c:pt idx="4595">
                  <c:v>6.694</c:v>
                </c:pt>
                <c:pt idx="4596">
                  <c:v>6.6955</c:v>
                </c:pt>
                <c:pt idx="4597">
                  <c:v>6.6974999999999998</c:v>
                </c:pt>
                <c:pt idx="4598">
                  <c:v>6.6989999999999998</c:v>
                </c:pt>
                <c:pt idx="4599">
                  <c:v>6.7</c:v>
                </c:pt>
                <c:pt idx="4600">
                  <c:v>6.702</c:v>
                </c:pt>
                <c:pt idx="4601">
                  <c:v>6.7035</c:v>
                </c:pt>
                <c:pt idx="4602">
                  <c:v>6.7050000000000001</c:v>
                </c:pt>
                <c:pt idx="4603">
                  <c:v>6.7069999999999999</c:v>
                </c:pt>
                <c:pt idx="4604">
                  <c:v>6.7084999999999999</c:v>
                </c:pt>
                <c:pt idx="4605">
                  <c:v>6.71</c:v>
                </c:pt>
                <c:pt idx="4606">
                  <c:v>6.7110000000000003</c:v>
                </c:pt>
                <c:pt idx="4607">
                  <c:v>6.7125000000000004</c:v>
                </c:pt>
                <c:pt idx="4608">
                  <c:v>6.7145000000000001</c:v>
                </c:pt>
                <c:pt idx="4609">
                  <c:v>6.7160000000000002</c:v>
                </c:pt>
                <c:pt idx="4610">
                  <c:v>6.7175000000000002</c:v>
                </c:pt>
                <c:pt idx="4611">
                  <c:v>6.7190000000000003</c:v>
                </c:pt>
                <c:pt idx="4612">
                  <c:v>6.7210000000000001</c:v>
                </c:pt>
                <c:pt idx="4613">
                  <c:v>6.7220000000000004</c:v>
                </c:pt>
                <c:pt idx="4614">
                  <c:v>6.7234999999999996</c:v>
                </c:pt>
                <c:pt idx="4615">
                  <c:v>6.7249999999999996</c:v>
                </c:pt>
                <c:pt idx="4616">
                  <c:v>6.7264999999999997</c:v>
                </c:pt>
                <c:pt idx="4617">
                  <c:v>6.7279999999999998</c:v>
                </c:pt>
                <c:pt idx="4618">
                  <c:v>6.73</c:v>
                </c:pt>
                <c:pt idx="4619">
                  <c:v>6.7309999999999999</c:v>
                </c:pt>
                <c:pt idx="4620">
                  <c:v>6.7324999999999999</c:v>
                </c:pt>
                <c:pt idx="4621">
                  <c:v>6.734</c:v>
                </c:pt>
                <c:pt idx="4622">
                  <c:v>6.7359999999999998</c:v>
                </c:pt>
                <c:pt idx="4623">
                  <c:v>6.7380000000000004</c:v>
                </c:pt>
                <c:pt idx="4624">
                  <c:v>6.74</c:v>
                </c:pt>
                <c:pt idx="4625">
                  <c:v>6.742</c:v>
                </c:pt>
                <c:pt idx="4626">
                  <c:v>6.7450000000000001</c:v>
                </c:pt>
                <c:pt idx="4627">
                  <c:v>6.7474999999999996</c:v>
                </c:pt>
                <c:pt idx="4628">
                  <c:v>6.75</c:v>
                </c:pt>
                <c:pt idx="4629">
                  <c:v>6.7515000000000001</c:v>
                </c:pt>
                <c:pt idx="4630">
                  <c:v>6.7539999999999996</c:v>
                </c:pt>
                <c:pt idx="4631">
                  <c:v>6.7554999999999996</c:v>
                </c:pt>
                <c:pt idx="4632">
                  <c:v>6.758</c:v>
                </c:pt>
                <c:pt idx="4633">
                  <c:v>6.7605000000000004</c:v>
                </c:pt>
                <c:pt idx="4634">
                  <c:v>6.7619999999999996</c:v>
                </c:pt>
                <c:pt idx="4635">
                  <c:v>6.7645</c:v>
                </c:pt>
                <c:pt idx="4636">
                  <c:v>6.7664999999999997</c:v>
                </c:pt>
                <c:pt idx="4637">
                  <c:v>6.7690000000000001</c:v>
                </c:pt>
                <c:pt idx="4638">
                  <c:v>6.7705000000000002</c:v>
                </c:pt>
                <c:pt idx="4639">
                  <c:v>6.7725</c:v>
                </c:pt>
                <c:pt idx="4640">
                  <c:v>6.7744999999999997</c:v>
                </c:pt>
                <c:pt idx="4641">
                  <c:v>6.7770000000000001</c:v>
                </c:pt>
                <c:pt idx="4642">
                  <c:v>6.7789999999999999</c:v>
                </c:pt>
                <c:pt idx="4643">
                  <c:v>6.7815000000000003</c:v>
                </c:pt>
                <c:pt idx="4644">
                  <c:v>6.7830000000000004</c:v>
                </c:pt>
                <c:pt idx="4645">
                  <c:v>6.7854999999999999</c:v>
                </c:pt>
                <c:pt idx="4646">
                  <c:v>6.7874999999999996</c:v>
                </c:pt>
                <c:pt idx="4647">
                  <c:v>6.79</c:v>
                </c:pt>
                <c:pt idx="4648">
                  <c:v>6.7915000000000001</c:v>
                </c:pt>
                <c:pt idx="4649">
                  <c:v>6.7934999999999999</c:v>
                </c:pt>
                <c:pt idx="4650">
                  <c:v>6.7954999999999997</c:v>
                </c:pt>
                <c:pt idx="4651">
                  <c:v>6.798</c:v>
                </c:pt>
                <c:pt idx="4652">
                  <c:v>6.8</c:v>
                </c:pt>
                <c:pt idx="4653">
                  <c:v>6.8019999999999996</c:v>
                </c:pt>
                <c:pt idx="4654">
                  <c:v>6.8040000000000003</c:v>
                </c:pt>
                <c:pt idx="4655">
                  <c:v>6.806</c:v>
                </c:pt>
                <c:pt idx="4656">
                  <c:v>6.8075000000000001</c:v>
                </c:pt>
                <c:pt idx="4657">
                  <c:v>6.8094999999999999</c:v>
                </c:pt>
                <c:pt idx="4658">
                  <c:v>6.8114999999999997</c:v>
                </c:pt>
                <c:pt idx="4659">
                  <c:v>6.8135000000000003</c:v>
                </c:pt>
                <c:pt idx="4660">
                  <c:v>6.8155000000000001</c:v>
                </c:pt>
                <c:pt idx="4661">
                  <c:v>6.8174999999999999</c:v>
                </c:pt>
                <c:pt idx="4662">
                  <c:v>6.8194999999999997</c:v>
                </c:pt>
                <c:pt idx="4663">
                  <c:v>6.8215000000000003</c:v>
                </c:pt>
                <c:pt idx="4664">
                  <c:v>6.8235000000000001</c:v>
                </c:pt>
                <c:pt idx="4665">
                  <c:v>6.8254999999999999</c:v>
                </c:pt>
                <c:pt idx="4666">
                  <c:v>6.8274999999999997</c:v>
                </c:pt>
                <c:pt idx="4667">
                  <c:v>6.8295000000000003</c:v>
                </c:pt>
                <c:pt idx="4668">
                  <c:v>6.8310000000000004</c:v>
                </c:pt>
                <c:pt idx="4669">
                  <c:v>6.8324999999999996</c:v>
                </c:pt>
                <c:pt idx="4670">
                  <c:v>6.8345000000000002</c:v>
                </c:pt>
                <c:pt idx="4671">
                  <c:v>6.8365</c:v>
                </c:pt>
                <c:pt idx="4672">
                  <c:v>6.8384999999999998</c:v>
                </c:pt>
                <c:pt idx="4673">
                  <c:v>6.8404999999999996</c:v>
                </c:pt>
                <c:pt idx="4674">
                  <c:v>6.8425000000000002</c:v>
                </c:pt>
                <c:pt idx="4675">
                  <c:v>6.8445</c:v>
                </c:pt>
                <c:pt idx="4676">
                  <c:v>6.8464999999999998</c:v>
                </c:pt>
                <c:pt idx="4677">
                  <c:v>6.8479999999999999</c:v>
                </c:pt>
                <c:pt idx="4678">
                  <c:v>6.85</c:v>
                </c:pt>
                <c:pt idx="4679">
                  <c:v>6.8520000000000003</c:v>
                </c:pt>
                <c:pt idx="4680">
                  <c:v>6.8535000000000004</c:v>
                </c:pt>
                <c:pt idx="4681">
                  <c:v>6.8559999999999999</c:v>
                </c:pt>
                <c:pt idx="4682">
                  <c:v>6.8579999999999997</c:v>
                </c:pt>
                <c:pt idx="4683">
                  <c:v>6.86</c:v>
                </c:pt>
                <c:pt idx="4684">
                  <c:v>6.8620000000000001</c:v>
                </c:pt>
                <c:pt idx="4685">
                  <c:v>6.8639999999999999</c:v>
                </c:pt>
                <c:pt idx="4686">
                  <c:v>6.8654999999999999</c:v>
                </c:pt>
                <c:pt idx="4687">
                  <c:v>6.8674999999999997</c:v>
                </c:pt>
                <c:pt idx="4688">
                  <c:v>6.8695000000000004</c:v>
                </c:pt>
                <c:pt idx="4689">
                  <c:v>6.8715000000000002</c:v>
                </c:pt>
                <c:pt idx="4690">
                  <c:v>6.8730000000000002</c:v>
                </c:pt>
                <c:pt idx="4691">
                  <c:v>6.8754999999999997</c:v>
                </c:pt>
                <c:pt idx="4692">
                  <c:v>6.8775000000000004</c:v>
                </c:pt>
                <c:pt idx="4693">
                  <c:v>6.8795000000000002</c:v>
                </c:pt>
                <c:pt idx="4694">
                  <c:v>6.8810000000000002</c:v>
                </c:pt>
                <c:pt idx="4695">
                  <c:v>6.883</c:v>
                </c:pt>
                <c:pt idx="4696">
                  <c:v>6.8849999999999998</c:v>
                </c:pt>
                <c:pt idx="4697">
                  <c:v>6.8869999999999996</c:v>
                </c:pt>
                <c:pt idx="4698">
                  <c:v>6.8890000000000002</c:v>
                </c:pt>
                <c:pt idx="4699">
                  <c:v>6.891</c:v>
                </c:pt>
                <c:pt idx="4700">
                  <c:v>6.8929999999999998</c:v>
                </c:pt>
                <c:pt idx="4701">
                  <c:v>6.8949999999999996</c:v>
                </c:pt>
                <c:pt idx="4702">
                  <c:v>6.8970000000000002</c:v>
                </c:pt>
                <c:pt idx="4703">
                  <c:v>6.8985000000000003</c:v>
                </c:pt>
                <c:pt idx="4704">
                  <c:v>6.9005000000000001</c:v>
                </c:pt>
                <c:pt idx="4705">
                  <c:v>6.9020000000000001</c:v>
                </c:pt>
                <c:pt idx="4706">
                  <c:v>6.9035000000000002</c:v>
                </c:pt>
                <c:pt idx="4707">
                  <c:v>6.9059999999999997</c:v>
                </c:pt>
                <c:pt idx="4708">
                  <c:v>6.907</c:v>
                </c:pt>
                <c:pt idx="4709">
                  <c:v>6.9124999999999996</c:v>
                </c:pt>
                <c:pt idx="4710">
                  <c:v>6.9145000000000003</c:v>
                </c:pt>
                <c:pt idx="4711">
                  <c:v>6.9160000000000004</c:v>
                </c:pt>
                <c:pt idx="4712">
                  <c:v>6.9180000000000001</c:v>
                </c:pt>
                <c:pt idx="4713">
                  <c:v>6.92</c:v>
                </c:pt>
                <c:pt idx="4714">
                  <c:v>6.9210000000000003</c:v>
                </c:pt>
                <c:pt idx="4715">
                  <c:v>6.923</c:v>
                </c:pt>
                <c:pt idx="4716">
                  <c:v>6.9249999999999998</c:v>
                </c:pt>
                <c:pt idx="4717">
                  <c:v>6.9269999999999996</c:v>
                </c:pt>
                <c:pt idx="4718">
                  <c:v>6.9284999999999997</c:v>
                </c:pt>
                <c:pt idx="4719">
                  <c:v>6.931</c:v>
                </c:pt>
                <c:pt idx="4720">
                  <c:v>6.9325000000000001</c:v>
                </c:pt>
                <c:pt idx="4721">
                  <c:v>6.9340000000000002</c:v>
                </c:pt>
                <c:pt idx="4722">
                  <c:v>6.9359999999999999</c:v>
                </c:pt>
                <c:pt idx="4723">
                  <c:v>6.9379999999999997</c:v>
                </c:pt>
                <c:pt idx="4724">
                  <c:v>6.9390000000000001</c:v>
                </c:pt>
                <c:pt idx="4725">
                  <c:v>6.9409999999999998</c:v>
                </c:pt>
                <c:pt idx="4726">
                  <c:v>6.9424999999999999</c:v>
                </c:pt>
                <c:pt idx="4727">
                  <c:v>6.9444999999999997</c:v>
                </c:pt>
                <c:pt idx="4728">
                  <c:v>6.9470000000000001</c:v>
                </c:pt>
                <c:pt idx="4729">
                  <c:v>6.9489999999999998</c:v>
                </c:pt>
                <c:pt idx="4730">
                  <c:v>6.9504999999999999</c:v>
                </c:pt>
                <c:pt idx="4731">
                  <c:v>6.9524999999999997</c:v>
                </c:pt>
                <c:pt idx="4732">
                  <c:v>6.9539999999999997</c:v>
                </c:pt>
                <c:pt idx="4733">
                  <c:v>6.9560000000000004</c:v>
                </c:pt>
                <c:pt idx="4734">
                  <c:v>6.9580000000000002</c:v>
                </c:pt>
                <c:pt idx="4735">
                  <c:v>6.96</c:v>
                </c:pt>
                <c:pt idx="4736">
                  <c:v>6.9610000000000003</c:v>
                </c:pt>
                <c:pt idx="4737">
                  <c:v>6.9630000000000001</c:v>
                </c:pt>
                <c:pt idx="4738">
                  <c:v>6.9645000000000001</c:v>
                </c:pt>
                <c:pt idx="4739">
                  <c:v>6.9664999999999999</c:v>
                </c:pt>
                <c:pt idx="4740">
                  <c:v>6.9684999999999997</c:v>
                </c:pt>
                <c:pt idx="4741">
                  <c:v>6.97</c:v>
                </c:pt>
                <c:pt idx="4742">
                  <c:v>6.9714999999999998</c:v>
                </c:pt>
                <c:pt idx="4743">
                  <c:v>6.9734999999999996</c:v>
                </c:pt>
                <c:pt idx="4744">
                  <c:v>6.9744999999999999</c:v>
                </c:pt>
                <c:pt idx="4745">
                  <c:v>6.9764999999999997</c:v>
                </c:pt>
                <c:pt idx="4746">
                  <c:v>6.9775</c:v>
                </c:pt>
                <c:pt idx="4747">
                  <c:v>6.9785000000000004</c:v>
                </c:pt>
                <c:pt idx="4748">
                  <c:v>6.9805000000000001</c:v>
                </c:pt>
                <c:pt idx="4749">
                  <c:v>6.9814999999999996</c:v>
                </c:pt>
                <c:pt idx="4750">
                  <c:v>6.9824999999999999</c:v>
                </c:pt>
                <c:pt idx="4751">
                  <c:v>6.984</c:v>
                </c:pt>
                <c:pt idx="4752">
                  <c:v>6.9855</c:v>
                </c:pt>
                <c:pt idx="4753">
                  <c:v>6.9870000000000001</c:v>
                </c:pt>
                <c:pt idx="4754">
                  <c:v>6.9885000000000002</c:v>
                </c:pt>
                <c:pt idx="4755">
                  <c:v>6.9894999999999996</c:v>
                </c:pt>
                <c:pt idx="4756">
                  <c:v>6.9909999999999997</c:v>
                </c:pt>
                <c:pt idx="4757">
                  <c:v>6.9924999999999997</c:v>
                </c:pt>
                <c:pt idx="4758">
                  <c:v>6.9939999999999998</c:v>
                </c:pt>
                <c:pt idx="4759">
                  <c:v>6.9950000000000001</c:v>
                </c:pt>
                <c:pt idx="4760">
                  <c:v>6.9969999999999999</c:v>
                </c:pt>
                <c:pt idx="4761">
                  <c:v>6.9984999999999999</c:v>
                </c:pt>
                <c:pt idx="4762">
                  <c:v>7</c:v>
                </c:pt>
                <c:pt idx="4763">
                  <c:v>7.0010000000000003</c:v>
                </c:pt>
                <c:pt idx="4764">
                  <c:v>7.0030000000000001</c:v>
                </c:pt>
                <c:pt idx="4765">
                  <c:v>7.0045000000000002</c:v>
                </c:pt>
                <c:pt idx="4766">
                  <c:v>7.0065</c:v>
                </c:pt>
                <c:pt idx="4767">
                  <c:v>7.0090000000000003</c:v>
                </c:pt>
                <c:pt idx="4768">
                  <c:v>7.0105000000000004</c:v>
                </c:pt>
                <c:pt idx="4769">
                  <c:v>7.0125000000000002</c:v>
                </c:pt>
                <c:pt idx="4770">
                  <c:v>7.0134999999999996</c:v>
                </c:pt>
                <c:pt idx="4771">
                  <c:v>7.0149999999999997</c:v>
                </c:pt>
                <c:pt idx="4772">
                  <c:v>7.0164999999999997</c:v>
                </c:pt>
                <c:pt idx="4773">
                  <c:v>7.0175000000000001</c:v>
                </c:pt>
                <c:pt idx="4774">
                  <c:v>7.0190000000000001</c:v>
                </c:pt>
                <c:pt idx="4775">
                  <c:v>7.02</c:v>
                </c:pt>
                <c:pt idx="4776">
                  <c:v>7.0209999999999999</c:v>
                </c:pt>
                <c:pt idx="4777">
                  <c:v>7.0225</c:v>
                </c:pt>
                <c:pt idx="4778">
                  <c:v>7.024</c:v>
                </c:pt>
                <c:pt idx="4779">
                  <c:v>7.0255000000000001</c:v>
                </c:pt>
                <c:pt idx="4780">
                  <c:v>7.0270000000000001</c:v>
                </c:pt>
                <c:pt idx="4781">
                  <c:v>7.0285000000000002</c:v>
                </c:pt>
                <c:pt idx="4782">
                  <c:v>7.0294999999999996</c:v>
                </c:pt>
                <c:pt idx="4783">
                  <c:v>7.0315000000000003</c:v>
                </c:pt>
                <c:pt idx="4784">
                  <c:v>7.0330000000000004</c:v>
                </c:pt>
                <c:pt idx="4785">
                  <c:v>7.0345000000000004</c:v>
                </c:pt>
                <c:pt idx="4786">
                  <c:v>7.0359999999999996</c:v>
                </c:pt>
                <c:pt idx="4787">
                  <c:v>7.0374999999999996</c:v>
                </c:pt>
                <c:pt idx="4788">
                  <c:v>7.0389999999999997</c:v>
                </c:pt>
                <c:pt idx="4789">
                  <c:v>7.0410000000000004</c:v>
                </c:pt>
                <c:pt idx="4790">
                  <c:v>7.0419999999999998</c:v>
                </c:pt>
                <c:pt idx="4791">
                  <c:v>7.0439999999999996</c:v>
                </c:pt>
                <c:pt idx="4792">
                  <c:v>7.0454999999999997</c:v>
                </c:pt>
                <c:pt idx="4793">
                  <c:v>7.0475000000000003</c:v>
                </c:pt>
                <c:pt idx="4794">
                  <c:v>7.0490000000000004</c:v>
                </c:pt>
                <c:pt idx="4795">
                  <c:v>7.0510000000000002</c:v>
                </c:pt>
                <c:pt idx="4796">
                  <c:v>7.0525000000000002</c:v>
                </c:pt>
                <c:pt idx="4797">
                  <c:v>7.0540000000000003</c:v>
                </c:pt>
                <c:pt idx="4798">
                  <c:v>7.0564999999999998</c:v>
                </c:pt>
                <c:pt idx="4799">
                  <c:v>7.0575000000000001</c:v>
                </c:pt>
                <c:pt idx="4800">
                  <c:v>7.0594999999999999</c:v>
                </c:pt>
                <c:pt idx="4801">
                  <c:v>7.0609999999999999</c:v>
                </c:pt>
                <c:pt idx="4802">
                  <c:v>7.0625</c:v>
                </c:pt>
                <c:pt idx="4803">
                  <c:v>7.0640000000000001</c:v>
                </c:pt>
                <c:pt idx="4804">
                  <c:v>7.0659999999999998</c:v>
                </c:pt>
                <c:pt idx="4805">
                  <c:v>7.0679999999999996</c:v>
                </c:pt>
                <c:pt idx="4806">
                  <c:v>7.07</c:v>
                </c:pt>
                <c:pt idx="4807">
                  <c:v>7.0720000000000001</c:v>
                </c:pt>
                <c:pt idx="4808">
                  <c:v>7.0735000000000001</c:v>
                </c:pt>
                <c:pt idx="4809">
                  <c:v>7.0754999999999999</c:v>
                </c:pt>
                <c:pt idx="4810">
                  <c:v>7.0765000000000002</c:v>
                </c:pt>
                <c:pt idx="4811">
                  <c:v>7.0785</c:v>
                </c:pt>
                <c:pt idx="4812">
                  <c:v>7.08</c:v>
                </c:pt>
                <c:pt idx="4813">
                  <c:v>7.0815000000000001</c:v>
                </c:pt>
                <c:pt idx="4814">
                  <c:v>7.0830000000000002</c:v>
                </c:pt>
                <c:pt idx="4815">
                  <c:v>7.085</c:v>
                </c:pt>
                <c:pt idx="4816">
                  <c:v>7.0865</c:v>
                </c:pt>
                <c:pt idx="4817">
                  <c:v>7.0880000000000001</c:v>
                </c:pt>
                <c:pt idx="4818">
                  <c:v>7.0895000000000001</c:v>
                </c:pt>
                <c:pt idx="4819">
                  <c:v>7.0925000000000002</c:v>
                </c:pt>
                <c:pt idx="4820">
                  <c:v>7.0940000000000003</c:v>
                </c:pt>
                <c:pt idx="4821">
                  <c:v>7.0970000000000004</c:v>
                </c:pt>
                <c:pt idx="4822">
                  <c:v>7.0994999999999999</c:v>
                </c:pt>
                <c:pt idx="4823">
                  <c:v>7.1020000000000003</c:v>
                </c:pt>
                <c:pt idx="4824">
                  <c:v>7.1040000000000001</c:v>
                </c:pt>
                <c:pt idx="4825">
                  <c:v>7.1059999999999999</c:v>
                </c:pt>
                <c:pt idx="4826">
                  <c:v>7.1079999999999997</c:v>
                </c:pt>
                <c:pt idx="4827">
                  <c:v>7.1105</c:v>
                </c:pt>
                <c:pt idx="4828">
                  <c:v>7.1124999999999998</c:v>
                </c:pt>
                <c:pt idx="4829">
                  <c:v>7.1144999999999996</c:v>
                </c:pt>
                <c:pt idx="4830">
                  <c:v>7.1165000000000003</c:v>
                </c:pt>
                <c:pt idx="4831">
                  <c:v>7.1189999999999998</c:v>
                </c:pt>
                <c:pt idx="4832">
                  <c:v>7.1210000000000004</c:v>
                </c:pt>
                <c:pt idx="4833">
                  <c:v>7.1234999999999999</c:v>
                </c:pt>
                <c:pt idx="4834">
                  <c:v>7.125</c:v>
                </c:pt>
                <c:pt idx="4835">
                  <c:v>7.1275000000000004</c:v>
                </c:pt>
                <c:pt idx="4836">
                  <c:v>7.1295000000000002</c:v>
                </c:pt>
                <c:pt idx="4837">
                  <c:v>7.1315</c:v>
                </c:pt>
                <c:pt idx="4838">
                  <c:v>7.1340000000000003</c:v>
                </c:pt>
                <c:pt idx="4839">
                  <c:v>7.1360000000000001</c:v>
                </c:pt>
                <c:pt idx="4840">
                  <c:v>7.1379999999999999</c:v>
                </c:pt>
                <c:pt idx="4841">
                  <c:v>7.14</c:v>
                </c:pt>
                <c:pt idx="4842">
                  <c:v>7.1420000000000003</c:v>
                </c:pt>
                <c:pt idx="4843">
                  <c:v>7.1435000000000004</c:v>
                </c:pt>
                <c:pt idx="4844">
                  <c:v>7.1455000000000002</c:v>
                </c:pt>
                <c:pt idx="4845">
                  <c:v>7.1475</c:v>
                </c:pt>
                <c:pt idx="4846">
                  <c:v>7.15</c:v>
                </c:pt>
                <c:pt idx="4847">
                  <c:v>7.1515000000000004</c:v>
                </c:pt>
                <c:pt idx="4848">
                  <c:v>7.1539999999999999</c:v>
                </c:pt>
                <c:pt idx="4849">
                  <c:v>7.1555</c:v>
                </c:pt>
                <c:pt idx="4850">
                  <c:v>7.1580000000000004</c:v>
                </c:pt>
                <c:pt idx="4851">
                  <c:v>7.1604999999999999</c:v>
                </c:pt>
                <c:pt idx="4852">
                  <c:v>7.1619999999999999</c:v>
                </c:pt>
                <c:pt idx="4853">
                  <c:v>7.1645000000000003</c:v>
                </c:pt>
                <c:pt idx="4854">
                  <c:v>7.1660000000000004</c:v>
                </c:pt>
                <c:pt idx="4855">
                  <c:v>7.1684999999999999</c:v>
                </c:pt>
                <c:pt idx="4856">
                  <c:v>7.1704999999999997</c:v>
                </c:pt>
                <c:pt idx="4857">
                  <c:v>7.1725000000000003</c:v>
                </c:pt>
                <c:pt idx="4858">
                  <c:v>7.1745000000000001</c:v>
                </c:pt>
                <c:pt idx="4859">
                  <c:v>7.1764999999999999</c:v>
                </c:pt>
                <c:pt idx="4860">
                  <c:v>7.1784999999999997</c:v>
                </c:pt>
                <c:pt idx="4861">
                  <c:v>7.1805000000000003</c:v>
                </c:pt>
                <c:pt idx="4862">
                  <c:v>7.1820000000000004</c:v>
                </c:pt>
                <c:pt idx="4863">
                  <c:v>7.1844999999999999</c:v>
                </c:pt>
                <c:pt idx="4864">
                  <c:v>7.1864999999999997</c:v>
                </c:pt>
                <c:pt idx="4865">
                  <c:v>7.1879999999999997</c:v>
                </c:pt>
                <c:pt idx="4866">
                  <c:v>7.19</c:v>
                </c:pt>
                <c:pt idx="4867">
                  <c:v>7.1920000000000002</c:v>
                </c:pt>
                <c:pt idx="4868">
                  <c:v>7.194</c:v>
                </c:pt>
                <c:pt idx="4869">
                  <c:v>7.1959999999999997</c:v>
                </c:pt>
                <c:pt idx="4870">
                  <c:v>7.1980000000000004</c:v>
                </c:pt>
                <c:pt idx="4871">
                  <c:v>7.1994999999999996</c:v>
                </c:pt>
                <c:pt idx="4872">
                  <c:v>7.2015000000000002</c:v>
                </c:pt>
                <c:pt idx="4873">
                  <c:v>7.2030000000000003</c:v>
                </c:pt>
                <c:pt idx="4874">
                  <c:v>7.2050000000000001</c:v>
                </c:pt>
                <c:pt idx="4875">
                  <c:v>7.2074999999999996</c:v>
                </c:pt>
                <c:pt idx="4876">
                  <c:v>7.2095000000000002</c:v>
                </c:pt>
                <c:pt idx="4877">
                  <c:v>7.2115</c:v>
                </c:pt>
                <c:pt idx="4878">
                  <c:v>7.2130000000000001</c:v>
                </c:pt>
                <c:pt idx="4879">
                  <c:v>7.2154999999999996</c:v>
                </c:pt>
                <c:pt idx="4880">
                  <c:v>7.2175000000000002</c:v>
                </c:pt>
                <c:pt idx="4881">
                  <c:v>7.2184999999999997</c:v>
                </c:pt>
                <c:pt idx="4882">
                  <c:v>7.2205000000000004</c:v>
                </c:pt>
                <c:pt idx="4883">
                  <c:v>7.2225000000000001</c:v>
                </c:pt>
                <c:pt idx="4884">
                  <c:v>7.2249999999999996</c:v>
                </c:pt>
                <c:pt idx="4885">
                  <c:v>7.2270000000000003</c:v>
                </c:pt>
                <c:pt idx="4886">
                  <c:v>7.2290000000000001</c:v>
                </c:pt>
                <c:pt idx="4887">
                  <c:v>7.2305000000000001</c:v>
                </c:pt>
                <c:pt idx="4888">
                  <c:v>7.2324999999999999</c:v>
                </c:pt>
                <c:pt idx="4889">
                  <c:v>7.2344999999999997</c:v>
                </c:pt>
                <c:pt idx="4890">
                  <c:v>7.2359999999999998</c:v>
                </c:pt>
                <c:pt idx="4891">
                  <c:v>7.2385000000000002</c:v>
                </c:pt>
                <c:pt idx="4892">
                  <c:v>7.24</c:v>
                </c:pt>
                <c:pt idx="4893">
                  <c:v>7.2415000000000003</c:v>
                </c:pt>
                <c:pt idx="4894">
                  <c:v>7.2439999999999998</c:v>
                </c:pt>
                <c:pt idx="4895">
                  <c:v>7.2465000000000002</c:v>
                </c:pt>
                <c:pt idx="4896">
                  <c:v>7.2480000000000002</c:v>
                </c:pt>
                <c:pt idx="4897">
                  <c:v>7.25</c:v>
                </c:pt>
                <c:pt idx="4898">
                  <c:v>7.2515000000000001</c:v>
                </c:pt>
                <c:pt idx="4899">
                  <c:v>7.2534999999999998</c:v>
                </c:pt>
                <c:pt idx="4900">
                  <c:v>7.2554999999999996</c:v>
                </c:pt>
                <c:pt idx="4901">
                  <c:v>7.2569999999999997</c:v>
                </c:pt>
                <c:pt idx="4902">
                  <c:v>7.2590000000000003</c:v>
                </c:pt>
                <c:pt idx="4903">
                  <c:v>7.2605000000000004</c:v>
                </c:pt>
                <c:pt idx="4904">
                  <c:v>7.2625000000000002</c:v>
                </c:pt>
                <c:pt idx="4905">
                  <c:v>7.2645</c:v>
                </c:pt>
                <c:pt idx="4906">
                  <c:v>7.266</c:v>
                </c:pt>
                <c:pt idx="4907">
                  <c:v>7.2679999999999998</c:v>
                </c:pt>
                <c:pt idx="4908">
                  <c:v>7.27</c:v>
                </c:pt>
                <c:pt idx="4909">
                  <c:v>7.2714999999999996</c:v>
                </c:pt>
                <c:pt idx="4910">
                  <c:v>7.2735000000000003</c:v>
                </c:pt>
                <c:pt idx="4911">
                  <c:v>7.2755000000000001</c:v>
                </c:pt>
                <c:pt idx="4912">
                  <c:v>7.2765000000000004</c:v>
                </c:pt>
                <c:pt idx="4913">
                  <c:v>7.2785000000000002</c:v>
                </c:pt>
                <c:pt idx="4914">
                  <c:v>7.2805</c:v>
                </c:pt>
                <c:pt idx="4915">
                  <c:v>7.282</c:v>
                </c:pt>
                <c:pt idx="4916">
                  <c:v>7.2839999999999998</c:v>
                </c:pt>
                <c:pt idx="4917">
                  <c:v>7.2859999999999996</c:v>
                </c:pt>
                <c:pt idx="4918">
                  <c:v>7.2869999999999999</c:v>
                </c:pt>
                <c:pt idx="4919">
                  <c:v>7.2889999999999997</c:v>
                </c:pt>
                <c:pt idx="4920">
                  <c:v>7.2904999999999998</c:v>
                </c:pt>
                <c:pt idx="4921">
                  <c:v>7.2919999999999998</c:v>
                </c:pt>
                <c:pt idx="4922">
                  <c:v>7.2934999999999999</c:v>
                </c:pt>
                <c:pt idx="4923">
                  <c:v>7.2949999999999999</c:v>
                </c:pt>
                <c:pt idx="4924">
                  <c:v>7.2960000000000003</c:v>
                </c:pt>
                <c:pt idx="4925">
                  <c:v>7.2969999999999997</c:v>
                </c:pt>
                <c:pt idx="4926">
                  <c:v>7.2990000000000004</c:v>
                </c:pt>
                <c:pt idx="4927">
                  <c:v>7.3</c:v>
                </c:pt>
                <c:pt idx="4928">
                  <c:v>7.3019999999999996</c:v>
                </c:pt>
                <c:pt idx="4929">
                  <c:v>7.3029999999999999</c:v>
                </c:pt>
                <c:pt idx="4930">
                  <c:v>7.3045</c:v>
                </c:pt>
                <c:pt idx="4931">
                  <c:v>7.306</c:v>
                </c:pt>
                <c:pt idx="4932">
                  <c:v>7.3070000000000004</c:v>
                </c:pt>
                <c:pt idx="4933">
                  <c:v>7.3085000000000004</c:v>
                </c:pt>
                <c:pt idx="4934">
                  <c:v>7.31</c:v>
                </c:pt>
                <c:pt idx="4935">
                  <c:v>7.3114999999999997</c:v>
                </c:pt>
                <c:pt idx="4936">
                  <c:v>7.3125</c:v>
                </c:pt>
                <c:pt idx="4937">
                  <c:v>7.3140000000000001</c:v>
                </c:pt>
                <c:pt idx="4938">
                  <c:v>7.3155000000000001</c:v>
                </c:pt>
                <c:pt idx="4939">
                  <c:v>7.3170000000000002</c:v>
                </c:pt>
                <c:pt idx="4940">
                  <c:v>7.3179999999999996</c:v>
                </c:pt>
                <c:pt idx="4941">
                  <c:v>7.3194999999999997</c:v>
                </c:pt>
                <c:pt idx="4942">
                  <c:v>7.3215000000000003</c:v>
                </c:pt>
                <c:pt idx="4943">
                  <c:v>7.3235000000000001</c:v>
                </c:pt>
                <c:pt idx="4944">
                  <c:v>7.3244999999999996</c:v>
                </c:pt>
                <c:pt idx="4945">
                  <c:v>7.3265000000000002</c:v>
                </c:pt>
                <c:pt idx="4946">
                  <c:v>7.3274999999999997</c:v>
                </c:pt>
                <c:pt idx="4947">
                  <c:v>7.3289999999999997</c:v>
                </c:pt>
                <c:pt idx="4948">
                  <c:v>7.3304999999999998</c:v>
                </c:pt>
                <c:pt idx="4949">
                  <c:v>7.3319999999999999</c:v>
                </c:pt>
                <c:pt idx="4950">
                  <c:v>7.3334999999999999</c:v>
                </c:pt>
                <c:pt idx="4951">
                  <c:v>7.3345000000000002</c:v>
                </c:pt>
                <c:pt idx="4952">
                  <c:v>7.3365</c:v>
                </c:pt>
                <c:pt idx="4953">
                  <c:v>7.3375000000000004</c:v>
                </c:pt>
                <c:pt idx="4954">
                  <c:v>7.3390000000000004</c:v>
                </c:pt>
                <c:pt idx="4955">
                  <c:v>7.3410000000000002</c:v>
                </c:pt>
                <c:pt idx="4956">
                  <c:v>7.3425000000000002</c:v>
                </c:pt>
                <c:pt idx="4957">
                  <c:v>7.3434999999999997</c:v>
                </c:pt>
                <c:pt idx="4958">
                  <c:v>7.3455000000000004</c:v>
                </c:pt>
                <c:pt idx="4959">
                  <c:v>7.3464999999999998</c:v>
                </c:pt>
                <c:pt idx="4960">
                  <c:v>7.3479999999999999</c:v>
                </c:pt>
                <c:pt idx="4961">
                  <c:v>7.3494999999999999</c:v>
                </c:pt>
                <c:pt idx="4962">
                  <c:v>7.351</c:v>
                </c:pt>
                <c:pt idx="4963">
                  <c:v>7.3520000000000003</c:v>
                </c:pt>
                <c:pt idx="4964">
                  <c:v>7.3535000000000004</c:v>
                </c:pt>
                <c:pt idx="4965">
                  <c:v>7.3550000000000004</c:v>
                </c:pt>
                <c:pt idx="4966">
                  <c:v>7.3564999999999996</c:v>
                </c:pt>
                <c:pt idx="4967">
                  <c:v>7.3579999999999997</c:v>
                </c:pt>
                <c:pt idx="4968">
                  <c:v>7.3594999999999997</c:v>
                </c:pt>
                <c:pt idx="4969">
                  <c:v>7.3609999999999998</c:v>
                </c:pt>
                <c:pt idx="4970">
                  <c:v>7.3630000000000004</c:v>
                </c:pt>
                <c:pt idx="4971">
                  <c:v>7.3644999999999996</c:v>
                </c:pt>
                <c:pt idx="4972">
                  <c:v>7.3659999999999997</c:v>
                </c:pt>
                <c:pt idx="4973">
                  <c:v>7.3674999999999997</c:v>
                </c:pt>
                <c:pt idx="4974">
                  <c:v>7.3689999999999998</c:v>
                </c:pt>
                <c:pt idx="4975">
                  <c:v>7.3710000000000004</c:v>
                </c:pt>
                <c:pt idx="4976">
                  <c:v>7.3719999999999999</c:v>
                </c:pt>
                <c:pt idx="4977">
                  <c:v>7.3739999999999997</c:v>
                </c:pt>
                <c:pt idx="4978">
                  <c:v>7.3754999999999997</c:v>
                </c:pt>
                <c:pt idx="4979">
                  <c:v>7.3769999999999998</c:v>
                </c:pt>
                <c:pt idx="4980">
                  <c:v>7.3789999999999996</c:v>
                </c:pt>
                <c:pt idx="4981">
                  <c:v>7.3804999999999996</c:v>
                </c:pt>
                <c:pt idx="4982">
                  <c:v>7.3819999999999997</c:v>
                </c:pt>
                <c:pt idx="4983">
                  <c:v>7.3845000000000001</c:v>
                </c:pt>
                <c:pt idx="4984">
                  <c:v>7.3864999999999998</c:v>
                </c:pt>
                <c:pt idx="4985">
                  <c:v>7.3879999999999999</c:v>
                </c:pt>
                <c:pt idx="4986">
                  <c:v>7.3905000000000003</c:v>
                </c:pt>
                <c:pt idx="4987">
                  <c:v>7.3925000000000001</c:v>
                </c:pt>
                <c:pt idx="4988">
                  <c:v>7.3940000000000001</c:v>
                </c:pt>
                <c:pt idx="4989">
                  <c:v>7.3959999999999999</c:v>
                </c:pt>
                <c:pt idx="4990">
                  <c:v>7.3975</c:v>
                </c:pt>
                <c:pt idx="4991">
                  <c:v>7.3994999999999997</c:v>
                </c:pt>
                <c:pt idx="4992">
                  <c:v>7.4009999999999998</c:v>
                </c:pt>
                <c:pt idx="4993">
                  <c:v>7.4029999999999996</c:v>
                </c:pt>
                <c:pt idx="4994">
                  <c:v>7.4044999999999996</c:v>
                </c:pt>
                <c:pt idx="4995">
                  <c:v>7.4059999999999997</c:v>
                </c:pt>
                <c:pt idx="4996">
                  <c:v>7.4080000000000004</c:v>
                </c:pt>
                <c:pt idx="4997">
                  <c:v>7.4095000000000004</c:v>
                </c:pt>
                <c:pt idx="4998">
                  <c:v>7.4109999999999996</c:v>
                </c:pt>
                <c:pt idx="4999">
                  <c:v>7.4130000000000003</c:v>
                </c:pt>
                <c:pt idx="5000">
                  <c:v>7.4145000000000003</c:v>
                </c:pt>
                <c:pt idx="5001">
                  <c:v>7.4165000000000001</c:v>
                </c:pt>
                <c:pt idx="5002">
                  <c:v>7.4184999999999999</c:v>
                </c:pt>
                <c:pt idx="5003">
                  <c:v>7.42</c:v>
                </c:pt>
                <c:pt idx="5004">
                  <c:v>7.4225000000000003</c:v>
                </c:pt>
                <c:pt idx="5005">
                  <c:v>7.4255000000000004</c:v>
                </c:pt>
                <c:pt idx="5006">
                  <c:v>7.4284999999999997</c:v>
                </c:pt>
                <c:pt idx="5007">
                  <c:v>7.431</c:v>
                </c:pt>
                <c:pt idx="5008">
                  <c:v>7.4329999999999998</c:v>
                </c:pt>
                <c:pt idx="5009">
                  <c:v>7.4349999999999996</c:v>
                </c:pt>
                <c:pt idx="5010">
                  <c:v>7.4370000000000003</c:v>
                </c:pt>
                <c:pt idx="5011">
                  <c:v>7.4390000000000001</c:v>
                </c:pt>
                <c:pt idx="5012">
                  <c:v>7.4409999999999998</c:v>
                </c:pt>
                <c:pt idx="5013">
                  <c:v>7.4429999999999996</c:v>
                </c:pt>
                <c:pt idx="5014">
                  <c:v>7.4450000000000003</c:v>
                </c:pt>
                <c:pt idx="5015">
                  <c:v>7.4474999999999998</c:v>
                </c:pt>
                <c:pt idx="5016">
                  <c:v>7.4494999999999996</c:v>
                </c:pt>
                <c:pt idx="5017">
                  <c:v>7.4515000000000002</c:v>
                </c:pt>
                <c:pt idx="5018">
                  <c:v>7.4539999999999997</c:v>
                </c:pt>
                <c:pt idx="5019">
                  <c:v>7.4560000000000004</c:v>
                </c:pt>
                <c:pt idx="5020">
                  <c:v>7.4584999999999999</c:v>
                </c:pt>
                <c:pt idx="5021">
                  <c:v>7.4604999999999997</c:v>
                </c:pt>
                <c:pt idx="5022">
                  <c:v>7.4625000000000004</c:v>
                </c:pt>
                <c:pt idx="5023">
                  <c:v>7.4645000000000001</c:v>
                </c:pt>
                <c:pt idx="5024">
                  <c:v>7.4654999999999996</c:v>
                </c:pt>
                <c:pt idx="5025">
                  <c:v>7.4684999999999997</c:v>
                </c:pt>
                <c:pt idx="5026">
                  <c:v>7.47</c:v>
                </c:pt>
                <c:pt idx="5027">
                  <c:v>7.4725000000000001</c:v>
                </c:pt>
                <c:pt idx="5028">
                  <c:v>7.4744999999999999</c:v>
                </c:pt>
                <c:pt idx="5029">
                  <c:v>7.4770000000000003</c:v>
                </c:pt>
                <c:pt idx="5030">
                  <c:v>7.4790000000000001</c:v>
                </c:pt>
                <c:pt idx="5031">
                  <c:v>7.4805000000000001</c:v>
                </c:pt>
                <c:pt idx="5032">
                  <c:v>7.4824999999999999</c:v>
                </c:pt>
                <c:pt idx="5033">
                  <c:v>7.4844999999999997</c:v>
                </c:pt>
                <c:pt idx="5034">
                  <c:v>7.4859999999999998</c:v>
                </c:pt>
                <c:pt idx="5035">
                  <c:v>7.4880000000000004</c:v>
                </c:pt>
                <c:pt idx="5036">
                  <c:v>7.4904999999999999</c:v>
                </c:pt>
                <c:pt idx="5037">
                  <c:v>7.4924999999999997</c:v>
                </c:pt>
                <c:pt idx="5038">
                  <c:v>7.4945000000000004</c:v>
                </c:pt>
                <c:pt idx="5039">
                  <c:v>7.4965000000000002</c:v>
                </c:pt>
                <c:pt idx="5040">
                  <c:v>7.4984999999999999</c:v>
                </c:pt>
                <c:pt idx="5041">
                  <c:v>7.5004999999999997</c:v>
                </c:pt>
                <c:pt idx="5042">
                  <c:v>7.5025000000000004</c:v>
                </c:pt>
                <c:pt idx="5043">
                  <c:v>7.5045000000000002</c:v>
                </c:pt>
                <c:pt idx="5044">
                  <c:v>7.5065</c:v>
                </c:pt>
                <c:pt idx="5045">
                  <c:v>7.5084999999999997</c:v>
                </c:pt>
                <c:pt idx="5046">
                  <c:v>7.5105000000000004</c:v>
                </c:pt>
                <c:pt idx="5047">
                  <c:v>7.5125000000000002</c:v>
                </c:pt>
                <c:pt idx="5048">
                  <c:v>7.5145</c:v>
                </c:pt>
                <c:pt idx="5049">
                  <c:v>7.5164999999999997</c:v>
                </c:pt>
                <c:pt idx="5050">
                  <c:v>7.5185000000000004</c:v>
                </c:pt>
                <c:pt idx="5051">
                  <c:v>7.5205000000000002</c:v>
                </c:pt>
                <c:pt idx="5052">
                  <c:v>7.5214999999999996</c:v>
                </c:pt>
                <c:pt idx="5053">
                  <c:v>7.5235000000000003</c:v>
                </c:pt>
                <c:pt idx="5054">
                  <c:v>7.5259999999999998</c:v>
                </c:pt>
                <c:pt idx="5055">
                  <c:v>7.5274999999999999</c:v>
                </c:pt>
                <c:pt idx="5056">
                  <c:v>7.5294999999999996</c:v>
                </c:pt>
                <c:pt idx="5057">
                  <c:v>7.532</c:v>
                </c:pt>
                <c:pt idx="5058">
                  <c:v>7.5335000000000001</c:v>
                </c:pt>
                <c:pt idx="5059">
                  <c:v>7.5359999999999996</c:v>
                </c:pt>
                <c:pt idx="5060">
                  <c:v>7.5380000000000003</c:v>
                </c:pt>
                <c:pt idx="5061">
                  <c:v>7.5395000000000003</c:v>
                </c:pt>
                <c:pt idx="5062">
                  <c:v>7.5410000000000004</c:v>
                </c:pt>
                <c:pt idx="5063">
                  <c:v>7.5434999999999999</c:v>
                </c:pt>
                <c:pt idx="5064">
                  <c:v>7.5454999999999997</c:v>
                </c:pt>
                <c:pt idx="5065">
                  <c:v>7.5469999999999997</c:v>
                </c:pt>
                <c:pt idx="5066">
                  <c:v>7.5490000000000004</c:v>
                </c:pt>
                <c:pt idx="5067">
                  <c:v>7.5510000000000002</c:v>
                </c:pt>
                <c:pt idx="5068">
                  <c:v>7.5529999999999999</c:v>
                </c:pt>
                <c:pt idx="5069">
                  <c:v>7.5549999999999997</c:v>
                </c:pt>
                <c:pt idx="5070">
                  <c:v>7.5570000000000004</c:v>
                </c:pt>
                <c:pt idx="5071">
                  <c:v>7.5590000000000002</c:v>
                </c:pt>
                <c:pt idx="5072">
                  <c:v>7.56</c:v>
                </c:pt>
                <c:pt idx="5073">
                  <c:v>7.5620000000000003</c:v>
                </c:pt>
                <c:pt idx="5074">
                  <c:v>7.5644999999999998</c:v>
                </c:pt>
                <c:pt idx="5075">
                  <c:v>7.5664999999999996</c:v>
                </c:pt>
                <c:pt idx="5076">
                  <c:v>7.5679999999999996</c:v>
                </c:pt>
                <c:pt idx="5077">
                  <c:v>7.57</c:v>
                </c:pt>
                <c:pt idx="5078">
                  <c:v>7.5720000000000001</c:v>
                </c:pt>
                <c:pt idx="5079">
                  <c:v>7.5739999999999998</c:v>
                </c:pt>
                <c:pt idx="5080">
                  <c:v>7.5754999999999999</c:v>
                </c:pt>
                <c:pt idx="5081">
                  <c:v>7.5774999999999997</c:v>
                </c:pt>
                <c:pt idx="5082">
                  <c:v>7.5795000000000003</c:v>
                </c:pt>
                <c:pt idx="5083">
                  <c:v>7.5815000000000001</c:v>
                </c:pt>
                <c:pt idx="5084">
                  <c:v>7.5834999999999999</c:v>
                </c:pt>
                <c:pt idx="5085">
                  <c:v>7.5854999999999997</c:v>
                </c:pt>
                <c:pt idx="5086">
                  <c:v>7.5869999999999997</c:v>
                </c:pt>
                <c:pt idx="5087">
                  <c:v>7.5890000000000004</c:v>
                </c:pt>
                <c:pt idx="5088">
                  <c:v>7.5910000000000002</c:v>
                </c:pt>
                <c:pt idx="5089">
                  <c:v>7.593</c:v>
                </c:pt>
                <c:pt idx="5090">
                  <c:v>7.5949999999999998</c:v>
                </c:pt>
                <c:pt idx="5091">
                  <c:v>7.5970000000000004</c:v>
                </c:pt>
                <c:pt idx="5092">
                  <c:v>7.5979999999999999</c:v>
                </c:pt>
                <c:pt idx="5093">
                  <c:v>7.6</c:v>
                </c:pt>
                <c:pt idx="5094">
                  <c:v>7.6020000000000003</c:v>
                </c:pt>
                <c:pt idx="5095">
                  <c:v>7.6044999999999998</c:v>
                </c:pt>
                <c:pt idx="5096">
                  <c:v>7.6064999999999996</c:v>
                </c:pt>
                <c:pt idx="5097">
                  <c:v>7.6074999999999999</c:v>
                </c:pt>
                <c:pt idx="5098">
                  <c:v>7.6094999999999997</c:v>
                </c:pt>
                <c:pt idx="5099">
                  <c:v>7.6120000000000001</c:v>
                </c:pt>
                <c:pt idx="5100">
                  <c:v>7.6130000000000004</c:v>
                </c:pt>
                <c:pt idx="5101">
                  <c:v>7.6150000000000002</c:v>
                </c:pt>
                <c:pt idx="5102">
                  <c:v>7.617</c:v>
                </c:pt>
                <c:pt idx="5103">
                  <c:v>7.6189999999999998</c:v>
                </c:pt>
                <c:pt idx="5104">
                  <c:v>7.6204999999999998</c:v>
                </c:pt>
                <c:pt idx="5105">
                  <c:v>7.6224999999999996</c:v>
                </c:pt>
                <c:pt idx="5106">
                  <c:v>7.6245000000000003</c:v>
                </c:pt>
                <c:pt idx="5107">
                  <c:v>7.6265000000000001</c:v>
                </c:pt>
                <c:pt idx="5108">
                  <c:v>7.6275000000000004</c:v>
                </c:pt>
                <c:pt idx="5109">
                  <c:v>7.6295000000000002</c:v>
                </c:pt>
                <c:pt idx="5110">
                  <c:v>7.6315</c:v>
                </c:pt>
                <c:pt idx="5111">
                  <c:v>7.6325000000000003</c:v>
                </c:pt>
                <c:pt idx="5112">
                  <c:v>7.6345000000000001</c:v>
                </c:pt>
                <c:pt idx="5113">
                  <c:v>7.6360000000000001</c:v>
                </c:pt>
                <c:pt idx="5114">
                  <c:v>7.6375000000000002</c:v>
                </c:pt>
                <c:pt idx="5115">
                  <c:v>7.6384999999999996</c:v>
                </c:pt>
                <c:pt idx="5116">
                  <c:v>7.64</c:v>
                </c:pt>
                <c:pt idx="5117">
                  <c:v>7.6420000000000003</c:v>
                </c:pt>
                <c:pt idx="5118">
                  <c:v>7.6435000000000004</c:v>
                </c:pt>
                <c:pt idx="5119">
                  <c:v>7.6444999999999999</c:v>
                </c:pt>
                <c:pt idx="5120">
                  <c:v>7.6464999999999996</c:v>
                </c:pt>
                <c:pt idx="5121">
                  <c:v>7.6475</c:v>
                </c:pt>
                <c:pt idx="5122">
                  <c:v>7.6485000000000003</c:v>
                </c:pt>
                <c:pt idx="5123">
                  <c:v>7.6505000000000001</c:v>
                </c:pt>
                <c:pt idx="5124">
                  <c:v>7.6515000000000004</c:v>
                </c:pt>
                <c:pt idx="5125">
                  <c:v>7.6529999999999996</c:v>
                </c:pt>
                <c:pt idx="5126">
                  <c:v>7.6544999999999996</c:v>
                </c:pt>
                <c:pt idx="5127">
                  <c:v>7.6555</c:v>
                </c:pt>
                <c:pt idx="5128">
                  <c:v>7.657</c:v>
                </c:pt>
                <c:pt idx="5129">
                  <c:v>7.6585000000000001</c:v>
                </c:pt>
                <c:pt idx="5130">
                  <c:v>7.6595000000000004</c:v>
                </c:pt>
                <c:pt idx="5131">
                  <c:v>7.6615000000000002</c:v>
                </c:pt>
                <c:pt idx="5132">
                  <c:v>7.6624999999999996</c:v>
                </c:pt>
                <c:pt idx="5133">
                  <c:v>7.6639999999999997</c:v>
                </c:pt>
                <c:pt idx="5134">
                  <c:v>7.6654999999999998</c:v>
                </c:pt>
                <c:pt idx="5135">
                  <c:v>7.6665000000000001</c:v>
                </c:pt>
                <c:pt idx="5136">
                  <c:v>7.6684999999999999</c:v>
                </c:pt>
                <c:pt idx="5137">
                  <c:v>7.6695000000000002</c:v>
                </c:pt>
                <c:pt idx="5138">
                  <c:v>7.6715</c:v>
                </c:pt>
                <c:pt idx="5139">
                  <c:v>7.673</c:v>
                </c:pt>
                <c:pt idx="5140">
                  <c:v>7.6745000000000001</c:v>
                </c:pt>
                <c:pt idx="5141">
                  <c:v>7.6760000000000002</c:v>
                </c:pt>
                <c:pt idx="5142">
                  <c:v>7.6769999999999996</c:v>
                </c:pt>
                <c:pt idx="5143">
                  <c:v>7.6784999999999997</c:v>
                </c:pt>
                <c:pt idx="5144">
                  <c:v>7.68</c:v>
                </c:pt>
                <c:pt idx="5145">
                  <c:v>7.6814999999999998</c:v>
                </c:pt>
                <c:pt idx="5146">
                  <c:v>7.6829999999999998</c:v>
                </c:pt>
                <c:pt idx="5147">
                  <c:v>7.6844999999999999</c:v>
                </c:pt>
                <c:pt idx="5148">
                  <c:v>7.6859999999999999</c:v>
                </c:pt>
                <c:pt idx="5149">
                  <c:v>7.6875</c:v>
                </c:pt>
                <c:pt idx="5150">
                  <c:v>7.6890000000000001</c:v>
                </c:pt>
                <c:pt idx="5151">
                  <c:v>7.6905000000000001</c:v>
                </c:pt>
                <c:pt idx="5152">
                  <c:v>7.6914999999999996</c:v>
                </c:pt>
                <c:pt idx="5153">
                  <c:v>7.6935000000000002</c:v>
                </c:pt>
                <c:pt idx="5154">
                  <c:v>7.6944999999999997</c:v>
                </c:pt>
                <c:pt idx="5155">
                  <c:v>7.6959999999999997</c:v>
                </c:pt>
                <c:pt idx="5156">
                  <c:v>7.6974999999999998</c:v>
                </c:pt>
                <c:pt idx="5157">
                  <c:v>7.6985000000000001</c:v>
                </c:pt>
                <c:pt idx="5158">
                  <c:v>7.7</c:v>
                </c:pt>
                <c:pt idx="5159">
                  <c:v>7.7015000000000002</c:v>
                </c:pt>
                <c:pt idx="5160">
                  <c:v>7.7035</c:v>
                </c:pt>
                <c:pt idx="5161">
                  <c:v>7.7045000000000003</c:v>
                </c:pt>
                <c:pt idx="5162">
                  <c:v>7.7060000000000004</c:v>
                </c:pt>
                <c:pt idx="5163">
                  <c:v>7.7074999999999996</c:v>
                </c:pt>
                <c:pt idx="5164">
                  <c:v>7.7084999999999999</c:v>
                </c:pt>
                <c:pt idx="5165">
                  <c:v>7.7104999999999997</c:v>
                </c:pt>
                <c:pt idx="5166">
                  <c:v>7.7119999999999997</c:v>
                </c:pt>
                <c:pt idx="5167">
                  <c:v>7.7130000000000001</c:v>
                </c:pt>
                <c:pt idx="5168">
                  <c:v>7.7145000000000001</c:v>
                </c:pt>
                <c:pt idx="5169">
                  <c:v>7.7164999999999999</c:v>
                </c:pt>
                <c:pt idx="5170">
                  <c:v>7.7175000000000002</c:v>
                </c:pt>
                <c:pt idx="5171">
                  <c:v>7.7190000000000003</c:v>
                </c:pt>
                <c:pt idx="5172">
                  <c:v>7.7210000000000001</c:v>
                </c:pt>
                <c:pt idx="5173">
                  <c:v>7.7225000000000001</c:v>
                </c:pt>
                <c:pt idx="5174">
                  <c:v>7.7244999999999999</c:v>
                </c:pt>
                <c:pt idx="5175">
                  <c:v>7.726</c:v>
                </c:pt>
                <c:pt idx="5176">
                  <c:v>7.7275</c:v>
                </c:pt>
                <c:pt idx="5177">
                  <c:v>7.7290000000000001</c:v>
                </c:pt>
                <c:pt idx="5178">
                  <c:v>7.7309999999999999</c:v>
                </c:pt>
                <c:pt idx="5179">
                  <c:v>7.7324999999999999</c:v>
                </c:pt>
                <c:pt idx="5180">
                  <c:v>7.734</c:v>
                </c:pt>
                <c:pt idx="5181">
                  <c:v>7.7359999999999998</c:v>
                </c:pt>
                <c:pt idx="5182">
                  <c:v>7.7374999999999998</c:v>
                </c:pt>
                <c:pt idx="5183">
                  <c:v>7.7389999999999999</c:v>
                </c:pt>
                <c:pt idx="5184">
                  <c:v>7.7404999999999999</c:v>
                </c:pt>
                <c:pt idx="5185">
                  <c:v>7.742</c:v>
                </c:pt>
                <c:pt idx="5186">
                  <c:v>7.7439999999999998</c:v>
                </c:pt>
                <c:pt idx="5187">
                  <c:v>7.7454999999999998</c:v>
                </c:pt>
                <c:pt idx="5188">
                  <c:v>7.7474999999999996</c:v>
                </c:pt>
                <c:pt idx="5189">
                  <c:v>7.7489999999999997</c:v>
                </c:pt>
                <c:pt idx="5190">
                  <c:v>7.7504999999999997</c:v>
                </c:pt>
                <c:pt idx="5191">
                  <c:v>7.7525000000000004</c:v>
                </c:pt>
                <c:pt idx="5192">
                  <c:v>7.7545000000000002</c:v>
                </c:pt>
                <c:pt idx="5193">
                  <c:v>7.7565</c:v>
                </c:pt>
                <c:pt idx="5194">
                  <c:v>7.7590000000000003</c:v>
                </c:pt>
                <c:pt idx="5195">
                  <c:v>7.7619999999999996</c:v>
                </c:pt>
                <c:pt idx="5196">
                  <c:v>7.7640000000000002</c:v>
                </c:pt>
                <c:pt idx="5197">
                  <c:v>7.7664999999999997</c:v>
                </c:pt>
                <c:pt idx="5198">
                  <c:v>7.7685000000000004</c:v>
                </c:pt>
                <c:pt idx="5199">
                  <c:v>7.7705000000000002</c:v>
                </c:pt>
                <c:pt idx="5200">
                  <c:v>7.7729999999999997</c:v>
                </c:pt>
                <c:pt idx="5201">
                  <c:v>7.7750000000000004</c:v>
                </c:pt>
                <c:pt idx="5202">
                  <c:v>7.7774999999999999</c:v>
                </c:pt>
                <c:pt idx="5203">
                  <c:v>7.7789999999999999</c:v>
                </c:pt>
                <c:pt idx="5204">
                  <c:v>7.7815000000000003</c:v>
                </c:pt>
                <c:pt idx="5205">
                  <c:v>7.7835000000000001</c:v>
                </c:pt>
                <c:pt idx="5206">
                  <c:v>7.7850000000000001</c:v>
                </c:pt>
                <c:pt idx="5207">
                  <c:v>7.7880000000000003</c:v>
                </c:pt>
                <c:pt idx="5208">
                  <c:v>7.7895000000000003</c:v>
                </c:pt>
                <c:pt idx="5209">
                  <c:v>7.7919999999999998</c:v>
                </c:pt>
                <c:pt idx="5210">
                  <c:v>7.7939999999999996</c:v>
                </c:pt>
                <c:pt idx="5211">
                  <c:v>7.7960000000000003</c:v>
                </c:pt>
                <c:pt idx="5212">
                  <c:v>7.798</c:v>
                </c:pt>
                <c:pt idx="5213">
                  <c:v>7.8</c:v>
                </c:pt>
                <c:pt idx="5214">
                  <c:v>7.8019999999999996</c:v>
                </c:pt>
                <c:pt idx="5215">
                  <c:v>7.8040000000000003</c:v>
                </c:pt>
                <c:pt idx="5216">
                  <c:v>7.8064999999999998</c:v>
                </c:pt>
                <c:pt idx="5217">
                  <c:v>7.8085000000000004</c:v>
                </c:pt>
                <c:pt idx="5218">
                  <c:v>7.8105000000000002</c:v>
                </c:pt>
                <c:pt idx="5219">
                  <c:v>7.8125</c:v>
                </c:pt>
                <c:pt idx="5220">
                  <c:v>7.8150000000000004</c:v>
                </c:pt>
                <c:pt idx="5221">
                  <c:v>7.8170000000000002</c:v>
                </c:pt>
                <c:pt idx="5222">
                  <c:v>7.819</c:v>
                </c:pt>
                <c:pt idx="5223">
                  <c:v>7.8215000000000003</c:v>
                </c:pt>
                <c:pt idx="5224">
                  <c:v>7.8235000000000001</c:v>
                </c:pt>
                <c:pt idx="5225">
                  <c:v>7.8250000000000002</c:v>
                </c:pt>
                <c:pt idx="5226">
                  <c:v>7.827</c:v>
                </c:pt>
                <c:pt idx="5227">
                  <c:v>7.8289999999999997</c:v>
                </c:pt>
                <c:pt idx="5228">
                  <c:v>7.8310000000000004</c:v>
                </c:pt>
                <c:pt idx="5229">
                  <c:v>7.8330000000000002</c:v>
                </c:pt>
                <c:pt idx="5230">
                  <c:v>7.835</c:v>
                </c:pt>
                <c:pt idx="5231">
                  <c:v>7.8365</c:v>
                </c:pt>
                <c:pt idx="5232">
                  <c:v>7.8380000000000001</c:v>
                </c:pt>
                <c:pt idx="5233">
                  <c:v>7.84</c:v>
                </c:pt>
                <c:pt idx="5234">
                  <c:v>7.8419999999999996</c:v>
                </c:pt>
                <c:pt idx="5235">
                  <c:v>7.8440000000000003</c:v>
                </c:pt>
                <c:pt idx="5236">
                  <c:v>7.8460000000000001</c:v>
                </c:pt>
                <c:pt idx="5237">
                  <c:v>7.8479999999999999</c:v>
                </c:pt>
                <c:pt idx="5238">
                  <c:v>7.85</c:v>
                </c:pt>
                <c:pt idx="5239">
                  <c:v>7.8514999999999997</c:v>
                </c:pt>
                <c:pt idx="5240">
                  <c:v>7.8540000000000001</c:v>
                </c:pt>
                <c:pt idx="5241">
                  <c:v>7.8555000000000001</c:v>
                </c:pt>
                <c:pt idx="5242">
                  <c:v>7.8574999999999999</c:v>
                </c:pt>
                <c:pt idx="5243">
                  <c:v>7.86</c:v>
                </c:pt>
                <c:pt idx="5244">
                  <c:v>7.8615000000000004</c:v>
                </c:pt>
                <c:pt idx="5245">
                  <c:v>7.8635000000000002</c:v>
                </c:pt>
                <c:pt idx="5246">
                  <c:v>7.8659999999999997</c:v>
                </c:pt>
                <c:pt idx="5247">
                  <c:v>7.8680000000000003</c:v>
                </c:pt>
                <c:pt idx="5248">
                  <c:v>7.87</c:v>
                </c:pt>
                <c:pt idx="5249">
                  <c:v>7.8715000000000002</c:v>
                </c:pt>
                <c:pt idx="5250">
                  <c:v>7.8739999999999997</c:v>
                </c:pt>
                <c:pt idx="5251">
                  <c:v>7.8760000000000003</c:v>
                </c:pt>
                <c:pt idx="5252">
                  <c:v>7.8780000000000001</c:v>
                </c:pt>
                <c:pt idx="5253">
                  <c:v>7.8795000000000002</c:v>
                </c:pt>
                <c:pt idx="5254">
                  <c:v>7.8819999999999997</c:v>
                </c:pt>
                <c:pt idx="5255">
                  <c:v>7.8840000000000003</c:v>
                </c:pt>
                <c:pt idx="5256">
                  <c:v>7.8855000000000004</c:v>
                </c:pt>
                <c:pt idx="5257">
                  <c:v>7.8875000000000002</c:v>
                </c:pt>
                <c:pt idx="5258">
                  <c:v>7.8895</c:v>
                </c:pt>
                <c:pt idx="5259">
                  <c:v>7.8920000000000003</c:v>
                </c:pt>
                <c:pt idx="5260">
                  <c:v>7.8940000000000001</c:v>
                </c:pt>
                <c:pt idx="5261">
                  <c:v>7.8955000000000002</c:v>
                </c:pt>
                <c:pt idx="5262">
                  <c:v>7.8975</c:v>
                </c:pt>
                <c:pt idx="5263">
                  <c:v>7.8994999999999997</c:v>
                </c:pt>
                <c:pt idx="5264">
                  <c:v>7.9015000000000004</c:v>
                </c:pt>
                <c:pt idx="5265">
                  <c:v>7.9035000000000002</c:v>
                </c:pt>
                <c:pt idx="5266">
                  <c:v>7.9055</c:v>
                </c:pt>
                <c:pt idx="5267">
                  <c:v>7.9074999999999998</c:v>
                </c:pt>
                <c:pt idx="5268">
                  <c:v>7.9089999999999998</c:v>
                </c:pt>
                <c:pt idx="5269">
                  <c:v>7.9109999999999996</c:v>
                </c:pt>
                <c:pt idx="5270">
                  <c:v>7.9130000000000003</c:v>
                </c:pt>
                <c:pt idx="5271">
                  <c:v>7.9145000000000003</c:v>
                </c:pt>
                <c:pt idx="5272">
                  <c:v>7.9165000000000001</c:v>
                </c:pt>
                <c:pt idx="5273">
                  <c:v>7.9184999999999999</c:v>
                </c:pt>
                <c:pt idx="5274">
                  <c:v>7.9204999999999997</c:v>
                </c:pt>
                <c:pt idx="5275">
                  <c:v>7.923</c:v>
                </c:pt>
                <c:pt idx="5276">
                  <c:v>7.9240000000000004</c:v>
                </c:pt>
                <c:pt idx="5277">
                  <c:v>7.9260000000000002</c:v>
                </c:pt>
                <c:pt idx="5278">
                  <c:v>7.9279999999999999</c:v>
                </c:pt>
                <c:pt idx="5279">
                  <c:v>7.9295</c:v>
                </c:pt>
                <c:pt idx="5280">
                  <c:v>7.9314999999999998</c:v>
                </c:pt>
                <c:pt idx="5281">
                  <c:v>7.9329999999999998</c:v>
                </c:pt>
                <c:pt idx="5282">
                  <c:v>7.9344999999999999</c:v>
                </c:pt>
                <c:pt idx="5283">
                  <c:v>7.9364999999999997</c:v>
                </c:pt>
                <c:pt idx="5284">
                  <c:v>7.9379999999999997</c:v>
                </c:pt>
                <c:pt idx="5285">
                  <c:v>7.94</c:v>
                </c:pt>
                <c:pt idx="5286">
                  <c:v>7.9420000000000002</c:v>
                </c:pt>
                <c:pt idx="5287">
                  <c:v>7.9435000000000002</c:v>
                </c:pt>
                <c:pt idx="5288">
                  <c:v>7.9444999999999997</c:v>
                </c:pt>
                <c:pt idx="5289">
                  <c:v>7.9465000000000003</c:v>
                </c:pt>
                <c:pt idx="5290">
                  <c:v>7.9474999999999998</c:v>
                </c:pt>
                <c:pt idx="5291">
                  <c:v>7.9489999999999998</c:v>
                </c:pt>
                <c:pt idx="5292">
                  <c:v>7.9504999999999999</c:v>
                </c:pt>
                <c:pt idx="5293">
                  <c:v>7.952</c:v>
                </c:pt>
                <c:pt idx="5294">
                  <c:v>7.9535</c:v>
                </c:pt>
                <c:pt idx="5295">
                  <c:v>7.9545000000000003</c:v>
                </c:pt>
                <c:pt idx="5296">
                  <c:v>7.9554999999999998</c:v>
                </c:pt>
                <c:pt idx="5297">
                  <c:v>7.9569999999999999</c:v>
                </c:pt>
                <c:pt idx="5298">
                  <c:v>7.9584999999999999</c:v>
                </c:pt>
                <c:pt idx="5299">
                  <c:v>7.9595000000000002</c:v>
                </c:pt>
                <c:pt idx="5300">
                  <c:v>7.9615</c:v>
                </c:pt>
                <c:pt idx="5301">
                  <c:v>7.9625000000000004</c:v>
                </c:pt>
                <c:pt idx="5302">
                  <c:v>7.9645000000000001</c:v>
                </c:pt>
                <c:pt idx="5303">
                  <c:v>7.9654999999999996</c:v>
                </c:pt>
                <c:pt idx="5304">
                  <c:v>7.9669999999999996</c:v>
                </c:pt>
                <c:pt idx="5305">
                  <c:v>7.9684999999999997</c:v>
                </c:pt>
                <c:pt idx="5306">
                  <c:v>7.97</c:v>
                </c:pt>
                <c:pt idx="5307">
                  <c:v>7.9710000000000001</c:v>
                </c:pt>
                <c:pt idx="5308">
                  <c:v>7.9725000000000001</c:v>
                </c:pt>
                <c:pt idx="5309">
                  <c:v>7.9740000000000002</c:v>
                </c:pt>
                <c:pt idx="5310">
                  <c:v>7.9749999999999996</c:v>
                </c:pt>
                <c:pt idx="5311">
                  <c:v>7.9764999999999997</c:v>
                </c:pt>
                <c:pt idx="5312">
                  <c:v>7.9779999999999998</c:v>
                </c:pt>
                <c:pt idx="5313">
                  <c:v>7.98</c:v>
                </c:pt>
                <c:pt idx="5314">
                  <c:v>7.9820000000000002</c:v>
                </c:pt>
                <c:pt idx="5315">
                  <c:v>7.9829999999999997</c:v>
                </c:pt>
                <c:pt idx="5316">
                  <c:v>7.9844999999999997</c:v>
                </c:pt>
                <c:pt idx="5317">
                  <c:v>7.9859999999999998</c:v>
                </c:pt>
                <c:pt idx="5318">
                  <c:v>7.9874999999999998</c:v>
                </c:pt>
                <c:pt idx="5319">
                  <c:v>7.9889999999999999</c:v>
                </c:pt>
                <c:pt idx="5320">
                  <c:v>7.9904999999999999</c:v>
                </c:pt>
                <c:pt idx="5321">
                  <c:v>7.992</c:v>
                </c:pt>
                <c:pt idx="5322">
                  <c:v>7.9930000000000003</c:v>
                </c:pt>
                <c:pt idx="5323">
                  <c:v>7.9939999999999998</c:v>
                </c:pt>
                <c:pt idx="5324">
                  <c:v>7.9960000000000004</c:v>
                </c:pt>
                <c:pt idx="5325">
                  <c:v>7.9969999999999999</c:v>
                </c:pt>
                <c:pt idx="5326">
                  <c:v>7.9989999999999997</c:v>
                </c:pt>
                <c:pt idx="5327">
                  <c:v>8.0005000000000006</c:v>
                </c:pt>
                <c:pt idx="5328">
                  <c:v>8.0020000000000007</c:v>
                </c:pt>
                <c:pt idx="5329">
                  <c:v>8.0035000000000007</c:v>
                </c:pt>
                <c:pt idx="5330">
                  <c:v>8.0050000000000008</c:v>
                </c:pt>
                <c:pt idx="5331">
                  <c:v>8.0065000000000008</c:v>
                </c:pt>
                <c:pt idx="5332">
                  <c:v>8.0079999999999991</c:v>
                </c:pt>
                <c:pt idx="5333">
                  <c:v>8.0090000000000003</c:v>
                </c:pt>
                <c:pt idx="5334">
                  <c:v>8.0105000000000004</c:v>
                </c:pt>
                <c:pt idx="5335">
                  <c:v>8.0114999999999998</c:v>
                </c:pt>
                <c:pt idx="5336">
                  <c:v>8.0129999999999999</c:v>
                </c:pt>
                <c:pt idx="5337">
                  <c:v>8.0145</c:v>
                </c:pt>
                <c:pt idx="5338">
                  <c:v>8.0154999999999994</c:v>
                </c:pt>
                <c:pt idx="5339">
                  <c:v>8.0175000000000001</c:v>
                </c:pt>
                <c:pt idx="5340">
                  <c:v>8.0190000000000001</c:v>
                </c:pt>
                <c:pt idx="5341">
                  <c:v>8.0205000000000002</c:v>
                </c:pt>
                <c:pt idx="5342">
                  <c:v>8.0225000000000009</c:v>
                </c:pt>
                <c:pt idx="5343">
                  <c:v>8.0235000000000003</c:v>
                </c:pt>
                <c:pt idx="5344">
                  <c:v>8.0254999999999992</c:v>
                </c:pt>
                <c:pt idx="5345">
                  <c:v>8.0269999999999992</c:v>
                </c:pt>
                <c:pt idx="5346">
                  <c:v>8.0280000000000005</c:v>
                </c:pt>
                <c:pt idx="5347">
                  <c:v>8.0299999999999994</c:v>
                </c:pt>
                <c:pt idx="5348">
                  <c:v>8.0314999999999994</c:v>
                </c:pt>
                <c:pt idx="5349">
                  <c:v>8.0329999999999995</c:v>
                </c:pt>
                <c:pt idx="5350">
                  <c:v>8.0344999999999995</c:v>
                </c:pt>
                <c:pt idx="5351">
                  <c:v>8.0359999999999996</c:v>
                </c:pt>
                <c:pt idx="5352">
                  <c:v>8.0374999999999996</c:v>
                </c:pt>
                <c:pt idx="5353">
                  <c:v>8.0395000000000003</c:v>
                </c:pt>
                <c:pt idx="5354">
                  <c:v>8.0410000000000004</c:v>
                </c:pt>
                <c:pt idx="5355">
                  <c:v>8.0429999999999993</c:v>
                </c:pt>
                <c:pt idx="5356">
                  <c:v>8.0444999999999993</c:v>
                </c:pt>
                <c:pt idx="5357">
                  <c:v>8.0459999999999994</c:v>
                </c:pt>
                <c:pt idx="5358">
                  <c:v>8.048</c:v>
                </c:pt>
                <c:pt idx="5359">
                  <c:v>8.0500000000000007</c:v>
                </c:pt>
                <c:pt idx="5360">
                  <c:v>8.0519999999999996</c:v>
                </c:pt>
                <c:pt idx="5361">
                  <c:v>8.0540000000000003</c:v>
                </c:pt>
                <c:pt idx="5362">
                  <c:v>8.0555000000000003</c:v>
                </c:pt>
                <c:pt idx="5363">
                  <c:v>8.0574999999999992</c:v>
                </c:pt>
                <c:pt idx="5364">
                  <c:v>8.0589999999999993</c:v>
                </c:pt>
                <c:pt idx="5365">
                  <c:v>8.0604999999999993</c:v>
                </c:pt>
                <c:pt idx="5366">
                  <c:v>8.0625</c:v>
                </c:pt>
                <c:pt idx="5367">
                  <c:v>8.0634999999999994</c:v>
                </c:pt>
                <c:pt idx="5368">
                  <c:v>8.0655000000000001</c:v>
                </c:pt>
                <c:pt idx="5369">
                  <c:v>8.0675000000000008</c:v>
                </c:pt>
                <c:pt idx="5370">
                  <c:v>8.07</c:v>
                </c:pt>
                <c:pt idx="5371">
                  <c:v>8.0730000000000004</c:v>
                </c:pt>
                <c:pt idx="5372">
                  <c:v>8.0760000000000005</c:v>
                </c:pt>
                <c:pt idx="5373">
                  <c:v>8.0779999999999994</c:v>
                </c:pt>
                <c:pt idx="5374">
                  <c:v>8.08</c:v>
                </c:pt>
                <c:pt idx="5375">
                  <c:v>8.0820000000000007</c:v>
                </c:pt>
                <c:pt idx="5376">
                  <c:v>8.0839999999999996</c:v>
                </c:pt>
                <c:pt idx="5377">
                  <c:v>8.0860000000000003</c:v>
                </c:pt>
                <c:pt idx="5378">
                  <c:v>8.0879999999999992</c:v>
                </c:pt>
                <c:pt idx="5379">
                  <c:v>8.09</c:v>
                </c:pt>
                <c:pt idx="5380">
                  <c:v>8.0920000000000005</c:v>
                </c:pt>
                <c:pt idx="5381">
                  <c:v>8.0945</c:v>
                </c:pt>
                <c:pt idx="5382">
                  <c:v>8.0969999999999995</c:v>
                </c:pt>
                <c:pt idx="5383">
                  <c:v>8.0990000000000002</c:v>
                </c:pt>
                <c:pt idx="5384">
                  <c:v>8.1010000000000009</c:v>
                </c:pt>
                <c:pt idx="5385">
                  <c:v>8.1029999999999998</c:v>
                </c:pt>
                <c:pt idx="5386">
                  <c:v>8.1044999999999998</c:v>
                </c:pt>
                <c:pt idx="5387">
                  <c:v>8.1069999999999993</c:v>
                </c:pt>
                <c:pt idx="5388">
                  <c:v>8.109</c:v>
                </c:pt>
                <c:pt idx="5389">
                  <c:v>8.1114999999999995</c:v>
                </c:pt>
                <c:pt idx="5390">
                  <c:v>8.1135000000000002</c:v>
                </c:pt>
                <c:pt idx="5391">
                  <c:v>8.1155000000000008</c:v>
                </c:pt>
                <c:pt idx="5392">
                  <c:v>8.1180000000000003</c:v>
                </c:pt>
                <c:pt idx="5393">
                  <c:v>8.1195000000000004</c:v>
                </c:pt>
                <c:pt idx="5394">
                  <c:v>8.1214999999999993</c:v>
                </c:pt>
                <c:pt idx="5395">
                  <c:v>8.1234999999999999</c:v>
                </c:pt>
                <c:pt idx="5396">
                  <c:v>8.1259999999999994</c:v>
                </c:pt>
                <c:pt idx="5397">
                  <c:v>8.1280000000000001</c:v>
                </c:pt>
                <c:pt idx="5398">
                  <c:v>8.1300000000000008</c:v>
                </c:pt>
                <c:pt idx="5399">
                  <c:v>8.1329999999999991</c:v>
                </c:pt>
                <c:pt idx="5400">
                  <c:v>8.1349999999999998</c:v>
                </c:pt>
                <c:pt idx="5401">
                  <c:v>8.1370000000000005</c:v>
                </c:pt>
                <c:pt idx="5402">
                  <c:v>8.1389999999999993</c:v>
                </c:pt>
                <c:pt idx="5403">
                  <c:v>8.141</c:v>
                </c:pt>
                <c:pt idx="5404">
                  <c:v>8.1425000000000001</c:v>
                </c:pt>
                <c:pt idx="5405">
                  <c:v>8.1445000000000007</c:v>
                </c:pt>
                <c:pt idx="5406">
                  <c:v>8.1464999999999996</c:v>
                </c:pt>
                <c:pt idx="5407">
                  <c:v>8.1485000000000003</c:v>
                </c:pt>
                <c:pt idx="5408">
                  <c:v>8.15</c:v>
                </c:pt>
                <c:pt idx="5409">
                  <c:v>8.1519999999999992</c:v>
                </c:pt>
                <c:pt idx="5410">
                  <c:v>8.1545000000000005</c:v>
                </c:pt>
                <c:pt idx="5411">
                  <c:v>8.1560000000000006</c:v>
                </c:pt>
                <c:pt idx="5412">
                  <c:v>8.1585000000000001</c:v>
                </c:pt>
                <c:pt idx="5413">
                  <c:v>8.16</c:v>
                </c:pt>
                <c:pt idx="5414">
                  <c:v>8.1620000000000008</c:v>
                </c:pt>
                <c:pt idx="5415">
                  <c:v>8.1639999999999997</c:v>
                </c:pt>
                <c:pt idx="5416">
                  <c:v>8.1660000000000004</c:v>
                </c:pt>
                <c:pt idx="5417">
                  <c:v>8.1679999999999993</c:v>
                </c:pt>
                <c:pt idx="5418">
                  <c:v>8.17</c:v>
                </c:pt>
                <c:pt idx="5419">
                  <c:v>8.1720000000000006</c:v>
                </c:pt>
                <c:pt idx="5420">
                  <c:v>8.1739999999999995</c:v>
                </c:pt>
                <c:pt idx="5421">
                  <c:v>8.1760000000000002</c:v>
                </c:pt>
                <c:pt idx="5422">
                  <c:v>8.1775000000000002</c:v>
                </c:pt>
                <c:pt idx="5423">
                  <c:v>8.1795000000000009</c:v>
                </c:pt>
                <c:pt idx="5424">
                  <c:v>8.1814999999999998</c:v>
                </c:pt>
                <c:pt idx="5425">
                  <c:v>8.1835000000000004</c:v>
                </c:pt>
                <c:pt idx="5426">
                  <c:v>8.1859999999999999</c:v>
                </c:pt>
                <c:pt idx="5427">
                  <c:v>8.1880000000000006</c:v>
                </c:pt>
                <c:pt idx="5428">
                  <c:v>8.19</c:v>
                </c:pt>
                <c:pt idx="5429">
                  <c:v>8.1914999999999996</c:v>
                </c:pt>
                <c:pt idx="5430">
                  <c:v>8.1940000000000008</c:v>
                </c:pt>
                <c:pt idx="5431">
                  <c:v>8.1954999999999991</c:v>
                </c:pt>
                <c:pt idx="5432">
                  <c:v>8.1980000000000004</c:v>
                </c:pt>
                <c:pt idx="5433">
                  <c:v>8.1989999999999998</c:v>
                </c:pt>
                <c:pt idx="5434">
                  <c:v>8.2014999999999993</c:v>
                </c:pt>
                <c:pt idx="5435">
                  <c:v>8.2035</c:v>
                </c:pt>
                <c:pt idx="5436">
                  <c:v>8.2055000000000007</c:v>
                </c:pt>
                <c:pt idx="5437">
                  <c:v>8.2070000000000007</c:v>
                </c:pt>
                <c:pt idx="5438">
                  <c:v>8.2089999999999996</c:v>
                </c:pt>
                <c:pt idx="5439">
                  <c:v>8.2110000000000003</c:v>
                </c:pt>
                <c:pt idx="5440">
                  <c:v>8.2125000000000004</c:v>
                </c:pt>
                <c:pt idx="5441">
                  <c:v>8.2149999999999999</c:v>
                </c:pt>
                <c:pt idx="5442">
                  <c:v>8.2164999999999999</c:v>
                </c:pt>
                <c:pt idx="5443">
                  <c:v>8.218</c:v>
                </c:pt>
                <c:pt idx="5444">
                  <c:v>8.2200000000000006</c:v>
                </c:pt>
                <c:pt idx="5445">
                  <c:v>8.2219999999999995</c:v>
                </c:pt>
                <c:pt idx="5446">
                  <c:v>8.2245000000000008</c:v>
                </c:pt>
                <c:pt idx="5447">
                  <c:v>8.2260000000000009</c:v>
                </c:pt>
                <c:pt idx="5448">
                  <c:v>8.2274999999999991</c:v>
                </c:pt>
                <c:pt idx="5449">
                  <c:v>8.2294999999999998</c:v>
                </c:pt>
                <c:pt idx="5450">
                  <c:v>8.2315000000000005</c:v>
                </c:pt>
                <c:pt idx="5451">
                  <c:v>8.2330000000000005</c:v>
                </c:pt>
                <c:pt idx="5452">
                  <c:v>8.2345000000000006</c:v>
                </c:pt>
                <c:pt idx="5453">
                  <c:v>8.2364999999999995</c:v>
                </c:pt>
                <c:pt idx="5454">
                  <c:v>8.2375000000000007</c:v>
                </c:pt>
                <c:pt idx="5455">
                  <c:v>8.2394999999999996</c:v>
                </c:pt>
                <c:pt idx="5456">
                  <c:v>8.2409999999999997</c:v>
                </c:pt>
                <c:pt idx="5457">
                  <c:v>8.2424999999999997</c:v>
                </c:pt>
                <c:pt idx="5458">
                  <c:v>8.2434999999999992</c:v>
                </c:pt>
                <c:pt idx="5459">
                  <c:v>8.2454999999999998</c:v>
                </c:pt>
                <c:pt idx="5460">
                  <c:v>8.2464999999999993</c:v>
                </c:pt>
                <c:pt idx="5461">
                  <c:v>8.2475000000000005</c:v>
                </c:pt>
                <c:pt idx="5462">
                  <c:v>8.2490000000000006</c:v>
                </c:pt>
                <c:pt idx="5463">
                  <c:v>8.2505000000000006</c:v>
                </c:pt>
                <c:pt idx="5464">
                  <c:v>8.2520000000000007</c:v>
                </c:pt>
                <c:pt idx="5465">
                  <c:v>8.2530000000000001</c:v>
                </c:pt>
                <c:pt idx="5466">
                  <c:v>8.2545000000000002</c:v>
                </c:pt>
                <c:pt idx="5467">
                  <c:v>8.2560000000000002</c:v>
                </c:pt>
                <c:pt idx="5468">
                  <c:v>8.2569999999999997</c:v>
                </c:pt>
                <c:pt idx="5469">
                  <c:v>8.2584999999999997</c:v>
                </c:pt>
                <c:pt idx="5470">
                  <c:v>8.2594999999999992</c:v>
                </c:pt>
                <c:pt idx="5471">
                  <c:v>8.2614999999999998</c:v>
                </c:pt>
                <c:pt idx="5472">
                  <c:v>8.2624999999999993</c:v>
                </c:pt>
                <c:pt idx="5473">
                  <c:v>8.2639999999999993</c:v>
                </c:pt>
                <c:pt idx="5474">
                  <c:v>8.2650000000000006</c:v>
                </c:pt>
                <c:pt idx="5475">
                  <c:v>8.2669999999999995</c:v>
                </c:pt>
                <c:pt idx="5476">
                  <c:v>8.2684999999999995</c:v>
                </c:pt>
                <c:pt idx="5477">
                  <c:v>8.27</c:v>
                </c:pt>
                <c:pt idx="5478">
                  <c:v>8.2714999999999996</c:v>
                </c:pt>
                <c:pt idx="5479">
                  <c:v>8.2735000000000003</c:v>
                </c:pt>
                <c:pt idx="5480">
                  <c:v>8.2744999999999997</c:v>
                </c:pt>
                <c:pt idx="5481">
                  <c:v>8.2759999999999998</c:v>
                </c:pt>
                <c:pt idx="5482">
                  <c:v>8.2774999999999999</c:v>
                </c:pt>
                <c:pt idx="5483">
                  <c:v>8.2784999999999993</c:v>
                </c:pt>
                <c:pt idx="5484">
                  <c:v>8.2805</c:v>
                </c:pt>
                <c:pt idx="5485">
                  <c:v>8.282</c:v>
                </c:pt>
                <c:pt idx="5486">
                  <c:v>8.2835000000000001</c:v>
                </c:pt>
                <c:pt idx="5487">
                  <c:v>8.2850000000000001</c:v>
                </c:pt>
                <c:pt idx="5488">
                  <c:v>8.2865000000000002</c:v>
                </c:pt>
                <c:pt idx="5489">
                  <c:v>8.2874999999999996</c:v>
                </c:pt>
                <c:pt idx="5490">
                  <c:v>8.2889999999999997</c:v>
                </c:pt>
                <c:pt idx="5491">
                  <c:v>8.2910000000000004</c:v>
                </c:pt>
                <c:pt idx="5492">
                  <c:v>8.2919999999999998</c:v>
                </c:pt>
                <c:pt idx="5493">
                  <c:v>8.2929999999999993</c:v>
                </c:pt>
                <c:pt idx="5494">
                  <c:v>8.2940000000000005</c:v>
                </c:pt>
                <c:pt idx="5495">
                  <c:v>8.2955000000000005</c:v>
                </c:pt>
                <c:pt idx="5496">
                  <c:v>8.2970000000000006</c:v>
                </c:pt>
                <c:pt idx="5497">
                  <c:v>8.298</c:v>
                </c:pt>
                <c:pt idx="5498">
                  <c:v>8.2995000000000001</c:v>
                </c:pt>
                <c:pt idx="5499">
                  <c:v>8.3010000000000002</c:v>
                </c:pt>
                <c:pt idx="5500">
                  <c:v>8.3025000000000002</c:v>
                </c:pt>
                <c:pt idx="5501">
                  <c:v>8.3034999999999997</c:v>
                </c:pt>
                <c:pt idx="5502">
                  <c:v>8.3055000000000003</c:v>
                </c:pt>
                <c:pt idx="5503">
                  <c:v>8.3064999999999998</c:v>
                </c:pt>
                <c:pt idx="5504">
                  <c:v>8.3074999999999992</c:v>
                </c:pt>
                <c:pt idx="5505">
                  <c:v>8.3094999999999999</c:v>
                </c:pt>
                <c:pt idx="5506">
                  <c:v>8.3104999999999993</c:v>
                </c:pt>
                <c:pt idx="5507">
                  <c:v>8.3119999999999994</c:v>
                </c:pt>
                <c:pt idx="5508">
                  <c:v>8.3134999999999994</c:v>
                </c:pt>
                <c:pt idx="5509">
                  <c:v>8.3149999999999995</c:v>
                </c:pt>
                <c:pt idx="5510">
                  <c:v>8.3164999999999996</c:v>
                </c:pt>
                <c:pt idx="5511">
                  <c:v>8.3175000000000008</c:v>
                </c:pt>
                <c:pt idx="5512">
                  <c:v>8.3194999999999997</c:v>
                </c:pt>
                <c:pt idx="5513">
                  <c:v>8.3204999999999991</c:v>
                </c:pt>
                <c:pt idx="5514">
                  <c:v>8.3224999999999998</c:v>
                </c:pt>
                <c:pt idx="5515">
                  <c:v>8.3239999999999998</c:v>
                </c:pt>
                <c:pt idx="5516">
                  <c:v>8.3254999999999999</c:v>
                </c:pt>
                <c:pt idx="5517">
                  <c:v>8.327</c:v>
                </c:pt>
                <c:pt idx="5518">
                  <c:v>8.3285</c:v>
                </c:pt>
                <c:pt idx="5519">
                  <c:v>8.33</c:v>
                </c:pt>
                <c:pt idx="5520">
                  <c:v>8.3315000000000001</c:v>
                </c:pt>
                <c:pt idx="5521">
                  <c:v>8.3335000000000008</c:v>
                </c:pt>
                <c:pt idx="5522">
                  <c:v>8.3354999999999997</c:v>
                </c:pt>
                <c:pt idx="5523">
                  <c:v>8.3375000000000004</c:v>
                </c:pt>
                <c:pt idx="5524">
                  <c:v>8.3405000000000005</c:v>
                </c:pt>
                <c:pt idx="5525">
                  <c:v>8.3424999999999994</c:v>
                </c:pt>
                <c:pt idx="5526">
                  <c:v>8.3450000000000006</c:v>
                </c:pt>
                <c:pt idx="5527">
                  <c:v>8.3469999999999995</c:v>
                </c:pt>
                <c:pt idx="5528">
                  <c:v>8.3490000000000002</c:v>
                </c:pt>
                <c:pt idx="5529">
                  <c:v>8.3514999999999997</c:v>
                </c:pt>
                <c:pt idx="5530">
                  <c:v>8.3535000000000004</c:v>
                </c:pt>
                <c:pt idx="5531">
                  <c:v>8.3550000000000004</c:v>
                </c:pt>
                <c:pt idx="5532">
                  <c:v>8.3569999999999993</c:v>
                </c:pt>
                <c:pt idx="5533">
                  <c:v>8.3595000000000006</c:v>
                </c:pt>
                <c:pt idx="5534">
                  <c:v>8.3614999999999995</c:v>
                </c:pt>
                <c:pt idx="5535">
                  <c:v>8.3640000000000008</c:v>
                </c:pt>
                <c:pt idx="5536">
                  <c:v>8.3659999999999997</c:v>
                </c:pt>
                <c:pt idx="5537">
                  <c:v>8.3680000000000003</c:v>
                </c:pt>
                <c:pt idx="5538">
                  <c:v>8.3704999999999998</c:v>
                </c:pt>
                <c:pt idx="5539">
                  <c:v>8.3725000000000005</c:v>
                </c:pt>
                <c:pt idx="5540">
                  <c:v>8.3744999999999994</c:v>
                </c:pt>
                <c:pt idx="5541">
                  <c:v>8.3765000000000001</c:v>
                </c:pt>
                <c:pt idx="5542">
                  <c:v>8.3785000000000007</c:v>
                </c:pt>
                <c:pt idx="5543">
                  <c:v>8.3804999999999996</c:v>
                </c:pt>
                <c:pt idx="5544">
                  <c:v>8.3825000000000003</c:v>
                </c:pt>
                <c:pt idx="5545">
                  <c:v>8.3849999999999998</c:v>
                </c:pt>
                <c:pt idx="5546">
                  <c:v>8.3870000000000005</c:v>
                </c:pt>
                <c:pt idx="5547">
                  <c:v>8.3889999999999993</c:v>
                </c:pt>
                <c:pt idx="5548">
                  <c:v>8.3915000000000006</c:v>
                </c:pt>
                <c:pt idx="5549">
                  <c:v>8.3930000000000007</c:v>
                </c:pt>
                <c:pt idx="5550">
                  <c:v>8.3955000000000002</c:v>
                </c:pt>
                <c:pt idx="5551">
                  <c:v>8.3975000000000009</c:v>
                </c:pt>
                <c:pt idx="5552">
                  <c:v>8.3994999999999997</c:v>
                </c:pt>
                <c:pt idx="5553">
                  <c:v>8.4019999999999992</c:v>
                </c:pt>
                <c:pt idx="5554">
                  <c:v>8.4039999999999999</c:v>
                </c:pt>
                <c:pt idx="5555">
                  <c:v>8.4060000000000006</c:v>
                </c:pt>
                <c:pt idx="5556">
                  <c:v>8.4079999999999995</c:v>
                </c:pt>
                <c:pt idx="5557">
                  <c:v>8.41</c:v>
                </c:pt>
                <c:pt idx="5558">
                  <c:v>8.4120000000000008</c:v>
                </c:pt>
                <c:pt idx="5559">
                  <c:v>8.4139999999999997</c:v>
                </c:pt>
                <c:pt idx="5560">
                  <c:v>8.4160000000000004</c:v>
                </c:pt>
                <c:pt idx="5561">
                  <c:v>8.4179999999999993</c:v>
                </c:pt>
                <c:pt idx="5562">
                  <c:v>8.4194999999999993</c:v>
                </c:pt>
                <c:pt idx="5563">
                  <c:v>8.4220000000000006</c:v>
                </c:pt>
                <c:pt idx="5564">
                  <c:v>8.4239999999999995</c:v>
                </c:pt>
                <c:pt idx="5565">
                  <c:v>8.4260000000000002</c:v>
                </c:pt>
                <c:pt idx="5566">
                  <c:v>8.4275000000000002</c:v>
                </c:pt>
                <c:pt idx="5567">
                  <c:v>8.4295000000000009</c:v>
                </c:pt>
                <c:pt idx="5568">
                  <c:v>8.4314999999999998</c:v>
                </c:pt>
                <c:pt idx="5569">
                  <c:v>8.4324999999999992</c:v>
                </c:pt>
                <c:pt idx="5570">
                  <c:v>8.4344999999999999</c:v>
                </c:pt>
                <c:pt idx="5571">
                  <c:v>8.4369999999999994</c:v>
                </c:pt>
                <c:pt idx="5572">
                  <c:v>8.4384999999999994</c:v>
                </c:pt>
                <c:pt idx="5573">
                  <c:v>8.4410000000000007</c:v>
                </c:pt>
                <c:pt idx="5574">
                  <c:v>8.4425000000000008</c:v>
                </c:pt>
                <c:pt idx="5575">
                  <c:v>8.4444999999999997</c:v>
                </c:pt>
                <c:pt idx="5576">
                  <c:v>8.4465000000000003</c:v>
                </c:pt>
                <c:pt idx="5577">
                  <c:v>8.4484999999999992</c:v>
                </c:pt>
                <c:pt idx="5578">
                  <c:v>8.4510000000000005</c:v>
                </c:pt>
                <c:pt idx="5579">
                  <c:v>8.4525000000000006</c:v>
                </c:pt>
                <c:pt idx="5580">
                  <c:v>8.4544999999999995</c:v>
                </c:pt>
                <c:pt idx="5581">
                  <c:v>8.4565000000000001</c:v>
                </c:pt>
                <c:pt idx="5582">
                  <c:v>8.4585000000000008</c:v>
                </c:pt>
                <c:pt idx="5583">
                  <c:v>8.4604999999999997</c:v>
                </c:pt>
                <c:pt idx="5584">
                  <c:v>8.4629999999999992</c:v>
                </c:pt>
                <c:pt idx="5585">
                  <c:v>8.4649999999999999</c:v>
                </c:pt>
                <c:pt idx="5586">
                  <c:v>8.4670000000000005</c:v>
                </c:pt>
                <c:pt idx="5587">
                  <c:v>8.4689999999999994</c:v>
                </c:pt>
                <c:pt idx="5588">
                  <c:v>8.4710000000000001</c:v>
                </c:pt>
                <c:pt idx="5589">
                  <c:v>8.4730000000000008</c:v>
                </c:pt>
                <c:pt idx="5590">
                  <c:v>8.4740000000000002</c:v>
                </c:pt>
                <c:pt idx="5591">
                  <c:v>8.4764999999999997</c:v>
                </c:pt>
                <c:pt idx="5592">
                  <c:v>8.4779999999999998</c:v>
                </c:pt>
                <c:pt idx="5593">
                  <c:v>8.48</c:v>
                </c:pt>
                <c:pt idx="5594">
                  <c:v>8.4819999999999993</c:v>
                </c:pt>
                <c:pt idx="5595">
                  <c:v>8.484</c:v>
                </c:pt>
                <c:pt idx="5596">
                  <c:v>8.4860000000000007</c:v>
                </c:pt>
                <c:pt idx="5597">
                  <c:v>8.4879999999999995</c:v>
                </c:pt>
                <c:pt idx="5598">
                  <c:v>8.4894999999999996</c:v>
                </c:pt>
                <c:pt idx="5599">
                  <c:v>8.4915000000000003</c:v>
                </c:pt>
                <c:pt idx="5600">
                  <c:v>8.4930000000000003</c:v>
                </c:pt>
                <c:pt idx="5601">
                  <c:v>8.4945000000000004</c:v>
                </c:pt>
                <c:pt idx="5602">
                  <c:v>8.4960000000000004</c:v>
                </c:pt>
                <c:pt idx="5603">
                  <c:v>8.4979999999999993</c:v>
                </c:pt>
                <c:pt idx="5604">
                  <c:v>8.4994999999999994</c:v>
                </c:pt>
                <c:pt idx="5605">
                  <c:v>8.5009999999999994</c:v>
                </c:pt>
                <c:pt idx="5606">
                  <c:v>8.5030000000000001</c:v>
                </c:pt>
                <c:pt idx="5607">
                  <c:v>8.5045000000000002</c:v>
                </c:pt>
                <c:pt idx="5608">
                  <c:v>8.5060000000000002</c:v>
                </c:pt>
                <c:pt idx="5609">
                  <c:v>8.5075000000000003</c:v>
                </c:pt>
                <c:pt idx="5610">
                  <c:v>8.5084999999999997</c:v>
                </c:pt>
                <c:pt idx="5611">
                  <c:v>8.5094999999999992</c:v>
                </c:pt>
                <c:pt idx="5612">
                  <c:v>8.5114999999999998</c:v>
                </c:pt>
                <c:pt idx="5613">
                  <c:v>8.5124999999999993</c:v>
                </c:pt>
                <c:pt idx="5614">
                  <c:v>8.5135000000000005</c:v>
                </c:pt>
                <c:pt idx="5615">
                  <c:v>8.5150000000000006</c:v>
                </c:pt>
                <c:pt idx="5616">
                  <c:v>8.5165000000000006</c:v>
                </c:pt>
                <c:pt idx="5617">
                  <c:v>8.5180000000000007</c:v>
                </c:pt>
                <c:pt idx="5618">
                  <c:v>8.5190000000000001</c:v>
                </c:pt>
                <c:pt idx="5619">
                  <c:v>8.5205000000000002</c:v>
                </c:pt>
                <c:pt idx="5620">
                  <c:v>8.5220000000000002</c:v>
                </c:pt>
                <c:pt idx="5621">
                  <c:v>8.5235000000000003</c:v>
                </c:pt>
                <c:pt idx="5622">
                  <c:v>8.5244999999999997</c:v>
                </c:pt>
                <c:pt idx="5623">
                  <c:v>8.5265000000000004</c:v>
                </c:pt>
                <c:pt idx="5624">
                  <c:v>8.5274999999999999</c:v>
                </c:pt>
                <c:pt idx="5625">
                  <c:v>8.5289999999999999</c:v>
                </c:pt>
                <c:pt idx="5626">
                  <c:v>8.5305</c:v>
                </c:pt>
                <c:pt idx="5627">
                  <c:v>8.532</c:v>
                </c:pt>
                <c:pt idx="5628">
                  <c:v>8.5329999999999995</c:v>
                </c:pt>
                <c:pt idx="5629">
                  <c:v>8.5350000000000001</c:v>
                </c:pt>
                <c:pt idx="5630">
                  <c:v>8.5365000000000002</c:v>
                </c:pt>
                <c:pt idx="5631">
                  <c:v>8.5374999999999996</c:v>
                </c:pt>
                <c:pt idx="5632">
                  <c:v>8.5395000000000003</c:v>
                </c:pt>
                <c:pt idx="5633">
                  <c:v>8.5404999999999998</c:v>
                </c:pt>
                <c:pt idx="5634">
                  <c:v>8.5425000000000004</c:v>
                </c:pt>
                <c:pt idx="5635">
                  <c:v>8.5440000000000005</c:v>
                </c:pt>
                <c:pt idx="5636">
                  <c:v>8.5455000000000005</c:v>
                </c:pt>
                <c:pt idx="5637">
                  <c:v>8.5465</c:v>
                </c:pt>
                <c:pt idx="5638">
                  <c:v>8.5485000000000007</c:v>
                </c:pt>
                <c:pt idx="5639">
                  <c:v>8.5495000000000001</c:v>
                </c:pt>
                <c:pt idx="5640">
                  <c:v>8.5510000000000002</c:v>
                </c:pt>
                <c:pt idx="5641">
                  <c:v>8.5525000000000002</c:v>
                </c:pt>
                <c:pt idx="5642">
                  <c:v>8.5540000000000003</c:v>
                </c:pt>
                <c:pt idx="5643">
                  <c:v>8.5549999999999997</c:v>
                </c:pt>
                <c:pt idx="5644">
                  <c:v>8.5564999999999998</c:v>
                </c:pt>
                <c:pt idx="5645">
                  <c:v>8.5579999999999998</c:v>
                </c:pt>
                <c:pt idx="5646">
                  <c:v>8.5594999999999999</c:v>
                </c:pt>
                <c:pt idx="5647">
                  <c:v>8.5604999999999993</c:v>
                </c:pt>
                <c:pt idx="5648">
                  <c:v>8.5619999999999994</c:v>
                </c:pt>
                <c:pt idx="5649">
                  <c:v>8.5634999999999994</c:v>
                </c:pt>
                <c:pt idx="5650">
                  <c:v>8.5645000000000007</c:v>
                </c:pt>
                <c:pt idx="5651">
                  <c:v>8.5664999999999996</c:v>
                </c:pt>
                <c:pt idx="5652">
                  <c:v>8.5675000000000008</c:v>
                </c:pt>
                <c:pt idx="5653">
                  <c:v>8.5685000000000002</c:v>
                </c:pt>
                <c:pt idx="5654">
                  <c:v>8.5704999999999991</c:v>
                </c:pt>
                <c:pt idx="5655">
                  <c:v>8.5715000000000003</c:v>
                </c:pt>
                <c:pt idx="5656">
                  <c:v>8.5724999999999998</c:v>
                </c:pt>
                <c:pt idx="5657">
                  <c:v>8.5739999999999998</c:v>
                </c:pt>
                <c:pt idx="5658">
                  <c:v>8.5749999999999993</c:v>
                </c:pt>
                <c:pt idx="5659">
                  <c:v>8.5764999999999993</c:v>
                </c:pt>
                <c:pt idx="5660">
                  <c:v>8.5779999999999994</c:v>
                </c:pt>
                <c:pt idx="5661">
                  <c:v>8.5790000000000006</c:v>
                </c:pt>
                <c:pt idx="5662">
                  <c:v>8.5805000000000007</c:v>
                </c:pt>
                <c:pt idx="5663">
                  <c:v>8.5824999999999996</c:v>
                </c:pt>
                <c:pt idx="5664">
                  <c:v>8.5839999999999996</c:v>
                </c:pt>
                <c:pt idx="5665">
                  <c:v>8.5850000000000009</c:v>
                </c:pt>
                <c:pt idx="5666">
                  <c:v>8.5869999999999997</c:v>
                </c:pt>
                <c:pt idx="5667">
                  <c:v>8.5879999999999992</c:v>
                </c:pt>
                <c:pt idx="5668">
                  <c:v>8.5894999999999992</c:v>
                </c:pt>
                <c:pt idx="5669">
                  <c:v>8.5909999999999993</c:v>
                </c:pt>
                <c:pt idx="5670">
                  <c:v>8.5924999999999994</c:v>
                </c:pt>
                <c:pt idx="5671">
                  <c:v>8.5939999999999994</c:v>
                </c:pt>
                <c:pt idx="5672">
                  <c:v>8.5960000000000001</c:v>
                </c:pt>
                <c:pt idx="5673">
                  <c:v>8.5975000000000001</c:v>
                </c:pt>
                <c:pt idx="5674">
                  <c:v>8.5990000000000002</c:v>
                </c:pt>
                <c:pt idx="5675">
                  <c:v>8.6010000000000009</c:v>
                </c:pt>
                <c:pt idx="5676">
                  <c:v>8.6029999999999998</c:v>
                </c:pt>
                <c:pt idx="5677">
                  <c:v>8.6044999999999998</c:v>
                </c:pt>
                <c:pt idx="5678">
                  <c:v>8.6065000000000005</c:v>
                </c:pt>
                <c:pt idx="5679">
                  <c:v>8.6080000000000005</c:v>
                </c:pt>
                <c:pt idx="5680">
                  <c:v>8.6105</c:v>
                </c:pt>
                <c:pt idx="5681">
                  <c:v>8.6125000000000007</c:v>
                </c:pt>
                <c:pt idx="5682">
                  <c:v>8.6144999999999996</c:v>
                </c:pt>
                <c:pt idx="5683">
                  <c:v>8.6165000000000003</c:v>
                </c:pt>
                <c:pt idx="5684">
                  <c:v>8.6195000000000004</c:v>
                </c:pt>
                <c:pt idx="5685">
                  <c:v>8.6214999999999993</c:v>
                </c:pt>
                <c:pt idx="5686">
                  <c:v>8.6244999999999994</c:v>
                </c:pt>
                <c:pt idx="5687">
                  <c:v>8.6265000000000001</c:v>
                </c:pt>
                <c:pt idx="5688">
                  <c:v>8.6289999999999996</c:v>
                </c:pt>
                <c:pt idx="5689">
                  <c:v>8.6310000000000002</c:v>
                </c:pt>
                <c:pt idx="5690">
                  <c:v>8.6329999999999991</c:v>
                </c:pt>
                <c:pt idx="5691">
                  <c:v>8.6349999999999998</c:v>
                </c:pt>
                <c:pt idx="5692">
                  <c:v>8.6370000000000005</c:v>
                </c:pt>
                <c:pt idx="5693">
                  <c:v>8.6389999999999993</c:v>
                </c:pt>
                <c:pt idx="5694">
                  <c:v>8.641</c:v>
                </c:pt>
                <c:pt idx="5695">
                  <c:v>8.6440000000000001</c:v>
                </c:pt>
                <c:pt idx="5696">
                  <c:v>8.6460000000000008</c:v>
                </c:pt>
                <c:pt idx="5697">
                  <c:v>8.6475000000000009</c:v>
                </c:pt>
                <c:pt idx="5698">
                  <c:v>8.65</c:v>
                </c:pt>
                <c:pt idx="5699">
                  <c:v>8.6524999999999999</c:v>
                </c:pt>
                <c:pt idx="5700">
                  <c:v>8.6539999999999999</c:v>
                </c:pt>
                <c:pt idx="5701">
                  <c:v>8.6560000000000006</c:v>
                </c:pt>
                <c:pt idx="5702">
                  <c:v>8.6579999999999995</c:v>
                </c:pt>
                <c:pt idx="5703">
                  <c:v>8.66</c:v>
                </c:pt>
                <c:pt idx="5704">
                  <c:v>8.6615000000000002</c:v>
                </c:pt>
                <c:pt idx="5705">
                  <c:v>8.6639999999999997</c:v>
                </c:pt>
                <c:pt idx="5706">
                  <c:v>8.6664999999999992</c:v>
                </c:pt>
                <c:pt idx="5707">
                  <c:v>8.6684999999999999</c:v>
                </c:pt>
                <c:pt idx="5708">
                  <c:v>8.6705000000000005</c:v>
                </c:pt>
                <c:pt idx="5709">
                  <c:v>8.6724999999999994</c:v>
                </c:pt>
                <c:pt idx="5710">
                  <c:v>8.6745000000000001</c:v>
                </c:pt>
                <c:pt idx="5711">
                  <c:v>8.6765000000000008</c:v>
                </c:pt>
                <c:pt idx="5712">
                  <c:v>8.6784999999999997</c:v>
                </c:pt>
                <c:pt idx="5713">
                  <c:v>8.6805000000000003</c:v>
                </c:pt>
                <c:pt idx="5714">
                  <c:v>8.6829999999999998</c:v>
                </c:pt>
                <c:pt idx="5715">
                  <c:v>8.6854999999999993</c:v>
                </c:pt>
                <c:pt idx="5716">
                  <c:v>8.6869999999999994</c:v>
                </c:pt>
                <c:pt idx="5717">
                  <c:v>8.6890000000000001</c:v>
                </c:pt>
                <c:pt idx="5718">
                  <c:v>8.6920000000000002</c:v>
                </c:pt>
                <c:pt idx="5719">
                  <c:v>8.6935000000000002</c:v>
                </c:pt>
                <c:pt idx="5720">
                  <c:v>8.6954999999999991</c:v>
                </c:pt>
                <c:pt idx="5721">
                  <c:v>8.6974999999999998</c:v>
                </c:pt>
                <c:pt idx="5722">
                  <c:v>8.6995000000000005</c:v>
                </c:pt>
                <c:pt idx="5723">
                  <c:v>8.7014999999999993</c:v>
                </c:pt>
                <c:pt idx="5724">
                  <c:v>8.7035</c:v>
                </c:pt>
                <c:pt idx="5725">
                  <c:v>8.7059999999999995</c:v>
                </c:pt>
                <c:pt idx="5726">
                  <c:v>8.7080000000000002</c:v>
                </c:pt>
                <c:pt idx="5727">
                  <c:v>8.7095000000000002</c:v>
                </c:pt>
                <c:pt idx="5728">
                  <c:v>8.7114999999999991</c:v>
                </c:pt>
                <c:pt idx="5729">
                  <c:v>8.7129999999999992</c:v>
                </c:pt>
                <c:pt idx="5730">
                  <c:v>8.7144999999999992</c:v>
                </c:pt>
                <c:pt idx="5731">
                  <c:v>8.7159999999999993</c:v>
                </c:pt>
                <c:pt idx="5732">
                  <c:v>8.718</c:v>
                </c:pt>
                <c:pt idx="5733">
                  <c:v>8.7200000000000006</c:v>
                </c:pt>
                <c:pt idx="5734">
                  <c:v>8.7219999999999995</c:v>
                </c:pt>
                <c:pt idx="5735">
                  <c:v>8.7245000000000008</c:v>
                </c:pt>
                <c:pt idx="5736">
                  <c:v>8.7270000000000003</c:v>
                </c:pt>
                <c:pt idx="5737">
                  <c:v>8.7285000000000004</c:v>
                </c:pt>
                <c:pt idx="5738">
                  <c:v>8.7304999999999993</c:v>
                </c:pt>
                <c:pt idx="5739">
                  <c:v>8.7324999999999999</c:v>
                </c:pt>
                <c:pt idx="5740">
                  <c:v>8.7345000000000006</c:v>
                </c:pt>
                <c:pt idx="5741">
                  <c:v>8.7364999999999995</c:v>
                </c:pt>
                <c:pt idx="5742">
                  <c:v>8.7385000000000002</c:v>
                </c:pt>
                <c:pt idx="5743">
                  <c:v>8.7405000000000008</c:v>
                </c:pt>
                <c:pt idx="5744">
                  <c:v>8.7424999999999997</c:v>
                </c:pt>
                <c:pt idx="5745">
                  <c:v>8.7445000000000004</c:v>
                </c:pt>
                <c:pt idx="5746">
                  <c:v>8.7464999999999993</c:v>
                </c:pt>
                <c:pt idx="5747">
                  <c:v>8.7484999999999999</c:v>
                </c:pt>
                <c:pt idx="5748">
                  <c:v>8.7505000000000006</c:v>
                </c:pt>
                <c:pt idx="5749">
                  <c:v>8.7524999999999995</c:v>
                </c:pt>
                <c:pt idx="5750">
                  <c:v>8.7539999999999996</c:v>
                </c:pt>
                <c:pt idx="5751">
                  <c:v>8.7554999999999996</c:v>
                </c:pt>
                <c:pt idx="5752">
                  <c:v>8.7575000000000003</c:v>
                </c:pt>
                <c:pt idx="5753">
                  <c:v>8.7594999999999992</c:v>
                </c:pt>
                <c:pt idx="5754">
                  <c:v>8.7614999999999998</c:v>
                </c:pt>
                <c:pt idx="5755">
                  <c:v>8.7629999999999999</c:v>
                </c:pt>
                <c:pt idx="5756">
                  <c:v>8.7650000000000006</c:v>
                </c:pt>
                <c:pt idx="5757">
                  <c:v>8.7665000000000006</c:v>
                </c:pt>
                <c:pt idx="5758">
                  <c:v>8.7680000000000007</c:v>
                </c:pt>
                <c:pt idx="5759">
                  <c:v>8.7695000000000007</c:v>
                </c:pt>
                <c:pt idx="5760">
                  <c:v>8.7710000000000008</c:v>
                </c:pt>
                <c:pt idx="5761">
                  <c:v>8.7720000000000002</c:v>
                </c:pt>
                <c:pt idx="5762">
                  <c:v>8.7729999999999997</c:v>
                </c:pt>
                <c:pt idx="5763">
                  <c:v>8.7750000000000004</c:v>
                </c:pt>
                <c:pt idx="5764">
                  <c:v>8.7765000000000004</c:v>
                </c:pt>
                <c:pt idx="5765">
                  <c:v>8.7774999999999999</c:v>
                </c:pt>
                <c:pt idx="5766">
                  <c:v>8.7789999999999999</c:v>
                </c:pt>
                <c:pt idx="5767">
                  <c:v>8.7805</c:v>
                </c:pt>
                <c:pt idx="5768">
                  <c:v>8.782</c:v>
                </c:pt>
                <c:pt idx="5769">
                  <c:v>8.7829999999999995</c:v>
                </c:pt>
                <c:pt idx="5770">
                  <c:v>8.7850000000000001</c:v>
                </c:pt>
                <c:pt idx="5771">
                  <c:v>8.7859999999999996</c:v>
                </c:pt>
                <c:pt idx="5772">
                  <c:v>8.7880000000000003</c:v>
                </c:pt>
                <c:pt idx="5773">
                  <c:v>8.7889999999999997</c:v>
                </c:pt>
                <c:pt idx="5774">
                  <c:v>8.7899999999999991</c:v>
                </c:pt>
                <c:pt idx="5775">
                  <c:v>8.7919999999999998</c:v>
                </c:pt>
                <c:pt idx="5776">
                  <c:v>8.7929999999999993</c:v>
                </c:pt>
                <c:pt idx="5777">
                  <c:v>8.7944999999999993</c:v>
                </c:pt>
                <c:pt idx="5778">
                  <c:v>8.7959999999999994</c:v>
                </c:pt>
                <c:pt idx="5779">
                  <c:v>8.7974999999999994</c:v>
                </c:pt>
                <c:pt idx="5780">
                  <c:v>8.7989999999999995</c:v>
                </c:pt>
                <c:pt idx="5781">
                  <c:v>8.8010000000000002</c:v>
                </c:pt>
                <c:pt idx="5782">
                  <c:v>8.8019999999999996</c:v>
                </c:pt>
                <c:pt idx="5783">
                  <c:v>8.8034999999999997</c:v>
                </c:pt>
                <c:pt idx="5784">
                  <c:v>8.8055000000000003</c:v>
                </c:pt>
                <c:pt idx="5785">
                  <c:v>8.8070000000000004</c:v>
                </c:pt>
                <c:pt idx="5786">
                  <c:v>8.8079999999999998</c:v>
                </c:pt>
                <c:pt idx="5787">
                  <c:v>8.81</c:v>
                </c:pt>
                <c:pt idx="5788">
                  <c:v>8.8115000000000006</c:v>
                </c:pt>
                <c:pt idx="5789">
                  <c:v>8.8125</c:v>
                </c:pt>
                <c:pt idx="5790">
                  <c:v>8.8140000000000001</c:v>
                </c:pt>
                <c:pt idx="5791">
                  <c:v>8.8155000000000001</c:v>
                </c:pt>
                <c:pt idx="5792">
                  <c:v>8.8164999999999996</c:v>
                </c:pt>
                <c:pt idx="5793">
                  <c:v>8.8185000000000002</c:v>
                </c:pt>
                <c:pt idx="5794">
                  <c:v>8.8194999999999997</c:v>
                </c:pt>
                <c:pt idx="5795">
                  <c:v>8.8209999999999997</c:v>
                </c:pt>
                <c:pt idx="5796">
                  <c:v>8.8224999999999998</c:v>
                </c:pt>
                <c:pt idx="5797">
                  <c:v>8.8234999999999992</c:v>
                </c:pt>
                <c:pt idx="5798">
                  <c:v>8.8249999999999993</c:v>
                </c:pt>
                <c:pt idx="5799">
                  <c:v>8.8264999999999993</c:v>
                </c:pt>
                <c:pt idx="5800">
                  <c:v>8.8279999999999994</c:v>
                </c:pt>
                <c:pt idx="5801">
                  <c:v>8.8290000000000006</c:v>
                </c:pt>
                <c:pt idx="5802">
                  <c:v>8.83</c:v>
                </c:pt>
                <c:pt idx="5803">
                  <c:v>8.8315000000000001</c:v>
                </c:pt>
                <c:pt idx="5804">
                  <c:v>8.8324999999999996</c:v>
                </c:pt>
                <c:pt idx="5805">
                  <c:v>8.8339999999999996</c:v>
                </c:pt>
                <c:pt idx="5806">
                  <c:v>8.8350000000000009</c:v>
                </c:pt>
                <c:pt idx="5807">
                  <c:v>8.8364999999999991</c:v>
                </c:pt>
                <c:pt idx="5808">
                  <c:v>8.8375000000000004</c:v>
                </c:pt>
                <c:pt idx="5809">
                  <c:v>8.8394999999999992</c:v>
                </c:pt>
                <c:pt idx="5810">
                  <c:v>8.8405000000000005</c:v>
                </c:pt>
                <c:pt idx="5811">
                  <c:v>8.8424999999999994</c:v>
                </c:pt>
                <c:pt idx="5812">
                  <c:v>8.8435000000000006</c:v>
                </c:pt>
                <c:pt idx="5813">
                  <c:v>8.8450000000000006</c:v>
                </c:pt>
                <c:pt idx="5814">
                  <c:v>8.8465000000000007</c:v>
                </c:pt>
                <c:pt idx="5815">
                  <c:v>8.8480000000000008</c:v>
                </c:pt>
                <c:pt idx="5816">
                  <c:v>8.8490000000000002</c:v>
                </c:pt>
                <c:pt idx="5817">
                  <c:v>8.8505000000000003</c:v>
                </c:pt>
                <c:pt idx="5818">
                  <c:v>8.8520000000000003</c:v>
                </c:pt>
                <c:pt idx="5819">
                  <c:v>8.8529999999999998</c:v>
                </c:pt>
                <c:pt idx="5820">
                  <c:v>8.8699999999999992</c:v>
                </c:pt>
                <c:pt idx="5821">
                  <c:v>8.8714999999999993</c:v>
                </c:pt>
                <c:pt idx="5822">
                  <c:v>8.8729999999999993</c:v>
                </c:pt>
                <c:pt idx="5823">
                  <c:v>8.8744999999999994</c:v>
                </c:pt>
                <c:pt idx="5824">
                  <c:v>8.8755000000000006</c:v>
                </c:pt>
                <c:pt idx="5825">
                  <c:v>8.8770000000000007</c:v>
                </c:pt>
                <c:pt idx="5826">
                  <c:v>8.8785000000000007</c:v>
                </c:pt>
                <c:pt idx="5827">
                  <c:v>8.8804999999999996</c:v>
                </c:pt>
                <c:pt idx="5828">
                  <c:v>8.8819999999999997</c:v>
                </c:pt>
                <c:pt idx="5829">
                  <c:v>8.8840000000000003</c:v>
                </c:pt>
                <c:pt idx="5830">
                  <c:v>8.8855000000000004</c:v>
                </c:pt>
                <c:pt idx="5831">
                  <c:v>8.8870000000000005</c:v>
                </c:pt>
                <c:pt idx="5832">
                  <c:v>8.8889999999999993</c:v>
                </c:pt>
                <c:pt idx="5833">
                  <c:v>8.891</c:v>
                </c:pt>
                <c:pt idx="5834">
                  <c:v>8.8919999999999995</c:v>
                </c:pt>
                <c:pt idx="5835">
                  <c:v>8.8955000000000002</c:v>
                </c:pt>
                <c:pt idx="5836">
                  <c:v>8.8964999999999996</c:v>
                </c:pt>
                <c:pt idx="5837">
                  <c:v>8.8989999999999991</c:v>
                </c:pt>
                <c:pt idx="5838">
                  <c:v>8.9015000000000004</c:v>
                </c:pt>
                <c:pt idx="5839">
                  <c:v>8.9045000000000005</c:v>
                </c:pt>
                <c:pt idx="5840">
                  <c:v>8.907</c:v>
                </c:pt>
                <c:pt idx="5841">
                  <c:v>8.9090000000000007</c:v>
                </c:pt>
                <c:pt idx="5842">
                  <c:v>8.9115000000000002</c:v>
                </c:pt>
                <c:pt idx="5843">
                  <c:v>8.9135000000000009</c:v>
                </c:pt>
                <c:pt idx="5844">
                  <c:v>8.9154999999999998</c:v>
                </c:pt>
                <c:pt idx="5845">
                  <c:v>8.9169999999999998</c:v>
                </c:pt>
                <c:pt idx="5846">
                  <c:v>8.9194999999999993</c:v>
                </c:pt>
                <c:pt idx="5847">
                  <c:v>8.9220000000000006</c:v>
                </c:pt>
                <c:pt idx="5848">
                  <c:v>8.9239999999999995</c:v>
                </c:pt>
                <c:pt idx="5849">
                  <c:v>8.9260000000000002</c:v>
                </c:pt>
                <c:pt idx="5850">
                  <c:v>8.9284999999999997</c:v>
                </c:pt>
                <c:pt idx="5851">
                  <c:v>8.9305000000000003</c:v>
                </c:pt>
                <c:pt idx="5852">
                  <c:v>8.9324999999999992</c:v>
                </c:pt>
                <c:pt idx="5853">
                  <c:v>8.9344999999999999</c:v>
                </c:pt>
                <c:pt idx="5854">
                  <c:v>8.9365000000000006</c:v>
                </c:pt>
                <c:pt idx="5855">
                  <c:v>8.9390000000000001</c:v>
                </c:pt>
                <c:pt idx="5856">
                  <c:v>8.9410000000000007</c:v>
                </c:pt>
                <c:pt idx="5857">
                  <c:v>8.9435000000000002</c:v>
                </c:pt>
                <c:pt idx="5858">
                  <c:v>8.9454999999999991</c:v>
                </c:pt>
                <c:pt idx="5859">
                  <c:v>8.9474999999999998</c:v>
                </c:pt>
                <c:pt idx="5860">
                  <c:v>8.9495000000000005</c:v>
                </c:pt>
                <c:pt idx="5861">
                  <c:v>8.952</c:v>
                </c:pt>
                <c:pt idx="5862">
                  <c:v>8.9719999999999995</c:v>
                </c:pt>
                <c:pt idx="5863">
                  <c:v>8.9734999999999996</c:v>
                </c:pt>
                <c:pt idx="5864">
                  <c:v>8.9755000000000003</c:v>
                </c:pt>
                <c:pt idx="5865">
                  <c:v>8.9770000000000003</c:v>
                </c:pt>
                <c:pt idx="5866">
                  <c:v>8.98</c:v>
                </c:pt>
                <c:pt idx="5867">
                  <c:v>8.9819999999999993</c:v>
                </c:pt>
                <c:pt idx="5868">
                  <c:v>8.984</c:v>
                </c:pt>
                <c:pt idx="5869">
                  <c:v>8.9864999999999995</c:v>
                </c:pt>
                <c:pt idx="5870">
                  <c:v>8.9885000000000002</c:v>
                </c:pt>
                <c:pt idx="5871">
                  <c:v>8.9905000000000008</c:v>
                </c:pt>
                <c:pt idx="5872">
                  <c:v>8.9924999999999997</c:v>
                </c:pt>
                <c:pt idx="5873">
                  <c:v>8.9945000000000004</c:v>
                </c:pt>
                <c:pt idx="5874">
                  <c:v>8.9964999999999993</c:v>
                </c:pt>
                <c:pt idx="5875">
                  <c:v>8.9984999999999999</c:v>
                </c:pt>
                <c:pt idx="5876">
                  <c:v>9.0009999999999994</c:v>
                </c:pt>
                <c:pt idx="5877">
                  <c:v>9.0030000000000001</c:v>
                </c:pt>
                <c:pt idx="5878">
                  <c:v>9.0054999999999996</c:v>
                </c:pt>
                <c:pt idx="5879">
                  <c:v>9.0075000000000003</c:v>
                </c:pt>
                <c:pt idx="5880">
                  <c:v>9.0094999999999992</c:v>
                </c:pt>
                <c:pt idx="5881">
                  <c:v>9.0114999999999998</c:v>
                </c:pt>
                <c:pt idx="5882">
                  <c:v>9.0135000000000005</c:v>
                </c:pt>
                <c:pt idx="5883">
                  <c:v>9.0150000000000006</c:v>
                </c:pt>
                <c:pt idx="5884">
                  <c:v>9.0169999999999995</c:v>
                </c:pt>
                <c:pt idx="5885">
                  <c:v>9.0190000000000001</c:v>
                </c:pt>
                <c:pt idx="5886">
                  <c:v>9.0210000000000008</c:v>
                </c:pt>
                <c:pt idx="5887">
                  <c:v>9.0229999999999997</c:v>
                </c:pt>
                <c:pt idx="5888">
                  <c:v>9.0254999999999992</c:v>
                </c:pt>
                <c:pt idx="5889">
                  <c:v>9.0274999999999999</c:v>
                </c:pt>
                <c:pt idx="5890">
                  <c:v>9.0289999999999999</c:v>
                </c:pt>
                <c:pt idx="5891">
                  <c:v>9.0310000000000006</c:v>
                </c:pt>
                <c:pt idx="5892">
                  <c:v>9.032</c:v>
                </c:pt>
                <c:pt idx="5893">
                  <c:v>9.0340000000000007</c:v>
                </c:pt>
                <c:pt idx="5894">
                  <c:v>9.0365000000000002</c:v>
                </c:pt>
                <c:pt idx="5895">
                  <c:v>9.0380000000000003</c:v>
                </c:pt>
                <c:pt idx="5896">
                  <c:v>9.0399999999999991</c:v>
                </c:pt>
                <c:pt idx="5897">
                  <c:v>9.0419999999999998</c:v>
                </c:pt>
                <c:pt idx="5898">
                  <c:v>9.0589999999999993</c:v>
                </c:pt>
                <c:pt idx="5899">
                  <c:v>9.0609999999999999</c:v>
                </c:pt>
                <c:pt idx="5900">
                  <c:v>9.0630000000000006</c:v>
                </c:pt>
                <c:pt idx="5901">
                  <c:v>9.0645000000000007</c:v>
                </c:pt>
                <c:pt idx="5902">
                  <c:v>9.0660000000000007</c:v>
                </c:pt>
                <c:pt idx="5903">
                  <c:v>9.0679999999999996</c:v>
                </c:pt>
                <c:pt idx="5904">
                  <c:v>9.0694999999999997</c:v>
                </c:pt>
                <c:pt idx="5905">
                  <c:v>9.0704999999999991</c:v>
                </c:pt>
                <c:pt idx="5906">
                  <c:v>9.0719999999999992</c:v>
                </c:pt>
                <c:pt idx="5907">
                  <c:v>9.0730000000000004</c:v>
                </c:pt>
                <c:pt idx="5908">
                  <c:v>9.0745000000000005</c:v>
                </c:pt>
                <c:pt idx="5909">
                  <c:v>9.0760000000000005</c:v>
                </c:pt>
                <c:pt idx="5910">
                  <c:v>9.0779999999999994</c:v>
                </c:pt>
                <c:pt idx="5911">
                  <c:v>9.0790000000000006</c:v>
                </c:pt>
                <c:pt idx="5912">
                  <c:v>9.0805000000000007</c:v>
                </c:pt>
                <c:pt idx="5913">
                  <c:v>9.0820000000000007</c:v>
                </c:pt>
                <c:pt idx="5914">
                  <c:v>9.0839999999999996</c:v>
                </c:pt>
                <c:pt idx="5915">
                  <c:v>9.0850000000000009</c:v>
                </c:pt>
                <c:pt idx="5916">
                  <c:v>9.0869999999999997</c:v>
                </c:pt>
                <c:pt idx="5917">
                  <c:v>9.0884999999999998</c:v>
                </c:pt>
                <c:pt idx="5918">
                  <c:v>9.0905000000000005</c:v>
                </c:pt>
                <c:pt idx="5919">
                  <c:v>9.0920000000000005</c:v>
                </c:pt>
                <c:pt idx="5920">
                  <c:v>9.093</c:v>
                </c:pt>
                <c:pt idx="5921">
                  <c:v>9.0939999999999994</c:v>
                </c:pt>
                <c:pt idx="5922">
                  <c:v>9.0960000000000001</c:v>
                </c:pt>
                <c:pt idx="5923">
                  <c:v>9.0969999999999995</c:v>
                </c:pt>
                <c:pt idx="5924">
                  <c:v>9.0984999999999996</c:v>
                </c:pt>
                <c:pt idx="5925">
                  <c:v>9.1005000000000003</c:v>
                </c:pt>
                <c:pt idx="5926">
                  <c:v>9.1024999999999991</c:v>
                </c:pt>
                <c:pt idx="5927">
                  <c:v>9.1035000000000004</c:v>
                </c:pt>
                <c:pt idx="5928">
                  <c:v>9.1050000000000004</c:v>
                </c:pt>
                <c:pt idx="5929">
                  <c:v>9.1059999999999999</c:v>
                </c:pt>
                <c:pt idx="5930">
                  <c:v>9.1080000000000005</c:v>
                </c:pt>
                <c:pt idx="5931">
                  <c:v>9.1210000000000004</c:v>
                </c:pt>
                <c:pt idx="5932">
                  <c:v>9.1219999999999999</c:v>
                </c:pt>
                <c:pt idx="5933">
                  <c:v>9.1229999999999993</c:v>
                </c:pt>
                <c:pt idx="5934">
                  <c:v>9.125</c:v>
                </c:pt>
                <c:pt idx="5935">
                  <c:v>9.1259999999999994</c:v>
                </c:pt>
                <c:pt idx="5936">
                  <c:v>9.1274999999999995</c:v>
                </c:pt>
                <c:pt idx="5937">
                  <c:v>9.1289999999999996</c:v>
                </c:pt>
                <c:pt idx="5938">
                  <c:v>9.1300000000000008</c:v>
                </c:pt>
                <c:pt idx="5939">
                  <c:v>9.1310000000000002</c:v>
                </c:pt>
                <c:pt idx="5940">
                  <c:v>9.1329999999999991</c:v>
                </c:pt>
                <c:pt idx="5941">
                  <c:v>9.1340000000000003</c:v>
                </c:pt>
                <c:pt idx="5942">
                  <c:v>9.1349999999999998</c:v>
                </c:pt>
                <c:pt idx="5943">
                  <c:v>9.1359999999999992</c:v>
                </c:pt>
                <c:pt idx="5944">
                  <c:v>9.1379999999999999</c:v>
                </c:pt>
                <c:pt idx="5945">
                  <c:v>9.1389999999999993</c:v>
                </c:pt>
                <c:pt idx="5946">
                  <c:v>9.1404999999999994</c:v>
                </c:pt>
                <c:pt idx="5947">
                  <c:v>9.1419999999999995</c:v>
                </c:pt>
                <c:pt idx="5948">
                  <c:v>9.1434999999999995</c:v>
                </c:pt>
                <c:pt idx="5949">
                  <c:v>9.1445000000000007</c:v>
                </c:pt>
                <c:pt idx="5950">
                  <c:v>9.1464999999999996</c:v>
                </c:pt>
                <c:pt idx="5951">
                  <c:v>9.1475000000000009</c:v>
                </c:pt>
                <c:pt idx="5952">
                  <c:v>9.1494999999999997</c:v>
                </c:pt>
                <c:pt idx="5953">
                  <c:v>9.1515000000000004</c:v>
                </c:pt>
                <c:pt idx="5954">
                  <c:v>9.1524999999999999</c:v>
                </c:pt>
                <c:pt idx="5955">
                  <c:v>9.1545000000000005</c:v>
                </c:pt>
                <c:pt idx="5956">
                  <c:v>9.1564999999999994</c:v>
                </c:pt>
                <c:pt idx="5957">
                  <c:v>9.1575000000000006</c:v>
                </c:pt>
                <c:pt idx="5958">
                  <c:v>9.1594999999999995</c:v>
                </c:pt>
                <c:pt idx="5959">
                  <c:v>9.1615000000000002</c:v>
                </c:pt>
                <c:pt idx="5960">
                  <c:v>9.1624999999999996</c:v>
                </c:pt>
                <c:pt idx="5961">
                  <c:v>9.1645000000000003</c:v>
                </c:pt>
                <c:pt idx="5962">
                  <c:v>9.1664999999999992</c:v>
                </c:pt>
                <c:pt idx="5963">
                  <c:v>9.1675000000000004</c:v>
                </c:pt>
                <c:pt idx="5964">
                  <c:v>9.1694999999999993</c:v>
                </c:pt>
                <c:pt idx="5965">
                  <c:v>9.1715</c:v>
                </c:pt>
                <c:pt idx="5966">
                  <c:v>9.1724999999999994</c:v>
                </c:pt>
                <c:pt idx="5967">
                  <c:v>9.1745000000000001</c:v>
                </c:pt>
                <c:pt idx="5968">
                  <c:v>9.1765000000000008</c:v>
                </c:pt>
                <c:pt idx="5969">
                  <c:v>9.1775000000000002</c:v>
                </c:pt>
                <c:pt idx="5970">
                  <c:v>9.1795000000000009</c:v>
                </c:pt>
                <c:pt idx="5971">
                  <c:v>9.1814999999999998</c:v>
                </c:pt>
                <c:pt idx="5972">
                  <c:v>9.1824999999999992</c:v>
                </c:pt>
                <c:pt idx="5973">
                  <c:v>9.1844999999999999</c:v>
                </c:pt>
                <c:pt idx="5974">
                  <c:v>9.1865000000000006</c:v>
                </c:pt>
                <c:pt idx="5975">
                  <c:v>9.1875</c:v>
                </c:pt>
                <c:pt idx="5976">
                  <c:v>9.1895000000000007</c:v>
                </c:pt>
                <c:pt idx="5977">
                  <c:v>9.1914999999999996</c:v>
                </c:pt>
                <c:pt idx="5978">
                  <c:v>9.1925000000000008</c:v>
                </c:pt>
                <c:pt idx="5979">
                  <c:v>9.1944999999999997</c:v>
                </c:pt>
                <c:pt idx="5980">
                  <c:v>9.1965000000000003</c:v>
                </c:pt>
                <c:pt idx="5981">
                  <c:v>9.1974999999999998</c:v>
                </c:pt>
                <c:pt idx="5982">
                  <c:v>9.1995000000000005</c:v>
                </c:pt>
                <c:pt idx="5983">
                  <c:v>9.2014999999999993</c:v>
                </c:pt>
                <c:pt idx="5984">
                  <c:v>9.2025000000000006</c:v>
                </c:pt>
                <c:pt idx="5985">
                  <c:v>9.2044999999999995</c:v>
                </c:pt>
                <c:pt idx="5986">
                  <c:v>9.2065000000000001</c:v>
                </c:pt>
                <c:pt idx="5987">
                  <c:v>9.2074999999999996</c:v>
                </c:pt>
                <c:pt idx="5988">
                  <c:v>9.2095000000000002</c:v>
                </c:pt>
                <c:pt idx="5989">
                  <c:v>9.2114999999999991</c:v>
                </c:pt>
                <c:pt idx="5990">
                  <c:v>9.2125000000000004</c:v>
                </c:pt>
                <c:pt idx="5991">
                  <c:v>9.2144999999999992</c:v>
                </c:pt>
                <c:pt idx="5992">
                  <c:v>9.2164999999999999</c:v>
                </c:pt>
                <c:pt idx="5993">
                  <c:v>9.2174999999999994</c:v>
                </c:pt>
                <c:pt idx="5994">
                  <c:v>9.2195</c:v>
                </c:pt>
                <c:pt idx="5995">
                  <c:v>9.2215000000000007</c:v>
                </c:pt>
                <c:pt idx="5996">
                  <c:v>9.2225000000000001</c:v>
                </c:pt>
                <c:pt idx="5997">
                  <c:v>9.2245000000000008</c:v>
                </c:pt>
                <c:pt idx="5998">
                  <c:v>9.2264999999999997</c:v>
                </c:pt>
                <c:pt idx="5999">
                  <c:v>9.2274999999999991</c:v>
                </c:pt>
                <c:pt idx="6000">
                  <c:v>9.2294999999999998</c:v>
                </c:pt>
                <c:pt idx="6001">
                  <c:v>9.2315000000000005</c:v>
                </c:pt>
                <c:pt idx="6002">
                  <c:v>9.2324999999999999</c:v>
                </c:pt>
                <c:pt idx="6003">
                  <c:v>9.2345000000000006</c:v>
                </c:pt>
                <c:pt idx="6004">
                  <c:v>9.2364999999999995</c:v>
                </c:pt>
                <c:pt idx="6005">
                  <c:v>9.2375000000000007</c:v>
                </c:pt>
                <c:pt idx="6006">
                  <c:v>9.2394999999999996</c:v>
                </c:pt>
                <c:pt idx="6007">
                  <c:v>9.2415000000000003</c:v>
                </c:pt>
                <c:pt idx="6008">
                  <c:v>9.2424999999999997</c:v>
                </c:pt>
                <c:pt idx="6009">
                  <c:v>9.2445000000000004</c:v>
                </c:pt>
                <c:pt idx="6010">
                  <c:v>9.2464999999999993</c:v>
                </c:pt>
                <c:pt idx="6011">
                  <c:v>9.2475000000000005</c:v>
                </c:pt>
                <c:pt idx="6012">
                  <c:v>9.2494999999999994</c:v>
                </c:pt>
                <c:pt idx="6013">
                  <c:v>9.2515000000000001</c:v>
                </c:pt>
                <c:pt idx="6014">
                  <c:v>9.2524999999999995</c:v>
                </c:pt>
                <c:pt idx="6015">
                  <c:v>9.2545000000000002</c:v>
                </c:pt>
                <c:pt idx="6016">
                  <c:v>9.2565000000000008</c:v>
                </c:pt>
                <c:pt idx="6017">
                  <c:v>9.2575000000000003</c:v>
                </c:pt>
                <c:pt idx="6018">
                  <c:v>9.2594999999999992</c:v>
                </c:pt>
                <c:pt idx="6019">
                  <c:v>9.2614999999999998</c:v>
                </c:pt>
                <c:pt idx="6020">
                  <c:v>9.2635000000000005</c:v>
                </c:pt>
                <c:pt idx="6021">
                  <c:v>9.2645</c:v>
                </c:pt>
                <c:pt idx="6022">
                  <c:v>9.2665000000000006</c:v>
                </c:pt>
                <c:pt idx="6023">
                  <c:v>9.2684999999999995</c:v>
                </c:pt>
                <c:pt idx="6024">
                  <c:v>9.2695000000000007</c:v>
                </c:pt>
                <c:pt idx="6025">
                  <c:v>9.2714999999999996</c:v>
                </c:pt>
                <c:pt idx="6026">
                  <c:v>9.2725000000000009</c:v>
                </c:pt>
                <c:pt idx="6027">
                  <c:v>9.2744999999999997</c:v>
                </c:pt>
                <c:pt idx="6028">
                  <c:v>9.2765000000000004</c:v>
                </c:pt>
                <c:pt idx="6029">
                  <c:v>9.2784999999999993</c:v>
                </c:pt>
                <c:pt idx="6030">
                  <c:v>9.2795000000000005</c:v>
                </c:pt>
                <c:pt idx="6031">
                  <c:v>9.2814999999999994</c:v>
                </c:pt>
                <c:pt idx="6032">
                  <c:v>9.2825000000000006</c:v>
                </c:pt>
                <c:pt idx="6033">
                  <c:v>9.2844999999999995</c:v>
                </c:pt>
                <c:pt idx="6034">
                  <c:v>9.2865000000000002</c:v>
                </c:pt>
                <c:pt idx="6035">
                  <c:v>9.2874999999999996</c:v>
                </c:pt>
                <c:pt idx="6036">
                  <c:v>9.2895000000000003</c:v>
                </c:pt>
                <c:pt idx="6037">
                  <c:v>9.2914999999999992</c:v>
                </c:pt>
                <c:pt idx="6038">
                  <c:v>9.2925000000000004</c:v>
                </c:pt>
                <c:pt idx="6039">
                  <c:v>9.2944999999999993</c:v>
                </c:pt>
                <c:pt idx="6040">
                  <c:v>9.2965</c:v>
                </c:pt>
                <c:pt idx="6041">
                  <c:v>9.2974999999999994</c:v>
                </c:pt>
                <c:pt idx="6042">
                  <c:v>9.2995000000000001</c:v>
                </c:pt>
                <c:pt idx="6043">
                  <c:v>9.3015000000000008</c:v>
                </c:pt>
                <c:pt idx="6044">
                  <c:v>9.3025000000000002</c:v>
                </c:pt>
                <c:pt idx="6045">
                  <c:v>9.3045000000000009</c:v>
                </c:pt>
                <c:pt idx="6046">
                  <c:v>9.3064999999999998</c:v>
                </c:pt>
                <c:pt idx="6047">
                  <c:v>9.3074999999999992</c:v>
                </c:pt>
                <c:pt idx="6048">
                  <c:v>9.3094999999999999</c:v>
                </c:pt>
                <c:pt idx="6049">
                  <c:v>9.3115000000000006</c:v>
                </c:pt>
                <c:pt idx="6050">
                  <c:v>9.3125</c:v>
                </c:pt>
                <c:pt idx="6051">
                  <c:v>9.3145000000000007</c:v>
                </c:pt>
                <c:pt idx="6052">
                  <c:v>9.3164999999999996</c:v>
                </c:pt>
                <c:pt idx="6053">
                  <c:v>9.3175000000000008</c:v>
                </c:pt>
                <c:pt idx="6054">
                  <c:v>9.3194999999999997</c:v>
                </c:pt>
                <c:pt idx="6055">
                  <c:v>9.3215000000000003</c:v>
                </c:pt>
                <c:pt idx="6056">
                  <c:v>9.3224999999999998</c:v>
                </c:pt>
                <c:pt idx="6057">
                  <c:v>9.3245000000000005</c:v>
                </c:pt>
                <c:pt idx="6058">
                  <c:v>9.3264999999999993</c:v>
                </c:pt>
                <c:pt idx="6059">
                  <c:v>9.3275000000000006</c:v>
                </c:pt>
                <c:pt idx="6060">
                  <c:v>9.3294999999999995</c:v>
                </c:pt>
                <c:pt idx="6061">
                  <c:v>9.3315000000000001</c:v>
                </c:pt>
                <c:pt idx="6062">
                  <c:v>9.3324999999999996</c:v>
                </c:pt>
                <c:pt idx="6063">
                  <c:v>9.3345000000000002</c:v>
                </c:pt>
                <c:pt idx="6064">
                  <c:v>9.3354999999999997</c:v>
                </c:pt>
                <c:pt idx="6065">
                  <c:v>9.3375000000000004</c:v>
                </c:pt>
                <c:pt idx="6066">
                  <c:v>9.3394999999999992</c:v>
                </c:pt>
                <c:pt idx="6067">
                  <c:v>9.3405000000000005</c:v>
                </c:pt>
                <c:pt idx="6068">
                  <c:v>9.3424999999999994</c:v>
                </c:pt>
                <c:pt idx="6069">
                  <c:v>9.3445</c:v>
                </c:pt>
                <c:pt idx="6070">
                  <c:v>9.3454999999999995</c:v>
                </c:pt>
                <c:pt idx="6071">
                  <c:v>9.3475000000000001</c:v>
                </c:pt>
                <c:pt idx="6072">
                  <c:v>9.3495000000000008</c:v>
                </c:pt>
                <c:pt idx="6073">
                  <c:v>9.3514999999999997</c:v>
                </c:pt>
                <c:pt idx="6074">
                  <c:v>9.3524999999999991</c:v>
                </c:pt>
                <c:pt idx="6075">
                  <c:v>9.3544999999999998</c:v>
                </c:pt>
                <c:pt idx="6076">
                  <c:v>9.3554999999999993</c:v>
                </c:pt>
                <c:pt idx="6077">
                  <c:v>9.3574999999999999</c:v>
                </c:pt>
                <c:pt idx="6078">
                  <c:v>9.3584999999999994</c:v>
                </c:pt>
                <c:pt idx="6079">
                  <c:v>9.3605</c:v>
                </c:pt>
                <c:pt idx="6080">
                  <c:v>9.3614999999999995</c:v>
                </c:pt>
                <c:pt idx="6081">
                  <c:v>9.3635000000000002</c:v>
                </c:pt>
                <c:pt idx="6082">
                  <c:v>9.3655000000000008</c:v>
                </c:pt>
                <c:pt idx="6083">
                  <c:v>9.3665000000000003</c:v>
                </c:pt>
                <c:pt idx="6084">
                  <c:v>9.3684999999999992</c:v>
                </c:pt>
                <c:pt idx="6085">
                  <c:v>9.3704999999999998</c:v>
                </c:pt>
                <c:pt idx="6086">
                  <c:v>9.3714999999999993</c:v>
                </c:pt>
                <c:pt idx="6087">
                  <c:v>9.3734999999999999</c:v>
                </c:pt>
                <c:pt idx="6088">
                  <c:v>9.3755000000000006</c:v>
                </c:pt>
                <c:pt idx="6089">
                  <c:v>9.3765000000000001</c:v>
                </c:pt>
                <c:pt idx="6090">
                  <c:v>9.3785000000000007</c:v>
                </c:pt>
                <c:pt idx="6091">
                  <c:v>9.3804999999999996</c:v>
                </c:pt>
                <c:pt idx="6092">
                  <c:v>9.3815000000000008</c:v>
                </c:pt>
                <c:pt idx="6093">
                  <c:v>9.3834999999999997</c:v>
                </c:pt>
                <c:pt idx="6094">
                  <c:v>9.3855000000000004</c:v>
                </c:pt>
                <c:pt idx="6095">
                  <c:v>9.3864999999999998</c:v>
                </c:pt>
                <c:pt idx="6096">
                  <c:v>9.3885000000000005</c:v>
                </c:pt>
                <c:pt idx="6097">
                  <c:v>9.3904999999999994</c:v>
                </c:pt>
                <c:pt idx="6098">
                  <c:v>9.3915000000000006</c:v>
                </c:pt>
                <c:pt idx="6099">
                  <c:v>9.3934999999999995</c:v>
                </c:pt>
                <c:pt idx="6100">
                  <c:v>9.3955000000000002</c:v>
                </c:pt>
                <c:pt idx="6101">
                  <c:v>9.3964999999999996</c:v>
                </c:pt>
                <c:pt idx="6102">
                  <c:v>9.3985000000000003</c:v>
                </c:pt>
                <c:pt idx="6103">
                  <c:v>9.4004999999999992</c:v>
                </c:pt>
                <c:pt idx="6104">
                  <c:v>9.4015000000000004</c:v>
                </c:pt>
                <c:pt idx="6105">
                  <c:v>9.4034999999999993</c:v>
                </c:pt>
                <c:pt idx="6106">
                  <c:v>9.4055</c:v>
                </c:pt>
                <c:pt idx="6107">
                  <c:v>9.4064999999999994</c:v>
                </c:pt>
                <c:pt idx="6108">
                  <c:v>9.4085000000000001</c:v>
                </c:pt>
                <c:pt idx="6109">
                  <c:v>9.4105000000000008</c:v>
                </c:pt>
                <c:pt idx="6110">
                  <c:v>9.4115000000000002</c:v>
                </c:pt>
                <c:pt idx="6111">
                  <c:v>9.4135000000000009</c:v>
                </c:pt>
                <c:pt idx="6112">
                  <c:v>9.4154999999999998</c:v>
                </c:pt>
                <c:pt idx="6113">
                  <c:v>9.4164999999999992</c:v>
                </c:pt>
                <c:pt idx="6114">
                  <c:v>9.4184999999999999</c:v>
                </c:pt>
                <c:pt idx="6115">
                  <c:v>9.4205000000000005</c:v>
                </c:pt>
                <c:pt idx="6116">
                  <c:v>9.4215</c:v>
                </c:pt>
                <c:pt idx="6117">
                  <c:v>9.4235000000000007</c:v>
                </c:pt>
                <c:pt idx="6118">
                  <c:v>9.4254999999999995</c:v>
                </c:pt>
                <c:pt idx="6119">
                  <c:v>9.4265000000000008</c:v>
                </c:pt>
                <c:pt idx="6120">
                  <c:v>9.4284999999999997</c:v>
                </c:pt>
                <c:pt idx="6121">
                  <c:v>9.4305000000000003</c:v>
                </c:pt>
                <c:pt idx="6122">
                  <c:v>9.4314999999999998</c:v>
                </c:pt>
                <c:pt idx="6123">
                  <c:v>9.4335000000000004</c:v>
                </c:pt>
                <c:pt idx="6124">
                  <c:v>9.4354999999999993</c:v>
                </c:pt>
                <c:pt idx="6125">
                  <c:v>9.4375</c:v>
                </c:pt>
                <c:pt idx="6126">
                  <c:v>9.4384999999999994</c:v>
                </c:pt>
                <c:pt idx="6127">
                  <c:v>9.4405000000000001</c:v>
                </c:pt>
                <c:pt idx="6128">
                  <c:v>9.4414999999999996</c:v>
                </c:pt>
                <c:pt idx="6129">
                  <c:v>9.4435000000000002</c:v>
                </c:pt>
                <c:pt idx="6130">
                  <c:v>9.4454999999999991</c:v>
                </c:pt>
                <c:pt idx="6131">
                  <c:v>9.4465000000000003</c:v>
                </c:pt>
                <c:pt idx="6132">
                  <c:v>9.4484999999999992</c:v>
                </c:pt>
                <c:pt idx="6133">
                  <c:v>9.4504999999999999</c:v>
                </c:pt>
                <c:pt idx="6134">
                  <c:v>9.4514999999999993</c:v>
                </c:pt>
                <c:pt idx="6135">
                  <c:v>9.4535</c:v>
                </c:pt>
                <c:pt idx="6136">
                  <c:v>9.4555000000000007</c:v>
                </c:pt>
                <c:pt idx="6137">
                  <c:v>9.4565000000000001</c:v>
                </c:pt>
                <c:pt idx="6138">
                  <c:v>9.4585000000000008</c:v>
                </c:pt>
                <c:pt idx="6139">
                  <c:v>9.4604999999999997</c:v>
                </c:pt>
                <c:pt idx="6140">
                  <c:v>9.4614999999999991</c:v>
                </c:pt>
                <c:pt idx="6141">
                  <c:v>9.4634999999999998</c:v>
                </c:pt>
                <c:pt idx="6142">
                  <c:v>9.4655000000000005</c:v>
                </c:pt>
                <c:pt idx="6143">
                  <c:v>9.4664999999999999</c:v>
                </c:pt>
                <c:pt idx="6144">
                  <c:v>9.4685000000000006</c:v>
                </c:pt>
                <c:pt idx="6145">
                  <c:v>9.4704999999999995</c:v>
                </c:pt>
                <c:pt idx="6146">
                  <c:v>9.4715000000000007</c:v>
                </c:pt>
                <c:pt idx="6147">
                  <c:v>9.4734999999999996</c:v>
                </c:pt>
                <c:pt idx="6148">
                  <c:v>9.4755000000000003</c:v>
                </c:pt>
                <c:pt idx="6149">
                  <c:v>9.4764999999999997</c:v>
                </c:pt>
                <c:pt idx="6150">
                  <c:v>9.4785000000000004</c:v>
                </c:pt>
                <c:pt idx="6151">
                  <c:v>9.4804999999999993</c:v>
                </c:pt>
                <c:pt idx="6152">
                  <c:v>9.4815000000000005</c:v>
                </c:pt>
                <c:pt idx="6153">
                  <c:v>9.4834999999999994</c:v>
                </c:pt>
                <c:pt idx="6154">
                  <c:v>9.4855</c:v>
                </c:pt>
                <c:pt idx="6155">
                  <c:v>9.4864999999999995</c:v>
                </c:pt>
                <c:pt idx="6156">
                  <c:v>9.4885000000000002</c:v>
                </c:pt>
                <c:pt idx="6157">
                  <c:v>9.4905000000000008</c:v>
                </c:pt>
                <c:pt idx="6158">
                  <c:v>9.4915000000000003</c:v>
                </c:pt>
                <c:pt idx="6159">
                  <c:v>9.4934999999999992</c:v>
                </c:pt>
                <c:pt idx="6160">
                  <c:v>9.4954999999999998</c:v>
                </c:pt>
                <c:pt idx="6161">
                  <c:v>9.4964999999999993</c:v>
                </c:pt>
                <c:pt idx="6162">
                  <c:v>9.4984999999999999</c:v>
                </c:pt>
                <c:pt idx="6163">
                  <c:v>9.5005000000000006</c:v>
                </c:pt>
                <c:pt idx="6164">
                  <c:v>9.5015000000000001</c:v>
                </c:pt>
                <c:pt idx="6165">
                  <c:v>9.5035000000000007</c:v>
                </c:pt>
                <c:pt idx="6166">
                  <c:v>9.5054999999999996</c:v>
                </c:pt>
                <c:pt idx="6167">
                  <c:v>9.5065000000000008</c:v>
                </c:pt>
                <c:pt idx="6168">
                  <c:v>9.5084999999999997</c:v>
                </c:pt>
                <c:pt idx="6169">
                  <c:v>9.5105000000000004</c:v>
                </c:pt>
                <c:pt idx="6170">
                  <c:v>9.5114999999999998</c:v>
                </c:pt>
                <c:pt idx="6171">
                  <c:v>9.5135000000000005</c:v>
                </c:pt>
                <c:pt idx="6172">
                  <c:v>9.5154999999999994</c:v>
                </c:pt>
                <c:pt idx="6173">
                  <c:v>9.5165000000000006</c:v>
                </c:pt>
                <c:pt idx="6174">
                  <c:v>9.5184999999999995</c:v>
                </c:pt>
                <c:pt idx="6175">
                  <c:v>9.5205000000000002</c:v>
                </c:pt>
                <c:pt idx="6176">
                  <c:v>9.5214999999999996</c:v>
                </c:pt>
                <c:pt idx="6177">
                  <c:v>9.5235000000000003</c:v>
                </c:pt>
                <c:pt idx="6178">
                  <c:v>9.5254999999999992</c:v>
                </c:pt>
                <c:pt idx="6179">
                  <c:v>9.5265000000000004</c:v>
                </c:pt>
                <c:pt idx="6180">
                  <c:v>9.5284999999999993</c:v>
                </c:pt>
                <c:pt idx="6181">
                  <c:v>9.5305</c:v>
                </c:pt>
                <c:pt idx="6182">
                  <c:v>9.5314999999999994</c:v>
                </c:pt>
                <c:pt idx="6183">
                  <c:v>9.5335000000000001</c:v>
                </c:pt>
                <c:pt idx="6184">
                  <c:v>9.5355000000000008</c:v>
                </c:pt>
                <c:pt idx="6185">
                  <c:v>9.5365000000000002</c:v>
                </c:pt>
                <c:pt idx="6186">
                  <c:v>9.5385000000000009</c:v>
                </c:pt>
                <c:pt idx="6187">
                  <c:v>9.5404999999999998</c:v>
                </c:pt>
                <c:pt idx="6188">
                  <c:v>9.5414999999999992</c:v>
                </c:pt>
                <c:pt idx="6189">
                  <c:v>9.5434999999999999</c:v>
                </c:pt>
                <c:pt idx="6190">
                  <c:v>9.5455000000000005</c:v>
                </c:pt>
                <c:pt idx="6191">
                  <c:v>9.5465</c:v>
                </c:pt>
                <c:pt idx="6192">
                  <c:v>9.5485000000000007</c:v>
                </c:pt>
                <c:pt idx="6193">
                  <c:v>9.5504999999999995</c:v>
                </c:pt>
                <c:pt idx="6194">
                  <c:v>9.5515000000000008</c:v>
                </c:pt>
                <c:pt idx="6195">
                  <c:v>9.5534999999999997</c:v>
                </c:pt>
                <c:pt idx="6196">
                  <c:v>9.5545000000000009</c:v>
                </c:pt>
                <c:pt idx="6197">
                  <c:v>9.5564999999999998</c:v>
                </c:pt>
                <c:pt idx="6198">
                  <c:v>9.5585000000000004</c:v>
                </c:pt>
                <c:pt idx="6199">
                  <c:v>9.5604999999999993</c:v>
                </c:pt>
                <c:pt idx="6200">
                  <c:v>9.5615000000000006</c:v>
                </c:pt>
                <c:pt idx="6201">
                  <c:v>9.5634999999999994</c:v>
                </c:pt>
                <c:pt idx="6202">
                  <c:v>9.5655000000000001</c:v>
                </c:pt>
                <c:pt idx="6203">
                  <c:v>9.5664999999999996</c:v>
                </c:pt>
                <c:pt idx="6204">
                  <c:v>9.5685000000000002</c:v>
                </c:pt>
                <c:pt idx="6205">
                  <c:v>9.5704999999999991</c:v>
                </c:pt>
                <c:pt idx="6206">
                  <c:v>9.5715000000000003</c:v>
                </c:pt>
                <c:pt idx="6207">
                  <c:v>9.5734999999999992</c:v>
                </c:pt>
                <c:pt idx="6208">
                  <c:v>9.5754999999999999</c:v>
                </c:pt>
                <c:pt idx="6209">
                  <c:v>9.5764999999999993</c:v>
                </c:pt>
                <c:pt idx="6210">
                  <c:v>9.5785</c:v>
                </c:pt>
                <c:pt idx="6211">
                  <c:v>9.5805000000000007</c:v>
                </c:pt>
                <c:pt idx="6212">
                  <c:v>9.5815000000000001</c:v>
                </c:pt>
                <c:pt idx="6213">
                  <c:v>9.5835000000000008</c:v>
                </c:pt>
                <c:pt idx="6214">
                  <c:v>9.5854999999999997</c:v>
                </c:pt>
                <c:pt idx="6215">
                  <c:v>9.5864999999999991</c:v>
                </c:pt>
                <c:pt idx="6216">
                  <c:v>9.5884999999999998</c:v>
                </c:pt>
                <c:pt idx="6217">
                  <c:v>9.5905000000000005</c:v>
                </c:pt>
                <c:pt idx="6218">
                  <c:v>9.5914999999999999</c:v>
                </c:pt>
                <c:pt idx="6219">
                  <c:v>9.5935000000000006</c:v>
                </c:pt>
                <c:pt idx="6220">
                  <c:v>9.5954999999999995</c:v>
                </c:pt>
                <c:pt idx="6221">
                  <c:v>9.5965000000000007</c:v>
                </c:pt>
                <c:pt idx="6222">
                  <c:v>9.5984999999999996</c:v>
                </c:pt>
                <c:pt idx="6223">
                  <c:v>9.6005000000000003</c:v>
                </c:pt>
                <c:pt idx="6224">
                  <c:v>9.6014999999999997</c:v>
                </c:pt>
                <c:pt idx="6225">
                  <c:v>9.6035000000000004</c:v>
                </c:pt>
                <c:pt idx="6226">
                  <c:v>9.6054999999999993</c:v>
                </c:pt>
                <c:pt idx="6227">
                  <c:v>9.6065000000000005</c:v>
                </c:pt>
                <c:pt idx="6228">
                  <c:v>9.6084999999999994</c:v>
                </c:pt>
                <c:pt idx="6229">
                  <c:v>9.6105</c:v>
                </c:pt>
                <c:pt idx="6230">
                  <c:v>9.6125000000000007</c:v>
                </c:pt>
                <c:pt idx="6231">
                  <c:v>9.6135000000000002</c:v>
                </c:pt>
                <c:pt idx="6232">
                  <c:v>9.6155000000000008</c:v>
                </c:pt>
                <c:pt idx="6233">
                  <c:v>9.6174999999999997</c:v>
                </c:pt>
                <c:pt idx="6234">
                  <c:v>9.6184999999999992</c:v>
                </c:pt>
                <c:pt idx="6235">
                  <c:v>9.6204999999999998</c:v>
                </c:pt>
                <c:pt idx="6236">
                  <c:v>9.6214999999999993</c:v>
                </c:pt>
                <c:pt idx="6237">
                  <c:v>9.6234999999999999</c:v>
                </c:pt>
                <c:pt idx="6238">
                  <c:v>9.6255000000000006</c:v>
                </c:pt>
                <c:pt idx="6239">
                  <c:v>9.6265000000000001</c:v>
                </c:pt>
                <c:pt idx="6240">
                  <c:v>9.6285000000000007</c:v>
                </c:pt>
                <c:pt idx="6241">
                  <c:v>9.6304999999999996</c:v>
                </c:pt>
                <c:pt idx="6242">
                  <c:v>9.6315000000000008</c:v>
                </c:pt>
                <c:pt idx="6243">
                  <c:v>9.6334999999999997</c:v>
                </c:pt>
                <c:pt idx="6244">
                  <c:v>9.6355000000000004</c:v>
                </c:pt>
                <c:pt idx="6245">
                  <c:v>9.6364999999999998</c:v>
                </c:pt>
                <c:pt idx="6246">
                  <c:v>9.6385000000000005</c:v>
                </c:pt>
                <c:pt idx="6247">
                  <c:v>9.6404999999999994</c:v>
                </c:pt>
                <c:pt idx="6248">
                  <c:v>9.6415000000000006</c:v>
                </c:pt>
                <c:pt idx="6249">
                  <c:v>9.6434999999999995</c:v>
                </c:pt>
                <c:pt idx="6250">
                  <c:v>9.6455000000000002</c:v>
                </c:pt>
                <c:pt idx="6251">
                  <c:v>9.6464999999999996</c:v>
                </c:pt>
                <c:pt idx="6252">
                  <c:v>9.6485000000000003</c:v>
                </c:pt>
                <c:pt idx="6253">
                  <c:v>9.6504999999999992</c:v>
                </c:pt>
                <c:pt idx="6254">
                  <c:v>9.6515000000000004</c:v>
                </c:pt>
                <c:pt idx="6255">
                  <c:v>9.6534999999999993</c:v>
                </c:pt>
                <c:pt idx="6256">
                  <c:v>9.6555</c:v>
                </c:pt>
                <c:pt idx="6257">
                  <c:v>9.6564999999999994</c:v>
                </c:pt>
                <c:pt idx="6258">
                  <c:v>9.6585000000000001</c:v>
                </c:pt>
                <c:pt idx="6259">
                  <c:v>9.6605000000000008</c:v>
                </c:pt>
                <c:pt idx="6260">
                  <c:v>9.6615000000000002</c:v>
                </c:pt>
                <c:pt idx="6261">
                  <c:v>9.6635000000000009</c:v>
                </c:pt>
                <c:pt idx="6262">
                  <c:v>9.6654999999999998</c:v>
                </c:pt>
                <c:pt idx="6263">
                  <c:v>9.6664999999999992</c:v>
                </c:pt>
                <c:pt idx="6264">
                  <c:v>9.6684999999999999</c:v>
                </c:pt>
                <c:pt idx="6265">
                  <c:v>9.6705000000000005</c:v>
                </c:pt>
                <c:pt idx="6266">
                  <c:v>9.6715</c:v>
                </c:pt>
                <c:pt idx="6267">
                  <c:v>9.6735000000000007</c:v>
                </c:pt>
                <c:pt idx="6268">
                  <c:v>9.6754999999999995</c:v>
                </c:pt>
                <c:pt idx="6269">
                  <c:v>9.6775000000000002</c:v>
                </c:pt>
                <c:pt idx="6270">
                  <c:v>9.6784999999999997</c:v>
                </c:pt>
                <c:pt idx="6271">
                  <c:v>9.6805000000000003</c:v>
                </c:pt>
                <c:pt idx="6272">
                  <c:v>9.6814999999999998</c:v>
                </c:pt>
                <c:pt idx="6273">
                  <c:v>9.6835000000000004</c:v>
                </c:pt>
                <c:pt idx="6274">
                  <c:v>9.6854999999999993</c:v>
                </c:pt>
                <c:pt idx="6275">
                  <c:v>9.6865000000000006</c:v>
                </c:pt>
                <c:pt idx="6276">
                  <c:v>9.6884999999999994</c:v>
                </c:pt>
                <c:pt idx="6277">
                  <c:v>9.6905000000000001</c:v>
                </c:pt>
                <c:pt idx="6278">
                  <c:v>9.6914999999999996</c:v>
                </c:pt>
                <c:pt idx="6279">
                  <c:v>9.6935000000000002</c:v>
                </c:pt>
                <c:pt idx="6280">
                  <c:v>9.6954999999999991</c:v>
                </c:pt>
                <c:pt idx="6281">
                  <c:v>9.6974999999999998</c:v>
                </c:pt>
                <c:pt idx="6282">
                  <c:v>9.6984999999999992</c:v>
                </c:pt>
                <c:pt idx="6283">
                  <c:v>9.7004999999999999</c:v>
                </c:pt>
                <c:pt idx="6284">
                  <c:v>9.7014999999999993</c:v>
                </c:pt>
                <c:pt idx="6285">
                  <c:v>9.7035</c:v>
                </c:pt>
                <c:pt idx="6286">
                  <c:v>9.7055000000000007</c:v>
                </c:pt>
                <c:pt idx="6287">
                  <c:v>9.7065000000000001</c:v>
                </c:pt>
                <c:pt idx="6288">
                  <c:v>9.7085000000000008</c:v>
                </c:pt>
                <c:pt idx="6289">
                  <c:v>9.7104999999999997</c:v>
                </c:pt>
                <c:pt idx="6290">
                  <c:v>9.7114999999999991</c:v>
                </c:pt>
                <c:pt idx="6291">
                  <c:v>9.7134999999999998</c:v>
                </c:pt>
                <c:pt idx="6292">
                  <c:v>9.7155000000000005</c:v>
                </c:pt>
                <c:pt idx="6293">
                  <c:v>9.7174999999999994</c:v>
                </c:pt>
                <c:pt idx="6294">
                  <c:v>9.7185000000000006</c:v>
                </c:pt>
                <c:pt idx="6295">
                  <c:v>9.7204999999999995</c:v>
                </c:pt>
                <c:pt idx="6296">
                  <c:v>9.7215000000000007</c:v>
                </c:pt>
                <c:pt idx="6297">
                  <c:v>9.7234999999999996</c:v>
                </c:pt>
                <c:pt idx="6298">
                  <c:v>9.7255000000000003</c:v>
                </c:pt>
                <c:pt idx="6299">
                  <c:v>9.7264999999999997</c:v>
                </c:pt>
                <c:pt idx="6300">
                  <c:v>9.7285000000000004</c:v>
                </c:pt>
                <c:pt idx="6301">
                  <c:v>9.7304999999999993</c:v>
                </c:pt>
                <c:pt idx="6302">
                  <c:v>9.7324999999999999</c:v>
                </c:pt>
                <c:pt idx="6303">
                  <c:v>9.7334999999999994</c:v>
                </c:pt>
                <c:pt idx="6304">
                  <c:v>9.7355</c:v>
                </c:pt>
                <c:pt idx="6305">
                  <c:v>9.7375000000000007</c:v>
                </c:pt>
                <c:pt idx="6306">
                  <c:v>9.7385000000000002</c:v>
                </c:pt>
                <c:pt idx="6307">
                  <c:v>9.7405000000000008</c:v>
                </c:pt>
                <c:pt idx="6308">
                  <c:v>9.7424999999999997</c:v>
                </c:pt>
                <c:pt idx="6309">
                  <c:v>9.7434999999999992</c:v>
                </c:pt>
                <c:pt idx="6310">
                  <c:v>9.7454999999999998</c:v>
                </c:pt>
                <c:pt idx="6311">
                  <c:v>9.7475000000000005</c:v>
                </c:pt>
                <c:pt idx="6312">
                  <c:v>9.7484999999999999</c:v>
                </c:pt>
                <c:pt idx="6313">
                  <c:v>9.7505000000000006</c:v>
                </c:pt>
                <c:pt idx="6314">
                  <c:v>9.7524999999999995</c:v>
                </c:pt>
                <c:pt idx="6315">
                  <c:v>9.7535000000000007</c:v>
                </c:pt>
                <c:pt idx="6316">
                  <c:v>9.7554999999999996</c:v>
                </c:pt>
                <c:pt idx="6317">
                  <c:v>9.7575000000000003</c:v>
                </c:pt>
                <c:pt idx="6318">
                  <c:v>9.7584999999999997</c:v>
                </c:pt>
                <c:pt idx="6319">
                  <c:v>9.7605000000000004</c:v>
                </c:pt>
                <c:pt idx="6320">
                  <c:v>9.7624999999999993</c:v>
                </c:pt>
                <c:pt idx="6321">
                  <c:v>9.7635000000000005</c:v>
                </c:pt>
                <c:pt idx="6322">
                  <c:v>9.7654999999999994</c:v>
                </c:pt>
                <c:pt idx="6323">
                  <c:v>9.7675000000000001</c:v>
                </c:pt>
                <c:pt idx="6324">
                  <c:v>9.7684999999999995</c:v>
                </c:pt>
                <c:pt idx="6325">
                  <c:v>9.7705000000000002</c:v>
                </c:pt>
                <c:pt idx="6326">
                  <c:v>9.7725000000000009</c:v>
                </c:pt>
                <c:pt idx="6327">
                  <c:v>9.7735000000000003</c:v>
                </c:pt>
                <c:pt idx="6328">
                  <c:v>9.7754999999999992</c:v>
                </c:pt>
                <c:pt idx="6329">
                  <c:v>9.7774999999999999</c:v>
                </c:pt>
                <c:pt idx="6330">
                  <c:v>9.7784999999999993</c:v>
                </c:pt>
                <c:pt idx="6331">
                  <c:v>9.7805</c:v>
                </c:pt>
                <c:pt idx="6332">
                  <c:v>9.7825000000000006</c:v>
                </c:pt>
                <c:pt idx="6333">
                  <c:v>9.7835000000000001</c:v>
                </c:pt>
                <c:pt idx="6334">
                  <c:v>9.7855000000000008</c:v>
                </c:pt>
                <c:pt idx="6335">
                  <c:v>9.7874999999999996</c:v>
                </c:pt>
                <c:pt idx="6336">
                  <c:v>9.7885000000000009</c:v>
                </c:pt>
                <c:pt idx="6337">
                  <c:v>9.7904999999999998</c:v>
                </c:pt>
                <c:pt idx="6338">
                  <c:v>9.7925000000000004</c:v>
                </c:pt>
                <c:pt idx="6339">
                  <c:v>9.7934999999999999</c:v>
                </c:pt>
                <c:pt idx="6340">
                  <c:v>9.7955000000000005</c:v>
                </c:pt>
                <c:pt idx="6341">
                  <c:v>9.7974999999999994</c:v>
                </c:pt>
                <c:pt idx="6342">
                  <c:v>9.7985000000000007</c:v>
                </c:pt>
                <c:pt idx="6343">
                  <c:v>9.8004999999999995</c:v>
                </c:pt>
                <c:pt idx="6344">
                  <c:v>9.8025000000000002</c:v>
                </c:pt>
                <c:pt idx="6345">
                  <c:v>9.8034999999999997</c:v>
                </c:pt>
                <c:pt idx="6346">
                  <c:v>9.8055000000000003</c:v>
                </c:pt>
                <c:pt idx="6347">
                  <c:v>9.8074999999999992</c:v>
                </c:pt>
                <c:pt idx="6348">
                  <c:v>9.8085000000000004</c:v>
                </c:pt>
                <c:pt idx="6349">
                  <c:v>9.8104999999999993</c:v>
                </c:pt>
                <c:pt idx="6350">
                  <c:v>9.8125</c:v>
                </c:pt>
                <c:pt idx="6351">
                  <c:v>9.8134999999999994</c:v>
                </c:pt>
                <c:pt idx="6352">
                  <c:v>9.8155000000000001</c:v>
                </c:pt>
                <c:pt idx="6353">
                  <c:v>9.8175000000000008</c:v>
                </c:pt>
                <c:pt idx="6354">
                  <c:v>9.8185000000000002</c:v>
                </c:pt>
                <c:pt idx="6355">
                  <c:v>9.8204999999999991</c:v>
                </c:pt>
                <c:pt idx="6356">
                  <c:v>9.8215000000000003</c:v>
                </c:pt>
                <c:pt idx="6357">
                  <c:v>9.8234999999999992</c:v>
                </c:pt>
                <c:pt idx="6358">
                  <c:v>9.8254999999999999</c:v>
                </c:pt>
                <c:pt idx="6359">
                  <c:v>9.8264999999999993</c:v>
                </c:pt>
                <c:pt idx="6360">
                  <c:v>9.8285</c:v>
                </c:pt>
                <c:pt idx="6361">
                  <c:v>9.8305000000000007</c:v>
                </c:pt>
                <c:pt idx="6362">
                  <c:v>9.8315000000000001</c:v>
                </c:pt>
                <c:pt idx="6363">
                  <c:v>9.8335000000000008</c:v>
                </c:pt>
                <c:pt idx="6364">
                  <c:v>9.8354999999999997</c:v>
                </c:pt>
                <c:pt idx="6365">
                  <c:v>9.8375000000000004</c:v>
                </c:pt>
                <c:pt idx="6366">
                  <c:v>9.8384999999999998</c:v>
                </c:pt>
                <c:pt idx="6367">
                  <c:v>9.8405000000000005</c:v>
                </c:pt>
                <c:pt idx="6368">
                  <c:v>9.8414999999999999</c:v>
                </c:pt>
                <c:pt idx="6369">
                  <c:v>9.8435000000000006</c:v>
                </c:pt>
                <c:pt idx="6370">
                  <c:v>9.8454999999999995</c:v>
                </c:pt>
                <c:pt idx="6371">
                  <c:v>9.8465000000000007</c:v>
                </c:pt>
                <c:pt idx="6372">
                  <c:v>9.8484999999999996</c:v>
                </c:pt>
                <c:pt idx="6373">
                  <c:v>9.8505000000000003</c:v>
                </c:pt>
                <c:pt idx="6374">
                  <c:v>9.8514999999999997</c:v>
                </c:pt>
                <c:pt idx="6375">
                  <c:v>9.8535000000000004</c:v>
                </c:pt>
                <c:pt idx="6376">
                  <c:v>9.8554999999999993</c:v>
                </c:pt>
                <c:pt idx="6377">
                  <c:v>9.8565000000000005</c:v>
                </c:pt>
                <c:pt idx="6378">
                  <c:v>9.8584999999999994</c:v>
                </c:pt>
                <c:pt idx="6379">
                  <c:v>9.8605</c:v>
                </c:pt>
                <c:pt idx="6380">
                  <c:v>9.8614999999999995</c:v>
                </c:pt>
                <c:pt idx="6381">
                  <c:v>9.8635000000000002</c:v>
                </c:pt>
                <c:pt idx="6382">
                  <c:v>9.8655000000000008</c:v>
                </c:pt>
                <c:pt idx="6383">
                  <c:v>9.8665000000000003</c:v>
                </c:pt>
                <c:pt idx="6384">
                  <c:v>9.8684999999999992</c:v>
                </c:pt>
                <c:pt idx="6385">
                  <c:v>9.8704999999999998</c:v>
                </c:pt>
                <c:pt idx="6386">
                  <c:v>9.8714999999999993</c:v>
                </c:pt>
                <c:pt idx="6387">
                  <c:v>9.8734999999999999</c:v>
                </c:pt>
                <c:pt idx="6388">
                  <c:v>9.8755000000000006</c:v>
                </c:pt>
                <c:pt idx="6389">
                  <c:v>9.8765000000000001</c:v>
                </c:pt>
                <c:pt idx="6390">
                  <c:v>9.8785000000000007</c:v>
                </c:pt>
                <c:pt idx="6391">
                  <c:v>9.8804999999999996</c:v>
                </c:pt>
                <c:pt idx="6392">
                  <c:v>9.8815000000000008</c:v>
                </c:pt>
                <c:pt idx="6393">
                  <c:v>9.8834999999999997</c:v>
                </c:pt>
                <c:pt idx="6394">
                  <c:v>9.8855000000000004</c:v>
                </c:pt>
                <c:pt idx="6395">
                  <c:v>9.8864999999999998</c:v>
                </c:pt>
                <c:pt idx="6396">
                  <c:v>9.8885000000000005</c:v>
                </c:pt>
                <c:pt idx="6397">
                  <c:v>9.8904999999999994</c:v>
                </c:pt>
                <c:pt idx="6398">
                  <c:v>9.8915000000000006</c:v>
                </c:pt>
                <c:pt idx="6399">
                  <c:v>9.8934999999999995</c:v>
                </c:pt>
                <c:pt idx="6400">
                  <c:v>9.8955000000000002</c:v>
                </c:pt>
                <c:pt idx="6401">
                  <c:v>9.8964999999999996</c:v>
                </c:pt>
                <c:pt idx="6402">
                  <c:v>9.8985000000000003</c:v>
                </c:pt>
                <c:pt idx="6403">
                  <c:v>9.8994999999999997</c:v>
                </c:pt>
                <c:pt idx="6404">
                  <c:v>9.9015000000000004</c:v>
                </c:pt>
                <c:pt idx="6405">
                  <c:v>9.9034999999999993</c:v>
                </c:pt>
                <c:pt idx="6406">
                  <c:v>9.9055</c:v>
                </c:pt>
                <c:pt idx="6407">
                  <c:v>9.9064999999999994</c:v>
                </c:pt>
                <c:pt idx="6408">
                  <c:v>9.9085000000000001</c:v>
                </c:pt>
                <c:pt idx="6409">
                  <c:v>9.9094999999999995</c:v>
                </c:pt>
                <c:pt idx="6410">
                  <c:v>9.9115000000000002</c:v>
                </c:pt>
                <c:pt idx="6411">
                  <c:v>9.9135000000000009</c:v>
                </c:pt>
                <c:pt idx="6412">
                  <c:v>9.9154999999999998</c:v>
                </c:pt>
                <c:pt idx="6413">
                  <c:v>9.9164999999999992</c:v>
                </c:pt>
                <c:pt idx="6414">
                  <c:v>9.9184999999999999</c:v>
                </c:pt>
                <c:pt idx="6415">
                  <c:v>9.9194999999999993</c:v>
                </c:pt>
                <c:pt idx="6416">
                  <c:v>9.9215</c:v>
                </c:pt>
                <c:pt idx="6417">
                  <c:v>9.9235000000000007</c:v>
                </c:pt>
                <c:pt idx="6418">
                  <c:v>9.9245000000000001</c:v>
                </c:pt>
                <c:pt idx="6419">
                  <c:v>9.9265000000000008</c:v>
                </c:pt>
                <c:pt idx="6420">
                  <c:v>9.9284999999999997</c:v>
                </c:pt>
                <c:pt idx="6421">
                  <c:v>9.9295000000000009</c:v>
                </c:pt>
                <c:pt idx="6422">
                  <c:v>9.9314999999999998</c:v>
                </c:pt>
                <c:pt idx="6423">
                  <c:v>9.9335000000000004</c:v>
                </c:pt>
                <c:pt idx="6424">
                  <c:v>9.9344999999999999</c:v>
                </c:pt>
                <c:pt idx="6425">
                  <c:v>9.9365000000000006</c:v>
                </c:pt>
                <c:pt idx="6426">
                  <c:v>9.9384999999999994</c:v>
                </c:pt>
                <c:pt idx="6427">
                  <c:v>9.9395000000000007</c:v>
                </c:pt>
                <c:pt idx="6428">
                  <c:v>9.9414999999999996</c:v>
                </c:pt>
                <c:pt idx="6429">
                  <c:v>9.9435000000000002</c:v>
                </c:pt>
                <c:pt idx="6430">
                  <c:v>9.9444999999999997</c:v>
                </c:pt>
                <c:pt idx="6431">
                  <c:v>9.9465000000000003</c:v>
                </c:pt>
                <c:pt idx="6432">
                  <c:v>9.9484999999999992</c:v>
                </c:pt>
                <c:pt idx="6433">
                  <c:v>9.9495000000000005</c:v>
                </c:pt>
                <c:pt idx="6434">
                  <c:v>9.9514999999999993</c:v>
                </c:pt>
                <c:pt idx="6435">
                  <c:v>9.9535</c:v>
                </c:pt>
                <c:pt idx="6436">
                  <c:v>9.9544999999999995</c:v>
                </c:pt>
                <c:pt idx="6437">
                  <c:v>9.9565000000000001</c:v>
                </c:pt>
                <c:pt idx="6438">
                  <c:v>9.9585000000000008</c:v>
                </c:pt>
                <c:pt idx="6439">
                  <c:v>9.9595000000000002</c:v>
                </c:pt>
                <c:pt idx="6440">
                  <c:v>9.9614999999999991</c:v>
                </c:pt>
                <c:pt idx="6441">
                  <c:v>9.9634999999999998</c:v>
                </c:pt>
                <c:pt idx="6442">
                  <c:v>9.9644999999999992</c:v>
                </c:pt>
                <c:pt idx="6443">
                  <c:v>9.9664999999999999</c:v>
                </c:pt>
                <c:pt idx="6444">
                  <c:v>9.9674999999999994</c:v>
                </c:pt>
                <c:pt idx="6445">
                  <c:v>9.9695</c:v>
                </c:pt>
                <c:pt idx="6446">
                  <c:v>9.9715000000000007</c:v>
                </c:pt>
                <c:pt idx="6447">
                  <c:v>9.9725000000000001</c:v>
                </c:pt>
                <c:pt idx="6448">
                  <c:v>9.9745000000000008</c:v>
                </c:pt>
                <c:pt idx="6449">
                  <c:v>9.9764999999999997</c:v>
                </c:pt>
                <c:pt idx="6450">
                  <c:v>9.9785000000000004</c:v>
                </c:pt>
                <c:pt idx="6451">
                  <c:v>9.9794999999999998</c:v>
                </c:pt>
                <c:pt idx="6452">
                  <c:v>9.9815000000000005</c:v>
                </c:pt>
                <c:pt idx="6453">
                  <c:v>9.9824999999999999</c:v>
                </c:pt>
                <c:pt idx="6454">
                  <c:v>9.9845000000000006</c:v>
                </c:pt>
                <c:pt idx="6455">
                  <c:v>9.9864999999999995</c:v>
                </c:pt>
                <c:pt idx="6456">
                  <c:v>9.9875000000000007</c:v>
                </c:pt>
                <c:pt idx="6457">
                  <c:v>9.9894999999999996</c:v>
                </c:pt>
                <c:pt idx="6458">
                  <c:v>9.9915000000000003</c:v>
                </c:pt>
                <c:pt idx="6459">
                  <c:v>9.9924999999999997</c:v>
                </c:pt>
                <c:pt idx="6460">
                  <c:v>9.9945000000000004</c:v>
                </c:pt>
                <c:pt idx="6461">
                  <c:v>9.9964999999999993</c:v>
                </c:pt>
                <c:pt idx="6462">
                  <c:v>9.9984999999999999</c:v>
                </c:pt>
                <c:pt idx="6463">
                  <c:v>9.9994999999999994</c:v>
                </c:pt>
                <c:pt idx="6464">
                  <c:v>10.0015</c:v>
                </c:pt>
                <c:pt idx="6465">
                  <c:v>10.0025</c:v>
                </c:pt>
                <c:pt idx="6466">
                  <c:v>10.0045</c:v>
                </c:pt>
                <c:pt idx="6467">
                  <c:v>10.006500000000001</c:v>
                </c:pt>
                <c:pt idx="6468">
                  <c:v>10.0075</c:v>
                </c:pt>
                <c:pt idx="6469">
                  <c:v>10.009499999999999</c:v>
                </c:pt>
                <c:pt idx="6470">
                  <c:v>10.0115</c:v>
                </c:pt>
                <c:pt idx="6471">
                  <c:v>10.012499999999999</c:v>
                </c:pt>
                <c:pt idx="6472">
                  <c:v>10.0145</c:v>
                </c:pt>
                <c:pt idx="6473">
                  <c:v>10.016500000000001</c:v>
                </c:pt>
                <c:pt idx="6474">
                  <c:v>10.0185</c:v>
                </c:pt>
                <c:pt idx="6475">
                  <c:v>10.019500000000001</c:v>
                </c:pt>
                <c:pt idx="6476">
                  <c:v>10.0215</c:v>
                </c:pt>
                <c:pt idx="6477">
                  <c:v>10.022500000000001</c:v>
                </c:pt>
                <c:pt idx="6478">
                  <c:v>10.0245</c:v>
                </c:pt>
                <c:pt idx="6479">
                  <c:v>10.0265</c:v>
                </c:pt>
                <c:pt idx="6480">
                  <c:v>10.028499999999999</c:v>
                </c:pt>
                <c:pt idx="6481">
                  <c:v>10.029500000000001</c:v>
                </c:pt>
                <c:pt idx="6482">
                  <c:v>10.031499999999999</c:v>
                </c:pt>
                <c:pt idx="6483">
                  <c:v>10.032500000000001</c:v>
                </c:pt>
                <c:pt idx="6484">
                  <c:v>10.0345</c:v>
                </c:pt>
                <c:pt idx="6485">
                  <c:v>10.0365</c:v>
                </c:pt>
                <c:pt idx="6486">
                  <c:v>10.0375</c:v>
                </c:pt>
                <c:pt idx="6487">
                  <c:v>10.0395</c:v>
                </c:pt>
                <c:pt idx="6488">
                  <c:v>10.041499999999999</c:v>
                </c:pt>
                <c:pt idx="6489">
                  <c:v>10.0425</c:v>
                </c:pt>
                <c:pt idx="6490">
                  <c:v>10.044499999999999</c:v>
                </c:pt>
                <c:pt idx="6491">
                  <c:v>10.045500000000001</c:v>
                </c:pt>
                <c:pt idx="6492">
                  <c:v>10.047499999999999</c:v>
                </c:pt>
                <c:pt idx="6493">
                  <c:v>10.0495</c:v>
                </c:pt>
                <c:pt idx="6494">
                  <c:v>10.051500000000001</c:v>
                </c:pt>
                <c:pt idx="6495">
                  <c:v>10.0525</c:v>
                </c:pt>
                <c:pt idx="6496">
                  <c:v>10.054500000000001</c:v>
                </c:pt>
                <c:pt idx="6497">
                  <c:v>10.0555</c:v>
                </c:pt>
                <c:pt idx="6498">
                  <c:v>10.057499999999999</c:v>
                </c:pt>
                <c:pt idx="6499">
                  <c:v>10.0595</c:v>
                </c:pt>
                <c:pt idx="6500">
                  <c:v>10.060499999999999</c:v>
                </c:pt>
                <c:pt idx="6501">
                  <c:v>10.0625</c:v>
                </c:pt>
                <c:pt idx="6502">
                  <c:v>10.064500000000001</c:v>
                </c:pt>
                <c:pt idx="6503">
                  <c:v>10.0655</c:v>
                </c:pt>
                <c:pt idx="6504">
                  <c:v>10.067500000000001</c:v>
                </c:pt>
                <c:pt idx="6505">
                  <c:v>10.0695</c:v>
                </c:pt>
                <c:pt idx="6506">
                  <c:v>10.0715</c:v>
                </c:pt>
                <c:pt idx="6507">
                  <c:v>10.0725</c:v>
                </c:pt>
                <c:pt idx="6508">
                  <c:v>10.0745</c:v>
                </c:pt>
                <c:pt idx="6509">
                  <c:v>10.0755</c:v>
                </c:pt>
                <c:pt idx="6510">
                  <c:v>10.077500000000001</c:v>
                </c:pt>
                <c:pt idx="6511">
                  <c:v>10.079499999999999</c:v>
                </c:pt>
                <c:pt idx="6512">
                  <c:v>10.080500000000001</c:v>
                </c:pt>
                <c:pt idx="6513">
                  <c:v>10.0825</c:v>
                </c:pt>
                <c:pt idx="6514">
                  <c:v>10.0845</c:v>
                </c:pt>
                <c:pt idx="6515">
                  <c:v>10.0855</c:v>
                </c:pt>
                <c:pt idx="6516">
                  <c:v>10.0875</c:v>
                </c:pt>
                <c:pt idx="6517">
                  <c:v>10.089499999999999</c:v>
                </c:pt>
                <c:pt idx="6518">
                  <c:v>10.0905</c:v>
                </c:pt>
                <c:pt idx="6519">
                  <c:v>10.092499999999999</c:v>
                </c:pt>
                <c:pt idx="6520">
                  <c:v>10.0945</c:v>
                </c:pt>
                <c:pt idx="6521">
                  <c:v>10.096500000000001</c:v>
                </c:pt>
                <c:pt idx="6522">
                  <c:v>10.0975</c:v>
                </c:pt>
                <c:pt idx="6523">
                  <c:v>10.099500000000001</c:v>
                </c:pt>
                <c:pt idx="6524">
                  <c:v>10.1005</c:v>
                </c:pt>
                <c:pt idx="6525">
                  <c:v>10.102499999999999</c:v>
                </c:pt>
                <c:pt idx="6526">
                  <c:v>10.1045</c:v>
                </c:pt>
                <c:pt idx="6527">
                  <c:v>10.105499999999999</c:v>
                </c:pt>
                <c:pt idx="6528">
                  <c:v>10.1075</c:v>
                </c:pt>
                <c:pt idx="6529">
                  <c:v>10.109500000000001</c:v>
                </c:pt>
                <c:pt idx="6530">
                  <c:v>10.111499999999999</c:v>
                </c:pt>
                <c:pt idx="6531">
                  <c:v>10.112500000000001</c:v>
                </c:pt>
                <c:pt idx="6532">
                  <c:v>10.1145</c:v>
                </c:pt>
                <c:pt idx="6533">
                  <c:v>10.115500000000001</c:v>
                </c:pt>
                <c:pt idx="6534">
                  <c:v>10.1175</c:v>
                </c:pt>
                <c:pt idx="6535">
                  <c:v>10.1195</c:v>
                </c:pt>
                <c:pt idx="6536">
                  <c:v>10.1205</c:v>
                </c:pt>
                <c:pt idx="6537">
                  <c:v>10.1225</c:v>
                </c:pt>
                <c:pt idx="6538">
                  <c:v>10.124499999999999</c:v>
                </c:pt>
                <c:pt idx="6539">
                  <c:v>10.125500000000001</c:v>
                </c:pt>
                <c:pt idx="6540">
                  <c:v>10.1275</c:v>
                </c:pt>
                <c:pt idx="6541">
                  <c:v>10.1295</c:v>
                </c:pt>
                <c:pt idx="6542">
                  <c:v>10.131500000000001</c:v>
                </c:pt>
                <c:pt idx="6543">
                  <c:v>10.1325</c:v>
                </c:pt>
                <c:pt idx="6544">
                  <c:v>10.134499999999999</c:v>
                </c:pt>
                <c:pt idx="6545">
                  <c:v>10.1355</c:v>
                </c:pt>
                <c:pt idx="6546">
                  <c:v>10.137499999999999</c:v>
                </c:pt>
                <c:pt idx="6547">
                  <c:v>10.1395</c:v>
                </c:pt>
                <c:pt idx="6548">
                  <c:v>10.140499999999999</c:v>
                </c:pt>
                <c:pt idx="6549">
                  <c:v>10.1425</c:v>
                </c:pt>
                <c:pt idx="6550">
                  <c:v>10.144500000000001</c:v>
                </c:pt>
                <c:pt idx="6551">
                  <c:v>10.1455</c:v>
                </c:pt>
                <c:pt idx="6552">
                  <c:v>10.147500000000001</c:v>
                </c:pt>
                <c:pt idx="6553">
                  <c:v>10.1495</c:v>
                </c:pt>
                <c:pt idx="6554">
                  <c:v>10.1515</c:v>
                </c:pt>
                <c:pt idx="6555">
                  <c:v>10.1525</c:v>
                </c:pt>
                <c:pt idx="6556">
                  <c:v>10.154500000000001</c:v>
                </c:pt>
                <c:pt idx="6557">
                  <c:v>10.1555</c:v>
                </c:pt>
                <c:pt idx="6558">
                  <c:v>10.157500000000001</c:v>
                </c:pt>
                <c:pt idx="6559">
                  <c:v>10.1595</c:v>
                </c:pt>
                <c:pt idx="6560">
                  <c:v>10.160500000000001</c:v>
                </c:pt>
                <c:pt idx="6561">
                  <c:v>10.1625</c:v>
                </c:pt>
                <c:pt idx="6562">
                  <c:v>10.1645</c:v>
                </c:pt>
                <c:pt idx="6563">
                  <c:v>10.1655</c:v>
                </c:pt>
                <c:pt idx="6564">
                  <c:v>10.1675</c:v>
                </c:pt>
                <c:pt idx="6565">
                  <c:v>10.169499999999999</c:v>
                </c:pt>
                <c:pt idx="6566">
                  <c:v>10.1715</c:v>
                </c:pt>
                <c:pt idx="6567">
                  <c:v>10.172499999999999</c:v>
                </c:pt>
                <c:pt idx="6568">
                  <c:v>10.1745</c:v>
                </c:pt>
                <c:pt idx="6569">
                  <c:v>10.1755</c:v>
                </c:pt>
                <c:pt idx="6570">
                  <c:v>10.1775</c:v>
                </c:pt>
                <c:pt idx="6571">
                  <c:v>10.179500000000001</c:v>
                </c:pt>
                <c:pt idx="6572">
                  <c:v>10.1805</c:v>
                </c:pt>
                <c:pt idx="6573">
                  <c:v>10.182499999999999</c:v>
                </c:pt>
                <c:pt idx="6574">
                  <c:v>10.1845</c:v>
                </c:pt>
                <c:pt idx="6575">
                  <c:v>10.185499999999999</c:v>
                </c:pt>
                <c:pt idx="6576">
                  <c:v>10.1875</c:v>
                </c:pt>
                <c:pt idx="6577">
                  <c:v>10.189500000000001</c:v>
                </c:pt>
                <c:pt idx="6578">
                  <c:v>10.1905</c:v>
                </c:pt>
                <c:pt idx="6579">
                  <c:v>10.192500000000001</c:v>
                </c:pt>
                <c:pt idx="6580">
                  <c:v>10.1945</c:v>
                </c:pt>
                <c:pt idx="6581">
                  <c:v>10.195499999999999</c:v>
                </c:pt>
                <c:pt idx="6582">
                  <c:v>10.1975</c:v>
                </c:pt>
                <c:pt idx="6583">
                  <c:v>10.1995</c:v>
                </c:pt>
                <c:pt idx="6584">
                  <c:v>10.2005</c:v>
                </c:pt>
                <c:pt idx="6585">
                  <c:v>10.202500000000001</c:v>
                </c:pt>
                <c:pt idx="6586">
                  <c:v>10.204499999999999</c:v>
                </c:pt>
                <c:pt idx="6587">
                  <c:v>10.205500000000001</c:v>
                </c:pt>
                <c:pt idx="6588">
                  <c:v>10.2075</c:v>
                </c:pt>
                <c:pt idx="6589">
                  <c:v>10.2095</c:v>
                </c:pt>
                <c:pt idx="6590">
                  <c:v>10.211499999999999</c:v>
                </c:pt>
                <c:pt idx="6591">
                  <c:v>10.2125</c:v>
                </c:pt>
                <c:pt idx="6592">
                  <c:v>10.214499999999999</c:v>
                </c:pt>
                <c:pt idx="6593">
                  <c:v>10.2155</c:v>
                </c:pt>
                <c:pt idx="6594">
                  <c:v>10.218500000000001</c:v>
                </c:pt>
                <c:pt idx="6595">
                  <c:v>10.2195</c:v>
                </c:pt>
                <c:pt idx="6596">
                  <c:v>10.221500000000001</c:v>
                </c:pt>
                <c:pt idx="6597">
                  <c:v>10.2225</c:v>
                </c:pt>
                <c:pt idx="6598">
                  <c:v>10.224500000000001</c:v>
                </c:pt>
                <c:pt idx="6599">
                  <c:v>10.2265</c:v>
                </c:pt>
                <c:pt idx="6600">
                  <c:v>10.227499999999999</c:v>
                </c:pt>
                <c:pt idx="6601">
                  <c:v>10.2295</c:v>
                </c:pt>
                <c:pt idx="6602">
                  <c:v>10.2315</c:v>
                </c:pt>
                <c:pt idx="6603">
                  <c:v>10.2325</c:v>
                </c:pt>
                <c:pt idx="6604">
                  <c:v>10.234500000000001</c:v>
                </c:pt>
                <c:pt idx="6605">
                  <c:v>10.2355</c:v>
                </c:pt>
                <c:pt idx="6606">
                  <c:v>10.237500000000001</c:v>
                </c:pt>
                <c:pt idx="6607">
                  <c:v>10.2395</c:v>
                </c:pt>
                <c:pt idx="6608">
                  <c:v>10.240500000000001</c:v>
                </c:pt>
                <c:pt idx="6609">
                  <c:v>10.2425</c:v>
                </c:pt>
                <c:pt idx="6610">
                  <c:v>10.2445</c:v>
                </c:pt>
                <c:pt idx="6611">
                  <c:v>10.2455</c:v>
                </c:pt>
                <c:pt idx="6612">
                  <c:v>10.2475</c:v>
                </c:pt>
                <c:pt idx="6613">
                  <c:v>10.249499999999999</c:v>
                </c:pt>
                <c:pt idx="6614">
                  <c:v>10.2515</c:v>
                </c:pt>
                <c:pt idx="6615">
                  <c:v>10.2525</c:v>
                </c:pt>
                <c:pt idx="6616">
                  <c:v>10.2545</c:v>
                </c:pt>
                <c:pt idx="6617">
                  <c:v>10.2555</c:v>
                </c:pt>
                <c:pt idx="6618">
                  <c:v>10.2575</c:v>
                </c:pt>
                <c:pt idx="6619">
                  <c:v>10.259499999999999</c:v>
                </c:pt>
                <c:pt idx="6620">
                  <c:v>10.2605</c:v>
                </c:pt>
                <c:pt idx="6621">
                  <c:v>10.262499999999999</c:v>
                </c:pt>
                <c:pt idx="6622">
                  <c:v>10.2645</c:v>
                </c:pt>
                <c:pt idx="6623">
                  <c:v>10.265499999999999</c:v>
                </c:pt>
                <c:pt idx="6624">
                  <c:v>10.2675</c:v>
                </c:pt>
                <c:pt idx="6625">
                  <c:v>10.269500000000001</c:v>
                </c:pt>
                <c:pt idx="6626">
                  <c:v>10.2705</c:v>
                </c:pt>
                <c:pt idx="6627">
                  <c:v>10.272500000000001</c:v>
                </c:pt>
                <c:pt idx="6628">
                  <c:v>10.2745</c:v>
                </c:pt>
                <c:pt idx="6629">
                  <c:v>10.275499999999999</c:v>
                </c:pt>
                <c:pt idx="6630">
                  <c:v>10.2775</c:v>
                </c:pt>
                <c:pt idx="6631">
                  <c:v>10.279500000000001</c:v>
                </c:pt>
                <c:pt idx="6632">
                  <c:v>10.2805</c:v>
                </c:pt>
                <c:pt idx="6633">
                  <c:v>10.282500000000001</c:v>
                </c:pt>
                <c:pt idx="6634">
                  <c:v>10.2845</c:v>
                </c:pt>
                <c:pt idx="6635">
                  <c:v>10.285500000000001</c:v>
                </c:pt>
                <c:pt idx="6636">
                  <c:v>10.2875</c:v>
                </c:pt>
                <c:pt idx="6637">
                  <c:v>10.2895</c:v>
                </c:pt>
                <c:pt idx="6638">
                  <c:v>10.291499999999999</c:v>
                </c:pt>
                <c:pt idx="6639">
                  <c:v>10.2925</c:v>
                </c:pt>
                <c:pt idx="6640">
                  <c:v>10.294499999999999</c:v>
                </c:pt>
                <c:pt idx="6641">
                  <c:v>10.2965</c:v>
                </c:pt>
                <c:pt idx="6642">
                  <c:v>10.297499999999999</c:v>
                </c:pt>
                <c:pt idx="6643">
                  <c:v>10.2995</c:v>
                </c:pt>
                <c:pt idx="6644">
                  <c:v>10.301500000000001</c:v>
                </c:pt>
                <c:pt idx="6645">
                  <c:v>10.3025</c:v>
                </c:pt>
                <c:pt idx="6646">
                  <c:v>10.304500000000001</c:v>
                </c:pt>
                <c:pt idx="6647">
                  <c:v>10.3065</c:v>
                </c:pt>
                <c:pt idx="6648">
                  <c:v>10.307499999999999</c:v>
                </c:pt>
                <c:pt idx="6649">
                  <c:v>10.3095</c:v>
                </c:pt>
                <c:pt idx="6650">
                  <c:v>10.311500000000001</c:v>
                </c:pt>
                <c:pt idx="6651">
                  <c:v>10.3125</c:v>
                </c:pt>
                <c:pt idx="6652">
                  <c:v>10.314500000000001</c:v>
                </c:pt>
                <c:pt idx="6653">
                  <c:v>10.3165</c:v>
                </c:pt>
                <c:pt idx="6654">
                  <c:v>10.317500000000001</c:v>
                </c:pt>
                <c:pt idx="6655">
                  <c:v>10.3195</c:v>
                </c:pt>
                <c:pt idx="6656">
                  <c:v>10.3215</c:v>
                </c:pt>
                <c:pt idx="6657">
                  <c:v>10.3225</c:v>
                </c:pt>
                <c:pt idx="6658">
                  <c:v>10.3245</c:v>
                </c:pt>
                <c:pt idx="6659">
                  <c:v>10.326499999999999</c:v>
                </c:pt>
                <c:pt idx="6660">
                  <c:v>10.327500000000001</c:v>
                </c:pt>
                <c:pt idx="6661">
                  <c:v>10.329499999999999</c:v>
                </c:pt>
                <c:pt idx="6662">
                  <c:v>10.3315</c:v>
                </c:pt>
                <c:pt idx="6663">
                  <c:v>10.3325</c:v>
                </c:pt>
                <c:pt idx="6664">
                  <c:v>10.3345</c:v>
                </c:pt>
                <c:pt idx="6665">
                  <c:v>10.336499999999999</c:v>
                </c:pt>
                <c:pt idx="6666">
                  <c:v>10.3375</c:v>
                </c:pt>
                <c:pt idx="6667">
                  <c:v>10.339499999999999</c:v>
                </c:pt>
                <c:pt idx="6668">
                  <c:v>10.3415</c:v>
                </c:pt>
                <c:pt idx="6669">
                  <c:v>10.342499999999999</c:v>
                </c:pt>
                <c:pt idx="6670">
                  <c:v>10.3445</c:v>
                </c:pt>
                <c:pt idx="6671">
                  <c:v>10.346500000000001</c:v>
                </c:pt>
                <c:pt idx="6672">
                  <c:v>10.3475</c:v>
                </c:pt>
                <c:pt idx="6673">
                  <c:v>10.349500000000001</c:v>
                </c:pt>
                <c:pt idx="6674">
                  <c:v>10.3515</c:v>
                </c:pt>
                <c:pt idx="6675">
                  <c:v>10.352499999999999</c:v>
                </c:pt>
                <c:pt idx="6676">
                  <c:v>10.3545</c:v>
                </c:pt>
                <c:pt idx="6677">
                  <c:v>10.3565</c:v>
                </c:pt>
                <c:pt idx="6678">
                  <c:v>10.358499999999999</c:v>
                </c:pt>
                <c:pt idx="6679">
                  <c:v>10.359500000000001</c:v>
                </c:pt>
                <c:pt idx="6680">
                  <c:v>10.361499999999999</c:v>
                </c:pt>
                <c:pt idx="6681">
                  <c:v>10.362500000000001</c:v>
                </c:pt>
                <c:pt idx="6682">
                  <c:v>10.3645</c:v>
                </c:pt>
                <c:pt idx="6683">
                  <c:v>10.3665</c:v>
                </c:pt>
                <c:pt idx="6684">
                  <c:v>10.3675</c:v>
                </c:pt>
                <c:pt idx="6685">
                  <c:v>10.3695</c:v>
                </c:pt>
                <c:pt idx="6686">
                  <c:v>10.371499999999999</c:v>
                </c:pt>
                <c:pt idx="6687">
                  <c:v>10.3725</c:v>
                </c:pt>
                <c:pt idx="6688">
                  <c:v>10.374499999999999</c:v>
                </c:pt>
                <c:pt idx="6689">
                  <c:v>10.3765</c:v>
                </c:pt>
                <c:pt idx="6690">
                  <c:v>10.378500000000001</c:v>
                </c:pt>
                <c:pt idx="6691">
                  <c:v>10.3795</c:v>
                </c:pt>
                <c:pt idx="6692">
                  <c:v>10.381500000000001</c:v>
                </c:pt>
                <c:pt idx="6693">
                  <c:v>10.3825</c:v>
                </c:pt>
                <c:pt idx="6694">
                  <c:v>10.384499999999999</c:v>
                </c:pt>
                <c:pt idx="6695">
                  <c:v>10.3865</c:v>
                </c:pt>
                <c:pt idx="6696">
                  <c:v>10.387499999999999</c:v>
                </c:pt>
                <c:pt idx="6697">
                  <c:v>10.3895</c:v>
                </c:pt>
                <c:pt idx="6698">
                  <c:v>10.391500000000001</c:v>
                </c:pt>
                <c:pt idx="6699">
                  <c:v>10.3925</c:v>
                </c:pt>
                <c:pt idx="6700">
                  <c:v>10.394500000000001</c:v>
                </c:pt>
                <c:pt idx="6701">
                  <c:v>10.3965</c:v>
                </c:pt>
                <c:pt idx="6702">
                  <c:v>10.397500000000001</c:v>
                </c:pt>
                <c:pt idx="6703">
                  <c:v>10.3995</c:v>
                </c:pt>
                <c:pt idx="6704">
                  <c:v>10.4015</c:v>
                </c:pt>
                <c:pt idx="6705">
                  <c:v>10.4025</c:v>
                </c:pt>
                <c:pt idx="6706">
                  <c:v>10.404500000000001</c:v>
                </c:pt>
                <c:pt idx="6707">
                  <c:v>10.406499999999999</c:v>
                </c:pt>
                <c:pt idx="6708">
                  <c:v>10.407500000000001</c:v>
                </c:pt>
                <c:pt idx="6709">
                  <c:v>10.4095</c:v>
                </c:pt>
                <c:pt idx="6710">
                  <c:v>10.4115</c:v>
                </c:pt>
                <c:pt idx="6711">
                  <c:v>10.4125</c:v>
                </c:pt>
                <c:pt idx="6712">
                  <c:v>10.4145</c:v>
                </c:pt>
                <c:pt idx="6713">
                  <c:v>10.416499999999999</c:v>
                </c:pt>
                <c:pt idx="6714">
                  <c:v>10.4175</c:v>
                </c:pt>
                <c:pt idx="6715">
                  <c:v>10.419499999999999</c:v>
                </c:pt>
                <c:pt idx="6716">
                  <c:v>10.4215</c:v>
                </c:pt>
                <c:pt idx="6717">
                  <c:v>10.422499999999999</c:v>
                </c:pt>
                <c:pt idx="6718">
                  <c:v>10.4245</c:v>
                </c:pt>
                <c:pt idx="6719">
                  <c:v>10.426500000000001</c:v>
                </c:pt>
                <c:pt idx="6720">
                  <c:v>10.4275</c:v>
                </c:pt>
                <c:pt idx="6721">
                  <c:v>10.429500000000001</c:v>
                </c:pt>
                <c:pt idx="6722">
                  <c:v>10.4315</c:v>
                </c:pt>
                <c:pt idx="6723">
                  <c:v>10.432499999999999</c:v>
                </c:pt>
                <c:pt idx="6724">
                  <c:v>10.4345</c:v>
                </c:pt>
                <c:pt idx="6725">
                  <c:v>10.436500000000001</c:v>
                </c:pt>
                <c:pt idx="6726">
                  <c:v>10.4375</c:v>
                </c:pt>
                <c:pt idx="6727">
                  <c:v>10.439500000000001</c:v>
                </c:pt>
                <c:pt idx="6728">
                  <c:v>10.4415</c:v>
                </c:pt>
                <c:pt idx="6729">
                  <c:v>10.442500000000001</c:v>
                </c:pt>
                <c:pt idx="6730">
                  <c:v>10.4445</c:v>
                </c:pt>
                <c:pt idx="6731">
                  <c:v>10.4465</c:v>
                </c:pt>
                <c:pt idx="6732">
                  <c:v>10.4475</c:v>
                </c:pt>
                <c:pt idx="6733">
                  <c:v>10.4495</c:v>
                </c:pt>
                <c:pt idx="6734">
                  <c:v>10.451499999999999</c:v>
                </c:pt>
                <c:pt idx="6735">
                  <c:v>10.452500000000001</c:v>
                </c:pt>
                <c:pt idx="6736">
                  <c:v>10.454499999999999</c:v>
                </c:pt>
                <c:pt idx="6737">
                  <c:v>10.4565</c:v>
                </c:pt>
                <c:pt idx="6738">
                  <c:v>10.458500000000001</c:v>
                </c:pt>
                <c:pt idx="6739">
                  <c:v>10.4595</c:v>
                </c:pt>
                <c:pt idx="6740">
                  <c:v>10.461499999999999</c:v>
                </c:pt>
                <c:pt idx="6741">
                  <c:v>10.4635</c:v>
                </c:pt>
                <c:pt idx="6742">
                  <c:v>10.464499999999999</c:v>
                </c:pt>
                <c:pt idx="6743">
                  <c:v>10.4665</c:v>
                </c:pt>
                <c:pt idx="6744">
                  <c:v>10.468500000000001</c:v>
                </c:pt>
                <c:pt idx="6745">
                  <c:v>10.4695</c:v>
                </c:pt>
                <c:pt idx="6746">
                  <c:v>10.471500000000001</c:v>
                </c:pt>
                <c:pt idx="6747">
                  <c:v>10.4735</c:v>
                </c:pt>
                <c:pt idx="6748">
                  <c:v>10.474500000000001</c:v>
                </c:pt>
                <c:pt idx="6749">
                  <c:v>10.4765</c:v>
                </c:pt>
                <c:pt idx="6750">
                  <c:v>10.4785</c:v>
                </c:pt>
                <c:pt idx="6751">
                  <c:v>10.4795</c:v>
                </c:pt>
                <c:pt idx="6752">
                  <c:v>10.4815</c:v>
                </c:pt>
                <c:pt idx="6753">
                  <c:v>10.483499999999999</c:v>
                </c:pt>
                <c:pt idx="6754">
                  <c:v>10.484500000000001</c:v>
                </c:pt>
                <c:pt idx="6755">
                  <c:v>10.486499999999999</c:v>
                </c:pt>
                <c:pt idx="6756">
                  <c:v>10.4885</c:v>
                </c:pt>
                <c:pt idx="6757">
                  <c:v>10.4895</c:v>
                </c:pt>
                <c:pt idx="6758">
                  <c:v>10.4915</c:v>
                </c:pt>
                <c:pt idx="6759">
                  <c:v>10.493499999999999</c:v>
                </c:pt>
                <c:pt idx="6760">
                  <c:v>10.4945</c:v>
                </c:pt>
                <c:pt idx="6761">
                  <c:v>10.496499999999999</c:v>
                </c:pt>
                <c:pt idx="6762">
                  <c:v>10.4985</c:v>
                </c:pt>
                <c:pt idx="6763">
                  <c:v>10.499499999999999</c:v>
                </c:pt>
                <c:pt idx="6764">
                  <c:v>10.5015</c:v>
                </c:pt>
                <c:pt idx="6765">
                  <c:v>10.5025</c:v>
                </c:pt>
                <c:pt idx="6766">
                  <c:v>10.5045</c:v>
                </c:pt>
                <c:pt idx="6767">
                  <c:v>10.506500000000001</c:v>
                </c:pt>
                <c:pt idx="6768">
                  <c:v>10.5075</c:v>
                </c:pt>
                <c:pt idx="6769">
                  <c:v>10.509499999999999</c:v>
                </c:pt>
                <c:pt idx="6770">
                  <c:v>10.5115</c:v>
                </c:pt>
                <c:pt idx="6771">
                  <c:v>10.512499999999999</c:v>
                </c:pt>
                <c:pt idx="6772">
                  <c:v>10.5145</c:v>
                </c:pt>
                <c:pt idx="6773">
                  <c:v>10.516500000000001</c:v>
                </c:pt>
                <c:pt idx="6774">
                  <c:v>10.5185</c:v>
                </c:pt>
                <c:pt idx="6775">
                  <c:v>10.519500000000001</c:v>
                </c:pt>
                <c:pt idx="6776">
                  <c:v>10.5215</c:v>
                </c:pt>
                <c:pt idx="6777">
                  <c:v>10.522500000000001</c:v>
                </c:pt>
                <c:pt idx="6778">
                  <c:v>10.5245</c:v>
                </c:pt>
                <c:pt idx="6779">
                  <c:v>10.5265</c:v>
                </c:pt>
                <c:pt idx="6780">
                  <c:v>10.5275</c:v>
                </c:pt>
                <c:pt idx="6781">
                  <c:v>10.529500000000001</c:v>
                </c:pt>
                <c:pt idx="6782">
                  <c:v>10.531499999999999</c:v>
                </c:pt>
                <c:pt idx="6783">
                  <c:v>10.532500000000001</c:v>
                </c:pt>
                <c:pt idx="6784">
                  <c:v>10.5345</c:v>
                </c:pt>
                <c:pt idx="6785">
                  <c:v>10.5365</c:v>
                </c:pt>
                <c:pt idx="6786">
                  <c:v>10.538500000000001</c:v>
                </c:pt>
                <c:pt idx="6787">
                  <c:v>10.5395</c:v>
                </c:pt>
                <c:pt idx="6788">
                  <c:v>10.541499999999999</c:v>
                </c:pt>
                <c:pt idx="6789">
                  <c:v>10.5425</c:v>
                </c:pt>
                <c:pt idx="6790">
                  <c:v>10.544499999999999</c:v>
                </c:pt>
                <c:pt idx="6791">
                  <c:v>10.5465</c:v>
                </c:pt>
                <c:pt idx="6792">
                  <c:v>10.547499999999999</c:v>
                </c:pt>
                <c:pt idx="6793">
                  <c:v>10.5495</c:v>
                </c:pt>
                <c:pt idx="6794">
                  <c:v>10.551500000000001</c:v>
                </c:pt>
                <c:pt idx="6795">
                  <c:v>10.5525</c:v>
                </c:pt>
                <c:pt idx="6796">
                  <c:v>10.554500000000001</c:v>
                </c:pt>
                <c:pt idx="6797">
                  <c:v>10.5565</c:v>
                </c:pt>
                <c:pt idx="6798">
                  <c:v>10.5585</c:v>
                </c:pt>
                <c:pt idx="6799">
                  <c:v>10.5595</c:v>
                </c:pt>
                <c:pt idx="6800">
                  <c:v>10.561500000000001</c:v>
                </c:pt>
                <c:pt idx="6801">
                  <c:v>10.563499999999999</c:v>
                </c:pt>
                <c:pt idx="6802">
                  <c:v>10.564500000000001</c:v>
                </c:pt>
                <c:pt idx="6803">
                  <c:v>10.5665</c:v>
                </c:pt>
                <c:pt idx="6804">
                  <c:v>10.5685</c:v>
                </c:pt>
                <c:pt idx="6805">
                  <c:v>10.5695</c:v>
                </c:pt>
                <c:pt idx="6806">
                  <c:v>10.5715</c:v>
                </c:pt>
                <c:pt idx="6807">
                  <c:v>10.573499999999999</c:v>
                </c:pt>
                <c:pt idx="6808">
                  <c:v>10.5745</c:v>
                </c:pt>
                <c:pt idx="6809">
                  <c:v>10.576499999999999</c:v>
                </c:pt>
                <c:pt idx="6810">
                  <c:v>10.5785</c:v>
                </c:pt>
                <c:pt idx="6811">
                  <c:v>10.579499999999999</c:v>
                </c:pt>
                <c:pt idx="6812">
                  <c:v>10.5815</c:v>
                </c:pt>
                <c:pt idx="6813">
                  <c:v>10.583500000000001</c:v>
                </c:pt>
                <c:pt idx="6814">
                  <c:v>10.5845</c:v>
                </c:pt>
                <c:pt idx="6815">
                  <c:v>10.586499999999999</c:v>
                </c:pt>
                <c:pt idx="6816">
                  <c:v>10.5885</c:v>
                </c:pt>
                <c:pt idx="6817">
                  <c:v>10.589499999999999</c:v>
                </c:pt>
                <c:pt idx="6818">
                  <c:v>10.5915</c:v>
                </c:pt>
                <c:pt idx="6819">
                  <c:v>10.593500000000001</c:v>
                </c:pt>
                <c:pt idx="6820">
                  <c:v>10.5945</c:v>
                </c:pt>
                <c:pt idx="6821">
                  <c:v>10.596500000000001</c:v>
                </c:pt>
                <c:pt idx="6822">
                  <c:v>10.5985</c:v>
                </c:pt>
                <c:pt idx="6823">
                  <c:v>10.599500000000001</c:v>
                </c:pt>
                <c:pt idx="6824">
                  <c:v>10.6015</c:v>
                </c:pt>
                <c:pt idx="6825">
                  <c:v>10.6035</c:v>
                </c:pt>
                <c:pt idx="6826">
                  <c:v>10.6045</c:v>
                </c:pt>
                <c:pt idx="6827">
                  <c:v>10.6065</c:v>
                </c:pt>
                <c:pt idx="6828">
                  <c:v>10.608499999999999</c:v>
                </c:pt>
                <c:pt idx="6829">
                  <c:v>10.609500000000001</c:v>
                </c:pt>
                <c:pt idx="6830">
                  <c:v>10.611499999999999</c:v>
                </c:pt>
                <c:pt idx="6831">
                  <c:v>10.6135</c:v>
                </c:pt>
                <c:pt idx="6832">
                  <c:v>10.6145</c:v>
                </c:pt>
                <c:pt idx="6833">
                  <c:v>10.6165</c:v>
                </c:pt>
                <c:pt idx="6834">
                  <c:v>10.618499999999999</c:v>
                </c:pt>
                <c:pt idx="6835">
                  <c:v>10.6195</c:v>
                </c:pt>
                <c:pt idx="6836">
                  <c:v>10.621499999999999</c:v>
                </c:pt>
                <c:pt idx="6837">
                  <c:v>10.6235</c:v>
                </c:pt>
                <c:pt idx="6838">
                  <c:v>10.624499999999999</c:v>
                </c:pt>
                <c:pt idx="6839">
                  <c:v>10.6265</c:v>
                </c:pt>
                <c:pt idx="6840">
                  <c:v>10.628500000000001</c:v>
                </c:pt>
                <c:pt idx="6841">
                  <c:v>10.6295</c:v>
                </c:pt>
                <c:pt idx="6842">
                  <c:v>10.631500000000001</c:v>
                </c:pt>
                <c:pt idx="6843">
                  <c:v>10.6335</c:v>
                </c:pt>
                <c:pt idx="6844">
                  <c:v>10.634499999999999</c:v>
                </c:pt>
                <c:pt idx="6845">
                  <c:v>10.6365</c:v>
                </c:pt>
                <c:pt idx="6846">
                  <c:v>10.638500000000001</c:v>
                </c:pt>
                <c:pt idx="6847">
                  <c:v>10.6395</c:v>
                </c:pt>
                <c:pt idx="6848">
                  <c:v>10.641500000000001</c:v>
                </c:pt>
                <c:pt idx="6849">
                  <c:v>10.6435</c:v>
                </c:pt>
                <c:pt idx="6850">
                  <c:v>10.644500000000001</c:v>
                </c:pt>
                <c:pt idx="6851">
                  <c:v>10.6465</c:v>
                </c:pt>
                <c:pt idx="6852">
                  <c:v>10.6485</c:v>
                </c:pt>
                <c:pt idx="6853">
                  <c:v>10.6495</c:v>
                </c:pt>
                <c:pt idx="6854">
                  <c:v>10.6515</c:v>
                </c:pt>
                <c:pt idx="6855">
                  <c:v>10.653499999999999</c:v>
                </c:pt>
                <c:pt idx="6856">
                  <c:v>10.654500000000001</c:v>
                </c:pt>
                <c:pt idx="6857">
                  <c:v>10.656499999999999</c:v>
                </c:pt>
                <c:pt idx="6858">
                  <c:v>10.6585</c:v>
                </c:pt>
                <c:pt idx="6859">
                  <c:v>10.6595</c:v>
                </c:pt>
                <c:pt idx="6860">
                  <c:v>10.6615</c:v>
                </c:pt>
                <c:pt idx="6861">
                  <c:v>10.663500000000001</c:v>
                </c:pt>
                <c:pt idx="6862">
                  <c:v>10.6645</c:v>
                </c:pt>
                <c:pt idx="6863">
                  <c:v>10.666499999999999</c:v>
                </c:pt>
                <c:pt idx="6864">
                  <c:v>10.6685</c:v>
                </c:pt>
                <c:pt idx="6865">
                  <c:v>10.669499999999999</c:v>
                </c:pt>
                <c:pt idx="6866">
                  <c:v>10.6715</c:v>
                </c:pt>
                <c:pt idx="6867">
                  <c:v>10.673500000000001</c:v>
                </c:pt>
                <c:pt idx="6868">
                  <c:v>10.6745</c:v>
                </c:pt>
                <c:pt idx="6869">
                  <c:v>10.676500000000001</c:v>
                </c:pt>
                <c:pt idx="6870">
                  <c:v>10.6785</c:v>
                </c:pt>
                <c:pt idx="6871">
                  <c:v>10.679500000000001</c:v>
                </c:pt>
                <c:pt idx="6872">
                  <c:v>10.6815</c:v>
                </c:pt>
                <c:pt idx="6873">
                  <c:v>10.6835</c:v>
                </c:pt>
                <c:pt idx="6874">
                  <c:v>10.6845</c:v>
                </c:pt>
                <c:pt idx="6875">
                  <c:v>10.686500000000001</c:v>
                </c:pt>
                <c:pt idx="6876">
                  <c:v>10.688499999999999</c:v>
                </c:pt>
                <c:pt idx="6877">
                  <c:v>10.689500000000001</c:v>
                </c:pt>
                <c:pt idx="6878">
                  <c:v>10.6915</c:v>
                </c:pt>
                <c:pt idx="6879">
                  <c:v>10.6935</c:v>
                </c:pt>
                <c:pt idx="6880">
                  <c:v>10.6945</c:v>
                </c:pt>
                <c:pt idx="6881">
                  <c:v>10.6965</c:v>
                </c:pt>
                <c:pt idx="6882">
                  <c:v>10.698499999999999</c:v>
                </c:pt>
                <c:pt idx="6883">
                  <c:v>10.6995</c:v>
                </c:pt>
                <c:pt idx="6884">
                  <c:v>10.701499999999999</c:v>
                </c:pt>
                <c:pt idx="6885">
                  <c:v>10.702500000000001</c:v>
                </c:pt>
                <c:pt idx="6886">
                  <c:v>10.704499999999999</c:v>
                </c:pt>
                <c:pt idx="6887">
                  <c:v>10.7065</c:v>
                </c:pt>
                <c:pt idx="6888">
                  <c:v>10.708500000000001</c:v>
                </c:pt>
                <c:pt idx="6889">
                  <c:v>10.7095</c:v>
                </c:pt>
                <c:pt idx="6890">
                  <c:v>10.711499999999999</c:v>
                </c:pt>
                <c:pt idx="6891">
                  <c:v>10.7125</c:v>
                </c:pt>
                <c:pt idx="6892">
                  <c:v>10.714499999999999</c:v>
                </c:pt>
                <c:pt idx="6893">
                  <c:v>10.7165</c:v>
                </c:pt>
                <c:pt idx="6894">
                  <c:v>10.718500000000001</c:v>
                </c:pt>
                <c:pt idx="6895">
                  <c:v>10.7195</c:v>
                </c:pt>
                <c:pt idx="6896">
                  <c:v>10.721500000000001</c:v>
                </c:pt>
                <c:pt idx="6897">
                  <c:v>10.7225</c:v>
                </c:pt>
                <c:pt idx="6898">
                  <c:v>10.724500000000001</c:v>
                </c:pt>
                <c:pt idx="6899">
                  <c:v>10.7265</c:v>
                </c:pt>
                <c:pt idx="6900">
                  <c:v>10.727499999999999</c:v>
                </c:pt>
                <c:pt idx="6901">
                  <c:v>10.7295</c:v>
                </c:pt>
                <c:pt idx="6902">
                  <c:v>10.7315</c:v>
                </c:pt>
                <c:pt idx="6903">
                  <c:v>10.7325</c:v>
                </c:pt>
                <c:pt idx="6904">
                  <c:v>10.734500000000001</c:v>
                </c:pt>
                <c:pt idx="6905">
                  <c:v>10.736499999999999</c:v>
                </c:pt>
                <c:pt idx="6906">
                  <c:v>10.7385</c:v>
                </c:pt>
                <c:pt idx="6907">
                  <c:v>10.7395</c:v>
                </c:pt>
                <c:pt idx="6908">
                  <c:v>10.7415</c:v>
                </c:pt>
                <c:pt idx="6909">
                  <c:v>10.7425</c:v>
                </c:pt>
                <c:pt idx="6910">
                  <c:v>10.7445</c:v>
                </c:pt>
                <c:pt idx="6911">
                  <c:v>10.746499999999999</c:v>
                </c:pt>
                <c:pt idx="6912">
                  <c:v>10.7475</c:v>
                </c:pt>
                <c:pt idx="6913">
                  <c:v>10.749499999999999</c:v>
                </c:pt>
                <c:pt idx="6914">
                  <c:v>10.7515</c:v>
                </c:pt>
                <c:pt idx="6915">
                  <c:v>10.7525</c:v>
                </c:pt>
                <c:pt idx="6916">
                  <c:v>10.7545</c:v>
                </c:pt>
                <c:pt idx="6917">
                  <c:v>10.756500000000001</c:v>
                </c:pt>
                <c:pt idx="6918">
                  <c:v>10.7585</c:v>
                </c:pt>
                <c:pt idx="6919">
                  <c:v>10.759499999999999</c:v>
                </c:pt>
                <c:pt idx="6920">
                  <c:v>10.7615</c:v>
                </c:pt>
                <c:pt idx="6921">
                  <c:v>10.762499999999999</c:v>
                </c:pt>
                <c:pt idx="6922">
                  <c:v>10.7645</c:v>
                </c:pt>
                <c:pt idx="6923">
                  <c:v>10.766500000000001</c:v>
                </c:pt>
                <c:pt idx="6924">
                  <c:v>10.7675</c:v>
                </c:pt>
                <c:pt idx="6925">
                  <c:v>10.769500000000001</c:v>
                </c:pt>
                <c:pt idx="6926">
                  <c:v>10.7715</c:v>
                </c:pt>
                <c:pt idx="6927">
                  <c:v>10.772500000000001</c:v>
                </c:pt>
                <c:pt idx="6928">
                  <c:v>10.7745</c:v>
                </c:pt>
                <c:pt idx="6929">
                  <c:v>10.7765</c:v>
                </c:pt>
                <c:pt idx="6930">
                  <c:v>10.778499999999999</c:v>
                </c:pt>
                <c:pt idx="6931">
                  <c:v>10.779500000000001</c:v>
                </c:pt>
                <c:pt idx="6932">
                  <c:v>10.781499999999999</c:v>
                </c:pt>
                <c:pt idx="6933">
                  <c:v>10.782500000000001</c:v>
                </c:pt>
                <c:pt idx="6934">
                  <c:v>10.7845</c:v>
                </c:pt>
                <c:pt idx="6935">
                  <c:v>10.7865</c:v>
                </c:pt>
                <c:pt idx="6936">
                  <c:v>10.7875</c:v>
                </c:pt>
                <c:pt idx="6937">
                  <c:v>10.7895</c:v>
                </c:pt>
                <c:pt idx="6938">
                  <c:v>10.791499999999999</c:v>
                </c:pt>
                <c:pt idx="6939">
                  <c:v>10.7925</c:v>
                </c:pt>
                <c:pt idx="6940">
                  <c:v>10.794499999999999</c:v>
                </c:pt>
                <c:pt idx="6941">
                  <c:v>10.7965</c:v>
                </c:pt>
                <c:pt idx="6942">
                  <c:v>10.798500000000001</c:v>
                </c:pt>
                <c:pt idx="6943">
                  <c:v>10.7995</c:v>
                </c:pt>
                <c:pt idx="6944">
                  <c:v>10.801500000000001</c:v>
                </c:pt>
                <c:pt idx="6945">
                  <c:v>10.8025</c:v>
                </c:pt>
                <c:pt idx="6946">
                  <c:v>10.804500000000001</c:v>
                </c:pt>
                <c:pt idx="6947">
                  <c:v>10.8065</c:v>
                </c:pt>
                <c:pt idx="6948">
                  <c:v>10.807499999999999</c:v>
                </c:pt>
                <c:pt idx="6949">
                  <c:v>10.8095</c:v>
                </c:pt>
                <c:pt idx="6950">
                  <c:v>10.811500000000001</c:v>
                </c:pt>
                <c:pt idx="6951">
                  <c:v>10.8125</c:v>
                </c:pt>
                <c:pt idx="6952">
                  <c:v>10.814500000000001</c:v>
                </c:pt>
                <c:pt idx="6953">
                  <c:v>10.8165</c:v>
                </c:pt>
                <c:pt idx="6954">
                  <c:v>10.8185</c:v>
                </c:pt>
                <c:pt idx="6955">
                  <c:v>10.8195</c:v>
                </c:pt>
                <c:pt idx="6956">
                  <c:v>10.8215</c:v>
                </c:pt>
                <c:pt idx="6957">
                  <c:v>10.8225</c:v>
                </c:pt>
                <c:pt idx="6958">
                  <c:v>10.8245</c:v>
                </c:pt>
                <c:pt idx="6959">
                  <c:v>10.826499999999999</c:v>
                </c:pt>
                <c:pt idx="6960">
                  <c:v>10.827500000000001</c:v>
                </c:pt>
                <c:pt idx="6961">
                  <c:v>10.829499999999999</c:v>
                </c:pt>
                <c:pt idx="6962">
                  <c:v>10.8315</c:v>
                </c:pt>
                <c:pt idx="6963">
                  <c:v>10.8325</c:v>
                </c:pt>
                <c:pt idx="6964">
                  <c:v>10.8345</c:v>
                </c:pt>
                <c:pt idx="6965">
                  <c:v>10.836499999999999</c:v>
                </c:pt>
                <c:pt idx="6966">
                  <c:v>10.8385</c:v>
                </c:pt>
                <c:pt idx="6967">
                  <c:v>10.839499999999999</c:v>
                </c:pt>
                <c:pt idx="6968">
                  <c:v>10.8415</c:v>
                </c:pt>
                <c:pt idx="6969">
                  <c:v>10.843500000000001</c:v>
                </c:pt>
                <c:pt idx="6970">
                  <c:v>10.845499999999999</c:v>
                </c:pt>
                <c:pt idx="6971">
                  <c:v>10.846500000000001</c:v>
                </c:pt>
                <c:pt idx="6972">
                  <c:v>10.8485</c:v>
                </c:pt>
                <c:pt idx="6973">
                  <c:v>10.849500000000001</c:v>
                </c:pt>
                <c:pt idx="6974">
                  <c:v>10.8515</c:v>
                </c:pt>
                <c:pt idx="6975">
                  <c:v>10.8535</c:v>
                </c:pt>
                <c:pt idx="6976">
                  <c:v>10.8545</c:v>
                </c:pt>
                <c:pt idx="6977">
                  <c:v>10.8565</c:v>
                </c:pt>
                <c:pt idx="6978">
                  <c:v>10.858499999999999</c:v>
                </c:pt>
                <c:pt idx="6979">
                  <c:v>10.859500000000001</c:v>
                </c:pt>
                <c:pt idx="6980">
                  <c:v>10.861499999999999</c:v>
                </c:pt>
                <c:pt idx="6981">
                  <c:v>10.8635</c:v>
                </c:pt>
                <c:pt idx="6982">
                  <c:v>10.8645</c:v>
                </c:pt>
                <c:pt idx="6983">
                  <c:v>10.8665</c:v>
                </c:pt>
                <c:pt idx="6984">
                  <c:v>10.868499999999999</c:v>
                </c:pt>
                <c:pt idx="6985">
                  <c:v>10.8695</c:v>
                </c:pt>
                <c:pt idx="6986">
                  <c:v>10.871499999999999</c:v>
                </c:pt>
                <c:pt idx="6987">
                  <c:v>10.8735</c:v>
                </c:pt>
                <c:pt idx="6988">
                  <c:v>10.874499999999999</c:v>
                </c:pt>
                <c:pt idx="6989">
                  <c:v>10.8765</c:v>
                </c:pt>
                <c:pt idx="6990">
                  <c:v>10.878500000000001</c:v>
                </c:pt>
                <c:pt idx="6991">
                  <c:v>10.8795</c:v>
                </c:pt>
                <c:pt idx="6992">
                  <c:v>10.881500000000001</c:v>
                </c:pt>
                <c:pt idx="6993">
                  <c:v>10.8835</c:v>
                </c:pt>
                <c:pt idx="6994">
                  <c:v>10.884499999999999</c:v>
                </c:pt>
                <c:pt idx="6995">
                  <c:v>10.8865</c:v>
                </c:pt>
                <c:pt idx="6996">
                  <c:v>10.888500000000001</c:v>
                </c:pt>
                <c:pt idx="6997">
                  <c:v>10.8895</c:v>
                </c:pt>
                <c:pt idx="6998">
                  <c:v>10.891500000000001</c:v>
                </c:pt>
                <c:pt idx="6999">
                  <c:v>10.8935</c:v>
                </c:pt>
                <c:pt idx="7000">
                  <c:v>10.894500000000001</c:v>
                </c:pt>
                <c:pt idx="7001">
                  <c:v>10.8965</c:v>
                </c:pt>
                <c:pt idx="7002">
                  <c:v>10.8985</c:v>
                </c:pt>
                <c:pt idx="7003">
                  <c:v>10.8995</c:v>
                </c:pt>
                <c:pt idx="7004">
                  <c:v>10.9015</c:v>
                </c:pt>
                <c:pt idx="7005">
                  <c:v>10.903499999999999</c:v>
                </c:pt>
                <c:pt idx="7006">
                  <c:v>10.904500000000001</c:v>
                </c:pt>
                <c:pt idx="7007">
                  <c:v>10.906499999999999</c:v>
                </c:pt>
                <c:pt idx="7008">
                  <c:v>10.9085</c:v>
                </c:pt>
                <c:pt idx="7009">
                  <c:v>10.9095</c:v>
                </c:pt>
                <c:pt idx="7010">
                  <c:v>10.9115</c:v>
                </c:pt>
                <c:pt idx="7011">
                  <c:v>10.913500000000001</c:v>
                </c:pt>
                <c:pt idx="7012">
                  <c:v>10.9145</c:v>
                </c:pt>
                <c:pt idx="7013">
                  <c:v>10.916499999999999</c:v>
                </c:pt>
                <c:pt idx="7014">
                  <c:v>10.9185</c:v>
                </c:pt>
                <c:pt idx="7015">
                  <c:v>10.919499999999999</c:v>
                </c:pt>
                <c:pt idx="7016">
                  <c:v>10.9215</c:v>
                </c:pt>
                <c:pt idx="7017">
                  <c:v>10.923500000000001</c:v>
                </c:pt>
                <c:pt idx="7018">
                  <c:v>10.9245</c:v>
                </c:pt>
                <c:pt idx="7019">
                  <c:v>10.926500000000001</c:v>
                </c:pt>
                <c:pt idx="7020">
                  <c:v>10.9275</c:v>
                </c:pt>
                <c:pt idx="7021">
                  <c:v>10.929500000000001</c:v>
                </c:pt>
                <c:pt idx="7022">
                  <c:v>10.9315</c:v>
                </c:pt>
                <c:pt idx="7023">
                  <c:v>10.932499999999999</c:v>
                </c:pt>
                <c:pt idx="7024">
                  <c:v>10.9345</c:v>
                </c:pt>
                <c:pt idx="7025">
                  <c:v>10.936500000000001</c:v>
                </c:pt>
                <c:pt idx="7026">
                  <c:v>10.938499999999999</c:v>
                </c:pt>
                <c:pt idx="7027">
                  <c:v>10.939500000000001</c:v>
                </c:pt>
                <c:pt idx="7028">
                  <c:v>10.9415</c:v>
                </c:pt>
                <c:pt idx="7029">
                  <c:v>10.942500000000001</c:v>
                </c:pt>
                <c:pt idx="7030">
                  <c:v>10.9445</c:v>
                </c:pt>
                <c:pt idx="7031">
                  <c:v>10.9465</c:v>
                </c:pt>
                <c:pt idx="7032">
                  <c:v>10.9475</c:v>
                </c:pt>
                <c:pt idx="7033">
                  <c:v>10.9495</c:v>
                </c:pt>
                <c:pt idx="7034">
                  <c:v>10.951499999999999</c:v>
                </c:pt>
                <c:pt idx="7035">
                  <c:v>10.952500000000001</c:v>
                </c:pt>
                <c:pt idx="7036">
                  <c:v>10.954499999999999</c:v>
                </c:pt>
                <c:pt idx="7037">
                  <c:v>10.9565</c:v>
                </c:pt>
                <c:pt idx="7038">
                  <c:v>10.958500000000001</c:v>
                </c:pt>
                <c:pt idx="7039">
                  <c:v>10.9595</c:v>
                </c:pt>
                <c:pt idx="7040">
                  <c:v>10.961499999999999</c:v>
                </c:pt>
                <c:pt idx="7041">
                  <c:v>10.9635</c:v>
                </c:pt>
                <c:pt idx="7042">
                  <c:v>10.9655</c:v>
                </c:pt>
                <c:pt idx="7043">
                  <c:v>10.9665</c:v>
                </c:pt>
                <c:pt idx="7044">
                  <c:v>10.968500000000001</c:v>
                </c:pt>
                <c:pt idx="7045">
                  <c:v>10.9695</c:v>
                </c:pt>
                <c:pt idx="7046">
                  <c:v>10.971500000000001</c:v>
                </c:pt>
                <c:pt idx="7047">
                  <c:v>10.9735</c:v>
                </c:pt>
                <c:pt idx="7048">
                  <c:v>10.974500000000001</c:v>
                </c:pt>
                <c:pt idx="7049">
                  <c:v>10.9765</c:v>
                </c:pt>
                <c:pt idx="7050">
                  <c:v>10.9785</c:v>
                </c:pt>
                <c:pt idx="7051">
                  <c:v>10.9795</c:v>
                </c:pt>
                <c:pt idx="7052">
                  <c:v>10.9815</c:v>
                </c:pt>
                <c:pt idx="7053">
                  <c:v>10.983499999999999</c:v>
                </c:pt>
                <c:pt idx="7054">
                  <c:v>10.9855</c:v>
                </c:pt>
                <c:pt idx="7055">
                  <c:v>10.986499999999999</c:v>
                </c:pt>
                <c:pt idx="7056">
                  <c:v>10.9885</c:v>
                </c:pt>
                <c:pt idx="7057">
                  <c:v>10.9895</c:v>
                </c:pt>
                <c:pt idx="7058">
                  <c:v>10.9915</c:v>
                </c:pt>
                <c:pt idx="7059">
                  <c:v>10.993499999999999</c:v>
                </c:pt>
                <c:pt idx="7060">
                  <c:v>10.9945</c:v>
                </c:pt>
                <c:pt idx="7061">
                  <c:v>10.996499999999999</c:v>
                </c:pt>
                <c:pt idx="7062">
                  <c:v>10.9985</c:v>
                </c:pt>
                <c:pt idx="7063">
                  <c:v>10.999499999999999</c:v>
                </c:pt>
                <c:pt idx="7064">
                  <c:v>11.0015</c:v>
                </c:pt>
                <c:pt idx="7065">
                  <c:v>11.003500000000001</c:v>
                </c:pt>
                <c:pt idx="7066">
                  <c:v>11.0045</c:v>
                </c:pt>
                <c:pt idx="7067">
                  <c:v>11.006500000000001</c:v>
                </c:pt>
                <c:pt idx="7068">
                  <c:v>11.0085</c:v>
                </c:pt>
                <c:pt idx="7069">
                  <c:v>11.009499999999999</c:v>
                </c:pt>
                <c:pt idx="7070">
                  <c:v>11.0115</c:v>
                </c:pt>
                <c:pt idx="7071">
                  <c:v>11.013500000000001</c:v>
                </c:pt>
                <c:pt idx="7072">
                  <c:v>11.0145</c:v>
                </c:pt>
                <c:pt idx="7073">
                  <c:v>11.0175</c:v>
                </c:pt>
                <c:pt idx="7074">
                  <c:v>11.0185</c:v>
                </c:pt>
                <c:pt idx="7075">
                  <c:v>11.0205</c:v>
                </c:pt>
                <c:pt idx="7076">
                  <c:v>11.0215</c:v>
                </c:pt>
                <c:pt idx="7077">
                  <c:v>11.0235</c:v>
                </c:pt>
                <c:pt idx="7078">
                  <c:v>11.025499999999999</c:v>
                </c:pt>
                <c:pt idx="7079">
                  <c:v>11.0265</c:v>
                </c:pt>
                <c:pt idx="7080">
                  <c:v>11.028499999999999</c:v>
                </c:pt>
                <c:pt idx="7081">
                  <c:v>11.0305</c:v>
                </c:pt>
                <c:pt idx="7082">
                  <c:v>11.031499999999999</c:v>
                </c:pt>
                <c:pt idx="7083">
                  <c:v>11.0335</c:v>
                </c:pt>
                <c:pt idx="7084">
                  <c:v>11.035500000000001</c:v>
                </c:pt>
                <c:pt idx="7085">
                  <c:v>11.0365</c:v>
                </c:pt>
                <c:pt idx="7086">
                  <c:v>11.038500000000001</c:v>
                </c:pt>
                <c:pt idx="7087">
                  <c:v>11.0405</c:v>
                </c:pt>
                <c:pt idx="7088">
                  <c:v>11.041499999999999</c:v>
                </c:pt>
                <c:pt idx="7089">
                  <c:v>11.0435</c:v>
                </c:pt>
                <c:pt idx="7090">
                  <c:v>11.045500000000001</c:v>
                </c:pt>
                <c:pt idx="7091">
                  <c:v>11.0465</c:v>
                </c:pt>
                <c:pt idx="7092">
                  <c:v>11.048500000000001</c:v>
                </c:pt>
                <c:pt idx="7093">
                  <c:v>11.0505</c:v>
                </c:pt>
                <c:pt idx="7094">
                  <c:v>11.051500000000001</c:v>
                </c:pt>
                <c:pt idx="7095">
                  <c:v>11.0535</c:v>
                </c:pt>
                <c:pt idx="7096">
                  <c:v>11.0555</c:v>
                </c:pt>
                <c:pt idx="7097">
                  <c:v>11.057499999999999</c:v>
                </c:pt>
                <c:pt idx="7098">
                  <c:v>11.0585</c:v>
                </c:pt>
                <c:pt idx="7099">
                  <c:v>11.060499999999999</c:v>
                </c:pt>
                <c:pt idx="7100">
                  <c:v>11.0625</c:v>
                </c:pt>
                <c:pt idx="7101">
                  <c:v>11.063499999999999</c:v>
                </c:pt>
                <c:pt idx="7102">
                  <c:v>11.0655</c:v>
                </c:pt>
                <c:pt idx="7103">
                  <c:v>11.0665</c:v>
                </c:pt>
                <c:pt idx="7104">
                  <c:v>11.0685</c:v>
                </c:pt>
                <c:pt idx="7105">
                  <c:v>11.070499999999999</c:v>
                </c:pt>
                <c:pt idx="7106">
                  <c:v>11.0715</c:v>
                </c:pt>
                <c:pt idx="7107">
                  <c:v>11.073499999999999</c:v>
                </c:pt>
                <c:pt idx="7108">
                  <c:v>11.0755</c:v>
                </c:pt>
                <c:pt idx="7109">
                  <c:v>11.076499999999999</c:v>
                </c:pt>
                <c:pt idx="7110">
                  <c:v>11.0785</c:v>
                </c:pt>
                <c:pt idx="7111">
                  <c:v>11.080500000000001</c:v>
                </c:pt>
                <c:pt idx="7112">
                  <c:v>11.0815</c:v>
                </c:pt>
                <c:pt idx="7113">
                  <c:v>11.083500000000001</c:v>
                </c:pt>
                <c:pt idx="7114">
                  <c:v>11.0855</c:v>
                </c:pt>
                <c:pt idx="7115">
                  <c:v>11.086499999999999</c:v>
                </c:pt>
                <c:pt idx="7116">
                  <c:v>11.0885</c:v>
                </c:pt>
                <c:pt idx="7117">
                  <c:v>11.0905</c:v>
                </c:pt>
                <c:pt idx="7118">
                  <c:v>11.0915</c:v>
                </c:pt>
                <c:pt idx="7119">
                  <c:v>11.093500000000001</c:v>
                </c:pt>
                <c:pt idx="7120">
                  <c:v>11.095499999999999</c:v>
                </c:pt>
                <c:pt idx="7121">
                  <c:v>11.096500000000001</c:v>
                </c:pt>
                <c:pt idx="7122">
                  <c:v>11.0985</c:v>
                </c:pt>
                <c:pt idx="7123">
                  <c:v>11.1005</c:v>
                </c:pt>
                <c:pt idx="7124">
                  <c:v>11.1015</c:v>
                </c:pt>
                <c:pt idx="7125">
                  <c:v>11.1035</c:v>
                </c:pt>
                <c:pt idx="7126">
                  <c:v>11.105499999999999</c:v>
                </c:pt>
                <c:pt idx="7127">
                  <c:v>11.1065</c:v>
                </c:pt>
                <c:pt idx="7128">
                  <c:v>11.108499999999999</c:v>
                </c:pt>
                <c:pt idx="7129">
                  <c:v>11.1105</c:v>
                </c:pt>
                <c:pt idx="7130">
                  <c:v>11.111499999999999</c:v>
                </c:pt>
                <c:pt idx="7131">
                  <c:v>11.1135</c:v>
                </c:pt>
                <c:pt idx="7132">
                  <c:v>11.115500000000001</c:v>
                </c:pt>
                <c:pt idx="7133">
                  <c:v>11.1165</c:v>
                </c:pt>
                <c:pt idx="7134">
                  <c:v>11.118499999999999</c:v>
                </c:pt>
                <c:pt idx="7135">
                  <c:v>11.1205</c:v>
                </c:pt>
                <c:pt idx="7136">
                  <c:v>11.121499999999999</c:v>
                </c:pt>
                <c:pt idx="7137">
                  <c:v>11.1235</c:v>
                </c:pt>
                <c:pt idx="7138">
                  <c:v>11.125500000000001</c:v>
                </c:pt>
                <c:pt idx="7139">
                  <c:v>11.1265</c:v>
                </c:pt>
                <c:pt idx="7140">
                  <c:v>11.128500000000001</c:v>
                </c:pt>
                <c:pt idx="7141">
                  <c:v>11.1305</c:v>
                </c:pt>
                <c:pt idx="7142">
                  <c:v>11.131500000000001</c:v>
                </c:pt>
                <c:pt idx="7143">
                  <c:v>11.1335</c:v>
                </c:pt>
                <c:pt idx="7144">
                  <c:v>11.1355</c:v>
                </c:pt>
                <c:pt idx="7145">
                  <c:v>11.1365</c:v>
                </c:pt>
                <c:pt idx="7146">
                  <c:v>11.138500000000001</c:v>
                </c:pt>
                <c:pt idx="7147">
                  <c:v>11.140499999999999</c:v>
                </c:pt>
                <c:pt idx="7148">
                  <c:v>11.141500000000001</c:v>
                </c:pt>
                <c:pt idx="7149">
                  <c:v>11.1435</c:v>
                </c:pt>
                <c:pt idx="7150">
                  <c:v>11.1455</c:v>
                </c:pt>
                <c:pt idx="7151">
                  <c:v>11.1465</c:v>
                </c:pt>
                <c:pt idx="7152">
                  <c:v>11.1485</c:v>
                </c:pt>
                <c:pt idx="7153">
                  <c:v>11.150499999999999</c:v>
                </c:pt>
                <c:pt idx="7154">
                  <c:v>11.1515</c:v>
                </c:pt>
                <c:pt idx="7155">
                  <c:v>11.153499999999999</c:v>
                </c:pt>
                <c:pt idx="7156">
                  <c:v>11.1555</c:v>
                </c:pt>
                <c:pt idx="7157">
                  <c:v>11.157500000000001</c:v>
                </c:pt>
                <c:pt idx="7158">
                  <c:v>11.1585</c:v>
                </c:pt>
                <c:pt idx="7159">
                  <c:v>11.160500000000001</c:v>
                </c:pt>
                <c:pt idx="7160">
                  <c:v>11.1615</c:v>
                </c:pt>
                <c:pt idx="7161">
                  <c:v>11.1645</c:v>
                </c:pt>
                <c:pt idx="7162">
                  <c:v>11.1655</c:v>
                </c:pt>
                <c:pt idx="7163">
                  <c:v>11.1675</c:v>
                </c:pt>
                <c:pt idx="7164">
                  <c:v>11.1685</c:v>
                </c:pt>
                <c:pt idx="7165">
                  <c:v>11.170500000000001</c:v>
                </c:pt>
                <c:pt idx="7166">
                  <c:v>11.172499999999999</c:v>
                </c:pt>
                <c:pt idx="7167">
                  <c:v>11.173500000000001</c:v>
                </c:pt>
                <c:pt idx="7168">
                  <c:v>11.1755</c:v>
                </c:pt>
                <c:pt idx="7169">
                  <c:v>11.1775</c:v>
                </c:pt>
                <c:pt idx="7170">
                  <c:v>11.1785</c:v>
                </c:pt>
                <c:pt idx="7171">
                  <c:v>11.1805</c:v>
                </c:pt>
                <c:pt idx="7172">
                  <c:v>11.182499999999999</c:v>
                </c:pt>
                <c:pt idx="7173">
                  <c:v>11.1845</c:v>
                </c:pt>
                <c:pt idx="7174">
                  <c:v>11.185499999999999</c:v>
                </c:pt>
                <c:pt idx="7175">
                  <c:v>11.1875</c:v>
                </c:pt>
                <c:pt idx="7176">
                  <c:v>11.188499999999999</c:v>
                </c:pt>
                <c:pt idx="7177">
                  <c:v>11.1905</c:v>
                </c:pt>
                <c:pt idx="7178">
                  <c:v>11.192500000000001</c:v>
                </c:pt>
                <c:pt idx="7179">
                  <c:v>11.1935</c:v>
                </c:pt>
                <c:pt idx="7180">
                  <c:v>11.195499999999999</c:v>
                </c:pt>
                <c:pt idx="7181">
                  <c:v>11.1975</c:v>
                </c:pt>
                <c:pt idx="7182">
                  <c:v>11.198499999999999</c:v>
                </c:pt>
                <c:pt idx="7183">
                  <c:v>11.2005</c:v>
                </c:pt>
                <c:pt idx="7184">
                  <c:v>11.202500000000001</c:v>
                </c:pt>
                <c:pt idx="7185">
                  <c:v>11.204499999999999</c:v>
                </c:pt>
                <c:pt idx="7186">
                  <c:v>11.205500000000001</c:v>
                </c:pt>
                <c:pt idx="7187">
                  <c:v>11.2075</c:v>
                </c:pt>
                <c:pt idx="7188">
                  <c:v>11.208500000000001</c:v>
                </c:pt>
                <c:pt idx="7189">
                  <c:v>11.2105</c:v>
                </c:pt>
                <c:pt idx="7190">
                  <c:v>11.2125</c:v>
                </c:pt>
                <c:pt idx="7191">
                  <c:v>11.214499999999999</c:v>
                </c:pt>
                <c:pt idx="7192">
                  <c:v>11.2155</c:v>
                </c:pt>
                <c:pt idx="7193">
                  <c:v>11.217499999999999</c:v>
                </c:pt>
                <c:pt idx="7194">
                  <c:v>11.218500000000001</c:v>
                </c:pt>
                <c:pt idx="7195">
                  <c:v>11.220499999999999</c:v>
                </c:pt>
                <c:pt idx="7196">
                  <c:v>11.2225</c:v>
                </c:pt>
                <c:pt idx="7197">
                  <c:v>11.224500000000001</c:v>
                </c:pt>
                <c:pt idx="7198">
                  <c:v>11.2255</c:v>
                </c:pt>
                <c:pt idx="7199">
                  <c:v>11.227499999999999</c:v>
                </c:pt>
                <c:pt idx="7200">
                  <c:v>11.2285</c:v>
                </c:pt>
                <c:pt idx="7201">
                  <c:v>11.230499999999999</c:v>
                </c:pt>
                <c:pt idx="7202">
                  <c:v>11.2325</c:v>
                </c:pt>
                <c:pt idx="7203">
                  <c:v>11.233499999999999</c:v>
                </c:pt>
                <c:pt idx="7204">
                  <c:v>11.2355</c:v>
                </c:pt>
                <c:pt idx="7205">
                  <c:v>11.237500000000001</c:v>
                </c:pt>
                <c:pt idx="7206">
                  <c:v>11.2385</c:v>
                </c:pt>
                <c:pt idx="7207">
                  <c:v>11.240500000000001</c:v>
                </c:pt>
                <c:pt idx="7208">
                  <c:v>11.2425</c:v>
                </c:pt>
                <c:pt idx="7209">
                  <c:v>11.2445</c:v>
                </c:pt>
                <c:pt idx="7210">
                  <c:v>11.2455</c:v>
                </c:pt>
                <c:pt idx="7211">
                  <c:v>11.2475</c:v>
                </c:pt>
                <c:pt idx="7212">
                  <c:v>11.2485</c:v>
                </c:pt>
                <c:pt idx="7213">
                  <c:v>11.250500000000001</c:v>
                </c:pt>
                <c:pt idx="7214">
                  <c:v>11.2525</c:v>
                </c:pt>
                <c:pt idx="7215">
                  <c:v>11.253500000000001</c:v>
                </c:pt>
                <c:pt idx="7216">
                  <c:v>11.2555</c:v>
                </c:pt>
                <c:pt idx="7217">
                  <c:v>11.2575</c:v>
                </c:pt>
                <c:pt idx="7218">
                  <c:v>11.2585</c:v>
                </c:pt>
                <c:pt idx="7219">
                  <c:v>11.2605</c:v>
                </c:pt>
                <c:pt idx="7220">
                  <c:v>11.262499999999999</c:v>
                </c:pt>
                <c:pt idx="7221">
                  <c:v>11.2645</c:v>
                </c:pt>
                <c:pt idx="7222">
                  <c:v>11.265499999999999</c:v>
                </c:pt>
                <c:pt idx="7223">
                  <c:v>11.2675</c:v>
                </c:pt>
                <c:pt idx="7224">
                  <c:v>11.2685</c:v>
                </c:pt>
                <c:pt idx="7225">
                  <c:v>11.2705</c:v>
                </c:pt>
                <c:pt idx="7226">
                  <c:v>11.272500000000001</c:v>
                </c:pt>
                <c:pt idx="7227">
                  <c:v>11.2735</c:v>
                </c:pt>
                <c:pt idx="7228">
                  <c:v>11.275499999999999</c:v>
                </c:pt>
                <c:pt idx="7229">
                  <c:v>11.2775</c:v>
                </c:pt>
                <c:pt idx="7230">
                  <c:v>11.278499999999999</c:v>
                </c:pt>
                <c:pt idx="7231">
                  <c:v>11.2805</c:v>
                </c:pt>
                <c:pt idx="7232">
                  <c:v>11.282500000000001</c:v>
                </c:pt>
                <c:pt idx="7233">
                  <c:v>11.2845</c:v>
                </c:pt>
                <c:pt idx="7234">
                  <c:v>11.285500000000001</c:v>
                </c:pt>
                <c:pt idx="7235">
                  <c:v>11.2875</c:v>
                </c:pt>
                <c:pt idx="7236">
                  <c:v>11.288500000000001</c:v>
                </c:pt>
                <c:pt idx="7237">
                  <c:v>11.2905</c:v>
                </c:pt>
                <c:pt idx="7238">
                  <c:v>11.2925</c:v>
                </c:pt>
                <c:pt idx="7239">
                  <c:v>11.2935</c:v>
                </c:pt>
                <c:pt idx="7240">
                  <c:v>11.2965</c:v>
                </c:pt>
                <c:pt idx="7241">
                  <c:v>11.297499999999999</c:v>
                </c:pt>
                <c:pt idx="7242">
                  <c:v>11.2995</c:v>
                </c:pt>
                <c:pt idx="7243">
                  <c:v>11.3005</c:v>
                </c:pt>
                <c:pt idx="7244">
                  <c:v>11.3025</c:v>
                </c:pt>
                <c:pt idx="7245">
                  <c:v>11.304500000000001</c:v>
                </c:pt>
                <c:pt idx="7246">
                  <c:v>11.3055</c:v>
                </c:pt>
                <c:pt idx="7247">
                  <c:v>11.307499999999999</c:v>
                </c:pt>
                <c:pt idx="7248">
                  <c:v>11.3095</c:v>
                </c:pt>
                <c:pt idx="7249">
                  <c:v>11.311500000000001</c:v>
                </c:pt>
                <c:pt idx="7250">
                  <c:v>11.3125</c:v>
                </c:pt>
                <c:pt idx="7251">
                  <c:v>11.314500000000001</c:v>
                </c:pt>
                <c:pt idx="7252">
                  <c:v>11.3155</c:v>
                </c:pt>
                <c:pt idx="7253">
                  <c:v>11.317500000000001</c:v>
                </c:pt>
                <c:pt idx="7254">
                  <c:v>11.3195</c:v>
                </c:pt>
                <c:pt idx="7255">
                  <c:v>11.320499999999999</c:v>
                </c:pt>
                <c:pt idx="7256">
                  <c:v>11.3225</c:v>
                </c:pt>
                <c:pt idx="7257">
                  <c:v>11.3245</c:v>
                </c:pt>
                <c:pt idx="7258">
                  <c:v>11.3255</c:v>
                </c:pt>
                <c:pt idx="7259">
                  <c:v>11.327500000000001</c:v>
                </c:pt>
                <c:pt idx="7260">
                  <c:v>11.329499999999999</c:v>
                </c:pt>
                <c:pt idx="7261">
                  <c:v>11.3315</c:v>
                </c:pt>
                <c:pt idx="7262">
                  <c:v>11.3325</c:v>
                </c:pt>
                <c:pt idx="7263">
                  <c:v>11.3345</c:v>
                </c:pt>
                <c:pt idx="7264">
                  <c:v>11.336499999999999</c:v>
                </c:pt>
                <c:pt idx="7265">
                  <c:v>11.3375</c:v>
                </c:pt>
                <c:pt idx="7266">
                  <c:v>11.339499999999999</c:v>
                </c:pt>
                <c:pt idx="7267">
                  <c:v>11.3415</c:v>
                </c:pt>
                <c:pt idx="7268">
                  <c:v>11.342499999999999</c:v>
                </c:pt>
                <c:pt idx="7269">
                  <c:v>11.3445</c:v>
                </c:pt>
                <c:pt idx="7270">
                  <c:v>11.346500000000001</c:v>
                </c:pt>
                <c:pt idx="7271">
                  <c:v>11.3475</c:v>
                </c:pt>
                <c:pt idx="7272">
                  <c:v>11.349500000000001</c:v>
                </c:pt>
                <c:pt idx="7273">
                  <c:v>11.3515</c:v>
                </c:pt>
                <c:pt idx="7274">
                  <c:v>11.352499999999999</c:v>
                </c:pt>
                <c:pt idx="7275">
                  <c:v>11.3545</c:v>
                </c:pt>
                <c:pt idx="7276">
                  <c:v>11.3565</c:v>
                </c:pt>
                <c:pt idx="7277">
                  <c:v>11.3575</c:v>
                </c:pt>
                <c:pt idx="7278">
                  <c:v>11.359500000000001</c:v>
                </c:pt>
                <c:pt idx="7279">
                  <c:v>11.361499999999999</c:v>
                </c:pt>
                <c:pt idx="7280">
                  <c:v>11.362500000000001</c:v>
                </c:pt>
                <c:pt idx="7281">
                  <c:v>11.3645</c:v>
                </c:pt>
                <c:pt idx="7282">
                  <c:v>11.3665</c:v>
                </c:pt>
                <c:pt idx="7283">
                  <c:v>11.3675</c:v>
                </c:pt>
                <c:pt idx="7284">
                  <c:v>11.3695</c:v>
                </c:pt>
                <c:pt idx="7285">
                  <c:v>11.371499999999999</c:v>
                </c:pt>
                <c:pt idx="7286">
                  <c:v>11.3725</c:v>
                </c:pt>
                <c:pt idx="7287">
                  <c:v>11.374499999999999</c:v>
                </c:pt>
                <c:pt idx="7288">
                  <c:v>11.375500000000001</c:v>
                </c:pt>
                <c:pt idx="7289">
                  <c:v>11.3775</c:v>
                </c:pt>
                <c:pt idx="7290">
                  <c:v>11.3795</c:v>
                </c:pt>
                <c:pt idx="7291">
                  <c:v>11.3805</c:v>
                </c:pt>
                <c:pt idx="7292">
                  <c:v>11.3825</c:v>
                </c:pt>
                <c:pt idx="7293">
                  <c:v>11.384499999999999</c:v>
                </c:pt>
                <c:pt idx="7294">
                  <c:v>11.3855</c:v>
                </c:pt>
                <c:pt idx="7295">
                  <c:v>11.387499999999999</c:v>
                </c:pt>
                <c:pt idx="7296">
                  <c:v>11.3895</c:v>
                </c:pt>
                <c:pt idx="7297">
                  <c:v>11.390499999999999</c:v>
                </c:pt>
                <c:pt idx="7298">
                  <c:v>11.3925</c:v>
                </c:pt>
                <c:pt idx="7299">
                  <c:v>11.394500000000001</c:v>
                </c:pt>
                <c:pt idx="7300">
                  <c:v>11.3965</c:v>
                </c:pt>
                <c:pt idx="7301">
                  <c:v>11.397500000000001</c:v>
                </c:pt>
                <c:pt idx="7302">
                  <c:v>11.3995</c:v>
                </c:pt>
                <c:pt idx="7303">
                  <c:v>11.400499999999999</c:v>
                </c:pt>
                <c:pt idx="7304">
                  <c:v>11.4025</c:v>
                </c:pt>
                <c:pt idx="7305">
                  <c:v>11.404500000000001</c:v>
                </c:pt>
                <c:pt idx="7306">
                  <c:v>11.4055</c:v>
                </c:pt>
                <c:pt idx="7307">
                  <c:v>11.407500000000001</c:v>
                </c:pt>
                <c:pt idx="7308">
                  <c:v>11.4095</c:v>
                </c:pt>
                <c:pt idx="7309">
                  <c:v>11.4115</c:v>
                </c:pt>
                <c:pt idx="7310">
                  <c:v>11.4125</c:v>
                </c:pt>
                <c:pt idx="7311">
                  <c:v>11.4145</c:v>
                </c:pt>
                <c:pt idx="7312">
                  <c:v>11.4155</c:v>
                </c:pt>
                <c:pt idx="7313">
                  <c:v>11.4175</c:v>
                </c:pt>
                <c:pt idx="7314">
                  <c:v>11.419499999999999</c:v>
                </c:pt>
                <c:pt idx="7315">
                  <c:v>11.420500000000001</c:v>
                </c:pt>
                <c:pt idx="7316">
                  <c:v>11.422499999999999</c:v>
                </c:pt>
                <c:pt idx="7317">
                  <c:v>11.4245</c:v>
                </c:pt>
                <c:pt idx="7318">
                  <c:v>11.4255</c:v>
                </c:pt>
                <c:pt idx="7319">
                  <c:v>11.4275</c:v>
                </c:pt>
                <c:pt idx="7320">
                  <c:v>11.429500000000001</c:v>
                </c:pt>
                <c:pt idx="7321">
                  <c:v>11.4315</c:v>
                </c:pt>
                <c:pt idx="7322">
                  <c:v>11.432499999999999</c:v>
                </c:pt>
                <c:pt idx="7323">
                  <c:v>11.4345</c:v>
                </c:pt>
                <c:pt idx="7324">
                  <c:v>11.436500000000001</c:v>
                </c:pt>
                <c:pt idx="7325">
                  <c:v>11.438499999999999</c:v>
                </c:pt>
                <c:pt idx="7326">
                  <c:v>11.439500000000001</c:v>
                </c:pt>
                <c:pt idx="7327">
                  <c:v>11.4415</c:v>
                </c:pt>
                <c:pt idx="7328">
                  <c:v>11.442500000000001</c:v>
                </c:pt>
                <c:pt idx="7329">
                  <c:v>11.4445</c:v>
                </c:pt>
                <c:pt idx="7330">
                  <c:v>11.4465</c:v>
                </c:pt>
                <c:pt idx="7331">
                  <c:v>11.4475</c:v>
                </c:pt>
                <c:pt idx="7332">
                  <c:v>11.4495</c:v>
                </c:pt>
                <c:pt idx="7333">
                  <c:v>11.451499999999999</c:v>
                </c:pt>
                <c:pt idx="7334">
                  <c:v>11.452500000000001</c:v>
                </c:pt>
                <c:pt idx="7335">
                  <c:v>11.454499999999999</c:v>
                </c:pt>
                <c:pt idx="7336">
                  <c:v>11.4565</c:v>
                </c:pt>
                <c:pt idx="7337">
                  <c:v>11.458500000000001</c:v>
                </c:pt>
                <c:pt idx="7338">
                  <c:v>11.4595</c:v>
                </c:pt>
                <c:pt idx="7339">
                  <c:v>11.461499999999999</c:v>
                </c:pt>
                <c:pt idx="7340">
                  <c:v>11.4635</c:v>
                </c:pt>
                <c:pt idx="7341">
                  <c:v>11.464499999999999</c:v>
                </c:pt>
                <c:pt idx="7342">
                  <c:v>11.4665</c:v>
                </c:pt>
                <c:pt idx="7343">
                  <c:v>11.467499999999999</c:v>
                </c:pt>
                <c:pt idx="7344">
                  <c:v>11.4695</c:v>
                </c:pt>
                <c:pt idx="7345">
                  <c:v>11.471500000000001</c:v>
                </c:pt>
                <c:pt idx="7346">
                  <c:v>11.4725</c:v>
                </c:pt>
                <c:pt idx="7347">
                  <c:v>11.474500000000001</c:v>
                </c:pt>
                <c:pt idx="7348">
                  <c:v>11.4765</c:v>
                </c:pt>
                <c:pt idx="7349">
                  <c:v>11.4785</c:v>
                </c:pt>
                <c:pt idx="7350">
                  <c:v>11.4795</c:v>
                </c:pt>
                <c:pt idx="7351">
                  <c:v>11.4815</c:v>
                </c:pt>
                <c:pt idx="7352">
                  <c:v>11.4825</c:v>
                </c:pt>
                <c:pt idx="7353">
                  <c:v>11.484500000000001</c:v>
                </c:pt>
                <c:pt idx="7354">
                  <c:v>11.486499999999999</c:v>
                </c:pt>
                <c:pt idx="7355">
                  <c:v>11.487500000000001</c:v>
                </c:pt>
                <c:pt idx="7356">
                  <c:v>11.4895</c:v>
                </c:pt>
                <c:pt idx="7357">
                  <c:v>11.4915</c:v>
                </c:pt>
                <c:pt idx="7358">
                  <c:v>11.4925</c:v>
                </c:pt>
                <c:pt idx="7359">
                  <c:v>11.4945</c:v>
                </c:pt>
                <c:pt idx="7360">
                  <c:v>11.496499999999999</c:v>
                </c:pt>
                <c:pt idx="7361">
                  <c:v>11.4975</c:v>
                </c:pt>
                <c:pt idx="7362">
                  <c:v>11.499499999999999</c:v>
                </c:pt>
                <c:pt idx="7363">
                  <c:v>11.5015</c:v>
                </c:pt>
                <c:pt idx="7364">
                  <c:v>11.5025</c:v>
                </c:pt>
                <c:pt idx="7365">
                  <c:v>11.5045</c:v>
                </c:pt>
                <c:pt idx="7366">
                  <c:v>11.506500000000001</c:v>
                </c:pt>
                <c:pt idx="7367">
                  <c:v>11.5075</c:v>
                </c:pt>
                <c:pt idx="7368">
                  <c:v>11.509499999999999</c:v>
                </c:pt>
                <c:pt idx="7369">
                  <c:v>11.5115</c:v>
                </c:pt>
                <c:pt idx="7370">
                  <c:v>11.512499999999999</c:v>
                </c:pt>
                <c:pt idx="7371">
                  <c:v>11.5145</c:v>
                </c:pt>
                <c:pt idx="7372">
                  <c:v>11.516500000000001</c:v>
                </c:pt>
                <c:pt idx="7373">
                  <c:v>11.5175</c:v>
                </c:pt>
                <c:pt idx="7374">
                  <c:v>11.519500000000001</c:v>
                </c:pt>
                <c:pt idx="7375">
                  <c:v>11.5215</c:v>
                </c:pt>
                <c:pt idx="7376">
                  <c:v>11.522500000000001</c:v>
                </c:pt>
                <c:pt idx="7377">
                  <c:v>11.5245</c:v>
                </c:pt>
                <c:pt idx="7378">
                  <c:v>11.5265</c:v>
                </c:pt>
                <c:pt idx="7379">
                  <c:v>11.5275</c:v>
                </c:pt>
                <c:pt idx="7380">
                  <c:v>11.529500000000001</c:v>
                </c:pt>
                <c:pt idx="7381">
                  <c:v>11.531499999999999</c:v>
                </c:pt>
                <c:pt idx="7382">
                  <c:v>11.532500000000001</c:v>
                </c:pt>
                <c:pt idx="7383">
                  <c:v>11.5345</c:v>
                </c:pt>
                <c:pt idx="7384">
                  <c:v>11.5365</c:v>
                </c:pt>
                <c:pt idx="7385">
                  <c:v>11.5375</c:v>
                </c:pt>
                <c:pt idx="7386">
                  <c:v>11.5395</c:v>
                </c:pt>
                <c:pt idx="7387">
                  <c:v>11.541499999999999</c:v>
                </c:pt>
                <c:pt idx="7388">
                  <c:v>11.5425</c:v>
                </c:pt>
                <c:pt idx="7389">
                  <c:v>11.544499999999999</c:v>
                </c:pt>
                <c:pt idx="7390">
                  <c:v>11.5465</c:v>
                </c:pt>
                <c:pt idx="7391">
                  <c:v>11.547499999999999</c:v>
                </c:pt>
                <c:pt idx="7392">
                  <c:v>11.5495</c:v>
                </c:pt>
                <c:pt idx="7393">
                  <c:v>11.551500000000001</c:v>
                </c:pt>
                <c:pt idx="7394">
                  <c:v>11.5525</c:v>
                </c:pt>
                <c:pt idx="7395">
                  <c:v>11.554500000000001</c:v>
                </c:pt>
                <c:pt idx="7396">
                  <c:v>11.5565</c:v>
                </c:pt>
                <c:pt idx="7397">
                  <c:v>11.557499999999999</c:v>
                </c:pt>
                <c:pt idx="7398">
                  <c:v>11.5595</c:v>
                </c:pt>
                <c:pt idx="7399">
                  <c:v>11.561500000000001</c:v>
                </c:pt>
                <c:pt idx="7400">
                  <c:v>11.5625</c:v>
                </c:pt>
                <c:pt idx="7401">
                  <c:v>11.564500000000001</c:v>
                </c:pt>
                <c:pt idx="7402">
                  <c:v>11.5665</c:v>
                </c:pt>
                <c:pt idx="7403">
                  <c:v>11.567500000000001</c:v>
                </c:pt>
                <c:pt idx="7404">
                  <c:v>11.5695</c:v>
                </c:pt>
                <c:pt idx="7405">
                  <c:v>11.5715</c:v>
                </c:pt>
                <c:pt idx="7406">
                  <c:v>11.5725</c:v>
                </c:pt>
                <c:pt idx="7407">
                  <c:v>11.5745</c:v>
                </c:pt>
                <c:pt idx="7408">
                  <c:v>11.576499999999999</c:v>
                </c:pt>
                <c:pt idx="7409">
                  <c:v>11.577500000000001</c:v>
                </c:pt>
                <c:pt idx="7410">
                  <c:v>11.579499999999999</c:v>
                </c:pt>
                <c:pt idx="7411">
                  <c:v>11.5815</c:v>
                </c:pt>
                <c:pt idx="7412">
                  <c:v>11.5825</c:v>
                </c:pt>
                <c:pt idx="7413">
                  <c:v>11.5845</c:v>
                </c:pt>
                <c:pt idx="7414">
                  <c:v>11.586499999999999</c:v>
                </c:pt>
                <c:pt idx="7415">
                  <c:v>11.5875</c:v>
                </c:pt>
                <c:pt idx="7416">
                  <c:v>11.589499999999999</c:v>
                </c:pt>
                <c:pt idx="7417">
                  <c:v>11.5915</c:v>
                </c:pt>
                <c:pt idx="7418">
                  <c:v>11.592499999999999</c:v>
                </c:pt>
                <c:pt idx="7419">
                  <c:v>11.5945</c:v>
                </c:pt>
                <c:pt idx="7420">
                  <c:v>11.596500000000001</c:v>
                </c:pt>
                <c:pt idx="7421">
                  <c:v>11.5975</c:v>
                </c:pt>
                <c:pt idx="7422">
                  <c:v>11.599500000000001</c:v>
                </c:pt>
                <c:pt idx="7423">
                  <c:v>11.6015</c:v>
                </c:pt>
                <c:pt idx="7424">
                  <c:v>11.602499999999999</c:v>
                </c:pt>
                <c:pt idx="7425">
                  <c:v>11.6045</c:v>
                </c:pt>
                <c:pt idx="7426">
                  <c:v>11.6065</c:v>
                </c:pt>
                <c:pt idx="7427">
                  <c:v>11.6075</c:v>
                </c:pt>
                <c:pt idx="7428">
                  <c:v>11.609500000000001</c:v>
                </c:pt>
                <c:pt idx="7429">
                  <c:v>11.611499999999999</c:v>
                </c:pt>
                <c:pt idx="7430">
                  <c:v>11.612500000000001</c:v>
                </c:pt>
                <c:pt idx="7431">
                  <c:v>11.6145</c:v>
                </c:pt>
                <c:pt idx="7432">
                  <c:v>11.6165</c:v>
                </c:pt>
                <c:pt idx="7433">
                  <c:v>11.6175</c:v>
                </c:pt>
                <c:pt idx="7434">
                  <c:v>11.6195</c:v>
                </c:pt>
                <c:pt idx="7435">
                  <c:v>11.621499999999999</c:v>
                </c:pt>
                <c:pt idx="7436">
                  <c:v>11.6225</c:v>
                </c:pt>
                <c:pt idx="7437">
                  <c:v>11.624499999999999</c:v>
                </c:pt>
                <c:pt idx="7438">
                  <c:v>11.625500000000001</c:v>
                </c:pt>
                <c:pt idx="7439">
                  <c:v>11.6275</c:v>
                </c:pt>
                <c:pt idx="7440">
                  <c:v>11.6295</c:v>
                </c:pt>
                <c:pt idx="7441">
                  <c:v>11.6305</c:v>
                </c:pt>
                <c:pt idx="7442">
                  <c:v>11.6325</c:v>
                </c:pt>
                <c:pt idx="7443">
                  <c:v>11.6335</c:v>
                </c:pt>
                <c:pt idx="7444">
                  <c:v>11.6355</c:v>
                </c:pt>
                <c:pt idx="7445">
                  <c:v>11.637499999999999</c:v>
                </c:pt>
                <c:pt idx="7446">
                  <c:v>11.638500000000001</c:v>
                </c:pt>
                <c:pt idx="7447">
                  <c:v>11.640499999999999</c:v>
                </c:pt>
                <c:pt idx="7448">
                  <c:v>11.6425</c:v>
                </c:pt>
                <c:pt idx="7449">
                  <c:v>11.644500000000001</c:v>
                </c:pt>
                <c:pt idx="7450">
                  <c:v>11.6455</c:v>
                </c:pt>
                <c:pt idx="7451">
                  <c:v>11.647500000000001</c:v>
                </c:pt>
                <c:pt idx="7452">
                  <c:v>11.6485</c:v>
                </c:pt>
                <c:pt idx="7453">
                  <c:v>11.650499999999999</c:v>
                </c:pt>
                <c:pt idx="7454">
                  <c:v>11.6525</c:v>
                </c:pt>
                <c:pt idx="7455">
                  <c:v>11.653499999999999</c:v>
                </c:pt>
                <c:pt idx="7456">
                  <c:v>11.6555</c:v>
                </c:pt>
                <c:pt idx="7457">
                  <c:v>11.657500000000001</c:v>
                </c:pt>
                <c:pt idx="7458">
                  <c:v>11.6585</c:v>
                </c:pt>
                <c:pt idx="7459">
                  <c:v>11.660500000000001</c:v>
                </c:pt>
                <c:pt idx="7460">
                  <c:v>11.6625</c:v>
                </c:pt>
                <c:pt idx="7461">
                  <c:v>11.6645</c:v>
                </c:pt>
                <c:pt idx="7462">
                  <c:v>11.6655</c:v>
                </c:pt>
                <c:pt idx="7463">
                  <c:v>11.6675</c:v>
                </c:pt>
                <c:pt idx="7464">
                  <c:v>11.6685</c:v>
                </c:pt>
                <c:pt idx="7465">
                  <c:v>11.670500000000001</c:v>
                </c:pt>
                <c:pt idx="7466">
                  <c:v>11.672499999999999</c:v>
                </c:pt>
                <c:pt idx="7467">
                  <c:v>11.673500000000001</c:v>
                </c:pt>
                <c:pt idx="7468">
                  <c:v>11.6755</c:v>
                </c:pt>
                <c:pt idx="7469">
                  <c:v>11.6775</c:v>
                </c:pt>
                <c:pt idx="7470">
                  <c:v>11.6785</c:v>
                </c:pt>
                <c:pt idx="7471">
                  <c:v>11.6805</c:v>
                </c:pt>
                <c:pt idx="7472">
                  <c:v>11.682499999999999</c:v>
                </c:pt>
                <c:pt idx="7473">
                  <c:v>11.6845</c:v>
                </c:pt>
                <c:pt idx="7474">
                  <c:v>11.685499999999999</c:v>
                </c:pt>
                <c:pt idx="7475">
                  <c:v>11.6875</c:v>
                </c:pt>
                <c:pt idx="7476">
                  <c:v>11.688499999999999</c:v>
                </c:pt>
                <c:pt idx="7477">
                  <c:v>11.6905</c:v>
                </c:pt>
                <c:pt idx="7478">
                  <c:v>11.692500000000001</c:v>
                </c:pt>
                <c:pt idx="7479">
                  <c:v>11.6935</c:v>
                </c:pt>
                <c:pt idx="7480">
                  <c:v>11.695499999999999</c:v>
                </c:pt>
                <c:pt idx="7481">
                  <c:v>11.6975</c:v>
                </c:pt>
                <c:pt idx="7482">
                  <c:v>11.698499999999999</c:v>
                </c:pt>
                <c:pt idx="7483">
                  <c:v>11.7005</c:v>
                </c:pt>
                <c:pt idx="7484">
                  <c:v>11.702500000000001</c:v>
                </c:pt>
                <c:pt idx="7485">
                  <c:v>11.704499999999999</c:v>
                </c:pt>
                <c:pt idx="7486">
                  <c:v>11.705500000000001</c:v>
                </c:pt>
                <c:pt idx="7487">
                  <c:v>11.7075</c:v>
                </c:pt>
                <c:pt idx="7488">
                  <c:v>11.708500000000001</c:v>
                </c:pt>
                <c:pt idx="7489">
                  <c:v>11.7105</c:v>
                </c:pt>
                <c:pt idx="7490">
                  <c:v>11.7125</c:v>
                </c:pt>
                <c:pt idx="7491">
                  <c:v>11.7135</c:v>
                </c:pt>
                <c:pt idx="7492">
                  <c:v>11.7155</c:v>
                </c:pt>
                <c:pt idx="7493">
                  <c:v>11.717499999999999</c:v>
                </c:pt>
                <c:pt idx="7494">
                  <c:v>11.718500000000001</c:v>
                </c:pt>
                <c:pt idx="7495">
                  <c:v>11.720499999999999</c:v>
                </c:pt>
                <c:pt idx="7496">
                  <c:v>11.7225</c:v>
                </c:pt>
                <c:pt idx="7497">
                  <c:v>11.724500000000001</c:v>
                </c:pt>
                <c:pt idx="7498">
                  <c:v>11.7255</c:v>
                </c:pt>
                <c:pt idx="7499">
                  <c:v>11.727499999999999</c:v>
                </c:pt>
                <c:pt idx="7500">
                  <c:v>11.7285</c:v>
                </c:pt>
                <c:pt idx="7501">
                  <c:v>11.7315</c:v>
                </c:pt>
                <c:pt idx="7502">
                  <c:v>11.7325</c:v>
                </c:pt>
                <c:pt idx="7503">
                  <c:v>11.734500000000001</c:v>
                </c:pt>
                <c:pt idx="7504">
                  <c:v>11.7355</c:v>
                </c:pt>
                <c:pt idx="7505">
                  <c:v>11.737500000000001</c:v>
                </c:pt>
                <c:pt idx="7506">
                  <c:v>11.7395</c:v>
                </c:pt>
                <c:pt idx="7507">
                  <c:v>11.740500000000001</c:v>
                </c:pt>
                <c:pt idx="7508">
                  <c:v>11.7425</c:v>
                </c:pt>
                <c:pt idx="7509">
                  <c:v>11.7445</c:v>
                </c:pt>
                <c:pt idx="7510">
                  <c:v>11.7455</c:v>
                </c:pt>
                <c:pt idx="7511">
                  <c:v>11.7475</c:v>
                </c:pt>
                <c:pt idx="7512">
                  <c:v>11.749499999999999</c:v>
                </c:pt>
                <c:pt idx="7513">
                  <c:v>11.7515</c:v>
                </c:pt>
                <c:pt idx="7514">
                  <c:v>11.7525</c:v>
                </c:pt>
                <c:pt idx="7515">
                  <c:v>11.7545</c:v>
                </c:pt>
                <c:pt idx="7516">
                  <c:v>11.7555</c:v>
                </c:pt>
                <c:pt idx="7517">
                  <c:v>11.7575</c:v>
                </c:pt>
                <c:pt idx="7518">
                  <c:v>11.759499999999999</c:v>
                </c:pt>
                <c:pt idx="7519">
                  <c:v>11.7605</c:v>
                </c:pt>
                <c:pt idx="7520">
                  <c:v>11.762499999999999</c:v>
                </c:pt>
                <c:pt idx="7521">
                  <c:v>11.7645</c:v>
                </c:pt>
                <c:pt idx="7522">
                  <c:v>11.765499999999999</c:v>
                </c:pt>
                <c:pt idx="7523">
                  <c:v>11.7675</c:v>
                </c:pt>
                <c:pt idx="7524">
                  <c:v>11.769500000000001</c:v>
                </c:pt>
                <c:pt idx="7525">
                  <c:v>11.7715</c:v>
                </c:pt>
                <c:pt idx="7526">
                  <c:v>11.772500000000001</c:v>
                </c:pt>
                <c:pt idx="7527">
                  <c:v>11.7745</c:v>
                </c:pt>
                <c:pt idx="7528">
                  <c:v>11.775499999999999</c:v>
                </c:pt>
                <c:pt idx="7529">
                  <c:v>11.7775</c:v>
                </c:pt>
                <c:pt idx="7530">
                  <c:v>11.779500000000001</c:v>
                </c:pt>
                <c:pt idx="7531">
                  <c:v>11.7805</c:v>
                </c:pt>
                <c:pt idx="7532">
                  <c:v>11.782500000000001</c:v>
                </c:pt>
                <c:pt idx="7533">
                  <c:v>11.7845</c:v>
                </c:pt>
                <c:pt idx="7534">
                  <c:v>11.785500000000001</c:v>
                </c:pt>
                <c:pt idx="7535">
                  <c:v>11.7875</c:v>
                </c:pt>
                <c:pt idx="7536">
                  <c:v>11.7895</c:v>
                </c:pt>
                <c:pt idx="7537">
                  <c:v>11.7905</c:v>
                </c:pt>
                <c:pt idx="7538">
                  <c:v>11.7925</c:v>
                </c:pt>
                <c:pt idx="7539">
                  <c:v>11.794499999999999</c:v>
                </c:pt>
                <c:pt idx="7540">
                  <c:v>11.7965</c:v>
                </c:pt>
                <c:pt idx="7541">
                  <c:v>11.797499999999999</c:v>
                </c:pt>
                <c:pt idx="7542">
                  <c:v>11.7995</c:v>
                </c:pt>
                <c:pt idx="7543">
                  <c:v>11.8005</c:v>
                </c:pt>
                <c:pt idx="7544">
                  <c:v>11.8025</c:v>
                </c:pt>
                <c:pt idx="7545">
                  <c:v>11.804500000000001</c:v>
                </c:pt>
                <c:pt idx="7546">
                  <c:v>11.8055</c:v>
                </c:pt>
                <c:pt idx="7547">
                  <c:v>11.807499999999999</c:v>
                </c:pt>
                <c:pt idx="7548">
                  <c:v>11.8095</c:v>
                </c:pt>
                <c:pt idx="7549">
                  <c:v>11.811500000000001</c:v>
                </c:pt>
                <c:pt idx="7550">
                  <c:v>11.8125</c:v>
                </c:pt>
                <c:pt idx="7551">
                  <c:v>11.814500000000001</c:v>
                </c:pt>
                <c:pt idx="7552">
                  <c:v>11.8155</c:v>
                </c:pt>
                <c:pt idx="7553">
                  <c:v>11.817500000000001</c:v>
                </c:pt>
                <c:pt idx="7554">
                  <c:v>11.8195</c:v>
                </c:pt>
                <c:pt idx="7555">
                  <c:v>11.820499999999999</c:v>
                </c:pt>
                <c:pt idx="7556">
                  <c:v>11.8225</c:v>
                </c:pt>
                <c:pt idx="7557">
                  <c:v>11.8245</c:v>
                </c:pt>
                <c:pt idx="7558">
                  <c:v>11.8255</c:v>
                </c:pt>
                <c:pt idx="7559">
                  <c:v>11.827500000000001</c:v>
                </c:pt>
                <c:pt idx="7560">
                  <c:v>11.829499999999999</c:v>
                </c:pt>
                <c:pt idx="7561">
                  <c:v>11.8315</c:v>
                </c:pt>
                <c:pt idx="7562">
                  <c:v>11.8325</c:v>
                </c:pt>
                <c:pt idx="7563">
                  <c:v>11.8345</c:v>
                </c:pt>
                <c:pt idx="7564">
                  <c:v>11.836499999999999</c:v>
                </c:pt>
                <c:pt idx="7565">
                  <c:v>11.8375</c:v>
                </c:pt>
                <c:pt idx="7566">
                  <c:v>11.839499999999999</c:v>
                </c:pt>
                <c:pt idx="7567">
                  <c:v>11.8415</c:v>
                </c:pt>
                <c:pt idx="7568">
                  <c:v>11.842499999999999</c:v>
                </c:pt>
                <c:pt idx="7569">
                  <c:v>11.8445</c:v>
                </c:pt>
                <c:pt idx="7570">
                  <c:v>11.846500000000001</c:v>
                </c:pt>
                <c:pt idx="7571">
                  <c:v>11.8475</c:v>
                </c:pt>
                <c:pt idx="7572">
                  <c:v>11.849500000000001</c:v>
                </c:pt>
                <c:pt idx="7573">
                  <c:v>11.8515</c:v>
                </c:pt>
                <c:pt idx="7574">
                  <c:v>11.852499999999999</c:v>
                </c:pt>
                <c:pt idx="7575">
                  <c:v>11.8545</c:v>
                </c:pt>
                <c:pt idx="7576">
                  <c:v>11.8565</c:v>
                </c:pt>
                <c:pt idx="7577">
                  <c:v>11.8575</c:v>
                </c:pt>
                <c:pt idx="7578">
                  <c:v>11.859500000000001</c:v>
                </c:pt>
                <c:pt idx="7579">
                  <c:v>11.861499999999999</c:v>
                </c:pt>
                <c:pt idx="7580">
                  <c:v>11.862500000000001</c:v>
                </c:pt>
                <c:pt idx="7581">
                  <c:v>11.8645</c:v>
                </c:pt>
                <c:pt idx="7582">
                  <c:v>11.8665</c:v>
                </c:pt>
                <c:pt idx="7583">
                  <c:v>11.8675</c:v>
                </c:pt>
                <c:pt idx="7584">
                  <c:v>11.8695</c:v>
                </c:pt>
                <c:pt idx="7585">
                  <c:v>11.871499999999999</c:v>
                </c:pt>
                <c:pt idx="7586">
                  <c:v>11.8725</c:v>
                </c:pt>
                <c:pt idx="7587">
                  <c:v>11.874499999999999</c:v>
                </c:pt>
                <c:pt idx="7588">
                  <c:v>11.8765</c:v>
                </c:pt>
                <c:pt idx="7589">
                  <c:v>11.8775</c:v>
                </c:pt>
                <c:pt idx="7590">
                  <c:v>11.8795</c:v>
                </c:pt>
                <c:pt idx="7591">
                  <c:v>11.881500000000001</c:v>
                </c:pt>
                <c:pt idx="7592">
                  <c:v>11.8825</c:v>
                </c:pt>
                <c:pt idx="7593">
                  <c:v>11.884499999999999</c:v>
                </c:pt>
                <c:pt idx="7594">
                  <c:v>11.8865</c:v>
                </c:pt>
                <c:pt idx="7595">
                  <c:v>11.887499999999999</c:v>
                </c:pt>
                <c:pt idx="7596">
                  <c:v>11.8895</c:v>
                </c:pt>
                <c:pt idx="7597">
                  <c:v>11.891500000000001</c:v>
                </c:pt>
                <c:pt idx="7598">
                  <c:v>11.8925</c:v>
                </c:pt>
                <c:pt idx="7599">
                  <c:v>11.894500000000001</c:v>
                </c:pt>
                <c:pt idx="7600">
                  <c:v>11.8965</c:v>
                </c:pt>
                <c:pt idx="7601">
                  <c:v>11.897500000000001</c:v>
                </c:pt>
                <c:pt idx="7602">
                  <c:v>11.8995</c:v>
                </c:pt>
                <c:pt idx="7603">
                  <c:v>11.9015</c:v>
                </c:pt>
                <c:pt idx="7604">
                  <c:v>11.9025</c:v>
                </c:pt>
                <c:pt idx="7605">
                  <c:v>11.904500000000001</c:v>
                </c:pt>
                <c:pt idx="7606">
                  <c:v>11.906499999999999</c:v>
                </c:pt>
                <c:pt idx="7607">
                  <c:v>11.907500000000001</c:v>
                </c:pt>
                <c:pt idx="7608">
                  <c:v>11.9095</c:v>
                </c:pt>
                <c:pt idx="7609">
                  <c:v>11.9115</c:v>
                </c:pt>
                <c:pt idx="7610">
                  <c:v>11.9125</c:v>
                </c:pt>
                <c:pt idx="7611">
                  <c:v>11.9145</c:v>
                </c:pt>
                <c:pt idx="7612">
                  <c:v>11.9175</c:v>
                </c:pt>
                <c:pt idx="7613">
                  <c:v>11.919499999999999</c:v>
                </c:pt>
                <c:pt idx="7614">
                  <c:v>11.922499999999999</c:v>
                </c:pt>
                <c:pt idx="7615">
                  <c:v>11.9255</c:v>
                </c:pt>
                <c:pt idx="7616">
                  <c:v>11.9275</c:v>
                </c:pt>
                <c:pt idx="7617">
                  <c:v>11.9315</c:v>
                </c:pt>
                <c:pt idx="7618">
                  <c:v>11.9335</c:v>
                </c:pt>
                <c:pt idx="7619">
                  <c:v>11.936500000000001</c:v>
                </c:pt>
                <c:pt idx="7620">
                  <c:v>11.939500000000001</c:v>
                </c:pt>
                <c:pt idx="7621">
                  <c:v>11.9415</c:v>
                </c:pt>
                <c:pt idx="7622">
                  <c:v>11.9445</c:v>
                </c:pt>
                <c:pt idx="7623">
                  <c:v>11.9475</c:v>
                </c:pt>
                <c:pt idx="7624">
                  <c:v>11.9505</c:v>
                </c:pt>
                <c:pt idx="7625">
                  <c:v>11.952500000000001</c:v>
                </c:pt>
                <c:pt idx="7626">
                  <c:v>11.955500000000001</c:v>
                </c:pt>
                <c:pt idx="7627">
                  <c:v>11.958500000000001</c:v>
                </c:pt>
                <c:pt idx="7628">
                  <c:v>11.9605</c:v>
                </c:pt>
                <c:pt idx="7629">
                  <c:v>11.9635</c:v>
                </c:pt>
                <c:pt idx="7630">
                  <c:v>11.9665</c:v>
                </c:pt>
                <c:pt idx="7631">
                  <c:v>11.968500000000001</c:v>
                </c:pt>
                <c:pt idx="7632">
                  <c:v>11.971500000000001</c:v>
                </c:pt>
                <c:pt idx="7633">
                  <c:v>11.974500000000001</c:v>
                </c:pt>
                <c:pt idx="7634">
                  <c:v>11.977499999999999</c:v>
                </c:pt>
                <c:pt idx="7635">
                  <c:v>11.980499999999999</c:v>
                </c:pt>
                <c:pt idx="7636">
                  <c:v>11.9825</c:v>
                </c:pt>
                <c:pt idx="7637">
                  <c:v>11.9855</c:v>
                </c:pt>
                <c:pt idx="7638">
                  <c:v>11.9885</c:v>
                </c:pt>
                <c:pt idx="7639">
                  <c:v>11.990500000000001</c:v>
                </c:pt>
                <c:pt idx="7640">
                  <c:v>11.993499999999999</c:v>
                </c:pt>
                <c:pt idx="7641">
                  <c:v>11.996499999999999</c:v>
                </c:pt>
                <c:pt idx="7642">
                  <c:v>11.9985</c:v>
                </c:pt>
                <c:pt idx="7643">
                  <c:v>12.0015</c:v>
                </c:pt>
                <c:pt idx="7644">
                  <c:v>12.0045</c:v>
                </c:pt>
                <c:pt idx="7645">
                  <c:v>12.006500000000001</c:v>
                </c:pt>
                <c:pt idx="7646">
                  <c:v>12.009499999999999</c:v>
                </c:pt>
                <c:pt idx="7647">
                  <c:v>12.012499999999999</c:v>
                </c:pt>
                <c:pt idx="7648">
                  <c:v>12.0145</c:v>
                </c:pt>
                <c:pt idx="7649">
                  <c:v>12.0175</c:v>
                </c:pt>
                <c:pt idx="7650">
                  <c:v>12.0205</c:v>
                </c:pt>
                <c:pt idx="7651">
                  <c:v>12.022500000000001</c:v>
                </c:pt>
                <c:pt idx="7652">
                  <c:v>12.025499999999999</c:v>
                </c:pt>
                <c:pt idx="7653">
                  <c:v>12.028499999999999</c:v>
                </c:pt>
                <c:pt idx="7654">
                  <c:v>12.0305</c:v>
                </c:pt>
                <c:pt idx="7655">
                  <c:v>12.0335</c:v>
                </c:pt>
                <c:pt idx="7656">
                  <c:v>12.0365</c:v>
                </c:pt>
                <c:pt idx="7657">
                  <c:v>12.038500000000001</c:v>
                </c:pt>
                <c:pt idx="7658">
                  <c:v>12.041499999999999</c:v>
                </c:pt>
                <c:pt idx="7659">
                  <c:v>12.044499999999999</c:v>
                </c:pt>
                <c:pt idx="7660">
                  <c:v>12.0465</c:v>
                </c:pt>
                <c:pt idx="7661">
                  <c:v>12.048500000000001</c:v>
                </c:pt>
                <c:pt idx="7662">
                  <c:v>12.051500000000001</c:v>
                </c:pt>
                <c:pt idx="7663">
                  <c:v>12.054500000000001</c:v>
                </c:pt>
                <c:pt idx="7664">
                  <c:v>12.0565</c:v>
                </c:pt>
                <c:pt idx="7665">
                  <c:v>12.0595</c:v>
                </c:pt>
                <c:pt idx="7666">
                  <c:v>12.0625</c:v>
                </c:pt>
                <c:pt idx="7667">
                  <c:v>12.064500000000001</c:v>
                </c:pt>
                <c:pt idx="7668">
                  <c:v>12.067500000000001</c:v>
                </c:pt>
                <c:pt idx="7669">
                  <c:v>12.070499999999999</c:v>
                </c:pt>
                <c:pt idx="7670">
                  <c:v>12.0725</c:v>
                </c:pt>
                <c:pt idx="7671">
                  <c:v>12.0755</c:v>
                </c:pt>
                <c:pt idx="7672">
                  <c:v>12.0785</c:v>
                </c:pt>
                <c:pt idx="7673">
                  <c:v>12.080500000000001</c:v>
                </c:pt>
                <c:pt idx="7674">
                  <c:v>12.083500000000001</c:v>
                </c:pt>
                <c:pt idx="7675">
                  <c:v>12.086499999999999</c:v>
                </c:pt>
                <c:pt idx="7676">
                  <c:v>12.0885</c:v>
                </c:pt>
                <c:pt idx="7677">
                  <c:v>12.0915</c:v>
                </c:pt>
                <c:pt idx="7678">
                  <c:v>12.0945</c:v>
                </c:pt>
                <c:pt idx="7679">
                  <c:v>12.096500000000001</c:v>
                </c:pt>
                <c:pt idx="7680">
                  <c:v>12.099500000000001</c:v>
                </c:pt>
                <c:pt idx="7681">
                  <c:v>12.102499999999999</c:v>
                </c:pt>
                <c:pt idx="7682">
                  <c:v>12.105499999999999</c:v>
                </c:pt>
                <c:pt idx="7683">
                  <c:v>12.1075</c:v>
                </c:pt>
                <c:pt idx="7684">
                  <c:v>12.1105</c:v>
                </c:pt>
                <c:pt idx="7685">
                  <c:v>12.1135</c:v>
                </c:pt>
                <c:pt idx="7686">
                  <c:v>12.115500000000001</c:v>
                </c:pt>
                <c:pt idx="7687">
                  <c:v>12.118499999999999</c:v>
                </c:pt>
                <c:pt idx="7688">
                  <c:v>12.121499999999999</c:v>
                </c:pt>
                <c:pt idx="7689">
                  <c:v>12.1235</c:v>
                </c:pt>
                <c:pt idx="7690">
                  <c:v>12.1265</c:v>
                </c:pt>
                <c:pt idx="7691">
                  <c:v>12.1295</c:v>
                </c:pt>
                <c:pt idx="7692">
                  <c:v>12.131500000000001</c:v>
                </c:pt>
                <c:pt idx="7693">
                  <c:v>12.134499999999999</c:v>
                </c:pt>
                <c:pt idx="7694">
                  <c:v>12.1365</c:v>
                </c:pt>
                <c:pt idx="7695">
                  <c:v>12.1395</c:v>
                </c:pt>
                <c:pt idx="7696">
                  <c:v>12.141500000000001</c:v>
                </c:pt>
                <c:pt idx="7697">
                  <c:v>12.144500000000001</c:v>
                </c:pt>
                <c:pt idx="7698">
                  <c:v>12.147500000000001</c:v>
                </c:pt>
                <c:pt idx="7699">
                  <c:v>12.150499999999999</c:v>
                </c:pt>
                <c:pt idx="7700">
                  <c:v>12.1525</c:v>
                </c:pt>
                <c:pt idx="7701">
                  <c:v>12.1555</c:v>
                </c:pt>
                <c:pt idx="7702">
                  <c:v>12.1585</c:v>
                </c:pt>
                <c:pt idx="7703">
                  <c:v>12.160500000000001</c:v>
                </c:pt>
                <c:pt idx="7704">
                  <c:v>12.163500000000001</c:v>
                </c:pt>
                <c:pt idx="7705">
                  <c:v>12.1655</c:v>
                </c:pt>
                <c:pt idx="7706">
                  <c:v>12.1685</c:v>
                </c:pt>
                <c:pt idx="7707">
                  <c:v>12.1715</c:v>
                </c:pt>
                <c:pt idx="7708">
                  <c:v>12.173500000000001</c:v>
                </c:pt>
                <c:pt idx="7709">
                  <c:v>12.176500000000001</c:v>
                </c:pt>
                <c:pt idx="7710">
                  <c:v>12.179500000000001</c:v>
                </c:pt>
                <c:pt idx="7711">
                  <c:v>12.1815</c:v>
                </c:pt>
                <c:pt idx="7712">
                  <c:v>12.1845</c:v>
                </c:pt>
                <c:pt idx="7713">
                  <c:v>12.1875</c:v>
                </c:pt>
                <c:pt idx="7714">
                  <c:v>12.189500000000001</c:v>
                </c:pt>
                <c:pt idx="7715">
                  <c:v>12.192500000000001</c:v>
                </c:pt>
                <c:pt idx="7716">
                  <c:v>12.195499999999999</c:v>
                </c:pt>
                <c:pt idx="7717">
                  <c:v>12.198499999999999</c:v>
                </c:pt>
                <c:pt idx="7718">
                  <c:v>12.2005</c:v>
                </c:pt>
                <c:pt idx="7719">
                  <c:v>12.2035</c:v>
                </c:pt>
                <c:pt idx="7720">
                  <c:v>12.205500000000001</c:v>
                </c:pt>
                <c:pt idx="7721">
                  <c:v>12.208500000000001</c:v>
                </c:pt>
                <c:pt idx="7722">
                  <c:v>12.211499999999999</c:v>
                </c:pt>
                <c:pt idx="7723">
                  <c:v>12.2135</c:v>
                </c:pt>
                <c:pt idx="7724">
                  <c:v>12.2165</c:v>
                </c:pt>
                <c:pt idx="7725">
                  <c:v>12.2195</c:v>
                </c:pt>
                <c:pt idx="7726">
                  <c:v>12.221500000000001</c:v>
                </c:pt>
                <c:pt idx="7727">
                  <c:v>12.224500000000001</c:v>
                </c:pt>
                <c:pt idx="7728">
                  <c:v>12.227499999999999</c:v>
                </c:pt>
                <c:pt idx="7729">
                  <c:v>12.2295</c:v>
                </c:pt>
                <c:pt idx="7730">
                  <c:v>12.2325</c:v>
                </c:pt>
                <c:pt idx="7731">
                  <c:v>12.2355</c:v>
                </c:pt>
                <c:pt idx="7732">
                  <c:v>12.237500000000001</c:v>
                </c:pt>
                <c:pt idx="7733">
                  <c:v>12.240500000000001</c:v>
                </c:pt>
                <c:pt idx="7734">
                  <c:v>12.243499999999999</c:v>
                </c:pt>
                <c:pt idx="7735">
                  <c:v>12.2455</c:v>
                </c:pt>
                <c:pt idx="7736">
                  <c:v>12.2485</c:v>
                </c:pt>
                <c:pt idx="7737">
                  <c:v>12.2515</c:v>
                </c:pt>
                <c:pt idx="7738">
                  <c:v>12.253500000000001</c:v>
                </c:pt>
                <c:pt idx="7739">
                  <c:v>12.256500000000001</c:v>
                </c:pt>
                <c:pt idx="7740">
                  <c:v>12.259499999999999</c:v>
                </c:pt>
                <c:pt idx="7741">
                  <c:v>12.2615</c:v>
                </c:pt>
                <c:pt idx="7742">
                  <c:v>12.2645</c:v>
                </c:pt>
                <c:pt idx="7743">
                  <c:v>12.2675</c:v>
                </c:pt>
                <c:pt idx="7744">
                  <c:v>12.269500000000001</c:v>
                </c:pt>
                <c:pt idx="7745">
                  <c:v>12.272500000000001</c:v>
                </c:pt>
                <c:pt idx="7746">
                  <c:v>12.275499999999999</c:v>
                </c:pt>
                <c:pt idx="7747">
                  <c:v>12.2775</c:v>
                </c:pt>
                <c:pt idx="7748">
                  <c:v>12.2805</c:v>
                </c:pt>
                <c:pt idx="7749">
                  <c:v>12.2835</c:v>
                </c:pt>
                <c:pt idx="7750">
                  <c:v>12.285500000000001</c:v>
                </c:pt>
                <c:pt idx="7751">
                  <c:v>12.288500000000001</c:v>
                </c:pt>
                <c:pt idx="7752">
                  <c:v>12.291499999999999</c:v>
                </c:pt>
                <c:pt idx="7753">
                  <c:v>12.2935</c:v>
                </c:pt>
                <c:pt idx="7754">
                  <c:v>12.2965</c:v>
                </c:pt>
                <c:pt idx="7755">
                  <c:v>12.2995</c:v>
                </c:pt>
                <c:pt idx="7756">
                  <c:v>12.301500000000001</c:v>
                </c:pt>
                <c:pt idx="7757">
                  <c:v>12.304500000000001</c:v>
                </c:pt>
                <c:pt idx="7758">
                  <c:v>12.307499999999999</c:v>
                </c:pt>
                <c:pt idx="7759">
                  <c:v>12.3095</c:v>
                </c:pt>
                <c:pt idx="7760">
                  <c:v>12.3125</c:v>
                </c:pt>
                <c:pt idx="7761">
                  <c:v>12.3155</c:v>
                </c:pt>
                <c:pt idx="7762">
                  <c:v>12.317500000000001</c:v>
                </c:pt>
                <c:pt idx="7763">
                  <c:v>12.320499999999999</c:v>
                </c:pt>
                <c:pt idx="7764">
                  <c:v>12.323499999999999</c:v>
                </c:pt>
                <c:pt idx="7765">
                  <c:v>12.3255</c:v>
                </c:pt>
                <c:pt idx="7766">
                  <c:v>12.3285</c:v>
                </c:pt>
                <c:pt idx="7767">
                  <c:v>12.3315</c:v>
                </c:pt>
                <c:pt idx="7768">
                  <c:v>12.333500000000001</c:v>
                </c:pt>
                <c:pt idx="7769">
                  <c:v>12.336499999999999</c:v>
                </c:pt>
                <c:pt idx="7770">
                  <c:v>12.339499999999999</c:v>
                </c:pt>
                <c:pt idx="7771">
                  <c:v>12.3415</c:v>
                </c:pt>
                <c:pt idx="7772">
                  <c:v>12.3445</c:v>
                </c:pt>
                <c:pt idx="7773">
                  <c:v>12.3475</c:v>
                </c:pt>
                <c:pt idx="7774">
                  <c:v>12.349500000000001</c:v>
                </c:pt>
                <c:pt idx="7775">
                  <c:v>12.352499999999999</c:v>
                </c:pt>
                <c:pt idx="7776">
                  <c:v>12.355499999999999</c:v>
                </c:pt>
                <c:pt idx="7777">
                  <c:v>12.3575</c:v>
                </c:pt>
                <c:pt idx="7778">
                  <c:v>12.3605</c:v>
                </c:pt>
                <c:pt idx="7779">
                  <c:v>12.3635</c:v>
                </c:pt>
                <c:pt idx="7780">
                  <c:v>12.365500000000001</c:v>
                </c:pt>
                <c:pt idx="7781">
                  <c:v>12.368499999999999</c:v>
                </c:pt>
                <c:pt idx="7782">
                  <c:v>12.371499999999999</c:v>
                </c:pt>
                <c:pt idx="7783">
                  <c:v>12.3735</c:v>
                </c:pt>
                <c:pt idx="7784">
                  <c:v>12.3765</c:v>
                </c:pt>
                <c:pt idx="7785">
                  <c:v>12.3795</c:v>
                </c:pt>
                <c:pt idx="7786">
                  <c:v>12.381500000000001</c:v>
                </c:pt>
                <c:pt idx="7787">
                  <c:v>12.384499999999999</c:v>
                </c:pt>
                <c:pt idx="7788">
                  <c:v>12.387499999999999</c:v>
                </c:pt>
                <c:pt idx="7789">
                  <c:v>12.3895</c:v>
                </c:pt>
                <c:pt idx="7790">
                  <c:v>12.3925</c:v>
                </c:pt>
                <c:pt idx="7791">
                  <c:v>12.3955</c:v>
                </c:pt>
                <c:pt idx="7792">
                  <c:v>12.3985</c:v>
                </c:pt>
                <c:pt idx="7793">
                  <c:v>12.400499999999999</c:v>
                </c:pt>
                <c:pt idx="7794">
                  <c:v>12.403499999999999</c:v>
                </c:pt>
                <c:pt idx="7795">
                  <c:v>12.4055</c:v>
                </c:pt>
                <c:pt idx="7796">
                  <c:v>12.4085</c:v>
                </c:pt>
                <c:pt idx="7797">
                  <c:v>12.4115</c:v>
                </c:pt>
                <c:pt idx="7798">
                  <c:v>12.413500000000001</c:v>
                </c:pt>
                <c:pt idx="7799">
                  <c:v>12.416499999999999</c:v>
                </c:pt>
                <c:pt idx="7800">
                  <c:v>12.419499999999999</c:v>
                </c:pt>
                <c:pt idx="7801">
                  <c:v>12.422499999999999</c:v>
                </c:pt>
                <c:pt idx="7802">
                  <c:v>12.4245</c:v>
                </c:pt>
                <c:pt idx="7803">
                  <c:v>12.4275</c:v>
                </c:pt>
                <c:pt idx="7804">
                  <c:v>12.4305</c:v>
                </c:pt>
                <c:pt idx="7805">
                  <c:v>12.432499999999999</c:v>
                </c:pt>
                <c:pt idx="7806">
                  <c:v>12.435499999999999</c:v>
                </c:pt>
                <c:pt idx="7807">
                  <c:v>12.438499999999999</c:v>
                </c:pt>
                <c:pt idx="7808">
                  <c:v>12.4405</c:v>
                </c:pt>
                <c:pt idx="7809">
                  <c:v>12.4435</c:v>
                </c:pt>
                <c:pt idx="7810">
                  <c:v>12.445499999999999</c:v>
                </c:pt>
                <c:pt idx="7811">
                  <c:v>12.448499999999999</c:v>
                </c:pt>
                <c:pt idx="7812">
                  <c:v>12.451499999999999</c:v>
                </c:pt>
                <c:pt idx="7813">
                  <c:v>12.4535</c:v>
                </c:pt>
                <c:pt idx="7814">
                  <c:v>12.4565</c:v>
                </c:pt>
                <c:pt idx="7815">
                  <c:v>12.4595</c:v>
                </c:pt>
                <c:pt idx="7816">
                  <c:v>12.4625</c:v>
                </c:pt>
                <c:pt idx="7817">
                  <c:v>12.464499999999999</c:v>
                </c:pt>
                <c:pt idx="7818">
                  <c:v>12.467499999999999</c:v>
                </c:pt>
                <c:pt idx="7819">
                  <c:v>12.470499999999999</c:v>
                </c:pt>
                <c:pt idx="7820">
                  <c:v>12.4725</c:v>
                </c:pt>
                <c:pt idx="7821">
                  <c:v>12.4755</c:v>
                </c:pt>
                <c:pt idx="7822">
                  <c:v>12.477499999999999</c:v>
                </c:pt>
                <c:pt idx="7823">
                  <c:v>12.480499999999999</c:v>
                </c:pt>
                <c:pt idx="7824">
                  <c:v>12.483499999999999</c:v>
                </c:pt>
                <c:pt idx="7825">
                  <c:v>12.4855</c:v>
                </c:pt>
                <c:pt idx="7826">
                  <c:v>12.4885</c:v>
                </c:pt>
                <c:pt idx="7827">
                  <c:v>12.4915</c:v>
                </c:pt>
                <c:pt idx="7828">
                  <c:v>12.493499999999999</c:v>
                </c:pt>
                <c:pt idx="7829">
                  <c:v>12.496499999999999</c:v>
                </c:pt>
                <c:pt idx="7830">
                  <c:v>12.499499999999999</c:v>
                </c:pt>
                <c:pt idx="7831">
                  <c:v>12.5015</c:v>
                </c:pt>
                <c:pt idx="7832">
                  <c:v>12.5045</c:v>
                </c:pt>
                <c:pt idx="7833">
                  <c:v>12.5075</c:v>
                </c:pt>
                <c:pt idx="7834">
                  <c:v>12.509499999999999</c:v>
                </c:pt>
                <c:pt idx="7835">
                  <c:v>12.512499999999999</c:v>
                </c:pt>
                <c:pt idx="7836">
                  <c:v>12.515499999999999</c:v>
                </c:pt>
                <c:pt idx="7837">
                  <c:v>12.5175</c:v>
                </c:pt>
                <c:pt idx="7838">
                  <c:v>12.5205</c:v>
                </c:pt>
                <c:pt idx="7839">
                  <c:v>12.5235</c:v>
                </c:pt>
                <c:pt idx="7840">
                  <c:v>12.525499999999999</c:v>
                </c:pt>
                <c:pt idx="7841">
                  <c:v>12.528499999999999</c:v>
                </c:pt>
                <c:pt idx="7842">
                  <c:v>12.531499999999999</c:v>
                </c:pt>
                <c:pt idx="7843">
                  <c:v>12.5335</c:v>
                </c:pt>
                <c:pt idx="7844">
                  <c:v>12.5365</c:v>
                </c:pt>
                <c:pt idx="7845">
                  <c:v>12.5395</c:v>
                </c:pt>
                <c:pt idx="7846">
                  <c:v>12.541499999999999</c:v>
                </c:pt>
                <c:pt idx="7847">
                  <c:v>12.544499999999999</c:v>
                </c:pt>
                <c:pt idx="7848">
                  <c:v>12.5465</c:v>
                </c:pt>
                <c:pt idx="7849">
                  <c:v>12.5495</c:v>
                </c:pt>
                <c:pt idx="7850">
                  <c:v>12.5525</c:v>
                </c:pt>
                <c:pt idx="7851">
                  <c:v>12.554500000000001</c:v>
                </c:pt>
                <c:pt idx="7852">
                  <c:v>12.557499999999999</c:v>
                </c:pt>
                <c:pt idx="7853">
                  <c:v>12.560499999999999</c:v>
                </c:pt>
                <c:pt idx="7854">
                  <c:v>12.5625</c:v>
                </c:pt>
                <c:pt idx="7855">
                  <c:v>12.5655</c:v>
                </c:pt>
                <c:pt idx="7856">
                  <c:v>12.5685</c:v>
                </c:pt>
                <c:pt idx="7857">
                  <c:v>12.570499999999999</c:v>
                </c:pt>
                <c:pt idx="7858">
                  <c:v>12.573499999999999</c:v>
                </c:pt>
                <c:pt idx="7859">
                  <c:v>12.576499999999999</c:v>
                </c:pt>
                <c:pt idx="7860">
                  <c:v>12.5785</c:v>
                </c:pt>
                <c:pt idx="7861">
                  <c:v>12.5815</c:v>
                </c:pt>
                <c:pt idx="7862">
                  <c:v>12.5845</c:v>
                </c:pt>
                <c:pt idx="7863">
                  <c:v>12.586499999999999</c:v>
                </c:pt>
                <c:pt idx="7864">
                  <c:v>12.589499999999999</c:v>
                </c:pt>
                <c:pt idx="7865">
                  <c:v>12.592499999999999</c:v>
                </c:pt>
                <c:pt idx="7866">
                  <c:v>12.5945</c:v>
                </c:pt>
                <c:pt idx="7867">
                  <c:v>12.5975</c:v>
                </c:pt>
                <c:pt idx="7868">
                  <c:v>12.6005</c:v>
                </c:pt>
                <c:pt idx="7869">
                  <c:v>12.602499999999999</c:v>
                </c:pt>
                <c:pt idx="7870">
                  <c:v>12.605499999999999</c:v>
                </c:pt>
                <c:pt idx="7871">
                  <c:v>12.608499999999999</c:v>
                </c:pt>
                <c:pt idx="7872">
                  <c:v>12.6105</c:v>
                </c:pt>
                <c:pt idx="7873">
                  <c:v>12.6135</c:v>
                </c:pt>
                <c:pt idx="7874">
                  <c:v>12.6165</c:v>
                </c:pt>
                <c:pt idx="7875">
                  <c:v>12.618499999999999</c:v>
                </c:pt>
                <c:pt idx="7876">
                  <c:v>12.621499999999999</c:v>
                </c:pt>
                <c:pt idx="7877">
                  <c:v>12.624499999999999</c:v>
                </c:pt>
                <c:pt idx="7878">
                  <c:v>12.6265</c:v>
                </c:pt>
                <c:pt idx="7879">
                  <c:v>12.6295</c:v>
                </c:pt>
                <c:pt idx="7880">
                  <c:v>12.6325</c:v>
                </c:pt>
                <c:pt idx="7881">
                  <c:v>12.6355</c:v>
                </c:pt>
                <c:pt idx="7882">
                  <c:v>12.637499999999999</c:v>
                </c:pt>
                <c:pt idx="7883">
                  <c:v>12.640499999999999</c:v>
                </c:pt>
                <c:pt idx="7884">
                  <c:v>12.6425</c:v>
                </c:pt>
                <c:pt idx="7885">
                  <c:v>12.6455</c:v>
                </c:pt>
                <c:pt idx="7886">
                  <c:v>12.6485</c:v>
                </c:pt>
                <c:pt idx="7887">
                  <c:v>12.650499999999999</c:v>
                </c:pt>
                <c:pt idx="7888">
                  <c:v>12.653499999999999</c:v>
                </c:pt>
                <c:pt idx="7889">
                  <c:v>12.656499999999999</c:v>
                </c:pt>
                <c:pt idx="7890">
                  <c:v>12.6585</c:v>
                </c:pt>
                <c:pt idx="7891">
                  <c:v>12.6615</c:v>
                </c:pt>
                <c:pt idx="7892">
                  <c:v>12.6645</c:v>
                </c:pt>
                <c:pt idx="7893">
                  <c:v>12.666499999999999</c:v>
                </c:pt>
                <c:pt idx="7894">
                  <c:v>12.669499999999999</c:v>
                </c:pt>
                <c:pt idx="7895">
                  <c:v>12.672499999999999</c:v>
                </c:pt>
                <c:pt idx="7896">
                  <c:v>12.6745</c:v>
                </c:pt>
                <c:pt idx="7897">
                  <c:v>12.6775</c:v>
                </c:pt>
                <c:pt idx="7898">
                  <c:v>12.6805</c:v>
                </c:pt>
                <c:pt idx="7899">
                  <c:v>12.682499999999999</c:v>
                </c:pt>
                <c:pt idx="7900">
                  <c:v>12.685499999999999</c:v>
                </c:pt>
                <c:pt idx="7901">
                  <c:v>12.6875</c:v>
                </c:pt>
                <c:pt idx="7902">
                  <c:v>12.6905</c:v>
                </c:pt>
                <c:pt idx="7903">
                  <c:v>12.6935</c:v>
                </c:pt>
                <c:pt idx="7904">
                  <c:v>12.695499999999999</c:v>
                </c:pt>
                <c:pt idx="7905">
                  <c:v>12.698499999999999</c:v>
                </c:pt>
                <c:pt idx="7906">
                  <c:v>12.7005</c:v>
                </c:pt>
                <c:pt idx="7907">
                  <c:v>12.7035</c:v>
                </c:pt>
                <c:pt idx="7908">
                  <c:v>12.7065</c:v>
                </c:pt>
                <c:pt idx="7909">
                  <c:v>12.708500000000001</c:v>
                </c:pt>
                <c:pt idx="7910">
                  <c:v>12.711499999999999</c:v>
                </c:pt>
                <c:pt idx="7911">
                  <c:v>12.714499999999999</c:v>
                </c:pt>
                <c:pt idx="7912">
                  <c:v>12.7165</c:v>
                </c:pt>
                <c:pt idx="7913">
                  <c:v>12.7195</c:v>
                </c:pt>
                <c:pt idx="7914">
                  <c:v>12.7225</c:v>
                </c:pt>
                <c:pt idx="7915">
                  <c:v>12.724500000000001</c:v>
                </c:pt>
                <c:pt idx="7916">
                  <c:v>12.727499999999999</c:v>
                </c:pt>
                <c:pt idx="7917">
                  <c:v>12.730499999999999</c:v>
                </c:pt>
                <c:pt idx="7918">
                  <c:v>12.7325</c:v>
                </c:pt>
                <c:pt idx="7919">
                  <c:v>12.7355</c:v>
                </c:pt>
                <c:pt idx="7920">
                  <c:v>12.7385</c:v>
                </c:pt>
                <c:pt idx="7921">
                  <c:v>12.740500000000001</c:v>
                </c:pt>
                <c:pt idx="7922">
                  <c:v>12.743499999999999</c:v>
                </c:pt>
                <c:pt idx="7923">
                  <c:v>12.746499999999999</c:v>
                </c:pt>
                <c:pt idx="7924">
                  <c:v>12.7485</c:v>
                </c:pt>
                <c:pt idx="7925">
                  <c:v>12.7515</c:v>
                </c:pt>
                <c:pt idx="7926">
                  <c:v>12.7545</c:v>
                </c:pt>
                <c:pt idx="7927">
                  <c:v>12.756500000000001</c:v>
                </c:pt>
                <c:pt idx="7928">
                  <c:v>12.759499999999999</c:v>
                </c:pt>
                <c:pt idx="7929">
                  <c:v>12.762499999999999</c:v>
                </c:pt>
                <c:pt idx="7930">
                  <c:v>12.7645</c:v>
                </c:pt>
                <c:pt idx="7931">
                  <c:v>12.7675</c:v>
                </c:pt>
                <c:pt idx="7932">
                  <c:v>12.7705</c:v>
                </c:pt>
                <c:pt idx="7933">
                  <c:v>12.772500000000001</c:v>
                </c:pt>
                <c:pt idx="7934">
                  <c:v>12.775499999999999</c:v>
                </c:pt>
                <c:pt idx="7935">
                  <c:v>12.778499999999999</c:v>
                </c:pt>
                <c:pt idx="7936">
                  <c:v>12.7805</c:v>
                </c:pt>
                <c:pt idx="7937">
                  <c:v>12.7835</c:v>
                </c:pt>
                <c:pt idx="7938">
                  <c:v>12.7865</c:v>
                </c:pt>
                <c:pt idx="7939">
                  <c:v>12.788500000000001</c:v>
                </c:pt>
                <c:pt idx="7940">
                  <c:v>12.791499999999999</c:v>
                </c:pt>
                <c:pt idx="7941">
                  <c:v>12.794499999999999</c:v>
                </c:pt>
                <c:pt idx="7942">
                  <c:v>12.7965</c:v>
                </c:pt>
                <c:pt idx="7943">
                  <c:v>12.7995</c:v>
                </c:pt>
                <c:pt idx="7944">
                  <c:v>12.8025</c:v>
                </c:pt>
                <c:pt idx="7945">
                  <c:v>12.804500000000001</c:v>
                </c:pt>
                <c:pt idx="7946">
                  <c:v>12.807499999999999</c:v>
                </c:pt>
                <c:pt idx="7947">
                  <c:v>12.810499999999999</c:v>
                </c:pt>
                <c:pt idx="7948">
                  <c:v>12.8125</c:v>
                </c:pt>
                <c:pt idx="7949">
                  <c:v>12.8155</c:v>
                </c:pt>
                <c:pt idx="7950">
                  <c:v>12.8185</c:v>
                </c:pt>
                <c:pt idx="7951">
                  <c:v>12.820499999999999</c:v>
                </c:pt>
                <c:pt idx="7952">
                  <c:v>12.823499999999999</c:v>
                </c:pt>
                <c:pt idx="7953">
                  <c:v>12.826499999999999</c:v>
                </c:pt>
                <c:pt idx="7954">
                  <c:v>12.8285</c:v>
                </c:pt>
                <c:pt idx="7955">
                  <c:v>12.8315</c:v>
                </c:pt>
                <c:pt idx="7956">
                  <c:v>12.8345</c:v>
                </c:pt>
                <c:pt idx="7957">
                  <c:v>12.836499999999999</c:v>
                </c:pt>
                <c:pt idx="7958">
                  <c:v>12.839499999999999</c:v>
                </c:pt>
                <c:pt idx="7959">
                  <c:v>12.842499999999999</c:v>
                </c:pt>
                <c:pt idx="7960">
                  <c:v>12.8445</c:v>
                </c:pt>
                <c:pt idx="7961">
                  <c:v>12.8475</c:v>
                </c:pt>
                <c:pt idx="7962">
                  <c:v>12.8505</c:v>
                </c:pt>
                <c:pt idx="7963">
                  <c:v>12.852499999999999</c:v>
                </c:pt>
                <c:pt idx="7964">
                  <c:v>12.855499999999999</c:v>
                </c:pt>
                <c:pt idx="7965">
                  <c:v>12.858499999999999</c:v>
                </c:pt>
                <c:pt idx="7966">
                  <c:v>12.8605</c:v>
                </c:pt>
                <c:pt idx="7967">
                  <c:v>12.8635</c:v>
                </c:pt>
                <c:pt idx="7968">
                  <c:v>12.8665</c:v>
                </c:pt>
                <c:pt idx="7969">
                  <c:v>12.868499999999999</c:v>
                </c:pt>
                <c:pt idx="7970">
                  <c:v>12.871499999999999</c:v>
                </c:pt>
                <c:pt idx="7971">
                  <c:v>12.874499999999999</c:v>
                </c:pt>
                <c:pt idx="7972">
                  <c:v>12.8765</c:v>
                </c:pt>
                <c:pt idx="7973">
                  <c:v>12.8795</c:v>
                </c:pt>
                <c:pt idx="7974">
                  <c:v>12.8825</c:v>
                </c:pt>
                <c:pt idx="7975">
                  <c:v>12.884499999999999</c:v>
                </c:pt>
                <c:pt idx="7976">
                  <c:v>12.887499999999999</c:v>
                </c:pt>
                <c:pt idx="7977">
                  <c:v>12.890499999999999</c:v>
                </c:pt>
                <c:pt idx="7978">
                  <c:v>12.8925</c:v>
                </c:pt>
                <c:pt idx="7979">
                  <c:v>12.8955</c:v>
                </c:pt>
                <c:pt idx="7980">
                  <c:v>12.8985</c:v>
                </c:pt>
                <c:pt idx="7981">
                  <c:v>12.900499999999999</c:v>
                </c:pt>
                <c:pt idx="7982">
                  <c:v>12.903499999999999</c:v>
                </c:pt>
                <c:pt idx="7983">
                  <c:v>12.906499999999999</c:v>
                </c:pt>
                <c:pt idx="7984">
                  <c:v>12.9095</c:v>
                </c:pt>
                <c:pt idx="7985">
                  <c:v>12.9115</c:v>
                </c:pt>
                <c:pt idx="7986">
                  <c:v>12.9145</c:v>
                </c:pt>
                <c:pt idx="7987">
                  <c:v>12.916499999999999</c:v>
                </c:pt>
                <c:pt idx="7988">
                  <c:v>12.919499999999999</c:v>
                </c:pt>
                <c:pt idx="7989">
                  <c:v>12.922499999999999</c:v>
                </c:pt>
                <c:pt idx="7990">
                  <c:v>12.9255</c:v>
                </c:pt>
                <c:pt idx="7991">
                  <c:v>12.9275</c:v>
                </c:pt>
                <c:pt idx="7992">
                  <c:v>12.9305</c:v>
                </c:pt>
                <c:pt idx="7993">
                  <c:v>12.932499999999999</c:v>
                </c:pt>
                <c:pt idx="7994">
                  <c:v>12.935499999999999</c:v>
                </c:pt>
                <c:pt idx="7995">
                  <c:v>12.938499999999999</c:v>
                </c:pt>
                <c:pt idx="7996">
                  <c:v>12.9405</c:v>
                </c:pt>
                <c:pt idx="7997">
                  <c:v>12.9435</c:v>
                </c:pt>
                <c:pt idx="7998">
                  <c:v>12.9465</c:v>
                </c:pt>
                <c:pt idx="7999">
                  <c:v>12.948499999999999</c:v>
                </c:pt>
                <c:pt idx="8000">
                  <c:v>12.951499999999999</c:v>
                </c:pt>
                <c:pt idx="8001">
                  <c:v>12.9535</c:v>
                </c:pt>
                <c:pt idx="8002">
                  <c:v>12.9565</c:v>
                </c:pt>
                <c:pt idx="8003">
                  <c:v>12.9595</c:v>
                </c:pt>
                <c:pt idx="8004">
                  <c:v>12.961499999999999</c:v>
                </c:pt>
                <c:pt idx="8005">
                  <c:v>12.964499999999999</c:v>
                </c:pt>
                <c:pt idx="8006">
                  <c:v>12.967499999999999</c:v>
                </c:pt>
                <c:pt idx="8007">
                  <c:v>12.970499999999999</c:v>
                </c:pt>
                <c:pt idx="8008">
                  <c:v>12.9725</c:v>
                </c:pt>
                <c:pt idx="8009">
                  <c:v>12.9755</c:v>
                </c:pt>
                <c:pt idx="8010">
                  <c:v>12.9785</c:v>
                </c:pt>
                <c:pt idx="8011">
                  <c:v>12.980499999999999</c:v>
                </c:pt>
                <c:pt idx="8012">
                  <c:v>12.983499999999999</c:v>
                </c:pt>
                <c:pt idx="8013">
                  <c:v>12.9855</c:v>
                </c:pt>
                <c:pt idx="8014">
                  <c:v>12.9885</c:v>
                </c:pt>
                <c:pt idx="8015">
                  <c:v>12.9915</c:v>
                </c:pt>
                <c:pt idx="8016">
                  <c:v>12.993499999999999</c:v>
                </c:pt>
                <c:pt idx="8017">
                  <c:v>12.996499999999999</c:v>
                </c:pt>
                <c:pt idx="8018">
                  <c:v>12.999499999999999</c:v>
                </c:pt>
                <c:pt idx="8019">
                  <c:v>13.0015</c:v>
                </c:pt>
                <c:pt idx="8020">
                  <c:v>13.0045</c:v>
                </c:pt>
                <c:pt idx="8021">
                  <c:v>13.0075</c:v>
                </c:pt>
                <c:pt idx="8022">
                  <c:v>13.009499999999999</c:v>
                </c:pt>
                <c:pt idx="8023">
                  <c:v>13.012499999999999</c:v>
                </c:pt>
                <c:pt idx="8024">
                  <c:v>13.015499999999999</c:v>
                </c:pt>
                <c:pt idx="8025">
                  <c:v>13.0175</c:v>
                </c:pt>
                <c:pt idx="8026">
                  <c:v>13.0205</c:v>
                </c:pt>
                <c:pt idx="8027">
                  <c:v>13.0235</c:v>
                </c:pt>
                <c:pt idx="8028">
                  <c:v>13.025499999999999</c:v>
                </c:pt>
                <c:pt idx="8029">
                  <c:v>13.028499999999999</c:v>
                </c:pt>
                <c:pt idx="8030">
                  <c:v>13.031499999999999</c:v>
                </c:pt>
                <c:pt idx="8031">
                  <c:v>13.0345</c:v>
                </c:pt>
                <c:pt idx="8032">
                  <c:v>13.0365</c:v>
                </c:pt>
                <c:pt idx="8033">
                  <c:v>13.0395</c:v>
                </c:pt>
                <c:pt idx="8034">
                  <c:v>13.0425</c:v>
                </c:pt>
                <c:pt idx="8035">
                  <c:v>13.044499999999999</c:v>
                </c:pt>
                <c:pt idx="8036">
                  <c:v>13.047499999999999</c:v>
                </c:pt>
                <c:pt idx="8037">
                  <c:v>13.0505</c:v>
                </c:pt>
                <c:pt idx="8038">
                  <c:v>13.0525</c:v>
                </c:pt>
                <c:pt idx="8039">
                  <c:v>13.0555</c:v>
                </c:pt>
                <c:pt idx="8040">
                  <c:v>13.0585</c:v>
                </c:pt>
                <c:pt idx="8041">
                  <c:v>13.060499999999999</c:v>
                </c:pt>
                <c:pt idx="8042">
                  <c:v>13.063499999999999</c:v>
                </c:pt>
                <c:pt idx="8043">
                  <c:v>13.0665</c:v>
                </c:pt>
                <c:pt idx="8044">
                  <c:v>13.0685</c:v>
                </c:pt>
                <c:pt idx="8045">
                  <c:v>13.0725</c:v>
                </c:pt>
                <c:pt idx="8046">
                  <c:v>13.0745</c:v>
                </c:pt>
                <c:pt idx="8047">
                  <c:v>13.077500000000001</c:v>
                </c:pt>
                <c:pt idx="8048">
                  <c:v>13.079499999999999</c:v>
                </c:pt>
                <c:pt idx="8049">
                  <c:v>13.0825</c:v>
                </c:pt>
                <c:pt idx="8050">
                  <c:v>13.0855</c:v>
                </c:pt>
                <c:pt idx="8051">
                  <c:v>13.0875</c:v>
                </c:pt>
                <c:pt idx="8052">
                  <c:v>13.0915</c:v>
                </c:pt>
                <c:pt idx="8053">
                  <c:v>13.093500000000001</c:v>
                </c:pt>
                <c:pt idx="8054">
                  <c:v>13.096500000000001</c:v>
                </c:pt>
                <c:pt idx="8055">
                  <c:v>13.099500000000001</c:v>
                </c:pt>
                <c:pt idx="8056">
                  <c:v>13.1015</c:v>
                </c:pt>
                <c:pt idx="8057">
                  <c:v>13.1045</c:v>
                </c:pt>
                <c:pt idx="8058">
                  <c:v>13.1075</c:v>
                </c:pt>
                <c:pt idx="8059">
                  <c:v>13.109500000000001</c:v>
                </c:pt>
                <c:pt idx="8060">
                  <c:v>13.112500000000001</c:v>
                </c:pt>
                <c:pt idx="8061">
                  <c:v>13.1145</c:v>
                </c:pt>
                <c:pt idx="8062">
                  <c:v>13.1175</c:v>
                </c:pt>
                <c:pt idx="8063">
                  <c:v>13.1205</c:v>
                </c:pt>
                <c:pt idx="8064">
                  <c:v>13.1225</c:v>
                </c:pt>
                <c:pt idx="8065">
                  <c:v>13.125500000000001</c:v>
                </c:pt>
                <c:pt idx="8066">
                  <c:v>13.128500000000001</c:v>
                </c:pt>
                <c:pt idx="8067">
                  <c:v>13.1305</c:v>
                </c:pt>
                <c:pt idx="8068">
                  <c:v>13.1335</c:v>
                </c:pt>
                <c:pt idx="8069">
                  <c:v>13.1365</c:v>
                </c:pt>
                <c:pt idx="8070">
                  <c:v>13.1395</c:v>
                </c:pt>
                <c:pt idx="8071">
                  <c:v>13.141500000000001</c:v>
                </c:pt>
                <c:pt idx="8072">
                  <c:v>13.144500000000001</c:v>
                </c:pt>
                <c:pt idx="8073">
                  <c:v>13.147500000000001</c:v>
                </c:pt>
                <c:pt idx="8074">
                  <c:v>13.1495</c:v>
                </c:pt>
                <c:pt idx="8075">
                  <c:v>13.1525</c:v>
                </c:pt>
                <c:pt idx="8076">
                  <c:v>13.154500000000001</c:v>
                </c:pt>
                <c:pt idx="8077">
                  <c:v>13.157500000000001</c:v>
                </c:pt>
                <c:pt idx="8078">
                  <c:v>13.160500000000001</c:v>
                </c:pt>
                <c:pt idx="8079">
                  <c:v>13.1625</c:v>
                </c:pt>
                <c:pt idx="8080">
                  <c:v>13.1655</c:v>
                </c:pt>
                <c:pt idx="8081">
                  <c:v>13.1685</c:v>
                </c:pt>
                <c:pt idx="8082">
                  <c:v>13.170500000000001</c:v>
                </c:pt>
                <c:pt idx="8083">
                  <c:v>13.173500000000001</c:v>
                </c:pt>
                <c:pt idx="8084">
                  <c:v>13.176500000000001</c:v>
                </c:pt>
                <c:pt idx="8085">
                  <c:v>13.1785</c:v>
                </c:pt>
                <c:pt idx="8086">
                  <c:v>13.1815</c:v>
                </c:pt>
                <c:pt idx="8087">
                  <c:v>13.1845</c:v>
                </c:pt>
                <c:pt idx="8088">
                  <c:v>13.186500000000001</c:v>
                </c:pt>
                <c:pt idx="8089">
                  <c:v>13.189500000000001</c:v>
                </c:pt>
                <c:pt idx="8090">
                  <c:v>13.192500000000001</c:v>
                </c:pt>
                <c:pt idx="8091">
                  <c:v>13.1945</c:v>
                </c:pt>
                <c:pt idx="8092">
                  <c:v>13.1975</c:v>
                </c:pt>
                <c:pt idx="8093">
                  <c:v>13.2005</c:v>
                </c:pt>
                <c:pt idx="8094">
                  <c:v>13.202500000000001</c:v>
                </c:pt>
                <c:pt idx="8095">
                  <c:v>13.205500000000001</c:v>
                </c:pt>
                <c:pt idx="8096">
                  <c:v>13.208500000000001</c:v>
                </c:pt>
                <c:pt idx="8097">
                  <c:v>13.2105</c:v>
                </c:pt>
                <c:pt idx="8098">
                  <c:v>13.2135</c:v>
                </c:pt>
                <c:pt idx="8099">
                  <c:v>13.2165</c:v>
                </c:pt>
                <c:pt idx="8100">
                  <c:v>13.218500000000001</c:v>
                </c:pt>
                <c:pt idx="8101">
                  <c:v>13.221500000000001</c:v>
                </c:pt>
                <c:pt idx="8102">
                  <c:v>13.224500000000001</c:v>
                </c:pt>
                <c:pt idx="8103">
                  <c:v>13.2265</c:v>
                </c:pt>
                <c:pt idx="8104">
                  <c:v>13.2295</c:v>
                </c:pt>
                <c:pt idx="8105">
                  <c:v>13.2315</c:v>
                </c:pt>
                <c:pt idx="8106">
                  <c:v>13.234500000000001</c:v>
                </c:pt>
                <c:pt idx="8107">
                  <c:v>13.236499999999999</c:v>
                </c:pt>
                <c:pt idx="8108">
                  <c:v>13.2395</c:v>
                </c:pt>
                <c:pt idx="8109">
                  <c:v>13.2415</c:v>
                </c:pt>
                <c:pt idx="8110">
                  <c:v>13.2445</c:v>
                </c:pt>
                <c:pt idx="8111">
                  <c:v>13.2475</c:v>
                </c:pt>
                <c:pt idx="8112">
                  <c:v>13.250500000000001</c:v>
                </c:pt>
                <c:pt idx="8113">
                  <c:v>13.2525</c:v>
                </c:pt>
                <c:pt idx="8114">
                  <c:v>13.2555</c:v>
                </c:pt>
                <c:pt idx="8115">
                  <c:v>13.2585</c:v>
                </c:pt>
                <c:pt idx="8116">
                  <c:v>13.2605</c:v>
                </c:pt>
                <c:pt idx="8117">
                  <c:v>13.263500000000001</c:v>
                </c:pt>
                <c:pt idx="8118">
                  <c:v>13.265499999999999</c:v>
                </c:pt>
                <c:pt idx="8119">
                  <c:v>13.2685</c:v>
                </c:pt>
                <c:pt idx="8120">
                  <c:v>13.2715</c:v>
                </c:pt>
                <c:pt idx="8121">
                  <c:v>13.2735</c:v>
                </c:pt>
                <c:pt idx="8122">
                  <c:v>13.2765</c:v>
                </c:pt>
                <c:pt idx="8123">
                  <c:v>13.279500000000001</c:v>
                </c:pt>
                <c:pt idx="8124">
                  <c:v>13.281499999999999</c:v>
                </c:pt>
                <c:pt idx="8125">
                  <c:v>13.2845</c:v>
                </c:pt>
                <c:pt idx="8126">
                  <c:v>13.2875</c:v>
                </c:pt>
                <c:pt idx="8127">
                  <c:v>13.2895</c:v>
                </c:pt>
                <c:pt idx="8128">
                  <c:v>13.2925</c:v>
                </c:pt>
                <c:pt idx="8129">
                  <c:v>13.295500000000001</c:v>
                </c:pt>
                <c:pt idx="8130">
                  <c:v>13.298500000000001</c:v>
                </c:pt>
                <c:pt idx="8131">
                  <c:v>13.3005</c:v>
                </c:pt>
                <c:pt idx="8132">
                  <c:v>13.3035</c:v>
                </c:pt>
                <c:pt idx="8133">
                  <c:v>13.3055</c:v>
                </c:pt>
                <c:pt idx="8134">
                  <c:v>13.3085</c:v>
                </c:pt>
                <c:pt idx="8135">
                  <c:v>13.311500000000001</c:v>
                </c:pt>
                <c:pt idx="8136">
                  <c:v>13.313499999999999</c:v>
                </c:pt>
                <c:pt idx="8137">
                  <c:v>13.3165</c:v>
                </c:pt>
                <c:pt idx="8138">
                  <c:v>13.3195</c:v>
                </c:pt>
                <c:pt idx="8139">
                  <c:v>13.3225</c:v>
                </c:pt>
                <c:pt idx="8140">
                  <c:v>13.3255</c:v>
                </c:pt>
                <c:pt idx="8141">
                  <c:v>13.327500000000001</c:v>
                </c:pt>
                <c:pt idx="8142">
                  <c:v>13.330500000000001</c:v>
                </c:pt>
                <c:pt idx="8143">
                  <c:v>13.3325</c:v>
                </c:pt>
                <c:pt idx="8144">
                  <c:v>13.3355</c:v>
                </c:pt>
                <c:pt idx="8145">
                  <c:v>13.3385</c:v>
                </c:pt>
                <c:pt idx="8146">
                  <c:v>13.3405</c:v>
                </c:pt>
                <c:pt idx="8147">
                  <c:v>13.343500000000001</c:v>
                </c:pt>
                <c:pt idx="8148">
                  <c:v>13.346500000000001</c:v>
                </c:pt>
                <c:pt idx="8149">
                  <c:v>13.349500000000001</c:v>
                </c:pt>
                <c:pt idx="8150">
                  <c:v>13.3515</c:v>
                </c:pt>
                <c:pt idx="8151">
                  <c:v>13.3545</c:v>
                </c:pt>
                <c:pt idx="8152">
                  <c:v>13.3575</c:v>
                </c:pt>
                <c:pt idx="8153">
                  <c:v>13.359500000000001</c:v>
                </c:pt>
                <c:pt idx="8154">
                  <c:v>13.362500000000001</c:v>
                </c:pt>
                <c:pt idx="8155">
                  <c:v>13.365500000000001</c:v>
                </c:pt>
                <c:pt idx="8156">
                  <c:v>13.3675</c:v>
                </c:pt>
                <c:pt idx="8157">
                  <c:v>13.3705</c:v>
                </c:pt>
                <c:pt idx="8158">
                  <c:v>13.3735</c:v>
                </c:pt>
                <c:pt idx="8159">
                  <c:v>13.375500000000001</c:v>
                </c:pt>
                <c:pt idx="8160">
                  <c:v>13.378500000000001</c:v>
                </c:pt>
                <c:pt idx="8161">
                  <c:v>13.381500000000001</c:v>
                </c:pt>
                <c:pt idx="8162">
                  <c:v>13.3835</c:v>
                </c:pt>
                <c:pt idx="8163">
                  <c:v>13.3865</c:v>
                </c:pt>
                <c:pt idx="8164">
                  <c:v>13.3895</c:v>
                </c:pt>
                <c:pt idx="8165">
                  <c:v>13.391500000000001</c:v>
                </c:pt>
                <c:pt idx="8166">
                  <c:v>13.394500000000001</c:v>
                </c:pt>
                <c:pt idx="8167">
                  <c:v>13.3985</c:v>
                </c:pt>
                <c:pt idx="8168">
                  <c:v>13.400499999999999</c:v>
                </c:pt>
                <c:pt idx="8169">
                  <c:v>13.403499999999999</c:v>
                </c:pt>
                <c:pt idx="8170">
                  <c:v>13.4055</c:v>
                </c:pt>
                <c:pt idx="8171">
                  <c:v>13.4085</c:v>
                </c:pt>
                <c:pt idx="8172">
                  <c:v>13.4115</c:v>
                </c:pt>
                <c:pt idx="8173">
                  <c:v>13.413500000000001</c:v>
                </c:pt>
                <c:pt idx="8174">
                  <c:v>13.416499999999999</c:v>
                </c:pt>
                <c:pt idx="8175">
                  <c:v>13.419499999999999</c:v>
                </c:pt>
                <c:pt idx="8176">
                  <c:v>13.4215</c:v>
                </c:pt>
                <c:pt idx="8177">
                  <c:v>13.4245</c:v>
                </c:pt>
                <c:pt idx="8178">
                  <c:v>13.4275</c:v>
                </c:pt>
                <c:pt idx="8179">
                  <c:v>13.429500000000001</c:v>
                </c:pt>
                <c:pt idx="8180">
                  <c:v>13.432499999999999</c:v>
                </c:pt>
                <c:pt idx="8181">
                  <c:v>13.435499999999999</c:v>
                </c:pt>
                <c:pt idx="8182">
                  <c:v>13.438499999999999</c:v>
                </c:pt>
                <c:pt idx="8183">
                  <c:v>13.4405</c:v>
                </c:pt>
                <c:pt idx="8184">
                  <c:v>13.4435</c:v>
                </c:pt>
                <c:pt idx="8185">
                  <c:v>13.445499999999999</c:v>
                </c:pt>
                <c:pt idx="8186">
                  <c:v>13.448499999999999</c:v>
                </c:pt>
                <c:pt idx="8187">
                  <c:v>13.451499999999999</c:v>
                </c:pt>
                <c:pt idx="8188">
                  <c:v>13.4535</c:v>
                </c:pt>
                <c:pt idx="8189">
                  <c:v>13.4575</c:v>
                </c:pt>
                <c:pt idx="8190">
                  <c:v>13.4595</c:v>
                </c:pt>
                <c:pt idx="8191">
                  <c:v>13.4625</c:v>
                </c:pt>
                <c:pt idx="8192">
                  <c:v>13.464499999999999</c:v>
                </c:pt>
                <c:pt idx="8193">
                  <c:v>13.467499999999999</c:v>
                </c:pt>
                <c:pt idx="8194">
                  <c:v>13.470499999999999</c:v>
                </c:pt>
                <c:pt idx="8195">
                  <c:v>13.4725</c:v>
                </c:pt>
                <c:pt idx="8196">
                  <c:v>13.4755</c:v>
                </c:pt>
                <c:pt idx="8197">
                  <c:v>13.4785</c:v>
                </c:pt>
                <c:pt idx="8198">
                  <c:v>13.4815</c:v>
                </c:pt>
                <c:pt idx="8199">
                  <c:v>13.483499999999999</c:v>
                </c:pt>
                <c:pt idx="8200">
                  <c:v>13.486499999999999</c:v>
                </c:pt>
                <c:pt idx="8201">
                  <c:v>13.4895</c:v>
                </c:pt>
                <c:pt idx="8202">
                  <c:v>13.4915</c:v>
                </c:pt>
                <c:pt idx="8203">
                  <c:v>13.4945</c:v>
                </c:pt>
                <c:pt idx="8204">
                  <c:v>13.4975</c:v>
                </c:pt>
                <c:pt idx="8205">
                  <c:v>13.499499999999999</c:v>
                </c:pt>
                <c:pt idx="8206">
                  <c:v>13.5025</c:v>
                </c:pt>
                <c:pt idx="8207">
                  <c:v>13.5055</c:v>
                </c:pt>
                <c:pt idx="8208">
                  <c:v>13.5075</c:v>
                </c:pt>
                <c:pt idx="8209">
                  <c:v>13.5105</c:v>
                </c:pt>
                <c:pt idx="8210">
                  <c:v>13.513500000000001</c:v>
                </c:pt>
                <c:pt idx="8211">
                  <c:v>13.516500000000001</c:v>
                </c:pt>
                <c:pt idx="8212">
                  <c:v>13.519500000000001</c:v>
                </c:pt>
                <c:pt idx="8213">
                  <c:v>13.5215</c:v>
                </c:pt>
                <c:pt idx="8214">
                  <c:v>13.5245</c:v>
                </c:pt>
                <c:pt idx="8215">
                  <c:v>13.5275</c:v>
                </c:pt>
                <c:pt idx="8216">
                  <c:v>13.529500000000001</c:v>
                </c:pt>
                <c:pt idx="8217">
                  <c:v>13.532500000000001</c:v>
                </c:pt>
                <c:pt idx="8218">
                  <c:v>13.535500000000001</c:v>
                </c:pt>
                <c:pt idx="8219">
                  <c:v>13.5375</c:v>
                </c:pt>
                <c:pt idx="8220">
                  <c:v>13.5405</c:v>
                </c:pt>
                <c:pt idx="8221">
                  <c:v>13.5435</c:v>
                </c:pt>
                <c:pt idx="8222">
                  <c:v>13.545500000000001</c:v>
                </c:pt>
                <c:pt idx="8223">
                  <c:v>13.548500000000001</c:v>
                </c:pt>
                <c:pt idx="8224">
                  <c:v>13.551500000000001</c:v>
                </c:pt>
                <c:pt idx="8225">
                  <c:v>13.5535</c:v>
                </c:pt>
                <c:pt idx="8226">
                  <c:v>13.5565</c:v>
                </c:pt>
                <c:pt idx="8227">
                  <c:v>13.5595</c:v>
                </c:pt>
                <c:pt idx="8228">
                  <c:v>13.561500000000001</c:v>
                </c:pt>
                <c:pt idx="8229">
                  <c:v>13.564500000000001</c:v>
                </c:pt>
                <c:pt idx="8230">
                  <c:v>13.567500000000001</c:v>
                </c:pt>
                <c:pt idx="8231">
                  <c:v>13.5695</c:v>
                </c:pt>
                <c:pt idx="8232">
                  <c:v>13.5725</c:v>
                </c:pt>
                <c:pt idx="8233">
                  <c:v>13.5755</c:v>
                </c:pt>
                <c:pt idx="8234">
                  <c:v>13.577500000000001</c:v>
                </c:pt>
                <c:pt idx="8235">
                  <c:v>13.580500000000001</c:v>
                </c:pt>
                <c:pt idx="8236">
                  <c:v>13.583500000000001</c:v>
                </c:pt>
                <c:pt idx="8237">
                  <c:v>13.5855</c:v>
                </c:pt>
                <c:pt idx="8238">
                  <c:v>13.5885</c:v>
                </c:pt>
                <c:pt idx="8239">
                  <c:v>13.5905</c:v>
                </c:pt>
                <c:pt idx="8240">
                  <c:v>13.593500000000001</c:v>
                </c:pt>
                <c:pt idx="8241">
                  <c:v>13.596500000000001</c:v>
                </c:pt>
                <c:pt idx="8242">
                  <c:v>13.5985</c:v>
                </c:pt>
                <c:pt idx="8243">
                  <c:v>13.6015</c:v>
                </c:pt>
                <c:pt idx="8244">
                  <c:v>13.6035</c:v>
                </c:pt>
                <c:pt idx="8245">
                  <c:v>13.6065</c:v>
                </c:pt>
                <c:pt idx="8246">
                  <c:v>13.609500000000001</c:v>
                </c:pt>
                <c:pt idx="8247">
                  <c:v>13.611499999999999</c:v>
                </c:pt>
                <c:pt idx="8248">
                  <c:v>13.6145</c:v>
                </c:pt>
                <c:pt idx="8249">
                  <c:v>13.6175</c:v>
                </c:pt>
                <c:pt idx="8250">
                  <c:v>13.6195</c:v>
                </c:pt>
                <c:pt idx="8251">
                  <c:v>13.6225</c:v>
                </c:pt>
                <c:pt idx="8252">
                  <c:v>13.625500000000001</c:v>
                </c:pt>
                <c:pt idx="8253">
                  <c:v>13.6275</c:v>
                </c:pt>
                <c:pt idx="8254">
                  <c:v>13.6305</c:v>
                </c:pt>
                <c:pt idx="8255">
                  <c:v>13.6335</c:v>
                </c:pt>
                <c:pt idx="8256">
                  <c:v>13.6355</c:v>
                </c:pt>
                <c:pt idx="8257">
                  <c:v>13.638500000000001</c:v>
                </c:pt>
                <c:pt idx="8258">
                  <c:v>13.641500000000001</c:v>
                </c:pt>
                <c:pt idx="8259">
                  <c:v>13.6435</c:v>
                </c:pt>
                <c:pt idx="8260">
                  <c:v>13.6465</c:v>
                </c:pt>
                <c:pt idx="8261">
                  <c:v>13.6495</c:v>
                </c:pt>
                <c:pt idx="8262">
                  <c:v>13.6515</c:v>
                </c:pt>
                <c:pt idx="8263">
                  <c:v>13.654500000000001</c:v>
                </c:pt>
                <c:pt idx="8264">
                  <c:v>13.657500000000001</c:v>
                </c:pt>
                <c:pt idx="8265">
                  <c:v>13.6595</c:v>
                </c:pt>
                <c:pt idx="8266">
                  <c:v>13.6625</c:v>
                </c:pt>
                <c:pt idx="8267">
                  <c:v>13.6655</c:v>
                </c:pt>
                <c:pt idx="8268">
                  <c:v>13.6675</c:v>
                </c:pt>
                <c:pt idx="8269">
                  <c:v>13.670500000000001</c:v>
                </c:pt>
                <c:pt idx="8270">
                  <c:v>13.673500000000001</c:v>
                </c:pt>
                <c:pt idx="8271">
                  <c:v>13.6755</c:v>
                </c:pt>
                <c:pt idx="8272">
                  <c:v>13.6785</c:v>
                </c:pt>
                <c:pt idx="8273">
                  <c:v>13.6815</c:v>
                </c:pt>
                <c:pt idx="8274">
                  <c:v>13.6835</c:v>
                </c:pt>
                <c:pt idx="8275">
                  <c:v>13.686500000000001</c:v>
                </c:pt>
                <c:pt idx="8276">
                  <c:v>13.689500000000001</c:v>
                </c:pt>
                <c:pt idx="8277">
                  <c:v>13.6915</c:v>
                </c:pt>
                <c:pt idx="8278">
                  <c:v>13.6945</c:v>
                </c:pt>
                <c:pt idx="8279">
                  <c:v>13.6975</c:v>
                </c:pt>
                <c:pt idx="8280">
                  <c:v>13.6995</c:v>
                </c:pt>
                <c:pt idx="8281">
                  <c:v>13.702500000000001</c:v>
                </c:pt>
                <c:pt idx="8282">
                  <c:v>13.705500000000001</c:v>
                </c:pt>
                <c:pt idx="8283">
                  <c:v>13.7075</c:v>
                </c:pt>
                <c:pt idx="8284">
                  <c:v>13.7105</c:v>
                </c:pt>
                <c:pt idx="8285">
                  <c:v>13.7135</c:v>
                </c:pt>
                <c:pt idx="8286">
                  <c:v>13.7155</c:v>
                </c:pt>
                <c:pt idx="8287">
                  <c:v>13.718500000000001</c:v>
                </c:pt>
                <c:pt idx="8288">
                  <c:v>13.721500000000001</c:v>
                </c:pt>
                <c:pt idx="8289">
                  <c:v>13.7235</c:v>
                </c:pt>
                <c:pt idx="8290">
                  <c:v>13.7265</c:v>
                </c:pt>
                <c:pt idx="8291">
                  <c:v>13.7295</c:v>
                </c:pt>
                <c:pt idx="8292">
                  <c:v>13.7315</c:v>
                </c:pt>
                <c:pt idx="8293">
                  <c:v>13.734500000000001</c:v>
                </c:pt>
                <c:pt idx="8294">
                  <c:v>13.737500000000001</c:v>
                </c:pt>
                <c:pt idx="8295">
                  <c:v>13.7395</c:v>
                </c:pt>
                <c:pt idx="8296">
                  <c:v>13.7425</c:v>
                </c:pt>
                <c:pt idx="8297">
                  <c:v>13.7455</c:v>
                </c:pt>
                <c:pt idx="8298">
                  <c:v>13.7475</c:v>
                </c:pt>
                <c:pt idx="8299">
                  <c:v>13.750500000000001</c:v>
                </c:pt>
                <c:pt idx="8300">
                  <c:v>13.753500000000001</c:v>
                </c:pt>
                <c:pt idx="8301">
                  <c:v>13.7555</c:v>
                </c:pt>
                <c:pt idx="8302">
                  <c:v>13.7585</c:v>
                </c:pt>
                <c:pt idx="8303">
                  <c:v>13.7615</c:v>
                </c:pt>
                <c:pt idx="8304">
                  <c:v>13.763500000000001</c:v>
                </c:pt>
                <c:pt idx="8305">
                  <c:v>13.766500000000001</c:v>
                </c:pt>
                <c:pt idx="8306">
                  <c:v>13.769500000000001</c:v>
                </c:pt>
                <c:pt idx="8307">
                  <c:v>13.7715</c:v>
                </c:pt>
                <c:pt idx="8308">
                  <c:v>13.7745</c:v>
                </c:pt>
                <c:pt idx="8309">
                  <c:v>13.7775</c:v>
                </c:pt>
                <c:pt idx="8310">
                  <c:v>13.779500000000001</c:v>
                </c:pt>
                <c:pt idx="8311">
                  <c:v>13.782500000000001</c:v>
                </c:pt>
                <c:pt idx="8312">
                  <c:v>13.785500000000001</c:v>
                </c:pt>
                <c:pt idx="8313">
                  <c:v>13.7875</c:v>
                </c:pt>
                <c:pt idx="8314">
                  <c:v>13.7905</c:v>
                </c:pt>
                <c:pt idx="8315">
                  <c:v>13.7935</c:v>
                </c:pt>
                <c:pt idx="8316">
                  <c:v>13.795500000000001</c:v>
                </c:pt>
                <c:pt idx="8317">
                  <c:v>13.798500000000001</c:v>
                </c:pt>
                <c:pt idx="8318">
                  <c:v>13.801500000000001</c:v>
                </c:pt>
                <c:pt idx="8319">
                  <c:v>13.8035</c:v>
                </c:pt>
                <c:pt idx="8320">
                  <c:v>13.8065</c:v>
                </c:pt>
                <c:pt idx="8321">
                  <c:v>13.8085</c:v>
                </c:pt>
                <c:pt idx="8322">
                  <c:v>13.811500000000001</c:v>
                </c:pt>
                <c:pt idx="8323">
                  <c:v>13.814500000000001</c:v>
                </c:pt>
                <c:pt idx="8324">
                  <c:v>13.8165</c:v>
                </c:pt>
                <c:pt idx="8325">
                  <c:v>13.8195</c:v>
                </c:pt>
                <c:pt idx="8326">
                  <c:v>13.8225</c:v>
                </c:pt>
                <c:pt idx="8327">
                  <c:v>13.8245</c:v>
                </c:pt>
                <c:pt idx="8328">
                  <c:v>13.827500000000001</c:v>
                </c:pt>
                <c:pt idx="8329">
                  <c:v>13.830500000000001</c:v>
                </c:pt>
                <c:pt idx="8330">
                  <c:v>13.8325</c:v>
                </c:pt>
                <c:pt idx="8331">
                  <c:v>13.8355</c:v>
                </c:pt>
                <c:pt idx="8332">
                  <c:v>13.8385</c:v>
                </c:pt>
                <c:pt idx="8333">
                  <c:v>13.8405</c:v>
                </c:pt>
                <c:pt idx="8334">
                  <c:v>13.843500000000001</c:v>
                </c:pt>
                <c:pt idx="8335">
                  <c:v>13.846500000000001</c:v>
                </c:pt>
                <c:pt idx="8336">
                  <c:v>13.8485</c:v>
                </c:pt>
                <c:pt idx="8337">
                  <c:v>13.8515</c:v>
                </c:pt>
                <c:pt idx="8338">
                  <c:v>13.8545</c:v>
                </c:pt>
                <c:pt idx="8339">
                  <c:v>13.8565</c:v>
                </c:pt>
                <c:pt idx="8340">
                  <c:v>13.859500000000001</c:v>
                </c:pt>
                <c:pt idx="8341">
                  <c:v>13.861499999999999</c:v>
                </c:pt>
                <c:pt idx="8342">
                  <c:v>13.8645</c:v>
                </c:pt>
                <c:pt idx="8343">
                  <c:v>13.8675</c:v>
                </c:pt>
                <c:pt idx="8344">
                  <c:v>13.8705</c:v>
                </c:pt>
                <c:pt idx="8345">
                  <c:v>13.8725</c:v>
                </c:pt>
                <c:pt idx="8346">
                  <c:v>13.875500000000001</c:v>
                </c:pt>
                <c:pt idx="8347">
                  <c:v>13.878500000000001</c:v>
                </c:pt>
                <c:pt idx="8348">
                  <c:v>13.8805</c:v>
                </c:pt>
                <c:pt idx="8349">
                  <c:v>13.8835</c:v>
                </c:pt>
                <c:pt idx="8350">
                  <c:v>13.8855</c:v>
                </c:pt>
                <c:pt idx="8351">
                  <c:v>13.888500000000001</c:v>
                </c:pt>
                <c:pt idx="8352">
                  <c:v>13.891500000000001</c:v>
                </c:pt>
                <c:pt idx="8353">
                  <c:v>13.8935</c:v>
                </c:pt>
                <c:pt idx="8354">
                  <c:v>13.8965</c:v>
                </c:pt>
                <c:pt idx="8355">
                  <c:v>13.8995</c:v>
                </c:pt>
                <c:pt idx="8356">
                  <c:v>13.9015</c:v>
                </c:pt>
                <c:pt idx="8357">
                  <c:v>13.904500000000001</c:v>
                </c:pt>
                <c:pt idx="8358">
                  <c:v>13.907500000000001</c:v>
                </c:pt>
                <c:pt idx="8359">
                  <c:v>13.9095</c:v>
                </c:pt>
                <c:pt idx="8360">
                  <c:v>13.9125</c:v>
                </c:pt>
                <c:pt idx="8361">
                  <c:v>13.9155</c:v>
                </c:pt>
                <c:pt idx="8362">
                  <c:v>13.9185</c:v>
                </c:pt>
                <c:pt idx="8363">
                  <c:v>13.920500000000001</c:v>
                </c:pt>
                <c:pt idx="8364">
                  <c:v>13.923500000000001</c:v>
                </c:pt>
                <c:pt idx="8365">
                  <c:v>13.926500000000001</c:v>
                </c:pt>
                <c:pt idx="8366">
                  <c:v>13.9285</c:v>
                </c:pt>
                <c:pt idx="8367">
                  <c:v>13.9315</c:v>
                </c:pt>
                <c:pt idx="8368">
                  <c:v>13.9345</c:v>
                </c:pt>
                <c:pt idx="8369">
                  <c:v>13.9375</c:v>
                </c:pt>
                <c:pt idx="8370">
                  <c:v>13.939500000000001</c:v>
                </c:pt>
                <c:pt idx="8371">
                  <c:v>13.942500000000001</c:v>
                </c:pt>
                <c:pt idx="8372">
                  <c:v>13.945499999999999</c:v>
                </c:pt>
                <c:pt idx="8373">
                  <c:v>13.9475</c:v>
                </c:pt>
                <c:pt idx="8374">
                  <c:v>13.9505</c:v>
                </c:pt>
                <c:pt idx="8375">
                  <c:v>13.9535</c:v>
                </c:pt>
                <c:pt idx="8376">
                  <c:v>13.955500000000001</c:v>
                </c:pt>
                <c:pt idx="8377">
                  <c:v>13.958500000000001</c:v>
                </c:pt>
                <c:pt idx="8378">
                  <c:v>13.9605</c:v>
                </c:pt>
                <c:pt idx="8379">
                  <c:v>13.9635</c:v>
                </c:pt>
                <c:pt idx="8380">
                  <c:v>13.9655</c:v>
                </c:pt>
                <c:pt idx="8381">
                  <c:v>13.968500000000001</c:v>
                </c:pt>
                <c:pt idx="8382">
                  <c:v>13.971500000000001</c:v>
                </c:pt>
                <c:pt idx="8383">
                  <c:v>13.9735</c:v>
                </c:pt>
                <c:pt idx="8384">
                  <c:v>13.9765</c:v>
                </c:pt>
                <c:pt idx="8385">
                  <c:v>13.9795</c:v>
                </c:pt>
                <c:pt idx="8386">
                  <c:v>13.9815</c:v>
                </c:pt>
                <c:pt idx="8387">
                  <c:v>13.984500000000001</c:v>
                </c:pt>
                <c:pt idx="8388">
                  <c:v>13.987500000000001</c:v>
                </c:pt>
                <c:pt idx="8389">
                  <c:v>13.9895</c:v>
                </c:pt>
                <c:pt idx="8390">
                  <c:v>13.9925</c:v>
                </c:pt>
                <c:pt idx="8391">
                  <c:v>13.9955</c:v>
                </c:pt>
                <c:pt idx="8392">
                  <c:v>13.9975</c:v>
                </c:pt>
                <c:pt idx="8393">
                  <c:v>14.000500000000001</c:v>
                </c:pt>
                <c:pt idx="8394">
                  <c:v>14.003500000000001</c:v>
                </c:pt>
                <c:pt idx="8395">
                  <c:v>14.0055</c:v>
                </c:pt>
                <c:pt idx="8396">
                  <c:v>14.0085</c:v>
                </c:pt>
                <c:pt idx="8397">
                  <c:v>14.0115</c:v>
                </c:pt>
                <c:pt idx="8398">
                  <c:v>14.013500000000001</c:v>
                </c:pt>
                <c:pt idx="8399">
                  <c:v>14.016500000000001</c:v>
                </c:pt>
                <c:pt idx="8400">
                  <c:v>14.019500000000001</c:v>
                </c:pt>
                <c:pt idx="8401">
                  <c:v>14.0215</c:v>
                </c:pt>
                <c:pt idx="8402">
                  <c:v>14.0245</c:v>
                </c:pt>
                <c:pt idx="8403">
                  <c:v>14.0265</c:v>
                </c:pt>
                <c:pt idx="8404">
                  <c:v>14.029500000000001</c:v>
                </c:pt>
                <c:pt idx="8405">
                  <c:v>14.032500000000001</c:v>
                </c:pt>
                <c:pt idx="8406">
                  <c:v>14.0345</c:v>
                </c:pt>
                <c:pt idx="8407">
                  <c:v>14.0375</c:v>
                </c:pt>
                <c:pt idx="8408">
                  <c:v>14.0405</c:v>
                </c:pt>
                <c:pt idx="8409">
                  <c:v>14.0425</c:v>
                </c:pt>
                <c:pt idx="8410">
                  <c:v>14.045500000000001</c:v>
                </c:pt>
                <c:pt idx="8411">
                  <c:v>14.048500000000001</c:v>
                </c:pt>
                <c:pt idx="8412">
                  <c:v>14.0505</c:v>
                </c:pt>
                <c:pt idx="8413">
                  <c:v>14.0535</c:v>
                </c:pt>
                <c:pt idx="8414">
                  <c:v>14.0565</c:v>
                </c:pt>
                <c:pt idx="8415">
                  <c:v>14.0585</c:v>
                </c:pt>
                <c:pt idx="8416">
                  <c:v>14.061500000000001</c:v>
                </c:pt>
                <c:pt idx="8417">
                  <c:v>14.064500000000001</c:v>
                </c:pt>
                <c:pt idx="8418">
                  <c:v>14.0665</c:v>
                </c:pt>
                <c:pt idx="8419">
                  <c:v>14.0695</c:v>
                </c:pt>
                <c:pt idx="8420">
                  <c:v>14.0725</c:v>
                </c:pt>
                <c:pt idx="8421">
                  <c:v>14.0745</c:v>
                </c:pt>
                <c:pt idx="8422">
                  <c:v>14.077500000000001</c:v>
                </c:pt>
                <c:pt idx="8423">
                  <c:v>14.080500000000001</c:v>
                </c:pt>
                <c:pt idx="8424">
                  <c:v>14.0825</c:v>
                </c:pt>
                <c:pt idx="8425">
                  <c:v>14.0855</c:v>
                </c:pt>
                <c:pt idx="8426">
                  <c:v>14.0885</c:v>
                </c:pt>
                <c:pt idx="8427">
                  <c:v>14.0905</c:v>
                </c:pt>
                <c:pt idx="8428">
                  <c:v>14.093500000000001</c:v>
                </c:pt>
                <c:pt idx="8429">
                  <c:v>14.096500000000001</c:v>
                </c:pt>
                <c:pt idx="8430">
                  <c:v>14.0985</c:v>
                </c:pt>
                <c:pt idx="8431">
                  <c:v>14.1015</c:v>
                </c:pt>
                <c:pt idx="8432">
                  <c:v>14.1045</c:v>
                </c:pt>
                <c:pt idx="8433">
                  <c:v>14.1065</c:v>
                </c:pt>
                <c:pt idx="8434">
                  <c:v>14.109500000000001</c:v>
                </c:pt>
                <c:pt idx="8435">
                  <c:v>14.112500000000001</c:v>
                </c:pt>
                <c:pt idx="8436">
                  <c:v>14.1145</c:v>
                </c:pt>
                <c:pt idx="8437">
                  <c:v>14.1175</c:v>
                </c:pt>
                <c:pt idx="8438">
                  <c:v>14.1205</c:v>
                </c:pt>
                <c:pt idx="8439">
                  <c:v>14.1225</c:v>
                </c:pt>
                <c:pt idx="8440">
                  <c:v>14.125500000000001</c:v>
                </c:pt>
                <c:pt idx="8441">
                  <c:v>14.1275</c:v>
                </c:pt>
                <c:pt idx="8442">
                  <c:v>14.1305</c:v>
                </c:pt>
                <c:pt idx="8443">
                  <c:v>14.1335</c:v>
                </c:pt>
                <c:pt idx="8444">
                  <c:v>14.1355</c:v>
                </c:pt>
                <c:pt idx="8445">
                  <c:v>14.138500000000001</c:v>
                </c:pt>
                <c:pt idx="8446">
                  <c:v>14.141500000000001</c:v>
                </c:pt>
                <c:pt idx="8447">
                  <c:v>14.1435</c:v>
                </c:pt>
                <c:pt idx="8448">
                  <c:v>14.1465</c:v>
                </c:pt>
                <c:pt idx="8449">
                  <c:v>14.1495</c:v>
                </c:pt>
                <c:pt idx="8450">
                  <c:v>14.1515</c:v>
                </c:pt>
                <c:pt idx="8451">
                  <c:v>14.154500000000001</c:v>
                </c:pt>
                <c:pt idx="8452">
                  <c:v>14.157500000000001</c:v>
                </c:pt>
                <c:pt idx="8453">
                  <c:v>14.1595</c:v>
                </c:pt>
                <c:pt idx="8454">
                  <c:v>14.1625</c:v>
                </c:pt>
                <c:pt idx="8455">
                  <c:v>14.1655</c:v>
                </c:pt>
                <c:pt idx="8456">
                  <c:v>14.1675</c:v>
                </c:pt>
                <c:pt idx="8457">
                  <c:v>14.170500000000001</c:v>
                </c:pt>
                <c:pt idx="8458">
                  <c:v>14.173500000000001</c:v>
                </c:pt>
                <c:pt idx="8459">
                  <c:v>14.1755</c:v>
                </c:pt>
                <c:pt idx="8460">
                  <c:v>14.1785</c:v>
                </c:pt>
                <c:pt idx="8461">
                  <c:v>14.1815</c:v>
                </c:pt>
                <c:pt idx="8462">
                  <c:v>14.1835</c:v>
                </c:pt>
                <c:pt idx="8463">
                  <c:v>14.186500000000001</c:v>
                </c:pt>
                <c:pt idx="8464">
                  <c:v>14.189500000000001</c:v>
                </c:pt>
                <c:pt idx="8465">
                  <c:v>14.192500000000001</c:v>
                </c:pt>
                <c:pt idx="8466">
                  <c:v>14.1945</c:v>
                </c:pt>
                <c:pt idx="8467">
                  <c:v>14.1975</c:v>
                </c:pt>
                <c:pt idx="8468">
                  <c:v>14.2005</c:v>
                </c:pt>
                <c:pt idx="8469">
                  <c:v>14.202500000000001</c:v>
                </c:pt>
                <c:pt idx="8470">
                  <c:v>14.205500000000001</c:v>
                </c:pt>
                <c:pt idx="8471">
                  <c:v>14.208500000000001</c:v>
                </c:pt>
                <c:pt idx="8472">
                  <c:v>14.2105</c:v>
                </c:pt>
                <c:pt idx="8473">
                  <c:v>14.2135</c:v>
                </c:pt>
                <c:pt idx="8474">
                  <c:v>14.2165</c:v>
                </c:pt>
                <c:pt idx="8475">
                  <c:v>14.2195</c:v>
                </c:pt>
                <c:pt idx="8476">
                  <c:v>14.221500000000001</c:v>
                </c:pt>
                <c:pt idx="8477">
                  <c:v>14.224500000000001</c:v>
                </c:pt>
                <c:pt idx="8478">
                  <c:v>14.2265</c:v>
                </c:pt>
                <c:pt idx="8479">
                  <c:v>14.2295</c:v>
                </c:pt>
                <c:pt idx="8480">
                  <c:v>14.2325</c:v>
                </c:pt>
                <c:pt idx="8481">
                  <c:v>14.234500000000001</c:v>
                </c:pt>
                <c:pt idx="8482">
                  <c:v>14.237500000000001</c:v>
                </c:pt>
                <c:pt idx="8483">
                  <c:v>14.240500000000001</c:v>
                </c:pt>
                <c:pt idx="8484">
                  <c:v>14.2425</c:v>
                </c:pt>
                <c:pt idx="8485">
                  <c:v>14.246499999999999</c:v>
                </c:pt>
                <c:pt idx="8486">
                  <c:v>14.2485</c:v>
                </c:pt>
                <c:pt idx="8487">
                  <c:v>14.2515</c:v>
                </c:pt>
                <c:pt idx="8488">
                  <c:v>14.253500000000001</c:v>
                </c:pt>
                <c:pt idx="8489">
                  <c:v>14.256500000000001</c:v>
                </c:pt>
                <c:pt idx="8490">
                  <c:v>14.259499999999999</c:v>
                </c:pt>
                <c:pt idx="8491">
                  <c:v>14.2615</c:v>
                </c:pt>
                <c:pt idx="8492">
                  <c:v>14.2645</c:v>
                </c:pt>
                <c:pt idx="8493">
                  <c:v>14.2675</c:v>
                </c:pt>
                <c:pt idx="8494">
                  <c:v>14.2705</c:v>
                </c:pt>
                <c:pt idx="8495">
                  <c:v>14.272500000000001</c:v>
                </c:pt>
                <c:pt idx="8496">
                  <c:v>14.275499999999999</c:v>
                </c:pt>
                <c:pt idx="8497">
                  <c:v>14.278499999999999</c:v>
                </c:pt>
                <c:pt idx="8498">
                  <c:v>14.2805</c:v>
                </c:pt>
                <c:pt idx="8499">
                  <c:v>14.2835</c:v>
                </c:pt>
                <c:pt idx="8500">
                  <c:v>14.285500000000001</c:v>
                </c:pt>
                <c:pt idx="8501">
                  <c:v>14.288500000000001</c:v>
                </c:pt>
                <c:pt idx="8502">
                  <c:v>14.291499999999999</c:v>
                </c:pt>
                <c:pt idx="8503">
                  <c:v>14.2935</c:v>
                </c:pt>
                <c:pt idx="8504">
                  <c:v>14.297499999999999</c:v>
                </c:pt>
                <c:pt idx="8505">
                  <c:v>14.2995</c:v>
                </c:pt>
                <c:pt idx="8506">
                  <c:v>14.3025</c:v>
                </c:pt>
                <c:pt idx="8507">
                  <c:v>14.304500000000001</c:v>
                </c:pt>
                <c:pt idx="8508">
                  <c:v>14.307499999999999</c:v>
                </c:pt>
                <c:pt idx="8509">
                  <c:v>14.310499999999999</c:v>
                </c:pt>
                <c:pt idx="8510">
                  <c:v>14.3125</c:v>
                </c:pt>
                <c:pt idx="8511">
                  <c:v>14.3155</c:v>
                </c:pt>
                <c:pt idx="8512">
                  <c:v>14.3185</c:v>
                </c:pt>
                <c:pt idx="8513">
                  <c:v>14.320499999999999</c:v>
                </c:pt>
                <c:pt idx="8514">
                  <c:v>14.323499999999999</c:v>
                </c:pt>
                <c:pt idx="8515">
                  <c:v>14.326499999999999</c:v>
                </c:pt>
                <c:pt idx="8516">
                  <c:v>14.3285</c:v>
                </c:pt>
                <c:pt idx="8517">
                  <c:v>14.3315</c:v>
                </c:pt>
                <c:pt idx="8518">
                  <c:v>14.3345</c:v>
                </c:pt>
                <c:pt idx="8519">
                  <c:v>14.336499999999999</c:v>
                </c:pt>
                <c:pt idx="8520">
                  <c:v>14.339499999999999</c:v>
                </c:pt>
                <c:pt idx="8521">
                  <c:v>14.3415</c:v>
                </c:pt>
                <c:pt idx="8522">
                  <c:v>14.3445</c:v>
                </c:pt>
                <c:pt idx="8523">
                  <c:v>14.3475</c:v>
                </c:pt>
                <c:pt idx="8524">
                  <c:v>14.349500000000001</c:v>
                </c:pt>
                <c:pt idx="8525">
                  <c:v>14.352499999999999</c:v>
                </c:pt>
                <c:pt idx="8526">
                  <c:v>14.3545</c:v>
                </c:pt>
                <c:pt idx="8527">
                  <c:v>14.3575</c:v>
                </c:pt>
                <c:pt idx="8528">
                  <c:v>14.359500000000001</c:v>
                </c:pt>
                <c:pt idx="8529">
                  <c:v>14.361499999999999</c:v>
                </c:pt>
                <c:pt idx="8530">
                  <c:v>14.3645</c:v>
                </c:pt>
                <c:pt idx="8531">
                  <c:v>14.3675</c:v>
                </c:pt>
                <c:pt idx="8532">
                  <c:v>14.3705</c:v>
                </c:pt>
                <c:pt idx="8533">
                  <c:v>14.3725</c:v>
                </c:pt>
                <c:pt idx="8534">
                  <c:v>14.375500000000001</c:v>
                </c:pt>
                <c:pt idx="8535">
                  <c:v>14.378500000000001</c:v>
                </c:pt>
                <c:pt idx="8536">
                  <c:v>14.3805</c:v>
                </c:pt>
                <c:pt idx="8537">
                  <c:v>14.3835</c:v>
                </c:pt>
                <c:pt idx="8538">
                  <c:v>14.3855</c:v>
                </c:pt>
                <c:pt idx="8539">
                  <c:v>14.388500000000001</c:v>
                </c:pt>
                <c:pt idx="8540">
                  <c:v>14.391500000000001</c:v>
                </c:pt>
                <c:pt idx="8541">
                  <c:v>14.3935</c:v>
                </c:pt>
                <c:pt idx="8542">
                  <c:v>14.3965</c:v>
                </c:pt>
                <c:pt idx="8543">
                  <c:v>14.3995</c:v>
                </c:pt>
                <c:pt idx="8544">
                  <c:v>14.4015</c:v>
                </c:pt>
                <c:pt idx="8545">
                  <c:v>14.404500000000001</c:v>
                </c:pt>
                <c:pt idx="8546">
                  <c:v>14.407500000000001</c:v>
                </c:pt>
                <c:pt idx="8547">
                  <c:v>14.4095</c:v>
                </c:pt>
                <c:pt idx="8548">
                  <c:v>14.4125</c:v>
                </c:pt>
                <c:pt idx="8549">
                  <c:v>14.4155</c:v>
                </c:pt>
                <c:pt idx="8550">
                  <c:v>14.4185</c:v>
                </c:pt>
                <c:pt idx="8551">
                  <c:v>14.420500000000001</c:v>
                </c:pt>
                <c:pt idx="8552">
                  <c:v>14.423500000000001</c:v>
                </c:pt>
                <c:pt idx="8553">
                  <c:v>14.426500000000001</c:v>
                </c:pt>
                <c:pt idx="8554">
                  <c:v>14.4285</c:v>
                </c:pt>
                <c:pt idx="8555">
                  <c:v>14.4315</c:v>
                </c:pt>
                <c:pt idx="8556">
                  <c:v>14.4335</c:v>
                </c:pt>
                <c:pt idx="8557">
                  <c:v>14.436500000000001</c:v>
                </c:pt>
                <c:pt idx="8558">
                  <c:v>14.439500000000001</c:v>
                </c:pt>
                <c:pt idx="8559">
                  <c:v>14.4415</c:v>
                </c:pt>
                <c:pt idx="8560">
                  <c:v>14.445499999999999</c:v>
                </c:pt>
                <c:pt idx="8561">
                  <c:v>14.448499999999999</c:v>
                </c:pt>
                <c:pt idx="8562">
                  <c:v>14.4505</c:v>
                </c:pt>
                <c:pt idx="8563">
                  <c:v>14.4535</c:v>
                </c:pt>
                <c:pt idx="8564">
                  <c:v>14.4565</c:v>
                </c:pt>
                <c:pt idx="8565">
                  <c:v>14.458500000000001</c:v>
                </c:pt>
                <c:pt idx="8566">
                  <c:v>14.461499999999999</c:v>
                </c:pt>
                <c:pt idx="8567">
                  <c:v>14.464499999999999</c:v>
                </c:pt>
                <c:pt idx="8568">
                  <c:v>14.4665</c:v>
                </c:pt>
                <c:pt idx="8569">
                  <c:v>14.4695</c:v>
                </c:pt>
                <c:pt idx="8570">
                  <c:v>14.4725</c:v>
                </c:pt>
                <c:pt idx="8571">
                  <c:v>14.4755</c:v>
                </c:pt>
                <c:pt idx="8572">
                  <c:v>14.477499999999999</c:v>
                </c:pt>
                <c:pt idx="8573">
                  <c:v>14.480499999999999</c:v>
                </c:pt>
                <c:pt idx="8574">
                  <c:v>14.483499999999999</c:v>
                </c:pt>
                <c:pt idx="8575">
                  <c:v>14.4855</c:v>
                </c:pt>
                <c:pt idx="8576">
                  <c:v>14.4885</c:v>
                </c:pt>
                <c:pt idx="8577">
                  <c:v>14.4915</c:v>
                </c:pt>
                <c:pt idx="8578">
                  <c:v>14.493499999999999</c:v>
                </c:pt>
                <c:pt idx="8579">
                  <c:v>14.496499999999999</c:v>
                </c:pt>
                <c:pt idx="8580">
                  <c:v>14.499499999999999</c:v>
                </c:pt>
                <c:pt idx="8581">
                  <c:v>14.5015</c:v>
                </c:pt>
                <c:pt idx="8582">
                  <c:v>14.5045</c:v>
                </c:pt>
                <c:pt idx="8583">
                  <c:v>14.506500000000001</c:v>
                </c:pt>
                <c:pt idx="8584">
                  <c:v>14.509499999999999</c:v>
                </c:pt>
                <c:pt idx="8585">
                  <c:v>14.512499999999999</c:v>
                </c:pt>
                <c:pt idx="8586">
                  <c:v>14.5145</c:v>
                </c:pt>
                <c:pt idx="8587">
                  <c:v>14.5175</c:v>
                </c:pt>
                <c:pt idx="8588">
                  <c:v>14.5205</c:v>
                </c:pt>
                <c:pt idx="8589">
                  <c:v>14.522500000000001</c:v>
                </c:pt>
                <c:pt idx="8590">
                  <c:v>14.525499999999999</c:v>
                </c:pt>
                <c:pt idx="8591">
                  <c:v>14.528499999999999</c:v>
                </c:pt>
                <c:pt idx="8592">
                  <c:v>14.5305</c:v>
                </c:pt>
                <c:pt idx="8593">
                  <c:v>14.5335</c:v>
                </c:pt>
                <c:pt idx="8594">
                  <c:v>14.5365</c:v>
                </c:pt>
                <c:pt idx="8595">
                  <c:v>14.538500000000001</c:v>
                </c:pt>
                <c:pt idx="8596">
                  <c:v>14.541499999999999</c:v>
                </c:pt>
                <c:pt idx="8597">
                  <c:v>14.544499999999999</c:v>
                </c:pt>
                <c:pt idx="8598">
                  <c:v>14.5465</c:v>
                </c:pt>
                <c:pt idx="8599">
                  <c:v>14.5495</c:v>
                </c:pt>
                <c:pt idx="8600">
                  <c:v>14.551500000000001</c:v>
                </c:pt>
                <c:pt idx="8601">
                  <c:v>14.554500000000001</c:v>
                </c:pt>
                <c:pt idx="8602">
                  <c:v>14.557499999999999</c:v>
                </c:pt>
                <c:pt idx="8603">
                  <c:v>14.5595</c:v>
                </c:pt>
                <c:pt idx="8604">
                  <c:v>14.5625</c:v>
                </c:pt>
                <c:pt idx="8605">
                  <c:v>14.5655</c:v>
                </c:pt>
                <c:pt idx="8606">
                  <c:v>14.567500000000001</c:v>
                </c:pt>
                <c:pt idx="8607">
                  <c:v>14.570499999999999</c:v>
                </c:pt>
                <c:pt idx="8608">
                  <c:v>14.573499999999999</c:v>
                </c:pt>
                <c:pt idx="8609">
                  <c:v>14.5755</c:v>
                </c:pt>
                <c:pt idx="8610">
                  <c:v>14.5785</c:v>
                </c:pt>
                <c:pt idx="8611">
                  <c:v>14.5815</c:v>
                </c:pt>
                <c:pt idx="8612">
                  <c:v>14.583500000000001</c:v>
                </c:pt>
                <c:pt idx="8613">
                  <c:v>14.586499999999999</c:v>
                </c:pt>
                <c:pt idx="8614">
                  <c:v>14.589499999999999</c:v>
                </c:pt>
                <c:pt idx="8615">
                  <c:v>14.5915</c:v>
                </c:pt>
                <c:pt idx="8616">
                  <c:v>14.5945</c:v>
                </c:pt>
                <c:pt idx="8617">
                  <c:v>14.5975</c:v>
                </c:pt>
                <c:pt idx="8618">
                  <c:v>14.599500000000001</c:v>
                </c:pt>
                <c:pt idx="8619">
                  <c:v>14.602499999999999</c:v>
                </c:pt>
                <c:pt idx="8620">
                  <c:v>14.605499999999999</c:v>
                </c:pt>
                <c:pt idx="8621">
                  <c:v>14.6075</c:v>
                </c:pt>
                <c:pt idx="8622">
                  <c:v>14.6105</c:v>
                </c:pt>
                <c:pt idx="8623">
                  <c:v>14.6135</c:v>
                </c:pt>
                <c:pt idx="8624">
                  <c:v>14.615500000000001</c:v>
                </c:pt>
                <c:pt idx="8625">
                  <c:v>14.618499999999999</c:v>
                </c:pt>
                <c:pt idx="8626">
                  <c:v>14.621499999999999</c:v>
                </c:pt>
                <c:pt idx="8627">
                  <c:v>14.6235</c:v>
                </c:pt>
                <c:pt idx="8628">
                  <c:v>14.6265</c:v>
                </c:pt>
                <c:pt idx="8629">
                  <c:v>14.6295</c:v>
                </c:pt>
                <c:pt idx="8630">
                  <c:v>14.631500000000001</c:v>
                </c:pt>
                <c:pt idx="8631">
                  <c:v>14.634499999999999</c:v>
                </c:pt>
                <c:pt idx="8632">
                  <c:v>14.637499999999999</c:v>
                </c:pt>
                <c:pt idx="8633">
                  <c:v>14.6395</c:v>
                </c:pt>
                <c:pt idx="8634">
                  <c:v>14.6425</c:v>
                </c:pt>
                <c:pt idx="8635">
                  <c:v>14.6455</c:v>
                </c:pt>
                <c:pt idx="8636">
                  <c:v>14.647500000000001</c:v>
                </c:pt>
                <c:pt idx="8637">
                  <c:v>14.650499999999999</c:v>
                </c:pt>
                <c:pt idx="8638">
                  <c:v>14.653499999999999</c:v>
                </c:pt>
                <c:pt idx="8639">
                  <c:v>14.6555</c:v>
                </c:pt>
                <c:pt idx="8640">
                  <c:v>14.6585</c:v>
                </c:pt>
                <c:pt idx="8641">
                  <c:v>14.6615</c:v>
                </c:pt>
                <c:pt idx="8642">
                  <c:v>14.663500000000001</c:v>
                </c:pt>
                <c:pt idx="8643">
                  <c:v>14.666499999999999</c:v>
                </c:pt>
                <c:pt idx="8644">
                  <c:v>14.669499999999999</c:v>
                </c:pt>
                <c:pt idx="8645">
                  <c:v>14.6715</c:v>
                </c:pt>
                <c:pt idx="8646">
                  <c:v>14.6745</c:v>
                </c:pt>
                <c:pt idx="8647">
                  <c:v>14.676500000000001</c:v>
                </c:pt>
                <c:pt idx="8648">
                  <c:v>14.679500000000001</c:v>
                </c:pt>
                <c:pt idx="8649">
                  <c:v>14.682499999999999</c:v>
                </c:pt>
                <c:pt idx="8650">
                  <c:v>14.6845</c:v>
                </c:pt>
                <c:pt idx="8651">
                  <c:v>14.6875</c:v>
                </c:pt>
                <c:pt idx="8652">
                  <c:v>14.689500000000001</c:v>
                </c:pt>
                <c:pt idx="8653">
                  <c:v>14.692500000000001</c:v>
                </c:pt>
                <c:pt idx="8654">
                  <c:v>14.695499999999999</c:v>
                </c:pt>
                <c:pt idx="8655">
                  <c:v>14.698499999999999</c:v>
                </c:pt>
                <c:pt idx="8656">
                  <c:v>14.701499999999999</c:v>
                </c:pt>
                <c:pt idx="8657">
                  <c:v>14.7035</c:v>
                </c:pt>
                <c:pt idx="8658">
                  <c:v>14.7065</c:v>
                </c:pt>
                <c:pt idx="8659">
                  <c:v>14.7095</c:v>
                </c:pt>
                <c:pt idx="8660">
                  <c:v>14.711499999999999</c:v>
                </c:pt>
                <c:pt idx="8661">
                  <c:v>14.714499999999999</c:v>
                </c:pt>
                <c:pt idx="8662">
                  <c:v>14.717499999999999</c:v>
                </c:pt>
                <c:pt idx="8663">
                  <c:v>14.7195</c:v>
                </c:pt>
                <c:pt idx="8664">
                  <c:v>14.7225</c:v>
                </c:pt>
                <c:pt idx="8665">
                  <c:v>14.7255</c:v>
                </c:pt>
                <c:pt idx="8666">
                  <c:v>14.727499999999999</c:v>
                </c:pt>
                <c:pt idx="8667">
                  <c:v>14.730499999999999</c:v>
                </c:pt>
                <c:pt idx="8668">
                  <c:v>14.733499999999999</c:v>
                </c:pt>
                <c:pt idx="8669">
                  <c:v>14.7355</c:v>
                </c:pt>
                <c:pt idx="8670">
                  <c:v>14.7385</c:v>
                </c:pt>
                <c:pt idx="8671">
                  <c:v>14.7415</c:v>
                </c:pt>
                <c:pt idx="8672">
                  <c:v>14.743499999999999</c:v>
                </c:pt>
                <c:pt idx="8673">
                  <c:v>14.746499999999999</c:v>
                </c:pt>
                <c:pt idx="8674">
                  <c:v>14.749499999999999</c:v>
                </c:pt>
                <c:pt idx="8675">
                  <c:v>14.7515</c:v>
                </c:pt>
                <c:pt idx="8676">
                  <c:v>14.7545</c:v>
                </c:pt>
                <c:pt idx="8677">
                  <c:v>14.7575</c:v>
                </c:pt>
                <c:pt idx="8678">
                  <c:v>14.759499999999999</c:v>
                </c:pt>
                <c:pt idx="8679">
                  <c:v>14.762499999999999</c:v>
                </c:pt>
                <c:pt idx="8680">
                  <c:v>14.765499999999999</c:v>
                </c:pt>
                <c:pt idx="8681">
                  <c:v>14.7675</c:v>
                </c:pt>
                <c:pt idx="8682">
                  <c:v>14.7705</c:v>
                </c:pt>
                <c:pt idx="8683">
                  <c:v>14.7735</c:v>
                </c:pt>
                <c:pt idx="8684">
                  <c:v>14.775499999999999</c:v>
                </c:pt>
                <c:pt idx="8685">
                  <c:v>14.778499999999999</c:v>
                </c:pt>
                <c:pt idx="8686">
                  <c:v>14.781499999999999</c:v>
                </c:pt>
                <c:pt idx="8687">
                  <c:v>14.7835</c:v>
                </c:pt>
                <c:pt idx="8688">
                  <c:v>14.7865</c:v>
                </c:pt>
                <c:pt idx="8689">
                  <c:v>14.7895</c:v>
                </c:pt>
                <c:pt idx="8690">
                  <c:v>14.791499999999999</c:v>
                </c:pt>
                <c:pt idx="8691">
                  <c:v>14.794499999999999</c:v>
                </c:pt>
                <c:pt idx="8692">
                  <c:v>14.797499999999999</c:v>
                </c:pt>
                <c:pt idx="8693">
                  <c:v>14.7995</c:v>
                </c:pt>
                <c:pt idx="8694">
                  <c:v>14.8025</c:v>
                </c:pt>
                <c:pt idx="8695">
                  <c:v>14.8055</c:v>
                </c:pt>
                <c:pt idx="8696">
                  <c:v>14.807499999999999</c:v>
                </c:pt>
                <c:pt idx="8697">
                  <c:v>14.810499999999999</c:v>
                </c:pt>
                <c:pt idx="8698">
                  <c:v>14.813499999999999</c:v>
                </c:pt>
                <c:pt idx="8699">
                  <c:v>14.8155</c:v>
                </c:pt>
                <c:pt idx="8700">
                  <c:v>14.8185</c:v>
                </c:pt>
                <c:pt idx="8701">
                  <c:v>14.8215</c:v>
                </c:pt>
                <c:pt idx="8702">
                  <c:v>14.823499999999999</c:v>
                </c:pt>
                <c:pt idx="8703">
                  <c:v>14.826499999999999</c:v>
                </c:pt>
                <c:pt idx="8704">
                  <c:v>14.829499999999999</c:v>
                </c:pt>
                <c:pt idx="8705">
                  <c:v>14.8325</c:v>
                </c:pt>
                <c:pt idx="8706">
                  <c:v>14.8355</c:v>
                </c:pt>
                <c:pt idx="8707">
                  <c:v>14.8375</c:v>
                </c:pt>
                <c:pt idx="8708">
                  <c:v>14.8405</c:v>
                </c:pt>
                <c:pt idx="8709">
                  <c:v>14.843500000000001</c:v>
                </c:pt>
                <c:pt idx="8710">
                  <c:v>14.845499999999999</c:v>
                </c:pt>
                <c:pt idx="8711">
                  <c:v>14.8485</c:v>
                </c:pt>
                <c:pt idx="8712">
                  <c:v>14.8505</c:v>
                </c:pt>
                <c:pt idx="8713">
                  <c:v>14.8535</c:v>
                </c:pt>
                <c:pt idx="8714">
                  <c:v>14.8565</c:v>
                </c:pt>
                <c:pt idx="8715">
                  <c:v>14.859500000000001</c:v>
                </c:pt>
                <c:pt idx="8716">
                  <c:v>14.861499999999999</c:v>
                </c:pt>
                <c:pt idx="8717">
                  <c:v>14.8645</c:v>
                </c:pt>
                <c:pt idx="8718">
                  <c:v>14.8675</c:v>
                </c:pt>
                <c:pt idx="8719">
                  <c:v>14.8695</c:v>
                </c:pt>
                <c:pt idx="8720">
                  <c:v>14.8725</c:v>
                </c:pt>
                <c:pt idx="8721">
                  <c:v>14.875500000000001</c:v>
                </c:pt>
                <c:pt idx="8722">
                  <c:v>14.878500000000001</c:v>
                </c:pt>
                <c:pt idx="8723">
                  <c:v>14.8805</c:v>
                </c:pt>
                <c:pt idx="8724">
                  <c:v>14.8835</c:v>
                </c:pt>
                <c:pt idx="8725">
                  <c:v>14.8865</c:v>
                </c:pt>
                <c:pt idx="8726">
                  <c:v>14.888500000000001</c:v>
                </c:pt>
                <c:pt idx="8727">
                  <c:v>14.891500000000001</c:v>
                </c:pt>
                <c:pt idx="8728">
                  <c:v>14.894500000000001</c:v>
                </c:pt>
                <c:pt idx="8729">
                  <c:v>14.8965</c:v>
                </c:pt>
                <c:pt idx="8730">
                  <c:v>14.8995</c:v>
                </c:pt>
                <c:pt idx="8731">
                  <c:v>14.9025</c:v>
                </c:pt>
                <c:pt idx="8732">
                  <c:v>14.904500000000001</c:v>
                </c:pt>
                <c:pt idx="8733">
                  <c:v>14.907500000000001</c:v>
                </c:pt>
                <c:pt idx="8734">
                  <c:v>14.910500000000001</c:v>
                </c:pt>
                <c:pt idx="8735">
                  <c:v>14.9125</c:v>
                </c:pt>
                <c:pt idx="8736">
                  <c:v>14.9155</c:v>
                </c:pt>
                <c:pt idx="8737">
                  <c:v>14.9185</c:v>
                </c:pt>
                <c:pt idx="8738">
                  <c:v>14.920500000000001</c:v>
                </c:pt>
                <c:pt idx="8739">
                  <c:v>14.923500000000001</c:v>
                </c:pt>
                <c:pt idx="8740">
                  <c:v>14.926500000000001</c:v>
                </c:pt>
                <c:pt idx="8741">
                  <c:v>14.9285</c:v>
                </c:pt>
                <c:pt idx="8742">
                  <c:v>14.9315</c:v>
                </c:pt>
                <c:pt idx="8743">
                  <c:v>14.9345</c:v>
                </c:pt>
                <c:pt idx="8744">
                  <c:v>14.936500000000001</c:v>
                </c:pt>
                <c:pt idx="8745">
                  <c:v>14.939500000000001</c:v>
                </c:pt>
                <c:pt idx="8746">
                  <c:v>14.942500000000001</c:v>
                </c:pt>
                <c:pt idx="8747">
                  <c:v>14.9445</c:v>
                </c:pt>
                <c:pt idx="8748">
                  <c:v>14.9475</c:v>
                </c:pt>
                <c:pt idx="8749">
                  <c:v>14.9505</c:v>
                </c:pt>
                <c:pt idx="8750">
                  <c:v>14.952500000000001</c:v>
                </c:pt>
                <c:pt idx="8751">
                  <c:v>14.955500000000001</c:v>
                </c:pt>
                <c:pt idx="8752">
                  <c:v>14.958500000000001</c:v>
                </c:pt>
                <c:pt idx="8753">
                  <c:v>14.9605</c:v>
                </c:pt>
                <c:pt idx="8754">
                  <c:v>14.9635</c:v>
                </c:pt>
                <c:pt idx="8755">
                  <c:v>14.9665</c:v>
                </c:pt>
                <c:pt idx="8756">
                  <c:v>14.968500000000001</c:v>
                </c:pt>
                <c:pt idx="8757">
                  <c:v>14.971500000000001</c:v>
                </c:pt>
                <c:pt idx="8758">
                  <c:v>14.974500000000001</c:v>
                </c:pt>
                <c:pt idx="8759">
                  <c:v>14.9765</c:v>
                </c:pt>
                <c:pt idx="8760">
                  <c:v>14.9795</c:v>
                </c:pt>
                <c:pt idx="8761">
                  <c:v>14.9825</c:v>
                </c:pt>
                <c:pt idx="8762">
                  <c:v>14.984500000000001</c:v>
                </c:pt>
                <c:pt idx="8763">
                  <c:v>14.987500000000001</c:v>
                </c:pt>
                <c:pt idx="8764">
                  <c:v>14.990500000000001</c:v>
                </c:pt>
                <c:pt idx="8765">
                  <c:v>14.9925</c:v>
                </c:pt>
                <c:pt idx="8766">
                  <c:v>14.9955</c:v>
                </c:pt>
                <c:pt idx="8767">
                  <c:v>14.9985</c:v>
                </c:pt>
                <c:pt idx="8768">
                  <c:v>15.000500000000001</c:v>
                </c:pt>
                <c:pt idx="8769">
                  <c:v>15.0045</c:v>
                </c:pt>
                <c:pt idx="8770">
                  <c:v>15.006500000000001</c:v>
                </c:pt>
                <c:pt idx="8771">
                  <c:v>15.009499999999999</c:v>
                </c:pt>
                <c:pt idx="8772">
                  <c:v>15.012499999999999</c:v>
                </c:pt>
                <c:pt idx="8773">
                  <c:v>15.0145</c:v>
                </c:pt>
                <c:pt idx="8774">
                  <c:v>15.0175</c:v>
                </c:pt>
                <c:pt idx="8775">
                  <c:v>15.0205</c:v>
                </c:pt>
                <c:pt idx="8776">
                  <c:v>15.022500000000001</c:v>
                </c:pt>
                <c:pt idx="8777">
                  <c:v>15.025499999999999</c:v>
                </c:pt>
                <c:pt idx="8778">
                  <c:v>15.028499999999999</c:v>
                </c:pt>
                <c:pt idx="8779">
                  <c:v>15.0305</c:v>
                </c:pt>
                <c:pt idx="8780">
                  <c:v>15.0335</c:v>
                </c:pt>
                <c:pt idx="8781">
                  <c:v>15.0365</c:v>
                </c:pt>
                <c:pt idx="8782">
                  <c:v>15.038500000000001</c:v>
                </c:pt>
                <c:pt idx="8783">
                  <c:v>15.041499999999999</c:v>
                </c:pt>
                <c:pt idx="8784">
                  <c:v>15.0435</c:v>
                </c:pt>
                <c:pt idx="8785">
                  <c:v>15.0465</c:v>
                </c:pt>
                <c:pt idx="8786">
                  <c:v>15.0495</c:v>
                </c:pt>
                <c:pt idx="8787">
                  <c:v>15.051500000000001</c:v>
                </c:pt>
                <c:pt idx="8788">
                  <c:v>15.054500000000001</c:v>
                </c:pt>
                <c:pt idx="8789">
                  <c:v>15.0565</c:v>
                </c:pt>
                <c:pt idx="8790">
                  <c:v>15.0595</c:v>
                </c:pt>
                <c:pt idx="8791">
                  <c:v>15.0625</c:v>
                </c:pt>
                <c:pt idx="8792">
                  <c:v>15.064500000000001</c:v>
                </c:pt>
                <c:pt idx="8793">
                  <c:v>15.067500000000001</c:v>
                </c:pt>
                <c:pt idx="8794">
                  <c:v>15.070499999999999</c:v>
                </c:pt>
                <c:pt idx="8795">
                  <c:v>15.0725</c:v>
                </c:pt>
                <c:pt idx="8796">
                  <c:v>15.0755</c:v>
                </c:pt>
                <c:pt idx="8797">
                  <c:v>15.0785</c:v>
                </c:pt>
                <c:pt idx="8798">
                  <c:v>15.080500000000001</c:v>
                </c:pt>
                <c:pt idx="8799">
                  <c:v>15.083500000000001</c:v>
                </c:pt>
                <c:pt idx="8800">
                  <c:v>15.086499999999999</c:v>
                </c:pt>
                <c:pt idx="8801">
                  <c:v>15.0885</c:v>
                </c:pt>
                <c:pt idx="8802">
                  <c:v>15.0915</c:v>
                </c:pt>
                <c:pt idx="8803">
                  <c:v>15.0945</c:v>
                </c:pt>
                <c:pt idx="8804">
                  <c:v>15.096500000000001</c:v>
                </c:pt>
                <c:pt idx="8805">
                  <c:v>15.099500000000001</c:v>
                </c:pt>
                <c:pt idx="8806">
                  <c:v>15.102499999999999</c:v>
                </c:pt>
                <c:pt idx="8807">
                  <c:v>15.1045</c:v>
                </c:pt>
                <c:pt idx="8808">
                  <c:v>15.1075</c:v>
                </c:pt>
                <c:pt idx="8809">
                  <c:v>15.1105</c:v>
                </c:pt>
                <c:pt idx="8810">
                  <c:v>15.112500000000001</c:v>
                </c:pt>
                <c:pt idx="8811">
                  <c:v>15.115500000000001</c:v>
                </c:pt>
                <c:pt idx="8812">
                  <c:v>15.118499999999999</c:v>
                </c:pt>
                <c:pt idx="8813">
                  <c:v>15.1205</c:v>
                </c:pt>
                <c:pt idx="8814">
                  <c:v>15.1235</c:v>
                </c:pt>
                <c:pt idx="8815">
                  <c:v>15.1265</c:v>
                </c:pt>
                <c:pt idx="8816">
                  <c:v>15.128500000000001</c:v>
                </c:pt>
                <c:pt idx="8817">
                  <c:v>15.131500000000001</c:v>
                </c:pt>
                <c:pt idx="8818">
                  <c:v>15.134499999999999</c:v>
                </c:pt>
                <c:pt idx="8819">
                  <c:v>15.1365</c:v>
                </c:pt>
                <c:pt idx="8820">
                  <c:v>15.1395</c:v>
                </c:pt>
                <c:pt idx="8821">
                  <c:v>15.1425</c:v>
                </c:pt>
                <c:pt idx="8822">
                  <c:v>15.144500000000001</c:v>
                </c:pt>
                <c:pt idx="8823">
                  <c:v>15.147500000000001</c:v>
                </c:pt>
                <c:pt idx="8824">
                  <c:v>15.150499999999999</c:v>
                </c:pt>
                <c:pt idx="8825">
                  <c:v>15.1525</c:v>
                </c:pt>
                <c:pt idx="8826">
                  <c:v>15.1555</c:v>
                </c:pt>
                <c:pt idx="8827">
                  <c:v>15.1585</c:v>
                </c:pt>
                <c:pt idx="8828">
                  <c:v>15.160500000000001</c:v>
                </c:pt>
                <c:pt idx="8829">
                  <c:v>15.163500000000001</c:v>
                </c:pt>
                <c:pt idx="8830">
                  <c:v>15.166499999999999</c:v>
                </c:pt>
                <c:pt idx="8831">
                  <c:v>15.1685</c:v>
                </c:pt>
                <c:pt idx="8832">
                  <c:v>15.1715</c:v>
                </c:pt>
                <c:pt idx="8833">
                  <c:v>15.1745</c:v>
                </c:pt>
                <c:pt idx="8834">
                  <c:v>15.176500000000001</c:v>
                </c:pt>
                <c:pt idx="8835">
                  <c:v>15.179500000000001</c:v>
                </c:pt>
                <c:pt idx="8836">
                  <c:v>15.182499999999999</c:v>
                </c:pt>
                <c:pt idx="8837">
                  <c:v>15.1845</c:v>
                </c:pt>
                <c:pt idx="8838">
                  <c:v>15.1875</c:v>
                </c:pt>
                <c:pt idx="8839">
                  <c:v>15.1905</c:v>
                </c:pt>
                <c:pt idx="8840">
                  <c:v>15.192500000000001</c:v>
                </c:pt>
                <c:pt idx="8841">
                  <c:v>15.195499999999999</c:v>
                </c:pt>
                <c:pt idx="8842">
                  <c:v>15.198499999999999</c:v>
                </c:pt>
                <c:pt idx="8843">
                  <c:v>15.2005</c:v>
                </c:pt>
                <c:pt idx="8844">
                  <c:v>15.2035</c:v>
                </c:pt>
                <c:pt idx="8845">
                  <c:v>15.2065</c:v>
                </c:pt>
                <c:pt idx="8846">
                  <c:v>15.208500000000001</c:v>
                </c:pt>
                <c:pt idx="8847">
                  <c:v>15.211499999999999</c:v>
                </c:pt>
                <c:pt idx="8848">
                  <c:v>15.214499999999999</c:v>
                </c:pt>
                <c:pt idx="8849">
                  <c:v>15.2165</c:v>
                </c:pt>
                <c:pt idx="8850">
                  <c:v>15.2195</c:v>
                </c:pt>
                <c:pt idx="8851">
                  <c:v>15.2225</c:v>
                </c:pt>
                <c:pt idx="8852">
                  <c:v>15.224500000000001</c:v>
                </c:pt>
                <c:pt idx="8853">
                  <c:v>15.227499999999999</c:v>
                </c:pt>
                <c:pt idx="8854">
                  <c:v>15.230499999999999</c:v>
                </c:pt>
                <c:pt idx="8855">
                  <c:v>15.2325</c:v>
                </c:pt>
                <c:pt idx="8856">
                  <c:v>15.2355</c:v>
                </c:pt>
                <c:pt idx="8857">
                  <c:v>15.2385</c:v>
                </c:pt>
                <c:pt idx="8858">
                  <c:v>15.240500000000001</c:v>
                </c:pt>
                <c:pt idx="8859">
                  <c:v>15.243499999999999</c:v>
                </c:pt>
                <c:pt idx="8860">
                  <c:v>15.246499999999999</c:v>
                </c:pt>
                <c:pt idx="8861">
                  <c:v>15.2485</c:v>
                </c:pt>
                <c:pt idx="8862">
                  <c:v>15.2515</c:v>
                </c:pt>
                <c:pt idx="8863">
                  <c:v>15.2545</c:v>
                </c:pt>
                <c:pt idx="8864">
                  <c:v>15.256500000000001</c:v>
                </c:pt>
                <c:pt idx="8865">
                  <c:v>15.259499999999999</c:v>
                </c:pt>
                <c:pt idx="8866">
                  <c:v>15.262499999999999</c:v>
                </c:pt>
                <c:pt idx="8867">
                  <c:v>15.2645</c:v>
                </c:pt>
                <c:pt idx="8868">
                  <c:v>15.2675</c:v>
                </c:pt>
                <c:pt idx="8869">
                  <c:v>15.2705</c:v>
                </c:pt>
                <c:pt idx="8870">
                  <c:v>15.272500000000001</c:v>
                </c:pt>
                <c:pt idx="8871">
                  <c:v>15.275499999999999</c:v>
                </c:pt>
                <c:pt idx="8872">
                  <c:v>15.278499999999999</c:v>
                </c:pt>
                <c:pt idx="8873">
                  <c:v>15.2805</c:v>
                </c:pt>
                <c:pt idx="8874">
                  <c:v>15.2835</c:v>
                </c:pt>
                <c:pt idx="8875">
                  <c:v>15.2865</c:v>
                </c:pt>
                <c:pt idx="8876">
                  <c:v>15.288500000000001</c:v>
                </c:pt>
                <c:pt idx="8877">
                  <c:v>15.291499999999999</c:v>
                </c:pt>
                <c:pt idx="8878">
                  <c:v>15.294499999999999</c:v>
                </c:pt>
                <c:pt idx="8879">
                  <c:v>15.297499999999999</c:v>
                </c:pt>
                <c:pt idx="8880">
                  <c:v>15.2995</c:v>
                </c:pt>
                <c:pt idx="8881">
                  <c:v>15.3025</c:v>
                </c:pt>
                <c:pt idx="8882">
                  <c:v>15.304500000000001</c:v>
                </c:pt>
                <c:pt idx="8883">
                  <c:v>15.307499999999999</c:v>
                </c:pt>
                <c:pt idx="8884">
                  <c:v>15.310499999999999</c:v>
                </c:pt>
                <c:pt idx="8885">
                  <c:v>15.3125</c:v>
                </c:pt>
                <c:pt idx="8886">
                  <c:v>15.3155</c:v>
                </c:pt>
                <c:pt idx="8887">
                  <c:v>15.3185</c:v>
                </c:pt>
                <c:pt idx="8888">
                  <c:v>15.320499999999999</c:v>
                </c:pt>
                <c:pt idx="8889">
                  <c:v>15.323499999999999</c:v>
                </c:pt>
                <c:pt idx="8890">
                  <c:v>15.326499999999999</c:v>
                </c:pt>
                <c:pt idx="8891">
                  <c:v>15.3285</c:v>
                </c:pt>
                <c:pt idx="8892">
                  <c:v>15.3315</c:v>
                </c:pt>
                <c:pt idx="8893">
                  <c:v>15.3345</c:v>
                </c:pt>
                <c:pt idx="8894">
                  <c:v>15.336499999999999</c:v>
                </c:pt>
                <c:pt idx="8895">
                  <c:v>15.339499999999999</c:v>
                </c:pt>
                <c:pt idx="8896">
                  <c:v>15.342499999999999</c:v>
                </c:pt>
                <c:pt idx="8897">
                  <c:v>15.3445</c:v>
                </c:pt>
                <c:pt idx="8898">
                  <c:v>15.3475</c:v>
                </c:pt>
                <c:pt idx="8899">
                  <c:v>15.3505</c:v>
                </c:pt>
                <c:pt idx="8900">
                  <c:v>15.352499999999999</c:v>
                </c:pt>
                <c:pt idx="8901">
                  <c:v>15.355499999999999</c:v>
                </c:pt>
                <c:pt idx="8902">
                  <c:v>15.358499999999999</c:v>
                </c:pt>
                <c:pt idx="8903">
                  <c:v>15.3605</c:v>
                </c:pt>
                <c:pt idx="8904">
                  <c:v>15.3635</c:v>
                </c:pt>
                <c:pt idx="8905">
                  <c:v>15.3665</c:v>
                </c:pt>
                <c:pt idx="8906">
                  <c:v>15.368499999999999</c:v>
                </c:pt>
                <c:pt idx="8907">
                  <c:v>15.371499999999999</c:v>
                </c:pt>
                <c:pt idx="8908">
                  <c:v>15.374499999999999</c:v>
                </c:pt>
                <c:pt idx="8909">
                  <c:v>15.3765</c:v>
                </c:pt>
                <c:pt idx="8910">
                  <c:v>15.3795</c:v>
                </c:pt>
                <c:pt idx="8911">
                  <c:v>15.381500000000001</c:v>
                </c:pt>
                <c:pt idx="8912">
                  <c:v>15.384499999999999</c:v>
                </c:pt>
                <c:pt idx="8913">
                  <c:v>15.387499999999999</c:v>
                </c:pt>
                <c:pt idx="8914">
                  <c:v>15.3895</c:v>
                </c:pt>
                <c:pt idx="8915">
                  <c:v>15.3925</c:v>
                </c:pt>
                <c:pt idx="8916">
                  <c:v>15.3955</c:v>
                </c:pt>
                <c:pt idx="8917">
                  <c:v>15.3985</c:v>
                </c:pt>
                <c:pt idx="8918">
                  <c:v>15.400499999999999</c:v>
                </c:pt>
                <c:pt idx="8919">
                  <c:v>15.403499999999999</c:v>
                </c:pt>
                <c:pt idx="8920">
                  <c:v>15.4055</c:v>
                </c:pt>
                <c:pt idx="8921">
                  <c:v>15.4085</c:v>
                </c:pt>
                <c:pt idx="8922">
                  <c:v>15.4115</c:v>
                </c:pt>
                <c:pt idx="8923">
                  <c:v>15.413500000000001</c:v>
                </c:pt>
                <c:pt idx="8924">
                  <c:v>15.416499999999999</c:v>
                </c:pt>
                <c:pt idx="8925">
                  <c:v>15.419499999999999</c:v>
                </c:pt>
                <c:pt idx="8926">
                  <c:v>15.4215</c:v>
                </c:pt>
                <c:pt idx="8927">
                  <c:v>15.4245</c:v>
                </c:pt>
                <c:pt idx="8928">
                  <c:v>15.4275</c:v>
                </c:pt>
                <c:pt idx="8929">
                  <c:v>15.429500000000001</c:v>
                </c:pt>
                <c:pt idx="8930">
                  <c:v>15.432499999999999</c:v>
                </c:pt>
                <c:pt idx="8931">
                  <c:v>15.435499999999999</c:v>
                </c:pt>
                <c:pt idx="8932">
                  <c:v>15.4375</c:v>
                </c:pt>
                <c:pt idx="8933">
                  <c:v>15.4405</c:v>
                </c:pt>
                <c:pt idx="8934">
                  <c:v>15.4435</c:v>
                </c:pt>
                <c:pt idx="8935">
                  <c:v>15.445499999999999</c:v>
                </c:pt>
                <c:pt idx="8936">
                  <c:v>15.448499999999999</c:v>
                </c:pt>
                <c:pt idx="8937">
                  <c:v>15.451499999999999</c:v>
                </c:pt>
                <c:pt idx="8938">
                  <c:v>15.4535</c:v>
                </c:pt>
                <c:pt idx="8939">
                  <c:v>15.4565</c:v>
                </c:pt>
                <c:pt idx="8940">
                  <c:v>15.4595</c:v>
                </c:pt>
                <c:pt idx="8941">
                  <c:v>15.461499999999999</c:v>
                </c:pt>
                <c:pt idx="8942">
                  <c:v>15.464499999999999</c:v>
                </c:pt>
                <c:pt idx="8943">
                  <c:v>15.467499999999999</c:v>
                </c:pt>
                <c:pt idx="8944">
                  <c:v>15.4695</c:v>
                </c:pt>
                <c:pt idx="8945">
                  <c:v>15.4725</c:v>
                </c:pt>
                <c:pt idx="8946">
                  <c:v>15.4755</c:v>
                </c:pt>
                <c:pt idx="8947">
                  <c:v>15.477499999999999</c:v>
                </c:pt>
                <c:pt idx="8948">
                  <c:v>15.480499999999999</c:v>
                </c:pt>
                <c:pt idx="8949">
                  <c:v>15.483499999999999</c:v>
                </c:pt>
                <c:pt idx="8950">
                  <c:v>15.4855</c:v>
                </c:pt>
                <c:pt idx="8951">
                  <c:v>15.4885</c:v>
                </c:pt>
                <c:pt idx="8952">
                  <c:v>15.4915</c:v>
                </c:pt>
                <c:pt idx="8953">
                  <c:v>15.493499999999999</c:v>
                </c:pt>
                <c:pt idx="8954">
                  <c:v>15.496499999999999</c:v>
                </c:pt>
                <c:pt idx="8955">
                  <c:v>15.499499999999999</c:v>
                </c:pt>
                <c:pt idx="8956">
                  <c:v>15.5015</c:v>
                </c:pt>
                <c:pt idx="8957">
                  <c:v>15.5045</c:v>
                </c:pt>
                <c:pt idx="8958">
                  <c:v>15.5075</c:v>
                </c:pt>
                <c:pt idx="8959">
                  <c:v>15.509499999999999</c:v>
                </c:pt>
                <c:pt idx="8960">
                  <c:v>15.512499999999999</c:v>
                </c:pt>
                <c:pt idx="8961">
                  <c:v>15.515499999999999</c:v>
                </c:pt>
                <c:pt idx="8962">
                  <c:v>15.5175</c:v>
                </c:pt>
                <c:pt idx="8963">
                  <c:v>15.5205</c:v>
                </c:pt>
                <c:pt idx="8964">
                  <c:v>15.5235</c:v>
                </c:pt>
                <c:pt idx="8965">
                  <c:v>15.525499999999999</c:v>
                </c:pt>
                <c:pt idx="8966">
                  <c:v>15.528499999999999</c:v>
                </c:pt>
                <c:pt idx="8967">
                  <c:v>15.531499999999999</c:v>
                </c:pt>
                <c:pt idx="8968">
                  <c:v>15.5335</c:v>
                </c:pt>
                <c:pt idx="8969">
                  <c:v>15.5365</c:v>
                </c:pt>
                <c:pt idx="8970">
                  <c:v>15.5395</c:v>
                </c:pt>
                <c:pt idx="8971">
                  <c:v>15.541499999999999</c:v>
                </c:pt>
                <c:pt idx="8972">
                  <c:v>15.544499999999999</c:v>
                </c:pt>
                <c:pt idx="8973">
                  <c:v>15.5465</c:v>
                </c:pt>
                <c:pt idx="8974">
                  <c:v>15.5495</c:v>
                </c:pt>
                <c:pt idx="8975">
                  <c:v>15.5525</c:v>
                </c:pt>
                <c:pt idx="8976">
                  <c:v>15.554500000000001</c:v>
                </c:pt>
                <c:pt idx="8977">
                  <c:v>15.557499999999999</c:v>
                </c:pt>
                <c:pt idx="8978">
                  <c:v>15.560499999999999</c:v>
                </c:pt>
                <c:pt idx="8979">
                  <c:v>15.5625</c:v>
                </c:pt>
                <c:pt idx="8980">
                  <c:v>15.5655</c:v>
                </c:pt>
                <c:pt idx="8981">
                  <c:v>15.5685</c:v>
                </c:pt>
                <c:pt idx="8982">
                  <c:v>15.570499999999999</c:v>
                </c:pt>
                <c:pt idx="8983">
                  <c:v>15.573499999999999</c:v>
                </c:pt>
                <c:pt idx="8984">
                  <c:v>15.576499999999999</c:v>
                </c:pt>
                <c:pt idx="8985">
                  <c:v>15.5785</c:v>
                </c:pt>
                <c:pt idx="8986">
                  <c:v>15.5815</c:v>
                </c:pt>
                <c:pt idx="8987">
                  <c:v>15.5845</c:v>
                </c:pt>
                <c:pt idx="8988">
                  <c:v>15.586499999999999</c:v>
                </c:pt>
                <c:pt idx="8989">
                  <c:v>15.589499999999999</c:v>
                </c:pt>
                <c:pt idx="8990">
                  <c:v>15.592499999999999</c:v>
                </c:pt>
                <c:pt idx="8991">
                  <c:v>15.5945</c:v>
                </c:pt>
                <c:pt idx="8992">
                  <c:v>15.5975</c:v>
                </c:pt>
                <c:pt idx="8993">
                  <c:v>15.6005</c:v>
                </c:pt>
                <c:pt idx="8994">
                  <c:v>15.602499999999999</c:v>
                </c:pt>
                <c:pt idx="8995">
                  <c:v>15.605499999999999</c:v>
                </c:pt>
                <c:pt idx="8996">
                  <c:v>15.608499999999999</c:v>
                </c:pt>
                <c:pt idx="8997">
                  <c:v>15.6105</c:v>
                </c:pt>
                <c:pt idx="8998">
                  <c:v>15.6135</c:v>
                </c:pt>
                <c:pt idx="8999">
                  <c:v>15.6165</c:v>
                </c:pt>
                <c:pt idx="9000">
                  <c:v>15.618499999999999</c:v>
                </c:pt>
                <c:pt idx="9001">
                  <c:v>15.621499999999999</c:v>
                </c:pt>
                <c:pt idx="9002">
                  <c:v>15.624499999999999</c:v>
                </c:pt>
                <c:pt idx="9003">
                  <c:v>15.6275</c:v>
                </c:pt>
                <c:pt idx="9004">
                  <c:v>15.6295</c:v>
                </c:pt>
                <c:pt idx="9005">
                  <c:v>15.6325</c:v>
                </c:pt>
                <c:pt idx="9006">
                  <c:v>15.634499999999999</c:v>
                </c:pt>
                <c:pt idx="9007">
                  <c:v>15.637499999999999</c:v>
                </c:pt>
                <c:pt idx="9008">
                  <c:v>15.640499999999999</c:v>
                </c:pt>
                <c:pt idx="9009">
                  <c:v>15.6425</c:v>
                </c:pt>
                <c:pt idx="9010">
                  <c:v>15.6455</c:v>
                </c:pt>
                <c:pt idx="9011">
                  <c:v>15.6485</c:v>
                </c:pt>
                <c:pt idx="9012">
                  <c:v>15.650499999999999</c:v>
                </c:pt>
                <c:pt idx="9013">
                  <c:v>15.653499999999999</c:v>
                </c:pt>
                <c:pt idx="9014">
                  <c:v>15.656499999999999</c:v>
                </c:pt>
                <c:pt idx="9015">
                  <c:v>15.6585</c:v>
                </c:pt>
                <c:pt idx="9016">
                  <c:v>15.6615</c:v>
                </c:pt>
                <c:pt idx="9017">
                  <c:v>15.6645</c:v>
                </c:pt>
                <c:pt idx="9018">
                  <c:v>15.666499999999999</c:v>
                </c:pt>
                <c:pt idx="9019">
                  <c:v>15.669499999999999</c:v>
                </c:pt>
                <c:pt idx="9020">
                  <c:v>15.672499999999999</c:v>
                </c:pt>
                <c:pt idx="9021">
                  <c:v>15.6745</c:v>
                </c:pt>
                <c:pt idx="9022">
                  <c:v>15.6775</c:v>
                </c:pt>
                <c:pt idx="9023">
                  <c:v>15.6805</c:v>
                </c:pt>
                <c:pt idx="9024">
                  <c:v>15.682499999999999</c:v>
                </c:pt>
                <c:pt idx="9025">
                  <c:v>15.685499999999999</c:v>
                </c:pt>
                <c:pt idx="9026">
                  <c:v>15.688499999999999</c:v>
                </c:pt>
                <c:pt idx="9027">
                  <c:v>15.6905</c:v>
                </c:pt>
                <c:pt idx="9028">
                  <c:v>15.6935</c:v>
                </c:pt>
                <c:pt idx="9029">
                  <c:v>15.6965</c:v>
                </c:pt>
                <c:pt idx="9030">
                  <c:v>15.698499999999999</c:v>
                </c:pt>
                <c:pt idx="9031">
                  <c:v>15.701499999999999</c:v>
                </c:pt>
                <c:pt idx="9032">
                  <c:v>15.704499999999999</c:v>
                </c:pt>
                <c:pt idx="9033">
                  <c:v>15.7065</c:v>
                </c:pt>
                <c:pt idx="9034">
                  <c:v>15.7095</c:v>
                </c:pt>
                <c:pt idx="9035">
                  <c:v>15.7125</c:v>
                </c:pt>
                <c:pt idx="9036">
                  <c:v>15.714499999999999</c:v>
                </c:pt>
                <c:pt idx="9037">
                  <c:v>15.717499999999999</c:v>
                </c:pt>
                <c:pt idx="9038">
                  <c:v>15.720499999999999</c:v>
                </c:pt>
                <c:pt idx="9039">
                  <c:v>15.7225</c:v>
                </c:pt>
                <c:pt idx="9040">
                  <c:v>15.7255</c:v>
                </c:pt>
                <c:pt idx="9041">
                  <c:v>15.7285</c:v>
                </c:pt>
                <c:pt idx="9042">
                  <c:v>15.730499999999999</c:v>
                </c:pt>
                <c:pt idx="9043">
                  <c:v>15.733499999999999</c:v>
                </c:pt>
                <c:pt idx="9044">
                  <c:v>15.736499999999999</c:v>
                </c:pt>
                <c:pt idx="9045">
                  <c:v>15.7385</c:v>
                </c:pt>
                <c:pt idx="9046">
                  <c:v>15.7415</c:v>
                </c:pt>
                <c:pt idx="9047">
                  <c:v>15.7445</c:v>
                </c:pt>
                <c:pt idx="9048">
                  <c:v>15.746499999999999</c:v>
                </c:pt>
                <c:pt idx="9049">
                  <c:v>15.749499999999999</c:v>
                </c:pt>
                <c:pt idx="9050">
                  <c:v>15.7525</c:v>
                </c:pt>
                <c:pt idx="9051">
                  <c:v>15.7545</c:v>
                </c:pt>
                <c:pt idx="9052">
                  <c:v>15.7575</c:v>
                </c:pt>
                <c:pt idx="9053">
                  <c:v>15.759499999999999</c:v>
                </c:pt>
                <c:pt idx="9054">
                  <c:v>15.762499999999999</c:v>
                </c:pt>
                <c:pt idx="9055">
                  <c:v>15.765499999999999</c:v>
                </c:pt>
                <c:pt idx="9056">
                  <c:v>15.7675</c:v>
                </c:pt>
                <c:pt idx="9057">
                  <c:v>15.7705</c:v>
                </c:pt>
                <c:pt idx="9058">
                  <c:v>15.7735</c:v>
                </c:pt>
                <c:pt idx="9059">
                  <c:v>15.775499999999999</c:v>
                </c:pt>
                <c:pt idx="9060">
                  <c:v>15.778499999999999</c:v>
                </c:pt>
                <c:pt idx="9061">
                  <c:v>15.781499999999999</c:v>
                </c:pt>
                <c:pt idx="9062">
                  <c:v>15.7835</c:v>
                </c:pt>
                <c:pt idx="9063">
                  <c:v>15.7865</c:v>
                </c:pt>
                <c:pt idx="9064">
                  <c:v>15.7895</c:v>
                </c:pt>
                <c:pt idx="9065">
                  <c:v>15.791499999999999</c:v>
                </c:pt>
                <c:pt idx="9066">
                  <c:v>15.794499999999999</c:v>
                </c:pt>
                <c:pt idx="9067">
                  <c:v>15.797499999999999</c:v>
                </c:pt>
                <c:pt idx="9068">
                  <c:v>15.7995</c:v>
                </c:pt>
                <c:pt idx="9069">
                  <c:v>15.8025</c:v>
                </c:pt>
                <c:pt idx="9070">
                  <c:v>15.8055</c:v>
                </c:pt>
                <c:pt idx="9071">
                  <c:v>15.807499999999999</c:v>
                </c:pt>
                <c:pt idx="9072">
                  <c:v>15.810499999999999</c:v>
                </c:pt>
                <c:pt idx="9073">
                  <c:v>15.8125</c:v>
                </c:pt>
                <c:pt idx="9074">
                  <c:v>15.8155</c:v>
                </c:pt>
                <c:pt idx="9075">
                  <c:v>15.8185</c:v>
                </c:pt>
                <c:pt idx="9076">
                  <c:v>15.820499999999999</c:v>
                </c:pt>
                <c:pt idx="9077">
                  <c:v>15.823499999999999</c:v>
                </c:pt>
                <c:pt idx="9078">
                  <c:v>15.826499999999999</c:v>
                </c:pt>
                <c:pt idx="9079">
                  <c:v>15.8285</c:v>
                </c:pt>
                <c:pt idx="9080">
                  <c:v>15.8325</c:v>
                </c:pt>
                <c:pt idx="9081">
                  <c:v>15.8345</c:v>
                </c:pt>
                <c:pt idx="9082">
                  <c:v>15.8375</c:v>
                </c:pt>
                <c:pt idx="9083">
                  <c:v>15.8405</c:v>
                </c:pt>
                <c:pt idx="9084">
                  <c:v>15.842499999999999</c:v>
                </c:pt>
                <c:pt idx="9085">
                  <c:v>15.845499999999999</c:v>
                </c:pt>
                <c:pt idx="9086">
                  <c:v>15.8485</c:v>
                </c:pt>
                <c:pt idx="9087">
                  <c:v>15.8505</c:v>
                </c:pt>
                <c:pt idx="9088">
                  <c:v>15.8535</c:v>
                </c:pt>
                <c:pt idx="9089">
                  <c:v>15.8565</c:v>
                </c:pt>
                <c:pt idx="9090">
                  <c:v>15.858499999999999</c:v>
                </c:pt>
                <c:pt idx="9091">
                  <c:v>15.861499999999999</c:v>
                </c:pt>
                <c:pt idx="9092">
                  <c:v>15.8645</c:v>
                </c:pt>
                <c:pt idx="9093">
                  <c:v>15.8665</c:v>
                </c:pt>
                <c:pt idx="9094">
                  <c:v>15.8695</c:v>
                </c:pt>
                <c:pt idx="9095">
                  <c:v>15.8725</c:v>
                </c:pt>
                <c:pt idx="9096">
                  <c:v>15.874499999999999</c:v>
                </c:pt>
                <c:pt idx="9097">
                  <c:v>15.8775</c:v>
                </c:pt>
                <c:pt idx="9098">
                  <c:v>15.8805</c:v>
                </c:pt>
                <c:pt idx="9099">
                  <c:v>15.8825</c:v>
                </c:pt>
                <c:pt idx="9100">
                  <c:v>15.8855</c:v>
                </c:pt>
                <c:pt idx="9101">
                  <c:v>15.888500000000001</c:v>
                </c:pt>
                <c:pt idx="9102">
                  <c:v>15.890499999999999</c:v>
                </c:pt>
                <c:pt idx="9103">
                  <c:v>15.8935</c:v>
                </c:pt>
                <c:pt idx="9104">
                  <c:v>15.8965</c:v>
                </c:pt>
                <c:pt idx="9105">
                  <c:v>15.8985</c:v>
                </c:pt>
                <c:pt idx="9106">
                  <c:v>15.9015</c:v>
                </c:pt>
                <c:pt idx="9107">
                  <c:v>15.904500000000001</c:v>
                </c:pt>
                <c:pt idx="9108">
                  <c:v>15.906499999999999</c:v>
                </c:pt>
                <c:pt idx="9109">
                  <c:v>15.9095</c:v>
                </c:pt>
                <c:pt idx="9110">
                  <c:v>15.9125</c:v>
                </c:pt>
                <c:pt idx="9111">
                  <c:v>15.9155</c:v>
                </c:pt>
                <c:pt idx="9112">
                  <c:v>15.9185</c:v>
                </c:pt>
                <c:pt idx="9113">
                  <c:v>15.920500000000001</c:v>
                </c:pt>
                <c:pt idx="9114">
                  <c:v>15.923500000000001</c:v>
                </c:pt>
                <c:pt idx="9115">
                  <c:v>15.926500000000001</c:v>
                </c:pt>
                <c:pt idx="9116">
                  <c:v>15.9285</c:v>
                </c:pt>
                <c:pt idx="9117">
                  <c:v>15.9315</c:v>
                </c:pt>
                <c:pt idx="9118">
                  <c:v>15.9335</c:v>
                </c:pt>
                <c:pt idx="9119">
                  <c:v>15.936500000000001</c:v>
                </c:pt>
                <c:pt idx="9120">
                  <c:v>15.939500000000001</c:v>
                </c:pt>
                <c:pt idx="9121">
                  <c:v>15.9415</c:v>
                </c:pt>
                <c:pt idx="9122">
                  <c:v>15.9445</c:v>
                </c:pt>
                <c:pt idx="9123">
                  <c:v>15.9475</c:v>
                </c:pt>
                <c:pt idx="9124">
                  <c:v>15.9495</c:v>
                </c:pt>
                <c:pt idx="9125">
                  <c:v>15.952500000000001</c:v>
                </c:pt>
                <c:pt idx="9126">
                  <c:v>15.955500000000001</c:v>
                </c:pt>
                <c:pt idx="9127">
                  <c:v>15.958500000000001</c:v>
                </c:pt>
                <c:pt idx="9128">
                  <c:v>15.9605</c:v>
                </c:pt>
                <c:pt idx="9129">
                  <c:v>15.9635</c:v>
                </c:pt>
                <c:pt idx="9130">
                  <c:v>15.9665</c:v>
                </c:pt>
                <c:pt idx="9131">
                  <c:v>15.968500000000001</c:v>
                </c:pt>
                <c:pt idx="9132">
                  <c:v>15.971500000000001</c:v>
                </c:pt>
                <c:pt idx="9133">
                  <c:v>15.9735</c:v>
                </c:pt>
                <c:pt idx="9134">
                  <c:v>15.9765</c:v>
                </c:pt>
                <c:pt idx="9135">
                  <c:v>15.9795</c:v>
                </c:pt>
                <c:pt idx="9136">
                  <c:v>15.9825</c:v>
                </c:pt>
                <c:pt idx="9137">
                  <c:v>15.984500000000001</c:v>
                </c:pt>
                <c:pt idx="9138">
                  <c:v>15.987500000000001</c:v>
                </c:pt>
                <c:pt idx="9139">
                  <c:v>15.9895</c:v>
                </c:pt>
                <c:pt idx="9140">
                  <c:v>15.9925</c:v>
                </c:pt>
                <c:pt idx="9141">
                  <c:v>15.9945</c:v>
                </c:pt>
                <c:pt idx="9142">
                  <c:v>15.9975</c:v>
                </c:pt>
                <c:pt idx="9143">
                  <c:v>16.000499999999999</c:v>
                </c:pt>
                <c:pt idx="9144">
                  <c:v>16.003499999999999</c:v>
                </c:pt>
                <c:pt idx="9145">
                  <c:v>16.005500000000001</c:v>
                </c:pt>
                <c:pt idx="9146">
                  <c:v>16.008500000000002</c:v>
                </c:pt>
                <c:pt idx="9147">
                  <c:v>16.011500000000002</c:v>
                </c:pt>
                <c:pt idx="9148">
                  <c:v>16.013500000000001</c:v>
                </c:pt>
                <c:pt idx="9149">
                  <c:v>16.016500000000001</c:v>
                </c:pt>
                <c:pt idx="9150">
                  <c:v>16.019500000000001</c:v>
                </c:pt>
                <c:pt idx="9151">
                  <c:v>16.0215</c:v>
                </c:pt>
                <c:pt idx="9152">
                  <c:v>16.0245</c:v>
                </c:pt>
                <c:pt idx="9153">
                  <c:v>16.0275</c:v>
                </c:pt>
                <c:pt idx="9154">
                  <c:v>16.029499999999999</c:v>
                </c:pt>
                <c:pt idx="9155">
                  <c:v>16.032499999999999</c:v>
                </c:pt>
                <c:pt idx="9156">
                  <c:v>16.035499999999999</c:v>
                </c:pt>
                <c:pt idx="9157">
                  <c:v>16.037500000000001</c:v>
                </c:pt>
                <c:pt idx="9158">
                  <c:v>16.040500000000002</c:v>
                </c:pt>
                <c:pt idx="9159">
                  <c:v>16.043500000000002</c:v>
                </c:pt>
                <c:pt idx="9160">
                  <c:v>16.045500000000001</c:v>
                </c:pt>
                <c:pt idx="9161">
                  <c:v>16.048500000000001</c:v>
                </c:pt>
                <c:pt idx="9162">
                  <c:v>16.051500000000001</c:v>
                </c:pt>
                <c:pt idx="9163">
                  <c:v>16.0535</c:v>
                </c:pt>
                <c:pt idx="9164">
                  <c:v>16.0565</c:v>
                </c:pt>
                <c:pt idx="9165">
                  <c:v>16.0595</c:v>
                </c:pt>
                <c:pt idx="9166">
                  <c:v>16.061499999999999</c:v>
                </c:pt>
                <c:pt idx="9167">
                  <c:v>16.064499999999999</c:v>
                </c:pt>
                <c:pt idx="9168">
                  <c:v>16.067499999999999</c:v>
                </c:pt>
                <c:pt idx="9169">
                  <c:v>16.069500000000001</c:v>
                </c:pt>
                <c:pt idx="9170">
                  <c:v>16.072500000000002</c:v>
                </c:pt>
                <c:pt idx="9171">
                  <c:v>16.075500000000002</c:v>
                </c:pt>
                <c:pt idx="9172">
                  <c:v>16.077500000000001</c:v>
                </c:pt>
                <c:pt idx="9173">
                  <c:v>16.080500000000001</c:v>
                </c:pt>
                <c:pt idx="9174">
                  <c:v>16.083500000000001</c:v>
                </c:pt>
                <c:pt idx="9175">
                  <c:v>16.0855</c:v>
                </c:pt>
                <c:pt idx="9176">
                  <c:v>16.0885</c:v>
                </c:pt>
                <c:pt idx="9177">
                  <c:v>16.0915</c:v>
                </c:pt>
                <c:pt idx="9178">
                  <c:v>16.093499999999999</c:v>
                </c:pt>
                <c:pt idx="9179">
                  <c:v>16.096499999999999</c:v>
                </c:pt>
                <c:pt idx="9180">
                  <c:v>16.099499999999999</c:v>
                </c:pt>
                <c:pt idx="9181">
                  <c:v>16.101500000000001</c:v>
                </c:pt>
                <c:pt idx="9182">
                  <c:v>16.104500000000002</c:v>
                </c:pt>
                <c:pt idx="9183">
                  <c:v>16.107500000000002</c:v>
                </c:pt>
                <c:pt idx="9184">
                  <c:v>16.109500000000001</c:v>
                </c:pt>
                <c:pt idx="9185">
                  <c:v>16.112500000000001</c:v>
                </c:pt>
                <c:pt idx="9186">
                  <c:v>16.115500000000001</c:v>
                </c:pt>
                <c:pt idx="9187">
                  <c:v>16.1175</c:v>
                </c:pt>
                <c:pt idx="9188">
                  <c:v>16.1205</c:v>
                </c:pt>
                <c:pt idx="9189">
                  <c:v>16.1235</c:v>
                </c:pt>
                <c:pt idx="9190">
                  <c:v>16.125499999999999</c:v>
                </c:pt>
                <c:pt idx="9191">
                  <c:v>16.128499999999999</c:v>
                </c:pt>
                <c:pt idx="9192">
                  <c:v>16.131499999999999</c:v>
                </c:pt>
                <c:pt idx="9193">
                  <c:v>16.133500000000002</c:v>
                </c:pt>
                <c:pt idx="9194">
                  <c:v>16.136500000000002</c:v>
                </c:pt>
                <c:pt idx="9195">
                  <c:v>16.139500000000002</c:v>
                </c:pt>
                <c:pt idx="9196">
                  <c:v>16.141500000000001</c:v>
                </c:pt>
                <c:pt idx="9197">
                  <c:v>16.144500000000001</c:v>
                </c:pt>
                <c:pt idx="9198">
                  <c:v>16.147500000000001</c:v>
                </c:pt>
                <c:pt idx="9199">
                  <c:v>16.1495</c:v>
                </c:pt>
                <c:pt idx="9200">
                  <c:v>16.1525</c:v>
                </c:pt>
                <c:pt idx="9201">
                  <c:v>16.1555</c:v>
                </c:pt>
                <c:pt idx="9202">
                  <c:v>16.157499999999999</c:v>
                </c:pt>
                <c:pt idx="9203">
                  <c:v>16.160499999999999</c:v>
                </c:pt>
                <c:pt idx="9204">
                  <c:v>16.162500000000001</c:v>
                </c:pt>
                <c:pt idx="9205">
                  <c:v>16.166499999999999</c:v>
                </c:pt>
                <c:pt idx="9206">
                  <c:v>16.168500000000002</c:v>
                </c:pt>
                <c:pt idx="9207">
                  <c:v>16.171500000000002</c:v>
                </c:pt>
                <c:pt idx="9208">
                  <c:v>16.173500000000001</c:v>
                </c:pt>
                <c:pt idx="9209">
                  <c:v>16.176500000000001</c:v>
                </c:pt>
                <c:pt idx="9210">
                  <c:v>16.179500000000001</c:v>
                </c:pt>
                <c:pt idx="9211">
                  <c:v>16.1815</c:v>
                </c:pt>
                <c:pt idx="9212">
                  <c:v>16.1845</c:v>
                </c:pt>
                <c:pt idx="9213">
                  <c:v>16.1875</c:v>
                </c:pt>
                <c:pt idx="9214">
                  <c:v>16.189499999999999</c:v>
                </c:pt>
                <c:pt idx="9215">
                  <c:v>16.192499999999999</c:v>
                </c:pt>
                <c:pt idx="9216">
                  <c:v>16.195499999999999</c:v>
                </c:pt>
                <c:pt idx="9217">
                  <c:v>16.198499999999999</c:v>
                </c:pt>
                <c:pt idx="9218">
                  <c:v>16.200500000000002</c:v>
                </c:pt>
                <c:pt idx="9219">
                  <c:v>16.203499999999998</c:v>
                </c:pt>
                <c:pt idx="9220">
                  <c:v>16.205500000000001</c:v>
                </c:pt>
                <c:pt idx="9221">
                  <c:v>16.208500000000001</c:v>
                </c:pt>
                <c:pt idx="9222">
                  <c:v>16.211500000000001</c:v>
                </c:pt>
                <c:pt idx="9223">
                  <c:v>16.2135</c:v>
                </c:pt>
                <c:pt idx="9224">
                  <c:v>16.2165</c:v>
                </c:pt>
                <c:pt idx="9225">
                  <c:v>16.2195</c:v>
                </c:pt>
                <c:pt idx="9226">
                  <c:v>16.221499999999999</c:v>
                </c:pt>
                <c:pt idx="9227">
                  <c:v>16.224499999999999</c:v>
                </c:pt>
                <c:pt idx="9228">
                  <c:v>16.227499999999999</c:v>
                </c:pt>
                <c:pt idx="9229">
                  <c:v>16.229500000000002</c:v>
                </c:pt>
                <c:pt idx="9230">
                  <c:v>16.232500000000002</c:v>
                </c:pt>
                <c:pt idx="9231">
                  <c:v>16.235499999999998</c:v>
                </c:pt>
                <c:pt idx="9232">
                  <c:v>16.237500000000001</c:v>
                </c:pt>
                <c:pt idx="9233">
                  <c:v>16.240500000000001</c:v>
                </c:pt>
                <c:pt idx="9234">
                  <c:v>16.243500000000001</c:v>
                </c:pt>
                <c:pt idx="9235">
                  <c:v>16.2455</c:v>
                </c:pt>
                <c:pt idx="9236">
                  <c:v>16.2485</c:v>
                </c:pt>
                <c:pt idx="9237">
                  <c:v>16.2515</c:v>
                </c:pt>
                <c:pt idx="9238">
                  <c:v>16.2545</c:v>
                </c:pt>
                <c:pt idx="9239">
                  <c:v>16.256499999999999</c:v>
                </c:pt>
                <c:pt idx="9240">
                  <c:v>16.259499999999999</c:v>
                </c:pt>
                <c:pt idx="9241">
                  <c:v>16.262499999999999</c:v>
                </c:pt>
                <c:pt idx="9242">
                  <c:v>16.264500000000002</c:v>
                </c:pt>
                <c:pt idx="9243">
                  <c:v>16.267499999999998</c:v>
                </c:pt>
                <c:pt idx="9244">
                  <c:v>16.270499999999998</c:v>
                </c:pt>
                <c:pt idx="9245">
                  <c:v>16.272500000000001</c:v>
                </c:pt>
                <c:pt idx="9246">
                  <c:v>16.275500000000001</c:v>
                </c:pt>
                <c:pt idx="9247">
                  <c:v>16.278500000000001</c:v>
                </c:pt>
                <c:pt idx="9248">
                  <c:v>16.2805</c:v>
                </c:pt>
                <c:pt idx="9249">
                  <c:v>16.2835</c:v>
                </c:pt>
                <c:pt idx="9250">
                  <c:v>16.285499999999999</c:v>
                </c:pt>
                <c:pt idx="9251">
                  <c:v>16.288499999999999</c:v>
                </c:pt>
                <c:pt idx="9252">
                  <c:v>16.291499999999999</c:v>
                </c:pt>
                <c:pt idx="9253">
                  <c:v>16.293500000000002</c:v>
                </c:pt>
                <c:pt idx="9254">
                  <c:v>16.296500000000002</c:v>
                </c:pt>
                <c:pt idx="9255">
                  <c:v>16.299499999999998</c:v>
                </c:pt>
                <c:pt idx="9256">
                  <c:v>16.301500000000001</c:v>
                </c:pt>
                <c:pt idx="9257">
                  <c:v>16.304500000000001</c:v>
                </c:pt>
                <c:pt idx="9258">
                  <c:v>16.307500000000001</c:v>
                </c:pt>
                <c:pt idx="9259">
                  <c:v>16.3095</c:v>
                </c:pt>
                <c:pt idx="9260">
                  <c:v>16.3125</c:v>
                </c:pt>
                <c:pt idx="9261">
                  <c:v>16.3155</c:v>
                </c:pt>
                <c:pt idx="9262">
                  <c:v>16.3185</c:v>
                </c:pt>
                <c:pt idx="9263">
                  <c:v>16.320499999999999</c:v>
                </c:pt>
                <c:pt idx="9264">
                  <c:v>16.323499999999999</c:v>
                </c:pt>
                <c:pt idx="9265">
                  <c:v>16.326499999999999</c:v>
                </c:pt>
                <c:pt idx="9266">
                  <c:v>16.328499999999998</c:v>
                </c:pt>
                <c:pt idx="9267">
                  <c:v>16.331499999999998</c:v>
                </c:pt>
                <c:pt idx="9268">
                  <c:v>16.334499999999998</c:v>
                </c:pt>
                <c:pt idx="9269">
                  <c:v>16.336500000000001</c:v>
                </c:pt>
                <c:pt idx="9270">
                  <c:v>16.339500000000001</c:v>
                </c:pt>
                <c:pt idx="9271">
                  <c:v>16.342500000000001</c:v>
                </c:pt>
                <c:pt idx="9272">
                  <c:v>16.3445</c:v>
                </c:pt>
                <c:pt idx="9273">
                  <c:v>16.3475</c:v>
                </c:pt>
                <c:pt idx="9274">
                  <c:v>16.3505</c:v>
                </c:pt>
                <c:pt idx="9275">
                  <c:v>16.352499999999999</c:v>
                </c:pt>
                <c:pt idx="9276">
                  <c:v>16.355499999999999</c:v>
                </c:pt>
                <c:pt idx="9277">
                  <c:v>16.358499999999999</c:v>
                </c:pt>
                <c:pt idx="9278">
                  <c:v>16.360499999999998</c:v>
                </c:pt>
                <c:pt idx="9279">
                  <c:v>16.363499999999998</c:v>
                </c:pt>
                <c:pt idx="9280">
                  <c:v>16.366499999999998</c:v>
                </c:pt>
                <c:pt idx="9281">
                  <c:v>16.368500000000001</c:v>
                </c:pt>
                <c:pt idx="9282">
                  <c:v>16.371500000000001</c:v>
                </c:pt>
                <c:pt idx="9283">
                  <c:v>16.3735</c:v>
                </c:pt>
                <c:pt idx="9284">
                  <c:v>16.3765</c:v>
                </c:pt>
                <c:pt idx="9285">
                  <c:v>16.3795</c:v>
                </c:pt>
                <c:pt idx="9286">
                  <c:v>16.381499999999999</c:v>
                </c:pt>
                <c:pt idx="9287">
                  <c:v>16.384499999999999</c:v>
                </c:pt>
                <c:pt idx="9288">
                  <c:v>16.387499999999999</c:v>
                </c:pt>
                <c:pt idx="9289">
                  <c:v>16.389500000000002</c:v>
                </c:pt>
                <c:pt idx="9290">
                  <c:v>16.392499999999998</c:v>
                </c:pt>
                <c:pt idx="9291">
                  <c:v>16.395499999999998</c:v>
                </c:pt>
                <c:pt idx="9292">
                  <c:v>16.398499999999999</c:v>
                </c:pt>
                <c:pt idx="9293">
                  <c:v>16.400500000000001</c:v>
                </c:pt>
                <c:pt idx="9294">
                  <c:v>16.403500000000001</c:v>
                </c:pt>
                <c:pt idx="9295">
                  <c:v>16.4055</c:v>
                </c:pt>
                <c:pt idx="9296">
                  <c:v>16.4085</c:v>
                </c:pt>
                <c:pt idx="9297">
                  <c:v>16.4115</c:v>
                </c:pt>
                <c:pt idx="9298">
                  <c:v>16.413499999999999</c:v>
                </c:pt>
                <c:pt idx="9299">
                  <c:v>16.416499999999999</c:v>
                </c:pt>
                <c:pt idx="9300">
                  <c:v>16.419499999999999</c:v>
                </c:pt>
                <c:pt idx="9301">
                  <c:v>16.421500000000002</c:v>
                </c:pt>
                <c:pt idx="9302">
                  <c:v>16.424499999999998</c:v>
                </c:pt>
                <c:pt idx="9303">
                  <c:v>16.427499999999998</c:v>
                </c:pt>
                <c:pt idx="9304">
                  <c:v>16.430499999999999</c:v>
                </c:pt>
                <c:pt idx="9305">
                  <c:v>16.432500000000001</c:v>
                </c:pt>
                <c:pt idx="9306">
                  <c:v>16.435500000000001</c:v>
                </c:pt>
                <c:pt idx="9307">
                  <c:v>16.438500000000001</c:v>
                </c:pt>
                <c:pt idx="9308">
                  <c:v>16.4405</c:v>
                </c:pt>
                <c:pt idx="9309">
                  <c:v>16.4435</c:v>
                </c:pt>
                <c:pt idx="9310">
                  <c:v>16.4465</c:v>
                </c:pt>
                <c:pt idx="9311">
                  <c:v>16.448499999999999</c:v>
                </c:pt>
                <c:pt idx="9312">
                  <c:v>16.451499999999999</c:v>
                </c:pt>
                <c:pt idx="9313">
                  <c:v>16.453499999999998</c:v>
                </c:pt>
                <c:pt idx="9314">
                  <c:v>16.456499999999998</c:v>
                </c:pt>
                <c:pt idx="9315">
                  <c:v>16.459499999999998</c:v>
                </c:pt>
                <c:pt idx="9316">
                  <c:v>16.461500000000001</c:v>
                </c:pt>
                <c:pt idx="9317">
                  <c:v>16.464500000000001</c:v>
                </c:pt>
                <c:pt idx="9318">
                  <c:v>16.467500000000001</c:v>
                </c:pt>
                <c:pt idx="9319">
                  <c:v>16.470500000000001</c:v>
                </c:pt>
                <c:pt idx="9320">
                  <c:v>16.4725</c:v>
                </c:pt>
                <c:pt idx="9321">
                  <c:v>16.4755</c:v>
                </c:pt>
                <c:pt idx="9322">
                  <c:v>16.4785</c:v>
                </c:pt>
                <c:pt idx="9323">
                  <c:v>16.480499999999999</c:v>
                </c:pt>
                <c:pt idx="9324">
                  <c:v>16.483499999999999</c:v>
                </c:pt>
                <c:pt idx="9325">
                  <c:v>16.485499999999998</c:v>
                </c:pt>
                <c:pt idx="9326">
                  <c:v>16.488499999999998</c:v>
                </c:pt>
                <c:pt idx="9327">
                  <c:v>16.491499999999998</c:v>
                </c:pt>
                <c:pt idx="9328">
                  <c:v>16.493500000000001</c:v>
                </c:pt>
                <c:pt idx="9329">
                  <c:v>16.496500000000001</c:v>
                </c:pt>
                <c:pt idx="9330">
                  <c:v>16.499500000000001</c:v>
                </c:pt>
                <c:pt idx="9331">
                  <c:v>16.5015</c:v>
                </c:pt>
                <c:pt idx="9332">
                  <c:v>16.5045</c:v>
                </c:pt>
                <c:pt idx="9333">
                  <c:v>16.5075</c:v>
                </c:pt>
                <c:pt idx="9334">
                  <c:v>16.509499999999999</c:v>
                </c:pt>
                <c:pt idx="9335">
                  <c:v>16.512499999999999</c:v>
                </c:pt>
                <c:pt idx="9336">
                  <c:v>16.515499999999999</c:v>
                </c:pt>
                <c:pt idx="9337">
                  <c:v>16.5185</c:v>
                </c:pt>
                <c:pt idx="9338">
                  <c:v>16.520499999999998</c:v>
                </c:pt>
                <c:pt idx="9339">
                  <c:v>16.523499999999999</c:v>
                </c:pt>
                <c:pt idx="9340">
                  <c:v>16.525500000000001</c:v>
                </c:pt>
                <c:pt idx="9341">
                  <c:v>16.528500000000001</c:v>
                </c:pt>
                <c:pt idx="9342">
                  <c:v>16.531500000000001</c:v>
                </c:pt>
                <c:pt idx="9343">
                  <c:v>16.5335</c:v>
                </c:pt>
                <c:pt idx="9344">
                  <c:v>16.5365</c:v>
                </c:pt>
                <c:pt idx="9345">
                  <c:v>16.5395</c:v>
                </c:pt>
                <c:pt idx="9346">
                  <c:v>16.541499999999999</c:v>
                </c:pt>
                <c:pt idx="9347">
                  <c:v>16.544499999999999</c:v>
                </c:pt>
                <c:pt idx="9348">
                  <c:v>16.547499999999999</c:v>
                </c:pt>
                <c:pt idx="9349">
                  <c:v>16.549499999999998</c:v>
                </c:pt>
                <c:pt idx="9350">
                  <c:v>16.552499999999998</c:v>
                </c:pt>
                <c:pt idx="9351">
                  <c:v>16.555499999999999</c:v>
                </c:pt>
                <c:pt idx="9352">
                  <c:v>16.557500000000001</c:v>
                </c:pt>
                <c:pt idx="9353">
                  <c:v>16.560500000000001</c:v>
                </c:pt>
                <c:pt idx="9354">
                  <c:v>16.563500000000001</c:v>
                </c:pt>
                <c:pt idx="9355">
                  <c:v>16.5655</c:v>
                </c:pt>
                <c:pt idx="9356">
                  <c:v>16.5685</c:v>
                </c:pt>
                <c:pt idx="9357">
                  <c:v>16.5715</c:v>
                </c:pt>
                <c:pt idx="9358">
                  <c:v>16.573499999999999</c:v>
                </c:pt>
                <c:pt idx="9359">
                  <c:v>16.576499999999999</c:v>
                </c:pt>
                <c:pt idx="9360">
                  <c:v>16.579499999999999</c:v>
                </c:pt>
                <c:pt idx="9361">
                  <c:v>16.581499999999998</c:v>
                </c:pt>
                <c:pt idx="9362">
                  <c:v>16.584499999999998</c:v>
                </c:pt>
                <c:pt idx="9363">
                  <c:v>16.587499999999999</c:v>
                </c:pt>
                <c:pt idx="9364">
                  <c:v>16.589500000000001</c:v>
                </c:pt>
                <c:pt idx="9365">
                  <c:v>16.592500000000001</c:v>
                </c:pt>
                <c:pt idx="9366">
                  <c:v>16.595500000000001</c:v>
                </c:pt>
                <c:pt idx="9367">
                  <c:v>16.5975</c:v>
                </c:pt>
                <c:pt idx="9368">
                  <c:v>16.6005</c:v>
                </c:pt>
                <c:pt idx="9369">
                  <c:v>16.6035</c:v>
                </c:pt>
                <c:pt idx="9370">
                  <c:v>16.605499999999999</c:v>
                </c:pt>
                <c:pt idx="9371">
                  <c:v>16.608499999999999</c:v>
                </c:pt>
                <c:pt idx="9372">
                  <c:v>16.611499999999999</c:v>
                </c:pt>
                <c:pt idx="9373">
                  <c:v>16.613499999999998</c:v>
                </c:pt>
                <c:pt idx="9374">
                  <c:v>16.616499999999998</c:v>
                </c:pt>
                <c:pt idx="9375">
                  <c:v>16.619499999999999</c:v>
                </c:pt>
                <c:pt idx="9376">
                  <c:v>16.621500000000001</c:v>
                </c:pt>
                <c:pt idx="9377">
                  <c:v>16.624500000000001</c:v>
                </c:pt>
                <c:pt idx="9378">
                  <c:v>16.627500000000001</c:v>
                </c:pt>
                <c:pt idx="9379">
                  <c:v>16.6295</c:v>
                </c:pt>
                <c:pt idx="9380">
                  <c:v>16.6325</c:v>
                </c:pt>
                <c:pt idx="9381">
                  <c:v>16.6355</c:v>
                </c:pt>
                <c:pt idx="9382">
                  <c:v>16.637499999999999</c:v>
                </c:pt>
                <c:pt idx="9383">
                  <c:v>16.640499999999999</c:v>
                </c:pt>
                <c:pt idx="9384">
                  <c:v>16.6435</c:v>
                </c:pt>
                <c:pt idx="9385">
                  <c:v>16.645499999999998</c:v>
                </c:pt>
                <c:pt idx="9386">
                  <c:v>16.648499999999999</c:v>
                </c:pt>
                <c:pt idx="9387">
                  <c:v>16.651499999999999</c:v>
                </c:pt>
                <c:pt idx="9388">
                  <c:v>16.653500000000001</c:v>
                </c:pt>
                <c:pt idx="9389">
                  <c:v>16.656500000000001</c:v>
                </c:pt>
                <c:pt idx="9390">
                  <c:v>16.659500000000001</c:v>
                </c:pt>
                <c:pt idx="9391">
                  <c:v>16.6615</c:v>
                </c:pt>
                <c:pt idx="9392">
                  <c:v>16.6645</c:v>
                </c:pt>
                <c:pt idx="9393">
                  <c:v>16.6675</c:v>
                </c:pt>
                <c:pt idx="9394">
                  <c:v>16.669499999999999</c:v>
                </c:pt>
                <c:pt idx="9395">
                  <c:v>16.672499999999999</c:v>
                </c:pt>
                <c:pt idx="9396">
                  <c:v>16.6755</c:v>
                </c:pt>
                <c:pt idx="9397">
                  <c:v>16.677499999999998</c:v>
                </c:pt>
                <c:pt idx="9398">
                  <c:v>16.680499999999999</c:v>
                </c:pt>
                <c:pt idx="9399">
                  <c:v>16.683499999999999</c:v>
                </c:pt>
                <c:pt idx="9400">
                  <c:v>16.685500000000001</c:v>
                </c:pt>
                <c:pt idx="9401">
                  <c:v>16.688500000000001</c:v>
                </c:pt>
                <c:pt idx="9402">
                  <c:v>16.691500000000001</c:v>
                </c:pt>
                <c:pt idx="9403">
                  <c:v>16.6935</c:v>
                </c:pt>
                <c:pt idx="9404">
                  <c:v>16.6965</c:v>
                </c:pt>
                <c:pt idx="9405">
                  <c:v>16.6995</c:v>
                </c:pt>
                <c:pt idx="9406">
                  <c:v>16.701499999999999</c:v>
                </c:pt>
                <c:pt idx="9407">
                  <c:v>16.704499999999999</c:v>
                </c:pt>
                <c:pt idx="9408">
                  <c:v>16.7075</c:v>
                </c:pt>
                <c:pt idx="9409">
                  <c:v>16.709499999999998</c:v>
                </c:pt>
                <c:pt idx="9410">
                  <c:v>16.712499999999999</c:v>
                </c:pt>
                <c:pt idx="9411">
                  <c:v>16.715499999999999</c:v>
                </c:pt>
                <c:pt idx="9412">
                  <c:v>16.717500000000001</c:v>
                </c:pt>
                <c:pt idx="9413">
                  <c:v>16.720500000000001</c:v>
                </c:pt>
                <c:pt idx="9414">
                  <c:v>16.723500000000001</c:v>
                </c:pt>
                <c:pt idx="9415">
                  <c:v>16.7255</c:v>
                </c:pt>
                <c:pt idx="9416">
                  <c:v>16.7285</c:v>
                </c:pt>
                <c:pt idx="9417">
                  <c:v>16.7315</c:v>
                </c:pt>
                <c:pt idx="9418">
                  <c:v>16.733499999999999</c:v>
                </c:pt>
                <c:pt idx="9419">
                  <c:v>16.736499999999999</c:v>
                </c:pt>
                <c:pt idx="9420">
                  <c:v>16.7395</c:v>
                </c:pt>
                <c:pt idx="9421">
                  <c:v>16.741499999999998</c:v>
                </c:pt>
                <c:pt idx="9422">
                  <c:v>16.744499999999999</c:v>
                </c:pt>
                <c:pt idx="9423">
                  <c:v>16.747499999999999</c:v>
                </c:pt>
                <c:pt idx="9424">
                  <c:v>16.749500000000001</c:v>
                </c:pt>
                <c:pt idx="9425">
                  <c:v>16.752500000000001</c:v>
                </c:pt>
                <c:pt idx="9426">
                  <c:v>16.755500000000001</c:v>
                </c:pt>
                <c:pt idx="9427">
                  <c:v>16.7575</c:v>
                </c:pt>
                <c:pt idx="9428">
                  <c:v>16.7605</c:v>
                </c:pt>
                <c:pt idx="9429">
                  <c:v>16.763500000000001</c:v>
                </c:pt>
                <c:pt idx="9430">
                  <c:v>16.765499999999999</c:v>
                </c:pt>
                <c:pt idx="9431">
                  <c:v>16.7685</c:v>
                </c:pt>
                <c:pt idx="9432">
                  <c:v>16.7715</c:v>
                </c:pt>
                <c:pt idx="9433">
                  <c:v>16.773499999999999</c:v>
                </c:pt>
                <c:pt idx="9434">
                  <c:v>16.776499999999999</c:v>
                </c:pt>
                <c:pt idx="9435">
                  <c:v>16.779499999999999</c:v>
                </c:pt>
                <c:pt idx="9436">
                  <c:v>16.781500000000001</c:v>
                </c:pt>
                <c:pt idx="9437">
                  <c:v>16.784500000000001</c:v>
                </c:pt>
                <c:pt idx="9438">
                  <c:v>16.787500000000001</c:v>
                </c:pt>
                <c:pt idx="9439">
                  <c:v>16.7895</c:v>
                </c:pt>
                <c:pt idx="9440">
                  <c:v>16.7925</c:v>
                </c:pt>
                <c:pt idx="9441">
                  <c:v>16.795500000000001</c:v>
                </c:pt>
                <c:pt idx="9442">
                  <c:v>16.797499999999999</c:v>
                </c:pt>
                <c:pt idx="9443">
                  <c:v>16.8005</c:v>
                </c:pt>
                <c:pt idx="9444">
                  <c:v>16.8035</c:v>
                </c:pt>
                <c:pt idx="9445">
                  <c:v>16.805499999999999</c:v>
                </c:pt>
                <c:pt idx="9446">
                  <c:v>16.808499999999999</c:v>
                </c:pt>
                <c:pt idx="9447">
                  <c:v>16.811499999999999</c:v>
                </c:pt>
                <c:pt idx="9448">
                  <c:v>16.813500000000001</c:v>
                </c:pt>
                <c:pt idx="9449">
                  <c:v>16.816500000000001</c:v>
                </c:pt>
                <c:pt idx="9450">
                  <c:v>16.819500000000001</c:v>
                </c:pt>
                <c:pt idx="9451">
                  <c:v>16.8215</c:v>
                </c:pt>
                <c:pt idx="9452">
                  <c:v>16.8245</c:v>
                </c:pt>
                <c:pt idx="9453">
                  <c:v>16.827500000000001</c:v>
                </c:pt>
                <c:pt idx="9454">
                  <c:v>16.829499999999999</c:v>
                </c:pt>
                <c:pt idx="9455">
                  <c:v>16.8325</c:v>
                </c:pt>
                <c:pt idx="9456">
                  <c:v>16.8355</c:v>
                </c:pt>
                <c:pt idx="9457">
                  <c:v>16.837499999999999</c:v>
                </c:pt>
                <c:pt idx="9458">
                  <c:v>16.840499999999999</c:v>
                </c:pt>
                <c:pt idx="9459">
                  <c:v>16.843499999999999</c:v>
                </c:pt>
                <c:pt idx="9460">
                  <c:v>16.845500000000001</c:v>
                </c:pt>
                <c:pt idx="9461">
                  <c:v>16.848500000000001</c:v>
                </c:pt>
                <c:pt idx="9462">
                  <c:v>16.851500000000001</c:v>
                </c:pt>
                <c:pt idx="9463">
                  <c:v>16.8535</c:v>
                </c:pt>
                <c:pt idx="9464">
                  <c:v>16.8565</c:v>
                </c:pt>
                <c:pt idx="9465">
                  <c:v>16.859500000000001</c:v>
                </c:pt>
                <c:pt idx="9466">
                  <c:v>16.861499999999999</c:v>
                </c:pt>
                <c:pt idx="9467">
                  <c:v>16.8645</c:v>
                </c:pt>
                <c:pt idx="9468">
                  <c:v>16.866499999999998</c:v>
                </c:pt>
                <c:pt idx="9469">
                  <c:v>16.869499999999999</c:v>
                </c:pt>
                <c:pt idx="9470">
                  <c:v>16.872499999999999</c:v>
                </c:pt>
                <c:pt idx="9471">
                  <c:v>16.874500000000001</c:v>
                </c:pt>
                <c:pt idx="9472">
                  <c:v>16.877500000000001</c:v>
                </c:pt>
                <c:pt idx="9473">
                  <c:v>16.880500000000001</c:v>
                </c:pt>
                <c:pt idx="9474">
                  <c:v>16.8825</c:v>
                </c:pt>
                <c:pt idx="9475">
                  <c:v>16.8855</c:v>
                </c:pt>
                <c:pt idx="9476">
                  <c:v>16.888500000000001</c:v>
                </c:pt>
                <c:pt idx="9477">
                  <c:v>16.890499999999999</c:v>
                </c:pt>
                <c:pt idx="9478">
                  <c:v>16.8935</c:v>
                </c:pt>
                <c:pt idx="9479">
                  <c:v>16.8965</c:v>
                </c:pt>
                <c:pt idx="9480">
                  <c:v>16.898499999999999</c:v>
                </c:pt>
                <c:pt idx="9481">
                  <c:v>16.901499999999999</c:v>
                </c:pt>
                <c:pt idx="9482">
                  <c:v>16.904499999999999</c:v>
                </c:pt>
                <c:pt idx="9483">
                  <c:v>16.906500000000001</c:v>
                </c:pt>
                <c:pt idx="9484">
                  <c:v>16.909500000000001</c:v>
                </c:pt>
                <c:pt idx="9485">
                  <c:v>16.912500000000001</c:v>
                </c:pt>
                <c:pt idx="9486">
                  <c:v>16.9145</c:v>
                </c:pt>
                <c:pt idx="9487">
                  <c:v>16.9175</c:v>
                </c:pt>
                <c:pt idx="9488">
                  <c:v>16.920500000000001</c:v>
                </c:pt>
                <c:pt idx="9489">
                  <c:v>16.922499999999999</c:v>
                </c:pt>
                <c:pt idx="9490">
                  <c:v>16.9255</c:v>
                </c:pt>
                <c:pt idx="9491">
                  <c:v>16.9285</c:v>
                </c:pt>
                <c:pt idx="9492">
                  <c:v>16.930499999999999</c:v>
                </c:pt>
                <c:pt idx="9493">
                  <c:v>16.933499999999999</c:v>
                </c:pt>
                <c:pt idx="9494">
                  <c:v>16.936499999999999</c:v>
                </c:pt>
                <c:pt idx="9495">
                  <c:v>16.938500000000001</c:v>
                </c:pt>
                <c:pt idx="9496">
                  <c:v>16.941500000000001</c:v>
                </c:pt>
                <c:pt idx="9497">
                  <c:v>16.944500000000001</c:v>
                </c:pt>
                <c:pt idx="9498">
                  <c:v>16.9465</c:v>
                </c:pt>
                <c:pt idx="9499">
                  <c:v>16.9495</c:v>
                </c:pt>
                <c:pt idx="9500">
                  <c:v>16.952500000000001</c:v>
                </c:pt>
                <c:pt idx="9501">
                  <c:v>16.954499999999999</c:v>
                </c:pt>
                <c:pt idx="9502">
                  <c:v>16.9575</c:v>
                </c:pt>
                <c:pt idx="9503">
                  <c:v>16.9605</c:v>
                </c:pt>
                <c:pt idx="9504">
                  <c:v>16.962499999999999</c:v>
                </c:pt>
                <c:pt idx="9505">
                  <c:v>16.965499999999999</c:v>
                </c:pt>
                <c:pt idx="9506">
                  <c:v>16.968499999999999</c:v>
                </c:pt>
                <c:pt idx="9507">
                  <c:v>16.970500000000001</c:v>
                </c:pt>
                <c:pt idx="9508">
                  <c:v>16.973500000000001</c:v>
                </c:pt>
                <c:pt idx="9509">
                  <c:v>16.976500000000001</c:v>
                </c:pt>
                <c:pt idx="9510">
                  <c:v>16.9785</c:v>
                </c:pt>
                <c:pt idx="9511">
                  <c:v>16.9815</c:v>
                </c:pt>
                <c:pt idx="9512">
                  <c:v>16.983799999999999</c:v>
                </c:pt>
              </c:numCache>
            </c:numRef>
          </c:xVal>
          <c:yVal>
            <c:numRef>
              <c:f>'Fibrous Concrete (Market)'!$AC$6:$AC$20005</c:f>
              <c:numCache>
                <c:formatCode>General</c:formatCode>
                <c:ptCount val="20000"/>
                <c:pt idx="0">
                  <c:v>0</c:v>
                </c:pt>
                <c:pt idx="1">
                  <c:v>26.4</c:v>
                </c:pt>
                <c:pt idx="2">
                  <c:v>61.3</c:v>
                </c:pt>
                <c:pt idx="3">
                  <c:v>96.1</c:v>
                </c:pt>
                <c:pt idx="4">
                  <c:v>130.9</c:v>
                </c:pt>
                <c:pt idx="5">
                  <c:v>165.7</c:v>
                </c:pt>
                <c:pt idx="6">
                  <c:v>200.5</c:v>
                </c:pt>
                <c:pt idx="7">
                  <c:v>235.3</c:v>
                </c:pt>
                <c:pt idx="8">
                  <c:v>270.10000000000002</c:v>
                </c:pt>
                <c:pt idx="9">
                  <c:v>304.89999999999998</c:v>
                </c:pt>
                <c:pt idx="10">
                  <c:v>339.7</c:v>
                </c:pt>
                <c:pt idx="11">
                  <c:v>374.6</c:v>
                </c:pt>
                <c:pt idx="12">
                  <c:v>409.5</c:v>
                </c:pt>
                <c:pt idx="13">
                  <c:v>444.4</c:v>
                </c:pt>
                <c:pt idx="14">
                  <c:v>479.3</c:v>
                </c:pt>
                <c:pt idx="15">
                  <c:v>514.20000000000005</c:v>
                </c:pt>
                <c:pt idx="16">
                  <c:v>549</c:v>
                </c:pt>
                <c:pt idx="17">
                  <c:v>583.70000000000005</c:v>
                </c:pt>
                <c:pt idx="18">
                  <c:v>618.4</c:v>
                </c:pt>
                <c:pt idx="19">
                  <c:v>653.1</c:v>
                </c:pt>
                <c:pt idx="20">
                  <c:v>687.7</c:v>
                </c:pt>
                <c:pt idx="21">
                  <c:v>722.2</c:v>
                </c:pt>
                <c:pt idx="22">
                  <c:v>756.6</c:v>
                </c:pt>
                <c:pt idx="23">
                  <c:v>790.9</c:v>
                </c:pt>
                <c:pt idx="24">
                  <c:v>825.1</c:v>
                </c:pt>
                <c:pt idx="25">
                  <c:v>859.2</c:v>
                </c:pt>
                <c:pt idx="26">
                  <c:v>893.2</c:v>
                </c:pt>
                <c:pt idx="27">
                  <c:v>927</c:v>
                </c:pt>
                <c:pt idx="28">
                  <c:v>960.6</c:v>
                </c:pt>
                <c:pt idx="29">
                  <c:v>994</c:v>
                </c:pt>
                <c:pt idx="30">
                  <c:v>1027.2</c:v>
                </c:pt>
                <c:pt idx="31">
                  <c:v>1060.2</c:v>
                </c:pt>
                <c:pt idx="32">
                  <c:v>1093</c:v>
                </c:pt>
                <c:pt idx="33">
                  <c:v>1125.5999999999999</c:v>
                </c:pt>
                <c:pt idx="34">
                  <c:v>1157.9000000000001</c:v>
                </c:pt>
                <c:pt idx="35">
                  <c:v>1190</c:v>
                </c:pt>
                <c:pt idx="36">
                  <c:v>1221.9000000000001</c:v>
                </c:pt>
                <c:pt idx="37">
                  <c:v>1253.4000000000001</c:v>
                </c:pt>
                <c:pt idx="38">
                  <c:v>1284.5999999999999</c:v>
                </c:pt>
                <c:pt idx="39">
                  <c:v>1315.4</c:v>
                </c:pt>
                <c:pt idx="40">
                  <c:v>1345.8</c:v>
                </c:pt>
                <c:pt idx="41">
                  <c:v>1375.8</c:v>
                </c:pt>
                <c:pt idx="42">
                  <c:v>1405.1</c:v>
                </c:pt>
                <c:pt idx="43">
                  <c:v>1433.7</c:v>
                </c:pt>
                <c:pt idx="44">
                  <c:v>1461.7</c:v>
                </c:pt>
                <c:pt idx="45">
                  <c:v>1488.8</c:v>
                </c:pt>
                <c:pt idx="46">
                  <c:v>1515</c:v>
                </c:pt>
                <c:pt idx="47">
                  <c:v>1540.3</c:v>
                </c:pt>
                <c:pt idx="48">
                  <c:v>1564.3</c:v>
                </c:pt>
                <c:pt idx="49">
                  <c:v>1587.2</c:v>
                </c:pt>
                <c:pt idx="50">
                  <c:v>1608.8</c:v>
                </c:pt>
                <c:pt idx="51">
                  <c:v>1628.9</c:v>
                </c:pt>
                <c:pt idx="52">
                  <c:v>1647.6</c:v>
                </c:pt>
                <c:pt idx="53">
                  <c:v>1664.6</c:v>
                </c:pt>
                <c:pt idx="54">
                  <c:v>1680.1</c:v>
                </c:pt>
                <c:pt idx="55">
                  <c:v>1693.9</c:v>
                </c:pt>
                <c:pt idx="56">
                  <c:v>1706.2</c:v>
                </c:pt>
                <c:pt idx="57">
                  <c:v>1716.9</c:v>
                </c:pt>
                <c:pt idx="58">
                  <c:v>1726.2</c:v>
                </c:pt>
                <c:pt idx="59">
                  <c:v>1734.4</c:v>
                </c:pt>
                <c:pt idx="60">
                  <c:v>1739.8</c:v>
                </c:pt>
                <c:pt idx="61">
                  <c:v>1746.4</c:v>
                </c:pt>
                <c:pt idx="62">
                  <c:v>1752.4</c:v>
                </c:pt>
                <c:pt idx="63">
                  <c:v>1757.8</c:v>
                </c:pt>
                <c:pt idx="64">
                  <c:v>1762.8</c:v>
                </c:pt>
                <c:pt idx="65">
                  <c:v>1767.9</c:v>
                </c:pt>
                <c:pt idx="66">
                  <c:v>1773.3</c:v>
                </c:pt>
                <c:pt idx="67">
                  <c:v>1779.5</c:v>
                </c:pt>
                <c:pt idx="68">
                  <c:v>1786.5</c:v>
                </c:pt>
                <c:pt idx="69">
                  <c:v>1794.1</c:v>
                </c:pt>
                <c:pt idx="70">
                  <c:v>1802.7</c:v>
                </c:pt>
                <c:pt idx="71">
                  <c:v>1812.3</c:v>
                </c:pt>
                <c:pt idx="72">
                  <c:v>1834.7</c:v>
                </c:pt>
                <c:pt idx="73">
                  <c:v>1847.5</c:v>
                </c:pt>
                <c:pt idx="74">
                  <c:v>1861.2</c:v>
                </c:pt>
                <c:pt idx="75">
                  <c:v>1875.9</c:v>
                </c:pt>
                <c:pt idx="76">
                  <c:v>1891.7</c:v>
                </c:pt>
                <c:pt idx="77">
                  <c:v>1908.5</c:v>
                </c:pt>
                <c:pt idx="78">
                  <c:v>1926.6</c:v>
                </c:pt>
                <c:pt idx="79">
                  <c:v>1966.9</c:v>
                </c:pt>
                <c:pt idx="80">
                  <c:v>1989</c:v>
                </c:pt>
                <c:pt idx="81">
                  <c:v>2012.2</c:v>
                </c:pt>
                <c:pt idx="82">
                  <c:v>2036.5</c:v>
                </c:pt>
                <c:pt idx="83">
                  <c:v>2061.6999999999998</c:v>
                </c:pt>
                <c:pt idx="84">
                  <c:v>2088.1</c:v>
                </c:pt>
                <c:pt idx="85">
                  <c:v>2116</c:v>
                </c:pt>
                <c:pt idx="86">
                  <c:v>2145.6</c:v>
                </c:pt>
                <c:pt idx="87">
                  <c:v>2177.1</c:v>
                </c:pt>
                <c:pt idx="88">
                  <c:v>2210.4</c:v>
                </c:pt>
                <c:pt idx="89">
                  <c:v>2245.4</c:v>
                </c:pt>
                <c:pt idx="90">
                  <c:v>2281.6</c:v>
                </c:pt>
                <c:pt idx="91">
                  <c:v>2316.8000000000002</c:v>
                </c:pt>
                <c:pt idx="92">
                  <c:v>2355.5</c:v>
                </c:pt>
                <c:pt idx="93">
                  <c:v>2397.1</c:v>
                </c:pt>
                <c:pt idx="94">
                  <c:v>2437.5</c:v>
                </c:pt>
                <c:pt idx="95">
                  <c:v>2478.6</c:v>
                </c:pt>
                <c:pt idx="96">
                  <c:v>2520.5</c:v>
                </c:pt>
                <c:pt idx="97">
                  <c:v>2562.8000000000002</c:v>
                </c:pt>
                <c:pt idx="98">
                  <c:v>2605.4</c:v>
                </c:pt>
                <c:pt idx="99">
                  <c:v>2648.2</c:v>
                </c:pt>
                <c:pt idx="100">
                  <c:v>2690.9</c:v>
                </c:pt>
                <c:pt idx="101">
                  <c:v>2733.3</c:v>
                </c:pt>
                <c:pt idx="102">
                  <c:v>2775.6</c:v>
                </c:pt>
                <c:pt idx="103">
                  <c:v>2817.5</c:v>
                </c:pt>
                <c:pt idx="104">
                  <c:v>2859</c:v>
                </c:pt>
                <c:pt idx="105">
                  <c:v>2940.6</c:v>
                </c:pt>
                <c:pt idx="106">
                  <c:v>2980.6</c:v>
                </c:pt>
                <c:pt idx="107">
                  <c:v>3020</c:v>
                </c:pt>
                <c:pt idx="108">
                  <c:v>3058.8</c:v>
                </c:pt>
                <c:pt idx="109">
                  <c:v>3097.1</c:v>
                </c:pt>
                <c:pt idx="110">
                  <c:v>3134.7</c:v>
                </c:pt>
                <c:pt idx="111">
                  <c:v>3171.6</c:v>
                </c:pt>
                <c:pt idx="112">
                  <c:v>3207.9</c:v>
                </c:pt>
                <c:pt idx="113">
                  <c:v>3243.7</c:v>
                </c:pt>
                <c:pt idx="114">
                  <c:v>3278.8</c:v>
                </c:pt>
                <c:pt idx="115">
                  <c:v>3313.5</c:v>
                </c:pt>
                <c:pt idx="116">
                  <c:v>3347.8</c:v>
                </c:pt>
                <c:pt idx="117">
                  <c:v>3382.5</c:v>
                </c:pt>
                <c:pt idx="118">
                  <c:v>3416</c:v>
                </c:pt>
                <c:pt idx="119">
                  <c:v>3449.1</c:v>
                </c:pt>
                <c:pt idx="120">
                  <c:v>3481.8</c:v>
                </c:pt>
                <c:pt idx="121">
                  <c:v>3513.5</c:v>
                </c:pt>
                <c:pt idx="122">
                  <c:v>3545.5</c:v>
                </c:pt>
                <c:pt idx="123">
                  <c:v>3577.2</c:v>
                </c:pt>
                <c:pt idx="124">
                  <c:v>3608.6</c:v>
                </c:pt>
                <c:pt idx="125">
                  <c:v>3639.7</c:v>
                </c:pt>
                <c:pt idx="126">
                  <c:v>3670.5</c:v>
                </c:pt>
                <c:pt idx="127">
                  <c:v>3700.4</c:v>
                </c:pt>
                <c:pt idx="128">
                  <c:v>3730.5</c:v>
                </c:pt>
                <c:pt idx="129">
                  <c:v>3760.5</c:v>
                </c:pt>
                <c:pt idx="130">
                  <c:v>3790.2</c:v>
                </c:pt>
                <c:pt idx="131">
                  <c:v>3819.7</c:v>
                </c:pt>
                <c:pt idx="132">
                  <c:v>3849.1</c:v>
                </c:pt>
                <c:pt idx="133">
                  <c:v>3907.2</c:v>
                </c:pt>
                <c:pt idx="134">
                  <c:v>3965.1</c:v>
                </c:pt>
                <c:pt idx="135">
                  <c:v>3993.8</c:v>
                </c:pt>
                <c:pt idx="136">
                  <c:v>4022.5</c:v>
                </c:pt>
                <c:pt idx="137">
                  <c:v>4050.9</c:v>
                </c:pt>
                <c:pt idx="138">
                  <c:v>4108</c:v>
                </c:pt>
                <c:pt idx="139">
                  <c:v>4136.2</c:v>
                </c:pt>
                <c:pt idx="140">
                  <c:v>4164.6000000000004</c:v>
                </c:pt>
                <c:pt idx="141">
                  <c:v>4192.8999999999996</c:v>
                </c:pt>
                <c:pt idx="142">
                  <c:v>4249.2</c:v>
                </c:pt>
                <c:pt idx="143">
                  <c:v>4305.2</c:v>
                </c:pt>
                <c:pt idx="144">
                  <c:v>4333.1000000000004</c:v>
                </c:pt>
                <c:pt idx="145">
                  <c:v>4361.1000000000004</c:v>
                </c:pt>
                <c:pt idx="146">
                  <c:v>4389</c:v>
                </c:pt>
                <c:pt idx="147">
                  <c:v>4444.8</c:v>
                </c:pt>
                <c:pt idx="148">
                  <c:v>4500.5</c:v>
                </c:pt>
                <c:pt idx="149">
                  <c:v>4556.1000000000004</c:v>
                </c:pt>
                <c:pt idx="150">
                  <c:v>4611.7</c:v>
                </c:pt>
                <c:pt idx="151">
                  <c:v>4667.3</c:v>
                </c:pt>
                <c:pt idx="152">
                  <c:v>4695.1000000000004</c:v>
                </c:pt>
                <c:pt idx="153">
                  <c:v>4722.8999999999996</c:v>
                </c:pt>
                <c:pt idx="154">
                  <c:v>4778.5</c:v>
                </c:pt>
                <c:pt idx="155">
                  <c:v>4834.2</c:v>
                </c:pt>
                <c:pt idx="156">
                  <c:v>4862.1000000000004</c:v>
                </c:pt>
                <c:pt idx="157">
                  <c:v>4889.8999999999996</c:v>
                </c:pt>
                <c:pt idx="158">
                  <c:v>4917.8</c:v>
                </c:pt>
                <c:pt idx="159">
                  <c:v>4945.7</c:v>
                </c:pt>
                <c:pt idx="160">
                  <c:v>4973.6000000000004</c:v>
                </c:pt>
                <c:pt idx="161">
                  <c:v>5001.6000000000004</c:v>
                </c:pt>
                <c:pt idx="162">
                  <c:v>5029.5</c:v>
                </c:pt>
                <c:pt idx="163">
                  <c:v>5057.5</c:v>
                </c:pt>
                <c:pt idx="164">
                  <c:v>5085.5</c:v>
                </c:pt>
                <c:pt idx="165">
                  <c:v>5113.5</c:v>
                </c:pt>
                <c:pt idx="166">
                  <c:v>5141.6000000000004</c:v>
                </c:pt>
                <c:pt idx="167">
                  <c:v>5169.6000000000004</c:v>
                </c:pt>
                <c:pt idx="168">
                  <c:v>5197.7</c:v>
                </c:pt>
                <c:pt idx="169">
                  <c:v>5225.8</c:v>
                </c:pt>
                <c:pt idx="170">
                  <c:v>5282</c:v>
                </c:pt>
                <c:pt idx="171">
                  <c:v>5338.2</c:v>
                </c:pt>
                <c:pt idx="172">
                  <c:v>5366.3</c:v>
                </c:pt>
                <c:pt idx="173">
                  <c:v>5394.4</c:v>
                </c:pt>
                <c:pt idx="174">
                  <c:v>5422.6</c:v>
                </c:pt>
                <c:pt idx="175">
                  <c:v>5450.7</c:v>
                </c:pt>
                <c:pt idx="176">
                  <c:v>5478.9</c:v>
                </c:pt>
                <c:pt idx="177">
                  <c:v>5507</c:v>
                </c:pt>
                <c:pt idx="178">
                  <c:v>5535.2</c:v>
                </c:pt>
                <c:pt idx="179">
                  <c:v>5563.4</c:v>
                </c:pt>
                <c:pt idx="180">
                  <c:v>5591.6</c:v>
                </c:pt>
                <c:pt idx="181">
                  <c:v>5619.8</c:v>
                </c:pt>
                <c:pt idx="182">
                  <c:v>5648</c:v>
                </c:pt>
                <c:pt idx="183">
                  <c:v>5676.1</c:v>
                </c:pt>
                <c:pt idx="184">
                  <c:v>5732.6</c:v>
                </c:pt>
                <c:pt idx="185">
                  <c:v>5760.8</c:v>
                </c:pt>
                <c:pt idx="186">
                  <c:v>5789</c:v>
                </c:pt>
                <c:pt idx="187">
                  <c:v>5845.5</c:v>
                </c:pt>
                <c:pt idx="188">
                  <c:v>5873.7</c:v>
                </c:pt>
                <c:pt idx="189">
                  <c:v>5902</c:v>
                </c:pt>
                <c:pt idx="190">
                  <c:v>5930.2</c:v>
                </c:pt>
                <c:pt idx="191">
                  <c:v>5986.8</c:v>
                </c:pt>
                <c:pt idx="192">
                  <c:v>6015.1</c:v>
                </c:pt>
                <c:pt idx="193">
                  <c:v>6043.3</c:v>
                </c:pt>
                <c:pt idx="194">
                  <c:v>6071.6</c:v>
                </c:pt>
                <c:pt idx="195">
                  <c:v>6099.9</c:v>
                </c:pt>
                <c:pt idx="196">
                  <c:v>6128.2</c:v>
                </c:pt>
                <c:pt idx="197">
                  <c:v>6156.6</c:v>
                </c:pt>
                <c:pt idx="198">
                  <c:v>6184.9</c:v>
                </c:pt>
                <c:pt idx="199">
                  <c:v>6241.6</c:v>
                </c:pt>
                <c:pt idx="200">
                  <c:v>6298.3</c:v>
                </c:pt>
                <c:pt idx="201">
                  <c:v>6355</c:v>
                </c:pt>
                <c:pt idx="202">
                  <c:v>6411.7</c:v>
                </c:pt>
                <c:pt idx="203">
                  <c:v>6440.1</c:v>
                </c:pt>
                <c:pt idx="204">
                  <c:v>6468.5</c:v>
                </c:pt>
                <c:pt idx="205">
                  <c:v>6525.4</c:v>
                </c:pt>
                <c:pt idx="206">
                  <c:v>6553.8</c:v>
                </c:pt>
                <c:pt idx="207">
                  <c:v>6582.2</c:v>
                </c:pt>
                <c:pt idx="208">
                  <c:v>6610.7</c:v>
                </c:pt>
                <c:pt idx="209">
                  <c:v>6639.1</c:v>
                </c:pt>
                <c:pt idx="210">
                  <c:v>6667.6</c:v>
                </c:pt>
                <c:pt idx="211">
                  <c:v>6696.1</c:v>
                </c:pt>
                <c:pt idx="212">
                  <c:v>6753</c:v>
                </c:pt>
                <c:pt idx="213">
                  <c:v>6781.5</c:v>
                </c:pt>
                <c:pt idx="214">
                  <c:v>6810</c:v>
                </c:pt>
                <c:pt idx="215">
                  <c:v>6866.9</c:v>
                </c:pt>
                <c:pt idx="216">
                  <c:v>6895.4</c:v>
                </c:pt>
                <c:pt idx="217">
                  <c:v>6923.9</c:v>
                </c:pt>
                <c:pt idx="218">
                  <c:v>6952.4</c:v>
                </c:pt>
                <c:pt idx="219">
                  <c:v>6980.9</c:v>
                </c:pt>
                <c:pt idx="220">
                  <c:v>7009.4</c:v>
                </c:pt>
                <c:pt idx="221">
                  <c:v>7066.4</c:v>
                </c:pt>
                <c:pt idx="222">
                  <c:v>7123.4</c:v>
                </c:pt>
                <c:pt idx="223">
                  <c:v>7151.9</c:v>
                </c:pt>
                <c:pt idx="224">
                  <c:v>7180.4</c:v>
                </c:pt>
                <c:pt idx="225">
                  <c:v>7208.9</c:v>
                </c:pt>
                <c:pt idx="226">
                  <c:v>7237.4</c:v>
                </c:pt>
                <c:pt idx="227">
                  <c:v>7265.9</c:v>
                </c:pt>
                <c:pt idx="228">
                  <c:v>7323</c:v>
                </c:pt>
                <c:pt idx="229">
                  <c:v>7351.5</c:v>
                </c:pt>
                <c:pt idx="230">
                  <c:v>7380</c:v>
                </c:pt>
                <c:pt idx="231">
                  <c:v>7408.6</c:v>
                </c:pt>
                <c:pt idx="232">
                  <c:v>7437.1</c:v>
                </c:pt>
                <c:pt idx="233">
                  <c:v>7465.7</c:v>
                </c:pt>
                <c:pt idx="234">
                  <c:v>7494.3</c:v>
                </c:pt>
                <c:pt idx="235">
                  <c:v>7522.8</c:v>
                </c:pt>
                <c:pt idx="236">
                  <c:v>7579.9</c:v>
                </c:pt>
                <c:pt idx="237">
                  <c:v>7608.5</c:v>
                </c:pt>
                <c:pt idx="238">
                  <c:v>7637.1</c:v>
                </c:pt>
                <c:pt idx="239">
                  <c:v>7665.6</c:v>
                </c:pt>
                <c:pt idx="240">
                  <c:v>7722.7</c:v>
                </c:pt>
                <c:pt idx="241">
                  <c:v>7751.2</c:v>
                </c:pt>
                <c:pt idx="242">
                  <c:v>7779.8</c:v>
                </c:pt>
                <c:pt idx="243">
                  <c:v>7808.3</c:v>
                </c:pt>
                <c:pt idx="244">
                  <c:v>7836.7</c:v>
                </c:pt>
                <c:pt idx="245">
                  <c:v>7865.2</c:v>
                </c:pt>
                <c:pt idx="246">
                  <c:v>7922.1</c:v>
                </c:pt>
                <c:pt idx="247">
                  <c:v>7979</c:v>
                </c:pt>
                <c:pt idx="248">
                  <c:v>8035.8</c:v>
                </c:pt>
                <c:pt idx="249">
                  <c:v>8064.1</c:v>
                </c:pt>
                <c:pt idx="250">
                  <c:v>8092.4</c:v>
                </c:pt>
                <c:pt idx="251">
                  <c:v>8120.8</c:v>
                </c:pt>
                <c:pt idx="252">
                  <c:v>8177.3</c:v>
                </c:pt>
                <c:pt idx="253">
                  <c:v>8205.5</c:v>
                </c:pt>
                <c:pt idx="254">
                  <c:v>8233.7000000000007</c:v>
                </c:pt>
                <c:pt idx="255">
                  <c:v>8289.9</c:v>
                </c:pt>
                <c:pt idx="256">
                  <c:v>8317.9</c:v>
                </c:pt>
                <c:pt idx="257">
                  <c:v>8345.9</c:v>
                </c:pt>
                <c:pt idx="258">
                  <c:v>8373.9</c:v>
                </c:pt>
                <c:pt idx="259">
                  <c:v>8401.7999999999993</c:v>
                </c:pt>
                <c:pt idx="260">
                  <c:v>8429.7000000000007</c:v>
                </c:pt>
                <c:pt idx="261">
                  <c:v>8485.4</c:v>
                </c:pt>
                <c:pt idx="262">
                  <c:v>8513.1</c:v>
                </c:pt>
                <c:pt idx="263">
                  <c:v>8540.7999999999993</c:v>
                </c:pt>
                <c:pt idx="264">
                  <c:v>8568.2000000000007</c:v>
                </c:pt>
                <c:pt idx="265">
                  <c:v>8623.2999999999993</c:v>
                </c:pt>
                <c:pt idx="266">
                  <c:v>8678.4</c:v>
                </c:pt>
                <c:pt idx="267">
                  <c:v>8733.2000000000007</c:v>
                </c:pt>
                <c:pt idx="268">
                  <c:v>8788.1</c:v>
                </c:pt>
                <c:pt idx="269">
                  <c:v>8842.9</c:v>
                </c:pt>
                <c:pt idx="270">
                  <c:v>8897.5</c:v>
                </c:pt>
                <c:pt idx="271">
                  <c:v>8924.7999999999993</c:v>
                </c:pt>
                <c:pt idx="272">
                  <c:v>8952.1</c:v>
                </c:pt>
                <c:pt idx="273">
                  <c:v>9006.6</c:v>
                </c:pt>
                <c:pt idx="274">
                  <c:v>9060.9</c:v>
                </c:pt>
                <c:pt idx="275">
                  <c:v>9088</c:v>
                </c:pt>
                <c:pt idx="276">
                  <c:v>9115</c:v>
                </c:pt>
                <c:pt idx="277">
                  <c:v>9142.2000000000007</c:v>
                </c:pt>
                <c:pt idx="278">
                  <c:v>9196.1</c:v>
                </c:pt>
                <c:pt idx="279">
                  <c:v>9250.1</c:v>
                </c:pt>
                <c:pt idx="280">
                  <c:v>9276.9</c:v>
                </c:pt>
                <c:pt idx="281">
                  <c:v>9303.7999999999993</c:v>
                </c:pt>
                <c:pt idx="282">
                  <c:v>9357</c:v>
                </c:pt>
                <c:pt idx="283">
                  <c:v>9383.5</c:v>
                </c:pt>
                <c:pt idx="284">
                  <c:v>9410</c:v>
                </c:pt>
                <c:pt idx="285">
                  <c:v>9436.4</c:v>
                </c:pt>
                <c:pt idx="286">
                  <c:v>9462.7000000000007</c:v>
                </c:pt>
                <c:pt idx="287">
                  <c:v>9488.9</c:v>
                </c:pt>
                <c:pt idx="288">
                  <c:v>9541.2000000000007</c:v>
                </c:pt>
                <c:pt idx="289">
                  <c:v>9567.2000000000007</c:v>
                </c:pt>
                <c:pt idx="290">
                  <c:v>9593.2999999999993</c:v>
                </c:pt>
                <c:pt idx="291">
                  <c:v>9619.2999999999993</c:v>
                </c:pt>
                <c:pt idx="292">
                  <c:v>9645.2999999999993</c:v>
                </c:pt>
                <c:pt idx="293">
                  <c:v>9671.2000000000007</c:v>
                </c:pt>
                <c:pt idx="294">
                  <c:v>9697.1</c:v>
                </c:pt>
                <c:pt idx="295">
                  <c:v>9722.7999999999993</c:v>
                </c:pt>
                <c:pt idx="296">
                  <c:v>9748.7000000000007</c:v>
                </c:pt>
                <c:pt idx="297">
                  <c:v>9774.5</c:v>
                </c:pt>
                <c:pt idx="298">
                  <c:v>9826</c:v>
                </c:pt>
                <c:pt idx="299">
                  <c:v>9877.4</c:v>
                </c:pt>
                <c:pt idx="300">
                  <c:v>9903.1</c:v>
                </c:pt>
                <c:pt idx="301">
                  <c:v>9928.7999999999993</c:v>
                </c:pt>
                <c:pt idx="302">
                  <c:v>9980.1</c:v>
                </c:pt>
                <c:pt idx="303">
                  <c:v>10005.700000000001</c:v>
                </c:pt>
                <c:pt idx="304">
                  <c:v>10031.4</c:v>
                </c:pt>
                <c:pt idx="305">
                  <c:v>10082.5</c:v>
                </c:pt>
                <c:pt idx="306">
                  <c:v>10133.6</c:v>
                </c:pt>
                <c:pt idx="307">
                  <c:v>10159</c:v>
                </c:pt>
                <c:pt idx="308">
                  <c:v>10184.5</c:v>
                </c:pt>
                <c:pt idx="309">
                  <c:v>10209.9</c:v>
                </c:pt>
                <c:pt idx="310">
                  <c:v>10235.299999999999</c:v>
                </c:pt>
                <c:pt idx="311">
                  <c:v>10260.799999999999</c:v>
                </c:pt>
                <c:pt idx="312">
                  <c:v>10286.1</c:v>
                </c:pt>
                <c:pt idx="313">
                  <c:v>10311.4</c:v>
                </c:pt>
                <c:pt idx="314">
                  <c:v>10361.9</c:v>
                </c:pt>
                <c:pt idx="315">
                  <c:v>10387.1</c:v>
                </c:pt>
                <c:pt idx="316">
                  <c:v>10412.200000000001</c:v>
                </c:pt>
                <c:pt idx="317">
                  <c:v>10462.5</c:v>
                </c:pt>
                <c:pt idx="318">
                  <c:v>10512.8</c:v>
                </c:pt>
                <c:pt idx="319">
                  <c:v>10537.9</c:v>
                </c:pt>
                <c:pt idx="320">
                  <c:v>10563</c:v>
                </c:pt>
                <c:pt idx="321">
                  <c:v>10588</c:v>
                </c:pt>
                <c:pt idx="322">
                  <c:v>10613</c:v>
                </c:pt>
                <c:pt idx="323">
                  <c:v>10638</c:v>
                </c:pt>
                <c:pt idx="324">
                  <c:v>10662.9</c:v>
                </c:pt>
                <c:pt idx="325">
                  <c:v>10687.9</c:v>
                </c:pt>
                <c:pt idx="326">
                  <c:v>10712.8</c:v>
                </c:pt>
                <c:pt idx="327">
                  <c:v>10737.7</c:v>
                </c:pt>
                <c:pt idx="328">
                  <c:v>10787.5</c:v>
                </c:pt>
                <c:pt idx="329">
                  <c:v>10812.4</c:v>
                </c:pt>
                <c:pt idx="330">
                  <c:v>10837.2</c:v>
                </c:pt>
                <c:pt idx="331">
                  <c:v>10862</c:v>
                </c:pt>
                <c:pt idx="332">
                  <c:v>10886.8</c:v>
                </c:pt>
                <c:pt idx="333">
                  <c:v>10911.5</c:v>
                </c:pt>
                <c:pt idx="334">
                  <c:v>10936.3</c:v>
                </c:pt>
                <c:pt idx="335">
                  <c:v>10961</c:v>
                </c:pt>
                <c:pt idx="336">
                  <c:v>11010.4</c:v>
                </c:pt>
                <c:pt idx="337">
                  <c:v>11059.7</c:v>
                </c:pt>
                <c:pt idx="338">
                  <c:v>11084.3</c:v>
                </c:pt>
                <c:pt idx="339">
                  <c:v>11108.9</c:v>
                </c:pt>
                <c:pt idx="340">
                  <c:v>11133.6</c:v>
                </c:pt>
                <c:pt idx="341">
                  <c:v>11158.2</c:v>
                </c:pt>
                <c:pt idx="342">
                  <c:v>11182.7</c:v>
                </c:pt>
                <c:pt idx="343">
                  <c:v>11207.2</c:v>
                </c:pt>
                <c:pt idx="344">
                  <c:v>11231.7</c:v>
                </c:pt>
                <c:pt idx="345">
                  <c:v>11256.2</c:v>
                </c:pt>
                <c:pt idx="346">
                  <c:v>11305.1</c:v>
                </c:pt>
                <c:pt idx="347">
                  <c:v>11329.5</c:v>
                </c:pt>
                <c:pt idx="348">
                  <c:v>11353.9</c:v>
                </c:pt>
                <c:pt idx="349">
                  <c:v>11402.6</c:v>
                </c:pt>
                <c:pt idx="350">
                  <c:v>11427</c:v>
                </c:pt>
                <c:pt idx="351">
                  <c:v>11451.4</c:v>
                </c:pt>
                <c:pt idx="352">
                  <c:v>11475.7</c:v>
                </c:pt>
                <c:pt idx="353">
                  <c:v>11500</c:v>
                </c:pt>
                <c:pt idx="354">
                  <c:v>11524.3</c:v>
                </c:pt>
                <c:pt idx="355">
                  <c:v>11548.6</c:v>
                </c:pt>
                <c:pt idx="356">
                  <c:v>11572.8</c:v>
                </c:pt>
                <c:pt idx="357">
                  <c:v>11597.1</c:v>
                </c:pt>
                <c:pt idx="358">
                  <c:v>11621.3</c:v>
                </c:pt>
                <c:pt idx="359">
                  <c:v>11645.6</c:v>
                </c:pt>
                <c:pt idx="360">
                  <c:v>11669.8</c:v>
                </c:pt>
                <c:pt idx="361">
                  <c:v>11694</c:v>
                </c:pt>
                <c:pt idx="362">
                  <c:v>11742.4</c:v>
                </c:pt>
                <c:pt idx="363">
                  <c:v>11766.6</c:v>
                </c:pt>
                <c:pt idx="364">
                  <c:v>11790.8</c:v>
                </c:pt>
                <c:pt idx="365">
                  <c:v>11815</c:v>
                </c:pt>
                <c:pt idx="366">
                  <c:v>11839.1</c:v>
                </c:pt>
                <c:pt idx="367">
                  <c:v>11863.3</c:v>
                </c:pt>
                <c:pt idx="368">
                  <c:v>11887.4</c:v>
                </c:pt>
                <c:pt idx="369">
                  <c:v>11911.6</c:v>
                </c:pt>
                <c:pt idx="370">
                  <c:v>11959.9</c:v>
                </c:pt>
                <c:pt idx="371">
                  <c:v>12008.1</c:v>
                </c:pt>
                <c:pt idx="372">
                  <c:v>12056.4</c:v>
                </c:pt>
                <c:pt idx="373">
                  <c:v>12080.5</c:v>
                </c:pt>
                <c:pt idx="374">
                  <c:v>12104.6</c:v>
                </c:pt>
                <c:pt idx="375">
                  <c:v>12152.9</c:v>
                </c:pt>
                <c:pt idx="376">
                  <c:v>12201.1</c:v>
                </c:pt>
                <c:pt idx="377">
                  <c:v>12249.2</c:v>
                </c:pt>
                <c:pt idx="378">
                  <c:v>12297.3</c:v>
                </c:pt>
                <c:pt idx="379">
                  <c:v>12321.4</c:v>
                </c:pt>
                <c:pt idx="380">
                  <c:v>12369.5</c:v>
                </c:pt>
                <c:pt idx="381">
                  <c:v>12393.5</c:v>
                </c:pt>
                <c:pt idx="382">
                  <c:v>12441.6</c:v>
                </c:pt>
                <c:pt idx="383">
                  <c:v>12489.6</c:v>
                </c:pt>
                <c:pt idx="384">
                  <c:v>12513.6</c:v>
                </c:pt>
                <c:pt idx="385">
                  <c:v>12537.6</c:v>
                </c:pt>
                <c:pt idx="386">
                  <c:v>12561.6</c:v>
                </c:pt>
                <c:pt idx="387">
                  <c:v>12585.5</c:v>
                </c:pt>
                <c:pt idx="388">
                  <c:v>12609.5</c:v>
                </c:pt>
                <c:pt idx="389">
                  <c:v>12633.5</c:v>
                </c:pt>
                <c:pt idx="390">
                  <c:v>12657.4</c:v>
                </c:pt>
                <c:pt idx="391">
                  <c:v>12705.3</c:v>
                </c:pt>
                <c:pt idx="392">
                  <c:v>12753.2</c:v>
                </c:pt>
                <c:pt idx="393">
                  <c:v>12777.2</c:v>
                </c:pt>
                <c:pt idx="394">
                  <c:v>12801.1</c:v>
                </c:pt>
                <c:pt idx="395">
                  <c:v>12848.9</c:v>
                </c:pt>
                <c:pt idx="396">
                  <c:v>12872.9</c:v>
                </c:pt>
                <c:pt idx="397">
                  <c:v>12920.7</c:v>
                </c:pt>
                <c:pt idx="398">
                  <c:v>12968.4</c:v>
                </c:pt>
                <c:pt idx="399">
                  <c:v>13016.2</c:v>
                </c:pt>
                <c:pt idx="400">
                  <c:v>13040.1</c:v>
                </c:pt>
                <c:pt idx="401">
                  <c:v>13063.9</c:v>
                </c:pt>
                <c:pt idx="402">
                  <c:v>13087.8</c:v>
                </c:pt>
                <c:pt idx="403">
                  <c:v>13111.7</c:v>
                </c:pt>
                <c:pt idx="404">
                  <c:v>13135.5</c:v>
                </c:pt>
                <c:pt idx="405">
                  <c:v>13159.3</c:v>
                </c:pt>
                <c:pt idx="406">
                  <c:v>13207</c:v>
                </c:pt>
                <c:pt idx="407">
                  <c:v>13254.6</c:v>
                </c:pt>
                <c:pt idx="408">
                  <c:v>13302.2</c:v>
                </c:pt>
                <c:pt idx="409">
                  <c:v>13349.8</c:v>
                </c:pt>
                <c:pt idx="410">
                  <c:v>13397.3</c:v>
                </c:pt>
                <c:pt idx="411">
                  <c:v>13421.1</c:v>
                </c:pt>
                <c:pt idx="412">
                  <c:v>13444.8</c:v>
                </c:pt>
                <c:pt idx="413">
                  <c:v>13468.6</c:v>
                </c:pt>
                <c:pt idx="414">
                  <c:v>13492.3</c:v>
                </c:pt>
                <c:pt idx="415">
                  <c:v>13516</c:v>
                </c:pt>
                <c:pt idx="416">
                  <c:v>13539.8</c:v>
                </c:pt>
                <c:pt idx="417">
                  <c:v>13563.5</c:v>
                </c:pt>
                <c:pt idx="418">
                  <c:v>13587.2</c:v>
                </c:pt>
                <c:pt idx="419">
                  <c:v>13634.6</c:v>
                </c:pt>
                <c:pt idx="420">
                  <c:v>13681.9</c:v>
                </c:pt>
                <c:pt idx="421">
                  <c:v>13705.5</c:v>
                </c:pt>
                <c:pt idx="422">
                  <c:v>13729.2</c:v>
                </c:pt>
                <c:pt idx="423">
                  <c:v>13753.1</c:v>
                </c:pt>
                <c:pt idx="424">
                  <c:v>13777.5</c:v>
                </c:pt>
                <c:pt idx="425">
                  <c:v>13803.1</c:v>
                </c:pt>
                <c:pt idx="426">
                  <c:v>13859.2</c:v>
                </c:pt>
                <c:pt idx="427">
                  <c:v>13927.7</c:v>
                </c:pt>
                <c:pt idx="428">
                  <c:v>14010.7</c:v>
                </c:pt>
                <c:pt idx="429">
                  <c:v>14055.7</c:v>
                </c:pt>
                <c:pt idx="430">
                  <c:v>14110.1</c:v>
                </c:pt>
                <c:pt idx="431">
                  <c:v>14194.3</c:v>
                </c:pt>
                <c:pt idx="432">
                  <c:v>14241.7</c:v>
                </c:pt>
                <c:pt idx="433">
                  <c:v>14290.3</c:v>
                </c:pt>
                <c:pt idx="434">
                  <c:v>14390.8</c:v>
                </c:pt>
                <c:pt idx="435">
                  <c:v>14491.2</c:v>
                </c:pt>
                <c:pt idx="436">
                  <c:v>14534.3</c:v>
                </c:pt>
                <c:pt idx="437">
                  <c:v>14588</c:v>
                </c:pt>
                <c:pt idx="438">
                  <c:v>14626.8</c:v>
                </c:pt>
                <c:pt idx="439">
                  <c:v>14679.2</c:v>
                </c:pt>
                <c:pt idx="440">
                  <c:v>14712.4</c:v>
                </c:pt>
                <c:pt idx="441">
                  <c:v>14758.9</c:v>
                </c:pt>
                <c:pt idx="442">
                  <c:v>14792.2</c:v>
                </c:pt>
                <c:pt idx="443">
                  <c:v>14845.2</c:v>
                </c:pt>
                <c:pt idx="444">
                  <c:v>14865.8</c:v>
                </c:pt>
                <c:pt idx="445">
                  <c:v>14884</c:v>
                </c:pt>
                <c:pt idx="446">
                  <c:v>14898.7</c:v>
                </c:pt>
                <c:pt idx="447">
                  <c:v>14915</c:v>
                </c:pt>
                <c:pt idx="448">
                  <c:v>14932.2</c:v>
                </c:pt>
                <c:pt idx="449">
                  <c:v>14961.3</c:v>
                </c:pt>
                <c:pt idx="450">
                  <c:v>14988</c:v>
                </c:pt>
                <c:pt idx="451">
                  <c:v>15012.9</c:v>
                </c:pt>
                <c:pt idx="452">
                  <c:v>15035.7</c:v>
                </c:pt>
                <c:pt idx="453">
                  <c:v>15047.1</c:v>
                </c:pt>
                <c:pt idx="454">
                  <c:v>15058.3</c:v>
                </c:pt>
                <c:pt idx="455">
                  <c:v>15070.2</c:v>
                </c:pt>
                <c:pt idx="456">
                  <c:v>15091.1</c:v>
                </c:pt>
                <c:pt idx="457">
                  <c:v>15110.5</c:v>
                </c:pt>
                <c:pt idx="458">
                  <c:v>15119.7</c:v>
                </c:pt>
                <c:pt idx="459">
                  <c:v>15128.3</c:v>
                </c:pt>
                <c:pt idx="460">
                  <c:v>15137.6</c:v>
                </c:pt>
                <c:pt idx="461">
                  <c:v>15154.9</c:v>
                </c:pt>
                <c:pt idx="462">
                  <c:v>15163.7</c:v>
                </c:pt>
                <c:pt idx="463">
                  <c:v>15172</c:v>
                </c:pt>
                <c:pt idx="464">
                  <c:v>15180.3</c:v>
                </c:pt>
                <c:pt idx="465">
                  <c:v>15196.3</c:v>
                </c:pt>
                <c:pt idx="466">
                  <c:v>15204.3</c:v>
                </c:pt>
                <c:pt idx="467">
                  <c:v>15212.2</c:v>
                </c:pt>
                <c:pt idx="468">
                  <c:v>15220.2</c:v>
                </c:pt>
                <c:pt idx="469">
                  <c:v>15228.1</c:v>
                </c:pt>
                <c:pt idx="470">
                  <c:v>15236.1</c:v>
                </c:pt>
                <c:pt idx="471">
                  <c:v>15244.1</c:v>
                </c:pt>
                <c:pt idx="472">
                  <c:v>15252.1</c:v>
                </c:pt>
                <c:pt idx="473">
                  <c:v>15268.3</c:v>
                </c:pt>
                <c:pt idx="474">
                  <c:v>15276.6</c:v>
                </c:pt>
                <c:pt idx="475">
                  <c:v>15285.3</c:v>
                </c:pt>
                <c:pt idx="476">
                  <c:v>15293.9</c:v>
                </c:pt>
                <c:pt idx="477">
                  <c:v>15302.5</c:v>
                </c:pt>
                <c:pt idx="478">
                  <c:v>15311.1</c:v>
                </c:pt>
                <c:pt idx="479">
                  <c:v>15319.9</c:v>
                </c:pt>
                <c:pt idx="480">
                  <c:v>15337.7</c:v>
                </c:pt>
                <c:pt idx="481">
                  <c:v>15355.9</c:v>
                </c:pt>
                <c:pt idx="482">
                  <c:v>15365.1</c:v>
                </c:pt>
                <c:pt idx="483">
                  <c:v>15374.3</c:v>
                </c:pt>
                <c:pt idx="484">
                  <c:v>15383.5</c:v>
                </c:pt>
                <c:pt idx="485">
                  <c:v>15392.8</c:v>
                </c:pt>
                <c:pt idx="486">
                  <c:v>15402.1</c:v>
                </c:pt>
                <c:pt idx="487">
                  <c:v>15420.8</c:v>
                </c:pt>
                <c:pt idx="488">
                  <c:v>15439.5</c:v>
                </c:pt>
                <c:pt idx="489">
                  <c:v>15448.9</c:v>
                </c:pt>
                <c:pt idx="490">
                  <c:v>15458.3</c:v>
                </c:pt>
                <c:pt idx="491">
                  <c:v>15477</c:v>
                </c:pt>
                <c:pt idx="492">
                  <c:v>15495.8</c:v>
                </c:pt>
                <c:pt idx="493">
                  <c:v>15505.2</c:v>
                </c:pt>
                <c:pt idx="494">
                  <c:v>15514.5</c:v>
                </c:pt>
                <c:pt idx="495">
                  <c:v>15533.2</c:v>
                </c:pt>
                <c:pt idx="496">
                  <c:v>15542.5</c:v>
                </c:pt>
                <c:pt idx="497">
                  <c:v>15551.9</c:v>
                </c:pt>
                <c:pt idx="498">
                  <c:v>15561.2</c:v>
                </c:pt>
                <c:pt idx="499">
                  <c:v>15570.5</c:v>
                </c:pt>
                <c:pt idx="500">
                  <c:v>15579.8</c:v>
                </c:pt>
                <c:pt idx="501">
                  <c:v>15589</c:v>
                </c:pt>
                <c:pt idx="502">
                  <c:v>15607.5</c:v>
                </c:pt>
                <c:pt idx="503">
                  <c:v>15626</c:v>
                </c:pt>
                <c:pt idx="504">
                  <c:v>15635.2</c:v>
                </c:pt>
                <c:pt idx="505">
                  <c:v>15644.4</c:v>
                </c:pt>
                <c:pt idx="506">
                  <c:v>15653.6</c:v>
                </c:pt>
                <c:pt idx="507">
                  <c:v>15662.7</c:v>
                </c:pt>
                <c:pt idx="508">
                  <c:v>15671.8</c:v>
                </c:pt>
                <c:pt idx="509">
                  <c:v>15680.9</c:v>
                </c:pt>
                <c:pt idx="510">
                  <c:v>15699</c:v>
                </c:pt>
                <c:pt idx="511">
                  <c:v>15708</c:v>
                </c:pt>
                <c:pt idx="512">
                  <c:v>15716.9</c:v>
                </c:pt>
                <c:pt idx="513">
                  <c:v>15734.8</c:v>
                </c:pt>
                <c:pt idx="514">
                  <c:v>15752.6</c:v>
                </c:pt>
                <c:pt idx="515">
                  <c:v>15770.3</c:v>
                </c:pt>
                <c:pt idx="516">
                  <c:v>15779.1</c:v>
                </c:pt>
                <c:pt idx="517">
                  <c:v>15787.9</c:v>
                </c:pt>
                <c:pt idx="518">
                  <c:v>15796.6</c:v>
                </c:pt>
                <c:pt idx="519">
                  <c:v>15813.9</c:v>
                </c:pt>
                <c:pt idx="520">
                  <c:v>15831.2</c:v>
                </c:pt>
                <c:pt idx="521">
                  <c:v>15839.8</c:v>
                </c:pt>
                <c:pt idx="522">
                  <c:v>15848.4</c:v>
                </c:pt>
                <c:pt idx="523">
                  <c:v>15865.4</c:v>
                </c:pt>
                <c:pt idx="524">
                  <c:v>15873.9</c:v>
                </c:pt>
                <c:pt idx="525">
                  <c:v>15882.4</c:v>
                </c:pt>
                <c:pt idx="526">
                  <c:v>15899.3</c:v>
                </c:pt>
                <c:pt idx="527">
                  <c:v>15907.7</c:v>
                </c:pt>
                <c:pt idx="528">
                  <c:v>15916.1</c:v>
                </c:pt>
                <c:pt idx="529">
                  <c:v>15924.4</c:v>
                </c:pt>
                <c:pt idx="530">
                  <c:v>15932.8</c:v>
                </c:pt>
                <c:pt idx="531">
                  <c:v>15941.1</c:v>
                </c:pt>
                <c:pt idx="532">
                  <c:v>15957.8</c:v>
                </c:pt>
                <c:pt idx="533">
                  <c:v>15966.1</c:v>
                </c:pt>
                <c:pt idx="534">
                  <c:v>15974.4</c:v>
                </c:pt>
                <c:pt idx="535">
                  <c:v>15982.7</c:v>
                </c:pt>
                <c:pt idx="536">
                  <c:v>15990.9</c:v>
                </c:pt>
                <c:pt idx="537">
                  <c:v>15999.2</c:v>
                </c:pt>
                <c:pt idx="538">
                  <c:v>16007.4</c:v>
                </c:pt>
                <c:pt idx="539">
                  <c:v>16023.9</c:v>
                </c:pt>
                <c:pt idx="540">
                  <c:v>16032.1</c:v>
                </c:pt>
                <c:pt idx="541">
                  <c:v>16040.3</c:v>
                </c:pt>
                <c:pt idx="542">
                  <c:v>16048.4</c:v>
                </c:pt>
                <c:pt idx="543">
                  <c:v>16056.6</c:v>
                </c:pt>
                <c:pt idx="544">
                  <c:v>16064.7</c:v>
                </c:pt>
                <c:pt idx="545">
                  <c:v>16072.8</c:v>
                </c:pt>
                <c:pt idx="546">
                  <c:v>16080.9</c:v>
                </c:pt>
                <c:pt idx="547">
                  <c:v>16097.1</c:v>
                </c:pt>
                <c:pt idx="548">
                  <c:v>16105.2</c:v>
                </c:pt>
                <c:pt idx="549">
                  <c:v>16113.2</c:v>
                </c:pt>
                <c:pt idx="550">
                  <c:v>16129.3</c:v>
                </c:pt>
                <c:pt idx="551">
                  <c:v>16137.3</c:v>
                </c:pt>
                <c:pt idx="552">
                  <c:v>16145.3</c:v>
                </c:pt>
                <c:pt idx="553">
                  <c:v>16153.3</c:v>
                </c:pt>
                <c:pt idx="554">
                  <c:v>16161.2</c:v>
                </c:pt>
                <c:pt idx="555">
                  <c:v>16177.1</c:v>
                </c:pt>
                <c:pt idx="556">
                  <c:v>16192.9</c:v>
                </c:pt>
                <c:pt idx="557">
                  <c:v>16200.8</c:v>
                </c:pt>
                <c:pt idx="558">
                  <c:v>16208.6</c:v>
                </c:pt>
                <c:pt idx="559">
                  <c:v>16224.3</c:v>
                </c:pt>
                <c:pt idx="560">
                  <c:v>16240</c:v>
                </c:pt>
                <c:pt idx="561">
                  <c:v>16255.5</c:v>
                </c:pt>
                <c:pt idx="562">
                  <c:v>16263.3</c:v>
                </c:pt>
                <c:pt idx="563">
                  <c:v>16271</c:v>
                </c:pt>
                <c:pt idx="564">
                  <c:v>16278.7</c:v>
                </c:pt>
                <c:pt idx="565">
                  <c:v>16286.4</c:v>
                </c:pt>
                <c:pt idx="566">
                  <c:v>16301.7</c:v>
                </c:pt>
                <c:pt idx="567">
                  <c:v>16309.4</c:v>
                </c:pt>
                <c:pt idx="568">
                  <c:v>16317</c:v>
                </c:pt>
                <c:pt idx="569">
                  <c:v>16324.6</c:v>
                </c:pt>
                <c:pt idx="570">
                  <c:v>16339.7</c:v>
                </c:pt>
                <c:pt idx="571">
                  <c:v>16347.3</c:v>
                </c:pt>
                <c:pt idx="572">
                  <c:v>16354.8</c:v>
                </c:pt>
                <c:pt idx="573">
                  <c:v>16362.3</c:v>
                </c:pt>
                <c:pt idx="574">
                  <c:v>16377.2</c:v>
                </c:pt>
                <c:pt idx="575">
                  <c:v>16384.599999999999</c:v>
                </c:pt>
                <c:pt idx="576">
                  <c:v>16392.099999999999</c:v>
                </c:pt>
                <c:pt idx="577">
                  <c:v>16406.8</c:v>
                </c:pt>
                <c:pt idx="578">
                  <c:v>16421.5</c:v>
                </c:pt>
                <c:pt idx="579">
                  <c:v>16436.099999999999</c:v>
                </c:pt>
                <c:pt idx="580">
                  <c:v>16450.599999999999</c:v>
                </c:pt>
                <c:pt idx="581">
                  <c:v>16465.099999999999</c:v>
                </c:pt>
                <c:pt idx="582">
                  <c:v>16479.5</c:v>
                </c:pt>
                <c:pt idx="583">
                  <c:v>16493.8</c:v>
                </c:pt>
                <c:pt idx="584">
                  <c:v>16508</c:v>
                </c:pt>
                <c:pt idx="585">
                  <c:v>16522.099999999999</c:v>
                </c:pt>
                <c:pt idx="586">
                  <c:v>16536.099999999999</c:v>
                </c:pt>
                <c:pt idx="587">
                  <c:v>16543.099999999999</c:v>
                </c:pt>
                <c:pt idx="588">
                  <c:v>16557.099999999999</c:v>
                </c:pt>
                <c:pt idx="589">
                  <c:v>16570.900000000001</c:v>
                </c:pt>
                <c:pt idx="590">
                  <c:v>16584.7</c:v>
                </c:pt>
                <c:pt idx="591">
                  <c:v>16598.400000000001</c:v>
                </c:pt>
                <c:pt idx="592">
                  <c:v>16618.8</c:v>
                </c:pt>
                <c:pt idx="593">
                  <c:v>16625.599999999999</c:v>
                </c:pt>
                <c:pt idx="594">
                  <c:v>16639.099999999999</c:v>
                </c:pt>
                <c:pt idx="595">
                  <c:v>16652.5</c:v>
                </c:pt>
                <c:pt idx="596">
                  <c:v>16665.900000000001</c:v>
                </c:pt>
                <c:pt idx="597">
                  <c:v>16679.099999999999</c:v>
                </c:pt>
                <c:pt idx="598">
                  <c:v>16692.400000000001</c:v>
                </c:pt>
                <c:pt idx="599">
                  <c:v>16698.900000000001</c:v>
                </c:pt>
                <c:pt idx="600">
                  <c:v>16712</c:v>
                </c:pt>
                <c:pt idx="601">
                  <c:v>16725.099999999999</c:v>
                </c:pt>
                <c:pt idx="602">
                  <c:v>16738.099999999999</c:v>
                </c:pt>
                <c:pt idx="603">
                  <c:v>16750.900000000001</c:v>
                </c:pt>
                <c:pt idx="604">
                  <c:v>16763.8</c:v>
                </c:pt>
                <c:pt idx="605">
                  <c:v>16776.599999999999</c:v>
                </c:pt>
                <c:pt idx="606">
                  <c:v>16783</c:v>
                </c:pt>
                <c:pt idx="607">
                  <c:v>16795.7</c:v>
                </c:pt>
                <c:pt idx="608">
                  <c:v>16808.3</c:v>
                </c:pt>
                <c:pt idx="609">
                  <c:v>16820.900000000001</c:v>
                </c:pt>
                <c:pt idx="610">
                  <c:v>16833.3</c:v>
                </c:pt>
                <c:pt idx="611">
                  <c:v>16845.8</c:v>
                </c:pt>
                <c:pt idx="612">
                  <c:v>16858.099999999999</c:v>
                </c:pt>
                <c:pt idx="613">
                  <c:v>16864.3</c:v>
                </c:pt>
                <c:pt idx="614">
                  <c:v>16870.400000000001</c:v>
                </c:pt>
                <c:pt idx="615">
                  <c:v>16882.7</c:v>
                </c:pt>
                <c:pt idx="616">
                  <c:v>16894.900000000001</c:v>
                </c:pt>
                <c:pt idx="617">
                  <c:v>16907</c:v>
                </c:pt>
                <c:pt idx="618">
                  <c:v>16919</c:v>
                </c:pt>
                <c:pt idx="619">
                  <c:v>16931</c:v>
                </c:pt>
                <c:pt idx="620">
                  <c:v>16942.900000000001</c:v>
                </c:pt>
                <c:pt idx="621">
                  <c:v>16948.8</c:v>
                </c:pt>
                <c:pt idx="622">
                  <c:v>16960.7</c:v>
                </c:pt>
                <c:pt idx="623">
                  <c:v>16966.599999999999</c:v>
                </c:pt>
                <c:pt idx="624">
                  <c:v>16978.3</c:v>
                </c:pt>
                <c:pt idx="625">
                  <c:v>16990</c:v>
                </c:pt>
                <c:pt idx="626">
                  <c:v>17001.599999999999</c:v>
                </c:pt>
                <c:pt idx="627">
                  <c:v>17007.400000000001</c:v>
                </c:pt>
                <c:pt idx="628">
                  <c:v>17018.900000000001</c:v>
                </c:pt>
                <c:pt idx="629">
                  <c:v>17030.400000000001</c:v>
                </c:pt>
                <c:pt idx="630">
                  <c:v>17041.8</c:v>
                </c:pt>
                <c:pt idx="631">
                  <c:v>17053.2</c:v>
                </c:pt>
                <c:pt idx="632">
                  <c:v>17064.599999999999</c:v>
                </c:pt>
                <c:pt idx="633">
                  <c:v>17075.900000000001</c:v>
                </c:pt>
                <c:pt idx="634">
                  <c:v>17081.5</c:v>
                </c:pt>
                <c:pt idx="635">
                  <c:v>17092.8</c:v>
                </c:pt>
                <c:pt idx="636">
                  <c:v>17103.900000000001</c:v>
                </c:pt>
                <c:pt idx="637">
                  <c:v>17115.099999999999</c:v>
                </c:pt>
                <c:pt idx="638">
                  <c:v>17126.2</c:v>
                </c:pt>
                <c:pt idx="639">
                  <c:v>17137.3</c:v>
                </c:pt>
                <c:pt idx="640">
                  <c:v>17148.2</c:v>
                </c:pt>
                <c:pt idx="641">
                  <c:v>17159.2</c:v>
                </c:pt>
                <c:pt idx="642">
                  <c:v>17170.099999999999</c:v>
                </c:pt>
                <c:pt idx="643">
                  <c:v>17186.5</c:v>
                </c:pt>
                <c:pt idx="644">
                  <c:v>17197.3</c:v>
                </c:pt>
                <c:pt idx="645">
                  <c:v>17208</c:v>
                </c:pt>
                <c:pt idx="646">
                  <c:v>17218.7</c:v>
                </c:pt>
                <c:pt idx="647">
                  <c:v>17229.400000000001</c:v>
                </c:pt>
                <c:pt idx="648">
                  <c:v>17240</c:v>
                </c:pt>
                <c:pt idx="649">
                  <c:v>17255.7</c:v>
                </c:pt>
                <c:pt idx="650">
                  <c:v>17266.099999999999</c:v>
                </c:pt>
                <c:pt idx="651">
                  <c:v>17271.3</c:v>
                </c:pt>
                <c:pt idx="652">
                  <c:v>17281.599999999999</c:v>
                </c:pt>
                <c:pt idx="653">
                  <c:v>17291.900000000001</c:v>
                </c:pt>
                <c:pt idx="654">
                  <c:v>17302</c:v>
                </c:pt>
                <c:pt idx="655">
                  <c:v>17312.099999999999</c:v>
                </c:pt>
                <c:pt idx="656">
                  <c:v>17322</c:v>
                </c:pt>
                <c:pt idx="657">
                  <c:v>17327</c:v>
                </c:pt>
                <c:pt idx="658">
                  <c:v>17331.900000000001</c:v>
                </c:pt>
                <c:pt idx="659">
                  <c:v>17341.7</c:v>
                </c:pt>
                <c:pt idx="660">
                  <c:v>17351.400000000001</c:v>
                </c:pt>
                <c:pt idx="661">
                  <c:v>17361</c:v>
                </c:pt>
                <c:pt idx="662">
                  <c:v>17370.5</c:v>
                </c:pt>
                <c:pt idx="663">
                  <c:v>17379.900000000001</c:v>
                </c:pt>
                <c:pt idx="664">
                  <c:v>17389</c:v>
                </c:pt>
                <c:pt idx="665">
                  <c:v>17398.2</c:v>
                </c:pt>
                <c:pt idx="666">
                  <c:v>17407.2</c:v>
                </c:pt>
                <c:pt idx="667">
                  <c:v>17416.099999999999</c:v>
                </c:pt>
                <c:pt idx="668">
                  <c:v>17429.400000000001</c:v>
                </c:pt>
                <c:pt idx="669">
                  <c:v>17437.900000000001</c:v>
                </c:pt>
                <c:pt idx="670">
                  <c:v>17446.3</c:v>
                </c:pt>
                <c:pt idx="671">
                  <c:v>17454.7</c:v>
                </c:pt>
                <c:pt idx="672">
                  <c:v>17463</c:v>
                </c:pt>
                <c:pt idx="673">
                  <c:v>17471.099999999999</c:v>
                </c:pt>
                <c:pt idx="674">
                  <c:v>17479.2</c:v>
                </c:pt>
                <c:pt idx="675">
                  <c:v>17487.099999999999</c:v>
                </c:pt>
                <c:pt idx="676">
                  <c:v>17494.8</c:v>
                </c:pt>
                <c:pt idx="677">
                  <c:v>17502.5</c:v>
                </c:pt>
                <c:pt idx="678">
                  <c:v>17506.2</c:v>
                </c:pt>
                <c:pt idx="679">
                  <c:v>17513.7</c:v>
                </c:pt>
                <c:pt idx="680">
                  <c:v>17521.099999999999</c:v>
                </c:pt>
                <c:pt idx="681">
                  <c:v>17528.400000000001</c:v>
                </c:pt>
                <c:pt idx="682">
                  <c:v>17535.7</c:v>
                </c:pt>
                <c:pt idx="683">
                  <c:v>17542.8</c:v>
                </c:pt>
                <c:pt idx="684">
                  <c:v>17549.900000000001</c:v>
                </c:pt>
                <c:pt idx="685">
                  <c:v>17556.900000000001</c:v>
                </c:pt>
                <c:pt idx="686">
                  <c:v>17567.400000000001</c:v>
                </c:pt>
                <c:pt idx="687">
                  <c:v>17574.3</c:v>
                </c:pt>
                <c:pt idx="688">
                  <c:v>17581.2</c:v>
                </c:pt>
                <c:pt idx="689">
                  <c:v>17588.099999999999</c:v>
                </c:pt>
                <c:pt idx="690">
                  <c:v>17598.400000000001</c:v>
                </c:pt>
                <c:pt idx="691">
                  <c:v>17605.3</c:v>
                </c:pt>
                <c:pt idx="692">
                  <c:v>17612.2</c:v>
                </c:pt>
                <c:pt idx="693">
                  <c:v>17619</c:v>
                </c:pt>
                <c:pt idx="694">
                  <c:v>17625.900000000001</c:v>
                </c:pt>
                <c:pt idx="695">
                  <c:v>17632.8</c:v>
                </c:pt>
                <c:pt idx="696">
                  <c:v>17639.8</c:v>
                </c:pt>
                <c:pt idx="697">
                  <c:v>17646.8</c:v>
                </c:pt>
                <c:pt idx="698">
                  <c:v>17653.8</c:v>
                </c:pt>
                <c:pt idx="699">
                  <c:v>17660.900000000001</c:v>
                </c:pt>
                <c:pt idx="700">
                  <c:v>17668.099999999999</c:v>
                </c:pt>
                <c:pt idx="701">
                  <c:v>17675.3</c:v>
                </c:pt>
                <c:pt idx="702">
                  <c:v>17682.599999999999</c:v>
                </c:pt>
                <c:pt idx="703">
                  <c:v>17690</c:v>
                </c:pt>
                <c:pt idx="704">
                  <c:v>17701.2</c:v>
                </c:pt>
                <c:pt idx="705">
                  <c:v>17708.900000000001</c:v>
                </c:pt>
                <c:pt idx="706">
                  <c:v>17716.599999999999</c:v>
                </c:pt>
                <c:pt idx="707">
                  <c:v>17724.5</c:v>
                </c:pt>
                <c:pt idx="708">
                  <c:v>17732.5</c:v>
                </c:pt>
                <c:pt idx="709">
                  <c:v>17740.599999999999</c:v>
                </c:pt>
                <c:pt idx="710">
                  <c:v>17748.900000000001</c:v>
                </c:pt>
                <c:pt idx="711">
                  <c:v>17757.3</c:v>
                </c:pt>
                <c:pt idx="712">
                  <c:v>17766</c:v>
                </c:pt>
                <c:pt idx="713">
                  <c:v>17774.900000000001</c:v>
                </c:pt>
                <c:pt idx="714">
                  <c:v>17783.900000000001</c:v>
                </c:pt>
                <c:pt idx="715">
                  <c:v>17793.2</c:v>
                </c:pt>
                <c:pt idx="716">
                  <c:v>17802.900000000001</c:v>
                </c:pt>
                <c:pt idx="717">
                  <c:v>17812.5</c:v>
                </c:pt>
                <c:pt idx="718">
                  <c:v>17822.400000000001</c:v>
                </c:pt>
                <c:pt idx="719">
                  <c:v>17832.5</c:v>
                </c:pt>
                <c:pt idx="720">
                  <c:v>17842.8</c:v>
                </c:pt>
                <c:pt idx="721">
                  <c:v>17853.3</c:v>
                </c:pt>
                <c:pt idx="722">
                  <c:v>17864.099999999999</c:v>
                </c:pt>
                <c:pt idx="723">
                  <c:v>17874.8</c:v>
                </c:pt>
                <c:pt idx="724">
                  <c:v>17885.900000000001</c:v>
                </c:pt>
                <c:pt idx="725">
                  <c:v>17902.7</c:v>
                </c:pt>
                <c:pt idx="726">
                  <c:v>17908.2</c:v>
                </c:pt>
                <c:pt idx="727">
                  <c:v>17925.400000000001</c:v>
                </c:pt>
                <c:pt idx="728">
                  <c:v>17942.599999999999</c:v>
                </c:pt>
                <c:pt idx="729">
                  <c:v>17954.099999999999</c:v>
                </c:pt>
                <c:pt idx="730">
                  <c:v>17965.599999999999</c:v>
                </c:pt>
                <c:pt idx="731">
                  <c:v>17977.099999999999</c:v>
                </c:pt>
                <c:pt idx="732">
                  <c:v>17988.599999999999</c:v>
                </c:pt>
                <c:pt idx="733">
                  <c:v>18000</c:v>
                </c:pt>
                <c:pt idx="734">
                  <c:v>18011.3</c:v>
                </c:pt>
                <c:pt idx="735">
                  <c:v>18017</c:v>
                </c:pt>
                <c:pt idx="736">
                  <c:v>18028.2</c:v>
                </c:pt>
                <c:pt idx="737">
                  <c:v>18033.5</c:v>
                </c:pt>
                <c:pt idx="738">
                  <c:v>18044.5</c:v>
                </c:pt>
                <c:pt idx="739">
                  <c:v>18055</c:v>
                </c:pt>
                <c:pt idx="740">
                  <c:v>18065.599999999999</c:v>
                </c:pt>
                <c:pt idx="741">
                  <c:v>18076.099999999999</c:v>
                </c:pt>
                <c:pt idx="742">
                  <c:v>18086.3</c:v>
                </c:pt>
                <c:pt idx="743">
                  <c:v>18106.099999999999</c:v>
                </c:pt>
                <c:pt idx="744">
                  <c:v>18115.900000000001</c:v>
                </c:pt>
                <c:pt idx="745">
                  <c:v>18125.400000000001</c:v>
                </c:pt>
                <c:pt idx="746">
                  <c:v>18134.8</c:v>
                </c:pt>
                <c:pt idx="747">
                  <c:v>18143.900000000001</c:v>
                </c:pt>
                <c:pt idx="748">
                  <c:v>18153</c:v>
                </c:pt>
                <c:pt idx="749">
                  <c:v>18161.8</c:v>
                </c:pt>
                <c:pt idx="750">
                  <c:v>18170.599999999999</c:v>
                </c:pt>
                <c:pt idx="751">
                  <c:v>18179.3</c:v>
                </c:pt>
                <c:pt idx="752">
                  <c:v>18187.8</c:v>
                </c:pt>
                <c:pt idx="753">
                  <c:v>18196.3</c:v>
                </c:pt>
                <c:pt idx="754">
                  <c:v>18204.599999999999</c:v>
                </c:pt>
                <c:pt idx="755">
                  <c:v>18213</c:v>
                </c:pt>
                <c:pt idx="756">
                  <c:v>18217.099999999999</c:v>
                </c:pt>
                <c:pt idx="757">
                  <c:v>18225.3</c:v>
                </c:pt>
                <c:pt idx="758">
                  <c:v>18237.400000000001</c:v>
                </c:pt>
                <c:pt idx="759">
                  <c:v>18245.400000000001</c:v>
                </c:pt>
                <c:pt idx="760">
                  <c:v>18253.3</c:v>
                </c:pt>
                <c:pt idx="761">
                  <c:v>18257.3</c:v>
                </c:pt>
                <c:pt idx="762">
                  <c:v>18269</c:v>
                </c:pt>
                <c:pt idx="763">
                  <c:v>18280.7</c:v>
                </c:pt>
                <c:pt idx="764">
                  <c:v>18288.400000000001</c:v>
                </c:pt>
                <c:pt idx="765">
                  <c:v>18296</c:v>
                </c:pt>
                <c:pt idx="766">
                  <c:v>18303.599999999999</c:v>
                </c:pt>
                <c:pt idx="767">
                  <c:v>18311.099999999999</c:v>
                </c:pt>
                <c:pt idx="768">
                  <c:v>18322.400000000001</c:v>
                </c:pt>
                <c:pt idx="769">
                  <c:v>18329.8</c:v>
                </c:pt>
                <c:pt idx="770">
                  <c:v>18337.2</c:v>
                </c:pt>
                <c:pt idx="771">
                  <c:v>18348.3</c:v>
                </c:pt>
                <c:pt idx="772">
                  <c:v>18355.599999999999</c:v>
                </c:pt>
                <c:pt idx="773">
                  <c:v>18362.900000000001</c:v>
                </c:pt>
                <c:pt idx="774">
                  <c:v>18370.099999999999</c:v>
                </c:pt>
                <c:pt idx="775">
                  <c:v>18377.3</c:v>
                </c:pt>
                <c:pt idx="776">
                  <c:v>18384.5</c:v>
                </c:pt>
                <c:pt idx="777">
                  <c:v>18391.7</c:v>
                </c:pt>
                <c:pt idx="778">
                  <c:v>18402.400000000001</c:v>
                </c:pt>
                <c:pt idx="779">
                  <c:v>18409.5</c:v>
                </c:pt>
                <c:pt idx="780">
                  <c:v>18420.2</c:v>
                </c:pt>
                <c:pt idx="781">
                  <c:v>18427.2</c:v>
                </c:pt>
                <c:pt idx="782">
                  <c:v>18437.7</c:v>
                </c:pt>
                <c:pt idx="783">
                  <c:v>18448.2</c:v>
                </c:pt>
                <c:pt idx="784">
                  <c:v>18455.099999999999</c:v>
                </c:pt>
                <c:pt idx="785">
                  <c:v>18462</c:v>
                </c:pt>
                <c:pt idx="786">
                  <c:v>18468.8</c:v>
                </c:pt>
                <c:pt idx="787">
                  <c:v>18479</c:v>
                </c:pt>
                <c:pt idx="788">
                  <c:v>18485.8</c:v>
                </c:pt>
                <c:pt idx="789">
                  <c:v>18495.8</c:v>
                </c:pt>
                <c:pt idx="790">
                  <c:v>18502.5</c:v>
                </c:pt>
                <c:pt idx="791">
                  <c:v>18509</c:v>
                </c:pt>
                <c:pt idx="792">
                  <c:v>18515.5</c:v>
                </c:pt>
                <c:pt idx="793">
                  <c:v>18522</c:v>
                </c:pt>
                <c:pt idx="794">
                  <c:v>18528.400000000001</c:v>
                </c:pt>
                <c:pt idx="795">
                  <c:v>18534.900000000001</c:v>
                </c:pt>
                <c:pt idx="796">
                  <c:v>18544.400000000001</c:v>
                </c:pt>
                <c:pt idx="797">
                  <c:v>18550.7</c:v>
                </c:pt>
                <c:pt idx="798">
                  <c:v>18563.2</c:v>
                </c:pt>
                <c:pt idx="799">
                  <c:v>18569.400000000001</c:v>
                </c:pt>
                <c:pt idx="800">
                  <c:v>18575.599999999999</c:v>
                </c:pt>
                <c:pt idx="801">
                  <c:v>18581.8</c:v>
                </c:pt>
                <c:pt idx="802">
                  <c:v>18594.099999999999</c:v>
                </c:pt>
                <c:pt idx="803">
                  <c:v>18600.2</c:v>
                </c:pt>
                <c:pt idx="804">
                  <c:v>18609.5</c:v>
                </c:pt>
                <c:pt idx="805">
                  <c:v>18615.599999999999</c:v>
                </c:pt>
                <c:pt idx="806">
                  <c:v>18621.8</c:v>
                </c:pt>
                <c:pt idx="807">
                  <c:v>18631</c:v>
                </c:pt>
                <c:pt idx="808">
                  <c:v>18637.2</c:v>
                </c:pt>
                <c:pt idx="809">
                  <c:v>18646.5</c:v>
                </c:pt>
                <c:pt idx="810">
                  <c:v>18652.7</c:v>
                </c:pt>
                <c:pt idx="811">
                  <c:v>18658.900000000001</c:v>
                </c:pt>
                <c:pt idx="812">
                  <c:v>18671.599999999999</c:v>
                </c:pt>
                <c:pt idx="813">
                  <c:v>18677.900000000001</c:v>
                </c:pt>
                <c:pt idx="814">
                  <c:v>18684.3</c:v>
                </c:pt>
                <c:pt idx="815">
                  <c:v>18697.2</c:v>
                </c:pt>
                <c:pt idx="816">
                  <c:v>18703.599999999999</c:v>
                </c:pt>
                <c:pt idx="817">
                  <c:v>18710.2</c:v>
                </c:pt>
                <c:pt idx="818">
                  <c:v>18723.5</c:v>
                </c:pt>
                <c:pt idx="819">
                  <c:v>18730.3</c:v>
                </c:pt>
                <c:pt idx="820">
                  <c:v>18737.099999999999</c:v>
                </c:pt>
                <c:pt idx="821">
                  <c:v>18743.900000000001</c:v>
                </c:pt>
                <c:pt idx="822">
                  <c:v>18750.8</c:v>
                </c:pt>
                <c:pt idx="823">
                  <c:v>18757.900000000001</c:v>
                </c:pt>
                <c:pt idx="824">
                  <c:v>18768.5</c:v>
                </c:pt>
                <c:pt idx="825">
                  <c:v>18775.8</c:v>
                </c:pt>
                <c:pt idx="826">
                  <c:v>18786.8</c:v>
                </c:pt>
                <c:pt idx="827">
                  <c:v>18794.2</c:v>
                </c:pt>
                <c:pt idx="828">
                  <c:v>18805.400000000001</c:v>
                </c:pt>
                <c:pt idx="829">
                  <c:v>18813.099999999999</c:v>
                </c:pt>
                <c:pt idx="830">
                  <c:v>18820.8</c:v>
                </c:pt>
                <c:pt idx="831">
                  <c:v>18836.3</c:v>
                </c:pt>
                <c:pt idx="832">
                  <c:v>18844.2</c:v>
                </c:pt>
                <c:pt idx="833">
                  <c:v>18852.2</c:v>
                </c:pt>
                <c:pt idx="834">
                  <c:v>18864.3</c:v>
                </c:pt>
                <c:pt idx="835">
                  <c:v>18876.5</c:v>
                </c:pt>
                <c:pt idx="836">
                  <c:v>18884.599999999999</c:v>
                </c:pt>
                <c:pt idx="837">
                  <c:v>18892.900000000001</c:v>
                </c:pt>
                <c:pt idx="838">
                  <c:v>18901.2</c:v>
                </c:pt>
                <c:pt idx="839">
                  <c:v>18913.7</c:v>
                </c:pt>
                <c:pt idx="840">
                  <c:v>18922</c:v>
                </c:pt>
                <c:pt idx="841">
                  <c:v>18930.5</c:v>
                </c:pt>
                <c:pt idx="842">
                  <c:v>18943.099999999999</c:v>
                </c:pt>
                <c:pt idx="843">
                  <c:v>18951.5</c:v>
                </c:pt>
                <c:pt idx="844">
                  <c:v>18960</c:v>
                </c:pt>
                <c:pt idx="845">
                  <c:v>18976.900000000001</c:v>
                </c:pt>
                <c:pt idx="846">
                  <c:v>18985.400000000001</c:v>
                </c:pt>
                <c:pt idx="847">
                  <c:v>18993.900000000001</c:v>
                </c:pt>
                <c:pt idx="848">
                  <c:v>19006.599999999999</c:v>
                </c:pt>
                <c:pt idx="849">
                  <c:v>19019.3</c:v>
                </c:pt>
                <c:pt idx="850">
                  <c:v>19048.7</c:v>
                </c:pt>
                <c:pt idx="851">
                  <c:v>19057.099999999999</c:v>
                </c:pt>
                <c:pt idx="852">
                  <c:v>19069.5</c:v>
                </c:pt>
                <c:pt idx="853">
                  <c:v>19077.8</c:v>
                </c:pt>
                <c:pt idx="854">
                  <c:v>19086.099999999999</c:v>
                </c:pt>
                <c:pt idx="855">
                  <c:v>19094.2</c:v>
                </c:pt>
                <c:pt idx="856">
                  <c:v>19102.400000000001</c:v>
                </c:pt>
                <c:pt idx="857">
                  <c:v>19114.5</c:v>
                </c:pt>
                <c:pt idx="858">
                  <c:v>19122.400000000001</c:v>
                </c:pt>
                <c:pt idx="859">
                  <c:v>19134.3</c:v>
                </c:pt>
                <c:pt idx="860">
                  <c:v>19146.099999999999</c:v>
                </c:pt>
                <c:pt idx="861">
                  <c:v>19153.900000000001</c:v>
                </c:pt>
                <c:pt idx="862">
                  <c:v>19161.7</c:v>
                </c:pt>
                <c:pt idx="863">
                  <c:v>19173.3</c:v>
                </c:pt>
                <c:pt idx="864">
                  <c:v>19184.900000000001</c:v>
                </c:pt>
                <c:pt idx="865">
                  <c:v>19196.3</c:v>
                </c:pt>
                <c:pt idx="866">
                  <c:v>19203.8</c:v>
                </c:pt>
                <c:pt idx="867">
                  <c:v>19211.400000000001</c:v>
                </c:pt>
                <c:pt idx="868">
                  <c:v>19222.599999999999</c:v>
                </c:pt>
                <c:pt idx="869">
                  <c:v>19230.099999999999</c:v>
                </c:pt>
                <c:pt idx="870">
                  <c:v>19237.5</c:v>
                </c:pt>
                <c:pt idx="871">
                  <c:v>19248.7</c:v>
                </c:pt>
                <c:pt idx="872">
                  <c:v>19259.8</c:v>
                </c:pt>
                <c:pt idx="873">
                  <c:v>19267.099999999999</c:v>
                </c:pt>
                <c:pt idx="874">
                  <c:v>19278.099999999999</c:v>
                </c:pt>
                <c:pt idx="875">
                  <c:v>19285.5</c:v>
                </c:pt>
                <c:pt idx="876">
                  <c:v>19292.8</c:v>
                </c:pt>
                <c:pt idx="877">
                  <c:v>19303.7</c:v>
                </c:pt>
                <c:pt idx="878">
                  <c:v>19310.900000000001</c:v>
                </c:pt>
                <c:pt idx="879">
                  <c:v>19321.8</c:v>
                </c:pt>
                <c:pt idx="880">
                  <c:v>19329</c:v>
                </c:pt>
                <c:pt idx="881">
                  <c:v>19343.3</c:v>
                </c:pt>
                <c:pt idx="882">
                  <c:v>19350.400000000001</c:v>
                </c:pt>
                <c:pt idx="883">
                  <c:v>19357.5</c:v>
                </c:pt>
                <c:pt idx="884">
                  <c:v>19364.599999999999</c:v>
                </c:pt>
                <c:pt idx="885">
                  <c:v>19371.599999999999</c:v>
                </c:pt>
                <c:pt idx="886">
                  <c:v>19378.599999999999</c:v>
                </c:pt>
                <c:pt idx="887">
                  <c:v>19389.2</c:v>
                </c:pt>
                <c:pt idx="888">
                  <c:v>19396.099999999999</c:v>
                </c:pt>
                <c:pt idx="889">
                  <c:v>19406.5</c:v>
                </c:pt>
                <c:pt idx="890">
                  <c:v>19413.3</c:v>
                </c:pt>
                <c:pt idx="891">
                  <c:v>19420.2</c:v>
                </c:pt>
                <c:pt idx="892">
                  <c:v>19430.5</c:v>
                </c:pt>
                <c:pt idx="893">
                  <c:v>19440.7</c:v>
                </c:pt>
                <c:pt idx="894">
                  <c:v>19447.400000000001</c:v>
                </c:pt>
                <c:pt idx="895">
                  <c:v>19457.5</c:v>
                </c:pt>
                <c:pt idx="896">
                  <c:v>19464.2</c:v>
                </c:pt>
                <c:pt idx="897">
                  <c:v>19474.099999999999</c:v>
                </c:pt>
                <c:pt idx="898">
                  <c:v>19480.7</c:v>
                </c:pt>
                <c:pt idx="899">
                  <c:v>19487.3</c:v>
                </c:pt>
                <c:pt idx="900">
                  <c:v>19493.8</c:v>
                </c:pt>
                <c:pt idx="901">
                  <c:v>19506.8</c:v>
                </c:pt>
                <c:pt idx="902">
                  <c:v>19513.2</c:v>
                </c:pt>
                <c:pt idx="903">
                  <c:v>19519.599999999999</c:v>
                </c:pt>
                <c:pt idx="904">
                  <c:v>19526</c:v>
                </c:pt>
                <c:pt idx="905">
                  <c:v>19532.400000000001</c:v>
                </c:pt>
                <c:pt idx="906">
                  <c:v>19545</c:v>
                </c:pt>
                <c:pt idx="907">
                  <c:v>19551.2</c:v>
                </c:pt>
                <c:pt idx="908">
                  <c:v>19560.5</c:v>
                </c:pt>
                <c:pt idx="909">
                  <c:v>19566.7</c:v>
                </c:pt>
                <c:pt idx="910">
                  <c:v>19575.900000000001</c:v>
                </c:pt>
                <c:pt idx="911">
                  <c:v>19585</c:v>
                </c:pt>
                <c:pt idx="912">
                  <c:v>19594.2</c:v>
                </c:pt>
                <c:pt idx="913">
                  <c:v>19600.2</c:v>
                </c:pt>
                <c:pt idx="914">
                  <c:v>19609.3</c:v>
                </c:pt>
                <c:pt idx="915">
                  <c:v>19618.2</c:v>
                </c:pt>
                <c:pt idx="916">
                  <c:v>19627.2</c:v>
                </c:pt>
                <c:pt idx="917">
                  <c:v>19633.099999999999</c:v>
                </c:pt>
                <c:pt idx="918">
                  <c:v>19639</c:v>
                </c:pt>
                <c:pt idx="919">
                  <c:v>19650.900000000001</c:v>
                </c:pt>
                <c:pt idx="920">
                  <c:v>19656.8</c:v>
                </c:pt>
                <c:pt idx="921">
                  <c:v>19665.599999999999</c:v>
                </c:pt>
                <c:pt idx="922">
                  <c:v>19674.400000000001</c:v>
                </c:pt>
                <c:pt idx="923">
                  <c:v>19686.099999999999</c:v>
                </c:pt>
                <c:pt idx="924">
                  <c:v>19691.900000000001</c:v>
                </c:pt>
                <c:pt idx="925">
                  <c:v>19697.7</c:v>
                </c:pt>
                <c:pt idx="926">
                  <c:v>19709.400000000001</c:v>
                </c:pt>
                <c:pt idx="927">
                  <c:v>19715.3</c:v>
                </c:pt>
                <c:pt idx="928">
                  <c:v>19724</c:v>
                </c:pt>
                <c:pt idx="929">
                  <c:v>19732.8</c:v>
                </c:pt>
                <c:pt idx="930">
                  <c:v>19738.599999999999</c:v>
                </c:pt>
                <c:pt idx="931">
                  <c:v>19747.400000000001</c:v>
                </c:pt>
                <c:pt idx="932">
                  <c:v>19753.2</c:v>
                </c:pt>
                <c:pt idx="933">
                  <c:v>19759.099999999999</c:v>
                </c:pt>
                <c:pt idx="934">
                  <c:v>19765</c:v>
                </c:pt>
                <c:pt idx="935">
                  <c:v>19773.8</c:v>
                </c:pt>
                <c:pt idx="936">
                  <c:v>19779.599999999999</c:v>
                </c:pt>
                <c:pt idx="937">
                  <c:v>19788.400000000001</c:v>
                </c:pt>
                <c:pt idx="938">
                  <c:v>19800.2</c:v>
                </c:pt>
                <c:pt idx="939">
                  <c:v>19806.099999999999</c:v>
                </c:pt>
                <c:pt idx="940">
                  <c:v>19812</c:v>
                </c:pt>
                <c:pt idx="941">
                  <c:v>19820.8</c:v>
                </c:pt>
                <c:pt idx="942">
                  <c:v>19829.599999999999</c:v>
                </c:pt>
                <c:pt idx="943">
                  <c:v>19838.400000000001</c:v>
                </c:pt>
                <c:pt idx="944">
                  <c:v>19844.3</c:v>
                </c:pt>
                <c:pt idx="945">
                  <c:v>19853.099999999999</c:v>
                </c:pt>
                <c:pt idx="946">
                  <c:v>19861.900000000001</c:v>
                </c:pt>
                <c:pt idx="947">
                  <c:v>19870.7</c:v>
                </c:pt>
                <c:pt idx="948">
                  <c:v>19879.5</c:v>
                </c:pt>
                <c:pt idx="949">
                  <c:v>19888.3</c:v>
                </c:pt>
                <c:pt idx="950">
                  <c:v>19897.099999999999</c:v>
                </c:pt>
                <c:pt idx="951">
                  <c:v>19905.900000000001</c:v>
                </c:pt>
                <c:pt idx="952">
                  <c:v>19914.599999999999</c:v>
                </c:pt>
                <c:pt idx="953">
                  <c:v>19920.5</c:v>
                </c:pt>
                <c:pt idx="954">
                  <c:v>19929.2</c:v>
                </c:pt>
                <c:pt idx="955">
                  <c:v>19938</c:v>
                </c:pt>
                <c:pt idx="956">
                  <c:v>19943.8</c:v>
                </c:pt>
                <c:pt idx="957">
                  <c:v>19949.599999999999</c:v>
                </c:pt>
                <c:pt idx="958">
                  <c:v>19955.5</c:v>
                </c:pt>
                <c:pt idx="959">
                  <c:v>19967.099999999999</c:v>
                </c:pt>
                <c:pt idx="960">
                  <c:v>19973</c:v>
                </c:pt>
                <c:pt idx="961">
                  <c:v>19978.8</c:v>
                </c:pt>
                <c:pt idx="962">
                  <c:v>19984.599999999999</c:v>
                </c:pt>
                <c:pt idx="963">
                  <c:v>19996.3</c:v>
                </c:pt>
                <c:pt idx="964">
                  <c:v>20002.2</c:v>
                </c:pt>
                <c:pt idx="965">
                  <c:v>20010.900000000001</c:v>
                </c:pt>
                <c:pt idx="966">
                  <c:v>20016.8</c:v>
                </c:pt>
                <c:pt idx="967">
                  <c:v>20025.599999999999</c:v>
                </c:pt>
                <c:pt idx="968">
                  <c:v>20037.400000000001</c:v>
                </c:pt>
                <c:pt idx="969">
                  <c:v>20043.3</c:v>
                </c:pt>
                <c:pt idx="970">
                  <c:v>20061</c:v>
                </c:pt>
                <c:pt idx="971">
                  <c:v>20123.2</c:v>
                </c:pt>
                <c:pt idx="972">
                  <c:v>20129.099999999999</c:v>
                </c:pt>
                <c:pt idx="973">
                  <c:v>20135.099999999999</c:v>
                </c:pt>
                <c:pt idx="974">
                  <c:v>20141</c:v>
                </c:pt>
                <c:pt idx="975">
                  <c:v>20153</c:v>
                </c:pt>
                <c:pt idx="976">
                  <c:v>20159</c:v>
                </c:pt>
                <c:pt idx="977">
                  <c:v>20165.099999999999</c:v>
                </c:pt>
                <c:pt idx="978">
                  <c:v>20174.3</c:v>
                </c:pt>
                <c:pt idx="979">
                  <c:v>20183.5</c:v>
                </c:pt>
                <c:pt idx="980">
                  <c:v>20189.599999999999</c:v>
                </c:pt>
                <c:pt idx="981">
                  <c:v>20198.8</c:v>
                </c:pt>
                <c:pt idx="982">
                  <c:v>20205</c:v>
                </c:pt>
                <c:pt idx="983">
                  <c:v>20214.2</c:v>
                </c:pt>
                <c:pt idx="984">
                  <c:v>20223.5</c:v>
                </c:pt>
                <c:pt idx="985">
                  <c:v>20229.7</c:v>
                </c:pt>
                <c:pt idx="986">
                  <c:v>20235.900000000001</c:v>
                </c:pt>
                <c:pt idx="987">
                  <c:v>20245.2</c:v>
                </c:pt>
                <c:pt idx="988">
                  <c:v>20254.5</c:v>
                </c:pt>
                <c:pt idx="989">
                  <c:v>20260.8</c:v>
                </c:pt>
                <c:pt idx="990">
                  <c:v>20267</c:v>
                </c:pt>
                <c:pt idx="991">
                  <c:v>20276.3</c:v>
                </c:pt>
                <c:pt idx="992">
                  <c:v>20285.7</c:v>
                </c:pt>
                <c:pt idx="993">
                  <c:v>20291.900000000001</c:v>
                </c:pt>
                <c:pt idx="994">
                  <c:v>20304.3</c:v>
                </c:pt>
                <c:pt idx="995">
                  <c:v>20310.5</c:v>
                </c:pt>
                <c:pt idx="996">
                  <c:v>20319.8</c:v>
                </c:pt>
                <c:pt idx="997">
                  <c:v>20326</c:v>
                </c:pt>
                <c:pt idx="998">
                  <c:v>20335.2</c:v>
                </c:pt>
                <c:pt idx="999">
                  <c:v>20341.400000000001</c:v>
                </c:pt>
                <c:pt idx="1000">
                  <c:v>20350.599999999999</c:v>
                </c:pt>
                <c:pt idx="1001">
                  <c:v>20356.7</c:v>
                </c:pt>
                <c:pt idx="1002">
                  <c:v>20362.7</c:v>
                </c:pt>
                <c:pt idx="1003">
                  <c:v>20371.8</c:v>
                </c:pt>
                <c:pt idx="1004">
                  <c:v>20377.8</c:v>
                </c:pt>
                <c:pt idx="1005">
                  <c:v>20386.900000000001</c:v>
                </c:pt>
                <c:pt idx="1006">
                  <c:v>20395.8</c:v>
                </c:pt>
                <c:pt idx="1007">
                  <c:v>20401.7</c:v>
                </c:pt>
                <c:pt idx="1008">
                  <c:v>20413.599999999999</c:v>
                </c:pt>
                <c:pt idx="1009">
                  <c:v>20419.400000000001</c:v>
                </c:pt>
                <c:pt idx="1010">
                  <c:v>20431</c:v>
                </c:pt>
                <c:pt idx="1011">
                  <c:v>20436.8</c:v>
                </c:pt>
                <c:pt idx="1012">
                  <c:v>20445.5</c:v>
                </c:pt>
                <c:pt idx="1013">
                  <c:v>20451.2</c:v>
                </c:pt>
                <c:pt idx="1014">
                  <c:v>20459.7</c:v>
                </c:pt>
                <c:pt idx="1015">
                  <c:v>20468.2</c:v>
                </c:pt>
                <c:pt idx="1016">
                  <c:v>20473.8</c:v>
                </c:pt>
                <c:pt idx="1017">
                  <c:v>20479.400000000001</c:v>
                </c:pt>
                <c:pt idx="1018">
                  <c:v>20487.7</c:v>
                </c:pt>
                <c:pt idx="1019">
                  <c:v>20496.099999999999</c:v>
                </c:pt>
                <c:pt idx="1020">
                  <c:v>20501.5</c:v>
                </c:pt>
                <c:pt idx="1021">
                  <c:v>20509.8</c:v>
                </c:pt>
                <c:pt idx="1022">
                  <c:v>20520.7</c:v>
                </c:pt>
                <c:pt idx="1023">
                  <c:v>20526.2</c:v>
                </c:pt>
                <c:pt idx="1024">
                  <c:v>20534.3</c:v>
                </c:pt>
                <c:pt idx="1025">
                  <c:v>20542.400000000001</c:v>
                </c:pt>
                <c:pt idx="1026">
                  <c:v>20550.5</c:v>
                </c:pt>
                <c:pt idx="1027">
                  <c:v>20555.8</c:v>
                </c:pt>
                <c:pt idx="1028">
                  <c:v>20566.5</c:v>
                </c:pt>
                <c:pt idx="1029">
                  <c:v>20571.900000000001</c:v>
                </c:pt>
                <c:pt idx="1030">
                  <c:v>20577.2</c:v>
                </c:pt>
                <c:pt idx="1031">
                  <c:v>20585.099999999999</c:v>
                </c:pt>
                <c:pt idx="1032">
                  <c:v>20593</c:v>
                </c:pt>
                <c:pt idx="1033">
                  <c:v>20598.3</c:v>
                </c:pt>
                <c:pt idx="1034">
                  <c:v>20603.5</c:v>
                </c:pt>
                <c:pt idx="1035">
                  <c:v>20614</c:v>
                </c:pt>
                <c:pt idx="1036">
                  <c:v>20621.8</c:v>
                </c:pt>
                <c:pt idx="1037">
                  <c:v>20629.599999999999</c:v>
                </c:pt>
                <c:pt idx="1038">
                  <c:v>20637.400000000001</c:v>
                </c:pt>
                <c:pt idx="1039">
                  <c:v>20645.2</c:v>
                </c:pt>
                <c:pt idx="1040">
                  <c:v>20655.5</c:v>
                </c:pt>
                <c:pt idx="1041">
                  <c:v>20660.7</c:v>
                </c:pt>
                <c:pt idx="1042">
                  <c:v>20668.400000000001</c:v>
                </c:pt>
                <c:pt idx="1043">
                  <c:v>20676.099999999999</c:v>
                </c:pt>
                <c:pt idx="1044">
                  <c:v>20683.8</c:v>
                </c:pt>
                <c:pt idx="1045">
                  <c:v>20688.900000000001</c:v>
                </c:pt>
                <c:pt idx="1046">
                  <c:v>20696.599999999999</c:v>
                </c:pt>
                <c:pt idx="1047">
                  <c:v>20706.8</c:v>
                </c:pt>
                <c:pt idx="1048">
                  <c:v>20711.900000000001</c:v>
                </c:pt>
                <c:pt idx="1049">
                  <c:v>20722</c:v>
                </c:pt>
                <c:pt idx="1050">
                  <c:v>20727.099999999999</c:v>
                </c:pt>
                <c:pt idx="1051">
                  <c:v>20737.3</c:v>
                </c:pt>
                <c:pt idx="1052">
                  <c:v>20744.900000000001</c:v>
                </c:pt>
                <c:pt idx="1053">
                  <c:v>20752.5</c:v>
                </c:pt>
                <c:pt idx="1054">
                  <c:v>20760.099999999999</c:v>
                </c:pt>
                <c:pt idx="1055">
                  <c:v>20767.7</c:v>
                </c:pt>
                <c:pt idx="1056">
                  <c:v>20775.3</c:v>
                </c:pt>
                <c:pt idx="1057">
                  <c:v>20782.8</c:v>
                </c:pt>
                <c:pt idx="1058">
                  <c:v>20790.400000000001</c:v>
                </c:pt>
                <c:pt idx="1059">
                  <c:v>20795.400000000001</c:v>
                </c:pt>
                <c:pt idx="1060">
                  <c:v>20803</c:v>
                </c:pt>
                <c:pt idx="1061">
                  <c:v>20810.5</c:v>
                </c:pt>
                <c:pt idx="1062">
                  <c:v>20818.099999999999</c:v>
                </c:pt>
                <c:pt idx="1063">
                  <c:v>20823.099999999999</c:v>
                </c:pt>
                <c:pt idx="1064">
                  <c:v>20833.099999999999</c:v>
                </c:pt>
                <c:pt idx="1065">
                  <c:v>20840.599999999999</c:v>
                </c:pt>
                <c:pt idx="1066">
                  <c:v>20850.5</c:v>
                </c:pt>
                <c:pt idx="1067">
                  <c:v>20855.5</c:v>
                </c:pt>
                <c:pt idx="1068">
                  <c:v>20862.900000000001</c:v>
                </c:pt>
                <c:pt idx="1069">
                  <c:v>20867.8</c:v>
                </c:pt>
                <c:pt idx="1070">
                  <c:v>20877.7</c:v>
                </c:pt>
                <c:pt idx="1071">
                  <c:v>20882.599999999999</c:v>
                </c:pt>
                <c:pt idx="1072">
                  <c:v>20890</c:v>
                </c:pt>
                <c:pt idx="1073">
                  <c:v>20894.900000000001</c:v>
                </c:pt>
                <c:pt idx="1074">
                  <c:v>20899.7</c:v>
                </c:pt>
                <c:pt idx="1075">
                  <c:v>20909.5</c:v>
                </c:pt>
                <c:pt idx="1076">
                  <c:v>20914.3</c:v>
                </c:pt>
                <c:pt idx="1077">
                  <c:v>20919.2</c:v>
                </c:pt>
                <c:pt idx="1078">
                  <c:v>20928.900000000001</c:v>
                </c:pt>
                <c:pt idx="1079">
                  <c:v>20936.2</c:v>
                </c:pt>
                <c:pt idx="1080">
                  <c:v>20943.400000000001</c:v>
                </c:pt>
                <c:pt idx="1081">
                  <c:v>20950.7</c:v>
                </c:pt>
                <c:pt idx="1082">
                  <c:v>20958</c:v>
                </c:pt>
                <c:pt idx="1083">
                  <c:v>20965.2</c:v>
                </c:pt>
                <c:pt idx="1084">
                  <c:v>20972.5</c:v>
                </c:pt>
                <c:pt idx="1085">
                  <c:v>20977.3</c:v>
                </c:pt>
                <c:pt idx="1086">
                  <c:v>20984.5</c:v>
                </c:pt>
                <c:pt idx="1087">
                  <c:v>20989.4</c:v>
                </c:pt>
                <c:pt idx="1088">
                  <c:v>20999.1</c:v>
                </c:pt>
                <c:pt idx="1089">
                  <c:v>21003.9</c:v>
                </c:pt>
                <c:pt idx="1090">
                  <c:v>21011.200000000001</c:v>
                </c:pt>
                <c:pt idx="1091">
                  <c:v>21018.5</c:v>
                </c:pt>
                <c:pt idx="1092">
                  <c:v>21025.8</c:v>
                </c:pt>
                <c:pt idx="1093">
                  <c:v>21035.5</c:v>
                </c:pt>
                <c:pt idx="1094">
                  <c:v>21040.400000000001</c:v>
                </c:pt>
                <c:pt idx="1095">
                  <c:v>21050.1</c:v>
                </c:pt>
                <c:pt idx="1096">
                  <c:v>21055</c:v>
                </c:pt>
                <c:pt idx="1097">
                  <c:v>21064.799999999999</c:v>
                </c:pt>
                <c:pt idx="1098">
                  <c:v>21069.8</c:v>
                </c:pt>
                <c:pt idx="1099">
                  <c:v>21079.599999999999</c:v>
                </c:pt>
                <c:pt idx="1100">
                  <c:v>21084.6</c:v>
                </c:pt>
                <c:pt idx="1101">
                  <c:v>21089.599999999999</c:v>
                </c:pt>
                <c:pt idx="1102">
                  <c:v>21099.5</c:v>
                </c:pt>
                <c:pt idx="1103">
                  <c:v>21104.5</c:v>
                </c:pt>
                <c:pt idx="1104">
                  <c:v>21114.5</c:v>
                </c:pt>
                <c:pt idx="1105">
                  <c:v>21122</c:v>
                </c:pt>
                <c:pt idx="1106">
                  <c:v>21129.5</c:v>
                </c:pt>
                <c:pt idx="1107">
                  <c:v>21139.599999999999</c:v>
                </c:pt>
                <c:pt idx="1108">
                  <c:v>21149.7</c:v>
                </c:pt>
                <c:pt idx="1109">
                  <c:v>21154.7</c:v>
                </c:pt>
                <c:pt idx="1110">
                  <c:v>21162.3</c:v>
                </c:pt>
                <c:pt idx="1111">
                  <c:v>21169.9</c:v>
                </c:pt>
                <c:pt idx="1112">
                  <c:v>21177.599999999999</c:v>
                </c:pt>
                <c:pt idx="1113">
                  <c:v>21182.7</c:v>
                </c:pt>
                <c:pt idx="1114">
                  <c:v>21190.3</c:v>
                </c:pt>
                <c:pt idx="1115">
                  <c:v>21200.5</c:v>
                </c:pt>
                <c:pt idx="1116">
                  <c:v>21205.599999999999</c:v>
                </c:pt>
                <c:pt idx="1117">
                  <c:v>21215.9</c:v>
                </c:pt>
                <c:pt idx="1118">
                  <c:v>21223.599999999999</c:v>
                </c:pt>
                <c:pt idx="1119">
                  <c:v>21231.3</c:v>
                </c:pt>
                <c:pt idx="1120">
                  <c:v>21241.599999999999</c:v>
                </c:pt>
                <c:pt idx="1121">
                  <c:v>21246.7</c:v>
                </c:pt>
                <c:pt idx="1122">
                  <c:v>21257</c:v>
                </c:pt>
                <c:pt idx="1123">
                  <c:v>21262.2</c:v>
                </c:pt>
                <c:pt idx="1124">
                  <c:v>21269.9</c:v>
                </c:pt>
                <c:pt idx="1125">
                  <c:v>21277.7</c:v>
                </c:pt>
                <c:pt idx="1126">
                  <c:v>21285.4</c:v>
                </c:pt>
                <c:pt idx="1127">
                  <c:v>21290.6</c:v>
                </c:pt>
                <c:pt idx="1128">
                  <c:v>21298.400000000001</c:v>
                </c:pt>
                <c:pt idx="1129">
                  <c:v>21308.799999999999</c:v>
                </c:pt>
                <c:pt idx="1130">
                  <c:v>21314</c:v>
                </c:pt>
                <c:pt idx="1131">
                  <c:v>21321.8</c:v>
                </c:pt>
                <c:pt idx="1132">
                  <c:v>21332.2</c:v>
                </c:pt>
                <c:pt idx="1133">
                  <c:v>21340.1</c:v>
                </c:pt>
                <c:pt idx="1134">
                  <c:v>21347.9</c:v>
                </c:pt>
                <c:pt idx="1135">
                  <c:v>21355.7</c:v>
                </c:pt>
                <c:pt idx="1136">
                  <c:v>21363.599999999999</c:v>
                </c:pt>
                <c:pt idx="1137">
                  <c:v>21371.4</c:v>
                </c:pt>
                <c:pt idx="1138">
                  <c:v>21379.3</c:v>
                </c:pt>
                <c:pt idx="1139">
                  <c:v>21387.200000000001</c:v>
                </c:pt>
                <c:pt idx="1140">
                  <c:v>21392.400000000001</c:v>
                </c:pt>
                <c:pt idx="1141">
                  <c:v>21402.9</c:v>
                </c:pt>
                <c:pt idx="1142">
                  <c:v>21408.2</c:v>
                </c:pt>
                <c:pt idx="1143">
                  <c:v>21413.5</c:v>
                </c:pt>
                <c:pt idx="1144">
                  <c:v>21424</c:v>
                </c:pt>
                <c:pt idx="1145">
                  <c:v>21432</c:v>
                </c:pt>
                <c:pt idx="1146">
                  <c:v>21439.9</c:v>
                </c:pt>
                <c:pt idx="1147">
                  <c:v>21447.9</c:v>
                </c:pt>
                <c:pt idx="1148">
                  <c:v>21455.9</c:v>
                </c:pt>
                <c:pt idx="1149">
                  <c:v>21463.9</c:v>
                </c:pt>
                <c:pt idx="1150">
                  <c:v>21471.9</c:v>
                </c:pt>
                <c:pt idx="1151">
                  <c:v>21480</c:v>
                </c:pt>
                <c:pt idx="1152">
                  <c:v>21488.1</c:v>
                </c:pt>
                <c:pt idx="1153">
                  <c:v>21493.5</c:v>
                </c:pt>
                <c:pt idx="1154">
                  <c:v>21501.5</c:v>
                </c:pt>
                <c:pt idx="1155">
                  <c:v>21512.400000000001</c:v>
                </c:pt>
                <c:pt idx="1156">
                  <c:v>21517.8</c:v>
                </c:pt>
                <c:pt idx="1157">
                  <c:v>21523.200000000001</c:v>
                </c:pt>
                <c:pt idx="1158">
                  <c:v>21534.1</c:v>
                </c:pt>
                <c:pt idx="1159">
                  <c:v>21542.3</c:v>
                </c:pt>
                <c:pt idx="1160">
                  <c:v>21550.5</c:v>
                </c:pt>
                <c:pt idx="1161">
                  <c:v>21558.6</c:v>
                </c:pt>
                <c:pt idx="1162">
                  <c:v>21566.799999999999</c:v>
                </c:pt>
                <c:pt idx="1163">
                  <c:v>21575</c:v>
                </c:pt>
                <c:pt idx="1164">
                  <c:v>21583.200000000001</c:v>
                </c:pt>
                <c:pt idx="1165">
                  <c:v>21591.4</c:v>
                </c:pt>
                <c:pt idx="1166">
                  <c:v>21596.799999999999</c:v>
                </c:pt>
                <c:pt idx="1167">
                  <c:v>21602.3</c:v>
                </c:pt>
                <c:pt idx="1168">
                  <c:v>21607.7</c:v>
                </c:pt>
                <c:pt idx="1169">
                  <c:v>21618.6</c:v>
                </c:pt>
                <c:pt idx="1170">
                  <c:v>21626.7</c:v>
                </c:pt>
                <c:pt idx="1171">
                  <c:v>21632.1</c:v>
                </c:pt>
                <c:pt idx="1172">
                  <c:v>21643</c:v>
                </c:pt>
                <c:pt idx="1173">
                  <c:v>21651.1</c:v>
                </c:pt>
                <c:pt idx="1174">
                  <c:v>21659.1</c:v>
                </c:pt>
                <c:pt idx="1175">
                  <c:v>21664.5</c:v>
                </c:pt>
                <c:pt idx="1176">
                  <c:v>21675.200000000001</c:v>
                </c:pt>
                <c:pt idx="1177">
                  <c:v>21680.6</c:v>
                </c:pt>
                <c:pt idx="1178">
                  <c:v>21688.5</c:v>
                </c:pt>
                <c:pt idx="1179">
                  <c:v>21696.5</c:v>
                </c:pt>
                <c:pt idx="1180">
                  <c:v>21704.400000000001</c:v>
                </c:pt>
                <c:pt idx="1181">
                  <c:v>21709.7</c:v>
                </c:pt>
                <c:pt idx="1182">
                  <c:v>21720.2</c:v>
                </c:pt>
                <c:pt idx="1183">
                  <c:v>21725.4</c:v>
                </c:pt>
                <c:pt idx="1184">
                  <c:v>21733.200000000001</c:v>
                </c:pt>
                <c:pt idx="1185">
                  <c:v>21738.400000000001</c:v>
                </c:pt>
                <c:pt idx="1186">
                  <c:v>21748.799999999999</c:v>
                </c:pt>
                <c:pt idx="1187">
                  <c:v>21754</c:v>
                </c:pt>
                <c:pt idx="1188">
                  <c:v>21761.7</c:v>
                </c:pt>
                <c:pt idx="1189">
                  <c:v>21769.4</c:v>
                </c:pt>
                <c:pt idx="1190">
                  <c:v>21777.1</c:v>
                </c:pt>
                <c:pt idx="1191">
                  <c:v>21782.2</c:v>
                </c:pt>
                <c:pt idx="1192">
                  <c:v>21789.9</c:v>
                </c:pt>
                <c:pt idx="1193">
                  <c:v>21797.5</c:v>
                </c:pt>
                <c:pt idx="1194">
                  <c:v>21805.200000000001</c:v>
                </c:pt>
                <c:pt idx="1195">
                  <c:v>21810.2</c:v>
                </c:pt>
                <c:pt idx="1196">
                  <c:v>21817.9</c:v>
                </c:pt>
                <c:pt idx="1197">
                  <c:v>21825.4</c:v>
                </c:pt>
                <c:pt idx="1198">
                  <c:v>21833</c:v>
                </c:pt>
                <c:pt idx="1199">
                  <c:v>21840.6</c:v>
                </c:pt>
                <c:pt idx="1200">
                  <c:v>21848.2</c:v>
                </c:pt>
                <c:pt idx="1201">
                  <c:v>21855.7</c:v>
                </c:pt>
                <c:pt idx="1202">
                  <c:v>21863.200000000001</c:v>
                </c:pt>
                <c:pt idx="1203">
                  <c:v>21873.200000000001</c:v>
                </c:pt>
                <c:pt idx="1204">
                  <c:v>21880.7</c:v>
                </c:pt>
                <c:pt idx="1205">
                  <c:v>21888.2</c:v>
                </c:pt>
                <c:pt idx="1206">
                  <c:v>21895.7</c:v>
                </c:pt>
                <c:pt idx="1207">
                  <c:v>21900.6</c:v>
                </c:pt>
                <c:pt idx="1208">
                  <c:v>21908.1</c:v>
                </c:pt>
                <c:pt idx="1209">
                  <c:v>21915.5</c:v>
                </c:pt>
                <c:pt idx="1210">
                  <c:v>21922.9</c:v>
                </c:pt>
                <c:pt idx="1211">
                  <c:v>21930.2</c:v>
                </c:pt>
                <c:pt idx="1212">
                  <c:v>21937.599999999999</c:v>
                </c:pt>
                <c:pt idx="1213">
                  <c:v>21944.9</c:v>
                </c:pt>
                <c:pt idx="1214">
                  <c:v>21952.2</c:v>
                </c:pt>
                <c:pt idx="1215">
                  <c:v>21957.1</c:v>
                </c:pt>
                <c:pt idx="1216">
                  <c:v>21966.799999999999</c:v>
                </c:pt>
                <c:pt idx="1217">
                  <c:v>21974</c:v>
                </c:pt>
                <c:pt idx="1218">
                  <c:v>21981.200000000001</c:v>
                </c:pt>
                <c:pt idx="1219">
                  <c:v>21988.400000000001</c:v>
                </c:pt>
                <c:pt idx="1220">
                  <c:v>21995.599999999999</c:v>
                </c:pt>
                <c:pt idx="1221">
                  <c:v>22002.799999999999</c:v>
                </c:pt>
                <c:pt idx="1222">
                  <c:v>22009.9</c:v>
                </c:pt>
                <c:pt idx="1223">
                  <c:v>22017</c:v>
                </c:pt>
                <c:pt idx="1224">
                  <c:v>22024.1</c:v>
                </c:pt>
                <c:pt idx="1225">
                  <c:v>22028.799999999999</c:v>
                </c:pt>
                <c:pt idx="1226">
                  <c:v>22035.8</c:v>
                </c:pt>
                <c:pt idx="1227">
                  <c:v>22042.799999999999</c:v>
                </c:pt>
                <c:pt idx="1228">
                  <c:v>22047.5</c:v>
                </c:pt>
                <c:pt idx="1229">
                  <c:v>22056.799999999999</c:v>
                </c:pt>
                <c:pt idx="1230">
                  <c:v>22066.1</c:v>
                </c:pt>
                <c:pt idx="1231">
                  <c:v>22070.7</c:v>
                </c:pt>
                <c:pt idx="1232">
                  <c:v>22077.599999999999</c:v>
                </c:pt>
                <c:pt idx="1233">
                  <c:v>22084.5</c:v>
                </c:pt>
                <c:pt idx="1234">
                  <c:v>22091.4</c:v>
                </c:pt>
                <c:pt idx="1235">
                  <c:v>22096</c:v>
                </c:pt>
                <c:pt idx="1236">
                  <c:v>22105.1</c:v>
                </c:pt>
                <c:pt idx="1237">
                  <c:v>22109.7</c:v>
                </c:pt>
                <c:pt idx="1238">
                  <c:v>22116.5</c:v>
                </c:pt>
                <c:pt idx="1239">
                  <c:v>22121.1</c:v>
                </c:pt>
                <c:pt idx="1240">
                  <c:v>22127.9</c:v>
                </c:pt>
                <c:pt idx="1241">
                  <c:v>22134.7</c:v>
                </c:pt>
                <c:pt idx="1242">
                  <c:v>22139.200000000001</c:v>
                </c:pt>
                <c:pt idx="1243">
                  <c:v>22148.2</c:v>
                </c:pt>
                <c:pt idx="1244">
                  <c:v>22152.7</c:v>
                </c:pt>
                <c:pt idx="1245">
                  <c:v>22161.7</c:v>
                </c:pt>
                <c:pt idx="1246">
                  <c:v>22168.400000000001</c:v>
                </c:pt>
                <c:pt idx="1247">
                  <c:v>22172.9</c:v>
                </c:pt>
                <c:pt idx="1248">
                  <c:v>22179.599999999999</c:v>
                </c:pt>
                <c:pt idx="1249">
                  <c:v>22186.2</c:v>
                </c:pt>
                <c:pt idx="1250">
                  <c:v>22192.9</c:v>
                </c:pt>
                <c:pt idx="1251">
                  <c:v>22197.3</c:v>
                </c:pt>
                <c:pt idx="1252">
                  <c:v>22203.9</c:v>
                </c:pt>
                <c:pt idx="1253">
                  <c:v>22208.3</c:v>
                </c:pt>
                <c:pt idx="1254">
                  <c:v>22217</c:v>
                </c:pt>
                <c:pt idx="1255">
                  <c:v>22221.4</c:v>
                </c:pt>
                <c:pt idx="1256">
                  <c:v>22227.9</c:v>
                </c:pt>
                <c:pt idx="1257">
                  <c:v>22234.400000000001</c:v>
                </c:pt>
                <c:pt idx="1258">
                  <c:v>22240.799999999999</c:v>
                </c:pt>
                <c:pt idx="1259">
                  <c:v>22247.200000000001</c:v>
                </c:pt>
                <c:pt idx="1260">
                  <c:v>22251.5</c:v>
                </c:pt>
                <c:pt idx="1261">
                  <c:v>22260</c:v>
                </c:pt>
                <c:pt idx="1262">
                  <c:v>22264.2</c:v>
                </c:pt>
                <c:pt idx="1263">
                  <c:v>22268.400000000001</c:v>
                </c:pt>
                <c:pt idx="1264">
                  <c:v>22276.799999999999</c:v>
                </c:pt>
                <c:pt idx="1265">
                  <c:v>22280.9</c:v>
                </c:pt>
                <c:pt idx="1266">
                  <c:v>22289.200000000001</c:v>
                </c:pt>
                <c:pt idx="1267">
                  <c:v>22293.3</c:v>
                </c:pt>
                <c:pt idx="1268">
                  <c:v>22297.4</c:v>
                </c:pt>
                <c:pt idx="1269">
                  <c:v>22303.5</c:v>
                </c:pt>
                <c:pt idx="1270">
                  <c:v>22309.599999999999</c:v>
                </c:pt>
                <c:pt idx="1271">
                  <c:v>22315.599999999999</c:v>
                </c:pt>
                <c:pt idx="1272">
                  <c:v>22321.599999999999</c:v>
                </c:pt>
                <c:pt idx="1273">
                  <c:v>22327.599999999999</c:v>
                </c:pt>
                <c:pt idx="1274">
                  <c:v>22333.5</c:v>
                </c:pt>
                <c:pt idx="1275">
                  <c:v>22339.3</c:v>
                </c:pt>
                <c:pt idx="1276">
                  <c:v>22345.200000000001</c:v>
                </c:pt>
                <c:pt idx="1277">
                  <c:v>22349</c:v>
                </c:pt>
                <c:pt idx="1278">
                  <c:v>22354.799999999999</c:v>
                </c:pt>
                <c:pt idx="1279">
                  <c:v>22360.5</c:v>
                </c:pt>
                <c:pt idx="1280">
                  <c:v>22366.1</c:v>
                </c:pt>
                <c:pt idx="1281">
                  <c:v>22371.8</c:v>
                </c:pt>
                <c:pt idx="1282">
                  <c:v>22375.5</c:v>
                </c:pt>
                <c:pt idx="1283">
                  <c:v>22382.9</c:v>
                </c:pt>
                <c:pt idx="1284">
                  <c:v>22386.6</c:v>
                </c:pt>
                <c:pt idx="1285">
                  <c:v>22392</c:v>
                </c:pt>
                <c:pt idx="1286">
                  <c:v>22397.4</c:v>
                </c:pt>
                <c:pt idx="1287">
                  <c:v>22402.799999999999</c:v>
                </c:pt>
                <c:pt idx="1288">
                  <c:v>22408.2</c:v>
                </c:pt>
                <c:pt idx="1289">
                  <c:v>22411.8</c:v>
                </c:pt>
                <c:pt idx="1290">
                  <c:v>22418.799999999999</c:v>
                </c:pt>
                <c:pt idx="1291">
                  <c:v>22422.3</c:v>
                </c:pt>
                <c:pt idx="1292">
                  <c:v>22429.4</c:v>
                </c:pt>
                <c:pt idx="1293">
                  <c:v>22432.799999999999</c:v>
                </c:pt>
                <c:pt idx="1294">
                  <c:v>22439.8</c:v>
                </c:pt>
                <c:pt idx="1295">
                  <c:v>22443.200000000001</c:v>
                </c:pt>
                <c:pt idx="1296">
                  <c:v>22446.6</c:v>
                </c:pt>
                <c:pt idx="1297">
                  <c:v>22453.5</c:v>
                </c:pt>
                <c:pt idx="1298">
                  <c:v>22458.6</c:v>
                </c:pt>
                <c:pt idx="1299">
                  <c:v>22463.7</c:v>
                </c:pt>
                <c:pt idx="1300">
                  <c:v>22467.1</c:v>
                </c:pt>
                <c:pt idx="1301">
                  <c:v>22473.8</c:v>
                </c:pt>
                <c:pt idx="1302">
                  <c:v>22477.200000000001</c:v>
                </c:pt>
                <c:pt idx="1303">
                  <c:v>22483.9</c:v>
                </c:pt>
                <c:pt idx="1304">
                  <c:v>22488.9</c:v>
                </c:pt>
                <c:pt idx="1305">
                  <c:v>22492.2</c:v>
                </c:pt>
                <c:pt idx="1306">
                  <c:v>22498.9</c:v>
                </c:pt>
                <c:pt idx="1307">
                  <c:v>22502.2</c:v>
                </c:pt>
                <c:pt idx="1308">
                  <c:v>22505.599999999999</c:v>
                </c:pt>
                <c:pt idx="1309">
                  <c:v>22510.5</c:v>
                </c:pt>
                <c:pt idx="1310">
                  <c:v>22515.5</c:v>
                </c:pt>
                <c:pt idx="1311">
                  <c:v>22520.5</c:v>
                </c:pt>
                <c:pt idx="1312">
                  <c:v>22523.8</c:v>
                </c:pt>
                <c:pt idx="1313">
                  <c:v>22530.400000000001</c:v>
                </c:pt>
                <c:pt idx="1314">
                  <c:v>22535.4</c:v>
                </c:pt>
                <c:pt idx="1315">
                  <c:v>22540.3</c:v>
                </c:pt>
                <c:pt idx="1316">
                  <c:v>22545.3</c:v>
                </c:pt>
                <c:pt idx="1317">
                  <c:v>22548.5</c:v>
                </c:pt>
                <c:pt idx="1318">
                  <c:v>22553.4</c:v>
                </c:pt>
                <c:pt idx="1319">
                  <c:v>22558.3</c:v>
                </c:pt>
                <c:pt idx="1320">
                  <c:v>22563.200000000001</c:v>
                </c:pt>
                <c:pt idx="1321">
                  <c:v>22568</c:v>
                </c:pt>
                <c:pt idx="1322">
                  <c:v>22571.200000000001</c:v>
                </c:pt>
                <c:pt idx="1323">
                  <c:v>22577.599999999999</c:v>
                </c:pt>
                <c:pt idx="1324">
                  <c:v>22580.799999999999</c:v>
                </c:pt>
                <c:pt idx="1325">
                  <c:v>22583.9</c:v>
                </c:pt>
                <c:pt idx="1326">
                  <c:v>22588.7</c:v>
                </c:pt>
                <c:pt idx="1327">
                  <c:v>22593.4</c:v>
                </c:pt>
                <c:pt idx="1328">
                  <c:v>22598</c:v>
                </c:pt>
                <c:pt idx="1329">
                  <c:v>22604.3</c:v>
                </c:pt>
                <c:pt idx="1330">
                  <c:v>22607.4</c:v>
                </c:pt>
                <c:pt idx="1331">
                  <c:v>22612</c:v>
                </c:pt>
                <c:pt idx="1332">
                  <c:v>22618.2</c:v>
                </c:pt>
                <c:pt idx="1333">
                  <c:v>22621.200000000001</c:v>
                </c:pt>
                <c:pt idx="1334">
                  <c:v>22625.8</c:v>
                </c:pt>
                <c:pt idx="1335">
                  <c:v>22630.400000000001</c:v>
                </c:pt>
                <c:pt idx="1336">
                  <c:v>22633.5</c:v>
                </c:pt>
                <c:pt idx="1337">
                  <c:v>22639.7</c:v>
                </c:pt>
                <c:pt idx="1338">
                  <c:v>22642.7</c:v>
                </c:pt>
                <c:pt idx="1339">
                  <c:v>22647.3</c:v>
                </c:pt>
                <c:pt idx="1340">
                  <c:v>22652</c:v>
                </c:pt>
                <c:pt idx="1341">
                  <c:v>22658.1</c:v>
                </c:pt>
                <c:pt idx="1342">
                  <c:v>22661.200000000001</c:v>
                </c:pt>
                <c:pt idx="1343">
                  <c:v>22667.5</c:v>
                </c:pt>
                <c:pt idx="1344">
                  <c:v>22673.7</c:v>
                </c:pt>
                <c:pt idx="1345">
                  <c:v>22676.9</c:v>
                </c:pt>
                <c:pt idx="1346">
                  <c:v>22680</c:v>
                </c:pt>
                <c:pt idx="1347">
                  <c:v>22684.799999999999</c:v>
                </c:pt>
                <c:pt idx="1348">
                  <c:v>22688</c:v>
                </c:pt>
                <c:pt idx="1349">
                  <c:v>22694.400000000001</c:v>
                </c:pt>
                <c:pt idx="1350">
                  <c:v>22697.599999999999</c:v>
                </c:pt>
                <c:pt idx="1351">
                  <c:v>22702.5</c:v>
                </c:pt>
                <c:pt idx="1352">
                  <c:v>22707.4</c:v>
                </c:pt>
                <c:pt idx="1353">
                  <c:v>22712.400000000001</c:v>
                </c:pt>
                <c:pt idx="1354">
                  <c:v>22717.4</c:v>
                </c:pt>
                <c:pt idx="1355">
                  <c:v>22722.400000000001</c:v>
                </c:pt>
                <c:pt idx="1356">
                  <c:v>22727.5</c:v>
                </c:pt>
                <c:pt idx="1357">
                  <c:v>22732.6</c:v>
                </c:pt>
                <c:pt idx="1358">
                  <c:v>22737.8</c:v>
                </c:pt>
                <c:pt idx="1359">
                  <c:v>22743.1</c:v>
                </c:pt>
                <c:pt idx="1360">
                  <c:v>22748.400000000001</c:v>
                </c:pt>
                <c:pt idx="1361">
                  <c:v>22753.7</c:v>
                </c:pt>
                <c:pt idx="1362">
                  <c:v>22757.4</c:v>
                </c:pt>
                <c:pt idx="1363">
                  <c:v>22762.9</c:v>
                </c:pt>
                <c:pt idx="1364">
                  <c:v>22768.400000000001</c:v>
                </c:pt>
                <c:pt idx="1365">
                  <c:v>22774</c:v>
                </c:pt>
                <c:pt idx="1366">
                  <c:v>22777.8</c:v>
                </c:pt>
                <c:pt idx="1367">
                  <c:v>22783.5</c:v>
                </c:pt>
                <c:pt idx="1368">
                  <c:v>22789.3</c:v>
                </c:pt>
                <c:pt idx="1369">
                  <c:v>22797.1</c:v>
                </c:pt>
                <c:pt idx="1370">
                  <c:v>22801</c:v>
                </c:pt>
                <c:pt idx="1371">
                  <c:v>22808.9</c:v>
                </c:pt>
                <c:pt idx="1372">
                  <c:v>22814.9</c:v>
                </c:pt>
                <c:pt idx="1373">
                  <c:v>22820.9</c:v>
                </c:pt>
                <c:pt idx="1374">
                  <c:v>22827</c:v>
                </c:pt>
                <c:pt idx="1375">
                  <c:v>22833.200000000001</c:v>
                </c:pt>
                <c:pt idx="1376">
                  <c:v>22839.3</c:v>
                </c:pt>
                <c:pt idx="1377">
                  <c:v>22845.5</c:v>
                </c:pt>
                <c:pt idx="1378">
                  <c:v>22851.8</c:v>
                </c:pt>
                <c:pt idx="1379">
                  <c:v>22858.1</c:v>
                </c:pt>
                <c:pt idx="1380">
                  <c:v>22864.400000000001</c:v>
                </c:pt>
                <c:pt idx="1381">
                  <c:v>22874.9</c:v>
                </c:pt>
                <c:pt idx="1382">
                  <c:v>22881.3</c:v>
                </c:pt>
                <c:pt idx="1383">
                  <c:v>22889.8</c:v>
                </c:pt>
                <c:pt idx="1384">
                  <c:v>22898.400000000001</c:v>
                </c:pt>
                <c:pt idx="1385">
                  <c:v>22902.6</c:v>
                </c:pt>
                <c:pt idx="1386">
                  <c:v>22911.200000000001</c:v>
                </c:pt>
                <c:pt idx="1387">
                  <c:v>22917.7</c:v>
                </c:pt>
                <c:pt idx="1388">
                  <c:v>22926.3</c:v>
                </c:pt>
                <c:pt idx="1389">
                  <c:v>22932.7</c:v>
                </c:pt>
                <c:pt idx="1390">
                  <c:v>22939.200000000001</c:v>
                </c:pt>
                <c:pt idx="1391">
                  <c:v>22945.599999999999</c:v>
                </c:pt>
                <c:pt idx="1392">
                  <c:v>22952.1</c:v>
                </c:pt>
                <c:pt idx="1393">
                  <c:v>22960.6</c:v>
                </c:pt>
                <c:pt idx="1394">
                  <c:v>22967.1</c:v>
                </c:pt>
                <c:pt idx="1395">
                  <c:v>22973.5</c:v>
                </c:pt>
                <c:pt idx="1396">
                  <c:v>22979.9</c:v>
                </c:pt>
                <c:pt idx="1397">
                  <c:v>22988.400000000001</c:v>
                </c:pt>
                <c:pt idx="1398">
                  <c:v>22992.6</c:v>
                </c:pt>
                <c:pt idx="1399">
                  <c:v>23001</c:v>
                </c:pt>
                <c:pt idx="1400">
                  <c:v>23005.3</c:v>
                </c:pt>
                <c:pt idx="1401">
                  <c:v>23013.599999999999</c:v>
                </c:pt>
                <c:pt idx="1402">
                  <c:v>23017.8</c:v>
                </c:pt>
                <c:pt idx="1403">
                  <c:v>23024</c:v>
                </c:pt>
                <c:pt idx="1404">
                  <c:v>23032.3</c:v>
                </c:pt>
                <c:pt idx="1405">
                  <c:v>23036.400000000001</c:v>
                </c:pt>
                <c:pt idx="1406">
                  <c:v>23044.6</c:v>
                </c:pt>
                <c:pt idx="1407">
                  <c:v>23050.799999999999</c:v>
                </c:pt>
                <c:pt idx="1408">
                  <c:v>23056.9</c:v>
                </c:pt>
                <c:pt idx="1409">
                  <c:v>23065</c:v>
                </c:pt>
                <c:pt idx="1410">
                  <c:v>23069.1</c:v>
                </c:pt>
                <c:pt idx="1411">
                  <c:v>23075.200000000001</c:v>
                </c:pt>
                <c:pt idx="1412">
                  <c:v>23081.200000000001</c:v>
                </c:pt>
                <c:pt idx="1413">
                  <c:v>23087.3</c:v>
                </c:pt>
                <c:pt idx="1414">
                  <c:v>23091.3</c:v>
                </c:pt>
                <c:pt idx="1415">
                  <c:v>23099.4</c:v>
                </c:pt>
                <c:pt idx="1416">
                  <c:v>23105.4</c:v>
                </c:pt>
                <c:pt idx="1417">
                  <c:v>23109.4</c:v>
                </c:pt>
                <c:pt idx="1418">
                  <c:v>23113.5</c:v>
                </c:pt>
                <c:pt idx="1419">
                  <c:v>23121.5</c:v>
                </c:pt>
                <c:pt idx="1420">
                  <c:v>23127.5</c:v>
                </c:pt>
                <c:pt idx="1421">
                  <c:v>23133.5</c:v>
                </c:pt>
                <c:pt idx="1422">
                  <c:v>23141.599999999999</c:v>
                </c:pt>
                <c:pt idx="1423">
                  <c:v>23145.599999999999</c:v>
                </c:pt>
                <c:pt idx="1424">
                  <c:v>23151.599999999999</c:v>
                </c:pt>
                <c:pt idx="1425">
                  <c:v>23159.599999999999</c:v>
                </c:pt>
                <c:pt idx="1426">
                  <c:v>23163.599999999999</c:v>
                </c:pt>
                <c:pt idx="1427">
                  <c:v>23169.599999999999</c:v>
                </c:pt>
                <c:pt idx="1428">
                  <c:v>23175.599999999999</c:v>
                </c:pt>
                <c:pt idx="1429">
                  <c:v>23179.599999999999</c:v>
                </c:pt>
                <c:pt idx="1430">
                  <c:v>23185.599999999999</c:v>
                </c:pt>
                <c:pt idx="1431">
                  <c:v>23191.599999999999</c:v>
                </c:pt>
                <c:pt idx="1432">
                  <c:v>23197.599999999999</c:v>
                </c:pt>
                <c:pt idx="1433">
                  <c:v>23205.599999999999</c:v>
                </c:pt>
                <c:pt idx="1434">
                  <c:v>23209.599999999999</c:v>
                </c:pt>
                <c:pt idx="1435">
                  <c:v>23217.599999999999</c:v>
                </c:pt>
                <c:pt idx="1436">
                  <c:v>23223.599999999999</c:v>
                </c:pt>
                <c:pt idx="1437">
                  <c:v>23229.599999999999</c:v>
                </c:pt>
                <c:pt idx="1438">
                  <c:v>23235.7</c:v>
                </c:pt>
                <c:pt idx="1439">
                  <c:v>23239.7</c:v>
                </c:pt>
                <c:pt idx="1440">
                  <c:v>23247.7</c:v>
                </c:pt>
                <c:pt idx="1441">
                  <c:v>23251.7</c:v>
                </c:pt>
                <c:pt idx="1442">
                  <c:v>23255.8</c:v>
                </c:pt>
                <c:pt idx="1443">
                  <c:v>23263.8</c:v>
                </c:pt>
                <c:pt idx="1444">
                  <c:v>23267.9</c:v>
                </c:pt>
                <c:pt idx="1445">
                  <c:v>23273.9</c:v>
                </c:pt>
                <c:pt idx="1446">
                  <c:v>23282</c:v>
                </c:pt>
                <c:pt idx="1447">
                  <c:v>23286.1</c:v>
                </c:pt>
                <c:pt idx="1448">
                  <c:v>23292.2</c:v>
                </c:pt>
                <c:pt idx="1449">
                  <c:v>23300.3</c:v>
                </c:pt>
                <c:pt idx="1450">
                  <c:v>23306.400000000001</c:v>
                </c:pt>
                <c:pt idx="1451">
                  <c:v>23312.6</c:v>
                </c:pt>
                <c:pt idx="1452">
                  <c:v>23316.7</c:v>
                </c:pt>
                <c:pt idx="1453">
                  <c:v>23324.9</c:v>
                </c:pt>
                <c:pt idx="1454">
                  <c:v>23329</c:v>
                </c:pt>
                <c:pt idx="1455">
                  <c:v>23335.200000000001</c:v>
                </c:pt>
                <c:pt idx="1456">
                  <c:v>23341.4</c:v>
                </c:pt>
                <c:pt idx="1457">
                  <c:v>23345.5</c:v>
                </c:pt>
                <c:pt idx="1458">
                  <c:v>23349.7</c:v>
                </c:pt>
                <c:pt idx="1459">
                  <c:v>23358</c:v>
                </c:pt>
                <c:pt idx="1460">
                  <c:v>23364.3</c:v>
                </c:pt>
                <c:pt idx="1461">
                  <c:v>23370.5</c:v>
                </c:pt>
                <c:pt idx="1462">
                  <c:v>23376.799999999999</c:v>
                </c:pt>
                <c:pt idx="1463">
                  <c:v>23383</c:v>
                </c:pt>
                <c:pt idx="1464">
                  <c:v>23391.4</c:v>
                </c:pt>
                <c:pt idx="1465">
                  <c:v>23395.5</c:v>
                </c:pt>
                <c:pt idx="1466">
                  <c:v>23401.8</c:v>
                </c:pt>
                <c:pt idx="1467">
                  <c:v>23408</c:v>
                </c:pt>
                <c:pt idx="1468">
                  <c:v>23414.3</c:v>
                </c:pt>
                <c:pt idx="1469">
                  <c:v>23418.5</c:v>
                </c:pt>
                <c:pt idx="1470">
                  <c:v>23424.7</c:v>
                </c:pt>
                <c:pt idx="1471">
                  <c:v>23430.9</c:v>
                </c:pt>
                <c:pt idx="1472">
                  <c:v>23435.1</c:v>
                </c:pt>
                <c:pt idx="1473">
                  <c:v>23441.3</c:v>
                </c:pt>
                <c:pt idx="1474">
                  <c:v>23449.5</c:v>
                </c:pt>
                <c:pt idx="1475">
                  <c:v>23455.7</c:v>
                </c:pt>
                <c:pt idx="1476">
                  <c:v>23461.9</c:v>
                </c:pt>
                <c:pt idx="1477">
                  <c:v>23468</c:v>
                </c:pt>
                <c:pt idx="1478">
                  <c:v>23474.1</c:v>
                </c:pt>
                <c:pt idx="1479">
                  <c:v>23480.2</c:v>
                </c:pt>
                <c:pt idx="1480">
                  <c:v>23484.3</c:v>
                </c:pt>
                <c:pt idx="1481">
                  <c:v>23490.3</c:v>
                </c:pt>
                <c:pt idx="1482">
                  <c:v>23496.3</c:v>
                </c:pt>
                <c:pt idx="1483">
                  <c:v>23500.3</c:v>
                </c:pt>
                <c:pt idx="1484">
                  <c:v>23506.3</c:v>
                </c:pt>
                <c:pt idx="1485">
                  <c:v>23512.2</c:v>
                </c:pt>
                <c:pt idx="1486">
                  <c:v>23516.2</c:v>
                </c:pt>
                <c:pt idx="1487">
                  <c:v>23522.1</c:v>
                </c:pt>
                <c:pt idx="1488">
                  <c:v>23527.9</c:v>
                </c:pt>
                <c:pt idx="1489">
                  <c:v>23535.7</c:v>
                </c:pt>
                <c:pt idx="1490">
                  <c:v>23541.5</c:v>
                </c:pt>
                <c:pt idx="1491">
                  <c:v>23547.200000000001</c:v>
                </c:pt>
                <c:pt idx="1492">
                  <c:v>23553</c:v>
                </c:pt>
                <c:pt idx="1493">
                  <c:v>23556.799999999999</c:v>
                </c:pt>
                <c:pt idx="1494">
                  <c:v>23564.400000000001</c:v>
                </c:pt>
                <c:pt idx="1495">
                  <c:v>23570</c:v>
                </c:pt>
                <c:pt idx="1496">
                  <c:v>23575.7</c:v>
                </c:pt>
                <c:pt idx="1497">
                  <c:v>23581.3</c:v>
                </c:pt>
                <c:pt idx="1498">
                  <c:v>23586.9</c:v>
                </c:pt>
                <c:pt idx="1499">
                  <c:v>23592.5</c:v>
                </c:pt>
                <c:pt idx="1500">
                  <c:v>23598.1</c:v>
                </c:pt>
                <c:pt idx="1501">
                  <c:v>23603.7</c:v>
                </c:pt>
                <c:pt idx="1502">
                  <c:v>23611.1</c:v>
                </c:pt>
                <c:pt idx="1503">
                  <c:v>23616.6</c:v>
                </c:pt>
                <c:pt idx="1504">
                  <c:v>23622.1</c:v>
                </c:pt>
                <c:pt idx="1505">
                  <c:v>23629.5</c:v>
                </c:pt>
                <c:pt idx="1506">
                  <c:v>23633.1</c:v>
                </c:pt>
                <c:pt idx="1507">
                  <c:v>23640.400000000001</c:v>
                </c:pt>
                <c:pt idx="1508">
                  <c:v>23645.9</c:v>
                </c:pt>
                <c:pt idx="1509">
                  <c:v>23651.3</c:v>
                </c:pt>
                <c:pt idx="1510">
                  <c:v>23654.9</c:v>
                </c:pt>
                <c:pt idx="1511">
                  <c:v>23662</c:v>
                </c:pt>
                <c:pt idx="1512">
                  <c:v>23665.599999999999</c:v>
                </c:pt>
                <c:pt idx="1513">
                  <c:v>23672.7</c:v>
                </c:pt>
                <c:pt idx="1514">
                  <c:v>23678</c:v>
                </c:pt>
                <c:pt idx="1515">
                  <c:v>23683.3</c:v>
                </c:pt>
                <c:pt idx="1516">
                  <c:v>23690.3</c:v>
                </c:pt>
                <c:pt idx="1517">
                  <c:v>23693.8</c:v>
                </c:pt>
                <c:pt idx="1518">
                  <c:v>23700.7</c:v>
                </c:pt>
                <c:pt idx="1519">
                  <c:v>23705.9</c:v>
                </c:pt>
                <c:pt idx="1520">
                  <c:v>23709.3</c:v>
                </c:pt>
                <c:pt idx="1521">
                  <c:v>23714.400000000001</c:v>
                </c:pt>
                <c:pt idx="1522">
                  <c:v>23719.5</c:v>
                </c:pt>
                <c:pt idx="1523">
                  <c:v>23724.6</c:v>
                </c:pt>
                <c:pt idx="1524">
                  <c:v>23727.9</c:v>
                </c:pt>
                <c:pt idx="1525">
                  <c:v>23734.5</c:v>
                </c:pt>
                <c:pt idx="1526">
                  <c:v>23737.8</c:v>
                </c:pt>
                <c:pt idx="1527">
                  <c:v>23744.400000000001</c:v>
                </c:pt>
                <c:pt idx="1528">
                  <c:v>23749.200000000001</c:v>
                </c:pt>
                <c:pt idx="1529">
                  <c:v>23754</c:v>
                </c:pt>
                <c:pt idx="1530">
                  <c:v>23758.799999999999</c:v>
                </c:pt>
                <c:pt idx="1531">
                  <c:v>23763.5</c:v>
                </c:pt>
                <c:pt idx="1532">
                  <c:v>23769.8</c:v>
                </c:pt>
                <c:pt idx="1533">
                  <c:v>23772.799999999999</c:v>
                </c:pt>
                <c:pt idx="1534">
                  <c:v>23778.9</c:v>
                </c:pt>
                <c:pt idx="1535">
                  <c:v>23781.9</c:v>
                </c:pt>
                <c:pt idx="1536">
                  <c:v>23786.400000000001</c:v>
                </c:pt>
                <c:pt idx="1537">
                  <c:v>23790.799999999999</c:v>
                </c:pt>
                <c:pt idx="1538">
                  <c:v>23795.1</c:v>
                </c:pt>
                <c:pt idx="1539">
                  <c:v>23799.4</c:v>
                </c:pt>
                <c:pt idx="1540">
                  <c:v>23805</c:v>
                </c:pt>
                <c:pt idx="1541">
                  <c:v>23809.1</c:v>
                </c:pt>
                <c:pt idx="1542">
                  <c:v>23813.200000000001</c:v>
                </c:pt>
                <c:pt idx="1543">
                  <c:v>23817.3</c:v>
                </c:pt>
                <c:pt idx="1544">
                  <c:v>23821.3</c:v>
                </c:pt>
                <c:pt idx="1545">
                  <c:v>23826.6</c:v>
                </c:pt>
                <c:pt idx="1546">
                  <c:v>23829.200000000001</c:v>
                </c:pt>
                <c:pt idx="1547">
                  <c:v>23834.400000000001</c:v>
                </c:pt>
                <c:pt idx="1548">
                  <c:v>23837</c:v>
                </c:pt>
                <c:pt idx="1549">
                  <c:v>23839.5</c:v>
                </c:pt>
                <c:pt idx="1550">
                  <c:v>23844.6</c:v>
                </c:pt>
                <c:pt idx="1551">
                  <c:v>23847.200000000001</c:v>
                </c:pt>
                <c:pt idx="1552">
                  <c:v>23851</c:v>
                </c:pt>
                <c:pt idx="1553">
                  <c:v>23854.7</c:v>
                </c:pt>
                <c:pt idx="1554">
                  <c:v>23859.8</c:v>
                </c:pt>
                <c:pt idx="1555">
                  <c:v>23862.3</c:v>
                </c:pt>
                <c:pt idx="1556">
                  <c:v>23867.4</c:v>
                </c:pt>
                <c:pt idx="1557">
                  <c:v>23869.9</c:v>
                </c:pt>
                <c:pt idx="1558">
                  <c:v>23873.7</c:v>
                </c:pt>
                <c:pt idx="1559">
                  <c:v>23877.599999999999</c:v>
                </c:pt>
                <c:pt idx="1560">
                  <c:v>23880.1</c:v>
                </c:pt>
                <c:pt idx="1561">
                  <c:v>23885.3</c:v>
                </c:pt>
                <c:pt idx="1562">
                  <c:v>23887.9</c:v>
                </c:pt>
                <c:pt idx="1563">
                  <c:v>23890.6</c:v>
                </c:pt>
                <c:pt idx="1564">
                  <c:v>23893.200000000001</c:v>
                </c:pt>
                <c:pt idx="1565">
                  <c:v>23897.200000000001</c:v>
                </c:pt>
                <c:pt idx="1566">
                  <c:v>23901.3</c:v>
                </c:pt>
                <c:pt idx="1567">
                  <c:v>23904</c:v>
                </c:pt>
                <c:pt idx="1568">
                  <c:v>23906.799999999999</c:v>
                </c:pt>
                <c:pt idx="1569">
                  <c:v>23912.5</c:v>
                </c:pt>
                <c:pt idx="1570">
                  <c:v>23915.3</c:v>
                </c:pt>
                <c:pt idx="1571">
                  <c:v>23918.2</c:v>
                </c:pt>
                <c:pt idx="1572">
                  <c:v>23922.6</c:v>
                </c:pt>
                <c:pt idx="1573">
                  <c:v>23927</c:v>
                </c:pt>
                <c:pt idx="1574">
                  <c:v>23930</c:v>
                </c:pt>
                <c:pt idx="1575">
                  <c:v>23933.1</c:v>
                </c:pt>
                <c:pt idx="1576">
                  <c:v>23937.8</c:v>
                </c:pt>
                <c:pt idx="1577">
                  <c:v>23940.9</c:v>
                </c:pt>
                <c:pt idx="1578">
                  <c:v>23944.2</c:v>
                </c:pt>
                <c:pt idx="1579">
                  <c:v>23947.5</c:v>
                </c:pt>
                <c:pt idx="1580">
                  <c:v>23950.9</c:v>
                </c:pt>
                <c:pt idx="1581">
                  <c:v>23954.3</c:v>
                </c:pt>
                <c:pt idx="1582">
                  <c:v>23961.3</c:v>
                </c:pt>
                <c:pt idx="1583">
                  <c:v>23964.9</c:v>
                </c:pt>
                <c:pt idx="1584">
                  <c:v>23970.400000000001</c:v>
                </c:pt>
                <c:pt idx="1585">
                  <c:v>23974.1</c:v>
                </c:pt>
                <c:pt idx="1586">
                  <c:v>23979.8</c:v>
                </c:pt>
                <c:pt idx="1587">
                  <c:v>23985.7</c:v>
                </c:pt>
                <c:pt idx="1588">
                  <c:v>23991.7</c:v>
                </c:pt>
                <c:pt idx="1589">
                  <c:v>23995.7</c:v>
                </c:pt>
                <c:pt idx="1590">
                  <c:v>24001.9</c:v>
                </c:pt>
                <c:pt idx="1591">
                  <c:v>24008.2</c:v>
                </c:pt>
                <c:pt idx="1592">
                  <c:v>24012.5</c:v>
                </c:pt>
                <c:pt idx="1593">
                  <c:v>24016.799999999999</c:v>
                </c:pt>
                <c:pt idx="1594">
                  <c:v>24021.1</c:v>
                </c:pt>
                <c:pt idx="1595">
                  <c:v>24027.8</c:v>
                </c:pt>
                <c:pt idx="1596">
                  <c:v>24032.2</c:v>
                </c:pt>
                <c:pt idx="1597">
                  <c:v>24036.7</c:v>
                </c:pt>
                <c:pt idx="1598">
                  <c:v>24041.200000000001</c:v>
                </c:pt>
                <c:pt idx="1599">
                  <c:v>24048.1</c:v>
                </c:pt>
                <c:pt idx="1600">
                  <c:v>24054.9</c:v>
                </c:pt>
                <c:pt idx="1601">
                  <c:v>24059.599999999999</c:v>
                </c:pt>
                <c:pt idx="1602">
                  <c:v>24064.2</c:v>
                </c:pt>
                <c:pt idx="1603">
                  <c:v>24068.799999999999</c:v>
                </c:pt>
                <c:pt idx="1604">
                  <c:v>24078.2</c:v>
                </c:pt>
                <c:pt idx="1605">
                  <c:v>24085.200000000001</c:v>
                </c:pt>
                <c:pt idx="1606">
                  <c:v>24089.9</c:v>
                </c:pt>
                <c:pt idx="1607">
                  <c:v>24096.799999999999</c:v>
                </c:pt>
                <c:pt idx="1608">
                  <c:v>24103.8</c:v>
                </c:pt>
                <c:pt idx="1609">
                  <c:v>24108.5</c:v>
                </c:pt>
                <c:pt idx="1610">
                  <c:v>24113.1</c:v>
                </c:pt>
                <c:pt idx="1611">
                  <c:v>24120</c:v>
                </c:pt>
                <c:pt idx="1612">
                  <c:v>24124.6</c:v>
                </c:pt>
                <c:pt idx="1613">
                  <c:v>24133.7</c:v>
                </c:pt>
                <c:pt idx="1614">
                  <c:v>24138.2</c:v>
                </c:pt>
                <c:pt idx="1615">
                  <c:v>24147.1</c:v>
                </c:pt>
                <c:pt idx="1616">
                  <c:v>24153.8</c:v>
                </c:pt>
                <c:pt idx="1617">
                  <c:v>24160.3</c:v>
                </c:pt>
                <c:pt idx="1618">
                  <c:v>24164.6</c:v>
                </c:pt>
                <c:pt idx="1619">
                  <c:v>24173.1</c:v>
                </c:pt>
                <c:pt idx="1620">
                  <c:v>24177.3</c:v>
                </c:pt>
                <c:pt idx="1621">
                  <c:v>24181.4</c:v>
                </c:pt>
                <c:pt idx="1622">
                  <c:v>24187.5</c:v>
                </c:pt>
                <c:pt idx="1623">
                  <c:v>24191.5</c:v>
                </c:pt>
                <c:pt idx="1624">
                  <c:v>24197.3</c:v>
                </c:pt>
                <c:pt idx="1625">
                  <c:v>24201.200000000001</c:v>
                </c:pt>
                <c:pt idx="1626">
                  <c:v>24206.799999999999</c:v>
                </c:pt>
                <c:pt idx="1627">
                  <c:v>24210.6</c:v>
                </c:pt>
                <c:pt idx="1628">
                  <c:v>24216.1</c:v>
                </c:pt>
                <c:pt idx="1629">
                  <c:v>24219.599999999999</c:v>
                </c:pt>
                <c:pt idx="1630">
                  <c:v>24224.9</c:v>
                </c:pt>
                <c:pt idx="1631">
                  <c:v>24228.400000000001</c:v>
                </c:pt>
                <c:pt idx="1632">
                  <c:v>24235.200000000001</c:v>
                </c:pt>
                <c:pt idx="1633">
                  <c:v>24238.5</c:v>
                </c:pt>
                <c:pt idx="1634">
                  <c:v>24243.5</c:v>
                </c:pt>
                <c:pt idx="1635">
                  <c:v>24246.7</c:v>
                </c:pt>
                <c:pt idx="1636">
                  <c:v>24251.599999999999</c:v>
                </c:pt>
                <c:pt idx="1637">
                  <c:v>24256.3</c:v>
                </c:pt>
                <c:pt idx="1638">
                  <c:v>24259.5</c:v>
                </c:pt>
                <c:pt idx="1639">
                  <c:v>24262.6</c:v>
                </c:pt>
                <c:pt idx="1640">
                  <c:v>24265.7</c:v>
                </c:pt>
                <c:pt idx="1641">
                  <c:v>24270.3</c:v>
                </c:pt>
                <c:pt idx="1642">
                  <c:v>24273.3</c:v>
                </c:pt>
                <c:pt idx="1643">
                  <c:v>24277.8</c:v>
                </c:pt>
                <c:pt idx="1644">
                  <c:v>24280.799999999999</c:v>
                </c:pt>
                <c:pt idx="1645">
                  <c:v>24286.7</c:v>
                </c:pt>
                <c:pt idx="1646">
                  <c:v>24289.599999999999</c:v>
                </c:pt>
                <c:pt idx="1647">
                  <c:v>24292.6</c:v>
                </c:pt>
                <c:pt idx="1648">
                  <c:v>24296.9</c:v>
                </c:pt>
                <c:pt idx="1649">
                  <c:v>24301.200000000001</c:v>
                </c:pt>
                <c:pt idx="1650">
                  <c:v>24304.1</c:v>
                </c:pt>
                <c:pt idx="1651">
                  <c:v>24308.400000000001</c:v>
                </c:pt>
                <c:pt idx="1652">
                  <c:v>24311.200000000001</c:v>
                </c:pt>
                <c:pt idx="1653">
                  <c:v>24316.9</c:v>
                </c:pt>
                <c:pt idx="1654">
                  <c:v>24319.7</c:v>
                </c:pt>
                <c:pt idx="1655">
                  <c:v>24323.9</c:v>
                </c:pt>
                <c:pt idx="1656">
                  <c:v>24326.7</c:v>
                </c:pt>
                <c:pt idx="1657">
                  <c:v>24332.3</c:v>
                </c:pt>
                <c:pt idx="1658">
                  <c:v>24336.5</c:v>
                </c:pt>
                <c:pt idx="1659">
                  <c:v>24339.3</c:v>
                </c:pt>
                <c:pt idx="1660">
                  <c:v>24343.5</c:v>
                </c:pt>
                <c:pt idx="1661">
                  <c:v>24346.3</c:v>
                </c:pt>
                <c:pt idx="1662">
                  <c:v>24350.5</c:v>
                </c:pt>
                <c:pt idx="1663">
                  <c:v>24353.3</c:v>
                </c:pt>
                <c:pt idx="1664">
                  <c:v>24356.1</c:v>
                </c:pt>
                <c:pt idx="1665">
                  <c:v>24361.7</c:v>
                </c:pt>
                <c:pt idx="1666">
                  <c:v>24364.6</c:v>
                </c:pt>
                <c:pt idx="1667">
                  <c:v>24367.4</c:v>
                </c:pt>
                <c:pt idx="1668">
                  <c:v>24370.2</c:v>
                </c:pt>
                <c:pt idx="1669">
                  <c:v>24376</c:v>
                </c:pt>
                <c:pt idx="1670">
                  <c:v>24380.3</c:v>
                </c:pt>
                <c:pt idx="1671">
                  <c:v>24384.7</c:v>
                </c:pt>
                <c:pt idx="1672">
                  <c:v>24389.1</c:v>
                </c:pt>
                <c:pt idx="1673">
                  <c:v>24392</c:v>
                </c:pt>
                <c:pt idx="1674">
                  <c:v>24398</c:v>
                </c:pt>
                <c:pt idx="1675">
                  <c:v>24400.9</c:v>
                </c:pt>
                <c:pt idx="1676">
                  <c:v>24407</c:v>
                </c:pt>
                <c:pt idx="1677">
                  <c:v>24410</c:v>
                </c:pt>
                <c:pt idx="1678">
                  <c:v>24414.6</c:v>
                </c:pt>
                <c:pt idx="1679">
                  <c:v>24419.200000000001</c:v>
                </c:pt>
                <c:pt idx="1680">
                  <c:v>24423.8</c:v>
                </c:pt>
                <c:pt idx="1681">
                  <c:v>24426.9</c:v>
                </c:pt>
                <c:pt idx="1682">
                  <c:v>24430</c:v>
                </c:pt>
                <c:pt idx="1683">
                  <c:v>24436.3</c:v>
                </c:pt>
                <c:pt idx="1684">
                  <c:v>24441.1</c:v>
                </c:pt>
                <c:pt idx="1685">
                  <c:v>24445.8</c:v>
                </c:pt>
                <c:pt idx="1686">
                  <c:v>24450.6</c:v>
                </c:pt>
                <c:pt idx="1687">
                  <c:v>24453.8</c:v>
                </c:pt>
                <c:pt idx="1688">
                  <c:v>24458.6</c:v>
                </c:pt>
                <c:pt idx="1689">
                  <c:v>24465</c:v>
                </c:pt>
                <c:pt idx="1690">
                  <c:v>24468.2</c:v>
                </c:pt>
                <c:pt idx="1691">
                  <c:v>24473</c:v>
                </c:pt>
                <c:pt idx="1692">
                  <c:v>24476.3</c:v>
                </c:pt>
                <c:pt idx="1693">
                  <c:v>24479.5</c:v>
                </c:pt>
                <c:pt idx="1694">
                  <c:v>24484.400000000001</c:v>
                </c:pt>
                <c:pt idx="1695">
                  <c:v>24487.599999999999</c:v>
                </c:pt>
                <c:pt idx="1696">
                  <c:v>24494.1</c:v>
                </c:pt>
                <c:pt idx="1697">
                  <c:v>24499</c:v>
                </c:pt>
                <c:pt idx="1698">
                  <c:v>24502.3</c:v>
                </c:pt>
                <c:pt idx="1699">
                  <c:v>24507.200000000001</c:v>
                </c:pt>
                <c:pt idx="1700">
                  <c:v>24512.1</c:v>
                </c:pt>
                <c:pt idx="1701">
                  <c:v>24517.1</c:v>
                </c:pt>
                <c:pt idx="1702">
                  <c:v>24522</c:v>
                </c:pt>
                <c:pt idx="1703">
                  <c:v>24527</c:v>
                </c:pt>
                <c:pt idx="1704">
                  <c:v>24531.9</c:v>
                </c:pt>
                <c:pt idx="1705">
                  <c:v>24535.200000000001</c:v>
                </c:pt>
                <c:pt idx="1706">
                  <c:v>24541.8</c:v>
                </c:pt>
                <c:pt idx="1707">
                  <c:v>24545.200000000001</c:v>
                </c:pt>
                <c:pt idx="1708">
                  <c:v>24550.1</c:v>
                </c:pt>
                <c:pt idx="1709">
                  <c:v>24553.4</c:v>
                </c:pt>
                <c:pt idx="1710">
                  <c:v>24558.400000000001</c:v>
                </c:pt>
                <c:pt idx="1711">
                  <c:v>24561.8</c:v>
                </c:pt>
                <c:pt idx="1712">
                  <c:v>24568.400000000001</c:v>
                </c:pt>
                <c:pt idx="1713">
                  <c:v>24571.7</c:v>
                </c:pt>
                <c:pt idx="1714">
                  <c:v>24578.400000000001</c:v>
                </c:pt>
                <c:pt idx="1715">
                  <c:v>24583.4</c:v>
                </c:pt>
                <c:pt idx="1716">
                  <c:v>24588.400000000001</c:v>
                </c:pt>
                <c:pt idx="1717">
                  <c:v>24593.4</c:v>
                </c:pt>
                <c:pt idx="1718">
                  <c:v>24596.799999999999</c:v>
                </c:pt>
                <c:pt idx="1719">
                  <c:v>24601.8</c:v>
                </c:pt>
                <c:pt idx="1720">
                  <c:v>24605.1</c:v>
                </c:pt>
                <c:pt idx="1721">
                  <c:v>24610.2</c:v>
                </c:pt>
                <c:pt idx="1722">
                  <c:v>24613.5</c:v>
                </c:pt>
                <c:pt idx="1723">
                  <c:v>24620.2</c:v>
                </c:pt>
                <c:pt idx="1724">
                  <c:v>24623.599999999999</c:v>
                </c:pt>
                <c:pt idx="1725">
                  <c:v>24627</c:v>
                </c:pt>
                <c:pt idx="1726">
                  <c:v>24632</c:v>
                </c:pt>
                <c:pt idx="1727">
                  <c:v>24637.1</c:v>
                </c:pt>
                <c:pt idx="1728">
                  <c:v>24640.5</c:v>
                </c:pt>
                <c:pt idx="1729">
                  <c:v>24647.3</c:v>
                </c:pt>
                <c:pt idx="1730">
                  <c:v>24654.1</c:v>
                </c:pt>
                <c:pt idx="1731">
                  <c:v>24657.599999999999</c:v>
                </c:pt>
                <c:pt idx="1732">
                  <c:v>24662.7</c:v>
                </c:pt>
                <c:pt idx="1733">
                  <c:v>24667.9</c:v>
                </c:pt>
                <c:pt idx="1734">
                  <c:v>24673</c:v>
                </c:pt>
                <c:pt idx="1735">
                  <c:v>24676.5</c:v>
                </c:pt>
                <c:pt idx="1736">
                  <c:v>24680</c:v>
                </c:pt>
                <c:pt idx="1737">
                  <c:v>24686.9</c:v>
                </c:pt>
                <c:pt idx="1738">
                  <c:v>24690.400000000001</c:v>
                </c:pt>
                <c:pt idx="1739">
                  <c:v>24693.8</c:v>
                </c:pt>
                <c:pt idx="1740">
                  <c:v>24700.799999999999</c:v>
                </c:pt>
                <c:pt idx="1741">
                  <c:v>24706</c:v>
                </c:pt>
                <c:pt idx="1742">
                  <c:v>24711.200000000001</c:v>
                </c:pt>
                <c:pt idx="1743">
                  <c:v>24716.400000000001</c:v>
                </c:pt>
                <c:pt idx="1744">
                  <c:v>24723.4</c:v>
                </c:pt>
                <c:pt idx="1745">
                  <c:v>24728.6</c:v>
                </c:pt>
                <c:pt idx="1746">
                  <c:v>24733.8</c:v>
                </c:pt>
                <c:pt idx="1747">
                  <c:v>24737.3</c:v>
                </c:pt>
                <c:pt idx="1748">
                  <c:v>24742.5</c:v>
                </c:pt>
                <c:pt idx="1749">
                  <c:v>24749.4</c:v>
                </c:pt>
                <c:pt idx="1750">
                  <c:v>24752.9</c:v>
                </c:pt>
                <c:pt idx="1751">
                  <c:v>24759.8</c:v>
                </c:pt>
                <c:pt idx="1752">
                  <c:v>24764.9</c:v>
                </c:pt>
                <c:pt idx="1753">
                  <c:v>24770.1</c:v>
                </c:pt>
                <c:pt idx="1754">
                  <c:v>24776.9</c:v>
                </c:pt>
                <c:pt idx="1755">
                  <c:v>24782</c:v>
                </c:pt>
                <c:pt idx="1756">
                  <c:v>24788.799999999999</c:v>
                </c:pt>
                <c:pt idx="1757">
                  <c:v>24792.2</c:v>
                </c:pt>
                <c:pt idx="1758">
                  <c:v>24797.3</c:v>
                </c:pt>
                <c:pt idx="1759">
                  <c:v>24802.3</c:v>
                </c:pt>
                <c:pt idx="1760">
                  <c:v>24805.599999999999</c:v>
                </c:pt>
                <c:pt idx="1761">
                  <c:v>24809</c:v>
                </c:pt>
                <c:pt idx="1762">
                  <c:v>24815.599999999999</c:v>
                </c:pt>
                <c:pt idx="1763">
                  <c:v>24818.9</c:v>
                </c:pt>
                <c:pt idx="1764">
                  <c:v>24822.1</c:v>
                </c:pt>
                <c:pt idx="1765">
                  <c:v>24827</c:v>
                </c:pt>
                <c:pt idx="1766">
                  <c:v>24831.9</c:v>
                </c:pt>
                <c:pt idx="1767">
                  <c:v>24838.3</c:v>
                </c:pt>
                <c:pt idx="1768">
                  <c:v>24843.1</c:v>
                </c:pt>
                <c:pt idx="1769">
                  <c:v>24852.6</c:v>
                </c:pt>
                <c:pt idx="1770">
                  <c:v>24858.9</c:v>
                </c:pt>
                <c:pt idx="1771">
                  <c:v>24865.1</c:v>
                </c:pt>
                <c:pt idx="1772">
                  <c:v>24869.8</c:v>
                </c:pt>
                <c:pt idx="1773">
                  <c:v>24874.400000000001</c:v>
                </c:pt>
                <c:pt idx="1774">
                  <c:v>24879</c:v>
                </c:pt>
                <c:pt idx="1775">
                  <c:v>24882.1</c:v>
                </c:pt>
                <c:pt idx="1776">
                  <c:v>24886.7</c:v>
                </c:pt>
                <c:pt idx="1777">
                  <c:v>24889.7</c:v>
                </c:pt>
                <c:pt idx="1778">
                  <c:v>24892.7</c:v>
                </c:pt>
                <c:pt idx="1779">
                  <c:v>24895.7</c:v>
                </c:pt>
                <c:pt idx="1780">
                  <c:v>24901.7</c:v>
                </c:pt>
                <c:pt idx="1781">
                  <c:v>24907.7</c:v>
                </c:pt>
                <c:pt idx="1782">
                  <c:v>24910.7</c:v>
                </c:pt>
                <c:pt idx="1783">
                  <c:v>24913.599999999999</c:v>
                </c:pt>
                <c:pt idx="1784">
                  <c:v>24919.599999999999</c:v>
                </c:pt>
                <c:pt idx="1785">
                  <c:v>24924</c:v>
                </c:pt>
                <c:pt idx="1786">
                  <c:v>24928.400000000001</c:v>
                </c:pt>
                <c:pt idx="1787">
                  <c:v>24932.9</c:v>
                </c:pt>
                <c:pt idx="1788">
                  <c:v>24937.3</c:v>
                </c:pt>
                <c:pt idx="1789">
                  <c:v>24943.200000000001</c:v>
                </c:pt>
                <c:pt idx="1790">
                  <c:v>24947.599999999999</c:v>
                </c:pt>
                <c:pt idx="1791">
                  <c:v>24950.5</c:v>
                </c:pt>
                <c:pt idx="1792">
                  <c:v>24953.5</c:v>
                </c:pt>
                <c:pt idx="1793">
                  <c:v>24957.9</c:v>
                </c:pt>
                <c:pt idx="1794">
                  <c:v>24962.3</c:v>
                </c:pt>
                <c:pt idx="1795">
                  <c:v>24966.7</c:v>
                </c:pt>
                <c:pt idx="1796">
                  <c:v>24971.1</c:v>
                </c:pt>
                <c:pt idx="1797">
                  <c:v>24975.5</c:v>
                </c:pt>
                <c:pt idx="1798">
                  <c:v>24980</c:v>
                </c:pt>
                <c:pt idx="1799">
                  <c:v>24984.400000000001</c:v>
                </c:pt>
                <c:pt idx="1800">
                  <c:v>24987.4</c:v>
                </c:pt>
                <c:pt idx="1801">
                  <c:v>24991.8</c:v>
                </c:pt>
                <c:pt idx="1802">
                  <c:v>24994.799999999999</c:v>
                </c:pt>
                <c:pt idx="1803">
                  <c:v>24999.3</c:v>
                </c:pt>
                <c:pt idx="1804">
                  <c:v>25003.8</c:v>
                </c:pt>
                <c:pt idx="1805">
                  <c:v>25006.799999999999</c:v>
                </c:pt>
                <c:pt idx="1806">
                  <c:v>25011.3</c:v>
                </c:pt>
                <c:pt idx="1807">
                  <c:v>25014.3</c:v>
                </c:pt>
                <c:pt idx="1808">
                  <c:v>25020.400000000001</c:v>
                </c:pt>
                <c:pt idx="1809">
                  <c:v>25025</c:v>
                </c:pt>
                <c:pt idx="1810">
                  <c:v>25029.599999999999</c:v>
                </c:pt>
                <c:pt idx="1811">
                  <c:v>25032.6</c:v>
                </c:pt>
                <c:pt idx="1812">
                  <c:v>25038.799999999999</c:v>
                </c:pt>
                <c:pt idx="1813">
                  <c:v>25046.400000000001</c:v>
                </c:pt>
                <c:pt idx="1814">
                  <c:v>25051.1</c:v>
                </c:pt>
                <c:pt idx="1815">
                  <c:v>25055.7</c:v>
                </c:pt>
                <c:pt idx="1816">
                  <c:v>25058.799999999999</c:v>
                </c:pt>
                <c:pt idx="1817">
                  <c:v>25063.4</c:v>
                </c:pt>
                <c:pt idx="1818">
                  <c:v>25069.599999999999</c:v>
                </c:pt>
                <c:pt idx="1819">
                  <c:v>25075.8</c:v>
                </c:pt>
                <c:pt idx="1820">
                  <c:v>25078.9</c:v>
                </c:pt>
                <c:pt idx="1821">
                  <c:v>25083.599999999999</c:v>
                </c:pt>
                <c:pt idx="1822">
                  <c:v>25088.2</c:v>
                </c:pt>
                <c:pt idx="1823">
                  <c:v>25111.7</c:v>
                </c:pt>
                <c:pt idx="1824">
                  <c:v>25119.5</c:v>
                </c:pt>
                <c:pt idx="1825">
                  <c:v>25125.8</c:v>
                </c:pt>
                <c:pt idx="1826">
                  <c:v>25130.5</c:v>
                </c:pt>
                <c:pt idx="1827">
                  <c:v>25135.200000000001</c:v>
                </c:pt>
                <c:pt idx="1828">
                  <c:v>25139.9</c:v>
                </c:pt>
                <c:pt idx="1829">
                  <c:v>25146.3</c:v>
                </c:pt>
                <c:pt idx="1830">
                  <c:v>25149.5</c:v>
                </c:pt>
                <c:pt idx="1831">
                  <c:v>25155.9</c:v>
                </c:pt>
                <c:pt idx="1832">
                  <c:v>25162.400000000001</c:v>
                </c:pt>
                <c:pt idx="1833">
                  <c:v>25167.200000000001</c:v>
                </c:pt>
                <c:pt idx="1834">
                  <c:v>25172.1</c:v>
                </c:pt>
                <c:pt idx="1835">
                  <c:v>25176.9</c:v>
                </c:pt>
                <c:pt idx="1836">
                  <c:v>25183.5</c:v>
                </c:pt>
                <c:pt idx="1837">
                  <c:v>25188.400000000001</c:v>
                </c:pt>
                <c:pt idx="1838">
                  <c:v>25193.4</c:v>
                </c:pt>
                <c:pt idx="1839">
                  <c:v>25200</c:v>
                </c:pt>
                <c:pt idx="1840">
                  <c:v>25205</c:v>
                </c:pt>
                <c:pt idx="1841">
                  <c:v>25211.7</c:v>
                </c:pt>
                <c:pt idx="1842">
                  <c:v>25216.9</c:v>
                </c:pt>
                <c:pt idx="1843">
                  <c:v>25222</c:v>
                </c:pt>
                <c:pt idx="1844">
                  <c:v>25228.799999999999</c:v>
                </c:pt>
                <c:pt idx="1845">
                  <c:v>25234.1</c:v>
                </c:pt>
                <c:pt idx="1846">
                  <c:v>25241.1</c:v>
                </c:pt>
                <c:pt idx="1847">
                  <c:v>25248.2</c:v>
                </c:pt>
                <c:pt idx="1848">
                  <c:v>25251.7</c:v>
                </c:pt>
                <c:pt idx="1849">
                  <c:v>25258.9</c:v>
                </c:pt>
                <c:pt idx="1850">
                  <c:v>25264.3</c:v>
                </c:pt>
                <c:pt idx="1851">
                  <c:v>25269.8</c:v>
                </c:pt>
                <c:pt idx="1852">
                  <c:v>25275.4</c:v>
                </c:pt>
                <c:pt idx="1853">
                  <c:v>25282.799999999999</c:v>
                </c:pt>
                <c:pt idx="1854">
                  <c:v>25288.5</c:v>
                </c:pt>
                <c:pt idx="1855">
                  <c:v>25296</c:v>
                </c:pt>
                <c:pt idx="1856">
                  <c:v>25301.7</c:v>
                </c:pt>
                <c:pt idx="1857">
                  <c:v>25309.4</c:v>
                </c:pt>
                <c:pt idx="1858">
                  <c:v>25315.200000000001</c:v>
                </c:pt>
                <c:pt idx="1859">
                  <c:v>25322.9</c:v>
                </c:pt>
                <c:pt idx="1860">
                  <c:v>25328.7</c:v>
                </c:pt>
                <c:pt idx="1861">
                  <c:v>25334.5</c:v>
                </c:pt>
                <c:pt idx="1862">
                  <c:v>25342.3</c:v>
                </c:pt>
                <c:pt idx="1863">
                  <c:v>25348.2</c:v>
                </c:pt>
                <c:pt idx="1864">
                  <c:v>25356</c:v>
                </c:pt>
                <c:pt idx="1865">
                  <c:v>25361.8</c:v>
                </c:pt>
                <c:pt idx="1866">
                  <c:v>25367.599999999999</c:v>
                </c:pt>
                <c:pt idx="1867">
                  <c:v>25375.4</c:v>
                </c:pt>
                <c:pt idx="1868">
                  <c:v>25383.200000000001</c:v>
                </c:pt>
                <c:pt idx="1869">
                  <c:v>25387</c:v>
                </c:pt>
                <c:pt idx="1870">
                  <c:v>25394.7</c:v>
                </c:pt>
                <c:pt idx="1871">
                  <c:v>25400.5</c:v>
                </c:pt>
                <c:pt idx="1872">
                  <c:v>25408.1</c:v>
                </c:pt>
                <c:pt idx="1873">
                  <c:v>25413.7</c:v>
                </c:pt>
                <c:pt idx="1874">
                  <c:v>25419.4</c:v>
                </c:pt>
                <c:pt idx="1875">
                  <c:v>25425</c:v>
                </c:pt>
                <c:pt idx="1876">
                  <c:v>25432.400000000001</c:v>
                </c:pt>
                <c:pt idx="1877">
                  <c:v>25437.8</c:v>
                </c:pt>
                <c:pt idx="1878">
                  <c:v>25445.1</c:v>
                </c:pt>
                <c:pt idx="1879">
                  <c:v>25450.5</c:v>
                </c:pt>
                <c:pt idx="1880">
                  <c:v>25455.8</c:v>
                </c:pt>
                <c:pt idx="1881">
                  <c:v>25462.799999999999</c:v>
                </c:pt>
                <c:pt idx="1882">
                  <c:v>25466.3</c:v>
                </c:pt>
                <c:pt idx="1883">
                  <c:v>25471.5</c:v>
                </c:pt>
                <c:pt idx="1884">
                  <c:v>25476.6</c:v>
                </c:pt>
                <c:pt idx="1885">
                  <c:v>25483.3</c:v>
                </c:pt>
                <c:pt idx="1886">
                  <c:v>25488.3</c:v>
                </c:pt>
                <c:pt idx="1887">
                  <c:v>25493.3</c:v>
                </c:pt>
                <c:pt idx="1888">
                  <c:v>25498.2</c:v>
                </c:pt>
                <c:pt idx="1889">
                  <c:v>25503.1</c:v>
                </c:pt>
                <c:pt idx="1890">
                  <c:v>25509.5</c:v>
                </c:pt>
                <c:pt idx="1891">
                  <c:v>25514.3</c:v>
                </c:pt>
                <c:pt idx="1892">
                  <c:v>25519</c:v>
                </c:pt>
                <c:pt idx="1893">
                  <c:v>25523.8</c:v>
                </c:pt>
                <c:pt idx="1894">
                  <c:v>25528.5</c:v>
                </c:pt>
                <c:pt idx="1895">
                  <c:v>25531.599999999999</c:v>
                </c:pt>
                <c:pt idx="1896">
                  <c:v>25537.8</c:v>
                </c:pt>
                <c:pt idx="1897">
                  <c:v>25543.9</c:v>
                </c:pt>
                <c:pt idx="1898">
                  <c:v>25547</c:v>
                </c:pt>
                <c:pt idx="1899">
                  <c:v>25553.1</c:v>
                </c:pt>
                <c:pt idx="1900">
                  <c:v>25556.1</c:v>
                </c:pt>
                <c:pt idx="1901">
                  <c:v>25560.7</c:v>
                </c:pt>
                <c:pt idx="1902">
                  <c:v>25565.200000000001</c:v>
                </c:pt>
                <c:pt idx="1903">
                  <c:v>25569.7</c:v>
                </c:pt>
                <c:pt idx="1904">
                  <c:v>25575.7</c:v>
                </c:pt>
                <c:pt idx="1905">
                  <c:v>25578.7</c:v>
                </c:pt>
                <c:pt idx="1906">
                  <c:v>25583.200000000001</c:v>
                </c:pt>
                <c:pt idx="1907">
                  <c:v>25586.2</c:v>
                </c:pt>
                <c:pt idx="1908">
                  <c:v>25589.200000000001</c:v>
                </c:pt>
                <c:pt idx="1909">
                  <c:v>25593.7</c:v>
                </c:pt>
                <c:pt idx="1910">
                  <c:v>25596.7</c:v>
                </c:pt>
                <c:pt idx="1911">
                  <c:v>25601.3</c:v>
                </c:pt>
                <c:pt idx="1912">
                  <c:v>25605.8</c:v>
                </c:pt>
                <c:pt idx="1913">
                  <c:v>25608.799999999999</c:v>
                </c:pt>
                <c:pt idx="1914">
                  <c:v>25611.8</c:v>
                </c:pt>
                <c:pt idx="1915">
                  <c:v>25616.3</c:v>
                </c:pt>
                <c:pt idx="1916">
                  <c:v>25620.9</c:v>
                </c:pt>
                <c:pt idx="1917">
                  <c:v>25623.9</c:v>
                </c:pt>
                <c:pt idx="1918">
                  <c:v>25627</c:v>
                </c:pt>
                <c:pt idx="1919">
                  <c:v>25631.599999999999</c:v>
                </c:pt>
                <c:pt idx="1920">
                  <c:v>25636.2</c:v>
                </c:pt>
                <c:pt idx="1921">
                  <c:v>25640.799999999999</c:v>
                </c:pt>
                <c:pt idx="1922">
                  <c:v>25643.9</c:v>
                </c:pt>
                <c:pt idx="1923">
                  <c:v>25648.5</c:v>
                </c:pt>
                <c:pt idx="1924">
                  <c:v>25651.7</c:v>
                </c:pt>
                <c:pt idx="1925">
                  <c:v>25656.400000000001</c:v>
                </c:pt>
                <c:pt idx="1926">
                  <c:v>25659.5</c:v>
                </c:pt>
                <c:pt idx="1927">
                  <c:v>25662.7</c:v>
                </c:pt>
                <c:pt idx="1928">
                  <c:v>25665.9</c:v>
                </c:pt>
                <c:pt idx="1929">
                  <c:v>25669.1</c:v>
                </c:pt>
                <c:pt idx="1930">
                  <c:v>25672.2</c:v>
                </c:pt>
                <c:pt idx="1931">
                  <c:v>25675.5</c:v>
                </c:pt>
                <c:pt idx="1932">
                  <c:v>25678.7</c:v>
                </c:pt>
                <c:pt idx="1933">
                  <c:v>25685.1</c:v>
                </c:pt>
                <c:pt idx="1934">
                  <c:v>25688.3</c:v>
                </c:pt>
                <c:pt idx="1935">
                  <c:v>25691.599999999999</c:v>
                </c:pt>
                <c:pt idx="1936">
                  <c:v>25694.799999999999</c:v>
                </c:pt>
                <c:pt idx="1937">
                  <c:v>25699.7</c:v>
                </c:pt>
                <c:pt idx="1938">
                  <c:v>25702.9</c:v>
                </c:pt>
                <c:pt idx="1939">
                  <c:v>25707.8</c:v>
                </c:pt>
                <c:pt idx="1940">
                  <c:v>25709.4</c:v>
                </c:pt>
                <c:pt idx="1941">
                  <c:v>25712.7</c:v>
                </c:pt>
                <c:pt idx="1942">
                  <c:v>25719.200000000001</c:v>
                </c:pt>
                <c:pt idx="1943">
                  <c:v>25722.5</c:v>
                </c:pt>
                <c:pt idx="1944">
                  <c:v>25725.8</c:v>
                </c:pt>
                <c:pt idx="1945">
                  <c:v>25729</c:v>
                </c:pt>
                <c:pt idx="1946">
                  <c:v>25732.3</c:v>
                </c:pt>
                <c:pt idx="1947">
                  <c:v>25735.599999999999</c:v>
                </c:pt>
                <c:pt idx="1948">
                  <c:v>25738.9</c:v>
                </c:pt>
                <c:pt idx="1949">
                  <c:v>25742.2</c:v>
                </c:pt>
                <c:pt idx="1950">
                  <c:v>25747.1</c:v>
                </c:pt>
                <c:pt idx="1951">
                  <c:v>25750.5</c:v>
                </c:pt>
                <c:pt idx="1952">
                  <c:v>25755.4</c:v>
                </c:pt>
                <c:pt idx="1953">
                  <c:v>25758.7</c:v>
                </c:pt>
                <c:pt idx="1954">
                  <c:v>25763.7</c:v>
                </c:pt>
                <c:pt idx="1955">
                  <c:v>25767.1</c:v>
                </c:pt>
                <c:pt idx="1956">
                  <c:v>25772.1</c:v>
                </c:pt>
                <c:pt idx="1957">
                  <c:v>25775.4</c:v>
                </c:pt>
                <c:pt idx="1958">
                  <c:v>25778.799999999999</c:v>
                </c:pt>
                <c:pt idx="1959">
                  <c:v>25783.8</c:v>
                </c:pt>
                <c:pt idx="1960">
                  <c:v>25787.200000000001</c:v>
                </c:pt>
                <c:pt idx="1961">
                  <c:v>25790.6</c:v>
                </c:pt>
                <c:pt idx="1962">
                  <c:v>25794</c:v>
                </c:pt>
                <c:pt idx="1963">
                  <c:v>25797.3</c:v>
                </c:pt>
                <c:pt idx="1964">
                  <c:v>25800.7</c:v>
                </c:pt>
                <c:pt idx="1965">
                  <c:v>25804.1</c:v>
                </c:pt>
                <c:pt idx="1966">
                  <c:v>25811</c:v>
                </c:pt>
                <c:pt idx="1967">
                  <c:v>25814.400000000001</c:v>
                </c:pt>
                <c:pt idx="1968">
                  <c:v>25817.8</c:v>
                </c:pt>
                <c:pt idx="1969">
                  <c:v>25821.3</c:v>
                </c:pt>
                <c:pt idx="1970">
                  <c:v>25828.2</c:v>
                </c:pt>
                <c:pt idx="1971">
                  <c:v>25831.7</c:v>
                </c:pt>
                <c:pt idx="1972">
                  <c:v>25835.200000000001</c:v>
                </c:pt>
                <c:pt idx="1973">
                  <c:v>25838.6</c:v>
                </c:pt>
                <c:pt idx="1974">
                  <c:v>25845.599999999999</c:v>
                </c:pt>
                <c:pt idx="1975">
                  <c:v>25849.200000000001</c:v>
                </c:pt>
                <c:pt idx="1976">
                  <c:v>25854.5</c:v>
                </c:pt>
                <c:pt idx="1977">
                  <c:v>25865.1</c:v>
                </c:pt>
                <c:pt idx="1978">
                  <c:v>25868.7</c:v>
                </c:pt>
                <c:pt idx="1979">
                  <c:v>25872.3</c:v>
                </c:pt>
                <c:pt idx="1980">
                  <c:v>25877.7</c:v>
                </c:pt>
                <c:pt idx="1981">
                  <c:v>25883.1</c:v>
                </c:pt>
                <c:pt idx="1982">
                  <c:v>25886.7</c:v>
                </c:pt>
                <c:pt idx="1983">
                  <c:v>25892.2</c:v>
                </c:pt>
                <c:pt idx="1984">
                  <c:v>25897.7</c:v>
                </c:pt>
                <c:pt idx="1985">
                  <c:v>25903.200000000001</c:v>
                </c:pt>
                <c:pt idx="1986">
                  <c:v>25908.799999999999</c:v>
                </c:pt>
                <c:pt idx="1987">
                  <c:v>25912.5</c:v>
                </c:pt>
                <c:pt idx="1988">
                  <c:v>25920.1</c:v>
                </c:pt>
                <c:pt idx="1989">
                  <c:v>25925.7</c:v>
                </c:pt>
                <c:pt idx="1990">
                  <c:v>25933.3</c:v>
                </c:pt>
                <c:pt idx="1991">
                  <c:v>25952.3</c:v>
                </c:pt>
                <c:pt idx="1992">
                  <c:v>25961.9</c:v>
                </c:pt>
                <c:pt idx="1993">
                  <c:v>25967.7</c:v>
                </c:pt>
                <c:pt idx="1994">
                  <c:v>25977.3</c:v>
                </c:pt>
                <c:pt idx="1995">
                  <c:v>25983.1</c:v>
                </c:pt>
                <c:pt idx="1996">
                  <c:v>25990.799999999999</c:v>
                </c:pt>
                <c:pt idx="1997">
                  <c:v>26000.6</c:v>
                </c:pt>
                <c:pt idx="1998">
                  <c:v>26008.400000000001</c:v>
                </c:pt>
                <c:pt idx="1999">
                  <c:v>26016.2</c:v>
                </c:pt>
                <c:pt idx="2000">
                  <c:v>26022.1</c:v>
                </c:pt>
                <c:pt idx="2001">
                  <c:v>26029.9</c:v>
                </c:pt>
                <c:pt idx="2002">
                  <c:v>26039.7</c:v>
                </c:pt>
                <c:pt idx="2003">
                  <c:v>26045.599999999999</c:v>
                </c:pt>
                <c:pt idx="2004">
                  <c:v>26055.4</c:v>
                </c:pt>
                <c:pt idx="2005">
                  <c:v>26063.3</c:v>
                </c:pt>
                <c:pt idx="2006">
                  <c:v>26071.1</c:v>
                </c:pt>
                <c:pt idx="2007">
                  <c:v>26078.9</c:v>
                </c:pt>
                <c:pt idx="2008">
                  <c:v>26086.799999999999</c:v>
                </c:pt>
                <c:pt idx="2009">
                  <c:v>26094.6</c:v>
                </c:pt>
                <c:pt idx="2010">
                  <c:v>26100.5</c:v>
                </c:pt>
                <c:pt idx="2011">
                  <c:v>26106.400000000001</c:v>
                </c:pt>
                <c:pt idx="2012">
                  <c:v>26114.2</c:v>
                </c:pt>
                <c:pt idx="2013">
                  <c:v>26124</c:v>
                </c:pt>
                <c:pt idx="2014">
                  <c:v>26131.9</c:v>
                </c:pt>
                <c:pt idx="2015">
                  <c:v>26137.8</c:v>
                </c:pt>
                <c:pt idx="2016">
                  <c:v>26145.7</c:v>
                </c:pt>
                <c:pt idx="2017">
                  <c:v>26153.7</c:v>
                </c:pt>
                <c:pt idx="2018">
                  <c:v>26161.599999999999</c:v>
                </c:pt>
                <c:pt idx="2019">
                  <c:v>26169.599999999999</c:v>
                </c:pt>
                <c:pt idx="2020">
                  <c:v>26175.599999999999</c:v>
                </c:pt>
                <c:pt idx="2021">
                  <c:v>26181.599999999999</c:v>
                </c:pt>
                <c:pt idx="2022">
                  <c:v>26187.599999999999</c:v>
                </c:pt>
                <c:pt idx="2023">
                  <c:v>26195.7</c:v>
                </c:pt>
                <c:pt idx="2024">
                  <c:v>26203.8</c:v>
                </c:pt>
                <c:pt idx="2025">
                  <c:v>26209.8</c:v>
                </c:pt>
                <c:pt idx="2026">
                  <c:v>26217.9</c:v>
                </c:pt>
                <c:pt idx="2027">
                  <c:v>26224</c:v>
                </c:pt>
                <c:pt idx="2028">
                  <c:v>26232.1</c:v>
                </c:pt>
                <c:pt idx="2029">
                  <c:v>26240.1</c:v>
                </c:pt>
                <c:pt idx="2030">
                  <c:v>26244.2</c:v>
                </c:pt>
                <c:pt idx="2031">
                  <c:v>26252.2</c:v>
                </c:pt>
                <c:pt idx="2032">
                  <c:v>26256.2</c:v>
                </c:pt>
                <c:pt idx="2033">
                  <c:v>26264.3</c:v>
                </c:pt>
                <c:pt idx="2034">
                  <c:v>26270.2</c:v>
                </c:pt>
                <c:pt idx="2035">
                  <c:v>26278.1</c:v>
                </c:pt>
                <c:pt idx="2036">
                  <c:v>26286.1</c:v>
                </c:pt>
                <c:pt idx="2037">
                  <c:v>26293.9</c:v>
                </c:pt>
                <c:pt idx="2038">
                  <c:v>26299.8</c:v>
                </c:pt>
                <c:pt idx="2039">
                  <c:v>26307.5</c:v>
                </c:pt>
                <c:pt idx="2040">
                  <c:v>26313.3</c:v>
                </c:pt>
                <c:pt idx="2041">
                  <c:v>26320.9</c:v>
                </c:pt>
                <c:pt idx="2042">
                  <c:v>26328.400000000001</c:v>
                </c:pt>
                <c:pt idx="2043">
                  <c:v>26332.2</c:v>
                </c:pt>
                <c:pt idx="2044">
                  <c:v>26339.599999999999</c:v>
                </c:pt>
                <c:pt idx="2045">
                  <c:v>26345.1</c:v>
                </c:pt>
                <c:pt idx="2046">
                  <c:v>26352.400000000001</c:v>
                </c:pt>
                <c:pt idx="2047">
                  <c:v>26359.5</c:v>
                </c:pt>
                <c:pt idx="2048">
                  <c:v>26363.1</c:v>
                </c:pt>
                <c:pt idx="2049">
                  <c:v>26370.1</c:v>
                </c:pt>
                <c:pt idx="2050">
                  <c:v>26377</c:v>
                </c:pt>
                <c:pt idx="2051">
                  <c:v>26380.400000000001</c:v>
                </c:pt>
                <c:pt idx="2052">
                  <c:v>26387.200000000001</c:v>
                </c:pt>
                <c:pt idx="2053">
                  <c:v>26393.8</c:v>
                </c:pt>
                <c:pt idx="2054">
                  <c:v>26398.7</c:v>
                </c:pt>
                <c:pt idx="2055">
                  <c:v>26403.599999999999</c:v>
                </c:pt>
                <c:pt idx="2056">
                  <c:v>26408.3</c:v>
                </c:pt>
                <c:pt idx="2057">
                  <c:v>26413</c:v>
                </c:pt>
                <c:pt idx="2058">
                  <c:v>26416.1</c:v>
                </c:pt>
                <c:pt idx="2059">
                  <c:v>26422.3</c:v>
                </c:pt>
                <c:pt idx="2060">
                  <c:v>26426.799999999999</c:v>
                </c:pt>
                <c:pt idx="2061">
                  <c:v>26431.3</c:v>
                </c:pt>
                <c:pt idx="2062">
                  <c:v>26434.3</c:v>
                </c:pt>
                <c:pt idx="2063">
                  <c:v>26440.1</c:v>
                </c:pt>
                <c:pt idx="2064">
                  <c:v>26443.1</c:v>
                </c:pt>
                <c:pt idx="2065">
                  <c:v>26445.9</c:v>
                </c:pt>
                <c:pt idx="2066">
                  <c:v>26451.7</c:v>
                </c:pt>
                <c:pt idx="2067">
                  <c:v>26454.5</c:v>
                </c:pt>
                <c:pt idx="2068">
                  <c:v>26457.3</c:v>
                </c:pt>
                <c:pt idx="2069">
                  <c:v>26461.5</c:v>
                </c:pt>
                <c:pt idx="2070">
                  <c:v>26464.3</c:v>
                </c:pt>
                <c:pt idx="2071">
                  <c:v>26468.5</c:v>
                </c:pt>
                <c:pt idx="2072">
                  <c:v>26471.3</c:v>
                </c:pt>
                <c:pt idx="2073">
                  <c:v>26474</c:v>
                </c:pt>
                <c:pt idx="2074">
                  <c:v>26479.5</c:v>
                </c:pt>
                <c:pt idx="2075">
                  <c:v>26482.3</c:v>
                </c:pt>
                <c:pt idx="2076">
                  <c:v>26485</c:v>
                </c:pt>
                <c:pt idx="2077">
                  <c:v>26489.1</c:v>
                </c:pt>
                <c:pt idx="2078">
                  <c:v>26493.200000000001</c:v>
                </c:pt>
                <c:pt idx="2079">
                  <c:v>26495.9</c:v>
                </c:pt>
                <c:pt idx="2080">
                  <c:v>26500</c:v>
                </c:pt>
                <c:pt idx="2081">
                  <c:v>26502.7</c:v>
                </c:pt>
                <c:pt idx="2082">
                  <c:v>26506.799999999999</c:v>
                </c:pt>
                <c:pt idx="2083">
                  <c:v>26510.9</c:v>
                </c:pt>
                <c:pt idx="2084">
                  <c:v>26513.599999999999</c:v>
                </c:pt>
                <c:pt idx="2085">
                  <c:v>26516.400000000001</c:v>
                </c:pt>
                <c:pt idx="2086">
                  <c:v>26519.1</c:v>
                </c:pt>
                <c:pt idx="2087">
                  <c:v>26523.3</c:v>
                </c:pt>
                <c:pt idx="2088">
                  <c:v>26527.4</c:v>
                </c:pt>
                <c:pt idx="2089">
                  <c:v>26530.2</c:v>
                </c:pt>
                <c:pt idx="2090">
                  <c:v>26533</c:v>
                </c:pt>
                <c:pt idx="2091">
                  <c:v>26538.6</c:v>
                </c:pt>
                <c:pt idx="2092">
                  <c:v>26541.4</c:v>
                </c:pt>
                <c:pt idx="2093">
                  <c:v>26545.7</c:v>
                </c:pt>
                <c:pt idx="2094">
                  <c:v>26550</c:v>
                </c:pt>
                <c:pt idx="2095">
                  <c:v>26552.9</c:v>
                </c:pt>
                <c:pt idx="2096">
                  <c:v>26555.8</c:v>
                </c:pt>
                <c:pt idx="2097">
                  <c:v>26560.2</c:v>
                </c:pt>
                <c:pt idx="2098">
                  <c:v>26563.200000000001</c:v>
                </c:pt>
                <c:pt idx="2099">
                  <c:v>26569.1</c:v>
                </c:pt>
                <c:pt idx="2100">
                  <c:v>26572.1</c:v>
                </c:pt>
                <c:pt idx="2101">
                  <c:v>26576.6</c:v>
                </c:pt>
                <c:pt idx="2102">
                  <c:v>26579.599999999999</c:v>
                </c:pt>
                <c:pt idx="2103">
                  <c:v>26582.7</c:v>
                </c:pt>
                <c:pt idx="2104">
                  <c:v>26587.3</c:v>
                </c:pt>
                <c:pt idx="2105">
                  <c:v>26591.9</c:v>
                </c:pt>
                <c:pt idx="2106">
                  <c:v>26596.5</c:v>
                </c:pt>
                <c:pt idx="2107">
                  <c:v>26599.599999999999</c:v>
                </c:pt>
                <c:pt idx="2108">
                  <c:v>26602.7</c:v>
                </c:pt>
                <c:pt idx="2109">
                  <c:v>26607.3</c:v>
                </c:pt>
                <c:pt idx="2110">
                  <c:v>26612</c:v>
                </c:pt>
                <c:pt idx="2111">
                  <c:v>26616.7</c:v>
                </c:pt>
                <c:pt idx="2112">
                  <c:v>26621.4</c:v>
                </c:pt>
                <c:pt idx="2113">
                  <c:v>26624.6</c:v>
                </c:pt>
                <c:pt idx="2114">
                  <c:v>26629.3</c:v>
                </c:pt>
                <c:pt idx="2115">
                  <c:v>26634</c:v>
                </c:pt>
                <c:pt idx="2116">
                  <c:v>26637.200000000001</c:v>
                </c:pt>
                <c:pt idx="2117">
                  <c:v>26640.400000000001</c:v>
                </c:pt>
                <c:pt idx="2118">
                  <c:v>26643.599999999999</c:v>
                </c:pt>
                <c:pt idx="2119">
                  <c:v>26646.799999999999</c:v>
                </c:pt>
                <c:pt idx="2120">
                  <c:v>26651.599999999999</c:v>
                </c:pt>
                <c:pt idx="2121">
                  <c:v>26656.400000000001</c:v>
                </c:pt>
                <c:pt idx="2122">
                  <c:v>26659.7</c:v>
                </c:pt>
                <c:pt idx="2123">
                  <c:v>26664.5</c:v>
                </c:pt>
                <c:pt idx="2124">
                  <c:v>26667.8</c:v>
                </c:pt>
                <c:pt idx="2125">
                  <c:v>26672.7</c:v>
                </c:pt>
                <c:pt idx="2126">
                  <c:v>26676</c:v>
                </c:pt>
                <c:pt idx="2127">
                  <c:v>26681</c:v>
                </c:pt>
                <c:pt idx="2128">
                  <c:v>26684.3</c:v>
                </c:pt>
                <c:pt idx="2129">
                  <c:v>26687.599999999999</c:v>
                </c:pt>
                <c:pt idx="2130">
                  <c:v>26692.7</c:v>
                </c:pt>
                <c:pt idx="2131">
                  <c:v>26697.8</c:v>
                </c:pt>
                <c:pt idx="2132">
                  <c:v>26701.200000000001</c:v>
                </c:pt>
                <c:pt idx="2133">
                  <c:v>26704.6</c:v>
                </c:pt>
                <c:pt idx="2134">
                  <c:v>26708</c:v>
                </c:pt>
                <c:pt idx="2135">
                  <c:v>26711.5</c:v>
                </c:pt>
                <c:pt idx="2136">
                  <c:v>26716.7</c:v>
                </c:pt>
                <c:pt idx="2137">
                  <c:v>26720.1</c:v>
                </c:pt>
                <c:pt idx="2138">
                  <c:v>26725.4</c:v>
                </c:pt>
                <c:pt idx="2139">
                  <c:v>26730.7</c:v>
                </c:pt>
                <c:pt idx="2140">
                  <c:v>26734.3</c:v>
                </c:pt>
                <c:pt idx="2141">
                  <c:v>26737.9</c:v>
                </c:pt>
                <c:pt idx="2142">
                  <c:v>26743.4</c:v>
                </c:pt>
                <c:pt idx="2143">
                  <c:v>26748.799999999999</c:v>
                </c:pt>
                <c:pt idx="2144">
                  <c:v>26752.5</c:v>
                </c:pt>
                <c:pt idx="2145">
                  <c:v>26756.2</c:v>
                </c:pt>
                <c:pt idx="2146">
                  <c:v>26761.8</c:v>
                </c:pt>
                <c:pt idx="2147">
                  <c:v>26767.5</c:v>
                </c:pt>
                <c:pt idx="2148">
                  <c:v>26771.4</c:v>
                </c:pt>
                <c:pt idx="2149">
                  <c:v>26775.3</c:v>
                </c:pt>
                <c:pt idx="2150">
                  <c:v>26779.200000000001</c:v>
                </c:pt>
                <c:pt idx="2151">
                  <c:v>26783.200000000001</c:v>
                </c:pt>
                <c:pt idx="2152">
                  <c:v>26791.4</c:v>
                </c:pt>
                <c:pt idx="2153">
                  <c:v>26795.599999999999</c:v>
                </c:pt>
                <c:pt idx="2154">
                  <c:v>26805.9</c:v>
                </c:pt>
                <c:pt idx="2155">
                  <c:v>26825</c:v>
                </c:pt>
                <c:pt idx="2156">
                  <c:v>26833.599999999999</c:v>
                </c:pt>
                <c:pt idx="2157">
                  <c:v>26842.3</c:v>
                </c:pt>
                <c:pt idx="2158">
                  <c:v>26851</c:v>
                </c:pt>
                <c:pt idx="2159">
                  <c:v>26855.4</c:v>
                </c:pt>
                <c:pt idx="2160">
                  <c:v>26864.3</c:v>
                </c:pt>
                <c:pt idx="2161">
                  <c:v>26873.3</c:v>
                </c:pt>
                <c:pt idx="2162">
                  <c:v>26882.3</c:v>
                </c:pt>
                <c:pt idx="2163">
                  <c:v>26886.9</c:v>
                </c:pt>
                <c:pt idx="2164">
                  <c:v>26895.9</c:v>
                </c:pt>
                <c:pt idx="2165">
                  <c:v>26905</c:v>
                </c:pt>
                <c:pt idx="2166">
                  <c:v>26911.9</c:v>
                </c:pt>
                <c:pt idx="2167">
                  <c:v>26923.3</c:v>
                </c:pt>
                <c:pt idx="2168">
                  <c:v>26930.1</c:v>
                </c:pt>
                <c:pt idx="2169">
                  <c:v>26939.200000000001</c:v>
                </c:pt>
                <c:pt idx="2170">
                  <c:v>26946</c:v>
                </c:pt>
                <c:pt idx="2171">
                  <c:v>26954.9</c:v>
                </c:pt>
                <c:pt idx="2172">
                  <c:v>26961.7</c:v>
                </c:pt>
                <c:pt idx="2173">
                  <c:v>26972.799999999999</c:v>
                </c:pt>
                <c:pt idx="2174">
                  <c:v>26981.599999999999</c:v>
                </c:pt>
                <c:pt idx="2175">
                  <c:v>26986</c:v>
                </c:pt>
                <c:pt idx="2176">
                  <c:v>26994.6</c:v>
                </c:pt>
                <c:pt idx="2177">
                  <c:v>27003.200000000001</c:v>
                </c:pt>
                <c:pt idx="2178">
                  <c:v>27011.599999999999</c:v>
                </c:pt>
                <c:pt idx="2179">
                  <c:v>27019.9</c:v>
                </c:pt>
                <c:pt idx="2180">
                  <c:v>27026.1</c:v>
                </c:pt>
                <c:pt idx="2181">
                  <c:v>27034.2</c:v>
                </c:pt>
                <c:pt idx="2182">
                  <c:v>27038.2</c:v>
                </c:pt>
                <c:pt idx="2183">
                  <c:v>27046.1</c:v>
                </c:pt>
                <c:pt idx="2184">
                  <c:v>27053.8</c:v>
                </c:pt>
                <c:pt idx="2185">
                  <c:v>27061.5</c:v>
                </c:pt>
                <c:pt idx="2186">
                  <c:v>27067.200000000001</c:v>
                </c:pt>
                <c:pt idx="2187">
                  <c:v>27074.5</c:v>
                </c:pt>
                <c:pt idx="2188">
                  <c:v>27080</c:v>
                </c:pt>
                <c:pt idx="2189">
                  <c:v>27087.200000000001</c:v>
                </c:pt>
                <c:pt idx="2190">
                  <c:v>27094.3</c:v>
                </c:pt>
                <c:pt idx="2191">
                  <c:v>27097.9</c:v>
                </c:pt>
                <c:pt idx="2192">
                  <c:v>27104.9</c:v>
                </c:pt>
                <c:pt idx="2193">
                  <c:v>27108.3</c:v>
                </c:pt>
                <c:pt idx="2194">
                  <c:v>27115.1</c:v>
                </c:pt>
                <c:pt idx="2195">
                  <c:v>27120.2</c:v>
                </c:pt>
                <c:pt idx="2196">
                  <c:v>27126.9</c:v>
                </c:pt>
                <c:pt idx="2197">
                  <c:v>27131.9</c:v>
                </c:pt>
                <c:pt idx="2198">
                  <c:v>27140.2</c:v>
                </c:pt>
                <c:pt idx="2199">
                  <c:v>27145.1</c:v>
                </c:pt>
                <c:pt idx="2200">
                  <c:v>27150</c:v>
                </c:pt>
                <c:pt idx="2201">
                  <c:v>27156.5</c:v>
                </c:pt>
                <c:pt idx="2202">
                  <c:v>27163</c:v>
                </c:pt>
                <c:pt idx="2203">
                  <c:v>27169.5</c:v>
                </c:pt>
                <c:pt idx="2204">
                  <c:v>27172.7</c:v>
                </c:pt>
                <c:pt idx="2205">
                  <c:v>27179.1</c:v>
                </c:pt>
                <c:pt idx="2206">
                  <c:v>27184</c:v>
                </c:pt>
                <c:pt idx="2207">
                  <c:v>27190.400000000001</c:v>
                </c:pt>
                <c:pt idx="2208">
                  <c:v>27195.200000000001</c:v>
                </c:pt>
                <c:pt idx="2209">
                  <c:v>27201.7</c:v>
                </c:pt>
                <c:pt idx="2210">
                  <c:v>27208.1</c:v>
                </c:pt>
                <c:pt idx="2211">
                  <c:v>27213</c:v>
                </c:pt>
                <c:pt idx="2212">
                  <c:v>27219.5</c:v>
                </c:pt>
                <c:pt idx="2213">
                  <c:v>27224.3</c:v>
                </c:pt>
                <c:pt idx="2214">
                  <c:v>27230.9</c:v>
                </c:pt>
                <c:pt idx="2215">
                  <c:v>27234.2</c:v>
                </c:pt>
                <c:pt idx="2216">
                  <c:v>27240.799999999999</c:v>
                </c:pt>
                <c:pt idx="2217">
                  <c:v>27244.1</c:v>
                </c:pt>
                <c:pt idx="2218">
                  <c:v>27250.799999999999</c:v>
                </c:pt>
                <c:pt idx="2219">
                  <c:v>27255.9</c:v>
                </c:pt>
                <c:pt idx="2220">
                  <c:v>27261</c:v>
                </c:pt>
                <c:pt idx="2221">
                  <c:v>27267.8</c:v>
                </c:pt>
                <c:pt idx="2222">
                  <c:v>27273</c:v>
                </c:pt>
                <c:pt idx="2223">
                  <c:v>27278.2</c:v>
                </c:pt>
                <c:pt idx="2224">
                  <c:v>27283.4</c:v>
                </c:pt>
                <c:pt idx="2225">
                  <c:v>27288.7</c:v>
                </c:pt>
                <c:pt idx="2226">
                  <c:v>27294</c:v>
                </c:pt>
                <c:pt idx="2227">
                  <c:v>27299.3</c:v>
                </c:pt>
                <c:pt idx="2228">
                  <c:v>27302.9</c:v>
                </c:pt>
                <c:pt idx="2229">
                  <c:v>27306.400000000001</c:v>
                </c:pt>
                <c:pt idx="2230">
                  <c:v>27311.8</c:v>
                </c:pt>
                <c:pt idx="2231">
                  <c:v>27317.3</c:v>
                </c:pt>
                <c:pt idx="2232">
                  <c:v>27320.9</c:v>
                </c:pt>
                <c:pt idx="2233">
                  <c:v>27324.5</c:v>
                </c:pt>
                <c:pt idx="2234">
                  <c:v>27330</c:v>
                </c:pt>
                <c:pt idx="2235">
                  <c:v>27335.5</c:v>
                </c:pt>
                <c:pt idx="2236">
                  <c:v>27339.1</c:v>
                </c:pt>
                <c:pt idx="2237">
                  <c:v>27344.7</c:v>
                </c:pt>
                <c:pt idx="2238">
                  <c:v>27348.3</c:v>
                </c:pt>
                <c:pt idx="2239">
                  <c:v>27353.9</c:v>
                </c:pt>
                <c:pt idx="2240">
                  <c:v>27357.599999999999</c:v>
                </c:pt>
                <c:pt idx="2241">
                  <c:v>27363.1</c:v>
                </c:pt>
                <c:pt idx="2242">
                  <c:v>27366.799999999999</c:v>
                </c:pt>
                <c:pt idx="2243">
                  <c:v>27372.3</c:v>
                </c:pt>
                <c:pt idx="2244">
                  <c:v>27377.9</c:v>
                </c:pt>
                <c:pt idx="2245">
                  <c:v>27381.599999999999</c:v>
                </c:pt>
                <c:pt idx="2246">
                  <c:v>27385.3</c:v>
                </c:pt>
                <c:pt idx="2247">
                  <c:v>27389</c:v>
                </c:pt>
                <c:pt idx="2248">
                  <c:v>27392.6</c:v>
                </c:pt>
                <c:pt idx="2249">
                  <c:v>27400</c:v>
                </c:pt>
                <c:pt idx="2250">
                  <c:v>27403.7</c:v>
                </c:pt>
                <c:pt idx="2251">
                  <c:v>27409.200000000001</c:v>
                </c:pt>
                <c:pt idx="2252">
                  <c:v>27412.9</c:v>
                </c:pt>
                <c:pt idx="2253">
                  <c:v>27418.3</c:v>
                </c:pt>
                <c:pt idx="2254">
                  <c:v>27422</c:v>
                </c:pt>
                <c:pt idx="2255">
                  <c:v>27427.5</c:v>
                </c:pt>
                <c:pt idx="2256">
                  <c:v>27431.1</c:v>
                </c:pt>
                <c:pt idx="2257">
                  <c:v>27436.5</c:v>
                </c:pt>
                <c:pt idx="2258">
                  <c:v>27441.9</c:v>
                </c:pt>
                <c:pt idx="2259">
                  <c:v>27445.5</c:v>
                </c:pt>
                <c:pt idx="2260">
                  <c:v>27449</c:v>
                </c:pt>
                <c:pt idx="2261">
                  <c:v>27454.400000000001</c:v>
                </c:pt>
                <c:pt idx="2262">
                  <c:v>27459.7</c:v>
                </c:pt>
                <c:pt idx="2263">
                  <c:v>27461.4</c:v>
                </c:pt>
                <c:pt idx="2264">
                  <c:v>27468.400000000001</c:v>
                </c:pt>
                <c:pt idx="2265">
                  <c:v>27473.7</c:v>
                </c:pt>
                <c:pt idx="2266">
                  <c:v>27477.1</c:v>
                </c:pt>
                <c:pt idx="2267">
                  <c:v>27482.3</c:v>
                </c:pt>
                <c:pt idx="2268">
                  <c:v>27485.7</c:v>
                </c:pt>
                <c:pt idx="2269">
                  <c:v>27492.5</c:v>
                </c:pt>
                <c:pt idx="2270">
                  <c:v>27495.8</c:v>
                </c:pt>
                <c:pt idx="2271">
                  <c:v>27500.9</c:v>
                </c:pt>
                <c:pt idx="2272">
                  <c:v>27504.1</c:v>
                </c:pt>
                <c:pt idx="2273">
                  <c:v>27509.1</c:v>
                </c:pt>
                <c:pt idx="2274">
                  <c:v>27512.400000000001</c:v>
                </c:pt>
                <c:pt idx="2275">
                  <c:v>27515.599999999999</c:v>
                </c:pt>
                <c:pt idx="2276">
                  <c:v>27520.5</c:v>
                </c:pt>
                <c:pt idx="2277">
                  <c:v>27523.8</c:v>
                </c:pt>
                <c:pt idx="2278">
                  <c:v>27528.6</c:v>
                </c:pt>
                <c:pt idx="2279">
                  <c:v>27531.8</c:v>
                </c:pt>
                <c:pt idx="2280">
                  <c:v>27536.5</c:v>
                </c:pt>
                <c:pt idx="2281">
                  <c:v>27539.7</c:v>
                </c:pt>
                <c:pt idx="2282">
                  <c:v>27542.799999999999</c:v>
                </c:pt>
                <c:pt idx="2283">
                  <c:v>27546</c:v>
                </c:pt>
                <c:pt idx="2284">
                  <c:v>27549.1</c:v>
                </c:pt>
                <c:pt idx="2285">
                  <c:v>27555.3</c:v>
                </c:pt>
                <c:pt idx="2286">
                  <c:v>27558.400000000001</c:v>
                </c:pt>
                <c:pt idx="2287">
                  <c:v>27561.5</c:v>
                </c:pt>
                <c:pt idx="2288">
                  <c:v>27566.2</c:v>
                </c:pt>
                <c:pt idx="2289">
                  <c:v>27570.7</c:v>
                </c:pt>
                <c:pt idx="2290">
                  <c:v>27573.8</c:v>
                </c:pt>
                <c:pt idx="2291">
                  <c:v>27576.9</c:v>
                </c:pt>
                <c:pt idx="2292">
                  <c:v>27579.9</c:v>
                </c:pt>
                <c:pt idx="2293">
                  <c:v>27582.9</c:v>
                </c:pt>
                <c:pt idx="2294">
                  <c:v>27589</c:v>
                </c:pt>
                <c:pt idx="2295">
                  <c:v>27592</c:v>
                </c:pt>
                <c:pt idx="2296">
                  <c:v>27595</c:v>
                </c:pt>
                <c:pt idx="2297">
                  <c:v>27599.599999999999</c:v>
                </c:pt>
                <c:pt idx="2298">
                  <c:v>27602.6</c:v>
                </c:pt>
                <c:pt idx="2299">
                  <c:v>27605.599999999999</c:v>
                </c:pt>
                <c:pt idx="2300">
                  <c:v>27610.1</c:v>
                </c:pt>
                <c:pt idx="2301">
                  <c:v>27614.6</c:v>
                </c:pt>
                <c:pt idx="2302">
                  <c:v>27617.599999999999</c:v>
                </c:pt>
                <c:pt idx="2303">
                  <c:v>27620.6</c:v>
                </c:pt>
                <c:pt idx="2304">
                  <c:v>27626.6</c:v>
                </c:pt>
                <c:pt idx="2305">
                  <c:v>27629.599999999999</c:v>
                </c:pt>
                <c:pt idx="2306">
                  <c:v>27632.6</c:v>
                </c:pt>
                <c:pt idx="2307">
                  <c:v>27637.1</c:v>
                </c:pt>
                <c:pt idx="2308">
                  <c:v>27641.7</c:v>
                </c:pt>
                <c:pt idx="2309">
                  <c:v>27644.7</c:v>
                </c:pt>
                <c:pt idx="2310">
                  <c:v>27647.7</c:v>
                </c:pt>
                <c:pt idx="2311">
                  <c:v>27652.2</c:v>
                </c:pt>
                <c:pt idx="2312">
                  <c:v>27656.799999999999</c:v>
                </c:pt>
                <c:pt idx="2313">
                  <c:v>27661.4</c:v>
                </c:pt>
                <c:pt idx="2314">
                  <c:v>27667.5</c:v>
                </c:pt>
                <c:pt idx="2315">
                  <c:v>27679.8</c:v>
                </c:pt>
                <c:pt idx="2316">
                  <c:v>27689.1</c:v>
                </c:pt>
                <c:pt idx="2317">
                  <c:v>27693.7</c:v>
                </c:pt>
                <c:pt idx="2318">
                  <c:v>27699.9</c:v>
                </c:pt>
                <c:pt idx="2319">
                  <c:v>27704.6</c:v>
                </c:pt>
                <c:pt idx="2320">
                  <c:v>27709.3</c:v>
                </c:pt>
                <c:pt idx="2321">
                  <c:v>27715.599999999999</c:v>
                </c:pt>
                <c:pt idx="2322">
                  <c:v>27720.3</c:v>
                </c:pt>
                <c:pt idx="2323">
                  <c:v>27726.6</c:v>
                </c:pt>
                <c:pt idx="2324">
                  <c:v>27733</c:v>
                </c:pt>
                <c:pt idx="2325">
                  <c:v>27737.7</c:v>
                </c:pt>
                <c:pt idx="2326">
                  <c:v>27745.7</c:v>
                </c:pt>
                <c:pt idx="2327">
                  <c:v>27752.1</c:v>
                </c:pt>
                <c:pt idx="2328">
                  <c:v>27756.799999999999</c:v>
                </c:pt>
                <c:pt idx="2329">
                  <c:v>27763.200000000001</c:v>
                </c:pt>
                <c:pt idx="2330">
                  <c:v>27769.599999999999</c:v>
                </c:pt>
                <c:pt idx="2331">
                  <c:v>27776</c:v>
                </c:pt>
                <c:pt idx="2332">
                  <c:v>27780.799999999999</c:v>
                </c:pt>
                <c:pt idx="2333">
                  <c:v>27787.200000000001</c:v>
                </c:pt>
                <c:pt idx="2334">
                  <c:v>27793.599999999999</c:v>
                </c:pt>
                <c:pt idx="2335">
                  <c:v>27798.5</c:v>
                </c:pt>
                <c:pt idx="2336">
                  <c:v>27804.9</c:v>
                </c:pt>
                <c:pt idx="2337">
                  <c:v>27811.3</c:v>
                </c:pt>
                <c:pt idx="2338">
                  <c:v>27817.7</c:v>
                </c:pt>
                <c:pt idx="2339">
                  <c:v>27824.1</c:v>
                </c:pt>
                <c:pt idx="2340">
                  <c:v>27830.5</c:v>
                </c:pt>
                <c:pt idx="2341">
                  <c:v>27835.3</c:v>
                </c:pt>
                <c:pt idx="2342">
                  <c:v>27841.599999999999</c:v>
                </c:pt>
                <c:pt idx="2343">
                  <c:v>27848</c:v>
                </c:pt>
                <c:pt idx="2344">
                  <c:v>27852.799999999999</c:v>
                </c:pt>
                <c:pt idx="2345">
                  <c:v>27859.1</c:v>
                </c:pt>
                <c:pt idx="2346">
                  <c:v>27865.5</c:v>
                </c:pt>
                <c:pt idx="2347">
                  <c:v>27871.8</c:v>
                </c:pt>
                <c:pt idx="2348">
                  <c:v>27878.1</c:v>
                </c:pt>
                <c:pt idx="2349">
                  <c:v>27881.200000000001</c:v>
                </c:pt>
                <c:pt idx="2350">
                  <c:v>27889.1</c:v>
                </c:pt>
                <c:pt idx="2351">
                  <c:v>27892.2</c:v>
                </c:pt>
                <c:pt idx="2352">
                  <c:v>27898.5</c:v>
                </c:pt>
                <c:pt idx="2353">
                  <c:v>27904.7</c:v>
                </c:pt>
                <c:pt idx="2354">
                  <c:v>27910.799999999999</c:v>
                </c:pt>
                <c:pt idx="2355">
                  <c:v>27915.5</c:v>
                </c:pt>
                <c:pt idx="2356">
                  <c:v>27920.1</c:v>
                </c:pt>
                <c:pt idx="2357">
                  <c:v>27924.7</c:v>
                </c:pt>
                <c:pt idx="2358">
                  <c:v>27930.799999999999</c:v>
                </c:pt>
                <c:pt idx="2359">
                  <c:v>27936.9</c:v>
                </c:pt>
                <c:pt idx="2360">
                  <c:v>27941.4</c:v>
                </c:pt>
                <c:pt idx="2361">
                  <c:v>27947.5</c:v>
                </c:pt>
                <c:pt idx="2362">
                  <c:v>27953.5</c:v>
                </c:pt>
                <c:pt idx="2363">
                  <c:v>27958</c:v>
                </c:pt>
                <c:pt idx="2364">
                  <c:v>27962.5</c:v>
                </c:pt>
                <c:pt idx="2365">
                  <c:v>27968.5</c:v>
                </c:pt>
                <c:pt idx="2366">
                  <c:v>27974.5</c:v>
                </c:pt>
                <c:pt idx="2367">
                  <c:v>27980.5</c:v>
                </c:pt>
                <c:pt idx="2368">
                  <c:v>27983.5</c:v>
                </c:pt>
                <c:pt idx="2369">
                  <c:v>27991</c:v>
                </c:pt>
                <c:pt idx="2370">
                  <c:v>27995.5</c:v>
                </c:pt>
                <c:pt idx="2371">
                  <c:v>28001.5</c:v>
                </c:pt>
                <c:pt idx="2372">
                  <c:v>28007.599999999999</c:v>
                </c:pt>
                <c:pt idx="2373">
                  <c:v>28012.1</c:v>
                </c:pt>
                <c:pt idx="2374">
                  <c:v>28018.1</c:v>
                </c:pt>
                <c:pt idx="2375">
                  <c:v>28022.7</c:v>
                </c:pt>
                <c:pt idx="2376">
                  <c:v>28027.200000000001</c:v>
                </c:pt>
                <c:pt idx="2377">
                  <c:v>28033.3</c:v>
                </c:pt>
                <c:pt idx="2378">
                  <c:v>28039.5</c:v>
                </c:pt>
                <c:pt idx="2379">
                  <c:v>28044.1</c:v>
                </c:pt>
                <c:pt idx="2380">
                  <c:v>28050.3</c:v>
                </c:pt>
                <c:pt idx="2381">
                  <c:v>28056.5</c:v>
                </c:pt>
                <c:pt idx="2382">
                  <c:v>28061.1</c:v>
                </c:pt>
                <c:pt idx="2383">
                  <c:v>28067.4</c:v>
                </c:pt>
                <c:pt idx="2384">
                  <c:v>28072.1</c:v>
                </c:pt>
                <c:pt idx="2385">
                  <c:v>28076.9</c:v>
                </c:pt>
                <c:pt idx="2386">
                  <c:v>28083.3</c:v>
                </c:pt>
                <c:pt idx="2387">
                  <c:v>28086.5</c:v>
                </c:pt>
                <c:pt idx="2388">
                  <c:v>28091.3</c:v>
                </c:pt>
                <c:pt idx="2389">
                  <c:v>28097.8</c:v>
                </c:pt>
                <c:pt idx="2390">
                  <c:v>28104.400000000001</c:v>
                </c:pt>
                <c:pt idx="2391">
                  <c:v>28107.7</c:v>
                </c:pt>
                <c:pt idx="2392">
                  <c:v>28114.3</c:v>
                </c:pt>
                <c:pt idx="2393">
                  <c:v>28119.3</c:v>
                </c:pt>
                <c:pt idx="2394">
                  <c:v>28124.400000000001</c:v>
                </c:pt>
                <c:pt idx="2395">
                  <c:v>28127.7</c:v>
                </c:pt>
                <c:pt idx="2396">
                  <c:v>28132.799999999999</c:v>
                </c:pt>
                <c:pt idx="2397">
                  <c:v>28137.9</c:v>
                </c:pt>
                <c:pt idx="2398">
                  <c:v>28141.4</c:v>
                </c:pt>
                <c:pt idx="2399">
                  <c:v>28146.5</c:v>
                </c:pt>
                <c:pt idx="2400">
                  <c:v>28150</c:v>
                </c:pt>
                <c:pt idx="2401">
                  <c:v>28155.200000000001</c:v>
                </c:pt>
                <c:pt idx="2402">
                  <c:v>28158.7</c:v>
                </c:pt>
                <c:pt idx="2403">
                  <c:v>28162.2</c:v>
                </c:pt>
                <c:pt idx="2404">
                  <c:v>28167.5</c:v>
                </c:pt>
                <c:pt idx="2405">
                  <c:v>28172.7</c:v>
                </c:pt>
                <c:pt idx="2406">
                  <c:v>28176.3</c:v>
                </c:pt>
                <c:pt idx="2407">
                  <c:v>28181.599999999999</c:v>
                </c:pt>
                <c:pt idx="2408">
                  <c:v>28186.9</c:v>
                </c:pt>
                <c:pt idx="2409">
                  <c:v>28190.400000000001</c:v>
                </c:pt>
                <c:pt idx="2410">
                  <c:v>28195.7</c:v>
                </c:pt>
                <c:pt idx="2411">
                  <c:v>28199.3</c:v>
                </c:pt>
                <c:pt idx="2412">
                  <c:v>28204.6</c:v>
                </c:pt>
                <c:pt idx="2413">
                  <c:v>28208.2</c:v>
                </c:pt>
                <c:pt idx="2414">
                  <c:v>28211.7</c:v>
                </c:pt>
                <c:pt idx="2415">
                  <c:v>28217.1</c:v>
                </c:pt>
                <c:pt idx="2416">
                  <c:v>28222.400000000001</c:v>
                </c:pt>
                <c:pt idx="2417">
                  <c:v>28226</c:v>
                </c:pt>
                <c:pt idx="2418">
                  <c:v>28231.3</c:v>
                </c:pt>
                <c:pt idx="2419">
                  <c:v>28234.799999999999</c:v>
                </c:pt>
                <c:pt idx="2420">
                  <c:v>28238.400000000001</c:v>
                </c:pt>
                <c:pt idx="2421">
                  <c:v>28243.7</c:v>
                </c:pt>
                <c:pt idx="2422">
                  <c:v>28247.200000000001</c:v>
                </c:pt>
                <c:pt idx="2423">
                  <c:v>28252.5</c:v>
                </c:pt>
                <c:pt idx="2424">
                  <c:v>28257.8</c:v>
                </c:pt>
                <c:pt idx="2425">
                  <c:v>28263.1</c:v>
                </c:pt>
                <c:pt idx="2426">
                  <c:v>28266.6</c:v>
                </c:pt>
                <c:pt idx="2427">
                  <c:v>28271.8</c:v>
                </c:pt>
                <c:pt idx="2428">
                  <c:v>28275.3</c:v>
                </c:pt>
                <c:pt idx="2429">
                  <c:v>28280.5</c:v>
                </c:pt>
                <c:pt idx="2430">
                  <c:v>28283.9</c:v>
                </c:pt>
                <c:pt idx="2431">
                  <c:v>28289.1</c:v>
                </c:pt>
                <c:pt idx="2432">
                  <c:v>28292.5</c:v>
                </c:pt>
                <c:pt idx="2433">
                  <c:v>28297.599999999999</c:v>
                </c:pt>
                <c:pt idx="2434">
                  <c:v>28301</c:v>
                </c:pt>
                <c:pt idx="2435">
                  <c:v>28306.1</c:v>
                </c:pt>
                <c:pt idx="2436">
                  <c:v>28311.200000000001</c:v>
                </c:pt>
                <c:pt idx="2437">
                  <c:v>28314.6</c:v>
                </c:pt>
                <c:pt idx="2438">
                  <c:v>28317.9</c:v>
                </c:pt>
                <c:pt idx="2439">
                  <c:v>28322.9</c:v>
                </c:pt>
                <c:pt idx="2440">
                  <c:v>28328</c:v>
                </c:pt>
                <c:pt idx="2441">
                  <c:v>28333</c:v>
                </c:pt>
                <c:pt idx="2442">
                  <c:v>28338</c:v>
                </c:pt>
                <c:pt idx="2443">
                  <c:v>28341.3</c:v>
                </c:pt>
                <c:pt idx="2444">
                  <c:v>28344.6</c:v>
                </c:pt>
                <c:pt idx="2445">
                  <c:v>28351.3</c:v>
                </c:pt>
                <c:pt idx="2446">
                  <c:v>28354.6</c:v>
                </c:pt>
                <c:pt idx="2447">
                  <c:v>28359.599999999999</c:v>
                </c:pt>
                <c:pt idx="2448">
                  <c:v>28362.9</c:v>
                </c:pt>
                <c:pt idx="2449">
                  <c:v>28366.2</c:v>
                </c:pt>
                <c:pt idx="2450">
                  <c:v>28372.799999999999</c:v>
                </c:pt>
                <c:pt idx="2451">
                  <c:v>28376.1</c:v>
                </c:pt>
                <c:pt idx="2452">
                  <c:v>28379.4</c:v>
                </c:pt>
                <c:pt idx="2453">
                  <c:v>28382.7</c:v>
                </c:pt>
                <c:pt idx="2454">
                  <c:v>28386</c:v>
                </c:pt>
                <c:pt idx="2455">
                  <c:v>28391</c:v>
                </c:pt>
                <c:pt idx="2456">
                  <c:v>28394.3</c:v>
                </c:pt>
                <c:pt idx="2457">
                  <c:v>28399.200000000001</c:v>
                </c:pt>
                <c:pt idx="2458">
                  <c:v>28402.400000000001</c:v>
                </c:pt>
                <c:pt idx="2459">
                  <c:v>28407.4</c:v>
                </c:pt>
                <c:pt idx="2460">
                  <c:v>28412.2</c:v>
                </c:pt>
                <c:pt idx="2461">
                  <c:v>28415.5</c:v>
                </c:pt>
                <c:pt idx="2462">
                  <c:v>28418.7</c:v>
                </c:pt>
                <c:pt idx="2463">
                  <c:v>28425.200000000001</c:v>
                </c:pt>
                <c:pt idx="2464">
                  <c:v>28428.400000000001</c:v>
                </c:pt>
                <c:pt idx="2465">
                  <c:v>28433.200000000001</c:v>
                </c:pt>
                <c:pt idx="2466">
                  <c:v>28436.400000000001</c:v>
                </c:pt>
                <c:pt idx="2467">
                  <c:v>28439.599999999999</c:v>
                </c:pt>
                <c:pt idx="2468">
                  <c:v>28442.799999999999</c:v>
                </c:pt>
                <c:pt idx="2469">
                  <c:v>28447.5</c:v>
                </c:pt>
                <c:pt idx="2470">
                  <c:v>28452.2</c:v>
                </c:pt>
                <c:pt idx="2471">
                  <c:v>28455.4</c:v>
                </c:pt>
                <c:pt idx="2472">
                  <c:v>28458.5</c:v>
                </c:pt>
                <c:pt idx="2473">
                  <c:v>28463.1</c:v>
                </c:pt>
                <c:pt idx="2474">
                  <c:v>28467.8</c:v>
                </c:pt>
                <c:pt idx="2475">
                  <c:v>28470.9</c:v>
                </c:pt>
                <c:pt idx="2476">
                  <c:v>28473.9</c:v>
                </c:pt>
                <c:pt idx="2477">
                  <c:v>28480</c:v>
                </c:pt>
                <c:pt idx="2478">
                  <c:v>28483</c:v>
                </c:pt>
                <c:pt idx="2479">
                  <c:v>28488.9</c:v>
                </c:pt>
                <c:pt idx="2480">
                  <c:v>28493.4</c:v>
                </c:pt>
                <c:pt idx="2481">
                  <c:v>28499.200000000001</c:v>
                </c:pt>
                <c:pt idx="2482">
                  <c:v>28512.2</c:v>
                </c:pt>
                <c:pt idx="2483">
                  <c:v>28519.3</c:v>
                </c:pt>
                <c:pt idx="2484">
                  <c:v>28523.5</c:v>
                </c:pt>
                <c:pt idx="2485">
                  <c:v>28529</c:v>
                </c:pt>
                <c:pt idx="2486">
                  <c:v>28534.6</c:v>
                </c:pt>
                <c:pt idx="2487">
                  <c:v>28540</c:v>
                </c:pt>
                <c:pt idx="2488">
                  <c:v>28545.3</c:v>
                </c:pt>
                <c:pt idx="2489">
                  <c:v>28549.3</c:v>
                </c:pt>
                <c:pt idx="2490">
                  <c:v>28554.5</c:v>
                </c:pt>
                <c:pt idx="2491">
                  <c:v>28559.7</c:v>
                </c:pt>
                <c:pt idx="2492">
                  <c:v>28564.799999999999</c:v>
                </c:pt>
                <c:pt idx="2493">
                  <c:v>28569.9</c:v>
                </c:pt>
                <c:pt idx="2494">
                  <c:v>28574.9</c:v>
                </c:pt>
                <c:pt idx="2495">
                  <c:v>28578.7</c:v>
                </c:pt>
                <c:pt idx="2496">
                  <c:v>28583.7</c:v>
                </c:pt>
                <c:pt idx="2497">
                  <c:v>28588.6</c:v>
                </c:pt>
                <c:pt idx="2498">
                  <c:v>28593.599999999999</c:v>
                </c:pt>
                <c:pt idx="2499">
                  <c:v>28598.5</c:v>
                </c:pt>
                <c:pt idx="2500">
                  <c:v>28603.4</c:v>
                </c:pt>
                <c:pt idx="2501">
                  <c:v>28607.1</c:v>
                </c:pt>
                <c:pt idx="2502">
                  <c:v>28612</c:v>
                </c:pt>
                <c:pt idx="2503">
                  <c:v>28616.9</c:v>
                </c:pt>
                <c:pt idx="2504">
                  <c:v>28621.8</c:v>
                </c:pt>
                <c:pt idx="2505">
                  <c:v>28625.5</c:v>
                </c:pt>
                <c:pt idx="2506">
                  <c:v>28630.5</c:v>
                </c:pt>
                <c:pt idx="2507">
                  <c:v>28635.5</c:v>
                </c:pt>
                <c:pt idx="2508">
                  <c:v>28640.6</c:v>
                </c:pt>
                <c:pt idx="2509">
                  <c:v>28645.599999999999</c:v>
                </c:pt>
                <c:pt idx="2510">
                  <c:v>28650.7</c:v>
                </c:pt>
                <c:pt idx="2511">
                  <c:v>28654.6</c:v>
                </c:pt>
                <c:pt idx="2512">
                  <c:v>28659.8</c:v>
                </c:pt>
                <c:pt idx="2513">
                  <c:v>28665.1</c:v>
                </c:pt>
                <c:pt idx="2514">
                  <c:v>28669.1</c:v>
                </c:pt>
                <c:pt idx="2515">
                  <c:v>28673</c:v>
                </c:pt>
                <c:pt idx="2516">
                  <c:v>28678.5</c:v>
                </c:pt>
                <c:pt idx="2517">
                  <c:v>28684</c:v>
                </c:pt>
                <c:pt idx="2518">
                  <c:v>28688.1</c:v>
                </c:pt>
                <c:pt idx="2519">
                  <c:v>28693.7</c:v>
                </c:pt>
                <c:pt idx="2520">
                  <c:v>28699.3</c:v>
                </c:pt>
                <c:pt idx="2521">
                  <c:v>28705</c:v>
                </c:pt>
                <c:pt idx="2522">
                  <c:v>28709.3</c:v>
                </c:pt>
                <c:pt idx="2523">
                  <c:v>28713.7</c:v>
                </c:pt>
                <c:pt idx="2524">
                  <c:v>28719.5</c:v>
                </c:pt>
                <c:pt idx="2525">
                  <c:v>28725.4</c:v>
                </c:pt>
                <c:pt idx="2526">
                  <c:v>28731.3</c:v>
                </c:pt>
                <c:pt idx="2527">
                  <c:v>28735.8</c:v>
                </c:pt>
                <c:pt idx="2528">
                  <c:v>28741.8</c:v>
                </c:pt>
                <c:pt idx="2529">
                  <c:v>28747.8</c:v>
                </c:pt>
                <c:pt idx="2530">
                  <c:v>28753.9</c:v>
                </c:pt>
                <c:pt idx="2531">
                  <c:v>28758.400000000001</c:v>
                </c:pt>
                <c:pt idx="2532">
                  <c:v>28764.5</c:v>
                </c:pt>
                <c:pt idx="2533">
                  <c:v>28769.1</c:v>
                </c:pt>
                <c:pt idx="2534">
                  <c:v>28773.7</c:v>
                </c:pt>
                <c:pt idx="2535">
                  <c:v>28779.9</c:v>
                </c:pt>
                <c:pt idx="2536">
                  <c:v>28786.1</c:v>
                </c:pt>
                <c:pt idx="2537">
                  <c:v>28792.3</c:v>
                </c:pt>
                <c:pt idx="2538">
                  <c:v>28796.9</c:v>
                </c:pt>
                <c:pt idx="2539">
                  <c:v>28801.599999999999</c:v>
                </c:pt>
                <c:pt idx="2540">
                  <c:v>28807.8</c:v>
                </c:pt>
                <c:pt idx="2541">
                  <c:v>28812.400000000001</c:v>
                </c:pt>
                <c:pt idx="2542">
                  <c:v>28818.7</c:v>
                </c:pt>
                <c:pt idx="2543">
                  <c:v>28823.3</c:v>
                </c:pt>
                <c:pt idx="2544">
                  <c:v>28829.599999999999</c:v>
                </c:pt>
                <c:pt idx="2545">
                  <c:v>28832.7</c:v>
                </c:pt>
                <c:pt idx="2546">
                  <c:v>28837.3</c:v>
                </c:pt>
                <c:pt idx="2547">
                  <c:v>28842</c:v>
                </c:pt>
                <c:pt idx="2548">
                  <c:v>28846.6</c:v>
                </c:pt>
                <c:pt idx="2549">
                  <c:v>28851.3</c:v>
                </c:pt>
                <c:pt idx="2550">
                  <c:v>28855.9</c:v>
                </c:pt>
                <c:pt idx="2551">
                  <c:v>28860.5</c:v>
                </c:pt>
                <c:pt idx="2552">
                  <c:v>28863.599999999999</c:v>
                </c:pt>
                <c:pt idx="2553">
                  <c:v>28866.7</c:v>
                </c:pt>
                <c:pt idx="2554">
                  <c:v>28871.3</c:v>
                </c:pt>
                <c:pt idx="2555">
                  <c:v>28875.9</c:v>
                </c:pt>
                <c:pt idx="2556">
                  <c:v>28879</c:v>
                </c:pt>
                <c:pt idx="2557">
                  <c:v>28885</c:v>
                </c:pt>
                <c:pt idx="2558">
                  <c:v>28888.1</c:v>
                </c:pt>
                <c:pt idx="2559">
                  <c:v>28892.7</c:v>
                </c:pt>
                <c:pt idx="2560">
                  <c:v>28895.7</c:v>
                </c:pt>
                <c:pt idx="2561">
                  <c:v>28898.7</c:v>
                </c:pt>
                <c:pt idx="2562">
                  <c:v>28903.3</c:v>
                </c:pt>
                <c:pt idx="2563">
                  <c:v>28907.8</c:v>
                </c:pt>
                <c:pt idx="2564">
                  <c:v>28910.799999999999</c:v>
                </c:pt>
                <c:pt idx="2565">
                  <c:v>28916.9</c:v>
                </c:pt>
                <c:pt idx="2566">
                  <c:v>28919.9</c:v>
                </c:pt>
                <c:pt idx="2567">
                  <c:v>28922.9</c:v>
                </c:pt>
                <c:pt idx="2568">
                  <c:v>28927.4</c:v>
                </c:pt>
                <c:pt idx="2569">
                  <c:v>28931.9</c:v>
                </c:pt>
                <c:pt idx="2570">
                  <c:v>28936.400000000001</c:v>
                </c:pt>
                <c:pt idx="2571">
                  <c:v>28941</c:v>
                </c:pt>
                <c:pt idx="2572">
                  <c:v>28944</c:v>
                </c:pt>
                <c:pt idx="2573">
                  <c:v>28947</c:v>
                </c:pt>
                <c:pt idx="2574">
                  <c:v>28951.5</c:v>
                </c:pt>
                <c:pt idx="2575">
                  <c:v>28954.5</c:v>
                </c:pt>
                <c:pt idx="2576">
                  <c:v>28957.599999999999</c:v>
                </c:pt>
                <c:pt idx="2577">
                  <c:v>28960.6</c:v>
                </c:pt>
                <c:pt idx="2578">
                  <c:v>28966.6</c:v>
                </c:pt>
                <c:pt idx="2579">
                  <c:v>28969.599999999999</c:v>
                </c:pt>
                <c:pt idx="2580">
                  <c:v>28974.2</c:v>
                </c:pt>
                <c:pt idx="2581">
                  <c:v>28978.7</c:v>
                </c:pt>
                <c:pt idx="2582">
                  <c:v>28981.8</c:v>
                </c:pt>
                <c:pt idx="2583">
                  <c:v>28984.799999999999</c:v>
                </c:pt>
                <c:pt idx="2584">
                  <c:v>28989.4</c:v>
                </c:pt>
                <c:pt idx="2585">
                  <c:v>28994</c:v>
                </c:pt>
                <c:pt idx="2586">
                  <c:v>28998.6</c:v>
                </c:pt>
                <c:pt idx="2587">
                  <c:v>29001.7</c:v>
                </c:pt>
                <c:pt idx="2588">
                  <c:v>29007.8</c:v>
                </c:pt>
                <c:pt idx="2589">
                  <c:v>29010.9</c:v>
                </c:pt>
                <c:pt idx="2590">
                  <c:v>29015.599999999999</c:v>
                </c:pt>
                <c:pt idx="2591">
                  <c:v>29018.7</c:v>
                </c:pt>
                <c:pt idx="2592">
                  <c:v>29023.3</c:v>
                </c:pt>
                <c:pt idx="2593">
                  <c:v>29026.5</c:v>
                </c:pt>
                <c:pt idx="2594">
                  <c:v>29032.7</c:v>
                </c:pt>
                <c:pt idx="2595">
                  <c:v>29035.9</c:v>
                </c:pt>
                <c:pt idx="2596">
                  <c:v>29039</c:v>
                </c:pt>
                <c:pt idx="2597">
                  <c:v>29043.8</c:v>
                </c:pt>
                <c:pt idx="2598">
                  <c:v>29048.6</c:v>
                </c:pt>
                <c:pt idx="2599">
                  <c:v>29053.4</c:v>
                </c:pt>
                <c:pt idx="2600">
                  <c:v>29058.2</c:v>
                </c:pt>
                <c:pt idx="2601">
                  <c:v>29063</c:v>
                </c:pt>
                <c:pt idx="2602">
                  <c:v>29067.9</c:v>
                </c:pt>
                <c:pt idx="2603">
                  <c:v>29071.1</c:v>
                </c:pt>
                <c:pt idx="2604">
                  <c:v>29074.400000000001</c:v>
                </c:pt>
                <c:pt idx="2605">
                  <c:v>29079.3</c:v>
                </c:pt>
                <c:pt idx="2606">
                  <c:v>29084.2</c:v>
                </c:pt>
                <c:pt idx="2607">
                  <c:v>29087.5</c:v>
                </c:pt>
                <c:pt idx="2608">
                  <c:v>29092.5</c:v>
                </c:pt>
                <c:pt idx="2609">
                  <c:v>29095.9</c:v>
                </c:pt>
                <c:pt idx="2610">
                  <c:v>29100.9</c:v>
                </c:pt>
                <c:pt idx="2611">
                  <c:v>29104.3</c:v>
                </c:pt>
                <c:pt idx="2612">
                  <c:v>29107.7</c:v>
                </c:pt>
                <c:pt idx="2613">
                  <c:v>29112.799999999999</c:v>
                </c:pt>
                <c:pt idx="2614">
                  <c:v>29117.9</c:v>
                </c:pt>
                <c:pt idx="2615">
                  <c:v>29123</c:v>
                </c:pt>
                <c:pt idx="2616">
                  <c:v>29126.5</c:v>
                </c:pt>
                <c:pt idx="2617">
                  <c:v>29131.7</c:v>
                </c:pt>
                <c:pt idx="2618">
                  <c:v>29136.799999999999</c:v>
                </c:pt>
                <c:pt idx="2619">
                  <c:v>29142.1</c:v>
                </c:pt>
                <c:pt idx="2620">
                  <c:v>29145.5</c:v>
                </c:pt>
                <c:pt idx="2621">
                  <c:v>29150.799999999999</c:v>
                </c:pt>
                <c:pt idx="2622">
                  <c:v>29154.3</c:v>
                </c:pt>
                <c:pt idx="2623">
                  <c:v>29159.5</c:v>
                </c:pt>
                <c:pt idx="2624">
                  <c:v>29166.6</c:v>
                </c:pt>
                <c:pt idx="2625">
                  <c:v>29170.1</c:v>
                </c:pt>
                <c:pt idx="2626">
                  <c:v>29175.4</c:v>
                </c:pt>
                <c:pt idx="2627">
                  <c:v>29182.400000000001</c:v>
                </c:pt>
                <c:pt idx="2628">
                  <c:v>29191.3</c:v>
                </c:pt>
                <c:pt idx="2629">
                  <c:v>29196.6</c:v>
                </c:pt>
                <c:pt idx="2630">
                  <c:v>29203.599999999999</c:v>
                </c:pt>
                <c:pt idx="2631">
                  <c:v>29208.9</c:v>
                </c:pt>
                <c:pt idx="2632">
                  <c:v>29214.2</c:v>
                </c:pt>
                <c:pt idx="2633">
                  <c:v>29217.8</c:v>
                </c:pt>
                <c:pt idx="2634">
                  <c:v>29223.1</c:v>
                </c:pt>
                <c:pt idx="2635">
                  <c:v>29226.6</c:v>
                </c:pt>
                <c:pt idx="2636">
                  <c:v>29233.7</c:v>
                </c:pt>
                <c:pt idx="2637">
                  <c:v>29237.200000000001</c:v>
                </c:pt>
                <c:pt idx="2638">
                  <c:v>29244.2</c:v>
                </c:pt>
                <c:pt idx="2639">
                  <c:v>29247.7</c:v>
                </c:pt>
                <c:pt idx="2640">
                  <c:v>29254.7</c:v>
                </c:pt>
                <c:pt idx="2641">
                  <c:v>29259.9</c:v>
                </c:pt>
                <c:pt idx="2642">
                  <c:v>29265.200000000001</c:v>
                </c:pt>
                <c:pt idx="2643">
                  <c:v>29270.400000000001</c:v>
                </c:pt>
                <c:pt idx="2644">
                  <c:v>29277.3</c:v>
                </c:pt>
                <c:pt idx="2645">
                  <c:v>29282.5</c:v>
                </c:pt>
                <c:pt idx="2646">
                  <c:v>29287.7</c:v>
                </c:pt>
                <c:pt idx="2647">
                  <c:v>29291.1</c:v>
                </c:pt>
                <c:pt idx="2648">
                  <c:v>29297.9</c:v>
                </c:pt>
                <c:pt idx="2649">
                  <c:v>29301.3</c:v>
                </c:pt>
                <c:pt idx="2650">
                  <c:v>29308.1</c:v>
                </c:pt>
                <c:pt idx="2651">
                  <c:v>29311.5</c:v>
                </c:pt>
                <c:pt idx="2652">
                  <c:v>29320</c:v>
                </c:pt>
                <c:pt idx="2653">
                  <c:v>29333.5</c:v>
                </c:pt>
                <c:pt idx="2654">
                  <c:v>29345.3</c:v>
                </c:pt>
                <c:pt idx="2655">
                  <c:v>29352</c:v>
                </c:pt>
                <c:pt idx="2656">
                  <c:v>29357</c:v>
                </c:pt>
                <c:pt idx="2657">
                  <c:v>29362</c:v>
                </c:pt>
                <c:pt idx="2658">
                  <c:v>29368.7</c:v>
                </c:pt>
                <c:pt idx="2659">
                  <c:v>29375.4</c:v>
                </c:pt>
                <c:pt idx="2660">
                  <c:v>29382.1</c:v>
                </c:pt>
                <c:pt idx="2661">
                  <c:v>29388.7</c:v>
                </c:pt>
                <c:pt idx="2662">
                  <c:v>29395.4</c:v>
                </c:pt>
                <c:pt idx="2663">
                  <c:v>29403.8</c:v>
                </c:pt>
                <c:pt idx="2664">
                  <c:v>29408.799999999999</c:v>
                </c:pt>
                <c:pt idx="2665">
                  <c:v>29415.4</c:v>
                </c:pt>
                <c:pt idx="2666">
                  <c:v>29422.1</c:v>
                </c:pt>
                <c:pt idx="2667">
                  <c:v>29428.799999999999</c:v>
                </c:pt>
                <c:pt idx="2668">
                  <c:v>29437.1</c:v>
                </c:pt>
                <c:pt idx="2669">
                  <c:v>29443.8</c:v>
                </c:pt>
                <c:pt idx="2670">
                  <c:v>29450.6</c:v>
                </c:pt>
                <c:pt idx="2671">
                  <c:v>29459</c:v>
                </c:pt>
                <c:pt idx="2672">
                  <c:v>29464</c:v>
                </c:pt>
                <c:pt idx="2673">
                  <c:v>29472.400000000001</c:v>
                </c:pt>
                <c:pt idx="2674">
                  <c:v>29479.200000000001</c:v>
                </c:pt>
                <c:pt idx="2675">
                  <c:v>29486</c:v>
                </c:pt>
                <c:pt idx="2676">
                  <c:v>29492.799999999999</c:v>
                </c:pt>
                <c:pt idx="2677">
                  <c:v>29497.9</c:v>
                </c:pt>
                <c:pt idx="2678">
                  <c:v>29504.799999999999</c:v>
                </c:pt>
                <c:pt idx="2679">
                  <c:v>29511.7</c:v>
                </c:pt>
                <c:pt idx="2680">
                  <c:v>29518.6</c:v>
                </c:pt>
                <c:pt idx="2681">
                  <c:v>29527.3</c:v>
                </c:pt>
                <c:pt idx="2682">
                  <c:v>29534.3</c:v>
                </c:pt>
                <c:pt idx="2683">
                  <c:v>29541.3</c:v>
                </c:pt>
                <c:pt idx="2684">
                  <c:v>29548.3</c:v>
                </c:pt>
                <c:pt idx="2685">
                  <c:v>29555.3</c:v>
                </c:pt>
                <c:pt idx="2686">
                  <c:v>29562.400000000001</c:v>
                </c:pt>
                <c:pt idx="2687">
                  <c:v>29567.7</c:v>
                </c:pt>
                <c:pt idx="2688">
                  <c:v>29576.6</c:v>
                </c:pt>
                <c:pt idx="2689">
                  <c:v>29580.2</c:v>
                </c:pt>
                <c:pt idx="2690">
                  <c:v>29587.3</c:v>
                </c:pt>
                <c:pt idx="2691">
                  <c:v>29594.400000000001</c:v>
                </c:pt>
                <c:pt idx="2692">
                  <c:v>29601.599999999999</c:v>
                </c:pt>
                <c:pt idx="2693">
                  <c:v>29610.5</c:v>
                </c:pt>
                <c:pt idx="2694">
                  <c:v>29615.8</c:v>
                </c:pt>
                <c:pt idx="2695">
                  <c:v>29621.200000000001</c:v>
                </c:pt>
                <c:pt idx="2696">
                  <c:v>29628.3</c:v>
                </c:pt>
                <c:pt idx="2697">
                  <c:v>29635.4</c:v>
                </c:pt>
                <c:pt idx="2698">
                  <c:v>29642.5</c:v>
                </c:pt>
                <c:pt idx="2699">
                  <c:v>29649.599999999999</c:v>
                </c:pt>
                <c:pt idx="2700">
                  <c:v>29653.1</c:v>
                </c:pt>
                <c:pt idx="2701">
                  <c:v>29660.1</c:v>
                </c:pt>
                <c:pt idx="2702">
                  <c:v>29667.1</c:v>
                </c:pt>
                <c:pt idx="2703">
                  <c:v>29672.3</c:v>
                </c:pt>
                <c:pt idx="2704">
                  <c:v>29679.200000000001</c:v>
                </c:pt>
                <c:pt idx="2705">
                  <c:v>29686.1</c:v>
                </c:pt>
                <c:pt idx="2706">
                  <c:v>29693</c:v>
                </c:pt>
                <c:pt idx="2707">
                  <c:v>29696.3</c:v>
                </c:pt>
                <c:pt idx="2708">
                  <c:v>29703.1</c:v>
                </c:pt>
                <c:pt idx="2709">
                  <c:v>29709.8</c:v>
                </c:pt>
                <c:pt idx="2710">
                  <c:v>29713.200000000001</c:v>
                </c:pt>
                <c:pt idx="2711">
                  <c:v>29719.8</c:v>
                </c:pt>
                <c:pt idx="2712">
                  <c:v>29724.7</c:v>
                </c:pt>
                <c:pt idx="2713">
                  <c:v>29729.599999999999</c:v>
                </c:pt>
                <c:pt idx="2714">
                  <c:v>29734.5</c:v>
                </c:pt>
                <c:pt idx="2715">
                  <c:v>29739.3</c:v>
                </c:pt>
                <c:pt idx="2716">
                  <c:v>29745.7</c:v>
                </c:pt>
                <c:pt idx="2717">
                  <c:v>29748.9</c:v>
                </c:pt>
                <c:pt idx="2718">
                  <c:v>29753.7</c:v>
                </c:pt>
                <c:pt idx="2719">
                  <c:v>29758.400000000001</c:v>
                </c:pt>
                <c:pt idx="2720">
                  <c:v>29763.1</c:v>
                </c:pt>
                <c:pt idx="2721">
                  <c:v>29766.2</c:v>
                </c:pt>
                <c:pt idx="2722">
                  <c:v>29769.3</c:v>
                </c:pt>
                <c:pt idx="2723">
                  <c:v>29775.5</c:v>
                </c:pt>
                <c:pt idx="2724">
                  <c:v>29778.6</c:v>
                </c:pt>
                <c:pt idx="2725">
                  <c:v>29781.7</c:v>
                </c:pt>
                <c:pt idx="2726">
                  <c:v>29787.8</c:v>
                </c:pt>
                <c:pt idx="2727">
                  <c:v>29790.9</c:v>
                </c:pt>
                <c:pt idx="2728">
                  <c:v>29795.5</c:v>
                </c:pt>
                <c:pt idx="2729">
                  <c:v>29800</c:v>
                </c:pt>
                <c:pt idx="2730">
                  <c:v>29803.1</c:v>
                </c:pt>
                <c:pt idx="2731">
                  <c:v>29809.1</c:v>
                </c:pt>
                <c:pt idx="2732">
                  <c:v>29812.1</c:v>
                </c:pt>
                <c:pt idx="2733">
                  <c:v>29816.6</c:v>
                </c:pt>
                <c:pt idx="2734">
                  <c:v>29819.599999999999</c:v>
                </c:pt>
                <c:pt idx="2735">
                  <c:v>29824</c:v>
                </c:pt>
                <c:pt idx="2736">
                  <c:v>29828.5</c:v>
                </c:pt>
                <c:pt idx="2737">
                  <c:v>29831.5</c:v>
                </c:pt>
                <c:pt idx="2738">
                  <c:v>29835.9</c:v>
                </c:pt>
                <c:pt idx="2739">
                  <c:v>29838.799999999999</c:v>
                </c:pt>
                <c:pt idx="2740">
                  <c:v>29844.7</c:v>
                </c:pt>
                <c:pt idx="2741">
                  <c:v>29847.7</c:v>
                </c:pt>
                <c:pt idx="2742">
                  <c:v>29852</c:v>
                </c:pt>
                <c:pt idx="2743">
                  <c:v>29856.400000000001</c:v>
                </c:pt>
                <c:pt idx="2744">
                  <c:v>29860.799999999999</c:v>
                </c:pt>
                <c:pt idx="2745">
                  <c:v>29865.200000000001</c:v>
                </c:pt>
                <c:pt idx="2746">
                  <c:v>29871</c:v>
                </c:pt>
                <c:pt idx="2747">
                  <c:v>29873.9</c:v>
                </c:pt>
                <c:pt idx="2748">
                  <c:v>29876.7</c:v>
                </c:pt>
                <c:pt idx="2749">
                  <c:v>29881.1</c:v>
                </c:pt>
                <c:pt idx="2750">
                  <c:v>29886.9</c:v>
                </c:pt>
                <c:pt idx="2751">
                  <c:v>29889.7</c:v>
                </c:pt>
                <c:pt idx="2752">
                  <c:v>29892.6</c:v>
                </c:pt>
                <c:pt idx="2753">
                  <c:v>29895.5</c:v>
                </c:pt>
                <c:pt idx="2754">
                  <c:v>29899.8</c:v>
                </c:pt>
                <c:pt idx="2755">
                  <c:v>29904.1</c:v>
                </c:pt>
                <c:pt idx="2756">
                  <c:v>29906.9</c:v>
                </c:pt>
                <c:pt idx="2757">
                  <c:v>29911.200000000001</c:v>
                </c:pt>
                <c:pt idx="2758">
                  <c:v>29915.5</c:v>
                </c:pt>
                <c:pt idx="2759">
                  <c:v>29919.8</c:v>
                </c:pt>
                <c:pt idx="2760">
                  <c:v>29922.6</c:v>
                </c:pt>
                <c:pt idx="2761">
                  <c:v>29925.5</c:v>
                </c:pt>
                <c:pt idx="2762">
                  <c:v>29931.1</c:v>
                </c:pt>
                <c:pt idx="2763">
                  <c:v>29933.9</c:v>
                </c:pt>
                <c:pt idx="2764">
                  <c:v>29938.2</c:v>
                </c:pt>
                <c:pt idx="2765">
                  <c:v>29941</c:v>
                </c:pt>
                <c:pt idx="2766">
                  <c:v>29945.200000000001</c:v>
                </c:pt>
                <c:pt idx="2767">
                  <c:v>29948</c:v>
                </c:pt>
                <c:pt idx="2768">
                  <c:v>29952.1</c:v>
                </c:pt>
                <c:pt idx="2769">
                  <c:v>29954.9</c:v>
                </c:pt>
                <c:pt idx="2770">
                  <c:v>29959.1</c:v>
                </c:pt>
                <c:pt idx="2771">
                  <c:v>29964.6</c:v>
                </c:pt>
                <c:pt idx="2772">
                  <c:v>29967.3</c:v>
                </c:pt>
                <c:pt idx="2773">
                  <c:v>29970.1</c:v>
                </c:pt>
                <c:pt idx="2774">
                  <c:v>29975.599999999999</c:v>
                </c:pt>
                <c:pt idx="2775">
                  <c:v>29978.3</c:v>
                </c:pt>
                <c:pt idx="2776">
                  <c:v>29982.400000000001</c:v>
                </c:pt>
                <c:pt idx="2777">
                  <c:v>29986.5</c:v>
                </c:pt>
                <c:pt idx="2778">
                  <c:v>29989.200000000001</c:v>
                </c:pt>
                <c:pt idx="2779">
                  <c:v>29993.3</c:v>
                </c:pt>
                <c:pt idx="2780">
                  <c:v>29997.3</c:v>
                </c:pt>
                <c:pt idx="2781">
                  <c:v>30004.1</c:v>
                </c:pt>
                <c:pt idx="2782">
                  <c:v>30009.5</c:v>
                </c:pt>
                <c:pt idx="2783">
                  <c:v>30013.599999999999</c:v>
                </c:pt>
                <c:pt idx="2784">
                  <c:v>30017.599999999999</c:v>
                </c:pt>
                <c:pt idx="2785">
                  <c:v>30021.7</c:v>
                </c:pt>
                <c:pt idx="2786">
                  <c:v>30025.7</c:v>
                </c:pt>
                <c:pt idx="2787">
                  <c:v>30029.8</c:v>
                </c:pt>
                <c:pt idx="2788">
                  <c:v>30033.8</c:v>
                </c:pt>
                <c:pt idx="2789">
                  <c:v>30039.200000000001</c:v>
                </c:pt>
                <c:pt idx="2790">
                  <c:v>30043.3</c:v>
                </c:pt>
                <c:pt idx="2791">
                  <c:v>30048.7</c:v>
                </c:pt>
                <c:pt idx="2792">
                  <c:v>30054.1</c:v>
                </c:pt>
                <c:pt idx="2793">
                  <c:v>30058.2</c:v>
                </c:pt>
                <c:pt idx="2794">
                  <c:v>30063.599999999999</c:v>
                </c:pt>
                <c:pt idx="2795">
                  <c:v>30069</c:v>
                </c:pt>
                <c:pt idx="2796">
                  <c:v>30075.9</c:v>
                </c:pt>
                <c:pt idx="2797">
                  <c:v>30081.3</c:v>
                </c:pt>
                <c:pt idx="2798">
                  <c:v>30086.799999999999</c:v>
                </c:pt>
                <c:pt idx="2799">
                  <c:v>30092.3</c:v>
                </c:pt>
                <c:pt idx="2800">
                  <c:v>30097.8</c:v>
                </c:pt>
                <c:pt idx="2801">
                  <c:v>30103.3</c:v>
                </c:pt>
                <c:pt idx="2802">
                  <c:v>30108.799999999999</c:v>
                </c:pt>
                <c:pt idx="2803">
                  <c:v>30111.599999999999</c:v>
                </c:pt>
                <c:pt idx="2804">
                  <c:v>30117.200000000001</c:v>
                </c:pt>
                <c:pt idx="2805">
                  <c:v>30120</c:v>
                </c:pt>
                <c:pt idx="2806">
                  <c:v>30125.5</c:v>
                </c:pt>
                <c:pt idx="2807">
                  <c:v>30131.1</c:v>
                </c:pt>
                <c:pt idx="2808">
                  <c:v>30142.3</c:v>
                </c:pt>
                <c:pt idx="2809">
                  <c:v>30152.1</c:v>
                </c:pt>
                <c:pt idx="2810">
                  <c:v>30159.1</c:v>
                </c:pt>
                <c:pt idx="2811">
                  <c:v>30164.7</c:v>
                </c:pt>
                <c:pt idx="2812">
                  <c:v>30170.3</c:v>
                </c:pt>
                <c:pt idx="2813">
                  <c:v>30174.5</c:v>
                </c:pt>
                <c:pt idx="2814">
                  <c:v>30178.7</c:v>
                </c:pt>
                <c:pt idx="2815">
                  <c:v>30185.7</c:v>
                </c:pt>
                <c:pt idx="2816">
                  <c:v>30191.4</c:v>
                </c:pt>
                <c:pt idx="2817">
                  <c:v>30197</c:v>
                </c:pt>
                <c:pt idx="2818">
                  <c:v>30204</c:v>
                </c:pt>
                <c:pt idx="2819">
                  <c:v>30209.599999999999</c:v>
                </c:pt>
                <c:pt idx="2820">
                  <c:v>30215.3</c:v>
                </c:pt>
                <c:pt idx="2821">
                  <c:v>30220.9</c:v>
                </c:pt>
                <c:pt idx="2822">
                  <c:v>30226.5</c:v>
                </c:pt>
                <c:pt idx="2823">
                  <c:v>30232.1</c:v>
                </c:pt>
                <c:pt idx="2824">
                  <c:v>30237.7</c:v>
                </c:pt>
                <c:pt idx="2825">
                  <c:v>30243.3</c:v>
                </c:pt>
                <c:pt idx="2826">
                  <c:v>30250.3</c:v>
                </c:pt>
                <c:pt idx="2827">
                  <c:v>30255.9</c:v>
                </c:pt>
                <c:pt idx="2828">
                  <c:v>30260.1</c:v>
                </c:pt>
                <c:pt idx="2829">
                  <c:v>30267.1</c:v>
                </c:pt>
                <c:pt idx="2830">
                  <c:v>30272.7</c:v>
                </c:pt>
                <c:pt idx="2831">
                  <c:v>30278.2</c:v>
                </c:pt>
                <c:pt idx="2832">
                  <c:v>30283.8</c:v>
                </c:pt>
                <c:pt idx="2833">
                  <c:v>30289.4</c:v>
                </c:pt>
                <c:pt idx="2834">
                  <c:v>30294.9</c:v>
                </c:pt>
                <c:pt idx="2835">
                  <c:v>30300.5</c:v>
                </c:pt>
                <c:pt idx="2836">
                  <c:v>30306</c:v>
                </c:pt>
                <c:pt idx="2837">
                  <c:v>30311.599999999999</c:v>
                </c:pt>
                <c:pt idx="2838">
                  <c:v>30315.7</c:v>
                </c:pt>
                <c:pt idx="2839">
                  <c:v>30321.3</c:v>
                </c:pt>
                <c:pt idx="2840">
                  <c:v>30326.799999999999</c:v>
                </c:pt>
                <c:pt idx="2841">
                  <c:v>30332.3</c:v>
                </c:pt>
                <c:pt idx="2842">
                  <c:v>30337.9</c:v>
                </c:pt>
                <c:pt idx="2843">
                  <c:v>30342</c:v>
                </c:pt>
                <c:pt idx="2844">
                  <c:v>30347.5</c:v>
                </c:pt>
                <c:pt idx="2845">
                  <c:v>30353.1</c:v>
                </c:pt>
                <c:pt idx="2846">
                  <c:v>30357.200000000001</c:v>
                </c:pt>
                <c:pt idx="2847">
                  <c:v>30364.1</c:v>
                </c:pt>
                <c:pt idx="2848">
                  <c:v>30369.599999999999</c:v>
                </c:pt>
                <c:pt idx="2849">
                  <c:v>30373.8</c:v>
                </c:pt>
                <c:pt idx="2850">
                  <c:v>30379.3</c:v>
                </c:pt>
                <c:pt idx="2851">
                  <c:v>30384.799999999999</c:v>
                </c:pt>
                <c:pt idx="2852">
                  <c:v>30390.3</c:v>
                </c:pt>
                <c:pt idx="2853">
                  <c:v>30394.5</c:v>
                </c:pt>
                <c:pt idx="2854">
                  <c:v>30400</c:v>
                </c:pt>
                <c:pt idx="2855">
                  <c:v>30404.1</c:v>
                </c:pt>
                <c:pt idx="2856">
                  <c:v>30411</c:v>
                </c:pt>
                <c:pt idx="2857">
                  <c:v>30416.5</c:v>
                </c:pt>
                <c:pt idx="2858">
                  <c:v>30420.6</c:v>
                </c:pt>
                <c:pt idx="2859">
                  <c:v>30426.2</c:v>
                </c:pt>
                <c:pt idx="2860">
                  <c:v>30431.7</c:v>
                </c:pt>
                <c:pt idx="2861">
                  <c:v>30437.200000000001</c:v>
                </c:pt>
                <c:pt idx="2862">
                  <c:v>30441.3</c:v>
                </c:pt>
                <c:pt idx="2863">
                  <c:v>30445.4</c:v>
                </c:pt>
                <c:pt idx="2864">
                  <c:v>30450.9</c:v>
                </c:pt>
                <c:pt idx="2865">
                  <c:v>30455.1</c:v>
                </c:pt>
                <c:pt idx="2866">
                  <c:v>30459.200000000001</c:v>
                </c:pt>
                <c:pt idx="2867">
                  <c:v>30463.3</c:v>
                </c:pt>
                <c:pt idx="2868">
                  <c:v>30468.799999999999</c:v>
                </c:pt>
                <c:pt idx="2869">
                  <c:v>30472.9</c:v>
                </c:pt>
                <c:pt idx="2870">
                  <c:v>30477</c:v>
                </c:pt>
                <c:pt idx="2871">
                  <c:v>30479.8</c:v>
                </c:pt>
                <c:pt idx="2872">
                  <c:v>30485.200000000001</c:v>
                </c:pt>
                <c:pt idx="2873">
                  <c:v>30488</c:v>
                </c:pt>
                <c:pt idx="2874">
                  <c:v>30493.4</c:v>
                </c:pt>
                <c:pt idx="2875">
                  <c:v>30496.2</c:v>
                </c:pt>
                <c:pt idx="2876">
                  <c:v>30498.9</c:v>
                </c:pt>
                <c:pt idx="2877">
                  <c:v>30504.3</c:v>
                </c:pt>
                <c:pt idx="2878">
                  <c:v>30507.1</c:v>
                </c:pt>
                <c:pt idx="2879">
                  <c:v>30509.8</c:v>
                </c:pt>
                <c:pt idx="2880">
                  <c:v>30513.9</c:v>
                </c:pt>
                <c:pt idx="2881">
                  <c:v>30516.6</c:v>
                </c:pt>
                <c:pt idx="2882">
                  <c:v>30522.1</c:v>
                </c:pt>
                <c:pt idx="2883">
                  <c:v>30524.799999999999</c:v>
                </c:pt>
                <c:pt idx="2884">
                  <c:v>30528.9</c:v>
                </c:pt>
                <c:pt idx="2885">
                  <c:v>30533</c:v>
                </c:pt>
                <c:pt idx="2886">
                  <c:v>30535.7</c:v>
                </c:pt>
                <c:pt idx="2887">
                  <c:v>30538.5</c:v>
                </c:pt>
                <c:pt idx="2888">
                  <c:v>30543.9</c:v>
                </c:pt>
                <c:pt idx="2889">
                  <c:v>30546.7</c:v>
                </c:pt>
                <c:pt idx="2890">
                  <c:v>30550.799999999999</c:v>
                </c:pt>
                <c:pt idx="2891">
                  <c:v>30553.5</c:v>
                </c:pt>
                <c:pt idx="2892">
                  <c:v>30559</c:v>
                </c:pt>
                <c:pt idx="2893">
                  <c:v>30563.200000000001</c:v>
                </c:pt>
                <c:pt idx="2894">
                  <c:v>30565.9</c:v>
                </c:pt>
                <c:pt idx="2895">
                  <c:v>30570.1</c:v>
                </c:pt>
                <c:pt idx="2896">
                  <c:v>30575.599999999999</c:v>
                </c:pt>
                <c:pt idx="2897">
                  <c:v>30578.3</c:v>
                </c:pt>
                <c:pt idx="2898">
                  <c:v>30582.5</c:v>
                </c:pt>
                <c:pt idx="2899">
                  <c:v>30585.3</c:v>
                </c:pt>
                <c:pt idx="2900">
                  <c:v>30590.799999999999</c:v>
                </c:pt>
                <c:pt idx="2901">
                  <c:v>30593.599999999999</c:v>
                </c:pt>
                <c:pt idx="2902">
                  <c:v>30597.8</c:v>
                </c:pt>
                <c:pt idx="2903">
                  <c:v>30602</c:v>
                </c:pt>
                <c:pt idx="2904">
                  <c:v>30604.799999999999</c:v>
                </c:pt>
                <c:pt idx="2905">
                  <c:v>30609</c:v>
                </c:pt>
                <c:pt idx="2906">
                  <c:v>30613.3</c:v>
                </c:pt>
                <c:pt idx="2907">
                  <c:v>30616.1</c:v>
                </c:pt>
                <c:pt idx="2908">
                  <c:v>30620.3</c:v>
                </c:pt>
                <c:pt idx="2909">
                  <c:v>30623.200000000001</c:v>
                </c:pt>
                <c:pt idx="2910">
                  <c:v>30626</c:v>
                </c:pt>
                <c:pt idx="2911">
                  <c:v>30630.3</c:v>
                </c:pt>
                <c:pt idx="2912">
                  <c:v>30634.5</c:v>
                </c:pt>
                <c:pt idx="2913">
                  <c:v>30637.4</c:v>
                </c:pt>
                <c:pt idx="2914">
                  <c:v>30641.7</c:v>
                </c:pt>
                <c:pt idx="2915">
                  <c:v>30646</c:v>
                </c:pt>
                <c:pt idx="2916">
                  <c:v>30648.9</c:v>
                </c:pt>
                <c:pt idx="2917">
                  <c:v>30653.200000000001</c:v>
                </c:pt>
                <c:pt idx="2918">
                  <c:v>30657.5</c:v>
                </c:pt>
                <c:pt idx="2919">
                  <c:v>30660.400000000001</c:v>
                </c:pt>
                <c:pt idx="2920">
                  <c:v>30664.7</c:v>
                </c:pt>
                <c:pt idx="2921">
                  <c:v>30669.1</c:v>
                </c:pt>
                <c:pt idx="2922">
                  <c:v>30672</c:v>
                </c:pt>
                <c:pt idx="2923">
                  <c:v>30674.9</c:v>
                </c:pt>
                <c:pt idx="2924">
                  <c:v>30680.7</c:v>
                </c:pt>
                <c:pt idx="2925">
                  <c:v>30683.599999999999</c:v>
                </c:pt>
                <c:pt idx="2926">
                  <c:v>30688</c:v>
                </c:pt>
                <c:pt idx="2927">
                  <c:v>30690.9</c:v>
                </c:pt>
                <c:pt idx="2928">
                  <c:v>30693.8</c:v>
                </c:pt>
                <c:pt idx="2929">
                  <c:v>30699.7</c:v>
                </c:pt>
                <c:pt idx="2930">
                  <c:v>30704.1</c:v>
                </c:pt>
                <c:pt idx="2931">
                  <c:v>30710</c:v>
                </c:pt>
                <c:pt idx="2932">
                  <c:v>30714.400000000001</c:v>
                </c:pt>
                <c:pt idx="2933">
                  <c:v>30718.799999999999</c:v>
                </c:pt>
                <c:pt idx="2934">
                  <c:v>30721.8</c:v>
                </c:pt>
                <c:pt idx="2935">
                  <c:v>30726.2</c:v>
                </c:pt>
                <c:pt idx="2936">
                  <c:v>30732.1</c:v>
                </c:pt>
                <c:pt idx="2937">
                  <c:v>30736.5</c:v>
                </c:pt>
                <c:pt idx="2938">
                  <c:v>30742.400000000001</c:v>
                </c:pt>
                <c:pt idx="2939">
                  <c:v>30748.3</c:v>
                </c:pt>
                <c:pt idx="2940">
                  <c:v>30755.7</c:v>
                </c:pt>
                <c:pt idx="2941">
                  <c:v>30849.3</c:v>
                </c:pt>
                <c:pt idx="2942">
                  <c:v>30852.3</c:v>
                </c:pt>
                <c:pt idx="2943">
                  <c:v>30858.5</c:v>
                </c:pt>
                <c:pt idx="2944">
                  <c:v>30861.599999999999</c:v>
                </c:pt>
                <c:pt idx="2945">
                  <c:v>30867.8</c:v>
                </c:pt>
                <c:pt idx="2946">
                  <c:v>30874</c:v>
                </c:pt>
                <c:pt idx="2947">
                  <c:v>30878.7</c:v>
                </c:pt>
                <c:pt idx="2948">
                  <c:v>30886.400000000001</c:v>
                </c:pt>
                <c:pt idx="2949">
                  <c:v>30892.7</c:v>
                </c:pt>
                <c:pt idx="2950">
                  <c:v>30898.9</c:v>
                </c:pt>
                <c:pt idx="2951">
                  <c:v>30905.1</c:v>
                </c:pt>
                <c:pt idx="2952">
                  <c:v>30911.3</c:v>
                </c:pt>
                <c:pt idx="2953">
                  <c:v>30916</c:v>
                </c:pt>
                <c:pt idx="2954">
                  <c:v>30925.3</c:v>
                </c:pt>
                <c:pt idx="2955">
                  <c:v>30928.400000000001</c:v>
                </c:pt>
                <c:pt idx="2956">
                  <c:v>30936.2</c:v>
                </c:pt>
                <c:pt idx="2957">
                  <c:v>30939.3</c:v>
                </c:pt>
                <c:pt idx="2958">
                  <c:v>30945.5</c:v>
                </c:pt>
                <c:pt idx="2959">
                  <c:v>30951.7</c:v>
                </c:pt>
                <c:pt idx="2960">
                  <c:v>30956.3</c:v>
                </c:pt>
                <c:pt idx="2961">
                  <c:v>30962.400000000001</c:v>
                </c:pt>
                <c:pt idx="2962">
                  <c:v>30967</c:v>
                </c:pt>
                <c:pt idx="2963">
                  <c:v>30971.599999999999</c:v>
                </c:pt>
                <c:pt idx="2964">
                  <c:v>30977.7</c:v>
                </c:pt>
                <c:pt idx="2965">
                  <c:v>30985.3</c:v>
                </c:pt>
                <c:pt idx="2966">
                  <c:v>30997.4</c:v>
                </c:pt>
                <c:pt idx="2967">
                  <c:v>31004.9</c:v>
                </c:pt>
                <c:pt idx="2968">
                  <c:v>31010.9</c:v>
                </c:pt>
                <c:pt idx="2969">
                  <c:v>31016.9</c:v>
                </c:pt>
                <c:pt idx="2970">
                  <c:v>31021.4</c:v>
                </c:pt>
                <c:pt idx="2971">
                  <c:v>31027.3</c:v>
                </c:pt>
                <c:pt idx="2972">
                  <c:v>31033.200000000001</c:v>
                </c:pt>
                <c:pt idx="2973">
                  <c:v>31039.200000000001</c:v>
                </c:pt>
                <c:pt idx="2974">
                  <c:v>31045</c:v>
                </c:pt>
                <c:pt idx="2975">
                  <c:v>31050.9</c:v>
                </c:pt>
                <c:pt idx="2976">
                  <c:v>31056.799999999999</c:v>
                </c:pt>
                <c:pt idx="2977">
                  <c:v>31062.6</c:v>
                </c:pt>
                <c:pt idx="2978">
                  <c:v>31068.400000000001</c:v>
                </c:pt>
                <c:pt idx="2979">
                  <c:v>31074.3</c:v>
                </c:pt>
                <c:pt idx="2980">
                  <c:v>31078.6</c:v>
                </c:pt>
                <c:pt idx="2981">
                  <c:v>31084.400000000001</c:v>
                </c:pt>
                <c:pt idx="2982">
                  <c:v>31088.799999999999</c:v>
                </c:pt>
                <c:pt idx="2983">
                  <c:v>31094.5</c:v>
                </c:pt>
                <c:pt idx="2984">
                  <c:v>31100.3</c:v>
                </c:pt>
                <c:pt idx="2985">
                  <c:v>31106.1</c:v>
                </c:pt>
                <c:pt idx="2986">
                  <c:v>31111.8</c:v>
                </c:pt>
                <c:pt idx="2987">
                  <c:v>31117.5</c:v>
                </c:pt>
                <c:pt idx="2988">
                  <c:v>31123.3</c:v>
                </c:pt>
                <c:pt idx="2989">
                  <c:v>31130.400000000001</c:v>
                </c:pt>
                <c:pt idx="2990">
                  <c:v>31136.1</c:v>
                </c:pt>
                <c:pt idx="2991">
                  <c:v>31140.3</c:v>
                </c:pt>
                <c:pt idx="2992">
                  <c:v>31146</c:v>
                </c:pt>
                <c:pt idx="2993">
                  <c:v>31151.7</c:v>
                </c:pt>
                <c:pt idx="2994">
                  <c:v>31157.3</c:v>
                </c:pt>
                <c:pt idx="2995">
                  <c:v>31163</c:v>
                </c:pt>
                <c:pt idx="2996">
                  <c:v>31167.200000000001</c:v>
                </c:pt>
                <c:pt idx="2997">
                  <c:v>31172.799999999999</c:v>
                </c:pt>
                <c:pt idx="2998">
                  <c:v>31178.400000000001</c:v>
                </c:pt>
                <c:pt idx="2999">
                  <c:v>31182.6</c:v>
                </c:pt>
                <c:pt idx="3000">
                  <c:v>31188.2</c:v>
                </c:pt>
                <c:pt idx="3001">
                  <c:v>31193.8</c:v>
                </c:pt>
                <c:pt idx="3002">
                  <c:v>31198</c:v>
                </c:pt>
                <c:pt idx="3003">
                  <c:v>31202.2</c:v>
                </c:pt>
                <c:pt idx="3004">
                  <c:v>31206.400000000001</c:v>
                </c:pt>
                <c:pt idx="3005">
                  <c:v>31211.9</c:v>
                </c:pt>
                <c:pt idx="3006">
                  <c:v>31217.5</c:v>
                </c:pt>
                <c:pt idx="3007">
                  <c:v>31221.599999999999</c:v>
                </c:pt>
                <c:pt idx="3008">
                  <c:v>31227.200000000001</c:v>
                </c:pt>
                <c:pt idx="3009">
                  <c:v>31232.7</c:v>
                </c:pt>
                <c:pt idx="3010">
                  <c:v>31236.9</c:v>
                </c:pt>
                <c:pt idx="3011">
                  <c:v>31242.400000000001</c:v>
                </c:pt>
                <c:pt idx="3012">
                  <c:v>31247.9</c:v>
                </c:pt>
                <c:pt idx="3013">
                  <c:v>31252</c:v>
                </c:pt>
                <c:pt idx="3014">
                  <c:v>31257.5</c:v>
                </c:pt>
                <c:pt idx="3015">
                  <c:v>31263</c:v>
                </c:pt>
                <c:pt idx="3016">
                  <c:v>31265.7</c:v>
                </c:pt>
                <c:pt idx="3017">
                  <c:v>31271.1</c:v>
                </c:pt>
                <c:pt idx="3018">
                  <c:v>31276.6</c:v>
                </c:pt>
                <c:pt idx="3019">
                  <c:v>31282</c:v>
                </c:pt>
                <c:pt idx="3020">
                  <c:v>31287.5</c:v>
                </c:pt>
                <c:pt idx="3021">
                  <c:v>31292.9</c:v>
                </c:pt>
                <c:pt idx="3022">
                  <c:v>31296.9</c:v>
                </c:pt>
                <c:pt idx="3023">
                  <c:v>31302.3</c:v>
                </c:pt>
                <c:pt idx="3024">
                  <c:v>31306.3</c:v>
                </c:pt>
                <c:pt idx="3025">
                  <c:v>31310.400000000001</c:v>
                </c:pt>
                <c:pt idx="3026">
                  <c:v>31314.400000000001</c:v>
                </c:pt>
                <c:pt idx="3027">
                  <c:v>31318.400000000001</c:v>
                </c:pt>
                <c:pt idx="3028">
                  <c:v>31321</c:v>
                </c:pt>
                <c:pt idx="3029">
                  <c:v>31326.400000000001</c:v>
                </c:pt>
                <c:pt idx="3030">
                  <c:v>31330.3</c:v>
                </c:pt>
                <c:pt idx="3031">
                  <c:v>31334.3</c:v>
                </c:pt>
                <c:pt idx="3032">
                  <c:v>31336.9</c:v>
                </c:pt>
                <c:pt idx="3033">
                  <c:v>31342.2</c:v>
                </c:pt>
                <c:pt idx="3034">
                  <c:v>31344.799999999999</c:v>
                </c:pt>
                <c:pt idx="3035">
                  <c:v>31350.1</c:v>
                </c:pt>
                <c:pt idx="3036">
                  <c:v>31352.7</c:v>
                </c:pt>
                <c:pt idx="3037">
                  <c:v>31355.3</c:v>
                </c:pt>
                <c:pt idx="3038">
                  <c:v>31360.400000000001</c:v>
                </c:pt>
                <c:pt idx="3039">
                  <c:v>31363</c:v>
                </c:pt>
                <c:pt idx="3040">
                  <c:v>31366.9</c:v>
                </c:pt>
                <c:pt idx="3041">
                  <c:v>31370.7</c:v>
                </c:pt>
                <c:pt idx="3042">
                  <c:v>31374.5</c:v>
                </c:pt>
                <c:pt idx="3043">
                  <c:v>31378.3</c:v>
                </c:pt>
                <c:pt idx="3044">
                  <c:v>31382.1</c:v>
                </c:pt>
                <c:pt idx="3045">
                  <c:v>31385.8</c:v>
                </c:pt>
                <c:pt idx="3046">
                  <c:v>31389.599999999999</c:v>
                </c:pt>
                <c:pt idx="3047">
                  <c:v>31393.3</c:v>
                </c:pt>
                <c:pt idx="3048">
                  <c:v>31398.2</c:v>
                </c:pt>
                <c:pt idx="3049">
                  <c:v>31401.9</c:v>
                </c:pt>
                <c:pt idx="3050">
                  <c:v>31404.3</c:v>
                </c:pt>
                <c:pt idx="3051">
                  <c:v>31408</c:v>
                </c:pt>
                <c:pt idx="3052">
                  <c:v>31411.599999999999</c:v>
                </c:pt>
                <c:pt idx="3053">
                  <c:v>31415.200000000001</c:v>
                </c:pt>
                <c:pt idx="3054">
                  <c:v>31417.599999999999</c:v>
                </c:pt>
                <c:pt idx="3055">
                  <c:v>31420</c:v>
                </c:pt>
                <c:pt idx="3056">
                  <c:v>31423.599999999999</c:v>
                </c:pt>
                <c:pt idx="3057">
                  <c:v>31427.200000000001</c:v>
                </c:pt>
                <c:pt idx="3058">
                  <c:v>31429.599999999999</c:v>
                </c:pt>
                <c:pt idx="3059">
                  <c:v>31433.200000000001</c:v>
                </c:pt>
                <c:pt idx="3060">
                  <c:v>31436.7</c:v>
                </c:pt>
                <c:pt idx="3061">
                  <c:v>31439.1</c:v>
                </c:pt>
                <c:pt idx="3062">
                  <c:v>31443.9</c:v>
                </c:pt>
                <c:pt idx="3063">
                  <c:v>31446.3</c:v>
                </c:pt>
                <c:pt idx="3064">
                  <c:v>31448.7</c:v>
                </c:pt>
                <c:pt idx="3065">
                  <c:v>31452.2</c:v>
                </c:pt>
                <c:pt idx="3066">
                  <c:v>31454.6</c:v>
                </c:pt>
                <c:pt idx="3067">
                  <c:v>31458.2</c:v>
                </c:pt>
                <c:pt idx="3068">
                  <c:v>31461.8</c:v>
                </c:pt>
                <c:pt idx="3069">
                  <c:v>31464.3</c:v>
                </c:pt>
                <c:pt idx="3070">
                  <c:v>31469.1</c:v>
                </c:pt>
                <c:pt idx="3071">
                  <c:v>31471.5</c:v>
                </c:pt>
                <c:pt idx="3072">
                  <c:v>31474</c:v>
                </c:pt>
                <c:pt idx="3073">
                  <c:v>31478.9</c:v>
                </c:pt>
                <c:pt idx="3074">
                  <c:v>31482.6</c:v>
                </c:pt>
                <c:pt idx="3075">
                  <c:v>31486.400000000001</c:v>
                </c:pt>
                <c:pt idx="3076">
                  <c:v>31491.4</c:v>
                </c:pt>
                <c:pt idx="3077">
                  <c:v>31495.200000000001</c:v>
                </c:pt>
                <c:pt idx="3078">
                  <c:v>31501.599999999999</c:v>
                </c:pt>
                <c:pt idx="3079">
                  <c:v>31505.4</c:v>
                </c:pt>
                <c:pt idx="3080">
                  <c:v>31510.7</c:v>
                </c:pt>
                <c:pt idx="3081">
                  <c:v>31514.6</c:v>
                </c:pt>
                <c:pt idx="3082">
                  <c:v>31521.3</c:v>
                </c:pt>
                <c:pt idx="3083">
                  <c:v>31526.7</c:v>
                </c:pt>
                <c:pt idx="3084">
                  <c:v>31534.9</c:v>
                </c:pt>
                <c:pt idx="3085">
                  <c:v>31540.400000000001</c:v>
                </c:pt>
                <c:pt idx="3086">
                  <c:v>31544.6</c:v>
                </c:pt>
                <c:pt idx="3087">
                  <c:v>31551.599999999999</c:v>
                </c:pt>
                <c:pt idx="3088">
                  <c:v>31557.3</c:v>
                </c:pt>
                <c:pt idx="3089">
                  <c:v>31563</c:v>
                </c:pt>
                <c:pt idx="3090">
                  <c:v>31568.799999999999</c:v>
                </c:pt>
                <c:pt idx="3091">
                  <c:v>31573.200000000001</c:v>
                </c:pt>
                <c:pt idx="3092">
                  <c:v>31579.1</c:v>
                </c:pt>
                <c:pt idx="3093">
                  <c:v>31585</c:v>
                </c:pt>
                <c:pt idx="3094">
                  <c:v>31589.4</c:v>
                </c:pt>
                <c:pt idx="3095">
                  <c:v>31595.4</c:v>
                </c:pt>
                <c:pt idx="3096">
                  <c:v>31599.9</c:v>
                </c:pt>
                <c:pt idx="3097">
                  <c:v>31606</c:v>
                </c:pt>
                <c:pt idx="3098">
                  <c:v>31610.5</c:v>
                </c:pt>
                <c:pt idx="3099">
                  <c:v>31615.1</c:v>
                </c:pt>
                <c:pt idx="3100">
                  <c:v>31621.200000000001</c:v>
                </c:pt>
                <c:pt idx="3101">
                  <c:v>31627.3</c:v>
                </c:pt>
                <c:pt idx="3102">
                  <c:v>31631.9</c:v>
                </c:pt>
                <c:pt idx="3103">
                  <c:v>31636.5</c:v>
                </c:pt>
                <c:pt idx="3104">
                  <c:v>31642.6</c:v>
                </c:pt>
                <c:pt idx="3105">
                  <c:v>31648.7</c:v>
                </c:pt>
                <c:pt idx="3106">
                  <c:v>31651.8</c:v>
                </c:pt>
                <c:pt idx="3107">
                  <c:v>31657.9</c:v>
                </c:pt>
                <c:pt idx="3108">
                  <c:v>31662.5</c:v>
                </c:pt>
                <c:pt idx="3109">
                  <c:v>31667.1</c:v>
                </c:pt>
                <c:pt idx="3110">
                  <c:v>31673.200000000001</c:v>
                </c:pt>
                <c:pt idx="3111">
                  <c:v>31677.8</c:v>
                </c:pt>
                <c:pt idx="3112">
                  <c:v>31683.8</c:v>
                </c:pt>
                <c:pt idx="3113">
                  <c:v>31689.9</c:v>
                </c:pt>
                <c:pt idx="3114">
                  <c:v>31694.400000000001</c:v>
                </c:pt>
                <c:pt idx="3115">
                  <c:v>31700.400000000001</c:v>
                </c:pt>
                <c:pt idx="3116">
                  <c:v>31706.400000000001</c:v>
                </c:pt>
                <c:pt idx="3117">
                  <c:v>31709.4</c:v>
                </c:pt>
                <c:pt idx="3118">
                  <c:v>31715.4</c:v>
                </c:pt>
                <c:pt idx="3119">
                  <c:v>31719.8</c:v>
                </c:pt>
                <c:pt idx="3120">
                  <c:v>31724.3</c:v>
                </c:pt>
                <c:pt idx="3121">
                  <c:v>31728.7</c:v>
                </c:pt>
                <c:pt idx="3122">
                  <c:v>31734.6</c:v>
                </c:pt>
                <c:pt idx="3123">
                  <c:v>31740.5</c:v>
                </c:pt>
                <c:pt idx="3124">
                  <c:v>31749.4</c:v>
                </c:pt>
                <c:pt idx="3125">
                  <c:v>31759.599999999999</c:v>
                </c:pt>
                <c:pt idx="3126">
                  <c:v>31768.400000000001</c:v>
                </c:pt>
                <c:pt idx="3127">
                  <c:v>31774.3</c:v>
                </c:pt>
                <c:pt idx="3128">
                  <c:v>31780.1</c:v>
                </c:pt>
                <c:pt idx="3129">
                  <c:v>31783</c:v>
                </c:pt>
                <c:pt idx="3130">
                  <c:v>31788.9</c:v>
                </c:pt>
                <c:pt idx="3131">
                  <c:v>31794.7</c:v>
                </c:pt>
                <c:pt idx="3132">
                  <c:v>31802</c:v>
                </c:pt>
                <c:pt idx="3133">
                  <c:v>31807.9</c:v>
                </c:pt>
                <c:pt idx="3134">
                  <c:v>31813.7</c:v>
                </c:pt>
                <c:pt idx="3135">
                  <c:v>31819.5</c:v>
                </c:pt>
                <c:pt idx="3136">
                  <c:v>31825.4</c:v>
                </c:pt>
                <c:pt idx="3137">
                  <c:v>31831.200000000001</c:v>
                </c:pt>
                <c:pt idx="3138">
                  <c:v>31837</c:v>
                </c:pt>
                <c:pt idx="3139">
                  <c:v>31842.799999999999</c:v>
                </c:pt>
                <c:pt idx="3140">
                  <c:v>31848.7</c:v>
                </c:pt>
                <c:pt idx="3141">
                  <c:v>31854.5</c:v>
                </c:pt>
                <c:pt idx="3142">
                  <c:v>31860.3</c:v>
                </c:pt>
                <c:pt idx="3143">
                  <c:v>31867.599999999999</c:v>
                </c:pt>
                <c:pt idx="3144">
                  <c:v>31873.5</c:v>
                </c:pt>
                <c:pt idx="3145">
                  <c:v>31879.3</c:v>
                </c:pt>
                <c:pt idx="3146">
                  <c:v>31885.200000000001</c:v>
                </c:pt>
                <c:pt idx="3147">
                  <c:v>31889.599999999999</c:v>
                </c:pt>
                <c:pt idx="3148">
                  <c:v>31895.4</c:v>
                </c:pt>
                <c:pt idx="3149">
                  <c:v>31899.8</c:v>
                </c:pt>
                <c:pt idx="3150">
                  <c:v>31905.7</c:v>
                </c:pt>
                <c:pt idx="3151">
                  <c:v>31910.2</c:v>
                </c:pt>
                <c:pt idx="3152">
                  <c:v>31917.599999999999</c:v>
                </c:pt>
                <c:pt idx="3153">
                  <c:v>31922</c:v>
                </c:pt>
                <c:pt idx="3154">
                  <c:v>31928</c:v>
                </c:pt>
                <c:pt idx="3155">
                  <c:v>31932.400000000001</c:v>
                </c:pt>
                <c:pt idx="3156">
                  <c:v>31938.400000000001</c:v>
                </c:pt>
                <c:pt idx="3157">
                  <c:v>31944.400000000001</c:v>
                </c:pt>
                <c:pt idx="3158">
                  <c:v>31950.400000000001</c:v>
                </c:pt>
                <c:pt idx="3159">
                  <c:v>31954.9</c:v>
                </c:pt>
                <c:pt idx="3160">
                  <c:v>31960.9</c:v>
                </c:pt>
                <c:pt idx="3161">
                  <c:v>31966.9</c:v>
                </c:pt>
                <c:pt idx="3162">
                  <c:v>31971.4</c:v>
                </c:pt>
                <c:pt idx="3163">
                  <c:v>31977.4</c:v>
                </c:pt>
                <c:pt idx="3164">
                  <c:v>31983.5</c:v>
                </c:pt>
                <c:pt idx="3165">
                  <c:v>31986.5</c:v>
                </c:pt>
                <c:pt idx="3166">
                  <c:v>31992.5</c:v>
                </c:pt>
                <c:pt idx="3167">
                  <c:v>31998.400000000001</c:v>
                </c:pt>
                <c:pt idx="3168">
                  <c:v>32002.9</c:v>
                </c:pt>
                <c:pt idx="3169">
                  <c:v>32008.799999999999</c:v>
                </c:pt>
                <c:pt idx="3170">
                  <c:v>32013.3</c:v>
                </c:pt>
                <c:pt idx="3171">
                  <c:v>32019.200000000001</c:v>
                </c:pt>
                <c:pt idx="3172">
                  <c:v>32025.1</c:v>
                </c:pt>
                <c:pt idx="3173">
                  <c:v>32029.4</c:v>
                </c:pt>
                <c:pt idx="3174">
                  <c:v>32035.200000000001</c:v>
                </c:pt>
                <c:pt idx="3175">
                  <c:v>32038.2</c:v>
                </c:pt>
                <c:pt idx="3176">
                  <c:v>32043.9</c:v>
                </c:pt>
                <c:pt idx="3177">
                  <c:v>32049.599999999999</c:v>
                </c:pt>
                <c:pt idx="3178">
                  <c:v>32055.200000000001</c:v>
                </c:pt>
                <c:pt idx="3179">
                  <c:v>32058</c:v>
                </c:pt>
                <c:pt idx="3180">
                  <c:v>32063.599999999999</c:v>
                </c:pt>
                <c:pt idx="3181">
                  <c:v>32069.200000000001</c:v>
                </c:pt>
                <c:pt idx="3182">
                  <c:v>32073.3</c:v>
                </c:pt>
                <c:pt idx="3183">
                  <c:v>32077.3</c:v>
                </c:pt>
                <c:pt idx="3184">
                  <c:v>32082.7</c:v>
                </c:pt>
                <c:pt idx="3185">
                  <c:v>32086.7</c:v>
                </c:pt>
                <c:pt idx="3186">
                  <c:v>32090.6</c:v>
                </c:pt>
                <c:pt idx="3187">
                  <c:v>32094.6</c:v>
                </c:pt>
                <c:pt idx="3188">
                  <c:v>32097.1</c:v>
                </c:pt>
                <c:pt idx="3189">
                  <c:v>32102.3</c:v>
                </c:pt>
                <c:pt idx="3190">
                  <c:v>32104.9</c:v>
                </c:pt>
                <c:pt idx="3191">
                  <c:v>32109.9</c:v>
                </c:pt>
                <c:pt idx="3192">
                  <c:v>32112.400000000001</c:v>
                </c:pt>
                <c:pt idx="3193">
                  <c:v>32116.1</c:v>
                </c:pt>
                <c:pt idx="3194">
                  <c:v>32119.8</c:v>
                </c:pt>
                <c:pt idx="3195">
                  <c:v>32123.5</c:v>
                </c:pt>
                <c:pt idx="3196">
                  <c:v>32125.9</c:v>
                </c:pt>
                <c:pt idx="3197">
                  <c:v>32129.599999999999</c:v>
                </c:pt>
                <c:pt idx="3198">
                  <c:v>32133.200000000001</c:v>
                </c:pt>
                <c:pt idx="3199">
                  <c:v>32138</c:v>
                </c:pt>
                <c:pt idx="3200">
                  <c:v>32140.3</c:v>
                </c:pt>
                <c:pt idx="3201">
                  <c:v>32145.1</c:v>
                </c:pt>
                <c:pt idx="3202">
                  <c:v>32148.6</c:v>
                </c:pt>
                <c:pt idx="3203">
                  <c:v>32152.1</c:v>
                </c:pt>
                <c:pt idx="3204">
                  <c:v>32155.599999999999</c:v>
                </c:pt>
                <c:pt idx="3205">
                  <c:v>32159.1</c:v>
                </c:pt>
                <c:pt idx="3206">
                  <c:v>32163.8</c:v>
                </c:pt>
                <c:pt idx="3207">
                  <c:v>32166.1</c:v>
                </c:pt>
                <c:pt idx="3208">
                  <c:v>32169.599999999999</c:v>
                </c:pt>
                <c:pt idx="3209">
                  <c:v>32173</c:v>
                </c:pt>
                <c:pt idx="3210">
                  <c:v>32175.3</c:v>
                </c:pt>
                <c:pt idx="3211">
                  <c:v>32178.799999999999</c:v>
                </c:pt>
                <c:pt idx="3212">
                  <c:v>32182.2</c:v>
                </c:pt>
                <c:pt idx="3213">
                  <c:v>32185.7</c:v>
                </c:pt>
                <c:pt idx="3214">
                  <c:v>32188</c:v>
                </c:pt>
                <c:pt idx="3215">
                  <c:v>32190.3</c:v>
                </c:pt>
                <c:pt idx="3216">
                  <c:v>32193.7</c:v>
                </c:pt>
                <c:pt idx="3217">
                  <c:v>32197.200000000001</c:v>
                </c:pt>
                <c:pt idx="3218">
                  <c:v>32199.5</c:v>
                </c:pt>
                <c:pt idx="3219">
                  <c:v>32201.8</c:v>
                </c:pt>
                <c:pt idx="3220">
                  <c:v>32205.3</c:v>
                </c:pt>
                <c:pt idx="3221">
                  <c:v>32207.599999999999</c:v>
                </c:pt>
                <c:pt idx="3222">
                  <c:v>32212.3</c:v>
                </c:pt>
                <c:pt idx="3223">
                  <c:v>32215.8</c:v>
                </c:pt>
                <c:pt idx="3224">
                  <c:v>32218.1</c:v>
                </c:pt>
                <c:pt idx="3225">
                  <c:v>32222.799999999999</c:v>
                </c:pt>
                <c:pt idx="3226">
                  <c:v>32225.200000000001</c:v>
                </c:pt>
                <c:pt idx="3227">
                  <c:v>32229.9</c:v>
                </c:pt>
                <c:pt idx="3228">
                  <c:v>32232.3</c:v>
                </c:pt>
                <c:pt idx="3229">
                  <c:v>32235.9</c:v>
                </c:pt>
                <c:pt idx="3230">
                  <c:v>32238.3</c:v>
                </c:pt>
                <c:pt idx="3231">
                  <c:v>32243.1</c:v>
                </c:pt>
                <c:pt idx="3232">
                  <c:v>32246.7</c:v>
                </c:pt>
                <c:pt idx="3233">
                  <c:v>32249.1</c:v>
                </c:pt>
                <c:pt idx="3234">
                  <c:v>32252.7</c:v>
                </c:pt>
                <c:pt idx="3235">
                  <c:v>32257.5</c:v>
                </c:pt>
                <c:pt idx="3236">
                  <c:v>32261.1</c:v>
                </c:pt>
                <c:pt idx="3237">
                  <c:v>32264.7</c:v>
                </c:pt>
                <c:pt idx="3238">
                  <c:v>32268.3</c:v>
                </c:pt>
                <c:pt idx="3239">
                  <c:v>32271.9</c:v>
                </c:pt>
                <c:pt idx="3240">
                  <c:v>32275.599999999999</c:v>
                </c:pt>
                <c:pt idx="3241">
                  <c:v>32280.400000000001</c:v>
                </c:pt>
                <c:pt idx="3242">
                  <c:v>32285.200000000001</c:v>
                </c:pt>
                <c:pt idx="3243">
                  <c:v>32291.200000000001</c:v>
                </c:pt>
                <c:pt idx="3244">
                  <c:v>32294.9</c:v>
                </c:pt>
                <c:pt idx="3245">
                  <c:v>32299.7</c:v>
                </c:pt>
                <c:pt idx="3246">
                  <c:v>32304.6</c:v>
                </c:pt>
                <c:pt idx="3247">
                  <c:v>32309.5</c:v>
                </c:pt>
                <c:pt idx="3248">
                  <c:v>32314.3</c:v>
                </c:pt>
                <c:pt idx="3249">
                  <c:v>32318</c:v>
                </c:pt>
                <c:pt idx="3250">
                  <c:v>32324.1</c:v>
                </c:pt>
                <c:pt idx="3251">
                  <c:v>32329.1</c:v>
                </c:pt>
                <c:pt idx="3252">
                  <c:v>32334</c:v>
                </c:pt>
                <c:pt idx="3253">
                  <c:v>32340.3</c:v>
                </c:pt>
                <c:pt idx="3254">
                  <c:v>32345.3</c:v>
                </c:pt>
                <c:pt idx="3255">
                  <c:v>32349</c:v>
                </c:pt>
                <c:pt idx="3256">
                  <c:v>32355.3</c:v>
                </c:pt>
                <c:pt idx="3257">
                  <c:v>32360.400000000001</c:v>
                </c:pt>
                <c:pt idx="3258">
                  <c:v>32365.5</c:v>
                </c:pt>
                <c:pt idx="3259">
                  <c:v>32369.4</c:v>
                </c:pt>
                <c:pt idx="3260">
                  <c:v>32374.6</c:v>
                </c:pt>
                <c:pt idx="3261">
                  <c:v>32379.8</c:v>
                </c:pt>
                <c:pt idx="3262">
                  <c:v>32383.8</c:v>
                </c:pt>
                <c:pt idx="3263">
                  <c:v>32390.3</c:v>
                </c:pt>
                <c:pt idx="3264">
                  <c:v>32395.7</c:v>
                </c:pt>
                <c:pt idx="3265">
                  <c:v>32401</c:v>
                </c:pt>
                <c:pt idx="3266">
                  <c:v>32406.5</c:v>
                </c:pt>
                <c:pt idx="3267">
                  <c:v>32410.5</c:v>
                </c:pt>
                <c:pt idx="3268">
                  <c:v>32418.799999999999</c:v>
                </c:pt>
                <c:pt idx="3269">
                  <c:v>32427.1</c:v>
                </c:pt>
                <c:pt idx="3270">
                  <c:v>32432.7</c:v>
                </c:pt>
                <c:pt idx="3271">
                  <c:v>32438.3</c:v>
                </c:pt>
                <c:pt idx="3272">
                  <c:v>32443.9</c:v>
                </c:pt>
                <c:pt idx="3273">
                  <c:v>32451.1</c:v>
                </c:pt>
                <c:pt idx="3274">
                  <c:v>32455.3</c:v>
                </c:pt>
                <c:pt idx="3275">
                  <c:v>32461.1</c:v>
                </c:pt>
                <c:pt idx="3276">
                  <c:v>32466.9</c:v>
                </c:pt>
                <c:pt idx="3277">
                  <c:v>32471.3</c:v>
                </c:pt>
                <c:pt idx="3278">
                  <c:v>32478.6</c:v>
                </c:pt>
                <c:pt idx="3279">
                  <c:v>32483</c:v>
                </c:pt>
                <c:pt idx="3280">
                  <c:v>32488.9</c:v>
                </c:pt>
                <c:pt idx="3281">
                  <c:v>32497.7</c:v>
                </c:pt>
                <c:pt idx="3282">
                  <c:v>32502.2</c:v>
                </c:pt>
                <c:pt idx="3283">
                  <c:v>32508.1</c:v>
                </c:pt>
                <c:pt idx="3284">
                  <c:v>32514.1</c:v>
                </c:pt>
                <c:pt idx="3285">
                  <c:v>32518.6</c:v>
                </c:pt>
                <c:pt idx="3286">
                  <c:v>32524.6</c:v>
                </c:pt>
                <c:pt idx="3287">
                  <c:v>32529.1</c:v>
                </c:pt>
                <c:pt idx="3288">
                  <c:v>32535.1</c:v>
                </c:pt>
                <c:pt idx="3289">
                  <c:v>32541.1</c:v>
                </c:pt>
                <c:pt idx="3290">
                  <c:v>32547.1</c:v>
                </c:pt>
                <c:pt idx="3291">
                  <c:v>32551.599999999999</c:v>
                </c:pt>
                <c:pt idx="3292">
                  <c:v>32559.200000000001</c:v>
                </c:pt>
                <c:pt idx="3293">
                  <c:v>32565.200000000001</c:v>
                </c:pt>
                <c:pt idx="3294">
                  <c:v>32569.7</c:v>
                </c:pt>
                <c:pt idx="3295">
                  <c:v>32575.8</c:v>
                </c:pt>
                <c:pt idx="3296">
                  <c:v>32581.9</c:v>
                </c:pt>
                <c:pt idx="3297">
                  <c:v>32588</c:v>
                </c:pt>
                <c:pt idx="3298">
                  <c:v>32592.6</c:v>
                </c:pt>
                <c:pt idx="3299">
                  <c:v>32598.7</c:v>
                </c:pt>
                <c:pt idx="3300">
                  <c:v>32604.799999999999</c:v>
                </c:pt>
                <c:pt idx="3301">
                  <c:v>32609.4</c:v>
                </c:pt>
                <c:pt idx="3302">
                  <c:v>32617.200000000001</c:v>
                </c:pt>
                <c:pt idx="3303">
                  <c:v>32621.8</c:v>
                </c:pt>
                <c:pt idx="3304">
                  <c:v>32628</c:v>
                </c:pt>
                <c:pt idx="3305">
                  <c:v>32632.7</c:v>
                </c:pt>
                <c:pt idx="3306">
                  <c:v>32639</c:v>
                </c:pt>
                <c:pt idx="3307">
                  <c:v>32643.7</c:v>
                </c:pt>
                <c:pt idx="3308">
                  <c:v>32648.400000000001</c:v>
                </c:pt>
                <c:pt idx="3309">
                  <c:v>32654.7</c:v>
                </c:pt>
                <c:pt idx="3310">
                  <c:v>32659.4</c:v>
                </c:pt>
                <c:pt idx="3311">
                  <c:v>32665.8</c:v>
                </c:pt>
                <c:pt idx="3312">
                  <c:v>32670.5</c:v>
                </c:pt>
                <c:pt idx="3313">
                  <c:v>32676.799999999999</c:v>
                </c:pt>
                <c:pt idx="3314">
                  <c:v>32681.599999999999</c:v>
                </c:pt>
                <c:pt idx="3315">
                  <c:v>32686.3</c:v>
                </c:pt>
                <c:pt idx="3316">
                  <c:v>32692.6</c:v>
                </c:pt>
                <c:pt idx="3317">
                  <c:v>32697.4</c:v>
                </c:pt>
                <c:pt idx="3318">
                  <c:v>32702.1</c:v>
                </c:pt>
                <c:pt idx="3319">
                  <c:v>32708.400000000001</c:v>
                </c:pt>
                <c:pt idx="3320">
                  <c:v>32713</c:v>
                </c:pt>
                <c:pt idx="3321">
                  <c:v>32717.7</c:v>
                </c:pt>
                <c:pt idx="3322">
                  <c:v>32722.400000000001</c:v>
                </c:pt>
                <c:pt idx="3323">
                  <c:v>32728.6</c:v>
                </c:pt>
                <c:pt idx="3324">
                  <c:v>32734.799999999999</c:v>
                </c:pt>
                <c:pt idx="3325">
                  <c:v>32740.9</c:v>
                </c:pt>
                <c:pt idx="3326">
                  <c:v>32745.5</c:v>
                </c:pt>
                <c:pt idx="3327">
                  <c:v>32750.1</c:v>
                </c:pt>
                <c:pt idx="3328">
                  <c:v>32754.7</c:v>
                </c:pt>
                <c:pt idx="3329">
                  <c:v>32760.7</c:v>
                </c:pt>
                <c:pt idx="3330">
                  <c:v>32765.200000000001</c:v>
                </c:pt>
                <c:pt idx="3331">
                  <c:v>32769.699999999997</c:v>
                </c:pt>
                <c:pt idx="3332">
                  <c:v>32774.1</c:v>
                </c:pt>
                <c:pt idx="3333">
                  <c:v>32778.6</c:v>
                </c:pt>
                <c:pt idx="3334">
                  <c:v>32781.5</c:v>
                </c:pt>
                <c:pt idx="3335">
                  <c:v>32787.4</c:v>
                </c:pt>
                <c:pt idx="3336">
                  <c:v>32791.800000000003</c:v>
                </c:pt>
                <c:pt idx="3337">
                  <c:v>32794.699999999997</c:v>
                </c:pt>
                <c:pt idx="3338">
                  <c:v>32800.5</c:v>
                </c:pt>
                <c:pt idx="3339">
                  <c:v>32803.4</c:v>
                </c:pt>
                <c:pt idx="3340">
                  <c:v>32806.300000000003</c:v>
                </c:pt>
                <c:pt idx="3341">
                  <c:v>32810.699999999997</c:v>
                </c:pt>
                <c:pt idx="3342">
                  <c:v>32815</c:v>
                </c:pt>
                <c:pt idx="3343">
                  <c:v>32819.4</c:v>
                </c:pt>
                <c:pt idx="3344">
                  <c:v>32823.699999999997</c:v>
                </c:pt>
                <c:pt idx="3345">
                  <c:v>32826.6</c:v>
                </c:pt>
                <c:pt idx="3346">
                  <c:v>32833.699999999997</c:v>
                </c:pt>
                <c:pt idx="3347">
                  <c:v>32838</c:v>
                </c:pt>
                <c:pt idx="3348">
                  <c:v>32843.800000000003</c:v>
                </c:pt>
                <c:pt idx="3349">
                  <c:v>32848.1</c:v>
                </c:pt>
                <c:pt idx="3350">
                  <c:v>32850.9</c:v>
                </c:pt>
                <c:pt idx="3351">
                  <c:v>32855.1</c:v>
                </c:pt>
                <c:pt idx="3352">
                  <c:v>32859.4</c:v>
                </c:pt>
                <c:pt idx="3353">
                  <c:v>32862.199999999997</c:v>
                </c:pt>
                <c:pt idx="3354">
                  <c:v>32865</c:v>
                </c:pt>
                <c:pt idx="3355">
                  <c:v>32867.800000000003</c:v>
                </c:pt>
                <c:pt idx="3356">
                  <c:v>32872</c:v>
                </c:pt>
                <c:pt idx="3357">
                  <c:v>32876.1</c:v>
                </c:pt>
                <c:pt idx="3358">
                  <c:v>32878.9</c:v>
                </c:pt>
                <c:pt idx="3359">
                  <c:v>32883</c:v>
                </c:pt>
                <c:pt idx="3360">
                  <c:v>32885.800000000003</c:v>
                </c:pt>
                <c:pt idx="3361">
                  <c:v>32889.9</c:v>
                </c:pt>
                <c:pt idx="3362">
                  <c:v>32892.6</c:v>
                </c:pt>
                <c:pt idx="3363">
                  <c:v>32896.699999999997</c:v>
                </c:pt>
                <c:pt idx="3364">
                  <c:v>32900.699999999997</c:v>
                </c:pt>
                <c:pt idx="3365">
                  <c:v>32904.6</c:v>
                </c:pt>
                <c:pt idx="3366">
                  <c:v>32908.6</c:v>
                </c:pt>
                <c:pt idx="3367">
                  <c:v>32912.5</c:v>
                </c:pt>
                <c:pt idx="3368">
                  <c:v>32915.1</c:v>
                </c:pt>
                <c:pt idx="3369">
                  <c:v>32921.599999999999</c:v>
                </c:pt>
                <c:pt idx="3370">
                  <c:v>32925.4</c:v>
                </c:pt>
                <c:pt idx="3371">
                  <c:v>32929.199999999997</c:v>
                </c:pt>
                <c:pt idx="3372">
                  <c:v>32932.9</c:v>
                </c:pt>
                <c:pt idx="3373">
                  <c:v>32935.4</c:v>
                </c:pt>
                <c:pt idx="3374">
                  <c:v>32939.1</c:v>
                </c:pt>
                <c:pt idx="3375">
                  <c:v>32942.800000000003</c:v>
                </c:pt>
                <c:pt idx="3376">
                  <c:v>32947.5</c:v>
                </c:pt>
                <c:pt idx="3377">
                  <c:v>32951.1</c:v>
                </c:pt>
                <c:pt idx="3378">
                  <c:v>32955.699999999997</c:v>
                </c:pt>
                <c:pt idx="3379">
                  <c:v>32959.1</c:v>
                </c:pt>
                <c:pt idx="3380">
                  <c:v>32963.599999999999</c:v>
                </c:pt>
                <c:pt idx="3381">
                  <c:v>32968.1</c:v>
                </c:pt>
                <c:pt idx="3382">
                  <c:v>32973.599999999999</c:v>
                </c:pt>
                <c:pt idx="3383">
                  <c:v>32977.9</c:v>
                </c:pt>
                <c:pt idx="3384">
                  <c:v>32981.1</c:v>
                </c:pt>
                <c:pt idx="3385">
                  <c:v>32984.300000000003</c:v>
                </c:pt>
                <c:pt idx="3386">
                  <c:v>32987.4</c:v>
                </c:pt>
                <c:pt idx="3387">
                  <c:v>32990.5</c:v>
                </c:pt>
                <c:pt idx="3388">
                  <c:v>32993.5</c:v>
                </c:pt>
                <c:pt idx="3389">
                  <c:v>32996.5</c:v>
                </c:pt>
                <c:pt idx="3390">
                  <c:v>32999.5</c:v>
                </c:pt>
                <c:pt idx="3391">
                  <c:v>33003.4</c:v>
                </c:pt>
                <c:pt idx="3392">
                  <c:v>33008.300000000003</c:v>
                </c:pt>
                <c:pt idx="3393">
                  <c:v>33011.199999999997</c:v>
                </c:pt>
                <c:pt idx="3394">
                  <c:v>33014.1</c:v>
                </c:pt>
                <c:pt idx="3395">
                  <c:v>33018</c:v>
                </c:pt>
                <c:pt idx="3396">
                  <c:v>33020.9</c:v>
                </c:pt>
                <c:pt idx="3397">
                  <c:v>33024.699999999997</c:v>
                </c:pt>
                <c:pt idx="3398">
                  <c:v>33028.5</c:v>
                </c:pt>
                <c:pt idx="3399">
                  <c:v>33031.4</c:v>
                </c:pt>
                <c:pt idx="3400">
                  <c:v>33035.300000000003</c:v>
                </c:pt>
                <c:pt idx="3401">
                  <c:v>33038.199999999997</c:v>
                </c:pt>
                <c:pt idx="3402">
                  <c:v>33042.1</c:v>
                </c:pt>
                <c:pt idx="3403">
                  <c:v>33046</c:v>
                </c:pt>
                <c:pt idx="3404">
                  <c:v>33049</c:v>
                </c:pt>
                <c:pt idx="3405">
                  <c:v>33052.9</c:v>
                </c:pt>
                <c:pt idx="3406">
                  <c:v>33055.9</c:v>
                </c:pt>
                <c:pt idx="3407">
                  <c:v>33059</c:v>
                </c:pt>
                <c:pt idx="3408">
                  <c:v>33063.1</c:v>
                </c:pt>
                <c:pt idx="3409">
                  <c:v>33066.199999999997</c:v>
                </c:pt>
                <c:pt idx="3410">
                  <c:v>33069.4</c:v>
                </c:pt>
                <c:pt idx="3411">
                  <c:v>33072.699999999997</c:v>
                </c:pt>
                <c:pt idx="3412">
                  <c:v>33077.1</c:v>
                </c:pt>
                <c:pt idx="3413">
                  <c:v>33081.5</c:v>
                </c:pt>
                <c:pt idx="3414">
                  <c:v>33086</c:v>
                </c:pt>
                <c:pt idx="3415">
                  <c:v>33094</c:v>
                </c:pt>
                <c:pt idx="3416">
                  <c:v>33101</c:v>
                </c:pt>
                <c:pt idx="3417">
                  <c:v>33105.699999999997</c:v>
                </c:pt>
                <c:pt idx="3418">
                  <c:v>33110.6</c:v>
                </c:pt>
                <c:pt idx="3419">
                  <c:v>33113</c:v>
                </c:pt>
                <c:pt idx="3420">
                  <c:v>33117.9</c:v>
                </c:pt>
                <c:pt idx="3421">
                  <c:v>33122.9</c:v>
                </c:pt>
                <c:pt idx="3422">
                  <c:v>33128</c:v>
                </c:pt>
                <c:pt idx="3423">
                  <c:v>33134.400000000001</c:v>
                </c:pt>
                <c:pt idx="3424">
                  <c:v>33139.5</c:v>
                </c:pt>
                <c:pt idx="3425">
                  <c:v>33144.699999999997</c:v>
                </c:pt>
                <c:pt idx="3426">
                  <c:v>33149.9</c:v>
                </c:pt>
                <c:pt idx="3427">
                  <c:v>33155.1</c:v>
                </c:pt>
                <c:pt idx="3428">
                  <c:v>33160.300000000003</c:v>
                </c:pt>
                <c:pt idx="3429">
                  <c:v>33165.5</c:v>
                </c:pt>
                <c:pt idx="3430">
                  <c:v>33170.699999999997</c:v>
                </c:pt>
                <c:pt idx="3431">
                  <c:v>33175.9</c:v>
                </c:pt>
                <c:pt idx="3432">
                  <c:v>33179.800000000003</c:v>
                </c:pt>
                <c:pt idx="3433">
                  <c:v>33186.300000000003</c:v>
                </c:pt>
                <c:pt idx="3434">
                  <c:v>33192.699999999997</c:v>
                </c:pt>
                <c:pt idx="3435">
                  <c:v>33197.800000000003</c:v>
                </c:pt>
                <c:pt idx="3436">
                  <c:v>33201.599999999999</c:v>
                </c:pt>
                <c:pt idx="3437">
                  <c:v>33206.6</c:v>
                </c:pt>
                <c:pt idx="3438">
                  <c:v>33211.599999999999</c:v>
                </c:pt>
                <c:pt idx="3439">
                  <c:v>33215.300000000003</c:v>
                </c:pt>
                <c:pt idx="3440">
                  <c:v>33220.1</c:v>
                </c:pt>
                <c:pt idx="3441">
                  <c:v>33224.9</c:v>
                </c:pt>
                <c:pt idx="3442">
                  <c:v>33228.400000000001</c:v>
                </c:pt>
                <c:pt idx="3443">
                  <c:v>33233.1</c:v>
                </c:pt>
                <c:pt idx="3444">
                  <c:v>33237.599999999999</c:v>
                </c:pt>
                <c:pt idx="3445">
                  <c:v>33242.1</c:v>
                </c:pt>
                <c:pt idx="3446">
                  <c:v>33246.6</c:v>
                </c:pt>
                <c:pt idx="3447">
                  <c:v>33251</c:v>
                </c:pt>
                <c:pt idx="3448">
                  <c:v>33255.300000000003</c:v>
                </c:pt>
                <c:pt idx="3449">
                  <c:v>33259.5</c:v>
                </c:pt>
                <c:pt idx="3450">
                  <c:v>33263.699999999997</c:v>
                </c:pt>
                <c:pt idx="3451">
                  <c:v>33267.800000000003</c:v>
                </c:pt>
                <c:pt idx="3452">
                  <c:v>33270.9</c:v>
                </c:pt>
                <c:pt idx="3453">
                  <c:v>33274.9</c:v>
                </c:pt>
                <c:pt idx="3454">
                  <c:v>33278.9</c:v>
                </c:pt>
                <c:pt idx="3455">
                  <c:v>33282.9</c:v>
                </c:pt>
                <c:pt idx="3456">
                  <c:v>33286.800000000003</c:v>
                </c:pt>
                <c:pt idx="3457">
                  <c:v>33290.699999999997</c:v>
                </c:pt>
                <c:pt idx="3458">
                  <c:v>33293.599999999999</c:v>
                </c:pt>
                <c:pt idx="3459">
                  <c:v>33296.5</c:v>
                </c:pt>
                <c:pt idx="3460">
                  <c:v>33300.300000000003</c:v>
                </c:pt>
                <c:pt idx="3461">
                  <c:v>33303.199999999997</c:v>
                </c:pt>
                <c:pt idx="3462">
                  <c:v>33306.1</c:v>
                </c:pt>
                <c:pt idx="3463">
                  <c:v>33309.9</c:v>
                </c:pt>
                <c:pt idx="3464">
                  <c:v>33313.699999999997</c:v>
                </c:pt>
                <c:pt idx="3465">
                  <c:v>33316.6</c:v>
                </c:pt>
                <c:pt idx="3466">
                  <c:v>33320.5</c:v>
                </c:pt>
                <c:pt idx="3467">
                  <c:v>33323.4</c:v>
                </c:pt>
                <c:pt idx="3468">
                  <c:v>33326.300000000003</c:v>
                </c:pt>
                <c:pt idx="3469">
                  <c:v>33330.199999999997</c:v>
                </c:pt>
                <c:pt idx="3470">
                  <c:v>33333.1</c:v>
                </c:pt>
                <c:pt idx="3471">
                  <c:v>33336.1</c:v>
                </c:pt>
                <c:pt idx="3472">
                  <c:v>33339.1</c:v>
                </c:pt>
                <c:pt idx="3473">
                  <c:v>33343.1</c:v>
                </c:pt>
                <c:pt idx="3474">
                  <c:v>33346.1</c:v>
                </c:pt>
                <c:pt idx="3475">
                  <c:v>33349.199999999997</c:v>
                </c:pt>
                <c:pt idx="3476">
                  <c:v>33352.300000000003</c:v>
                </c:pt>
                <c:pt idx="3477">
                  <c:v>33355.4</c:v>
                </c:pt>
                <c:pt idx="3478">
                  <c:v>33357.5</c:v>
                </c:pt>
                <c:pt idx="3479">
                  <c:v>33361.699999999997</c:v>
                </c:pt>
                <c:pt idx="3480">
                  <c:v>33364.9</c:v>
                </c:pt>
                <c:pt idx="3481">
                  <c:v>33368</c:v>
                </c:pt>
                <c:pt idx="3482">
                  <c:v>33370.199999999997</c:v>
                </c:pt>
                <c:pt idx="3483">
                  <c:v>33374.5</c:v>
                </c:pt>
                <c:pt idx="3484">
                  <c:v>33376.6</c:v>
                </c:pt>
                <c:pt idx="3485">
                  <c:v>33381</c:v>
                </c:pt>
                <c:pt idx="3486">
                  <c:v>33383.199999999997</c:v>
                </c:pt>
                <c:pt idx="3487">
                  <c:v>33386.400000000001</c:v>
                </c:pt>
                <c:pt idx="3488">
                  <c:v>33389.699999999997</c:v>
                </c:pt>
                <c:pt idx="3489">
                  <c:v>33394.1</c:v>
                </c:pt>
                <c:pt idx="3490">
                  <c:v>33396.300000000003</c:v>
                </c:pt>
                <c:pt idx="3491">
                  <c:v>33399.599999999999</c:v>
                </c:pt>
                <c:pt idx="3492">
                  <c:v>33404</c:v>
                </c:pt>
                <c:pt idx="3493">
                  <c:v>33406.199999999997</c:v>
                </c:pt>
                <c:pt idx="3494">
                  <c:v>33409.599999999999</c:v>
                </c:pt>
                <c:pt idx="3495">
                  <c:v>33411.800000000003</c:v>
                </c:pt>
                <c:pt idx="3496">
                  <c:v>33414.1</c:v>
                </c:pt>
                <c:pt idx="3497">
                  <c:v>33417.4</c:v>
                </c:pt>
                <c:pt idx="3498">
                  <c:v>33420.800000000003</c:v>
                </c:pt>
                <c:pt idx="3499">
                  <c:v>33423.1</c:v>
                </c:pt>
                <c:pt idx="3500">
                  <c:v>33425.300000000003</c:v>
                </c:pt>
                <c:pt idx="3501">
                  <c:v>33428.699999999997</c:v>
                </c:pt>
                <c:pt idx="3502">
                  <c:v>33432.199999999997</c:v>
                </c:pt>
                <c:pt idx="3503">
                  <c:v>33434.5</c:v>
                </c:pt>
                <c:pt idx="3504">
                  <c:v>33437.9</c:v>
                </c:pt>
                <c:pt idx="3505">
                  <c:v>33441.4</c:v>
                </c:pt>
                <c:pt idx="3506">
                  <c:v>33443.800000000003</c:v>
                </c:pt>
                <c:pt idx="3507">
                  <c:v>33447.300000000003</c:v>
                </c:pt>
                <c:pt idx="3508">
                  <c:v>33450.800000000003</c:v>
                </c:pt>
                <c:pt idx="3509">
                  <c:v>33454.400000000001</c:v>
                </c:pt>
                <c:pt idx="3510">
                  <c:v>33456.699999999997</c:v>
                </c:pt>
                <c:pt idx="3511">
                  <c:v>33459.1</c:v>
                </c:pt>
                <c:pt idx="3512">
                  <c:v>33462.699999999997</c:v>
                </c:pt>
                <c:pt idx="3513">
                  <c:v>33467.599999999999</c:v>
                </c:pt>
                <c:pt idx="3514">
                  <c:v>33470.1</c:v>
                </c:pt>
                <c:pt idx="3515">
                  <c:v>33473.699999999997</c:v>
                </c:pt>
                <c:pt idx="3516">
                  <c:v>33476.199999999997</c:v>
                </c:pt>
                <c:pt idx="3517">
                  <c:v>33479.9</c:v>
                </c:pt>
                <c:pt idx="3518">
                  <c:v>33483.699999999997</c:v>
                </c:pt>
                <c:pt idx="3519">
                  <c:v>33487.5</c:v>
                </c:pt>
                <c:pt idx="3520">
                  <c:v>33492.6</c:v>
                </c:pt>
                <c:pt idx="3521">
                  <c:v>33495.199999999997</c:v>
                </c:pt>
                <c:pt idx="3522">
                  <c:v>33500.400000000001</c:v>
                </c:pt>
                <c:pt idx="3523">
                  <c:v>33504.300000000003</c:v>
                </c:pt>
                <c:pt idx="3524">
                  <c:v>33511</c:v>
                </c:pt>
                <c:pt idx="3525">
                  <c:v>33517.800000000003</c:v>
                </c:pt>
                <c:pt idx="3526">
                  <c:v>33523.300000000003</c:v>
                </c:pt>
                <c:pt idx="3527">
                  <c:v>33527.5</c:v>
                </c:pt>
                <c:pt idx="3528">
                  <c:v>33531.800000000003</c:v>
                </c:pt>
                <c:pt idx="3529">
                  <c:v>33537.699999999997</c:v>
                </c:pt>
                <c:pt idx="3530">
                  <c:v>33543.599999999999</c:v>
                </c:pt>
                <c:pt idx="3531">
                  <c:v>33549.699999999997</c:v>
                </c:pt>
                <c:pt idx="3532">
                  <c:v>33554.300000000003</c:v>
                </c:pt>
                <c:pt idx="3533">
                  <c:v>33562.199999999997</c:v>
                </c:pt>
                <c:pt idx="3534">
                  <c:v>33567</c:v>
                </c:pt>
                <c:pt idx="3535">
                  <c:v>33573.5</c:v>
                </c:pt>
                <c:pt idx="3536">
                  <c:v>33580.1</c:v>
                </c:pt>
                <c:pt idx="3537">
                  <c:v>33586.800000000003</c:v>
                </c:pt>
                <c:pt idx="3538">
                  <c:v>33593.699999999997</c:v>
                </c:pt>
                <c:pt idx="3539">
                  <c:v>33600.6</c:v>
                </c:pt>
                <c:pt idx="3540">
                  <c:v>33605.9</c:v>
                </c:pt>
                <c:pt idx="3541">
                  <c:v>33614.699999999997</c:v>
                </c:pt>
                <c:pt idx="3542">
                  <c:v>33621.800000000003</c:v>
                </c:pt>
                <c:pt idx="3543">
                  <c:v>33630.6</c:v>
                </c:pt>
                <c:pt idx="3544">
                  <c:v>33635.9</c:v>
                </c:pt>
                <c:pt idx="3545">
                  <c:v>33643</c:v>
                </c:pt>
                <c:pt idx="3546">
                  <c:v>33648.199999999997</c:v>
                </c:pt>
                <c:pt idx="3547">
                  <c:v>33653.5</c:v>
                </c:pt>
                <c:pt idx="3548">
                  <c:v>33658.699999999997</c:v>
                </c:pt>
                <c:pt idx="3549">
                  <c:v>33665.599999999999</c:v>
                </c:pt>
                <c:pt idx="3550">
                  <c:v>33672.400000000001</c:v>
                </c:pt>
                <c:pt idx="3551">
                  <c:v>33679.1</c:v>
                </c:pt>
                <c:pt idx="3552">
                  <c:v>33688.9</c:v>
                </c:pt>
                <c:pt idx="3553">
                  <c:v>33698.6</c:v>
                </c:pt>
                <c:pt idx="3554">
                  <c:v>33706.300000000003</c:v>
                </c:pt>
                <c:pt idx="3555">
                  <c:v>33711.1</c:v>
                </c:pt>
                <c:pt idx="3556">
                  <c:v>33715.599999999999</c:v>
                </c:pt>
                <c:pt idx="3557">
                  <c:v>33721.5</c:v>
                </c:pt>
                <c:pt idx="3558">
                  <c:v>33727.199999999997</c:v>
                </c:pt>
                <c:pt idx="3559">
                  <c:v>33732.800000000003</c:v>
                </c:pt>
                <c:pt idx="3560">
                  <c:v>33738.199999999997</c:v>
                </c:pt>
                <c:pt idx="3561">
                  <c:v>33743.5</c:v>
                </c:pt>
                <c:pt idx="3562">
                  <c:v>33748.699999999997</c:v>
                </c:pt>
                <c:pt idx="3563">
                  <c:v>33755.199999999997</c:v>
                </c:pt>
                <c:pt idx="3564">
                  <c:v>33760.199999999997</c:v>
                </c:pt>
                <c:pt idx="3565">
                  <c:v>33765.199999999997</c:v>
                </c:pt>
                <c:pt idx="3566">
                  <c:v>33768.9</c:v>
                </c:pt>
                <c:pt idx="3567">
                  <c:v>33773.699999999997</c:v>
                </c:pt>
                <c:pt idx="3568">
                  <c:v>33778.5</c:v>
                </c:pt>
                <c:pt idx="3569">
                  <c:v>33782</c:v>
                </c:pt>
                <c:pt idx="3570">
                  <c:v>33787.800000000003</c:v>
                </c:pt>
                <c:pt idx="3571">
                  <c:v>33792.400000000001</c:v>
                </c:pt>
                <c:pt idx="3572">
                  <c:v>33796.9</c:v>
                </c:pt>
                <c:pt idx="3573">
                  <c:v>33801.4</c:v>
                </c:pt>
                <c:pt idx="3574">
                  <c:v>33805.800000000003</c:v>
                </c:pt>
                <c:pt idx="3575">
                  <c:v>33809.1</c:v>
                </c:pt>
                <c:pt idx="3576">
                  <c:v>33813.300000000003</c:v>
                </c:pt>
                <c:pt idx="3577">
                  <c:v>33817.599999999999</c:v>
                </c:pt>
                <c:pt idx="3578">
                  <c:v>33820.699999999997</c:v>
                </c:pt>
                <c:pt idx="3579">
                  <c:v>33824.699999999997</c:v>
                </c:pt>
                <c:pt idx="3580">
                  <c:v>33828.699999999997</c:v>
                </c:pt>
                <c:pt idx="3581">
                  <c:v>33832.699999999997</c:v>
                </c:pt>
                <c:pt idx="3582">
                  <c:v>33836.6</c:v>
                </c:pt>
                <c:pt idx="3583">
                  <c:v>33841.300000000003</c:v>
                </c:pt>
                <c:pt idx="3584">
                  <c:v>33845</c:v>
                </c:pt>
                <c:pt idx="3585">
                  <c:v>33847.699999999997</c:v>
                </c:pt>
                <c:pt idx="3586">
                  <c:v>33851.300000000003</c:v>
                </c:pt>
                <c:pt idx="3587">
                  <c:v>33853.9</c:v>
                </c:pt>
                <c:pt idx="3588">
                  <c:v>33857.300000000003</c:v>
                </c:pt>
                <c:pt idx="3589">
                  <c:v>33859.800000000003</c:v>
                </c:pt>
                <c:pt idx="3590">
                  <c:v>33863</c:v>
                </c:pt>
                <c:pt idx="3591">
                  <c:v>33866.199999999997</c:v>
                </c:pt>
                <c:pt idx="3592">
                  <c:v>33870</c:v>
                </c:pt>
                <c:pt idx="3593">
                  <c:v>33873</c:v>
                </c:pt>
                <c:pt idx="3594">
                  <c:v>33875.199999999997</c:v>
                </c:pt>
                <c:pt idx="3595">
                  <c:v>33877.300000000003</c:v>
                </c:pt>
                <c:pt idx="3596">
                  <c:v>33880</c:v>
                </c:pt>
                <c:pt idx="3597">
                  <c:v>33882.699999999997</c:v>
                </c:pt>
                <c:pt idx="3598">
                  <c:v>33884.699999999997</c:v>
                </c:pt>
                <c:pt idx="3599">
                  <c:v>33886.5</c:v>
                </c:pt>
                <c:pt idx="3600">
                  <c:v>33888.400000000001</c:v>
                </c:pt>
                <c:pt idx="3601">
                  <c:v>33890.699999999997</c:v>
                </c:pt>
                <c:pt idx="3602">
                  <c:v>33893.1</c:v>
                </c:pt>
                <c:pt idx="3603">
                  <c:v>33894.800000000003</c:v>
                </c:pt>
                <c:pt idx="3604">
                  <c:v>33897</c:v>
                </c:pt>
                <c:pt idx="3605">
                  <c:v>33898.699999999997</c:v>
                </c:pt>
                <c:pt idx="3606">
                  <c:v>33900.300000000003</c:v>
                </c:pt>
                <c:pt idx="3607">
                  <c:v>33901.9</c:v>
                </c:pt>
                <c:pt idx="3608">
                  <c:v>33904</c:v>
                </c:pt>
                <c:pt idx="3609">
                  <c:v>33905.599999999999</c:v>
                </c:pt>
                <c:pt idx="3610">
                  <c:v>33907.1</c:v>
                </c:pt>
                <c:pt idx="3611">
                  <c:v>33908.699999999997</c:v>
                </c:pt>
                <c:pt idx="3612">
                  <c:v>33910.300000000003</c:v>
                </c:pt>
                <c:pt idx="3613">
                  <c:v>33911.800000000003</c:v>
                </c:pt>
                <c:pt idx="3614">
                  <c:v>33913.9</c:v>
                </c:pt>
                <c:pt idx="3615">
                  <c:v>33915</c:v>
                </c:pt>
                <c:pt idx="3616">
                  <c:v>33916.6</c:v>
                </c:pt>
                <c:pt idx="3617">
                  <c:v>33918.699999999997</c:v>
                </c:pt>
                <c:pt idx="3618">
                  <c:v>33919.800000000003</c:v>
                </c:pt>
                <c:pt idx="3619">
                  <c:v>33921.5</c:v>
                </c:pt>
                <c:pt idx="3620">
                  <c:v>33923.1</c:v>
                </c:pt>
                <c:pt idx="3621">
                  <c:v>33924.300000000003</c:v>
                </c:pt>
                <c:pt idx="3622">
                  <c:v>33926.6</c:v>
                </c:pt>
                <c:pt idx="3623">
                  <c:v>33927.800000000003</c:v>
                </c:pt>
                <c:pt idx="3624">
                  <c:v>33930.300000000003</c:v>
                </c:pt>
                <c:pt idx="3625">
                  <c:v>33932.199999999997</c:v>
                </c:pt>
                <c:pt idx="3626">
                  <c:v>33933.4</c:v>
                </c:pt>
                <c:pt idx="3627">
                  <c:v>33935.4</c:v>
                </c:pt>
                <c:pt idx="3628">
                  <c:v>33938</c:v>
                </c:pt>
                <c:pt idx="3629">
                  <c:v>33940.1</c:v>
                </c:pt>
                <c:pt idx="3630">
                  <c:v>33942.300000000003</c:v>
                </c:pt>
                <c:pt idx="3631">
                  <c:v>33943.800000000003</c:v>
                </c:pt>
                <c:pt idx="3632">
                  <c:v>33946.1</c:v>
                </c:pt>
                <c:pt idx="3633">
                  <c:v>33947.699999999997</c:v>
                </c:pt>
                <c:pt idx="3634">
                  <c:v>33949.300000000003</c:v>
                </c:pt>
                <c:pt idx="3635">
                  <c:v>33952.6</c:v>
                </c:pt>
                <c:pt idx="3636">
                  <c:v>33954.199999999997</c:v>
                </c:pt>
                <c:pt idx="3637">
                  <c:v>33956</c:v>
                </c:pt>
                <c:pt idx="3638">
                  <c:v>33958.699999999997</c:v>
                </c:pt>
                <c:pt idx="3639">
                  <c:v>33960.6</c:v>
                </c:pt>
                <c:pt idx="3640">
                  <c:v>33963.5</c:v>
                </c:pt>
                <c:pt idx="3641">
                  <c:v>33965.300000000003</c:v>
                </c:pt>
                <c:pt idx="3642">
                  <c:v>33968.300000000003</c:v>
                </c:pt>
                <c:pt idx="3643">
                  <c:v>33970.300000000003</c:v>
                </c:pt>
                <c:pt idx="3644">
                  <c:v>33974.400000000001</c:v>
                </c:pt>
                <c:pt idx="3645">
                  <c:v>33977.5</c:v>
                </c:pt>
                <c:pt idx="3646">
                  <c:v>33981.800000000003</c:v>
                </c:pt>
                <c:pt idx="3647">
                  <c:v>33984</c:v>
                </c:pt>
                <c:pt idx="3648">
                  <c:v>33987.199999999997</c:v>
                </c:pt>
                <c:pt idx="3649">
                  <c:v>33990.6</c:v>
                </c:pt>
                <c:pt idx="3650">
                  <c:v>33994</c:v>
                </c:pt>
                <c:pt idx="3651">
                  <c:v>33997.300000000003</c:v>
                </c:pt>
                <c:pt idx="3652">
                  <c:v>34000.800000000003</c:v>
                </c:pt>
                <c:pt idx="3653">
                  <c:v>34004.199999999997</c:v>
                </c:pt>
                <c:pt idx="3654">
                  <c:v>34006.5</c:v>
                </c:pt>
                <c:pt idx="3655">
                  <c:v>34011.1</c:v>
                </c:pt>
                <c:pt idx="3656">
                  <c:v>34014.6</c:v>
                </c:pt>
                <c:pt idx="3657">
                  <c:v>34018.1</c:v>
                </c:pt>
                <c:pt idx="3658">
                  <c:v>34021.599999999999</c:v>
                </c:pt>
                <c:pt idx="3659">
                  <c:v>34026.199999999997</c:v>
                </c:pt>
                <c:pt idx="3660">
                  <c:v>34029.699999999997</c:v>
                </c:pt>
                <c:pt idx="3661">
                  <c:v>34033.199999999997</c:v>
                </c:pt>
                <c:pt idx="3662">
                  <c:v>34037.699999999997</c:v>
                </c:pt>
                <c:pt idx="3663">
                  <c:v>34041.1</c:v>
                </c:pt>
                <c:pt idx="3664">
                  <c:v>34045.599999999999</c:v>
                </c:pt>
                <c:pt idx="3665">
                  <c:v>34050</c:v>
                </c:pt>
                <c:pt idx="3666">
                  <c:v>34052.199999999997</c:v>
                </c:pt>
                <c:pt idx="3667">
                  <c:v>34055.4</c:v>
                </c:pt>
                <c:pt idx="3668">
                  <c:v>34059.599999999999</c:v>
                </c:pt>
                <c:pt idx="3669">
                  <c:v>34063.800000000003</c:v>
                </c:pt>
                <c:pt idx="3670">
                  <c:v>34068.9</c:v>
                </c:pt>
                <c:pt idx="3671">
                  <c:v>34071.9</c:v>
                </c:pt>
                <c:pt idx="3672">
                  <c:v>34076.800000000003</c:v>
                </c:pt>
                <c:pt idx="3673">
                  <c:v>34079.699999999997</c:v>
                </c:pt>
                <c:pt idx="3674">
                  <c:v>34082.6</c:v>
                </c:pt>
                <c:pt idx="3675">
                  <c:v>34085.4</c:v>
                </c:pt>
                <c:pt idx="3676">
                  <c:v>34089.1</c:v>
                </c:pt>
                <c:pt idx="3677">
                  <c:v>34090.9</c:v>
                </c:pt>
                <c:pt idx="3678">
                  <c:v>34095.4</c:v>
                </c:pt>
                <c:pt idx="3679">
                  <c:v>34098.9</c:v>
                </c:pt>
                <c:pt idx="3680">
                  <c:v>34101.5</c:v>
                </c:pt>
                <c:pt idx="3681">
                  <c:v>34104.1</c:v>
                </c:pt>
                <c:pt idx="3682">
                  <c:v>34107.5</c:v>
                </c:pt>
                <c:pt idx="3683">
                  <c:v>34111.800000000003</c:v>
                </c:pt>
                <c:pt idx="3684">
                  <c:v>34115.199999999997</c:v>
                </c:pt>
                <c:pt idx="3685">
                  <c:v>34118.5</c:v>
                </c:pt>
                <c:pt idx="3686">
                  <c:v>34121</c:v>
                </c:pt>
                <c:pt idx="3687">
                  <c:v>34123.4</c:v>
                </c:pt>
                <c:pt idx="3688">
                  <c:v>34125.9</c:v>
                </c:pt>
                <c:pt idx="3689">
                  <c:v>34130</c:v>
                </c:pt>
                <c:pt idx="3690">
                  <c:v>34132.400000000001</c:v>
                </c:pt>
                <c:pt idx="3691">
                  <c:v>34135.699999999997</c:v>
                </c:pt>
                <c:pt idx="3692">
                  <c:v>34138.1</c:v>
                </c:pt>
                <c:pt idx="3693">
                  <c:v>34140.5</c:v>
                </c:pt>
                <c:pt idx="3694">
                  <c:v>34143.699999999997</c:v>
                </c:pt>
                <c:pt idx="3695">
                  <c:v>34146.199999999997</c:v>
                </c:pt>
                <c:pt idx="3696">
                  <c:v>34149.4</c:v>
                </c:pt>
                <c:pt idx="3697">
                  <c:v>34152.6</c:v>
                </c:pt>
                <c:pt idx="3698">
                  <c:v>34157.4</c:v>
                </c:pt>
                <c:pt idx="3699">
                  <c:v>34162.300000000003</c:v>
                </c:pt>
                <c:pt idx="3700">
                  <c:v>34165.599999999999</c:v>
                </c:pt>
                <c:pt idx="3701">
                  <c:v>34168.800000000003</c:v>
                </c:pt>
                <c:pt idx="3702">
                  <c:v>34172.1</c:v>
                </c:pt>
                <c:pt idx="3703">
                  <c:v>34175.4</c:v>
                </c:pt>
                <c:pt idx="3704">
                  <c:v>34179.5</c:v>
                </c:pt>
                <c:pt idx="3705">
                  <c:v>34182.800000000003</c:v>
                </c:pt>
                <c:pt idx="3706">
                  <c:v>34186.199999999997</c:v>
                </c:pt>
                <c:pt idx="3707">
                  <c:v>34188.699999999997</c:v>
                </c:pt>
                <c:pt idx="3708">
                  <c:v>34192.1</c:v>
                </c:pt>
                <c:pt idx="3709">
                  <c:v>34196.300000000003</c:v>
                </c:pt>
                <c:pt idx="3710">
                  <c:v>34199.699999999997</c:v>
                </c:pt>
                <c:pt idx="3711">
                  <c:v>34203.199999999997</c:v>
                </c:pt>
                <c:pt idx="3712">
                  <c:v>34206.6</c:v>
                </c:pt>
                <c:pt idx="3713">
                  <c:v>34210.1</c:v>
                </c:pt>
                <c:pt idx="3714">
                  <c:v>34213.5</c:v>
                </c:pt>
                <c:pt idx="3715">
                  <c:v>34216.1</c:v>
                </c:pt>
                <c:pt idx="3716">
                  <c:v>34219.599999999999</c:v>
                </c:pt>
                <c:pt idx="3717">
                  <c:v>34223.1</c:v>
                </c:pt>
                <c:pt idx="3718">
                  <c:v>34225.699999999997</c:v>
                </c:pt>
                <c:pt idx="3719">
                  <c:v>34229.199999999997</c:v>
                </c:pt>
                <c:pt idx="3720">
                  <c:v>34232.699999999997</c:v>
                </c:pt>
                <c:pt idx="3721">
                  <c:v>34235.300000000003</c:v>
                </c:pt>
                <c:pt idx="3722">
                  <c:v>34239.699999999997</c:v>
                </c:pt>
                <c:pt idx="3723">
                  <c:v>34244</c:v>
                </c:pt>
                <c:pt idx="3724">
                  <c:v>34246.6</c:v>
                </c:pt>
                <c:pt idx="3725">
                  <c:v>34251</c:v>
                </c:pt>
                <c:pt idx="3726">
                  <c:v>34253.599999999999</c:v>
                </c:pt>
                <c:pt idx="3727">
                  <c:v>34257</c:v>
                </c:pt>
                <c:pt idx="3728">
                  <c:v>34260.5</c:v>
                </c:pt>
                <c:pt idx="3729">
                  <c:v>34263.9</c:v>
                </c:pt>
                <c:pt idx="3730">
                  <c:v>34267.300000000003</c:v>
                </c:pt>
                <c:pt idx="3731">
                  <c:v>34270.699999999997</c:v>
                </c:pt>
                <c:pt idx="3732">
                  <c:v>34273.300000000003</c:v>
                </c:pt>
                <c:pt idx="3733">
                  <c:v>34278.300000000003</c:v>
                </c:pt>
                <c:pt idx="3734">
                  <c:v>34280.800000000003</c:v>
                </c:pt>
                <c:pt idx="3735">
                  <c:v>34284.199999999997</c:v>
                </c:pt>
                <c:pt idx="3736">
                  <c:v>34286.699999999997</c:v>
                </c:pt>
                <c:pt idx="3737">
                  <c:v>34290</c:v>
                </c:pt>
                <c:pt idx="3738">
                  <c:v>34293.199999999997</c:v>
                </c:pt>
                <c:pt idx="3739">
                  <c:v>34295.699999999997</c:v>
                </c:pt>
                <c:pt idx="3740">
                  <c:v>34298.1</c:v>
                </c:pt>
                <c:pt idx="3741">
                  <c:v>34300.6</c:v>
                </c:pt>
                <c:pt idx="3742">
                  <c:v>34304.6</c:v>
                </c:pt>
                <c:pt idx="3743">
                  <c:v>34307.699999999997</c:v>
                </c:pt>
                <c:pt idx="3744">
                  <c:v>34310.9</c:v>
                </c:pt>
                <c:pt idx="3745">
                  <c:v>34314.1</c:v>
                </c:pt>
                <c:pt idx="3746">
                  <c:v>34316.400000000001</c:v>
                </c:pt>
                <c:pt idx="3747">
                  <c:v>34319.599999999999</c:v>
                </c:pt>
                <c:pt idx="3748">
                  <c:v>34322.699999999997</c:v>
                </c:pt>
                <c:pt idx="3749">
                  <c:v>34325</c:v>
                </c:pt>
                <c:pt idx="3750">
                  <c:v>34327.300000000003</c:v>
                </c:pt>
                <c:pt idx="3751">
                  <c:v>34330.400000000001</c:v>
                </c:pt>
                <c:pt idx="3752">
                  <c:v>34332.699999999997</c:v>
                </c:pt>
                <c:pt idx="3753">
                  <c:v>34335</c:v>
                </c:pt>
                <c:pt idx="3754">
                  <c:v>34338</c:v>
                </c:pt>
                <c:pt idx="3755">
                  <c:v>34341.1</c:v>
                </c:pt>
                <c:pt idx="3756">
                  <c:v>34342.6</c:v>
                </c:pt>
                <c:pt idx="3757">
                  <c:v>34345.599999999999</c:v>
                </c:pt>
                <c:pt idx="3758">
                  <c:v>34348.6</c:v>
                </c:pt>
                <c:pt idx="3759">
                  <c:v>34350.199999999997</c:v>
                </c:pt>
                <c:pt idx="3760">
                  <c:v>34353.199999999997</c:v>
                </c:pt>
                <c:pt idx="3761">
                  <c:v>34356.199999999997</c:v>
                </c:pt>
                <c:pt idx="3762">
                  <c:v>34357.599999999999</c:v>
                </c:pt>
                <c:pt idx="3763">
                  <c:v>34360.6</c:v>
                </c:pt>
                <c:pt idx="3764">
                  <c:v>34362.9</c:v>
                </c:pt>
                <c:pt idx="3765">
                  <c:v>34365.800000000003</c:v>
                </c:pt>
                <c:pt idx="3766">
                  <c:v>34368.1</c:v>
                </c:pt>
                <c:pt idx="3767">
                  <c:v>34370.300000000003</c:v>
                </c:pt>
                <c:pt idx="3768">
                  <c:v>34373.300000000003</c:v>
                </c:pt>
                <c:pt idx="3769">
                  <c:v>34374.699999999997</c:v>
                </c:pt>
                <c:pt idx="3770">
                  <c:v>34377.699999999997</c:v>
                </c:pt>
                <c:pt idx="3771">
                  <c:v>34379.199999999997</c:v>
                </c:pt>
                <c:pt idx="3772">
                  <c:v>34381.4</c:v>
                </c:pt>
                <c:pt idx="3773">
                  <c:v>34383.599999999999</c:v>
                </c:pt>
                <c:pt idx="3774">
                  <c:v>34385.800000000003</c:v>
                </c:pt>
                <c:pt idx="3775">
                  <c:v>34388</c:v>
                </c:pt>
                <c:pt idx="3776">
                  <c:v>34389.5</c:v>
                </c:pt>
                <c:pt idx="3777">
                  <c:v>34391.699999999997</c:v>
                </c:pt>
                <c:pt idx="3778">
                  <c:v>34394.699999999997</c:v>
                </c:pt>
                <c:pt idx="3779">
                  <c:v>34396.9</c:v>
                </c:pt>
                <c:pt idx="3780">
                  <c:v>34399.1</c:v>
                </c:pt>
                <c:pt idx="3781">
                  <c:v>34401.300000000003</c:v>
                </c:pt>
                <c:pt idx="3782">
                  <c:v>34403.5</c:v>
                </c:pt>
                <c:pt idx="3783">
                  <c:v>34405.699999999997</c:v>
                </c:pt>
                <c:pt idx="3784">
                  <c:v>34408.6</c:v>
                </c:pt>
                <c:pt idx="3785">
                  <c:v>34410.1</c:v>
                </c:pt>
                <c:pt idx="3786">
                  <c:v>34412.300000000003</c:v>
                </c:pt>
                <c:pt idx="3787">
                  <c:v>34414.5</c:v>
                </c:pt>
                <c:pt idx="3788">
                  <c:v>34416</c:v>
                </c:pt>
                <c:pt idx="3789">
                  <c:v>34418.1</c:v>
                </c:pt>
                <c:pt idx="3790">
                  <c:v>34420.300000000003</c:v>
                </c:pt>
                <c:pt idx="3791">
                  <c:v>34422.5</c:v>
                </c:pt>
                <c:pt idx="3792">
                  <c:v>34424</c:v>
                </c:pt>
                <c:pt idx="3793">
                  <c:v>34425.4</c:v>
                </c:pt>
                <c:pt idx="3794">
                  <c:v>34428.400000000001</c:v>
                </c:pt>
                <c:pt idx="3795">
                  <c:v>34429.800000000003</c:v>
                </c:pt>
                <c:pt idx="3796">
                  <c:v>34431.300000000003</c:v>
                </c:pt>
                <c:pt idx="3797">
                  <c:v>34433.4</c:v>
                </c:pt>
                <c:pt idx="3798">
                  <c:v>34435.599999999999</c:v>
                </c:pt>
                <c:pt idx="3799">
                  <c:v>34437.800000000003</c:v>
                </c:pt>
                <c:pt idx="3800">
                  <c:v>34439.199999999997</c:v>
                </c:pt>
                <c:pt idx="3801">
                  <c:v>34440.6</c:v>
                </c:pt>
                <c:pt idx="3802">
                  <c:v>34443.5</c:v>
                </c:pt>
                <c:pt idx="3803">
                  <c:v>34445</c:v>
                </c:pt>
                <c:pt idx="3804">
                  <c:v>34447.1</c:v>
                </c:pt>
                <c:pt idx="3805">
                  <c:v>34449.199999999997</c:v>
                </c:pt>
                <c:pt idx="3806">
                  <c:v>34451.4</c:v>
                </c:pt>
                <c:pt idx="3807">
                  <c:v>34454.199999999997</c:v>
                </c:pt>
                <c:pt idx="3808">
                  <c:v>34457</c:v>
                </c:pt>
                <c:pt idx="3809">
                  <c:v>34458.5</c:v>
                </c:pt>
                <c:pt idx="3810">
                  <c:v>34461.300000000003</c:v>
                </c:pt>
                <c:pt idx="3811">
                  <c:v>34462.699999999997</c:v>
                </c:pt>
                <c:pt idx="3812">
                  <c:v>34465.5</c:v>
                </c:pt>
                <c:pt idx="3813">
                  <c:v>34467.599999999999</c:v>
                </c:pt>
                <c:pt idx="3814">
                  <c:v>34469</c:v>
                </c:pt>
                <c:pt idx="3815">
                  <c:v>34471</c:v>
                </c:pt>
                <c:pt idx="3816">
                  <c:v>34473.800000000003</c:v>
                </c:pt>
                <c:pt idx="3817">
                  <c:v>34475.199999999997</c:v>
                </c:pt>
                <c:pt idx="3818">
                  <c:v>34477.199999999997</c:v>
                </c:pt>
                <c:pt idx="3819">
                  <c:v>34479.300000000003</c:v>
                </c:pt>
                <c:pt idx="3820">
                  <c:v>34482</c:v>
                </c:pt>
                <c:pt idx="3821">
                  <c:v>34484</c:v>
                </c:pt>
                <c:pt idx="3822">
                  <c:v>34486.699999999997</c:v>
                </c:pt>
                <c:pt idx="3823">
                  <c:v>34488.699999999997</c:v>
                </c:pt>
                <c:pt idx="3824">
                  <c:v>34490.699999999997</c:v>
                </c:pt>
                <c:pt idx="3825">
                  <c:v>34492.699999999997</c:v>
                </c:pt>
                <c:pt idx="3826">
                  <c:v>34494.699999999997</c:v>
                </c:pt>
                <c:pt idx="3827">
                  <c:v>34496.699999999997</c:v>
                </c:pt>
                <c:pt idx="3828">
                  <c:v>34498.699999999997</c:v>
                </c:pt>
                <c:pt idx="3829">
                  <c:v>34500.6</c:v>
                </c:pt>
                <c:pt idx="3830">
                  <c:v>34503.199999999997</c:v>
                </c:pt>
                <c:pt idx="3831">
                  <c:v>34505.199999999997</c:v>
                </c:pt>
                <c:pt idx="3832">
                  <c:v>34508.400000000001</c:v>
                </c:pt>
                <c:pt idx="3833">
                  <c:v>34510.300000000003</c:v>
                </c:pt>
                <c:pt idx="3834">
                  <c:v>34512.9</c:v>
                </c:pt>
                <c:pt idx="3835">
                  <c:v>34515.5</c:v>
                </c:pt>
                <c:pt idx="3836">
                  <c:v>34518</c:v>
                </c:pt>
                <c:pt idx="3837">
                  <c:v>34520.5</c:v>
                </c:pt>
                <c:pt idx="3838">
                  <c:v>34522.400000000001</c:v>
                </c:pt>
                <c:pt idx="3839">
                  <c:v>34525</c:v>
                </c:pt>
                <c:pt idx="3840">
                  <c:v>34527.5</c:v>
                </c:pt>
                <c:pt idx="3841">
                  <c:v>34530</c:v>
                </c:pt>
                <c:pt idx="3842">
                  <c:v>34531.9</c:v>
                </c:pt>
                <c:pt idx="3843">
                  <c:v>34534.400000000001</c:v>
                </c:pt>
                <c:pt idx="3844">
                  <c:v>34536.300000000003</c:v>
                </c:pt>
                <c:pt idx="3845">
                  <c:v>34538.800000000003</c:v>
                </c:pt>
                <c:pt idx="3846">
                  <c:v>34540.699999999997</c:v>
                </c:pt>
                <c:pt idx="3847">
                  <c:v>34543.199999999997</c:v>
                </c:pt>
                <c:pt idx="3848">
                  <c:v>34547</c:v>
                </c:pt>
                <c:pt idx="3849">
                  <c:v>34550.800000000003</c:v>
                </c:pt>
                <c:pt idx="3850">
                  <c:v>34553.300000000003</c:v>
                </c:pt>
                <c:pt idx="3851">
                  <c:v>34556.5</c:v>
                </c:pt>
                <c:pt idx="3852">
                  <c:v>34558.300000000003</c:v>
                </c:pt>
                <c:pt idx="3853">
                  <c:v>34560.9</c:v>
                </c:pt>
                <c:pt idx="3854">
                  <c:v>34563.4</c:v>
                </c:pt>
                <c:pt idx="3855">
                  <c:v>34566.6</c:v>
                </c:pt>
                <c:pt idx="3856">
                  <c:v>34569.1</c:v>
                </c:pt>
                <c:pt idx="3857">
                  <c:v>34571.599999999999</c:v>
                </c:pt>
                <c:pt idx="3858">
                  <c:v>34573.5</c:v>
                </c:pt>
                <c:pt idx="3859">
                  <c:v>34576.699999999997</c:v>
                </c:pt>
                <c:pt idx="3860">
                  <c:v>34579.199999999997</c:v>
                </c:pt>
                <c:pt idx="3861">
                  <c:v>34581.800000000003</c:v>
                </c:pt>
                <c:pt idx="3862">
                  <c:v>34584.300000000003</c:v>
                </c:pt>
                <c:pt idx="3863">
                  <c:v>34586.800000000003</c:v>
                </c:pt>
                <c:pt idx="3864">
                  <c:v>34589.300000000003</c:v>
                </c:pt>
                <c:pt idx="3865">
                  <c:v>34592.5</c:v>
                </c:pt>
                <c:pt idx="3866">
                  <c:v>34595</c:v>
                </c:pt>
                <c:pt idx="3867">
                  <c:v>34597.599999999999</c:v>
                </c:pt>
                <c:pt idx="3868">
                  <c:v>34599.5</c:v>
                </c:pt>
                <c:pt idx="3869">
                  <c:v>34602</c:v>
                </c:pt>
                <c:pt idx="3870">
                  <c:v>34604.5</c:v>
                </c:pt>
                <c:pt idx="3871">
                  <c:v>34606.400000000001</c:v>
                </c:pt>
                <c:pt idx="3872">
                  <c:v>34609</c:v>
                </c:pt>
                <c:pt idx="3873">
                  <c:v>34611.5</c:v>
                </c:pt>
                <c:pt idx="3874">
                  <c:v>34614</c:v>
                </c:pt>
                <c:pt idx="3875">
                  <c:v>34617.199999999997</c:v>
                </c:pt>
                <c:pt idx="3876">
                  <c:v>34619.800000000003</c:v>
                </c:pt>
                <c:pt idx="3877">
                  <c:v>34621.699999999997</c:v>
                </c:pt>
                <c:pt idx="3878">
                  <c:v>34624.300000000003</c:v>
                </c:pt>
                <c:pt idx="3879">
                  <c:v>34626.800000000003</c:v>
                </c:pt>
                <c:pt idx="3880">
                  <c:v>34629.4</c:v>
                </c:pt>
                <c:pt idx="3881">
                  <c:v>34632</c:v>
                </c:pt>
                <c:pt idx="3882">
                  <c:v>34634.6</c:v>
                </c:pt>
                <c:pt idx="3883">
                  <c:v>34637.199999999997</c:v>
                </c:pt>
                <c:pt idx="3884">
                  <c:v>34639.800000000003</c:v>
                </c:pt>
                <c:pt idx="3885">
                  <c:v>34642.5</c:v>
                </c:pt>
                <c:pt idx="3886">
                  <c:v>34645.1</c:v>
                </c:pt>
                <c:pt idx="3887">
                  <c:v>34647.1</c:v>
                </c:pt>
                <c:pt idx="3888">
                  <c:v>34650.400000000001</c:v>
                </c:pt>
                <c:pt idx="3889">
                  <c:v>34653.1</c:v>
                </c:pt>
                <c:pt idx="3890">
                  <c:v>34655.1</c:v>
                </c:pt>
                <c:pt idx="3891">
                  <c:v>34657.800000000003</c:v>
                </c:pt>
                <c:pt idx="3892">
                  <c:v>34660.5</c:v>
                </c:pt>
                <c:pt idx="3893">
                  <c:v>34663.199999999997</c:v>
                </c:pt>
                <c:pt idx="3894">
                  <c:v>34665.9</c:v>
                </c:pt>
                <c:pt idx="3895">
                  <c:v>34668.6</c:v>
                </c:pt>
                <c:pt idx="3896">
                  <c:v>34670.6</c:v>
                </c:pt>
                <c:pt idx="3897">
                  <c:v>34673.4</c:v>
                </c:pt>
                <c:pt idx="3898">
                  <c:v>34676.1</c:v>
                </c:pt>
                <c:pt idx="3899">
                  <c:v>34678.199999999997</c:v>
                </c:pt>
                <c:pt idx="3900">
                  <c:v>34681</c:v>
                </c:pt>
                <c:pt idx="3901">
                  <c:v>34683.699999999997</c:v>
                </c:pt>
                <c:pt idx="3902">
                  <c:v>34686.5</c:v>
                </c:pt>
                <c:pt idx="3903">
                  <c:v>34688.6</c:v>
                </c:pt>
                <c:pt idx="3904">
                  <c:v>34691.4</c:v>
                </c:pt>
                <c:pt idx="3905">
                  <c:v>34694.1</c:v>
                </c:pt>
                <c:pt idx="3906">
                  <c:v>34696.199999999997</c:v>
                </c:pt>
                <c:pt idx="3907">
                  <c:v>34699</c:v>
                </c:pt>
                <c:pt idx="3908">
                  <c:v>34701.800000000003</c:v>
                </c:pt>
                <c:pt idx="3909">
                  <c:v>34703.199999999997</c:v>
                </c:pt>
                <c:pt idx="3910">
                  <c:v>34706</c:v>
                </c:pt>
                <c:pt idx="3911">
                  <c:v>34708.800000000003</c:v>
                </c:pt>
                <c:pt idx="3912">
                  <c:v>34710.199999999997</c:v>
                </c:pt>
                <c:pt idx="3913">
                  <c:v>34713</c:v>
                </c:pt>
                <c:pt idx="3914">
                  <c:v>34715.1</c:v>
                </c:pt>
                <c:pt idx="3915">
                  <c:v>34718</c:v>
                </c:pt>
                <c:pt idx="3916">
                  <c:v>34720.1</c:v>
                </c:pt>
                <c:pt idx="3917">
                  <c:v>34722.9</c:v>
                </c:pt>
                <c:pt idx="3918">
                  <c:v>34725</c:v>
                </c:pt>
                <c:pt idx="3919">
                  <c:v>34727.1</c:v>
                </c:pt>
                <c:pt idx="3920">
                  <c:v>34728.5</c:v>
                </c:pt>
                <c:pt idx="3921">
                  <c:v>34731.4</c:v>
                </c:pt>
                <c:pt idx="3922">
                  <c:v>34732.800000000003</c:v>
                </c:pt>
                <c:pt idx="3923">
                  <c:v>34734.9</c:v>
                </c:pt>
                <c:pt idx="3924">
                  <c:v>34737</c:v>
                </c:pt>
                <c:pt idx="3925">
                  <c:v>34739.199999999997</c:v>
                </c:pt>
                <c:pt idx="3926">
                  <c:v>34740.6</c:v>
                </c:pt>
                <c:pt idx="3927">
                  <c:v>34742.800000000003</c:v>
                </c:pt>
                <c:pt idx="3928">
                  <c:v>34745.699999999997</c:v>
                </c:pt>
                <c:pt idx="3929">
                  <c:v>34747.800000000003</c:v>
                </c:pt>
                <c:pt idx="3930">
                  <c:v>34750</c:v>
                </c:pt>
                <c:pt idx="3931">
                  <c:v>34751.5</c:v>
                </c:pt>
                <c:pt idx="3932">
                  <c:v>34753.699999999997</c:v>
                </c:pt>
                <c:pt idx="3933">
                  <c:v>34755.1</c:v>
                </c:pt>
                <c:pt idx="3934">
                  <c:v>34757.4</c:v>
                </c:pt>
                <c:pt idx="3935">
                  <c:v>34759.599999999999</c:v>
                </c:pt>
                <c:pt idx="3936">
                  <c:v>34761.800000000003</c:v>
                </c:pt>
                <c:pt idx="3937">
                  <c:v>34763.300000000003</c:v>
                </c:pt>
                <c:pt idx="3938">
                  <c:v>34765.5</c:v>
                </c:pt>
                <c:pt idx="3939">
                  <c:v>34768.5</c:v>
                </c:pt>
                <c:pt idx="3940">
                  <c:v>34769.300000000003</c:v>
                </c:pt>
                <c:pt idx="3941">
                  <c:v>34771.5</c:v>
                </c:pt>
                <c:pt idx="3942">
                  <c:v>34773.699999999997</c:v>
                </c:pt>
                <c:pt idx="3943">
                  <c:v>34776</c:v>
                </c:pt>
                <c:pt idx="3944">
                  <c:v>34777.5</c:v>
                </c:pt>
                <c:pt idx="3945">
                  <c:v>34779.699999999997</c:v>
                </c:pt>
                <c:pt idx="3946">
                  <c:v>34781.9</c:v>
                </c:pt>
                <c:pt idx="3947">
                  <c:v>34783.4</c:v>
                </c:pt>
                <c:pt idx="3948">
                  <c:v>34786.400000000001</c:v>
                </c:pt>
                <c:pt idx="3949">
                  <c:v>34787.9</c:v>
                </c:pt>
                <c:pt idx="3950">
                  <c:v>34790.1</c:v>
                </c:pt>
                <c:pt idx="3951">
                  <c:v>34791.5</c:v>
                </c:pt>
                <c:pt idx="3952">
                  <c:v>34793.699999999997</c:v>
                </c:pt>
                <c:pt idx="3953">
                  <c:v>34795.9</c:v>
                </c:pt>
                <c:pt idx="3954">
                  <c:v>34798</c:v>
                </c:pt>
                <c:pt idx="3955">
                  <c:v>34800.199999999997</c:v>
                </c:pt>
                <c:pt idx="3956">
                  <c:v>34803</c:v>
                </c:pt>
                <c:pt idx="3957">
                  <c:v>34804.400000000001</c:v>
                </c:pt>
                <c:pt idx="3958">
                  <c:v>34806.5</c:v>
                </c:pt>
                <c:pt idx="3959">
                  <c:v>34809.300000000003</c:v>
                </c:pt>
                <c:pt idx="3960">
                  <c:v>34810.699999999997</c:v>
                </c:pt>
                <c:pt idx="3961">
                  <c:v>34813.4</c:v>
                </c:pt>
                <c:pt idx="3962">
                  <c:v>34815.4</c:v>
                </c:pt>
                <c:pt idx="3963">
                  <c:v>34817.300000000003</c:v>
                </c:pt>
                <c:pt idx="3964">
                  <c:v>34820</c:v>
                </c:pt>
                <c:pt idx="3965">
                  <c:v>34821.199999999997</c:v>
                </c:pt>
                <c:pt idx="3966">
                  <c:v>34823.800000000003</c:v>
                </c:pt>
                <c:pt idx="3967">
                  <c:v>34826.300000000003</c:v>
                </c:pt>
                <c:pt idx="3968">
                  <c:v>34828.1</c:v>
                </c:pt>
                <c:pt idx="3969">
                  <c:v>34829.9</c:v>
                </c:pt>
                <c:pt idx="3970">
                  <c:v>34831.699999999997</c:v>
                </c:pt>
                <c:pt idx="3971">
                  <c:v>34834.1</c:v>
                </c:pt>
                <c:pt idx="3972">
                  <c:v>34835.199999999997</c:v>
                </c:pt>
                <c:pt idx="3973">
                  <c:v>34837</c:v>
                </c:pt>
                <c:pt idx="3974">
                  <c:v>34839.199999999997</c:v>
                </c:pt>
                <c:pt idx="3975">
                  <c:v>34841.4</c:v>
                </c:pt>
                <c:pt idx="3976">
                  <c:v>34843.1</c:v>
                </c:pt>
                <c:pt idx="3977">
                  <c:v>34844.699999999997</c:v>
                </c:pt>
                <c:pt idx="3978">
                  <c:v>34846.800000000003</c:v>
                </c:pt>
                <c:pt idx="3979">
                  <c:v>34848.9</c:v>
                </c:pt>
                <c:pt idx="3980">
                  <c:v>34851</c:v>
                </c:pt>
                <c:pt idx="3981">
                  <c:v>34852.6</c:v>
                </c:pt>
                <c:pt idx="3982">
                  <c:v>34854.199999999997</c:v>
                </c:pt>
                <c:pt idx="3983">
                  <c:v>34856.699999999997</c:v>
                </c:pt>
                <c:pt idx="3984">
                  <c:v>34858.800000000003</c:v>
                </c:pt>
                <c:pt idx="3985">
                  <c:v>34861.300000000003</c:v>
                </c:pt>
                <c:pt idx="3986">
                  <c:v>34863.800000000003</c:v>
                </c:pt>
                <c:pt idx="3987">
                  <c:v>34866.400000000001</c:v>
                </c:pt>
                <c:pt idx="3988">
                  <c:v>34869.4</c:v>
                </c:pt>
                <c:pt idx="3989">
                  <c:v>34871.4</c:v>
                </c:pt>
                <c:pt idx="3990">
                  <c:v>34873.5</c:v>
                </c:pt>
                <c:pt idx="3991">
                  <c:v>34875.5</c:v>
                </c:pt>
                <c:pt idx="3992">
                  <c:v>34877.1</c:v>
                </c:pt>
                <c:pt idx="3993">
                  <c:v>34879.199999999997</c:v>
                </c:pt>
                <c:pt idx="3994">
                  <c:v>34882.400000000001</c:v>
                </c:pt>
                <c:pt idx="3995">
                  <c:v>34884</c:v>
                </c:pt>
                <c:pt idx="3996">
                  <c:v>34886.699999999997</c:v>
                </c:pt>
                <c:pt idx="3997">
                  <c:v>34888.9</c:v>
                </c:pt>
                <c:pt idx="3998">
                  <c:v>34891.199999999997</c:v>
                </c:pt>
                <c:pt idx="3999">
                  <c:v>34893.5</c:v>
                </c:pt>
                <c:pt idx="4000">
                  <c:v>34895.800000000003</c:v>
                </c:pt>
                <c:pt idx="4001">
                  <c:v>34898.1</c:v>
                </c:pt>
                <c:pt idx="4002">
                  <c:v>34900.6</c:v>
                </c:pt>
                <c:pt idx="4003">
                  <c:v>34903.699999999997</c:v>
                </c:pt>
                <c:pt idx="4004">
                  <c:v>34906.300000000003</c:v>
                </c:pt>
                <c:pt idx="4005">
                  <c:v>34908.199999999997</c:v>
                </c:pt>
                <c:pt idx="4006">
                  <c:v>34911.5</c:v>
                </c:pt>
                <c:pt idx="4007">
                  <c:v>34914.1</c:v>
                </c:pt>
                <c:pt idx="4008">
                  <c:v>34916.1</c:v>
                </c:pt>
                <c:pt idx="4009">
                  <c:v>34920.300000000003</c:v>
                </c:pt>
                <c:pt idx="4010">
                  <c:v>34922.300000000003</c:v>
                </c:pt>
                <c:pt idx="4011">
                  <c:v>34925.1</c:v>
                </c:pt>
                <c:pt idx="4012">
                  <c:v>34927.9</c:v>
                </c:pt>
                <c:pt idx="4013">
                  <c:v>34930.699999999997</c:v>
                </c:pt>
                <c:pt idx="4014">
                  <c:v>34933.5</c:v>
                </c:pt>
                <c:pt idx="4015">
                  <c:v>34936.300000000003</c:v>
                </c:pt>
                <c:pt idx="4016">
                  <c:v>34939.1</c:v>
                </c:pt>
                <c:pt idx="4017">
                  <c:v>34941.800000000003</c:v>
                </c:pt>
                <c:pt idx="4018">
                  <c:v>34944.6</c:v>
                </c:pt>
                <c:pt idx="4019">
                  <c:v>34947.9</c:v>
                </c:pt>
                <c:pt idx="4020">
                  <c:v>34949.9</c:v>
                </c:pt>
                <c:pt idx="4021">
                  <c:v>34952.6</c:v>
                </c:pt>
                <c:pt idx="4022">
                  <c:v>34955.1</c:v>
                </c:pt>
                <c:pt idx="4023">
                  <c:v>34958.199999999997</c:v>
                </c:pt>
                <c:pt idx="4024">
                  <c:v>34960.6</c:v>
                </c:pt>
                <c:pt idx="4025">
                  <c:v>34962.400000000001</c:v>
                </c:pt>
                <c:pt idx="4026">
                  <c:v>34964.6</c:v>
                </c:pt>
                <c:pt idx="4027">
                  <c:v>34966.800000000003</c:v>
                </c:pt>
                <c:pt idx="4028">
                  <c:v>34968.9</c:v>
                </c:pt>
                <c:pt idx="4029">
                  <c:v>34970.5</c:v>
                </c:pt>
                <c:pt idx="4030">
                  <c:v>34972.400000000001</c:v>
                </c:pt>
                <c:pt idx="4031">
                  <c:v>34974.800000000003</c:v>
                </c:pt>
                <c:pt idx="4032">
                  <c:v>34976.1</c:v>
                </c:pt>
                <c:pt idx="4033">
                  <c:v>34977.800000000003</c:v>
                </c:pt>
                <c:pt idx="4034">
                  <c:v>34979</c:v>
                </c:pt>
                <c:pt idx="4035">
                  <c:v>34980.6</c:v>
                </c:pt>
                <c:pt idx="4036">
                  <c:v>34982.1</c:v>
                </c:pt>
                <c:pt idx="4037">
                  <c:v>34983.1</c:v>
                </c:pt>
                <c:pt idx="4038">
                  <c:v>34984.5</c:v>
                </c:pt>
                <c:pt idx="4039">
                  <c:v>34985.800000000003</c:v>
                </c:pt>
                <c:pt idx="4040">
                  <c:v>34987</c:v>
                </c:pt>
                <c:pt idx="4041">
                  <c:v>34988.199999999997</c:v>
                </c:pt>
                <c:pt idx="4042">
                  <c:v>34989.4</c:v>
                </c:pt>
                <c:pt idx="4043">
                  <c:v>34990.300000000003</c:v>
                </c:pt>
                <c:pt idx="4044">
                  <c:v>34991.4</c:v>
                </c:pt>
                <c:pt idx="4045">
                  <c:v>34992.199999999997</c:v>
                </c:pt>
                <c:pt idx="4046">
                  <c:v>34993</c:v>
                </c:pt>
                <c:pt idx="4047">
                  <c:v>34994.1</c:v>
                </c:pt>
                <c:pt idx="4048">
                  <c:v>34995.1</c:v>
                </c:pt>
                <c:pt idx="4049">
                  <c:v>34995.599999999999</c:v>
                </c:pt>
                <c:pt idx="4050">
                  <c:v>34996.9</c:v>
                </c:pt>
                <c:pt idx="4051">
                  <c:v>34997.9</c:v>
                </c:pt>
                <c:pt idx="4052">
                  <c:v>34998.699999999997</c:v>
                </c:pt>
                <c:pt idx="4053">
                  <c:v>34999.699999999997</c:v>
                </c:pt>
                <c:pt idx="4054">
                  <c:v>35000.800000000003</c:v>
                </c:pt>
                <c:pt idx="4055">
                  <c:v>35001.300000000003</c:v>
                </c:pt>
                <c:pt idx="4056">
                  <c:v>35002.400000000001</c:v>
                </c:pt>
                <c:pt idx="4057">
                  <c:v>35003.199999999997</c:v>
                </c:pt>
                <c:pt idx="4058">
                  <c:v>35004</c:v>
                </c:pt>
                <c:pt idx="4059">
                  <c:v>35005.199999999997</c:v>
                </c:pt>
                <c:pt idx="4060">
                  <c:v>35005.699999999997</c:v>
                </c:pt>
                <c:pt idx="4061">
                  <c:v>35006.9</c:v>
                </c:pt>
                <c:pt idx="4062">
                  <c:v>35007.599999999999</c:v>
                </c:pt>
                <c:pt idx="4063">
                  <c:v>35008.5</c:v>
                </c:pt>
                <c:pt idx="4064">
                  <c:v>35009.5</c:v>
                </c:pt>
                <c:pt idx="4065">
                  <c:v>35010.9</c:v>
                </c:pt>
                <c:pt idx="4066">
                  <c:v>35011.9</c:v>
                </c:pt>
                <c:pt idx="4067">
                  <c:v>35012.6</c:v>
                </c:pt>
                <c:pt idx="4068">
                  <c:v>35014.1</c:v>
                </c:pt>
                <c:pt idx="4069">
                  <c:v>35015.199999999997</c:v>
                </c:pt>
                <c:pt idx="4070">
                  <c:v>35016.400000000001</c:v>
                </c:pt>
                <c:pt idx="4071">
                  <c:v>35017.199999999997</c:v>
                </c:pt>
                <c:pt idx="4072">
                  <c:v>35018.5</c:v>
                </c:pt>
                <c:pt idx="4073">
                  <c:v>35019.300000000003</c:v>
                </c:pt>
                <c:pt idx="4074">
                  <c:v>35020.6</c:v>
                </c:pt>
                <c:pt idx="4075">
                  <c:v>35022</c:v>
                </c:pt>
                <c:pt idx="4076">
                  <c:v>35023.4</c:v>
                </c:pt>
                <c:pt idx="4077">
                  <c:v>35024.800000000003</c:v>
                </c:pt>
                <c:pt idx="4078">
                  <c:v>35026.800000000003</c:v>
                </c:pt>
                <c:pt idx="4079">
                  <c:v>35027.800000000003</c:v>
                </c:pt>
                <c:pt idx="4080">
                  <c:v>35029.800000000003</c:v>
                </c:pt>
                <c:pt idx="4081">
                  <c:v>35030.9</c:v>
                </c:pt>
                <c:pt idx="4082">
                  <c:v>35031.9</c:v>
                </c:pt>
                <c:pt idx="4083">
                  <c:v>35033.5</c:v>
                </c:pt>
                <c:pt idx="4084">
                  <c:v>35035.199999999997</c:v>
                </c:pt>
                <c:pt idx="4085">
                  <c:v>35036.300000000003</c:v>
                </c:pt>
                <c:pt idx="4086">
                  <c:v>35038</c:v>
                </c:pt>
                <c:pt idx="4087">
                  <c:v>35039.699999999997</c:v>
                </c:pt>
                <c:pt idx="4088">
                  <c:v>35040.9</c:v>
                </c:pt>
                <c:pt idx="4089">
                  <c:v>35042.699999999997</c:v>
                </c:pt>
                <c:pt idx="4090">
                  <c:v>35044.5</c:v>
                </c:pt>
                <c:pt idx="4091">
                  <c:v>35046.300000000003</c:v>
                </c:pt>
                <c:pt idx="4092">
                  <c:v>35048.699999999997</c:v>
                </c:pt>
                <c:pt idx="4093">
                  <c:v>35050.5</c:v>
                </c:pt>
                <c:pt idx="4094">
                  <c:v>35052.400000000001</c:v>
                </c:pt>
                <c:pt idx="4095">
                  <c:v>35054.300000000003</c:v>
                </c:pt>
                <c:pt idx="4096">
                  <c:v>35056.800000000003</c:v>
                </c:pt>
                <c:pt idx="4097">
                  <c:v>35058.1</c:v>
                </c:pt>
                <c:pt idx="4098">
                  <c:v>35060</c:v>
                </c:pt>
                <c:pt idx="4099">
                  <c:v>35061.9</c:v>
                </c:pt>
                <c:pt idx="4100">
                  <c:v>35063.800000000003</c:v>
                </c:pt>
                <c:pt idx="4101">
                  <c:v>35066.400000000001</c:v>
                </c:pt>
                <c:pt idx="4102">
                  <c:v>35067.699999999997</c:v>
                </c:pt>
                <c:pt idx="4103">
                  <c:v>35070.9</c:v>
                </c:pt>
                <c:pt idx="4104">
                  <c:v>35072.9</c:v>
                </c:pt>
                <c:pt idx="4105">
                  <c:v>35074.199999999997</c:v>
                </c:pt>
                <c:pt idx="4106">
                  <c:v>35076.1</c:v>
                </c:pt>
                <c:pt idx="4107">
                  <c:v>35078.1</c:v>
                </c:pt>
                <c:pt idx="4108">
                  <c:v>35080</c:v>
                </c:pt>
                <c:pt idx="4109">
                  <c:v>35081.9</c:v>
                </c:pt>
                <c:pt idx="4110">
                  <c:v>35083.9</c:v>
                </c:pt>
                <c:pt idx="4111">
                  <c:v>35086.5</c:v>
                </c:pt>
                <c:pt idx="4112">
                  <c:v>35087.800000000003</c:v>
                </c:pt>
                <c:pt idx="4113">
                  <c:v>35089.800000000003</c:v>
                </c:pt>
                <c:pt idx="4114">
                  <c:v>35091.699999999997</c:v>
                </c:pt>
                <c:pt idx="4115">
                  <c:v>35093.699999999997</c:v>
                </c:pt>
                <c:pt idx="4116">
                  <c:v>35095.599999999999</c:v>
                </c:pt>
                <c:pt idx="4117">
                  <c:v>35097.599999999999</c:v>
                </c:pt>
                <c:pt idx="4118">
                  <c:v>35100.300000000003</c:v>
                </c:pt>
                <c:pt idx="4119">
                  <c:v>35101.599999999999</c:v>
                </c:pt>
                <c:pt idx="4120">
                  <c:v>35103.599999999999</c:v>
                </c:pt>
                <c:pt idx="4121">
                  <c:v>35106.300000000003</c:v>
                </c:pt>
                <c:pt idx="4122">
                  <c:v>35108.400000000001</c:v>
                </c:pt>
                <c:pt idx="4123">
                  <c:v>35110.400000000001</c:v>
                </c:pt>
                <c:pt idx="4124">
                  <c:v>35113.1</c:v>
                </c:pt>
                <c:pt idx="4125">
                  <c:v>35115.9</c:v>
                </c:pt>
                <c:pt idx="4126">
                  <c:v>35117.300000000003</c:v>
                </c:pt>
                <c:pt idx="4127">
                  <c:v>35120.800000000003</c:v>
                </c:pt>
                <c:pt idx="4128">
                  <c:v>35122.9</c:v>
                </c:pt>
                <c:pt idx="4129">
                  <c:v>35126.400000000001</c:v>
                </c:pt>
                <c:pt idx="4130">
                  <c:v>35129.9</c:v>
                </c:pt>
                <c:pt idx="4131">
                  <c:v>35133.5</c:v>
                </c:pt>
                <c:pt idx="4132">
                  <c:v>35137.800000000003</c:v>
                </c:pt>
                <c:pt idx="4133">
                  <c:v>35140.699999999997</c:v>
                </c:pt>
                <c:pt idx="4134">
                  <c:v>35144.300000000003</c:v>
                </c:pt>
                <c:pt idx="4135">
                  <c:v>35146.400000000001</c:v>
                </c:pt>
                <c:pt idx="4136">
                  <c:v>35149.300000000003</c:v>
                </c:pt>
                <c:pt idx="4137">
                  <c:v>35152.199999999997</c:v>
                </c:pt>
                <c:pt idx="4138">
                  <c:v>35155.1</c:v>
                </c:pt>
                <c:pt idx="4139">
                  <c:v>35158</c:v>
                </c:pt>
                <c:pt idx="4140">
                  <c:v>35160.9</c:v>
                </c:pt>
                <c:pt idx="4141">
                  <c:v>35163.800000000003</c:v>
                </c:pt>
                <c:pt idx="4142">
                  <c:v>35167.5</c:v>
                </c:pt>
                <c:pt idx="4143">
                  <c:v>35171.1</c:v>
                </c:pt>
                <c:pt idx="4144">
                  <c:v>35174</c:v>
                </c:pt>
                <c:pt idx="4145">
                  <c:v>35177</c:v>
                </c:pt>
                <c:pt idx="4146">
                  <c:v>35180.699999999997</c:v>
                </c:pt>
                <c:pt idx="4147">
                  <c:v>35182.9</c:v>
                </c:pt>
                <c:pt idx="4148">
                  <c:v>35186.6</c:v>
                </c:pt>
                <c:pt idx="4149">
                  <c:v>35189.599999999999</c:v>
                </c:pt>
                <c:pt idx="4150">
                  <c:v>35192.6</c:v>
                </c:pt>
                <c:pt idx="4151">
                  <c:v>35194.800000000003</c:v>
                </c:pt>
                <c:pt idx="4152">
                  <c:v>35198.6</c:v>
                </c:pt>
                <c:pt idx="4153">
                  <c:v>35201.599999999999</c:v>
                </c:pt>
                <c:pt idx="4154">
                  <c:v>35205.4</c:v>
                </c:pt>
                <c:pt idx="4155">
                  <c:v>35207.599999999999</c:v>
                </c:pt>
                <c:pt idx="4156">
                  <c:v>35211.5</c:v>
                </c:pt>
                <c:pt idx="4157">
                  <c:v>35213.800000000003</c:v>
                </c:pt>
                <c:pt idx="4158">
                  <c:v>35216.800000000003</c:v>
                </c:pt>
                <c:pt idx="4159">
                  <c:v>35219.9</c:v>
                </c:pt>
                <c:pt idx="4160">
                  <c:v>35222.199999999997</c:v>
                </c:pt>
                <c:pt idx="4161">
                  <c:v>35226</c:v>
                </c:pt>
                <c:pt idx="4162">
                  <c:v>35229.1</c:v>
                </c:pt>
                <c:pt idx="4163">
                  <c:v>35232.1</c:v>
                </c:pt>
                <c:pt idx="4164">
                  <c:v>35235.1</c:v>
                </c:pt>
                <c:pt idx="4165">
                  <c:v>35238.199999999997</c:v>
                </c:pt>
                <c:pt idx="4166">
                  <c:v>35241.199999999997</c:v>
                </c:pt>
                <c:pt idx="4167">
                  <c:v>35244.199999999997</c:v>
                </c:pt>
                <c:pt idx="4168">
                  <c:v>35247.199999999997</c:v>
                </c:pt>
                <c:pt idx="4169">
                  <c:v>35250.1</c:v>
                </c:pt>
                <c:pt idx="4170">
                  <c:v>35253.800000000003</c:v>
                </c:pt>
                <c:pt idx="4171">
                  <c:v>35256</c:v>
                </c:pt>
                <c:pt idx="4172">
                  <c:v>35258.9</c:v>
                </c:pt>
                <c:pt idx="4173">
                  <c:v>35261.800000000003</c:v>
                </c:pt>
                <c:pt idx="4174">
                  <c:v>35263.9</c:v>
                </c:pt>
                <c:pt idx="4175">
                  <c:v>35267.5</c:v>
                </c:pt>
                <c:pt idx="4176">
                  <c:v>35269.599999999999</c:v>
                </c:pt>
                <c:pt idx="4177">
                  <c:v>35272.400000000001</c:v>
                </c:pt>
                <c:pt idx="4178">
                  <c:v>35275.199999999997</c:v>
                </c:pt>
                <c:pt idx="4179">
                  <c:v>35277.9</c:v>
                </c:pt>
                <c:pt idx="4180">
                  <c:v>35281.300000000003</c:v>
                </c:pt>
                <c:pt idx="4181">
                  <c:v>35283.4</c:v>
                </c:pt>
                <c:pt idx="4182">
                  <c:v>35286.1</c:v>
                </c:pt>
                <c:pt idx="4183">
                  <c:v>35288.800000000003</c:v>
                </c:pt>
                <c:pt idx="4184">
                  <c:v>35291.5</c:v>
                </c:pt>
                <c:pt idx="4185">
                  <c:v>35293.5</c:v>
                </c:pt>
                <c:pt idx="4186">
                  <c:v>35296.199999999997</c:v>
                </c:pt>
                <c:pt idx="4187">
                  <c:v>35298.199999999997</c:v>
                </c:pt>
                <c:pt idx="4188">
                  <c:v>35300.800000000003</c:v>
                </c:pt>
                <c:pt idx="4189">
                  <c:v>35303.5</c:v>
                </c:pt>
                <c:pt idx="4190">
                  <c:v>35306.800000000003</c:v>
                </c:pt>
                <c:pt idx="4191">
                  <c:v>35309.4</c:v>
                </c:pt>
                <c:pt idx="4192">
                  <c:v>35310.699999999997</c:v>
                </c:pt>
                <c:pt idx="4193">
                  <c:v>35313.300000000003</c:v>
                </c:pt>
                <c:pt idx="4194">
                  <c:v>35315.800000000003</c:v>
                </c:pt>
                <c:pt idx="4195">
                  <c:v>35318.400000000001</c:v>
                </c:pt>
                <c:pt idx="4196">
                  <c:v>35320.9</c:v>
                </c:pt>
                <c:pt idx="4197">
                  <c:v>35322.1</c:v>
                </c:pt>
                <c:pt idx="4198">
                  <c:v>35324.6</c:v>
                </c:pt>
                <c:pt idx="4199">
                  <c:v>35327.1</c:v>
                </c:pt>
                <c:pt idx="4200">
                  <c:v>35329.5</c:v>
                </c:pt>
                <c:pt idx="4201">
                  <c:v>35331.300000000003</c:v>
                </c:pt>
                <c:pt idx="4202">
                  <c:v>35333.699999999997</c:v>
                </c:pt>
                <c:pt idx="4203">
                  <c:v>35336</c:v>
                </c:pt>
                <c:pt idx="4204">
                  <c:v>35337.199999999997</c:v>
                </c:pt>
                <c:pt idx="4205">
                  <c:v>35339.5</c:v>
                </c:pt>
                <c:pt idx="4206">
                  <c:v>35341.699999999997</c:v>
                </c:pt>
                <c:pt idx="4207">
                  <c:v>35342.800000000003</c:v>
                </c:pt>
                <c:pt idx="4208">
                  <c:v>35345</c:v>
                </c:pt>
                <c:pt idx="4209">
                  <c:v>35347.199999999997</c:v>
                </c:pt>
                <c:pt idx="4210">
                  <c:v>35348.300000000003</c:v>
                </c:pt>
                <c:pt idx="4211">
                  <c:v>35349.300000000003</c:v>
                </c:pt>
                <c:pt idx="4212">
                  <c:v>35351.4</c:v>
                </c:pt>
                <c:pt idx="4213">
                  <c:v>35353.4</c:v>
                </c:pt>
                <c:pt idx="4214">
                  <c:v>35354.9</c:v>
                </c:pt>
                <c:pt idx="4215">
                  <c:v>35356.300000000003</c:v>
                </c:pt>
                <c:pt idx="4216">
                  <c:v>35357.300000000003</c:v>
                </c:pt>
                <c:pt idx="4217">
                  <c:v>35358.699999999997</c:v>
                </c:pt>
                <c:pt idx="4218">
                  <c:v>35360.1</c:v>
                </c:pt>
                <c:pt idx="4219">
                  <c:v>35361.4</c:v>
                </c:pt>
                <c:pt idx="4220">
                  <c:v>35362.300000000003</c:v>
                </c:pt>
                <c:pt idx="4221">
                  <c:v>35363.199999999997</c:v>
                </c:pt>
                <c:pt idx="4222">
                  <c:v>35364.5</c:v>
                </c:pt>
                <c:pt idx="4223">
                  <c:v>35365.800000000003</c:v>
                </c:pt>
                <c:pt idx="4224">
                  <c:v>35367</c:v>
                </c:pt>
                <c:pt idx="4225">
                  <c:v>35368.199999999997</c:v>
                </c:pt>
                <c:pt idx="4226">
                  <c:v>35369.9</c:v>
                </c:pt>
                <c:pt idx="4227">
                  <c:v>35370.6</c:v>
                </c:pt>
                <c:pt idx="4228">
                  <c:v>35372.199999999997</c:v>
                </c:pt>
                <c:pt idx="4229">
                  <c:v>35373.800000000003</c:v>
                </c:pt>
                <c:pt idx="4230">
                  <c:v>35374.5</c:v>
                </c:pt>
                <c:pt idx="4231">
                  <c:v>35376.1</c:v>
                </c:pt>
                <c:pt idx="4232">
                  <c:v>35376.800000000003</c:v>
                </c:pt>
                <c:pt idx="4233">
                  <c:v>35377.9</c:v>
                </c:pt>
                <c:pt idx="4234">
                  <c:v>35379.1</c:v>
                </c:pt>
                <c:pt idx="4235">
                  <c:v>35380.199999999997</c:v>
                </c:pt>
                <c:pt idx="4236">
                  <c:v>35380.9</c:v>
                </c:pt>
                <c:pt idx="4237">
                  <c:v>35382.1</c:v>
                </c:pt>
                <c:pt idx="4238">
                  <c:v>35383.199999999997</c:v>
                </c:pt>
                <c:pt idx="4239">
                  <c:v>35384</c:v>
                </c:pt>
                <c:pt idx="4240">
                  <c:v>35385.5</c:v>
                </c:pt>
                <c:pt idx="4241">
                  <c:v>35386.6</c:v>
                </c:pt>
                <c:pt idx="4242">
                  <c:v>35387.800000000003</c:v>
                </c:pt>
                <c:pt idx="4243">
                  <c:v>35388.6</c:v>
                </c:pt>
                <c:pt idx="4244">
                  <c:v>35389.800000000003</c:v>
                </c:pt>
                <c:pt idx="4245">
                  <c:v>35390.6</c:v>
                </c:pt>
                <c:pt idx="4246">
                  <c:v>35392.199999999997</c:v>
                </c:pt>
                <c:pt idx="4247">
                  <c:v>35393.4</c:v>
                </c:pt>
                <c:pt idx="4248">
                  <c:v>35394.199999999997</c:v>
                </c:pt>
                <c:pt idx="4249">
                  <c:v>35395.5</c:v>
                </c:pt>
                <c:pt idx="4250">
                  <c:v>35396.800000000003</c:v>
                </c:pt>
                <c:pt idx="4251">
                  <c:v>35398.199999999997</c:v>
                </c:pt>
                <c:pt idx="4252">
                  <c:v>35399.5</c:v>
                </c:pt>
                <c:pt idx="4253">
                  <c:v>35400.9</c:v>
                </c:pt>
                <c:pt idx="4254">
                  <c:v>35402.800000000003</c:v>
                </c:pt>
                <c:pt idx="4255">
                  <c:v>35404.800000000003</c:v>
                </c:pt>
                <c:pt idx="4256">
                  <c:v>35405.699999999997</c:v>
                </c:pt>
                <c:pt idx="4257">
                  <c:v>35407.300000000003</c:v>
                </c:pt>
                <c:pt idx="4258">
                  <c:v>35409.4</c:v>
                </c:pt>
                <c:pt idx="4259">
                  <c:v>35411.1</c:v>
                </c:pt>
                <c:pt idx="4260">
                  <c:v>35412.199999999997</c:v>
                </c:pt>
                <c:pt idx="4261">
                  <c:v>35413.9</c:v>
                </c:pt>
                <c:pt idx="4262">
                  <c:v>35416.300000000003</c:v>
                </c:pt>
                <c:pt idx="4263">
                  <c:v>35418.199999999997</c:v>
                </c:pt>
                <c:pt idx="4264">
                  <c:v>35420.1</c:v>
                </c:pt>
                <c:pt idx="4265">
                  <c:v>35421.4</c:v>
                </c:pt>
                <c:pt idx="4266">
                  <c:v>35424</c:v>
                </c:pt>
                <c:pt idx="4267">
                  <c:v>35425.4</c:v>
                </c:pt>
                <c:pt idx="4268">
                  <c:v>35427.4</c:v>
                </c:pt>
                <c:pt idx="4269">
                  <c:v>35429.5</c:v>
                </c:pt>
                <c:pt idx="4270">
                  <c:v>35432.400000000001</c:v>
                </c:pt>
                <c:pt idx="4271">
                  <c:v>35434.6</c:v>
                </c:pt>
                <c:pt idx="4272">
                  <c:v>35437.599999999999</c:v>
                </c:pt>
                <c:pt idx="4273">
                  <c:v>35439.9</c:v>
                </c:pt>
                <c:pt idx="4274">
                  <c:v>35442.1</c:v>
                </c:pt>
                <c:pt idx="4275">
                  <c:v>35445.199999999997</c:v>
                </c:pt>
                <c:pt idx="4276">
                  <c:v>35446.699999999997</c:v>
                </c:pt>
                <c:pt idx="4277">
                  <c:v>35449.800000000003</c:v>
                </c:pt>
                <c:pt idx="4278">
                  <c:v>35452.199999999997</c:v>
                </c:pt>
                <c:pt idx="4279">
                  <c:v>35455.300000000003</c:v>
                </c:pt>
                <c:pt idx="4280">
                  <c:v>35457.699999999997</c:v>
                </c:pt>
                <c:pt idx="4281">
                  <c:v>35459.199999999997</c:v>
                </c:pt>
                <c:pt idx="4282">
                  <c:v>35462.300000000003</c:v>
                </c:pt>
                <c:pt idx="4283">
                  <c:v>35465.4</c:v>
                </c:pt>
                <c:pt idx="4284">
                  <c:v>35468.5</c:v>
                </c:pt>
                <c:pt idx="4285">
                  <c:v>35472.300000000003</c:v>
                </c:pt>
                <c:pt idx="4286">
                  <c:v>35476.800000000003</c:v>
                </c:pt>
                <c:pt idx="4287">
                  <c:v>35480.5</c:v>
                </c:pt>
                <c:pt idx="4288">
                  <c:v>35483.4</c:v>
                </c:pt>
                <c:pt idx="4289">
                  <c:v>35486.300000000003</c:v>
                </c:pt>
                <c:pt idx="4290">
                  <c:v>35489</c:v>
                </c:pt>
                <c:pt idx="4291">
                  <c:v>35491.800000000003</c:v>
                </c:pt>
                <c:pt idx="4292">
                  <c:v>35494.5</c:v>
                </c:pt>
                <c:pt idx="4293">
                  <c:v>35497.1</c:v>
                </c:pt>
                <c:pt idx="4294">
                  <c:v>35500.400000000001</c:v>
                </c:pt>
                <c:pt idx="4295">
                  <c:v>35502.9</c:v>
                </c:pt>
                <c:pt idx="4296">
                  <c:v>35505.4</c:v>
                </c:pt>
                <c:pt idx="4297">
                  <c:v>35507.800000000003</c:v>
                </c:pt>
                <c:pt idx="4298">
                  <c:v>35510.300000000003</c:v>
                </c:pt>
                <c:pt idx="4299">
                  <c:v>35512.6</c:v>
                </c:pt>
                <c:pt idx="4300">
                  <c:v>35515</c:v>
                </c:pt>
                <c:pt idx="4301">
                  <c:v>35517.300000000003</c:v>
                </c:pt>
                <c:pt idx="4302">
                  <c:v>35520.699999999997</c:v>
                </c:pt>
                <c:pt idx="4303">
                  <c:v>35523</c:v>
                </c:pt>
                <c:pt idx="4304">
                  <c:v>35525.199999999997</c:v>
                </c:pt>
                <c:pt idx="4305">
                  <c:v>35527.4</c:v>
                </c:pt>
                <c:pt idx="4306">
                  <c:v>35529.599999999999</c:v>
                </c:pt>
                <c:pt idx="4307">
                  <c:v>35532.400000000001</c:v>
                </c:pt>
                <c:pt idx="4308">
                  <c:v>35533.4</c:v>
                </c:pt>
                <c:pt idx="4309">
                  <c:v>35536.1</c:v>
                </c:pt>
                <c:pt idx="4310">
                  <c:v>35537.800000000003</c:v>
                </c:pt>
                <c:pt idx="4311">
                  <c:v>35539.9</c:v>
                </c:pt>
                <c:pt idx="4312">
                  <c:v>35542.6</c:v>
                </c:pt>
                <c:pt idx="4313">
                  <c:v>35544.699999999997</c:v>
                </c:pt>
                <c:pt idx="4314">
                  <c:v>35546.800000000003</c:v>
                </c:pt>
                <c:pt idx="4315">
                  <c:v>35548.9</c:v>
                </c:pt>
                <c:pt idx="4316">
                  <c:v>35551</c:v>
                </c:pt>
                <c:pt idx="4317">
                  <c:v>35553.199999999997</c:v>
                </c:pt>
                <c:pt idx="4318">
                  <c:v>35554.699999999997</c:v>
                </c:pt>
                <c:pt idx="4319">
                  <c:v>35556.9</c:v>
                </c:pt>
                <c:pt idx="4320">
                  <c:v>35559</c:v>
                </c:pt>
                <c:pt idx="4321">
                  <c:v>35561.599999999999</c:v>
                </c:pt>
                <c:pt idx="4322">
                  <c:v>35563.699999999997</c:v>
                </c:pt>
                <c:pt idx="4323">
                  <c:v>35566.400000000001</c:v>
                </c:pt>
                <c:pt idx="4324">
                  <c:v>35568</c:v>
                </c:pt>
                <c:pt idx="4325">
                  <c:v>35570.699999999997</c:v>
                </c:pt>
                <c:pt idx="4326">
                  <c:v>35572.800000000003</c:v>
                </c:pt>
                <c:pt idx="4327">
                  <c:v>35574.9</c:v>
                </c:pt>
                <c:pt idx="4328">
                  <c:v>35577.1</c:v>
                </c:pt>
                <c:pt idx="4329">
                  <c:v>35578.199999999997</c:v>
                </c:pt>
                <c:pt idx="4330">
                  <c:v>35580.9</c:v>
                </c:pt>
                <c:pt idx="4331">
                  <c:v>35583</c:v>
                </c:pt>
                <c:pt idx="4332">
                  <c:v>35585.699999999997</c:v>
                </c:pt>
                <c:pt idx="4333">
                  <c:v>35587.300000000003</c:v>
                </c:pt>
                <c:pt idx="4334">
                  <c:v>35590</c:v>
                </c:pt>
                <c:pt idx="4335">
                  <c:v>35592.199999999997</c:v>
                </c:pt>
                <c:pt idx="4336">
                  <c:v>35594.300000000003</c:v>
                </c:pt>
                <c:pt idx="4337">
                  <c:v>35595.9</c:v>
                </c:pt>
                <c:pt idx="4338">
                  <c:v>35597.5</c:v>
                </c:pt>
                <c:pt idx="4339">
                  <c:v>35599.699999999997</c:v>
                </c:pt>
                <c:pt idx="4340">
                  <c:v>35601.800000000003</c:v>
                </c:pt>
                <c:pt idx="4341">
                  <c:v>35603.9</c:v>
                </c:pt>
                <c:pt idx="4342">
                  <c:v>35606</c:v>
                </c:pt>
                <c:pt idx="4343">
                  <c:v>35607.599999999999</c:v>
                </c:pt>
                <c:pt idx="4344">
                  <c:v>35609.199999999997</c:v>
                </c:pt>
                <c:pt idx="4345">
                  <c:v>35611.199999999997</c:v>
                </c:pt>
                <c:pt idx="4346">
                  <c:v>35612.800000000003</c:v>
                </c:pt>
                <c:pt idx="4347">
                  <c:v>35614.300000000003</c:v>
                </c:pt>
                <c:pt idx="4348">
                  <c:v>35616.300000000003</c:v>
                </c:pt>
                <c:pt idx="4349">
                  <c:v>35618.300000000003</c:v>
                </c:pt>
                <c:pt idx="4350">
                  <c:v>35619.800000000003</c:v>
                </c:pt>
                <c:pt idx="4351">
                  <c:v>35621.800000000003</c:v>
                </c:pt>
                <c:pt idx="4352">
                  <c:v>35623.300000000003</c:v>
                </c:pt>
                <c:pt idx="4353">
                  <c:v>35625.199999999997</c:v>
                </c:pt>
                <c:pt idx="4354">
                  <c:v>35627.1</c:v>
                </c:pt>
                <c:pt idx="4355">
                  <c:v>35629</c:v>
                </c:pt>
                <c:pt idx="4356">
                  <c:v>35630.9</c:v>
                </c:pt>
                <c:pt idx="4357">
                  <c:v>35632.300000000003</c:v>
                </c:pt>
                <c:pt idx="4358">
                  <c:v>35634.6</c:v>
                </c:pt>
                <c:pt idx="4359">
                  <c:v>35635.9</c:v>
                </c:pt>
                <c:pt idx="4360">
                  <c:v>35637.300000000003</c:v>
                </c:pt>
                <c:pt idx="4361">
                  <c:v>35639.5</c:v>
                </c:pt>
                <c:pt idx="4362">
                  <c:v>35640.800000000003</c:v>
                </c:pt>
                <c:pt idx="4363">
                  <c:v>35642.6</c:v>
                </c:pt>
                <c:pt idx="4364">
                  <c:v>35644.300000000003</c:v>
                </c:pt>
                <c:pt idx="4365">
                  <c:v>35645.1</c:v>
                </c:pt>
                <c:pt idx="4366">
                  <c:v>35646.9</c:v>
                </c:pt>
                <c:pt idx="4367">
                  <c:v>35648.5</c:v>
                </c:pt>
                <c:pt idx="4368">
                  <c:v>35650.199999999997</c:v>
                </c:pt>
                <c:pt idx="4369">
                  <c:v>35651</c:v>
                </c:pt>
                <c:pt idx="4370">
                  <c:v>35652.699999999997</c:v>
                </c:pt>
                <c:pt idx="4371">
                  <c:v>35654.300000000003</c:v>
                </c:pt>
                <c:pt idx="4372">
                  <c:v>35655.9</c:v>
                </c:pt>
                <c:pt idx="4373">
                  <c:v>35657.1</c:v>
                </c:pt>
                <c:pt idx="4374">
                  <c:v>35657.9</c:v>
                </c:pt>
                <c:pt idx="4375">
                  <c:v>35659.5</c:v>
                </c:pt>
                <c:pt idx="4376">
                  <c:v>35660.300000000003</c:v>
                </c:pt>
                <c:pt idx="4377">
                  <c:v>35661.9</c:v>
                </c:pt>
                <c:pt idx="4378">
                  <c:v>35662.699999999997</c:v>
                </c:pt>
                <c:pt idx="4379">
                  <c:v>35663.5</c:v>
                </c:pt>
                <c:pt idx="4380">
                  <c:v>35665</c:v>
                </c:pt>
                <c:pt idx="4381">
                  <c:v>35665.800000000003</c:v>
                </c:pt>
                <c:pt idx="4382">
                  <c:v>35666.6</c:v>
                </c:pt>
                <c:pt idx="4383">
                  <c:v>35667.699999999997</c:v>
                </c:pt>
                <c:pt idx="4384">
                  <c:v>35669.300000000003</c:v>
                </c:pt>
                <c:pt idx="4385">
                  <c:v>35670</c:v>
                </c:pt>
                <c:pt idx="4386">
                  <c:v>35671.199999999997</c:v>
                </c:pt>
                <c:pt idx="4387">
                  <c:v>35671.9</c:v>
                </c:pt>
                <c:pt idx="4388">
                  <c:v>35673.5</c:v>
                </c:pt>
                <c:pt idx="4389">
                  <c:v>35674.199999999997</c:v>
                </c:pt>
                <c:pt idx="4390">
                  <c:v>35675</c:v>
                </c:pt>
                <c:pt idx="4391">
                  <c:v>35676.1</c:v>
                </c:pt>
                <c:pt idx="4392">
                  <c:v>35677.199999999997</c:v>
                </c:pt>
                <c:pt idx="4393">
                  <c:v>35678.400000000001</c:v>
                </c:pt>
                <c:pt idx="4394">
                  <c:v>35679.5</c:v>
                </c:pt>
                <c:pt idx="4395">
                  <c:v>35680.6</c:v>
                </c:pt>
                <c:pt idx="4396">
                  <c:v>35682.1</c:v>
                </c:pt>
                <c:pt idx="4397">
                  <c:v>35682.9</c:v>
                </c:pt>
                <c:pt idx="4398">
                  <c:v>35684.300000000003</c:v>
                </c:pt>
                <c:pt idx="4399">
                  <c:v>35685.5</c:v>
                </c:pt>
                <c:pt idx="4400">
                  <c:v>35686.6</c:v>
                </c:pt>
                <c:pt idx="4401">
                  <c:v>35688.1</c:v>
                </c:pt>
                <c:pt idx="4402">
                  <c:v>35688.800000000003</c:v>
                </c:pt>
                <c:pt idx="4403">
                  <c:v>35689.9</c:v>
                </c:pt>
                <c:pt idx="4404">
                  <c:v>35690.6</c:v>
                </c:pt>
                <c:pt idx="4405">
                  <c:v>35692.1</c:v>
                </c:pt>
                <c:pt idx="4406">
                  <c:v>35692.800000000003</c:v>
                </c:pt>
                <c:pt idx="4407">
                  <c:v>35693.599999999999</c:v>
                </c:pt>
                <c:pt idx="4408">
                  <c:v>35694.699999999997</c:v>
                </c:pt>
                <c:pt idx="4409">
                  <c:v>35695.699999999997</c:v>
                </c:pt>
                <c:pt idx="4410">
                  <c:v>35696.800000000003</c:v>
                </c:pt>
                <c:pt idx="4411">
                  <c:v>35697.5</c:v>
                </c:pt>
                <c:pt idx="4412">
                  <c:v>35698.6</c:v>
                </c:pt>
                <c:pt idx="4413">
                  <c:v>35699.699999999997</c:v>
                </c:pt>
                <c:pt idx="4414">
                  <c:v>35701.1</c:v>
                </c:pt>
                <c:pt idx="4415">
                  <c:v>35702.6</c:v>
                </c:pt>
                <c:pt idx="4416">
                  <c:v>35703.300000000003</c:v>
                </c:pt>
                <c:pt idx="4417">
                  <c:v>35704.300000000003</c:v>
                </c:pt>
                <c:pt idx="4418">
                  <c:v>35705.699999999997</c:v>
                </c:pt>
                <c:pt idx="4419">
                  <c:v>35706.800000000003</c:v>
                </c:pt>
                <c:pt idx="4420">
                  <c:v>35707.9</c:v>
                </c:pt>
                <c:pt idx="4421">
                  <c:v>35708.9</c:v>
                </c:pt>
                <c:pt idx="4422">
                  <c:v>35710.300000000003</c:v>
                </c:pt>
                <c:pt idx="4423">
                  <c:v>35711.300000000003</c:v>
                </c:pt>
                <c:pt idx="4424">
                  <c:v>35712.400000000001</c:v>
                </c:pt>
                <c:pt idx="4425">
                  <c:v>35713.1</c:v>
                </c:pt>
                <c:pt idx="4426">
                  <c:v>35714.5</c:v>
                </c:pt>
                <c:pt idx="4427">
                  <c:v>35715.5</c:v>
                </c:pt>
                <c:pt idx="4428">
                  <c:v>35716.5</c:v>
                </c:pt>
                <c:pt idx="4429">
                  <c:v>35717.9</c:v>
                </c:pt>
                <c:pt idx="4430">
                  <c:v>35718.6</c:v>
                </c:pt>
                <c:pt idx="4431">
                  <c:v>35720.300000000003</c:v>
                </c:pt>
                <c:pt idx="4432">
                  <c:v>35720.9</c:v>
                </c:pt>
                <c:pt idx="4433">
                  <c:v>35722</c:v>
                </c:pt>
                <c:pt idx="4434">
                  <c:v>35723.300000000003</c:v>
                </c:pt>
                <c:pt idx="4435">
                  <c:v>35724</c:v>
                </c:pt>
                <c:pt idx="4436">
                  <c:v>35725</c:v>
                </c:pt>
                <c:pt idx="4437">
                  <c:v>35726.300000000003</c:v>
                </c:pt>
                <c:pt idx="4438">
                  <c:v>35727.300000000003</c:v>
                </c:pt>
                <c:pt idx="4439">
                  <c:v>35728.300000000003</c:v>
                </c:pt>
                <c:pt idx="4440">
                  <c:v>35728.9</c:v>
                </c:pt>
                <c:pt idx="4441">
                  <c:v>35730.199999999997</c:v>
                </c:pt>
                <c:pt idx="4442">
                  <c:v>35731.199999999997</c:v>
                </c:pt>
                <c:pt idx="4443">
                  <c:v>35732.400000000001</c:v>
                </c:pt>
                <c:pt idx="4444">
                  <c:v>35733.4</c:v>
                </c:pt>
                <c:pt idx="4445">
                  <c:v>35734.6</c:v>
                </c:pt>
                <c:pt idx="4446">
                  <c:v>35735.800000000003</c:v>
                </c:pt>
                <c:pt idx="4447">
                  <c:v>35737.300000000003</c:v>
                </c:pt>
                <c:pt idx="4448">
                  <c:v>35738.800000000003</c:v>
                </c:pt>
                <c:pt idx="4449">
                  <c:v>35740.300000000003</c:v>
                </c:pt>
                <c:pt idx="4450">
                  <c:v>35741.4</c:v>
                </c:pt>
                <c:pt idx="4451">
                  <c:v>35742.6</c:v>
                </c:pt>
                <c:pt idx="4452">
                  <c:v>35744</c:v>
                </c:pt>
                <c:pt idx="4453">
                  <c:v>35745.199999999997</c:v>
                </c:pt>
                <c:pt idx="4454">
                  <c:v>35746.300000000003</c:v>
                </c:pt>
                <c:pt idx="4455">
                  <c:v>35747.5</c:v>
                </c:pt>
                <c:pt idx="4456">
                  <c:v>35748.6</c:v>
                </c:pt>
                <c:pt idx="4457">
                  <c:v>35750.1</c:v>
                </c:pt>
                <c:pt idx="4458">
                  <c:v>35751.300000000003</c:v>
                </c:pt>
                <c:pt idx="4459">
                  <c:v>35752.6</c:v>
                </c:pt>
                <c:pt idx="4460">
                  <c:v>35753.5</c:v>
                </c:pt>
                <c:pt idx="4461">
                  <c:v>35755</c:v>
                </c:pt>
                <c:pt idx="4462">
                  <c:v>35756.400000000001</c:v>
                </c:pt>
                <c:pt idx="4463">
                  <c:v>35758.1</c:v>
                </c:pt>
                <c:pt idx="4464">
                  <c:v>35759.5</c:v>
                </c:pt>
                <c:pt idx="4465">
                  <c:v>35760.9</c:v>
                </c:pt>
                <c:pt idx="4466">
                  <c:v>35762.5</c:v>
                </c:pt>
                <c:pt idx="4467">
                  <c:v>35764.5</c:v>
                </c:pt>
                <c:pt idx="4468">
                  <c:v>35765.699999999997</c:v>
                </c:pt>
                <c:pt idx="4469">
                  <c:v>35767.9</c:v>
                </c:pt>
                <c:pt idx="4470">
                  <c:v>35769.300000000003</c:v>
                </c:pt>
                <c:pt idx="4471">
                  <c:v>35772.199999999997</c:v>
                </c:pt>
                <c:pt idx="4472">
                  <c:v>35774.400000000001</c:v>
                </c:pt>
                <c:pt idx="4473">
                  <c:v>35775.9</c:v>
                </c:pt>
                <c:pt idx="4474">
                  <c:v>35778.199999999997</c:v>
                </c:pt>
                <c:pt idx="4475">
                  <c:v>35780.5</c:v>
                </c:pt>
                <c:pt idx="4476">
                  <c:v>35782.300000000003</c:v>
                </c:pt>
                <c:pt idx="4477">
                  <c:v>35784.800000000003</c:v>
                </c:pt>
                <c:pt idx="4478">
                  <c:v>35787.4</c:v>
                </c:pt>
                <c:pt idx="4479">
                  <c:v>35790.1</c:v>
                </c:pt>
                <c:pt idx="4480">
                  <c:v>35792.9</c:v>
                </c:pt>
                <c:pt idx="4481">
                  <c:v>35795.699999999997</c:v>
                </c:pt>
                <c:pt idx="4482">
                  <c:v>35799.300000000003</c:v>
                </c:pt>
                <c:pt idx="4483">
                  <c:v>35802.1</c:v>
                </c:pt>
                <c:pt idx="4484">
                  <c:v>35804.300000000003</c:v>
                </c:pt>
                <c:pt idx="4485">
                  <c:v>35808</c:v>
                </c:pt>
                <c:pt idx="4486">
                  <c:v>35810.199999999997</c:v>
                </c:pt>
                <c:pt idx="4487">
                  <c:v>35813.800000000003</c:v>
                </c:pt>
                <c:pt idx="4488">
                  <c:v>35816</c:v>
                </c:pt>
                <c:pt idx="4489">
                  <c:v>35818.800000000003</c:v>
                </c:pt>
                <c:pt idx="4490">
                  <c:v>35821.599999999999</c:v>
                </c:pt>
                <c:pt idx="4491">
                  <c:v>35825</c:v>
                </c:pt>
                <c:pt idx="4492">
                  <c:v>35827.699999999997</c:v>
                </c:pt>
                <c:pt idx="4493">
                  <c:v>35830.300000000003</c:v>
                </c:pt>
                <c:pt idx="4494">
                  <c:v>35832.300000000003</c:v>
                </c:pt>
                <c:pt idx="4495">
                  <c:v>35834.699999999997</c:v>
                </c:pt>
                <c:pt idx="4496">
                  <c:v>35836.5</c:v>
                </c:pt>
                <c:pt idx="4497">
                  <c:v>35838.699999999997</c:v>
                </c:pt>
                <c:pt idx="4498">
                  <c:v>35840.800000000003</c:v>
                </c:pt>
                <c:pt idx="4499">
                  <c:v>35842.800000000003</c:v>
                </c:pt>
                <c:pt idx="4500">
                  <c:v>35844.199999999997</c:v>
                </c:pt>
                <c:pt idx="4501">
                  <c:v>35846</c:v>
                </c:pt>
                <c:pt idx="4502">
                  <c:v>35847.699999999997</c:v>
                </c:pt>
                <c:pt idx="4503">
                  <c:v>35849.300000000003</c:v>
                </c:pt>
                <c:pt idx="4504">
                  <c:v>35850.800000000003</c:v>
                </c:pt>
                <c:pt idx="4505">
                  <c:v>35852.199999999997</c:v>
                </c:pt>
                <c:pt idx="4506">
                  <c:v>35853.4</c:v>
                </c:pt>
                <c:pt idx="4507">
                  <c:v>35854.300000000003</c:v>
                </c:pt>
                <c:pt idx="4508">
                  <c:v>35855.199999999997</c:v>
                </c:pt>
                <c:pt idx="4509">
                  <c:v>35856</c:v>
                </c:pt>
                <c:pt idx="4510">
                  <c:v>35857</c:v>
                </c:pt>
                <c:pt idx="4511">
                  <c:v>35858</c:v>
                </c:pt>
                <c:pt idx="4512">
                  <c:v>35859</c:v>
                </c:pt>
                <c:pt idx="4513">
                  <c:v>35859.9</c:v>
                </c:pt>
                <c:pt idx="4514">
                  <c:v>35860.699999999997</c:v>
                </c:pt>
                <c:pt idx="4515">
                  <c:v>35861.599999999999</c:v>
                </c:pt>
                <c:pt idx="4516">
                  <c:v>35862.400000000001</c:v>
                </c:pt>
                <c:pt idx="4517">
                  <c:v>35863.199999999997</c:v>
                </c:pt>
                <c:pt idx="4518">
                  <c:v>35864</c:v>
                </c:pt>
                <c:pt idx="4519">
                  <c:v>35864.800000000003</c:v>
                </c:pt>
                <c:pt idx="4520">
                  <c:v>35865.300000000003</c:v>
                </c:pt>
                <c:pt idx="4521">
                  <c:v>35866.300000000003</c:v>
                </c:pt>
                <c:pt idx="4522">
                  <c:v>35867</c:v>
                </c:pt>
                <c:pt idx="4523">
                  <c:v>35867.800000000003</c:v>
                </c:pt>
                <c:pt idx="4524">
                  <c:v>35868.300000000003</c:v>
                </c:pt>
                <c:pt idx="4525">
                  <c:v>35869.1</c:v>
                </c:pt>
                <c:pt idx="4526">
                  <c:v>35869.9</c:v>
                </c:pt>
                <c:pt idx="4527">
                  <c:v>35870.5</c:v>
                </c:pt>
                <c:pt idx="4528">
                  <c:v>35871.300000000003</c:v>
                </c:pt>
                <c:pt idx="4529">
                  <c:v>35872.1</c:v>
                </c:pt>
                <c:pt idx="4530">
                  <c:v>35872.699999999997</c:v>
                </c:pt>
                <c:pt idx="4531">
                  <c:v>35873.800000000003</c:v>
                </c:pt>
                <c:pt idx="4532">
                  <c:v>35874.800000000003</c:v>
                </c:pt>
                <c:pt idx="4533">
                  <c:v>35875.5</c:v>
                </c:pt>
                <c:pt idx="4534">
                  <c:v>35876.5</c:v>
                </c:pt>
                <c:pt idx="4535">
                  <c:v>35877.300000000003</c:v>
                </c:pt>
                <c:pt idx="4536">
                  <c:v>35878.400000000001</c:v>
                </c:pt>
                <c:pt idx="4537">
                  <c:v>35879.5</c:v>
                </c:pt>
                <c:pt idx="4538">
                  <c:v>35880.699999999997</c:v>
                </c:pt>
                <c:pt idx="4539">
                  <c:v>35881.699999999997</c:v>
                </c:pt>
                <c:pt idx="4540">
                  <c:v>35883.1</c:v>
                </c:pt>
                <c:pt idx="4541">
                  <c:v>35884.5</c:v>
                </c:pt>
                <c:pt idx="4542">
                  <c:v>35885.599999999999</c:v>
                </c:pt>
                <c:pt idx="4543">
                  <c:v>35887.1</c:v>
                </c:pt>
                <c:pt idx="4544">
                  <c:v>35888.400000000001</c:v>
                </c:pt>
                <c:pt idx="4545">
                  <c:v>35889.699999999997</c:v>
                </c:pt>
                <c:pt idx="4546">
                  <c:v>35891.5</c:v>
                </c:pt>
                <c:pt idx="4547">
                  <c:v>35893.4</c:v>
                </c:pt>
                <c:pt idx="4548">
                  <c:v>35894.300000000003</c:v>
                </c:pt>
                <c:pt idx="4549">
                  <c:v>35896.400000000001</c:v>
                </c:pt>
                <c:pt idx="4550">
                  <c:v>35898</c:v>
                </c:pt>
                <c:pt idx="4551">
                  <c:v>35899</c:v>
                </c:pt>
                <c:pt idx="4552">
                  <c:v>35901.199999999997</c:v>
                </c:pt>
                <c:pt idx="4553">
                  <c:v>35902.9</c:v>
                </c:pt>
                <c:pt idx="4554">
                  <c:v>35904.1</c:v>
                </c:pt>
                <c:pt idx="4555">
                  <c:v>35906.400000000001</c:v>
                </c:pt>
                <c:pt idx="4556">
                  <c:v>35907.599999999999</c:v>
                </c:pt>
                <c:pt idx="4557">
                  <c:v>35908.800000000003</c:v>
                </c:pt>
                <c:pt idx="4558">
                  <c:v>35911.199999999997</c:v>
                </c:pt>
                <c:pt idx="4559">
                  <c:v>35912.400000000001</c:v>
                </c:pt>
                <c:pt idx="4560">
                  <c:v>35914.300000000003</c:v>
                </c:pt>
                <c:pt idx="4561">
                  <c:v>35916.199999999997</c:v>
                </c:pt>
                <c:pt idx="4562">
                  <c:v>35917.4</c:v>
                </c:pt>
                <c:pt idx="4563">
                  <c:v>35918.699999999997</c:v>
                </c:pt>
                <c:pt idx="4564">
                  <c:v>35920.6</c:v>
                </c:pt>
                <c:pt idx="4565">
                  <c:v>35922.5</c:v>
                </c:pt>
                <c:pt idx="4566">
                  <c:v>35924.400000000001</c:v>
                </c:pt>
                <c:pt idx="4567">
                  <c:v>35926.9</c:v>
                </c:pt>
                <c:pt idx="4568">
                  <c:v>35928.199999999997</c:v>
                </c:pt>
                <c:pt idx="4569">
                  <c:v>35930.699999999997</c:v>
                </c:pt>
                <c:pt idx="4570">
                  <c:v>35932.6</c:v>
                </c:pt>
                <c:pt idx="4571">
                  <c:v>35933.800000000003</c:v>
                </c:pt>
                <c:pt idx="4572">
                  <c:v>35935.699999999997</c:v>
                </c:pt>
                <c:pt idx="4573">
                  <c:v>35937.5</c:v>
                </c:pt>
                <c:pt idx="4574">
                  <c:v>35939.300000000003</c:v>
                </c:pt>
                <c:pt idx="4575">
                  <c:v>35940.5</c:v>
                </c:pt>
                <c:pt idx="4576">
                  <c:v>35942.199999999997</c:v>
                </c:pt>
                <c:pt idx="4577">
                  <c:v>35943.4</c:v>
                </c:pt>
                <c:pt idx="4578">
                  <c:v>35945.599999999999</c:v>
                </c:pt>
                <c:pt idx="4579">
                  <c:v>35946.699999999997</c:v>
                </c:pt>
                <c:pt idx="4580">
                  <c:v>35947.800000000003</c:v>
                </c:pt>
                <c:pt idx="4581">
                  <c:v>35950</c:v>
                </c:pt>
                <c:pt idx="4582">
                  <c:v>35951.599999999999</c:v>
                </c:pt>
                <c:pt idx="4583">
                  <c:v>35953.699999999997</c:v>
                </c:pt>
                <c:pt idx="4584">
                  <c:v>35955.199999999997</c:v>
                </c:pt>
                <c:pt idx="4585">
                  <c:v>35956.699999999997</c:v>
                </c:pt>
                <c:pt idx="4586">
                  <c:v>35958.199999999997</c:v>
                </c:pt>
                <c:pt idx="4587">
                  <c:v>35960.1</c:v>
                </c:pt>
                <c:pt idx="4588">
                  <c:v>35961.599999999999</c:v>
                </c:pt>
                <c:pt idx="4589">
                  <c:v>35963.5</c:v>
                </c:pt>
                <c:pt idx="4590">
                  <c:v>35964.9</c:v>
                </c:pt>
                <c:pt idx="4591">
                  <c:v>35966.300000000003</c:v>
                </c:pt>
                <c:pt idx="4592">
                  <c:v>35968.199999999997</c:v>
                </c:pt>
                <c:pt idx="4593">
                  <c:v>35969.599999999999</c:v>
                </c:pt>
                <c:pt idx="4594">
                  <c:v>35971</c:v>
                </c:pt>
                <c:pt idx="4595">
                  <c:v>35972.300000000003</c:v>
                </c:pt>
                <c:pt idx="4596">
                  <c:v>35973.699999999997</c:v>
                </c:pt>
                <c:pt idx="4597">
                  <c:v>35975.5</c:v>
                </c:pt>
                <c:pt idx="4598">
                  <c:v>35976.800000000003</c:v>
                </c:pt>
                <c:pt idx="4599">
                  <c:v>35977.699999999997</c:v>
                </c:pt>
                <c:pt idx="4600">
                  <c:v>35979.5</c:v>
                </c:pt>
                <c:pt idx="4601">
                  <c:v>35980.800000000003</c:v>
                </c:pt>
                <c:pt idx="4602">
                  <c:v>35982.199999999997</c:v>
                </c:pt>
                <c:pt idx="4603">
                  <c:v>35983.9</c:v>
                </c:pt>
                <c:pt idx="4604">
                  <c:v>35985.199999999997</c:v>
                </c:pt>
                <c:pt idx="4605">
                  <c:v>35986.5</c:v>
                </c:pt>
                <c:pt idx="4606">
                  <c:v>35987.4</c:v>
                </c:pt>
                <c:pt idx="4607">
                  <c:v>35988.6</c:v>
                </c:pt>
                <c:pt idx="4608">
                  <c:v>35990.300000000003</c:v>
                </c:pt>
                <c:pt idx="4609">
                  <c:v>35991.599999999999</c:v>
                </c:pt>
                <c:pt idx="4610">
                  <c:v>35992.9</c:v>
                </c:pt>
                <c:pt idx="4611">
                  <c:v>35994.1</c:v>
                </c:pt>
                <c:pt idx="4612">
                  <c:v>35995.800000000003</c:v>
                </c:pt>
                <c:pt idx="4613">
                  <c:v>35996.699999999997</c:v>
                </c:pt>
                <c:pt idx="4614">
                  <c:v>35997.9</c:v>
                </c:pt>
                <c:pt idx="4615">
                  <c:v>35999.1</c:v>
                </c:pt>
                <c:pt idx="4616">
                  <c:v>36000.400000000001</c:v>
                </c:pt>
                <c:pt idx="4617">
                  <c:v>36001.599999999999</c:v>
                </c:pt>
                <c:pt idx="4618">
                  <c:v>36003.199999999997</c:v>
                </c:pt>
                <c:pt idx="4619">
                  <c:v>36004</c:v>
                </c:pt>
                <c:pt idx="4620">
                  <c:v>36005.199999999997</c:v>
                </c:pt>
                <c:pt idx="4621">
                  <c:v>36006.400000000001</c:v>
                </c:pt>
                <c:pt idx="4622">
                  <c:v>36008</c:v>
                </c:pt>
                <c:pt idx="4623">
                  <c:v>36009.5</c:v>
                </c:pt>
                <c:pt idx="4624">
                  <c:v>36011</c:v>
                </c:pt>
                <c:pt idx="4625">
                  <c:v>36012.5</c:v>
                </c:pt>
                <c:pt idx="4626">
                  <c:v>36014.699999999997</c:v>
                </c:pt>
                <c:pt idx="4627">
                  <c:v>36016.5</c:v>
                </c:pt>
                <c:pt idx="4628">
                  <c:v>36018.300000000003</c:v>
                </c:pt>
                <c:pt idx="4629">
                  <c:v>36019.4</c:v>
                </c:pt>
                <c:pt idx="4630">
                  <c:v>36021.1</c:v>
                </c:pt>
                <c:pt idx="4631">
                  <c:v>36022.199999999997</c:v>
                </c:pt>
                <c:pt idx="4632">
                  <c:v>36023.9</c:v>
                </c:pt>
                <c:pt idx="4633">
                  <c:v>36025.599999999999</c:v>
                </c:pt>
                <c:pt idx="4634">
                  <c:v>36026.6</c:v>
                </c:pt>
                <c:pt idx="4635">
                  <c:v>36028.400000000001</c:v>
                </c:pt>
                <c:pt idx="4636">
                  <c:v>36029.699999999997</c:v>
                </c:pt>
                <c:pt idx="4637">
                  <c:v>36031.5</c:v>
                </c:pt>
                <c:pt idx="4638">
                  <c:v>36032.5</c:v>
                </c:pt>
                <c:pt idx="4639">
                  <c:v>36033.9</c:v>
                </c:pt>
                <c:pt idx="4640">
                  <c:v>36035.4</c:v>
                </c:pt>
                <c:pt idx="4641">
                  <c:v>36037.199999999997</c:v>
                </c:pt>
                <c:pt idx="4642">
                  <c:v>36038.699999999997</c:v>
                </c:pt>
                <c:pt idx="4643">
                  <c:v>36040.699999999997</c:v>
                </c:pt>
                <c:pt idx="4644">
                  <c:v>36041.9</c:v>
                </c:pt>
                <c:pt idx="4645">
                  <c:v>36043.9</c:v>
                </c:pt>
                <c:pt idx="4646">
                  <c:v>36045.699999999997</c:v>
                </c:pt>
                <c:pt idx="4647">
                  <c:v>36048</c:v>
                </c:pt>
                <c:pt idx="4648">
                  <c:v>36049.300000000003</c:v>
                </c:pt>
                <c:pt idx="4649">
                  <c:v>36051.199999999997</c:v>
                </c:pt>
                <c:pt idx="4650">
                  <c:v>36053.300000000003</c:v>
                </c:pt>
                <c:pt idx="4651">
                  <c:v>36056.1</c:v>
                </c:pt>
                <c:pt idx="4652">
                  <c:v>36058.300000000003</c:v>
                </c:pt>
                <c:pt idx="4653">
                  <c:v>36060.699999999997</c:v>
                </c:pt>
                <c:pt idx="4654">
                  <c:v>36063.1</c:v>
                </c:pt>
                <c:pt idx="4655">
                  <c:v>36065.699999999997</c:v>
                </c:pt>
                <c:pt idx="4656">
                  <c:v>36067.699999999997</c:v>
                </c:pt>
                <c:pt idx="4657">
                  <c:v>36070.400000000001</c:v>
                </c:pt>
                <c:pt idx="4658">
                  <c:v>36073.300000000003</c:v>
                </c:pt>
                <c:pt idx="4659">
                  <c:v>36076.300000000003</c:v>
                </c:pt>
                <c:pt idx="4660">
                  <c:v>36079.4</c:v>
                </c:pt>
                <c:pt idx="4661">
                  <c:v>36082.5</c:v>
                </c:pt>
                <c:pt idx="4662">
                  <c:v>36085.699999999997</c:v>
                </c:pt>
                <c:pt idx="4663">
                  <c:v>36088.9</c:v>
                </c:pt>
                <c:pt idx="4664">
                  <c:v>36092.199999999997</c:v>
                </c:pt>
                <c:pt idx="4665">
                  <c:v>36095.5</c:v>
                </c:pt>
                <c:pt idx="4666">
                  <c:v>36098.800000000003</c:v>
                </c:pt>
                <c:pt idx="4667">
                  <c:v>36102.1</c:v>
                </c:pt>
                <c:pt idx="4668">
                  <c:v>36104.6</c:v>
                </c:pt>
                <c:pt idx="4669">
                  <c:v>36107</c:v>
                </c:pt>
                <c:pt idx="4670">
                  <c:v>36110.300000000003</c:v>
                </c:pt>
                <c:pt idx="4671">
                  <c:v>36113.5</c:v>
                </c:pt>
                <c:pt idx="4672">
                  <c:v>36116.6</c:v>
                </c:pt>
                <c:pt idx="4673">
                  <c:v>36119.699999999997</c:v>
                </c:pt>
                <c:pt idx="4674">
                  <c:v>36122.699999999997</c:v>
                </c:pt>
                <c:pt idx="4675">
                  <c:v>36125.599999999999</c:v>
                </c:pt>
                <c:pt idx="4676">
                  <c:v>36128.300000000003</c:v>
                </c:pt>
                <c:pt idx="4677">
                  <c:v>36130.300000000003</c:v>
                </c:pt>
                <c:pt idx="4678">
                  <c:v>36132.9</c:v>
                </c:pt>
                <c:pt idx="4679">
                  <c:v>36135.300000000003</c:v>
                </c:pt>
                <c:pt idx="4680">
                  <c:v>36136.9</c:v>
                </c:pt>
                <c:pt idx="4681">
                  <c:v>36139.699999999997</c:v>
                </c:pt>
                <c:pt idx="4682">
                  <c:v>36141.800000000003</c:v>
                </c:pt>
                <c:pt idx="4683">
                  <c:v>36143.699999999997</c:v>
                </c:pt>
                <c:pt idx="4684">
                  <c:v>36145.5</c:v>
                </c:pt>
                <c:pt idx="4685">
                  <c:v>36147.199999999997</c:v>
                </c:pt>
                <c:pt idx="4686">
                  <c:v>36148.400000000001</c:v>
                </c:pt>
                <c:pt idx="4687">
                  <c:v>36149.9</c:v>
                </c:pt>
                <c:pt idx="4688">
                  <c:v>36151.4</c:v>
                </c:pt>
                <c:pt idx="4689">
                  <c:v>36152.800000000003</c:v>
                </c:pt>
                <c:pt idx="4690">
                  <c:v>36153.699999999997</c:v>
                </c:pt>
                <c:pt idx="4691">
                  <c:v>36155.300000000003</c:v>
                </c:pt>
                <c:pt idx="4692">
                  <c:v>36156.400000000001</c:v>
                </c:pt>
                <c:pt idx="4693">
                  <c:v>36157.599999999999</c:v>
                </c:pt>
                <c:pt idx="4694">
                  <c:v>36158.400000000001</c:v>
                </c:pt>
                <c:pt idx="4695">
                  <c:v>36159.5</c:v>
                </c:pt>
                <c:pt idx="4696">
                  <c:v>36160.6</c:v>
                </c:pt>
                <c:pt idx="4697">
                  <c:v>36161.5</c:v>
                </c:pt>
                <c:pt idx="4698">
                  <c:v>36162.5</c:v>
                </c:pt>
                <c:pt idx="4699">
                  <c:v>36163.5</c:v>
                </c:pt>
                <c:pt idx="4700">
                  <c:v>36164.5</c:v>
                </c:pt>
                <c:pt idx="4701">
                  <c:v>36165.4</c:v>
                </c:pt>
                <c:pt idx="4702">
                  <c:v>36166.400000000001</c:v>
                </c:pt>
                <c:pt idx="4703">
                  <c:v>36167.1</c:v>
                </c:pt>
                <c:pt idx="4704">
                  <c:v>36168</c:v>
                </c:pt>
                <c:pt idx="4705">
                  <c:v>36168.699999999997</c:v>
                </c:pt>
                <c:pt idx="4706">
                  <c:v>36169.300000000003</c:v>
                </c:pt>
                <c:pt idx="4707">
                  <c:v>36170.5</c:v>
                </c:pt>
                <c:pt idx="4708">
                  <c:v>36170.9</c:v>
                </c:pt>
                <c:pt idx="4709">
                  <c:v>36173.5</c:v>
                </c:pt>
                <c:pt idx="4710">
                  <c:v>36174.400000000001</c:v>
                </c:pt>
                <c:pt idx="4711">
                  <c:v>36175.1</c:v>
                </c:pt>
                <c:pt idx="4712">
                  <c:v>36176</c:v>
                </c:pt>
                <c:pt idx="4713">
                  <c:v>36177</c:v>
                </c:pt>
                <c:pt idx="4714">
                  <c:v>36177.5</c:v>
                </c:pt>
                <c:pt idx="4715">
                  <c:v>36178.5</c:v>
                </c:pt>
                <c:pt idx="4716">
                  <c:v>36179.5</c:v>
                </c:pt>
                <c:pt idx="4717">
                  <c:v>36180.5</c:v>
                </c:pt>
                <c:pt idx="4718">
                  <c:v>36181.300000000003</c:v>
                </c:pt>
                <c:pt idx="4719">
                  <c:v>36182.6</c:v>
                </c:pt>
                <c:pt idx="4720">
                  <c:v>36183.4</c:v>
                </c:pt>
                <c:pt idx="4721">
                  <c:v>36184.199999999997</c:v>
                </c:pt>
                <c:pt idx="4722">
                  <c:v>36185.300000000003</c:v>
                </c:pt>
                <c:pt idx="4723">
                  <c:v>36186.300000000003</c:v>
                </c:pt>
                <c:pt idx="4724">
                  <c:v>36186.9</c:v>
                </c:pt>
                <c:pt idx="4725">
                  <c:v>36187.9</c:v>
                </c:pt>
                <c:pt idx="4726">
                  <c:v>36188.699999999997</c:v>
                </c:pt>
                <c:pt idx="4727">
                  <c:v>36189.800000000003</c:v>
                </c:pt>
                <c:pt idx="4728">
                  <c:v>36191.199999999997</c:v>
                </c:pt>
                <c:pt idx="4729">
                  <c:v>36192.300000000003</c:v>
                </c:pt>
                <c:pt idx="4730">
                  <c:v>36193.1</c:v>
                </c:pt>
                <c:pt idx="4731">
                  <c:v>36194.199999999997</c:v>
                </c:pt>
                <c:pt idx="4732">
                  <c:v>36195</c:v>
                </c:pt>
                <c:pt idx="4733">
                  <c:v>36196.1</c:v>
                </c:pt>
                <c:pt idx="4734">
                  <c:v>36197.199999999997</c:v>
                </c:pt>
                <c:pt idx="4735">
                  <c:v>36198.400000000001</c:v>
                </c:pt>
                <c:pt idx="4736">
                  <c:v>36198.9</c:v>
                </c:pt>
                <c:pt idx="4737">
                  <c:v>36200.1</c:v>
                </c:pt>
                <c:pt idx="4738">
                  <c:v>36200.9</c:v>
                </c:pt>
                <c:pt idx="4739">
                  <c:v>36202.1</c:v>
                </c:pt>
                <c:pt idx="4740">
                  <c:v>36203.300000000003</c:v>
                </c:pt>
                <c:pt idx="4741">
                  <c:v>36204.199999999997</c:v>
                </c:pt>
                <c:pt idx="4742">
                  <c:v>36205</c:v>
                </c:pt>
                <c:pt idx="4743">
                  <c:v>36206.300000000003</c:v>
                </c:pt>
                <c:pt idx="4744">
                  <c:v>36206.9</c:v>
                </c:pt>
                <c:pt idx="4745">
                  <c:v>36208.1</c:v>
                </c:pt>
                <c:pt idx="4746">
                  <c:v>36208.699999999997</c:v>
                </c:pt>
                <c:pt idx="4747">
                  <c:v>36209.4</c:v>
                </c:pt>
                <c:pt idx="4748">
                  <c:v>36210.699999999997</c:v>
                </c:pt>
                <c:pt idx="4749">
                  <c:v>36211.300000000003</c:v>
                </c:pt>
                <c:pt idx="4750">
                  <c:v>36212</c:v>
                </c:pt>
                <c:pt idx="4751">
                  <c:v>36213</c:v>
                </c:pt>
                <c:pt idx="4752">
                  <c:v>36214</c:v>
                </c:pt>
                <c:pt idx="4753">
                  <c:v>36215.1</c:v>
                </c:pt>
                <c:pt idx="4754">
                  <c:v>36216.1</c:v>
                </c:pt>
                <c:pt idx="4755">
                  <c:v>36216.9</c:v>
                </c:pt>
                <c:pt idx="4756">
                  <c:v>36217.9</c:v>
                </c:pt>
                <c:pt idx="4757">
                  <c:v>36219.1</c:v>
                </c:pt>
                <c:pt idx="4758">
                  <c:v>36220.199999999997</c:v>
                </c:pt>
                <c:pt idx="4759">
                  <c:v>36220.9</c:v>
                </c:pt>
                <c:pt idx="4760">
                  <c:v>36222.5</c:v>
                </c:pt>
                <c:pt idx="4761">
                  <c:v>36223.699999999997</c:v>
                </c:pt>
                <c:pt idx="4762">
                  <c:v>36224.9</c:v>
                </c:pt>
                <c:pt idx="4763">
                  <c:v>36225.699999999997</c:v>
                </c:pt>
                <c:pt idx="4764">
                  <c:v>36227.300000000003</c:v>
                </c:pt>
                <c:pt idx="4765">
                  <c:v>36228.6</c:v>
                </c:pt>
                <c:pt idx="4766">
                  <c:v>36230.300000000003</c:v>
                </c:pt>
                <c:pt idx="4767">
                  <c:v>36232.400000000001</c:v>
                </c:pt>
                <c:pt idx="4768">
                  <c:v>36233.699999999997</c:v>
                </c:pt>
                <c:pt idx="4769">
                  <c:v>36235.4</c:v>
                </c:pt>
                <c:pt idx="4770">
                  <c:v>36236.300000000003</c:v>
                </c:pt>
                <c:pt idx="4771">
                  <c:v>36237.599999999999</c:v>
                </c:pt>
                <c:pt idx="4772">
                  <c:v>36238.9</c:v>
                </c:pt>
                <c:pt idx="4773">
                  <c:v>36239.800000000003</c:v>
                </c:pt>
                <c:pt idx="4774">
                  <c:v>36241.1</c:v>
                </c:pt>
                <c:pt idx="4775">
                  <c:v>36242</c:v>
                </c:pt>
                <c:pt idx="4776">
                  <c:v>36242.9</c:v>
                </c:pt>
                <c:pt idx="4777">
                  <c:v>36244.300000000003</c:v>
                </c:pt>
                <c:pt idx="4778">
                  <c:v>36245.599999999999</c:v>
                </c:pt>
                <c:pt idx="4779">
                  <c:v>36246.9</c:v>
                </c:pt>
                <c:pt idx="4780">
                  <c:v>36248.300000000003</c:v>
                </c:pt>
                <c:pt idx="4781">
                  <c:v>36249.599999999999</c:v>
                </c:pt>
                <c:pt idx="4782">
                  <c:v>36250.5</c:v>
                </c:pt>
                <c:pt idx="4783">
                  <c:v>36252.199999999997</c:v>
                </c:pt>
                <c:pt idx="4784">
                  <c:v>36253.5</c:v>
                </c:pt>
                <c:pt idx="4785">
                  <c:v>36254.800000000003</c:v>
                </c:pt>
                <c:pt idx="4786">
                  <c:v>36256.1</c:v>
                </c:pt>
                <c:pt idx="4787">
                  <c:v>36257.4</c:v>
                </c:pt>
                <c:pt idx="4788">
                  <c:v>36258.699999999997</c:v>
                </c:pt>
                <c:pt idx="4789">
                  <c:v>36260.300000000003</c:v>
                </c:pt>
                <c:pt idx="4790">
                  <c:v>36261.199999999997</c:v>
                </c:pt>
                <c:pt idx="4791">
                  <c:v>36262.800000000003</c:v>
                </c:pt>
                <c:pt idx="4792">
                  <c:v>36264</c:v>
                </c:pt>
                <c:pt idx="4793">
                  <c:v>36265.599999999999</c:v>
                </c:pt>
                <c:pt idx="4794">
                  <c:v>36266.800000000003</c:v>
                </c:pt>
                <c:pt idx="4795">
                  <c:v>36268.400000000001</c:v>
                </c:pt>
                <c:pt idx="4796">
                  <c:v>36269.5</c:v>
                </c:pt>
                <c:pt idx="4797">
                  <c:v>36270.699999999997</c:v>
                </c:pt>
                <c:pt idx="4798">
                  <c:v>36272.5</c:v>
                </c:pt>
                <c:pt idx="4799">
                  <c:v>36273.300000000003</c:v>
                </c:pt>
                <c:pt idx="4800">
                  <c:v>36274.699999999997</c:v>
                </c:pt>
                <c:pt idx="4801">
                  <c:v>36275.800000000003</c:v>
                </c:pt>
                <c:pt idx="4802">
                  <c:v>36276.800000000003</c:v>
                </c:pt>
                <c:pt idx="4803">
                  <c:v>36277.9</c:v>
                </c:pt>
                <c:pt idx="4804">
                  <c:v>36279.300000000003</c:v>
                </c:pt>
                <c:pt idx="4805">
                  <c:v>36280.6</c:v>
                </c:pt>
                <c:pt idx="4806">
                  <c:v>36282</c:v>
                </c:pt>
                <c:pt idx="4807">
                  <c:v>36283.300000000003</c:v>
                </c:pt>
                <c:pt idx="4808">
                  <c:v>36284.300000000003</c:v>
                </c:pt>
                <c:pt idx="4809">
                  <c:v>36285.599999999999</c:v>
                </c:pt>
                <c:pt idx="4810">
                  <c:v>36286.300000000003</c:v>
                </c:pt>
                <c:pt idx="4811">
                  <c:v>36287.599999999999</c:v>
                </c:pt>
                <c:pt idx="4812">
                  <c:v>36288.6</c:v>
                </c:pt>
                <c:pt idx="4813">
                  <c:v>36289.599999999999</c:v>
                </c:pt>
                <c:pt idx="4814">
                  <c:v>36290.5</c:v>
                </c:pt>
                <c:pt idx="4815">
                  <c:v>36291.800000000003</c:v>
                </c:pt>
                <c:pt idx="4816">
                  <c:v>36292.800000000003</c:v>
                </c:pt>
                <c:pt idx="4817">
                  <c:v>36293.800000000003</c:v>
                </c:pt>
                <c:pt idx="4818">
                  <c:v>36294.800000000003</c:v>
                </c:pt>
                <c:pt idx="4819">
                  <c:v>36296.699999999997</c:v>
                </c:pt>
                <c:pt idx="4820">
                  <c:v>36297.699999999997</c:v>
                </c:pt>
                <c:pt idx="4821">
                  <c:v>36299.699999999997</c:v>
                </c:pt>
                <c:pt idx="4822">
                  <c:v>36301.4</c:v>
                </c:pt>
                <c:pt idx="4823">
                  <c:v>36303.1</c:v>
                </c:pt>
                <c:pt idx="4824">
                  <c:v>36304.5</c:v>
                </c:pt>
                <c:pt idx="4825">
                  <c:v>36305.9</c:v>
                </c:pt>
                <c:pt idx="4826">
                  <c:v>36307.300000000003</c:v>
                </c:pt>
                <c:pt idx="4827">
                  <c:v>36309.1</c:v>
                </c:pt>
                <c:pt idx="4828">
                  <c:v>36310.5</c:v>
                </c:pt>
                <c:pt idx="4829">
                  <c:v>36312</c:v>
                </c:pt>
                <c:pt idx="4830">
                  <c:v>36313.5</c:v>
                </c:pt>
                <c:pt idx="4831">
                  <c:v>36315.4</c:v>
                </c:pt>
                <c:pt idx="4832">
                  <c:v>36317</c:v>
                </c:pt>
                <c:pt idx="4833">
                  <c:v>36319</c:v>
                </c:pt>
                <c:pt idx="4834">
                  <c:v>36320.199999999997</c:v>
                </c:pt>
                <c:pt idx="4835">
                  <c:v>36322.199999999997</c:v>
                </c:pt>
                <c:pt idx="4836">
                  <c:v>36323.800000000003</c:v>
                </c:pt>
                <c:pt idx="4837">
                  <c:v>36325.5</c:v>
                </c:pt>
                <c:pt idx="4838">
                  <c:v>36327.599999999999</c:v>
                </c:pt>
                <c:pt idx="4839">
                  <c:v>36329.300000000003</c:v>
                </c:pt>
                <c:pt idx="4840">
                  <c:v>36331.1</c:v>
                </c:pt>
                <c:pt idx="4841">
                  <c:v>36332.800000000003</c:v>
                </c:pt>
                <c:pt idx="4842">
                  <c:v>36334.6</c:v>
                </c:pt>
                <c:pt idx="4843">
                  <c:v>36335.9</c:v>
                </c:pt>
                <c:pt idx="4844">
                  <c:v>36337.699999999997</c:v>
                </c:pt>
                <c:pt idx="4845">
                  <c:v>36339.5</c:v>
                </c:pt>
                <c:pt idx="4846">
                  <c:v>36341.699999999997</c:v>
                </c:pt>
                <c:pt idx="4847">
                  <c:v>36343</c:v>
                </c:pt>
                <c:pt idx="4848">
                  <c:v>36345.300000000003</c:v>
                </c:pt>
                <c:pt idx="4849">
                  <c:v>36346.6</c:v>
                </c:pt>
                <c:pt idx="4850">
                  <c:v>36348.9</c:v>
                </c:pt>
                <c:pt idx="4851">
                  <c:v>36351.1</c:v>
                </c:pt>
                <c:pt idx="4852">
                  <c:v>36352.400000000001</c:v>
                </c:pt>
                <c:pt idx="4853">
                  <c:v>36354.6</c:v>
                </c:pt>
                <c:pt idx="4854">
                  <c:v>36356</c:v>
                </c:pt>
                <c:pt idx="4855">
                  <c:v>36358.1</c:v>
                </c:pt>
                <c:pt idx="4856">
                  <c:v>36359.9</c:v>
                </c:pt>
                <c:pt idx="4857">
                  <c:v>36361.599999999999</c:v>
                </c:pt>
                <c:pt idx="4858">
                  <c:v>36363.300000000003</c:v>
                </c:pt>
                <c:pt idx="4859">
                  <c:v>36365</c:v>
                </c:pt>
                <c:pt idx="4860">
                  <c:v>36366.699999999997</c:v>
                </c:pt>
                <c:pt idx="4861">
                  <c:v>36368.300000000003</c:v>
                </c:pt>
                <c:pt idx="4862">
                  <c:v>36369.599999999999</c:v>
                </c:pt>
                <c:pt idx="4863">
                  <c:v>36371.599999999999</c:v>
                </c:pt>
                <c:pt idx="4864">
                  <c:v>36373.199999999997</c:v>
                </c:pt>
                <c:pt idx="4865">
                  <c:v>36374.400000000001</c:v>
                </c:pt>
                <c:pt idx="4866">
                  <c:v>36376</c:v>
                </c:pt>
                <c:pt idx="4867">
                  <c:v>36377.599999999999</c:v>
                </c:pt>
                <c:pt idx="4868">
                  <c:v>36379.1</c:v>
                </c:pt>
                <c:pt idx="4869">
                  <c:v>36380.699999999997</c:v>
                </c:pt>
                <c:pt idx="4870">
                  <c:v>36382.199999999997</c:v>
                </c:pt>
                <c:pt idx="4871">
                  <c:v>36383.4</c:v>
                </c:pt>
                <c:pt idx="4872">
                  <c:v>36384.9</c:v>
                </c:pt>
                <c:pt idx="4873">
                  <c:v>36386</c:v>
                </c:pt>
                <c:pt idx="4874">
                  <c:v>36387.5</c:v>
                </c:pt>
                <c:pt idx="4875">
                  <c:v>36389.4</c:v>
                </c:pt>
                <c:pt idx="4876">
                  <c:v>36390.9</c:v>
                </c:pt>
                <c:pt idx="4877">
                  <c:v>36392.400000000001</c:v>
                </c:pt>
                <c:pt idx="4878">
                  <c:v>36393.599999999999</c:v>
                </c:pt>
                <c:pt idx="4879">
                  <c:v>36395.4</c:v>
                </c:pt>
                <c:pt idx="4880">
                  <c:v>36397</c:v>
                </c:pt>
                <c:pt idx="4881">
                  <c:v>36397.699999999997</c:v>
                </c:pt>
                <c:pt idx="4882">
                  <c:v>36399.199999999997</c:v>
                </c:pt>
                <c:pt idx="4883">
                  <c:v>36400.699999999997</c:v>
                </c:pt>
                <c:pt idx="4884">
                  <c:v>36402.699999999997</c:v>
                </c:pt>
                <c:pt idx="4885">
                  <c:v>36404.199999999997</c:v>
                </c:pt>
                <c:pt idx="4886">
                  <c:v>36405.699999999997</c:v>
                </c:pt>
                <c:pt idx="4887">
                  <c:v>36406.9</c:v>
                </c:pt>
                <c:pt idx="4888">
                  <c:v>36408.400000000001</c:v>
                </c:pt>
                <c:pt idx="4889">
                  <c:v>36410</c:v>
                </c:pt>
                <c:pt idx="4890">
                  <c:v>36411.199999999997</c:v>
                </c:pt>
                <c:pt idx="4891">
                  <c:v>36413.199999999997</c:v>
                </c:pt>
                <c:pt idx="4892">
                  <c:v>36414.400000000001</c:v>
                </c:pt>
                <c:pt idx="4893">
                  <c:v>36415.599999999999</c:v>
                </c:pt>
                <c:pt idx="4894">
                  <c:v>36417.599999999999</c:v>
                </c:pt>
                <c:pt idx="4895">
                  <c:v>36419.699999999997</c:v>
                </c:pt>
                <c:pt idx="4896">
                  <c:v>36420.9</c:v>
                </c:pt>
                <c:pt idx="4897">
                  <c:v>36422.6</c:v>
                </c:pt>
                <c:pt idx="4898">
                  <c:v>36423.800000000003</c:v>
                </c:pt>
                <c:pt idx="4899">
                  <c:v>36425.5</c:v>
                </c:pt>
                <c:pt idx="4900">
                  <c:v>36427.199999999997</c:v>
                </c:pt>
                <c:pt idx="4901">
                  <c:v>36428.5</c:v>
                </c:pt>
                <c:pt idx="4902">
                  <c:v>36430.199999999997</c:v>
                </c:pt>
                <c:pt idx="4903">
                  <c:v>36431.5</c:v>
                </c:pt>
                <c:pt idx="4904">
                  <c:v>36433.199999999997</c:v>
                </c:pt>
                <c:pt idx="4905">
                  <c:v>36434.9</c:v>
                </c:pt>
                <c:pt idx="4906">
                  <c:v>36436.199999999997</c:v>
                </c:pt>
                <c:pt idx="4907">
                  <c:v>36438</c:v>
                </c:pt>
                <c:pt idx="4908">
                  <c:v>36439.699999999997</c:v>
                </c:pt>
                <c:pt idx="4909">
                  <c:v>36441.1</c:v>
                </c:pt>
                <c:pt idx="4910">
                  <c:v>36442.800000000003</c:v>
                </c:pt>
                <c:pt idx="4911">
                  <c:v>36444.6</c:v>
                </c:pt>
                <c:pt idx="4912">
                  <c:v>36445.5</c:v>
                </c:pt>
                <c:pt idx="4913">
                  <c:v>36447.300000000003</c:v>
                </c:pt>
                <c:pt idx="4914">
                  <c:v>36449</c:v>
                </c:pt>
                <c:pt idx="4915">
                  <c:v>36450.400000000001</c:v>
                </c:pt>
                <c:pt idx="4916">
                  <c:v>36452.199999999997</c:v>
                </c:pt>
                <c:pt idx="4917">
                  <c:v>36454</c:v>
                </c:pt>
                <c:pt idx="4918">
                  <c:v>36454.9</c:v>
                </c:pt>
                <c:pt idx="4919">
                  <c:v>36456.699999999997</c:v>
                </c:pt>
                <c:pt idx="4920">
                  <c:v>36458</c:v>
                </c:pt>
                <c:pt idx="4921">
                  <c:v>36459.4</c:v>
                </c:pt>
                <c:pt idx="4922">
                  <c:v>36460.699999999997</c:v>
                </c:pt>
                <c:pt idx="4923">
                  <c:v>36462.1</c:v>
                </c:pt>
                <c:pt idx="4924">
                  <c:v>36463</c:v>
                </c:pt>
                <c:pt idx="4925">
                  <c:v>36463.9</c:v>
                </c:pt>
                <c:pt idx="4926">
                  <c:v>36465.699999999997</c:v>
                </c:pt>
                <c:pt idx="4927">
                  <c:v>36466.6</c:v>
                </c:pt>
                <c:pt idx="4928">
                  <c:v>36468.5</c:v>
                </c:pt>
                <c:pt idx="4929">
                  <c:v>36469.4</c:v>
                </c:pt>
                <c:pt idx="4930">
                  <c:v>36470.800000000003</c:v>
                </c:pt>
                <c:pt idx="4931">
                  <c:v>36472.1</c:v>
                </c:pt>
                <c:pt idx="4932">
                  <c:v>36473.1</c:v>
                </c:pt>
                <c:pt idx="4933">
                  <c:v>36474.5</c:v>
                </c:pt>
                <c:pt idx="4934">
                  <c:v>36475.9</c:v>
                </c:pt>
                <c:pt idx="4935">
                  <c:v>36477.300000000003</c:v>
                </c:pt>
                <c:pt idx="4936">
                  <c:v>36478.199999999997</c:v>
                </c:pt>
                <c:pt idx="4937">
                  <c:v>36479.599999999999</c:v>
                </c:pt>
                <c:pt idx="4938">
                  <c:v>36481.1</c:v>
                </c:pt>
                <c:pt idx="4939">
                  <c:v>36482.5</c:v>
                </c:pt>
                <c:pt idx="4940">
                  <c:v>36483.5</c:v>
                </c:pt>
                <c:pt idx="4941">
                  <c:v>36484.9</c:v>
                </c:pt>
                <c:pt idx="4942">
                  <c:v>36486.800000000003</c:v>
                </c:pt>
                <c:pt idx="4943">
                  <c:v>36488.800000000003</c:v>
                </c:pt>
                <c:pt idx="4944">
                  <c:v>36489.800000000003</c:v>
                </c:pt>
                <c:pt idx="4945">
                  <c:v>36491.699999999997</c:v>
                </c:pt>
                <c:pt idx="4946">
                  <c:v>36492.699999999997</c:v>
                </c:pt>
                <c:pt idx="4947">
                  <c:v>36494.199999999997</c:v>
                </c:pt>
                <c:pt idx="4948">
                  <c:v>36495.699999999997</c:v>
                </c:pt>
                <c:pt idx="4949">
                  <c:v>36497.199999999997</c:v>
                </c:pt>
                <c:pt idx="4950">
                  <c:v>36498.699999999997</c:v>
                </c:pt>
                <c:pt idx="4951">
                  <c:v>36499.699999999997</c:v>
                </c:pt>
                <c:pt idx="4952">
                  <c:v>36501.699999999997</c:v>
                </c:pt>
                <c:pt idx="4953">
                  <c:v>36502.699999999997</c:v>
                </c:pt>
                <c:pt idx="4954">
                  <c:v>36504.1</c:v>
                </c:pt>
                <c:pt idx="4955">
                  <c:v>36506.1</c:v>
                </c:pt>
                <c:pt idx="4956">
                  <c:v>36507.599999999999</c:v>
                </c:pt>
                <c:pt idx="4957">
                  <c:v>36508.6</c:v>
                </c:pt>
                <c:pt idx="4958">
                  <c:v>36510.5</c:v>
                </c:pt>
                <c:pt idx="4959">
                  <c:v>36511.5</c:v>
                </c:pt>
                <c:pt idx="4960">
                  <c:v>36513</c:v>
                </c:pt>
                <c:pt idx="4961">
                  <c:v>36514.400000000001</c:v>
                </c:pt>
                <c:pt idx="4962">
                  <c:v>36515.800000000003</c:v>
                </c:pt>
                <c:pt idx="4963">
                  <c:v>36516.800000000003</c:v>
                </c:pt>
                <c:pt idx="4964">
                  <c:v>36518.199999999997</c:v>
                </c:pt>
                <c:pt idx="4965">
                  <c:v>36519.599999999999</c:v>
                </c:pt>
                <c:pt idx="4966">
                  <c:v>36521</c:v>
                </c:pt>
                <c:pt idx="4967">
                  <c:v>36522.300000000003</c:v>
                </c:pt>
                <c:pt idx="4968">
                  <c:v>36523.699999999997</c:v>
                </c:pt>
                <c:pt idx="4969">
                  <c:v>36525</c:v>
                </c:pt>
                <c:pt idx="4970">
                  <c:v>36526.800000000003</c:v>
                </c:pt>
                <c:pt idx="4971">
                  <c:v>36528.1</c:v>
                </c:pt>
                <c:pt idx="4972">
                  <c:v>36529.4</c:v>
                </c:pt>
                <c:pt idx="4973">
                  <c:v>36530.699999999997</c:v>
                </c:pt>
                <c:pt idx="4974">
                  <c:v>36531.9</c:v>
                </c:pt>
                <c:pt idx="4975">
                  <c:v>36533.599999999999</c:v>
                </c:pt>
                <c:pt idx="4976">
                  <c:v>36534.400000000001</c:v>
                </c:pt>
                <c:pt idx="4977">
                  <c:v>36536.1</c:v>
                </c:pt>
                <c:pt idx="4978">
                  <c:v>36537.300000000003</c:v>
                </c:pt>
                <c:pt idx="4979">
                  <c:v>36538.5</c:v>
                </c:pt>
                <c:pt idx="4980">
                  <c:v>36540.1</c:v>
                </c:pt>
                <c:pt idx="4981">
                  <c:v>36541.300000000003</c:v>
                </c:pt>
                <c:pt idx="4982">
                  <c:v>36542.5</c:v>
                </c:pt>
                <c:pt idx="4983">
                  <c:v>36544.5</c:v>
                </c:pt>
                <c:pt idx="4984">
                  <c:v>36546.1</c:v>
                </c:pt>
                <c:pt idx="4985">
                  <c:v>36547.300000000003</c:v>
                </c:pt>
                <c:pt idx="4986">
                  <c:v>36549.300000000003</c:v>
                </c:pt>
                <c:pt idx="4987">
                  <c:v>36550.800000000003</c:v>
                </c:pt>
                <c:pt idx="4988">
                  <c:v>36552</c:v>
                </c:pt>
                <c:pt idx="4989">
                  <c:v>36553.5</c:v>
                </c:pt>
                <c:pt idx="4990">
                  <c:v>36554.699999999997</c:v>
                </c:pt>
                <c:pt idx="4991">
                  <c:v>36556.199999999997</c:v>
                </c:pt>
                <c:pt idx="4992">
                  <c:v>36557.300000000003</c:v>
                </c:pt>
                <c:pt idx="4993">
                  <c:v>36558.800000000003</c:v>
                </c:pt>
                <c:pt idx="4994">
                  <c:v>36559.800000000003</c:v>
                </c:pt>
                <c:pt idx="4995">
                  <c:v>36560.9</c:v>
                </c:pt>
                <c:pt idx="4996">
                  <c:v>36562.300000000003</c:v>
                </c:pt>
                <c:pt idx="4997">
                  <c:v>36563.300000000003</c:v>
                </c:pt>
                <c:pt idx="4998">
                  <c:v>36564.300000000003</c:v>
                </c:pt>
                <c:pt idx="4999">
                  <c:v>36565.599999999999</c:v>
                </c:pt>
                <c:pt idx="5000">
                  <c:v>36566.6</c:v>
                </c:pt>
                <c:pt idx="5001">
                  <c:v>36567.800000000003</c:v>
                </c:pt>
                <c:pt idx="5002">
                  <c:v>36569</c:v>
                </c:pt>
                <c:pt idx="5003">
                  <c:v>36569.9</c:v>
                </c:pt>
                <c:pt idx="5004">
                  <c:v>36571.300000000003</c:v>
                </c:pt>
                <c:pt idx="5005">
                  <c:v>36572.9</c:v>
                </c:pt>
                <c:pt idx="5006">
                  <c:v>36574.400000000001</c:v>
                </c:pt>
                <c:pt idx="5007">
                  <c:v>36575.599999999999</c:v>
                </c:pt>
                <c:pt idx="5008">
                  <c:v>36576.5</c:v>
                </c:pt>
                <c:pt idx="5009">
                  <c:v>36577.300000000003</c:v>
                </c:pt>
                <c:pt idx="5010">
                  <c:v>36578.199999999997</c:v>
                </c:pt>
                <c:pt idx="5011">
                  <c:v>36579</c:v>
                </c:pt>
                <c:pt idx="5012">
                  <c:v>36579.699999999997</c:v>
                </c:pt>
                <c:pt idx="5013">
                  <c:v>36580.400000000001</c:v>
                </c:pt>
                <c:pt idx="5014">
                  <c:v>36581</c:v>
                </c:pt>
                <c:pt idx="5015">
                  <c:v>36581.800000000003</c:v>
                </c:pt>
                <c:pt idx="5016">
                  <c:v>36582.400000000001</c:v>
                </c:pt>
                <c:pt idx="5017">
                  <c:v>36583</c:v>
                </c:pt>
                <c:pt idx="5018">
                  <c:v>36583.699999999997</c:v>
                </c:pt>
                <c:pt idx="5019">
                  <c:v>36584.300000000003</c:v>
                </c:pt>
                <c:pt idx="5020">
                  <c:v>36584.9</c:v>
                </c:pt>
                <c:pt idx="5021">
                  <c:v>36585.4</c:v>
                </c:pt>
                <c:pt idx="5022">
                  <c:v>36585.9</c:v>
                </c:pt>
                <c:pt idx="5023">
                  <c:v>36586.400000000001</c:v>
                </c:pt>
                <c:pt idx="5024">
                  <c:v>36586.699999999997</c:v>
                </c:pt>
                <c:pt idx="5025">
                  <c:v>36587.4</c:v>
                </c:pt>
                <c:pt idx="5026">
                  <c:v>36587.699999999997</c:v>
                </c:pt>
                <c:pt idx="5027">
                  <c:v>36588.300000000003</c:v>
                </c:pt>
                <c:pt idx="5028">
                  <c:v>36588.800000000003</c:v>
                </c:pt>
                <c:pt idx="5029">
                  <c:v>36589.4</c:v>
                </c:pt>
                <c:pt idx="5030">
                  <c:v>36589.800000000003</c:v>
                </c:pt>
                <c:pt idx="5031">
                  <c:v>36590.199999999997</c:v>
                </c:pt>
                <c:pt idx="5032">
                  <c:v>36590.699999999997</c:v>
                </c:pt>
                <c:pt idx="5033">
                  <c:v>36591.199999999997</c:v>
                </c:pt>
                <c:pt idx="5034">
                  <c:v>36591.599999999999</c:v>
                </c:pt>
                <c:pt idx="5035">
                  <c:v>36592.1</c:v>
                </c:pt>
                <c:pt idx="5036">
                  <c:v>36592.800000000003</c:v>
                </c:pt>
                <c:pt idx="5037">
                  <c:v>36593.300000000003</c:v>
                </c:pt>
                <c:pt idx="5038">
                  <c:v>36593.9</c:v>
                </c:pt>
                <c:pt idx="5039">
                  <c:v>36594.5</c:v>
                </c:pt>
                <c:pt idx="5040">
                  <c:v>36595.1</c:v>
                </c:pt>
                <c:pt idx="5041">
                  <c:v>36595.699999999997</c:v>
                </c:pt>
                <c:pt idx="5042">
                  <c:v>36596.300000000003</c:v>
                </c:pt>
                <c:pt idx="5043">
                  <c:v>36597</c:v>
                </c:pt>
                <c:pt idx="5044">
                  <c:v>36597.599999999999</c:v>
                </c:pt>
                <c:pt idx="5045">
                  <c:v>36598.300000000003</c:v>
                </c:pt>
                <c:pt idx="5046">
                  <c:v>36599</c:v>
                </c:pt>
                <c:pt idx="5047">
                  <c:v>36599.699999999997</c:v>
                </c:pt>
                <c:pt idx="5048">
                  <c:v>36600.400000000001</c:v>
                </c:pt>
                <c:pt idx="5049">
                  <c:v>36601.1</c:v>
                </c:pt>
                <c:pt idx="5050">
                  <c:v>36601.9</c:v>
                </c:pt>
                <c:pt idx="5051">
                  <c:v>36602.6</c:v>
                </c:pt>
                <c:pt idx="5052">
                  <c:v>36603</c:v>
                </c:pt>
                <c:pt idx="5053">
                  <c:v>36603.699999999997</c:v>
                </c:pt>
                <c:pt idx="5054">
                  <c:v>36604.699999999997</c:v>
                </c:pt>
                <c:pt idx="5055">
                  <c:v>36605.300000000003</c:v>
                </c:pt>
                <c:pt idx="5056">
                  <c:v>36606.1</c:v>
                </c:pt>
                <c:pt idx="5057">
                  <c:v>36607.1</c:v>
                </c:pt>
                <c:pt idx="5058">
                  <c:v>36607.699999999997</c:v>
                </c:pt>
                <c:pt idx="5059">
                  <c:v>36608.699999999997</c:v>
                </c:pt>
                <c:pt idx="5060">
                  <c:v>36609.5</c:v>
                </c:pt>
                <c:pt idx="5061">
                  <c:v>36610.199999999997</c:v>
                </c:pt>
                <c:pt idx="5062">
                  <c:v>36610.800000000003</c:v>
                </c:pt>
                <c:pt idx="5063">
                  <c:v>36611.9</c:v>
                </c:pt>
                <c:pt idx="5064">
                  <c:v>36612.699999999997</c:v>
                </c:pt>
                <c:pt idx="5065">
                  <c:v>36613.4</c:v>
                </c:pt>
                <c:pt idx="5066">
                  <c:v>36614.300000000003</c:v>
                </c:pt>
                <c:pt idx="5067">
                  <c:v>36615.1</c:v>
                </c:pt>
                <c:pt idx="5068">
                  <c:v>36616</c:v>
                </c:pt>
                <c:pt idx="5069">
                  <c:v>36616.9</c:v>
                </c:pt>
                <c:pt idx="5070">
                  <c:v>36617.9</c:v>
                </c:pt>
                <c:pt idx="5071">
                  <c:v>36618.800000000003</c:v>
                </c:pt>
                <c:pt idx="5072">
                  <c:v>36619.300000000003</c:v>
                </c:pt>
                <c:pt idx="5073">
                  <c:v>36620.199999999997</c:v>
                </c:pt>
                <c:pt idx="5074">
                  <c:v>36621.4</c:v>
                </c:pt>
                <c:pt idx="5075">
                  <c:v>36622.400000000001</c:v>
                </c:pt>
                <c:pt idx="5076">
                  <c:v>36623.1</c:v>
                </c:pt>
                <c:pt idx="5077">
                  <c:v>36624.1</c:v>
                </c:pt>
                <c:pt idx="5078">
                  <c:v>36625.1</c:v>
                </c:pt>
                <c:pt idx="5079">
                  <c:v>36626.1</c:v>
                </c:pt>
                <c:pt idx="5080">
                  <c:v>36626.9</c:v>
                </c:pt>
                <c:pt idx="5081">
                  <c:v>36627.9</c:v>
                </c:pt>
                <c:pt idx="5082">
                  <c:v>36629</c:v>
                </c:pt>
                <c:pt idx="5083">
                  <c:v>36630.1</c:v>
                </c:pt>
                <c:pt idx="5084">
                  <c:v>36631.199999999997</c:v>
                </c:pt>
                <c:pt idx="5085">
                  <c:v>36632.199999999997</c:v>
                </c:pt>
                <c:pt idx="5086">
                  <c:v>36633.1</c:v>
                </c:pt>
                <c:pt idx="5087">
                  <c:v>36634.199999999997</c:v>
                </c:pt>
                <c:pt idx="5088">
                  <c:v>36635.300000000003</c:v>
                </c:pt>
                <c:pt idx="5089">
                  <c:v>36636.5</c:v>
                </c:pt>
                <c:pt idx="5090">
                  <c:v>36637.599999999999</c:v>
                </c:pt>
                <c:pt idx="5091">
                  <c:v>36638.800000000003</c:v>
                </c:pt>
                <c:pt idx="5092">
                  <c:v>36639.4</c:v>
                </c:pt>
                <c:pt idx="5093">
                  <c:v>36640.5</c:v>
                </c:pt>
                <c:pt idx="5094">
                  <c:v>36641.699999999997</c:v>
                </c:pt>
                <c:pt idx="5095">
                  <c:v>36643.199999999997</c:v>
                </c:pt>
                <c:pt idx="5096">
                  <c:v>36644.5</c:v>
                </c:pt>
                <c:pt idx="5097">
                  <c:v>36645.1</c:v>
                </c:pt>
                <c:pt idx="5098">
                  <c:v>36646.300000000003</c:v>
                </c:pt>
                <c:pt idx="5099">
                  <c:v>36647.800000000003</c:v>
                </c:pt>
                <c:pt idx="5100">
                  <c:v>36648.400000000001</c:v>
                </c:pt>
                <c:pt idx="5101">
                  <c:v>36649.699999999997</c:v>
                </c:pt>
                <c:pt idx="5102">
                  <c:v>36650.9</c:v>
                </c:pt>
                <c:pt idx="5103">
                  <c:v>36652.199999999997</c:v>
                </c:pt>
                <c:pt idx="5104">
                  <c:v>36653.1</c:v>
                </c:pt>
                <c:pt idx="5105">
                  <c:v>36654.400000000001</c:v>
                </c:pt>
                <c:pt idx="5106">
                  <c:v>36655.699999999997</c:v>
                </c:pt>
                <c:pt idx="5107">
                  <c:v>36657</c:v>
                </c:pt>
                <c:pt idx="5108">
                  <c:v>36657.599999999999</c:v>
                </c:pt>
                <c:pt idx="5109">
                  <c:v>36658.9</c:v>
                </c:pt>
                <c:pt idx="5110">
                  <c:v>36660.199999999997</c:v>
                </c:pt>
                <c:pt idx="5111">
                  <c:v>36660.9</c:v>
                </c:pt>
                <c:pt idx="5112">
                  <c:v>36662.199999999997</c:v>
                </c:pt>
                <c:pt idx="5113">
                  <c:v>36663.199999999997</c:v>
                </c:pt>
                <c:pt idx="5114">
                  <c:v>36664.199999999997</c:v>
                </c:pt>
                <c:pt idx="5115">
                  <c:v>36664.9</c:v>
                </c:pt>
                <c:pt idx="5116">
                  <c:v>36665.9</c:v>
                </c:pt>
                <c:pt idx="5117">
                  <c:v>36667.300000000003</c:v>
                </c:pt>
                <c:pt idx="5118">
                  <c:v>36668.400000000001</c:v>
                </c:pt>
                <c:pt idx="5119">
                  <c:v>36669.1</c:v>
                </c:pt>
                <c:pt idx="5120">
                  <c:v>36670.5</c:v>
                </c:pt>
                <c:pt idx="5121">
                  <c:v>36671.199999999997</c:v>
                </c:pt>
                <c:pt idx="5122">
                  <c:v>36671.9</c:v>
                </c:pt>
                <c:pt idx="5123">
                  <c:v>36673.300000000003</c:v>
                </c:pt>
                <c:pt idx="5124">
                  <c:v>36674</c:v>
                </c:pt>
                <c:pt idx="5125">
                  <c:v>36675.1</c:v>
                </c:pt>
                <c:pt idx="5126">
                  <c:v>36676.199999999997</c:v>
                </c:pt>
                <c:pt idx="5127">
                  <c:v>36676.9</c:v>
                </c:pt>
                <c:pt idx="5128">
                  <c:v>36678</c:v>
                </c:pt>
                <c:pt idx="5129">
                  <c:v>36679.1</c:v>
                </c:pt>
                <c:pt idx="5130">
                  <c:v>36679.9</c:v>
                </c:pt>
                <c:pt idx="5131">
                  <c:v>36681.300000000003</c:v>
                </c:pt>
                <c:pt idx="5132">
                  <c:v>36682.1</c:v>
                </c:pt>
                <c:pt idx="5133">
                  <c:v>36683.199999999997</c:v>
                </c:pt>
                <c:pt idx="5134">
                  <c:v>36684.300000000003</c:v>
                </c:pt>
                <c:pt idx="5135">
                  <c:v>36685.1</c:v>
                </c:pt>
                <c:pt idx="5136">
                  <c:v>36686.6</c:v>
                </c:pt>
                <c:pt idx="5137">
                  <c:v>36687.300000000003</c:v>
                </c:pt>
                <c:pt idx="5138">
                  <c:v>36688.800000000003</c:v>
                </c:pt>
                <c:pt idx="5139">
                  <c:v>36690</c:v>
                </c:pt>
                <c:pt idx="5140">
                  <c:v>36691.1</c:v>
                </c:pt>
                <c:pt idx="5141">
                  <c:v>36692.300000000003</c:v>
                </c:pt>
                <c:pt idx="5142">
                  <c:v>36693</c:v>
                </c:pt>
                <c:pt idx="5143">
                  <c:v>36694.199999999997</c:v>
                </c:pt>
                <c:pt idx="5144">
                  <c:v>36695.300000000003</c:v>
                </c:pt>
                <c:pt idx="5145">
                  <c:v>36696.5</c:v>
                </c:pt>
                <c:pt idx="5146">
                  <c:v>36697.699999999997</c:v>
                </c:pt>
                <c:pt idx="5147">
                  <c:v>36698.800000000003</c:v>
                </c:pt>
                <c:pt idx="5148">
                  <c:v>36700</c:v>
                </c:pt>
                <c:pt idx="5149">
                  <c:v>36701.199999999997</c:v>
                </c:pt>
                <c:pt idx="5150">
                  <c:v>36702.300000000003</c:v>
                </c:pt>
                <c:pt idx="5151">
                  <c:v>36703.5</c:v>
                </c:pt>
                <c:pt idx="5152">
                  <c:v>36704.300000000003</c:v>
                </c:pt>
                <c:pt idx="5153">
                  <c:v>36705.9</c:v>
                </c:pt>
                <c:pt idx="5154">
                  <c:v>36706.699999999997</c:v>
                </c:pt>
                <c:pt idx="5155">
                  <c:v>36707.9</c:v>
                </c:pt>
                <c:pt idx="5156">
                  <c:v>36709.199999999997</c:v>
                </c:pt>
                <c:pt idx="5157">
                  <c:v>36710</c:v>
                </c:pt>
                <c:pt idx="5158">
                  <c:v>36711.199999999997</c:v>
                </c:pt>
                <c:pt idx="5159">
                  <c:v>36712.5</c:v>
                </c:pt>
                <c:pt idx="5160">
                  <c:v>36714.1</c:v>
                </c:pt>
                <c:pt idx="5161">
                  <c:v>36715</c:v>
                </c:pt>
                <c:pt idx="5162">
                  <c:v>36716.199999999997</c:v>
                </c:pt>
                <c:pt idx="5163">
                  <c:v>36717.5</c:v>
                </c:pt>
                <c:pt idx="5164">
                  <c:v>36718.400000000001</c:v>
                </c:pt>
                <c:pt idx="5165">
                  <c:v>36720.1</c:v>
                </c:pt>
                <c:pt idx="5166">
                  <c:v>36721.4</c:v>
                </c:pt>
                <c:pt idx="5167">
                  <c:v>36722.300000000003</c:v>
                </c:pt>
                <c:pt idx="5168">
                  <c:v>36723.599999999999</c:v>
                </c:pt>
                <c:pt idx="5169">
                  <c:v>36725.300000000003</c:v>
                </c:pt>
                <c:pt idx="5170">
                  <c:v>36726.199999999997</c:v>
                </c:pt>
                <c:pt idx="5171">
                  <c:v>36727.5</c:v>
                </c:pt>
                <c:pt idx="5172">
                  <c:v>36729.199999999997</c:v>
                </c:pt>
                <c:pt idx="5173">
                  <c:v>36730.5</c:v>
                </c:pt>
                <c:pt idx="5174">
                  <c:v>36732.300000000003</c:v>
                </c:pt>
                <c:pt idx="5175">
                  <c:v>36733.599999999999</c:v>
                </c:pt>
                <c:pt idx="5176">
                  <c:v>36734.9</c:v>
                </c:pt>
                <c:pt idx="5177">
                  <c:v>36736.1</c:v>
                </c:pt>
                <c:pt idx="5178">
                  <c:v>36737.9</c:v>
                </c:pt>
                <c:pt idx="5179">
                  <c:v>36739.1</c:v>
                </c:pt>
                <c:pt idx="5180">
                  <c:v>36740.400000000001</c:v>
                </c:pt>
                <c:pt idx="5181">
                  <c:v>36742.1</c:v>
                </c:pt>
                <c:pt idx="5182">
                  <c:v>36743.4</c:v>
                </c:pt>
                <c:pt idx="5183">
                  <c:v>36744.6</c:v>
                </c:pt>
                <c:pt idx="5184">
                  <c:v>36745.800000000003</c:v>
                </c:pt>
                <c:pt idx="5185">
                  <c:v>36747.1</c:v>
                </c:pt>
                <c:pt idx="5186">
                  <c:v>36748.699999999997</c:v>
                </c:pt>
                <c:pt idx="5187">
                  <c:v>36749.9</c:v>
                </c:pt>
                <c:pt idx="5188">
                  <c:v>36751.4</c:v>
                </c:pt>
                <c:pt idx="5189">
                  <c:v>36752.6</c:v>
                </c:pt>
                <c:pt idx="5190">
                  <c:v>36753.800000000003</c:v>
                </c:pt>
                <c:pt idx="5191">
                  <c:v>36755.199999999997</c:v>
                </c:pt>
                <c:pt idx="5192">
                  <c:v>36756.699999999997</c:v>
                </c:pt>
                <c:pt idx="5193">
                  <c:v>36758.199999999997</c:v>
                </c:pt>
                <c:pt idx="5194">
                  <c:v>36759.9</c:v>
                </c:pt>
                <c:pt idx="5195">
                  <c:v>36762</c:v>
                </c:pt>
                <c:pt idx="5196">
                  <c:v>36763.4</c:v>
                </c:pt>
                <c:pt idx="5197">
                  <c:v>36765</c:v>
                </c:pt>
                <c:pt idx="5198">
                  <c:v>36766.400000000001</c:v>
                </c:pt>
                <c:pt idx="5199">
                  <c:v>36767.699999999997</c:v>
                </c:pt>
                <c:pt idx="5200">
                  <c:v>36769.300000000003</c:v>
                </c:pt>
                <c:pt idx="5201">
                  <c:v>36770.5</c:v>
                </c:pt>
                <c:pt idx="5202">
                  <c:v>36772.1</c:v>
                </c:pt>
                <c:pt idx="5203">
                  <c:v>36773</c:v>
                </c:pt>
                <c:pt idx="5204">
                  <c:v>36774.6</c:v>
                </c:pt>
                <c:pt idx="5205">
                  <c:v>36775.800000000003</c:v>
                </c:pt>
                <c:pt idx="5206">
                  <c:v>36776.800000000003</c:v>
                </c:pt>
                <c:pt idx="5207">
                  <c:v>36778.6</c:v>
                </c:pt>
                <c:pt idx="5208">
                  <c:v>36779.5</c:v>
                </c:pt>
                <c:pt idx="5209">
                  <c:v>36781.1</c:v>
                </c:pt>
                <c:pt idx="5210">
                  <c:v>36782.400000000001</c:v>
                </c:pt>
                <c:pt idx="5211">
                  <c:v>36783.699999999997</c:v>
                </c:pt>
                <c:pt idx="5212">
                  <c:v>36785</c:v>
                </c:pt>
                <c:pt idx="5213">
                  <c:v>36786.300000000003</c:v>
                </c:pt>
                <c:pt idx="5214">
                  <c:v>36787.599999999999</c:v>
                </c:pt>
                <c:pt idx="5215">
                  <c:v>36789</c:v>
                </c:pt>
                <c:pt idx="5216">
                  <c:v>36790.800000000003</c:v>
                </c:pt>
                <c:pt idx="5217">
                  <c:v>36792.199999999997</c:v>
                </c:pt>
                <c:pt idx="5218">
                  <c:v>36793.699999999997</c:v>
                </c:pt>
                <c:pt idx="5219">
                  <c:v>36795.199999999997</c:v>
                </c:pt>
                <c:pt idx="5220">
                  <c:v>36797.300000000003</c:v>
                </c:pt>
                <c:pt idx="5221">
                  <c:v>36798.9</c:v>
                </c:pt>
                <c:pt idx="5222">
                  <c:v>36800.6</c:v>
                </c:pt>
                <c:pt idx="5223">
                  <c:v>36802.800000000003</c:v>
                </c:pt>
                <c:pt idx="5224">
                  <c:v>36804.699999999997</c:v>
                </c:pt>
                <c:pt idx="5225">
                  <c:v>36806.1</c:v>
                </c:pt>
                <c:pt idx="5226">
                  <c:v>36808</c:v>
                </c:pt>
                <c:pt idx="5227">
                  <c:v>36810.1</c:v>
                </c:pt>
                <c:pt idx="5228">
                  <c:v>36812.1</c:v>
                </c:pt>
                <c:pt idx="5229">
                  <c:v>36814.300000000003</c:v>
                </c:pt>
                <c:pt idx="5230">
                  <c:v>36816.5</c:v>
                </c:pt>
                <c:pt idx="5231">
                  <c:v>36818.1</c:v>
                </c:pt>
                <c:pt idx="5232">
                  <c:v>36819.800000000003</c:v>
                </c:pt>
                <c:pt idx="5233">
                  <c:v>36822.1</c:v>
                </c:pt>
                <c:pt idx="5234">
                  <c:v>36824.5</c:v>
                </c:pt>
                <c:pt idx="5235">
                  <c:v>36826.800000000003</c:v>
                </c:pt>
                <c:pt idx="5236">
                  <c:v>36829.199999999997</c:v>
                </c:pt>
                <c:pt idx="5237">
                  <c:v>36831.599999999999</c:v>
                </c:pt>
                <c:pt idx="5238">
                  <c:v>36833.9</c:v>
                </c:pt>
                <c:pt idx="5239">
                  <c:v>36835.699999999997</c:v>
                </c:pt>
                <c:pt idx="5240">
                  <c:v>36838.6</c:v>
                </c:pt>
                <c:pt idx="5241">
                  <c:v>36840.400000000001</c:v>
                </c:pt>
                <c:pt idx="5242">
                  <c:v>36842.6</c:v>
                </c:pt>
                <c:pt idx="5243">
                  <c:v>36845.5</c:v>
                </c:pt>
                <c:pt idx="5244">
                  <c:v>36847.1</c:v>
                </c:pt>
                <c:pt idx="5245">
                  <c:v>36849.300000000003</c:v>
                </c:pt>
                <c:pt idx="5246">
                  <c:v>36851.9</c:v>
                </c:pt>
                <c:pt idx="5247">
                  <c:v>36853.9</c:v>
                </c:pt>
                <c:pt idx="5248">
                  <c:v>36855.800000000003</c:v>
                </c:pt>
                <c:pt idx="5249">
                  <c:v>36857.199999999997</c:v>
                </c:pt>
                <c:pt idx="5250">
                  <c:v>36859.5</c:v>
                </c:pt>
                <c:pt idx="5251">
                  <c:v>36861.1</c:v>
                </c:pt>
                <c:pt idx="5252">
                  <c:v>36862.800000000003</c:v>
                </c:pt>
                <c:pt idx="5253">
                  <c:v>36864</c:v>
                </c:pt>
                <c:pt idx="5254">
                  <c:v>36865.800000000003</c:v>
                </c:pt>
                <c:pt idx="5255">
                  <c:v>36867.199999999997</c:v>
                </c:pt>
                <c:pt idx="5256">
                  <c:v>36868.1</c:v>
                </c:pt>
                <c:pt idx="5257">
                  <c:v>36869.4</c:v>
                </c:pt>
                <c:pt idx="5258">
                  <c:v>36870.6</c:v>
                </c:pt>
                <c:pt idx="5259">
                  <c:v>36872</c:v>
                </c:pt>
                <c:pt idx="5260">
                  <c:v>36873</c:v>
                </c:pt>
                <c:pt idx="5261">
                  <c:v>36873.800000000003</c:v>
                </c:pt>
                <c:pt idx="5262">
                  <c:v>36874.800000000003</c:v>
                </c:pt>
                <c:pt idx="5263">
                  <c:v>36875.800000000003</c:v>
                </c:pt>
                <c:pt idx="5264">
                  <c:v>36876.699999999997</c:v>
                </c:pt>
                <c:pt idx="5265">
                  <c:v>36877.599999999999</c:v>
                </c:pt>
                <c:pt idx="5266">
                  <c:v>36878.5</c:v>
                </c:pt>
                <c:pt idx="5267">
                  <c:v>36879.300000000003</c:v>
                </c:pt>
                <c:pt idx="5268">
                  <c:v>36879.9</c:v>
                </c:pt>
                <c:pt idx="5269">
                  <c:v>36880.800000000003</c:v>
                </c:pt>
                <c:pt idx="5270">
                  <c:v>36881.599999999999</c:v>
                </c:pt>
                <c:pt idx="5271">
                  <c:v>36882.199999999997</c:v>
                </c:pt>
                <c:pt idx="5272">
                  <c:v>36883</c:v>
                </c:pt>
                <c:pt idx="5273">
                  <c:v>36883.800000000003</c:v>
                </c:pt>
                <c:pt idx="5274">
                  <c:v>36884.6</c:v>
                </c:pt>
                <c:pt idx="5275">
                  <c:v>36885.599999999999</c:v>
                </c:pt>
                <c:pt idx="5276">
                  <c:v>36886</c:v>
                </c:pt>
                <c:pt idx="5277">
                  <c:v>36886.9</c:v>
                </c:pt>
                <c:pt idx="5278">
                  <c:v>36887.699999999997</c:v>
                </c:pt>
                <c:pt idx="5279">
                  <c:v>36888.400000000001</c:v>
                </c:pt>
                <c:pt idx="5280">
                  <c:v>36889.300000000003</c:v>
                </c:pt>
                <c:pt idx="5281">
                  <c:v>36890</c:v>
                </c:pt>
                <c:pt idx="5282">
                  <c:v>36890.699999999997</c:v>
                </c:pt>
                <c:pt idx="5283">
                  <c:v>36891.599999999999</c:v>
                </c:pt>
                <c:pt idx="5284">
                  <c:v>36892.400000000001</c:v>
                </c:pt>
                <c:pt idx="5285">
                  <c:v>36893.4</c:v>
                </c:pt>
                <c:pt idx="5286">
                  <c:v>36894.5</c:v>
                </c:pt>
                <c:pt idx="5287">
                  <c:v>36895.4</c:v>
                </c:pt>
                <c:pt idx="5288">
                  <c:v>36895.9</c:v>
                </c:pt>
                <c:pt idx="5289">
                  <c:v>36897.1</c:v>
                </c:pt>
                <c:pt idx="5290">
                  <c:v>36897.699999999997</c:v>
                </c:pt>
                <c:pt idx="5291">
                  <c:v>36898.699999999997</c:v>
                </c:pt>
                <c:pt idx="5292">
                  <c:v>36899.699999999997</c:v>
                </c:pt>
                <c:pt idx="5293">
                  <c:v>36900.800000000003</c:v>
                </c:pt>
                <c:pt idx="5294">
                  <c:v>36901.800000000003</c:v>
                </c:pt>
                <c:pt idx="5295">
                  <c:v>36902.6</c:v>
                </c:pt>
                <c:pt idx="5296">
                  <c:v>36903.4</c:v>
                </c:pt>
                <c:pt idx="5297">
                  <c:v>36904.5</c:v>
                </c:pt>
                <c:pt idx="5298">
                  <c:v>36905.699999999997</c:v>
                </c:pt>
                <c:pt idx="5299">
                  <c:v>36906.5</c:v>
                </c:pt>
                <c:pt idx="5300">
                  <c:v>36908.199999999997</c:v>
                </c:pt>
                <c:pt idx="5301">
                  <c:v>36909.1</c:v>
                </c:pt>
                <c:pt idx="5302">
                  <c:v>36910.800000000003</c:v>
                </c:pt>
                <c:pt idx="5303">
                  <c:v>36911.699999999997</c:v>
                </c:pt>
                <c:pt idx="5304">
                  <c:v>36913.1</c:v>
                </c:pt>
                <c:pt idx="5305">
                  <c:v>36914.400000000001</c:v>
                </c:pt>
                <c:pt idx="5306">
                  <c:v>36915.800000000003</c:v>
                </c:pt>
                <c:pt idx="5307">
                  <c:v>36916.699999999997</c:v>
                </c:pt>
                <c:pt idx="5308">
                  <c:v>36918.1</c:v>
                </c:pt>
                <c:pt idx="5309">
                  <c:v>36919.5</c:v>
                </c:pt>
                <c:pt idx="5310">
                  <c:v>36920.5</c:v>
                </c:pt>
                <c:pt idx="5311">
                  <c:v>36921.9</c:v>
                </c:pt>
                <c:pt idx="5312">
                  <c:v>36923.300000000003</c:v>
                </c:pt>
                <c:pt idx="5313">
                  <c:v>36925.1</c:v>
                </c:pt>
                <c:pt idx="5314">
                  <c:v>36927</c:v>
                </c:pt>
                <c:pt idx="5315">
                  <c:v>36927.9</c:v>
                </c:pt>
                <c:pt idx="5316">
                  <c:v>36929.300000000003</c:v>
                </c:pt>
                <c:pt idx="5317">
                  <c:v>36930.6</c:v>
                </c:pt>
                <c:pt idx="5318">
                  <c:v>36932</c:v>
                </c:pt>
                <c:pt idx="5319">
                  <c:v>36933.300000000003</c:v>
                </c:pt>
                <c:pt idx="5320">
                  <c:v>36934.5</c:v>
                </c:pt>
                <c:pt idx="5321">
                  <c:v>36935.800000000003</c:v>
                </c:pt>
                <c:pt idx="5322">
                  <c:v>36936.6</c:v>
                </c:pt>
                <c:pt idx="5323">
                  <c:v>36937.5</c:v>
                </c:pt>
                <c:pt idx="5324">
                  <c:v>36939</c:v>
                </c:pt>
                <c:pt idx="5325">
                  <c:v>36939.800000000003</c:v>
                </c:pt>
                <c:pt idx="5326">
                  <c:v>36941.300000000003</c:v>
                </c:pt>
                <c:pt idx="5327">
                  <c:v>36942.300000000003</c:v>
                </c:pt>
                <c:pt idx="5328">
                  <c:v>36943.300000000003</c:v>
                </c:pt>
                <c:pt idx="5329">
                  <c:v>36944.300000000003</c:v>
                </c:pt>
                <c:pt idx="5330">
                  <c:v>36945.300000000003</c:v>
                </c:pt>
                <c:pt idx="5331">
                  <c:v>36946.199999999997</c:v>
                </c:pt>
                <c:pt idx="5332">
                  <c:v>36947.1</c:v>
                </c:pt>
                <c:pt idx="5333">
                  <c:v>36947.699999999997</c:v>
                </c:pt>
                <c:pt idx="5334">
                  <c:v>36948.5</c:v>
                </c:pt>
                <c:pt idx="5335">
                  <c:v>36949</c:v>
                </c:pt>
                <c:pt idx="5336">
                  <c:v>36949.699999999997</c:v>
                </c:pt>
                <c:pt idx="5337">
                  <c:v>36950.5</c:v>
                </c:pt>
                <c:pt idx="5338">
                  <c:v>36951</c:v>
                </c:pt>
                <c:pt idx="5339">
                  <c:v>36951.9</c:v>
                </c:pt>
                <c:pt idx="5340">
                  <c:v>36952.6</c:v>
                </c:pt>
                <c:pt idx="5341">
                  <c:v>36953.199999999997</c:v>
                </c:pt>
                <c:pt idx="5342">
                  <c:v>36954.1</c:v>
                </c:pt>
                <c:pt idx="5343">
                  <c:v>36954.5</c:v>
                </c:pt>
                <c:pt idx="5344">
                  <c:v>36955.300000000003</c:v>
                </c:pt>
                <c:pt idx="5345">
                  <c:v>36955.9</c:v>
                </c:pt>
                <c:pt idx="5346">
                  <c:v>36956.300000000003</c:v>
                </c:pt>
                <c:pt idx="5347">
                  <c:v>36957.1</c:v>
                </c:pt>
                <c:pt idx="5348">
                  <c:v>36957.599999999999</c:v>
                </c:pt>
                <c:pt idx="5349">
                  <c:v>36958.199999999997</c:v>
                </c:pt>
                <c:pt idx="5350">
                  <c:v>36958.800000000003</c:v>
                </c:pt>
                <c:pt idx="5351">
                  <c:v>36959.300000000003</c:v>
                </c:pt>
                <c:pt idx="5352">
                  <c:v>36959.800000000003</c:v>
                </c:pt>
                <c:pt idx="5353">
                  <c:v>36960.5</c:v>
                </c:pt>
                <c:pt idx="5354">
                  <c:v>36961.1</c:v>
                </c:pt>
                <c:pt idx="5355">
                  <c:v>36961.699999999997</c:v>
                </c:pt>
                <c:pt idx="5356">
                  <c:v>36962.199999999997</c:v>
                </c:pt>
                <c:pt idx="5357">
                  <c:v>36962.699999999997</c:v>
                </c:pt>
                <c:pt idx="5358">
                  <c:v>36963.4</c:v>
                </c:pt>
                <c:pt idx="5359">
                  <c:v>36964</c:v>
                </c:pt>
                <c:pt idx="5360">
                  <c:v>36964.6</c:v>
                </c:pt>
                <c:pt idx="5361">
                  <c:v>36965.199999999997</c:v>
                </c:pt>
                <c:pt idx="5362">
                  <c:v>36965.699999999997</c:v>
                </c:pt>
                <c:pt idx="5363">
                  <c:v>36966.300000000003</c:v>
                </c:pt>
                <c:pt idx="5364">
                  <c:v>36966.800000000003</c:v>
                </c:pt>
                <c:pt idx="5365">
                  <c:v>36967.199999999997</c:v>
                </c:pt>
                <c:pt idx="5366">
                  <c:v>36967.800000000003</c:v>
                </c:pt>
                <c:pt idx="5367">
                  <c:v>36968.1</c:v>
                </c:pt>
                <c:pt idx="5368">
                  <c:v>36968.699999999997</c:v>
                </c:pt>
                <c:pt idx="5369">
                  <c:v>36969.199999999997</c:v>
                </c:pt>
                <c:pt idx="5370">
                  <c:v>36969.9</c:v>
                </c:pt>
                <c:pt idx="5371">
                  <c:v>36970.800000000003</c:v>
                </c:pt>
                <c:pt idx="5372">
                  <c:v>36971.599999999999</c:v>
                </c:pt>
                <c:pt idx="5373">
                  <c:v>36972.1</c:v>
                </c:pt>
                <c:pt idx="5374">
                  <c:v>36972.6</c:v>
                </c:pt>
                <c:pt idx="5375">
                  <c:v>36973.1</c:v>
                </c:pt>
                <c:pt idx="5376">
                  <c:v>36973.599999999999</c:v>
                </c:pt>
                <c:pt idx="5377">
                  <c:v>36974.1</c:v>
                </c:pt>
                <c:pt idx="5378">
                  <c:v>36974.6</c:v>
                </c:pt>
                <c:pt idx="5379">
                  <c:v>36975</c:v>
                </c:pt>
                <c:pt idx="5380">
                  <c:v>36975.5</c:v>
                </c:pt>
                <c:pt idx="5381">
                  <c:v>36976</c:v>
                </c:pt>
                <c:pt idx="5382">
                  <c:v>36976.6</c:v>
                </c:pt>
                <c:pt idx="5383">
                  <c:v>36977</c:v>
                </c:pt>
                <c:pt idx="5384">
                  <c:v>36977.5</c:v>
                </c:pt>
                <c:pt idx="5385">
                  <c:v>36977.9</c:v>
                </c:pt>
                <c:pt idx="5386">
                  <c:v>36978.199999999997</c:v>
                </c:pt>
                <c:pt idx="5387">
                  <c:v>36978.800000000003</c:v>
                </c:pt>
                <c:pt idx="5388">
                  <c:v>36979.199999999997</c:v>
                </c:pt>
                <c:pt idx="5389">
                  <c:v>36979.699999999997</c:v>
                </c:pt>
                <c:pt idx="5390">
                  <c:v>36980.199999999997</c:v>
                </c:pt>
                <c:pt idx="5391">
                  <c:v>36980.699999999997</c:v>
                </c:pt>
                <c:pt idx="5392">
                  <c:v>36981.300000000003</c:v>
                </c:pt>
                <c:pt idx="5393">
                  <c:v>36981.699999999997</c:v>
                </c:pt>
                <c:pt idx="5394">
                  <c:v>36982.199999999997</c:v>
                </c:pt>
                <c:pt idx="5395">
                  <c:v>36982.699999999997</c:v>
                </c:pt>
                <c:pt idx="5396">
                  <c:v>36983.4</c:v>
                </c:pt>
                <c:pt idx="5397">
                  <c:v>36984</c:v>
                </c:pt>
                <c:pt idx="5398">
                  <c:v>36984.6</c:v>
                </c:pt>
                <c:pt idx="5399">
                  <c:v>36985.599999999999</c:v>
                </c:pt>
                <c:pt idx="5400">
                  <c:v>36986.300000000003</c:v>
                </c:pt>
                <c:pt idx="5401">
                  <c:v>36987</c:v>
                </c:pt>
                <c:pt idx="5402">
                  <c:v>36987.699999999997</c:v>
                </c:pt>
                <c:pt idx="5403">
                  <c:v>36988.5</c:v>
                </c:pt>
                <c:pt idx="5404">
                  <c:v>36989.1</c:v>
                </c:pt>
                <c:pt idx="5405">
                  <c:v>36990</c:v>
                </c:pt>
                <c:pt idx="5406">
                  <c:v>36990.9</c:v>
                </c:pt>
                <c:pt idx="5407">
                  <c:v>36991.800000000003</c:v>
                </c:pt>
                <c:pt idx="5408">
                  <c:v>36992.5</c:v>
                </c:pt>
                <c:pt idx="5409">
                  <c:v>36993.5</c:v>
                </c:pt>
                <c:pt idx="5410">
                  <c:v>36994.800000000003</c:v>
                </c:pt>
                <c:pt idx="5411">
                  <c:v>36995.599999999999</c:v>
                </c:pt>
                <c:pt idx="5412">
                  <c:v>36997</c:v>
                </c:pt>
                <c:pt idx="5413">
                  <c:v>36997.9</c:v>
                </c:pt>
                <c:pt idx="5414">
                  <c:v>36999.1</c:v>
                </c:pt>
                <c:pt idx="5415">
                  <c:v>37000.300000000003</c:v>
                </c:pt>
                <c:pt idx="5416">
                  <c:v>37001.5</c:v>
                </c:pt>
                <c:pt idx="5417">
                  <c:v>37002.800000000003</c:v>
                </c:pt>
                <c:pt idx="5418">
                  <c:v>37004.1</c:v>
                </c:pt>
                <c:pt idx="5419">
                  <c:v>37005.4</c:v>
                </c:pt>
                <c:pt idx="5420">
                  <c:v>37006.699999999997</c:v>
                </c:pt>
                <c:pt idx="5421">
                  <c:v>37008.1</c:v>
                </c:pt>
                <c:pt idx="5422">
                  <c:v>37009.1</c:v>
                </c:pt>
                <c:pt idx="5423">
                  <c:v>37010.5</c:v>
                </c:pt>
                <c:pt idx="5424">
                  <c:v>37011.9</c:v>
                </c:pt>
                <c:pt idx="5425">
                  <c:v>37013.300000000003</c:v>
                </c:pt>
                <c:pt idx="5426">
                  <c:v>37015.1</c:v>
                </c:pt>
                <c:pt idx="5427">
                  <c:v>37016.6</c:v>
                </c:pt>
                <c:pt idx="5428">
                  <c:v>37018</c:v>
                </c:pt>
                <c:pt idx="5429">
                  <c:v>37019.1</c:v>
                </c:pt>
                <c:pt idx="5430">
                  <c:v>37021</c:v>
                </c:pt>
                <c:pt idx="5431">
                  <c:v>37022.1</c:v>
                </c:pt>
                <c:pt idx="5432">
                  <c:v>37024</c:v>
                </c:pt>
                <c:pt idx="5433">
                  <c:v>37024.800000000003</c:v>
                </c:pt>
                <c:pt idx="5434">
                  <c:v>37026.699999999997</c:v>
                </c:pt>
                <c:pt idx="5435">
                  <c:v>37028.300000000003</c:v>
                </c:pt>
                <c:pt idx="5436">
                  <c:v>37029.9</c:v>
                </c:pt>
                <c:pt idx="5437">
                  <c:v>37031.1</c:v>
                </c:pt>
                <c:pt idx="5438">
                  <c:v>37032.800000000003</c:v>
                </c:pt>
                <c:pt idx="5439">
                  <c:v>37034.5</c:v>
                </c:pt>
                <c:pt idx="5440">
                  <c:v>37035.800000000003</c:v>
                </c:pt>
                <c:pt idx="5441">
                  <c:v>37038</c:v>
                </c:pt>
                <c:pt idx="5442">
                  <c:v>37039.300000000003</c:v>
                </c:pt>
                <c:pt idx="5443">
                  <c:v>37040.699999999997</c:v>
                </c:pt>
                <c:pt idx="5444">
                  <c:v>37042.5</c:v>
                </c:pt>
                <c:pt idx="5445">
                  <c:v>37044.400000000001</c:v>
                </c:pt>
                <c:pt idx="5446">
                  <c:v>37046.699999999997</c:v>
                </c:pt>
                <c:pt idx="5447">
                  <c:v>37048.1</c:v>
                </c:pt>
                <c:pt idx="5448">
                  <c:v>37049.599999999999</c:v>
                </c:pt>
                <c:pt idx="5449">
                  <c:v>37051.5</c:v>
                </c:pt>
                <c:pt idx="5450">
                  <c:v>37053.4</c:v>
                </c:pt>
                <c:pt idx="5451">
                  <c:v>37054.9</c:v>
                </c:pt>
                <c:pt idx="5452">
                  <c:v>37056.400000000001</c:v>
                </c:pt>
                <c:pt idx="5453">
                  <c:v>37058.300000000003</c:v>
                </c:pt>
                <c:pt idx="5454">
                  <c:v>37059.300000000003</c:v>
                </c:pt>
                <c:pt idx="5455">
                  <c:v>37061.199999999997</c:v>
                </c:pt>
                <c:pt idx="5456">
                  <c:v>37062.699999999997</c:v>
                </c:pt>
                <c:pt idx="5457">
                  <c:v>37064.1</c:v>
                </c:pt>
                <c:pt idx="5458">
                  <c:v>37065.1</c:v>
                </c:pt>
                <c:pt idx="5459">
                  <c:v>37066.9</c:v>
                </c:pt>
                <c:pt idx="5460">
                  <c:v>37067.9</c:v>
                </c:pt>
                <c:pt idx="5461">
                  <c:v>37068.800000000003</c:v>
                </c:pt>
                <c:pt idx="5462">
                  <c:v>37070.199999999997</c:v>
                </c:pt>
                <c:pt idx="5463">
                  <c:v>37071.599999999999</c:v>
                </c:pt>
                <c:pt idx="5464">
                  <c:v>37072.9</c:v>
                </c:pt>
                <c:pt idx="5465">
                  <c:v>37073.800000000003</c:v>
                </c:pt>
                <c:pt idx="5466">
                  <c:v>37075.1</c:v>
                </c:pt>
                <c:pt idx="5467">
                  <c:v>37076.400000000001</c:v>
                </c:pt>
                <c:pt idx="5468">
                  <c:v>37077.300000000003</c:v>
                </c:pt>
                <c:pt idx="5469">
                  <c:v>37078.5</c:v>
                </c:pt>
                <c:pt idx="5470">
                  <c:v>37079.4</c:v>
                </c:pt>
                <c:pt idx="5471">
                  <c:v>37081</c:v>
                </c:pt>
                <c:pt idx="5472">
                  <c:v>37081.800000000003</c:v>
                </c:pt>
                <c:pt idx="5473">
                  <c:v>37082.9</c:v>
                </c:pt>
                <c:pt idx="5474">
                  <c:v>37083.699999999997</c:v>
                </c:pt>
                <c:pt idx="5475">
                  <c:v>37085.199999999997</c:v>
                </c:pt>
                <c:pt idx="5476">
                  <c:v>37086.300000000003</c:v>
                </c:pt>
                <c:pt idx="5477">
                  <c:v>37087.4</c:v>
                </c:pt>
                <c:pt idx="5478">
                  <c:v>37088.400000000001</c:v>
                </c:pt>
                <c:pt idx="5479">
                  <c:v>37089.800000000003</c:v>
                </c:pt>
                <c:pt idx="5480">
                  <c:v>37090.5</c:v>
                </c:pt>
                <c:pt idx="5481">
                  <c:v>37091.5</c:v>
                </c:pt>
                <c:pt idx="5482">
                  <c:v>37092.5</c:v>
                </c:pt>
                <c:pt idx="5483">
                  <c:v>37093.199999999997</c:v>
                </c:pt>
                <c:pt idx="5484">
                  <c:v>37094.5</c:v>
                </c:pt>
                <c:pt idx="5485">
                  <c:v>37095.5</c:v>
                </c:pt>
                <c:pt idx="5486">
                  <c:v>37096.400000000001</c:v>
                </c:pt>
                <c:pt idx="5487">
                  <c:v>37097.4</c:v>
                </c:pt>
                <c:pt idx="5488">
                  <c:v>37098.300000000003</c:v>
                </c:pt>
                <c:pt idx="5489">
                  <c:v>37098.9</c:v>
                </c:pt>
                <c:pt idx="5490">
                  <c:v>37099.9</c:v>
                </c:pt>
                <c:pt idx="5491">
                  <c:v>37101.1</c:v>
                </c:pt>
                <c:pt idx="5492">
                  <c:v>37101.699999999997</c:v>
                </c:pt>
                <c:pt idx="5493">
                  <c:v>37102.300000000003</c:v>
                </c:pt>
                <c:pt idx="5494">
                  <c:v>37102.9</c:v>
                </c:pt>
                <c:pt idx="5495">
                  <c:v>37103.800000000003</c:v>
                </c:pt>
                <c:pt idx="5496">
                  <c:v>37104.699999999997</c:v>
                </c:pt>
                <c:pt idx="5497">
                  <c:v>37105.300000000003</c:v>
                </c:pt>
                <c:pt idx="5498">
                  <c:v>37106.199999999997</c:v>
                </c:pt>
                <c:pt idx="5499">
                  <c:v>37107.1</c:v>
                </c:pt>
                <c:pt idx="5500">
                  <c:v>37108</c:v>
                </c:pt>
                <c:pt idx="5501">
                  <c:v>37108.6</c:v>
                </c:pt>
                <c:pt idx="5502">
                  <c:v>37109.9</c:v>
                </c:pt>
                <c:pt idx="5503">
                  <c:v>37110.5</c:v>
                </c:pt>
                <c:pt idx="5504">
                  <c:v>37111.1</c:v>
                </c:pt>
                <c:pt idx="5505">
                  <c:v>37112.300000000003</c:v>
                </c:pt>
                <c:pt idx="5506">
                  <c:v>37112.9</c:v>
                </c:pt>
                <c:pt idx="5507">
                  <c:v>37113.800000000003</c:v>
                </c:pt>
                <c:pt idx="5508">
                  <c:v>37114.800000000003</c:v>
                </c:pt>
                <c:pt idx="5509">
                  <c:v>37115.699999999997</c:v>
                </c:pt>
                <c:pt idx="5510">
                  <c:v>37116.699999999997</c:v>
                </c:pt>
                <c:pt idx="5511">
                  <c:v>37117.300000000003</c:v>
                </c:pt>
                <c:pt idx="5512">
                  <c:v>37118.6</c:v>
                </c:pt>
                <c:pt idx="5513">
                  <c:v>37119.300000000003</c:v>
                </c:pt>
                <c:pt idx="5514">
                  <c:v>37120.6</c:v>
                </c:pt>
                <c:pt idx="5515">
                  <c:v>37121.599999999999</c:v>
                </c:pt>
                <c:pt idx="5516">
                  <c:v>37122.6</c:v>
                </c:pt>
                <c:pt idx="5517">
                  <c:v>37123.599999999999</c:v>
                </c:pt>
                <c:pt idx="5518">
                  <c:v>37124.699999999997</c:v>
                </c:pt>
                <c:pt idx="5519">
                  <c:v>37125.699999999997</c:v>
                </c:pt>
                <c:pt idx="5520">
                  <c:v>37126.800000000003</c:v>
                </c:pt>
                <c:pt idx="5521">
                  <c:v>37128.199999999997</c:v>
                </c:pt>
                <c:pt idx="5522">
                  <c:v>37129.699999999997</c:v>
                </c:pt>
                <c:pt idx="5523">
                  <c:v>37131.1</c:v>
                </c:pt>
                <c:pt idx="5524">
                  <c:v>37133.4</c:v>
                </c:pt>
                <c:pt idx="5525">
                  <c:v>37134.800000000003</c:v>
                </c:pt>
                <c:pt idx="5526">
                  <c:v>37136.699999999997</c:v>
                </c:pt>
                <c:pt idx="5527">
                  <c:v>37138.199999999997</c:v>
                </c:pt>
                <c:pt idx="5528">
                  <c:v>37139.800000000003</c:v>
                </c:pt>
                <c:pt idx="5529">
                  <c:v>37141.699999999997</c:v>
                </c:pt>
                <c:pt idx="5530">
                  <c:v>37143.199999999997</c:v>
                </c:pt>
                <c:pt idx="5531">
                  <c:v>37144.400000000001</c:v>
                </c:pt>
                <c:pt idx="5532">
                  <c:v>37146</c:v>
                </c:pt>
                <c:pt idx="5533">
                  <c:v>37147.9</c:v>
                </c:pt>
                <c:pt idx="5534">
                  <c:v>37149.5</c:v>
                </c:pt>
                <c:pt idx="5535">
                  <c:v>37151.5</c:v>
                </c:pt>
                <c:pt idx="5536">
                  <c:v>37153</c:v>
                </c:pt>
                <c:pt idx="5537">
                  <c:v>37154.6</c:v>
                </c:pt>
                <c:pt idx="5538">
                  <c:v>37156.6</c:v>
                </c:pt>
                <c:pt idx="5539">
                  <c:v>37158.199999999997</c:v>
                </c:pt>
                <c:pt idx="5540">
                  <c:v>37159.800000000003</c:v>
                </c:pt>
                <c:pt idx="5541">
                  <c:v>37161.4</c:v>
                </c:pt>
                <c:pt idx="5542">
                  <c:v>37162.9</c:v>
                </c:pt>
                <c:pt idx="5543">
                  <c:v>37164.5</c:v>
                </c:pt>
                <c:pt idx="5544">
                  <c:v>37166.1</c:v>
                </c:pt>
                <c:pt idx="5545">
                  <c:v>37168.1</c:v>
                </c:pt>
                <c:pt idx="5546">
                  <c:v>37169.599999999999</c:v>
                </c:pt>
                <c:pt idx="5547">
                  <c:v>37171.199999999997</c:v>
                </c:pt>
                <c:pt idx="5548">
                  <c:v>37173.199999999997</c:v>
                </c:pt>
                <c:pt idx="5549">
                  <c:v>37174.400000000001</c:v>
                </c:pt>
                <c:pt idx="5550">
                  <c:v>37176.400000000001</c:v>
                </c:pt>
                <c:pt idx="5551">
                  <c:v>37178</c:v>
                </c:pt>
                <c:pt idx="5552">
                  <c:v>37179.599999999999</c:v>
                </c:pt>
                <c:pt idx="5553">
                  <c:v>37181.599999999999</c:v>
                </c:pt>
                <c:pt idx="5554">
                  <c:v>37183.199999999997</c:v>
                </c:pt>
                <c:pt idx="5555">
                  <c:v>37184.800000000003</c:v>
                </c:pt>
                <c:pt idx="5556">
                  <c:v>37186.400000000001</c:v>
                </c:pt>
                <c:pt idx="5557">
                  <c:v>37188.1</c:v>
                </c:pt>
                <c:pt idx="5558">
                  <c:v>37189.699999999997</c:v>
                </c:pt>
                <c:pt idx="5559">
                  <c:v>37191.300000000003</c:v>
                </c:pt>
                <c:pt idx="5560">
                  <c:v>37192.9</c:v>
                </c:pt>
                <c:pt idx="5561">
                  <c:v>37194.6</c:v>
                </c:pt>
                <c:pt idx="5562">
                  <c:v>37195.800000000003</c:v>
                </c:pt>
                <c:pt idx="5563">
                  <c:v>37197.800000000003</c:v>
                </c:pt>
                <c:pt idx="5564">
                  <c:v>37199.4</c:v>
                </c:pt>
                <c:pt idx="5565">
                  <c:v>37201</c:v>
                </c:pt>
                <c:pt idx="5566">
                  <c:v>37202.199999999997</c:v>
                </c:pt>
                <c:pt idx="5567">
                  <c:v>37203.800000000003</c:v>
                </c:pt>
                <c:pt idx="5568">
                  <c:v>37205.300000000003</c:v>
                </c:pt>
                <c:pt idx="5569">
                  <c:v>37206.1</c:v>
                </c:pt>
                <c:pt idx="5570">
                  <c:v>37207.699999999997</c:v>
                </c:pt>
                <c:pt idx="5571">
                  <c:v>37209.5</c:v>
                </c:pt>
                <c:pt idx="5572">
                  <c:v>37210.6</c:v>
                </c:pt>
                <c:pt idx="5573">
                  <c:v>37212.5</c:v>
                </c:pt>
                <c:pt idx="5574">
                  <c:v>37213.599999999999</c:v>
                </c:pt>
                <c:pt idx="5575">
                  <c:v>37215</c:v>
                </c:pt>
                <c:pt idx="5576">
                  <c:v>37216.400000000001</c:v>
                </c:pt>
                <c:pt idx="5577">
                  <c:v>37217.800000000003</c:v>
                </c:pt>
                <c:pt idx="5578">
                  <c:v>37219.5</c:v>
                </c:pt>
                <c:pt idx="5579">
                  <c:v>37220.5</c:v>
                </c:pt>
                <c:pt idx="5580">
                  <c:v>37221.800000000003</c:v>
                </c:pt>
                <c:pt idx="5581">
                  <c:v>37223.1</c:v>
                </c:pt>
                <c:pt idx="5582">
                  <c:v>37224.300000000003</c:v>
                </c:pt>
                <c:pt idx="5583">
                  <c:v>37225.599999999999</c:v>
                </c:pt>
                <c:pt idx="5584">
                  <c:v>37227.1</c:v>
                </c:pt>
                <c:pt idx="5585">
                  <c:v>37228.400000000001</c:v>
                </c:pt>
                <c:pt idx="5586">
                  <c:v>37229.599999999999</c:v>
                </c:pt>
                <c:pt idx="5587">
                  <c:v>37230.800000000003</c:v>
                </c:pt>
                <c:pt idx="5588">
                  <c:v>37232</c:v>
                </c:pt>
                <c:pt idx="5589">
                  <c:v>37233.199999999997</c:v>
                </c:pt>
                <c:pt idx="5590">
                  <c:v>37233.800000000003</c:v>
                </c:pt>
                <c:pt idx="5591">
                  <c:v>37235.199999999997</c:v>
                </c:pt>
                <c:pt idx="5592">
                  <c:v>37236.1</c:v>
                </c:pt>
                <c:pt idx="5593">
                  <c:v>37237.199999999997</c:v>
                </c:pt>
                <c:pt idx="5594">
                  <c:v>37238.300000000003</c:v>
                </c:pt>
                <c:pt idx="5595">
                  <c:v>37239.5</c:v>
                </c:pt>
                <c:pt idx="5596">
                  <c:v>37240.6</c:v>
                </c:pt>
                <c:pt idx="5597">
                  <c:v>37241.599999999999</c:v>
                </c:pt>
                <c:pt idx="5598">
                  <c:v>37242.400000000001</c:v>
                </c:pt>
                <c:pt idx="5599">
                  <c:v>37243.5</c:v>
                </c:pt>
                <c:pt idx="5600">
                  <c:v>37244.199999999997</c:v>
                </c:pt>
                <c:pt idx="5601">
                  <c:v>37245</c:v>
                </c:pt>
                <c:pt idx="5602">
                  <c:v>37245.699999999997</c:v>
                </c:pt>
                <c:pt idx="5603">
                  <c:v>37246.699999999997</c:v>
                </c:pt>
                <c:pt idx="5604">
                  <c:v>37247.4</c:v>
                </c:pt>
                <c:pt idx="5605">
                  <c:v>37248.1</c:v>
                </c:pt>
                <c:pt idx="5606">
                  <c:v>37249</c:v>
                </c:pt>
                <c:pt idx="5607">
                  <c:v>37249.599999999999</c:v>
                </c:pt>
                <c:pt idx="5608">
                  <c:v>37250.300000000003</c:v>
                </c:pt>
                <c:pt idx="5609">
                  <c:v>37250.9</c:v>
                </c:pt>
                <c:pt idx="5610">
                  <c:v>37251.300000000003</c:v>
                </c:pt>
                <c:pt idx="5611">
                  <c:v>37251.699999999997</c:v>
                </c:pt>
                <c:pt idx="5612">
                  <c:v>37252.5</c:v>
                </c:pt>
                <c:pt idx="5613">
                  <c:v>37252.800000000003</c:v>
                </c:pt>
                <c:pt idx="5614">
                  <c:v>37253.199999999997</c:v>
                </c:pt>
                <c:pt idx="5615">
                  <c:v>37253.699999999997</c:v>
                </c:pt>
                <c:pt idx="5616">
                  <c:v>37254.199999999997</c:v>
                </c:pt>
                <c:pt idx="5617">
                  <c:v>37254.699999999997</c:v>
                </c:pt>
                <c:pt idx="5618">
                  <c:v>37255</c:v>
                </c:pt>
                <c:pt idx="5619">
                  <c:v>37255.4</c:v>
                </c:pt>
                <c:pt idx="5620">
                  <c:v>37255.800000000003</c:v>
                </c:pt>
                <c:pt idx="5621">
                  <c:v>37256.300000000003</c:v>
                </c:pt>
                <c:pt idx="5622">
                  <c:v>37256.5</c:v>
                </c:pt>
                <c:pt idx="5623">
                  <c:v>37257</c:v>
                </c:pt>
                <c:pt idx="5624">
                  <c:v>37257.300000000003</c:v>
                </c:pt>
                <c:pt idx="5625">
                  <c:v>37257.599999999999</c:v>
                </c:pt>
                <c:pt idx="5626">
                  <c:v>37258</c:v>
                </c:pt>
                <c:pt idx="5627">
                  <c:v>37258.300000000003</c:v>
                </c:pt>
                <c:pt idx="5628">
                  <c:v>37258.5</c:v>
                </c:pt>
                <c:pt idx="5629">
                  <c:v>37258.9</c:v>
                </c:pt>
                <c:pt idx="5630">
                  <c:v>37259.199999999997</c:v>
                </c:pt>
                <c:pt idx="5631">
                  <c:v>37259.4</c:v>
                </c:pt>
                <c:pt idx="5632">
                  <c:v>37259.800000000003</c:v>
                </c:pt>
                <c:pt idx="5633">
                  <c:v>37260</c:v>
                </c:pt>
                <c:pt idx="5634">
                  <c:v>37260.400000000001</c:v>
                </c:pt>
                <c:pt idx="5635">
                  <c:v>37260.6</c:v>
                </c:pt>
                <c:pt idx="5636">
                  <c:v>37260.9</c:v>
                </c:pt>
                <c:pt idx="5637">
                  <c:v>37261.1</c:v>
                </c:pt>
                <c:pt idx="5638">
                  <c:v>37261.4</c:v>
                </c:pt>
                <c:pt idx="5639">
                  <c:v>37261.599999999999</c:v>
                </c:pt>
                <c:pt idx="5640">
                  <c:v>37261.800000000003</c:v>
                </c:pt>
                <c:pt idx="5641">
                  <c:v>37262.1</c:v>
                </c:pt>
                <c:pt idx="5642">
                  <c:v>37262.300000000003</c:v>
                </c:pt>
                <c:pt idx="5643">
                  <c:v>37262.5</c:v>
                </c:pt>
                <c:pt idx="5644">
                  <c:v>37262.699999999997</c:v>
                </c:pt>
                <c:pt idx="5645">
                  <c:v>37263</c:v>
                </c:pt>
                <c:pt idx="5646">
                  <c:v>37263.199999999997</c:v>
                </c:pt>
                <c:pt idx="5647">
                  <c:v>37263.4</c:v>
                </c:pt>
                <c:pt idx="5648">
                  <c:v>37263.699999999997</c:v>
                </c:pt>
                <c:pt idx="5649">
                  <c:v>37263.9</c:v>
                </c:pt>
                <c:pt idx="5650">
                  <c:v>37264.1</c:v>
                </c:pt>
                <c:pt idx="5651">
                  <c:v>37264.5</c:v>
                </c:pt>
                <c:pt idx="5652">
                  <c:v>37264.699999999997</c:v>
                </c:pt>
                <c:pt idx="5653">
                  <c:v>37264.9</c:v>
                </c:pt>
                <c:pt idx="5654">
                  <c:v>37265.300000000003</c:v>
                </c:pt>
                <c:pt idx="5655">
                  <c:v>37265.5</c:v>
                </c:pt>
                <c:pt idx="5656">
                  <c:v>37265.699999999997</c:v>
                </c:pt>
                <c:pt idx="5657">
                  <c:v>37266</c:v>
                </c:pt>
                <c:pt idx="5658">
                  <c:v>37266.199999999997</c:v>
                </c:pt>
                <c:pt idx="5659">
                  <c:v>37266.6</c:v>
                </c:pt>
                <c:pt idx="5660">
                  <c:v>37266.9</c:v>
                </c:pt>
                <c:pt idx="5661">
                  <c:v>37267.199999999997</c:v>
                </c:pt>
                <c:pt idx="5662">
                  <c:v>37267.5</c:v>
                </c:pt>
                <c:pt idx="5663">
                  <c:v>37268.1</c:v>
                </c:pt>
                <c:pt idx="5664">
                  <c:v>37268.5</c:v>
                </c:pt>
                <c:pt idx="5665">
                  <c:v>37268.800000000003</c:v>
                </c:pt>
                <c:pt idx="5666">
                  <c:v>37269.300000000003</c:v>
                </c:pt>
                <c:pt idx="5667">
                  <c:v>37269.599999999999</c:v>
                </c:pt>
                <c:pt idx="5668">
                  <c:v>37270.1</c:v>
                </c:pt>
                <c:pt idx="5669">
                  <c:v>37270.6</c:v>
                </c:pt>
                <c:pt idx="5670">
                  <c:v>37271.1</c:v>
                </c:pt>
                <c:pt idx="5671">
                  <c:v>37271.599999999999</c:v>
                </c:pt>
                <c:pt idx="5672">
                  <c:v>37272.300000000003</c:v>
                </c:pt>
                <c:pt idx="5673">
                  <c:v>37272.800000000003</c:v>
                </c:pt>
                <c:pt idx="5674">
                  <c:v>37273.300000000003</c:v>
                </c:pt>
                <c:pt idx="5675">
                  <c:v>37274.1</c:v>
                </c:pt>
                <c:pt idx="5676">
                  <c:v>37274.9</c:v>
                </c:pt>
                <c:pt idx="5677">
                  <c:v>37275.4</c:v>
                </c:pt>
                <c:pt idx="5678">
                  <c:v>37276.199999999997</c:v>
                </c:pt>
                <c:pt idx="5679">
                  <c:v>37276.800000000003</c:v>
                </c:pt>
                <c:pt idx="5680">
                  <c:v>37277.9</c:v>
                </c:pt>
                <c:pt idx="5681">
                  <c:v>37278.699999999997</c:v>
                </c:pt>
                <c:pt idx="5682">
                  <c:v>37279.599999999999</c:v>
                </c:pt>
                <c:pt idx="5683">
                  <c:v>37280.5</c:v>
                </c:pt>
                <c:pt idx="5684">
                  <c:v>37281.800000000003</c:v>
                </c:pt>
                <c:pt idx="5685">
                  <c:v>37282.699999999997</c:v>
                </c:pt>
                <c:pt idx="5686">
                  <c:v>37284.1</c:v>
                </c:pt>
                <c:pt idx="5687">
                  <c:v>37285</c:v>
                </c:pt>
                <c:pt idx="5688">
                  <c:v>37286.199999999997</c:v>
                </c:pt>
                <c:pt idx="5689">
                  <c:v>37287.1</c:v>
                </c:pt>
                <c:pt idx="5690">
                  <c:v>37288.1</c:v>
                </c:pt>
                <c:pt idx="5691">
                  <c:v>37289</c:v>
                </c:pt>
                <c:pt idx="5692">
                  <c:v>37290</c:v>
                </c:pt>
                <c:pt idx="5693">
                  <c:v>37291</c:v>
                </c:pt>
                <c:pt idx="5694">
                  <c:v>37292</c:v>
                </c:pt>
                <c:pt idx="5695">
                  <c:v>37293.5</c:v>
                </c:pt>
                <c:pt idx="5696">
                  <c:v>37294.5</c:v>
                </c:pt>
                <c:pt idx="5697">
                  <c:v>37295.300000000003</c:v>
                </c:pt>
                <c:pt idx="5698">
                  <c:v>37296.6</c:v>
                </c:pt>
                <c:pt idx="5699">
                  <c:v>37298</c:v>
                </c:pt>
                <c:pt idx="5700">
                  <c:v>37298.800000000003</c:v>
                </c:pt>
                <c:pt idx="5701">
                  <c:v>37300</c:v>
                </c:pt>
                <c:pt idx="5702">
                  <c:v>37301.1</c:v>
                </c:pt>
                <c:pt idx="5703">
                  <c:v>37302.300000000003</c:v>
                </c:pt>
                <c:pt idx="5704">
                  <c:v>37303.199999999997</c:v>
                </c:pt>
                <c:pt idx="5705">
                  <c:v>37304.699999999997</c:v>
                </c:pt>
                <c:pt idx="5706">
                  <c:v>37306.300000000003</c:v>
                </c:pt>
                <c:pt idx="5707">
                  <c:v>37307.5</c:v>
                </c:pt>
                <c:pt idx="5708">
                  <c:v>37308.800000000003</c:v>
                </c:pt>
                <c:pt idx="5709">
                  <c:v>37310</c:v>
                </c:pt>
                <c:pt idx="5710">
                  <c:v>37311.300000000003</c:v>
                </c:pt>
                <c:pt idx="5711">
                  <c:v>37312.6</c:v>
                </c:pt>
                <c:pt idx="5712">
                  <c:v>37313.9</c:v>
                </c:pt>
                <c:pt idx="5713">
                  <c:v>37315.199999999997</c:v>
                </c:pt>
                <c:pt idx="5714">
                  <c:v>37316.800000000003</c:v>
                </c:pt>
                <c:pt idx="5715">
                  <c:v>37318.400000000001</c:v>
                </c:pt>
                <c:pt idx="5716">
                  <c:v>37319.300000000003</c:v>
                </c:pt>
                <c:pt idx="5717">
                  <c:v>37320.6</c:v>
                </c:pt>
                <c:pt idx="5718">
                  <c:v>37322.400000000001</c:v>
                </c:pt>
                <c:pt idx="5719">
                  <c:v>37323.300000000003</c:v>
                </c:pt>
                <c:pt idx="5720">
                  <c:v>37324.5</c:v>
                </c:pt>
                <c:pt idx="5721">
                  <c:v>37325.599999999999</c:v>
                </c:pt>
                <c:pt idx="5722">
                  <c:v>37326.699999999997</c:v>
                </c:pt>
                <c:pt idx="5723">
                  <c:v>37327.800000000003</c:v>
                </c:pt>
                <c:pt idx="5724">
                  <c:v>37328.9</c:v>
                </c:pt>
                <c:pt idx="5725">
                  <c:v>37330.199999999997</c:v>
                </c:pt>
                <c:pt idx="5726">
                  <c:v>37331.199999999997</c:v>
                </c:pt>
                <c:pt idx="5727">
                  <c:v>37332</c:v>
                </c:pt>
                <c:pt idx="5728">
                  <c:v>37332.9</c:v>
                </c:pt>
                <c:pt idx="5729">
                  <c:v>37333.599999999999</c:v>
                </c:pt>
                <c:pt idx="5730">
                  <c:v>37334.300000000003</c:v>
                </c:pt>
                <c:pt idx="5731">
                  <c:v>37335</c:v>
                </c:pt>
                <c:pt idx="5732">
                  <c:v>37335.800000000003</c:v>
                </c:pt>
                <c:pt idx="5733">
                  <c:v>37336.6</c:v>
                </c:pt>
                <c:pt idx="5734">
                  <c:v>37337.5</c:v>
                </c:pt>
                <c:pt idx="5735">
                  <c:v>37338.5</c:v>
                </c:pt>
                <c:pt idx="5736">
                  <c:v>37339.4</c:v>
                </c:pt>
                <c:pt idx="5737">
                  <c:v>37340</c:v>
                </c:pt>
                <c:pt idx="5738">
                  <c:v>37340.800000000003</c:v>
                </c:pt>
                <c:pt idx="5739">
                  <c:v>37341.5</c:v>
                </c:pt>
                <c:pt idx="5740">
                  <c:v>37342.300000000003</c:v>
                </c:pt>
                <c:pt idx="5741">
                  <c:v>37343</c:v>
                </c:pt>
                <c:pt idx="5742">
                  <c:v>37343.699999999997</c:v>
                </c:pt>
                <c:pt idx="5743">
                  <c:v>37344.400000000001</c:v>
                </c:pt>
                <c:pt idx="5744">
                  <c:v>37345.1</c:v>
                </c:pt>
                <c:pt idx="5745">
                  <c:v>37345.800000000003</c:v>
                </c:pt>
                <c:pt idx="5746">
                  <c:v>37346.5</c:v>
                </c:pt>
                <c:pt idx="5747">
                  <c:v>37347.1</c:v>
                </c:pt>
                <c:pt idx="5748">
                  <c:v>37347.800000000003</c:v>
                </c:pt>
                <c:pt idx="5749">
                  <c:v>37348.5</c:v>
                </c:pt>
                <c:pt idx="5750">
                  <c:v>37349</c:v>
                </c:pt>
                <c:pt idx="5751">
                  <c:v>37349.4</c:v>
                </c:pt>
                <c:pt idx="5752">
                  <c:v>37350.1</c:v>
                </c:pt>
                <c:pt idx="5753">
                  <c:v>37350.699999999997</c:v>
                </c:pt>
                <c:pt idx="5754">
                  <c:v>37351.4</c:v>
                </c:pt>
                <c:pt idx="5755">
                  <c:v>37351.9</c:v>
                </c:pt>
                <c:pt idx="5756">
                  <c:v>37352.5</c:v>
                </c:pt>
                <c:pt idx="5757">
                  <c:v>37353</c:v>
                </c:pt>
                <c:pt idx="5758">
                  <c:v>37353.4</c:v>
                </c:pt>
                <c:pt idx="5759">
                  <c:v>37353.9</c:v>
                </c:pt>
                <c:pt idx="5760">
                  <c:v>37354.400000000001</c:v>
                </c:pt>
                <c:pt idx="5761">
                  <c:v>37354.699999999997</c:v>
                </c:pt>
                <c:pt idx="5762">
                  <c:v>37355</c:v>
                </c:pt>
                <c:pt idx="5763">
                  <c:v>37355.599999999999</c:v>
                </c:pt>
                <c:pt idx="5764">
                  <c:v>37356.1</c:v>
                </c:pt>
                <c:pt idx="5765">
                  <c:v>37356.400000000001</c:v>
                </c:pt>
                <c:pt idx="5766">
                  <c:v>37356.800000000003</c:v>
                </c:pt>
                <c:pt idx="5767">
                  <c:v>37357.300000000003</c:v>
                </c:pt>
                <c:pt idx="5768">
                  <c:v>37357.699999999997</c:v>
                </c:pt>
                <c:pt idx="5769">
                  <c:v>37358</c:v>
                </c:pt>
                <c:pt idx="5770">
                  <c:v>37358.6</c:v>
                </c:pt>
                <c:pt idx="5771">
                  <c:v>37358.800000000003</c:v>
                </c:pt>
                <c:pt idx="5772">
                  <c:v>37359.4</c:v>
                </c:pt>
                <c:pt idx="5773">
                  <c:v>37359.599999999999</c:v>
                </c:pt>
                <c:pt idx="5774">
                  <c:v>37359.9</c:v>
                </c:pt>
                <c:pt idx="5775">
                  <c:v>37360.400000000001</c:v>
                </c:pt>
                <c:pt idx="5776">
                  <c:v>37360.699999999997</c:v>
                </c:pt>
                <c:pt idx="5777">
                  <c:v>37361.1</c:v>
                </c:pt>
                <c:pt idx="5778">
                  <c:v>37361.5</c:v>
                </c:pt>
                <c:pt idx="5779">
                  <c:v>37361.9</c:v>
                </c:pt>
                <c:pt idx="5780">
                  <c:v>37362.300000000003</c:v>
                </c:pt>
                <c:pt idx="5781">
                  <c:v>37362.800000000003</c:v>
                </c:pt>
                <c:pt idx="5782">
                  <c:v>37363</c:v>
                </c:pt>
                <c:pt idx="5783">
                  <c:v>37363.4</c:v>
                </c:pt>
                <c:pt idx="5784">
                  <c:v>37363.9</c:v>
                </c:pt>
                <c:pt idx="5785">
                  <c:v>37364.300000000003</c:v>
                </c:pt>
                <c:pt idx="5786">
                  <c:v>37364.6</c:v>
                </c:pt>
                <c:pt idx="5787">
                  <c:v>37365.1</c:v>
                </c:pt>
                <c:pt idx="5788">
                  <c:v>37365.5</c:v>
                </c:pt>
                <c:pt idx="5789">
                  <c:v>37365.800000000003</c:v>
                </c:pt>
                <c:pt idx="5790">
                  <c:v>37366.199999999997</c:v>
                </c:pt>
                <c:pt idx="5791">
                  <c:v>37366.6</c:v>
                </c:pt>
                <c:pt idx="5792">
                  <c:v>37366.9</c:v>
                </c:pt>
                <c:pt idx="5793">
                  <c:v>37367.4</c:v>
                </c:pt>
                <c:pt idx="5794">
                  <c:v>37367.699999999997</c:v>
                </c:pt>
                <c:pt idx="5795">
                  <c:v>37368.1</c:v>
                </c:pt>
                <c:pt idx="5796">
                  <c:v>37368.6</c:v>
                </c:pt>
                <c:pt idx="5797">
                  <c:v>37368.9</c:v>
                </c:pt>
                <c:pt idx="5798">
                  <c:v>37369.4</c:v>
                </c:pt>
                <c:pt idx="5799">
                  <c:v>37369.800000000003</c:v>
                </c:pt>
                <c:pt idx="5800">
                  <c:v>37370.300000000003</c:v>
                </c:pt>
                <c:pt idx="5801">
                  <c:v>37370.699999999997</c:v>
                </c:pt>
                <c:pt idx="5802">
                  <c:v>37371</c:v>
                </c:pt>
                <c:pt idx="5803">
                  <c:v>37371.5</c:v>
                </c:pt>
                <c:pt idx="5804">
                  <c:v>37371.9</c:v>
                </c:pt>
                <c:pt idx="5805">
                  <c:v>37372.5</c:v>
                </c:pt>
                <c:pt idx="5806">
                  <c:v>37372.800000000003</c:v>
                </c:pt>
                <c:pt idx="5807">
                  <c:v>37373.4</c:v>
                </c:pt>
                <c:pt idx="5808">
                  <c:v>37373.800000000003</c:v>
                </c:pt>
                <c:pt idx="5809">
                  <c:v>37374.800000000003</c:v>
                </c:pt>
                <c:pt idx="5810">
                  <c:v>37375.199999999997</c:v>
                </c:pt>
                <c:pt idx="5811">
                  <c:v>37376.199999999997</c:v>
                </c:pt>
                <c:pt idx="5812">
                  <c:v>37376.6</c:v>
                </c:pt>
                <c:pt idx="5813">
                  <c:v>37377.300000000003</c:v>
                </c:pt>
                <c:pt idx="5814">
                  <c:v>37378</c:v>
                </c:pt>
                <c:pt idx="5815">
                  <c:v>37378.800000000003</c:v>
                </c:pt>
                <c:pt idx="5816">
                  <c:v>37379.300000000003</c:v>
                </c:pt>
                <c:pt idx="5817">
                  <c:v>37380.199999999997</c:v>
                </c:pt>
                <c:pt idx="5818">
                  <c:v>37381.300000000003</c:v>
                </c:pt>
                <c:pt idx="5819">
                  <c:v>37382</c:v>
                </c:pt>
                <c:pt idx="5820">
                  <c:v>37393.9</c:v>
                </c:pt>
                <c:pt idx="5821">
                  <c:v>37395</c:v>
                </c:pt>
                <c:pt idx="5822">
                  <c:v>37396.1</c:v>
                </c:pt>
                <c:pt idx="5823">
                  <c:v>37397.1</c:v>
                </c:pt>
                <c:pt idx="5824">
                  <c:v>37397.9</c:v>
                </c:pt>
                <c:pt idx="5825">
                  <c:v>37398.9</c:v>
                </c:pt>
                <c:pt idx="5826">
                  <c:v>37400</c:v>
                </c:pt>
                <c:pt idx="5827">
                  <c:v>37401.4</c:v>
                </c:pt>
                <c:pt idx="5828">
                  <c:v>37402.400000000001</c:v>
                </c:pt>
                <c:pt idx="5829">
                  <c:v>37403.699999999997</c:v>
                </c:pt>
                <c:pt idx="5830">
                  <c:v>37404.6</c:v>
                </c:pt>
                <c:pt idx="5831">
                  <c:v>37405.599999999999</c:v>
                </c:pt>
                <c:pt idx="5832">
                  <c:v>37406.9</c:v>
                </c:pt>
                <c:pt idx="5833">
                  <c:v>37408.199999999997</c:v>
                </c:pt>
                <c:pt idx="5834">
                  <c:v>37408.800000000003</c:v>
                </c:pt>
                <c:pt idx="5835">
                  <c:v>37410.800000000003</c:v>
                </c:pt>
                <c:pt idx="5836">
                  <c:v>37411.4</c:v>
                </c:pt>
                <c:pt idx="5837">
                  <c:v>37412.6</c:v>
                </c:pt>
                <c:pt idx="5838">
                  <c:v>37413.9</c:v>
                </c:pt>
                <c:pt idx="5839">
                  <c:v>37415.300000000003</c:v>
                </c:pt>
                <c:pt idx="5840">
                  <c:v>37416.5</c:v>
                </c:pt>
                <c:pt idx="5841">
                  <c:v>37417.4</c:v>
                </c:pt>
                <c:pt idx="5842">
                  <c:v>37418.5</c:v>
                </c:pt>
                <c:pt idx="5843">
                  <c:v>37419.300000000003</c:v>
                </c:pt>
                <c:pt idx="5844">
                  <c:v>37420.199999999997</c:v>
                </c:pt>
                <c:pt idx="5845">
                  <c:v>37420.800000000003</c:v>
                </c:pt>
                <c:pt idx="5846">
                  <c:v>37421.699999999997</c:v>
                </c:pt>
                <c:pt idx="5847">
                  <c:v>37422.699999999997</c:v>
                </c:pt>
                <c:pt idx="5848">
                  <c:v>37423.4</c:v>
                </c:pt>
                <c:pt idx="5849">
                  <c:v>37424.199999999997</c:v>
                </c:pt>
                <c:pt idx="5850">
                  <c:v>37425</c:v>
                </c:pt>
                <c:pt idx="5851">
                  <c:v>37425.699999999997</c:v>
                </c:pt>
                <c:pt idx="5852">
                  <c:v>37426.400000000001</c:v>
                </c:pt>
                <c:pt idx="5853">
                  <c:v>37427.1</c:v>
                </c:pt>
                <c:pt idx="5854">
                  <c:v>37427.800000000003</c:v>
                </c:pt>
                <c:pt idx="5855">
                  <c:v>37428.6</c:v>
                </c:pt>
                <c:pt idx="5856">
                  <c:v>37429.300000000003</c:v>
                </c:pt>
                <c:pt idx="5857">
                  <c:v>37430.1</c:v>
                </c:pt>
                <c:pt idx="5858">
                  <c:v>37430.6</c:v>
                </c:pt>
                <c:pt idx="5859">
                  <c:v>37431.1</c:v>
                </c:pt>
                <c:pt idx="5860">
                  <c:v>37431.599999999999</c:v>
                </c:pt>
                <c:pt idx="5861">
                  <c:v>37432.199999999997</c:v>
                </c:pt>
                <c:pt idx="5862">
                  <c:v>37436.800000000003</c:v>
                </c:pt>
                <c:pt idx="5863">
                  <c:v>37437.199999999997</c:v>
                </c:pt>
                <c:pt idx="5864">
                  <c:v>37437.599999999999</c:v>
                </c:pt>
                <c:pt idx="5865">
                  <c:v>37438</c:v>
                </c:pt>
                <c:pt idx="5866">
                  <c:v>37438.5</c:v>
                </c:pt>
                <c:pt idx="5867">
                  <c:v>37438.9</c:v>
                </c:pt>
                <c:pt idx="5868">
                  <c:v>37439.199999999997</c:v>
                </c:pt>
                <c:pt idx="5869">
                  <c:v>37439.599999999999</c:v>
                </c:pt>
                <c:pt idx="5870">
                  <c:v>37439.9</c:v>
                </c:pt>
                <c:pt idx="5871">
                  <c:v>37440.199999999997</c:v>
                </c:pt>
                <c:pt idx="5872">
                  <c:v>37440.5</c:v>
                </c:pt>
                <c:pt idx="5873">
                  <c:v>37440.800000000003</c:v>
                </c:pt>
                <c:pt idx="5874">
                  <c:v>37441.1</c:v>
                </c:pt>
                <c:pt idx="5875">
                  <c:v>37441.300000000003</c:v>
                </c:pt>
                <c:pt idx="5876">
                  <c:v>37441.699999999997</c:v>
                </c:pt>
                <c:pt idx="5877">
                  <c:v>37442</c:v>
                </c:pt>
                <c:pt idx="5878">
                  <c:v>37442.300000000003</c:v>
                </c:pt>
                <c:pt idx="5879">
                  <c:v>37442.6</c:v>
                </c:pt>
                <c:pt idx="5880">
                  <c:v>37442.9</c:v>
                </c:pt>
                <c:pt idx="5881">
                  <c:v>37443.199999999997</c:v>
                </c:pt>
                <c:pt idx="5882">
                  <c:v>37443.5</c:v>
                </c:pt>
                <c:pt idx="5883">
                  <c:v>37443.699999999997</c:v>
                </c:pt>
                <c:pt idx="5884">
                  <c:v>37444</c:v>
                </c:pt>
                <c:pt idx="5885">
                  <c:v>37444.300000000003</c:v>
                </c:pt>
                <c:pt idx="5886">
                  <c:v>37444.699999999997</c:v>
                </c:pt>
                <c:pt idx="5887">
                  <c:v>37445</c:v>
                </c:pt>
                <c:pt idx="5888">
                  <c:v>37445.4</c:v>
                </c:pt>
                <c:pt idx="5889">
                  <c:v>37445.699999999997</c:v>
                </c:pt>
                <c:pt idx="5890">
                  <c:v>37446</c:v>
                </c:pt>
                <c:pt idx="5891">
                  <c:v>37446.300000000003</c:v>
                </c:pt>
                <c:pt idx="5892">
                  <c:v>37446.5</c:v>
                </c:pt>
                <c:pt idx="5893">
                  <c:v>37446.9</c:v>
                </c:pt>
                <c:pt idx="5894">
                  <c:v>37447.4</c:v>
                </c:pt>
                <c:pt idx="5895">
                  <c:v>37447.699999999997</c:v>
                </c:pt>
                <c:pt idx="5896">
                  <c:v>37448.1</c:v>
                </c:pt>
                <c:pt idx="5897">
                  <c:v>37448.5</c:v>
                </c:pt>
                <c:pt idx="5898">
                  <c:v>37452</c:v>
                </c:pt>
                <c:pt idx="5899">
                  <c:v>37452.400000000001</c:v>
                </c:pt>
                <c:pt idx="5900">
                  <c:v>37452.9</c:v>
                </c:pt>
                <c:pt idx="5901">
                  <c:v>37453.199999999997</c:v>
                </c:pt>
                <c:pt idx="5902">
                  <c:v>37453.5</c:v>
                </c:pt>
                <c:pt idx="5903">
                  <c:v>37454</c:v>
                </c:pt>
                <c:pt idx="5904">
                  <c:v>37454.300000000003</c:v>
                </c:pt>
                <c:pt idx="5905">
                  <c:v>37454.6</c:v>
                </c:pt>
                <c:pt idx="5906">
                  <c:v>37454.9</c:v>
                </c:pt>
                <c:pt idx="5907">
                  <c:v>37455.199999999997</c:v>
                </c:pt>
                <c:pt idx="5908">
                  <c:v>37455.5</c:v>
                </c:pt>
                <c:pt idx="5909">
                  <c:v>37455.9</c:v>
                </c:pt>
                <c:pt idx="5910">
                  <c:v>37456.400000000001</c:v>
                </c:pt>
                <c:pt idx="5911">
                  <c:v>37456.6</c:v>
                </c:pt>
                <c:pt idx="5912">
                  <c:v>37457</c:v>
                </c:pt>
                <c:pt idx="5913">
                  <c:v>37457.300000000003</c:v>
                </c:pt>
                <c:pt idx="5914">
                  <c:v>37457.800000000003</c:v>
                </c:pt>
                <c:pt idx="5915">
                  <c:v>37458.1</c:v>
                </c:pt>
                <c:pt idx="5916">
                  <c:v>37458.6</c:v>
                </c:pt>
                <c:pt idx="5917">
                  <c:v>37459</c:v>
                </c:pt>
                <c:pt idx="5918">
                  <c:v>37459.5</c:v>
                </c:pt>
                <c:pt idx="5919">
                  <c:v>37459.9</c:v>
                </c:pt>
                <c:pt idx="5920">
                  <c:v>37460.199999999997</c:v>
                </c:pt>
                <c:pt idx="5921">
                  <c:v>37460.400000000001</c:v>
                </c:pt>
                <c:pt idx="5922">
                  <c:v>37461</c:v>
                </c:pt>
                <c:pt idx="5923">
                  <c:v>37461.199999999997</c:v>
                </c:pt>
                <c:pt idx="5924">
                  <c:v>37461.599999999999</c:v>
                </c:pt>
                <c:pt idx="5925">
                  <c:v>37462.199999999997</c:v>
                </c:pt>
                <c:pt idx="5926">
                  <c:v>37462.800000000003</c:v>
                </c:pt>
                <c:pt idx="5927">
                  <c:v>37463.1</c:v>
                </c:pt>
                <c:pt idx="5928">
                  <c:v>37463.5</c:v>
                </c:pt>
                <c:pt idx="5929">
                  <c:v>37463.800000000003</c:v>
                </c:pt>
                <c:pt idx="5930">
                  <c:v>37464.400000000001</c:v>
                </c:pt>
                <c:pt idx="5931">
                  <c:v>37468.5</c:v>
                </c:pt>
                <c:pt idx="5932">
                  <c:v>37468.800000000003</c:v>
                </c:pt>
                <c:pt idx="5933">
                  <c:v>37469.1</c:v>
                </c:pt>
                <c:pt idx="5934">
                  <c:v>37469.800000000003</c:v>
                </c:pt>
                <c:pt idx="5935">
                  <c:v>37470.1</c:v>
                </c:pt>
                <c:pt idx="5936">
                  <c:v>37470.6</c:v>
                </c:pt>
                <c:pt idx="5937">
                  <c:v>37471.1</c:v>
                </c:pt>
                <c:pt idx="5938">
                  <c:v>37471.4</c:v>
                </c:pt>
                <c:pt idx="5939">
                  <c:v>37471.699999999997</c:v>
                </c:pt>
                <c:pt idx="5940">
                  <c:v>37472.400000000001</c:v>
                </c:pt>
                <c:pt idx="5941">
                  <c:v>37472.699999999997</c:v>
                </c:pt>
                <c:pt idx="5942">
                  <c:v>37473.1</c:v>
                </c:pt>
                <c:pt idx="5943">
                  <c:v>37473.4</c:v>
                </c:pt>
                <c:pt idx="5944">
                  <c:v>37474</c:v>
                </c:pt>
                <c:pt idx="5945">
                  <c:v>37474.400000000001</c:v>
                </c:pt>
                <c:pt idx="5946">
                  <c:v>37474.800000000003</c:v>
                </c:pt>
                <c:pt idx="5947">
                  <c:v>37475.300000000003</c:v>
                </c:pt>
                <c:pt idx="5948">
                  <c:v>37475.800000000003</c:v>
                </c:pt>
                <c:pt idx="5949">
                  <c:v>37476.1</c:v>
                </c:pt>
                <c:pt idx="5950">
                  <c:v>37476.699999999997</c:v>
                </c:pt>
                <c:pt idx="5951">
                  <c:v>37477</c:v>
                </c:pt>
                <c:pt idx="5952">
                  <c:v>37477.699999999997</c:v>
                </c:pt>
                <c:pt idx="5953">
                  <c:v>37478.300000000003</c:v>
                </c:pt>
                <c:pt idx="5954">
                  <c:v>37478.6</c:v>
                </c:pt>
                <c:pt idx="5955">
                  <c:v>37479.199999999997</c:v>
                </c:pt>
                <c:pt idx="5956">
                  <c:v>37479.800000000003</c:v>
                </c:pt>
                <c:pt idx="5957">
                  <c:v>37480.1</c:v>
                </c:pt>
                <c:pt idx="5958">
                  <c:v>37480.6</c:v>
                </c:pt>
                <c:pt idx="5959">
                  <c:v>37481.199999999997</c:v>
                </c:pt>
                <c:pt idx="5960">
                  <c:v>37481.5</c:v>
                </c:pt>
                <c:pt idx="5961">
                  <c:v>37482.1</c:v>
                </c:pt>
                <c:pt idx="5962">
                  <c:v>37482.699999999997</c:v>
                </c:pt>
                <c:pt idx="5963">
                  <c:v>37483</c:v>
                </c:pt>
                <c:pt idx="5964">
                  <c:v>37483.5</c:v>
                </c:pt>
                <c:pt idx="5965">
                  <c:v>37484.1</c:v>
                </c:pt>
                <c:pt idx="5966">
                  <c:v>37484.400000000001</c:v>
                </c:pt>
                <c:pt idx="5967">
                  <c:v>37484.9</c:v>
                </c:pt>
                <c:pt idx="5968">
                  <c:v>37485.5</c:v>
                </c:pt>
                <c:pt idx="5969">
                  <c:v>37485.800000000003</c:v>
                </c:pt>
                <c:pt idx="5970">
                  <c:v>37486.300000000003</c:v>
                </c:pt>
                <c:pt idx="5971">
                  <c:v>37486.9</c:v>
                </c:pt>
                <c:pt idx="5972">
                  <c:v>37487.199999999997</c:v>
                </c:pt>
                <c:pt idx="5973">
                  <c:v>37487.699999999997</c:v>
                </c:pt>
                <c:pt idx="5974">
                  <c:v>37488.300000000003</c:v>
                </c:pt>
                <c:pt idx="5975">
                  <c:v>37488.5</c:v>
                </c:pt>
                <c:pt idx="5976">
                  <c:v>37489.1</c:v>
                </c:pt>
                <c:pt idx="5977">
                  <c:v>37489.599999999999</c:v>
                </c:pt>
                <c:pt idx="5978">
                  <c:v>37489.9</c:v>
                </c:pt>
                <c:pt idx="5979">
                  <c:v>37490.400000000001</c:v>
                </c:pt>
                <c:pt idx="5980">
                  <c:v>37490.9</c:v>
                </c:pt>
                <c:pt idx="5981">
                  <c:v>37491.199999999997</c:v>
                </c:pt>
                <c:pt idx="5982">
                  <c:v>37491.699999999997</c:v>
                </c:pt>
                <c:pt idx="5983">
                  <c:v>37492.199999999997</c:v>
                </c:pt>
                <c:pt idx="5984">
                  <c:v>37492.5</c:v>
                </c:pt>
                <c:pt idx="5985">
                  <c:v>37493</c:v>
                </c:pt>
                <c:pt idx="5986">
                  <c:v>37493.5</c:v>
                </c:pt>
                <c:pt idx="5987">
                  <c:v>37493.800000000003</c:v>
                </c:pt>
                <c:pt idx="5988">
                  <c:v>37494.199999999997</c:v>
                </c:pt>
                <c:pt idx="5989">
                  <c:v>37494.699999999997</c:v>
                </c:pt>
                <c:pt idx="5990">
                  <c:v>37495</c:v>
                </c:pt>
                <c:pt idx="5991">
                  <c:v>37495.5</c:v>
                </c:pt>
                <c:pt idx="5992">
                  <c:v>37495.9</c:v>
                </c:pt>
                <c:pt idx="5993">
                  <c:v>37496.199999999997</c:v>
                </c:pt>
                <c:pt idx="5994">
                  <c:v>37496.6</c:v>
                </c:pt>
                <c:pt idx="5995">
                  <c:v>37497.1</c:v>
                </c:pt>
                <c:pt idx="5996">
                  <c:v>37497.300000000003</c:v>
                </c:pt>
                <c:pt idx="5997">
                  <c:v>37497.800000000003</c:v>
                </c:pt>
                <c:pt idx="5998">
                  <c:v>37498.199999999997</c:v>
                </c:pt>
                <c:pt idx="5999">
                  <c:v>37498.400000000001</c:v>
                </c:pt>
                <c:pt idx="6000">
                  <c:v>37498.9</c:v>
                </c:pt>
                <c:pt idx="6001">
                  <c:v>37499.300000000003</c:v>
                </c:pt>
                <c:pt idx="6002">
                  <c:v>37499.5</c:v>
                </c:pt>
                <c:pt idx="6003">
                  <c:v>37500</c:v>
                </c:pt>
                <c:pt idx="6004">
                  <c:v>37500.400000000001</c:v>
                </c:pt>
                <c:pt idx="6005">
                  <c:v>37500.6</c:v>
                </c:pt>
                <c:pt idx="6006">
                  <c:v>37501</c:v>
                </c:pt>
                <c:pt idx="6007">
                  <c:v>37501.4</c:v>
                </c:pt>
                <c:pt idx="6008">
                  <c:v>37501.599999999999</c:v>
                </c:pt>
                <c:pt idx="6009">
                  <c:v>37502</c:v>
                </c:pt>
                <c:pt idx="6010">
                  <c:v>37502.400000000001</c:v>
                </c:pt>
                <c:pt idx="6011">
                  <c:v>37502.6</c:v>
                </c:pt>
                <c:pt idx="6012">
                  <c:v>37503</c:v>
                </c:pt>
                <c:pt idx="6013">
                  <c:v>37503.4</c:v>
                </c:pt>
                <c:pt idx="6014">
                  <c:v>37503.599999999999</c:v>
                </c:pt>
                <c:pt idx="6015">
                  <c:v>37504</c:v>
                </c:pt>
                <c:pt idx="6016">
                  <c:v>37504.400000000001</c:v>
                </c:pt>
                <c:pt idx="6017">
                  <c:v>37504.6</c:v>
                </c:pt>
                <c:pt idx="6018">
                  <c:v>37504.9</c:v>
                </c:pt>
                <c:pt idx="6019">
                  <c:v>37505.300000000003</c:v>
                </c:pt>
                <c:pt idx="6020">
                  <c:v>37505.699999999997</c:v>
                </c:pt>
                <c:pt idx="6021">
                  <c:v>37505.9</c:v>
                </c:pt>
                <c:pt idx="6022">
                  <c:v>37506.300000000003</c:v>
                </c:pt>
                <c:pt idx="6023">
                  <c:v>37506.699999999997</c:v>
                </c:pt>
                <c:pt idx="6024">
                  <c:v>37506.9</c:v>
                </c:pt>
                <c:pt idx="6025">
                  <c:v>37507.300000000003</c:v>
                </c:pt>
                <c:pt idx="6026">
                  <c:v>37507.5</c:v>
                </c:pt>
                <c:pt idx="6027">
                  <c:v>37507.800000000003</c:v>
                </c:pt>
                <c:pt idx="6028">
                  <c:v>37508.199999999997</c:v>
                </c:pt>
                <c:pt idx="6029">
                  <c:v>37508.6</c:v>
                </c:pt>
                <c:pt idx="6030">
                  <c:v>37508.800000000003</c:v>
                </c:pt>
                <c:pt idx="6031">
                  <c:v>37509.300000000003</c:v>
                </c:pt>
                <c:pt idx="6032">
                  <c:v>37509.5</c:v>
                </c:pt>
                <c:pt idx="6033">
                  <c:v>37509.9</c:v>
                </c:pt>
                <c:pt idx="6034">
                  <c:v>37510.300000000003</c:v>
                </c:pt>
                <c:pt idx="6035">
                  <c:v>37510.5</c:v>
                </c:pt>
                <c:pt idx="6036">
                  <c:v>37511</c:v>
                </c:pt>
                <c:pt idx="6037">
                  <c:v>37511.4</c:v>
                </c:pt>
                <c:pt idx="6038">
                  <c:v>37511.699999999997</c:v>
                </c:pt>
                <c:pt idx="6039">
                  <c:v>37512.199999999997</c:v>
                </c:pt>
                <c:pt idx="6040">
                  <c:v>37512.6</c:v>
                </c:pt>
                <c:pt idx="6041">
                  <c:v>37512.9</c:v>
                </c:pt>
                <c:pt idx="6042">
                  <c:v>37513.4</c:v>
                </c:pt>
                <c:pt idx="6043">
                  <c:v>37513.9</c:v>
                </c:pt>
                <c:pt idx="6044">
                  <c:v>37514.199999999997</c:v>
                </c:pt>
                <c:pt idx="6045">
                  <c:v>37514.699999999997</c:v>
                </c:pt>
                <c:pt idx="6046">
                  <c:v>37515.199999999997</c:v>
                </c:pt>
                <c:pt idx="6047">
                  <c:v>37515.4</c:v>
                </c:pt>
                <c:pt idx="6048">
                  <c:v>37516</c:v>
                </c:pt>
                <c:pt idx="6049">
                  <c:v>37516.5</c:v>
                </c:pt>
                <c:pt idx="6050">
                  <c:v>37516.699999999997</c:v>
                </c:pt>
                <c:pt idx="6051">
                  <c:v>37517.199999999997</c:v>
                </c:pt>
                <c:pt idx="6052">
                  <c:v>37517.699999999997</c:v>
                </c:pt>
                <c:pt idx="6053">
                  <c:v>37518</c:v>
                </c:pt>
                <c:pt idx="6054">
                  <c:v>37518.400000000001</c:v>
                </c:pt>
                <c:pt idx="6055">
                  <c:v>37518.9</c:v>
                </c:pt>
                <c:pt idx="6056">
                  <c:v>37519.1</c:v>
                </c:pt>
                <c:pt idx="6057">
                  <c:v>37519.5</c:v>
                </c:pt>
                <c:pt idx="6058">
                  <c:v>37520</c:v>
                </c:pt>
                <c:pt idx="6059">
                  <c:v>37520.1</c:v>
                </c:pt>
                <c:pt idx="6060">
                  <c:v>37520.5</c:v>
                </c:pt>
                <c:pt idx="6061">
                  <c:v>37520.9</c:v>
                </c:pt>
                <c:pt idx="6062">
                  <c:v>37521</c:v>
                </c:pt>
                <c:pt idx="6063">
                  <c:v>37521.300000000003</c:v>
                </c:pt>
                <c:pt idx="6064">
                  <c:v>37521.5</c:v>
                </c:pt>
                <c:pt idx="6065">
                  <c:v>37521.699999999997</c:v>
                </c:pt>
                <c:pt idx="6066">
                  <c:v>37521.9</c:v>
                </c:pt>
                <c:pt idx="6067">
                  <c:v>37522</c:v>
                </c:pt>
                <c:pt idx="6068">
                  <c:v>37522.1</c:v>
                </c:pt>
                <c:pt idx="6069">
                  <c:v>37522.199999999997</c:v>
                </c:pt>
                <c:pt idx="6070">
                  <c:v>37522.199999999997</c:v>
                </c:pt>
                <c:pt idx="6071">
                  <c:v>37522.199999999997</c:v>
                </c:pt>
                <c:pt idx="6072">
                  <c:v>37522.199999999997</c:v>
                </c:pt>
                <c:pt idx="6073">
                  <c:v>37522.1</c:v>
                </c:pt>
                <c:pt idx="6074">
                  <c:v>37522</c:v>
                </c:pt>
                <c:pt idx="6075">
                  <c:v>37521.800000000003</c:v>
                </c:pt>
                <c:pt idx="6076">
                  <c:v>37521.599999999999</c:v>
                </c:pt>
                <c:pt idx="6077">
                  <c:v>37521.300000000003</c:v>
                </c:pt>
                <c:pt idx="6078">
                  <c:v>37521.199999999997</c:v>
                </c:pt>
                <c:pt idx="6079">
                  <c:v>37520.800000000003</c:v>
                </c:pt>
                <c:pt idx="6080">
                  <c:v>37520.5</c:v>
                </c:pt>
                <c:pt idx="6081">
                  <c:v>37520</c:v>
                </c:pt>
                <c:pt idx="6082">
                  <c:v>37519.5</c:v>
                </c:pt>
                <c:pt idx="6083">
                  <c:v>37519.199999999997</c:v>
                </c:pt>
                <c:pt idx="6084">
                  <c:v>37518.6</c:v>
                </c:pt>
                <c:pt idx="6085">
                  <c:v>37518</c:v>
                </c:pt>
                <c:pt idx="6086">
                  <c:v>37517.599999999999</c:v>
                </c:pt>
                <c:pt idx="6087">
                  <c:v>37516.9</c:v>
                </c:pt>
                <c:pt idx="6088">
                  <c:v>37516.199999999997</c:v>
                </c:pt>
                <c:pt idx="6089">
                  <c:v>37515.9</c:v>
                </c:pt>
                <c:pt idx="6090">
                  <c:v>37515.1</c:v>
                </c:pt>
                <c:pt idx="6091">
                  <c:v>37514.400000000001</c:v>
                </c:pt>
                <c:pt idx="6092">
                  <c:v>37514</c:v>
                </c:pt>
                <c:pt idx="6093">
                  <c:v>37513.300000000003</c:v>
                </c:pt>
                <c:pt idx="6094">
                  <c:v>37512.6</c:v>
                </c:pt>
                <c:pt idx="6095">
                  <c:v>37512.199999999997</c:v>
                </c:pt>
                <c:pt idx="6096">
                  <c:v>37511.5</c:v>
                </c:pt>
                <c:pt idx="6097">
                  <c:v>37510.800000000003</c:v>
                </c:pt>
                <c:pt idx="6098">
                  <c:v>37510.5</c:v>
                </c:pt>
                <c:pt idx="6099">
                  <c:v>37509.9</c:v>
                </c:pt>
                <c:pt idx="6100">
                  <c:v>37509.300000000003</c:v>
                </c:pt>
                <c:pt idx="6101">
                  <c:v>37509</c:v>
                </c:pt>
                <c:pt idx="6102">
                  <c:v>37508.5</c:v>
                </c:pt>
                <c:pt idx="6103">
                  <c:v>37508</c:v>
                </c:pt>
                <c:pt idx="6104">
                  <c:v>37507.800000000003</c:v>
                </c:pt>
                <c:pt idx="6105">
                  <c:v>37507.5</c:v>
                </c:pt>
                <c:pt idx="6106">
                  <c:v>37507.199999999997</c:v>
                </c:pt>
                <c:pt idx="6107">
                  <c:v>37507</c:v>
                </c:pt>
                <c:pt idx="6108">
                  <c:v>37506.800000000003</c:v>
                </c:pt>
                <c:pt idx="6109">
                  <c:v>37506.699999999997</c:v>
                </c:pt>
                <c:pt idx="6110">
                  <c:v>37506.6</c:v>
                </c:pt>
                <c:pt idx="6111">
                  <c:v>37506.6</c:v>
                </c:pt>
                <c:pt idx="6112">
                  <c:v>37506.6</c:v>
                </c:pt>
                <c:pt idx="6113">
                  <c:v>37506.6</c:v>
                </c:pt>
                <c:pt idx="6114">
                  <c:v>37506.699999999997</c:v>
                </c:pt>
                <c:pt idx="6115">
                  <c:v>37506.800000000003</c:v>
                </c:pt>
                <c:pt idx="6116">
                  <c:v>37506.9</c:v>
                </c:pt>
                <c:pt idx="6117">
                  <c:v>37507.199999999997</c:v>
                </c:pt>
                <c:pt idx="6118">
                  <c:v>37507.4</c:v>
                </c:pt>
                <c:pt idx="6119">
                  <c:v>37507.599999999999</c:v>
                </c:pt>
                <c:pt idx="6120">
                  <c:v>37507.9</c:v>
                </c:pt>
                <c:pt idx="6121">
                  <c:v>37508.199999999997</c:v>
                </c:pt>
                <c:pt idx="6122">
                  <c:v>37508.400000000001</c:v>
                </c:pt>
                <c:pt idx="6123">
                  <c:v>37508.800000000003</c:v>
                </c:pt>
                <c:pt idx="6124">
                  <c:v>37509.199999999997</c:v>
                </c:pt>
                <c:pt idx="6125">
                  <c:v>37509.599999999999</c:v>
                </c:pt>
                <c:pt idx="6126">
                  <c:v>37509.800000000003</c:v>
                </c:pt>
                <c:pt idx="6127">
                  <c:v>37510.199999999997</c:v>
                </c:pt>
                <c:pt idx="6128">
                  <c:v>37510.5</c:v>
                </c:pt>
                <c:pt idx="6129">
                  <c:v>37510.9</c:v>
                </c:pt>
                <c:pt idx="6130">
                  <c:v>37511.300000000003</c:v>
                </c:pt>
                <c:pt idx="6131">
                  <c:v>37511.599999999999</c:v>
                </c:pt>
                <c:pt idx="6132">
                  <c:v>37512</c:v>
                </c:pt>
                <c:pt idx="6133">
                  <c:v>37512.400000000001</c:v>
                </c:pt>
                <c:pt idx="6134">
                  <c:v>37512.699999999997</c:v>
                </c:pt>
                <c:pt idx="6135">
                  <c:v>37513.1</c:v>
                </c:pt>
                <c:pt idx="6136">
                  <c:v>37513.5</c:v>
                </c:pt>
                <c:pt idx="6137">
                  <c:v>37513.599999999999</c:v>
                </c:pt>
                <c:pt idx="6138">
                  <c:v>37514</c:v>
                </c:pt>
                <c:pt idx="6139">
                  <c:v>37514.300000000003</c:v>
                </c:pt>
                <c:pt idx="6140">
                  <c:v>37514.5</c:v>
                </c:pt>
                <c:pt idx="6141">
                  <c:v>37514.800000000003</c:v>
                </c:pt>
                <c:pt idx="6142">
                  <c:v>37515</c:v>
                </c:pt>
                <c:pt idx="6143">
                  <c:v>37515.1</c:v>
                </c:pt>
                <c:pt idx="6144">
                  <c:v>37515.199999999997</c:v>
                </c:pt>
                <c:pt idx="6145">
                  <c:v>37515.199999999997</c:v>
                </c:pt>
                <c:pt idx="6146">
                  <c:v>37515.199999999997</c:v>
                </c:pt>
                <c:pt idx="6147">
                  <c:v>37514.9</c:v>
                </c:pt>
                <c:pt idx="6148">
                  <c:v>37514.5</c:v>
                </c:pt>
                <c:pt idx="6149">
                  <c:v>37514.199999999997</c:v>
                </c:pt>
                <c:pt idx="6150">
                  <c:v>37513.5</c:v>
                </c:pt>
                <c:pt idx="6151">
                  <c:v>37512.5</c:v>
                </c:pt>
                <c:pt idx="6152">
                  <c:v>37511.9</c:v>
                </c:pt>
                <c:pt idx="6153">
                  <c:v>37510.5</c:v>
                </c:pt>
                <c:pt idx="6154">
                  <c:v>37508.9</c:v>
                </c:pt>
                <c:pt idx="6155">
                  <c:v>37507.9</c:v>
                </c:pt>
                <c:pt idx="6156">
                  <c:v>37505.800000000003</c:v>
                </c:pt>
                <c:pt idx="6157">
                  <c:v>37503.4</c:v>
                </c:pt>
                <c:pt idx="6158">
                  <c:v>37502.199999999997</c:v>
                </c:pt>
                <c:pt idx="6159">
                  <c:v>37499.4</c:v>
                </c:pt>
                <c:pt idx="6160">
                  <c:v>37496.400000000001</c:v>
                </c:pt>
                <c:pt idx="6161">
                  <c:v>37494.800000000003</c:v>
                </c:pt>
                <c:pt idx="6162">
                  <c:v>37491.5</c:v>
                </c:pt>
                <c:pt idx="6163">
                  <c:v>37488.1</c:v>
                </c:pt>
                <c:pt idx="6164">
                  <c:v>37486.300000000003</c:v>
                </c:pt>
                <c:pt idx="6165">
                  <c:v>37482.699999999997</c:v>
                </c:pt>
                <c:pt idx="6166">
                  <c:v>37479.1</c:v>
                </c:pt>
                <c:pt idx="6167">
                  <c:v>37477.199999999997</c:v>
                </c:pt>
                <c:pt idx="6168">
                  <c:v>37473.5</c:v>
                </c:pt>
                <c:pt idx="6169">
                  <c:v>37469.699999999997</c:v>
                </c:pt>
                <c:pt idx="6170">
                  <c:v>37467.9</c:v>
                </c:pt>
                <c:pt idx="6171">
                  <c:v>37464.199999999997</c:v>
                </c:pt>
                <c:pt idx="6172">
                  <c:v>37460.6</c:v>
                </c:pt>
                <c:pt idx="6173">
                  <c:v>37458.800000000003</c:v>
                </c:pt>
                <c:pt idx="6174">
                  <c:v>37455.300000000003</c:v>
                </c:pt>
                <c:pt idx="6175">
                  <c:v>37452</c:v>
                </c:pt>
                <c:pt idx="6176">
                  <c:v>37450.5</c:v>
                </c:pt>
                <c:pt idx="6177">
                  <c:v>37447.4</c:v>
                </c:pt>
                <c:pt idx="6178">
                  <c:v>37444.699999999997</c:v>
                </c:pt>
                <c:pt idx="6179">
                  <c:v>37443.4</c:v>
                </c:pt>
                <c:pt idx="6180">
                  <c:v>37441</c:v>
                </c:pt>
                <c:pt idx="6181">
                  <c:v>37438.9</c:v>
                </c:pt>
                <c:pt idx="6182">
                  <c:v>37437.9</c:v>
                </c:pt>
                <c:pt idx="6183">
                  <c:v>37436.300000000003</c:v>
                </c:pt>
                <c:pt idx="6184">
                  <c:v>37435.1</c:v>
                </c:pt>
                <c:pt idx="6185">
                  <c:v>37434.6</c:v>
                </c:pt>
                <c:pt idx="6186">
                  <c:v>37434</c:v>
                </c:pt>
                <c:pt idx="6187">
                  <c:v>37433.699999999997</c:v>
                </c:pt>
                <c:pt idx="6188">
                  <c:v>37433.800000000003</c:v>
                </c:pt>
                <c:pt idx="6189">
                  <c:v>37434.1</c:v>
                </c:pt>
                <c:pt idx="6190">
                  <c:v>37434.800000000003</c:v>
                </c:pt>
                <c:pt idx="6191">
                  <c:v>37435.300000000003</c:v>
                </c:pt>
                <c:pt idx="6192">
                  <c:v>37436.699999999997</c:v>
                </c:pt>
                <c:pt idx="6193">
                  <c:v>37438.400000000001</c:v>
                </c:pt>
                <c:pt idx="6194">
                  <c:v>37439.4</c:v>
                </c:pt>
                <c:pt idx="6195">
                  <c:v>37441.699999999997</c:v>
                </c:pt>
                <c:pt idx="6196">
                  <c:v>37443.199999999997</c:v>
                </c:pt>
                <c:pt idx="6197">
                  <c:v>37445.699999999997</c:v>
                </c:pt>
                <c:pt idx="6198">
                  <c:v>37448.699999999997</c:v>
                </c:pt>
                <c:pt idx="6199">
                  <c:v>37451.9</c:v>
                </c:pt>
                <c:pt idx="6200">
                  <c:v>37453.599999999999</c:v>
                </c:pt>
                <c:pt idx="6201">
                  <c:v>37457.199999999997</c:v>
                </c:pt>
                <c:pt idx="6202">
                  <c:v>37460.9</c:v>
                </c:pt>
                <c:pt idx="6203">
                  <c:v>37462.800000000003</c:v>
                </c:pt>
                <c:pt idx="6204">
                  <c:v>37466.699999999997</c:v>
                </c:pt>
                <c:pt idx="6205">
                  <c:v>37470.6</c:v>
                </c:pt>
                <c:pt idx="6206">
                  <c:v>37472.699999999997</c:v>
                </c:pt>
                <c:pt idx="6207">
                  <c:v>37476.699999999997</c:v>
                </c:pt>
                <c:pt idx="6208">
                  <c:v>37480.699999999997</c:v>
                </c:pt>
                <c:pt idx="6209">
                  <c:v>37482.800000000003</c:v>
                </c:pt>
                <c:pt idx="6210">
                  <c:v>37486.800000000003</c:v>
                </c:pt>
                <c:pt idx="6211">
                  <c:v>37490.699999999997</c:v>
                </c:pt>
                <c:pt idx="6212">
                  <c:v>37492.6</c:v>
                </c:pt>
                <c:pt idx="6213">
                  <c:v>37496.400000000001</c:v>
                </c:pt>
                <c:pt idx="6214">
                  <c:v>37500</c:v>
                </c:pt>
                <c:pt idx="6215">
                  <c:v>37501.699999999997</c:v>
                </c:pt>
                <c:pt idx="6216">
                  <c:v>37505</c:v>
                </c:pt>
                <c:pt idx="6217">
                  <c:v>37508.1</c:v>
                </c:pt>
                <c:pt idx="6218">
                  <c:v>37509.300000000003</c:v>
                </c:pt>
                <c:pt idx="6219">
                  <c:v>37512.199999999997</c:v>
                </c:pt>
                <c:pt idx="6220">
                  <c:v>37514.6</c:v>
                </c:pt>
                <c:pt idx="6221">
                  <c:v>37515.5</c:v>
                </c:pt>
                <c:pt idx="6222">
                  <c:v>37517.800000000003</c:v>
                </c:pt>
                <c:pt idx="6223">
                  <c:v>37519.5</c:v>
                </c:pt>
                <c:pt idx="6224">
                  <c:v>37520.300000000003</c:v>
                </c:pt>
                <c:pt idx="6225">
                  <c:v>37521.699999999997</c:v>
                </c:pt>
                <c:pt idx="6226">
                  <c:v>37522.9</c:v>
                </c:pt>
                <c:pt idx="6227">
                  <c:v>37523.4</c:v>
                </c:pt>
                <c:pt idx="6228">
                  <c:v>37524.400000000001</c:v>
                </c:pt>
                <c:pt idx="6229">
                  <c:v>37525.199999999997</c:v>
                </c:pt>
                <c:pt idx="6230">
                  <c:v>37525.800000000003</c:v>
                </c:pt>
                <c:pt idx="6231">
                  <c:v>37526.1</c:v>
                </c:pt>
                <c:pt idx="6232">
                  <c:v>37526.699999999997</c:v>
                </c:pt>
                <c:pt idx="6233">
                  <c:v>37527.1</c:v>
                </c:pt>
                <c:pt idx="6234">
                  <c:v>37527.4</c:v>
                </c:pt>
                <c:pt idx="6235">
                  <c:v>37527.800000000003</c:v>
                </c:pt>
                <c:pt idx="6236">
                  <c:v>37528</c:v>
                </c:pt>
                <c:pt idx="6237">
                  <c:v>37528.300000000003</c:v>
                </c:pt>
                <c:pt idx="6238">
                  <c:v>37528.699999999997</c:v>
                </c:pt>
                <c:pt idx="6239">
                  <c:v>37528.800000000003</c:v>
                </c:pt>
                <c:pt idx="6240">
                  <c:v>37529.199999999997</c:v>
                </c:pt>
                <c:pt idx="6241">
                  <c:v>37529.5</c:v>
                </c:pt>
                <c:pt idx="6242">
                  <c:v>37529.599999999999</c:v>
                </c:pt>
                <c:pt idx="6243">
                  <c:v>37529.9</c:v>
                </c:pt>
                <c:pt idx="6244">
                  <c:v>37530.199999999997</c:v>
                </c:pt>
                <c:pt idx="6245">
                  <c:v>37530.400000000001</c:v>
                </c:pt>
                <c:pt idx="6246">
                  <c:v>37530.699999999997</c:v>
                </c:pt>
                <c:pt idx="6247">
                  <c:v>37531</c:v>
                </c:pt>
                <c:pt idx="6248">
                  <c:v>37531.1</c:v>
                </c:pt>
                <c:pt idx="6249">
                  <c:v>37531.4</c:v>
                </c:pt>
                <c:pt idx="6250">
                  <c:v>37531.800000000003</c:v>
                </c:pt>
                <c:pt idx="6251">
                  <c:v>37531.9</c:v>
                </c:pt>
                <c:pt idx="6252">
                  <c:v>37532.300000000003</c:v>
                </c:pt>
                <c:pt idx="6253">
                  <c:v>37532.699999999997</c:v>
                </c:pt>
                <c:pt idx="6254">
                  <c:v>37532.9</c:v>
                </c:pt>
                <c:pt idx="6255">
                  <c:v>37533.300000000003</c:v>
                </c:pt>
                <c:pt idx="6256">
                  <c:v>37533.800000000003</c:v>
                </c:pt>
                <c:pt idx="6257">
                  <c:v>37534.1</c:v>
                </c:pt>
                <c:pt idx="6258">
                  <c:v>37534.6</c:v>
                </c:pt>
                <c:pt idx="6259">
                  <c:v>37535.199999999997</c:v>
                </c:pt>
                <c:pt idx="6260">
                  <c:v>37535.5</c:v>
                </c:pt>
                <c:pt idx="6261">
                  <c:v>37536.300000000003</c:v>
                </c:pt>
                <c:pt idx="6262">
                  <c:v>37537.199999999997</c:v>
                </c:pt>
                <c:pt idx="6263">
                  <c:v>37537.699999999997</c:v>
                </c:pt>
                <c:pt idx="6264">
                  <c:v>37538.699999999997</c:v>
                </c:pt>
                <c:pt idx="6265">
                  <c:v>37539.9</c:v>
                </c:pt>
                <c:pt idx="6266">
                  <c:v>37540.6</c:v>
                </c:pt>
                <c:pt idx="6267">
                  <c:v>37542</c:v>
                </c:pt>
                <c:pt idx="6268">
                  <c:v>37543.599999999999</c:v>
                </c:pt>
                <c:pt idx="6269">
                  <c:v>37545.4</c:v>
                </c:pt>
                <c:pt idx="6270">
                  <c:v>37546.199999999997</c:v>
                </c:pt>
                <c:pt idx="6271">
                  <c:v>37548.199999999997</c:v>
                </c:pt>
                <c:pt idx="6272">
                  <c:v>37549.199999999997</c:v>
                </c:pt>
                <c:pt idx="6273">
                  <c:v>37551.4</c:v>
                </c:pt>
                <c:pt idx="6274">
                  <c:v>37553.699999999997</c:v>
                </c:pt>
                <c:pt idx="6275">
                  <c:v>37554.9</c:v>
                </c:pt>
                <c:pt idx="6276">
                  <c:v>37557.4</c:v>
                </c:pt>
                <c:pt idx="6277">
                  <c:v>37560</c:v>
                </c:pt>
                <c:pt idx="6278">
                  <c:v>37561.4</c:v>
                </c:pt>
                <c:pt idx="6279">
                  <c:v>37564.1</c:v>
                </c:pt>
                <c:pt idx="6280">
                  <c:v>37566.800000000003</c:v>
                </c:pt>
                <c:pt idx="6281">
                  <c:v>37569.599999999999</c:v>
                </c:pt>
                <c:pt idx="6282">
                  <c:v>37571</c:v>
                </c:pt>
                <c:pt idx="6283">
                  <c:v>37573.9</c:v>
                </c:pt>
                <c:pt idx="6284">
                  <c:v>37575.300000000003</c:v>
                </c:pt>
                <c:pt idx="6285">
                  <c:v>37578.199999999997</c:v>
                </c:pt>
                <c:pt idx="6286">
                  <c:v>37581</c:v>
                </c:pt>
                <c:pt idx="6287">
                  <c:v>37582.400000000001</c:v>
                </c:pt>
                <c:pt idx="6288">
                  <c:v>37585.199999999997</c:v>
                </c:pt>
                <c:pt idx="6289">
                  <c:v>37587.9</c:v>
                </c:pt>
                <c:pt idx="6290">
                  <c:v>37589.199999999997</c:v>
                </c:pt>
                <c:pt idx="6291">
                  <c:v>37591.9</c:v>
                </c:pt>
                <c:pt idx="6292">
                  <c:v>37594.5</c:v>
                </c:pt>
                <c:pt idx="6293">
                  <c:v>37596.9</c:v>
                </c:pt>
                <c:pt idx="6294">
                  <c:v>37598.1</c:v>
                </c:pt>
                <c:pt idx="6295">
                  <c:v>37600.400000000001</c:v>
                </c:pt>
                <c:pt idx="6296">
                  <c:v>37601.4</c:v>
                </c:pt>
                <c:pt idx="6297">
                  <c:v>37603.599999999999</c:v>
                </c:pt>
                <c:pt idx="6298">
                  <c:v>37605.599999999999</c:v>
                </c:pt>
                <c:pt idx="6299">
                  <c:v>37606.400000000001</c:v>
                </c:pt>
                <c:pt idx="6300">
                  <c:v>37608.300000000003</c:v>
                </c:pt>
                <c:pt idx="6301">
                  <c:v>37610</c:v>
                </c:pt>
                <c:pt idx="6302">
                  <c:v>37611.5</c:v>
                </c:pt>
                <c:pt idx="6303">
                  <c:v>37612.300000000003</c:v>
                </c:pt>
                <c:pt idx="6304">
                  <c:v>37613.800000000003</c:v>
                </c:pt>
                <c:pt idx="6305">
                  <c:v>37615.1</c:v>
                </c:pt>
                <c:pt idx="6306">
                  <c:v>37615.800000000003</c:v>
                </c:pt>
                <c:pt idx="6307">
                  <c:v>37617</c:v>
                </c:pt>
                <c:pt idx="6308">
                  <c:v>37618.199999999997</c:v>
                </c:pt>
                <c:pt idx="6309">
                  <c:v>37618.800000000003</c:v>
                </c:pt>
                <c:pt idx="6310">
                  <c:v>37619.9</c:v>
                </c:pt>
                <c:pt idx="6311">
                  <c:v>37620.9</c:v>
                </c:pt>
                <c:pt idx="6312">
                  <c:v>37621.5</c:v>
                </c:pt>
                <c:pt idx="6313">
                  <c:v>37622.5</c:v>
                </c:pt>
                <c:pt idx="6314">
                  <c:v>37623.5</c:v>
                </c:pt>
                <c:pt idx="6315">
                  <c:v>37624</c:v>
                </c:pt>
                <c:pt idx="6316">
                  <c:v>37625</c:v>
                </c:pt>
                <c:pt idx="6317">
                  <c:v>37626</c:v>
                </c:pt>
                <c:pt idx="6318">
                  <c:v>37626.400000000001</c:v>
                </c:pt>
                <c:pt idx="6319">
                  <c:v>37627.4</c:v>
                </c:pt>
                <c:pt idx="6320">
                  <c:v>37628.300000000003</c:v>
                </c:pt>
                <c:pt idx="6321">
                  <c:v>37628.699999999997</c:v>
                </c:pt>
                <c:pt idx="6322">
                  <c:v>37629.599999999999</c:v>
                </c:pt>
                <c:pt idx="6323">
                  <c:v>37630.5</c:v>
                </c:pt>
                <c:pt idx="6324">
                  <c:v>37630.9</c:v>
                </c:pt>
                <c:pt idx="6325">
                  <c:v>37631.800000000003</c:v>
                </c:pt>
                <c:pt idx="6326">
                  <c:v>37632.699999999997</c:v>
                </c:pt>
                <c:pt idx="6327">
                  <c:v>37633.1</c:v>
                </c:pt>
                <c:pt idx="6328">
                  <c:v>37633.9</c:v>
                </c:pt>
                <c:pt idx="6329">
                  <c:v>37634.800000000003</c:v>
                </c:pt>
                <c:pt idx="6330">
                  <c:v>37635.199999999997</c:v>
                </c:pt>
                <c:pt idx="6331">
                  <c:v>37636.1</c:v>
                </c:pt>
                <c:pt idx="6332">
                  <c:v>37637</c:v>
                </c:pt>
                <c:pt idx="6333">
                  <c:v>37637.4</c:v>
                </c:pt>
                <c:pt idx="6334">
                  <c:v>37638.300000000003</c:v>
                </c:pt>
                <c:pt idx="6335">
                  <c:v>37639.1</c:v>
                </c:pt>
                <c:pt idx="6336">
                  <c:v>37639.599999999999</c:v>
                </c:pt>
                <c:pt idx="6337">
                  <c:v>37640.5</c:v>
                </c:pt>
                <c:pt idx="6338">
                  <c:v>37641.4</c:v>
                </c:pt>
                <c:pt idx="6339">
                  <c:v>37641.800000000003</c:v>
                </c:pt>
                <c:pt idx="6340">
                  <c:v>37642.800000000003</c:v>
                </c:pt>
                <c:pt idx="6341">
                  <c:v>37643.699999999997</c:v>
                </c:pt>
                <c:pt idx="6342">
                  <c:v>37644.1</c:v>
                </c:pt>
                <c:pt idx="6343">
                  <c:v>37645.1</c:v>
                </c:pt>
                <c:pt idx="6344">
                  <c:v>37646</c:v>
                </c:pt>
                <c:pt idx="6345">
                  <c:v>37646.5</c:v>
                </c:pt>
                <c:pt idx="6346">
                  <c:v>37647.4</c:v>
                </c:pt>
                <c:pt idx="6347">
                  <c:v>37648.400000000001</c:v>
                </c:pt>
                <c:pt idx="6348">
                  <c:v>37648.800000000003</c:v>
                </c:pt>
                <c:pt idx="6349">
                  <c:v>37649.800000000003</c:v>
                </c:pt>
                <c:pt idx="6350">
                  <c:v>37650.699999999997</c:v>
                </c:pt>
                <c:pt idx="6351">
                  <c:v>37651.199999999997</c:v>
                </c:pt>
                <c:pt idx="6352">
                  <c:v>37652.1</c:v>
                </c:pt>
                <c:pt idx="6353">
                  <c:v>37653</c:v>
                </c:pt>
                <c:pt idx="6354">
                  <c:v>37653.5</c:v>
                </c:pt>
                <c:pt idx="6355">
                  <c:v>37654.400000000001</c:v>
                </c:pt>
                <c:pt idx="6356">
                  <c:v>37654.9</c:v>
                </c:pt>
                <c:pt idx="6357">
                  <c:v>37655.800000000003</c:v>
                </c:pt>
                <c:pt idx="6358">
                  <c:v>37656.800000000003</c:v>
                </c:pt>
                <c:pt idx="6359">
                  <c:v>37657.199999999997</c:v>
                </c:pt>
                <c:pt idx="6360">
                  <c:v>37658.1</c:v>
                </c:pt>
                <c:pt idx="6361">
                  <c:v>37659.1</c:v>
                </c:pt>
                <c:pt idx="6362">
                  <c:v>37659.5</c:v>
                </c:pt>
                <c:pt idx="6363">
                  <c:v>37660.400000000001</c:v>
                </c:pt>
                <c:pt idx="6364">
                  <c:v>37661.300000000003</c:v>
                </c:pt>
                <c:pt idx="6365">
                  <c:v>37662.199999999997</c:v>
                </c:pt>
                <c:pt idx="6366">
                  <c:v>37662.699999999997</c:v>
                </c:pt>
                <c:pt idx="6367">
                  <c:v>37663.5</c:v>
                </c:pt>
                <c:pt idx="6368">
                  <c:v>37664</c:v>
                </c:pt>
                <c:pt idx="6369">
                  <c:v>37664.9</c:v>
                </c:pt>
                <c:pt idx="6370">
                  <c:v>37665.699999999997</c:v>
                </c:pt>
                <c:pt idx="6371">
                  <c:v>37666.199999999997</c:v>
                </c:pt>
                <c:pt idx="6372">
                  <c:v>37667</c:v>
                </c:pt>
                <c:pt idx="6373">
                  <c:v>37667.9</c:v>
                </c:pt>
                <c:pt idx="6374">
                  <c:v>37668.300000000003</c:v>
                </c:pt>
                <c:pt idx="6375">
                  <c:v>37669.199999999997</c:v>
                </c:pt>
                <c:pt idx="6376">
                  <c:v>37670</c:v>
                </c:pt>
                <c:pt idx="6377">
                  <c:v>37670.400000000001</c:v>
                </c:pt>
                <c:pt idx="6378">
                  <c:v>37671.300000000003</c:v>
                </c:pt>
                <c:pt idx="6379">
                  <c:v>37672.199999999997</c:v>
                </c:pt>
                <c:pt idx="6380">
                  <c:v>37672.6</c:v>
                </c:pt>
                <c:pt idx="6381">
                  <c:v>37673.5</c:v>
                </c:pt>
                <c:pt idx="6382">
                  <c:v>37674.400000000001</c:v>
                </c:pt>
                <c:pt idx="6383">
                  <c:v>37674.800000000003</c:v>
                </c:pt>
                <c:pt idx="6384">
                  <c:v>37675.800000000003</c:v>
                </c:pt>
                <c:pt idx="6385">
                  <c:v>37676.699999999997</c:v>
                </c:pt>
                <c:pt idx="6386">
                  <c:v>37677.1</c:v>
                </c:pt>
                <c:pt idx="6387">
                  <c:v>37678.1</c:v>
                </c:pt>
                <c:pt idx="6388">
                  <c:v>37679</c:v>
                </c:pt>
                <c:pt idx="6389">
                  <c:v>37679.5</c:v>
                </c:pt>
                <c:pt idx="6390">
                  <c:v>37680.400000000001</c:v>
                </c:pt>
                <c:pt idx="6391">
                  <c:v>37681.4</c:v>
                </c:pt>
                <c:pt idx="6392">
                  <c:v>37681.9</c:v>
                </c:pt>
                <c:pt idx="6393">
                  <c:v>37682.800000000003</c:v>
                </c:pt>
                <c:pt idx="6394">
                  <c:v>37683.699999999997</c:v>
                </c:pt>
                <c:pt idx="6395">
                  <c:v>37684.199999999997</c:v>
                </c:pt>
                <c:pt idx="6396">
                  <c:v>37685.1</c:v>
                </c:pt>
                <c:pt idx="6397">
                  <c:v>37685.9</c:v>
                </c:pt>
                <c:pt idx="6398">
                  <c:v>37686.400000000001</c:v>
                </c:pt>
                <c:pt idx="6399">
                  <c:v>37687.199999999997</c:v>
                </c:pt>
                <c:pt idx="6400">
                  <c:v>37688</c:v>
                </c:pt>
                <c:pt idx="6401">
                  <c:v>37688.400000000001</c:v>
                </c:pt>
                <c:pt idx="6402">
                  <c:v>37689.199999999997</c:v>
                </c:pt>
                <c:pt idx="6403">
                  <c:v>37689.5</c:v>
                </c:pt>
                <c:pt idx="6404">
                  <c:v>37690.199999999997</c:v>
                </c:pt>
                <c:pt idx="6405">
                  <c:v>37690.800000000003</c:v>
                </c:pt>
                <c:pt idx="6406">
                  <c:v>37691.4</c:v>
                </c:pt>
                <c:pt idx="6407">
                  <c:v>37691.699999999997</c:v>
                </c:pt>
                <c:pt idx="6408">
                  <c:v>37692.199999999997</c:v>
                </c:pt>
                <c:pt idx="6409">
                  <c:v>37692.5</c:v>
                </c:pt>
                <c:pt idx="6410">
                  <c:v>37692.9</c:v>
                </c:pt>
                <c:pt idx="6411">
                  <c:v>37693.199999999997</c:v>
                </c:pt>
                <c:pt idx="6412">
                  <c:v>37693.5</c:v>
                </c:pt>
                <c:pt idx="6413">
                  <c:v>37693.5</c:v>
                </c:pt>
                <c:pt idx="6414">
                  <c:v>37693.599999999999</c:v>
                </c:pt>
                <c:pt idx="6415">
                  <c:v>37693.599999999999</c:v>
                </c:pt>
                <c:pt idx="6416">
                  <c:v>37693.599999999999</c:v>
                </c:pt>
                <c:pt idx="6417">
                  <c:v>37693.4</c:v>
                </c:pt>
                <c:pt idx="6418">
                  <c:v>37693.199999999997</c:v>
                </c:pt>
                <c:pt idx="6419">
                  <c:v>37692.800000000003</c:v>
                </c:pt>
                <c:pt idx="6420">
                  <c:v>37692.199999999997</c:v>
                </c:pt>
                <c:pt idx="6421">
                  <c:v>37691.9</c:v>
                </c:pt>
                <c:pt idx="6422">
                  <c:v>37691.1</c:v>
                </c:pt>
                <c:pt idx="6423">
                  <c:v>37690.199999999997</c:v>
                </c:pt>
                <c:pt idx="6424">
                  <c:v>37689.599999999999</c:v>
                </c:pt>
                <c:pt idx="6425">
                  <c:v>37688.5</c:v>
                </c:pt>
                <c:pt idx="6426">
                  <c:v>37687.199999999997</c:v>
                </c:pt>
                <c:pt idx="6427">
                  <c:v>37686.5</c:v>
                </c:pt>
                <c:pt idx="6428">
                  <c:v>37685</c:v>
                </c:pt>
                <c:pt idx="6429">
                  <c:v>37683.5</c:v>
                </c:pt>
                <c:pt idx="6430">
                  <c:v>37682.699999999997</c:v>
                </c:pt>
                <c:pt idx="6431">
                  <c:v>37681</c:v>
                </c:pt>
                <c:pt idx="6432">
                  <c:v>37679.199999999997</c:v>
                </c:pt>
                <c:pt idx="6433">
                  <c:v>37678.300000000003</c:v>
                </c:pt>
                <c:pt idx="6434">
                  <c:v>37676.400000000001</c:v>
                </c:pt>
                <c:pt idx="6435">
                  <c:v>37674.5</c:v>
                </c:pt>
                <c:pt idx="6436">
                  <c:v>37673.599999999999</c:v>
                </c:pt>
                <c:pt idx="6437">
                  <c:v>37671.699999999997</c:v>
                </c:pt>
                <c:pt idx="6438">
                  <c:v>37669.800000000003</c:v>
                </c:pt>
                <c:pt idx="6439">
                  <c:v>37668.800000000003</c:v>
                </c:pt>
                <c:pt idx="6440">
                  <c:v>37666.9</c:v>
                </c:pt>
                <c:pt idx="6441">
                  <c:v>37665</c:v>
                </c:pt>
                <c:pt idx="6442">
                  <c:v>37664.1</c:v>
                </c:pt>
                <c:pt idx="6443">
                  <c:v>37662.400000000001</c:v>
                </c:pt>
                <c:pt idx="6444">
                  <c:v>37661.5</c:v>
                </c:pt>
                <c:pt idx="6445">
                  <c:v>37659.800000000003</c:v>
                </c:pt>
                <c:pt idx="6446">
                  <c:v>37658.199999999997</c:v>
                </c:pt>
                <c:pt idx="6447">
                  <c:v>37657.5</c:v>
                </c:pt>
                <c:pt idx="6448">
                  <c:v>37656.1</c:v>
                </c:pt>
                <c:pt idx="6449">
                  <c:v>37654.800000000003</c:v>
                </c:pt>
                <c:pt idx="6450">
                  <c:v>37653.599999999999</c:v>
                </c:pt>
                <c:pt idx="6451">
                  <c:v>37653.1</c:v>
                </c:pt>
                <c:pt idx="6452">
                  <c:v>37652.1</c:v>
                </c:pt>
                <c:pt idx="6453">
                  <c:v>37651.699999999997</c:v>
                </c:pt>
                <c:pt idx="6454">
                  <c:v>37651.1</c:v>
                </c:pt>
                <c:pt idx="6455">
                  <c:v>37650.699999999997</c:v>
                </c:pt>
                <c:pt idx="6456">
                  <c:v>37650.5</c:v>
                </c:pt>
                <c:pt idx="6457">
                  <c:v>37650.5</c:v>
                </c:pt>
                <c:pt idx="6458">
                  <c:v>37650.6</c:v>
                </c:pt>
                <c:pt idx="6459">
                  <c:v>37650.800000000003</c:v>
                </c:pt>
                <c:pt idx="6460">
                  <c:v>37651.300000000003</c:v>
                </c:pt>
                <c:pt idx="6461">
                  <c:v>37652.1</c:v>
                </c:pt>
                <c:pt idx="6462">
                  <c:v>37653.1</c:v>
                </c:pt>
                <c:pt idx="6463">
                  <c:v>37653.699999999997</c:v>
                </c:pt>
                <c:pt idx="6464">
                  <c:v>37655</c:v>
                </c:pt>
                <c:pt idx="6465">
                  <c:v>37655.800000000003</c:v>
                </c:pt>
                <c:pt idx="6466">
                  <c:v>37657.5</c:v>
                </c:pt>
                <c:pt idx="6467">
                  <c:v>37659.4</c:v>
                </c:pt>
                <c:pt idx="6468">
                  <c:v>37660.5</c:v>
                </c:pt>
                <c:pt idx="6469">
                  <c:v>37662.6</c:v>
                </c:pt>
                <c:pt idx="6470">
                  <c:v>37664.9</c:v>
                </c:pt>
                <c:pt idx="6471">
                  <c:v>37666</c:v>
                </c:pt>
                <c:pt idx="6472">
                  <c:v>37668.5</c:v>
                </c:pt>
                <c:pt idx="6473">
                  <c:v>37670.9</c:v>
                </c:pt>
                <c:pt idx="6474">
                  <c:v>37673.4</c:v>
                </c:pt>
                <c:pt idx="6475">
                  <c:v>37674.6</c:v>
                </c:pt>
                <c:pt idx="6476">
                  <c:v>37677.1</c:v>
                </c:pt>
                <c:pt idx="6477">
                  <c:v>37678.400000000001</c:v>
                </c:pt>
                <c:pt idx="6478">
                  <c:v>37680.800000000003</c:v>
                </c:pt>
                <c:pt idx="6479">
                  <c:v>37683.1</c:v>
                </c:pt>
                <c:pt idx="6480">
                  <c:v>37685.199999999997</c:v>
                </c:pt>
                <c:pt idx="6481">
                  <c:v>37686.300000000003</c:v>
                </c:pt>
                <c:pt idx="6482">
                  <c:v>37688.300000000003</c:v>
                </c:pt>
                <c:pt idx="6483">
                  <c:v>37689.199999999997</c:v>
                </c:pt>
                <c:pt idx="6484">
                  <c:v>37690.9</c:v>
                </c:pt>
                <c:pt idx="6485">
                  <c:v>37692.400000000001</c:v>
                </c:pt>
                <c:pt idx="6486">
                  <c:v>37693.1</c:v>
                </c:pt>
                <c:pt idx="6487">
                  <c:v>37694.199999999997</c:v>
                </c:pt>
                <c:pt idx="6488">
                  <c:v>37695</c:v>
                </c:pt>
                <c:pt idx="6489">
                  <c:v>37695.4</c:v>
                </c:pt>
                <c:pt idx="6490">
                  <c:v>37695.9</c:v>
                </c:pt>
                <c:pt idx="6491">
                  <c:v>37696.1</c:v>
                </c:pt>
                <c:pt idx="6492">
                  <c:v>37696.300000000003</c:v>
                </c:pt>
                <c:pt idx="6493">
                  <c:v>37696.300000000003</c:v>
                </c:pt>
                <c:pt idx="6494">
                  <c:v>37696.1</c:v>
                </c:pt>
                <c:pt idx="6495">
                  <c:v>37695.9</c:v>
                </c:pt>
                <c:pt idx="6496">
                  <c:v>37695.4</c:v>
                </c:pt>
                <c:pt idx="6497">
                  <c:v>37695</c:v>
                </c:pt>
                <c:pt idx="6498">
                  <c:v>37694.300000000003</c:v>
                </c:pt>
                <c:pt idx="6499">
                  <c:v>37693.4</c:v>
                </c:pt>
                <c:pt idx="6500">
                  <c:v>37692.9</c:v>
                </c:pt>
                <c:pt idx="6501">
                  <c:v>37691.800000000003</c:v>
                </c:pt>
                <c:pt idx="6502">
                  <c:v>37690.6</c:v>
                </c:pt>
                <c:pt idx="6503">
                  <c:v>37690</c:v>
                </c:pt>
                <c:pt idx="6504">
                  <c:v>37688.699999999997</c:v>
                </c:pt>
                <c:pt idx="6505">
                  <c:v>37687.4</c:v>
                </c:pt>
                <c:pt idx="6506">
                  <c:v>37685.9</c:v>
                </c:pt>
                <c:pt idx="6507">
                  <c:v>37685.199999999997</c:v>
                </c:pt>
                <c:pt idx="6508">
                  <c:v>37683.699999999997</c:v>
                </c:pt>
                <c:pt idx="6509">
                  <c:v>37682.9</c:v>
                </c:pt>
                <c:pt idx="6510">
                  <c:v>37681.4</c:v>
                </c:pt>
                <c:pt idx="6511">
                  <c:v>37679.800000000003</c:v>
                </c:pt>
                <c:pt idx="6512">
                  <c:v>37679</c:v>
                </c:pt>
                <c:pt idx="6513">
                  <c:v>37677.4</c:v>
                </c:pt>
                <c:pt idx="6514">
                  <c:v>37675.800000000003</c:v>
                </c:pt>
                <c:pt idx="6515">
                  <c:v>37675.1</c:v>
                </c:pt>
                <c:pt idx="6516">
                  <c:v>37673.5</c:v>
                </c:pt>
                <c:pt idx="6517">
                  <c:v>37672</c:v>
                </c:pt>
                <c:pt idx="6518">
                  <c:v>37671.300000000003</c:v>
                </c:pt>
                <c:pt idx="6519">
                  <c:v>37669.800000000003</c:v>
                </c:pt>
                <c:pt idx="6520">
                  <c:v>37668.400000000001</c:v>
                </c:pt>
                <c:pt idx="6521">
                  <c:v>37667.199999999997</c:v>
                </c:pt>
                <c:pt idx="6522">
                  <c:v>37666.5</c:v>
                </c:pt>
                <c:pt idx="6523">
                  <c:v>37665.300000000003</c:v>
                </c:pt>
                <c:pt idx="6524">
                  <c:v>37664.800000000003</c:v>
                </c:pt>
                <c:pt idx="6525">
                  <c:v>37663.800000000003</c:v>
                </c:pt>
                <c:pt idx="6526">
                  <c:v>37662.800000000003</c:v>
                </c:pt>
                <c:pt idx="6527">
                  <c:v>37662.400000000001</c:v>
                </c:pt>
                <c:pt idx="6528">
                  <c:v>37661.699999999997</c:v>
                </c:pt>
                <c:pt idx="6529">
                  <c:v>37661.1</c:v>
                </c:pt>
                <c:pt idx="6530">
                  <c:v>37660.699999999997</c:v>
                </c:pt>
                <c:pt idx="6531">
                  <c:v>37660.400000000001</c:v>
                </c:pt>
                <c:pt idx="6532">
                  <c:v>37660.1</c:v>
                </c:pt>
                <c:pt idx="6533">
                  <c:v>37659.9</c:v>
                </c:pt>
                <c:pt idx="6534">
                  <c:v>37659.800000000003</c:v>
                </c:pt>
                <c:pt idx="6535">
                  <c:v>37659.800000000003</c:v>
                </c:pt>
                <c:pt idx="6536">
                  <c:v>37659.800000000003</c:v>
                </c:pt>
                <c:pt idx="6537">
                  <c:v>37659.9</c:v>
                </c:pt>
                <c:pt idx="6538">
                  <c:v>37660.1</c:v>
                </c:pt>
                <c:pt idx="6539">
                  <c:v>37660.300000000003</c:v>
                </c:pt>
                <c:pt idx="6540">
                  <c:v>37660.6</c:v>
                </c:pt>
                <c:pt idx="6541">
                  <c:v>37661</c:v>
                </c:pt>
                <c:pt idx="6542">
                  <c:v>37661.4</c:v>
                </c:pt>
                <c:pt idx="6543">
                  <c:v>37661.599999999999</c:v>
                </c:pt>
                <c:pt idx="6544">
                  <c:v>37662.1</c:v>
                </c:pt>
                <c:pt idx="6545">
                  <c:v>37662.400000000001</c:v>
                </c:pt>
                <c:pt idx="6546">
                  <c:v>37663</c:v>
                </c:pt>
                <c:pt idx="6547">
                  <c:v>37663.599999999999</c:v>
                </c:pt>
                <c:pt idx="6548">
                  <c:v>37663.9</c:v>
                </c:pt>
                <c:pt idx="6549">
                  <c:v>37664.6</c:v>
                </c:pt>
                <c:pt idx="6550">
                  <c:v>37665.300000000003</c:v>
                </c:pt>
                <c:pt idx="6551">
                  <c:v>37665.699999999997</c:v>
                </c:pt>
                <c:pt idx="6552">
                  <c:v>37666.400000000001</c:v>
                </c:pt>
                <c:pt idx="6553">
                  <c:v>37667.1</c:v>
                </c:pt>
                <c:pt idx="6554">
                  <c:v>37667.9</c:v>
                </c:pt>
                <c:pt idx="6555">
                  <c:v>37668.300000000003</c:v>
                </c:pt>
                <c:pt idx="6556">
                  <c:v>37669.1</c:v>
                </c:pt>
                <c:pt idx="6557">
                  <c:v>37669.4</c:v>
                </c:pt>
                <c:pt idx="6558">
                  <c:v>37670.199999999997</c:v>
                </c:pt>
                <c:pt idx="6559">
                  <c:v>37671</c:v>
                </c:pt>
                <c:pt idx="6560">
                  <c:v>37671.4</c:v>
                </c:pt>
                <c:pt idx="6561">
                  <c:v>37672.199999999997</c:v>
                </c:pt>
                <c:pt idx="6562">
                  <c:v>37672.9</c:v>
                </c:pt>
                <c:pt idx="6563">
                  <c:v>37673.300000000003</c:v>
                </c:pt>
                <c:pt idx="6564">
                  <c:v>37674.1</c:v>
                </c:pt>
                <c:pt idx="6565">
                  <c:v>37674.800000000003</c:v>
                </c:pt>
                <c:pt idx="6566">
                  <c:v>37675.5</c:v>
                </c:pt>
                <c:pt idx="6567">
                  <c:v>37675.800000000003</c:v>
                </c:pt>
                <c:pt idx="6568">
                  <c:v>37676.5</c:v>
                </c:pt>
                <c:pt idx="6569">
                  <c:v>37676.800000000003</c:v>
                </c:pt>
                <c:pt idx="6570">
                  <c:v>37677.5</c:v>
                </c:pt>
                <c:pt idx="6571">
                  <c:v>37678.1</c:v>
                </c:pt>
                <c:pt idx="6572">
                  <c:v>37678.400000000001</c:v>
                </c:pt>
                <c:pt idx="6573">
                  <c:v>37679</c:v>
                </c:pt>
                <c:pt idx="6574">
                  <c:v>37679.5</c:v>
                </c:pt>
                <c:pt idx="6575">
                  <c:v>37679.800000000003</c:v>
                </c:pt>
                <c:pt idx="6576">
                  <c:v>37680.300000000003</c:v>
                </c:pt>
                <c:pt idx="6577">
                  <c:v>37680.800000000003</c:v>
                </c:pt>
                <c:pt idx="6578">
                  <c:v>37681.1</c:v>
                </c:pt>
                <c:pt idx="6579">
                  <c:v>37681.599999999999</c:v>
                </c:pt>
                <c:pt idx="6580">
                  <c:v>37682.1</c:v>
                </c:pt>
                <c:pt idx="6581">
                  <c:v>37682.300000000003</c:v>
                </c:pt>
                <c:pt idx="6582">
                  <c:v>37682.800000000003</c:v>
                </c:pt>
                <c:pt idx="6583">
                  <c:v>37683.300000000003</c:v>
                </c:pt>
                <c:pt idx="6584">
                  <c:v>37683.599999999999</c:v>
                </c:pt>
                <c:pt idx="6585">
                  <c:v>37684</c:v>
                </c:pt>
                <c:pt idx="6586">
                  <c:v>37684.5</c:v>
                </c:pt>
                <c:pt idx="6587">
                  <c:v>37684.800000000003</c:v>
                </c:pt>
                <c:pt idx="6588">
                  <c:v>37685.300000000003</c:v>
                </c:pt>
                <c:pt idx="6589">
                  <c:v>37685.800000000003</c:v>
                </c:pt>
                <c:pt idx="6590">
                  <c:v>37686.400000000001</c:v>
                </c:pt>
                <c:pt idx="6591">
                  <c:v>37686.6</c:v>
                </c:pt>
                <c:pt idx="6592">
                  <c:v>37687.199999999997</c:v>
                </c:pt>
                <c:pt idx="6593">
                  <c:v>37687.4</c:v>
                </c:pt>
                <c:pt idx="6594">
                  <c:v>37688.400000000001</c:v>
                </c:pt>
                <c:pt idx="6595">
                  <c:v>37688.6</c:v>
                </c:pt>
                <c:pt idx="6596">
                  <c:v>37689.300000000003</c:v>
                </c:pt>
                <c:pt idx="6597">
                  <c:v>37689.599999999999</c:v>
                </c:pt>
                <c:pt idx="6598">
                  <c:v>37690.300000000003</c:v>
                </c:pt>
                <c:pt idx="6599">
                  <c:v>37691</c:v>
                </c:pt>
                <c:pt idx="6600">
                  <c:v>37691.4</c:v>
                </c:pt>
                <c:pt idx="6601">
                  <c:v>37692.1</c:v>
                </c:pt>
                <c:pt idx="6602">
                  <c:v>37692.9</c:v>
                </c:pt>
                <c:pt idx="6603">
                  <c:v>37693.4</c:v>
                </c:pt>
                <c:pt idx="6604">
                  <c:v>37694.300000000003</c:v>
                </c:pt>
                <c:pt idx="6605">
                  <c:v>37694.800000000003</c:v>
                </c:pt>
                <c:pt idx="6606">
                  <c:v>37695.9</c:v>
                </c:pt>
                <c:pt idx="6607">
                  <c:v>37697.199999999997</c:v>
                </c:pt>
                <c:pt idx="6608">
                  <c:v>37697.800000000003</c:v>
                </c:pt>
                <c:pt idx="6609">
                  <c:v>37699.300000000003</c:v>
                </c:pt>
                <c:pt idx="6610">
                  <c:v>37700.9</c:v>
                </c:pt>
                <c:pt idx="6611">
                  <c:v>37701.800000000003</c:v>
                </c:pt>
                <c:pt idx="6612">
                  <c:v>37703.599999999999</c:v>
                </c:pt>
                <c:pt idx="6613">
                  <c:v>37705.699999999997</c:v>
                </c:pt>
                <c:pt idx="6614">
                  <c:v>37707.9</c:v>
                </c:pt>
                <c:pt idx="6615">
                  <c:v>37709.199999999997</c:v>
                </c:pt>
                <c:pt idx="6616">
                  <c:v>37711.699999999997</c:v>
                </c:pt>
                <c:pt idx="6617">
                  <c:v>37713.1</c:v>
                </c:pt>
                <c:pt idx="6618">
                  <c:v>37716</c:v>
                </c:pt>
                <c:pt idx="6619">
                  <c:v>37719</c:v>
                </c:pt>
                <c:pt idx="6620">
                  <c:v>37720.6</c:v>
                </c:pt>
                <c:pt idx="6621">
                  <c:v>37723.800000000003</c:v>
                </c:pt>
                <c:pt idx="6622">
                  <c:v>37727.199999999997</c:v>
                </c:pt>
                <c:pt idx="6623">
                  <c:v>37729</c:v>
                </c:pt>
                <c:pt idx="6624">
                  <c:v>37732.5</c:v>
                </c:pt>
                <c:pt idx="6625">
                  <c:v>37736.1</c:v>
                </c:pt>
                <c:pt idx="6626">
                  <c:v>37738</c:v>
                </c:pt>
                <c:pt idx="6627">
                  <c:v>37741.599999999999</c:v>
                </c:pt>
                <c:pt idx="6628">
                  <c:v>37745.4</c:v>
                </c:pt>
                <c:pt idx="6629">
                  <c:v>37747.199999999997</c:v>
                </c:pt>
                <c:pt idx="6630">
                  <c:v>37750.9</c:v>
                </c:pt>
                <c:pt idx="6631">
                  <c:v>37754.6</c:v>
                </c:pt>
                <c:pt idx="6632">
                  <c:v>37756.400000000001</c:v>
                </c:pt>
                <c:pt idx="6633">
                  <c:v>37760.1</c:v>
                </c:pt>
                <c:pt idx="6634">
                  <c:v>37763.599999999999</c:v>
                </c:pt>
                <c:pt idx="6635">
                  <c:v>37765.300000000003</c:v>
                </c:pt>
                <c:pt idx="6636">
                  <c:v>37768.800000000003</c:v>
                </c:pt>
                <c:pt idx="6637">
                  <c:v>37772.1</c:v>
                </c:pt>
                <c:pt idx="6638">
                  <c:v>37775.199999999997</c:v>
                </c:pt>
                <c:pt idx="6639">
                  <c:v>37776.800000000003</c:v>
                </c:pt>
                <c:pt idx="6640">
                  <c:v>37779.800000000003</c:v>
                </c:pt>
                <c:pt idx="6641">
                  <c:v>37782.699999999997</c:v>
                </c:pt>
                <c:pt idx="6642">
                  <c:v>37784.199999999997</c:v>
                </c:pt>
                <c:pt idx="6643">
                  <c:v>37787</c:v>
                </c:pt>
                <c:pt idx="6644">
                  <c:v>37789.599999999999</c:v>
                </c:pt>
                <c:pt idx="6645">
                  <c:v>37791</c:v>
                </c:pt>
                <c:pt idx="6646">
                  <c:v>37793.599999999999</c:v>
                </c:pt>
                <c:pt idx="6647">
                  <c:v>37796.1</c:v>
                </c:pt>
                <c:pt idx="6648">
                  <c:v>37797.4</c:v>
                </c:pt>
                <c:pt idx="6649">
                  <c:v>37799.9</c:v>
                </c:pt>
                <c:pt idx="6650">
                  <c:v>37802.400000000001</c:v>
                </c:pt>
                <c:pt idx="6651">
                  <c:v>37803.699999999997</c:v>
                </c:pt>
                <c:pt idx="6652">
                  <c:v>37806.199999999997</c:v>
                </c:pt>
                <c:pt idx="6653">
                  <c:v>37808.699999999997</c:v>
                </c:pt>
                <c:pt idx="6654">
                  <c:v>37809.9</c:v>
                </c:pt>
                <c:pt idx="6655">
                  <c:v>37812.400000000001</c:v>
                </c:pt>
                <c:pt idx="6656">
                  <c:v>37814.800000000003</c:v>
                </c:pt>
                <c:pt idx="6657">
                  <c:v>37816.1</c:v>
                </c:pt>
                <c:pt idx="6658">
                  <c:v>37818.5</c:v>
                </c:pt>
                <c:pt idx="6659">
                  <c:v>37820.9</c:v>
                </c:pt>
                <c:pt idx="6660">
                  <c:v>37822</c:v>
                </c:pt>
                <c:pt idx="6661">
                  <c:v>37824.400000000001</c:v>
                </c:pt>
                <c:pt idx="6662">
                  <c:v>37826.6</c:v>
                </c:pt>
                <c:pt idx="6663">
                  <c:v>37827.800000000003</c:v>
                </c:pt>
                <c:pt idx="6664">
                  <c:v>37829.9</c:v>
                </c:pt>
                <c:pt idx="6665">
                  <c:v>37832.1</c:v>
                </c:pt>
                <c:pt idx="6666">
                  <c:v>37833</c:v>
                </c:pt>
                <c:pt idx="6667">
                  <c:v>37835.1</c:v>
                </c:pt>
                <c:pt idx="6668">
                  <c:v>37837</c:v>
                </c:pt>
                <c:pt idx="6669">
                  <c:v>37837.9</c:v>
                </c:pt>
                <c:pt idx="6670">
                  <c:v>37839.699999999997</c:v>
                </c:pt>
                <c:pt idx="6671">
                  <c:v>37841.300000000003</c:v>
                </c:pt>
                <c:pt idx="6672">
                  <c:v>37842.1</c:v>
                </c:pt>
                <c:pt idx="6673">
                  <c:v>37843.599999999999</c:v>
                </c:pt>
                <c:pt idx="6674">
                  <c:v>37845</c:v>
                </c:pt>
                <c:pt idx="6675">
                  <c:v>37845.599999999999</c:v>
                </c:pt>
                <c:pt idx="6676">
                  <c:v>37846.800000000003</c:v>
                </c:pt>
                <c:pt idx="6677">
                  <c:v>37847.9</c:v>
                </c:pt>
                <c:pt idx="6678">
                  <c:v>37848.699999999997</c:v>
                </c:pt>
                <c:pt idx="6679">
                  <c:v>37849.199999999997</c:v>
                </c:pt>
                <c:pt idx="6680">
                  <c:v>37849.9</c:v>
                </c:pt>
                <c:pt idx="6681">
                  <c:v>37850.199999999997</c:v>
                </c:pt>
                <c:pt idx="6682">
                  <c:v>37850.699999999997</c:v>
                </c:pt>
                <c:pt idx="6683">
                  <c:v>37851</c:v>
                </c:pt>
                <c:pt idx="6684">
                  <c:v>37851.1</c:v>
                </c:pt>
                <c:pt idx="6685">
                  <c:v>37851.300000000003</c:v>
                </c:pt>
                <c:pt idx="6686">
                  <c:v>37851.300000000003</c:v>
                </c:pt>
                <c:pt idx="6687">
                  <c:v>37851.300000000003</c:v>
                </c:pt>
                <c:pt idx="6688">
                  <c:v>37851.199999999997</c:v>
                </c:pt>
                <c:pt idx="6689">
                  <c:v>37851</c:v>
                </c:pt>
                <c:pt idx="6690">
                  <c:v>37850.699999999997</c:v>
                </c:pt>
                <c:pt idx="6691">
                  <c:v>37850.5</c:v>
                </c:pt>
                <c:pt idx="6692">
                  <c:v>37850.1</c:v>
                </c:pt>
                <c:pt idx="6693">
                  <c:v>37849.800000000003</c:v>
                </c:pt>
                <c:pt idx="6694">
                  <c:v>37849.300000000003</c:v>
                </c:pt>
                <c:pt idx="6695">
                  <c:v>37848.800000000003</c:v>
                </c:pt>
                <c:pt idx="6696">
                  <c:v>37848.5</c:v>
                </c:pt>
                <c:pt idx="6697">
                  <c:v>37847.9</c:v>
                </c:pt>
                <c:pt idx="6698">
                  <c:v>37847.199999999997</c:v>
                </c:pt>
                <c:pt idx="6699">
                  <c:v>37846.9</c:v>
                </c:pt>
                <c:pt idx="6700">
                  <c:v>37846.199999999997</c:v>
                </c:pt>
                <c:pt idx="6701">
                  <c:v>37845.5</c:v>
                </c:pt>
                <c:pt idx="6702">
                  <c:v>37845.1</c:v>
                </c:pt>
                <c:pt idx="6703">
                  <c:v>37844.400000000001</c:v>
                </c:pt>
                <c:pt idx="6704">
                  <c:v>37843.699999999997</c:v>
                </c:pt>
                <c:pt idx="6705">
                  <c:v>37843.300000000003</c:v>
                </c:pt>
                <c:pt idx="6706">
                  <c:v>37842.6</c:v>
                </c:pt>
                <c:pt idx="6707">
                  <c:v>37841.800000000003</c:v>
                </c:pt>
                <c:pt idx="6708">
                  <c:v>37841.5</c:v>
                </c:pt>
                <c:pt idx="6709">
                  <c:v>37840.800000000003</c:v>
                </c:pt>
                <c:pt idx="6710">
                  <c:v>37840.1</c:v>
                </c:pt>
                <c:pt idx="6711">
                  <c:v>37839.800000000003</c:v>
                </c:pt>
                <c:pt idx="6712">
                  <c:v>37839.1</c:v>
                </c:pt>
                <c:pt idx="6713">
                  <c:v>37838.5</c:v>
                </c:pt>
                <c:pt idx="6714">
                  <c:v>37838.199999999997</c:v>
                </c:pt>
                <c:pt idx="6715">
                  <c:v>37837.699999999997</c:v>
                </c:pt>
                <c:pt idx="6716">
                  <c:v>37837.199999999997</c:v>
                </c:pt>
                <c:pt idx="6717">
                  <c:v>37837</c:v>
                </c:pt>
                <c:pt idx="6718">
                  <c:v>37836.6</c:v>
                </c:pt>
                <c:pt idx="6719">
                  <c:v>37836.300000000003</c:v>
                </c:pt>
                <c:pt idx="6720">
                  <c:v>37836.1</c:v>
                </c:pt>
                <c:pt idx="6721">
                  <c:v>37835.9</c:v>
                </c:pt>
                <c:pt idx="6722">
                  <c:v>37835.699999999997</c:v>
                </c:pt>
                <c:pt idx="6723">
                  <c:v>37835.599999999999</c:v>
                </c:pt>
                <c:pt idx="6724">
                  <c:v>37835.5</c:v>
                </c:pt>
                <c:pt idx="6725">
                  <c:v>37835.4</c:v>
                </c:pt>
                <c:pt idx="6726">
                  <c:v>37835.4</c:v>
                </c:pt>
                <c:pt idx="6727">
                  <c:v>37835.4</c:v>
                </c:pt>
                <c:pt idx="6728">
                  <c:v>37835.4</c:v>
                </c:pt>
                <c:pt idx="6729">
                  <c:v>37835.5</c:v>
                </c:pt>
                <c:pt idx="6730">
                  <c:v>37835.5</c:v>
                </c:pt>
                <c:pt idx="6731">
                  <c:v>37835.599999999999</c:v>
                </c:pt>
                <c:pt idx="6732">
                  <c:v>37835.699999999997</c:v>
                </c:pt>
                <c:pt idx="6733">
                  <c:v>37835.800000000003</c:v>
                </c:pt>
                <c:pt idx="6734">
                  <c:v>37836</c:v>
                </c:pt>
                <c:pt idx="6735">
                  <c:v>37836.1</c:v>
                </c:pt>
                <c:pt idx="6736">
                  <c:v>37836.300000000003</c:v>
                </c:pt>
                <c:pt idx="6737">
                  <c:v>37836.5</c:v>
                </c:pt>
                <c:pt idx="6738">
                  <c:v>37836.699999999997</c:v>
                </c:pt>
                <c:pt idx="6739">
                  <c:v>37836.800000000003</c:v>
                </c:pt>
                <c:pt idx="6740">
                  <c:v>37837.1</c:v>
                </c:pt>
                <c:pt idx="6741">
                  <c:v>37837.300000000003</c:v>
                </c:pt>
                <c:pt idx="6742">
                  <c:v>37837.5</c:v>
                </c:pt>
                <c:pt idx="6743">
                  <c:v>37837.699999999997</c:v>
                </c:pt>
                <c:pt idx="6744">
                  <c:v>37838</c:v>
                </c:pt>
                <c:pt idx="6745">
                  <c:v>37838.1</c:v>
                </c:pt>
                <c:pt idx="6746">
                  <c:v>37838.400000000001</c:v>
                </c:pt>
                <c:pt idx="6747">
                  <c:v>37838.699999999997</c:v>
                </c:pt>
                <c:pt idx="6748">
                  <c:v>37838.9</c:v>
                </c:pt>
                <c:pt idx="6749">
                  <c:v>37839.199999999997</c:v>
                </c:pt>
                <c:pt idx="6750">
                  <c:v>37839.5</c:v>
                </c:pt>
                <c:pt idx="6751">
                  <c:v>37839.699999999997</c:v>
                </c:pt>
                <c:pt idx="6752">
                  <c:v>37840</c:v>
                </c:pt>
                <c:pt idx="6753">
                  <c:v>37840.300000000003</c:v>
                </c:pt>
                <c:pt idx="6754">
                  <c:v>37840.5</c:v>
                </c:pt>
                <c:pt idx="6755">
                  <c:v>37840.800000000003</c:v>
                </c:pt>
                <c:pt idx="6756">
                  <c:v>37841.1</c:v>
                </c:pt>
                <c:pt idx="6757">
                  <c:v>37841.300000000003</c:v>
                </c:pt>
                <c:pt idx="6758">
                  <c:v>37841.599999999999</c:v>
                </c:pt>
                <c:pt idx="6759">
                  <c:v>37842</c:v>
                </c:pt>
                <c:pt idx="6760">
                  <c:v>37842.199999999997</c:v>
                </c:pt>
                <c:pt idx="6761">
                  <c:v>37842.5</c:v>
                </c:pt>
                <c:pt idx="6762">
                  <c:v>37842.9</c:v>
                </c:pt>
                <c:pt idx="6763">
                  <c:v>37843.1</c:v>
                </c:pt>
                <c:pt idx="6764">
                  <c:v>37843.4</c:v>
                </c:pt>
                <c:pt idx="6765">
                  <c:v>37843.599999999999</c:v>
                </c:pt>
                <c:pt idx="6766">
                  <c:v>37844</c:v>
                </c:pt>
                <c:pt idx="6767">
                  <c:v>37844.400000000001</c:v>
                </c:pt>
                <c:pt idx="6768">
                  <c:v>37844.6</c:v>
                </c:pt>
                <c:pt idx="6769">
                  <c:v>37845</c:v>
                </c:pt>
                <c:pt idx="6770">
                  <c:v>37845.5</c:v>
                </c:pt>
                <c:pt idx="6771">
                  <c:v>37845.699999999997</c:v>
                </c:pt>
                <c:pt idx="6772">
                  <c:v>37846.1</c:v>
                </c:pt>
                <c:pt idx="6773">
                  <c:v>37846.6</c:v>
                </c:pt>
                <c:pt idx="6774">
                  <c:v>37847.1</c:v>
                </c:pt>
                <c:pt idx="6775">
                  <c:v>37847.300000000003</c:v>
                </c:pt>
                <c:pt idx="6776">
                  <c:v>37847.800000000003</c:v>
                </c:pt>
                <c:pt idx="6777">
                  <c:v>37848.1</c:v>
                </c:pt>
                <c:pt idx="6778">
                  <c:v>37848.6</c:v>
                </c:pt>
                <c:pt idx="6779">
                  <c:v>37849.1</c:v>
                </c:pt>
                <c:pt idx="6780">
                  <c:v>37849.4</c:v>
                </c:pt>
                <c:pt idx="6781">
                  <c:v>37849.9</c:v>
                </c:pt>
                <c:pt idx="6782">
                  <c:v>37850.400000000001</c:v>
                </c:pt>
                <c:pt idx="6783">
                  <c:v>37850.699999999997</c:v>
                </c:pt>
                <c:pt idx="6784">
                  <c:v>37851.300000000003</c:v>
                </c:pt>
                <c:pt idx="6785">
                  <c:v>37851.800000000003</c:v>
                </c:pt>
                <c:pt idx="6786">
                  <c:v>37852.400000000001</c:v>
                </c:pt>
                <c:pt idx="6787">
                  <c:v>37852.699999999997</c:v>
                </c:pt>
                <c:pt idx="6788">
                  <c:v>37853.300000000003</c:v>
                </c:pt>
                <c:pt idx="6789">
                  <c:v>37853.599999999999</c:v>
                </c:pt>
                <c:pt idx="6790">
                  <c:v>37854.199999999997</c:v>
                </c:pt>
                <c:pt idx="6791">
                  <c:v>37854.800000000003</c:v>
                </c:pt>
                <c:pt idx="6792">
                  <c:v>37855.1</c:v>
                </c:pt>
                <c:pt idx="6793">
                  <c:v>37855.699999999997</c:v>
                </c:pt>
                <c:pt idx="6794">
                  <c:v>37856.300000000003</c:v>
                </c:pt>
                <c:pt idx="6795">
                  <c:v>37856.699999999997</c:v>
                </c:pt>
                <c:pt idx="6796">
                  <c:v>37857.300000000003</c:v>
                </c:pt>
                <c:pt idx="6797">
                  <c:v>37857.9</c:v>
                </c:pt>
                <c:pt idx="6798">
                  <c:v>37858.5</c:v>
                </c:pt>
                <c:pt idx="6799">
                  <c:v>37858.9</c:v>
                </c:pt>
                <c:pt idx="6800">
                  <c:v>37859.5</c:v>
                </c:pt>
                <c:pt idx="6801">
                  <c:v>37860.1</c:v>
                </c:pt>
                <c:pt idx="6802">
                  <c:v>37860.5</c:v>
                </c:pt>
                <c:pt idx="6803">
                  <c:v>37861.1</c:v>
                </c:pt>
                <c:pt idx="6804">
                  <c:v>37861.800000000003</c:v>
                </c:pt>
                <c:pt idx="6805">
                  <c:v>37862.1</c:v>
                </c:pt>
                <c:pt idx="6806">
                  <c:v>37862.699999999997</c:v>
                </c:pt>
                <c:pt idx="6807">
                  <c:v>37863.4</c:v>
                </c:pt>
                <c:pt idx="6808">
                  <c:v>37863.699999999997</c:v>
                </c:pt>
                <c:pt idx="6809">
                  <c:v>37864.400000000001</c:v>
                </c:pt>
                <c:pt idx="6810">
                  <c:v>37865.1</c:v>
                </c:pt>
                <c:pt idx="6811">
                  <c:v>37865.5</c:v>
                </c:pt>
                <c:pt idx="6812">
                  <c:v>37866.199999999997</c:v>
                </c:pt>
                <c:pt idx="6813">
                  <c:v>37866.9</c:v>
                </c:pt>
                <c:pt idx="6814">
                  <c:v>37867.199999999997</c:v>
                </c:pt>
                <c:pt idx="6815">
                  <c:v>37868</c:v>
                </c:pt>
                <c:pt idx="6816">
                  <c:v>37868.800000000003</c:v>
                </c:pt>
                <c:pt idx="6817">
                  <c:v>37869.1</c:v>
                </c:pt>
                <c:pt idx="6818">
                  <c:v>37869.9</c:v>
                </c:pt>
                <c:pt idx="6819">
                  <c:v>37870.800000000003</c:v>
                </c:pt>
                <c:pt idx="6820">
                  <c:v>37871.199999999997</c:v>
                </c:pt>
                <c:pt idx="6821">
                  <c:v>37872</c:v>
                </c:pt>
                <c:pt idx="6822">
                  <c:v>37872.9</c:v>
                </c:pt>
                <c:pt idx="6823">
                  <c:v>37873.4</c:v>
                </c:pt>
                <c:pt idx="6824">
                  <c:v>37874.300000000003</c:v>
                </c:pt>
                <c:pt idx="6825">
                  <c:v>37875.300000000003</c:v>
                </c:pt>
                <c:pt idx="6826">
                  <c:v>37875.800000000003</c:v>
                </c:pt>
                <c:pt idx="6827">
                  <c:v>37876.800000000003</c:v>
                </c:pt>
                <c:pt idx="6828">
                  <c:v>37877.800000000003</c:v>
                </c:pt>
                <c:pt idx="6829">
                  <c:v>37878.400000000001</c:v>
                </c:pt>
                <c:pt idx="6830">
                  <c:v>37879.5</c:v>
                </c:pt>
                <c:pt idx="6831">
                  <c:v>37880.699999999997</c:v>
                </c:pt>
                <c:pt idx="6832">
                  <c:v>37881.300000000003</c:v>
                </c:pt>
                <c:pt idx="6833">
                  <c:v>37882.6</c:v>
                </c:pt>
                <c:pt idx="6834">
                  <c:v>37883.9</c:v>
                </c:pt>
                <c:pt idx="6835">
                  <c:v>37884.699999999997</c:v>
                </c:pt>
                <c:pt idx="6836">
                  <c:v>37886.300000000003</c:v>
                </c:pt>
                <c:pt idx="6837">
                  <c:v>37888</c:v>
                </c:pt>
                <c:pt idx="6838">
                  <c:v>37889</c:v>
                </c:pt>
                <c:pt idx="6839">
                  <c:v>37891</c:v>
                </c:pt>
                <c:pt idx="6840">
                  <c:v>37893.199999999997</c:v>
                </c:pt>
                <c:pt idx="6841">
                  <c:v>37894.400000000001</c:v>
                </c:pt>
                <c:pt idx="6842">
                  <c:v>37897</c:v>
                </c:pt>
                <c:pt idx="6843">
                  <c:v>37899.699999999997</c:v>
                </c:pt>
                <c:pt idx="6844">
                  <c:v>37901.199999999997</c:v>
                </c:pt>
                <c:pt idx="6845">
                  <c:v>37904.300000000003</c:v>
                </c:pt>
                <c:pt idx="6846">
                  <c:v>37907.699999999997</c:v>
                </c:pt>
                <c:pt idx="6847">
                  <c:v>37909.4</c:v>
                </c:pt>
                <c:pt idx="6848">
                  <c:v>37913.1</c:v>
                </c:pt>
                <c:pt idx="6849">
                  <c:v>37916.9</c:v>
                </c:pt>
                <c:pt idx="6850">
                  <c:v>37918.800000000003</c:v>
                </c:pt>
                <c:pt idx="6851">
                  <c:v>37922.9</c:v>
                </c:pt>
                <c:pt idx="6852">
                  <c:v>37927</c:v>
                </c:pt>
                <c:pt idx="6853">
                  <c:v>37929.1</c:v>
                </c:pt>
                <c:pt idx="6854">
                  <c:v>37933.4</c:v>
                </c:pt>
                <c:pt idx="6855">
                  <c:v>37937.699999999997</c:v>
                </c:pt>
                <c:pt idx="6856">
                  <c:v>37939.800000000003</c:v>
                </c:pt>
                <c:pt idx="6857">
                  <c:v>37944.199999999997</c:v>
                </c:pt>
                <c:pt idx="6858">
                  <c:v>37948.5</c:v>
                </c:pt>
                <c:pt idx="6859">
                  <c:v>37950.699999999997</c:v>
                </c:pt>
                <c:pt idx="6860">
                  <c:v>37954.9</c:v>
                </c:pt>
                <c:pt idx="6861">
                  <c:v>37959.1</c:v>
                </c:pt>
                <c:pt idx="6862">
                  <c:v>37961.199999999997</c:v>
                </c:pt>
                <c:pt idx="6863">
                  <c:v>37965.199999999997</c:v>
                </c:pt>
                <c:pt idx="6864">
                  <c:v>37969.1</c:v>
                </c:pt>
                <c:pt idx="6865">
                  <c:v>37971</c:v>
                </c:pt>
                <c:pt idx="6866">
                  <c:v>37974.6</c:v>
                </c:pt>
                <c:pt idx="6867">
                  <c:v>37978.1</c:v>
                </c:pt>
                <c:pt idx="6868">
                  <c:v>37979.699999999997</c:v>
                </c:pt>
                <c:pt idx="6869">
                  <c:v>37982.800000000003</c:v>
                </c:pt>
                <c:pt idx="6870">
                  <c:v>37985.699999999997</c:v>
                </c:pt>
                <c:pt idx="6871">
                  <c:v>37987.1</c:v>
                </c:pt>
                <c:pt idx="6872">
                  <c:v>37989.699999999997</c:v>
                </c:pt>
                <c:pt idx="6873">
                  <c:v>37992</c:v>
                </c:pt>
                <c:pt idx="6874">
                  <c:v>37993.1</c:v>
                </c:pt>
                <c:pt idx="6875">
                  <c:v>37995.1</c:v>
                </c:pt>
                <c:pt idx="6876">
                  <c:v>37997</c:v>
                </c:pt>
                <c:pt idx="6877">
                  <c:v>37997.9</c:v>
                </c:pt>
                <c:pt idx="6878">
                  <c:v>37999.5</c:v>
                </c:pt>
                <c:pt idx="6879">
                  <c:v>38001</c:v>
                </c:pt>
                <c:pt idx="6880">
                  <c:v>38001.800000000003</c:v>
                </c:pt>
                <c:pt idx="6881">
                  <c:v>38003.1</c:v>
                </c:pt>
                <c:pt idx="6882">
                  <c:v>38004.400000000001</c:v>
                </c:pt>
                <c:pt idx="6883">
                  <c:v>38005.1</c:v>
                </c:pt>
                <c:pt idx="6884">
                  <c:v>38006.300000000003</c:v>
                </c:pt>
                <c:pt idx="6885">
                  <c:v>38006.9</c:v>
                </c:pt>
                <c:pt idx="6886">
                  <c:v>38008.1</c:v>
                </c:pt>
                <c:pt idx="6887">
                  <c:v>38009.199999999997</c:v>
                </c:pt>
                <c:pt idx="6888">
                  <c:v>38010.400000000001</c:v>
                </c:pt>
                <c:pt idx="6889">
                  <c:v>38010.9</c:v>
                </c:pt>
                <c:pt idx="6890">
                  <c:v>38012</c:v>
                </c:pt>
                <c:pt idx="6891">
                  <c:v>38012.5</c:v>
                </c:pt>
                <c:pt idx="6892">
                  <c:v>38013.599999999999</c:v>
                </c:pt>
                <c:pt idx="6893">
                  <c:v>38014.5</c:v>
                </c:pt>
                <c:pt idx="6894">
                  <c:v>38015.5</c:v>
                </c:pt>
                <c:pt idx="6895">
                  <c:v>38016</c:v>
                </c:pt>
                <c:pt idx="6896">
                  <c:v>38016.800000000003</c:v>
                </c:pt>
                <c:pt idx="6897">
                  <c:v>38017.300000000003</c:v>
                </c:pt>
                <c:pt idx="6898">
                  <c:v>38018.1</c:v>
                </c:pt>
                <c:pt idx="6899">
                  <c:v>38018.800000000003</c:v>
                </c:pt>
                <c:pt idx="6900">
                  <c:v>38019.199999999997</c:v>
                </c:pt>
                <c:pt idx="6901">
                  <c:v>38019.9</c:v>
                </c:pt>
                <c:pt idx="6902">
                  <c:v>38020.5</c:v>
                </c:pt>
                <c:pt idx="6903">
                  <c:v>38020.800000000003</c:v>
                </c:pt>
                <c:pt idx="6904">
                  <c:v>38021.4</c:v>
                </c:pt>
                <c:pt idx="6905">
                  <c:v>38021.9</c:v>
                </c:pt>
                <c:pt idx="6906">
                  <c:v>38022.400000000001</c:v>
                </c:pt>
                <c:pt idx="6907">
                  <c:v>38022.6</c:v>
                </c:pt>
                <c:pt idx="6908">
                  <c:v>38022.9</c:v>
                </c:pt>
                <c:pt idx="6909">
                  <c:v>38023.1</c:v>
                </c:pt>
                <c:pt idx="6910">
                  <c:v>38023.300000000003</c:v>
                </c:pt>
                <c:pt idx="6911">
                  <c:v>38023.5</c:v>
                </c:pt>
                <c:pt idx="6912">
                  <c:v>38023.599999999999</c:v>
                </c:pt>
                <c:pt idx="6913">
                  <c:v>38023.699999999997</c:v>
                </c:pt>
                <c:pt idx="6914">
                  <c:v>38023.699999999997</c:v>
                </c:pt>
                <c:pt idx="6915">
                  <c:v>38023.599999999999</c:v>
                </c:pt>
                <c:pt idx="6916">
                  <c:v>38023.599999999999</c:v>
                </c:pt>
                <c:pt idx="6917">
                  <c:v>38023.4</c:v>
                </c:pt>
                <c:pt idx="6918">
                  <c:v>38023.199999999997</c:v>
                </c:pt>
                <c:pt idx="6919">
                  <c:v>38023.1</c:v>
                </c:pt>
                <c:pt idx="6920">
                  <c:v>38022.699999999997</c:v>
                </c:pt>
                <c:pt idx="6921">
                  <c:v>38022.6</c:v>
                </c:pt>
                <c:pt idx="6922">
                  <c:v>38022.199999999997</c:v>
                </c:pt>
                <c:pt idx="6923">
                  <c:v>38021.699999999997</c:v>
                </c:pt>
                <c:pt idx="6924">
                  <c:v>38021.5</c:v>
                </c:pt>
                <c:pt idx="6925">
                  <c:v>38020.9</c:v>
                </c:pt>
                <c:pt idx="6926">
                  <c:v>38020.400000000001</c:v>
                </c:pt>
                <c:pt idx="6927">
                  <c:v>38020.1</c:v>
                </c:pt>
                <c:pt idx="6928">
                  <c:v>38019.5</c:v>
                </c:pt>
                <c:pt idx="6929">
                  <c:v>38018.800000000003</c:v>
                </c:pt>
                <c:pt idx="6930">
                  <c:v>38018.199999999997</c:v>
                </c:pt>
                <c:pt idx="6931">
                  <c:v>38017.800000000003</c:v>
                </c:pt>
                <c:pt idx="6932">
                  <c:v>38017.199999999997</c:v>
                </c:pt>
                <c:pt idx="6933">
                  <c:v>38016.800000000003</c:v>
                </c:pt>
                <c:pt idx="6934">
                  <c:v>38016.199999999997</c:v>
                </c:pt>
                <c:pt idx="6935">
                  <c:v>38015.5</c:v>
                </c:pt>
                <c:pt idx="6936">
                  <c:v>38015.199999999997</c:v>
                </c:pt>
                <c:pt idx="6937">
                  <c:v>38014.5</c:v>
                </c:pt>
                <c:pt idx="6938">
                  <c:v>38013.9</c:v>
                </c:pt>
                <c:pt idx="6939">
                  <c:v>38013.599999999999</c:v>
                </c:pt>
                <c:pt idx="6940">
                  <c:v>38013</c:v>
                </c:pt>
                <c:pt idx="6941">
                  <c:v>38012.400000000001</c:v>
                </c:pt>
                <c:pt idx="6942">
                  <c:v>38011.9</c:v>
                </c:pt>
                <c:pt idx="6943">
                  <c:v>38011.599999999999</c:v>
                </c:pt>
                <c:pt idx="6944">
                  <c:v>38011.1</c:v>
                </c:pt>
                <c:pt idx="6945">
                  <c:v>38010.9</c:v>
                </c:pt>
                <c:pt idx="6946">
                  <c:v>38010.6</c:v>
                </c:pt>
                <c:pt idx="6947">
                  <c:v>38010.300000000003</c:v>
                </c:pt>
                <c:pt idx="6948">
                  <c:v>38010.300000000003</c:v>
                </c:pt>
                <c:pt idx="6949">
                  <c:v>38010.199999999997</c:v>
                </c:pt>
                <c:pt idx="6950">
                  <c:v>38010.300000000003</c:v>
                </c:pt>
                <c:pt idx="6951">
                  <c:v>38010.400000000001</c:v>
                </c:pt>
                <c:pt idx="6952">
                  <c:v>38010.800000000003</c:v>
                </c:pt>
                <c:pt idx="6953">
                  <c:v>38011.4</c:v>
                </c:pt>
                <c:pt idx="6954">
                  <c:v>38012.300000000003</c:v>
                </c:pt>
                <c:pt idx="6955">
                  <c:v>38012.800000000003</c:v>
                </c:pt>
                <c:pt idx="6956">
                  <c:v>38014</c:v>
                </c:pt>
                <c:pt idx="6957">
                  <c:v>38015</c:v>
                </c:pt>
                <c:pt idx="6958">
                  <c:v>38016.800000000003</c:v>
                </c:pt>
                <c:pt idx="6959">
                  <c:v>38018.6</c:v>
                </c:pt>
                <c:pt idx="6960">
                  <c:v>38019.9</c:v>
                </c:pt>
                <c:pt idx="6961">
                  <c:v>38022.199999999997</c:v>
                </c:pt>
                <c:pt idx="6962">
                  <c:v>38025</c:v>
                </c:pt>
                <c:pt idx="6963">
                  <c:v>38026.699999999997</c:v>
                </c:pt>
                <c:pt idx="6964">
                  <c:v>38029.699999999997</c:v>
                </c:pt>
                <c:pt idx="6965">
                  <c:v>38033</c:v>
                </c:pt>
                <c:pt idx="6966">
                  <c:v>38036.5</c:v>
                </c:pt>
                <c:pt idx="6967">
                  <c:v>38038.300000000003</c:v>
                </c:pt>
                <c:pt idx="6968">
                  <c:v>38042.1</c:v>
                </c:pt>
                <c:pt idx="6969">
                  <c:v>38046</c:v>
                </c:pt>
                <c:pt idx="6970">
                  <c:v>38049.9</c:v>
                </c:pt>
                <c:pt idx="6971">
                  <c:v>38051.9</c:v>
                </c:pt>
                <c:pt idx="6972">
                  <c:v>38055.9</c:v>
                </c:pt>
                <c:pt idx="6973">
                  <c:v>38057.9</c:v>
                </c:pt>
                <c:pt idx="6974">
                  <c:v>38061.9</c:v>
                </c:pt>
                <c:pt idx="6975">
                  <c:v>38065.9</c:v>
                </c:pt>
                <c:pt idx="6976">
                  <c:v>38067.9</c:v>
                </c:pt>
                <c:pt idx="6977">
                  <c:v>38071.800000000003</c:v>
                </c:pt>
                <c:pt idx="6978">
                  <c:v>38075.599999999999</c:v>
                </c:pt>
                <c:pt idx="6979">
                  <c:v>38077.4</c:v>
                </c:pt>
                <c:pt idx="6980">
                  <c:v>38081</c:v>
                </c:pt>
                <c:pt idx="6981">
                  <c:v>38084.400000000001</c:v>
                </c:pt>
                <c:pt idx="6982">
                  <c:v>38086</c:v>
                </c:pt>
                <c:pt idx="6983">
                  <c:v>38089.1</c:v>
                </c:pt>
                <c:pt idx="6984">
                  <c:v>38092</c:v>
                </c:pt>
                <c:pt idx="6985">
                  <c:v>38093.300000000003</c:v>
                </c:pt>
                <c:pt idx="6986">
                  <c:v>38095.800000000003</c:v>
                </c:pt>
                <c:pt idx="6987">
                  <c:v>38098.1</c:v>
                </c:pt>
                <c:pt idx="6988">
                  <c:v>38099.1</c:v>
                </c:pt>
                <c:pt idx="6989">
                  <c:v>38101.1</c:v>
                </c:pt>
                <c:pt idx="6990">
                  <c:v>38102.800000000003</c:v>
                </c:pt>
                <c:pt idx="6991">
                  <c:v>38103.599999999999</c:v>
                </c:pt>
                <c:pt idx="6992">
                  <c:v>38105</c:v>
                </c:pt>
                <c:pt idx="6993">
                  <c:v>38106.300000000003</c:v>
                </c:pt>
                <c:pt idx="6994">
                  <c:v>38106.800000000003</c:v>
                </c:pt>
                <c:pt idx="6995">
                  <c:v>38107.9</c:v>
                </c:pt>
                <c:pt idx="6996">
                  <c:v>38108.9</c:v>
                </c:pt>
                <c:pt idx="6997">
                  <c:v>38109.300000000003</c:v>
                </c:pt>
                <c:pt idx="6998">
                  <c:v>38110.199999999997</c:v>
                </c:pt>
                <c:pt idx="6999">
                  <c:v>38111</c:v>
                </c:pt>
                <c:pt idx="7000">
                  <c:v>38111.4</c:v>
                </c:pt>
                <c:pt idx="7001">
                  <c:v>38112.199999999997</c:v>
                </c:pt>
                <c:pt idx="7002">
                  <c:v>38112.9</c:v>
                </c:pt>
                <c:pt idx="7003">
                  <c:v>38113.199999999997</c:v>
                </c:pt>
                <c:pt idx="7004">
                  <c:v>38113.9</c:v>
                </c:pt>
                <c:pt idx="7005">
                  <c:v>38114.6</c:v>
                </c:pt>
                <c:pt idx="7006">
                  <c:v>38114.9</c:v>
                </c:pt>
                <c:pt idx="7007">
                  <c:v>38115.5</c:v>
                </c:pt>
                <c:pt idx="7008">
                  <c:v>38116.1</c:v>
                </c:pt>
                <c:pt idx="7009">
                  <c:v>38116.400000000001</c:v>
                </c:pt>
                <c:pt idx="7010">
                  <c:v>38117</c:v>
                </c:pt>
                <c:pt idx="7011">
                  <c:v>38117.5</c:v>
                </c:pt>
                <c:pt idx="7012">
                  <c:v>38117.800000000003</c:v>
                </c:pt>
                <c:pt idx="7013">
                  <c:v>38118.400000000001</c:v>
                </c:pt>
                <c:pt idx="7014">
                  <c:v>38118.9</c:v>
                </c:pt>
                <c:pt idx="7015">
                  <c:v>38119.199999999997</c:v>
                </c:pt>
                <c:pt idx="7016">
                  <c:v>38119.699999999997</c:v>
                </c:pt>
                <c:pt idx="7017">
                  <c:v>38120.300000000003</c:v>
                </c:pt>
                <c:pt idx="7018">
                  <c:v>38120.5</c:v>
                </c:pt>
                <c:pt idx="7019">
                  <c:v>38121.1</c:v>
                </c:pt>
                <c:pt idx="7020">
                  <c:v>38121.4</c:v>
                </c:pt>
                <c:pt idx="7021">
                  <c:v>38121.9</c:v>
                </c:pt>
                <c:pt idx="7022">
                  <c:v>38122.5</c:v>
                </c:pt>
                <c:pt idx="7023">
                  <c:v>38122.800000000003</c:v>
                </c:pt>
                <c:pt idx="7024">
                  <c:v>38123.4</c:v>
                </c:pt>
                <c:pt idx="7025">
                  <c:v>38124</c:v>
                </c:pt>
                <c:pt idx="7026">
                  <c:v>38124.6</c:v>
                </c:pt>
                <c:pt idx="7027">
                  <c:v>38124.9</c:v>
                </c:pt>
                <c:pt idx="7028">
                  <c:v>38125.5</c:v>
                </c:pt>
                <c:pt idx="7029">
                  <c:v>38125.800000000003</c:v>
                </c:pt>
                <c:pt idx="7030">
                  <c:v>38126.5</c:v>
                </c:pt>
                <c:pt idx="7031">
                  <c:v>38127.199999999997</c:v>
                </c:pt>
                <c:pt idx="7032">
                  <c:v>38127.5</c:v>
                </c:pt>
                <c:pt idx="7033">
                  <c:v>38128.199999999997</c:v>
                </c:pt>
                <c:pt idx="7034">
                  <c:v>38128.9</c:v>
                </c:pt>
                <c:pt idx="7035">
                  <c:v>38129.300000000003</c:v>
                </c:pt>
                <c:pt idx="7036">
                  <c:v>38130</c:v>
                </c:pt>
                <c:pt idx="7037">
                  <c:v>38130.699999999997</c:v>
                </c:pt>
                <c:pt idx="7038">
                  <c:v>38131.4</c:v>
                </c:pt>
                <c:pt idx="7039">
                  <c:v>38131.800000000003</c:v>
                </c:pt>
                <c:pt idx="7040">
                  <c:v>38132.5</c:v>
                </c:pt>
                <c:pt idx="7041">
                  <c:v>38133.300000000003</c:v>
                </c:pt>
                <c:pt idx="7042">
                  <c:v>38134</c:v>
                </c:pt>
                <c:pt idx="7043">
                  <c:v>38134.400000000001</c:v>
                </c:pt>
                <c:pt idx="7044">
                  <c:v>38135.1</c:v>
                </c:pt>
                <c:pt idx="7045">
                  <c:v>38135.5</c:v>
                </c:pt>
                <c:pt idx="7046">
                  <c:v>38136.199999999997</c:v>
                </c:pt>
                <c:pt idx="7047">
                  <c:v>38136.9</c:v>
                </c:pt>
                <c:pt idx="7048">
                  <c:v>38137.300000000003</c:v>
                </c:pt>
                <c:pt idx="7049">
                  <c:v>38138</c:v>
                </c:pt>
                <c:pt idx="7050">
                  <c:v>38138.699999999997</c:v>
                </c:pt>
                <c:pt idx="7051">
                  <c:v>38139</c:v>
                </c:pt>
                <c:pt idx="7052">
                  <c:v>38139.699999999997</c:v>
                </c:pt>
                <c:pt idx="7053">
                  <c:v>38140.400000000001</c:v>
                </c:pt>
                <c:pt idx="7054">
                  <c:v>38141</c:v>
                </c:pt>
                <c:pt idx="7055">
                  <c:v>38141.4</c:v>
                </c:pt>
                <c:pt idx="7056">
                  <c:v>38142</c:v>
                </c:pt>
                <c:pt idx="7057">
                  <c:v>38142.300000000003</c:v>
                </c:pt>
                <c:pt idx="7058">
                  <c:v>38142.9</c:v>
                </c:pt>
                <c:pt idx="7059">
                  <c:v>38143.5</c:v>
                </c:pt>
                <c:pt idx="7060">
                  <c:v>38143.800000000003</c:v>
                </c:pt>
                <c:pt idx="7061">
                  <c:v>38144.300000000003</c:v>
                </c:pt>
                <c:pt idx="7062">
                  <c:v>38144.9</c:v>
                </c:pt>
                <c:pt idx="7063">
                  <c:v>38145.1</c:v>
                </c:pt>
                <c:pt idx="7064">
                  <c:v>38145.699999999997</c:v>
                </c:pt>
                <c:pt idx="7065">
                  <c:v>38146.1</c:v>
                </c:pt>
                <c:pt idx="7066">
                  <c:v>38146.400000000001</c:v>
                </c:pt>
                <c:pt idx="7067">
                  <c:v>38146.800000000003</c:v>
                </c:pt>
                <c:pt idx="7068">
                  <c:v>38147.300000000003</c:v>
                </c:pt>
                <c:pt idx="7069">
                  <c:v>38147.5</c:v>
                </c:pt>
                <c:pt idx="7070">
                  <c:v>38147.9</c:v>
                </c:pt>
                <c:pt idx="7071">
                  <c:v>38148.199999999997</c:v>
                </c:pt>
                <c:pt idx="7072">
                  <c:v>38148.400000000001</c:v>
                </c:pt>
                <c:pt idx="7073">
                  <c:v>38149</c:v>
                </c:pt>
                <c:pt idx="7074">
                  <c:v>38149.1</c:v>
                </c:pt>
                <c:pt idx="7075">
                  <c:v>38149.5</c:v>
                </c:pt>
                <c:pt idx="7076">
                  <c:v>38149.599999999999</c:v>
                </c:pt>
                <c:pt idx="7077">
                  <c:v>38149.9</c:v>
                </c:pt>
                <c:pt idx="7078">
                  <c:v>38150.199999999997</c:v>
                </c:pt>
                <c:pt idx="7079">
                  <c:v>38150.400000000001</c:v>
                </c:pt>
                <c:pt idx="7080">
                  <c:v>38150.699999999997</c:v>
                </c:pt>
                <c:pt idx="7081">
                  <c:v>38151</c:v>
                </c:pt>
                <c:pt idx="7082">
                  <c:v>38151.1</c:v>
                </c:pt>
                <c:pt idx="7083">
                  <c:v>38151.4</c:v>
                </c:pt>
                <c:pt idx="7084">
                  <c:v>38151.699999999997</c:v>
                </c:pt>
                <c:pt idx="7085">
                  <c:v>38151.800000000003</c:v>
                </c:pt>
                <c:pt idx="7086">
                  <c:v>38152.1</c:v>
                </c:pt>
                <c:pt idx="7087">
                  <c:v>38152.300000000003</c:v>
                </c:pt>
                <c:pt idx="7088">
                  <c:v>38152.5</c:v>
                </c:pt>
                <c:pt idx="7089">
                  <c:v>38152.699999999997</c:v>
                </c:pt>
                <c:pt idx="7090">
                  <c:v>38153</c:v>
                </c:pt>
                <c:pt idx="7091">
                  <c:v>38153.199999999997</c:v>
                </c:pt>
                <c:pt idx="7092">
                  <c:v>38153.4</c:v>
                </c:pt>
                <c:pt idx="7093">
                  <c:v>38153.699999999997</c:v>
                </c:pt>
                <c:pt idx="7094">
                  <c:v>38153.9</c:v>
                </c:pt>
                <c:pt idx="7095">
                  <c:v>38154.199999999997</c:v>
                </c:pt>
                <c:pt idx="7096">
                  <c:v>38154.5</c:v>
                </c:pt>
                <c:pt idx="7097">
                  <c:v>38154.800000000003</c:v>
                </c:pt>
                <c:pt idx="7098">
                  <c:v>38155</c:v>
                </c:pt>
                <c:pt idx="7099">
                  <c:v>38155.300000000003</c:v>
                </c:pt>
                <c:pt idx="7100">
                  <c:v>38155.599999999999</c:v>
                </c:pt>
                <c:pt idx="7101">
                  <c:v>38155.800000000003</c:v>
                </c:pt>
                <c:pt idx="7102">
                  <c:v>38156.199999999997</c:v>
                </c:pt>
                <c:pt idx="7103">
                  <c:v>38156.400000000001</c:v>
                </c:pt>
                <c:pt idx="7104">
                  <c:v>38156.699999999997</c:v>
                </c:pt>
                <c:pt idx="7105">
                  <c:v>38157.1</c:v>
                </c:pt>
                <c:pt idx="7106">
                  <c:v>38157.300000000003</c:v>
                </c:pt>
                <c:pt idx="7107">
                  <c:v>38157.800000000003</c:v>
                </c:pt>
                <c:pt idx="7108">
                  <c:v>38158.199999999997</c:v>
                </c:pt>
                <c:pt idx="7109">
                  <c:v>38158.400000000001</c:v>
                </c:pt>
                <c:pt idx="7110">
                  <c:v>38158.9</c:v>
                </c:pt>
                <c:pt idx="7111">
                  <c:v>38159.300000000003</c:v>
                </c:pt>
                <c:pt idx="7112">
                  <c:v>38159.599999999999</c:v>
                </c:pt>
                <c:pt idx="7113">
                  <c:v>38160</c:v>
                </c:pt>
                <c:pt idx="7114">
                  <c:v>38160.5</c:v>
                </c:pt>
                <c:pt idx="7115">
                  <c:v>38160.800000000003</c:v>
                </c:pt>
                <c:pt idx="7116">
                  <c:v>38161.300000000003</c:v>
                </c:pt>
                <c:pt idx="7117">
                  <c:v>38161.800000000003</c:v>
                </c:pt>
                <c:pt idx="7118">
                  <c:v>38162.1</c:v>
                </c:pt>
                <c:pt idx="7119">
                  <c:v>38162.6</c:v>
                </c:pt>
                <c:pt idx="7120">
                  <c:v>38163.199999999997</c:v>
                </c:pt>
                <c:pt idx="7121">
                  <c:v>38163.4</c:v>
                </c:pt>
                <c:pt idx="7122">
                  <c:v>38164</c:v>
                </c:pt>
                <c:pt idx="7123">
                  <c:v>38164.6</c:v>
                </c:pt>
                <c:pt idx="7124">
                  <c:v>38164.9</c:v>
                </c:pt>
                <c:pt idx="7125">
                  <c:v>38165.5</c:v>
                </c:pt>
                <c:pt idx="7126">
                  <c:v>38166.1</c:v>
                </c:pt>
                <c:pt idx="7127">
                  <c:v>38166.400000000001</c:v>
                </c:pt>
                <c:pt idx="7128">
                  <c:v>38167</c:v>
                </c:pt>
                <c:pt idx="7129">
                  <c:v>38167.599999999999</c:v>
                </c:pt>
                <c:pt idx="7130">
                  <c:v>38167.9</c:v>
                </c:pt>
                <c:pt idx="7131">
                  <c:v>38168.5</c:v>
                </c:pt>
                <c:pt idx="7132">
                  <c:v>38169.199999999997</c:v>
                </c:pt>
                <c:pt idx="7133">
                  <c:v>38169.5</c:v>
                </c:pt>
                <c:pt idx="7134">
                  <c:v>38170.199999999997</c:v>
                </c:pt>
                <c:pt idx="7135">
                  <c:v>38170.800000000003</c:v>
                </c:pt>
                <c:pt idx="7136">
                  <c:v>38171.199999999997</c:v>
                </c:pt>
                <c:pt idx="7137">
                  <c:v>38171.800000000003</c:v>
                </c:pt>
                <c:pt idx="7138">
                  <c:v>38172.5</c:v>
                </c:pt>
                <c:pt idx="7139">
                  <c:v>38172.9</c:v>
                </c:pt>
                <c:pt idx="7140">
                  <c:v>38173.599999999999</c:v>
                </c:pt>
                <c:pt idx="7141">
                  <c:v>38174.300000000003</c:v>
                </c:pt>
                <c:pt idx="7142">
                  <c:v>38174.699999999997</c:v>
                </c:pt>
                <c:pt idx="7143">
                  <c:v>38175.5</c:v>
                </c:pt>
                <c:pt idx="7144">
                  <c:v>38176.300000000003</c:v>
                </c:pt>
                <c:pt idx="7145">
                  <c:v>38176.800000000003</c:v>
                </c:pt>
                <c:pt idx="7146">
                  <c:v>38177.699999999997</c:v>
                </c:pt>
                <c:pt idx="7147">
                  <c:v>38178.6</c:v>
                </c:pt>
                <c:pt idx="7148">
                  <c:v>38179.1</c:v>
                </c:pt>
                <c:pt idx="7149">
                  <c:v>38180.1</c:v>
                </c:pt>
                <c:pt idx="7150">
                  <c:v>38181.1</c:v>
                </c:pt>
                <c:pt idx="7151">
                  <c:v>38181.599999999999</c:v>
                </c:pt>
                <c:pt idx="7152">
                  <c:v>38182.699999999997</c:v>
                </c:pt>
                <c:pt idx="7153">
                  <c:v>38183.800000000003</c:v>
                </c:pt>
                <c:pt idx="7154">
                  <c:v>38184.400000000001</c:v>
                </c:pt>
                <c:pt idx="7155">
                  <c:v>38185.599999999999</c:v>
                </c:pt>
                <c:pt idx="7156">
                  <c:v>38186.800000000003</c:v>
                </c:pt>
                <c:pt idx="7157">
                  <c:v>38188</c:v>
                </c:pt>
                <c:pt idx="7158">
                  <c:v>38188.6</c:v>
                </c:pt>
                <c:pt idx="7159">
                  <c:v>38189.800000000003</c:v>
                </c:pt>
                <c:pt idx="7160">
                  <c:v>38190.300000000003</c:v>
                </c:pt>
                <c:pt idx="7161">
                  <c:v>38192.1</c:v>
                </c:pt>
                <c:pt idx="7162">
                  <c:v>38192.699999999997</c:v>
                </c:pt>
                <c:pt idx="7163">
                  <c:v>38193.9</c:v>
                </c:pt>
                <c:pt idx="7164">
                  <c:v>38194.5</c:v>
                </c:pt>
                <c:pt idx="7165">
                  <c:v>38195.599999999999</c:v>
                </c:pt>
                <c:pt idx="7166">
                  <c:v>38196.6</c:v>
                </c:pt>
                <c:pt idx="7167">
                  <c:v>38197.1</c:v>
                </c:pt>
                <c:pt idx="7168">
                  <c:v>38198.1</c:v>
                </c:pt>
                <c:pt idx="7169">
                  <c:v>38199.1</c:v>
                </c:pt>
                <c:pt idx="7170">
                  <c:v>38199.5</c:v>
                </c:pt>
                <c:pt idx="7171">
                  <c:v>38200.400000000001</c:v>
                </c:pt>
                <c:pt idx="7172">
                  <c:v>38201.1</c:v>
                </c:pt>
                <c:pt idx="7173">
                  <c:v>38201.9</c:v>
                </c:pt>
                <c:pt idx="7174">
                  <c:v>38202.199999999997</c:v>
                </c:pt>
                <c:pt idx="7175">
                  <c:v>38202.800000000003</c:v>
                </c:pt>
                <c:pt idx="7176">
                  <c:v>38203.1</c:v>
                </c:pt>
                <c:pt idx="7177">
                  <c:v>38203.5</c:v>
                </c:pt>
                <c:pt idx="7178">
                  <c:v>38203.9</c:v>
                </c:pt>
                <c:pt idx="7179">
                  <c:v>38204</c:v>
                </c:pt>
                <c:pt idx="7180">
                  <c:v>38204.300000000003</c:v>
                </c:pt>
                <c:pt idx="7181">
                  <c:v>38204.5</c:v>
                </c:pt>
                <c:pt idx="7182">
                  <c:v>38204.6</c:v>
                </c:pt>
                <c:pt idx="7183">
                  <c:v>38204.699999999997</c:v>
                </c:pt>
                <c:pt idx="7184">
                  <c:v>38204.699999999997</c:v>
                </c:pt>
                <c:pt idx="7185">
                  <c:v>38204.699999999997</c:v>
                </c:pt>
                <c:pt idx="7186">
                  <c:v>38204.699999999997</c:v>
                </c:pt>
                <c:pt idx="7187">
                  <c:v>38204.699999999997</c:v>
                </c:pt>
                <c:pt idx="7188">
                  <c:v>38204.699999999997</c:v>
                </c:pt>
                <c:pt idx="7189">
                  <c:v>38204.6</c:v>
                </c:pt>
                <c:pt idx="7190">
                  <c:v>38204.5</c:v>
                </c:pt>
                <c:pt idx="7191">
                  <c:v>38204.5</c:v>
                </c:pt>
                <c:pt idx="7192">
                  <c:v>38204.400000000001</c:v>
                </c:pt>
                <c:pt idx="7193">
                  <c:v>38204.300000000003</c:v>
                </c:pt>
                <c:pt idx="7194">
                  <c:v>38204.300000000003</c:v>
                </c:pt>
                <c:pt idx="7195">
                  <c:v>38204.199999999997</c:v>
                </c:pt>
                <c:pt idx="7196">
                  <c:v>38204.1</c:v>
                </c:pt>
                <c:pt idx="7197">
                  <c:v>38203.9</c:v>
                </c:pt>
                <c:pt idx="7198">
                  <c:v>38203.9</c:v>
                </c:pt>
                <c:pt idx="7199">
                  <c:v>38203.800000000003</c:v>
                </c:pt>
                <c:pt idx="7200">
                  <c:v>38203.699999999997</c:v>
                </c:pt>
                <c:pt idx="7201">
                  <c:v>38203.599999999999</c:v>
                </c:pt>
                <c:pt idx="7202">
                  <c:v>38203.5</c:v>
                </c:pt>
                <c:pt idx="7203">
                  <c:v>38203.4</c:v>
                </c:pt>
                <c:pt idx="7204">
                  <c:v>38203.300000000003</c:v>
                </c:pt>
                <c:pt idx="7205">
                  <c:v>38203.199999999997</c:v>
                </c:pt>
                <c:pt idx="7206">
                  <c:v>38203.199999999997</c:v>
                </c:pt>
                <c:pt idx="7207">
                  <c:v>38203.1</c:v>
                </c:pt>
                <c:pt idx="7208">
                  <c:v>38203</c:v>
                </c:pt>
                <c:pt idx="7209">
                  <c:v>38202.9</c:v>
                </c:pt>
                <c:pt idx="7210">
                  <c:v>38202.800000000003</c:v>
                </c:pt>
                <c:pt idx="7211">
                  <c:v>38202.699999999997</c:v>
                </c:pt>
                <c:pt idx="7212">
                  <c:v>38202.699999999997</c:v>
                </c:pt>
                <c:pt idx="7213">
                  <c:v>38202.6</c:v>
                </c:pt>
                <c:pt idx="7214">
                  <c:v>38202.6</c:v>
                </c:pt>
                <c:pt idx="7215">
                  <c:v>38202.6</c:v>
                </c:pt>
                <c:pt idx="7216">
                  <c:v>38202.5</c:v>
                </c:pt>
                <c:pt idx="7217">
                  <c:v>38202.5</c:v>
                </c:pt>
                <c:pt idx="7218">
                  <c:v>38202.5</c:v>
                </c:pt>
                <c:pt idx="7219">
                  <c:v>38202.400000000001</c:v>
                </c:pt>
                <c:pt idx="7220">
                  <c:v>38202.400000000001</c:v>
                </c:pt>
                <c:pt idx="7221">
                  <c:v>38202.400000000001</c:v>
                </c:pt>
                <c:pt idx="7222">
                  <c:v>38202.400000000001</c:v>
                </c:pt>
                <c:pt idx="7223">
                  <c:v>38202.5</c:v>
                </c:pt>
                <c:pt idx="7224">
                  <c:v>38202.5</c:v>
                </c:pt>
                <c:pt idx="7225">
                  <c:v>38202.5</c:v>
                </c:pt>
                <c:pt idx="7226">
                  <c:v>38202.5</c:v>
                </c:pt>
                <c:pt idx="7227">
                  <c:v>38202.5</c:v>
                </c:pt>
                <c:pt idx="7228">
                  <c:v>38202.6</c:v>
                </c:pt>
                <c:pt idx="7229">
                  <c:v>38202.6</c:v>
                </c:pt>
                <c:pt idx="7230">
                  <c:v>38202.699999999997</c:v>
                </c:pt>
                <c:pt idx="7231">
                  <c:v>38202.699999999997</c:v>
                </c:pt>
                <c:pt idx="7232">
                  <c:v>38202.800000000003</c:v>
                </c:pt>
                <c:pt idx="7233">
                  <c:v>38202.9</c:v>
                </c:pt>
                <c:pt idx="7234">
                  <c:v>38202.9</c:v>
                </c:pt>
                <c:pt idx="7235">
                  <c:v>38203</c:v>
                </c:pt>
                <c:pt idx="7236">
                  <c:v>38203</c:v>
                </c:pt>
                <c:pt idx="7237">
                  <c:v>38203.1</c:v>
                </c:pt>
                <c:pt idx="7238">
                  <c:v>38203.199999999997</c:v>
                </c:pt>
                <c:pt idx="7239">
                  <c:v>38203.199999999997</c:v>
                </c:pt>
                <c:pt idx="7240">
                  <c:v>38203.4</c:v>
                </c:pt>
                <c:pt idx="7241">
                  <c:v>38203.4</c:v>
                </c:pt>
                <c:pt idx="7242">
                  <c:v>38203.5</c:v>
                </c:pt>
                <c:pt idx="7243">
                  <c:v>38203.599999999999</c:v>
                </c:pt>
                <c:pt idx="7244">
                  <c:v>38203.699999999997</c:v>
                </c:pt>
                <c:pt idx="7245">
                  <c:v>38203.800000000003</c:v>
                </c:pt>
                <c:pt idx="7246">
                  <c:v>38203.9</c:v>
                </c:pt>
                <c:pt idx="7247">
                  <c:v>38204</c:v>
                </c:pt>
                <c:pt idx="7248">
                  <c:v>38204.199999999997</c:v>
                </c:pt>
                <c:pt idx="7249">
                  <c:v>38204.300000000003</c:v>
                </c:pt>
                <c:pt idx="7250">
                  <c:v>38204.400000000001</c:v>
                </c:pt>
                <c:pt idx="7251">
                  <c:v>38204.5</c:v>
                </c:pt>
                <c:pt idx="7252">
                  <c:v>38204.6</c:v>
                </c:pt>
                <c:pt idx="7253">
                  <c:v>38204.699999999997</c:v>
                </c:pt>
                <c:pt idx="7254">
                  <c:v>38204.9</c:v>
                </c:pt>
                <c:pt idx="7255">
                  <c:v>38205</c:v>
                </c:pt>
                <c:pt idx="7256">
                  <c:v>38205.199999999997</c:v>
                </c:pt>
                <c:pt idx="7257">
                  <c:v>38205.4</c:v>
                </c:pt>
                <c:pt idx="7258">
                  <c:v>38205.5</c:v>
                </c:pt>
                <c:pt idx="7259">
                  <c:v>38205.800000000003</c:v>
                </c:pt>
                <c:pt idx="7260">
                  <c:v>38206.1</c:v>
                </c:pt>
                <c:pt idx="7261">
                  <c:v>38206.400000000001</c:v>
                </c:pt>
                <c:pt idx="7262">
                  <c:v>38206.6</c:v>
                </c:pt>
                <c:pt idx="7263">
                  <c:v>38206.9</c:v>
                </c:pt>
                <c:pt idx="7264">
                  <c:v>38207.4</c:v>
                </c:pt>
                <c:pt idx="7265">
                  <c:v>38207.599999999999</c:v>
                </c:pt>
                <c:pt idx="7266">
                  <c:v>38208.1</c:v>
                </c:pt>
                <c:pt idx="7267">
                  <c:v>38208.6</c:v>
                </c:pt>
                <c:pt idx="7268">
                  <c:v>38208.800000000003</c:v>
                </c:pt>
                <c:pt idx="7269">
                  <c:v>38209.4</c:v>
                </c:pt>
                <c:pt idx="7270">
                  <c:v>38210</c:v>
                </c:pt>
                <c:pt idx="7271">
                  <c:v>38210.300000000003</c:v>
                </c:pt>
                <c:pt idx="7272">
                  <c:v>38210.9</c:v>
                </c:pt>
                <c:pt idx="7273">
                  <c:v>38211.599999999999</c:v>
                </c:pt>
                <c:pt idx="7274">
                  <c:v>38211.9</c:v>
                </c:pt>
                <c:pt idx="7275">
                  <c:v>38212.6</c:v>
                </c:pt>
                <c:pt idx="7276">
                  <c:v>38213.4</c:v>
                </c:pt>
                <c:pt idx="7277">
                  <c:v>38213.699999999997</c:v>
                </c:pt>
                <c:pt idx="7278">
                  <c:v>38214.400000000001</c:v>
                </c:pt>
                <c:pt idx="7279">
                  <c:v>38215.199999999997</c:v>
                </c:pt>
                <c:pt idx="7280">
                  <c:v>38215.599999999999</c:v>
                </c:pt>
                <c:pt idx="7281">
                  <c:v>38216.300000000003</c:v>
                </c:pt>
                <c:pt idx="7282">
                  <c:v>38217.1</c:v>
                </c:pt>
                <c:pt idx="7283">
                  <c:v>38217.5</c:v>
                </c:pt>
                <c:pt idx="7284">
                  <c:v>38218.199999999997</c:v>
                </c:pt>
                <c:pt idx="7285">
                  <c:v>38219</c:v>
                </c:pt>
                <c:pt idx="7286">
                  <c:v>38219.300000000003</c:v>
                </c:pt>
                <c:pt idx="7287">
                  <c:v>38220.1</c:v>
                </c:pt>
                <c:pt idx="7288">
                  <c:v>38220.400000000001</c:v>
                </c:pt>
                <c:pt idx="7289">
                  <c:v>38221.199999999997</c:v>
                </c:pt>
                <c:pt idx="7290">
                  <c:v>38221.9</c:v>
                </c:pt>
                <c:pt idx="7291">
                  <c:v>38222.199999999997</c:v>
                </c:pt>
                <c:pt idx="7292">
                  <c:v>38222.9</c:v>
                </c:pt>
                <c:pt idx="7293">
                  <c:v>38223.599999999999</c:v>
                </c:pt>
                <c:pt idx="7294">
                  <c:v>38223.9</c:v>
                </c:pt>
                <c:pt idx="7295">
                  <c:v>38224.6</c:v>
                </c:pt>
                <c:pt idx="7296">
                  <c:v>38225.199999999997</c:v>
                </c:pt>
                <c:pt idx="7297">
                  <c:v>38225.5</c:v>
                </c:pt>
                <c:pt idx="7298">
                  <c:v>38226.1</c:v>
                </c:pt>
                <c:pt idx="7299">
                  <c:v>38226.800000000003</c:v>
                </c:pt>
                <c:pt idx="7300">
                  <c:v>38227.4</c:v>
                </c:pt>
                <c:pt idx="7301">
                  <c:v>38227.699999999997</c:v>
                </c:pt>
                <c:pt idx="7302">
                  <c:v>38228.300000000003</c:v>
                </c:pt>
                <c:pt idx="7303">
                  <c:v>38228.6</c:v>
                </c:pt>
                <c:pt idx="7304">
                  <c:v>38229.199999999997</c:v>
                </c:pt>
                <c:pt idx="7305">
                  <c:v>38229.800000000003</c:v>
                </c:pt>
                <c:pt idx="7306">
                  <c:v>38230.1</c:v>
                </c:pt>
                <c:pt idx="7307">
                  <c:v>38230.699999999997</c:v>
                </c:pt>
                <c:pt idx="7308">
                  <c:v>38231.300000000003</c:v>
                </c:pt>
                <c:pt idx="7309">
                  <c:v>38231.9</c:v>
                </c:pt>
                <c:pt idx="7310">
                  <c:v>38232.199999999997</c:v>
                </c:pt>
                <c:pt idx="7311">
                  <c:v>38232.800000000003</c:v>
                </c:pt>
                <c:pt idx="7312">
                  <c:v>38233.1</c:v>
                </c:pt>
                <c:pt idx="7313">
                  <c:v>38233.699999999997</c:v>
                </c:pt>
                <c:pt idx="7314">
                  <c:v>38234.300000000003</c:v>
                </c:pt>
                <c:pt idx="7315">
                  <c:v>38234.6</c:v>
                </c:pt>
                <c:pt idx="7316">
                  <c:v>38235.199999999997</c:v>
                </c:pt>
                <c:pt idx="7317">
                  <c:v>38235.699999999997</c:v>
                </c:pt>
                <c:pt idx="7318">
                  <c:v>38236</c:v>
                </c:pt>
                <c:pt idx="7319">
                  <c:v>38236.6</c:v>
                </c:pt>
                <c:pt idx="7320">
                  <c:v>38237.199999999997</c:v>
                </c:pt>
                <c:pt idx="7321">
                  <c:v>38237.800000000003</c:v>
                </c:pt>
                <c:pt idx="7322">
                  <c:v>38238</c:v>
                </c:pt>
                <c:pt idx="7323">
                  <c:v>38238.6</c:v>
                </c:pt>
                <c:pt idx="7324">
                  <c:v>38239.199999999997</c:v>
                </c:pt>
                <c:pt idx="7325">
                  <c:v>38239.699999999997</c:v>
                </c:pt>
                <c:pt idx="7326">
                  <c:v>38240</c:v>
                </c:pt>
                <c:pt idx="7327">
                  <c:v>38240.5</c:v>
                </c:pt>
                <c:pt idx="7328">
                  <c:v>38240.800000000003</c:v>
                </c:pt>
                <c:pt idx="7329">
                  <c:v>38241.300000000003</c:v>
                </c:pt>
                <c:pt idx="7330">
                  <c:v>38241.9</c:v>
                </c:pt>
                <c:pt idx="7331">
                  <c:v>38242.1</c:v>
                </c:pt>
                <c:pt idx="7332">
                  <c:v>38242.699999999997</c:v>
                </c:pt>
                <c:pt idx="7333">
                  <c:v>38243.199999999997</c:v>
                </c:pt>
                <c:pt idx="7334">
                  <c:v>38243.4</c:v>
                </c:pt>
                <c:pt idx="7335">
                  <c:v>38244</c:v>
                </c:pt>
                <c:pt idx="7336">
                  <c:v>38244.5</c:v>
                </c:pt>
                <c:pt idx="7337">
                  <c:v>38245</c:v>
                </c:pt>
                <c:pt idx="7338">
                  <c:v>38245.199999999997</c:v>
                </c:pt>
                <c:pt idx="7339">
                  <c:v>38245.800000000003</c:v>
                </c:pt>
                <c:pt idx="7340">
                  <c:v>38246.300000000003</c:v>
                </c:pt>
                <c:pt idx="7341">
                  <c:v>38246.5</c:v>
                </c:pt>
                <c:pt idx="7342">
                  <c:v>38247</c:v>
                </c:pt>
                <c:pt idx="7343">
                  <c:v>38247.300000000003</c:v>
                </c:pt>
                <c:pt idx="7344">
                  <c:v>38247.800000000003</c:v>
                </c:pt>
                <c:pt idx="7345">
                  <c:v>38248.300000000003</c:v>
                </c:pt>
                <c:pt idx="7346">
                  <c:v>38248.6</c:v>
                </c:pt>
                <c:pt idx="7347">
                  <c:v>38249.1</c:v>
                </c:pt>
                <c:pt idx="7348">
                  <c:v>38249.599999999999</c:v>
                </c:pt>
                <c:pt idx="7349">
                  <c:v>38250.1</c:v>
                </c:pt>
                <c:pt idx="7350">
                  <c:v>38250.300000000003</c:v>
                </c:pt>
                <c:pt idx="7351">
                  <c:v>38250.800000000003</c:v>
                </c:pt>
                <c:pt idx="7352">
                  <c:v>38251</c:v>
                </c:pt>
                <c:pt idx="7353">
                  <c:v>38251.5</c:v>
                </c:pt>
                <c:pt idx="7354">
                  <c:v>38252</c:v>
                </c:pt>
                <c:pt idx="7355">
                  <c:v>38252.199999999997</c:v>
                </c:pt>
                <c:pt idx="7356">
                  <c:v>38252.699999999997</c:v>
                </c:pt>
                <c:pt idx="7357">
                  <c:v>38253.1</c:v>
                </c:pt>
                <c:pt idx="7358">
                  <c:v>38253.300000000003</c:v>
                </c:pt>
                <c:pt idx="7359">
                  <c:v>38253.800000000003</c:v>
                </c:pt>
                <c:pt idx="7360">
                  <c:v>38254.199999999997</c:v>
                </c:pt>
                <c:pt idx="7361">
                  <c:v>38254.400000000001</c:v>
                </c:pt>
                <c:pt idx="7362">
                  <c:v>38254.800000000003</c:v>
                </c:pt>
                <c:pt idx="7363">
                  <c:v>38255.199999999997</c:v>
                </c:pt>
                <c:pt idx="7364">
                  <c:v>38255.4</c:v>
                </c:pt>
                <c:pt idx="7365">
                  <c:v>38255.699999999997</c:v>
                </c:pt>
                <c:pt idx="7366">
                  <c:v>38256.1</c:v>
                </c:pt>
                <c:pt idx="7367">
                  <c:v>38256.199999999997</c:v>
                </c:pt>
                <c:pt idx="7368">
                  <c:v>38256.6</c:v>
                </c:pt>
                <c:pt idx="7369">
                  <c:v>38256.9</c:v>
                </c:pt>
                <c:pt idx="7370">
                  <c:v>38257.1</c:v>
                </c:pt>
                <c:pt idx="7371">
                  <c:v>38257.4</c:v>
                </c:pt>
                <c:pt idx="7372">
                  <c:v>38257.599999999999</c:v>
                </c:pt>
                <c:pt idx="7373">
                  <c:v>38257.800000000003</c:v>
                </c:pt>
                <c:pt idx="7374">
                  <c:v>38258.1</c:v>
                </c:pt>
                <c:pt idx="7375">
                  <c:v>38258.300000000003</c:v>
                </c:pt>
                <c:pt idx="7376">
                  <c:v>38258.5</c:v>
                </c:pt>
                <c:pt idx="7377">
                  <c:v>38258.699999999997</c:v>
                </c:pt>
                <c:pt idx="7378">
                  <c:v>38259</c:v>
                </c:pt>
                <c:pt idx="7379">
                  <c:v>38259.1</c:v>
                </c:pt>
                <c:pt idx="7380">
                  <c:v>38259.4</c:v>
                </c:pt>
                <c:pt idx="7381">
                  <c:v>38259.599999999999</c:v>
                </c:pt>
                <c:pt idx="7382">
                  <c:v>38259.800000000003</c:v>
                </c:pt>
                <c:pt idx="7383">
                  <c:v>38260</c:v>
                </c:pt>
                <c:pt idx="7384">
                  <c:v>38260.199999999997</c:v>
                </c:pt>
                <c:pt idx="7385">
                  <c:v>38260.400000000001</c:v>
                </c:pt>
                <c:pt idx="7386">
                  <c:v>38260.6</c:v>
                </c:pt>
                <c:pt idx="7387">
                  <c:v>38260.800000000003</c:v>
                </c:pt>
                <c:pt idx="7388">
                  <c:v>38260.9</c:v>
                </c:pt>
                <c:pt idx="7389">
                  <c:v>38261.199999999997</c:v>
                </c:pt>
                <c:pt idx="7390">
                  <c:v>38261.4</c:v>
                </c:pt>
                <c:pt idx="7391">
                  <c:v>38261.5</c:v>
                </c:pt>
                <c:pt idx="7392">
                  <c:v>38261.699999999997</c:v>
                </c:pt>
                <c:pt idx="7393">
                  <c:v>38261.9</c:v>
                </c:pt>
                <c:pt idx="7394">
                  <c:v>38262</c:v>
                </c:pt>
                <c:pt idx="7395">
                  <c:v>38262.199999999997</c:v>
                </c:pt>
                <c:pt idx="7396">
                  <c:v>38262.300000000003</c:v>
                </c:pt>
                <c:pt idx="7397">
                  <c:v>38262.400000000001</c:v>
                </c:pt>
                <c:pt idx="7398">
                  <c:v>38262.6</c:v>
                </c:pt>
                <c:pt idx="7399">
                  <c:v>38262.699999999997</c:v>
                </c:pt>
                <c:pt idx="7400">
                  <c:v>38262.800000000003</c:v>
                </c:pt>
                <c:pt idx="7401">
                  <c:v>38262.9</c:v>
                </c:pt>
                <c:pt idx="7402">
                  <c:v>38263</c:v>
                </c:pt>
                <c:pt idx="7403">
                  <c:v>38263</c:v>
                </c:pt>
                <c:pt idx="7404">
                  <c:v>38263.1</c:v>
                </c:pt>
                <c:pt idx="7405">
                  <c:v>38263.199999999997</c:v>
                </c:pt>
                <c:pt idx="7406">
                  <c:v>38263.199999999997</c:v>
                </c:pt>
                <c:pt idx="7407">
                  <c:v>38263.300000000003</c:v>
                </c:pt>
                <c:pt idx="7408">
                  <c:v>38263.300000000003</c:v>
                </c:pt>
                <c:pt idx="7409">
                  <c:v>38263.300000000003</c:v>
                </c:pt>
                <c:pt idx="7410">
                  <c:v>38263.300000000003</c:v>
                </c:pt>
                <c:pt idx="7411">
                  <c:v>38263.300000000003</c:v>
                </c:pt>
                <c:pt idx="7412">
                  <c:v>38263.199999999997</c:v>
                </c:pt>
                <c:pt idx="7413">
                  <c:v>38263.199999999997</c:v>
                </c:pt>
                <c:pt idx="7414">
                  <c:v>38263.1</c:v>
                </c:pt>
                <c:pt idx="7415">
                  <c:v>38263</c:v>
                </c:pt>
                <c:pt idx="7416">
                  <c:v>38262.9</c:v>
                </c:pt>
                <c:pt idx="7417">
                  <c:v>38262.699999999997</c:v>
                </c:pt>
                <c:pt idx="7418">
                  <c:v>38262.6</c:v>
                </c:pt>
                <c:pt idx="7419">
                  <c:v>38262.400000000001</c:v>
                </c:pt>
                <c:pt idx="7420">
                  <c:v>38262.199999999997</c:v>
                </c:pt>
                <c:pt idx="7421">
                  <c:v>38262.1</c:v>
                </c:pt>
                <c:pt idx="7422">
                  <c:v>38261.9</c:v>
                </c:pt>
                <c:pt idx="7423">
                  <c:v>38261.599999999999</c:v>
                </c:pt>
                <c:pt idx="7424">
                  <c:v>38261.5</c:v>
                </c:pt>
                <c:pt idx="7425">
                  <c:v>38261.199999999997</c:v>
                </c:pt>
                <c:pt idx="7426">
                  <c:v>38260.9</c:v>
                </c:pt>
                <c:pt idx="7427">
                  <c:v>38260.699999999997</c:v>
                </c:pt>
                <c:pt idx="7428">
                  <c:v>38260.400000000001</c:v>
                </c:pt>
                <c:pt idx="7429">
                  <c:v>38260.1</c:v>
                </c:pt>
                <c:pt idx="7430">
                  <c:v>38260</c:v>
                </c:pt>
                <c:pt idx="7431">
                  <c:v>38259.699999999997</c:v>
                </c:pt>
                <c:pt idx="7432">
                  <c:v>38259.4</c:v>
                </c:pt>
                <c:pt idx="7433">
                  <c:v>38259.300000000003</c:v>
                </c:pt>
                <c:pt idx="7434">
                  <c:v>38259</c:v>
                </c:pt>
                <c:pt idx="7435">
                  <c:v>38258.699999999997</c:v>
                </c:pt>
                <c:pt idx="7436">
                  <c:v>38258.5</c:v>
                </c:pt>
                <c:pt idx="7437">
                  <c:v>38258.300000000003</c:v>
                </c:pt>
                <c:pt idx="7438">
                  <c:v>38258.199999999997</c:v>
                </c:pt>
                <c:pt idx="7439">
                  <c:v>38257.9</c:v>
                </c:pt>
                <c:pt idx="7440">
                  <c:v>38257.699999999997</c:v>
                </c:pt>
                <c:pt idx="7441">
                  <c:v>38257.599999999999</c:v>
                </c:pt>
                <c:pt idx="7442">
                  <c:v>38257.4</c:v>
                </c:pt>
                <c:pt idx="7443">
                  <c:v>38257.4</c:v>
                </c:pt>
                <c:pt idx="7444">
                  <c:v>38257.199999999997</c:v>
                </c:pt>
                <c:pt idx="7445">
                  <c:v>38257.1</c:v>
                </c:pt>
                <c:pt idx="7446">
                  <c:v>38257.1</c:v>
                </c:pt>
                <c:pt idx="7447">
                  <c:v>38257</c:v>
                </c:pt>
                <c:pt idx="7448">
                  <c:v>38257</c:v>
                </c:pt>
                <c:pt idx="7449">
                  <c:v>38257</c:v>
                </c:pt>
                <c:pt idx="7450">
                  <c:v>38257</c:v>
                </c:pt>
                <c:pt idx="7451">
                  <c:v>38257</c:v>
                </c:pt>
                <c:pt idx="7452">
                  <c:v>38257</c:v>
                </c:pt>
                <c:pt idx="7453">
                  <c:v>38257.1</c:v>
                </c:pt>
                <c:pt idx="7454">
                  <c:v>38257.300000000003</c:v>
                </c:pt>
                <c:pt idx="7455">
                  <c:v>38257.4</c:v>
                </c:pt>
                <c:pt idx="7456">
                  <c:v>38257.599999999999</c:v>
                </c:pt>
                <c:pt idx="7457">
                  <c:v>38257.800000000003</c:v>
                </c:pt>
                <c:pt idx="7458">
                  <c:v>38257.9</c:v>
                </c:pt>
                <c:pt idx="7459">
                  <c:v>38258.1</c:v>
                </c:pt>
                <c:pt idx="7460">
                  <c:v>38258.400000000001</c:v>
                </c:pt>
                <c:pt idx="7461">
                  <c:v>38258.699999999997</c:v>
                </c:pt>
                <c:pt idx="7462">
                  <c:v>38258.9</c:v>
                </c:pt>
                <c:pt idx="7463">
                  <c:v>38259.199999999997</c:v>
                </c:pt>
                <c:pt idx="7464">
                  <c:v>38259.4</c:v>
                </c:pt>
                <c:pt idx="7465">
                  <c:v>38259.800000000003</c:v>
                </c:pt>
                <c:pt idx="7466">
                  <c:v>38260.199999999997</c:v>
                </c:pt>
                <c:pt idx="7467">
                  <c:v>38260.400000000001</c:v>
                </c:pt>
                <c:pt idx="7468">
                  <c:v>38260.800000000003</c:v>
                </c:pt>
                <c:pt idx="7469">
                  <c:v>38261.199999999997</c:v>
                </c:pt>
                <c:pt idx="7470">
                  <c:v>38261.4</c:v>
                </c:pt>
                <c:pt idx="7471">
                  <c:v>38261.9</c:v>
                </c:pt>
                <c:pt idx="7472">
                  <c:v>38262.300000000003</c:v>
                </c:pt>
                <c:pt idx="7473">
                  <c:v>38262.800000000003</c:v>
                </c:pt>
                <c:pt idx="7474">
                  <c:v>38263</c:v>
                </c:pt>
                <c:pt idx="7475">
                  <c:v>38263.5</c:v>
                </c:pt>
                <c:pt idx="7476">
                  <c:v>38263.699999999997</c:v>
                </c:pt>
                <c:pt idx="7477">
                  <c:v>38264.199999999997</c:v>
                </c:pt>
                <c:pt idx="7478">
                  <c:v>38264.6</c:v>
                </c:pt>
                <c:pt idx="7479">
                  <c:v>38264.9</c:v>
                </c:pt>
                <c:pt idx="7480">
                  <c:v>38265.300000000003</c:v>
                </c:pt>
                <c:pt idx="7481">
                  <c:v>38265.800000000003</c:v>
                </c:pt>
                <c:pt idx="7482">
                  <c:v>38266</c:v>
                </c:pt>
                <c:pt idx="7483">
                  <c:v>38266.5</c:v>
                </c:pt>
                <c:pt idx="7484">
                  <c:v>38266.9</c:v>
                </c:pt>
                <c:pt idx="7485">
                  <c:v>38267.4</c:v>
                </c:pt>
                <c:pt idx="7486">
                  <c:v>38267.599999999999</c:v>
                </c:pt>
                <c:pt idx="7487">
                  <c:v>38268.1</c:v>
                </c:pt>
                <c:pt idx="7488">
                  <c:v>38268.300000000003</c:v>
                </c:pt>
                <c:pt idx="7489">
                  <c:v>38268.800000000003</c:v>
                </c:pt>
                <c:pt idx="7490">
                  <c:v>38269.199999999997</c:v>
                </c:pt>
                <c:pt idx="7491">
                  <c:v>38269.5</c:v>
                </c:pt>
                <c:pt idx="7492">
                  <c:v>38269.9</c:v>
                </c:pt>
                <c:pt idx="7493">
                  <c:v>38270.400000000001</c:v>
                </c:pt>
                <c:pt idx="7494">
                  <c:v>38270.699999999997</c:v>
                </c:pt>
                <c:pt idx="7495">
                  <c:v>38271.199999999997</c:v>
                </c:pt>
                <c:pt idx="7496">
                  <c:v>38271.699999999997</c:v>
                </c:pt>
                <c:pt idx="7497">
                  <c:v>38272.199999999997</c:v>
                </c:pt>
                <c:pt idx="7498">
                  <c:v>38272.400000000001</c:v>
                </c:pt>
                <c:pt idx="7499">
                  <c:v>38272.9</c:v>
                </c:pt>
                <c:pt idx="7500">
                  <c:v>38273.199999999997</c:v>
                </c:pt>
                <c:pt idx="7501">
                  <c:v>38274</c:v>
                </c:pt>
                <c:pt idx="7502">
                  <c:v>38274.300000000003</c:v>
                </c:pt>
                <c:pt idx="7503">
                  <c:v>38274.800000000003</c:v>
                </c:pt>
                <c:pt idx="7504">
                  <c:v>38275.1</c:v>
                </c:pt>
                <c:pt idx="7505">
                  <c:v>38275.599999999999</c:v>
                </c:pt>
                <c:pt idx="7506">
                  <c:v>38276.1</c:v>
                </c:pt>
                <c:pt idx="7507">
                  <c:v>38276.400000000001</c:v>
                </c:pt>
                <c:pt idx="7508">
                  <c:v>38276.9</c:v>
                </c:pt>
                <c:pt idx="7509">
                  <c:v>38277.5</c:v>
                </c:pt>
                <c:pt idx="7510">
                  <c:v>38277.699999999997</c:v>
                </c:pt>
                <c:pt idx="7511">
                  <c:v>38278.300000000003</c:v>
                </c:pt>
                <c:pt idx="7512">
                  <c:v>38278.800000000003</c:v>
                </c:pt>
                <c:pt idx="7513">
                  <c:v>38279.300000000003</c:v>
                </c:pt>
                <c:pt idx="7514">
                  <c:v>38279.5</c:v>
                </c:pt>
                <c:pt idx="7515">
                  <c:v>38280</c:v>
                </c:pt>
                <c:pt idx="7516">
                  <c:v>38280.300000000003</c:v>
                </c:pt>
                <c:pt idx="7517">
                  <c:v>38280.699999999997</c:v>
                </c:pt>
                <c:pt idx="7518">
                  <c:v>38281.199999999997</c:v>
                </c:pt>
                <c:pt idx="7519">
                  <c:v>38281.4</c:v>
                </c:pt>
                <c:pt idx="7520">
                  <c:v>38281.800000000003</c:v>
                </c:pt>
                <c:pt idx="7521">
                  <c:v>38282.300000000003</c:v>
                </c:pt>
                <c:pt idx="7522">
                  <c:v>38282.5</c:v>
                </c:pt>
                <c:pt idx="7523">
                  <c:v>38282.9</c:v>
                </c:pt>
                <c:pt idx="7524">
                  <c:v>38283.199999999997</c:v>
                </c:pt>
                <c:pt idx="7525">
                  <c:v>38283.599999999999</c:v>
                </c:pt>
                <c:pt idx="7526">
                  <c:v>38283.800000000003</c:v>
                </c:pt>
                <c:pt idx="7527">
                  <c:v>38284.1</c:v>
                </c:pt>
                <c:pt idx="7528">
                  <c:v>38284.300000000003</c:v>
                </c:pt>
                <c:pt idx="7529">
                  <c:v>38284.6</c:v>
                </c:pt>
                <c:pt idx="7530">
                  <c:v>38284.9</c:v>
                </c:pt>
                <c:pt idx="7531">
                  <c:v>38285</c:v>
                </c:pt>
                <c:pt idx="7532">
                  <c:v>38285.300000000003</c:v>
                </c:pt>
                <c:pt idx="7533">
                  <c:v>38285.599999999999</c:v>
                </c:pt>
                <c:pt idx="7534">
                  <c:v>38285.699999999997</c:v>
                </c:pt>
                <c:pt idx="7535">
                  <c:v>38286</c:v>
                </c:pt>
                <c:pt idx="7536">
                  <c:v>38286.199999999997</c:v>
                </c:pt>
                <c:pt idx="7537">
                  <c:v>38286.400000000001</c:v>
                </c:pt>
                <c:pt idx="7538">
                  <c:v>38286.6</c:v>
                </c:pt>
                <c:pt idx="7539">
                  <c:v>38286.800000000003</c:v>
                </c:pt>
                <c:pt idx="7540">
                  <c:v>38287.1</c:v>
                </c:pt>
                <c:pt idx="7541">
                  <c:v>38287.199999999997</c:v>
                </c:pt>
                <c:pt idx="7542">
                  <c:v>38287.4</c:v>
                </c:pt>
                <c:pt idx="7543">
                  <c:v>38287.5</c:v>
                </c:pt>
                <c:pt idx="7544">
                  <c:v>38287.800000000003</c:v>
                </c:pt>
                <c:pt idx="7545">
                  <c:v>38288</c:v>
                </c:pt>
                <c:pt idx="7546">
                  <c:v>38288.1</c:v>
                </c:pt>
                <c:pt idx="7547">
                  <c:v>38288.400000000001</c:v>
                </c:pt>
                <c:pt idx="7548">
                  <c:v>38288.6</c:v>
                </c:pt>
                <c:pt idx="7549">
                  <c:v>38288.800000000003</c:v>
                </c:pt>
                <c:pt idx="7550">
                  <c:v>38289</c:v>
                </c:pt>
                <c:pt idx="7551">
                  <c:v>38289.199999999997</c:v>
                </c:pt>
                <c:pt idx="7552">
                  <c:v>38289.300000000003</c:v>
                </c:pt>
                <c:pt idx="7553">
                  <c:v>38289.599999999999</c:v>
                </c:pt>
                <c:pt idx="7554">
                  <c:v>38289.9</c:v>
                </c:pt>
                <c:pt idx="7555">
                  <c:v>38290</c:v>
                </c:pt>
                <c:pt idx="7556">
                  <c:v>38290.300000000003</c:v>
                </c:pt>
                <c:pt idx="7557">
                  <c:v>38290.6</c:v>
                </c:pt>
                <c:pt idx="7558">
                  <c:v>38290.800000000003</c:v>
                </c:pt>
                <c:pt idx="7559">
                  <c:v>38291.1</c:v>
                </c:pt>
                <c:pt idx="7560">
                  <c:v>38291.4</c:v>
                </c:pt>
                <c:pt idx="7561">
                  <c:v>38291.800000000003</c:v>
                </c:pt>
                <c:pt idx="7562">
                  <c:v>38292</c:v>
                </c:pt>
                <c:pt idx="7563">
                  <c:v>38292.300000000003</c:v>
                </c:pt>
                <c:pt idx="7564">
                  <c:v>38292.800000000003</c:v>
                </c:pt>
                <c:pt idx="7565">
                  <c:v>38293</c:v>
                </c:pt>
                <c:pt idx="7566">
                  <c:v>38293.4</c:v>
                </c:pt>
                <c:pt idx="7567">
                  <c:v>38293.9</c:v>
                </c:pt>
                <c:pt idx="7568">
                  <c:v>38294.1</c:v>
                </c:pt>
                <c:pt idx="7569">
                  <c:v>38294.6</c:v>
                </c:pt>
                <c:pt idx="7570">
                  <c:v>38295.199999999997</c:v>
                </c:pt>
                <c:pt idx="7571">
                  <c:v>38295.4</c:v>
                </c:pt>
                <c:pt idx="7572">
                  <c:v>38296</c:v>
                </c:pt>
                <c:pt idx="7573">
                  <c:v>38296.6</c:v>
                </c:pt>
                <c:pt idx="7574">
                  <c:v>38296.9</c:v>
                </c:pt>
                <c:pt idx="7575">
                  <c:v>38297.5</c:v>
                </c:pt>
                <c:pt idx="7576">
                  <c:v>38298.199999999997</c:v>
                </c:pt>
                <c:pt idx="7577">
                  <c:v>38298.5</c:v>
                </c:pt>
                <c:pt idx="7578">
                  <c:v>38299.199999999997</c:v>
                </c:pt>
                <c:pt idx="7579">
                  <c:v>38299.800000000003</c:v>
                </c:pt>
                <c:pt idx="7580">
                  <c:v>38300.199999999997</c:v>
                </c:pt>
                <c:pt idx="7581">
                  <c:v>38300.9</c:v>
                </c:pt>
                <c:pt idx="7582">
                  <c:v>38301.599999999999</c:v>
                </c:pt>
                <c:pt idx="7583">
                  <c:v>38302</c:v>
                </c:pt>
                <c:pt idx="7584">
                  <c:v>38302.699999999997</c:v>
                </c:pt>
                <c:pt idx="7585">
                  <c:v>38303.4</c:v>
                </c:pt>
                <c:pt idx="7586">
                  <c:v>38303.800000000003</c:v>
                </c:pt>
                <c:pt idx="7587">
                  <c:v>38304.5</c:v>
                </c:pt>
                <c:pt idx="7588">
                  <c:v>38305.300000000003</c:v>
                </c:pt>
                <c:pt idx="7589">
                  <c:v>38305.599999999999</c:v>
                </c:pt>
                <c:pt idx="7590">
                  <c:v>38306.400000000001</c:v>
                </c:pt>
                <c:pt idx="7591">
                  <c:v>38307.1</c:v>
                </c:pt>
                <c:pt idx="7592">
                  <c:v>38307.5</c:v>
                </c:pt>
                <c:pt idx="7593">
                  <c:v>38308.300000000003</c:v>
                </c:pt>
                <c:pt idx="7594">
                  <c:v>38309</c:v>
                </c:pt>
                <c:pt idx="7595">
                  <c:v>38309.4</c:v>
                </c:pt>
                <c:pt idx="7596">
                  <c:v>38310.1</c:v>
                </c:pt>
                <c:pt idx="7597">
                  <c:v>38310.800000000003</c:v>
                </c:pt>
                <c:pt idx="7598">
                  <c:v>38311.199999999997</c:v>
                </c:pt>
                <c:pt idx="7599">
                  <c:v>38311.9</c:v>
                </c:pt>
                <c:pt idx="7600">
                  <c:v>38312.6</c:v>
                </c:pt>
                <c:pt idx="7601">
                  <c:v>38313</c:v>
                </c:pt>
                <c:pt idx="7602">
                  <c:v>38313.699999999997</c:v>
                </c:pt>
                <c:pt idx="7603">
                  <c:v>38314.400000000001</c:v>
                </c:pt>
                <c:pt idx="7604">
                  <c:v>38314.800000000003</c:v>
                </c:pt>
                <c:pt idx="7605">
                  <c:v>38315.5</c:v>
                </c:pt>
                <c:pt idx="7606">
                  <c:v>38316.199999999997</c:v>
                </c:pt>
                <c:pt idx="7607">
                  <c:v>38316.5</c:v>
                </c:pt>
                <c:pt idx="7608">
                  <c:v>38317.199999999997</c:v>
                </c:pt>
                <c:pt idx="7609">
                  <c:v>38317.9</c:v>
                </c:pt>
                <c:pt idx="7610">
                  <c:v>38318.300000000003</c:v>
                </c:pt>
                <c:pt idx="7611">
                  <c:v>38319</c:v>
                </c:pt>
                <c:pt idx="7612">
                  <c:v>38320.1</c:v>
                </c:pt>
                <c:pt idx="7613">
                  <c:v>38320.800000000003</c:v>
                </c:pt>
                <c:pt idx="7614">
                  <c:v>38321.9</c:v>
                </c:pt>
                <c:pt idx="7615">
                  <c:v>38322.9</c:v>
                </c:pt>
                <c:pt idx="7616">
                  <c:v>38323.699999999997</c:v>
                </c:pt>
                <c:pt idx="7617">
                  <c:v>38325.1</c:v>
                </c:pt>
                <c:pt idx="7618">
                  <c:v>38325.800000000003</c:v>
                </c:pt>
                <c:pt idx="7619">
                  <c:v>38326.9</c:v>
                </c:pt>
                <c:pt idx="7620">
                  <c:v>38327.9</c:v>
                </c:pt>
                <c:pt idx="7621">
                  <c:v>38328.699999999997</c:v>
                </c:pt>
                <c:pt idx="7622">
                  <c:v>38329.699999999997</c:v>
                </c:pt>
                <c:pt idx="7623">
                  <c:v>38330.800000000003</c:v>
                </c:pt>
                <c:pt idx="7624">
                  <c:v>38331.800000000003</c:v>
                </c:pt>
                <c:pt idx="7625">
                  <c:v>38332.5</c:v>
                </c:pt>
                <c:pt idx="7626">
                  <c:v>38333.5</c:v>
                </c:pt>
                <c:pt idx="7627">
                  <c:v>38334.6</c:v>
                </c:pt>
                <c:pt idx="7628">
                  <c:v>38335.199999999997</c:v>
                </c:pt>
                <c:pt idx="7629">
                  <c:v>38336.199999999997</c:v>
                </c:pt>
                <c:pt idx="7630">
                  <c:v>38337.199999999997</c:v>
                </c:pt>
                <c:pt idx="7631">
                  <c:v>38337.9</c:v>
                </c:pt>
                <c:pt idx="7632">
                  <c:v>38338.9</c:v>
                </c:pt>
                <c:pt idx="7633">
                  <c:v>38339.800000000003</c:v>
                </c:pt>
                <c:pt idx="7634">
                  <c:v>38340.699999999997</c:v>
                </c:pt>
                <c:pt idx="7635">
                  <c:v>38341.699999999997</c:v>
                </c:pt>
                <c:pt idx="7636">
                  <c:v>38342.300000000003</c:v>
                </c:pt>
                <c:pt idx="7637">
                  <c:v>38343.199999999997</c:v>
                </c:pt>
                <c:pt idx="7638">
                  <c:v>38344.199999999997</c:v>
                </c:pt>
                <c:pt idx="7639">
                  <c:v>38344.800000000003</c:v>
                </c:pt>
                <c:pt idx="7640">
                  <c:v>38345.699999999997</c:v>
                </c:pt>
                <c:pt idx="7641">
                  <c:v>38346.699999999997</c:v>
                </c:pt>
                <c:pt idx="7642">
                  <c:v>38347.300000000003</c:v>
                </c:pt>
                <c:pt idx="7643">
                  <c:v>38348.300000000003</c:v>
                </c:pt>
                <c:pt idx="7644">
                  <c:v>38349.300000000003</c:v>
                </c:pt>
                <c:pt idx="7645">
                  <c:v>38350</c:v>
                </c:pt>
                <c:pt idx="7646">
                  <c:v>38351.1</c:v>
                </c:pt>
                <c:pt idx="7647">
                  <c:v>38352.199999999997</c:v>
                </c:pt>
                <c:pt idx="7648">
                  <c:v>38352.9</c:v>
                </c:pt>
                <c:pt idx="7649">
                  <c:v>38354.1</c:v>
                </c:pt>
                <c:pt idx="7650">
                  <c:v>38355.300000000003</c:v>
                </c:pt>
                <c:pt idx="7651">
                  <c:v>38356.199999999997</c:v>
                </c:pt>
                <c:pt idx="7652">
                  <c:v>38357.5</c:v>
                </c:pt>
                <c:pt idx="7653">
                  <c:v>38359</c:v>
                </c:pt>
                <c:pt idx="7654">
                  <c:v>38359.9</c:v>
                </c:pt>
                <c:pt idx="7655">
                  <c:v>38361.4</c:v>
                </c:pt>
                <c:pt idx="7656">
                  <c:v>38363</c:v>
                </c:pt>
                <c:pt idx="7657">
                  <c:v>38364.1</c:v>
                </c:pt>
                <c:pt idx="7658">
                  <c:v>38365.800000000003</c:v>
                </c:pt>
                <c:pt idx="7659">
                  <c:v>38367.599999999999</c:v>
                </c:pt>
                <c:pt idx="7660">
                  <c:v>38368.800000000003</c:v>
                </c:pt>
                <c:pt idx="7661">
                  <c:v>38370</c:v>
                </c:pt>
                <c:pt idx="7662">
                  <c:v>38371.9</c:v>
                </c:pt>
                <c:pt idx="7663">
                  <c:v>38373.9</c:v>
                </c:pt>
                <c:pt idx="7664">
                  <c:v>38375.199999999997</c:v>
                </c:pt>
                <c:pt idx="7665">
                  <c:v>38377.300000000003</c:v>
                </c:pt>
                <c:pt idx="7666">
                  <c:v>38379.4</c:v>
                </c:pt>
                <c:pt idx="7667">
                  <c:v>38380.800000000003</c:v>
                </c:pt>
                <c:pt idx="7668">
                  <c:v>38382.9</c:v>
                </c:pt>
                <c:pt idx="7669">
                  <c:v>38385.1</c:v>
                </c:pt>
                <c:pt idx="7670">
                  <c:v>38386.5</c:v>
                </c:pt>
                <c:pt idx="7671">
                  <c:v>38388.699999999997</c:v>
                </c:pt>
                <c:pt idx="7672">
                  <c:v>38390.9</c:v>
                </c:pt>
                <c:pt idx="7673">
                  <c:v>38392.400000000001</c:v>
                </c:pt>
                <c:pt idx="7674">
                  <c:v>38394.699999999997</c:v>
                </c:pt>
                <c:pt idx="7675">
                  <c:v>38397</c:v>
                </c:pt>
                <c:pt idx="7676">
                  <c:v>38398.5</c:v>
                </c:pt>
                <c:pt idx="7677">
                  <c:v>38400.800000000003</c:v>
                </c:pt>
                <c:pt idx="7678">
                  <c:v>38403.1</c:v>
                </c:pt>
                <c:pt idx="7679">
                  <c:v>38404.699999999997</c:v>
                </c:pt>
                <c:pt idx="7680">
                  <c:v>38407.1</c:v>
                </c:pt>
                <c:pt idx="7681">
                  <c:v>38409.5</c:v>
                </c:pt>
                <c:pt idx="7682">
                  <c:v>38412</c:v>
                </c:pt>
                <c:pt idx="7683">
                  <c:v>38413.599999999999</c:v>
                </c:pt>
                <c:pt idx="7684">
                  <c:v>38416.1</c:v>
                </c:pt>
                <c:pt idx="7685">
                  <c:v>38418.6</c:v>
                </c:pt>
                <c:pt idx="7686">
                  <c:v>38420.300000000003</c:v>
                </c:pt>
                <c:pt idx="7687">
                  <c:v>38422.9</c:v>
                </c:pt>
                <c:pt idx="7688">
                  <c:v>38425.4</c:v>
                </c:pt>
                <c:pt idx="7689">
                  <c:v>38427.1</c:v>
                </c:pt>
                <c:pt idx="7690">
                  <c:v>38429.699999999997</c:v>
                </c:pt>
                <c:pt idx="7691">
                  <c:v>38432.300000000003</c:v>
                </c:pt>
                <c:pt idx="7692">
                  <c:v>38434</c:v>
                </c:pt>
                <c:pt idx="7693">
                  <c:v>38436.6</c:v>
                </c:pt>
                <c:pt idx="7694">
                  <c:v>38438.300000000003</c:v>
                </c:pt>
                <c:pt idx="7695">
                  <c:v>38440.800000000003</c:v>
                </c:pt>
                <c:pt idx="7696">
                  <c:v>38442.5</c:v>
                </c:pt>
                <c:pt idx="7697">
                  <c:v>38445</c:v>
                </c:pt>
                <c:pt idx="7698">
                  <c:v>38447.5</c:v>
                </c:pt>
                <c:pt idx="7699">
                  <c:v>38449.9</c:v>
                </c:pt>
                <c:pt idx="7700">
                  <c:v>38451.5</c:v>
                </c:pt>
                <c:pt idx="7701">
                  <c:v>38453.9</c:v>
                </c:pt>
                <c:pt idx="7702">
                  <c:v>38456.300000000003</c:v>
                </c:pt>
                <c:pt idx="7703">
                  <c:v>38457.9</c:v>
                </c:pt>
                <c:pt idx="7704">
                  <c:v>38460.300000000003</c:v>
                </c:pt>
                <c:pt idx="7705">
                  <c:v>38461.800000000003</c:v>
                </c:pt>
                <c:pt idx="7706">
                  <c:v>38464.1</c:v>
                </c:pt>
                <c:pt idx="7707">
                  <c:v>38466.400000000001</c:v>
                </c:pt>
                <c:pt idx="7708">
                  <c:v>38467.9</c:v>
                </c:pt>
                <c:pt idx="7709">
                  <c:v>38470.199999999997</c:v>
                </c:pt>
                <c:pt idx="7710">
                  <c:v>38472.400000000001</c:v>
                </c:pt>
                <c:pt idx="7711">
                  <c:v>38473.9</c:v>
                </c:pt>
                <c:pt idx="7712">
                  <c:v>38476.199999999997</c:v>
                </c:pt>
                <c:pt idx="7713">
                  <c:v>38478.400000000001</c:v>
                </c:pt>
                <c:pt idx="7714">
                  <c:v>38479.9</c:v>
                </c:pt>
                <c:pt idx="7715">
                  <c:v>38482.1</c:v>
                </c:pt>
                <c:pt idx="7716">
                  <c:v>38484.400000000001</c:v>
                </c:pt>
                <c:pt idx="7717">
                  <c:v>38486.6</c:v>
                </c:pt>
                <c:pt idx="7718">
                  <c:v>38488.1</c:v>
                </c:pt>
                <c:pt idx="7719">
                  <c:v>38490.300000000003</c:v>
                </c:pt>
                <c:pt idx="7720">
                  <c:v>38491.800000000003</c:v>
                </c:pt>
                <c:pt idx="7721">
                  <c:v>38494.1</c:v>
                </c:pt>
                <c:pt idx="7722">
                  <c:v>38496.400000000001</c:v>
                </c:pt>
                <c:pt idx="7723">
                  <c:v>38497.9</c:v>
                </c:pt>
                <c:pt idx="7724">
                  <c:v>38500.199999999997</c:v>
                </c:pt>
                <c:pt idx="7725">
                  <c:v>38502.5</c:v>
                </c:pt>
                <c:pt idx="7726">
                  <c:v>38504.1</c:v>
                </c:pt>
                <c:pt idx="7727">
                  <c:v>38506.5</c:v>
                </c:pt>
                <c:pt idx="7728">
                  <c:v>38508.9</c:v>
                </c:pt>
                <c:pt idx="7729">
                  <c:v>38510.5</c:v>
                </c:pt>
                <c:pt idx="7730">
                  <c:v>38512.9</c:v>
                </c:pt>
                <c:pt idx="7731">
                  <c:v>38515.300000000003</c:v>
                </c:pt>
                <c:pt idx="7732">
                  <c:v>38516.9</c:v>
                </c:pt>
                <c:pt idx="7733">
                  <c:v>38519.300000000003</c:v>
                </c:pt>
                <c:pt idx="7734">
                  <c:v>38521.800000000003</c:v>
                </c:pt>
                <c:pt idx="7735">
                  <c:v>38523.4</c:v>
                </c:pt>
                <c:pt idx="7736">
                  <c:v>38525.800000000003</c:v>
                </c:pt>
                <c:pt idx="7737">
                  <c:v>38528.199999999997</c:v>
                </c:pt>
                <c:pt idx="7738">
                  <c:v>38529.699999999997</c:v>
                </c:pt>
                <c:pt idx="7739">
                  <c:v>38532.1</c:v>
                </c:pt>
                <c:pt idx="7740">
                  <c:v>38534.400000000001</c:v>
                </c:pt>
                <c:pt idx="7741">
                  <c:v>38535.9</c:v>
                </c:pt>
                <c:pt idx="7742">
                  <c:v>38538.1</c:v>
                </c:pt>
                <c:pt idx="7743">
                  <c:v>38540.300000000003</c:v>
                </c:pt>
                <c:pt idx="7744">
                  <c:v>38541.699999999997</c:v>
                </c:pt>
                <c:pt idx="7745">
                  <c:v>38543.699999999997</c:v>
                </c:pt>
                <c:pt idx="7746">
                  <c:v>38545.699999999997</c:v>
                </c:pt>
                <c:pt idx="7747">
                  <c:v>38547</c:v>
                </c:pt>
                <c:pt idx="7748">
                  <c:v>38548.9</c:v>
                </c:pt>
                <c:pt idx="7749">
                  <c:v>38550.699999999997</c:v>
                </c:pt>
                <c:pt idx="7750">
                  <c:v>38551.9</c:v>
                </c:pt>
                <c:pt idx="7751">
                  <c:v>38553.699999999997</c:v>
                </c:pt>
                <c:pt idx="7752">
                  <c:v>38555.300000000003</c:v>
                </c:pt>
                <c:pt idx="7753">
                  <c:v>38556.400000000001</c:v>
                </c:pt>
                <c:pt idx="7754">
                  <c:v>38558</c:v>
                </c:pt>
                <c:pt idx="7755">
                  <c:v>38559.5</c:v>
                </c:pt>
                <c:pt idx="7756">
                  <c:v>38560.5</c:v>
                </c:pt>
                <c:pt idx="7757">
                  <c:v>38562</c:v>
                </c:pt>
                <c:pt idx="7758">
                  <c:v>38563.5</c:v>
                </c:pt>
                <c:pt idx="7759">
                  <c:v>38564.400000000001</c:v>
                </c:pt>
                <c:pt idx="7760">
                  <c:v>38565.9</c:v>
                </c:pt>
                <c:pt idx="7761">
                  <c:v>38567.300000000003</c:v>
                </c:pt>
                <c:pt idx="7762">
                  <c:v>38568.199999999997</c:v>
                </c:pt>
                <c:pt idx="7763">
                  <c:v>38569.599999999999</c:v>
                </c:pt>
                <c:pt idx="7764">
                  <c:v>38571</c:v>
                </c:pt>
                <c:pt idx="7765">
                  <c:v>38571.9</c:v>
                </c:pt>
                <c:pt idx="7766">
                  <c:v>38573.300000000003</c:v>
                </c:pt>
                <c:pt idx="7767">
                  <c:v>38574.699999999997</c:v>
                </c:pt>
                <c:pt idx="7768">
                  <c:v>38575.599999999999</c:v>
                </c:pt>
                <c:pt idx="7769">
                  <c:v>38577</c:v>
                </c:pt>
                <c:pt idx="7770">
                  <c:v>38578.400000000001</c:v>
                </c:pt>
                <c:pt idx="7771">
                  <c:v>38579.4</c:v>
                </c:pt>
                <c:pt idx="7772">
                  <c:v>38580.800000000003</c:v>
                </c:pt>
                <c:pt idx="7773">
                  <c:v>38582.300000000003</c:v>
                </c:pt>
                <c:pt idx="7774">
                  <c:v>38583.300000000003</c:v>
                </c:pt>
                <c:pt idx="7775">
                  <c:v>38584.699999999997</c:v>
                </c:pt>
                <c:pt idx="7776">
                  <c:v>38586.199999999997</c:v>
                </c:pt>
                <c:pt idx="7777">
                  <c:v>38587.199999999997</c:v>
                </c:pt>
                <c:pt idx="7778">
                  <c:v>38588.699999999997</c:v>
                </c:pt>
                <c:pt idx="7779">
                  <c:v>38590.199999999997</c:v>
                </c:pt>
                <c:pt idx="7780">
                  <c:v>38591.199999999997</c:v>
                </c:pt>
                <c:pt idx="7781">
                  <c:v>38592.699999999997</c:v>
                </c:pt>
                <c:pt idx="7782">
                  <c:v>38594.199999999997</c:v>
                </c:pt>
                <c:pt idx="7783">
                  <c:v>38595.199999999997</c:v>
                </c:pt>
                <c:pt idx="7784">
                  <c:v>38596.699999999997</c:v>
                </c:pt>
                <c:pt idx="7785">
                  <c:v>38598.199999999997</c:v>
                </c:pt>
                <c:pt idx="7786">
                  <c:v>38599.199999999997</c:v>
                </c:pt>
                <c:pt idx="7787">
                  <c:v>38600.800000000003</c:v>
                </c:pt>
                <c:pt idx="7788">
                  <c:v>38602.300000000003</c:v>
                </c:pt>
                <c:pt idx="7789">
                  <c:v>38603.4</c:v>
                </c:pt>
                <c:pt idx="7790">
                  <c:v>38604.9</c:v>
                </c:pt>
                <c:pt idx="7791">
                  <c:v>38606.5</c:v>
                </c:pt>
                <c:pt idx="7792">
                  <c:v>38608.1</c:v>
                </c:pt>
                <c:pt idx="7793">
                  <c:v>38609.199999999997</c:v>
                </c:pt>
                <c:pt idx="7794">
                  <c:v>38610.9</c:v>
                </c:pt>
                <c:pt idx="7795">
                  <c:v>38612.1</c:v>
                </c:pt>
                <c:pt idx="7796">
                  <c:v>38613.800000000003</c:v>
                </c:pt>
                <c:pt idx="7797">
                  <c:v>38615.699999999997</c:v>
                </c:pt>
                <c:pt idx="7798">
                  <c:v>38616.9</c:v>
                </c:pt>
                <c:pt idx="7799">
                  <c:v>38618.800000000003</c:v>
                </c:pt>
                <c:pt idx="7800">
                  <c:v>38620.800000000003</c:v>
                </c:pt>
                <c:pt idx="7801">
                  <c:v>38622.9</c:v>
                </c:pt>
                <c:pt idx="7802">
                  <c:v>38624.199999999997</c:v>
                </c:pt>
                <c:pt idx="7803">
                  <c:v>38626.300000000003</c:v>
                </c:pt>
                <c:pt idx="7804">
                  <c:v>38628.400000000001</c:v>
                </c:pt>
                <c:pt idx="7805">
                  <c:v>38629.800000000003</c:v>
                </c:pt>
                <c:pt idx="7806">
                  <c:v>38631.9</c:v>
                </c:pt>
                <c:pt idx="7807">
                  <c:v>38633.9</c:v>
                </c:pt>
                <c:pt idx="7808">
                  <c:v>38635.300000000003</c:v>
                </c:pt>
                <c:pt idx="7809">
                  <c:v>38637.199999999997</c:v>
                </c:pt>
                <c:pt idx="7810">
                  <c:v>38638.5</c:v>
                </c:pt>
                <c:pt idx="7811">
                  <c:v>38640.199999999997</c:v>
                </c:pt>
                <c:pt idx="7812">
                  <c:v>38641.800000000003</c:v>
                </c:pt>
                <c:pt idx="7813">
                  <c:v>38642.800000000003</c:v>
                </c:pt>
                <c:pt idx="7814">
                  <c:v>38644.199999999997</c:v>
                </c:pt>
                <c:pt idx="7815">
                  <c:v>38645.4</c:v>
                </c:pt>
                <c:pt idx="7816">
                  <c:v>38646.400000000001</c:v>
                </c:pt>
                <c:pt idx="7817">
                  <c:v>38647</c:v>
                </c:pt>
                <c:pt idx="7818">
                  <c:v>38647.699999999997</c:v>
                </c:pt>
                <c:pt idx="7819">
                  <c:v>38648.300000000003</c:v>
                </c:pt>
                <c:pt idx="7820">
                  <c:v>38648.6</c:v>
                </c:pt>
                <c:pt idx="7821">
                  <c:v>38648.9</c:v>
                </c:pt>
                <c:pt idx="7822">
                  <c:v>38649</c:v>
                </c:pt>
                <c:pt idx="7823">
                  <c:v>38649</c:v>
                </c:pt>
                <c:pt idx="7824">
                  <c:v>38649</c:v>
                </c:pt>
                <c:pt idx="7825">
                  <c:v>38648.9</c:v>
                </c:pt>
                <c:pt idx="7826">
                  <c:v>38648.6</c:v>
                </c:pt>
                <c:pt idx="7827">
                  <c:v>38648.300000000003</c:v>
                </c:pt>
                <c:pt idx="7828">
                  <c:v>38648.1</c:v>
                </c:pt>
                <c:pt idx="7829">
                  <c:v>38647.800000000003</c:v>
                </c:pt>
                <c:pt idx="7830">
                  <c:v>38647.4</c:v>
                </c:pt>
                <c:pt idx="7831">
                  <c:v>38647.1</c:v>
                </c:pt>
                <c:pt idx="7832">
                  <c:v>38646.699999999997</c:v>
                </c:pt>
                <c:pt idx="7833">
                  <c:v>38646.300000000003</c:v>
                </c:pt>
                <c:pt idx="7834">
                  <c:v>38646</c:v>
                </c:pt>
                <c:pt idx="7835">
                  <c:v>38645.599999999999</c:v>
                </c:pt>
                <c:pt idx="7836">
                  <c:v>38645.300000000003</c:v>
                </c:pt>
                <c:pt idx="7837">
                  <c:v>38645</c:v>
                </c:pt>
                <c:pt idx="7838">
                  <c:v>38644.699999999997</c:v>
                </c:pt>
                <c:pt idx="7839">
                  <c:v>38644.5</c:v>
                </c:pt>
                <c:pt idx="7840">
                  <c:v>38644.400000000001</c:v>
                </c:pt>
                <c:pt idx="7841">
                  <c:v>38644.300000000003</c:v>
                </c:pt>
                <c:pt idx="7842">
                  <c:v>38644.400000000001</c:v>
                </c:pt>
                <c:pt idx="7843">
                  <c:v>38644.5</c:v>
                </c:pt>
                <c:pt idx="7844">
                  <c:v>38644.699999999997</c:v>
                </c:pt>
                <c:pt idx="7845">
                  <c:v>38645.1</c:v>
                </c:pt>
                <c:pt idx="7846">
                  <c:v>38645.5</c:v>
                </c:pt>
                <c:pt idx="7847">
                  <c:v>38646.1</c:v>
                </c:pt>
                <c:pt idx="7848">
                  <c:v>38646.699999999997</c:v>
                </c:pt>
                <c:pt idx="7849">
                  <c:v>38647.599999999999</c:v>
                </c:pt>
                <c:pt idx="7850">
                  <c:v>38648.6</c:v>
                </c:pt>
                <c:pt idx="7851">
                  <c:v>38649.4</c:v>
                </c:pt>
                <c:pt idx="7852">
                  <c:v>38650.699999999997</c:v>
                </c:pt>
                <c:pt idx="7853">
                  <c:v>38652.1</c:v>
                </c:pt>
                <c:pt idx="7854">
                  <c:v>38653.1</c:v>
                </c:pt>
                <c:pt idx="7855">
                  <c:v>38654.6</c:v>
                </c:pt>
                <c:pt idx="7856">
                  <c:v>38656.1</c:v>
                </c:pt>
                <c:pt idx="7857">
                  <c:v>38657.1</c:v>
                </c:pt>
                <c:pt idx="7858">
                  <c:v>38658.6</c:v>
                </c:pt>
                <c:pt idx="7859">
                  <c:v>38660.1</c:v>
                </c:pt>
                <c:pt idx="7860">
                  <c:v>38661</c:v>
                </c:pt>
                <c:pt idx="7861">
                  <c:v>38662.300000000003</c:v>
                </c:pt>
                <c:pt idx="7862">
                  <c:v>38663.5</c:v>
                </c:pt>
                <c:pt idx="7863">
                  <c:v>38664.199999999997</c:v>
                </c:pt>
                <c:pt idx="7864">
                  <c:v>38665.1</c:v>
                </c:pt>
                <c:pt idx="7865">
                  <c:v>38665.9</c:v>
                </c:pt>
                <c:pt idx="7866">
                  <c:v>38666.300000000003</c:v>
                </c:pt>
                <c:pt idx="7867">
                  <c:v>38666.9</c:v>
                </c:pt>
                <c:pt idx="7868">
                  <c:v>38667.199999999997</c:v>
                </c:pt>
                <c:pt idx="7869">
                  <c:v>38667.300000000003</c:v>
                </c:pt>
                <c:pt idx="7870">
                  <c:v>38667.5</c:v>
                </c:pt>
                <c:pt idx="7871">
                  <c:v>38667.5</c:v>
                </c:pt>
                <c:pt idx="7872">
                  <c:v>38667.5</c:v>
                </c:pt>
                <c:pt idx="7873">
                  <c:v>38667.300000000003</c:v>
                </c:pt>
                <c:pt idx="7874">
                  <c:v>38667</c:v>
                </c:pt>
                <c:pt idx="7875">
                  <c:v>38666.699999999997</c:v>
                </c:pt>
                <c:pt idx="7876">
                  <c:v>38666.300000000003</c:v>
                </c:pt>
                <c:pt idx="7877">
                  <c:v>38665.9</c:v>
                </c:pt>
                <c:pt idx="7878">
                  <c:v>38665.599999999999</c:v>
                </c:pt>
                <c:pt idx="7879">
                  <c:v>38665.1</c:v>
                </c:pt>
                <c:pt idx="7880">
                  <c:v>38664.5</c:v>
                </c:pt>
                <c:pt idx="7881">
                  <c:v>38664</c:v>
                </c:pt>
                <c:pt idx="7882">
                  <c:v>38663.599999999999</c:v>
                </c:pt>
                <c:pt idx="7883">
                  <c:v>38663.1</c:v>
                </c:pt>
                <c:pt idx="7884">
                  <c:v>38662.699999999997</c:v>
                </c:pt>
                <c:pt idx="7885">
                  <c:v>38662.199999999997</c:v>
                </c:pt>
                <c:pt idx="7886">
                  <c:v>38661.699999999997</c:v>
                </c:pt>
                <c:pt idx="7887">
                  <c:v>38661.300000000003</c:v>
                </c:pt>
                <c:pt idx="7888">
                  <c:v>38660.800000000003</c:v>
                </c:pt>
                <c:pt idx="7889">
                  <c:v>38660.400000000001</c:v>
                </c:pt>
                <c:pt idx="7890">
                  <c:v>38660.1</c:v>
                </c:pt>
                <c:pt idx="7891">
                  <c:v>38659.699999999997</c:v>
                </c:pt>
                <c:pt idx="7892">
                  <c:v>38659.300000000003</c:v>
                </c:pt>
                <c:pt idx="7893">
                  <c:v>38659</c:v>
                </c:pt>
                <c:pt idx="7894">
                  <c:v>38658.699999999997</c:v>
                </c:pt>
                <c:pt idx="7895">
                  <c:v>38658.300000000003</c:v>
                </c:pt>
                <c:pt idx="7896">
                  <c:v>38658.1</c:v>
                </c:pt>
                <c:pt idx="7897">
                  <c:v>38657.800000000003</c:v>
                </c:pt>
                <c:pt idx="7898">
                  <c:v>38657.5</c:v>
                </c:pt>
                <c:pt idx="7899">
                  <c:v>38657.4</c:v>
                </c:pt>
                <c:pt idx="7900">
                  <c:v>38657.1</c:v>
                </c:pt>
                <c:pt idx="7901">
                  <c:v>38656.9</c:v>
                </c:pt>
                <c:pt idx="7902">
                  <c:v>38656.699999999997</c:v>
                </c:pt>
                <c:pt idx="7903">
                  <c:v>38656.400000000001</c:v>
                </c:pt>
                <c:pt idx="7904">
                  <c:v>38656.300000000003</c:v>
                </c:pt>
                <c:pt idx="7905">
                  <c:v>38656</c:v>
                </c:pt>
                <c:pt idx="7906">
                  <c:v>38655.800000000003</c:v>
                </c:pt>
                <c:pt idx="7907">
                  <c:v>38655.599999999999</c:v>
                </c:pt>
                <c:pt idx="7908">
                  <c:v>38655.4</c:v>
                </c:pt>
                <c:pt idx="7909">
                  <c:v>38655.199999999997</c:v>
                </c:pt>
                <c:pt idx="7910">
                  <c:v>38655</c:v>
                </c:pt>
                <c:pt idx="7911">
                  <c:v>38654.699999999997</c:v>
                </c:pt>
                <c:pt idx="7912">
                  <c:v>38654.6</c:v>
                </c:pt>
                <c:pt idx="7913">
                  <c:v>38654.300000000003</c:v>
                </c:pt>
                <c:pt idx="7914">
                  <c:v>38654.1</c:v>
                </c:pt>
                <c:pt idx="7915">
                  <c:v>38653.9</c:v>
                </c:pt>
                <c:pt idx="7916">
                  <c:v>38653.699999999997</c:v>
                </c:pt>
                <c:pt idx="7917">
                  <c:v>38653.5</c:v>
                </c:pt>
                <c:pt idx="7918">
                  <c:v>38653.300000000003</c:v>
                </c:pt>
                <c:pt idx="7919">
                  <c:v>38653.1</c:v>
                </c:pt>
                <c:pt idx="7920">
                  <c:v>38652.800000000003</c:v>
                </c:pt>
                <c:pt idx="7921">
                  <c:v>38652.699999999997</c:v>
                </c:pt>
                <c:pt idx="7922">
                  <c:v>38652.400000000001</c:v>
                </c:pt>
                <c:pt idx="7923">
                  <c:v>38652.199999999997</c:v>
                </c:pt>
                <c:pt idx="7924">
                  <c:v>38652</c:v>
                </c:pt>
                <c:pt idx="7925">
                  <c:v>38651.800000000003</c:v>
                </c:pt>
                <c:pt idx="7926">
                  <c:v>38651.599999999999</c:v>
                </c:pt>
                <c:pt idx="7927">
                  <c:v>38651.4</c:v>
                </c:pt>
                <c:pt idx="7928">
                  <c:v>38651.199999999997</c:v>
                </c:pt>
                <c:pt idx="7929">
                  <c:v>38650.9</c:v>
                </c:pt>
                <c:pt idx="7930">
                  <c:v>38650.800000000003</c:v>
                </c:pt>
                <c:pt idx="7931">
                  <c:v>38650.5</c:v>
                </c:pt>
                <c:pt idx="7932">
                  <c:v>38650.199999999997</c:v>
                </c:pt>
                <c:pt idx="7933">
                  <c:v>38650</c:v>
                </c:pt>
                <c:pt idx="7934">
                  <c:v>38649.800000000003</c:v>
                </c:pt>
                <c:pt idx="7935">
                  <c:v>38649.4</c:v>
                </c:pt>
                <c:pt idx="7936">
                  <c:v>38649.199999999997</c:v>
                </c:pt>
                <c:pt idx="7937">
                  <c:v>38648.9</c:v>
                </c:pt>
                <c:pt idx="7938">
                  <c:v>38648.5</c:v>
                </c:pt>
                <c:pt idx="7939">
                  <c:v>38648.199999999997</c:v>
                </c:pt>
                <c:pt idx="7940">
                  <c:v>38647.800000000003</c:v>
                </c:pt>
                <c:pt idx="7941">
                  <c:v>38647.300000000003</c:v>
                </c:pt>
                <c:pt idx="7942">
                  <c:v>38647</c:v>
                </c:pt>
                <c:pt idx="7943">
                  <c:v>38646.400000000001</c:v>
                </c:pt>
                <c:pt idx="7944">
                  <c:v>38645.9</c:v>
                </c:pt>
                <c:pt idx="7945">
                  <c:v>38645.5</c:v>
                </c:pt>
                <c:pt idx="7946">
                  <c:v>38644.800000000003</c:v>
                </c:pt>
                <c:pt idx="7947">
                  <c:v>38644.199999999997</c:v>
                </c:pt>
                <c:pt idx="7948">
                  <c:v>38643.699999999997</c:v>
                </c:pt>
                <c:pt idx="7949">
                  <c:v>38643</c:v>
                </c:pt>
                <c:pt idx="7950">
                  <c:v>38642.300000000003</c:v>
                </c:pt>
                <c:pt idx="7951">
                  <c:v>38641.800000000003</c:v>
                </c:pt>
                <c:pt idx="7952">
                  <c:v>38641.1</c:v>
                </c:pt>
                <c:pt idx="7953">
                  <c:v>38640.400000000001</c:v>
                </c:pt>
                <c:pt idx="7954">
                  <c:v>38640</c:v>
                </c:pt>
                <c:pt idx="7955">
                  <c:v>38639.300000000003</c:v>
                </c:pt>
                <c:pt idx="7956">
                  <c:v>38638.800000000003</c:v>
                </c:pt>
                <c:pt idx="7957">
                  <c:v>38638.400000000001</c:v>
                </c:pt>
                <c:pt idx="7958">
                  <c:v>38637.9</c:v>
                </c:pt>
                <c:pt idx="7959">
                  <c:v>38637.599999999999</c:v>
                </c:pt>
                <c:pt idx="7960">
                  <c:v>38637.4</c:v>
                </c:pt>
                <c:pt idx="7961">
                  <c:v>38637.199999999997</c:v>
                </c:pt>
                <c:pt idx="7962">
                  <c:v>38637.199999999997</c:v>
                </c:pt>
                <c:pt idx="7963">
                  <c:v>38637.199999999997</c:v>
                </c:pt>
                <c:pt idx="7964">
                  <c:v>38637.5</c:v>
                </c:pt>
                <c:pt idx="7965">
                  <c:v>38637.9</c:v>
                </c:pt>
                <c:pt idx="7966">
                  <c:v>38638.300000000003</c:v>
                </c:pt>
                <c:pt idx="7967">
                  <c:v>38639</c:v>
                </c:pt>
                <c:pt idx="7968">
                  <c:v>38639.9</c:v>
                </c:pt>
                <c:pt idx="7969">
                  <c:v>38640.6</c:v>
                </c:pt>
                <c:pt idx="7970">
                  <c:v>38641.9</c:v>
                </c:pt>
                <c:pt idx="7971">
                  <c:v>38643.300000000003</c:v>
                </c:pt>
                <c:pt idx="7972">
                  <c:v>38644.400000000001</c:v>
                </c:pt>
                <c:pt idx="7973">
                  <c:v>38646</c:v>
                </c:pt>
                <c:pt idx="7974">
                  <c:v>38647.800000000003</c:v>
                </c:pt>
                <c:pt idx="7975">
                  <c:v>38649.1</c:v>
                </c:pt>
                <c:pt idx="7976">
                  <c:v>38651.1</c:v>
                </c:pt>
                <c:pt idx="7977">
                  <c:v>38653.199999999997</c:v>
                </c:pt>
                <c:pt idx="7978">
                  <c:v>38654.699999999997</c:v>
                </c:pt>
                <c:pt idx="7979">
                  <c:v>38656.800000000003</c:v>
                </c:pt>
                <c:pt idx="7980">
                  <c:v>38659</c:v>
                </c:pt>
                <c:pt idx="7981">
                  <c:v>38660.5</c:v>
                </c:pt>
                <c:pt idx="7982">
                  <c:v>38662.699999999997</c:v>
                </c:pt>
                <c:pt idx="7983">
                  <c:v>38664.9</c:v>
                </c:pt>
                <c:pt idx="7984">
                  <c:v>38667</c:v>
                </c:pt>
                <c:pt idx="7985">
                  <c:v>38668.5</c:v>
                </c:pt>
                <c:pt idx="7986">
                  <c:v>38670.6</c:v>
                </c:pt>
                <c:pt idx="7987">
                  <c:v>38672</c:v>
                </c:pt>
                <c:pt idx="7988">
                  <c:v>38674.199999999997</c:v>
                </c:pt>
                <c:pt idx="7989">
                  <c:v>38676.300000000003</c:v>
                </c:pt>
                <c:pt idx="7990">
                  <c:v>38678.400000000001</c:v>
                </c:pt>
                <c:pt idx="7991">
                  <c:v>38679.800000000003</c:v>
                </c:pt>
                <c:pt idx="7992">
                  <c:v>38681.9</c:v>
                </c:pt>
                <c:pt idx="7993">
                  <c:v>38683.4</c:v>
                </c:pt>
                <c:pt idx="7994">
                  <c:v>38685.5</c:v>
                </c:pt>
                <c:pt idx="7995">
                  <c:v>38687.599999999999</c:v>
                </c:pt>
                <c:pt idx="7996">
                  <c:v>38689</c:v>
                </c:pt>
                <c:pt idx="7997">
                  <c:v>38691.199999999997</c:v>
                </c:pt>
                <c:pt idx="7998">
                  <c:v>38693.199999999997</c:v>
                </c:pt>
                <c:pt idx="7999">
                  <c:v>38694.6</c:v>
                </c:pt>
                <c:pt idx="8000">
                  <c:v>38696.6</c:v>
                </c:pt>
                <c:pt idx="8001">
                  <c:v>38697.9</c:v>
                </c:pt>
                <c:pt idx="8002">
                  <c:v>38699.699999999997</c:v>
                </c:pt>
                <c:pt idx="8003">
                  <c:v>38701.4</c:v>
                </c:pt>
                <c:pt idx="8004">
                  <c:v>38702.400000000001</c:v>
                </c:pt>
                <c:pt idx="8005">
                  <c:v>38703.9</c:v>
                </c:pt>
                <c:pt idx="8006">
                  <c:v>38705.199999999997</c:v>
                </c:pt>
                <c:pt idx="8007">
                  <c:v>38706.300000000003</c:v>
                </c:pt>
                <c:pt idx="8008">
                  <c:v>38707</c:v>
                </c:pt>
                <c:pt idx="8009">
                  <c:v>38707.9</c:v>
                </c:pt>
                <c:pt idx="8010">
                  <c:v>38708.6</c:v>
                </c:pt>
                <c:pt idx="8011">
                  <c:v>38709</c:v>
                </c:pt>
                <c:pt idx="8012">
                  <c:v>38709.4</c:v>
                </c:pt>
                <c:pt idx="8013">
                  <c:v>38709.699999999997</c:v>
                </c:pt>
                <c:pt idx="8014">
                  <c:v>38709.9</c:v>
                </c:pt>
                <c:pt idx="8015">
                  <c:v>38710.1</c:v>
                </c:pt>
                <c:pt idx="8016">
                  <c:v>38710.1</c:v>
                </c:pt>
                <c:pt idx="8017">
                  <c:v>38710.199999999997</c:v>
                </c:pt>
                <c:pt idx="8018">
                  <c:v>38710.199999999997</c:v>
                </c:pt>
                <c:pt idx="8019">
                  <c:v>38710.1</c:v>
                </c:pt>
                <c:pt idx="8020">
                  <c:v>38710.1</c:v>
                </c:pt>
                <c:pt idx="8021">
                  <c:v>38710</c:v>
                </c:pt>
                <c:pt idx="8022">
                  <c:v>38710</c:v>
                </c:pt>
                <c:pt idx="8023">
                  <c:v>38709.9</c:v>
                </c:pt>
                <c:pt idx="8024">
                  <c:v>38709.800000000003</c:v>
                </c:pt>
                <c:pt idx="8025">
                  <c:v>38709.800000000003</c:v>
                </c:pt>
                <c:pt idx="8026">
                  <c:v>38709.699999999997</c:v>
                </c:pt>
                <c:pt idx="8027">
                  <c:v>38709.599999999999</c:v>
                </c:pt>
                <c:pt idx="8028">
                  <c:v>38709.599999999999</c:v>
                </c:pt>
                <c:pt idx="8029">
                  <c:v>38709.599999999999</c:v>
                </c:pt>
                <c:pt idx="8030">
                  <c:v>38709.699999999997</c:v>
                </c:pt>
                <c:pt idx="8031">
                  <c:v>38710</c:v>
                </c:pt>
                <c:pt idx="8032">
                  <c:v>38710.1</c:v>
                </c:pt>
                <c:pt idx="8033">
                  <c:v>38710.9</c:v>
                </c:pt>
                <c:pt idx="8034">
                  <c:v>38711.800000000003</c:v>
                </c:pt>
                <c:pt idx="8035">
                  <c:v>38712.5</c:v>
                </c:pt>
                <c:pt idx="8036">
                  <c:v>38713.800000000003</c:v>
                </c:pt>
                <c:pt idx="8037">
                  <c:v>38716</c:v>
                </c:pt>
                <c:pt idx="8038">
                  <c:v>38717.599999999999</c:v>
                </c:pt>
                <c:pt idx="8039">
                  <c:v>38720.1</c:v>
                </c:pt>
                <c:pt idx="8040">
                  <c:v>38723.699999999997</c:v>
                </c:pt>
                <c:pt idx="8041">
                  <c:v>38726.199999999997</c:v>
                </c:pt>
                <c:pt idx="8042">
                  <c:v>38730.300000000003</c:v>
                </c:pt>
                <c:pt idx="8043">
                  <c:v>38734.800000000003</c:v>
                </c:pt>
                <c:pt idx="8044">
                  <c:v>38738.1</c:v>
                </c:pt>
                <c:pt idx="8045">
                  <c:v>38745.199999999997</c:v>
                </c:pt>
                <c:pt idx="8046">
                  <c:v>38749</c:v>
                </c:pt>
                <c:pt idx="8047">
                  <c:v>38754.800000000003</c:v>
                </c:pt>
                <c:pt idx="8048">
                  <c:v>38758.699999999997</c:v>
                </c:pt>
                <c:pt idx="8049">
                  <c:v>38764.699999999997</c:v>
                </c:pt>
                <c:pt idx="8050">
                  <c:v>38770.699999999997</c:v>
                </c:pt>
                <c:pt idx="8051">
                  <c:v>38774.6</c:v>
                </c:pt>
                <c:pt idx="8052">
                  <c:v>38782.1</c:v>
                </c:pt>
                <c:pt idx="8053">
                  <c:v>38785.699999999997</c:v>
                </c:pt>
                <c:pt idx="8054">
                  <c:v>38790.9</c:v>
                </c:pt>
                <c:pt idx="8055">
                  <c:v>38795.800000000003</c:v>
                </c:pt>
                <c:pt idx="8056">
                  <c:v>38798.9</c:v>
                </c:pt>
                <c:pt idx="8057">
                  <c:v>38803.4</c:v>
                </c:pt>
                <c:pt idx="8058">
                  <c:v>38807.1</c:v>
                </c:pt>
                <c:pt idx="8059">
                  <c:v>38809.800000000003</c:v>
                </c:pt>
                <c:pt idx="8060">
                  <c:v>38812.9</c:v>
                </c:pt>
                <c:pt idx="8061">
                  <c:v>38814.9</c:v>
                </c:pt>
                <c:pt idx="8062">
                  <c:v>38817.9</c:v>
                </c:pt>
                <c:pt idx="8063">
                  <c:v>38820.300000000003</c:v>
                </c:pt>
                <c:pt idx="8064">
                  <c:v>38822</c:v>
                </c:pt>
                <c:pt idx="8065">
                  <c:v>38824.1</c:v>
                </c:pt>
                <c:pt idx="8066">
                  <c:v>38826.199999999997</c:v>
                </c:pt>
                <c:pt idx="8067">
                  <c:v>38827.4</c:v>
                </c:pt>
                <c:pt idx="8068">
                  <c:v>38829.300000000003</c:v>
                </c:pt>
                <c:pt idx="8069">
                  <c:v>38831</c:v>
                </c:pt>
                <c:pt idx="8070">
                  <c:v>38832.699999999997</c:v>
                </c:pt>
                <c:pt idx="8071">
                  <c:v>38833.699999999997</c:v>
                </c:pt>
                <c:pt idx="8072">
                  <c:v>38835.300000000003</c:v>
                </c:pt>
                <c:pt idx="8073">
                  <c:v>38836.6</c:v>
                </c:pt>
                <c:pt idx="8074">
                  <c:v>38837.599999999999</c:v>
                </c:pt>
                <c:pt idx="8075">
                  <c:v>38838.800000000003</c:v>
                </c:pt>
                <c:pt idx="8076">
                  <c:v>38839.599999999999</c:v>
                </c:pt>
                <c:pt idx="8077">
                  <c:v>38840.699999999997</c:v>
                </c:pt>
                <c:pt idx="8078">
                  <c:v>38841.699999999997</c:v>
                </c:pt>
                <c:pt idx="8079">
                  <c:v>38842.199999999997</c:v>
                </c:pt>
                <c:pt idx="8080">
                  <c:v>38843.1</c:v>
                </c:pt>
                <c:pt idx="8081">
                  <c:v>38843.800000000003</c:v>
                </c:pt>
                <c:pt idx="8082">
                  <c:v>38844.199999999997</c:v>
                </c:pt>
                <c:pt idx="8083">
                  <c:v>38844.800000000003</c:v>
                </c:pt>
                <c:pt idx="8084">
                  <c:v>38845.300000000003</c:v>
                </c:pt>
                <c:pt idx="8085">
                  <c:v>38845.599999999999</c:v>
                </c:pt>
                <c:pt idx="8086">
                  <c:v>38846</c:v>
                </c:pt>
                <c:pt idx="8087">
                  <c:v>38846.300000000003</c:v>
                </c:pt>
                <c:pt idx="8088">
                  <c:v>38846.5</c:v>
                </c:pt>
                <c:pt idx="8089">
                  <c:v>38846.800000000003</c:v>
                </c:pt>
                <c:pt idx="8090">
                  <c:v>38847</c:v>
                </c:pt>
                <c:pt idx="8091">
                  <c:v>38847.1</c:v>
                </c:pt>
                <c:pt idx="8092">
                  <c:v>38847.300000000003</c:v>
                </c:pt>
                <c:pt idx="8093">
                  <c:v>38847.5</c:v>
                </c:pt>
                <c:pt idx="8094">
                  <c:v>38847.599999999999</c:v>
                </c:pt>
                <c:pt idx="8095">
                  <c:v>38847.800000000003</c:v>
                </c:pt>
                <c:pt idx="8096">
                  <c:v>38848</c:v>
                </c:pt>
                <c:pt idx="8097">
                  <c:v>38848.1</c:v>
                </c:pt>
                <c:pt idx="8098">
                  <c:v>38848.300000000003</c:v>
                </c:pt>
                <c:pt idx="8099">
                  <c:v>38848.400000000001</c:v>
                </c:pt>
                <c:pt idx="8100">
                  <c:v>38848.6</c:v>
                </c:pt>
                <c:pt idx="8101">
                  <c:v>38848.800000000003</c:v>
                </c:pt>
                <c:pt idx="8102">
                  <c:v>38849</c:v>
                </c:pt>
                <c:pt idx="8103">
                  <c:v>38849.1</c:v>
                </c:pt>
                <c:pt idx="8104">
                  <c:v>38849.4</c:v>
                </c:pt>
                <c:pt idx="8105">
                  <c:v>38849.599999999999</c:v>
                </c:pt>
                <c:pt idx="8106">
                  <c:v>38849.9</c:v>
                </c:pt>
                <c:pt idx="8107">
                  <c:v>38850.199999999997</c:v>
                </c:pt>
                <c:pt idx="8108">
                  <c:v>38850.5</c:v>
                </c:pt>
                <c:pt idx="8109">
                  <c:v>38850.800000000003</c:v>
                </c:pt>
                <c:pt idx="8110">
                  <c:v>38851.300000000003</c:v>
                </c:pt>
                <c:pt idx="8111">
                  <c:v>38851.800000000003</c:v>
                </c:pt>
                <c:pt idx="8112">
                  <c:v>38852.300000000003</c:v>
                </c:pt>
                <c:pt idx="8113">
                  <c:v>38852.699999999997</c:v>
                </c:pt>
                <c:pt idx="8114">
                  <c:v>38853.300000000003</c:v>
                </c:pt>
                <c:pt idx="8115">
                  <c:v>38853.9</c:v>
                </c:pt>
                <c:pt idx="8116">
                  <c:v>38854.400000000001</c:v>
                </c:pt>
                <c:pt idx="8117">
                  <c:v>38855.1</c:v>
                </c:pt>
                <c:pt idx="8118">
                  <c:v>38855.599999999999</c:v>
                </c:pt>
                <c:pt idx="8119">
                  <c:v>38856.300000000003</c:v>
                </c:pt>
                <c:pt idx="8120">
                  <c:v>38857.1</c:v>
                </c:pt>
                <c:pt idx="8121">
                  <c:v>38857.599999999999</c:v>
                </c:pt>
                <c:pt idx="8122">
                  <c:v>38858.5</c:v>
                </c:pt>
                <c:pt idx="8123">
                  <c:v>38859.300000000003</c:v>
                </c:pt>
                <c:pt idx="8124">
                  <c:v>38859.800000000003</c:v>
                </c:pt>
                <c:pt idx="8125">
                  <c:v>38860.699999999997</c:v>
                </c:pt>
                <c:pt idx="8126">
                  <c:v>38861.5</c:v>
                </c:pt>
                <c:pt idx="8127">
                  <c:v>38862.1</c:v>
                </c:pt>
                <c:pt idx="8128">
                  <c:v>38863</c:v>
                </c:pt>
                <c:pt idx="8129">
                  <c:v>38863.800000000003</c:v>
                </c:pt>
                <c:pt idx="8130">
                  <c:v>38864.699999999997</c:v>
                </c:pt>
                <c:pt idx="8131">
                  <c:v>38865.199999999997</c:v>
                </c:pt>
                <c:pt idx="8132">
                  <c:v>38866.1</c:v>
                </c:pt>
                <c:pt idx="8133">
                  <c:v>38866.699999999997</c:v>
                </c:pt>
                <c:pt idx="8134">
                  <c:v>38867.5</c:v>
                </c:pt>
                <c:pt idx="8135">
                  <c:v>38868.400000000001</c:v>
                </c:pt>
                <c:pt idx="8136">
                  <c:v>38869</c:v>
                </c:pt>
                <c:pt idx="8137">
                  <c:v>38869.9</c:v>
                </c:pt>
                <c:pt idx="8138">
                  <c:v>38870.800000000003</c:v>
                </c:pt>
                <c:pt idx="8139">
                  <c:v>38871.699999999997</c:v>
                </c:pt>
                <c:pt idx="8140">
                  <c:v>38872.6</c:v>
                </c:pt>
                <c:pt idx="8141">
                  <c:v>38873.199999999997</c:v>
                </c:pt>
                <c:pt idx="8142">
                  <c:v>38874.1</c:v>
                </c:pt>
                <c:pt idx="8143">
                  <c:v>38874.699999999997</c:v>
                </c:pt>
                <c:pt idx="8144">
                  <c:v>38875.699999999997</c:v>
                </c:pt>
                <c:pt idx="8145">
                  <c:v>38876.6</c:v>
                </c:pt>
                <c:pt idx="8146">
                  <c:v>38877.199999999997</c:v>
                </c:pt>
                <c:pt idx="8147">
                  <c:v>38878.199999999997</c:v>
                </c:pt>
                <c:pt idx="8148">
                  <c:v>38879.199999999997</c:v>
                </c:pt>
                <c:pt idx="8149">
                  <c:v>38880.199999999997</c:v>
                </c:pt>
                <c:pt idx="8150">
                  <c:v>38880.800000000003</c:v>
                </c:pt>
                <c:pt idx="8151">
                  <c:v>38881.9</c:v>
                </c:pt>
                <c:pt idx="8152">
                  <c:v>38882.9</c:v>
                </c:pt>
                <c:pt idx="8153">
                  <c:v>38883.599999999999</c:v>
                </c:pt>
                <c:pt idx="8154">
                  <c:v>38884.699999999997</c:v>
                </c:pt>
                <c:pt idx="8155">
                  <c:v>38885.9</c:v>
                </c:pt>
                <c:pt idx="8156">
                  <c:v>38886.699999999997</c:v>
                </c:pt>
                <c:pt idx="8157">
                  <c:v>38887.9</c:v>
                </c:pt>
                <c:pt idx="8158">
                  <c:v>38889.1</c:v>
                </c:pt>
                <c:pt idx="8159">
                  <c:v>38890</c:v>
                </c:pt>
                <c:pt idx="8160">
                  <c:v>38891.300000000003</c:v>
                </c:pt>
                <c:pt idx="8161">
                  <c:v>38892.6</c:v>
                </c:pt>
                <c:pt idx="8162">
                  <c:v>38893.5</c:v>
                </c:pt>
                <c:pt idx="8163">
                  <c:v>38894.9</c:v>
                </c:pt>
                <c:pt idx="8164">
                  <c:v>38896.300000000003</c:v>
                </c:pt>
                <c:pt idx="8165">
                  <c:v>38897.199999999997</c:v>
                </c:pt>
                <c:pt idx="8166">
                  <c:v>38898.5</c:v>
                </c:pt>
                <c:pt idx="8167">
                  <c:v>38900.199999999997</c:v>
                </c:pt>
                <c:pt idx="8168">
                  <c:v>38901.1</c:v>
                </c:pt>
                <c:pt idx="8169">
                  <c:v>38902.300000000003</c:v>
                </c:pt>
                <c:pt idx="8170">
                  <c:v>38903</c:v>
                </c:pt>
                <c:pt idx="8171">
                  <c:v>38904.1</c:v>
                </c:pt>
                <c:pt idx="8172">
                  <c:v>38905</c:v>
                </c:pt>
                <c:pt idx="8173">
                  <c:v>38905.699999999997</c:v>
                </c:pt>
                <c:pt idx="8174">
                  <c:v>38906.400000000001</c:v>
                </c:pt>
                <c:pt idx="8175">
                  <c:v>38907</c:v>
                </c:pt>
                <c:pt idx="8176">
                  <c:v>38907.4</c:v>
                </c:pt>
                <c:pt idx="8177">
                  <c:v>38907.699999999997</c:v>
                </c:pt>
                <c:pt idx="8178">
                  <c:v>38908</c:v>
                </c:pt>
                <c:pt idx="8179">
                  <c:v>38908.199999999997</c:v>
                </c:pt>
                <c:pt idx="8180">
                  <c:v>38908.400000000001</c:v>
                </c:pt>
                <c:pt idx="8181">
                  <c:v>38908.400000000001</c:v>
                </c:pt>
                <c:pt idx="8182">
                  <c:v>38908.199999999997</c:v>
                </c:pt>
                <c:pt idx="8183">
                  <c:v>38908.1</c:v>
                </c:pt>
                <c:pt idx="8184">
                  <c:v>38907.9</c:v>
                </c:pt>
                <c:pt idx="8185">
                  <c:v>38907.599999999999</c:v>
                </c:pt>
                <c:pt idx="8186">
                  <c:v>38907.300000000003</c:v>
                </c:pt>
                <c:pt idx="8187">
                  <c:v>38906.9</c:v>
                </c:pt>
                <c:pt idx="8188">
                  <c:v>38906.6</c:v>
                </c:pt>
                <c:pt idx="8189">
                  <c:v>38906</c:v>
                </c:pt>
                <c:pt idx="8190">
                  <c:v>38905.699999999997</c:v>
                </c:pt>
                <c:pt idx="8191">
                  <c:v>38905.199999999997</c:v>
                </c:pt>
                <c:pt idx="8192">
                  <c:v>38904.9</c:v>
                </c:pt>
                <c:pt idx="8193">
                  <c:v>38904.400000000001</c:v>
                </c:pt>
                <c:pt idx="8194">
                  <c:v>38904</c:v>
                </c:pt>
                <c:pt idx="8195">
                  <c:v>38903.699999999997</c:v>
                </c:pt>
                <c:pt idx="8196">
                  <c:v>38903.199999999997</c:v>
                </c:pt>
                <c:pt idx="8197">
                  <c:v>38902.9</c:v>
                </c:pt>
                <c:pt idx="8198">
                  <c:v>38902.5</c:v>
                </c:pt>
                <c:pt idx="8199">
                  <c:v>38902.300000000003</c:v>
                </c:pt>
                <c:pt idx="8200">
                  <c:v>38902</c:v>
                </c:pt>
                <c:pt idx="8201">
                  <c:v>38901.699999999997</c:v>
                </c:pt>
                <c:pt idx="8202">
                  <c:v>38901.599999999999</c:v>
                </c:pt>
                <c:pt idx="8203">
                  <c:v>38901.4</c:v>
                </c:pt>
                <c:pt idx="8204">
                  <c:v>38901.199999999997</c:v>
                </c:pt>
                <c:pt idx="8205">
                  <c:v>38901.1</c:v>
                </c:pt>
                <c:pt idx="8206">
                  <c:v>38901</c:v>
                </c:pt>
                <c:pt idx="8207">
                  <c:v>38900.9</c:v>
                </c:pt>
                <c:pt idx="8208">
                  <c:v>38900.9</c:v>
                </c:pt>
                <c:pt idx="8209">
                  <c:v>38900.800000000003</c:v>
                </c:pt>
                <c:pt idx="8210">
                  <c:v>38900.699999999997</c:v>
                </c:pt>
                <c:pt idx="8211">
                  <c:v>38900.699999999997</c:v>
                </c:pt>
                <c:pt idx="8212">
                  <c:v>38900.6</c:v>
                </c:pt>
                <c:pt idx="8213">
                  <c:v>38900.6</c:v>
                </c:pt>
                <c:pt idx="8214">
                  <c:v>38900.6</c:v>
                </c:pt>
                <c:pt idx="8215">
                  <c:v>38900.5</c:v>
                </c:pt>
                <c:pt idx="8216">
                  <c:v>38900.5</c:v>
                </c:pt>
                <c:pt idx="8217">
                  <c:v>38900.400000000001</c:v>
                </c:pt>
                <c:pt idx="8218">
                  <c:v>38900.400000000001</c:v>
                </c:pt>
                <c:pt idx="8219">
                  <c:v>38900.400000000001</c:v>
                </c:pt>
                <c:pt idx="8220">
                  <c:v>38900.300000000003</c:v>
                </c:pt>
                <c:pt idx="8221">
                  <c:v>38900.199999999997</c:v>
                </c:pt>
                <c:pt idx="8222">
                  <c:v>38900.1</c:v>
                </c:pt>
                <c:pt idx="8223">
                  <c:v>38900</c:v>
                </c:pt>
                <c:pt idx="8224">
                  <c:v>38899.800000000003</c:v>
                </c:pt>
                <c:pt idx="8225">
                  <c:v>38899.699999999997</c:v>
                </c:pt>
                <c:pt idx="8226">
                  <c:v>38899.4</c:v>
                </c:pt>
                <c:pt idx="8227">
                  <c:v>38899.199999999997</c:v>
                </c:pt>
                <c:pt idx="8228">
                  <c:v>38898.9</c:v>
                </c:pt>
                <c:pt idx="8229">
                  <c:v>38898.5</c:v>
                </c:pt>
                <c:pt idx="8230">
                  <c:v>38898.1</c:v>
                </c:pt>
                <c:pt idx="8231">
                  <c:v>38897.699999999997</c:v>
                </c:pt>
                <c:pt idx="8232">
                  <c:v>38897.1</c:v>
                </c:pt>
                <c:pt idx="8233">
                  <c:v>38896.5</c:v>
                </c:pt>
                <c:pt idx="8234">
                  <c:v>38896</c:v>
                </c:pt>
                <c:pt idx="8235">
                  <c:v>38895.300000000003</c:v>
                </c:pt>
                <c:pt idx="8236">
                  <c:v>38894.5</c:v>
                </c:pt>
                <c:pt idx="8237">
                  <c:v>38894</c:v>
                </c:pt>
                <c:pt idx="8238">
                  <c:v>38893.1</c:v>
                </c:pt>
                <c:pt idx="8239">
                  <c:v>38892.5</c:v>
                </c:pt>
                <c:pt idx="8240">
                  <c:v>38891.599999999999</c:v>
                </c:pt>
                <c:pt idx="8241">
                  <c:v>38890.699999999997</c:v>
                </c:pt>
                <c:pt idx="8242">
                  <c:v>38890</c:v>
                </c:pt>
                <c:pt idx="8243">
                  <c:v>38889.1</c:v>
                </c:pt>
                <c:pt idx="8244">
                  <c:v>38888.5</c:v>
                </c:pt>
                <c:pt idx="8245">
                  <c:v>38887.5</c:v>
                </c:pt>
                <c:pt idx="8246">
                  <c:v>38886.6</c:v>
                </c:pt>
                <c:pt idx="8247">
                  <c:v>38886</c:v>
                </c:pt>
                <c:pt idx="8248">
                  <c:v>38885.1</c:v>
                </c:pt>
                <c:pt idx="8249">
                  <c:v>38884.199999999997</c:v>
                </c:pt>
                <c:pt idx="8250">
                  <c:v>38883.599999999999</c:v>
                </c:pt>
                <c:pt idx="8251">
                  <c:v>38882.800000000003</c:v>
                </c:pt>
                <c:pt idx="8252">
                  <c:v>38882</c:v>
                </c:pt>
                <c:pt idx="8253">
                  <c:v>38881.4</c:v>
                </c:pt>
                <c:pt idx="8254">
                  <c:v>38880.6</c:v>
                </c:pt>
                <c:pt idx="8255">
                  <c:v>38879.800000000003</c:v>
                </c:pt>
                <c:pt idx="8256">
                  <c:v>38879.300000000003</c:v>
                </c:pt>
                <c:pt idx="8257">
                  <c:v>38878.5</c:v>
                </c:pt>
                <c:pt idx="8258">
                  <c:v>38877.699999999997</c:v>
                </c:pt>
                <c:pt idx="8259">
                  <c:v>38877.199999999997</c:v>
                </c:pt>
                <c:pt idx="8260">
                  <c:v>38876.400000000001</c:v>
                </c:pt>
                <c:pt idx="8261">
                  <c:v>38875.599999999999</c:v>
                </c:pt>
                <c:pt idx="8262">
                  <c:v>38875.1</c:v>
                </c:pt>
                <c:pt idx="8263">
                  <c:v>38874.300000000003</c:v>
                </c:pt>
                <c:pt idx="8264">
                  <c:v>38873.5</c:v>
                </c:pt>
                <c:pt idx="8265">
                  <c:v>38873</c:v>
                </c:pt>
                <c:pt idx="8266">
                  <c:v>38872.199999999997</c:v>
                </c:pt>
                <c:pt idx="8267">
                  <c:v>38871.4</c:v>
                </c:pt>
                <c:pt idx="8268">
                  <c:v>38870.9</c:v>
                </c:pt>
                <c:pt idx="8269">
                  <c:v>38870.1</c:v>
                </c:pt>
                <c:pt idx="8270">
                  <c:v>38869.300000000003</c:v>
                </c:pt>
                <c:pt idx="8271">
                  <c:v>38868.800000000003</c:v>
                </c:pt>
                <c:pt idx="8272">
                  <c:v>38868</c:v>
                </c:pt>
                <c:pt idx="8273">
                  <c:v>38867.199999999997</c:v>
                </c:pt>
                <c:pt idx="8274">
                  <c:v>38866.6</c:v>
                </c:pt>
                <c:pt idx="8275">
                  <c:v>38865.800000000003</c:v>
                </c:pt>
                <c:pt idx="8276">
                  <c:v>38865</c:v>
                </c:pt>
                <c:pt idx="8277">
                  <c:v>38864.400000000001</c:v>
                </c:pt>
                <c:pt idx="8278">
                  <c:v>38863.599999999999</c:v>
                </c:pt>
                <c:pt idx="8279">
                  <c:v>38862.699999999997</c:v>
                </c:pt>
                <c:pt idx="8280">
                  <c:v>38862.1</c:v>
                </c:pt>
                <c:pt idx="8281">
                  <c:v>38861.300000000003</c:v>
                </c:pt>
                <c:pt idx="8282">
                  <c:v>38860.400000000001</c:v>
                </c:pt>
                <c:pt idx="8283">
                  <c:v>38859.800000000003</c:v>
                </c:pt>
                <c:pt idx="8284">
                  <c:v>38858.9</c:v>
                </c:pt>
                <c:pt idx="8285">
                  <c:v>38858.1</c:v>
                </c:pt>
                <c:pt idx="8286">
                  <c:v>38857.5</c:v>
                </c:pt>
                <c:pt idx="8287">
                  <c:v>38856.699999999997</c:v>
                </c:pt>
                <c:pt idx="8288">
                  <c:v>38855.9</c:v>
                </c:pt>
                <c:pt idx="8289">
                  <c:v>38855.4</c:v>
                </c:pt>
                <c:pt idx="8290">
                  <c:v>38854.6</c:v>
                </c:pt>
                <c:pt idx="8291">
                  <c:v>38853.9</c:v>
                </c:pt>
                <c:pt idx="8292">
                  <c:v>38853.4</c:v>
                </c:pt>
                <c:pt idx="8293">
                  <c:v>38852.800000000003</c:v>
                </c:pt>
                <c:pt idx="8294">
                  <c:v>38852.1</c:v>
                </c:pt>
                <c:pt idx="8295">
                  <c:v>38851.800000000003</c:v>
                </c:pt>
                <c:pt idx="8296">
                  <c:v>38851.199999999997</c:v>
                </c:pt>
                <c:pt idx="8297">
                  <c:v>38850.699999999997</c:v>
                </c:pt>
                <c:pt idx="8298">
                  <c:v>38850.300000000003</c:v>
                </c:pt>
                <c:pt idx="8299">
                  <c:v>38849.9</c:v>
                </c:pt>
                <c:pt idx="8300">
                  <c:v>38849.4</c:v>
                </c:pt>
                <c:pt idx="8301">
                  <c:v>38849.199999999997</c:v>
                </c:pt>
                <c:pt idx="8302">
                  <c:v>38848.800000000003</c:v>
                </c:pt>
                <c:pt idx="8303">
                  <c:v>38848.400000000001</c:v>
                </c:pt>
                <c:pt idx="8304">
                  <c:v>38848.1</c:v>
                </c:pt>
                <c:pt idx="8305">
                  <c:v>38847.800000000003</c:v>
                </c:pt>
                <c:pt idx="8306">
                  <c:v>38847.5</c:v>
                </c:pt>
                <c:pt idx="8307">
                  <c:v>38847.300000000003</c:v>
                </c:pt>
                <c:pt idx="8308">
                  <c:v>38846.9</c:v>
                </c:pt>
                <c:pt idx="8309">
                  <c:v>38846.699999999997</c:v>
                </c:pt>
                <c:pt idx="8310">
                  <c:v>38846.5</c:v>
                </c:pt>
                <c:pt idx="8311">
                  <c:v>38846.199999999997</c:v>
                </c:pt>
                <c:pt idx="8312">
                  <c:v>38846</c:v>
                </c:pt>
                <c:pt idx="8313">
                  <c:v>38845.800000000003</c:v>
                </c:pt>
                <c:pt idx="8314">
                  <c:v>38845.599999999999</c:v>
                </c:pt>
                <c:pt idx="8315">
                  <c:v>38845.4</c:v>
                </c:pt>
                <c:pt idx="8316">
                  <c:v>38845.300000000003</c:v>
                </c:pt>
                <c:pt idx="8317">
                  <c:v>38845.199999999997</c:v>
                </c:pt>
                <c:pt idx="8318">
                  <c:v>38845.1</c:v>
                </c:pt>
                <c:pt idx="8319">
                  <c:v>38845</c:v>
                </c:pt>
                <c:pt idx="8320">
                  <c:v>38845</c:v>
                </c:pt>
                <c:pt idx="8321">
                  <c:v>38845</c:v>
                </c:pt>
                <c:pt idx="8322">
                  <c:v>38845</c:v>
                </c:pt>
                <c:pt idx="8323">
                  <c:v>38845</c:v>
                </c:pt>
                <c:pt idx="8324">
                  <c:v>38845.1</c:v>
                </c:pt>
                <c:pt idx="8325">
                  <c:v>38845.199999999997</c:v>
                </c:pt>
                <c:pt idx="8326">
                  <c:v>38845.300000000003</c:v>
                </c:pt>
                <c:pt idx="8327">
                  <c:v>38845.4</c:v>
                </c:pt>
                <c:pt idx="8328">
                  <c:v>38845.599999999999</c:v>
                </c:pt>
                <c:pt idx="8329">
                  <c:v>38845.800000000003</c:v>
                </c:pt>
                <c:pt idx="8330">
                  <c:v>38845.9</c:v>
                </c:pt>
                <c:pt idx="8331">
                  <c:v>38846.199999999997</c:v>
                </c:pt>
                <c:pt idx="8332">
                  <c:v>38846.400000000001</c:v>
                </c:pt>
                <c:pt idx="8333">
                  <c:v>38846.6</c:v>
                </c:pt>
                <c:pt idx="8334">
                  <c:v>38846.9</c:v>
                </c:pt>
                <c:pt idx="8335">
                  <c:v>38847.1</c:v>
                </c:pt>
                <c:pt idx="8336">
                  <c:v>38847.300000000003</c:v>
                </c:pt>
                <c:pt idx="8337">
                  <c:v>38847.5</c:v>
                </c:pt>
                <c:pt idx="8338">
                  <c:v>38847.800000000003</c:v>
                </c:pt>
                <c:pt idx="8339">
                  <c:v>38847.9</c:v>
                </c:pt>
                <c:pt idx="8340">
                  <c:v>38848.1</c:v>
                </c:pt>
                <c:pt idx="8341">
                  <c:v>38848.300000000003</c:v>
                </c:pt>
                <c:pt idx="8342">
                  <c:v>38848.400000000001</c:v>
                </c:pt>
                <c:pt idx="8343">
                  <c:v>38848.6</c:v>
                </c:pt>
                <c:pt idx="8344">
                  <c:v>38848.699999999997</c:v>
                </c:pt>
                <c:pt idx="8345">
                  <c:v>38848.699999999997</c:v>
                </c:pt>
                <c:pt idx="8346">
                  <c:v>38848.800000000003</c:v>
                </c:pt>
                <c:pt idx="8347">
                  <c:v>38848.9</c:v>
                </c:pt>
                <c:pt idx="8348">
                  <c:v>38848.9</c:v>
                </c:pt>
                <c:pt idx="8349">
                  <c:v>38848.9</c:v>
                </c:pt>
                <c:pt idx="8350">
                  <c:v>38848.9</c:v>
                </c:pt>
                <c:pt idx="8351">
                  <c:v>38848.9</c:v>
                </c:pt>
                <c:pt idx="8352">
                  <c:v>38848.9</c:v>
                </c:pt>
                <c:pt idx="8353">
                  <c:v>38848.800000000003</c:v>
                </c:pt>
                <c:pt idx="8354">
                  <c:v>38848.800000000003</c:v>
                </c:pt>
                <c:pt idx="8355">
                  <c:v>38848.800000000003</c:v>
                </c:pt>
                <c:pt idx="8356">
                  <c:v>38848.699999999997</c:v>
                </c:pt>
                <c:pt idx="8357">
                  <c:v>38848.699999999997</c:v>
                </c:pt>
                <c:pt idx="8358">
                  <c:v>38848.6</c:v>
                </c:pt>
                <c:pt idx="8359">
                  <c:v>38848.6</c:v>
                </c:pt>
                <c:pt idx="8360">
                  <c:v>38848.5</c:v>
                </c:pt>
                <c:pt idx="8361">
                  <c:v>38848.400000000001</c:v>
                </c:pt>
                <c:pt idx="8362">
                  <c:v>38848.400000000001</c:v>
                </c:pt>
                <c:pt idx="8363">
                  <c:v>38848.300000000003</c:v>
                </c:pt>
                <c:pt idx="8364">
                  <c:v>38848.199999999997</c:v>
                </c:pt>
                <c:pt idx="8365">
                  <c:v>38848.1</c:v>
                </c:pt>
                <c:pt idx="8366">
                  <c:v>38848.1</c:v>
                </c:pt>
                <c:pt idx="8367">
                  <c:v>38848</c:v>
                </c:pt>
                <c:pt idx="8368">
                  <c:v>38847.9</c:v>
                </c:pt>
                <c:pt idx="8369">
                  <c:v>38847.800000000003</c:v>
                </c:pt>
                <c:pt idx="8370">
                  <c:v>38847.800000000003</c:v>
                </c:pt>
                <c:pt idx="8371">
                  <c:v>38847.599999999999</c:v>
                </c:pt>
                <c:pt idx="8372">
                  <c:v>38847.5</c:v>
                </c:pt>
                <c:pt idx="8373">
                  <c:v>38847.5</c:v>
                </c:pt>
                <c:pt idx="8374">
                  <c:v>38847.300000000003</c:v>
                </c:pt>
                <c:pt idx="8375">
                  <c:v>38847.199999999997</c:v>
                </c:pt>
                <c:pt idx="8376">
                  <c:v>38847.1</c:v>
                </c:pt>
                <c:pt idx="8377">
                  <c:v>38847</c:v>
                </c:pt>
                <c:pt idx="8378">
                  <c:v>38846.9</c:v>
                </c:pt>
                <c:pt idx="8379">
                  <c:v>38846.699999999997</c:v>
                </c:pt>
                <c:pt idx="8380">
                  <c:v>38846.6</c:v>
                </c:pt>
                <c:pt idx="8381">
                  <c:v>38846.5</c:v>
                </c:pt>
                <c:pt idx="8382">
                  <c:v>38846.300000000003</c:v>
                </c:pt>
                <c:pt idx="8383">
                  <c:v>38846.199999999997</c:v>
                </c:pt>
                <c:pt idx="8384">
                  <c:v>38846.1</c:v>
                </c:pt>
                <c:pt idx="8385">
                  <c:v>38846</c:v>
                </c:pt>
                <c:pt idx="8386">
                  <c:v>38845.9</c:v>
                </c:pt>
                <c:pt idx="8387">
                  <c:v>38845.800000000003</c:v>
                </c:pt>
                <c:pt idx="8388">
                  <c:v>38845.699999999997</c:v>
                </c:pt>
                <c:pt idx="8389">
                  <c:v>38845.699999999997</c:v>
                </c:pt>
                <c:pt idx="8390">
                  <c:v>38845.699999999997</c:v>
                </c:pt>
                <c:pt idx="8391">
                  <c:v>38845.699999999997</c:v>
                </c:pt>
                <c:pt idx="8392">
                  <c:v>38845.800000000003</c:v>
                </c:pt>
                <c:pt idx="8393">
                  <c:v>38845.9</c:v>
                </c:pt>
                <c:pt idx="8394">
                  <c:v>38846.199999999997</c:v>
                </c:pt>
                <c:pt idx="8395">
                  <c:v>38846.400000000001</c:v>
                </c:pt>
                <c:pt idx="8396">
                  <c:v>38846.800000000003</c:v>
                </c:pt>
                <c:pt idx="8397">
                  <c:v>38847.300000000003</c:v>
                </c:pt>
                <c:pt idx="8398">
                  <c:v>38847.599999999999</c:v>
                </c:pt>
                <c:pt idx="8399">
                  <c:v>38848.300000000003</c:v>
                </c:pt>
                <c:pt idx="8400">
                  <c:v>38849</c:v>
                </c:pt>
                <c:pt idx="8401">
                  <c:v>38849.599999999999</c:v>
                </c:pt>
                <c:pt idx="8402">
                  <c:v>38850.400000000001</c:v>
                </c:pt>
                <c:pt idx="8403">
                  <c:v>38851.1</c:v>
                </c:pt>
                <c:pt idx="8404">
                  <c:v>38852</c:v>
                </c:pt>
                <c:pt idx="8405">
                  <c:v>38853.1</c:v>
                </c:pt>
                <c:pt idx="8406">
                  <c:v>38853.699999999997</c:v>
                </c:pt>
                <c:pt idx="8407">
                  <c:v>38854.800000000003</c:v>
                </c:pt>
                <c:pt idx="8408">
                  <c:v>38855.800000000003</c:v>
                </c:pt>
                <c:pt idx="8409">
                  <c:v>38856.400000000001</c:v>
                </c:pt>
                <c:pt idx="8410">
                  <c:v>38857.300000000003</c:v>
                </c:pt>
                <c:pt idx="8411">
                  <c:v>38858.199999999997</c:v>
                </c:pt>
                <c:pt idx="8412">
                  <c:v>38858.699999999997</c:v>
                </c:pt>
                <c:pt idx="8413">
                  <c:v>38859.4</c:v>
                </c:pt>
                <c:pt idx="8414">
                  <c:v>38859.9</c:v>
                </c:pt>
                <c:pt idx="8415">
                  <c:v>38860.300000000003</c:v>
                </c:pt>
                <c:pt idx="8416">
                  <c:v>38860.6</c:v>
                </c:pt>
                <c:pt idx="8417">
                  <c:v>38860.800000000003</c:v>
                </c:pt>
                <c:pt idx="8418">
                  <c:v>38860.9</c:v>
                </c:pt>
                <c:pt idx="8419">
                  <c:v>38860.9</c:v>
                </c:pt>
                <c:pt idx="8420">
                  <c:v>38860.800000000003</c:v>
                </c:pt>
                <c:pt idx="8421">
                  <c:v>38860.699999999997</c:v>
                </c:pt>
                <c:pt idx="8422">
                  <c:v>38860.300000000003</c:v>
                </c:pt>
                <c:pt idx="8423">
                  <c:v>38859.9</c:v>
                </c:pt>
                <c:pt idx="8424">
                  <c:v>38859.599999999999</c:v>
                </c:pt>
                <c:pt idx="8425">
                  <c:v>38859</c:v>
                </c:pt>
                <c:pt idx="8426">
                  <c:v>38858.400000000001</c:v>
                </c:pt>
                <c:pt idx="8427">
                  <c:v>38857.9</c:v>
                </c:pt>
                <c:pt idx="8428">
                  <c:v>38857.199999999997</c:v>
                </c:pt>
                <c:pt idx="8429">
                  <c:v>38856.5</c:v>
                </c:pt>
                <c:pt idx="8430">
                  <c:v>38856</c:v>
                </c:pt>
                <c:pt idx="8431">
                  <c:v>38855.199999999997</c:v>
                </c:pt>
                <c:pt idx="8432">
                  <c:v>38854.5</c:v>
                </c:pt>
                <c:pt idx="8433">
                  <c:v>38854</c:v>
                </c:pt>
                <c:pt idx="8434">
                  <c:v>38853.4</c:v>
                </c:pt>
                <c:pt idx="8435">
                  <c:v>38852.699999999997</c:v>
                </c:pt>
                <c:pt idx="8436">
                  <c:v>38852.400000000001</c:v>
                </c:pt>
                <c:pt idx="8437">
                  <c:v>38851.800000000003</c:v>
                </c:pt>
                <c:pt idx="8438">
                  <c:v>38851.4</c:v>
                </c:pt>
                <c:pt idx="8439">
                  <c:v>38851.1</c:v>
                </c:pt>
                <c:pt idx="8440">
                  <c:v>38850.800000000003</c:v>
                </c:pt>
                <c:pt idx="8441">
                  <c:v>38850.6</c:v>
                </c:pt>
                <c:pt idx="8442">
                  <c:v>38850.400000000001</c:v>
                </c:pt>
                <c:pt idx="8443">
                  <c:v>38850.199999999997</c:v>
                </c:pt>
                <c:pt idx="8444">
                  <c:v>38850.1</c:v>
                </c:pt>
                <c:pt idx="8445">
                  <c:v>38850.1</c:v>
                </c:pt>
                <c:pt idx="8446">
                  <c:v>38850</c:v>
                </c:pt>
                <c:pt idx="8447">
                  <c:v>38850</c:v>
                </c:pt>
                <c:pt idx="8448">
                  <c:v>38850</c:v>
                </c:pt>
                <c:pt idx="8449">
                  <c:v>38850.1</c:v>
                </c:pt>
                <c:pt idx="8450">
                  <c:v>38850.1</c:v>
                </c:pt>
                <c:pt idx="8451">
                  <c:v>38850.199999999997</c:v>
                </c:pt>
                <c:pt idx="8452">
                  <c:v>38850.199999999997</c:v>
                </c:pt>
                <c:pt idx="8453">
                  <c:v>38850.300000000003</c:v>
                </c:pt>
                <c:pt idx="8454">
                  <c:v>38850.300000000003</c:v>
                </c:pt>
                <c:pt idx="8455">
                  <c:v>38850.400000000001</c:v>
                </c:pt>
                <c:pt idx="8456">
                  <c:v>38850.5</c:v>
                </c:pt>
                <c:pt idx="8457">
                  <c:v>38850.6</c:v>
                </c:pt>
                <c:pt idx="8458">
                  <c:v>38850.699999999997</c:v>
                </c:pt>
                <c:pt idx="8459">
                  <c:v>38850.699999999997</c:v>
                </c:pt>
                <c:pt idx="8460">
                  <c:v>38850.9</c:v>
                </c:pt>
                <c:pt idx="8461">
                  <c:v>38851</c:v>
                </c:pt>
                <c:pt idx="8462">
                  <c:v>38851.1</c:v>
                </c:pt>
                <c:pt idx="8463">
                  <c:v>38851.300000000003</c:v>
                </c:pt>
                <c:pt idx="8464">
                  <c:v>38851.5</c:v>
                </c:pt>
                <c:pt idx="8465">
                  <c:v>38851.699999999997</c:v>
                </c:pt>
                <c:pt idx="8466">
                  <c:v>38851.9</c:v>
                </c:pt>
                <c:pt idx="8467">
                  <c:v>38852.199999999997</c:v>
                </c:pt>
                <c:pt idx="8468">
                  <c:v>38852.6</c:v>
                </c:pt>
                <c:pt idx="8469">
                  <c:v>38852.800000000003</c:v>
                </c:pt>
                <c:pt idx="8470">
                  <c:v>38853.199999999997</c:v>
                </c:pt>
                <c:pt idx="8471">
                  <c:v>38853.800000000003</c:v>
                </c:pt>
                <c:pt idx="8472">
                  <c:v>38854.1</c:v>
                </c:pt>
                <c:pt idx="8473">
                  <c:v>38854.699999999997</c:v>
                </c:pt>
                <c:pt idx="8474">
                  <c:v>38855.4</c:v>
                </c:pt>
                <c:pt idx="8475">
                  <c:v>38856.1</c:v>
                </c:pt>
                <c:pt idx="8476">
                  <c:v>38856.5</c:v>
                </c:pt>
                <c:pt idx="8477">
                  <c:v>38857.300000000003</c:v>
                </c:pt>
                <c:pt idx="8478">
                  <c:v>38857.800000000003</c:v>
                </c:pt>
                <c:pt idx="8479">
                  <c:v>38858.699999999997</c:v>
                </c:pt>
                <c:pt idx="8480">
                  <c:v>38859.5</c:v>
                </c:pt>
                <c:pt idx="8481">
                  <c:v>38860.1</c:v>
                </c:pt>
                <c:pt idx="8482">
                  <c:v>38861</c:v>
                </c:pt>
                <c:pt idx="8483">
                  <c:v>38861.9</c:v>
                </c:pt>
                <c:pt idx="8484">
                  <c:v>38862.5</c:v>
                </c:pt>
                <c:pt idx="8485">
                  <c:v>38863.699999999997</c:v>
                </c:pt>
                <c:pt idx="8486">
                  <c:v>38864.300000000003</c:v>
                </c:pt>
                <c:pt idx="8487">
                  <c:v>38865.199999999997</c:v>
                </c:pt>
                <c:pt idx="8488">
                  <c:v>38865.800000000003</c:v>
                </c:pt>
                <c:pt idx="8489">
                  <c:v>38866.699999999997</c:v>
                </c:pt>
                <c:pt idx="8490">
                  <c:v>38867.5</c:v>
                </c:pt>
                <c:pt idx="8491">
                  <c:v>38868.1</c:v>
                </c:pt>
                <c:pt idx="8492">
                  <c:v>38869</c:v>
                </c:pt>
                <c:pt idx="8493">
                  <c:v>38869.9</c:v>
                </c:pt>
                <c:pt idx="8494">
                  <c:v>38870.800000000003</c:v>
                </c:pt>
                <c:pt idx="8495">
                  <c:v>38871.4</c:v>
                </c:pt>
                <c:pt idx="8496">
                  <c:v>38872.400000000001</c:v>
                </c:pt>
                <c:pt idx="8497">
                  <c:v>38873.300000000003</c:v>
                </c:pt>
                <c:pt idx="8498">
                  <c:v>38873.9</c:v>
                </c:pt>
                <c:pt idx="8499">
                  <c:v>38874.800000000003</c:v>
                </c:pt>
                <c:pt idx="8500">
                  <c:v>38875.5</c:v>
                </c:pt>
                <c:pt idx="8501">
                  <c:v>38876.5</c:v>
                </c:pt>
                <c:pt idx="8502">
                  <c:v>38877.4</c:v>
                </c:pt>
                <c:pt idx="8503">
                  <c:v>38878.1</c:v>
                </c:pt>
                <c:pt idx="8504">
                  <c:v>38879.5</c:v>
                </c:pt>
                <c:pt idx="8505">
                  <c:v>38880.199999999997</c:v>
                </c:pt>
                <c:pt idx="8506">
                  <c:v>38881.199999999997</c:v>
                </c:pt>
                <c:pt idx="8507">
                  <c:v>38882</c:v>
                </c:pt>
                <c:pt idx="8508">
                  <c:v>38883.1</c:v>
                </c:pt>
                <c:pt idx="8509">
                  <c:v>38884.199999999997</c:v>
                </c:pt>
                <c:pt idx="8510">
                  <c:v>38885</c:v>
                </c:pt>
                <c:pt idx="8511">
                  <c:v>38886.300000000003</c:v>
                </c:pt>
                <c:pt idx="8512">
                  <c:v>38887.599999999999</c:v>
                </c:pt>
                <c:pt idx="8513">
                  <c:v>38888.400000000001</c:v>
                </c:pt>
                <c:pt idx="8514">
                  <c:v>38889.800000000003</c:v>
                </c:pt>
                <c:pt idx="8515">
                  <c:v>38891.300000000003</c:v>
                </c:pt>
                <c:pt idx="8516">
                  <c:v>38892.199999999997</c:v>
                </c:pt>
                <c:pt idx="8517">
                  <c:v>38893.800000000003</c:v>
                </c:pt>
                <c:pt idx="8518">
                  <c:v>38895.4</c:v>
                </c:pt>
                <c:pt idx="8519">
                  <c:v>38896.5</c:v>
                </c:pt>
                <c:pt idx="8520">
                  <c:v>38898.199999999997</c:v>
                </c:pt>
                <c:pt idx="8521">
                  <c:v>38899.300000000003</c:v>
                </c:pt>
                <c:pt idx="8522">
                  <c:v>38901.1</c:v>
                </c:pt>
                <c:pt idx="8523">
                  <c:v>38902.9</c:v>
                </c:pt>
                <c:pt idx="8524">
                  <c:v>38904.1</c:v>
                </c:pt>
                <c:pt idx="8525">
                  <c:v>38905.800000000003</c:v>
                </c:pt>
                <c:pt idx="8526">
                  <c:v>38907</c:v>
                </c:pt>
                <c:pt idx="8527">
                  <c:v>38908.800000000003</c:v>
                </c:pt>
                <c:pt idx="8528">
                  <c:v>38909.9</c:v>
                </c:pt>
                <c:pt idx="8529">
                  <c:v>38911</c:v>
                </c:pt>
                <c:pt idx="8530">
                  <c:v>38912.6</c:v>
                </c:pt>
                <c:pt idx="8531">
                  <c:v>38914.1</c:v>
                </c:pt>
                <c:pt idx="8532">
                  <c:v>38915.599999999999</c:v>
                </c:pt>
                <c:pt idx="8533">
                  <c:v>38916.5</c:v>
                </c:pt>
                <c:pt idx="8534">
                  <c:v>38917.800000000003</c:v>
                </c:pt>
                <c:pt idx="8535">
                  <c:v>38919</c:v>
                </c:pt>
                <c:pt idx="8536">
                  <c:v>38919.699999999997</c:v>
                </c:pt>
                <c:pt idx="8537">
                  <c:v>38920.800000000003</c:v>
                </c:pt>
                <c:pt idx="8538">
                  <c:v>38921.4</c:v>
                </c:pt>
                <c:pt idx="8539">
                  <c:v>38922.400000000001</c:v>
                </c:pt>
                <c:pt idx="8540">
                  <c:v>38923.300000000003</c:v>
                </c:pt>
                <c:pt idx="8541">
                  <c:v>38923.800000000003</c:v>
                </c:pt>
                <c:pt idx="8542">
                  <c:v>38924.5</c:v>
                </c:pt>
                <c:pt idx="8543">
                  <c:v>38925.300000000003</c:v>
                </c:pt>
                <c:pt idx="8544">
                  <c:v>38925.699999999997</c:v>
                </c:pt>
                <c:pt idx="8545">
                  <c:v>38926.300000000003</c:v>
                </c:pt>
                <c:pt idx="8546">
                  <c:v>38927</c:v>
                </c:pt>
                <c:pt idx="8547">
                  <c:v>38927.4</c:v>
                </c:pt>
                <c:pt idx="8548">
                  <c:v>38927.9</c:v>
                </c:pt>
                <c:pt idx="8549">
                  <c:v>38928.400000000001</c:v>
                </c:pt>
                <c:pt idx="8550">
                  <c:v>38928.9</c:v>
                </c:pt>
                <c:pt idx="8551">
                  <c:v>38929.300000000003</c:v>
                </c:pt>
                <c:pt idx="8552">
                  <c:v>38929.699999999997</c:v>
                </c:pt>
                <c:pt idx="8553">
                  <c:v>38930.1</c:v>
                </c:pt>
                <c:pt idx="8554">
                  <c:v>38930.300000000003</c:v>
                </c:pt>
                <c:pt idx="8555">
                  <c:v>38930.6</c:v>
                </c:pt>
                <c:pt idx="8556">
                  <c:v>38930.800000000003</c:v>
                </c:pt>
                <c:pt idx="8557">
                  <c:v>38930.9</c:v>
                </c:pt>
                <c:pt idx="8558">
                  <c:v>38931</c:v>
                </c:pt>
                <c:pt idx="8559">
                  <c:v>38930.9</c:v>
                </c:pt>
                <c:pt idx="8560">
                  <c:v>38930.800000000003</c:v>
                </c:pt>
                <c:pt idx="8561">
                  <c:v>38930.400000000001</c:v>
                </c:pt>
                <c:pt idx="8562">
                  <c:v>38930.1</c:v>
                </c:pt>
                <c:pt idx="8563">
                  <c:v>38929.5</c:v>
                </c:pt>
                <c:pt idx="8564">
                  <c:v>38928.800000000003</c:v>
                </c:pt>
                <c:pt idx="8565">
                  <c:v>38928.199999999997</c:v>
                </c:pt>
                <c:pt idx="8566">
                  <c:v>38927.1</c:v>
                </c:pt>
                <c:pt idx="8567">
                  <c:v>38925.9</c:v>
                </c:pt>
                <c:pt idx="8568">
                  <c:v>38924.9</c:v>
                </c:pt>
                <c:pt idx="8569">
                  <c:v>38923.4</c:v>
                </c:pt>
                <c:pt idx="8570">
                  <c:v>38921.699999999997</c:v>
                </c:pt>
                <c:pt idx="8571">
                  <c:v>38919.800000000003</c:v>
                </c:pt>
                <c:pt idx="8572">
                  <c:v>38918.699999999997</c:v>
                </c:pt>
                <c:pt idx="8573">
                  <c:v>38916.699999999997</c:v>
                </c:pt>
                <c:pt idx="8574">
                  <c:v>38914.699999999997</c:v>
                </c:pt>
                <c:pt idx="8575">
                  <c:v>38913.4</c:v>
                </c:pt>
                <c:pt idx="8576">
                  <c:v>38911.4</c:v>
                </c:pt>
                <c:pt idx="8577">
                  <c:v>38909.5</c:v>
                </c:pt>
                <c:pt idx="8578">
                  <c:v>38908.1</c:v>
                </c:pt>
                <c:pt idx="8579">
                  <c:v>38906.300000000003</c:v>
                </c:pt>
                <c:pt idx="8580">
                  <c:v>38904.6</c:v>
                </c:pt>
                <c:pt idx="8581">
                  <c:v>38903.5</c:v>
                </c:pt>
                <c:pt idx="8582">
                  <c:v>38901.9</c:v>
                </c:pt>
                <c:pt idx="8583">
                  <c:v>38901</c:v>
                </c:pt>
                <c:pt idx="8584">
                  <c:v>38899.599999999999</c:v>
                </c:pt>
                <c:pt idx="8585">
                  <c:v>38898.400000000001</c:v>
                </c:pt>
                <c:pt idx="8586">
                  <c:v>38897.699999999997</c:v>
                </c:pt>
                <c:pt idx="8587">
                  <c:v>38896.699999999997</c:v>
                </c:pt>
                <c:pt idx="8588">
                  <c:v>38895.800000000003</c:v>
                </c:pt>
                <c:pt idx="8589">
                  <c:v>38895.300000000003</c:v>
                </c:pt>
                <c:pt idx="8590">
                  <c:v>38894.5</c:v>
                </c:pt>
                <c:pt idx="8591">
                  <c:v>38893.9</c:v>
                </c:pt>
                <c:pt idx="8592">
                  <c:v>38893.5</c:v>
                </c:pt>
                <c:pt idx="8593">
                  <c:v>38892.9</c:v>
                </c:pt>
                <c:pt idx="8594">
                  <c:v>38892.300000000003</c:v>
                </c:pt>
                <c:pt idx="8595">
                  <c:v>38892</c:v>
                </c:pt>
                <c:pt idx="8596">
                  <c:v>38891.5</c:v>
                </c:pt>
                <c:pt idx="8597">
                  <c:v>38891</c:v>
                </c:pt>
                <c:pt idx="8598">
                  <c:v>38890.6</c:v>
                </c:pt>
                <c:pt idx="8599">
                  <c:v>38890.1</c:v>
                </c:pt>
                <c:pt idx="8600">
                  <c:v>38889.800000000003</c:v>
                </c:pt>
                <c:pt idx="8601">
                  <c:v>38889.300000000003</c:v>
                </c:pt>
                <c:pt idx="8602">
                  <c:v>38888.699999999997</c:v>
                </c:pt>
                <c:pt idx="8603">
                  <c:v>38888.300000000003</c:v>
                </c:pt>
                <c:pt idx="8604">
                  <c:v>38887.599999999999</c:v>
                </c:pt>
                <c:pt idx="8605">
                  <c:v>38886.9</c:v>
                </c:pt>
                <c:pt idx="8606">
                  <c:v>38886.400000000001</c:v>
                </c:pt>
                <c:pt idx="8607">
                  <c:v>38885.5</c:v>
                </c:pt>
                <c:pt idx="8608">
                  <c:v>38884.5</c:v>
                </c:pt>
                <c:pt idx="8609">
                  <c:v>38883.699999999997</c:v>
                </c:pt>
                <c:pt idx="8610">
                  <c:v>38882.5</c:v>
                </c:pt>
                <c:pt idx="8611">
                  <c:v>38881.1</c:v>
                </c:pt>
                <c:pt idx="8612">
                  <c:v>38880.199999999997</c:v>
                </c:pt>
                <c:pt idx="8613">
                  <c:v>38878.6</c:v>
                </c:pt>
                <c:pt idx="8614">
                  <c:v>38876.800000000003</c:v>
                </c:pt>
                <c:pt idx="8615">
                  <c:v>38875.599999999999</c:v>
                </c:pt>
                <c:pt idx="8616">
                  <c:v>38873.699999999997</c:v>
                </c:pt>
                <c:pt idx="8617">
                  <c:v>38871.599999999999</c:v>
                </c:pt>
                <c:pt idx="8618">
                  <c:v>38870.199999999997</c:v>
                </c:pt>
                <c:pt idx="8619">
                  <c:v>38868.1</c:v>
                </c:pt>
                <c:pt idx="8620">
                  <c:v>38865.9</c:v>
                </c:pt>
                <c:pt idx="8621">
                  <c:v>38864.5</c:v>
                </c:pt>
                <c:pt idx="8622">
                  <c:v>38862.400000000001</c:v>
                </c:pt>
                <c:pt idx="8623">
                  <c:v>38860.300000000003</c:v>
                </c:pt>
                <c:pt idx="8624">
                  <c:v>38859</c:v>
                </c:pt>
                <c:pt idx="8625">
                  <c:v>38857.1</c:v>
                </c:pt>
                <c:pt idx="8626">
                  <c:v>38855.4</c:v>
                </c:pt>
                <c:pt idx="8627">
                  <c:v>38854.400000000001</c:v>
                </c:pt>
                <c:pt idx="8628">
                  <c:v>38853</c:v>
                </c:pt>
                <c:pt idx="8629">
                  <c:v>38851.9</c:v>
                </c:pt>
                <c:pt idx="8630">
                  <c:v>38851.300000000003</c:v>
                </c:pt>
                <c:pt idx="8631">
                  <c:v>38850.699999999997</c:v>
                </c:pt>
                <c:pt idx="8632">
                  <c:v>38850.400000000001</c:v>
                </c:pt>
                <c:pt idx="8633">
                  <c:v>38850.400000000001</c:v>
                </c:pt>
                <c:pt idx="8634">
                  <c:v>38850.699999999997</c:v>
                </c:pt>
                <c:pt idx="8635">
                  <c:v>38851.300000000003</c:v>
                </c:pt>
                <c:pt idx="8636">
                  <c:v>38851.9</c:v>
                </c:pt>
                <c:pt idx="8637">
                  <c:v>38853.1</c:v>
                </c:pt>
                <c:pt idx="8638">
                  <c:v>38854.5</c:v>
                </c:pt>
                <c:pt idx="8639">
                  <c:v>38855.699999999997</c:v>
                </c:pt>
                <c:pt idx="8640">
                  <c:v>38857.599999999999</c:v>
                </c:pt>
                <c:pt idx="8641">
                  <c:v>38859.699999999997</c:v>
                </c:pt>
                <c:pt idx="8642">
                  <c:v>38861.199999999997</c:v>
                </c:pt>
                <c:pt idx="8643">
                  <c:v>38863.599999999999</c:v>
                </c:pt>
                <c:pt idx="8644">
                  <c:v>38866.1</c:v>
                </c:pt>
                <c:pt idx="8645">
                  <c:v>38867.800000000003</c:v>
                </c:pt>
                <c:pt idx="8646">
                  <c:v>38870.400000000001</c:v>
                </c:pt>
                <c:pt idx="8647">
                  <c:v>38872</c:v>
                </c:pt>
                <c:pt idx="8648">
                  <c:v>38874.5</c:v>
                </c:pt>
                <c:pt idx="8649">
                  <c:v>38876.800000000003</c:v>
                </c:pt>
                <c:pt idx="8650">
                  <c:v>38878.1</c:v>
                </c:pt>
                <c:pt idx="8651">
                  <c:v>38880.199999999997</c:v>
                </c:pt>
                <c:pt idx="8652">
                  <c:v>38881.300000000003</c:v>
                </c:pt>
                <c:pt idx="8653">
                  <c:v>38882.9</c:v>
                </c:pt>
                <c:pt idx="8654">
                  <c:v>38884.400000000001</c:v>
                </c:pt>
                <c:pt idx="8655">
                  <c:v>38885.5</c:v>
                </c:pt>
                <c:pt idx="8656">
                  <c:v>38886.400000000001</c:v>
                </c:pt>
                <c:pt idx="8657">
                  <c:v>38886.9</c:v>
                </c:pt>
                <c:pt idx="8658">
                  <c:v>38887.300000000003</c:v>
                </c:pt>
                <c:pt idx="8659">
                  <c:v>38887.5</c:v>
                </c:pt>
                <c:pt idx="8660">
                  <c:v>38887.599999999999</c:v>
                </c:pt>
                <c:pt idx="8661">
                  <c:v>38887.5</c:v>
                </c:pt>
                <c:pt idx="8662">
                  <c:v>38887.199999999997</c:v>
                </c:pt>
                <c:pt idx="8663">
                  <c:v>38887</c:v>
                </c:pt>
                <c:pt idx="8664">
                  <c:v>38886.400000000001</c:v>
                </c:pt>
                <c:pt idx="8665">
                  <c:v>38885.800000000003</c:v>
                </c:pt>
                <c:pt idx="8666">
                  <c:v>38885.4</c:v>
                </c:pt>
                <c:pt idx="8667">
                  <c:v>38884.699999999997</c:v>
                </c:pt>
                <c:pt idx="8668">
                  <c:v>38883.9</c:v>
                </c:pt>
                <c:pt idx="8669">
                  <c:v>38883.300000000003</c:v>
                </c:pt>
                <c:pt idx="8670">
                  <c:v>38882.400000000001</c:v>
                </c:pt>
                <c:pt idx="8671">
                  <c:v>38881.5</c:v>
                </c:pt>
                <c:pt idx="8672">
                  <c:v>38880.9</c:v>
                </c:pt>
                <c:pt idx="8673">
                  <c:v>38879.9</c:v>
                </c:pt>
                <c:pt idx="8674">
                  <c:v>38878.9</c:v>
                </c:pt>
                <c:pt idx="8675">
                  <c:v>38878.199999999997</c:v>
                </c:pt>
                <c:pt idx="8676">
                  <c:v>38877.199999999997</c:v>
                </c:pt>
                <c:pt idx="8677">
                  <c:v>38876.199999999997</c:v>
                </c:pt>
                <c:pt idx="8678">
                  <c:v>38875.5</c:v>
                </c:pt>
                <c:pt idx="8679">
                  <c:v>38874.400000000001</c:v>
                </c:pt>
                <c:pt idx="8680">
                  <c:v>38873.300000000003</c:v>
                </c:pt>
                <c:pt idx="8681">
                  <c:v>38872.5</c:v>
                </c:pt>
                <c:pt idx="8682">
                  <c:v>38871.4</c:v>
                </c:pt>
                <c:pt idx="8683">
                  <c:v>38870.199999999997</c:v>
                </c:pt>
                <c:pt idx="8684">
                  <c:v>38869.4</c:v>
                </c:pt>
                <c:pt idx="8685">
                  <c:v>38868.199999999997</c:v>
                </c:pt>
                <c:pt idx="8686">
                  <c:v>38867</c:v>
                </c:pt>
                <c:pt idx="8687">
                  <c:v>38866.1</c:v>
                </c:pt>
                <c:pt idx="8688">
                  <c:v>38864.800000000003</c:v>
                </c:pt>
                <c:pt idx="8689">
                  <c:v>38863.5</c:v>
                </c:pt>
                <c:pt idx="8690">
                  <c:v>38862.6</c:v>
                </c:pt>
                <c:pt idx="8691">
                  <c:v>38861.300000000003</c:v>
                </c:pt>
                <c:pt idx="8692">
                  <c:v>38859.9</c:v>
                </c:pt>
                <c:pt idx="8693">
                  <c:v>38859</c:v>
                </c:pt>
                <c:pt idx="8694">
                  <c:v>38857.699999999997</c:v>
                </c:pt>
                <c:pt idx="8695">
                  <c:v>38856.300000000003</c:v>
                </c:pt>
                <c:pt idx="8696">
                  <c:v>38855.5</c:v>
                </c:pt>
                <c:pt idx="8697">
                  <c:v>38854.199999999997</c:v>
                </c:pt>
                <c:pt idx="8698">
                  <c:v>38853</c:v>
                </c:pt>
                <c:pt idx="8699">
                  <c:v>38852.199999999997</c:v>
                </c:pt>
                <c:pt idx="8700">
                  <c:v>38851</c:v>
                </c:pt>
                <c:pt idx="8701">
                  <c:v>38850</c:v>
                </c:pt>
                <c:pt idx="8702">
                  <c:v>38849.4</c:v>
                </c:pt>
                <c:pt idx="8703">
                  <c:v>38848.400000000001</c:v>
                </c:pt>
                <c:pt idx="8704">
                  <c:v>38847.5</c:v>
                </c:pt>
                <c:pt idx="8705">
                  <c:v>38846.699999999997</c:v>
                </c:pt>
                <c:pt idx="8706">
                  <c:v>38845.9</c:v>
                </c:pt>
                <c:pt idx="8707">
                  <c:v>38845.4</c:v>
                </c:pt>
                <c:pt idx="8708">
                  <c:v>38844.699999999997</c:v>
                </c:pt>
                <c:pt idx="8709">
                  <c:v>38844.1</c:v>
                </c:pt>
                <c:pt idx="8710">
                  <c:v>38843.699999999997</c:v>
                </c:pt>
                <c:pt idx="8711">
                  <c:v>38843.1</c:v>
                </c:pt>
                <c:pt idx="8712">
                  <c:v>38842.699999999997</c:v>
                </c:pt>
                <c:pt idx="8713">
                  <c:v>38842.199999999997</c:v>
                </c:pt>
                <c:pt idx="8714">
                  <c:v>38841.699999999997</c:v>
                </c:pt>
                <c:pt idx="8715">
                  <c:v>38841.199999999997</c:v>
                </c:pt>
                <c:pt idx="8716">
                  <c:v>38840.9</c:v>
                </c:pt>
                <c:pt idx="8717">
                  <c:v>38840.400000000001</c:v>
                </c:pt>
                <c:pt idx="8718">
                  <c:v>38840</c:v>
                </c:pt>
                <c:pt idx="8719">
                  <c:v>38839.599999999999</c:v>
                </c:pt>
                <c:pt idx="8720">
                  <c:v>38839.199999999997</c:v>
                </c:pt>
                <c:pt idx="8721">
                  <c:v>38838.699999999997</c:v>
                </c:pt>
                <c:pt idx="8722">
                  <c:v>38838.199999999997</c:v>
                </c:pt>
                <c:pt idx="8723">
                  <c:v>38837.800000000003</c:v>
                </c:pt>
                <c:pt idx="8724">
                  <c:v>38837.300000000003</c:v>
                </c:pt>
                <c:pt idx="8725">
                  <c:v>38836.699999999997</c:v>
                </c:pt>
                <c:pt idx="8726">
                  <c:v>38836.300000000003</c:v>
                </c:pt>
                <c:pt idx="8727">
                  <c:v>38835.699999999997</c:v>
                </c:pt>
                <c:pt idx="8728">
                  <c:v>38835</c:v>
                </c:pt>
                <c:pt idx="8729">
                  <c:v>38834.6</c:v>
                </c:pt>
                <c:pt idx="8730">
                  <c:v>38833.800000000003</c:v>
                </c:pt>
                <c:pt idx="8731">
                  <c:v>38833</c:v>
                </c:pt>
                <c:pt idx="8732">
                  <c:v>38832.5</c:v>
                </c:pt>
                <c:pt idx="8733">
                  <c:v>38831.599999999999</c:v>
                </c:pt>
                <c:pt idx="8734">
                  <c:v>38830.699999999997</c:v>
                </c:pt>
                <c:pt idx="8735">
                  <c:v>38830.1</c:v>
                </c:pt>
                <c:pt idx="8736">
                  <c:v>38829.199999999997</c:v>
                </c:pt>
                <c:pt idx="8737">
                  <c:v>38828.199999999997</c:v>
                </c:pt>
                <c:pt idx="8738">
                  <c:v>38827.599999999999</c:v>
                </c:pt>
                <c:pt idx="8739">
                  <c:v>38826.6</c:v>
                </c:pt>
                <c:pt idx="8740">
                  <c:v>38825.699999999997</c:v>
                </c:pt>
                <c:pt idx="8741">
                  <c:v>38825</c:v>
                </c:pt>
                <c:pt idx="8742">
                  <c:v>38824.1</c:v>
                </c:pt>
                <c:pt idx="8743">
                  <c:v>38823.199999999997</c:v>
                </c:pt>
                <c:pt idx="8744">
                  <c:v>38822.6</c:v>
                </c:pt>
                <c:pt idx="8745">
                  <c:v>38821.800000000003</c:v>
                </c:pt>
                <c:pt idx="8746">
                  <c:v>38821</c:v>
                </c:pt>
                <c:pt idx="8747">
                  <c:v>38820.5</c:v>
                </c:pt>
                <c:pt idx="8748">
                  <c:v>38819.800000000003</c:v>
                </c:pt>
                <c:pt idx="8749">
                  <c:v>38819.199999999997</c:v>
                </c:pt>
                <c:pt idx="8750">
                  <c:v>38818.800000000003</c:v>
                </c:pt>
                <c:pt idx="8751">
                  <c:v>38818.300000000003</c:v>
                </c:pt>
                <c:pt idx="8752">
                  <c:v>38817.800000000003</c:v>
                </c:pt>
                <c:pt idx="8753">
                  <c:v>38817.5</c:v>
                </c:pt>
                <c:pt idx="8754">
                  <c:v>38817.199999999997</c:v>
                </c:pt>
                <c:pt idx="8755">
                  <c:v>38816.800000000003</c:v>
                </c:pt>
                <c:pt idx="8756">
                  <c:v>38816.699999999997</c:v>
                </c:pt>
                <c:pt idx="8757">
                  <c:v>38816.400000000001</c:v>
                </c:pt>
                <c:pt idx="8758">
                  <c:v>38816.199999999997</c:v>
                </c:pt>
                <c:pt idx="8759">
                  <c:v>38816.1</c:v>
                </c:pt>
                <c:pt idx="8760">
                  <c:v>38815.9</c:v>
                </c:pt>
                <c:pt idx="8761">
                  <c:v>38815.699999999997</c:v>
                </c:pt>
                <c:pt idx="8762">
                  <c:v>38815.599999999999</c:v>
                </c:pt>
                <c:pt idx="8763">
                  <c:v>38815.4</c:v>
                </c:pt>
                <c:pt idx="8764">
                  <c:v>38815.300000000003</c:v>
                </c:pt>
                <c:pt idx="8765">
                  <c:v>38815.199999999997</c:v>
                </c:pt>
                <c:pt idx="8766">
                  <c:v>38815</c:v>
                </c:pt>
                <c:pt idx="8767">
                  <c:v>38814.9</c:v>
                </c:pt>
                <c:pt idx="8768">
                  <c:v>38814.699999999997</c:v>
                </c:pt>
                <c:pt idx="8769">
                  <c:v>38814.5</c:v>
                </c:pt>
                <c:pt idx="8770">
                  <c:v>38814.400000000001</c:v>
                </c:pt>
                <c:pt idx="8771">
                  <c:v>38814.1</c:v>
                </c:pt>
                <c:pt idx="8772">
                  <c:v>38813.800000000003</c:v>
                </c:pt>
                <c:pt idx="8773">
                  <c:v>38813.599999999999</c:v>
                </c:pt>
                <c:pt idx="8774">
                  <c:v>38813.199999999997</c:v>
                </c:pt>
                <c:pt idx="8775">
                  <c:v>38812.699999999997</c:v>
                </c:pt>
                <c:pt idx="8776">
                  <c:v>38812.400000000001</c:v>
                </c:pt>
                <c:pt idx="8777">
                  <c:v>38811.699999999997</c:v>
                </c:pt>
                <c:pt idx="8778">
                  <c:v>38811</c:v>
                </c:pt>
                <c:pt idx="8779">
                  <c:v>38810.5</c:v>
                </c:pt>
                <c:pt idx="8780">
                  <c:v>38809.599999999999</c:v>
                </c:pt>
                <c:pt idx="8781">
                  <c:v>38808.6</c:v>
                </c:pt>
                <c:pt idx="8782">
                  <c:v>38807.9</c:v>
                </c:pt>
                <c:pt idx="8783">
                  <c:v>38806.699999999997</c:v>
                </c:pt>
                <c:pt idx="8784">
                  <c:v>38805.9</c:v>
                </c:pt>
                <c:pt idx="8785">
                  <c:v>38804.5</c:v>
                </c:pt>
                <c:pt idx="8786">
                  <c:v>38803.1</c:v>
                </c:pt>
                <c:pt idx="8787">
                  <c:v>38802.1</c:v>
                </c:pt>
                <c:pt idx="8788">
                  <c:v>38800.5</c:v>
                </c:pt>
                <c:pt idx="8789">
                  <c:v>38799.5</c:v>
                </c:pt>
                <c:pt idx="8790">
                  <c:v>38797.800000000003</c:v>
                </c:pt>
                <c:pt idx="8791">
                  <c:v>38796.1</c:v>
                </c:pt>
                <c:pt idx="8792">
                  <c:v>38795</c:v>
                </c:pt>
                <c:pt idx="8793">
                  <c:v>38793.300000000003</c:v>
                </c:pt>
                <c:pt idx="8794">
                  <c:v>38791.599999999999</c:v>
                </c:pt>
                <c:pt idx="8795">
                  <c:v>38790.5</c:v>
                </c:pt>
                <c:pt idx="8796">
                  <c:v>38788.800000000003</c:v>
                </c:pt>
                <c:pt idx="8797">
                  <c:v>38787.1</c:v>
                </c:pt>
                <c:pt idx="8798">
                  <c:v>38786.1</c:v>
                </c:pt>
                <c:pt idx="8799">
                  <c:v>38784.400000000001</c:v>
                </c:pt>
                <c:pt idx="8800">
                  <c:v>38782.800000000003</c:v>
                </c:pt>
                <c:pt idx="8801">
                  <c:v>38781.800000000003</c:v>
                </c:pt>
                <c:pt idx="8802">
                  <c:v>38780.199999999997</c:v>
                </c:pt>
                <c:pt idx="8803">
                  <c:v>38778.699999999997</c:v>
                </c:pt>
                <c:pt idx="8804">
                  <c:v>38777.699999999997</c:v>
                </c:pt>
                <c:pt idx="8805">
                  <c:v>38776.199999999997</c:v>
                </c:pt>
                <c:pt idx="8806">
                  <c:v>38774.699999999997</c:v>
                </c:pt>
                <c:pt idx="8807">
                  <c:v>38773.699999999997</c:v>
                </c:pt>
                <c:pt idx="8808">
                  <c:v>38772.199999999997</c:v>
                </c:pt>
                <c:pt idx="8809">
                  <c:v>38770.699999999997</c:v>
                </c:pt>
                <c:pt idx="8810">
                  <c:v>38769.699999999997</c:v>
                </c:pt>
                <c:pt idx="8811">
                  <c:v>38768.199999999997</c:v>
                </c:pt>
                <c:pt idx="8812">
                  <c:v>38766.699999999997</c:v>
                </c:pt>
                <c:pt idx="8813">
                  <c:v>38765.699999999997</c:v>
                </c:pt>
                <c:pt idx="8814">
                  <c:v>38764.1</c:v>
                </c:pt>
                <c:pt idx="8815">
                  <c:v>38762.5</c:v>
                </c:pt>
                <c:pt idx="8816">
                  <c:v>38761.4</c:v>
                </c:pt>
                <c:pt idx="8817">
                  <c:v>38759.800000000003</c:v>
                </c:pt>
                <c:pt idx="8818">
                  <c:v>38758.1</c:v>
                </c:pt>
                <c:pt idx="8819">
                  <c:v>38756.9</c:v>
                </c:pt>
                <c:pt idx="8820">
                  <c:v>38755.199999999997</c:v>
                </c:pt>
                <c:pt idx="8821">
                  <c:v>38753.300000000003</c:v>
                </c:pt>
                <c:pt idx="8822">
                  <c:v>38752</c:v>
                </c:pt>
                <c:pt idx="8823">
                  <c:v>38750</c:v>
                </c:pt>
                <c:pt idx="8824">
                  <c:v>38748</c:v>
                </c:pt>
                <c:pt idx="8825">
                  <c:v>38746.5</c:v>
                </c:pt>
                <c:pt idx="8826">
                  <c:v>38744.300000000003</c:v>
                </c:pt>
                <c:pt idx="8827">
                  <c:v>38742</c:v>
                </c:pt>
                <c:pt idx="8828">
                  <c:v>38740.400000000001</c:v>
                </c:pt>
                <c:pt idx="8829">
                  <c:v>38737.9</c:v>
                </c:pt>
                <c:pt idx="8830">
                  <c:v>38735.300000000003</c:v>
                </c:pt>
                <c:pt idx="8831">
                  <c:v>38733.599999999999</c:v>
                </c:pt>
                <c:pt idx="8832">
                  <c:v>38730.9</c:v>
                </c:pt>
                <c:pt idx="8833">
                  <c:v>38728.199999999997</c:v>
                </c:pt>
                <c:pt idx="8834">
                  <c:v>38726.400000000001</c:v>
                </c:pt>
                <c:pt idx="8835">
                  <c:v>38723.699999999997</c:v>
                </c:pt>
                <c:pt idx="8836">
                  <c:v>38720.9</c:v>
                </c:pt>
                <c:pt idx="8837">
                  <c:v>38719.1</c:v>
                </c:pt>
                <c:pt idx="8838">
                  <c:v>38716.5</c:v>
                </c:pt>
                <c:pt idx="8839">
                  <c:v>38713.800000000003</c:v>
                </c:pt>
                <c:pt idx="8840">
                  <c:v>38712.1</c:v>
                </c:pt>
                <c:pt idx="8841">
                  <c:v>38709.699999999997</c:v>
                </c:pt>
                <c:pt idx="8842">
                  <c:v>38707.300000000003</c:v>
                </c:pt>
                <c:pt idx="8843">
                  <c:v>38705.800000000003</c:v>
                </c:pt>
                <c:pt idx="8844">
                  <c:v>38703.699999999997</c:v>
                </c:pt>
                <c:pt idx="8845">
                  <c:v>38701.699999999997</c:v>
                </c:pt>
                <c:pt idx="8846">
                  <c:v>38700.400000000001</c:v>
                </c:pt>
                <c:pt idx="8847">
                  <c:v>38698.6</c:v>
                </c:pt>
                <c:pt idx="8848">
                  <c:v>38697</c:v>
                </c:pt>
                <c:pt idx="8849">
                  <c:v>38696</c:v>
                </c:pt>
                <c:pt idx="8850">
                  <c:v>38694.5</c:v>
                </c:pt>
                <c:pt idx="8851">
                  <c:v>38693.199999999997</c:v>
                </c:pt>
                <c:pt idx="8852">
                  <c:v>38692.300000000003</c:v>
                </c:pt>
                <c:pt idx="8853">
                  <c:v>38691.1</c:v>
                </c:pt>
                <c:pt idx="8854">
                  <c:v>38690</c:v>
                </c:pt>
                <c:pt idx="8855">
                  <c:v>38689.300000000003</c:v>
                </c:pt>
                <c:pt idx="8856">
                  <c:v>38688.300000000003</c:v>
                </c:pt>
                <c:pt idx="8857">
                  <c:v>38687.4</c:v>
                </c:pt>
                <c:pt idx="8858">
                  <c:v>38686.699999999997</c:v>
                </c:pt>
                <c:pt idx="8859">
                  <c:v>38685.800000000003</c:v>
                </c:pt>
                <c:pt idx="8860">
                  <c:v>38684.9</c:v>
                </c:pt>
                <c:pt idx="8861">
                  <c:v>38684.300000000003</c:v>
                </c:pt>
                <c:pt idx="8862">
                  <c:v>38683.4</c:v>
                </c:pt>
                <c:pt idx="8863">
                  <c:v>38682.5</c:v>
                </c:pt>
                <c:pt idx="8864">
                  <c:v>38681.9</c:v>
                </c:pt>
                <c:pt idx="8865">
                  <c:v>38681</c:v>
                </c:pt>
                <c:pt idx="8866">
                  <c:v>38680.1</c:v>
                </c:pt>
                <c:pt idx="8867">
                  <c:v>38679.4</c:v>
                </c:pt>
                <c:pt idx="8868">
                  <c:v>38678.5</c:v>
                </c:pt>
                <c:pt idx="8869">
                  <c:v>38677.5</c:v>
                </c:pt>
                <c:pt idx="8870">
                  <c:v>38676.800000000003</c:v>
                </c:pt>
                <c:pt idx="8871">
                  <c:v>38675.699999999997</c:v>
                </c:pt>
                <c:pt idx="8872">
                  <c:v>38674.699999999997</c:v>
                </c:pt>
                <c:pt idx="8873">
                  <c:v>38673.9</c:v>
                </c:pt>
                <c:pt idx="8874">
                  <c:v>38672.800000000003</c:v>
                </c:pt>
                <c:pt idx="8875">
                  <c:v>38671.599999999999</c:v>
                </c:pt>
                <c:pt idx="8876">
                  <c:v>38670.800000000003</c:v>
                </c:pt>
                <c:pt idx="8877">
                  <c:v>38669.599999999999</c:v>
                </c:pt>
                <c:pt idx="8878">
                  <c:v>38668.400000000001</c:v>
                </c:pt>
                <c:pt idx="8879">
                  <c:v>38667.1</c:v>
                </c:pt>
                <c:pt idx="8880">
                  <c:v>38666.300000000003</c:v>
                </c:pt>
                <c:pt idx="8881">
                  <c:v>38665</c:v>
                </c:pt>
                <c:pt idx="8882">
                  <c:v>38664.1</c:v>
                </c:pt>
                <c:pt idx="8883">
                  <c:v>38662.699999999997</c:v>
                </c:pt>
                <c:pt idx="8884">
                  <c:v>38661.300000000003</c:v>
                </c:pt>
                <c:pt idx="8885">
                  <c:v>38660.400000000001</c:v>
                </c:pt>
                <c:pt idx="8886">
                  <c:v>38658.9</c:v>
                </c:pt>
                <c:pt idx="8887">
                  <c:v>38657.4</c:v>
                </c:pt>
                <c:pt idx="8888">
                  <c:v>38656.300000000003</c:v>
                </c:pt>
                <c:pt idx="8889">
                  <c:v>38654.699999999997</c:v>
                </c:pt>
                <c:pt idx="8890">
                  <c:v>38653</c:v>
                </c:pt>
                <c:pt idx="8891">
                  <c:v>38651.9</c:v>
                </c:pt>
                <c:pt idx="8892">
                  <c:v>38650</c:v>
                </c:pt>
                <c:pt idx="8893">
                  <c:v>38648.1</c:v>
                </c:pt>
                <c:pt idx="8894">
                  <c:v>38646.699999999997</c:v>
                </c:pt>
                <c:pt idx="8895">
                  <c:v>38644.6</c:v>
                </c:pt>
                <c:pt idx="8896">
                  <c:v>38642.300000000003</c:v>
                </c:pt>
                <c:pt idx="8897">
                  <c:v>38640.699999999997</c:v>
                </c:pt>
                <c:pt idx="8898">
                  <c:v>38638.199999999997</c:v>
                </c:pt>
                <c:pt idx="8899">
                  <c:v>38635.5</c:v>
                </c:pt>
                <c:pt idx="8900">
                  <c:v>38633.599999999999</c:v>
                </c:pt>
                <c:pt idx="8901">
                  <c:v>38630.699999999997</c:v>
                </c:pt>
                <c:pt idx="8902">
                  <c:v>38627.599999999999</c:v>
                </c:pt>
                <c:pt idx="8903">
                  <c:v>38625.5</c:v>
                </c:pt>
                <c:pt idx="8904">
                  <c:v>38622.199999999997</c:v>
                </c:pt>
                <c:pt idx="8905">
                  <c:v>38618.9</c:v>
                </c:pt>
                <c:pt idx="8906">
                  <c:v>38616.6</c:v>
                </c:pt>
                <c:pt idx="8907">
                  <c:v>38613.1</c:v>
                </c:pt>
                <c:pt idx="8908">
                  <c:v>38609.599999999999</c:v>
                </c:pt>
                <c:pt idx="8909">
                  <c:v>38607.199999999997</c:v>
                </c:pt>
                <c:pt idx="8910">
                  <c:v>38603.699999999997</c:v>
                </c:pt>
                <c:pt idx="8911">
                  <c:v>38601.4</c:v>
                </c:pt>
                <c:pt idx="8912">
                  <c:v>38598</c:v>
                </c:pt>
                <c:pt idx="8913">
                  <c:v>38594.6</c:v>
                </c:pt>
                <c:pt idx="8914">
                  <c:v>38592.5</c:v>
                </c:pt>
                <c:pt idx="8915">
                  <c:v>38589.300000000003</c:v>
                </c:pt>
                <c:pt idx="8916">
                  <c:v>38586.300000000003</c:v>
                </c:pt>
                <c:pt idx="8917">
                  <c:v>38583.4</c:v>
                </c:pt>
                <c:pt idx="8918">
                  <c:v>38581.599999999999</c:v>
                </c:pt>
                <c:pt idx="8919">
                  <c:v>38578.9</c:v>
                </c:pt>
                <c:pt idx="8920">
                  <c:v>38577.199999999997</c:v>
                </c:pt>
                <c:pt idx="8921">
                  <c:v>38574.800000000003</c:v>
                </c:pt>
                <c:pt idx="8922">
                  <c:v>38572.5</c:v>
                </c:pt>
                <c:pt idx="8923">
                  <c:v>38571.1</c:v>
                </c:pt>
                <c:pt idx="8924">
                  <c:v>38569.1</c:v>
                </c:pt>
                <c:pt idx="8925">
                  <c:v>38567.1</c:v>
                </c:pt>
                <c:pt idx="8926">
                  <c:v>38565.9</c:v>
                </c:pt>
                <c:pt idx="8927">
                  <c:v>38564</c:v>
                </c:pt>
                <c:pt idx="8928">
                  <c:v>38562.300000000003</c:v>
                </c:pt>
                <c:pt idx="8929">
                  <c:v>38561.1</c:v>
                </c:pt>
                <c:pt idx="8930">
                  <c:v>38559.5</c:v>
                </c:pt>
                <c:pt idx="8931">
                  <c:v>38557.800000000003</c:v>
                </c:pt>
                <c:pt idx="8932">
                  <c:v>38556.699999999997</c:v>
                </c:pt>
                <c:pt idx="8933">
                  <c:v>38555</c:v>
                </c:pt>
                <c:pt idx="8934">
                  <c:v>38553.300000000003</c:v>
                </c:pt>
                <c:pt idx="8935">
                  <c:v>38552.1</c:v>
                </c:pt>
                <c:pt idx="8936">
                  <c:v>38550.300000000003</c:v>
                </c:pt>
                <c:pt idx="8937">
                  <c:v>38548.5</c:v>
                </c:pt>
                <c:pt idx="8938">
                  <c:v>38547.199999999997</c:v>
                </c:pt>
                <c:pt idx="8939">
                  <c:v>38545.199999999997</c:v>
                </c:pt>
                <c:pt idx="8940">
                  <c:v>38543</c:v>
                </c:pt>
                <c:pt idx="8941">
                  <c:v>38541.599999999999</c:v>
                </c:pt>
                <c:pt idx="8942">
                  <c:v>38539.199999999997</c:v>
                </c:pt>
                <c:pt idx="8943">
                  <c:v>38536.699999999997</c:v>
                </c:pt>
                <c:pt idx="8944">
                  <c:v>38535</c:v>
                </c:pt>
                <c:pt idx="8945">
                  <c:v>38532.300000000003</c:v>
                </c:pt>
                <c:pt idx="8946">
                  <c:v>38529.4</c:v>
                </c:pt>
                <c:pt idx="8947">
                  <c:v>38527.4</c:v>
                </c:pt>
                <c:pt idx="8948">
                  <c:v>38524.199999999997</c:v>
                </c:pt>
                <c:pt idx="8949">
                  <c:v>38520.9</c:v>
                </c:pt>
                <c:pt idx="8950">
                  <c:v>38518.6</c:v>
                </c:pt>
                <c:pt idx="8951">
                  <c:v>38515.1</c:v>
                </c:pt>
                <c:pt idx="8952">
                  <c:v>38511.4</c:v>
                </c:pt>
                <c:pt idx="8953">
                  <c:v>38508.9</c:v>
                </c:pt>
                <c:pt idx="8954">
                  <c:v>38505.1</c:v>
                </c:pt>
                <c:pt idx="8955">
                  <c:v>38501.1</c:v>
                </c:pt>
                <c:pt idx="8956">
                  <c:v>38498.5</c:v>
                </c:pt>
                <c:pt idx="8957">
                  <c:v>38494.400000000001</c:v>
                </c:pt>
                <c:pt idx="8958">
                  <c:v>38490.300000000003</c:v>
                </c:pt>
                <c:pt idx="8959">
                  <c:v>38487.599999999999</c:v>
                </c:pt>
                <c:pt idx="8960">
                  <c:v>38483.5</c:v>
                </c:pt>
                <c:pt idx="8961">
                  <c:v>38479.300000000003</c:v>
                </c:pt>
                <c:pt idx="8962">
                  <c:v>38476.6</c:v>
                </c:pt>
                <c:pt idx="8963">
                  <c:v>38472.5</c:v>
                </c:pt>
                <c:pt idx="8964">
                  <c:v>38468.400000000001</c:v>
                </c:pt>
                <c:pt idx="8965">
                  <c:v>38465.699999999997</c:v>
                </c:pt>
                <c:pt idx="8966">
                  <c:v>38461.599999999999</c:v>
                </c:pt>
                <c:pt idx="8967">
                  <c:v>38457.599999999999</c:v>
                </c:pt>
                <c:pt idx="8968">
                  <c:v>38454.9</c:v>
                </c:pt>
                <c:pt idx="8969">
                  <c:v>38451</c:v>
                </c:pt>
                <c:pt idx="8970">
                  <c:v>38447</c:v>
                </c:pt>
                <c:pt idx="8971">
                  <c:v>38444.400000000001</c:v>
                </c:pt>
                <c:pt idx="8972">
                  <c:v>38440.6</c:v>
                </c:pt>
                <c:pt idx="8973">
                  <c:v>38438</c:v>
                </c:pt>
                <c:pt idx="8974">
                  <c:v>38434.1</c:v>
                </c:pt>
                <c:pt idx="8975">
                  <c:v>38430.199999999997</c:v>
                </c:pt>
                <c:pt idx="8976">
                  <c:v>38427.699999999997</c:v>
                </c:pt>
                <c:pt idx="8977">
                  <c:v>38423.800000000003</c:v>
                </c:pt>
                <c:pt idx="8978">
                  <c:v>38419.9</c:v>
                </c:pt>
                <c:pt idx="8979">
                  <c:v>38417.300000000003</c:v>
                </c:pt>
                <c:pt idx="8980">
                  <c:v>38413.4</c:v>
                </c:pt>
                <c:pt idx="8981">
                  <c:v>38409.5</c:v>
                </c:pt>
                <c:pt idx="8982">
                  <c:v>38406.9</c:v>
                </c:pt>
                <c:pt idx="8983">
                  <c:v>38402.9</c:v>
                </c:pt>
                <c:pt idx="8984">
                  <c:v>38398.9</c:v>
                </c:pt>
                <c:pt idx="8985">
                  <c:v>38396.199999999997</c:v>
                </c:pt>
                <c:pt idx="8986">
                  <c:v>38392.1</c:v>
                </c:pt>
                <c:pt idx="8987">
                  <c:v>38388</c:v>
                </c:pt>
                <c:pt idx="8988">
                  <c:v>38385.199999999997</c:v>
                </c:pt>
                <c:pt idx="8989">
                  <c:v>38381</c:v>
                </c:pt>
                <c:pt idx="8990">
                  <c:v>38376.800000000003</c:v>
                </c:pt>
                <c:pt idx="8991">
                  <c:v>38373.800000000003</c:v>
                </c:pt>
                <c:pt idx="8992">
                  <c:v>38369.5</c:v>
                </c:pt>
                <c:pt idx="8993">
                  <c:v>38365.1</c:v>
                </c:pt>
                <c:pt idx="8994">
                  <c:v>38362.1</c:v>
                </c:pt>
                <c:pt idx="8995">
                  <c:v>38357.5</c:v>
                </c:pt>
                <c:pt idx="8996">
                  <c:v>38352.9</c:v>
                </c:pt>
                <c:pt idx="8997">
                  <c:v>38349.800000000003</c:v>
                </c:pt>
                <c:pt idx="8998">
                  <c:v>38345.1</c:v>
                </c:pt>
                <c:pt idx="8999">
                  <c:v>38340.300000000003</c:v>
                </c:pt>
                <c:pt idx="9000">
                  <c:v>38337.199999999997</c:v>
                </c:pt>
                <c:pt idx="9001">
                  <c:v>38332.300000000003</c:v>
                </c:pt>
                <c:pt idx="9002">
                  <c:v>38327.5</c:v>
                </c:pt>
                <c:pt idx="9003">
                  <c:v>38322.6</c:v>
                </c:pt>
                <c:pt idx="9004">
                  <c:v>38319.4</c:v>
                </c:pt>
                <c:pt idx="9005">
                  <c:v>38314.5</c:v>
                </c:pt>
                <c:pt idx="9006">
                  <c:v>38311.300000000003</c:v>
                </c:pt>
                <c:pt idx="9007">
                  <c:v>38306.5</c:v>
                </c:pt>
                <c:pt idx="9008">
                  <c:v>38301.599999999999</c:v>
                </c:pt>
                <c:pt idx="9009">
                  <c:v>38298.400000000001</c:v>
                </c:pt>
                <c:pt idx="9010">
                  <c:v>38293.699999999997</c:v>
                </c:pt>
                <c:pt idx="9011">
                  <c:v>38289</c:v>
                </c:pt>
                <c:pt idx="9012">
                  <c:v>38285.9</c:v>
                </c:pt>
                <c:pt idx="9013">
                  <c:v>38281.300000000003</c:v>
                </c:pt>
                <c:pt idx="9014">
                  <c:v>38276.800000000003</c:v>
                </c:pt>
                <c:pt idx="9015">
                  <c:v>38273.800000000003</c:v>
                </c:pt>
                <c:pt idx="9016">
                  <c:v>38269.4</c:v>
                </c:pt>
                <c:pt idx="9017">
                  <c:v>38265.1</c:v>
                </c:pt>
                <c:pt idx="9018">
                  <c:v>38262.199999999997</c:v>
                </c:pt>
                <c:pt idx="9019">
                  <c:v>38258</c:v>
                </c:pt>
                <c:pt idx="9020">
                  <c:v>38253.9</c:v>
                </c:pt>
                <c:pt idx="9021">
                  <c:v>38251.1</c:v>
                </c:pt>
                <c:pt idx="9022">
                  <c:v>38247.1</c:v>
                </c:pt>
                <c:pt idx="9023">
                  <c:v>38243.1</c:v>
                </c:pt>
                <c:pt idx="9024">
                  <c:v>38240.400000000001</c:v>
                </c:pt>
                <c:pt idx="9025">
                  <c:v>38236.400000000001</c:v>
                </c:pt>
                <c:pt idx="9026">
                  <c:v>38232.400000000001</c:v>
                </c:pt>
                <c:pt idx="9027">
                  <c:v>38229.800000000003</c:v>
                </c:pt>
                <c:pt idx="9028">
                  <c:v>38225.800000000003</c:v>
                </c:pt>
                <c:pt idx="9029">
                  <c:v>38221.800000000003</c:v>
                </c:pt>
                <c:pt idx="9030">
                  <c:v>38219.1</c:v>
                </c:pt>
                <c:pt idx="9031">
                  <c:v>38215.1</c:v>
                </c:pt>
                <c:pt idx="9032">
                  <c:v>38210.9</c:v>
                </c:pt>
                <c:pt idx="9033">
                  <c:v>38208.1</c:v>
                </c:pt>
                <c:pt idx="9034">
                  <c:v>38203.9</c:v>
                </c:pt>
                <c:pt idx="9035">
                  <c:v>38199.5</c:v>
                </c:pt>
                <c:pt idx="9036">
                  <c:v>38196.5</c:v>
                </c:pt>
                <c:pt idx="9037">
                  <c:v>38191.9</c:v>
                </c:pt>
                <c:pt idx="9038">
                  <c:v>38187.199999999997</c:v>
                </c:pt>
                <c:pt idx="9039">
                  <c:v>38183.9</c:v>
                </c:pt>
                <c:pt idx="9040">
                  <c:v>38178.9</c:v>
                </c:pt>
                <c:pt idx="9041">
                  <c:v>38173.800000000003</c:v>
                </c:pt>
                <c:pt idx="9042">
                  <c:v>38170.199999999997</c:v>
                </c:pt>
                <c:pt idx="9043">
                  <c:v>38164.800000000003</c:v>
                </c:pt>
                <c:pt idx="9044">
                  <c:v>38159.199999999997</c:v>
                </c:pt>
                <c:pt idx="9045">
                  <c:v>38155.4</c:v>
                </c:pt>
                <c:pt idx="9046">
                  <c:v>38149.599999999999</c:v>
                </c:pt>
                <c:pt idx="9047">
                  <c:v>38143.599999999999</c:v>
                </c:pt>
                <c:pt idx="9048">
                  <c:v>38139.599999999999</c:v>
                </c:pt>
                <c:pt idx="9049">
                  <c:v>38133.5</c:v>
                </c:pt>
                <c:pt idx="9050">
                  <c:v>38127.4</c:v>
                </c:pt>
                <c:pt idx="9051">
                  <c:v>38123.300000000003</c:v>
                </c:pt>
                <c:pt idx="9052">
                  <c:v>38117.199999999997</c:v>
                </c:pt>
                <c:pt idx="9053">
                  <c:v>38113.1</c:v>
                </c:pt>
                <c:pt idx="9054">
                  <c:v>38107.1</c:v>
                </c:pt>
                <c:pt idx="9055">
                  <c:v>38101.1</c:v>
                </c:pt>
                <c:pt idx="9056">
                  <c:v>38097.300000000003</c:v>
                </c:pt>
                <c:pt idx="9057">
                  <c:v>38091.599999999999</c:v>
                </c:pt>
                <c:pt idx="9058">
                  <c:v>38086.1</c:v>
                </c:pt>
                <c:pt idx="9059">
                  <c:v>38082.5</c:v>
                </c:pt>
                <c:pt idx="9060">
                  <c:v>38077.300000000003</c:v>
                </c:pt>
                <c:pt idx="9061">
                  <c:v>38072.400000000001</c:v>
                </c:pt>
                <c:pt idx="9062">
                  <c:v>38069.300000000003</c:v>
                </c:pt>
                <c:pt idx="9063">
                  <c:v>38064.800000000003</c:v>
                </c:pt>
                <c:pt idx="9064">
                  <c:v>38060.5</c:v>
                </c:pt>
                <c:pt idx="9065">
                  <c:v>38057.800000000003</c:v>
                </c:pt>
                <c:pt idx="9066">
                  <c:v>38054</c:v>
                </c:pt>
                <c:pt idx="9067">
                  <c:v>38050.400000000001</c:v>
                </c:pt>
                <c:pt idx="9068">
                  <c:v>38048.199999999997</c:v>
                </c:pt>
                <c:pt idx="9069">
                  <c:v>38044.800000000003</c:v>
                </c:pt>
                <c:pt idx="9070">
                  <c:v>38041.699999999997</c:v>
                </c:pt>
                <c:pt idx="9071">
                  <c:v>38039.800000000003</c:v>
                </c:pt>
                <c:pt idx="9072">
                  <c:v>38036.800000000003</c:v>
                </c:pt>
                <c:pt idx="9073">
                  <c:v>38035</c:v>
                </c:pt>
                <c:pt idx="9074">
                  <c:v>38032.300000000003</c:v>
                </c:pt>
                <c:pt idx="9075">
                  <c:v>38029.599999999999</c:v>
                </c:pt>
                <c:pt idx="9076">
                  <c:v>38027.800000000003</c:v>
                </c:pt>
                <c:pt idx="9077">
                  <c:v>38025.1</c:v>
                </c:pt>
                <c:pt idx="9078">
                  <c:v>38022.400000000001</c:v>
                </c:pt>
                <c:pt idx="9079">
                  <c:v>38020.5</c:v>
                </c:pt>
                <c:pt idx="9080">
                  <c:v>38016.699999999997</c:v>
                </c:pt>
                <c:pt idx="9081">
                  <c:v>38014.800000000003</c:v>
                </c:pt>
                <c:pt idx="9082">
                  <c:v>38011.599999999999</c:v>
                </c:pt>
                <c:pt idx="9083">
                  <c:v>38008.199999999997</c:v>
                </c:pt>
                <c:pt idx="9084">
                  <c:v>38005.9</c:v>
                </c:pt>
                <c:pt idx="9085">
                  <c:v>38002</c:v>
                </c:pt>
                <c:pt idx="9086">
                  <c:v>37998</c:v>
                </c:pt>
                <c:pt idx="9087">
                  <c:v>37995.199999999997</c:v>
                </c:pt>
                <c:pt idx="9088">
                  <c:v>37990.400000000001</c:v>
                </c:pt>
                <c:pt idx="9089">
                  <c:v>37985.5</c:v>
                </c:pt>
                <c:pt idx="9090">
                  <c:v>37982.1</c:v>
                </c:pt>
                <c:pt idx="9091">
                  <c:v>37976.400000000001</c:v>
                </c:pt>
                <c:pt idx="9092">
                  <c:v>37970.6</c:v>
                </c:pt>
                <c:pt idx="9093">
                  <c:v>37966.5</c:v>
                </c:pt>
                <c:pt idx="9094">
                  <c:v>37959.9</c:v>
                </c:pt>
                <c:pt idx="9095">
                  <c:v>37953.1</c:v>
                </c:pt>
                <c:pt idx="9096">
                  <c:v>37948.400000000001</c:v>
                </c:pt>
                <c:pt idx="9097">
                  <c:v>37941.1</c:v>
                </c:pt>
                <c:pt idx="9098">
                  <c:v>37933.5</c:v>
                </c:pt>
                <c:pt idx="9099">
                  <c:v>37928.300000000003</c:v>
                </c:pt>
                <c:pt idx="9100">
                  <c:v>37920.5</c:v>
                </c:pt>
                <c:pt idx="9101">
                  <c:v>37912.6</c:v>
                </c:pt>
                <c:pt idx="9102">
                  <c:v>37907.300000000003</c:v>
                </c:pt>
                <c:pt idx="9103">
                  <c:v>37899.199999999997</c:v>
                </c:pt>
                <c:pt idx="9104">
                  <c:v>37891.199999999997</c:v>
                </c:pt>
                <c:pt idx="9105">
                  <c:v>37885.800000000003</c:v>
                </c:pt>
                <c:pt idx="9106">
                  <c:v>37877.800000000003</c:v>
                </c:pt>
                <c:pt idx="9107">
                  <c:v>37869.699999999997</c:v>
                </c:pt>
                <c:pt idx="9108">
                  <c:v>37864.400000000001</c:v>
                </c:pt>
                <c:pt idx="9109">
                  <c:v>37856.300000000003</c:v>
                </c:pt>
                <c:pt idx="9110">
                  <c:v>37848.300000000003</c:v>
                </c:pt>
                <c:pt idx="9111">
                  <c:v>37840.199999999997</c:v>
                </c:pt>
                <c:pt idx="9112">
                  <c:v>37832.199999999997</c:v>
                </c:pt>
                <c:pt idx="9113">
                  <c:v>37826.800000000003</c:v>
                </c:pt>
                <c:pt idx="9114">
                  <c:v>37818.699999999997</c:v>
                </c:pt>
                <c:pt idx="9115">
                  <c:v>37810.6</c:v>
                </c:pt>
                <c:pt idx="9116">
                  <c:v>37805.199999999997</c:v>
                </c:pt>
                <c:pt idx="9117">
                  <c:v>37797</c:v>
                </c:pt>
                <c:pt idx="9118">
                  <c:v>37791.599999999999</c:v>
                </c:pt>
                <c:pt idx="9119">
                  <c:v>37783.5</c:v>
                </c:pt>
                <c:pt idx="9120">
                  <c:v>37775.599999999999</c:v>
                </c:pt>
                <c:pt idx="9121">
                  <c:v>37770.300000000003</c:v>
                </c:pt>
                <c:pt idx="9122">
                  <c:v>37762.5</c:v>
                </c:pt>
                <c:pt idx="9123">
                  <c:v>37755</c:v>
                </c:pt>
                <c:pt idx="9124">
                  <c:v>37750.300000000003</c:v>
                </c:pt>
                <c:pt idx="9125">
                  <c:v>37743.1</c:v>
                </c:pt>
                <c:pt idx="9126">
                  <c:v>37736.400000000001</c:v>
                </c:pt>
                <c:pt idx="9127">
                  <c:v>37730.199999999997</c:v>
                </c:pt>
                <c:pt idx="9128">
                  <c:v>37726.300000000003</c:v>
                </c:pt>
                <c:pt idx="9129">
                  <c:v>37720.800000000003</c:v>
                </c:pt>
                <c:pt idx="9130">
                  <c:v>37716.1</c:v>
                </c:pt>
                <c:pt idx="9131">
                  <c:v>37712.699999999997</c:v>
                </c:pt>
                <c:pt idx="9132">
                  <c:v>37708.5</c:v>
                </c:pt>
                <c:pt idx="9133">
                  <c:v>37706</c:v>
                </c:pt>
                <c:pt idx="9134">
                  <c:v>37702.5</c:v>
                </c:pt>
                <c:pt idx="9135">
                  <c:v>37699.5</c:v>
                </c:pt>
                <c:pt idx="9136">
                  <c:v>37697.1</c:v>
                </c:pt>
                <c:pt idx="9137">
                  <c:v>37695.300000000003</c:v>
                </c:pt>
                <c:pt idx="9138">
                  <c:v>37693.300000000003</c:v>
                </c:pt>
                <c:pt idx="9139">
                  <c:v>37692</c:v>
                </c:pt>
                <c:pt idx="9140">
                  <c:v>37690.300000000003</c:v>
                </c:pt>
                <c:pt idx="9141">
                  <c:v>37689.300000000003</c:v>
                </c:pt>
                <c:pt idx="9142">
                  <c:v>37687.800000000003</c:v>
                </c:pt>
                <c:pt idx="9143">
                  <c:v>37686.400000000001</c:v>
                </c:pt>
                <c:pt idx="9144">
                  <c:v>37684.9</c:v>
                </c:pt>
                <c:pt idx="9145">
                  <c:v>37683.9</c:v>
                </c:pt>
                <c:pt idx="9146">
                  <c:v>37682.199999999997</c:v>
                </c:pt>
                <c:pt idx="9147">
                  <c:v>37679.800000000003</c:v>
                </c:pt>
                <c:pt idx="9148">
                  <c:v>37677.699999999997</c:v>
                </c:pt>
                <c:pt idx="9149">
                  <c:v>37673.199999999997</c:v>
                </c:pt>
                <c:pt idx="9150">
                  <c:v>37666.300000000003</c:v>
                </c:pt>
                <c:pt idx="9151">
                  <c:v>37660.199999999997</c:v>
                </c:pt>
                <c:pt idx="9152">
                  <c:v>37648.5</c:v>
                </c:pt>
                <c:pt idx="9153">
                  <c:v>37632.5</c:v>
                </c:pt>
                <c:pt idx="9154">
                  <c:v>37623.4</c:v>
                </c:pt>
                <c:pt idx="9155">
                  <c:v>37606</c:v>
                </c:pt>
                <c:pt idx="9156">
                  <c:v>37587.4</c:v>
                </c:pt>
                <c:pt idx="9157">
                  <c:v>37574.699999999997</c:v>
                </c:pt>
                <c:pt idx="9158">
                  <c:v>37555.599999999999</c:v>
                </c:pt>
                <c:pt idx="9159">
                  <c:v>37536.800000000003</c:v>
                </c:pt>
                <c:pt idx="9160">
                  <c:v>37524.6</c:v>
                </c:pt>
                <c:pt idx="9161">
                  <c:v>37507</c:v>
                </c:pt>
                <c:pt idx="9162">
                  <c:v>37490.9</c:v>
                </c:pt>
                <c:pt idx="9163">
                  <c:v>37481.1</c:v>
                </c:pt>
                <c:pt idx="9164">
                  <c:v>37468.6</c:v>
                </c:pt>
                <c:pt idx="9165">
                  <c:v>37459</c:v>
                </c:pt>
                <c:pt idx="9166">
                  <c:v>37454.300000000003</c:v>
                </c:pt>
                <c:pt idx="9167">
                  <c:v>37449.9</c:v>
                </c:pt>
                <c:pt idx="9168">
                  <c:v>37448.300000000003</c:v>
                </c:pt>
                <c:pt idx="9169">
                  <c:v>37448.400000000001</c:v>
                </c:pt>
                <c:pt idx="9170">
                  <c:v>37449.699999999997</c:v>
                </c:pt>
                <c:pt idx="9171">
                  <c:v>37451.699999999997</c:v>
                </c:pt>
                <c:pt idx="9172">
                  <c:v>37453.300000000003</c:v>
                </c:pt>
                <c:pt idx="9173">
                  <c:v>37455.599999999999</c:v>
                </c:pt>
                <c:pt idx="9174">
                  <c:v>37457.599999999999</c:v>
                </c:pt>
                <c:pt idx="9175">
                  <c:v>37458.699999999997</c:v>
                </c:pt>
                <c:pt idx="9176">
                  <c:v>37459.5</c:v>
                </c:pt>
                <c:pt idx="9177">
                  <c:v>37459.1</c:v>
                </c:pt>
                <c:pt idx="9178">
                  <c:v>37458.1</c:v>
                </c:pt>
                <c:pt idx="9179">
                  <c:v>37455</c:v>
                </c:pt>
                <c:pt idx="9180">
                  <c:v>37450.1</c:v>
                </c:pt>
                <c:pt idx="9181">
                  <c:v>37445.800000000003</c:v>
                </c:pt>
                <c:pt idx="9182">
                  <c:v>37437.800000000003</c:v>
                </c:pt>
                <c:pt idx="9183">
                  <c:v>37428</c:v>
                </c:pt>
                <c:pt idx="9184">
                  <c:v>37420.800000000003</c:v>
                </c:pt>
                <c:pt idx="9185">
                  <c:v>37409</c:v>
                </c:pt>
                <c:pt idx="9186">
                  <c:v>37396.5</c:v>
                </c:pt>
                <c:pt idx="9187">
                  <c:v>37387.9</c:v>
                </c:pt>
                <c:pt idx="9188">
                  <c:v>37374.9</c:v>
                </c:pt>
                <c:pt idx="9189">
                  <c:v>37362.199999999997</c:v>
                </c:pt>
                <c:pt idx="9190">
                  <c:v>37353.9</c:v>
                </c:pt>
                <c:pt idx="9191">
                  <c:v>37342.300000000003</c:v>
                </c:pt>
                <c:pt idx="9192">
                  <c:v>37331.9</c:v>
                </c:pt>
                <c:pt idx="9193">
                  <c:v>37326.800000000003</c:v>
                </c:pt>
                <c:pt idx="9194">
                  <c:v>37317.800000000003</c:v>
                </c:pt>
                <c:pt idx="9195">
                  <c:v>37311.4</c:v>
                </c:pt>
                <c:pt idx="9196">
                  <c:v>37308.1</c:v>
                </c:pt>
                <c:pt idx="9197">
                  <c:v>37304.300000000003</c:v>
                </c:pt>
                <c:pt idx="9198">
                  <c:v>37301.699999999997</c:v>
                </c:pt>
                <c:pt idx="9199">
                  <c:v>37300.5</c:v>
                </c:pt>
                <c:pt idx="9200">
                  <c:v>37299.300000000003</c:v>
                </c:pt>
                <c:pt idx="9201">
                  <c:v>37298.400000000001</c:v>
                </c:pt>
                <c:pt idx="9202">
                  <c:v>37297.9</c:v>
                </c:pt>
                <c:pt idx="9203">
                  <c:v>37297.300000000003</c:v>
                </c:pt>
                <c:pt idx="9204">
                  <c:v>37296.9</c:v>
                </c:pt>
                <c:pt idx="9205">
                  <c:v>37295.9</c:v>
                </c:pt>
                <c:pt idx="9206">
                  <c:v>37295.5</c:v>
                </c:pt>
                <c:pt idx="9207">
                  <c:v>37294.5</c:v>
                </c:pt>
                <c:pt idx="9208">
                  <c:v>37293.699999999997</c:v>
                </c:pt>
                <c:pt idx="9209">
                  <c:v>37292.1</c:v>
                </c:pt>
                <c:pt idx="9210">
                  <c:v>37290</c:v>
                </c:pt>
                <c:pt idx="9211">
                  <c:v>37288.300000000003</c:v>
                </c:pt>
                <c:pt idx="9212">
                  <c:v>37285.1</c:v>
                </c:pt>
                <c:pt idx="9213">
                  <c:v>37281.199999999997</c:v>
                </c:pt>
                <c:pt idx="9214">
                  <c:v>37278.1</c:v>
                </c:pt>
                <c:pt idx="9215">
                  <c:v>37272.800000000003</c:v>
                </c:pt>
                <c:pt idx="9216">
                  <c:v>37266.1</c:v>
                </c:pt>
                <c:pt idx="9217">
                  <c:v>37259.5</c:v>
                </c:pt>
                <c:pt idx="9218">
                  <c:v>37254.300000000003</c:v>
                </c:pt>
                <c:pt idx="9219">
                  <c:v>37245.800000000003</c:v>
                </c:pt>
                <c:pt idx="9220">
                  <c:v>37239.699999999997</c:v>
                </c:pt>
                <c:pt idx="9221">
                  <c:v>37230.1</c:v>
                </c:pt>
                <c:pt idx="9222">
                  <c:v>37219.9</c:v>
                </c:pt>
                <c:pt idx="9223">
                  <c:v>37212.9</c:v>
                </c:pt>
                <c:pt idx="9224">
                  <c:v>37202.300000000003</c:v>
                </c:pt>
                <c:pt idx="9225">
                  <c:v>37191.9</c:v>
                </c:pt>
                <c:pt idx="9226">
                  <c:v>37185.199999999997</c:v>
                </c:pt>
                <c:pt idx="9227">
                  <c:v>37175</c:v>
                </c:pt>
                <c:pt idx="9228">
                  <c:v>37165.599999999999</c:v>
                </c:pt>
                <c:pt idx="9229">
                  <c:v>37160.199999999997</c:v>
                </c:pt>
                <c:pt idx="9230">
                  <c:v>37151.5</c:v>
                </c:pt>
                <c:pt idx="9231">
                  <c:v>37144.1</c:v>
                </c:pt>
                <c:pt idx="9232">
                  <c:v>37140.1</c:v>
                </c:pt>
                <c:pt idx="9233">
                  <c:v>37133.5</c:v>
                </c:pt>
                <c:pt idx="9234">
                  <c:v>37128.199999999997</c:v>
                </c:pt>
                <c:pt idx="9235">
                  <c:v>37125.5</c:v>
                </c:pt>
                <c:pt idx="9236">
                  <c:v>37121</c:v>
                </c:pt>
                <c:pt idx="9237">
                  <c:v>37117.599999999999</c:v>
                </c:pt>
                <c:pt idx="9238">
                  <c:v>37114.800000000003</c:v>
                </c:pt>
                <c:pt idx="9239">
                  <c:v>37112.9</c:v>
                </c:pt>
                <c:pt idx="9240">
                  <c:v>37110.6</c:v>
                </c:pt>
                <c:pt idx="9241">
                  <c:v>37108.6</c:v>
                </c:pt>
                <c:pt idx="9242">
                  <c:v>37107.199999999997</c:v>
                </c:pt>
                <c:pt idx="9243">
                  <c:v>37105.4</c:v>
                </c:pt>
                <c:pt idx="9244">
                  <c:v>37103.5</c:v>
                </c:pt>
                <c:pt idx="9245">
                  <c:v>37102.300000000003</c:v>
                </c:pt>
                <c:pt idx="9246">
                  <c:v>37100.199999999997</c:v>
                </c:pt>
                <c:pt idx="9247">
                  <c:v>37097.699999999997</c:v>
                </c:pt>
                <c:pt idx="9248">
                  <c:v>37096</c:v>
                </c:pt>
                <c:pt idx="9249">
                  <c:v>37092.6</c:v>
                </c:pt>
                <c:pt idx="9250">
                  <c:v>37089.4</c:v>
                </c:pt>
                <c:pt idx="9251">
                  <c:v>37084.800000000003</c:v>
                </c:pt>
                <c:pt idx="9252">
                  <c:v>37078.400000000001</c:v>
                </c:pt>
                <c:pt idx="9253">
                  <c:v>37072.199999999997</c:v>
                </c:pt>
                <c:pt idx="9254">
                  <c:v>37064</c:v>
                </c:pt>
                <c:pt idx="9255">
                  <c:v>37053.1</c:v>
                </c:pt>
                <c:pt idx="9256">
                  <c:v>37043.9</c:v>
                </c:pt>
                <c:pt idx="9257">
                  <c:v>37031.5</c:v>
                </c:pt>
                <c:pt idx="9258">
                  <c:v>37016.699999999997</c:v>
                </c:pt>
                <c:pt idx="9259">
                  <c:v>37005.699999999997</c:v>
                </c:pt>
                <c:pt idx="9260">
                  <c:v>36990.1</c:v>
                </c:pt>
                <c:pt idx="9261">
                  <c:v>36973.5</c:v>
                </c:pt>
                <c:pt idx="9262">
                  <c:v>36957.300000000003</c:v>
                </c:pt>
                <c:pt idx="9263">
                  <c:v>36946.199999999997</c:v>
                </c:pt>
                <c:pt idx="9264">
                  <c:v>36930.699999999997</c:v>
                </c:pt>
                <c:pt idx="9265">
                  <c:v>36917.300000000003</c:v>
                </c:pt>
                <c:pt idx="9266">
                  <c:v>36907.5</c:v>
                </c:pt>
                <c:pt idx="9267">
                  <c:v>36895.599999999999</c:v>
                </c:pt>
                <c:pt idx="9268">
                  <c:v>36886.6</c:v>
                </c:pt>
                <c:pt idx="9269">
                  <c:v>36879.699999999997</c:v>
                </c:pt>
                <c:pt idx="9270">
                  <c:v>36872.6</c:v>
                </c:pt>
                <c:pt idx="9271">
                  <c:v>36867.800000000003</c:v>
                </c:pt>
                <c:pt idx="9272">
                  <c:v>36864.199999999997</c:v>
                </c:pt>
                <c:pt idx="9273">
                  <c:v>36860.9</c:v>
                </c:pt>
                <c:pt idx="9274">
                  <c:v>36858.699999999997</c:v>
                </c:pt>
                <c:pt idx="9275">
                  <c:v>36857.599999999999</c:v>
                </c:pt>
                <c:pt idx="9276">
                  <c:v>36856.300000000003</c:v>
                </c:pt>
                <c:pt idx="9277">
                  <c:v>36855.5</c:v>
                </c:pt>
                <c:pt idx="9278">
                  <c:v>36855</c:v>
                </c:pt>
                <c:pt idx="9279">
                  <c:v>36854.300000000003</c:v>
                </c:pt>
                <c:pt idx="9280">
                  <c:v>36853.599999999999</c:v>
                </c:pt>
                <c:pt idx="9281">
                  <c:v>36853.1</c:v>
                </c:pt>
                <c:pt idx="9282">
                  <c:v>36852.300000000003</c:v>
                </c:pt>
                <c:pt idx="9283">
                  <c:v>36851.699999999997</c:v>
                </c:pt>
                <c:pt idx="9284">
                  <c:v>36850.400000000001</c:v>
                </c:pt>
                <c:pt idx="9285">
                  <c:v>36848.5</c:v>
                </c:pt>
                <c:pt idx="9286">
                  <c:v>36847</c:v>
                </c:pt>
                <c:pt idx="9287">
                  <c:v>36843.9</c:v>
                </c:pt>
                <c:pt idx="9288">
                  <c:v>36839.800000000003</c:v>
                </c:pt>
                <c:pt idx="9289">
                  <c:v>36836.5</c:v>
                </c:pt>
                <c:pt idx="9290">
                  <c:v>36830.400000000001</c:v>
                </c:pt>
                <c:pt idx="9291">
                  <c:v>36823</c:v>
                </c:pt>
                <c:pt idx="9292">
                  <c:v>36814.300000000003</c:v>
                </c:pt>
                <c:pt idx="9293">
                  <c:v>36807.699999999997</c:v>
                </c:pt>
                <c:pt idx="9294">
                  <c:v>36796.699999999997</c:v>
                </c:pt>
                <c:pt idx="9295">
                  <c:v>36787.9</c:v>
                </c:pt>
                <c:pt idx="9296">
                  <c:v>36775.5</c:v>
                </c:pt>
                <c:pt idx="9297">
                  <c:v>36761.599999999999</c:v>
                </c:pt>
                <c:pt idx="9298">
                  <c:v>36751.699999999997</c:v>
                </c:pt>
                <c:pt idx="9299">
                  <c:v>36737.1</c:v>
                </c:pt>
                <c:pt idx="9300">
                  <c:v>36722.400000000001</c:v>
                </c:pt>
                <c:pt idx="9301">
                  <c:v>36712.9</c:v>
                </c:pt>
                <c:pt idx="9302">
                  <c:v>36699.300000000003</c:v>
                </c:pt>
                <c:pt idx="9303">
                  <c:v>36686.6</c:v>
                </c:pt>
                <c:pt idx="9304">
                  <c:v>36675.1</c:v>
                </c:pt>
                <c:pt idx="9305">
                  <c:v>36668.1</c:v>
                </c:pt>
                <c:pt idx="9306">
                  <c:v>36658.800000000003</c:v>
                </c:pt>
                <c:pt idx="9307">
                  <c:v>36651.699999999997</c:v>
                </c:pt>
                <c:pt idx="9308">
                  <c:v>36646.300000000003</c:v>
                </c:pt>
                <c:pt idx="9309">
                  <c:v>36640.6</c:v>
                </c:pt>
                <c:pt idx="9310">
                  <c:v>36636.9</c:v>
                </c:pt>
                <c:pt idx="9311">
                  <c:v>36634.1</c:v>
                </c:pt>
                <c:pt idx="9312">
                  <c:v>36631.5</c:v>
                </c:pt>
                <c:pt idx="9313">
                  <c:v>36630.300000000003</c:v>
                </c:pt>
                <c:pt idx="9314">
                  <c:v>36628.9</c:v>
                </c:pt>
                <c:pt idx="9315">
                  <c:v>36628</c:v>
                </c:pt>
                <c:pt idx="9316">
                  <c:v>36627.5</c:v>
                </c:pt>
                <c:pt idx="9317">
                  <c:v>36627</c:v>
                </c:pt>
                <c:pt idx="9318">
                  <c:v>36626.5</c:v>
                </c:pt>
                <c:pt idx="9319">
                  <c:v>36626.1</c:v>
                </c:pt>
                <c:pt idx="9320">
                  <c:v>36625.800000000003</c:v>
                </c:pt>
                <c:pt idx="9321">
                  <c:v>36625.300000000003</c:v>
                </c:pt>
                <c:pt idx="9322">
                  <c:v>36624.9</c:v>
                </c:pt>
                <c:pt idx="9323">
                  <c:v>36624.5</c:v>
                </c:pt>
                <c:pt idx="9324">
                  <c:v>36623.800000000003</c:v>
                </c:pt>
                <c:pt idx="9325">
                  <c:v>36623.1</c:v>
                </c:pt>
                <c:pt idx="9326">
                  <c:v>36622.199999999997</c:v>
                </c:pt>
                <c:pt idx="9327">
                  <c:v>36620.800000000003</c:v>
                </c:pt>
                <c:pt idx="9328">
                  <c:v>36619.699999999997</c:v>
                </c:pt>
                <c:pt idx="9329">
                  <c:v>36617.5</c:v>
                </c:pt>
                <c:pt idx="9330">
                  <c:v>36614.699999999997</c:v>
                </c:pt>
                <c:pt idx="9331">
                  <c:v>36612.6</c:v>
                </c:pt>
                <c:pt idx="9332">
                  <c:v>36608.699999999997</c:v>
                </c:pt>
                <c:pt idx="9333">
                  <c:v>36604.1</c:v>
                </c:pt>
                <c:pt idx="9334">
                  <c:v>36600.6</c:v>
                </c:pt>
                <c:pt idx="9335">
                  <c:v>36594.5</c:v>
                </c:pt>
                <c:pt idx="9336">
                  <c:v>36587.5</c:v>
                </c:pt>
                <c:pt idx="9337">
                  <c:v>36579</c:v>
                </c:pt>
                <c:pt idx="9338">
                  <c:v>36573.599999999999</c:v>
                </c:pt>
                <c:pt idx="9339">
                  <c:v>36564</c:v>
                </c:pt>
                <c:pt idx="9340">
                  <c:v>36557</c:v>
                </c:pt>
                <c:pt idx="9341">
                  <c:v>36545.699999999997</c:v>
                </c:pt>
                <c:pt idx="9342">
                  <c:v>36533.4</c:v>
                </c:pt>
                <c:pt idx="9343">
                  <c:v>36524.6</c:v>
                </c:pt>
                <c:pt idx="9344">
                  <c:v>36510.6</c:v>
                </c:pt>
                <c:pt idx="9345">
                  <c:v>36495.1</c:v>
                </c:pt>
                <c:pt idx="9346">
                  <c:v>36483.9</c:v>
                </c:pt>
                <c:pt idx="9347">
                  <c:v>36465.300000000003</c:v>
                </c:pt>
                <c:pt idx="9348">
                  <c:v>36444.300000000003</c:v>
                </c:pt>
                <c:pt idx="9349">
                  <c:v>36428.9</c:v>
                </c:pt>
                <c:pt idx="9350">
                  <c:v>36403.4</c:v>
                </c:pt>
                <c:pt idx="9351">
                  <c:v>36375.599999999999</c:v>
                </c:pt>
                <c:pt idx="9352">
                  <c:v>36356.1</c:v>
                </c:pt>
                <c:pt idx="9353">
                  <c:v>36325.9</c:v>
                </c:pt>
                <c:pt idx="9354">
                  <c:v>36295.300000000003</c:v>
                </c:pt>
                <c:pt idx="9355">
                  <c:v>36275</c:v>
                </c:pt>
                <c:pt idx="9356">
                  <c:v>36245.4</c:v>
                </c:pt>
                <c:pt idx="9357">
                  <c:v>36217.199999999997</c:v>
                </c:pt>
                <c:pt idx="9358">
                  <c:v>36199.4</c:v>
                </c:pt>
                <c:pt idx="9359">
                  <c:v>36174.6</c:v>
                </c:pt>
                <c:pt idx="9360">
                  <c:v>36152.6</c:v>
                </c:pt>
                <c:pt idx="9361">
                  <c:v>36139.699999999997</c:v>
                </c:pt>
                <c:pt idx="9362">
                  <c:v>36123.300000000003</c:v>
                </c:pt>
                <c:pt idx="9363">
                  <c:v>36111</c:v>
                </c:pt>
                <c:pt idx="9364">
                  <c:v>36105</c:v>
                </c:pt>
                <c:pt idx="9365">
                  <c:v>36099.199999999997</c:v>
                </c:pt>
                <c:pt idx="9366">
                  <c:v>36097.1</c:v>
                </c:pt>
                <c:pt idx="9367">
                  <c:v>36097.199999999997</c:v>
                </c:pt>
                <c:pt idx="9368">
                  <c:v>36099.1</c:v>
                </c:pt>
                <c:pt idx="9369">
                  <c:v>36102.6</c:v>
                </c:pt>
                <c:pt idx="9370">
                  <c:v>36105.4</c:v>
                </c:pt>
                <c:pt idx="9371">
                  <c:v>36109.9</c:v>
                </c:pt>
                <c:pt idx="9372">
                  <c:v>36114.699999999997</c:v>
                </c:pt>
                <c:pt idx="9373">
                  <c:v>36117.9</c:v>
                </c:pt>
                <c:pt idx="9374">
                  <c:v>36122.6</c:v>
                </c:pt>
                <c:pt idx="9375">
                  <c:v>36127.199999999997</c:v>
                </c:pt>
                <c:pt idx="9376">
                  <c:v>36130.199999999997</c:v>
                </c:pt>
                <c:pt idx="9377">
                  <c:v>36134.300000000003</c:v>
                </c:pt>
                <c:pt idx="9378">
                  <c:v>36138</c:v>
                </c:pt>
                <c:pt idx="9379">
                  <c:v>36140.199999999997</c:v>
                </c:pt>
                <c:pt idx="9380">
                  <c:v>36142.9</c:v>
                </c:pt>
                <c:pt idx="9381">
                  <c:v>36144.9</c:v>
                </c:pt>
                <c:pt idx="9382">
                  <c:v>36145.699999999997</c:v>
                </c:pt>
                <c:pt idx="9383">
                  <c:v>36146.199999999997</c:v>
                </c:pt>
                <c:pt idx="9384">
                  <c:v>36145.699999999997</c:v>
                </c:pt>
                <c:pt idx="9385">
                  <c:v>36144.699999999997</c:v>
                </c:pt>
                <c:pt idx="9386">
                  <c:v>36142.300000000003</c:v>
                </c:pt>
                <c:pt idx="9387">
                  <c:v>36138.699999999997</c:v>
                </c:pt>
                <c:pt idx="9388">
                  <c:v>36135.599999999999</c:v>
                </c:pt>
                <c:pt idx="9389">
                  <c:v>36129.9</c:v>
                </c:pt>
                <c:pt idx="9390">
                  <c:v>36122.800000000003</c:v>
                </c:pt>
                <c:pt idx="9391">
                  <c:v>36117.4</c:v>
                </c:pt>
                <c:pt idx="9392">
                  <c:v>36108.199999999997</c:v>
                </c:pt>
                <c:pt idx="9393">
                  <c:v>36097.699999999997</c:v>
                </c:pt>
                <c:pt idx="9394">
                  <c:v>36090</c:v>
                </c:pt>
                <c:pt idx="9395">
                  <c:v>36077.5</c:v>
                </c:pt>
                <c:pt idx="9396">
                  <c:v>36063.800000000003</c:v>
                </c:pt>
                <c:pt idx="9397">
                  <c:v>36054</c:v>
                </c:pt>
                <c:pt idx="9398">
                  <c:v>36038.400000000001</c:v>
                </c:pt>
                <c:pt idx="9399">
                  <c:v>36021.300000000003</c:v>
                </c:pt>
                <c:pt idx="9400">
                  <c:v>36009.1</c:v>
                </c:pt>
                <c:pt idx="9401">
                  <c:v>35989</c:v>
                </c:pt>
                <c:pt idx="9402">
                  <c:v>35966.5</c:v>
                </c:pt>
                <c:pt idx="9403">
                  <c:v>35950</c:v>
                </c:pt>
                <c:pt idx="9404">
                  <c:v>35923.1</c:v>
                </c:pt>
                <c:pt idx="9405">
                  <c:v>35893.800000000003</c:v>
                </c:pt>
                <c:pt idx="9406">
                  <c:v>35873</c:v>
                </c:pt>
                <c:pt idx="9407">
                  <c:v>35840.699999999997</c:v>
                </c:pt>
                <c:pt idx="9408">
                  <c:v>35807.199999999997</c:v>
                </c:pt>
                <c:pt idx="9409">
                  <c:v>35784.6</c:v>
                </c:pt>
                <c:pt idx="9410">
                  <c:v>35750.5</c:v>
                </c:pt>
                <c:pt idx="9411">
                  <c:v>35716.6</c:v>
                </c:pt>
                <c:pt idx="9412">
                  <c:v>35694.199999999997</c:v>
                </c:pt>
                <c:pt idx="9413">
                  <c:v>35661.4</c:v>
                </c:pt>
                <c:pt idx="9414">
                  <c:v>35629.800000000003</c:v>
                </c:pt>
                <c:pt idx="9415">
                  <c:v>35609.699999999997</c:v>
                </c:pt>
                <c:pt idx="9416">
                  <c:v>35581.300000000003</c:v>
                </c:pt>
                <c:pt idx="9417">
                  <c:v>35555.599999999999</c:v>
                </c:pt>
                <c:pt idx="9418">
                  <c:v>35540.1</c:v>
                </c:pt>
                <c:pt idx="9419">
                  <c:v>35519.199999999997</c:v>
                </c:pt>
                <c:pt idx="9420">
                  <c:v>35501.1</c:v>
                </c:pt>
                <c:pt idx="9421">
                  <c:v>35490.400000000001</c:v>
                </c:pt>
                <c:pt idx="9422">
                  <c:v>35475.9</c:v>
                </c:pt>
                <c:pt idx="9423">
                  <c:v>35463.199999999997</c:v>
                </c:pt>
                <c:pt idx="9424">
                  <c:v>35455.800000000003</c:v>
                </c:pt>
                <c:pt idx="9425">
                  <c:v>35446.9</c:v>
                </c:pt>
                <c:pt idx="9426">
                  <c:v>35442</c:v>
                </c:pt>
                <c:pt idx="9427">
                  <c:v>35441.199999999997</c:v>
                </c:pt>
                <c:pt idx="9428">
                  <c:v>35443.800000000003</c:v>
                </c:pt>
                <c:pt idx="9429">
                  <c:v>35450.400000000001</c:v>
                </c:pt>
                <c:pt idx="9430">
                  <c:v>35456.6</c:v>
                </c:pt>
                <c:pt idx="9431">
                  <c:v>35467.699999999997</c:v>
                </c:pt>
                <c:pt idx="9432">
                  <c:v>35479.9</c:v>
                </c:pt>
                <c:pt idx="9433">
                  <c:v>35488.199999999997</c:v>
                </c:pt>
                <c:pt idx="9434">
                  <c:v>35500.199999999997</c:v>
                </c:pt>
                <c:pt idx="9435">
                  <c:v>35511.1</c:v>
                </c:pt>
                <c:pt idx="9436">
                  <c:v>35517.599999999999</c:v>
                </c:pt>
                <c:pt idx="9437">
                  <c:v>35525.699999999997</c:v>
                </c:pt>
                <c:pt idx="9438">
                  <c:v>35531</c:v>
                </c:pt>
                <c:pt idx="9439">
                  <c:v>35532.6</c:v>
                </c:pt>
                <c:pt idx="9440">
                  <c:v>35531.599999999999</c:v>
                </c:pt>
                <c:pt idx="9441">
                  <c:v>35525.4</c:v>
                </c:pt>
                <c:pt idx="9442">
                  <c:v>35518.300000000003</c:v>
                </c:pt>
                <c:pt idx="9443">
                  <c:v>35503.300000000003</c:v>
                </c:pt>
                <c:pt idx="9444">
                  <c:v>35483.4</c:v>
                </c:pt>
                <c:pt idx="9445">
                  <c:v>35468.300000000003</c:v>
                </c:pt>
                <c:pt idx="9446">
                  <c:v>35444</c:v>
                </c:pt>
                <c:pt idx="9447">
                  <c:v>35419</c:v>
                </c:pt>
                <c:pt idx="9448">
                  <c:v>35402.300000000003</c:v>
                </c:pt>
                <c:pt idx="9449">
                  <c:v>35377.599999999999</c:v>
                </c:pt>
                <c:pt idx="9450">
                  <c:v>35353.5</c:v>
                </c:pt>
                <c:pt idx="9451">
                  <c:v>35337.9</c:v>
                </c:pt>
                <c:pt idx="9452">
                  <c:v>35315.300000000003</c:v>
                </c:pt>
                <c:pt idx="9453">
                  <c:v>35293.800000000003</c:v>
                </c:pt>
                <c:pt idx="9454">
                  <c:v>35280.1</c:v>
                </c:pt>
                <c:pt idx="9455">
                  <c:v>35260.400000000001</c:v>
                </c:pt>
                <c:pt idx="9456">
                  <c:v>35242</c:v>
                </c:pt>
                <c:pt idx="9457">
                  <c:v>35230.300000000003</c:v>
                </c:pt>
                <c:pt idx="9458">
                  <c:v>35213.599999999999</c:v>
                </c:pt>
                <c:pt idx="9459">
                  <c:v>35197.800000000003</c:v>
                </c:pt>
                <c:pt idx="9460">
                  <c:v>35187.699999999997</c:v>
                </c:pt>
                <c:pt idx="9461">
                  <c:v>35173.1</c:v>
                </c:pt>
                <c:pt idx="9462">
                  <c:v>35159.1</c:v>
                </c:pt>
                <c:pt idx="9463">
                  <c:v>35150.1</c:v>
                </c:pt>
                <c:pt idx="9464">
                  <c:v>35137</c:v>
                </c:pt>
                <c:pt idx="9465">
                  <c:v>35124.400000000001</c:v>
                </c:pt>
                <c:pt idx="9466">
                  <c:v>35116.300000000003</c:v>
                </c:pt>
                <c:pt idx="9467">
                  <c:v>35104.6</c:v>
                </c:pt>
                <c:pt idx="9468">
                  <c:v>35097.199999999997</c:v>
                </c:pt>
                <c:pt idx="9469">
                  <c:v>35086.6</c:v>
                </c:pt>
                <c:pt idx="9470">
                  <c:v>35076.6</c:v>
                </c:pt>
                <c:pt idx="9471">
                  <c:v>35070.300000000003</c:v>
                </c:pt>
                <c:pt idx="9472">
                  <c:v>35061.5</c:v>
                </c:pt>
                <c:pt idx="9473">
                  <c:v>35053.4</c:v>
                </c:pt>
                <c:pt idx="9474">
                  <c:v>35048.300000000003</c:v>
                </c:pt>
                <c:pt idx="9475">
                  <c:v>35041.199999999997</c:v>
                </c:pt>
                <c:pt idx="9476">
                  <c:v>35034.699999999997</c:v>
                </c:pt>
                <c:pt idx="9477">
                  <c:v>35030.6</c:v>
                </c:pt>
                <c:pt idx="9478">
                  <c:v>35025</c:v>
                </c:pt>
                <c:pt idx="9479">
                  <c:v>35019.699999999997</c:v>
                </c:pt>
                <c:pt idx="9480">
                  <c:v>35016.400000000001</c:v>
                </c:pt>
                <c:pt idx="9481">
                  <c:v>35011.599999999999</c:v>
                </c:pt>
                <c:pt idx="9482">
                  <c:v>35006.800000000003</c:v>
                </c:pt>
                <c:pt idx="9483">
                  <c:v>35003.599999999999</c:v>
                </c:pt>
                <c:pt idx="9484">
                  <c:v>34998.699999999997</c:v>
                </c:pt>
                <c:pt idx="9485">
                  <c:v>34993.300000000003</c:v>
                </c:pt>
                <c:pt idx="9486">
                  <c:v>34989.300000000003</c:v>
                </c:pt>
                <c:pt idx="9487">
                  <c:v>34981.800000000003</c:v>
                </c:pt>
                <c:pt idx="9488">
                  <c:v>34971.599999999999</c:v>
                </c:pt>
                <c:pt idx="9489">
                  <c:v>34962.6</c:v>
                </c:pt>
                <c:pt idx="9490">
                  <c:v>34944.400000000001</c:v>
                </c:pt>
                <c:pt idx="9491">
                  <c:v>34918.9</c:v>
                </c:pt>
                <c:pt idx="9492">
                  <c:v>34897.1</c:v>
                </c:pt>
                <c:pt idx="9493">
                  <c:v>34856</c:v>
                </c:pt>
                <c:pt idx="9494">
                  <c:v>34802.699999999997</c:v>
                </c:pt>
                <c:pt idx="9495">
                  <c:v>34759.199999999997</c:v>
                </c:pt>
                <c:pt idx="9496">
                  <c:v>34676.400000000001</c:v>
                </c:pt>
                <c:pt idx="9497">
                  <c:v>34565.300000000003</c:v>
                </c:pt>
                <c:pt idx="9498">
                  <c:v>34472.800000000003</c:v>
                </c:pt>
                <c:pt idx="9499">
                  <c:v>34301.199999999997</c:v>
                </c:pt>
                <c:pt idx="9500">
                  <c:v>34085</c:v>
                </c:pt>
                <c:pt idx="9501">
                  <c:v>33857.800000000003</c:v>
                </c:pt>
                <c:pt idx="9502">
                  <c:v>33487.9</c:v>
                </c:pt>
                <c:pt idx="9503">
                  <c:v>33111.199999999997</c:v>
                </c:pt>
                <c:pt idx="9504">
                  <c:v>32858.6</c:v>
                </c:pt>
                <c:pt idx="9505">
                  <c:v>32476.6</c:v>
                </c:pt>
                <c:pt idx="9506">
                  <c:v>32089.9</c:v>
                </c:pt>
                <c:pt idx="9507">
                  <c:v>31828.7</c:v>
                </c:pt>
                <c:pt idx="9508">
                  <c:v>31431</c:v>
                </c:pt>
                <c:pt idx="9509">
                  <c:v>31025.3</c:v>
                </c:pt>
                <c:pt idx="9510">
                  <c:v>30750.1</c:v>
                </c:pt>
                <c:pt idx="9511">
                  <c:v>30329.599999999999</c:v>
                </c:pt>
                <c:pt idx="9512">
                  <c:v>30001.1</c:v>
                </c:pt>
              </c:numCache>
            </c:numRef>
          </c:yVal>
          <c:smooth val="0"/>
          <c:extLst>
            <c:ext xmlns:c16="http://schemas.microsoft.com/office/drawing/2014/chart" uri="{C3380CC4-5D6E-409C-BE32-E72D297353CC}">
              <c16:uniqueId val="{00000002-29E2-41CE-8B30-8C400FD3B5EC}"/>
            </c:ext>
          </c:extLst>
        </c:ser>
        <c:ser>
          <c:idx val="0"/>
          <c:order val="0"/>
          <c:tx>
            <c:v>FC-0.31-N-0.5-35</c:v>
          </c:tx>
          <c:spPr>
            <a:ln w="12700">
              <a:solidFill>
                <a:srgbClr val="00B050"/>
              </a:solidFill>
            </a:ln>
          </c:spPr>
          <c:marker>
            <c:symbol val="none"/>
          </c:marker>
          <c:xVal>
            <c:numRef>
              <c:f>'Fibrous Concrete (New Fibre)'!$B$6:$B$20005</c:f>
              <c:numCache>
                <c:formatCode>General</c:formatCode>
                <c:ptCount val="20000"/>
                <c:pt idx="0">
                  <c:v>0</c:v>
                </c:pt>
                <c:pt idx="1">
                  <c:v>3.5000000000000001E-3</c:v>
                </c:pt>
                <c:pt idx="2">
                  <c:v>5.0000000000000001E-3</c:v>
                </c:pt>
                <c:pt idx="3">
                  <c:v>6.4999999999999997E-3</c:v>
                </c:pt>
                <c:pt idx="4">
                  <c:v>7.4999999999999997E-3</c:v>
                </c:pt>
                <c:pt idx="5">
                  <c:v>8.0000000000000002E-3</c:v>
                </c:pt>
                <c:pt idx="6">
                  <c:v>8.9999999999999993E-3</c:v>
                </c:pt>
                <c:pt idx="7">
                  <c:v>9.4999999999999998E-3</c:v>
                </c:pt>
                <c:pt idx="8">
                  <c:v>1.0500000000000001E-2</c:v>
                </c:pt>
                <c:pt idx="9">
                  <c:v>1.15E-2</c:v>
                </c:pt>
                <c:pt idx="10">
                  <c:v>1.2500000000000001E-2</c:v>
                </c:pt>
                <c:pt idx="11">
                  <c:v>1.35E-2</c:v>
                </c:pt>
                <c:pt idx="12">
                  <c:v>1.4500000000000001E-2</c:v>
                </c:pt>
                <c:pt idx="13">
                  <c:v>1.55E-2</c:v>
                </c:pt>
                <c:pt idx="14">
                  <c:v>1.6E-2</c:v>
                </c:pt>
                <c:pt idx="15">
                  <c:v>1.6500000000000001E-2</c:v>
                </c:pt>
                <c:pt idx="16">
                  <c:v>1.7999999999999999E-2</c:v>
                </c:pt>
                <c:pt idx="17">
                  <c:v>1.8499999999999999E-2</c:v>
                </c:pt>
                <c:pt idx="18">
                  <c:v>1.9E-2</c:v>
                </c:pt>
                <c:pt idx="19">
                  <c:v>1.95E-2</c:v>
                </c:pt>
                <c:pt idx="20">
                  <c:v>2.0500000000000001E-2</c:v>
                </c:pt>
                <c:pt idx="21">
                  <c:v>2.1499999999999998E-2</c:v>
                </c:pt>
                <c:pt idx="22">
                  <c:v>2.1999999999999999E-2</c:v>
                </c:pt>
                <c:pt idx="23">
                  <c:v>2.2499999999999999E-2</c:v>
                </c:pt>
                <c:pt idx="24">
                  <c:v>2.4E-2</c:v>
                </c:pt>
                <c:pt idx="25">
                  <c:v>2.5000000000000001E-2</c:v>
                </c:pt>
                <c:pt idx="26">
                  <c:v>2.5499999999999998E-2</c:v>
                </c:pt>
                <c:pt idx="27">
                  <c:v>2.7E-2</c:v>
                </c:pt>
                <c:pt idx="28">
                  <c:v>2.8000000000000001E-2</c:v>
                </c:pt>
                <c:pt idx="29">
                  <c:v>2.8500000000000001E-2</c:v>
                </c:pt>
                <c:pt idx="30">
                  <c:v>2.9000000000000001E-2</c:v>
                </c:pt>
                <c:pt idx="31">
                  <c:v>2.9499999999999998E-2</c:v>
                </c:pt>
                <c:pt idx="32">
                  <c:v>3.0499999999999999E-2</c:v>
                </c:pt>
                <c:pt idx="33">
                  <c:v>3.2000000000000001E-2</c:v>
                </c:pt>
                <c:pt idx="34">
                  <c:v>3.3500000000000002E-2</c:v>
                </c:pt>
                <c:pt idx="35">
                  <c:v>3.5499999999999997E-2</c:v>
                </c:pt>
                <c:pt idx="36">
                  <c:v>3.5999999999999997E-2</c:v>
                </c:pt>
                <c:pt idx="37">
                  <c:v>3.7999999999999999E-2</c:v>
                </c:pt>
                <c:pt idx="38">
                  <c:v>3.95E-2</c:v>
                </c:pt>
                <c:pt idx="39">
                  <c:v>4.0500000000000001E-2</c:v>
                </c:pt>
                <c:pt idx="40">
                  <c:v>4.2000000000000003E-2</c:v>
                </c:pt>
                <c:pt idx="41">
                  <c:v>4.2999999999999997E-2</c:v>
                </c:pt>
                <c:pt idx="42">
                  <c:v>4.3499999999999997E-2</c:v>
                </c:pt>
                <c:pt idx="43">
                  <c:v>4.3999999999999997E-2</c:v>
                </c:pt>
                <c:pt idx="44">
                  <c:v>4.4499999999999998E-2</c:v>
                </c:pt>
                <c:pt idx="45">
                  <c:v>4.5499999999999999E-2</c:v>
                </c:pt>
                <c:pt idx="46">
                  <c:v>4.7E-2</c:v>
                </c:pt>
                <c:pt idx="47">
                  <c:v>4.7500000000000001E-2</c:v>
                </c:pt>
                <c:pt idx="48">
                  <c:v>4.8000000000000001E-2</c:v>
                </c:pt>
                <c:pt idx="49">
                  <c:v>4.9000000000000002E-2</c:v>
                </c:pt>
                <c:pt idx="50">
                  <c:v>5.0999999999999997E-2</c:v>
                </c:pt>
                <c:pt idx="51">
                  <c:v>5.2499999999999998E-2</c:v>
                </c:pt>
                <c:pt idx="52">
                  <c:v>5.3999999999999999E-2</c:v>
                </c:pt>
                <c:pt idx="53">
                  <c:v>5.5E-2</c:v>
                </c:pt>
                <c:pt idx="54">
                  <c:v>5.6000000000000001E-2</c:v>
                </c:pt>
                <c:pt idx="55">
                  <c:v>5.7000000000000002E-2</c:v>
                </c:pt>
                <c:pt idx="56">
                  <c:v>5.8000000000000003E-2</c:v>
                </c:pt>
                <c:pt idx="57">
                  <c:v>5.8500000000000003E-2</c:v>
                </c:pt>
                <c:pt idx="58">
                  <c:v>5.8999999999999997E-2</c:v>
                </c:pt>
                <c:pt idx="59">
                  <c:v>0.06</c:v>
                </c:pt>
                <c:pt idx="60">
                  <c:v>6.1499999999999999E-2</c:v>
                </c:pt>
                <c:pt idx="61">
                  <c:v>6.3E-2</c:v>
                </c:pt>
                <c:pt idx="62">
                  <c:v>6.4500000000000002E-2</c:v>
                </c:pt>
                <c:pt idx="63">
                  <c:v>6.6000000000000003E-2</c:v>
                </c:pt>
                <c:pt idx="64">
                  <c:v>6.7500000000000004E-2</c:v>
                </c:pt>
                <c:pt idx="65">
                  <c:v>6.8500000000000005E-2</c:v>
                </c:pt>
                <c:pt idx="66">
                  <c:v>6.9500000000000006E-2</c:v>
                </c:pt>
                <c:pt idx="67">
                  <c:v>7.0999999999999994E-2</c:v>
                </c:pt>
                <c:pt idx="68">
                  <c:v>7.1999999999999995E-2</c:v>
                </c:pt>
                <c:pt idx="69">
                  <c:v>7.2999999999999995E-2</c:v>
                </c:pt>
                <c:pt idx="70">
                  <c:v>7.4499999999999997E-2</c:v>
                </c:pt>
                <c:pt idx="71">
                  <c:v>7.5999999999999998E-2</c:v>
                </c:pt>
                <c:pt idx="72">
                  <c:v>7.7499999999999999E-2</c:v>
                </c:pt>
                <c:pt idx="73">
                  <c:v>7.9000000000000001E-2</c:v>
                </c:pt>
                <c:pt idx="74">
                  <c:v>8.0500000000000002E-2</c:v>
                </c:pt>
                <c:pt idx="75">
                  <c:v>8.2000000000000003E-2</c:v>
                </c:pt>
                <c:pt idx="76">
                  <c:v>8.3000000000000004E-2</c:v>
                </c:pt>
                <c:pt idx="77">
                  <c:v>8.3500000000000005E-2</c:v>
                </c:pt>
                <c:pt idx="78">
                  <c:v>8.4000000000000005E-2</c:v>
                </c:pt>
                <c:pt idx="79">
                  <c:v>8.5000000000000006E-2</c:v>
                </c:pt>
                <c:pt idx="80">
                  <c:v>8.5999999999999993E-2</c:v>
                </c:pt>
                <c:pt idx="81">
                  <c:v>8.6499999999999994E-2</c:v>
                </c:pt>
                <c:pt idx="82">
                  <c:v>8.7499999999999994E-2</c:v>
                </c:pt>
                <c:pt idx="83">
                  <c:v>8.9499999999999996E-2</c:v>
                </c:pt>
                <c:pt idx="84">
                  <c:v>9.1499999999999998E-2</c:v>
                </c:pt>
                <c:pt idx="85">
                  <c:v>9.2999999999999999E-2</c:v>
                </c:pt>
                <c:pt idx="86">
                  <c:v>9.35E-2</c:v>
                </c:pt>
                <c:pt idx="87">
                  <c:v>9.5000000000000001E-2</c:v>
                </c:pt>
                <c:pt idx="88">
                  <c:v>9.6000000000000002E-2</c:v>
                </c:pt>
                <c:pt idx="89">
                  <c:v>9.7000000000000003E-2</c:v>
                </c:pt>
                <c:pt idx="90">
                  <c:v>9.8500000000000004E-2</c:v>
                </c:pt>
                <c:pt idx="91">
                  <c:v>9.9000000000000005E-2</c:v>
                </c:pt>
                <c:pt idx="92">
                  <c:v>9.9500000000000005E-2</c:v>
                </c:pt>
                <c:pt idx="93">
                  <c:v>0.10050000000000001</c:v>
                </c:pt>
                <c:pt idx="94">
                  <c:v>0.10199999999999999</c:v>
                </c:pt>
                <c:pt idx="95">
                  <c:v>0.10349999999999999</c:v>
                </c:pt>
                <c:pt idx="96">
                  <c:v>0.105</c:v>
                </c:pt>
                <c:pt idx="97">
                  <c:v>0.107</c:v>
                </c:pt>
                <c:pt idx="98">
                  <c:v>0.108</c:v>
                </c:pt>
                <c:pt idx="99">
                  <c:v>0.1085</c:v>
                </c:pt>
                <c:pt idx="100">
                  <c:v>0.11</c:v>
                </c:pt>
                <c:pt idx="101">
                  <c:v>0.111</c:v>
                </c:pt>
                <c:pt idx="102">
                  <c:v>0.1125</c:v>
                </c:pt>
                <c:pt idx="103">
                  <c:v>0.1135</c:v>
                </c:pt>
                <c:pt idx="104">
                  <c:v>0.114</c:v>
                </c:pt>
                <c:pt idx="105">
                  <c:v>0.1145</c:v>
                </c:pt>
                <c:pt idx="106">
                  <c:v>0.11650000000000001</c:v>
                </c:pt>
                <c:pt idx="107">
                  <c:v>0.11700000000000001</c:v>
                </c:pt>
                <c:pt idx="108">
                  <c:v>0.11799999999999999</c:v>
                </c:pt>
                <c:pt idx="109">
                  <c:v>0.12</c:v>
                </c:pt>
                <c:pt idx="110">
                  <c:v>0.1205</c:v>
                </c:pt>
                <c:pt idx="111">
                  <c:v>0.122</c:v>
                </c:pt>
                <c:pt idx="112">
                  <c:v>0.123</c:v>
                </c:pt>
                <c:pt idx="113">
                  <c:v>0.124</c:v>
                </c:pt>
                <c:pt idx="114">
                  <c:v>0.1255</c:v>
                </c:pt>
                <c:pt idx="115">
                  <c:v>0.126</c:v>
                </c:pt>
                <c:pt idx="116">
                  <c:v>0.1265</c:v>
                </c:pt>
                <c:pt idx="117">
                  <c:v>0.128</c:v>
                </c:pt>
                <c:pt idx="118">
                  <c:v>0.129</c:v>
                </c:pt>
                <c:pt idx="119">
                  <c:v>0.1295</c:v>
                </c:pt>
                <c:pt idx="120">
                  <c:v>0.13100000000000001</c:v>
                </c:pt>
                <c:pt idx="121">
                  <c:v>0.13200000000000001</c:v>
                </c:pt>
                <c:pt idx="122">
                  <c:v>0.13300000000000001</c:v>
                </c:pt>
                <c:pt idx="123">
                  <c:v>0.13500000000000001</c:v>
                </c:pt>
                <c:pt idx="124">
                  <c:v>0.13600000000000001</c:v>
                </c:pt>
                <c:pt idx="125">
                  <c:v>0.13800000000000001</c:v>
                </c:pt>
                <c:pt idx="126">
                  <c:v>0.14099999999999999</c:v>
                </c:pt>
                <c:pt idx="127">
                  <c:v>0.14399999999999999</c:v>
                </c:pt>
                <c:pt idx="128">
                  <c:v>0.14699999999999999</c:v>
                </c:pt>
                <c:pt idx="129">
                  <c:v>0.14799999999999999</c:v>
                </c:pt>
                <c:pt idx="130">
                  <c:v>0.15</c:v>
                </c:pt>
                <c:pt idx="131">
                  <c:v>0.153</c:v>
                </c:pt>
                <c:pt idx="132">
                  <c:v>0.1565</c:v>
                </c:pt>
                <c:pt idx="133">
                  <c:v>0.161</c:v>
                </c:pt>
                <c:pt idx="134">
                  <c:v>0.16450000000000001</c:v>
                </c:pt>
                <c:pt idx="135">
                  <c:v>0.16750000000000001</c:v>
                </c:pt>
                <c:pt idx="136">
                  <c:v>0.17</c:v>
                </c:pt>
                <c:pt idx="137">
                  <c:v>0.17050000000000001</c:v>
                </c:pt>
                <c:pt idx="138">
                  <c:v>0.17399999999999999</c:v>
                </c:pt>
                <c:pt idx="139">
                  <c:v>0.17799999999999999</c:v>
                </c:pt>
                <c:pt idx="140">
                  <c:v>0.18099999999999999</c:v>
                </c:pt>
                <c:pt idx="141">
                  <c:v>0.1835</c:v>
                </c:pt>
                <c:pt idx="142">
                  <c:v>0.184</c:v>
                </c:pt>
                <c:pt idx="143">
                  <c:v>0.187</c:v>
                </c:pt>
                <c:pt idx="144">
                  <c:v>0.191</c:v>
                </c:pt>
                <c:pt idx="145">
                  <c:v>0.192</c:v>
                </c:pt>
                <c:pt idx="146">
                  <c:v>0.19450000000000001</c:v>
                </c:pt>
                <c:pt idx="147">
                  <c:v>0.19750000000000001</c:v>
                </c:pt>
                <c:pt idx="148">
                  <c:v>0.20100000000000001</c:v>
                </c:pt>
                <c:pt idx="149">
                  <c:v>0.20349999999999999</c:v>
                </c:pt>
                <c:pt idx="150">
                  <c:v>0.20399999999999999</c:v>
                </c:pt>
                <c:pt idx="151">
                  <c:v>0.20749999999999999</c:v>
                </c:pt>
                <c:pt idx="152">
                  <c:v>0.21149999999999999</c:v>
                </c:pt>
                <c:pt idx="153">
                  <c:v>0.2155</c:v>
                </c:pt>
                <c:pt idx="154">
                  <c:v>0.219</c:v>
                </c:pt>
                <c:pt idx="155">
                  <c:v>0.2225</c:v>
                </c:pt>
                <c:pt idx="156">
                  <c:v>0.22550000000000001</c:v>
                </c:pt>
                <c:pt idx="157">
                  <c:v>0.23</c:v>
                </c:pt>
                <c:pt idx="158">
                  <c:v>0.23350000000000001</c:v>
                </c:pt>
                <c:pt idx="159">
                  <c:v>0.23649999999999999</c:v>
                </c:pt>
                <c:pt idx="160">
                  <c:v>0.24049999999999999</c:v>
                </c:pt>
                <c:pt idx="161">
                  <c:v>0.24399999999999999</c:v>
                </c:pt>
                <c:pt idx="162">
                  <c:v>0.247</c:v>
                </c:pt>
                <c:pt idx="163">
                  <c:v>0.2505</c:v>
                </c:pt>
                <c:pt idx="164">
                  <c:v>0.254</c:v>
                </c:pt>
                <c:pt idx="165">
                  <c:v>0.25700000000000001</c:v>
                </c:pt>
                <c:pt idx="166">
                  <c:v>0.26</c:v>
                </c:pt>
                <c:pt idx="167">
                  <c:v>0.26350000000000001</c:v>
                </c:pt>
                <c:pt idx="168">
                  <c:v>0.26750000000000002</c:v>
                </c:pt>
                <c:pt idx="169">
                  <c:v>0.27350000000000002</c:v>
                </c:pt>
                <c:pt idx="170">
                  <c:v>0.27900000000000003</c:v>
                </c:pt>
                <c:pt idx="171">
                  <c:v>0.28050000000000003</c:v>
                </c:pt>
                <c:pt idx="172">
                  <c:v>0.28449999999999998</c:v>
                </c:pt>
                <c:pt idx="173">
                  <c:v>0.28949999999999998</c:v>
                </c:pt>
                <c:pt idx="174">
                  <c:v>0.29449999999999998</c:v>
                </c:pt>
                <c:pt idx="175">
                  <c:v>0.29949999999999999</c:v>
                </c:pt>
                <c:pt idx="176">
                  <c:v>0.3</c:v>
                </c:pt>
                <c:pt idx="177">
                  <c:v>0.30499999999999999</c:v>
                </c:pt>
                <c:pt idx="178">
                  <c:v>0.3105</c:v>
                </c:pt>
                <c:pt idx="179">
                  <c:v>0.316</c:v>
                </c:pt>
                <c:pt idx="180">
                  <c:v>0.32200000000000001</c:v>
                </c:pt>
                <c:pt idx="181">
                  <c:v>0.32750000000000001</c:v>
                </c:pt>
                <c:pt idx="182">
                  <c:v>0.33400000000000002</c:v>
                </c:pt>
                <c:pt idx="183">
                  <c:v>0.34</c:v>
                </c:pt>
                <c:pt idx="184">
                  <c:v>0.34799999999999998</c:v>
                </c:pt>
                <c:pt idx="185">
                  <c:v>0.35299999999999998</c:v>
                </c:pt>
                <c:pt idx="186">
                  <c:v>0.35549999999999998</c:v>
                </c:pt>
                <c:pt idx="187">
                  <c:v>0.35849999999999999</c:v>
                </c:pt>
                <c:pt idx="188">
                  <c:v>0.36399999999999999</c:v>
                </c:pt>
                <c:pt idx="189">
                  <c:v>0.372</c:v>
                </c:pt>
                <c:pt idx="190">
                  <c:v>0.3785</c:v>
                </c:pt>
                <c:pt idx="191">
                  <c:v>0.39050000000000001</c:v>
                </c:pt>
                <c:pt idx="192">
                  <c:v>0.39900000000000002</c:v>
                </c:pt>
                <c:pt idx="193">
                  <c:v>0.40649999999999997</c:v>
                </c:pt>
                <c:pt idx="194">
                  <c:v>0.41199999999999998</c:v>
                </c:pt>
                <c:pt idx="195">
                  <c:v>0.41249999999999998</c:v>
                </c:pt>
                <c:pt idx="196">
                  <c:v>0.41649999999999998</c:v>
                </c:pt>
                <c:pt idx="197">
                  <c:v>0.42099999999999999</c:v>
                </c:pt>
                <c:pt idx="198">
                  <c:v>0.42199999999999999</c:v>
                </c:pt>
                <c:pt idx="199">
                  <c:v>0.42499999999999999</c:v>
                </c:pt>
                <c:pt idx="200">
                  <c:v>0.42949999999999999</c:v>
                </c:pt>
                <c:pt idx="201">
                  <c:v>0.437</c:v>
                </c:pt>
                <c:pt idx="202">
                  <c:v>0.443</c:v>
                </c:pt>
                <c:pt idx="203">
                  <c:v>0.44950000000000001</c:v>
                </c:pt>
                <c:pt idx="204">
                  <c:v>0.45200000000000001</c:v>
                </c:pt>
                <c:pt idx="205">
                  <c:v>0.45600000000000002</c:v>
                </c:pt>
                <c:pt idx="206">
                  <c:v>0.46050000000000002</c:v>
                </c:pt>
                <c:pt idx="207">
                  <c:v>0.46550000000000002</c:v>
                </c:pt>
                <c:pt idx="208">
                  <c:v>0.46800000000000003</c:v>
                </c:pt>
                <c:pt idx="209">
                  <c:v>0.47299999999999998</c:v>
                </c:pt>
                <c:pt idx="210">
                  <c:v>0.47399999999999998</c:v>
                </c:pt>
                <c:pt idx="211">
                  <c:v>0.47449999999999998</c:v>
                </c:pt>
                <c:pt idx="212">
                  <c:v>0.47549999999999998</c:v>
                </c:pt>
                <c:pt idx="213">
                  <c:v>0.48049999999999998</c:v>
                </c:pt>
                <c:pt idx="214">
                  <c:v>0.48699999999999999</c:v>
                </c:pt>
                <c:pt idx="215">
                  <c:v>0.49</c:v>
                </c:pt>
                <c:pt idx="216">
                  <c:v>0.4955</c:v>
                </c:pt>
                <c:pt idx="217">
                  <c:v>0.496</c:v>
                </c:pt>
                <c:pt idx="218">
                  <c:v>0.503</c:v>
                </c:pt>
                <c:pt idx="219">
                  <c:v>0.50549999999999995</c:v>
                </c:pt>
                <c:pt idx="220">
                  <c:v>0.51249999999999996</c:v>
                </c:pt>
                <c:pt idx="221">
                  <c:v>0.51649999999999996</c:v>
                </c:pt>
                <c:pt idx="222">
                  <c:v>0.52049999999999996</c:v>
                </c:pt>
                <c:pt idx="223">
                  <c:v>0.52649999999999997</c:v>
                </c:pt>
                <c:pt idx="224">
                  <c:v>0.52900000000000003</c:v>
                </c:pt>
                <c:pt idx="225">
                  <c:v>0.53549999999999998</c:v>
                </c:pt>
                <c:pt idx="226">
                  <c:v>0.55100000000000005</c:v>
                </c:pt>
                <c:pt idx="227">
                  <c:v>0.55349999999999999</c:v>
                </c:pt>
                <c:pt idx="228">
                  <c:v>0.57299999999999995</c:v>
                </c:pt>
                <c:pt idx="229">
                  <c:v>0.57850000000000001</c:v>
                </c:pt>
                <c:pt idx="230">
                  <c:v>0.60399999999999998</c:v>
                </c:pt>
                <c:pt idx="231">
                  <c:v>0.61599999999999999</c:v>
                </c:pt>
                <c:pt idx="232">
                  <c:v>0.63200000000000001</c:v>
                </c:pt>
                <c:pt idx="233">
                  <c:v>0.65849999999999997</c:v>
                </c:pt>
                <c:pt idx="234">
                  <c:v>0.66349999999999998</c:v>
                </c:pt>
                <c:pt idx="235">
                  <c:v>0.6875</c:v>
                </c:pt>
                <c:pt idx="236">
                  <c:v>0.71199999999999997</c:v>
                </c:pt>
                <c:pt idx="237">
                  <c:v>0.71299999999999997</c:v>
                </c:pt>
                <c:pt idx="238">
                  <c:v>0.74299999999999999</c:v>
                </c:pt>
                <c:pt idx="239">
                  <c:v>0.746</c:v>
                </c:pt>
                <c:pt idx="240">
                  <c:v>0.76700000000000002</c:v>
                </c:pt>
                <c:pt idx="241">
                  <c:v>0.77200000000000002</c:v>
                </c:pt>
                <c:pt idx="242">
                  <c:v>0.78400000000000003</c:v>
                </c:pt>
                <c:pt idx="243">
                  <c:v>0.8</c:v>
                </c:pt>
                <c:pt idx="244">
                  <c:v>0.80200000000000005</c:v>
                </c:pt>
                <c:pt idx="245">
                  <c:v>0.82199999999999995</c:v>
                </c:pt>
                <c:pt idx="246">
                  <c:v>0.82250000000000001</c:v>
                </c:pt>
                <c:pt idx="247">
                  <c:v>0.84399999999999997</c:v>
                </c:pt>
                <c:pt idx="248">
                  <c:v>0.84450000000000003</c:v>
                </c:pt>
                <c:pt idx="249">
                  <c:v>0.86399999999999999</c:v>
                </c:pt>
                <c:pt idx="250">
                  <c:v>0.86899999999999999</c:v>
                </c:pt>
                <c:pt idx="251">
                  <c:v>0.88500000000000001</c:v>
                </c:pt>
                <c:pt idx="252">
                  <c:v>0.89549999999999996</c:v>
                </c:pt>
                <c:pt idx="253">
                  <c:v>0.90400000000000003</c:v>
                </c:pt>
                <c:pt idx="254">
                  <c:v>0.90549999999999997</c:v>
                </c:pt>
                <c:pt idx="255">
                  <c:v>0.91249999999999998</c:v>
                </c:pt>
                <c:pt idx="256">
                  <c:v>0.91849999999999998</c:v>
                </c:pt>
                <c:pt idx="257">
                  <c:v>0.9335</c:v>
                </c:pt>
                <c:pt idx="258">
                  <c:v>0.996</c:v>
                </c:pt>
                <c:pt idx="259">
                  <c:v>0.99750000000000005</c:v>
                </c:pt>
                <c:pt idx="260">
                  <c:v>1.0024999999999999</c:v>
                </c:pt>
                <c:pt idx="261">
                  <c:v>1.0055000000000001</c:v>
                </c:pt>
                <c:pt idx="262">
                  <c:v>1.0089999999999999</c:v>
                </c:pt>
                <c:pt idx="263">
                  <c:v>1.0125</c:v>
                </c:pt>
                <c:pt idx="264">
                  <c:v>1.0169999999999999</c:v>
                </c:pt>
                <c:pt idx="265">
                  <c:v>1.0215000000000001</c:v>
                </c:pt>
                <c:pt idx="266">
                  <c:v>1.0255000000000001</c:v>
                </c:pt>
                <c:pt idx="267">
                  <c:v>1.0265</c:v>
                </c:pt>
                <c:pt idx="268">
                  <c:v>1.03</c:v>
                </c:pt>
                <c:pt idx="269">
                  <c:v>1.0329999999999999</c:v>
                </c:pt>
                <c:pt idx="270">
                  <c:v>1.036</c:v>
                </c:pt>
                <c:pt idx="271">
                  <c:v>1.0385</c:v>
                </c:pt>
                <c:pt idx="272">
                  <c:v>1.0405</c:v>
                </c:pt>
                <c:pt idx="273">
                  <c:v>1.0449999999999999</c:v>
                </c:pt>
                <c:pt idx="274">
                  <c:v>1.0489999999999999</c:v>
                </c:pt>
                <c:pt idx="275">
                  <c:v>1.05</c:v>
                </c:pt>
                <c:pt idx="276">
                  <c:v>1.0535000000000001</c:v>
                </c:pt>
                <c:pt idx="277">
                  <c:v>1.06</c:v>
                </c:pt>
                <c:pt idx="278">
                  <c:v>1.0649999999999999</c:v>
                </c:pt>
                <c:pt idx="279">
                  <c:v>1.069</c:v>
                </c:pt>
                <c:pt idx="280">
                  <c:v>1.0725</c:v>
                </c:pt>
                <c:pt idx="281">
                  <c:v>1.0734999999999999</c:v>
                </c:pt>
                <c:pt idx="282">
                  <c:v>1.0765</c:v>
                </c:pt>
                <c:pt idx="283">
                  <c:v>1.0780000000000001</c:v>
                </c:pt>
                <c:pt idx="284">
                  <c:v>1.0814999999999999</c:v>
                </c:pt>
                <c:pt idx="285">
                  <c:v>1.0834999999999999</c:v>
                </c:pt>
                <c:pt idx="286">
                  <c:v>1.0860000000000001</c:v>
                </c:pt>
                <c:pt idx="287">
                  <c:v>1.0894999999999999</c:v>
                </c:pt>
                <c:pt idx="288">
                  <c:v>1.0925</c:v>
                </c:pt>
                <c:pt idx="289">
                  <c:v>1.095</c:v>
                </c:pt>
                <c:pt idx="290">
                  <c:v>1.0954999999999999</c:v>
                </c:pt>
                <c:pt idx="291">
                  <c:v>1.0980000000000001</c:v>
                </c:pt>
                <c:pt idx="292">
                  <c:v>1.099</c:v>
                </c:pt>
                <c:pt idx="293">
                  <c:v>1.1005</c:v>
                </c:pt>
                <c:pt idx="294">
                  <c:v>1.1020000000000001</c:v>
                </c:pt>
                <c:pt idx="295">
                  <c:v>1.1034999999999999</c:v>
                </c:pt>
                <c:pt idx="296">
                  <c:v>1.1054999999999999</c:v>
                </c:pt>
                <c:pt idx="297">
                  <c:v>1.1074999999999999</c:v>
                </c:pt>
                <c:pt idx="298">
                  <c:v>1.1100000000000001</c:v>
                </c:pt>
                <c:pt idx="299">
                  <c:v>1.111</c:v>
                </c:pt>
                <c:pt idx="300">
                  <c:v>1.1125</c:v>
                </c:pt>
                <c:pt idx="301">
                  <c:v>1.1140000000000001</c:v>
                </c:pt>
                <c:pt idx="302">
                  <c:v>1.115</c:v>
                </c:pt>
                <c:pt idx="303">
                  <c:v>1.117</c:v>
                </c:pt>
                <c:pt idx="304">
                  <c:v>1.1194999999999999</c:v>
                </c:pt>
                <c:pt idx="305">
                  <c:v>1.1205000000000001</c:v>
                </c:pt>
                <c:pt idx="306">
                  <c:v>1.121</c:v>
                </c:pt>
                <c:pt idx="307">
                  <c:v>1.123</c:v>
                </c:pt>
                <c:pt idx="308">
                  <c:v>1.1234999999999999</c:v>
                </c:pt>
                <c:pt idx="309">
                  <c:v>1.1245000000000001</c:v>
                </c:pt>
                <c:pt idx="310">
                  <c:v>1.1259999999999999</c:v>
                </c:pt>
                <c:pt idx="311">
                  <c:v>1.1265000000000001</c:v>
                </c:pt>
                <c:pt idx="312">
                  <c:v>1.1279999999999999</c:v>
                </c:pt>
                <c:pt idx="313">
                  <c:v>1.1294999999999999</c:v>
                </c:pt>
                <c:pt idx="314">
                  <c:v>1.1305000000000001</c:v>
                </c:pt>
                <c:pt idx="315">
                  <c:v>1.1315</c:v>
                </c:pt>
                <c:pt idx="316">
                  <c:v>1.1325000000000001</c:v>
                </c:pt>
                <c:pt idx="317">
                  <c:v>1.1345000000000001</c:v>
                </c:pt>
                <c:pt idx="318">
                  <c:v>1.1355</c:v>
                </c:pt>
                <c:pt idx="319">
                  <c:v>1.1375</c:v>
                </c:pt>
                <c:pt idx="320">
                  <c:v>1.1395</c:v>
                </c:pt>
                <c:pt idx="321">
                  <c:v>1.1399999999999999</c:v>
                </c:pt>
                <c:pt idx="322">
                  <c:v>1.141</c:v>
                </c:pt>
                <c:pt idx="323">
                  <c:v>1.143</c:v>
                </c:pt>
                <c:pt idx="324">
                  <c:v>1.1455</c:v>
                </c:pt>
                <c:pt idx="325">
                  <c:v>1.1459999999999999</c:v>
                </c:pt>
                <c:pt idx="326">
                  <c:v>1.147</c:v>
                </c:pt>
                <c:pt idx="327">
                  <c:v>1.1485000000000001</c:v>
                </c:pt>
                <c:pt idx="328">
                  <c:v>1.151</c:v>
                </c:pt>
                <c:pt idx="329">
                  <c:v>1.1515</c:v>
                </c:pt>
                <c:pt idx="330">
                  <c:v>1.153</c:v>
                </c:pt>
                <c:pt idx="331">
                  <c:v>1.155</c:v>
                </c:pt>
                <c:pt idx="332">
                  <c:v>1.1555</c:v>
                </c:pt>
                <c:pt idx="333">
                  <c:v>1.157</c:v>
                </c:pt>
                <c:pt idx="334">
                  <c:v>1.1579999999999999</c:v>
                </c:pt>
                <c:pt idx="335">
                  <c:v>1.1585000000000001</c:v>
                </c:pt>
                <c:pt idx="336">
                  <c:v>1.1599999999999999</c:v>
                </c:pt>
                <c:pt idx="337">
                  <c:v>1.161</c:v>
                </c:pt>
                <c:pt idx="338">
                  <c:v>1.1615</c:v>
                </c:pt>
                <c:pt idx="339">
                  <c:v>1.1625000000000001</c:v>
                </c:pt>
                <c:pt idx="340">
                  <c:v>1.1635</c:v>
                </c:pt>
                <c:pt idx="341">
                  <c:v>1.1639999999999999</c:v>
                </c:pt>
                <c:pt idx="342">
                  <c:v>1.1655</c:v>
                </c:pt>
                <c:pt idx="343">
                  <c:v>1.167</c:v>
                </c:pt>
                <c:pt idx="344">
                  <c:v>1.1685000000000001</c:v>
                </c:pt>
                <c:pt idx="345">
                  <c:v>1.1695</c:v>
                </c:pt>
                <c:pt idx="346">
                  <c:v>1.171</c:v>
                </c:pt>
                <c:pt idx="347">
                  <c:v>1.1725000000000001</c:v>
                </c:pt>
                <c:pt idx="348">
                  <c:v>1.1745000000000001</c:v>
                </c:pt>
                <c:pt idx="349">
                  <c:v>1.1755</c:v>
                </c:pt>
                <c:pt idx="350">
                  <c:v>1.1759999999999999</c:v>
                </c:pt>
                <c:pt idx="351">
                  <c:v>1.177</c:v>
                </c:pt>
                <c:pt idx="352">
                  <c:v>1.1785000000000001</c:v>
                </c:pt>
                <c:pt idx="353">
                  <c:v>1.18</c:v>
                </c:pt>
                <c:pt idx="354">
                  <c:v>1.181</c:v>
                </c:pt>
                <c:pt idx="355">
                  <c:v>1.1815</c:v>
                </c:pt>
                <c:pt idx="356">
                  <c:v>1.1830000000000001</c:v>
                </c:pt>
                <c:pt idx="357">
                  <c:v>1.1845000000000001</c:v>
                </c:pt>
                <c:pt idx="358">
                  <c:v>1.1859999999999999</c:v>
                </c:pt>
                <c:pt idx="359">
                  <c:v>1.1875</c:v>
                </c:pt>
                <c:pt idx="360">
                  <c:v>1.1884999999999999</c:v>
                </c:pt>
                <c:pt idx="361">
                  <c:v>1.19</c:v>
                </c:pt>
                <c:pt idx="362">
                  <c:v>1.1904999999999999</c:v>
                </c:pt>
                <c:pt idx="363">
                  <c:v>1.1915</c:v>
                </c:pt>
                <c:pt idx="364">
                  <c:v>1.1924999999999999</c:v>
                </c:pt>
                <c:pt idx="365">
                  <c:v>1.1930000000000001</c:v>
                </c:pt>
                <c:pt idx="366">
                  <c:v>1.194</c:v>
                </c:pt>
                <c:pt idx="367">
                  <c:v>1.1944999999999999</c:v>
                </c:pt>
                <c:pt idx="368">
                  <c:v>1.1964999999999999</c:v>
                </c:pt>
                <c:pt idx="369">
                  <c:v>1.1990000000000001</c:v>
                </c:pt>
                <c:pt idx="370">
                  <c:v>1.1995</c:v>
                </c:pt>
                <c:pt idx="371">
                  <c:v>1.2004999999999999</c:v>
                </c:pt>
                <c:pt idx="372">
                  <c:v>1.202</c:v>
                </c:pt>
                <c:pt idx="373">
                  <c:v>1.2035</c:v>
                </c:pt>
                <c:pt idx="374">
                  <c:v>1.2050000000000001</c:v>
                </c:pt>
                <c:pt idx="375">
                  <c:v>1.2055</c:v>
                </c:pt>
                <c:pt idx="376">
                  <c:v>1.2070000000000001</c:v>
                </c:pt>
                <c:pt idx="377">
                  <c:v>1.208</c:v>
                </c:pt>
                <c:pt idx="378">
                  <c:v>1.2095</c:v>
                </c:pt>
                <c:pt idx="379">
                  <c:v>1.2110000000000001</c:v>
                </c:pt>
                <c:pt idx="380">
                  <c:v>1.2115</c:v>
                </c:pt>
                <c:pt idx="381">
                  <c:v>1.2130000000000001</c:v>
                </c:pt>
                <c:pt idx="382">
                  <c:v>1.2135</c:v>
                </c:pt>
                <c:pt idx="383">
                  <c:v>1.2150000000000001</c:v>
                </c:pt>
                <c:pt idx="384">
                  <c:v>1.2175</c:v>
                </c:pt>
                <c:pt idx="385">
                  <c:v>1.2184999999999999</c:v>
                </c:pt>
                <c:pt idx="386">
                  <c:v>1.22</c:v>
                </c:pt>
                <c:pt idx="387">
                  <c:v>1.2215</c:v>
                </c:pt>
                <c:pt idx="388">
                  <c:v>1.2244999999999999</c:v>
                </c:pt>
                <c:pt idx="389">
                  <c:v>1.2255</c:v>
                </c:pt>
                <c:pt idx="390">
                  <c:v>1.2270000000000001</c:v>
                </c:pt>
                <c:pt idx="391">
                  <c:v>1.2275</c:v>
                </c:pt>
                <c:pt idx="392">
                  <c:v>1.2290000000000001</c:v>
                </c:pt>
                <c:pt idx="393">
                  <c:v>1.2310000000000001</c:v>
                </c:pt>
                <c:pt idx="394">
                  <c:v>1.2335</c:v>
                </c:pt>
                <c:pt idx="395">
                  <c:v>1.2355</c:v>
                </c:pt>
                <c:pt idx="396">
                  <c:v>1.2390000000000001</c:v>
                </c:pt>
                <c:pt idx="397">
                  <c:v>1.2415</c:v>
                </c:pt>
                <c:pt idx="398">
                  <c:v>1.2524999999999999</c:v>
                </c:pt>
                <c:pt idx="399">
                  <c:v>1.26</c:v>
                </c:pt>
                <c:pt idx="400">
                  <c:v>1.2655000000000001</c:v>
                </c:pt>
                <c:pt idx="401">
                  <c:v>1.2675000000000001</c:v>
                </c:pt>
                <c:pt idx="402">
                  <c:v>1.2709999999999999</c:v>
                </c:pt>
                <c:pt idx="403">
                  <c:v>1.2725</c:v>
                </c:pt>
                <c:pt idx="404">
                  <c:v>1.274</c:v>
                </c:pt>
                <c:pt idx="405">
                  <c:v>1.2749999999999999</c:v>
                </c:pt>
                <c:pt idx="406">
                  <c:v>1.2775000000000001</c:v>
                </c:pt>
                <c:pt idx="407">
                  <c:v>1.2789999999999999</c:v>
                </c:pt>
                <c:pt idx="408">
                  <c:v>1.2809999999999999</c:v>
                </c:pt>
                <c:pt idx="409">
                  <c:v>1.2815000000000001</c:v>
                </c:pt>
                <c:pt idx="410">
                  <c:v>1.284</c:v>
                </c:pt>
                <c:pt idx="411">
                  <c:v>1.286</c:v>
                </c:pt>
                <c:pt idx="412">
                  <c:v>1.2875000000000001</c:v>
                </c:pt>
                <c:pt idx="413">
                  <c:v>1.29</c:v>
                </c:pt>
                <c:pt idx="414">
                  <c:v>1.292</c:v>
                </c:pt>
                <c:pt idx="415">
                  <c:v>1.2935000000000001</c:v>
                </c:pt>
                <c:pt idx="416">
                  <c:v>1.2949999999999999</c:v>
                </c:pt>
                <c:pt idx="417">
                  <c:v>1.2969999999999999</c:v>
                </c:pt>
                <c:pt idx="418">
                  <c:v>1.298</c:v>
                </c:pt>
                <c:pt idx="419">
                  <c:v>1.3</c:v>
                </c:pt>
                <c:pt idx="420">
                  <c:v>1.3005</c:v>
                </c:pt>
                <c:pt idx="421">
                  <c:v>1.302</c:v>
                </c:pt>
                <c:pt idx="422">
                  <c:v>1.3035000000000001</c:v>
                </c:pt>
                <c:pt idx="423">
                  <c:v>1.3049999999999999</c:v>
                </c:pt>
                <c:pt idx="424">
                  <c:v>1.3069999999999999</c:v>
                </c:pt>
                <c:pt idx="425">
                  <c:v>1.3095000000000001</c:v>
                </c:pt>
                <c:pt idx="426">
                  <c:v>1.31</c:v>
                </c:pt>
                <c:pt idx="427">
                  <c:v>1.3115000000000001</c:v>
                </c:pt>
                <c:pt idx="428">
                  <c:v>1.3134999999999999</c:v>
                </c:pt>
                <c:pt idx="429">
                  <c:v>1.3140000000000001</c:v>
                </c:pt>
                <c:pt idx="430">
                  <c:v>1.3149999999999999</c:v>
                </c:pt>
                <c:pt idx="431">
                  <c:v>1.3154999999999999</c:v>
                </c:pt>
                <c:pt idx="432">
                  <c:v>1.3160000000000001</c:v>
                </c:pt>
                <c:pt idx="433">
                  <c:v>1.3165</c:v>
                </c:pt>
                <c:pt idx="434">
                  <c:v>1.3180000000000001</c:v>
                </c:pt>
                <c:pt idx="435">
                  <c:v>1.3185</c:v>
                </c:pt>
                <c:pt idx="436">
                  <c:v>1.3205</c:v>
                </c:pt>
                <c:pt idx="437">
                  <c:v>1.3225</c:v>
                </c:pt>
                <c:pt idx="438">
                  <c:v>1.323</c:v>
                </c:pt>
                <c:pt idx="439">
                  <c:v>1.3240000000000001</c:v>
                </c:pt>
                <c:pt idx="440">
                  <c:v>1.3260000000000001</c:v>
                </c:pt>
                <c:pt idx="441">
                  <c:v>1.3280000000000001</c:v>
                </c:pt>
                <c:pt idx="442">
                  <c:v>1.3285</c:v>
                </c:pt>
                <c:pt idx="443">
                  <c:v>1.3294999999999999</c:v>
                </c:pt>
                <c:pt idx="444">
                  <c:v>1.3305</c:v>
                </c:pt>
                <c:pt idx="445">
                  <c:v>1.331</c:v>
                </c:pt>
                <c:pt idx="446">
                  <c:v>1.3320000000000001</c:v>
                </c:pt>
                <c:pt idx="447">
                  <c:v>1.333</c:v>
                </c:pt>
                <c:pt idx="448">
                  <c:v>1.3340000000000001</c:v>
                </c:pt>
                <c:pt idx="449">
                  <c:v>1.3345</c:v>
                </c:pt>
                <c:pt idx="450">
                  <c:v>1.3354999999999999</c:v>
                </c:pt>
                <c:pt idx="451">
                  <c:v>1.3360000000000001</c:v>
                </c:pt>
                <c:pt idx="452">
                  <c:v>1.3374999999999999</c:v>
                </c:pt>
                <c:pt idx="453">
                  <c:v>1.3385</c:v>
                </c:pt>
                <c:pt idx="454">
                  <c:v>1.34</c:v>
                </c:pt>
                <c:pt idx="455">
                  <c:v>1.3405</c:v>
                </c:pt>
                <c:pt idx="456">
                  <c:v>1.3414999999999999</c:v>
                </c:pt>
                <c:pt idx="457">
                  <c:v>1.3434999999999999</c:v>
                </c:pt>
                <c:pt idx="458">
                  <c:v>1.3440000000000001</c:v>
                </c:pt>
                <c:pt idx="459">
                  <c:v>1.3445</c:v>
                </c:pt>
                <c:pt idx="460">
                  <c:v>1.3460000000000001</c:v>
                </c:pt>
                <c:pt idx="461">
                  <c:v>1.3474999999999999</c:v>
                </c:pt>
                <c:pt idx="462">
                  <c:v>1.3485</c:v>
                </c:pt>
                <c:pt idx="463">
                  <c:v>1.3494999999999999</c:v>
                </c:pt>
                <c:pt idx="464">
                  <c:v>1.35</c:v>
                </c:pt>
                <c:pt idx="465">
                  <c:v>1.351</c:v>
                </c:pt>
                <c:pt idx="466">
                  <c:v>1.3514999999999999</c:v>
                </c:pt>
                <c:pt idx="467">
                  <c:v>1.3520000000000001</c:v>
                </c:pt>
                <c:pt idx="468">
                  <c:v>1.3525</c:v>
                </c:pt>
                <c:pt idx="469">
                  <c:v>1.3534999999999999</c:v>
                </c:pt>
                <c:pt idx="470">
                  <c:v>1.3540000000000001</c:v>
                </c:pt>
                <c:pt idx="471">
                  <c:v>1.355</c:v>
                </c:pt>
                <c:pt idx="472">
                  <c:v>1.3554999999999999</c:v>
                </c:pt>
                <c:pt idx="473">
                  <c:v>1.357</c:v>
                </c:pt>
                <c:pt idx="474">
                  <c:v>1.3574999999999999</c:v>
                </c:pt>
                <c:pt idx="475">
                  <c:v>1.3585</c:v>
                </c:pt>
                <c:pt idx="476">
                  <c:v>1.36</c:v>
                </c:pt>
                <c:pt idx="477">
                  <c:v>1.3614999999999999</c:v>
                </c:pt>
                <c:pt idx="478">
                  <c:v>1.3625</c:v>
                </c:pt>
                <c:pt idx="479">
                  <c:v>1.3634999999999999</c:v>
                </c:pt>
                <c:pt idx="480">
                  <c:v>1.365</c:v>
                </c:pt>
                <c:pt idx="481">
                  <c:v>1.3665</c:v>
                </c:pt>
                <c:pt idx="482">
                  <c:v>1.3674999999999999</c:v>
                </c:pt>
                <c:pt idx="483">
                  <c:v>1.369</c:v>
                </c:pt>
                <c:pt idx="484">
                  <c:v>1.37</c:v>
                </c:pt>
                <c:pt idx="485">
                  <c:v>1.371</c:v>
                </c:pt>
                <c:pt idx="486">
                  <c:v>1.3725000000000001</c:v>
                </c:pt>
                <c:pt idx="487">
                  <c:v>1.3734999999999999</c:v>
                </c:pt>
                <c:pt idx="488">
                  <c:v>1.3740000000000001</c:v>
                </c:pt>
                <c:pt idx="489">
                  <c:v>1.3759999999999999</c:v>
                </c:pt>
                <c:pt idx="490">
                  <c:v>1.3774999999999999</c:v>
                </c:pt>
                <c:pt idx="491">
                  <c:v>1.3794999999999999</c:v>
                </c:pt>
                <c:pt idx="492">
                  <c:v>1.381</c:v>
                </c:pt>
                <c:pt idx="493">
                  <c:v>1.3819999999999999</c:v>
                </c:pt>
                <c:pt idx="494">
                  <c:v>1.3825000000000001</c:v>
                </c:pt>
                <c:pt idx="495">
                  <c:v>1.3835</c:v>
                </c:pt>
                <c:pt idx="496">
                  <c:v>1.385</c:v>
                </c:pt>
                <c:pt idx="497">
                  <c:v>1.387</c:v>
                </c:pt>
                <c:pt idx="498">
                  <c:v>1.3885000000000001</c:v>
                </c:pt>
                <c:pt idx="499">
                  <c:v>1.39</c:v>
                </c:pt>
                <c:pt idx="500">
                  <c:v>1.3915</c:v>
                </c:pt>
                <c:pt idx="501">
                  <c:v>1.3935</c:v>
                </c:pt>
                <c:pt idx="502">
                  <c:v>1.395</c:v>
                </c:pt>
                <c:pt idx="503">
                  <c:v>1.3965000000000001</c:v>
                </c:pt>
                <c:pt idx="504">
                  <c:v>1.3975</c:v>
                </c:pt>
                <c:pt idx="505">
                  <c:v>1.399</c:v>
                </c:pt>
                <c:pt idx="506">
                  <c:v>1.401</c:v>
                </c:pt>
                <c:pt idx="507">
                  <c:v>1.4025000000000001</c:v>
                </c:pt>
                <c:pt idx="508">
                  <c:v>1.4039999999999999</c:v>
                </c:pt>
                <c:pt idx="509">
                  <c:v>1.4059999999999999</c:v>
                </c:pt>
                <c:pt idx="510">
                  <c:v>1.4079999999999999</c:v>
                </c:pt>
                <c:pt idx="511">
                  <c:v>1.4095</c:v>
                </c:pt>
                <c:pt idx="512">
                  <c:v>1.411</c:v>
                </c:pt>
                <c:pt idx="513">
                  <c:v>1.4125000000000001</c:v>
                </c:pt>
                <c:pt idx="514">
                  <c:v>1.4139999999999999</c:v>
                </c:pt>
                <c:pt idx="515">
                  <c:v>1.4159999999999999</c:v>
                </c:pt>
                <c:pt idx="516">
                  <c:v>1.4175</c:v>
                </c:pt>
                <c:pt idx="517">
                  <c:v>1.419</c:v>
                </c:pt>
                <c:pt idx="518">
                  <c:v>1.4205000000000001</c:v>
                </c:pt>
                <c:pt idx="519">
                  <c:v>1.4219999999999999</c:v>
                </c:pt>
                <c:pt idx="520">
                  <c:v>1.4235</c:v>
                </c:pt>
                <c:pt idx="521">
                  <c:v>1.425</c:v>
                </c:pt>
                <c:pt idx="522">
                  <c:v>1.4265000000000001</c:v>
                </c:pt>
                <c:pt idx="523">
                  <c:v>1.4275</c:v>
                </c:pt>
                <c:pt idx="524">
                  <c:v>1.4285000000000001</c:v>
                </c:pt>
                <c:pt idx="525">
                  <c:v>1.4305000000000001</c:v>
                </c:pt>
                <c:pt idx="526">
                  <c:v>1.4319999999999999</c:v>
                </c:pt>
                <c:pt idx="527">
                  <c:v>1.4335</c:v>
                </c:pt>
                <c:pt idx="528">
                  <c:v>1.4350000000000001</c:v>
                </c:pt>
                <c:pt idx="529">
                  <c:v>1.4365000000000001</c:v>
                </c:pt>
                <c:pt idx="530">
                  <c:v>1.4379999999999999</c:v>
                </c:pt>
                <c:pt idx="531">
                  <c:v>1.4395</c:v>
                </c:pt>
                <c:pt idx="532">
                  <c:v>1.4410000000000001</c:v>
                </c:pt>
                <c:pt idx="533">
                  <c:v>1.4424999999999999</c:v>
                </c:pt>
                <c:pt idx="534">
                  <c:v>1.444</c:v>
                </c:pt>
                <c:pt idx="535">
                  <c:v>1.4455</c:v>
                </c:pt>
                <c:pt idx="536">
                  <c:v>1.446</c:v>
                </c:pt>
                <c:pt idx="537">
                  <c:v>1.4475</c:v>
                </c:pt>
                <c:pt idx="538">
                  <c:v>1.4490000000000001</c:v>
                </c:pt>
                <c:pt idx="539">
                  <c:v>1.4504999999999999</c:v>
                </c:pt>
                <c:pt idx="540">
                  <c:v>1.452</c:v>
                </c:pt>
                <c:pt idx="541">
                  <c:v>1.4535</c:v>
                </c:pt>
                <c:pt idx="542">
                  <c:v>1.4555</c:v>
                </c:pt>
                <c:pt idx="543">
                  <c:v>1.4564999999999999</c:v>
                </c:pt>
                <c:pt idx="544">
                  <c:v>1.458</c:v>
                </c:pt>
                <c:pt idx="545">
                  <c:v>1.4595</c:v>
                </c:pt>
                <c:pt idx="546">
                  <c:v>1.4610000000000001</c:v>
                </c:pt>
                <c:pt idx="547">
                  <c:v>1.4630000000000001</c:v>
                </c:pt>
                <c:pt idx="548">
                  <c:v>1.4650000000000001</c:v>
                </c:pt>
                <c:pt idx="549">
                  <c:v>1.4664999999999999</c:v>
                </c:pt>
                <c:pt idx="550">
                  <c:v>1.4684999999999999</c:v>
                </c:pt>
                <c:pt idx="551">
                  <c:v>1.47</c:v>
                </c:pt>
                <c:pt idx="552">
                  <c:v>1.4715</c:v>
                </c:pt>
                <c:pt idx="553">
                  <c:v>1.4730000000000001</c:v>
                </c:pt>
                <c:pt idx="554">
                  <c:v>1.4744999999999999</c:v>
                </c:pt>
                <c:pt idx="555">
                  <c:v>1.4764999999999999</c:v>
                </c:pt>
                <c:pt idx="556">
                  <c:v>1.478</c:v>
                </c:pt>
                <c:pt idx="557">
                  <c:v>1.4790000000000001</c:v>
                </c:pt>
                <c:pt idx="558">
                  <c:v>1.4795</c:v>
                </c:pt>
                <c:pt idx="559">
                  <c:v>1.4810000000000001</c:v>
                </c:pt>
                <c:pt idx="560">
                  <c:v>1.4824999999999999</c:v>
                </c:pt>
                <c:pt idx="561">
                  <c:v>1.484</c:v>
                </c:pt>
                <c:pt idx="562">
                  <c:v>1.4855</c:v>
                </c:pt>
                <c:pt idx="563">
                  <c:v>1.4870000000000001</c:v>
                </c:pt>
                <c:pt idx="564">
                  <c:v>1.4884999999999999</c:v>
                </c:pt>
                <c:pt idx="565">
                  <c:v>1.49</c:v>
                </c:pt>
                <c:pt idx="566">
                  <c:v>1.492</c:v>
                </c:pt>
                <c:pt idx="567">
                  <c:v>1.4935</c:v>
                </c:pt>
                <c:pt idx="568">
                  <c:v>1.4944999999999999</c:v>
                </c:pt>
                <c:pt idx="569">
                  <c:v>1.4955000000000001</c:v>
                </c:pt>
                <c:pt idx="570">
                  <c:v>1.496</c:v>
                </c:pt>
                <c:pt idx="571">
                  <c:v>1.498</c:v>
                </c:pt>
                <c:pt idx="572">
                  <c:v>1.4995000000000001</c:v>
                </c:pt>
                <c:pt idx="573">
                  <c:v>1.5009999999999999</c:v>
                </c:pt>
                <c:pt idx="574">
                  <c:v>1.502</c:v>
                </c:pt>
                <c:pt idx="575">
                  <c:v>1.5035000000000001</c:v>
                </c:pt>
                <c:pt idx="576">
                  <c:v>1.5049999999999999</c:v>
                </c:pt>
                <c:pt idx="577">
                  <c:v>1.5055000000000001</c:v>
                </c:pt>
                <c:pt idx="578">
                  <c:v>1.5069999999999999</c:v>
                </c:pt>
                <c:pt idx="579">
                  <c:v>1.5085</c:v>
                </c:pt>
                <c:pt idx="580">
                  <c:v>1.51</c:v>
                </c:pt>
                <c:pt idx="581">
                  <c:v>1.5115000000000001</c:v>
                </c:pt>
                <c:pt idx="582">
                  <c:v>1.5135000000000001</c:v>
                </c:pt>
                <c:pt idx="583">
                  <c:v>1.5149999999999999</c:v>
                </c:pt>
                <c:pt idx="584">
                  <c:v>1.516</c:v>
                </c:pt>
                <c:pt idx="585">
                  <c:v>1.5175000000000001</c:v>
                </c:pt>
                <c:pt idx="586">
                  <c:v>1.5185</c:v>
                </c:pt>
                <c:pt idx="587">
                  <c:v>1.5189999999999999</c:v>
                </c:pt>
                <c:pt idx="588">
                  <c:v>1.5209999999999999</c:v>
                </c:pt>
                <c:pt idx="589">
                  <c:v>1.5225</c:v>
                </c:pt>
                <c:pt idx="590">
                  <c:v>1.5235000000000001</c:v>
                </c:pt>
                <c:pt idx="591">
                  <c:v>1.524</c:v>
                </c:pt>
                <c:pt idx="592">
                  <c:v>1.5255000000000001</c:v>
                </c:pt>
                <c:pt idx="593">
                  <c:v>1.5269999999999999</c:v>
                </c:pt>
                <c:pt idx="594">
                  <c:v>1.5285</c:v>
                </c:pt>
                <c:pt idx="595">
                  <c:v>1.53</c:v>
                </c:pt>
                <c:pt idx="596">
                  <c:v>1.5315000000000001</c:v>
                </c:pt>
                <c:pt idx="597">
                  <c:v>1.5329999999999999</c:v>
                </c:pt>
                <c:pt idx="598">
                  <c:v>1.5345</c:v>
                </c:pt>
                <c:pt idx="599">
                  <c:v>1.536</c:v>
                </c:pt>
                <c:pt idx="600">
                  <c:v>1.5365</c:v>
                </c:pt>
                <c:pt idx="601">
                  <c:v>1.5375000000000001</c:v>
                </c:pt>
                <c:pt idx="602">
                  <c:v>1.538</c:v>
                </c:pt>
                <c:pt idx="603">
                  <c:v>1.5389999999999999</c:v>
                </c:pt>
                <c:pt idx="604">
                  <c:v>1.5409999999999999</c:v>
                </c:pt>
                <c:pt idx="605">
                  <c:v>1.5425</c:v>
                </c:pt>
                <c:pt idx="606">
                  <c:v>1.5435000000000001</c:v>
                </c:pt>
                <c:pt idx="607">
                  <c:v>1.5455000000000001</c:v>
                </c:pt>
                <c:pt idx="608">
                  <c:v>1.5465</c:v>
                </c:pt>
                <c:pt idx="609">
                  <c:v>1.548</c:v>
                </c:pt>
                <c:pt idx="610">
                  <c:v>1.5495000000000001</c:v>
                </c:pt>
                <c:pt idx="611">
                  <c:v>1.552</c:v>
                </c:pt>
                <c:pt idx="612">
                  <c:v>1.554</c:v>
                </c:pt>
                <c:pt idx="613">
                  <c:v>1.5565</c:v>
                </c:pt>
                <c:pt idx="614">
                  <c:v>1.5580000000000001</c:v>
                </c:pt>
                <c:pt idx="615">
                  <c:v>1.56</c:v>
                </c:pt>
                <c:pt idx="616">
                  <c:v>1.5620000000000001</c:v>
                </c:pt>
                <c:pt idx="617">
                  <c:v>1.5640000000000001</c:v>
                </c:pt>
                <c:pt idx="618">
                  <c:v>1.5649999999999999</c:v>
                </c:pt>
                <c:pt idx="619">
                  <c:v>1.5669999999999999</c:v>
                </c:pt>
                <c:pt idx="620">
                  <c:v>1.569</c:v>
                </c:pt>
                <c:pt idx="621">
                  <c:v>1.571</c:v>
                </c:pt>
                <c:pt idx="622">
                  <c:v>1.5734999999999999</c:v>
                </c:pt>
                <c:pt idx="623">
                  <c:v>1.5760000000000001</c:v>
                </c:pt>
                <c:pt idx="624">
                  <c:v>1.5780000000000001</c:v>
                </c:pt>
                <c:pt idx="625">
                  <c:v>1.5785</c:v>
                </c:pt>
                <c:pt idx="626">
                  <c:v>1.5794999999999999</c:v>
                </c:pt>
                <c:pt idx="627">
                  <c:v>1.5814999999999999</c:v>
                </c:pt>
                <c:pt idx="628">
                  <c:v>1.5825</c:v>
                </c:pt>
                <c:pt idx="629">
                  <c:v>1.5840000000000001</c:v>
                </c:pt>
                <c:pt idx="630">
                  <c:v>1.5865</c:v>
                </c:pt>
                <c:pt idx="631">
                  <c:v>1.5874999999999999</c:v>
                </c:pt>
                <c:pt idx="632">
                  <c:v>1.5885</c:v>
                </c:pt>
                <c:pt idx="633">
                  <c:v>1.59</c:v>
                </c:pt>
                <c:pt idx="634">
                  <c:v>1.5914999999999999</c:v>
                </c:pt>
                <c:pt idx="635">
                  <c:v>1.5925</c:v>
                </c:pt>
                <c:pt idx="636">
                  <c:v>1.595</c:v>
                </c:pt>
                <c:pt idx="637">
                  <c:v>1.597</c:v>
                </c:pt>
                <c:pt idx="638">
                  <c:v>1.5980000000000001</c:v>
                </c:pt>
                <c:pt idx="639">
                  <c:v>1.599</c:v>
                </c:pt>
                <c:pt idx="640">
                  <c:v>1.6</c:v>
                </c:pt>
                <c:pt idx="641">
                  <c:v>1.601</c:v>
                </c:pt>
                <c:pt idx="642">
                  <c:v>1.6020000000000001</c:v>
                </c:pt>
                <c:pt idx="643">
                  <c:v>1.603</c:v>
                </c:pt>
                <c:pt idx="644">
                  <c:v>1.6040000000000001</c:v>
                </c:pt>
                <c:pt idx="645">
                  <c:v>1.6054999999999999</c:v>
                </c:pt>
                <c:pt idx="646">
                  <c:v>1.6080000000000001</c:v>
                </c:pt>
                <c:pt idx="647">
                  <c:v>1.6094999999999999</c:v>
                </c:pt>
                <c:pt idx="648">
                  <c:v>1.6105</c:v>
                </c:pt>
                <c:pt idx="649">
                  <c:v>1.6114999999999999</c:v>
                </c:pt>
                <c:pt idx="650">
                  <c:v>1.6140000000000001</c:v>
                </c:pt>
                <c:pt idx="651">
                  <c:v>1.6154999999999999</c:v>
                </c:pt>
                <c:pt idx="652">
                  <c:v>1.6165</c:v>
                </c:pt>
                <c:pt idx="653">
                  <c:v>1.6185</c:v>
                </c:pt>
                <c:pt idx="654">
                  <c:v>1.6194999999999999</c:v>
                </c:pt>
                <c:pt idx="655">
                  <c:v>1.6205000000000001</c:v>
                </c:pt>
                <c:pt idx="656">
                  <c:v>1.6225000000000001</c:v>
                </c:pt>
                <c:pt idx="657">
                  <c:v>1.6245000000000001</c:v>
                </c:pt>
                <c:pt idx="658">
                  <c:v>1.6265000000000001</c:v>
                </c:pt>
                <c:pt idx="659">
                  <c:v>1.6274999999999999</c:v>
                </c:pt>
                <c:pt idx="660">
                  <c:v>1.6294999999999999</c:v>
                </c:pt>
                <c:pt idx="661">
                  <c:v>1.631</c:v>
                </c:pt>
                <c:pt idx="662">
                  <c:v>1.6339999999999999</c:v>
                </c:pt>
                <c:pt idx="663">
                  <c:v>1.6359999999999999</c:v>
                </c:pt>
                <c:pt idx="664">
                  <c:v>1.6385000000000001</c:v>
                </c:pt>
                <c:pt idx="665">
                  <c:v>1.6405000000000001</c:v>
                </c:pt>
                <c:pt idx="666">
                  <c:v>1.641</c:v>
                </c:pt>
                <c:pt idx="667">
                  <c:v>1.6425000000000001</c:v>
                </c:pt>
                <c:pt idx="668">
                  <c:v>1.645</c:v>
                </c:pt>
                <c:pt idx="669">
                  <c:v>1.6475</c:v>
                </c:pt>
                <c:pt idx="670">
                  <c:v>1.65</c:v>
                </c:pt>
                <c:pt idx="671">
                  <c:v>1.6515</c:v>
                </c:pt>
                <c:pt idx="672">
                  <c:v>1.6525000000000001</c:v>
                </c:pt>
                <c:pt idx="673">
                  <c:v>1.6535</c:v>
                </c:pt>
                <c:pt idx="674">
                  <c:v>1.6559999999999999</c:v>
                </c:pt>
                <c:pt idx="675">
                  <c:v>1.659</c:v>
                </c:pt>
                <c:pt idx="676">
                  <c:v>1.66</c:v>
                </c:pt>
                <c:pt idx="677">
                  <c:v>1.661</c:v>
                </c:pt>
                <c:pt idx="678">
                  <c:v>1.6615</c:v>
                </c:pt>
                <c:pt idx="679">
                  <c:v>1.663</c:v>
                </c:pt>
                <c:pt idx="680">
                  <c:v>1.6645000000000001</c:v>
                </c:pt>
                <c:pt idx="681">
                  <c:v>1.6655</c:v>
                </c:pt>
                <c:pt idx="682">
                  <c:v>1.667</c:v>
                </c:pt>
                <c:pt idx="683">
                  <c:v>1.6679999999999999</c:v>
                </c:pt>
                <c:pt idx="684">
                  <c:v>1.6705000000000001</c:v>
                </c:pt>
                <c:pt idx="685">
                  <c:v>1.6725000000000001</c:v>
                </c:pt>
                <c:pt idx="686">
                  <c:v>1.6735</c:v>
                </c:pt>
                <c:pt idx="687">
                  <c:v>1.6745000000000001</c:v>
                </c:pt>
                <c:pt idx="688">
                  <c:v>1.6779999999999999</c:v>
                </c:pt>
                <c:pt idx="689">
                  <c:v>1.679</c:v>
                </c:pt>
                <c:pt idx="690">
                  <c:v>1.68</c:v>
                </c:pt>
                <c:pt idx="691">
                  <c:v>1.6825000000000001</c:v>
                </c:pt>
                <c:pt idx="692">
                  <c:v>1.6835</c:v>
                </c:pt>
                <c:pt idx="693">
                  <c:v>1.6850000000000001</c:v>
                </c:pt>
                <c:pt idx="694">
                  <c:v>1.6879999999999999</c:v>
                </c:pt>
                <c:pt idx="695">
                  <c:v>1.6904999999999999</c:v>
                </c:pt>
                <c:pt idx="696">
                  <c:v>1.6924999999999999</c:v>
                </c:pt>
                <c:pt idx="697">
                  <c:v>1.6935</c:v>
                </c:pt>
                <c:pt idx="698">
                  <c:v>1.6970000000000001</c:v>
                </c:pt>
                <c:pt idx="699">
                  <c:v>1.6995</c:v>
                </c:pt>
                <c:pt idx="700">
                  <c:v>1.7024999999999999</c:v>
                </c:pt>
                <c:pt idx="701">
                  <c:v>1.7064999999999999</c:v>
                </c:pt>
                <c:pt idx="702">
                  <c:v>1.7104999999999999</c:v>
                </c:pt>
                <c:pt idx="703">
                  <c:v>1.7150000000000001</c:v>
                </c:pt>
                <c:pt idx="704">
                  <c:v>1.7170000000000001</c:v>
                </c:pt>
                <c:pt idx="705">
                  <c:v>1.7204999999999999</c:v>
                </c:pt>
                <c:pt idx="706">
                  <c:v>1.7270000000000001</c:v>
                </c:pt>
                <c:pt idx="707">
                  <c:v>1.7315</c:v>
                </c:pt>
                <c:pt idx="708">
                  <c:v>1.7370000000000001</c:v>
                </c:pt>
                <c:pt idx="709">
                  <c:v>1.7455000000000001</c:v>
                </c:pt>
                <c:pt idx="710">
                  <c:v>1.7504999999999999</c:v>
                </c:pt>
                <c:pt idx="711">
                  <c:v>1.754</c:v>
                </c:pt>
                <c:pt idx="712">
                  <c:v>1.7575000000000001</c:v>
                </c:pt>
                <c:pt idx="713">
                  <c:v>1.7595000000000001</c:v>
                </c:pt>
                <c:pt idx="714">
                  <c:v>1.7605</c:v>
                </c:pt>
                <c:pt idx="715">
                  <c:v>1.7629999999999999</c:v>
                </c:pt>
                <c:pt idx="716">
                  <c:v>1.7655000000000001</c:v>
                </c:pt>
                <c:pt idx="717">
                  <c:v>1.7665</c:v>
                </c:pt>
                <c:pt idx="718">
                  <c:v>1.768</c:v>
                </c:pt>
                <c:pt idx="719">
                  <c:v>1.7695000000000001</c:v>
                </c:pt>
                <c:pt idx="720">
                  <c:v>1.7705</c:v>
                </c:pt>
                <c:pt idx="721">
                  <c:v>1.7715000000000001</c:v>
                </c:pt>
                <c:pt idx="722">
                  <c:v>1.7725</c:v>
                </c:pt>
                <c:pt idx="723">
                  <c:v>1.7735000000000001</c:v>
                </c:pt>
                <c:pt idx="724">
                  <c:v>1.774</c:v>
                </c:pt>
                <c:pt idx="725">
                  <c:v>1.776</c:v>
                </c:pt>
                <c:pt idx="726">
                  <c:v>1.7775000000000001</c:v>
                </c:pt>
                <c:pt idx="727">
                  <c:v>1.7785</c:v>
                </c:pt>
                <c:pt idx="728">
                  <c:v>1.7805</c:v>
                </c:pt>
                <c:pt idx="729">
                  <c:v>1.782</c:v>
                </c:pt>
                <c:pt idx="730">
                  <c:v>1.7829999999999999</c:v>
                </c:pt>
                <c:pt idx="731">
                  <c:v>1.7849999999999999</c:v>
                </c:pt>
                <c:pt idx="732">
                  <c:v>1.786</c:v>
                </c:pt>
                <c:pt idx="733">
                  <c:v>1.7869999999999999</c:v>
                </c:pt>
                <c:pt idx="734">
                  <c:v>1.7895000000000001</c:v>
                </c:pt>
                <c:pt idx="735">
                  <c:v>1.7915000000000001</c:v>
                </c:pt>
                <c:pt idx="736">
                  <c:v>1.7929999999999999</c:v>
                </c:pt>
                <c:pt idx="737">
                  <c:v>1.7945</c:v>
                </c:pt>
                <c:pt idx="738">
                  <c:v>1.7965</c:v>
                </c:pt>
                <c:pt idx="739">
                  <c:v>1.7989999999999999</c:v>
                </c:pt>
                <c:pt idx="740">
                  <c:v>1.8009999999999999</c:v>
                </c:pt>
                <c:pt idx="741">
                  <c:v>1.8029999999999999</c:v>
                </c:pt>
                <c:pt idx="742">
                  <c:v>1.8049999999999999</c:v>
                </c:pt>
                <c:pt idx="743">
                  <c:v>1.8065</c:v>
                </c:pt>
                <c:pt idx="744">
                  <c:v>1.8075000000000001</c:v>
                </c:pt>
                <c:pt idx="745">
                  <c:v>1.81</c:v>
                </c:pt>
                <c:pt idx="746">
                  <c:v>1.8120000000000001</c:v>
                </c:pt>
                <c:pt idx="747">
                  <c:v>1.8134999999999999</c:v>
                </c:pt>
                <c:pt idx="748">
                  <c:v>1.8149999999999999</c:v>
                </c:pt>
                <c:pt idx="749">
                  <c:v>1.8160000000000001</c:v>
                </c:pt>
                <c:pt idx="750">
                  <c:v>1.8169999999999999</c:v>
                </c:pt>
                <c:pt idx="751">
                  <c:v>1.8194999999999999</c:v>
                </c:pt>
                <c:pt idx="752">
                  <c:v>1.8214999999999999</c:v>
                </c:pt>
                <c:pt idx="753">
                  <c:v>1.8225</c:v>
                </c:pt>
                <c:pt idx="754">
                  <c:v>1.823</c:v>
                </c:pt>
                <c:pt idx="755">
                  <c:v>1.8240000000000001</c:v>
                </c:pt>
                <c:pt idx="756">
                  <c:v>1.825</c:v>
                </c:pt>
                <c:pt idx="757">
                  <c:v>1.8260000000000001</c:v>
                </c:pt>
                <c:pt idx="758">
                  <c:v>1.827</c:v>
                </c:pt>
                <c:pt idx="759">
                  <c:v>1.8280000000000001</c:v>
                </c:pt>
                <c:pt idx="760">
                  <c:v>1.829</c:v>
                </c:pt>
                <c:pt idx="761">
                  <c:v>1.8314999999999999</c:v>
                </c:pt>
                <c:pt idx="762">
                  <c:v>1.833</c:v>
                </c:pt>
                <c:pt idx="763">
                  <c:v>1.8340000000000001</c:v>
                </c:pt>
                <c:pt idx="764">
                  <c:v>1.835</c:v>
                </c:pt>
                <c:pt idx="765">
                  <c:v>1.8365</c:v>
                </c:pt>
                <c:pt idx="766">
                  <c:v>1.839</c:v>
                </c:pt>
                <c:pt idx="767">
                  <c:v>1.841</c:v>
                </c:pt>
                <c:pt idx="768">
                  <c:v>1.843</c:v>
                </c:pt>
                <c:pt idx="769">
                  <c:v>1.8440000000000001</c:v>
                </c:pt>
                <c:pt idx="770">
                  <c:v>1.8445</c:v>
                </c:pt>
                <c:pt idx="771">
                  <c:v>1.8465</c:v>
                </c:pt>
                <c:pt idx="772">
                  <c:v>1.8474999999999999</c:v>
                </c:pt>
                <c:pt idx="773">
                  <c:v>1.8485</c:v>
                </c:pt>
                <c:pt idx="774">
                  <c:v>1.8494999999999999</c:v>
                </c:pt>
                <c:pt idx="775">
                  <c:v>1.8505</c:v>
                </c:pt>
                <c:pt idx="776">
                  <c:v>1.8520000000000001</c:v>
                </c:pt>
                <c:pt idx="777">
                  <c:v>1.8525</c:v>
                </c:pt>
                <c:pt idx="778">
                  <c:v>1.8534999999999999</c:v>
                </c:pt>
                <c:pt idx="779">
                  <c:v>1.8545</c:v>
                </c:pt>
                <c:pt idx="780">
                  <c:v>1.855</c:v>
                </c:pt>
                <c:pt idx="781">
                  <c:v>1.8560000000000001</c:v>
                </c:pt>
                <c:pt idx="782">
                  <c:v>1.857</c:v>
                </c:pt>
                <c:pt idx="783">
                  <c:v>1.8580000000000001</c:v>
                </c:pt>
                <c:pt idx="784">
                  <c:v>1.859</c:v>
                </c:pt>
                <c:pt idx="785">
                  <c:v>1.8605</c:v>
                </c:pt>
                <c:pt idx="786">
                  <c:v>1.863</c:v>
                </c:pt>
                <c:pt idx="787">
                  <c:v>1.8640000000000001</c:v>
                </c:pt>
                <c:pt idx="788">
                  <c:v>1.8645</c:v>
                </c:pt>
                <c:pt idx="789">
                  <c:v>1.8665</c:v>
                </c:pt>
                <c:pt idx="790">
                  <c:v>1.8685</c:v>
                </c:pt>
                <c:pt idx="791">
                  <c:v>1.869</c:v>
                </c:pt>
                <c:pt idx="792">
                  <c:v>1.87</c:v>
                </c:pt>
                <c:pt idx="793">
                  <c:v>1.8720000000000001</c:v>
                </c:pt>
                <c:pt idx="794">
                  <c:v>1.8740000000000001</c:v>
                </c:pt>
                <c:pt idx="795">
                  <c:v>1.8745000000000001</c:v>
                </c:pt>
                <c:pt idx="796">
                  <c:v>1.8754999999999999</c:v>
                </c:pt>
                <c:pt idx="797">
                  <c:v>1.8765000000000001</c:v>
                </c:pt>
                <c:pt idx="798">
                  <c:v>1.8774999999999999</c:v>
                </c:pt>
                <c:pt idx="799">
                  <c:v>1.8785000000000001</c:v>
                </c:pt>
                <c:pt idx="800">
                  <c:v>1.8794999999999999</c:v>
                </c:pt>
                <c:pt idx="801">
                  <c:v>1.8805000000000001</c:v>
                </c:pt>
                <c:pt idx="802">
                  <c:v>1.8815</c:v>
                </c:pt>
                <c:pt idx="803">
                  <c:v>1.883</c:v>
                </c:pt>
                <c:pt idx="804">
                  <c:v>1.8839999999999999</c:v>
                </c:pt>
                <c:pt idx="805">
                  <c:v>1.8855</c:v>
                </c:pt>
                <c:pt idx="806">
                  <c:v>1.8875</c:v>
                </c:pt>
                <c:pt idx="807">
                  <c:v>1.8895</c:v>
                </c:pt>
                <c:pt idx="808">
                  <c:v>1.8919999999999999</c:v>
                </c:pt>
                <c:pt idx="809">
                  <c:v>1.8935</c:v>
                </c:pt>
                <c:pt idx="810">
                  <c:v>1.8955</c:v>
                </c:pt>
                <c:pt idx="811">
                  <c:v>1.8959999999999999</c:v>
                </c:pt>
                <c:pt idx="812">
                  <c:v>1.897</c:v>
                </c:pt>
                <c:pt idx="813">
                  <c:v>1.899</c:v>
                </c:pt>
                <c:pt idx="814">
                  <c:v>1.9015</c:v>
                </c:pt>
                <c:pt idx="815">
                  <c:v>1.9035</c:v>
                </c:pt>
                <c:pt idx="816">
                  <c:v>1.9055</c:v>
                </c:pt>
                <c:pt idx="817">
                  <c:v>1.907</c:v>
                </c:pt>
                <c:pt idx="818">
                  <c:v>1.909</c:v>
                </c:pt>
                <c:pt idx="819">
                  <c:v>1.9115</c:v>
                </c:pt>
                <c:pt idx="820">
                  <c:v>1.9125000000000001</c:v>
                </c:pt>
                <c:pt idx="821">
                  <c:v>1.9135</c:v>
                </c:pt>
                <c:pt idx="822">
                  <c:v>1.9155</c:v>
                </c:pt>
                <c:pt idx="823">
                  <c:v>1.917</c:v>
                </c:pt>
                <c:pt idx="824">
                  <c:v>1.9185000000000001</c:v>
                </c:pt>
                <c:pt idx="825">
                  <c:v>1.9195</c:v>
                </c:pt>
                <c:pt idx="826">
                  <c:v>1.9219999999999999</c:v>
                </c:pt>
                <c:pt idx="827">
                  <c:v>1.923</c:v>
                </c:pt>
                <c:pt idx="828">
                  <c:v>1.9239999999999999</c:v>
                </c:pt>
                <c:pt idx="829">
                  <c:v>1.9259999999999999</c:v>
                </c:pt>
                <c:pt idx="830">
                  <c:v>1.9275</c:v>
                </c:pt>
                <c:pt idx="831">
                  <c:v>1.9279999999999999</c:v>
                </c:pt>
                <c:pt idx="832">
                  <c:v>1.929</c:v>
                </c:pt>
                <c:pt idx="833">
                  <c:v>1.93</c:v>
                </c:pt>
                <c:pt idx="834">
                  <c:v>1.9315</c:v>
                </c:pt>
                <c:pt idx="835">
                  <c:v>1.9325000000000001</c:v>
                </c:pt>
                <c:pt idx="836">
                  <c:v>1.9335</c:v>
                </c:pt>
                <c:pt idx="837">
                  <c:v>1.9350000000000001</c:v>
                </c:pt>
                <c:pt idx="838">
                  <c:v>1.9370000000000001</c:v>
                </c:pt>
                <c:pt idx="839">
                  <c:v>1.9390000000000001</c:v>
                </c:pt>
                <c:pt idx="840">
                  <c:v>1.944</c:v>
                </c:pt>
                <c:pt idx="841">
                  <c:v>1.946</c:v>
                </c:pt>
                <c:pt idx="842">
                  <c:v>1.9475</c:v>
                </c:pt>
                <c:pt idx="843">
                  <c:v>1.9495</c:v>
                </c:pt>
                <c:pt idx="844">
                  <c:v>1.952</c:v>
                </c:pt>
                <c:pt idx="845">
                  <c:v>1.9535</c:v>
                </c:pt>
                <c:pt idx="846">
                  <c:v>1.9544999999999999</c:v>
                </c:pt>
                <c:pt idx="847">
                  <c:v>1.9555</c:v>
                </c:pt>
                <c:pt idx="848">
                  <c:v>1.956</c:v>
                </c:pt>
                <c:pt idx="849">
                  <c:v>1.9570000000000001</c:v>
                </c:pt>
                <c:pt idx="850">
                  <c:v>1.9595</c:v>
                </c:pt>
                <c:pt idx="851">
                  <c:v>1.9604999999999999</c:v>
                </c:pt>
                <c:pt idx="852">
                  <c:v>1.962</c:v>
                </c:pt>
                <c:pt idx="853">
                  <c:v>1.9630000000000001</c:v>
                </c:pt>
                <c:pt idx="854">
                  <c:v>1.964</c:v>
                </c:pt>
                <c:pt idx="855">
                  <c:v>1.9650000000000001</c:v>
                </c:pt>
                <c:pt idx="856">
                  <c:v>1.966</c:v>
                </c:pt>
                <c:pt idx="857">
                  <c:v>1.9670000000000001</c:v>
                </c:pt>
                <c:pt idx="858">
                  <c:v>1.9675</c:v>
                </c:pt>
                <c:pt idx="859">
                  <c:v>1.9695</c:v>
                </c:pt>
                <c:pt idx="860">
                  <c:v>1.972</c:v>
                </c:pt>
                <c:pt idx="861">
                  <c:v>1.9730000000000001</c:v>
                </c:pt>
                <c:pt idx="862">
                  <c:v>1.9735</c:v>
                </c:pt>
                <c:pt idx="863">
                  <c:v>1.9755</c:v>
                </c:pt>
                <c:pt idx="864">
                  <c:v>1.9764999999999999</c:v>
                </c:pt>
                <c:pt idx="865">
                  <c:v>1.9775</c:v>
                </c:pt>
                <c:pt idx="866">
                  <c:v>1.9795</c:v>
                </c:pt>
                <c:pt idx="867">
                  <c:v>1.982</c:v>
                </c:pt>
                <c:pt idx="868">
                  <c:v>1.9844999999999999</c:v>
                </c:pt>
                <c:pt idx="869">
                  <c:v>1.986</c:v>
                </c:pt>
                <c:pt idx="870">
                  <c:v>1.988</c:v>
                </c:pt>
                <c:pt idx="871">
                  <c:v>1.9890000000000001</c:v>
                </c:pt>
                <c:pt idx="872">
                  <c:v>1.9904999999999999</c:v>
                </c:pt>
                <c:pt idx="873">
                  <c:v>1.9915</c:v>
                </c:pt>
                <c:pt idx="874">
                  <c:v>1.9924999999999999</c:v>
                </c:pt>
                <c:pt idx="875">
                  <c:v>1.9944999999999999</c:v>
                </c:pt>
                <c:pt idx="876">
                  <c:v>1.9970000000000001</c:v>
                </c:pt>
                <c:pt idx="877">
                  <c:v>1.9984999999999999</c:v>
                </c:pt>
                <c:pt idx="878">
                  <c:v>2</c:v>
                </c:pt>
                <c:pt idx="879">
                  <c:v>2.0009999999999999</c:v>
                </c:pt>
                <c:pt idx="880">
                  <c:v>2.0034999999999998</c:v>
                </c:pt>
                <c:pt idx="881">
                  <c:v>2.0049999999999999</c:v>
                </c:pt>
                <c:pt idx="882">
                  <c:v>2.0055000000000001</c:v>
                </c:pt>
                <c:pt idx="883">
                  <c:v>2.0065</c:v>
                </c:pt>
                <c:pt idx="884">
                  <c:v>2.0074999999999998</c:v>
                </c:pt>
                <c:pt idx="885">
                  <c:v>2.0085000000000002</c:v>
                </c:pt>
                <c:pt idx="886">
                  <c:v>2.0095000000000001</c:v>
                </c:pt>
                <c:pt idx="887">
                  <c:v>2.0105</c:v>
                </c:pt>
                <c:pt idx="888">
                  <c:v>2.012</c:v>
                </c:pt>
                <c:pt idx="889">
                  <c:v>2.0129999999999999</c:v>
                </c:pt>
                <c:pt idx="890">
                  <c:v>2.0139999999999998</c:v>
                </c:pt>
                <c:pt idx="891">
                  <c:v>2.0150000000000001</c:v>
                </c:pt>
                <c:pt idx="892">
                  <c:v>2.016</c:v>
                </c:pt>
                <c:pt idx="893">
                  <c:v>2.0165000000000002</c:v>
                </c:pt>
                <c:pt idx="894">
                  <c:v>2.0175000000000001</c:v>
                </c:pt>
                <c:pt idx="895">
                  <c:v>2.0194999999999999</c:v>
                </c:pt>
                <c:pt idx="896">
                  <c:v>2.0219999999999998</c:v>
                </c:pt>
                <c:pt idx="897">
                  <c:v>2.024</c:v>
                </c:pt>
                <c:pt idx="898">
                  <c:v>2.0259999999999998</c:v>
                </c:pt>
                <c:pt idx="899">
                  <c:v>2.0274999999999999</c:v>
                </c:pt>
                <c:pt idx="900">
                  <c:v>2.0285000000000002</c:v>
                </c:pt>
                <c:pt idx="901">
                  <c:v>2.0305</c:v>
                </c:pt>
                <c:pt idx="902">
                  <c:v>2.0329999999999999</c:v>
                </c:pt>
                <c:pt idx="903">
                  <c:v>2.0339999999999998</c:v>
                </c:pt>
                <c:pt idx="904">
                  <c:v>2.0350000000000001</c:v>
                </c:pt>
                <c:pt idx="905">
                  <c:v>2.036</c:v>
                </c:pt>
                <c:pt idx="906">
                  <c:v>2.0365000000000002</c:v>
                </c:pt>
                <c:pt idx="907">
                  <c:v>2.0385</c:v>
                </c:pt>
                <c:pt idx="908">
                  <c:v>2.0409999999999999</c:v>
                </c:pt>
                <c:pt idx="909">
                  <c:v>2.0434999999999999</c:v>
                </c:pt>
                <c:pt idx="910">
                  <c:v>2.0455000000000001</c:v>
                </c:pt>
                <c:pt idx="911">
                  <c:v>2.0474999999999999</c:v>
                </c:pt>
                <c:pt idx="912">
                  <c:v>2.0495000000000001</c:v>
                </c:pt>
                <c:pt idx="913">
                  <c:v>2.0505</c:v>
                </c:pt>
                <c:pt idx="914">
                  <c:v>2.0514999999999999</c:v>
                </c:pt>
                <c:pt idx="915">
                  <c:v>2.0539999999999998</c:v>
                </c:pt>
                <c:pt idx="916">
                  <c:v>2.0554999999999999</c:v>
                </c:pt>
                <c:pt idx="917">
                  <c:v>2.0575000000000001</c:v>
                </c:pt>
                <c:pt idx="918">
                  <c:v>2.0585</c:v>
                </c:pt>
                <c:pt idx="919">
                  <c:v>2.06</c:v>
                </c:pt>
                <c:pt idx="920">
                  <c:v>2.0605000000000002</c:v>
                </c:pt>
                <c:pt idx="921">
                  <c:v>2.0619999999999998</c:v>
                </c:pt>
                <c:pt idx="922">
                  <c:v>2.0634999999999999</c:v>
                </c:pt>
                <c:pt idx="923">
                  <c:v>2.0644999999999998</c:v>
                </c:pt>
                <c:pt idx="924">
                  <c:v>2.0659999999999998</c:v>
                </c:pt>
                <c:pt idx="925">
                  <c:v>2.0680000000000001</c:v>
                </c:pt>
                <c:pt idx="926">
                  <c:v>2.069</c:v>
                </c:pt>
                <c:pt idx="927">
                  <c:v>2.0699999999999998</c:v>
                </c:pt>
                <c:pt idx="928">
                  <c:v>2.0720000000000001</c:v>
                </c:pt>
                <c:pt idx="929">
                  <c:v>2.0739999999999998</c:v>
                </c:pt>
                <c:pt idx="930">
                  <c:v>2.0754999999999999</c:v>
                </c:pt>
                <c:pt idx="931">
                  <c:v>2.0764999999999998</c:v>
                </c:pt>
                <c:pt idx="932">
                  <c:v>2.0779999999999998</c:v>
                </c:pt>
                <c:pt idx="933">
                  <c:v>2.08</c:v>
                </c:pt>
                <c:pt idx="934">
                  <c:v>2.0825</c:v>
                </c:pt>
                <c:pt idx="935">
                  <c:v>2.0844999999999998</c:v>
                </c:pt>
                <c:pt idx="936">
                  <c:v>2.0855000000000001</c:v>
                </c:pt>
                <c:pt idx="937">
                  <c:v>2.0870000000000002</c:v>
                </c:pt>
                <c:pt idx="938">
                  <c:v>2.0874999999999999</c:v>
                </c:pt>
                <c:pt idx="939">
                  <c:v>2.089</c:v>
                </c:pt>
                <c:pt idx="940">
                  <c:v>2.09</c:v>
                </c:pt>
                <c:pt idx="941">
                  <c:v>2.0910000000000002</c:v>
                </c:pt>
                <c:pt idx="942">
                  <c:v>2.0920000000000001</c:v>
                </c:pt>
                <c:pt idx="943">
                  <c:v>2.093</c:v>
                </c:pt>
                <c:pt idx="944">
                  <c:v>2.0939999999999999</c:v>
                </c:pt>
                <c:pt idx="945">
                  <c:v>2.0954999999999999</c:v>
                </c:pt>
                <c:pt idx="946">
                  <c:v>2.097</c:v>
                </c:pt>
                <c:pt idx="947">
                  <c:v>2.0990000000000002</c:v>
                </c:pt>
                <c:pt idx="948">
                  <c:v>2.1</c:v>
                </c:pt>
                <c:pt idx="949">
                  <c:v>2.1015000000000001</c:v>
                </c:pt>
                <c:pt idx="950">
                  <c:v>2.1025</c:v>
                </c:pt>
                <c:pt idx="951">
                  <c:v>2.1034999999999999</c:v>
                </c:pt>
                <c:pt idx="952">
                  <c:v>2.105</c:v>
                </c:pt>
                <c:pt idx="953">
                  <c:v>2.1055000000000001</c:v>
                </c:pt>
                <c:pt idx="954">
                  <c:v>2.1065</c:v>
                </c:pt>
                <c:pt idx="955">
                  <c:v>2.1074999999999999</c:v>
                </c:pt>
                <c:pt idx="956">
                  <c:v>2.1084999999999998</c:v>
                </c:pt>
                <c:pt idx="957">
                  <c:v>2.1095000000000002</c:v>
                </c:pt>
                <c:pt idx="958">
                  <c:v>2.1120000000000001</c:v>
                </c:pt>
                <c:pt idx="959">
                  <c:v>2.1139999999999999</c:v>
                </c:pt>
                <c:pt idx="960">
                  <c:v>2.1150000000000002</c:v>
                </c:pt>
                <c:pt idx="961">
                  <c:v>2.1160000000000001</c:v>
                </c:pt>
                <c:pt idx="962">
                  <c:v>2.1179999999999999</c:v>
                </c:pt>
                <c:pt idx="963">
                  <c:v>2.1204999999999998</c:v>
                </c:pt>
                <c:pt idx="964">
                  <c:v>2.1225000000000001</c:v>
                </c:pt>
                <c:pt idx="965">
                  <c:v>2.1240000000000001</c:v>
                </c:pt>
                <c:pt idx="966">
                  <c:v>2.125</c:v>
                </c:pt>
                <c:pt idx="967">
                  <c:v>2.1265000000000001</c:v>
                </c:pt>
                <c:pt idx="968">
                  <c:v>2.1274999999999999</c:v>
                </c:pt>
                <c:pt idx="969">
                  <c:v>2.129</c:v>
                </c:pt>
                <c:pt idx="970">
                  <c:v>2.1305000000000001</c:v>
                </c:pt>
                <c:pt idx="971">
                  <c:v>2.1315</c:v>
                </c:pt>
                <c:pt idx="972">
                  <c:v>2.133</c:v>
                </c:pt>
                <c:pt idx="973">
                  <c:v>2.1339999999999999</c:v>
                </c:pt>
                <c:pt idx="974">
                  <c:v>2.1360000000000001</c:v>
                </c:pt>
                <c:pt idx="975">
                  <c:v>2.1379999999999999</c:v>
                </c:pt>
                <c:pt idx="976">
                  <c:v>2.1404999999999998</c:v>
                </c:pt>
                <c:pt idx="977">
                  <c:v>2.1419999999999999</c:v>
                </c:pt>
                <c:pt idx="978">
                  <c:v>2.1429999999999998</c:v>
                </c:pt>
                <c:pt idx="979">
                  <c:v>2.1440000000000001</c:v>
                </c:pt>
                <c:pt idx="980">
                  <c:v>2.1455000000000002</c:v>
                </c:pt>
                <c:pt idx="981">
                  <c:v>2.1475</c:v>
                </c:pt>
                <c:pt idx="982">
                  <c:v>2.1495000000000002</c:v>
                </c:pt>
                <c:pt idx="983">
                  <c:v>2.1520000000000001</c:v>
                </c:pt>
                <c:pt idx="984">
                  <c:v>2.1539999999999999</c:v>
                </c:pt>
                <c:pt idx="985">
                  <c:v>2.1555</c:v>
                </c:pt>
                <c:pt idx="986">
                  <c:v>2.1564999999999999</c:v>
                </c:pt>
                <c:pt idx="987">
                  <c:v>2.157</c:v>
                </c:pt>
                <c:pt idx="988">
                  <c:v>2.1579999999999999</c:v>
                </c:pt>
                <c:pt idx="989">
                  <c:v>2.1589999999999998</c:v>
                </c:pt>
                <c:pt idx="990">
                  <c:v>2.161</c:v>
                </c:pt>
                <c:pt idx="991">
                  <c:v>2.1619999999999999</c:v>
                </c:pt>
                <c:pt idx="992">
                  <c:v>2.1635</c:v>
                </c:pt>
                <c:pt idx="993">
                  <c:v>2.1659999999999999</c:v>
                </c:pt>
                <c:pt idx="994">
                  <c:v>2.1680000000000001</c:v>
                </c:pt>
                <c:pt idx="995">
                  <c:v>2.169</c:v>
                </c:pt>
                <c:pt idx="996">
                  <c:v>2.17</c:v>
                </c:pt>
                <c:pt idx="997">
                  <c:v>2.1715</c:v>
                </c:pt>
                <c:pt idx="998">
                  <c:v>2.1735000000000002</c:v>
                </c:pt>
                <c:pt idx="999">
                  <c:v>2.1745000000000001</c:v>
                </c:pt>
                <c:pt idx="1000">
                  <c:v>2.1755</c:v>
                </c:pt>
                <c:pt idx="1001">
                  <c:v>2.1764999999999999</c:v>
                </c:pt>
                <c:pt idx="1002">
                  <c:v>2.1775000000000002</c:v>
                </c:pt>
                <c:pt idx="1003">
                  <c:v>2.1785000000000001</c:v>
                </c:pt>
                <c:pt idx="1004">
                  <c:v>2.1795</c:v>
                </c:pt>
                <c:pt idx="1005">
                  <c:v>2.1825000000000001</c:v>
                </c:pt>
                <c:pt idx="1006">
                  <c:v>2.1840000000000002</c:v>
                </c:pt>
                <c:pt idx="1007">
                  <c:v>2.1850000000000001</c:v>
                </c:pt>
                <c:pt idx="1008">
                  <c:v>2.1865000000000001</c:v>
                </c:pt>
                <c:pt idx="1009">
                  <c:v>2.1875</c:v>
                </c:pt>
                <c:pt idx="1010">
                  <c:v>2.1884999999999999</c:v>
                </c:pt>
                <c:pt idx="1011">
                  <c:v>2.1894999999999998</c:v>
                </c:pt>
                <c:pt idx="1012">
                  <c:v>2.1924999999999999</c:v>
                </c:pt>
                <c:pt idx="1013">
                  <c:v>2.1955</c:v>
                </c:pt>
                <c:pt idx="1014">
                  <c:v>2.198</c:v>
                </c:pt>
                <c:pt idx="1015">
                  <c:v>2.2004999999999999</c:v>
                </c:pt>
                <c:pt idx="1016">
                  <c:v>2.202</c:v>
                </c:pt>
                <c:pt idx="1017">
                  <c:v>2.2035</c:v>
                </c:pt>
                <c:pt idx="1018">
                  <c:v>2.2065000000000001</c:v>
                </c:pt>
                <c:pt idx="1019">
                  <c:v>2.2075</c:v>
                </c:pt>
                <c:pt idx="1020">
                  <c:v>2.2084999999999999</c:v>
                </c:pt>
                <c:pt idx="1021">
                  <c:v>2.21</c:v>
                </c:pt>
                <c:pt idx="1022">
                  <c:v>2.2109999999999999</c:v>
                </c:pt>
                <c:pt idx="1023">
                  <c:v>2.2120000000000002</c:v>
                </c:pt>
                <c:pt idx="1024">
                  <c:v>2.2134999999999998</c:v>
                </c:pt>
                <c:pt idx="1025">
                  <c:v>2.2155</c:v>
                </c:pt>
                <c:pt idx="1026">
                  <c:v>2.2185000000000001</c:v>
                </c:pt>
                <c:pt idx="1027">
                  <c:v>2.2200000000000002</c:v>
                </c:pt>
                <c:pt idx="1028">
                  <c:v>2.2214999999999998</c:v>
                </c:pt>
                <c:pt idx="1029">
                  <c:v>2.2225000000000001</c:v>
                </c:pt>
                <c:pt idx="1030">
                  <c:v>2.2229999999999999</c:v>
                </c:pt>
                <c:pt idx="1031">
                  <c:v>2.2240000000000002</c:v>
                </c:pt>
                <c:pt idx="1032">
                  <c:v>2.2250000000000001</c:v>
                </c:pt>
                <c:pt idx="1033">
                  <c:v>2.2265000000000001</c:v>
                </c:pt>
                <c:pt idx="1034">
                  <c:v>2.2284999999999999</c:v>
                </c:pt>
                <c:pt idx="1035">
                  <c:v>2.2294999999999998</c:v>
                </c:pt>
                <c:pt idx="1036">
                  <c:v>2.2309999999999999</c:v>
                </c:pt>
                <c:pt idx="1037">
                  <c:v>2.2320000000000002</c:v>
                </c:pt>
                <c:pt idx="1038">
                  <c:v>2.2330000000000001</c:v>
                </c:pt>
                <c:pt idx="1039">
                  <c:v>2.2334999999999998</c:v>
                </c:pt>
                <c:pt idx="1040">
                  <c:v>2.2345000000000002</c:v>
                </c:pt>
                <c:pt idx="1041">
                  <c:v>2.2355</c:v>
                </c:pt>
                <c:pt idx="1042">
                  <c:v>2.2364999999999999</c:v>
                </c:pt>
                <c:pt idx="1043">
                  <c:v>2.2374999999999998</c:v>
                </c:pt>
                <c:pt idx="1044">
                  <c:v>2.2395</c:v>
                </c:pt>
                <c:pt idx="1045">
                  <c:v>2.2410000000000001</c:v>
                </c:pt>
                <c:pt idx="1046">
                  <c:v>2.2429999999999999</c:v>
                </c:pt>
                <c:pt idx="1047">
                  <c:v>2.2444999999999999</c:v>
                </c:pt>
                <c:pt idx="1048">
                  <c:v>2.2454999999999998</c:v>
                </c:pt>
                <c:pt idx="1049">
                  <c:v>2.2465000000000002</c:v>
                </c:pt>
                <c:pt idx="1050">
                  <c:v>2.2475000000000001</c:v>
                </c:pt>
                <c:pt idx="1051">
                  <c:v>2.2484999999999999</c:v>
                </c:pt>
                <c:pt idx="1052">
                  <c:v>2.2494999999999998</c:v>
                </c:pt>
                <c:pt idx="1053">
                  <c:v>2.2505000000000002</c:v>
                </c:pt>
                <c:pt idx="1054">
                  <c:v>2.2530000000000001</c:v>
                </c:pt>
                <c:pt idx="1055">
                  <c:v>2.2545000000000002</c:v>
                </c:pt>
                <c:pt idx="1056">
                  <c:v>2.2555000000000001</c:v>
                </c:pt>
                <c:pt idx="1057">
                  <c:v>2.2565</c:v>
                </c:pt>
                <c:pt idx="1058">
                  <c:v>2.2574999999999998</c:v>
                </c:pt>
                <c:pt idx="1059">
                  <c:v>2.2585000000000002</c:v>
                </c:pt>
                <c:pt idx="1060">
                  <c:v>2.2605</c:v>
                </c:pt>
                <c:pt idx="1061">
                  <c:v>2.2625000000000002</c:v>
                </c:pt>
                <c:pt idx="1062">
                  <c:v>2.2645</c:v>
                </c:pt>
                <c:pt idx="1063">
                  <c:v>2.2650000000000001</c:v>
                </c:pt>
                <c:pt idx="1064">
                  <c:v>2.266</c:v>
                </c:pt>
                <c:pt idx="1065">
                  <c:v>2.2675000000000001</c:v>
                </c:pt>
                <c:pt idx="1066">
                  <c:v>2.2685</c:v>
                </c:pt>
                <c:pt idx="1067">
                  <c:v>2.2705000000000002</c:v>
                </c:pt>
                <c:pt idx="1068">
                  <c:v>2.2715000000000001</c:v>
                </c:pt>
                <c:pt idx="1069">
                  <c:v>2.2725</c:v>
                </c:pt>
                <c:pt idx="1070">
                  <c:v>2.2745000000000002</c:v>
                </c:pt>
                <c:pt idx="1071">
                  <c:v>2.2765</c:v>
                </c:pt>
                <c:pt idx="1072">
                  <c:v>2.278</c:v>
                </c:pt>
                <c:pt idx="1073">
                  <c:v>2.2799999999999998</c:v>
                </c:pt>
                <c:pt idx="1074">
                  <c:v>2.2825000000000002</c:v>
                </c:pt>
                <c:pt idx="1075">
                  <c:v>2.2845</c:v>
                </c:pt>
                <c:pt idx="1076">
                  <c:v>2.2850000000000001</c:v>
                </c:pt>
                <c:pt idx="1077">
                  <c:v>2.2865000000000002</c:v>
                </c:pt>
                <c:pt idx="1078">
                  <c:v>2.2875000000000001</c:v>
                </c:pt>
                <c:pt idx="1079">
                  <c:v>2.2885</c:v>
                </c:pt>
                <c:pt idx="1080">
                  <c:v>2.29</c:v>
                </c:pt>
                <c:pt idx="1081">
                  <c:v>2.2925</c:v>
                </c:pt>
                <c:pt idx="1082">
                  <c:v>2.294</c:v>
                </c:pt>
                <c:pt idx="1083">
                  <c:v>2.2945000000000002</c:v>
                </c:pt>
                <c:pt idx="1084">
                  <c:v>2.2955000000000001</c:v>
                </c:pt>
                <c:pt idx="1085">
                  <c:v>2.2965</c:v>
                </c:pt>
                <c:pt idx="1086">
                  <c:v>2.2974999999999999</c:v>
                </c:pt>
                <c:pt idx="1087">
                  <c:v>2.2985000000000002</c:v>
                </c:pt>
                <c:pt idx="1088">
                  <c:v>2.3005</c:v>
                </c:pt>
                <c:pt idx="1089">
                  <c:v>2.3014999999999999</c:v>
                </c:pt>
                <c:pt idx="1090">
                  <c:v>2.3025000000000002</c:v>
                </c:pt>
                <c:pt idx="1091">
                  <c:v>2.3035000000000001</c:v>
                </c:pt>
                <c:pt idx="1092">
                  <c:v>2.3050000000000002</c:v>
                </c:pt>
                <c:pt idx="1093">
                  <c:v>2.3065000000000002</c:v>
                </c:pt>
                <c:pt idx="1094">
                  <c:v>2.3079999999999998</c:v>
                </c:pt>
                <c:pt idx="1095">
                  <c:v>2.3090000000000002</c:v>
                </c:pt>
                <c:pt idx="1096">
                  <c:v>2.31</c:v>
                </c:pt>
                <c:pt idx="1097">
                  <c:v>2.3105000000000002</c:v>
                </c:pt>
                <c:pt idx="1098">
                  <c:v>2.3115000000000001</c:v>
                </c:pt>
                <c:pt idx="1099">
                  <c:v>2.3130000000000002</c:v>
                </c:pt>
                <c:pt idx="1100">
                  <c:v>2.3144999999999998</c:v>
                </c:pt>
                <c:pt idx="1101">
                  <c:v>2.3155000000000001</c:v>
                </c:pt>
                <c:pt idx="1102">
                  <c:v>2.3174999999999999</c:v>
                </c:pt>
                <c:pt idx="1103">
                  <c:v>2.3195000000000001</c:v>
                </c:pt>
                <c:pt idx="1104">
                  <c:v>2.3214999999999999</c:v>
                </c:pt>
                <c:pt idx="1105">
                  <c:v>2.3224999999999998</c:v>
                </c:pt>
                <c:pt idx="1106">
                  <c:v>2.3235000000000001</c:v>
                </c:pt>
                <c:pt idx="1107">
                  <c:v>2.3254999999999999</c:v>
                </c:pt>
                <c:pt idx="1108">
                  <c:v>2.3264999999999998</c:v>
                </c:pt>
                <c:pt idx="1109">
                  <c:v>2.3285</c:v>
                </c:pt>
                <c:pt idx="1110">
                  <c:v>2.33</c:v>
                </c:pt>
                <c:pt idx="1111">
                  <c:v>2.3325</c:v>
                </c:pt>
                <c:pt idx="1112">
                  <c:v>2.3334999999999999</c:v>
                </c:pt>
                <c:pt idx="1113">
                  <c:v>2.3344999999999998</c:v>
                </c:pt>
                <c:pt idx="1114">
                  <c:v>2.3359999999999999</c:v>
                </c:pt>
                <c:pt idx="1115">
                  <c:v>2.3370000000000002</c:v>
                </c:pt>
                <c:pt idx="1116">
                  <c:v>2.339</c:v>
                </c:pt>
                <c:pt idx="1117">
                  <c:v>2.3405</c:v>
                </c:pt>
                <c:pt idx="1118">
                  <c:v>2.3414999999999999</c:v>
                </c:pt>
                <c:pt idx="1119">
                  <c:v>2.343</c:v>
                </c:pt>
                <c:pt idx="1120">
                  <c:v>2.3445</c:v>
                </c:pt>
                <c:pt idx="1121">
                  <c:v>2.3454999999999999</c:v>
                </c:pt>
                <c:pt idx="1122">
                  <c:v>2.3479999999999999</c:v>
                </c:pt>
                <c:pt idx="1123">
                  <c:v>2.3485</c:v>
                </c:pt>
                <c:pt idx="1124">
                  <c:v>2.35</c:v>
                </c:pt>
                <c:pt idx="1125">
                  <c:v>2.351</c:v>
                </c:pt>
                <c:pt idx="1126">
                  <c:v>2.3519999999999999</c:v>
                </c:pt>
                <c:pt idx="1127">
                  <c:v>2.3530000000000002</c:v>
                </c:pt>
                <c:pt idx="1128">
                  <c:v>2.3540000000000001</c:v>
                </c:pt>
                <c:pt idx="1129">
                  <c:v>2.355</c:v>
                </c:pt>
                <c:pt idx="1130">
                  <c:v>2.3570000000000002</c:v>
                </c:pt>
                <c:pt idx="1131">
                  <c:v>2.359</c:v>
                </c:pt>
                <c:pt idx="1132">
                  <c:v>2.3610000000000002</c:v>
                </c:pt>
                <c:pt idx="1133">
                  <c:v>2.3624999999999998</c:v>
                </c:pt>
                <c:pt idx="1134">
                  <c:v>2.3635000000000002</c:v>
                </c:pt>
                <c:pt idx="1135">
                  <c:v>2.3650000000000002</c:v>
                </c:pt>
                <c:pt idx="1136">
                  <c:v>2.3664999999999998</c:v>
                </c:pt>
                <c:pt idx="1137">
                  <c:v>2.3679999999999999</c:v>
                </c:pt>
                <c:pt idx="1138">
                  <c:v>2.3694999999999999</c:v>
                </c:pt>
                <c:pt idx="1139">
                  <c:v>2.3715000000000002</c:v>
                </c:pt>
                <c:pt idx="1140">
                  <c:v>2.3740000000000001</c:v>
                </c:pt>
                <c:pt idx="1141">
                  <c:v>2.3759999999999999</c:v>
                </c:pt>
                <c:pt idx="1142">
                  <c:v>2.3784999999999998</c:v>
                </c:pt>
                <c:pt idx="1143">
                  <c:v>2.3795000000000002</c:v>
                </c:pt>
                <c:pt idx="1144">
                  <c:v>2.3805000000000001</c:v>
                </c:pt>
                <c:pt idx="1145">
                  <c:v>2.3815</c:v>
                </c:pt>
                <c:pt idx="1146">
                  <c:v>2.3824999999999998</c:v>
                </c:pt>
                <c:pt idx="1147">
                  <c:v>2.3849999999999998</c:v>
                </c:pt>
                <c:pt idx="1148">
                  <c:v>2.3860000000000001</c:v>
                </c:pt>
                <c:pt idx="1149">
                  <c:v>2.3875000000000002</c:v>
                </c:pt>
                <c:pt idx="1150">
                  <c:v>2.3885000000000001</c:v>
                </c:pt>
                <c:pt idx="1151">
                  <c:v>2.39</c:v>
                </c:pt>
                <c:pt idx="1152">
                  <c:v>2.3915000000000002</c:v>
                </c:pt>
                <c:pt idx="1153">
                  <c:v>2.3935</c:v>
                </c:pt>
                <c:pt idx="1154">
                  <c:v>2.3955000000000002</c:v>
                </c:pt>
                <c:pt idx="1155">
                  <c:v>2.3984999999999999</c:v>
                </c:pt>
                <c:pt idx="1156">
                  <c:v>2.3995000000000002</c:v>
                </c:pt>
                <c:pt idx="1157">
                  <c:v>2.4005000000000001</c:v>
                </c:pt>
                <c:pt idx="1158">
                  <c:v>2.403</c:v>
                </c:pt>
                <c:pt idx="1159">
                  <c:v>2.4049999999999998</c:v>
                </c:pt>
                <c:pt idx="1160">
                  <c:v>2.4060000000000001</c:v>
                </c:pt>
                <c:pt idx="1161">
                  <c:v>2.4075000000000002</c:v>
                </c:pt>
                <c:pt idx="1162">
                  <c:v>2.4085000000000001</c:v>
                </c:pt>
                <c:pt idx="1163">
                  <c:v>2.41</c:v>
                </c:pt>
                <c:pt idx="1164">
                  <c:v>2.4119999999999999</c:v>
                </c:pt>
                <c:pt idx="1165">
                  <c:v>2.4140000000000001</c:v>
                </c:pt>
                <c:pt idx="1166">
                  <c:v>2.415</c:v>
                </c:pt>
                <c:pt idx="1167">
                  <c:v>2.4159999999999999</c:v>
                </c:pt>
                <c:pt idx="1168">
                  <c:v>2.4169999999999998</c:v>
                </c:pt>
                <c:pt idx="1169">
                  <c:v>2.4184999999999999</c:v>
                </c:pt>
                <c:pt idx="1170">
                  <c:v>2.42</c:v>
                </c:pt>
                <c:pt idx="1171">
                  <c:v>2.4209999999999998</c:v>
                </c:pt>
                <c:pt idx="1172">
                  <c:v>2.423</c:v>
                </c:pt>
                <c:pt idx="1173">
                  <c:v>2.4239999999999999</c:v>
                </c:pt>
                <c:pt idx="1174">
                  <c:v>2.4249999999999998</c:v>
                </c:pt>
                <c:pt idx="1175">
                  <c:v>2.4260000000000002</c:v>
                </c:pt>
                <c:pt idx="1176">
                  <c:v>2.4275000000000002</c:v>
                </c:pt>
                <c:pt idx="1177">
                  <c:v>2.4289999999999998</c:v>
                </c:pt>
                <c:pt idx="1178">
                  <c:v>2.4300000000000002</c:v>
                </c:pt>
                <c:pt idx="1179">
                  <c:v>2.431</c:v>
                </c:pt>
                <c:pt idx="1180">
                  <c:v>2.4319999999999999</c:v>
                </c:pt>
                <c:pt idx="1181">
                  <c:v>2.4329999999999998</c:v>
                </c:pt>
                <c:pt idx="1182">
                  <c:v>2.4340000000000002</c:v>
                </c:pt>
                <c:pt idx="1183">
                  <c:v>2.4350000000000001</c:v>
                </c:pt>
                <c:pt idx="1184">
                  <c:v>2.4359999999999999</c:v>
                </c:pt>
                <c:pt idx="1185">
                  <c:v>2.4375</c:v>
                </c:pt>
                <c:pt idx="1186">
                  <c:v>2.4384999999999999</c:v>
                </c:pt>
                <c:pt idx="1187">
                  <c:v>2.44</c:v>
                </c:pt>
                <c:pt idx="1188">
                  <c:v>2.4415</c:v>
                </c:pt>
                <c:pt idx="1189">
                  <c:v>2.4424999999999999</c:v>
                </c:pt>
                <c:pt idx="1190">
                  <c:v>2.4434999999999998</c:v>
                </c:pt>
                <c:pt idx="1191">
                  <c:v>2.444</c:v>
                </c:pt>
                <c:pt idx="1192">
                  <c:v>2.4455</c:v>
                </c:pt>
                <c:pt idx="1193">
                  <c:v>2.448</c:v>
                </c:pt>
                <c:pt idx="1194">
                  <c:v>2.4495</c:v>
                </c:pt>
                <c:pt idx="1195">
                  <c:v>2.4504999999999999</c:v>
                </c:pt>
                <c:pt idx="1196">
                  <c:v>2.4514999999999998</c:v>
                </c:pt>
                <c:pt idx="1197">
                  <c:v>2.4525000000000001</c:v>
                </c:pt>
                <c:pt idx="1198">
                  <c:v>2.4529999999999998</c:v>
                </c:pt>
                <c:pt idx="1199">
                  <c:v>2.4540000000000002</c:v>
                </c:pt>
                <c:pt idx="1200">
                  <c:v>2.4554999999999998</c:v>
                </c:pt>
                <c:pt idx="1201">
                  <c:v>2.4565000000000001</c:v>
                </c:pt>
                <c:pt idx="1202">
                  <c:v>2.4590000000000001</c:v>
                </c:pt>
                <c:pt idx="1203">
                  <c:v>2.4615</c:v>
                </c:pt>
                <c:pt idx="1204">
                  <c:v>2.4630000000000001</c:v>
                </c:pt>
                <c:pt idx="1205">
                  <c:v>2.464</c:v>
                </c:pt>
                <c:pt idx="1206">
                  <c:v>2.4660000000000002</c:v>
                </c:pt>
                <c:pt idx="1207">
                  <c:v>2.4685000000000001</c:v>
                </c:pt>
                <c:pt idx="1208">
                  <c:v>2.4710000000000001</c:v>
                </c:pt>
                <c:pt idx="1209">
                  <c:v>2.472</c:v>
                </c:pt>
                <c:pt idx="1210">
                  <c:v>2.4729999999999999</c:v>
                </c:pt>
                <c:pt idx="1211">
                  <c:v>2.4735</c:v>
                </c:pt>
                <c:pt idx="1212">
                  <c:v>2.4744999999999999</c:v>
                </c:pt>
                <c:pt idx="1213">
                  <c:v>2.4754999999999998</c:v>
                </c:pt>
                <c:pt idx="1214">
                  <c:v>2.4775</c:v>
                </c:pt>
                <c:pt idx="1215">
                  <c:v>2.4784999999999999</c:v>
                </c:pt>
                <c:pt idx="1216">
                  <c:v>2.4794999999999998</c:v>
                </c:pt>
                <c:pt idx="1217">
                  <c:v>2.4809999999999999</c:v>
                </c:pt>
                <c:pt idx="1218">
                  <c:v>2.4820000000000002</c:v>
                </c:pt>
                <c:pt idx="1219">
                  <c:v>2.4830000000000001</c:v>
                </c:pt>
                <c:pt idx="1220">
                  <c:v>2.4845000000000002</c:v>
                </c:pt>
                <c:pt idx="1221">
                  <c:v>2.4855</c:v>
                </c:pt>
                <c:pt idx="1222">
                  <c:v>2.4870000000000001</c:v>
                </c:pt>
                <c:pt idx="1223">
                  <c:v>2.488</c:v>
                </c:pt>
                <c:pt idx="1224">
                  <c:v>2.4895</c:v>
                </c:pt>
                <c:pt idx="1225">
                  <c:v>2.4904999999999999</c:v>
                </c:pt>
                <c:pt idx="1226">
                  <c:v>2.4914999999999998</c:v>
                </c:pt>
                <c:pt idx="1227">
                  <c:v>2.4925000000000002</c:v>
                </c:pt>
                <c:pt idx="1228">
                  <c:v>2.4935</c:v>
                </c:pt>
                <c:pt idx="1229">
                  <c:v>2.4944999999999999</c:v>
                </c:pt>
                <c:pt idx="1230">
                  <c:v>2.4954999999999998</c:v>
                </c:pt>
                <c:pt idx="1231">
                  <c:v>2.4965000000000002</c:v>
                </c:pt>
                <c:pt idx="1232">
                  <c:v>2.4980000000000002</c:v>
                </c:pt>
                <c:pt idx="1233">
                  <c:v>2.4990000000000001</c:v>
                </c:pt>
                <c:pt idx="1234">
                  <c:v>2.5</c:v>
                </c:pt>
                <c:pt idx="1235">
                  <c:v>2.5015000000000001</c:v>
                </c:pt>
                <c:pt idx="1236">
                  <c:v>2.5030000000000001</c:v>
                </c:pt>
                <c:pt idx="1237">
                  <c:v>2.504</c:v>
                </c:pt>
                <c:pt idx="1238">
                  <c:v>2.5045000000000002</c:v>
                </c:pt>
                <c:pt idx="1239">
                  <c:v>2.5055000000000001</c:v>
                </c:pt>
                <c:pt idx="1240">
                  <c:v>2.5070000000000001</c:v>
                </c:pt>
                <c:pt idx="1241">
                  <c:v>2.5095000000000001</c:v>
                </c:pt>
                <c:pt idx="1242">
                  <c:v>2.5110000000000001</c:v>
                </c:pt>
                <c:pt idx="1243">
                  <c:v>2.512</c:v>
                </c:pt>
                <c:pt idx="1244">
                  <c:v>2.5129999999999999</c:v>
                </c:pt>
                <c:pt idx="1245">
                  <c:v>2.5135000000000001</c:v>
                </c:pt>
                <c:pt idx="1246">
                  <c:v>2.5145</c:v>
                </c:pt>
                <c:pt idx="1247">
                  <c:v>2.516</c:v>
                </c:pt>
                <c:pt idx="1248">
                  <c:v>2.5169999999999999</c:v>
                </c:pt>
                <c:pt idx="1249">
                  <c:v>2.5179999999999998</c:v>
                </c:pt>
                <c:pt idx="1250">
                  <c:v>2.5190000000000001</c:v>
                </c:pt>
                <c:pt idx="1251">
                  <c:v>2.5205000000000002</c:v>
                </c:pt>
                <c:pt idx="1252">
                  <c:v>2.5215000000000001</c:v>
                </c:pt>
                <c:pt idx="1253">
                  <c:v>2.5230000000000001</c:v>
                </c:pt>
                <c:pt idx="1254">
                  <c:v>2.524</c:v>
                </c:pt>
                <c:pt idx="1255">
                  <c:v>2.5249999999999999</c:v>
                </c:pt>
                <c:pt idx="1256">
                  <c:v>2.5259999999999998</c:v>
                </c:pt>
                <c:pt idx="1257">
                  <c:v>2.5270000000000001</c:v>
                </c:pt>
                <c:pt idx="1258">
                  <c:v>2.5285000000000002</c:v>
                </c:pt>
                <c:pt idx="1259">
                  <c:v>2.5299999999999998</c:v>
                </c:pt>
                <c:pt idx="1260">
                  <c:v>2.5310000000000001</c:v>
                </c:pt>
                <c:pt idx="1261">
                  <c:v>2.532</c:v>
                </c:pt>
                <c:pt idx="1262">
                  <c:v>2.5335000000000001</c:v>
                </c:pt>
                <c:pt idx="1263">
                  <c:v>2.5339999999999998</c:v>
                </c:pt>
                <c:pt idx="1264">
                  <c:v>2.5350000000000001</c:v>
                </c:pt>
                <c:pt idx="1265">
                  <c:v>2.5365000000000002</c:v>
                </c:pt>
                <c:pt idx="1266">
                  <c:v>2.5385</c:v>
                </c:pt>
                <c:pt idx="1267">
                  <c:v>2.5394999999999999</c:v>
                </c:pt>
                <c:pt idx="1268">
                  <c:v>2.5409999999999999</c:v>
                </c:pt>
                <c:pt idx="1269">
                  <c:v>2.5419999999999998</c:v>
                </c:pt>
                <c:pt idx="1270">
                  <c:v>2.5430000000000001</c:v>
                </c:pt>
                <c:pt idx="1271">
                  <c:v>2.5455000000000001</c:v>
                </c:pt>
                <c:pt idx="1272">
                  <c:v>2.5465</c:v>
                </c:pt>
                <c:pt idx="1273">
                  <c:v>2.5474999999999999</c:v>
                </c:pt>
                <c:pt idx="1274">
                  <c:v>2.5485000000000002</c:v>
                </c:pt>
                <c:pt idx="1275">
                  <c:v>2.5499999999999998</c:v>
                </c:pt>
                <c:pt idx="1276">
                  <c:v>2.5514999999999999</c:v>
                </c:pt>
                <c:pt idx="1277">
                  <c:v>2.5525000000000002</c:v>
                </c:pt>
                <c:pt idx="1278">
                  <c:v>2.5545</c:v>
                </c:pt>
                <c:pt idx="1279">
                  <c:v>2.5554999999999999</c:v>
                </c:pt>
                <c:pt idx="1280">
                  <c:v>2.5569999999999999</c:v>
                </c:pt>
                <c:pt idx="1281">
                  <c:v>2.5579999999999998</c:v>
                </c:pt>
                <c:pt idx="1282">
                  <c:v>2.5590000000000002</c:v>
                </c:pt>
                <c:pt idx="1283">
                  <c:v>2.56</c:v>
                </c:pt>
                <c:pt idx="1284">
                  <c:v>2.5615000000000001</c:v>
                </c:pt>
                <c:pt idx="1285">
                  <c:v>2.5630000000000002</c:v>
                </c:pt>
                <c:pt idx="1286">
                  <c:v>2.5640000000000001</c:v>
                </c:pt>
                <c:pt idx="1287">
                  <c:v>2.5659999999999998</c:v>
                </c:pt>
                <c:pt idx="1288">
                  <c:v>2.5674999999999999</c:v>
                </c:pt>
                <c:pt idx="1289">
                  <c:v>2.5684999999999998</c:v>
                </c:pt>
                <c:pt idx="1290">
                  <c:v>2.5695000000000001</c:v>
                </c:pt>
                <c:pt idx="1291">
                  <c:v>2.5710000000000002</c:v>
                </c:pt>
                <c:pt idx="1292">
                  <c:v>2.5720000000000001</c:v>
                </c:pt>
                <c:pt idx="1293">
                  <c:v>2.5735000000000001</c:v>
                </c:pt>
                <c:pt idx="1294">
                  <c:v>2.5750000000000002</c:v>
                </c:pt>
                <c:pt idx="1295">
                  <c:v>2.5754999999999999</c:v>
                </c:pt>
                <c:pt idx="1296">
                  <c:v>2.5764999999999998</c:v>
                </c:pt>
                <c:pt idx="1297">
                  <c:v>2.5775000000000001</c:v>
                </c:pt>
                <c:pt idx="1298">
                  <c:v>2.5790000000000002</c:v>
                </c:pt>
                <c:pt idx="1299">
                  <c:v>2.58</c:v>
                </c:pt>
                <c:pt idx="1300">
                  <c:v>2.581</c:v>
                </c:pt>
                <c:pt idx="1301">
                  <c:v>2.5825</c:v>
                </c:pt>
                <c:pt idx="1302">
                  <c:v>2.5834999999999999</c:v>
                </c:pt>
                <c:pt idx="1303">
                  <c:v>2.5855000000000001</c:v>
                </c:pt>
                <c:pt idx="1304">
                  <c:v>2.5865</c:v>
                </c:pt>
                <c:pt idx="1305">
                  <c:v>2.5870000000000002</c:v>
                </c:pt>
                <c:pt idx="1306">
                  <c:v>2.5880000000000001</c:v>
                </c:pt>
                <c:pt idx="1307">
                  <c:v>2.589</c:v>
                </c:pt>
                <c:pt idx="1308">
                  <c:v>2.59</c:v>
                </c:pt>
                <c:pt idx="1309">
                  <c:v>2.5914999999999999</c:v>
                </c:pt>
                <c:pt idx="1310">
                  <c:v>2.5939999999999999</c:v>
                </c:pt>
                <c:pt idx="1311">
                  <c:v>2.5960000000000001</c:v>
                </c:pt>
                <c:pt idx="1312">
                  <c:v>2.597</c:v>
                </c:pt>
                <c:pt idx="1313">
                  <c:v>2.5979999999999999</c:v>
                </c:pt>
                <c:pt idx="1314">
                  <c:v>2.5994999999999999</c:v>
                </c:pt>
                <c:pt idx="1315">
                  <c:v>2.6004999999999998</c:v>
                </c:pt>
                <c:pt idx="1316">
                  <c:v>2.6019999999999999</c:v>
                </c:pt>
                <c:pt idx="1317">
                  <c:v>2.6030000000000002</c:v>
                </c:pt>
                <c:pt idx="1318">
                  <c:v>2.6044999999999998</c:v>
                </c:pt>
                <c:pt idx="1319">
                  <c:v>2.6059999999999999</c:v>
                </c:pt>
                <c:pt idx="1320">
                  <c:v>2.6070000000000002</c:v>
                </c:pt>
                <c:pt idx="1321">
                  <c:v>2.6080000000000001</c:v>
                </c:pt>
                <c:pt idx="1322">
                  <c:v>2.6084999999999998</c:v>
                </c:pt>
                <c:pt idx="1323">
                  <c:v>2.61</c:v>
                </c:pt>
                <c:pt idx="1324">
                  <c:v>2.6120000000000001</c:v>
                </c:pt>
                <c:pt idx="1325">
                  <c:v>2.6139999999999999</c:v>
                </c:pt>
                <c:pt idx="1326">
                  <c:v>2.6150000000000002</c:v>
                </c:pt>
                <c:pt idx="1327">
                  <c:v>2.6160000000000001</c:v>
                </c:pt>
                <c:pt idx="1328">
                  <c:v>2.617</c:v>
                </c:pt>
                <c:pt idx="1329">
                  <c:v>2.6179999999999999</c:v>
                </c:pt>
                <c:pt idx="1330">
                  <c:v>2.6194999999999999</c:v>
                </c:pt>
                <c:pt idx="1331">
                  <c:v>2.6204999999999998</c:v>
                </c:pt>
                <c:pt idx="1332">
                  <c:v>2.6215000000000002</c:v>
                </c:pt>
                <c:pt idx="1333">
                  <c:v>2.6225000000000001</c:v>
                </c:pt>
                <c:pt idx="1334">
                  <c:v>2.6244999999999998</c:v>
                </c:pt>
                <c:pt idx="1335">
                  <c:v>2.6255000000000002</c:v>
                </c:pt>
                <c:pt idx="1336">
                  <c:v>2.6265000000000001</c:v>
                </c:pt>
                <c:pt idx="1337">
                  <c:v>2.6274999999999999</c:v>
                </c:pt>
                <c:pt idx="1338">
                  <c:v>2.6284999999999998</c:v>
                </c:pt>
                <c:pt idx="1339">
                  <c:v>2.6295000000000002</c:v>
                </c:pt>
                <c:pt idx="1340">
                  <c:v>2.6309999999999998</c:v>
                </c:pt>
                <c:pt idx="1341">
                  <c:v>2.6335000000000002</c:v>
                </c:pt>
                <c:pt idx="1342">
                  <c:v>2.6345000000000001</c:v>
                </c:pt>
                <c:pt idx="1343">
                  <c:v>2.6355</c:v>
                </c:pt>
                <c:pt idx="1344">
                  <c:v>2.637</c:v>
                </c:pt>
                <c:pt idx="1345">
                  <c:v>2.6379999999999999</c:v>
                </c:pt>
                <c:pt idx="1346">
                  <c:v>2.64</c:v>
                </c:pt>
                <c:pt idx="1347">
                  <c:v>2.641</c:v>
                </c:pt>
                <c:pt idx="1348">
                  <c:v>2.6419999999999999</c:v>
                </c:pt>
                <c:pt idx="1349">
                  <c:v>2.6435</c:v>
                </c:pt>
                <c:pt idx="1350">
                  <c:v>2.645</c:v>
                </c:pt>
                <c:pt idx="1351">
                  <c:v>2.6469999999999998</c:v>
                </c:pt>
                <c:pt idx="1352">
                  <c:v>2.6480000000000001</c:v>
                </c:pt>
                <c:pt idx="1353">
                  <c:v>2.649</c:v>
                </c:pt>
                <c:pt idx="1354">
                  <c:v>2.65</c:v>
                </c:pt>
                <c:pt idx="1355">
                  <c:v>2.6509999999999998</c:v>
                </c:pt>
                <c:pt idx="1356">
                  <c:v>2.6535000000000002</c:v>
                </c:pt>
                <c:pt idx="1357">
                  <c:v>2.6549999999999998</c:v>
                </c:pt>
                <c:pt idx="1358">
                  <c:v>2.6560000000000001</c:v>
                </c:pt>
                <c:pt idx="1359">
                  <c:v>2.657</c:v>
                </c:pt>
                <c:pt idx="1360">
                  <c:v>2.6575000000000002</c:v>
                </c:pt>
                <c:pt idx="1361">
                  <c:v>2.6585000000000001</c:v>
                </c:pt>
                <c:pt idx="1362">
                  <c:v>2.6595</c:v>
                </c:pt>
                <c:pt idx="1363">
                  <c:v>2.6604999999999999</c:v>
                </c:pt>
                <c:pt idx="1364">
                  <c:v>2.6619999999999999</c:v>
                </c:pt>
                <c:pt idx="1365">
                  <c:v>2.6635</c:v>
                </c:pt>
                <c:pt idx="1366">
                  <c:v>2.665</c:v>
                </c:pt>
                <c:pt idx="1367">
                  <c:v>2.6659999999999999</c:v>
                </c:pt>
                <c:pt idx="1368">
                  <c:v>2.6669999999999998</c:v>
                </c:pt>
                <c:pt idx="1369">
                  <c:v>2.6684999999999999</c:v>
                </c:pt>
                <c:pt idx="1370">
                  <c:v>2.6695000000000002</c:v>
                </c:pt>
                <c:pt idx="1371">
                  <c:v>2.6709999999999998</c:v>
                </c:pt>
                <c:pt idx="1372">
                  <c:v>2.6720000000000002</c:v>
                </c:pt>
                <c:pt idx="1373">
                  <c:v>2.6735000000000002</c:v>
                </c:pt>
                <c:pt idx="1374">
                  <c:v>2.6745000000000001</c:v>
                </c:pt>
                <c:pt idx="1375">
                  <c:v>2.6760000000000002</c:v>
                </c:pt>
                <c:pt idx="1376">
                  <c:v>2.6775000000000002</c:v>
                </c:pt>
                <c:pt idx="1377">
                  <c:v>2.6795</c:v>
                </c:pt>
                <c:pt idx="1378">
                  <c:v>2.6819999999999999</c:v>
                </c:pt>
                <c:pt idx="1379">
                  <c:v>2.6835</c:v>
                </c:pt>
                <c:pt idx="1380">
                  <c:v>2.6850000000000001</c:v>
                </c:pt>
                <c:pt idx="1381">
                  <c:v>2.6859999999999999</c:v>
                </c:pt>
                <c:pt idx="1382">
                  <c:v>2.6869999999999998</c:v>
                </c:pt>
                <c:pt idx="1383">
                  <c:v>2.6880000000000002</c:v>
                </c:pt>
                <c:pt idx="1384">
                  <c:v>2.6884999999999999</c:v>
                </c:pt>
                <c:pt idx="1385">
                  <c:v>2.69</c:v>
                </c:pt>
                <c:pt idx="1386">
                  <c:v>2.6909999999999998</c:v>
                </c:pt>
                <c:pt idx="1387">
                  <c:v>2.6920000000000002</c:v>
                </c:pt>
                <c:pt idx="1388">
                  <c:v>2.694</c:v>
                </c:pt>
                <c:pt idx="1389">
                  <c:v>2.6960000000000002</c:v>
                </c:pt>
                <c:pt idx="1390">
                  <c:v>2.6985000000000001</c:v>
                </c:pt>
                <c:pt idx="1391">
                  <c:v>2.6995</c:v>
                </c:pt>
                <c:pt idx="1392">
                  <c:v>2.7004999999999999</c:v>
                </c:pt>
                <c:pt idx="1393">
                  <c:v>2.7014999999999998</c:v>
                </c:pt>
                <c:pt idx="1394">
                  <c:v>2.7025000000000001</c:v>
                </c:pt>
                <c:pt idx="1395">
                  <c:v>2.7040000000000002</c:v>
                </c:pt>
                <c:pt idx="1396">
                  <c:v>2.7050000000000001</c:v>
                </c:pt>
                <c:pt idx="1397">
                  <c:v>2.706</c:v>
                </c:pt>
                <c:pt idx="1398">
                  <c:v>2.7075</c:v>
                </c:pt>
                <c:pt idx="1399">
                  <c:v>2.7084999999999999</c:v>
                </c:pt>
                <c:pt idx="1400">
                  <c:v>2.7094999999999998</c:v>
                </c:pt>
                <c:pt idx="1401">
                  <c:v>2.7115</c:v>
                </c:pt>
                <c:pt idx="1402">
                  <c:v>2.7130000000000001</c:v>
                </c:pt>
                <c:pt idx="1403">
                  <c:v>2.714</c:v>
                </c:pt>
                <c:pt idx="1404">
                  <c:v>2.7155</c:v>
                </c:pt>
                <c:pt idx="1405">
                  <c:v>2.7164999999999999</c:v>
                </c:pt>
                <c:pt idx="1406">
                  <c:v>2.7174999999999998</c:v>
                </c:pt>
                <c:pt idx="1407">
                  <c:v>2.7185000000000001</c:v>
                </c:pt>
                <c:pt idx="1408">
                  <c:v>2.7195</c:v>
                </c:pt>
                <c:pt idx="1409">
                  <c:v>2.7204999999999999</c:v>
                </c:pt>
                <c:pt idx="1410">
                  <c:v>2.7214999999999998</c:v>
                </c:pt>
                <c:pt idx="1411">
                  <c:v>2.7235</c:v>
                </c:pt>
                <c:pt idx="1412">
                  <c:v>2.7244999999999999</c:v>
                </c:pt>
                <c:pt idx="1413">
                  <c:v>2.7254999999999998</c:v>
                </c:pt>
                <c:pt idx="1414">
                  <c:v>2.7265000000000001</c:v>
                </c:pt>
                <c:pt idx="1415">
                  <c:v>2.7275</c:v>
                </c:pt>
                <c:pt idx="1416">
                  <c:v>2.7284999999999999</c:v>
                </c:pt>
                <c:pt idx="1417">
                  <c:v>2.7294999999999998</c:v>
                </c:pt>
                <c:pt idx="1418">
                  <c:v>2.7309999999999999</c:v>
                </c:pt>
                <c:pt idx="1419">
                  <c:v>2.7324999999999999</c:v>
                </c:pt>
                <c:pt idx="1420">
                  <c:v>2.7334999999999998</c:v>
                </c:pt>
                <c:pt idx="1421">
                  <c:v>2.7349999999999999</c:v>
                </c:pt>
                <c:pt idx="1422">
                  <c:v>2.7360000000000002</c:v>
                </c:pt>
                <c:pt idx="1423">
                  <c:v>2.7370000000000001</c:v>
                </c:pt>
                <c:pt idx="1424">
                  <c:v>2.738</c:v>
                </c:pt>
                <c:pt idx="1425">
                  <c:v>2.7389999999999999</c:v>
                </c:pt>
                <c:pt idx="1426">
                  <c:v>2.74</c:v>
                </c:pt>
                <c:pt idx="1427">
                  <c:v>2.7410000000000001</c:v>
                </c:pt>
                <c:pt idx="1428">
                  <c:v>2.7425000000000002</c:v>
                </c:pt>
                <c:pt idx="1429">
                  <c:v>2.7435</c:v>
                </c:pt>
                <c:pt idx="1430">
                  <c:v>2.7454999999999998</c:v>
                </c:pt>
                <c:pt idx="1431">
                  <c:v>2.7465000000000002</c:v>
                </c:pt>
                <c:pt idx="1432">
                  <c:v>2.7475000000000001</c:v>
                </c:pt>
                <c:pt idx="1433">
                  <c:v>2.7484999999999999</c:v>
                </c:pt>
                <c:pt idx="1434">
                  <c:v>2.7490000000000001</c:v>
                </c:pt>
                <c:pt idx="1435">
                  <c:v>2.7505000000000002</c:v>
                </c:pt>
                <c:pt idx="1436">
                  <c:v>2.7524999999999999</c:v>
                </c:pt>
                <c:pt idx="1437">
                  <c:v>2.7555000000000001</c:v>
                </c:pt>
                <c:pt idx="1438">
                  <c:v>2.7565</c:v>
                </c:pt>
                <c:pt idx="1439">
                  <c:v>2.7574999999999998</c:v>
                </c:pt>
                <c:pt idx="1440">
                  <c:v>2.7589999999999999</c:v>
                </c:pt>
                <c:pt idx="1441">
                  <c:v>2.76</c:v>
                </c:pt>
                <c:pt idx="1442">
                  <c:v>2.7610000000000001</c:v>
                </c:pt>
                <c:pt idx="1443">
                  <c:v>2.762</c:v>
                </c:pt>
                <c:pt idx="1444">
                  <c:v>2.7629999999999999</c:v>
                </c:pt>
                <c:pt idx="1445">
                  <c:v>2.7645</c:v>
                </c:pt>
                <c:pt idx="1446">
                  <c:v>2.7654999999999998</c:v>
                </c:pt>
                <c:pt idx="1447">
                  <c:v>2.7665000000000002</c:v>
                </c:pt>
                <c:pt idx="1448">
                  <c:v>2.7679999999999998</c:v>
                </c:pt>
                <c:pt idx="1449">
                  <c:v>2.7690000000000001</c:v>
                </c:pt>
                <c:pt idx="1450">
                  <c:v>2.77</c:v>
                </c:pt>
                <c:pt idx="1451">
                  <c:v>2.7709999999999999</c:v>
                </c:pt>
                <c:pt idx="1452">
                  <c:v>2.7734999999999999</c:v>
                </c:pt>
                <c:pt idx="1453">
                  <c:v>2.7745000000000002</c:v>
                </c:pt>
                <c:pt idx="1454">
                  <c:v>2.7755000000000001</c:v>
                </c:pt>
                <c:pt idx="1455">
                  <c:v>2.7765</c:v>
                </c:pt>
                <c:pt idx="1456">
                  <c:v>2.778</c:v>
                </c:pt>
                <c:pt idx="1457">
                  <c:v>2.7789999999999999</c:v>
                </c:pt>
                <c:pt idx="1458">
                  <c:v>2.78</c:v>
                </c:pt>
                <c:pt idx="1459">
                  <c:v>2.782</c:v>
                </c:pt>
                <c:pt idx="1460">
                  <c:v>2.7835000000000001</c:v>
                </c:pt>
                <c:pt idx="1461">
                  <c:v>2.7845</c:v>
                </c:pt>
                <c:pt idx="1462">
                  <c:v>2.786</c:v>
                </c:pt>
                <c:pt idx="1463">
                  <c:v>2.7869999999999999</c:v>
                </c:pt>
                <c:pt idx="1464">
                  <c:v>2.7879999999999998</c:v>
                </c:pt>
                <c:pt idx="1465">
                  <c:v>2.7890000000000001</c:v>
                </c:pt>
                <c:pt idx="1466">
                  <c:v>2.79</c:v>
                </c:pt>
                <c:pt idx="1467">
                  <c:v>2.7909999999999999</c:v>
                </c:pt>
                <c:pt idx="1468">
                  <c:v>2.7925</c:v>
                </c:pt>
                <c:pt idx="1469">
                  <c:v>2.7934999999999999</c:v>
                </c:pt>
                <c:pt idx="1470">
                  <c:v>2.7949999999999999</c:v>
                </c:pt>
                <c:pt idx="1471">
                  <c:v>2.7965</c:v>
                </c:pt>
                <c:pt idx="1472">
                  <c:v>2.7970000000000002</c:v>
                </c:pt>
                <c:pt idx="1473">
                  <c:v>2.798</c:v>
                </c:pt>
                <c:pt idx="1474">
                  <c:v>2.7989999999999999</c:v>
                </c:pt>
                <c:pt idx="1475">
                  <c:v>2.8</c:v>
                </c:pt>
                <c:pt idx="1476">
                  <c:v>2.8010000000000002</c:v>
                </c:pt>
                <c:pt idx="1477">
                  <c:v>2.802</c:v>
                </c:pt>
                <c:pt idx="1478">
                  <c:v>2.8035000000000001</c:v>
                </c:pt>
                <c:pt idx="1479">
                  <c:v>2.8050000000000002</c:v>
                </c:pt>
                <c:pt idx="1480">
                  <c:v>2.8065000000000002</c:v>
                </c:pt>
                <c:pt idx="1481">
                  <c:v>2.8069999999999999</c:v>
                </c:pt>
                <c:pt idx="1482">
                  <c:v>2.8079999999999998</c:v>
                </c:pt>
                <c:pt idx="1483">
                  <c:v>2.8090000000000002</c:v>
                </c:pt>
                <c:pt idx="1484">
                  <c:v>2.81</c:v>
                </c:pt>
                <c:pt idx="1485">
                  <c:v>2.8109999999999999</c:v>
                </c:pt>
                <c:pt idx="1486">
                  <c:v>2.8125</c:v>
                </c:pt>
                <c:pt idx="1487">
                  <c:v>2.8140000000000001</c:v>
                </c:pt>
                <c:pt idx="1488">
                  <c:v>2.8149999999999999</c:v>
                </c:pt>
                <c:pt idx="1489">
                  <c:v>2.8165</c:v>
                </c:pt>
                <c:pt idx="1490">
                  <c:v>2.8174999999999999</c:v>
                </c:pt>
                <c:pt idx="1491">
                  <c:v>2.8180000000000001</c:v>
                </c:pt>
                <c:pt idx="1492">
                  <c:v>2.819</c:v>
                </c:pt>
                <c:pt idx="1493">
                  <c:v>2.82</c:v>
                </c:pt>
                <c:pt idx="1494">
                  <c:v>2.8210000000000002</c:v>
                </c:pt>
                <c:pt idx="1495">
                  <c:v>2.8224999999999998</c:v>
                </c:pt>
                <c:pt idx="1496">
                  <c:v>2.8235000000000001</c:v>
                </c:pt>
                <c:pt idx="1497">
                  <c:v>2.8245</c:v>
                </c:pt>
                <c:pt idx="1498">
                  <c:v>2.8254999999999999</c:v>
                </c:pt>
                <c:pt idx="1499">
                  <c:v>2.827</c:v>
                </c:pt>
                <c:pt idx="1500">
                  <c:v>2.8279999999999998</c:v>
                </c:pt>
                <c:pt idx="1501">
                  <c:v>2.8290000000000002</c:v>
                </c:pt>
                <c:pt idx="1502">
                  <c:v>2.83</c:v>
                </c:pt>
                <c:pt idx="1503">
                  <c:v>2.831</c:v>
                </c:pt>
                <c:pt idx="1504">
                  <c:v>2.8325</c:v>
                </c:pt>
                <c:pt idx="1505">
                  <c:v>2.8340000000000001</c:v>
                </c:pt>
                <c:pt idx="1506">
                  <c:v>2.8355000000000001</c:v>
                </c:pt>
                <c:pt idx="1507">
                  <c:v>2.8365</c:v>
                </c:pt>
                <c:pt idx="1508">
                  <c:v>2.8374999999999999</c:v>
                </c:pt>
                <c:pt idx="1509">
                  <c:v>2.8380000000000001</c:v>
                </c:pt>
                <c:pt idx="1510">
                  <c:v>2.839</c:v>
                </c:pt>
                <c:pt idx="1511">
                  <c:v>2.84</c:v>
                </c:pt>
                <c:pt idx="1512">
                  <c:v>2.8414999999999999</c:v>
                </c:pt>
                <c:pt idx="1513">
                  <c:v>2.843</c:v>
                </c:pt>
                <c:pt idx="1514">
                  <c:v>2.8445</c:v>
                </c:pt>
                <c:pt idx="1515">
                  <c:v>2.8454999999999999</c:v>
                </c:pt>
                <c:pt idx="1516">
                  <c:v>2.8464999999999998</c:v>
                </c:pt>
                <c:pt idx="1517">
                  <c:v>2.8475000000000001</c:v>
                </c:pt>
                <c:pt idx="1518">
                  <c:v>2.8485</c:v>
                </c:pt>
                <c:pt idx="1519">
                  <c:v>2.8494999999999999</c:v>
                </c:pt>
                <c:pt idx="1520">
                  <c:v>2.8504999999999998</c:v>
                </c:pt>
                <c:pt idx="1521">
                  <c:v>2.8519999999999999</c:v>
                </c:pt>
                <c:pt idx="1522">
                  <c:v>2.8534999999999999</c:v>
                </c:pt>
                <c:pt idx="1523">
                  <c:v>2.8544999999999998</c:v>
                </c:pt>
                <c:pt idx="1524">
                  <c:v>2.8555000000000001</c:v>
                </c:pt>
                <c:pt idx="1525">
                  <c:v>2.8570000000000002</c:v>
                </c:pt>
                <c:pt idx="1526">
                  <c:v>2.8580000000000001</c:v>
                </c:pt>
                <c:pt idx="1527">
                  <c:v>2.859</c:v>
                </c:pt>
                <c:pt idx="1528">
                  <c:v>2.86</c:v>
                </c:pt>
                <c:pt idx="1529">
                  <c:v>2.8610000000000002</c:v>
                </c:pt>
                <c:pt idx="1530">
                  <c:v>2.8620000000000001</c:v>
                </c:pt>
                <c:pt idx="1531">
                  <c:v>2.8635000000000002</c:v>
                </c:pt>
                <c:pt idx="1532">
                  <c:v>2.8650000000000002</c:v>
                </c:pt>
                <c:pt idx="1533">
                  <c:v>2.8660000000000001</c:v>
                </c:pt>
                <c:pt idx="1534">
                  <c:v>2.867</c:v>
                </c:pt>
                <c:pt idx="1535">
                  <c:v>2.8679999999999999</c:v>
                </c:pt>
                <c:pt idx="1536">
                  <c:v>2.8690000000000002</c:v>
                </c:pt>
                <c:pt idx="1537">
                  <c:v>2.87</c:v>
                </c:pt>
                <c:pt idx="1538">
                  <c:v>2.8715000000000002</c:v>
                </c:pt>
                <c:pt idx="1539">
                  <c:v>2.8730000000000002</c:v>
                </c:pt>
                <c:pt idx="1540">
                  <c:v>2.8744999999999998</c:v>
                </c:pt>
                <c:pt idx="1541">
                  <c:v>2.8755000000000002</c:v>
                </c:pt>
                <c:pt idx="1542">
                  <c:v>2.8780000000000001</c:v>
                </c:pt>
                <c:pt idx="1543">
                  <c:v>2.879</c:v>
                </c:pt>
                <c:pt idx="1544">
                  <c:v>2.88</c:v>
                </c:pt>
                <c:pt idx="1545">
                  <c:v>2.8809999999999998</c:v>
                </c:pt>
                <c:pt idx="1546">
                  <c:v>2.8820000000000001</c:v>
                </c:pt>
                <c:pt idx="1547">
                  <c:v>2.8835000000000002</c:v>
                </c:pt>
                <c:pt idx="1548">
                  <c:v>2.8849999999999998</c:v>
                </c:pt>
                <c:pt idx="1549">
                  <c:v>2.8860000000000001</c:v>
                </c:pt>
                <c:pt idx="1550">
                  <c:v>2.887</c:v>
                </c:pt>
                <c:pt idx="1551">
                  <c:v>2.8879999999999999</c:v>
                </c:pt>
                <c:pt idx="1552">
                  <c:v>2.8889999999999998</c:v>
                </c:pt>
                <c:pt idx="1553">
                  <c:v>2.891</c:v>
                </c:pt>
                <c:pt idx="1554">
                  <c:v>2.8929999999999998</c:v>
                </c:pt>
                <c:pt idx="1555">
                  <c:v>2.8944999999999999</c:v>
                </c:pt>
                <c:pt idx="1556">
                  <c:v>2.8955000000000002</c:v>
                </c:pt>
                <c:pt idx="1557">
                  <c:v>2.8969999999999998</c:v>
                </c:pt>
                <c:pt idx="1558">
                  <c:v>2.8980000000000001</c:v>
                </c:pt>
                <c:pt idx="1559">
                  <c:v>2.899</c:v>
                </c:pt>
                <c:pt idx="1560">
                  <c:v>2.9</c:v>
                </c:pt>
                <c:pt idx="1561">
                  <c:v>2.9005000000000001</c:v>
                </c:pt>
                <c:pt idx="1562">
                  <c:v>2.9020000000000001</c:v>
                </c:pt>
                <c:pt idx="1563">
                  <c:v>2.903</c:v>
                </c:pt>
                <c:pt idx="1564">
                  <c:v>2.9049999999999998</c:v>
                </c:pt>
                <c:pt idx="1565">
                  <c:v>2.9060000000000001</c:v>
                </c:pt>
                <c:pt idx="1566">
                  <c:v>2.9064999999999999</c:v>
                </c:pt>
                <c:pt idx="1567">
                  <c:v>2.9079999999999999</c:v>
                </c:pt>
                <c:pt idx="1568">
                  <c:v>2.9089999999999998</c:v>
                </c:pt>
                <c:pt idx="1569">
                  <c:v>2.91</c:v>
                </c:pt>
                <c:pt idx="1570">
                  <c:v>2.911</c:v>
                </c:pt>
                <c:pt idx="1571">
                  <c:v>2.9125000000000001</c:v>
                </c:pt>
                <c:pt idx="1572">
                  <c:v>2.9144999999999999</c:v>
                </c:pt>
                <c:pt idx="1573">
                  <c:v>2.9155000000000002</c:v>
                </c:pt>
                <c:pt idx="1574">
                  <c:v>2.9165000000000001</c:v>
                </c:pt>
                <c:pt idx="1575">
                  <c:v>2.9175</c:v>
                </c:pt>
                <c:pt idx="1576">
                  <c:v>2.9184999999999999</c:v>
                </c:pt>
                <c:pt idx="1577">
                  <c:v>2.9195000000000002</c:v>
                </c:pt>
                <c:pt idx="1578">
                  <c:v>2.9205000000000001</c:v>
                </c:pt>
                <c:pt idx="1579">
                  <c:v>2.9215</c:v>
                </c:pt>
                <c:pt idx="1580">
                  <c:v>2.9235000000000002</c:v>
                </c:pt>
                <c:pt idx="1581">
                  <c:v>2.9245000000000001</c:v>
                </c:pt>
                <c:pt idx="1582">
                  <c:v>2.927</c:v>
                </c:pt>
                <c:pt idx="1583">
                  <c:v>2.9279999999999999</c:v>
                </c:pt>
                <c:pt idx="1584">
                  <c:v>2.9289999999999998</c:v>
                </c:pt>
                <c:pt idx="1585">
                  <c:v>2.93</c:v>
                </c:pt>
                <c:pt idx="1586">
                  <c:v>2.931</c:v>
                </c:pt>
                <c:pt idx="1587">
                  <c:v>2.9329999999999998</c:v>
                </c:pt>
                <c:pt idx="1588">
                  <c:v>2.9340000000000002</c:v>
                </c:pt>
                <c:pt idx="1589">
                  <c:v>2.9355000000000002</c:v>
                </c:pt>
                <c:pt idx="1590">
                  <c:v>2.9365000000000001</c:v>
                </c:pt>
                <c:pt idx="1591">
                  <c:v>2.9384999999999999</c:v>
                </c:pt>
                <c:pt idx="1592">
                  <c:v>2.9394999999999998</c:v>
                </c:pt>
                <c:pt idx="1593">
                  <c:v>2.9409999999999998</c:v>
                </c:pt>
                <c:pt idx="1594">
                  <c:v>2.9424999999999999</c:v>
                </c:pt>
                <c:pt idx="1595">
                  <c:v>2.944</c:v>
                </c:pt>
                <c:pt idx="1596">
                  <c:v>2.9449999999999998</c:v>
                </c:pt>
                <c:pt idx="1597">
                  <c:v>2.9464999999999999</c:v>
                </c:pt>
                <c:pt idx="1598">
                  <c:v>2.9470000000000001</c:v>
                </c:pt>
                <c:pt idx="1599">
                  <c:v>2.948</c:v>
                </c:pt>
                <c:pt idx="1600">
                  <c:v>2.9495</c:v>
                </c:pt>
                <c:pt idx="1601">
                  <c:v>2.9510000000000001</c:v>
                </c:pt>
                <c:pt idx="1602">
                  <c:v>2.9525000000000001</c:v>
                </c:pt>
                <c:pt idx="1603">
                  <c:v>2.9535</c:v>
                </c:pt>
                <c:pt idx="1604">
                  <c:v>2.9550000000000001</c:v>
                </c:pt>
                <c:pt idx="1605">
                  <c:v>2.9554999999999998</c:v>
                </c:pt>
                <c:pt idx="1606">
                  <c:v>2.9569999999999999</c:v>
                </c:pt>
                <c:pt idx="1607">
                  <c:v>2.9580000000000002</c:v>
                </c:pt>
                <c:pt idx="1608">
                  <c:v>2.9590000000000001</c:v>
                </c:pt>
                <c:pt idx="1609">
                  <c:v>2.9605000000000001</c:v>
                </c:pt>
                <c:pt idx="1610">
                  <c:v>2.9620000000000002</c:v>
                </c:pt>
                <c:pt idx="1611">
                  <c:v>2.9630000000000001</c:v>
                </c:pt>
                <c:pt idx="1612">
                  <c:v>2.9645000000000001</c:v>
                </c:pt>
                <c:pt idx="1613">
                  <c:v>2.9660000000000002</c:v>
                </c:pt>
                <c:pt idx="1614">
                  <c:v>2.9670000000000001</c:v>
                </c:pt>
                <c:pt idx="1615">
                  <c:v>2.968</c:v>
                </c:pt>
                <c:pt idx="1616">
                  <c:v>2.9695</c:v>
                </c:pt>
                <c:pt idx="1617">
                  <c:v>2.9710000000000001</c:v>
                </c:pt>
                <c:pt idx="1618">
                  <c:v>2.972</c:v>
                </c:pt>
                <c:pt idx="1619">
                  <c:v>2.9735</c:v>
                </c:pt>
                <c:pt idx="1620">
                  <c:v>2.9750000000000001</c:v>
                </c:pt>
                <c:pt idx="1621">
                  <c:v>2.976</c:v>
                </c:pt>
                <c:pt idx="1622">
                  <c:v>2.9775</c:v>
                </c:pt>
                <c:pt idx="1623">
                  <c:v>2.9784999999999999</c:v>
                </c:pt>
                <c:pt idx="1624">
                  <c:v>2.98</c:v>
                </c:pt>
                <c:pt idx="1625">
                  <c:v>2.9809999999999999</c:v>
                </c:pt>
                <c:pt idx="1626">
                  <c:v>2.9824999999999999</c:v>
                </c:pt>
                <c:pt idx="1627">
                  <c:v>2.984</c:v>
                </c:pt>
                <c:pt idx="1628">
                  <c:v>2.9855</c:v>
                </c:pt>
                <c:pt idx="1629">
                  <c:v>2.9864999999999999</c:v>
                </c:pt>
                <c:pt idx="1630">
                  <c:v>2.9874999999999998</c:v>
                </c:pt>
                <c:pt idx="1631">
                  <c:v>2.9889999999999999</c:v>
                </c:pt>
                <c:pt idx="1632">
                  <c:v>2.992</c:v>
                </c:pt>
                <c:pt idx="1633">
                  <c:v>2.9929999999999999</c:v>
                </c:pt>
                <c:pt idx="1634">
                  <c:v>2.9944999999999999</c:v>
                </c:pt>
                <c:pt idx="1635">
                  <c:v>2.9954999999999998</c:v>
                </c:pt>
                <c:pt idx="1636">
                  <c:v>2.9969999999999999</c:v>
                </c:pt>
                <c:pt idx="1637">
                  <c:v>2.9984999999999999</c:v>
                </c:pt>
                <c:pt idx="1638">
                  <c:v>2.9994999999999998</c:v>
                </c:pt>
                <c:pt idx="1639">
                  <c:v>3.0009999999999999</c:v>
                </c:pt>
                <c:pt idx="1640">
                  <c:v>3.0030000000000001</c:v>
                </c:pt>
                <c:pt idx="1641">
                  <c:v>3.004</c:v>
                </c:pt>
                <c:pt idx="1642">
                  <c:v>3.0049999999999999</c:v>
                </c:pt>
                <c:pt idx="1643">
                  <c:v>3.0065</c:v>
                </c:pt>
                <c:pt idx="1644">
                  <c:v>3.008</c:v>
                </c:pt>
                <c:pt idx="1645">
                  <c:v>3.0105</c:v>
                </c:pt>
                <c:pt idx="1646">
                  <c:v>3.0125000000000002</c:v>
                </c:pt>
                <c:pt idx="1647">
                  <c:v>3.0135000000000001</c:v>
                </c:pt>
                <c:pt idx="1648">
                  <c:v>3.0145</c:v>
                </c:pt>
                <c:pt idx="1649">
                  <c:v>3.0154999999999998</c:v>
                </c:pt>
                <c:pt idx="1650">
                  <c:v>3.0169999999999999</c:v>
                </c:pt>
                <c:pt idx="1651">
                  <c:v>3.0185</c:v>
                </c:pt>
                <c:pt idx="1652">
                  <c:v>3.0215000000000001</c:v>
                </c:pt>
                <c:pt idx="1653">
                  <c:v>3.0230000000000001</c:v>
                </c:pt>
                <c:pt idx="1654">
                  <c:v>3.024</c:v>
                </c:pt>
                <c:pt idx="1655">
                  <c:v>3.0270000000000001</c:v>
                </c:pt>
                <c:pt idx="1656">
                  <c:v>3.028</c:v>
                </c:pt>
                <c:pt idx="1657">
                  <c:v>3.03</c:v>
                </c:pt>
                <c:pt idx="1658">
                  <c:v>3.0310000000000001</c:v>
                </c:pt>
                <c:pt idx="1659">
                  <c:v>3.0329999999999999</c:v>
                </c:pt>
                <c:pt idx="1660">
                  <c:v>3.0345</c:v>
                </c:pt>
                <c:pt idx="1661">
                  <c:v>3.0470000000000002</c:v>
                </c:pt>
                <c:pt idx="1662">
                  <c:v>3.0545</c:v>
                </c:pt>
                <c:pt idx="1663">
                  <c:v>3.0569999999999999</c:v>
                </c:pt>
                <c:pt idx="1664">
                  <c:v>3.0619999999999998</c:v>
                </c:pt>
                <c:pt idx="1665">
                  <c:v>3.0644999999999998</c:v>
                </c:pt>
                <c:pt idx="1666">
                  <c:v>3.0659999999999998</c:v>
                </c:pt>
                <c:pt idx="1667">
                  <c:v>3.0680000000000001</c:v>
                </c:pt>
                <c:pt idx="1668">
                  <c:v>3.0695000000000001</c:v>
                </c:pt>
                <c:pt idx="1669">
                  <c:v>3.0720000000000001</c:v>
                </c:pt>
                <c:pt idx="1670">
                  <c:v>3.0739999999999998</c:v>
                </c:pt>
                <c:pt idx="1671">
                  <c:v>3.0775000000000001</c:v>
                </c:pt>
                <c:pt idx="1672">
                  <c:v>3.08</c:v>
                </c:pt>
                <c:pt idx="1673">
                  <c:v>3.0830000000000002</c:v>
                </c:pt>
                <c:pt idx="1674">
                  <c:v>3.0859999999999999</c:v>
                </c:pt>
                <c:pt idx="1675">
                  <c:v>3.0905</c:v>
                </c:pt>
                <c:pt idx="1676">
                  <c:v>3.1</c:v>
                </c:pt>
                <c:pt idx="1677">
                  <c:v>3.1225000000000001</c:v>
                </c:pt>
                <c:pt idx="1678">
                  <c:v>3.1469999999999998</c:v>
                </c:pt>
                <c:pt idx="1679">
                  <c:v>3.1579999999999999</c:v>
                </c:pt>
                <c:pt idx="1680">
                  <c:v>3.1619999999999999</c:v>
                </c:pt>
                <c:pt idx="1681">
                  <c:v>3.1669999999999998</c:v>
                </c:pt>
                <c:pt idx="1682">
                  <c:v>3.17</c:v>
                </c:pt>
                <c:pt idx="1683">
                  <c:v>3.173</c:v>
                </c:pt>
                <c:pt idx="1684">
                  <c:v>3.1755</c:v>
                </c:pt>
                <c:pt idx="1685">
                  <c:v>3.1775000000000002</c:v>
                </c:pt>
                <c:pt idx="1686">
                  <c:v>3.1789999999999998</c:v>
                </c:pt>
                <c:pt idx="1687">
                  <c:v>3.1804999999999999</c:v>
                </c:pt>
                <c:pt idx="1688">
                  <c:v>3.1829999999999998</c:v>
                </c:pt>
                <c:pt idx="1689">
                  <c:v>3.1850000000000001</c:v>
                </c:pt>
                <c:pt idx="1690">
                  <c:v>3.1865000000000001</c:v>
                </c:pt>
                <c:pt idx="1691">
                  <c:v>3.1880000000000002</c:v>
                </c:pt>
                <c:pt idx="1692">
                  <c:v>3.1890000000000001</c:v>
                </c:pt>
                <c:pt idx="1693">
                  <c:v>3.1909999999999998</c:v>
                </c:pt>
                <c:pt idx="1694">
                  <c:v>3.1930000000000001</c:v>
                </c:pt>
                <c:pt idx="1695">
                  <c:v>3.1945000000000001</c:v>
                </c:pt>
                <c:pt idx="1696">
                  <c:v>3.1964999999999999</c:v>
                </c:pt>
                <c:pt idx="1697">
                  <c:v>3.198</c:v>
                </c:pt>
                <c:pt idx="1698">
                  <c:v>3.1989999999999998</c:v>
                </c:pt>
                <c:pt idx="1699">
                  <c:v>3.2</c:v>
                </c:pt>
                <c:pt idx="1700">
                  <c:v>3.2014999999999998</c:v>
                </c:pt>
                <c:pt idx="1701">
                  <c:v>3.2029999999999998</c:v>
                </c:pt>
                <c:pt idx="1702">
                  <c:v>3.2044999999999999</c:v>
                </c:pt>
                <c:pt idx="1703">
                  <c:v>3.2054999999999998</c:v>
                </c:pt>
                <c:pt idx="1704">
                  <c:v>3.2069999999999999</c:v>
                </c:pt>
                <c:pt idx="1705">
                  <c:v>3.2080000000000002</c:v>
                </c:pt>
                <c:pt idx="1706">
                  <c:v>3.2090000000000001</c:v>
                </c:pt>
                <c:pt idx="1707">
                  <c:v>3.21</c:v>
                </c:pt>
                <c:pt idx="1708">
                  <c:v>3.2120000000000002</c:v>
                </c:pt>
                <c:pt idx="1709">
                  <c:v>3.2130000000000001</c:v>
                </c:pt>
                <c:pt idx="1710">
                  <c:v>3.2149999999999999</c:v>
                </c:pt>
                <c:pt idx="1711">
                  <c:v>3.2160000000000002</c:v>
                </c:pt>
                <c:pt idx="1712">
                  <c:v>3.2170000000000001</c:v>
                </c:pt>
                <c:pt idx="1713">
                  <c:v>3.2185000000000001</c:v>
                </c:pt>
                <c:pt idx="1714">
                  <c:v>3.2195</c:v>
                </c:pt>
                <c:pt idx="1715">
                  <c:v>3.2204999999999999</c:v>
                </c:pt>
                <c:pt idx="1716">
                  <c:v>3.2235</c:v>
                </c:pt>
                <c:pt idx="1717">
                  <c:v>3.2250000000000001</c:v>
                </c:pt>
                <c:pt idx="1718">
                  <c:v>3.226</c:v>
                </c:pt>
                <c:pt idx="1719">
                  <c:v>3.2275</c:v>
                </c:pt>
                <c:pt idx="1720">
                  <c:v>3.2284999999999999</c:v>
                </c:pt>
                <c:pt idx="1721">
                  <c:v>3.2294999999999998</c:v>
                </c:pt>
                <c:pt idx="1722">
                  <c:v>3.2305000000000001</c:v>
                </c:pt>
                <c:pt idx="1723">
                  <c:v>3.2324999999999999</c:v>
                </c:pt>
                <c:pt idx="1724">
                  <c:v>3.234</c:v>
                </c:pt>
                <c:pt idx="1725">
                  <c:v>3.2349999999999999</c:v>
                </c:pt>
                <c:pt idx="1726">
                  <c:v>3.2360000000000002</c:v>
                </c:pt>
                <c:pt idx="1727">
                  <c:v>3.2374999999999998</c:v>
                </c:pt>
                <c:pt idx="1728">
                  <c:v>3.238</c:v>
                </c:pt>
                <c:pt idx="1729">
                  <c:v>3.2389999999999999</c:v>
                </c:pt>
                <c:pt idx="1730">
                  <c:v>3.2404999999999999</c:v>
                </c:pt>
                <c:pt idx="1731">
                  <c:v>3.2414999999999998</c:v>
                </c:pt>
                <c:pt idx="1732">
                  <c:v>3.2435</c:v>
                </c:pt>
                <c:pt idx="1733">
                  <c:v>3.2444999999999999</c:v>
                </c:pt>
                <c:pt idx="1734">
                  <c:v>3.2454999999999998</c:v>
                </c:pt>
                <c:pt idx="1735">
                  <c:v>3.2465000000000002</c:v>
                </c:pt>
                <c:pt idx="1736">
                  <c:v>3.2480000000000002</c:v>
                </c:pt>
                <c:pt idx="1737">
                  <c:v>3.2490000000000001</c:v>
                </c:pt>
                <c:pt idx="1738">
                  <c:v>3.2505000000000002</c:v>
                </c:pt>
                <c:pt idx="1739">
                  <c:v>3.2515000000000001</c:v>
                </c:pt>
                <c:pt idx="1740">
                  <c:v>3.2534999999999998</c:v>
                </c:pt>
                <c:pt idx="1741">
                  <c:v>3.2545000000000002</c:v>
                </c:pt>
                <c:pt idx="1742">
                  <c:v>3.2559999999999998</c:v>
                </c:pt>
                <c:pt idx="1743">
                  <c:v>3.2570000000000001</c:v>
                </c:pt>
                <c:pt idx="1744">
                  <c:v>3.258</c:v>
                </c:pt>
                <c:pt idx="1745">
                  <c:v>3.2589999999999999</c:v>
                </c:pt>
                <c:pt idx="1746">
                  <c:v>3.26</c:v>
                </c:pt>
                <c:pt idx="1747">
                  <c:v>3.2625000000000002</c:v>
                </c:pt>
                <c:pt idx="1748">
                  <c:v>3.2639999999999998</c:v>
                </c:pt>
                <c:pt idx="1749">
                  <c:v>3.2654999999999998</c:v>
                </c:pt>
                <c:pt idx="1750">
                  <c:v>3.2665000000000002</c:v>
                </c:pt>
                <c:pt idx="1751">
                  <c:v>3.2675000000000001</c:v>
                </c:pt>
                <c:pt idx="1752">
                  <c:v>3.2679999999999998</c:v>
                </c:pt>
                <c:pt idx="1753">
                  <c:v>3.2690000000000001</c:v>
                </c:pt>
                <c:pt idx="1754">
                  <c:v>3.2709999999999999</c:v>
                </c:pt>
                <c:pt idx="1755">
                  <c:v>3.2719999999999998</c:v>
                </c:pt>
                <c:pt idx="1756">
                  <c:v>3.2730000000000001</c:v>
                </c:pt>
                <c:pt idx="1757">
                  <c:v>3.2749999999999999</c:v>
                </c:pt>
                <c:pt idx="1758">
                  <c:v>3.2765</c:v>
                </c:pt>
                <c:pt idx="1759">
                  <c:v>3.2789999999999999</c:v>
                </c:pt>
                <c:pt idx="1760">
                  <c:v>3.28</c:v>
                </c:pt>
                <c:pt idx="1761">
                  <c:v>3.2810000000000001</c:v>
                </c:pt>
                <c:pt idx="1762">
                  <c:v>3.2829999999999999</c:v>
                </c:pt>
                <c:pt idx="1763">
                  <c:v>3.2854999999999999</c:v>
                </c:pt>
                <c:pt idx="1764">
                  <c:v>3.2869999999999999</c:v>
                </c:pt>
                <c:pt idx="1765">
                  <c:v>3.2879999999999998</c:v>
                </c:pt>
                <c:pt idx="1766">
                  <c:v>3.29</c:v>
                </c:pt>
                <c:pt idx="1767">
                  <c:v>3.2909999999999999</c:v>
                </c:pt>
                <c:pt idx="1768">
                  <c:v>3.2934999999999999</c:v>
                </c:pt>
                <c:pt idx="1769">
                  <c:v>3.2949999999999999</c:v>
                </c:pt>
                <c:pt idx="1770">
                  <c:v>3.2965</c:v>
                </c:pt>
                <c:pt idx="1771">
                  <c:v>3.2974999999999999</c:v>
                </c:pt>
                <c:pt idx="1772">
                  <c:v>3.2985000000000002</c:v>
                </c:pt>
                <c:pt idx="1773">
                  <c:v>3.3</c:v>
                </c:pt>
                <c:pt idx="1774">
                  <c:v>3.3010000000000002</c:v>
                </c:pt>
                <c:pt idx="1775">
                  <c:v>3.3029999999999999</c:v>
                </c:pt>
                <c:pt idx="1776">
                  <c:v>3.3039999999999998</c:v>
                </c:pt>
                <c:pt idx="1777">
                  <c:v>3.3054999999999999</c:v>
                </c:pt>
                <c:pt idx="1778">
                  <c:v>3.3065000000000002</c:v>
                </c:pt>
                <c:pt idx="1779">
                  <c:v>3.3075000000000001</c:v>
                </c:pt>
                <c:pt idx="1780">
                  <c:v>3.3090000000000002</c:v>
                </c:pt>
                <c:pt idx="1781">
                  <c:v>3.31</c:v>
                </c:pt>
                <c:pt idx="1782">
                  <c:v>3.3115000000000001</c:v>
                </c:pt>
                <c:pt idx="1783">
                  <c:v>3.3130000000000002</c:v>
                </c:pt>
                <c:pt idx="1784">
                  <c:v>3.3144999999999998</c:v>
                </c:pt>
                <c:pt idx="1785">
                  <c:v>3.3155000000000001</c:v>
                </c:pt>
                <c:pt idx="1786">
                  <c:v>3.3170000000000002</c:v>
                </c:pt>
                <c:pt idx="1787">
                  <c:v>3.3180000000000001</c:v>
                </c:pt>
                <c:pt idx="1788">
                  <c:v>3.319</c:v>
                </c:pt>
                <c:pt idx="1789">
                  <c:v>3.32</c:v>
                </c:pt>
                <c:pt idx="1790">
                  <c:v>3.3210000000000002</c:v>
                </c:pt>
                <c:pt idx="1791">
                  <c:v>3.323</c:v>
                </c:pt>
                <c:pt idx="1792">
                  <c:v>3.3245</c:v>
                </c:pt>
                <c:pt idx="1793">
                  <c:v>3.3254999999999999</c:v>
                </c:pt>
                <c:pt idx="1794">
                  <c:v>3.3264999999999998</c:v>
                </c:pt>
                <c:pt idx="1795">
                  <c:v>3.3279999999999998</c:v>
                </c:pt>
                <c:pt idx="1796">
                  <c:v>3.3290000000000002</c:v>
                </c:pt>
                <c:pt idx="1797">
                  <c:v>3.3304999999999998</c:v>
                </c:pt>
                <c:pt idx="1798">
                  <c:v>3.3315000000000001</c:v>
                </c:pt>
                <c:pt idx="1799">
                  <c:v>3.3334999999999999</c:v>
                </c:pt>
                <c:pt idx="1800">
                  <c:v>3.3344999999999998</c:v>
                </c:pt>
                <c:pt idx="1801">
                  <c:v>3.3359999999999999</c:v>
                </c:pt>
                <c:pt idx="1802">
                  <c:v>3.3370000000000002</c:v>
                </c:pt>
                <c:pt idx="1803">
                  <c:v>3.3380000000000001</c:v>
                </c:pt>
                <c:pt idx="1804">
                  <c:v>3.339</c:v>
                </c:pt>
                <c:pt idx="1805">
                  <c:v>3.34</c:v>
                </c:pt>
                <c:pt idx="1806">
                  <c:v>3.3414999999999999</c:v>
                </c:pt>
                <c:pt idx="1807">
                  <c:v>3.3435000000000001</c:v>
                </c:pt>
                <c:pt idx="1808">
                  <c:v>3.3445</c:v>
                </c:pt>
                <c:pt idx="1809">
                  <c:v>3.3460000000000001</c:v>
                </c:pt>
                <c:pt idx="1810">
                  <c:v>3.347</c:v>
                </c:pt>
                <c:pt idx="1811">
                  <c:v>3.3485</c:v>
                </c:pt>
                <c:pt idx="1812">
                  <c:v>3.3494999999999999</c:v>
                </c:pt>
                <c:pt idx="1813">
                  <c:v>3.351</c:v>
                </c:pt>
                <c:pt idx="1814">
                  <c:v>3.3525</c:v>
                </c:pt>
                <c:pt idx="1815">
                  <c:v>3.3540000000000001</c:v>
                </c:pt>
                <c:pt idx="1816">
                  <c:v>3.3555000000000001</c:v>
                </c:pt>
                <c:pt idx="1817">
                  <c:v>3.3565</c:v>
                </c:pt>
                <c:pt idx="1818">
                  <c:v>3.3574999999999999</c:v>
                </c:pt>
                <c:pt idx="1819">
                  <c:v>3.3584999999999998</c:v>
                </c:pt>
                <c:pt idx="1820">
                  <c:v>3.3595000000000002</c:v>
                </c:pt>
                <c:pt idx="1821">
                  <c:v>3.3610000000000002</c:v>
                </c:pt>
                <c:pt idx="1822">
                  <c:v>3.3624999999999998</c:v>
                </c:pt>
                <c:pt idx="1823">
                  <c:v>3.3639999999999999</c:v>
                </c:pt>
                <c:pt idx="1824">
                  <c:v>3.3654999999999999</c:v>
                </c:pt>
                <c:pt idx="1825">
                  <c:v>3.367</c:v>
                </c:pt>
                <c:pt idx="1826">
                  <c:v>3.3679999999999999</c:v>
                </c:pt>
                <c:pt idx="1827">
                  <c:v>3.3690000000000002</c:v>
                </c:pt>
                <c:pt idx="1828">
                  <c:v>3.37</c:v>
                </c:pt>
                <c:pt idx="1829">
                  <c:v>3.3719999999999999</c:v>
                </c:pt>
                <c:pt idx="1830">
                  <c:v>3.3734999999999999</c:v>
                </c:pt>
                <c:pt idx="1831">
                  <c:v>3.3744999999999998</c:v>
                </c:pt>
                <c:pt idx="1832">
                  <c:v>3.3759999999999999</c:v>
                </c:pt>
                <c:pt idx="1833">
                  <c:v>3.3769999999999998</c:v>
                </c:pt>
                <c:pt idx="1834">
                  <c:v>3.3780000000000001</c:v>
                </c:pt>
                <c:pt idx="1835">
                  <c:v>3.3795000000000002</c:v>
                </c:pt>
                <c:pt idx="1836">
                  <c:v>3.3805000000000001</c:v>
                </c:pt>
                <c:pt idx="1837">
                  <c:v>3.3820000000000001</c:v>
                </c:pt>
                <c:pt idx="1838">
                  <c:v>3.3835000000000002</c:v>
                </c:pt>
                <c:pt idx="1839">
                  <c:v>3.3849999999999998</c:v>
                </c:pt>
                <c:pt idx="1840">
                  <c:v>3.3864999999999998</c:v>
                </c:pt>
                <c:pt idx="1841">
                  <c:v>3.3875000000000002</c:v>
                </c:pt>
                <c:pt idx="1842">
                  <c:v>3.3885000000000001</c:v>
                </c:pt>
                <c:pt idx="1843">
                  <c:v>3.39</c:v>
                </c:pt>
                <c:pt idx="1844">
                  <c:v>3.3915000000000002</c:v>
                </c:pt>
                <c:pt idx="1845">
                  <c:v>3.3935</c:v>
                </c:pt>
                <c:pt idx="1846">
                  <c:v>3.395</c:v>
                </c:pt>
                <c:pt idx="1847">
                  <c:v>3.3965000000000001</c:v>
                </c:pt>
                <c:pt idx="1848">
                  <c:v>3.3969999999999998</c:v>
                </c:pt>
                <c:pt idx="1849">
                  <c:v>3.3980000000000001</c:v>
                </c:pt>
                <c:pt idx="1850">
                  <c:v>3.3995000000000002</c:v>
                </c:pt>
                <c:pt idx="1851">
                  <c:v>3.4009999999999998</c:v>
                </c:pt>
                <c:pt idx="1852">
                  <c:v>3.4020000000000001</c:v>
                </c:pt>
                <c:pt idx="1853">
                  <c:v>3.4035000000000002</c:v>
                </c:pt>
                <c:pt idx="1854">
                  <c:v>3.4055</c:v>
                </c:pt>
                <c:pt idx="1855">
                  <c:v>3.4064999999999999</c:v>
                </c:pt>
                <c:pt idx="1856">
                  <c:v>3.4075000000000002</c:v>
                </c:pt>
                <c:pt idx="1857">
                  <c:v>3.4085000000000001</c:v>
                </c:pt>
                <c:pt idx="1858">
                  <c:v>3.41</c:v>
                </c:pt>
                <c:pt idx="1859">
                  <c:v>3.411</c:v>
                </c:pt>
                <c:pt idx="1860">
                  <c:v>3.4125000000000001</c:v>
                </c:pt>
                <c:pt idx="1861">
                  <c:v>3.4144999999999999</c:v>
                </c:pt>
                <c:pt idx="1862">
                  <c:v>3.4155000000000002</c:v>
                </c:pt>
                <c:pt idx="1863">
                  <c:v>3.4169999999999998</c:v>
                </c:pt>
                <c:pt idx="1864">
                  <c:v>3.4180000000000001</c:v>
                </c:pt>
                <c:pt idx="1865">
                  <c:v>3.419</c:v>
                </c:pt>
                <c:pt idx="1866">
                  <c:v>3.42</c:v>
                </c:pt>
                <c:pt idx="1867">
                  <c:v>3.4220000000000002</c:v>
                </c:pt>
                <c:pt idx="1868">
                  <c:v>3.4235000000000002</c:v>
                </c:pt>
                <c:pt idx="1869">
                  <c:v>3.4255</c:v>
                </c:pt>
                <c:pt idx="1870">
                  <c:v>3.4264999999999999</c:v>
                </c:pt>
                <c:pt idx="1871">
                  <c:v>3.4275000000000002</c:v>
                </c:pt>
                <c:pt idx="1872">
                  <c:v>3.4285000000000001</c:v>
                </c:pt>
                <c:pt idx="1873">
                  <c:v>3.4295</c:v>
                </c:pt>
                <c:pt idx="1874">
                  <c:v>3.431</c:v>
                </c:pt>
                <c:pt idx="1875">
                  <c:v>3.4325000000000001</c:v>
                </c:pt>
                <c:pt idx="1876">
                  <c:v>3.4344999999999999</c:v>
                </c:pt>
                <c:pt idx="1877">
                  <c:v>3.4355000000000002</c:v>
                </c:pt>
                <c:pt idx="1878">
                  <c:v>3.4365000000000001</c:v>
                </c:pt>
                <c:pt idx="1879">
                  <c:v>3.4380000000000002</c:v>
                </c:pt>
                <c:pt idx="1880">
                  <c:v>3.4390000000000001</c:v>
                </c:pt>
                <c:pt idx="1881">
                  <c:v>3.44</c:v>
                </c:pt>
                <c:pt idx="1882">
                  <c:v>3.4409999999999998</c:v>
                </c:pt>
                <c:pt idx="1883">
                  <c:v>3.4424999999999999</c:v>
                </c:pt>
                <c:pt idx="1884">
                  <c:v>3.444</c:v>
                </c:pt>
                <c:pt idx="1885">
                  <c:v>3.4449999999999998</c:v>
                </c:pt>
                <c:pt idx="1886">
                  <c:v>3.4470000000000001</c:v>
                </c:pt>
                <c:pt idx="1887">
                  <c:v>3.4485000000000001</c:v>
                </c:pt>
                <c:pt idx="1888">
                  <c:v>3.4495</c:v>
                </c:pt>
                <c:pt idx="1889">
                  <c:v>3.4504999999999999</c:v>
                </c:pt>
                <c:pt idx="1890">
                  <c:v>3.4525000000000001</c:v>
                </c:pt>
                <c:pt idx="1891">
                  <c:v>3.4540000000000002</c:v>
                </c:pt>
                <c:pt idx="1892">
                  <c:v>3.4554999999999998</c:v>
                </c:pt>
                <c:pt idx="1893">
                  <c:v>3.4565000000000001</c:v>
                </c:pt>
                <c:pt idx="1894">
                  <c:v>3.4575</c:v>
                </c:pt>
                <c:pt idx="1895">
                  <c:v>3.4594999999999998</c:v>
                </c:pt>
                <c:pt idx="1896">
                  <c:v>3.4609999999999999</c:v>
                </c:pt>
                <c:pt idx="1897">
                  <c:v>3.4620000000000002</c:v>
                </c:pt>
                <c:pt idx="1898">
                  <c:v>3.464</c:v>
                </c:pt>
                <c:pt idx="1899">
                  <c:v>3.4655</c:v>
                </c:pt>
                <c:pt idx="1900">
                  <c:v>3.4670000000000001</c:v>
                </c:pt>
                <c:pt idx="1901">
                  <c:v>3.468</c:v>
                </c:pt>
                <c:pt idx="1902">
                  <c:v>3.4689999999999999</c:v>
                </c:pt>
                <c:pt idx="1903">
                  <c:v>3.4704999999999999</c:v>
                </c:pt>
                <c:pt idx="1904">
                  <c:v>3.472</c:v>
                </c:pt>
                <c:pt idx="1905">
                  <c:v>3.4740000000000002</c:v>
                </c:pt>
                <c:pt idx="1906">
                  <c:v>3.476</c:v>
                </c:pt>
                <c:pt idx="1907">
                  <c:v>3.4769999999999999</c:v>
                </c:pt>
                <c:pt idx="1908">
                  <c:v>3.4784999999999999</c:v>
                </c:pt>
                <c:pt idx="1909">
                  <c:v>3.4794999999999998</c:v>
                </c:pt>
                <c:pt idx="1910">
                  <c:v>3.4809999999999999</c:v>
                </c:pt>
                <c:pt idx="1911">
                  <c:v>3.4820000000000002</c:v>
                </c:pt>
                <c:pt idx="1912">
                  <c:v>3.484</c:v>
                </c:pt>
                <c:pt idx="1913">
                  <c:v>3.4855</c:v>
                </c:pt>
                <c:pt idx="1914">
                  <c:v>3.4864999999999999</c:v>
                </c:pt>
                <c:pt idx="1915">
                  <c:v>3.4874999999999998</c:v>
                </c:pt>
                <c:pt idx="1916">
                  <c:v>3.4885000000000002</c:v>
                </c:pt>
                <c:pt idx="1917">
                  <c:v>3.4904999999999999</c:v>
                </c:pt>
                <c:pt idx="1918">
                  <c:v>3.4914999999999998</c:v>
                </c:pt>
                <c:pt idx="1919">
                  <c:v>3.4929999999999999</c:v>
                </c:pt>
                <c:pt idx="1920">
                  <c:v>3.4950000000000001</c:v>
                </c:pt>
                <c:pt idx="1921">
                  <c:v>3.4965000000000002</c:v>
                </c:pt>
                <c:pt idx="1922">
                  <c:v>3.4975000000000001</c:v>
                </c:pt>
                <c:pt idx="1923">
                  <c:v>3.4984999999999999</c:v>
                </c:pt>
                <c:pt idx="1924">
                  <c:v>3.4994999999999998</c:v>
                </c:pt>
                <c:pt idx="1925">
                  <c:v>3.5009999999999999</c:v>
                </c:pt>
                <c:pt idx="1926">
                  <c:v>3.5024999999999999</c:v>
                </c:pt>
                <c:pt idx="1927">
                  <c:v>3.504</c:v>
                </c:pt>
                <c:pt idx="1928">
                  <c:v>3.5055000000000001</c:v>
                </c:pt>
                <c:pt idx="1929">
                  <c:v>3.5065</c:v>
                </c:pt>
                <c:pt idx="1930">
                  <c:v>3.5074999999999998</c:v>
                </c:pt>
                <c:pt idx="1931">
                  <c:v>3.5089999999999999</c:v>
                </c:pt>
                <c:pt idx="1932">
                  <c:v>3.5105</c:v>
                </c:pt>
                <c:pt idx="1933">
                  <c:v>3.5135000000000001</c:v>
                </c:pt>
                <c:pt idx="1934">
                  <c:v>3.5154999999999998</c:v>
                </c:pt>
                <c:pt idx="1935">
                  <c:v>3.5165000000000002</c:v>
                </c:pt>
                <c:pt idx="1936">
                  <c:v>3.5175000000000001</c:v>
                </c:pt>
                <c:pt idx="1937">
                  <c:v>3.5185</c:v>
                </c:pt>
                <c:pt idx="1938">
                  <c:v>3.5194999999999999</c:v>
                </c:pt>
                <c:pt idx="1939">
                  <c:v>3.5205000000000002</c:v>
                </c:pt>
                <c:pt idx="1940">
                  <c:v>3.5215000000000001</c:v>
                </c:pt>
                <c:pt idx="1941">
                  <c:v>3.5230000000000001</c:v>
                </c:pt>
                <c:pt idx="1942">
                  <c:v>3.5245000000000002</c:v>
                </c:pt>
                <c:pt idx="1943">
                  <c:v>3.5259999999999998</c:v>
                </c:pt>
                <c:pt idx="1944">
                  <c:v>3.5270000000000001</c:v>
                </c:pt>
                <c:pt idx="1945">
                  <c:v>3.528</c:v>
                </c:pt>
                <c:pt idx="1946">
                  <c:v>3.5295000000000001</c:v>
                </c:pt>
                <c:pt idx="1947">
                  <c:v>3.5310000000000001</c:v>
                </c:pt>
                <c:pt idx="1948">
                  <c:v>3.5325000000000002</c:v>
                </c:pt>
                <c:pt idx="1949">
                  <c:v>3.5345</c:v>
                </c:pt>
                <c:pt idx="1950">
                  <c:v>3.5354999999999999</c:v>
                </c:pt>
                <c:pt idx="1951">
                  <c:v>3.5369999999999999</c:v>
                </c:pt>
                <c:pt idx="1952">
                  <c:v>3.5390000000000001</c:v>
                </c:pt>
                <c:pt idx="1953">
                  <c:v>3.54</c:v>
                </c:pt>
                <c:pt idx="1954">
                  <c:v>3.5415000000000001</c:v>
                </c:pt>
                <c:pt idx="1955">
                  <c:v>3.5434999999999999</c:v>
                </c:pt>
                <c:pt idx="1956">
                  <c:v>3.5445000000000002</c:v>
                </c:pt>
                <c:pt idx="1957">
                  <c:v>3.5455000000000001</c:v>
                </c:pt>
                <c:pt idx="1958">
                  <c:v>3.5465</c:v>
                </c:pt>
                <c:pt idx="1959">
                  <c:v>3.5474999999999999</c:v>
                </c:pt>
                <c:pt idx="1960">
                  <c:v>3.5489999999999999</c:v>
                </c:pt>
                <c:pt idx="1961">
                  <c:v>3.55</c:v>
                </c:pt>
                <c:pt idx="1962">
                  <c:v>3.5514999999999999</c:v>
                </c:pt>
                <c:pt idx="1963">
                  <c:v>3.5535000000000001</c:v>
                </c:pt>
                <c:pt idx="1964">
                  <c:v>3.5545</c:v>
                </c:pt>
                <c:pt idx="1965">
                  <c:v>3.556</c:v>
                </c:pt>
                <c:pt idx="1966">
                  <c:v>3.5569999999999999</c:v>
                </c:pt>
                <c:pt idx="1967">
                  <c:v>3.5585</c:v>
                </c:pt>
                <c:pt idx="1968">
                  <c:v>3.5594999999999999</c:v>
                </c:pt>
                <c:pt idx="1969">
                  <c:v>3.5615000000000001</c:v>
                </c:pt>
                <c:pt idx="1970">
                  <c:v>3.5630000000000002</c:v>
                </c:pt>
                <c:pt idx="1971">
                  <c:v>3.5655000000000001</c:v>
                </c:pt>
                <c:pt idx="1972">
                  <c:v>3.5665</c:v>
                </c:pt>
                <c:pt idx="1973">
                  <c:v>3.5674999999999999</c:v>
                </c:pt>
                <c:pt idx="1974">
                  <c:v>3.569</c:v>
                </c:pt>
                <c:pt idx="1975">
                  <c:v>3.57</c:v>
                </c:pt>
                <c:pt idx="1976">
                  <c:v>3.5720000000000001</c:v>
                </c:pt>
                <c:pt idx="1977">
                  <c:v>3.5735000000000001</c:v>
                </c:pt>
                <c:pt idx="1978">
                  <c:v>3.5745</c:v>
                </c:pt>
                <c:pt idx="1979">
                  <c:v>3.5760000000000001</c:v>
                </c:pt>
                <c:pt idx="1980">
                  <c:v>3.5764999999999998</c:v>
                </c:pt>
                <c:pt idx="1981">
                  <c:v>3.5785</c:v>
                </c:pt>
                <c:pt idx="1982">
                  <c:v>3.5794999999999999</c:v>
                </c:pt>
                <c:pt idx="1983">
                  <c:v>3.581</c:v>
                </c:pt>
                <c:pt idx="1984">
                  <c:v>3.5819999999999999</c:v>
                </c:pt>
                <c:pt idx="1985">
                  <c:v>3.5840000000000001</c:v>
                </c:pt>
                <c:pt idx="1986">
                  <c:v>3.585</c:v>
                </c:pt>
                <c:pt idx="1987">
                  <c:v>3.5865</c:v>
                </c:pt>
                <c:pt idx="1988">
                  <c:v>3.5874999999999999</c:v>
                </c:pt>
                <c:pt idx="1989">
                  <c:v>3.5884999999999998</c:v>
                </c:pt>
                <c:pt idx="1990">
                  <c:v>3.5914999999999999</c:v>
                </c:pt>
                <c:pt idx="1991">
                  <c:v>3.593</c:v>
                </c:pt>
                <c:pt idx="1992">
                  <c:v>3.5945</c:v>
                </c:pt>
                <c:pt idx="1993">
                  <c:v>3.5954999999999999</c:v>
                </c:pt>
                <c:pt idx="1994">
                  <c:v>3.5964999999999998</c:v>
                </c:pt>
                <c:pt idx="1995">
                  <c:v>3.5975000000000001</c:v>
                </c:pt>
                <c:pt idx="1996">
                  <c:v>3.5985</c:v>
                </c:pt>
                <c:pt idx="1997">
                  <c:v>3.6004999999999998</c:v>
                </c:pt>
                <c:pt idx="1998">
                  <c:v>3.6019999999999999</c:v>
                </c:pt>
                <c:pt idx="1999">
                  <c:v>3.6044999999999998</c:v>
                </c:pt>
                <c:pt idx="2000">
                  <c:v>3.6059999999999999</c:v>
                </c:pt>
                <c:pt idx="2001">
                  <c:v>3.6070000000000002</c:v>
                </c:pt>
                <c:pt idx="2002">
                  <c:v>3.6080000000000001</c:v>
                </c:pt>
                <c:pt idx="2003">
                  <c:v>3.6095000000000002</c:v>
                </c:pt>
                <c:pt idx="2004">
                  <c:v>3.6110000000000002</c:v>
                </c:pt>
                <c:pt idx="2005">
                  <c:v>3.6124999999999998</c:v>
                </c:pt>
                <c:pt idx="2006">
                  <c:v>3.6139999999999999</c:v>
                </c:pt>
                <c:pt idx="2007">
                  <c:v>3.6150000000000002</c:v>
                </c:pt>
                <c:pt idx="2008">
                  <c:v>3.6164999999999998</c:v>
                </c:pt>
                <c:pt idx="2009">
                  <c:v>3.6175000000000002</c:v>
                </c:pt>
                <c:pt idx="2010">
                  <c:v>3.6185</c:v>
                </c:pt>
                <c:pt idx="2011">
                  <c:v>3.6194999999999999</c:v>
                </c:pt>
                <c:pt idx="2012">
                  <c:v>3.6215000000000002</c:v>
                </c:pt>
                <c:pt idx="2013">
                  <c:v>3.6225000000000001</c:v>
                </c:pt>
                <c:pt idx="2014">
                  <c:v>3.6240000000000001</c:v>
                </c:pt>
                <c:pt idx="2015">
                  <c:v>3.6255000000000002</c:v>
                </c:pt>
                <c:pt idx="2016">
                  <c:v>3.6265000000000001</c:v>
                </c:pt>
                <c:pt idx="2017">
                  <c:v>3.6274999999999999</c:v>
                </c:pt>
                <c:pt idx="2018">
                  <c:v>3.63</c:v>
                </c:pt>
                <c:pt idx="2019">
                  <c:v>3.6315</c:v>
                </c:pt>
                <c:pt idx="2020">
                  <c:v>3.6324999999999998</c:v>
                </c:pt>
                <c:pt idx="2021">
                  <c:v>3.6339999999999999</c:v>
                </c:pt>
                <c:pt idx="2022">
                  <c:v>3.6349999999999998</c:v>
                </c:pt>
                <c:pt idx="2023">
                  <c:v>3.6364999999999998</c:v>
                </c:pt>
                <c:pt idx="2024">
                  <c:v>3.6375000000000002</c:v>
                </c:pt>
                <c:pt idx="2025">
                  <c:v>3.6385000000000001</c:v>
                </c:pt>
                <c:pt idx="2026">
                  <c:v>3.6404999999999998</c:v>
                </c:pt>
                <c:pt idx="2027">
                  <c:v>3.6419999999999999</c:v>
                </c:pt>
                <c:pt idx="2028">
                  <c:v>3.6429999999999998</c:v>
                </c:pt>
                <c:pt idx="2029">
                  <c:v>3.6444999999999999</c:v>
                </c:pt>
                <c:pt idx="2030">
                  <c:v>3.6459999999999999</c:v>
                </c:pt>
                <c:pt idx="2031">
                  <c:v>3.6469999999999998</c:v>
                </c:pt>
                <c:pt idx="2032">
                  <c:v>3.6475</c:v>
                </c:pt>
                <c:pt idx="2033">
                  <c:v>3.649</c:v>
                </c:pt>
                <c:pt idx="2034">
                  <c:v>3.6505000000000001</c:v>
                </c:pt>
                <c:pt idx="2035">
                  <c:v>3.6520000000000001</c:v>
                </c:pt>
                <c:pt idx="2036">
                  <c:v>3.653</c:v>
                </c:pt>
                <c:pt idx="2037">
                  <c:v>3.6549999999999998</c:v>
                </c:pt>
                <c:pt idx="2038">
                  <c:v>3.6564999999999999</c:v>
                </c:pt>
                <c:pt idx="2039">
                  <c:v>3.6579999999999999</c:v>
                </c:pt>
                <c:pt idx="2040">
                  <c:v>3.6589999999999998</c:v>
                </c:pt>
                <c:pt idx="2041">
                  <c:v>3.6604999999999999</c:v>
                </c:pt>
                <c:pt idx="2042">
                  <c:v>3.6625000000000001</c:v>
                </c:pt>
                <c:pt idx="2043">
                  <c:v>3.6635</c:v>
                </c:pt>
                <c:pt idx="2044">
                  <c:v>3.665</c:v>
                </c:pt>
                <c:pt idx="2045">
                  <c:v>3.6659999999999999</c:v>
                </c:pt>
                <c:pt idx="2046">
                  <c:v>3.6669999999999998</c:v>
                </c:pt>
                <c:pt idx="2047">
                  <c:v>3.6680000000000001</c:v>
                </c:pt>
                <c:pt idx="2048">
                  <c:v>3.67</c:v>
                </c:pt>
                <c:pt idx="2049">
                  <c:v>3.6709999999999998</c:v>
                </c:pt>
                <c:pt idx="2050">
                  <c:v>3.6724999999999999</c:v>
                </c:pt>
                <c:pt idx="2051">
                  <c:v>3.6735000000000002</c:v>
                </c:pt>
                <c:pt idx="2052">
                  <c:v>3.6749999999999998</c:v>
                </c:pt>
                <c:pt idx="2053">
                  <c:v>3.6760000000000002</c:v>
                </c:pt>
                <c:pt idx="2054">
                  <c:v>3.677</c:v>
                </c:pt>
                <c:pt idx="2055">
                  <c:v>3.6785000000000001</c:v>
                </c:pt>
                <c:pt idx="2056">
                  <c:v>3.6795</c:v>
                </c:pt>
                <c:pt idx="2057">
                  <c:v>3.681</c:v>
                </c:pt>
                <c:pt idx="2058">
                  <c:v>3.6825000000000001</c:v>
                </c:pt>
                <c:pt idx="2059">
                  <c:v>3.6840000000000002</c:v>
                </c:pt>
                <c:pt idx="2060">
                  <c:v>3.6850000000000001</c:v>
                </c:pt>
                <c:pt idx="2061">
                  <c:v>3.6859999999999999</c:v>
                </c:pt>
                <c:pt idx="2062">
                  <c:v>3.6875</c:v>
                </c:pt>
                <c:pt idx="2063">
                  <c:v>3.6884999999999999</c:v>
                </c:pt>
                <c:pt idx="2064">
                  <c:v>3.6920000000000002</c:v>
                </c:pt>
                <c:pt idx="2065">
                  <c:v>3.6930000000000001</c:v>
                </c:pt>
                <c:pt idx="2066">
                  <c:v>3.694</c:v>
                </c:pt>
                <c:pt idx="2067">
                  <c:v>3.6955</c:v>
                </c:pt>
                <c:pt idx="2068">
                  <c:v>3.6964999999999999</c:v>
                </c:pt>
                <c:pt idx="2069">
                  <c:v>3.698</c:v>
                </c:pt>
                <c:pt idx="2070">
                  <c:v>3.6989999999999998</c:v>
                </c:pt>
                <c:pt idx="2071">
                  <c:v>3.7004999999999999</c:v>
                </c:pt>
                <c:pt idx="2072">
                  <c:v>3.702</c:v>
                </c:pt>
                <c:pt idx="2073">
                  <c:v>3.7044999999999999</c:v>
                </c:pt>
                <c:pt idx="2074">
                  <c:v>3.7054999999999998</c:v>
                </c:pt>
                <c:pt idx="2075">
                  <c:v>3.7065000000000001</c:v>
                </c:pt>
                <c:pt idx="2076">
                  <c:v>3.7080000000000002</c:v>
                </c:pt>
                <c:pt idx="2077">
                  <c:v>3.7090000000000001</c:v>
                </c:pt>
                <c:pt idx="2078">
                  <c:v>3.7109999999999999</c:v>
                </c:pt>
                <c:pt idx="2079">
                  <c:v>3.7124999999999999</c:v>
                </c:pt>
                <c:pt idx="2080">
                  <c:v>3.7134999999999998</c:v>
                </c:pt>
                <c:pt idx="2081">
                  <c:v>3.7145000000000001</c:v>
                </c:pt>
                <c:pt idx="2082">
                  <c:v>3.7160000000000002</c:v>
                </c:pt>
                <c:pt idx="2083">
                  <c:v>3.7170000000000001</c:v>
                </c:pt>
                <c:pt idx="2084">
                  <c:v>3.718</c:v>
                </c:pt>
                <c:pt idx="2085">
                  <c:v>3.72</c:v>
                </c:pt>
                <c:pt idx="2086">
                  <c:v>3.7214999999999998</c:v>
                </c:pt>
                <c:pt idx="2087">
                  <c:v>3.7225000000000001</c:v>
                </c:pt>
                <c:pt idx="2088">
                  <c:v>3.7240000000000002</c:v>
                </c:pt>
                <c:pt idx="2089">
                  <c:v>3.7250000000000001</c:v>
                </c:pt>
                <c:pt idx="2090">
                  <c:v>3.726</c:v>
                </c:pt>
                <c:pt idx="2091">
                  <c:v>3.7269999999999999</c:v>
                </c:pt>
                <c:pt idx="2092">
                  <c:v>3.7284999999999999</c:v>
                </c:pt>
                <c:pt idx="2093">
                  <c:v>3.73</c:v>
                </c:pt>
                <c:pt idx="2094">
                  <c:v>3.7315</c:v>
                </c:pt>
                <c:pt idx="2095">
                  <c:v>3.7330000000000001</c:v>
                </c:pt>
                <c:pt idx="2096">
                  <c:v>3.7345000000000002</c:v>
                </c:pt>
                <c:pt idx="2097">
                  <c:v>3.7355</c:v>
                </c:pt>
                <c:pt idx="2098">
                  <c:v>3.7364999999999999</c:v>
                </c:pt>
                <c:pt idx="2099">
                  <c:v>3.7374999999999998</c:v>
                </c:pt>
                <c:pt idx="2100">
                  <c:v>3.7389999999999999</c:v>
                </c:pt>
                <c:pt idx="2101">
                  <c:v>3.74</c:v>
                </c:pt>
                <c:pt idx="2102">
                  <c:v>3.7414999999999998</c:v>
                </c:pt>
                <c:pt idx="2103">
                  <c:v>3.7435</c:v>
                </c:pt>
                <c:pt idx="2104">
                  <c:v>3.7444999999999999</c:v>
                </c:pt>
                <c:pt idx="2105">
                  <c:v>3.7454999999999998</c:v>
                </c:pt>
                <c:pt idx="2106">
                  <c:v>3.7465000000000002</c:v>
                </c:pt>
                <c:pt idx="2107">
                  <c:v>3.7475000000000001</c:v>
                </c:pt>
                <c:pt idx="2108">
                  <c:v>3.7484999999999999</c:v>
                </c:pt>
                <c:pt idx="2109">
                  <c:v>3.7505000000000002</c:v>
                </c:pt>
                <c:pt idx="2110">
                  <c:v>3.7519999999999998</c:v>
                </c:pt>
                <c:pt idx="2111">
                  <c:v>3.7530000000000001</c:v>
                </c:pt>
                <c:pt idx="2112">
                  <c:v>3.7545000000000002</c:v>
                </c:pt>
                <c:pt idx="2113">
                  <c:v>3.7555000000000001</c:v>
                </c:pt>
                <c:pt idx="2114">
                  <c:v>3.7565</c:v>
                </c:pt>
                <c:pt idx="2115">
                  <c:v>3.758</c:v>
                </c:pt>
                <c:pt idx="2116">
                  <c:v>3.7589999999999999</c:v>
                </c:pt>
                <c:pt idx="2117">
                  <c:v>3.7605</c:v>
                </c:pt>
                <c:pt idx="2118">
                  <c:v>3.762</c:v>
                </c:pt>
                <c:pt idx="2119">
                  <c:v>3.7629999999999999</c:v>
                </c:pt>
                <c:pt idx="2120">
                  <c:v>3.7645</c:v>
                </c:pt>
                <c:pt idx="2121">
                  <c:v>3.7654999999999998</c:v>
                </c:pt>
                <c:pt idx="2122">
                  <c:v>3.7669999999999999</c:v>
                </c:pt>
                <c:pt idx="2123">
                  <c:v>3.7685</c:v>
                </c:pt>
                <c:pt idx="2124">
                  <c:v>3.7694999999999999</c:v>
                </c:pt>
                <c:pt idx="2125">
                  <c:v>3.7709999999999999</c:v>
                </c:pt>
                <c:pt idx="2126">
                  <c:v>3.7719999999999998</c:v>
                </c:pt>
                <c:pt idx="2127">
                  <c:v>3.7734999999999999</c:v>
                </c:pt>
                <c:pt idx="2128">
                  <c:v>3.7745000000000002</c:v>
                </c:pt>
                <c:pt idx="2129">
                  <c:v>3.7759999999999998</c:v>
                </c:pt>
                <c:pt idx="2130">
                  <c:v>3.7770000000000001</c:v>
                </c:pt>
                <c:pt idx="2131">
                  <c:v>3.778</c:v>
                </c:pt>
                <c:pt idx="2132">
                  <c:v>3.7795000000000001</c:v>
                </c:pt>
                <c:pt idx="2133">
                  <c:v>3.7805</c:v>
                </c:pt>
                <c:pt idx="2134">
                  <c:v>3.7825000000000002</c:v>
                </c:pt>
                <c:pt idx="2135">
                  <c:v>3.7835000000000001</c:v>
                </c:pt>
                <c:pt idx="2136">
                  <c:v>3.7845</c:v>
                </c:pt>
                <c:pt idx="2137">
                  <c:v>3.786</c:v>
                </c:pt>
                <c:pt idx="2138">
                  <c:v>3.7869999999999999</c:v>
                </c:pt>
                <c:pt idx="2139">
                  <c:v>3.7885</c:v>
                </c:pt>
                <c:pt idx="2140">
                  <c:v>3.7894999999999999</c:v>
                </c:pt>
                <c:pt idx="2141">
                  <c:v>3.7915000000000001</c:v>
                </c:pt>
                <c:pt idx="2142">
                  <c:v>3.7930000000000001</c:v>
                </c:pt>
                <c:pt idx="2143">
                  <c:v>3.794</c:v>
                </c:pt>
                <c:pt idx="2144">
                  <c:v>3.7955000000000001</c:v>
                </c:pt>
                <c:pt idx="2145">
                  <c:v>3.7959999999999998</c:v>
                </c:pt>
                <c:pt idx="2146">
                  <c:v>3.798</c:v>
                </c:pt>
                <c:pt idx="2147">
                  <c:v>3.7989999999999999</c:v>
                </c:pt>
                <c:pt idx="2148">
                  <c:v>3.8</c:v>
                </c:pt>
                <c:pt idx="2149">
                  <c:v>3.8014999999999999</c:v>
                </c:pt>
                <c:pt idx="2150">
                  <c:v>3.8029999999999999</c:v>
                </c:pt>
                <c:pt idx="2151">
                  <c:v>3.8035000000000001</c:v>
                </c:pt>
                <c:pt idx="2152">
                  <c:v>3.8050000000000002</c:v>
                </c:pt>
                <c:pt idx="2153">
                  <c:v>3.806</c:v>
                </c:pt>
                <c:pt idx="2154">
                  <c:v>3.8069999999999999</c:v>
                </c:pt>
                <c:pt idx="2155">
                  <c:v>3.8079999999999998</c:v>
                </c:pt>
                <c:pt idx="2156">
                  <c:v>3.81</c:v>
                </c:pt>
                <c:pt idx="2157">
                  <c:v>3.8115000000000001</c:v>
                </c:pt>
                <c:pt idx="2158">
                  <c:v>3.8125</c:v>
                </c:pt>
                <c:pt idx="2159">
                  <c:v>3.8140000000000001</c:v>
                </c:pt>
                <c:pt idx="2160">
                  <c:v>3.8149999999999999</c:v>
                </c:pt>
                <c:pt idx="2161">
                  <c:v>3.8165</c:v>
                </c:pt>
                <c:pt idx="2162">
                  <c:v>3.8174999999999999</c:v>
                </c:pt>
                <c:pt idx="2163">
                  <c:v>3.8184999999999998</c:v>
                </c:pt>
                <c:pt idx="2164">
                  <c:v>3.8205</c:v>
                </c:pt>
                <c:pt idx="2165">
                  <c:v>3.8220000000000001</c:v>
                </c:pt>
                <c:pt idx="2166">
                  <c:v>3.823</c:v>
                </c:pt>
                <c:pt idx="2167">
                  <c:v>3.8239999999999998</c:v>
                </c:pt>
                <c:pt idx="2168">
                  <c:v>3.8254999999999999</c:v>
                </c:pt>
                <c:pt idx="2169">
                  <c:v>3.8264999999999998</c:v>
                </c:pt>
                <c:pt idx="2170">
                  <c:v>3.8279999999999998</c:v>
                </c:pt>
                <c:pt idx="2171">
                  <c:v>3.8290000000000002</c:v>
                </c:pt>
                <c:pt idx="2172">
                  <c:v>3.8304999999999998</c:v>
                </c:pt>
                <c:pt idx="2173">
                  <c:v>3.8319999999999999</c:v>
                </c:pt>
                <c:pt idx="2174">
                  <c:v>3.8334999999999999</c:v>
                </c:pt>
                <c:pt idx="2175">
                  <c:v>3.8340000000000001</c:v>
                </c:pt>
                <c:pt idx="2176">
                  <c:v>3.8355000000000001</c:v>
                </c:pt>
                <c:pt idx="2177">
                  <c:v>3.8365</c:v>
                </c:pt>
                <c:pt idx="2178">
                  <c:v>3.8384999999999998</c:v>
                </c:pt>
                <c:pt idx="2179">
                  <c:v>3.8395000000000001</c:v>
                </c:pt>
                <c:pt idx="2180">
                  <c:v>3.8410000000000002</c:v>
                </c:pt>
                <c:pt idx="2181">
                  <c:v>3.8424999999999998</c:v>
                </c:pt>
                <c:pt idx="2182">
                  <c:v>3.8435000000000001</c:v>
                </c:pt>
                <c:pt idx="2183">
                  <c:v>3.8450000000000002</c:v>
                </c:pt>
                <c:pt idx="2184">
                  <c:v>3.8460000000000001</c:v>
                </c:pt>
                <c:pt idx="2185">
                  <c:v>3.847</c:v>
                </c:pt>
                <c:pt idx="2186">
                  <c:v>3.8485</c:v>
                </c:pt>
                <c:pt idx="2187">
                  <c:v>3.85</c:v>
                </c:pt>
                <c:pt idx="2188">
                  <c:v>3.8515000000000001</c:v>
                </c:pt>
                <c:pt idx="2189">
                  <c:v>3.8525</c:v>
                </c:pt>
                <c:pt idx="2190">
                  <c:v>3.8534999999999999</c:v>
                </c:pt>
                <c:pt idx="2191">
                  <c:v>3.8540000000000001</c:v>
                </c:pt>
                <c:pt idx="2192">
                  <c:v>3.8555000000000001</c:v>
                </c:pt>
                <c:pt idx="2193">
                  <c:v>3.8565</c:v>
                </c:pt>
                <c:pt idx="2194">
                  <c:v>3.8584999999999998</c:v>
                </c:pt>
                <c:pt idx="2195">
                  <c:v>3.8595000000000002</c:v>
                </c:pt>
                <c:pt idx="2196">
                  <c:v>3.8610000000000002</c:v>
                </c:pt>
                <c:pt idx="2197">
                  <c:v>3.8624999999999998</c:v>
                </c:pt>
                <c:pt idx="2198">
                  <c:v>3.8639999999999999</c:v>
                </c:pt>
                <c:pt idx="2199">
                  <c:v>3.8650000000000002</c:v>
                </c:pt>
                <c:pt idx="2200">
                  <c:v>3.8660000000000001</c:v>
                </c:pt>
                <c:pt idx="2201">
                  <c:v>3.8675000000000002</c:v>
                </c:pt>
                <c:pt idx="2202">
                  <c:v>3.8685</c:v>
                </c:pt>
                <c:pt idx="2203">
                  <c:v>3.87</c:v>
                </c:pt>
                <c:pt idx="2204">
                  <c:v>3.8715000000000002</c:v>
                </c:pt>
                <c:pt idx="2205">
                  <c:v>3.8725000000000001</c:v>
                </c:pt>
                <c:pt idx="2206">
                  <c:v>3.8734999999999999</c:v>
                </c:pt>
                <c:pt idx="2207">
                  <c:v>3.8744999999999998</c:v>
                </c:pt>
                <c:pt idx="2208">
                  <c:v>3.8759999999999999</c:v>
                </c:pt>
                <c:pt idx="2209">
                  <c:v>3.8774999999999999</c:v>
                </c:pt>
                <c:pt idx="2210">
                  <c:v>3.8784999999999998</c:v>
                </c:pt>
                <c:pt idx="2211">
                  <c:v>3.88</c:v>
                </c:pt>
                <c:pt idx="2212">
                  <c:v>3.8815</c:v>
                </c:pt>
                <c:pt idx="2213">
                  <c:v>3.883</c:v>
                </c:pt>
                <c:pt idx="2214">
                  <c:v>3.8839999999999999</c:v>
                </c:pt>
                <c:pt idx="2215">
                  <c:v>3.8849999999999998</c:v>
                </c:pt>
                <c:pt idx="2216">
                  <c:v>3.8864999999999998</c:v>
                </c:pt>
                <c:pt idx="2217">
                  <c:v>3.8875000000000002</c:v>
                </c:pt>
                <c:pt idx="2218">
                  <c:v>3.8889999999999998</c:v>
                </c:pt>
                <c:pt idx="2219">
                  <c:v>3.89</c:v>
                </c:pt>
                <c:pt idx="2220">
                  <c:v>3.8915000000000002</c:v>
                </c:pt>
                <c:pt idx="2221">
                  <c:v>3.8925000000000001</c:v>
                </c:pt>
                <c:pt idx="2222">
                  <c:v>3.8940000000000001</c:v>
                </c:pt>
                <c:pt idx="2223">
                  <c:v>3.895</c:v>
                </c:pt>
                <c:pt idx="2224">
                  <c:v>3.8959999999999999</c:v>
                </c:pt>
                <c:pt idx="2225">
                  <c:v>3.8969999999999998</c:v>
                </c:pt>
                <c:pt idx="2226">
                  <c:v>3.8980000000000001</c:v>
                </c:pt>
                <c:pt idx="2227">
                  <c:v>3.9</c:v>
                </c:pt>
                <c:pt idx="2228">
                  <c:v>3.9015</c:v>
                </c:pt>
                <c:pt idx="2229">
                  <c:v>3.9024999999999999</c:v>
                </c:pt>
                <c:pt idx="2230">
                  <c:v>3.9035000000000002</c:v>
                </c:pt>
                <c:pt idx="2231">
                  <c:v>3.9045000000000001</c:v>
                </c:pt>
                <c:pt idx="2232">
                  <c:v>3.9060000000000001</c:v>
                </c:pt>
                <c:pt idx="2233">
                  <c:v>3.907</c:v>
                </c:pt>
                <c:pt idx="2234">
                  <c:v>3.9085000000000001</c:v>
                </c:pt>
                <c:pt idx="2235">
                  <c:v>3.91</c:v>
                </c:pt>
                <c:pt idx="2236">
                  <c:v>3.9115000000000002</c:v>
                </c:pt>
                <c:pt idx="2237">
                  <c:v>3.9125000000000001</c:v>
                </c:pt>
                <c:pt idx="2238">
                  <c:v>3.9135</c:v>
                </c:pt>
                <c:pt idx="2239">
                  <c:v>3.915</c:v>
                </c:pt>
                <c:pt idx="2240">
                  <c:v>3.9159999999999999</c:v>
                </c:pt>
                <c:pt idx="2241">
                  <c:v>3.9175</c:v>
                </c:pt>
                <c:pt idx="2242">
                  <c:v>3.9184999999999999</c:v>
                </c:pt>
                <c:pt idx="2243">
                  <c:v>3.92</c:v>
                </c:pt>
                <c:pt idx="2244">
                  <c:v>3.9220000000000002</c:v>
                </c:pt>
                <c:pt idx="2245">
                  <c:v>3.923</c:v>
                </c:pt>
                <c:pt idx="2246">
                  <c:v>3.9239999999999999</c:v>
                </c:pt>
                <c:pt idx="2247">
                  <c:v>3.9249999999999998</c:v>
                </c:pt>
                <c:pt idx="2248">
                  <c:v>3.9264999999999999</c:v>
                </c:pt>
                <c:pt idx="2249">
                  <c:v>3.9279999999999999</c:v>
                </c:pt>
                <c:pt idx="2250">
                  <c:v>3.9289999999999998</c:v>
                </c:pt>
                <c:pt idx="2251">
                  <c:v>3.9304999999999999</c:v>
                </c:pt>
                <c:pt idx="2252">
                  <c:v>3.9315000000000002</c:v>
                </c:pt>
                <c:pt idx="2253">
                  <c:v>3.9329999999999998</c:v>
                </c:pt>
                <c:pt idx="2254">
                  <c:v>3.9340000000000002</c:v>
                </c:pt>
                <c:pt idx="2255">
                  <c:v>3.9355000000000002</c:v>
                </c:pt>
                <c:pt idx="2256">
                  <c:v>3.9365000000000001</c:v>
                </c:pt>
                <c:pt idx="2257">
                  <c:v>3.9380000000000002</c:v>
                </c:pt>
                <c:pt idx="2258">
                  <c:v>3.9394999999999998</c:v>
                </c:pt>
                <c:pt idx="2259">
                  <c:v>3.9409999999999998</c:v>
                </c:pt>
                <c:pt idx="2260">
                  <c:v>3.9420000000000002</c:v>
                </c:pt>
                <c:pt idx="2261">
                  <c:v>3.944</c:v>
                </c:pt>
                <c:pt idx="2262">
                  <c:v>3.9449999999999998</c:v>
                </c:pt>
                <c:pt idx="2263">
                  <c:v>3.9460000000000002</c:v>
                </c:pt>
                <c:pt idx="2264">
                  <c:v>3.9470000000000001</c:v>
                </c:pt>
                <c:pt idx="2265">
                  <c:v>3.948</c:v>
                </c:pt>
                <c:pt idx="2266">
                  <c:v>3.95</c:v>
                </c:pt>
                <c:pt idx="2267">
                  <c:v>3.9510000000000001</c:v>
                </c:pt>
                <c:pt idx="2268">
                  <c:v>3.9525000000000001</c:v>
                </c:pt>
                <c:pt idx="2269">
                  <c:v>3.9535</c:v>
                </c:pt>
                <c:pt idx="2270">
                  <c:v>3.9550000000000001</c:v>
                </c:pt>
                <c:pt idx="2271">
                  <c:v>3.956</c:v>
                </c:pt>
                <c:pt idx="2272">
                  <c:v>3.9575</c:v>
                </c:pt>
                <c:pt idx="2273">
                  <c:v>3.9584999999999999</c:v>
                </c:pt>
                <c:pt idx="2274">
                  <c:v>3.96</c:v>
                </c:pt>
                <c:pt idx="2275">
                  <c:v>3.9615</c:v>
                </c:pt>
                <c:pt idx="2276">
                  <c:v>3.9630000000000001</c:v>
                </c:pt>
                <c:pt idx="2277">
                  <c:v>3.964</c:v>
                </c:pt>
                <c:pt idx="2278">
                  <c:v>3.9655</c:v>
                </c:pt>
                <c:pt idx="2279">
                  <c:v>3.9664999999999999</c:v>
                </c:pt>
                <c:pt idx="2280">
                  <c:v>3.9674999999999998</c:v>
                </c:pt>
                <c:pt idx="2281">
                  <c:v>3.9685000000000001</c:v>
                </c:pt>
                <c:pt idx="2282">
                  <c:v>3.9695</c:v>
                </c:pt>
                <c:pt idx="2283">
                  <c:v>3.9710000000000001</c:v>
                </c:pt>
                <c:pt idx="2284">
                  <c:v>3.972</c:v>
                </c:pt>
                <c:pt idx="2285">
                  <c:v>3.9729999999999999</c:v>
                </c:pt>
                <c:pt idx="2286">
                  <c:v>3.9735</c:v>
                </c:pt>
                <c:pt idx="2287">
                  <c:v>3.9744999999999999</c:v>
                </c:pt>
                <c:pt idx="2288">
                  <c:v>3.976</c:v>
                </c:pt>
                <c:pt idx="2289">
                  <c:v>3.9780000000000002</c:v>
                </c:pt>
                <c:pt idx="2290">
                  <c:v>3.9794999999999998</c:v>
                </c:pt>
                <c:pt idx="2291">
                  <c:v>3.9805000000000001</c:v>
                </c:pt>
                <c:pt idx="2292">
                  <c:v>3.9824999999999999</c:v>
                </c:pt>
                <c:pt idx="2293">
                  <c:v>3.9834999999999998</c:v>
                </c:pt>
                <c:pt idx="2294">
                  <c:v>3.9845000000000002</c:v>
                </c:pt>
                <c:pt idx="2295">
                  <c:v>3.9855</c:v>
                </c:pt>
                <c:pt idx="2296">
                  <c:v>3.9864999999999999</c:v>
                </c:pt>
                <c:pt idx="2297">
                  <c:v>3.988</c:v>
                </c:pt>
                <c:pt idx="2298">
                  <c:v>3.9895</c:v>
                </c:pt>
                <c:pt idx="2299">
                  <c:v>3.9910000000000001</c:v>
                </c:pt>
                <c:pt idx="2300">
                  <c:v>3.9925000000000002</c:v>
                </c:pt>
                <c:pt idx="2301">
                  <c:v>3.9935</c:v>
                </c:pt>
                <c:pt idx="2302">
                  <c:v>3.9944999999999999</c:v>
                </c:pt>
                <c:pt idx="2303">
                  <c:v>3.996</c:v>
                </c:pt>
                <c:pt idx="2304">
                  <c:v>3.9975000000000001</c:v>
                </c:pt>
                <c:pt idx="2305">
                  <c:v>3.9984999999999999</c:v>
                </c:pt>
                <c:pt idx="2306">
                  <c:v>4</c:v>
                </c:pt>
                <c:pt idx="2307">
                  <c:v>4.0015000000000001</c:v>
                </c:pt>
                <c:pt idx="2308">
                  <c:v>4.0030000000000001</c:v>
                </c:pt>
                <c:pt idx="2309">
                  <c:v>4.0039999999999996</c:v>
                </c:pt>
                <c:pt idx="2310">
                  <c:v>4.0049999999999999</c:v>
                </c:pt>
                <c:pt idx="2311">
                  <c:v>4.0060000000000002</c:v>
                </c:pt>
                <c:pt idx="2312">
                  <c:v>4.0075000000000003</c:v>
                </c:pt>
                <c:pt idx="2313">
                  <c:v>4.0084999999999997</c:v>
                </c:pt>
                <c:pt idx="2314">
                  <c:v>4.01</c:v>
                </c:pt>
                <c:pt idx="2315">
                  <c:v>4.0114999999999998</c:v>
                </c:pt>
                <c:pt idx="2316">
                  <c:v>4.0125000000000002</c:v>
                </c:pt>
                <c:pt idx="2317">
                  <c:v>4.0134999999999996</c:v>
                </c:pt>
                <c:pt idx="2318">
                  <c:v>4.0145</c:v>
                </c:pt>
                <c:pt idx="2319">
                  <c:v>4.016</c:v>
                </c:pt>
                <c:pt idx="2320">
                  <c:v>4.0170000000000003</c:v>
                </c:pt>
                <c:pt idx="2321">
                  <c:v>4.0185000000000004</c:v>
                </c:pt>
                <c:pt idx="2322">
                  <c:v>4.0199999999999996</c:v>
                </c:pt>
                <c:pt idx="2323">
                  <c:v>4.0209999999999999</c:v>
                </c:pt>
                <c:pt idx="2324">
                  <c:v>4.0225</c:v>
                </c:pt>
                <c:pt idx="2325">
                  <c:v>4.024</c:v>
                </c:pt>
                <c:pt idx="2326">
                  <c:v>4.0250000000000004</c:v>
                </c:pt>
                <c:pt idx="2327">
                  <c:v>4.0259999999999998</c:v>
                </c:pt>
                <c:pt idx="2328">
                  <c:v>4.0270000000000001</c:v>
                </c:pt>
                <c:pt idx="2329">
                  <c:v>4.0279999999999996</c:v>
                </c:pt>
                <c:pt idx="2330">
                  <c:v>4.03</c:v>
                </c:pt>
                <c:pt idx="2331">
                  <c:v>4.0315000000000003</c:v>
                </c:pt>
                <c:pt idx="2332">
                  <c:v>4.0324999999999998</c:v>
                </c:pt>
                <c:pt idx="2333">
                  <c:v>4.0335000000000001</c:v>
                </c:pt>
                <c:pt idx="2334">
                  <c:v>4.0350000000000001</c:v>
                </c:pt>
                <c:pt idx="2335">
                  <c:v>4.0359999999999996</c:v>
                </c:pt>
                <c:pt idx="2336">
                  <c:v>4.0374999999999996</c:v>
                </c:pt>
                <c:pt idx="2337">
                  <c:v>4.0389999999999997</c:v>
                </c:pt>
                <c:pt idx="2338">
                  <c:v>4.04</c:v>
                </c:pt>
                <c:pt idx="2339">
                  <c:v>4.0415000000000001</c:v>
                </c:pt>
                <c:pt idx="2340">
                  <c:v>4.0425000000000004</c:v>
                </c:pt>
                <c:pt idx="2341">
                  <c:v>4.0434999999999999</c:v>
                </c:pt>
                <c:pt idx="2342">
                  <c:v>4.0445000000000002</c:v>
                </c:pt>
                <c:pt idx="2343">
                  <c:v>4.0454999999999997</c:v>
                </c:pt>
                <c:pt idx="2344">
                  <c:v>4.0469999999999997</c:v>
                </c:pt>
                <c:pt idx="2345">
                  <c:v>4.0484999999999998</c:v>
                </c:pt>
                <c:pt idx="2346">
                  <c:v>4.0505000000000004</c:v>
                </c:pt>
                <c:pt idx="2347">
                  <c:v>4.0525000000000002</c:v>
                </c:pt>
                <c:pt idx="2348">
                  <c:v>4.0545</c:v>
                </c:pt>
                <c:pt idx="2349">
                  <c:v>4.0564999999999998</c:v>
                </c:pt>
                <c:pt idx="2350">
                  <c:v>4.0590000000000002</c:v>
                </c:pt>
                <c:pt idx="2351">
                  <c:v>4.0614999999999997</c:v>
                </c:pt>
                <c:pt idx="2352">
                  <c:v>4.0635000000000003</c:v>
                </c:pt>
                <c:pt idx="2353">
                  <c:v>4.0655000000000001</c:v>
                </c:pt>
                <c:pt idx="2354">
                  <c:v>4.0674999999999999</c:v>
                </c:pt>
                <c:pt idx="2355">
                  <c:v>4.07</c:v>
                </c:pt>
                <c:pt idx="2356">
                  <c:v>4.0720000000000001</c:v>
                </c:pt>
                <c:pt idx="2357">
                  <c:v>4.0739999999999998</c:v>
                </c:pt>
                <c:pt idx="2358">
                  <c:v>4.0759999999999996</c:v>
                </c:pt>
                <c:pt idx="2359">
                  <c:v>4.0780000000000003</c:v>
                </c:pt>
                <c:pt idx="2360">
                  <c:v>4.0804999999999998</c:v>
                </c:pt>
                <c:pt idx="2361">
                  <c:v>4.0824999999999996</c:v>
                </c:pt>
                <c:pt idx="2362">
                  <c:v>4.085</c:v>
                </c:pt>
                <c:pt idx="2363">
                  <c:v>4.0869999999999997</c:v>
                </c:pt>
                <c:pt idx="2364">
                  <c:v>4.0890000000000004</c:v>
                </c:pt>
                <c:pt idx="2365">
                  <c:v>4.0914999999999999</c:v>
                </c:pt>
                <c:pt idx="2366">
                  <c:v>4.0940000000000003</c:v>
                </c:pt>
                <c:pt idx="2367">
                  <c:v>4.0960000000000001</c:v>
                </c:pt>
                <c:pt idx="2368">
                  <c:v>4.0979999999999999</c:v>
                </c:pt>
                <c:pt idx="2369">
                  <c:v>4.0994999999999999</c:v>
                </c:pt>
                <c:pt idx="2370">
                  <c:v>4.1020000000000003</c:v>
                </c:pt>
                <c:pt idx="2371">
                  <c:v>4.1040000000000001</c:v>
                </c:pt>
                <c:pt idx="2372">
                  <c:v>4.1059999999999999</c:v>
                </c:pt>
                <c:pt idx="2373">
                  <c:v>4.1079999999999997</c:v>
                </c:pt>
                <c:pt idx="2374">
                  <c:v>4.1105</c:v>
                </c:pt>
                <c:pt idx="2375">
                  <c:v>4.1130000000000004</c:v>
                </c:pt>
                <c:pt idx="2376">
                  <c:v>4.1150000000000002</c:v>
                </c:pt>
                <c:pt idx="2377">
                  <c:v>4.117</c:v>
                </c:pt>
                <c:pt idx="2378">
                  <c:v>4.1195000000000004</c:v>
                </c:pt>
                <c:pt idx="2379">
                  <c:v>4.1215000000000002</c:v>
                </c:pt>
                <c:pt idx="2380">
                  <c:v>4.1234999999999999</c:v>
                </c:pt>
                <c:pt idx="2381">
                  <c:v>4.125</c:v>
                </c:pt>
                <c:pt idx="2382">
                  <c:v>4.1269999999999998</c:v>
                </c:pt>
                <c:pt idx="2383">
                  <c:v>4.1289999999999996</c:v>
                </c:pt>
                <c:pt idx="2384">
                  <c:v>4.1315</c:v>
                </c:pt>
                <c:pt idx="2385">
                  <c:v>4.1334999999999997</c:v>
                </c:pt>
                <c:pt idx="2386">
                  <c:v>4.1355000000000004</c:v>
                </c:pt>
                <c:pt idx="2387">
                  <c:v>4.1379999999999999</c:v>
                </c:pt>
                <c:pt idx="2388">
                  <c:v>4.1405000000000003</c:v>
                </c:pt>
                <c:pt idx="2389">
                  <c:v>4.1429999999999998</c:v>
                </c:pt>
                <c:pt idx="2390">
                  <c:v>4.1444999999999999</c:v>
                </c:pt>
                <c:pt idx="2391">
                  <c:v>4.1464999999999996</c:v>
                </c:pt>
                <c:pt idx="2392">
                  <c:v>4.1485000000000003</c:v>
                </c:pt>
                <c:pt idx="2393">
                  <c:v>4.1505000000000001</c:v>
                </c:pt>
                <c:pt idx="2394">
                  <c:v>4.1524999999999999</c:v>
                </c:pt>
                <c:pt idx="2395">
                  <c:v>4.1550000000000002</c:v>
                </c:pt>
                <c:pt idx="2396">
                  <c:v>4.1565000000000003</c:v>
                </c:pt>
                <c:pt idx="2397">
                  <c:v>4.1589999999999998</c:v>
                </c:pt>
                <c:pt idx="2398">
                  <c:v>4.1615000000000002</c:v>
                </c:pt>
                <c:pt idx="2399">
                  <c:v>4.1639999999999997</c:v>
                </c:pt>
                <c:pt idx="2400">
                  <c:v>4.1654999999999998</c:v>
                </c:pt>
                <c:pt idx="2401">
                  <c:v>4.1675000000000004</c:v>
                </c:pt>
                <c:pt idx="2402">
                  <c:v>4.17</c:v>
                </c:pt>
                <c:pt idx="2403">
                  <c:v>4.1725000000000003</c:v>
                </c:pt>
                <c:pt idx="2404">
                  <c:v>4.1740000000000004</c:v>
                </c:pt>
                <c:pt idx="2405">
                  <c:v>4.1760000000000002</c:v>
                </c:pt>
                <c:pt idx="2406">
                  <c:v>4.1784999999999997</c:v>
                </c:pt>
                <c:pt idx="2407">
                  <c:v>4.181</c:v>
                </c:pt>
                <c:pt idx="2408">
                  <c:v>4.1829999999999998</c:v>
                </c:pt>
                <c:pt idx="2409">
                  <c:v>4.1849999999999996</c:v>
                </c:pt>
                <c:pt idx="2410">
                  <c:v>4.1870000000000003</c:v>
                </c:pt>
                <c:pt idx="2411">
                  <c:v>4.1890000000000001</c:v>
                </c:pt>
                <c:pt idx="2412">
                  <c:v>4.1914999999999996</c:v>
                </c:pt>
                <c:pt idx="2413">
                  <c:v>4.1935000000000002</c:v>
                </c:pt>
                <c:pt idx="2414">
                  <c:v>4.1955</c:v>
                </c:pt>
                <c:pt idx="2415">
                  <c:v>4.1974999999999998</c:v>
                </c:pt>
                <c:pt idx="2416">
                  <c:v>4.2004999999999999</c:v>
                </c:pt>
                <c:pt idx="2417">
                  <c:v>4.2024999999999997</c:v>
                </c:pt>
                <c:pt idx="2418">
                  <c:v>4.2039999999999997</c:v>
                </c:pt>
                <c:pt idx="2419">
                  <c:v>4.2060000000000004</c:v>
                </c:pt>
                <c:pt idx="2420">
                  <c:v>4.2080000000000002</c:v>
                </c:pt>
                <c:pt idx="2421">
                  <c:v>4.2104999999999997</c:v>
                </c:pt>
                <c:pt idx="2422">
                  <c:v>4.2130000000000001</c:v>
                </c:pt>
                <c:pt idx="2423">
                  <c:v>4.2149999999999999</c:v>
                </c:pt>
                <c:pt idx="2424">
                  <c:v>4.2169999999999996</c:v>
                </c:pt>
                <c:pt idx="2425">
                  <c:v>4.2195</c:v>
                </c:pt>
                <c:pt idx="2426">
                  <c:v>4.2220000000000004</c:v>
                </c:pt>
                <c:pt idx="2427">
                  <c:v>4.2240000000000002</c:v>
                </c:pt>
                <c:pt idx="2428">
                  <c:v>4.226</c:v>
                </c:pt>
                <c:pt idx="2429">
                  <c:v>4.2279999999999998</c:v>
                </c:pt>
                <c:pt idx="2430">
                  <c:v>4.2300000000000004</c:v>
                </c:pt>
                <c:pt idx="2431">
                  <c:v>4.2320000000000002</c:v>
                </c:pt>
                <c:pt idx="2432">
                  <c:v>4.234</c:v>
                </c:pt>
                <c:pt idx="2433">
                  <c:v>4.2359999999999998</c:v>
                </c:pt>
                <c:pt idx="2434">
                  <c:v>4.2385000000000002</c:v>
                </c:pt>
                <c:pt idx="2435">
                  <c:v>4.2404999999999999</c:v>
                </c:pt>
                <c:pt idx="2436">
                  <c:v>4.2430000000000003</c:v>
                </c:pt>
                <c:pt idx="2437">
                  <c:v>4.2450000000000001</c:v>
                </c:pt>
                <c:pt idx="2438">
                  <c:v>4.2465000000000002</c:v>
                </c:pt>
                <c:pt idx="2439">
                  <c:v>4.2489999999999997</c:v>
                </c:pt>
                <c:pt idx="2440">
                  <c:v>4.2515000000000001</c:v>
                </c:pt>
                <c:pt idx="2441">
                  <c:v>4.2534999999999998</c:v>
                </c:pt>
                <c:pt idx="2442">
                  <c:v>4.2549999999999999</c:v>
                </c:pt>
                <c:pt idx="2443">
                  <c:v>4.2575000000000003</c:v>
                </c:pt>
                <c:pt idx="2444">
                  <c:v>4.2595000000000001</c:v>
                </c:pt>
                <c:pt idx="2445">
                  <c:v>4.2619999999999996</c:v>
                </c:pt>
                <c:pt idx="2446">
                  <c:v>4.2640000000000002</c:v>
                </c:pt>
                <c:pt idx="2447">
                  <c:v>4.266</c:v>
                </c:pt>
                <c:pt idx="2448">
                  <c:v>4.2679999999999998</c:v>
                </c:pt>
                <c:pt idx="2449">
                  <c:v>4.2694999999999999</c:v>
                </c:pt>
                <c:pt idx="2450">
                  <c:v>4.2720000000000002</c:v>
                </c:pt>
                <c:pt idx="2451">
                  <c:v>4.274</c:v>
                </c:pt>
                <c:pt idx="2452">
                  <c:v>4.2759999999999998</c:v>
                </c:pt>
                <c:pt idx="2453">
                  <c:v>4.2785000000000002</c:v>
                </c:pt>
                <c:pt idx="2454">
                  <c:v>4.2809999999999997</c:v>
                </c:pt>
                <c:pt idx="2455">
                  <c:v>4.2830000000000004</c:v>
                </c:pt>
                <c:pt idx="2456">
                  <c:v>4.2850000000000001</c:v>
                </c:pt>
                <c:pt idx="2457">
                  <c:v>4.2869999999999999</c:v>
                </c:pt>
                <c:pt idx="2458">
                  <c:v>4.2889999999999997</c:v>
                </c:pt>
                <c:pt idx="2459">
                  <c:v>4.2910000000000004</c:v>
                </c:pt>
                <c:pt idx="2460">
                  <c:v>4.2934999999999999</c:v>
                </c:pt>
                <c:pt idx="2461">
                  <c:v>4.2949999999999999</c:v>
                </c:pt>
                <c:pt idx="2462">
                  <c:v>4.298</c:v>
                </c:pt>
                <c:pt idx="2463">
                  <c:v>4.3</c:v>
                </c:pt>
                <c:pt idx="2464">
                  <c:v>4.3025000000000002</c:v>
                </c:pt>
                <c:pt idx="2465">
                  <c:v>4.3040000000000003</c:v>
                </c:pt>
                <c:pt idx="2466">
                  <c:v>4.306</c:v>
                </c:pt>
                <c:pt idx="2467">
                  <c:v>4.3079999999999998</c:v>
                </c:pt>
                <c:pt idx="2468">
                  <c:v>4.3105000000000002</c:v>
                </c:pt>
                <c:pt idx="2469">
                  <c:v>4.3125</c:v>
                </c:pt>
                <c:pt idx="2470">
                  <c:v>4.3140000000000001</c:v>
                </c:pt>
                <c:pt idx="2471">
                  <c:v>4.3159999999999998</c:v>
                </c:pt>
                <c:pt idx="2472">
                  <c:v>4.319</c:v>
                </c:pt>
                <c:pt idx="2473">
                  <c:v>4.3209999999999997</c:v>
                </c:pt>
                <c:pt idx="2474">
                  <c:v>4.3235000000000001</c:v>
                </c:pt>
                <c:pt idx="2475">
                  <c:v>4.3254999999999999</c:v>
                </c:pt>
                <c:pt idx="2476">
                  <c:v>4.327</c:v>
                </c:pt>
                <c:pt idx="2477">
                  <c:v>4.3295000000000003</c:v>
                </c:pt>
                <c:pt idx="2478">
                  <c:v>4.3315000000000001</c:v>
                </c:pt>
                <c:pt idx="2479">
                  <c:v>4.3334999999999999</c:v>
                </c:pt>
                <c:pt idx="2480">
                  <c:v>4.3354999999999997</c:v>
                </c:pt>
                <c:pt idx="2481">
                  <c:v>4.3375000000000004</c:v>
                </c:pt>
                <c:pt idx="2482">
                  <c:v>4.34</c:v>
                </c:pt>
                <c:pt idx="2483">
                  <c:v>4.343</c:v>
                </c:pt>
                <c:pt idx="2484">
                  <c:v>4.3449999999999998</c:v>
                </c:pt>
                <c:pt idx="2485">
                  <c:v>4.3464999999999998</c:v>
                </c:pt>
                <c:pt idx="2486">
                  <c:v>4.3484999999999996</c:v>
                </c:pt>
                <c:pt idx="2487">
                  <c:v>4.351</c:v>
                </c:pt>
                <c:pt idx="2488">
                  <c:v>4.3529999999999998</c:v>
                </c:pt>
                <c:pt idx="2489">
                  <c:v>4.3550000000000004</c:v>
                </c:pt>
                <c:pt idx="2490">
                  <c:v>4.3564999999999996</c:v>
                </c:pt>
                <c:pt idx="2491">
                  <c:v>4.3585000000000003</c:v>
                </c:pt>
                <c:pt idx="2492">
                  <c:v>4.3609999999999998</c:v>
                </c:pt>
                <c:pt idx="2493">
                  <c:v>4.3630000000000004</c:v>
                </c:pt>
                <c:pt idx="2494">
                  <c:v>4.3650000000000002</c:v>
                </c:pt>
                <c:pt idx="2495">
                  <c:v>4.3674999999999997</c:v>
                </c:pt>
                <c:pt idx="2496">
                  <c:v>4.3695000000000004</c:v>
                </c:pt>
                <c:pt idx="2497">
                  <c:v>4.3719999999999999</c:v>
                </c:pt>
                <c:pt idx="2498">
                  <c:v>4.3739999999999997</c:v>
                </c:pt>
                <c:pt idx="2499">
                  <c:v>4.3760000000000003</c:v>
                </c:pt>
                <c:pt idx="2500">
                  <c:v>4.3780000000000001</c:v>
                </c:pt>
                <c:pt idx="2501">
                  <c:v>4.3804999999999996</c:v>
                </c:pt>
                <c:pt idx="2502">
                  <c:v>4.383</c:v>
                </c:pt>
                <c:pt idx="2503">
                  <c:v>4.3849999999999998</c:v>
                </c:pt>
                <c:pt idx="2504">
                  <c:v>4.3869999999999996</c:v>
                </c:pt>
                <c:pt idx="2505">
                  <c:v>4.3890000000000002</c:v>
                </c:pt>
                <c:pt idx="2506">
                  <c:v>4.391</c:v>
                </c:pt>
                <c:pt idx="2507">
                  <c:v>4.3935000000000004</c:v>
                </c:pt>
                <c:pt idx="2508">
                  <c:v>4.3955000000000002</c:v>
                </c:pt>
                <c:pt idx="2509">
                  <c:v>4.3975</c:v>
                </c:pt>
                <c:pt idx="2510">
                  <c:v>4.4000000000000004</c:v>
                </c:pt>
                <c:pt idx="2511">
                  <c:v>4.4020000000000001</c:v>
                </c:pt>
                <c:pt idx="2512">
                  <c:v>4.4039999999999999</c:v>
                </c:pt>
                <c:pt idx="2513">
                  <c:v>4.4055</c:v>
                </c:pt>
                <c:pt idx="2514">
                  <c:v>4.4074999999999998</c:v>
                </c:pt>
                <c:pt idx="2515">
                  <c:v>4.4095000000000004</c:v>
                </c:pt>
                <c:pt idx="2516">
                  <c:v>4.4119999999999999</c:v>
                </c:pt>
                <c:pt idx="2517">
                  <c:v>4.4139999999999997</c:v>
                </c:pt>
                <c:pt idx="2518">
                  <c:v>4.4165000000000001</c:v>
                </c:pt>
                <c:pt idx="2519">
                  <c:v>4.4189999999999996</c:v>
                </c:pt>
                <c:pt idx="2520">
                  <c:v>4.4210000000000003</c:v>
                </c:pt>
                <c:pt idx="2521">
                  <c:v>4.4234999999999998</c:v>
                </c:pt>
                <c:pt idx="2522">
                  <c:v>4.4255000000000004</c:v>
                </c:pt>
                <c:pt idx="2523">
                  <c:v>4.4269999999999996</c:v>
                </c:pt>
                <c:pt idx="2524">
                  <c:v>4.4295</c:v>
                </c:pt>
                <c:pt idx="2525">
                  <c:v>4.4320000000000004</c:v>
                </c:pt>
                <c:pt idx="2526">
                  <c:v>4.4340000000000002</c:v>
                </c:pt>
                <c:pt idx="2527">
                  <c:v>4.4355000000000002</c:v>
                </c:pt>
                <c:pt idx="2528">
                  <c:v>4.4375</c:v>
                </c:pt>
                <c:pt idx="2529">
                  <c:v>4.4400000000000004</c:v>
                </c:pt>
                <c:pt idx="2530">
                  <c:v>4.4420000000000002</c:v>
                </c:pt>
                <c:pt idx="2531">
                  <c:v>4.444</c:v>
                </c:pt>
                <c:pt idx="2532">
                  <c:v>4.4455</c:v>
                </c:pt>
                <c:pt idx="2533">
                  <c:v>4.4474999999999998</c:v>
                </c:pt>
                <c:pt idx="2534">
                  <c:v>4.45</c:v>
                </c:pt>
                <c:pt idx="2535">
                  <c:v>4.452</c:v>
                </c:pt>
                <c:pt idx="2536">
                  <c:v>4.4539999999999997</c:v>
                </c:pt>
                <c:pt idx="2537">
                  <c:v>4.4554999999999998</c:v>
                </c:pt>
                <c:pt idx="2538">
                  <c:v>4.4580000000000002</c:v>
                </c:pt>
                <c:pt idx="2539">
                  <c:v>4.4604999999999997</c:v>
                </c:pt>
                <c:pt idx="2540">
                  <c:v>4.4630000000000001</c:v>
                </c:pt>
                <c:pt idx="2541">
                  <c:v>4.4645000000000001</c:v>
                </c:pt>
                <c:pt idx="2542">
                  <c:v>4.4664999999999999</c:v>
                </c:pt>
                <c:pt idx="2543">
                  <c:v>4.4684999999999997</c:v>
                </c:pt>
                <c:pt idx="2544">
                  <c:v>4.4705000000000004</c:v>
                </c:pt>
                <c:pt idx="2545">
                  <c:v>4.4729999999999999</c:v>
                </c:pt>
                <c:pt idx="2546">
                  <c:v>4.4744999999999999</c:v>
                </c:pt>
                <c:pt idx="2547">
                  <c:v>4.4770000000000003</c:v>
                </c:pt>
                <c:pt idx="2548">
                  <c:v>4.4790000000000001</c:v>
                </c:pt>
                <c:pt idx="2549">
                  <c:v>4.4814999999999996</c:v>
                </c:pt>
                <c:pt idx="2550">
                  <c:v>4.4835000000000003</c:v>
                </c:pt>
                <c:pt idx="2551">
                  <c:v>4.4855</c:v>
                </c:pt>
                <c:pt idx="2552">
                  <c:v>4.4874999999999998</c:v>
                </c:pt>
                <c:pt idx="2553">
                  <c:v>4.4894999999999996</c:v>
                </c:pt>
                <c:pt idx="2554">
                  <c:v>4.4915000000000003</c:v>
                </c:pt>
                <c:pt idx="2555">
                  <c:v>4.4935</c:v>
                </c:pt>
                <c:pt idx="2556">
                  <c:v>4.4950000000000001</c:v>
                </c:pt>
                <c:pt idx="2557">
                  <c:v>4.4974999999999996</c:v>
                </c:pt>
                <c:pt idx="2558">
                  <c:v>4.4995000000000003</c:v>
                </c:pt>
                <c:pt idx="2559">
                  <c:v>4.5019999999999998</c:v>
                </c:pt>
                <c:pt idx="2560">
                  <c:v>4.5034999999999998</c:v>
                </c:pt>
                <c:pt idx="2561">
                  <c:v>4.5054999999999996</c:v>
                </c:pt>
                <c:pt idx="2562">
                  <c:v>4.5075000000000003</c:v>
                </c:pt>
                <c:pt idx="2563">
                  <c:v>4.51</c:v>
                </c:pt>
                <c:pt idx="2564">
                  <c:v>4.5119999999999996</c:v>
                </c:pt>
                <c:pt idx="2565">
                  <c:v>4.5140000000000002</c:v>
                </c:pt>
                <c:pt idx="2566">
                  <c:v>4.5164999999999997</c:v>
                </c:pt>
                <c:pt idx="2567">
                  <c:v>4.5179999999999998</c:v>
                </c:pt>
                <c:pt idx="2568">
                  <c:v>4.5209999999999999</c:v>
                </c:pt>
                <c:pt idx="2569">
                  <c:v>4.5229999999999997</c:v>
                </c:pt>
                <c:pt idx="2570">
                  <c:v>4.5250000000000004</c:v>
                </c:pt>
                <c:pt idx="2571">
                  <c:v>4.5270000000000001</c:v>
                </c:pt>
                <c:pt idx="2572">
                  <c:v>4.5289999999999999</c:v>
                </c:pt>
                <c:pt idx="2573">
                  <c:v>4.5315000000000003</c:v>
                </c:pt>
                <c:pt idx="2574">
                  <c:v>4.5335000000000001</c:v>
                </c:pt>
                <c:pt idx="2575">
                  <c:v>4.5359999999999996</c:v>
                </c:pt>
                <c:pt idx="2576">
                  <c:v>4.5380000000000003</c:v>
                </c:pt>
                <c:pt idx="2577">
                  <c:v>4.54</c:v>
                </c:pt>
                <c:pt idx="2578">
                  <c:v>4.5425000000000004</c:v>
                </c:pt>
                <c:pt idx="2579">
                  <c:v>4.5445000000000002</c:v>
                </c:pt>
                <c:pt idx="2580">
                  <c:v>4.5460000000000003</c:v>
                </c:pt>
                <c:pt idx="2581">
                  <c:v>4.548</c:v>
                </c:pt>
                <c:pt idx="2582">
                  <c:v>4.5505000000000004</c:v>
                </c:pt>
                <c:pt idx="2583">
                  <c:v>4.5525000000000002</c:v>
                </c:pt>
                <c:pt idx="2584">
                  <c:v>4.5545</c:v>
                </c:pt>
                <c:pt idx="2585">
                  <c:v>4.5570000000000004</c:v>
                </c:pt>
                <c:pt idx="2586">
                  <c:v>4.5590000000000002</c:v>
                </c:pt>
                <c:pt idx="2587">
                  <c:v>4.5609999999999999</c:v>
                </c:pt>
                <c:pt idx="2588">
                  <c:v>4.5635000000000003</c:v>
                </c:pt>
                <c:pt idx="2589">
                  <c:v>4.5655000000000001</c:v>
                </c:pt>
                <c:pt idx="2590">
                  <c:v>4.5670000000000002</c:v>
                </c:pt>
                <c:pt idx="2591">
                  <c:v>4.5694999999999997</c:v>
                </c:pt>
                <c:pt idx="2592">
                  <c:v>4.5720000000000001</c:v>
                </c:pt>
                <c:pt idx="2593">
                  <c:v>4.5744999999999996</c:v>
                </c:pt>
                <c:pt idx="2594">
                  <c:v>4.5759999999999996</c:v>
                </c:pt>
                <c:pt idx="2595">
                  <c:v>4.5785</c:v>
                </c:pt>
                <c:pt idx="2596">
                  <c:v>4.5810000000000004</c:v>
                </c:pt>
                <c:pt idx="2597">
                  <c:v>4.5830000000000002</c:v>
                </c:pt>
                <c:pt idx="2598">
                  <c:v>4.585</c:v>
                </c:pt>
                <c:pt idx="2599">
                  <c:v>4.5869999999999997</c:v>
                </c:pt>
                <c:pt idx="2600">
                  <c:v>4.5890000000000004</c:v>
                </c:pt>
                <c:pt idx="2601">
                  <c:v>4.5914999999999999</c:v>
                </c:pt>
                <c:pt idx="2602">
                  <c:v>4.5934999999999997</c:v>
                </c:pt>
                <c:pt idx="2603">
                  <c:v>4.5960000000000001</c:v>
                </c:pt>
                <c:pt idx="2604">
                  <c:v>4.5975000000000001</c:v>
                </c:pt>
                <c:pt idx="2605">
                  <c:v>4.5999999999999996</c:v>
                </c:pt>
                <c:pt idx="2606">
                  <c:v>4.6025</c:v>
                </c:pt>
                <c:pt idx="2607">
                  <c:v>4.6044999999999998</c:v>
                </c:pt>
                <c:pt idx="2608">
                  <c:v>4.6059999999999999</c:v>
                </c:pt>
                <c:pt idx="2609">
                  <c:v>4.6079999999999997</c:v>
                </c:pt>
                <c:pt idx="2610">
                  <c:v>4.6100000000000003</c:v>
                </c:pt>
                <c:pt idx="2611">
                  <c:v>4.6124999999999998</c:v>
                </c:pt>
                <c:pt idx="2612">
                  <c:v>4.6144999999999996</c:v>
                </c:pt>
                <c:pt idx="2613">
                  <c:v>4.6159999999999997</c:v>
                </c:pt>
                <c:pt idx="2614">
                  <c:v>4.6180000000000003</c:v>
                </c:pt>
                <c:pt idx="2615">
                  <c:v>4.6204999999999998</c:v>
                </c:pt>
                <c:pt idx="2616">
                  <c:v>4.6230000000000002</c:v>
                </c:pt>
                <c:pt idx="2617">
                  <c:v>4.625</c:v>
                </c:pt>
                <c:pt idx="2618">
                  <c:v>4.6265000000000001</c:v>
                </c:pt>
                <c:pt idx="2619">
                  <c:v>4.6284999999999998</c:v>
                </c:pt>
                <c:pt idx="2620">
                  <c:v>4.6310000000000002</c:v>
                </c:pt>
                <c:pt idx="2621">
                  <c:v>4.633</c:v>
                </c:pt>
                <c:pt idx="2622">
                  <c:v>4.6355000000000004</c:v>
                </c:pt>
                <c:pt idx="2623">
                  <c:v>4.6375000000000002</c:v>
                </c:pt>
                <c:pt idx="2624">
                  <c:v>4.6399999999999997</c:v>
                </c:pt>
                <c:pt idx="2625">
                  <c:v>4.6425000000000001</c:v>
                </c:pt>
                <c:pt idx="2626">
                  <c:v>4.6444999999999999</c:v>
                </c:pt>
                <c:pt idx="2627">
                  <c:v>4.6459999999999999</c:v>
                </c:pt>
                <c:pt idx="2628">
                  <c:v>4.6479999999999997</c:v>
                </c:pt>
                <c:pt idx="2629">
                  <c:v>4.6505000000000001</c:v>
                </c:pt>
                <c:pt idx="2630">
                  <c:v>4.6524999999999999</c:v>
                </c:pt>
                <c:pt idx="2631">
                  <c:v>4.6544999999999996</c:v>
                </c:pt>
                <c:pt idx="2632">
                  <c:v>4.657</c:v>
                </c:pt>
                <c:pt idx="2633">
                  <c:v>4.6585000000000001</c:v>
                </c:pt>
                <c:pt idx="2634">
                  <c:v>4.6609999999999996</c:v>
                </c:pt>
                <c:pt idx="2635">
                  <c:v>4.6635</c:v>
                </c:pt>
                <c:pt idx="2636">
                  <c:v>4.6654999999999998</c:v>
                </c:pt>
                <c:pt idx="2637">
                  <c:v>4.6669999999999998</c:v>
                </c:pt>
                <c:pt idx="2638">
                  <c:v>4.6689999999999996</c:v>
                </c:pt>
                <c:pt idx="2639">
                  <c:v>4.6715</c:v>
                </c:pt>
                <c:pt idx="2640">
                  <c:v>4.6740000000000004</c:v>
                </c:pt>
                <c:pt idx="2641">
                  <c:v>4.6760000000000002</c:v>
                </c:pt>
                <c:pt idx="2642">
                  <c:v>4.6784999999999997</c:v>
                </c:pt>
                <c:pt idx="2643">
                  <c:v>4.68</c:v>
                </c:pt>
                <c:pt idx="2644">
                  <c:v>4.6825000000000001</c:v>
                </c:pt>
                <c:pt idx="2645">
                  <c:v>4.6844999999999999</c:v>
                </c:pt>
                <c:pt idx="2646">
                  <c:v>4.6859999999999999</c:v>
                </c:pt>
                <c:pt idx="2647">
                  <c:v>4.6885000000000003</c:v>
                </c:pt>
                <c:pt idx="2648">
                  <c:v>4.6905000000000001</c:v>
                </c:pt>
                <c:pt idx="2649">
                  <c:v>4.6929999999999996</c:v>
                </c:pt>
                <c:pt idx="2650">
                  <c:v>4.6950000000000003</c:v>
                </c:pt>
                <c:pt idx="2651">
                  <c:v>4.6970000000000001</c:v>
                </c:pt>
                <c:pt idx="2652">
                  <c:v>4.6989999999999998</c:v>
                </c:pt>
                <c:pt idx="2653">
                  <c:v>4.7015000000000002</c:v>
                </c:pt>
                <c:pt idx="2654">
                  <c:v>4.7035</c:v>
                </c:pt>
                <c:pt idx="2655">
                  <c:v>4.7054999999999998</c:v>
                </c:pt>
                <c:pt idx="2656">
                  <c:v>4.7074999999999996</c:v>
                </c:pt>
                <c:pt idx="2657">
                  <c:v>4.7095000000000002</c:v>
                </c:pt>
                <c:pt idx="2658">
                  <c:v>4.7119999999999997</c:v>
                </c:pt>
                <c:pt idx="2659">
                  <c:v>4.7140000000000004</c:v>
                </c:pt>
                <c:pt idx="2660">
                  <c:v>4.7160000000000002</c:v>
                </c:pt>
                <c:pt idx="2661">
                  <c:v>4.718</c:v>
                </c:pt>
                <c:pt idx="2662">
                  <c:v>4.7210000000000001</c:v>
                </c:pt>
                <c:pt idx="2663">
                  <c:v>4.7225000000000001</c:v>
                </c:pt>
                <c:pt idx="2664">
                  <c:v>4.7244999999999999</c:v>
                </c:pt>
                <c:pt idx="2665">
                  <c:v>4.7270000000000003</c:v>
                </c:pt>
                <c:pt idx="2666">
                  <c:v>4.7290000000000001</c:v>
                </c:pt>
                <c:pt idx="2667">
                  <c:v>4.7314999999999996</c:v>
                </c:pt>
                <c:pt idx="2668">
                  <c:v>4.7335000000000003</c:v>
                </c:pt>
                <c:pt idx="2669">
                  <c:v>4.7355</c:v>
                </c:pt>
                <c:pt idx="2670">
                  <c:v>4.7374999999999998</c:v>
                </c:pt>
                <c:pt idx="2671">
                  <c:v>4.7394999999999996</c:v>
                </c:pt>
                <c:pt idx="2672">
                  <c:v>4.742</c:v>
                </c:pt>
                <c:pt idx="2673">
                  <c:v>4.7445000000000004</c:v>
                </c:pt>
                <c:pt idx="2674">
                  <c:v>4.7460000000000004</c:v>
                </c:pt>
                <c:pt idx="2675">
                  <c:v>4.7480000000000002</c:v>
                </c:pt>
                <c:pt idx="2676">
                  <c:v>4.7504999999999997</c:v>
                </c:pt>
                <c:pt idx="2677">
                  <c:v>4.7525000000000004</c:v>
                </c:pt>
                <c:pt idx="2678">
                  <c:v>4.7549999999999999</c:v>
                </c:pt>
                <c:pt idx="2679">
                  <c:v>4.7565</c:v>
                </c:pt>
                <c:pt idx="2680">
                  <c:v>4.7584999999999997</c:v>
                </c:pt>
                <c:pt idx="2681">
                  <c:v>4.7610000000000001</c:v>
                </c:pt>
                <c:pt idx="2682">
                  <c:v>4.7629999999999999</c:v>
                </c:pt>
                <c:pt idx="2683">
                  <c:v>4.7649999999999997</c:v>
                </c:pt>
                <c:pt idx="2684">
                  <c:v>4.7670000000000003</c:v>
                </c:pt>
                <c:pt idx="2685">
                  <c:v>4.7690000000000001</c:v>
                </c:pt>
                <c:pt idx="2686">
                  <c:v>4.7714999999999996</c:v>
                </c:pt>
                <c:pt idx="2687">
                  <c:v>4.774</c:v>
                </c:pt>
                <c:pt idx="2688">
                  <c:v>4.7759999999999998</c:v>
                </c:pt>
                <c:pt idx="2689">
                  <c:v>4.7779999999999996</c:v>
                </c:pt>
                <c:pt idx="2690">
                  <c:v>4.7805</c:v>
                </c:pt>
                <c:pt idx="2691">
                  <c:v>4.7830000000000004</c:v>
                </c:pt>
                <c:pt idx="2692">
                  <c:v>4.7850000000000001</c:v>
                </c:pt>
                <c:pt idx="2693">
                  <c:v>4.7865000000000002</c:v>
                </c:pt>
                <c:pt idx="2694">
                  <c:v>4.7885</c:v>
                </c:pt>
                <c:pt idx="2695">
                  <c:v>4.7910000000000004</c:v>
                </c:pt>
                <c:pt idx="2696">
                  <c:v>4.7930000000000001</c:v>
                </c:pt>
                <c:pt idx="2697">
                  <c:v>4.7949999999999999</c:v>
                </c:pt>
                <c:pt idx="2698">
                  <c:v>4.7969999999999997</c:v>
                </c:pt>
                <c:pt idx="2699">
                  <c:v>4.7995000000000001</c:v>
                </c:pt>
                <c:pt idx="2700">
                  <c:v>4.8014999999999999</c:v>
                </c:pt>
                <c:pt idx="2701">
                  <c:v>4.8040000000000003</c:v>
                </c:pt>
                <c:pt idx="2702">
                  <c:v>4.806</c:v>
                </c:pt>
                <c:pt idx="2703">
                  <c:v>4.8075000000000001</c:v>
                </c:pt>
                <c:pt idx="2704">
                  <c:v>4.8094999999999999</c:v>
                </c:pt>
                <c:pt idx="2705">
                  <c:v>4.8120000000000003</c:v>
                </c:pt>
                <c:pt idx="2706">
                  <c:v>4.8140000000000001</c:v>
                </c:pt>
                <c:pt idx="2707">
                  <c:v>4.8164999999999996</c:v>
                </c:pt>
                <c:pt idx="2708">
                  <c:v>4.819</c:v>
                </c:pt>
                <c:pt idx="2709">
                  <c:v>4.8209999999999997</c:v>
                </c:pt>
                <c:pt idx="2710">
                  <c:v>4.8235000000000001</c:v>
                </c:pt>
                <c:pt idx="2711">
                  <c:v>4.8254999999999999</c:v>
                </c:pt>
                <c:pt idx="2712">
                  <c:v>4.8274999999999997</c:v>
                </c:pt>
                <c:pt idx="2713">
                  <c:v>4.8295000000000003</c:v>
                </c:pt>
                <c:pt idx="2714">
                  <c:v>4.8319999999999999</c:v>
                </c:pt>
                <c:pt idx="2715">
                  <c:v>4.8345000000000002</c:v>
                </c:pt>
                <c:pt idx="2716">
                  <c:v>4.8365</c:v>
                </c:pt>
                <c:pt idx="2717">
                  <c:v>4.8384999999999998</c:v>
                </c:pt>
                <c:pt idx="2718">
                  <c:v>4.8404999999999996</c:v>
                </c:pt>
                <c:pt idx="2719">
                  <c:v>4.8425000000000002</c:v>
                </c:pt>
                <c:pt idx="2720">
                  <c:v>4.8449999999999998</c:v>
                </c:pt>
                <c:pt idx="2721">
                  <c:v>4.8470000000000004</c:v>
                </c:pt>
                <c:pt idx="2722">
                  <c:v>4.8490000000000002</c:v>
                </c:pt>
                <c:pt idx="2723">
                  <c:v>4.8514999999999997</c:v>
                </c:pt>
                <c:pt idx="2724">
                  <c:v>4.8535000000000004</c:v>
                </c:pt>
                <c:pt idx="2725">
                  <c:v>4.8559999999999999</c:v>
                </c:pt>
                <c:pt idx="2726">
                  <c:v>4.8579999999999997</c:v>
                </c:pt>
                <c:pt idx="2727">
                  <c:v>4.8600000000000003</c:v>
                </c:pt>
                <c:pt idx="2728">
                  <c:v>4.8624999999999998</c:v>
                </c:pt>
                <c:pt idx="2729">
                  <c:v>4.8644999999999996</c:v>
                </c:pt>
                <c:pt idx="2730">
                  <c:v>4.8665000000000003</c:v>
                </c:pt>
                <c:pt idx="2731">
                  <c:v>4.8685</c:v>
                </c:pt>
                <c:pt idx="2732">
                  <c:v>4.8704999999999998</c:v>
                </c:pt>
                <c:pt idx="2733">
                  <c:v>4.8730000000000002</c:v>
                </c:pt>
                <c:pt idx="2734">
                  <c:v>4.8754999999999997</c:v>
                </c:pt>
                <c:pt idx="2735">
                  <c:v>4.8775000000000004</c:v>
                </c:pt>
                <c:pt idx="2736">
                  <c:v>4.8795000000000002</c:v>
                </c:pt>
                <c:pt idx="2737">
                  <c:v>4.8815</c:v>
                </c:pt>
                <c:pt idx="2738">
                  <c:v>4.8840000000000003</c:v>
                </c:pt>
                <c:pt idx="2739">
                  <c:v>4.8860000000000001</c:v>
                </c:pt>
                <c:pt idx="2740">
                  <c:v>4.8869999999999996</c:v>
                </c:pt>
                <c:pt idx="2741">
                  <c:v>4.8890000000000002</c:v>
                </c:pt>
                <c:pt idx="2742">
                  <c:v>4.8914999999999997</c:v>
                </c:pt>
                <c:pt idx="2743">
                  <c:v>4.8940000000000001</c:v>
                </c:pt>
                <c:pt idx="2744">
                  <c:v>4.8959999999999999</c:v>
                </c:pt>
                <c:pt idx="2745">
                  <c:v>4.8985000000000003</c:v>
                </c:pt>
                <c:pt idx="2746">
                  <c:v>4.9005000000000001</c:v>
                </c:pt>
                <c:pt idx="2747">
                  <c:v>4.9029999999999996</c:v>
                </c:pt>
                <c:pt idx="2748">
                  <c:v>4.9050000000000002</c:v>
                </c:pt>
                <c:pt idx="2749">
                  <c:v>4.907</c:v>
                </c:pt>
                <c:pt idx="2750">
                  <c:v>4.9085000000000001</c:v>
                </c:pt>
                <c:pt idx="2751">
                  <c:v>4.9115000000000002</c:v>
                </c:pt>
                <c:pt idx="2752">
                  <c:v>4.9139999999999997</c:v>
                </c:pt>
                <c:pt idx="2753">
                  <c:v>4.9165000000000001</c:v>
                </c:pt>
                <c:pt idx="2754">
                  <c:v>4.9180000000000001</c:v>
                </c:pt>
                <c:pt idx="2755">
                  <c:v>4.92</c:v>
                </c:pt>
                <c:pt idx="2756">
                  <c:v>4.9225000000000003</c:v>
                </c:pt>
                <c:pt idx="2757">
                  <c:v>4.9245000000000001</c:v>
                </c:pt>
                <c:pt idx="2758">
                  <c:v>4.9264999999999999</c:v>
                </c:pt>
                <c:pt idx="2759">
                  <c:v>4.9284999999999997</c:v>
                </c:pt>
                <c:pt idx="2760">
                  <c:v>4.9305000000000003</c:v>
                </c:pt>
                <c:pt idx="2761">
                  <c:v>4.9329999999999998</c:v>
                </c:pt>
                <c:pt idx="2762">
                  <c:v>4.9355000000000002</c:v>
                </c:pt>
                <c:pt idx="2763">
                  <c:v>4.9379999999999997</c:v>
                </c:pt>
                <c:pt idx="2764">
                  <c:v>4.9400000000000004</c:v>
                </c:pt>
                <c:pt idx="2765">
                  <c:v>4.9420000000000002</c:v>
                </c:pt>
                <c:pt idx="2766">
                  <c:v>4.9444999999999997</c:v>
                </c:pt>
                <c:pt idx="2767">
                  <c:v>4.9470000000000001</c:v>
                </c:pt>
                <c:pt idx="2768">
                  <c:v>4.9489999999999998</c:v>
                </c:pt>
                <c:pt idx="2769">
                  <c:v>4.9509999999999996</c:v>
                </c:pt>
                <c:pt idx="2770">
                  <c:v>4.9535</c:v>
                </c:pt>
                <c:pt idx="2771">
                  <c:v>4.9560000000000004</c:v>
                </c:pt>
                <c:pt idx="2772">
                  <c:v>4.9584999999999999</c:v>
                </c:pt>
                <c:pt idx="2773">
                  <c:v>4.9595000000000002</c:v>
                </c:pt>
                <c:pt idx="2774">
                  <c:v>4.9625000000000004</c:v>
                </c:pt>
                <c:pt idx="2775">
                  <c:v>4.9649999999999999</c:v>
                </c:pt>
                <c:pt idx="2776">
                  <c:v>4.9669999999999996</c:v>
                </c:pt>
                <c:pt idx="2777">
                  <c:v>4.9690000000000003</c:v>
                </c:pt>
                <c:pt idx="2778">
                  <c:v>4.9705000000000004</c:v>
                </c:pt>
                <c:pt idx="2779">
                  <c:v>4.9729999999999999</c:v>
                </c:pt>
                <c:pt idx="2780">
                  <c:v>4.9755000000000003</c:v>
                </c:pt>
                <c:pt idx="2781">
                  <c:v>4.9770000000000003</c:v>
                </c:pt>
                <c:pt idx="2782">
                  <c:v>4.9790000000000001</c:v>
                </c:pt>
                <c:pt idx="2783">
                  <c:v>4.9814999999999996</c:v>
                </c:pt>
                <c:pt idx="2784">
                  <c:v>4.984</c:v>
                </c:pt>
                <c:pt idx="2785">
                  <c:v>4.9859999999999998</c:v>
                </c:pt>
                <c:pt idx="2786">
                  <c:v>4.9880000000000004</c:v>
                </c:pt>
                <c:pt idx="2787">
                  <c:v>4.99</c:v>
                </c:pt>
                <c:pt idx="2788">
                  <c:v>4.9924999999999997</c:v>
                </c:pt>
                <c:pt idx="2789">
                  <c:v>4.9950000000000001</c:v>
                </c:pt>
                <c:pt idx="2790">
                  <c:v>4.9969999999999999</c:v>
                </c:pt>
                <c:pt idx="2791">
                  <c:v>4.9989999999999997</c:v>
                </c:pt>
                <c:pt idx="2792">
                  <c:v>5.0010000000000003</c:v>
                </c:pt>
                <c:pt idx="2793">
                  <c:v>5.0034999999999998</c:v>
                </c:pt>
                <c:pt idx="2794">
                  <c:v>5.0060000000000002</c:v>
                </c:pt>
                <c:pt idx="2795">
                  <c:v>5.008</c:v>
                </c:pt>
                <c:pt idx="2796">
                  <c:v>5.0095000000000001</c:v>
                </c:pt>
                <c:pt idx="2797">
                  <c:v>5.0119999999999996</c:v>
                </c:pt>
                <c:pt idx="2798">
                  <c:v>5.0145</c:v>
                </c:pt>
                <c:pt idx="2799">
                  <c:v>5.0170000000000003</c:v>
                </c:pt>
                <c:pt idx="2800">
                  <c:v>5.0190000000000001</c:v>
                </c:pt>
                <c:pt idx="2801">
                  <c:v>5.0209999999999999</c:v>
                </c:pt>
                <c:pt idx="2802">
                  <c:v>5.0229999999999997</c:v>
                </c:pt>
                <c:pt idx="2803">
                  <c:v>5.0259999999999998</c:v>
                </c:pt>
                <c:pt idx="2804">
                  <c:v>5.0274999999999999</c:v>
                </c:pt>
                <c:pt idx="2805">
                  <c:v>5.0289999999999999</c:v>
                </c:pt>
                <c:pt idx="2806">
                  <c:v>5.032</c:v>
                </c:pt>
                <c:pt idx="2807">
                  <c:v>5.0345000000000004</c:v>
                </c:pt>
                <c:pt idx="2808">
                  <c:v>5.0369999999999999</c:v>
                </c:pt>
                <c:pt idx="2809">
                  <c:v>5.0385</c:v>
                </c:pt>
                <c:pt idx="2810">
                  <c:v>5.0404999999999998</c:v>
                </c:pt>
                <c:pt idx="2811">
                  <c:v>5.0430000000000001</c:v>
                </c:pt>
                <c:pt idx="2812">
                  <c:v>5.0454999999999997</c:v>
                </c:pt>
                <c:pt idx="2813">
                  <c:v>5.0469999999999997</c:v>
                </c:pt>
                <c:pt idx="2814">
                  <c:v>5.0490000000000004</c:v>
                </c:pt>
                <c:pt idx="2815">
                  <c:v>5.0510000000000002</c:v>
                </c:pt>
                <c:pt idx="2816">
                  <c:v>5.0529999999999999</c:v>
                </c:pt>
                <c:pt idx="2817">
                  <c:v>5.056</c:v>
                </c:pt>
                <c:pt idx="2818">
                  <c:v>5.0575000000000001</c:v>
                </c:pt>
                <c:pt idx="2819">
                  <c:v>5.0594999999999999</c:v>
                </c:pt>
                <c:pt idx="2820">
                  <c:v>5.0620000000000003</c:v>
                </c:pt>
                <c:pt idx="2821">
                  <c:v>5.0644999999999998</c:v>
                </c:pt>
                <c:pt idx="2822">
                  <c:v>5.0664999999999996</c:v>
                </c:pt>
                <c:pt idx="2823">
                  <c:v>5.0685000000000002</c:v>
                </c:pt>
                <c:pt idx="2824">
                  <c:v>5.0705</c:v>
                </c:pt>
                <c:pt idx="2825">
                  <c:v>5.0730000000000004</c:v>
                </c:pt>
                <c:pt idx="2826">
                  <c:v>5.0759999999999996</c:v>
                </c:pt>
                <c:pt idx="2827">
                  <c:v>5.0780000000000003</c:v>
                </c:pt>
                <c:pt idx="2828">
                  <c:v>5.0789999999999997</c:v>
                </c:pt>
                <c:pt idx="2829">
                  <c:v>5.0810000000000004</c:v>
                </c:pt>
                <c:pt idx="2830">
                  <c:v>5.0834999999999999</c:v>
                </c:pt>
                <c:pt idx="2831">
                  <c:v>5.0860000000000003</c:v>
                </c:pt>
                <c:pt idx="2832">
                  <c:v>5.0875000000000004</c:v>
                </c:pt>
                <c:pt idx="2833">
                  <c:v>5.0895000000000001</c:v>
                </c:pt>
                <c:pt idx="2834">
                  <c:v>5.0914999999999999</c:v>
                </c:pt>
                <c:pt idx="2835">
                  <c:v>5.0940000000000003</c:v>
                </c:pt>
                <c:pt idx="2836">
                  <c:v>5.0964999999999998</c:v>
                </c:pt>
                <c:pt idx="2837">
                  <c:v>5.0979999999999999</c:v>
                </c:pt>
                <c:pt idx="2838">
                  <c:v>5.1005000000000003</c:v>
                </c:pt>
                <c:pt idx="2839">
                  <c:v>5.1025</c:v>
                </c:pt>
                <c:pt idx="2840">
                  <c:v>5.1050000000000004</c:v>
                </c:pt>
                <c:pt idx="2841">
                  <c:v>5.1070000000000002</c:v>
                </c:pt>
                <c:pt idx="2842">
                  <c:v>5.109</c:v>
                </c:pt>
                <c:pt idx="2843">
                  <c:v>5.1115000000000004</c:v>
                </c:pt>
                <c:pt idx="2844">
                  <c:v>5.1135000000000002</c:v>
                </c:pt>
                <c:pt idx="2845">
                  <c:v>5.1159999999999997</c:v>
                </c:pt>
                <c:pt idx="2846">
                  <c:v>5.1180000000000003</c:v>
                </c:pt>
                <c:pt idx="2847">
                  <c:v>5.1189999999999998</c:v>
                </c:pt>
                <c:pt idx="2848">
                  <c:v>5.1210000000000004</c:v>
                </c:pt>
                <c:pt idx="2849">
                  <c:v>5.1234999999999999</c:v>
                </c:pt>
                <c:pt idx="2850">
                  <c:v>5.1265000000000001</c:v>
                </c:pt>
                <c:pt idx="2851">
                  <c:v>5.1284999999999998</c:v>
                </c:pt>
                <c:pt idx="2852">
                  <c:v>5.13</c:v>
                </c:pt>
                <c:pt idx="2853">
                  <c:v>5.1319999999999997</c:v>
                </c:pt>
                <c:pt idx="2854">
                  <c:v>5.1349999999999998</c:v>
                </c:pt>
                <c:pt idx="2855">
                  <c:v>5.1375000000000002</c:v>
                </c:pt>
                <c:pt idx="2856">
                  <c:v>5.1390000000000002</c:v>
                </c:pt>
                <c:pt idx="2857">
                  <c:v>5.1405000000000003</c:v>
                </c:pt>
                <c:pt idx="2858">
                  <c:v>5.1429999999999998</c:v>
                </c:pt>
                <c:pt idx="2859">
                  <c:v>5.1455000000000002</c:v>
                </c:pt>
                <c:pt idx="2860">
                  <c:v>5.1475</c:v>
                </c:pt>
                <c:pt idx="2861">
                  <c:v>5.149</c:v>
                </c:pt>
                <c:pt idx="2862">
                  <c:v>5.1509999999999998</c:v>
                </c:pt>
                <c:pt idx="2863">
                  <c:v>5.1539999999999999</c:v>
                </c:pt>
                <c:pt idx="2864">
                  <c:v>5.1565000000000003</c:v>
                </c:pt>
                <c:pt idx="2865">
                  <c:v>5.1580000000000004</c:v>
                </c:pt>
                <c:pt idx="2866">
                  <c:v>5.16</c:v>
                </c:pt>
                <c:pt idx="2867">
                  <c:v>5.1619999999999999</c:v>
                </c:pt>
                <c:pt idx="2868">
                  <c:v>5.165</c:v>
                </c:pt>
                <c:pt idx="2869">
                  <c:v>5.1669999999999998</c:v>
                </c:pt>
                <c:pt idx="2870">
                  <c:v>5.1689999999999996</c:v>
                </c:pt>
                <c:pt idx="2871">
                  <c:v>5.1710000000000003</c:v>
                </c:pt>
                <c:pt idx="2872">
                  <c:v>5.1734999999999998</c:v>
                </c:pt>
                <c:pt idx="2873">
                  <c:v>5.1760000000000002</c:v>
                </c:pt>
                <c:pt idx="2874">
                  <c:v>5.1779999999999999</c:v>
                </c:pt>
                <c:pt idx="2875">
                  <c:v>5.1795</c:v>
                </c:pt>
                <c:pt idx="2876">
                  <c:v>5.1825000000000001</c:v>
                </c:pt>
                <c:pt idx="2877">
                  <c:v>5.1844999999999999</c:v>
                </c:pt>
                <c:pt idx="2878">
                  <c:v>5.1870000000000003</c:v>
                </c:pt>
                <c:pt idx="2879">
                  <c:v>5.1890000000000001</c:v>
                </c:pt>
                <c:pt idx="2880">
                  <c:v>5.1905000000000001</c:v>
                </c:pt>
                <c:pt idx="2881">
                  <c:v>5.1935000000000002</c:v>
                </c:pt>
                <c:pt idx="2882">
                  <c:v>5.1965000000000003</c:v>
                </c:pt>
                <c:pt idx="2883">
                  <c:v>5.1985000000000001</c:v>
                </c:pt>
                <c:pt idx="2884">
                  <c:v>5.2</c:v>
                </c:pt>
                <c:pt idx="2885">
                  <c:v>5.202</c:v>
                </c:pt>
                <c:pt idx="2886">
                  <c:v>5.2045000000000003</c:v>
                </c:pt>
                <c:pt idx="2887">
                  <c:v>5.2074999999999996</c:v>
                </c:pt>
                <c:pt idx="2888">
                  <c:v>5.2095000000000002</c:v>
                </c:pt>
                <c:pt idx="2889">
                  <c:v>5.2110000000000003</c:v>
                </c:pt>
                <c:pt idx="2890">
                  <c:v>5.2134999999999998</c:v>
                </c:pt>
                <c:pt idx="2891">
                  <c:v>5.2160000000000002</c:v>
                </c:pt>
                <c:pt idx="2892">
                  <c:v>5.2184999999999997</c:v>
                </c:pt>
                <c:pt idx="2893">
                  <c:v>5.22</c:v>
                </c:pt>
                <c:pt idx="2894">
                  <c:v>5.2220000000000004</c:v>
                </c:pt>
                <c:pt idx="2895">
                  <c:v>5.2244999999999999</c:v>
                </c:pt>
                <c:pt idx="2896">
                  <c:v>5.226</c:v>
                </c:pt>
                <c:pt idx="2897">
                  <c:v>5.2279999999999998</c:v>
                </c:pt>
                <c:pt idx="2898">
                  <c:v>5.23</c:v>
                </c:pt>
                <c:pt idx="2899">
                  <c:v>5.2324999999999999</c:v>
                </c:pt>
                <c:pt idx="2900">
                  <c:v>5.2350000000000003</c:v>
                </c:pt>
                <c:pt idx="2901">
                  <c:v>5.2370000000000001</c:v>
                </c:pt>
                <c:pt idx="2902">
                  <c:v>5.2394999999999996</c:v>
                </c:pt>
                <c:pt idx="2903">
                  <c:v>5.2415000000000003</c:v>
                </c:pt>
                <c:pt idx="2904">
                  <c:v>5.2435</c:v>
                </c:pt>
                <c:pt idx="2905">
                  <c:v>5.2460000000000004</c:v>
                </c:pt>
                <c:pt idx="2906">
                  <c:v>5.2480000000000002</c:v>
                </c:pt>
                <c:pt idx="2907">
                  <c:v>5.2504999999999997</c:v>
                </c:pt>
                <c:pt idx="2908">
                  <c:v>5.2525000000000004</c:v>
                </c:pt>
                <c:pt idx="2909">
                  <c:v>5.2549999999999999</c:v>
                </c:pt>
                <c:pt idx="2910">
                  <c:v>5.2575000000000003</c:v>
                </c:pt>
                <c:pt idx="2911">
                  <c:v>5.2590000000000003</c:v>
                </c:pt>
                <c:pt idx="2912">
                  <c:v>5.2610000000000001</c:v>
                </c:pt>
                <c:pt idx="2913">
                  <c:v>5.2625000000000002</c:v>
                </c:pt>
                <c:pt idx="2914">
                  <c:v>5.2649999999999997</c:v>
                </c:pt>
                <c:pt idx="2915">
                  <c:v>5.2675000000000001</c:v>
                </c:pt>
                <c:pt idx="2916">
                  <c:v>5.2694999999999999</c:v>
                </c:pt>
                <c:pt idx="2917">
                  <c:v>5.2709999999999999</c:v>
                </c:pt>
                <c:pt idx="2918">
                  <c:v>5.274</c:v>
                </c:pt>
                <c:pt idx="2919">
                  <c:v>5.2765000000000004</c:v>
                </c:pt>
                <c:pt idx="2920">
                  <c:v>5.2785000000000002</c:v>
                </c:pt>
                <c:pt idx="2921">
                  <c:v>5.28</c:v>
                </c:pt>
                <c:pt idx="2922">
                  <c:v>5.282</c:v>
                </c:pt>
                <c:pt idx="2923">
                  <c:v>5.2845000000000004</c:v>
                </c:pt>
                <c:pt idx="2924">
                  <c:v>5.2869999999999999</c:v>
                </c:pt>
                <c:pt idx="2925">
                  <c:v>5.2889999999999997</c:v>
                </c:pt>
                <c:pt idx="2926">
                  <c:v>5.2904999999999998</c:v>
                </c:pt>
                <c:pt idx="2927">
                  <c:v>5.2930000000000001</c:v>
                </c:pt>
                <c:pt idx="2928">
                  <c:v>5.2960000000000003</c:v>
                </c:pt>
                <c:pt idx="2929">
                  <c:v>5.298</c:v>
                </c:pt>
                <c:pt idx="2930">
                  <c:v>5.3</c:v>
                </c:pt>
                <c:pt idx="2931">
                  <c:v>5.3014999999999999</c:v>
                </c:pt>
                <c:pt idx="2932">
                  <c:v>5.3040000000000003</c:v>
                </c:pt>
                <c:pt idx="2933">
                  <c:v>5.3064999999999998</c:v>
                </c:pt>
                <c:pt idx="2934">
                  <c:v>5.3085000000000004</c:v>
                </c:pt>
                <c:pt idx="2935">
                  <c:v>5.31</c:v>
                </c:pt>
                <c:pt idx="2936">
                  <c:v>5.3125</c:v>
                </c:pt>
                <c:pt idx="2937">
                  <c:v>5.3150000000000004</c:v>
                </c:pt>
                <c:pt idx="2938">
                  <c:v>5.3170000000000002</c:v>
                </c:pt>
                <c:pt idx="2939">
                  <c:v>5.319</c:v>
                </c:pt>
                <c:pt idx="2940">
                  <c:v>5.3215000000000003</c:v>
                </c:pt>
                <c:pt idx="2941">
                  <c:v>5.3235000000000001</c:v>
                </c:pt>
                <c:pt idx="2942">
                  <c:v>5.3259999999999996</c:v>
                </c:pt>
                <c:pt idx="2943">
                  <c:v>5.3285</c:v>
                </c:pt>
                <c:pt idx="2944">
                  <c:v>5.33</c:v>
                </c:pt>
                <c:pt idx="2945">
                  <c:v>5.3324999999999996</c:v>
                </c:pt>
                <c:pt idx="2946">
                  <c:v>5.3345000000000002</c:v>
                </c:pt>
                <c:pt idx="2947">
                  <c:v>5.3369999999999997</c:v>
                </c:pt>
                <c:pt idx="2948">
                  <c:v>5.3390000000000004</c:v>
                </c:pt>
                <c:pt idx="2949">
                  <c:v>5.3410000000000002</c:v>
                </c:pt>
                <c:pt idx="2950">
                  <c:v>5.343</c:v>
                </c:pt>
                <c:pt idx="2951">
                  <c:v>5.3455000000000004</c:v>
                </c:pt>
                <c:pt idx="2952">
                  <c:v>5.3479999999999999</c:v>
                </c:pt>
                <c:pt idx="2953">
                  <c:v>5.3494999999999999</c:v>
                </c:pt>
                <c:pt idx="2954">
                  <c:v>5.3520000000000003</c:v>
                </c:pt>
                <c:pt idx="2955">
                  <c:v>5.3540000000000001</c:v>
                </c:pt>
                <c:pt idx="2956">
                  <c:v>5.3564999999999996</c:v>
                </c:pt>
                <c:pt idx="2957">
                  <c:v>5.3585000000000003</c:v>
                </c:pt>
                <c:pt idx="2958">
                  <c:v>5.3609999999999998</c:v>
                </c:pt>
                <c:pt idx="2959">
                  <c:v>5.3630000000000004</c:v>
                </c:pt>
                <c:pt idx="2960">
                  <c:v>5.3650000000000002</c:v>
                </c:pt>
                <c:pt idx="2961">
                  <c:v>5.3674999999999997</c:v>
                </c:pt>
                <c:pt idx="2962">
                  <c:v>5.37</c:v>
                </c:pt>
                <c:pt idx="2963">
                  <c:v>5.3719999999999999</c:v>
                </c:pt>
                <c:pt idx="2964">
                  <c:v>5.3739999999999997</c:v>
                </c:pt>
                <c:pt idx="2965">
                  <c:v>5.3760000000000003</c:v>
                </c:pt>
                <c:pt idx="2966">
                  <c:v>5.3784999999999998</c:v>
                </c:pt>
                <c:pt idx="2967">
                  <c:v>5.3804999999999996</c:v>
                </c:pt>
                <c:pt idx="2968">
                  <c:v>5.3825000000000003</c:v>
                </c:pt>
                <c:pt idx="2969">
                  <c:v>5.3845000000000001</c:v>
                </c:pt>
                <c:pt idx="2970">
                  <c:v>5.3869999999999996</c:v>
                </c:pt>
                <c:pt idx="2971">
                  <c:v>5.3890000000000002</c:v>
                </c:pt>
                <c:pt idx="2972">
                  <c:v>5.3914999999999997</c:v>
                </c:pt>
                <c:pt idx="2973">
                  <c:v>5.3935000000000004</c:v>
                </c:pt>
                <c:pt idx="2974">
                  <c:v>5.3955000000000002</c:v>
                </c:pt>
                <c:pt idx="2975">
                  <c:v>5.3985000000000003</c:v>
                </c:pt>
                <c:pt idx="2976">
                  <c:v>5.4</c:v>
                </c:pt>
                <c:pt idx="2977">
                  <c:v>5.4015000000000004</c:v>
                </c:pt>
                <c:pt idx="2978">
                  <c:v>5.4035000000000002</c:v>
                </c:pt>
                <c:pt idx="2979">
                  <c:v>5.4065000000000003</c:v>
                </c:pt>
                <c:pt idx="2980">
                  <c:v>5.4085000000000001</c:v>
                </c:pt>
                <c:pt idx="2981">
                  <c:v>5.4104999999999999</c:v>
                </c:pt>
                <c:pt idx="2982">
                  <c:v>5.4124999999999996</c:v>
                </c:pt>
                <c:pt idx="2983">
                  <c:v>5.415</c:v>
                </c:pt>
                <c:pt idx="2984">
                  <c:v>5.4175000000000004</c:v>
                </c:pt>
                <c:pt idx="2985">
                  <c:v>5.4189999999999996</c:v>
                </c:pt>
                <c:pt idx="2986">
                  <c:v>5.4210000000000003</c:v>
                </c:pt>
                <c:pt idx="2987">
                  <c:v>5.4234999999999998</c:v>
                </c:pt>
                <c:pt idx="2988">
                  <c:v>5.4260000000000002</c:v>
                </c:pt>
                <c:pt idx="2989">
                  <c:v>5.4279999999999999</c:v>
                </c:pt>
                <c:pt idx="2990">
                  <c:v>5.4305000000000003</c:v>
                </c:pt>
                <c:pt idx="2991">
                  <c:v>5.4325000000000001</c:v>
                </c:pt>
                <c:pt idx="2992">
                  <c:v>5.4349999999999996</c:v>
                </c:pt>
                <c:pt idx="2993">
                  <c:v>5.4375</c:v>
                </c:pt>
                <c:pt idx="2994">
                  <c:v>5.4394999999999998</c:v>
                </c:pt>
                <c:pt idx="2995">
                  <c:v>5.4409999999999998</c:v>
                </c:pt>
                <c:pt idx="2996">
                  <c:v>5.4429999999999996</c:v>
                </c:pt>
                <c:pt idx="2997">
                  <c:v>5.4450000000000003</c:v>
                </c:pt>
                <c:pt idx="2998">
                  <c:v>5.4474999999999998</c:v>
                </c:pt>
                <c:pt idx="2999">
                  <c:v>5.4494999999999996</c:v>
                </c:pt>
                <c:pt idx="3000">
                  <c:v>5.452</c:v>
                </c:pt>
                <c:pt idx="3001">
                  <c:v>5.4539999999999997</c:v>
                </c:pt>
                <c:pt idx="3002">
                  <c:v>5.4560000000000004</c:v>
                </c:pt>
                <c:pt idx="3003">
                  <c:v>5.4584999999999999</c:v>
                </c:pt>
                <c:pt idx="3004">
                  <c:v>5.4604999999999997</c:v>
                </c:pt>
                <c:pt idx="3005">
                  <c:v>5.4619999999999997</c:v>
                </c:pt>
                <c:pt idx="3006">
                  <c:v>5.4640000000000004</c:v>
                </c:pt>
                <c:pt idx="3007">
                  <c:v>5.4664999999999999</c:v>
                </c:pt>
                <c:pt idx="3008">
                  <c:v>5.4690000000000003</c:v>
                </c:pt>
                <c:pt idx="3009">
                  <c:v>5.4705000000000004</c:v>
                </c:pt>
                <c:pt idx="3010">
                  <c:v>5.4729999999999999</c:v>
                </c:pt>
                <c:pt idx="3011">
                  <c:v>5.4749999999999996</c:v>
                </c:pt>
                <c:pt idx="3012">
                  <c:v>5.4775</c:v>
                </c:pt>
                <c:pt idx="3013">
                  <c:v>5.4794999999999998</c:v>
                </c:pt>
                <c:pt idx="3014">
                  <c:v>5.4814999999999996</c:v>
                </c:pt>
                <c:pt idx="3015">
                  <c:v>5.4829999999999997</c:v>
                </c:pt>
                <c:pt idx="3016">
                  <c:v>5.4855</c:v>
                </c:pt>
                <c:pt idx="3017">
                  <c:v>5.4874999999999998</c:v>
                </c:pt>
                <c:pt idx="3018">
                  <c:v>5.4904999999999999</c:v>
                </c:pt>
                <c:pt idx="3019">
                  <c:v>5.492</c:v>
                </c:pt>
                <c:pt idx="3020">
                  <c:v>5.4945000000000004</c:v>
                </c:pt>
                <c:pt idx="3021">
                  <c:v>5.4969999999999999</c:v>
                </c:pt>
                <c:pt idx="3022">
                  <c:v>5.4995000000000003</c:v>
                </c:pt>
                <c:pt idx="3023">
                  <c:v>5.5010000000000003</c:v>
                </c:pt>
                <c:pt idx="3024">
                  <c:v>5.5030000000000001</c:v>
                </c:pt>
                <c:pt idx="3025">
                  <c:v>5.5049999999999999</c:v>
                </c:pt>
                <c:pt idx="3026">
                  <c:v>5.5075000000000003</c:v>
                </c:pt>
                <c:pt idx="3027">
                  <c:v>5.5095000000000001</c:v>
                </c:pt>
                <c:pt idx="3028">
                  <c:v>5.5119999999999996</c:v>
                </c:pt>
                <c:pt idx="3029">
                  <c:v>5.5134999999999996</c:v>
                </c:pt>
                <c:pt idx="3030">
                  <c:v>5.516</c:v>
                </c:pt>
                <c:pt idx="3031">
                  <c:v>5.5185000000000004</c:v>
                </c:pt>
                <c:pt idx="3032">
                  <c:v>5.5205000000000002</c:v>
                </c:pt>
                <c:pt idx="3033">
                  <c:v>5.5220000000000002</c:v>
                </c:pt>
                <c:pt idx="3034">
                  <c:v>5.524</c:v>
                </c:pt>
                <c:pt idx="3035">
                  <c:v>5.5265000000000004</c:v>
                </c:pt>
                <c:pt idx="3036">
                  <c:v>5.5285000000000002</c:v>
                </c:pt>
                <c:pt idx="3037">
                  <c:v>5.5305</c:v>
                </c:pt>
                <c:pt idx="3038">
                  <c:v>5.5330000000000004</c:v>
                </c:pt>
                <c:pt idx="3039">
                  <c:v>5.5350000000000001</c:v>
                </c:pt>
                <c:pt idx="3040">
                  <c:v>5.5374999999999996</c:v>
                </c:pt>
                <c:pt idx="3041">
                  <c:v>5.5395000000000003</c:v>
                </c:pt>
                <c:pt idx="3042">
                  <c:v>5.5415000000000001</c:v>
                </c:pt>
                <c:pt idx="3043">
                  <c:v>5.5434999999999999</c:v>
                </c:pt>
                <c:pt idx="3044">
                  <c:v>5.5454999999999997</c:v>
                </c:pt>
                <c:pt idx="3045">
                  <c:v>5.5484999999999998</c:v>
                </c:pt>
                <c:pt idx="3046">
                  <c:v>5.5505000000000004</c:v>
                </c:pt>
                <c:pt idx="3047">
                  <c:v>5.5529999999999999</c:v>
                </c:pt>
                <c:pt idx="3048">
                  <c:v>5.5549999999999997</c:v>
                </c:pt>
                <c:pt idx="3049">
                  <c:v>5.5575000000000001</c:v>
                </c:pt>
                <c:pt idx="3050">
                  <c:v>5.56</c:v>
                </c:pt>
                <c:pt idx="3051">
                  <c:v>5.5620000000000003</c:v>
                </c:pt>
                <c:pt idx="3052">
                  <c:v>5.5635000000000003</c:v>
                </c:pt>
                <c:pt idx="3053">
                  <c:v>5.5655000000000001</c:v>
                </c:pt>
                <c:pt idx="3054">
                  <c:v>5.5679999999999996</c:v>
                </c:pt>
                <c:pt idx="3055">
                  <c:v>5.5709999999999997</c:v>
                </c:pt>
                <c:pt idx="3056">
                  <c:v>5.5724999999999998</c:v>
                </c:pt>
                <c:pt idx="3057">
                  <c:v>5.5744999999999996</c:v>
                </c:pt>
                <c:pt idx="3058">
                  <c:v>5.5765000000000002</c:v>
                </c:pt>
                <c:pt idx="3059">
                  <c:v>5.5795000000000003</c:v>
                </c:pt>
                <c:pt idx="3060">
                  <c:v>5.5815000000000001</c:v>
                </c:pt>
                <c:pt idx="3061">
                  <c:v>5.5824999999999996</c:v>
                </c:pt>
                <c:pt idx="3062">
                  <c:v>5.5845000000000002</c:v>
                </c:pt>
                <c:pt idx="3063">
                  <c:v>5.5869999999999997</c:v>
                </c:pt>
                <c:pt idx="3064">
                  <c:v>5.59</c:v>
                </c:pt>
                <c:pt idx="3065">
                  <c:v>5.5919999999999996</c:v>
                </c:pt>
                <c:pt idx="3066">
                  <c:v>5.5934999999999997</c:v>
                </c:pt>
                <c:pt idx="3067">
                  <c:v>5.5955000000000004</c:v>
                </c:pt>
                <c:pt idx="3068">
                  <c:v>5.5975000000000001</c:v>
                </c:pt>
                <c:pt idx="3069">
                  <c:v>5.5990000000000002</c:v>
                </c:pt>
                <c:pt idx="3070">
                  <c:v>5.6005000000000003</c:v>
                </c:pt>
                <c:pt idx="3071">
                  <c:v>5.6029999999999998</c:v>
                </c:pt>
                <c:pt idx="3072">
                  <c:v>5.6044999999999998</c:v>
                </c:pt>
                <c:pt idx="3073">
                  <c:v>5.6064999999999996</c:v>
                </c:pt>
                <c:pt idx="3074">
                  <c:v>5.6085000000000003</c:v>
                </c:pt>
                <c:pt idx="3075">
                  <c:v>5.61</c:v>
                </c:pt>
                <c:pt idx="3076">
                  <c:v>5.6124999999999998</c:v>
                </c:pt>
                <c:pt idx="3077">
                  <c:v>5.6144999999999996</c:v>
                </c:pt>
                <c:pt idx="3078">
                  <c:v>5.617</c:v>
                </c:pt>
                <c:pt idx="3079">
                  <c:v>5.6185</c:v>
                </c:pt>
                <c:pt idx="3080">
                  <c:v>5.6204999999999998</c:v>
                </c:pt>
                <c:pt idx="3081">
                  <c:v>5.6219999999999999</c:v>
                </c:pt>
                <c:pt idx="3082">
                  <c:v>5.6239999999999997</c:v>
                </c:pt>
                <c:pt idx="3083">
                  <c:v>5.6260000000000003</c:v>
                </c:pt>
                <c:pt idx="3084">
                  <c:v>5.6280000000000001</c:v>
                </c:pt>
                <c:pt idx="3085">
                  <c:v>5.6295000000000002</c:v>
                </c:pt>
                <c:pt idx="3086">
                  <c:v>5.6319999999999997</c:v>
                </c:pt>
                <c:pt idx="3087">
                  <c:v>5.6334999999999997</c:v>
                </c:pt>
                <c:pt idx="3088">
                  <c:v>5.6360000000000001</c:v>
                </c:pt>
                <c:pt idx="3089">
                  <c:v>5.6379999999999999</c:v>
                </c:pt>
                <c:pt idx="3090">
                  <c:v>5.6395</c:v>
                </c:pt>
                <c:pt idx="3091">
                  <c:v>5.6414999999999997</c:v>
                </c:pt>
                <c:pt idx="3092">
                  <c:v>5.6425000000000001</c:v>
                </c:pt>
                <c:pt idx="3093">
                  <c:v>5.6444999999999999</c:v>
                </c:pt>
                <c:pt idx="3094">
                  <c:v>5.6470000000000002</c:v>
                </c:pt>
                <c:pt idx="3095">
                  <c:v>5.6485000000000003</c:v>
                </c:pt>
                <c:pt idx="3096">
                  <c:v>5.6505000000000001</c:v>
                </c:pt>
                <c:pt idx="3097">
                  <c:v>5.6520000000000001</c:v>
                </c:pt>
                <c:pt idx="3098">
                  <c:v>5.6544999999999996</c:v>
                </c:pt>
                <c:pt idx="3099">
                  <c:v>5.6559999999999997</c:v>
                </c:pt>
                <c:pt idx="3100">
                  <c:v>5.6585000000000001</c:v>
                </c:pt>
                <c:pt idx="3101">
                  <c:v>5.66</c:v>
                </c:pt>
                <c:pt idx="3102">
                  <c:v>5.6619999999999999</c:v>
                </c:pt>
                <c:pt idx="3103">
                  <c:v>5.6635</c:v>
                </c:pt>
                <c:pt idx="3104">
                  <c:v>5.6654999999999998</c:v>
                </c:pt>
                <c:pt idx="3105">
                  <c:v>5.6680000000000001</c:v>
                </c:pt>
                <c:pt idx="3106">
                  <c:v>5.67</c:v>
                </c:pt>
                <c:pt idx="3107">
                  <c:v>5.6719999999999997</c:v>
                </c:pt>
                <c:pt idx="3108">
                  <c:v>5.6740000000000004</c:v>
                </c:pt>
                <c:pt idx="3109">
                  <c:v>5.6755000000000004</c:v>
                </c:pt>
                <c:pt idx="3110">
                  <c:v>5.6779999999999999</c:v>
                </c:pt>
                <c:pt idx="3111">
                  <c:v>5.68</c:v>
                </c:pt>
                <c:pt idx="3112">
                  <c:v>5.6814999999999998</c:v>
                </c:pt>
                <c:pt idx="3113">
                  <c:v>5.6829999999999998</c:v>
                </c:pt>
                <c:pt idx="3114">
                  <c:v>5.6844999999999999</c:v>
                </c:pt>
                <c:pt idx="3115">
                  <c:v>5.6870000000000003</c:v>
                </c:pt>
                <c:pt idx="3116">
                  <c:v>5.6890000000000001</c:v>
                </c:pt>
                <c:pt idx="3117">
                  <c:v>5.6914999999999996</c:v>
                </c:pt>
                <c:pt idx="3118">
                  <c:v>5.6929999999999996</c:v>
                </c:pt>
                <c:pt idx="3119">
                  <c:v>5.6950000000000003</c:v>
                </c:pt>
                <c:pt idx="3120">
                  <c:v>5.6970000000000001</c:v>
                </c:pt>
                <c:pt idx="3121">
                  <c:v>5.6989999999999998</c:v>
                </c:pt>
                <c:pt idx="3122">
                  <c:v>5.7009999999999996</c:v>
                </c:pt>
                <c:pt idx="3123">
                  <c:v>5.7024999999999997</c:v>
                </c:pt>
                <c:pt idx="3124">
                  <c:v>5.7039999999999997</c:v>
                </c:pt>
                <c:pt idx="3125">
                  <c:v>5.7060000000000004</c:v>
                </c:pt>
                <c:pt idx="3126">
                  <c:v>5.7080000000000002</c:v>
                </c:pt>
                <c:pt idx="3127">
                  <c:v>5.7104999999999997</c:v>
                </c:pt>
                <c:pt idx="3128">
                  <c:v>5.7119999999999997</c:v>
                </c:pt>
                <c:pt idx="3129">
                  <c:v>5.7130000000000001</c:v>
                </c:pt>
                <c:pt idx="3130">
                  <c:v>5.7140000000000004</c:v>
                </c:pt>
                <c:pt idx="3131">
                  <c:v>5.7154999999999996</c:v>
                </c:pt>
                <c:pt idx="3132">
                  <c:v>5.7169999999999996</c:v>
                </c:pt>
                <c:pt idx="3133">
                  <c:v>5.7190000000000003</c:v>
                </c:pt>
                <c:pt idx="3134">
                  <c:v>5.7205000000000004</c:v>
                </c:pt>
                <c:pt idx="3135">
                  <c:v>5.7225000000000001</c:v>
                </c:pt>
                <c:pt idx="3136">
                  <c:v>5.7244999999999999</c:v>
                </c:pt>
                <c:pt idx="3137">
                  <c:v>5.7264999999999997</c:v>
                </c:pt>
                <c:pt idx="3138">
                  <c:v>5.7285000000000004</c:v>
                </c:pt>
                <c:pt idx="3139">
                  <c:v>5.7305000000000001</c:v>
                </c:pt>
                <c:pt idx="3140">
                  <c:v>5.7324999999999999</c:v>
                </c:pt>
                <c:pt idx="3141">
                  <c:v>5.7344999999999997</c:v>
                </c:pt>
                <c:pt idx="3142">
                  <c:v>5.7359999999999998</c:v>
                </c:pt>
                <c:pt idx="3143">
                  <c:v>5.7380000000000004</c:v>
                </c:pt>
                <c:pt idx="3144">
                  <c:v>5.74</c:v>
                </c:pt>
                <c:pt idx="3145">
                  <c:v>5.7415000000000003</c:v>
                </c:pt>
                <c:pt idx="3146">
                  <c:v>5.7435</c:v>
                </c:pt>
                <c:pt idx="3147">
                  <c:v>5.7454999999999998</c:v>
                </c:pt>
                <c:pt idx="3148">
                  <c:v>5.7474999999999996</c:v>
                </c:pt>
                <c:pt idx="3149">
                  <c:v>5.7489999999999997</c:v>
                </c:pt>
                <c:pt idx="3150">
                  <c:v>5.7510000000000003</c:v>
                </c:pt>
                <c:pt idx="3151">
                  <c:v>5.7534999999999998</c:v>
                </c:pt>
                <c:pt idx="3152">
                  <c:v>5.7554999999999996</c:v>
                </c:pt>
                <c:pt idx="3153">
                  <c:v>5.7569999999999997</c:v>
                </c:pt>
                <c:pt idx="3154">
                  <c:v>5.7590000000000003</c:v>
                </c:pt>
                <c:pt idx="3155">
                  <c:v>5.76</c:v>
                </c:pt>
                <c:pt idx="3156">
                  <c:v>5.7625000000000002</c:v>
                </c:pt>
                <c:pt idx="3157">
                  <c:v>5.7649999999999997</c:v>
                </c:pt>
                <c:pt idx="3158">
                  <c:v>5.7664999999999997</c:v>
                </c:pt>
                <c:pt idx="3159">
                  <c:v>5.7685000000000004</c:v>
                </c:pt>
                <c:pt idx="3160">
                  <c:v>5.77</c:v>
                </c:pt>
                <c:pt idx="3161">
                  <c:v>5.7720000000000002</c:v>
                </c:pt>
                <c:pt idx="3162">
                  <c:v>5.774</c:v>
                </c:pt>
                <c:pt idx="3163">
                  <c:v>5.7755000000000001</c:v>
                </c:pt>
                <c:pt idx="3164">
                  <c:v>5.7770000000000001</c:v>
                </c:pt>
                <c:pt idx="3165">
                  <c:v>5.7779999999999996</c:v>
                </c:pt>
                <c:pt idx="3166">
                  <c:v>5.7789999999999999</c:v>
                </c:pt>
                <c:pt idx="3167">
                  <c:v>5.78</c:v>
                </c:pt>
                <c:pt idx="3168">
                  <c:v>5.7809999999999997</c:v>
                </c:pt>
                <c:pt idx="3169">
                  <c:v>5.7815000000000003</c:v>
                </c:pt>
                <c:pt idx="3170">
                  <c:v>5.7839999999999998</c:v>
                </c:pt>
                <c:pt idx="3171">
                  <c:v>5.7865000000000002</c:v>
                </c:pt>
                <c:pt idx="3172">
                  <c:v>5.7889999999999997</c:v>
                </c:pt>
                <c:pt idx="3173">
                  <c:v>5.7910000000000004</c:v>
                </c:pt>
                <c:pt idx="3174">
                  <c:v>5.7930000000000001</c:v>
                </c:pt>
                <c:pt idx="3175">
                  <c:v>5.7954999999999997</c:v>
                </c:pt>
                <c:pt idx="3176">
                  <c:v>5.7975000000000003</c:v>
                </c:pt>
                <c:pt idx="3177">
                  <c:v>5.8</c:v>
                </c:pt>
                <c:pt idx="3178">
                  <c:v>5.8025000000000002</c:v>
                </c:pt>
                <c:pt idx="3179">
                  <c:v>5.8040000000000003</c:v>
                </c:pt>
                <c:pt idx="3180">
                  <c:v>5.8064999999999998</c:v>
                </c:pt>
                <c:pt idx="3181">
                  <c:v>5.8085000000000004</c:v>
                </c:pt>
                <c:pt idx="3182">
                  <c:v>5.8105000000000002</c:v>
                </c:pt>
                <c:pt idx="3183">
                  <c:v>5.8120000000000003</c:v>
                </c:pt>
                <c:pt idx="3184">
                  <c:v>5.8140000000000001</c:v>
                </c:pt>
                <c:pt idx="3185">
                  <c:v>5.8159999999999998</c:v>
                </c:pt>
                <c:pt idx="3186">
                  <c:v>5.8179999999999996</c:v>
                </c:pt>
                <c:pt idx="3187">
                  <c:v>5.8205</c:v>
                </c:pt>
                <c:pt idx="3188">
                  <c:v>5.8230000000000004</c:v>
                </c:pt>
                <c:pt idx="3189">
                  <c:v>5.8244999999999996</c:v>
                </c:pt>
                <c:pt idx="3190">
                  <c:v>5.8265000000000002</c:v>
                </c:pt>
                <c:pt idx="3191">
                  <c:v>5.8285</c:v>
                </c:pt>
                <c:pt idx="3192">
                  <c:v>5.8310000000000004</c:v>
                </c:pt>
                <c:pt idx="3193">
                  <c:v>5.8324999999999996</c:v>
                </c:pt>
                <c:pt idx="3194">
                  <c:v>5.8345000000000002</c:v>
                </c:pt>
                <c:pt idx="3195">
                  <c:v>5.8369999999999997</c:v>
                </c:pt>
                <c:pt idx="3196">
                  <c:v>5.8390000000000004</c:v>
                </c:pt>
                <c:pt idx="3197">
                  <c:v>5.8419999999999996</c:v>
                </c:pt>
                <c:pt idx="3198">
                  <c:v>5.8445</c:v>
                </c:pt>
                <c:pt idx="3199">
                  <c:v>5.8464999999999998</c:v>
                </c:pt>
                <c:pt idx="3200">
                  <c:v>5.8484999999999996</c:v>
                </c:pt>
                <c:pt idx="3201">
                  <c:v>5.851</c:v>
                </c:pt>
                <c:pt idx="3202">
                  <c:v>5.8529999999999998</c:v>
                </c:pt>
                <c:pt idx="3203">
                  <c:v>5.8555000000000001</c:v>
                </c:pt>
                <c:pt idx="3204">
                  <c:v>5.8579999999999997</c:v>
                </c:pt>
                <c:pt idx="3205">
                  <c:v>5.8605</c:v>
                </c:pt>
                <c:pt idx="3206">
                  <c:v>5.8624999999999998</c:v>
                </c:pt>
                <c:pt idx="3207">
                  <c:v>5.8644999999999996</c:v>
                </c:pt>
                <c:pt idx="3208">
                  <c:v>5.8665000000000003</c:v>
                </c:pt>
                <c:pt idx="3209">
                  <c:v>5.8685</c:v>
                </c:pt>
                <c:pt idx="3210">
                  <c:v>5.8710000000000004</c:v>
                </c:pt>
                <c:pt idx="3211">
                  <c:v>5.8739999999999997</c:v>
                </c:pt>
                <c:pt idx="3212">
                  <c:v>5.8760000000000003</c:v>
                </c:pt>
                <c:pt idx="3213">
                  <c:v>5.8784999999999998</c:v>
                </c:pt>
                <c:pt idx="3214">
                  <c:v>5.8810000000000002</c:v>
                </c:pt>
                <c:pt idx="3215">
                  <c:v>5.8840000000000003</c:v>
                </c:pt>
                <c:pt idx="3216">
                  <c:v>5.8860000000000001</c:v>
                </c:pt>
                <c:pt idx="3217">
                  <c:v>5.8879999999999999</c:v>
                </c:pt>
                <c:pt idx="3218">
                  <c:v>5.89</c:v>
                </c:pt>
                <c:pt idx="3219">
                  <c:v>5.8925000000000001</c:v>
                </c:pt>
                <c:pt idx="3220">
                  <c:v>5.8944999999999999</c:v>
                </c:pt>
                <c:pt idx="3221">
                  <c:v>5.8970000000000002</c:v>
                </c:pt>
                <c:pt idx="3222">
                  <c:v>5.899</c:v>
                </c:pt>
                <c:pt idx="3223">
                  <c:v>5.9009999999999998</c:v>
                </c:pt>
                <c:pt idx="3224">
                  <c:v>5.9035000000000002</c:v>
                </c:pt>
                <c:pt idx="3225">
                  <c:v>5.9050000000000002</c:v>
                </c:pt>
                <c:pt idx="3226">
                  <c:v>5.907</c:v>
                </c:pt>
                <c:pt idx="3227">
                  <c:v>5.9089999999999998</c:v>
                </c:pt>
                <c:pt idx="3228">
                  <c:v>5.9115000000000002</c:v>
                </c:pt>
                <c:pt idx="3229">
                  <c:v>5.9135</c:v>
                </c:pt>
                <c:pt idx="3230">
                  <c:v>5.915</c:v>
                </c:pt>
                <c:pt idx="3231">
                  <c:v>5.9175000000000004</c:v>
                </c:pt>
                <c:pt idx="3232">
                  <c:v>5.9195000000000002</c:v>
                </c:pt>
                <c:pt idx="3233">
                  <c:v>5.9219999999999997</c:v>
                </c:pt>
                <c:pt idx="3234">
                  <c:v>5.9240000000000004</c:v>
                </c:pt>
                <c:pt idx="3235">
                  <c:v>5.9260000000000002</c:v>
                </c:pt>
                <c:pt idx="3236">
                  <c:v>5.9279999999999999</c:v>
                </c:pt>
                <c:pt idx="3237">
                  <c:v>5.93</c:v>
                </c:pt>
                <c:pt idx="3238">
                  <c:v>5.9325000000000001</c:v>
                </c:pt>
                <c:pt idx="3239">
                  <c:v>5.9340000000000002</c:v>
                </c:pt>
                <c:pt idx="3240">
                  <c:v>5.9364999999999997</c:v>
                </c:pt>
                <c:pt idx="3241">
                  <c:v>5.9385000000000003</c:v>
                </c:pt>
                <c:pt idx="3242">
                  <c:v>5.9414999999999996</c:v>
                </c:pt>
                <c:pt idx="3243">
                  <c:v>5.9435000000000002</c:v>
                </c:pt>
                <c:pt idx="3244">
                  <c:v>5.9455</c:v>
                </c:pt>
                <c:pt idx="3245">
                  <c:v>5.9474999999999998</c:v>
                </c:pt>
                <c:pt idx="3246">
                  <c:v>5.9494999999999996</c:v>
                </c:pt>
                <c:pt idx="3247">
                  <c:v>5.9524999999999997</c:v>
                </c:pt>
                <c:pt idx="3248">
                  <c:v>5.9545000000000003</c:v>
                </c:pt>
                <c:pt idx="3249">
                  <c:v>5.9565000000000001</c:v>
                </c:pt>
                <c:pt idx="3250">
                  <c:v>5.9589999999999996</c:v>
                </c:pt>
                <c:pt idx="3251">
                  <c:v>5.9610000000000003</c:v>
                </c:pt>
                <c:pt idx="3252">
                  <c:v>5.9634999999999998</c:v>
                </c:pt>
                <c:pt idx="3253">
                  <c:v>5.9654999999999996</c:v>
                </c:pt>
                <c:pt idx="3254">
                  <c:v>5.9675000000000002</c:v>
                </c:pt>
                <c:pt idx="3255">
                  <c:v>5.9690000000000003</c:v>
                </c:pt>
                <c:pt idx="3256">
                  <c:v>5.9714999999999998</c:v>
                </c:pt>
                <c:pt idx="3257">
                  <c:v>5.9734999999999996</c:v>
                </c:pt>
                <c:pt idx="3258">
                  <c:v>5.976</c:v>
                </c:pt>
                <c:pt idx="3259">
                  <c:v>5.9779999999999998</c:v>
                </c:pt>
                <c:pt idx="3260">
                  <c:v>5.9805000000000001</c:v>
                </c:pt>
                <c:pt idx="3261">
                  <c:v>5.9824999999999999</c:v>
                </c:pt>
                <c:pt idx="3262">
                  <c:v>5.9844999999999997</c:v>
                </c:pt>
                <c:pt idx="3263">
                  <c:v>5.9870000000000001</c:v>
                </c:pt>
                <c:pt idx="3264">
                  <c:v>5.9889999999999999</c:v>
                </c:pt>
                <c:pt idx="3265">
                  <c:v>5.9909999999999997</c:v>
                </c:pt>
                <c:pt idx="3266">
                  <c:v>5.9930000000000003</c:v>
                </c:pt>
                <c:pt idx="3267">
                  <c:v>5.9945000000000004</c:v>
                </c:pt>
                <c:pt idx="3268">
                  <c:v>5.9969999999999999</c:v>
                </c:pt>
                <c:pt idx="3269">
                  <c:v>5.9989999999999997</c:v>
                </c:pt>
                <c:pt idx="3270">
                  <c:v>6.0010000000000003</c:v>
                </c:pt>
                <c:pt idx="3271">
                  <c:v>6.0034999999999998</c:v>
                </c:pt>
                <c:pt idx="3272">
                  <c:v>6.0049999999999999</c:v>
                </c:pt>
                <c:pt idx="3273">
                  <c:v>6.0069999999999997</c:v>
                </c:pt>
                <c:pt idx="3274">
                  <c:v>6.0090000000000003</c:v>
                </c:pt>
                <c:pt idx="3275">
                  <c:v>6.0110000000000001</c:v>
                </c:pt>
                <c:pt idx="3276">
                  <c:v>6.0129999999999999</c:v>
                </c:pt>
                <c:pt idx="3277">
                  <c:v>6.0149999999999997</c:v>
                </c:pt>
                <c:pt idx="3278">
                  <c:v>6.0175000000000001</c:v>
                </c:pt>
                <c:pt idx="3279">
                  <c:v>6.0194999999999999</c:v>
                </c:pt>
                <c:pt idx="3280">
                  <c:v>6.0214999999999996</c:v>
                </c:pt>
                <c:pt idx="3281">
                  <c:v>6.0244999999999997</c:v>
                </c:pt>
                <c:pt idx="3282">
                  <c:v>6.0259999999999998</c:v>
                </c:pt>
                <c:pt idx="3283">
                  <c:v>6.0279999999999996</c:v>
                </c:pt>
                <c:pt idx="3284">
                  <c:v>6.0305</c:v>
                </c:pt>
                <c:pt idx="3285">
                  <c:v>6.0324999999999998</c:v>
                </c:pt>
                <c:pt idx="3286">
                  <c:v>6.0339999999999998</c:v>
                </c:pt>
                <c:pt idx="3287">
                  <c:v>6.0365000000000002</c:v>
                </c:pt>
                <c:pt idx="3288">
                  <c:v>6.0385</c:v>
                </c:pt>
                <c:pt idx="3289">
                  <c:v>6.0410000000000004</c:v>
                </c:pt>
                <c:pt idx="3290">
                  <c:v>6.0434999999999999</c:v>
                </c:pt>
                <c:pt idx="3291">
                  <c:v>6.0454999999999997</c:v>
                </c:pt>
                <c:pt idx="3292">
                  <c:v>6.0469999999999997</c:v>
                </c:pt>
                <c:pt idx="3293">
                  <c:v>6.0495000000000001</c:v>
                </c:pt>
                <c:pt idx="3294">
                  <c:v>6.0514999999999999</c:v>
                </c:pt>
                <c:pt idx="3295">
                  <c:v>6.0529999999999999</c:v>
                </c:pt>
                <c:pt idx="3296">
                  <c:v>6.0549999999999997</c:v>
                </c:pt>
                <c:pt idx="3297">
                  <c:v>6.0575000000000001</c:v>
                </c:pt>
                <c:pt idx="3298">
                  <c:v>6.06</c:v>
                </c:pt>
                <c:pt idx="3299">
                  <c:v>6.0620000000000003</c:v>
                </c:pt>
                <c:pt idx="3300">
                  <c:v>6.0640000000000001</c:v>
                </c:pt>
                <c:pt idx="3301">
                  <c:v>6.0655000000000001</c:v>
                </c:pt>
                <c:pt idx="3302">
                  <c:v>6.0679999999999996</c:v>
                </c:pt>
                <c:pt idx="3303">
                  <c:v>6.07</c:v>
                </c:pt>
                <c:pt idx="3304">
                  <c:v>6.0724999999999998</c:v>
                </c:pt>
                <c:pt idx="3305">
                  <c:v>6.0739999999999998</c:v>
                </c:pt>
                <c:pt idx="3306">
                  <c:v>6.0765000000000002</c:v>
                </c:pt>
                <c:pt idx="3307">
                  <c:v>6.0789999999999997</c:v>
                </c:pt>
                <c:pt idx="3308">
                  <c:v>6.0815000000000001</c:v>
                </c:pt>
                <c:pt idx="3309">
                  <c:v>6.0834999999999999</c:v>
                </c:pt>
                <c:pt idx="3310">
                  <c:v>6.0854999999999997</c:v>
                </c:pt>
                <c:pt idx="3311">
                  <c:v>6.0875000000000004</c:v>
                </c:pt>
                <c:pt idx="3312">
                  <c:v>6.0895000000000001</c:v>
                </c:pt>
                <c:pt idx="3313">
                  <c:v>6.0919999999999996</c:v>
                </c:pt>
                <c:pt idx="3314">
                  <c:v>6.0934999999999997</c:v>
                </c:pt>
                <c:pt idx="3315">
                  <c:v>6.0955000000000004</c:v>
                </c:pt>
                <c:pt idx="3316">
                  <c:v>6.0979999999999999</c:v>
                </c:pt>
                <c:pt idx="3317">
                  <c:v>6.101</c:v>
                </c:pt>
                <c:pt idx="3318">
                  <c:v>6.1029999999999998</c:v>
                </c:pt>
                <c:pt idx="3319">
                  <c:v>6.1050000000000004</c:v>
                </c:pt>
                <c:pt idx="3320">
                  <c:v>6.1070000000000002</c:v>
                </c:pt>
                <c:pt idx="3321">
                  <c:v>6.109</c:v>
                </c:pt>
                <c:pt idx="3322">
                  <c:v>6.1115000000000004</c:v>
                </c:pt>
                <c:pt idx="3323">
                  <c:v>6.1135000000000002</c:v>
                </c:pt>
                <c:pt idx="3324">
                  <c:v>6.1154999999999999</c:v>
                </c:pt>
                <c:pt idx="3325">
                  <c:v>6.1174999999999997</c:v>
                </c:pt>
                <c:pt idx="3326">
                  <c:v>6.1195000000000004</c:v>
                </c:pt>
                <c:pt idx="3327">
                  <c:v>6.1215000000000002</c:v>
                </c:pt>
                <c:pt idx="3328">
                  <c:v>6.1245000000000003</c:v>
                </c:pt>
                <c:pt idx="3329">
                  <c:v>6.1254999999999997</c:v>
                </c:pt>
                <c:pt idx="3330">
                  <c:v>6.1275000000000004</c:v>
                </c:pt>
                <c:pt idx="3331">
                  <c:v>6.13</c:v>
                </c:pt>
                <c:pt idx="3332">
                  <c:v>6.1319999999999997</c:v>
                </c:pt>
                <c:pt idx="3333">
                  <c:v>6.1340000000000003</c:v>
                </c:pt>
                <c:pt idx="3334">
                  <c:v>6.1360000000000001</c:v>
                </c:pt>
                <c:pt idx="3335">
                  <c:v>6.1379999999999999</c:v>
                </c:pt>
                <c:pt idx="3336">
                  <c:v>6.141</c:v>
                </c:pt>
                <c:pt idx="3337">
                  <c:v>6.1429999999999998</c:v>
                </c:pt>
                <c:pt idx="3338">
                  <c:v>6.1449999999999996</c:v>
                </c:pt>
                <c:pt idx="3339">
                  <c:v>6.1470000000000002</c:v>
                </c:pt>
                <c:pt idx="3340">
                  <c:v>6.149</c:v>
                </c:pt>
                <c:pt idx="3341">
                  <c:v>6.1515000000000004</c:v>
                </c:pt>
                <c:pt idx="3342">
                  <c:v>6.1535000000000002</c:v>
                </c:pt>
                <c:pt idx="3343">
                  <c:v>6.1550000000000002</c:v>
                </c:pt>
                <c:pt idx="3344">
                  <c:v>6.157</c:v>
                </c:pt>
                <c:pt idx="3345">
                  <c:v>6.1595000000000004</c:v>
                </c:pt>
                <c:pt idx="3346">
                  <c:v>6.1615000000000002</c:v>
                </c:pt>
                <c:pt idx="3347">
                  <c:v>6.1635</c:v>
                </c:pt>
                <c:pt idx="3348">
                  <c:v>6.1654999999999998</c:v>
                </c:pt>
                <c:pt idx="3349">
                  <c:v>6.1675000000000004</c:v>
                </c:pt>
                <c:pt idx="3350">
                  <c:v>6.17</c:v>
                </c:pt>
                <c:pt idx="3351">
                  <c:v>6.1719999999999997</c:v>
                </c:pt>
                <c:pt idx="3352">
                  <c:v>6.1734999999999998</c:v>
                </c:pt>
                <c:pt idx="3353">
                  <c:v>6.1755000000000004</c:v>
                </c:pt>
                <c:pt idx="3354">
                  <c:v>6.1779999999999999</c:v>
                </c:pt>
                <c:pt idx="3355">
                  <c:v>6.1805000000000003</c:v>
                </c:pt>
                <c:pt idx="3356">
                  <c:v>6.1825000000000001</c:v>
                </c:pt>
                <c:pt idx="3357">
                  <c:v>6.1844999999999999</c:v>
                </c:pt>
                <c:pt idx="3358">
                  <c:v>6.1864999999999997</c:v>
                </c:pt>
                <c:pt idx="3359">
                  <c:v>6.1885000000000003</c:v>
                </c:pt>
                <c:pt idx="3360">
                  <c:v>6.1905000000000001</c:v>
                </c:pt>
                <c:pt idx="3361">
                  <c:v>6.1920000000000002</c:v>
                </c:pt>
                <c:pt idx="3362">
                  <c:v>6.194</c:v>
                </c:pt>
                <c:pt idx="3363">
                  <c:v>6.1959999999999997</c:v>
                </c:pt>
                <c:pt idx="3364">
                  <c:v>6.1985000000000001</c:v>
                </c:pt>
                <c:pt idx="3365">
                  <c:v>6.2009999999999996</c:v>
                </c:pt>
                <c:pt idx="3366">
                  <c:v>6.2030000000000003</c:v>
                </c:pt>
                <c:pt idx="3367">
                  <c:v>6.2045000000000003</c:v>
                </c:pt>
                <c:pt idx="3368">
                  <c:v>6.2065000000000001</c:v>
                </c:pt>
                <c:pt idx="3369">
                  <c:v>6.2089999999999996</c:v>
                </c:pt>
                <c:pt idx="3370">
                  <c:v>6.2110000000000003</c:v>
                </c:pt>
                <c:pt idx="3371">
                  <c:v>6.2130000000000001</c:v>
                </c:pt>
                <c:pt idx="3372">
                  <c:v>6.2149999999999999</c:v>
                </c:pt>
                <c:pt idx="3373">
                  <c:v>6.2175000000000002</c:v>
                </c:pt>
                <c:pt idx="3374">
                  <c:v>6.2205000000000004</c:v>
                </c:pt>
                <c:pt idx="3375">
                  <c:v>6.2225000000000001</c:v>
                </c:pt>
                <c:pt idx="3376">
                  <c:v>6.2249999999999996</c:v>
                </c:pt>
                <c:pt idx="3377">
                  <c:v>6.2270000000000003</c:v>
                </c:pt>
                <c:pt idx="3378">
                  <c:v>6.2290000000000001</c:v>
                </c:pt>
                <c:pt idx="3379">
                  <c:v>6.2314999999999996</c:v>
                </c:pt>
                <c:pt idx="3380">
                  <c:v>6.2329999999999997</c:v>
                </c:pt>
                <c:pt idx="3381">
                  <c:v>6.2350000000000003</c:v>
                </c:pt>
                <c:pt idx="3382">
                  <c:v>6.2370000000000001</c:v>
                </c:pt>
                <c:pt idx="3383">
                  <c:v>6.2394999999999996</c:v>
                </c:pt>
                <c:pt idx="3384">
                  <c:v>6.2415000000000003</c:v>
                </c:pt>
                <c:pt idx="3385">
                  <c:v>6.2430000000000003</c:v>
                </c:pt>
                <c:pt idx="3386">
                  <c:v>6.2450000000000001</c:v>
                </c:pt>
                <c:pt idx="3387">
                  <c:v>6.2469999999999999</c:v>
                </c:pt>
                <c:pt idx="3388">
                  <c:v>6.2495000000000003</c:v>
                </c:pt>
                <c:pt idx="3389">
                  <c:v>6.2515000000000001</c:v>
                </c:pt>
                <c:pt idx="3390">
                  <c:v>6.2534999999999998</c:v>
                </c:pt>
                <c:pt idx="3391">
                  <c:v>6.2549999999999999</c:v>
                </c:pt>
                <c:pt idx="3392">
                  <c:v>6.258</c:v>
                </c:pt>
                <c:pt idx="3393">
                  <c:v>6.26</c:v>
                </c:pt>
                <c:pt idx="3394">
                  <c:v>6.2619999999999996</c:v>
                </c:pt>
                <c:pt idx="3395">
                  <c:v>6.2640000000000002</c:v>
                </c:pt>
                <c:pt idx="3396">
                  <c:v>6.266</c:v>
                </c:pt>
                <c:pt idx="3397">
                  <c:v>6.2679999999999998</c:v>
                </c:pt>
                <c:pt idx="3398">
                  <c:v>6.2705000000000002</c:v>
                </c:pt>
                <c:pt idx="3399">
                  <c:v>6.2714999999999996</c:v>
                </c:pt>
                <c:pt idx="3400">
                  <c:v>6.2735000000000003</c:v>
                </c:pt>
                <c:pt idx="3401">
                  <c:v>6.2755000000000001</c:v>
                </c:pt>
                <c:pt idx="3402">
                  <c:v>6.2774999999999999</c:v>
                </c:pt>
                <c:pt idx="3403">
                  <c:v>6.2805</c:v>
                </c:pt>
                <c:pt idx="3404">
                  <c:v>6.282</c:v>
                </c:pt>
                <c:pt idx="3405">
                  <c:v>6.2839999999999998</c:v>
                </c:pt>
                <c:pt idx="3406">
                  <c:v>6.2859999999999996</c:v>
                </c:pt>
                <c:pt idx="3407">
                  <c:v>6.2880000000000003</c:v>
                </c:pt>
                <c:pt idx="3408">
                  <c:v>6.2904999999999998</c:v>
                </c:pt>
                <c:pt idx="3409">
                  <c:v>6.2919999999999998</c:v>
                </c:pt>
                <c:pt idx="3410">
                  <c:v>6.2939999999999996</c:v>
                </c:pt>
                <c:pt idx="3411">
                  <c:v>6.2960000000000003</c:v>
                </c:pt>
                <c:pt idx="3412">
                  <c:v>6.298</c:v>
                </c:pt>
                <c:pt idx="3413">
                  <c:v>6.3010000000000002</c:v>
                </c:pt>
                <c:pt idx="3414">
                  <c:v>6.3025000000000002</c:v>
                </c:pt>
                <c:pt idx="3415">
                  <c:v>6.3045</c:v>
                </c:pt>
                <c:pt idx="3416">
                  <c:v>6.3070000000000004</c:v>
                </c:pt>
                <c:pt idx="3417">
                  <c:v>6.3085000000000004</c:v>
                </c:pt>
                <c:pt idx="3418">
                  <c:v>6.3105000000000002</c:v>
                </c:pt>
                <c:pt idx="3419">
                  <c:v>6.3125</c:v>
                </c:pt>
                <c:pt idx="3420">
                  <c:v>6.3144999999999998</c:v>
                </c:pt>
                <c:pt idx="3421">
                  <c:v>6.3164999999999996</c:v>
                </c:pt>
                <c:pt idx="3422">
                  <c:v>6.3185000000000002</c:v>
                </c:pt>
                <c:pt idx="3423">
                  <c:v>6.3209999999999997</c:v>
                </c:pt>
                <c:pt idx="3424">
                  <c:v>6.3230000000000004</c:v>
                </c:pt>
                <c:pt idx="3425">
                  <c:v>6.3250000000000002</c:v>
                </c:pt>
                <c:pt idx="3426">
                  <c:v>6.3274999999999997</c:v>
                </c:pt>
                <c:pt idx="3427">
                  <c:v>6.33</c:v>
                </c:pt>
                <c:pt idx="3428">
                  <c:v>6.3319999999999999</c:v>
                </c:pt>
                <c:pt idx="3429">
                  <c:v>6.3339999999999996</c:v>
                </c:pt>
                <c:pt idx="3430">
                  <c:v>6.3360000000000003</c:v>
                </c:pt>
                <c:pt idx="3431">
                  <c:v>6.3384999999999998</c:v>
                </c:pt>
                <c:pt idx="3432">
                  <c:v>6.3414999999999999</c:v>
                </c:pt>
                <c:pt idx="3433">
                  <c:v>6.343</c:v>
                </c:pt>
                <c:pt idx="3434">
                  <c:v>6.3449999999999998</c:v>
                </c:pt>
                <c:pt idx="3435">
                  <c:v>6.3470000000000004</c:v>
                </c:pt>
                <c:pt idx="3436">
                  <c:v>6.3494999999999999</c:v>
                </c:pt>
                <c:pt idx="3437">
                  <c:v>6.3514999999999997</c:v>
                </c:pt>
                <c:pt idx="3438">
                  <c:v>6.3529999999999998</c:v>
                </c:pt>
                <c:pt idx="3439">
                  <c:v>6.3550000000000004</c:v>
                </c:pt>
                <c:pt idx="3440">
                  <c:v>6.3574999999999999</c:v>
                </c:pt>
                <c:pt idx="3441">
                  <c:v>6.3605</c:v>
                </c:pt>
                <c:pt idx="3442">
                  <c:v>6.3624999999999998</c:v>
                </c:pt>
                <c:pt idx="3443">
                  <c:v>6.3639999999999999</c:v>
                </c:pt>
                <c:pt idx="3444">
                  <c:v>6.3665000000000003</c:v>
                </c:pt>
                <c:pt idx="3445">
                  <c:v>6.3689999999999998</c:v>
                </c:pt>
                <c:pt idx="3446">
                  <c:v>6.3715000000000002</c:v>
                </c:pt>
                <c:pt idx="3447">
                  <c:v>6.3734999999999999</c:v>
                </c:pt>
                <c:pt idx="3448">
                  <c:v>6.375</c:v>
                </c:pt>
                <c:pt idx="3449">
                  <c:v>6.3775000000000004</c:v>
                </c:pt>
                <c:pt idx="3450">
                  <c:v>6.3795000000000002</c:v>
                </c:pt>
                <c:pt idx="3451">
                  <c:v>6.3819999999999997</c:v>
                </c:pt>
                <c:pt idx="3452">
                  <c:v>6.3834999999999997</c:v>
                </c:pt>
                <c:pt idx="3453">
                  <c:v>6.3855000000000004</c:v>
                </c:pt>
                <c:pt idx="3454">
                  <c:v>6.3875000000000002</c:v>
                </c:pt>
                <c:pt idx="3455">
                  <c:v>6.3895</c:v>
                </c:pt>
                <c:pt idx="3456">
                  <c:v>6.3914999999999997</c:v>
                </c:pt>
                <c:pt idx="3457">
                  <c:v>6.3935000000000004</c:v>
                </c:pt>
                <c:pt idx="3458">
                  <c:v>6.3949999999999996</c:v>
                </c:pt>
                <c:pt idx="3459">
                  <c:v>6.3975</c:v>
                </c:pt>
                <c:pt idx="3460">
                  <c:v>6.3994999999999997</c:v>
                </c:pt>
                <c:pt idx="3461">
                  <c:v>6.4020000000000001</c:v>
                </c:pt>
                <c:pt idx="3462">
                  <c:v>6.4039999999999999</c:v>
                </c:pt>
                <c:pt idx="3463">
                  <c:v>6.4059999999999997</c:v>
                </c:pt>
                <c:pt idx="3464">
                  <c:v>6.4080000000000004</c:v>
                </c:pt>
                <c:pt idx="3465">
                  <c:v>6.4104999999999999</c:v>
                </c:pt>
                <c:pt idx="3466">
                  <c:v>6.4130000000000003</c:v>
                </c:pt>
                <c:pt idx="3467">
                  <c:v>6.4145000000000003</c:v>
                </c:pt>
                <c:pt idx="3468">
                  <c:v>6.4169999999999998</c:v>
                </c:pt>
                <c:pt idx="3469">
                  <c:v>6.4195000000000002</c:v>
                </c:pt>
                <c:pt idx="3470">
                  <c:v>6.4219999999999997</c:v>
                </c:pt>
                <c:pt idx="3471">
                  <c:v>6.4240000000000004</c:v>
                </c:pt>
                <c:pt idx="3472">
                  <c:v>6.4260000000000002</c:v>
                </c:pt>
                <c:pt idx="3473">
                  <c:v>6.4279999999999999</c:v>
                </c:pt>
                <c:pt idx="3474">
                  <c:v>6.4305000000000003</c:v>
                </c:pt>
                <c:pt idx="3475">
                  <c:v>6.4325000000000001</c:v>
                </c:pt>
                <c:pt idx="3476">
                  <c:v>6.4344999999999999</c:v>
                </c:pt>
                <c:pt idx="3477">
                  <c:v>6.4359999999999999</c:v>
                </c:pt>
                <c:pt idx="3478">
                  <c:v>6.4385000000000003</c:v>
                </c:pt>
                <c:pt idx="3479">
                  <c:v>6.4414999999999996</c:v>
                </c:pt>
                <c:pt idx="3480">
                  <c:v>6.4435000000000002</c:v>
                </c:pt>
                <c:pt idx="3481">
                  <c:v>6.4450000000000003</c:v>
                </c:pt>
                <c:pt idx="3482">
                  <c:v>6.4465000000000003</c:v>
                </c:pt>
                <c:pt idx="3483">
                  <c:v>6.4489999999999998</c:v>
                </c:pt>
                <c:pt idx="3484">
                  <c:v>6.4515000000000002</c:v>
                </c:pt>
                <c:pt idx="3485">
                  <c:v>6.4524999999999997</c:v>
                </c:pt>
                <c:pt idx="3486">
                  <c:v>6.4545000000000003</c:v>
                </c:pt>
                <c:pt idx="3487">
                  <c:v>6.4565000000000001</c:v>
                </c:pt>
                <c:pt idx="3488">
                  <c:v>6.4589999999999996</c:v>
                </c:pt>
                <c:pt idx="3489">
                  <c:v>6.4610000000000003</c:v>
                </c:pt>
                <c:pt idx="3490">
                  <c:v>6.4630000000000001</c:v>
                </c:pt>
                <c:pt idx="3491">
                  <c:v>6.4649999999999999</c:v>
                </c:pt>
                <c:pt idx="3492">
                  <c:v>6.4669999999999996</c:v>
                </c:pt>
                <c:pt idx="3493">
                  <c:v>6.4695</c:v>
                </c:pt>
                <c:pt idx="3494">
                  <c:v>6.4714999999999998</c:v>
                </c:pt>
                <c:pt idx="3495">
                  <c:v>6.4729999999999999</c:v>
                </c:pt>
                <c:pt idx="3496">
                  <c:v>6.4749999999999996</c:v>
                </c:pt>
                <c:pt idx="3497">
                  <c:v>6.4770000000000003</c:v>
                </c:pt>
                <c:pt idx="3498">
                  <c:v>6.4794999999999998</c:v>
                </c:pt>
                <c:pt idx="3499">
                  <c:v>6.4809999999999999</c:v>
                </c:pt>
                <c:pt idx="3500">
                  <c:v>6.4835000000000003</c:v>
                </c:pt>
                <c:pt idx="3501">
                  <c:v>6.4850000000000003</c:v>
                </c:pt>
                <c:pt idx="3502">
                  <c:v>6.4870000000000001</c:v>
                </c:pt>
                <c:pt idx="3503">
                  <c:v>6.4894999999999996</c:v>
                </c:pt>
                <c:pt idx="3504">
                  <c:v>6.4915000000000003</c:v>
                </c:pt>
                <c:pt idx="3505">
                  <c:v>6.4935</c:v>
                </c:pt>
                <c:pt idx="3506">
                  <c:v>6.4954999999999998</c:v>
                </c:pt>
                <c:pt idx="3507">
                  <c:v>6.4980000000000002</c:v>
                </c:pt>
                <c:pt idx="3508">
                  <c:v>6.5004999999999997</c:v>
                </c:pt>
                <c:pt idx="3509">
                  <c:v>6.5025000000000004</c:v>
                </c:pt>
                <c:pt idx="3510">
                  <c:v>6.5039999999999996</c:v>
                </c:pt>
                <c:pt idx="3511">
                  <c:v>6.5060000000000002</c:v>
                </c:pt>
                <c:pt idx="3512">
                  <c:v>6.5084999999999997</c:v>
                </c:pt>
                <c:pt idx="3513">
                  <c:v>6.5110000000000001</c:v>
                </c:pt>
                <c:pt idx="3514">
                  <c:v>6.5125000000000002</c:v>
                </c:pt>
                <c:pt idx="3515">
                  <c:v>6.5145</c:v>
                </c:pt>
                <c:pt idx="3516">
                  <c:v>6.5170000000000003</c:v>
                </c:pt>
                <c:pt idx="3517">
                  <c:v>6.5190000000000001</c:v>
                </c:pt>
                <c:pt idx="3518">
                  <c:v>6.5209999999999999</c:v>
                </c:pt>
                <c:pt idx="3519">
                  <c:v>6.5229999999999997</c:v>
                </c:pt>
                <c:pt idx="3520">
                  <c:v>6.5250000000000004</c:v>
                </c:pt>
                <c:pt idx="3521">
                  <c:v>6.5270000000000001</c:v>
                </c:pt>
                <c:pt idx="3522">
                  <c:v>6.5289999999999999</c:v>
                </c:pt>
                <c:pt idx="3523">
                  <c:v>6.5309999999999997</c:v>
                </c:pt>
                <c:pt idx="3524">
                  <c:v>6.5324999999999998</c:v>
                </c:pt>
                <c:pt idx="3525">
                  <c:v>6.5345000000000004</c:v>
                </c:pt>
                <c:pt idx="3526">
                  <c:v>6.5365000000000002</c:v>
                </c:pt>
                <c:pt idx="3527">
                  <c:v>6.5385</c:v>
                </c:pt>
                <c:pt idx="3528">
                  <c:v>6.5415000000000001</c:v>
                </c:pt>
                <c:pt idx="3529">
                  <c:v>6.5430000000000001</c:v>
                </c:pt>
                <c:pt idx="3530">
                  <c:v>6.5449999999999999</c:v>
                </c:pt>
                <c:pt idx="3531">
                  <c:v>6.5469999999999997</c:v>
                </c:pt>
                <c:pt idx="3532">
                  <c:v>6.5495000000000001</c:v>
                </c:pt>
                <c:pt idx="3533">
                  <c:v>6.5514999999999999</c:v>
                </c:pt>
                <c:pt idx="3534">
                  <c:v>6.5529999999999999</c:v>
                </c:pt>
                <c:pt idx="3535">
                  <c:v>6.5549999999999997</c:v>
                </c:pt>
                <c:pt idx="3536">
                  <c:v>6.5570000000000004</c:v>
                </c:pt>
                <c:pt idx="3537">
                  <c:v>6.5594999999999999</c:v>
                </c:pt>
                <c:pt idx="3538">
                  <c:v>6.5620000000000003</c:v>
                </c:pt>
                <c:pt idx="3539">
                  <c:v>6.5635000000000003</c:v>
                </c:pt>
                <c:pt idx="3540">
                  <c:v>6.5655000000000001</c:v>
                </c:pt>
                <c:pt idx="3541">
                  <c:v>6.5679999999999996</c:v>
                </c:pt>
                <c:pt idx="3542">
                  <c:v>6.57</c:v>
                </c:pt>
                <c:pt idx="3543">
                  <c:v>6.5720000000000001</c:v>
                </c:pt>
                <c:pt idx="3544">
                  <c:v>6.5739999999999998</c:v>
                </c:pt>
                <c:pt idx="3545">
                  <c:v>6.5759999999999996</c:v>
                </c:pt>
                <c:pt idx="3546">
                  <c:v>6.5785</c:v>
                </c:pt>
                <c:pt idx="3547">
                  <c:v>6.5804999999999998</c:v>
                </c:pt>
                <c:pt idx="3548">
                  <c:v>6.5824999999999996</c:v>
                </c:pt>
                <c:pt idx="3549">
                  <c:v>6.5845000000000002</c:v>
                </c:pt>
                <c:pt idx="3550">
                  <c:v>6.5869999999999997</c:v>
                </c:pt>
                <c:pt idx="3551">
                  <c:v>6.5890000000000004</c:v>
                </c:pt>
                <c:pt idx="3552">
                  <c:v>6.5910000000000002</c:v>
                </c:pt>
                <c:pt idx="3553">
                  <c:v>6.593</c:v>
                </c:pt>
                <c:pt idx="3554">
                  <c:v>6.5949999999999998</c:v>
                </c:pt>
                <c:pt idx="3555">
                  <c:v>6.5975000000000001</c:v>
                </c:pt>
                <c:pt idx="3556">
                  <c:v>6.5994999999999999</c:v>
                </c:pt>
                <c:pt idx="3557">
                  <c:v>6.6014999999999997</c:v>
                </c:pt>
                <c:pt idx="3558">
                  <c:v>6.6035000000000004</c:v>
                </c:pt>
                <c:pt idx="3559">
                  <c:v>6.6059999999999999</c:v>
                </c:pt>
                <c:pt idx="3560">
                  <c:v>6.6085000000000003</c:v>
                </c:pt>
                <c:pt idx="3561">
                  <c:v>6.6109999999999998</c:v>
                </c:pt>
                <c:pt idx="3562">
                  <c:v>6.6120000000000001</c:v>
                </c:pt>
                <c:pt idx="3563">
                  <c:v>6.6139999999999999</c:v>
                </c:pt>
                <c:pt idx="3564">
                  <c:v>6.6165000000000003</c:v>
                </c:pt>
                <c:pt idx="3565">
                  <c:v>6.6195000000000004</c:v>
                </c:pt>
                <c:pt idx="3566">
                  <c:v>6.6215000000000002</c:v>
                </c:pt>
                <c:pt idx="3567">
                  <c:v>6.6234999999999999</c:v>
                </c:pt>
                <c:pt idx="3568">
                  <c:v>6.6254999999999997</c:v>
                </c:pt>
                <c:pt idx="3569">
                  <c:v>6.6280000000000001</c:v>
                </c:pt>
                <c:pt idx="3570">
                  <c:v>6.63</c:v>
                </c:pt>
                <c:pt idx="3571">
                  <c:v>6.6315</c:v>
                </c:pt>
                <c:pt idx="3572">
                  <c:v>6.6334999999999997</c:v>
                </c:pt>
                <c:pt idx="3573">
                  <c:v>6.6355000000000004</c:v>
                </c:pt>
                <c:pt idx="3574">
                  <c:v>6.6379999999999999</c:v>
                </c:pt>
                <c:pt idx="3575">
                  <c:v>6.64</c:v>
                </c:pt>
                <c:pt idx="3576">
                  <c:v>6.6414999999999997</c:v>
                </c:pt>
                <c:pt idx="3577">
                  <c:v>6.6435000000000004</c:v>
                </c:pt>
                <c:pt idx="3578">
                  <c:v>6.6459999999999999</c:v>
                </c:pt>
                <c:pt idx="3579">
                  <c:v>6.6485000000000003</c:v>
                </c:pt>
                <c:pt idx="3580">
                  <c:v>6.6505000000000001</c:v>
                </c:pt>
                <c:pt idx="3581">
                  <c:v>6.6520000000000001</c:v>
                </c:pt>
                <c:pt idx="3582">
                  <c:v>6.6535000000000002</c:v>
                </c:pt>
                <c:pt idx="3583">
                  <c:v>6.6555</c:v>
                </c:pt>
                <c:pt idx="3584">
                  <c:v>6.6574999999999998</c:v>
                </c:pt>
                <c:pt idx="3585">
                  <c:v>6.66</c:v>
                </c:pt>
                <c:pt idx="3586">
                  <c:v>6.6615000000000002</c:v>
                </c:pt>
                <c:pt idx="3587">
                  <c:v>6.6639999999999997</c:v>
                </c:pt>
                <c:pt idx="3588">
                  <c:v>6.6654999999999998</c:v>
                </c:pt>
                <c:pt idx="3589">
                  <c:v>6.6675000000000004</c:v>
                </c:pt>
                <c:pt idx="3590">
                  <c:v>6.67</c:v>
                </c:pt>
                <c:pt idx="3591">
                  <c:v>6.6719999999999997</c:v>
                </c:pt>
                <c:pt idx="3592">
                  <c:v>6.6734999999999998</c:v>
                </c:pt>
                <c:pt idx="3593">
                  <c:v>6.6755000000000004</c:v>
                </c:pt>
                <c:pt idx="3594">
                  <c:v>6.6775000000000002</c:v>
                </c:pt>
                <c:pt idx="3595">
                  <c:v>6.68</c:v>
                </c:pt>
                <c:pt idx="3596">
                  <c:v>6.6825000000000001</c:v>
                </c:pt>
                <c:pt idx="3597">
                  <c:v>6.6840000000000002</c:v>
                </c:pt>
                <c:pt idx="3598">
                  <c:v>6.6859999999999999</c:v>
                </c:pt>
                <c:pt idx="3599">
                  <c:v>6.6885000000000003</c:v>
                </c:pt>
                <c:pt idx="3600">
                  <c:v>6.6905000000000001</c:v>
                </c:pt>
                <c:pt idx="3601">
                  <c:v>6.6920000000000002</c:v>
                </c:pt>
                <c:pt idx="3602">
                  <c:v>6.694</c:v>
                </c:pt>
                <c:pt idx="3603">
                  <c:v>6.6959999999999997</c:v>
                </c:pt>
                <c:pt idx="3604">
                  <c:v>6.6980000000000004</c:v>
                </c:pt>
                <c:pt idx="3605">
                  <c:v>6.7004999999999999</c:v>
                </c:pt>
                <c:pt idx="3606">
                  <c:v>6.7024999999999997</c:v>
                </c:pt>
                <c:pt idx="3607">
                  <c:v>6.7045000000000003</c:v>
                </c:pt>
                <c:pt idx="3608">
                  <c:v>6.7069999999999999</c:v>
                </c:pt>
                <c:pt idx="3609">
                  <c:v>6.7095000000000002</c:v>
                </c:pt>
                <c:pt idx="3610">
                  <c:v>6.7115</c:v>
                </c:pt>
                <c:pt idx="3611">
                  <c:v>6.7134999999999998</c:v>
                </c:pt>
                <c:pt idx="3612">
                  <c:v>6.7149999999999999</c:v>
                </c:pt>
                <c:pt idx="3613">
                  <c:v>6.7175000000000002</c:v>
                </c:pt>
                <c:pt idx="3614">
                  <c:v>6.72</c:v>
                </c:pt>
                <c:pt idx="3615">
                  <c:v>6.7220000000000004</c:v>
                </c:pt>
                <c:pt idx="3616">
                  <c:v>6.7240000000000002</c:v>
                </c:pt>
                <c:pt idx="3617">
                  <c:v>6.726</c:v>
                </c:pt>
                <c:pt idx="3618">
                  <c:v>6.7279999999999998</c:v>
                </c:pt>
                <c:pt idx="3619">
                  <c:v>6.7305000000000001</c:v>
                </c:pt>
                <c:pt idx="3620">
                  <c:v>6.7324999999999999</c:v>
                </c:pt>
                <c:pt idx="3621">
                  <c:v>6.7344999999999997</c:v>
                </c:pt>
                <c:pt idx="3622">
                  <c:v>6.7365000000000004</c:v>
                </c:pt>
                <c:pt idx="3623">
                  <c:v>6.7389999999999999</c:v>
                </c:pt>
                <c:pt idx="3624">
                  <c:v>6.742</c:v>
                </c:pt>
                <c:pt idx="3625">
                  <c:v>6.7439999999999998</c:v>
                </c:pt>
                <c:pt idx="3626">
                  <c:v>6.7454999999999998</c:v>
                </c:pt>
                <c:pt idx="3627">
                  <c:v>6.7474999999999996</c:v>
                </c:pt>
                <c:pt idx="3628">
                  <c:v>6.7495000000000003</c:v>
                </c:pt>
                <c:pt idx="3629">
                  <c:v>6.7515000000000001</c:v>
                </c:pt>
                <c:pt idx="3630">
                  <c:v>6.7534999999999998</c:v>
                </c:pt>
                <c:pt idx="3631">
                  <c:v>6.7554999999999996</c:v>
                </c:pt>
                <c:pt idx="3632">
                  <c:v>6.7575000000000003</c:v>
                </c:pt>
                <c:pt idx="3633">
                  <c:v>6.7605000000000004</c:v>
                </c:pt>
                <c:pt idx="3634">
                  <c:v>6.7629999999999999</c:v>
                </c:pt>
                <c:pt idx="3635">
                  <c:v>6.7655000000000003</c:v>
                </c:pt>
                <c:pt idx="3636">
                  <c:v>6.7670000000000003</c:v>
                </c:pt>
                <c:pt idx="3637">
                  <c:v>6.7694999999999999</c:v>
                </c:pt>
                <c:pt idx="3638">
                  <c:v>6.7714999999999996</c:v>
                </c:pt>
                <c:pt idx="3639">
                  <c:v>6.7735000000000003</c:v>
                </c:pt>
                <c:pt idx="3640">
                  <c:v>6.7755000000000001</c:v>
                </c:pt>
                <c:pt idx="3641">
                  <c:v>6.7774999999999999</c:v>
                </c:pt>
                <c:pt idx="3642">
                  <c:v>6.7794999999999996</c:v>
                </c:pt>
                <c:pt idx="3643">
                  <c:v>6.782</c:v>
                </c:pt>
                <c:pt idx="3644">
                  <c:v>6.7839999999999998</c:v>
                </c:pt>
                <c:pt idx="3645">
                  <c:v>6.7854999999999999</c:v>
                </c:pt>
                <c:pt idx="3646">
                  <c:v>6.7874999999999996</c:v>
                </c:pt>
                <c:pt idx="3647">
                  <c:v>6.7895000000000003</c:v>
                </c:pt>
                <c:pt idx="3648">
                  <c:v>6.7919999999999998</c:v>
                </c:pt>
                <c:pt idx="3649">
                  <c:v>6.7934999999999999</c:v>
                </c:pt>
                <c:pt idx="3650">
                  <c:v>6.7954999999999997</c:v>
                </c:pt>
                <c:pt idx="3651">
                  <c:v>6.7975000000000003</c:v>
                </c:pt>
                <c:pt idx="3652">
                  <c:v>6.7995000000000001</c:v>
                </c:pt>
                <c:pt idx="3653">
                  <c:v>6.8019999999999996</c:v>
                </c:pt>
                <c:pt idx="3654">
                  <c:v>6.8045</c:v>
                </c:pt>
                <c:pt idx="3655">
                  <c:v>6.806</c:v>
                </c:pt>
                <c:pt idx="3656">
                  <c:v>6.8079999999999998</c:v>
                </c:pt>
                <c:pt idx="3657">
                  <c:v>6.8094999999999999</c:v>
                </c:pt>
                <c:pt idx="3658">
                  <c:v>6.8120000000000003</c:v>
                </c:pt>
                <c:pt idx="3659">
                  <c:v>6.8144999999999998</c:v>
                </c:pt>
                <c:pt idx="3660">
                  <c:v>6.8159999999999998</c:v>
                </c:pt>
                <c:pt idx="3661">
                  <c:v>6.8179999999999996</c:v>
                </c:pt>
                <c:pt idx="3662">
                  <c:v>6.82</c:v>
                </c:pt>
                <c:pt idx="3663">
                  <c:v>6.8220000000000001</c:v>
                </c:pt>
                <c:pt idx="3664">
                  <c:v>6.8244999999999996</c:v>
                </c:pt>
                <c:pt idx="3665">
                  <c:v>6.8259999999999996</c:v>
                </c:pt>
                <c:pt idx="3666">
                  <c:v>6.8280000000000003</c:v>
                </c:pt>
                <c:pt idx="3667">
                  <c:v>6.83</c:v>
                </c:pt>
                <c:pt idx="3668">
                  <c:v>6.8319999999999999</c:v>
                </c:pt>
                <c:pt idx="3669">
                  <c:v>6.835</c:v>
                </c:pt>
                <c:pt idx="3670">
                  <c:v>6.8369999999999997</c:v>
                </c:pt>
                <c:pt idx="3671">
                  <c:v>6.8390000000000004</c:v>
                </c:pt>
                <c:pt idx="3672">
                  <c:v>6.8414999999999999</c:v>
                </c:pt>
                <c:pt idx="3673">
                  <c:v>6.8434999999999997</c:v>
                </c:pt>
                <c:pt idx="3674">
                  <c:v>6.8455000000000004</c:v>
                </c:pt>
                <c:pt idx="3675">
                  <c:v>6.8475000000000001</c:v>
                </c:pt>
                <c:pt idx="3676">
                  <c:v>6.8494999999999999</c:v>
                </c:pt>
                <c:pt idx="3677">
                  <c:v>6.8520000000000003</c:v>
                </c:pt>
                <c:pt idx="3678">
                  <c:v>6.8544999999999998</c:v>
                </c:pt>
                <c:pt idx="3679">
                  <c:v>6.8564999999999996</c:v>
                </c:pt>
                <c:pt idx="3680">
                  <c:v>6.859</c:v>
                </c:pt>
                <c:pt idx="3681">
                  <c:v>6.8609999999999998</c:v>
                </c:pt>
                <c:pt idx="3682">
                  <c:v>6.8635000000000002</c:v>
                </c:pt>
                <c:pt idx="3683">
                  <c:v>6.8654999999999999</c:v>
                </c:pt>
                <c:pt idx="3684">
                  <c:v>6.867</c:v>
                </c:pt>
                <c:pt idx="3685">
                  <c:v>6.8685</c:v>
                </c:pt>
                <c:pt idx="3686">
                  <c:v>6.8704999999999998</c:v>
                </c:pt>
                <c:pt idx="3687">
                  <c:v>6.8724999999999996</c:v>
                </c:pt>
                <c:pt idx="3688">
                  <c:v>6.8745000000000003</c:v>
                </c:pt>
                <c:pt idx="3689">
                  <c:v>6.8769999999999998</c:v>
                </c:pt>
                <c:pt idx="3690">
                  <c:v>6.8784999999999998</c:v>
                </c:pt>
                <c:pt idx="3691">
                  <c:v>6.8804999999999996</c:v>
                </c:pt>
                <c:pt idx="3692">
                  <c:v>6.883</c:v>
                </c:pt>
                <c:pt idx="3693">
                  <c:v>6.8849999999999998</c:v>
                </c:pt>
                <c:pt idx="3694">
                  <c:v>6.8864999999999998</c:v>
                </c:pt>
                <c:pt idx="3695">
                  <c:v>6.8884999999999996</c:v>
                </c:pt>
                <c:pt idx="3696">
                  <c:v>6.8905000000000003</c:v>
                </c:pt>
                <c:pt idx="3697">
                  <c:v>6.8929999999999998</c:v>
                </c:pt>
                <c:pt idx="3698">
                  <c:v>6.8944999999999999</c:v>
                </c:pt>
                <c:pt idx="3699">
                  <c:v>6.8970000000000002</c:v>
                </c:pt>
                <c:pt idx="3700">
                  <c:v>6.899</c:v>
                </c:pt>
                <c:pt idx="3701">
                  <c:v>6.9015000000000004</c:v>
                </c:pt>
                <c:pt idx="3702">
                  <c:v>6.9035000000000002</c:v>
                </c:pt>
                <c:pt idx="3703">
                  <c:v>6.9055</c:v>
                </c:pt>
                <c:pt idx="3704">
                  <c:v>6.9074999999999998</c:v>
                </c:pt>
                <c:pt idx="3705">
                  <c:v>6.91</c:v>
                </c:pt>
                <c:pt idx="3706">
                  <c:v>6.9119999999999999</c:v>
                </c:pt>
                <c:pt idx="3707">
                  <c:v>6.9139999999999997</c:v>
                </c:pt>
                <c:pt idx="3708">
                  <c:v>6.9160000000000004</c:v>
                </c:pt>
                <c:pt idx="3709">
                  <c:v>6.9175000000000004</c:v>
                </c:pt>
                <c:pt idx="3710">
                  <c:v>6.9204999999999997</c:v>
                </c:pt>
                <c:pt idx="3711">
                  <c:v>6.9225000000000003</c:v>
                </c:pt>
                <c:pt idx="3712">
                  <c:v>6.9245000000000001</c:v>
                </c:pt>
                <c:pt idx="3713">
                  <c:v>6.9260000000000002</c:v>
                </c:pt>
                <c:pt idx="3714">
                  <c:v>6.9279999999999999</c:v>
                </c:pt>
                <c:pt idx="3715">
                  <c:v>6.9295</c:v>
                </c:pt>
                <c:pt idx="3716">
                  <c:v>6.9320000000000004</c:v>
                </c:pt>
                <c:pt idx="3717">
                  <c:v>6.9344999999999999</c:v>
                </c:pt>
                <c:pt idx="3718">
                  <c:v>6.9370000000000003</c:v>
                </c:pt>
                <c:pt idx="3719">
                  <c:v>6.9385000000000003</c:v>
                </c:pt>
                <c:pt idx="3720">
                  <c:v>6.9405000000000001</c:v>
                </c:pt>
                <c:pt idx="3721">
                  <c:v>6.9429999999999996</c:v>
                </c:pt>
                <c:pt idx="3722">
                  <c:v>6.9450000000000003</c:v>
                </c:pt>
                <c:pt idx="3723">
                  <c:v>6.9470000000000001</c:v>
                </c:pt>
                <c:pt idx="3724">
                  <c:v>6.9489999999999998</c:v>
                </c:pt>
                <c:pt idx="3725">
                  <c:v>6.9504999999999999</c:v>
                </c:pt>
                <c:pt idx="3726">
                  <c:v>6.9535</c:v>
                </c:pt>
                <c:pt idx="3727">
                  <c:v>6.9554999999999998</c:v>
                </c:pt>
                <c:pt idx="3728">
                  <c:v>6.9574999999999996</c:v>
                </c:pt>
                <c:pt idx="3729">
                  <c:v>6.9595000000000002</c:v>
                </c:pt>
                <c:pt idx="3730">
                  <c:v>6.9619999999999997</c:v>
                </c:pt>
                <c:pt idx="3731">
                  <c:v>6.9649999999999999</c:v>
                </c:pt>
                <c:pt idx="3732">
                  <c:v>6.9664999999999999</c:v>
                </c:pt>
                <c:pt idx="3733">
                  <c:v>6.9684999999999997</c:v>
                </c:pt>
                <c:pt idx="3734">
                  <c:v>6.9705000000000004</c:v>
                </c:pt>
                <c:pt idx="3735">
                  <c:v>6.9729999999999999</c:v>
                </c:pt>
                <c:pt idx="3736">
                  <c:v>6.9749999999999996</c:v>
                </c:pt>
                <c:pt idx="3737">
                  <c:v>6.9764999999999997</c:v>
                </c:pt>
                <c:pt idx="3738">
                  <c:v>6.9785000000000004</c:v>
                </c:pt>
                <c:pt idx="3739">
                  <c:v>6.9809999999999999</c:v>
                </c:pt>
                <c:pt idx="3740">
                  <c:v>6.9829999999999997</c:v>
                </c:pt>
                <c:pt idx="3741">
                  <c:v>6.9855</c:v>
                </c:pt>
                <c:pt idx="3742">
                  <c:v>6.9870000000000001</c:v>
                </c:pt>
                <c:pt idx="3743">
                  <c:v>6.9889999999999999</c:v>
                </c:pt>
                <c:pt idx="3744">
                  <c:v>6.9904999999999999</c:v>
                </c:pt>
                <c:pt idx="3745">
                  <c:v>6.9930000000000003</c:v>
                </c:pt>
                <c:pt idx="3746">
                  <c:v>6.9950000000000001</c:v>
                </c:pt>
                <c:pt idx="3747">
                  <c:v>6.9974999999999996</c:v>
                </c:pt>
                <c:pt idx="3748">
                  <c:v>6.9989999999999997</c:v>
                </c:pt>
                <c:pt idx="3749">
                  <c:v>7.0015000000000001</c:v>
                </c:pt>
                <c:pt idx="3750">
                  <c:v>7.0039999999999996</c:v>
                </c:pt>
                <c:pt idx="3751">
                  <c:v>7.0060000000000002</c:v>
                </c:pt>
                <c:pt idx="3752">
                  <c:v>7.008</c:v>
                </c:pt>
                <c:pt idx="3753">
                  <c:v>7.01</c:v>
                </c:pt>
                <c:pt idx="3754">
                  <c:v>7.0129999999999999</c:v>
                </c:pt>
                <c:pt idx="3755">
                  <c:v>7.0149999999999997</c:v>
                </c:pt>
                <c:pt idx="3756">
                  <c:v>7.0175000000000001</c:v>
                </c:pt>
                <c:pt idx="3757">
                  <c:v>7.0190000000000001</c:v>
                </c:pt>
                <c:pt idx="3758">
                  <c:v>7.0214999999999996</c:v>
                </c:pt>
                <c:pt idx="3759">
                  <c:v>7.024</c:v>
                </c:pt>
                <c:pt idx="3760">
                  <c:v>7.0259999999999998</c:v>
                </c:pt>
                <c:pt idx="3761">
                  <c:v>7.0279999999999996</c:v>
                </c:pt>
                <c:pt idx="3762">
                  <c:v>7.0294999999999996</c:v>
                </c:pt>
                <c:pt idx="3763">
                  <c:v>7.0315000000000003</c:v>
                </c:pt>
                <c:pt idx="3764">
                  <c:v>7.0339999999999998</c:v>
                </c:pt>
                <c:pt idx="3765">
                  <c:v>7.0365000000000002</c:v>
                </c:pt>
                <c:pt idx="3766">
                  <c:v>7.0380000000000003</c:v>
                </c:pt>
                <c:pt idx="3767">
                  <c:v>7.04</c:v>
                </c:pt>
                <c:pt idx="3768">
                  <c:v>7.0419999999999998</c:v>
                </c:pt>
                <c:pt idx="3769">
                  <c:v>7.0445000000000002</c:v>
                </c:pt>
                <c:pt idx="3770">
                  <c:v>7.0465</c:v>
                </c:pt>
                <c:pt idx="3771">
                  <c:v>7.048</c:v>
                </c:pt>
                <c:pt idx="3772">
                  <c:v>7.05</c:v>
                </c:pt>
                <c:pt idx="3773">
                  <c:v>7.0525000000000002</c:v>
                </c:pt>
                <c:pt idx="3774">
                  <c:v>7.0555000000000003</c:v>
                </c:pt>
                <c:pt idx="3775">
                  <c:v>7.0575000000000001</c:v>
                </c:pt>
                <c:pt idx="3776">
                  <c:v>7.0590000000000002</c:v>
                </c:pt>
                <c:pt idx="3777">
                  <c:v>7.0609999999999999</c:v>
                </c:pt>
                <c:pt idx="3778">
                  <c:v>7.0625</c:v>
                </c:pt>
                <c:pt idx="3779">
                  <c:v>7.0650000000000004</c:v>
                </c:pt>
                <c:pt idx="3780">
                  <c:v>7.0670000000000002</c:v>
                </c:pt>
                <c:pt idx="3781">
                  <c:v>7.069</c:v>
                </c:pt>
                <c:pt idx="3782">
                  <c:v>7.0709999999999997</c:v>
                </c:pt>
                <c:pt idx="3783">
                  <c:v>7.0735000000000001</c:v>
                </c:pt>
                <c:pt idx="3784">
                  <c:v>7.0759999999999996</c:v>
                </c:pt>
                <c:pt idx="3785">
                  <c:v>7.0785</c:v>
                </c:pt>
                <c:pt idx="3786">
                  <c:v>7.0804999999999998</c:v>
                </c:pt>
                <c:pt idx="3787">
                  <c:v>7.0824999999999996</c:v>
                </c:pt>
                <c:pt idx="3788">
                  <c:v>7.0845000000000002</c:v>
                </c:pt>
                <c:pt idx="3789">
                  <c:v>7.0869999999999997</c:v>
                </c:pt>
                <c:pt idx="3790">
                  <c:v>7.0884999999999998</c:v>
                </c:pt>
                <c:pt idx="3791">
                  <c:v>7.0904999999999996</c:v>
                </c:pt>
                <c:pt idx="3792">
                  <c:v>7.093</c:v>
                </c:pt>
                <c:pt idx="3793">
                  <c:v>7.0955000000000004</c:v>
                </c:pt>
                <c:pt idx="3794">
                  <c:v>7.0975000000000001</c:v>
                </c:pt>
                <c:pt idx="3795">
                  <c:v>7.0994999999999999</c:v>
                </c:pt>
                <c:pt idx="3796">
                  <c:v>7.1020000000000003</c:v>
                </c:pt>
                <c:pt idx="3797">
                  <c:v>7.1040000000000001</c:v>
                </c:pt>
                <c:pt idx="3798">
                  <c:v>7.1059999999999999</c:v>
                </c:pt>
                <c:pt idx="3799">
                  <c:v>7.1074999999999999</c:v>
                </c:pt>
                <c:pt idx="3800">
                  <c:v>7.1094999999999997</c:v>
                </c:pt>
                <c:pt idx="3801">
                  <c:v>7.1115000000000004</c:v>
                </c:pt>
                <c:pt idx="3802">
                  <c:v>7.1144999999999996</c:v>
                </c:pt>
                <c:pt idx="3803">
                  <c:v>7.117</c:v>
                </c:pt>
                <c:pt idx="3804">
                  <c:v>7.1189999999999998</c:v>
                </c:pt>
                <c:pt idx="3805">
                  <c:v>7.1210000000000004</c:v>
                </c:pt>
                <c:pt idx="3806">
                  <c:v>7.1239999999999997</c:v>
                </c:pt>
                <c:pt idx="3807">
                  <c:v>7.1260000000000003</c:v>
                </c:pt>
                <c:pt idx="3808">
                  <c:v>7.1280000000000001</c:v>
                </c:pt>
                <c:pt idx="3809">
                  <c:v>7.1295000000000002</c:v>
                </c:pt>
                <c:pt idx="3810">
                  <c:v>7.1319999999999997</c:v>
                </c:pt>
                <c:pt idx="3811">
                  <c:v>7.1345000000000001</c:v>
                </c:pt>
                <c:pt idx="3812">
                  <c:v>7.1369999999999996</c:v>
                </c:pt>
                <c:pt idx="3813">
                  <c:v>7.1390000000000002</c:v>
                </c:pt>
                <c:pt idx="3814">
                  <c:v>7.141</c:v>
                </c:pt>
                <c:pt idx="3815">
                  <c:v>7.1429999999999998</c:v>
                </c:pt>
                <c:pt idx="3816">
                  <c:v>7.1449999999999996</c:v>
                </c:pt>
                <c:pt idx="3817">
                  <c:v>7.1475</c:v>
                </c:pt>
                <c:pt idx="3818">
                  <c:v>7.149</c:v>
                </c:pt>
                <c:pt idx="3819">
                  <c:v>7.1509999999999998</c:v>
                </c:pt>
                <c:pt idx="3820">
                  <c:v>7.1529999999999996</c:v>
                </c:pt>
                <c:pt idx="3821">
                  <c:v>7.1565000000000003</c:v>
                </c:pt>
                <c:pt idx="3822">
                  <c:v>7.1589999999999998</c:v>
                </c:pt>
                <c:pt idx="3823">
                  <c:v>7.1609999999999996</c:v>
                </c:pt>
                <c:pt idx="3824">
                  <c:v>7.1635</c:v>
                </c:pt>
                <c:pt idx="3825">
                  <c:v>7.1654999999999998</c:v>
                </c:pt>
                <c:pt idx="3826">
                  <c:v>7.1669999999999998</c:v>
                </c:pt>
                <c:pt idx="3827">
                  <c:v>7.1689999999999996</c:v>
                </c:pt>
                <c:pt idx="3828">
                  <c:v>7.1710000000000003</c:v>
                </c:pt>
                <c:pt idx="3829">
                  <c:v>7.173</c:v>
                </c:pt>
                <c:pt idx="3830">
                  <c:v>7.1755000000000004</c:v>
                </c:pt>
                <c:pt idx="3831">
                  <c:v>7.1769999999999996</c:v>
                </c:pt>
                <c:pt idx="3832">
                  <c:v>7.1795</c:v>
                </c:pt>
                <c:pt idx="3833">
                  <c:v>7.181</c:v>
                </c:pt>
                <c:pt idx="3834">
                  <c:v>7.1835000000000004</c:v>
                </c:pt>
                <c:pt idx="3835">
                  <c:v>7.1859999999999999</c:v>
                </c:pt>
                <c:pt idx="3836">
                  <c:v>7.1879999999999997</c:v>
                </c:pt>
                <c:pt idx="3837">
                  <c:v>7.1894999999999998</c:v>
                </c:pt>
                <c:pt idx="3838">
                  <c:v>7.1914999999999996</c:v>
                </c:pt>
                <c:pt idx="3839">
                  <c:v>7.194</c:v>
                </c:pt>
                <c:pt idx="3840">
                  <c:v>7.1965000000000003</c:v>
                </c:pt>
                <c:pt idx="3841">
                  <c:v>7.1985000000000001</c:v>
                </c:pt>
                <c:pt idx="3842">
                  <c:v>7.2004999999999999</c:v>
                </c:pt>
                <c:pt idx="3843">
                  <c:v>7.2030000000000003</c:v>
                </c:pt>
                <c:pt idx="3844">
                  <c:v>7.2050000000000001</c:v>
                </c:pt>
                <c:pt idx="3845">
                  <c:v>7.2069999999999999</c:v>
                </c:pt>
                <c:pt idx="3846">
                  <c:v>7.2084999999999999</c:v>
                </c:pt>
                <c:pt idx="3847">
                  <c:v>7.2104999999999997</c:v>
                </c:pt>
                <c:pt idx="3848">
                  <c:v>7.2130000000000001</c:v>
                </c:pt>
                <c:pt idx="3849">
                  <c:v>7.2149999999999999</c:v>
                </c:pt>
                <c:pt idx="3850">
                  <c:v>7.2169999999999996</c:v>
                </c:pt>
                <c:pt idx="3851">
                  <c:v>7.2190000000000003</c:v>
                </c:pt>
                <c:pt idx="3852">
                  <c:v>7.2214999999999998</c:v>
                </c:pt>
                <c:pt idx="3853">
                  <c:v>7.2240000000000002</c:v>
                </c:pt>
                <c:pt idx="3854">
                  <c:v>7.226</c:v>
                </c:pt>
                <c:pt idx="3855">
                  <c:v>7.2275</c:v>
                </c:pt>
                <c:pt idx="3856">
                  <c:v>7.2294999999999998</c:v>
                </c:pt>
                <c:pt idx="3857">
                  <c:v>7.2314999999999996</c:v>
                </c:pt>
                <c:pt idx="3858">
                  <c:v>7.234</c:v>
                </c:pt>
                <c:pt idx="3859">
                  <c:v>7.2359999999999998</c:v>
                </c:pt>
                <c:pt idx="3860">
                  <c:v>7.2380000000000004</c:v>
                </c:pt>
                <c:pt idx="3861">
                  <c:v>7.2404999999999999</c:v>
                </c:pt>
                <c:pt idx="3862">
                  <c:v>7.2430000000000003</c:v>
                </c:pt>
                <c:pt idx="3863">
                  <c:v>7.2454999999999998</c:v>
                </c:pt>
                <c:pt idx="3864">
                  <c:v>7.2469999999999999</c:v>
                </c:pt>
                <c:pt idx="3865">
                  <c:v>7.2489999999999997</c:v>
                </c:pt>
                <c:pt idx="3866">
                  <c:v>7.2515000000000001</c:v>
                </c:pt>
                <c:pt idx="3867">
                  <c:v>7.2539999999999996</c:v>
                </c:pt>
                <c:pt idx="3868">
                  <c:v>7.2565</c:v>
                </c:pt>
                <c:pt idx="3869">
                  <c:v>7.258</c:v>
                </c:pt>
                <c:pt idx="3870">
                  <c:v>7.26</c:v>
                </c:pt>
                <c:pt idx="3871">
                  <c:v>7.2619999999999996</c:v>
                </c:pt>
                <c:pt idx="3872">
                  <c:v>7.2645</c:v>
                </c:pt>
                <c:pt idx="3873">
                  <c:v>7.266</c:v>
                </c:pt>
                <c:pt idx="3874">
                  <c:v>7.2679999999999998</c:v>
                </c:pt>
                <c:pt idx="3875">
                  <c:v>7.27</c:v>
                </c:pt>
                <c:pt idx="3876">
                  <c:v>7.2720000000000002</c:v>
                </c:pt>
                <c:pt idx="3877">
                  <c:v>7.274</c:v>
                </c:pt>
                <c:pt idx="3878">
                  <c:v>7.2765000000000004</c:v>
                </c:pt>
                <c:pt idx="3879">
                  <c:v>7.2785000000000002</c:v>
                </c:pt>
                <c:pt idx="3880">
                  <c:v>7.2805</c:v>
                </c:pt>
                <c:pt idx="3881">
                  <c:v>7.2830000000000004</c:v>
                </c:pt>
                <c:pt idx="3882">
                  <c:v>7.2854999999999999</c:v>
                </c:pt>
                <c:pt idx="3883">
                  <c:v>7.2874999999999996</c:v>
                </c:pt>
                <c:pt idx="3884">
                  <c:v>7.2889999999999997</c:v>
                </c:pt>
                <c:pt idx="3885">
                  <c:v>7.2910000000000004</c:v>
                </c:pt>
                <c:pt idx="3886">
                  <c:v>7.2930000000000001</c:v>
                </c:pt>
                <c:pt idx="3887">
                  <c:v>7.2954999999999997</c:v>
                </c:pt>
                <c:pt idx="3888">
                  <c:v>7.2975000000000003</c:v>
                </c:pt>
                <c:pt idx="3889">
                  <c:v>7.2995000000000001</c:v>
                </c:pt>
                <c:pt idx="3890">
                  <c:v>7.3010000000000002</c:v>
                </c:pt>
                <c:pt idx="3891">
                  <c:v>7.3029999999999999</c:v>
                </c:pt>
                <c:pt idx="3892">
                  <c:v>7.3049999999999997</c:v>
                </c:pt>
                <c:pt idx="3893">
                  <c:v>7.3075000000000001</c:v>
                </c:pt>
                <c:pt idx="3894">
                  <c:v>7.3090000000000002</c:v>
                </c:pt>
                <c:pt idx="3895">
                  <c:v>7.3105000000000002</c:v>
                </c:pt>
                <c:pt idx="3896">
                  <c:v>7.3129999999999997</c:v>
                </c:pt>
                <c:pt idx="3897">
                  <c:v>7.3155000000000001</c:v>
                </c:pt>
                <c:pt idx="3898">
                  <c:v>7.3179999999999996</c:v>
                </c:pt>
                <c:pt idx="3899">
                  <c:v>7.32</c:v>
                </c:pt>
                <c:pt idx="3900">
                  <c:v>7.3230000000000004</c:v>
                </c:pt>
                <c:pt idx="3901">
                  <c:v>7.3254999999999999</c:v>
                </c:pt>
                <c:pt idx="3902">
                  <c:v>7.3274999999999997</c:v>
                </c:pt>
                <c:pt idx="3903">
                  <c:v>7.3295000000000003</c:v>
                </c:pt>
                <c:pt idx="3904">
                  <c:v>7.3310000000000004</c:v>
                </c:pt>
                <c:pt idx="3905">
                  <c:v>7.3339999999999996</c:v>
                </c:pt>
                <c:pt idx="3906">
                  <c:v>7.3360000000000003</c:v>
                </c:pt>
                <c:pt idx="3907">
                  <c:v>7.3380000000000001</c:v>
                </c:pt>
                <c:pt idx="3908">
                  <c:v>7.3395000000000001</c:v>
                </c:pt>
                <c:pt idx="3909">
                  <c:v>7.3419999999999996</c:v>
                </c:pt>
                <c:pt idx="3910">
                  <c:v>7.3440000000000003</c:v>
                </c:pt>
                <c:pt idx="3911">
                  <c:v>7.3470000000000004</c:v>
                </c:pt>
                <c:pt idx="3912">
                  <c:v>7.3484999999999996</c:v>
                </c:pt>
                <c:pt idx="3913">
                  <c:v>7.3505000000000003</c:v>
                </c:pt>
                <c:pt idx="3914">
                  <c:v>7.3529999999999998</c:v>
                </c:pt>
                <c:pt idx="3915">
                  <c:v>7.3555000000000001</c:v>
                </c:pt>
                <c:pt idx="3916">
                  <c:v>7.3574999999999999</c:v>
                </c:pt>
                <c:pt idx="3917">
                  <c:v>7.3594999999999997</c:v>
                </c:pt>
                <c:pt idx="3918">
                  <c:v>7.3615000000000004</c:v>
                </c:pt>
                <c:pt idx="3919">
                  <c:v>7.3635000000000002</c:v>
                </c:pt>
                <c:pt idx="3920">
                  <c:v>7.3654999999999999</c:v>
                </c:pt>
                <c:pt idx="3921">
                  <c:v>7.3674999999999997</c:v>
                </c:pt>
                <c:pt idx="3922">
                  <c:v>7.37</c:v>
                </c:pt>
                <c:pt idx="3923">
                  <c:v>7.3719999999999999</c:v>
                </c:pt>
                <c:pt idx="3924">
                  <c:v>7.3739999999999997</c:v>
                </c:pt>
                <c:pt idx="3925">
                  <c:v>7.3769999999999998</c:v>
                </c:pt>
                <c:pt idx="3926">
                  <c:v>7.3795000000000002</c:v>
                </c:pt>
                <c:pt idx="3927">
                  <c:v>7.3815</c:v>
                </c:pt>
                <c:pt idx="3928">
                  <c:v>7.3834999999999997</c:v>
                </c:pt>
                <c:pt idx="3929">
                  <c:v>7.3855000000000004</c:v>
                </c:pt>
                <c:pt idx="3930">
                  <c:v>7.3879999999999999</c:v>
                </c:pt>
                <c:pt idx="3931">
                  <c:v>7.3895</c:v>
                </c:pt>
                <c:pt idx="3932">
                  <c:v>7.3914999999999997</c:v>
                </c:pt>
                <c:pt idx="3933">
                  <c:v>7.3944999999999999</c:v>
                </c:pt>
                <c:pt idx="3934">
                  <c:v>7.3970000000000002</c:v>
                </c:pt>
                <c:pt idx="3935">
                  <c:v>7.399</c:v>
                </c:pt>
                <c:pt idx="3936">
                  <c:v>7.4009999999999998</c:v>
                </c:pt>
                <c:pt idx="3937">
                  <c:v>7.4029999999999996</c:v>
                </c:pt>
                <c:pt idx="3938">
                  <c:v>7.4055</c:v>
                </c:pt>
                <c:pt idx="3939">
                  <c:v>7.4074999999999998</c:v>
                </c:pt>
                <c:pt idx="3940">
                  <c:v>7.4089999999999998</c:v>
                </c:pt>
                <c:pt idx="3941">
                  <c:v>7.4104999999999999</c:v>
                </c:pt>
                <c:pt idx="3942">
                  <c:v>7.4130000000000003</c:v>
                </c:pt>
                <c:pt idx="3943">
                  <c:v>7.4154999999999998</c:v>
                </c:pt>
                <c:pt idx="3944">
                  <c:v>7.4175000000000004</c:v>
                </c:pt>
                <c:pt idx="3945">
                  <c:v>7.4189999999999996</c:v>
                </c:pt>
                <c:pt idx="3946">
                  <c:v>7.4210000000000003</c:v>
                </c:pt>
                <c:pt idx="3947">
                  <c:v>7.4225000000000003</c:v>
                </c:pt>
                <c:pt idx="3948">
                  <c:v>7.4249999999999998</c:v>
                </c:pt>
                <c:pt idx="3949">
                  <c:v>7.4264999999999999</c:v>
                </c:pt>
                <c:pt idx="3950">
                  <c:v>7.4284999999999997</c:v>
                </c:pt>
                <c:pt idx="3951">
                  <c:v>7.43</c:v>
                </c:pt>
                <c:pt idx="3952">
                  <c:v>7.4314999999999998</c:v>
                </c:pt>
                <c:pt idx="3953">
                  <c:v>7.4340000000000002</c:v>
                </c:pt>
                <c:pt idx="3954">
                  <c:v>7.4364999999999997</c:v>
                </c:pt>
                <c:pt idx="3955">
                  <c:v>7.4385000000000003</c:v>
                </c:pt>
                <c:pt idx="3956">
                  <c:v>7.44</c:v>
                </c:pt>
                <c:pt idx="3957">
                  <c:v>7.4414999999999996</c:v>
                </c:pt>
                <c:pt idx="3958">
                  <c:v>7.4435000000000002</c:v>
                </c:pt>
                <c:pt idx="3959">
                  <c:v>7.4459999999999997</c:v>
                </c:pt>
                <c:pt idx="3960">
                  <c:v>7.4474999999999998</c:v>
                </c:pt>
                <c:pt idx="3961">
                  <c:v>7.45</c:v>
                </c:pt>
                <c:pt idx="3962">
                  <c:v>7.452</c:v>
                </c:pt>
                <c:pt idx="3963">
                  <c:v>7.4535</c:v>
                </c:pt>
                <c:pt idx="3964">
                  <c:v>7.4565000000000001</c:v>
                </c:pt>
                <c:pt idx="3965">
                  <c:v>7.4589999999999996</c:v>
                </c:pt>
                <c:pt idx="3966">
                  <c:v>7.4610000000000003</c:v>
                </c:pt>
                <c:pt idx="3967">
                  <c:v>7.4630000000000001</c:v>
                </c:pt>
                <c:pt idx="3968">
                  <c:v>7.4654999999999996</c:v>
                </c:pt>
                <c:pt idx="3969">
                  <c:v>7.468</c:v>
                </c:pt>
                <c:pt idx="3970">
                  <c:v>7.47</c:v>
                </c:pt>
                <c:pt idx="3971">
                  <c:v>7.4720000000000004</c:v>
                </c:pt>
                <c:pt idx="3972">
                  <c:v>7.4744999999999999</c:v>
                </c:pt>
                <c:pt idx="3973">
                  <c:v>7.4770000000000003</c:v>
                </c:pt>
                <c:pt idx="3974">
                  <c:v>7.4790000000000001</c:v>
                </c:pt>
                <c:pt idx="3975">
                  <c:v>7.4809999999999999</c:v>
                </c:pt>
                <c:pt idx="3976">
                  <c:v>7.4829999999999997</c:v>
                </c:pt>
                <c:pt idx="3977">
                  <c:v>7.4855</c:v>
                </c:pt>
                <c:pt idx="3978">
                  <c:v>7.4874999999999998</c:v>
                </c:pt>
                <c:pt idx="3979">
                  <c:v>7.4889999999999999</c:v>
                </c:pt>
                <c:pt idx="3980">
                  <c:v>7.4915000000000003</c:v>
                </c:pt>
                <c:pt idx="3981">
                  <c:v>7.4935</c:v>
                </c:pt>
                <c:pt idx="3982">
                  <c:v>7.4965000000000002</c:v>
                </c:pt>
                <c:pt idx="3983">
                  <c:v>7.4980000000000002</c:v>
                </c:pt>
                <c:pt idx="3984">
                  <c:v>7.5</c:v>
                </c:pt>
                <c:pt idx="3985">
                  <c:v>7.5019999999999998</c:v>
                </c:pt>
                <c:pt idx="3986">
                  <c:v>7.5045000000000002</c:v>
                </c:pt>
                <c:pt idx="3987">
                  <c:v>7.5069999999999997</c:v>
                </c:pt>
                <c:pt idx="3988">
                  <c:v>7.5084999999999997</c:v>
                </c:pt>
                <c:pt idx="3989">
                  <c:v>7.5110000000000001</c:v>
                </c:pt>
                <c:pt idx="3990">
                  <c:v>7.5140000000000002</c:v>
                </c:pt>
                <c:pt idx="3991">
                  <c:v>7.516</c:v>
                </c:pt>
                <c:pt idx="3992">
                  <c:v>7.5185000000000004</c:v>
                </c:pt>
                <c:pt idx="3993">
                  <c:v>7.5205000000000002</c:v>
                </c:pt>
                <c:pt idx="3994">
                  <c:v>7.5225</c:v>
                </c:pt>
                <c:pt idx="3995">
                  <c:v>7.5244999999999997</c:v>
                </c:pt>
                <c:pt idx="3996">
                  <c:v>7.5265000000000004</c:v>
                </c:pt>
                <c:pt idx="3997">
                  <c:v>7.5289999999999999</c:v>
                </c:pt>
                <c:pt idx="3998">
                  <c:v>7.5309999999999997</c:v>
                </c:pt>
                <c:pt idx="3999">
                  <c:v>7.5335000000000001</c:v>
                </c:pt>
                <c:pt idx="4000">
                  <c:v>7.5359999999999996</c:v>
                </c:pt>
                <c:pt idx="4001">
                  <c:v>7.5380000000000003</c:v>
                </c:pt>
                <c:pt idx="4002">
                  <c:v>7.54</c:v>
                </c:pt>
                <c:pt idx="4003">
                  <c:v>7.5419999999999998</c:v>
                </c:pt>
                <c:pt idx="4004">
                  <c:v>7.5434999999999999</c:v>
                </c:pt>
                <c:pt idx="4005">
                  <c:v>7.5460000000000003</c:v>
                </c:pt>
                <c:pt idx="4006">
                  <c:v>7.548</c:v>
                </c:pt>
                <c:pt idx="4007">
                  <c:v>7.5495000000000001</c:v>
                </c:pt>
                <c:pt idx="4008">
                  <c:v>7.5519999999999996</c:v>
                </c:pt>
                <c:pt idx="4009">
                  <c:v>7.5545</c:v>
                </c:pt>
                <c:pt idx="4010">
                  <c:v>7.5570000000000004</c:v>
                </c:pt>
                <c:pt idx="4011">
                  <c:v>7.5590000000000002</c:v>
                </c:pt>
                <c:pt idx="4012">
                  <c:v>7.5605000000000002</c:v>
                </c:pt>
                <c:pt idx="4013">
                  <c:v>7.5625</c:v>
                </c:pt>
                <c:pt idx="4014">
                  <c:v>7.5640000000000001</c:v>
                </c:pt>
                <c:pt idx="4015">
                  <c:v>7.5659999999999998</c:v>
                </c:pt>
                <c:pt idx="4016">
                  <c:v>7.5685000000000002</c:v>
                </c:pt>
                <c:pt idx="4017">
                  <c:v>7.57</c:v>
                </c:pt>
                <c:pt idx="4018">
                  <c:v>7.5724999999999998</c:v>
                </c:pt>
                <c:pt idx="4019">
                  <c:v>7.5744999999999996</c:v>
                </c:pt>
                <c:pt idx="4020">
                  <c:v>7.5774999999999997</c:v>
                </c:pt>
                <c:pt idx="4021">
                  <c:v>7.5795000000000003</c:v>
                </c:pt>
                <c:pt idx="4022">
                  <c:v>7.5815000000000001</c:v>
                </c:pt>
                <c:pt idx="4023">
                  <c:v>7.5830000000000002</c:v>
                </c:pt>
                <c:pt idx="4024">
                  <c:v>7.5854999999999997</c:v>
                </c:pt>
                <c:pt idx="4025">
                  <c:v>7.5880000000000001</c:v>
                </c:pt>
                <c:pt idx="4026">
                  <c:v>7.59</c:v>
                </c:pt>
                <c:pt idx="4027">
                  <c:v>7.5914999999999999</c:v>
                </c:pt>
                <c:pt idx="4028">
                  <c:v>7.5934999999999997</c:v>
                </c:pt>
                <c:pt idx="4029">
                  <c:v>7.5960000000000001</c:v>
                </c:pt>
                <c:pt idx="4030">
                  <c:v>7.5979999999999999</c:v>
                </c:pt>
                <c:pt idx="4031">
                  <c:v>7.6005000000000003</c:v>
                </c:pt>
                <c:pt idx="4032">
                  <c:v>7.6020000000000003</c:v>
                </c:pt>
                <c:pt idx="4033">
                  <c:v>7.6040000000000001</c:v>
                </c:pt>
                <c:pt idx="4034">
                  <c:v>7.6064999999999996</c:v>
                </c:pt>
                <c:pt idx="4035">
                  <c:v>7.609</c:v>
                </c:pt>
                <c:pt idx="4036">
                  <c:v>7.6105</c:v>
                </c:pt>
                <c:pt idx="4037">
                  <c:v>7.6130000000000004</c:v>
                </c:pt>
                <c:pt idx="4038">
                  <c:v>7.6150000000000002</c:v>
                </c:pt>
                <c:pt idx="4039">
                  <c:v>7.6174999999999997</c:v>
                </c:pt>
                <c:pt idx="4040">
                  <c:v>7.62</c:v>
                </c:pt>
                <c:pt idx="4041">
                  <c:v>7.6219999999999999</c:v>
                </c:pt>
                <c:pt idx="4042">
                  <c:v>7.6234999999999999</c:v>
                </c:pt>
                <c:pt idx="4043">
                  <c:v>7.6260000000000003</c:v>
                </c:pt>
                <c:pt idx="4044">
                  <c:v>7.6280000000000001</c:v>
                </c:pt>
                <c:pt idx="4045">
                  <c:v>7.63</c:v>
                </c:pt>
                <c:pt idx="4046">
                  <c:v>7.6325000000000003</c:v>
                </c:pt>
                <c:pt idx="4047">
                  <c:v>7.6349999999999998</c:v>
                </c:pt>
                <c:pt idx="4048">
                  <c:v>7.6369999999999996</c:v>
                </c:pt>
                <c:pt idx="4049">
                  <c:v>7.6395</c:v>
                </c:pt>
                <c:pt idx="4050">
                  <c:v>7.6414999999999997</c:v>
                </c:pt>
                <c:pt idx="4051">
                  <c:v>7.6429999999999998</c:v>
                </c:pt>
                <c:pt idx="4052">
                  <c:v>7.6449999999999996</c:v>
                </c:pt>
                <c:pt idx="4053">
                  <c:v>7.6475</c:v>
                </c:pt>
                <c:pt idx="4054">
                  <c:v>7.6494999999999997</c:v>
                </c:pt>
                <c:pt idx="4055">
                  <c:v>7.6515000000000004</c:v>
                </c:pt>
                <c:pt idx="4056">
                  <c:v>7.6535000000000002</c:v>
                </c:pt>
                <c:pt idx="4057">
                  <c:v>7.6565000000000003</c:v>
                </c:pt>
                <c:pt idx="4058">
                  <c:v>7.6585000000000001</c:v>
                </c:pt>
                <c:pt idx="4059">
                  <c:v>7.6609999999999996</c:v>
                </c:pt>
                <c:pt idx="4060">
                  <c:v>7.6624999999999996</c:v>
                </c:pt>
                <c:pt idx="4061">
                  <c:v>7.6645000000000003</c:v>
                </c:pt>
                <c:pt idx="4062">
                  <c:v>7.6669999999999998</c:v>
                </c:pt>
                <c:pt idx="4063">
                  <c:v>7.6689999999999996</c:v>
                </c:pt>
                <c:pt idx="4064">
                  <c:v>7.6715</c:v>
                </c:pt>
                <c:pt idx="4065">
                  <c:v>7.673</c:v>
                </c:pt>
                <c:pt idx="4066">
                  <c:v>7.6755000000000004</c:v>
                </c:pt>
                <c:pt idx="4067">
                  <c:v>7.6779999999999999</c:v>
                </c:pt>
                <c:pt idx="4068">
                  <c:v>7.6805000000000003</c:v>
                </c:pt>
                <c:pt idx="4069">
                  <c:v>7.6825000000000001</c:v>
                </c:pt>
                <c:pt idx="4070">
                  <c:v>7.6849999999999996</c:v>
                </c:pt>
                <c:pt idx="4071">
                  <c:v>7.6879999999999997</c:v>
                </c:pt>
                <c:pt idx="4072">
                  <c:v>7.6905000000000001</c:v>
                </c:pt>
                <c:pt idx="4073">
                  <c:v>7.6935000000000002</c:v>
                </c:pt>
                <c:pt idx="4074">
                  <c:v>7.6959999999999997</c:v>
                </c:pt>
                <c:pt idx="4075">
                  <c:v>7.6980000000000004</c:v>
                </c:pt>
                <c:pt idx="4076">
                  <c:v>7.7</c:v>
                </c:pt>
                <c:pt idx="4077">
                  <c:v>7.702</c:v>
                </c:pt>
                <c:pt idx="4078">
                  <c:v>7.7045000000000003</c:v>
                </c:pt>
                <c:pt idx="4079">
                  <c:v>7.7060000000000004</c:v>
                </c:pt>
                <c:pt idx="4080">
                  <c:v>7.7080000000000002</c:v>
                </c:pt>
                <c:pt idx="4081">
                  <c:v>7.7095000000000002</c:v>
                </c:pt>
                <c:pt idx="4082">
                  <c:v>7.7115</c:v>
                </c:pt>
                <c:pt idx="4083">
                  <c:v>7.7145000000000001</c:v>
                </c:pt>
                <c:pt idx="4084">
                  <c:v>7.7164999999999999</c:v>
                </c:pt>
                <c:pt idx="4085">
                  <c:v>7.718</c:v>
                </c:pt>
                <c:pt idx="4086">
                  <c:v>7.72</c:v>
                </c:pt>
                <c:pt idx="4087">
                  <c:v>7.7220000000000004</c:v>
                </c:pt>
                <c:pt idx="4088">
                  <c:v>7.7240000000000002</c:v>
                </c:pt>
                <c:pt idx="4089">
                  <c:v>7.7264999999999997</c:v>
                </c:pt>
                <c:pt idx="4090">
                  <c:v>7.7285000000000004</c:v>
                </c:pt>
                <c:pt idx="4091">
                  <c:v>7.73</c:v>
                </c:pt>
                <c:pt idx="4092">
                  <c:v>7.7324999999999999</c:v>
                </c:pt>
                <c:pt idx="4093">
                  <c:v>7.7350000000000003</c:v>
                </c:pt>
                <c:pt idx="4094">
                  <c:v>7.7374999999999998</c:v>
                </c:pt>
                <c:pt idx="4095">
                  <c:v>7.7394999999999996</c:v>
                </c:pt>
                <c:pt idx="4096">
                  <c:v>7.742</c:v>
                </c:pt>
                <c:pt idx="4097">
                  <c:v>7.7439999999999998</c:v>
                </c:pt>
                <c:pt idx="4098">
                  <c:v>7.7460000000000004</c:v>
                </c:pt>
                <c:pt idx="4099">
                  <c:v>7.7480000000000002</c:v>
                </c:pt>
                <c:pt idx="4100">
                  <c:v>7.75</c:v>
                </c:pt>
                <c:pt idx="4101">
                  <c:v>7.7525000000000004</c:v>
                </c:pt>
                <c:pt idx="4102">
                  <c:v>7.7545000000000002</c:v>
                </c:pt>
                <c:pt idx="4103">
                  <c:v>7.7569999999999997</c:v>
                </c:pt>
                <c:pt idx="4104">
                  <c:v>7.7584999999999997</c:v>
                </c:pt>
                <c:pt idx="4105">
                  <c:v>7.7610000000000001</c:v>
                </c:pt>
                <c:pt idx="4106">
                  <c:v>7.7625000000000002</c:v>
                </c:pt>
                <c:pt idx="4107">
                  <c:v>7.7649999999999997</c:v>
                </c:pt>
                <c:pt idx="4108">
                  <c:v>7.7670000000000003</c:v>
                </c:pt>
                <c:pt idx="4109">
                  <c:v>7.7690000000000001</c:v>
                </c:pt>
                <c:pt idx="4110">
                  <c:v>7.7709999999999999</c:v>
                </c:pt>
                <c:pt idx="4111">
                  <c:v>7.7729999999999997</c:v>
                </c:pt>
                <c:pt idx="4112">
                  <c:v>7.7759999999999998</c:v>
                </c:pt>
                <c:pt idx="4113">
                  <c:v>7.7779999999999996</c:v>
                </c:pt>
                <c:pt idx="4114">
                  <c:v>7.7805</c:v>
                </c:pt>
                <c:pt idx="4115">
                  <c:v>7.7824999999999998</c:v>
                </c:pt>
                <c:pt idx="4116">
                  <c:v>7.7854999999999999</c:v>
                </c:pt>
                <c:pt idx="4117">
                  <c:v>7.7880000000000003</c:v>
                </c:pt>
                <c:pt idx="4118">
                  <c:v>7.79</c:v>
                </c:pt>
                <c:pt idx="4119">
                  <c:v>7.7919999999999998</c:v>
                </c:pt>
                <c:pt idx="4120">
                  <c:v>7.7939999999999996</c:v>
                </c:pt>
                <c:pt idx="4121">
                  <c:v>7.7969999999999997</c:v>
                </c:pt>
                <c:pt idx="4122">
                  <c:v>7.7990000000000004</c:v>
                </c:pt>
                <c:pt idx="4123">
                  <c:v>7.8010000000000002</c:v>
                </c:pt>
                <c:pt idx="4124">
                  <c:v>7.8029999999999999</c:v>
                </c:pt>
                <c:pt idx="4125">
                  <c:v>7.8049999999999997</c:v>
                </c:pt>
                <c:pt idx="4126">
                  <c:v>7.8075000000000001</c:v>
                </c:pt>
                <c:pt idx="4127">
                  <c:v>7.8090000000000002</c:v>
                </c:pt>
                <c:pt idx="4128">
                  <c:v>7.8109999999999999</c:v>
                </c:pt>
                <c:pt idx="4129">
                  <c:v>7.8129999999999997</c:v>
                </c:pt>
                <c:pt idx="4130">
                  <c:v>7.8155000000000001</c:v>
                </c:pt>
                <c:pt idx="4131">
                  <c:v>7.8179999999999996</c:v>
                </c:pt>
                <c:pt idx="4132">
                  <c:v>7.8194999999999997</c:v>
                </c:pt>
                <c:pt idx="4133">
                  <c:v>7.8215000000000003</c:v>
                </c:pt>
                <c:pt idx="4134">
                  <c:v>7.8239999999999998</c:v>
                </c:pt>
                <c:pt idx="4135">
                  <c:v>7.8259999999999996</c:v>
                </c:pt>
                <c:pt idx="4136">
                  <c:v>7.8280000000000003</c:v>
                </c:pt>
                <c:pt idx="4137">
                  <c:v>7.83</c:v>
                </c:pt>
                <c:pt idx="4138">
                  <c:v>7.8324999999999996</c:v>
                </c:pt>
                <c:pt idx="4139">
                  <c:v>7.835</c:v>
                </c:pt>
                <c:pt idx="4140">
                  <c:v>7.8375000000000004</c:v>
                </c:pt>
                <c:pt idx="4141">
                  <c:v>7.8395000000000001</c:v>
                </c:pt>
                <c:pt idx="4142">
                  <c:v>7.8414999999999999</c:v>
                </c:pt>
                <c:pt idx="4143">
                  <c:v>7.8434999999999997</c:v>
                </c:pt>
                <c:pt idx="4144">
                  <c:v>7.8460000000000001</c:v>
                </c:pt>
                <c:pt idx="4145">
                  <c:v>7.8479999999999999</c:v>
                </c:pt>
                <c:pt idx="4146">
                  <c:v>7.8494999999999999</c:v>
                </c:pt>
                <c:pt idx="4147">
                  <c:v>7.8514999999999997</c:v>
                </c:pt>
                <c:pt idx="4148">
                  <c:v>7.8535000000000004</c:v>
                </c:pt>
                <c:pt idx="4149">
                  <c:v>7.8559999999999999</c:v>
                </c:pt>
                <c:pt idx="4150">
                  <c:v>7.8579999999999997</c:v>
                </c:pt>
                <c:pt idx="4151">
                  <c:v>7.86</c:v>
                </c:pt>
                <c:pt idx="4152">
                  <c:v>7.8624999999999998</c:v>
                </c:pt>
                <c:pt idx="4153">
                  <c:v>7.8644999999999996</c:v>
                </c:pt>
                <c:pt idx="4154">
                  <c:v>7.8665000000000003</c:v>
                </c:pt>
                <c:pt idx="4155">
                  <c:v>7.8685</c:v>
                </c:pt>
                <c:pt idx="4156">
                  <c:v>7.87</c:v>
                </c:pt>
                <c:pt idx="4157">
                  <c:v>7.8724999999999996</c:v>
                </c:pt>
                <c:pt idx="4158">
                  <c:v>7.875</c:v>
                </c:pt>
                <c:pt idx="4159">
                  <c:v>7.8769999999999998</c:v>
                </c:pt>
                <c:pt idx="4160">
                  <c:v>7.8795000000000002</c:v>
                </c:pt>
                <c:pt idx="4161">
                  <c:v>7.8810000000000002</c:v>
                </c:pt>
                <c:pt idx="4162">
                  <c:v>7.883</c:v>
                </c:pt>
                <c:pt idx="4163">
                  <c:v>7.8849999999999998</c:v>
                </c:pt>
                <c:pt idx="4164">
                  <c:v>7.8875000000000002</c:v>
                </c:pt>
                <c:pt idx="4165">
                  <c:v>7.8895</c:v>
                </c:pt>
                <c:pt idx="4166">
                  <c:v>7.8914999999999997</c:v>
                </c:pt>
                <c:pt idx="4167">
                  <c:v>7.8940000000000001</c:v>
                </c:pt>
                <c:pt idx="4168">
                  <c:v>7.8970000000000002</c:v>
                </c:pt>
                <c:pt idx="4169">
                  <c:v>7.899</c:v>
                </c:pt>
                <c:pt idx="4170">
                  <c:v>7.9009999999999998</c:v>
                </c:pt>
                <c:pt idx="4171">
                  <c:v>7.9029999999999996</c:v>
                </c:pt>
                <c:pt idx="4172">
                  <c:v>7.9050000000000002</c:v>
                </c:pt>
                <c:pt idx="4173">
                  <c:v>7.907</c:v>
                </c:pt>
                <c:pt idx="4174">
                  <c:v>7.9089999999999998</c:v>
                </c:pt>
                <c:pt idx="4175">
                  <c:v>7.9109999999999996</c:v>
                </c:pt>
                <c:pt idx="4176">
                  <c:v>7.9135</c:v>
                </c:pt>
                <c:pt idx="4177">
                  <c:v>7.9165000000000001</c:v>
                </c:pt>
                <c:pt idx="4178">
                  <c:v>7.9184999999999999</c:v>
                </c:pt>
                <c:pt idx="4179">
                  <c:v>7.9210000000000003</c:v>
                </c:pt>
                <c:pt idx="4180">
                  <c:v>7.9225000000000003</c:v>
                </c:pt>
                <c:pt idx="4181">
                  <c:v>7.9249999999999998</c:v>
                </c:pt>
                <c:pt idx="4182">
                  <c:v>7.9269999999999996</c:v>
                </c:pt>
                <c:pt idx="4183">
                  <c:v>7.9284999999999997</c:v>
                </c:pt>
                <c:pt idx="4184">
                  <c:v>7.9305000000000003</c:v>
                </c:pt>
                <c:pt idx="4185">
                  <c:v>7.9329999999999998</c:v>
                </c:pt>
                <c:pt idx="4186">
                  <c:v>7.9359999999999999</c:v>
                </c:pt>
                <c:pt idx="4187">
                  <c:v>7.9379999999999997</c:v>
                </c:pt>
                <c:pt idx="4188">
                  <c:v>7.9405000000000001</c:v>
                </c:pt>
                <c:pt idx="4189">
                  <c:v>7.9424999999999999</c:v>
                </c:pt>
                <c:pt idx="4190">
                  <c:v>7.944</c:v>
                </c:pt>
                <c:pt idx="4191">
                  <c:v>7.9465000000000003</c:v>
                </c:pt>
                <c:pt idx="4192">
                  <c:v>7.9485000000000001</c:v>
                </c:pt>
                <c:pt idx="4193">
                  <c:v>7.9504999999999999</c:v>
                </c:pt>
                <c:pt idx="4194">
                  <c:v>7.9524999999999997</c:v>
                </c:pt>
                <c:pt idx="4195">
                  <c:v>7.9554999999999998</c:v>
                </c:pt>
                <c:pt idx="4196">
                  <c:v>7.9580000000000002</c:v>
                </c:pt>
                <c:pt idx="4197">
                  <c:v>7.96</c:v>
                </c:pt>
                <c:pt idx="4198">
                  <c:v>7.9615</c:v>
                </c:pt>
                <c:pt idx="4199">
                  <c:v>7.9634999999999998</c:v>
                </c:pt>
                <c:pt idx="4200">
                  <c:v>7.9660000000000002</c:v>
                </c:pt>
                <c:pt idx="4201">
                  <c:v>7.968</c:v>
                </c:pt>
                <c:pt idx="4202">
                  <c:v>7.97</c:v>
                </c:pt>
                <c:pt idx="4203">
                  <c:v>7.9720000000000004</c:v>
                </c:pt>
                <c:pt idx="4204">
                  <c:v>7.9744999999999999</c:v>
                </c:pt>
                <c:pt idx="4205">
                  <c:v>7.9775</c:v>
                </c:pt>
                <c:pt idx="4206">
                  <c:v>7.9794999999999998</c:v>
                </c:pt>
                <c:pt idx="4207">
                  <c:v>7.9814999999999996</c:v>
                </c:pt>
                <c:pt idx="4208">
                  <c:v>7.984</c:v>
                </c:pt>
                <c:pt idx="4209">
                  <c:v>7.9859999999999998</c:v>
                </c:pt>
                <c:pt idx="4210">
                  <c:v>7.9880000000000004</c:v>
                </c:pt>
                <c:pt idx="4211">
                  <c:v>7.99</c:v>
                </c:pt>
                <c:pt idx="4212">
                  <c:v>7.9915000000000003</c:v>
                </c:pt>
                <c:pt idx="4213">
                  <c:v>7.9939999999999998</c:v>
                </c:pt>
                <c:pt idx="4214">
                  <c:v>7.9960000000000004</c:v>
                </c:pt>
                <c:pt idx="4215">
                  <c:v>7.9980000000000002</c:v>
                </c:pt>
                <c:pt idx="4216">
                  <c:v>8</c:v>
                </c:pt>
                <c:pt idx="4217">
                  <c:v>8.0024999999999995</c:v>
                </c:pt>
                <c:pt idx="4218">
                  <c:v>8.0050000000000008</c:v>
                </c:pt>
                <c:pt idx="4219">
                  <c:v>8.0065000000000008</c:v>
                </c:pt>
                <c:pt idx="4220">
                  <c:v>8.0079999999999991</c:v>
                </c:pt>
                <c:pt idx="4221">
                  <c:v>8.01</c:v>
                </c:pt>
                <c:pt idx="4222">
                  <c:v>8.0120000000000005</c:v>
                </c:pt>
                <c:pt idx="4223">
                  <c:v>8.0139999999999993</c:v>
                </c:pt>
                <c:pt idx="4224">
                  <c:v>8.0165000000000006</c:v>
                </c:pt>
                <c:pt idx="4225">
                  <c:v>8.0184999999999995</c:v>
                </c:pt>
                <c:pt idx="4226">
                  <c:v>8.0210000000000008</c:v>
                </c:pt>
                <c:pt idx="4227">
                  <c:v>8.0229999999999997</c:v>
                </c:pt>
                <c:pt idx="4228">
                  <c:v>8.0254999999999992</c:v>
                </c:pt>
                <c:pt idx="4229">
                  <c:v>8.0280000000000005</c:v>
                </c:pt>
                <c:pt idx="4230">
                  <c:v>8.0299999999999994</c:v>
                </c:pt>
                <c:pt idx="4231">
                  <c:v>8.032</c:v>
                </c:pt>
                <c:pt idx="4232">
                  <c:v>8.0340000000000007</c:v>
                </c:pt>
                <c:pt idx="4233">
                  <c:v>8.0365000000000002</c:v>
                </c:pt>
                <c:pt idx="4234">
                  <c:v>8.0389999999999997</c:v>
                </c:pt>
                <c:pt idx="4235">
                  <c:v>8.0410000000000004</c:v>
                </c:pt>
                <c:pt idx="4236">
                  <c:v>8.0429999999999993</c:v>
                </c:pt>
                <c:pt idx="4237">
                  <c:v>8.0455000000000005</c:v>
                </c:pt>
                <c:pt idx="4238">
                  <c:v>8.0474999999999994</c:v>
                </c:pt>
                <c:pt idx="4239">
                  <c:v>8.0500000000000007</c:v>
                </c:pt>
                <c:pt idx="4240">
                  <c:v>8.0519999999999996</c:v>
                </c:pt>
                <c:pt idx="4241">
                  <c:v>8.0540000000000003</c:v>
                </c:pt>
                <c:pt idx="4242">
                  <c:v>8.0564999999999998</c:v>
                </c:pt>
                <c:pt idx="4243">
                  <c:v>8.0585000000000004</c:v>
                </c:pt>
                <c:pt idx="4244">
                  <c:v>8.06</c:v>
                </c:pt>
                <c:pt idx="4245">
                  <c:v>8.0625</c:v>
                </c:pt>
                <c:pt idx="4246">
                  <c:v>8.0640000000000001</c:v>
                </c:pt>
                <c:pt idx="4247">
                  <c:v>8.0664999999999996</c:v>
                </c:pt>
                <c:pt idx="4248">
                  <c:v>8.0679999999999996</c:v>
                </c:pt>
                <c:pt idx="4249">
                  <c:v>8.07</c:v>
                </c:pt>
                <c:pt idx="4250">
                  <c:v>8.0715000000000003</c:v>
                </c:pt>
                <c:pt idx="4251">
                  <c:v>8.0739999999999998</c:v>
                </c:pt>
                <c:pt idx="4252">
                  <c:v>8.0764999999999993</c:v>
                </c:pt>
                <c:pt idx="4253">
                  <c:v>8.0785</c:v>
                </c:pt>
                <c:pt idx="4254">
                  <c:v>8.0805000000000007</c:v>
                </c:pt>
                <c:pt idx="4255">
                  <c:v>8.0824999999999996</c:v>
                </c:pt>
                <c:pt idx="4256">
                  <c:v>8.0850000000000009</c:v>
                </c:pt>
                <c:pt idx="4257">
                  <c:v>8.0875000000000004</c:v>
                </c:pt>
                <c:pt idx="4258">
                  <c:v>8.0894999999999992</c:v>
                </c:pt>
                <c:pt idx="4259">
                  <c:v>8.0914999999999999</c:v>
                </c:pt>
                <c:pt idx="4260">
                  <c:v>8.0939999999999994</c:v>
                </c:pt>
                <c:pt idx="4261">
                  <c:v>8.0965000000000007</c:v>
                </c:pt>
                <c:pt idx="4262">
                  <c:v>8.0990000000000002</c:v>
                </c:pt>
                <c:pt idx="4263">
                  <c:v>8.1010000000000009</c:v>
                </c:pt>
                <c:pt idx="4264">
                  <c:v>8.1035000000000004</c:v>
                </c:pt>
                <c:pt idx="4265">
                  <c:v>8.1054999999999993</c:v>
                </c:pt>
                <c:pt idx="4266">
                  <c:v>8.1074999999999999</c:v>
                </c:pt>
                <c:pt idx="4267">
                  <c:v>8.109</c:v>
                </c:pt>
                <c:pt idx="4268">
                  <c:v>8.1110000000000007</c:v>
                </c:pt>
                <c:pt idx="4269">
                  <c:v>8.1135000000000002</c:v>
                </c:pt>
                <c:pt idx="4270">
                  <c:v>8.1159999999999997</c:v>
                </c:pt>
                <c:pt idx="4271">
                  <c:v>8.1180000000000003</c:v>
                </c:pt>
                <c:pt idx="4272">
                  <c:v>8.1204999999999998</c:v>
                </c:pt>
                <c:pt idx="4273">
                  <c:v>8.1219999999999999</c:v>
                </c:pt>
                <c:pt idx="4274">
                  <c:v>8.1244999999999994</c:v>
                </c:pt>
                <c:pt idx="4275">
                  <c:v>8.1270000000000007</c:v>
                </c:pt>
                <c:pt idx="4276">
                  <c:v>8.1289999999999996</c:v>
                </c:pt>
                <c:pt idx="4277">
                  <c:v>8.1310000000000002</c:v>
                </c:pt>
                <c:pt idx="4278">
                  <c:v>8.1329999999999991</c:v>
                </c:pt>
                <c:pt idx="4279">
                  <c:v>8.1349999999999998</c:v>
                </c:pt>
                <c:pt idx="4280">
                  <c:v>8.1374999999999993</c:v>
                </c:pt>
                <c:pt idx="4281">
                  <c:v>8.1395</c:v>
                </c:pt>
                <c:pt idx="4282">
                  <c:v>8.1415000000000006</c:v>
                </c:pt>
                <c:pt idx="4283">
                  <c:v>8.1430000000000007</c:v>
                </c:pt>
                <c:pt idx="4284">
                  <c:v>8.1455000000000002</c:v>
                </c:pt>
                <c:pt idx="4285">
                  <c:v>8.1475000000000009</c:v>
                </c:pt>
                <c:pt idx="4286">
                  <c:v>8.1494999999999997</c:v>
                </c:pt>
                <c:pt idx="4287">
                  <c:v>8.1519999999999992</c:v>
                </c:pt>
                <c:pt idx="4288">
                  <c:v>8.1549999999999994</c:v>
                </c:pt>
                <c:pt idx="4289">
                  <c:v>8.1575000000000006</c:v>
                </c:pt>
                <c:pt idx="4290">
                  <c:v>8.16</c:v>
                </c:pt>
                <c:pt idx="4291">
                  <c:v>8.1620000000000008</c:v>
                </c:pt>
                <c:pt idx="4292">
                  <c:v>8.1645000000000003</c:v>
                </c:pt>
                <c:pt idx="4293">
                  <c:v>8.1664999999999992</c:v>
                </c:pt>
                <c:pt idx="4294">
                  <c:v>8.1694999999999993</c:v>
                </c:pt>
                <c:pt idx="4295">
                  <c:v>8.1715</c:v>
                </c:pt>
                <c:pt idx="4296">
                  <c:v>8.1739999999999995</c:v>
                </c:pt>
                <c:pt idx="4297">
                  <c:v>8.1765000000000008</c:v>
                </c:pt>
                <c:pt idx="4298">
                  <c:v>8.1784999999999997</c:v>
                </c:pt>
                <c:pt idx="4299">
                  <c:v>8.1809999999999992</c:v>
                </c:pt>
                <c:pt idx="4300">
                  <c:v>8.1829999999999998</c:v>
                </c:pt>
                <c:pt idx="4301">
                  <c:v>8.1844999999999999</c:v>
                </c:pt>
                <c:pt idx="4302">
                  <c:v>8.1865000000000006</c:v>
                </c:pt>
                <c:pt idx="4303">
                  <c:v>8.1895000000000007</c:v>
                </c:pt>
                <c:pt idx="4304">
                  <c:v>8.1920000000000002</c:v>
                </c:pt>
                <c:pt idx="4305">
                  <c:v>8.1935000000000002</c:v>
                </c:pt>
                <c:pt idx="4306">
                  <c:v>8.1959999999999997</c:v>
                </c:pt>
                <c:pt idx="4307">
                  <c:v>8.1980000000000004</c:v>
                </c:pt>
                <c:pt idx="4308">
                  <c:v>8.2004999999999999</c:v>
                </c:pt>
                <c:pt idx="4309">
                  <c:v>8.2025000000000006</c:v>
                </c:pt>
                <c:pt idx="4310">
                  <c:v>8.2040000000000006</c:v>
                </c:pt>
                <c:pt idx="4311">
                  <c:v>8.2059999999999995</c:v>
                </c:pt>
                <c:pt idx="4312">
                  <c:v>8.2085000000000008</c:v>
                </c:pt>
                <c:pt idx="4313">
                  <c:v>8.2114999999999991</c:v>
                </c:pt>
                <c:pt idx="4314">
                  <c:v>8.2134999999999998</c:v>
                </c:pt>
                <c:pt idx="4315">
                  <c:v>8.2149999999999999</c:v>
                </c:pt>
                <c:pt idx="4316">
                  <c:v>8.2170000000000005</c:v>
                </c:pt>
                <c:pt idx="4317">
                  <c:v>8.2189999999999994</c:v>
                </c:pt>
                <c:pt idx="4318">
                  <c:v>8.2210000000000001</c:v>
                </c:pt>
                <c:pt idx="4319">
                  <c:v>8.2234999999999996</c:v>
                </c:pt>
                <c:pt idx="4320">
                  <c:v>8.2249999999999996</c:v>
                </c:pt>
                <c:pt idx="4321">
                  <c:v>8.2274999999999991</c:v>
                </c:pt>
                <c:pt idx="4322">
                  <c:v>8.2294999999999998</c:v>
                </c:pt>
                <c:pt idx="4323">
                  <c:v>8.2315000000000005</c:v>
                </c:pt>
                <c:pt idx="4324">
                  <c:v>8.2345000000000006</c:v>
                </c:pt>
                <c:pt idx="4325">
                  <c:v>8.2360000000000007</c:v>
                </c:pt>
                <c:pt idx="4326">
                  <c:v>8.2379999999999995</c:v>
                </c:pt>
                <c:pt idx="4327">
                  <c:v>8.2405000000000008</c:v>
                </c:pt>
                <c:pt idx="4328">
                  <c:v>8.2430000000000003</c:v>
                </c:pt>
                <c:pt idx="4329">
                  <c:v>8.2449999999999992</c:v>
                </c:pt>
                <c:pt idx="4330">
                  <c:v>8.2469999999999999</c:v>
                </c:pt>
                <c:pt idx="4331">
                  <c:v>8.2490000000000006</c:v>
                </c:pt>
                <c:pt idx="4332">
                  <c:v>8.2515000000000001</c:v>
                </c:pt>
                <c:pt idx="4333">
                  <c:v>8.2539999999999996</c:v>
                </c:pt>
                <c:pt idx="4334">
                  <c:v>8.2554999999999996</c:v>
                </c:pt>
                <c:pt idx="4335">
                  <c:v>8.2575000000000003</c:v>
                </c:pt>
                <c:pt idx="4336">
                  <c:v>8.26</c:v>
                </c:pt>
                <c:pt idx="4337">
                  <c:v>8.2620000000000005</c:v>
                </c:pt>
                <c:pt idx="4338">
                  <c:v>8.2639999999999993</c:v>
                </c:pt>
                <c:pt idx="4339">
                  <c:v>8.266</c:v>
                </c:pt>
                <c:pt idx="4340">
                  <c:v>8.2680000000000007</c:v>
                </c:pt>
                <c:pt idx="4341">
                  <c:v>8.2710000000000008</c:v>
                </c:pt>
                <c:pt idx="4342">
                  <c:v>8.2735000000000003</c:v>
                </c:pt>
                <c:pt idx="4343">
                  <c:v>8.2754999999999992</c:v>
                </c:pt>
                <c:pt idx="4344">
                  <c:v>8.2769999999999992</c:v>
                </c:pt>
                <c:pt idx="4345">
                  <c:v>8.2789999999999999</c:v>
                </c:pt>
                <c:pt idx="4346">
                  <c:v>8.2810000000000006</c:v>
                </c:pt>
                <c:pt idx="4347">
                  <c:v>8.2829999999999995</c:v>
                </c:pt>
                <c:pt idx="4348">
                  <c:v>8.2850000000000001</c:v>
                </c:pt>
                <c:pt idx="4349">
                  <c:v>8.2865000000000002</c:v>
                </c:pt>
                <c:pt idx="4350">
                  <c:v>8.2889999999999997</c:v>
                </c:pt>
                <c:pt idx="4351">
                  <c:v>8.2914999999999992</c:v>
                </c:pt>
                <c:pt idx="4352">
                  <c:v>8.2934999999999999</c:v>
                </c:pt>
                <c:pt idx="4353">
                  <c:v>8.2955000000000005</c:v>
                </c:pt>
                <c:pt idx="4354">
                  <c:v>8.2970000000000006</c:v>
                </c:pt>
                <c:pt idx="4355">
                  <c:v>8.2989999999999995</c:v>
                </c:pt>
                <c:pt idx="4356">
                  <c:v>8.3019999999999996</c:v>
                </c:pt>
                <c:pt idx="4357">
                  <c:v>8.3040000000000003</c:v>
                </c:pt>
                <c:pt idx="4358">
                  <c:v>8.3064999999999998</c:v>
                </c:pt>
                <c:pt idx="4359">
                  <c:v>8.3079999999999998</c:v>
                </c:pt>
                <c:pt idx="4360">
                  <c:v>8.3104999999999993</c:v>
                </c:pt>
                <c:pt idx="4361">
                  <c:v>8.3134999999999994</c:v>
                </c:pt>
                <c:pt idx="4362">
                  <c:v>8.3155000000000001</c:v>
                </c:pt>
                <c:pt idx="4363">
                  <c:v>8.3170000000000002</c:v>
                </c:pt>
                <c:pt idx="4364">
                  <c:v>8.3185000000000002</c:v>
                </c:pt>
                <c:pt idx="4365">
                  <c:v>8.3204999999999991</c:v>
                </c:pt>
                <c:pt idx="4366">
                  <c:v>8.3224999999999998</c:v>
                </c:pt>
                <c:pt idx="4367">
                  <c:v>8.3245000000000005</c:v>
                </c:pt>
                <c:pt idx="4368">
                  <c:v>8.3264999999999993</c:v>
                </c:pt>
                <c:pt idx="4369">
                  <c:v>8.3285</c:v>
                </c:pt>
                <c:pt idx="4370">
                  <c:v>8.3309999999999995</c:v>
                </c:pt>
                <c:pt idx="4371">
                  <c:v>8.3335000000000008</c:v>
                </c:pt>
                <c:pt idx="4372">
                  <c:v>8.3354999999999997</c:v>
                </c:pt>
                <c:pt idx="4373">
                  <c:v>8.3369999999999997</c:v>
                </c:pt>
                <c:pt idx="4374">
                  <c:v>8.3390000000000004</c:v>
                </c:pt>
                <c:pt idx="4375">
                  <c:v>8.3414999999999999</c:v>
                </c:pt>
                <c:pt idx="4376">
                  <c:v>8.3435000000000006</c:v>
                </c:pt>
                <c:pt idx="4377">
                  <c:v>8.3454999999999995</c:v>
                </c:pt>
                <c:pt idx="4378">
                  <c:v>8.3475000000000001</c:v>
                </c:pt>
                <c:pt idx="4379">
                  <c:v>8.35</c:v>
                </c:pt>
                <c:pt idx="4380">
                  <c:v>8.3520000000000003</c:v>
                </c:pt>
                <c:pt idx="4381">
                  <c:v>8.3550000000000004</c:v>
                </c:pt>
                <c:pt idx="4382">
                  <c:v>8.3559999999999999</c:v>
                </c:pt>
                <c:pt idx="4383">
                  <c:v>8.3580000000000005</c:v>
                </c:pt>
                <c:pt idx="4384">
                  <c:v>8.3595000000000006</c:v>
                </c:pt>
                <c:pt idx="4385">
                  <c:v>8.3620000000000001</c:v>
                </c:pt>
                <c:pt idx="4386">
                  <c:v>8.3635000000000002</c:v>
                </c:pt>
                <c:pt idx="4387">
                  <c:v>8.3659999999999997</c:v>
                </c:pt>
                <c:pt idx="4388">
                  <c:v>8.3674999999999997</c:v>
                </c:pt>
                <c:pt idx="4389">
                  <c:v>8.3695000000000004</c:v>
                </c:pt>
                <c:pt idx="4390">
                  <c:v>8.3719999999999999</c:v>
                </c:pt>
                <c:pt idx="4391">
                  <c:v>8.3740000000000006</c:v>
                </c:pt>
                <c:pt idx="4392">
                  <c:v>8.3755000000000006</c:v>
                </c:pt>
                <c:pt idx="4393">
                  <c:v>8.3770000000000007</c:v>
                </c:pt>
                <c:pt idx="4394">
                  <c:v>8.3789999999999996</c:v>
                </c:pt>
                <c:pt idx="4395">
                  <c:v>8.3810000000000002</c:v>
                </c:pt>
                <c:pt idx="4396">
                  <c:v>8.3829999999999991</c:v>
                </c:pt>
                <c:pt idx="4397">
                  <c:v>8.3855000000000004</c:v>
                </c:pt>
                <c:pt idx="4398">
                  <c:v>8.3879999999999999</c:v>
                </c:pt>
                <c:pt idx="4399">
                  <c:v>8.39</c:v>
                </c:pt>
                <c:pt idx="4400">
                  <c:v>8.3925000000000001</c:v>
                </c:pt>
                <c:pt idx="4401">
                  <c:v>8.3949999999999996</c:v>
                </c:pt>
                <c:pt idx="4402">
                  <c:v>8.3970000000000002</c:v>
                </c:pt>
                <c:pt idx="4403">
                  <c:v>8.3989999999999991</c:v>
                </c:pt>
                <c:pt idx="4404">
                  <c:v>8.4004999999999992</c:v>
                </c:pt>
                <c:pt idx="4405">
                  <c:v>8.4030000000000005</c:v>
                </c:pt>
                <c:pt idx="4406">
                  <c:v>8.4049999999999994</c:v>
                </c:pt>
                <c:pt idx="4407">
                  <c:v>8.4075000000000006</c:v>
                </c:pt>
                <c:pt idx="4408">
                  <c:v>8.41</c:v>
                </c:pt>
                <c:pt idx="4409">
                  <c:v>8.4124999999999996</c:v>
                </c:pt>
                <c:pt idx="4410">
                  <c:v>8.4139999999999997</c:v>
                </c:pt>
                <c:pt idx="4411">
                  <c:v>8.4164999999999992</c:v>
                </c:pt>
                <c:pt idx="4412">
                  <c:v>8.4190000000000005</c:v>
                </c:pt>
                <c:pt idx="4413">
                  <c:v>8.4209999999999994</c:v>
                </c:pt>
                <c:pt idx="4414">
                  <c:v>8.4235000000000007</c:v>
                </c:pt>
                <c:pt idx="4415">
                  <c:v>8.4254999999999995</c:v>
                </c:pt>
                <c:pt idx="4416">
                  <c:v>8.4280000000000008</c:v>
                </c:pt>
                <c:pt idx="4417">
                  <c:v>8.4305000000000003</c:v>
                </c:pt>
                <c:pt idx="4418">
                  <c:v>8.4320000000000004</c:v>
                </c:pt>
                <c:pt idx="4419">
                  <c:v>8.4339999999999993</c:v>
                </c:pt>
                <c:pt idx="4420">
                  <c:v>8.4359999999999999</c:v>
                </c:pt>
                <c:pt idx="4421">
                  <c:v>8.4380000000000006</c:v>
                </c:pt>
                <c:pt idx="4422">
                  <c:v>8.4405000000000001</c:v>
                </c:pt>
                <c:pt idx="4423">
                  <c:v>8.4425000000000008</c:v>
                </c:pt>
                <c:pt idx="4424">
                  <c:v>8.4440000000000008</c:v>
                </c:pt>
                <c:pt idx="4425">
                  <c:v>8.4454999999999991</c:v>
                </c:pt>
                <c:pt idx="4426">
                  <c:v>8.4484999999999992</c:v>
                </c:pt>
                <c:pt idx="4427">
                  <c:v>8.4504999999999999</c:v>
                </c:pt>
                <c:pt idx="4428">
                  <c:v>8.4525000000000006</c:v>
                </c:pt>
                <c:pt idx="4429">
                  <c:v>8.4540000000000006</c:v>
                </c:pt>
                <c:pt idx="4430">
                  <c:v>8.4565000000000001</c:v>
                </c:pt>
                <c:pt idx="4431">
                  <c:v>8.4589999999999996</c:v>
                </c:pt>
                <c:pt idx="4432">
                  <c:v>8.4614999999999991</c:v>
                </c:pt>
                <c:pt idx="4433">
                  <c:v>8.4634999999999998</c:v>
                </c:pt>
                <c:pt idx="4434">
                  <c:v>8.4659999999999993</c:v>
                </c:pt>
                <c:pt idx="4435">
                  <c:v>8.468</c:v>
                </c:pt>
                <c:pt idx="4436">
                  <c:v>8.4695</c:v>
                </c:pt>
                <c:pt idx="4437">
                  <c:v>8.4719999999999995</c:v>
                </c:pt>
                <c:pt idx="4438">
                  <c:v>8.4734999999999996</c:v>
                </c:pt>
                <c:pt idx="4439">
                  <c:v>8.4755000000000003</c:v>
                </c:pt>
                <c:pt idx="4440">
                  <c:v>8.4770000000000003</c:v>
                </c:pt>
                <c:pt idx="4441">
                  <c:v>8.48</c:v>
                </c:pt>
                <c:pt idx="4442">
                  <c:v>8.4819999999999993</c:v>
                </c:pt>
                <c:pt idx="4443">
                  <c:v>8.484</c:v>
                </c:pt>
                <c:pt idx="4444">
                  <c:v>8.4860000000000007</c:v>
                </c:pt>
                <c:pt idx="4445">
                  <c:v>8.4890000000000008</c:v>
                </c:pt>
                <c:pt idx="4446">
                  <c:v>8.4909999999999997</c:v>
                </c:pt>
                <c:pt idx="4447">
                  <c:v>8.4930000000000003</c:v>
                </c:pt>
                <c:pt idx="4448">
                  <c:v>8.4949999999999992</c:v>
                </c:pt>
                <c:pt idx="4449">
                  <c:v>8.4975000000000005</c:v>
                </c:pt>
                <c:pt idx="4450">
                  <c:v>8.5005000000000006</c:v>
                </c:pt>
                <c:pt idx="4451">
                  <c:v>8.5030000000000001</c:v>
                </c:pt>
                <c:pt idx="4452">
                  <c:v>8.5050000000000008</c:v>
                </c:pt>
                <c:pt idx="4453">
                  <c:v>8.5069999999999997</c:v>
                </c:pt>
                <c:pt idx="4454">
                  <c:v>8.5090000000000003</c:v>
                </c:pt>
                <c:pt idx="4455">
                  <c:v>8.5109999999999992</c:v>
                </c:pt>
                <c:pt idx="4456">
                  <c:v>8.5129999999999999</c:v>
                </c:pt>
                <c:pt idx="4457">
                  <c:v>8.5139999999999993</c:v>
                </c:pt>
                <c:pt idx="4458">
                  <c:v>8.5165000000000006</c:v>
                </c:pt>
                <c:pt idx="4459">
                  <c:v>8.5184999999999995</c:v>
                </c:pt>
                <c:pt idx="4460">
                  <c:v>8.5210000000000008</c:v>
                </c:pt>
                <c:pt idx="4461">
                  <c:v>8.5235000000000003</c:v>
                </c:pt>
                <c:pt idx="4462">
                  <c:v>8.5250000000000004</c:v>
                </c:pt>
                <c:pt idx="4463">
                  <c:v>8.5269999999999992</c:v>
                </c:pt>
                <c:pt idx="4464">
                  <c:v>8.5289999999999999</c:v>
                </c:pt>
                <c:pt idx="4465">
                  <c:v>8.5314999999999994</c:v>
                </c:pt>
                <c:pt idx="4466">
                  <c:v>8.5335000000000001</c:v>
                </c:pt>
                <c:pt idx="4467">
                  <c:v>8.5355000000000008</c:v>
                </c:pt>
                <c:pt idx="4468">
                  <c:v>8.5374999999999996</c:v>
                </c:pt>
                <c:pt idx="4469">
                  <c:v>8.5404999999999998</c:v>
                </c:pt>
                <c:pt idx="4470">
                  <c:v>8.5425000000000004</c:v>
                </c:pt>
                <c:pt idx="4471">
                  <c:v>8.5444999999999993</c:v>
                </c:pt>
                <c:pt idx="4472">
                  <c:v>8.5465</c:v>
                </c:pt>
                <c:pt idx="4473">
                  <c:v>8.5489999999999995</c:v>
                </c:pt>
                <c:pt idx="4474">
                  <c:v>8.5504999999999995</c:v>
                </c:pt>
                <c:pt idx="4475">
                  <c:v>8.5525000000000002</c:v>
                </c:pt>
                <c:pt idx="4476">
                  <c:v>8.5545000000000009</c:v>
                </c:pt>
                <c:pt idx="4477">
                  <c:v>8.5564999999999998</c:v>
                </c:pt>
                <c:pt idx="4478">
                  <c:v>8.5594999999999999</c:v>
                </c:pt>
                <c:pt idx="4479">
                  <c:v>8.5619999999999994</c:v>
                </c:pt>
                <c:pt idx="4480">
                  <c:v>8.5634999999999994</c:v>
                </c:pt>
                <c:pt idx="4481">
                  <c:v>8.5655000000000001</c:v>
                </c:pt>
                <c:pt idx="4482">
                  <c:v>8.5675000000000008</c:v>
                </c:pt>
                <c:pt idx="4483">
                  <c:v>8.57</c:v>
                </c:pt>
                <c:pt idx="4484">
                  <c:v>8.5719999999999992</c:v>
                </c:pt>
                <c:pt idx="4485">
                  <c:v>8.5734999999999992</c:v>
                </c:pt>
                <c:pt idx="4486">
                  <c:v>8.5754999999999999</c:v>
                </c:pt>
                <c:pt idx="4487">
                  <c:v>8.5775000000000006</c:v>
                </c:pt>
                <c:pt idx="4488">
                  <c:v>8.58</c:v>
                </c:pt>
                <c:pt idx="4489">
                  <c:v>8.5824999999999996</c:v>
                </c:pt>
                <c:pt idx="4490">
                  <c:v>8.5839999999999996</c:v>
                </c:pt>
                <c:pt idx="4491">
                  <c:v>8.5860000000000003</c:v>
                </c:pt>
                <c:pt idx="4492">
                  <c:v>8.5879999999999992</c:v>
                </c:pt>
                <c:pt idx="4493">
                  <c:v>8.59</c:v>
                </c:pt>
                <c:pt idx="4494">
                  <c:v>8.5920000000000005</c:v>
                </c:pt>
                <c:pt idx="4495">
                  <c:v>8.5945</c:v>
                </c:pt>
                <c:pt idx="4496">
                  <c:v>8.5965000000000007</c:v>
                </c:pt>
                <c:pt idx="4497">
                  <c:v>8.5995000000000008</c:v>
                </c:pt>
                <c:pt idx="4498">
                  <c:v>8.6020000000000003</c:v>
                </c:pt>
                <c:pt idx="4499">
                  <c:v>8.6050000000000004</c:v>
                </c:pt>
                <c:pt idx="4500">
                  <c:v>8.6069999999999993</c:v>
                </c:pt>
                <c:pt idx="4501">
                  <c:v>8.609</c:v>
                </c:pt>
                <c:pt idx="4502">
                  <c:v>8.6110000000000007</c:v>
                </c:pt>
                <c:pt idx="4503">
                  <c:v>8.6135000000000002</c:v>
                </c:pt>
                <c:pt idx="4504">
                  <c:v>8.6159999999999997</c:v>
                </c:pt>
                <c:pt idx="4505">
                  <c:v>8.6174999999999997</c:v>
                </c:pt>
                <c:pt idx="4506">
                  <c:v>8.6199999999999992</c:v>
                </c:pt>
                <c:pt idx="4507">
                  <c:v>8.6219999999999999</c:v>
                </c:pt>
                <c:pt idx="4508">
                  <c:v>8.6244999999999994</c:v>
                </c:pt>
                <c:pt idx="4509">
                  <c:v>8.6259999999999994</c:v>
                </c:pt>
                <c:pt idx="4510">
                  <c:v>8.6280000000000001</c:v>
                </c:pt>
                <c:pt idx="4511">
                  <c:v>8.6300000000000008</c:v>
                </c:pt>
                <c:pt idx="4512">
                  <c:v>8.6319999999999997</c:v>
                </c:pt>
                <c:pt idx="4513">
                  <c:v>8.6344999999999992</c:v>
                </c:pt>
                <c:pt idx="4514">
                  <c:v>8.6364999999999998</c:v>
                </c:pt>
                <c:pt idx="4515">
                  <c:v>8.6389999999999993</c:v>
                </c:pt>
                <c:pt idx="4516">
                  <c:v>8.6415000000000006</c:v>
                </c:pt>
                <c:pt idx="4517">
                  <c:v>8.6445000000000007</c:v>
                </c:pt>
                <c:pt idx="4518">
                  <c:v>8.6464999999999996</c:v>
                </c:pt>
                <c:pt idx="4519">
                  <c:v>8.6485000000000003</c:v>
                </c:pt>
                <c:pt idx="4520">
                  <c:v>8.6509999999999998</c:v>
                </c:pt>
                <c:pt idx="4521">
                  <c:v>8.6539999999999999</c:v>
                </c:pt>
                <c:pt idx="4522">
                  <c:v>8.6564999999999994</c:v>
                </c:pt>
                <c:pt idx="4523">
                  <c:v>8.6590000000000007</c:v>
                </c:pt>
                <c:pt idx="4524">
                  <c:v>8.6605000000000008</c:v>
                </c:pt>
                <c:pt idx="4525">
                  <c:v>8.6635000000000009</c:v>
                </c:pt>
                <c:pt idx="4526">
                  <c:v>8.6654999999999998</c:v>
                </c:pt>
                <c:pt idx="4527">
                  <c:v>8.6675000000000004</c:v>
                </c:pt>
                <c:pt idx="4528">
                  <c:v>8.6694999999999993</c:v>
                </c:pt>
                <c:pt idx="4529">
                  <c:v>8.6709999999999994</c:v>
                </c:pt>
                <c:pt idx="4530">
                  <c:v>8.673</c:v>
                </c:pt>
                <c:pt idx="4531">
                  <c:v>8.6750000000000007</c:v>
                </c:pt>
                <c:pt idx="4532">
                  <c:v>8.6775000000000002</c:v>
                </c:pt>
                <c:pt idx="4533">
                  <c:v>8.6795000000000009</c:v>
                </c:pt>
                <c:pt idx="4534">
                  <c:v>8.6809999999999992</c:v>
                </c:pt>
                <c:pt idx="4535">
                  <c:v>8.6829999999999998</c:v>
                </c:pt>
                <c:pt idx="4536">
                  <c:v>8.6850000000000005</c:v>
                </c:pt>
                <c:pt idx="4537">
                  <c:v>8.6869999999999994</c:v>
                </c:pt>
                <c:pt idx="4538">
                  <c:v>8.6890000000000001</c:v>
                </c:pt>
                <c:pt idx="4539">
                  <c:v>8.6910000000000007</c:v>
                </c:pt>
                <c:pt idx="4540">
                  <c:v>8.6925000000000008</c:v>
                </c:pt>
                <c:pt idx="4541">
                  <c:v>8.6954999999999991</c:v>
                </c:pt>
                <c:pt idx="4542">
                  <c:v>8.6980000000000004</c:v>
                </c:pt>
                <c:pt idx="4543">
                  <c:v>8.7004999999999999</c:v>
                </c:pt>
                <c:pt idx="4544">
                  <c:v>8.7025000000000006</c:v>
                </c:pt>
                <c:pt idx="4545">
                  <c:v>8.7044999999999995</c:v>
                </c:pt>
                <c:pt idx="4546">
                  <c:v>8.7070000000000007</c:v>
                </c:pt>
                <c:pt idx="4547">
                  <c:v>8.7095000000000002</c:v>
                </c:pt>
                <c:pt idx="4548">
                  <c:v>8.7114999999999991</c:v>
                </c:pt>
                <c:pt idx="4549">
                  <c:v>8.7144999999999992</c:v>
                </c:pt>
                <c:pt idx="4550">
                  <c:v>8.7174999999999994</c:v>
                </c:pt>
                <c:pt idx="4551">
                  <c:v>8.7195</c:v>
                </c:pt>
                <c:pt idx="4552">
                  <c:v>8.7219999999999995</c:v>
                </c:pt>
                <c:pt idx="4553">
                  <c:v>8.7245000000000008</c:v>
                </c:pt>
                <c:pt idx="4554">
                  <c:v>8.7264999999999997</c:v>
                </c:pt>
                <c:pt idx="4555">
                  <c:v>8.7285000000000004</c:v>
                </c:pt>
                <c:pt idx="4556">
                  <c:v>8.7309999999999999</c:v>
                </c:pt>
                <c:pt idx="4557">
                  <c:v>8.7334999999999994</c:v>
                </c:pt>
                <c:pt idx="4558">
                  <c:v>8.7364999999999995</c:v>
                </c:pt>
                <c:pt idx="4559">
                  <c:v>8.7385000000000002</c:v>
                </c:pt>
                <c:pt idx="4560">
                  <c:v>8.7405000000000008</c:v>
                </c:pt>
                <c:pt idx="4561">
                  <c:v>8.7430000000000003</c:v>
                </c:pt>
                <c:pt idx="4562">
                  <c:v>8.7449999999999992</c:v>
                </c:pt>
                <c:pt idx="4563">
                  <c:v>8.7475000000000005</c:v>
                </c:pt>
                <c:pt idx="4564">
                  <c:v>8.7494999999999994</c:v>
                </c:pt>
                <c:pt idx="4565">
                  <c:v>8.7520000000000007</c:v>
                </c:pt>
                <c:pt idx="4566">
                  <c:v>8.7550000000000008</c:v>
                </c:pt>
                <c:pt idx="4567">
                  <c:v>8.7575000000000003</c:v>
                </c:pt>
                <c:pt idx="4568">
                  <c:v>8.76</c:v>
                </c:pt>
                <c:pt idx="4569">
                  <c:v>8.7620000000000005</c:v>
                </c:pt>
                <c:pt idx="4570">
                  <c:v>8.7639999999999993</c:v>
                </c:pt>
                <c:pt idx="4571">
                  <c:v>8.7665000000000006</c:v>
                </c:pt>
                <c:pt idx="4572">
                  <c:v>8.7684999999999995</c:v>
                </c:pt>
                <c:pt idx="4573">
                  <c:v>8.7705000000000002</c:v>
                </c:pt>
                <c:pt idx="4574">
                  <c:v>8.7729999999999997</c:v>
                </c:pt>
                <c:pt idx="4575">
                  <c:v>8.7754999999999992</c:v>
                </c:pt>
                <c:pt idx="4576">
                  <c:v>8.7774999999999999</c:v>
                </c:pt>
                <c:pt idx="4577">
                  <c:v>8.7799999999999994</c:v>
                </c:pt>
                <c:pt idx="4578">
                  <c:v>8.7825000000000006</c:v>
                </c:pt>
                <c:pt idx="4579">
                  <c:v>8.7840000000000007</c:v>
                </c:pt>
                <c:pt idx="4580">
                  <c:v>8.7865000000000002</c:v>
                </c:pt>
                <c:pt idx="4581">
                  <c:v>8.7889999999999997</c:v>
                </c:pt>
                <c:pt idx="4582">
                  <c:v>8.7910000000000004</c:v>
                </c:pt>
                <c:pt idx="4583">
                  <c:v>8.7929999999999993</c:v>
                </c:pt>
                <c:pt idx="4584">
                  <c:v>8.7959999999999994</c:v>
                </c:pt>
                <c:pt idx="4585">
                  <c:v>8.7985000000000007</c:v>
                </c:pt>
                <c:pt idx="4586">
                  <c:v>8.8010000000000002</c:v>
                </c:pt>
                <c:pt idx="4587">
                  <c:v>8.8030000000000008</c:v>
                </c:pt>
                <c:pt idx="4588">
                  <c:v>8.8045000000000009</c:v>
                </c:pt>
                <c:pt idx="4589">
                  <c:v>8.8070000000000004</c:v>
                </c:pt>
                <c:pt idx="4590">
                  <c:v>8.8089999999999993</c:v>
                </c:pt>
                <c:pt idx="4591">
                  <c:v>8.8104999999999993</c:v>
                </c:pt>
                <c:pt idx="4592">
                  <c:v>8.8125</c:v>
                </c:pt>
                <c:pt idx="4593">
                  <c:v>8.8155000000000001</c:v>
                </c:pt>
                <c:pt idx="4594">
                  <c:v>8.8179999999999996</c:v>
                </c:pt>
                <c:pt idx="4595">
                  <c:v>8.82</c:v>
                </c:pt>
                <c:pt idx="4596">
                  <c:v>8.8219999999999992</c:v>
                </c:pt>
                <c:pt idx="4597">
                  <c:v>8.8245000000000005</c:v>
                </c:pt>
                <c:pt idx="4598">
                  <c:v>8.827</c:v>
                </c:pt>
                <c:pt idx="4599">
                  <c:v>8.8290000000000006</c:v>
                </c:pt>
                <c:pt idx="4600">
                  <c:v>8.8305000000000007</c:v>
                </c:pt>
                <c:pt idx="4601">
                  <c:v>8.8335000000000008</c:v>
                </c:pt>
                <c:pt idx="4602">
                  <c:v>8.8364999999999991</c:v>
                </c:pt>
                <c:pt idx="4603">
                  <c:v>8.8384999999999998</c:v>
                </c:pt>
                <c:pt idx="4604">
                  <c:v>8.8409999999999993</c:v>
                </c:pt>
                <c:pt idx="4605">
                  <c:v>8.843</c:v>
                </c:pt>
                <c:pt idx="4606">
                  <c:v>8.8450000000000006</c:v>
                </c:pt>
                <c:pt idx="4607">
                  <c:v>8.8469999999999995</c:v>
                </c:pt>
                <c:pt idx="4608">
                  <c:v>8.8490000000000002</c:v>
                </c:pt>
                <c:pt idx="4609">
                  <c:v>8.8505000000000003</c:v>
                </c:pt>
                <c:pt idx="4610">
                  <c:v>8.8529999999999998</c:v>
                </c:pt>
                <c:pt idx="4611">
                  <c:v>8.8550000000000004</c:v>
                </c:pt>
                <c:pt idx="4612">
                  <c:v>8.8574999999999999</c:v>
                </c:pt>
                <c:pt idx="4613">
                  <c:v>8.8595000000000006</c:v>
                </c:pt>
                <c:pt idx="4614">
                  <c:v>8.8614999999999995</c:v>
                </c:pt>
                <c:pt idx="4615">
                  <c:v>8.8635000000000002</c:v>
                </c:pt>
                <c:pt idx="4616">
                  <c:v>8.8655000000000008</c:v>
                </c:pt>
                <c:pt idx="4617">
                  <c:v>8.8674999999999997</c:v>
                </c:pt>
                <c:pt idx="4618">
                  <c:v>8.8695000000000004</c:v>
                </c:pt>
                <c:pt idx="4619">
                  <c:v>8.8719999999999999</c:v>
                </c:pt>
                <c:pt idx="4620">
                  <c:v>8.875</c:v>
                </c:pt>
                <c:pt idx="4621">
                  <c:v>8.8774999999999995</c:v>
                </c:pt>
                <c:pt idx="4622">
                  <c:v>8.8800000000000008</c:v>
                </c:pt>
                <c:pt idx="4623">
                  <c:v>8.8825000000000003</c:v>
                </c:pt>
                <c:pt idx="4624">
                  <c:v>8.8849999999999998</c:v>
                </c:pt>
                <c:pt idx="4625">
                  <c:v>8.8870000000000005</c:v>
                </c:pt>
                <c:pt idx="4626">
                  <c:v>8.8889999999999993</c:v>
                </c:pt>
                <c:pt idx="4627">
                  <c:v>8.891</c:v>
                </c:pt>
                <c:pt idx="4628">
                  <c:v>8.8934999999999995</c:v>
                </c:pt>
                <c:pt idx="4629">
                  <c:v>8.8960000000000008</c:v>
                </c:pt>
                <c:pt idx="4630">
                  <c:v>8.8975000000000009</c:v>
                </c:pt>
                <c:pt idx="4631">
                  <c:v>8.8994999999999997</c:v>
                </c:pt>
                <c:pt idx="4632">
                  <c:v>8.9019999999999992</c:v>
                </c:pt>
                <c:pt idx="4633">
                  <c:v>8.9039999999999999</c:v>
                </c:pt>
                <c:pt idx="4634">
                  <c:v>8.9064999999999994</c:v>
                </c:pt>
                <c:pt idx="4635">
                  <c:v>8.9085000000000001</c:v>
                </c:pt>
                <c:pt idx="4636">
                  <c:v>8.91</c:v>
                </c:pt>
                <c:pt idx="4637">
                  <c:v>8.9120000000000008</c:v>
                </c:pt>
                <c:pt idx="4638">
                  <c:v>8.9149999999999991</c:v>
                </c:pt>
                <c:pt idx="4639">
                  <c:v>8.9175000000000004</c:v>
                </c:pt>
                <c:pt idx="4640">
                  <c:v>8.9194999999999993</c:v>
                </c:pt>
                <c:pt idx="4641">
                  <c:v>8.9220000000000006</c:v>
                </c:pt>
                <c:pt idx="4642">
                  <c:v>8.9239999999999995</c:v>
                </c:pt>
                <c:pt idx="4643">
                  <c:v>8.9254999999999995</c:v>
                </c:pt>
                <c:pt idx="4644">
                  <c:v>8.9280000000000008</c:v>
                </c:pt>
                <c:pt idx="4645">
                  <c:v>8.93</c:v>
                </c:pt>
                <c:pt idx="4646">
                  <c:v>8.9324999999999992</c:v>
                </c:pt>
                <c:pt idx="4647">
                  <c:v>8.9350000000000005</c:v>
                </c:pt>
                <c:pt idx="4648">
                  <c:v>8.9375</c:v>
                </c:pt>
                <c:pt idx="4649">
                  <c:v>8.94</c:v>
                </c:pt>
                <c:pt idx="4650">
                  <c:v>8.9425000000000008</c:v>
                </c:pt>
                <c:pt idx="4651">
                  <c:v>8.9450000000000003</c:v>
                </c:pt>
                <c:pt idx="4652">
                  <c:v>8.9469999999999992</c:v>
                </c:pt>
                <c:pt idx="4653">
                  <c:v>8.9495000000000005</c:v>
                </c:pt>
                <c:pt idx="4654">
                  <c:v>8.9514999999999993</c:v>
                </c:pt>
                <c:pt idx="4655">
                  <c:v>8.9544999999999995</c:v>
                </c:pt>
                <c:pt idx="4656">
                  <c:v>8.9565000000000001</c:v>
                </c:pt>
                <c:pt idx="4657">
                  <c:v>8.9585000000000008</c:v>
                </c:pt>
                <c:pt idx="4658">
                  <c:v>8.9610000000000003</c:v>
                </c:pt>
                <c:pt idx="4659">
                  <c:v>8.9625000000000004</c:v>
                </c:pt>
                <c:pt idx="4660">
                  <c:v>8.9644999999999992</c:v>
                </c:pt>
                <c:pt idx="4661">
                  <c:v>8.9670000000000005</c:v>
                </c:pt>
                <c:pt idx="4662">
                  <c:v>8.9689999999999994</c:v>
                </c:pt>
                <c:pt idx="4663">
                  <c:v>8.9704999999999995</c:v>
                </c:pt>
                <c:pt idx="4664">
                  <c:v>8.9730000000000008</c:v>
                </c:pt>
                <c:pt idx="4665">
                  <c:v>8.9760000000000009</c:v>
                </c:pt>
                <c:pt idx="4666">
                  <c:v>8.9779999999999998</c:v>
                </c:pt>
                <c:pt idx="4667">
                  <c:v>8.98</c:v>
                </c:pt>
                <c:pt idx="4668">
                  <c:v>8.9819999999999993</c:v>
                </c:pt>
                <c:pt idx="4669">
                  <c:v>8.984</c:v>
                </c:pt>
                <c:pt idx="4670">
                  <c:v>8.9864999999999995</c:v>
                </c:pt>
                <c:pt idx="4671">
                  <c:v>8.9885000000000002</c:v>
                </c:pt>
                <c:pt idx="4672">
                  <c:v>8.9905000000000008</c:v>
                </c:pt>
                <c:pt idx="4673">
                  <c:v>8.9930000000000003</c:v>
                </c:pt>
                <c:pt idx="4674">
                  <c:v>8.9960000000000004</c:v>
                </c:pt>
                <c:pt idx="4675">
                  <c:v>8.9984999999999999</c:v>
                </c:pt>
                <c:pt idx="4676">
                  <c:v>9.0005000000000006</c:v>
                </c:pt>
                <c:pt idx="4677">
                  <c:v>9.0024999999999995</c:v>
                </c:pt>
                <c:pt idx="4678">
                  <c:v>9.0045000000000002</c:v>
                </c:pt>
                <c:pt idx="4679">
                  <c:v>9.0065000000000008</c:v>
                </c:pt>
                <c:pt idx="4680">
                  <c:v>9.0090000000000003</c:v>
                </c:pt>
                <c:pt idx="4681">
                  <c:v>9.0114999999999998</c:v>
                </c:pt>
                <c:pt idx="4682">
                  <c:v>9.0129999999999999</c:v>
                </c:pt>
                <c:pt idx="4683">
                  <c:v>9.0154999999999994</c:v>
                </c:pt>
                <c:pt idx="4684">
                  <c:v>9.0180000000000007</c:v>
                </c:pt>
                <c:pt idx="4685">
                  <c:v>9.0205000000000002</c:v>
                </c:pt>
                <c:pt idx="4686">
                  <c:v>9.0225000000000009</c:v>
                </c:pt>
                <c:pt idx="4687">
                  <c:v>9.0244999999999997</c:v>
                </c:pt>
                <c:pt idx="4688">
                  <c:v>9.0269999999999992</c:v>
                </c:pt>
                <c:pt idx="4689">
                  <c:v>9.0289999999999999</c:v>
                </c:pt>
                <c:pt idx="4690">
                  <c:v>9.0310000000000006</c:v>
                </c:pt>
                <c:pt idx="4691">
                  <c:v>9.0340000000000007</c:v>
                </c:pt>
                <c:pt idx="4692">
                  <c:v>9.0359999999999996</c:v>
                </c:pt>
                <c:pt idx="4693">
                  <c:v>9.0385000000000009</c:v>
                </c:pt>
                <c:pt idx="4694">
                  <c:v>9.0404999999999998</c:v>
                </c:pt>
                <c:pt idx="4695">
                  <c:v>9.0425000000000004</c:v>
                </c:pt>
                <c:pt idx="4696">
                  <c:v>9.0444999999999993</c:v>
                </c:pt>
                <c:pt idx="4697">
                  <c:v>9.0465</c:v>
                </c:pt>
                <c:pt idx="4698">
                  <c:v>9.0485000000000007</c:v>
                </c:pt>
                <c:pt idx="4699">
                  <c:v>9.0500000000000007</c:v>
                </c:pt>
                <c:pt idx="4700">
                  <c:v>9.0519999999999996</c:v>
                </c:pt>
                <c:pt idx="4701">
                  <c:v>9.0549999999999997</c:v>
                </c:pt>
                <c:pt idx="4702">
                  <c:v>9.0570000000000004</c:v>
                </c:pt>
                <c:pt idx="4703">
                  <c:v>9.0594999999999999</c:v>
                </c:pt>
                <c:pt idx="4704">
                  <c:v>9.0615000000000006</c:v>
                </c:pt>
                <c:pt idx="4705">
                  <c:v>9.0640000000000001</c:v>
                </c:pt>
                <c:pt idx="4706">
                  <c:v>9.0655000000000001</c:v>
                </c:pt>
                <c:pt idx="4707">
                  <c:v>9.0675000000000008</c:v>
                </c:pt>
                <c:pt idx="4708">
                  <c:v>9.0694999999999997</c:v>
                </c:pt>
                <c:pt idx="4709">
                  <c:v>9.0715000000000003</c:v>
                </c:pt>
                <c:pt idx="4710">
                  <c:v>9.0734999999999992</c:v>
                </c:pt>
                <c:pt idx="4711">
                  <c:v>9.0760000000000005</c:v>
                </c:pt>
                <c:pt idx="4712">
                  <c:v>9.0785</c:v>
                </c:pt>
                <c:pt idx="4713">
                  <c:v>9.0805000000000007</c:v>
                </c:pt>
                <c:pt idx="4714">
                  <c:v>9.0824999999999996</c:v>
                </c:pt>
                <c:pt idx="4715">
                  <c:v>9.0845000000000002</c:v>
                </c:pt>
                <c:pt idx="4716">
                  <c:v>9.0869999999999997</c:v>
                </c:pt>
                <c:pt idx="4717">
                  <c:v>9.0890000000000004</c:v>
                </c:pt>
                <c:pt idx="4718">
                  <c:v>9.0914999999999999</c:v>
                </c:pt>
                <c:pt idx="4719">
                  <c:v>9.0939999999999994</c:v>
                </c:pt>
                <c:pt idx="4720">
                  <c:v>9.0969999999999995</c:v>
                </c:pt>
                <c:pt idx="4721">
                  <c:v>9.0995000000000008</c:v>
                </c:pt>
                <c:pt idx="4722">
                  <c:v>9.1020000000000003</c:v>
                </c:pt>
                <c:pt idx="4723">
                  <c:v>9.1039999999999992</c:v>
                </c:pt>
                <c:pt idx="4724">
                  <c:v>9.1065000000000005</c:v>
                </c:pt>
                <c:pt idx="4725">
                  <c:v>9.109</c:v>
                </c:pt>
                <c:pt idx="4726">
                  <c:v>9.1110000000000007</c:v>
                </c:pt>
                <c:pt idx="4727">
                  <c:v>9.1129999999999995</c:v>
                </c:pt>
                <c:pt idx="4728">
                  <c:v>9.1150000000000002</c:v>
                </c:pt>
                <c:pt idx="4729">
                  <c:v>9.1170000000000009</c:v>
                </c:pt>
                <c:pt idx="4730">
                  <c:v>9.1195000000000004</c:v>
                </c:pt>
                <c:pt idx="4731">
                  <c:v>9.1214999999999993</c:v>
                </c:pt>
                <c:pt idx="4732">
                  <c:v>9.1229999999999993</c:v>
                </c:pt>
                <c:pt idx="4733">
                  <c:v>9.1255000000000006</c:v>
                </c:pt>
                <c:pt idx="4734">
                  <c:v>9.1280000000000001</c:v>
                </c:pt>
                <c:pt idx="4735">
                  <c:v>9.1304999999999996</c:v>
                </c:pt>
                <c:pt idx="4736">
                  <c:v>9.1325000000000003</c:v>
                </c:pt>
                <c:pt idx="4737">
                  <c:v>9.1355000000000004</c:v>
                </c:pt>
                <c:pt idx="4738">
                  <c:v>9.1379999999999999</c:v>
                </c:pt>
                <c:pt idx="4739">
                  <c:v>9.14</c:v>
                </c:pt>
                <c:pt idx="4740">
                  <c:v>9.1419999999999995</c:v>
                </c:pt>
                <c:pt idx="4741">
                  <c:v>9.1440000000000001</c:v>
                </c:pt>
                <c:pt idx="4742">
                  <c:v>9.1470000000000002</c:v>
                </c:pt>
                <c:pt idx="4743">
                  <c:v>9.1489999999999991</c:v>
                </c:pt>
                <c:pt idx="4744">
                  <c:v>9.1515000000000004</c:v>
                </c:pt>
                <c:pt idx="4745">
                  <c:v>9.1534999999999993</c:v>
                </c:pt>
                <c:pt idx="4746">
                  <c:v>9.1555</c:v>
                </c:pt>
                <c:pt idx="4747">
                  <c:v>9.1585000000000001</c:v>
                </c:pt>
                <c:pt idx="4748">
                  <c:v>9.16</c:v>
                </c:pt>
                <c:pt idx="4749">
                  <c:v>9.1620000000000008</c:v>
                </c:pt>
                <c:pt idx="4750">
                  <c:v>9.1639999999999997</c:v>
                </c:pt>
                <c:pt idx="4751">
                  <c:v>9.1664999999999992</c:v>
                </c:pt>
                <c:pt idx="4752">
                  <c:v>9.1694999999999993</c:v>
                </c:pt>
                <c:pt idx="4753">
                  <c:v>9.1715</c:v>
                </c:pt>
                <c:pt idx="4754">
                  <c:v>9.1735000000000007</c:v>
                </c:pt>
                <c:pt idx="4755">
                  <c:v>9.1760000000000002</c:v>
                </c:pt>
                <c:pt idx="4756">
                  <c:v>9.1780000000000008</c:v>
                </c:pt>
                <c:pt idx="4757">
                  <c:v>9.18</c:v>
                </c:pt>
                <c:pt idx="4758">
                  <c:v>9.1820000000000004</c:v>
                </c:pt>
                <c:pt idx="4759">
                  <c:v>9.1829999999999998</c:v>
                </c:pt>
                <c:pt idx="4760">
                  <c:v>9.1850000000000005</c:v>
                </c:pt>
                <c:pt idx="4761">
                  <c:v>9.1869999999999994</c:v>
                </c:pt>
                <c:pt idx="4762">
                  <c:v>9.1890000000000001</c:v>
                </c:pt>
                <c:pt idx="4763">
                  <c:v>9.1914999999999996</c:v>
                </c:pt>
                <c:pt idx="4764">
                  <c:v>9.1935000000000002</c:v>
                </c:pt>
                <c:pt idx="4765">
                  <c:v>9.1959999999999997</c:v>
                </c:pt>
                <c:pt idx="4766">
                  <c:v>9.1984999999999992</c:v>
                </c:pt>
                <c:pt idx="4767">
                  <c:v>9.2010000000000005</c:v>
                </c:pt>
                <c:pt idx="4768">
                  <c:v>9.2025000000000006</c:v>
                </c:pt>
                <c:pt idx="4769">
                  <c:v>9.2050000000000001</c:v>
                </c:pt>
                <c:pt idx="4770">
                  <c:v>9.2074999999999996</c:v>
                </c:pt>
                <c:pt idx="4771">
                  <c:v>9.2104999999999997</c:v>
                </c:pt>
                <c:pt idx="4772">
                  <c:v>9.2125000000000004</c:v>
                </c:pt>
                <c:pt idx="4773">
                  <c:v>9.2144999999999992</c:v>
                </c:pt>
                <c:pt idx="4774">
                  <c:v>9.2164999999999999</c:v>
                </c:pt>
                <c:pt idx="4775">
                  <c:v>9.2189999999999994</c:v>
                </c:pt>
                <c:pt idx="4776">
                  <c:v>9.2210000000000001</c:v>
                </c:pt>
                <c:pt idx="4777">
                  <c:v>9.2230000000000008</c:v>
                </c:pt>
                <c:pt idx="4778">
                  <c:v>9.2249999999999996</c:v>
                </c:pt>
                <c:pt idx="4779">
                  <c:v>9.2274999999999991</c:v>
                </c:pt>
                <c:pt idx="4780">
                  <c:v>9.23</c:v>
                </c:pt>
                <c:pt idx="4781">
                  <c:v>9.2315000000000005</c:v>
                </c:pt>
                <c:pt idx="4782">
                  <c:v>9.234</c:v>
                </c:pt>
                <c:pt idx="4783">
                  <c:v>9.2360000000000007</c:v>
                </c:pt>
                <c:pt idx="4784">
                  <c:v>9.2390000000000008</c:v>
                </c:pt>
                <c:pt idx="4785">
                  <c:v>9.2405000000000008</c:v>
                </c:pt>
                <c:pt idx="4786">
                  <c:v>9.2424999999999997</c:v>
                </c:pt>
                <c:pt idx="4787">
                  <c:v>9.2445000000000004</c:v>
                </c:pt>
                <c:pt idx="4788">
                  <c:v>9.2469999999999999</c:v>
                </c:pt>
                <c:pt idx="4789">
                  <c:v>9.2494999999999994</c:v>
                </c:pt>
                <c:pt idx="4790">
                  <c:v>9.2515000000000001</c:v>
                </c:pt>
                <c:pt idx="4791">
                  <c:v>9.2530000000000001</c:v>
                </c:pt>
                <c:pt idx="4792">
                  <c:v>9.2554999999999996</c:v>
                </c:pt>
                <c:pt idx="4793">
                  <c:v>9.2575000000000003</c:v>
                </c:pt>
                <c:pt idx="4794">
                  <c:v>9.26</c:v>
                </c:pt>
                <c:pt idx="4795">
                  <c:v>9.2614999999999998</c:v>
                </c:pt>
                <c:pt idx="4796">
                  <c:v>9.2629999999999999</c:v>
                </c:pt>
                <c:pt idx="4797">
                  <c:v>9.2645</c:v>
                </c:pt>
                <c:pt idx="4798">
                  <c:v>9.2669999999999995</c:v>
                </c:pt>
                <c:pt idx="4799">
                  <c:v>9.2690000000000001</c:v>
                </c:pt>
                <c:pt idx="4800">
                  <c:v>9.2714999999999996</c:v>
                </c:pt>
                <c:pt idx="4801">
                  <c:v>9.2735000000000003</c:v>
                </c:pt>
                <c:pt idx="4802">
                  <c:v>9.2754999999999992</c:v>
                </c:pt>
                <c:pt idx="4803">
                  <c:v>9.2780000000000005</c:v>
                </c:pt>
                <c:pt idx="4804">
                  <c:v>9.2799999999999994</c:v>
                </c:pt>
                <c:pt idx="4805">
                  <c:v>9.2825000000000006</c:v>
                </c:pt>
                <c:pt idx="4806">
                  <c:v>9.2855000000000008</c:v>
                </c:pt>
                <c:pt idx="4807">
                  <c:v>9.2880000000000003</c:v>
                </c:pt>
                <c:pt idx="4808">
                  <c:v>9.2895000000000003</c:v>
                </c:pt>
                <c:pt idx="4809">
                  <c:v>9.2914999999999992</c:v>
                </c:pt>
                <c:pt idx="4810">
                  <c:v>9.2940000000000005</c:v>
                </c:pt>
                <c:pt idx="4811">
                  <c:v>9.2965</c:v>
                </c:pt>
                <c:pt idx="4812">
                  <c:v>9.2985000000000007</c:v>
                </c:pt>
                <c:pt idx="4813">
                  <c:v>9.3000000000000007</c:v>
                </c:pt>
                <c:pt idx="4814">
                  <c:v>9.3019999999999996</c:v>
                </c:pt>
                <c:pt idx="4815">
                  <c:v>9.3040000000000003</c:v>
                </c:pt>
                <c:pt idx="4816">
                  <c:v>9.3070000000000004</c:v>
                </c:pt>
                <c:pt idx="4817">
                  <c:v>9.3089999999999993</c:v>
                </c:pt>
                <c:pt idx="4818">
                  <c:v>9.3109999999999999</c:v>
                </c:pt>
                <c:pt idx="4819">
                  <c:v>9.3140000000000001</c:v>
                </c:pt>
                <c:pt idx="4820">
                  <c:v>9.3164999999999996</c:v>
                </c:pt>
                <c:pt idx="4821">
                  <c:v>9.3179999999999996</c:v>
                </c:pt>
                <c:pt idx="4822">
                  <c:v>9.32</c:v>
                </c:pt>
                <c:pt idx="4823">
                  <c:v>9.3224999999999998</c:v>
                </c:pt>
                <c:pt idx="4824">
                  <c:v>9.3245000000000005</c:v>
                </c:pt>
                <c:pt idx="4825">
                  <c:v>9.3264999999999993</c:v>
                </c:pt>
                <c:pt idx="4826">
                  <c:v>9.3285</c:v>
                </c:pt>
                <c:pt idx="4827">
                  <c:v>9.3305000000000007</c:v>
                </c:pt>
                <c:pt idx="4828">
                  <c:v>9.3324999999999996</c:v>
                </c:pt>
                <c:pt idx="4829">
                  <c:v>9.3345000000000002</c:v>
                </c:pt>
                <c:pt idx="4830">
                  <c:v>9.3369999999999997</c:v>
                </c:pt>
                <c:pt idx="4831">
                  <c:v>9.3394999999999992</c:v>
                </c:pt>
                <c:pt idx="4832">
                  <c:v>9.3414999999999999</c:v>
                </c:pt>
                <c:pt idx="4833">
                  <c:v>9.3424999999999994</c:v>
                </c:pt>
                <c:pt idx="4834">
                  <c:v>9.3445</c:v>
                </c:pt>
                <c:pt idx="4835">
                  <c:v>9.3465000000000007</c:v>
                </c:pt>
                <c:pt idx="4836">
                  <c:v>9.3484999999999996</c:v>
                </c:pt>
                <c:pt idx="4837">
                  <c:v>9.3505000000000003</c:v>
                </c:pt>
                <c:pt idx="4838">
                  <c:v>9.3529999999999998</c:v>
                </c:pt>
                <c:pt idx="4839">
                  <c:v>9.3550000000000004</c:v>
                </c:pt>
                <c:pt idx="4840">
                  <c:v>9.3580000000000005</c:v>
                </c:pt>
                <c:pt idx="4841">
                  <c:v>9.3605</c:v>
                </c:pt>
                <c:pt idx="4842">
                  <c:v>9.3620000000000001</c:v>
                </c:pt>
                <c:pt idx="4843">
                  <c:v>9.3640000000000008</c:v>
                </c:pt>
                <c:pt idx="4844">
                  <c:v>9.3665000000000003</c:v>
                </c:pt>
                <c:pt idx="4845">
                  <c:v>9.3684999999999992</c:v>
                </c:pt>
                <c:pt idx="4846">
                  <c:v>9.3704999999999998</c:v>
                </c:pt>
                <c:pt idx="4847">
                  <c:v>9.3729999999999993</c:v>
                </c:pt>
                <c:pt idx="4848">
                  <c:v>9.375</c:v>
                </c:pt>
                <c:pt idx="4849">
                  <c:v>9.3774999999999995</c:v>
                </c:pt>
                <c:pt idx="4850">
                  <c:v>9.3800000000000008</c:v>
                </c:pt>
                <c:pt idx="4851">
                  <c:v>9.3819999999999997</c:v>
                </c:pt>
                <c:pt idx="4852">
                  <c:v>9.3834999999999997</c:v>
                </c:pt>
                <c:pt idx="4853">
                  <c:v>9.3859999999999992</c:v>
                </c:pt>
                <c:pt idx="4854">
                  <c:v>9.3879999999999999</c:v>
                </c:pt>
                <c:pt idx="4855">
                  <c:v>9.39</c:v>
                </c:pt>
                <c:pt idx="4856">
                  <c:v>9.3919999999999995</c:v>
                </c:pt>
                <c:pt idx="4857">
                  <c:v>9.3945000000000007</c:v>
                </c:pt>
                <c:pt idx="4858">
                  <c:v>9.3975000000000009</c:v>
                </c:pt>
                <c:pt idx="4859">
                  <c:v>9.3994999999999997</c:v>
                </c:pt>
                <c:pt idx="4860">
                  <c:v>9.4019999999999992</c:v>
                </c:pt>
                <c:pt idx="4861">
                  <c:v>9.4039999999999999</c:v>
                </c:pt>
                <c:pt idx="4862">
                  <c:v>9.4060000000000006</c:v>
                </c:pt>
                <c:pt idx="4863">
                  <c:v>9.4085000000000001</c:v>
                </c:pt>
                <c:pt idx="4864">
                  <c:v>9.4109999999999996</c:v>
                </c:pt>
                <c:pt idx="4865">
                  <c:v>9.4135000000000009</c:v>
                </c:pt>
                <c:pt idx="4866">
                  <c:v>9.4154999999999998</c:v>
                </c:pt>
                <c:pt idx="4867">
                  <c:v>9.4169999999999998</c:v>
                </c:pt>
                <c:pt idx="4868">
                  <c:v>9.4194999999999993</c:v>
                </c:pt>
                <c:pt idx="4869">
                  <c:v>9.4209999999999994</c:v>
                </c:pt>
                <c:pt idx="4870">
                  <c:v>9.4224999999999994</c:v>
                </c:pt>
                <c:pt idx="4871">
                  <c:v>9.4245000000000001</c:v>
                </c:pt>
                <c:pt idx="4872">
                  <c:v>9.4260000000000002</c:v>
                </c:pt>
                <c:pt idx="4873">
                  <c:v>9.4284999999999997</c:v>
                </c:pt>
                <c:pt idx="4874">
                  <c:v>9.4309999999999992</c:v>
                </c:pt>
                <c:pt idx="4875">
                  <c:v>9.4329999999999998</c:v>
                </c:pt>
                <c:pt idx="4876">
                  <c:v>9.4350000000000005</c:v>
                </c:pt>
                <c:pt idx="4877">
                  <c:v>9.4369999999999994</c:v>
                </c:pt>
                <c:pt idx="4878">
                  <c:v>9.4395000000000007</c:v>
                </c:pt>
                <c:pt idx="4879">
                  <c:v>9.4414999999999996</c:v>
                </c:pt>
                <c:pt idx="4880">
                  <c:v>9.4435000000000002</c:v>
                </c:pt>
                <c:pt idx="4881">
                  <c:v>9.4454999999999991</c:v>
                </c:pt>
                <c:pt idx="4882">
                  <c:v>9.4474999999999998</c:v>
                </c:pt>
                <c:pt idx="4883">
                  <c:v>9.4495000000000005</c:v>
                </c:pt>
                <c:pt idx="4884">
                  <c:v>9.4525000000000006</c:v>
                </c:pt>
                <c:pt idx="4885">
                  <c:v>9.4544999999999995</c:v>
                </c:pt>
                <c:pt idx="4886">
                  <c:v>9.4559999999999995</c:v>
                </c:pt>
                <c:pt idx="4887">
                  <c:v>9.4585000000000008</c:v>
                </c:pt>
                <c:pt idx="4888">
                  <c:v>9.4600000000000009</c:v>
                </c:pt>
                <c:pt idx="4889">
                  <c:v>9.4625000000000004</c:v>
                </c:pt>
                <c:pt idx="4890">
                  <c:v>9.4640000000000004</c:v>
                </c:pt>
                <c:pt idx="4891">
                  <c:v>9.4659999999999993</c:v>
                </c:pt>
                <c:pt idx="4892">
                  <c:v>9.4685000000000006</c:v>
                </c:pt>
                <c:pt idx="4893">
                  <c:v>9.4704999999999995</c:v>
                </c:pt>
                <c:pt idx="4894">
                  <c:v>9.4730000000000008</c:v>
                </c:pt>
                <c:pt idx="4895">
                  <c:v>9.4749999999999996</c:v>
                </c:pt>
                <c:pt idx="4896">
                  <c:v>9.4770000000000003</c:v>
                </c:pt>
                <c:pt idx="4897">
                  <c:v>9.4789999999999992</c:v>
                </c:pt>
                <c:pt idx="4898">
                  <c:v>9.4815000000000005</c:v>
                </c:pt>
                <c:pt idx="4899">
                  <c:v>9.4834999999999994</c:v>
                </c:pt>
                <c:pt idx="4900">
                  <c:v>9.4934999999999992</c:v>
                </c:pt>
                <c:pt idx="4901">
                  <c:v>9.4960000000000004</c:v>
                </c:pt>
                <c:pt idx="4902">
                  <c:v>9.4984999999999999</c:v>
                </c:pt>
                <c:pt idx="4903">
                  <c:v>9.5009999999999994</c:v>
                </c:pt>
                <c:pt idx="4904">
                  <c:v>9.5035000000000007</c:v>
                </c:pt>
                <c:pt idx="4905">
                  <c:v>9.5060000000000002</c:v>
                </c:pt>
                <c:pt idx="4906">
                  <c:v>9.5084999999999997</c:v>
                </c:pt>
                <c:pt idx="4907">
                  <c:v>9.5114999999999998</c:v>
                </c:pt>
                <c:pt idx="4908">
                  <c:v>9.5135000000000005</c:v>
                </c:pt>
                <c:pt idx="4909">
                  <c:v>9.516</c:v>
                </c:pt>
                <c:pt idx="4910">
                  <c:v>9.5180000000000007</c:v>
                </c:pt>
                <c:pt idx="4911">
                  <c:v>9.5195000000000007</c:v>
                </c:pt>
                <c:pt idx="4912">
                  <c:v>9.5220000000000002</c:v>
                </c:pt>
                <c:pt idx="4913">
                  <c:v>9.5235000000000003</c:v>
                </c:pt>
                <c:pt idx="4914">
                  <c:v>9.5259999999999998</c:v>
                </c:pt>
                <c:pt idx="4915">
                  <c:v>9.5280000000000005</c:v>
                </c:pt>
                <c:pt idx="4916">
                  <c:v>9.5299999999999994</c:v>
                </c:pt>
                <c:pt idx="4917">
                  <c:v>9.532</c:v>
                </c:pt>
                <c:pt idx="4918">
                  <c:v>9.5340000000000007</c:v>
                </c:pt>
                <c:pt idx="4919">
                  <c:v>9.5359999999999996</c:v>
                </c:pt>
                <c:pt idx="4920">
                  <c:v>9.5370000000000008</c:v>
                </c:pt>
                <c:pt idx="4921">
                  <c:v>9.5389999999999997</c:v>
                </c:pt>
                <c:pt idx="4922">
                  <c:v>9.5410000000000004</c:v>
                </c:pt>
                <c:pt idx="4923">
                  <c:v>9.5429999999999993</c:v>
                </c:pt>
                <c:pt idx="4924">
                  <c:v>9.5449999999999999</c:v>
                </c:pt>
                <c:pt idx="4925">
                  <c:v>9.5465</c:v>
                </c:pt>
                <c:pt idx="4926">
                  <c:v>9.5485000000000007</c:v>
                </c:pt>
                <c:pt idx="4927">
                  <c:v>9.5510000000000002</c:v>
                </c:pt>
                <c:pt idx="4928">
                  <c:v>9.5534999999999997</c:v>
                </c:pt>
                <c:pt idx="4929">
                  <c:v>9.5559999999999992</c:v>
                </c:pt>
                <c:pt idx="4930">
                  <c:v>9.5579999999999998</c:v>
                </c:pt>
                <c:pt idx="4931">
                  <c:v>9.56</c:v>
                </c:pt>
                <c:pt idx="4932">
                  <c:v>9.5625</c:v>
                </c:pt>
                <c:pt idx="4933">
                  <c:v>9.5649999999999995</c:v>
                </c:pt>
                <c:pt idx="4934">
                  <c:v>9.5670000000000002</c:v>
                </c:pt>
                <c:pt idx="4935">
                  <c:v>9.5690000000000008</c:v>
                </c:pt>
                <c:pt idx="4936">
                  <c:v>9.5719999999999992</c:v>
                </c:pt>
                <c:pt idx="4937">
                  <c:v>9.5739999999999998</c:v>
                </c:pt>
                <c:pt idx="4938">
                  <c:v>9.5754999999999999</c:v>
                </c:pt>
                <c:pt idx="4939">
                  <c:v>9.5775000000000006</c:v>
                </c:pt>
                <c:pt idx="4940">
                  <c:v>9.5790000000000006</c:v>
                </c:pt>
                <c:pt idx="4941">
                  <c:v>9.5815000000000001</c:v>
                </c:pt>
                <c:pt idx="4942">
                  <c:v>9.5839999999999996</c:v>
                </c:pt>
                <c:pt idx="4943">
                  <c:v>9.5854999999999997</c:v>
                </c:pt>
                <c:pt idx="4944">
                  <c:v>9.5879999999999992</c:v>
                </c:pt>
                <c:pt idx="4945">
                  <c:v>9.5905000000000005</c:v>
                </c:pt>
                <c:pt idx="4946">
                  <c:v>9.5924999999999994</c:v>
                </c:pt>
                <c:pt idx="4947">
                  <c:v>9.5950000000000006</c:v>
                </c:pt>
                <c:pt idx="4948">
                  <c:v>9.5969999999999995</c:v>
                </c:pt>
                <c:pt idx="4949">
                  <c:v>9.5990000000000002</c:v>
                </c:pt>
                <c:pt idx="4950">
                  <c:v>9.6010000000000009</c:v>
                </c:pt>
                <c:pt idx="4951">
                  <c:v>9.6035000000000004</c:v>
                </c:pt>
                <c:pt idx="4952">
                  <c:v>9.6059999999999999</c:v>
                </c:pt>
                <c:pt idx="4953">
                  <c:v>9.6074999999999999</c:v>
                </c:pt>
                <c:pt idx="4954">
                  <c:v>9.6095000000000006</c:v>
                </c:pt>
                <c:pt idx="4955">
                  <c:v>9.6114999999999995</c:v>
                </c:pt>
                <c:pt idx="4956">
                  <c:v>9.6140000000000008</c:v>
                </c:pt>
                <c:pt idx="4957">
                  <c:v>9.6159999999999997</c:v>
                </c:pt>
                <c:pt idx="4958">
                  <c:v>9.6180000000000003</c:v>
                </c:pt>
                <c:pt idx="4959">
                  <c:v>9.6199999999999992</c:v>
                </c:pt>
                <c:pt idx="4960">
                  <c:v>9.6219999999999999</c:v>
                </c:pt>
                <c:pt idx="4961">
                  <c:v>9.6240000000000006</c:v>
                </c:pt>
                <c:pt idx="4962">
                  <c:v>9.6259999999999994</c:v>
                </c:pt>
                <c:pt idx="4963">
                  <c:v>9.6285000000000007</c:v>
                </c:pt>
                <c:pt idx="4964">
                  <c:v>9.6395</c:v>
                </c:pt>
                <c:pt idx="4965">
                  <c:v>9.6419999999999995</c:v>
                </c:pt>
                <c:pt idx="4966">
                  <c:v>9.6445000000000007</c:v>
                </c:pt>
                <c:pt idx="4967">
                  <c:v>9.6464999999999996</c:v>
                </c:pt>
                <c:pt idx="4968">
                  <c:v>9.6489999999999991</c:v>
                </c:pt>
                <c:pt idx="4969">
                  <c:v>9.6509999999999998</c:v>
                </c:pt>
                <c:pt idx="4970">
                  <c:v>9.6534999999999993</c:v>
                </c:pt>
                <c:pt idx="4971">
                  <c:v>9.6555</c:v>
                </c:pt>
                <c:pt idx="4972">
                  <c:v>9.6575000000000006</c:v>
                </c:pt>
                <c:pt idx="4973">
                  <c:v>9.6590000000000007</c:v>
                </c:pt>
                <c:pt idx="4974">
                  <c:v>9.6615000000000002</c:v>
                </c:pt>
                <c:pt idx="4975">
                  <c:v>9.6635000000000009</c:v>
                </c:pt>
                <c:pt idx="4976">
                  <c:v>9.6664999999999992</c:v>
                </c:pt>
                <c:pt idx="4977">
                  <c:v>9.6679999999999993</c:v>
                </c:pt>
                <c:pt idx="4978">
                  <c:v>9.6705000000000005</c:v>
                </c:pt>
                <c:pt idx="4979">
                  <c:v>9.6724999999999994</c:v>
                </c:pt>
                <c:pt idx="4980">
                  <c:v>9.6750000000000007</c:v>
                </c:pt>
                <c:pt idx="4981">
                  <c:v>9.6769999999999996</c:v>
                </c:pt>
                <c:pt idx="4982">
                  <c:v>9.6790000000000003</c:v>
                </c:pt>
                <c:pt idx="4983">
                  <c:v>9.6805000000000003</c:v>
                </c:pt>
                <c:pt idx="4984">
                  <c:v>9.6829999999999998</c:v>
                </c:pt>
                <c:pt idx="4985">
                  <c:v>9.6854999999999993</c:v>
                </c:pt>
                <c:pt idx="4986">
                  <c:v>9.6880000000000006</c:v>
                </c:pt>
                <c:pt idx="4987">
                  <c:v>9.69</c:v>
                </c:pt>
                <c:pt idx="4988">
                  <c:v>9.6925000000000008</c:v>
                </c:pt>
                <c:pt idx="4989">
                  <c:v>9.6944999999999997</c:v>
                </c:pt>
                <c:pt idx="4990">
                  <c:v>9.6965000000000003</c:v>
                </c:pt>
                <c:pt idx="4991">
                  <c:v>9.6984999999999992</c:v>
                </c:pt>
                <c:pt idx="4992">
                  <c:v>9.7004999999999999</c:v>
                </c:pt>
                <c:pt idx="4993">
                  <c:v>9.7029999999999994</c:v>
                </c:pt>
                <c:pt idx="4994">
                  <c:v>9.7055000000000007</c:v>
                </c:pt>
                <c:pt idx="4995">
                  <c:v>9.7070000000000007</c:v>
                </c:pt>
                <c:pt idx="4996">
                  <c:v>9.7089999999999996</c:v>
                </c:pt>
                <c:pt idx="4997">
                  <c:v>9.7110000000000003</c:v>
                </c:pt>
                <c:pt idx="4998">
                  <c:v>9.7134999999999998</c:v>
                </c:pt>
                <c:pt idx="4999">
                  <c:v>9.7155000000000005</c:v>
                </c:pt>
                <c:pt idx="5000">
                  <c:v>9.7174999999999994</c:v>
                </c:pt>
                <c:pt idx="5001">
                  <c:v>9.7195</c:v>
                </c:pt>
                <c:pt idx="5002">
                  <c:v>9.7219999999999995</c:v>
                </c:pt>
                <c:pt idx="5003">
                  <c:v>9.7245000000000008</c:v>
                </c:pt>
                <c:pt idx="5004">
                  <c:v>9.7270000000000003</c:v>
                </c:pt>
                <c:pt idx="5005">
                  <c:v>9.7289999999999992</c:v>
                </c:pt>
                <c:pt idx="5006">
                  <c:v>9.7309999999999999</c:v>
                </c:pt>
                <c:pt idx="5007">
                  <c:v>9.7334999999999994</c:v>
                </c:pt>
                <c:pt idx="5008">
                  <c:v>9.7355</c:v>
                </c:pt>
                <c:pt idx="5009">
                  <c:v>9.7370000000000001</c:v>
                </c:pt>
                <c:pt idx="5010">
                  <c:v>9.7390000000000008</c:v>
                </c:pt>
                <c:pt idx="5011">
                  <c:v>9.7415000000000003</c:v>
                </c:pt>
                <c:pt idx="5012">
                  <c:v>9.7434999999999992</c:v>
                </c:pt>
                <c:pt idx="5013">
                  <c:v>9.7460000000000004</c:v>
                </c:pt>
                <c:pt idx="5014">
                  <c:v>9.7479999999999993</c:v>
                </c:pt>
                <c:pt idx="5015">
                  <c:v>9.75</c:v>
                </c:pt>
                <c:pt idx="5016">
                  <c:v>9.7520000000000007</c:v>
                </c:pt>
                <c:pt idx="5017">
                  <c:v>9.7545000000000002</c:v>
                </c:pt>
                <c:pt idx="5018">
                  <c:v>9.7565000000000008</c:v>
                </c:pt>
                <c:pt idx="5019">
                  <c:v>9.7579999999999991</c:v>
                </c:pt>
                <c:pt idx="5020">
                  <c:v>9.76</c:v>
                </c:pt>
                <c:pt idx="5021">
                  <c:v>9.7624999999999993</c:v>
                </c:pt>
                <c:pt idx="5022">
                  <c:v>9.7645</c:v>
                </c:pt>
                <c:pt idx="5023">
                  <c:v>9.7665000000000006</c:v>
                </c:pt>
                <c:pt idx="5024">
                  <c:v>9.7684999999999995</c:v>
                </c:pt>
                <c:pt idx="5025">
                  <c:v>9.77</c:v>
                </c:pt>
                <c:pt idx="5026">
                  <c:v>9.7729999999999997</c:v>
                </c:pt>
                <c:pt idx="5027">
                  <c:v>9.7750000000000004</c:v>
                </c:pt>
                <c:pt idx="5028">
                  <c:v>9.7769999999999992</c:v>
                </c:pt>
                <c:pt idx="5029">
                  <c:v>9.7789999999999999</c:v>
                </c:pt>
                <c:pt idx="5030">
                  <c:v>9.7805</c:v>
                </c:pt>
                <c:pt idx="5031">
                  <c:v>9.7825000000000006</c:v>
                </c:pt>
                <c:pt idx="5032">
                  <c:v>9.7850000000000001</c:v>
                </c:pt>
                <c:pt idx="5033">
                  <c:v>9.7874999999999996</c:v>
                </c:pt>
                <c:pt idx="5034">
                  <c:v>9.7885000000000009</c:v>
                </c:pt>
                <c:pt idx="5035">
                  <c:v>9.7910000000000004</c:v>
                </c:pt>
                <c:pt idx="5036">
                  <c:v>9.7934999999999999</c:v>
                </c:pt>
                <c:pt idx="5037">
                  <c:v>9.7949999999999999</c:v>
                </c:pt>
                <c:pt idx="5038">
                  <c:v>9.7970000000000006</c:v>
                </c:pt>
                <c:pt idx="5039">
                  <c:v>9.7989999999999995</c:v>
                </c:pt>
                <c:pt idx="5040">
                  <c:v>9.8004999999999995</c:v>
                </c:pt>
                <c:pt idx="5041">
                  <c:v>9.8025000000000002</c:v>
                </c:pt>
                <c:pt idx="5042">
                  <c:v>9.8055000000000003</c:v>
                </c:pt>
                <c:pt idx="5043">
                  <c:v>9.8079999999999998</c:v>
                </c:pt>
                <c:pt idx="5044">
                  <c:v>9.81</c:v>
                </c:pt>
                <c:pt idx="5045">
                  <c:v>9.8119999999999994</c:v>
                </c:pt>
                <c:pt idx="5046">
                  <c:v>9.8149999999999995</c:v>
                </c:pt>
                <c:pt idx="5047">
                  <c:v>9.8175000000000008</c:v>
                </c:pt>
                <c:pt idx="5048">
                  <c:v>9.82</c:v>
                </c:pt>
                <c:pt idx="5049">
                  <c:v>9.8224999999999998</c:v>
                </c:pt>
                <c:pt idx="5050">
                  <c:v>9.8249999999999993</c:v>
                </c:pt>
                <c:pt idx="5051">
                  <c:v>9.8275000000000006</c:v>
                </c:pt>
                <c:pt idx="5052">
                  <c:v>9.83</c:v>
                </c:pt>
                <c:pt idx="5053">
                  <c:v>9.8320000000000007</c:v>
                </c:pt>
                <c:pt idx="5054">
                  <c:v>9.8335000000000008</c:v>
                </c:pt>
                <c:pt idx="5055">
                  <c:v>9.8360000000000003</c:v>
                </c:pt>
                <c:pt idx="5056">
                  <c:v>9.8379999999999992</c:v>
                </c:pt>
                <c:pt idx="5057">
                  <c:v>9.84</c:v>
                </c:pt>
                <c:pt idx="5058">
                  <c:v>9.8420000000000005</c:v>
                </c:pt>
                <c:pt idx="5059">
                  <c:v>9.8445</c:v>
                </c:pt>
                <c:pt idx="5060">
                  <c:v>9.8469999999999995</c:v>
                </c:pt>
                <c:pt idx="5061">
                  <c:v>9.8484999999999996</c:v>
                </c:pt>
                <c:pt idx="5062">
                  <c:v>9.8505000000000003</c:v>
                </c:pt>
                <c:pt idx="5063">
                  <c:v>9.8524999999999991</c:v>
                </c:pt>
                <c:pt idx="5064">
                  <c:v>9.8544999999999998</c:v>
                </c:pt>
                <c:pt idx="5065">
                  <c:v>9.8574999999999999</c:v>
                </c:pt>
                <c:pt idx="5066">
                  <c:v>9.86</c:v>
                </c:pt>
                <c:pt idx="5067">
                  <c:v>9.8620000000000001</c:v>
                </c:pt>
                <c:pt idx="5068">
                  <c:v>9.8644999999999996</c:v>
                </c:pt>
                <c:pt idx="5069">
                  <c:v>9.8665000000000003</c:v>
                </c:pt>
                <c:pt idx="5070">
                  <c:v>9.8695000000000004</c:v>
                </c:pt>
                <c:pt idx="5071">
                  <c:v>9.8714999999999993</c:v>
                </c:pt>
                <c:pt idx="5072">
                  <c:v>9.8729999999999993</c:v>
                </c:pt>
                <c:pt idx="5073">
                  <c:v>9.875</c:v>
                </c:pt>
                <c:pt idx="5074">
                  <c:v>9.8770000000000007</c:v>
                </c:pt>
                <c:pt idx="5075">
                  <c:v>9.8795000000000002</c:v>
                </c:pt>
                <c:pt idx="5076">
                  <c:v>9.8815000000000008</c:v>
                </c:pt>
                <c:pt idx="5077">
                  <c:v>9.8840000000000003</c:v>
                </c:pt>
                <c:pt idx="5078">
                  <c:v>9.8864999999999998</c:v>
                </c:pt>
                <c:pt idx="5079">
                  <c:v>9.8889999999999993</c:v>
                </c:pt>
                <c:pt idx="5080">
                  <c:v>9.891</c:v>
                </c:pt>
                <c:pt idx="5081">
                  <c:v>9.8930000000000007</c:v>
                </c:pt>
                <c:pt idx="5082">
                  <c:v>9.8955000000000002</c:v>
                </c:pt>
                <c:pt idx="5083">
                  <c:v>9.8979999999999997</c:v>
                </c:pt>
                <c:pt idx="5084">
                  <c:v>9.9</c:v>
                </c:pt>
                <c:pt idx="5085">
                  <c:v>9.9015000000000004</c:v>
                </c:pt>
                <c:pt idx="5086">
                  <c:v>9.9039999999999999</c:v>
                </c:pt>
                <c:pt idx="5087">
                  <c:v>9.9064999999999994</c:v>
                </c:pt>
                <c:pt idx="5088">
                  <c:v>9.9085000000000001</c:v>
                </c:pt>
                <c:pt idx="5089">
                  <c:v>9.91</c:v>
                </c:pt>
                <c:pt idx="5090">
                  <c:v>9.9120000000000008</c:v>
                </c:pt>
                <c:pt idx="5091">
                  <c:v>9.9145000000000003</c:v>
                </c:pt>
                <c:pt idx="5092">
                  <c:v>9.9169999999999998</c:v>
                </c:pt>
                <c:pt idx="5093">
                  <c:v>9.9190000000000005</c:v>
                </c:pt>
                <c:pt idx="5094">
                  <c:v>9.9209999999999994</c:v>
                </c:pt>
                <c:pt idx="5095">
                  <c:v>9.923</c:v>
                </c:pt>
                <c:pt idx="5096">
                  <c:v>9.9254999999999995</c:v>
                </c:pt>
                <c:pt idx="5097">
                  <c:v>9.9280000000000008</c:v>
                </c:pt>
                <c:pt idx="5098">
                  <c:v>9.93</c:v>
                </c:pt>
                <c:pt idx="5099">
                  <c:v>9.9314999999999998</c:v>
                </c:pt>
                <c:pt idx="5100">
                  <c:v>9.9335000000000004</c:v>
                </c:pt>
                <c:pt idx="5101">
                  <c:v>9.9354999999999993</c:v>
                </c:pt>
                <c:pt idx="5102">
                  <c:v>9.9384999999999994</c:v>
                </c:pt>
                <c:pt idx="5103">
                  <c:v>9.9405000000000001</c:v>
                </c:pt>
                <c:pt idx="5104">
                  <c:v>9.9429999999999996</c:v>
                </c:pt>
                <c:pt idx="5105">
                  <c:v>9.9454999999999991</c:v>
                </c:pt>
                <c:pt idx="5106">
                  <c:v>9.9474999999999998</c:v>
                </c:pt>
                <c:pt idx="5107">
                  <c:v>9.9499999999999993</c:v>
                </c:pt>
                <c:pt idx="5108">
                  <c:v>9.952</c:v>
                </c:pt>
                <c:pt idx="5109">
                  <c:v>9.9529999999999994</c:v>
                </c:pt>
                <c:pt idx="5110">
                  <c:v>9.9550000000000001</c:v>
                </c:pt>
                <c:pt idx="5111">
                  <c:v>9.9574999999999996</c:v>
                </c:pt>
                <c:pt idx="5112">
                  <c:v>9.9600000000000009</c:v>
                </c:pt>
                <c:pt idx="5113">
                  <c:v>9.9619999999999997</c:v>
                </c:pt>
                <c:pt idx="5114">
                  <c:v>9.9640000000000004</c:v>
                </c:pt>
                <c:pt idx="5115">
                  <c:v>9.9659999999999993</c:v>
                </c:pt>
                <c:pt idx="5116">
                  <c:v>9.9685000000000006</c:v>
                </c:pt>
                <c:pt idx="5117">
                  <c:v>9.9704999999999995</c:v>
                </c:pt>
                <c:pt idx="5118">
                  <c:v>9.9719999999999995</c:v>
                </c:pt>
                <c:pt idx="5119">
                  <c:v>9.9745000000000008</c:v>
                </c:pt>
                <c:pt idx="5120">
                  <c:v>9.9774999999999991</c:v>
                </c:pt>
                <c:pt idx="5121">
                  <c:v>9.9804999999999993</c:v>
                </c:pt>
                <c:pt idx="5122">
                  <c:v>9.9824999999999999</c:v>
                </c:pt>
                <c:pt idx="5123">
                  <c:v>9.9845000000000006</c:v>
                </c:pt>
                <c:pt idx="5124">
                  <c:v>9.9864999999999995</c:v>
                </c:pt>
                <c:pt idx="5125">
                  <c:v>9.9885000000000002</c:v>
                </c:pt>
                <c:pt idx="5126">
                  <c:v>9.99</c:v>
                </c:pt>
                <c:pt idx="5127">
                  <c:v>9.9920000000000009</c:v>
                </c:pt>
                <c:pt idx="5128">
                  <c:v>9.9934999999999992</c:v>
                </c:pt>
                <c:pt idx="5129">
                  <c:v>9.9954999999999998</c:v>
                </c:pt>
                <c:pt idx="5130">
                  <c:v>9.9979999999999993</c:v>
                </c:pt>
                <c:pt idx="5131">
                  <c:v>10.000500000000001</c:v>
                </c:pt>
                <c:pt idx="5132">
                  <c:v>10.0025</c:v>
                </c:pt>
                <c:pt idx="5133">
                  <c:v>10.005000000000001</c:v>
                </c:pt>
                <c:pt idx="5134">
                  <c:v>10.0075</c:v>
                </c:pt>
                <c:pt idx="5135">
                  <c:v>10.009499999999999</c:v>
                </c:pt>
                <c:pt idx="5136">
                  <c:v>10.0115</c:v>
                </c:pt>
                <c:pt idx="5137">
                  <c:v>10.013500000000001</c:v>
                </c:pt>
                <c:pt idx="5138">
                  <c:v>10.015499999999999</c:v>
                </c:pt>
                <c:pt idx="5139">
                  <c:v>10.018000000000001</c:v>
                </c:pt>
                <c:pt idx="5140">
                  <c:v>10.0205</c:v>
                </c:pt>
                <c:pt idx="5141">
                  <c:v>10.022500000000001</c:v>
                </c:pt>
                <c:pt idx="5142">
                  <c:v>10.025</c:v>
                </c:pt>
                <c:pt idx="5143">
                  <c:v>10.0275</c:v>
                </c:pt>
                <c:pt idx="5144">
                  <c:v>10.029500000000001</c:v>
                </c:pt>
                <c:pt idx="5145">
                  <c:v>10.031000000000001</c:v>
                </c:pt>
                <c:pt idx="5146">
                  <c:v>10.032500000000001</c:v>
                </c:pt>
                <c:pt idx="5147">
                  <c:v>10.0345</c:v>
                </c:pt>
                <c:pt idx="5148">
                  <c:v>10.037000000000001</c:v>
                </c:pt>
                <c:pt idx="5149">
                  <c:v>10.039</c:v>
                </c:pt>
                <c:pt idx="5150">
                  <c:v>10.041</c:v>
                </c:pt>
                <c:pt idx="5151">
                  <c:v>10.0425</c:v>
                </c:pt>
                <c:pt idx="5152">
                  <c:v>10.044499999999999</c:v>
                </c:pt>
                <c:pt idx="5153">
                  <c:v>10.047499999999999</c:v>
                </c:pt>
                <c:pt idx="5154">
                  <c:v>10.050000000000001</c:v>
                </c:pt>
                <c:pt idx="5155">
                  <c:v>10.051500000000001</c:v>
                </c:pt>
                <c:pt idx="5156">
                  <c:v>10.0535</c:v>
                </c:pt>
                <c:pt idx="5157">
                  <c:v>10.0555</c:v>
                </c:pt>
                <c:pt idx="5158">
                  <c:v>10.0585</c:v>
                </c:pt>
                <c:pt idx="5159">
                  <c:v>10.061</c:v>
                </c:pt>
                <c:pt idx="5160">
                  <c:v>10.063000000000001</c:v>
                </c:pt>
                <c:pt idx="5161">
                  <c:v>10.0655</c:v>
                </c:pt>
                <c:pt idx="5162">
                  <c:v>10.0685</c:v>
                </c:pt>
                <c:pt idx="5163">
                  <c:v>10.070499999999999</c:v>
                </c:pt>
                <c:pt idx="5164">
                  <c:v>10.0725</c:v>
                </c:pt>
                <c:pt idx="5165">
                  <c:v>10.074999999999999</c:v>
                </c:pt>
                <c:pt idx="5166">
                  <c:v>10.076499999999999</c:v>
                </c:pt>
                <c:pt idx="5167">
                  <c:v>10.079000000000001</c:v>
                </c:pt>
                <c:pt idx="5168">
                  <c:v>10.0815</c:v>
                </c:pt>
                <c:pt idx="5169">
                  <c:v>10.083500000000001</c:v>
                </c:pt>
                <c:pt idx="5170">
                  <c:v>10.085000000000001</c:v>
                </c:pt>
                <c:pt idx="5171">
                  <c:v>10.087</c:v>
                </c:pt>
                <c:pt idx="5172">
                  <c:v>10.089</c:v>
                </c:pt>
                <c:pt idx="5173">
                  <c:v>10.090999999999999</c:v>
                </c:pt>
                <c:pt idx="5174">
                  <c:v>10.092499999999999</c:v>
                </c:pt>
                <c:pt idx="5175">
                  <c:v>10.095000000000001</c:v>
                </c:pt>
                <c:pt idx="5176">
                  <c:v>10.097</c:v>
                </c:pt>
                <c:pt idx="5177">
                  <c:v>10.099</c:v>
                </c:pt>
                <c:pt idx="5178">
                  <c:v>10.1015</c:v>
                </c:pt>
                <c:pt idx="5179">
                  <c:v>10.1035</c:v>
                </c:pt>
                <c:pt idx="5180">
                  <c:v>10.105499999999999</c:v>
                </c:pt>
                <c:pt idx="5181">
                  <c:v>10.1075</c:v>
                </c:pt>
                <c:pt idx="5182">
                  <c:v>10.1105</c:v>
                </c:pt>
                <c:pt idx="5183">
                  <c:v>10.112500000000001</c:v>
                </c:pt>
                <c:pt idx="5184">
                  <c:v>10.1145</c:v>
                </c:pt>
                <c:pt idx="5185">
                  <c:v>10.1165</c:v>
                </c:pt>
                <c:pt idx="5186">
                  <c:v>10.1195</c:v>
                </c:pt>
                <c:pt idx="5187">
                  <c:v>10.121499999999999</c:v>
                </c:pt>
                <c:pt idx="5188">
                  <c:v>10.1235</c:v>
                </c:pt>
                <c:pt idx="5189">
                  <c:v>10.125500000000001</c:v>
                </c:pt>
                <c:pt idx="5190">
                  <c:v>10.1275</c:v>
                </c:pt>
                <c:pt idx="5191">
                  <c:v>10.130000000000001</c:v>
                </c:pt>
                <c:pt idx="5192">
                  <c:v>10.131500000000001</c:v>
                </c:pt>
                <c:pt idx="5193">
                  <c:v>10.1335</c:v>
                </c:pt>
                <c:pt idx="5194">
                  <c:v>10.135</c:v>
                </c:pt>
                <c:pt idx="5195">
                  <c:v>10.137499999999999</c:v>
                </c:pt>
                <c:pt idx="5196">
                  <c:v>10.14</c:v>
                </c:pt>
                <c:pt idx="5197">
                  <c:v>10.1425</c:v>
                </c:pt>
                <c:pt idx="5198">
                  <c:v>10.144500000000001</c:v>
                </c:pt>
                <c:pt idx="5199">
                  <c:v>10.146000000000001</c:v>
                </c:pt>
                <c:pt idx="5200">
                  <c:v>10.148</c:v>
                </c:pt>
                <c:pt idx="5201">
                  <c:v>10.150499999999999</c:v>
                </c:pt>
                <c:pt idx="5202">
                  <c:v>10.1525</c:v>
                </c:pt>
                <c:pt idx="5203">
                  <c:v>10.154500000000001</c:v>
                </c:pt>
                <c:pt idx="5204">
                  <c:v>10.156499999999999</c:v>
                </c:pt>
                <c:pt idx="5205">
                  <c:v>10.1585</c:v>
                </c:pt>
                <c:pt idx="5206">
                  <c:v>10.161</c:v>
                </c:pt>
                <c:pt idx="5207">
                  <c:v>10.163</c:v>
                </c:pt>
                <c:pt idx="5208">
                  <c:v>10.1655</c:v>
                </c:pt>
                <c:pt idx="5209">
                  <c:v>10.1675</c:v>
                </c:pt>
                <c:pt idx="5210">
                  <c:v>10.169499999999999</c:v>
                </c:pt>
                <c:pt idx="5211">
                  <c:v>10.172000000000001</c:v>
                </c:pt>
                <c:pt idx="5212">
                  <c:v>10.173999999999999</c:v>
                </c:pt>
                <c:pt idx="5213">
                  <c:v>10.176</c:v>
                </c:pt>
                <c:pt idx="5214">
                  <c:v>10.1785</c:v>
                </c:pt>
                <c:pt idx="5215">
                  <c:v>10.1815</c:v>
                </c:pt>
                <c:pt idx="5216">
                  <c:v>10.1835</c:v>
                </c:pt>
                <c:pt idx="5217">
                  <c:v>10.186</c:v>
                </c:pt>
                <c:pt idx="5218">
                  <c:v>10.1875</c:v>
                </c:pt>
                <c:pt idx="5219">
                  <c:v>10.19</c:v>
                </c:pt>
                <c:pt idx="5220">
                  <c:v>10.192</c:v>
                </c:pt>
                <c:pt idx="5221">
                  <c:v>10.1935</c:v>
                </c:pt>
                <c:pt idx="5222">
                  <c:v>10.195499999999999</c:v>
                </c:pt>
                <c:pt idx="5223">
                  <c:v>10.198</c:v>
                </c:pt>
                <c:pt idx="5224">
                  <c:v>10.199999999999999</c:v>
                </c:pt>
                <c:pt idx="5225">
                  <c:v>10.202500000000001</c:v>
                </c:pt>
                <c:pt idx="5226">
                  <c:v>10.204499999999999</c:v>
                </c:pt>
                <c:pt idx="5227">
                  <c:v>10.206</c:v>
                </c:pt>
                <c:pt idx="5228">
                  <c:v>10.208500000000001</c:v>
                </c:pt>
                <c:pt idx="5229">
                  <c:v>10.211</c:v>
                </c:pt>
                <c:pt idx="5230">
                  <c:v>10.214</c:v>
                </c:pt>
                <c:pt idx="5231">
                  <c:v>10.215999999999999</c:v>
                </c:pt>
                <c:pt idx="5232">
                  <c:v>10.218500000000001</c:v>
                </c:pt>
                <c:pt idx="5233">
                  <c:v>10.220499999999999</c:v>
                </c:pt>
                <c:pt idx="5234">
                  <c:v>10.223000000000001</c:v>
                </c:pt>
                <c:pt idx="5235">
                  <c:v>10.225</c:v>
                </c:pt>
                <c:pt idx="5236">
                  <c:v>10.227</c:v>
                </c:pt>
                <c:pt idx="5237">
                  <c:v>10.2285</c:v>
                </c:pt>
                <c:pt idx="5238">
                  <c:v>10.231</c:v>
                </c:pt>
                <c:pt idx="5239">
                  <c:v>10.233000000000001</c:v>
                </c:pt>
                <c:pt idx="5240">
                  <c:v>10.234500000000001</c:v>
                </c:pt>
                <c:pt idx="5241">
                  <c:v>10.236499999999999</c:v>
                </c:pt>
                <c:pt idx="5242">
                  <c:v>10.2385</c:v>
                </c:pt>
                <c:pt idx="5243">
                  <c:v>10.241</c:v>
                </c:pt>
                <c:pt idx="5244">
                  <c:v>10.243</c:v>
                </c:pt>
                <c:pt idx="5245">
                  <c:v>10.244999999999999</c:v>
                </c:pt>
                <c:pt idx="5246">
                  <c:v>10.2475</c:v>
                </c:pt>
                <c:pt idx="5247">
                  <c:v>10.249499999999999</c:v>
                </c:pt>
                <c:pt idx="5248">
                  <c:v>10.252000000000001</c:v>
                </c:pt>
                <c:pt idx="5249">
                  <c:v>10.253500000000001</c:v>
                </c:pt>
                <c:pt idx="5250">
                  <c:v>10.2555</c:v>
                </c:pt>
                <c:pt idx="5251">
                  <c:v>10.257999999999999</c:v>
                </c:pt>
                <c:pt idx="5252">
                  <c:v>10.26</c:v>
                </c:pt>
                <c:pt idx="5253">
                  <c:v>10.262499999999999</c:v>
                </c:pt>
                <c:pt idx="5254">
                  <c:v>10.2645</c:v>
                </c:pt>
                <c:pt idx="5255">
                  <c:v>10.266500000000001</c:v>
                </c:pt>
                <c:pt idx="5256">
                  <c:v>10.268000000000001</c:v>
                </c:pt>
                <c:pt idx="5257">
                  <c:v>10.27</c:v>
                </c:pt>
                <c:pt idx="5258">
                  <c:v>10.272500000000001</c:v>
                </c:pt>
                <c:pt idx="5259">
                  <c:v>10.2745</c:v>
                </c:pt>
                <c:pt idx="5260">
                  <c:v>10.276</c:v>
                </c:pt>
                <c:pt idx="5261">
                  <c:v>10.278499999999999</c:v>
                </c:pt>
                <c:pt idx="5262">
                  <c:v>10.281000000000001</c:v>
                </c:pt>
                <c:pt idx="5263">
                  <c:v>10.284000000000001</c:v>
                </c:pt>
                <c:pt idx="5264">
                  <c:v>10.285500000000001</c:v>
                </c:pt>
                <c:pt idx="5265">
                  <c:v>10.2875</c:v>
                </c:pt>
                <c:pt idx="5266">
                  <c:v>10.29</c:v>
                </c:pt>
                <c:pt idx="5267">
                  <c:v>10.2925</c:v>
                </c:pt>
                <c:pt idx="5268">
                  <c:v>10.294</c:v>
                </c:pt>
                <c:pt idx="5269">
                  <c:v>10.295999999999999</c:v>
                </c:pt>
                <c:pt idx="5270">
                  <c:v>10.298</c:v>
                </c:pt>
                <c:pt idx="5271">
                  <c:v>10.3</c:v>
                </c:pt>
                <c:pt idx="5272">
                  <c:v>10.303000000000001</c:v>
                </c:pt>
                <c:pt idx="5273">
                  <c:v>10.305</c:v>
                </c:pt>
                <c:pt idx="5274">
                  <c:v>10.3065</c:v>
                </c:pt>
                <c:pt idx="5275">
                  <c:v>10.3085</c:v>
                </c:pt>
                <c:pt idx="5276">
                  <c:v>10.311</c:v>
                </c:pt>
                <c:pt idx="5277">
                  <c:v>10.313000000000001</c:v>
                </c:pt>
                <c:pt idx="5278">
                  <c:v>10.315</c:v>
                </c:pt>
                <c:pt idx="5279">
                  <c:v>10.317500000000001</c:v>
                </c:pt>
                <c:pt idx="5280">
                  <c:v>10.3195</c:v>
                </c:pt>
                <c:pt idx="5281">
                  <c:v>10.3225</c:v>
                </c:pt>
                <c:pt idx="5282">
                  <c:v>10.324999999999999</c:v>
                </c:pt>
                <c:pt idx="5283">
                  <c:v>10.327</c:v>
                </c:pt>
                <c:pt idx="5284">
                  <c:v>10.329000000000001</c:v>
                </c:pt>
                <c:pt idx="5285">
                  <c:v>10.332000000000001</c:v>
                </c:pt>
                <c:pt idx="5286">
                  <c:v>10.334</c:v>
                </c:pt>
                <c:pt idx="5287">
                  <c:v>10.3355</c:v>
                </c:pt>
                <c:pt idx="5288">
                  <c:v>10.3385</c:v>
                </c:pt>
                <c:pt idx="5289">
                  <c:v>10.3405</c:v>
                </c:pt>
                <c:pt idx="5290">
                  <c:v>10.343</c:v>
                </c:pt>
                <c:pt idx="5291">
                  <c:v>10.345000000000001</c:v>
                </c:pt>
                <c:pt idx="5292">
                  <c:v>10.347</c:v>
                </c:pt>
                <c:pt idx="5293">
                  <c:v>10.349</c:v>
                </c:pt>
                <c:pt idx="5294">
                  <c:v>10.3515</c:v>
                </c:pt>
                <c:pt idx="5295">
                  <c:v>10.3535</c:v>
                </c:pt>
                <c:pt idx="5296">
                  <c:v>10.355</c:v>
                </c:pt>
                <c:pt idx="5297">
                  <c:v>10.356999999999999</c:v>
                </c:pt>
                <c:pt idx="5298">
                  <c:v>10.36</c:v>
                </c:pt>
                <c:pt idx="5299">
                  <c:v>10.362</c:v>
                </c:pt>
                <c:pt idx="5300">
                  <c:v>10.3645</c:v>
                </c:pt>
                <c:pt idx="5301">
                  <c:v>10.3665</c:v>
                </c:pt>
                <c:pt idx="5302">
                  <c:v>10.368</c:v>
                </c:pt>
                <c:pt idx="5303">
                  <c:v>10.3705</c:v>
                </c:pt>
                <c:pt idx="5304">
                  <c:v>10.3725</c:v>
                </c:pt>
                <c:pt idx="5305">
                  <c:v>10.375</c:v>
                </c:pt>
                <c:pt idx="5306">
                  <c:v>10.3765</c:v>
                </c:pt>
                <c:pt idx="5307">
                  <c:v>10.379</c:v>
                </c:pt>
                <c:pt idx="5308">
                  <c:v>10.381</c:v>
                </c:pt>
                <c:pt idx="5309">
                  <c:v>10.3835</c:v>
                </c:pt>
                <c:pt idx="5310">
                  <c:v>10.3855</c:v>
                </c:pt>
                <c:pt idx="5311">
                  <c:v>10.387499999999999</c:v>
                </c:pt>
                <c:pt idx="5312">
                  <c:v>10.3895</c:v>
                </c:pt>
                <c:pt idx="5313">
                  <c:v>10.391500000000001</c:v>
                </c:pt>
                <c:pt idx="5314">
                  <c:v>10.394500000000001</c:v>
                </c:pt>
                <c:pt idx="5315">
                  <c:v>10.3965</c:v>
                </c:pt>
                <c:pt idx="5316">
                  <c:v>10.3985</c:v>
                </c:pt>
                <c:pt idx="5317">
                  <c:v>10.400499999999999</c:v>
                </c:pt>
                <c:pt idx="5318">
                  <c:v>10.403499999999999</c:v>
                </c:pt>
                <c:pt idx="5319">
                  <c:v>10.4055</c:v>
                </c:pt>
                <c:pt idx="5320">
                  <c:v>10.407</c:v>
                </c:pt>
                <c:pt idx="5321">
                  <c:v>10.409000000000001</c:v>
                </c:pt>
                <c:pt idx="5322">
                  <c:v>10.411</c:v>
                </c:pt>
                <c:pt idx="5323">
                  <c:v>10.414</c:v>
                </c:pt>
                <c:pt idx="5324">
                  <c:v>10.416</c:v>
                </c:pt>
                <c:pt idx="5325">
                  <c:v>10.417999999999999</c:v>
                </c:pt>
                <c:pt idx="5326">
                  <c:v>10.42</c:v>
                </c:pt>
                <c:pt idx="5327">
                  <c:v>10.422499999999999</c:v>
                </c:pt>
                <c:pt idx="5328">
                  <c:v>10.4245</c:v>
                </c:pt>
                <c:pt idx="5329">
                  <c:v>10.426500000000001</c:v>
                </c:pt>
                <c:pt idx="5330">
                  <c:v>10.4285</c:v>
                </c:pt>
                <c:pt idx="5331">
                  <c:v>10.4305</c:v>
                </c:pt>
                <c:pt idx="5332">
                  <c:v>10.432499999999999</c:v>
                </c:pt>
                <c:pt idx="5333">
                  <c:v>10.435499999999999</c:v>
                </c:pt>
                <c:pt idx="5334">
                  <c:v>10.4375</c:v>
                </c:pt>
                <c:pt idx="5335">
                  <c:v>10.439500000000001</c:v>
                </c:pt>
                <c:pt idx="5336">
                  <c:v>10.4415</c:v>
                </c:pt>
                <c:pt idx="5337">
                  <c:v>10.444000000000001</c:v>
                </c:pt>
                <c:pt idx="5338">
                  <c:v>10.446</c:v>
                </c:pt>
                <c:pt idx="5339">
                  <c:v>10.448</c:v>
                </c:pt>
                <c:pt idx="5340">
                  <c:v>10.45</c:v>
                </c:pt>
                <c:pt idx="5341">
                  <c:v>10.452</c:v>
                </c:pt>
                <c:pt idx="5342">
                  <c:v>10.454499999999999</c:v>
                </c:pt>
                <c:pt idx="5343">
                  <c:v>10.457000000000001</c:v>
                </c:pt>
                <c:pt idx="5344">
                  <c:v>10.459</c:v>
                </c:pt>
                <c:pt idx="5345">
                  <c:v>10.461</c:v>
                </c:pt>
                <c:pt idx="5346">
                  <c:v>10.4635</c:v>
                </c:pt>
                <c:pt idx="5347">
                  <c:v>10.465999999999999</c:v>
                </c:pt>
                <c:pt idx="5348">
                  <c:v>10.468</c:v>
                </c:pt>
                <c:pt idx="5349">
                  <c:v>10.47</c:v>
                </c:pt>
                <c:pt idx="5350">
                  <c:v>10.4725</c:v>
                </c:pt>
                <c:pt idx="5351">
                  <c:v>10.4755</c:v>
                </c:pt>
                <c:pt idx="5352">
                  <c:v>10.478</c:v>
                </c:pt>
                <c:pt idx="5353">
                  <c:v>10.48</c:v>
                </c:pt>
                <c:pt idx="5354">
                  <c:v>10.4825</c:v>
                </c:pt>
                <c:pt idx="5355">
                  <c:v>10.484999999999999</c:v>
                </c:pt>
                <c:pt idx="5356">
                  <c:v>10.487</c:v>
                </c:pt>
                <c:pt idx="5357">
                  <c:v>10.489000000000001</c:v>
                </c:pt>
                <c:pt idx="5358">
                  <c:v>10.491</c:v>
                </c:pt>
                <c:pt idx="5359">
                  <c:v>10.493499999999999</c:v>
                </c:pt>
                <c:pt idx="5360">
                  <c:v>10.496</c:v>
                </c:pt>
                <c:pt idx="5361">
                  <c:v>10.4975</c:v>
                </c:pt>
                <c:pt idx="5362">
                  <c:v>10.5</c:v>
                </c:pt>
                <c:pt idx="5363">
                  <c:v>10.502000000000001</c:v>
                </c:pt>
                <c:pt idx="5364">
                  <c:v>10.504</c:v>
                </c:pt>
                <c:pt idx="5365">
                  <c:v>10.506500000000001</c:v>
                </c:pt>
                <c:pt idx="5366">
                  <c:v>10.507999999999999</c:v>
                </c:pt>
                <c:pt idx="5367">
                  <c:v>10.51</c:v>
                </c:pt>
                <c:pt idx="5368">
                  <c:v>10.5115</c:v>
                </c:pt>
                <c:pt idx="5369">
                  <c:v>10.5145</c:v>
                </c:pt>
                <c:pt idx="5370">
                  <c:v>10.516999999999999</c:v>
                </c:pt>
                <c:pt idx="5371">
                  <c:v>10.5185</c:v>
                </c:pt>
                <c:pt idx="5372">
                  <c:v>10.5205</c:v>
                </c:pt>
                <c:pt idx="5373">
                  <c:v>10.523</c:v>
                </c:pt>
                <c:pt idx="5374">
                  <c:v>10.5245</c:v>
                </c:pt>
                <c:pt idx="5375">
                  <c:v>10.5265</c:v>
                </c:pt>
                <c:pt idx="5376">
                  <c:v>10.529</c:v>
                </c:pt>
                <c:pt idx="5377">
                  <c:v>10.531000000000001</c:v>
                </c:pt>
                <c:pt idx="5378">
                  <c:v>10.532999999999999</c:v>
                </c:pt>
                <c:pt idx="5379">
                  <c:v>10.536</c:v>
                </c:pt>
                <c:pt idx="5380">
                  <c:v>10.538500000000001</c:v>
                </c:pt>
                <c:pt idx="5381">
                  <c:v>10.5405</c:v>
                </c:pt>
                <c:pt idx="5382">
                  <c:v>10.542999999999999</c:v>
                </c:pt>
                <c:pt idx="5383">
                  <c:v>10.545</c:v>
                </c:pt>
                <c:pt idx="5384">
                  <c:v>10.547000000000001</c:v>
                </c:pt>
                <c:pt idx="5385">
                  <c:v>10.5495</c:v>
                </c:pt>
                <c:pt idx="5386">
                  <c:v>10.551500000000001</c:v>
                </c:pt>
                <c:pt idx="5387">
                  <c:v>10.554</c:v>
                </c:pt>
                <c:pt idx="5388">
                  <c:v>10.5565</c:v>
                </c:pt>
                <c:pt idx="5389">
                  <c:v>10.5585</c:v>
                </c:pt>
                <c:pt idx="5390">
                  <c:v>10.560499999999999</c:v>
                </c:pt>
                <c:pt idx="5391">
                  <c:v>10.5625</c:v>
                </c:pt>
                <c:pt idx="5392">
                  <c:v>10.564500000000001</c:v>
                </c:pt>
                <c:pt idx="5393">
                  <c:v>10.567</c:v>
                </c:pt>
                <c:pt idx="5394">
                  <c:v>10.569000000000001</c:v>
                </c:pt>
                <c:pt idx="5395">
                  <c:v>10.5715</c:v>
                </c:pt>
                <c:pt idx="5396">
                  <c:v>10.573499999999999</c:v>
                </c:pt>
                <c:pt idx="5397">
                  <c:v>10.576000000000001</c:v>
                </c:pt>
                <c:pt idx="5398">
                  <c:v>10.5785</c:v>
                </c:pt>
                <c:pt idx="5399">
                  <c:v>10.580500000000001</c:v>
                </c:pt>
                <c:pt idx="5400">
                  <c:v>10.582000000000001</c:v>
                </c:pt>
                <c:pt idx="5401">
                  <c:v>10.5845</c:v>
                </c:pt>
                <c:pt idx="5402">
                  <c:v>10.587</c:v>
                </c:pt>
                <c:pt idx="5403">
                  <c:v>10.589</c:v>
                </c:pt>
                <c:pt idx="5404">
                  <c:v>10.5915</c:v>
                </c:pt>
                <c:pt idx="5405">
                  <c:v>10.593999999999999</c:v>
                </c:pt>
                <c:pt idx="5406">
                  <c:v>10.596500000000001</c:v>
                </c:pt>
                <c:pt idx="5407">
                  <c:v>10.5985</c:v>
                </c:pt>
                <c:pt idx="5408">
                  <c:v>10.601000000000001</c:v>
                </c:pt>
                <c:pt idx="5409">
                  <c:v>10.602499999999999</c:v>
                </c:pt>
                <c:pt idx="5410">
                  <c:v>10.6045</c:v>
                </c:pt>
                <c:pt idx="5411">
                  <c:v>10.6075</c:v>
                </c:pt>
                <c:pt idx="5412">
                  <c:v>10.609500000000001</c:v>
                </c:pt>
                <c:pt idx="5413">
                  <c:v>10.612</c:v>
                </c:pt>
                <c:pt idx="5414">
                  <c:v>10.6145</c:v>
                </c:pt>
                <c:pt idx="5415">
                  <c:v>10.6165</c:v>
                </c:pt>
                <c:pt idx="5416">
                  <c:v>10.618499999999999</c:v>
                </c:pt>
                <c:pt idx="5417">
                  <c:v>10.6205</c:v>
                </c:pt>
                <c:pt idx="5418">
                  <c:v>10.6225</c:v>
                </c:pt>
                <c:pt idx="5419">
                  <c:v>10.624499999999999</c:v>
                </c:pt>
                <c:pt idx="5420">
                  <c:v>10.627000000000001</c:v>
                </c:pt>
                <c:pt idx="5421">
                  <c:v>10.6295</c:v>
                </c:pt>
                <c:pt idx="5422">
                  <c:v>10.632</c:v>
                </c:pt>
                <c:pt idx="5423">
                  <c:v>10.6335</c:v>
                </c:pt>
                <c:pt idx="5424">
                  <c:v>10.6355</c:v>
                </c:pt>
                <c:pt idx="5425">
                  <c:v>10.638</c:v>
                </c:pt>
                <c:pt idx="5426">
                  <c:v>10.64</c:v>
                </c:pt>
                <c:pt idx="5427">
                  <c:v>10.641999999999999</c:v>
                </c:pt>
                <c:pt idx="5428">
                  <c:v>10.6435</c:v>
                </c:pt>
                <c:pt idx="5429">
                  <c:v>10.6455</c:v>
                </c:pt>
                <c:pt idx="5430">
                  <c:v>10.648</c:v>
                </c:pt>
                <c:pt idx="5431">
                  <c:v>10.65</c:v>
                </c:pt>
                <c:pt idx="5432">
                  <c:v>10.6525</c:v>
                </c:pt>
                <c:pt idx="5433">
                  <c:v>10.654500000000001</c:v>
                </c:pt>
                <c:pt idx="5434">
                  <c:v>10.656499999999999</c:v>
                </c:pt>
                <c:pt idx="5435">
                  <c:v>10.659000000000001</c:v>
                </c:pt>
                <c:pt idx="5436">
                  <c:v>10.661</c:v>
                </c:pt>
                <c:pt idx="5437">
                  <c:v>10.663</c:v>
                </c:pt>
                <c:pt idx="5438">
                  <c:v>10.664999999999999</c:v>
                </c:pt>
                <c:pt idx="5439">
                  <c:v>10.667</c:v>
                </c:pt>
                <c:pt idx="5440">
                  <c:v>10.67</c:v>
                </c:pt>
                <c:pt idx="5441">
                  <c:v>10.672000000000001</c:v>
                </c:pt>
                <c:pt idx="5442">
                  <c:v>10.6745</c:v>
                </c:pt>
                <c:pt idx="5443">
                  <c:v>10.676500000000001</c:v>
                </c:pt>
                <c:pt idx="5444">
                  <c:v>10.679</c:v>
                </c:pt>
                <c:pt idx="5445">
                  <c:v>10.680999999999999</c:v>
                </c:pt>
                <c:pt idx="5446">
                  <c:v>10.683</c:v>
                </c:pt>
                <c:pt idx="5447">
                  <c:v>10.685</c:v>
                </c:pt>
                <c:pt idx="5448">
                  <c:v>10.686999999999999</c:v>
                </c:pt>
                <c:pt idx="5449">
                  <c:v>10.69</c:v>
                </c:pt>
                <c:pt idx="5450">
                  <c:v>10.692</c:v>
                </c:pt>
                <c:pt idx="5451">
                  <c:v>10.6945</c:v>
                </c:pt>
                <c:pt idx="5452">
                  <c:v>10.696</c:v>
                </c:pt>
                <c:pt idx="5453">
                  <c:v>10.698</c:v>
                </c:pt>
                <c:pt idx="5454">
                  <c:v>10.7005</c:v>
                </c:pt>
                <c:pt idx="5455">
                  <c:v>10.702500000000001</c:v>
                </c:pt>
                <c:pt idx="5456">
                  <c:v>10.704000000000001</c:v>
                </c:pt>
                <c:pt idx="5457">
                  <c:v>10.706</c:v>
                </c:pt>
                <c:pt idx="5458">
                  <c:v>10.708500000000001</c:v>
                </c:pt>
                <c:pt idx="5459">
                  <c:v>10.711</c:v>
                </c:pt>
                <c:pt idx="5460">
                  <c:v>10.7135</c:v>
                </c:pt>
                <c:pt idx="5461">
                  <c:v>10.7155</c:v>
                </c:pt>
                <c:pt idx="5462">
                  <c:v>10.717499999999999</c:v>
                </c:pt>
                <c:pt idx="5463">
                  <c:v>10.7195</c:v>
                </c:pt>
                <c:pt idx="5464">
                  <c:v>10.722</c:v>
                </c:pt>
                <c:pt idx="5465">
                  <c:v>10.724</c:v>
                </c:pt>
                <c:pt idx="5466">
                  <c:v>10.7255</c:v>
                </c:pt>
                <c:pt idx="5467">
                  <c:v>10.7285</c:v>
                </c:pt>
                <c:pt idx="5468">
                  <c:v>10.731</c:v>
                </c:pt>
                <c:pt idx="5469">
                  <c:v>10.733499999999999</c:v>
                </c:pt>
                <c:pt idx="5470">
                  <c:v>10.7355</c:v>
                </c:pt>
                <c:pt idx="5471">
                  <c:v>10.737500000000001</c:v>
                </c:pt>
                <c:pt idx="5472">
                  <c:v>10.74</c:v>
                </c:pt>
                <c:pt idx="5473">
                  <c:v>10.7425</c:v>
                </c:pt>
                <c:pt idx="5474">
                  <c:v>10.744999999999999</c:v>
                </c:pt>
                <c:pt idx="5475">
                  <c:v>10.747</c:v>
                </c:pt>
                <c:pt idx="5476">
                  <c:v>10.749000000000001</c:v>
                </c:pt>
                <c:pt idx="5477">
                  <c:v>10.752000000000001</c:v>
                </c:pt>
                <c:pt idx="5478">
                  <c:v>10.754</c:v>
                </c:pt>
                <c:pt idx="5479">
                  <c:v>10.7555</c:v>
                </c:pt>
                <c:pt idx="5480">
                  <c:v>10.7575</c:v>
                </c:pt>
                <c:pt idx="5481">
                  <c:v>10.759499999999999</c:v>
                </c:pt>
                <c:pt idx="5482">
                  <c:v>10.762</c:v>
                </c:pt>
                <c:pt idx="5483">
                  <c:v>10.763500000000001</c:v>
                </c:pt>
                <c:pt idx="5484">
                  <c:v>10.765499999999999</c:v>
                </c:pt>
                <c:pt idx="5485">
                  <c:v>10.7675</c:v>
                </c:pt>
                <c:pt idx="5486">
                  <c:v>10.771000000000001</c:v>
                </c:pt>
                <c:pt idx="5487">
                  <c:v>10.773</c:v>
                </c:pt>
                <c:pt idx="5488">
                  <c:v>10.775</c:v>
                </c:pt>
                <c:pt idx="5489">
                  <c:v>10.776999999999999</c:v>
                </c:pt>
                <c:pt idx="5490">
                  <c:v>10.779500000000001</c:v>
                </c:pt>
                <c:pt idx="5491">
                  <c:v>10.781000000000001</c:v>
                </c:pt>
                <c:pt idx="5492">
                  <c:v>10.782999999999999</c:v>
                </c:pt>
                <c:pt idx="5493">
                  <c:v>10.785</c:v>
                </c:pt>
                <c:pt idx="5494">
                  <c:v>10.787000000000001</c:v>
                </c:pt>
                <c:pt idx="5495">
                  <c:v>10.79</c:v>
                </c:pt>
                <c:pt idx="5496">
                  <c:v>10.792</c:v>
                </c:pt>
                <c:pt idx="5497">
                  <c:v>10.794</c:v>
                </c:pt>
                <c:pt idx="5498">
                  <c:v>10.795999999999999</c:v>
                </c:pt>
                <c:pt idx="5499">
                  <c:v>10.798</c:v>
                </c:pt>
                <c:pt idx="5500">
                  <c:v>10.8</c:v>
                </c:pt>
                <c:pt idx="5501">
                  <c:v>10.802</c:v>
                </c:pt>
                <c:pt idx="5502">
                  <c:v>10.8035</c:v>
                </c:pt>
                <c:pt idx="5503">
                  <c:v>10.8055</c:v>
                </c:pt>
                <c:pt idx="5504">
                  <c:v>10.807499999999999</c:v>
                </c:pt>
                <c:pt idx="5505">
                  <c:v>10.810499999999999</c:v>
                </c:pt>
                <c:pt idx="5506">
                  <c:v>10.8125</c:v>
                </c:pt>
                <c:pt idx="5507">
                  <c:v>10.814500000000001</c:v>
                </c:pt>
                <c:pt idx="5508">
                  <c:v>10.8165</c:v>
                </c:pt>
                <c:pt idx="5509">
                  <c:v>10.819000000000001</c:v>
                </c:pt>
                <c:pt idx="5510">
                  <c:v>10.820499999999999</c:v>
                </c:pt>
                <c:pt idx="5511">
                  <c:v>10.823</c:v>
                </c:pt>
                <c:pt idx="5512">
                  <c:v>10.824999999999999</c:v>
                </c:pt>
                <c:pt idx="5513">
                  <c:v>10.826499999999999</c:v>
                </c:pt>
                <c:pt idx="5514">
                  <c:v>10.829499999999999</c:v>
                </c:pt>
                <c:pt idx="5515">
                  <c:v>10.832000000000001</c:v>
                </c:pt>
                <c:pt idx="5516">
                  <c:v>10.834</c:v>
                </c:pt>
                <c:pt idx="5517">
                  <c:v>10.836</c:v>
                </c:pt>
                <c:pt idx="5518">
                  <c:v>10.8385</c:v>
                </c:pt>
                <c:pt idx="5519">
                  <c:v>10.8405</c:v>
                </c:pt>
                <c:pt idx="5520">
                  <c:v>10.842000000000001</c:v>
                </c:pt>
                <c:pt idx="5521">
                  <c:v>10.8445</c:v>
                </c:pt>
                <c:pt idx="5522">
                  <c:v>10.846500000000001</c:v>
                </c:pt>
                <c:pt idx="5523">
                  <c:v>10.8485</c:v>
                </c:pt>
                <c:pt idx="5524">
                  <c:v>10.8505</c:v>
                </c:pt>
                <c:pt idx="5525">
                  <c:v>10.853</c:v>
                </c:pt>
                <c:pt idx="5526">
                  <c:v>10.855</c:v>
                </c:pt>
                <c:pt idx="5527">
                  <c:v>10.856999999999999</c:v>
                </c:pt>
                <c:pt idx="5528">
                  <c:v>10.859</c:v>
                </c:pt>
                <c:pt idx="5529">
                  <c:v>10.861499999999999</c:v>
                </c:pt>
                <c:pt idx="5530">
                  <c:v>10.8635</c:v>
                </c:pt>
                <c:pt idx="5531">
                  <c:v>10.865</c:v>
                </c:pt>
                <c:pt idx="5532">
                  <c:v>10.8675</c:v>
                </c:pt>
                <c:pt idx="5533">
                  <c:v>10.87</c:v>
                </c:pt>
                <c:pt idx="5534">
                  <c:v>10.872999999999999</c:v>
                </c:pt>
                <c:pt idx="5535">
                  <c:v>10.875</c:v>
                </c:pt>
                <c:pt idx="5536">
                  <c:v>10.877000000000001</c:v>
                </c:pt>
                <c:pt idx="5537">
                  <c:v>10.879</c:v>
                </c:pt>
                <c:pt idx="5538">
                  <c:v>10.881500000000001</c:v>
                </c:pt>
                <c:pt idx="5539">
                  <c:v>10.8835</c:v>
                </c:pt>
                <c:pt idx="5540">
                  <c:v>10.8855</c:v>
                </c:pt>
                <c:pt idx="5541">
                  <c:v>10.887499999999999</c:v>
                </c:pt>
                <c:pt idx="5542">
                  <c:v>10.890499999999999</c:v>
                </c:pt>
                <c:pt idx="5543">
                  <c:v>10.893000000000001</c:v>
                </c:pt>
                <c:pt idx="5544">
                  <c:v>10.894500000000001</c:v>
                </c:pt>
                <c:pt idx="5545">
                  <c:v>10.8965</c:v>
                </c:pt>
                <c:pt idx="5546">
                  <c:v>10.8985</c:v>
                </c:pt>
                <c:pt idx="5547">
                  <c:v>10.901</c:v>
                </c:pt>
                <c:pt idx="5548">
                  <c:v>10.903</c:v>
                </c:pt>
                <c:pt idx="5549">
                  <c:v>10.904500000000001</c:v>
                </c:pt>
                <c:pt idx="5550">
                  <c:v>10.907</c:v>
                </c:pt>
                <c:pt idx="5551">
                  <c:v>10.909000000000001</c:v>
                </c:pt>
                <c:pt idx="5552">
                  <c:v>10.912000000000001</c:v>
                </c:pt>
                <c:pt idx="5553">
                  <c:v>10.914</c:v>
                </c:pt>
                <c:pt idx="5554">
                  <c:v>10.9155</c:v>
                </c:pt>
                <c:pt idx="5555">
                  <c:v>10.9175</c:v>
                </c:pt>
                <c:pt idx="5556">
                  <c:v>10.919499999999999</c:v>
                </c:pt>
                <c:pt idx="5557">
                  <c:v>10.922000000000001</c:v>
                </c:pt>
                <c:pt idx="5558">
                  <c:v>10.9245</c:v>
                </c:pt>
                <c:pt idx="5559">
                  <c:v>10.926500000000001</c:v>
                </c:pt>
                <c:pt idx="5560">
                  <c:v>10.928000000000001</c:v>
                </c:pt>
                <c:pt idx="5561">
                  <c:v>10.930999999999999</c:v>
                </c:pt>
                <c:pt idx="5562">
                  <c:v>10.933</c:v>
                </c:pt>
                <c:pt idx="5563">
                  <c:v>10.935499999999999</c:v>
                </c:pt>
                <c:pt idx="5564">
                  <c:v>10.936999999999999</c:v>
                </c:pt>
                <c:pt idx="5565">
                  <c:v>10.939</c:v>
                </c:pt>
                <c:pt idx="5566">
                  <c:v>10.9415</c:v>
                </c:pt>
                <c:pt idx="5567">
                  <c:v>10.944000000000001</c:v>
                </c:pt>
                <c:pt idx="5568">
                  <c:v>10.946</c:v>
                </c:pt>
                <c:pt idx="5569">
                  <c:v>10.948</c:v>
                </c:pt>
                <c:pt idx="5570">
                  <c:v>10.9505</c:v>
                </c:pt>
                <c:pt idx="5571">
                  <c:v>10.952999999999999</c:v>
                </c:pt>
                <c:pt idx="5572">
                  <c:v>10.955</c:v>
                </c:pt>
                <c:pt idx="5573">
                  <c:v>10.957000000000001</c:v>
                </c:pt>
                <c:pt idx="5574">
                  <c:v>10.959</c:v>
                </c:pt>
                <c:pt idx="5575">
                  <c:v>10.961499999999999</c:v>
                </c:pt>
                <c:pt idx="5576">
                  <c:v>10.964</c:v>
                </c:pt>
                <c:pt idx="5577">
                  <c:v>10.965999999999999</c:v>
                </c:pt>
                <c:pt idx="5578">
                  <c:v>10.968</c:v>
                </c:pt>
                <c:pt idx="5579">
                  <c:v>10.97</c:v>
                </c:pt>
                <c:pt idx="5580">
                  <c:v>10.973000000000001</c:v>
                </c:pt>
                <c:pt idx="5581">
                  <c:v>10.975</c:v>
                </c:pt>
                <c:pt idx="5582">
                  <c:v>10.977</c:v>
                </c:pt>
                <c:pt idx="5583">
                  <c:v>10.978999999999999</c:v>
                </c:pt>
                <c:pt idx="5584">
                  <c:v>10.980499999999999</c:v>
                </c:pt>
                <c:pt idx="5585">
                  <c:v>10.983000000000001</c:v>
                </c:pt>
                <c:pt idx="5586">
                  <c:v>10.9855</c:v>
                </c:pt>
                <c:pt idx="5587">
                  <c:v>10.987500000000001</c:v>
                </c:pt>
                <c:pt idx="5588">
                  <c:v>10.99</c:v>
                </c:pt>
                <c:pt idx="5589">
                  <c:v>10.992000000000001</c:v>
                </c:pt>
                <c:pt idx="5590">
                  <c:v>10.9945</c:v>
                </c:pt>
                <c:pt idx="5591">
                  <c:v>10.996499999999999</c:v>
                </c:pt>
                <c:pt idx="5592">
                  <c:v>10.9985</c:v>
                </c:pt>
                <c:pt idx="5593">
                  <c:v>11.000500000000001</c:v>
                </c:pt>
                <c:pt idx="5594">
                  <c:v>11.0025</c:v>
                </c:pt>
                <c:pt idx="5595">
                  <c:v>11.0055</c:v>
                </c:pt>
                <c:pt idx="5596">
                  <c:v>11.0075</c:v>
                </c:pt>
                <c:pt idx="5597">
                  <c:v>11.009</c:v>
                </c:pt>
                <c:pt idx="5598">
                  <c:v>11.010999999999999</c:v>
                </c:pt>
                <c:pt idx="5599">
                  <c:v>11.013500000000001</c:v>
                </c:pt>
                <c:pt idx="5600">
                  <c:v>11.016</c:v>
                </c:pt>
                <c:pt idx="5601">
                  <c:v>11.018000000000001</c:v>
                </c:pt>
                <c:pt idx="5602">
                  <c:v>11.02</c:v>
                </c:pt>
                <c:pt idx="5603">
                  <c:v>11.022</c:v>
                </c:pt>
                <c:pt idx="5604">
                  <c:v>11.0245</c:v>
                </c:pt>
                <c:pt idx="5605">
                  <c:v>11.026999999999999</c:v>
                </c:pt>
                <c:pt idx="5606">
                  <c:v>11.028499999999999</c:v>
                </c:pt>
                <c:pt idx="5607">
                  <c:v>11.031000000000001</c:v>
                </c:pt>
                <c:pt idx="5608">
                  <c:v>11.032999999999999</c:v>
                </c:pt>
                <c:pt idx="5609">
                  <c:v>11.035500000000001</c:v>
                </c:pt>
                <c:pt idx="5610">
                  <c:v>11.0375</c:v>
                </c:pt>
                <c:pt idx="5611">
                  <c:v>11.04</c:v>
                </c:pt>
                <c:pt idx="5612">
                  <c:v>11.042</c:v>
                </c:pt>
                <c:pt idx="5613">
                  <c:v>11.044499999999999</c:v>
                </c:pt>
                <c:pt idx="5614">
                  <c:v>11.0465</c:v>
                </c:pt>
                <c:pt idx="5615">
                  <c:v>11.048500000000001</c:v>
                </c:pt>
                <c:pt idx="5616">
                  <c:v>11.0505</c:v>
                </c:pt>
                <c:pt idx="5617">
                  <c:v>11.0525</c:v>
                </c:pt>
                <c:pt idx="5618">
                  <c:v>11.055</c:v>
                </c:pt>
                <c:pt idx="5619">
                  <c:v>11.057</c:v>
                </c:pt>
                <c:pt idx="5620">
                  <c:v>11.0585</c:v>
                </c:pt>
                <c:pt idx="5621">
                  <c:v>11.061</c:v>
                </c:pt>
                <c:pt idx="5622">
                  <c:v>11.063499999999999</c:v>
                </c:pt>
                <c:pt idx="5623">
                  <c:v>11.066000000000001</c:v>
                </c:pt>
                <c:pt idx="5624">
                  <c:v>11.068</c:v>
                </c:pt>
                <c:pt idx="5625">
                  <c:v>11.0695</c:v>
                </c:pt>
                <c:pt idx="5626">
                  <c:v>11.071999999999999</c:v>
                </c:pt>
                <c:pt idx="5627">
                  <c:v>11.0745</c:v>
                </c:pt>
                <c:pt idx="5628">
                  <c:v>11.076000000000001</c:v>
                </c:pt>
                <c:pt idx="5629">
                  <c:v>11.0785</c:v>
                </c:pt>
                <c:pt idx="5630">
                  <c:v>11.08</c:v>
                </c:pt>
                <c:pt idx="5631">
                  <c:v>11.082000000000001</c:v>
                </c:pt>
                <c:pt idx="5632">
                  <c:v>11.085000000000001</c:v>
                </c:pt>
                <c:pt idx="5633">
                  <c:v>11.087</c:v>
                </c:pt>
                <c:pt idx="5634">
                  <c:v>11.089499999999999</c:v>
                </c:pt>
                <c:pt idx="5635">
                  <c:v>11.090999999999999</c:v>
                </c:pt>
                <c:pt idx="5636">
                  <c:v>11.093</c:v>
                </c:pt>
                <c:pt idx="5637">
                  <c:v>11.095499999999999</c:v>
                </c:pt>
                <c:pt idx="5638">
                  <c:v>11.0975</c:v>
                </c:pt>
                <c:pt idx="5639">
                  <c:v>11.1</c:v>
                </c:pt>
                <c:pt idx="5640">
                  <c:v>11.102</c:v>
                </c:pt>
                <c:pt idx="5641">
                  <c:v>11.1045</c:v>
                </c:pt>
                <c:pt idx="5642">
                  <c:v>11.1075</c:v>
                </c:pt>
                <c:pt idx="5643">
                  <c:v>11.109500000000001</c:v>
                </c:pt>
                <c:pt idx="5644">
                  <c:v>11.111000000000001</c:v>
                </c:pt>
                <c:pt idx="5645">
                  <c:v>11.113</c:v>
                </c:pt>
                <c:pt idx="5646">
                  <c:v>11.116</c:v>
                </c:pt>
                <c:pt idx="5647">
                  <c:v>11.118499999999999</c:v>
                </c:pt>
                <c:pt idx="5648">
                  <c:v>11.121</c:v>
                </c:pt>
                <c:pt idx="5649">
                  <c:v>11.1225</c:v>
                </c:pt>
                <c:pt idx="5650">
                  <c:v>11.125</c:v>
                </c:pt>
                <c:pt idx="5651">
                  <c:v>11.128</c:v>
                </c:pt>
                <c:pt idx="5652">
                  <c:v>11.1305</c:v>
                </c:pt>
                <c:pt idx="5653">
                  <c:v>11.132</c:v>
                </c:pt>
                <c:pt idx="5654">
                  <c:v>11.134</c:v>
                </c:pt>
                <c:pt idx="5655">
                  <c:v>11.1365</c:v>
                </c:pt>
                <c:pt idx="5656">
                  <c:v>11.138999999999999</c:v>
                </c:pt>
                <c:pt idx="5657">
                  <c:v>11.141999999999999</c:v>
                </c:pt>
                <c:pt idx="5658">
                  <c:v>11.144</c:v>
                </c:pt>
                <c:pt idx="5659">
                  <c:v>11.1465</c:v>
                </c:pt>
                <c:pt idx="5660">
                  <c:v>11.1495</c:v>
                </c:pt>
                <c:pt idx="5661">
                  <c:v>11.1515</c:v>
                </c:pt>
                <c:pt idx="5662">
                  <c:v>11.153</c:v>
                </c:pt>
                <c:pt idx="5663">
                  <c:v>11.1555</c:v>
                </c:pt>
                <c:pt idx="5664">
                  <c:v>11.157999999999999</c:v>
                </c:pt>
                <c:pt idx="5665">
                  <c:v>11.161</c:v>
                </c:pt>
                <c:pt idx="5666">
                  <c:v>11.163500000000001</c:v>
                </c:pt>
                <c:pt idx="5667">
                  <c:v>11.1655</c:v>
                </c:pt>
                <c:pt idx="5668">
                  <c:v>11.1685</c:v>
                </c:pt>
                <c:pt idx="5669">
                  <c:v>11.170999999999999</c:v>
                </c:pt>
                <c:pt idx="5670">
                  <c:v>11.173</c:v>
                </c:pt>
                <c:pt idx="5671">
                  <c:v>11.1755</c:v>
                </c:pt>
                <c:pt idx="5672">
                  <c:v>11.178000000000001</c:v>
                </c:pt>
                <c:pt idx="5673">
                  <c:v>11.1815</c:v>
                </c:pt>
                <c:pt idx="5674">
                  <c:v>11.183999999999999</c:v>
                </c:pt>
                <c:pt idx="5675">
                  <c:v>11.186</c:v>
                </c:pt>
                <c:pt idx="5676">
                  <c:v>11.188499999999999</c:v>
                </c:pt>
                <c:pt idx="5677">
                  <c:v>11.1915</c:v>
                </c:pt>
                <c:pt idx="5678">
                  <c:v>11.1935</c:v>
                </c:pt>
                <c:pt idx="5679">
                  <c:v>11.196</c:v>
                </c:pt>
                <c:pt idx="5680">
                  <c:v>11.199</c:v>
                </c:pt>
                <c:pt idx="5681">
                  <c:v>11.202</c:v>
                </c:pt>
                <c:pt idx="5682">
                  <c:v>11.204000000000001</c:v>
                </c:pt>
                <c:pt idx="5683">
                  <c:v>11.207000000000001</c:v>
                </c:pt>
                <c:pt idx="5684">
                  <c:v>11.2095</c:v>
                </c:pt>
                <c:pt idx="5685">
                  <c:v>11.211499999999999</c:v>
                </c:pt>
                <c:pt idx="5686">
                  <c:v>11.214</c:v>
                </c:pt>
                <c:pt idx="5687">
                  <c:v>11.215999999999999</c:v>
                </c:pt>
                <c:pt idx="5688">
                  <c:v>11.2195</c:v>
                </c:pt>
                <c:pt idx="5689">
                  <c:v>11.2225</c:v>
                </c:pt>
                <c:pt idx="5690">
                  <c:v>11.225</c:v>
                </c:pt>
                <c:pt idx="5691">
                  <c:v>11.227</c:v>
                </c:pt>
                <c:pt idx="5692">
                  <c:v>11.23</c:v>
                </c:pt>
                <c:pt idx="5693">
                  <c:v>11.2325</c:v>
                </c:pt>
                <c:pt idx="5694">
                  <c:v>11.234999999999999</c:v>
                </c:pt>
                <c:pt idx="5695">
                  <c:v>11.237500000000001</c:v>
                </c:pt>
                <c:pt idx="5696">
                  <c:v>11.241</c:v>
                </c:pt>
                <c:pt idx="5697">
                  <c:v>11.243</c:v>
                </c:pt>
                <c:pt idx="5698">
                  <c:v>11.2455</c:v>
                </c:pt>
                <c:pt idx="5699">
                  <c:v>11.247999999999999</c:v>
                </c:pt>
                <c:pt idx="5700">
                  <c:v>11.250500000000001</c:v>
                </c:pt>
                <c:pt idx="5701">
                  <c:v>11.253</c:v>
                </c:pt>
                <c:pt idx="5702">
                  <c:v>11.2555</c:v>
                </c:pt>
                <c:pt idx="5703">
                  <c:v>11.2585</c:v>
                </c:pt>
                <c:pt idx="5704">
                  <c:v>11.2615</c:v>
                </c:pt>
                <c:pt idx="5705">
                  <c:v>11.2645</c:v>
                </c:pt>
                <c:pt idx="5706">
                  <c:v>11.266500000000001</c:v>
                </c:pt>
                <c:pt idx="5707">
                  <c:v>11.269500000000001</c:v>
                </c:pt>
                <c:pt idx="5708">
                  <c:v>11.272</c:v>
                </c:pt>
                <c:pt idx="5709">
                  <c:v>11.273999999999999</c:v>
                </c:pt>
                <c:pt idx="5710">
                  <c:v>11.276999999999999</c:v>
                </c:pt>
                <c:pt idx="5711">
                  <c:v>11.28</c:v>
                </c:pt>
                <c:pt idx="5712">
                  <c:v>11.282999999999999</c:v>
                </c:pt>
                <c:pt idx="5713">
                  <c:v>11.286</c:v>
                </c:pt>
                <c:pt idx="5714">
                  <c:v>11.288500000000001</c:v>
                </c:pt>
                <c:pt idx="5715">
                  <c:v>11.291</c:v>
                </c:pt>
                <c:pt idx="5716">
                  <c:v>11.2935</c:v>
                </c:pt>
                <c:pt idx="5717">
                  <c:v>11.295999999999999</c:v>
                </c:pt>
                <c:pt idx="5718">
                  <c:v>11.298999999999999</c:v>
                </c:pt>
                <c:pt idx="5719">
                  <c:v>11.301500000000001</c:v>
                </c:pt>
                <c:pt idx="5720">
                  <c:v>11.304500000000001</c:v>
                </c:pt>
                <c:pt idx="5721">
                  <c:v>11.307</c:v>
                </c:pt>
                <c:pt idx="5722">
                  <c:v>11.3095</c:v>
                </c:pt>
                <c:pt idx="5723">
                  <c:v>11.311999999999999</c:v>
                </c:pt>
                <c:pt idx="5724">
                  <c:v>11.314500000000001</c:v>
                </c:pt>
                <c:pt idx="5725">
                  <c:v>11.317</c:v>
                </c:pt>
                <c:pt idx="5726">
                  <c:v>11.32</c:v>
                </c:pt>
                <c:pt idx="5727">
                  <c:v>11.323</c:v>
                </c:pt>
                <c:pt idx="5728">
                  <c:v>11.3255</c:v>
                </c:pt>
                <c:pt idx="5729">
                  <c:v>11.3285</c:v>
                </c:pt>
                <c:pt idx="5730">
                  <c:v>11.3315</c:v>
                </c:pt>
                <c:pt idx="5731">
                  <c:v>11.333500000000001</c:v>
                </c:pt>
                <c:pt idx="5732">
                  <c:v>11.336</c:v>
                </c:pt>
                <c:pt idx="5733">
                  <c:v>11.3385</c:v>
                </c:pt>
                <c:pt idx="5734">
                  <c:v>11.3415</c:v>
                </c:pt>
                <c:pt idx="5735">
                  <c:v>11.3445</c:v>
                </c:pt>
                <c:pt idx="5736">
                  <c:v>11.346500000000001</c:v>
                </c:pt>
                <c:pt idx="5737">
                  <c:v>11.349</c:v>
                </c:pt>
                <c:pt idx="5738">
                  <c:v>11.352</c:v>
                </c:pt>
                <c:pt idx="5739">
                  <c:v>11.3545</c:v>
                </c:pt>
                <c:pt idx="5740">
                  <c:v>11.3565</c:v>
                </c:pt>
                <c:pt idx="5741">
                  <c:v>11.359500000000001</c:v>
                </c:pt>
                <c:pt idx="5742">
                  <c:v>11.362500000000001</c:v>
                </c:pt>
                <c:pt idx="5743">
                  <c:v>11.365</c:v>
                </c:pt>
                <c:pt idx="5744">
                  <c:v>11.3675</c:v>
                </c:pt>
                <c:pt idx="5745">
                  <c:v>11.3705</c:v>
                </c:pt>
                <c:pt idx="5746">
                  <c:v>11.372999999999999</c:v>
                </c:pt>
                <c:pt idx="5747">
                  <c:v>11.375500000000001</c:v>
                </c:pt>
                <c:pt idx="5748">
                  <c:v>11.378</c:v>
                </c:pt>
                <c:pt idx="5749">
                  <c:v>11.381500000000001</c:v>
                </c:pt>
                <c:pt idx="5750">
                  <c:v>11.384</c:v>
                </c:pt>
                <c:pt idx="5751">
                  <c:v>11.385999999999999</c:v>
                </c:pt>
                <c:pt idx="5752">
                  <c:v>11.3895</c:v>
                </c:pt>
                <c:pt idx="5753">
                  <c:v>11.4015</c:v>
                </c:pt>
                <c:pt idx="5754">
                  <c:v>11.404</c:v>
                </c:pt>
                <c:pt idx="5755">
                  <c:v>11.406499999999999</c:v>
                </c:pt>
                <c:pt idx="5756">
                  <c:v>11.4085</c:v>
                </c:pt>
                <c:pt idx="5757">
                  <c:v>11.41</c:v>
                </c:pt>
                <c:pt idx="5758">
                  <c:v>11.4115</c:v>
                </c:pt>
                <c:pt idx="5759">
                  <c:v>11.413500000000001</c:v>
                </c:pt>
                <c:pt idx="5760">
                  <c:v>11.414999999999999</c:v>
                </c:pt>
                <c:pt idx="5761">
                  <c:v>11.416499999999999</c:v>
                </c:pt>
                <c:pt idx="5762">
                  <c:v>11.4185</c:v>
                </c:pt>
                <c:pt idx="5763">
                  <c:v>11.42</c:v>
                </c:pt>
                <c:pt idx="5764">
                  <c:v>11.4215</c:v>
                </c:pt>
                <c:pt idx="5765">
                  <c:v>11.423500000000001</c:v>
                </c:pt>
                <c:pt idx="5766">
                  <c:v>11.425000000000001</c:v>
                </c:pt>
                <c:pt idx="5767">
                  <c:v>11.426500000000001</c:v>
                </c:pt>
                <c:pt idx="5768">
                  <c:v>11.4285</c:v>
                </c:pt>
                <c:pt idx="5769">
                  <c:v>11.4305</c:v>
                </c:pt>
                <c:pt idx="5770">
                  <c:v>11.432</c:v>
                </c:pt>
                <c:pt idx="5771">
                  <c:v>11.4335</c:v>
                </c:pt>
                <c:pt idx="5772">
                  <c:v>11.435499999999999</c:v>
                </c:pt>
                <c:pt idx="5773">
                  <c:v>11.4375</c:v>
                </c:pt>
                <c:pt idx="5774">
                  <c:v>11.439</c:v>
                </c:pt>
                <c:pt idx="5775">
                  <c:v>11.4405</c:v>
                </c:pt>
                <c:pt idx="5776">
                  <c:v>11.442</c:v>
                </c:pt>
                <c:pt idx="5777">
                  <c:v>11.4435</c:v>
                </c:pt>
                <c:pt idx="5778">
                  <c:v>11.445499999999999</c:v>
                </c:pt>
                <c:pt idx="5779">
                  <c:v>11.446999999999999</c:v>
                </c:pt>
                <c:pt idx="5780">
                  <c:v>11.448499999999999</c:v>
                </c:pt>
                <c:pt idx="5781">
                  <c:v>11.4505</c:v>
                </c:pt>
                <c:pt idx="5782">
                  <c:v>11.452</c:v>
                </c:pt>
                <c:pt idx="5783">
                  <c:v>11.4535</c:v>
                </c:pt>
                <c:pt idx="5784">
                  <c:v>11.455500000000001</c:v>
                </c:pt>
                <c:pt idx="5785">
                  <c:v>11.457000000000001</c:v>
                </c:pt>
                <c:pt idx="5786">
                  <c:v>11.458500000000001</c:v>
                </c:pt>
                <c:pt idx="5787">
                  <c:v>11.4605</c:v>
                </c:pt>
                <c:pt idx="5788">
                  <c:v>11.462</c:v>
                </c:pt>
                <c:pt idx="5789">
                  <c:v>11.4635</c:v>
                </c:pt>
                <c:pt idx="5790">
                  <c:v>11.4655</c:v>
                </c:pt>
                <c:pt idx="5791">
                  <c:v>11.467000000000001</c:v>
                </c:pt>
                <c:pt idx="5792">
                  <c:v>11.468500000000001</c:v>
                </c:pt>
                <c:pt idx="5793">
                  <c:v>11.470499999999999</c:v>
                </c:pt>
                <c:pt idx="5794">
                  <c:v>11.472</c:v>
                </c:pt>
                <c:pt idx="5795">
                  <c:v>11.4735</c:v>
                </c:pt>
                <c:pt idx="5796">
                  <c:v>11.4755</c:v>
                </c:pt>
                <c:pt idx="5797">
                  <c:v>11.477</c:v>
                </c:pt>
                <c:pt idx="5798">
                  <c:v>11.4785</c:v>
                </c:pt>
                <c:pt idx="5799">
                  <c:v>11.48</c:v>
                </c:pt>
                <c:pt idx="5800">
                  <c:v>11.4815</c:v>
                </c:pt>
                <c:pt idx="5801">
                  <c:v>11.483499999999999</c:v>
                </c:pt>
                <c:pt idx="5802">
                  <c:v>11.484999999999999</c:v>
                </c:pt>
                <c:pt idx="5803">
                  <c:v>11.486499999999999</c:v>
                </c:pt>
                <c:pt idx="5804">
                  <c:v>11.4885</c:v>
                </c:pt>
                <c:pt idx="5805">
                  <c:v>11.49</c:v>
                </c:pt>
                <c:pt idx="5806">
                  <c:v>11.4915</c:v>
                </c:pt>
                <c:pt idx="5807">
                  <c:v>11.493499999999999</c:v>
                </c:pt>
                <c:pt idx="5808">
                  <c:v>11.4955</c:v>
                </c:pt>
                <c:pt idx="5809">
                  <c:v>11.497</c:v>
                </c:pt>
                <c:pt idx="5810">
                  <c:v>11.4985</c:v>
                </c:pt>
                <c:pt idx="5811">
                  <c:v>11.5</c:v>
                </c:pt>
                <c:pt idx="5812">
                  <c:v>11.5015</c:v>
                </c:pt>
                <c:pt idx="5813">
                  <c:v>11.503500000000001</c:v>
                </c:pt>
                <c:pt idx="5814">
                  <c:v>11.505000000000001</c:v>
                </c:pt>
                <c:pt idx="5815">
                  <c:v>11.506500000000001</c:v>
                </c:pt>
                <c:pt idx="5816">
                  <c:v>11.5085</c:v>
                </c:pt>
                <c:pt idx="5817">
                  <c:v>11.51</c:v>
                </c:pt>
                <c:pt idx="5818">
                  <c:v>11.5115</c:v>
                </c:pt>
                <c:pt idx="5819">
                  <c:v>11.513500000000001</c:v>
                </c:pt>
                <c:pt idx="5820">
                  <c:v>11.515499999999999</c:v>
                </c:pt>
                <c:pt idx="5821">
                  <c:v>11.516999999999999</c:v>
                </c:pt>
                <c:pt idx="5822">
                  <c:v>11.5185</c:v>
                </c:pt>
                <c:pt idx="5823">
                  <c:v>11.52</c:v>
                </c:pt>
                <c:pt idx="5824">
                  <c:v>11.5215</c:v>
                </c:pt>
                <c:pt idx="5825">
                  <c:v>11.5235</c:v>
                </c:pt>
                <c:pt idx="5826">
                  <c:v>11.525</c:v>
                </c:pt>
                <c:pt idx="5827">
                  <c:v>11.5265</c:v>
                </c:pt>
                <c:pt idx="5828">
                  <c:v>11.528499999999999</c:v>
                </c:pt>
                <c:pt idx="5829">
                  <c:v>11.53</c:v>
                </c:pt>
                <c:pt idx="5830">
                  <c:v>11.531499999999999</c:v>
                </c:pt>
                <c:pt idx="5831">
                  <c:v>11.5335</c:v>
                </c:pt>
                <c:pt idx="5832">
                  <c:v>11.535</c:v>
                </c:pt>
                <c:pt idx="5833">
                  <c:v>11.5365</c:v>
                </c:pt>
                <c:pt idx="5834">
                  <c:v>11.538500000000001</c:v>
                </c:pt>
                <c:pt idx="5835">
                  <c:v>11.54</c:v>
                </c:pt>
                <c:pt idx="5836">
                  <c:v>11.554500000000001</c:v>
                </c:pt>
                <c:pt idx="5837">
                  <c:v>11.5695</c:v>
                </c:pt>
                <c:pt idx="5838">
                  <c:v>11.571</c:v>
                </c:pt>
                <c:pt idx="5839">
                  <c:v>11.5725</c:v>
                </c:pt>
                <c:pt idx="5840">
                  <c:v>11.5745</c:v>
                </c:pt>
                <c:pt idx="5841">
                  <c:v>11.576000000000001</c:v>
                </c:pt>
                <c:pt idx="5842">
                  <c:v>11.577500000000001</c:v>
                </c:pt>
                <c:pt idx="5843">
                  <c:v>11.579499999999999</c:v>
                </c:pt>
                <c:pt idx="5844">
                  <c:v>11.5815</c:v>
                </c:pt>
                <c:pt idx="5845">
                  <c:v>11.583500000000001</c:v>
                </c:pt>
                <c:pt idx="5846">
                  <c:v>11.585000000000001</c:v>
                </c:pt>
                <c:pt idx="5847">
                  <c:v>11.586499999999999</c:v>
                </c:pt>
                <c:pt idx="5848">
                  <c:v>11.5885</c:v>
                </c:pt>
                <c:pt idx="5849">
                  <c:v>11.59</c:v>
                </c:pt>
                <c:pt idx="5850">
                  <c:v>11.5915</c:v>
                </c:pt>
                <c:pt idx="5851">
                  <c:v>11.593500000000001</c:v>
                </c:pt>
                <c:pt idx="5852">
                  <c:v>11.595000000000001</c:v>
                </c:pt>
                <c:pt idx="5853">
                  <c:v>11.596500000000001</c:v>
                </c:pt>
                <c:pt idx="5854">
                  <c:v>11.5985</c:v>
                </c:pt>
                <c:pt idx="5855">
                  <c:v>11.6005</c:v>
                </c:pt>
                <c:pt idx="5856">
                  <c:v>11.602</c:v>
                </c:pt>
                <c:pt idx="5857">
                  <c:v>11.6035</c:v>
                </c:pt>
                <c:pt idx="5858">
                  <c:v>11.605</c:v>
                </c:pt>
                <c:pt idx="5859">
                  <c:v>11.6065</c:v>
                </c:pt>
                <c:pt idx="5860">
                  <c:v>11.608499999999999</c:v>
                </c:pt>
                <c:pt idx="5861">
                  <c:v>11.61</c:v>
                </c:pt>
                <c:pt idx="5862">
                  <c:v>11.611499999999999</c:v>
                </c:pt>
                <c:pt idx="5863">
                  <c:v>11.6135</c:v>
                </c:pt>
                <c:pt idx="5864">
                  <c:v>11.615500000000001</c:v>
                </c:pt>
                <c:pt idx="5865">
                  <c:v>11.6175</c:v>
                </c:pt>
                <c:pt idx="5866">
                  <c:v>11.619</c:v>
                </c:pt>
                <c:pt idx="5867">
                  <c:v>11.6205</c:v>
                </c:pt>
                <c:pt idx="5868">
                  <c:v>11.622</c:v>
                </c:pt>
                <c:pt idx="5869">
                  <c:v>11.6235</c:v>
                </c:pt>
                <c:pt idx="5870">
                  <c:v>11.625500000000001</c:v>
                </c:pt>
                <c:pt idx="5871">
                  <c:v>11.6275</c:v>
                </c:pt>
                <c:pt idx="5872">
                  <c:v>11.635999999999999</c:v>
                </c:pt>
                <c:pt idx="5873">
                  <c:v>11.644500000000001</c:v>
                </c:pt>
                <c:pt idx="5874">
                  <c:v>11.6465</c:v>
                </c:pt>
                <c:pt idx="5875">
                  <c:v>11.648</c:v>
                </c:pt>
                <c:pt idx="5876">
                  <c:v>11.6495</c:v>
                </c:pt>
                <c:pt idx="5877">
                  <c:v>11.6515</c:v>
                </c:pt>
                <c:pt idx="5878">
                  <c:v>11.653</c:v>
                </c:pt>
                <c:pt idx="5879">
                  <c:v>11.654500000000001</c:v>
                </c:pt>
                <c:pt idx="5880">
                  <c:v>11.656499999999999</c:v>
                </c:pt>
                <c:pt idx="5881">
                  <c:v>11.657999999999999</c:v>
                </c:pt>
                <c:pt idx="5882">
                  <c:v>11.6595</c:v>
                </c:pt>
                <c:pt idx="5883">
                  <c:v>11.6615</c:v>
                </c:pt>
                <c:pt idx="5884">
                  <c:v>11.663</c:v>
                </c:pt>
                <c:pt idx="5885">
                  <c:v>11.6645</c:v>
                </c:pt>
                <c:pt idx="5886">
                  <c:v>11.666499999999999</c:v>
                </c:pt>
                <c:pt idx="5887">
                  <c:v>11.667999999999999</c:v>
                </c:pt>
                <c:pt idx="5888">
                  <c:v>11.669499999999999</c:v>
                </c:pt>
                <c:pt idx="5889">
                  <c:v>11.6715</c:v>
                </c:pt>
                <c:pt idx="5890">
                  <c:v>11.673</c:v>
                </c:pt>
                <c:pt idx="5891">
                  <c:v>11.6745</c:v>
                </c:pt>
                <c:pt idx="5892">
                  <c:v>11.676500000000001</c:v>
                </c:pt>
                <c:pt idx="5893">
                  <c:v>11.678000000000001</c:v>
                </c:pt>
                <c:pt idx="5894">
                  <c:v>11.679500000000001</c:v>
                </c:pt>
                <c:pt idx="5895">
                  <c:v>11.6815</c:v>
                </c:pt>
                <c:pt idx="5896">
                  <c:v>11.683</c:v>
                </c:pt>
                <c:pt idx="5897">
                  <c:v>11.6845</c:v>
                </c:pt>
                <c:pt idx="5898">
                  <c:v>11.686500000000001</c:v>
                </c:pt>
                <c:pt idx="5899">
                  <c:v>11.688000000000001</c:v>
                </c:pt>
                <c:pt idx="5900">
                  <c:v>11.689500000000001</c:v>
                </c:pt>
                <c:pt idx="5901">
                  <c:v>11.6915</c:v>
                </c:pt>
                <c:pt idx="5902">
                  <c:v>11.693</c:v>
                </c:pt>
                <c:pt idx="5903">
                  <c:v>11.6945</c:v>
                </c:pt>
                <c:pt idx="5904">
                  <c:v>11.6965</c:v>
                </c:pt>
                <c:pt idx="5905">
                  <c:v>11.698</c:v>
                </c:pt>
                <c:pt idx="5906">
                  <c:v>11.6995</c:v>
                </c:pt>
                <c:pt idx="5907">
                  <c:v>11.701499999999999</c:v>
                </c:pt>
                <c:pt idx="5908">
                  <c:v>11.702999999999999</c:v>
                </c:pt>
                <c:pt idx="5909">
                  <c:v>11.704000000000001</c:v>
                </c:pt>
                <c:pt idx="5910">
                  <c:v>11.705500000000001</c:v>
                </c:pt>
                <c:pt idx="5911">
                  <c:v>11.7075</c:v>
                </c:pt>
                <c:pt idx="5912">
                  <c:v>11.709</c:v>
                </c:pt>
                <c:pt idx="5913">
                  <c:v>11.7105</c:v>
                </c:pt>
                <c:pt idx="5914">
                  <c:v>11.712</c:v>
                </c:pt>
                <c:pt idx="5915">
                  <c:v>11.7135</c:v>
                </c:pt>
                <c:pt idx="5916">
                  <c:v>11.7155</c:v>
                </c:pt>
                <c:pt idx="5917">
                  <c:v>11.717000000000001</c:v>
                </c:pt>
                <c:pt idx="5918">
                  <c:v>11.718500000000001</c:v>
                </c:pt>
                <c:pt idx="5919">
                  <c:v>11.720499999999999</c:v>
                </c:pt>
                <c:pt idx="5920">
                  <c:v>11.722</c:v>
                </c:pt>
                <c:pt idx="5921">
                  <c:v>11.7235</c:v>
                </c:pt>
                <c:pt idx="5922">
                  <c:v>11.7255</c:v>
                </c:pt>
                <c:pt idx="5923">
                  <c:v>11.727</c:v>
                </c:pt>
                <c:pt idx="5924">
                  <c:v>11.7285</c:v>
                </c:pt>
                <c:pt idx="5925">
                  <c:v>11.74</c:v>
                </c:pt>
                <c:pt idx="5926">
                  <c:v>11.7515</c:v>
                </c:pt>
                <c:pt idx="5927">
                  <c:v>11.753</c:v>
                </c:pt>
                <c:pt idx="5928">
                  <c:v>11.7545</c:v>
                </c:pt>
                <c:pt idx="5929">
                  <c:v>11.756500000000001</c:v>
                </c:pt>
                <c:pt idx="5930">
                  <c:v>11.757999999999999</c:v>
                </c:pt>
                <c:pt idx="5931">
                  <c:v>11.759499999999999</c:v>
                </c:pt>
                <c:pt idx="5932">
                  <c:v>11.7615</c:v>
                </c:pt>
                <c:pt idx="5933">
                  <c:v>11.763</c:v>
                </c:pt>
                <c:pt idx="5934">
                  <c:v>11.7645</c:v>
                </c:pt>
                <c:pt idx="5935">
                  <c:v>11.766500000000001</c:v>
                </c:pt>
                <c:pt idx="5936">
                  <c:v>11.768000000000001</c:v>
                </c:pt>
                <c:pt idx="5937">
                  <c:v>11.769500000000001</c:v>
                </c:pt>
                <c:pt idx="5938">
                  <c:v>11.7715</c:v>
                </c:pt>
                <c:pt idx="5939">
                  <c:v>11.773</c:v>
                </c:pt>
                <c:pt idx="5940">
                  <c:v>11.7745</c:v>
                </c:pt>
                <c:pt idx="5941">
                  <c:v>11.7765</c:v>
                </c:pt>
                <c:pt idx="5942">
                  <c:v>11.778</c:v>
                </c:pt>
                <c:pt idx="5943">
                  <c:v>11.779500000000001</c:v>
                </c:pt>
                <c:pt idx="5944">
                  <c:v>11.781499999999999</c:v>
                </c:pt>
                <c:pt idx="5945">
                  <c:v>11.782999999999999</c:v>
                </c:pt>
                <c:pt idx="5946">
                  <c:v>11.7845</c:v>
                </c:pt>
                <c:pt idx="5947">
                  <c:v>11.7865</c:v>
                </c:pt>
                <c:pt idx="5948">
                  <c:v>11.788</c:v>
                </c:pt>
                <c:pt idx="5949">
                  <c:v>11.7895</c:v>
                </c:pt>
                <c:pt idx="5950">
                  <c:v>11.791499999999999</c:v>
                </c:pt>
                <c:pt idx="5951">
                  <c:v>11.792999999999999</c:v>
                </c:pt>
                <c:pt idx="5952">
                  <c:v>11.794499999999999</c:v>
                </c:pt>
                <c:pt idx="5953">
                  <c:v>11.7965</c:v>
                </c:pt>
                <c:pt idx="5954">
                  <c:v>11.798</c:v>
                </c:pt>
                <c:pt idx="5955">
                  <c:v>11.7995</c:v>
                </c:pt>
                <c:pt idx="5956">
                  <c:v>11.801500000000001</c:v>
                </c:pt>
                <c:pt idx="5957">
                  <c:v>11.803000000000001</c:v>
                </c:pt>
                <c:pt idx="5958">
                  <c:v>11.804500000000001</c:v>
                </c:pt>
                <c:pt idx="5959">
                  <c:v>11.8065</c:v>
                </c:pt>
                <c:pt idx="5960">
                  <c:v>11.808</c:v>
                </c:pt>
                <c:pt idx="5961">
                  <c:v>11.8095</c:v>
                </c:pt>
                <c:pt idx="5962">
                  <c:v>11.811500000000001</c:v>
                </c:pt>
                <c:pt idx="5963">
                  <c:v>11.813000000000001</c:v>
                </c:pt>
                <c:pt idx="5964">
                  <c:v>11.814500000000001</c:v>
                </c:pt>
                <c:pt idx="5965">
                  <c:v>11.8165</c:v>
                </c:pt>
                <c:pt idx="5966">
                  <c:v>11.818</c:v>
                </c:pt>
                <c:pt idx="5967">
                  <c:v>11.8195</c:v>
                </c:pt>
                <c:pt idx="5968">
                  <c:v>11.8215</c:v>
                </c:pt>
                <c:pt idx="5969">
                  <c:v>11.823</c:v>
                </c:pt>
                <c:pt idx="5970">
                  <c:v>11.8245</c:v>
                </c:pt>
                <c:pt idx="5971">
                  <c:v>11.826499999999999</c:v>
                </c:pt>
                <c:pt idx="5972">
                  <c:v>11.827999999999999</c:v>
                </c:pt>
                <c:pt idx="5973">
                  <c:v>11.829499999999999</c:v>
                </c:pt>
                <c:pt idx="5974">
                  <c:v>11.8315</c:v>
                </c:pt>
                <c:pt idx="5975">
                  <c:v>11.833</c:v>
                </c:pt>
                <c:pt idx="5976">
                  <c:v>11.8345</c:v>
                </c:pt>
                <c:pt idx="5977">
                  <c:v>11.836499999999999</c:v>
                </c:pt>
                <c:pt idx="5978">
                  <c:v>11.837999999999999</c:v>
                </c:pt>
                <c:pt idx="5979">
                  <c:v>11.839499999999999</c:v>
                </c:pt>
                <c:pt idx="5980">
                  <c:v>11.8415</c:v>
                </c:pt>
                <c:pt idx="5981">
                  <c:v>11.843</c:v>
                </c:pt>
                <c:pt idx="5982">
                  <c:v>11.8445</c:v>
                </c:pt>
                <c:pt idx="5983">
                  <c:v>11.846500000000001</c:v>
                </c:pt>
                <c:pt idx="5984">
                  <c:v>11.848000000000001</c:v>
                </c:pt>
                <c:pt idx="5985">
                  <c:v>11.849500000000001</c:v>
                </c:pt>
                <c:pt idx="5986">
                  <c:v>11.8515</c:v>
                </c:pt>
                <c:pt idx="5987">
                  <c:v>11.853</c:v>
                </c:pt>
                <c:pt idx="5988">
                  <c:v>11.8545</c:v>
                </c:pt>
                <c:pt idx="5989">
                  <c:v>11.8565</c:v>
                </c:pt>
                <c:pt idx="5990">
                  <c:v>11.858000000000001</c:v>
                </c:pt>
                <c:pt idx="5991">
                  <c:v>11.859500000000001</c:v>
                </c:pt>
                <c:pt idx="5992">
                  <c:v>11.861499999999999</c:v>
                </c:pt>
                <c:pt idx="5993">
                  <c:v>11.863</c:v>
                </c:pt>
                <c:pt idx="5994">
                  <c:v>11.8645</c:v>
                </c:pt>
                <c:pt idx="5995">
                  <c:v>11.8665</c:v>
                </c:pt>
                <c:pt idx="5996">
                  <c:v>11.868</c:v>
                </c:pt>
                <c:pt idx="5997">
                  <c:v>11.8695</c:v>
                </c:pt>
                <c:pt idx="5998">
                  <c:v>11.871499999999999</c:v>
                </c:pt>
                <c:pt idx="5999">
                  <c:v>11.872999999999999</c:v>
                </c:pt>
                <c:pt idx="6000">
                  <c:v>11.874499999999999</c:v>
                </c:pt>
                <c:pt idx="6001">
                  <c:v>11.8765</c:v>
                </c:pt>
                <c:pt idx="6002">
                  <c:v>11.878</c:v>
                </c:pt>
                <c:pt idx="6003">
                  <c:v>11.8795</c:v>
                </c:pt>
                <c:pt idx="6004">
                  <c:v>11.881500000000001</c:v>
                </c:pt>
                <c:pt idx="6005">
                  <c:v>11.882999999999999</c:v>
                </c:pt>
                <c:pt idx="6006">
                  <c:v>11.884499999999999</c:v>
                </c:pt>
                <c:pt idx="6007">
                  <c:v>11.8865</c:v>
                </c:pt>
                <c:pt idx="6008">
                  <c:v>11.888</c:v>
                </c:pt>
                <c:pt idx="6009">
                  <c:v>11.8895</c:v>
                </c:pt>
                <c:pt idx="6010">
                  <c:v>11.891500000000001</c:v>
                </c:pt>
                <c:pt idx="6011">
                  <c:v>11.893000000000001</c:v>
                </c:pt>
                <c:pt idx="6012">
                  <c:v>11.894500000000001</c:v>
                </c:pt>
                <c:pt idx="6013">
                  <c:v>11.8965</c:v>
                </c:pt>
                <c:pt idx="6014">
                  <c:v>11.898</c:v>
                </c:pt>
                <c:pt idx="6015">
                  <c:v>11.8995</c:v>
                </c:pt>
                <c:pt idx="6016">
                  <c:v>11.9015</c:v>
                </c:pt>
                <c:pt idx="6017">
                  <c:v>11.903499999999999</c:v>
                </c:pt>
                <c:pt idx="6018">
                  <c:v>11.904999999999999</c:v>
                </c:pt>
                <c:pt idx="6019">
                  <c:v>11.906499999999999</c:v>
                </c:pt>
                <c:pt idx="6020">
                  <c:v>11.9085</c:v>
                </c:pt>
                <c:pt idx="6021">
                  <c:v>11.91</c:v>
                </c:pt>
                <c:pt idx="6022">
                  <c:v>11.9115</c:v>
                </c:pt>
                <c:pt idx="6023">
                  <c:v>11.913500000000001</c:v>
                </c:pt>
                <c:pt idx="6024">
                  <c:v>11.914999999999999</c:v>
                </c:pt>
                <c:pt idx="6025">
                  <c:v>11.916499999999999</c:v>
                </c:pt>
                <c:pt idx="6026">
                  <c:v>11.9185</c:v>
                </c:pt>
                <c:pt idx="6027">
                  <c:v>11.92</c:v>
                </c:pt>
                <c:pt idx="6028">
                  <c:v>11.9215</c:v>
                </c:pt>
                <c:pt idx="6029">
                  <c:v>11.923500000000001</c:v>
                </c:pt>
                <c:pt idx="6030">
                  <c:v>11.925000000000001</c:v>
                </c:pt>
                <c:pt idx="6031">
                  <c:v>11.926500000000001</c:v>
                </c:pt>
                <c:pt idx="6032">
                  <c:v>11.9285</c:v>
                </c:pt>
                <c:pt idx="6033">
                  <c:v>11.93</c:v>
                </c:pt>
                <c:pt idx="6034">
                  <c:v>11.930999999999999</c:v>
                </c:pt>
                <c:pt idx="6035">
                  <c:v>11.932499999999999</c:v>
                </c:pt>
                <c:pt idx="6036">
                  <c:v>11.9345</c:v>
                </c:pt>
                <c:pt idx="6037">
                  <c:v>11.936</c:v>
                </c:pt>
                <c:pt idx="6038">
                  <c:v>11.9375</c:v>
                </c:pt>
                <c:pt idx="6039">
                  <c:v>11.939500000000001</c:v>
                </c:pt>
                <c:pt idx="6040">
                  <c:v>11.941000000000001</c:v>
                </c:pt>
                <c:pt idx="6041">
                  <c:v>11.942500000000001</c:v>
                </c:pt>
                <c:pt idx="6042">
                  <c:v>11.9445</c:v>
                </c:pt>
                <c:pt idx="6043">
                  <c:v>11.946</c:v>
                </c:pt>
                <c:pt idx="6044">
                  <c:v>11.9475</c:v>
                </c:pt>
                <c:pt idx="6045">
                  <c:v>11.9495</c:v>
                </c:pt>
                <c:pt idx="6046">
                  <c:v>11.951000000000001</c:v>
                </c:pt>
                <c:pt idx="6047">
                  <c:v>11.952500000000001</c:v>
                </c:pt>
                <c:pt idx="6048">
                  <c:v>11.954499999999999</c:v>
                </c:pt>
                <c:pt idx="6049">
                  <c:v>11.956</c:v>
                </c:pt>
                <c:pt idx="6050">
                  <c:v>11.9575</c:v>
                </c:pt>
                <c:pt idx="6051">
                  <c:v>11.9595</c:v>
                </c:pt>
                <c:pt idx="6052">
                  <c:v>11.961499999999999</c:v>
                </c:pt>
                <c:pt idx="6053">
                  <c:v>11.962999999999999</c:v>
                </c:pt>
                <c:pt idx="6054">
                  <c:v>11.964499999999999</c:v>
                </c:pt>
                <c:pt idx="6055">
                  <c:v>11.965999999999999</c:v>
                </c:pt>
                <c:pt idx="6056">
                  <c:v>11.967499999999999</c:v>
                </c:pt>
                <c:pt idx="6057">
                  <c:v>11.9695</c:v>
                </c:pt>
                <c:pt idx="6058">
                  <c:v>11.971</c:v>
                </c:pt>
                <c:pt idx="6059">
                  <c:v>11.9725</c:v>
                </c:pt>
                <c:pt idx="6060">
                  <c:v>11.974500000000001</c:v>
                </c:pt>
                <c:pt idx="6061">
                  <c:v>11.976000000000001</c:v>
                </c:pt>
                <c:pt idx="6062">
                  <c:v>11.977499999999999</c:v>
                </c:pt>
                <c:pt idx="6063">
                  <c:v>11.9795</c:v>
                </c:pt>
                <c:pt idx="6064">
                  <c:v>11.9815</c:v>
                </c:pt>
                <c:pt idx="6065">
                  <c:v>11.983000000000001</c:v>
                </c:pt>
                <c:pt idx="6066">
                  <c:v>11.984500000000001</c:v>
                </c:pt>
                <c:pt idx="6067">
                  <c:v>11.986499999999999</c:v>
                </c:pt>
                <c:pt idx="6068">
                  <c:v>11.988</c:v>
                </c:pt>
                <c:pt idx="6069">
                  <c:v>11.9895</c:v>
                </c:pt>
                <c:pt idx="6070">
                  <c:v>11.9915</c:v>
                </c:pt>
                <c:pt idx="6071">
                  <c:v>11.993</c:v>
                </c:pt>
                <c:pt idx="6072">
                  <c:v>11.9945</c:v>
                </c:pt>
                <c:pt idx="6073">
                  <c:v>11.996499999999999</c:v>
                </c:pt>
                <c:pt idx="6074">
                  <c:v>11.997999999999999</c:v>
                </c:pt>
                <c:pt idx="6075">
                  <c:v>11.999499999999999</c:v>
                </c:pt>
                <c:pt idx="6076">
                  <c:v>12.0015</c:v>
                </c:pt>
                <c:pt idx="6077">
                  <c:v>12.003</c:v>
                </c:pt>
                <c:pt idx="6078">
                  <c:v>12.0045</c:v>
                </c:pt>
                <c:pt idx="6079">
                  <c:v>12.006500000000001</c:v>
                </c:pt>
                <c:pt idx="6080">
                  <c:v>12.0085</c:v>
                </c:pt>
                <c:pt idx="6081">
                  <c:v>12.01</c:v>
                </c:pt>
                <c:pt idx="6082">
                  <c:v>12.0115</c:v>
                </c:pt>
                <c:pt idx="6083">
                  <c:v>12.013</c:v>
                </c:pt>
                <c:pt idx="6084">
                  <c:v>12.0145</c:v>
                </c:pt>
                <c:pt idx="6085">
                  <c:v>12.016500000000001</c:v>
                </c:pt>
                <c:pt idx="6086">
                  <c:v>12.018000000000001</c:v>
                </c:pt>
                <c:pt idx="6087">
                  <c:v>12.019500000000001</c:v>
                </c:pt>
                <c:pt idx="6088">
                  <c:v>12.0215</c:v>
                </c:pt>
                <c:pt idx="6089">
                  <c:v>12.023</c:v>
                </c:pt>
                <c:pt idx="6090">
                  <c:v>12.0245</c:v>
                </c:pt>
                <c:pt idx="6091">
                  <c:v>12.0265</c:v>
                </c:pt>
                <c:pt idx="6092">
                  <c:v>12.028</c:v>
                </c:pt>
                <c:pt idx="6093">
                  <c:v>12.029500000000001</c:v>
                </c:pt>
                <c:pt idx="6094">
                  <c:v>12.031499999999999</c:v>
                </c:pt>
                <c:pt idx="6095">
                  <c:v>12.032999999999999</c:v>
                </c:pt>
                <c:pt idx="6096">
                  <c:v>12.0345</c:v>
                </c:pt>
                <c:pt idx="6097">
                  <c:v>12.0365</c:v>
                </c:pt>
                <c:pt idx="6098">
                  <c:v>12.038</c:v>
                </c:pt>
                <c:pt idx="6099">
                  <c:v>12.0395</c:v>
                </c:pt>
                <c:pt idx="6100">
                  <c:v>12.041499999999999</c:v>
                </c:pt>
                <c:pt idx="6101">
                  <c:v>12.042999999999999</c:v>
                </c:pt>
                <c:pt idx="6102">
                  <c:v>12.044499999999999</c:v>
                </c:pt>
                <c:pt idx="6103">
                  <c:v>12.0465</c:v>
                </c:pt>
                <c:pt idx="6104">
                  <c:v>12.048</c:v>
                </c:pt>
                <c:pt idx="6105">
                  <c:v>12.0495</c:v>
                </c:pt>
                <c:pt idx="6106">
                  <c:v>12.051500000000001</c:v>
                </c:pt>
                <c:pt idx="6107">
                  <c:v>12.053000000000001</c:v>
                </c:pt>
                <c:pt idx="6108">
                  <c:v>12.054500000000001</c:v>
                </c:pt>
                <c:pt idx="6109">
                  <c:v>12.0565</c:v>
                </c:pt>
                <c:pt idx="6110">
                  <c:v>12.058</c:v>
                </c:pt>
                <c:pt idx="6111">
                  <c:v>12.0595</c:v>
                </c:pt>
                <c:pt idx="6112">
                  <c:v>12.061500000000001</c:v>
                </c:pt>
                <c:pt idx="6113">
                  <c:v>12.063000000000001</c:v>
                </c:pt>
                <c:pt idx="6114">
                  <c:v>12.064500000000001</c:v>
                </c:pt>
                <c:pt idx="6115">
                  <c:v>12.0665</c:v>
                </c:pt>
                <c:pt idx="6116">
                  <c:v>12.0685</c:v>
                </c:pt>
                <c:pt idx="6117">
                  <c:v>12.07</c:v>
                </c:pt>
                <c:pt idx="6118">
                  <c:v>12.0715</c:v>
                </c:pt>
                <c:pt idx="6119">
                  <c:v>12.073</c:v>
                </c:pt>
                <c:pt idx="6120">
                  <c:v>12.0745</c:v>
                </c:pt>
                <c:pt idx="6121">
                  <c:v>12.076499999999999</c:v>
                </c:pt>
                <c:pt idx="6122">
                  <c:v>12.077999999999999</c:v>
                </c:pt>
                <c:pt idx="6123">
                  <c:v>12.079499999999999</c:v>
                </c:pt>
                <c:pt idx="6124">
                  <c:v>12.0815</c:v>
                </c:pt>
                <c:pt idx="6125">
                  <c:v>12.083</c:v>
                </c:pt>
                <c:pt idx="6126">
                  <c:v>12.0845</c:v>
                </c:pt>
                <c:pt idx="6127">
                  <c:v>12.086499999999999</c:v>
                </c:pt>
                <c:pt idx="6128">
                  <c:v>12.087999999999999</c:v>
                </c:pt>
                <c:pt idx="6129">
                  <c:v>12.089499999999999</c:v>
                </c:pt>
                <c:pt idx="6130">
                  <c:v>12.0915</c:v>
                </c:pt>
                <c:pt idx="6131">
                  <c:v>12.093</c:v>
                </c:pt>
                <c:pt idx="6132">
                  <c:v>12.0945</c:v>
                </c:pt>
                <c:pt idx="6133">
                  <c:v>12.096500000000001</c:v>
                </c:pt>
                <c:pt idx="6134">
                  <c:v>12.098000000000001</c:v>
                </c:pt>
                <c:pt idx="6135">
                  <c:v>12.099500000000001</c:v>
                </c:pt>
                <c:pt idx="6136">
                  <c:v>12.1015</c:v>
                </c:pt>
                <c:pt idx="6137">
                  <c:v>12.103</c:v>
                </c:pt>
                <c:pt idx="6138">
                  <c:v>12.1045</c:v>
                </c:pt>
                <c:pt idx="6139">
                  <c:v>12.106</c:v>
                </c:pt>
                <c:pt idx="6140">
                  <c:v>12.1075</c:v>
                </c:pt>
                <c:pt idx="6141">
                  <c:v>12.109500000000001</c:v>
                </c:pt>
                <c:pt idx="6142">
                  <c:v>12.111000000000001</c:v>
                </c:pt>
                <c:pt idx="6143">
                  <c:v>12.112500000000001</c:v>
                </c:pt>
                <c:pt idx="6144">
                  <c:v>12.1145</c:v>
                </c:pt>
                <c:pt idx="6145">
                  <c:v>12.116</c:v>
                </c:pt>
                <c:pt idx="6146">
                  <c:v>12.1175</c:v>
                </c:pt>
                <c:pt idx="6147">
                  <c:v>12.1195</c:v>
                </c:pt>
                <c:pt idx="6148">
                  <c:v>12.121499999999999</c:v>
                </c:pt>
                <c:pt idx="6149">
                  <c:v>12.122999999999999</c:v>
                </c:pt>
                <c:pt idx="6150">
                  <c:v>12.124499999999999</c:v>
                </c:pt>
                <c:pt idx="6151">
                  <c:v>12.125999999999999</c:v>
                </c:pt>
                <c:pt idx="6152">
                  <c:v>12.1275</c:v>
                </c:pt>
                <c:pt idx="6153">
                  <c:v>12.1295</c:v>
                </c:pt>
                <c:pt idx="6154">
                  <c:v>12.131</c:v>
                </c:pt>
                <c:pt idx="6155">
                  <c:v>12.1325</c:v>
                </c:pt>
                <c:pt idx="6156">
                  <c:v>12.134499999999999</c:v>
                </c:pt>
                <c:pt idx="6157">
                  <c:v>12.135999999999999</c:v>
                </c:pt>
                <c:pt idx="6158">
                  <c:v>12.137499999999999</c:v>
                </c:pt>
                <c:pt idx="6159">
                  <c:v>12.1395</c:v>
                </c:pt>
                <c:pt idx="6160">
                  <c:v>12.141</c:v>
                </c:pt>
                <c:pt idx="6161">
                  <c:v>12.1425</c:v>
                </c:pt>
                <c:pt idx="6162">
                  <c:v>12.144500000000001</c:v>
                </c:pt>
                <c:pt idx="6163">
                  <c:v>12.146000000000001</c:v>
                </c:pt>
                <c:pt idx="6164">
                  <c:v>12.147500000000001</c:v>
                </c:pt>
                <c:pt idx="6165">
                  <c:v>12.1495</c:v>
                </c:pt>
                <c:pt idx="6166">
                  <c:v>12.151</c:v>
                </c:pt>
                <c:pt idx="6167">
                  <c:v>12.1525</c:v>
                </c:pt>
                <c:pt idx="6168">
                  <c:v>12.154500000000001</c:v>
                </c:pt>
                <c:pt idx="6169">
                  <c:v>12.156000000000001</c:v>
                </c:pt>
                <c:pt idx="6170">
                  <c:v>12.157500000000001</c:v>
                </c:pt>
                <c:pt idx="6171">
                  <c:v>12.1595</c:v>
                </c:pt>
                <c:pt idx="6172">
                  <c:v>12.1615</c:v>
                </c:pt>
                <c:pt idx="6173">
                  <c:v>12.163</c:v>
                </c:pt>
                <c:pt idx="6174">
                  <c:v>12.1645</c:v>
                </c:pt>
                <c:pt idx="6175">
                  <c:v>12.166</c:v>
                </c:pt>
                <c:pt idx="6176">
                  <c:v>12.1675</c:v>
                </c:pt>
                <c:pt idx="6177">
                  <c:v>12.169499999999999</c:v>
                </c:pt>
                <c:pt idx="6178">
                  <c:v>12.170999999999999</c:v>
                </c:pt>
                <c:pt idx="6179">
                  <c:v>12.172499999999999</c:v>
                </c:pt>
                <c:pt idx="6180">
                  <c:v>12.1745</c:v>
                </c:pt>
                <c:pt idx="6181">
                  <c:v>12.176</c:v>
                </c:pt>
                <c:pt idx="6182">
                  <c:v>12.1775</c:v>
                </c:pt>
                <c:pt idx="6183">
                  <c:v>12.179500000000001</c:v>
                </c:pt>
                <c:pt idx="6184">
                  <c:v>12.1815</c:v>
                </c:pt>
                <c:pt idx="6185">
                  <c:v>12.183</c:v>
                </c:pt>
                <c:pt idx="6186">
                  <c:v>12.1845</c:v>
                </c:pt>
                <c:pt idx="6187">
                  <c:v>12.186</c:v>
                </c:pt>
                <c:pt idx="6188">
                  <c:v>12.1875</c:v>
                </c:pt>
                <c:pt idx="6189">
                  <c:v>12.189500000000001</c:v>
                </c:pt>
                <c:pt idx="6190">
                  <c:v>12.191000000000001</c:v>
                </c:pt>
                <c:pt idx="6191">
                  <c:v>12.192500000000001</c:v>
                </c:pt>
                <c:pt idx="6192">
                  <c:v>12.1945</c:v>
                </c:pt>
                <c:pt idx="6193">
                  <c:v>12.196</c:v>
                </c:pt>
                <c:pt idx="6194">
                  <c:v>12.1975</c:v>
                </c:pt>
                <c:pt idx="6195">
                  <c:v>12.1995</c:v>
                </c:pt>
                <c:pt idx="6196">
                  <c:v>12.201499999999999</c:v>
                </c:pt>
                <c:pt idx="6197">
                  <c:v>12.202999999999999</c:v>
                </c:pt>
                <c:pt idx="6198">
                  <c:v>12.204499999999999</c:v>
                </c:pt>
                <c:pt idx="6199">
                  <c:v>12.206</c:v>
                </c:pt>
                <c:pt idx="6200">
                  <c:v>12.2075</c:v>
                </c:pt>
                <c:pt idx="6201">
                  <c:v>12.2095</c:v>
                </c:pt>
                <c:pt idx="6202">
                  <c:v>12.211</c:v>
                </c:pt>
                <c:pt idx="6203">
                  <c:v>12.2125</c:v>
                </c:pt>
                <c:pt idx="6204">
                  <c:v>12.214499999999999</c:v>
                </c:pt>
                <c:pt idx="6205">
                  <c:v>12.215999999999999</c:v>
                </c:pt>
                <c:pt idx="6206">
                  <c:v>12.217499999999999</c:v>
                </c:pt>
                <c:pt idx="6207">
                  <c:v>12.2195</c:v>
                </c:pt>
                <c:pt idx="6208">
                  <c:v>12.221500000000001</c:v>
                </c:pt>
                <c:pt idx="6209">
                  <c:v>12.223000000000001</c:v>
                </c:pt>
                <c:pt idx="6210">
                  <c:v>12.224500000000001</c:v>
                </c:pt>
                <c:pt idx="6211">
                  <c:v>12.226000000000001</c:v>
                </c:pt>
                <c:pt idx="6212">
                  <c:v>12.227499999999999</c:v>
                </c:pt>
                <c:pt idx="6213">
                  <c:v>12.2295</c:v>
                </c:pt>
                <c:pt idx="6214">
                  <c:v>12.231</c:v>
                </c:pt>
                <c:pt idx="6215">
                  <c:v>12.2325</c:v>
                </c:pt>
                <c:pt idx="6216">
                  <c:v>12.234500000000001</c:v>
                </c:pt>
                <c:pt idx="6217">
                  <c:v>12.236000000000001</c:v>
                </c:pt>
                <c:pt idx="6218">
                  <c:v>12.237500000000001</c:v>
                </c:pt>
                <c:pt idx="6219">
                  <c:v>12.2395</c:v>
                </c:pt>
                <c:pt idx="6220">
                  <c:v>12.241</c:v>
                </c:pt>
                <c:pt idx="6221">
                  <c:v>12.2425</c:v>
                </c:pt>
                <c:pt idx="6222">
                  <c:v>12.2445</c:v>
                </c:pt>
                <c:pt idx="6223">
                  <c:v>12.246</c:v>
                </c:pt>
                <c:pt idx="6224">
                  <c:v>12.2475</c:v>
                </c:pt>
                <c:pt idx="6225">
                  <c:v>12.249499999999999</c:v>
                </c:pt>
                <c:pt idx="6226">
                  <c:v>12.250999999999999</c:v>
                </c:pt>
                <c:pt idx="6227">
                  <c:v>12.2525</c:v>
                </c:pt>
                <c:pt idx="6228">
                  <c:v>12.2545</c:v>
                </c:pt>
                <c:pt idx="6229">
                  <c:v>12.256</c:v>
                </c:pt>
                <c:pt idx="6230">
                  <c:v>12.2575</c:v>
                </c:pt>
                <c:pt idx="6231">
                  <c:v>12.259499999999999</c:v>
                </c:pt>
                <c:pt idx="6232">
                  <c:v>12.2615</c:v>
                </c:pt>
                <c:pt idx="6233">
                  <c:v>12.263</c:v>
                </c:pt>
                <c:pt idx="6234">
                  <c:v>12.2645</c:v>
                </c:pt>
                <c:pt idx="6235">
                  <c:v>12.266500000000001</c:v>
                </c:pt>
                <c:pt idx="6236">
                  <c:v>12.268000000000001</c:v>
                </c:pt>
                <c:pt idx="6237">
                  <c:v>12.269500000000001</c:v>
                </c:pt>
                <c:pt idx="6238">
                  <c:v>12.2715</c:v>
                </c:pt>
                <c:pt idx="6239">
                  <c:v>12.273</c:v>
                </c:pt>
                <c:pt idx="6240">
                  <c:v>12.2745</c:v>
                </c:pt>
                <c:pt idx="6241">
                  <c:v>12.2765</c:v>
                </c:pt>
                <c:pt idx="6242">
                  <c:v>12.278</c:v>
                </c:pt>
                <c:pt idx="6243">
                  <c:v>12.279500000000001</c:v>
                </c:pt>
                <c:pt idx="6244">
                  <c:v>12.281499999999999</c:v>
                </c:pt>
                <c:pt idx="6245">
                  <c:v>12.282999999999999</c:v>
                </c:pt>
                <c:pt idx="6246">
                  <c:v>12.2845</c:v>
                </c:pt>
                <c:pt idx="6247">
                  <c:v>12.2865</c:v>
                </c:pt>
                <c:pt idx="6248">
                  <c:v>12.288500000000001</c:v>
                </c:pt>
                <c:pt idx="6249">
                  <c:v>12.29</c:v>
                </c:pt>
                <c:pt idx="6250">
                  <c:v>12.291499999999999</c:v>
                </c:pt>
                <c:pt idx="6251">
                  <c:v>12.2935</c:v>
                </c:pt>
                <c:pt idx="6252">
                  <c:v>12.295500000000001</c:v>
                </c:pt>
                <c:pt idx="6253">
                  <c:v>12.297000000000001</c:v>
                </c:pt>
                <c:pt idx="6254">
                  <c:v>12.298500000000001</c:v>
                </c:pt>
                <c:pt idx="6255">
                  <c:v>12.3</c:v>
                </c:pt>
                <c:pt idx="6256">
                  <c:v>12.301500000000001</c:v>
                </c:pt>
                <c:pt idx="6257">
                  <c:v>12.3035</c:v>
                </c:pt>
                <c:pt idx="6258">
                  <c:v>12.305</c:v>
                </c:pt>
                <c:pt idx="6259">
                  <c:v>12.3065</c:v>
                </c:pt>
                <c:pt idx="6260">
                  <c:v>12.3085</c:v>
                </c:pt>
                <c:pt idx="6261">
                  <c:v>12.31</c:v>
                </c:pt>
                <c:pt idx="6262">
                  <c:v>12.311500000000001</c:v>
                </c:pt>
                <c:pt idx="6263">
                  <c:v>12.313499999999999</c:v>
                </c:pt>
                <c:pt idx="6264">
                  <c:v>12.3155</c:v>
                </c:pt>
                <c:pt idx="6265">
                  <c:v>12.317</c:v>
                </c:pt>
                <c:pt idx="6266">
                  <c:v>12.3185</c:v>
                </c:pt>
                <c:pt idx="6267">
                  <c:v>12.320499999999999</c:v>
                </c:pt>
                <c:pt idx="6268">
                  <c:v>12.321999999999999</c:v>
                </c:pt>
                <c:pt idx="6269">
                  <c:v>12.323499999999999</c:v>
                </c:pt>
                <c:pt idx="6270">
                  <c:v>12.3255</c:v>
                </c:pt>
                <c:pt idx="6271">
                  <c:v>12.327</c:v>
                </c:pt>
                <c:pt idx="6272">
                  <c:v>12.3285</c:v>
                </c:pt>
                <c:pt idx="6273">
                  <c:v>12.330500000000001</c:v>
                </c:pt>
                <c:pt idx="6274">
                  <c:v>12.3325</c:v>
                </c:pt>
                <c:pt idx="6275">
                  <c:v>12.334</c:v>
                </c:pt>
                <c:pt idx="6276">
                  <c:v>12.3355</c:v>
                </c:pt>
                <c:pt idx="6277">
                  <c:v>12.3375</c:v>
                </c:pt>
                <c:pt idx="6278">
                  <c:v>12.339</c:v>
                </c:pt>
                <c:pt idx="6279">
                  <c:v>12.3405</c:v>
                </c:pt>
                <c:pt idx="6280">
                  <c:v>12.342499999999999</c:v>
                </c:pt>
                <c:pt idx="6281">
                  <c:v>12.343999999999999</c:v>
                </c:pt>
                <c:pt idx="6282">
                  <c:v>12.345499999999999</c:v>
                </c:pt>
                <c:pt idx="6283">
                  <c:v>12.3475</c:v>
                </c:pt>
                <c:pt idx="6284">
                  <c:v>12.349</c:v>
                </c:pt>
                <c:pt idx="6285">
                  <c:v>12.3505</c:v>
                </c:pt>
                <c:pt idx="6286">
                  <c:v>12.352499999999999</c:v>
                </c:pt>
                <c:pt idx="6287">
                  <c:v>12.353999999999999</c:v>
                </c:pt>
                <c:pt idx="6288">
                  <c:v>12.355499999999999</c:v>
                </c:pt>
                <c:pt idx="6289">
                  <c:v>12.3575</c:v>
                </c:pt>
                <c:pt idx="6290">
                  <c:v>12.359</c:v>
                </c:pt>
                <c:pt idx="6291">
                  <c:v>12.3605</c:v>
                </c:pt>
                <c:pt idx="6292">
                  <c:v>12.362500000000001</c:v>
                </c:pt>
                <c:pt idx="6293">
                  <c:v>12.364000000000001</c:v>
                </c:pt>
                <c:pt idx="6294">
                  <c:v>12.365500000000001</c:v>
                </c:pt>
                <c:pt idx="6295">
                  <c:v>12.3675</c:v>
                </c:pt>
                <c:pt idx="6296">
                  <c:v>12.369</c:v>
                </c:pt>
                <c:pt idx="6297">
                  <c:v>12.3705</c:v>
                </c:pt>
                <c:pt idx="6298">
                  <c:v>12.3725</c:v>
                </c:pt>
                <c:pt idx="6299">
                  <c:v>12.374000000000001</c:v>
                </c:pt>
                <c:pt idx="6300">
                  <c:v>12.375500000000001</c:v>
                </c:pt>
                <c:pt idx="6301">
                  <c:v>12.3775</c:v>
                </c:pt>
                <c:pt idx="6302">
                  <c:v>12.379</c:v>
                </c:pt>
                <c:pt idx="6303">
                  <c:v>12.3805</c:v>
                </c:pt>
                <c:pt idx="6304">
                  <c:v>12.3825</c:v>
                </c:pt>
                <c:pt idx="6305">
                  <c:v>12.384</c:v>
                </c:pt>
                <c:pt idx="6306">
                  <c:v>12.3855</c:v>
                </c:pt>
                <c:pt idx="6307">
                  <c:v>12.387</c:v>
                </c:pt>
                <c:pt idx="6308">
                  <c:v>12.388500000000001</c:v>
                </c:pt>
                <c:pt idx="6309">
                  <c:v>12.390499999999999</c:v>
                </c:pt>
                <c:pt idx="6310">
                  <c:v>12.391999999999999</c:v>
                </c:pt>
                <c:pt idx="6311">
                  <c:v>12.3935</c:v>
                </c:pt>
                <c:pt idx="6312">
                  <c:v>12.3955</c:v>
                </c:pt>
                <c:pt idx="6313">
                  <c:v>12.397</c:v>
                </c:pt>
                <c:pt idx="6314">
                  <c:v>12.3985</c:v>
                </c:pt>
                <c:pt idx="6315">
                  <c:v>12.4</c:v>
                </c:pt>
                <c:pt idx="6316">
                  <c:v>12.4015</c:v>
                </c:pt>
                <c:pt idx="6317">
                  <c:v>12.403499999999999</c:v>
                </c:pt>
                <c:pt idx="6318">
                  <c:v>12.404999999999999</c:v>
                </c:pt>
                <c:pt idx="6319">
                  <c:v>12.406499999999999</c:v>
                </c:pt>
                <c:pt idx="6320">
                  <c:v>12.4085</c:v>
                </c:pt>
                <c:pt idx="6321">
                  <c:v>12.41</c:v>
                </c:pt>
                <c:pt idx="6322">
                  <c:v>12.4115</c:v>
                </c:pt>
                <c:pt idx="6323">
                  <c:v>12.413500000000001</c:v>
                </c:pt>
                <c:pt idx="6324">
                  <c:v>12.4155</c:v>
                </c:pt>
                <c:pt idx="6325">
                  <c:v>12.417</c:v>
                </c:pt>
                <c:pt idx="6326">
                  <c:v>12.4185</c:v>
                </c:pt>
                <c:pt idx="6327">
                  <c:v>12.42</c:v>
                </c:pt>
                <c:pt idx="6328">
                  <c:v>12.4215</c:v>
                </c:pt>
                <c:pt idx="6329">
                  <c:v>12.423500000000001</c:v>
                </c:pt>
                <c:pt idx="6330">
                  <c:v>12.425000000000001</c:v>
                </c:pt>
                <c:pt idx="6331">
                  <c:v>12.426500000000001</c:v>
                </c:pt>
                <c:pt idx="6332">
                  <c:v>12.4285</c:v>
                </c:pt>
                <c:pt idx="6333">
                  <c:v>12.43</c:v>
                </c:pt>
                <c:pt idx="6334">
                  <c:v>12.4315</c:v>
                </c:pt>
                <c:pt idx="6335">
                  <c:v>12.4335</c:v>
                </c:pt>
                <c:pt idx="6336">
                  <c:v>12.435</c:v>
                </c:pt>
                <c:pt idx="6337">
                  <c:v>12.436500000000001</c:v>
                </c:pt>
                <c:pt idx="6338">
                  <c:v>12.438499999999999</c:v>
                </c:pt>
                <c:pt idx="6339">
                  <c:v>12.44</c:v>
                </c:pt>
                <c:pt idx="6340">
                  <c:v>12.4415</c:v>
                </c:pt>
                <c:pt idx="6341">
                  <c:v>12.4435</c:v>
                </c:pt>
                <c:pt idx="6342">
                  <c:v>12.445499999999999</c:v>
                </c:pt>
                <c:pt idx="6343">
                  <c:v>12.446999999999999</c:v>
                </c:pt>
                <c:pt idx="6344">
                  <c:v>12.448499999999999</c:v>
                </c:pt>
                <c:pt idx="6345">
                  <c:v>12.4505</c:v>
                </c:pt>
                <c:pt idx="6346">
                  <c:v>12.452</c:v>
                </c:pt>
                <c:pt idx="6347">
                  <c:v>12.4535</c:v>
                </c:pt>
                <c:pt idx="6348">
                  <c:v>12.455500000000001</c:v>
                </c:pt>
                <c:pt idx="6349">
                  <c:v>12.457000000000001</c:v>
                </c:pt>
                <c:pt idx="6350">
                  <c:v>12.458500000000001</c:v>
                </c:pt>
                <c:pt idx="6351">
                  <c:v>12.4605</c:v>
                </c:pt>
                <c:pt idx="6352">
                  <c:v>12.462</c:v>
                </c:pt>
                <c:pt idx="6353">
                  <c:v>12.4635</c:v>
                </c:pt>
                <c:pt idx="6354">
                  <c:v>12.465</c:v>
                </c:pt>
                <c:pt idx="6355">
                  <c:v>12.4665</c:v>
                </c:pt>
                <c:pt idx="6356">
                  <c:v>12.468500000000001</c:v>
                </c:pt>
                <c:pt idx="6357">
                  <c:v>12.47</c:v>
                </c:pt>
                <c:pt idx="6358">
                  <c:v>12.471500000000001</c:v>
                </c:pt>
                <c:pt idx="6359">
                  <c:v>12.4735</c:v>
                </c:pt>
                <c:pt idx="6360">
                  <c:v>12.4755</c:v>
                </c:pt>
                <c:pt idx="6361">
                  <c:v>12.477</c:v>
                </c:pt>
                <c:pt idx="6362">
                  <c:v>12.4785</c:v>
                </c:pt>
                <c:pt idx="6363">
                  <c:v>12.480499999999999</c:v>
                </c:pt>
                <c:pt idx="6364">
                  <c:v>12.481999999999999</c:v>
                </c:pt>
                <c:pt idx="6365">
                  <c:v>12.483499999999999</c:v>
                </c:pt>
                <c:pt idx="6366">
                  <c:v>12.484999999999999</c:v>
                </c:pt>
                <c:pt idx="6367">
                  <c:v>12.486499999999999</c:v>
                </c:pt>
                <c:pt idx="6368">
                  <c:v>12.4885</c:v>
                </c:pt>
                <c:pt idx="6369">
                  <c:v>12.49</c:v>
                </c:pt>
                <c:pt idx="6370">
                  <c:v>12.4915</c:v>
                </c:pt>
                <c:pt idx="6371">
                  <c:v>12.493499999999999</c:v>
                </c:pt>
                <c:pt idx="6372">
                  <c:v>12.4955</c:v>
                </c:pt>
                <c:pt idx="6373">
                  <c:v>12.497</c:v>
                </c:pt>
                <c:pt idx="6374">
                  <c:v>12.4985</c:v>
                </c:pt>
                <c:pt idx="6375">
                  <c:v>12.5</c:v>
                </c:pt>
                <c:pt idx="6376">
                  <c:v>12.5015</c:v>
                </c:pt>
                <c:pt idx="6377">
                  <c:v>12.503500000000001</c:v>
                </c:pt>
                <c:pt idx="6378">
                  <c:v>12.505000000000001</c:v>
                </c:pt>
                <c:pt idx="6379">
                  <c:v>12.506500000000001</c:v>
                </c:pt>
                <c:pt idx="6380">
                  <c:v>12.5085</c:v>
                </c:pt>
                <c:pt idx="6381">
                  <c:v>12.51</c:v>
                </c:pt>
                <c:pt idx="6382">
                  <c:v>12.5115</c:v>
                </c:pt>
                <c:pt idx="6383">
                  <c:v>12.513500000000001</c:v>
                </c:pt>
                <c:pt idx="6384">
                  <c:v>12.515499999999999</c:v>
                </c:pt>
                <c:pt idx="6385">
                  <c:v>12.516999999999999</c:v>
                </c:pt>
                <c:pt idx="6386">
                  <c:v>12.5185</c:v>
                </c:pt>
                <c:pt idx="6387">
                  <c:v>12.52</c:v>
                </c:pt>
                <c:pt idx="6388">
                  <c:v>12.5215</c:v>
                </c:pt>
                <c:pt idx="6389">
                  <c:v>12.5235</c:v>
                </c:pt>
                <c:pt idx="6390">
                  <c:v>12.525</c:v>
                </c:pt>
                <c:pt idx="6391">
                  <c:v>12.5265</c:v>
                </c:pt>
                <c:pt idx="6392">
                  <c:v>12.528499999999999</c:v>
                </c:pt>
                <c:pt idx="6393">
                  <c:v>12.53</c:v>
                </c:pt>
                <c:pt idx="6394">
                  <c:v>12.531499999999999</c:v>
                </c:pt>
                <c:pt idx="6395">
                  <c:v>12.5335</c:v>
                </c:pt>
                <c:pt idx="6396">
                  <c:v>12.535</c:v>
                </c:pt>
                <c:pt idx="6397">
                  <c:v>12.5365</c:v>
                </c:pt>
                <c:pt idx="6398">
                  <c:v>12.538500000000001</c:v>
                </c:pt>
                <c:pt idx="6399">
                  <c:v>12.54</c:v>
                </c:pt>
                <c:pt idx="6400">
                  <c:v>12.541499999999999</c:v>
                </c:pt>
                <c:pt idx="6401">
                  <c:v>12.5435</c:v>
                </c:pt>
                <c:pt idx="6402">
                  <c:v>12.545</c:v>
                </c:pt>
                <c:pt idx="6403">
                  <c:v>12.5465</c:v>
                </c:pt>
                <c:pt idx="6404">
                  <c:v>12.548500000000001</c:v>
                </c:pt>
                <c:pt idx="6405">
                  <c:v>12.55</c:v>
                </c:pt>
                <c:pt idx="6406">
                  <c:v>12.551500000000001</c:v>
                </c:pt>
                <c:pt idx="6407">
                  <c:v>12.5535</c:v>
                </c:pt>
                <c:pt idx="6408">
                  <c:v>12.555</c:v>
                </c:pt>
                <c:pt idx="6409">
                  <c:v>12.5565</c:v>
                </c:pt>
                <c:pt idx="6410">
                  <c:v>12.5585</c:v>
                </c:pt>
                <c:pt idx="6411">
                  <c:v>12.56</c:v>
                </c:pt>
                <c:pt idx="6412">
                  <c:v>12.561500000000001</c:v>
                </c:pt>
                <c:pt idx="6413">
                  <c:v>12.563499999999999</c:v>
                </c:pt>
                <c:pt idx="6414">
                  <c:v>12.565</c:v>
                </c:pt>
                <c:pt idx="6415">
                  <c:v>12.5665</c:v>
                </c:pt>
                <c:pt idx="6416">
                  <c:v>12.5685</c:v>
                </c:pt>
                <c:pt idx="6417">
                  <c:v>12.57</c:v>
                </c:pt>
                <c:pt idx="6418">
                  <c:v>12.5715</c:v>
                </c:pt>
                <c:pt idx="6419">
                  <c:v>12.573499999999999</c:v>
                </c:pt>
                <c:pt idx="6420">
                  <c:v>12.5755</c:v>
                </c:pt>
                <c:pt idx="6421">
                  <c:v>12.577</c:v>
                </c:pt>
                <c:pt idx="6422">
                  <c:v>12.5785</c:v>
                </c:pt>
                <c:pt idx="6423">
                  <c:v>12.580500000000001</c:v>
                </c:pt>
                <c:pt idx="6424">
                  <c:v>12.582000000000001</c:v>
                </c:pt>
                <c:pt idx="6425">
                  <c:v>12.583500000000001</c:v>
                </c:pt>
                <c:pt idx="6426">
                  <c:v>12.585000000000001</c:v>
                </c:pt>
                <c:pt idx="6427">
                  <c:v>12.586499999999999</c:v>
                </c:pt>
                <c:pt idx="6428">
                  <c:v>12.5885</c:v>
                </c:pt>
                <c:pt idx="6429">
                  <c:v>12.59</c:v>
                </c:pt>
                <c:pt idx="6430">
                  <c:v>12.5915</c:v>
                </c:pt>
                <c:pt idx="6431">
                  <c:v>12.593500000000001</c:v>
                </c:pt>
                <c:pt idx="6432">
                  <c:v>12.595499999999999</c:v>
                </c:pt>
                <c:pt idx="6433">
                  <c:v>12.597</c:v>
                </c:pt>
                <c:pt idx="6434">
                  <c:v>12.5985</c:v>
                </c:pt>
                <c:pt idx="6435">
                  <c:v>12.6</c:v>
                </c:pt>
                <c:pt idx="6436">
                  <c:v>12.6015</c:v>
                </c:pt>
                <c:pt idx="6437">
                  <c:v>12.6035</c:v>
                </c:pt>
                <c:pt idx="6438">
                  <c:v>12.605</c:v>
                </c:pt>
                <c:pt idx="6439">
                  <c:v>12.6065</c:v>
                </c:pt>
                <c:pt idx="6440">
                  <c:v>12.608499999999999</c:v>
                </c:pt>
                <c:pt idx="6441">
                  <c:v>12.61</c:v>
                </c:pt>
                <c:pt idx="6442">
                  <c:v>12.611499999999999</c:v>
                </c:pt>
                <c:pt idx="6443">
                  <c:v>12.613</c:v>
                </c:pt>
                <c:pt idx="6444">
                  <c:v>12.6145</c:v>
                </c:pt>
                <c:pt idx="6445">
                  <c:v>12.6165</c:v>
                </c:pt>
                <c:pt idx="6446">
                  <c:v>12.618</c:v>
                </c:pt>
                <c:pt idx="6447">
                  <c:v>12.6195</c:v>
                </c:pt>
                <c:pt idx="6448">
                  <c:v>12.621499999999999</c:v>
                </c:pt>
                <c:pt idx="6449">
                  <c:v>12.622999999999999</c:v>
                </c:pt>
                <c:pt idx="6450">
                  <c:v>12.624499999999999</c:v>
                </c:pt>
                <c:pt idx="6451">
                  <c:v>12.6265</c:v>
                </c:pt>
                <c:pt idx="6452">
                  <c:v>12.628</c:v>
                </c:pt>
                <c:pt idx="6453">
                  <c:v>12.6295</c:v>
                </c:pt>
                <c:pt idx="6454">
                  <c:v>12.631500000000001</c:v>
                </c:pt>
                <c:pt idx="6455">
                  <c:v>12.632999999999999</c:v>
                </c:pt>
                <c:pt idx="6456">
                  <c:v>12.634499999999999</c:v>
                </c:pt>
                <c:pt idx="6457">
                  <c:v>12.6365</c:v>
                </c:pt>
                <c:pt idx="6458">
                  <c:v>12.638</c:v>
                </c:pt>
                <c:pt idx="6459">
                  <c:v>12.6395</c:v>
                </c:pt>
                <c:pt idx="6460">
                  <c:v>12.641500000000001</c:v>
                </c:pt>
                <c:pt idx="6461">
                  <c:v>12.643000000000001</c:v>
                </c:pt>
                <c:pt idx="6462">
                  <c:v>12.644500000000001</c:v>
                </c:pt>
                <c:pt idx="6463">
                  <c:v>12.6465</c:v>
                </c:pt>
                <c:pt idx="6464">
                  <c:v>12.648</c:v>
                </c:pt>
                <c:pt idx="6465">
                  <c:v>12.6495</c:v>
                </c:pt>
                <c:pt idx="6466">
                  <c:v>12.6515</c:v>
                </c:pt>
                <c:pt idx="6467">
                  <c:v>12.653</c:v>
                </c:pt>
                <c:pt idx="6468">
                  <c:v>12.654500000000001</c:v>
                </c:pt>
                <c:pt idx="6469">
                  <c:v>12.656499999999999</c:v>
                </c:pt>
                <c:pt idx="6470">
                  <c:v>12.657999999999999</c:v>
                </c:pt>
                <c:pt idx="6471">
                  <c:v>12.6595</c:v>
                </c:pt>
                <c:pt idx="6472">
                  <c:v>12.6615</c:v>
                </c:pt>
                <c:pt idx="6473">
                  <c:v>12.663</c:v>
                </c:pt>
                <c:pt idx="6474">
                  <c:v>12.6645</c:v>
                </c:pt>
                <c:pt idx="6475">
                  <c:v>12.666499999999999</c:v>
                </c:pt>
                <c:pt idx="6476">
                  <c:v>12.667999999999999</c:v>
                </c:pt>
                <c:pt idx="6477">
                  <c:v>12.669499999999999</c:v>
                </c:pt>
                <c:pt idx="6478">
                  <c:v>12.6715</c:v>
                </c:pt>
                <c:pt idx="6479">
                  <c:v>12.673</c:v>
                </c:pt>
                <c:pt idx="6480">
                  <c:v>12.6745</c:v>
                </c:pt>
                <c:pt idx="6481">
                  <c:v>12.676500000000001</c:v>
                </c:pt>
                <c:pt idx="6482">
                  <c:v>12.678000000000001</c:v>
                </c:pt>
                <c:pt idx="6483">
                  <c:v>12.679500000000001</c:v>
                </c:pt>
                <c:pt idx="6484">
                  <c:v>12.6815</c:v>
                </c:pt>
                <c:pt idx="6485">
                  <c:v>12.683</c:v>
                </c:pt>
                <c:pt idx="6486">
                  <c:v>12.6845</c:v>
                </c:pt>
                <c:pt idx="6487">
                  <c:v>12.686500000000001</c:v>
                </c:pt>
                <c:pt idx="6488">
                  <c:v>12.688000000000001</c:v>
                </c:pt>
                <c:pt idx="6489">
                  <c:v>12.689500000000001</c:v>
                </c:pt>
                <c:pt idx="6490">
                  <c:v>12.6915</c:v>
                </c:pt>
                <c:pt idx="6491">
                  <c:v>12.693</c:v>
                </c:pt>
                <c:pt idx="6492">
                  <c:v>12.6945</c:v>
                </c:pt>
                <c:pt idx="6493">
                  <c:v>12.6965</c:v>
                </c:pt>
                <c:pt idx="6494">
                  <c:v>12.698</c:v>
                </c:pt>
                <c:pt idx="6495">
                  <c:v>12.6995</c:v>
                </c:pt>
                <c:pt idx="6496">
                  <c:v>12.701499999999999</c:v>
                </c:pt>
                <c:pt idx="6497">
                  <c:v>12.7035</c:v>
                </c:pt>
                <c:pt idx="6498">
                  <c:v>12.705</c:v>
                </c:pt>
                <c:pt idx="6499">
                  <c:v>12.7065</c:v>
                </c:pt>
                <c:pt idx="6500">
                  <c:v>12.708500000000001</c:v>
                </c:pt>
                <c:pt idx="6501">
                  <c:v>12.71</c:v>
                </c:pt>
                <c:pt idx="6502">
                  <c:v>12.711499999999999</c:v>
                </c:pt>
                <c:pt idx="6503">
                  <c:v>12.7135</c:v>
                </c:pt>
                <c:pt idx="6504">
                  <c:v>12.715</c:v>
                </c:pt>
                <c:pt idx="6505">
                  <c:v>12.7165</c:v>
                </c:pt>
                <c:pt idx="6506">
                  <c:v>12.718500000000001</c:v>
                </c:pt>
                <c:pt idx="6507">
                  <c:v>12.72</c:v>
                </c:pt>
                <c:pt idx="6508">
                  <c:v>12.721500000000001</c:v>
                </c:pt>
                <c:pt idx="6509">
                  <c:v>12.7235</c:v>
                </c:pt>
                <c:pt idx="6510">
                  <c:v>12.725</c:v>
                </c:pt>
                <c:pt idx="6511">
                  <c:v>12.7265</c:v>
                </c:pt>
                <c:pt idx="6512">
                  <c:v>12.7285</c:v>
                </c:pt>
                <c:pt idx="6513">
                  <c:v>12.73</c:v>
                </c:pt>
                <c:pt idx="6514">
                  <c:v>12.7315</c:v>
                </c:pt>
                <c:pt idx="6515">
                  <c:v>12.733499999999999</c:v>
                </c:pt>
                <c:pt idx="6516">
                  <c:v>12.734999999999999</c:v>
                </c:pt>
                <c:pt idx="6517">
                  <c:v>12.736499999999999</c:v>
                </c:pt>
                <c:pt idx="6518">
                  <c:v>12.7385</c:v>
                </c:pt>
                <c:pt idx="6519">
                  <c:v>12.74</c:v>
                </c:pt>
                <c:pt idx="6520">
                  <c:v>12.7415</c:v>
                </c:pt>
                <c:pt idx="6521">
                  <c:v>12.743499999999999</c:v>
                </c:pt>
                <c:pt idx="6522">
                  <c:v>12.744999999999999</c:v>
                </c:pt>
                <c:pt idx="6523">
                  <c:v>12.746499999999999</c:v>
                </c:pt>
                <c:pt idx="6524">
                  <c:v>12.7485</c:v>
                </c:pt>
                <c:pt idx="6525">
                  <c:v>12.75</c:v>
                </c:pt>
                <c:pt idx="6526">
                  <c:v>12.7515</c:v>
                </c:pt>
                <c:pt idx="6527">
                  <c:v>12.753</c:v>
                </c:pt>
                <c:pt idx="6528">
                  <c:v>12.7545</c:v>
                </c:pt>
                <c:pt idx="6529">
                  <c:v>12.756500000000001</c:v>
                </c:pt>
                <c:pt idx="6530">
                  <c:v>12.757999999999999</c:v>
                </c:pt>
                <c:pt idx="6531">
                  <c:v>12.759499999999999</c:v>
                </c:pt>
                <c:pt idx="6532">
                  <c:v>12.7615</c:v>
                </c:pt>
                <c:pt idx="6533">
                  <c:v>12.763</c:v>
                </c:pt>
                <c:pt idx="6534">
                  <c:v>12.7645</c:v>
                </c:pt>
                <c:pt idx="6535">
                  <c:v>12.766500000000001</c:v>
                </c:pt>
                <c:pt idx="6536">
                  <c:v>12.7685</c:v>
                </c:pt>
                <c:pt idx="6537">
                  <c:v>12.77</c:v>
                </c:pt>
                <c:pt idx="6538">
                  <c:v>12.7715</c:v>
                </c:pt>
                <c:pt idx="6539">
                  <c:v>12.773</c:v>
                </c:pt>
                <c:pt idx="6540">
                  <c:v>12.7745</c:v>
                </c:pt>
                <c:pt idx="6541">
                  <c:v>12.7765</c:v>
                </c:pt>
                <c:pt idx="6542">
                  <c:v>12.778</c:v>
                </c:pt>
                <c:pt idx="6543">
                  <c:v>12.779500000000001</c:v>
                </c:pt>
                <c:pt idx="6544">
                  <c:v>12.781499999999999</c:v>
                </c:pt>
                <c:pt idx="6545">
                  <c:v>12.782999999999999</c:v>
                </c:pt>
                <c:pt idx="6546">
                  <c:v>12.7845</c:v>
                </c:pt>
                <c:pt idx="6547">
                  <c:v>12.7865</c:v>
                </c:pt>
                <c:pt idx="6548">
                  <c:v>12.788500000000001</c:v>
                </c:pt>
                <c:pt idx="6549">
                  <c:v>12.79</c:v>
                </c:pt>
                <c:pt idx="6550">
                  <c:v>12.791499999999999</c:v>
                </c:pt>
                <c:pt idx="6551">
                  <c:v>12.792999999999999</c:v>
                </c:pt>
                <c:pt idx="6552">
                  <c:v>12.794499999999999</c:v>
                </c:pt>
                <c:pt idx="6553">
                  <c:v>12.7965</c:v>
                </c:pt>
                <c:pt idx="6554">
                  <c:v>12.798</c:v>
                </c:pt>
                <c:pt idx="6555">
                  <c:v>12.7995</c:v>
                </c:pt>
                <c:pt idx="6556">
                  <c:v>12.801500000000001</c:v>
                </c:pt>
                <c:pt idx="6557">
                  <c:v>12.803000000000001</c:v>
                </c:pt>
                <c:pt idx="6558">
                  <c:v>12.804500000000001</c:v>
                </c:pt>
                <c:pt idx="6559">
                  <c:v>12.8065</c:v>
                </c:pt>
                <c:pt idx="6560">
                  <c:v>12.8085</c:v>
                </c:pt>
                <c:pt idx="6561">
                  <c:v>12.81</c:v>
                </c:pt>
                <c:pt idx="6562">
                  <c:v>12.811500000000001</c:v>
                </c:pt>
                <c:pt idx="6563">
                  <c:v>12.813000000000001</c:v>
                </c:pt>
                <c:pt idx="6564">
                  <c:v>12.815</c:v>
                </c:pt>
                <c:pt idx="6565">
                  <c:v>12.817</c:v>
                </c:pt>
                <c:pt idx="6566">
                  <c:v>12.8185</c:v>
                </c:pt>
                <c:pt idx="6567">
                  <c:v>12.82</c:v>
                </c:pt>
                <c:pt idx="6568">
                  <c:v>12.8215</c:v>
                </c:pt>
                <c:pt idx="6569">
                  <c:v>12.823499999999999</c:v>
                </c:pt>
                <c:pt idx="6570">
                  <c:v>12.824999999999999</c:v>
                </c:pt>
                <c:pt idx="6571">
                  <c:v>12.826499999999999</c:v>
                </c:pt>
                <c:pt idx="6572">
                  <c:v>12.8285</c:v>
                </c:pt>
                <c:pt idx="6573">
                  <c:v>12.83</c:v>
                </c:pt>
                <c:pt idx="6574">
                  <c:v>12.8315</c:v>
                </c:pt>
                <c:pt idx="6575">
                  <c:v>12.833</c:v>
                </c:pt>
                <c:pt idx="6576">
                  <c:v>12.8345</c:v>
                </c:pt>
                <c:pt idx="6577">
                  <c:v>12.836499999999999</c:v>
                </c:pt>
                <c:pt idx="6578">
                  <c:v>12.837999999999999</c:v>
                </c:pt>
                <c:pt idx="6579">
                  <c:v>12.839499999999999</c:v>
                </c:pt>
                <c:pt idx="6580">
                  <c:v>12.8415</c:v>
                </c:pt>
                <c:pt idx="6581">
                  <c:v>12.843</c:v>
                </c:pt>
                <c:pt idx="6582">
                  <c:v>12.8445</c:v>
                </c:pt>
                <c:pt idx="6583">
                  <c:v>12.846500000000001</c:v>
                </c:pt>
                <c:pt idx="6584">
                  <c:v>12.848000000000001</c:v>
                </c:pt>
                <c:pt idx="6585">
                  <c:v>12.849500000000001</c:v>
                </c:pt>
                <c:pt idx="6586">
                  <c:v>12.8515</c:v>
                </c:pt>
                <c:pt idx="6587">
                  <c:v>12.853</c:v>
                </c:pt>
                <c:pt idx="6588">
                  <c:v>12.8545</c:v>
                </c:pt>
                <c:pt idx="6589">
                  <c:v>12.8565</c:v>
                </c:pt>
                <c:pt idx="6590">
                  <c:v>12.858000000000001</c:v>
                </c:pt>
                <c:pt idx="6591">
                  <c:v>12.859500000000001</c:v>
                </c:pt>
                <c:pt idx="6592">
                  <c:v>12.861499999999999</c:v>
                </c:pt>
                <c:pt idx="6593">
                  <c:v>12.863</c:v>
                </c:pt>
                <c:pt idx="6594">
                  <c:v>12.8645</c:v>
                </c:pt>
                <c:pt idx="6595">
                  <c:v>12.8665</c:v>
                </c:pt>
                <c:pt idx="6596">
                  <c:v>12.868</c:v>
                </c:pt>
                <c:pt idx="6597">
                  <c:v>12.8695</c:v>
                </c:pt>
                <c:pt idx="6598">
                  <c:v>12.871499999999999</c:v>
                </c:pt>
                <c:pt idx="6599">
                  <c:v>12.872999999999999</c:v>
                </c:pt>
                <c:pt idx="6600">
                  <c:v>12.874499999999999</c:v>
                </c:pt>
                <c:pt idx="6601">
                  <c:v>12.8765</c:v>
                </c:pt>
                <c:pt idx="6602">
                  <c:v>12.878</c:v>
                </c:pt>
                <c:pt idx="6603">
                  <c:v>12.8795</c:v>
                </c:pt>
                <c:pt idx="6604">
                  <c:v>12.881500000000001</c:v>
                </c:pt>
                <c:pt idx="6605">
                  <c:v>12.882999999999999</c:v>
                </c:pt>
                <c:pt idx="6606">
                  <c:v>12.884499999999999</c:v>
                </c:pt>
                <c:pt idx="6607">
                  <c:v>12.8865</c:v>
                </c:pt>
                <c:pt idx="6608">
                  <c:v>12.888</c:v>
                </c:pt>
                <c:pt idx="6609">
                  <c:v>12.8895</c:v>
                </c:pt>
                <c:pt idx="6610">
                  <c:v>12.891500000000001</c:v>
                </c:pt>
                <c:pt idx="6611">
                  <c:v>12.893000000000001</c:v>
                </c:pt>
                <c:pt idx="6612">
                  <c:v>12.894500000000001</c:v>
                </c:pt>
                <c:pt idx="6613">
                  <c:v>12.8965</c:v>
                </c:pt>
                <c:pt idx="6614">
                  <c:v>12.898</c:v>
                </c:pt>
                <c:pt idx="6615">
                  <c:v>12.8995</c:v>
                </c:pt>
                <c:pt idx="6616">
                  <c:v>12.9015</c:v>
                </c:pt>
                <c:pt idx="6617">
                  <c:v>12.903</c:v>
                </c:pt>
                <c:pt idx="6618">
                  <c:v>12.904500000000001</c:v>
                </c:pt>
                <c:pt idx="6619">
                  <c:v>12.906499999999999</c:v>
                </c:pt>
                <c:pt idx="6620">
                  <c:v>12.907999999999999</c:v>
                </c:pt>
                <c:pt idx="6621">
                  <c:v>12.9095</c:v>
                </c:pt>
                <c:pt idx="6622">
                  <c:v>12.911</c:v>
                </c:pt>
                <c:pt idx="6623">
                  <c:v>12.9125</c:v>
                </c:pt>
                <c:pt idx="6624">
                  <c:v>12.9145</c:v>
                </c:pt>
                <c:pt idx="6625">
                  <c:v>12.916</c:v>
                </c:pt>
                <c:pt idx="6626">
                  <c:v>12.9175</c:v>
                </c:pt>
                <c:pt idx="6627">
                  <c:v>12.919499999999999</c:v>
                </c:pt>
                <c:pt idx="6628">
                  <c:v>12.9215</c:v>
                </c:pt>
                <c:pt idx="6629">
                  <c:v>12.923</c:v>
                </c:pt>
                <c:pt idx="6630">
                  <c:v>12.9245</c:v>
                </c:pt>
                <c:pt idx="6631">
                  <c:v>12.926</c:v>
                </c:pt>
                <c:pt idx="6632">
                  <c:v>12.9275</c:v>
                </c:pt>
                <c:pt idx="6633">
                  <c:v>12.929500000000001</c:v>
                </c:pt>
                <c:pt idx="6634">
                  <c:v>12.930999999999999</c:v>
                </c:pt>
                <c:pt idx="6635">
                  <c:v>12.932499999999999</c:v>
                </c:pt>
                <c:pt idx="6636">
                  <c:v>12.9345</c:v>
                </c:pt>
                <c:pt idx="6637">
                  <c:v>12.936</c:v>
                </c:pt>
                <c:pt idx="6638">
                  <c:v>12.9375</c:v>
                </c:pt>
                <c:pt idx="6639">
                  <c:v>12.939500000000001</c:v>
                </c:pt>
                <c:pt idx="6640">
                  <c:v>12.941000000000001</c:v>
                </c:pt>
                <c:pt idx="6641">
                  <c:v>12.942500000000001</c:v>
                </c:pt>
                <c:pt idx="6642">
                  <c:v>12.9445</c:v>
                </c:pt>
                <c:pt idx="6643">
                  <c:v>12.946</c:v>
                </c:pt>
                <c:pt idx="6644">
                  <c:v>12.9475</c:v>
                </c:pt>
                <c:pt idx="6645">
                  <c:v>12.9495</c:v>
                </c:pt>
                <c:pt idx="6646">
                  <c:v>12.951000000000001</c:v>
                </c:pt>
                <c:pt idx="6647">
                  <c:v>12.952500000000001</c:v>
                </c:pt>
                <c:pt idx="6648">
                  <c:v>12.954499999999999</c:v>
                </c:pt>
                <c:pt idx="6649">
                  <c:v>12.956</c:v>
                </c:pt>
                <c:pt idx="6650">
                  <c:v>12.9575</c:v>
                </c:pt>
                <c:pt idx="6651">
                  <c:v>12.9595</c:v>
                </c:pt>
                <c:pt idx="6652">
                  <c:v>12.961</c:v>
                </c:pt>
                <c:pt idx="6653">
                  <c:v>12.9625</c:v>
                </c:pt>
                <c:pt idx="6654">
                  <c:v>12.964499999999999</c:v>
                </c:pt>
                <c:pt idx="6655">
                  <c:v>12.965999999999999</c:v>
                </c:pt>
                <c:pt idx="6656">
                  <c:v>12.967499999999999</c:v>
                </c:pt>
                <c:pt idx="6657">
                  <c:v>12.9695</c:v>
                </c:pt>
                <c:pt idx="6658">
                  <c:v>12.971</c:v>
                </c:pt>
                <c:pt idx="6659">
                  <c:v>12.9725</c:v>
                </c:pt>
                <c:pt idx="6660">
                  <c:v>12.974500000000001</c:v>
                </c:pt>
                <c:pt idx="6661">
                  <c:v>12.976000000000001</c:v>
                </c:pt>
                <c:pt idx="6662">
                  <c:v>12.977499999999999</c:v>
                </c:pt>
                <c:pt idx="6663">
                  <c:v>12.9795</c:v>
                </c:pt>
                <c:pt idx="6664">
                  <c:v>12.9815</c:v>
                </c:pt>
                <c:pt idx="6665">
                  <c:v>12.983000000000001</c:v>
                </c:pt>
                <c:pt idx="6666">
                  <c:v>12.984500000000001</c:v>
                </c:pt>
                <c:pt idx="6667">
                  <c:v>12.986499999999999</c:v>
                </c:pt>
                <c:pt idx="6668">
                  <c:v>12.988</c:v>
                </c:pt>
                <c:pt idx="6669">
                  <c:v>12.9895</c:v>
                </c:pt>
                <c:pt idx="6670">
                  <c:v>12.9915</c:v>
                </c:pt>
                <c:pt idx="6671">
                  <c:v>12.993</c:v>
                </c:pt>
                <c:pt idx="6672">
                  <c:v>12.9945</c:v>
                </c:pt>
                <c:pt idx="6673">
                  <c:v>12.996499999999999</c:v>
                </c:pt>
                <c:pt idx="6674">
                  <c:v>12.997999999999999</c:v>
                </c:pt>
                <c:pt idx="6675">
                  <c:v>12.999499999999999</c:v>
                </c:pt>
                <c:pt idx="6676">
                  <c:v>13.0015</c:v>
                </c:pt>
                <c:pt idx="6677">
                  <c:v>13.003</c:v>
                </c:pt>
                <c:pt idx="6678">
                  <c:v>13.0045</c:v>
                </c:pt>
                <c:pt idx="6679">
                  <c:v>13.006500000000001</c:v>
                </c:pt>
                <c:pt idx="6680">
                  <c:v>13.007999999999999</c:v>
                </c:pt>
                <c:pt idx="6681">
                  <c:v>13.009499999999999</c:v>
                </c:pt>
                <c:pt idx="6682">
                  <c:v>13.0115</c:v>
                </c:pt>
                <c:pt idx="6683">
                  <c:v>13.013</c:v>
                </c:pt>
                <c:pt idx="6684">
                  <c:v>13.0145</c:v>
                </c:pt>
                <c:pt idx="6685">
                  <c:v>13.016500000000001</c:v>
                </c:pt>
                <c:pt idx="6686">
                  <c:v>13.018000000000001</c:v>
                </c:pt>
                <c:pt idx="6687">
                  <c:v>13.019500000000001</c:v>
                </c:pt>
                <c:pt idx="6688">
                  <c:v>13.0215</c:v>
                </c:pt>
                <c:pt idx="6689">
                  <c:v>13.023</c:v>
                </c:pt>
                <c:pt idx="6690">
                  <c:v>13.0245</c:v>
                </c:pt>
                <c:pt idx="6691">
                  <c:v>13.026</c:v>
                </c:pt>
                <c:pt idx="6692">
                  <c:v>13.0275</c:v>
                </c:pt>
                <c:pt idx="6693">
                  <c:v>13.029500000000001</c:v>
                </c:pt>
                <c:pt idx="6694">
                  <c:v>13.031000000000001</c:v>
                </c:pt>
                <c:pt idx="6695">
                  <c:v>13.032500000000001</c:v>
                </c:pt>
                <c:pt idx="6696">
                  <c:v>13.0345</c:v>
                </c:pt>
                <c:pt idx="6697">
                  <c:v>13.036</c:v>
                </c:pt>
                <c:pt idx="6698">
                  <c:v>13.0375</c:v>
                </c:pt>
                <c:pt idx="6699">
                  <c:v>13.0395</c:v>
                </c:pt>
                <c:pt idx="6700">
                  <c:v>13.041499999999999</c:v>
                </c:pt>
                <c:pt idx="6701">
                  <c:v>13.042999999999999</c:v>
                </c:pt>
                <c:pt idx="6702">
                  <c:v>13.044499999999999</c:v>
                </c:pt>
                <c:pt idx="6703">
                  <c:v>13.045999999999999</c:v>
                </c:pt>
                <c:pt idx="6704">
                  <c:v>13.047499999999999</c:v>
                </c:pt>
                <c:pt idx="6705">
                  <c:v>13.0495</c:v>
                </c:pt>
                <c:pt idx="6706">
                  <c:v>13.051</c:v>
                </c:pt>
                <c:pt idx="6707">
                  <c:v>13.0525</c:v>
                </c:pt>
                <c:pt idx="6708">
                  <c:v>13.054500000000001</c:v>
                </c:pt>
                <c:pt idx="6709">
                  <c:v>13.055999999999999</c:v>
                </c:pt>
                <c:pt idx="6710">
                  <c:v>13.057499999999999</c:v>
                </c:pt>
                <c:pt idx="6711">
                  <c:v>13.0595</c:v>
                </c:pt>
                <c:pt idx="6712">
                  <c:v>13.061</c:v>
                </c:pt>
                <c:pt idx="6713">
                  <c:v>13.0625</c:v>
                </c:pt>
                <c:pt idx="6714">
                  <c:v>13.064500000000001</c:v>
                </c:pt>
                <c:pt idx="6715">
                  <c:v>13.066000000000001</c:v>
                </c:pt>
                <c:pt idx="6716">
                  <c:v>13.067500000000001</c:v>
                </c:pt>
                <c:pt idx="6717">
                  <c:v>13.069000000000001</c:v>
                </c:pt>
                <c:pt idx="6718">
                  <c:v>13.070499999999999</c:v>
                </c:pt>
                <c:pt idx="6719">
                  <c:v>13.0725</c:v>
                </c:pt>
                <c:pt idx="6720">
                  <c:v>13.0745</c:v>
                </c:pt>
                <c:pt idx="6721">
                  <c:v>13.076000000000001</c:v>
                </c:pt>
                <c:pt idx="6722">
                  <c:v>13.077500000000001</c:v>
                </c:pt>
                <c:pt idx="6723">
                  <c:v>13.079000000000001</c:v>
                </c:pt>
                <c:pt idx="6724">
                  <c:v>13.080500000000001</c:v>
                </c:pt>
                <c:pt idx="6725">
                  <c:v>13.0825</c:v>
                </c:pt>
                <c:pt idx="6726">
                  <c:v>13.084</c:v>
                </c:pt>
                <c:pt idx="6727">
                  <c:v>13.0855</c:v>
                </c:pt>
                <c:pt idx="6728">
                  <c:v>13.0875</c:v>
                </c:pt>
                <c:pt idx="6729">
                  <c:v>13.089</c:v>
                </c:pt>
                <c:pt idx="6730">
                  <c:v>13.0905</c:v>
                </c:pt>
                <c:pt idx="6731">
                  <c:v>13.092499999999999</c:v>
                </c:pt>
                <c:pt idx="6732">
                  <c:v>13.0945</c:v>
                </c:pt>
                <c:pt idx="6733">
                  <c:v>13.096</c:v>
                </c:pt>
                <c:pt idx="6734">
                  <c:v>13.0975</c:v>
                </c:pt>
                <c:pt idx="6735">
                  <c:v>13.099</c:v>
                </c:pt>
                <c:pt idx="6736">
                  <c:v>13.1005</c:v>
                </c:pt>
                <c:pt idx="6737">
                  <c:v>13.102499999999999</c:v>
                </c:pt>
                <c:pt idx="6738">
                  <c:v>13.103999999999999</c:v>
                </c:pt>
                <c:pt idx="6739">
                  <c:v>13.105499999999999</c:v>
                </c:pt>
                <c:pt idx="6740">
                  <c:v>13.1075</c:v>
                </c:pt>
                <c:pt idx="6741">
                  <c:v>13.109</c:v>
                </c:pt>
                <c:pt idx="6742">
                  <c:v>13.1105</c:v>
                </c:pt>
                <c:pt idx="6743">
                  <c:v>13.112500000000001</c:v>
                </c:pt>
                <c:pt idx="6744">
                  <c:v>13.1145</c:v>
                </c:pt>
                <c:pt idx="6745">
                  <c:v>13.116</c:v>
                </c:pt>
                <c:pt idx="6746">
                  <c:v>13.1175</c:v>
                </c:pt>
                <c:pt idx="6747">
                  <c:v>13.119</c:v>
                </c:pt>
                <c:pt idx="6748">
                  <c:v>13.1205</c:v>
                </c:pt>
                <c:pt idx="6749">
                  <c:v>13.1225</c:v>
                </c:pt>
                <c:pt idx="6750">
                  <c:v>13.124000000000001</c:v>
                </c:pt>
                <c:pt idx="6751">
                  <c:v>13.125500000000001</c:v>
                </c:pt>
                <c:pt idx="6752">
                  <c:v>13.1275</c:v>
                </c:pt>
                <c:pt idx="6753">
                  <c:v>13.129</c:v>
                </c:pt>
                <c:pt idx="6754">
                  <c:v>13.1305</c:v>
                </c:pt>
                <c:pt idx="6755">
                  <c:v>13.1325</c:v>
                </c:pt>
                <c:pt idx="6756">
                  <c:v>13.134499999999999</c:v>
                </c:pt>
                <c:pt idx="6757">
                  <c:v>13.135999999999999</c:v>
                </c:pt>
                <c:pt idx="6758">
                  <c:v>13.137499999999999</c:v>
                </c:pt>
                <c:pt idx="6759">
                  <c:v>13.138999999999999</c:v>
                </c:pt>
                <c:pt idx="6760">
                  <c:v>13.140499999999999</c:v>
                </c:pt>
                <c:pt idx="6761">
                  <c:v>13.1425</c:v>
                </c:pt>
                <c:pt idx="6762">
                  <c:v>13.144</c:v>
                </c:pt>
                <c:pt idx="6763">
                  <c:v>13.1455</c:v>
                </c:pt>
                <c:pt idx="6764">
                  <c:v>13.147500000000001</c:v>
                </c:pt>
                <c:pt idx="6765">
                  <c:v>13.148999999999999</c:v>
                </c:pt>
                <c:pt idx="6766">
                  <c:v>13.150499999999999</c:v>
                </c:pt>
                <c:pt idx="6767">
                  <c:v>13.1525</c:v>
                </c:pt>
                <c:pt idx="6768">
                  <c:v>13.154</c:v>
                </c:pt>
                <c:pt idx="6769">
                  <c:v>13.1555</c:v>
                </c:pt>
                <c:pt idx="6770">
                  <c:v>13.157500000000001</c:v>
                </c:pt>
                <c:pt idx="6771">
                  <c:v>13.159000000000001</c:v>
                </c:pt>
                <c:pt idx="6772">
                  <c:v>13.160500000000001</c:v>
                </c:pt>
                <c:pt idx="6773">
                  <c:v>13.1625</c:v>
                </c:pt>
                <c:pt idx="6774">
                  <c:v>13.164</c:v>
                </c:pt>
                <c:pt idx="6775">
                  <c:v>13.1655</c:v>
                </c:pt>
                <c:pt idx="6776">
                  <c:v>13.1675</c:v>
                </c:pt>
                <c:pt idx="6777">
                  <c:v>13.169</c:v>
                </c:pt>
                <c:pt idx="6778">
                  <c:v>13.170500000000001</c:v>
                </c:pt>
                <c:pt idx="6779">
                  <c:v>13.172499999999999</c:v>
                </c:pt>
                <c:pt idx="6780">
                  <c:v>13.173999999999999</c:v>
                </c:pt>
                <c:pt idx="6781">
                  <c:v>13.1755</c:v>
                </c:pt>
                <c:pt idx="6782">
                  <c:v>13.1775</c:v>
                </c:pt>
                <c:pt idx="6783">
                  <c:v>13.179</c:v>
                </c:pt>
                <c:pt idx="6784">
                  <c:v>13.1805</c:v>
                </c:pt>
                <c:pt idx="6785">
                  <c:v>13.182499999999999</c:v>
                </c:pt>
                <c:pt idx="6786">
                  <c:v>13.183999999999999</c:v>
                </c:pt>
                <c:pt idx="6787">
                  <c:v>13.185499999999999</c:v>
                </c:pt>
                <c:pt idx="6788">
                  <c:v>13.186999999999999</c:v>
                </c:pt>
                <c:pt idx="6789">
                  <c:v>13.188499999999999</c:v>
                </c:pt>
                <c:pt idx="6790">
                  <c:v>13.1905</c:v>
                </c:pt>
                <c:pt idx="6791">
                  <c:v>13.192</c:v>
                </c:pt>
                <c:pt idx="6792">
                  <c:v>13.1935</c:v>
                </c:pt>
                <c:pt idx="6793">
                  <c:v>13.195499999999999</c:v>
                </c:pt>
                <c:pt idx="6794">
                  <c:v>13.196999999999999</c:v>
                </c:pt>
                <c:pt idx="6795">
                  <c:v>13.198499999999999</c:v>
                </c:pt>
                <c:pt idx="6796">
                  <c:v>13.2005</c:v>
                </c:pt>
                <c:pt idx="6797">
                  <c:v>13.202500000000001</c:v>
                </c:pt>
                <c:pt idx="6798">
                  <c:v>13.204000000000001</c:v>
                </c:pt>
                <c:pt idx="6799">
                  <c:v>13.205500000000001</c:v>
                </c:pt>
                <c:pt idx="6800">
                  <c:v>13.207000000000001</c:v>
                </c:pt>
                <c:pt idx="6801">
                  <c:v>13.208500000000001</c:v>
                </c:pt>
                <c:pt idx="6802">
                  <c:v>13.2105</c:v>
                </c:pt>
                <c:pt idx="6803">
                  <c:v>13.212</c:v>
                </c:pt>
                <c:pt idx="6804">
                  <c:v>13.2135</c:v>
                </c:pt>
                <c:pt idx="6805">
                  <c:v>13.2155</c:v>
                </c:pt>
                <c:pt idx="6806">
                  <c:v>13.217000000000001</c:v>
                </c:pt>
                <c:pt idx="6807">
                  <c:v>13.218500000000001</c:v>
                </c:pt>
                <c:pt idx="6808">
                  <c:v>13.220499999999999</c:v>
                </c:pt>
                <c:pt idx="6809">
                  <c:v>13.222</c:v>
                </c:pt>
                <c:pt idx="6810">
                  <c:v>13.2235</c:v>
                </c:pt>
                <c:pt idx="6811">
                  <c:v>13.2255</c:v>
                </c:pt>
                <c:pt idx="6812">
                  <c:v>13.227</c:v>
                </c:pt>
                <c:pt idx="6813">
                  <c:v>13.2285</c:v>
                </c:pt>
                <c:pt idx="6814">
                  <c:v>13.230499999999999</c:v>
                </c:pt>
                <c:pt idx="6815">
                  <c:v>13.231999999999999</c:v>
                </c:pt>
                <c:pt idx="6816">
                  <c:v>13.233499999999999</c:v>
                </c:pt>
                <c:pt idx="6817">
                  <c:v>13.2355</c:v>
                </c:pt>
                <c:pt idx="6818">
                  <c:v>13.237</c:v>
                </c:pt>
                <c:pt idx="6819">
                  <c:v>13.2385</c:v>
                </c:pt>
                <c:pt idx="6820">
                  <c:v>13.240500000000001</c:v>
                </c:pt>
                <c:pt idx="6821">
                  <c:v>13.242000000000001</c:v>
                </c:pt>
                <c:pt idx="6822">
                  <c:v>13.243499999999999</c:v>
                </c:pt>
                <c:pt idx="6823">
                  <c:v>13.2455</c:v>
                </c:pt>
                <c:pt idx="6824">
                  <c:v>13.247</c:v>
                </c:pt>
                <c:pt idx="6825">
                  <c:v>13.2485</c:v>
                </c:pt>
                <c:pt idx="6826">
                  <c:v>13.250500000000001</c:v>
                </c:pt>
                <c:pt idx="6827">
                  <c:v>13.252000000000001</c:v>
                </c:pt>
                <c:pt idx="6828">
                  <c:v>13.253500000000001</c:v>
                </c:pt>
                <c:pt idx="6829">
                  <c:v>13.2555</c:v>
                </c:pt>
                <c:pt idx="6830">
                  <c:v>13.257</c:v>
                </c:pt>
                <c:pt idx="6831">
                  <c:v>13.2585</c:v>
                </c:pt>
                <c:pt idx="6832">
                  <c:v>13.2605</c:v>
                </c:pt>
                <c:pt idx="6833">
                  <c:v>13.262499999999999</c:v>
                </c:pt>
                <c:pt idx="6834">
                  <c:v>13.263999999999999</c:v>
                </c:pt>
                <c:pt idx="6835">
                  <c:v>13.265499999999999</c:v>
                </c:pt>
                <c:pt idx="6836">
                  <c:v>13.266999999999999</c:v>
                </c:pt>
                <c:pt idx="6837">
                  <c:v>13.2685</c:v>
                </c:pt>
                <c:pt idx="6838">
                  <c:v>13.2705</c:v>
                </c:pt>
                <c:pt idx="6839">
                  <c:v>13.272</c:v>
                </c:pt>
                <c:pt idx="6840">
                  <c:v>13.2735</c:v>
                </c:pt>
                <c:pt idx="6841">
                  <c:v>13.275499999999999</c:v>
                </c:pt>
                <c:pt idx="6842">
                  <c:v>13.276999999999999</c:v>
                </c:pt>
                <c:pt idx="6843">
                  <c:v>13.278499999999999</c:v>
                </c:pt>
                <c:pt idx="6844">
                  <c:v>13.2805</c:v>
                </c:pt>
                <c:pt idx="6845">
                  <c:v>13.282500000000001</c:v>
                </c:pt>
                <c:pt idx="6846">
                  <c:v>13.284000000000001</c:v>
                </c:pt>
                <c:pt idx="6847">
                  <c:v>13.285500000000001</c:v>
                </c:pt>
                <c:pt idx="6848">
                  <c:v>13.287000000000001</c:v>
                </c:pt>
                <c:pt idx="6849">
                  <c:v>13.288500000000001</c:v>
                </c:pt>
                <c:pt idx="6850">
                  <c:v>13.29</c:v>
                </c:pt>
                <c:pt idx="6851">
                  <c:v>13.291499999999999</c:v>
                </c:pt>
                <c:pt idx="6852">
                  <c:v>13.2935</c:v>
                </c:pt>
                <c:pt idx="6853">
                  <c:v>13.295</c:v>
                </c:pt>
                <c:pt idx="6854">
                  <c:v>13.2965</c:v>
                </c:pt>
                <c:pt idx="6855">
                  <c:v>13.298</c:v>
                </c:pt>
                <c:pt idx="6856">
                  <c:v>13.2995</c:v>
                </c:pt>
                <c:pt idx="6857">
                  <c:v>13.301500000000001</c:v>
                </c:pt>
                <c:pt idx="6858">
                  <c:v>13.303000000000001</c:v>
                </c:pt>
                <c:pt idx="6859">
                  <c:v>13.304500000000001</c:v>
                </c:pt>
                <c:pt idx="6860">
                  <c:v>13.3065</c:v>
                </c:pt>
                <c:pt idx="6861">
                  <c:v>13.3085</c:v>
                </c:pt>
                <c:pt idx="6862">
                  <c:v>13.31</c:v>
                </c:pt>
                <c:pt idx="6863">
                  <c:v>13.311500000000001</c:v>
                </c:pt>
                <c:pt idx="6864">
                  <c:v>13.313000000000001</c:v>
                </c:pt>
                <c:pt idx="6865">
                  <c:v>13.314500000000001</c:v>
                </c:pt>
                <c:pt idx="6866">
                  <c:v>13.3165</c:v>
                </c:pt>
                <c:pt idx="6867">
                  <c:v>13.318</c:v>
                </c:pt>
                <c:pt idx="6868">
                  <c:v>13.3195</c:v>
                </c:pt>
                <c:pt idx="6869">
                  <c:v>13.3215</c:v>
                </c:pt>
                <c:pt idx="6870">
                  <c:v>13.323</c:v>
                </c:pt>
                <c:pt idx="6871">
                  <c:v>13.3245</c:v>
                </c:pt>
                <c:pt idx="6872">
                  <c:v>13.326499999999999</c:v>
                </c:pt>
                <c:pt idx="6873">
                  <c:v>13.3285</c:v>
                </c:pt>
                <c:pt idx="6874">
                  <c:v>13.33</c:v>
                </c:pt>
                <c:pt idx="6875">
                  <c:v>13.3315</c:v>
                </c:pt>
                <c:pt idx="6876">
                  <c:v>13.333</c:v>
                </c:pt>
                <c:pt idx="6877">
                  <c:v>13.3345</c:v>
                </c:pt>
                <c:pt idx="6878">
                  <c:v>13.336499999999999</c:v>
                </c:pt>
                <c:pt idx="6879">
                  <c:v>13.337999999999999</c:v>
                </c:pt>
                <c:pt idx="6880">
                  <c:v>13.339499999999999</c:v>
                </c:pt>
                <c:pt idx="6881">
                  <c:v>13.3415</c:v>
                </c:pt>
                <c:pt idx="6882">
                  <c:v>13.343</c:v>
                </c:pt>
                <c:pt idx="6883">
                  <c:v>13.3445</c:v>
                </c:pt>
                <c:pt idx="6884">
                  <c:v>13.346500000000001</c:v>
                </c:pt>
                <c:pt idx="6885">
                  <c:v>13.348000000000001</c:v>
                </c:pt>
                <c:pt idx="6886">
                  <c:v>13.349500000000001</c:v>
                </c:pt>
                <c:pt idx="6887">
                  <c:v>13.3515</c:v>
                </c:pt>
                <c:pt idx="6888">
                  <c:v>13.353</c:v>
                </c:pt>
                <c:pt idx="6889">
                  <c:v>13.3545</c:v>
                </c:pt>
                <c:pt idx="6890">
                  <c:v>13.3565</c:v>
                </c:pt>
                <c:pt idx="6891">
                  <c:v>13.358000000000001</c:v>
                </c:pt>
                <c:pt idx="6892">
                  <c:v>13.359500000000001</c:v>
                </c:pt>
                <c:pt idx="6893">
                  <c:v>13.361499999999999</c:v>
                </c:pt>
                <c:pt idx="6894">
                  <c:v>13.363</c:v>
                </c:pt>
                <c:pt idx="6895">
                  <c:v>13.3645</c:v>
                </c:pt>
                <c:pt idx="6896">
                  <c:v>13.3665</c:v>
                </c:pt>
                <c:pt idx="6897">
                  <c:v>13.368</c:v>
                </c:pt>
                <c:pt idx="6898">
                  <c:v>13.3695</c:v>
                </c:pt>
                <c:pt idx="6899">
                  <c:v>13.371499999999999</c:v>
                </c:pt>
                <c:pt idx="6900">
                  <c:v>13.372999999999999</c:v>
                </c:pt>
                <c:pt idx="6901">
                  <c:v>13.374499999999999</c:v>
                </c:pt>
                <c:pt idx="6902">
                  <c:v>13.3765</c:v>
                </c:pt>
                <c:pt idx="6903">
                  <c:v>13.378</c:v>
                </c:pt>
                <c:pt idx="6904">
                  <c:v>13.3795</c:v>
                </c:pt>
                <c:pt idx="6905">
                  <c:v>13.381500000000001</c:v>
                </c:pt>
                <c:pt idx="6906">
                  <c:v>13.382999999999999</c:v>
                </c:pt>
                <c:pt idx="6907">
                  <c:v>13.384499999999999</c:v>
                </c:pt>
                <c:pt idx="6908">
                  <c:v>13.3865</c:v>
                </c:pt>
                <c:pt idx="6909">
                  <c:v>13.388500000000001</c:v>
                </c:pt>
                <c:pt idx="6910">
                  <c:v>13.39</c:v>
                </c:pt>
                <c:pt idx="6911">
                  <c:v>13.391500000000001</c:v>
                </c:pt>
                <c:pt idx="6912">
                  <c:v>13.393000000000001</c:v>
                </c:pt>
                <c:pt idx="6913">
                  <c:v>13.394500000000001</c:v>
                </c:pt>
                <c:pt idx="6914">
                  <c:v>13.3965</c:v>
                </c:pt>
                <c:pt idx="6915">
                  <c:v>13.398</c:v>
                </c:pt>
                <c:pt idx="6916">
                  <c:v>13.3995</c:v>
                </c:pt>
                <c:pt idx="6917">
                  <c:v>13.4015</c:v>
                </c:pt>
                <c:pt idx="6918">
                  <c:v>13.403</c:v>
                </c:pt>
                <c:pt idx="6919">
                  <c:v>13.404500000000001</c:v>
                </c:pt>
                <c:pt idx="6920">
                  <c:v>13.406499999999999</c:v>
                </c:pt>
                <c:pt idx="6921">
                  <c:v>13.407999999999999</c:v>
                </c:pt>
                <c:pt idx="6922">
                  <c:v>13.4095</c:v>
                </c:pt>
                <c:pt idx="6923">
                  <c:v>13.4115</c:v>
                </c:pt>
                <c:pt idx="6924">
                  <c:v>13.413</c:v>
                </c:pt>
                <c:pt idx="6925">
                  <c:v>13.4145</c:v>
                </c:pt>
                <c:pt idx="6926">
                  <c:v>13.416499999999999</c:v>
                </c:pt>
                <c:pt idx="6927">
                  <c:v>13.417999999999999</c:v>
                </c:pt>
                <c:pt idx="6928">
                  <c:v>13.419499999999999</c:v>
                </c:pt>
                <c:pt idx="6929">
                  <c:v>13.4215</c:v>
                </c:pt>
                <c:pt idx="6930">
                  <c:v>13.423</c:v>
                </c:pt>
                <c:pt idx="6931">
                  <c:v>13.4245</c:v>
                </c:pt>
                <c:pt idx="6932">
                  <c:v>13.426500000000001</c:v>
                </c:pt>
                <c:pt idx="6933">
                  <c:v>13.4285</c:v>
                </c:pt>
                <c:pt idx="6934">
                  <c:v>13.43</c:v>
                </c:pt>
                <c:pt idx="6935">
                  <c:v>13.4315</c:v>
                </c:pt>
                <c:pt idx="6936">
                  <c:v>13.433</c:v>
                </c:pt>
                <c:pt idx="6937">
                  <c:v>13.4345</c:v>
                </c:pt>
                <c:pt idx="6938">
                  <c:v>13.436500000000001</c:v>
                </c:pt>
                <c:pt idx="6939">
                  <c:v>13.438000000000001</c:v>
                </c:pt>
                <c:pt idx="6940">
                  <c:v>13.439500000000001</c:v>
                </c:pt>
                <c:pt idx="6941">
                  <c:v>13.4415</c:v>
                </c:pt>
                <c:pt idx="6942">
                  <c:v>13.443</c:v>
                </c:pt>
                <c:pt idx="6943">
                  <c:v>13.4445</c:v>
                </c:pt>
                <c:pt idx="6944">
                  <c:v>13.4465</c:v>
                </c:pt>
                <c:pt idx="6945">
                  <c:v>13.448</c:v>
                </c:pt>
                <c:pt idx="6946">
                  <c:v>13.4495</c:v>
                </c:pt>
                <c:pt idx="6947">
                  <c:v>13.451499999999999</c:v>
                </c:pt>
                <c:pt idx="6948">
                  <c:v>13.452999999999999</c:v>
                </c:pt>
                <c:pt idx="6949">
                  <c:v>13.454499999999999</c:v>
                </c:pt>
                <c:pt idx="6950">
                  <c:v>13.4565</c:v>
                </c:pt>
                <c:pt idx="6951">
                  <c:v>13.458</c:v>
                </c:pt>
                <c:pt idx="6952">
                  <c:v>13.4595</c:v>
                </c:pt>
                <c:pt idx="6953">
                  <c:v>13.461499999999999</c:v>
                </c:pt>
                <c:pt idx="6954">
                  <c:v>13.462999999999999</c:v>
                </c:pt>
                <c:pt idx="6955">
                  <c:v>13.464499999999999</c:v>
                </c:pt>
                <c:pt idx="6956">
                  <c:v>13.4665</c:v>
                </c:pt>
                <c:pt idx="6957">
                  <c:v>13.468500000000001</c:v>
                </c:pt>
                <c:pt idx="6958">
                  <c:v>13.47</c:v>
                </c:pt>
                <c:pt idx="6959">
                  <c:v>13.471500000000001</c:v>
                </c:pt>
                <c:pt idx="6960">
                  <c:v>13.473000000000001</c:v>
                </c:pt>
                <c:pt idx="6961">
                  <c:v>13.474500000000001</c:v>
                </c:pt>
                <c:pt idx="6962">
                  <c:v>13.4765</c:v>
                </c:pt>
                <c:pt idx="6963">
                  <c:v>13.478</c:v>
                </c:pt>
                <c:pt idx="6964">
                  <c:v>13.4795</c:v>
                </c:pt>
                <c:pt idx="6965">
                  <c:v>13.4815</c:v>
                </c:pt>
                <c:pt idx="6966">
                  <c:v>13.483000000000001</c:v>
                </c:pt>
                <c:pt idx="6967">
                  <c:v>13.484500000000001</c:v>
                </c:pt>
                <c:pt idx="6968">
                  <c:v>13.486499999999999</c:v>
                </c:pt>
                <c:pt idx="6969">
                  <c:v>13.4885</c:v>
                </c:pt>
                <c:pt idx="6970">
                  <c:v>13.49</c:v>
                </c:pt>
                <c:pt idx="6971">
                  <c:v>13.4915</c:v>
                </c:pt>
                <c:pt idx="6972">
                  <c:v>13.493</c:v>
                </c:pt>
                <c:pt idx="6973">
                  <c:v>13.4945</c:v>
                </c:pt>
                <c:pt idx="6974">
                  <c:v>13.496499999999999</c:v>
                </c:pt>
                <c:pt idx="6975">
                  <c:v>13.497999999999999</c:v>
                </c:pt>
                <c:pt idx="6976">
                  <c:v>13.499499999999999</c:v>
                </c:pt>
                <c:pt idx="6977">
                  <c:v>13.5015</c:v>
                </c:pt>
                <c:pt idx="6978">
                  <c:v>13.503</c:v>
                </c:pt>
                <c:pt idx="6979">
                  <c:v>13.5045</c:v>
                </c:pt>
                <c:pt idx="6980">
                  <c:v>13.506500000000001</c:v>
                </c:pt>
                <c:pt idx="6981">
                  <c:v>13.5085</c:v>
                </c:pt>
                <c:pt idx="6982">
                  <c:v>13.51</c:v>
                </c:pt>
                <c:pt idx="6983">
                  <c:v>13.5115</c:v>
                </c:pt>
                <c:pt idx="6984">
                  <c:v>13.513</c:v>
                </c:pt>
                <c:pt idx="6985">
                  <c:v>13.5145</c:v>
                </c:pt>
                <c:pt idx="6986">
                  <c:v>13.516500000000001</c:v>
                </c:pt>
                <c:pt idx="6987">
                  <c:v>13.518000000000001</c:v>
                </c:pt>
                <c:pt idx="6988">
                  <c:v>13.519500000000001</c:v>
                </c:pt>
                <c:pt idx="6989">
                  <c:v>13.5215</c:v>
                </c:pt>
                <c:pt idx="6990">
                  <c:v>13.523</c:v>
                </c:pt>
                <c:pt idx="6991">
                  <c:v>13.5245</c:v>
                </c:pt>
                <c:pt idx="6992">
                  <c:v>13.526</c:v>
                </c:pt>
                <c:pt idx="6993">
                  <c:v>13.5275</c:v>
                </c:pt>
                <c:pt idx="6994">
                  <c:v>13.529500000000001</c:v>
                </c:pt>
                <c:pt idx="6995">
                  <c:v>13.531000000000001</c:v>
                </c:pt>
                <c:pt idx="6996">
                  <c:v>13.532500000000001</c:v>
                </c:pt>
                <c:pt idx="6997">
                  <c:v>13.5345</c:v>
                </c:pt>
                <c:pt idx="6998">
                  <c:v>13.536</c:v>
                </c:pt>
                <c:pt idx="6999">
                  <c:v>13.5375</c:v>
                </c:pt>
                <c:pt idx="7000">
                  <c:v>13.5395</c:v>
                </c:pt>
                <c:pt idx="7001">
                  <c:v>13.541</c:v>
                </c:pt>
                <c:pt idx="7002">
                  <c:v>13.5425</c:v>
                </c:pt>
                <c:pt idx="7003">
                  <c:v>13.544499999999999</c:v>
                </c:pt>
                <c:pt idx="7004">
                  <c:v>13.545999999999999</c:v>
                </c:pt>
                <c:pt idx="7005">
                  <c:v>13.547499999999999</c:v>
                </c:pt>
                <c:pt idx="7006">
                  <c:v>13.5495</c:v>
                </c:pt>
                <c:pt idx="7007">
                  <c:v>13.551</c:v>
                </c:pt>
                <c:pt idx="7008">
                  <c:v>13.5525</c:v>
                </c:pt>
                <c:pt idx="7009">
                  <c:v>13.554500000000001</c:v>
                </c:pt>
                <c:pt idx="7010">
                  <c:v>13.555999999999999</c:v>
                </c:pt>
                <c:pt idx="7011">
                  <c:v>13.557499999999999</c:v>
                </c:pt>
                <c:pt idx="7012">
                  <c:v>13.5595</c:v>
                </c:pt>
                <c:pt idx="7013">
                  <c:v>13.561500000000001</c:v>
                </c:pt>
                <c:pt idx="7014">
                  <c:v>13.563000000000001</c:v>
                </c:pt>
                <c:pt idx="7015">
                  <c:v>13.564500000000001</c:v>
                </c:pt>
                <c:pt idx="7016">
                  <c:v>13.566000000000001</c:v>
                </c:pt>
                <c:pt idx="7017">
                  <c:v>13.567500000000001</c:v>
                </c:pt>
                <c:pt idx="7018">
                  <c:v>13.5695</c:v>
                </c:pt>
                <c:pt idx="7019">
                  <c:v>13.571</c:v>
                </c:pt>
                <c:pt idx="7020">
                  <c:v>13.5725</c:v>
                </c:pt>
                <c:pt idx="7021">
                  <c:v>13.5745</c:v>
                </c:pt>
                <c:pt idx="7022">
                  <c:v>13.576000000000001</c:v>
                </c:pt>
                <c:pt idx="7023">
                  <c:v>13.577500000000001</c:v>
                </c:pt>
                <c:pt idx="7024">
                  <c:v>13.579499999999999</c:v>
                </c:pt>
                <c:pt idx="7025">
                  <c:v>13.5815</c:v>
                </c:pt>
                <c:pt idx="7026">
                  <c:v>13.583</c:v>
                </c:pt>
                <c:pt idx="7027">
                  <c:v>13.5845</c:v>
                </c:pt>
                <c:pt idx="7028">
                  <c:v>13.586</c:v>
                </c:pt>
                <c:pt idx="7029">
                  <c:v>13.5875</c:v>
                </c:pt>
                <c:pt idx="7030">
                  <c:v>13.589499999999999</c:v>
                </c:pt>
                <c:pt idx="7031">
                  <c:v>13.590999999999999</c:v>
                </c:pt>
                <c:pt idx="7032">
                  <c:v>13.592499999999999</c:v>
                </c:pt>
                <c:pt idx="7033">
                  <c:v>13.5945</c:v>
                </c:pt>
                <c:pt idx="7034">
                  <c:v>13.596</c:v>
                </c:pt>
                <c:pt idx="7035">
                  <c:v>13.5975</c:v>
                </c:pt>
                <c:pt idx="7036">
                  <c:v>13.599500000000001</c:v>
                </c:pt>
                <c:pt idx="7037">
                  <c:v>13.601000000000001</c:v>
                </c:pt>
                <c:pt idx="7038">
                  <c:v>13.602499999999999</c:v>
                </c:pt>
                <c:pt idx="7039">
                  <c:v>13.6045</c:v>
                </c:pt>
                <c:pt idx="7040">
                  <c:v>13.606</c:v>
                </c:pt>
                <c:pt idx="7041">
                  <c:v>13.6075</c:v>
                </c:pt>
                <c:pt idx="7042">
                  <c:v>13.609500000000001</c:v>
                </c:pt>
                <c:pt idx="7043">
                  <c:v>13.611000000000001</c:v>
                </c:pt>
                <c:pt idx="7044">
                  <c:v>13.612500000000001</c:v>
                </c:pt>
                <c:pt idx="7045">
                  <c:v>13.6145</c:v>
                </c:pt>
                <c:pt idx="7046">
                  <c:v>13.616</c:v>
                </c:pt>
                <c:pt idx="7047">
                  <c:v>13.6175</c:v>
                </c:pt>
                <c:pt idx="7048">
                  <c:v>13.6195</c:v>
                </c:pt>
                <c:pt idx="7049">
                  <c:v>13.621</c:v>
                </c:pt>
                <c:pt idx="7050">
                  <c:v>13.6225</c:v>
                </c:pt>
                <c:pt idx="7051">
                  <c:v>13.624499999999999</c:v>
                </c:pt>
                <c:pt idx="7052">
                  <c:v>13.625999999999999</c:v>
                </c:pt>
                <c:pt idx="7053">
                  <c:v>13.6275</c:v>
                </c:pt>
                <c:pt idx="7054">
                  <c:v>13.6295</c:v>
                </c:pt>
                <c:pt idx="7055">
                  <c:v>13.631</c:v>
                </c:pt>
                <c:pt idx="7056">
                  <c:v>13.6325</c:v>
                </c:pt>
                <c:pt idx="7057">
                  <c:v>13.634499999999999</c:v>
                </c:pt>
                <c:pt idx="7058">
                  <c:v>13.635999999999999</c:v>
                </c:pt>
                <c:pt idx="7059">
                  <c:v>13.637499999999999</c:v>
                </c:pt>
                <c:pt idx="7060">
                  <c:v>13.6395</c:v>
                </c:pt>
                <c:pt idx="7061">
                  <c:v>13.641</c:v>
                </c:pt>
                <c:pt idx="7062">
                  <c:v>13.6425</c:v>
                </c:pt>
                <c:pt idx="7063">
                  <c:v>13.644500000000001</c:v>
                </c:pt>
                <c:pt idx="7064">
                  <c:v>13.646000000000001</c:v>
                </c:pt>
                <c:pt idx="7065">
                  <c:v>13.647500000000001</c:v>
                </c:pt>
                <c:pt idx="7066">
                  <c:v>13.6495</c:v>
                </c:pt>
                <c:pt idx="7067">
                  <c:v>13.651</c:v>
                </c:pt>
                <c:pt idx="7068">
                  <c:v>13.6525</c:v>
                </c:pt>
                <c:pt idx="7069">
                  <c:v>13.654500000000001</c:v>
                </c:pt>
                <c:pt idx="7070">
                  <c:v>13.656000000000001</c:v>
                </c:pt>
                <c:pt idx="7071">
                  <c:v>13.657500000000001</c:v>
                </c:pt>
                <c:pt idx="7072">
                  <c:v>13.6595</c:v>
                </c:pt>
                <c:pt idx="7073">
                  <c:v>13.661</c:v>
                </c:pt>
                <c:pt idx="7074">
                  <c:v>13.6625</c:v>
                </c:pt>
                <c:pt idx="7075">
                  <c:v>13.6645</c:v>
                </c:pt>
                <c:pt idx="7076">
                  <c:v>13.666</c:v>
                </c:pt>
                <c:pt idx="7077">
                  <c:v>13.6675</c:v>
                </c:pt>
                <c:pt idx="7078">
                  <c:v>13.669499999999999</c:v>
                </c:pt>
                <c:pt idx="7079">
                  <c:v>13.670999999999999</c:v>
                </c:pt>
                <c:pt idx="7080">
                  <c:v>13.672499999999999</c:v>
                </c:pt>
                <c:pt idx="7081">
                  <c:v>13.6745</c:v>
                </c:pt>
                <c:pt idx="7082">
                  <c:v>13.676</c:v>
                </c:pt>
                <c:pt idx="7083">
                  <c:v>13.6775</c:v>
                </c:pt>
                <c:pt idx="7084">
                  <c:v>13.679500000000001</c:v>
                </c:pt>
                <c:pt idx="7085">
                  <c:v>13.680999999999999</c:v>
                </c:pt>
                <c:pt idx="7086">
                  <c:v>13.682499999999999</c:v>
                </c:pt>
                <c:pt idx="7087">
                  <c:v>13.6845</c:v>
                </c:pt>
                <c:pt idx="7088">
                  <c:v>13.686</c:v>
                </c:pt>
                <c:pt idx="7089">
                  <c:v>13.6875</c:v>
                </c:pt>
                <c:pt idx="7090">
                  <c:v>13.689500000000001</c:v>
                </c:pt>
                <c:pt idx="7091">
                  <c:v>13.691000000000001</c:v>
                </c:pt>
                <c:pt idx="7092">
                  <c:v>13.692500000000001</c:v>
                </c:pt>
                <c:pt idx="7093">
                  <c:v>13.6945</c:v>
                </c:pt>
                <c:pt idx="7094">
                  <c:v>13.696</c:v>
                </c:pt>
                <c:pt idx="7095">
                  <c:v>13.6975</c:v>
                </c:pt>
                <c:pt idx="7096">
                  <c:v>13.6995</c:v>
                </c:pt>
                <c:pt idx="7097">
                  <c:v>13.701000000000001</c:v>
                </c:pt>
                <c:pt idx="7098">
                  <c:v>13.702500000000001</c:v>
                </c:pt>
                <c:pt idx="7099">
                  <c:v>13.704499999999999</c:v>
                </c:pt>
                <c:pt idx="7100">
                  <c:v>13.706</c:v>
                </c:pt>
                <c:pt idx="7101">
                  <c:v>13.7075</c:v>
                </c:pt>
                <c:pt idx="7102">
                  <c:v>13.7095</c:v>
                </c:pt>
                <c:pt idx="7103">
                  <c:v>13.711</c:v>
                </c:pt>
                <c:pt idx="7104">
                  <c:v>13.7125</c:v>
                </c:pt>
                <c:pt idx="7105">
                  <c:v>13.714499999999999</c:v>
                </c:pt>
                <c:pt idx="7106">
                  <c:v>13.715999999999999</c:v>
                </c:pt>
                <c:pt idx="7107">
                  <c:v>13.717499999999999</c:v>
                </c:pt>
                <c:pt idx="7108">
                  <c:v>13.7195</c:v>
                </c:pt>
                <c:pt idx="7109">
                  <c:v>13.721500000000001</c:v>
                </c:pt>
                <c:pt idx="7110">
                  <c:v>13.723000000000001</c:v>
                </c:pt>
                <c:pt idx="7111">
                  <c:v>13.724500000000001</c:v>
                </c:pt>
                <c:pt idx="7112">
                  <c:v>13.726000000000001</c:v>
                </c:pt>
                <c:pt idx="7113">
                  <c:v>13.727499999999999</c:v>
                </c:pt>
                <c:pt idx="7114">
                  <c:v>13.7295</c:v>
                </c:pt>
                <c:pt idx="7115">
                  <c:v>13.731</c:v>
                </c:pt>
                <c:pt idx="7116">
                  <c:v>13.7325</c:v>
                </c:pt>
                <c:pt idx="7117">
                  <c:v>13.734500000000001</c:v>
                </c:pt>
                <c:pt idx="7118">
                  <c:v>13.736000000000001</c:v>
                </c:pt>
                <c:pt idx="7119">
                  <c:v>13.737500000000001</c:v>
                </c:pt>
                <c:pt idx="7120">
                  <c:v>13.7395</c:v>
                </c:pt>
                <c:pt idx="7121">
                  <c:v>13.741</c:v>
                </c:pt>
                <c:pt idx="7122">
                  <c:v>13.7425</c:v>
                </c:pt>
                <c:pt idx="7123">
                  <c:v>13.7445</c:v>
                </c:pt>
                <c:pt idx="7124">
                  <c:v>13.746</c:v>
                </c:pt>
                <c:pt idx="7125">
                  <c:v>13.7475</c:v>
                </c:pt>
                <c:pt idx="7126">
                  <c:v>13.749499999999999</c:v>
                </c:pt>
                <c:pt idx="7127">
                  <c:v>13.750999999999999</c:v>
                </c:pt>
                <c:pt idx="7128">
                  <c:v>13.7525</c:v>
                </c:pt>
                <c:pt idx="7129">
                  <c:v>13.754</c:v>
                </c:pt>
                <c:pt idx="7130">
                  <c:v>13.7555</c:v>
                </c:pt>
                <c:pt idx="7131">
                  <c:v>13.7575</c:v>
                </c:pt>
                <c:pt idx="7132">
                  <c:v>13.759499999999999</c:v>
                </c:pt>
                <c:pt idx="7133">
                  <c:v>13.7615</c:v>
                </c:pt>
                <c:pt idx="7134">
                  <c:v>13.763</c:v>
                </c:pt>
                <c:pt idx="7135">
                  <c:v>13.7645</c:v>
                </c:pt>
                <c:pt idx="7136">
                  <c:v>13.766</c:v>
                </c:pt>
                <c:pt idx="7137">
                  <c:v>13.7675</c:v>
                </c:pt>
                <c:pt idx="7138">
                  <c:v>13.769500000000001</c:v>
                </c:pt>
                <c:pt idx="7139">
                  <c:v>13.771000000000001</c:v>
                </c:pt>
                <c:pt idx="7140">
                  <c:v>13.772500000000001</c:v>
                </c:pt>
                <c:pt idx="7141">
                  <c:v>13.7745</c:v>
                </c:pt>
                <c:pt idx="7142">
                  <c:v>13.776</c:v>
                </c:pt>
                <c:pt idx="7143">
                  <c:v>13.7775</c:v>
                </c:pt>
                <c:pt idx="7144">
                  <c:v>13.779500000000001</c:v>
                </c:pt>
                <c:pt idx="7145">
                  <c:v>13.781499999999999</c:v>
                </c:pt>
                <c:pt idx="7146">
                  <c:v>13.782999999999999</c:v>
                </c:pt>
                <c:pt idx="7147">
                  <c:v>13.7845</c:v>
                </c:pt>
                <c:pt idx="7148">
                  <c:v>13.786</c:v>
                </c:pt>
                <c:pt idx="7149">
                  <c:v>13.7875</c:v>
                </c:pt>
                <c:pt idx="7150">
                  <c:v>13.7895</c:v>
                </c:pt>
                <c:pt idx="7151">
                  <c:v>13.791</c:v>
                </c:pt>
                <c:pt idx="7152">
                  <c:v>13.7925</c:v>
                </c:pt>
                <c:pt idx="7153">
                  <c:v>13.794499999999999</c:v>
                </c:pt>
                <c:pt idx="7154">
                  <c:v>13.795999999999999</c:v>
                </c:pt>
                <c:pt idx="7155">
                  <c:v>13.797499999999999</c:v>
                </c:pt>
                <c:pt idx="7156">
                  <c:v>13.7995</c:v>
                </c:pt>
                <c:pt idx="7157">
                  <c:v>13.801</c:v>
                </c:pt>
                <c:pt idx="7158">
                  <c:v>13.8025</c:v>
                </c:pt>
                <c:pt idx="7159">
                  <c:v>13.804500000000001</c:v>
                </c:pt>
                <c:pt idx="7160">
                  <c:v>13.805999999999999</c:v>
                </c:pt>
                <c:pt idx="7161">
                  <c:v>13.807499999999999</c:v>
                </c:pt>
                <c:pt idx="7162">
                  <c:v>13.8095</c:v>
                </c:pt>
                <c:pt idx="7163">
                  <c:v>13.811</c:v>
                </c:pt>
                <c:pt idx="7164">
                  <c:v>13.8125</c:v>
                </c:pt>
                <c:pt idx="7165">
                  <c:v>13.814500000000001</c:v>
                </c:pt>
                <c:pt idx="7166">
                  <c:v>13.816000000000001</c:v>
                </c:pt>
                <c:pt idx="7167">
                  <c:v>13.817500000000001</c:v>
                </c:pt>
                <c:pt idx="7168">
                  <c:v>13.8195</c:v>
                </c:pt>
                <c:pt idx="7169">
                  <c:v>13.821</c:v>
                </c:pt>
                <c:pt idx="7170">
                  <c:v>13.8225</c:v>
                </c:pt>
                <c:pt idx="7171">
                  <c:v>13.8245</c:v>
                </c:pt>
                <c:pt idx="7172">
                  <c:v>13.826000000000001</c:v>
                </c:pt>
                <c:pt idx="7173">
                  <c:v>13.827500000000001</c:v>
                </c:pt>
                <c:pt idx="7174">
                  <c:v>13.829499999999999</c:v>
                </c:pt>
                <c:pt idx="7175">
                  <c:v>13.831</c:v>
                </c:pt>
                <c:pt idx="7176">
                  <c:v>13.8325</c:v>
                </c:pt>
                <c:pt idx="7177">
                  <c:v>13.8345</c:v>
                </c:pt>
                <c:pt idx="7178">
                  <c:v>13.836</c:v>
                </c:pt>
                <c:pt idx="7179">
                  <c:v>13.8375</c:v>
                </c:pt>
                <c:pt idx="7180">
                  <c:v>13.839499999999999</c:v>
                </c:pt>
                <c:pt idx="7181">
                  <c:v>13.840999999999999</c:v>
                </c:pt>
                <c:pt idx="7182">
                  <c:v>13.842499999999999</c:v>
                </c:pt>
                <c:pt idx="7183">
                  <c:v>13.8445</c:v>
                </c:pt>
                <c:pt idx="7184">
                  <c:v>13.846</c:v>
                </c:pt>
                <c:pt idx="7185">
                  <c:v>13.8475</c:v>
                </c:pt>
                <c:pt idx="7186">
                  <c:v>13.849500000000001</c:v>
                </c:pt>
                <c:pt idx="7187">
                  <c:v>13.851000000000001</c:v>
                </c:pt>
                <c:pt idx="7188">
                  <c:v>13.852499999999999</c:v>
                </c:pt>
                <c:pt idx="7189">
                  <c:v>13.8545</c:v>
                </c:pt>
                <c:pt idx="7190">
                  <c:v>13.856</c:v>
                </c:pt>
                <c:pt idx="7191">
                  <c:v>13.8575</c:v>
                </c:pt>
                <c:pt idx="7192">
                  <c:v>13.859500000000001</c:v>
                </c:pt>
                <c:pt idx="7193">
                  <c:v>13.861000000000001</c:v>
                </c:pt>
                <c:pt idx="7194">
                  <c:v>13.862500000000001</c:v>
                </c:pt>
                <c:pt idx="7195">
                  <c:v>13.8645</c:v>
                </c:pt>
                <c:pt idx="7196">
                  <c:v>13.866</c:v>
                </c:pt>
                <c:pt idx="7197">
                  <c:v>13.8675</c:v>
                </c:pt>
                <c:pt idx="7198">
                  <c:v>13.8695</c:v>
                </c:pt>
                <c:pt idx="7199">
                  <c:v>13.871</c:v>
                </c:pt>
                <c:pt idx="7200">
                  <c:v>13.8725</c:v>
                </c:pt>
                <c:pt idx="7201">
                  <c:v>13.874499999999999</c:v>
                </c:pt>
                <c:pt idx="7202">
                  <c:v>13.875999999999999</c:v>
                </c:pt>
                <c:pt idx="7203">
                  <c:v>13.8775</c:v>
                </c:pt>
                <c:pt idx="7204">
                  <c:v>13.8795</c:v>
                </c:pt>
                <c:pt idx="7205">
                  <c:v>13.881</c:v>
                </c:pt>
                <c:pt idx="7206">
                  <c:v>13.8825</c:v>
                </c:pt>
                <c:pt idx="7207">
                  <c:v>13.884499999999999</c:v>
                </c:pt>
                <c:pt idx="7208">
                  <c:v>13.885999999999999</c:v>
                </c:pt>
                <c:pt idx="7209">
                  <c:v>13.887499999999999</c:v>
                </c:pt>
                <c:pt idx="7210">
                  <c:v>13.8895</c:v>
                </c:pt>
                <c:pt idx="7211">
                  <c:v>13.891</c:v>
                </c:pt>
                <c:pt idx="7212">
                  <c:v>13.8925</c:v>
                </c:pt>
                <c:pt idx="7213">
                  <c:v>13.894</c:v>
                </c:pt>
                <c:pt idx="7214">
                  <c:v>13.8955</c:v>
                </c:pt>
                <c:pt idx="7215">
                  <c:v>13.897500000000001</c:v>
                </c:pt>
                <c:pt idx="7216">
                  <c:v>13.898999999999999</c:v>
                </c:pt>
                <c:pt idx="7217">
                  <c:v>13.900499999999999</c:v>
                </c:pt>
                <c:pt idx="7218">
                  <c:v>13.9025</c:v>
                </c:pt>
                <c:pt idx="7219">
                  <c:v>13.904</c:v>
                </c:pt>
                <c:pt idx="7220">
                  <c:v>13.9055</c:v>
                </c:pt>
                <c:pt idx="7221">
                  <c:v>13.907500000000001</c:v>
                </c:pt>
                <c:pt idx="7222">
                  <c:v>13.909000000000001</c:v>
                </c:pt>
                <c:pt idx="7223">
                  <c:v>13.910500000000001</c:v>
                </c:pt>
                <c:pt idx="7224">
                  <c:v>13.9125</c:v>
                </c:pt>
                <c:pt idx="7225">
                  <c:v>13.914</c:v>
                </c:pt>
                <c:pt idx="7226">
                  <c:v>13.9155</c:v>
                </c:pt>
                <c:pt idx="7227">
                  <c:v>13.9175</c:v>
                </c:pt>
                <c:pt idx="7228">
                  <c:v>13.919</c:v>
                </c:pt>
                <c:pt idx="7229">
                  <c:v>13.920500000000001</c:v>
                </c:pt>
                <c:pt idx="7230">
                  <c:v>13.922499999999999</c:v>
                </c:pt>
                <c:pt idx="7231">
                  <c:v>13.923999999999999</c:v>
                </c:pt>
                <c:pt idx="7232">
                  <c:v>13.9255</c:v>
                </c:pt>
                <c:pt idx="7233">
                  <c:v>13.9275</c:v>
                </c:pt>
                <c:pt idx="7234">
                  <c:v>13.929</c:v>
                </c:pt>
                <c:pt idx="7235">
                  <c:v>13.9305</c:v>
                </c:pt>
                <c:pt idx="7236">
                  <c:v>13.932499999999999</c:v>
                </c:pt>
                <c:pt idx="7237">
                  <c:v>13.933999999999999</c:v>
                </c:pt>
                <c:pt idx="7238">
                  <c:v>13.935499999999999</c:v>
                </c:pt>
                <c:pt idx="7239">
                  <c:v>13.9375</c:v>
                </c:pt>
                <c:pt idx="7240">
                  <c:v>13.939</c:v>
                </c:pt>
                <c:pt idx="7241">
                  <c:v>13.9405</c:v>
                </c:pt>
                <c:pt idx="7242">
                  <c:v>13.942500000000001</c:v>
                </c:pt>
                <c:pt idx="7243">
                  <c:v>13.944000000000001</c:v>
                </c:pt>
                <c:pt idx="7244">
                  <c:v>13.945499999999999</c:v>
                </c:pt>
                <c:pt idx="7245">
                  <c:v>13.9475</c:v>
                </c:pt>
                <c:pt idx="7246">
                  <c:v>13.949</c:v>
                </c:pt>
                <c:pt idx="7247">
                  <c:v>13.9505</c:v>
                </c:pt>
                <c:pt idx="7248">
                  <c:v>13.952500000000001</c:v>
                </c:pt>
                <c:pt idx="7249">
                  <c:v>13.954000000000001</c:v>
                </c:pt>
                <c:pt idx="7250">
                  <c:v>13.955500000000001</c:v>
                </c:pt>
                <c:pt idx="7251">
                  <c:v>13.9575</c:v>
                </c:pt>
                <c:pt idx="7252">
                  <c:v>13.959</c:v>
                </c:pt>
                <c:pt idx="7253">
                  <c:v>13.9605</c:v>
                </c:pt>
                <c:pt idx="7254">
                  <c:v>13.9625</c:v>
                </c:pt>
                <c:pt idx="7255">
                  <c:v>13.964</c:v>
                </c:pt>
                <c:pt idx="7256">
                  <c:v>13.9655</c:v>
                </c:pt>
                <c:pt idx="7257">
                  <c:v>13.967499999999999</c:v>
                </c:pt>
                <c:pt idx="7258">
                  <c:v>13.968999999999999</c:v>
                </c:pt>
                <c:pt idx="7259">
                  <c:v>13.970499999999999</c:v>
                </c:pt>
                <c:pt idx="7260">
                  <c:v>13.972</c:v>
                </c:pt>
                <c:pt idx="7261">
                  <c:v>13.9735</c:v>
                </c:pt>
                <c:pt idx="7262">
                  <c:v>13.9755</c:v>
                </c:pt>
                <c:pt idx="7263">
                  <c:v>13.977</c:v>
                </c:pt>
                <c:pt idx="7264">
                  <c:v>13.9785</c:v>
                </c:pt>
                <c:pt idx="7265">
                  <c:v>13.980499999999999</c:v>
                </c:pt>
                <c:pt idx="7266">
                  <c:v>13.981999999999999</c:v>
                </c:pt>
                <c:pt idx="7267">
                  <c:v>13.983499999999999</c:v>
                </c:pt>
                <c:pt idx="7268">
                  <c:v>13.984999999999999</c:v>
                </c:pt>
                <c:pt idx="7269">
                  <c:v>13.986499999999999</c:v>
                </c:pt>
                <c:pt idx="7270">
                  <c:v>13.9885</c:v>
                </c:pt>
                <c:pt idx="7271">
                  <c:v>13.99</c:v>
                </c:pt>
                <c:pt idx="7272">
                  <c:v>13.9915</c:v>
                </c:pt>
                <c:pt idx="7273">
                  <c:v>13.993499999999999</c:v>
                </c:pt>
                <c:pt idx="7274">
                  <c:v>13.9955</c:v>
                </c:pt>
                <c:pt idx="7275">
                  <c:v>13.997</c:v>
                </c:pt>
                <c:pt idx="7276">
                  <c:v>13.9985</c:v>
                </c:pt>
                <c:pt idx="7277">
                  <c:v>14</c:v>
                </c:pt>
                <c:pt idx="7278">
                  <c:v>14.0015</c:v>
                </c:pt>
                <c:pt idx="7279">
                  <c:v>14.003500000000001</c:v>
                </c:pt>
                <c:pt idx="7280">
                  <c:v>14.005000000000001</c:v>
                </c:pt>
                <c:pt idx="7281">
                  <c:v>14.006500000000001</c:v>
                </c:pt>
                <c:pt idx="7282">
                  <c:v>14.0085</c:v>
                </c:pt>
                <c:pt idx="7283">
                  <c:v>14.01</c:v>
                </c:pt>
                <c:pt idx="7284">
                  <c:v>14.0115</c:v>
                </c:pt>
                <c:pt idx="7285">
                  <c:v>14.013500000000001</c:v>
                </c:pt>
                <c:pt idx="7286">
                  <c:v>14.015499999999999</c:v>
                </c:pt>
                <c:pt idx="7287">
                  <c:v>14.016999999999999</c:v>
                </c:pt>
                <c:pt idx="7288">
                  <c:v>14.0185</c:v>
                </c:pt>
                <c:pt idx="7289">
                  <c:v>14.02</c:v>
                </c:pt>
                <c:pt idx="7290">
                  <c:v>14.0215</c:v>
                </c:pt>
                <c:pt idx="7291">
                  <c:v>14.0235</c:v>
                </c:pt>
                <c:pt idx="7292">
                  <c:v>14.025</c:v>
                </c:pt>
                <c:pt idx="7293">
                  <c:v>14.0265</c:v>
                </c:pt>
                <c:pt idx="7294">
                  <c:v>14.028499999999999</c:v>
                </c:pt>
                <c:pt idx="7295">
                  <c:v>14.03</c:v>
                </c:pt>
                <c:pt idx="7296">
                  <c:v>14.031499999999999</c:v>
                </c:pt>
                <c:pt idx="7297">
                  <c:v>14.0335</c:v>
                </c:pt>
                <c:pt idx="7298">
                  <c:v>14.035</c:v>
                </c:pt>
                <c:pt idx="7299">
                  <c:v>14.0365</c:v>
                </c:pt>
                <c:pt idx="7300">
                  <c:v>14.038500000000001</c:v>
                </c:pt>
                <c:pt idx="7301">
                  <c:v>14.04</c:v>
                </c:pt>
                <c:pt idx="7302">
                  <c:v>14.041499999999999</c:v>
                </c:pt>
                <c:pt idx="7303">
                  <c:v>14.0435</c:v>
                </c:pt>
                <c:pt idx="7304">
                  <c:v>14.045</c:v>
                </c:pt>
                <c:pt idx="7305">
                  <c:v>14.0465</c:v>
                </c:pt>
                <c:pt idx="7306">
                  <c:v>14.048500000000001</c:v>
                </c:pt>
                <c:pt idx="7307">
                  <c:v>14.05</c:v>
                </c:pt>
                <c:pt idx="7308">
                  <c:v>14.051500000000001</c:v>
                </c:pt>
                <c:pt idx="7309">
                  <c:v>14.0535</c:v>
                </c:pt>
                <c:pt idx="7310">
                  <c:v>14.055</c:v>
                </c:pt>
                <c:pt idx="7311">
                  <c:v>14.0565</c:v>
                </c:pt>
                <c:pt idx="7312">
                  <c:v>14.0585</c:v>
                </c:pt>
                <c:pt idx="7313">
                  <c:v>14.06</c:v>
                </c:pt>
                <c:pt idx="7314">
                  <c:v>14.061500000000001</c:v>
                </c:pt>
                <c:pt idx="7315">
                  <c:v>14.063499999999999</c:v>
                </c:pt>
                <c:pt idx="7316">
                  <c:v>14.065</c:v>
                </c:pt>
                <c:pt idx="7317">
                  <c:v>14.0665</c:v>
                </c:pt>
                <c:pt idx="7318">
                  <c:v>14.0685</c:v>
                </c:pt>
                <c:pt idx="7319">
                  <c:v>14.07</c:v>
                </c:pt>
                <c:pt idx="7320">
                  <c:v>14.0715</c:v>
                </c:pt>
                <c:pt idx="7321">
                  <c:v>14.073499999999999</c:v>
                </c:pt>
                <c:pt idx="7322">
                  <c:v>14.0755</c:v>
                </c:pt>
                <c:pt idx="7323">
                  <c:v>14.077</c:v>
                </c:pt>
                <c:pt idx="7324">
                  <c:v>14.0785</c:v>
                </c:pt>
                <c:pt idx="7325">
                  <c:v>14.080500000000001</c:v>
                </c:pt>
                <c:pt idx="7326">
                  <c:v>14.082000000000001</c:v>
                </c:pt>
                <c:pt idx="7327">
                  <c:v>14.083500000000001</c:v>
                </c:pt>
                <c:pt idx="7328">
                  <c:v>14.085000000000001</c:v>
                </c:pt>
                <c:pt idx="7329">
                  <c:v>14.086499999999999</c:v>
                </c:pt>
                <c:pt idx="7330">
                  <c:v>14.0885</c:v>
                </c:pt>
                <c:pt idx="7331">
                  <c:v>14.09</c:v>
                </c:pt>
                <c:pt idx="7332">
                  <c:v>14.0915</c:v>
                </c:pt>
                <c:pt idx="7333">
                  <c:v>14.093500000000001</c:v>
                </c:pt>
                <c:pt idx="7334">
                  <c:v>14.095000000000001</c:v>
                </c:pt>
                <c:pt idx="7335">
                  <c:v>14.096500000000001</c:v>
                </c:pt>
                <c:pt idx="7336">
                  <c:v>14.0985</c:v>
                </c:pt>
                <c:pt idx="7337">
                  <c:v>14.1</c:v>
                </c:pt>
                <c:pt idx="7338">
                  <c:v>14.1015</c:v>
                </c:pt>
                <c:pt idx="7339">
                  <c:v>14.1035</c:v>
                </c:pt>
                <c:pt idx="7340">
                  <c:v>14.105</c:v>
                </c:pt>
                <c:pt idx="7341">
                  <c:v>14.1065</c:v>
                </c:pt>
                <c:pt idx="7342">
                  <c:v>14.108499999999999</c:v>
                </c:pt>
                <c:pt idx="7343">
                  <c:v>14.11</c:v>
                </c:pt>
                <c:pt idx="7344">
                  <c:v>14.111499999999999</c:v>
                </c:pt>
                <c:pt idx="7345">
                  <c:v>14.113</c:v>
                </c:pt>
                <c:pt idx="7346">
                  <c:v>14.1145</c:v>
                </c:pt>
                <c:pt idx="7347">
                  <c:v>14.1165</c:v>
                </c:pt>
                <c:pt idx="7348">
                  <c:v>14.118</c:v>
                </c:pt>
                <c:pt idx="7349">
                  <c:v>14.1195</c:v>
                </c:pt>
                <c:pt idx="7350">
                  <c:v>14.121499999999999</c:v>
                </c:pt>
                <c:pt idx="7351">
                  <c:v>14.122999999999999</c:v>
                </c:pt>
                <c:pt idx="7352">
                  <c:v>14.124499999999999</c:v>
                </c:pt>
                <c:pt idx="7353">
                  <c:v>14.1265</c:v>
                </c:pt>
                <c:pt idx="7354">
                  <c:v>14.128500000000001</c:v>
                </c:pt>
                <c:pt idx="7355">
                  <c:v>14.13</c:v>
                </c:pt>
                <c:pt idx="7356">
                  <c:v>14.131500000000001</c:v>
                </c:pt>
                <c:pt idx="7357">
                  <c:v>14.132999999999999</c:v>
                </c:pt>
                <c:pt idx="7358">
                  <c:v>14.134499999999999</c:v>
                </c:pt>
                <c:pt idx="7359">
                  <c:v>14.1365</c:v>
                </c:pt>
                <c:pt idx="7360">
                  <c:v>14.138</c:v>
                </c:pt>
                <c:pt idx="7361">
                  <c:v>14.1395</c:v>
                </c:pt>
                <c:pt idx="7362">
                  <c:v>14.141500000000001</c:v>
                </c:pt>
                <c:pt idx="7363">
                  <c:v>14.143000000000001</c:v>
                </c:pt>
                <c:pt idx="7364">
                  <c:v>14.144500000000001</c:v>
                </c:pt>
                <c:pt idx="7365">
                  <c:v>14.1465</c:v>
                </c:pt>
                <c:pt idx="7366">
                  <c:v>14.148</c:v>
                </c:pt>
                <c:pt idx="7367">
                  <c:v>14.1495</c:v>
                </c:pt>
                <c:pt idx="7368">
                  <c:v>14.1515</c:v>
                </c:pt>
                <c:pt idx="7369">
                  <c:v>14.153</c:v>
                </c:pt>
                <c:pt idx="7370">
                  <c:v>14.154500000000001</c:v>
                </c:pt>
                <c:pt idx="7371">
                  <c:v>14.156499999999999</c:v>
                </c:pt>
                <c:pt idx="7372">
                  <c:v>14.157999999999999</c:v>
                </c:pt>
                <c:pt idx="7373">
                  <c:v>14.1595</c:v>
                </c:pt>
                <c:pt idx="7374">
                  <c:v>14.1615</c:v>
                </c:pt>
                <c:pt idx="7375">
                  <c:v>14.163</c:v>
                </c:pt>
                <c:pt idx="7376">
                  <c:v>14.1645</c:v>
                </c:pt>
                <c:pt idx="7377">
                  <c:v>14.166499999999999</c:v>
                </c:pt>
                <c:pt idx="7378">
                  <c:v>14.1685</c:v>
                </c:pt>
                <c:pt idx="7379">
                  <c:v>14.17</c:v>
                </c:pt>
                <c:pt idx="7380">
                  <c:v>14.1715</c:v>
                </c:pt>
                <c:pt idx="7381">
                  <c:v>14.173</c:v>
                </c:pt>
                <c:pt idx="7382">
                  <c:v>14.1745</c:v>
                </c:pt>
                <c:pt idx="7383">
                  <c:v>14.176500000000001</c:v>
                </c:pt>
                <c:pt idx="7384">
                  <c:v>14.178000000000001</c:v>
                </c:pt>
                <c:pt idx="7385">
                  <c:v>14.179500000000001</c:v>
                </c:pt>
                <c:pt idx="7386">
                  <c:v>14.1815</c:v>
                </c:pt>
                <c:pt idx="7387">
                  <c:v>14.183</c:v>
                </c:pt>
                <c:pt idx="7388">
                  <c:v>14.1845</c:v>
                </c:pt>
                <c:pt idx="7389">
                  <c:v>14.186500000000001</c:v>
                </c:pt>
                <c:pt idx="7390">
                  <c:v>14.188000000000001</c:v>
                </c:pt>
                <c:pt idx="7391">
                  <c:v>14.189500000000001</c:v>
                </c:pt>
                <c:pt idx="7392">
                  <c:v>14.191000000000001</c:v>
                </c:pt>
                <c:pt idx="7393">
                  <c:v>14.192500000000001</c:v>
                </c:pt>
                <c:pt idx="7394">
                  <c:v>14.1945</c:v>
                </c:pt>
                <c:pt idx="7395">
                  <c:v>14.196</c:v>
                </c:pt>
                <c:pt idx="7396">
                  <c:v>14.1975</c:v>
                </c:pt>
                <c:pt idx="7397">
                  <c:v>14.1995</c:v>
                </c:pt>
                <c:pt idx="7398">
                  <c:v>14.201000000000001</c:v>
                </c:pt>
                <c:pt idx="7399">
                  <c:v>14.202500000000001</c:v>
                </c:pt>
                <c:pt idx="7400">
                  <c:v>14.204499999999999</c:v>
                </c:pt>
                <c:pt idx="7401">
                  <c:v>14.206</c:v>
                </c:pt>
                <c:pt idx="7402">
                  <c:v>14.2075</c:v>
                </c:pt>
                <c:pt idx="7403">
                  <c:v>14.2095</c:v>
                </c:pt>
                <c:pt idx="7404">
                  <c:v>14.211</c:v>
                </c:pt>
                <c:pt idx="7405">
                  <c:v>14.2125</c:v>
                </c:pt>
                <c:pt idx="7406">
                  <c:v>14.214499999999999</c:v>
                </c:pt>
                <c:pt idx="7407">
                  <c:v>14.215999999999999</c:v>
                </c:pt>
                <c:pt idx="7408">
                  <c:v>14.217499999999999</c:v>
                </c:pt>
                <c:pt idx="7409">
                  <c:v>14.2195</c:v>
                </c:pt>
                <c:pt idx="7410">
                  <c:v>14.221</c:v>
                </c:pt>
                <c:pt idx="7411">
                  <c:v>14.2225</c:v>
                </c:pt>
                <c:pt idx="7412">
                  <c:v>14.224500000000001</c:v>
                </c:pt>
                <c:pt idx="7413">
                  <c:v>14.226000000000001</c:v>
                </c:pt>
                <c:pt idx="7414">
                  <c:v>14.227499999999999</c:v>
                </c:pt>
                <c:pt idx="7415">
                  <c:v>14.2295</c:v>
                </c:pt>
                <c:pt idx="7416">
                  <c:v>14.231</c:v>
                </c:pt>
                <c:pt idx="7417">
                  <c:v>14.2325</c:v>
                </c:pt>
                <c:pt idx="7418">
                  <c:v>14.234500000000001</c:v>
                </c:pt>
                <c:pt idx="7419">
                  <c:v>14.236000000000001</c:v>
                </c:pt>
                <c:pt idx="7420">
                  <c:v>14.237500000000001</c:v>
                </c:pt>
                <c:pt idx="7421">
                  <c:v>14.2395</c:v>
                </c:pt>
                <c:pt idx="7422">
                  <c:v>14.241</c:v>
                </c:pt>
                <c:pt idx="7423">
                  <c:v>14.2425</c:v>
                </c:pt>
                <c:pt idx="7424">
                  <c:v>14.2445</c:v>
                </c:pt>
                <c:pt idx="7425">
                  <c:v>14.246</c:v>
                </c:pt>
                <c:pt idx="7426">
                  <c:v>14.2475</c:v>
                </c:pt>
                <c:pt idx="7427">
                  <c:v>14.249499999999999</c:v>
                </c:pt>
                <c:pt idx="7428">
                  <c:v>14.250999999999999</c:v>
                </c:pt>
                <c:pt idx="7429">
                  <c:v>14.2525</c:v>
                </c:pt>
                <c:pt idx="7430">
                  <c:v>14.2545</c:v>
                </c:pt>
                <c:pt idx="7431">
                  <c:v>14.256</c:v>
                </c:pt>
                <c:pt idx="7432">
                  <c:v>14.2575</c:v>
                </c:pt>
                <c:pt idx="7433">
                  <c:v>14.259499999999999</c:v>
                </c:pt>
                <c:pt idx="7434">
                  <c:v>14.260999999999999</c:v>
                </c:pt>
                <c:pt idx="7435">
                  <c:v>14.262499999999999</c:v>
                </c:pt>
                <c:pt idx="7436">
                  <c:v>14.2645</c:v>
                </c:pt>
                <c:pt idx="7437">
                  <c:v>14.266</c:v>
                </c:pt>
                <c:pt idx="7438">
                  <c:v>14.2675</c:v>
                </c:pt>
                <c:pt idx="7439">
                  <c:v>14.269500000000001</c:v>
                </c:pt>
                <c:pt idx="7440">
                  <c:v>14.271000000000001</c:v>
                </c:pt>
                <c:pt idx="7441">
                  <c:v>14.272500000000001</c:v>
                </c:pt>
                <c:pt idx="7442">
                  <c:v>14.2745</c:v>
                </c:pt>
                <c:pt idx="7443">
                  <c:v>14.276</c:v>
                </c:pt>
                <c:pt idx="7444">
                  <c:v>14.2775</c:v>
                </c:pt>
                <c:pt idx="7445">
                  <c:v>14.279500000000001</c:v>
                </c:pt>
                <c:pt idx="7446">
                  <c:v>14.281000000000001</c:v>
                </c:pt>
                <c:pt idx="7447">
                  <c:v>14.282500000000001</c:v>
                </c:pt>
                <c:pt idx="7448">
                  <c:v>14.2845</c:v>
                </c:pt>
                <c:pt idx="7449">
                  <c:v>14.286</c:v>
                </c:pt>
                <c:pt idx="7450">
                  <c:v>14.2875</c:v>
                </c:pt>
                <c:pt idx="7451">
                  <c:v>14.2895</c:v>
                </c:pt>
                <c:pt idx="7452">
                  <c:v>14.291</c:v>
                </c:pt>
                <c:pt idx="7453">
                  <c:v>14.2925</c:v>
                </c:pt>
                <c:pt idx="7454">
                  <c:v>14.294499999999999</c:v>
                </c:pt>
                <c:pt idx="7455">
                  <c:v>14.295999999999999</c:v>
                </c:pt>
                <c:pt idx="7456">
                  <c:v>14.297499999999999</c:v>
                </c:pt>
                <c:pt idx="7457">
                  <c:v>14.2995</c:v>
                </c:pt>
                <c:pt idx="7458">
                  <c:v>14.301</c:v>
                </c:pt>
                <c:pt idx="7459">
                  <c:v>14.3025</c:v>
                </c:pt>
                <c:pt idx="7460">
                  <c:v>14.304500000000001</c:v>
                </c:pt>
                <c:pt idx="7461">
                  <c:v>14.305999999999999</c:v>
                </c:pt>
                <c:pt idx="7462">
                  <c:v>14.307499999999999</c:v>
                </c:pt>
                <c:pt idx="7463">
                  <c:v>14.3095</c:v>
                </c:pt>
                <c:pt idx="7464">
                  <c:v>14.311</c:v>
                </c:pt>
                <c:pt idx="7465">
                  <c:v>14.3125</c:v>
                </c:pt>
                <c:pt idx="7466">
                  <c:v>14.314500000000001</c:v>
                </c:pt>
                <c:pt idx="7467">
                  <c:v>14.316000000000001</c:v>
                </c:pt>
                <c:pt idx="7468">
                  <c:v>14.317500000000001</c:v>
                </c:pt>
                <c:pt idx="7469">
                  <c:v>14.3195</c:v>
                </c:pt>
                <c:pt idx="7470">
                  <c:v>14.321</c:v>
                </c:pt>
                <c:pt idx="7471">
                  <c:v>14.3225</c:v>
                </c:pt>
                <c:pt idx="7472">
                  <c:v>14.3245</c:v>
                </c:pt>
                <c:pt idx="7473">
                  <c:v>14.326000000000001</c:v>
                </c:pt>
                <c:pt idx="7474">
                  <c:v>14.327500000000001</c:v>
                </c:pt>
                <c:pt idx="7475">
                  <c:v>14.329499999999999</c:v>
                </c:pt>
                <c:pt idx="7476">
                  <c:v>14.331</c:v>
                </c:pt>
                <c:pt idx="7477">
                  <c:v>14.3325</c:v>
                </c:pt>
                <c:pt idx="7478">
                  <c:v>14.3345</c:v>
                </c:pt>
                <c:pt idx="7479">
                  <c:v>14.336</c:v>
                </c:pt>
                <c:pt idx="7480">
                  <c:v>14.3375</c:v>
                </c:pt>
                <c:pt idx="7481">
                  <c:v>14.339499999999999</c:v>
                </c:pt>
                <c:pt idx="7482">
                  <c:v>14.340999999999999</c:v>
                </c:pt>
                <c:pt idx="7483">
                  <c:v>14.342499999999999</c:v>
                </c:pt>
                <c:pt idx="7484">
                  <c:v>14.3445</c:v>
                </c:pt>
                <c:pt idx="7485">
                  <c:v>14.346</c:v>
                </c:pt>
                <c:pt idx="7486">
                  <c:v>14.3475</c:v>
                </c:pt>
                <c:pt idx="7487">
                  <c:v>14.349500000000001</c:v>
                </c:pt>
                <c:pt idx="7488">
                  <c:v>14.351000000000001</c:v>
                </c:pt>
                <c:pt idx="7489">
                  <c:v>14.352499999999999</c:v>
                </c:pt>
                <c:pt idx="7490">
                  <c:v>14.3545</c:v>
                </c:pt>
                <c:pt idx="7491">
                  <c:v>14.356</c:v>
                </c:pt>
                <c:pt idx="7492">
                  <c:v>14.3575</c:v>
                </c:pt>
                <c:pt idx="7493">
                  <c:v>14.359500000000001</c:v>
                </c:pt>
                <c:pt idx="7494">
                  <c:v>14.361000000000001</c:v>
                </c:pt>
                <c:pt idx="7495">
                  <c:v>14.362500000000001</c:v>
                </c:pt>
                <c:pt idx="7496">
                  <c:v>14.3645</c:v>
                </c:pt>
                <c:pt idx="7497">
                  <c:v>14.3665</c:v>
                </c:pt>
                <c:pt idx="7498">
                  <c:v>14.368</c:v>
                </c:pt>
                <c:pt idx="7499">
                  <c:v>14.3695</c:v>
                </c:pt>
                <c:pt idx="7500">
                  <c:v>14.371</c:v>
                </c:pt>
                <c:pt idx="7501">
                  <c:v>14.3725</c:v>
                </c:pt>
                <c:pt idx="7502">
                  <c:v>14.374499999999999</c:v>
                </c:pt>
                <c:pt idx="7503">
                  <c:v>14.375999999999999</c:v>
                </c:pt>
                <c:pt idx="7504">
                  <c:v>14.3775</c:v>
                </c:pt>
                <c:pt idx="7505">
                  <c:v>14.3795</c:v>
                </c:pt>
                <c:pt idx="7506">
                  <c:v>14.381500000000001</c:v>
                </c:pt>
                <c:pt idx="7507">
                  <c:v>14.382999999999999</c:v>
                </c:pt>
                <c:pt idx="7508">
                  <c:v>14.384499999999999</c:v>
                </c:pt>
                <c:pt idx="7509">
                  <c:v>14.385999999999999</c:v>
                </c:pt>
                <c:pt idx="7510">
                  <c:v>14.387499999999999</c:v>
                </c:pt>
                <c:pt idx="7511">
                  <c:v>14.3895</c:v>
                </c:pt>
                <c:pt idx="7512">
                  <c:v>14.391</c:v>
                </c:pt>
                <c:pt idx="7513">
                  <c:v>14.3925</c:v>
                </c:pt>
                <c:pt idx="7514">
                  <c:v>14.394500000000001</c:v>
                </c:pt>
                <c:pt idx="7515">
                  <c:v>14.3965</c:v>
                </c:pt>
                <c:pt idx="7516">
                  <c:v>14.398</c:v>
                </c:pt>
                <c:pt idx="7517">
                  <c:v>14.3995</c:v>
                </c:pt>
                <c:pt idx="7518">
                  <c:v>14.4015</c:v>
                </c:pt>
                <c:pt idx="7519">
                  <c:v>14.403</c:v>
                </c:pt>
                <c:pt idx="7520">
                  <c:v>14.404500000000001</c:v>
                </c:pt>
                <c:pt idx="7521">
                  <c:v>14.406499999999999</c:v>
                </c:pt>
                <c:pt idx="7522">
                  <c:v>14.407999999999999</c:v>
                </c:pt>
                <c:pt idx="7523">
                  <c:v>14.4095</c:v>
                </c:pt>
                <c:pt idx="7524">
                  <c:v>14.4115</c:v>
                </c:pt>
                <c:pt idx="7525">
                  <c:v>14.413</c:v>
                </c:pt>
                <c:pt idx="7526">
                  <c:v>14.4145</c:v>
                </c:pt>
                <c:pt idx="7527">
                  <c:v>14.416499999999999</c:v>
                </c:pt>
                <c:pt idx="7528">
                  <c:v>14.417999999999999</c:v>
                </c:pt>
                <c:pt idx="7529">
                  <c:v>14.419499999999999</c:v>
                </c:pt>
                <c:pt idx="7530">
                  <c:v>14.4215</c:v>
                </c:pt>
                <c:pt idx="7531">
                  <c:v>14.423</c:v>
                </c:pt>
                <c:pt idx="7532">
                  <c:v>14.4245</c:v>
                </c:pt>
                <c:pt idx="7533">
                  <c:v>14.426</c:v>
                </c:pt>
                <c:pt idx="7534">
                  <c:v>14.4275</c:v>
                </c:pt>
                <c:pt idx="7535">
                  <c:v>14.429</c:v>
                </c:pt>
                <c:pt idx="7536">
                  <c:v>14.4305</c:v>
                </c:pt>
                <c:pt idx="7537">
                  <c:v>14.432499999999999</c:v>
                </c:pt>
                <c:pt idx="7538">
                  <c:v>14.4345</c:v>
                </c:pt>
                <c:pt idx="7539">
                  <c:v>14.436</c:v>
                </c:pt>
                <c:pt idx="7540">
                  <c:v>14.4375</c:v>
                </c:pt>
                <c:pt idx="7541">
                  <c:v>14.439500000000001</c:v>
                </c:pt>
                <c:pt idx="7542">
                  <c:v>14.4415</c:v>
                </c:pt>
                <c:pt idx="7543">
                  <c:v>14.443</c:v>
                </c:pt>
                <c:pt idx="7544">
                  <c:v>14.4445</c:v>
                </c:pt>
                <c:pt idx="7545">
                  <c:v>14.446</c:v>
                </c:pt>
                <c:pt idx="7546">
                  <c:v>14.4475</c:v>
                </c:pt>
                <c:pt idx="7547">
                  <c:v>14.4495</c:v>
                </c:pt>
                <c:pt idx="7548">
                  <c:v>14.451000000000001</c:v>
                </c:pt>
                <c:pt idx="7549">
                  <c:v>14.452500000000001</c:v>
                </c:pt>
                <c:pt idx="7550">
                  <c:v>14.454499999999999</c:v>
                </c:pt>
                <c:pt idx="7551">
                  <c:v>14.456</c:v>
                </c:pt>
                <c:pt idx="7552">
                  <c:v>14.4575</c:v>
                </c:pt>
                <c:pt idx="7553">
                  <c:v>14.4595</c:v>
                </c:pt>
                <c:pt idx="7554">
                  <c:v>14.461499999999999</c:v>
                </c:pt>
                <c:pt idx="7555">
                  <c:v>14.462999999999999</c:v>
                </c:pt>
                <c:pt idx="7556">
                  <c:v>14.464499999999999</c:v>
                </c:pt>
                <c:pt idx="7557">
                  <c:v>14.465999999999999</c:v>
                </c:pt>
                <c:pt idx="7558">
                  <c:v>14.467499999999999</c:v>
                </c:pt>
                <c:pt idx="7559">
                  <c:v>14.4695</c:v>
                </c:pt>
                <c:pt idx="7560">
                  <c:v>14.471</c:v>
                </c:pt>
                <c:pt idx="7561">
                  <c:v>14.4725</c:v>
                </c:pt>
                <c:pt idx="7562">
                  <c:v>14.474500000000001</c:v>
                </c:pt>
                <c:pt idx="7563">
                  <c:v>14.476000000000001</c:v>
                </c:pt>
                <c:pt idx="7564">
                  <c:v>14.477499999999999</c:v>
                </c:pt>
                <c:pt idx="7565">
                  <c:v>14.4795</c:v>
                </c:pt>
                <c:pt idx="7566">
                  <c:v>14.4815</c:v>
                </c:pt>
                <c:pt idx="7567">
                  <c:v>14.483000000000001</c:v>
                </c:pt>
                <c:pt idx="7568">
                  <c:v>14.484500000000001</c:v>
                </c:pt>
                <c:pt idx="7569">
                  <c:v>14.486000000000001</c:v>
                </c:pt>
                <c:pt idx="7570">
                  <c:v>14.487500000000001</c:v>
                </c:pt>
                <c:pt idx="7571">
                  <c:v>14.4895</c:v>
                </c:pt>
                <c:pt idx="7572">
                  <c:v>14.491</c:v>
                </c:pt>
                <c:pt idx="7573">
                  <c:v>14.4925</c:v>
                </c:pt>
                <c:pt idx="7574">
                  <c:v>14.4945</c:v>
                </c:pt>
                <c:pt idx="7575">
                  <c:v>14.496</c:v>
                </c:pt>
                <c:pt idx="7576">
                  <c:v>14.4975</c:v>
                </c:pt>
                <c:pt idx="7577">
                  <c:v>14.499499999999999</c:v>
                </c:pt>
                <c:pt idx="7578">
                  <c:v>14.5015</c:v>
                </c:pt>
                <c:pt idx="7579">
                  <c:v>14.503</c:v>
                </c:pt>
                <c:pt idx="7580">
                  <c:v>14.5045</c:v>
                </c:pt>
                <c:pt idx="7581">
                  <c:v>14.506</c:v>
                </c:pt>
                <c:pt idx="7582">
                  <c:v>14.5075</c:v>
                </c:pt>
                <c:pt idx="7583">
                  <c:v>14.509499999999999</c:v>
                </c:pt>
                <c:pt idx="7584">
                  <c:v>14.510999999999999</c:v>
                </c:pt>
                <c:pt idx="7585">
                  <c:v>14.513</c:v>
                </c:pt>
                <c:pt idx="7586">
                  <c:v>14.515000000000001</c:v>
                </c:pt>
                <c:pt idx="7587">
                  <c:v>14.516500000000001</c:v>
                </c:pt>
                <c:pt idx="7588">
                  <c:v>14.5185</c:v>
                </c:pt>
                <c:pt idx="7589">
                  <c:v>14.52</c:v>
                </c:pt>
                <c:pt idx="7590">
                  <c:v>14.5215</c:v>
                </c:pt>
                <c:pt idx="7591">
                  <c:v>14.5235</c:v>
                </c:pt>
                <c:pt idx="7592">
                  <c:v>14.525</c:v>
                </c:pt>
                <c:pt idx="7593">
                  <c:v>14.5265</c:v>
                </c:pt>
                <c:pt idx="7594">
                  <c:v>14.528499999999999</c:v>
                </c:pt>
                <c:pt idx="7595">
                  <c:v>14.53</c:v>
                </c:pt>
                <c:pt idx="7596">
                  <c:v>14.5335</c:v>
                </c:pt>
                <c:pt idx="7597">
                  <c:v>14.535</c:v>
                </c:pt>
                <c:pt idx="7598">
                  <c:v>14.5365</c:v>
                </c:pt>
                <c:pt idx="7599">
                  <c:v>14.538500000000001</c:v>
                </c:pt>
                <c:pt idx="7600">
                  <c:v>14.5405</c:v>
                </c:pt>
                <c:pt idx="7601">
                  <c:v>14.542</c:v>
                </c:pt>
                <c:pt idx="7602">
                  <c:v>14.5435</c:v>
                </c:pt>
                <c:pt idx="7603">
                  <c:v>14.545500000000001</c:v>
                </c:pt>
                <c:pt idx="7604">
                  <c:v>14.547000000000001</c:v>
                </c:pt>
                <c:pt idx="7605">
                  <c:v>14.548500000000001</c:v>
                </c:pt>
                <c:pt idx="7606">
                  <c:v>14.5505</c:v>
                </c:pt>
                <c:pt idx="7607">
                  <c:v>14.552</c:v>
                </c:pt>
                <c:pt idx="7608">
                  <c:v>14.5535</c:v>
                </c:pt>
                <c:pt idx="7609">
                  <c:v>14.5555</c:v>
                </c:pt>
                <c:pt idx="7610">
                  <c:v>14.557499999999999</c:v>
                </c:pt>
                <c:pt idx="7611">
                  <c:v>14.558999999999999</c:v>
                </c:pt>
                <c:pt idx="7612">
                  <c:v>14.560499999999999</c:v>
                </c:pt>
                <c:pt idx="7613">
                  <c:v>14.5625</c:v>
                </c:pt>
                <c:pt idx="7614">
                  <c:v>14.564</c:v>
                </c:pt>
                <c:pt idx="7615">
                  <c:v>14.5655</c:v>
                </c:pt>
                <c:pt idx="7616">
                  <c:v>14.567500000000001</c:v>
                </c:pt>
                <c:pt idx="7617">
                  <c:v>14.569000000000001</c:v>
                </c:pt>
                <c:pt idx="7618">
                  <c:v>14.570499999999999</c:v>
                </c:pt>
                <c:pt idx="7619">
                  <c:v>14.5725</c:v>
                </c:pt>
                <c:pt idx="7620">
                  <c:v>14.574</c:v>
                </c:pt>
                <c:pt idx="7621">
                  <c:v>14.5755</c:v>
                </c:pt>
                <c:pt idx="7622">
                  <c:v>14.577500000000001</c:v>
                </c:pt>
                <c:pt idx="7623">
                  <c:v>14.579499999999999</c:v>
                </c:pt>
                <c:pt idx="7624">
                  <c:v>14.581</c:v>
                </c:pt>
                <c:pt idx="7625">
                  <c:v>14.5825</c:v>
                </c:pt>
                <c:pt idx="7626">
                  <c:v>14.5845</c:v>
                </c:pt>
                <c:pt idx="7627">
                  <c:v>14.586</c:v>
                </c:pt>
                <c:pt idx="7628">
                  <c:v>14.5875</c:v>
                </c:pt>
                <c:pt idx="7629">
                  <c:v>14.589499999999999</c:v>
                </c:pt>
                <c:pt idx="7630">
                  <c:v>14.590999999999999</c:v>
                </c:pt>
                <c:pt idx="7631">
                  <c:v>14.592499999999999</c:v>
                </c:pt>
                <c:pt idx="7632">
                  <c:v>14.5945</c:v>
                </c:pt>
                <c:pt idx="7633">
                  <c:v>14.596</c:v>
                </c:pt>
                <c:pt idx="7634">
                  <c:v>14.5975</c:v>
                </c:pt>
                <c:pt idx="7635">
                  <c:v>14.599500000000001</c:v>
                </c:pt>
                <c:pt idx="7636">
                  <c:v>14.601000000000001</c:v>
                </c:pt>
                <c:pt idx="7637">
                  <c:v>14.602499999999999</c:v>
                </c:pt>
                <c:pt idx="7638">
                  <c:v>14.6045</c:v>
                </c:pt>
                <c:pt idx="7639">
                  <c:v>14.606</c:v>
                </c:pt>
                <c:pt idx="7640">
                  <c:v>14.6075</c:v>
                </c:pt>
                <c:pt idx="7641">
                  <c:v>14.609500000000001</c:v>
                </c:pt>
                <c:pt idx="7642">
                  <c:v>14.611000000000001</c:v>
                </c:pt>
                <c:pt idx="7643">
                  <c:v>14.612500000000001</c:v>
                </c:pt>
                <c:pt idx="7644">
                  <c:v>14.6145</c:v>
                </c:pt>
                <c:pt idx="7645">
                  <c:v>14.616</c:v>
                </c:pt>
                <c:pt idx="7646">
                  <c:v>14.6175</c:v>
                </c:pt>
                <c:pt idx="7647">
                  <c:v>14.619</c:v>
                </c:pt>
                <c:pt idx="7648">
                  <c:v>14.6205</c:v>
                </c:pt>
                <c:pt idx="7649">
                  <c:v>14.6225</c:v>
                </c:pt>
                <c:pt idx="7650">
                  <c:v>14.624000000000001</c:v>
                </c:pt>
                <c:pt idx="7651">
                  <c:v>14.625500000000001</c:v>
                </c:pt>
                <c:pt idx="7652">
                  <c:v>14.6275</c:v>
                </c:pt>
                <c:pt idx="7653">
                  <c:v>14.629</c:v>
                </c:pt>
                <c:pt idx="7654">
                  <c:v>14.6305</c:v>
                </c:pt>
                <c:pt idx="7655">
                  <c:v>14.6325</c:v>
                </c:pt>
                <c:pt idx="7656">
                  <c:v>14.634499999999999</c:v>
                </c:pt>
                <c:pt idx="7657">
                  <c:v>14.635999999999999</c:v>
                </c:pt>
                <c:pt idx="7658">
                  <c:v>14.637499999999999</c:v>
                </c:pt>
                <c:pt idx="7659">
                  <c:v>14.638999999999999</c:v>
                </c:pt>
                <c:pt idx="7660">
                  <c:v>14.640499999999999</c:v>
                </c:pt>
                <c:pt idx="7661">
                  <c:v>14.6425</c:v>
                </c:pt>
                <c:pt idx="7662">
                  <c:v>14.644</c:v>
                </c:pt>
                <c:pt idx="7663">
                  <c:v>14.6455</c:v>
                </c:pt>
                <c:pt idx="7664">
                  <c:v>14.647500000000001</c:v>
                </c:pt>
                <c:pt idx="7665">
                  <c:v>14.6495</c:v>
                </c:pt>
                <c:pt idx="7666">
                  <c:v>14.651</c:v>
                </c:pt>
                <c:pt idx="7667">
                  <c:v>14.6525</c:v>
                </c:pt>
                <c:pt idx="7668">
                  <c:v>14.654500000000001</c:v>
                </c:pt>
                <c:pt idx="7669">
                  <c:v>14.656000000000001</c:v>
                </c:pt>
                <c:pt idx="7670">
                  <c:v>14.657500000000001</c:v>
                </c:pt>
                <c:pt idx="7671">
                  <c:v>14.6595</c:v>
                </c:pt>
                <c:pt idx="7672">
                  <c:v>14.661</c:v>
                </c:pt>
                <c:pt idx="7673">
                  <c:v>14.6625</c:v>
                </c:pt>
                <c:pt idx="7674">
                  <c:v>14.6645</c:v>
                </c:pt>
                <c:pt idx="7675">
                  <c:v>14.666</c:v>
                </c:pt>
                <c:pt idx="7676">
                  <c:v>14.6675</c:v>
                </c:pt>
                <c:pt idx="7677">
                  <c:v>14.669499999999999</c:v>
                </c:pt>
                <c:pt idx="7678">
                  <c:v>14.670999999999999</c:v>
                </c:pt>
                <c:pt idx="7679">
                  <c:v>14.672499999999999</c:v>
                </c:pt>
                <c:pt idx="7680">
                  <c:v>14.6745</c:v>
                </c:pt>
                <c:pt idx="7681">
                  <c:v>14.676</c:v>
                </c:pt>
                <c:pt idx="7682">
                  <c:v>14.6775</c:v>
                </c:pt>
                <c:pt idx="7683">
                  <c:v>14.679500000000001</c:v>
                </c:pt>
                <c:pt idx="7684">
                  <c:v>14.680999999999999</c:v>
                </c:pt>
                <c:pt idx="7685">
                  <c:v>14.682499999999999</c:v>
                </c:pt>
                <c:pt idx="7686">
                  <c:v>14.6845</c:v>
                </c:pt>
                <c:pt idx="7687">
                  <c:v>14.686</c:v>
                </c:pt>
                <c:pt idx="7688">
                  <c:v>14.6875</c:v>
                </c:pt>
                <c:pt idx="7689">
                  <c:v>14.689500000000001</c:v>
                </c:pt>
                <c:pt idx="7690">
                  <c:v>14.6915</c:v>
                </c:pt>
                <c:pt idx="7691">
                  <c:v>14.694000000000001</c:v>
                </c:pt>
                <c:pt idx="7692">
                  <c:v>14.696999999999999</c:v>
                </c:pt>
                <c:pt idx="7693">
                  <c:v>14.6995</c:v>
                </c:pt>
                <c:pt idx="7694">
                  <c:v>14.702500000000001</c:v>
                </c:pt>
                <c:pt idx="7695">
                  <c:v>14.705500000000001</c:v>
                </c:pt>
                <c:pt idx="7696">
                  <c:v>14.708</c:v>
                </c:pt>
                <c:pt idx="7697">
                  <c:v>14.7105</c:v>
                </c:pt>
                <c:pt idx="7698">
                  <c:v>14.712999999999999</c:v>
                </c:pt>
                <c:pt idx="7699">
                  <c:v>14.7165</c:v>
                </c:pt>
                <c:pt idx="7700">
                  <c:v>14.7195</c:v>
                </c:pt>
                <c:pt idx="7701">
                  <c:v>14.722</c:v>
                </c:pt>
                <c:pt idx="7702">
                  <c:v>14.725</c:v>
                </c:pt>
                <c:pt idx="7703">
                  <c:v>14.727499999999999</c:v>
                </c:pt>
                <c:pt idx="7704">
                  <c:v>14.73</c:v>
                </c:pt>
                <c:pt idx="7705">
                  <c:v>14.733000000000001</c:v>
                </c:pt>
                <c:pt idx="7706">
                  <c:v>14.7355</c:v>
                </c:pt>
                <c:pt idx="7707">
                  <c:v>14.738</c:v>
                </c:pt>
                <c:pt idx="7708">
                  <c:v>14.741</c:v>
                </c:pt>
                <c:pt idx="7709">
                  <c:v>14.743499999999999</c:v>
                </c:pt>
                <c:pt idx="7710">
                  <c:v>14.746</c:v>
                </c:pt>
                <c:pt idx="7711">
                  <c:v>14.749000000000001</c:v>
                </c:pt>
                <c:pt idx="7712">
                  <c:v>14.7515</c:v>
                </c:pt>
                <c:pt idx="7713">
                  <c:v>14.754</c:v>
                </c:pt>
                <c:pt idx="7714">
                  <c:v>14.757</c:v>
                </c:pt>
                <c:pt idx="7715">
                  <c:v>14.759499999999999</c:v>
                </c:pt>
                <c:pt idx="7716">
                  <c:v>14.762</c:v>
                </c:pt>
                <c:pt idx="7717">
                  <c:v>14.765000000000001</c:v>
                </c:pt>
                <c:pt idx="7718">
                  <c:v>14.768000000000001</c:v>
                </c:pt>
                <c:pt idx="7719">
                  <c:v>14.7705</c:v>
                </c:pt>
                <c:pt idx="7720">
                  <c:v>14.773</c:v>
                </c:pt>
                <c:pt idx="7721">
                  <c:v>14.775499999999999</c:v>
                </c:pt>
                <c:pt idx="7722">
                  <c:v>14.778</c:v>
                </c:pt>
                <c:pt idx="7723">
                  <c:v>14.781000000000001</c:v>
                </c:pt>
                <c:pt idx="7724">
                  <c:v>14.7835</c:v>
                </c:pt>
                <c:pt idx="7725">
                  <c:v>14.786</c:v>
                </c:pt>
                <c:pt idx="7726">
                  <c:v>14.789</c:v>
                </c:pt>
                <c:pt idx="7727">
                  <c:v>14.791499999999999</c:v>
                </c:pt>
                <c:pt idx="7728">
                  <c:v>14.794</c:v>
                </c:pt>
                <c:pt idx="7729">
                  <c:v>14.797000000000001</c:v>
                </c:pt>
                <c:pt idx="7730">
                  <c:v>14.7995</c:v>
                </c:pt>
                <c:pt idx="7731">
                  <c:v>14.802</c:v>
                </c:pt>
                <c:pt idx="7732">
                  <c:v>14.805</c:v>
                </c:pt>
                <c:pt idx="7733">
                  <c:v>14.808</c:v>
                </c:pt>
                <c:pt idx="7734">
                  <c:v>14.810499999999999</c:v>
                </c:pt>
                <c:pt idx="7735">
                  <c:v>14.813000000000001</c:v>
                </c:pt>
                <c:pt idx="7736">
                  <c:v>14.8155</c:v>
                </c:pt>
                <c:pt idx="7737">
                  <c:v>14.818</c:v>
                </c:pt>
                <c:pt idx="7738">
                  <c:v>14.821</c:v>
                </c:pt>
                <c:pt idx="7739">
                  <c:v>14.823499999999999</c:v>
                </c:pt>
                <c:pt idx="7740">
                  <c:v>14.826000000000001</c:v>
                </c:pt>
                <c:pt idx="7741">
                  <c:v>14.829000000000001</c:v>
                </c:pt>
                <c:pt idx="7742">
                  <c:v>14.8315</c:v>
                </c:pt>
                <c:pt idx="7743">
                  <c:v>14.834</c:v>
                </c:pt>
                <c:pt idx="7744">
                  <c:v>14.837</c:v>
                </c:pt>
                <c:pt idx="7745">
                  <c:v>14.839499999999999</c:v>
                </c:pt>
                <c:pt idx="7746">
                  <c:v>14.842000000000001</c:v>
                </c:pt>
                <c:pt idx="7747">
                  <c:v>14.845000000000001</c:v>
                </c:pt>
                <c:pt idx="7748">
                  <c:v>14.8475</c:v>
                </c:pt>
                <c:pt idx="7749">
                  <c:v>14.85</c:v>
                </c:pt>
                <c:pt idx="7750">
                  <c:v>14.853</c:v>
                </c:pt>
                <c:pt idx="7751">
                  <c:v>14.855499999999999</c:v>
                </c:pt>
                <c:pt idx="7752">
                  <c:v>14.858000000000001</c:v>
                </c:pt>
                <c:pt idx="7753">
                  <c:v>14.861000000000001</c:v>
                </c:pt>
                <c:pt idx="7754">
                  <c:v>14.8635</c:v>
                </c:pt>
                <c:pt idx="7755">
                  <c:v>14.866</c:v>
                </c:pt>
                <c:pt idx="7756">
                  <c:v>14.869</c:v>
                </c:pt>
                <c:pt idx="7757">
                  <c:v>14.871499999999999</c:v>
                </c:pt>
                <c:pt idx="7758">
                  <c:v>14.874000000000001</c:v>
                </c:pt>
                <c:pt idx="7759">
                  <c:v>14.877000000000001</c:v>
                </c:pt>
                <c:pt idx="7760">
                  <c:v>14.8795</c:v>
                </c:pt>
                <c:pt idx="7761">
                  <c:v>14.8825</c:v>
                </c:pt>
                <c:pt idx="7762">
                  <c:v>14.8855</c:v>
                </c:pt>
                <c:pt idx="7763">
                  <c:v>14.888</c:v>
                </c:pt>
                <c:pt idx="7764">
                  <c:v>14.890499999999999</c:v>
                </c:pt>
                <c:pt idx="7765">
                  <c:v>14.893000000000001</c:v>
                </c:pt>
                <c:pt idx="7766">
                  <c:v>14.896000000000001</c:v>
                </c:pt>
                <c:pt idx="7767">
                  <c:v>14.8985</c:v>
                </c:pt>
                <c:pt idx="7768">
                  <c:v>14.901</c:v>
                </c:pt>
                <c:pt idx="7769">
                  <c:v>14.904</c:v>
                </c:pt>
                <c:pt idx="7770">
                  <c:v>14.906499999999999</c:v>
                </c:pt>
                <c:pt idx="7771">
                  <c:v>14.909000000000001</c:v>
                </c:pt>
                <c:pt idx="7772">
                  <c:v>14.912000000000001</c:v>
                </c:pt>
                <c:pt idx="7773">
                  <c:v>14.9145</c:v>
                </c:pt>
                <c:pt idx="7774">
                  <c:v>14.917</c:v>
                </c:pt>
                <c:pt idx="7775">
                  <c:v>14.92</c:v>
                </c:pt>
                <c:pt idx="7776">
                  <c:v>14.922499999999999</c:v>
                </c:pt>
                <c:pt idx="7777">
                  <c:v>14.925000000000001</c:v>
                </c:pt>
                <c:pt idx="7778">
                  <c:v>14.928000000000001</c:v>
                </c:pt>
                <c:pt idx="7779">
                  <c:v>14.9305</c:v>
                </c:pt>
                <c:pt idx="7780">
                  <c:v>14.933</c:v>
                </c:pt>
                <c:pt idx="7781">
                  <c:v>14.936</c:v>
                </c:pt>
                <c:pt idx="7782">
                  <c:v>14.938499999999999</c:v>
                </c:pt>
                <c:pt idx="7783">
                  <c:v>14.941000000000001</c:v>
                </c:pt>
                <c:pt idx="7784">
                  <c:v>14.944000000000001</c:v>
                </c:pt>
                <c:pt idx="7785">
                  <c:v>14.9465</c:v>
                </c:pt>
                <c:pt idx="7786">
                  <c:v>14.949</c:v>
                </c:pt>
                <c:pt idx="7787">
                  <c:v>14.952</c:v>
                </c:pt>
                <c:pt idx="7788">
                  <c:v>14.955</c:v>
                </c:pt>
                <c:pt idx="7789">
                  <c:v>14.958</c:v>
                </c:pt>
                <c:pt idx="7790">
                  <c:v>14.9605</c:v>
                </c:pt>
                <c:pt idx="7791">
                  <c:v>14.962999999999999</c:v>
                </c:pt>
                <c:pt idx="7792">
                  <c:v>14.965999999999999</c:v>
                </c:pt>
                <c:pt idx="7793">
                  <c:v>14.968500000000001</c:v>
                </c:pt>
                <c:pt idx="7794">
                  <c:v>14.971</c:v>
                </c:pt>
                <c:pt idx="7795">
                  <c:v>14.974</c:v>
                </c:pt>
                <c:pt idx="7796">
                  <c:v>14.9765</c:v>
                </c:pt>
                <c:pt idx="7797">
                  <c:v>14.978999999999999</c:v>
                </c:pt>
                <c:pt idx="7798">
                  <c:v>14.981999999999999</c:v>
                </c:pt>
                <c:pt idx="7799">
                  <c:v>14.984500000000001</c:v>
                </c:pt>
                <c:pt idx="7800">
                  <c:v>14.987</c:v>
                </c:pt>
                <c:pt idx="7801">
                  <c:v>14.99</c:v>
                </c:pt>
                <c:pt idx="7802">
                  <c:v>14.9925</c:v>
                </c:pt>
                <c:pt idx="7803">
                  <c:v>14.994999999999999</c:v>
                </c:pt>
                <c:pt idx="7804">
                  <c:v>14.9975</c:v>
                </c:pt>
                <c:pt idx="7805">
                  <c:v>15</c:v>
                </c:pt>
                <c:pt idx="7806">
                  <c:v>15.0025</c:v>
                </c:pt>
                <c:pt idx="7807">
                  <c:v>15.005000000000001</c:v>
                </c:pt>
                <c:pt idx="7808">
                  <c:v>15.007999999999999</c:v>
                </c:pt>
                <c:pt idx="7809">
                  <c:v>15.0105</c:v>
                </c:pt>
                <c:pt idx="7810">
                  <c:v>15.013</c:v>
                </c:pt>
                <c:pt idx="7811">
                  <c:v>15.015499999999999</c:v>
                </c:pt>
                <c:pt idx="7812">
                  <c:v>15.018000000000001</c:v>
                </c:pt>
                <c:pt idx="7813">
                  <c:v>15.021000000000001</c:v>
                </c:pt>
                <c:pt idx="7814">
                  <c:v>15.0235</c:v>
                </c:pt>
                <c:pt idx="7815">
                  <c:v>15.026</c:v>
                </c:pt>
                <c:pt idx="7816">
                  <c:v>15.029</c:v>
                </c:pt>
                <c:pt idx="7817">
                  <c:v>15.031499999999999</c:v>
                </c:pt>
                <c:pt idx="7818">
                  <c:v>15.034000000000001</c:v>
                </c:pt>
                <c:pt idx="7819">
                  <c:v>15.037000000000001</c:v>
                </c:pt>
                <c:pt idx="7820">
                  <c:v>15.0395</c:v>
                </c:pt>
                <c:pt idx="7821">
                  <c:v>15.042</c:v>
                </c:pt>
                <c:pt idx="7822">
                  <c:v>15.045</c:v>
                </c:pt>
                <c:pt idx="7823">
                  <c:v>15.047499999999999</c:v>
                </c:pt>
                <c:pt idx="7824">
                  <c:v>15.05</c:v>
                </c:pt>
                <c:pt idx="7825">
                  <c:v>15.053000000000001</c:v>
                </c:pt>
                <c:pt idx="7826">
                  <c:v>15.0555</c:v>
                </c:pt>
                <c:pt idx="7827">
                  <c:v>15.058</c:v>
                </c:pt>
                <c:pt idx="7828">
                  <c:v>15.061</c:v>
                </c:pt>
                <c:pt idx="7829">
                  <c:v>15.063499999999999</c:v>
                </c:pt>
                <c:pt idx="7830">
                  <c:v>15.066000000000001</c:v>
                </c:pt>
                <c:pt idx="7831">
                  <c:v>15.069000000000001</c:v>
                </c:pt>
                <c:pt idx="7832">
                  <c:v>15.0715</c:v>
                </c:pt>
                <c:pt idx="7833">
                  <c:v>15.074</c:v>
                </c:pt>
                <c:pt idx="7834">
                  <c:v>15.077</c:v>
                </c:pt>
                <c:pt idx="7835">
                  <c:v>15.08</c:v>
                </c:pt>
                <c:pt idx="7836">
                  <c:v>15.0825</c:v>
                </c:pt>
                <c:pt idx="7837">
                  <c:v>15.085000000000001</c:v>
                </c:pt>
                <c:pt idx="7838">
                  <c:v>15.087999999999999</c:v>
                </c:pt>
                <c:pt idx="7839">
                  <c:v>15.0905</c:v>
                </c:pt>
                <c:pt idx="7840">
                  <c:v>15.093</c:v>
                </c:pt>
                <c:pt idx="7841">
                  <c:v>15.096</c:v>
                </c:pt>
                <c:pt idx="7842">
                  <c:v>15.0985</c:v>
                </c:pt>
                <c:pt idx="7843">
                  <c:v>15.101000000000001</c:v>
                </c:pt>
                <c:pt idx="7844">
                  <c:v>15.1035</c:v>
                </c:pt>
                <c:pt idx="7845">
                  <c:v>15.106</c:v>
                </c:pt>
                <c:pt idx="7846">
                  <c:v>15.109</c:v>
                </c:pt>
                <c:pt idx="7847">
                  <c:v>15.111499999999999</c:v>
                </c:pt>
                <c:pt idx="7848">
                  <c:v>15.114000000000001</c:v>
                </c:pt>
                <c:pt idx="7849">
                  <c:v>15.117000000000001</c:v>
                </c:pt>
                <c:pt idx="7850">
                  <c:v>15.1195</c:v>
                </c:pt>
                <c:pt idx="7851">
                  <c:v>15.122</c:v>
                </c:pt>
                <c:pt idx="7852">
                  <c:v>15.125</c:v>
                </c:pt>
                <c:pt idx="7853">
                  <c:v>15.128</c:v>
                </c:pt>
                <c:pt idx="7854">
                  <c:v>15.1305</c:v>
                </c:pt>
                <c:pt idx="7855">
                  <c:v>15.132999999999999</c:v>
                </c:pt>
                <c:pt idx="7856">
                  <c:v>15.1355</c:v>
                </c:pt>
                <c:pt idx="7857">
                  <c:v>15.138</c:v>
                </c:pt>
                <c:pt idx="7858">
                  <c:v>15.141</c:v>
                </c:pt>
                <c:pt idx="7859">
                  <c:v>15.1435</c:v>
                </c:pt>
                <c:pt idx="7860">
                  <c:v>15.146000000000001</c:v>
                </c:pt>
                <c:pt idx="7861">
                  <c:v>15.148999999999999</c:v>
                </c:pt>
                <c:pt idx="7862">
                  <c:v>15.1515</c:v>
                </c:pt>
                <c:pt idx="7863">
                  <c:v>15.154</c:v>
                </c:pt>
                <c:pt idx="7864">
                  <c:v>15.157</c:v>
                </c:pt>
                <c:pt idx="7865">
                  <c:v>15.1595</c:v>
                </c:pt>
                <c:pt idx="7866">
                  <c:v>15.162000000000001</c:v>
                </c:pt>
                <c:pt idx="7867">
                  <c:v>15.164999999999999</c:v>
                </c:pt>
                <c:pt idx="7868">
                  <c:v>15.167999999999999</c:v>
                </c:pt>
                <c:pt idx="7869">
                  <c:v>15.170500000000001</c:v>
                </c:pt>
                <c:pt idx="7870">
                  <c:v>15.173</c:v>
                </c:pt>
                <c:pt idx="7871">
                  <c:v>15.176</c:v>
                </c:pt>
                <c:pt idx="7872">
                  <c:v>15.1785</c:v>
                </c:pt>
                <c:pt idx="7873">
                  <c:v>15.180999999999999</c:v>
                </c:pt>
                <c:pt idx="7874">
                  <c:v>15.1835</c:v>
                </c:pt>
                <c:pt idx="7875">
                  <c:v>15.186</c:v>
                </c:pt>
                <c:pt idx="7876">
                  <c:v>15.189</c:v>
                </c:pt>
                <c:pt idx="7877">
                  <c:v>15.1915</c:v>
                </c:pt>
                <c:pt idx="7878">
                  <c:v>15.194000000000001</c:v>
                </c:pt>
                <c:pt idx="7879">
                  <c:v>15.196999999999999</c:v>
                </c:pt>
                <c:pt idx="7880">
                  <c:v>15.1995</c:v>
                </c:pt>
                <c:pt idx="7881">
                  <c:v>15.202</c:v>
                </c:pt>
                <c:pt idx="7882">
                  <c:v>15.205</c:v>
                </c:pt>
                <c:pt idx="7883">
                  <c:v>15.208</c:v>
                </c:pt>
                <c:pt idx="7884">
                  <c:v>15.2105</c:v>
                </c:pt>
                <c:pt idx="7885">
                  <c:v>15.212999999999999</c:v>
                </c:pt>
                <c:pt idx="7886">
                  <c:v>15.2155</c:v>
                </c:pt>
                <c:pt idx="7887">
                  <c:v>15.218</c:v>
                </c:pt>
                <c:pt idx="7888">
                  <c:v>15.221</c:v>
                </c:pt>
                <c:pt idx="7889">
                  <c:v>15.2235</c:v>
                </c:pt>
                <c:pt idx="7890">
                  <c:v>15.226000000000001</c:v>
                </c:pt>
                <c:pt idx="7891">
                  <c:v>15.228999999999999</c:v>
                </c:pt>
                <c:pt idx="7892">
                  <c:v>15.2315</c:v>
                </c:pt>
                <c:pt idx="7893">
                  <c:v>15.234</c:v>
                </c:pt>
                <c:pt idx="7894">
                  <c:v>15.237</c:v>
                </c:pt>
                <c:pt idx="7895">
                  <c:v>15.2395</c:v>
                </c:pt>
                <c:pt idx="7896">
                  <c:v>15.242000000000001</c:v>
                </c:pt>
                <c:pt idx="7897">
                  <c:v>15.244999999999999</c:v>
                </c:pt>
                <c:pt idx="7898">
                  <c:v>15.247999999999999</c:v>
                </c:pt>
                <c:pt idx="7899">
                  <c:v>15.250500000000001</c:v>
                </c:pt>
                <c:pt idx="7900">
                  <c:v>15.253</c:v>
                </c:pt>
                <c:pt idx="7901">
                  <c:v>15.2555</c:v>
                </c:pt>
                <c:pt idx="7902">
                  <c:v>15.257999999999999</c:v>
                </c:pt>
                <c:pt idx="7903">
                  <c:v>15.260999999999999</c:v>
                </c:pt>
                <c:pt idx="7904">
                  <c:v>15.263500000000001</c:v>
                </c:pt>
                <c:pt idx="7905">
                  <c:v>15.266</c:v>
                </c:pt>
                <c:pt idx="7906">
                  <c:v>15.269</c:v>
                </c:pt>
                <c:pt idx="7907">
                  <c:v>15.2715</c:v>
                </c:pt>
                <c:pt idx="7908">
                  <c:v>15.273999999999999</c:v>
                </c:pt>
                <c:pt idx="7909">
                  <c:v>15.276999999999999</c:v>
                </c:pt>
                <c:pt idx="7910">
                  <c:v>15.28</c:v>
                </c:pt>
                <c:pt idx="7911">
                  <c:v>15.282500000000001</c:v>
                </c:pt>
                <c:pt idx="7912">
                  <c:v>15.285</c:v>
                </c:pt>
                <c:pt idx="7913">
                  <c:v>15.288</c:v>
                </c:pt>
                <c:pt idx="7914">
                  <c:v>15.2905</c:v>
                </c:pt>
                <c:pt idx="7915">
                  <c:v>15.292999999999999</c:v>
                </c:pt>
                <c:pt idx="7916">
                  <c:v>15.295500000000001</c:v>
                </c:pt>
                <c:pt idx="7917">
                  <c:v>15.298</c:v>
                </c:pt>
                <c:pt idx="7918">
                  <c:v>15.301</c:v>
                </c:pt>
                <c:pt idx="7919">
                  <c:v>15.3035</c:v>
                </c:pt>
                <c:pt idx="7920">
                  <c:v>15.305999999999999</c:v>
                </c:pt>
                <c:pt idx="7921">
                  <c:v>15.308999999999999</c:v>
                </c:pt>
                <c:pt idx="7922">
                  <c:v>15.311500000000001</c:v>
                </c:pt>
                <c:pt idx="7923">
                  <c:v>15.314</c:v>
                </c:pt>
                <c:pt idx="7924">
                  <c:v>15.317</c:v>
                </c:pt>
                <c:pt idx="7925">
                  <c:v>15.3195</c:v>
                </c:pt>
                <c:pt idx="7926">
                  <c:v>15.321999999999999</c:v>
                </c:pt>
                <c:pt idx="7927">
                  <c:v>15.324999999999999</c:v>
                </c:pt>
                <c:pt idx="7928">
                  <c:v>15.327999999999999</c:v>
                </c:pt>
                <c:pt idx="7929">
                  <c:v>15.330500000000001</c:v>
                </c:pt>
                <c:pt idx="7930">
                  <c:v>15.333</c:v>
                </c:pt>
                <c:pt idx="7931">
                  <c:v>15.3355</c:v>
                </c:pt>
                <c:pt idx="7932">
                  <c:v>15.337999999999999</c:v>
                </c:pt>
                <c:pt idx="7933">
                  <c:v>15.340999999999999</c:v>
                </c:pt>
                <c:pt idx="7934">
                  <c:v>15.343500000000001</c:v>
                </c:pt>
                <c:pt idx="7935">
                  <c:v>15.346</c:v>
                </c:pt>
                <c:pt idx="7936">
                  <c:v>15.3485</c:v>
                </c:pt>
                <c:pt idx="7937">
                  <c:v>15.3505</c:v>
                </c:pt>
                <c:pt idx="7938">
                  <c:v>15.353</c:v>
                </c:pt>
                <c:pt idx="7939">
                  <c:v>15.356</c:v>
                </c:pt>
                <c:pt idx="7940">
                  <c:v>15.358499999999999</c:v>
                </c:pt>
                <c:pt idx="7941">
                  <c:v>15.361000000000001</c:v>
                </c:pt>
                <c:pt idx="7942">
                  <c:v>15.3635</c:v>
                </c:pt>
                <c:pt idx="7943">
                  <c:v>15.366</c:v>
                </c:pt>
                <c:pt idx="7944">
                  <c:v>15.369</c:v>
                </c:pt>
                <c:pt idx="7945">
                  <c:v>15.371499999999999</c:v>
                </c:pt>
                <c:pt idx="7946">
                  <c:v>15.374000000000001</c:v>
                </c:pt>
                <c:pt idx="7947">
                  <c:v>15.377000000000001</c:v>
                </c:pt>
                <c:pt idx="7948">
                  <c:v>15.3795</c:v>
                </c:pt>
                <c:pt idx="7949">
                  <c:v>15.382</c:v>
                </c:pt>
                <c:pt idx="7950">
                  <c:v>15.385</c:v>
                </c:pt>
                <c:pt idx="7951">
                  <c:v>15.388</c:v>
                </c:pt>
                <c:pt idx="7952">
                  <c:v>15.390499999999999</c:v>
                </c:pt>
                <c:pt idx="7953">
                  <c:v>15.393000000000001</c:v>
                </c:pt>
                <c:pt idx="7954">
                  <c:v>15.396000000000001</c:v>
                </c:pt>
                <c:pt idx="7955">
                  <c:v>15.3985</c:v>
                </c:pt>
                <c:pt idx="7956">
                  <c:v>15.401</c:v>
                </c:pt>
                <c:pt idx="7957">
                  <c:v>15.403499999999999</c:v>
                </c:pt>
                <c:pt idx="7958">
                  <c:v>15.406000000000001</c:v>
                </c:pt>
                <c:pt idx="7959">
                  <c:v>15.409000000000001</c:v>
                </c:pt>
                <c:pt idx="7960">
                  <c:v>15.4115</c:v>
                </c:pt>
                <c:pt idx="7961">
                  <c:v>15.414</c:v>
                </c:pt>
                <c:pt idx="7962">
                  <c:v>15.417</c:v>
                </c:pt>
                <c:pt idx="7963">
                  <c:v>15.419499999999999</c:v>
                </c:pt>
                <c:pt idx="7964">
                  <c:v>15.422000000000001</c:v>
                </c:pt>
                <c:pt idx="7965">
                  <c:v>15.425000000000001</c:v>
                </c:pt>
                <c:pt idx="7966">
                  <c:v>15.4275</c:v>
                </c:pt>
                <c:pt idx="7967">
                  <c:v>15.43</c:v>
                </c:pt>
                <c:pt idx="7968">
                  <c:v>15.433</c:v>
                </c:pt>
                <c:pt idx="7969">
                  <c:v>15.435499999999999</c:v>
                </c:pt>
                <c:pt idx="7970">
                  <c:v>15.438000000000001</c:v>
                </c:pt>
                <c:pt idx="7971">
                  <c:v>15.441000000000001</c:v>
                </c:pt>
                <c:pt idx="7972">
                  <c:v>15.4435</c:v>
                </c:pt>
                <c:pt idx="7973">
                  <c:v>15.446</c:v>
                </c:pt>
                <c:pt idx="7974">
                  <c:v>15.449</c:v>
                </c:pt>
                <c:pt idx="7975">
                  <c:v>15.451499999999999</c:v>
                </c:pt>
                <c:pt idx="7976">
                  <c:v>15.454000000000001</c:v>
                </c:pt>
                <c:pt idx="7977">
                  <c:v>15.457000000000001</c:v>
                </c:pt>
                <c:pt idx="7978">
                  <c:v>15.4595</c:v>
                </c:pt>
                <c:pt idx="7979">
                  <c:v>15.462</c:v>
                </c:pt>
                <c:pt idx="7980">
                  <c:v>15.465</c:v>
                </c:pt>
                <c:pt idx="7981">
                  <c:v>15.468</c:v>
                </c:pt>
                <c:pt idx="7982">
                  <c:v>15.470499999999999</c:v>
                </c:pt>
                <c:pt idx="7983">
                  <c:v>15.473000000000001</c:v>
                </c:pt>
                <c:pt idx="7984">
                  <c:v>15.476000000000001</c:v>
                </c:pt>
                <c:pt idx="7985">
                  <c:v>15.4785</c:v>
                </c:pt>
                <c:pt idx="7986">
                  <c:v>15.4815</c:v>
                </c:pt>
                <c:pt idx="7987">
                  <c:v>15.484999999999999</c:v>
                </c:pt>
                <c:pt idx="7988">
                  <c:v>15.487500000000001</c:v>
                </c:pt>
                <c:pt idx="7989">
                  <c:v>15.49</c:v>
                </c:pt>
                <c:pt idx="7990">
                  <c:v>15.493</c:v>
                </c:pt>
                <c:pt idx="7991">
                  <c:v>15.4955</c:v>
                </c:pt>
                <c:pt idx="7992">
                  <c:v>15.497999999999999</c:v>
                </c:pt>
                <c:pt idx="7993">
                  <c:v>15.500999999999999</c:v>
                </c:pt>
                <c:pt idx="7994">
                  <c:v>15.504</c:v>
                </c:pt>
                <c:pt idx="7995">
                  <c:v>15.507</c:v>
                </c:pt>
                <c:pt idx="7996">
                  <c:v>15.509499999999999</c:v>
                </c:pt>
                <c:pt idx="7997">
                  <c:v>15.512</c:v>
                </c:pt>
                <c:pt idx="7998">
                  <c:v>15.515000000000001</c:v>
                </c:pt>
                <c:pt idx="7999">
                  <c:v>15.5175</c:v>
                </c:pt>
                <c:pt idx="8000">
                  <c:v>15.52</c:v>
                </c:pt>
                <c:pt idx="8001">
                  <c:v>15.523</c:v>
                </c:pt>
                <c:pt idx="8002">
                  <c:v>15.526</c:v>
                </c:pt>
                <c:pt idx="8003">
                  <c:v>15.529</c:v>
                </c:pt>
                <c:pt idx="8004">
                  <c:v>15.531499999999999</c:v>
                </c:pt>
                <c:pt idx="8005">
                  <c:v>15.534000000000001</c:v>
                </c:pt>
                <c:pt idx="8006">
                  <c:v>15.537000000000001</c:v>
                </c:pt>
                <c:pt idx="8007">
                  <c:v>15.5395</c:v>
                </c:pt>
                <c:pt idx="8008">
                  <c:v>15.542</c:v>
                </c:pt>
                <c:pt idx="8009">
                  <c:v>15.545</c:v>
                </c:pt>
                <c:pt idx="8010">
                  <c:v>15.547499999999999</c:v>
                </c:pt>
                <c:pt idx="8011">
                  <c:v>15.55</c:v>
                </c:pt>
                <c:pt idx="8012">
                  <c:v>15.553000000000001</c:v>
                </c:pt>
                <c:pt idx="8013">
                  <c:v>15.5555</c:v>
                </c:pt>
                <c:pt idx="8014">
                  <c:v>15.558</c:v>
                </c:pt>
                <c:pt idx="8015">
                  <c:v>15.561</c:v>
                </c:pt>
                <c:pt idx="8016">
                  <c:v>15.563499999999999</c:v>
                </c:pt>
                <c:pt idx="8017">
                  <c:v>15.566000000000001</c:v>
                </c:pt>
                <c:pt idx="8018">
                  <c:v>15.5695</c:v>
                </c:pt>
                <c:pt idx="8019">
                  <c:v>15.5725</c:v>
                </c:pt>
                <c:pt idx="8020">
                  <c:v>15.574999999999999</c:v>
                </c:pt>
                <c:pt idx="8021">
                  <c:v>15.577999999999999</c:v>
                </c:pt>
                <c:pt idx="8022">
                  <c:v>15.581</c:v>
                </c:pt>
                <c:pt idx="8023">
                  <c:v>15.584</c:v>
                </c:pt>
                <c:pt idx="8024">
                  <c:v>15.586499999999999</c:v>
                </c:pt>
                <c:pt idx="8025">
                  <c:v>15.589</c:v>
                </c:pt>
                <c:pt idx="8026">
                  <c:v>15.592000000000001</c:v>
                </c:pt>
                <c:pt idx="8027">
                  <c:v>15.5945</c:v>
                </c:pt>
                <c:pt idx="8028">
                  <c:v>15.597</c:v>
                </c:pt>
                <c:pt idx="8029">
                  <c:v>15.6</c:v>
                </c:pt>
                <c:pt idx="8030">
                  <c:v>15.602499999999999</c:v>
                </c:pt>
                <c:pt idx="8031">
                  <c:v>15.605</c:v>
                </c:pt>
                <c:pt idx="8032">
                  <c:v>15.608000000000001</c:v>
                </c:pt>
                <c:pt idx="8033">
                  <c:v>15.6105</c:v>
                </c:pt>
                <c:pt idx="8034">
                  <c:v>15.613</c:v>
                </c:pt>
                <c:pt idx="8035">
                  <c:v>15.616</c:v>
                </c:pt>
                <c:pt idx="8036">
                  <c:v>15.618499999999999</c:v>
                </c:pt>
                <c:pt idx="8037">
                  <c:v>15.621</c:v>
                </c:pt>
                <c:pt idx="8038">
                  <c:v>15.624000000000001</c:v>
                </c:pt>
                <c:pt idx="8039">
                  <c:v>15.6265</c:v>
                </c:pt>
                <c:pt idx="8040">
                  <c:v>15.629</c:v>
                </c:pt>
                <c:pt idx="8041">
                  <c:v>15.632</c:v>
                </c:pt>
                <c:pt idx="8042">
                  <c:v>15.634499999999999</c:v>
                </c:pt>
                <c:pt idx="8043">
                  <c:v>15.637</c:v>
                </c:pt>
                <c:pt idx="8044">
                  <c:v>15.64</c:v>
                </c:pt>
                <c:pt idx="8045">
                  <c:v>15.6425</c:v>
                </c:pt>
                <c:pt idx="8046">
                  <c:v>15.645</c:v>
                </c:pt>
                <c:pt idx="8047">
                  <c:v>15.648</c:v>
                </c:pt>
                <c:pt idx="8048">
                  <c:v>15.650499999999999</c:v>
                </c:pt>
                <c:pt idx="8049">
                  <c:v>15.653</c:v>
                </c:pt>
                <c:pt idx="8050">
                  <c:v>15.656000000000001</c:v>
                </c:pt>
                <c:pt idx="8051">
                  <c:v>15.6585</c:v>
                </c:pt>
                <c:pt idx="8052">
                  <c:v>15.661</c:v>
                </c:pt>
                <c:pt idx="8053">
                  <c:v>15.664</c:v>
                </c:pt>
                <c:pt idx="8054">
                  <c:v>15.6675</c:v>
                </c:pt>
                <c:pt idx="8055">
                  <c:v>15.670500000000001</c:v>
                </c:pt>
                <c:pt idx="8056">
                  <c:v>15.673</c:v>
                </c:pt>
                <c:pt idx="8057">
                  <c:v>15.6755</c:v>
                </c:pt>
                <c:pt idx="8058">
                  <c:v>15.678000000000001</c:v>
                </c:pt>
                <c:pt idx="8059">
                  <c:v>15.680999999999999</c:v>
                </c:pt>
                <c:pt idx="8060">
                  <c:v>15.6835</c:v>
                </c:pt>
                <c:pt idx="8061">
                  <c:v>15.686</c:v>
                </c:pt>
                <c:pt idx="8062">
                  <c:v>15.689</c:v>
                </c:pt>
                <c:pt idx="8063">
                  <c:v>15.6915</c:v>
                </c:pt>
                <c:pt idx="8064">
                  <c:v>15.694000000000001</c:v>
                </c:pt>
                <c:pt idx="8065">
                  <c:v>15.6965</c:v>
                </c:pt>
                <c:pt idx="8066">
                  <c:v>15.699</c:v>
                </c:pt>
                <c:pt idx="8067">
                  <c:v>15.701499999999999</c:v>
                </c:pt>
                <c:pt idx="8068">
                  <c:v>15.704000000000001</c:v>
                </c:pt>
                <c:pt idx="8069">
                  <c:v>15.7065</c:v>
                </c:pt>
                <c:pt idx="8070">
                  <c:v>15.709</c:v>
                </c:pt>
                <c:pt idx="8071">
                  <c:v>15.711499999999999</c:v>
                </c:pt>
                <c:pt idx="8072">
                  <c:v>15.714</c:v>
                </c:pt>
                <c:pt idx="8073">
                  <c:v>15.717000000000001</c:v>
                </c:pt>
                <c:pt idx="8074">
                  <c:v>15.7195</c:v>
                </c:pt>
                <c:pt idx="8075">
                  <c:v>15.722</c:v>
                </c:pt>
                <c:pt idx="8076">
                  <c:v>15.725</c:v>
                </c:pt>
                <c:pt idx="8077">
                  <c:v>15.727499999999999</c:v>
                </c:pt>
                <c:pt idx="8078">
                  <c:v>15.73</c:v>
                </c:pt>
                <c:pt idx="8079">
                  <c:v>15.733000000000001</c:v>
                </c:pt>
                <c:pt idx="8080">
                  <c:v>15.7355</c:v>
                </c:pt>
                <c:pt idx="8081">
                  <c:v>15.738</c:v>
                </c:pt>
                <c:pt idx="8082">
                  <c:v>15.741</c:v>
                </c:pt>
                <c:pt idx="8083">
                  <c:v>15.743499999999999</c:v>
                </c:pt>
                <c:pt idx="8084">
                  <c:v>15.746</c:v>
                </c:pt>
                <c:pt idx="8085">
                  <c:v>15.749000000000001</c:v>
                </c:pt>
                <c:pt idx="8086">
                  <c:v>15.7515</c:v>
                </c:pt>
                <c:pt idx="8087">
                  <c:v>15.754</c:v>
                </c:pt>
                <c:pt idx="8088">
                  <c:v>15.756500000000001</c:v>
                </c:pt>
                <c:pt idx="8089">
                  <c:v>15.759</c:v>
                </c:pt>
                <c:pt idx="8090">
                  <c:v>15.762</c:v>
                </c:pt>
                <c:pt idx="8091">
                  <c:v>15.765000000000001</c:v>
                </c:pt>
                <c:pt idx="8092">
                  <c:v>15.7675</c:v>
                </c:pt>
                <c:pt idx="8093">
                  <c:v>15.77</c:v>
                </c:pt>
                <c:pt idx="8094">
                  <c:v>15.773</c:v>
                </c:pt>
                <c:pt idx="8095">
                  <c:v>15.775499999999999</c:v>
                </c:pt>
                <c:pt idx="8096">
                  <c:v>15.778</c:v>
                </c:pt>
                <c:pt idx="8097">
                  <c:v>15.781000000000001</c:v>
                </c:pt>
                <c:pt idx="8098">
                  <c:v>15.7835</c:v>
                </c:pt>
                <c:pt idx="8099">
                  <c:v>15.786</c:v>
                </c:pt>
                <c:pt idx="8100">
                  <c:v>15.789</c:v>
                </c:pt>
                <c:pt idx="8101">
                  <c:v>15.791499999999999</c:v>
                </c:pt>
                <c:pt idx="8102">
                  <c:v>15.794499999999999</c:v>
                </c:pt>
                <c:pt idx="8103">
                  <c:v>15.797499999999999</c:v>
                </c:pt>
                <c:pt idx="8104">
                  <c:v>15.8</c:v>
                </c:pt>
                <c:pt idx="8105">
                  <c:v>15.803000000000001</c:v>
                </c:pt>
                <c:pt idx="8106">
                  <c:v>15.8055</c:v>
                </c:pt>
                <c:pt idx="8107">
                  <c:v>15.808</c:v>
                </c:pt>
                <c:pt idx="8108">
                  <c:v>15.811</c:v>
                </c:pt>
                <c:pt idx="8109">
                  <c:v>15.813499999999999</c:v>
                </c:pt>
                <c:pt idx="8110">
                  <c:v>15.816000000000001</c:v>
                </c:pt>
                <c:pt idx="8111">
                  <c:v>15.819000000000001</c:v>
                </c:pt>
                <c:pt idx="8112">
                  <c:v>15.8215</c:v>
                </c:pt>
                <c:pt idx="8113">
                  <c:v>15.824</c:v>
                </c:pt>
                <c:pt idx="8114">
                  <c:v>15.827</c:v>
                </c:pt>
                <c:pt idx="8115">
                  <c:v>15.829499999999999</c:v>
                </c:pt>
                <c:pt idx="8116">
                  <c:v>15.832000000000001</c:v>
                </c:pt>
                <c:pt idx="8117">
                  <c:v>15.835000000000001</c:v>
                </c:pt>
                <c:pt idx="8118">
                  <c:v>15.8375</c:v>
                </c:pt>
                <c:pt idx="8119">
                  <c:v>15.84</c:v>
                </c:pt>
                <c:pt idx="8120">
                  <c:v>15.843</c:v>
                </c:pt>
                <c:pt idx="8121">
                  <c:v>15.845499999999999</c:v>
                </c:pt>
                <c:pt idx="8122">
                  <c:v>15.848000000000001</c:v>
                </c:pt>
                <c:pt idx="8123">
                  <c:v>15.851000000000001</c:v>
                </c:pt>
                <c:pt idx="8124">
                  <c:v>15.8535</c:v>
                </c:pt>
                <c:pt idx="8125">
                  <c:v>15.856</c:v>
                </c:pt>
                <c:pt idx="8126">
                  <c:v>15.859</c:v>
                </c:pt>
                <c:pt idx="8127">
                  <c:v>15.862</c:v>
                </c:pt>
                <c:pt idx="8128">
                  <c:v>15.8645</c:v>
                </c:pt>
                <c:pt idx="8129">
                  <c:v>15.867000000000001</c:v>
                </c:pt>
                <c:pt idx="8130">
                  <c:v>15.87</c:v>
                </c:pt>
                <c:pt idx="8131">
                  <c:v>15.8725</c:v>
                </c:pt>
                <c:pt idx="8132">
                  <c:v>15.875</c:v>
                </c:pt>
                <c:pt idx="8133">
                  <c:v>15.878</c:v>
                </c:pt>
                <c:pt idx="8134">
                  <c:v>15.8805</c:v>
                </c:pt>
                <c:pt idx="8135">
                  <c:v>15.882999999999999</c:v>
                </c:pt>
                <c:pt idx="8136">
                  <c:v>15.885999999999999</c:v>
                </c:pt>
                <c:pt idx="8137">
                  <c:v>15.888500000000001</c:v>
                </c:pt>
                <c:pt idx="8138">
                  <c:v>15.891</c:v>
                </c:pt>
                <c:pt idx="8139">
                  <c:v>15.894</c:v>
                </c:pt>
                <c:pt idx="8140">
                  <c:v>15.897</c:v>
                </c:pt>
                <c:pt idx="8141">
                  <c:v>15.8995</c:v>
                </c:pt>
                <c:pt idx="8142">
                  <c:v>15.901999999999999</c:v>
                </c:pt>
                <c:pt idx="8143">
                  <c:v>15.904999999999999</c:v>
                </c:pt>
                <c:pt idx="8144">
                  <c:v>15.907999999999999</c:v>
                </c:pt>
                <c:pt idx="8145">
                  <c:v>15.910500000000001</c:v>
                </c:pt>
                <c:pt idx="8146">
                  <c:v>15.913</c:v>
                </c:pt>
                <c:pt idx="8147">
                  <c:v>15.9155</c:v>
                </c:pt>
                <c:pt idx="8148">
                  <c:v>15.917999999999999</c:v>
                </c:pt>
                <c:pt idx="8149">
                  <c:v>15.920999999999999</c:v>
                </c:pt>
                <c:pt idx="8150">
                  <c:v>15.923500000000001</c:v>
                </c:pt>
                <c:pt idx="8151">
                  <c:v>15.926</c:v>
                </c:pt>
                <c:pt idx="8152">
                  <c:v>15.929</c:v>
                </c:pt>
                <c:pt idx="8153">
                  <c:v>15.9315</c:v>
                </c:pt>
                <c:pt idx="8154">
                  <c:v>15.933999999999999</c:v>
                </c:pt>
                <c:pt idx="8155">
                  <c:v>15.936999999999999</c:v>
                </c:pt>
                <c:pt idx="8156">
                  <c:v>15.939500000000001</c:v>
                </c:pt>
                <c:pt idx="8157">
                  <c:v>15.942</c:v>
                </c:pt>
                <c:pt idx="8158">
                  <c:v>15.945</c:v>
                </c:pt>
                <c:pt idx="8159">
                  <c:v>15.9475</c:v>
                </c:pt>
                <c:pt idx="8160">
                  <c:v>15.95</c:v>
                </c:pt>
                <c:pt idx="8161">
                  <c:v>15.952999999999999</c:v>
                </c:pt>
                <c:pt idx="8162">
                  <c:v>15.955500000000001</c:v>
                </c:pt>
                <c:pt idx="8163">
                  <c:v>15.958</c:v>
                </c:pt>
                <c:pt idx="8164">
                  <c:v>15.961</c:v>
                </c:pt>
                <c:pt idx="8165">
                  <c:v>15.9635</c:v>
                </c:pt>
                <c:pt idx="8166">
                  <c:v>15.965999999999999</c:v>
                </c:pt>
                <c:pt idx="8167">
                  <c:v>15.968999999999999</c:v>
                </c:pt>
                <c:pt idx="8168">
                  <c:v>15.971500000000001</c:v>
                </c:pt>
                <c:pt idx="8169">
                  <c:v>15.974</c:v>
                </c:pt>
                <c:pt idx="8170">
                  <c:v>15.977</c:v>
                </c:pt>
                <c:pt idx="8171">
                  <c:v>15.9795</c:v>
                </c:pt>
                <c:pt idx="8172">
                  <c:v>15.981999999999999</c:v>
                </c:pt>
                <c:pt idx="8173">
                  <c:v>15.984999999999999</c:v>
                </c:pt>
                <c:pt idx="8174">
                  <c:v>15.988</c:v>
                </c:pt>
                <c:pt idx="8175">
                  <c:v>15.990500000000001</c:v>
                </c:pt>
                <c:pt idx="8176">
                  <c:v>15.993</c:v>
                </c:pt>
                <c:pt idx="8177">
                  <c:v>15.9955</c:v>
                </c:pt>
                <c:pt idx="8178">
                  <c:v>15.997999999999999</c:v>
                </c:pt>
                <c:pt idx="8179">
                  <c:v>16.001000000000001</c:v>
                </c:pt>
                <c:pt idx="8180">
                  <c:v>16.003499999999999</c:v>
                </c:pt>
                <c:pt idx="8181">
                  <c:v>16.006</c:v>
                </c:pt>
                <c:pt idx="8182">
                  <c:v>16.009499999999999</c:v>
                </c:pt>
                <c:pt idx="8183">
                  <c:v>16.012499999999999</c:v>
                </c:pt>
                <c:pt idx="8184">
                  <c:v>16.015000000000001</c:v>
                </c:pt>
                <c:pt idx="8185">
                  <c:v>16.018000000000001</c:v>
                </c:pt>
                <c:pt idx="8186">
                  <c:v>16.020499999999998</c:v>
                </c:pt>
                <c:pt idx="8187">
                  <c:v>16.023</c:v>
                </c:pt>
                <c:pt idx="8188">
                  <c:v>16.026</c:v>
                </c:pt>
                <c:pt idx="8189">
                  <c:v>16.028500000000001</c:v>
                </c:pt>
                <c:pt idx="8190">
                  <c:v>16.030999999999999</c:v>
                </c:pt>
                <c:pt idx="8191">
                  <c:v>16.033999999999999</c:v>
                </c:pt>
                <c:pt idx="8192">
                  <c:v>16.0365</c:v>
                </c:pt>
                <c:pt idx="8193">
                  <c:v>16.039000000000001</c:v>
                </c:pt>
                <c:pt idx="8194">
                  <c:v>16.042000000000002</c:v>
                </c:pt>
                <c:pt idx="8195">
                  <c:v>16.044499999999999</c:v>
                </c:pt>
                <c:pt idx="8196">
                  <c:v>16.047499999999999</c:v>
                </c:pt>
                <c:pt idx="8197">
                  <c:v>16.0505</c:v>
                </c:pt>
                <c:pt idx="8198">
                  <c:v>16.053000000000001</c:v>
                </c:pt>
                <c:pt idx="8199">
                  <c:v>16.056000000000001</c:v>
                </c:pt>
                <c:pt idx="8200">
                  <c:v>16.058499999999999</c:v>
                </c:pt>
                <c:pt idx="8201">
                  <c:v>16.061</c:v>
                </c:pt>
                <c:pt idx="8202">
                  <c:v>16.063500000000001</c:v>
                </c:pt>
                <c:pt idx="8203">
                  <c:v>16.065999999999999</c:v>
                </c:pt>
                <c:pt idx="8204">
                  <c:v>16.068999999999999</c:v>
                </c:pt>
                <c:pt idx="8205">
                  <c:v>16.0715</c:v>
                </c:pt>
                <c:pt idx="8206">
                  <c:v>16.074000000000002</c:v>
                </c:pt>
                <c:pt idx="8207">
                  <c:v>16.077000000000002</c:v>
                </c:pt>
                <c:pt idx="8208">
                  <c:v>16.079999999999998</c:v>
                </c:pt>
                <c:pt idx="8209">
                  <c:v>16.0825</c:v>
                </c:pt>
                <c:pt idx="8210">
                  <c:v>16.085000000000001</c:v>
                </c:pt>
                <c:pt idx="8211">
                  <c:v>16.087499999999999</c:v>
                </c:pt>
                <c:pt idx="8212">
                  <c:v>16.09</c:v>
                </c:pt>
                <c:pt idx="8213">
                  <c:v>16.093</c:v>
                </c:pt>
                <c:pt idx="8214">
                  <c:v>16.095500000000001</c:v>
                </c:pt>
                <c:pt idx="8215">
                  <c:v>16.097999999999999</c:v>
                </c:pt>
                <c:pt idx="8216">
                  <c:v>16.100999999999999</c:v>
                </c:pt>
                <c:pt idx="8217">
                  <c:v>16.1035</c:v>
                </c:pt>
                <c:pt idx="8218">
                  <c:v>16.106000000000002</c:v>
                </c:pt>
                <c:pt idx="8219">
                  <c:v>16.109000000000002</c:v>
                </c:pt>
                <c:pt idx="8220">
                  <c:v>16.111499999999999</c:v>
                </c:pt>
                <c:pt idx="8221">
                  <c:v>16.114000000000001</c:v>
                </c:pt>
                <c:pt idx="8222">
                  <c:v>16.117000000000001</c:v>
                </c:pt>
                <c:pt idx="8223">
                  <c:v>16.119499999999999</c:v>
                </c:pt>
                <c:pt idx="8224">
                  <c:v>16.122</c:v>
                </c:pt>
                <c:pt idx="8225">
                  <c:v>16.125</c:v>
                </c:pt>
                <c:pt idx="8226">
                  <c:v>16.127500000000001</c:v>
                </c:pt>
                <c:pt idx="8227">
                  <c:v>16.13</c:v>
                </c:pt>
                <c:pt idx="8228">
                  <c:v>16.132999999999999</c:v>
                </c:pt>
                <c:pt idx="8229">
                  <c:v>16.1355</c:v>
                </c:pt>
                <c:pt idx="8230">
                  <c:v>16.138000000000002</c:v>
                </c:pt>
                <c:pt idx="8231">
                  <c:v>16.140999999999998</c:v>
                </c:pt>
                <c:pt idx="8232">
                  <c:v>16.1435</c:v>
                </c:pt>
                <c:pt idx="8233">
                  <c:v>16.146000000000001</c:v>
                </c:pt>
                <c:pt idx="8234">
                  <c:v>16.149000000000001</c:v>
                </c:pt>
                <c:pt idx="8235">
                  <c:v>16.151499999999999</c:v>
                </c:pt>
                <c:pt idx="8236">
                  <c:v>16.154</c:v>
                </c:pt>
                <c:pt idx="8237">
                  <c:v>16.156500000000001</c:v>
                </c:pt>
                <c:pt idx="8238">
                  <c:v>16.158999999999999</c:v>
                </c:pt>
                <c:pt idx="8239">
                  <c:v>16.161999999999999</c:v>
                </c:pt>
                <c:pt idx="8240">
                  <c:v>16.164999999999999</c:v>
                </c:pt>
                <c:pt idx="8241">
                  <c:v>16.1675</c:v>
                </c:pt>
                <c:pt idx="8242">
                  <c:v>16.170000000000002</c:v>
                </c:pt>
                <c:pt idx="8243">
                  <c:v>16.172999999999998</c:v>
                </c:pt>
                <c:pt idx="8244">
                  <c:v>16.1755</c:v>
                </c:pt>
                <c:pt idx="8245">
                  <c:v>16.178000000000001</c:v>
                </c:pt>
                <c:pt idx="8246">
                  <c:v>16.181000000000001</c:v>
                </c:pt>
                <c:pt idx="8247">
                  <c:v>16.183499999999999</c:v>
                </c:pt>
                <c:pt idx="8248">
                  <c:v>16.186</c:v>
                </c:pt>
                <c:pt idx="8249">
                  <c:v>16.189</c:v>
                </c:pt>
                <c:pt idx="8250">
                  <c:v>16.191500000000001</c:v>
                </c:pt>
                <c:pt idx="8251">
                  <c:v>16.193999999999999</c:v>
                </c:pt>
                <c:pt idx="8252">
                  <c:v>16.196999999999999</c:v>
                </c:pt>
                <c:pt idx="8253">
                  <c:v>16.1995</c:v>
                </c:pt>
                <c:pt idx="8254">
                  <c:v>16.202000000000002</c:v>
                </c:pt>
                <c:pt idx="8255">
                  <c:v>16.204999999999998</c:v>
                </c:pt>
                <c:pt idx="8256">
                  <c:v>16.2075</c:v>
                </c:pt>
                <c:pt idx="8257">
                  <c:v>16.21</c:v>
                </c:pt>
                <c:pt idx="8258">
                  <c:v>16.213000000000001</c:v>
                </c:pt>
                <c:pt idx="8259">
                  <c:v>16.215499999999999</c:v>
                </c:pt>
                <c:pt idx="8260">
                  <c:v>16.218</c:v>
                </c:pt>
                <c:pt idx="8261">
                  <c:v>16.221</c:v>
                </c:pt>
                <c:pt idx="8262">
                  <c:v>16.223500000000001</c:v>
                </c:pt>
                <c:pt idx="8263">
                  <c:v>16.225999999999999</c:v>
                </c:pt>
                <c:pt idx="8264">
                  <c:v>16.228999999999999</c:v>
                </c:pt>
                <c:pt idx="8265">
                  <c:v>16.2315</c:v>
                </c:pt>
                <c:pt idx="8266">
                  <c:v>16.234000000000002</c:v>
                </c:pt>
                <c:pt idx="8267">
                  <c:v>16.236999999999998</c:v>
                </c:pt>
                <c:pt idx="8268">
                  <c:v>16.2395</c:v>
                </c:pt>
                <c:pt idx="8269">
                  <c:v>16.242000000000001</c:v>
                </c:pt>
                <c:pt idx="8270">
                  <c:v>16.245000000000001</c:v>
                </c:pt>
                <c:pt idx="8271">
                  <c:v>16.247499999999999</c:v>
                </c:pt>
                <c:pt idx="8272">
                  <c:v>16.25</c:v>
                </c:pt>
                <c:pt idx="8273">
                  <c:v>16.253</c:v>
                </c:pt>
                <c:pt idx="8274">
                  <c:v>16.255500000000001</c:v>
                </c:pt>
                <c:pt idx="8275">
                  <c:v>16.257999999999999</c:v>
                </c:pt>
                <c:pt idx="8276">
                  <c:v>16.260999999999999</c:v>
                </c:pt>
                <c:pt idx="8277">
                  <c:v>16.263500000000001</c:v>
                </c:pt>
                <c:pt idx="8278">
                  <c:v>16.265999999999998</c:v>
                </c:pt>
                <c:pt idx="8279">
                  <c:v>16.268999999999998</c:v>
                </c:pt>
                <c:pt idx="8280">
                  <c:v>16.2715</c:v>
                </c:pt>
                <c:pt idx="8281">
                  <c:v>16.274000000000001</c:v>
                </c:pt>
                <c:pt idx="8282">
                  <c:v>16.277000000000001</c:v>
                </c:pt>
                <c:pt idx="8283">
                  <c:v>16.279499999999999</c:v>
                </c:pt>
                <c:pt idx="8284">
                  <c:v>16.282</c:v>
                </c:pt>
                <c:pt idx="8285">
                  <c:v>16.285</c:v>
                </c:pt>
                <c:pt idx="8286">
                  <c:v>16.288</c:v>
                </c:pt>
                <c:pt idx="8287">
                  <c:v>16.290500000000002</c:v>
                </c:pt>
                <c:pt idx="8288">
                  <c:v>16.292999999999999</c:v>
                </c:pt>
                <c:pt idx="8289">
                  <c:v>16.295500000000001</c:v>
                </c:pt>
                <c:pt idx="8290">
                  <c:v>16.297999999999998</c:v>
                </c:pt>
                <c:pt idx="8291">
                  <c:v>16.300999999999998</c:v>
                </c:pt>
                <c:pt idx="8292">
                  <c:v>16.3035</c:v>
                </c:pt>
                <c:pt idx="8293">
                  <c:v>16.306000000000001</c:v>
                </c:pt>
                <c:pt idx="8294">
                  <c:v>16.309000000000001</c:v>
                </c:pt>
                <c:pt idx="8295">
                  <c:v>16.311499999999999</c:v>
                </c:pt>
                <c:pt idx="8296">
                  <c:v>16.314</c:v>
                </c:pt>
                <c:pt idx="8297">
                  <c:v>16.317</c:v>
                </c:pt>
                <c:pt idx="8298">
                  <c:v>16.319500000000001</c:v>
                </c:pt>
                <c:pt idx="8299">
                  <c:v>16.321999999999999</c:v>
                </c:pt>
                <c:pt idx="8300">
                  <c:v>16.324999999999999</c:v>
                </c:pt>
                <c:pt idx="8301">
                  <c:v>16.327500000000001</c:v>
                </c:pt>
                <c:pt idx="8302">
                  <c:v>16.329999999999998</c:v>
                </c:pt>
                <c:pt idx="8303">
                  <c:v>16.332999999999998</c:v>
                </c:pt>
                <c:pt idx="8304">
                  <c:v>16.3355</c:v>
                </c:pt>
                <c:pt idx="8305">
                  <c:v>16.338000000000001</c:v>
                </c:pt>
                <c:pt idx="8306">
                  <c:v>16.341000000000001</c:v>
                </c:pt>
                <c:pt idx="8307">
                  <c:v>16.343499999999999</c:v>
                </c:pt>
                <c:pt idx="8308">
                  <c:v>16.346</c:v>
                </c:pt>
                <c:pt idx="8309">
                  <c:v>16.349</c:v>
                </c:pt>
                <c:pt idx="8310">
                  <c:v>16.351500000000001</c:v>
                </c:pt>
                <c:pt idx="8311">
                  <c:v>16.353999999999999</c:v>
                </c:pt>
                <c:pt idx="8312">
                  <c:v>16.356999999999999</c:v>
                </c:pt>
                <c:pt idx="8313">
                  <c:v>16.359500000000001</c:v>
                </c:pt>
                <c:pt idx="8314">
                  <c:v>16.361999999999998</c:v>
                </c:pt>
                <c:pt idx="8315">
                  <c:v>16.364999999999998</c:v>
                </c:pt>
                <c:pt idx="8316">
                  <c:v>16.367999999999999</c:v>
                </c:pt>
                <c:pt idx="8317">
                  <c:v>16.3705</c:v>
                </c:pt>
                <c:pt idx="8318">
                  <c:v>16.373000000000001</c:v>
                </c:pt>
                <c:pt idx="8319">
                  <c:v>16.376000000000001</c:v>
                </c:pt>
                <c:pt idx="8320">
                  <c:v>16.378499999999999</c:v>
                </c:pt>
                <c:pt idx="8321">
                  <c:v>16.381</c:v>
                </c:pt>
                <c:pt idx="8322">
                  <c:v>16.383500000000002</c:v>
                </c:pt>
                <c:pt idx="8323">
                  <c:v>16.385999999999999</c:v>
                </c:pt>
                <c:pt idx="8324">
                  <c:v>16.388999999999999</c:v>
                </c:pt>
                <c:pt idx="8325">
                  <c:v>16.391500000000001</c:v>
                </c:pt>
                <c:pt idx="8326">
                  <c:v>16.393999999999998</c:v>
                </c:pt>
                <c:pt idx="8327">
                  <c:v>16.396999999999998</c:v>
                </c:pt>
                <c:pt idx="8328">
                  <c:v>16.399999999999999</c:v>
                </c:pt>
                <c:pt idx="8329">
                  <c:v>16.402999999999999</c:v>
                </c:pt>
                <c:pt idx="8330">
                  <c:v>16.4055</c:v>
                </c:pt>
                <c:pt idx="8331">
                  <c:v>16.408000000000001</c:v>
                </c:pt>
                <c:pt idx="8332">
                  <c:v>16.411000000000001</c:v>
                </c:pt>
                <c:pt idx="8333">
                  <c:v>16.413499999999999</c:v>
                </c:pt>
                <c:pt idx="8334">
                  <c:v>16.416</c:v>
                </c:pt>
                <c:pt idx="8335">
                  <c:v>16.419</c:v>
                </c:pt>
                <c:pt idx="8336">
                  <c:v>16.421500000000002</c:v>
                </c:pt>
                <c:pt idx="8337">
                  <c:v>16.423999999999999</c:v>
                </c:pt>
                <c:pt idx="8338">
                  <c:v>16.426500000000001</c:v>
                </c:pt>
                <c:pt idx="8339">
                  <c:v>16.428999999999998</c:v>
                </c:pt>
                <c:pt idx="8340">
                  <c:v>16.431999999999999</c:v>
                </c:pt>
                <c:pt idx="8341">
                  <c:v>16.4345</c:v>
                </c:pt>
                <c:pt idx="8342">
                  <c:v>16.437000000000001</c:v>
                </c:pt>
                <c:pt idx="8343">
                  <c:v>16.440000000000001</c:v>
                </c:pt>
                <c:pt idx="8344">
                  <c:v>16.442499999999999</c:v>
                </c:pt>
                <c:pt idx="8345">
                  <c:v>16.445</c:v>
                </c:pt>
                <c:pt idx="8346">
                  <c:v>16.448</c:v>
                </c:pt>
                <c:pt idx="8347">
                  <c:v>16.450500000000002</c:v>
                </c:pt>
                <c:pt idx="8348">
                  <c:v>16.452999999999999</c:v>
                </c:pt>
                <c:pt idx="8349">
                  <c:v>16.456</c:v>
                </c:pt>
                <c:pt idx="8350">
                  <c:v>16.458500000000001</c:v>
                </c:pt>
                <c:pt idx="8351">
                  <c:v>16.460999999999999</c:v>
                </c:pt>
                <c:pt idx="8352">
                  <c:v>16.463999999999999</c:v>
                </c:pt>
                <c:pt idx="8353">
                  <c:v>16.4665</c:v>
                </c:pt>
                <c:pt idx="8354">
                  <c:v>16.469000000000001</c:v>
                </c:pt>
                <c:pt idx="8355">
                  <c:v>16.472000000000001</c:v>
                </c:pt>
                <c:pt idx="8356">
                  <c:v>16.474499999999999</c:v>
                </c:pt>
                <c:pt idx="8357">
                  <c:v>16.477</c:v>
                </c:pt>
                <c:pt idx="8358">
                  <c:v>16.48</c:v>
                </c:pt>
                <c:pt idx="8359">
                  <c:v>16.482500000000002</c:v>
                </c:pt>
                <c:pt idx="8360">
                  <c:v>16.484999999999999</c:v>
                </c:pt>
                <c:pt idx="8361">
                  <c:v>16.488</c:v>
                </c:pt>
                <c:pt idx="8362">
                  <c:v>16.490500000000001</c:v>
                </c:pt>
                <c:pt idx="8363">
                  <c:v>16.492999999999999</c:v>
                </c:pt>
                <c:pt idx="8364">
                  <c:v>16.495999999999999</c:v>
                </c:pt>
                <c:pt idx="8365">
                  <c:v>16.4985</c:v>
                </c:pt>
                <c:pt idx="8366">
                  <c:v>16.501000000000001</c:v>
                </c:pt>
                <c:pt idx="8367">
                  <c:v>16.504000000000001</c:v>
                </c:pt>
                <c:pt idx="8368">
                  <c:v>16.506499999999999</c:v>
                </c:pt>
                <c:pt idx="8369">
                  <c:v>16.509</c:v>
                </c:pt>
                <c:pt idx="8370">
                  <c:v>16.512</c:v>
                </c:pt>
                <c:pt idx="8371">
                  <c:v>16.514500000000002</c:v>
                </c:pt>
                <c:pt idx="8372">
                  <c:v>16.516999999999999</c:v>
                </c:pt>
                <c:pt idx="8373">
                  <c:v>16.52</c:v>
                </c:pt>
                <c:pt idx="8374">
                  <c:v>16.522500000000001</c:v>
                </c:pt>
                <c:pt idx="8375">
                  <c:v>16.524999999999999</c:v>
                </c:pt>
                <c:pt idx="8376">
                  <c:v>16.527999999999999</c:v>
                </c:pt>
                <c:pt idx="8377">
                  <c:v>16.5305</c:v>
                </c:pt>
                <c:pt idx="8378">
                  <c:v>16.533000000000001</c:v>
                </c:pt>
                <c:pt idx="8379">
                  <c:v>16.536000000000001</c:v>
                </c:pt>
                <c:pt idx="8380">
                  <c:v>16.538499999999999</c:v>
                </c:pt>
                <c:pt idx="8381">
                  <c:v>16.541</c:v>
                </c:pt>
                <c:pt idx="8382">
                  <c:v>16.544</c:v>
                </c:pt>
                <c:pt idx="8383">
                  <c:v>16.546500000000002</c:v>
                </c:pt>
                <c:pt idx="8384">
                  <c:v>16.548999999999999</c:v>
                </c:pt>
                <c:pt idx="8385">
                  <c:v>16.552</c:v>
                </c:pt>
                <c:pt idx="8386">
                  <c:v>16.554500000000001</c:v>
                </c:pt>
                <c:pt idx="8387">
                  <c:v>16.556999999999999</c:v>
                </c:pt>
                <c:pt idx="8388">
                  <c:v>16.559999999999999</c:v>
                </c:pt>
                <c:pt idx="8389">
                  <c:v>16.5625</c:v>
                </c:pt>
                <c:pt idx="8390">
                  <c:v>16.565000000000001</c:v>
                </c:pt>
                <c:pt idx="8391">
                  <c:v>16.568000000000001</c:v>
                </c:pt>
                <c:pt idx="8392">
                  <c:v>16.570499999999999</c:v>
                </c:pt>
                <c:pt idx="8393">
                  <c:v>16.573</c:v>
                </c:pt>
                <c:pt idx="8394">
                  <c:v>16.576000000000001</c:v>
                </c:pt>
                <c:pt idx="8395">
                  <c:v>16.578499999999998</c:v>
                </c:pt>
                <c:pt idx="8396">
                  <c:v>16.581</c:v>
                </c:pt>
                <c:pt idx="8397">
                  <c:v>16.584</c:v>
                </c:pt>
                <c:pt idx="8398">
                  <c:v>16.586500000000001</c:v>
                </c:pt>
                <c:pt idx="8399">
                  <c:v>16.588999999999999</c:v>
                </c:pt>
                <c:pt idx="8400">
                  <c:v>16.591999999999999</c:v>
                </c:pt>
                <c:pt idx="8401">
                  <c:v>16.5945</c:v>
                </c:pt>
                <c:pt idx="8402">
                  <c:v>16.597000000000001</c:v>
                </c:pt>
                <c:pt idx="8403">
                  <c:v>16.600000000000001</c:v>
                </c:pt>
                <c:pt idx="8404">
                  <c:v>16.602499999999999</c:v>
                </c:pt>
                <c:pt idx="8405">
                  <c:v>16.605</c:v>
                </c:pt>
                <c:pt idx="8406">
                  <c:v>16.608000000000001</c:v>
                </c:pt>
                <c:pt idx="8407">
                  <c:v>16.610499999999998</c:v>
                </c:pt>
                <c:pt idx="8408">
                  <c:v>16.613</c:v>
                </c:pt>
                <c:pt idx="8409">
                  <c:v>16.616</c:v>
                </c:pt>
                <c:pt idx="8410">
                  <c:v>16.618500000000001</c:v>
                </c:pt>
                <c:pt idx="8411">
                  <c:v>16.620999999999999</c:v>
                </c:pt>
                <c:pt idx="8412">
                  <c:v>16.623999999999999</c:v>
                </c:pt>
                <c:pt idx="8413">
                  <c:v>16.6265</c:v>
                </c:pt>
                <c:pt idx="8414">
                  <c:v>16.6295</c:v>
                </c:pt>
                <c:pt idx="8415">
                  <c:v>16.6325</c:v>
                </c:pt>
                <c:pt idx="8416">
                  <c:v>16.635000000000002</c:v>
                </c:pt>
                <c:pt idx="8417">
                  <c:v>16.637499999999999</c:v>
                </c:pt>
                <c:pt idx="8418">
                  <c:v>16.64</c:v>
                </c:pt>
                <c:pt idx="8419">
                  <c:v>16.643000000000001</c:v>
                </c:pt>
                <c:pt idx="8420">
                  <c:v>16.645499999999998</c:v>
                </c:pt>
                <c:pt idx="8421">
                  <c:v>16.648</c:v>
                </c:pt>
                <c:pt idx="8422">
                  <c:v>16.651</c:v>
                </c:pt>
                <c:pt idx="8423">
                  <c:v>16.653500000000001</c:v>
                </c:pt>
                <c:pt idx="8424">
                  <c:v>16.655999999999999</c:v>
                </c:pt>
                <c:pt idx="8425">
                  <c:v>16.658999999999999</c:v>
                </c:pt>
                <c:pt idx="8426">
                  <c:v>16.6615</c:v>
                </c:pt>
                <c:pt idx="8427">
                  <c:v>16.664000000000001</c:v>
                </c:pt>
                <c:pt idx="8428">
                  <c:v>16.667000000000002</c:v>
                </c:pt>
                <c:pt idx="8429">
                  <c:v>16.669499999999999</c:v>
                </c:pt>
                <c:pt idx="8430">
                  <c:v>16.672000000000001</c:v>
                </c:pt>
                <c:pt idx="8431">
                  <c:v>16.675000000000001</c:v>
                </c:pt>
                <c:pt idx="8432">
                  <c:v>16.677499999999998</c:v>
                </c:pt>
                <c:pt idx="8433">
                  <c:v>16.68</c:v>
                </c:pt>
                <c:pt idx="8434">
                  <c:v>16.683</c:v>
                </c:pt>
                <c:pt idx="8435">
                  <c:v>16.685500000000001</c:v>
                </c:pt>
                <c:pt idx="8436">
                  <c:v>16.688500000000001</c:v>
                </c:pt>
                <c:pt idx="8437">
                  <c:v>16.691500000000001</c:v>
                </c:pt>
                <c:pt idx="8438">
                  <c:v>16.693999999999999</c:v>
                </c:pt>
                <c:pt idx="8439">
                  <c:v>16.6965</c:v>
                </c:pt>
                <c:pt idx="8440">
                  <c:v>16.699000000000002</c:v>
                </c:pt>
                <c:pt idx="8441">
                  <c:v>16.702000000000002</c:v>
                </c:pt>
                <c:pt idx="8442">
                  <c:v>16.704499999999999</c:v>
                </c:pt>
                <c:pt idx="8443">
                  <c:v>16.707000000000001</c:v>
                </c:pt>
                <c:pt idx="8444">
                  <c:v>16.71</c:v>
                </c:pt>
                <c:pt idx="8445">
                  <c:v>16.712499999999999</c:v>
                </c:pt>
                <c:pt idx="8446">
                  <c:v>16.715</c:v>
                </c:pt>
                <c:pt idx="8447">
                  <c:v>16.718</c:v>
                </c:pt>
                <c:pt idx="8448">
                  <c:v>16.720500000000001</c:v>
                </c:pt>
                <c:pt idx="8449">
                  <c:v>16.722999999999999</c:v>
                </c:pt>
                <c:pt idx="8450">
                  <c:v>16.725999999999999</c:v>
                </c:pt>
                <c:pt idx="8451">
                  <c:v>16.7285</c:v>
                </c:pt>
                <c:pt idx="8452">
                  <c:v>16.731000000000002</c:v>
                </c:pt>
                <c:pt idx="8453">
                  <c:v>16.734000000000002</c:v>
                </c:pt>
                <c:pt idx="8454">
                  <c:v>16.736499999999999</c:v>
                </c:pt>
                <c:pt idx="8455">
                  <c:v>16.739000000000001</c:v>
                </c:pt>
                <c:pt idx="8456">
                  <c:v>16.742000000000001</c:v>
                </c:pt>
                <c:pt idx="8457">
                  <c:v>16.744499999999999</c:v>
                </c:pt>
                <c:pt idx="8458">
                  <c:v>16.747</c:v>
                </c:pt>
                <c:pt idx="8459">
                  <c:v>16.75</c:v>
                </c:pt>
                <c:pt idx="8460">
                  <c:v>16.752500000000001</c:v>
                </c:pt>
                <c:pt idx="8461">
                  <c:v>16.754999999999999</c:v>
                </c:pt>
                <c:pt idx="8462">
                  <c:v>16.757999999999999</c:v>
                </c:pt>
                <c:pt idx="8463">
                  <c:v>16.7605</c:v>
                </c:pt>
                <c:pt idx="8464">
                  <c:v>16.763000000000002</c:v>
                </c:pt>
                <c:pt idx="8465">
                  <c:v>16.765999999999998</c:v>
                </c:pt>
                <c:pt idx="8466">
                  <c:v>16.7685</c:v>
                </c:pt>
                <c:pt idx="8467">
                  <c:v>16.771000000000001</c:v>
                </c:pt>
                <c:pt idx="8468">
                  <c:v>16.774000000000001</c:v>
                </c:pt>
                <c:pt idx="8469">
                  <c:v>16.776499999999999</c:v>
                </c:pt>
                <c:pt idx="8470">
                  <c:v>16.779</c:v>
                </c:pt>
                <c:pt idx="8471">
                  <c:v>16.782</c:v>
                </c:pt>
                <c:pt idx="8472">
                  <c:v>16.784500000000001</c:v>
                </c:pt>
                <c:pt idx="8473">
                  <c:v>16.786999999999999</c:v>
                </c:pt>
                <c:pt idx="8474">
                  <c:v>16.79</c:v>
                </c:pt>
                <c:pt idx="8475">
                  <c:v>16.7925</c:v>
                </c:pt>
                <c:pt idx="8476">
                  <c:v>16.795000000000002</c:v>
                </c:pt>
                <c:pt idx="8477">
                  <c:v>16.797499999999999</c:v>
                </c:pt>
                <c:pt idx="8478">
                  <c:v>16.8</c:v>
                </c:pt>
                <c:pt idx="8479">
                  <c:v>16.803000000000001</c:v>
                </c:pt>
                <c:pt idx="8480">
                  <c:v>16.805499999999999</c:v>
                </c:pt>
                <c:pt idx="8481">
                  <c:v>16.808</c:v>
                </c:pt>
                <c:pt idx="8482">
                  <c:v>16.810500000000001</c:v>
                </c:pt>
                <c:pt idx="8483">
                  <c:v>16.812999999999999</c:v>
                </c:pt>
                <c:pt idx="8484">
                  <c:v>16.815999999999999</c:v>
                </c:pt>
                <c:pt idx="8485">
                  <c:v>16.8185</c:v>
                </c:pt>
                <c:pt idx="8486">
                  <c:v>16.821000000000002</c:v>
                </c:pt>
                <c:pt idx="8487">
                  <c:v>16.824000000000002</c:v>
                </c:pt>
                <c:pt idx="8488">
                  <c:v>16.826499999999999</c:v>
                </c:pt>
                <c:pt idx="8489">
                  <c:v>16.829000000000001</c:v>
                </c:pt>
                <c:pt idx="8490">
                  <c:v>16.832000000000001</c:v>
                </c:pt>
                <c:pt idx="8491">
                  <c:v>16.834499999999998</c:v>
                </c:pt>
                <c:pt idx="8492">
                  <c:v>16.837</c:v>
                </c:pt>
                <c:pt idx="8493">
                  <c:v>16.84</c:v>
                </c:pt>
                <c:pt idx="8494">
                  <c:v>16.842500000000001</c:v>
                </c:pt>
                <c:pt idx="8495">
                  <c:v>16.844999999999999</c:v>
                </c:pt>
                <c:pt idx="8496">
                  <c:v>16.847999999999999</c:v>
                </c:pt>
                <c:pt idx="8497">
                  <c:v>16.8505</c:v>
                </c:pt>
                <c:pt idx="8498">
                  <c:v>16.853000000000002</c:v>
                </c:pt>
                <c:pt idx="8499">
                  <c:v>16.856000000000002</c:v>
                </c:pt>
                <c:pt idx="8500">
                  <c:v>16.858499999999999</c:v>
                </c:pt>
                <c:pt idx="8501">
                  <c:v>16.861000000000001</c:v>
                </c:pt>
                <c:pt idx="8502">
                  <c:v>16.864000000000001</c:v>
                </c:pt>
                <c:pt idx="8503">
                  <c:v>16.866499999999998</c:v>
                </c:pt>
                <c:pt idx="8504">
                  <c:v>16.869</c:v>
                </c:pt>
                <c:pt idx="8505">
                  <c:v>16.872</c:v>
                </c:pt>
                <c:pt idx="8506">
                  <c:v>16.874500000000001</c:v>
                </c:pt>
                <c:pt idx="8507">
                  <c:v>16.876999999999999</c:v>
                </c:pt>
                <c:pt idx="8508">
                  <c:v>16.88</c:v>
                </c:pt>
                <c:pt idx="8509">
                  <c:v>16.8825</c:v>
                </c:pt>
                <c:pt idx="8510">
                  <c:v>16.885000000000002</c:v>
                </c:pt>
                <c:pt idx="8511">
                  <c:v>16.888000000000002</c:v>
                </c:pt>
                <c:pt idx="8512">
                  <c:v>16.890499999999999</c:v>
                </c:pt>
                <c:pt idx="8513">
                  <c:v>16.893000000000001</c:v>
                </c:pt>
                <c:pt idx="8514">
                  <c:v>16.896000000000001</c:v>
                </c:pt>
                <c:pt idx="8515">
                  <c:v>16.898499999999999</c:v>
                </c:pt>
                <c:pt idx="8516">
                  <c:v>16.901</c:v>
                </c:pt>
                <c:pt idx="8517">
                  <c:v>16.904</c:v>
                </c:pt>
                <c:pt idx="8518">
                  <c:v>16.906500000000001</c:v>
                </c:pt>
                <c:pt idx="8519">
                  <c:v>16.908999999999999</c:v>
                </c:pt>
                <c:pt idx="8520">
                  <c:v>16.911999999999999</c:v>
                </c:pt>
                <c:pt idx="8521">
                  <c:v>16.9145</c:v>
                </c:pt>
                <c:pt idx="8522">
                  <c:v>16.917000000000002</c:v>
                </c:pt>
                <c:pt idx="8523">
                  <c:v>16.920000000000002</c:v>
                </c:pt>
                <c:pt idx="8524">
                  <c:v>16.922499999999999</c:v>
                </c:pt>
                <c:pt idx="8525">
                  <c:v>16.925000000000001</c:v>
                </c:pt>
                <c:pt idx="8526">
                  <c:v>16.928000000000001</c:v>
                </c:pt>
                <c:pt idx="8527">
                  <c:v>16.930499999999999</c:v>
                </c:pt>
                <c:pt idx="8528">
                  <c:v>16.933</c:v>
                </c:pt>
                <c:pt idx="8529">
                  <c:v>16.936</c:v>
                </c:pt>
                <c:pt idx="8530">
                  <c:v>16.938500000000001</c:v>
                </c:pt>
                <c:pt idx="8531">
                  <c:v>16.940999999999999</c:v>
                </c:pt>
                <c:pt idx="8532">
                  <c:v>16.943999999999999</c:v>
                </c:pt>
                <c:pt idx="8533">
                  <c:v>16.9465</c:v>
                </c:pt>
                <c:pt idx="8534">
                  <c:v>16.949000000000002</c:v>
                </c:pt>
                <c:pt idx="8535">
                  <c:v>16.952000000000002</c:v>
                </c:pt>
                <c:pt idx="8536">
                  <c:v>16.954499999999999</c:v>
                </c:pt>
                <c:pt idx="8537">
                  <c:v>16.957000000000001</c:v>
                </c:pt>
                <c:pt idx="8538">
                  <c:v>16.96</c:v>
                </c:pt>
                <c:pt idx="8539">
                  <c:v>16.962499999999999</c:v>
                </c:pt>
                <c:pt idx="8540">
                  <c:v>16.965</c:v>
                </c:pt>
                <c:pt idx="8541">
                  <c:v>16.968</c:v>
                </c:pt>
                <c:pt idx="8542">
                  <c:v>16.970500000000001</c:v>
                </c:pt>
                <c:pt idx="8543">
                  <c:v>16.972999999999999</c:v>
                </c:pt>
                <c:pt idx="8544">
                  <c:v>16.975999999999999</c:v>
                </c:pt>
                <c:pt idx="8545">
                  <c:v>16.9785</c:v>
                </c:pt>
                <c:pt idx="8546">
                  <c:v>16.981000000000002</c:v>
                </c:pt>
                <c:pt idx="8547">
                  <c:v>16.984000000000002</c:v>
                </c:pt>
                <c:pt idx="8548">
                  <c:v>16.986499999999999</c:v>
                </c:pt>
                <c:pt idx="8549">
                  <c:v>16.989000000000001</c:v>
                </c:pt>
                <c:pt idx="8550">
                  <c:v>16.992000000000001</c:v>
                </c:pt>
                <c:pt idx="8551">
                  <c:v>16.994499999999999</c:v>
                </c:pt>
                <c:pt idx="8552">
                  <c:v>16.997</c:v>
                </c:pt>
                <c:pt idx="8553">
                  <c:v>17</c:v>
                </c:pt>
                <c:pt idx="8554">
                  <c:v>17.002500000000001</c:v>
                </c:pt>
                <c:pt idx="8555">
                  <c:v>17.004999999999999</c:v>
                </c:pt>
                <c:pt idx="8556">
                  <c:v>17.007999999999999</c:v>
                </c:pt>
                <c:pt idx="8557">
                  <c:v>17.0105</c:v>
                </c:pt>
                <c:pt idx="8558">
                  <c:v>17.013000000000002</c:v>
                </c:pt>
                <c:pt idx="8559">
                  <c:v>17.015999999999998</c:v>
                </c:pt>
                <c:pt idx="8560">
                  <c:v>17.0185</c:v>
                </c:pt>
                <c:pt idx="8561">
                  <c:v>17.021000000000001</c:v>
                </c:pt>
                <c:pt idx="8562">
                  <c:v>17.024000000000001</c:v>
                </c:pt>
                <c:pt idx="8563">
                  <c:v>17.026499999999999</c:v>
                </c:pt>
                <c:pt idx="8564">
                  <c:v>17.029</c:v>
                </c:pt>
                <c:pt idx="8565">
                  <c:v>17.032</c:v>
                </c:pt>
                <c:pt idx="8566">
                  <c:v>17.034500000000001</c:v>
                </c:pt>
                <c:pt idx="8567">
                  <c:v>17.036999999999999</c:v>
                </c:pt>
                <c:pt idx="8568">
                  <c:v>17.04</c:v>
                </c:pt>
                <c:pt idx="8569">
                  <c:v>17.0425</c:v>
                </c:pt>
                <c:pt idx="8570">
                  <c:v>17.045000000000002</c:v>
                </c:pt>
                <c:pt idx="8571">
                  <c:v>17.047999999999998</c:v>
                </c:pt>
                <c:pt idx="8572">
                  <c:v>17.0505</c:v>
                </c:pt>
                <c:pt idx="8573">
                  <c:v>17.053000000000001</c:v>
                </c:pt>
                <c:pt idx="8574">
                  <c:v>17.056000000000001</c:v>
                </c:pt>
                <c:pt idx="8575">
                  <c:v>17.058499999999999</c:v>
                </c:pt>
                <c:pt idx="8576">
                  <c:v>17.061</c:v>
                </c:pt>
                <c:pt idx="8577">
                  <c:v>17.064</c:v>
                </c:pt>
                <c:pt idx="8578">
                  <c:v>17.066500000000001</c:v>
                </c:pt>
                <c:pt idx="8579">
                  <c:v>17.068999999999999</c:v>
                </c:pt>
                <c:pt idx="8580">
                  <c:v>17.071999999999999</c:v>
                </c:pt>
                <c:pt idx="8581">
                  <c:v>17.0745</c:v>
                </c:pt>
                <c:pt idx="8582">
                  <c:v>17.077000000000002</c:v>
                </c:pt>
                <c:pt idx="8583">
                  <c:v>17.079999999999998</c:v>
                </c:pt>
                <c:pt idx="8584">
                  <c:v>17.0825</c:v>
                </c:pt>
                <c:pt idx="8585">
                  <c:v>17.085000000000001</c:v>
                </c:pt>
                <c:pt idx="8586">
                  <c:v>17.088000000000001</c:v>
                </c:pt>
                <c:pt idx="8587">
                  <c:v>17.090499999999999</c:v>
                </c:pt>
                <c:pt idx="8588">
                  <c:v>17.093</c:v>
                </c:pt>
                <c:pt idx="8589">
                  <c:v>17.096</c:v>
                </c:pt>
                <c:pt idx="8590">
                  <c:v>17.098500000000001</c:v>
                </c:pt>
                <c:pt idx="8591">
                  <c:v>17.100999999999999</c:v>
                </c:pt>
                <c:pt idx="8592">
                  <c:v>17.103999999999999</c:v>
                </c:pt>
                <c:pt idx="8593">
                  <c:v>17.1065</c:v>
                </c:pt>
                <c:pt idx="8594">
                  <c:v>17.109000000000002</c:v>
                </c:pt>
                <c:pt idx="8595">
                  <c:v>17.111999999999998</c:v>
                </c:pt>
                <c:pt idx="8596">
                  <c:v>17.1145</c:v>
                </c:pt>
                <c:pt idx="8597">
                  <c:v>17.117000000000001</c:v>
                </c:pt>
                <c:pt idx="8598">
                  <c:v>17.12</c:v>
                </c:pt>
                <c:pt idx="8599">
                  <c:v>17.122499999999999</c:v>
                </c:pt>
                <c:pt idx="8600">
                  <c:v>17.125</c:v>
                </c:pt>
                <c:pt idx="8601">
                  <c:v>17.128</c:v>
                </c:pt>
                <c:pt idx="8602">
                  <c:v>17.130500000000001</c:v>
                </c:pt>
                <c:pt idx="8603">
                  <c:v>17.132999999999999</c:v>
                </c:pt>
                <c:pt idx="8604">
                  <c:v>17.1355</c:v>
                </c:pt>
                <c:pt idx="8605">
                  <c:v>17.138000000000002</c:v>
                </c:pt>
                <c:pt idx="8606">
                  <c:v>17.140999999999998</c:v>
                </c:pt>
                <c:pt idx="8607">
                  <c:v>17.1435</c:v>
                </c:pt>
                <c:pt idx="8608">
                  <c:v>17.146000000000001</c:v>
                </c:pt>
                <c:pt idx="8609">
                  <c:v>17.149000000000001</c:v>
                </c:pt>
                <c:pt idx="8610">
                  <c:v>17.151499999999999</c:v>
                </c:pt>
                <c:pt idx="8611">
                  <c:v>17.154</c:v>
                </c:pt>
                <c:pt idx="8612">
                  <c:v>17.156500000000001</c:v>
                </c:pt>
                <c:pt idx="8613">
                  <c:v>17.158999999999999</c:v>
                </c:pt>
                <c:pt idx="8614">
                  <c:v>17.1615</c:v>
                </c:pt>
                <c:pt idx="8615">
                  <c:v>17.164000000000001</c:v>
                </c:pt>
                <c:pt idx="8616">
                  <c:v>17.167000000000002</c:v>
                </c:pt>
                <c:pt idx="8617">
                  <c:v>17.169499999999999</c:v>
                </c:pt>
                <c:pt idx="8618">
                  <c:v>17.172000000000001</c:v>
                </c:pt>
                <c:pt idx="8619">
                  <c:v>17.175000000000001</c:v>
                </c:pt>
                <c:pt idx="8620">
                  <c:v>17.177499999999998</c:v>
                </c:pt>
                <c:pt idx="8621">
                  <c:v>17.18</c:v>
                </c:pt>
                <c:pt idx="8622">
                  <c:v>17.183</c:v>
                </c:pt>
                <c:pt idx="8623">
                  <c:v>17.185500000000001</c:v>
                </c:pt>
                <c:pt idx="8624">
                  <c:v>17.187999999999999</c:v>
                </c:pt>
                <c:pt idx="8625">
                  <c:v>17.190999999999999</c:v>
                </c:pt>
                <c:pt idx="8626">
                  <c:v>17.1935</c:v>
                </c:pt>
                <c:pt idx="8627">
                  <c:v>17.196000000000002</c:v>
                </c:pt>
                <c:pt idx="8628">
                  <c:v>17.199000000000002</c:v>
                </c:pt>
                <c:pt idx="8629">
                  <c:v>17.201499999999999</c:v>
                </c:pt>
                <c:pt idx="8630">
                  <c:v>17.204000000000001</c:v>
                </c:pt>
                <c:pt idx="8631">
                  <c:v>17.207000000000001</c:v>
                </c:pt>
                <c:pt idx="8632">
                  <c:v>17.209499999999998</c:v>
                </c:pt>
                <c:pt idx="8633">
                  <c:v>17.212</c:v>
                </c:pt>
                <c:pt idx="8634">
                  <c:v>17.215</c:v>
                </c:pt>
                <c:pt idx="8635">
                  <c:v>17.217500000000001</c:v>
                </c:pt>
                <c:pt idx="8636">
                  <c:v>17.22</c:v>
                </c:pt>
                <c:pt idx="8637">
                  <c:v>17.222999999999999</c:v>
                </c:pt>
                <c:pt idx="8638">
                  <c:v>17.2255</c:v>
                </c:pt>
                <c:pt idx="8639">
                  <c:v>17.228000000000002</c:v>
                </c:pt>
                <c:pt idx="8640">
                  <c:v>17.231000000000002</c:v>
                </c:pt>
                <c:pt idx="8641">
                  <c:v>17.233499999999999</c:v>
                </c:pt>
                <c:pt idx="8642">
                  <c:v>17.236000000000001</c:v>
                </c:pt>
                <c:pt idx="8643">
                  <c:v>17.239000000000001</c:v>
                </c:pt>
                <c:pt idx="8644">
                  <c:v>17.241499999999998</c:v>
                </c:pt>
                <c:pt idx="8645">
                  <c:v>17.244</c:v>
                </c:pt>
                <c:pt idx="8646">
                  <c:v>17.247</c:v>
                </c:pt>
                <c:pt idx="8647">
                  <c:v>17.249500000000001</c:v>
                </c:pt>
                <c:pt idx="8648">
                  <c:v>17.251999999999999</c:v>
                </c:pt>
                <c:pt idx="8649">
                  <c:v>17.254999999999999</c:v>
                </c:pt>
                <c:pt idx="8650">
                  <c:v>17.2575</c:v>
                </c:pt>
                <c:pt idx="8651">
                  <c:v>17.260000000000002</c:v>
                </c:pt>
                <c:pt idx="8652">
                  <c:v>17.263000000000002</c:v>
                </c:pt>
                <c:pt idx="8653">
                  <c:v>17.265499999999999</c:v>
                </c:pt>
                <c:pt idx="8654">
                  <c:v>17.268000000000001</c:v>
                </c:pt>
                <c:pt idx="8655">
                  <c:v>17.271000000000001</c:v>
                </c:pt>
                <c:pt idx="8656">
                  <c:v>17.273499999999999</c:v>
                </c:pt>
                <c:pt idx="8657">
                  <c:v>17.276</c:v>
                </c:pt>
                <c:pt idx="8658">
                  <c:v>17.279</c:v>
                </c:pt>
                <c:pt idx="8659">
                  <c:v>17.281500000000001</c:v>
                </c:pt>
                <c:pt idx="8660">
                  <c:v>17.283999999999999</c:v>
                </c:pt>
                <c:pt idx="8661">
                  <c:v>17.286999999999999</c:v>
                </c:pt>
                <c:pt idx="8662">
                  <c:v>17.2895</c:v>
                </c:pt>
                <c:pt idx="8663">
                  <c:v>17.292000000000002</c:v>
                </c:pt>
                <c:pt idx="8664">
                  <c:v>17.295000000000002</c:v>
                </c:pt>
                <c:pt idx="8665">
                  <c:v>17.297499999999999</c:v>
                </c:pt>
                <c:pt idx="8666">
                  <c:v>17.3</c:v>
                </c:pt>
                <c:pt idx="8667">
                  <c:v>17.303000000000001</c:v>
                </c:pt>
                <c:pt idx="8668">
                  <c:v>17.305499999999999</c:v>
                </c:pt>
                <c:pt idx="8669">
                  <c:v>17.308</c:v>
                </c:pt>
                <c:pt idx="8670">
                  <c:v>17.311</c:v>
                </c:pt>
                <c:pt idx="8671">
                  <c:v>17.313500000000001</c:v>
                </c:pt>
                <c:pt idx="8672">
                  <c:v>17.315999999999999</c:v>
                </c:pt>
                <c:pt idx="8673">
                  <c:v>17.318999999999999</c:v>
                </c:pt>
                <c:pt idx="8674">
                  <c:v>17.3215</c:v>
                </c:pt>
                <c:pt idx="8675">
                  <c:v>17.324000000000002</c:v>
                </c:pt>
                <c:pt idx="8676">
                  <c:v>17.327000000000002</c:v>
                </c:pt>
                <c:pt idx="8677">
                  <c:v>17.329499999999999</c:v>
                </c:pt>
                <c:pt idx="8678">
                  <c:v>17.332000000000001</c:v>
                </c:pt>
                <c:pt idx="8679">
                  <c:v>17.335000000000001</c:v>
                </c:pt>
                <c:pt idx="8680">
                  <c:v>17.337499999999999</c:v>
                </c:pt>
                <c:pt idx="8681">
                  <c:v>17.34</c:v>
                </c:pt>
                <c:pt idx="8682">
                  <c:v>17.343</c:v>
                </c:pt>
                <c:pt idx="8683">
                  <c:v>17.345500000000001</c:v>
                </c:pt>
                <c:pt idx="8684">
                  <c:v>17.347999999999999</c:v>
                </c:pt>
                <c:pt idx="8685">
                  <c:v>17.350999999999999</c:v>
                </c:pt>
                <c:pt idx="8686">
                  <c:v>17.3535</c:v>
                </c:pt>
                <c:pt idx="8687">
                  <c:v>17.356000000000002</c:v>
                </c:pt>
                <c:pt idx="8688">
                  <c:v>17.359000000000002</c:v>
                </c:pt>
                <c:pt idx="8689">
                  <c:v>17.361499999999999</c:v>
                </c:pt>
                <c:pt idx="8690">
                  <c:v>17.364000000000001</c:v>
                </c:pt>
                <c:pt idx="8691">
                  <c:v>17.367000000000001</c:v>
                </c:pt>
                <c:pt idx="8692">
                  <c:v>17.369499999999999</c:v>
                </c:pt>
                <c:pt idx="8693">
                  <c:v>17.372</c:v>
                </c:pt>
                <c:pt idx="8694">
                  <c:v>17.374500000000001</c:v>
                </c:pt>
                <c:pt idx="8695">
                  <c:v>17.376999999999999</c:v>
                </c:pt>
                <c:pt idx="8696">
                  <c:v>17.38</c:v>
                </c:pt>
                <c:pt idx="8697">
                  <c:v>17.3825</c:v>
                </c:pt>
                <c:pt idx="8698">
                  <c:v>17.385000000000002</c:v>
                </c:pt>
                <c:pt idx="8699">
                  <c:v>17.388000000000002</c:v>
                </c:pt>
                <c:pt idx="8700">
                  <c:v>17.390499999999999</c:v>
                </c:pt>
                <c:pt idx="8701">
                  <c:v>17.393000000000001</c:v>
                </c:pt>
                <c:pt idx="8702">
                  <c:v>17.396000000000001</c:v>
                </c:pt>
                <c:pt idx="8703">
                  <c:v>17.398499999999999</c:v>
                </c:pt>
                <c:pt idx="8704">
                  <c:v>17.401</c:v>
                </c:pt>
                <c:pt idx="8705">
                  <c:v>17.404</c:v>
                </c:pt>
                <c:pt idx="8706">
                  <c:v>17.406500000000001</c:v>
                </c:pt>
                <c:pt idx="8707">
                  <c:v>17.408999999999999</c:v>
                </c:pt>
                <c:pt idx="8708">
                  <c:v>17.411999999999999</c:v>
                </c:pt>
                <c:pt idx="8709">
                  <c:v>17.4145</c:v>
                </c:pt>
                <c:pt idx="8710">
                  <c:v>17.417000000000002</c:v>
                </c:pt>
                <c:pt idx="8711">
                  <c:v>17.419499999999999</c:v>
                </c:pt>
                <c:pt idx="8712">
                  <c:v>17.422000000000001</c:v>
                </c:pt>
                <c:pt idx="8713">
                  <c:v>17.425000000000001</c:v>
                </c:pt>
                <c:pt idx="8714">
                  <c:v>17.427499999999998</c:v>
                </c:pt>
                <c:pt idx="8715">
                  <c:v>17.43</c:v>
                </c:pt>
                <c:pt idx="8716">
                  <c:v>17.433</c:v>
                </c:pt>
                <c:pt idx="8717">
                  <c:v>17.435500000000001</c:v>
                </c:pt>
                <c:pt idx="8718">
                  <c:v>17.437999999999999</c:v>
                </c:pt>
                <c:pt idx="8719">
                  <c:v>17.440999999999999</c:v>
                </c:pt>
                <c:pt idx="8720">
                  <c:v>17.4435</c:v>
                </c:pt>
                <c:pt idx="8721">
                  <c:v>17.446000000000002</c:v>
                </c:pt>
                <c:pt idx="8722">
                  <c:v>17.449000000000002</c:v>
                </c:pt>
                <c:pt idx="8723">
                  <c:v>17.451499999999999</c:v>
                </c:pt>
                <c:pt idx="8724">
                  <c:v>17.454000000000001</c:v>
                </c:pt>
                <c:pt idx="8725">
                  <c:v>17.456499999999998</c:v>
                </c:pt>
                <c:pt idx="8726">
                  <c:v>17.459</c:v>
                </c:pt>
                <c:pt idx="8727">
                  <c:v>17.462</c:v>
                </c:pt>
                <c:pt idx="8728">
                  <c:v>17.465</c:v>
                </c:pt>
                <c:pt idx="8729">
                  <c:v>17.467500000000001</c:v>
                </c:pt>
                <c:pt idx="8730">
                  <c:v>17.47</c:v>
                </c:pt>
                <c:pt idx="8731">
                  <c:v>17.472999999999999</c:v>
                </c:pt>
                <c:pt idx="8732">
                  <c:v>17.4755</c:v>
                </c:pt>
                <c:pt idx="8733">
                  <c:v>17.478000000000002</c:v>
                </c:pt>
                <c:pt idx="8734">
                  <c:v>17.481000000000002</c:v>
                </c:pt>
                <c:pt idx="8735">
                  <c:v>17.483499999999999</c:v>
                </c:pt>
                <c:pt idx="8736">
                  <c:v>17.486000000000001</c:v>
                </c:pt>
                <c:pt idx="8737">
                  <c:v>17.489000000000001</c:v>
                </c:pt>
                <c:pt idx="8738">
                  <c:v>17.491499999999998</c:v>
                </c:pt>
                <c:pt idx="8739">
                  <c:v>17.494</c:v>
                </c:pt>
                <c:pt idx="8740">
                  <c:v>17.497</c:v>
                </c:pt>
                <c:pt idx="8741">
                  <c:v>17.499500000000001</c:v>
                </c:pt>
                <c:pt idx="8742">
                  <c:v>17.501999999999999</c:v>
                </c:pt>
                <c:pt idx="8743">
                  <c:v>17.504999999999999</c:v>
                </c:pt>
                <c:pt idx="8744">
                  <c:v>17.5075</c:v>
                </c:pt>
                <c:pt idx="8745">
                  <c:v>17.510000000000002</c:v>
                </c:pt>
                <c:pt idx="8746">
                  <c:v>17.512499999999999</c:v>
                </c:pt>
                <c:pt idx="8747">
                  <c:v>17.515000000000001</c:v>
                </c:pt>
                <c:pt idx="8748">
                  <c:v>17.517499999999998</c:v>
                </c:pt>
                <c:pt idx="8749">
                  <c:v>17.52</c:v>
                </c:pt>
                <c:pt idx="8750">
                  <c:v>17.522500000000001</c:v>
                </c:pt>
                <c:pt idx="8751">
                  <c:v>17.524999999999999</c:v>
                </c:pt>
                <c:pt idx="8752">
                  <c:v>17.5275</c:v>
                </c:pt>
                <c:pt idx="8753">
                  <c:v>17.53</c:v>
                </c:pt>
                <c:pt idx="8754">
                  <c:v>17.532499999999999</c:v>
                </c:pt>
                <c:pt idx="8755">
                  <c:v>17.535</c:v>
                </c:pt>
                <c:pt idx="8756">
                  <c:v>17.538</c:v>
                </c:pt>
                <c:pt idx="8757">
                  <c:v>17.540500000000002</c:v>
                </c:pt>
                <c:pt idx="8758">
                  <c:v>17.542999999999999</c:v>
                </c:pt>
                <c:pt idx="8759">
                  <c:v>17.545999999999999</c:v>
                </c:pt>
                <c:pt idx="8760">
                  <c:v>17.548500000000001</c:v>
                </c:pt>
                <c:pt idx="8761">
                  <c:v>17.550999999999998</c:v>
                </c:pt>
                <c:pt idx="8762">
                  <c:v>17.553999999999998</c:v>
                </c:pt>
                <c:pt idx="8763">
                  <c:v>17.5565</c:v>
                </c:pt>
                <c:pt idx="8764">
                  <c:v>17.559000000000001</c:v>
                </c:pt>
                <c:pt idx="8765">
                  <c:v>17.562000000000001</c:v>
                </c:pt>
                <c:pt idx="8766">
                  <c:v>17.564499999999999</c:v>
                </c:pt>
                <c:pt idx="8767">
                  <c:v>17.567</c:v>
                </c:pt>
                <c:pt idx="8768">
                  <c:v>17.57</c:v>
                </c:pt>
                <c:pt idx="8769">
                  <c:v>17.572500000000002</c:v>
                </c:pt>
                <c:pt idx="8770">
                  <c:v>17.574999999999999</c:v>
                </c:pt>
                <c:pt idx="8771">
                  <c:v>17.577500000000001</c:v>
                </c:pt>
                <c:pt idx="8772">
                  <c:v>17.579999999999998</c:v>
                </c:pt>
                <c:pt idx="8773">
                  <c:v>17.582999999999998</c:v>
                </c:pt>
                <c:pt idx="8774">
                  <c:v>17.5855</c:v>
                </c:pt>
                <c:pt idx="8775">
                  <c:v>17.588000000000001</c:v>
                </c:pt>
                <c:pt idx="8776">
                  <c:v>17.591000000000001</c:v>
                </c:pt>
                <c:pt idx="8777">
                  <c:v>17.593499999999999</c:v>
                </c:pt>
                <c:pt idx="8778">
                  <c:v>17.596</c:v>
                </c:pt>
                <c:pt idx="8779">
                  <c:v>17.599</c:v>
                </c:pt>
                <c:pt idx="8780">
                  <c:v>17.601500000000001</c:v>
                </c:pt>
                <c:pt idx="8781">
                  <c:v>17.603999999999999</c:v>
                </c:pt>
                <c:pt idx="8782">
                  <c:v>17.606999999999999</c:v>
                </c:pt>
                <c:pt idx="8783">
                  <c:v>17.609500000000001</c:v>
                </c:pt>
                <c:pt idx="8784">
                  <c:v>17.611999999999998</c:v>
                </c:pt>
                <c:pt idx="8785">
                  <c:v>17.6145</c:v>
                </c:pt>
                <c:pt idx="8786">
                  <c:v>17.617000000000001</c:v>
                </c:pt>
                <c:pt idx="8787">
                  <c:v>17.62</c:v>
                </c:pt>
                <c:pt idx="8788">
                  <c:v>17.622499999999999</c:v>
                </c:pt>
                <c:pt idx="8789">
                  <c:v>17.625</c:v>
                </c:pt>
                <c:pt idx="8790">
                  <c:v>17.628</c:v>
                </c:pt>
                <c:pt idx="8791">
                  <c:v>17.630500000000001</c:v>
                </c:pt>
                <c:pt idx="8792">
                  <c:v>17.632999999999999</c:v>
                </c:pt>
                <c:pt idx="8793">
                  <c:v>17.635999999999999</c:v>
                </c:pt>
                <c:pt idx="8794">
                  <c:v>17.638500000000001</c:v>
                </c:pt>
                <c:pt idx="8795">
                  <c:v>17.640999999999998</c:v>
                </c:pt>
                <c:pt idx="8796">
                  <c:v>17.643999999999998</c:v>
                </c:pt>
                <c:pt idx="8797">
                  <c:v>17.6465</c:v>
                </c:pt>
                <c:pt idx="8798">
                  <c:v>17.649000000000001</c:v>
                </c:pt>
                <c:pt idx="8799">
                  <c:v>17.652000000000001</c:v>
                </c:pt>
                <c:pt idx="8800">
                  <c:v>17.654499999999999</c:v>
                </c:pt>
                <c:pt idx="8801">
                  <c:v>17.657</c:v>
                </c:pt>
                <c:pt idx="8802">
                  <c:v>17.66</c:v>
                </c:pt>
                <c:pt idx="8803">
                  <c:v>17.662500000000001</c:v>
                </c:pt>
                <c:pt idx="8804">
                  <c:v>17.664999999999999</c:v>
                </c:pt>
                <c:pt idx="8805">
                  <c:v>17.667999999999999</c:v>
                </c:pt>
                <c:pt idx="8806">
                  <c:v>17.670500000000001</c:v>
                </c:pt>
                <c:pt idx="8807">
                  <c:v>17.672999999999998</c:v>
                </c:pt>
                <c:pt idx="8808">
                  <c:v>17.675999999999998</c:v>
                </c:pt>
                <c:pt idx="8809">
                  <c:v>17.6785</c:v>
                </c:pt>
                <c:pt idx="8810">
                  <c:v>17.681000000000001</c:v>
                </c:pt>
                <c:pt idx="8811">
                  <c:v>17.684000000000001</c:v>
                </c:pt>
                <c:pt idx="8812">
                  <c:v>17.686499999999999</c:v>
                </c:pt>
                <c:pt idx="8813">
                  <c:v>17.689</c:v>
                </c:pt>
                <c:pt idx="8814">
                  <c:v>17.692</c:v>
                </c:pt>
                <c:pt idx="8815">
                  <c:v>17.694500000000001</c:v>
                </c:pt>
                <c:pt idx="8816">
                  <c:v>17.696999999999999</c:v>
                </c:pt>
                <c:pt idx="8817">
                  <c:v>17.7</c:v>
                </c:pt>
                <c:pt idx="8818">
                  <c:v>17.702500000000001</c:v>
                </c:pt>
                <c:pt idx="8819">
                  <c:v>17.704999999999998</c:v>
                </c:pt>
                <c:pt idx="8820">
                  <c:v>17.707999999999998</c:v>
                </c:pt>
                <c:pt idx="8821">
                  <c:v>17.7105</c:v>
                </c:pt>
                <c:pt idx="8822">
                  <c:v>17.713000000000001</c:v>
                </c:pt>
                <c:pt idx="8823">
                  <c:v>17.716000000000001</c:v>
                </c:pt>
                <c:pt idx="8824">
                  <c:v>17.718499999999999</c:v>
                </c:pt>
                <c:pt idx="8825">
                  <c:v>17.721</c:v>
                </c:pt>
                <c:pt idx="8826">
                  <c:v>17.724</c:v>
                </c:pt>
                <c:pt idx="8827">
                  <c:v>17.726500000000001</c:v>
                </c:pt>
                <c:pt idx="8828">
                  <c:v>17.728999999999999</c:v>
                </c:pt>
                <c:pt idx="8829">
                  <c:v>17.731999999999999</c:v>
                </c:pt>
                <c:pt idx="8830">
                  <c:v>17.734500000000001</c:v>
                </c:pt>
                <c:pt idx="8831">
                  <c:v>17.736999999999998</c:v>
                </c:pt>
                <c:pt idx="8832">
                  <c:v>17.739999999999998</c:v>
                </c:pt>
                <c:pt idx="8833">
                  <c:v>17.7425</c:v>
                </c:pt>
                <c:pt idx="8834">
                  <c:v>17.745000000000001</c:v>
                </c:pt>
                <c:pt idx="8835">
                  <c:v>17.748000000000001</c:v>
                </c:pt>
                <c:pt idx="8836">
                  <c:v>17.750499999999999</c:v>
                </c:pt>
                <c:pt idx="8837">
                  <c:v>17.753</c:v>
                </c:pt>
                <c:pt idx="8838">
                  <c:v>17.756</c:v>
                </c:pt>
                <c:pt idx="8839">
                  <c:v>17.758500000000002</c:v>
                </c:pt>
                <c:pt idx="8840">
                  <c:v>17.760999999999999</c:v>
                </c:pt>
                <c:pt idx="8841">
                  <c:v>17.763999999999999</c:v>
                </c:pt>
                <c:pt idx="8842">
                  <c:v>17.766500000000001</c:v>
                </c:pt>
                <c:pt idx="8843">
                  <c:v>17.768999999999998</c:v>
                </c:pt>
                <c:pt idx="8844">
                  <c:v>17.771999999999998</c:v>
                </c:pt>
                <c:pt idx="8845">
                  <c:v>17.7745</c:v>
                </c:pt>
                <c:pt idx="8846">
                  <c:v>17.777000000000001</c:v>
                </c:pt>
                <c:pt idx="8847">
                  <c:v>17.78</c:v>
                </c:pt>
                <c:pt idx="8848">
                  <c:v>17.782499999999999</c:v>
                </c:pt>
                <c:pt idx="8849">
                  <c:v>17.785</c:v>
                </c:pt>
                <c:pt idx="8850">
                  <c:v>17.788</c:v>
                </c:pt>
                <c:pt idx="8851">
                  <c:v>17.790500000000002</c:v>
                </c:pt>
                <c:pt idx="8852">
                  <c:v>17.792999999999999</c:v>
                </c:pt>
                <c:pt idx="8853">
                  <c:v>17.795999999999999</c:v>
                </c:pt>
                <c:pt idx="8854">
                  <c:v>17.798500000000001</c:v>
                </c:pt>
                <c:pt idx="8855">
                  <c:v>17.800999999999998</c:v>
                </c:pt>
                <c:pt idx="8856">
                  <c:v>17.803999999999998</c:v>
                </c:pt>
                <c:pt idx="8857">
                  <c:v>17.8065</c:v>
                </c:pt>
                <c:pt idx="8858">
                  <c:v>17.809000000000001</c:v>
                </c:pt>
                <c:pt idx="8859">
                  <c:v>17.812000000000001</c:v>
                </c:pt>
                <c:pt idx="8860">
                  <c:v>17.814499999999999</c:v>
                </c:pt>
                <c:pt idx="8861">
                  <c:v>17.817</c:v>
                </c:pt>
                <c:pt idx="8862">
                  <c:v>17.82</c:v>
                </c:pt>
                <c:pt idx="8863">
                  <c:v>17.822500000000002</c:v>
                </c:pt>
                <c:pt idx="8864">
                  <c:v>17.824999999999999</c:v>
                </c:pt>
                <c:pt idx="8865">
                  <c:v>17.827999999999999</c:v>
                </c:pt>
                <c:pt idx="8866">
                  <c:v>17.830500000000001</c:v>
                </c:pt>
                <c:pt idx="8867">
                  <c:v>17.832999999999998</c:v>
                </c:pt>
                <c:pt idx="8868">
                  <c:v>17.835999999999999</c:v>
                </c:pt>
                <c:pt idx="8869">
                  <c:v>17.8385</c:v>
                </c:pt>
                <c:pt idx="8870">
                  <c:v>17.841000000000001</c:v>
                </c:pt>
                <c:pt idx="8871">
                  <c:v>17.844000000000001</c:v>
                </c:pt>
                <c:pt idx="8872">
                  <c:v>17.846499999999999</c:v>
                </c:pt>
                <c:pt idx="8873">
                  <c:v>17.849</c:v>
                </c:pt>
                <c:pt idx="8874">
                  <c:v>17.852</c:v>
                </c:pt>
                <c:pt idx="8875">
                  <c:v>17.854500000000002</c:v>
                </c:pt>
                <c:pt idx="8876">
                  <c:v>17.856999999999999</c:v>
                </c:pt>
                <c:pt idx="8877">
                  <c:v>17.86</c:v>
                </c:pt>
                <c:pt idx="8878">
                  <c:v>17.862500000000001</c:v>
                </c:pt>
                <c:pt idx="8879">
                  <c:v>17.864999999999998</c:v>
                </c:pt>
                <c:pt idx="8880">
                  <c:v>17.867999999999999</c:v>
                </c:pt>
                <c:pt idx="8881">
                  <c:v>17.8705</c:v>
                </c:pt>
                <c:pt idx="8882">
                  <c:v>17.873000000000001</c:v>
                </c:pt>
                <c:pt idx="8883">
                  <c:v>17.876000000000001</c:v>
                </c:pt>
                <c:pt idx="8884">
                  <c:v>17.878499999999999</c:v>
                </c:pt>
                <c:pt idx="8885">
                  <c:v>17.881</c:v>
                </c:pt>
                <c:pt idx="8886">
                  <c:v>17.884</c:v>
                </c:pt>
                <c:pt idx="8887">
                  <c:v>17.886500000000002</c:v>
                </c:pt>
                <c:pt idx="8888">
                  <c:v>17.888999999999999</c:v>
                </c:pt>
                <c:pt idx="8889">
                  <c:v>17.891500000000001</c:v>
                </c:pt>
                <c:pt idx="8890">
                  <c:v>17.893999999999998</c:v>
                </c:pt>
                <c:pt idx="8891">
                  <c:v>17.896999999999998</c:v>
                </c:pt>
                <c:pt idx="8892">
                  <c:v>17.8995</c:v>
                </c:pt>
                <c:pt idx="8893">
                  <c:v>17.902000000000001</c:v>
                </c:pt>
                <c:pt idx="8894">
                  <c:v>17.905000000000001</c:v>
                </c:pt>
                <c:pt idx="8895">
                  <c:v>17.907499999999999</c:v>
                </c:pt>
                <c:pt idx="8896">
                  <c:v>17.91</c:v>
                </c:pt>
                <c:pt idx="8897">
                  <c:v>17.913</c:v>
                </c:pt>
                <c:pt idx="8898">
                  <c:v>17.915500000000002</c:v>
                </c:pt>
                <c:pt idx="8899">
                  <c:v>17.917999999999999</c:v>
                </c:pt>
                <c:pt idx="8900">
                  <c:v>17.920999999999999</c:v>
                </c:pt>
                <c:pt idx="8901">
                  <c:v>17.923500000000001</c:v>
                </c:pt>
                <c:pt idx="8902">
                  <c:v>17.925999999999998</c:v>
                </c:pt>
                <c:pt idx="8903">
                  <c:v>17.928999999999998</c:v>
                </c:pt>
                <c:pt idx="8904">
                  <c:v>17.9315</c:v>
                </c:pt>
                <c:pt idx="8905">
                  <c:v>17.934000000000001</c:v>
                </c:pt>
                <c:pt idx="8906">
                  <c:v>17.936499999999999</c:v>
                </c:pt>
                <c:pt idx="8907">
                  <c:v>17.939</c:v>
                </c:pt>
                <c:pt idx="8908">
                  <c:v>17.942</c:v>
                </c:pt>
                <c:pt idx="8909">
                  <c:v>17.944500000000001</c:v>
                </c:pt>
                <c:pt idx="8910">
                  <c:v>17.946999999999999</c:v>
                </c:pt>
                <c:pt idx="8911">
                  <c:v>17.95</c:v>
                </c:pt>
                <c:pt idx="8912">
                  <c:v>17.952999999999999</c:v>
                </c:pt>
                <c:pt idx="8913">
                  <c:v>17.955500000000001</c:v>
                </c:pt>
                <c:pt idx="8914">
                  <c:v>17.957999999999998</c:v>
                </c:pt>
                <c:pt idx="8915">
                  <c:v>17.960999999999999</c:v>
                </c:pt>
                <c:pt idx="8916">
                  <c:v>17.9635</c:v>
                </c:pt>
                <c:pt idx="8917">
                  <c:v>17.966000000000001</c:v>
                </c:pt>
                <c:pt idx="8918">
                  <c:v>17.969000000000001</c:v>
                </c:pt>
                <c:pt idx="8919">
                  <c:v>17.971499999999999</c:v>
                </c:pt>
                <c:pt idx="8920">
                  <c:v>17.974</c:v>
                </c:pt>
                <c:pt idx="8921">
                  <c:v>17.977</c:v>
                </c:pt>
                <c:pt idx="8922">
                  <c:v>17.979500000000002</c:v>
                </c:pt>
                <c:pt idx="8923">
                  <c:v>17.981999999999999</c:v>
                </c:pt>
                <c:pt idx="8924">
                  <c:v>17.984999999999999</c:v>
                </c:pt>
                <c:pt idx="8925">
                  <c:v>17.987500000000001</c:v>
                </c:pt>
                <c:pt idx="8926">
                  <c:v>17.989999999999998</c:v>
                </c:pt>
                <c:pt idx="8927">
                  <c:v>17.992999999999999</c:v>
                </c:pt>
                <c:pt idx="8928">
                  <c:v>17.9955</c:v>
                </c:pt>
                <c:pt idx="8929">
                  <c:v>17.998000000000001</c:v>
                </c:pt>
                <c:pt idx="8930">
                  <c:v>18.001000000000001</c:v>
                </c:pt>
                <c:pt idx="8931">
                  <c:v>18.003499999999999</c:v>
                </c:pt>
                <c:pt idx="8932">
                  <c:v>18.006</c:v>
                </c:pt>
                <c:pt idx="8933">
                  <c:v>18.009</c:v>
                </c:pt>
                <c:pt idx="8934">
                  <c:v>18.011500000000002</c:v>
                </c:pt>
                <c:pt idx="8935">
                  <c:v>18.013999999999999</c:v>
                </c:pt>
                <c:pt idx="8936">
                  <c:v>18.016999999999999</c:v>
                </c:pt>
                <c:pt idx="8937">
                  <c:v>18.019500000000001</c:v>
                </c:pt>
                <c:pt idx="8938">
                  <c:v>18.021999999999998</c:v>
                </c:pt>
                <c:pt idx="8939">
                  <c:v>18.024999999999999</c:v>
                </c:pt>
                <c:pt idx="8940">
                  <c:v>18.0275</c:v>
                </c:pt>
                <c:pt idx="8941">
                  <c:v>18.03</c:v>
                </c:pt>
                <c:pt idx="8942">
                  <c:v>18.033000000000001</c:v>
                </c:pt>
                <c:pt idx="8943">
                  <c:v>18.035499999999999</c:v>
                </c:pt>
                <c:pt idx="8944">
                  <c:v>18.038</c:v>
                </c:pt>
                <c:pt idx="8945">
                  <c:v>18.041</c:v>
                </c:pt>
                <c:pt idx="8946">
                  <c:v>18.043500000000002</c:v>
                </c:pt>
                <c:pt idx="8947">
                  <c:v>18.045999999999999</c:v>
                </c:pt>
                <c:pt idx="8948">
                  <c:v>18.048500000000001</c:v>
                </c:pt>
                <c:pt idx="8949">
                  <c:v>18.050999999999998</c:v>
                </c:pt>
                <c:pt idx="8950">
                  <c:v>18.053999999999998</c:v>
                </c:pt>
                <c:pt idx="8951">
                  <c:v>18.0565</c:v>
                </c:pt>
                <c:pt idx="8952">
                  <c:v>18.059000000000001</c:v>
                </c:pt>
                <c:pt idx="8953">
                  <c:v>18.062000000000001</c:v>
                </c:pt>
                <c:pt idx="8954">
                  <c:v>18.064499999999999</c:v>
                </c:pt>
                <c:pt idx="8955">
                  <c:v>18.067</c:v>
                </c:pt>
                <c:pt idx="8956">
                  <c:v>18.07</c:v>
                </c:pt>
                <c:pt idx="8957">
                  <c:v>18.072500000000002</c:v>
                </c:pt>
                <c:pt idx="8958">
                  <c:v>18.074999999999999</c:v>
                </c:pt>
                <c:pt idx="8959">
                  <c:v>18.077999999999999</c:v>
                </c:pt>
                <c:pt idx="8960">
                  <c:v>18.080500000000001</c:v>
                </c:pt>
                <c:pt idx="8961">
                  <c:v>18.082999999999998</c:v>
                </c:pt>
                <c:pt idx="8962">
                  <c:v>18.085999999999999</c:v>
                </c:pt>
                <c:pt idx="8963">
                  <c:v>18.0885</c:v>
                </c:pt>
                <c:pt idx="8964">
                  <c:v>18.091000000000001</c:v>
                </c:pt>
                <c:pt idx="8965">
                  <c:v>18.094000000000001</c:v>
                </c:pt>
                <c:pt idx="8966">
                  <c:v>18.096499999999999</c:v>
                </c:pt>
                <c:pt idx="8967">
                  <c:v>18.099</c:v>
                </c:pt>
                <c:pt idx="8968">
                  <c:v>18.102</c:v>
                </c:pt>
                <c:pt idx="8969">
                  <c:v>18.104500000000002</c:v>
                </c:pt>
                <c:pt idx="8970">
                  <c:v>18.106999999999999</c:v>
                </c:pt>
                <c:pt idx="8971">
                  <c:v>18.11</c:v>
                </c:pt>
                <c:pt idx="8972">
                  <c:v>18.112500000000001</c:v>
                </c:pt>
                <c:pt idx="8973">
                  <c:v>18.114999999999998</c:v>
                </c:pt>
                <c:pt idx="8974">
                  <c:v>18.117999999999999</c:v>
                </c:pt>
                <c:pt idx="8975">
                  <c:v>18.1205</c:v>
                </c:pt>
                <c:pt idx="8976">
                  <c:v>18.123000000000001</c:v>
                </c:pt>
                <c:pt idx="8977">
                  <c:v>18.126000000000001</c:v>
                </c:pt>
                <c:pt idx="8978">
                  <c:v>18.128499999999999</c:v>
                </c:pt>
                <c:pt idx="8979">
                  <c:v>18.131</c:v>
                </c:pt>
                <c:pt idx="8980">
                  <c:v>18.134</c:v>
                </c:pt>
                <c:pt idx="8981">
                  <c:v>18.136500000000002</c:v>
                </c:pt>
                <c:pt idx="8982">
                  <c:v>18.138999999999999</c:v>
                </c:pt>
                <c:pt idx="8983">
                  <c:v>18.141999999999999</c:v>
                </c:pt>
                <c:pt idx="8984">
                  <c:v>18.144500000000001</c:v>
                </c:pt>
                <c:pt idx="8985">
                  <c:v>18.146999999999998</c:v>
                </c:pt>
                <c:pt idx="8986">
                  <c:v>18.149999999999999</c:v>
                </c:pt>
                <c:pt idx="8987">
                  <c:v>18.1525</c:v>
                </c:pt>
                <c:pt idx="8988">
                  <c:v>18.155000000000001</c:v>
                </c:pt>
                <c:pt idx="8989">
                  <c:v>18.158000000000001</c:v>
                </c:pt>
                <c:pt idx="8990">
                  <c:v>18.160499999999999</c:v>
                </c:pt>
                <c:pt idx="8991">
                  <c:v>18.163</c:v>
                </c:pt>
                <c:pt idx="8992">
                  <c:v>18.166</c:v>
                </c:pt>
                <c:pt idx="8993">
                  <c:v>18.168500000000002</c:v>
                </c:pt>
                <c:pt idx="8994">
                  <c:v>18.170999999999999</c:v>
                </c:pt>
                <c:pt idx="8995">
                  <c:v>18.173500000000001</c:v>
                </c:pt>
                <c:pt idx="8996">
                  <c:v>18.175999999999998</c:v>
                </c:pt>
                <c:pt idx="8997">
                  <c:v>18.178999999999998</c:v>
                </c:pt>
                <c:pt idx="8998">
                  <c:v>18.1815</c:v>
                </c:pt>
                <c:pt idx="8999">
                  <c:v>18.184000000000001</c:v>
                </c:pt>
                <c:pt idx="9000">
                  <c:v>18.187000000000001</c:v>
                </c:pt>
                <c:pt idx="9001">
                  <c:v>18.189499999999999</c:v>
                </c:pt>
                <c:pt idx="9002">
                  <c:v>18.192</c:v>
                </c:pt>
                <c:pt idx="9003">
                  <c:v>18.195</c:v>
                </c:pt>
                <c:pt idx="9004">
                  <c:v>18.197500000000002</c:v>
                </c:pt>
                <c:pt idx="9005">
                  <c:v>18.2</c:v>
                </c:pt>
                <c:pt idx="9006">
                  <c:v>18.202999999999999</c:v>
                </c:pt>
                <c:pt idx="9007">
                  <c:v>18.205500000000001</c:v>
                </c:pt>
                <c:pt idx="9008">
                  <c:v>18.207999999999998</c:v>
                </c:pt>
                <c:pt idx="9009">
                  <c:v>18.210999999999999</c:v>
                </c:pt>
                <c:pt idx="9010">
                  <c:v>18.2135</c:v>
                </c:pt>
                <c:pt idx="9011">
                  <c:v>18.216000000000001</c:v>
                </c:pt>
                <c:pt idx="9012">
                  <c:v>18.219000000000001</c:v>
                </c:pt>
                <c:pt idx="9013">
                  <c:v>18.221499999999999</c:v>
                </c:pt>
                <c:pt idx="9014">
                  <c:v>18.224</c:v>
                </c:pt>
                <c:pt idx="9015">
                  <c:v>18.227</c:v>
                </c:pt>
                <c:pt idx="9016">
                  <c:v>18.229500000000002</c:v>
                </c:pt>
                <c:pt idx="9017">
                  <c:v>18.231999999999999</c:v>
                </c:pt>
                <c:pt idx="9018">
                  <c:v>18.234500000000001</c:v>
                </c:pt>
                <c:pt idx="9019">
                  <c:v>18.236999999999998</c:v>
                </c:pt>
                <c:pt idx="9020">
                  <c:v>18.2395</c:v>
                </c:pt>
                <c:pt idx="9021">
                  <c:v>18.242000000000001</c:v>
                </c:pt>
                <c:pt idx="9022">
                  <c:v>18.244499999999999</c:v>
                </c:pt>
                <c:pt idx="9023">
                  <c:v>18.247</c:v>
                </c:pt>
                <c:pt idx="9024">
                  <c:v>18.25</c:v>
                </c:pt>
                <c:pt idx="9025">
                  <c:v>18.252500000000001</c:v>
                </c:pt>
                <c:pt idx="9026">
                  <c:v>18.254999999999999</c:v>
                </c:pt>
                <c:pt idx="9027">
                  <c:v>18.257999999999999</c:v>
                </c:pt>
                <c:pt idx="9028">
                  <c:v>18.260999999999999</c:v>
                </c:pt>
                <c:pt idx="9029">
                  <c:v>18.263500000000001</c:v>
                </c:pt>
                <c:pt idx="9030">
                  <c:v>18.265999999999998</c:v>
                </c:pt>
                <c:pt idx="9031">
                  <c:v>18.268999999999998</c:v>
                </c:pt>
                <c:pt idx="9032">
                  <c:v>18.2715</c:v>
                </c:pt>
                <c:pt idx="9033">
                  <c:v>18.274000000000001</c:v>
                </c:pt>
                <c:pt idx="9034">
                  <c:v>18.277000000000001</c:v>
                </c:pt>
                <c:pt idx="9035">
                  <c:v>18.279499999999999</c:v>
                </c:pt>
                <c:pt idx="9036">
                  <c:v>18.282</c:v>
                </c:pt>
                <c:pt idx="9037">
                  <c:v>18.285</c:v>
                </c:pt>
                <c:pt idx="9038">
                  <c:v>18.287500000000001</c:v>
                </c:pt>
                <c:pt idx="9039">
                  <c:v>18.29</c:v>
                </c:pt>
                <c:pt idx="9040">
                  <c:v>18.292999999999999</c:v>
                </c:pt>
                <c:pt idx="9041">
                  <c:v>18.295500000000001</c:v>
                </c:pt>
                <c:pt idx="9042">
                  <c:v>18.297999999999998</c:v>
                </c:pt>
                <c:pt idx="9043">
                  <c:v>18.300999999999998</c:v>
                </c:pt>
                <c:pt idx="9044">
                  <c:v>18.3035</c:v>
                </c:pt>
                <c:pt idx="9045">
                  <c:v>18.306000000000001</c:v>
                </c:pt>
                <c:pt idx="9046">
                  <c:v>18.308499999999999</c:v>
                </c:pt>
                <c:pt idx="9047">
                  <c:v>18.311</c:v>
                </c:pt>
                <c:pt idx="9048">
                  <c:v>18.314</c:v>
                </c:pt>
                <c:pt idx="9049">
                  <c:v>18.316500000000001</c:v>
                </c:pt>
                <c:pt idx="9050">
                  <c:v>18.318999999999999</c:v>
                </c:pt>
                <c:pt idx="9051">
                  <c:v>18.321999999999999</c:v>
                </c:pt>
                <c:pt idx="9052">
                  <c:v>18.3245</c:v>
                </c:pt>
                <c:pt idx="9053">
                  <c:v>18.327000000000002</c:v>
                </c:pt>
                <c:pt idx="9054">
                  <c:v>18.329999999999998</c:v>
                </c:pt>
                <c:pt idx="9055">
                  <c:v>18.3325</c:v>
                </c:pt>
                <c:pt idx="9056">
                  <c:v>18.335000000000001</c:v>
                </c:pt>
                <c:pt idx="9057">
                  <c:v>18.338000000000001</c:v>
                </c:pt>
                <c:pt idx="9058">
                  <c:v>18.340499999999999</c:v>
                </c:pt>
                <c:pt idx="9059">
                  <c:v>18.343</c:v>
                </c:pt>
                <c:pt idx="9060">
                  <c:v>18.346</c:v>
                </c:pt>
                <c:pt idx="9061">
                  <c:v>18.348500000000001</c:v>
                </c:pt>
                <c:pt idx="9062">
                  <c:v>18.350999999999999</c:v>
                </c:pt>
                <c:pt idx="9063">
                  <c:v>18.353999999999999</c:v>
                </c:pt>
                <c:pt idx="9064">
                  <c:v>18.3565</c:v>
                </c:pt>
                <c:pt idx="9065">
                  <c:v>18.359000000000002</c:v>
                </c:pt>
                <c:pt idx="9066">
                  <c:v>18.361999999999998</c:v>
                </c:pt>
                <c:pt idx="9067">
                  <c:v>18.3645</c:v>
                </c:pt>
                <c:pt idx="9068">
                  <c:v>18.367000000000001</c:v>
                </c:pt>
                <c:pt idx="9069">
                  <c:v>18.37</c:v>
                </c:pt>
                <c:pt idx="9070">
                  <c:v>18.372499999999999</c:v>
                </c:pt>
                <c:pt idx="9071">
                  <c:v>18.375</c:v>
                </c:pt>
                <c:pt idx="9072">
                  <c:v>18.378</c:v>
                </c:pt>
                <c:pt idx="9073">
                  <c:v>18.380500000000001</c:v>
                </c:pt>
                <c:pt idx="9074">
                  <c:v>18.382999999999999</c:v>
                </c:pt>
                <c:pt idx="9075">
                  <c:v>18.385999999999999</c:v>
                </c:pt>
                <c:pt idx="9076">
                  <c:v>18.388500000000001</c:v>
                </c:pt>
                <c:pt idx="9077">
                  <c:v>18.390999999999998</c:v>
                </c:pt>
                <c:pt idx="9078">
                  <c:v>18.393999999999998</c:v>
                </c:pt>
                <c:pt idx="9079">
                  <c:v>18.3965</c:v>
                </c:pt>
                <c:pt idx="9080">
                  <c:v>18.399000000000001</c:v>
                </c:pt>
                <c:pt idx="9081">
                  <c:v>18.402000000000001</c:v>
                </c:pt>
                <c:pt idx="9082">
                  <c:v>18.404499999999999</c:v>
                </c:pt>
                <c:pt idx="9083">
                  <c:v>18.407</c:v>
                </c:pt>
                <c:pt idx="9084">
                  <c:v>18.41</c:v>
                </c:pt>
                <c:pt idx="9085">
                  <c:v>18.412500000000001</c:v>
                </c:pt>
                <c:pt idx="9086">
                  <c:v>18.414999999999999</c:v>
                </c:pt>
                <c:pt idx="9087">
                  <c:v>18.417999999999999</c:v>
                </c:pt>
                <c:pt idx="9088">
                  <c:v>18.420500000000001</c:v>
                </c:pt>
                <c:pt idx="9089">
                  <c:v>18.422999999999998</c:v>
                </c:pt>
                <c:pt idx="9090">
                  <c:v>18.425999999999998</c:v>
                </c:pt>
                <c:pt idx="9091">
                  <c:v>18.4285</c:v>
                </c:pt>
                <c:pt idx="9092">
                  <c:v>18.431000000000001</c:v>
                </c:pt>
                <c:pt idx="9093">
                  <c:v>18.434000000000001</c:v>
                </c:pt>
                <c:pt idx="9094">
                  <c:v>18.436499999999999</c:v>
                </c:pt>
                <c:pt idx="9095">
                  <c:v>18.439</c:v>
                </c:pt>
                <c:pt idx="9096">
                  <c:v>18.442</c:v>
                </c:pt>
                <c:pt idx="9097">
                  <c:v>18.444500000000001</c:v>
                </c:pt>
                <c:pt idx="9098">
                  <c:v>18.446999999999999</c:v>
                </c:pt>
                <c:pt idx="9099">
                  <c:v>18.45</c:v>
                </c:pt>
                <c:pt idx="9100">
                  <c:v>18.452500000000001</c:v>
                </c:pt>
                <c:pt idx="9101">
                  <c:v>18.454999999999998</c:v>
                </c:pt>
                <c:pt idx="9102">
                  <c:v>18.457999999999998</c:v>
                </c:pt>
                <c:pt idx="9103">
                  <c:v>18.4605</c:v>
                </c:pt>
                <c:pt idx="9104">
                  <c:v>18.463000000000001</c:v>
                </c:pt>
                <c:pt idx="9105">
                  <c:v>18.466000000000001</c:v>
                </c:pt>
                <c:pt idx="9106">
                  <c:v>18.468499999999999</c:v>
                </c:pt>
                <c:pt idx="9107">
                  <c:v>18.471</c:v>
                </c:pt>
                <c:pt idx="9108">
                  <c:v>18.474</c:v>
                </c:pt>
                <c:pt idx="9109">
                  <c:v>18.476500000000001</c:v>
                </c:pt>
                <c:pt idx="9110">
                  <c:v>18.478999999999999</c:v>
                </c:pt>
                <c:pt idx="9111">
                  <c:v>18.481999999999999</c:v>
                </c:pt>
                <c:pt idx="9112">
                  <c:v>18.484500000000001</c:v>
                </c:pt>
                <c:pt idx="9113">
                  <c:v>18.486999999999998</c:v>
                </c:pt>
                <c:pt idx="9114">
                  <c:v>18.489999999999998</c:v>
                </c:pt>
                <c:pt idx="9115">
                  <c:v>18.4925</c:v>
                </c:pt>
                <c:pt idx="9116">
                  <c:v>18.495000000000001</c:v>
                </c:pt>
                <c:pt idx="9117">
                  <c:v>18.498000000000001</c:v>
                </c:pt>
                <c:pt idx="9118">
                  <c:v>18.500499999999999</c:v>
                </c:pt>
                <c:pt idx="9119">
                  <c:v>18.503</c:v>
                </c:pt>
                <c:pt idx="9120">
                  <c:v>18.506</c:v>
                </c:pt>
                <c:pt idx="9121">
                  <c:v>18.508500000000002</c:v>
                </c:pt>
                <c:pt idx="9122">
                  <c:v>18.510999999999999</c:v>
                </c:pt>
                <c:pt idx="9123">
                  <c:v>18.513999999999999</c:v>
                </c:pt>
                <c:pt idx="9124">
                  <c:v>18.516500000000001</c:v>
                </c:pt>
                <c:pt idx="9125">
                  <c:v>18.518999999999998</c:v>
                </c:pt>
                <c:pt idx="9126">
                  <c:v>18.521999999999998</c:v>
                </c:pt>
                <c:pt idx="9127">
                  <c:v>18.5245</c:v>
                </c:pt>
                <c:pt idx="9128">
                  <c:v>18.527000000000001</c:v>
                </c:pt>
                <c:pt idx="9129">
                  <c:v>18.53</c:v>
                </c:pt>
                <c:pt idx="9130">
                  <c:v>18.532499999999999</c:v>
                </c:pt>
                <c:pt idx="9131">
                  <c:v>18.535</c:v>
                </c:pt>
                <c:pt idx="9132">
                  <c:v>18.538</c:v>
                </c:pt>
                <c:pt idx="9133">
                  <c:v>18.540500000000002</c:v>
                </c:pt>
                <c:pt idx="9134">
                  <c:v>18.542999999999999</c:v>
                </c:pt>
                <c:pt idx="9135">
                  <c:v>18.545999999999999</c:v>
                </c:pt>
                <c:pt idx="9136">
                  <c:v>18.548500000000001</c:v>
                </c:pt>
                <c:pt idx="9137">
                  <c:v>18.550999999999998</c:v>
                </c:pt>
                <c:pt idx="9138">
                  <c:v>18.553999999999998</c:v>
                </c:pt>
                <c:pt idx="9139">
                  <c:v>18.5565</c:v>
                </c:pt>
                <c:pt idx="9140">
                  <c:v>18.559000000000001</c:v>
                </c:pt>
                <c:pt idx="9141">
                  <c:v>18.562000000000001</c:v>
                </c:pt>
                <c:pt idx="9142">
                  <c:v>18.564499999999999</c:v>
                </c:pt>
                <c:pt idx="9143">
                  <c:v>18.567</c:v>
                </c:pt>
                <c:pt idx="9144">
                  <c:v>18.57</c:v>
                </c:pt>
                <c:pt idx="9145">
                  <c:v>18.572500000000002</c:v>
                </c:pt>
                <c:pt idx="9146">
                  <c:v>18.574999999999999</c:v>
                </c:pt>
                <c:pt idx="9147">
                  <c:v>18.577999999999999</c:v>
                </c:pt>
                <c:pt idx="9148">
                  <c:v>18.580500000000001</c:v>
                </c:pt>
                <c:pt idx="9149">
                  <c:v>18.582999999999998</c:v>
                </c:pt>
                <c:pt idx="9150">
                  <c:v>18.585999999999999</c:v>
                </c:pt>
                <c:pt idx="9151">
                  <c:v>18.5885</c:v>
                </c:pt>
                <c:pt idx="9152">
                  <c:v>18.591000000000001</c:v>
                </c:pt>
                <c:pt idx="9153">
                  <c:v>18.594000000000001</c:v>
                </c:pt>
                <c:pt idx="9154">
                  <c:v>18.596499999999999</c:v>
                </c:pt>
                <c:pt idx="9155">
                  <c:v>18.599</c:v>
                </c:pt>
                <c:pt idx="9156">
                  <c:v>18.602</c:v>
                </c:pt>
                <c:pt idx="9157">
                  <c:v>18.604500000000002</c:v>
                </c:pt>
                <c:pt idx="9158">
                  <c:v>18.6065</c:v>
                </c:pt>
                <c:pt idx="9159">
                  <c:v>18.609000000000002</c:v>
                </c:pt>
                <c:pt idx="9160">
                  <c:v>18.611999999999998</c:v>
                </c:pt>
                <c:pt idx="9161">
                  <c:v>18.6145</c:v>
                </c:pt>
                <c:pt idx="9162">
                  <c:v>18.617000000000001</c:v>
                </c:pt>
                <c:pt idx="9163">
                  <c:v>18.619499999999999</c:v>
                </c:pt>
                <c:pt idx="9164">
                  <c:v>18.622</c:v>
                </c:pt>
                <c:pt idx="9165">
                  <c:v>18.625</c:v>
                </c:pt>
                <c:pt idx="9166">
                  <c:v>18.628</c:v>
                </c:pt>
                <c:pt idx="9167">
                  <c:v>18.630500000000001</c:v>
                </c:pt>
                <c:pt idx="9168">
                  <c:v>18.632999999999999</c:v>
                </c:pt>
                <c:pt idx="9169">
                  <c:v>18.6355</c:v>
                </c:pt>
                <c:pt idx="9170">
                  <c:v>18.638000000000002</c:v>
                </c:pt>
                <c:pt idx="9171">
                  <c:v>18.640999999999998</c:v>
                </c:pt>
                <c:pt idx="9172">
                  <c:v>18.6435</c:v>
                </c:pt>
                <c:pt idx="9173">
                  <c:v>18.646000000000001</c:v>
                </c:pt>
                <c:pt idx="9174">
                  <c:v>18.649000000000001</c:v>
                </c:pt>
                <c:pt idx="9175">
                  <c:v>18.651499999999999</c:v>
                </c:pt>
                <c:pt idx="9176">
                  <c:v>18.654</c:v>
                </c:pt>
                <c:pt idx="9177">
                  <c:v>18.657</c:v>
                </c:pt>
                <c:pt idx="9178">
                  <c:v>18.659500000000001</c:v>
                </c:pt>
                <c:pt idx="9179">
                  <c:v>18.661999999999999</c:v>
                </c:pt>
                <c:pt idx="9180">
                  <c:v>18.664999999999999</c:v>
                </c:pt>
                <c:pt idx="9181">
                  <c:v>18.667999999999999</c:v>
                </c:pt>
                <c:pt idx="9182">
                  <c:v>18.670500000000001</c:v>
                </c:pt>
                <c:pt idx="9183">
                  <c:v>18.672999999999998</c:v>
                </c:pt>
                <c:pt idx="9184">
                  <c:v>18.675999999999998</c:v>
                </c:pt>
                <c:pt idx="9185">
                  <c:v>18.6785</c:v>
                </c:pt>
                <c:pt idx="9186">
                  <c:v>18.681000000000001</c:v>
                </c:pt>
                <c:pt idx="9187">
                  <c:v>18.683499999999999</c:v>
                </c:pt>
                <c:pt idx="9188">
                  <c:v>18.686</c:v>
                </c:pt>
                <c:pt idx="9189">
                  <c:v>18.689</c:v>
                </c:pt>
                <c:pt idx="9190">
                  <c:v>18.691500000000001</c:v>
                </c:pt>
                <c:pt idx="9191">
                  <c:v>18.693999999999999</c:v>
                </c:pt>
                <c:pt idx="9192">
                  <c:v>18.696999999999999</c:v>
                </c:pt>
                <c:pt idx="9193">
                  <c:v>18.6995</c:v>
                </c:pt>
                <c:pt idx="9194">
                  <c:v>18.702000000000002</c:v>
                </c:pt>
                <c:pt idx="9195">
                  <c:v>18.704999999999998</c:v>
                </c:pt>
                <c:pt idx="9196">
                  <c:v>18.707999999999998</c:v>
                </c:pt>
                <c:pt idx="9197">
                  <c:v>18.7105</c:v>
                </c:pt>
                <c:pt idx="9198">
                  <c:v>18.713000000000001</c:v>
                </c:pt>
                <c:pt idx="9199">
                  <c:v>18.715499999999999</c:v>
                </c:pt>
                <c:pt idx="9200">
                  <c:v>18.718</c:v>
                </c:pt>
                <c:pt idx="9201">
                  <c:v>18.721</c:v>
                </c:pt>
                <c:pt idx="9202">
                  <c:v>18.723500000000001</c:v>
                </c:pt>
                <c:pt idx="9203">
                  <c:v>18.725999999999999</c:v>
                </c:pt>
                <c:pt idx="9204">
                  <c:v>18.728999999999999</c:v>
                </c:pt>
                <c:pt idx="9205">
                  <c:v>18.7315</c:v>
                </c:pt>
                <c:pt idx="9206">
                  <c:v>18.734000000000002</c:v>
                </c:pt>
                <c:pt idx="9207">
                  <c:v>18.736999999999998</c:v>
                </c:pt>
                <c:pt idx="9208">
                  <c:v>18.7395</c:v>
                </c:pt>
                <c:pt idx="9209">
                  <c:v>18.742000000000001</c:v>
                </c:pt>
                <c:pt idx="9210">
                  <c:v>18.745000000000001</c:v>
                </c:pt>
                <c:pt idx="9211">
                  <c:v>18.747499999999999</c:v>
                </c:pt>
                <c:pt idx="9212">
                  <c:v>18.75</c:v>
                </c:pt>
                <c:pt idx="9213">
                  <c:v>18.753</c:v>
                </c:pt>
                <c:pt idx="9214">
                  <c:v>18.755500000000001</c:v>
                </c:pt>
                <c:pt idx="9215">
                  <c:v>18.757999999999999</c:v>
                </c:pt>
                <c:pt idx="9216">
                  <c:v>18.760999999999999</c:v>
                </c:pt>
                <c:pt idx="9217">
                  <c:v>18.763500000000001</c:v>
                </c:pt>
                <c:pt idx="9218">
                  <c:v>18.765999999999998</c:v>
                </c:pt>
                <c:pt idx="9219">
                  <c:v>18.768999999999998</c:v>
                </c:pt>
                <c:pt idx="9220">
                  <c:v>18.7715</c:v>
                </c:pt>
                <c:pt idx="9221">
                  <c:v>18.774000000000001</c:v>
                </c:pt>
                <c:pt idx="9222">
                  <c:v>18.777000000000001</c:v>
                </c:pt>
                <c:pt idx="9223">
                  <c:v>18.779499999999999</c:v>
                </c:pt>
                <c:pt idx="9224">
                  <c:v>18.782</c:v>
                </c:pt>
                <c:pt idx="9225">
                  <c:v>18.785</c:v>
                </c:pt>
                <c:pt idx="9226">
                  <c:v>18.788</c:v>
                </c:pt>
                <c:pt idx="9227">
                  <c:v>18.790500000000002</c:v>
                </c:pt>
                <c:pt idx="9228">
                  <c:v>18.792999999999999</c:v>
                </c:pt>
                <c:pt idx="9229">
                  <c:v>18.795999999999999</c:v>
                </c:pt>
                <c:pt idx="9230">
                  <c:v>18.798500000000001</c:v>
                </c:pt>
                <c:pt idx="9231">
                  <c:v>18.800999999999998</c:v>
                </c:pt>
                <c:pt idx="9232">
                  <c:v>18.8035</c:v>
                </c:pt>
                <c:pt idx="9233">
                  <c:v>18.806000000000001</c:v>
                </c:pt>
                <c:pt idx="9234">
                  <c:v>18.809000000000001</c:v>
                </c:pt>
                <c:pt idx="9235">
                  <c:v>18.811499999999999</c:v>
                </c:pt>
                <c:pt idx="9236">
                  <c:v>18.814</c:v>
                </c:pt>
                <c:pt idx="9237">
                  <c:v>18.817</c:v>
                </c:pt>
                <c:pt idx="9238">
                  <c:v>18.819500000000001</c:v>
                </c:pt>
                <c:pt idx="9239">
                  <c:v>18.821999999999999</c:v>
                </c:pt>
                <c:pt idx="9240">
                  <c:v>18.824999999999999</c:v>
                </c:pt>
                <c:pt idx="9241">
                  <c:v>18.827500000000001</c:v>
                </c:pt>
                <c:pt idx="9242">
                  <c:v>18.829999999999998</c:v>
                </c:pt>
                <c:pt idx="9243">
                  <c:v>18.832999999999998</c:v>
                </c:pt>
                <c:pt idx="9244">
                  <c:v>18.8355</c:v>
                </c:pt>
                <c:pt idx="9245">
                  <c:v>18.838000000000001</c:v>
                </c:pt>
                <c:pt idx="9246">
                  <c:v>18.840499999999999</c:v>
                </c:pt>
                <c:pt idx="9247">
                  <c:v>18.843</c:v>
                </c:pt>
                <c:pt idx="9248">
                  <c:v>18.846</c:v>
                </c:pt>
                <c:pt idx="9249">
                  <c:v>18.848500000000001</c:v>
                </c:pt>
                <c:pt idx="9250">
                  <c:v>18.850999999999999</c:v>
                </c:pt>
                <c:pt idx="9251">
                  <c:v>18.853999999999999</c:v>
                </c:pt>
                <c:pt idx="9252">
                  <c:v>18.8565</c:v>
                </c:pt>
                <c:pt idx="9253">
                  <c:v>18.859000000000002</c:v>
                </c:pt>
                <c:pt idx="9254">
                  <c:v>18.861999999999998</c:v>
                </c:pt>
                <c:pt idx="9255">
                  <c:v>18.8645</c:v>
                </c:pt>
                <c:pt idx="9256">
                  <c:v>18.867000000000001</c:v>
                </c:pt>
                <c:pt idx="9257">
                  <c:v>18.87</c:v>
                </c:pt>
                <c:pt idx="9258">
                  <c:v>18.872499999999999</c:v>
                </c:pt>
                <c:pt idx="9259">
                  <c:v>18.875</c:v>
                </c:pt>
                <c:pt idx="9260">
                  <c:v>18.878</c:v>
                </c:pt>
                <c:pt idx="9261">
                  <c:v>18.880500000000001</c:v>
                </c:pt>
                <c:pt idx="9262">
                  <c:v>18.882999999999999</c:v>
                </c:pt>
                <c:pt idx="9263">
                  <c:v>18.885999999999999</c:v>
                </c:pt>
                <c:pt idx="9264">
                  <c:v>18.888500000000001</c:v>
                </c:pt>
                <c:pt idx="9265">
                  <c:v>18.890999999999998</c:v>
                </c:pt>
                <c:pt idx="9266">
                  <c:v>18.893999999999998</c:v>
                </c:pt>
                <c:pt idx="9267">
                  <c:v>18.8965</c:v>
                </c:pt>
                <c:pt idx="9268">
                  <c:v>18.899000000000001</c:v>
                </c:pt>
                <c:pt idx="9269">
                  <c:v>18.902000000000001</c:v>
                </c:pt>
                <c:pt idx="9270">
                  <c:v>18.904499999999999</c:v>
                </c:pt>
                <c:pt idx="9271">
                  <c:v>18.907</c:v>
                </c:pt>
                <c:pt idx="9272">
                  <c:v>18.91</c:v>
                </c:pt>
                <c:pt idx="9273">
                  <c:v>18.912500000000001</c:v>
                </c:pt>
                <c:pt idx="9274">
                  <c:v>18.914999999999999</c:v>
                </c:pt>
                <c:pt idx="9275">
                  <c:v>18.917999999999999</c:v>
                </c:pt>
                <c:pt idx="9276">
                  <c:v>18.920500000000001</c:v>
                </c:pt>
                <c:pt idx="9277">
                  <c:v>18.922999999999998</c:v>
                </c:pt>
                <c:pt idx="9278">
                  <c:v>18.925999999999998</c:v>
                </c:pt>
                <c:pt idx="9279">
                  <c:v>18.9285</c:v>
                </c:pt>
                <c:pt idx="9280">
                  <c:v>18.931000000000001</c:v>
                </c:pt>
                <c:pt idx="9281">
                  <c:v>18.934000000000001</c:v>
                </c:pt>
                <c:pt idx="9282">
                  <c:v>18.936499999999999</c:v>
                </c:pt>
                <c:pt idx="9283">
                  <c:v>18.939</c:v>
                </c:pt>
                <c:pt idx="9284">
                  <c:v>18.942</c:v>
                </c:pt>
                <c:pt idx="9285">
                  <c:v>18.944500000000001</c:v>
                </c:pt>
                <c:pt idx="9286">
                  <c:v>18.946999999999999</c:v>
                </c:pt>
                <c:pt idx="9287">
                  <c:v>18.95</c:v>
                </c:pt>
                <c:pt idx="9288">
                  <c:v>18.952500000000001</c:v>
                </c:pt>
                <c:pt idx="9289">
                  <c:v>18.954999999999998</c:v>
                </c:pt>
                <c:pt idx="9290">
                  <c:v>18.957999999999998</c:v>
                </c:pt>
                <c:pt idx="9291">
                  <c:v>18.9605</c:v>
                </c:pt>
                <c:pt idx="9292">
                  <c:v>18.963000000000001</c:v>
                </c:pt>
                <c:pt idx="9293">
                  <c:v>18.966000000000001</c:v>
                </c:pt>
                <c:pt idx="9294">
                  <c:v>18.968499999999999</c:v>
                </c:pt>
                <c:pt idx="9295">
                  <c:v>18.971</c:v>
                </c:pt>
                <c:pt idx="9296">
                  <c:v>18.973500000000001</c:v>
                </c:pt>
                <c:pt idx="9297">
                  <c:v>18.975999999999999</c:v>
                </c:pt>
                <c:pt idx="9298">
                  <c:v>18.978999999999999</c:v>
                </c:pt>
                <c:pt idx="9299">
                  <c:v>18.9815</c:v>
                </c:pt>
                <c:pt idx="9300">
                  <c:v>18.984000000000002</c:v>
                </c:pt>
                <c:pt idx="9301">
                  <c:v>18.986999999999998</c:v>
                </c:pt>
                <c:pt idx="9302">
                  <c:v>18.9895</c:v>
                </c:pt>
                <c:pt idx="9303">
                  <c:v>18.992000000000001</c:v>
                </c:pt>
                <c:pt idx="9304">
                  <c:v>18.995000000000001</c:v>
                </c:pt>
                <c:pt idx="9305">
                  <c:v>18.997499999999999</c:v>
                </c:pt>
                <c:pt idx="9306">
                  <c:v>19</c:v>
                </c:pt>
                <c:pt idx="9307">
                  <c:v>19.003</c:v>
                </c:pt>
                <c:pt idx="9308">
                  <c:v>19.005500000000001</c:v>
                </c:pt>
                <c:pt idx="9309">
                  <c:v>19.007999999999999</c:v>
                </c:pt>
                <c:pt idx="9310">
                  <c:v>19.010999999999999</c:v>
                </c:pt>
                <c:pt idx="9311">
                  <c:v>19.013500000000001</c:v>
                </c:pt>
                <c:pt idx="9312">
                  <c:v>19.015999999999998</c:v>
                </c:pt>
                <c:pt idx="9313">
                  <c:v>19.018999999999998</c:v>
                </c:pt>
                <c:pt idx="9314">
                  <c:v>19.0215</c:v>
                </c:pt>
                <c:pt idx="9315">
                  <c:v>19.024000000000001</c:v>
                </c:pt>
                <c:pt idx="9316">
                  <c:v>19.027000000000001</c:v>
                </c:pt>
                <c:pt idx="9317">
                  <c:v>19.029499999999999</c:v>
                </c:pt>
                <c:pt idx="9318">
                  <c:v>19.032</c:v>
                </c:pt>
                <c:pt idx="9319">
                  <c:v>19.035</c:v>
                </c:pt>
                <c:pt idx="9320">
                  <c:v>19.037500000000001</c:v>
                </c:pt>
                <c:pt idx="9321">
                  <c:v>19.04</c:v>
                </c:pt>
                <c:pt idx="9322">
                  <c:v>19.042999999999999</c:v>
                </c:pt>
                <c:pt idx="9323">
                  <c:v>19.045500000000001</c:v>
                </c:pt>
                <c:pt idx="9324">
                  <c:v>19.047999999999998</c:v>
                </c:pt>
                <c:pt idx="9325">
                  <c:v>19.050999999999998</c:v>
                </c:pt>
                <c:pt idx="9326">
                  <c:v>19.0535</c:v>
                </c:pt>
                <c:pt idx="9327">
                  <c:v>19.056000000000001</c:v>
                </c:pt>
                <c:pt idx="9328">
                  <c:v>19.059000000000001</c:v>
                </c:pt>
                <c:pt idx="9329">
                  <c:v>19.061499999999999</c:v>
                </c:pt>
                <c:pt idx="9330">
                  <c:v>19.064</c:v>
                </c:pt>
                <c:pt idx="9331">
                  <c:v>19.067</c:v>
                </c:pt>
                <c:pt idx="9332">
                  <c:v>19.069500000000001</c:v>
                </c:pt>
                <c:pt idx="9333">
                  <c:v>19.071999999999999</c:v>
                </c:pt>
                <c:pt idx="9334">
                  <c:v>19.074999999999999</c:v>
                </c:pt>
                <c:pt idx="9335">
                  <c:v>19.077500000000001</c:v>
                </c:pt>
                <c:pt idx="9336">
                  <c:v>19.079999999999998</c:v>
                </c:pt>
                <c:pt idx="9337">
                  <c:v>19.082999999999998</c:v>
                </c:pt>
                <c:pt idx="9338">
                  <c:v>19.0855</c:v>
                </c:pt>
                <c:pt idx="9339">
                  <c:v>19.088000000000001</c:v>
                </c:pt>
                <c:pt idx="9340">
                  <c:v>19.091000000000001</c:v>
                </c:pt>
                <c:pt idx="9341">
                  <c:v>19.093499999999999</c:v>
                </c:pt>
                <c:pt idx="9342">
                  <c:v>19.096</c:v>
                </c:pt>
                <c:pt idx="9343">
                  <c:v>19.098500000000001</c:v>
                </c:pt>
                <c:pt idx="9344">
                  <c:v>19.100999999999999</c:v>
                </c:pt>
                <c:pt idx="9345">
                  <c:v>19.103999999999999</c:v>
                </c:pt>
                <c:pt idx="9346">
                  <c:v>19.1065</c:v>
                </c:pt>
                <c:pt idx="9347">
                  <c:v>19.109000000000002</c:v>
                </c:pt>
                <c:pt idx="9348">
                  <c:v>19.111999999999998</c:v>
                </c:pt>
                <c:pt idx="9349">
                  <c:v>19.1145</c:v>
                </c:pt>
                <c:pt idx="9350">
                  <c:v>19.117000000000001</c:v>
                </c:pt>
                <c:pt idx="9351">
                  <c:v>19.12</c:v>
                </c:pt>
                <c:pt idx="9352">
                  <c:v>19.122499999999999</c:v>
                </c:pt>
                <c:pt idx="9353">
                  <c:v>19.125</c:v>
                </c:pt>
                <c:pt idx="9354">
                  <c:v>19.127500000000001</c:v>
                </c:pt>
                <c:pt idx="9355">
                  <c:v>19.13</c:v>
                </c:pt>
                <c:pt idx="9356">
                  <c:v>19.132999999999999</c:v>
                </c:pt>
                <c:pt idx="9357">
                  <c:v>19.1355</c:v>
                </c:pt>
                <c:pt idx="9358">
                  <c:v>19.138000000000002</c:v>
                </c:pt>
                <c:pt idx="9359">
                  <c:v>19.140999999999998</c:v>
                </c:pt>
                <c:pt idx="9360">
                  <c:v>19.1435</c:v>
                </c:pt>
                <c:pt idx="9361">
                  <c:v>19.146000000000001</c:v>
                </c:pt>
                <c:pt idx="9362">
                  <c:v>19.149000000000001</c:v>
                </c:pt>
                <c:pt idx="9363">
                  <c:v>19.151499999999999</c:v>
                </c:pt>
                <c:pt idx="9364">
                  <c:v>19.154</c:v>
                </c:pt>
                <c:pt idx="9365">
                  <c:v>19.157</c:v>
                </c:pt>
                <c:pt idx="9366">
                  <c:v>19.159500000000001</c:v>
                </c:pt>
                <c:pt idx="9367">
                  <c:v>19.161999999999999</c:v>
                </c:pt>
                <c:pt idx="9368">
                  <c:v>19.164999999999999</c:v>
                </c:pt>
                <c:pt idx="9369">
                  <c:v>19.167999999999999</c:v>
                </c:pt>
                <c:pt idx="9370">
                  <c:v>19.170500000000001</c:v>
                </c:pt>
                <c:pt idx="9371">
                  <c:v>19.172999999999998</c:v>
                </c:pt>
                <c:pt idx="9372">
                  <c:v>19.175999999999998</c:v>
                </c:pt>
                <c:pt idx="9373">
                  <c:v>19.1785</c:v>
                </c:pt>
                <c:pt idx="9374">
                  <c:v>19.181000000000001</c:v>
                </c:pt>
                <c:pt idx="9375">
                  <c:v>19.183499999999999</c:v>
                </c:pt>
                <c:pt idx="9376">
                  <c:v>19.186</c:v>
                </c:pt>
                <c:pt idx="9377">
                  <c:v>19.189</c:v>
                </c:pt>
                <c:pt idx="9378">
                  <c:v>19.191500000000001</c:v>
                </c:pt>
                <c:pt idx="9379">
                  <c:v>19.193999999999999</c:v>
                </c:pt>
                <c:pt idx="9380">
                  <c:v>19.196999999999999</c:v>
                </c:pt>
                <c:pt idx="9381">
                  <c:v>19.1995</c:v>
                </c:pt>
                <c:pt idx="9382">
                  <c:v>19.202000000000002</c:v>
                </c:pt>
                <c:pt idx="9383">
                  <c:v>19.204999999999998</c:v>
                </c:pt>
                <c:pt idx="9384">
                  <c:v>19.207999999999998</c:v>
                </c:pt>
                <c:pt idx="9385">
                  <c:v>19.2105</c:v>
                </c:pt>
                <c:pt idx="9386">
                  <c:v>19.213000000000001</c:v>
                </c:pt>
                <c:pt idx="9387">
                  <c:v>19.215499999999999</c:v>
                </c:pt>
                <c:pt idx="9388">
                  <c:v>19.218</c:v>
                </c:pt>
                <c:pt idx="9389">
                  <c:v>19.221</c:v>
                </c:pt>
                <c:pt idx="9390">
                  <c:v>19.223500000000001</c:v>
                </c:pt>
                <c:pt idx="9391">
                  <c:v>19.225999999999999</c:v>
                </c:pt>
                <c:pt idx="9392">
                  <c:v>19.228999999999999</c:v>
                </c:pt>
                <c:pt idx="9393">
                  <c:v>19.2315</c:v>
                </c:pt>
                <c:pt idx="9394">
                  <c:v>19.234000000000002</c:v>
                </c:pt>
                <c:pt idx="9395">
                  <c:v>19.236999999999998</c:v>
                </c:pt>
                <c:pt idx="9396">
                  <c:v>19.2395</c:v>
                </c:pt>
                <c:pt idx="9397">
                  <c:v>19.242000000000001</c:v>
                </c:pt>
                <c:pt idx="9398">
                  <c:v>19.245000000000001</c:v>
                </c:pt>
                <c:pt idx="9399">
                  <c:v>19.247499999999999</c:v>
                </c:pt>
                <c:pt idx="9400">
                  <c:v>19.25</c:v>
                </c:pt>
                <c:pt idx="9401">
                  <c:v>19.253</c:v>
                </c:pt>
                <c:pt idx="9402">
                  <c:v>19.255500000000001</c:v>
                </c:pt>
                <c:pt idx="9403">
                  <c:v>19.257999999999999</c:v>
                </c:pt>
                <c:pt idx="9404">
                  <c:v>19.260999999999999</c:v>
                </c:pt>
                <c:pt idx="9405">
                  <c:v>19.263500000000001</c:v>
                </c:pt>
                <c:pt idx="9406">
                  <c:v>19.265999999999998</c:v>
                </c:pt>
                <c:pt idx="9407">
                  <c:v>19.268999999999998</c:v>
                </c:pt>
                <c:pt idx="9408">
                  <c:v>19.2715</c:v>
                </c:pt>
                <c:pt idx="9409">
                  <c:v>19.274000000000001</c:v>
                </c:pt>
                <c:pt idx="9410">
                  <c:v>19.277000000000001</c:v>
                </c:pt>
                <c:pt idx="9411">
                  <c:v>19.28</c:v>
                </c:pt>
                <c:pt idx="9412">
                  <c:v>19.282499999999999</c:v>
                </c:pt>
                <c:pt idx="9413">
                  <c:v>19.285</c:v>
                </c:pt>
                <c:pt idx="9414">
                  <c:v>19.288</c:v>
                </c:pt>
                <c:pt idx="9415">
                  <c:v>19.290500000000002</c:v>
                </c:pt>
                <c:pt idx="9416">
                  <c:v>19.292999999999999</c:v>
                </c:pt>
                <c:pt idx="9417">
                  <c:v>19.295999999999999</c:v>
                </c:pt>
                <c:pt idx="9418">
                  <c:v>19.298500000000001</c:v>
                </c:pt>
                <c:pt idx="9419">
                  <c:v>19.300999999999998</c:v>
                </c:pt>
                <c:pt idx="9420">
                  <c:v>19.3035</c:v>
                </c:pt>
                <c:pt idx="9421">
                  <c:v>19.306000000000001</c:v>
                </c:pt>
                <c:pt idx="9422">
                  <c:v>19.309000000000001</c:v>
                </c:pt>
                <c:pt idx="9423">
                  <c:v>19.311499999999999</c:v>
                </c:pt>
                <c:pt idx="9424">
                  <c:v>19.314</c:v>
                </c:pt>
                <c:pt idx="9425">
                  <c:v>19.317</c:v>
                </c:pt>
                <c:pt idx="9426">
                  <c:v>19.319500000000001</c:v>
                </c:pt>
                <c:pt idx="9427">
                  <c:v>19.321999999999999</c:v>
                </c:pt>
                <c:pt idx="9428">
                  <c:v>19.324999999999999</c:v>
                </c:pt>
                <c:pt idx="9429">
                  <c:v>19.327500000000001</c:v>
                </c:pt>
                <c:pt idx="9430">
                  <c:v>19.329999999999998</c:v>
                </c:pt>
                <c:pt idx="9431">
                  <c:v>19.3325</c:v>
                </c:pt>
                <c:pt idx="9432">
                  <c:v>19.335000000000001</c:v>
                </c:pt>
                <c:pt idx="9433">
                  <c:v>19.337499999999999</c:v>
                </c:pt>
                <c:pt idx="9434">
                  <c:v>19.34</c:v>
                </c:pt>
                <c:pt idx="9435">
                  <c:v>19.342500000000001</c:v>
                </c:pt>
                <c:pt idx="9436">
                  <c:v>19.344999999999999</c:v>
                </c:pt>
                <c:pt idx="9437">
                  <c:v>19.3475</c:v>
                </c:pt>
                <c:pt idx="9438">
                  <c:v>19.350000000000001</c:v>
                </c:pt>
                <c:pt idx="9439">
                  <c:v>19.353000000000002</c:v>
                </c:pt>
                <c:pt idx="9440">
                  <c:v>19.355499999999999</c:v>
                </c:pt>
                <c:pt idx="9441">
                  <c:v>19.358000000000001</c:v>
                </c:pt>
                <c:pt idx="9442">
                  <c:v>19.361000000000001</c:v>
                </c:pt>
                <c:pt idx="9443">
                  <c:v>19.363499999999998</c:v>
                </c:pt>
                <c:pt idx="9444">
                  <c:v>19.366</c:v>
                </c:pt>
                <c:pt idx="9445">
                  <c:v>19.369</c:v>
                </c:pt>
                <c:pt idx="9446">
                  <c:v>19.371500000000001</c:v>
                </c:pt>
                <c:pt idx="9447">
                  <c:v>19.373999999999999</c:v>
                </c:pt>
                <c:pt idx="9448">
                  <c:v>19.376999999999999</c:v>
                </c:pt>
                <c:pt idx="9449">
                  <c:v>19.38</c:v>
                </c:pt>
                <c:pt idx="9450">
                  <c:v>19.3825</c:v>
                </c:pt>
                <c:pt idx="9451">
                  <c:v>19.385000000000002</c:v>
                </c:pt>
                <c:pt idx="9452">
                  <c:v>19.388000000000002</c:v>
                </c:pt>
                <c:pt idx="9453">
                  <c:v>19.390499999999999</c:v>
                </c:pt>
                <c:pt idx="9454">
                  <c:v>19.393000000000001</c:v>
                </c:pt>
                <c:pt idx="9455">
                  <c:v>19.395499999999998</c:v>
                </c:pt>
                <c:pt idx="9456">
                  <c:v>19.398</c:v>
                </c:pt>
                <c:pt idx="9457">
                  <c:v>19.401</c:v>
                </c:pt>
                <c:pt idx="9458">
                  <c:v>19.403500000000001</c:v>
                </c:pt>
                <c:pt idx="9459">
                  <c:v>19.405999999999999</c:v>
                </c:pt>
                <c:pt idx="9460">
                  <c:v>19.408999999999999</c:v>
                </c:pt>
                <c:pt idx="9461">
                  <c:v>19.4115</c:v>
                </c:pt>
                <c:pt idx="9462">
                  <c:v>19.414000000000001</c:v>
                </c:pt>
                <c:pt idx="9463">
                  <c:v>19.417000000000002</c:v>
                </c:pt>
                <c:pt idx="9464">
                  <c:v>19.419499999999999</c:v>
                </c:pt>
                <c:pt idx="9465">
                  <c:v>19.422000000000001</c:v>
                </c:pt>
                <c:pt idx="9466">
                  <c:v>19.425000000000001</c:v>
                </c:pt>
                <c:pt idx="9467">
                  <c:v>19.428000000000001</c:v>
                </c:pt>
                <c:pt idx="9468">
                  <c:v>19.430499999999999</c:v>
                </c:pt>
                <c:pt idx="9469">
                  <c:v>19.433</c:v>
                </c:pt>
                <c:pt idx="9470">
                  <c:v>19.435500000000001</c:v>
                </c:pt>
                <c:pt idx="9471">
                  <c:v>19.437999999999999</c:v>
                </c:pt>
                <c:pt idx="9472">
                  <c:v>19.440999999999999</c:v>
                </c:pt>
                <c:pt idx="9473">
                  <c:v>19.4435</c:v>
                </c:pt>
                <c:pt idx="9474">
                  <c:v>19.446000000000002</c:v>
                </c:pt>
                <c:pt idx="9475">
                  <c:v>19.449000000000002</c:v>
                </c:pt>
                <c:pt idx="9476">
                  <c:v>19.451499999999999</c:v>
                </c:pt>
                <c:pt idx="9477">
                  <c:v>19.454000000000001</c:v>
                </c:pt>
                <c:pt idx="9478">
                  <c:v>19.457000000000001</c:v>
                </c:pt>
                <c:pt idx="9479">
                  <c:v>19.459499999999998</c:v>
                </c:pt>
                <c:pt idx="9480">
                  <c:v>19.462</c:v>
                </c:pt>
                <c:pt idx="9481">
                  <c:v>19.465</c:v>
                </c:pt>
                <c:pt idx="9482">
                  <c:v>19.468</c:v>
                </c:pt>
                <c:pt idx="9483">
                  <c:v>19.470500000000001</c:v>
                </c:pt>
                <c:pt idx="9484">
                  <c:v>19.472999999999999</c:v>
                </c:pt>
                <c:pt idx="9485">
                  <c:v>19.475999999999999</c:v>
                </c:pt>
                <c:pt idx="9486">
                  <c:v>19.4785</c:v>
                </c:pt>
                <c:pt idx="9487">
                  <c:v>19.481000000000002</c:v>
                </c:pt>
                <c:pt idx="9488">
                  <c:v>19.483499999999999</c:v>
                </c:pt>
                <c:pt idx="9489">
                  <c:v>19.486000000000001</c:v>
                </c:pt>
                <c:pt idx="9490">
                  <c:v>19.489000000000001</c:v>
                </c:pt>
                <c:pt idx="9491">
                  <c:v>19.491499999999998</c:v>
                </c:pt>
                <c:pt idx="9492">
                  <c:v>19.494</c:v>
                </c:pt>
                <c:pt idx="9493">
                  <c:v>19.497</c:v>
                </c:pt>
                <c:pt idx="9494">
                  <c:v>19.499500000000001</c:v>
                </c:pt>
                <c:pt idx="9495">
                  <c:v>19.501999999999999</c:v>
                </c:pt>
                <c:pt idx="9496">
                  <c:v>19.504999999999999</c:v>
                </c:pt>
                <c:pt idx="9497">
                  <c:v>19.5075</c:v>
                </c:pt>
                <c:pt idx="9498">
                  <c:v>19.510000000000002</c:v>
                </c:pt>
                <c:pt idx="9499">
                  <c:v>19.513000000000002</c:v>
                </c:pt>
                <c:pt idx="9500">
                  <c:v>19.515499999999999</c:v>
                </c:pt>
                <c:pt idx="9501">
                  <c:v>19.518000000000001</c:v>
                </c:pt>
                <c:pt idx="9502">
                  <c:v>19.521000000000001</c:v>
                </c:pt>
                <c:pt idx="9503">
                  <c:v>19.523499999999999</c:v>
                </c:pt>
                <c:pt idx="9504">
                  <c:v>19.526</c:v>
                </c:pt>
                <c:pt idx="9505">
                  <c:v>19.529</c:v>
                </c:pt>
                <c:pt idx="9506">
                  <c:v>19.531500000000001</c:v>
                </c:pt>
                <c:pt idx="9507">
                  <c:v>19.533999999999999</c:v>
                </c:pt>
                <c:pt idx="9508">
                  <c:v>19.536999999999999</c:v>
                </c:pt>
                <c:pt idx="9509">
                  <c:v>19.5395</c:v>
                </c:pt>
                <c:pt idx="9510">
                  <c:v>19.542000000000002</c:v>
                </c:pt>
                <c:pt idx="9511">
                  <c:v>19.545000000000002</c:v>
                </c:pt>
                <c:pt idx="9512">
                  <c:v>19.547499999999999</c:v>
                </c:pt>
                <c:pt idx="9513">
                  <c:v>19.55</c:v>
                </c:pt>
                <c:pt idx="9514">
                  <c:v>19.553000000000001</c:v>
                </c:pt>
                <c:pt idx="9515">
                  <c:v>19.555499999999999</c:v>
                </c:pt>
                <c:pt idx="9516">
                  <c:v>19.558</c:v>
                </c:pt>
                <c:pt idx="9517">
                  <c:v>19.561</c:v>
                </c:pt>
                <c:pt idx="9518">
                  <c:v>19.563500000000001</c:v>
                </c:pt>
                <c:pt idx="9519">
                  <c:v>19.565999999999999</c:v>
                </c:pt>
                <c:pt idx="9520">
                  <c:v>19.568999999999999</c:v>
                </c:pt>
                <c:pt idx="9521">
                  <c:v>19.5715</c:v>
                </c:pt>
                <c:pt idx="9522">
                  <c:v>19.574000000000002</c:v>
                </c:pt>
                <c:pt idx="9523">
                  <c:v>19.577000000000002</c:v>
                </c:pt>
                <c:pt idx="9524">
                  <c:v>19.579499999999999</c:v>
                </c:pt>
                <c:pt idx="9525">
                  <c:v>19.582000000000001</c:v>
                </c:pt>
                <c:pt idx="9526">
                  <c:v>19.585000000000001</c:v>
                </c:pt>
                <c:pt idx="9527">
                  <c:v>19.587499999999999</c:v>
                </c:pt>
                <c:pt idx="9528">
                  <c:v>19.59</c:v>
                </c:pt>
                <c:pt idx="9529">
                  <c:v>19.593</c:v>
                </c:pt>
                <c:pt idx="9530">
                  <c:v>19.595500000000001</c:v>
                </c:pt>
                <c:pt idx="9531">
                  <c:v>19.597999999999999</c:v>
                </c:pt>
                <c:pt idx="9532">
                  <c:v>19.600999999999999</c:v>
                </c:pt>
                <c:pt idx="9533">
                  <c:v>19.6035</c:v>
                </c:pt>
                <c:pt idx="9534">
                  <c:v>19.606000000000002</c:v>
                </c:pt>
                <c:pt idx="9535">
                  <c:v>19.609000000000002</c:v>
                </c:pt>
                <c:pt idx="9536">
                  <c:v>19.611499999999999</c:v>
                </c:pt>
                <c:pt idx="9537">
                  <c:v>19.614000000000001</c:v>
                </c:pt>
                <c:pt idx="9538">
                  <c:v>19.617000000000001</c:v>
                </c:pt>
                <c:pt idx="9539">
                  <c:v>19.619499999999999</c:v>
                </c:pt>
                <c:pt idx="9540">
                  <c:v>19.622</c:v>
                </c:pt>
                <c:pt idx="9541">
                  <c:v>19.625</c:v>
                </c:pt>
                <c:pt idx="9542">
                  <c:v>19.627500000000001</c:v>
                </c:pt>
                <c:pt idx="9543">
                  <c:v>19.63</c:v>
                </c:pt>
                <c:pt idx="9544">
                  <c:v>19.632999999999999</c:v>
                </c:pt>
                <c:pt idx="9545">
                  <c:v>19.6355</c:v>
                </c:pt>
                <c:pt idx="9546">
                  <c:v>19.638000000000002</c:v>
                </c:pt>
                <c:pt idx="9547">
                  <c:v>19.640499999999999</c:v>
                </c:pt>
                <c:pt idx="9548">
                  <c:v>19.643000000000001</c:v>
                </c:pt>
                <c:pt idx="9549">
                  <c:v>19.646000000000001</c:v>
                </c:pt>
                <c:pt idx="9550">
                  <c:v>19.648499999999999</c:v>
                </c:pt>
                <c:pt idx="9551">
                  <c:v>19.651</c:v>
                </c:pt>
                <c:pt idx="9552">
                  <c:v>19.654</c:v>
                </c:pt>
                <c:pt idx="9553">
                  <c:v>19.656500000000001</c:v>
                </c:pt>
                <c:pt idx="9554">
                  <c:v>19.658999999999999</c:v>
                </c:pt>
                <c:pt idx="9555">
                  <c:v>19.661999999999999</c:v>
                </c:pt>
                <c:pt idx="9556">
                  <c:v>19.6645</c:v>
                </c:pt>
                <c:pt idx="9557">
                  <c:v>19.667000000000002</c:v>
                </c:pt>
                <c:pt idx="9558">
                  <c:v>19.670000000000002</c:v>
                </c:pt>
                <c:pt idx="9559">
                  <c:v>19.672499999999999</c:v>
                </c:pt>
                <c:pt idx="9560">
                  <c:v>19.675000000000001</c:v>
                </c:pt>
                <c:pt idx="9561">
                  <c:v>19.678000000000001</c:v>
                </c:pt>
                <c:pt idx="9562">
                  <c:v>19.680499999999999</c:v>
                </c:pt>
                <c:pt idx="9563">
                  <c:v>19.683</c:v>
                </c:pt>
                <c:pt idx="9564">
                  <c:v>19.685500000000001</c:v>
                </c:pt>
                <c:pt idx="9565">
                  <c:v>19.687999999999999</c:v>
                </c:pt>
                <c:pt idx="9566">
                  <c:v>19.690999999999999</c:v>
                </c:pt>
                <c:pt idx="9567">
                  <c:v>19.6935</c:v>
                </c:pt>
                <c:pt idx="9568">
                  <c:v>19.696000000000002</c:v>
                </c:pt>
                <c:pt idx="9569">
                  <c:v>19.698499999999999</c:v>
                </c:pt>
                <c:pt idx="9570">
                  <c:v>19.701000000000001</c:v>
                </c:pt>
                <c:pt idx="9571">
                  <c:v>19.703499999999998</c:v>
                </c:pt>
                <c:pt idx="9572">
                  <c:v>19.706</c:v>
                </c:pt>
                <c:pt idx="9573">
                  <c:v>19.709</c:v>
                </c:pt>
                <c:pt idx="9574">
                  <c:v>19.711500000000001</c:v>
                </c:pt>
                <c:pt idx="9575">
                  <c:v>19.713999999999999</c:v>
                </c:pt>
                <c:pt idx="9576">
                  <c:v>19.716999999999999</c:v>
                </c:pt>
                <c:pt idx="9577">
                  <c:v>19.7195</c:v>
                </c:pt>
                <c:pt idx="9578">
                  <c:v>19.722000000000001</c:v>
                </c:pt>
                <c:pt idx="9579">
                  <c:v>19.725000000000001</c:v>
                </c:pt>
                <c:pt idx="9580">
                  <c:v>19.727499999999999</c:v>
                </c:pt>
                <c:pt idx="9581">
                  <c:v>19.73</c:v>
                </c:pt>
                <c:pt idx="9582">
                  <c:v>19.733000000000001</c:v>
                </c:pt>
                <c:pt idx="9583">
                  <c:v>19.735499999999998</c:v>
                </c:pt>
                <c:pt idx="9584">
                  <c:v>19.738</c:v>
                </c:pt>
                <c:pt idx="9585">
                  <c:v>19.741</c:v>
                </c:pt>
                <c:pt idx="9586">
                  <c:v>19.743500000000001</c:v>
                </c:pt>
                <c:pt idx="9587">
                  <c:v>19.745999999999999</c:v>
                </c:pt>
                <c:pt idx="9588">
                  <c:v>19.748999999999999</c:v>
                </c:pt>
                <c:pt idx="9589">
                  <c:v>19.7515</c:v>
                </c:pt>
                <c:pt idx="9590">
                  <c:v>19.754000000000001</c:v>
                </c:pt>
                <c:pt idx="9591">
                  <c:v>19.756499999999999</c:v>
                </c:pt>
                <c:pt idx="9592">
                  <c:v>19.759</c:v>
                </c:pt>
                <c:pt idx="9593">
                  <c:v>19.762</c:v>
                </c:pt>
                <c:pt idx="9594">
                  <c:v>19.765000000000001</c:v>
                </c:pt>
                <c:pt idx="9595">
                  <c:v>19.767499999999998</c:v>
                </c:pt>
                <c:pt idx="9596">
                  <c:v>19.77</c:v>
                </c:pt>
                <c:pt idx="9597">
                  <c:v>19.773</c:v>
                </c:pt>
                <c:pt idx="9598">
                  <c:v>19.775500000000001</c:v>
                </c:pt>
                <c:pt idx="9599">
                  <c:v>19.777999999999999</c:v>
                </c:pt>
                <c:pt idx="9600">
                  <c:v>19.7805</c:v>
                </c:pt>
                <c:pt idx="9601">
                  <c:v>19.783000000000001</c:v>
                </c:pt>
                <c:pt idx="9602">
                  <c:v>19.786000000000001</c:v>
                </c:pt>
                <c:pt idx="9603">
                  <c:v>19.788499999999999</c:v>
                </c:pt>
                <c:pt idx="9604">
                  <c:v>19.791</c:v>
                </c:pt>
                <c:pt idx="9605">
                  <c:v>19.793500000000002</c:v>
                </c:pt>
                <c:pt idx="9606">
                  <c:v>19.795999999999999</c:v>
                </c:pt>
                <c:pt idx="9607">
                  <c:v>19.798999999999999</c:v>
                </c:pt>
                <c:pt idx="9608">
                  <c:v>19.801500000000001</c:v>
                </c:pt>
                <c:pt idx="9609">
                  <c:v>19.803999999999998</c:v>
                </c:pt>
                <c:pt idx="9610">
                  <c:v>19.806999999999999</c:v>
                </c:pt>
                <c:pt idx="9611">
                  <c:v>19.8095</c:v>
                </c:pt>
                <c:pt idx="9612">
                  <c:v>19.812000000000001</c:v>
                </c:pt>
                <c:pt idx="9613">
                  <c:v>19.815000000000001</c:v>
                </c:pt>
                <c:pt idx="9614">
                  <c:v>19.817499999999999</c:v>
                </c:pt>
                <c:pt idx="9615">
                  <c:v>19.82</c:v>
                </c:pt>
                <c:pt idx="9616">
                  <c:v>19.823</c:v>
                </c:pt>
                <c:pt idx="9617">
                  <c:v>19.825500000000002</c:v>
                </c:pt>
                <c:pt idx="9618">
                  <c:v>19.827999999999999</c:v>
                </c:pt>
                <c:pt idx="9619">
                  <c:v>19.831</c:v>
                </c:pt>
                <c:pt idx="9620">
                  <c:v>19.833500000000001</c:v>
                </c:pt>
                <c:pt idx="9621">
                  <c:v>19.835999999999999</c:v>
                </c:pt>
                <c:pt idx="9622">
                  <c:v>19.838999999999999</c:v>
                </c:pt>
                <c:pt idx="9623">
                  <c:v>19.8415</c:v>
                </c:pt>
                <c:pt idx="9624">
                  <c:v>19.844000000000001</c:v>
                </c:pt>
                <c:pt idx="9625">
                  <c:v>19.847000000000001</c:v>
                </c:pt>
                <c:pt idx="9626">
                  <c:v>19.849499999999999</c:v>
                </c:pt>
                <c:pt idx="9627">
                  <c:v>19.852</c:v>
                </c:pt>
                <c:pt idx="9628">
                  <c:v>19.855</c:v>
                </c:pt>
                <c:pt idx="9629">
                  <c:v>19.857500000000002</c:v>
                </c:pt>
                <c:pt idx="9630">
                  <c:v>19.86</c:v>
                </c:pt>
                <c:pt idx="9631">
                  <c:v>19.863</c:v>
                </c:pt>
                <c:pt idx="9632">
                  <c:v>19.865500000000001</c:v>
                </c:pt>
                <c:pt idx="9633">
                  <c:v>19.867999999999999</c:v>
                </c:pt>
                <c:pt idx="9634">
                  <c:v>19.870999999999999</c:v>
                </c:pt>
                <c:pt idx="9635">
                  <c:v>19.8735</c:v>
                </c:pt>
                <c:pt idx="9636">
                  <c:v>19.876000000000001</c:v>
                </c:pt>
                <c:pt idx="9637">
                  <c:v>19.879000000000001</c:v>
                </c:pt>
                <c:pt idx="9638">
                  <c:v>19.881499999999999</c:v>
                </c:pt>
                <c:pt idx="9639">
                  <c:v>19.884</c:v>
                </c:pt>
                <c:pt idx="9640">
                  <c:v>19.887</c:v>
                </c:pt>
                <c:pt idx="9641">
                  <c:v>19.889500000000002</c:v>
                </c:pt>
                <c:pt idx="9642">
                  <c:v>19.891999999999999</c:v>
                </c:pt>
                <c:pt idx="9643">
                  <c:v>19.895</c:v>
                </c:pt>
                <c:pt idx="9644">
                  <c:v>19.897500000000001</c:v>
                </c:pt>
                <c:pt idx="9645">
                  <c:v>19.899999999999999</c:v>
                </c:pt>
                <c:pt idx="9646">
                  <c:v>19.902999999999999</c:v>
                </c:pt>
                <c:pt idx="9647">
                  <c:v>19.9055</c:v>
                </c:pt>
                <c:pt idx="9648">
                  <c:v>19.908000000000001</c:v>
                </c:pt>
                <c:pt idx="9649">
                  <c:v>19.911000000000001</c:v>
                </c:pt>
                <c:pt idx="9650">
                  <c:v>19.913499999999999</c:v>
                </c:pt>
                <c:pt idx="9651">
                  <c:v>19.916</c:v>
                </c:pt>
                <c:pt idx="9652">
                  <c:v>19.919</c:v>
                </c:pt>
                <c:pt idx="9653">
                  <c:v>19.921500000000002</c:v>
                </c:pt>
                <c:pt idx="9654">
                  <c:v>19.923999999999999</c:v>
                </c:pt>
                <c:pt idx="9655">
                  <c:v>19.927</c:v>
                </c:pt>
                <c:pt idx="9656">
                  <c:v>19.929500000000001</c:v>
                </c:pt>
                <c:pt idx="9657">
                  <c:v>19.931999999999999</c:v>
                </c:pt>
                <c:pt idx="9658">
                  <c:v>19.934999999999999</c:v>
                </c:pt>
                <c:pt idx="9659">
                  <c:v>19.9375</c:v>
                </c:pt>
                <c:pt idx="9660">
                  <c:v>19.940000000000001</c:v>
                </c:pt>
                <c:pt idx="9661">
                  <c:v>19.943000000000001</c:v>
                </c:pt>
                <c:pt idx="9662">
                  <c:v>19.945499999999999</c:v>
                </c:pt>
                <c:pt idx="9663">
                  <c:v>19.948</c:v>
                </c:pt>
                <c:pt idx="9664">
                  <c:v>19.951000000000001</c:v>
                </c:pt>
                <c:pt idx="9665">
                  <c:v>19.953499999999998</c:v>
                </c:pt>
                <c:pt idx="9666">
                  <c:v>19.956</c:v>
                </c:pt>
                <c:pt idx="9667">
                  <c:v>19.959</c:v>
                </c:pt>
                <c:pt idx="9668">
                  <c:v>19.961500000000001</c:v>
                </c:pt>
                <c:pt idx="9669">
                  <c:v>19.963999999999999</c:v>
                </c:pt>
                <c:pt idx="9670">
                  <c:v>19.966999999999999</c:v>
                </c:pt>
                <c:pt idx="9671">
                  <c:v>19.9695</c:v>
                </c:pt>
                <c:pt idx="9672">
                  <c:v>19.972000000000001</c:v>
                </c:pt>
                <c:pt idx="9673">
                  <c:v>19.975000000000001</c:v>
                </c:pt>
                <c:pt idx="9674">
                  <c:v>19.977499999999999</c:v>
                </c:pt>
                <c:pt idx="9675">
                  <c:v>19.98</c:v>
                </c:pt>
                <c:pt idx="9676">
                  <c:v>19.983000000000001</c:v>
                </c:pt>
                <c:pt idx="9677">
                  <c:v>19.985499999999998</c:v>
                </c:pt>
                <c:pt idx="9678">
                  <c:v>19.988</c:v>
                </c:pt>
                <c:pt idx="9679">
                  <c:v>19.991</c:v>
                </c:pt>
                <c:pt idx="9680">
                  <c:v>19.993500000000001</c:v>
                </c:pt>
                <c:pt idx="9681">
                  <c:v>19.995999999999999</c:v>
                </c:pt>
                <c:pt idx="9682">
                  <c:v>19.998999999999999</c:v>
                </c:pt>
                <c:pt idx="9683">
                  <c:v>20.0015</c:v>
                </c:pt>
                <c:pt idx="9684">
                  <c:v>20.004000000000001</c:v>
                </c:pt>
                <c:pt idx="9685">
                  <c:v>20.007000000000001</c:v>
                </c:pt>
                <c:pt idx="9686">
                  <c:v>20.009499999999999</c:v>
                </c:pt>
                <c:pt idx="9687">
                  <c:v>20.012</c:v>
                </c:pt>
                <c:pt idx="9688">
                  <c:v>20.015000000000001</c:v>
                </c:pt>
                <c:pt idx="9689">
                  <c:v>20.017499999999998</c:v>
                </c:pt>
                <c:pt idx="9690">
                  <c:v>20.02</c:v>
                </c:pt>
                <c:pt idx="9691">
                  <c:v>20.023</c:v>
                </c:pt>
                <c:pt idx="9692">
                  <c:v>20.025500000000001</c:v>
                </c:pt>
                <c:pt idx="9693">
                  <c:v>20.027999999999999</c:v>
                </c:pt>
                <c:pt idx="9694">
                  <c:v>20.0305</c:v>
                </c:pt>
                <c:pt idx="9695">
                  <c:v>20.033000000000001</c:v>
                </c:pt>
                <c:pt idx="9696">
                  <c:v>20.036000000000001</c:v>
                </c:pt>
                <c:pt idx="9697">
                  <c:v>20.038499999999999</c:v>
                </c:pt>
                <c:pt idx="9698">
                  <c:v>20.041</c:v>
                </c:pt>
                <c:pt idx="9699">
                  <c:v>20.043500000000002</c:v>
                </c:pt>
                <c:pt idx="9700">
                  <c:v>20.045999999999999</c:v>
                </c:pt>
                <c:pt idx="9701">
                  <c:v>20.048999999999999</c:v>
                </c:pt>
                <c:pt idx="9702">
                  <c:v>20.051500000000001</c:v>
                </c:pt>
                <c:pt idx="9703">
                  <c:v>20.053999999999998</c:v>
                </c:pt>
                <c:pt idx="9704">
                  <c:v>20.0565</c:v>
                </c:pt>
                <c:pt idx="9705">
                  <c:v>20.059000000000001</c:v>
                </c:pt>
                <c:pt idx="9706">
                  <c:v>20.062000000000001</c:v>
                </c:pt>
                <c:pt idx="9707">
                  <c:v>20.065000000000001</c:v>
                </c:pt>
                <c:pt idx="9708">
                  <c:v>20.067499999999999</c:v>
                </c:pt>
                <c:pt idx="9709">
                  <c:v>20.07</c:v>
                </c:pt>
                <c:pt idx="9710">
                  <c:v>20.073</c:v>
                </c:pt>
                <c:pt idx="9711">
                  <c:v>20.075500000000002</c:v>
                </c:pt>
                <c:pt idx="9712">
                  <c:v>20.077999999999999</c:v>
                </c:pt>
                <c:pt idx="9713">
                  <c:v>20.081</c:v>
                </c:pt>
                <c:pt idx="9714">
                  <c:v>20.083500000000001</c:v>
                </c:pt>
                <c:pt idx="9715">
                  <c:v>20.085999999999999</c:v>
                </c:pt>
                <c:pt idx="9716">
                  <c:v>20.088999999999999</c:v>
                </c:pt>
                <c:pt idx="9717">
                  <c:v>20.0915</c:v>
                </c:pt>
                <c:pt idx="9718">
                  <c:v>20.094000000000001</c:v>
                </c:pt>
                <c:pt idx="9719">
                  <c:v>20.097000000000001</c:v>
                </c:pt>
                <c:pt idx="9720">
                  <c:v>20.099499999999999</c:v>
                </c:pt>
                <c:pt idx="9721">
                  <c:v>20.102</c:v>
                </c:pt>
                <c:pt idx="9722">
                  <c:v>20.105</c:v>
                </c:pt>
                <c:pt idx="9723">
                  <c:v>20.107500000000002</c:v>
                </c:pt>
                <c:pt idx="9724">
                  <c:v>20.11</c:v>
                </c:pt>
                <c:pt idx="9725">
                  <c:v>20.113</c:v>
                </c:pt>
                <c:pt idx="9726">
                  <c:v>20.115500000000001</c:v>
                </c:pt>
                <c:pt idx="9727">
                  <c:v>20.117999999999999</c:v>
                </c:pt>
                <c:pt idx="9728">
                  <c:v>20.120999999999999</c:v>
                </c:pt>
                <c:pt idx="9729">
                  <c:v>20.1235</c:v>
                </c:pt>
                <c:pt idx="9730">
                  <c:v>20.126000000000001</c:v>
                </c:pt>
                <c:pt idx="9731">
                  <c:v>20.129000000000001</c:v>
                </c:pt>
                <c:pt idx="9732">
                  <c:v>20.131499999999999</c:v>
                </c:pt>
                <c:pt idx="9733">
                  <c:v>20.134</c:v>
                </c:pt>
                <c:pt idx="9734">
                  <c:v>20.137</c:v>
                </c:pt>
                <c:pt idx="9735">
                  <c:v>20.139500000000002</c:v>
                </c:pt>
                <c:pt idx="9736">
                  <c:v>20.141999999999999</c:v>
                </c:pt>
                <c:pt idx="9737">
                  <c:v>20.145</c:v>
                </c:pt>
                <c:pt idx="9738">
                  <c:v>20.147500000000001</c:v>
                </c:pt>
                <c:pt idx="9739">
                  <c:v>20.149999999999999</c:v>
                </c:pt>
                <c:pt idx="9740">
                  <c:v>20.152999999999999</c:v>
                </c:pt>
                <c:pt idx="9741">
                  <c:v>20.1555</c:v>
                </c:pt>
                <c:pt idx="9742">
                  <c:v>20.158000000000001</c:v>
                </c:pt>
                <c:pt idx="9743">
                  <c:v>20.161000000000001</c:v>
                </c:pt>
                <c:pt idx="9744">
                  <c:v>20.163499999999999</c:v>
                </c:pt>
                <c:pt idx="9745">
                  <c:v>20.166</c:v>
                </c:pt>
                <c:pt idx="9746">
                  <c:v>20.169</c:v>
                </c:pt>
                <c:pt idx="9747">
                  <c:v>20.171500000000002</c:v>
                </c:pt>
                <c:pt idx="9748">
                  <c:v>20.173999999999999</c:v>
                </c:pt>
                <c:pt idx="9749">
                  <c:v>20.177</c:v>
                </c:pt>
                <c:pt idx="9750">
                  <c:v>20.179500000000001</c:v>
                </c:pt>
                <c:pt idx="9751">
                  <c:v>20.181999999999999</c:v>
                </c:pt>
                <c:pt idx="9752">
                  <c:v>20.184999999999999</c:v>
                </c:pt>
                <c:pt idx="9753">
                  <c:v>20.1875</c:v>
                </c:pt>
                <c:pt idx="9754">
                  <c:v>20.190000000000001</c:v>
                </c:pt>
                <c:pt idx="9755">
                  <c:v>20.192499999999999</c:v>
                </c:pt>
                <c:pt idx="9756">
                  <c:v>20.195</c:v>
                </c:pt>
                <c:pt idx="9757">
                  <c:v>20.198</c:v>
                </c:pt>
                <c:pt idx="9758">
                  <c:v>20.201000000000001</c:v>
                </c:pt>
                <c:pt idx="9759">
                  <c:v>20.203499999999998</c:v>
                </c:pt>
                <c:pt idx="9760">
                  <c:v>20.206</c:v>
                </c:pt>
                <c:pt idx="9761">
                  <c:v>20.209</c:v>
                </c:pt>
                <c:pt idx="9762">
                  <c:v>20.211500000000001</c:v>
                </c:pt>
                <c:pt idx="9763">
                  <c:v>20.213999999999999</c:v>
                </c:pt>
                <c:pt idx="9764">
                  <c:v>20.216999999999999</c:v>
                </c:pt>
                <c:pt idx="9765">
                  <c:v>20.2195</c:v>
                </c:pt>
                <c:pt idx="9766">
                  <c:v>20.222000000000001</c:v>
                </c:pt>
                <c:pt idx="9767">
                  <c:v>20.225000000000001</c:v>
                </c:pt>
                <c:pt idx="9768">
                  <c:v>20.227499999999999</c:v>
                </c:pt>
                <c:pt idx="9769">
                  <c:v>20.23</c:v>
                </c:pt>
                <c:pt idx="9770">
                  <c:v>20.233000000000001</c:v>
                </c:pt>
                <c:pt idx="9771">
                  <c:v>20.235499999999998</c:v>
                </c:pt>
                <c:pt idx="9772">
                  <c:v>20.238</c:v>
                </c:pt>
                <c:pt idx="9773">
                  <c:v>20.241</c:v>
                </c:pt>
                <c:pt idx="9774">
                  <c:v>20.243500000000001</c:v>
                </c:pt>
                <c:pt idx="9775">
                  <c:v>20.245999999999999</c:v>
                </c:pt>
                <c:pt idx="9776">
                  <c:v>20.248999999999999</c:v>
                </c:pt>
                <c:pt idx="9777">
                  <c:v>20.2515</c:v>
                </c:pt>
                <c:pt idx="9778">
                  <c:v>20.254000000000001</c:v>
                </c:pt>
                <c:pt idx="9779">
                  <c:v>20.256499999999999</c:v>
                </c:pt>
                <c:pt idx="9780">
                  <c:v>20.259</c:v>
                </c:pt>
                <c:pt idx="9781">
                  <c:v>20.262</c:v>
                </c:pt>
                <c:pt idx="9782">
                  <c:v>20.265000000000001</c:v>
                </c:pt>
                <c:pt idx="9783">
                  <c:v>20.267499999999998</c:v>
                </c:pt>
                <c:pt idx="9784">
                  <c:v>20.27</c:v>
                </c:pt>
                <c:pt idx="9785">
                  <c:v>20.273</c:v>
                </c:pt>
                <c:pt idx="9786">
                  <c:v>20.275500000000001</c:v>
                </c:pt>
                <c:pt idx="9787">
                  <c:v>20.277999999999999</c:v>
                </c:pt>
                <c:pt idx="9788">
                  <c:v>20.280999999999999</c:v>
                </c:pt>
                <c:pt idx="9789">
                  <c:v>20.2835</c:v>
                </c:pt>
                <c:pt idx="9790">
                  <c:v>20.286000000000001</c:v>
                </c:pt>
                <c:pt idx="9791">
                  <c:v>20.289000000000001</c:v>
                </c:pt>
                <c:pt idx="9792">
                  <c:v>20.291499999999999</c:v>
                </c:pt>
                <c:pt idx="9793">
                  <c:v>20.294</c:v>
                </c:pt>
                <c:pt idx="9794">
                  <c:v>20.297000000000001</c:v>
                </c:pt>
                <c:pt idx="9795">
                  <c:v>20.299499999999998</c:v>
                </c:pt>
                <c:pt idx="9796">
                  <c:v>20.302</c:v>
                </c:pt>
                <c:pt idx="9797">
                  <c:v>20.305</c:v>
                </c:pt>
                <c:pt idx="9798">
                  <c:v>20.307500000000001</c:v>
                </c:pt>
                <c:pt idx="9799">
                  <c:v>20.309999999999999</c:v>
                </c:pt>
                <c:pt idx="9800">
                  <c:v>20.312999999999999</c:v>
                </c:pt>
                <c:pt idx="9801">
                  <c:v>20.3155</c:v>
                </c:pt>
                <c:pt idx="9802">
                  <c:v>20.318000000000001</c:v>
                </c:pt>
                <c:pt idx="9803">
                  <c:v>20.321000000000002</c:v>
                </c:pt>
                <c:pt idx="9804">
                  <c:v>20.323499999999999</c:v>
                </c:pt>
                <c:pt idx="9805">
                  <c:v>20.326000000000001</c:v>
                </c:pt>
                <c:pt idx="9806">
                  <c:v>20.329000000000001</c:v>
                </c:pt>
                <c:pt idx="9807">
                  <c:v>20.331499999999998</c:v>
                </c:pt>
                <c:pt idx="9808">
                  <c:v>20.334</c:v>
                </c:pt>
                <c:pt idx="9809">
                  <c:v>20.336500000000001</c:v>
                </c:pt>
                <c:pt idx="9810">
                  <c:v>20.338999999999999</c:v>
                </c:pt>
                <c:pt idx="9811">
                  <c:v>20.341999999999999</c:v>
                </c:pt>
                <c:pt idx="9812">
                  <c:v>20.344999999999999</c:v>
                </c:pt>
                <c:pt idx="9813">
                  <c:v>20.3475</c:v>
                </c:pt>
                <c:pt idx="9814">
                  <c:v>20.350000000000001</c:v>
                </c:pt>
                <c:pt idx="9815">
                  <c:v>20.353000000000002</c:v>
                </c:pt>
                <c:pt idx="9816">
                  <c:v>20.355499999999999</c:v>
                </c:pt>
                <c:pt idx="9817">
                  <c:v>20.358000000000001</c:v>
                </c:pt>
                <c:pt idx="9818">
                  <c:v>20.361000000000001</c:v>
                </c:pt>
                <c:pt idx="9819">
                  <c:v>20.363499999999998</c:v>
                </c:pt>
                <c:pt idx="9820">
                  <c:v>20.366</c:v>
                </c:pt>
                <c:pt idx="9821">
                  <c:v>20.369</c:v>
                </c:pt>
                <c:pt idx="9822">
                  <c:v>20.371500000000001</c:v>
                </c:pt>
                <c:pt idx="9823">
                  <c:v>20.373999999999999</c:v>
                </c:pt>
                <c:pt idx="9824">
                  <c:v>20.376999999999999</c:v>
                </c:pt>
                <c:pt idx="9825">
                  <c:v>20.3795</c:v>
                </c:pt>
                <c:pt idx="9826">
                  <c:v>20.382000000000001</c:v>
                </c:pt>
                <c:pt idx="9827">
                  <c:v>20.385000000000002</c:v>
                </c:pt>
                <c:pt idx="9828">
                  <c:v>20.387499999999999</c:v>
                </c:pt>
                <c:pt idx="9829">
                  <c:v>20.39</c:v>
                </c:pt>
                <c:pt idx="9830">
                  <c:v>20.393000000000001</c:v>
                </c:pt>
                <c:pt idx="9831">
                  <c:v>20.395499999999998</c:v>
                </c:pt>
                <c:pt idx="9832">
                  <c:v>20.398</c:v>
                </c:pt>
                <c:pt idx="9833">
                  <c:v>20.401</c:v>
                </c:pt>
                <c:pt idx="9834">
                  <c:v>20.403500000000001</c:v>
                </c:pt>
                <c:pt idx="9835">
                  <c:v>20.405999999999999</c:v>
                </c:pt>
                <c:pt idx="9836">
                  <c:v>20.408999999999999</c:v>
                </c:pt>
                <c:pt idx="9837">
                  <c:v>20.4115</c:v>
                </c:pt>
                <c:pt idx="9838">
                  <c:v>20.414000000000001</c:v>
                </c:pt>
                <c:pt idx="9839">
                  <c:v>20.417000000000002</c:v>
                </c:pt>
                <c:pt idx="9840">
                  <c:v>20.419499999999999</c:v>
                </c:pt>
                <c:pt idx="9841">
                  <c:v>20.422000000000001</c:v>
                </c:pt>
                <c:pt idx="9842">
                  <c:v>20.425000000000001</c:v>
                </c:pt>
                <c:pt idx="9843">
                  <c:v>20.427499999999998</c:v>
                </c:pt>
                <c:pt idx="9844">
                  <c:v>20.43</c:v>
                </c:pt>
                <c:pt idx="9845">
                  <c:v>20.432500000000001</c:v>
                </c:pt>
                <c:pt idx="9846">
                  <c:v>20.434999999999999</c:v>
                </c:pt>
                <c:pt idx="9847">
                  <c:v>20.437999999999999</c:v>
                </c:pt>
                <c:pt idx="9848">
                  <c:v>20.4405</c:v>
                </c:pt>
                <c:pt idx="9849">
                  <c:v>20.443000000000001</c:v>
                </c:pt>
                <c:pt idx="9850">
                  <c:v>20.446000000000002</c:v>
                </c:pt>
                <c:pt idx="9851">
                  <c:v>20.448499999999999</c:v>
                </c:pt>
                <c:pt idx="9852">
                  <c:v>20.451000000000001</c:v>
                </c:pt>
                <c:pt idx="9853">
                  <c:v>20.454000000000001</c:v>
                </c:pt>
                <c:pt idx="9854">
                  <c:v>20.456499999999998</c:v>
                </c:pt>
                <c:pt idx="9855">
                  <c:v>20.459</c:v>
                </c:pt>
                <c:pt idx="9856">
                  <c:v>20.462</c:v>
                </c:pt>
                <c:pt idx="9857">
                  <c:v>20.464500000000001</c:v>
                </c:pt>
                <c:pt idx="9858">
                  <c:v>20.466999999999999</c:v>
                </c:pt>
                <c:pt idx="9859">
                  <c:v>20.47</c:v>
                </c:pt>
                <c:pt idx="9860">
                  <c:v>20.4725</c:v>
                </c:pt>
                <c:pt idx="9861">
                  <c:v>20.475000000000001</c:v>
                </c:pt>
                <c:pt idx="9862">
                  <c:v>20.477499999999999</c:v>
                </c:pt>
                <c:pt idx="9863">
                  <c:v>20.48</c:v>
                </c:pt>
                <c:pt idx="9864">
                  <c:v>20.483000000000001</c:v>
                </c:pt>
                <c:pt idx="9865">
                  <c:v>20.485499999999998</c:v>
                </c:pt>
                <c:pt idx="9866">
                  <c:v>20.488</c:v>
                </c:pt>
                <c:pt idx="9867">
                  <c:v>20.490500000000001</c:v>
                </c:pt>
                <c:pt idx="9868">
                  <c:v>20.492999999999999</c:v>
                </c:pt>
                <c:pt idx="9869">
                  <c:v>20.495999999999999</c:v>
                </c:pt>
                <c:pt idx="9870">
                  <c:v>20.4985</c:v>
                </c:pt>
                <c:pt idx="9871">
                  <c:v>20.501000000000001</c:v>
                </c:pt>
                <c:pt idx="9872">
                  <c:v>20.504000000000001</c:v>
                </c:pt>
                <c:pt idx="9873">
                  <c:v>20.506499999999999</c:v>
                </c:pt>
                <c:pt idx="9874">
                  <c:v>20.509</c:v>
                </c:pt>
                <c:pt idx="9875">
                  <c:v>20.512</c:v>
                </c:pt>
                <c:pt idx="9876">
                  <c:v>20.514500000000002</c:v>
                </c:pt>
                <c:pt idx="9877">
                  <c:v>20.516999999999999</c:v>
                </c:pt>
                <c:pt idx="9878">
                  <c:v>20.52</c:v>
                </c:pt>
                <c:pt idx="9879">
                  <c:v>20.522500000000001</c:v>
                </c:pt>
                <c:pt idx="9880">
                  <c:v>20.524999999999999</c:v>
                </c:pt>
                <c:pt idx="9881">
                  <c:v>20.527999999999999</c:v>
                </c:pt>
                <c:pt idx="9882">
                  <c:v>20.5305</c:v>
                </c:pt>
                <c:pt idx="9883">
                  <c:v>20.533000000000001</c:v>
                </c:pt>
                <c:pt idx="9884">
                  <c:v>20.536000000000001</c:v>
                </c:pt>
                <c:pt idx="9885">
                  <c:v>20.538499999999999</c:v>
                </c:pt>
                <c:pt idx="9886">
                  <c:v>20.541</c:v>
                </c:pt>
                <c:pt idx="9887">
                  <c:v>20.544</c:v>
                </c:pt>
                <c:pt idx="9888">
                  <c:v>20.546500000000002</c:v>
                </c:pt>
                <c:pt idx="9889">
                  <c:v>20.548999999999999</c:v>
                </c:pt>
                <c:pt idx="9890">
                  <c:v>20.552</c:v>
                </c:pt>
                <c:pt idx="9891">
                  <c:v>20.554500000000001</c:v>
                </c:pt>
                <c:pt idx="9892">
                  <c:v>20.556999999999999</c:v>
                </c:pt>
                <c:pt idx="9893">
                  <c:v>20.56</c:v>
                </c:pt>
                <c:pt idx="9894">
                  <c:v>20.5625</c:v>
                </c:pt>
                <c:pt idx="9895">
                  <c:v>20.565000000000001</c:v>
                </c:pt>
                <c:pt idx="9896">
                  <c:v>20.568000000000001</c:v>
                </c:pt>
                <c:pt idx="9897">
                  <c:v>20.570499999999999</c:v>
                </c:pt>
                <c:pt idx="9898">
                  <c:v>20.573</c:v>
                </c:pt>
                <c:pt idx="9899">
                  <c:v>20.576000000000001</c:v>
                </c:pt>
                <c:pt idx="9900">
                  <c:v>20.578499999999998</c:v>
                </c:pt>
                <c:pt idx="9901">
                  <c:v>20.581</c:v>
                </c:pt>
                <c:pt idx="9902">
                  <c:v>20.584</c:v>
                </c:pt>
                <c:pt idx="9903">
                  <c:v>20.586500000000001</c:v>
                </c:pt>
                <c:pt idx="9904">
                  <c:v>20.588999999999999</c:v>
                </c:pt>
                <c:pt idx="9905">
                  <c:v>20.591999999999999</c:v>
                </c:pt>
                <c:pt idx="9906">
                  <c:v>20.5945</c:v>
                </c:pt>
                <c:pt idx="9907">
                  <c:v>20.597000000000001</c:v>
                </c:pt>
                <c:pt idx="9908">
                  <c:v>20.6</c:v>
                </c:pt>
                <c:pt idx="9909">
                  <c:v>20.602499999999999</c:v>
                </c:pt>
                <c:pt idx="9910">
                  <c:v>20.605</c:v>
                </c:pt>
                <c:pt idx="9911">
                  <c:v>20.608000000000001</c:v>
                </c:pt>
                <c:pt idx="9912">
                  <c:v>20.610499999999998</c:v>
                </c:pt>
                <c:pt idx="9913">
                  <c:v>20.613</c:v>
                </c:pt>
                <c:pt idx="9914">
                  <c:v>20.616</c:v>
                </c:pt>
                <c:pt idx="9915">
                  <c:v>20.618500000000001</c:v>
                </c:pt>
                <c:pt idx="9916">
                  <c:v>20.620999999999999</c:v>
                </c:pt>
                <c:pt idx="9917">
                  <c:v>20.623999999999999</c:v>
                </c:pt>
                <c:pt idx="9918">
                  <c:v>20.6265</c:v>
                </c:pt>
                <c:pt idx="9919">
                  <c:v>20.629000000000001</c:v>
                </c:pt>
                <c:pt idx="9920">
                  <c:v>20.632000000000001</c:v>
                </c:pt>
                <c:pt idx="9921">
                  <c:v>20.634499999999999</c:v>
                </c:pt>
                <c:pt idx="9922">
                  <c:v>20.637699999999999</c:v>
                </c:pt>
              </c:numCache>
            </c:numRef>
          </c:xVal>
          <c:yVal>
            <c:numRef>
              <c:f>'Fibrous Concrete (New Fibre)'!$C$6:$C$20005</c:f>
              <c:numCache>
                <c:formatCode>General</c:formatCode>
                <c:ptCount val="20000"/>
                <c:pt idx="0">
                  <c:v>0</c:v>
                </c:pt>
                <c:pt idx="1">
                  <c:v>240.8</c:v>
                </c:pt>
                <c:pt idx="2">
                  <c:v>343.4</c:v>
                </c:pt>
                <c:pt idx="3">
                  <c:v>446</c:v>
                </c:pt>
                <c:pt idx="4">
                  <c:v>514.29999999999995</c:v>
                </c:pt>
                <c:pt idx="5">
                  <c:v>548.4</c:v>
                </c:pt>
                <c:pt idx="6">
                  <c:v>616.70000000000005</c:v>
                </c:pt>
                <c:pt idx="7">
                  <c:v>650.79999999999995</c:v>
                </c:pt>
                <c:pt idx="8">
                  <c:v>719</c:v>
                </c:pt>
                <c:pt idx="9">
                  <c:v>787.1</c:v>
                </c:pt>
                <c:pt idx="10">
                  <c:v>854.4</c:v>
                </c:pt>
                <c:pt idx="11">
                  <c:v>922</c:v>
                </c:pt>
                <c:pt idx="12">
                  <c:v>988.9</c:v>
                </c:pt>
                <c:pt idx="13">
                  <c:v>1055.4000000000001</c:v>
                </c:pt>
                <c:pt idx="14">
                  <c:v>1087.3</c:v>
                </c:pt>
                <c:pt idx="15">
                  <c:v>1120.5</c:v>
                </c:pt>
                <c:pt idx="16">
                  <c:v>1215.8</c:v>
                </c:pt>
                <c:pt idx="17">
                  <c:v>1246.7</c:v>
                </c:pt>
                <c:pt idx="18">
                  <c:v>1278.3</c:v>
                </c:pt>
                <c:pt idx="19">
                  <c:v>1308.0999999999999</c:v>
                </c:pt>
                <c:pt idx="20">
                  <c:v>1365</c:v>
                </c:pt>
                <c:pt idx="21">
                  <c:v>1416</c:v>
                </c:pt>
                <c:pt idx="22">
                  <c:v>1441.6</c:v>
                </c:pt>
                <c:pt idx="23">
                  <c:v>1464.1</c:v>
                </c:pt>
                <c:pt idx="24">
                  <c:v>1532</c:v>
                </c:pt>
                <c:pt idx="25">
                  <c:v>1577.8</c:v>
                </c:pt>
                <c:pt idx="26">
                  <c:v>1598</c:v>
                </c:pt>
                <c:pt idx="27">
                  <c:v>1647.3</c:v>
                </c:pt>
                <c:pt idx="28">
                  <c:v>1673.8</c:v>
                </c:pt>
                <c:pt idx="29">
                  <c:v>1687.5</c:v>
                </c:pt>
                <c:pt idx="30">
                  <c:v>1697.8</c:v>
                </c:pt>
                <c:pt idx="31">
                  <c:v>1710.5</c:v>
                </c:pt>
                <c:pt idx="32">
                  <c:v>1734.4</c:v>
                </c:pt>
                <c:pt idx="33">
                  <c:v>1767.9</c:v>
                </c:pt>
                <c:pt idx="34">
                  <c:v>1801.2</c:v>
                </c:pt>
                <c:pt idx="35">
                  <c:v>1853.4</c:v>
                </c:pt>
                <c:pt idx="36">
                  <c:v>1863.3</c:v>
                </c:pt>
                <c:pt idx="37">
                  <c:v>1927</c:v>
                </c:pt>
                <c:pt idx="38">
                  <c:v>1973.5</c:v>
                </c:pt>
                <c:pt idx="39">
                  <c:v>2013.6</c:v>
                </c:pt>
                <c:pt idx="40">
                  <c:v>2076.8000000000002</c:v>
                </c:pt>
                <c:pt idx="41">
                  <c:v>2131.4</c:v>
                </c:pt>
                <c:pt idx="42">
                  <c:v>2159</c:v>
                </c:pt>
                <c:pt idx="43">
                  <c:v>2188</c:v>
                </c:pt>
                <c:pt idx="44">
                  <c:v>2218.5</c:v>
                </c:pt>
                <c:pt idx="45">
                  <c:v>2279.6999999999998</c:v>
                </c:pt>
                <c:pt idx="46">
                  <c:v>2382.4</c:v>
                </c:pt>
                <c:pt idx="47">
                  <c:v>2417.1</c:v>
                </c:pt>
                <c:pt idx="48">
                  <c:v>2455.1</c:v>
                </c:pt>
                <c:pt idx="49">
                  <c:v>2533.1999999999998</c:v>
                </c:pt>
                <c:pt idx="50">
                  <c:v>2688.2</c:v>
                </c:pt>
                <c:pt idx="51">
                  <c:v>2805.9</c:v>
                </c:pt>
                <c:pt idx="52">
                  <c:v>2922.9</c:v>
                </c:pt>
                <c:pt idx="53">
                  <c:v>3001.9</c:v>
                </c:pt>
                <c:pt idx="54">
                  <c:v>3079.2</c:v>
                </c:pt>
                <c:pt idx="55">
                  <c:v>3152.9</c:v>
                </c:pt>
                <c:pt idx="56">
                  <c:v>3224.3</c:v>
                </c:pt>
                <c:pt idx="57">
                  <c:v>3260.3</c:v>
                </c:pt>
                <c:pt idx="58">
                  <c:v>3295.8</c:v>
                </c:pt>
                <c:pt idx="59">
                  <c:v>3363.3</c:v>
                </c:pt>
                <c:pt idx="60">
                  <c:v>3463.8</c:v>
                </c:pt>
                <c:pt idx="61">
                  <c:v>3559.6</c:v>
                </c:pt>
                <c:pt idx="62">
                  <c:v>3653.3</c:v>
                </c:pt>
                <c:pt idx="63">
                  <c:v>3747.1</c:v>
                </c:pt>
                <c:pt idx="64">
                  <c:v>3838.3</c:v>
                </c:pt>
                <c:pt idx="65">
                  <c:v>3899</c:v>
                </c:pt>
                <c:pt idx="66">
                  <c:v>3958.3</c:v>
                </c:pt>
                <c:pt idx="67">
                  <c:v>4046.6</c:v>
                </c:pt>
                <c:pt idx="68">
                  <c:v>4104.1000000000004</c:v>
                </c:pt>
                <c:pt idx="69">
                  <c:v>4160.8</c:v>
                </c:pt>
                <c:pt idx="70">
                  <c:v>4245.5</c:v>
                </c:pt>
                <c:pt idx="71">
                  <c:v>4330</c:v>
                </c:pt>
                <c:pt idx="72">
                  <c:v>4414.3</c:v>
                </c:pt>
                <c:pt idx="73">
                  <c:v>4498.6000000000004</c:v>
                </c:pt>
                <c:pt idx="74">
                  <c:v>4582.3999999999996</c:v>
                </c:pt>
                <c:pt idx="75">
                  <c:v>4666.1000000000004</c:v>
                </c:pt>
                <c:pt idx="76">
                  <c:v>4721.8</c:v>
                </c:pt>
                <c:pt idx="77">
                  <c:v>4749.7</c:v>
                </c:pt>
                <c:pt idx="78">
                  <c:v>4777.6000000000004</c:v>
                </c:pt>
                <c:pt idx="79">
                  <c:v>4833.3</c:v>
                </c:pt>
                <c:pt idx="80">
                  <c:v>4889.1000000000004</c:v>
                </c:pt>
                <c:pt idx="81">
                  <c:v>4917.1000000000004</c:v>
                </c:pt>
                <c:pt idx="82">
                  <c:v>4973</c:v>
                </c:pt>
                <c:pt idx="83">
                  <c:v>5084.8999999999996</c:v>
                </c:pt>
                <c:pt idx="84">
                  <c:v>5197</c:v>
                </c:pt>
                <c:pt idx="85">
                  <c:v>5281.1</c:v>
                </c:pt>
                <c:pt idx="86">
                  <c:v>5309.2</c:v>
                </c:pt>
                <c:pt idx="87">
                  <c:v>5393.4</c:v>
                </c:pt>
                <c:pt idx="88">
                  <c:v>5449.6</c:v>
                </c:pt>
                <c:pt idx="89">
                  <c:v>5505.9</c:v>
                </c:pt>
                <c:pt idx="90">
                  <c:v>5590.4</c:v>
                </c:pt>
                <c:pt idx="91">
                  <c:v>5618.5</c:v>
                </c:pt>
                <c:pt idx="92">
                  <c:v>5646.7</c:v>
                </c:pt>
                <c:pt idx="93">
                  <c:v>5703.1</c:v>
                </c:pt>
                <c:pt idx="94">
                  <c:v>5787.8</c:v>
                </c:pt>
                <c:pt idx="95">
                  <c:v>5872.5</c:v>
                </c:pt>
                <c:pt idx="96">
                  <c:v>5957.2</c:v>
                </c:pt>
                <c:pt idx="97">
                  <c:v>6070.3</c:v>
                </c:pt>
                <c:pt idx="98">
                  <c:v>6126.9</c:v>
                </c:pt>
                <c:pt idx="99">
                  <c:v>6155.2</c:v>
                </c:pt>
                <c:pt idx="100">
                  <c:v>6240.2</c:v>
                </c:pt>
                <c:pt idx="101">
                  <c:v>6296.8</c:v>
                </c:pt>
                <c:pt idx="102">
                  <c:v>6381.9</c:v>
                </c:pt>
                <c:pt idx="103">
                  <c:v>6438.7</c:v>
                </c:pt>
                <c:pt idx="104">
                  <c:v>6467.1</c:v>
                </c:pt>
                <c:pt idx="105">
                  <c:v>6495.5</c:v>
                </c:pt>
                <c:pt idx="106">
                  <c:v>6609.1</c:v>
                </c:pt>
                <c:pt idx="107">
                  <c:v>6637.6</c:v>
                </c:pt>
                <c:pt idx="108">
                  <c:v>6694.4</c:v>
                </c:pt>
                <c:pt idx="109">
                  <c:v>6808.3</c:v>
                </c:pt>
                <c:pt idx="110">
                  <c:v>6836.7</c:v>
                </c:pt>
                <c:pt idx="111">
                  <c:v>6922.2</c:v>
                </c:pt>
                <c:pt idx="112">
                  <c:v>6979.1</c:v>
                </c:pt>
                <c:pt idx="113">
                  <c:v>7036.1</c:v>
                </c:pt>
                <c:pt idx="114">
                  <c:v>7121.6</c:v>
                </c:pt>
                <c:pt idx="115">
                  <c:v>7150.1</c:v>
                </c:pt>
                <c:pt idx="116">
                  <c:v>7178.6</c:v>
                </c:pt>
                <c:pt idx="117">
                  <c:v>7264.2</c:v>
                </c:pt>
                <c:pt idx="118">
                  <c:v>7321.2</c:v>
                </c:pt>
                <c:pt idx="119">
                  <c:v>7349.7</c:v>
                </c:pt>
                <c:pt idx="120">
                  <c:v>7435.3</c:v>
                </c:pt>
                <c:pt idx="121">
                  <c:v>7492.3</c:v>
                </c:pt>
                <c:pt idx="122">
                  <c:v>7549.2</c:v>
                </c:pt>
                <c:pt idx="123">
                  <c:v>7663</c:v>
                </c:pt>
                <c:pt idx="124">
                  <c:v>7719.7</c:v>
                </c:pt>
                <c:pt idx="125">
                  <c:v>7833.1</c:v>
                </c:pt>
                <c:pt idx="126">
                  <c:v>8002.7</c:v>
                </c:pt>
                <c:pt idx="127">
                  <c:v>8171.1</c:v>
                </c:pt>
                <c:pt idx="128">
                  <c:v>8339</c:v>
                </c:pt>
                <c:pt idx="129">
                  <c:v>8394.4</c:v>
                </c:pt>
                <c:pt idx="130">
                  <c:v>8504.9</c:v>
                </c:pt>
                <c:pt idx="131">
                  <c:v>8668.6</c:v>
                </c:pt>
                <c:pt idx="132">
                  <c:v>8860.2000000000007</c:v>
                </c:pt>
                <c:pt idx="133">
                  <c:v>9101.9</c:v>
                </c:pt>
                <c:pt idx="134">
                  <c:v>9288.2000000000007</c:v>
                </c:pt>
                <c:pt idx="135">
                  <c:v>9446.7999999999993</c:v>
                </c:pt>
                <c:pt idx="136">
                  <c:v>9578</c:v>
                </c:pt>
                <c:pt idx="137">
                  <c:v>9604.7000000000007</c:v>
                </c:pt>
                <c:pt idx="138">
                  <c:v>9788.1</c:v>
                </c:pt>
                <c:pt idx="139">
                  <c:v>9995.1</c:v>
                </c:pt>
                <c:pt idx="140">
                  <c:v>10148.700000000001</c:v>
                </c:pt>
                <c:pt idx="141">
                  <c:v>10275.299999999999</c:v>
                </c:pt>
                <c:pt idx="142">
                  <c:v>10300.9</c:v>
                </c:pt>
                <c:pt idx="143">
                  <c:v>10452.4</c:v>
                </c:pt>
                <c:pt idx="144">
                  <c:v>10653.6</c:v>
                </c:pt>
                <c:pt idx="145">
                  <c:v>10703.3</c:v>
                </c:pt>
                <c:pt idx="146">
                  <c:v>10827.9</c:v>
                </c:pt>
                <c:pt idx="147">
                  <c:v>10976.5</c:v>
                </c:pt>
                <c:pt idx="148">
                  <c:v>11149.4</c:v>
                </c:pt>
                <c:pt idx="149">
                  <c:v>11272.1</c:v>
                </c:pt>
                <c:pt idx="150">
                  <c:v>11296.5</c:v>
                </c:pt>
                <c:pt idx="151">
                  <c:v>11467.5</c:v>
                </c:pt>
                <c:pt idx="152">
                  <c:v>11662.3</c:v>
                </c:pt>
                <c:pt idx="153">
                  <c:v>11856.5</c:v>
                </c:pt>
                <c:pt idx="154">
                  <c:v>12025.8</c:v>
                </c:pt>
                <c:pt idx="155">
                  <c:v>12194.6</c:v>
                </c:pt>
                <c:pt idx="156">
                  <c:v>12339.1</c:v>
                </c:pt>
                <c:pt idx="157">
                  <c:v>12555.3</c:v>
                </c:pt>
                <c:pt idx="158">
                  <c:v>12722.7</c:v>
                </c:pt>
                <c:pt idx="159">
                  <c:v>12866.1</c:v>
                </c:pt>
                <c:pt idx="160">
                  <c:v>13057.1</c:v>
                </c:pt>
                <c:pt idx="161">
                  <c:v>13223.7</c:v>
                </c:pt>
                <c:pt idx="162">
                  <c:v>13366</c:v>
                </c:pt>
                <c:pt idx="163">
                  <c:v>13530.8</c:v>
                </c:pt>
                <c:pt idx="164">
                  <c:v>13696</c:v>
                </c:pt>
                <c:pt idx="165">
                  <c:v>13837.3</c:v>
                </c:pt>
                <c:pt idx="166">
                  <c:v>13978.1</c:v>
                </c:pt>
                <c:pt idx="167">
                  <c:v>14140.8</c:v>
                </c:pt>
                <c:pt idx="168">
                  <c:v>14326.4</c:v>
                </c:pt>
                <c:pt idx="169">
                  <c:v>14604.2</c:v>
                </c:pt>
                <c:pt idx="170">
                  <c:v>14857.3</c:v>
                </c:pt>
                <c:pt idx="171">
                  <c:v>14925.6</c:v>
                </c:pt>
                <c:pt idx="172">
                  <c:v>15108.3</c:v>
                </c:pt>
                <c:pt idx="173">
                  <c:v>15335.1</c:v>
                </c:pt>
                <c:pt idx="174">
                  <c:v>15560.9</c:v>
                </c:pt>
                <c:pt idx="175">
                  <c:v>15785.1</c:v>
                </c:pt>
                <c:pt idx="176">
                  <c:v>15807.5</c:v>
                </c:pt>
                <c:pt idx="177">
                  <c:v>16031</c:v>
                </c:pt>
                <c:pt idx="178">
                  <c:v>16273.2</c:v>
                </c:pt>
                <c:pt idx="179">
                  <c:v>16513.2</c:v>
                </c:pt>
                <c:pt idx="180">
                  <c:v>16773.2</c:v>
                </c:pt>
                <c:pt idx="181">
                  <c:v>17010.099999999999</c:v>
                </c:pt>
                <c:pt idx="182">
                  <c:v>17287.099999999999</c:v>
                </c:pt>
                <c:pt idx="183">
                  <c:v>17540.2</c:v>
                </c:pt>
                <c:pt idx="184">
                  <c:v>17866.400000000001</c:v>
                </c:pt>
                <c:pt idx="185">
                  <c:v>18060.5</c:v>
                </c:pt>
                <c:pt idx="186">
                  <c:v>18160.900000000001</c:v>
                </c:pt>
                <c:pt idx="187">
                  <c:v>18278.400000000001</c:v>
                </c:pt>
                <c:pt idx="188">
                  <c:v>18473</c:v>
                </c:pt>
                <c:pt idx="189">
                  <c:v>18736.3</c:v>
                </c:pt>
                <c:pt idx="190">
                  <c:v>18948</c:v>
                </c:pt>
                <c:pt idx="191">
                  <c:v>19331.3</c:v>
                </c:pt>
                <c:pt idx="192">
                  <c:v>19581.900000000001</c:v>
                </c:pt>
                <c:pt idx="193">
                  <c:v>19800.8</c:v>
                </c:pt>
                <c:pt idx="194">
                  <c:v>19944.3</c:v>
                </c:pt>
                <c:pt idx="195">
                  <c:v>19957.8</c:v>
                </c:pt>
                <c:pt idx="196">
                  <c:v>20056.400000000001</c:v>
                </c:pt>
                <c:pt idx="197">
                  <c:v>20156.7</c:v>
                </c:pt>
                <c:pt idx="198">
                  <c:v>20176.7</c:v>
                </c:pt>
                <c:pt idx="199">
                  <c:v>20241.8</c:v>
                </c:pt>
                <c:pt idx="200">
                  <c:v>20330</c:v>
                </c:pt>
                <c:pt idx="201">
                  <c:v>20477.8</c:v>
                </c:pt>
                <c:pt idx="202">
                  <c:v>20591</c:v>
                </c:pt>
                <c:pt idx="203">
                  <c:v>20714.3</c:v>
                </c:pt>
                <c:pt idx="204">
                  <c:v>20760.599999999999</c:v>
                </c:pt>
                <c:pt idx="205">
                  <c:v>20832.599999999999</c:v>
                </c:pt>
                <c:pt idx="206">
                  <c:v>20912.900000000001</c:v>
                </c:pt>
                <c:pt idx="207">
                  <c:v>21000.7</c:v>
                </c:pt>
                <c:pt idx="208">
                  <c:v>21044.3</c:v>
                </c:pt>
                <c:pt idx="209">
                  <c:v>21129.9</c:v>
                </c:pt>
                <c:pt idx="210">
                  <c:v>21146.799999999999</c:v>
                </c:pt>
                <c:pt idx="211">
                  <c:v>21155.4</c:v>
                </c:pt>
                <c:pt idx="212">
                  <c:v>21172.6</c:v>
                </c:pt>
                <c:pt idx="213">
                  <c:v>21257.599999999999</c:v>
                </c:pt>
                <c:pt idx="214">
                  <c:v>21367.599999999999</c:v>
                </c:pt>
                <c:pt idx="215">
                  <c:v>21418.2</c:v>
                </c:pt>
                <c:pt idx="216">
                  <c:v>21510.9</c:v>
                </c:pt>
                <c:pt idx="217">
                  <c:v>21519.4</c:v>
                </c:pt>
                <c:pt idx="218">
                  <c:v>21637.3</c:v>
                </c:pt>
                <c:pt idx="219">
                  <c:v>21679.4</c:v>
                </c:pt>
                <c:pt idx="220">
                  <c:v>21797.3</c:v>
                </c:pt>
                <c:pt idx="221">
                  <c:v>21864.6</c:v>
                </c:pt>
                <c:pt idx="222">
                  <c:v>21931.7</c:v>
                </c:pt>
                <c:pt idx="223">
                  <c:v>22031.599999999999</c:v>
                </c:pt>
                <c:pt idx="224">
                  <c:v>22073.200000000001</c:v>
                </c:pt>
                <c:pt idx="225">
                  <c:v>22181.200000000001</c:v>
                </c:pt>
                <c:pt idx="226">
                  <c:v>22429.8</c:v>
                </c:pt>
                <c:pt idx="227">
                  <c:v>22467.8</c:v>
                </c:pt>
                <c:pt idx="228">
                  <c:v>22754.2</c:v>
                </c:pt>
                <c:pt idx="229">
                  <c:v>22823.4</c:v>
                </c:pt>
                <c:pt idx="230">
                  <c:v>23125.3</c:v>
                </c:pt>
                <c:pt idx="231">
                  <c:v>23256.9</c:v>
                </c:pt>
                <c:pt idx="232">
                  <c:v>23425.3</c:v>
                </c:pt>
                <c:pt idx="233">
                  <c:v>23689.1</c:v>
                </c:pt>
                <c:pt idx="234">
                  <c:v>23732.1</c:v>
                </c:pt>
                <c:pt idx="235">
                  <c:v>23953.9</c:v>
                </c:pt>
                <c:pt idx="236">
                  <c:v>24174.2</c:v>
                </c:pt>
                <c:pt idx="237">
                  <c:v>24183.1</c:v>
                </c:pt>
                <c:pt idx="238">
                  <c:v>24452.6</c:v>
                </c:pt>
                <c:pt idx="239">
                  <c:v>24478.2</c:v>
                </c:pt>
                <c:pt idx="240">
                  <c:v>24674</c:v>
                </c:pt>
                <c:pt idx="241">
                  <c:v>24720.6</c:v>
                </c:pt>
                <c:pt idx="242">
                  <c:v>24853.7</c:v>
                </c:pt>
                <c:pt idx="243">
                  <c:v>25029.9</c:v>
                </c:pt>
                <c:pt idx="244">
                  <c:v>25056.799999999999</c:v>
                </c:pt>
                <c:pt idx="245">
                  <c:v>25327</c:v>
                </c:pt>
                <c:pt idx="246">
                  <c:v>25333.7</c:v>
                </c:pt>
                <c:pt idx="247">
                  <c:v>25611</c:v>
                </c:pt>
                <c:pt idx="248">
                  <c:v>25618.1</c:v>
                </c:pt>
                <c:pt idx="249">
                  <c:v>25886.3</c:v>
                </c:pt>
                <c:pt idx="250">
                  <c:v>25957.599999999999</c:v>
                </c:pt>
                <c:pt idx="251">
                  <c:v>26188.400000000001</c:v>
                </c:pt>
                <c:pt idx="252">
                  <c:v>26335.1</c:v>
                </c:pt>
                <c:pt idx="253">
                  <c:v>26445.7</c:v>
                </c:pt>
                <c:pt idx="254">
                  <c:v>26463.599999999999</c:v>
                </c:pt>
                <c:pt idx="255">
                  <c:v>26558.799999999999</c:v>
                </c:pt>
                <c:pt idx="256">
                  <c:v>26618.3</c:v>
                </c:pt>
                <c:pt idx="257">
                  <c:v>26793.8</c:v>
                </c:pt>
                <c:pt idx="258">
                  <c:v>27420.6</c:v>
                </c:pt>
                <c:pt idx="259">
                  <c:v>27433.4</c:v>
                </c:pt>
                <c:pt idx="260">
                  <c:v>27469.7</c:v>
                </c:pt>
                <c:pt idx="261">
                  <c:v>27487.200000000001</c:v>
                </c:pt>
                <c:pt idx="262">
                  <c:v>27509.4</c:v>
                </c:pt>
                <c:pt idx="263">
                  <c:v>27531.7</c:v>
                </c:pt>
                <c:pt idx="264">
                  <c:v>27560.7</c:v>
                </c:pt>
                <c:pt idx="265">
                  <c:v>27589.9</c:v>
                </c:pt>
                <c:pt idx="266">
                  <c:v>27616.2</c:v>
                </c:pt>
                <c:pt idx="267">
                  <c:v>27622.7</c:v>
                </c:pt>
                <c:pt idx="268">
                  <c:v>27645.9</c:v>
                </c:pt>
                <c:pt idx="269">
                  <c:v>27665.8</c:v>
                </c:pt>
                <c:pt idx="270">
                  <c:v>27686.5</c:v>
                </c:pt>
                <c:pt idx="271">
                  <c:v>27707.4</c:v>
                </c:pt>
                <c:pt idx="272">
                  <c:v>27724.799999999999</c:v>
                </c:pt>
                <c:pt idx="273">
                  <c:v>27765</c:v>
                </c:pt>
                <c:pt idx="274">
                  <c:v>27805.1</c:v>
                </c:pt>
                <c:pt idx="275">
                  <c:v>27814.9</c:v>
                </c:pt>
                <c:pt idx="276">
                  <c:v>27850.9</c:v>
                </c:pt>
                <c:pt idx="277">
                  <c:v>27918.799999999999</c:v>
                </c:pt>
                <c:pt idx="278">
                  <c:v>27976.400000000001</c:v>
                </c:pt>
                <c:pt idx="279">
                  <c:v>28023.5</c:v>
                </c:pt>
                <c:pt idx="280">
                  <c:v>28067.200000000001</c:v>
                </c:pt>
                <c:pt idx="281">
                  <c:v>28079.8</c:v>
                </c:pt>
                <c:pt idx="282">
                  <c:v>28117.5</c:v>
                </c:pt>
                <c:pt idx="283">
                  <c:v>28137.1</c:v>
                </c:pt>
                <c:pt idx="284">
                  <c:v>28183.200000000001</c:v>
                </c:pt>
                <c:pt idx="285">
                  <c:v>28209.8</c:v>
                </c:pt>
                <c:pt idx="286">
                  <c:v>28243.3</c:v>
                </c:pt>
                <c:pt idx="287">
                  <c:v>28290.6</c:v>
                </c:pt>
                <c:pt idx="288">
                  <c:v>28331</c:v>
                </c:pt>
                <c:pt idx="289">
                  <c:v>28364.3</c:v>
                </c:pt>
                <c:pt idx="290">
                  <c:v>28371</c:v>
                </c:pt>
                <c:pt idx="291">
                  <c:v>28404.1</c:v>
                </c:pt>
                <c:pt idx="292">
                  <c:v>28417.200000000001</c:v>
                </c:pt>
                <c:pt idx="293">
                  <c:v>28436.5</c:v>
                </c:pt>
                <c:pt idx="294">
                  <c:v>28455.8</c:v>
                </c:pt>
                <c:pt idx="295">
                  <c:v>28474.799999999999</c:v>
                </c:pt>
                <c:pt idx="296">
                  <c:v>28499.9</c:v>
                </c:pt>
                <c:pt idx="297">
                  <c:v>28524.9</c:v>
                </c:pt>
                <c:pt idx="298">
                  <c:v>28555.8</c:v>
                </c:pt>
                <c:pt idx="299">
                  <c:v>28567.9</c:v>
                </c:pt>
                <c:pt idx="300">
                  <c:v>28586.400000000001</c:v>
                </c:pt>
                <c:pt idx="301">
                  <c:v>28604.5</c:v>
                </c:pt>
                <c:pt idx="302">
                  <c:v>28616.7</c:v>
                </c:pt>
                <c:pt idx="303">
                  <c:v>28640.5</c:v>
                </c:pt>
                <c:pt idx="304">
                  <c:v>28670</c:v>
                </c:pt>
                <c:pt idx="305">
                  <c:v>28681.8</c:v>
                </c:pt>
                <c:pt idx="306">
                  <c:v>28687.5</c:v>
                </c:pt>
                <c:pt idx="307">
                  <c:v>28710.799999999999</c:v>
                </c:pt>
                <c:pt idx="308">
                  <c:v>28716.6</c:v>
                </c:pt>
                <c:pt idx="309">
                  <c:v>28728.1</c:v>
                </c:pt>
                <c:pt idx="310">
                  <c:v>28745.3</c:v>
                </c:pt>
                <c:pt idx="311">
                  <c:v>28750.9</c:v>
                </c:pt>
                <c:pt idx="312">
                  <c:v>28767.7</c:v>
                </c:pt>
                <c:pt idx="313">
                  <c:v>28784.5</c:v>
                </c:pt>
                <c:pt idx="314">
                  <c:v>28795.599999999999</c:v>
                </c:pt>
                <c:pt idx="315">
                  <c:v>28806.6</c:v>
                </c:pt>
                <c:pt idx="316">
                  <c:v>28817.7</c:v>
                </c:pt>
                <c:pt idx="317">
                  <c:v>28839.4</c:v>
                </c:pt>
                <c:pt idx="318">
                  <c:v>28850.3</c:v>
                </c:pt>
                <c:pt idx="319">
                  <c:v>28871.8</c:v>
                </c:pt>
                <c:pt idx="320">
                  <c:v>28893.200000000001</c:v>
                </c:pt>
                <c:pt idx="321">
                  <c:v>28898.5</c:v>
                </c:pt>
                <c:pt idx="322">
                  <c:v>28909</c:v>
                </c:pt>
                <c:pt idx="323">
                  <c:v>28930</c:v>
                </c:pt>
                <c:pt idx="324">
                  <c:v>28956</c:v>
                </c:pt>
                <c:pt idx="325">
                  <c:v>28961.200000000001</c:v>
                </c:pt>
                <c:pt idx="326">
                  <c:v>28971.4</c:v>
                </c:pt>
                <c:pt idx="327">
                  <c:v>28986.6</c:v>
                </c:pt>
                <c:pt idx="328">
                  <c:v>29011.8</c:v>
                </c:pt>
                <c:pt idx="329">
                  <c:v>29016.799999999999</c:v>
                </c:pt>
                <c:pt idx="330">
                  <c:v>29031.7</c:v>
                </c:pt>
                <c:pt idx="331">
                  <c:v>29051.5</c:v>
                </c:pt>
                <c:pt idx="332">
                  <c:v>29056.400000000001</c:v>
                </c:pt>
                <c:pt idx="333">
                  <c:v>29071</c:v>
                </c:pt>
                <c:pt idx="334">
                  <c:v>29080.7</c:v>
                </c:pt>
                <c:pt idx="335">
                  <c:v>29085.5</c:v>
                </c:pt>
                <c:pt idx="336">
                  <c:v>29100</c:v>
                </c:pt>
                <c:pt idx="337">
                  <c:v>29109.5</c:v>
                </c:pt>
                <c:pt idx="338">
                  <c:v>29114.3</c:v>
                </c:pt>
                <c:pt idx="339">
                  <c:v>29123.7</c:v>
                </c:pt>
                <c:pt idx="340">
                  <c:v>29133.1</c:v>
                </c:pt>
                <c:pt idx="341">
                  <c:v>29137.8</c:v>
                </c:pt>
                <c:pt idx="342">
                  <c:v>29151.8</c:v>
                </c:pt>
                <c:pt idx="343">
                  <c:v>29165.8</c:v>
                </c:pt>
                <c:pt idx="344">
                  <c:v>29179.599999999999</c:v>
                </c:pt>
                <c:pt idx="345">
                  <c:v>29188.799999999999</c:v>
                </c:pt>
                <c:pt idx="346">
                  <c:v>29202.6</c:v>
                </c:pt>
                <c:pt idx="347">
                  <c:v>29216.3</c:v>
                </c:pt>
                <c:pt idx="348">
                  <c:v>29234.6</c:v>
                </c:pt>
                <c:pt idx="349">
                  <c:v>29243.7</c:v>
                </c:pt>
                <c:pt idx="350">
                  <c:v>29248.2</c:v>
                </c:pt>
                <c:pt idx="351">
                  <c:v>29257.200000000001</c:v>
                </c:pt>
                <c:pt idx="352">
                  <c:v>29270.799999999999</c:v>
                </c:pt>
                <c:pt idx="353">
                  <c:v>29284.3</c:v>
                </c:pt>
                <c:pt idx="354">
                  <c:v>29293.200000000001</c:v>
                </c:pt>
                <c:pt idx="355">
                  <c:v>29297.7</c:v>
                </c:pt>
                <c:pt idx="356">
                  <c:v>29311.1</c:v>
                </c:pt>
                <c:pt idx="357">
                  <c:v>29324.400000000001</c:v>
                </c:pt>
                <c:pt idx="358">
                  <c:v>29337.7</c:v>
                </c:pt>
                <c:pt idx="359">
                  <c:v>29351</c:v>
                </c:pt>
                <c:pt idx="360">
                  <c:v>29359.9</c:v>
                </c:pt>
                <c:pt idx="361">
                  <c:v>29373.1</c:v>
                </c:pt>
                <c:pt idx="362">
                  <c:v>29377.4</c:v>
                </c:pt>
                <c:pt idx="363">
                  <c:v>29386.2</c:v>
                </c:pt>
                <c:pt idx="364">
                  <c:v>29394.9</c:v>
                </c:pt>
                <c:pt idx="365">
                  <c:v>29399.3</c:v>
                </c:pt>
                <c:pt idx="366">
                  <c:v>29408</c:v>
                </c:pt>
                <c:pt idx="367">
                  <c:v>29412.3</c:v>
                </c:pt>
                <c:pt idx="368">
                  <c:v>29429.599999999999</c:v>
                </c:pt>
                <c:pt idx="369">
                  <c:v>29451.1</c:v>
                </c:pt>
                <c:pt idx="370">
                  <c:v>29455.4</c:v>
                </c:pt>
                <c:pt idx="371">
                  <c:v>29464</c:v>
                </c:pt>
                <c:pt idx="372">
                  <c:v>29476.799999999999</c:v>
                </c:pt>
                <c:pt idx="373">
                  <c:v>29489.599999999999</c:v>
                </c:pt>
                <c:pt idx="374">
                  <c:v>29502.3</c:v>
                </c:pt>
                <c:pt idx="375">
                  <c:v>29506.6</c:v>
                </c:pt>
                <c:pt idx="376">
                  <c:v>29519.3</c:v>
                </c:pt>
                <c:pt idx="377">
                  <c:v>29527.7</c:v>
                </c:pt>
                <c:pt idx="378">
                  <c:v>29540.400000000001</c:v>
                </c:pt>
                <c:pt idx="379">
                  <c:v>29553</c:v>
                </c:pt>
                <c:pt idx="380">
                  <c:v>29557.1</c:v>
                </c:pt>
                <c:pt idx="381">
                  <c:v>29569.7</c:v>
                </c:pt>
                <c:pt idx="382">
                  <c:v>29573.8</c:v>
                </c:pt>
                <c:pt idx="383">
                  <c:v>29586.3</c:v>
                </c:pt>
                <c:pt idx="384">
                  <c:v>29606.9</c:v>
                </c:pt>
                <c:pt idx="385">
                  <c:v>29615.1</c:v>
                </c:pt>
                <c:pt idx="386">
                  <c:v>29627.4</c:v>
                </c:pt>
                <c:pt idx="387">
                  <c:v>29639.599999999999</c:v>
                </c:pt>
                <c:pt idx="388">
                  <c:v>29663.9</c:v>
                </c:pt>
                <c:pt idx="389">
                  <c:v>29672</c:v>
                </c:pt>
                <c:pt idx="390">
                  <c:v>29684</c:v>
                </c:pt>
                <c:pt idx="391">
                  <c:v>29688</c:v>
                </c:pt>
                <c:pt idx="392">
                  <c:v>29700.1</c:v>
                </c:pt>
                <c:pt idx="393">
                  <c:v>29716.1</c:v>
                </c:pt>
                <c:pt idx="394">
                  <c:v>29736.2</c:v>
                </c:pt>
                <c:pt idx="395">
                  <c:v>29752.400000000001</c:v>
                </c:pt>
                <c:pt idx="396">
                  <c:v>29781</c:v>
                </c:pt>
                <c:pt idx="397">
                  <c:v>29801.599999999999</c:v>
                </c:pt>
                <c:pt idx="398">
                  <c:v>29894.1</c:v>
                </c:pt>
                <c:pt idx="399">
                  <c:v>29957.4</c:v>
                </c:pt>
                <c:pt idx="400">
                  <c:v>30004</c:v>
                </c:pt>
                <c:pt idx="401">
                  <c:v>30021.4</c:v>
                </c:pt>
                <c:pt idx="402">
                  <c:v>30052.9</c:v>
                </c:pt>
                <c:pt idx="403">
                  <c:v>30067</c:v>
                </c:pt>
                <c:pt idx="404">
                  <c:v>30081.1</c:v>
                </c:pt>
                <c:pt idx="405">
                  <c:v>30090.5</c:v>
                </c:pt>
                <c:pt idx="406">
                  <c:v>30114.5</c:v>
                </c:pt>
                <c:pt idx="407">
                  <c:v>30129.7</c:v>
                </c:pt>
                <c:pt idx="408">
                  <c:v>30149.599999999999</c:v>
                </c:pt>
                <c:pt idx="409">
                  <c:v>30154.6</c:v>
                </c:pt>
                <c:pt idx="410">
                  <c:v>30181.1</c:v>
                </c:pt>
                <c:pt idx="411">
                  <c:v>30201.9</c:v>
                </c:pt>
                <c:pt idx="412">
                  <c:v>30219.1</c:v>
                </c:pt>
                <c:pt idx="413">
                  <c:v>30246.400000000001</c:v>
                </c:pt>
                <c:pt idx="414">
                  <c:v>30269.3</c:v>
                </c:pt>
                <c:pt idx="415">
                  <c:v>30287.4</c:v>
                </c:pt>
                <c:pt idx="416">
                  <c:v>30305.5</c:v>
                </c:pt>
                <c:pt idx="417">
                  <c:v>30329.599999999999</c:v>
                </c:pt>
                <c:pt idx="418">
                  <c:v>30342</c:v>
                </c:pt>
                <c:pt idx="419">
                  <c:v>30367.599999999999</c:v>
                </c:pt>
                <c:pt idx="420">
                  <c:v>30374</c:v>
                </c:pt>
                <c:pt idx="421">
                  <c:v>30393.4</c:v>
                </c:pt>
                <c:pt idx="422">
                  <c:v>30413</c:v>
                </c:pt>
                <c:pt idx="423">
                  <c:v>30432.6</c:v>
                </c:pt>
                <c:pt idx="424">
                  <c:v>30458.799999999999</c:v>
                </c:pt>
                <c:pt idx="425">
                  <c:v>30491.5</c:v>
                </c:pt>
                <c:pt idx="426">
                  <c:v>30498</c:v>
                </c:pt>
                <c:pt idx="427">
                  <c:v>30517.4</c:v>
                </c:pt>
                <c:pt idx="428">
                  <c:v>30543.4</c:v>
                </c:pt>
                <c:pt idx="429">
                  <c:v>30549.8</c:v>
                </c:pt>
                <c:pt idx="430">
                  <c:v>30562.6</c:v>
                </c:pt>
                <c:pt idx="431">
                  <c:v>30569</c:v>
                </c:pt>
                <c:pt idx="432">
                  <c:v>30575.3</c:v>
                </c:pt>
                <c:pt idx="433">
                  <c:v>30581.7</c:v>
                </c:pt>
                <c:pt idx="434">
                  <c:v>30600.5</c:v>
                </c:pt>
                <c:pt idx="435">
                  <c:v>30606.799999999999</c:v>
                </c:pt>
                <c:pt idx="436">
                  <c:v>30631.8</c:v>
                </c:pt>
                <c:pt idx="437">
                  <c:v>30656.7</c:v>
                </c:pt>
                <c:pt idx="438">
                  <c:v>30662.9</c:v>
                </c:pt>
                <c:pt idx="439">
                  <c:v>30675.3</c:v>
                </c:pt>
                <c:pt idx="440">
                  <c:v>30700.1</c:v>
                </c:pt>
                <c:pt idx="441">
                  <c:v>30724.6</c:v>
                </c:pt>
                <c:pt idx="442">
                  <c:v>30730.7</c:v>
                </c:pt>
                <c:pt idx="443">
                  <c:v>30742.9</c:v>
                </c:pt>
                <c:pt idx="444">
                  <c:v>30755</c:v>
                </c:pt>
                <c:pt idx="445">
                  <c:v>30761.1</c:v>
                </c:pt>
                <c:pt idx="446">
                  <c:v>30773.1</c:v>
                </c:pt>
                <c:pt idx="447">
                  <c:v>30785.1</c:v>
                </c:pt>
                <c:pt idx="448">
                  <c:v>30796.9</c:v>
                </c:pt>
                <c:pt idx="449">
                  <c:v>30802.9</c:v>
                </c:pt>
                <c:pt idx="450">
                  <c:v>30814.7</c:v>
                </c:pt>
                <c:pt idx="451">
                  <c:v>30820.6</c:v>
                </c:pt>
                <c:pt idx="452">
                  <c:v>30838.2</c:v>
                </c:pt>
                <c:pt idx="453">
                  <c:v>30849.9</c:v>
                </c:pt>
                <c:pt idx="454">
                  <c:v>30867.4</c:v>
                </c:pt>
                <c:pt idx="455">
                  <c:v>30873.1</c:v>
                </c:pt>
                <c:pt idx="456">
                  <c:v>30884.7</c:v>
                </c:pt>
                <c:pt idx="457">
                  <c:v>30907.599999999999</c:v>
                </c:pt>
                <c:pt idx="458">
                  <c:v>30913.3</c:v>
                </c:pt>
                <c:pt idx="459">
                  <c:v>30919</c:v>
                </c:pt>
                <c:pt idx="460">
                  <c:v>30936</c:v>
                </c:pt>
                <c:pt idx="461">
                  <c:v>30953</c:v>
                </c:pt>
                <c:pt idx="462">
                  <c:v>30964.2</c:v>
                </c:pt>
                <c:pt idx="463">
                  <c:v>30975.4</c:v>
                </c:pt>
                <c:pt idx="464">
                  <c:v>30981</c:v>
                </c:pt>
                <c:pt idx="465">
                  <c:v>30992.1</c:v>
                </c:pt>
                <c:pt idx="466">
                  <c:v>30997.7</c:v>
                </c:pt>
                <c:pt idx="467">
                  <c:v>31003.200000000001</c:v>
                </c:pt>
                <c:pt idx="468">
                  <c:v>31008.6</c:v>
                </c:pt>
                <c:pt idx="469">
                  <c:v>31019.599999999999</c:v>
                </c:pt>
                <c:pt idx="470">
                  <c:v>31024.9</c:v>
                </c:pt>
                <c:pt idx="471">
                  <c:v>31035.8</c:v>
                </c:pt>
                <c:pt idx="472">
                  <c:v>31041.200000000001</c:v>
                </c:pt>
                <c:pt idx="473">
                  <c:v>31057.1</c:v>
                </c:pt>
                <c:pt idx="474">
                  <c:v>31062.400000000001</c:v>
                </c:pt>
                <c:pt idx="475">
                  <c:v>31072.9</c:v>
                </c:pt>
                <c:pt idx="476">
                  <c:v>31088.5</c:v>
                </c:pt>
                <c:pt idx="477">
                  <c:v>31104.1</c:v>
                </c:pt>
                <c:pt idx="478">
                  <c:v>31114.2</c:v>
                </c:pt>
                <c:pt idx="479">
                  <c:v>31124.400000000001</c:v>
                </c:pt>
                <c:pt idx="480">
                  <c:v>31139.200000000001</c:v>
                </c:pt>
                <c:pt idx="481">
                  <c:v>31154</c:v>
                </c:pt>
                <c:pt idx="482">
                  <c:v>31163.9</c:v>
                </c:pt>
                <c:pt idx="483">
                  <c:v>31178.5</c:v>
                </c:pt>
                <c:pt idx="484">
                  <c:v>31188</c:v>
                </c:pt>
                <c:pt idx="485">
                  <c:v>31197.4</c:v>
                </c:pt>
                <c:pt idx="486">
                  <c:v>31211.599999999999</c:v>
                </c:pt>
                <c:pt idx="487">
                  <c:v>31220.9</c:v>
                </c:pt>
                <c:pt idx="488">
                  <c:v>31225.5</c:v>
                </c:pt>
                <c:pt idx="489">
                  <c:v>31244</c:v>
                </c:pt>
                <c:pt idx="490">
                  <c:v>31257.8</c:v>
                </c:pt>
                <c:pt idx="491">
                  <c:v>31275.9</c:v>
                </c:pt>
                <c:pt idx="492">
                  <c:v>31289.4</c:v>
                </c:pt>
                <c:pt idx="493">
                  <c:v>31298.400000000001</c:v>
                </c:pt>
                <c:pt idx="494">
                  <c:v>31302.9</c:v>
                </c:pt>
                <c:pt idx="495">
                  <c:v>31311.8</c:v>
                </c:pt>
                <c:pt idx="496">
                  <c:v>31325.200000000001</c:v>
                </c:pt>
                <c:pt idx="497">
                  <c:v>31343</c:v>
                </c:pt>
                <c:pt idx="498">
                  <c:v>31356.3</c:v>
                </c:pt>
                <c:pt idx="499">
                  <c:v>31369.599999999999</c:v>
                </c:pt>
                <c:pt idx="500">
                  <c:v>31382.9</c:v>
                </c:pt>
                <c:pt idx="501">
                  <c:v>31400.7</c:v>
                </c:pt>
                <c:pt idx="502">
                  <c:v>31414</c:v>
                </c:pt>
                <c:pt idx="503">
                  <c:v>31427.200000000001</c:v>
                </c:pt>
                <c:pt idx="504">
                  <c:v>31436.1</c:v>
                </c:pt>
                <c:pt idx="505">
                  <c:v>31449.4</c:v>
                </c:pt>
                <c:pt idx="506">
                  <c:v>31467.1</c:v>
                </c:pt>
                <c:pt idx="507">
                  <c:v>31480.400000000001</c:v>
                </c:pt>
                <c:pt idx="508">
                  <c:v>31493.7</c:v>
                </c:pt>
                <c:pt idx="509">
                  <c:v>31511.4</c:v>
                </c:pt>
                <c:pt idx="510">
                  <c:v>31529.1</c:v>
                </c:pt>
                <c:pt idx="511">
                  <c:v>31542.400000000001</c:v>
                </c:pt>
                <c:pt idx="512">
                  <c:v>31555.7</c:v>
                </c:pt>
                <c:pt idx="513">
                  <c:v>31569</c:v>
                </c:pt>
                <c:pt idx="514">
                  <c:v>31582.2</c:v>
                </c:pt>
                <c:pt idx="515">
                  <c:v>31599.9</c:v>
                </c:pt>
                <c:pt idx="516">
                  <c:v>31613.3</c:v>
                </c:pt>
                <c:pt idx="517">
                  <c:v>31626.6</c:v>
                </c:pt>
                <c:pt idx="518">
                  <c:v>31639.9</c:v>
                </c:pt>
                <c:pt idx="519">
                  <c:v>31653.3</c:v>
                </c:pt>
                <c:pt idx="520">
                  <c:v>31666.799999999999</c:v>
                </c:pt>
                <c:pt idx="521">
                  <c:v>31680.3</c:v>
                </c:pt>
                <c:pt idx="522">
                  <c:v>31693.8</c:v>
                </c:pt>
                <c:pt idx="523">
                  <c:v>31702.9</c:v>
                </c:pt>
                <c:pt idx="524">
                  <c:v>31711.9</c:v>
                </c:pt>
                <c:pt idx="525">
                  <c:v>31730.3</c:v>
                </c:pt>
                <c:pt idx="526">
                  <c:v>31744.1</c:v>
                </c:pt>
                <c:pt idx="527">
                  <c:v>31757.9</c:v>
                </c:pt>
                <c:pt idx="528">
                  <c:v>31771.8</c:v>
                </c:pt>
                <c:pt idx="529">
                  <c:v>31785.8</c:v>
                </c:pt>
                <c:pt idx="530">
                  <c:v>31799.9</c:v>
                </c:pt>
                <c:pt idx="531">
                  <c:v>31814</c:v>
                </c:pt>
                <c:pt idx="532">
                  <c:v>31828.1</c:v>
                </c:pt>
                <c:pt idx="533">
                  <c:v>31842.3</c:v>
                </c:pt>
                <c:pt idx="534">
                  <c:v>31856.6</c:v>
                </c:pt>
                <c:pt idx="535">
                  <c:v>31871</c:v>
                </c:pt>
                <c:pt idx="536">
                  <c:v>31875.8</c:v>
                </c:pt>
                <c:pt idx="537">
                  <c:v>31890.2</c:v>
                </c:pt>
                <c:pt idx="538">
                  <c:v>31904.5</c:v>
                </c:pt>
                <c:pt idx="539">
                  <c:v>31919</c:v>
                </c:pt>
                <c:pt idx="540">
                  <c:v>31933.4</c:v>
                </c:pt>
                <c:pt idx="541">
                  <c:v>31947.9</c:v>
                </c:pt>
                <c:pt idx="542">
                  <c:v>31967.200000000001</c:v>
                </c:pt>
                <c:pt idx="543">
                  <c:v>31976.9</c:v>
                </c:pt>
                <c:pt idx="544">
                  <c:v>31991.4</c:v>
                </c:pt>
                <c:pt idx="545">
                  <c:v>32006</c:v>
                </c:pt>
                <c:pt idx="546">
                  <c:v>32020.5</c:v>
                </c:pt>
                <c:pt idx="547">
                  <c:v>32039.9</c:v>
                </c:pt>
                <c:pt idx="548">
                  <c:v>32059.4</c:v>
                </c:pt>
                <c:pt idx="549">
                  <c:v>32074</c:v>
                </c:pt>
                <c:pt idx="550">
                  <c:v>32093.5</c:v>
                </c:pt>
                <c:pt idx="551">
                  <c:v>32108.2</c:v>
                </c:pt>
                <c:pt idx="552">
                  <c:v>32122.799999999999</c:v>
                </c:pt>
                <c:pt idx="553">
                  <c:v>32137.5</c:v>
                </c:pt>
                <c:pt idx="554">
                  <c:v>32152.2</c:v>
                </c:pt>
                <c:pt idx="555">
                  <c:v>32171.7</c:v>
                </c:pt>
                <c:pt idx="556">
                  <c:v>32186.400000000001</c:v>
                </c:pt>
                <c:pt idx="557">
                  <c:v>32196.2</c:v>
                </c:pt>
                <c:pt idx="558">
                  <c:v>32201.1</c:v>
                </c:pt>
                <c:pt idx="559">
                  <c:v>32215.8</c:v>
                </c:pt>
                <c:pt idx="560">
                  <c:v>32230.5</c:v>
                </c:pt>
                <c:pt idx="561">
                  <c:v>32245.1</c:v>
                </c:pt>
                <c:pt idx="562">
                  <c:v>32259.8</c:v>
                </c:pt>
                <c:pt idx="563">
                  <c:v>32274.400000000001</c:v>
                </c:pt>
                <c:pt idx="564">
                  <c:v>32288.9</c:v>
                </c:pt>
                <c:pt idx="565">
                  <c:v>32303.5</c:v>
                </c:pt>
                <c:pt idx="566">
                  <c:v>32322.799999999999</c:v>
                </c:pt>
                <c:pt idx="567">
                  <c:v>32337.3</c:v>
                </c:pt>
                <c:pt idx="568">
                  <c:v>32347</c:v>
                </c:pt>
                <c:pt idx="569">
                  <c:v>32356.6</c:v>
                </c:pt>
                <c:pt idx="570">
                  <c:v>32361.4</c:v>
                </c:pt>
                <c:pt idx="571">
                  <c:v>32380.6</c:v>
                </c:pt>
                <c:pt idx="572">
                  <c:v>32395</c:v>
                </c:pt>
                <c:pt idx="573">
                  <c:v>32409.3</c:v>
                </c:pt>
                <c:pt idx="574">
                  <c:v>32418.9</c:v>
                </c:pt>
                <c:pt idx="575">
                  <c:v>32433.200000000001</c:v>
                </c:pt>
                <c:pt idx="576">
                  <c:v>32447.5</c:v>
                </c:pt>
                <c:pt idx="577">
                  <c:v>32452.2</c:v>
                </c:pt>
                <c:pt idx="578">
                  <c:v>32466.5</c:v>
                </c:pt>
                <c:pt idx="579">
                  <c:v>32480.7</c:v>
                </c:pt>
                <c:pt idx="580">
                  <c:v>32494.9</c:v>
                </c:pt>
                <c:pt idx="581">
                  <c:v>32508.9</c:v>
                </c:pt>
                <c:pt idx="582">
                  <c:v>32527.599999999999</c:v>
                </c:pt>
                <c:pt idx="583">
                  <c:v>32541.5</c:v>
                </c:pt>
                <c:pt idx="584">
                  <c:v>32550.7</c:v>
                </c:pt>
                <c:pt idx="585">
                  <c:v>32564.5</c:v>
                </c:pt>
                <c:pt idx="586">
                  <c:v>32573.7</c:v>
                </c:pt>
                <c:pt idx="587">
                  <c:v>32578.2</c:v>
                </c:pt>
                <c:pt idx="588">
                  <c:v>32596.400000000001</c:v>
                </c:pt>
                <c:pt idx="589">
                  <c:v>32609.8</c:v>
                </c:pt>
                <c:pt idx="590">
                  <c:v>32618.6</c:v>
                </c:pt>
                <c:pt idx="591">
                  <c:v>32623</c:v>
                </c:pt>
                <c:pt idx="592">
                  <c:v>32636.1</c:v>
                </c:pt>
                <c:pt idx="593">
                  <c:v>32649.200000000001</c:v>
                </c:pt>
                <c:pt idx="594">
                  <c:v>32662.2</c:v>
                </c:pt>
                <c:pt idx="595">
                  <c:v>32675</c:v>
                </c:pt>
                <c:pt idx="596">
                  <c:v>32687.8</c:v>
                </c:pt>
                <c:pt idx="597">
                  <c:v>32700.5</c:v>
                </c:pt>
                <c:pt idx="598">
                  <c:v>32713</c:v>
                </c:pt>
                <c:pt idx="599">
                  <c:v>32725.5</c:v>
                </c:pt>
                <c:pt idx="600">
                  <c:v>32729.599999999999</c:v>
                </c:pt>
                <c:pt idx="601">
                  <c:v>32737.9</c:v>
                </c:pt>
                <c:pt idx="602">
                  <c:v>32742</c:v>
                </c:pt>
                <c:pt idx="603">
                  <c:v>32750.2</c:v>
                </c:pt>
                <c:pt idx="604">
                  <c:v>32766.6</c:v>
                </c:pt>
                <c:pt idx="605">
                  <c:v>32778.6</c:v>
                </c:pt>
                <c:pt idx="606">
                  <c:v>32786.699999999997</c:v>
                </c:pt>
                <c:pt idx="607">
                  <c:v>32802.6</c:v>
                </c:pt>
                <c:pt idx="608">
                  <c:v>32810.5</c:v>
                </c:pt>
                <c:pt idx="609">
                  <c:v>32822.300000000003</c:v>
                </c:pt>
                <c:pt idx="610">
                  <c:v>32833.9</c:v>
                </c:pt>
                <c:pt idx="611">
                  <c:v>32853.4</c:v>
                </c:pt>
                <c:pt idx="612">
                  <c:v>32868.699999999997</c:v>
                </c:pt>
                <c:pt idx="613">
                  <c:v>32887.5</c:v>
                </c:pt>
                <c:pt idx="614">
                  <c:v>32898.800000000003</c:v>
                </c:pt>
                <c:pt idx="615">
                  <c:v>32913.4</c:v>
                </c:pt>
                <c:pt idx="616">
                  <c:v>32928</c:v>
                </c:pt>
                <c:pt idx="617">
                  <c:v>32942.199999999997</c:v>
                </c:pt>
                <c:pt idx="618">
                  <c:v>32949.300000000003</c:v>
                </c:pt>
                <c:pt idx="619">
                  <c:v>32963.199999999997</c:v>
                </c:pt>
                <c:pt idx="620">
                  <c:v>32977</c:v>
                </c:pt>
                <c:pt idx="621">
                  <c:v>32990.400000000001</c:v>
                </c:pt>
                <c:pt idx="622">
                  <c:v>33006.9</c:v>
                </c:pt>
                <c:pt idx="623">
                  <c:v>33023.199999999997</c:v>
                </c:pt>
                <c:pt idx="624">
                  <c:v>33036.1</c:v>
                </c:pt>
                <c:pt idx="625">
                  <c:v>33039.199999999997</c:v>
                </c:pt>
                <c:pt idx="626">
                  <c:v>33045.599999999999</c:v>
                </c:pt>
                <c:pt idx="627">
                  <c:v>33058</c:v>
                </c:pt>
                <c:pt idx="628">
                  <c:v>33064.199999999997</c:v>
                </c:pt>
                <c:pt idx="629">
                  <c:v>33073.199999999997</c:v>
                </c:pt>
                <c:pt idx="630">
                  <c:v>33088.1</c:v>
                </c:pt>
                <c:pt idx="631">
                  <c:v>33094</c:v>
                </c:pt>
                <c:pt idx="632">
                  <c:v>33099.9</c:v>
                </c:pt>
                <c:pt idx="633">
                  <c:v>33108.800000000003</c:v>
                </c:pt>
                <c:pt idx="634">
                  <c:v>33117.599999999999</c:v>
                </c:pt>
                <c:pt idx="635">
                  <c:v>33123.5</c:v>
                </c:pt>
                <c:pt idx="636">
                  <c:v>33138.199999999997</c:v>
                </c:pt>
                <c:pt idx="637">
                  <c:v>33150.199999999997</c:v>
                </c:pt>
                <c:pt idx="638">
                  <c:v>33156.199999999997</c:v>
                </c:pt>
                <c:pt idx="639">
                  <c:v>33162.199999999997</c:v>
                </c:pt>
                <c:pt idx="640">
                  <c:v>33168.300000000003</c:v>
                </c:pt>
                <c:pt idx="641">
                  <c:v>33174.400000000001</c:v>
                </c:pt>
                <c:pt idx="642">
                  <c:v>33180.5</c:v>
                </c:pt>
                <c:pt idx="643">
                  <c:v>33186.6</c:v>
                </c:pt>
                <c:pt idx="644">
                  <c:v>33192.9</c:v>
                </c:pt>
                <c:pt idx="645">
                  <c:v>33202.6</c:v>
                </c:pt>
                <c:pt idx="646">
                  <c:v>33219.199999999997</c:v>
                </c:pt>
                <c:pt idx="647">
                  <c:v>33229.199999999997</c:v>
                </c:pt>
                <c:pt idx="648">
                  <c:v>33236</c:v>
                </c:pt>
                <c:pt idx="649">
                  <c:v>33242.800000000003</c:v>
                </c:pt>
                <c:pt idx="650">
                  <c:v>33260</c:v>
                </c:pt>
                <c:pt idx="651">
                  <c:v>33271.300000000003</c:v>
                </c:pt>
                <c:pt idx="652">
                  <c:v>33278.6</c:v>
                </c:pt>
                <c:pt idx="653">
                  <c:v>33293.800000000003</c:v>
                </c:pt>
                <c:pt idx="654">
                  <c:v>33301.4</c:v>
                </c:pt>
                <c:pt idx="655">
                  <c:v>33309.300000000003</c:v>
                </c:pt>
                <c:pt idx="656">
                  <c:v>33325.300000000003</c:v>
                </c:pt>
                <c:pt idx="657">
                  <c:v>33342.1</c:v>
                </c:pt>
                <c:pt idx="658">
                  <c:v>33359.300000000003</c:v>
                </c:pt>
                <c:pt idx="659">
                  <c:v>33368.300000000003</c:v>
                </c:pt>
                <c:pt idx="660">
                  <c:v>33385.699999999997</c:v>
                </c:pt>
                <c:pt idx="661">
                  <c:v>33399.1</c:v>
                </c:pt>
                <c:pt idx="662">
                  <c:v>33427</c:v>
                </c:pt>
                <c:pt idx="663">
                  <c:v>33446.199999999997</c:v>
                </c:pt>
                <c:pt idx="664">
                  <c:v>33470.699999999997</c:v>
                </c:pt>
                <c:pt idx="665">
                  <c:v>33490.400000000001</c:v>
                </c:pt>
                <c:pt idx="666">
                  <c:v>33495.699999999997</c:v>
                </c:pt>
                <c:pt idx="667">
                  <c:v>33511.599999999999</c:v>
                </c:pt>
                <c:pt idx="668">
                  <c:v>33537.599999999999</c:v>
                </c:pt>
                <c:pt idx="669">
                  <c:v>33565.4</c:v>
                </c:pt>
                <c:pt idx="670">
                  <c:v>33594.199999999997</c:v>
                </c:pt>
                <c:pt idx="671">
                  <c:v>33611.9</c:v>
                </c:pt>
                <c:pt idx="672">
                  <c:v>33623.800000000003</c:v>
                </c:pt>
                <c:pt idx="673">
                  <c:v>33635.300000000003</c:v>
                </c:pt>
                <c:pt idx="674">
                  <c:v>33665.599999999999</c:v>
                </c:pt>
                <c:pt idx="675">
                  <c:v>33702.9</c:v>
                </c:pt>
                <c:pt idx="676">
                  <c:v>33715.5</c:v>
                </c:pt>
                <c:pt idx="677">
                  <c:v>33728.400000000001</c:v>
                </c:pt>
                <c:pt idx="678">
                  <c:v>33734.9</c:v>
                </c:pt>
                <c:pt idx="679">
                  <c:v>33754.400000000001</c:v>
                </c:pt>
                <c:pt idx="680">
                  <c:v>33773.9</c:v>
                </c:pt>
                <c:pt idx="681">
                  <c:v>33787</c:v>
                </c:pt>
                <c:pt idx="682">
                  <c:v>33806.800000000003</c:v>
                </c:pt>
                <c:pt idx="683">
                  <c:v>33820.199999999997</c:v>
                </c:pt>
                <c:pt idx="684">
                  <c:v>33853.599999999999</c:v>
                </c:pt>
                <c:pt idx="685">
                  <c:v>33880.5</c:v>
                </c:pt>
                <c:pt idx="686">
                  <c:v>33894</c:v>
                </c:pt>
                <c:pt idx="687">
                  <c:v>33907.599999999999</c:v>
                </c:pt>
                <c:pt idx="688">
                  <c:v>33955</c:v>
                </c:pt>
                <c:pt idx="689">
                  <c:v>33968.400000000001</c:v>
                </c:pt>
                <c:pt idx="690">
                  <c:v>33982</c:v>
                </c:pt>
                <c:pt idx="691">
                  <c:v>34015.599999999999</c:v>
                </c:pt>
                <c:pt idx="692">
                  <c:v>34028.9</c:v>
                </c:pt>
                <c:pt idx="693">
                  <c:v>34048.800000000003</c:v>
                </c:pt>
                <c:pt idx="694">
                  <c:v>34087.5</c:v>
                </c:pt>
                <c:pt idx="695">
                  <c:v>34119.599999999999</c:v>
                </c:pt>
                <c:pt idx="696">
                  <c:v>34144.1</c:v>
                </c:pt>
                <c:pt idx="697">
                  <c:v>34156.400000000001</c:v>
                </c:pt>
                <c:pt idx="698">
                  <c:v>34197.4</c:v>
                </c:pt>
                <c:pt idx="699">
                  <c:v>34226</c:v>
                </c:pt>
                <c:pt idx="700">
                  <c:v>34259.4</c:v>
                </c:pt>
                <c:pt idx="701">
                  <c:v>34303.599999999999</c:v>
                </c:pt>
                <c:pt idx="702">
                  <c:v>34346.400000000001</c:v>
                </c:pt>
                <c:pt idx="703">
                  <c:v>34393.199999999997</c:v>
                </c:pt>
                <c:pt idx="704">
                  <c:v>34413.9</c:v>
                </c:pt>
                <c:pt idx="705">
                  <c:v>34449.5</c:v>
                </c:pt>
                <c:pt idx="706">
                  <c:v>34513.5</c:v>
                </c:pt>
                <c:pt idx="707">
                  <c:v>34557.5</c:v>
                </c:pt>
                <c:pt idx="708">
                  <c:v>34609.599999999999</c:v>
                </c:pt>
                <c:pt idx="709">
                  <c:v>34689.1</c:v>
                </c:pt>
                <c:pt idx="710">
                  <c:v>34734.6</c:v>
                </c:pt>
                <c:pt idx="711">
                  <c:v>34766.5</c:v>
                </c:pt>
                <c:pt idx="712">
                  <c:v>34796.5</c:v>
                </c:pt>
                <c:pt idx="713">
                  <c:v>34812.6</c:v>
                </c:pt>
                <c:pt idx="714">
                  <c:v>34820.5</c:v>
                </c:pt>
                <c:pt idx="715">
                  <c:v>34839.300000000003</c:v>
                </c:pt>
                <c:pt idx="716">
                  <c:v>34857.699999999997</c:v>
                </c:pt>
                <c:pt idx="717">
                  <c:v>34864.699999999997</c:v>
                </c:pt>
                <c:pt idx="718">
                  <c:v>34874.6</c:v>
                </c:pt>
                <c:pt idx="719">
                  <c:v>34884.699999999997</c:v>
                </c:pt>
                <c:pt idx="720">
                  <c:v>34891</c:v>
                </c:pt>
                <c:pt idx="721">
                  <c:v>34897.199999999997</c:v>
                </c:pt>
                <c:pt idx="722">
                  <c:v>34903.599999999999</c:v>
                </c:pt>
                <c:pt idx="723">
                  <c:v>34909.5</c:v>
                </c:pt>
                <c:pt idx="724">
                  <c:v>34912.6</c:v>
                </c:pt>
                <c:pt idx="725">
                  <c:v>34924.5</c:v>
                </c:pt>
                <c:pt idx="726">
                  <c:v>34933.1</c:v>
                </c:pt>
                <c:pt idx="727">
                  <c:v>34938.800000000003</c:v>
                </c:pt>
                <c:pt idx="728">
                  <c:v>34949.800000000003</c:v>
                </c:pt>
                <c:pt idx="729">
                  <c:v>34957.9</c:v>
                </c:pt>
                <c:pt idx="730">
                  <c:v>34963.5</c:v>
                </c:pt>
                <c:pt idx="731">
                  <c:v>34974.1</c:v>
                </c:pt>
                <c:pt idx="732">
                  <c:v>34979.300000000003</c:v>
                </c:pt>
                <c:pt idx="733">
                  <c:v>34984.6</c:v>
                </c:pt>
                <c:pt idx="734">
                  <c:v>34997.5</c:v>
                </c:pt>
                <c:pt idx="735">
                  <c:v>35007.599999999999</c:v>
                </c:pt>
                <c:pt idx="736">
                  <c:v>35015.199999999997</c:v>
                </c:pt>
                <c:pt idx="737">
                  <c:v>35022.699999999997</c:v>
                </c:pt>
                <c:pt idx="738">
                  <c:v>35032.800000000003</c:v>
                </c:pt>
                <c:pt idx="739">
                  <c:v>35045.300000000003</c:v>
                </c:pt>
                <c:pt idx="740">
                  <c:v>35055.199999999997</c:v>
                </c:pt>
                <c:pt idx="741">
                  <c:v>35065.199999999997</c:v>
                </c:pt>
                <c:pt idx="742">
                  <c:v>35075.199999999997</c:v>
                </c:pt>
                <c:pt idx="743">
                  <c:v>35082.699999999997</c:v>
                </c:pt>
                <c:pt idx="744">
                  <c:v>35087.699999999997</c:v>
                </c:pt>
                <c:pt idx="745">
                  <c:v>35100.300000000003</c:v>
                </c:pt>
                <c:pt idx="746">
                  <c:v>35110.5</c:v>
                </c:pt>
                <c:pt idx="747">
                  <c:v>35118.199999999997</c:v>
                </c:pt>
                <c:pt idx="748">
                  <c:v>35125.800000000003</c:v>
                </c:pt>
                <c:pt idx="749">
                  <c:v>35131</c:v>
                </c:pt>
                <c:pt idx="750">
                  <c:v>35136.1</c:v>
                </c:pt>
                <c:pt idx="751">
                  <c:v>35149</c:v>
                </c:pt>
                <c:pt idx="752">
                  <c:v>35159.300000000003</c:v>
                </c:pt>
                <c:pt idx="753">
                  <c:v>35164.5</c:v>
                </c:pt>
                <c:pt idx="754">
                  <c:v>35167.1</c:v>
                </c:pt>
                <c:pt idx="755">
                  <c:v>35172.199999999997</c:v>
                </c:pt>
                <c:pt idx="756">
                  <c:v>35177.4</c:v>
                </c:pt>
                <c:pt idx="757">
                  <c:v>35182.5</c:v>
                </c:pt>
                <c:pt idx="758">
                  <c:v>35187.699999999997</c:v>
                </c:pt>
                <c:pt idx="759">
                  <c:v>35192.800000000003</c:v>
                </c:pt>
                <c:pt idx="760">
                  <c:v>35198</c:v>
                </c:pt>
                <c:pt idx="761">
                  <c:v>35210.699999999997</c:v>
                </c:pt>
                <c:pt idx="762">
                  <c:v>35218.300000000003</c:v>
                </c:pt>
                <c:pt idx="763">
                  <c:v>35223.4</c:v>
                </c:pt>
                <c:pt idx="764">
                  <c:v>35228.5</c:v>
                </c:pt>
                <c:pt idx="765">
                  <c:v>35236.1</c:v>
                </c:pt>
                <c:pt idx="766">
                  <c:v>35248.9</c:v>
                </c:pt>
                <c:pt idx="767">
                  <c:v>35259</c:v>
                </c:pt>
                <c:pt idx="768">
                  <c:v>35269.199999999997</c:v>
                </c:pt>
                <c:pt idx="769">
                  <c:v>35274.300000000003</c:v>
                </c:pt>
                <c:pt idx="770">
                  <c:v>35276.9</c:v>
                </c:pt>
                <c:pt idx="771">
                  <c:v>35287.1</c:v>
                </c:pt>
                <c:pt idx="772">
                  <c:v>35292.300000000003</c:v>
                </c:pt>
                <c:pt idx="773">
                  <c:v>35297.5</c:v>
                </c:pt>
                <c:pt idx="774">
                  <c:v>35302.6</c:v>
                </c:pt>
                <c:pt idx="775">
                  <c:v>35307.800000000003</c:v>
                </c:pt>
                <c:pt idx="776">
                  <c:v>35315.699999999997</c:v>
                </c:pt>
                <c:pt idx="777">
                  <c:v>35318.300000000003</c:v>
                </c:pt>
                <c:pt idx="778">
                  <c:v>35323.5</c:v>
                </c:pt>
                <c:pt idx="779">
                  <c:v>35328.800000000003</c:v>
                </c:pt>
                <c:pt idx="780">
                  <c:v>35331.4</c:v>
                </c:pt>
                <c:pt idx="781">
                  <c:v>35336.699999999997</c:v>
                </c:pt>
                <c:pt idx="782">
                  <c:v>35342.1</c:v>
                </c:pt>
                <c:pt idx="783">
                  <c:v>35347.5</c:v>
                </c:pt>
                <c:pt idx="784">
                  <c:v>35353</c:v>
                </c:pt>
                <c:pt idx="785">
                  <c:v>35361.1</c:v>
                </c:pt>
                <c:pt idx="786">
                  <c:v>35374.9</c:v>
                </c:pt>
                <c:pt idx="787">
                  <c:v>35380.5</c:v>
                </c:pt>
                <c:pt idx="788">
                  <c:v>35383.199999999997</c:v>
                </c:pt>
                <c:pt idx="789">
                  <c:v>35394.5</c:v>
                </c:pt>
                <c:pt idx="790">
                  <c:v>35405.9</c:v>
                </c:pt>
                <c:pt idx="791">
                  <c:v>35408.800000000003</c:v>
                </c:pt>
                <c:pt idx="792">
                  <c:v>35414.699999999997</c:v>
                </c:pt>
                <c:pt idx="793">
                  <c:v>35426.400000000001</c:v>
                </c:pt>
                <c:pt idx="794">
                  <c:v>35438.300000000003</c:v>
                </c:pt>
                <c:pt idx="795">
                  <c:v>35441.300000000003</c:v>
                </c:pt>
                <c:pt idx="796">
                  <c:v>35447.4</c:v>
                </c:pt>
                <c:pt idx="797">
                  <c:v>35453.4</c:v>
                </c:pt>
                <c:pt idx="798">
                  <c:v>35459.5</c:v>
                </c:pt>
                <c:pt idx="799">
                  <c:v>35465.699999999997</c:v>
                </c:pt>
                <c:pt idx="800">
                  <c:v>35471.800000000003</c:v>
                </c:pt>
                <c:pt idx="801">
                  <c:v>35478.1</c:v>
                </c:pt>
                <c:pt idx="802">
                  <c:v>35484.400000000001</c:v>
                </c:pt>
                <c:pt idx="803">
                  <c:v>35493.9</c:v>
                </c:pt>
                <c:pt idx="804">
                  <c:v>35500.400000000001</c:v>
                </c:pt>
                <c:pt idx="805">
                  <c:v>35509.9</c:v>
                </c:pt>
                <c:pt idx="806">
                  <c:v>35522.800000000003</c:v>
                </c:pt>
                <c:pt idx="807">
                  <c:v>35535.699999999997</c:v>
                </c:pt>
                <c:pt idx="808">
                  <c:v>35552</c:v>
                </c:pt>
                <c:pt idx="809">
                  <c:v>35561.800000000003</c:v>
                </c:pt>
                <c:pt idx="810">
                  <c:v>35574.9</c:v>
                </c:pt>
                <c:pt idx="811">
                  <c:v>35578.199999999997</c:v>
                </c:pt>
                <c:pt idx="812">
                  <c:v>35584.800000000003</c:v>
                </c:pt>
                <c:pt idx="813">
                  <c:v>35597.9</c:v>
                </c:pt>
                <c:pt idx="814">
                  <c:v>35614.300000000003</c:v>
                </c:pt>
                <c:pt idx="815">
                  <c:v>35627.4</c:v>
                </c:pt>
                <c:pt idx="816">
                  <c:v>35640.5</c:v>
                </c:pt>
                <c:pt idx="817">
                  <c:v>35650.300000000003</c:v>
                </c:pt>
                <c:pt idx="818">
                  <c:v>35663.4</c:v>
                </c:pt>
                <c:pt idx="819">
                  <c:v>35679.800000000003</c:v>
                </c:pt>
                <c:pt idx="820">
                  <c:v>35686.300000000003</c:v>
                </c:pt>
                <c:pt idx="821">
                  <c:v>35692.9</c:v>
                </c:pt>
                <c:pt idx="822">
                  <c:v>35705.9</c:v>
                </c:pt>
                <c:pt idx="823">
                  <c:v>35715.699999999997</c:v>
                </c:pt>
                <c:pt idx="824">
                  <c:v>35725.5</c:v>
                </c:pt>
                <c:pt idx="825">
                  <c:v>35732</c:v>
                </c:pt>
                <c:pt idx="826">
                  <c:v>35748.300000000003</c:v>
                </c:pt>
                <c:pt idx="827">
                  <c:v>35754.9</c:v>
                </c:pt>
                <c:pt idx="828">
                  <c:v>35761.4</c:v>
                </c:pt>
                <c:pt idx="829">
                  <c:v>35774.5</c:v>
                </c:pt>
                <c:pt idx="830">
                  <c:v>35784.300000000003</c:v>
                </c:pt>
                <c:pt idx="831">
                  <c:v>35787.599999999999</c:v>
                </c:pt>
                <c:pt idx="832">
                  <c:v>35794.1</c:v>
                </c:pt>
                <c:pt idx="833">
                  <c:v>35800.699999999997</c:v>
                </c:pt>
                <c:pt idx="834">
                  <c:v>35810.5</c:v>
                </c:pt>
                <c:pt idx="835">
                  <c:v>35817</c:v>
                </c:pt>
                <c:pt idx="836">
                  <c:v>35823.5</c:v>
                </c:pt>
                <c:pt idx="837">
                  <c:v>35833.300000000003</c:v>
                </c:pt>
                <c:pt idx="838">
                  <c:v>35846.300000000003</c:v>
                </c:pt>
                <c:pt idx="839">
                  <c:v>35859.199999999997</c:v>
                </c:pt>
                <c:pt idx="840">
                  <c:v>35891.300000000003</c:v>
                </c:pt>
                <c:pt idx="841">
                  <c:v>35904.1</c:v>
                </c:pt>
                <c:pt idx="842">
                  <c:v>35913.599999999999</c:v>
                </c:pt>
                <c:pt idx="843">
                  <c:v>35926.400000000001</c:v>
                </c:pt>
                <c:pt idx="844">
                  <c:v>35941.9</c:v>
                </c:pt>
                <c:pt idx="845">
                  <c:v>35951.199999999997</c:v>
                </c:pt>
                <c:pt idx="846">
                  <c:v>35957.300000000003</c:v>
                </c:pt>
                <c:pt idx="847">
                  <c:v>35963.5</c:v>
                </c:pt>
                <c:pt idx="848">
                  <c:v>35966.5</c:v>
                </c:pt>
                <c:pt idx="849">
                  <c:v>35972.5</c:v>
                </c:pt>
                <c:pt idx="850">
                  <c:v>35987.599999999999</c:v>
                </c:pt>
                <c:pt idx="851">
                  <c:v>35993.599999999999</c:v>
                </c:pt>
                <c:pt idx="852">
                  <c:v>36002.5</c:v>
                </c:pt>
                <c:pt idx="853">
                  <c:v>36008.400000000001</c:v>
                </c:pt>
                <c:pt idx="854">
                  <c:v>36014.199999999997</c:v>
                </c:pt>
                <c:pt idx="855">
                  <c:v>36020</c:v>
                </c:pt>
                <c:pt idx="856">
                  <c:v>36025.800000000003</c:v>
                </c:pt>
                <c:pt idx="857">
                  <c:v>36031.5</c:v>
                </c:pt>
                <c:pt idx="858">
                  <c:v>36034.5</c:v>
                </c:pt>
                <c:pt idx="859">
                  <c:v>36046</c:v>
                </c:pt>
                <c:pt idx="860">
                  <c:v>36060.199999999997</c:v>
                </c:pt>
                <c:pt idx="861">
                  <c:v>36065.800000000003</c:v>
                </c:pt>
                <c:pt idx="862">
                  <c:v>36068.6</c:v>
                </c:pt>
                <c:pt idx="863">
                  <c:v>36079.800000000003</c:v>
                </c:pt>
                <c:pt idx="864">
                  <c:v>36085.4</c:v>
                </c:pt>
                <c:pt idx="865">
                  <c:v>36091</c:v>
                </c:pt>
                <c:pt idx="866">
                  <c:v>36102.199999999997</c:v>
                </c:pt>
                <c:pt idx="867">
                  <c:v>36116</c:v>
                </c:pt>
                <c:pt idx="868">
                  <c:v>36129.9</c:v>
                </c:pt>
                <c:pt idx="869">
                  <c:v>36138.199999999997</c:v>
                </c:pt>
                <c:pt idx="870">
                  <c:v>36149.300000000003</c:v>
                </c:pt>
                <c:pt idx="871">
                  <c:v>36154.800000000003</c:v>
                </c:pt>
                <c:pt idx="872">
                  <c:v>36163.1</c:v>
                </c:pt>
                <c:pt idx="873">
                  <c:v>36168.6</c:v>
                </c:pt>
                <c:pt idx="874">
                  <c:v>36174.199999999997</c:v>
                </c:pt>
                <c:pt idx="875">
                  <c:v>36185.300000000003</c:v>
                </c:pt>
                <c:pt idx="876">
                  <c:v>36199.199999999997</c:v>
                </c:pt>
                <c:pt idx="877">
                  <c:v>36207.5</c:v>
                </c:pt>
                <c:pt idx="878">
                  <c:v>36215.9</c:v>
                </c:pt>
                <c:pt idx="879">
                  <c:v>36221.4</c:v>
                </c:pt>
                <c:pt idx="880">
                  <c:v>36235.5</c:v>
                </c:pt>
                <c:pt idx="881">
                  <c:v>36243.9</c:v>
                </c:pt>
                <c:pt idx="882">
                  <c:v>36246.800000000003</c:v>
                </c:pt>
                <c:pt idx="883">
                  <c:v>36252.400000000001</c:v>
                </c:pt>
                <c:pt idx="884">
                  <c:v>36258.1</c:v>
                </c:pt>
                <c:pt idx="885">
                  <c:v>36263.800000000003</c:v>
                </c:pt>
                <c:pt idx="886">
                  <c:v>36269.4</c:v>
                </c:pt>
                <c:pt idx="887">
                  <c:v>36275.1</c:v>
                </c:pt>
                <c:pt idx="888">
                  <c:v>36283.699999999997</c:v>
                </c:pt>
                <c:pt idx="889">
                  <c:v>36289.4</c:v>
                </c:pt>
                <c:pt idx="890">
                  <c:v>36295.1</c:v>
                </c:pt>
                <c:pt idx="891">
                  <c:v>36300.800000000003</c:v>
                </c:pt>
                <c:pt idx="892">
                  <c:v>36306.5</c:v>
                </c:pt>
                <c:pt idx="893">
                  <c:v>36309.300000000003</c:v>
                </c:pt>
                <c:pt idx="894">
                  <c:v>36315</c:v>
                </c:pt>
                <c:pt idx="895">
                  <c:v>36326.5</c:v>
                </c:pt>
                <c:pt idx="896">
                  <c:v>36340.699999999997</c:v>
                </c:pt>
                <c:pt idx="897">
                  <c:v>36352.199999999997</c:v>
                </c:pt>
                <c:pt idx="898">
                  <c:v>36363.699999999997</c:v>
                </c:pt>
                <c:pt idx="899">
                  <c:v>36372.300000000003</c:v>
                </c:pt>
                <c:pt idx="900">
                  <c:v>36378</c:v>
                </c:pt>
                <c:pt idx="901">
                  <c:v>36389.5</c:v>
                </c:pt>
                <c:pt idx="902">
                  <c:v>36403.9</c:v>
                </c:pt>
                <c:pt idx="903">
                  <c:v>36409.800000000003</c:v>
                </c:pt>
                <c:pt idx="904">
                  <c:v>36415.599999999999</c:v>
                </c:pt>
                <c:pt idx="905">
                  <c:v>36421.4</c:v>
                </c:pt>
                <c:pt idx="906">
                  <c:v>36424.400000000001</c:v>
                </c:pt>
                <c:pt idx="907">
                  <c:v>36436.1</c:v>
                </c:pt>
                <c:pt idx="908">
                  <c:v>36450.699999999997</c:v>
                </c:pt>
                <c:pt idx="909">
                  <c:v>36465.5</c:v>
                </c:pt>
                <c:pt idx="910">
                  <c:v>36477.4</c:v>
                </c:pt>
                <c:pt idx="911">
                  <c:v>36489.4</c:v>
                </c:pt>
                <c:pt idx="912">
                  <c:v>36501.4</c:v>
                </c:pt>
                <c:pt idx="913">
                  <c:v>36507.4</c:v>
                </c:pt>
                <c:pt idx="914">
                  <c:v>36513.5</c:v>
                </c:pt>
                <c:pt idx="915">
                  <c:v>36528.800000000003</c:v>
                </c:pt>
                <c:pt idx="916">
                  <c:v>36538.1</c:v>
                </c:pt>
                <c:pt idx="917">
                  <c:v>36550.5</c:v>
                </c:pt>
                <c:pt idx="918">
                  <c:v>36556.800000000003</c:v>
                </c:pt>
                <c:pt idx="919">
                  <c:v>36566.199999999997</c:v>
                </c:pt>
                <c:pt idx="920">
                  <c:v>36569.4</c:v>
                </c:pt>
                <c:pt idx="921">
                  <c:v>36578.800000000003</c:v>
                </c:pt>
                <c:pt idx="922">
                  <c:v>36588.400000000001</c:v>
                </c:pt>
                <c:pt idx="923">
                  <c:v>36594.800000000003</c:v>
                </c:pt>
                <c:pt idx="924">
                  <c:v>36604.5</c:v>
                </c:pt>
                <c:pt idx="925">
                  <c:v>36617.5</c:v>
                </c:pt>
                <c:pt idx="926">
                  <c:v>36624</c:v>
                </c:pt>
                <c:pt idx="927">
                  <c:v>36630.5</c:v>
                </c:pt>
                <c:pt idx="928">
                  <c:v>36643.699999999997</c:v>
                </c:pt>
                <c:pt idx="929">
                  <c:v>36656.800000000003</c:v>
                </c:pt>
                <c:pt idx="930">
                  <c:v>36666.800000000003</c:v>
                </c:pt>
                <c:pt idx="931">
                  <c:v>36673.4</c:v>
                </c:pt>
                <c:pt idx="932">
                  <c:v>36683.4</c:v>
                </c:pt>
                <c:pt idx="933">
                  <c:v>36696.699999999997</c:v>
                </c:pt>
                <c:pt idx="934">
                  <c:v>36713.4</c:v>
                </c:pt>
                <c:pt idx="935">
                  <c:v>36726.800000000003</c:v>
                </c:pt>
                <c:pt idx="936">
                  <c:v>36733.4</c:v>
                </c:pt>
                <c:pt idx="937">
                  <c:v>36743.4</c:v>
                </c:pt>
                <c:pt idx="938">
                  <c:v>36746.800000000003</c:v>
                </c:pt>
                <c:pt idx="939">
                  <c:v>36756.800000000003</c:v>
                </c:pt>
                <c:pt idx="940">
                  <c:v>36763.4</c:v>
                </c:pt>
                <c:pt idx="941">
                  <c:v>36770.1</c:v>
                </c:pt>
                <c:pt idx="942">
                  <c:v>36776.699999999997</c:v>
                </c:pt>
                <c:pt idx="943">
                  <c:v>36783.300000000003</c:v>
                </c:pt>
                <c:pt idx="944">
                  <c:v>36789.9</c:v>
                </c:pt>
                <c:pt idx="945">
                  <c:v>36799.699999999997</c:v>
                </c:pt>
                <c:pt idx="946">
                  <c:v>36809.599999999999</c:v>
                </c:pt>
                <c:pt idx="947">
                  <c:v>36822.6</c:v>
                </c:pt>
                <c:pt idx="948">
                  <c:v>36829.1</c:v>
                </c:pt>
                <c:pt idx="949">
                  <c:v>36838.9</c:v>
                </c:pt>
                <c:pt idx="950">
                  <c:v>36845.4</c:v>
                </c:pt>
                <c:pt idx="951">
                  <c:v>36851.9</c:v>
                </c:pt>
                <c:pt idx="952">
                  <c:v>36861.599999999999</c:v>
                </c:pt>
                <c:pt idx="953">
                  <c:v>36864.800000000003</c:v>
                </c:pt>
                <c:pt idx="954">
                  <c:v>36871.300000000003</c:v>
                </c:pt>
                <c:pt idx="955">
                  <c:v>36877.800000000003</c:v>
                </c:pt>
                <c:pt idx="956">
                  <c:v>36884.300000000003</c:v>
                </c:pt>
                <c:pt idx="957">
                  <c:v>36890.800000000003</c:v>
                </c:pt>
                <c:pt idx="958">
                  <c:v>36907</c:v>
                </c:pt>
                <c:pt idx="959">
                  <c:v>36920.1</c:v>
                </c:pt>
                <c:pt idx="960">
                  <c:v>36926.6</c:v>
                </c:pt>
                <c:pt idx="961">
                  <c:v>36933.1</c:v>
                </c:pt>
                <c:pt idx="962">
                  <c:v>36946.1</c:v>
                </c:pt>
                <c:pt idx="963">
                  <c:v>36962.400000000001</c:v>
                </c:pt>
                <c:pt idx="964">
                  <c:v>36975.5</c:v>
                </c:pt>
                <c:pt idx="965">
                  <c:v>36985.199999999997</c:v>
                </c:pt>
                <c:pt idx="966">
                  <c:v>36991.699999999997</c:v>
                </c:pt>
                <c:pt idx="967">
                  <c:v>37001.300000000003</c:v>
                </c:pt>
                <c:pt idx="968">
                  <c:v>37007.699999999997</c:v>
                </c:pt>
                <c:pt idx="969">
                  <c:v>37017.199999999997</c:v>
                </c:pt>
                <c:pt idx="970">
                  <c:v>37026.800000000003</c:v>
                </c:pt>
                <c:pt idx="971">
                  <c:v>37033</c:v>
                </c:pt>
                <c:pt idx="972">
                  <c:v>37042.400000000001</c:v>
                </c:pt>
                <c:pt idx="973">
                  <c:v>37048.5</c:v>
                </c:pt>
                <c:pt idx="974">
                  <c:v>37060.699999999997</c:v>
                </c:pt>
                <c:pt idx="975">
                  <c:v>37072.9</c:v>
                </c:pt>
                <c:pt idx="976">
                  <c:v>37087.800000000003</c:v>
                </c:pt>
                <c:pt idx="977">
                  <c:v>37096.5</c:v>
                </c:pt>
                <c:pt idx="978">
                  <c:v>37102.1</c:v>
                </c:pt>
                <c:pt idx="979">
                  <c:v>37107.800000000003</c:v>
                </c:pt>
                <c:pt idx="980">
                  <c:v>37116.1</c:v>
                </c:pt>
                <c:pt idx="981">
                  <c:v>37126.9</c:v>
                </c:pt>
                <c:pt idx="982">
                  <c:v>37137.5</c:v>
                </c:pt>
                <c:pt idx="983">
                  <c:v>37150.5</c:v>
                </c:pt>
                <c:pt idx="984">
                  <c:v>37160.400000000001</c:v>
                </c:pt>
                <c:pt idx="985">
                  <c:v>37167.800000000003</c:v>
                </c:pt>
                <c:pt idx="986">
                  <c:v>37172.699999999997</c:v>
                </c:pt>
                <c:pt idx="987">
                  <c:v>37175.1</c:v>
                </c:pt>
                <c:pt idx="988">
                  <c:v>37180</c:v>
                </c:pt>
                <c:pt idx="989">
                  <c:v>37184.6</c:v>
                </c:pt>
                <c:pt idx="990">
                  <c:v>37193.599999999999</c:v>
                </c:pt>
                <c:pt idx="991">
                  <c:v>37197.9</c:v>
                </c:pt>
                <c:pt idx="992">
                  <c:v>37204.300000000003</c:v>
                </c:pt>
                <c:pt idx="993">
                  <c:v>37214.800000000003</c:v>
                </c:pt>
                <c:pt idx="994">
                  <c:v>37223.1</c:v>
                </c:pt>
                <c:pt idx="995">
                  <c:v>37227.199999999997</c:v>
                </c:pt>
                <c:pt idx="996">
                  <c:v>37231.300000000003</c:v>
                </c:pt>
                <c:pt idx="997">
                  <c:v>37237.4</c:v>
                </c:pt>
                <c:pt idx="998">
                  <c:v>37245.199999999997</c:v>
                </c:pt>
                <c:pt idx="999">
                  <c:v>37249</c:v>
                </c:pt>
                <c:pt idx="1000">
                  <c:v>37252.9</c:v>
                </c:pt>
                <c:pt idx="1001">
                  <c:v>37256.6</c:v>
                </c:pt>
                <c:pt idx="1002">
                  <c:v>37260.400000000001</c:v>
                </c:pt>
                <c:pt idx="1003">
                  <c:v>37264.199999999997</c:v>
                </c:pt>
                <c:pt idx="1004">
                  <c:v>37268</c:v>
                </c:pt>
                <c:pt idx="1005">
                  <c:v>37279.300000000003</c:v>
                </c:pt>
                <c:pt idx="1006">
                  <c:v>37284.9</c:v>
                </c:pt>
                <c:pt idx="1007">
                  <c:v>37288.6</c:v>
                </c:pt>
                <c:pt idx="1008">
                  <c:v>37294.300000000003</c:v>
                </c:pt>
                <c:pt idx="1009">
                  <c:v>37298</c:v>
                </c:pt>
                <c:pt idx="1010">
                  <c:v>37301.800000000003</c:v>
                </c:pt>
                <c:pt idx="1011">
                  <c:v>37305.599999999999</c:v>
                </c:pt>
                <c:pt idx="1012">
                  <c:v>37317</c:v>
                </c:pt>
                <c:pt idx="1013">
                  <c:v>37328.800000000003</c:v>
                </c:pt>
                <c:pt idx="1014">
                  <c:v>37338.699999999997</c:v>
                </c:pt>
                <c:pt idx="1015">
                  <c:v>37348.699999999997</c:v>
                </c:pt>
                <c:pt idx="1016">
                  <c:v>37354.699999999997</c:v>
                </c:pt>
                <c:pt idx="1017">
                  <c:v>37360.699999999997</c:v>
                </c:pt>
                <c:pt idx="1018">
                  <c:v>37373.199999999997</c:v>
                </c:pt>
                <c:pt idx="1019">
                  <c:v>37377.5</c:v>
                </c:pt>
                <c:pt idx="1020">
                  <c:v>37381.9</c:v>
                </c:pt>
                <c:pt idx="1021">
                  <c:v>37388.5</c:v>
                </c:pt>
                <c:pt idx="1022">
                  <c:v>37392.800000000003</c:v>
                </c:pt>
                <c:pt idx="1023">
                  <c:v>37397.199999999997</c:v>
                </c:pt>
                <c:pt idx="1024">
                  <c:v>37403.9</c:v>
                </c:pt>
                <c:pt idx="1025">
                  <c:v>37412.9</c:v>
                </c:pt>
                <c:pt idx="1026">
                  <c:v>37426.6</c:v>
                </c:pt>
                <c:pt idx="1027">
                  <c:v>37433.5</c:v>
                </c:pt>
                <c:pt idx="1028">
                  <c:v>37440.400000000001</c:v>
                </c:pt>
                <c:pt idx="1029">
                  <c:v>37445.1</c:v>
                </c:pt>
                <c:pt idx="1030">
                  <c:v>37447.4</c:v>
                </c:pt>
                <c:pt idx="1031">
                  <c:v>37452.1</c:v>
                </c:pt>
                <c:pt idx="1032">
                  <c:v>37456.9</c:v>
                </c:pt>
                <c:pt idx="1033">
                  <c:v>37464</c:v>
                </c:pt>
                <c:pt idx="1034">
                  <c:v>37473.5</c:v>
                </c:pt>
                <c:pt idx="1035">
                  <c:v>37478.300000000003</c:v>
                </c:pt>
                <c:pt idx="1036">
                  <c:v>37485.5</c:v>
                </c:pt>
                <c:pt idx="1037">
                  <c:v>37490.400000000001</c:v>
                </c:pt>
                <c:pt idx="1038">
                  <c:v>37495.199999999997</c:v>
                </c:pt>
                <c:pt idx="1039">
                  <c:v>37497.699999999997</c:v>
                </c:pt>
                <c:pt idx="1040">
                  <c:v>37502.6</c:v>
                </c:pt>
                <c:pt idx="1041">
                  <c:v>37507.599999999999</c:v>
                </c:pt>
                <c:pt idx="1042">
                  <c:v>37512.6</c:v>
                </c:pt>
                <c:pt idx="1043">
                  <c:v>37517.699999999997</c:v>
                </c:pt>
                <c:pt idx="1044">
                  <c:v>37527.800000000003</c:v>
                </c:pt>
                <c:pt idx="1045">
                  <c:v>37535.5</c:v>
                </c:pt>
                <c:pt idx="1046">
                  <c:v>37545.800000000003</c:v>
                </c:pt>
                <c:pt idx="1047">
                  <c:v>37553.699999999997</c:v>
                </c:pt>
                <c:pt idx="1048">
                  <c:v>37559</c:v>
                </c:pt>
                <c:pt idx="1049">
                  <c:v>37564.300000000003</c:v>
                </c:pt>
                <c:pt idx="1050">
                  <c:v>37569.699999999997</c:v>
                </c:pt>
                <c:pt idx="1051">
                  <c:v>37575.1</c:v>
                </c:pt>
                <c:pt idx="1052">
                  <c:v>37580.5</c:v>
                </c:pt>
                <c:pt idx="1053">
                  <c:v>37586</c:v>
                </c:pt>
                <c:pt idx="1054">
                  <c:v>37600</c:v>
                </c:pt>
                <c:pt idx="1055">
                  <c:v>37608.6</c:v>
                </c:pt>
                <c:pt idx="1056">
                  <c:v>37614.199999999997</c:v>
                </c:pt>
                <c:pt idx="1057">
                  <c:v>37620</c:v>
                </c:pt>
                <c:pt idx="1058">
                  <c:v>37625.9</c:v>
                </c:pt>
                <c:pt idx="1059">
                  <c:v>37631.699999999997</c:v>
                </c:pt>
                <c:pt idx="1060">
                  <c:v>37643.599999999999</c:v>
                </c:pt>
                <c:pt idx="1061">
                  <c:v>37655.800000000003</c:v>
                </c:pt>
                <c:pt idx="1062">
                  <c:v>37668.400000000001</c:v>
                </c:pt>
                <c:pt idx="1063">
                  <c:v>37671.4</c:v>
                </c:pt>
                <c:pt idx="1064">
                  <c:v>37678</c:v>
                </c:pt>
                <c:pt idx="1065">
                  <c:v>37687.599999999999</c:v>
                </c:pt>
                <c:pt idx="1066">
                  <c:v>37694.1</c:v>
                </c:pt>
                <c:pt idx="1067">
                  <c:v>37707.4</c:v>
                </c:pt>
                <c:pt idx="1068">
                  <c:v>37714.199999999997</c:v>
                </c:pt>
                <c:pt idx="1069">
                  <c:v>37721.300000000003</c:v>
                </c:pt>
                <c:pt idx="1070">
                  <c:v>37735.800000000003</c:v>
                </c:pt>
                <c:pt idx="1071">
                  <c:v>37750.400000000001</c:v>
                </c:pt>
                <c:pt idx="1072">
                  <c:v>37761.300000000003</c:v>
                </c:pt>
                <c:pt idx="1073">
                  <c:v>37776.400000000001</c:v>
                </c:pt>
                <c:pt idx="1074">
                  <c:v>37795.599999999999</c:v>
                </c:pt>
                <c:pt idx="1075">
                  <c:v>37811.199999999997</c:v>
                </c:pt>
                <c:pt idx="1076">
                  <c:v>37815.300000000003</c:v>
                </c:pt>
                <c:pt idx="1077">
                  <c:v>37827.199999999997</c:v>
                </c:pt>
                <c:pt idx="1078">
                  <c:v>37835.300000000003</c:v>
                </c:pt>
                <c:pt idx="1079">
                  <c:v>37843.5</c:v>
                </c:pt>
                <c:pt idx="1080">
                  <c:v>37855.9</c:v>
                </c:pt>
                <c:pt idx="1081">
                  <c:v>37876.699999999997</c:v>
                </c:pt>
                <c:pt idx="1082">
                  <c:v>37889.4</c:v>
                </c:pt>
                <c:pt idx="1083">
                  <c:v>37893.599999999999</c:v>
                </c:pt>
                <c:pt idx="1084">
                  <c:v>37902.1</c:v>
                </c:pt>
                <c:pt idx="1085">
                  <c:v>37910.6</c:v>
                </c:pt>
                <c:pt idx="1086">
                  <c:v>37919.199999999997</c:v>
                </c:pt>
                <c:pt idx="1087">
                  <c:v>37927.699999999997</c:v>
                </c:pt>
                <c:pt idx="1088">
                  <c:v>37945</c:v>
                </c:pt>
                <c:pt idx="1089">
                  <c:v>37953.599999999999</c:v>
                </c:pt>
                <c:pt idx="1090">
                  <c:v>37962.300000000003</c:v>
                </c:pt>
                <c:pt idx="1091">
                  <c:v>37970.9</c:v>
                </c:pt>
                <c:pt idx="1092">
                  <c:v>37983.9</c:v>
                </c:pt>
                <c:pt idx="1093">
                  <c:v>37996.800000000003</c:v>
                </c:pt>
                <c:pt idx="1094">
                  <c:v>38009.800000000003</c:v>
                </c:pt>
                <c:pt idx="1095">
                  <c:v>38018.400000000001</c:v>
                </c:pt>
                <c:pt idx="1096">
                  <c:v>38027</c:v>
                </c:pt>
                <c:pt idx="1097">
                  <c:v>38031.199999999997</c:v>
                </c:pt>
                <c:pt idx="1098">
                  <c:v>38039.699999999997</c:v>
                </c:pt>
                <c:pt idx="1099">
                  <c:v>38052.400000000001</c:v>
                </c:pt>
                <c:pt idx="1100">
                  <c:v>38065</c:v>
                </c:pt>
                <c:pt idx="1101">
                  <c:v>38073.5</c:v>
                </c:pt>
                <c:pt idx="1102">
                  <c:v>38090.199999999997</c:v>
                </c:pt>
                <c:pt idx="1103">
                  <c:v>38106.800000000003</c:v>
                </c:pt>
                <c:pt idx="1104">
                  <c:v>38123.199999999997</c:v>
                </c:pt>
                <c:pt idx="1105">
                  <c:v>38131.4</c:v>
                </c:pt>
                <c:pt idx="1106">
                  <c:v>38139.599999999999</c:v>
                </c:pt>
                <c:pt idx="1107">
                  <c:v>38155.9</c:v>
                </c:pt>
                <c:pt idx="1108">
                  <c:v>38164.1</c:v>
                </c:pt>
                <c:pt idx="1109">
                  <c:v>38180.300000000003</c:v>
                </c:pt>
                <c:pt idx="1110">
                  <c:v>38192.5</c:v>
                </c:pt>
                <c:pt idx="1111">
                  <c:v>38212.800000000003</c:v>
                </c:pt>
                <c:pt idx="1112">
                  <c:v>38220.9</c:v>
                </c:pt>
                <c:pt idx="1113">
                  <c:v>38229.1</c:v>
                </c:pt>
                <c:pt idx="1114">
                  <c:v>38241.300000000003</c:v>
                </c:pt>
                <c:pt idx="1115">
                  <c:v>38249.599999999999</c:v>
                </c:pt>
                <c:pt idx="1116">
                  <c:v>38266.199999999997</c:v>
                </c:pt>
                <c:pt idx="1117">
                  <c:v>38279</c:v>
                </c:pt>
                <c:pt idx="1118">
                  <c:v>38287.599999999999</c:v>
                </c:pt>
                <c:pt idx="1119">
                  <c:v>38300.5</c:v>
                </c:pt>
                <c:pt idx="1120">
                  <c:v>38313.599999999999</c:v>
                </c:pt>
                <c:pt idx="1121">
                  <c:v>38322.199999999997</c:v>
                </c:pt>
                <c:pt idx="1122">
                  <c:v>38344.6</c:v>
                </c:pt>
                <c:pt idx="1123">
                  <c:v>38349</c:v>
                </c:pt>
                <c:pt idx="1124">
                  <c:v>38363</c:v>
                </c:pt>
                <c:pt idx="1125">
                  <c:v>38372.800000000003</c:v>
                </c:pt>
                <c:pt idx="1126">
                  <c:v>38382.9</c:v>
                </c:pt>
                <c:pt idx="1127">
                  <c:v>38392.800000000003</c:v>
                </c:pt>
                <c:pt idx="1128">
                  <c:v>38403.4</c:v>
                </c:pt>
                <c:pt idx="1129">
                  <c:v>38414.300000000003</c:v>
                </c:pt>
                <c:pt idx="1130">
                  <c:v>38436.199999999997</c:v>
                </c:pt>
                <c:pt idx="1131">
                  <c:v>38459.199999999997</c:v>
                </c:pt>
                <c:pt idx="1132">
                  <c:v>38482.400000000001</c:v>
                </c:pt>
                <c:pt idx="1133">
                  <c:v>38499.699999999997</c:v>
                </c:pt>
                <c:pt idx="1134">
                  <c:v>38511.300000000003</c:v>
                </c:pt>
                <c:pt idx="1135">
                  <c:v>38528.5</c:v>
                </c:pt>
                <c:pt idx="1136">
                  <c:v>38544.1</c:v>
                </c:pt>
                <c:pt idx="1137">
                  <c:v>38560.5</c:v>
                </c:pt>
                <c:pt idx="1138">
                  <c:v>38575.4</c:v>
                </c:pt>
                <c:pt idx="1139">
                  <c:v>38595.199999999997</c:v>
                </c:pt>
                <c:pt idx="1140">
                  <c:v>38616.699999999997</c:v>
                </c:pt>
                <c:pt idx="1141">
                  <c:v>38633.5</c:v>
                </c:pt>
                <c:pt idx="1142">
                  <c:v>38652.1</c:v>
                </c:pt>
                <c:pt idx="1143">
                  <c:v>38659.199999999997</c:v>
                </c:pt>
                <c:pt idx="1144">
                  <c:v>38666.5</c:v>
                </c:pt>
                <c:pt idx="1145">
                  <c:v>38673.1</c:v>
                </c:pt>
                <c:pt idx="1146">
                  <c:v>38677.800000000003</c:v>
                </c:pt>
                <c:pt idx="1147">
                  <c:v>38690.1</c:v>
                </c:pt>
                <c:pt idx="1148">
                  <c:v>38694.400000000001</c:v>
                </c:pt>
                <c:pt idx="1149">
                  <c:v>38700.400000000001</c:v>
                </c:pt>
                <c:pt idx="1150">
                  <c:v>38704.1</c:v>
                </c:pt>
                <c:pt idx="1151">
                  <c:v>38709.4</c:v>
                </c:pt>
                <c:pt idx="1152">
                  <c:v>38714.5</c:v>
                </c:pt>
                <c:pt idx="1153">
                  <c:v>38721.199999999997</c:v>
                </c:pt>
                <c:pt idx="1154">
                  <c:v>38727.5</c:v>
                </c:pt>
                <c:pt idx="1155">
                  <c:v>38736.800000000003</c:v>
                </c:pt>
                <c:pt idx="1156">
                  <c:v>38739.699999999997</c:v>
                </c:pt>
                <c:pt idx="1157">
                  <c:v>38742.699999999997</c:v>
                </c:pt>
                <c:pt idx="1158">
                  <c:v>38750</c:v>
                </c:pt>
                <c:pt idx="1159">
                  <c:v>38756</c:v>
                </c:pt>
                <c:pt idx="1160">
                  <c:v>38759</c:v>
                </c:pt>
                <c:pt idx="1161">
                  <c:v>38763.5</c:v>
                </c:pt>
                <c:pt idx="1162">
                  <c:v>38766.6</c:v>
                </c:pt>
                <c:pt idx="1163">
                  <c:v>38771.4</c:v>
                </c:pt>
                <c:pt idx="1164">
                  <c:v>38778</c:v>
                </c:pt>
                <c:pt idx="1165">
                  <c:v>38784.800000000003</c:v>
                </c:pt>
                <c:pt idx="1166">
                  <c:v>38788.400000000001</c:v>
                </c:pt>
                <c:pt idx="1167">
                  <c:v>38792.199999999997</c:v>
                </c:pt>
                <c:pt idx="1168">
                  <c:v>38796.199999999997</c:v>
                </c:pt>
                <c:pt idx="1169">
                  <c:v>38802</c:v>
                </c:pt>
                <c:pt idx="1170">
                  <c:v>38808.300000000003</c:v>
                </c:pt>
                <c:pt idx="1171">
                  <c:v>38812.800000000003</c:v>
                </c:pt>
                <c:pt idx="1172">
                  <c:v>38822.699999999997</c:v>
                </c:pt>
                <c:pt idx="1173">
                  <c:v>38827.800000000003</c:v>
                </c:pt>
                <c:pt idx="1174">
                  <c:v>38832.9</c:v>
                </c:pt>
                <c:pt idx="1175">
                  <c:v>38838.5</c:v>
                </c:pt>
                <c:pt idx="1176">
                  <c:v>38846.6</c:v>
                </c:pt>
                <c:pt idx="1177">
                  <c:v>38855.1</c:v>
                </c:pt>
                <c:pt idx="1178">
                  <c:v>38861</c:v>
                </c:pt>
                <c:pt idx="1179">
                  <c:v>38867.5</c:v>
                </c:pt>
                <c:pt idx="1180">
                  <c:v>38874.1</c:v>
                </c:pt>
                <c:pt idx="1181">
                  <c:v>38880.699999999997</c:v>
                </c:pt>
                <c:pt idx="1182">
                  <c:v>38887.5</c:v>
                </c:pt>
                <c:pt idx="1183">
                  <c:v>38894.199999999997</c:v>
                </c:pt>
                <c:pt idx="1184">
                  <c:v>38901.1</c:v>
                </c:pt>
                <c:pt idx="1185">
                  <c:v>38911.699999999997</c:v>
                </c:pt>
                <c:pt idx="1186">
                  <c:v>38918.9</c:v>
                </c:pt>
                <c:pt idx="1187">
                  <c:v>38929.9</c:v>
                </c:pt>
                <c:pt idx="1188">
                  <c:v>38941.199999999997</c:v>
                </c:pt>
                <c:pt idx="1189">
                  <c:v>38948.800000000003</c:v>
                </c:pt>
                <c:pt idx="1190">
                  <c:v>38956.400000000001</c:v>
                </c:pt>
                <c:pt idx="1191">
                  <c:v>38960.300000000003</c:v>
                </c:pt>
                <c:pt idx="1192">
                  <c:v>38971.800000000003</c:v>
                </c:pt>
                <c:pt idx="1193">
                  <c:v>38991.1</c:v>
                </c:pt>
                <c:pt idx="1194">
                  <c:v>39002.699999999997</c:v>
                </c:pt>
                <c:pt idx="1195">
                  <c:v>39010.400000000001</c:v>
                </c:pt>
                <c:pt idx="1196">
                  <c:v>39018.1</c:v>
                </c:pt>
                <c:pt idx="1197">
                  <c:v>39025.699999999997</c:v>
                </c:pt>
                <c:pt idx="1198">
                  <c:v>39029.5</c:v>
                </c:pt>
                <c:pt idx="1199">
                  <c:v>39037.1</c:v>
                </c:pt>
                <c:pt idx="1200">
                  <c:v>39048.5</c:v>
                </c:pt>
                <c:pt idx="1201">
                  <c:v>39056</c:v>
                </c:pt>
                <c:pt idx="1202">
                  <c:v>39074.400000000001</c:v>
                </c:pt>
                <c:pt idx="1203">
                  <c:v>39091.9</c:v>
                </c:pt>
                <c:pt idx="1204">
                  <c:v>39102.5</c:v>
                </c:pt>
                <c:pt idx="1205">
                  <c:v>39109.599999999999</c:v>
                </c:pt>
                <c:pt idx="1206">
                  <c:v>39123.599999999999</c:v>
                </c:pt>
                <c:pt idx="1207">
                  <c:v>39140.5</c:v>
                </c:pt>
                <c:pt idx="1208">
                  <c:v>39157.1</c:v>
                </c:pt>
                <c:pt idx="1209">
                  <c:v>39163.5</c:v>
                </c:pt>
                <c:pt idx="1210">
                  <c:v>39169.9</c:v>
                </c:pt>
                <c:pt idx="1211">
                  <c:v>39173.1</c:v>
                </c:pt>
                <c:pt idx="1212">
                  <c:v>39179.5</c:v>
                </c:pt>
                <c:pt idx="1213">
                  <c:v>39185.800000000003</c:v>
                </c:pt>
                <c:pt idx="1214">
                  <c:v>39198.400000000001</c:v>
                </c:pt>
                <c:pt idx="1215">
                  <c:v>39204.6</c:v>
                </c:pt>
                <c:pt idx="1216">
                  <c:v>39210.699999999997</c:v>
                </c:pt>
                <c:pt idx="1217">
                  <c:v>39219.9</c:v>
                </c:pt>
                <c:pt idx="1218">
                  <c:v>39226.1</c:v>
                </c:pt>
                <c:pt idx="1219">
                  <c:v>39232.1</c:v>
                </c:pt>
                <c:pt idx="1220">
                  <c:v>39241.300000000003</c:v>
                </c:pt>
                <c:pt idx="1221">
                  <c:v>39247.300000000003</c:v>
                </c:pt>
                <c:pt idx="1222">
                  <c:v>39256.400000000001</c:v>
                </c:pt>
                <c:pt idx="1223">
                  <c:v>39262.400000000001</c:v>
                </c:pt>
                <c:pt idx="1224">
                  <c:v>39271.300000000003</c:v>
                </c:pt>
                <c:pt idx="1225">
                  <c:v>39277.300000000003</c:v>
                </c:pt>
                <c:pt idx="1226">
                  <c:v>39283.300000000003</c:v>
                </c:pt>
                <c:pt idx="1227">
                  <c:v>39289.199999999997</c:v>
                </c:pt>
                <c:pt idx="1228">
                  <c:v>39295.199999999997</c:v>
                </c:pt>
                <c:pt idx="1229">
                  <c:v>39301.1</c:v>
                </c:pt>
                <c:pt idx="1230">
                  <c:v>39307</c:v>
                </c:pt>
                <c:pt idx="1231">
                  <c:v>39313</c:v>
                </c:pt>
                <c:pt idx="1232">
                  <c:v>39321.9</c:v>
                </c:pt>
                <c:pt idx="1233">
                  <c:v>39327.800000000003</c:v>
                </c:pt>
                <c:pt idx="1234">
                  <c:v>39333.699999999997</c:v>
                </c:pt>
                <c:pt idx="1235">
                  <c:v>39342.6</c:v>
                </c:pt>
                <c:pt idx="1236">
                  <c:v>39351.5</c:v>
                </c:pt>
                <c:pt idx="1237">
                  <c:v>39357.4</c:v>
                </c:pt>
                <c:pt idx="1238">
                  <c:v>39360.400000000001</c:v>
                </c:pt>
                <c:pt idx="1239">
                  <c:v>39366.300000000003</c:v>
                </c:pt>
                <c:pt idx="1240">
                  <c:v>39375.199999999997</c:v>
                </c:pt>
                <c:pt idx="1241">
                  <c:v>39390.1</c:v>
                </c:pt>
                <c:pt idx="1242">
                  <c:v>39399.1</c:v>
                </c:pt>
                <c:pt idx="1243">
                  <c:v>39405.1</c:v>
                </c:pt>
                <c:pt idx="1244">
                  <c:v>39411.1</c:v>
                </c:pt>
                <c:pt idx="1245">
                  <c:v>39414.1</c:v>
                </c:pt>
                <c:pt idx="1246">
                  <c:v>39420.1</c:v>
                </c:pt>
                <c:pt idx="1247">
                  <c:v>39429.199999999997</c:v>
                </c:pt>
                <c:pt idx="1248">
                  <c:v>39435.199999999997</c:v>
                </c:pt>
                <c:pt idx="1249">
                  <c:v>39441.300000000003</c:v>
                </c:pt>
                <c:pt idx="1250">
                  <c:v>39447.4</c:v>
                </c:pt>
                <c:pt idx="1251">
                  <c:v>39456.6</c:v>
                </c:pt>
                <c:pt idx="1252">
                  <c:v>39462.699999999997</c:v>
                </c:pt>
                <c:pt idx="1253">
                  <c:v>39471.9</c:v>
                </c:pt>
                <c:pt idx="1254">
                  <c:v>39478.1</c:v>
                </c:pt>
                <c:pt idx="1255">
                  <c:v>39484.199999999997</c:v>
                </c:pt>
                <c:pt idx="1256">
                  <c:v>39490.400000000001</c:v>
                </c:pt>
                <c:pt idx="1257">
                  <c:v>39496.5</c:v>
                </c:pt>
                <c:pt idx="1258">
                  <c:v>39505.800000000003</c:v>
                </c:pt>
                <c:pt idx="1259">
                  <c:v>39515</c:v>
                </c:pt>
                <c:pt idx="1260">
                  <c:v>39521.199999999997</c:v>
                </c:pt>
                <c:pt idx="1261">
                  <c:v>39527.4</c:v>
                </c:pt>
                <c:pt idx="1262">
                  <c:v>39536.6</c:v>
                </c:pt>
                <c:pt idx="1263">
                  <c:v>39539.699999999997</c:v>
                </c:pt>
                <c:pt idx="1264">
                  <c:v>39545.9</c:v>
                </c:pt>
                <c:pt idx="1265">
                  <c:v>39555.1</c:v>
                </c:pt>
                <c:pt idx="1266">
                  <c:v>39567.300000000003</c:v>
                </c:pt>
                <c:pt idx="1267">
                  <c:v>39573.5</c:v>
                </c:pt>
                <c:pt idx="1268">
                  <c:v>39582.6</c:v>
                </c:pt>
                <c:pt idx="1269">
                  <c:v>39588.699999999997</c:v>
                </c:pt>
                <c:pt idx="1270">
                  <c:v>39594.699999999997</c:v>
                </c:pt>
                <c:pt idx="1271">
                  <c:v>39609.9</c:v>
                </c:pt>
                <c:pt idx="1272">
                  <c:v>39615.9</c:v>
                </c:pt>
                <c:pt idx="1273">
                  <c:v>39621.9</c:v>
                </c:pt>
                <c:pt idx="1274">
                  <c:v>39627.800000000003</c:v>
                </c:pt>
                <c:pt idx="1275">
                  <c:v>39636.699999999997</c:v>
                </c:pt>
                <c:pt idx="1276">
                  <c:v>39645.5</c:v>
                </c:pt>
                <c:pt idx="1277">
                  <c:v>39651.4</c:v>
                </c:pt>
                <c:pt idx="1278">
                  <c:v>39663</c:v>
                </c:pt>
                <c:pt idx="1279">
                  <c:v>39668.800000000003</c:v>
                </c:pt>
                <c:pt idx="1280">
                  <c:v>39677.4</c:v>
                </c:pt>
                <c:pt idx="1281">
                  <c:v>39683.1</c:v>
                </c:pt>
                <c:pt idx="1282">
                  <c:v>39688.699999999997</c:v>
                </c:pt>
                <c:pt idx="1283">
                  <c:v>39694.400000000001</c:v>
                </c:pt>
                <c:pt idx="1284">
                  <c:v>39702.800000000003</c:v>
                </c:pt>
                <c:pt idx="1285">
                  <c:v>39711.1</c:v>
                </c:pt>
                <c:pt idx="1286">
                  <c:v>39716.6</c:v>
                </c:pt>
                <c:pt idx="1287">
                  <c:v>39727.5</c:v>
                </c:pt>
                <c:pt idx="1288">
                  <c:v>39735.599999999999</c:v>
                </c:pt>
                <c:pt idx="1289">
                  <c:v>39741</c:v>
                </c:pt>
                <c:pt idx="1290">
                  <c:v>39746.300000000003</c:v>
                </c:pt>
                <c:pt idx="1291">
                  <c:v>39754.300000000003</c:v>
                </c:pt>
                <c:pt idx="1292">
                  <c:v>39759.599999999999</c:v>
                </c:pt>
                <c:pt idx="1293">
                  <c:v>39767.5</c:v>
                </c:pt>
                <c:pt idx="1294">
                  <c:v>39775.300000000003</c:v>
                </c:pt>
                <c:pt idx="1295">
                  <c:v>39777.9</c:v>
                </c:pt>
                <c:pt idx="1296">
                  <c:v>39783</c:v>
                </c:pt>
                <c:pt idx="1297">
                  <c:v>39788.199999999997</c:v>
                </c:pt>
                <c:pt idx="1298">
                  <c:v>39795.800000000003</c:v>
                </c:pt>
                <c:pt idx="1299">
                  <c:v>39800.9</c:v>
                </c:pt>
                <c:pt idx="1300">
                  <c:v>39806</c:v>
                </c:pt>
                <c:pt idx="1301">
                  <c:v>39813.599999999999</c:v>
                </c:pt>
                <c:pt idx="1302">
                  <c:v>39818.699999999997</c:v>
                </c:pt>
                <c:pt idx="1303">
                  <c:v>39828.699999999997</c:v>
                </c:pt>
                <c:pt idx="1304">
                  <c:v>39833.599999999999</c:v>
                </c:pt>
                <c:pt idx="1305">
                  <c:v>39836.199999999997</c:v>
                </c:pt>
                <c:pt idx="1306">
                  <c:v>39841.1</c:v>
                </c:pt>
                <c:pt idx="1307">
                  <c:v>39846</c:v>
                </c:pt>
                <c:pt idx="1308">
                  <c:v>39851</c:v>
                </c:pt>
                <c:pt idx="1309">
                  <c:v>39858.400000000001</c:v>
                </c:pt>
                <c:pt idx="1310">
                  <c:v>39870.6</c:v>
                </c:pt>
                <c:pt idx="1311">
                  <c:v>39880.400000000001</c:v>
                </c:pt>
                <c:pt idx="1312">
                  <c:v>39885.300000000003</c:v>
                </c:pt>
                <c:pt idx="1313">
                  <c:v>39890.1</c:v>
                </c:pt>
                <c:pt idx="1314">
                  <c:v>39897.4</c:v>
                </c:pt>
                <c:pt idx="1315">
                  <c:v>39902.300000000003</c:v>
                </c:pt>
                <c:pt idx="1316">
                  <c:v>39909.5</c:v>
                </c:pt>
                <c:pt idx="1317">
                  <c:v>39914.400000000001</c:v>
                </c:pt>
                <c:pt idx="1318">
                  <c:v>39921.599999999999</c:v>
                </c:pt>
                <c:pt idx="1319">
                  <c:v>39928.9</c:v>
                </c:pt>
                <c:pt idx="1320">
                  <c:v>39933.699999999997</c:v>
                </c:pt>
                <c:pt idx="1321">
                  <c:v>39938.5</c:v>
                </c:pt>
                <c:pt idx="1322">
                  <c:v>39940.9</c:v>
                </c:pt>
                <c:pt idx="1323">
                  <c:v>39948.199999999997</c:v>
                </c:pt>
                <c:pt idx="1324">
                  <c:v>39957.800000000003</c:v>
                </c:pt>
                <c:pt idx="1325">
                  <c:v>39967.5</c:v>
                </c:pt>
                <c:pt idx="1326">
                  <c:v>39972.300000000003</c:v>
                </c:pt>
                <c:pt idx="1327">
                  <c:v>39977.199999999997</c:v>
                </c:pt>
                <c:pt idx="1328">
                  <c:v>39982</c:v>
                </c:pt>
                <c:pt idx="1329">
                  <c:v>39986.800000000003</c:v>
                </c:pt>
                <c:pt idx="1330">
                  <c:v>39994.1</c:v>
                </c:pt>
                <c:pt idx="1331">
                  <c:v>39998.9</c:v>
                </c:pt>
                <c:pt idx="1332">
                  <c:v>40003.800000000003</c:v>
                </c:pt>
                <c:pt idx="1333">
                  <c:v>40008.6</c:v>
                </c:pt>
                <c:pt idx="1334">
                  <c:v>40018.300000000003</c:v>
                </c:pt>
                <c:pt idx="1335">
                  <c:v>40023.1</c:v>
                </c:pt>
                <c:pt idx="1336">
                  <c:v>40027.9</c:v>
                </c:pt>
                <c:pt idx="1337">
                  <c:v>40032.800000000003</c:v>
                </c:pt>
                <c:pt idx="1338">
                  <c:v>40037.599999999999</c:v>
                </c:pt>
                <c:pt idx="1339">
                  <c:v>40042.400000000001</c:v>
                </c:pt>
                <c:pt idx="1340">
                  <c:v>40049.599999999999</c:v>
                </c:pt>
                <c:pt idx="1341">
                  <c:v>40061.699999999997</c:v>
                </c:pt>
                <c:pt idx="1342">
                  <c:v>40066.5</c:v>
                </c:pt>
                <c:pt idx="1343">
                  <c:v>40071.300000000003</c:v>
                </c:pt>
                <c:pt idx="1344">
                  <c:v>40078.400000000001</c:v>
                </c:pt>
                <c:pt idx="1345">
                  <c:v>40083.199999999997</c:v>
                </c:pt>
                <c:pt idx="1346">
                  <c:v>40092.800000000003</c:v>
                </c:pt>
                <c:pt idx="1347">
                  <c:v>40097.599999999999</c:v>
                </c:pt>
                <c:pt idx="1348">
                  <c:v>40102.400000000001</c:v>
                </c:pt>
                <c:pt idx="1349">
                  <c:v>40109.5</c:v>
                </c:pt>
                <c:pt idx="1350">
                  <c:v>40116.6</c:v>
                </c:pt>
                <c:pt idx="1351">
                  <c:v>40126.1</c:v>
                </c:pt>
                <c:pt idx="1352">
                  <c:v>40130.9</c:v>
                </c:pt>
                <c:pt idx="1353">
                  <c:v>40135.599999999999</c:v>
                </c:pt>
                <c:pt idx="1354">
                  <c:v>40140.400000000001</c:v>
                </c:pt>
                <c:pt idx="1355">
                  <c:v>40145.1</c:v>
                </c:pt>
                <c:pt idx="1356">
                  <c:v>40157</c:v>
                </c:pt>
                <c:pt idx="1357">
                  <c:v>40164</c:v>
                </c:pt>
                <c:pt idx="1358">
                  <c:v>40168.800000000003</c:v>
                </c:pt>
                <c:pt idx="1359">
                  <c:v>40173.5</c:v>
                </c:pt>
                <c:pt idx="1360">
                  <c:v>40175.800000000003</c:v>
                </c:pt>
                <c:pt idx="1361">
                  <c:v>40180.5</c:v>
                </c:pt>
                <c:pt idx="1362">
                  <c:v>40185.199999999997</c:v>
                </c:pt>
                <c:pt idx="1363">
                  <c:v>40189.9</c:v>
                </c:pt>
                <c:pt idx="1364">
                  <c:v>40197</c:v>
                </c:pt>
                <c:pt idx="1365">
                  <c:v>40204</c:v>
                </c:pt>
                <c:pt idx="1366">
                  <c:v>40211</c:v>
                </c:pt>
                <c:pt idx="1367">
                  <c:v>40215.699999999997</c:v>
                </c:pt>
                <c:pt idx="1368">
                  <c:v>40220.400000000001</c:v>
                </c:pt>
                <c:pt idx="1369">
                  <c:v>40227.4</c:v>
                </c:pt>
                <c:pt idx="1370">
                  <c:v>40232.1</c:v>
                </c:pt>
                <c:pt idx="1371">
                  <c:v>40239.1</c:v>
                </c:pt>
                <c:pt idx="1372">
                  <c:v>40243.699999999997</c:v>
                </c:pt>
                <c:pt idx="1373">
                  <c:v>40250.699999999997</c:v>
                </c:pt>
                <c:pt idx="1374">
                  <c:v>40255.300000000003</c:v>
                </c:pt>
                <c:pt idx="1375">
                  <c:v>40262.199999999997</c:v>
                </c:pt>
                <c:pt idx="1376">
                  <c:v>40269</c:v>
                </c:pt>
                <c:pt idx="1377">
                  <c:v>40278.199999999997</c:v>
                </c:pt>
                <c:pt idx="1378">
                  <c:v>40289.5</c:v>
                </c:pt>
                <c:pt idx="1379">
                  <c:v>40296.300000000003</c:v>
                </c:pt>
                <c:pt idx="1380">
                  <c:v>40303</c:v>
                </c:pt>
                <c:pt idx="1381">
                  <c:v>40307.5</c:v>
                </c:pt>
                <c:pt idx="1382">
                  <c:v>40311.800000000003</c:v>
                </c:pt>
                <c:pt idx="1383">
                  <c:v>40316.199999999997</c:v>
                </c:pt>
                <c:pt idx="1384">
                  <c:v>40318.400000000001</c:v>
                </c:pt>
                <c:pt idx="1385">
                  <c:v>40324.9</c:v>
                </c:pt>
                <c:pt idx="1386">
                  <c:v>40329.199999999997</c:v>
                </c:pt>
                <c:pt idx="1387">
                  <c:v>40333.4</c:v>
                </c:pt>
                <c:pt idx="1388">
                  <c:v>40341.9</c:v>
                </c:pt>
                <c:pt idx="1389">
                  <c:v>40350.300000000003</c:v>
                </c:pt>
                <c:pt idx="1390">
                  <c:v>40360.9</c:v>
                </c:pt>
                <c:pt idx="1391">
                  <c:v>40365</c:v>
                </c:pt>
                <c:pt idx="1392">
                  <c:v>40369.199999999997</c:v>
                </c:pt>
                <c:pt idx="1393">
                  <c:v>40373.4</c:v>
                </c:pt>
                <c:pt idx="1394">
                  <c:v>40377.599999999999</c:v>
                </c:pt>
                <c:pt idx="1395">
                  <c:v>40383.9</c:v>
                </c:pt>
                <c:pt idx="1396">
                  <c:v>40388.1</c:v>
                </c:pt>
                <c:pt idx="1397">
                  <c:v>40392.300000000003</c:v>
                </c:pt>
                <c:pt idx="1398">
                  <c:v>40398.699999999997</c:v>
                </c:pt>
                <c:pt idx="1399">
                  <c:v>40402.9</c:v>
                </c:pt>
                <c:pt idx="1400">
                  <c:v>40407.199999999997</c:v>
                </c:pt>
                <c:pt idx="1401">
                  <c:v>40415.699999999997</c:v>
                </c:pt>
                <c:pt idx="1402">
                  <c:v>40422.199999999997</c:v>
                </c:pt>
                <c:pt idx="1403">
                  <c:v>40426.5</c:v>
                </c:pt>
                <c:pt idx="1404">
                  <c:v>40433.1</c:v>
                </c:pt>
                <c:pt idx="1405">
                  <c:v>40437.599999999999</c:v>
                </c:pt>
                <c:pt idx="1406">
                  <c:v>40442.1</c:v>
                </c:pt>
                <c:pt idx="1407">
                  <c:v>40446.5</c:v>
                </c:pt>
                <c:pt idx="1408">
                  <c:v>40451.1</c:v>
                </c:pt>
                <c:pt idx="1409">
                  <c:v>40455.699999999997</c:v>
                </c:pt>
                <c:pt idx="1410">
                  <c:v>40460.300000000003</c:v>
                </c:pt>
                <c:pt idx="1411">
                  <c:v>40469.800000000003</c:v>
                </c:pt>
                <c:pt idx="1412">
                  <c:v>40474.6</c:v>
                </c:pt>
                <c:pt idx="1413">
                  <c:v>40479.4</c:v>
                </c:pt>
                <c:pt idx="1414">
                  <c:v>40484.300000000003</c:v>
                </c:pt>
                <c:pt idx="1415">
                  <c:v>40489.199999999997</c:v>
                </c:pt>
                <c:pt idx="1416">
                  <c:v>40494.300000000003</c:v>
                </c:pt>
                <c:pt idx="1417">
                  <c:v>40499.4</c:v>
                </c:pt>
                <c:pt idx="1418">
                  <c:v>40507.199999999997</c:v>
                </c:pt>
                <c:pt idx="1419">
                  <c:v>40515.1</c:v>
                </c:pt>
                <c:pt idx="1420">
                  <c:v>40520.5</c:v>
                </c:pt>
                <c:pt idx="1421">
                  <c:v>40528.699999999997</c:v>
                </c:pt>
                <c:pt idx="1422">
                  <c:v>40534.300000000003</c:v>
                </c:pt>
                <c:pt idx="1423">
                  <c:v>40539.800000000003</c:v>
                </c:pt>
                <c:pt idx="1424">
                  <c:v>40545.800000000003</c:v>
                </c:pt>
                <c:pt idx="1425">
                  <c:v>40551.599999999999</c:v>
                </c:pt>
                <c:pt idx="1426">
                  <c:v>40557.699999999997</c:v>
                </c:pt>
                <c:pt idx="1427">
                  <c:v>40563.699999999997</c:v>
                </c:pt>
                <c:pt idx="1428">
                  <c:v>40572.800000000003</c:v>
                </c:pt>
                <c:pt idx="1429">
                  <c:v>40579.1</c:v>
                </c:pt>
                <c:pt idx="1430">
                  <c:v>40592</c:v>
                </c:pt>
                <c:pt idx="1431">
                  <c:v>40598.6</c:v>
                </c:pt>
                <c:pt idx="1432">
                  <c:v>40605.199999999997</c:v>
                </c:pt>
                <c:pt idx="1433">
                  <c:v>40612</c:v>
                </c:pt>
                <c:pt idx="1434">
                  <c:v>40615.5</c:v>
                </c:pt>
                <c:pt idx="1435">
                  <c:v>40625.699999999997</c:v>
                </c:pt>
                <c:pt idx="1436">
                  <c:v>40639.9</c:v>
                </c:pt>
                <c:pt idx="1437">
                  <c:v>40661.5</c:v>
                </c:pt>
                <c:pt idx="1438">
                  <c:v>40668.9</c:v>
                </c:pt>
                <c:pt idx="1439">
                  <c:v>40676.300000000003</c:v>
                </c:pt>
                <c:pt idx="1440">
                  <c:v>40687.4</c:v>
                </c:pt>
                <c:pt idx="1441">
                  <c:v>40694.9</c:v>
                </c:pt>
                <c:pt idx="1442">
                  <c:v>40702.5</c:v>
                </c:pt>
                <c:pt idx="1443">
                  <c:v>40710.199999999997</c:v>
                </c:pt>
                <c:pt idx="1444">
                  <c:v>40717.9</c:v>
                </c:pt>
                <c:pt idx="1445">
                  <c:v>40729.699999999997</c:v>
                </c:pt>
                <c:pt idx="1446">
                  <c:v>40737.699999999997</c:v>
                </c:pt>
                <c:pt idx="1447">
                  <c:v>40745.599999999999</c:v>
                </c:pt>
                <c:pt idx="1448">
                  <c:v>40757.599999999999</c:v>
                </c:pt>
                <c:pt idx="1449">
                  <c:v>40765.699999999997</c:v>
                </c:pt>
                <c:pt idx="1450">
                  <c:v>40773.699999999997</c:v>
                </c:pt>
                <c:pt idx="1451">
                  <c:v>40781.9</c:v>
                </c:pt>
                <c:pt idx="1452">
                  <c:v>40802.6</c:v>
                </c:pt>
                <c:pt idx="1453">
                  <c:v>40811</c:v>
                </c:pt>
                <c:pt idx="1454">
                  <c:v>40819.5</c:v>
                </c:pt>
                <c:pt idx="1455">
                  <c:v>40828.199999999997</c:v>
                </c:pt>
                <c:pt idx="1456">
                  <c:v>40841.5</c:v>
                </c:pt>
                <c:pt idx="1457">
                  <c:v>40850.199999999997</c:v>
                </c:pt>
                <c:pt idx="1458">
                  <c:v>40859.4</c:v>
                </c:pt>
                <c:pt idx="1459">
                  <c:v>40877.699999999997</c:v>
                </c:pt>
                <c:pt idx="1460">
                  <c:v>40891.599999999999</c:v>
                </c:pt>
                <c:pt idx="1461">
                  <c:v>40901.199999999997</c:v>
                </c:pt>
                <c:pt idx="1462">
                  <c:v>40915.9</c:v>
                </c:pt>
                <c:pt idx="1463">
                  <c:v>40925.4</c:v>
                </c:pt>
                <c:pt idx="1464">
                  <c:v>40935.300000000003</c:v>
                </c:pt>
                <c:pt idx="1465">
                  <c:v>40945.5</c:v>
                </c:pt>
                <c:pt idx="1466">
                  <c:v>40955.5</c:v>
                </c:pt>
                <c:pt idx="1467">
                  <c:v>40965.699999999997</c:v>
                </c:pt>
                <c:pt idx="1468">
                  <c:v>40981</c:v>
                </c:pt>
                <c:pt idx="1469">
                  <c:v>40991.300000000003</c:v>
                </c:pt>
                <c:pt idx="1470">
                  <c:v>41006.699999999997</c:v>
                </c:pt>
                <c:pt idx="1471">
                  <c:v>41022</c:v>
                </c:pt>
                <c:pt idx="1472">
                  <c:v>41027.1</c:v>
                </c:pt>
                <c:pt idx="1473">
                  <c:v>41037.199999999997</c:v>
                </c:pt>
                <c:pt idx="1474">
                  <c:v>41047.199999999997</c:v>
                </c:pt>
                <c:pt idx="1475">
                  <c:v>41057</c:v>
                </c:pt>
                <c:pt idx="1476">
                  <c:v>41066.9</c:v>
                </c:pt>
                <c:pt idx="1477">
                  <c:v>41076.6</c:v>
                </c:pt>
                <c:pt idx="1478">
                  <c:v>41090.800000000003</c:v>
                </c:pt>
                <c:pt idx="1479">
                  <c:v>41104.699999999997</c:v>
                </c:pt>
                <c:pt idx="1480">
                  <c:v>41118.300000000003</c:v>
                </c:pt>
                <c:pt idx="1481">
                  <c:v>41122.699999999997</c:v>
                </c:pt>
                <c:pt idx="1482">
                  <c:v>41131.599999999999</c:v>
                </c:pt>
                <c:pt idx="1483">
                  <c:v>41139.800000000003</c:v>
                </c:pt>
                <c:pt idx="1484">
                  <c:v>41148.1</c:v>
                </c:pt>
                <c:pt idx="1485">
                  <c:v>41156.199999999997</c:v>
                </c:pt>
                <c:pt idx="1486">
                  <c:v>41168</c:v>
                </c:pt>
                <c:pt idx="1487">
                  <c:v>41179.199999999997</c:v>
                </c:pt>
                <c:pt idx="1488">
                  <c:v>41186.5</c:v>
                </c:pt>
                <c:pt idx="1489">
                  <c:v>41197.4</c:v>
                </c:pt>
                <c:pt idx="1490">
                  <c:v>41204.400000000001</c:v>
                </c:pt>
                <c:pt idx="1491">
                  <c:v>41208</c:v>
                </c:pt>
                <c:pt idx="1492">
                  <c:v>41214.699999999997</c:v>
                </c:pt>
                <c:pt idx="1493">
                  <c:v>41221.4</c:v>
                </c:pt>
                <c:pt idx="1494">
                  <c:v>41227.800000000003</c:v>
                </c:pt>
                <c:pt idx="1495">
                  <c:v>41237.5</c:v>
                </c:pt>
                <c:pt idx="1496">
                  <c:v>41243.800000000003</c:v>
                </c:pt>
                <c:pt idx="1497">
                  <c:v>41250</c:v>
                </c:pt>
                <c:pt idx="1498">
                  <c:v>41256.199999999997</c:v>
                </c:pt>
                <c:pt idx="1499">
                  <c:v>41265.300000000003</c:v>
                </c:pt>
                <c:pt idx="1500">
                  <c:v>41271.1</c:v>
                </c:pt>
                <c:pt idx="1501">
                  <c:v>41277</c:v>
                </c:pt>
                <c:pt idx="1502">
                  <c:v>41282.9</c:v>
                </c:pt>
                <c:pt idx="1503">
                  <c:v>41288.699999999997</c:v>
                </c:pt>
                <c:pt idx="1504">
                  <c:v>41297.199999999997</c:v>
                </c:pt>
                <c:pt idx="1505">
                  <c:v>41305.599999999999</c:v>
                </c:pt>
                <c:pt idx="1506">
                  <c:v>41314</c:v>
                </c:pt>
                <c:pt idx="1507">
                  <c:v>41319.5</c:v>
                </c:pt>
                <c:pt idx="1508">
                  <c:v>41325</c:v>
                </c:pt>
                <c:pt idx="1509">
                  <c:v>41327.800000000003</c:v>
                </c:pt>
                <c:pt idx="1510">
                  <c:v>41333.199999999997</c:v>
                </c:pt>
                <c:pt idx="1511">
                  <c:v>41338.6</c:v>
                </c:pt>
                <c:pt idx="1512">
                  <c:v>41346.699999999997</c:v>
                </c:pt>
                <c:pt idx="1513">
                  <c:v>41354.800000000003</c:v>
                </c:pt>
                <c:pt idx="1514">
                  <c:v>41362.800000000003</c:v>
                </c:pt>
                <c:pt idx="1515">
                  <c:v>41368.199999999997</c:v>
                </c:pt>
                <c:pt idx="1516">
                  <c:v>41373.5</c:v>
                </c:pt>
                <c:pt idx="1517">
                  <c:v>41378.9</c:v>
                </c:pt>
                <c:pt idx="1518">
                  <c:v>41384.300000000003</c:v>
                </c:pt>
                <c:pt idx="1519">
                  <c:v>41389.699999999997</c:v>
                </c:pt>
                <c:pt idx="1520">
                  <c:v>41395.1</c:v>
                </c:pt>
                <c:pt idx="1521">
                  <c:v>41403.199999999997</c:v>
                </c:pt>
                <c:pt idx="1522">
                  <c:v>41411.4</c:v>
                </c:pt>
                <c:pt idx="1523">
                  <c:v>41416.9</c:v>
                </c:pt>
                <c:pt idx="1524">
                  <c:v>41422.400000000001</c:v>
                </c:pt>
                <c:pt idx="1525">
                  <c:v>41430.800000000003</c:v>
                </c:pt>
                <c:pt idx="1526">
                  <c:v>41436.400000000001</c:v>
                </c:pt>
                <c:pt idx="1527">
                  <c:v>41442.1</c:v>
                </c:pt>
                <c:pt idx="1528">
                  <c:v>41447.800000000003</c:v>
                </c:pt>
                <c:pt idx="1529">
                  <c:v>41453.599999999999</c:v>
                </c:pt>
                <c:pt idx="1530">
                  <c:v>41459.4</c:v>
                </c:pt>
                <c:pt idx="1531">
                  <c:v>41468.199999999997</c:v>
                </c:pt>
                <c:pt idx="1532">
                  <c:v>41477.1</c:v>
                </c:pt>
                <c:pt idx="1533">
                  <c:v>41483</c:v>
                </c:pt>
                <c:pt idx="1534">
                  <c:v>41489</c:v>
                </c:pt>
                <c:pt idx="1535">
                  <c:v>41495</c:v>
                </c:pt>
                <c:pt idx="1536">
                  <c:v>41501.1</c:v>
                </c:pt>
                <c:pt idx="1537">
                  <c:v>41507.300000000003</c:v>
                </c:pt>
                <c:pt idx="1538">
                  <c:v>41516.5</c:v>
                </c:pt>
                <c:pt idx="1539">
                  <c:v>41525.800000000003</c:v>
                </c:pt>
                <c:pt idx="1540">
                  <c:v>41535.1</c:v>
                </c:pt>
                <c:pt idx="1541">
                  <c:v>41541.4</c:v>
                </c:pt>
                <c:pt idx="1542">
                  <c:v>41557</c:v>
                </c:pt>
                <c:pt idx="1543">
                  <c:v>41563.300000000003</c:v>
                </c:pt>
                <c:pt idx="1544">
                  <c:v>41569.599999999999</c:v>
                </c:pt>
                <c:pt idx="1545">
                  <c:v>41575.9</c:v>
                </c:pt>
                <c:pt idx="1546">
                  <c:v>41582.199999999997</c:v>
                </c:pt>
                <c:pt idx="1547">
                  <c:v>41591.699999999997</c:v>
                </c:pt>
                <c:pt idx="1548">
                  <c:v>41601.199999999997</c:v>
                </c:pt>
                <c:pt idx="1549">
                  <c:v>41607.5</c:v>
                </c:pt>
                <c:pt idx="1550">
                  <c:v>41613.800000000003</c:v>
                </c:pt>
                <c:pt idx="1551">
                  <c:v>41620.1</c:v>
                </c:pt>
                <c:pt idx="1552">
                  <c:v>41626.400000000001</c:v>
                </c:pt>
                <c:pt idx="1553">
                  <c:v>41639</c:v>
                </c:pt>
                <c:pt idx="1554">
                  <c:v>41651.599999999999</c:v>
                </c:pt>
                <c:pt idx="1555">
                  <c:v>41661</c:v>
                </c:pt>
                <c:pt idx="1556">
                  <c:v>41667.300000000003</c:v>
                </c:pt>
                <c:pt idx="1557">
                  <c:v>41676.6</c:v>
                </c:pt>
                <c:pt idx="1558">
                  <c:v>41682.800000000003</c:v>
                </c:pt>
                <c:pt idx="1559">
                  <c:v>41689</c:v>
                </c:pt>
                <c:pt idx="1560">
                  <c:v>41695.199999999997</c:v>
                </c:pt>
                <c:pt idx="1561">
                  <c:v>41698.199999999997</c:v>
                </c:pt>
                <c:pt idx="1562">
                  <c:v>41707.4</c:v>
                </c:pt>
                <c:pt idx="1563">
                  <c:v>41713.5</c:v>
                </c:pt>
                <c:pt idx="1564">
                  <c:v>41725.599999999999</c:v>
                </c:pt>
                <c:pt idx="1565">
                  <c:v>41731.5</c:v>
                </c:pt>
                <c:pt idx="1566">
                  <c:v>41734.5</c:v>
                </c:pt>
                <c:pt idx="1567">
                  <c:v>41743.4</c:v>
                </c:pt>
                <c:pt idx="1568">
                  <c:v>41749.199999999997</c:v>
                </c:pt>
                <c:pt idx="1569">
                  <c:v>41755.1</c:v>
                </c:pt>
                <c:pt idx="1570">
                  <c:v>41760.9</c:v>
                </c:pt>
                <c:pt idx="1571">
                  <c:v>41769.599999999999</c:v>
                </c:pt>
                <c:pt idx="1572">
                  <c:v>41781</c:v>
                </c:pt>
                <c:pt idx="1573">
                  <c:v>41786.6</c:v>
                </c:pt>
                <c:pt idx="1574">
                  <c:v>41792.300000000003</c:v>
                </c:pt>
                <c:pt idx="1575">
                  <c:v>41797.800000000003</c:v>
                </c:pt>
                <c:pt idx="1576">
                  <c:v>41803.300000000003</c:v>
                </c:pt>
                <c:pt idx="1577">
                  <c:v>41808.9</c:v>
                </c:pt>
                <c:pt idx="1578">
                  <c:v>41814.400000000001</c:v>
                </c:pt>
                <c:pt idx="1579">
                  <c:v>41819.9</c:v>
                </c:pt>
                <c:pt idx="1580">
                  <c:v>41830.699999999997</c:v>
                </c:pt>
                <c:pt idx="1581">
                  <c:v>41836.1</c:v>
                </c:pt>
                <c:pt idx="1582">
                  <c:v>41849.5</c:v>
                </c:pt>
                <c:pt idx="1583">
                  <c:v>41854.9</c:v>
                </c:pt>
                <c:pt idx="1584">
                  <c:v>41860.199999999997</c:v>
                </c:pt>
                <c:pt idx="1585">
                  <c:v>41865.5</c:v>
                </c:pt>
                <c:pt idx="1586">
                  <c:v>41870.800000000003</c:v>
                </c:pt>
                <c:pt idx="1587">
                  <c:v>41881.300000000003</c:v>
                </c:pt>
                <c:pt idx="1588">
                  <c:v>41886.5</c:v>
                </c:pt>
                <c:pt idx="1589">
                  <c:v>41894.300000000003</c:v>
                </c:pt>
                <c:pt idx="1590">
                  <c:v>41899.4</c:v>
                </c:pt>
                <c:pt idx="1591">
                  <c:v>41909.699999999997</c:v>
                </c:pt>
                <c:pt idx="1592">
                  <c:v>41914.9</c:v>
                </c:pt>
                <c:pt idx="1593">
                  <c:v>41922.6</c:v>
                </c:pt>
                <c:pt idx="1594">
                  <c:v>41930.199999999997</c:v>
                </c:pt>
                <c:pt idx="1595">
                  <c:v>41937.800000000003</c:v>
                </c:pt>
                <c:pt idx="1596">
                  <c:v>41942.9</c:v>
                </c:pt>
                <c:pt idx="1597">
                  <c:v>41950.400000000001</c:v>
                </c:pt>
                <c:pt idx="1598">
                  <c:v>41952.9</c:v>
                </c:pt>
                <c:pt idx="1599">
                  <c:v>41957.9</c:v>
                </c:pt>
                <c:pt idx="1600">
                  <c:v>41965.4</c:v>
                </c:pt>
                <c:pt idx="1601">
                  <c:v>41972.800000000003</c:v>
                </c:pt>
                <c:pt idx="1602">
                  <c:v>41980.3</c:v>
                </c:pt>
                <c:pt idx="1603">
                  <c:v>41985.2</c:v>
                </c:pt>
                <c:pt idx="1604">
                  <c:v>41992.6</c:v>
                </c:pt>
                <c:pt idx="1605">
                  <c:v>41995</c:v>
                </c:pt>
                <c:pt idx="1606">
                  <c:v>42002.400000000001</c:v>
                </c:pt>
                <c:pt idx="1607">
                  <c:v>42007.199999999997</c:v>
                </c:pt>
                <c:pt idx="1608">
                  <c:v>42012.1</c:v>
                </c:pt>
                <c:pt idx="1609">
                  <c:v>42019.4</c:v>
                </c:pt>
                <c:pt idx="1610">
                  <c:v>42026.7</c:v>
                </c:pt>
                <c:pt idx="1611">
                  <c:v>42031.5</c:v>
                </c:pt>
                <c:pt idx="1612">
                  <c:v>42038.7</c:v>
                </c:pt>
                <c:pt idx="1613">
                  <c:v>42045.9</c:v>
                </c:pt>
                <c:pt idx="1614">
                  <c:v>42050.7</c:v>
                </c:pt>
                <c:pt idx="1615">
                  <c:v>42055.5</c:v>
                </c:pt>
                <c:pt idx="1616">
                  <c:v>42062.6</c:v>
                </c:pt>
                <c:pt idx="1617">
                  <c:v>42069.7</c:v>
                </c:pt>
                <c:pt idx="1618">
                  <c:v>42074.400000000001</c:v>
                </c:pt>
                <c:pt idx="1619">
                  <c:v>42081.5</c:v>
                </c:pt>
                <c:pt idx="1620">
                  <c:v>42088.5</c:v>
                </c:pt>
                <c:pt idx="1621">
                  <c:v>42093.2</c:v>
                </c:pt>
                <c:pt idx="1622">
                  <c:v>42100.1</c:v>
                </c:pt>
                <c:pt idx="1623">
                  <c:v>42104.800000000003</c:v>
                </c:pt>
                <c:pt idx="1624">
                  <c:v>42111.7</c:v>
                </c:pt>
                <c:pt idx="1625">
                  <c:v>42116.3</c:v>
                </c:pt>
                <c:pt idx="1626">
                  <c:v>42123.199999999997</c:v>
                </c:pt>
                <c:pt idx="1627">
                  <c:v>42130</c:v>
                </c:pt>
                <c:pt idx="1628">
                  <c:v>42136.800000000003</c:v>
                </c:pt>
                <c:pt idx="1629">
                  <c:v>42141.3</c:v>
                </c:pt>
                <c:pt idx="1630">
                  <c:v>42145.8</c:v>
                </c:pt>
                <c:pt idx="1631">
                  <c:v>42152.5</c:v>
                </c:pt>
                <c:pt idx="1632">
                  <c:v>42165.9</c:v>
                </c:pt>
                <c:pt idx="1633">
                  <c:v>42170.3</c:v>
                </c:pt>
                <c:pt idx="1634">
                  <c:v>42177</c:v>
                </c:pt>
                <c:pt idx="1635">
                  <c:v>42181.4</c:v>
                </c:pt>
                <c:pt idx="1636">
                  <c:v>42188</c:v>
                </c:pt>
                <c:pt idx="1637">
                  <c:v>42194.6</c:v>
                </c:pt>
                <c:pt idx="1638">
                  <c:v>42199</c:v>
                </c:pt>
                <c:pt idx="1639">
                  <c:v>42205.599999999999</c:v>
                </c:pt>
                <c:pt idx="1640">
                  <c:v>42214.3</c:v>
                </c:pt>
                <c:pt idx="1641">
                  <c:v>42218.6</c:v>
                </c:pt>
                <c:pt idx="1642">
                  <c:v>42223</c:v>
                </c:pt>
                <c:pt idx="1643">
                  <c:v>42229.5</c:v>
                </c:pt>
                <c:pt idx="1644">
                  <c:v>42236.1</c:v>
                </c:pt>
                <c:pt idx="1645">
                  <c:v>42246.9</c:v>
                </c:pt>
                <c:pt idx="1646">
                  <c:v>42255.6</c:v>
                </c:pt>
                <c:pt idx="1647">
                  <c:v>42260</c:v>
                </c:pt>
                <c:pt idx="1648">
                  <c:v>42264.3</c:v>
                </c:pt>
                <c:pt idx="1649">
                  <c:v>42268.7</c:v>
                </c:pt>
                <c:pt idx="1650">
                  <c:v>42275.199999999997</c:v>
                </c:pt>
                <c:pt idx="1651">
                  <c:v>42281.8</c:v>
                </c:pt>
                <c:pt idx="1652">
                  <c:v>42294.9</c:v>
                </c:pt>
                <c:pt idx="1653">
                  <c:v>42301.4</c:v>
                </c:pt>
                <c:pt idx="1654">
                  <c:v>42305.8</c:v>
                </c:pt>
                <c:pt idx="1655">
                  <c:v>42319</c:v>
                </c:pt>
                <c:pt idx="1656">
                  <c:v>42323.4</c:v>
                </c:pt>
                <c:pt idx="1657">
                  <c:v>42332.2</c:v>
                </c:pt>
                <c:pt idx="1658">
                  <c:v>42336.7</c:v>
                </c:pt>
                <c:pt idx="1659">
                  <c:v>42345.599999999999</c:v>
                </c:pt>
                <c:pt idx="1660">
                  <c:v>42352.4</c:v>
                </c:pt>
                <c:pt idx="1661">
                  <c:v>42408.4</c:v>
                </c:pt>
                <c:pt idx="1662">
                  <c:v>42442.1</c:v>
                </c:pt>
                <c:pt idx="1663">
                  <c:v>42453.3</c:v>
                </c:pt>
                <c:pt idx="1664">
                  <c:v>42475.7</c:v>
                </c:pt>
                <c:pt idx="1665">
                  <c:v>42486.9</c:v>
                </c:pt>
                <c:pt idx="1666">
                  <c:v>42493.599999999999</c:v>
                </c:pt>
                <c:pt idx="1667">
                  <c:v>42502.5</c:v>
                </c:pt>
                <c:pt idx="1668">
                  <c:v>42509.1</c:v>
                </c:pt>
                <c:pt idx="1669">
                  <c:v>42520.2</c:v>
                </c:pt>
                <c:pt idx="1670">
                  <c:v>42529.1</c:v>
                </c:pt>
                <c:pt idx="1671">
                  <c:v>42544.5</c:v>
                </c:pt>
                <c:pt idx="1672">
                  <c:v>42555.4</c:v>
                </c:pt>
                <c:pt idx="1673">
                  <c:v>42568.4</c:v>
                </c:pt>
                <c:pt idx="1674">
                  <c:v>42581.4</c:v>
                </c:pt>
                <c:pt idx="1675">
                  <c:v>42600.6</c:v>
                </c:pt>
                <c:pt idx="1676">
                  <c:v>42639.9</c:v>
                </c:pt>
                <c:pt idx="1677">
                  <c:v>42730.9</c:v>
                </c:pt>
                <c:pt idx="1678">
                  <c:v>42830.2</c:v>
                </c:pt>
                <c:pt idx="1679">
                  <c:v>42872</c:v>
                </c:pt>
                <c:pt idx="1680">
                  <c:v>42886.5</c:v>
                </c:pt>
                <c:pt idx="1681">
                  <c:v>42903.6</c:v>
                </c:pt>
                <c:pt idx="1682">
                  <c:v>42913.8</c:v>
                </c:pt>
                <c:pt idx="1683">
                  <c:v>42924</c:v>
                </c:pt>
                <c:pt idx="1684">
                  <c:v>42932.4</c:v>
                </c:pt>
                <c:pt idx="1685">
                  <c:v>42939</c:v>
                </c:pt>
                <c:pt idx="1686">
                  <c:v>42944</c:v>
                </c:pt>
                <c:pt idx="1687">
                  <c:v>42948.9</c:v>
                </c:pt>
                <c:pt idx="1688">
                  <c:v>42957.1</c:v>
                </c:pt>
                <c:pt idx="1689">
                  <c:v>42963.6</c:v>
                </c:pt>
                <c:pt idx="1690">
                  <c:v>42968.4</c:v>
                </c:pt>
                <c:pt idx="1691">
                  <c:v>42973.2</c:v>
                </c:pt>
                <c:pt idx="1692">
                  <c:v>42976.5</c:v>
                </c:pt>
                <c:pt idx="1693">
                  <c:v>42982.9</c:v>
                </c:pt>
                <c:pt idx="1694">
                  <c:v>42989.2</c:v>
                </c:pt>
                <c:pt idx="1695">
                  <c:v>42994</c:v>
                </c:pt>
                <c:pt idx="1696">
                  <c:v>43000.3</c:v>
                </c:pt>
                <c:pt idx="1697">
                  <c:v>43005</c:v>
                </c:pt>
                <c:pt idx="1698">
                  <c:v>43008.2</c:v>
                </c:pt>
                <c:pt idx="1699">
                  <c:v>43011.3</c:v>
                </c:pt>
                <c:pt idx="1700">
                  <c:v>43016</c:v>
                </c:pt>
                <c:pt idx="1701">
                  <c:v>43020.7</c:v>
                </c:pt>
                <c:pt idx="1702">
                  <c:v>43025.4</c:v>
                </c:pt>
                <c:pt idx="1703">
                  <c:v>43028.5</c:v>
                </c:pt>
                <c:pt idx="1704">
                  <c:v>43033.1</c:v>
                </c:pt>
                <c:pt idx="1705">
                  <c:v>43036.2</c:v>
                </c:pt>
                <c:pt idx="1706">
                  <c:v>43039.3</c:v>
                </c:pt>
                <c:pt idx="1707">
                  <c:v>43042.400000000001</c:v>
                </c:pt>
                <c:pt idx="1708">
                  <c:v>43048.6</c:v>
                </c:pt>
                <c:pt idx="1709">
                  <c:v>43051.6</c:v>
                </c:pt>
                <c:pt idx="1710">
                  <c:v>43057.7</c:v>
                </c:pt>
                <c:pt idx="1711">
                  <c:v>43060.800000000003</c:v>
                </c:pt>
                <c:pt idx="1712">
                  <c:v>43063.8</c:v>
                </c:pt>
                <c:pt idx="1713">
                  <c:v>43068.3</c:v>
                </c:pt>
                <c:pt idx="1714">
                  <c:v>43071.3</c:v>
                </c:pt>
                <c:pt idx="1715">
                  <c:v>43074.400000000001</c:v>
                </c:pt>
                <c:pt idx="1716">
                  <c:v>43083.3</c:v>
                </c:pt>
                <c:pt idx="1717">
                  <c:v>43087.8</c:v>
                </c:pt>
                <c:pt idx="1718">
                  <c:v>43090.7</c:v>
                </c:pt>
                <c:pt idx="1719">
                  <c:v>43095.199999999997</c:v>
                </c:pt>
                <c:pt idx="1720">
                  <c:v>43098.1</c:v>
                </c:pt>
                <c:pt idx="1721">
                  <c:v>43101</c:v>
                </c:pt>
                <c:pt idx="1722">
                  <c:v>43104</c:v>
                </c:pt>
                <c:pt idx="1723">
                  <c:v>43109.8</c:v>
                </c:pt>
                <c:pt idx="1724">
                  <c:v>43114.2</c:v>
                </c:pt>
                <c:pt idx="1725">
                  <c:v>43117.1</c:v>
                </c:pt>
                <c:pt idx="1726">
                  <c:v>43120</c:v>
                </c:pt>
                <c:pt idx="1727">
                  <c:v>43124.3</c:v>
                </c:pt>
                <c:pt idx="1728">
                  <c:v>43125.8</c:v>
                </c:pt>
                <c:pt idx="1729">
                  <c:v>43128.7</c:v>
                </c:pt>
                <c:pt idx="1730">
                  <c:v>43133</c:v>
                </c:pt>
                <c:pt idx="1731">
                  <c:v>43135.9</c:v>
                </c:pt>
                <c:pt idx="1732">
                  <c:v>43141.599999999999</c:v>
                </c:pt>
                <c:pt idx="1733">
                  <c:v>43144.5</c:v>
                </c:pt>
                <c:pt idx="1734">
                  <c:v>43147.4</c:v>
                </c:pt>
                <c:pt idx="1735">
                  <c:v>43150.3</c:v>
                </c:pt>
                <c:pt idx="1736">
                  <c:v>43154.6</c:v>
                </c:pt>
                <c:pt idx="1737">
                  <c:v>43157.5</c:v>
                </c:pt>
                <c:pt idx="1738">
                  <c:v>43161.8</c:v>
                </c:pt>
                <c:pt idx="1739">
                  <c:v>43164.7</c:v>
                </c:pt>
                <c:pt idx="1740">
                  <c:v>43170.400000000001</c:v>
                </c:pt>
                <c:pt idx="1741">
                  <c:v>43173.3</c:v>
                </c:pt>
                <c:pt idx="1742">
                  <c:v>43177.599999999999</c:v>
                </c:pt>
                <c:pt idx="1743">
                  <c:v>43180.5</c:v>
                </c:pt>
                <c:pt idx="1744">
                  <c:v>43183.4</c:v>
                </c:pt>
                <c:pt idx="1745">
                  <c:v>43186.3</c:v>
                </c:pt>
                <c:pt idx="1746">
                  <c:v>43189.2</c:v>
                </c:pt>
                <c:pt idx="1747">
                  <c:v>43196.4</c:v>
                </c:pt>
                <c:pt idx="1748">
                  <c:v>43200.800000000003</c:v>
                </c:pt>
                <c:pt idx="1749">
                  <c:v>43205.2</c:v>
                </c:pt>
                <c:pt idx="1750">
                  <c:v>43208.1</c:v>
                </c:pt>
                <c:pt idx="1751">
                  <c:v>43211</c:v>
                </c:pt>
                <c:pt idx="1752">
                  <c:v>43212.5</c:v>
                </c:pt>
                <c:pt idx="1753">
                  <c:v>43215.4</c:v>
                </c:pt>
                <c:pt idx="1754">
                  <c:v>43221.3</c:v>
                </c:pt>
                <c:pt idx="1755">
                  <c:v>43224.2</c:v>
                </c:pt>
                <c:pt idx="1756">
                  <c:v>43227.1</c:v>
                </c:pt>
                <c:pt idx="1757">
                  <c:v>43233</c:v>
                </c:pt>
                <c:pt idx="1758">
                  <c:v>43237.4</c:v>
                </c:pt>
                <c:pt idx="1759">
                  <c:v>43244.800000000003</c:v>
                </c:pt>
                <c:pt idx="1760">
                  <c:v>43247.8</c:v>
                </c:pt>
                <c:pt idx="1761">
                  <c:v>43250.7</c:v>
                </c:pt>
                <c:pt idx="1762">
                  <c:v>43256.6</c:v>
                </c:pt>
                <c:pt idx="1763">
                  <c:v>43264</c:v>
                </c:pt>
                <c:pt idx="1764">
                  <c:v>43268.4</c:v>
                </c:pt>
                <c:pt idx="1765">
                  <c:v>43271.3</c:v>
                </c:pt>
                <c:pt idx="1766">
                  <c:v>43277.2</c:v>
                </c:pt>
                <c:pt idx="1767">
                  <c:v>43280.2</c:v>
                </c:pt>
                <c:pt idx="1768">
                  <c:v>43287.6</c:v>
                </c:pt>
                <c:pt idx="1769">
                  <c:v>43292</c:v>
                </c:pt>
                <c:pt idx="1770">
                  <c:v>43296.4</c:v>
                </c:pt>
                <c:pt idx="1771">
                  <c:v>43299.4</c:v>
                </c:pt>
                <c:pt idx="1772">
                  <c:v>43302.3</c:v>
                </c:pt>
                <c:pt idx="1773">
                  <c:v>43306.8</c:v>
                </c:pt>
                <c:pt idx="1774">
                  <c:v>43309.7</c:v>
                </c:pt>
                <c:pt idx="1775">
                  <c:v>43315.7</c:v>
                </c:pt>
                <c:pt idx="1776">
                  <c:v>43318.6</c:v>
                </c:pt>
                <c:pt idx="1777">
                  <c:v>43323.1</c:v>
                </c:pt>
                <c:pt idx="1778">
                  <c:v>43326</c:v>
                </c:pt>
                <c:pt idx="1779">
                  <c:v>43329</c:v>
                </c:pt>
                <c:pt idx="1780">
                  <c:v>43333.5</c:v>
                </c:pt>
                <c:pt idx="1781">
                  <c:v>43336.4</c:v>
                </c:pt>
                <c:pt idx="1782">
                  <c:v>43340.9</c:v>
                </c:pt>
                <c:pt idx="1783">
                  <c:v>43345.4</c:v>
                </c:pt>
                <c:pt idx="1784">
                  <c:v>43349.9</c:v>
                </c:pt>
                <c:pt idx="1785">
                  <c:v>43352.9</c:v>
                </c:pt>
                <c:pt idx="1786">
                  <c:v>43357.3</c:v>
                </c:pt>
                <c:pt idx="1787">
                  <c:v>43360.3</c:v>
                </c:pt>
                <c:pt idx="1788">
                  <c:v>43363.3</c:v>
                </c:pt>
                <c:pt idx="1789">
                  <c:v>43366.3</c:v>
                </c:pt>
                <c:pt idx="1790">
                  <c:v>43369.3</c:v>
                </c:pt>
                <c:pt idx="1791">
                  <c:v>43375.3</c:v>
                </c:pt>
                <c:pt idx="1792">
                  <c:v>43379.9</c:v>
                </c:pt>
                <c:pt idx="1793">
                  <c:v>43382.9</c:v>
                </c:pt>
                <c:pt idx="1794">
                  <c:v>43385.9</c:v>
                </c:pt>
                <c:pt idx="1795">
                  <c:v>43390.400000000001</c:v>
                </c:pt>
                <c:pt idx="1796">
                  <c:v>43393.5</c:v>
                </c:pt>
                <c:pt idx="1797">
                  <c:v>43398</c:v>
                </c:pt>
                <c:pt idx="1798">
                  <c:v>43401.1</c:v>
                </c:pt>
                <c:pt idx="1799">
                  <c:v>43407.199999999997</c:v>
                </c:pt>
                <c:pt idx="1800">
                  <c:v>43410.2</c:v>
                </c:pt>
                <c:pt idx="1801">
                  <c:v>43414.8</c:v>
                </c:pt>
                <c:pt idx="1802">
                  <c:v>43417.9</c:v>
                </c:pt>
                <c:pt idx="1803">
                  <c:v>43420.9</c:v>
                </c:pt>
                <c:pt idx="1804">
                  <c:v>43424</c:v>
                </c:pt>
                <c:pt idx="1805">
                  <c:v>43427.1</c:v>
                </c:pt>
                <c:pt idx="1806">
                  <c:v>43431.7</c:v>
                </c:pt>
                <c:pt idx="1807">
                  <c:v>43437.9</c:v>
                </c:pt>
                <c:pt idx="1808">
                  <c:v>43441</c:v>
                </c:pt>
                <c:pt idx="1809">
                  <c:v>43445.599999999999</c:v>
                </c:pt>
                <c:pt idx="1810">
                  <c:v>43448.800000000003</c:v>
                </c:pt>
                <c:pt idx="1811">
                  <c:v>43453.4</c:v>
                </c:pt>
                <c:pt idx="1812">
                  <c:v>43456.5</c:v>
                </c:pt>
                <c:pt idx="1813">
                  <c:v>43461.2</c:v>
                </c:pt>
                <c:pt idx="1814">
                  <c:v>43465.9</c:v>
                </c:pt>
                <c:pt idx="1815">
                  <c:v>43470.5</c:v>
                </c:pt>
                <c:pt idx="1816">
                  <c:v>43475.199999999997</c:v>
                </c:pt>
                <c:pt idx="1817">
                  <c:v>43478.3</c:v>
                </c:pt>
                <c:pt idx="1818">
                  <c:v>43481.5</c:v>
                </c:pt>
                <c:pt idx="1819">
                  <c:v>43484.6</c:v>
                </c:pt>
                <c:pt idx="1820">
                  <c:v>43487.7</c:v>
                </c:pt>
                <c:pt idx="1821">
                  <c:v>43492.4</c:v>
                </c:pt>
                <c:pt idx="1822">
                  <c:v>43497.1</c:v>
                </c:pt>
                <c:pt idx="1823">
                  <c:v>43501.7</c:v>
                </c:pt>
                <c:pt idx="1824">
                  <c:v>43506.400000000001</c:v>
                </c:pt>
                <c:pt idx="1825">
                  <c:v>43511.1</c:v>
                </c:pt>
                <c:pt idx="1826">
                  <c:v>43514.2</c:v>
                </c:pt>
                <c:pt idx="1827">
                  <c:v>43517.3</c:v>
                </c:pt>
                <c:pt idx="1828">
                  <c:v>43520.4</c:v>
                </c:pt>
                <c:pt idx="1829">
                  <c:v>43526.6</c:v>
                </c:pt>
                <c:pt idx="1830">
                  <c:v>43531.3</c:v>
                </c:pt>
                <c:pt idx="1831">
                  <c:v>43534.400000000001</c:v>
                </c:pt>
                <c:pt idx="1832">
                  <c:v>43539</c:v>
                </c:pt>
                <c:pt idx="1833">
                  <c:v>43542.1</c:v>
                </c:pt>
                <c:pt idx="1834">
                  <c:v>43545.1</c:v>
                </c:pt>
                <c:pt idx="1835">
                  <c:v>43549.8</c:v>
                </c:pt>
                <c:pt idx="1836">
                  <c:v>43552.800000000003</c:v>
                </c:pt>
                <c:pt idx="1837">
                  <c:v>43557.4</c:v>
                </c:pt>
                <c:pt idx="1838">
                  <c:v>43562</c:v>
                </c:pt>
                <c:pt idx="1839">
                  <c:v>43566.6</c:v>
                </c:pt>
                <c:pt idx="1840">
                  <c:v>43571.1</c:v>
                </c:pt>
                <c:pt idx="1841">
                  <c:v>43574.2</c:v>
                </c:pt>
                <c:pt idx="1842">
                  <c:v>43577.2</c:v>
                </c:pt>
                <c:pt idx="1843">
                  <c:v>43581.7</c:v>
                </c:pt>
                <c:pt idx="1844">
                  <c:v>43586.2</c:v>
                </c:pt>
                <c:pt idx="1845">
                  <c:v>43592.2</c:v>
                </c:pt>
                <c:pt idx="1846">
                  <c:v>43596.7</c:v>
                </c:pt>
                <c:pt idx="1847">
                  <c:v>43601.2</c:v>
                </c:pt>
                <c:pt idx="1848">
                  <c:v>43602.7</c:v>
                </c:pt>
                <c:pt idx="1849">
                  <c:v>43605.7</c:v>
                </c:pt>
                <c:pt idx="1850">
                  <c:v>43610.2</c:v>
                </c:pt>
                <c:pt idx="1851">
                  <c:v>43614.6</c:v>
                </c:pt>
                <c:pt idx="1852">
                  <c:v>43617.599999999999</c:v>
                </c:pt>
                <c:pt idx="1853">
                  <c:v>43622</c:v>
                </c:pt>
                <c:pt idx="1854">
                  <c:v>43627.9</c:v>
                </c:pt>
                <c:pt idx="1855">
                  <c:v>43630.9</c:v>
                </c:pt>
                <c:pt idx="1856">
                  <c:v>43633.8</c:v>
                </c:pt>
                <c:pt idx="1857">
                  <c:v>43636.800000000003</c:v>
                </c:pt>
                <c:pt idx="1858">
                  <c:v>43641.2</c:v>
                </c:pt>
                <c:pt idx="1859">
                  <c:v>43644.2</c:v>
                </c:pt>
                <c:pt idx="1860">
                  <c:v>43648.6</c:v>
                </c:pt>
                <c:pt idx="1861">
                  <c:v>43654.400000000001</c:v>
                </c:pt>
                <c:pt idx="1862">
                  <c:v>43657.4</c:v>
                </c:pt>
                <c:pt idx="1863">
                  <c:v>43661.8</c:v>
                </c:pt>
                <c:pt idx="1864">
                  <c:v>43664.7</c:v>
                </c:pt>
                <c:pt idx="1865">
                  <c:v>43667.6</c:v>
                </c:pt>
                <c:pt idx="1866">
                  <c:v>43670.5</c:v>
                </c:pt>
                <c:pt idx="1867">
                  <c:v>43676.4</c:v>
                </c:pt>
                <c:pt idx="1868">
                  <c:v>43680.800000000003</c:v>
                </c:pt>
                <c:pt idx="1869">
                  <c:v>43686.6</c:v>
                </c:pt>
                <c:pt idx="1870">
                  <c:v>43689.599999999999</c:v>
                </c:pt>
                <c:pt idx="1871">
                  <c:v>43692.5</c:v>
                </c:pt>
                <c:pt idx="1872">
                  <c:v>43695.4</c:v>
                </c:pt>
                <c:pt idx="1873">
                  <c:v>43698.3</c:v>
                </c:pt>
                <c:pt idx="1874">
                  <c:v>43702.7</c:v>
                </c:pt>
                <c:pt idx="1875">
                  <c:v>43707.1</c:v>
                </c:pt>
                <c:pt idx="1876">
                  <c:v>43713</c:v>
                </c:pt>
                <c:pt idx="1877">
                  <c:v>43715.9</c:v>
                </c:pt>
                <c:pt idx="1878">
                  <c:v>43718.9</c:v>
                </c:pt>
                <c:pt idx="1879">
                  <c:v>43723.3</c:v>
                </c:pt>
                <c:pt idx="1880">
                  <c:v>43726.2</c:v>
                </c:pt>
                <c:pt idx="1881">
                  <c:v>43729.2</c:v>
                </c:pt>
                <c:pt idx="1882">
                  <c:v>43732.1</c:v>
                </c:pt>
                <c:pt idx="1883">
                  <c:v>43736.5</c:v>
                </c:pt>
                <c:pt idx="1884">
                  <c:v>43741</c:v>
                </c:pt>
                <c:pt idx="1885">
                  <c:v>43743.9</c:v>
                </c:pt>
                <c:pt idx="1886">
                  <c:v>43749.9</c:v>
                </c:pt>
                <c:pt idx="1887">
                  <c:v>43754.3</c:v>
                </c:pt>
                <c:pt idx="1888">
                  <c:v>43757.3</c:v>
                </c:pt>
                <c:pt idx="1889">
                  <c:v>43760.2</c:v>
                </c:pt>
                <c:pt idx="1890">
                  <c:v>43766.2</c:v>
                </c:pt>
                <c:pt idx="1891">
                  <c:v>43770.6</c:v>
                </c:pt>
                <c:pt idx="1892">
                  <c:v>43775.1</c:v>
                </c:pt>
                <c:pt idx="1893">
                  <c:v>43778.1</c:v>
                </c:pt>
                <c:pt idx="1894">
                  <c:v>43781.1</c:v>
                </c:pt>
                <c:pt idx="1895">
                  <c:v>43787.1</c:v>
                </c:pt>
                <c:pt idx="1896">
                  <c:v>43791.6</c:v>
                </c:pt>
                <c:pt idx="1897">
                  <c:v>43794.6</c:v>
                </c:pt>
                <c:pt idx="1898">
                  <c:v>43800.6</c:v>
                </c:pt>
                <c:pt idx="1899">
                  <c:v>43805.1</c:v>
                </c:pt>
                <c:pt idx="1900">
                  <c:v>43809.599999999999</c:v>
                </c:pt>
                <c:pt idx="1901">
                  <c:v>43812.6</c:v>
                </c:pt>
                <c:pt idx="1902">
                  <c:v>43815.6</c:v>
                </c:pt>
                <c:pt idx="1903">
                  <c:v>43820.1</c:v>
                </c:pt>
                <c:pt idx="1904">
                  <c:v>43824.6</c:v>
                </c:pt>
                <c:pt idx="1905">
                  <c:v>43830.6</c:v>
                </c:pt>
                <c:pt idx="1906">
                  <c:v>43836.6</c:v>
                </c:pt>
                <c:pt idx="1907">
                  <c:v>43839.6</c:v>
                </c:pt>
                <c:pt idx="1908">
                  <c:v>43844.1</c:v>
                </c:pt>
                <c:pt idx="1909">
                  <c:v>43847.1</c:v>
                </c:pt>
                <c:pt idx="1910">
                  <c:v>43851.6</c:v>
                </c:pt>
                <c:pt idx="1911">
                  <c:v>43854.6</c:v>
                </c:pt>
                <c:pt idx="1912">
                  <c:v>43860.6</c:v>
                </c:pt>
                <c:pt idx="1913">
                  <c:v>43865.1</c:v>
                </c:pt>
                <c:pt idx="1914">
                  <c:v>43868.1</c:v>
                </c:pt>
                <c:pt idx="1915">
                  <c:v>43871.1</c:v>
                </c:pt>
                <c:pt idx="1916">
                  <c:v>43874.1</c:v>
                </c:pt>
                <c:pt idx="1917">
                  <c:v>43880.1</c:v>
                </c:pt>
                <c:pt idx="1918">
                  <c:v>43883.1</c:v>
                </c:pt>
                <c:pt idx="1919">
                  <c:v>43887.6</c:v>
                </c:pt>
                <c:pt idx="1920">
                  <c:v>43893.5</c:v>
                </c:pt>
                <c:pt idx="1921">
                  <c:v>43898</c:v>
                </c:pt>
                <c:pt idx="1922">
                  <c:v>43901</c:v>
                </c:pt>
                <c:pt idx="1923">
                  <c:v>43903.9</c:v>
                </c:pt>
                <c:pt idx="1924">
                  <c:v>43906.9</c:v>
                </c:pt>
                <c:pt idx="1925">
                  <c:v>43911.4</c:v>
                </c:pt>
                <c:pt idx="1926">
                  <c:v>43915.8</c:v>
                </c:pt>
                <c:pt idx="1927">
                  <c:v>43920.2</c:v>
                </c:pt>
                <c:pt idx="1928">
                  <c:v>43924.6</c:v>
                </c:pt>
                <c:pt idx="1929">
                  <c:v>43927.6</c:v>
                </c:pt>
                <c:pt idx="1930">
                  <c:v>43930.5</c:v>
                </c:pt>
                <c:pt idx="1931">
                  <c:v>43934.9</c:v>
                </c:pt>
                <c:pt idx="1932">
                  <c:v>43939.3</c:v>
                </c:pt>
                <c:pt idx="1933">
                  <c:v>43948</c:v>
                </c:pt>
                <c:pt idx="1934">
                  <c:v>43953.8</c:v>
                </c:pt>
                <c:pt idx="1935">
                  <c:v>43956.7</c:v>
                </c:pt>
                <c:pt idx="1936">
                  <c:v>43959.6</c:v>
                </c:pt>
                <c:pt idx="1937">
                  <c:v>43962.5</c:v>
                </c:pt>
                <c:pt idx="1938">
                  <c:v>43965.4</c:v>
                </c:pt>
                <c:pt idx="1939">
                  <c:v>43968.2</c:v>
                </c:pt>
                <c:pt idx="1940">
                  <c:v>43971.1</c:v>
                </c:pt>
                <c:pt idx="1941">
                  <c:v>43975.4</c:v>
                </c:pt>
                <c:pt idx="1942">
                  <c:v>43979.7</c:v>
                </c:pt>
                <c:pt idx="1943">
                  <c:v>43984</c:v>
                </c:pt>
                <c:pt idx="1944">
                  <c:v>43986.8</c:v>
                </c:pt>
                <c:pt idx="1945">
                  <c:v>43989.7</c:v>
                </c:pt>
                <c:pt idx="1946">
                  <c:v>43994</c:v>
                </c:pt>
                <c:pt idx="1947">
                  <c:v>43998.2</c:v>
                </c:pt>
                <c:pt idx="1948">
                  <c:v>44002.5</c:v>
                </c:pt>
                <c:pt idx="1949">
                  <c:v>44008.2</c:v>
                </c:pt>
                <c:pt idx="1950">
                  <c:v>44011</c:v>
                </c:pt>
                <c:pt idx="1951">
                  <c:v>44015.3</c:v>
                </c:pt>
                <c:pt idx="1952">
                  <c:v>44021</c:v>
                </c:pt>
                <c:pt idx="1953">
                  <c:v>44023.9</c:v>
                </c:pt>
                <c:pt idx="1954">
                  <c:v>44028.1</c:v>
                </c:pt>
                <c:pt idx="1955">
                  <c:v>44033.8</c:v>
                </c:pt>
                <c:pt idx="1956">
                  <c:v>44036.7</c:v>
                </c:pt>
                <c:pt idx="1957">
                  <c:v>44039.6</c:v>
                </c:pt>
                <c:pt idx="1958">
                  <c:v>44042.400000000001</c:v>
                </c:pt>
                <c:pt idx="1959">
                  <c:v>44045.3</c:v>
                </c:pt>
                <c:pt idx="1960">
                  <c:v>44049.599999999999</c:v>
                </c:pt>
                <c:pt idx="1961">
                  <c:v>44052.5</c:v>
                </c:pt>
                <c:pt idx="1962">
                  <c:v>44056.800000000003</c:v>
                </c:pt>
                <c:pt idx="1963">
                  <c:v>44062.6</c:v>
                </c:pt>
                <c:pt idx="1964">
                  <c:v>44065.599999999999</c:v>
                </c:pt>
                <c:pt idx="1965">
                  <c:v>44069.9</c:v>
                </c:pt>
                <c:pt idx="1966">
                  <c:v>44072.9</c:v>
                </c:pt>
                <c:pt idx="1967">
                  <c:v>44077.3</c:v>
                </c:pt>
                <c:pt idx="1968">
                  <c:v>44080.2</c:v>
                </c:pt>
                <c:pt idx="1969">
                  <c:v>44086.1</c:v>
                </c:pt>
                <c:pt idx="1970">
                  <c:v>44090.5</c:v>
                </c:pt>
                <c:pt idx="1971">
                  <c:v>44098</c:v>
                </c:pt>
                <c:pt idx="1972">
                  <c:v>44101</c:v>
                </c:pt>
                <c:pt idx="1973">
                  <c:v>44104</c:v>
                </c:pt>
                <c:pt idx="1974">
                  <c:v>44108.5</c:v>
                </c:pt>
                <c:pt idx="1975">
                  <c:v>44111.5</c:v>
                </c:pt>
                <c:pt idx="1976">
                  <c:v>44117.5</c:v>
                </c:pt>
                <c:pt idx="1977">
                  <c:v>44122.1</c:v>
                </c:pt>
                <c:pt idx="1978">
                  <c:v>44125.1</c:v>
                </c:pt>
                <c:pt idx="1979">
                  <c:v>44129.7</c:v>
                </c:pt>
                <c:pt idx="1980">
                  <c:v>44131.199999999997</c:v>
                </c:pt>
                <c:pt idx="1981">
                  <c:v>44137.3</c:v>
                </c:pt>
                <c:pt idx="1982">
                  <c:v>44140.3</c:v>
                </c:pt>
                <c:pt idx="1983">
                  <c:v>44144.9</c:v>
                </c:pt>
                <c:pt idx="1984">
                  <c:v>44148</c:v>
                </c:pt>
                <c:pt idx="1985">
                  <c:v>44154.1</c:v>
                </c:pt>
                <c:pt idx="1986">
                  <c:v>44157.2</c:v>
                </c:pt>
                <c:pt idx="1987">
                  <c:v>44161.8</c:v>
                </c:pt>
                <c:pt idx="1988">
                  <c:v>44164.9</c:v>
                </c:pt>
                <c:pt idx="1989">
                  <c:v>44168</c:v>
                </c:pt>
                <c:pt idx="1990">
                  <c:v>44177.3</c:v>
                </c:pt>
                <c:pt idx="1991">
                  <c:v>44182</c:v>
                </c:pt>
                <c:pt idx="1992">
                  <c:v>44186.7</c:v>
                </c:pt>
                <c:pt idx="1993">
                  <c:v>44189.8</c:v>
                </c:pt>
                <c:pt idx="1994">
                  <c:v>44193</c:v>
                </c:pt>
                <c:pt idx="1995">
                  <c:v>44196.1</c:v>
                </c:pt>
                <c:pt idx="1996">
                  <c:v>44199.3</c:v>
                </c:pt>
                <c:pt idx="1997">
                  <c:v>44205.599999999999</c:v>
                </c:pt>
                <c:pt idx="1998">
                  <c:v>44210.3</c:v>
                </c:pt>
                <c:pt idx="1999">
                  <c:v>44218.3</c:v>
                </c:pt>
                <c:pt idx="2000">
                  <c:v>44223</c:v>
                </c:pt>
                <c:pt idx="2001">
                  <c:v>44226.2</c:v>
                </c:pt>
                <c:pt idx="2002">
                  <c:v>44229.4</c:v>
                </c:pt>
                <c:pt idx="2003">
                  <c:v>44234.2</c:v>
                </c:pt>
                <c:pt idx="2004">
                  <c:v>44239</c:v>
                </c:pt>
                <c:pt idx="2005">
                  <c:v>44243.9</c:v>
                </c:pt>
                <c:pt idx="2006">
                  <c:v>44248.800000000003</c:v>
                </c:pt>
                <c:pt idx="2007">
                  <c:v>44252</c:v>
                </c:pt>
                <c:pt idx="2008">
                  <c:v>44256.9</c:v>
                </c:pt>
                <c:pt idx="2009">
                  <c:v>44260.1</c:v>
                </c:pt>
                <c:pt idx="2010">
                  <c:v>44263.4</c:v>
                </c:pt>
                <c:pt idx="2011">
                  <c:v>44266.7</c:v>
                </c:pt>
                <c:pt idx="2012">
                  <c:v>44273.3</c:v>
                </c:pt>
                <c:pt idx="2013">
                  <c:v>44276.6</c:v>
                </c:pt>
                <c:pt idx="2014">
                  <c:v>44281.599999999999</c:v>
                </c:pt>
                <c:pt idx="2015">
                  <c:v>44286.6</c:v>
                </c:pt>
                <c:pt idx="2016">
                  <c:v>44289.9</c:v>
                </c:pt>
                <c:pt idx="2017">
                  <c:v>44293.3</c:v>
                </c:pt>
                <c:pt idx="2018">
                  <c:v>44301.7</c:v>
                </c:pt>
                <c:pt idx="2019">
                  <c:v>44306.8</c:v>
                </c:pt>
                <c:pt idx="2020">
                  <c:v>44310.2</c:v>
                </c:pt>
                <c:pt idx="2021">
                  <c:v>44315.3</c:v>
                </c:pt>
                <c:pt idx="2022">
                  <c:v>44318.8</c:v>
                </c:pt>
                <c:pt idx="2023">
                  <c:v>44324</c:v>
                </c:pt>
                <c:pt idx="2024">
                  <c:v>44327.5</c:v>
                </c:pt>
                <c:pt idx="2025">
                  <c:v>44331</c:v>
                </c:pt>
                <c:pt idx="2026">
                  <c:v>44338</c:v>
                </c:pt>
                <c:pt idx="2027">
                  <c:v>44343.3</c:v>
                </c:pt>
                <c:pt idx="2028">
                  <c:v>44346.8</c:v>
                </c:pt>
                <c:pt idx="2029">
                  <c:v>44352.2</c:v>
                </c:pt>
                <c:pt idx="2030">
                  <c:v>44357.5</c:v>
                </c:pt>
                <c:pt idx="2031">
                  <c:v>44361.1</c:v>
                </c:pt>
                <c:pt idx="2032">
                  <c:v>44362.9</c:v>
                </c:pt>
                <c:pt idx="2033">
                  <c:v>44368.2</c:v>
                </c:pt>
                <c:pt idx="2034">
                  <c:v>44373.599999999999</c:v>
                </c:pt>
                <c:pt idx="2035">
                  <c:v>44379</c:v>
                </c:pt>
                <c:pt idx="2036">
                  <c:v>44382.7</c:v>
                </c:pt>
                <c:pt idx="2037">
                  <c:v>44389.9</c:v>
                </c:pt>
                <c:pt idx="2038">
                  <c:v>44395.3</c:v>
                </c:pt>
                <c:pt idx="2039">
                  <c:v>44400.7</c:v>
                </c:pt>
                <c:pt idx="2040">
                  <c:v>44404.4</c:v>
                </c:pt>
                <c:pt idx="2041">
                  <c:v>44409.8</c:v>
                </c:pt>
                <c:pt idx="2042">
                  <c:v>44417</c:v>
                </c:pt>
                <c:pt idx="2043">
                  <c:v>44420.6</c:v>
                </c:pt>
                <c:pt idx="2044">
                  <c:v>44426</c:v>
                </c:pt>
                <c:pt idx="2045">
                  <c:v>44429.599999999999</c:v>
                </c:pt>
                <c:pt idx="2046">
                  <c:v>44433.2</c:v>
                </c:pt>
                <c:pt idx="2047">
                  <c:v>44436.800000000003</c:v>
                </c:pt>
                <c:pt idx="2048">
                  <c:v>44444</c:v>
                </c:pt>
                <c:pt idx="2049">
                  <c:v>44447.6</c:v>
                </c:pt>
                <c:pt idx="2050">
                  <c:v>44452.9</c:v>
                </c:pt>
                <c:pt idx="2051">
                  <c:v>44456.5</c:v>
                </c:pt>
                <c:pt idx="2052">
                  <c:v>44461.7</c:v>
                </c:pt>
                <c:pt idx="2053">
                  <c:v>44465.3</c:v>
                </c:pt>
                <c:pt idx="2054">
                  <c:v>44468.800000000003</c:v>
                </c:pt>
                <c:pt idx="2055">
                  <c:v>44474.1</c:v>
                </c:pt>
                <c:pt idx="2056">
                  <c:v>44477.599999999999</c:v>
                </c:pt>
                <c:pt idx="2057">
                  <c:v>44482.8</c:v>
                </c:pt>
                <c:pt idx="2058">
                  <c:v>44487.9</c:v>
                </c:pt>
                <c:pt idx="2059">
                  <c:v>44493.1</c:v>
                </c:pt>
                <c:pt idx="2060">
                  <c:v>44496.5</c:v>
                </c:pt>
                <c:pt idx="2061">
                  <c:v>44499.9</c:v>
                </c:pt>
                <c:pt idx="2062">
                  <c:v>44505</c:v>
                </c:pt>
                <c:pt idx="2063">
                  <c:v>44508.4</c:v>
                </c:pt>
                <c:pt idx="2064">
                  <c:v>44520.2</c:v>
                </c:pt>
                <c:pt idx="2065">
                  <c:v>44523.6</c:v>
                </c:pt>
                <c:pt idx="2066">
                  <c:v>44526.9</c:v>
                </c:pt>
                <c:pt idx="2067">
                  <c:v>44531.9</c:v>
                </c:pt>
                <c:pt idx="2068">
                  <c:v>44535.199999999997</c:v>
                </c:pt>
                <c:pt idx="2069">
                  <c:v>44540.2</c:v>
                </c:pt>
                <c:pt idx="2070">
                  <c:v>44543.5</c:v>
                </c:pt>
                <c:pt idx="2071">
                  <c:v>44548.5</c:v>
                </c:pt>
                <c:pt idx="2072">
                  <c:v>44553.4</c:v>
                </c:pt>
                <c:pt idx="2073">
                  <c:v>44561.599999999999</c:v>
                </c:pt>
                <c:pt idx="2074">
                  <c:v>44564.800000000003</c:v>
                </c:pt>
                <c:pt idx="2075">
                  <c:v>44568.1</c:v>
                </c:pt>
                <c:pt idx="2076">
                  <c:v>44573</c:v>
                </c:pt>
                <c:pt idx="2077">
                  <c:v>44576.3</c:v>
                </c:pt>
                <c:pt idx="2078">
                  <c:v>44582.8</c:v>
                </c:pt>
                <c:pt idx="2079">
                  <c:v>44587.6</c:v>
                </c:pt>
                <c:pt idx="2080">
                  <c:v>44590.8</c:v>
                </c:pt>
                <c:pt idx="2081">
                  <c:v>44594.1</c:v>
                </c:pt>
                <c:pt idx="2082">
                  <c:v>44598.9</c:v>
                </c:pt>
                <c:pt idx="2083">
                  <c:v>44602.1</c:v>
                </c:pt>
                <c:pt idx="2084">
                  <c:v>44605.3</c:v>
                </c:pt>
                <c:pt idx="2085">
                  <c:v>44611.8</c:v>
                </c:pt>
                <c:pt idx="2086">
                  <c:v>44616.6</c:v>
                </c:pt>
                <c:pt idx="2087">
                  <c:v>44619.8</c:v>
                </c:pt>
                <c:pt idx="2088">
                  <c:v>44624.6</c:v>
                </c:pt>
                <c:pt idx="2089">
                  <c:v>44627.8</c:v>
                </c:pt>
                <c:pt idx="2090">
                  <c:v>44631</c:v>
                </c:pt>
                <c:pt idx="2091">
                  <c:v>44634.1</c:v>
                </c:pt>
                <c:pt idx="2092">
                  <c:v>44638.9</c:v>
                </c:pt>
                <c:pt idx="2093">
                  <c:v>44643.7</c:v>
                </c:pt>
                <c:pt idx="2094">
                  <c:v>44648.5</c:v>
                </c:pt>
                <c:pt idx="2095">
                  <c:v>44653.2</c:v>
                </c:pt>
                <c:pt idx="2096">
                  <c:v>44658</c:v>
                </c:pt>
                <c:pt idx="2097">
                  <c:v>44661.1</c:v>
                </c:pt>
                <c:pt idx="2098">
                  <c:v>44664.3</c:v>
                </c:pt>
                <c:pt idx="2099">
                  <c:v>44667.5</c:v>
                </c:pt>
                <c:pt idx="2100">
                  <c:v>44672.2</c:v>
                </c:pt>
                <c:pt idx="2101">
                  <c:v>44675.4</c:v>
                </c:pt>
                <c:pt idx="2102">
                  <c:v>44680.1</c:v>
                </c:pt>
                <c:pt idx="2103">
                  <c:v>44686.400000000001</c:v>
                </c:pt>
                <c:pt idx="2104">
                  <c:v>44689.5</c:v>
                </c:pt>
                <c:pt idx="2105">
                  <c:v>44692.6</c:v>
                </c:pt>
                <c:pt idx="2106">
                  <c:v>44695.7</c:v>
                </c:pt>
                <c:pt idx="2107">
                  <c:v>44698.8</c:v>
                </c:pt>
                <c:pt idx="2108">
                  <c:v>44702</c:v>
                </c:pt>
                <c:pt idx="2109">
                  <c:v>44708.2</c:v>
                </c:pt>
                <c:pt idx="2110">
                  <c:v>44712.800000000003</c:v>
                </c:pt>
                <c:pt idx="2111">
                  <c:v>44715.8</c:v>
                </c:pt>
                <c:pt idx="2112">
                  <c:v>44720.4</c:v>
                </c:pt>
                <c:pt idx="2113">
                  <c:v>44723.5</c:v>
                </c:pt>
                <c:pt idx="2114">
                  <c:v>44726.5</c:v>
                </c:pt>
                <c:pt idx="2115">
                  <c:v>44731.1</c:v>
                </c:pt>
                <c:pt idx="2116">
                  <c:v>44734.1</c:v>
                </c:pt>
                <c:pt idx="2117">
                  <c:v>44738.6</c:v>
                </c:pt>
                <c:pt idx="2118">
                  <c:v>44743.1</c:v>
                </c:pt>
                <c:pt idx="2119">
                  <c:v>44746.1</c:v>
                </c:pt>
                <c:pt idx="2120">
                  <c:v>44750.6</c:v>
                </c:pt>
                <c:pt idx="2121">
                  <c:v>44753.599999999999</c:v>
                </c:pt>
                <c:pt idx="2122">
                  <c:v>44758</c:v>
                </c:pt>
                <c:pt idx="2123">
                  <c:v>44762.5</c:v>
                </c:pt>
                <c:pt idx="2124">
                  <c:v>44765.5</c:v>
                </c:pt>
                <c:pt idx="2125">
                  <c:v>44769.9</c:v>
                </c:pt>
                <c:pt idx="2126">
                  <c:v>44772.9</c:v>
                </c:pt>
                <c:pt idx="2127">
                  <c:v>44777.4</c:v>
                </c:pt>
                <c:pt idx="2128">
                  <c:v>44780.3</c:v>
                </c:pt>
                <c:pt idx="2129">
                  <c:v>44784.800000000003</c:v>
                </c:pt>
                <c:pt idx="2130">
                  <c:v>44787.8</c:v>
                </c:pt>
                <c:pt idx="2131">
                  <c:v>44790.8</c:v>
                </c:pt>
                <c:pt idx="2132">
                  <c:v>44795.3</c:v>
                </c:pt>
                <c:pt idx="2133">
                  <c:v>44798.3</c:v>
                </c:pt>
                <c:pt idx="2134">
                  <c:v>44804.3</c:v>
                </c:pt>
                <c:pt idx="2135">
                  <c:v>44807.4</c:v>
                </c:pt>
                <c:pt idx="2136">
                  <c:v>44810.400000000001</c:v>
                </c:pt>
                <c:pt idx="2137">
                  <c:v>44815</c:v>
                </c:pt>
                <c:pt idx="2138">
                  <c:v>44818.1</c:v>
                </c:pt>
                <c:pt idx="2139">
                  <c:v>44822.7</c:v>
                </c:pt>
                <c:pt idx="2140">
                  <c:v>44825.8</c:v>
                </c:pt>
                <c:pt idx="2141">
                  <c:v>44832</c:v>
                </c:pt>
                <c:pt idx="2142">
                  <c:v>44836.7</c:v>
                </c:pt>
                <c:pt idx="2143">
                  <c:v>44839.9</c:v>
                </c:pt>
                <c:pt idx="2144">
                  <c:v>44844.6</c:v>
                </c:pt>
                <c:pt idx="2145">
                  <c:v>44846.2</c:v>
                </c:pt>
                <c:pt idx="2146">
                  <c:v>44852.6</c:v>
                </c:pt>
                <c:pt idx="2147">
                  <c:v>44855.8</c:v>
                </c:pt>
                <c:pt idx="2148">
                  <c:v>44859</c:v>
                </c:pt>
                <c:pt idx="2149">
                  <c:v>44864</c:v>
                </c:pt>
                <c:pt idx="2150">
                  <c:v>44868.9</c:v>
                </c:pt>
                <c:pt idx="2151">
                  <c:v>44870.6</c:v>
                </c:pt>
                <c:pt idx="2152">
                  <c:v>44875.6</c:v>
                </c:pt>
                <c:pt idx="2153">
                  <c:v>44879</c:v>
                </c:pt>
                <c:pt idx="2154">
                  <c:v>44882.400000000001</c:v>
                </c:pt>
                <c:pt idx="2155">
                  <c:v>44885.7</c:v>
                </c:pt>
                <c:pt idx="2156">
                  <c:v>44892.6</c:v>
                </c:pt>
                <c:pt idx="2157">
                  <c:v>44897.8</c:v>
                </c:pt>
                <c:pt idx="2158">
                  <c:v>44901.3</c:v>
                </c:pt>
                <c:pt idx="2159">
                  <c:v>44906.6</c:v>
                </c:pt>
                <c:pt idx="2160">
                  <c:v>44910.2</c:v>
                </c:pt>
                <c:pt idx="2161">
                  <c:v>44915.5</c:v>
                </c:pt>
                <c:pt idx="2162">
                  <c:v>44919.1</c:v>
                </c:pt>
                <c:pt idx="2163">
                  <c:v>44922.7</c:v>
                </c:pt>
                <c:pt idx="2164">
                  <c:v>44929.9</c:v>
                </c:pt>
                <c:pt idx="2165">
                  <c:v>44935.4</c:v>
                </c:pt>
                <c:pt idx="2166">
                  <c:v>44939</c:v>
                </c:pt>
                <c:pt idx="2167">
                  <c:v>44942.7</c:v>
                </c:pt>
                <c:pt idx="2168">
                  <c:v>44948.2</c:v>
                </c:pt>
                <c:pt idx="2169">
                  <c:v>44952</c:v>
                </c:pt>
                <c:pt idx="2170">
                  <c:v>44957.5</c:v>
                </c:pt>
                <c:pt idx="2171">
                  <c:v>44961.3</c:v>
                </c:pt>
                <c:pt idx="2172">
                  <c:v>44966.9</c:v>
                </c:pt>
                <c:pt idx="2173">
                  <c:v>44972.6</c:v>
                </c:pt>
                <c:pt idx="2174">
                  <c:v>44978.2</c:v>
                </c:pt>
                <c:pt idx="2175">
                  <c:v>44980.1</c:v>
                </c:pt>
                <c:pt idx="2176">
                  <c:v>44985.8</c:v>
                </c:pt>
                <c:pt idx="2177">
                  <c:v>44989.599999999999</c:v>
                </c:pt>
                <c:pt idx="2178">
                  <c:v>44997.3</c:v>
                </c:pt>
                <c:pt idx="2179">
                  <c:v>45001.1</c:v>
                </c:pt>
                <c:pt idx="2180">
                  <c:v>45006.9</c:v>
                </c:pt>
                <c:pt idx="2181">
                  <c:v>45012.6</c:v>
                </c:pt>
                <c:pt idx="2182">
                  <c:v>45016.5</c:v>
                </c:pt>
                <c:pt idx="2183">
                  <c:v>45022.2</c:v>
                </c:pt>
                <c:pt idx="2184">
                  <c:v>45026.1</c:v>
                </c:pt>
                <c:pt idx="2185">
                  <c:v>45030</c:v>
                </c:pt>
                <c:pt idx="2186">
                  <c:v>45035.7</c:v>
                </c:pt>
                <c:pt idx="2187">
                  <c:v>45041.5</c:v>
                </c:pt>
                <c:pt idx="2188">
                  <c:v>45047.3</c:v>
                </c:pt>
                <c:pt idx="2189">
                  <c:v>45051.199999999997</c:v>
                </c:pt>
                <c:pt idx="2190">
                  <c:v>45055.1</c:v>
                </c:pt>
                <c:pt idx="2191">
                  <c:v>45057</c:v>
                </c:pt>
                <c:pt idx="2192">
                  <c:v>45062.8</c:v>
                </c:pt>
                <c:pt idx="2193">
                  <c:v>45066.7</c:v>
                </c:pt>
                <c:pt idx="2194">
                  <c:v>45074.400000000001</c:v>
                </c:pt>
                <c:pt idx="2195">
                  <c:v>45078.2</c:v>
                </c:pt>
                <c:pt idx="2196">
                  <c:v>45084</c:v>
                </c:pt>
                <c:pt idx="2197">
                  <c:v>45089.8</c:v>
                </c:pt>
                <c:pt idx="2198">
                  <c:v>45095.6</c:v>
                </c:pt>
                <c:pt idx="2199">
                  <c:v>45099.4</c:v>
                </c:pt>
                <c:pt idx="2200">
                  <c:v>45103.3</c:v>
                </c:pt>
                <c:pt idx="2201">
                  <c:v>45109</c:v>
                </c:pt>
                <c:pt idx="2202">
                  <c:v>45112.9</c:v>
                </c:pt>
                <c:pt idx="2203">
                  <c:v>45118.7</c:v>
                </c:pt>
                <c:pt idx="2204">
                  <c:v>45124.4</c:v>
                </c:pt>
                <c:pt idx="2205">
                  <c:v>45128.3</c:v>
                </c:pt>
                <c:pt idx="2206">
                  <c:v>45132.1</c:v>
                </c:pt>
                <c:pt idx="2207">
                  <c:v>45136</c:v>
                </c:pt>
                <c:pt idx="2208">
                  <c:v>45141.7</c:v>
                </c:pt>
                <c:pt idx="2209">
                  <c:v>45147.5</c:v>
                </c:pt>
                <c:pt idx="2210">
                  <c:v>45151.4</c:v>
                </c:pt>
                <c:pt idx="2211">
                  <c:v>45157.1</c:v>
                </c:pt>
                <c:pt idx="2212">
                  <c:v>45162.9</c:v>
                </c:pt>
                <c:pt idx="2213">
                  <c:v>45168.7</c:v>
                </c:pt>
                <c:pt idx="2214">
                  <c:v>45172.6</c:v>
                </c:pt>
                <c:pt idx="2215">
                  <c:v>45176.5</c:v>
                </c:pt>
                <c:pt idx="2216">
                  <c:v>45182.3</c:v>
                </c:pt>
                <c:pt idx="2217">
                  <c:v>45186.1</c:v>
                </c:pt>
                <c:pt idx="2218">
                  <c:v>45192</c:v>
                </c:pt>
                <c:pt idx="2219">
                  <c:v>45195.9</c:v>
                </c:pt>
                <c:pt idx="2220">
                  <c:v>45201.7</c:v>
                </c:pt>
                <c:pt idx="2221">
                  <c:v>45205.599999999999</c:v>
                </c:pt>
                <c:pt idx="2222">
                  <c:v>45211.4</c:v>
                </c:pt>
                <c:pt idx="2223">
                  <c:v>45215.4</c:v>
                </c:pt>
                <c:pt idx="2224">
                  <c:v>45219.3</c:v>
                </c:pt>
                <c:pt idx="2225">
                  <c:v>45223.199999999997</c:v>
                </c:pt>
                <c:pt idx="2226">
                  <c:v>45227.1</c:v>
                </c:pt>
                <c:pt idx="2227">
                  <c:v>45235</c:v>
                </c:pt>
                <c:pt idx="2228">
                  <c:v>45240.9</c:v>
                </c:pt>
                <c:pt idx="2229">
                  <c:v>45244.800000000003</c:v>
                </c:pt>
                <c:pt idx="2230">
                  <c:v>45248.800000000003</c:v>
                </c:pt>
                <c:pt idx="2231">
                  <c:v>45252.7</c:v>
                </c:pt>
                <c:pt idx="2232">
                  <c:v>45258.7</c:v>
                </c:pt>
                <c:pt idx="2233">
                  <c:v>45262.6</c:v>
                </c:pt>
                <c:pt idx="2234">
                  <c:v>45268.6</c:v>
                </c:pt>
                <c:pt idx="2235">
                  <c:v>45274.6</c:v>
                </c:pt>
                <c:pt idx="2236">
                  <c:v>45280.5</c:v>
                </c:pt>
                <c:pt idx="2237">
                  <c:v>45284.5</c:v>
                </c:pt>
                <c:pt idx="2238">
                  <c:v>45288.6</c:v>
                </c:pt>
                <c:pt idx="2239">
                  <c:v>45294.6</c:v>
                </c:pt>
                <c:pt idx="2240">
                  <c:v>45298.6</c:v>
                </c:pt>
                <c:pt idx="2241">
                  <c:v>45304.7</c:v>
                </c:pt>
                <c:pt idx="2242">
                  <c:v>45308.7</c:v>
                </c:pt>
                <c:pt idx="2243">
                  <c:v>45314.8</c:v>
                </c:pt>
                <c:pt idx="2244">
                  <c:v>45322.9</c:v>
                </c:pt>
                <c:pt idx="2245">
                  <c:v>45327</c:v>
                </c:pt>
                <c:pt idx="2246">
                  <c:v>45331.1</c:v>
                </c:pt>
                <c:pt idx="2247">
                  <c:v>45335.199999999997</c:v>
                </c:pt>
                <c:pt idx="2248">
                  <c:v>45341.3</c:v>
                </c:pt>
                <c:pt idx="2249">
                  <c:v>45347.5</c:v>
                </c:pt>
                <c:pt idx="2250">
                  <c:v>45351.7</c:v>
                </c:pt>
                <c:pt idx="2251">
                  <c:v>45357.9</c:v>
                </c:pt>
                <c:pt idx="2252">
                  <c:v>45362</c:v>
                </c:pt>
                <c:pt idx="2253">
                  <c:v>45368.3</c:v>
                </c:pt>
                <c:pt idx="2254">
                  <c:v>45372.5</c:v>
                </c:pt>
                <c:pt idx="2255">
                  <c:v>45378.8</c:v>
                </c:pt>
                <c:pt idx="2256">
                  <c:v>45383</c:v>
                </c:pt>
                <c:pt idx="2257">
                  <c:v>45389.3</c:v>
                </c:pt>
                <c:pt idx="2258">
                  <c:v>45395.6</c:v>
                </c:pt>
                <c:pt idx="2259">
                  <c:v>45402</c:v>
                </c:pt>
                <c:pt idx="2260">
                  <c:v>45406.3</c:v>
                </c:pt>
                <c:pt idx="2261">
                  <c:v>45414.8</c:v>
                </c:pt>
                <c:pt idx="2262">
                  <c:v>45419</c:v>
                </c:pt>
                <c:pt idx="2263">
                  <c:v>45423.3</c:v>
                </c:pt>
                <c:pt idx="2264">
                  <c:v>45427.6</c:v>
                </c:pt>
                <c:pt idx="2265">
                  <c:v>45431.9</c:v>
                </c:pt>
                <c:pt idx="2266">
                  <c:v>45440.5</c:v>
                </c:pt>
                <c:pt idx="2267">
                  <c:v>45444.800000000003</c:v>
                </c:pt>
                <c:pt idx="2268">
                  <c:v>45451.199999999997</c:v>
                </c:pt>
                <c:pt idx="2269">
                  <c:v>45455.5</c:v>
                </c:pt>
                <c:pt idx="2270">
                  <c:v>45462</c:v>
                </c:pt>
                <c:pt idx="2271">
                  <c:v>45466.3</c:v>
                </c:pt>
                <c:pt idx="2272">
                  <c:v>45472.800000000003</c:v>
                </c:pt>
                <c:pt idx="2273">
                  <c:v>45477.1</c:v>
                </c:pt>
                <c:pt idx="2274">
                  <c:v>45483.6</c:v>
                </c:pt>
                <c:pt idx="2275">
                  <c:v>45490.1</c:v>
                </c:pt>
                <c:pt idx="2276">
                  <c:v>45496.6</c:v>
                </c:pt>
                <c:pt idx="2277">
                  <c:v>45500.9</c:v>
                </c:pt>
                <c:pt idx="2278">
                  <c:v>45507.4</c:v>
                </c:pt>
                <c:pt idx="2279">
                  <c:v>45511.7</c:v>
                </c:pt>
                <c:pt idx="2280">
                  <c:v>45516</c:v>
                </c:pt>
                <c:pt idx="2281">
                  <c:v>45520.4</c:v>
                </c:pt>
                <c:pt idx="2282">
                  <c:v>45524.7</c:v>
                </c:pt>
                <c:pt idx="2283">
                  <c:v>45531.199999999997</c:v>
                </c:pt>
                <c:pt idx="2284">
                  <c:v>45535.5</c:v>
                </c:pt>
                <c:pt idx="2285">
                  <c:v>45539.8</c:v>
                </c:pt>
                <c:pt idx="2286">
                  <c:v>45541.9</c:v>
                </c:pt>
                <c:pt idx="2287">
                  <c:v>45546.3</c:v>
                </c:pt>
                <c:pt idx="2288">
                  <c:v>45552.7</c:v>
                </c:pt>
                <c:pt idx="2289">
                  <c:v>45561.3</c:v>
                </c:pt>
                <c:pt idx="2290">
                  <c:v>45567.7</c:v>
                </c:pt>
                <c:pt idx="2291">
                  <c:v>45572</c:v>
                </c:pt>
                <c:pt idx="2292">
                  <c:v>45580.6</c:v>
                </c:pt>
                <c:pt idx="2293">
                  <c:v>45584.9</c:v>
                </c:pt>
                <c:pt idx="2294">
                  <c:v>45589.2</c:v>
                </c:pt>
                <c:pt idx="2295">
                  <c:v>45593.4</c:v>
                </c:pt>
                <c:pt idx="2296">
                  <c:v>45597.7</c:v>
                </c:pt>
                <c:pt idx="2297">
                  <c:v>45604.1</c:v>
                </c:pt>
                <c:pt idx="2298">
                  <c:v>45610.5</c:v>
                </c:pt>
                <c:pt idx="2299">
                  <c:v>45616.9</c:v>
                </c:pt>
                <c:pt idx="2300">
                  <c:v>45623.3</c:v>
                </c:pt>
                <c:pt idx="2301">
                  <c:v>45627.6</c:v>
                </c:pt>
                <c:pt idx="2302">
                  <c:v>45631.9</c:v>
                </c:pt>
                <c:pt idx="2303">
                  <c:v>45638.3</c:v>
                </c:pt>
                <c:pt idx="2304">
                  <c:v>45644.7</c:v>
                </c:pt>
                <c:pt idx="2305">
                  <c:v>45649</c:v>
                </c:pt>
                <c:pt idx="2306">
                  <c:v>45655.4</c:v>
                </c:pt>
                <c:pt idx="2307">
                  <c:v>45661.8</c:v>
                </c:pt>
                <c:pt idx="2308">
                  <c:v>45668.2</c:v>
                </c:pt>
                <c:pt idx="2309">
                  <c:v>45672.5</c:v>
                </c:pt>
                <c:pt idx="2310">
                  <c:v>45676.800000000003</c:v>
                </c:pt>
                <c:pt idx="2311">
                  <c:v>45681</c:v>
                </c:pt>
                <c:pt idx="2312">
                  <c:v>45687.5</c:v>
                </c:pt>
                <c:pt idx="2313">
                  <c:v>45691.7</c:v>
                </c:pt>
                <c:pt idx="2314">
                  <c:v>45698.1</c:v>
                </c:pt>
                <c:pt idx="2315">
                  <c:v>45704.5</c:v>
                </c:pt>
                <c:pt idx="2316">
                  <c:v>45708.800000000003</c:v>
                </c:pt>
                <c:pt idx="2317">
                  <c:v>45713.1</c:v>
                </c:pt>
                <c:pt idx="2318">
                  <c:v>45717.3</c:v>
                </c:pt>
                <c:pt idx="2319">
                  <c:v>45723.7</c:v>
                </c:pt>
                <c:pt idx="2320">
                  <c:v>45728</c:v>
                </c:pt>
                <c:pt idx="2321">
                  <c:v>45734.400000000001</c:v>
                </c:pt>
                <c:pt idx="2322">
                  <c:v>45740.800000000003</c:v>
                </c:pt>
                <c:pt idx="2323">
                  <c:v>45745</c:v>
                </c:pt>
                <c:pt idx="2324">
                  <c:v>45751.4</c:v>
                </c:pt>
                <c:pt idx="2325">
                  <c:v>45757.8</c:v>
                </c:pt>
                <c:pt idx="2326">
                  <c:v>45762</c:v>
                </c:pt>
                <c:pt idx="2327">
                  <c:v>45766.3</c:v>
                </c:pt>
                <c:pt idx="2328">
                  <c:v>45770.5</c:v>
                </c:pt>
                <c:pt idx="2329">
                  <c:v>45774.7</c:v>
                </c:pt>
                <c:pt idx="2330">
                  <c:v>45783.199999999997</c:v>
                </c:pt>
                <c:pt idx="2331">
                  <c:v>45789.5</c:v>
                </c:pt>
                <c:pt idx="2332">
                  <c:v>45793.8</c:v>
                </c:pt>
                <c:pt idx="2333">
                  <c:v>45798</c:v>
                </c:pt>
                <c:pt idx="2334">
                  <c:v>45804.3</c:v>
                </c:pt>
                <c:pt idx="2335">
                  <c:v>45808.5</c:v>
                </c:pt>
                <c:pt idx="2336">
                  <c:v>45814.8</c:v>
                </c:pt>
                <c:pt idx="2337">
                  <c:v>45821.2</c:v>
                </c:pt>
                <c:pt idx="2338">
                  <c:v>45825.4</c:v>
                </c:pt>
                <c:pt idx="2339">
                  <c:v>45831.7</c:v>
                </c:pt>
                <c:pt idx="2340">
                  <c:v>45835.9</c:v>
                </c:pt>
                <c:pt idx="2341">
                  <c:v>45840.1</c:v>
                </c:pt>
                <c:pt idx="2342">
                  <c:v>45844.3</c:v>
                </c:pt>
                <c:pt idx="2343">
                  <c:v>45848.6</c:v>
                </c:pt>
                <c:pt idx="2344">
                  <c:v>45854.9</c:v>
                </c:pt>
                <c:pt idx="2345">
                  <c:v>45861.3</c:v>
                </c:pt>
                <c:pt idx="2346">
                  <c:v>45869.8</c:v>
                </c:pt>
                <c:pt idx="2347">
                  <c:v>45878.400000000001</c:v>
                </c:pt>
                <c:pt idx="2348">
                  <c:v>45886.9</c:v>
                </c:pt>
                <c:pt idx="2349">
                  <c:v>45895.5</c:v>
                </c:pt>
                <c:pt idx="2350">
                  <c:v>45906.2</c:v>
                </c:pt>
                <c:pt idx="2351">
                  <c:v>45916.9</c:v>
                </c:pt>
                <c:pt idx="2352">
                  <c:v>45925.4</c:v>
                </c:pt>
                <c:pt idx="2353">
                  <c:v>45934</c:v>
                </c:pt>
                <c:pt idx="2354">
                  <c:v>45942.5</c:v>
                </c:pt>
                <c:pt idx="2355">
                  <c:v>45953.1</c:v>
                </c:pt>
                <c:pt idx="2356">
                  <c:v>45961.5</c:v>
                </c:pt>
                <c:pt idx="2357">
                  <c:v>45969.9</c:v>
                </c:pt>
                <c:pt idx="2358">
                  <c:v>45978.3</c:v>
                </c:pt>
                <c:pt idx="2359">
                  <c:v>45986.6</c:v>
                </c:pt>
                <c:pt idx="2360">
                  <c:v>45996.9</c:v>
                </c:pt>
                <c:pt idx="2361">
                  <c:v>46005</c:v>
                </c:pt>
                <c:pt idx="2362">
                  <c:v>46015.1</c:v>
                </c:pt>
                <c:pt idx="2363">
                  <c:v>46023.1</c:v>
                </c:pt>
                <c:pt idx="2364">
                  <c:v>46031</c:v>
                </c:pt>
                <c:pt idx="2365">
                  <c:v>46040.800000000003</c:v>
                </c:pt>
                <c:pt idx="2366">
                  <c:v>46050.3</c:v>
                </c:pt>
                <c:pt idx="2367">
                  <c:v>46057.9</c:v>
                </c:pt>
                <c:pt idx="2368">
                  <c:v>46065.4</c:v>
                </c:pt>
                <c:pt idx="2369">
                  <c:v>46070.9</c:v>
                </c:pt>
                <c:pt idx="2370">
                  <c:v>46080</c:v>
                </c:pt>
                <c:pt idx="2371">
                  <c:v>46087.1</c:v>
                </c:pt>
                <c:pt idx="2372">
                  <c:v>46094.2</c:v>
                </c:pt>
                <c:pt idx="2373">
                  <c:v>46101.1</c:v>
                </c:pt>
                <c:pt idx="2374">
                  <c:v>46109.7</c:v>
                </c:pt>
                <c:pt idx="2375">
                  <c:v>46118.1</c:v>
                </c:pt>
                <c:pt idx="2376">
                  <c:v>46124.800000000003</c:v>
                </c:pt>
                <c:pt idx="2377">
                  <c:v>46131.4</c:v>
                </c:pt>
                <c:pt idx="2378">
                  <c:v>46139.6</c:v>
                </c:pt>
                <c:pt idx="2379">
                  <c:v>46146.1</c:v>
                </c:pt>
                <c:pt idx="2380">
                  <c:v>46152.4</c:v>
                </c:pt>
                <c:pt idx="2381">
                  <c:v>46157.2</c:v>
                </c:pt>
                <c:pt idx="2382">
                  <c:v>46163.5</c:v>
                </c:pt>
                <c:pt idx="2383">
                  <c:v>46169.599999999999</c:v>
                </c:pt>
                <c:pt idx="2384">
                  <c:v>46177.3</c:v>
                </c:pt>
                <c:pt idx="2385">
                  <c:v>46183.4</c:v>
                </c:pt>
                <c:pt idx="2386">
                  <c:v>46189.4</c:v>
                </c:pt>
                <c:pt idx="2387">
                  <c:v>46196.9</c:v>
                </c:pt>
                <c:pt idx="2388">
                  <c:v>46204.3</c:v>
                </c:pt>
                <c:pt idx="2389">
                  <c:v>46211.6</c:v>
                </c:pt>
                <c:pt idx="2390">
                  <c:v>46216</c:v>
                </c:pt>
                <c:pt idx="2391">
                  <c:v>46221.7</c:v>
                </c:pt>
                <c:pt idx="2392">
                  <c:v>46227.5</c:v>
                </c:pt>
                <c:pt idx="2393">
                  <c:v>46233.1</c:v>
                </c:pt>
                <c:pt idx="2394">
                  <c:v>46238.7</c:v>
                </c:pt>
                <c:pt idx="2395">
                  <c:v>46245.599999999999</c:v>
                </c:pt>
                <c:pt idx="2396">
                  <c:v>46249.7</c:v>
                </c:pt>
                <c:pt idx="2397">
                  <c:v>46256.5</c:v>
                </c:pt>
                <c:pt idx="2398">
                  <c:v>46263.199999999997</c:v>
                </c:pt>
                <c:pt idx="2399">
                  <c:v>46269.8</c:v>
                </c:pt>
                <c:pt idx="2400">
                  <c:v>46273.7</c:v>
                </c:pt>
                <c:pt idx="2401">
                  <c:v>46278.9</c:v>
                </c:pt>
                <c:pt idx="2402">
                  <c:v>46285.3</c:v>
                </c:pt>
                <c:pt idx="2403">
                  <c:v>46291.6</c:v>
                </c:pt>
                <c:pt idx="2404">
                  <c:v>46295.3</c:v>
                </c:pt>
                <c:pt idx="2405">
                  <c:v>46300.3</c:v>
                </c:pt>
                <c:pt idx="2406">
                  <c:v>46306.400000000001</c:v>
                </c:pt>
                <c:pt idx="2407">
                  <c:v>46312.4</c:v>
                </c:pt>
                <c:pt idx="2408">
                  <c:v>46317.1</c:v>
                </c:pt>
                <c:pt idx="2409">
                  <c:v>46321.9</c:v>
                </c:pt>
                <c:pt idx="2410">
                  <c:v>46326.6</c:v>
                </c:pt>
                <c:pt idx="2411">
                  <c:v>46331.199999999997</c:v>
                </c:pt>
                <c:pt idx="2412">
                  <c:v>46337.1</c:v>
                </c:pt>
                <c:pt idx="2413">
                  <c:v>46341.7</c:v>
                </c:pt>
                <c:pt idx="2414">
                  <c:v>46346.3</c:v>
                </c:pt>
                <c:pt idx="2415">
                  <c:v>46351</c:v>
                </c:pt>
                <c:pt idx="2416">
                  <c:v>46357.9</c:v>
                </c:pt>
                <c:pt idx="2417">
                  <c:v>46362.6</c:v>
                </c:pt>
                <c:pt idx="2418">
                  <c:v>46366.1</c:v>
                </c:pt>
                <c:pt idx="2419">
                  <c:v>46370.8</c:v>
                </c:pt>
                <c:pt idx="2420">
                  <c:v>46375.6</c:v>
                </c:pt>
                <c:pt idx="2421">
                  <c:v>46381.599999999999</c:v>
                </c:pt>
                <c:pt idx="2422">
                  <c:v>46387.7</c:v>
                </c:pt>
                <c:pt idx="2423">
                  <c:v>46392.6</c:v>
                </c:pt>
                <c:pt idx="2424">
                  <c:v>46397.599999999999</c:v>
                </c:pt>
                <c:pt idx="2425">
                  <c:v>46403.8</c:v>
                </c:pt>
                <c:pt idx="2426">
                  <c:v>46410.2</c:v>
                </c:pt>
                <c:pt idx="2427">
                  <c:v>46415.3</c:v>
                </c:pt>
                <c:pt idx="2428">
                  <c:v>46420.5</c:v>
                </c:pt>
                <c:pt idx="2429">
                  <c:v>46425.7</c:v>
                </c:pt>
                <c:pt idx="2430">
                  <c:v>46431.1</c:v>
                </c:pt>
                <c:pt idx="2431">
                  <c:v>46436.4</c:v>
                </c:pt>
                <c:pt idx="2432">
                  <c:v>46441.8</c:v>
                </c:pt>
                <c:pt idx="2433">
                  <c:v>46447.3</c:v>
                </c:pt>
                <c:pt idx="2434">
                  <c:v>46454.2</c:v>
                </c:pt>
                <c:pt idx="2435">
                  <c:v>46459.7</c:v>
                </c:pt>
                <c:pt idx="2436">
                  <c:v>46466.7</c:v>
                </c:pt>
                <c:pt idx="2437">
                  <c:v>46472.3</c:v>
                </c:pt>
                <c:pt idx="2438">
                  <c:v>46476.5</c:v>
                </c:pt>
                <c:pt idx="2439">
                  <c:v>46483.6</c:v>
                </c:pt>
                <c:pt idx="2440">
                  <c:v>46490.7</c:v>
                </c:pt>
                <c:pt idx="2441">
                  <c:v>46496.4</c:v>
                </c:pt>
                <c:pt idx="2442">
                  <c:v>46500.7</c:v>
                </c:pt>
                <c:pt idx="2443">
                  <c:v>46507.8</c:v>
                </c:pt>
                <c:pt idx="2444">
                  <c:v>46513.5</c:v>
                </c:pt>
                <c:pt idx="2445">
                  <c:v>46520.7</c:v>
                </c:pt>
                <c:pt idx="2446">
                  <c:v>46526.400000000001</c:v>
                </c:pt>
                <c:pt idx="2447">
                  <c:v>46532.1</c:v>
                </c:pt>
                <c:pt idx="2448">
                  <c:v>46537.8</c:v>
                </c:pt>
                <c:pt idx="2449">
                  <c:v>46542.1</c:v>
                </c:pt>
                <c:pt idx="2450">
                  <c:v>46549.2</c:v>
                </c:pt>
                <c:pt idx="2451">
                  <c:v>46554.8</c:v>
                </c:pt>
                <c:pt idx="2452">
                  <c:v>46560.5</c:v>
                </c:pt>
                <c:pt idx="2453">
                  <c:v>46567.5</c:v>
                </c:pt>
                <c:pt idx="2454">
                  <c:v>46574.5</c:v>
                </c:pt>
                <c:pt idx="2455">
                  <c:v>46580.1</c:v>
                </c:pt>
                <c:pt idx="2456">
                  <c:v>46585.599999999999</c:v>
                </c:pt>
                <c:pt idx="2457">
                  <c:v>46591.1</c:v>
                </c:pt>
                <c:pt idx="2458">
                  <c:v>46596.7</c:v>
                </c:pt>
                <c:pt idx="2459">
                  <c:v>46602.1</c:v>
                </c:pt>
                <c:pt idx="2460">
                  <c:v>46609</c:v>
                </c:pt>
                <c:pt idx="2461">
                  <c:v>46613.1</c:v>
                </c:pt>
                <c:pt idx="2462">
                  <c:v>46621.2</c:v>
                </c:pt>
                <c:pt idx="2463">
                  <c:v>46626.7</c:v>
                </c:pt>
                <c:pt idx="2464">
                  <c:v>46633.4</c:v>
                </c:pt>
                <c:pt idx="2465">
                  <c:v>46637.5</c:v>
                </c:pt>
                <c:pt idx="2466">
                  <c:v>46642.9</c:v>
                </c:pt>
                <c:pt idx="2467">
                  <c:v>46648.3</c:v>
                </c:pt>
                <c:pt idx="2468">
                  <c:v>46655.1</c:v>
                </c:pt>
                <c:pt idx="2469">
                  <c:v>46660.6</c:v>
                </c:pt>
                <c:pt idx="2470">
                  <c:v>46664.7</c:v>
                </c:pt>
                <c:pt idx="2471">
                  <c:v>46670.2</c:v>
                </c:pt>
                <c:pt idx="2472">
                  <c:v>46678.400000000001</c:v>
                </c:pt>
                <c:pt idx="2473">
                  <c:v>46684</c:v>
                </c:pt>
                <c:pt idx="2474">
                  <c:v>46690.9</c:v>
                </c:pt>
                <c:pt idx="2475">
                  <c:v>46696.5</c:v>
                </c:pt>
                <c:pt idx="2476">
                  <c:v>46700.7</c:v>
                </c:pt>
                <c:pt idx="2477">
                  <c:v>46707.8</c:v>
                </c:pt>
                <c:pt idx="2478">
                  <c:v>46713.5</c:v>
                </c:pt>
                <c:pt idx="2479">
                  <c:v>46719.199999999997</c:v>
                </c:pt>
                <c:pt idx="2480">
                  <c:v>46725</c:v>
                </c:pt>
                <c:pt idx="2481">
                  <c:v>46730.8</c:v>
                </c:pt>
                <c:pt idx="2482">
                  <c:v>46738.2</c:v>
                </c:pt>
                <c:pt idx="2483">
                  <c:v>46747</c:v>
                </c:pt>
                <c:pt idx="2484">
                  <c:v>46752.9</c:v>
                </c:pt>
                <c:pt idx="2485">
                  <c:v>46757.4</c:v>
                </c:pt>
                <c:pt idx="2486">
                  <c:v>46763.4</c:v>
                </c:pt>
                <c:pt idx="2487">
                  <c:v>46770.9</c:v>
                </c:pt>
                <c:pt idx="2488">
                  <c:v>46777</c:v>
                </c:pt>
                <c:pt idx="2489">
                  <c:v>46783.1</c:v>
                </c:pt>
                <c:pt idx="2490">
                  <c:v>46787.7</c:v>
                </c:pt>
                <c:pt idx="2491">
                  <c:v>46793.9</c:v>
                </c:pt>
                <c:pt idx="2492">
                  <c:v>46801.599999999999</c:v>
                </c:pt>
                <c:pt idx="2493">
                  <c:v>46807.8</c:v>
                </c:pt>
                <c:pt idx="2494">
                  <c:v>46814.1</c:v>
                </c:pt>
                <c:pt idx="2495">
                  <c:v>46822</c:v>
                </c:pt>
                <c:pt idx="2496">
                  <c:v>46828.4</c:v>
                </c:pt>
                <c:pt idx="2497">
                  <c:v>46836.3</c:v>
                </c:pt>
                <c:pt idx="2498">
                  <c:v>46842.8</c:v>
                </c:pt>
                <c:pt idx="2499">
                  <c:v>46849.3</c:v>
                </c:pt>
                <c:pt idx="2500">
                  <c:v>46855.9</c:v>
                </c:pt>
                <c:pt idx="2501">
                  <c:v>46864.1</c:v>
                </c:pt>
                <c:pt idx="2502">
                  <c:v>46872.5</c:v>
                </c:pt>
                <c:pt idx="2503">
                  <c:v>46879.3</c:v>
                </c:pt>
                <c:pt idx="2504">
                  <c:v>46886</c:v>
                </c:pt>
                <c:pt idx="2505">
                  <c:v>46892.9</c:v>
                </c:pt>
                <c:pt idx="2506">
                  <c:v>46899.9</c:v>
                </c:pt>
                <c:pt idx="2507">
                  <c:v>46908.6</c:v>
                </c:pt>
                <c:pt idx="2508">
                  <c:v>46915.7</c:v>
                </c:pt>
                <c:pt idx="2509">
                  <c:v>46922.9</c:v>
                </c:pt>
                <c:pt idx="2510">
                  <c:v>46932</c:v>
                </c:pt>
                <c:pt idx="2511">
                  <c:v>46939.5</c:v>
                </c:pt>
                <c:pt idx="2512">
                  <c:v>46947</c:v>
                </c:pt>
                <c:pt idx="2513">
                  <c:v>46952.7</c:v>
                </c:pt>
                <c:pt idx="2514">
                  <c:v>46960.4</c:v>
                </c:pt>
                <c:pt idx="2515">
                  <c:v>46968.1</c:v>
                </c:pt>
                <c:pt idx="2516">
                  <c:v>46978</c:v>
                </c:pt>
                <c:pt idx="2517">
                  <c:v>46986</c:v>
                </c:pt>
                <c:pt idx="2518">
                  <c:v>46996.1</c:v>
                </c:pt>
                <c:pt idx="2519">
                  <c:v>47006.400000000001</c:v>
                </c:pt>
                <c:pt idx="2520">
                  <c:v>47014.6</c:v>
                </c:pt>
                <c:pt idx="2521">
                  <c:v>47025.1</c:v>
                </c:pt>
                <c:pt idx="2522">
                  <c:v>47033.5</c:v>
                </c:pt>
                <c:pt idx="2523">
                  <c:v>47039.8</c:v>
                </c:pt>
                <c:pt idx="2524">
                  <c:v>47050.5</c:v>
                </c:pt>
                <c:pt idx="2525">
                  <c:v>47061.2</c:v>
                </c:pt>
                <c:pt idx="2526">
                  <c:v>47069.8</c:v>
                </c:pt>
                <c:pt idx="2527">
                  <c:v>47076.2</c:v>
                </c:pt>
                <c:pt idx="2528">
                  <c:v>47084.800000000003</c:v>
                </c:pt>
                <c:pt idx="2529">
                  <c:v>47095.6</c:v>
                </c:pt>
                <c:pt idx="2530">
                  <c:v>47104.2</c:v>
                </c:pt>
                <c:pt idx="2531">
                  <c:v>47112.7</c:v>
                </c:pt>
                <c:pt idx="2532">
                  <c:v>47119.199999999997</c:v>
                </c:pt>
                <c:pt idx="2533">
                  <c:v>47127.7</c:v>
                </c:pt>
                <c:pt idx="2534">
                  <c:v>47138.3</c:v>
                </c:pt>
                <c:pt idx="2535">
                  <c:v>47146.8</c:v>
                </c:pt>
                <c:pt idx="2536">
                  <c:v>47155.199999999997</c:v>
                </c:pt>
                <c:pt idx="2537">
                  <c:v>47161.5</c:v>
                </c:pt>
                <c:pt idx="2538">
                  <c:v>47172.1</c:v>
                </c:pt>
                <c:pt idx="2539">
                  <c:v>47182.6</c:v>
                </c:pt>
                <c:pt idx="2540">
                  <c:v>47193.1</c:v>
                </c:pt>
                <c:pt idx="2541">
                  <c:v>47199.4</c:v>
                </c:pt>
                <c:pt idx="2542">
                  <c:v>47207.8</c:v>
                </c:pt>
                <c:pt idx="2543">
                  <c:v>47216.2</c:v>
                </c:pt>
                <c:pt idx="2544">
                  <c:v>47224.6</c:v>
                </c:pt>
                <c:pt idx="2545">
                  <c:v>47235.1</c:v>
                </c:pt>
                <c:pt idx="2546">
                  <c:v>47241.4</c:v>
                </c:pt>
                <c:pt idx="2547">
                  <c:v>47251.9</c:v>
                </c:pt>
                <c:pt idx="2548">
                  <c:v>47260.4</c:v>
                </c:pt>
                <c:pt idx="2549">
                  <c:v>47270.9</c:v>
                </c:pt>
                <c:pt idx="2550">
                  <c:v>47279.3</c:v>
                </c:pt>
                <c:pt idx="2551">
                  <c:v>47287.6</c:v>
                </c:pt>
                <c:pt idx="2552">
                  <c:v>47296</c:v>
                </c:pt>
                <c:pt idx="2553">
                  <c:v>47304.2</c:v>
                </c:pt>
                <c:pt idx="2554">
                  <c:v>47312.4</c:v>
                </c:pt>
                <c:pt idx="2555">
                  <c:v>47320.5</c:v>
                </c:pt>
                <c:pt idx="2556">
                  <c:v>47326.400000000001</c:v>
                </c:pt>
                <c:pt idx="2557">
                  <c:v>47336.4</c:v>
                </c:pt>
                <c:pt idx="2558">
                  <c:v>47344.2</c:v>
                </c:pt>
                <c:pt idx="2559">
                  <c:v>47353.8</c:v>
                </c:pt>
                <c:pt idx="2560">
                  <c:v>47359.3</c:v>
                </c:pt>
                <c:pt idx="2561">
                  <c:v>47366.6</c:v>
                </c:pt>
                <c:pt idx="2562">
                  <c:v>47373.9</c:v>
                </c:pt>
                <c:pt idx="2563">
                  <c:v>47382.7</c:v>
                </c:pt>
                <c:pt idx="2564">
                  <c:v>47389.5</c:v>
                </c:pt>
                <c:pt idx="2565">
                  <c:v>47396.2</c:v>
                </c:pt>
                <c:pt idx="2566">
                  <c:v>47404.4</c:v>
                </c:pt>
                <c:pt idx="2567">
                  <c:v>47409.1</c:v>
                </c:pt>
                <c:pt idx="2568">
                  <c:v>47418.400000000001</c:v>
                </c:pt>
                <c:pt idx="2569">
                  <c:v>47424.5</c:v>
                </c:pt>
                <c:pt idx="2570">
                  <c:v>47430.400000000001</c:v>
                </c:pt>
                <c:pt idx="2571">
                  <c:v>47436.1</c:v>
                </c:pt>
                <c:pt idx="2572">
                  <c:v>47441.7</c:v>
                </c:pt>
                <c:pt idx="2573">
                  <c:v>47448.4</c:v>
                </c:pt>
                <c:pt idx="2574">
                  <c:v>47453.8</c:v>
                </c:pt>
                <c:pt idx="2575">
                  <c:v>47460.3</c:v>
                </c:pt>
                <c:pt idx="2576">
                  <c:v>47465.4</c:v>
                </c:pt>
                <c:pt idx="2577">
                  <c:v>47470.400000000001</c:v>
                </c:pt>
                <c:pt idx="2578">
                  <c:v>47476.6</c:v>
                </c:pt>
                <c:pt idx="2579">
                  <c:v>47481.4</c:v>
                </c:pt>
                <c:pt idx="2580">
                  <c:v>47485.1</c:v>
                </c:pt>
                <c:pt idx="2581">
                  <c:v>47489.8</c:v>
                </c:pt>
                <c:pt idx="2582">
                  <c:v>47495.6</c:v>
                </c:pt>
                <c:pt idx="2583">
                  <c:v>47500.2</c:v>
                </c:pt>
                <c:pt idx="2584">
                  <c:v>47504.7</c:v>
                </c:pt>
                <c:pt idx="2585">
                  <c:v>47510.400000000001</c:v>
                </c:pt>
                <c:pt idx="2586">
                  <c:v>47514.8</c:v>
                </c:pt>
                <c:pt idx="2587">
                  <c:v>47519.199999999997</c:v>
                </c:pt>
                <c:pt idx="2588">
                  <c:v>47524.7</c:v>
                </c:pt>
                <c:pt idx="2589">
                  <c:v>47529</c:v>
                </c:pt>
                <c:pt idx="2590">
                  <c:v>47532.2</c:v>
                </c:pt>
                <c:pt idx="2591">
                  <c:v>47537.599999999999</c:v>
                </c:pt>
                <c:pt idx="2592">
                  <c:v>47542.9</c:v>
                </c:pt>
                <c:pt idx="2593">
                  <c:v>47548.1</c:v>
                </c:pt>
                <c:pt idx="2594">
                  <c:v>47551.199999999997</c:v>
                </c:pt>
                <c:pt idx="2595">
                  <c:v>47556.4</c:v>
                </c:pt>
                <c:pt idx="2596">
                  <c:v>47561.4</c:v>
                </c:pt>
                <c:pt idx="2597">
                  <c:v>47565.4</c:v>
                </c:pt>
                <c:pt idx="2598">
                  <c:v>47569.4</c:v>
                </c:pt>
                <c:pt idx="2599">
                  <c:v>47573.3</c:v>
                </c:pt>
                <c:pt idx="2600">
                  <c:v>47577.2</c:v>
                </c:pt>
                <c:pt idx="2601">
                  <c:v>47581.9</c:v>
                </c:pt>
                <c:pt idx="2602">
                  <c:v>47585.599999999999</c:v>
                </c:pt>
                <c:pt idx="2603">
                  <c:v>47590.3</c:v>
                </c:pt>
                <c:pt idx="2604">
                  <c:v>47593</c:v>
                </c:pt>
                <c:pt idx="2605">
                  <c:v>47597.599999999999</c:v>
                </c:pt>
                <c:pt idx="2606">
                  <c:v>47602.1</c:v>
                </c:pt>
                <c:pt idx="2607">
                  <c:v>47605.7</c:v>
                </c:pt>
                <c:pt idx="2608">
                  <c:v>47608.4</c:v>
                </c:pt>
                <c:pt idx="2609">
                  <c:v>47611.9</c:v>
                </c:pt>
                <c:pt idx="2610">
                  <c:v>47615.5</c:v>
                </c:pt>
                <c:pt idx="2611">
                  <c:v>47620</c:v>
                </c:pt>
                <c:pt idx="2612">
                  <c:v>47623.7</c:v>
                </c:pt>
                <c:pt idx="2613">
                  <c:v>47626.5</c:v>
                </c:pt>
                <c:pt idx="2614">
                  <c:v>47630.2</c:v>
                </c:pt>
                <c:pt idx="2615">
                  <c:v>47634.9</c:v>
                </c:pt>
                <c:pt idx="2616">
                  <c:v>47639.7</c:v>
                </c:pt>
                <c:pt idx="2617">
                  <c:v>47643.7</c:v>
                </c:pt>
                <c:pt idx="2618">
                  <c:v>47646.8</c:v>
                </c:pt>
                <c:pt idx="2619">
                  <c:v>47650.9</c:v>
                </c:pt>
                <c:pt idx="2620">
                  <c:v>47656.2</c:v>
                </c:pt>
                <c:pt idx="2621">
                  <c:v>47660.5</c:v>
                </c:pt>
                <c:pt idx="2622">
                  <c:v>47666</c:v>
                </c:pt>
                <c:pt idx="2623">
                  <c:v>47670.6</c:v>
                </c:pt>
                <c:pt idx="2624">
                  <c:v>47676.4</c:v>
                </c:pt>
                <c:pt idx="2625">
                  <c:v>47682.6</c:v>
                </c:pt>
                <c:pt idx="2626">
                  <c:v>47687.6</c:v>
                </c:pt>
                <c:pt idx="2627">
                  <c:v>47691.3</c:v>
                </c:pt>
                <c:pt idx="2628">
                  <c:v>47696.5</c:v>
                </c:pt>
                <c:pt idx="2629">
                  <c:v>47703</c:v>
                </c:pt>
                <c:pt idx="2630">
                  <c:v>47708.5</c:v>
                </c:pt>
                <c:pt idx="2631">
                  <c:v>47714.1</c:v>
                </c:pt>
                <c:pt idx="2632">
                  <c:v>47721.2</c:v>
                </c:pt>
                <c:pt idx="2633">
                  <c:v>47725.5</c:v>
                </c:pt>
                <c:pt idx="2634">
                  <c:v>47732.800000000003</c:v>
                </c:pt>
                <c:pt idx="2635">
                  <c:v>47740.3</c:v>
                </c:pt>
                <c:pt idx="2636">
                  <c:v>47746.400000000001</c:v>
                </c:pt>
                <c:pt idx="2637">
                  <c:v>47751</c:v>
                </c:pt>
                <c:pt idx="2638">
                  <c:v>47757.2</c:v>
                </c:pt>
                <c:pt idx="2639">
                  <c:v>47765.1</c:v>
                </c:pt>
                <c:pt idx="2640">
                  <c:v>47773.2</c:v>
                </c:pt>
                <c:pt idx="2641">
                  <c:v>47779.6</c:v>
                </c:pt>
                <c:pt idx="2642">
                  <c:v>47787.9</c:v>
                </c:pt>
                <c:pt idx="2643">
                  <c:v>47792.800000000003</c:v>
                </c:pt>
                <c:pt idx="2644">
                  <c:v>47801.2</c:v>
                </c:pt>
                <c:pt idx="2645">
                  <c:v>47808</c:v>
                </c:pt>
                <c:pt idx="2646">
                  <c:v>47813.2</c:v>
                </c:pt>
                <c:pt idx="2647">
                  <c:v>47821.8</c:v>
                </c:pt>
                <c:pt idx="2648">
                  <c:v>47828.800000000003</c:v>
                </c:pt>
                <c:pt idx="2649">
                  <c:v>47837.7</c:v>
                </c:pt>
                <c:pt idx="2650">
                  <c:v>47844.9</c:v>
                </c:pt>
                <c:pt idx="2651">
                  <c:v>47852.2</c:v>
                </c:pt>
                <c:pt idx="2652">
                  <c:v>47859.6</c:v>
                </c:pt>
                <c:pt idx="2653">
                  <c:v>47869</c:v>
                </c:pt>
                <c:pt idx="2654">
                  <c:v>47876.6</c:v>
                </c:pt>
                <c:pt idx="2655">
                  <c:v>47884.4</c:v>
                </c:pt>
                <c:pt idx="2656">
                  <c:v>47892.3</c:v>
                </c:pt>
                <c:pt idx="2657">
                  <c:v>47900.3</c:v>
                </c:pt>
                <c:pt idx="2658">
                  <c:v>47910.5</c:v>
                </c:pt>
                <c:pt idx="2659">
                  <c:v>47918.7</c:v>
                </c:pt>
                <c:pt idx="2660">
                  <c:v>47927.1</c:v>
                </c:pt>
                <c:pt idx="2661">
                  <c:v>47935.6</c:v>
                </c:pt>
                <c:pt idx="2662">
                  <c:v>47948.4</c:v>
                </c:pt>
                <c:pt idx="2663">
                  <c:v>47954.8</c:v>
                </c:pt>
                <c:pt idx="2664">
                  <c:v>47963.6</c:v>
                </c:pt>
                <c:pt idx="2665">
                  <c:v>47974.5</c:v>
                </c:pt>
                <c:pt idx="2666">
                  <c:v>47983.3</c:v>
                </c:pt>
                <c:pt idx="2667">
                  <c:v>47994.3</c:v>
                </c:pt>
                <c:pt idx="2668">
                  <c:v>48003.1</c:v>
                </c:pt>
                <c:pt idx="2669">
                  <c:v>48011.9</c:v>
                </c:pt>
                <c:pt idx="2670">
                  <c:v>48020.7</c:v>
                </c:pt>
                <c:pt idx="2671">
                  <c:v>48029.4</c:v>
                </c:pt>
                <c:pt idx="2672">
                  <c:v>48040.3</c:v>
                </c:pt>
                <c:pt idx="2673">
                  <c:v>48051</c:v>
                </c:pt>
                <c:pt idx="2674">
                  <c:v>48057.4</c:v>
                </c:pt>
                <c:pt idx="2675">
                  <c:v>48065.8</c:v>
                </c:pt>
                <c:pt idx="2676">
                  <c:v>48076.3</c:v>
                </c:pt>
                <c:pt idx="2677">
                  <c:v>48084.6</c:v>
                </c:pt>
                <c:pt idx="2678">
                  <c:v>48094.7</c:v>
                </c:pt>
                <c:pt idx="2679">
                  <c:v>48100.7</c:v>
                </c:pt>
                <c:pt idx="2680">
                  <c:v>48108.6</c:v>
                </c:pt>
                <c:pt idx="2681">
                  <c:v>48118.5</c:v>
                </c:pt>
                <c:pt idx="2682">
                  <c:v>48126.2</c:v>
                </c:pt>
                <c:pt idx="2683">
                  <c:v>48133.8</c:v>
                </c:pt>
                <c:pt idx="2684">
                  <c:v>48141.4</c:v>
                </c:pt>
                <c:pt idx="2685">
                  <c:v>48148.800000000003</c:v>
                </c:pt>
                <c:pt idx="2686">
                  <c:v>48158.1</c:v>
                </c:pt>
                <c:pt idx="2687">
                  <c:v>48167.199999999997</c:v>
                </c:pt>
                <c:pt idx="2688">
                  <c:v>48174.400000000001</c:v>
                </c:pt>
                <c:pt idx="2689">
                  <c:v>48181.599999999999</c:v>
                </c:pt>
                <c:pt idx="2690">
                  <c:v>48190.6</c:v>
                </c:pt>
                <c:pt idx="2691">
                  <c:v>48199.5</c:v>
                </c:pt>
                <c:pt idx="2692">
                  <c:v>48206.6</c:v>
                </c:pt>
                <c:pt idx="2693">
                  <c:v>48211.9</c:v>
                </c:pt>
                <c:pt idx="2694">
                  <c:v>48219</c:v>
                </c:pt>
                <c:pt idx="2695">
                  <c:v>48227.8</c:v>
                </c:pt>
                <c:pt idx="2696">
                  <c:v>48234.9</c:v>
                </c:pt>
                <c:pt idx="2697">
                  <c:v>48242</c:v>
                </c:pt>
                <c:pt idx="2698">
                  <c:v>48249.1</c:v>
                </c:pt>
                <c:pt idx="2699">
                  <c:v>48258</c:v>
                </c:pt>
                <c:pt idx="2700">
                  <c:v>48265.2</c:v>
                </c:pt>
                <c:pt idx="2701">
                  <c:v>48274.2</c:v>
                </c:pt>
                <c:pt idx="2702">
                  <c:v>48281.5</c:v>
                </c:pt>
                <c:pt idx="2703">
                  <c:v>48287.1</c:v>
                </c:pt>
                <c:pt idx="2704">
                  <c:v>48294.5</c:v>
                </c:pt>
                <c:pt idx="2705">
                  <c:v>48303.8</c:v>
                </c:pt>
                <c:pt idx="2706">
                  <c:v>48311.4</c:v>
                </c:pt>
                <c:pt idx="2707">
                  <c:v>48320.9</c:v>
                </c:pt>
                <c:pt idx="2708">
                  <c:v>48330.6</c:v>
                </c:pt>
                <c:pt idx="2709">
                  <c:v>48338.5</c:v>
                </c:pt>
                <c:pt idx="2710">
                  <c:v>48348.4</c:v>
                </c:pt>
                <c:pt idx="2711">
                  <c:v>48356.4</c:v>
                </c:pt>
                <c:pt idx="2712">
                  <c:v>48364.5</c:v>
                </c:pt>
                <c:pt idx="2713">
                  <c:v>48372.7</c:v>
                </c:pt>
                <c:pt idx="2714">
                  <c:v>48383</c:v>
                </c:pt>
                <c:pt idx="2715">
                  <c:v>48393.5</c:v>
                </c:pt>
                <c:pt idx="2716">
                  <c:v>48401.9</c:v>
                </c:pt>
                <c:pt idx="2717">
                  <c:v>48410.3</c:v>
                </c:pt>
                <c:pt idx="2718">
                  <c:v>48418.8</c:v>
                </c:pt>
                <c:pt idx="2719">
                  <c:v>48427.199999999997</c:v>
                </c:pt>
                <c:pt idx="2720">
                  <c:v>48437.8</c:v>
                </c:pt>
                <c:pt idx="2721">
                  <c:v>48446.3</c:v>
                </c:pt>
                <c:pt idx="2722">
                  <c:v>48454.7</c:v>
                </c:pt>
                <c:pt idx="2723">
                  <c:v>48465.2</c:v>
                </c:pt>
                <c:pt idx="2724">
                  <c:v>48473.5</c:v>
                </c:pt>
                <c:pt idx="2725">
                  <c:v>48483.8</c:v>
                </c:pt>
                <c:pt idx="2726">
                  <c:v>48492</c:v>
                </c:pt>
                <c:pt idx="2727">
                  <c:v>48500</c:v>
                </c:pt>
                <c:pt idx="2728">
                  <c:v>48510</c:v>
                </c:pt>
                <c:pt idx="2729">
                  <c:v>48517.8</c:v>
                </c:pt>
                <c:pt idx="2730">
                  <c:v>48525.5</c:v>
                </c:pt>
                <c:pt idx="2731">
                  <c:v>48533.1</c:v>
                </c:pt>
                <c:pt idx="2732">
                  <c:v>48540.6</c:v>
                </c:pt>
                <c:pt idx="2733">
                  <c:v>48549.7</c:v>
                </c:pt>
                <c:pt idx="2734">
                  <c:v>48558.7</c:v>
                </c:pt>
                <c:pt idx="2735">
                  <c:v>48565.8</c:v>
                </c:pt>
                <c:pt idx="2736">
                  <c:v>48572.7</c:v>
                </c:pt>
                <c:pt idx="2737">
                  <c:v>48579.6</c:v>
                </c:pt>
                <c:pt idx="2738">
                  <c:v>48587.9</c:v>
                </c:pt>
                <c:pt idx="2739">
                  <c:v>48594.5</c:v>
                </c:pt>
                <c:pt idx="2740">
                  <c:v>48597.599999999999</c:v>
                </c:pt>
                <c:pt idx="2741">
                  <c:v>48604.1</c:v>
                </c:pt>
                <c:pt idx="2742">
                  <c:v>48612</c:v>
                </c:pt>
                <c:pt idx="2743">
                  <c:v>48619.9</c:v>
                </c:pt>
                <c:pt idx="2744">
                  <c:v>48626</c:v>
                </c:pt>
                <c:pt idx="2745">
                  <c:v>48633.599999999999</c:v>
                </c:pt>
                <c:pt idx="2746">
                  <c:v>48639.6</c:v>
                </c:pt>
                <c:pt idx="2747">
                  <c:v>48647</c:v>
                </c:pt>
                <c:pt idx="2748">
                  <c:v>48652.9</c:v>
                </c:pt>
                <c:pt idx="2749">
                  <c:v>48658.7</c:v>
                </c:pt>
                <c:pt idx="2750">
                  <c:v>48663</c:v>
                </c:pt>
                <c:pt idx="2751">
                  <c:v>48671.6</c:v>
                </c:pt>
                <c:pt idx="2752">
                  <c:v>48678.7</c:v>
                </c:pt>
                <c:pt idx="2753">
                  <c:v>48685.7</c:v>
                </c:pt>
                <c:pt idx="2754">
                  <c:v>48689.9</c:v>
                </c:pt>
                <c:pt idx="2755">
                  <c:v>48695.4</c:v>
                </c:pt>
                <c:pt idx="2756">
                  <c:v>48702.2</c:v>
                </c:pt>
                <c:pt idx="2757">
                  <c:v>48707.7</c:v>
                </c:pt>
                <c:pt idx="2758">
                  <c:v>48713.1</c:v>
                </c:pt>
                <c:pt idx="2759">
                  <c:v>48718.400000000001</c:v>
                </c:pt>
                <c:pt idx="2760">
                  <c:v>48723.8</c:v>
                </c:pt>
                <c:pt idx="2761">
                  <c:v>48730.400000000001</c:v>
                </c:pt>
                <c:pt idx="2762">
                  <c:v>48737</c:v>
                </c:pt>
                <c:pt idx="2763">
                  <c:v>48743.5</c:v>
                </c:pt>
                <c:pt idx="2764">
                  <c:v>48748.7</c:v>
                </c:pt>
                <c:pt idx="2765">
                  <c:v>48753.9</c:v>
                </c:pt>
                <c:pt idx="2766">
                  <c:v>48760.3</c:v>
                </c:pt>
                <c:pt idx="2767">
                  <c:v>48766.7</c:v>
                </c:pt>
                <c:pt idx="2768">
                  <c:v>48771.8</c:v>
                </c:pt>
                <c:pt idx="2769">
                  <c:v>48776.800000000003</c:v>
                </c:pt>
                <c:pt idx="2770">
                  <c:v>48783</c:v>
                </c:pt>
                <c:pt idx="2771">
                  <c:v>48789.2</c:v>
                </c:pt>
                <c:pt idx="2772">
                  <c:v>48795.4</c:v>
                </c:pt>
                <c:pt idx="2773">
                  <c:v>48797.8</c:v>
                </c:pt>
                <c:pt idx="2774">
                  <c:v>48805.1</c:v>
                </c:pt>
                <c:pt idx="2775">
                  <c:v>48811.1</c:v>
                </c:pt>
                <c:pt idx="2776">
                  <c:v>48815.9</c:v>
                </c:pt>
                <c:pt idx="2777">
                  <c:v>48820.6</c:v>
                </c:pt>
                <c:pt idx="2778">
                  <c:v>48824.2</c:v>
                </c:pt>
                <c:pt idx="2779">
                  <c:v>48830</c:v>
                </c:pt>
                <c:pt idx="2780">
                  <c:v>48835.8</c:v>
                </c:pt>
                <c:pt idx="2781">
                  <c:v>48839.199999999997</c:v>
                </c:pt>
                <c:pt idx="2782">
                  <c:v>48843.8</c:v>
                </c:pt>
                <c:pt idx="2783">
                  <c:v>48849.4</c:v>
                </c:pt>
                <c:pt idx="2784">
                  <c:v>48855.1</c:v>
                </c:pt>
                <c:pt idx="2785">
                  <c:v>48859.5</c:v>
                </c:pt>
                <c:pt idx="2786">
                  <c:v>48863.9</c:v>
                </c:pt>
                <c:pt idx="2787">
                  <c:v>48868.3</c:v>
                </c:pt>
                <c:pt idx="2788">
                  <c:v>48873.7</c:v>
                </c:pt>
                <c:pt idx="2789">
                  <c:v>48879.1</c:v>
                </c:pt>
                <c:pt idx="2790">
                  <c:v>48883.4</c:v>
                </c:pt>
                <c:pt idx="2791">
                  <c:v>48887.7</c:v>
                </c:pt>
                <c:pt idx="2792">
                  <c:v>48891.9</c:v>
                </c:pt>
                <c:pt idx="2793">
                  <c:v>48897.2</c:v>
                </c:pt>
                <c:pt idx="2794">
                  <c:v>48902.400000000001</c:v>
                </c:pt>
                <c:pt idx="2795">
                  <c:v>48906.6</c:v>
                </c:pt>
                <c:pt idx="2796">
                  <c:v>48909.7</c:v>
                </c:pt>
                <c:pt idx="2797">
                  <c:v>48914.8</c:v>
                </c:pt>
                <c:pt idx="2798">
                  <c:v>48920</c:v>
                </c:pt>
                <c:pt idx="2799">
                  <c:v>48925</c:v>
                </c:pt>
                <c:pt idx="2800">
                  <c:v>48929</c:v>
                </c:pt>
                <c:pt idx="2801">
                  <c:v>48933.1</c:v>
                </c:pt>
                <c:pt idx="2802">
                  <c:v>48937</c:v>
                </c:pt>
                <c:pt idx="2803">
                  <c:v>48942.8</c:v>
                </c:pt>
                <c:pt idx="2804">
                  <c:v>48945.7</c:v>
                </c:pt>
                <c:pt idx="2805">
                  <c:v>48948.6</c:v>
                </c:pt>
                <c:pt idx="2806">
                  <c:v>48954.3</c:v>
                </c:pt>
                <c:pt idx="2807">
                  <c:v>48958.9</c:v>
                </c:pt>
                <c:pt idx="2808">
                  <c:v>48963.4</c:v>
                </c:pt>
                <c:pt idx="2809">
                  <c:v>48966.2</c:v>
                </c:pt>
                <c:pt idx="2810">
                  <c:v>48969.8</c:v>
                </c:pt>
                <c:pt idx="2811">
                  <c:v>48974.1</c:v>
                </c:pt>
                <c:pt idx="2812">
                  <c:v>48978.400000000001</c:v>
                </c:pt>
                <c:pt idx="2813">
                  <c:v>48980.9</c:v>
                </c:pt>
                <c:pt idx="2814">
                  <c:v>48984.2</c:v>
                </c:pt>
                <c:pt idx="2815">
                  <c:v>48987.4</c:v>
                </c:pt>
                <c:pt idx="2816">
                  <c:v>48990.6</c:v>
                </c:pt>
                <c:pt idx="2817">
                  <c:v>48995.199999999997</c:v>
                </c:pt>
                <c:pt idx="2818">
                  <c:v>48997.5</c:v>
                </c:pt>
                <c:pt idx="2819">
                  <c:v>49000.4</c:v>
                </c:pt>
                <c:pt idx="2820">
                  <c:v>49004.1</c:v>
                </c:pt>
                <c:pt idx="2821">
                  <c:v>49007.6</c:v>
                </c:pt>
                <c:pt idx="2822">
                  <c:v>49010.400000000001</c:v>
                </c:pt>
                <c:pt idx="2823">
                  <c:v>49013.2</c:v>
                </c:pt>
                <c:pt idx="2824">
                  <c:v>49015.8</c:v>
                </c:pt>
                <c:pt idx="2825">
                  <c:v>49019.1</c:v>
                </c:pt>
                <c:pt idx="2826">
                  <c:v>49023</c:v>
                </c:pt>
                <c:pt idx="2827">
                  <c:v>49025.5</c:v>
                </c:pt>
                <c:pt idx="2828">
                  <c:v>49026.8</c:v>
                </c:pt>
                <c:pt idx="2829">
                  <c:v>49029.3</c:v>
                </c:pt>
                <c:pt idx="2830">
                  <c:v>49032.4</c:v>
                </c:pt>
                <c:pt idx="2831">
                  <c:v>49035.4</c:v>
                </c:pt>
                <c:pt idx="2832">
                  <c:v>49037.2</c:v>
                </c:pt>
                <c:pt idx="2833">
                  <c:v>49039.6</c:v>
                </c:pt>
                <c:pt idx="2834">
                  <c:v>49042</c:v>
                </c:pt>
                <c:pt idx="2835">
                  <c:v>49045</c:v>
                </c:pt>
                <c:pt idx="2836">
                  <c:v>49048</c:v>
                </c:pt>
                <c:pt idx="2837">
                  <c:v>49049.8</c:v>
                </c:pt>
                <c:pt idx="2838">
                  <c:v>49052.800000000003</c:v>
                </c:pt>
                <c:pt idx="2839">
                  <c:v>49055.199999999997</c:v>
                </c:pt>
                <c:pt idx="2840">
                  <c:v>49058.2</c:v>
                </c:pt>
                <c:pt idx="2841">
                  <c:v>49060.6</c:v>
                </c:pt>
                <c:pt idx="2842">
                  <c:v>49063</c:v>
                </c:pt>
                <c:pt idx="2843">
                  <c:v>49066</c:v>
                </c:pt>
                <c:pt idx="2844">
                  <c:v>49068.4</c:v>
                </c:pt>
                <c:pt idx="2845">
                  <c:v>49071.5</c:v>
                </c:pt>
                <c:pt idx="2846">
                  <c:v>49073.9</c:v>
                </c:pt>
                <c:pt idx="2847">
                  <c:v>49075.1</c:v>
                </c:pt>
                <c:pt idx="2848">
                  <c:v>49077.599999999999</c:v>
                </c:pt>
                <c:pt idx="2849">
                  <c:v>49080.7</c:v>
                </c:pt>
                <c:pt idx="2850">
                  <c:v>49084.3</c:v>
                </c:pt>
                <c:pt idx="2851">
                  <c:v>49086.8</c:v>
                </c:pt>
                <c:pt idx="2852">
                  <c:v>49088.7</c:v>
                </c:pt>
                <c:pt idx="2853">
                  <c:v>49091.1</c:v>
                </c:pt>
                <c:pt idx="2854">
                  <c:v>49094.8</c:v>
                </c:pt>
                <c:pt idx="2855">
                  <c:v>49097.9</c:v>
                </c:pt>
                <c:pt idx="2856">
                  <c:v>49099.7</c:v>
                </c:pt>
                <c:pt idx="2857">
                  <c:v>49101.599999999999</c:v>
                </c:pt>
                <c:pt idx="2858">
                  <c:v>49104.6</c:v>
                </c:pt>
                <c:pt idx="2859">
                  <c:v>49107.7</c:v>
                </c:pt>
                <c:pt idx="2860">
                  <c:v>49110.2</c:v>
                </c:pt>
                <c:pt idx="2861">
                  <c:v>49112</c:v>
                </c:pt>
                <c:pt idx="2862">
                  <c:v>49114.5</c:v>
                </c:pt>
                <c:pt idx="2863">
                  <c:v>49118.2</c:v>
                </c:pt>
                <c:pt idx="2864">
                  <c:v>49121.3</c:v>
                </c:pt>
                <c:pt idx="2865">
                  <c:v>49123.1</c:v>
                </c:pt>
                <c:pt idx="2866">
                  <c:v>49125.599999999999</c:v>
                </c:pt>
                <c:pt idx="2867">
                  <c:v>49128.1</c:v>
                </c:pt>
                <c:pt idx="2868">
                  <c:v>49131.8</c:v>
                </c:pt>
                <c:pt idx="2869">
                  <c:v>49134.3</c:v>
                </c:pt>
                <c:pt idx="2870">
                  <c:v>49136.9</c:v>
                </c:pt>
                <c:pt idx="2871">
                  <c:v>49139.4</c:v>
                </c:pt>
                <c:pt idx="2872">
                  <c:v>49142.5</c:v>
                </c:pt>
                <c:pt idx="2873">
                  <c:v>49145.599999999999</c:v>
                </c:pt>
                <c:pt idx="2874">
                  <c:v>49148.2</c:v>
                </c:pt>
                <c:pt idx="2875">
                  <c:v>49150.1</c:v>
                </c:pt>
                <c:pt idx="2876">
                  <c:v>49153.9</c:v>
                </c:pt>
                <c:pt idx="2877">
                  <c:v>49156.4</c:v>
                </c:pt>
                <c:pt idx="2878">
                  <c:v>49159.6</c:v>
                </c:pt>
                <c:pt idx="2879">
                  <c:v>49162.1</c:v>
                </c:pt>
                <c:pt idx="2880">
                  <c:v>49164</c:v>
                </c:pt>
                <c:pt idx="2881">
                  <c:v>49167.9</c:v>
                </c:pt>
                <c:pt idx="2882">
                  <c:v>49171.7</c:v>
                </c:pt>
                <c:pt idx="2883">
                  <c:v>49174.3</c:v>
                </c:pt>
                <c:pt idx="2884">
                  <c:v>49176.2</c:v>
                </c:pt>
                <c:pt idx="2885">
                  <c:v>49178.8</c:v>
                </c:pt>
                <c:pt idx="2886">
                  <c:v>49182</c:v>
                </c:pt>
                <c:pt idx="2887">
                  <c:v>49185.9</c:v>
                </c:pt>
                <c:pt idx="2888">
                  <c:v>49188.5</c:v>
                </c:pt>
                <c:pt idx="2889">
                  <c:v>49190.400000000001</c:v>
                </c:pt>
                <c:pt idx="2890">
                  <c:v>49193.7</c:v>
                </c:pt>
                <c:pt idx="2891">
                  <c:v>49197</c:v>
                </c:pt>
                <c:pt idx="2892">
                  <c:v>49200.3</c:v>
                </c:pt>
                <c:pt idx="2893">
                  <c:v>49202.2</c:v>
                </c:pt>
                <c:pt idx="2894">
                  <c:v>49204.9</c:v>
                </c:pt>
                <c:pt idx="2895">
                  <c:v>49208.2</c:v>
                </c:pt>
                <c:pt idx="2896">
                  <c:v>49210.2</c:v>
                </c:pt>
                <c:pt idx="2897">
                  <c:v>49212.9</c:v>
                </c:pt>
                <c:pt idx="2898">
                  <c:v>49215.5</c:v>
                </c:pt>
                <c:pt idx="2899">
                  <c:v>49218.8</c:v>
                </c:pt>
                <c:pt idx="2900">
                  <c:v>49222.2</c:v>
                </c:pt>
                <c:pt idx="2901">
                  <c:v>49224.800000000003</c:v>
                </c:pt>
                <c:pt idx="2902">
                  <c:v>49228.1</c:v>
                </c:pt>
                <c:pt idx="2903">
                  <c:v>49230.8</c:v>
                </c:pt>
                <c:pt idx="2904">
                  <c:v>49233.4</c:v>
                </c:pt>
                <c:pt idx="2905">
                  <c:v>49236.7</c:v>
                </c:pt>
                <c:pt idx="2906">
                  <c:v>49239.4</c:v>
                </c:pt>
                <c:pt idx="2907">
                  <c:v>49242.7</c:v>
                </c:pt>
                <c:pt idx="2908">
                  <c:v>49245.3</c:v>
                </c:pt>
                <c:pt idx="2909">
                  <c:v>49248.7</c:v>
                </c:pt>
                <c:pt idx="2910">
                  <c:v>49252</c:v>
                </c:pt>
                <c:pt idx="2911">
                  <c:v>49254</c:v>
                </c:pt>
                <c:pt idx="2912">
                  <c:v>49256.7</c:v>
                </c:pt>
                <c:pt idx="2913">
                  <c:v>49258.8</c:v>
                </c:pt>
                <c:pt idx="2914">
                  <c:v>49262.2</c:v>
                </c:pt>
                <c:pt idx="2915">
                  <c:v>49265.8</c:v>
                </c:pt>
                <c:pt idx="2916">
                  <c:v>49268.6</c:v>
                </c:pt>
                <c:pt idx="2917">
                  <c:v>49270.8</c:v>
                </c:pt>
                <c:pt idx="2918">
                  <c:v>49275.199999999997</c:v>
                </c:pt>
                <c:pt idx="2919">
                  <c:v>49279</c:v>
                </c:pt>
                <c:pt idx="2920">
                  <c:v>49282.1</c:v>
                </c:pt>
                <c:pt idx="2921">
                  <c:v>49284.5</c:v>
                </c:pt>
                <c:pt idx="2922">
                  <c:v>49287.7</c:v>
                </c:pt>
                <c:pt idx="2923">
                  <c:v>49291.8</c:v>
                </c:pt>
                <c:pt idx="2924">
                  <c:v>49296.1</c:v>
                </c:pt>
                <c:pt idx="2925">
                  <c:v>49299.7</c:v>
                </c:pt>
                <c:pt idx="2926">
                  <c:v>49302.400000000001</c:v>
                </c:pt>
                <c:pt idx="2927">
                  <c:v>49307</c:v>
                </c:pt>
                <c:pt idx="2928">
                  <c:v>49312.800000000003</c:v>
                </c:pt>
                <c:pt idx="2929">
                  <c:v>49316.9</c:v>
                </c:pt>
                <c:pt idx="2930">
                  <c:v>49320.800000000003</c:v>
                </c:pt>
                <c:pt idx="2931">
                  <c:v>49324.1</c:v>
                </c:pt>
                <c:pt idx="2932">
                  <c:v>49329.4</c:v>
                </c:pt>
                <c:pt idx="2933">
                  <c:v>49335</c:v>
                </c:pt>
                <c:pt idx="2934">
                  <c:v>49339.6</c:v>
                </c:pt>
                <c:pt idx="2935">
                  <c:v>49343.1</c:v>
                </c:pt>
                <c:pt idx="2936">
                  <c:v>49349</c:v>
                </c:pt>
                <c:pt idx="2937">
                  <c:v>49355.1</c:v>
                </c:pt>
                <c:pt idx="2938">
                  <c:v>49360.2</c:v>
                </c:pt>
                <c:pt idx="2939">
                  <c:v>49365.3</c:v>
                </c:pt>
                <c:pt idx="2940">
                  <c:v>49371.8</c:v>
                </c:pt>
                <c:pt idx="2941">
                  <c:v>49377.1</c:v>
                </c:pt>
                <c:pt idx="2942">
                  <c:v>49383.8</c:v>
                </c:pt>
                <c:pt idx="2943">
                  <c:v>49390.7</c:v>
                </c:pt>
                <c:pt idx="2944">
                  <c:v>49394.8</c:v>
                </c:pt>
                <c:pt idx="2945">
                  <c:v>49401.7</c:v>
                </c:pt>
                <c:pt idx="2946">
                  <c:v>49407.4</c:v>
                </c:pt>
                <c:pt idx="2947">
                  <c:v>49414.5</c:v>
                </c:pt>
                <c:pt idx="2948">
                  <c:v>49420.3</c:v>
                </c:pt>
                <c:pt idx="2949">
                  <c:v>49426.1</c:v>
                </c:pt>
                <c:pt idx="2950">
                  <c:v>49431.9</c:v>
                </c:pt>
                <c:pt idx="2951">
                  <c:v>49439.3</c:v>
                </c:pt>
                <c:pt idx="2952">
                  <c:v>49446.7</c:v>
                </c:pt>
                <c:pt idx="2953">
                  <c:v>49451.3</c:v>
                </c:pt>
                <c:pt idx="2954">
                  <c:v>49458.8</c:v>
                </c:pt>
                <c:pt idx="2955">
                  <c:v>49465</c:v>
                </c:pt>
                <c:pt idx="2956">
                  <c:v>49472.7</c:v>
                </c:pt>
                <c:pt idx="2957">
                  <c:v>49479</c:v>
                </c:pt>
                <c:pt idx="2958">
                  <c:v>49486.9</c:v>
                </c:pt>
                <c:pt idx="2959">
                  <c:v>49493.3</c:v>
                </c:pt>
                <c:pt idx="2960">
                  <c:v>49499.8</c:v>
                </c:pt>
                <c:pt idx="2961">
                  <c:v>49508</c:v>
                </c:pt>
                <c:pt idx="2962">
                  <c:v>49516.4</c:v>
                </c:pt>
                <c:pt idx="2963">
                  <c:v>49523.1</c:v>
                </c:pt>
                <c:pt idx="2964">
                  <c:v>49529.9</c:v>
                </c:pt>
                <c:pt idx="2965">
                  <c:v>49536.800000000003</c:v>
                </c:pt>
                <c:pt idx="2966">
                  <c:v>49545.4</c:v>
                </c:pt>
                <c:pt idx="2967">
                  <c:v>49552.4</c:v>
                </c:pt>
                <c:pt idx="2968">
                  <c:v>49559.5</c:v>
                </c:pt>
                <c:pt idx="2969">
                  <c:v>49566.6</c:v>
                </c:pt>
                <c:pt idx="2970">
                  <c:v>49575.5</c:v>
                </c:pt>
                <c:pt idx="2971">
                  <c:v>49582.6</c:v>
                </c:pt>
                <c:pt idx="2972">
                  <c:v>49591.7</c:v>
                </c:pt>
                <c:pt idx="2973">
                  <c:v>49598.9</c:v>
                </c:pt>
                <c:pt idx="2974">
                  <c:v>49606.1</c:v>
                </c:pt>
                <c:pt idx="2975">
                  <c:v>49617</c:v>
                </c:pt>
                <c:pt idx="2976">
                  <c:v>49622.400000000001</c:v>
                </c:pt>
                <c:pt idx="2977">
                  <c:v>49627.9</c:v>
                </c:pt>
                <c:pt idx="2978">
                  <c:v>49635.1</c:v>
                </c:pt>
                <c:pt idx="2979">
                  <c:v>49646</c:v>
                </c:pt>
                <c:pt idx="2980">
                  <c:v>49653.3</c:v>
                </c:pt>
                <c:pt idx="2981">
                  <c:v>49660.5</c:v>
                </c:pt>
                <c:pt idx="2982">
                  <c:v>49667.7</c:v>
                </c:pt>
                <c:pt idx="2983">
                  <c:v>49676.7</c:v>
                </c:pt>
                <c:pt idx="2984">
                  <c:v>49685.7</c:v>
                </c:pt>
                <c:pt idx="2985">
                  <c:v>49691.1</c:v>
                </c:pt>
                <c:pt idx="2986">
                  <c:v>49698.3</c:v>
                </c:pt>
                <c:pt idx="2987">
                  <c:v>49707.3</c:v>
                </c:pt>
                <c:pt idx="2988">
                  <c:v>49716.3</c:v>
                </c:pt>
                <c:pt idx="2989">
                  <c:v>49723.5</c:v>
                </c:pt>
                <c:pt idx="2990">
                  <c:v>49732.5</c:v>
                </c:pt>
                <c:pt idx="2991">
                  <c:v>49739.7</c:v>
                </c:pt>
                <c:pt idx="2992">
                  <c:v>49748.800000000003</c:v>
                </c:pt>
                <c:pt idx="2993">
                  <c:v>49757.9</c:v>
                </c:pt>
                <c:pt idx="2994">
                  <c:v>49765.2</c:v>
                </c:pt>
                <c:pt idx="2995">
                  <c:v>49770.7</c:v>
                </c:pt>
                <c:pt idx="2996">
                  <c:v>49778.1</c:v>
                </c:pt>
                <c:pt idx="2997">
                  <c:v>49785.599999999999</c:v>
                </c:pt>
                <c:pt idx="2998">
                  <c:v>49795.1</c:v>
                </c:pt>
                <c:pt idx="2999">
                  <c:v>49802.7</c:v>
                </c:pt>
                <c:pt idx="3000">
                  <c:v>49812.4</c:v>
                </c:pt>
                <c:pt idx="3001">
                  <c:v>49820.2</c:v>
                </c:pt>
                <c:pt idx="3002">
                  <c:v>49828</c:v>
                </c:pt>
                <c:pt idx="3003">
                  <c:v>49838.1</c:v>
                </c:pt>
                <c:pt idx="3004">
                  <c:v>49846.2</c:v>
                </c:pt>
                <c:pt idx="3005">
                  <c:v>49852.3</c:v>
                </c:pt>
                <c:pt idx="3006">
                  <c:v>49860.7</c:v>
                </c:pt>
                <c:pt idx="3007">
                  <c:v>49871.1</c:v>
                </c:pt>
                <c:pt idx="3008">
                  <c:v>49881.9</c:v>
                </c:pt>
                <c:pt idx="3009">
                  <c:v>49888.4</c:v>
                </c:pt>
                <c:pt idx="3010">
                  <c:v>49899.4</c:v>
                </c:pt>
                <c:pt idx="3011">
                  <c:v>49908.2</c:v>
                </c:pt>
                <c:pt idx="3012">
                  <c:v>49919.4</c:v>
                </c:pt>
                <c:pt idx="3013">
                  <c:v>49928.5</c:v>
                </c:pt>
                <c:pt idx="3014">
                  <c:v>49937.8</c:v>
                </c:pt>
                <c:pt idx="3015">
                  <c:v>49944.9</c:v>
                </c:pt>
                <c:pt idx="3016">
                  <c:v>49956.6</c:v>
                </c:pt>
                <c:pt idx="3017">
                  <c:v>49966.1</c:v>
                </c:pt>
                <c:pt idx="3018">
                  <c:v>49980.6</c:v>
                </c:pt>
                <c:pt idx="3019">
                  <c:v>49988</c:v>
                </c:pt>
                <c:pt idx="3020">
                  <c:v>50000.2</c:v>
                </c:pt>
                <c:pt idx="3021">
                  <c:v>50012.7</c:v>
                </c:pt>
                <c:pt idx="3022">
                  <c:v>50025.2</c:v>
                </c:pt>
                <c:pt idx="3023">
                  <c:v>50032.7</c:v>
                </c:pt>
                <c:pt idx="3024">
                  <c:v>50042.9</c:v>
                </c:pt>
                <c:pt idx="3025">
                  <c:v>50053.1</c:v>
                </c:pt>
                <c:pt idx="3026">
                  <c:v>50066.1</c:v>
                </c:pt>
                <c:pt idx="3027">
                  <c:v>50076.5</c:v>
                </c:pt>
                <c:pt idx="3028">
                  <c:v>50089.599999999999</c:v>
                </c:pt>
                <c:pt idx="3029">
                  <c:v>50097.5</c:v>
                </c:pt>
                <c:pt idx="3030">
                  <c:v>50110.7</c:v>
                </c:pt>
                <c:pt idx="3031">
                  <c:v>50124.1</c:v>
                </c:pt>
                <c:pt idx="3032">
                  <c:v>50134.8</c:v>
                </c:pt>
                <c:pt idx="3033">
                  <c:v>50143</c:v>
                </c:pt>
                <c:pt idx="3034">
                  <c:v>50153.9</c:v>
                </c:pt>
                <c:pt idx="3035">
                  <c:v>50167.6</c:v>
                </c:pt>
                <c:pt idx="3036">
                  <c:v>50178.7</c:v>
                </c:pt>
                <c:pt idx="3037">
                  <c:v>50189.9</c:v>
                </c:pt>
                <c:pt idx="3038">
                  <c:v>50204</c:v>
                </c:pt>
                <c:pt idx="3039">
                  <c:v>50215.5</c:v>
                </c:pt>
                <c:pt idx="3040">
                  <c:v>50229.8</c:v>
                </c:pt>
                <c:pt idx="3041">
                  <c:v>50241.5</c:v>
                </c:pt>
                <c:pt idx="3042">
                  <c:v>50253.4</c:v>
                </c:pt>
                <c:pt idx="3043">
                  <c:v>50265.4</c:v>
                </c:pt>
                <c:pt idx="3044">
                  <c:v>50277.4</c:v>
                </c:pt>
                <c:pt idx="3045">
                  <c:v>50295.6</c:v>
                </c:pt>
                <c:pt idx="3046">
                  <c:v>50307.8</c:v>
                </c:pt>
                <c:pt idx="3047">
                  <c:v>50323.3</c:v>
                </c:pt>
                <c:pt idx="3048">
                  <c:v>50335.7</c:v>
                </c:pt>
                <c:pt idx="3049">
                  <c:v>50351.199999999997</c:v>
                </c:pt>
                <c:pt idx="3050">
                  <c:v>50366.8</c:v>
                </c:pt>
                <c:pt idx="3051">
                  <c:v>50379.199999999997</c:v>
                </c:pt>
                <c:pt idx="3052">
                  <c:v>50388.5</c:v>
                </c:pt>
                <c:pt idx="3053">
                  <c:v>50400.800000000003</c:v>
                </c:pt>
                <c:pt idx="3054">
                  <c:v>50416.2</c:v>
                </c:pt>
                <c:pt idx="3055">
                  <c:v>50434.400000000001</c:v>
                </c:pt>
                <c:pt idx="3056">
                  <c:v>50443.4</c:v>
                </c:pt>
                <c:pt idx="3057">
                  <c:v>50455.3</c:v>
                </c:pt>
                <c:pt idx="3058">
                  <c:v>50467.1</c:v>
                </c:pt>
                <c:pt idx="3059">
                  <c:v>50484.7</c:v>
                </c:pt>
                <c:pt idx="3060">
                  <c:v>50496.3</c:v>
                </c:pt>
                <c:pt idx="3061">
                  <c:v>50502</c:v>
                </c:pt>
                <c:pt idx="3062">
                  <c:v>50513.5</c:v>
                </c:pt>
                <c:pt idx="3063">
                  <c:v>50527.5</c:v>
                </c:pt>
                <c:pt idx="3064">
                  <c:v>50544.3</c:v>
                </c:pt>
                <c:pt idx="3065">
                  <c:v>50555.3</c:v>
                </c:pt>
                <c:pt idx="3066">
                  <c:v>50563.6</c:v>
                </c:pt>
                <c:pt idx="3067">
                  <c:v>50574.6</c:v>
                </c:pt>
                <c:pt idx="3068">
                  <c:v>50585.5</c:v>
                </c:pt>
                <c:pt idx="3069">
                  <c:v>50593.599999999999</c:v>
                </c:pt>
                <c:pt idx="3070">
                  <c:v>50601.8</c:v>
                </c:pt>
                <c:pt idx="3071">
                  <c:v>50615.199999999997</c:v>
                </c:pt>
                <c:pt idx="3072">
                  <c:v>50623.199999999997</c:v>
                </c:pt>
                <c:pt idx="3073">
                  <c:v>50633.8</c:v>
                </c:pt>
                <c:pt idx="3074">
                  <c:v>50644.3</c:v>
                </c:pt>
                <c:pt idx="3075">
                  <c:v>50652.2</c:v>
                </c:pt>
                <c:pt idx="3076">
                  <c:v>50665.2</c:v>
                </c:pt>
                <c:pt idx="3077">
                  <c:v>50675.4</c:v>
                </c:pt>
                <c:pt idx="3078">
                  <c:v>50688.1</c:v>
                </c:pt>
                <c:pt idx="3079">
                  <c:v>50695.6</c:v>
                </c:pt>
                <c:pt idx="3080">
                  <c:v>50705.5</c:v>
                </c:pt>
                <c:pt idx="3081">
                  <c:v>50712.7</c:v>
                </c:pt>
                <c:pt idx="3082">
                  <c:v>50722.2</c:v>
                </c:pt>
                <c:pt idx="3083">
                  <c:v>50731.7</c:v>
                </c:pt>
                <c:pt idx="3084">
                  <c:v>50740.800000000003</c:v>
                </c:pt>
                <c:pt idx="3085">
                  <c:v>50747.6</c:v>
                </c:pt>
                <c:pt idx="3086">
                  <c:v>50758.6</c:v>
                </c:pt>
                <c:pt idx="3087">
                  <c:v>50765.1</c:v>
                </c:pt>
                <c:pt idx="3088">
                  <c:v>50775.6</c:v>
                </c:pt>
                <c:pt idx="3089">
                  <c:v>50783.8</c:v>
                </c:pt>
                <c:pt idx="3090">
                  <c:v>50790</c:v>
                </c:pt>
                <c:pt idx="3091">
                  <c:v>50797.7</c:v>
                </c:pt>
                <c:pt idx="3092">
                  <c:v>50801.5</c:v>
                </c:pt>
                <c:pt idx="3093">
                  <c:v>50808.9</c:v>
                </c:pt>
                <c:pt idx="3094">
                  <c:v>50818</c:v>
                </c:pt>
                <c:pt idx="3095">
                  <c:v>50823.199999999997</c:v>
                </c:pt>
                <c:pt idx="3096">
                  <c:v>50830.1</c:v>
                </c:pt>
                <c:pt idx="3097">
                  <c:v>50835.1</c:v>
                </c:pt>
                <c:pt idx="3098">
                  <c:v>50843.199999999997</c:v>
                </c:pt>
                <c:pt idx="3099">
                  <c:v>50847.9</c:v>
                </c:pt>
                <c:pt idx="3100">
                  <c:v>50855.8</c:v>
                </c:pt>
                <c:pt idx="3101">
                  <c:v>50860.4</c:v>
                </c:pt>
                <c:pt idx="3102">
                  <c:v>50866.400000000001</c:v>
                </c:pt>
                <c:pt idx="3103">
                  <c:v>50870.7</c:v>
                </c:pt>
                <c:pt idx="3104">
                  <c:v>50876.4</c:v>
                </c:pt>
                <c:pt idx="3105">
                  <c:v>50883.5</c:v>
                </c:pt>
                <c:pt idx="3106">
                  <c:v>50889</c:v>
                </c:pt>
                <c:pt idx="3107">
                  <c:v>50894.5</c:v>
                </c:pt>
                <c:pt idx="3108">
                  <c:v>50899.9</c:v>
                </c:pt>
                <c:pt idx="3109">
                  <c:v>50903.9</c:v>
                </c:pt>
                <c:pt idx="3110">
                  <c:v>50910.5</c:v>
                </c:pt>
                <c:pt idx="3111">
                  <c:v>50915.7</c:v>
                </c:pt>
                <c:pt idx="3112">
                  <c:v>50919.6</c:v>
                </c:pt>
                <c:pt idx="3113">
                  <c:v>50923.5</c:v>
                </c:pt>
                <c:pt idx="3114">
                  <c:v>50927.3</c:v>
                </c:pt>
                <c:pt idx="3115">
                  <c:v>50933.8</c:v>
                </c:pt>
                <c:pt idx="3116">
                  <c:v>50938.9</c:v>
                </c:pt>
                <c:pt idx="3117">
                  <c:v>50945.4</c:v>
                </c:pt>
                <c:pt idx="3118">
                  <c:v>50949.2</c:v>
                </c:pt>
                <c:pt idx="3119">
                  <c:v>50954.400000000001</c:v>
                </c:pt>
                <c:pt idx="3120">
                  <c:v>50959.6</c:v>
                </c:pt>
                <c:pt idx="3121">
                  <c:v>50964.800000000003</c:v>
                </c:pt>
                <c:pt idx="3122">
                  <c:v>50970</c:v>
                </c:pt>
                <c:pt idx="3123">
                  <c:v>50974</c:v>
                </c:pt>
                <c:pt idx="3124">
                  <c:v>50977.9</c:v>
                </c:pt>
                <c:pt idx="3125">
                  <c:v>50983.199999999997</c:v>
                </c:pt>
                <c:pt idx="3126">
                  <c:v>50988.5</c:v>
                </c:pt>
                <c:pt idx="3127">
                  <c:v>50995.1</c:v>
                </c:pt>
                <c:pt idx="3128">
                  <c:v>50999.1</c:v>
                </c:pt>
                <c:pt idx="3129">
                  <c:v>51001.8</c:v>
                </c:pt>
                <c:pt idx="3130">
                  <c:v>51004.4</c:v>
                </c:pt>
                <c:pt idx="3131">
                  <c:v>51008.4</c:v>
                </c:pt>
                <c:pt idx="3132">
                  <c:v>51012.4</c:v>
                </c:pt>
                <c:pt idx="3133">
                  <c:v>51017.7</c:v>
                </c:pt>
                <c:pt idx="3134">
                  <c:v>51021.599999999999</c:v>
                </c:pt>
                <c:pt idx="3135">
                  <c:v>51026.9</c:v>
                </c:pt>
                <c:pt idx="3136">
                  <c:v>51032.2</c:v>
                </c:pt>
                <c:pt idx="3137">
                  <c:v>51037.4</c:v>
                </c:pt>
                <c:pt idx="3138">
                  <c:v>51042.7</c:v>
                </c:pt>
                <c:pt idx="3139">
                  <c:v>51047.9</c:v>
                </c:pt>
                <c:pt idx="3140">
                  <c:v>51053.2</c:v>
                </c:pt>
                <c:pt idx="3141">
                  <c:v>51058.400000000001</c:v>
                </c:pt>
                <c:pt idx="3142">
                  <c:v>51062.3</c:v>
                </c:pt>
                <c:pt idx="3143">
                  <c:v>51067.6</c:v>
                </c:pt>
                <c:pt idx="3144">
                  <c:v>51072.800000000003</c:v>
                </c:pt>
                <c:pt idx="3145">
                  <c:v>51076.7</c:v>
                </c:pt>
                <c:pt idx="3146">
                  <c:v>51082</c:v>
                </c:pt>
                <c:pt idx="3147">
                  <c:v>51087.199999999997</c:v>
                </c:pt>
                <c:pt idx="3148">
                  <c:v>51092.5</c:v>
                </c:pt>
                <c:pt idx="3149">
                  <c:v>51096.4</c:v>
                </c:pt>
                <c:pt idx="3150">
                  <c:v>51101.7</c:v>
                </c:pt>
                <c:pt idx="3151">
                  <c:v>51108.4</c:v>
                </c:pt>
                <c:pt idx="3152">
                  <c:v>51113.7</c:v>
                </c:pt>
                <c:pt idx="3153">
                  <c:v>51117.7</c:v>
                </c:pt>
                <c:pt idx="3154">
                  <c:v>51123</c:v>
                </c:pt>
                <c:pt idx="3155">
                  <c:v>51125.7</c:v>
                </c:pt>
                <c:pt idx="3156">
                  <c:v>51132.4</c:v>
                </c:pt>
                <c:pt idx="3157">
                  <c:v>51139.3</c:v>
                </c:pt>
                <c:pt idx="3158">
                  <c:v>51143.3</c:v>
                </c:pt>
                <c:pt idx="3159">
                  <c:v>51148.800000000003</c:v>
                </c:pt>
                <c:pt idx="3160">
                  <c:v>51152.9</c:v>
                </c:pt>
                <c:pt idx="3161">
                  <c:v>51158.5</c:v>
                </c:pt>
                <c:pt idx="3162">
                  <c:v>51164</c:v>
                </c:pt>
                <c:pt idx="3163">
                  <c:v>51168.2</c:v>
                </c:pt>
                <c:pt idx="3164">
                  <c:v>51172.4</c:v>
                </c:pt>
                <c:pt idx="3165">
                  <c:v>51175.199999999997</c:v>
                </c:pt>
                <c:pt idx="3166">
                  <c:v>51178</c:v>
                </c:pt>
                <c:pt idx="3167">
                  <c:v>51180.9</c:v>
                </c:pt>
                <c:pt idx="3168">
                  <c:v>51183.7</c:v>
                </c:pt>
                <c:pt idx="3169">
                  <c:v>51185.1</c:v>
                </c:pt>
                <c:pt idx="3170">
                  <c:v>51192.2</c:v>
                </c:pt>
                <c:pt idx="3171">
                  <c:v>51199.3</c:v>
                </c:pt>
                <c:pt idx="3172">
                  <c:v>51206.400000000001</c:v>
                </c:pt>
                <c:pt idx="3173">
                  <c:v>51212</c:v>
                </c:pt>
                <c:pt idx="3174">
                  <c:v>51217.7</c:v>
                </c:pt>
                <c:pt idx="3175">
                  <c:v>51224.800000000003</c:v>
                </c:pt>
                <c:pt idx="3176">
                  <c:v>51230.400000000001</c:v>
                </c:pt>
                <c:pt idx="3177">
                  <c:v>51237.4</c:v>
                </c:pt>
                <c:pt idx="3178">
                  <c:v>51244.4</c:v>
                </c:pt>
                <c:pt idx="3179">
                  <c:v>51248.5</c:v>
                </c:pt>
                <c:pt idx="3180">
                  <c:v>51255.4</c:v>
                </c:pt>
                <c:pt idx="3181">
                  <c:v>51260.800000000003</c:v>
                </c:pt>
                <c:pt idx="3182">
                  <c:v>51266.2</c:v>
                </c:pt>
                <c:pt idx="3183">
                  <c:v>51270.3</c:v>
                </c:pt>
                <c:pt idx="3184">
                  <c:v>51275.6</c:v>
                </c:pt>
                <c:pt idx="3185">
                  <c:v>51280.9</c:v>
                </c:pt>
                <c:pt idx="3186">
                  <c:v>51286.1</c:v>
                </c:pt>
                <c:pt idx="3187">
                  <c:v>51292.6</c:v>
                </c:pt>
                <c:pt idx="3188">
                  <c:v>51299</c:v>
                </c:pt>
                <c:pt idx="3189">
                  <c:v>51302.8</c:v>
                </c:pt>
                <c:pt idx="3190">
                  <c:v>51307.8</c:v>
                </c:pt>
                <c:pt idx="3191">
                  <c:v>51312.800000000003</c:v>
                </c:pt>
                <c:pt idx="3192">
                  <c:v>51319</c:v>
                </c:pt>
                <c:pt idx="3193">
                  <c:v>51322.7</c:v>
                </c:pt>
                <c:pt idx="3194">
                  <c:v>51327.6</c:v>
                </c:pt>
                <c:pt idx="3195">
                  <c:v>51333.599999999999</c:v>
                </c:pt>
                <c:pt idx="3196">
                  <c:v>51338.400000000001</c:v>
                </c:pt>
                <c:pt idx="3197">
                  <c:v>51345.599999999999</c:v>
                </c:pt>
                <c:pt idx="3198">
                  <c:v>51351.5</c:v>
                </c:pt>
                <c:pt idx="3199">
                  <c:v>51356.1</c:v>
                </c:pt>
                <c:pt idx="3200">
                  <c:v>51360.800000000003</c:v>
                </c:pt>
                <c:pt idx="3201">
                  <c:v>51366.6</c:v>
                </c:pt>
                <c:pt idx="3202">
                  <c:v>51371.199999999997</c:v>
                </c:pt>
                <c:pt idx="3203">
                  <c:v>51376.800000000003</c:v>
                </c:pt>
                <c:pt idx="3204">
                  <c:v>51382.5</c:v>
                </c:pt>
                <c:pt idx="3205">
                  <c:v>51388.1</c:v>
                </c:pt>
                <c:pt idx="3206">
                  <c:v>51392.5</c:v>
                </c:pt>
                <c:pt idx="3207">
                  <c:v>51396.9</c:v>
                </c:pt>
                <c:pt idx="3208">
                  <c:v>51401.3</c:v>
                </c:pt>
                <c:pt idx="3209">
                  <c:v>51405.599999999999</c:v>
                </c:pt>
                <c:pt idx="3210">
                  <c:v>51411</c:v>
                </c:pt>
                <c:pt idx="3211">
                  <c:v>51417.3</c:v>
                </c:pt>
                <c:pt idx="3212">
                  <c:v>51421.5</c:v>
                </c:pt>
                <c:pt idx="3213">
                  <c:v>51426.6</c:v>
                </c:pt>
                <c:pt idx="3214">
                  <c:v>51431.6</c:v>
                </c:pt>
                <c:pt idx="3215">
                  <c:v>51437.599999999999</c:v>
                </c:pt>
                <c:pt idx="3216">
                  <c:v>51441.599999999999</c:v>
                </c:pt>
                <c:pt idx="3217">
                  <c:v>51445.5</c:v>
                </c:pt>
                <c:pt idx="3218">
                  <c:v>51449.3</c:v>
                </c:pt>
                <c:pt idx="3219">
                  <c:v>51454</c:v>
                </c:pt>
                <c:pt idx="3220">
                  <c:v>51457.7</c:v>
                </c:pt>
                <c:pt idx="3221">
                  <c:v>51462.2</c:v>
                </c:pt>
                <c:pt idx="3222">
                  <c:v>51465.8</c:v>
                </c:pt>
                <c:pt idx="3223">
                  <c:v>51469.4</c:v>
                </c:pt>
                <c:pt idx="3224">
                  <c:v>51473.8</c:v>
                </c:pt>
                <c:pt idx="3225">
                  <c:v>51476.4</c:v>
                </c:pt>
                <c:pt idx="3226">
                  <c:v>51479.8</c:v>
                </c:pt>
                <c:pt idx="3227">
                  <c:v>51483.3</c:v>
                </c:pt>
                <c:pt idx="3228">
                  <c:v>51487.6</c:v>
                </c:pt>
                <c:pt idx="3229">
                  <c:v>51491.1</c:v>
                </c:pt>
                <c:pt idx="3230">
                  <c:v>51493.7</c:v>
                </c:pt>
                <c:pt idx="3231">
                  <c:v>51498</c:v>
                </c:pt>
                <c:pt idx="3232">
                  <c:v>51501.5</c:v>
                </c:pt>
                <c:pt idx="3233">
                  <c:v>51505.9</c:v>
                </c:pt>
                <c:pt idx="3234">
                  <c:v>51509.599999999999</c:v>
                </c:pt>
                <c:pt idx="3235">
                  <c:v>51513.3</c:v>
                </c:pt>
                <c:pt idx="3236">
                  <c:v>51517</c:v>
                </c:pt>
                <c:pt idx="3237">
                  <c:v>51520.800000000003</c:v>
                </c:pt>
                <c:pt idx="3238">
                  <c:v>51525.7</c:v>
                </c:pt>
                <c:pt idx="3239">
                  <c:v>51528.7</c:v>
                </c:pt>
                <c:pt idx="3240">
                  <c:v>51533.8</c:v>
                </c:pt>
                <c:pt idx="3241">
                  <c:v>51538</c:v>
                </c:pt>
                <c:pt idx="3242">
                  <c:v>51544.4</c:v>
                </c:pt>
                <c:pt idx="3243">
                  <c:v>51548.800000000003</c:v>
                </c:pt>
                <c:pt idx="3244">
                  <c:v>51553.3</c:v>
                </c:pt>
                <c:pt idx="3245">
                  <c:v>51557.9</c:v>
                </c:pt>
                <c:pt idx="3246">
                  <c:v>51562.6</c:v>
                </c:pt>
                <c:pt idx="3247">
                  <c:v>51569.9</c:v>
                </c:pt>
                <c:pt idx="3248">
                  <c:v>51574.8</c:v>
                </c:pt>
                <c:pt idx="3249">
                  <c:v>51579.9</c:v>
                </c:pt>
                <c:pt idx="3250">
                  <c:v>51586.3</c:v>
                </c:pt>
                <c:pt idx="3251">
                  <c:v>51591.6</c:v>
                </c:pt>
                <c:pt idx="3252">
                  <c:v>51598.2</c:v>
                </c:pt>
                <c:pt idx="3253">
                  <c:v>51603.7</c:v>
                </c:pt>
                <c:pt idx="3254">
                  <c:v>51609.1</c:v>
                </c:pt>
                <c:pt idx="3255">
                  <c:v>51613.2</c:v>
                </c:pt>
                <c:pt idx="3256">
                  <c:v>51620.4</c:v>
                </c:pt>
                <c:pt idx="3257">
                  <c:v>51626.1</c:v>
                </c:pt>
                <c:pt idx="3258">
                  <c:v>51633.4</c:v>
                </c:pt>
                <c:pt idx="3259">
                  <c:v>51639.199999999997</c:v>
                </c:pt>
                <c:pt idx="3260">
                  <c:v>51646.6</c:v>
                </c:pt>
                <c:pt idx="3261">
                  <c:v>51652.6</c:v>
                </c:pt>
                <c:pt idx="3262">
                  <c:v>51658.6</c:v>
                </c:pt>
                <c:pt idx="3263">
                  <c:v>51666.3</c:v>
                </c:pt>
                <c:pt idx="3264">
                  <c:v>51672.4</c:v>
                </c:pt>
                <c:pt idx="3265">
                  <c:v>51678.6</c:v>
                </c:pt>
                <c:pt idx="3266">
                  <c:v>51684.9</c:v>
                </c:pt>
                <c:pt idx="3267">
                  <c:v>51689.599999999999</c:v>
                </c:pt>
                <c:pt idx="3268">
                  <c:v>51697.599999999999</c:v>
                </c:pt>
                <c:pt idx="3269">
                  <c:v>51704.1</c:v>
                </c:pt>
                <c:pt idx="3270">
                  <c:v>51710.6</c:v>
                </c:pt>
                <c:pt idx="3271">
                  <c:v>51718.9</c:v>
                </c:pt>
                <c:pt idx="3272">
                  <c:v>51724</c:v>
                </c:pt>
                <c:pt idx="3273">
                  <c:v>51730.9</c:v>
                </c:pt>
                <c:pt idx="3274">
                  <c:v>51737.8</c:v>
                </c:pt>
                <c:pt idx="3275">
                  <c:v>51744.9</c:v>
                </c:pt>
                <c:pt idx="3276">
                  <c:v>51752</c:v>
                </c:pt>
                <c:pt idx="3277">
                  <c:v>51759.4</c:v>
                </c:pt>
                <c:pt idx="3278">
                  <c:v>51768.6</c:v>
                </c:pt>
                <c:pt idx="3279">
                  <c:v>51776</c:v>
                </c:pt>
                <c:pt idx="3280">
                  <c:v>51783.5</c:v>
                </c:pt>
                <c:pt idx="3281">
                  <c:v>51794.9</c:v>
                </c:pt>
                <c:pt idx="3282">
                  <c:v>51800.7</c:v>
                </c:pt>
                <c:pt idx="3283">
                  <c:v>51808.4</c:v>
                </c:pt>
                <c:pt idx="3284">
                  <c:v>51818</c:v>
                </c:pt>
                <c:pt idx="3285">
                  <c:v>51825.7</c:v>
                </c:pt>
                <c:pt idx="3286">
                  <c:v>51831.5</c:v>
                </c:pt>
                <c:pt idx="3287">
                  <c:v>51841.1</c:v>
                </c:pt>
                <c:pt idx="3288">
                  <c:v>51848.7</c:v>
                </c:pt>
                <c:pt idx="3289">
                  <c:v>51858.2</c:v>
                </c:pt>
                <c:pt idx="3290">
                  <c:v>51867.5</c:v>
                </c:pt>
                <c:pt idx="3291">
                  <c:v>51874.8</c:v>
                </c:pt>
                <c:pt idx="3292">
                  <c:v>51880.3</c:v>
                </c:pt>
                <c:pt idx="3293">
                  <c:v>51889.2</c:v>
                </c:pt>
                <c:pt idx="3294">
                  <c:v>51896.1</c:v>
                </c:pt>
                <c:pt idx="3295">
                  <c:v>51901.2</c:v>
                </c:pt>
                <c:pt idx="3296">
                  <c:v>51907.9</c:v>
                </c:pt>
                <c:pt idx="3297">
                  <c:v>51916.1</c:v>
                </c:pt>
                <c:pt idx="3298">
                  <c:v>51924.1</c:v>
                </c:pt>
                <c:pt idx="3299">
                  <c:v>51930.3</c:v>
                </c:pt>
                <c:pt idx="3300">
                  <c:v>51936.3</c:v>
                </c:pt>
                <c:pt idx="3301">
                  <c:v>51940.6</c:v>
                </c:pt>
                <c:pt idx="3302">
                  <c:v>51948</c:v>
                </c:pt>
                <c:pt idx="3303">
                  <c:v>51953.599999999999</c:v>
                </c:pt>
                <c:pt idx="3304">
                  <c:v>51960.4</c:v>
                </c:pt>
                <c:pt idx="3305">
                  <c:v>51964.3</c:v>
                </c:pt>
                <c:pt idx="3306">
                  <c:v>51971</c:v>
                </c:pt>
                <c:pt idx="3307">
                  <c:v>51977.5</c:v>
                </c:pt>
                <c:pt idx="3308">
                  <c:v>51983.8</c:v>
                </c:pt>
                <c:pt idx="3309">
                  <c:v>51988.800000000003</c:v>
                </c:pt>
                <c:pt idx="3310">
                  <c:v>51993.8</c:v>
                </c:pt>
                <c:pt idx="3311">
                  <c:v>51998.7</c:v>
                </c:pt>
                <c:pt idx="3312">
                  <c:v>52003.5</c:v>
                </c:pt>
                <c:pt idx="3313">
                  <c:v>52009.5</c:v>
                </c:pt>
                <c:pt idx="3314">
                  <c:v>52013.1</c:v>
                </c:pt>
                <c:pt idx="3315">
                  <c:v>52017.9</c:v>
                </c:pt>
                <c:pt idx="3316">
                  <c:v>52023.9</c:v>
                </c:pt>
                <c:pt idx="3317">
                  <c:v>52031</c:v>
                </c:pt>
                <c:pt idx="3318">
                  <c:v>52035.8</c:v>
                </c:pt>
                <c:pt idx="3319">
                  <c:v>52040.6</c:v>
                </c:pt>
                <c:pt idx="3320">
                  <c:v>52045.5</c:v>
                </c:pt>
                <c:pt idx="3321">
                  <c:v>52050.3</c:v>
                </c:pt>
                <c:pt idx="3322">
                  <c:v>52056.5</c:v>
                </c:pt>
                <c:pt idx="3323">
                  <c:v>52061.4</c:v>
                </c:pt>
                <c:pt idx="3324">
                  <c:v>52066.400000000001</c:v>
                </c:pt>
                <c:pt idx="3325">
                  <c:v>52071.4</c:v>
                </c:pt>
                <c:pt idx="3326">
                  <c:v>52076.5</c:v>
                </c:pt>
                <c:pt idx="3327">
                  <c:v>52081.599999999999</c:v>
                </c:pt>
                <c:pt idx="3328">
                  <c:v>52089.4</c:v>
                </c:pt>
                <c:pt idx="3329">
                  <c:v>52092</c:v>
                </c:pt>
                <c:pt idx="3330">
                  <c:v>52097.3</c:v>
                </c:pt>
                <c:pt idx="3331">
                  <c:v>52103.9</c:v>
                </c:pt>
                <c:pt idx="3332">
                  <c:v>52109.2</c:v>
                </c:pt>
                <c:pt idx="3333">
                  <c:v>52114.6</c:v>
                </c:pt>
                <c:pt idx="3334">
                  <c:v>52120</c:v>
                </c:pt>
                <c:pt idx="3335">
                  <c:v>52125.4</c:v>
                </c:pt>
                <c:pt idx="3336">
                  <c:v>52133.5</c:v>
                </c:pt>
                <c:pt idx="3337">
                  <c:v>52139</c:v>
                </c:pt>
                <c:pt idx="3338">
                  <c:v>52144.5</c:v>
                </c:pt>
                <c:pt idx="3339">
                  <c:v>52150</c:v>
                </c:pt>
                <c:pt idx="3340">
                  <c:v>52155.5</c:v>
                </c:pt>
                <c:pt idx="3341">
                  <c:v>52162.400000000001</c:v>
                </c:pt>
                <c:pt idx="3342">
                  <c:v>52168</c:v>
                </c:pt>
                <c:pt idx="3343">
                  <c:v>52172.1</c:v>
                </c:pt>
                <c:pt idx="3344">
                  <c:v>52177.7</c:v>
                </c:pt>
                <c:pt idx="3345">
                  <c:v>52184.7</c:v>
                </c:pt>
                <c:pt idx="3346">
                  <c:v>52190.3</c:v>
                </c:pt>
                <c:pt idx="3347">
                  <c:v>52195.9</c:v>
                </c:pt>
                <c:pt idx="3348">
                  <c:v>52201.599999999999</c:v>
                </c:pt>
                <c:pt idx="3349">
                  <c:v>52207.199999999997</c:v>
                </c:pt>
                <c:pt idx="3350">
                  <c:v>52214.3</c:v>
                </c:pt>
                <c:pt idx="3351">
                  <c:v>52220</c:v>
                </c:pt>
                <c:pt idx="3352">
                  <c:v>52224.3</c:v>
                </c:pt>
                <c:pt idx="3353">
                  <c:v>52230</c:v>
                </c:pt>
                <c:pt idx="3354">
                  <c:v>52237.2</c:v>
                </c:pt>
                <c:pt idx="3355">
                  <c:v>52244.4</c:v>
                </c:pt>
                <c:pt idx="3356">
                  <c:v>52250.2</c:v>
                </c:pt>
                <c:pt idx="3357">
                  <c:v>52256</c:v>
                </c:pt>
                <c:pt idx="3358">
                  <c:v>52261.8</c:v>
                </c:pt>
                <c:pt idx="3359">
                  <c:v>52267.7</c:v>
                </c:pt>
                <c:pt idx="3360">
                  <c:v>52273.599999999999</c:v>
                </c:pt>
                <c:pt idx="3361">
                  <c:v>52278</c:v>
                </c:pt>
                <c:pt idx="3362">
                  <c:v>52284</c:v>
                </c:pt>
                <c:pt idx="3363">
                  <c:v>52289.9</c:v>
                </c:pt>
                <c:pt idx="3364">
                  <c:v>52297.4</c:v>
                </c:pt>
                <c:pt idx="3365">
                  <c:v>52304.9</c:v>
                </c:pt>
                <c:pt idx="3366">
                  <c:v>52310.9</c:v>
                </c:pt>
                <c:pt idx="3367">
                  <c:v>52315.4</c:v>
                </c:pt>
                <c:pt idx="3368">
                  <c:v>52321.5</c:v>
                </c:pt>
                <c:pt idx="3369">
                  <c:v>52329</c:v>
                </c:pt>
                <c:pt idx="3370">
                  <c:v>52335</c:v>
                </c:pt>
                <c:pt idx="3371">
                  <c:v>52341</c:v>
                </c:pt>
                <c:pt idx="3372">
                  <c:v>52347.1</c:v>
                </c:pt>
                <c:pt idx="3373">
                  <c:v>52354.6</c:v>
                </c:pt>
                <c:pt idx="3374">
                  <c:v>52363.5</c:v>
                </c:pt>
                <c:pt idx="3375">
                  <c:v>52369.5</c:v>
                </c:pt>
                <c:pt idx="3376">
                  <c:v>52376.9</c:v>
                </c:pt>
                <c:pt idx="3377">
                  <c:v>52382.8</c:v>
                </c:pt>
                <c:pt idx="3378">
                  <c:v>52388.7</c:v>
                </c:pt>
                <c:pt idx="3379">
                  <c:v>52396</c:v>
                </c:pt>
                <c:pt idx="3380">
                  <c:v>52400.3</c:v>
                </c:pt>
                <c:pt idx="3381">
                  <c:v>52406.1</c:v>
                </c:pt>
                <c:pt idx="3382">
                  <c:v>52411.9</c:v>
                </c:pt>
                <c:pt idx="3383">
                  <c:v>52419.1</c:v>
                </c:pt>
                <c:pt idx="3384">
                  <c:v>52424.800000000003</c:v>
                </c:pt>
                <c:pt idx="3385">
                  <c:v>52429.1</c:v>
                </c:pt>
                <c:pt idx="3386">
                  <c:v>52434.7</c:v>
                </c:pt>
                <c:pt idx="3387">
                  <c:v>52440.4</c:v>
                </c:pt>
                <c:pt idx="3388">
                  <c:v>52447.4</c:v>
                </c:pt>
                <c:pt idx="3389">
                  <c:v>52453.1</c:v>
                </c:pt>
                <c:pt idx="3390">
                  <c:v>52458.7</c:v>
                </c:pt>
                <c:pt idx="3391">
                  <c:v>52462.8</c:v>
                </c:pt>
                <c:pt idx="3392">
                  <c:v>52471.199999999997</c:v>
                </c:pt>
                <c:pt idx="3393">
                  <c:v>52476.800000000003</c:v>
                </c:pt>
                <c:pt idx="3394">
                  <c:v>52482.3</c:v>
                </c:pt>
                <c:pt idx="3395">
                  <c:v>52487.8</c:v>
                </c:pt>
                <c:pt idx="3396">
                  <c:v>52493.3</c:v>
                </c:pt>
                <c:pt idx="3397">
                  <c:v>52498.8</c:v>
                </c:pt>
                <c:pt idx="3398">
                  <c:v>52505.5</c:v>
                </c:pt>
                <c:pt idx="3399">
                  <c:v>52508.2</c:v>
                </c:pt>
                <c:pt idx="3400">
                  <c:v>52513.599999999999</c:v>
                </c:pt>
                <c:pt idx="3401">
                  <c:v>52518.8</c:v>
                </c:pt>
                <c:pt idx="3402">
                  <c:v>52524.1</c:v>
                </c:pt>
                <c:pt idx="3403">
                  <c:v>52531.8</c:v>
                </c:pt>
                <c:pt idx="3404">
                  <c:v>52535.7</c:v>
                </c:pt>
                <c:pt idx="3405">
                  <c:v>52540.800000000003</c:v>
                </c:pt>
                <c:pt idx="3406">
                  <c:v>52545.7</c:v>
                </c:pt>
                <c:pt idx="3407">
                  <c:v>52550.7</c:v>
                </c:pt>
                <c:pt idx="3408">
                  <c:v>52556.7</c:v>
                </c:pt>
                <c:pt idx="3409">
                  <c:v>52560.3</c:v>
                </c:pt>
                <c:pt idx="3410">
                  <c:v>52565</c:v>
                </c:pt>
                <c:pt idx="3411">
                  <c:v>52569.599999999999</c:v>
                </c:pt>
                <c:pt idx="3412">
                  <c:v>52574.2</c:v>
                </c:pt>
                <c:pt idx="3413">
                  <c:v>52580.9</c:v>
                </c:pt>
                <c:pt idx="3414">
                  <c:v>52584.2</c:v>
                </c:pt>
                <c:pt idx="3415">
                  <c:v>52588.6</c:v>
                </c:pt>
                <c:pt idx="3416">
                  <c:v>52594</c:v>
                </c:pt>
                <c:pt idx="3417">
                  <c:v>52597.2</c:v>
                </c:pt>
                <c:pt idx="3418">
                  <c:v>52601.4</c:v>
                </c:pt>
                <c:pt idx="3419">
                  <c:v>52605.5</c:v>
                </c:pt>
                <c:pt idx="3420">
                  <c:v>52609.599999999999</c:v>
                </c:pt>
                <c:pt idx="3421">
                  <c:v>52613.7</c:v>
                </c:pt>
                <c:pt idx="3422">
                  <c:v>52617.7</c:v>
                </c:pt>
                <c:pt idx="3423">
                  <c:v>52622.7</c:v>
                </c:pt>
                <c:pt idx="3424">
                  <c:v>52626.6</c:v>
                </c:pt>
                <c:pt idx="3425">
                  <c:v>52630.400000000001</c:v>
                </c:pt>
                <c:pt idx="3426">
                  <c:v>52635.3</c:v>
                </c:pt>
                <c:pt idx="3427">
                  <c:v>52640</c:v>
                </c:pt>
                <c:pt idx="3428">
                  <c:v>52643.7</c:v>
                </c:pt>
                <c:pt idx="3429">
                  <c:v>52647.3</c:v>
                </c:pt>
                <c:pt idx="3430">
                  <c:v>52651</c:v>
                </c:pt>
                <c:pt idx="3431">
                  <c:v>52655.5</c:v>
                </c:pt>
                <c:pt idx="3432">
                  <c:v>52660.7</c:v>
                </c:pt>
                <c:pt idx="3433">
                  <c:v>52663.3</c:v>
                </c:pt>
                <c:pt idx="3434">
                  <c:v>52666.7</c:v>
                </c:pt>
                <c:pt idx="3435">
                  <c:v>52670.1</c:v>
                </c:pt>
                <c:pt idx="3436">
                  <c:v>52674.2</c:v>
                </c:pt>
                <c:pt idx="3437">
                  <c:v>52677.5</c:v>
                </c:pt>
                <c:pt idx="3438">
                  <c:v>52679.9</c:v>
                </c:pt>
                <c:pt idx="3439">
                  <c:v>52683</c:v>
                </c:pt>
                <c:pt idx="3440">
                  <c:v>52686.9</c:v>
                </c:pt>
                <c:pt idx="3441">
                  <c:v>52691.3</c:v>
                </c:pt>
                <c:pt idx="3442">
                  <c:v>52694.2</c:v>
                </c:pt>
                <c:pt idx="3443">
                  <c:v>52696.5</c:v>
                </c:pt>
                <c:pt idx="3444">
                  <c:v>52700</c:v>
                </c:pt>
                <c:pt idx="3445">
                  <c:v>52703.4</c:v>
                </c:pt>
                <c:pt idx="3446">
                  <c:v>52706.8</c:v>
                </c:pt>
                <c:pt idx="3447">
                  <c:v>52709.4</c:v>
                </c:pt>
                <c:pt idx="3448">
                  <c:v>52711.4</c:v>
                </c:pt>
                <c:pt idx="3449">
                  <c:v>52714.5</c:v>
                </c:pt>
                <c:pt idx="3450">
                  <c:v>52717</c:v>
                </c:pt>
                <c:pt idx="3451">
                  <c:v>52720.1</c:v>
                </c:pt>
                <c:pt idx="3452">
                  <c:v>52721.9</c:v>
                </c:pt>
                <c:pt idx="3453">
                  <c:v>52724.4</c:v>
                </c:pt>
                <c:pt idx="3454">
                  <c:v>52726.8</c:v>
                </c:pt>
                <c:pt idx="3455">
                  <c:v>52729.2</c:v>
                </c:pt>
                <c:pt idx="3456">
                  <c:v>52731.6</c:v>
                </c:pt>
                <c:pt idx="3457">
                  <c:v>52734</c:v>
                </c:pt>
                <c:pt idx="3458">
                  <c:v>52735.8</c:v>
                </c:pt>
                <c:pt idx="3459">
                  <c:v>52738.8</c:v>
                </c:pt>
                <c:pt idx="3460">
                  <c:v>52741.3</c:v>
                </c:pt>
                <c:pt idx="3461">
                  <c:v>52744.4</c:v>
                </c:pt>
                <c:pt idx="3462">
                  <c:v>52747</c:v>
                </c:pt>
                <c:pt idx="3463">
                  <c:v>52749.599999999999</c:v>
                </c:pt>
                <c:pt idx="3464">
                  <c:v>52752.2</c:v>
                </c:pt>
                <c:pt idx="3465">
                  <c:v>52755.6</c:v>
                </c:pt>
                <c:pt idx="3466">
                  <c:v>52759.1</c:v>
                </c:pt>
                <c:pt idx="3467">
                  <c:v>52761.4</c:v>
                </c:pt>
                <c:pt idx="3468">
                  <c:v>52765</c:v>
                </c:pt>
                <c:pt idx="3469">
                  <c:v>52768.800000000003</c:v>
                </c:pt>
                <c:pt idx="3470">
                  <c:v>52772.9</c:v>
                </c:pt>
                <c:pt idx="3471">
                  <c:v>52776.2</c:v>
                </c:pt>
                <c:pt idx="3472">
                  <c:v>52779.6</c:v>
                </c:pt>
                <c:pt idx="3473">
                  <c:v>52783</c:v>
                </c:pt>
                <c:pt idx="3474">
                  <c:v>52787.5</c:v>
                </c:pt>
                <c:pt idx="3475">
                  <c:v>52791.199999999997</c:v>
                </c:pt>
                <c:pt idx="3476">
                  <c:v>52794.9</c:v>
                </c:pt>
                <c:pt idx="3477">
                  <c:v>52797.7</c:v>
                </c:pt>
                <c:pt idx="3478">
                  <c:v>52802.5</c:v>
                </c:pt>
                <c:pt idx="3479">
                  <c:v>52808.4</c:v>
                </c:pt>
                <c:pt idx="3480">
                  <c:v>52812.3</c:v>
                </c:pt>
                <c:pt idx="3481">
                  <c:v>52815.3</c:v>
                </c:pt>
                <c:pt idx="3482">
                  <c:v>52818.3</c:v>
                </c:pt>
                <c:pt idx="3483">
                  <c:v>52823.199999999997</c:v>
                </c:pt>
                <c:pt idx="3484">
                  <c:v>52828.1</c:v>
                </c:pt>
                <c:pt idx="3485">
                  <c:v>52830.1</c:v>
                </c:pt>
                <c:pt idx="3486">
                  <c:v>52833.9</c:v>
                </c:pt>
                <c:pt idx="3487">
                  <c:v>52837.8</c:v>
                </c:pt>
                <c:pt idx="3488">
                  <c:v>52842.400000000001</c:v>
                </c:pt>
                <c:pt idx="3489">
                  <c:v>52846</c:v>
                </c:pt>
                <c:pt idx="3490">
                  <c:v>52849.5</c:v>
                </c:pt>
                <c:pt idx="3491">
                  <c:v>52852.9</c:v>
                </c:pt>
                <c:pt idx="3492">
                  <c:v>52856.2</c:v>
                </c:pt>
                <c:pt idx="3493">
                  <c:v>52860.2</c:v>
                </c:pt>
                <c:pt idx="3494">
                  <c:v>52863.199999999997</c:v>
                </c:pt>
                <c:pt idx="3495">
                  <c:v>52865.4</c:v>
                </c:pt>
                <c:pt idx="3496">
                  <c:v>52868.1</c:v>
                </c:pt>
                <c:pt idx="3497">
                  <c:v>52870.8</c:v>
                </c:pt>
                <c:pt idx="3498">
                  <c:v>52874.1</c:v>
                </c:pt>
                <c:pt idx="3499">
                  <c:v>52875.9</c:v>
                </c:pt>
                <c:pt idx="3500">
                  <c:v>52878.8</c:v>
                </c:pt>
                <c:pt idx="3501">
                  <c:v>52880.3</c:v>
                </c:pt>
                <c:pt idx="3502">
                  <c:v>52882.5</c:v>
                </c:pt>
                <c:pt idx="3503">
                  <c:v>52885.1</c:v>
                </c:pt>
                <c:pt idx="3504">
                  <c:v>52887</c:v>
                </c:pt>
                <c:pt idx="3505">
                  <c:v>52888.9</c:v>
                </c:pt>
                <c:pt idx="3506">
                  <c:v>52890.7</c:v>
                </c:pt>
                <c:pt idx="3507">
                  <c:v>52892.9</c:v>
                </c:pt>
                <c:pt idx="3508">
                  <c:v>52895</c:v>
                </c:pt>
                <c:pt idx="3509">
                  <c:v>52896.7</c:v>
                </c:pt>
                <c:pt idx="3510">
                  <c:v>52897.9</c:v>
                </c:pt>
                <c:pt idx="3511">
                  <c:v>52899.6</c:v>
                </c:pt>
                <c:pt idx="3512">
                  <c:v>52901.5</c:v>
                </c:pt>
                <c:pt idx="3513">
                  <c:v>52903.5</c:v>
                </c:pt>
                <c:pt idx="3514">
                  <c:v>52904.7</c:v>
                </c:pt>
                <c:pt idx="3515">
                  <c:v>52906.2</c:v>
                </c:pt>
                <c:pt idx="3516">
                  <c:v>52908.2</c:v>
                </c:pt>
                <c:pt idx="3517">
                  <c:v>52909.7</c:v>
                </c:pt>
                <c:pt idx="3518">
                  <c:v>52911.199999999997</c:v>
                </c:pt>
                <c:pt idx="3519">
                  <c:v>52912.800000000003</c:v>
                </c:pt>
                <c:pt idx="3520">
                  <c:v>52914.400000000001</c:v>
                </c:pt>
                <c:pt idx="3521">
                  <c:v>52916</c:v>
                </c:pt>
                <c:pt idx="3522">
                  <c:v>52917.599999999999</c:v>
                </c:pt>
                <c:pt idx="3523">
                  <c:v>52919.199999999997</c:v>
                </c:pt>
                <c:pt idx="3524">
                  <c:v>52920.4</c:v>
                </c:pt>
                <c:pt idx="3525">
                  <c:v>52922.1</c:v>
                </c:pt>
                <c:pt idx="3526">
                  <c:v>52923.7</c:v>
                </c:pt>
                <c:pt idx="3527">
                  <c:v>52925.4</c:v>
                </c:pt>
                <c:pt idx="3528">
                  <c:v>52927.9</c:v>
                </c:pt>
                <c:pt idx="3529">
                  <c:v>52929.2</c:v>
                </c:pt>
                <c:pt idx="3530">
                  <c:v>52930.9</c:v>
                </c:pt>
                <c:pt idx="3531">
                  <c:v>52932.6</c:v>
                </c:pt>
                <c:pt idx="3532">
                  <c:v>52934.7</c:v>
                </c:pt>
                <c:pt idx="3533">
                  <c:v>52936.4</c:v>
                </c:pt>
                <c:pt idx="3534">
                  <c:v>52937.7</c:v>
                </c:pt>
                <c:pt idx="3535">
                  <c:v>52939.4</c:v>
                </c:pt>
                <c:pt idx="3536">
                  <c:v>52941.1</c:v>
                </c:pt>
                <c:pt idx="3537">
                  <c:v>52943.3</c:v>
                </c:pt>
                <c:pt idx="3538">
                  <c:v>52945.5</c:v>
                </c:pt>
                <c:pt idx="3539">
                  <c:v>52946.8</c:v>
                </c:pt>
                <c:pt idx="3540">
                  <c:v>52948.5</c:v>
                </c:pt>
                <c:pt idx="3541">
                  <c:v>52950.8</c:v>
                </c:pt>
                <c:pt idx="3542">
                  <c:v>52952.6</c:v>
                </c:pt>
                <c:pt idx="3543">
                  <c:v>52954.400000000001</c:v>
                </c:pt>
                <c:pt idx="3544">
                  <c:v>52956.2</c:v>
                </c:pt>
                <c:pt idx="3545">
                  <c:v>52958.1</c:v>
                </c:pt>
                <c:pt idx="3546">
                  <c:v>52960.5</c:v>
                </c:pt>
                <c:pt idx="3547">
                  <c:v>52962.5</c:v>
                </c:pt>
                <c:pt idx="3548">
                  <c:v>52964.5</c:v>
                </c:pt>
                <c:pt idx="3549">
                  <c:v>52966.6</c:v>
                </c:pt>
                <c:pt idx="3550">
                  <c:v>52969.1</c:v>
                </c:pt>
                <c:pt idx="3551">
                  <c:v>52971.3</c:v>
                </c:pt>
                <c:pt idx="3552">
                  <c:v>52973.5</c:v>
                </c:pt>
                <c:pt idx="3553">
                  <c:v>52975.8</c:v>
                </c:pt>
                <c:pt idx="3554">
                  <c:v>52978.1</c:v>
                </c:pt>
                <c:pt idx="3555">
                  <c:v>52981</c:v>
                </c:pt>
                <c:pt idx="3556">
                  <c:v>52983.5</c:v>
                </c:pt>
                <c:pt idx="3557">
                  <c:v>52986</c:v>
                </c:pt>
                <c:pt idx="3558">
                  <c:v>52988.6</c:v>
                </c:pt>
                <c:pt idx="3559">
                  <c:v>52991.9</c:v>
                </c:pt>
                <c:pt idx="3560">
                  <c:v>52995.4</c:v>
                </c:pt>
                <c:pt idx="3561">
                  <c:v>52999</c:v>
                </c:pt>
                <c:pt idx="3562">
                  <c:v>53000.4</c:v>
                </c:pt>
                <c:pt idx="3563">
                  <c:v>53003.3</c:v>
                </c:pt>
                <c:pt idx="3564">
                  <c:v>53007</c:v>
                </c:pt>
                <c:pt idx="3565">
                  <c:v>53011.7</c:v>
                </c:pt>
                <c:pt idx="3566">
                  <c:v>53014.9</c:v>
                </c:pt>
                <c:pt idx="3567">
                  <c:v>53018.1</c:v>
                </c:pt>
                <c:pt idx="3568">
                  <c:v>53021.3</c:v>
                </c:pt>
                <c:pt idx="3569">
                  <c:v>53025.5</c:v>
                </c:pt>
                <c:pt idx="3570">
                  <c:v>53028.800000000003</c:v>
                </c:pt>
                <c:pt idx="3571">
                  <c:v>53031.4</c:v>
                </c:pt>
                <c:pt idx="3572">
                  <c:v>53034.8</c:v>
                </c:pt>
                <c:pt idx="3573">
                  <c:v>53038.2</c:v>
                </c:pt>
                <c:pt idx="3574">
                  <c:v>53042.6</c:v>
                </c:pt>
                <c:pt idx="3575">
                  <c:v>53046.2</c:v>
                </c:pt>
                <c:pt idx="3576">
                  <c:v>53048.800000000003</c:v>
                </c:pt>
                <c:pt idx="3577">
                  <c:v>53052.4</c:v>
                </c:pt>
                <c:pt idx="3578">
                  <c:v>53056.9</c:v>
                </c:pt>
                <c:pt idx="3579">
                  <c:v>53061.4</c:v>
                </c:pt>
                <c:pt idx="3580">
                  <c:v>53065</c:v>
                </c:pt>
                <c:pt idx="3581">
                  <c:v>53067.8</c:v>
                </c:pt>
                <c:pt idx="3582">
                  <c:v>53070.5</c:v>
                </c:pt>
                <c:pt idx="3583">
                  <c:v>53074.2</c:v>
                </c:pt>
                <c:pt idx="3584">
                  <c:v>53077.9</c:v>
                </c:pt>
                <c:pt idx="3585">
                  <c:v>53082.5</c:v>
                </c:pt>
                <c:pt idx="3586">
                  <c:v>53085.4</c:v>
                </c:pt>
                <c:pt idx="3587">
                  <c:v>53090.1</c:v>
                </c:pt>
                <c:pt idx="3588">
                  <c:v>53092.9</c:v>
                </c:pt>
                <c:pt idx="3589">
                  <c:v>53096.7</c:v>
                </c:pt>
                <c:pt idx="3590">
                  <c:v>53101.5</c:v>
                </c:pt>
                <c:pt idx="3591">
                  <c:v>53105.4</c:v>
                </c:pt>
                <c:pt idx="3592">
                  <c:v>53108.4</c:v>
                </c:pt>
                <c:pt idx="3593">
                  <c:v>53112.3</c:v>
                </c:pt>
                <c:pt idx="3594">
                  <c:v>53116.3</c:v>
                </c:pt>
                <c:pt idx="3595">
                  <c:v>53121.3</c:v>
                </c:pt>
                <c:pt idx="3596">
                  <c:v>53126.400000000001</c:v>
                </c:pt>
                <c:pt idx="3597">
                  <c:v>53129.5</c:v>
                </c:pt>
                <c:pt idx="3598">
                  <c:v>53133.599999999999</c:v>
                </c:pt>
                <c:pt idx="3599">
                  <c:v>53138.8</c:v>
                </c:pt>
                <c:pt idx="3600">
                  <c:v>53143</c:v>
                </c:pt>
                <c:pt idx="3601">
                  <c:v>53146.2</c:v>
                </c:pt>
                <c:pt idx="3602">
                  <c:v>53150.5</c:v>
                </c:pt>
                <c:pt idx="3603">
                  <c:v>53154.9</c:v>
                </c:pt>
                <c:pt idx="3604">
                  <c:v>53159.199999999997</c:v>
                </c:pt>
                <c:pt idx="3605">
                  <c:v>53164.800000000003</c:v>
                </c:pt>
                <c:pt idx="3606">
                  <c:v>53169.2</c:v>
                </c:pt>
                <c:pt idx="3607">
                  <c:v>53173.8</c:v>
                </c:pt>
                <c:pt idx="3608">
                  <c:v>53179.5</c:v>
                </c:pt>
                <c:pt idx="3609">
                  <c:v>53185.4</c:v>
                </c:pt>
                <c:pt idx="3610">
                  <c:v>53190.1</c:v>
                </c:pt>
                <c:pt idx="3611">
                  <c:v>53194.9</c:v>
                </c:pt>
                <c:pt idx="3612">
                  <c:v>53198.6</c:v>
                </c:pt>
                <c:pt idx="3613">
                  <c:v>53204.800000000003</c:v>
                </c:pt>
                <c:pt idx="3614">
                  <c:v>53211.1</c:v>
                </c:pt>
                <c:pt idx="3615">
                  <c:v>53216.2</c:v>
                </c:pt>
                <c:pt idx="3616">
                  <c:v>53221.4</c:v>
                </c:pt>
                <c:pt idx="3617">
                  <c:v>53226.7</c:v>
                </c:pt>
                <c:pt idx="3618">
                  <c:v>53232.1</c:v>
                </c:pt>
                <c:pt idx="3619">
                  <c:v>53238.9</c:v>
                </c:pt>
                <c:pt idx="3620">
                  <c:v>53244.4</c:v>
                </c:pt>
                <c:pt idx="3621">
                  <c:v>53250.1</c:v>
                </c:pt>
                <c:pt idx="3622">
                  <c:v>53255.8</c:v>
                </c:pt>
                <c:pt idx="3623">
                  <c:v>53262.9</c:v>
                </c:pt>
                <c:pt idx="3624">
                  <c:v>53271.6</c:v>
                </c:pt>
                <c:pt idx="3625">
                  <c:v>53277.5</c:v>
                </c:pt>
                <c:pt idx="3626">
                  <c:v>53281.8</c:v>
                </c:pt>
                <c:pt idx="3627">
                  <c:v>53287.7</c:v>
                </c:pt>
                <c:pt idx="3628">
                  <c:v>53293.599999999999</c:v>
                </c:pt>
                <c:pt idx="3629">
                  <c:v>53299.5</c:v>
                </c:pt>
                <c:pt idx="3630">
                  <c:v>53305.5</c:v>
                </c:pt>
                <c:pt idx="3631">
                  <c:v>53311.3</c:v>
                </c:pt>
                <c:pt idx="3632">
                  <c:v>53317.2</c:v>
                </c:pt>
                <c:pt idx="3633">
                  <c:v>53326</c:v>
                </c:pt>
                <c:pt idx="3634">
                  <c:v>53333.2</c:v>
                </c:pt>
                <c:pt idx="3635">
                  <c:v>53340.5</c:v>
                </c:pt>
                <c:pt idx="3636">
                  <c:v>53344.800000000003</c:v>
                </c:pt>
                <c:pt idx="3637">
                  <c:v>53351.9</c:v>
                </c:pt>
                <c:pt idx="3638">
                  <c:v>53357.599999999999</c:v>
                </c:pt>
                <c:pt idx="3639">
                  <c:v>53363.199999999997</c:v>
                </c:pt>
                <c:pt idx="3640">
                  <c:v>53368.800000000003</c:v>
                </c:pt>
                <c:pt idx="3641">
                  <c:v>53374.3</c:v>
                </c:pt>
                <c:pt idx="3642">
                  <c:v>53379.8</c:v>
                </c:pt>
                <c:pt idx="3643">
                  <c:v>53386.7</c:v>
                </c:pt>
                <c:pt idx="3644">
                  <c:v>53392.1</c:v>
                </c:pt>
                <c:pt idx="3645">
                  <c:v>53396.2</c:v>
                </c:pt>
                <c:pt idx="3646">
                  <c:v>53401.599999999999</c:v>
                </c:pt>
                <c:pt idx="3647">
                  <c:v>53407</c:v>
                </c:pt>
                <c:pt idx="3648">
                  <c:v>53413.7</c:v>
                </c:pt>
                <c:pt idx="3649">
                  <c:v>53417.7</c:v>
                </c:pt>
                <c:pt idx="3650">
                  <c:v>53423</c:v>
                </c:pt>
                <c:pt idx="3651">
                  <c:v>53428.4</c:v>
                </c:pt>
                <c:pt idx="3652">
                  <c:v>53433.599999999999</c:v>
                </c:pt>
                <c:pt idx="3653">
                  <c:v>53440.2</c:v>
                </c:pt>
                <c:pt idx="3654">
                  <c:v>53446.8</c:v>
                </c:pt>
                <c:pt idx="3655">
                  <c:v>53450.7</c:v>
                </c:pt>
                <c:pt idx="3656">
                  <c:v>53455.9</c:v>
                </c:pt>
                <c:pt idx="3657">
                  <c:v>53459.7</c:v>
                </c:pt>
                <c:pt idx="3658">
                  <c:v>53466.1</c:v>
                </c:pt>
                <c:pt idx="3659">
                  <c:v>53472.4</c:v>
                </c:pt>
                <c:pt idx="3660">
                  <c:v>53476.2</c:v>
                </c:pt>
                <c:pt idx="3661">
                  <c:v>53481.2</c:v>
                </c:pt>
                <c:pt idx="3662">
                  <c:v>53486.1</c:v>
                </c:pt>
                <c:pt idx="3663">
                  <c:v>53490.9</c:v>
                </c:pt>
                <c:pt idx="3664">
                  <c:v>53497</c:v>
                </c:pt>
                <c:pt idx="3665">
                  <c:v>53500.5</c:v>
                </c:pt>
                <c:pt idx="3666">
                  <c:v>53505.2</c:v>
                </c:pt>
                <c:pt idx="3667">
                  <c:v>53509.8</c:v>
                </c:pt>
                <c:pt idx="3668">
                  <c:v>53514.400000000001</c:v>
                </c:pt>
                <c:pt idx="3669">
                  <c:v>53521.2</c:v>
                </c:pt>
                <c:pt idx="3670">
                  <c:v>53525.599999999999</c:v>
                </c:pt>
                <c:pt idx="3671">
                  <c:v>53530</c:v>
                </c:pt>
                <c:pt idx="3672">
                  <c:v>53535.5</c:v>
                </c:pt>
                <c:pt idx="3673">
                  <c:v>53539.8</c:v>
                </c:pt>
                <c:pt idx="3674">
                  <c:v>53544</c:v>
                </c:pt>
                <c:pt idx="3675">
                  <c:v>53548.2</c:v>
                </c:pt>
                <c:pt idx="3676">
                  <c:v>53552.4</c:v>
                </c:pt>
                <c:pt idx="3677">
                  <c:v>53557.5</c:v>
                </c:pt>
                <c:pt idx="3678">
                  <c:v>53562.5</c:v>
                </c:pt>
                <c:pt idx="3679">
                  <c:v>53566.5</c:v>
                </c:pt>
                <c:pt idx="3680">
                  <c:v>53571.5</c:v>
                </c:pt>
                <c:pt idx="3681">
                  <c:v>53575.4</c:v>
                </c:pt>
                <c:pt idx="3682">
                  <c:v>53580.3</c:v>
                </c:pt>
                <c:pt idx="3683">
                  <c:v>53584.2</c:v>
                </c:pt>
                <c:pt idx="3684">
                  <c:v>53587.1</c:v>
                </c:pt>
                <c:pt idx="3685">
                  <c:v>53590</c:v>
                </c:pt>
                <c:pt idx="3686">
                  <c:v>53593.8</c:v>
                </c:pt>
                <c:pt idx="3687">
                  <c:v>53597.5</c:v>
                </c:pt>
                <c:pt idx="3688">
                  <c:v>53601.3</c:v>
                </c:pt>
                <c:pt idx="3689">
                  <c:v>53606</c:v>
                </c:pt>
                <c:pt idx="3690">
                  <c:v>53608.800000000003</c:v>
                </c:pt>
                <c:pt idx="3691">
                  <c:v>53612.5</c:v>
                </c:pt>
                <c:pt idx="3692">
                  <c:v>53617.1</c:v>
                </c:pt>
                <c:pt idx="3693">
                  <c:v>53620.800000000003</c:v>
                </c:pt>
                <c:pt idx="3694">
                  <c:v>53623.5</c:v>
                </c:pt>
                <c:pt idx="3695">
                  <c:v>53627.1</c:v>
                </c:pt>
                <c:pt idx="3696">
                  <c:v>53630.8</c:v>
                </c:pt>
                <c:pt idx="3697">
                  <c:v>53635.3</c:v>
                </c:pt>
                <c:pt idx="3698">
                  <c:v>53638</c:v>
                </c:pt>
                <c:pt idx="3699">
                  <c:v>53642.400000000001</c:v>
                </c:pt>
                <c:pt idx="3700">
                  <c:v>53646</c:v>
                </c:pt>
                <c:pt idx="3701">
                  <c:v>53650.400000000001</c:v>
                </c:pt>
                <c:pt idx="3702">
                  <c:v>53653.9</c:v>
                </c:pt>
                <c:pt idx="3703">
                  <c:v>53657.4</c:v>
                </c:pt>
                <c:pt idx="3704">
                  <c:v>53660.9</c:v>
                </c:pt>
                <c:pt idx="3705">
                  <c:v>53665.2</c:v>
                </c:pt>
                <c:pt idx="3706">
                  <c:v>53668.6</c:v>
                </c:pt>
                <c:pt idx="3707">
                  <c:v>53672</c:v>
                </c:pt>
                <c:pt idx="3708">
                  <c:v>53675.4</c:v>
                </c:pt>
                <c:pt idx="3709">
                  <c:v>53677.9</c:v>
                </c:pt>
                <c:pt idx="3710">
                  <c:v>53683</c:v>
                </c:pt>
                <c:pt idx="3711">
                  <c:v>53686.3</c:v>
                </c:pt>
                <c:pt idx="3712">
                  <c:v>53689.7</c:v>
                </c:pt>
                <c:pt idx="3713">
                  <c:v>53692.2</c:v>
                </c:pt>
                <c:pt idx="3714">
                  <c:v>53695.5</c:v>
                </c:pt>
                <c:pt idx="3715">
                  <c:v>53698</c:v>
                </c:pt>
                <c:pt idx="3716">
                  <c:v>53702.2</c:v>
                </c:pt>
                <c:pt idx="3717">
                  <c:v>53706.400000000001</c:v>
                </c:pt>
                <c:pt idx="3718">
                  <c:v>53710.6</c:v>
                </c:pt>
                <c:pt idx="3719">
                  <c:v>53713.2</c:v>
                </c:pt>
                <c:pt idx="3720">
                  <c:v>53716.6</c:v>
                </c:pt>
                <c:pt idx="3721">
                  <c:v>53720.800000000003</c:v>
                </c:pt>
                <c:pt idx="3722">
                  <c:v>53724.3</c:v>
                </c:pt>
                <c:pt idx="3723">
                  <c:v>53727.7</c:v>
                </c:pt>
                <c:pt idx="3724">
                  <c:v>53731.199999999997</c:v>
                </c:pt>
                <c:pt idx="3725">
                  <c:v>53733.8</c:v>
                </c:pt>
                <c:pt idx="3726">
                  <c:v>53739.1</c:v>
                </c:pt>
                <c:pt idx="3727">
                  <c:v>53742.7</c:v>
                </c:pt>
                <c:pt idx="3728">
                  <c:v>53746.3</c:v>
                </c:pt>
                <c:pt idx="3729">
                  <c:v>53749.9</c:v>
                </c:pt>
                <c:pt idx="3730">
                  <c:v>53754.400000000001</c:v>
                </c:pt>
                <c:pt idx="3731">
                  <c:v>53759.9</c:v>
                </c:pt>
                <c:pt idx="3732">
                  <c:v>53762.6</c:v>
                </c:pt>
                <c:pt idx="3733">
                  <c:v>53766.3</c:v>
                </c:pt>
                <c:pt idx="3734">
                  <c:v>53770</c:v>
                </c:pt>
                <c:pt idx="3735">
                  <c:v>53774.7</c:v>
                </c:pt>
                <c:pt idx="3736">
                  <c:v>53778.400000000001</c:v>
                </c:pt>
                <c:pt idx="3737">
                  <c:v>53781.3</c:v>
                </c:pt>
                <c:pt idx="3738">
                  <c:v>53785</c:v>
                </c:pt>
                <c:pt idx="3739">
                  <c:v>53789.7</c:v>
                </c:pt>
                <c:pt idx="3740">
                  <c:v>53793.5</c:v>
                </c:pt>
                <c:pt idx="3741">
                  <c:v>53798.2</c:v>
                </c:pt>
                <c:pt idx="3742">
                  <c:v>53801.1</c:v>
                </c:pt>
                <c:pt idx="3743">
                  <c:v>53804.9</c:v>
                </c:pt>
                <c:pt idx="3744">
                  <c:v>53807.7</c:v>
                </c:pt>
                <c:pt idx="3745">
                  <c:v>53812.4</c:v>
                </c:pt>
                <c:pt idx="3746">
                  <c:v>53816.2</c:v>
                </c:pt>
                <c:pt idx="3747">
                  <c:v>53820.9</c:v>
                </c:pt>
                <c:pt idx="3748">
                  <c:v>53823.7</c:v>
                </c:pt>
                <c:pt idx="3749">
                  <c:v>53828.4</c:v>
                </c:pt>
                <c:pt idx="3750">
                  <c:v>53833.1</c:v>
                </c:pt>
                <c:pt idx="3751">
                  <c:v>53836.800000000003</c:v>
                </c:pt>
                <c:pt idx="3752">
                  <c:v>53840.6</c:v>
                </c:pt>
                <c:pt idx="3753">
                  <c:v>53844.3</c:v>
                </c:pt>
                <c:pt idx="3754">
                  <c:v>53849.9</c:v>
                </c:pt>
                <c:pt idx="3755">
                  <c:v>53853.599999999999</c:v>
                </c:pt>
                <c:pt idx="3756">
                  <c:v>53858.2</c:v>
                </c:pt>
                <c:pt idx="3757">
                  <c:v>53861</c:v>
                </c:pt>
                <c:pt idx="3758">
                  <c:v>53865.7</c:v>
                </c:pt>
                <c:pt idx="3759">
                  <c:v>53870.3</c:v>
                </c:pt>
                <c:pt idx="3760">
                  <c:v>53874</c:v>
                </c:pt>
                <c:pt idx="3761">
                  <c:v>53877.8</c:v>
                </c:pt>
                <c:pt idx="3762">
                  <c:v>53880.6</c:v>
                </c:pt>
                <c:pt idx="3763">
                  <c:v>53884.3</c:v>
                </c:pt>
                <c:pt idx="3764">
                  <c:v>53888.9</c:v>
                </c:pt>
                <c:pt idx="3765">
                  <c:v>53893.599999999999</c:v>
                </c:pt>
                <c:pt idx="3766">
                  <c:v>53896.3</c:v>
                </c:pt>
                <c:pt idx="3767">
                  <c:v>53900</c:v>
                </c:pt>
                <c:pt idx="3768">
                  <c:v>53903.7</c:v>
                </c:pt>
                <c:pt idx="3769">
                  <c:v>53908.3</c:v>
                </c:pt>
                <c:pt idx="3770">
                  <c:v>53911.9</c:v>
                </c:pt>
                <c:pt idx="3771">
                  <c:v>53914.6</c:v>
                </c:pt>
                <c:pt idx="3772">
                  <c:v>53918.2</c:v>
                </c:pt>
                <c:pt idx="3773">
                  <c:v>53922.6</c:v>
                </c:pt>
                <c:pt idx="3774">
                  <c:v>53927.9</c:v>
                </c:pt>
                <c:pt idx="3775">
                  <c:v>53931.3</c:v>
                </c:pt>
                <c:pt idx="3776">
                  <c:v>53933.9</c:v>
                </c:pt>
                <c:pt idx="3777">
                  <c:v>53937.3</c:v>
                </c:pt>
                <c:pt idx="3778">
                  <c:v>53939.8</c:v>
                </c:pt>
                <c:pt idx="3779">
                  <c:v>53944</c:v>
                </c:pt>
                <c:pt idx="3780">
                  <c:v>53947.3</c:v>
                </c:pt>
                <c:pt idx="3781">
                  <c:v>53950.5</c:v>
                </c:pt>
                <c:pt idx="3782">
                  <c:v>53953.7</c:v>
                </c:pt>
                <c:pt idx="3783">
                  <c:v>53957.599999999999</c:v>
                </c:pt>
                <c:pt idx="3784">
                  <c:v>53961.5</c:v>
                </c:pt>
                <c:pt idx="3785">
                  <c:v>53965.4</c:v>
                </c:pt>
                <c:pt idx="3786">
                  <c:v>53968.5</c:v>
                </c:pt>
                <c:pt idx="3787">
                  <c:v>53971.5</c:v>
                </c:pt>
                <c:pt idx="3788">
                  <c:v>53974.5</c:v>
                </c:pt>
                <c:pt idx="3789">
                  <c:v>53978.2</c:v>
                </c:pt>
                <c:pt idx="3790">
                  <c:v>53980.4</c:v>
                </c:pt>
                <c:pt idx="3791">
                  <c:v>53983.3</c:v>
                </c:pt>
                <c:pt idx="3792">
                  <c:v>53986.9</c:v>
                </c:pt>
                <c:pt idx="3793">
                  <c:v>53990.5</c:v>
                </c:pt>
                <c:pt idx="3794">
                  <c:v>53993.3</c:v>
                </c:pt>
                <c:pt idx="3795">
                  <c:v>53996.1</c:v>
                </c:pt>
                <c:pt idx="3796">
                  <c:v>53999.6</c:v>
                </c:pt>
                <c:pt idx="3797">
                  <c:v>54002.3</c:v>
                </c:pt>
                <c:pt idx="3798">
                  <c:v>54005</c:v>
                </c:pt>
                <c:pt idx="3799">
                  <c:v>54006.9</c:v>
                </c:pt>
                <c:pt idx="3800">
                  <c:v>54009.599999999999</c:v>
                </c:pt>
                <c:pt idx="3801">
                  <c:v>54012.1</c:v>
                </c:pt>
                <c:pt idx="3802">
                  <c:v>54016</c:v>
                </c:pt>
                <c:pt idx="3803">
                  <c:v>54019.1</c:v>
                </c:pt>
                <c:pt idx="3804">
                  <c:v>54021.5</c:v>
                </c:pt>
                <c:pt idx="3805">
                  <c:v>54023.9</c:v>
                </c:pt>
                <c:pt idx="3806">
                  <c:v>54027.4</c:v>
                </c:pt>
                <c:pt idx="3807">
                  <c:v>54029.599999999999</c:v>
                </c:pt>
                <c:pt idx="3808">
                  <c:v>54031.9</c:v>
                </c:pt>
                <c:pt idx="3809">
                  <c:v>54033.5</c:v>
                </c:pt>
                <c:pt idx="3810">
                  <c:v>54036.2</c:v>
                </c:pt>
                <c:pt idx="3811">
                  <c:v>54038.9</c:v>
                </c:pt>
                <c:pt idx="3812">
                  <c:v>54041.5</c:v>
                </c:pt>
                <c:pt idx="3813">
                  <c:v>54043.5</c:v>
                </c:pt>
                <c:pt idx="3814">
                  <c:v>54045.599999999999</c:v>
                </c:pt>
                <c:pt idx="3815">
                  <c:v>54047.6</c:v>
                </c:pt>
                <c:pt idx="3816">
                  <c:v>54049.5</c:v>
                </c:pt>
                <c:pt idx="3817">
                  <c:v>54051.9</c:v>
                </c:pt>
                <c:pt idx="3818">
                  <c:v>54053.3</c:v>
                </c:pt>
                <c:pt idx="3819">
                  <c:v>54055.199999999997</c:v>
                </c:pt>
                <c:pt idx="3820">
                  <c:v>54057</c:v>
                </c:pt>
                <c:pt idx="3821">
                  <c:v>54060.2</c:v>
                </c:pt>
                <c:pt idx="3822">
                  <c:v>54062.400000000001</c:v>
                </c:pt>
                <c:pt idx="3823">
                  <c:v>54064.1</c:v>
                </c:pt>
                <c:pt idx="3824">
                  <c:v>54066.3</c:v>
                </c:pt>
                <c:pt idx="3825">
                  <c:v>54068</c:v>
                </c:pt>
                <c:pt idx="3826">
                  <c:v>54069.2</c:v>
                </c:pt>
                <c:pt idx="3827">
                  <c:v>54070.8</c:v>
                </c:pt>
                <c:pt idx="3828">
                  <c:v>54072.4</c:v>
                </c:pt>
                <c:pt idx="3829">
                  <c:v>54073.9</c:v>
                </c:pt>
                <c:pt idx="3830">
                  <c:v>54075.7</c:v>
                </c:pt>
                <c:pt idx="3831">
                  <c:v>54076.800000000003</c:v>
                </c:pt>
                <c:pt idx="3832">
                  <c:v>54078.5</c:v>
                </c:pt>
                <c:pt idx="3833">
                  <c:v>54079.6</c:v>
                </c:pt>
                <c:pt idx="3834">
                  <c:v>54081.2</c:v>
                </c:pt>
                <c:pt idx="3835">
                  <c:v>54082.8</c:v>
                </c:pt>
                <c:pt idx="3836">
                  <c:v>54084</c:v>
                </c:pt>
                <c:pt idx="3837">
                  <c:v>54084.9</c:v>
                </c:pt>
                <c:pt idx="3838">
                  <c:v>54086</c:v>
                </c:pt>
                <c:pt idx="3839">
                  <c:v>54087.4</c:v>
                </c:pt>
                <c:pt idx="3840">
                  <c:v>54088.7</c:v>
                </c:pt>
                <c:pt idx="3841">
                  <c:v>54089.7</c:v>
                </c:pt>
                <c:pt idx="3842">
                  <c:v>54090.6</c:v>
                </c:pt>
                <c:pt idx="3843">
                  <c:v>54091.7</c:v>
                </c:pt>
                <c:pt idx="3844">
                  <c:v>54092.6</c:v>
                </c:pt>
                <c:pt idx="3845">
                  <c:v>54093.4</c:v>
                </c:pt>
                <c:pt idx="3846">
                  <c:v>54094.1</c:v>
                </c:pt>
                <c:pt idx="3847">
                  <c:v>54094.9</c:v>
                </c:pt>
                <c:pt idx="3848">
                  <c:v>54095.8</c:v>
                </c:pt>
                <c:pt idx="3849">
                  <c:v>54096.6</c:v>
                </c:pt>
                <c:pt idx="3850">
                  <c:v>54097.3</c:v>
                </c:pt>
                <c:pt idx="3851">
                  <c:v>54098</c:v>
                </c:pt>
                <c:pt idx="3852">
                  <c:v>54098.9</c:v>
                </c:pt>
                <c:pt idx="3853">
                  <c:v>54099.8</c:v>
                </c:pt>
                <c:pt idx="3854">
                  <c:v>54100.5</c:v>
                </c:pt>
                <c:pt idx="3855">
                  <c:v>54101.1</c:v>
                </c:pt>
                <c:pt idx="3856">
                  <c:v>54101.8</c:v>
                </c:pt>
                <c:pt idx="3857">
                  <c:v>54102.5</c:v>
                </c:pt>
                <c:pt idx="3858">
                  <c:v>54103.5</c:v>
                </c:pt>
                <c:pt idx="3859">
                  <c:v>54104.3</c:v>
                </c:pt>
                <c:pt idx="3860">
                  <c:v>54105.1</c:v>
                </c:pt>
                <c:pt idx="3861">
                  <c:v>54106.1</c:v>
                </c:pt>
                <c:pt idx="3862">
                  <c:v>54107.199999999997</c:v>
                </c:pt>
                <c:pt idx="3863">
                  <c:v>54108.3</c:v>
                </c:pt>
                <c:pt idx="3864">
                  <c:v>54109</c:v>
                </c:pt>
                <c:pt idx="3865">
                  <c:v>54109.9</c:v>
                </c:pt>
                <c:pt idx="3866">
                  <c:v>54111.1</c:v>
                </c:pt>
                <c:pt idx="3867">
                  <c:v>54112.4</c:v>
                </c:pt>
                <c:pt idx="3868">
                  <c:v>54113.7</c:v>
                </c:pt>
                <c:pt idx="3869">
                  <c:v>54114.5</c:v>
                </c:pt>
                <c:pt idx="3870">
                  <c:v>54115.6</c:v>
                </c:pt>
                <c:pt idx="3871">
                  <c:v>54116.7</c:v>
                </c:pt>
                <c:pt idx="3872">
                  <c:v>54118.2</c:v>
                </c:pt>
                <c:pt idx="3873">
                  <c:v>54119.1</c:v>
                </c:pt>
                <c:pt idx="3874">
                  <c:v>54120.3</c:v>
                </c:pt>
                <c:pt idx="3875">
                  <c:v>54121.599999999999</c:v>
                </c:pt>
                <c:pt idx="3876">
                  <c:v>54122.8</c:v>
                </c:pt>
                <c:pt idx="3877">
                  <c:v>54124.2</c:v>
                </c:pt>
                <c:pt idx="3878">
                  <c:v>54125.8</c:v>
                </c:pt>
                <c:pt idx="3879">
                  <c:v>54127.199999999997</c:v>
                </c:pt>
                <c:pt idx="3880">
                  <c:v>54128.6</c:v>
                </c:pt>
                <c:pt idx="3881">
                  <c:v>54130.5</c:v>
                </c:pt>
                <c:pt idx="3882">
                  <c:v>54132.4</c:v>
                </c:pt>
                <c:pt idx="3883">
                  <c:v>54133.9</c:v>
                </c:pt>
                <c:pt idx="3884">
                  <c:v>54135.1</c:v>
                </c:pt>
                <c:pt idx="3885">
                  <c:v>54136.7</c:v>
                </c:pt>
                <c:pt idx="3886">
                  <c:v>54138.400000000001</c:v>
                </c:pt>
                <c:pt idx="3887">
                  <c:v>54140.5</c:v>
                </c:pt>
                <c:pt idx="3888">
                  <c:v>54142.3</c:v>
                </c:pt>
                <c:pt idx="3889">
                  <c:v>54144.2</c:v>
                </c:pt>
                <c:pt idx="3890">
                  <c:v>54145.599999999999</c:v>
                </c:pt>
                <c:pt idx="3891">
                  <c:v>54147.6</c:v>
                </c:pt>
                <c:pt idx="3892">
                  <c:v>54149.599999999999</c:v>
                </c:pt>
                <c:pt idx="3893">
                  <c:v>54152.3</c:v>
                </c:pt>
                <c:pt idx="3894">
                  <c:v>54153.9</c:v>
                </c:pt>
                <c:pt idx="3895">
                  <c:v>54155.6</c:v>
                </c:pt>
                <c:pt idx="3896">
                  <c:v>54158.7</c:v>
                </c:pt>
                <c:pt idx="3897">
                  <c:v>54162</c:v>
                </c:pt>
                <c:pt idx="3898">
                  <c:v>54165.3</c:v>
                </c:pt>
                <c:pt idx="3899">
                  <c:v>54168.3</c:v>
                </c:pt>
                <c:pt idx="3900">
                  <c:v>54172.5</c:v>
                </c:pt>
                <c:pt idx="3901">
                  <c:v>54176.4</c:v>
                </c:pt>
                <c:pt idx="3902">
                  <c:v>54179.7</c:v>
                </c:pt>
                <c:pt idx="3903">
                  <c:v>54183.1</c:v>
                </c:pt>
                <c:pt idx="3904">
                  <c:v>54185.7</c:v>
                </c:pt>
                <c:pt idx="3905">
                  <c:v>54191</c:v>
                </c:pt>
                <c:pt idx="3906">
                  <c:v>54194.8</c:v>
                </c:pt>
                <c:pt idx="3907">
                  <c:v>54198.7</c:v>
                </c:pt>
                <c:pt idx="3908">
                  <c:v>54201.5</c:v>
                </c:pt>
                <c:pt idx="3909">
                  <c:v>54206.5</c:v>
                </c:pt>
                <c:pt idx="3910">
                  <c:v>54210.5</c:v>
                </c:pt>
                <c:pt idx="3911">
                  <c:v>54216.800000000003</c:v>
                </c:pt>
                <c:pt idx="3912">
                  <c:v>54219.8</c:v>
                </c:pt>
                <c:pt idx="3913">
                  <c:v>54224</c:v>
                </c:pt>
                <c:pt idx="3914">
                  <c:v>54229.3</c:v>
                </c:pt>
                <c:pt idx="3915">
                  <c:v>54234.6</c:v>
                </c:pt>
                <c:pt idx="3916">
                  <c:v>54238.9</c:v>
                </c:pt>
                <c:pt idx="3917">
                  <c:v>54243.199999999997</c:v>
                </c:pt>
                <c:pt idx="3918">
                  <c:v>54247.4</c:v>
                </c:pt>
                <c:pt idx="3919">
                  <c:v>54251.7</c:v>
                </c:pt>
                <c:pt idx="3920">
                  <c:v>54256</c:v>
                </c:pt>
                <c:pt idx="3921">
                  <c:v>54260.3</c:v>
                </c:pt>
                <c:pt idx="3922">
                  <c:v>54265.7</c:v>
                </c:pt>
                <c:pt idx="3923">
                  <c:v>54270</c:v>
                </c:pt>
                <c:pt idx="3924">
                  <c:v>54274.3</c:v>
                </c:pt>
                <c:pt idx="3925">
                  <c:v>54280.800000000003</c:v>
                </c:pt>
                <c:pt idx="3926">
                  <c:v>54286.2</c:v>
                </c:pt>
                <c:pt idx="3927">
                  <c:v>54290.5</c:v>
                </c:pt>
                <c:pt idx="3928">
                  <c:v>54294.9</c:v>
                </c:pt>
                <c:pt idx="3929">
                  <c:v>54299.3</c:v>
                </c:pt>
                <c:pt idx="3930">
                  <c:v>54304.9</c:v>
                </c:pt>
                <c:pt idx="3931">
                  <c:v>54308.2</c:v>
                </c:pt>
                <c:pt idx="3932">
                  <c:v>54312.7</c:v>
                </c:pt>
                <c:pt idx="3933">
                  <c:v>54319.5</c:v>
                </c:pt>
                <c:pt idx="3934">
                  <c:v>54325.2</c:v>
                </c:pt>
                <c:pt idx="3935">
                  <c:v>54329.8</c:v>
                </c:pt>
                <c:pt idx="3936">
                  <c:v>54334.400000000001</c:v>
                </c:pt>
                <c:pt idx="3937">
                  <c:v>54339.1</c:v>
                </c:pt>
                <c:pt idx="3938">
                  <c:v>54344.9</c:v>
                </c:pt>
                <c:pt idx="3939">
                  <c:v>54349.599999999999</c:v>
                </c:pt>
                <c:pt idx="3940">
                  <c:v>54353.1</c:v>
                </c:pt>
                <c:pt idx="3941">
                  <c:v>54356.7</c:v>
                </c:pt>
                <c:pt idx="3942">
                  <c:v>54362.6</c:v>
                </c:pt>
                <c:pt idx="3943">
                  <c:v>54368.5</c:v>
                </c:pt>
                <c:pt idx="3944">
                  <c:v>54373.3</c:v>
                </c:pt>
                <c:pt idx="3945">
                  <c:v>54376.9</c:v>
                </c:pt>
                <c:pt idx="3946">
                  <c:v>54381.7</c:v>
                </c:pt>
                <c:pt idx="3947">
                  <c:v>54385.3</c:v>
                </c:pt>
                <c:pt idx="3948">
                  <c:v>54391.4</c:v>
                </c:pt>
                <c:pt idx="3949">
                  <c:v>54395</c:v>
                </c:pt>
                <c:pt idx="3950">
                  <c:v>54399.9</c:v>
                </c:pt>
                <c:pt idx="3951">
                  <c:v>54403.6</c:v>
                </c:pt>
                <c:pt idx="3952">
                  <c:v>54407.4</c:v>
                </c:pt>
                <c:pt idx="3953">
                  <c:v>54413.7</c:v>
                </c:pt>
                <c:pt idx="3954">
                  <c:v>54420</c:v>
                </c:pt>
                <c:pt idx="3955">
                  <c:v>54425.1</c:v>
                </c:pt>
                <c:pt idx="3956">
                  <c:v>54428.9</c:v>
                </c:pt>
                <c:pt idx="3957">
                  <c:v>54432.800000000003</c:v>
                </c:pt>
                <c:pt idx="3958">
                  <c:v>54438</c:v>
                </c:pt>
                <c:pt idx="3959">
                  <c:v>54444.6</c:v>
                </c:pt>
                <c:pt idx="3960">
                  <c:v>54448.5</c:v>
                </c:pt>
                <c:pt idx="3961">
                  <c:v>54455.1</c:v>
                </c:pt>
                <c:pt idx="3962">
                  <c:v>54460.5</c:v>
                </c:pt>
                <c:pt idx="3963">
                  <c:v>54464.4</c:v>
                </c:pt>
                <c:pt idx="3964">
                  <c:v>54472.4</c:v>
                </c:pt>
                <c:pt idx="3965">
                  <c:v>54479.1</c:v>
                </c:pt>
                <c:pt idx="3966">
                  <c:v>54484.3</c:v>
                </c:pt>
                <c:pt idx="3967">
                  <c:v>54489.599999999999</c:v>
                </c:pt>
                <c:pt idx="3968">
                  <c:v>54496.1</c:v>
                </c:pt>
                <c:pt idx="3969">
                  <c:v>54502.6</c:v>
                </c:pt>
                <c:pt idx="3970">
                  <c:v>54507.7</c:v>
                </c:pt>
                <c:pt idx="3971">
                  <c:v>54512.800000000003</c:v>
                </c:pt>
                <c:pt idx="3972">
                  <c:v>54518.9</c:v>
                </c:pt>
                <c:pt idx="3973">
                  <c:v>54525</c:v>
                </c:pt>
                <c:pt idx="3974">
                  <c:v>54529.8</c:v>
                </c:pt>
                <c:pt idx="3975">
                  <c:v>54534.5</c:v>
                </c:pt>
                <c:pt idx="3976">
                  <c:v>54539.199999999997</c:v>
                </c:pt>
                <c:pt idx="3977">
                  <c:v>54544.9</c:v>
                </c:pt>
                <c:pt idx="3978">
                  <c:v>54549.5</c:v>
                </c:pt>
                <c:pt idx="3979">
                  <c:v>54552.800000000003</c:v>
                </c:pt>
                <c:pt idx="3980">
                  <c:v>54558.3</c:v>
                </c:pt>
                <c:pt idx="3981">
                  <c:v>54562.6</c:v>
                </c:pt>
                <c:pt idx="3982">
                  <c:v>54569.1</c:v>
                </c:pt>
                <c:pt idx="3983">
                  <c:v>54572.2</c:v>
                </c:pt>
                <c:pt idx="3984">
                  <c:v>54576.4</c:v>
                </c:pt>
                <c:pt idx="3985">
                  <c:v>54580.6</c:v>
                </c:pt>
                <c:pt idx="3986">
                  <c:v>54585.8</c:v>
                </c:pt>
                <c:pt idx="3987">
                  <c:v>54590.9</c:v>
                </c:pt>
                <c:pt idx="3988">
                  <c:v>54593.9</c:v>
                </c:pt>
                <c:pt idx="3989">
                  <c:v>54598.9</c:v>
                </c:pt>
                <c:pt idx="3990">
                  <c:v>54604.800000000003</c:v>
                </c:pt>
                <c:pt idx="3991">
                  <c:v>54608.7</c:v>
                </c:pt>
                <c:pt idx="3992">
                  <c:v>54613.4</c:v>
                </c:pt>
                <c:pt idx="3993">
                  <c:v>54617.1</c:v>
                </c:pt>
                <c:pt idx="3994">
                  <c:v>54620.800000000003</c:v>
                </c:pt>
                <c:pt idx="3995">
                  <c:v>54624.2</c:v>
                </c:pt>
                <c:pt idx="3996">
                  <c:v>54627.6</c:v>
                </c:pt>
                <c:pt idx="3997">
                  <c:v>54631.6</c:v>
                </c:pt>
                <c:pt idx="3998">
                  <c:v>54634.7</c:v>
                </c:pt>
                <c:pt idx="3999">
                  <c:v>54638.400000000001</c:v>
                </c:pt>
                <c:pt idx="4000">
                  <c:v>54641.9</c:v>
                </c:pt>
                <c:pt idx="4001">
                  <c:v>54644.6</c:v>
                </c:pt>
                <c:pt idx="4002">
                  <c:v>54647</c:v>
                </c:pt>
                <c:pt idx="4003">
                  <c:v>54649.3</c:v>
                </c:pt>
                <c:pt idx="4004">
                  <c:v>54651.1</c:v>
                </c:pt>
                <c:pt idx="4005">
                  <c:v>54653.599999999999</c:v>
                </c:pt>
                <c:pt idx="4006">
                  <c:v>54655.5</c:v>
                </c:pt>
                <c:pt idx="4007">
                  <c:v>54656.9</c:v>
                </c:pt>
                <c:pt idx="4008">
                  <c:v>54658.9</c:v>
                </c:pt>
                <c:pt idx="4009">
                  <c:v>54660.800000000003</c:v>
                </c:pt>
                <c:pt idx="4010">
                  <c:v>54662.5</c:v>
                </c:pt>
                <c:pt idx="4011">
                  <c:v>54663.8</c:v>
                </c:pt>
                <c:pt idx="4012">
                  <c:v>54664.800000000003</c:v>
                </c:pt>
                <c:pt idx="4013">
                  <c:v>54665.9</c:v>
                </c:pt>
                <c:pt idx="4014">
                  <c:v>54666.7</c:v>
                </c:pt>
                <c:pt idx="4015">
                  <c:v>54667.8</c:v>
                </c:pt>
                <c:pt idx="4016">
                  <c:v>54669.1</c:v>
                </c:pt>
                <c:pt idx="4017">
                  <c:v>54669.7</c:v>
                </c:pt>
                <c:pt idx="4018">
                  <c:v>54670.9</c:v>
                </c:pt>
                <c:pt idx="4019">
                  <c:v>54671.8</c:v>
                </c:pt>
                <c:pt idx="4020">
                  <c:v>54673.1</c:v>
                </c:pt>
                <c:pt idx="4021">
                  <c:v>54673.9</c:v>
                </c:pt>
                <c:pt idx="4022">
                  <c:v>54674.7</c:v>
                </c:pt>
                <c:pt idx="4023">
                  <c:v>54675.3</c:v>
                </c:pt>
                <c:pt idx="4024">
                  <c:v>54676.3</c:v>
                </c:pt>
                <c:pt idx="4025">
                  <c:v>54677.3</c:v>
                </c:pt>
                <c:pt idx="4026">
                  <c:v>54678.1</c:v>
                </c:pt>
                <c:pt idx="4027">
                  <c:v>54678.7</c:v>
                </c:pt>
                <c:pt idx="4028">
                  <c:v>54679.5</c:v>
                </c:pt>
                <c:pt idx="4029">
                  <c:v>54680.5</c:v>
                </c:pt>
                <c:pt idx="4030">
                  <c:v>54681.3</c:v>
                </c:pt>
                <c:pt idx="4031">
                  <c:v>54682.400000000001</c:v>
                </c:pt>
                <c:pt idx="4032">
                  <c:v>54683</c:v>
                </c:pt>
                <c:pt idx="4033">
                  <c:v>54683.8</c:v>
                </c:pt>
                <c:pt idx="4034">
                  <c:v>54684.9</c:v>
                </c:pt>
                <c:pt idx="4035">
                  <c:v>54686</c:v>
                </c:pt>
                <c:pt idx="4036">
                  <c:v>54686.7</c:v>
                </c:pt>
                <c:pt idx="4037">
                  <c:v>54687.8</c:v>
                </c:pt>
                <c:pt idx="4038">
                  <c:v>54688.7</c:v>
                </c:pt>
                <c:pt idx="4039">
                  <c:v>54689.8</c:v>
                </c:pt>
                <c:pt idx="4040">
                  <c:v>54690.9</c:v>
                </c:pt>
                <c:pt idx="4041">
                  <c:v>54691.8</c:v>
                </c:pt>
                <c:pt idx="4042">
                  <c:v>54692.5</c:v>
                </c:pt>
                <c:pt idx="4043">
                  <c:v>54693.7</c:v>
                </c:pt>
                <c:pt idx="4044">
                  <c:v>54694.6</c:v>
                </c:pt>
                <c:pt idx="4045">
                  <c:v>54695.5</c:v>
                </c:pt>
                <c:pt idx="4046">
                  <c:v>54696.6</c:v>
                </c:pt>
                <c:pt idx="4047">
                  <c:v>54697.8</c:v>
                </c:pt>
                <c:pt idx="4048">
                  <c:v>54698.7</c:v>
                </c:pt>
                <c:pt idx="4049">
                  <c:v>54699.9</c:v>
                </c:pt>
                <c:pt idx="4050">
                  <c:v>54700.800000000003</c:v>
                </c:pt>
                <c:pt idx="4051">
                  <c:v>54701.5</c:v>
                </c:pt>
                <c:pt idx="4052">
                  <c:v>54702.5</c:v>
                </c:pt>
                <c:pt idx="4053">
                  <c:v>54703.7</c:v>
                </c:pt>
                <c:pt idx="4054">
                  <c:v>54704.7</c:v>
                </c:pt>
                <c:pt idx="4055">
                  <c:v>54705.7</c:v>
                </c:pt>
                <c:pt idx="4056">
                  <c:v>54706.7</c:v>
                </c:pt>
                <c:pt idx="4057">
                  <c:v>54708.3</c:v>
                </c:pt>
                <c:pt idx="4058">
                  <c:v>54709.3</c:v>
                </c:pt>
                <c:pt idx="4059">
                  <c:v>54710.7</c:v>
                </c:pt>
                <c:pt idx="4060">
                  <c:v>54711.5</c:v>
                </c:pt>
                <c:pt idx="4061">
                  <c:v>54712.6</c:v>
                </c:pt>
                <c:pt idx="4062">
                  <c:v>54714</c:v>
                </c:pt>
                <c:pt idx="4063">
                  <c:v>54715.199999999997</c:v>
                </c:pt>
                <c:pt idx="4064">
                  <c:v>54716.7</c:v>
                </c:pt>
                <c:pt idx="4065">
                  <c:v>54717.599999999999</c:v>
                </c:pt>
                <c:pt idx="4066">
                  <c:v>54719.199999999997</c:v>
                </c:pt>
                <c:pt idx="4067">
                  <c:v>54720.800000000003</c:v>
                </c:pt>
                <c:pt idx="4068">
                  <c:v>54722.400000000001</c:v>
                </c:pt>
                <c:pt idx="4069">
                  <c:v>54723.7</c:v>
                </c:pt>
                <c:pt idx="4070">
                  <c:v>54725.4</c:v>
                </c:pt>
                <c:pt idx="4071">
                  <c:v>54727.4</c:v>
                </c:pt>
                <c:pt idx="4072">
                  <c:v>54729.2</c:v>
                </c:pt>
                <c:pt idx="4073">
                  <c:v>54731.3</c:v>
                </c:pt>
                <c:pt idx="4074">
                  <c:v>54733.1</c:v>
                </c:pt>
                <c:pt idx="4075">
                  <c:v>54734.5</c:v>
                </c:pt>
                <c:pt idx="4076">
                  <c:v>54736</c:v>
                </c:pt>
                <c:pt idx="4077">
                  <c:v>54737.5</c:v>
                </c:pt>
                <c:pt idx="4078">
                  <c:v>54739.3</c:v>
                </c:pt>
                <c:pt idx="4079">
                  <c:v>54740.4</c:v>
                </c:pt>
                <c:pt idx="4080">
                  <c:v>54741.9</c:v>
                </c:pt>
                <c:pt idx="4081">
                  <c:v>54743</c:v>
                </c:pt>
                <c:pt idx="4082">
                  <c:v>54744.5</c:v>
                </c:pt>
                <c:pt idx="4083">
                  <c:v>54746.7</c:v>
                </c:pt>
                <c:pt idx="4084">
                  <c:v>54748.2</c:v>
                </c:pt>
                <c:pt idx="4085">
                  <c:v>54749.3</c:v>
                </c:pt>
                <c:pt idx="4086">
                  <c:v>54750.7</c:v>
                </c:pt>
                <c:pt idx="4087">
                  <c:v>54752.2</c:v>
                </c:pt>
                <c:pt idx="4088">
                  <c:v>54753.599999999999</c:v>
                </c:pt>
                <c:pt idx="4089">
                  <c:v>54755.4</c:v>
                </c:pt>
                <c:pt idx="4090">
                  <c:v>54756.9</c:v>
                </c:pt>
                <c:pt idx="4091">
                  <c:v>54757.9</c:v>
                </c:pt>
                <c:pt idx="4092">
                  <c:v>54759.7</c:v>
                </c:pt>
                <c:pt idx="4093">
                  <c:v>54761.5</c:v>
                </c:pt>
                <c:pt idx="4094">
                  <c:v>54763.199999999997</c:v>
                </c:pt>
                <c:pt idx="4095">
                  <c:v>54764.6</c:v>
                </c:pt>
                <c:pt idx="4096">
                  <c:v>54766.400000000001</c:v>
                </c:pt>
                <c:pt idx="4097">
                  <c:v>54767.8</c:v>
                </c:pt>
                <c:pt idx="4098">
                  <c:v>54769.1</c:v>
                </c:pt>
                <c:pt idx="4099">
                  <c:v>54770.5</c:v>
                </c:pt>
                <c:pt idx="4100">
                  <c:v>54771.9</c:v>
                </c:pt>
                <c:pt idx="4101">
                  <c:v>54773.7</c:v>
                </c:pt>
                <c:pt idx="4102">
                  <c:v>54775.1</c:v>
                </c:pt>
                <c:pt idx="4103">
                  <c:v>54776.800000000003</c:v>
                </c:pt>
                <c:pt idx="4104">
                  <c:v>54777.8</c:v>
                </c:pt>
                <c:pt idx="4105">
                  <c:v>54779.6</c:v>
                </c:pt>
                <c:pt idx="4106">
                  <c:v>54780.7</c:v>
                </c:pt>
                <c:pt idx="4107">
                  <c:v>54782.400000000001</c:v>
                </c:pt>
                <c:pt idx="4108">
                  <c:v>54783.8</c:v>
                </c:pt>
                <c:pt idx="4109">
                  <c:v>54785.3</c:v>
                </c:pt>
                <c:pt idx="4110">
                  <c:v>54786.7</c:v>
                </c:pt>
                <c:pt idx="4111">
                  <c:v>54788.1</c:v>
                </c:pt>
                <c:pt idx="4112">
                  <c:v>54790.3</c:v>
                </c:pt>
                <c:pt idx="4113">
                  <c:v>54791.8</c:v>
                </c:pt>
                <c:pt idx="4114">
                  <c:v>54793.599999999999</c:v>
                </c:pt>
                <c:pt idx="4115">
                  <c:v>54795</c:v>
                </c:pt>
                <c:pt idx="4116">
                  <c:v>54797.3</c:v>
                </c:pt>
                <c:pt idx="4117">
                  <c:v>54799.1</c:v>
                </c:pt>
                <c:pt idx="4118">
                  <c:v>54800.6</c:v>
                </c:pt>
                <c:pt idx="4119">
                  <c:v>54802.1</c:v>
                </c:pt>
                <c:pt idx="4120">
                  <c:v>54803.6</c:v>
                </c:pt>
                <c:pt idx="4121">
                  <c:v>54805.9</c:v>
                </c:pt>
                <c:pt idx="4122">
                  <c:v>54807.4</c:v>
                </c:pt>
                <c:pt idx="4123">
                  <c:v>54809</c:v>
                </c:pt>
                <c:pt idx="4124">
                  <c:v>54810.5</c:v>
                </c:pt>
                <c:pt idx="4125">
                  <c:v>54812</c:v>
                </c:pt>
                <c:pt idx="4126">
                  <c:v>54814</c:v>
                </c:pt>
                <c:pt idx="4127">
                  <c:v>54815.1</c:v>
                </c:pt>
                <c:pt idx="4128">
                  <c:v>54816.7</c:v>
                </c:pt>
                <c:pt idx="4129">
                  <c:v>54818.3</c:v>
                </c:pt>
                <c:pt idx="4130">
                  <c:v>54820.3</c:v>
                </c:pt>
                <c:pt idx="4131">
                  <c:v>54822.3</c:v>
                </c:pt>
                <c:pt idx="4132">
                  <c:v>54823.5</c:v>
                </c:pt>
                <c:pt idx="4133">
                  <c:v>54825.1</c:v>
                </c:pt>
                <c:pt idx="4134">
                  <c:v>54827.1</c:v>
                </c:pt>
                <c:pt idx="4135">
                  <c:v>54828.800000000003</c:v>
                </c:pt>
                <c:pt idx="4136">
                  <c:v>54830.400000000001</c:v>
                </c:pt>
                <c:pt idx="4137">
                  <c:v>54832.1</c:v>
                </c:pt>
                <c:pt idx="4138">
                  <c:v>54834.2</c:v>
                </c:pt>
                <c:pt idx="4139">
                  <c:v>54836.4</c:v>
                </c:pt>
                <c:pt idx="4140">
                  <c:v>54838.5</c:v>
                </c:pt>
                <c:pt idx="4141">
                  <c:v>54840.3</c:v>
                </c:pt>
                <c:pt idx="4142">
                  <c:v>54842</c:v>
                </c:pt>
                <c:pt idx="4143">
                  <c:v>54843.8</c:v>
                </c:pt>
                <c:pt idx="4144">
                  <c:v>54846.1</c:v>
                </c:pt>
                <c:pt idx="4145">
                  <c:v>54847.9</c:v>
                </c:pt>
                <c:pt idx="4146">
                  <c:v>54849.2</c:v>
                </c:pt>
                <c:pt idx="4147">
                  <c:v>54851</c:v>
                </c:pt>
                <c:pt idx="4148">
                  <c:v>54852.9</c:v>
                </c:pt>
                <c:pt idx="4149">
                  <c:v>54855.199999999997</c:v>
                </c:pt>
                <c:pt idx="4150">
                  <c:v>54857.1</c:v>
                </c:pt>
                <c:pt idx="4151">
                  <c:v>54859</c:v>
                </c:pt>
                <c:pt idx="4152">
                  <c:v>54861.4</c:v>
                </c:pt>
                <c:pt idx="4153">
                  <c:v>54863.3</c:v>
                </c:pt>
                <c:pt idx="4154">
                  <c:v>54865.2</c:v>
                </c:pt>
                <c:pt idx="4155">
                  <c:v>54867.199999999997</c:v>
                </c:pt>
                <c:pt idx="4156">
                  <c:v>54868.7</c:v>
                </c:pt>
                <c:pt idx="4157">
                  <c:v>54871.199999999997</c:v>
                </c:pt>
                <c:pt idx="4158">
                  <c:v>54873.8</c:v>
                </c:pt>
                <c:pt idx="4159">
                  <c:v>54875.8</c:v>
                </c:pt>
                <c:pt idx="4160">
                  <c:v>54878.400000000001</c:v>
                </c:pt>
                <c:pt idx="4161">
                  <c:v>54880</c:v>
                </c:pt>
                <c:pt idx="4162">
                  <c:v>54882.2</c:v>
                </c:pt>
                <c:pt idx="4163">
                  <c:v>54884.3</c:v>
                </c:pt>
                <c:pt idx="4164">
                  <c:v>54887.1</c:v>
                </c:pt>
                <c:pt idx="4165">
                  <c:v>54889.4</c:v>
                </c:pt>
                <c:pt idx="4166">
                  <c:v>54891.7</c:v>
                </c:pt>
                <c:pt idx="4167">
                  <c:v>54894.6</c:v>
                </c:pt>
                <c:pt idx="4168">
                  <c:v>54898.2</c:v>
                </c:pt>
                <c:pt idx="4169">
                  <c:v>54900.6</c:v>
                </c:pt>
                <c:pt idx="4170">
                  <c:v>54903.1</c:v>
                </c:pt>
                <c:pt idx="4171">
                  <c:v>54905.7</c:v>
                </c:pt>
                <c:pt idx="4172">
                  <c:v>54908.3</c:v>
                </c:pt>
                <c:pt idx="4173">
                  <c:v>54911</c:v>
                </c:pt>
                <c:pt idx="4174">
                  <c:v>54913.8</c:v>
                </c:pt>
                <c:pt idx="4175">
                  <c:v>54916.7</c:v>
                </c:pt>
                <c:pt idx="4176">
                  <c:v>54920.3</c:v>
                </c:pt>
                <c:pt idx="4177">
                  <c:v>54924.800000000003</c:v>
                </c:pt>
                <c:pt idx="4178">
                  <c:v>54927.8</c:v>
                </c:pt>
                <c:pt idx="4179">
                  <c:v>54931.8</c:v>
                </c:pt>
                <c:pt idx="4180">
                  <c:v>54934.1</c:v>
                </c:pt>
                <c:pt idx="4181">
                  <c:v>54938.2</c:v>
                </c:pt>
                <c:pt idx="4182">
                  <c:v>54941.5</c:v>
                </c:pt>
                <c:pt idx="4183">
                  <c:v>54944.1</c:v>
                </c:pt>
                <c:pt idx="4184">
                  <c:v>54947.5</c:v>
                </c:pt>
                <c:pt idx="4185">
                  <c:v>54951.8</c:v>
                </c:pt>
                <c:pt idx="4186">
                  <c:v>54957.1</c:v>
                </c:pt>
                <c:pt idx="4187">
                  <c:v>54960.7</c:v>
                </c:pt>
                <c:pt idx="4188">
                  <c:v>54965.1</c:v>
                </c:pt>
                <c:pt idx="4189">
                  <c:v>54968.7</c:v>
                </c:pt>
                <c:pt idx="4190">
                  <c:v>54971.4</c:v>
                </c:pt>
                <c:pt idx="4191">
                  <c:v>54975.9</c:v>
                </c:pt>
                <c:pt idx="4192">
                  <c:v>54979.5</c:v>
                </c:pt>
                <c:pt idx="4193">
                  <c:v>54983.1</c:v>
                </c:pt>
                <c:pt idx="4194">
                  <c:v>54986.7</c:v>
                </c:pt>
                <c:pt idx="4195">
                  <c:v>54992.1</c:v>
                </c:pt>
                <c:pt idx="4196">
                  <c:v>54996.6</c:v>
                </c:pt>
                <c:pt idx="4197">
                  <c:v>55000.2</c:v>
                </c:pt>
                <c:pt idx="4198">
                  <c:v>55002.9</c:v>
                </c:pt>
                <c:pt idx="4199">
                  <c:v>55006.400000000001</c:v>
                </c:pt>
                <c:pt idx="4200">
                  <c:v>55010.8</c:v>
                </c:pt>
                <c:pt idx="4201">
                  <c:v>55014.400000000001</c:v>
                </c:pt>
                <c:pt idx="4202">
                  <c:v>55017.9</c:v>
                </c:pt>
                <c:pt idx="4203">
                  <c:v>55021.4</c:v>
                </c:pt>
                <c:pt idx="4204">
                  <c:v>55025.8</c:v>
                </c:pt>
                <c:pt idx="4205">
                  <c:v>55031</c:v>
                </c:pt>
                <c:pt idx="4206">
                  <c:v>55034.5</c:v>
                </c:pt>
                <c:pt idx="4207">
                  <c:v>55038</c:v>
                </c:pt>
                <c:pt idx="4208">
                  <c:v>55042.400000000001</c:v>
                </c:pt>
                <c:pt idx="4209">
                  <c:v>55045.9</c:v>
                </c:pt>
                <c:pt idx="4210">
                  <c:v>55049.4</c:v>
                </c:pt>
                <c:pt idx="4211">
                  <c:v>55052.9</c:v>
                </c:pt>
                <c:pt idx="4212">
                  <c:v>55055.6</c:v>
                </c:pt>
                <c:pt idx="4213">
                  <c:v>55059.9</c:v>
                </c:pt>
                <c:pt idx="4214">
                  <c:v>55063.4</c:v>
                </c:pt>
                <c:pt idx="4215">
                  <c:v>55066.9</c:v>
                </c:pt>
                <c:pt idx="4216">
                  <c:v>55070.400000000001</c:v>
                </c:pt>
                <c:pt idx="4217">
                  <c:v>55074.7</c:v>
                </c:pt>
                <c:pt idx="4218">
                  <c:v>55079</c:v>
                </c:pt>
                <c:pt idx="4219">
                  <c:v>55081.599999999999</c:v>
                </c:pt>
                <c:pt idx="4220">
                  <c:v>55084.2</c:v>
                </c:pt>
                <c:pt idx="4221">
                  <c:v>55087.6</c:v>
                </c:pt>
                <c:pt idx="4222">
                  <c:v>55091</c:v>
                </c:pt>
                <c:pt idx="4223">
                  <c:v>55094.400000000001</c:v>
                </c:pt>
                <c:pt idx="4224">
                  <c:v>55098.6</c:v>
                </c:pt>
                <c:pt idx="4225">
                  <c:v>55102</c:v>
                </c:pt>
                <c:pt idx="4226">
                  <c:v>55106.3</c:v>
                </c:pt>
                <c:pt idx="4227">
                  <c:v>55109.7</c:v>
                </c:pt>
                <c:pt idx="4228">
                  <c:v>55114</c:v>
                </c:pt>
                <c:pt idx="4229">
                  <c:v>55118.3</c:v>
                </c:pt>
                <c:pt idx="4230">
                  <c:v>55121.7</c:v>
                </c:pt>
                <c:pt idx="4231">
                  <c:v>55125.2</c:v>
                </c:pt>
                <c:pt idx="4232">
                  <c:v>55128.7</c:v>
                </c:pt>
                <c:pt idx="4233">
                  <c:v>55133.1</c:v>
                </c:pt>
                <c:pt idx="4234">
                  <c:v>55137.5</c:v>
                </c:pt>
                <c:pt idx="4235">
                  <c:v>55141</c:v>
                </c:pt>
                <c:pt idx="4236">
                  <c:v>55144.6</c:v>
                </c:pt>
                <c:pt idx="4237">
                  <c:v>55149</c:v>
                </c:pt>
                <c:pt idx="4238">
                  <c:v>55152.5</c:v>
                </c:pt>
                <c:pt idx="4239">
                  <c:v>55156.9</c:v>
                </c:pt>
                <c:pt idx="4240">
                  <c:v>55160.3</c:v>
                </c:pt>
                <c:pt idx="4241">
                  <c:v>55163.7</c:v>
                </c:pt>
                <c:pt idx="4242">
                  <c:v>55167.9</c:v>
                </c:pt>
                <c:pt idx="4243">
                  <c:v>55171.1</c:v>
                </c:pt>
                <c:pt idx="4244">
                  <c:v>55173.5</c:v>
                </c:pt>
                <c:pt idx="4245">
                  <c:v>55177.4</c:v>
                </c:pt>
                <c:pt idx="4246">
                  <c:v>55179.7</c:v>
                </c:pt>
                <c:pt idx="4247">
                  <c:v>55183.199999999997</c:v>
                </c:pt>
                <c:pt idx="4248">
                  <c:v>55185.2</c:v>
                </c:pt>
                <c:pt idx="4249">
                  <c:v>55187.7</c:v>
                </c:pt>
                <c:pt idx="4250">
                  <c:v>55189.599999999999</c:v>
                </c:pt>
                <c:pt idx="4251">
                  <c:v>55192.4</c:v>
                </c:pt>
                <c:pt idx="4252">
                  <c:v>55195.1</c:v>
                </c:pt>
                <c:pt idx="4253">
                  <c:v>55197.1</c:v>
                </c:pt>
                <c:pt idx="4254">
                  <c:v>55198.9</c:v>
                </c:pt>
                <c:pt idx="4255">
                  <c:v>55200.7</c:v>
                </c:pt>
                <c:pt idx="4256">
                  <c:v>55202.7</c:v>
                </c:pt>
                <c:pt idx="4257">
                  <c:v>55204.6</c:v>
                </c:pt>
                <c:pt idx="4258">
                  <c:v>55205.9</c:v>
                </c:pt>
                <c:pt idx="4259">
                  <c:v>55207.199999999997</c:v>
                </c:pt>
                <c:pt idx="4260">
                  <c:v>55208.800000000003</c:v>
                </c:pt>
                <c:pt idx="4261">
                  <c:v>55210.2</c:v>
                </c:pt>
                <c:pt idx="4262">
                  <c:v>55211.5</c:v>
                </c:pt>
                <c:pt idx="4263">
                  <c:v>55212.6</c:v>
                </c:pt>
                <c:pt idx="4264">
                  <c:v>55213.8</c:v>
                </c:pt>
                <c:pt idx="4265">
                  <c:v>55214.8</c:v>
                </c:pt>
                <c:pt idx="4266">
                  <c:v>55215.7</c:v>
                </c:pt>
                <c:pt idx="4267">
                  <c:v>55216.3</c:v>
                </c:pt>
                <c:pt idx="4268">
                  <c:v>55217.2</c:v>
                </c:pt>
                <c:pt idx="4269">
                  <c:v>55218.2</c:v>
                </c:pt>
                <c:pt idx="4270">
                  <c:v>55219.199999999997</c:v>
                </c:pt>
                <c:pt idx="4271">
                  <c:v>55219.9</c:v>
                </c:pt>
                <c:pt idx="4272">
                  <c:v>55220.7</c:v>
                </c:pt>
                <c:pt idx="4273">
                  <c:v>55221.2</c:v>
                </c:pt>
                <c:pt idx="4274">
                  <c:v>55221.9</c:v>
                </c:pt>
                <c:pt idx="4275">
                  <c:v>55222.6</c:v>
                </c:pt>
                <c:pt idx="4276">
                  <c:v>55223</c:v>
                </c:pt>
                <c:pt idx="4277">
                  <c:v>55223.4</c:v>
                </c:pt>
                <c:pt idx="4278">
                  <c:v>55223.8</c:v>
                </c:pt>
                <c:pt idx="4279">
                  <c:v>55224</c:v>
                </c:pt>
                <c:pt idx="4280">
                  <c:v>55224.3</c:v>
                </c:pt>
                <c:pt idx="4281">
                  <c:v>55224.4</c:v>
                </c:pt>
                <c:pt idx="4282">
                  <c:v>55224.4</c:v>
                </c:pt>
                <c:pt idx="4283">
                  <c:v>55224.4</c:v>
                </c:pt>
                <c:pt idx="4284">
                  <c:v>55224.3</c:v>
                </c:pt>
                <c:pt idx="4285">
                  <c:v>55224.1</c:v>
                </c:pt>
                <c:pt idx="4286">
                  <c:v>55223.8</c:v>
                </c:pt>
                <c:pt idx="4287">
                  <c:v>55223.3</c:v>
                </c:pt>
                <c:pt idx="4288">
                  <c:v>55222.6</c:v>
                </c:pt>
                <c:pt idx="4289">
                  <c:v>55222</c:v>
                </c:pt>
                <c:pt idx="4290">
                  <c:v>55221.2</c:v>
                </c:pt>
                <c:pt idx="4291">
                  <c:v>55220.5</c:v>
                </c:pt>
                <c:pt idx="4292">
                  <c:v>55219.6</c:v>
                </c:pt>
                <c:pt idx="4293">
                  <c:v>55218.8</c:v>
                </c:pt>
                <c:pt idx="4294">
                  <c:v>55217.599999999999</c:v>
                </c:pt>
                <c:pt idx="4295">
                  <c:v>55216.7</c:v>
                </c:pt>
                <c:pt idx="4296">
                  <c:v>55215.6</c:v>
                </c:pt>
                <c:pt idx="4297">
                  <c:v>55214.5</c:v>
                </c:pt>
                <c:pt idx="4298">
                  <c:v>55213.7</c:v>
                </c:pt>
                <c:pt idx="4299">
                  <c:v>55212.6</c:v>
                </c:pt>
                <c:pt idx="4300">
                  <c:v>55211.9</c:v>
                </c:pt>
                <c:pt idx="4301">
                  <c:v>55211.199999999997</c:v>
                </c:pt>
                <c:pt idx="4302">
                  <c:v>55210.5</c:v>
                </c:pt>
                <c:pt idx="4303">
                  <c:v>55209.5</c:v>
                </c:pt>
                <c:pt idx="4304">
                  <c:v>55208.7</c:v>
                </c:pt>
                <c:pt idx="4305">
                  <c:v>55208.3</c:v>
                </c:pt>
                <c:pt idx="4306">
                  <c:v>55207.7</c:v>
                </c:pt>
                <c:pt idx="4307">
                  <c:v>55207.3</c:v>
                </c:pt>
                <c:pt idx="4308">
                  <c:v>55206.9</c:v>
                </c:pt>
                <c:pt idx="4309">
                  <c:v>55206.6</c:v>
                </c:pt>
                <c:pt idx="4310">
                  <c:v>55206.400000000001</c:v>
                </c:pt>
                <c:pt idx="4311">
                  <c:v>55206.2</c:v>
                </c:pt>
                <c:pt idx="4312">
                  <c:v>55206</c:v>
                </c:pt>
                <c:pt idx="4313">
                  <c:v>55205.9</c:v>
                </c:pt>
                <c:pt idx="4314">
                  <c:v>55205.9</c:v>
                </c:pt>
                <c:pt idx="4315">
                  <c:v>55205.9</c:v>
                </c:pt>
                <c:pt idx="4316">
                  <c:v>55205.9</c:v>
                </c:pt>
                <c:pt idx="4317">
                  <c:v>55205.9</c:v>
                </c:pt>
                <c:pt idx="4318">
                  <c:v>55205.9</c:v>
                </c:pt>
                <c:pt idx="4319">
                  <c:v>55206</c:v>
                </c:pt>
                <c:pt idx="4320">
                  <c:v>55206</c:v>
                </c:pt>
                <c:pt idx="4321">
                  <c:v>55206.1</c:v>
                </c:pt>
                <c:pt idx="4322">
                  <c:v>55206.1</c:v>
                </c:pt>
                <c:pt idx="4323">
                  <c:v>55206.2</c:v>
                </c:pt>
                <c:pt idx="4324">
                  <c:v>55206.3</c:v>
                </c:pt>
                <c:pt idx="4325">
                  <c:v>55206.400000000001</c:v>
                </c:pt>
                <c:pt idx="4326">
                  <c:v>55206.400000000001</c:v>
                </c:pt>
                <c:pt idx="4327">
                  <c:v>55206.5</c:v>
                </c:pt>
                <c:pt idx="4328">
                  <c:v>55206.6</c:v>
                </c:pt>
                <c:pt idx="4329">
                  <c:v>55206.7</c:v>
                </c:pt>
                <c:pt idx="4330">
                  <c:v>55206.8</c:v>
                </c:pt>
                <c:pt idx="4331">
                  <c:v>55206.9</c:v>
                </c:pt>
                <c:pt idx="4332">
                  <c:v>55207.1</c:v>
                </c:pt>
                <c:pt idx="4333">
                  <c:v>55207.3</c:v>
                </c:pt>
                <c:pt idx="4334">
                  <c:v>55207.4</c:v>
                </c:pt>
                <c:pt idx="4335">
                  <c:v>55207.7</c:v>
                </c:pt>
                <c:pt idx="4336">
                  <c:v>55208</c:v>
                </c:pt>
                <c:pt idx="4337">
                  <c:v>55208.4</c:v>
                </c:pt>
                <c:pt idx="4338">
                  <c:v>55208.800000000003</c:v>
                </c:pt>
                <c:pt idx="4339">
                  <c:v>55209.3</c:v>
                </c:pt>
                <c:pt idx="4340">
                  <c:v>55209.8</c:v>
                </c:pt>
                <c:pt idx="4341">
                  <c:v>55210.9</c:v>
                </c:pt>
                <c:pt idx="4342">
                  <c:v>55211.8</c:v>
                </c:pt>
                <c:pt idx="4343">
                  <c:v>55212.800000000003</c:v>
                </c:pt>
                <c:pt idx="4344">
                  <c:v>55213.4</c:v>
                </c:pt>
                <c:pt idx="4345">
                  <c:v>55214.5</c:v>
                </c:pt>
                <c:pt idx="4346">
                  <c:v>55215.7</c:v>
                </c:pt>
                <c:pt idx="4347">
                  <c:v>55216.9</c:v>
                </c:pt>
                <c:pt idx="4348">
                  <c:v>55218.3</c:v>
                </c:pt>
                <c:pt idx="4349">
                  <c:v>55219.4</c:v>
                </c:pt>
                <c:pt idx="4350">
                  <c:v>55221.3</c:v>
                </c:pt>
                <c:pt idx="4351">
                  <c:v>55223.3</c:v>
                </c:pt>
                <c:pt idx="4352">
                  <c:v>55224.9</c:v>
                </c:pt>
                <c:pt idx="4353">
                  <c:v>55226.6</c:v>
                </c:pt>
                <c:pt idx="4354">
                  <c:v>55227.9</c:v>
                </c:pt>
                <c:pt idx="4355">
                  <c:v>55229.7</c:v>
                </c:pt>
                <c:pt idx="4356">
                  <c:v>55232.4</c:v>
                </c:pt>
                <c:pt idx="4357">
                  <c:v>55234.2</c:v>
                </c:pt>
                <c:pt idx="4358">
                  <c:v>55236.4</c:v>
                </c:pt>
                <c:pt idx="4359">
                  <c:v>55237.8</c:v>
                </c:pt>
                <c:pt idx="4360">
                  <c:v>55240</c:v>
                </c:pt>
                <c:pt idx="4361">
                  <c:v>55242.6</c:v>
                </c:pt>
                <c:pt idx="4362">
                  <c:v>55244.4</c:v>
                </c:pt>
                <c:pt idx="4363">
                  <c:v>55245.7</c:v>
                </c:pt>
                <c:pt idx="4364">
                  <c:v>55247</c:v>
                </c:pt>
                <c:pt idx="4365">
                  <c:v>55248.7</c:v>
                </c:pt>
                <c:pt idx="4366">
                  <c:v>55250.3</c:v>
                </c:pt>
                <c:pt idx="4367">
                  <c:v>55252</c:v>
                </c:pt>
                <c:pt idx="4368">
                  <c:v>55253.599999999999</c:v>
                </c:pt>
                <c:pt idx="4369">
                  <c:v>55255.199999999997</c:v>
                </c:pt>
                <c:pt idx="4370">
                  <c:v>55257.2</c:v>
                </c:pt>
                <c:pt idx="4371">
                  <c:v>55259.1</c:v>
                </c:pt>
                <c:pt idx="4372">
                  <c:v>55260.7</c:v>
                </c:pt>
                <c:pt idx="4373">
                  <c:v>55261.8</c:v>
                </c:pt>
                <c:pt idx="4374">
                  <c:v>55263.4</c:v>
                </c:pt>
                <c:pt idx="4375">
                  <c:v>55265.3</c:v>
                </c:pt>
                <c:pt idx="4376">
                  <c:v>55266.9</c:v>
                </c:pt>
                <c:pt idx="4377">
                  <c:v>55268.5</c:v>
                </c:pt>
                <c:pt idx="4378">
                  <c:v>55270.1</c:v>
                </c:pt>
                <c:pt idx="4379">
                  <c:v>55272</c:v>
                </c:pt>
                <c:pt idx="4380">
                  <c:v>55273.599999999999</c:v>
                </c:pt>
                <c:pt idx="4381">
                  <c:v>55276.1</c:v>
                </c:pt>
                <c:pt idx="4382">
                  <c:v>55276.9</c:v>
                </c:pt>
                <c:pt idx="4383">
                  <c:v>55278.5</c:v>
                </c:pt>
                <c:pt idx="4384">
                  <c:v>55279.8</c:v>
                </c:pt>
                <c:pt idx="4385">
                  <c:v>55281.9</c:v>
                </c:pt>
                <c:pt idx="4386">
                  <c:v>55283.199999999997</c:v>
                </c:pt>
                <c:pt idx="4387">
                  <c:v>55285.4</c:v>
                </c:pt>
                <c:pt idx="4388">
                  <c:v>55286.7</c:v>
                </c:pt>
                <c:pt idx="4389">
                  <c:v>55288.5</c:v>
                </c:pt>
                <c:pt idx="4390">
                  <c:v>55290.8</c:v>
                </c:pt>
                <c:pt idx="4391">
                  <c:v>55292.6</c:v>
                </c:pt>
                <c:pt idx="4392">
                  <c:v>55294.1</c:v>
                </c:pt>
                <c:pt idx="4393">
                  <c:v>55295.5</c:v>
                </c:pt>
                <c:pt idx="4394">
                  <c:v>55297.4</c:v>
                </c:pt>
                <c:pt idx="4395">
                  <c:v>55299.5</c:v>
                </c:pt>
                <c:pt idx="4396">
                  <c:v>55301.599999999999</c:v>
                </c:pt>
                <c:pt idx="4397">
                  <c:v>55304.3</c:v>
                </c:pt>
                <c:pt idx="4398">
                  <c:v>55307</c:v>
                </c:pt>
                <c:pt idx="4399">
                  <c:v>55309.3</c:v>
                </c:pt>
                <c:pt idx="4400">
                  <c:v>55312.1</c:v>
                </c:pt>
                <c:pt idx="4401">
                  <c:v>55315</c:v>
                </c:pt>
                <c:pt idx="4402">
                  <c:v>55317.4</c:v>
                </c:pt>
                <c:pt idx="4403">
                  <c:v>55319.8</c:v>
                </c:pt>
                <c:pt idx="4404">
                  <c:v>55321.7</c:v>
                </c:pt>
                <c:pt idx="4405">
                  <c:v>55324.800000000003</c:v>
                </c:pt>
                <c:pt idx="4406">
                  <c:v>55327.4</c:v>
                </c:pt>
                <c:pt idx="4407">
                  <c:v>55330.6</c:v>
                </c:pt>
                <c:pt idx="4408">
                  <c:v>55333.8</c:v>
                </c:pt>
                <c:pt idx="4409">
                  <c:v>55337.1</c:v>
                </c:pt>
                <c:pt idx="4410">
                  <c:v>55339.1</c:v>
                </c:pt>
                <c:pt idx="4411">
                  <c:v>55342.400000000001</c:v>
                </c:pt>
                <c:pt idx="4412">
                  <c:v>55345.7</c:v>
                </c:pt>
                <c:pt idx="4413">
                  <c:v>55348.3</c:v>
                </c:pt>
                <c:pt idx="4414">
                  <c:v>55351.6</c:v>
                </c:pt>
                <c:pt idx="4415">
                  <c:v>55354.2</c:v>
                </c:pt>
                <c:pt idx="4416">
                  <c:v>55357.5</c:v>
                </c:pt>
                <c:pt idx="4417">
                  <c:v>55360.7</c:v>
                </c:pt>
                <c:pt idx="4418">
                  <c:v>55362.5</c:v>
                </c:pt>
                <c:pt idx="4419">
                  <c:v>55365.1</c:v>
                </c:pt>
                <c:pt idx="4420">
                  <c:v>55367.6</c:v>
                </c:pt>
                <c:pt idx="4421">
                  <c:v>55370</c:v>
                </c:pt>
                <c:pt idx="4422">
                  <c:v>55373</c:v>
                </c:pt>
                <c:pt idx="4423">
                  <c:v>55375.4</c:v>
                </c:pt>
                <c:pt idx="4424">
                  <c:v>55377.2</c:v>
                </c:pt>
                <c:pt idx="4425">
                  <c:v>55378.9</c:v>
                </c:pt>
                <c:pt idx="4426">
                  <c:v>55382.3</c:v>
                </c:pt>
                <c:pt idx="4427">
                  <c:v>55384.6</c:v>
                </c:pt>
                <c:pt idx="4428">
                  <c:v>55386.8</c:v>
                </c:pt>
                <c:pt idx="4429">
                  <c:v>55388.4</c:v>
                </c:pt>
                <c:pt idx="4430">
                  <c:v>55391.199999999997</c:v>
                </c:pt>
                <c:pt idx="4431">
                  <c:v>55393.8</c:v>
                </c:pt>
                <c:pt idx="4432">
                  <c:v>55396.5</c:v>
                </c:pt>
                <c:pt idx="4433">
                  <c:v>55398.6</c:v>
                </c:pt>
                <c:pt idx="4434">
                  <c:v>55401.3</c:v>
                </c:pt>
                <c:pt idx="4435">
                  <c:v>55403.4</c:v>
                </c:pt>
                <c:pt idx="4436">
                  <c:v>55405</c:v>
                </c:pt>
                <c:pt idx="4437">
                  <c:v>55407.6</c:v>
                </c:pt>
                <c:pt idx="4438">
                  <c:v>55409.2</c:v>
                </c:pt>
                <c:pt idx="4439">
                  <c:v>55411.3</c:v>
                </c:pt>
                <c:pt idx="4440">
                  <c:v>55412.9</c:v>
                </c:pt>
                <c:pt idx="4441">
                  <c:v>55416.2</c:v>
                </c:pt>
                <c:pt idx="4442">
                  <c:v>55418.3</c:v>
                </c:pt>
                <c:pt idx="4443">
                  <c:v>55420.5</c:v>
                </c:pt>
                <c:pt idx="4444">
                  <c:v>55422.8</c:v>
                </c:pt>
                <c:pt idx="4445">
                  <c:v>55426.1</c:v>
                </c:pt>
                <c:pt idx="4446">
                  <c:v>55428.4</c:v>
                </c:pt>
                <c:pt idx="4447">
                  <c:v>55430.7</c:v>
                </c:pt>
                <c:pt idx="4448">
                  <c:v>55433.1</c:v>
                </c:pt>
                <c:pt idx="4449">
                  <c:v>55436</c:v>
                </c:pt>
                <c:pt idx="4450">
                  <c:v>55439.7</c:v>
                </c:pt>
                <c:pt idx="4451">
                  <c:v>55442.8</c:v>
                </c:pt>
                <c:pt idx="4452">
                  <c:v>55445.3</c:v>
                </c:pt>
                <c:pt idx="4453">
                  <c:v>55447.9</c:v>
                </c:pt>
                <c:pt idx="4454">
                  <c:v>55450.400000000001</c:v>
                </c:pt>
                <c:pt idx="4455">
                  <c:v>55453.1</c:v>
                </c:pt>
                <c:pt idx="4456">
                  <c:v>55455.7</c:v>
                </c:pt>
                <c:pt idx="4457">
                  <c:v>55457.1</c:v>
                </c:pt>
                <c:pt idx="4458">
                  <c:v>55460.5</c:v>
                </c:pt>
                <c:pt idx="4459">
                  <c:v>55463.199999999997</c:v>
                </c:pt>
                <c:pt idx="4460">
                  <c:v>55466.7</c:v>
                </c:pt>
                <c:pt idx="4461">
                  <c:v>55470.2</c:v>
                </c:pt>
                <c:pt idx="4462">
                  <c:v>55472.3</c:v>
                </c:pt>
                <c:pt idx="4463">
                  <c:v>55475.199999999997</c:v>
                </c:pt>
                <c:pt idx="4464">
                  <c:v>55478.1</c:v>
                </c:pt>
                <c:pt idx="4465">
                  <c:v>55481.7</c:v>
                </c:pt>
                <c:pt idx="4466">
                  <c:v>55484.6</c:v>
                </c:pt>
                <c:pt idx="4467">
                  <c:v>55487.5</c:v>
                </c:pt>
                <c:pt idx="4468">
                  <c:v>55490.400000000001</c:v>
                </c:pt>
                <c:pt idx="4469">
                  <c:v>55494.8</c:v>
                </c:pt>
                <c:pt idx="4470">
                  <c:v>55497.8</c:v>
                </c:pt>
                <c:pt idx="4471">
                  <c:v>55500.7</c:v>
                </c:pt>
                <c:pt idx="4472">
                  <c:v>55503.6</c:v>
                </c:pt>
                <c:pt idx="4473">
                  <c:v>55507.3</c:v>
                </c:pt>
                <c:pt idx="4474">
                  <c:v>55509.5</c:v>
                </c:pt>
                <c:pt idx="4475">
                  <c:v>55512.5</c:v>
                </c:pt>
                <c:pt idx="4476">
                  <c:v>55515.4</c:v>
                </c:pt>
                <c:pt idx="4477">
                  <c:v>55518.3</c:v>
                </c:pt>
                <c:pt idx="4478">
                  <c:v>55522.7</c:v>
                </c:pt>
                <c:pt idx="4479">
                  <c:v>55526.3</c:v>
                </c:pt>
                <c:pt idx="4480">
                  <c:v>55528.5</c:v>
                </c:pt>
                <c:pt idx="4481">
                  <c:v>55531.4</c:v>
                </c:pt>
                <c:pt idx="4482">
                  <c:v>55534.3</c:v>
                </c:pt>
                <c:pt idx="4483">
                  <c:v>55537.9</c:v>
                </c:pt>
                <c:pt idx="4484">
                  <c:v>55540.800000000003</c:v>
                </c:pt>
                <c:pt idx="4485">
                  <c:v>55543</c:v>
                </c:pt>
                <c:pt idx="4486">
                  <c:v>55545.9</c:v>
                </c:pt>
                <c:pt idx="4487">
                  <c:v>55548.800000000003</c:v>
                </c:pt>
                <c:pt idx="4488">
                  <c:v>55552.4</c:v>
                </c:pt>
                <c:pt idx="4489">
                  <c:v>55556</c:v>
                </c:pt>
                <c:pt idx="4490">
                  <c:v>55558.2</c:v>
                </c:pt>
                <c:pt idx="4491">
                  <c:v>55561.1</c:v>
                </c:pt>
                <c:pt idx="4492">
                  <c:v>55564</c:v>
                </c:pt>
                <c:pt idx="4493">
                  <c:v>55567</c:v>
                </c:pt>
                <c:pt idx="4494">
                  <c:v>55569.9</c:v>
                </c:pt>
                <c:pt idx="4495">
                  <c:v>55573.5</c:v>
                </c:pt>
                <c:pt idx="4496">
                  <c:v>55576.5</c:v>
                </c:pt>
                <c:pt idx="4497">
                  <c:v>55580.9</c:v>
                </c:pt>
                <c:pt idx="4498">
                  <c:v>55584.5</c:v>
                </c:pt>
                <c:pt idx="4499">
                  <c:v>55588.9</c:v>
                </c:pt>
                <c:pt idx="4500">
                  <c:v>55591.9</c:v>
                </c:pt>
                <c:pt idx="4501">
                  <c:v>55594.8</c:v>
                </c:pt>
                <c:pt idx="4502">
                  <c:v>55597.8</c:v>
                </c:pt>
                <c:pt idx="4503">
                  <c:v>55601.5</c:v>
                </c:pt>
                <c:pt idx="4504">
                  <c:v>55605.2</c:v>
                </c:pt>
                <c:pt idx="4505">
                  <c:v>55607.4</c:v>
                </c:pt>
                <c:pt idx="4506">
                  <c:v>55611.1</c:v>
                </c:pt>
                <c:pt idx="4507">
                  <c:v>55614.1</c:v>
                </c:pt>
                <c:pt idx="4508">
                  <c:v>55617.9</c:v>
                </c:pt>
                <c:pt idx="4509">
                  <c:v>55620.1</c:v>
                </c:pt>
                <c:pt idx="4510">
                  <c:v>55623.1</c:v>
                </c:pt>
                <c:pt idx="4511">
                  <c:v>55626.1</c:v>
                </c:pt>
                <c:pt idx="4512">
                  <c:v>55629.1</c:v>
                </c:pt>
                <c:pt idx="4513">
                  <c:v>55632.800000000003</c:v>
                </c:pt>
                <c:pt idx="4514">
                  <c:v>55635.8</c:v>
                </c:pt>
                <c:pt idx="4515">
                  <c:v>55639.6</c:v>
                </c:pt>
                <c:pt idx="4516">
                  <c:v>55643.3</c:v>
                </c:pt>
                <c:pt idx="4517">
                  <c:v>55647.9</c:v>
                </c:pt>
                <c:pt idx="4518">
                  <c:v>55650.9</c:v>
                </c:pt>
                <c:pt idx="4519">
                  <c:v>55653.9</c:v>
                </c:pt>
                <c:pt idx="4520">
                  <c:v>55657.7</c:v>
                </c:pt>
                <c:pt idx="4521">
                  <c:v>55662.3</c:v>
                </c:pt>
                <c:pt idx="4522">
                  <c:v>55666.1</c:v>
                </c:pt>
                <c:pt idx="4523">
                  <c:v>55669.9</c:v>
                </c:pt>
                <c:pt idx="4524">
                  <c:v>55672.2</c:v>
                </c:pt>
                <c:pt idx="4525">
                  <c:v>55676.800000000003</c:v>
                </c:pt>
                <c:pt idx="4526">
                  <c:v>55679.9</c:v>
                </c:pt>
                <c:pt idx="4527">
                  <c:v>55683</c:v>
                </c:pt>
                <c:pt idx="4528">
                  <c:v>55686.1</c:v>
                </c:pt>
                <c:pt idx="4529">
                  <c:v>55688.5</c:v>
                </c:pt>
                <c:pt idx="4530">
                  <c:v>55691.6</c:v>
                </c:pt>
                <c:pt idx="4531">
                  <c:v>55694.7</c:v>
                </c:pt>
                <c:pt idx="4532">
                  <c:v>55698.7</c:v>
                </c:pt>
                <c:pt idx="4533">
                  <c:v>55701.9</c:v>
                </c:pt>
                <c:pt idx="4534">
                  <c:v>55704.3</c:v>
                </c:pt>
                <c:pt idx="4535">
                  <c:v>55707.5</c:v>
                </c:pt>
                <c:pt idx="4536">
                  <c:v>55710.7</c:v>
                </c:pt>
                <c:pt idx="4537">
                  <c:v>55714</c:v>
                </c:pt>
                <c:pt idx="4538">
                  <c:v>55717.2</c:v>
                </c:pt>
                <c:pt idx="4539">
                  <c:v>55720.5</c:v>
                </c:pt>
                <c:pt idx="4540">
                  <c:v>55723</c:v>
                </c:pt>
                <c:pt idx="4541">
                  <c:v>55728</c:v>
                </c:pt>
                <c:pt idx="4542">
                  <c:v>55732.1</c:v>
                </c:pt>
                <c:pt idx="4543">
                  <c:v>55736.3</c:v>
                </c:pt>
                <c:pt idx="4544">
                  <c:v>55739.7</c:v>
                </c:pt>
                <c:pt idx="4545">
                  <c:v>55743</c:v>
                </c:pt>
                <c:pt idx="4546">
                  <c:v>55747.199999999997</c:v>
                </c:pt>
                <c:pt idx="4547">
                  <c:v>55751.4</c:v>
                </c:pt>
                <c:pt idx="4548">
                  <c:v>55754.7</c:v>
                </c:pt>
                <c:pt idx="4549">
                  <c:v>55759.7</c:v>
                </c:pt>
                <c:pt idx="4550">
                  <c:v>55764.7</c:v>
                </c:pt>
                <c:pt idx="4551">
                  <c:v>55768</c:v>
                </c:pt>
                <c:pt idx="4552">
                  <c:v>55772.1</c:v>
                </c:pt>
                <c:pt idx="4553">
                  <c:v>55776.2</c:v>
                </c:pt>
                <c:pt idx="4554">
                  <c:v>55779.4</c:v>
                </c:pt>
                <c:pt idx="4555">
                  <c:v>55782.7</c:v>
                </c:pt>
                <c:pt idx="4556">
                  <c:v>55786.7</c:v>
                </c:pt>
                <c:pt idx="4557">
                  <c:v>55790.6</c:v>
                </c:pt>
                <c:pt idx="4558">
                  <c:v>55795.3</c:v>
                </c:pt>
                <c:pt idx="4559">
                  <c:v>55798.5</c:v>
                </c:pt>
                <c:pt idx="4560">
                  <c:v>55801.599999999999</c:v>
                </c:pt>
                <c:pt idx="4561">
                  <c:v>55805.5</c:v>
                </c:pt>
                <c:pt idx="4562">
                  <c:v>55808.6</c:v>
                </c:pt>
                <c:pt idx="4563">
                  <c:v>55812.4</c:v>
                </c:pt>
                <c:pt idx="4564">
                  <c:v>55815.4</c:v>
                </c:pt>
                <c:pt idx="4565">
                  <c:v>55819.199999999997</c:v>
                </c:pt>
                <c:pt idx="4566">
                  <c:v>55823.7</c:v>
                </c:pt>
                <c:pt idx="4567">
                  <c:v>55827.5</c:v>
                </c:pt>
                <c:pt idx="4568">
                  <c:v>55831.199999999997</c:v>
                </c:pt>
                <c:pt idx="4569">
                  <c:v>55834.2</c:v>
                </c:pt>
                <c:pt idx="4570">
                  <c:v>55837.1</c:v>
                </c:pt>
                <c:pt idx="4571">
                  <c:v>55840.800000000003</c:v>
                </c:pt>
                <c:pt idx="4572">
                  <c:v>55843.7</c:v>
                </c:pt>
                <c:pt idx="4573">
                  <c:v>55846.5</c:v>
                </c:pt>
                <c:pt idx="4574">
                  <c:v>55850.1</c:v>
                </c:pt>
                <c:pt idx="4575">
                  <c:v>55853.5</c:v>
                </c:pt>
                <c:pt idx="4576">
                  <c:v>55856.3</c:v>
                </c:pt>
                <c:pt idx="4577">
                  <c:v>55859.6</c:v>
                </c:pt>
                <c:pt idx="4578">
                  <c:v>55862.9</c:v>
                </c:pt>
                <c:pt idx="4579">
                  <c:v>55864.9</c:v>
                </c:pt>
                <c:pt idx="4580">
                  <c:v>55868.1</c:v>
                </c:pt>
                <c:pt idx="4581">
                  <c:v>55871.199999999997</c:v>
                </c:pt>
                <c:pt idx="4582">
                  <c:v>55873.599999999999</c:v>
                </c:pt>
                <c:pt idx="4583">
                  <c:v>55876</c:v>
                </c:pt>
                <c:pt idx="4584">
                  <c:v>55879.5</c:v>
                </c:pt>
                <c:pt idx="4585">
                  <c:v>55882.3</c:v>
                </c:pt>
                <c:pt idx="4586">
                  <c:v>55885.1</c:v>
                </c:pt>
                <c:pt idx="4587">
                  <c:v>55887.3</c:v>
                </c:pt>
                <c:pt idx="4588">
                  <c:v>55888.9</c:v>
                </c:pt>
                <c:pt idx="4589">
                  <c:v>55891.6</c:v>
                </c:pt>
                <c:pt idx="4590">
                  <c:v>55893.599999999999</c:v>
                </c:pt>
                <c:pt idx="4591">
                  <c:v>55895.199999999997</c:v>
                </c:pt>
                <c:pt idx="4592">
                  <c:v>55897.2</c:v>
                </c:pt>
                <c:pt idx="4593">
                  <c:v>55900.2</c:v>
                </c:pt>
                <c:pt idx="4594">
                  <c:v>55902.6</c:v>
                </c:pt>
                <c:pt idx="4595">
                  <c:v>55904.6</c:v>
                </c:pt>
                <c:pt idx="4596">
                  <c:v>55906.400000000001</c:v>
                </c:pt>
                <c:pt idx="4597">
                  <c:v>55908.800000000003</c:v>
                </c:pt>
                <c:pt idx="4598">
                  <c:v>55911.1</c:v>
                </c:pt>
                <c:pt idx="4599">
                  <c:v>55912.800000000003</c:v>
                </c:pt>
                <c:pt idx="4600">
                  <c:v>55914.1</c:v>
                </c:pt>
                <c:pt idx="4601">
                  <c:v>55916.7</c:v>
                </c:pt>
                <c:pt idx="4602">
                  <c:v>55919.199999999997</c:v>
                </c:pt>
                <c:pt idx="4603">
                  <c:v>55920.800000000003</c:v>
                </c:pt>
                <c:pt idx="4604">
                  <c:v>55922.7</c:v>
                </c:pt>
                <c:pt idx="4605">
                  <c:v>55924.3</c:v>
                </c:pt>
                <c:pt idx="4606">
                  <c:v>55925.7</c:v>
                </c:pt>
                <c:pt idx="4607">
                  <c:v>55927.1</c:v>
                </c:pt>
                <c:pt idx="4608">
                  <c:v>55928.5</c:v>
                </c:pt>
                <c:pt idx="4609">
                  <c:v>55929.5</c:v>
                </c:pt>
                <c:pt idx="4610">
                  <c:v>55931.199999999997</c:v>
                </c:pt>
                <c:pt idx="4611">
                  <c:v>55932.4</c:v>
                </c:pt>
                <c:pt idx="4612">
                  <c:v>55933.9</c:v>
                </c:pt>
                <c:pt idx="4613">
                  <c:v>55935.1</c:v>
                </c:pt>
                <c:pt idx="4614">
                  <c:v>55936.2</c:v>
                </c:pt>
                <c:pt idx="4615">
                  <c:v>55937.3</c:v>
                </c:pt>
                <c:pt idx="4616">
                  <c:v>55938.3</c:v>
                </c:pt>
                <c:pt idx="4617">
                  <c:v>55939.3</c:v>
                </c:pt>
                <c:pt idx="4618">
                  <c:v>55940.3</c:v>
                </c:pt>
                <c:pt idx="4619">
                  <c:v>55941.5</c:v>
                </c:pt>
                <c:pt idx="4620">
                  <c:v>55942.8</c:v>
                </c:pt>
                <c:pt idx="4621">
                  <c:v>55943.9</c:v>
                </c:pt>
                <c:pt idx="4622">
                  <c:v>55944.9</c:v>
                </c:pt>
                <c:pt idx="4623">
                  <c:v>55946</c:v>
                </c:pt>
                <c:pt idx="4624">
                  <c:v>55947</c:v>
                </c:pt>
                <c:pt idx="4625">
                  <c:v>55947.8</c:v>
                </c:pt>
                <c:pt idx="4626">
                  <c:v>55948.6</c:v>
                </c:pt>
                <c:pt idx="4627">
                  <c:v>55949.3</c:v>
                </c:pt>
                <c:pt idx="4628">
                  <c:v>55950.3</c:v>
                </c:pt>
                <c:pt idx="4629">
                  <c:v>55951.3</c:v>
                </c:pt>
                <c:pt idx="4630">
                  <c:v>55951.9</c:v>
                </c:pt>
                <c:pt idx="4631">
                  <c:v>55952.6</c:v>
                </c:pt>
                <c:pt idx="4632">
                  <c:v>55953.599999999999</c:v>
                </c:pt>
                <c:pt idx="4633">
                  <c:v>55954.400000000001</c:v>
                </c:pt>
                <c:pt idx="4634">
                  <c:v>55955.4</c:v>
                </c:pt>
                <c:pt idx="4635">
                  <c:v>55956.2</c:v>
                </c:pt>
                <c:pt idx="4636">
                  <c:v>55956.9</c:v>
                </c:pt>
                <c:pt idx="4637">
                  <c:v>55957.7</c:v>
                </c:pt>
                <c:pt idx="4638">
                  <c:v>55959</c:v>
                </c:pt>
                <c:pt idx="4639">
                  <c:v>55960</c:v>
                </c:pt>
                <c:pt idx="4640">
                  <c:v>55960.9</c:v>
                </c:pt>
                <c:pt idx="4641">
                  <c:v>55962</c:v>
                </c:pt>
                <c:pt idx="4642">
                  <c:v>55962.9</c:v>
                </c:pt>
                <c:pt idx="4643">
                  <c:v>55963.5</c:v>
                </c:pt>
                <c:pt idx="4644">
                  <c:v>55964.7</c:v>
                </c:pt>
                <c:pt idx="4645">
                  <c:v>55965.599999999999</c:v>
                </c:pt>
                <c:pt idx="4646">
                  <c:v>55966.7</c:v>
                </c:pt>
                <c:pt idx="4647">
                  <c:v>55967.8</c:v>
                </c:pt>
                <c:pt idx="4648">
                  <c:v>55969</c:v>
                </c:pt>
                <c:pt idx="4649">
                  <c:v>55970.2</c:v>
                </c:pt>
                <c:pt idx="4650">
                  <c:v>55971.4</c:v>
                </c:pt>
                <c:pt idx="4651">
                  <c:v>55972.5</c:v>
                </c:pt>
                <c:pt idx="4652">
                  <c:v>55973.5</c:v>
                </c:pt>
                <c:pt idx="4653">
                  <c:v>55974.7</c:v>
                </c:pt>
                <c:pt idx="4654">
                  <c:v>55975.7</c:v>
                </c:pt>
                <c:pt idx="4655">
                  <c:v>55977.2</c:v>
                </c:pt>
                <c:pt idx="4656">
                  <c:v>55978.3</c:v>
                </c:pt>
                <c:pt idx="4657">
                  <c:v>55979.3</c:v>
                </c:pt>
                <c:pt idx="4658">
                  <c:v>55980.7</c:v>
                </c:pt>
                <c:pt idx="4659">
                  <c:v>55981.5</c:v>
                </c:pt>
                <c:pt idx="4660">
                  <c:v>55982.6</c:v>
                </c:pt>
                <c:pt idx="4661">
                  <c:v>55984.1</c:v>
                </c:pt>
                <c:pt idx="4662">
                  <c:v>55985.2</c:v>
                </c:pt>
                <c:pt idx="4663">
                  <c:v>55986.2</c:v>
                </c:pt>
                <c:pt idx="4664">
                  <c:v>55987.7</c:v>
                </c:pt>
                <c:pt idx="4665">
                  <c:v>55989.599999999999</c:v>
                </c:pt>
                <c:pt idx="4666">
                  <c:v>55991</c:v>
                </c:pt>
                <c:pt idx="4667">
                  <c:v>55992.3</c:v>
                </c:pt>
                <c:pt idx="4668">
                  <c:v>55993.8</c:v>
                </c:pt>
                <c:pt idx="4669">
                  <c:v>55995.3</c:v>
                </c:pt>
                <c:pt idx="4670">
                  <c:v>55997.1</c:v>
                </c:pt>
                <c:pt idx="4671">
                  <c:v>55998.7</c:v>
                </c:pt>
                <c:pt idx="4672">
                  <c:v>56000.3</c:v>
                </c:pt>
                <c:pt idx="4673">
                  <c:v>56002.3</c:v>
                </c:pt>
                <c:pt idx="4674">
                  <c:v>56004.800000000003</c:v>
                </c:pt>
                <c:pt idx="4675">
                  <c:v>56007</c:v>
                </c:pt>
                <c:pt idx="4676">
                  <c:v>56008.800000000003</c:v>
                </c:pt>
                <c:pt idx="4677">
                  <c:v>56010.5</c:v>
                </c:pt>
                <c:pt idx="4678">
                  <c:v>56012.4</c:v>
                </c:pt>
                <c:pt idx="4679">
                  <c:v>56014.2</c:v>
                </c:pt>
                <c:pt idx="4680">
                  <c:v>56016.5</c:v>
                </c:pt>
                <c:pt idx="4681">
                  <c:v>56018.9</c:v>
                </c:pt>
                <c:pt idx="4682">
                  <c:v>56020.3</c:v>
                </c:pt>
                <c:pt idx="4683">
                  <c:v>56022.7</c:v>
                </c:pt>
                <c:pt idx="4684">
                  <c:v>56025.1</c:v>
                </c:pt>
                <c:pt idx="4685">
                  <c:v>56027.4</c:v>
                </c:pt>
                <c:pt idx="4686">
                  <c:v>56029.3</c:v>
                </c:pt>
                <c:pt idx="4687">
                  <c:v>56031.199999999997</c:v>
                </c:pt>
                <c:pt idx="4688">
                  <c:v>56033.599999999999</c:v>
                </c:pt>
                <c:pt idx="4689">
                  <c:v>56035.5</c:v>
                </c:pt>
                <c:pt idx="4690">
                  <c:v>56037.4</c:v>
                </c:pt>
                <c:pt idx="4691">
                  <c:v>56040.2</c:v>
                </c:pt>
                <c:pt idx="4692">
                  <c:v>56042</c:v>
                </c:pt>
                <c:pt idx="4693">
                  <c:v>56044.4</c:v>
                </c:pt>
                <c:pt idx="4694">
                  <c:v>56046.2</c:v>
                </c:pt>
                <c:pt idx="4695">
                  <c:v>56048</c:v>
                </c:pt>
                <c:pt idx="4696">
                  <c:v>56049.9</c:v>
                </c:pt>
                <c:pt idx="4697">
                  <c:v>56051.7</c:v>
                </c:pt>
                <c:pt idx="4698">
                  <c:v>56053.5</c:v>
                </c:pt>
                <c:pt idx="4699">
                  <c:v>56054.9</c:v>
                </c:pt>
                <c:pt idx="4700">
                  <c:v>56056.7</c:v>
                </c:pt>
                <c:pt idx="4701">
                  <c:v>56059.4</c:v>
                </c:pt>
                <c:pt idx="4702">
                  <c:v>56061.3</c:v>
                </c:pt>
                <c:pt idx="4703">
                  <c:v>56063.5</c:v>
                </c:pt>
                <c:pt idx="4704">
                  <c:v>56065.4</c:v>
                </c:pt>
                <c:pt idx="4705">
                  <c:v>56067.6</c:v>
                </c:pt>
                <c:pt idx="4706">
                  <c:v>56069</c:v>
                </c:pt>
                <c:pt idx="4707">
                  <c:v>56070.9</c:v>
                </c:pt>
                <c:pt idx="4708">
                  <c:v>56072.7</c:v>
                </c:pt>
                <c:pt idx="4709">
                  <c:v>56074.6</c:v>
                </c:pt>
                <c:pt idx="4710">
                  <c:v>56076.5</c:v>
                </c:pt>
                <c:pt idx="4711">
                  <c:v>56078.8</c:v>
                </c:pt>
                <c:pt idx="4712">
                  <c:v>56081.2</c:v>
                </c:pt>
                <c:pt idx="4713">
                  <c:v>56083.1</c:v>
                </c:pt>
                <c:pt idx="4714">
                  <c:v>56085</c:v>
                </c:pt>
                <c:pt idx="4715">
                  <c:v>56086.9</c:v>
                </c:pt>
                <c:pt idx="4716">
                  <c:v>56089.4</c:v>
                </c:pt>
                <c:pt idx="4717">
                  <c:v>56091.3</c:v>
                </c:pt>
                <c:pt idx="4718">
                  <c:v>56093.8</c:v>
                </c:pt>
                <c:pt idx="4719">
                  <c:v>56096.3</c:v>
                </c:pt>
                <c:pt idx="4720">
                  <c:v>56099.4</c:v>
                </c:pt>
                <c:pt idx="4721">
                  <c:v>56102</c:v>
                </c:pt>
                <c:pt idx="4722">
                  <c:v>56104.6</c:v>
                </c:pt>
                <c:pt idx="4723">
                  <c:v>56106.7</c:v>
                </c:pt>
                <c:pt idx="4724">
                  <c:v>56109.3</c:v>
                </c:pt>
                <c:pt idx="4725">
                  <c:v>56112</c:v>
                </c:pt>
                <c:pt idx="4726">
                  <c:v>56114.2</c:v>
                </c:pt>
                <c:pt idx="4727">
                  <c:v>56116.4</c:v>
                </c:pt>
                <c:pt idx="4728">
                  <c:v>56118.6</c:v>
                </c:pt>
                <c:pt idx="4729">
                  <c:v>56120.800000000003</c:v>
                </c:pt>
                <c:pt idx="4730">
                  <c:v>56123.6</c:v>
                </c:pt>
                <c:pt idx="4731">
                  <c:v>56125.9</c:v>
                </c:pt>
                <c:pt idx="4732">
                  <c:v>56127.5</c:v>
                </c:pt>
                <c:pt idx="4733">
                  <c:v>56130.3</c:v>
                </c:pt>
                <c:pt idx="4734">
                  <c:v>56133.2</c:v>
                </c:pt>
                <c:pt idx="4735">
                  <c:v>56136</c:v>
                </c:pt>
                <c:pt idx="4736">
                  <c:v>56138.2</c:v>
                </c:pt>
                <c:pt idx="4737">
                  <c:v>56141.5</c:v>
                </c:pt>
                <c:pt idx="4738">
                  <c:v>56144.3</c:v>
                </c:pt>
                <c:pt idx="4739">
                  <c:v>56146.5</c:v>
                </c:pt>
                <c:pt idx="4740">
                  <c:v>56148.6</c:v>
                </c:pt>
                <c:pt idx="4741">
                  <c:v>56150.8</c:v>
                </c:pt>
                <c:pt idx="4742">
                  <c:v>56154</c:v>
                </c:pt>
                <c:pt idx="4743">
                  <c:v>56156.1</c:v>
                </c:pt>
                <c:pt idx="4744">
                  <c:v>56158.7</c:v>
                </c:pt>
                <c:pt idx="4745">
                  <c:v>56160.7</c:v>
                </c:pt>
                <c:pt idx="4746">
                  <c:v>56162.8</c:v>
                </c:pt>
                <c:pt idx="4747">
                  <c:v>56165.8</c:v>
                </c:pt>
                <c:pt idx="4748">
                  <c:v>56167.3</c:v>
                </c:pt>
                <c:pt idx="4749">
                  <c:v>56169.2</c:v>
                </c:pt>
                <c:pt idx="4750">
                  <c:v>56171.199999999997</c:v>
                </c:pt>
                <c:pt idx="4751">
                  <c:v>56173.599999999999</c:v>
                </c:pt>
                <c:pt idx="4752">
                  <c:v>56176.4</c:v>
                </c:pt>
                <c:pt idx="4753">
                  <c:v>56178.3</c:v>
                </c:pt>
                <c:pt idx="4754">
                  <c:v>56180.1</c:v>
                </c:pt>
                <c:pt idx="4755">
                  <c:v>56182.5</c:v>
                </c:pt>
                <c:pt idx="4756">
                  <c:v>56184.3</c:v>
                </c:pt>
                <c:pt idx="4757">
                  <c:v>56186.1</c:v>
                </c:pt>
                <c:pt idx="4758">
                  <c:v>56187.9</c:v>
                </c:pt>
                <c:pt idx="4759">
                  <c:v>56188.800000000003</c:v>
                </c:pt>
                <c:pt idx="4760">
                  <c:v>56190.6</c:v>
                </c:pt>
                <c:pt idx="4761">
                  <c:v>56192.4</c:v>
                </c:pt>
                <c:pt idx="4762">
                  <c:v>56194.2</c:v>
                </c:pt>
                <c:pt idx="4763">
                  <c:v>56196.5</c:v>
                </c:pt>
                <c:pt idx="4764">
                  <c:v>56198.2</c:v>
                </c:pt>
                <c:pt idx="4765">
                  <c:v>56200.5</c:v>
                </c:pt>
                <c:pt idx="4766">
                  <c:v>56202.7</c:v>
                </c:pt>
                <c:pt idx="4767">
                  <c:v>56204.9</c:v>
                </c:pt>
                <c:pt idx="4768">
                  <c:v>56206.2</c:v>
                </c:pt>
                <c:pt idx="4769">
                  <c:v>56208.5</c:v>
                </c:pt>
                <c:pt idx="4770">
                  <c:v>56210.7</c:v>
                </c:pt>
                <c:pt idx="4771">
                  <c:v>56213.3</c:v>
                </c:pt>
                <c:pt idx="4772">
                  <c:v>56215.1</c:v>
                </c:pt>
                <c:pt idx="4773">
                  <c:v>56216.9</c:v>
                </c:pt>
                <c:pt idx="4774">
                  <c:v>56218.6</c:v>
                </c:pt>
                <c:pt idx="4775">
                  <c:v>56220.9</c:v>
                </c:pt>
                <c:pt idx="4776">
                  <c:v>56222.6</c:v>
                </c:pt>
                <c:pt idx="4777">
                  <c:v>56224.4</c:v>
                </c:pt>
                <c:pt idx="4778">
                  <c:v>56226.2</c:v>
                </c:pt>
                <c:pt idx="4779">
                  <c:v>56228.4</c:v>
                </c:pt>
                <c:pt idx="4780">
                  <c:v>56230.6</c:v>
                </c:pt>
                <c:pt idx="4781">
                  <c:v>56231.9</c:v>
                </c:pt>
                <c:pt idx="4782">
                  <c:v>56234.1</c:v>
                </c:pt>
                <c:pt idx="4783">
                  <c:v>56235.8</c:v>
                </c:pt>
                <c:pt idx="4784">
                  <c:v>56238.5</c:v>
                </c:pt>
                <c:pt idx="4785">
                  <c:v>56239.8</c:v>
                </c:pt>
                <c:pt idx="4786">
                  <c:v>56241.5</c:v>
                </c:pt>
                <c:pt idx="4787">
                  <c:v>56243.3</c:v>
                </c:pt>
                <c:pt idx="4788">
                  <c:v>56245.5</c:v>
                </c:pt>
                <c:pt idx="4789">
                  <c:v>56247.7</c:v>
                </c:pt>
                <c:pt idx="4790">
                  <c:v>56249.4</c:v>
                </c:pt>
                <c:pt idx="4791">
                  <c:v>56250.8</c:v>
                </c:pt>
                <c:pt idx="4792">
                  <c:v>56253</c:v>
                </c:pt>
                <c:pt idx="4793">
                  <c:v>56254.8</c:v>
                </c:pt>
                <c:pt idx="4794">
                  <c:v>56257</c:v>
                </c:pt>
                <c:pt idx="4795">
                  <c:v>56258.400000000001</c:v>
                </c:pt>
                <c:pt idx="4796">
                  <c:v>56259.8</c:v>
                </c:pt>
                <c:pt idx="4797">
                  <c:v>56261.1</c:v>
                </c:pt>
                <c:pt idx="4798">
                  <c:v>56263.4</c:v>
                </c:pt>
                <c:pt idx="4799">
                  <c:v>56265.3</c:v>
                </c:pt>
                <c:pt idx="4800">
                  <c:v>56267.6</c:v>
                </c:pt>
                <c:pt idx="4801">
                  <c:v>56269.4</c:v>
                </c:pt>
                <c:pt idx="4802">
                  <c:v>56271.3</c:v>
                </c:pt>
                <c:pt idx="4803">
                  <c:v>56273.7</c:v>
                </c:pt>
                <c:pt idx="4804">
                  <c:v>56275.6</c:v>
                </c:pt>
                <c:pt idx="4805">
                  <c:v>56277.9</c:v>
                </c:pt>
                <c:pt idx="4806">
                  <c:v>56280.800000000003</c:v>
                </c:pt>
                <c:pt idx="4807">
                  <c:v>56283.199999999997</c:v>
                </c:pt>
                <c:pt idx="4808">
                  <c:v>56284.6</c:v>
                </c:pt>
                <c:pt idx="4809">
                  <c:v>56286.5</c:v>
                </c:pt>
                <c:pt idx="4810">
                  <c:v>56288.9</c:v>
                </c:pt>
                <c:pt idx="4811">
                  <c:v>56291.4</c:v>
                </c:pt>
                <c:pt idx="4812">
                  <c:v>56293.3</c:v>
                </c:pt>
                <c:pt idx="4813">
                  <c:v>56294.8</c:v>
                </c:pt>
                <c:pt idx="4814">
                  <c:v>56296.800000000003</c:v>
                </c:pt>
                <c:pt idx="4815">
                  <c:v>56298.8</c:v>
                </c:pt>
                <c:pt idx="4816">
                  <c:v>56301.8</c:v>
                </c:pt>
                <c:pt idx="4817">
                  <c:v>56303.8</c:v>
                </c:pt>
                <c:pt idx="4818">
                  <c:v>56305.9</c:v>
                </c:pt>
                <c:pt idx="4819">
                  <c:v>56309</c:v>
                </c:pt>
                <c:pt idx="4820">
                  <c:v>56311.6</c:v>
                </c:pt>
                <c:pt idx="4821">
                  <c:v>56313.2</c:v>
                </c:pt>
                <c:pt idx="4822">
                  <c:v>56315.3</c:v>
                </c:pt>
                <c:pt idx="4823">
                  <c:v>56318</c:v>
                </c:pt>
                <c:pt idx="4824">
                  <c:v>56320.2</c:v>
                </c:pt>
                <c:pt idx="4825">
                  <c:v>56322.400000000001</c:v>
                </c:pt>
                <c:pt idx="4826">
                  <c:v>56324.6</c:v>
                </c:pt>
                <c:pt idx="4827">
                  <c:v>56326.9</c:v>
                </c:pt>
                <c:pt idx="4828">
                  <c:v>56329.2</c:v>
                </c:pt>
                <c:pt idx="4829">
                  <c:v>56331.6</c:v>
                </c:pt>
                <c:pt idx="4830">
                  <c:v>56334.5</c:v>
                </c:pt>
                <c:pt idx="4831">
                  <c:v>56337.5</c:v>
                </c:pt>
                <c:pt idx="4832">
                  <c:v>56340</c:v>
                </c:pt>
                <c:pt idx="4833">
                  <c:v>56341.3</c:v>
                </c:pt>
                <c:pt idx="4834">
                  <c:v>56343.8</c:v>
                </c:pt>
                <c:pt idx="4835">
                  <c:v>56346.400000000001</c:v>
                </c:pt>
                <c:pt idx="4836">
                  <c:v>56349</c:v>
                </c:pt>
                <c:pt idx="4837">
                  <c:v>56351.6</c:v>
                </c:pt>
                <c:pt idx="4838">
                  <c:v>56355</c:v>
                </c:pt>
                <c:pt idx="4839">
                  <c:v>56357.599999999999</c:v>
                </c:pt>
                <c:pt idx="4840">
                  <c:v>56361.7</c:v>
                </c:pt>
                <c:pt idx="4841">
                  <c:v>56365.2</c:v>
                </c:pt>
                <c:pt idx="4842">
                  <c:v>56367.199999999997</c:v>
                </c:pt>
                <c:pt idx="4843">
                  <c:v>56370</c:v>
                </c:pt>
                <c:pt idx="4844">
                  <c:v>56373.4</c:v>
                </c:pt>
                <c:pt idx="4845">
                  <c:v>56376.2</c:v>
                </c:pt>
                <c:pt idx="4846">
                  <c:v>56379</c:v>
                </c:pt>
                <c:pt idx="4847">
                  <c:v>56382.5</c:v>
                </c:pt>
                <c:pt idx="4848">
                  <c:v>56385.2</c:v>
                </c:pt>
                <c:pt idx="4849">
                  <c:v>56388.6</c:v>
                </c:pt>
                <c:pt idx="4850">
                  <c:v>56392</c:v>
                </c:pt>
                <c:pt idx="4851">
                  <c:v>56394.7</c:v>
                </c:pt>
                <c:pt idx="4852">
                  <c:v>56396.7</c:v>
                </c:pt>
                <c:pt idx="4853">
                  <c:v>56400</c:v>
                </c:pt>
                <c:pt idx="4854">
                  <c:v>56402.6</c:v>
                </c:pt>
                <c:pt idx="4855">
                  <c:v>56405.2</c:v>
                </c:pt>
                <c:pt idx="4856">
                  <c:v>56407.7</c:v>
                </c:pt>
                <c:pt idx="4857">
                  <c:v>56410.9</c:v>
                </c:pt>
                <c:pt idx="4858">
                  <c:v>56414.6</c:v>
                </c:pt>
                <c:pt idx="4859">
                  <c:v>56417</c:v>
                </c:pt>
                <c:pt idx="4860">
                  <c:v>56420</c:v>
                </c:pt>
                <c:pt idx="4861">
                  <c:v>56422.400000000001</c:v>
                </c:pt>
                <c:pt idx="4862">
                  <c:v>56424.7</c:v>
                </c:pt>
                <c:pt idx="4863">
                  <c:v>56427.6</c:v>
                </c:pt>
                <c:pt idx="4864">
                  <c:v>56430.5</c:v>
                </c:pt>
                <c:pt idx="4865">
                  <c:v>56433.4</c:v>
                </c:pt>
                <c:pt idx="4866">
                  <c:v>56435.6</c:v>
                </c:pt>
                <c:pt idx="4867">
                  <c:v>56437.3</c:v>
                </c:pt>
                <c:pt idx="4868">
                  <c:v>56440.1</c:v>
                </c:pt>
                <c:pt idx="4869">
                  <c:v>56441.8</c:v>
                </c:pt>
                <c:pt idx="4870">
                  <c:v>56443.5</c:v>
                </c:pt>
                <c:pt idx="4871">
                  <c:v>56445.8</c:v>
                </c:pt>
                <c:pt idx="4872">
                  <c:v>56447.5</c:v>
                </c:pt>
                <c:pt idx="4873">
                  <c:v>56450.400000000001</c:v>
                </c:pt>
                <c:pt idx="4874">
                  <c:v>56453.2</c:v>
                </c:pt>
                <c:pt idx="4875">
                  <c:v>56455.6</c:v>
                </c:pt>
                <c:pt idx="4876">
                  <c:v>56457.9</c:v>
                </c:pt>
                <c:pt idx="4877">
                  <c:v>56460.3</c:v>
                </c:pt>
                <c:pt idx="4878">
                  <c:v>56463.3</c:v>
                </c:pt>
                <c:pt idx="4879">
                  <c:v>56465.7</c:v>
                </c:pt>
                <c:pt idx="4880">
                  <c:v>56468.2</c:v>
                </c:pt>
                <c:pt idx="4881">
                  <c:v>56470.8</c:v>
                </c:pt>
                <c:pt idx="4882">
                  <c:v>56473.4</c:v>
                </c:pt>
                <c:pt idx="4883">
                  <c:v>56476</c:v>
                </c:pt>
                <c:pt idx="4884">
                  <c:v>56480.1</c:v>
                </c:pt>
                <c:pt idx="4885">
                  <c:v>56482.8</c:v>
                </c:pt>
                <c:pt idx="4886">
                  <c:v>56484.9</c:v>
                </c:pt>
                <c:pt idx="4887">
                  <c:v>56488.4</c:v>
                </c:pt>
                <c:pt idx="4888">
                  <c:v>56490.7</c:v>
                </c:pt>
                <c:pt idx="4889">
                  <c:v>56494.5</c:v>
                </c:pt>
                <c:pt idx="4890">
                  <c:v>56496.7</c:v>
                </c:pt>
                <c:pt idx="4891">
                  <c:v>56499.7</c:v>
                </c:pt>
                <c:pt idx="4892">
                  <c:v>56503.5</c:v>
                </c:pt>
                <c:pt idx="4893">
                  <c:v>56506.6</c:v>
                </c:pt>
                <c:pt idx="4894">
                  <c:v>56510.6</c:v>
                </c:pt>
                <c:pt idx="4895">
                  <c:v>56513.9</c:v>
                </c:pt>
                <c:pt idx="4896">
                  <c:v>56517.2</c:v>
                </c:pt>
                <c:pt idx="4897">
                  <c:v>56520.5</c:v>
                </c:pt>
                <c:pt idx="4898">
                  <c:v>56524.6</c:v>
                </c:pt>
                <c:pt idx="4899">
                  <c:v>56527.9</c:v>
                </c:pt>
                <c:pt idx="4900">
                  <c:v>56544.7</c:v>
                </c:pt>
                <c:pt idx="4901">
                  <c:v>56548.9</c:v>
                </c:pt>
                <c:pt idx="4902">
                  <c:v>56553.1</c:v>
                </c:pt>
                <c:pt idx="4903">
                  <c:v>56557.3</c:v>
                </c:pt>
                <c:pt idx="4904">
                  <c:v>56561.5</c:v>
                </c:pt>
                <c:pt idx="4905">
                  <c:v>56565.7</c:v>
                </c:pt>
                <c:pt idx="4906">
                  <c:v>56569.9</c:v>
                </c:pt>
                <c:pt idx="4907">
                  <c:v>56574.9</c:v>
                </c:pt>
                <c:pt idx="4908">
                  <c:v>56578.2</c:v>
                </c:pt>
                <c:pt idx="4909">
                  <c:v>56582.400000000001</c:v>
                </c:pt>
                <c:pt idx="4910">
                  <c:v>56585.7</c:v>
                </c:pt>
                <c:pt idx="4911">
                  <c:v>56588.2</c:v>
                </c:pt>
                <c:pt idx="4912">
                  <c:v>56592.4</c:v>
                </c:pt>
                <c:pt idx="4913">
                  <c:v>56594.8</c:v>
                </c:pt>
                <c:pt idx="4914">
                  <c:v>56599</c:v>
                </c:pt>
                <c:pt idx="4915">
                  <c:v>56602.3</c:v>
                </c:pt>
                <c:pt idx="4916">
                  <c:v>56605.599999999999</c:v>
                </c:pt>
                <c:pt idx="4917">
                  <c:v>56609</c:v>
                </c:pt>
                <c:pt idx="4918">
                  <c:v>56612.3</c:v>
                </c:pt>
                <c:pt idx="4919">
                  <c:v>56615.6</c:v>
                </c:pt>
                <c:pt idx="4920">
                  <c:v>56617.3</c:v>
                </c:pt>
                <c:pt idx="4921">
                  <c:v>56620.6</c:v>
                </c:pt>
                <c:pt idx="4922">
                  <c:v>56623.9</c:v>
                </c:pt>
                <c:pt idx="4923">
                  <c:v>56627.199999999997</c:v>
                </c:pt>
                <c:pt idx="4924">
                  <c:v>56630.6</c:v>
                </c:pt>
                <c:pt idx="4925">
                  <c:v>56633</c:v>
                </c:pt>
                <c:pt idx="4926">
                  <c:v>56636.3</c:v>
                </c:pt>
                <c:pt idx="4927">
                  <c:v>56640.5</c:v>
                </c:pt>
                <c:pt idx="4928">
                  <c:v>56644.6</c:v>
                </c:pt>
                <c:pt idx="4929">
                  <c:v>56648.6</c:v>
                </c:pt>
                <c:pt idx="4930">
                  <c:v>56651.9</c:v>
                </c:pt>
                <c:pt idx="4931">
                  <c:v>56655.1</c:v>
                </c:pt>
                <c:pt idx="4932">
                  <c:v>56659.199999999997</c:v>
                </c:pt>
                <c:pt idx="4933">
                  <c:v>56663.199999999997</c:v>
                </c:pt>
                <c:pt idx="4934">
                  <c:v>56666.400000000001</c:v>
                </c:pt>
                <c:pt idx="4935">
                  <c:v>56669.599999999999</c:v>
                </c:pt>
                <c:pt idx="4936">
                  <c:v>56674.400000000001</c:v>
                </c:pt>
                <c:pt idx="4937">
                  <c:v>56677.5</c:v>
                </c:pt>
                <c:pt idx="4938">
                  <c:v>56679.9</c:v>
                </c:pt>
                <c:pt idx="4939">
                  <c:v>56683.1</c:v>
                </c:pt>
                <c:pt idx="4940">
                  <c:v>56685.4</c:v>
                </c:pt>
                <c:pt idx="4941">
                  <c:v>56689.3</c:v>
                </c:pt>
                <c:pt idx="4942">
                  <c:v>56693.2</c:v>
                </c:pt>
                <c:pt idx="4943">
                  <c:v>56695.6</c:v>
                </c:pt>
                <c:pt idx="4944">
                  <c:v>56699.4</c:v>
                </c:pt>
                <c:pt idx="4945">
                  <c:v>56703.3</c:v>
                </c:pt>
                <c:pt idx="4946">
                  <c:v>56706.400000000001</c:v>
                </c:pt>
                <c:pt idx="4947">
                  <c:v>56710.2</c:v>
                </c:pt>
                <c:pt idx="4948">
                  <c:v>56713.3</c:v>
                </c:pt>
                <c:pt idx="4949">
                  <c:v>56716.3</c:v>
                </c:pt>
                <c:pt idx="4950">
                  <c:v>56719.4</c:v>
                </c:pt>
                <c:pt idx="4951">
                  <c:v>56723.1</c:v>
                </c:pt>
                <c:pt idx="4952">
                  <c:v>56726.9</c:v>
                </c:pt>
                <c:pt idx="4953">
                  <c:v>56729.1</c:v>
                </c:pt>
                <c:pt idx="4954">
                  <c:v>56732.1</c:v>
                </c:pt>
                <c:pt idx="4955">
                  <c:v>56735.1</c:v>
                </c:pt>
                <c:pt idx="4956">
                  <c:v>56738.8</c:v>
                </c:pt>
                <c:pt idx="4957">
                  <c:v>56741.7</c:v>
                </c:pt>
                <c:pt idx="4958">
                  <c:v>56744.6</c:v>
                </c:pt>
                <c:pt idx="4959">
                  <c:v>56747.4</c:v>
                </c:pt>
                <c:pt idx="4960">
                  <c:v>56750.3</c:v>
                </c:pt>
                <c:pt idx="4961">
                  <c:v>56753.1</c:v>
                </c:pt>
                <c:pt idx="4962">
                  <c:v>56755.9</c:v>
                </c:pt>
                <c:pt idx="4963">
                  <c:v>56759.4</c:v>
                </c:pt>
                <c:pt idx="4964">
                  <c:v>56774.7</c:v>
                </c:pt>
                <c:pt idx="4965">
                  <c:v>56778.1</c:v>
                </c:pt>
                <c:pt idx="4966">
                  <c:v>56781.5</c:v>
                </c:pt>
                <c:pt idx="4967">
                  <c:v>56784.3</c:v>
                </c:pt>
                <c:pt idx="4968">
                  <c:v>56787.7</c:v>
                </c:pt>
                <c:pt idx="4969">
                  <c:v>56790.400000000001</c:v>
                </c:pt>
                <c:pt idx="4970">
                  <c:v>56793.7</c:v>
                </c:pt>
                <c:pt idx="4971">
                  <c:v>56796.3</c:v>
                </c:pt>
                <c:pt idx="4972">
                  <c:v>56798.9</c:v>
                </c:pt>
                <c:pt idx="4973">
                  <c:v>56800.800000000003</c:v>
                </c:pt>
                <c:pt idx="4974">
                  <c:v>56804</c:v>
                </c:pt>
                <c:pt idx="4975">
                  <c:v>56806.6</c:v>
                </c:pt>
                <c:pt idx="4976">
                  <c:v>56810.400000000001</c:v>
                </c:pt>
                <c:pt idx="4977">
                  <c:v>56812.3</c:v>
                </c:pt>
                <c:pt idx="4978">
                  <c:v>56815.4</c:v>
                </c:pt>
                <c:pt idx="4979">
                  <c:v>56817.8</c:v>
                </c:pt>
                <c:pt idx="4980">
                  <c:v>56820.800000000003</c:v>
                </c:pt>
                <c:pt idx="4981">
                  <c:v>56823.1</c:v>
                </c:pt>
                <c:pt idx="4982">
                  <c:v>56825.4</c:v>
                </c:pt>
                <c:pt idx="4983">
                  <c:v>56827</c:v>
                </c:pt>
                <c:pt idx="4984">
                  <c:v>56829.8</c:v>
                </c:pt>
                <c:pt idx="4985">
                  <c:v>56832.5</c:v>
                </c:pt>
                <c:pt idx="4986">
                  <c:v>56835.199999999997</c:v>
                </c:pt>
                <c:pt idx="4987">
                  <c:v>56837.2</c:v>
                </c:pt>
                <c:pt idx="4988">
                  <c:v>56839.8</c:v>
                </c:pt>
                <c:pt idx="4989">
                  <c:v>56841.8</c:v>
                </c:pt>
                <c:pt idx="4990">
                  <c:v>56843.8</c:v>
                </c:pt>
                <c:pt idx="4991">
                  <c:v>56845.8</c:v>
                </c:pt>
                <c:pt idx="4992">
                  <c:v>56847.7</c:v>
                </c:pt>
                <c:pt idx="4993">
                  <c:v>56850.1</c:v>
                </c:pt>
                <c:pt idx="4994">
                  <c:v>56852.4</c:v>
                </c:pt>
                <c:pt idx="4995">
                  <c:v>56853.8</c:v>
                </c:pt>
                <c:pt idx="4996">
                  <c:v>56855.6</c:v>
                </c:pt>
                <c:pt idx="4997">
                  <c:v>56857.4</c:v>
                </c:pt>
                <c:pt idx="4998">
                  <c:v>56859.7</c:v>
                </c:pt>
                <c:pt idx="4999">
                  <c:v>56861.4</c:v>
                </c:pt>
                <c:pt idx="5000">
                  <c:v>56863.1</c:v>
                </c:pt>
                <c:pt idx="5001">
                  <c:v>56864.800000000003</c:v>
                </c:pt>
                <c:pt idx="5002">
                  <c:v>56866.9</c:v>
                </c:pt>
                <c:pt idx="5003">
                  <c:v>56868.9</c:v>
                </c:pt>
                <c:pt idx="5004">
                  <c:v>56870.9</c:v>
                </c:pt>
                <c:pt idx="5005">
                  <c:v>56872.4</c:v>
                </c:pt>
                <c:pt idx="5006">
                  <c:v>56873.9</c:v>
                </c:pt>
                <c:pt idx="5007">
                  <c:v>56875.7</c:v>
                </c:pt>
                <c:pt idx="5008">
                  <c:v>56877.1</c:v>
                </c:pt>
                <c:pt idx="5009">
                  <c:v>56878.2</c:v>
                </c:pt>
                <c:pt idx="5010">
                  <c:v>56879.5</c:v>
                </c:pt>
                <c:pt idx="5011">
                  <c:v>56881.1</c:v>
                </c:pt>
                <c:pt idx="5012">
                  <c:v>56882.400000000001</c:v>
                </c:pt>
                <c:pt idx="5013">
                  <c:v>56883.8</c:v>
                </c:pt>
                <c:pt idx="5014">
                  <c:v>56885</c:v>
                </c:pt>
                <c:pt idx="5015">
                  <c:v>56886.2</c:v>
                </c:pt>
                <c:pt idx="5016">
                  <c:v>56887.3</c:v>
                </c:pt>
                <c:pt idx="5017">
                  <c:v>56888.6</c:v>
                </c:pt>
                <c:pt idx="5018">
                  <c:v>56889.599999999999</c:v>
                </c:pt>
                <c:pt idx="5019">
                  <c:v>56890.400000000001</c:v>
                </c:pt>
                <c:pt idx="5020">
                  <c:v>56891.3</c:v>
                </c:pt>
                <c:pt idx="5021">
                  <c:v>56892.5</c:v>
                </c:pt>
                <c:pt idx="5022">
                  <c:v>56893.4</c:v>
                </c:pt>
                <c:pt idx="5023">
                  <c:v>56894.3</c:v>
                </c:pt>
                <c:pt idx="5024">
                  <c:v>56895.199999999997</c:v>
                </c:pt>
                <c:pt idx="5025">
                  <c:v>56895.8</c:v>
                </c:pt>
                <c:pt idx="5026">
                  <c:v>56897.1</c:v>
                </c:pt>
                <c:pt idx="5027">
                  <c:v>56897.9</c:v>
                </c:pt>
                <c:pt idx="5028">
                  <c:v>56898.7</c:v>
                </c:pt>
                <c:pt idx="5029">
                  <c:v>56899.5</c:v>
                </c:pt>
                <c:pt idx="5030">
                  <c:v>56900</c:v>
                </c:pt>
                <c:pt idx="5031">
                  <c:v>56900.800000000003</c:v>
                </c:pt>
                <c:pt idx="5032">
                  <c:v>56901.7</c:v>
                </c:pt>
                <c:pt idx="5033">
                  <c:v>56902.6</c:v>
                </c:pt>
                <c:pt idx="5034">
                  <c:v>56902.9</c:v>
                </c:pt>
                <c:pt idx="5035">
                  <c:v>56903.7</c:v>
                </c:pt>
                <c:pt idx="5036">
                  <c:v>56904.5</c:v>
                </c:pt>
                <c:pt idx="5037">
                  <c:v>56905</c:v>
                </c:pt>
                <c:pt idx="5038">
                  <c:v>56905.599999999999</c:v>
                </c:pt>
                <c:pt idx="5039">
                  <c:v>56906.3</c:v>
                </c:pt>
                <c:pt idx="5040">
                  <c:v>56906.7</c:v>
                </c:pt>
                <c:pt idx="5041">
                  <c:v>56907.199999999997</c:v>
                </c:pt>
                <c:pt idx="5042">
                  <c:v>56908.1</c:v>
                </c:pt>
                <c:pt idx="5043">
                  <c:v>56908.7</c:v>
                </c:pt>
                <c:pt idx="5044">
                  <c:v>56909.2</c:v>
                </c:pt>
                <c:pt idx="5045">
                  <c:v>56909.7</c:v>
                </c:pt>
                <c:pt idx="5046">
                  <c:v>56910.5</c:v>
                </c:pt>
                <c:pt idx="5047">
                  <c:v>56911</c:v>
                </c:pt>
                <c:pt idx="5048">
                  <c:v>56911.6</c:v>
                </c:pt>
                <c:pt idx="5049">
                  <c:v>56912.1</c:v>
                </c:pt>
                <c:pt idx="5050">
                  <c:v>56912.6</c:v>
                </c:pt>
                <c:pt idx="5051">
                  <c:v>56913.1</c:v>
                </c:pt>
                <c:pt idx="5052">
                  <c:v>56913.599999999999</c:v>
                </c:pt>
                <c:pt idx="5053">
                  <c:v>56913.9</c:v>
                </c:pt>
                <c:pt idx="5054">
                  <c:v>56914.2</c:v>
                </c:pt>
                <c:pt idx="5055">
                  <c:v>56914.6</c:v>
                </c:pt>
                <c:pt idx="5056">
                  <c:v>56915</c:v>
                </c:pt>
                <c:pt idx="5057">
                  <c:v>56915.3</c:v>
                </c:pt>
                <c:pt idx="5058">
                  <c:v>56915.7</c:v>
                </c:pt>
                <c:pt idx="5059">
                  <c:v>56916.1</c:v>
                </c:pt>
                <c:pt idx="5060">
                  <c:v>56916.6</c:v>
                </c:pt>
                <c:pt idx="5061">
                  <c:v>56916.800000000003</c:v>
                </c:pt>
                <c:pt idx="5062">
                  <c:v>56917.2</c:v>
                </c:pt>
                <c:pt idx="5063">
                  <c:v>56917.599999999999</c:v>
                </c:pt>
                <c:pt idx="5064">
                  <c:v>56918</c:v>
                </c:pt>
                <c:pt idx="5065">
                  <c:v>56918.6</c:v>
                </c:pt>
                <c:pt idx="5066">
                  <c:v>56919.199999999997</c:v>
                </c:pt>
                <c:pt idx="5067">
                  <c:v>56919.7</c:v>
                </c:pt>
                <c:pt idx="5068">
                  <c:v>56920.3</c:v>
                </c:pt>
                <c:pt idx="5069">
                  <c:v>56920.800000000003</c:v>
                </c:pt>
                <c:pt idx="5070">
                  <c:v>56921.7</c:v>
                </c:pt>
                <c:pt idx="5071">
                  <c:v>56922.2</c:v>
                </c:pt>
                <c:pt idx="5072">
                  <c:v>56922.7</c:v>
                </c:pt>
                <c:pt idx="5073">
                  <c:v>56923.3</c:v>
                </c:pt>
                <c:pt idx="5074">
                  <c:v>56924</c:v>
                </c:pt>
                <c:pt idx="5075">
                  <c:v>56924.9</c:v>
                </c:pt>
                <c:pt idx="5076">
                  <c:v>56925.7</c:v>
                </c:pt>
                <c:pt idx="5077">
                  <c:v>56926.6</c:v>
                </c:pt>
                <c:pt idx="5078">
                  <c:v>56927.7</c:v>
                </c:pt>
                <c:pt idx="5079">
                  <c:v>56928.7</c:v>
                </c:pt>
                <c:pt idx="5080">
                  <c:v>56929.599999999999</c:v>
                </c:pt>
                <c:pt idx="5081">
                  <c:v>56930.5</c:v>
                </c:pt>
                <c:pt idx="5082">
                  <c:v>56931.6</c:v>
                </c:pt>
                <c:pt idx="5083">
                  <c:v>56932.800000000003</c:v>
                </c:pt>
                <c:pt idx="5084">
                  <c:v>56933.8</c:v>
                </c:pt>
                <c:pt idx="5085">
                  <c:v>56934.5</c:v>
                </c:pt>
                <c:pt idx="5086">
                  <c:v>56935.8</c:v>
                </c:pt>
                <c:pt idx="5087">
                  <c:v>56937</c:v>
                </c:pt>
                <c:pt idx="5088">
                  <c:v>56938</c:v>
                </c:pt>
                <c:pt idx="5089">
                  <c:v>56938.8</c:v>
                </c:pt>
                <c:pt idx="5090">
                  <c:v>56939.8</c:v>
                </c:pt>
                <c:pt idx="5091">
                  <c:v>56941.1</c:v>
                </c:pt>
                <c:pt idx="5092">
                  <c:v>56942.400000000001</c:v>
                </c:pt>
                <c:pt idx="5093">
                  <c:v>56943.5</c:v>
                </c:pt>
                <c:pt idx="5094">
                  <c:v>56944.5</c:v>
                </c:pt>
                <c:pt idx="5095">
                  <c:v>56945.599999999999</c:v>
                </c:pt>
                <c:pt idx="5096">
                  <c:v>56946.9</c:v>
                </c:pt>
                <c:pt idx="5097">
                  <c:v>56948.3</c:v>
                </c:pt>
                <c:pt idx="5098">
                  <c:v>56949.3</c:v>
                </c:pt>
                <c:pt idx="5099">
                  <c:v>56950.2</c:v>
                </c:pt>
                <c:pt idx="5100">
                  <c:v>56951.3</c:v>
                </c:pt>
                <c:pt idx="5101">
                  <c:v>56952.4</c:v>
                </c:pt>
                <c:pt idx="5102">
                  <c:v>56954</c:v>
                </c:pt>
                <c:pt idx="5103">
                  <c:v>56955.199999999997</c:v>
                </c:pt>
                <c:pt idx="5104">
                  <c:v>56956.6</c:v>
                </c:pt>
                <c:pt idx="5105">
                  <c:v>56958</c:v>
                </c:pt>
                <c:pt idx="5106">
                  <c:v>56959.199999999997</c:v>
                </c:pt>
                <c:pt idx="5107">
                  <c:v>56960.7</c:v>
                </c:pt>
                <c:pt idx="5108">
                  <c:v>56961.8</c:v>
                </c:pt>
                <c:pt idx="5109">
                  <c:v>56962.400000000001</c:v>
                </c:pt>
                <c:pt idx="5110">
                  <c:v>56963.6</c:v>
                </c:pt>
                <c:pt idx="5111">
                  <c:v>56965.1</c:v>
                </c:pt>
                <c:pt idx="5112">
                  <c:v>56966.6</c:v>
                </c:pt>
                <c:pt idx="5113">
                  <c:v>56967.8</c:v>
                </c:pt>
                <c:pt idx="5114">
                  <c:v>56969</c:v>
                </c:pt>
                <c:pt idx="5115">
                  <c:v>56970.2</c:v>
                </c:pt>
                <c:pt idx="5116">
                  <c:v>56971.7</c:v>
                </c:pt>
                <c:pt idx="5117">
                  <c:v>56972.9</c:v>
                </c:pt>
                <c:pt idx="5118">
                  <c:v>56973.8</c:v>
                </c:pt>
                <c:pt idx="5119">
                  <c:v>56975.3</c:v>
                </c:pt>
                <c:pt idx="5120">
                  <c:v>56977.1</c:v>
                </c:pt>
                <c:pt idx="5121">
                  <c:v>56978.8</c:v>
                </c:pt>
                <c:pt idx="5122">
                  <c:v>56979.9</c:v>
                </c:pt>
                <c:pt idx="5123">
                  <c:v>56981.1</c:v>
                </c:pt>
                <c:pt idx="5124">
                  <c:v>56982.2</c:v>
                </c:pt>
                <c:pt idx="5125">
                  <c:v>56983.3</c:v>
                </c:pt>
                <c:pt idx="5126">
                  <c:v>56984.2</c:v>
                </c:pt>
                <c:pt idx="5127">
                  <c:v>56985.3</c:v>
                </c:pt>
                <c:pt idx="5128">
                  <c:v>56986.1</c:v>
                </c:pt>
                <c:pt idx="5129">
                  <c:v>56987.199999999997</c:v>
                </c:pt>
                <c:pt idx="5130">
                  <c:v>56988.5</c:v>
                </c:pt>
                <c:pt idx="5131">
                  <c:v>56989.8</c:v>
                </c:pt>
                <c:pt idx="5132">
                  <c:v>56990.9</c:v>
                </c:pt>
                <c:pt idx="5133">
                  <c:v>56992.2</c:v>
                </c:pt>
                <c:pt idx="5134">
                  <c:v>56993.5</c:v>
                </c:pt>
                <c:pt idx="5135">
                  <c:v>56994.6</c:v>
                </c:pt>
                <c:pt idx="5136">
                  <c:v>56995.6</c:v>
                </c:pt>
                <c:pt idx="5137">
                  <c:v>56996.6</c:v>
                </c:pt>
                <c:pt idx="5138">
                  <c:v>56997.599999999999</c:v>
                </c:pt>
                <c:pt idx="5139">
                  <c:v>56998.9</c:v>
                </c:pt>
                <c:pt idx="5140">
                  <c:v>57000.2</c:v>
                </c:pt>
                <c:pt idx="5141">
                  <c:v>57001.2</c:v>
                </c:pt>
                <c:pt idx="5142">
                  <c:v>57002.5</c:v>
                </c:pt>
                <c:pt idx="5143">
                  <c:v>57003.8</c:v>
                </c:pt>
                <c:pt idx="5144">
                  <c:v>57004.9</c:v>
                </c:pt>
                <c:pt idx="5145">
                  <c:v>57005.599999999999</c:v>
                </c:pt>
                <c:pt idx="5146">
                  <c:v>57006.400000000001</c:v>
                </c:pt>
                <c:pt idx="5147">
                  <c:v>57007.5</c:v>
                </c:pt>
                <c:pt idx="5148">
                  <c:v>57008.800000000003</c:v>
                </c:pt>
                <c:pt idx="5149">
                  <c:v>57009.8</c:v>
                </c:pt>
                <c:pt idx="5150">
                  <c:v>57010.9</c:v>
                </c:pt>
                <c:pt idx="5151">
                  <c:v>57011.7</c:v>
                </c:pt>
                <c:pt idx="5152">
                  <c:v>57012.800000000003</c:v>
                </c:pt>
                <c:pt idx="5153">
                  <c:v>57014.400000000001</c:v>
                </c:pt>
                <c:pt idx="5154">
                  <c:v>57015.7</c:v>
                </c:pt>
                <c:pt idx="5155">
                  <c:v>57016.5</c:v>
                </c:pt>
                <c:pt idx="5156">
                  <c:v>57017.599999999999</c:v>
                </c:pt>
                <c:pt idx="5157">
                  <c:v>57018.7</c:v>
                </c:pt>
                <c:pt idx="5158">
                  <c:v>57020.4</c:v>
                </c:pt>
                <c:pt idx="5159">
                  <c:v>57021.7</c:v>
                </c:pt>
                <c:pt idx="5160">
                  <c:v>57022.8</c:v>
                </c:pt>
                <c:pt idx="5161">
                  <c:v>57024.2</c:v>
                </c:pt>
                <c:pt idx="5162">
                  <c:v>57025.9</c:v>
                </c:pt>
                <c:pt idx="5163">
                  <c:v>57027</c:v>
                </c:pt>
                <c:pt idx="5164">
                  <c:v>57028.1</c:v>
                </c:pt>
                <c:pt idx="5165">
                  <c:v>57029.5</c:v>
                </c:pt>
                <c:pt idx="5166">
                  <c:v>57030.400000000001</c:v>
                </c:pt>
                <c:pt idx="5167">
                  <c:v>57031.8</c:v>
                </c:pt>
                <c:pt idx="5168">
                  <c:v>57033.2</c:v>
                </c:pt>
                <c:pt idx="5169">
                  <c:v>57034.400000000001</c:v>
                </c:pt>
                <c:pt idx="5170">
                  <c:v>57035.3</c:v>
                </c:pt>
                <c:pt idx="5171">
                  <c:v>57036.5</c:v>
                </c:pt>
                <c:pt idx="5172">
                  <c:v>57037.7</c:v>
                </c:pt>
                <c:pt idx="5173">
                  <c:v>57038.9</c:v>
                </c:pt>
                <c:pt idx="5174">
                  <c:v>57039.8</c:v>
                </c:pt>
                <c:pt idx="5175">
                  <c:v>57041.4</c:v>
                </c:pt>
                <c:pt idx="5176">
                  <c:v>57042.7</c:v>
                </c:pt>
                <c:pt idx="5177">
                  <c:v>57044</c:v>
                </c:pt>
                <c:pt idx="5178">
                  <c:v>57045.599999999999</c:v>
                </c:pt>
                <c:pt idx="5179">
                  <c:v>57047</c:v>
                </c:pt>
                <c:pt idx="5180">
                  <c:v>57048.4</c:v>
                </c:pt>
                <c:pt idx="5181">
                  <c:v>57049.8</c:v>
                </c:pt>
                <c:pt idx="5182">
                  <c:v>57052</c:v>
                </c:pt>
                <c:pt idx="5183">
                  <c:v>57053.5</c:v>
                </c:pt>
                <c:pt idx="5184">
                  <c:v>57055</c:v>
                </c:pt>
                <c:pt idx="5185">
                  <c:v>57056.6</c:v>
                </c:pt>
                <c:pt idx="5186">
                  <c:v>57058.9</c:v>
                </c:pt>
                <c:pt idx="5187">
                  <c:v>57060.6</c:v>
                </c:pt>
                <c:pt idx="5188">
                  <c:v>57062.2</c:v>
                </c:pt>
                <c:pt idx="5189">
                  <c:v>57063.9</c:v>
                </c:pt>
                <c:pt idx="5190">
                  <c:v>57065.599999999999</c:v>
                </c:pt>
                <c:pt idx="5191">
                  <c:v>57067.8</c:v>
                </c:pt>
                <c:pt idx="5192">
                  <c:v>57069.1</c:v>
                </c:pt>
                <c:pt idx="5193">
                  <c:v>57070.8</c:v>
                </c:pt>
                <c:pt idx="5194">
                  <c:v>57072.1</c:v>
                </c:pt>
                <c:pt idx="5195">
                  <c:v>57074.400000000001</c:v>
                </c:pt>
                <c:pt idx="5196">
                  <c:v>57076.6</c:v>
                </c:pt>
                <c:pt idx="5197">
                  <c:v>57078.8</c:v>
                </c:pt>
                <c:pt idx="5198">
                  <c:v>57080.6</c:v>
                </c:pt>
                <c:pt idx="5199">
                  <c:v>57081.9</c:v>
                </c:pt>
                <c:pt idx="5200">
                  <c:v>57083.7</c:v>
                </c:pt>
                <c:pt idx="5201">
                  <c:v>57085.9</c:v>
                </c:pt>
                <c:pt idx="5202">
                  <c:v>57087.6</c:v>
                </c:pt>
                <c:pt idx="5203">
                  <c:v>57089.3</c:v>
                </c:pt>
                <c:pt idx="5204">
                  <c:v>57091</c:v>
                </c:pt>
                <c:pt idx="5205">
                  <c:v>57092.7</c:v>
                </c:pt>
                <c:pt idx="5206">
                  <c:v>57094.8</c:v>
                </c:pt>
                <c:pt idx="5207">
                  <c:v>57096.5</c:v>
                </c:pt>
                <c:pt idx="5208">
                  <c:v>57098.5</c:v>
                </c:pt>
                <c:pt idx="5209">
                  <c:v>57100.2</c:v>
                </c:pt>
                <c:pt idx="5210">
                  <c:v>57101.8</c:v>
                </c:pt>
                <c:pt idx="5211">
                  <c:v>57103.8</c:v>
                </c:pt>
                <c:pt idx="5212">
                  <c:v>57105.4</c:v>
                </c:pt>
                <c:pt idx="5213">
                  <c:v>57106.9</c:v>
                </c:pt>
                <c:pt idx="5214">
                  <c:v>57108.9</c:v>
                </c:pt>
                <c:pt idx="5215">
                  <c:v>57111.199999999997</c:v>
                </c:pt>
                <c:pt idx="5216">
                  <c:v>57112.800000000003</c:v>
                </c:pt>
                <c:pt idx="5217">
                  <c:v>57114.7</c:v>
                </c:pt>
                <c:pt idx="5218">
                  <c:v>57115.9</c:v>
                </c:pt>
                <c:pt idx="5219">
                  <c:v>57117.8</c:v>
                </c:pt>
                <c:pt idx="5220">
                  <c:v>57119.3</c:v>
                </c:pt>
                <c:pt idx="5221">
                  <c:v>57120.4</c:v>
                </c:pt>
                <c:pt idx="5222">
                  <c:v>57121.9</c:v>
                </c:pt>
                <c:pt idx="5223">
                  <c:v>57123.7</c:v>
                </c:pt>
                <c:pt idx="5224">
                  <c:v>57125.1</c:v>
                </c:pt>
                <c:pt idx="5225">
                  <c:v>57126.9</c:v>
                </c:pt>
                <c:pt idx="5226">
                  <c:v>57128.3</c:v>
                </c:pt>
                <c:pt idx="5227">
                  <c:v>57129.3</c:v>
                </c:pt>
                <c:pt idx="5228">
                  <c:v>57131</c:v>
                </c:pt>
                <c:pt idx="5229">
                  <c:v>57132.6</c:v>
                </c:pt>
                <c:pt idx="5230">
                  <c:v>57134.400000000001</c:v>
                </c:pt>
                <c:pt idx="5231">
                  <c:v>57135.7</c:v>
                </c:pt>
                <c:pt idx="5232">
                  <c:v>57137.1</c:v>
                </c:pt>
                <c:pt idx="5233">
                  <c:v>57138.3</c:v>
                </c:pt>
                <c:pt idx="5234">
                  <c:v>57139.7</c:v>
                </c:pt>
                <c:pt idx="5235">
                  <c:v>57140.7</c:v>
                </c:pt>
                <c:pt idx="5236">
                  <c:v>57141.7</c:v>
                </c:pt>
                <c:pt idx="5237">
                  <c:v>57142.5</c:v>
                </c:pt>
                <c:pt idx="5238">
                  <c:v>57143.7</c:v>
                </c:pt>
                <c:pt idx="5239">
                  <c:v>57144.6</c:v>
                </c:pt>
                <c:pt idx="5240">
                  <c:v>57145.2</c:v>
                </c:pt>
                <c:pt idx="5241">
                  <c:v>57146.1</c:v>
                </c:pt>
                <c:pt idx="5242">
                  <c:v>57146.9</c:v>
                </c:pt>
                <c:pt idx="5243">
                  <c:v>57147.9</c:v>
                </c:pt>
                <c:pt idx="5244">
                  <c:v>57148.7</c:v>
                </c:pt>
                <c:pt idx="5245">
                  <c:v>57149.5</c:v>
                </c:pt>
                <c:pt idx="5246">
                  <c:v>57150.400000000001</c:v>
                </c:pt>
                <c:pt idx="5247">
                  <c:v>57151.1</c:v>
                </c:pt>
                <c:pt idx="5248">
                  <c:v>57152</c:v>
                </c:pt>
                <c:pt idx="5249">
                  <c:v>57152.5</c:v>
                </c:pt>
                <c:pt idx="5250">
                  <c:v>57153.2</c:v>
                </c:pt>
                <c:pt idx="5251">
                  <c:v>57154.1</c:v>
                </c:pt>
                <c:pt idx="5252">
                  <c:v>57154.7</c:v>
                </c:pt>
                <c:pt idx="5253">
                  <c:v>57155.6</c:v>
                </c:pt>
                <c:pt idx="5254">
                  <c:v>57156.3</c:v>
                </c:pt>
                <c:pt idx="5255">
                  <c:v>57157</c:v>
                </c:pt>
                <c:pt idx="5256">
                  <c:v>57157.599999999999</c:v>
                </c:pt>
                <c:pt idx="5257">
                  <c:v>57158.3</c:v>
                </c:pt>
                <c:pt idx="5258">
                  <c:v>57159.3</c:v>
                </c:pt>
                <c:pt idx="5259">
                  <c:v>57160</c:v>
                </c:pt>
                <c:pt idx="5260">
                  <c:v>57160.7</c:v>
                </c:pt>
                <c:pt idx="5261">
                  <c:v>57161.7</c:v>
                </c:pt>
                <c:pt idx="5262">
                  <c:v>57162.8</c:v>
                </c:pt>
                <c:pt idx="5263">
                  <c:v>57164.2</c:v>
                </c:pt>
                <c:pt idx="5264">
                  <c:v>57164.9</c:v>
                </c:pt>
                <c:pt idx="5265">
                  <c:v>57165.8</c:v>
                </c:pt>
                <c:pt idx="5266">
                  <c:v>57167.1</c:v>
                </c:pt>
                <c:pt idx="5267">
                  <c:v>57168.4</c:v>
                </c:pt>
                <c:pt idx="5268">
                  <c:v>57169.3</c:v>
                </c:pt>
                <c:pt idx="5269">
                  <c:v>57170.400000000001</c:v>
                </c:pt>
                <c:pt idx="5270">
                  <c:v>57171.6</c:v>
                </c:pt>
                <c:pt idx="5271">
                  <c:v>57172.800000000003</c:v>
                </c:pt>
                <c:pt idx="5272">
                  <c:v>57174.6</c:v>
                </c:pt>
                <c:pt idx="5273">
                  <c:v>57175.8</c:v>
                </c:pt>
                <c:pt idx="5274">
                  <c:v>57176.800000000003</c:v>
                </c:pt>
                <c:pt idx="5275">
                  <c:v>57178.1</c:v>
                </c:pt>
                <c:pt idx="5276">
                  <c:v>57179.7</c:v>
                </c:pt>
                <c:pt idx="5277">
                  <c:v>57181</c:v>
                </c:pt>
                <c:pt idx="5278">
                  <c:v>57182.3</c:v>
                </c:pt>
                <c:pt idx="5279">
                  <c:v>57184</c:v>
                </c:pt>
                <c:pt idx="5280">
                  <c:v>57185.3</c:v>
                </c:pt>
                <c:pt idx="5281">
                  <c:v>57187.199999999997</c:v>
                </c:pt>
                <c:pt idx="5282">
                  <c:v>57188.800000000003</c:v>
                </c:pt>
                <c:pt idx="5283">
                  <c:v>57190</c:v>
                </c:pt>
                <c:pt idx="5284">
                  <c:v>57191.3</c:v>
                </c:pt>
                <c:pt idx="5285">
                  <c:v>57193</c:v>
                </c:pt>
                <c:pt idx="5286">
                  <c:v>57194.1</c:v>
                </c:pt>
                <c:pt idx="5287">
                  <c:v>57195</c:v>
                </c:pt>
                <c:pt idx="5288">
                  <c:v>57196.6</c:v>
                </c:pt>
                <c:pt idx="5289">
                  <c:v>57197.599999999999</c:v>
                </c:pt>
                <c:pt idx="5290">
                  <c:v>57198.8</c:v>
                </c:pt>
                <c:pt idx="5291">
                  <c:v>57199.8</c:v>
                </c:pt>
                <c:pt idx="5292">
                  <c:v>57200.7</c:v>
                </c:pt>
                <c:pt idx="5293">
                  <c:v>57201.599999999999</c:v>
                </c:pt>
                <c:pt idx="5294">
                  <c:v>57202.7</c:v>
                </c:pt>
                <c:pt idx="5295">
                  <c:v>57203.5</c:v>
                </c:pt>
                <c:pt idx="5296">
                  <c:v>57204.1</c:v>
                </c:pt>
                <c:pt idx="5297">
                  <c:v>57204.800000000003</c:v>
                </c:pt>
                <c:pt idx="5298">
                  <c:v>57205.9</c:v>
                </c:pt>
                <c:pt idx="5299">
                  <c:v>57206.6</c:v>
                </c:pt>
                <c:pt idx="5300">
                  <c:v>57207.4</c:v>
                </c:pt>
                <c:pt idx="5301">
                  <c:v>57208.1</c:v>
                </c:pt>
                <c:pt idx="5302">
                  <c:v>57208.6</c:v>
                </c:pt>
                <c:pt idx="5303">
                  <c:v>57209.4</c:v>
                </c:pt>
                <c:pt idx="5304">
                  <c:v>57210</c:v>
                </c:pt>
                <c:pt idx="5305">
                  <c:v>57210.8</c:v>
                </c:pt>
                <c:pt idx="5306">
                  <c:v>57211.3</c:v>
                </c:pt>
                <c:pt idx="5307">
                  <c:v>57212</c:v>
                </c:pt>
                <c:pt idx="5308">
                  <c:v>57212.7</c:v>
                </c:pt>
                <c:pt idx="5309">
                  <c:v>57213.5</c:v>
                </c:pt>
                <c:pt idx="5310">
                  <c:v>57214.1</c:v>
                </c:pt>
                <c:pt idx="5311">
                  <c:v>57214.8</c:v>
                </c:pt>
                <c:pt idx="5312">
                  <c:v>57215.4</c:v>
                </c:pt>
                <c:pt idx="5313">
                  <c:v>57216.1</c:v>
                </c:pt>
                <c:pt idx="5314">
                  <c:v>57217.1</c:v>
                </c:pt>
                <c:pt idx="5315">
                  <c:v>57217.8</c:v>
                </c:pt>
                <c:pt idx="5316">
                  <c:v>57218.6</c:v>
                </c:pt>
                <c:pt idx="5317">
                  <c:v>57219.3</c:v>
                </c:pt>
                <c:pt idx="5318">
                  <c:v>57220.5</c:v>
                </c:pt>
                <c:pt idx="5319">
                  <c:v>57221.2</c:v>
                </c:pt>
                <c:pt idx="5320">
                  <c:v>57221.8</c:v>
                </c:pt>
                <c:pt idx="5321">
                  <c:v>57222.7</c:v>
                </c:pt>
                <c:pt idx="5322">
                  <c:v>57223.5</c:v>
                </c:pt>
                <c:pt idx="5323">
                  <c:v>57224.800000000003</c:v>
                </c:pt>
                <c:pt idx="5324">
                  <c:v>57225.7</c:v>
                </c:pt>
                <c:pt idx="5325">
                  <c:v>57226.6</c:v>
                </c:pt>
                <c:pt idx="5326">
                  <c:v>57227.5</c:v>
                </c:pt>
                <c:pt idx="5327">
                  <c:v>57228.7</c:v>
                </c:pt>
                <c:pt idx="5328">
                  <c:v>57229.7</c:v>
                </c:pt>
                <c:pt idx="5329">
                  <c:v>57230.6</c:v>
                </c:pt>
                <c:pt idx="5330">
                  <c:v>57231.6</c:v>
                </c:pt>
                <c:pt idx="5331">
                  <c:v>57232.6</c:v>
                </c:pt>
                <c:pt idx="5332">
                  <c:v>57233.599999999999</c:v>
                </c:pt>
                <c:pt idx="5333">
                  <c:v>57235.1</c:v>
                </c:pt>
                <c:pt idx="5334">
                  <c:v>57236.2</c:v>
                </c:pt>
                <c:pt idx="5335">
                  <c:v>57237.2</c:v>
                </c:pt>
                <c:pt idx="5336">
                  <c:v>57238.3</c:v>
                </c:pt>
                <c:pt idx="5337">
                  <c:v>57239.6</c:v>
                </c:pt>
                <c:pt idx="5338">
                  <c:v>57240.6</c:v>
                </c:pt>
                <c:pt idx="5339">
                  <c:v>57241.7</c:v>
                </c:pt>
                <c:pt idx="5340">
                  <c:v>57242.8</c:v>
                </c:pt>
                <c:pt idx="5341">
                  <c:v>57243.9</c:v>
                </c:pt>
                <c:pt idx="5342">
                  <c:v>57245.3</c:v>
                </c:pt>
                <c:pt idx="5343">
                  <c:v>57246.6</c:v>
                </c:pt>
                <c:pt idx="5344">
                  <c:v>57247.7</c:v>
                </c:pt>
                <c:pt idx="5345">
                  <c:v>57248.9</c:v>
                </c:pt>
                <c:pt idx="5346">
                  <c:v>57250.3</c:v>
                </c:pt>
                <c:pt idx="5347">
                  <c:v>57251.7</c:v>
                </c:pt>
                <c:pt idx="5348">
                  <c:v>57252.800000000003</c:v>
                </c:pt>
                <c:pt idx="5349">
                  <c:v>57254</c:v>
                </c:pt>
                <c:pt idx="5350">
                  <c:v>57255.4</c:v>
                </c:pt>
                <c:pt idx="5351">
                  <c:v>57257.2</c:v>
                </c:pt>
                <c:pt idx="5352">
                  <c:v>57258.7</c:v>
                </c:pt>
                <c:pt idx="5353">
                  <c:v>57259.9</c:v>
                </c:pt>
                <c:pt idx="5354">
                  <c:v>57261.4</c:v>
                </c:pt>
                <c:pt idx="5355">
                  <c:v>57262.9</c:v>
                </c:pt>
                <c:pt idx="5356">
                  <c:v>57264.1</c:v>
                </c:pt>
                <c:pt idx="5357">
                  <c:v>57265.3</c:v>
                </c:pt>
                <c:pt idx="5358">
                  <c:v>57266.6</c:v>
                </c:pt>
                <c:pt idx="5359">
                  <c:v>57268.2</c:v>
                </c:pt>
                <c:pt idx="5360">
                  <c:v>57269.7</c:v>
                </c:pt>
                <c:pt idx="5361">
                  <c:v>57270.7</c:v>
                </c:pt>
                <c:pt idx="5362">
                  <c:v>57272.3</c:v>
                </c:pt>
                <c:pt idx="5363">
                  <c:v>57273.599999999999</c:v>
                </c:pt>
                <c:pt idx="5364">
                  <c:v>57274.8</c:v>
                </c:pt>
                <c:pt idx="5365">
                  <c:v>57276.5</c:v>
                </c:pt>
                <c:pt idx="5366">
                  <c:v>57277.4</c:v>
                </c:pt>
                <c:pt idx="5367">
                  <c:v>57278.7</c:v>
                </c:pt>
                <c:pt idx="5368">
                  <c:v>57279.7</c:v>
                </c:pt>
                <c:pt idx="5369">
                  <c:v>57281.7</c:v>
                </c:pt>
                <c:pt idx="5370">
                  <c:v>57283.3</c:v>
                </c:pt>
                <c:pt idx="5371">
                  <c:v>57284.3</c:v>
                </c:pt>
                <c:pt idx="5372">
                  <c:v>57285.599999999999</c:v>
                </c:pt>
                <c:pt idx="5373">
                  <c:v>57287.199999999997</c:v>
                </c:pt>
                <c:pt idx="5374">
                  <c:v>57288.2</c:v>
                </c:pt>
                <c:pt idx="5375">
                  <c:v>57289.5</c:v>
                </c:pt>
                <c:pt idx="5376">
                  <c:v>57291.1</c:v>
                </c:pt>
                <c:pt idx="5377">
                  <c:v>57292.4</c:v>
                </c:pt>
                <c:pt idx="5378">
                  <c:v>57293.7</c:v>
                </c:pt>
                <c:pt idx="5379">
                  <c:v>57295.7</c:v>
                </c:pt>
                <c:pt idx="5380">
                  <c:v>57297.3</c:v>
                </c:pt>
                <c:pt idx="5381">
                  <c:v>57298.6</c:v>
                </c:pt>
                <c:pt idx="5382">
                  <c:v>57300.2</c:v>
                </c:pt>
                <c:pt idx="5383">
                  <c:v>57301.5</c:v>
                </c:pt>
                <c:pt idx="5384">
                  <c:v>57302.8</c:v>
                </c:pt>
                <c:pt idx="5385">
                  <c:v>57304.4</c:v>
                </c:pt>
                <c:pt idx="5386">
                  <c:v>57305.8</c:v>
                </c:pt>
                <c:pt idx="5387">
                  <c:v>57307.5</c:v>
                </c:pt>
                <c:pt idx="5388">
                  <c:v>57309.2</c:v>
                </c:pt>
                <c:pt idx="5389">
                  <c:v>57310.6</c:v>
                </c:pt>
                <c:pt idx="5390">
                  <c:v>57312</c:v>
                </c:pt>
                <c:pt idx="5391">
                  <c:v>57313.4</c:v>
                </c:pt>
                <c:pt idx="5392">
                  <c:v>57314.9</c:v>
                </c:pt>
                <c:pt idx="5393">
                  <c:v>57316.800000000003</c:v>
                </c:pt>
                <c:pt idx="5394">
                  <c:v>57318.400000000001</c:v>
                </c:pt>
                <c:pt idx="5395">
                  <c:v>57320.3</c:v>
                </c:pt>
                <c:pt idx="5396">
                  <c:v>57322</c:v>
                </c:pt>
                <c:pt idx="5397">
                  <c:v>57324</c:v>
                </c:pt>
                <c:pt idx="5398">
                  <c:v>57326.2</c:v>
                </c:pt>
                <c:pt idx="5399">
                  <c:v>57328</c:v>
                </c:pt>
                <c:pt idx="5400">
                  <c:v>57329.4</c:v>
                </c:pt>
                <c:pt idx="5401">
                  <c:v>57331.8</c:v>
                </c:pt>
                <c:pt idx="5402">
                  <c:v>57334.2</c:v>
                </c:pt>
                <c:pt idx="5403">
                  <c:v>57336.2</c:v>
                </c:pt>
                <c:pt idx="5404">
                  <c:v>57338.8</c:v>
                </c:pt>
                <c:pt idx="5405">
                  <c:v>57341.5</c:v>
                </c:pt>
                <c:pt idx="5406">
                  <c:v>57344.3</c:v>
                </c:pt>
                <c:pt idx="5407">
                  <c:v>57346.6</c:v>
                </c:pt>
                <c:pt idx="5408">
                  <c:v>57349.5</c:v>
                </c:pt>
                <c:pt idx="5409">
                  <c:v>57351.3</c:v>
                </c:pt>
                <c:pt idx="5410">
                  <c:v>57353.8</c:v>
                </c:pt>
                <c:pt idx="5411">
                  <c:v>57357.5</c:v>
                </c:pt>
                <c:pt idx="5412">
                  <c:v>57360.1</c:v>
                </c:pt>
                <c:pt idx="5413">
                  <c:v>57363.3</c:v>
                </c:pt>
                <c:pt idx="5414">
                  <c:v>57366.6</c:v>
                </c:pt>
                <c:pt idx="5415">
                  <c:v>57369.3</c:v>
                </c:pt>
                <c:pt idx="5416">
                  <c:v>57372.1</c:v>
                </c:pt>
                <c:pt idx="5417">
                  <c:v>57374.8</c:v>
                </c:pt>
                <c:pt idx="5418">
                  <c:v>57377.599999999999</c:v>
                </c:pt>
                <c:pt idx="5419">
                  <c:v>57380.4</c:v>
                </c:pt>
                <c:pt idx="5420">
                  <c:v>57384</c:v>
                </c:pt>
                <c:pt idx="5421">
                  <c:v>57387.6</c:v>
                </c:pt>
                <c:pt idx="5422">
                  <c:v>57391.3</c:v>
                </c:pt>
                <c:pt idx="5423">
                  <c:v>57393.4</c:v>
                </c:pt>
                <c:pt idx="5424">
                  <c:v>57396.4</c:v>
                </c:pt>
                <c:pt idx="5425">
                  <c:v>57400.1</c:v>
                </c:pt>
                <c:pt idx="5426">
                  <c:v>57403.199999999997</c:v>
                </c:pt>
                <c:pt idx="5427">
                  <c:v>57406.2</c:v>
                </c:pt>
                <c:pt idx="5428">
                  <c:v>57408.6</c:v>
                </c:pt>
                <c:pt idx="5429">
                  <c:v>57411.7</c:v>
                </c:pt>
                <c:pt idx="5430">
                  <c:v>57415.7</c:v>
                </c:pt>
                <c:pt idx="5431">
                  <c:v>57418.9</c:v>
                </c:pt>
                <c:pt idx="5432">
                  <c:v>57423</c:v>
                </c:pt>
                <c:pt idx="5433">
                  <c:v>57426.3</c:v>
                </c:pt>
                <c:pt idx="5434">
                  <c:v>57429.599999999999</c:v>
                </c:pt>
                <c:pt idx="5435">
                  <c:v>57433.8</c:v>
                </c:pt>
                <c:pt idx="5436">
                  <c:v>57437.3</c:v>
                </c:pt>
                <c:pt idx="5437">
                  <c:v>57440.800000000003</c:v>
                </c:pt>
                <c:pt idx="5438">
                  <c:v>57444.3</c:v>
                </c:pt>
                <c:pt idx="5439">
                  <c:v>57447.8</c:v>
                </c:pt>
                <c:pt idx="5440">
                  <c:v>57453.1</c:v>
                </c:pt>
                <c:pt idx="5441">
                  <c:v>57456.7</c:v>
                </c:pt>
                <c:pt idx="5442">
                  <c:v>57461.2</c:v>
                </c:pt>
                <c:pt idx="5443">
                  <c:v>57464.800000000003</c:v>
                </c:pt>
                <c:pt idx="5444">
                  <c:v>57469.4</c:v>
                </c:pt>
                <c:pt idx="5445">
                  <c:v>57473</c:v>
                </c:pt>
                <c:pt idx="5446">
                  <c:v>57476.6</c:v>
                </c:pt>
                <c:pt idx="5447">
                  <c:v>57480.2</c:v>
                </c:pt>
                <c:pt idx="5448">
                  <c:v>57483.8</c:v>
                </c:pt>
                <c:pt idx="5449">
                  <c:v>57489.1</c:v>
                </c:pt>
                <c:pt idx="5450">
                  <c:v>57492.7</c:v>
                </c:pt>
                <c:pt idx="5451">
                  <c:v>57497.1</c:v>
                </c:pt>
                <c:pt idx="5452">
                  <c:v>57499.8</c:v>
                </c:pt>
                <c:pt idx="5453">
                  <c:v>57503.3</c:v>
                </c:pt>
                <c:pt idx="5454">
                  <c:v>57507.6</c:v>
                </c:pt>
                <c:pt idx="5455">
                  <c:v>57511</c:v>
                </c:pt>
                <c:pt idx="5456">
                  <c:v>57513.599999999999</c:v>
                </c:pt>
                <c:pt idx="5457">
                  <c:v>57517</c:v>
                </c:pt>
                <c:pt idx="5458">
                  <c:v>57521.3</c:v>
                </c:pt>
                <c:pt idx="5459">
                  <c:v>57525.5</c:v>
                </c:pt>
                <c:pt idx="5460">
                  <c:v>57529.7</c:v>
                </c:pt>
                <c:pt idx="5461">
                  <c:v>57533.1</c:v>
                </c:pt>
                <c:pt idx="5462">
                  <c:v>57536.4</c:v>
                </c:pt>
                <c:pt idx="5463">
                  <c:v>57539.8</c:v>
                </c:pt>
                <c:pt idx="5464">
                  <c:v>57543.9</c:v>
                </c:pt>
                <c:pt idx="5465">
                  <c:v>57547.3</c:v>
                </c:pt>
                <c:pt idx="5466">
                  <c:v>57549.7</c:v>
                </c:pt>
                <c:pt idx="5467">
                  <c:v>57554.7</c:v>
                </c:pt>
                <c:pt idx="5468">
                  <c:v>57558.8</c:v>
                </c:pt>
                <c:pt idx="5469">
                  <c:v>57562.9</c:v>
                </c:pt>
                <c:pt idx="5470">
                  <c:v>57566.1</c:v>
                </c:pt>
                <c:pt idx="5471">
                  <c:v>57569.4</c:v>
                </c:pt>
                <c:pt idx="5472">
                  <c:v>57573.4</c:v>
                </c:pt>
                <c:pt idx="5473">
                  <c:v>57577.4</c:v>
                </c:pt>
                <c:pt idx="5474">
                  <c:v>57581.4</c:v>
                </c:pt>
                <c:pt idx="5475">
                  <c:v>57584.5</c:v>
                </c:pt>
                <c:pt idx="5476">
                  <c:v>57587.7</c:v>
                </c:pt>
                <c:pt idx="5477">
                  <c:v>57592.3</c:v>
                </c:pt>
                <c:pt idx="5478">
                  <c:v>57595.4</c:v>
                </c:pt>
                <c:pt idx="5479">
                  <c:v>57597.7</c:v>
                </c:pt>
                <c:pt idx="5480">
                  <c:v>57600.7</c:v>
                </c:pt>
                <c:pt idx="5481">
                  <c:v>57603.7</c:v>
                </c:pt>
                <c:pt idx="5482">
                  <c:v>57607.3</c:v>
                </c:pt>
                <c:pt idx="5483">
                  <c:v>57609.5</c:v>
                </c:pt>
                <c:pt idx="5484">
                  <c:v>57612.3</c:v>
                </c:pt>
                <c:pt idx="5485">
                  <c:v>57615.1</c:v>
                </c:pt>
                <c:pt idx="5486">
                  <c:v>57620</c:v>
                </c:pt>
                <c:pt idx="5487">
                  <c:v>57622.7</c:v>
                </c:pt>
                <c:pt idx="5488">
                  <c:v>57625.4</c:v>
                </c:pt>
                <c:pt idx="5489">
                  <c:v>57628.1</c:v>
                </c:pt>
                <c:pt idx="5490">
                  <c:v>57631.4</c:v>
                </c:pt>
                <c:pt idx="5491">
                  <c:v>57633.3</c:v>
                </c:pt>
                <c:pt idx="5492">
                  <c:v>57635.9</c:v>
                </c:pt>
                <c:pt idx="5493">
                  <c:v>57638.5</c:v>
                </c:pt>
                <c:pt idx="5494">
                  <c:v>57641</c:v>
                </c:pt>
                <c:pt idx="5495">
                  <c:v>57644.9</c:v>
                </c:pt>
                <c:pt idx="5496">
                  <c:v>57647.5</c:v>
                </c:pt>
                <c:pt idx="5497">
                  <c:v>57650.1</c:v>
                </c:pt>
                <c:pt idx="5498">
                  <c:v>57652.7</c:v>
                </c:pt>
                <c:pt idx="5499">
                  <c:v>57655.4</c:v>
                </c:pt>
                <c:pt idx="5500">
                  <c:v>57658.1</c:v>
                </c:pt>
                <c:pt idx="5501">
                  <c:v>57660.800000000003</c:v>
                </c:pt>
                <c:pt idx="5502">
                  <c:v>57663</c:v>
                </c:pt>
                <c:pt idx="5503">
                  <c:v>57665.8</c:v>
                </c:pt>
                <c:pt idx="5504">
                  <c:v>57668.800000000003</c:v>
                </c:pt>
                <c:pt idx="5505">
                  <c:v>57673.2</c:v>
                </c:pt>
                <c:pt idx="5506">
                  <c:v>57676.4</c:v>
                </c:pt>
                <c:pt idx="5507">
                  <c:v>57679.6</c:v>
                </c:pt>
                <c:pt idx="5508">
                  <c:v>57682.9</c:v>
                </c:pt>
                <c:pt idx="5509">
                  <c:v>57687.199999999997</c:v>
                </c:pt>
                <c:pt idx="5510">
                  <c:v>57689.9</c:v>
                </c:pt>
                <c:pt idx="5511">
                  <c:v>57694.5</c:v>
                </c:pt>
                <c:pt idx="5512">
                  <c:v>57698.3</c:v>
                </c:pt>
                <c:pt idx="5513">
                  <c:v>57701.4</c:v>
                </c:pt>
                <c:pt idx="5514">
                  <c:v>57707.4</c:v>
                </c:pt>
                <c:pt idx="5515">
                  <c:v>57712.800000000003</c:v>
                </c:pt>
                <c:pt idx="5516">
                  <c:v>57717.2</c:v>
                </c:pt>
                <c:pt idx="5517">
                  <c:v>57721.599999999999</c:v>
                </c:pt>
                <c:pt idx="5518">
                  <c:v>57727.4</c:v>
                </c:pt>
                <c:pt idx="5519">
                  <c:v>57732.1</c:v>
                </c:pt>
                <c:pt idx="5520">
                  <c:v>57735.7</c:v>
                </c:pt>
                <c:pt idx="5521">
                  <c:v>57741.8</c:v>
                </c:pt>
                <c:pt idx="5522">
                  <c:v>57746.8</c:v>
                </c:pt>
                <c:pt idx="5523">
                  <c:v>57751.8</c:v>
                </c:pt>
                <c:pt idx="5524">
                  <c:v>57756.9</c:v>
                </c:pt>
                <c:pt idx="5525">
                  <c:v>57763.199999999997</c:v>
                </c:pt>
                <c:pt idx="5526">
                  <c:v>57768.3</c:v>
                </c:pt>
                <c:pt idx="5527">
                  <c:v>57773.4</c:v>
                </c:pt>
                <c:pt idx="5528">
                  <c:v>57778.400000000001</c:v>
                </c:pt>
                <c:pt idx="5529">
                  <c:v>57784.7</c:v>
                </c:pt>
                <c:pt idx="5530">
                  <c:v>57789.7</c:v>
                </c:pt>
                <c:pt idx="5531">
                  <c:v>57793.4</c:v>
                </c:pt>
                <c:pt idx="5532">
                  <c:v>57799.4</c:v>
                </c:pt>
                <c:pt idx="5533">
                  <c:v>57805.5</c:v>
                </c:pt>
                <c:pt idx="5534">
                  <c:v>57812.5</c:v>
                </c:pt>
                <c:pt idx="5535">
                  <c:v>57817.1</c:v>
                </c:pt>
                <c:pt idx="5536">
                  <c:v>57821.599999999999</c:v>
                </c:pt>
                <c:pt idx="5537">
                  <c:v>57826.1</c:v>
                </c:pt>
                <c:pt idx="5538">
                  <c:v>57831.6</c:v>
                </c:pt>
                <c:pt idx="5539">
                  <c:v>57835.8</c:v>
                </c:pt>
                <c:pt idx="5540">
                  <c:v>57840.1</c:v>
                </c:pt>
                <c:pt idx="5541">
                  <c:v>57844.2</c:v>
                </c:pt>
                <c:pt idx="5542">
                  <c:v>57850.3</c:v>
                </c:pt>
                <c:pt idx="5543">
                  <c:v>57855.3</c:v>
                </c:pt>
                <c:pt idx="5544">
                  <c:v>57858.3</c:v>
                </c:pt>
                <c:pt idx="5545">
                  <c:v>57862.2</c:v>
                </c:pt>
                <c:pt idx="5546">
                  <c:v>57866.1</c:v>
                </c:pt>
                <c:pt idx="5547">
                  <c:v>57870.9</c:v>
                </c:pt>
                <c:pt idx="5548">
                  <c:v>57874.7</c:v>
                </c:pt>
                <c:pt idx="5549">
                  <c:v>57877.5</c:v>
                </c:pt>
                <c:pt idx="5550">
                  <c:v>57882.1</c:v>
                </c:pt>
                <c:pt idx="5551">
                  <c:v>57885.8</c:v>
                </c:pt>
                <c:pt idx="5552">
                  <c:v>57891.3</c:v>
                </c:pt>
                <c:pt idx="5553">
                  <c:v>57894.9</c:v>
                </c:pt>
                <c:pt idx="5554">
                  <c:v>57897.599999999999</c:v>
                </c:pt>
                <c:pt idx="5555">
                  <c:v>57901.2</c:v>
                </c:pt>
                <c:pt idx="5556">
                  <c:v>57904.7</c:v>
                </c:pt>
                <c:pt idx="5557">
                  <c:v>57909.1</c:v>
                </c:pt>
                <c:pt idx="5558">
                  <c:v>57913.4</c:v>
                </c:pt>
                <c:pt idx="5559">
                  <c:v>57916.800000000003</c:v>
                </c:pt>
                <c:pt idx="5560">
                  <c:v>57919.3</c:v>
                </c:pt>
                <c:pt idx="5561">
                  <c:v>57924.4</c:v>
                </c:pt>
                <c:pt idx="5562">
                  <c:v>57927.7</c:v>
                </c:pt>
                <c:pt idx="5563">
                  <c:v>57931.8</c:v>
                </c:pt>
                <c:pt idx="5564">
                  <c:v>57934.3</c:v>
                </c:pt>
                <c:pt idx="5565">
                  <c:v>57937.5</c:v>
                </c:pt>
                <c:pt idx="5566">
                  <c:v>57941.599999999999</c:v>
                </c:pt>
                <c:pt idx="5567">
                  <c:v>57945.599999999999</c:v>
                </c:pt>
                <c:pt idx="5568">
                  <c:v>57948.800000000003</c:v>
                </c:pt>
                <c:pt idx="5569">
                  <c:v>57951.9</c:v>
                </c:pt>
                <c:pt idx="5570">
                  <c:v>57955.9</c:v>
                </c:pt>
                <c:pt idx="5571">
                  <c:v>57959.8</c:v>
                </c:pt>
                <c:pt idx="5572">
                  <c:v>57962.8</c:v>
                </c:pt>
                <c:pt idx="5573">
                  <c:v>57965.9</c:v>
                </c:pt>
                <c:pt idx="5574">
                  <c:v>57969</c:v>
                </c:pt>
                <c:pt idx="5575">
                  <c:v>57972.800000000003</c:v>
                </c:pt>
                <c:pt idx="5576">
                  <c:v>57976.5</c:v>
                </c:pt>
                <c:pt idx="5577">
                  <c:v>57979.4</c:v>
                </c:pt>
                <c:pt idx="5578">
                  <c:v>57982.400000000001</c:v>
                </c:pt>
                <c:pt idx="5579">
                  <c:v>57985.3</c:v>
                </c:pt>
                <c:pt idx="5580">
                  <c:v>57989.5</c:v>
                </c:pt>
                <c:pt idx="5581">
                  <c:v>57992.3</c:v>
                </c:pt>
                <c:pt idx="5582">
                  <c:v>57995.1</c:v>
                </c:pt>
                <c:pt idx="5583">
                  <c:v>57997.7</c:v>
                </c:pt>
                <c:pt idx="5584">
                  <c:v>57999.7</c:v>
                </c:pt>
                <c:pt idx="5585">
                  <c:v>58003</c:v>
                </c:pt>
                <c:pt idx="5586">
                  <c:v>58006.1</c:v>
                </c:pt>
                <c:pt idx="5587">
                  <c:v>58008.6</c:v>
                </c:pt>
                <c:pt idx="5588">
                  <c:v>58011.6</c:v>
                </c:pt>
                <c:pt idx="5589">
                  <c:v>58013.9</c:v>
                </c:pt>
                <c:pt idx="5590">
                  <c:v>58016.7</c:v>
                </c:pt>
                <c:pt idx="5591">
                  <c:v>58018.9</c:v>
                </c:pt>
                <c:pt idx="5592">
                  <c:v>58021.1</c:v>
                </c:pt>
                <c:pt idx="5593">
                  <c:v>58023.199999999997</c:v>
                </c:pt>
                <c:pt idx="5594">
                  <c:v>58025.3</c:v>
                </c:pt>
                <c:pt idx="5595">
                  <c:v>58028.2</c:v>
                </c:pt>
                <c:pt idx="5596">
                  <c:v>58030.1</c:v>
                </c:pt>
                <c:pt idx="5597">
                  <c:v>58031.5</c:v>
                </c:pt>
                <c:pt idx="5598">
                  <c:v>58033.4</c:v>
                </c:pt>
                <c:pt idx="5599">
                  <c:v>58035.6</c:v>
                </c:pt>
                <c:pt idx="5600">
                  <c:v>58037.8</c:v>
                </c:pt>
                <c:pt idx="5601">
                  <c:v>58039.5</c:v>
                </c:pt>
                <c:pt idx="5602">
                  <c:v>58041.2</c:v>
                </c:pt>
                <c:pt idx="5603">
                  <c:v>58042.8</c:v>
                </c:pt>
                <c:pt idx="5604">
                  <c:v>58044.9</c:v>
                </c:pt>
                <c:pt idx="5605">
                  <c:v>58046.8</c:v>
                </c:pt>
                <c:pt idx="5606">
                  <c:v>58048</c:v>
                </c:pt>
                <c:pt idx="5607">
                  <c:v>58050</c:v>
                </c:pt>
                <c:pt idx="5608">
                  <c:v>58051.5</c:v>
                </c:pt>
                <c:pt idx="5609">
                  <c:v>58053.3</c:v>
                </c:pt>
                <c:pt idx="5610">
                  <c:v>58054.8</c:v>
                </c:pt>
                <c:pt idx="5611">
                  <c:v>58056.6</c:v>
                </c:pt>
                <c:pt idx="5612">
                  <c:v>58058.1</c:v>
                </c:pt>
                <c:pt idx="5613">
                  <c:v>58059.8</c:v>
                </c:pt>
                <c:pt idx="5614">
                  <c:v>58061.2</c:v>
                </c:pt>
                <c:pt idx="5615">
                  <c:v>58062.6</c:v>
                </c:pt>
                <c:pt idx="5616">
                  <c:v>58064</c:v>
                </c:pt>
                <c:pt idx="5617">
                  <c:v>58065.4</c:v>
                </c:pt>
                <c:pt idx="5618">
                  <c:v>58067.1</c:v>
                </c:pt>
                <c:pt idx="5619">
                  <c:v>58068.5</c:v>
                </c:pt>
                <c:pt idx="5620">
                  <c:v>58069.5</c:v>
                </c:pt>
                <c:pt idx="5621">
                  <c:v>58071.199999999997</c:v>
                </c:pt>
                <c:pt idx="5622">
                  <c:v>58072.9</c:v>
                </c:pt>
                <c:pt idx="5623">
                  <c:v>58074.5</c:v>
                </c:pt>
                <c:pt idx="5624">
                  <c:v>58075.9</c:v>
                </c:pt>
                <c:pt idx="5625">
                  <c:v>58076.9</c:v>
                </c:pt>
                <c:pt idx="5626">
                  <c:v>58078.5</c:v>
                </c:pt>
                <c:pt idx="5627">
                  <c:v>58080.2</c:v>
                </c:pt>
                <c:pt idx="5628">
                  <c:v>58081.2</c:v>
                </c:pt>
                <c:pt idx="5629">
                  <c:v>58082.8</c:v>
                </c:pt>
                <c:pt idx="5630">
                  <c:v>58083.7</c:v>
                </c:pt>
                <c:pt idx="5631">
                  <c:v>58085</c:v>
                </c:pt>
                <c:pt idx="5632">
                  <c:v>58086.9</c:v>
                </c:pt>
                <c:pt idx="5633">
                  <c:v>58088.1</c:v>
                </c:pt>
                <c:pt idx="5634">
                  <c:v>58089.7</c:v>
                </c:pt>
                <c:pt idx="5635">
                  <c:v>58090.5</c:v>
                </c:pt>
                <c:pt idx="5636">
                  <c:v>58091.7</c:v>
                </c:pt>
                <c:pt idx="5637">
                  <c:v>58093.2</c:v>
                </c:pt>
                <c:pt idx="5638">
                  <c:v>58094.3</c:v>
                </c:pt>
                <c:pt idx="5639">
                  <c:v>58095.6</c:v>
                </c:pt>
                <c:pt idx="5640">
                  <c:v>58096.7</c:v>
                </c:pt>
                <c:pt idx="5641">
                  <c:v>58098</c:v>
                </c:pt>
                <c:pt idx="5642">
                  <c:v>58099.5</c:v>
                </c:pt>
                <c:pt idx="5643">
                  <c:v>58100.4</c:v>
                </c:pt>
                <c:pt idx="5644">
                  <c:v>58101.1</c:v>
                </c:pt>
                <c:pt idx="5645">
                  <c:v>58102</c:v>
                </c:pt>
                <c:pt idx="5646">
                  <c:v>58103.3</c:v>
                </c:pt>
                <c:pt idx="5647">
                  <c:v>58104.3</c:v>
                </c:pt>
                <c:pt idx="5648">
                  <c:v>58105.3</c:v>
                </c:pt>
                <c:pt idx="5649">
                  <c:v>58105.9</c:v>
                </c:pt>
                <c:pt idx="5650">
                  <c:v>58106.9</c:v>
                </c:pt>
                <c:pt idx="5651">
                  <c:v>58107.9</c:v>
                </c:pt>
                <c:pt idx="5652">
                  <c:v>58108.800000000003</c:v>
                </c:pt>
                <c:pt idx="5653">
                  <c:v>58109.3</c:v>
                </c:pt>
                <c:pt idx="5654">
                  <c:v>58110</c:v>
                </c:pt>
                <c:pt idx="5655">
                  <c:v>58110.8</c:v>
                </c:pt>
                <c:pt idx="5656">
                  <c:v>58111.6</c:v>
                </c:pt>
                <c:pt idx="5657">
                  <c:v>58112.5</c:v>
                </c:pt>
                <c:pt idx="5658">
                  <c:v>58113.1</c:v>
                </c:pt>
                <c:pt idx="5659">
                  <c:v>58113.8</c:v>
                </c:pt>
                <c:pt idx="5660">
                  <c:v>58114.6</c:v>
                </c:pt>
                <c:pt idx="5661">
                  <c:v>58115.199999999997</c:v>
                </c:pt>
                <c:pt idx="5662">
                  <c:v>58115.6</c:v>
                </c:pt>
                <c:pt idx="5663">
                  <c:v>58116.2</c:v>
                </c:pt>
                <c:pt idx="5664">
                  <c:v>58116.9</c:v>
                </c:pt>
                <c:pt idx="5665">
                  <c:v>58117.599999999999</c:v>
                </c:pt>
                <c:pt idx="5666">
                  <c:v>58118.2</c:v>
                </c:pt>
                <c:pt idx="5667">
                  <c:v>58118.6</c:v>
                </c:pt>
                <c:pt idx="5668">
                  <c:v>58119.199999999997</c:v>
                </c:pt>
                <c:pt idx="5669">
                  <c:v>58119.7</c:v>
                </c:pt>
                <c:pt idx="5670">
                  <c:v>58120.1</c:v>
                </c:pt>
                <c:pt idx="5671">
                  <c:v>58120.6</c:v>
                </c:pt>
                <c:pt idx="5672">
                  <c:v>58121.1</c:v>
                </c:pt>
                <c:pt idx="5673">
                  <c:v>58121.7</c:v>
                </c:pt>
                <c:pt idx="5674">
                  <c:v>58122</c:v>
                </c:pt>
                <c:pt idx="5675">
                  <c:v>58122.400000000001</c:v>
                </c:pt>
                <c:pt idx="5676">
                  <c:v>58122.7</c:v>
                </c:pt>
                <c:pt idx="5677">
                  <c:v>58123.1</c:v>
                </c:pt>
                <c:pt idx="5678">
                  <c:v>58123.4</c:v>
                </c:pt>
                <c:pt idx="5679">
                  <c:v>58123.7</c:v>
                </c:pt>
                <c:pt idx="5680">
                  <c:v>58124</c:v>
                </c:pt>
                <c:pt idx="5681">
                  <c:v>58124.4</c:v>
                </c:pt>
                <c:pt idx="5682">
                  <c:v>58124.6</c:v>
                </c:pt>
                <c:pt idx="5683">
                  <c:v>58125</c:v>
                </c:pt>
                <c:pt idx="5684">
                  <c:v>58125.3</c:v>
                </c:pt>
                <c:pt idx="5685">
                  <c:v>58125.5</c:v>
                </c:pt>
                <c:pt idx="5686">
                  <c:v>58125.8</c:v>
                </c:pt>
                <c:pt idx="5687">
                  <c:v>58126.1</c:v>
                </c:pt>
                <c:pt idx="5688">
                  <c:v>58126.6</c:v>
                </c:pt>
                <c:pt idx="5689">
                  <c:v>58127</c:v>
                </c:pt>
                <c:pt idx="5690">
                  <c:v>58127.5</c:v>
                </c:pt>
                <c:pt idx="5691">
                  <c:v>58127.9</c:v>
                </c:pt>
                <c:pt idx="5692">
                  <c:v>58128.7</c:v>
                </c:pt>
                <c:pt idx="5693">
                  <c:v>58129.4</c:v>
                </c:pt>
                <c:pt idx="5694">
                  <c:v>58130.1</c:v>
                </c:pt>
                <c:pt idx="5695">
                  <c:v>58131</c:v>
                </c:pt>
                <c:pt idx="5696">
                  <c:v>58132.4</c:v>
                </c:pt>
                <c:pt idx="5697">
                  <c:v>58133.4</c:v>
                </c:pt>
                <c:pt idx="5698">
                  <c:v>58134.7</c:v>
                </c:pt>
                <c:pt idx="5699">
                  <c:v>58136.3</c:v>
                </c:pt>
                <c:pt idx="5700">
                  <c:v>58138</c:v>
                </c:pt>
                <c:pt idx="5701">
                  <c:v>58139.8</c:v>
                </c:pt>
                <c:pt idx="5702">
                  <c:v>58141.599999999999</c:v>
                </c:pt>
                <c:pt idx="5703">
                  <c:v>58144</c:v>
                </c:pt>
                <c:pt idx="5704">
                  <c:v>58146.6</c:v>
                </c:pt>
                <c:pt idx="5705">
                  <c:v>58149.4</c:v>
                </c:pt>
                <c:pt idx="5706">
                  <c:v>58151.4</c:v>
                </c:pt>
                <c:pt idx="5707">
                  <c:v>58154.400000000001</c:v>
                </c:pt>
                <c:pt idx="5708">
                  <c:v>58156.9</c:v>
                </c:pt>
                <c:pt idx="5709">
                  <c:v>58159</c:v>
                </c:pt>
                <c:pt idx="5710">
                  <c:v>58162.1</c:v>
                </c:pt>
                <c:pt idx="5711">
                  <c:v>58165.3</c:v>
                </c:pt>
                <c:pt idx="5712">
                  <c:v>58168.5</c:v>
                </c:pt>
                <c:pt idx="5713">
                  <c:v>58171.6</c:v>
                </c:pt>
                <c:pt idx="5714">
                  <c:v>58174.2</c:v>
                </c:pt>
                <c:pt idx="5715">
                  <c:v>58176.7</c:v>
                </c:pt>
                <c:pt idx="5716">
                  <c:v>58179.3</c:v>
                </c:pt>
                <c:pt idx="5717">
                  <c:v>58181.7</c:v>
                </c:pt>
                <c:pt idx="5718">
                  <c:v>58184.7</c:v>
                </c:pt>
                <c:pt idx="5719">
                  <c:v>58187.1</c:v>
                </c:pt>
                <c:pt idx="5720">
                  <c:v>58189.9</c:v>
                </c:pt>
                <c:pt idx="5721">
                  <c:v>58192.2</c:v>
                </c:pt>
                <c:pt idx="5722">
                  <c:v>58194.5</c:v>
                </c:pt>
                <c:pt idx="5723">
                  <c:v>58196.800000000003</c:v>
                </c:pt>
                <c:pt idx="5724">
                  <c:v>58199.1</c:v>
                </c:pt>
                <c:pt idx="5725">
                  <c:v>58201.3</c:v>
                </c:pt>
                <c:pt idx="5726">
                  <c:v>58204</c:v>
                </c:pt>
                <c:pt idx="5727">
                  <c:v>58206.8</c:v>
                </c:pt>
                <c:pt idx="5728">
                  <c:v>58209</c:v>
                </c:pt>
                <c:pt idx="5729">
                  <c:v>58211.8</c:v>
                </c:pt>
                <c:pt idx="5730">
                  <c:v>58214.5</c:v>
                </c:pt>
                <c:pt idx="5731">
                  <c:v>58216.4</c:v>
                </c:pt>
                <c:pt idx="5732">
                  <c:v>58218.7</c:v>
                </c:pt>
                <c:pt idx="5733">
                  <c:v>58221.1</c:v>
                </c:pt>
                <c:pt idx="5734">
                  <c:v>58224</c:v>
                </c:pt>
                <c:pt idx="5735">
                  <c:v>58227</c:v>
                </c:pt>
                <c:pt idx="5736">
                  <c:v>58229</c:v>
                </c:pt>
                <c:pt idx="5737">
                  <c:v>58231.6</c:v>
                </c:pt>
                <c:pt idx="5738">
                  <c:v>58234.6</c:v>
                </c:pt>
                <c:pt idx="5739">
                  <c:v>58237.3</c:v>
                </c:pt>
                <c:pt idx="5740">
                  <c:v>58239.5</c:v>
                </c:pt>
                <c:pt idx="5741">
                  <c:v>58242.8</c:v>
                </c:pt>
                <c:pt idx="5742">
                  <c:v>58246.2</c:v>
                </c:pt>
                <c:pt idx="5743">
                  <c:v>58249</c:v>
                </c:pt>
                <c:pt idx="5744">
                  <c:v>58251.9</c:v>
                </c:pt>
                <c:pt idx="5745">
                  <c:v>58255.4</c:v>
                </c:pt>
                <c:pt idx="5746">
                  <c:v>58258.400000000001</c:v>
                </c:pt>
                <c:pt idx="5747">
                  <c:v>58261.4</c:v>
                </c:pt>
                <c:pt idx="5748">
                  <c:v>58264.5</c:v>
                </c:pt>
                <c:pt idx="5749">
                  <c:v>58268.9</c:v>
                </c:pt>
                <c:pt idx="5750">
                  <c:v>58272.1</c:v>
                </c:pt>
                <c:pt idx="5751">
                  <c:v>58274.7</c:v>
                </c:pt>
                <c:pt idx="5752">
                  <c:v>58279.3</c:v>
                </c:pt>
                <c:pt idx="5753">
                  <c:v>58295.199999999997</c:v>
                </c:pt>
                <c:pt idx="5754">
                  <c:v>58298.5</c:v>
                </c:pt>
                <c:pt idx="5755">
                  <c:v>58301.9</c:v>
                </c:pt>
                <c:pt idx="5756">
                  <c:v>58304.6</c:v>
                </c:pt>
                <c:pt idx="5757">
                  <c:v>58306.7</c:v>
                </c:pt>
                <c:pt idx="5758">
                  <c:v>58308.800000000003</c:v>
                </c:pt>
                <c:pt idx="5759">
                  <c:v>58311.7</c:v>
                </c:pt>
                <c:pt idx="5760">
                  <c:v>58313.9</c:v>
                </c:pt>
                <c:pt idx="5761">
                  <c:v>58316.2</c:v>
                </c:pt>
                <c:pt idx="5762">
                  <c:v>58319.3</c:v>
                </c:pt>
                <c:pt idx="5763">
                  <c:v>58321.5</c:v>
                </c:pt>
                <c:pt idx="5764">
                  <c:v>58323.8</c:v>
                </c:pt>
                <c:pt idx="5765">
                  <c:v>58327.1</c:v>
                </c:pt>
                <c:pt idx="5766">
                  <c:v>58329.5</c:v>
                </c:pt>
                <c:pt idx="5767">
                  <c:v>58331.9</c:v>
                </c:pt>
                <c:pt idx="5768">
                  <c:v>58335.3</c:v>
                </c:pt>
                <c:pt idx="5769">
                  <c:v>58338.8</c:v>
                </c:pt>
                <c:pt idx="5770">
                  <c:v>58341.5</c:v>
                </c:pt>
                <c:pt idx="5771">
                  <c:v>58344.1</c:v>
                </c:pt>
                <c:pt idx="5772">
                  <c:v>58347.7</c:v>
                </c:pt>
                <c:pt idx="5773">
                  <c:v>58351.3</c:v>
                </c:pt>
                <c:pt idx="5774">
                  <c:v>58354</c:v>
                </c:pt>
                <c:pt idx="5775">
                  <c:v>58356.7</c:v>
                </c:pt>
                <c:pt idx="5776">
                  <c:v>58359.4</c:v>
                </c:pt>
                <c:pt idx="5777">
                  <c:v>58362.1</c:v>
                </c:pt>
                <c:pt idx="5778">
                  <c:v>58365.599999999999</c:v>
                </c:pt>
                <c:pt idx="5779">
                  <c:v>58368.2</c:v>
                </c:pt>
                <c:pt idx="5780">
                  <c:v>58370.8</c:v>
                </c:pt>
                <c:pt idx="5781">
                  <c:v>58374.1</c:v>
                </c:pt>
                <c:pt idx="5782">
                  <c:v>58376.5</c:v>
                </c:pt>
                <c:pt idx="5783">
                  <c:v>58378.9</c:v>
                </c:pt>
                <c:pt idx="5784">
                  <c:v>58381.9</c:v>
                </c:pt>
                <c:pt idx="5785">
                  <c:v>58384</c:v>
                </c:pt>
                <c:pt idx="5786">
                  <c:v>58386.1</c:v>
                </c:pt>
                <c:pt idx="5787">
                  <c:v>58388.7</c:v>
                </c:pt>
                <c:pt idx="5788">
                  <c:v>58390.5</c:v>
                </c:pt>
                <c:pt idx="5789">
                  <c:v>58392.2</c:v>
                </c:pt>
                <c:pt idx="5790">
                  <c:v>58394.3</c:v>
                </c:pt>
                <c:pt idx="5791">
                  <c:v>58395.8</c:v>
                </c:pt>
                <c:pt idx="5792">
                  <c:v>58397.1</c:v>
                </c:pt>
                <c:pt idx="5793">
                  <c:v>58398.7</c:v>
                </c:pt>
                <c:pt idx="5794">
                  <c:v>58399.8</c:v>
                </c:pt>
                <c:pt idx="5795">
                  <c:v>58400.7</c:v>
                </c:pt>
                <c:pt idx="5796">
                  <c:v>58401.9</c:v>
                </c:pt>
                <c:pt idx="5797">
                  <c:v>58402.7</c:v>
                </c:pt>
                <c:pt idx="5798">
                  <c:v>58403.4</c:v>
                </c:pt>
                <c:pt idx="5799">
                  <c:v>58404</c:v>
                </c:pt>
                <c:pt idx="5800">
                  <c:v>58404.6</c:v>
                </c:pt>
                <c:pt idx="5801">
                  <c:v>58405.3</c:v>
                </c:pt>
                <c:pt idx="5802">
                  <c:v>58405.8</c:v>
                </c:pt>
                <c:pt idx="5803">
                  <c:v>58406.2</c:v>
                </c:pt>
                <c:pt idx="5804">
                  <c:v>58406.7</c:v>
                </c:pt>
                <c:pt idx="5805">
                  <c:v>58407.1</c:v>
                </c:pt>
                <c:pt idx="5806">
                  <c:v>58407.5</c:v>
                </c:pt>
                <c:pt idx="5807">
                  <c:v>58408</c:v>
                </c:pt>
                <c:pt idx="5808">
                  <c:v>58408.5</c:v>
                </c:pt>
                <c:pt idx="5809">
                  <c:v>58408.9</c:v>
                </c:pt>
                <c:pt idx="5810">
                  <c:v>58409.2</c:v>
                </c:pt>
                <c:pt idx="5811">
                  <c:v>58409.5</c:v>
                </c:pt>
                <c:pt idx="5812">
                  <c:v>58409.8</c:v>
                </c:pt>
                <c:pt idx="5813">
                  <c:v>58410.2</c:v>
                </c:pt>
                <c:pt idx="5814">
                  <c:v>58410.5</c:v>
                </c:pt>
                <c:pt idx="5815">
                  <c:v>58410.8</c:v>
                </c:pt>
                <c:pt idx="5816">
                  <c:v>58411.1</c:v>
                </c:pt>
                <c:pt idx="5817">
                  <c:v>58411.4</c:v>
                </c:pt>
                <c:pt idx="5818">
                  <c:v>58411.6</c:v>
                </c:pt>
                <c:pt idx="5819">
                  <c:v>58411.9</c:v>
                </c:pt>
                <c:pt idx="5820">
                  <c:v>58412.2</c:v>
                </c:pt>
                <c:pt idx="5821">
                  <c:v>58412.3</c:v>
                </c:pt>
                <c:pt idx="5822">
                  <c:v>58412.5</c:v>
                </c:pt>
                <c:pt idx="5823">
                  <c:v>58412.7</c:v>
                </c:pt>
                <c:pt idx="5824">
                  <c:v>58412.800000000003</c:v>
                </c:pt>
                <c:pt idx="5825">
                  <c:v>58412.9</c:v>
                </c:pt>
                <c:pt idx="5826">
                  <c:v>58413</c:v>
                </c:pt>
                <c:pt idx="5827">
                  <c:v>58413.1</c:v>
                </c:pt>
                <c:pt idx="5828">
                  <c:v>58413.3</c:v>
                </c:pt>
                <c:pt idx="5829">
                  <c:v>58413.3</c:v>
                </c:pt>
                <c:pt idx="5830">
                  <c:v>58413.4</c:v>
                </c:pt>
                <c:pt idx="5831">
                  <c:v>58413.5</c:v>
                </c:pt>
                <c:pt idx="5832">
                  <c:v>58413.5</c:v>
                </c:pt>
                <c:pt idx="5833">
                  <c:v>58413.599999999999</c:v>
                </c:pt>
                <c:pt idx="5834">
                  <c:v>58413.599999999999</c:v>
                </c:pt>
                <c:pt idx="5835">
                  <c:v>58413.599999999999</c:v>
                </c:pt>
                <c:pt idx="5836">
                  <c:v>58413.5</c:v>
                </c:pt>
                <c:pt idx="5837">
                  <c:v>58413.4</c:v>
                </c:pt>
                <c:pt idx="5838">
                  <c:v>58413.4</c:v>
                </c:pt>
                <c:pt idx="5839">
                  <c:v>58413.3</c:v>
                </c:pt>
                <c:pt idx="5840">
                  <c:v>58413.3</c:v>
                </c:pt>
                <c:pt idx="5841">
                  <c:v>58413.3</c:v>
                </c:pt>
                <c:pt idx="5842">
                  <c:v>58413.3</c:v>
                </c:pt>
                <c:pt idx="5843">
                  <c:v>58413.3</c:v>
                </c:pt>
                <c:pt idx="5844">
                  <c:v>58413.3</c:v>
                </c:pt>
                <c:pt idx="5845">
                  <c:v>58413.3</c:v>
                </c:pt>
                <c:pt idx="5846">
                  <c:v>58413.3</c:v>
                </c:pt>
                <c:pt idx="5847">
                  <c:v>58413.3</c:v>
                </c:pt>
                <c:pt idx="5848">
                  <c:v>58413.3</c:v>
                </c:pt>
                <c:pt idx="5849">
                  <c:v>58413.3</c:v>
                </c:pt>
                <c:pt idx="5850">
                  <c:v>58413.3</c:v>
                </c:pt>
                <c:pt idx="5851">
                  <c:v>58413.4</c:v>
                </c:pt>
                <c:pt idx="5852">
                  <c:v>58413.5</c:v>
                </c:pt>
                <c:pt idx="5853">
                  <c:v>58413.599999999999</c:v>
                </c:pt>
                <c:pt idx="5854">
                  <c:v>58413.7</c:v>
                </c:pt>
                <c:pt idx="5855">
                  <c:v>58413.9</c:v>
                </c:pt>
                <c:pt idx="5856">
                  <c:v>58414</c:v>
                </c:pt>
                <c:pt idx="5857">
                  <c:v>58414.2</c:v>
                </c:pt>
                <c:pt idx="5858">
                  <c:v>58414.400000000001</c:v>
                </c:pt>
                <c:pt idx="5859">
                  <c:v>58414.7</c:v>
                </c:pt>
                <c:pt idx="5860">
                  <c:v>58415.1</c:v>
                </c:pt>
                <c:pt idx="5861">
                  <c:v>58415.4</c:v>
                </c:pt>
                <c:pt idx="5862">
                  <c:v>58415.7</c:v>
                </c:pt>
                <c:pt idx="5863">
                  <c:v>58416.1</c:v>
                </c:pt>
                <c:pt idx="5864">
                  <c:v>58416.6</c:v>
                </c:pt>
                <c:pt idx="5865">
                  <c:v>58417.1</c:v>
                </c:pt>
                <c:pt idx="5866">
                  <c:v>58417.5</c:v>
                </c:pt>
                <c:pt idx="5867">
                  <c:v>58417.9</c:v>
                </c:pt>
                <c:pt idx="5868">
                  <c:v>58418.3</c:v>
                </c:pt>
                <c:pt idx="5869">
                  <c:v>58418.8</c:v>
                </c:pt>
                <c:pt idx="5870">
                  <c:v>58419.4</c:v>
                </c:pt>
                <c:pt idx="5871">
                  <c:v>58420.1</c:v>
                </c:pt>
                <c:pt idx="5872">
                  <c:v>58422.8</c:v>
                </c:pt>
                <c:pt idx="5873">
                  <c:v>58425.5</c:v>
                </c:pt>
                <c:pt idx="5874">
                  <c:v>58426.2</c:v>
                </c:pt>
                <c:pt idx="5875">
                  <c:v>58426.6</c:v>
                </c:pt>
                <c:pt idx="5876">
                  <c:v>58427.1</c:v>
                </c:pt>
                <c:pt idx="5877">
                  <c:v>58427.7</c:v>
                </c:pt>
                <c:pt idx="5878">
                  <c:v>58428.1</c:v>
                </c:pt>
                <c:pt idx="5879">
                  <c:v>58428.5</c:v>
                </c:pt>
                <c:pt idx="5880">
                  <c:v>58429</c:v>
                </c:pt>
                <c:pt idx="5881">
                  <c:v>58429.4</c:v>
                </c:pt>
                <c:pt idx="5882">
                  <c:v>58429.8</c:v>
                </c:pt>
                <c:pt idx="5883">
                  <c:v>58430.3</c:v>
                </c:pt>
                <c:pt idx="5884">
                  <c:v>58430.7</c:v>
                </c:pt>
                <c:pt idx="5885">
                  <c:v>58431.1</c:v>
                </c:pt>
                <c:pt idx="5886">
                  <c:v>58431.5</c:v>
                </c:pt>
                <c:pt idx="5887">
                  <c:v>58431.9</c:v>
                </c:pt>
                <c:pt idx="5888">
                  <c:v>58432.2</c:v>
                </c:pt>
                <c:pt idx="5889">
                  <c:v>58432.7</c:v>
                </c:pt>
                <c:pt idx="5890">
                  <c:v>58433</c:v>
                </c:pt>
                <c:pt idx="5891">
                  <c:v>58433.4</c:v>
                </c:pt>
                <c:pt idx="5892">
                  <c:v>58433.8</c:v>
                </c:pt>
                <c:pt idx="5893">
                  <c:v>58434.2</c:v>
                </c:pt>
                <c:pt idx="5894">
                  <c:v>58434.5</c:v>
                </c:pt>
                <c:pt idx="5895">
                  <c:v>58435</c:v>
                </c:pt>
                <c:pt idx="5896">
                  <c:v>58435.4</c:v>
                </c:pt>
                <c:pt idx="5897">
                  <c:v>58435.7</c:v>
                </c:pt>
                <c:pt idx="5898">
                  <c:v>58436.2</c:v>
                </c:pt>
                <c:pt idx="5899">
                  <c:v>58436.6</c:v>
                </c:pt>
                <c:pt idx="5900">
                  <c:v>58437</c:v>
                </c:pt>
                <c:pt idx="5901">
                  <c:v>58437.599999999999</c:v>
                </c:pt>
                <c:pt idx="5902">
                  <c:v>58438</c:v>
                </c:pt>
                <c:pt idx="5903">
                  <c:v>58438.400000000001</c:v>
                </c:pt>
                <c:pt idx="5904">
                  <c:v>58439</c:v>
                </c:pt>
                <c:pt idx="5905">
                  <c:v>58439.5</c:v>
                </c:pt>
                <c:pt idx="5906">
                  <c:v>58440</c:v>
                </c:pt>
                <c:pt idx="5907">
                  <c:v>58440.6</c:v>
                </c:pt>
                <c:pt idx="5908">
                  <c:v>58441.2</c:v>
                </c:pt>
                <c:pt idx="5909">
                  <c:v>58441.5</c:v>
                </c:pt>
                <c:pt idx="5910">
                  <c:v>58442.1</c:v>
                </c:pt>
                <c:pt idx="5911">
                  <c:v>58442.9</c:v>
                </c:pt>
                <c:pt idx="5912">
                  <c:v>58443.6</c:v>
                </c:pt>
                <c:pt idx="5913">
                  <c:v>58444.4</c:v>
                </c:pt>
                <c:pt idx="5914">
                  <c:v>58445.2</c:v>
                </c:pt>
                <c:pt idx="5915">
                  <c:v>58446.1</c:v>
                </c:pt>
                <c:pt idx="5916">
                  <c:v>58447.199999999997</c:v>
                </c:pt>
                <c:pt idx="5917">
                  <c:v>58448.1</c:v>
                </c:pt>
                <c:pt idx="5918">
                  <c:v>58449.1</c:v>
                </c:pt>
                <c:pt idx="5919">
                  <c:v>58450.5</c:v>
                </c:pt>
                <c:pt idx="5920">
                  <c:v>58451.7</c:v>
                </c:pt>
                <c:pt idx="5921">
                  <c:v>58452.800000000003</c:v>
                </c:pt>
                <c:pt idx="5922">
                  <c:v>58454.5</c:v>
                </c:pt>
                <c:pt idx="5923">
                  <c:v>58456.2</c:v>
                </c:pt>
                <c:pt idx="5924">
                  <c:v>58458</c:v>
                </c:pt>
                <c:pt idx="5925">
                  <c:v>58472.3</c:v>
                </c:pt>
                <c:pt idx="5926">
                  <c:v>58486.7</c:v>
                </c:pt>
                <c:pt idx="5927">
                  <c:v>58488.7</c:v>
                </c:pt>
                <c:pt idx="5928">
                  <c:v>58490.7</c:v>
                </c:pt>
                <c:pt idx="5929">
                  <c:v>58493.4</c:v>
                </c:pt>
                <c:pt idx="5930">
                  <c:v>58495.4</c:v>
                </c:pt>
                <c:pt idx="5931">
                  <c:v>58497.4</c:v>
                </c:pt>
                <c:pt idx="5932">
                  <c:v>58500</c:v>
                </c:pt>
                <c:pt idx="5933">
                  <c:v>58502</c:v>
                </c:pt>
                <c:pt idx="5934">
                  <c:v>58504</c:v>
                </c:pt>
                <c:pt idx="5935">
                  <c:v>58506.5</c:v>
                </c:pt>
                <c:pt idx="5936">
                  <c:v>58508.4</c:v>
                </c:pt>
                <c:pt idx="5937">
                  <c:v>58510.3</c:v>
                </c:pt>
                <c:pt idx="5938">
                  <c:v>58512.800000000003</c:v>
                </c:pt>
                <c:pt idx="5939">
                  <c:v>58514.7</c:v>
                </c:pt>
                <c:pt idx="5940">
                  <c:v>58516.5</c:v>
                </c:pt>
                <c:pt idx="5941">
                  <c:v>58518.8</c:v>
                </c:pt>
                <c:pt idx="5942">
                  <c:v>58520.6</c:v>
                </c:pt>
                <c:pt idx="5943">
                  <c:v>58522.3</c:v>
                </c:pt>
                <c:pt idx="5944">
                  <c:v>58524.6</c:v>
                </c:pt>
                <c:pt idx="5945">
                  <c:v>58526.400000000001</c:v>
                </c:pt>
                <c:pt idx="5946">
                  <c:v>58528.1</c:v>
                </c:pt>
                <c:pt idx="5947">
                  <c:v>58530.400000000001</c:v>
                </c:pt>
                <c:pt idx="5948">
                  <c:v>58532.1</c:v>
                </c:pt>
                <c:pt idx="5949">
                  <c:v>58533.8</c:v>
                </c:pt>
                <c:pt idx="5950">
                  <c:v>58536</c:v>
                </c:pt>
                <c:pt idx="5951">
                  <c:v>58537.7</c:v>
                </c:pt>
                <c:pt idx="5952">
                  <c:v>58539.4</c:v>
                </c:pt>
                <c:pt idx="5953">
                  <c:v>58541.7</c:v>
                </c:pt>
                <c:pt idx="5954">
                  <c:v>58543.4</c:v>
                </c:pt>
                <c:pt idx="5955">
                  <c:v>58545</c:v>
                </c:pt>
                <c:pt idx="5956">
                  <c:v>58547.3</c:v>
                </c:pt>
                <c:pt idx="5957">
                  <c:v>58548.9</c:v>
                </c:pt>
                <c:pt idx="5958">
                  <c:v>58550.6</c:v>
                </c:pt>
                <c:pt idx="5959">
                  <c:v>58552.800000000003</c:v>
                </c:pt>
                <c:pt idx="5960">
                  <c:v>58554.5</c:v>
                </c:pt>
                <c:pt idx="5961">
                  <c:v>58556.1</c:v>
                </c:pt>
                <c:pt idx="5962">
                  <c:v>58558.3</c:v>
                </c:pt>
                <c:pt idx="5963">
                  <c:v>58559.9</c:v>
                </c:pt>
                <c:pt idx="5964">
                  <c:v>58561.5</c:v>
                </c:pt>
                <c:pt idx="5965">
                  <c:v>58563.6</c:v>
                </c:pt>
                <c:pt idx="5966">
                  <c:v>58565.2</c:v>
                </c:pt>
                <c:pt idx="5967">
                  <c:v>58566.8</c:v>
                </c:pt>
                <c:pt idx="5968">
                  <c:v>58568.9</c:v>
                </c:pt>
                <c:pt idx="5969">
                  <c:v>58570.400000000001</c:v>
                </c:pt>
                <c:pt idx="5970">
                  <c:v>58571.9</c:v>
                </c:pt>
                <c:pt idx="5971">
                  <c:v>58574</c:v>
                </c:pt>
                <c:pt idx="5972">
                  <c:v>58575.5</c:v>
                </c:pt>
                <c:pt idx="5973">
                  <c:v>58576.9</c:v>
                </c:pt>
                <c:pt idx="5974">
                  <c:v>58578.9</c:v>
                </c:pt>
                <c:pt idx="5975">
                  <c:v>58580.4</c:v>
                </c:pt>
                <c:pt idx="5976">
                  <c:v>58581.8</c:v>
                </c:pt>
                <c:pt idx="5977">
                  <c:v>58583.7</c:v>
                </c:pt>
                <c:pt idx="5978">
                  <c:v>58585.1</c:v>
                </c:pt>
                <c:pt idx="5979">
                  <c:v>58586.5</c:v>
                </c:pt>
                <c:pt idx="5980">
                  <c:v>58588.3</c:v>
                </c:pt>
                <c:pt idx="5981">
                  <c:v>58589.7</c:v>
                </c:pt>
                <c:pt idx="5982">
                  <c:v>58591</c:v>
                </c:pt>
                <c:pt idx="5983">
                  <c:v>58592.800000000003</c:v>
                </c:pt>
                <c:pt idx="5984">
                  <c:v>58594.1</c:v>
                </c:pt>
                <c:pt idx="5985">
                  <c:v>58595.5</c:v>
                </c:pt>
                <c:pt idx="5986">
                  <c:v>58597.2</c:v>
                </c:pt>
                <c:pt idx="5987">
                  <c:v>58598.5</c:v>
                </c:pt>
                <c:pt idx="5988">
                  <c:v>58599.8</c:v>
                </c:pt>
                <c:pt idx="5989">
                  <c:v>58601.5</c:v>
                </c:pt>
                <c:pt idx="5990">
                  <c:v>58602.7</c:v>
                </c:pt>
                <c:pt idx="5991">
                  <c:v>58604</c:v>
                </c:pt>
                <c:pt idx="5992">
                  <c:v>58605.7</c:v>
                </c:pt>
                <c:pt idx="5993">
                  <c:v>58606.9</c:v>
                </c:pt>
                <c:pt idx="5994">
                  <c:v>58608.2</c:v>
                </c:pt>
                <c:pt idx="5995">
                  <c:v>58609.9</c:v>
                </c:pt>
                <c:pt idx="5996">
                  <c:v>58611.1</c:v>
                </c:pt>
                <c:pt idx="5997">
                  <c:v>58612.4</c:v>
                </c:pt>
                <c:pt idx="5998">
                  <c:v>58614.1</c:v>
                </c:pt>
                <c:pt idx="5999">
                  <c:v>58615.3</c:v>
                </c:pt>
                <c:pt idx="6000">
                  <c:v>58616.6</c:v>
                </c:pt>
                <c:pt idx="6001">
                  <c:v>58618.3</c:v>
                </c:pt>
                <c:pt idx="6002">
                  <c:v>58619.6</c:v>
                </c:pt>
                <c:pt idx="6003">
                  <c:v>58620.9</c:v>
                </c:pt>
                <c:pt idx="6004">
                  <c:v>58622.6</c:v>
                </c:pt>
                <c:pt idx="6005">
                  <c:v>58623.9</c:v>
                </c:pt>
                <c:pt idx="6006">
                  <c:v>58625.3</c:v>
                </c:pt>
                <c:pt idx="6007">
                  <c:v>58627</c:v>
                </c:pt>
                <c:pt idx="6008">
                  <c:v>58628.4</c:v>
                </c:pt>
                <c:pt idx="6009">
                  <c:v>58629.7</c:v>
                </c:pt>
                <c:pt idx="6010">
                  <c:v>58631.6</c:v>
                </c:pt>
                <c:pt idx="6011">
                  <c:v>58633</c:v>
                </c:pt>
                <c:pt idx="6012">
                  <c:v>58634.400000000001</c:v>
                </c:pt>
                <c:pt idx="6013">
                  <c:v>58636.2</c:v>
                </c:pt>
                <c:pt idx="6014">
                  <c:v>58637.7</c:v>
                </c:pt>
                <c:pt idx="6015">
                  <c:v>58639.1</c:v>
                </c:pt>
                <c:pt idx="6016">
                  <c:v>58641.1</c:v>
                </c:pt>
                <c:pt idx="6017">
                  <c:v>58643</c:v>
                </c:pt>
                <c:pt idx="6018">
                  <c:v>58644.5</c:v>
                </c:pt>
                <c:pt idx="6019">
                  <c:v>58646</c:v>
                </c:pt>
                <c:pt idx="6020">
                  <c:v>58648</c:v>
                </c:pt>
                <c:pt idx="6021">
                  <c:v>58649.5</c:v>
                </c:pt>
                <c:pt idx="6022">
                  <c:v>58651</c:v>
                </c:pt>
                <c:pt idx="6023">
                  <c:v>58653</c:v>
                </c:pt>
                <c:pt idx="6024">
                  <c:v>58654.6</c:v>
                </c:pt>
                <c:pt idx="6025">
                  <c:v>58656.1</c:v>
                </c:pt>
                <c:pt idx="6026">
                  <c:v>58658.1</c:v>
                </c:pt>
                <c:pt idx="6027">
                  <c:v>58659.6</c:v>
                </c:pt>
                <c:pt idx="6028">
                  <c:v>58661.2</c:v>
                </c:pt>
                <c:pt idx="6029">
                  <c:v>58663.199999999997</c:v>
                </c:pt>
                <c:pt idx="6030">
                  <c:v>58664.7</c:v>
                </c:pt>
                <c:pt idx="6031">
                  <c:v>58666.2</c:v>
                </c:pt>
                <c:pt idx="6032">
                  <c:v>58668.2</c:v>
                </c:pt>
                <c:pt idx="6033">
                  <c:v>58669.7</c:v>
                </c:pt>
                <c:pt idx="6034">
                  <c:v>58670.7</c:v>
                </c:pt>
                <c:pt idx="6035">
                  <c:v>58672.2</c:v>
                </c:pt>
                <c:pt idx="6036">
                  <c:v>58674.1</c:v>
                </c:pt>
                <c:pt idx="6037">
                  <c:v>58675.5</c:v>
                </c:pt>
                <c:pt idx="6038">
                  <c:v>58677</c:v>
                </c:pt>
                <c:pt idx="6039">
                  <c:v>58678.8</c:v>
                </c:pt>
                <c:pt idx="6040">
                  <c:v>58680.2</c:v>
                </c:pt>
                <c:pt idx="6041">
                  <c:v>58681.599999999999</c:v>
                </c:pt>
                <c:pt idx="6042">
                  <c:v>58683.4</c:v>
                </c:pt>
                <c:pt idx="6043">
                  <c:v>58684.7</c:v>
                </c:pt>
                <c:pt idx="6044">
                  <c:v>58686</c:v>
                </c:pt>
                <c:pt idx="6045">
                  <c:v>58687.7</c:v>
                </c:pt>
                <c:pt idx="6046">
                  <c:v>58689</c:v>
                </c:pt>
                <c:pt idx="6047">
                  <c:v>58690.2</c:v>
                </c:pt>
                <c:pt idx="6048">
                  <c:v>58691.8</c:v>
                </c:pt>
                <c:pt idx="6049">
                  <c:v>58693</c:v>
                </c:pt>
                <c:pt idx="6050">
                  <c:v>58694.2</c:v>
                </c:pt>
                <c:pt idx="6051">
                  <c:v>58695.7</c:v>
                </c:pt>
                <c:pt idx="6052">
                  <c:v>58697.2</c:v>
                </c:pt>
                <c:pt idx="6053">
                  <c:v>58698.3</c:v>
                </c:pt>
                <c:pt idx="6054">
                  <c:v>58699.4</c:v>
                </c:pt>
                <c:pt idx="6055">
                  <c:v>58700.5</c:v>
                </c:pt>
                <c:pt idx="6056">
                  <c:v>58701.599999999999</c:v>
                </c:pt>
                <c:pt idx="6057">
                  <c:v>58703</c:v>
                </c:pt>
                <c:pt idx="6058">
                  <c:v>58704.1</c:v>
                </c:pt>
                <c:pt idx="6059">
                  <c:v>58705.1</c:v>
                </c:pt>
                <c:pt idx="6060">
                  <c:v>58706.5</c:v>
                </c:pt>
                <c:pt idx="6061">
                  <c:v>58707.5</c:v>
                </c:pt>
                <c:pt idx="6062">
                  <c:v>58708.5</c:v>
                </c:pt>
                <c:pt idx="6063">
                  <c:v>58709.9</c:v>
                </c:pt>
                <c:pt idx="6064">
                  <c:v>58711.199999999997</c:v>
                </c:pt>
                <c:pt idx="6065">
                  <c:v>58712.3</c:v>
                </c:pt>
                <c:pt idx="6066">
                  <c:v>58713.3</c:v>
                </c:pt>
                <c:pt idx="6067">
                  <c:v>58714.6</c:v>
                </c:pt>
                <c:pt idx="6068">
                  <c:v>58715.6</c:v>
                </c:pt>
                <c:pt idx="6069">
                  <c:v>58716.6</c:v>
                </c:pt>
                <c:pt idx="6070">
                  <c:v>58718</c:v>
                </c:pt>
                <c:pt idx="6071">
                  <c:v>58719</c:v>
                </c:pt>
                <c:pt idx="6072">
                  <c:v>58720</c:v>
                </c:pt>
                <c:pt idx="6073">
                  <c:v>58721.4</c:v>
                </c:pt>
                <c:pt idx="6074">
                  <c:v>58722.400000000001</c:v>
                </c:pt>
                <c:pt idx="6075">
                  <c:v>58723.5</c:v>
                </c:pt>
                <c:pt idx="6076">
                  <c:v>58724.9</c:v>
                </c:pt>
                <c:pt idx="6077">
                  <c:v>58726</c:v>
                </c:pt>
                <c:pt idx="6078">
                  <c:v>58727</c:v>
                </c:pt>
                <c:pt idx="6079">
                  <c:v>58728.5</c:v>
                </c:pt>
                <c:pt idx="6080">
                  <c:v>58729.9</c:v>
                </c:pt>
                <c:pt idx="6081">
                  <c:v>58731</c:v>
                </c:pt>
                <c:pt idx="6082">
                  <c:v>58732.1</c:v>
                </c:pt>
                <c:pt idx="6083">
                  <c:v>58733.2</c:v>
                </c:pt>
                <c:pt idx="6084">
                  <c:v>58734.400000000001</c:v>
                </c:pt>
                <c:pt idx="6085">
                  <c:v>58735.8</c:v>
                </c:pt>
                <c:pt idx="6086">
                  <c:v>58737</c:v>
                </c:pt>
                <c:pt idx="6087">
                  <c:v>58738.1</c:v>
                </c:pt>
                <c:pt idx="6088">
                  <c:v>58739.6</c:v>
                </c:pt>
                <c:pt idx="6089">
                  <c:v>58740.7</c:v>
                </c:pt>
                <c:pt idx="6090">
                  <c:v>58741.9</c:v>
                </c:pt>
                <c:pt idx="6091">
                  <c:v>58743.4</c:v>
                </c:pt>
                <c:pt idx="6092">
                  <c:v>58744.5</c:v>
                </c:pt>
                <c:pt idx="6093">
                  <c:v>58745.599999999999</c:v>
                </c:pt>
                <c:pt idx="6094">
                  <c:v>58747.199999999997</c:v>
                </c:pt>
                <c:pt idx="6095">
                  <c:v>58748.3</c:v>
                </c:pt>
                <c:pt idx="6096">
                  <c:v>58749.5</c:v>
                </c:pt>
                <c:pt idx="6097">
                  <c:v>58751</c:v>
                </c:pt>
                <c:pt idx="6098">
                  <c:v>58752.2</c:v>
                </c:pt>
                <c:pt idx="6099">
                  <c:v>58753.4</c:v>
                </c:pt>
                <c:pt idx="6100">
                  <c:v>58755</c:v>
                </c:pt>
                <c:pt idx="6101">
                  <c:v>58756.2</c:v>
                </c:pt>
                <c:pt idx="6102">
                  <c:v>58757.4</c:v>
                </c:pt>
                <c:pt idx="6103">
                  <c:v>58759.1</c:v>
                </c:pt>
                <c:pt idx="6104">
                  <c:v>58760.3</c:v>
                </c:pt>
                <c:pt idx="6105">
                  <c:v>58761.599999999999</c:v>
                </c:pt>
                <c:pt idx="6106">
                  <c:v>58763.3</c:v>
                </c:pt>
                <c:pt idx="6107">
                  <c:v>58764.6</c:v>
                </c:pt>
                <c:pt idx="6108">
                  <c:v>58765.9</c:v>
                </c:pt>
                <c:pt idx="6109">
                  <c:v>58767.7</c:v>
                </c:pt>
                <c:pt idx="6110">
                  <c:v>58769.1</c:v>
                </c:pt>
                <c:pt idx="6111">
                  <c:v>58770.5</c:v>
                </c:pt>
                <c:pt idx="6112">
                  <c:v>58772.4</c:v>
                </c:pt>
                <c:pt idx="6113">
                  <c:v>58773.8</c:v>
                </c:pt>
                <c:pt idx="6114">
                  <c:v>58775.3</c:v>
                </c:pt>
                <c:pt idx="6115">
                  <c:v>58777.3</c:v>
                </c:pt>
                <c:pt idx="6116">
                  <c:v>58779.4</c:v>
                </c:pt>
                <c:pt idx="6117">
                  <c:v>58781</c:v>
                </c:pt>
                <c:pt idx="6118">
                  <c:v>58782.6</c:v>
                </c:pt>
                <c:pt idx="6119">
                  <c:v>58784.3</c:v>
                </c:pt>
                <c:pt idx="6120">
                  <c:v>58786</c:v>
                </c:pt>
                <c:pt idx="6121">
                  <c:v>58788.4</c:v>
                </c:pt>
                <c:pt idx="6122">
                  <c:v>58790.2</c:v>
                </c:pt>
                <c:pt idx="6123">
                  <c:v>58792</c:v>
                </c:pt>
                <c:pt idx="6124">
                  <c:v>58794.5</c:v>
                </c:pt>
                <c:pt idx="6125">
                  <c:v>58796.5</c:v>
                </c:pt>
                <c:pt idx="6126">
                  <c:v>58798.400000000001</c:v>
                </c:pt>
                <c:pt idx="6127">
                  <c:v>58801.1</c:v>
                </c:pt>
                <c:pt idx="6128">
                  <c:v>58803.199999999997</c:v>
                </c:pt>
                <c:pt idx="6129">
                  <c:v>58805.3</c:v>
                </c:pt>
                <c:pt idx="6130">
                  <c:v>58808.1</c:v>
                </c:pt>
                <c:pt idx="6131">
                  <c:v>58810.3</c:v>
                </c:pt>
                <c:pt idx="6132">
                  <c:v>58812.4</c:v>
                </c:pt>
                <c:pt idx="6133">
                  <c:v>58815.4</c:v>
                </c:pt>
                <c:pt idx="6134">
                  <c:v>58817.599999999999</c:v>
                </c:pt>
                <c:pt idx="6135">
                  <c:v>58819.8</c:v>
                </c:pt>
                <c:pt idx="6136">
                  <c:v>58822.8</c:v>
                </c:pt>
                <c:pt idx="6137">
                  <c:v>58825.1</c:v>
                </c:pt>
                <c:pt idx="6138">
                  <c:v>58827.4</c:v>
                </c:pt>
                <c:pt idx="6139">
                  <c:v>58829.7</c:v>
                </c:pt>
                <c:pt idx="6140">
                  <c:v>58832</c:v>
                </c:pt>
                <c:pt idx="6141">
                  <c:v>58835</c:v>
                </c:pt>
                <c:pt idx="6142">
                  <c:v>58837.3</c:v>
                </c:pt>
                <c:pt idx="6143">
                  <c:v>58839.6</c:v>
                </c:pt>
                <c:pt idx="6144">
                  <c:v>58842.6</c:v>
                </c:pt>
                <c:pt idx="6145">
                  <c:v>58844.9</c:v>
                </c:pt>
                <c:pt idx="6146">
                  <c:v>58847.1</c:v>
                </c:pt>
                <c:pt idx="6147">
                  <c:v>58850.1</c:v>
                </c:pt>
                <c:pt idx="6148">
                  <c:v>58853.1</c:v>
                </c:pt>
                <c:pt idx="6149">
                  <c:v>58855.3</c:v>
                </c:pt>
                <c:pt idx="6150">
                  <c:v>58857.4</c:v>
                </c:pt>
                <c:pt idx="6151">
                  <c:v>58859.6</c:v>
                </c:pt>
                <c:pt idx="6152">
                  <c:v>58861.8</c:v>
                </c:pt>
                <c:pt idx="6153">
                  <c:v>58864.6</c:v>
                </c:pt>
                <c:pt idx="6154">
                  <c:v>58866.7</c:v>
                </c:pt>
                <c:pt idx="6155">
                  <c:v>58868.800000000003</c:v>
                </c:pt>
                <c:pt idx="6156">
                  <c:v>58871.6</c:v>
                </c:pt>
                <c:pt idx="6157">
                  <c:v>58873.7</c:v>
                </c:pt>
                <c:pt idx="6158">
                  <c:v>58875.8</c:v>
                </c:pt>
                <c:pt idx="6159">
                  <c:v>58878.5</c:v>
                </c:pt>
                <c:pt idx="6160">
                  <c:v>58880.6</c:v>
                </c:pt>
                <c:pt idx="6161">
                  <c:v>58882.6</c:v>
                </c:pt>
                <c:pt idx="6162">
                  <c:v>58885.4</c:v>
                </c:pt>
                <c:pt idx="6163">
                  <c:v>58887.4</c:v>
                </c:pt>
                <c:pt idx="6164">
                  <c:v>58889.5</c:v>
                </c:pt>
                <c:pt idx="6165">
                  <c:v>58892.2</c:v>
                </c:pt>
                <c:pt idx="6166">
                  <c:v>58894.2</c:v>
                </c:pt>
                <c:pt idx="6167">
                  <c:v>58896.2</c:v>
                </c:pt>
                <c:pt idx="6168">
                  <c:v>58898.9</c:v>
                </c:pt>
                <c:pt idx="6169">
                  <c:v>58901</c:v>
                </c:pt>
                <c:pt idx="6170">
                  <c:v>58903</c:v>
                </c:pt>
                <c:pt idx="6171">
                  <c:v>58905.7</c:v>
                </c:pt>
                <c:pt idx="6172">
                  <c:v>58908.3</c:v>
                </c:pt>
                <c:pt idx="6173">
                  <c:v>58910.3</c:v>
                </c:pt>
                <c:pt idx="6174">
                  <c:v>58912.3</c:v>
                </c:pt>
                <c:pt idx="6175">
                  <c:v>58914.3</c:v>
                </c:pt>
                <c:pt idx="6176">
                  <c:v>58916.3</c:v>
                </c:pt>
                <c:pt idx="6177">
                  <c:v>58919</c:v>
                </c:pt>
                <c:pt idx="6178">
                  <c:v>58921</c:v>
                </c:pt>
                <c:pt idx="6179">
                  <c:v>58923</c:v>
                </c:pt>
                <c:pt idx="6180">
                  <c:v>58925.599999999999</c:v>
                </c:pt>
                <c:pt idx="6181">
                  <c:v>58927.6</c:v>
                </c:pt>
                <c:pt idx="6182">
                  <c:v>58929.5</c:v>
                </c:pt>
                <c:pt idx="6183">
                  <c:v>58932.1</c:v>
                </c:pt>
                <c:pt idx="6184">
                  <c:v>58934.8</c:v>
                </c:pt>
                <c:pt idx="6185">
                  <c:v>58936.7</c:v>
                </c:pt>
                <c:pt idx="6186">
                  <c:v>58938.7</c:v>
                </c:pt>
                <c:pt idx="6187">
                  <c:v>58940.6</c:v>
                </c:pt>
                <c:pt idx="6188">
                  <c:v>58942.6</c:v>
                </c:pt>
                <c:pt idx="6189">
                  <c:v>58945.2</c:v>
                </c:pt>
                <c:pt idx="6190">
                  <c:v>58947.1</c:v>
                </c:pt>
                <c:pt idx="6191">
                  <c:v>58949.1</c:v>
                </c:pt>
                <c:pt idx="6192">
                  <c:v>58951.7</c:v>
                </c:pt>
                <c:pt idx="6193">
                  <c:v>58953.7</c:v>
                </c:pt>
                <c:pt idx="6194">
                  <c:v>58955.6</c:v>
                </c:pt>
                <c:pt idx="6195">
                  <c:v>58958.3</c:v>
                </c:pt>
                <c:pt idx="6196">
                  <c:v>58960.9</c:v>
                </c:pt>
                <c:pt idx="6197">
                  <c:v>58962.8</c:v>
                </c:pt>
                <c:pt idx="6198">
                  <c:v>58964.800000000003</c:v>
                </c:pt>
                <c:pt idx="6199">
                  <c:v>58966.8</c:v>
                </c:pt>
                <c:pt idx="6200">
                  <c:v>58968.800000000003</c:v>
                </c:pt>
                <c:pt idx="6201">
                  <c:v>58971.4</c:v>
                </c:pt>
                <c:pt idx="6202">
                  <c:v>58973.3</c:v>
                </c:pt>
                <c:pt idx="6203">
                  <c:v>58975.3</c:v>
                </c:pt>
                <c:pt idx="6204">
                  <c:v>58977.9</c:v>
                </c:pt>
                <c:pt idx="6205">
                  <c:v>58979.8</c:v>
                </c:pt>
                <c:pt idx="6206">
                  <c:v>58981.8</c:v>
                </c:pt>
                <c:pt idx="6207">
                  <c:v>58984.3</c:v>
                </c:pt>
                <c:pt idx="6208">
                  <c:v>58986.9</c:v>
                </c:pt>
                <c:pt idx="6209">
                  <c:v>58988.7</c:v>
                </c:pt>
                <c:pt idx="6210">
                  <c:v>58990.6</c:v>
                </c:pt>
                <c:pt idx="6211">
                  <c:v>58992.5</c:v>
                </c:pt>
                <c:pt idx="6212">
                  <c:v>58994.3</c:v>
                </c:pt>
                <c:pt idx="6213">
                  <c:v>58996.800000000003</c:v>
                </c:pt>
                <c:pt idx="6214">
                  <c:v>58998.6</c:v>
                </c:pt>
                <c:pt idx="6215">
                  <c:v>59000.3</c:v>
                </c:pt>
                <c:pt idx="6216">
                  <c:v>59002.7</c:v>
                </c:pt>
                <c:pt idx="6217">
                  <c:v>59004.4</c:v>
                </c:pt>
                <c:pt idx="6218">
                  <c:v>59006.1</c:v>
                </c:pt>
                <c:pt idx="6219">
                  <c:v>59008.4</c:v>
                </c:pt>
                <c:pt idx="6220">
                  <c:v>59010</c:v>
                </c:pt>
                <c:pt idx="6221">
                  <c:v>59011.6</c:v>
                </c:pt>
                <c:pt idx="6222">
                  <c:v>59013.8</c:v>
                </c:pt>
                <c:pt idx="6223">
                  <c:v>59015.4</c:v>
                </c:pt>
                <c:pt idx="6224">
                  <c:v>59016.9</c:v>
                </c:pt>
                <c:pt idx="6225">
                  <c:v>59019</c:v>
                </c:pt>
                <c:pt idx="6226">
                  <c:v>59020.5</c:v>
                </c:pt>
                <c:pt idx="6227">
                  <c:v>59022</c:v>
                </c:pt>
                <c:pt idx="6228">
                  <c:v>59024</c:v>
                </c:pt>
                <c:pt idx="6229">
                  <c:v>59025.4</c:v>
                </c:pt>
                <c:pt idx="6230">
                  <c:v>59026.9</c:v>
                </c:pt>
                <c:pt idx="6231">
                  <c:v>59028.800000000003</c:v>
                </c:pt>
                <c:pt idx="6232">
                  <c:v>59030.6</c:v>
                </c:pt>
                <c:pt idx="6233">
                  <c:v>59032</c:v>
                </c:pt>
                <c:pt idx="6234">
                  <c:v>59033.4</c:v>
                </c:pt>
                <c:pt idx="6235">
                  <c:v>59035.199999999997</c:v>
                </c:pt>
                <c:pt idx="6236">
                  <c:v>59036.6</c:v>
                </c:pt>
                <c:pt idx="6237">
                  <c:v>59037.9</c:v>
                </c:pt>
                <c:pt idx="6238">
                  <c:v>59039.7</c:v>
                </c:pt>
                <c:pt idx="6239">
                  <c:v>59041</c:v>
                </c:pt>
                <c:pt idx="6240">
                  <c:v>59042.3</c:v>
                </c:pt>
                <c:pt idx="6241">
                  <c:v>59044</c:v>
                </c:pt>
                <c:pt idx="6242">
                  <c:v>59045.3</c:v>
                </c:pt>
                <c:pt idx="6243">
                  <c:v>59046.6</c:v>
                </c:pt>
                <c:pt idx="6244">
                  <c:v>59048.2</c:v>
                </c:pt>
                <c:pt idx="6245">
                  <c:v>59049.4</c:v>
                </c:pt>
                <c:pt idx="6246">
                  <c:v>59050.7</c:v>
                </c:pt>
                <c:pt idx="6247">
                  <c:v>59052.2</c:v>
                </c:pt>
                <c:pt idx="6248">
                  <c:v>59053.8</c:v>
                </c:pt>
                <c:pt idx="6249">
                  <c:v>59055</c:v>
                </c:pt>
                <c:pt idx="6250">
                  <c:v>59056.1</c:v>
                </c:pt>
                <c:pt idx="6251">
                  <c:v>59057.599999999999</c:v>
                </c:pt>
                <c:pt idx="6252">
                  <c:v>59059</c:v>
                </c:pt>
                <c:pt idx="6253">
                  <c:v>59060.1</c:v>
                </c:pt>
                <c:pt idx="6254">
                  <c:v>59061.2</c:v>
                </c:pt>
                <c:pt idx="6255">
                  <c:v>59062.2</c:v>
                </c:pt>
                <c:pt idx="6256">
                  <c:v>59063.3</c:v>
                </c:pt>
                <c:pt idx="6257">
                  <c:v>59064.6</c:v>
                </c:pt>
                <c:pt idx="6258">
                  <c:v>59065.599999999999</c:v>
                </c:pt>
                <c:pt idx="6259">
                  <c:v>59066.6</c:v>
                </c:pt>
                <c:pt idx="6260">
                  <c:v>59067.9</c:v>
                </c:pt>
                <c:pt idx="6261">
                  <c:v>59068.800000000003</c:v>
                </c:pt>
                <c:pt idx="6262">
                  <c:v>59069.7</c:v>
                </c:pt>
                <c:pt idx="6263">
                  <c:v>59071</c:v>
                </c:pt>
                <c:pt idx="6264">
                  <c:v>59072.2</c:v>
                </c:pt>
                <c:pt idx="6265">
                  <c:v>59073.1</c:v>
                </c:pt>
                <c:pt idx="6266">
                  <c:v>59073.9</c:v>
                </c:pt>
                <c:pt idx="6267">
                  <c:v>59075.1</c:v>
                </c:pt>
                <c:pt idx="6268">
                  <c:v>59075.9</c:v>
                </c:pt>
                <c:pt idx="6269">
                  <c:v>59076.800000000003</c:v>
                </c:pt>
                <c:pt idx="6270">
                  <c:v>59077.9</c:v>
                </c:pt>
                <c:pt idx="6271">
                  <c:v>59078.7</c:v>
                </c:pt>
                <c:pt idx="6272">
                  <c:v>59079.5</c:v>
                </c:pt>
                <c:pt idx="6273">
                  <c:v>59080.6</c:v>
                </c:pt>
                <c:pt idx="6274">
                  <c:v>59081.599999999999</c:v>
                </c:pt>
                <c:pt idx="6275">
                  <c:v>59082.400000000001</c:v>
                </c:pt>
                <c:pt idx="6276">
                  <c:v>59083.199999999997</c:v>
                </c:pt>
                <c:pt idx="6277">
                  <c:v>59084.2</c:v>
                </c:pt>
                <c:pt idx="6278">
                  <c:v>59084.9</c:v>
                </c:pt>
                <c:pt idx="6279">
                  <c:v>59085.7</c:v>
                </c:pt>
                <c:pt idx="6280">
                  <c:v>59086.6</c:v>
                </c:pt>
                <c:pt idx="6281">
                  <c:v>59087.4</c:v>
                </c:pt>
                <c:pt idx="6282">
                  <c:v>59088.1</c:v>
                </c:pt>
                <c:pt idx="6283">
                  <c:v>59089</c:v>
                </c:pt>
                <c:pt idx="6284">
                  <c:v>59089.7</c:v>
                </c:pt>
                <c:pt idx="6285">
                  <c:v>59090.400000000001</c:v>
                </c:pt>
                <c:pt idx="6286">
                  <c:v>59091.3</c:v>
                </c:pt>
                <c:pt idx="6287">
                  <c:v>59092</c:v>
                </c:pt>
                <c:pt idx="6288">
                  <c:v>59092.6</c:v>
                </c:pt>
                <c:pt idx="6289">
                  <c:v>59093.5</c:v>
                </c:pt>
                <c:pt idx="6290">
                  <c:v>59094.1</c:v>
                </c:pt>
                <c:pt idx="6291">
                  <c:v>59094.8</c:v>
                </c:pt>
                <c:pt idx="6292">
                  <c:v>59095.6</c:v>
                </c:pt>
                <c:pt idx="6293">
                  <c:v>59096.2</c:v>
                </c:pt>
                <c:pt idx="6294">
                  <c:v>59096.9</c:v>
                </c:pt>
                <c:pt idx="6295">
                  <c:v>59097.7</c:v>
                </c:pt>
                <c:pt idx="6296">
                  <c:v>59098.3</c:v>
                </c:pt>
                <c:pt idx="6297">
                  <c:v>59098.9</c:v>
                </c:pt>
                <c:pt idx="6298">
                  <c:v>59099.6</c:v>
                </c:pt>
                <c:pt idx="6299">
                  <c:v>59100.2</c:v>
                </c:pt>
                <c:pt idx="6300">
                  <c:v>59100.800000000003</c:v>
                </c:pt>
                <c:pt idx="6301">
                  <c:v>59101.5</c:v>
                </c:pt>
                <c:pt idx="6302">
                  <c:v>59102</c:v>
                </c:pt>
                <c:pt idx="6303">
                  <c:v>59102.6</c:v>
                </c:pt>
                <c:pt idx="6304">
                  <c:v>59103.3</c:v>
                </c:pt>
                <c:pt idx="6305">
                  <c:v>59103.8</c:v>
                </c:pt>
                <c:pt idx="6306">
                  <c:v>59104.3</c:v>
                </c:pt>
                <c:pt idx="6307">
                  <c:v>59104.800000000003</c:v>
                </c:pt>
                <c:pt idx="6308">
                  <c:v>59105.3</c:v>
                </c:pt>
                <c:pt idx="6309">
                  <c:v>59106</c:v>
                </c:pt>
                <c:pt idx="6310">
                  <c:v>59106.5</c:v>
                </c:pt>
                <c:pt idx="6311">
                  <c:v>59106.9</c:v>
                </c:pt>
                <c:pt idx="6312">
                  <c:v>59107.6</c:v>
                </c:pt>
                <c:pt idx="6313">
                  <c:v>59108.1</c:v>
                </c:pt>
                <c:pt idx="6314">
                  <c:v>59108.5</c:v>
                </c:pt>
                <c:pt idx="6315">
                  <c:v>59109</c:v>
                </c:pt>
                <c:pt idx="6316">
                  <c:v>59109.5</c:v>
                </c:pt>
                <c:pt idx="6317">
                  <c:v>59110.1</c:v>
                </c:pt>
                <c:pt idx="6318">
                  <c:v>59110.6</c:v>
                </c:pt>
                <c:pt idx="6319">
                  <c:v>59111.1</c:v>
                </c:pt>
                <c:pt idx="6320">
                  <c:v>59111.7</c:v>
                </c:pt>
                <c:pt idx="6321">
                  <c:v>59112.2</c:v>
                </c:pt>
                <c:pt idx="6322">
                  <c:v>59112.7</c:v>
                </c:pt>
                <c:pt idx="6323">
                  <c:v>59113.4</c:v>
                </c:pt>
                <c:pt idx="6324">
                  <c:v>59114</c:v>
                </c:pt>
                <c:pt idx="6325">
                  <c:v>59114.6</c:v>
                </c:pt>
                <c:pt idx="6326">
                  <c:v>59115.1</c:v>
                </c:pt>
                <c:pt idx="6327">
                  <c:v>59115.6</c:v>
                </c:pt>
                <c:pt idx="6328">
                  <c:v>59116.1</c:v>
                </c:pt>
                <c:pt idx="6329">
                  <c:v>59116.9</c:v>
                </c:pt>
                <c:pt idx="6330">
                  <c:v>59117.4</c:v>
                </c:pt>
                <c:pt idx="6331">
                  <c:v>59118</c:v>
                </c:pt>
                <c:pt idx="6332">
                  <c:v>59118.8</c:v>
                </c:pt>
                <c:pt idx="6333">
                  <c:v>59119.4</c:v>
                </c:pt>
                <c:pt idx="6334">
                  <c:v>59120</c:v>
                </c:pt>
                <c:pt idx="6335">
                  <c:v>59120.800000000003</c:v>
                </c:pt>
                <c:pt idx="6336">
                  <c:v>59121.4</c:v>
                </c:pt>
                <c:pt idx="6337">
                  <c:v>59122.1</c:v>
                </c:pt>
                <c:pt idx="6338">
                  <c:v>59122.9</c:v>
                </c:pt>
                <c:pt idx="6339">
                  <c:v>59123.6</c:v>
                </c:pt>
                <c:pt idx="6340">
                  <c:v>59124.3</c:v>
                </c:pt>
                <c:pt idx="6341">
                  <c:v>59125.2</c:v>
                </c:pt>
                <c:pt idx="6342">
                  <c:v>59126.1</c:v>
                </c:pt>
                <c:pt idx="6343">
                  <c:v>59126.8</c:v>
                </c:pt>
                <c:pt idx="6344">
                  <c:v>59127.5</c:v>
                </c:pt>
                <c:pt idx="6345">
                  <c:v>59128.5</c:v>
                </c:pt>
                <c:pt idx="6346">
                  <c:v>59129.2</c:v>
                </c:pt>
                <c:pt idx="6347">
                  <c:v>59129.9</c:v>
                </c:pt>
                <c:pt idx="6348">
                  <c:v>59130.8</c:v>
                </c:pt>
                <c:pt idx="6349">
                  <c:v>59131.5</c:v>
                </c:pt>
                <c:pt idx="6350">
                  <c:v>59132.2</c:v>
                </c:pt>
                <c:pt idx="6351">
                  <c:v>59133.1</c:v>
                </c:pt>
                <c:pt idx="6352">
                  <c:v>59133.8</c:v>
                </c:pt>
                <c:pt idx="6353">
                  <c:v>59134.5</c:v>
                </c:pt>
                <c:pt idx="6354">
                  <c:v>59135.1</c:v>
                </c:pt>
                <c:pt idx="6355">
                  <c:v>59135.8</c:v>
                </c:pt>
                <c:pt idx="6356">
                  <c:v>59136.6</c:v>
                </c:pt>
                <c:pt idx="6357">
                  <c:v>59137.2</c:v>
                </c:pt>
                <c:pt idx="6358">
                  <c:v>59137.8</c:v>
                </c:pt>
                <c:pt idx="6359">
                  <c:v>59138.6</c:v>
                </c:pt>
                <c:pt idx="6360">
                  <c:v>59139.4</c:v>
                </c:pt>
                <c:pt idx="6361">
                  <c:v>59139.9</c:v>
                </c:pt>
                <c:pt idx="6362">
                  <c:v>59140.4</c:v>
                </c:pt>
                <c:pt idx="6363">
                  <c:v>59141.1</c:v>
                </c:pt>
                <c:pt idx="6364">
                  <c:v>59141.599999999999</c:v>
                </c:pt>
                <c:pt idx="6365">
                  <c:v>59142</c:v>
                </c:pt>
                <c:pt idx="6366">
                  <c:v>59142.400000000001</c:v>
                </c:pt>
                <c:pt idx="6367">
                  <c:v>59142.9</c:v>
                </c:pt>
                <c:pt idx="6368">
                  <c:v>59143.4</c:v>
                </c:pt>
                <c:pt idx="6369">
                  <c:v>59143.7</c:v>
                </c:pt>
                <c:pt idx="6370">
                  <c:v>59144.1</c:v>
                </c:pt>
                <c:pt idx="6371">
                  <c:v>59144.5</c:v>
                </c:pt>
                <c:pt idx="6372">
                  <c:v>59145</c:v>
                </c:pt>
                <c:pt idx="6373">
                  <c:v>59145.3</c:v>
                </c:pt>
                <c:pt idx="6374">
                  <c:v>59145.5</c:v>
                </c:pt>
                <c:pt idx="6375">
                  <c:v>59145.8</c:v>
                </c:pt>
                <c:pt idx="6376">
                  <c:v>59146.1</c:v>
                </c:pt>
                <c:pt idx="6377">
                  <c:v>59146.400000000001</c:v>
                </c:pt>
                <c:pt idx="6378">
                  <c:v>59146.7</c:v>
                </c:pt>
                <c:pt idx="6379">
                  <c:v>59146.9</c:v>
                </c:pt>
                <c:pt idx="6380">
                  <c:v>59147.199999999997</c:v>
                </c:pt>
                <c:pt idx="6381">
                  <c:v>59147.5</c:v>
                </c:pt>
                <c:pt idx="6382">
                  <c:v>59147.7</c:v>
                </c:pt>
                <c:pt idx="6383">
                  <c:v>59148</c:v>
                </c:pt>
                <c:pt idx="6384">
                  <c:v>59148.3</c:v>
                </c:pt>
                <c:pt idx="6385">
                  <c:v>59148.5</c:v>
                </c:pt>
                <c:pt idx="6386">
                  <c:v>59148.7</c:v>
                </c:pt>
                <c:pt idx="6387">
                  <c:v>59148.9</c:v>
                </c:pt>
                <c:pt idx="6388">
                  <c:v>59149.2</c:v>
                </c:pt>
                <c:pt idx="6389">
                  <c:v>59149.5</c:v>
                </c:pt>
                <c:pt idx="6390">
                  <c:v>59149.7</c:v>
                </c:pt>
                <c:pt idx="6391">
                  <c:v>59149.9</c:v>
                </c:pt>
                <c:pt idx="6392">
                  <c:v>59150.3</c:v>
                </c:pt>
                <c:pt idx="6393">
                  <c:v>59150.5</c:v>
                </c:pt>
                <c:pt idx="6394">
                  <c:v>59150.8</c:v>
                </c:pt>
                <c:pt idx="6395">
                  <c:v>59151.1</c:v>
                </c:pt>
                <c:pt idx="6396">
                  <c:v>59151.4</c:v>
                </c:pt>
                <c:pt idx="6397">
                  <c:v>59151.7</c:v>
                </c:pt>
                <c:pt idx="6398">
                  <c:v>59152.1</c:v>
                </c:pt>
                <c:pt idx="6399">
                  <c:v>59152.4</c:v>
                </c:pt>
                <c:pt idx="6400">
                  <c:v>59152.800000000003</c:v>
                </c:pt>
                <c:pt idx="6401">
                  <c:v>59153.3</c:v>
                </c:pt>
                <c:pt idx="6402">
                  <c:v>59153.7</c:v>
                </c:pt>
                <c:pt idx="6403">
                  <c:v>59154.1</c:v>
                </c:pt>
                <c:pt idx="6404">
                  <c:v>59154.7</c:v>
                </c:pt>
                <c:pt idx="6405">
                  <c:v>59155.1</c:v>
                </c:pt>
                <c:pt idx="6406">
                  <c:v>59155.6</c:v>
                </c:pt>
                <c:pt idx="6407">
                  <c:v>59156.3</c:v>
                </c:pt>
                <c:pt idx="6408">
                  <c:v>59156.9</c:v>
                </c:pt>
                <c:pt idx="6409">
                  <c:v>59157.5</c:v>
                </c:pt>
                <c:pt idx="6410">
                  <c:v>59158.3</c:v>
                </c:pt>
                <c:pt idx="6411">
                  <c:v>59158.9</c:v>
                </c:pt>
                <c:pt idx="6412">
                  <c:v>59159.6</c:v>
                </c:pt>
                <c:pt idx="6413">
                  <c:v>59160.5</c:v>
                </c:pt>
                <c:pt idx="6414">
                  <c:v>59161.2</c:v>
                </c:pt>
                <c:pt idx="6415">
                  <c:v>59162</c:v>
                </c:pt>
                <c:pt idx="6416">
                  <c:v>59162.9</c:v>
                </c:pt>
                <c:pt idx="6417">
                  <c:v>59163.7</c:v>
                </c:pt>
                <c:pt idx="6418">
                  <c:v>59164.5</c:v>
                </c:pt>
                <c:pt idx="6419">
                  <c:v>59165.5</c:v>
                </c:pt>
                <c:pt idx="6420">
                  <c:v>59166.5</c:v>
                </c:pt>
                <c:pt idx="6421">
                  <c:v>59167.3</c:v>
                </c:pt>
                <c:pt idx="6422">
                  <c:v>59168.1</c:v>
                </c:pt>
                <c:pt idx="6423">
                  <c:v>59169.1</c:v>
                </c:pt>
                <c:pt idx="6424">
                  <c:v>59169.9</c:v>
                </c:pt>
                <c:pt idx="6425">
                  <c:v>59170.6</c:v>
                </c:pt>
                <c:pt idx="6426">
                  <c:v>59171.4</c:v>
                </c:pt>
                <c:pt idx="6427">
                  <c:v>59172.1</c:v>
                </c:pt>
                <c:pt idx="6428">
                  <c:v>59173.1</c:v>
                </c:pt>
                <c:pt idx="6429">
                  <c:v>59173.8</c:v>
                </c:pt>
                <c:pt idx="6430">
                  <c:v>59174.400000000001</c:v>
                </c:pt>
                <c:pt idx="6431">
                  <c:v>59175.3</c:v>
                </c:pt>
                <c:pt idx="6432">
                  <c:v>59176.1</c:v>
                </c:pt>
                <c:pt idx="6433">
                  <c:v>59176.7</c:v>
                </c:pt>
                <c:pt idx="6434">
                  <c:v>59177.3</c:v>
                </c:pt>
                <c:pt idx="6435">
                  <c:v>59177.8</c:v>
                </c:pt>
                <c:pt idx="6436">
                  <c:v>59178.3</c:v>
                </c:pt>
                <c:pt idx="6437">
                  <c:v>59179</c:v>
                </c:pt>
                <c:pt idx="6438">
                  <c:v>59179.4</c:v>
                </c:pt>
                <c:pt idx="6439">
                  <c:v>59179.8</c:v>
                </c:pt>
                <c:pt idx="6440">
                  <c:v>59180.3</c:v>
                </c:pt>
                <c:pt idx="6441">
                  <c:v>59180.7</c:v>
                </c:pt>
                <c:pt idx="6442">
                  <c:v>59181</c:v>
                </c:pt>
                <c:pt idx="6443">
                  <c:v>59181.4</c:v>
                </c:pt>
                <c:pt idx="6444">
                  <c:v>59181.7</c:v>
                </c:pt>
                <c:pt idx="6445">
                  <c:v>59182.1</c:v>
                </c:pt>
                <c:pt idx="6446">
                  <c:v>59182.3</c:v>
                </c:pt>
                <c:pt idx="6447">
                  <c:v>59182.6</c:v>
                </c:pt>
                <c:pt idx="6448">
                  <c:v>59182.9</c:v>
                </c:pt>
                <c:pt idx="6449">
                  <c:v>59183.199999999997</c:v>
                </c:pt>
                <c:pt idx="6450">
                  <c:v>59183.4</c:v>
                </c:pt>
                <c:pt idx="6451">
                  <c:v>59183.7</c:v>
                </c:pt>
                <c:pt idx="6452">
                  <c:v>59183.9</c:v>
                </c:pt>
                <c:pt idx="6453">
                  <c:v>59184.1</c:v>
                </c:pt>
                <c:pt idx="6454">
                  <c:v>59184.4</c:v>
                </c:pt>
                <c:pt idx="6455">
                  <c:v>59184.6</c:v>
                </c:pt>
                <c:pt idx="6456">
                  <c:v>59184.800000000003</c:v>
                </c:pt>
                <c:pt idx="6457">
                  <c:v>59185.1</c:v>
                </c:pt>
                <c:pt idx="6458">
                  <c:v>59185.3</c:v>
                </c:pt>
                <c:pt idx="6459">
                  <c:v>59185.5</c:v>
                </c:pt>
                <c:pt idx="6460">
                  <c:v>59185.8</c:v>
                </c:pt>
                <c:pt idx="6461">
                  <c:v>59186</c:v>
                </c:pt>
                <c:pt idx="6462">
                  <c:v>59186.2</c:v>
                </c:pt>
                <c:pt idx="6463">
                  <c:v>59186.5</c:v>
                </c:pt>
                <c:pt idx="6464">
                  <c:v>59186.8</c:v>
                </c:pt>
                <c:pt idx="6465">
                  <c:v>59187.1</c:v>
                </c:pt>
                <c:pt idx="6466">
                  <c:v>59187.4</c:v>
                </c:pt>
                <c:pt idx="6467">
                  <c:v>59187.7</c:v>
                </c:pt>
                <c:pt idx="6468">
                  <c:v>59188</c:v>
                </c:pt>
                <c:pt idx="6469">
                  <c:v>59188.5</c:v>
                </c:pt>
                <c:pt idx="6470">
                  <c:v>59188.800000000003</c:v>
                </c:pt>
                <c:pt idx="6471">
                  <c:v>59189.2</c:v>
                </c:pt>
                <c:pt idx="6472">
                  <c:v>59189.8</c:v>
                </c:pt>
                <c:pt idx="6473">
                  <c:v>59190.3</c:v>
                </c:pt>
                <c:pt idx="6474">
                  <c:v>59190.8</c:v>
                </c:pt>
                <c:pt idx="6475">
                  <c:v>59191.5</c:v>
                </c:pt>
                <c:pt idx="6476">
                  <c:v>59192.1</c:v>
                </c:pt>
                <c:pt idx="6477">
                  <c:v>59192.800000000003</c:v>
                </c:pt>
                <c:pt idx="6478">
                  <c:v>59193.7</c:v>
                </c:pt>
                <c:pt idx="6479">
                  <c:v>59194.5</c:v>
                </c:pt>
                <c:pt idx="6480">
                  <c:v>59195.3</c:v>
                </c:pt>
                <c:pt idx="6481">
                  <c:v>59196.5</c:v>
                </c:pt>
                <c:pt idx="6482">
                  <c:v>59197.5</c:v>
                </c:pt>
                <c:pt idx="6483">
                  <c:v>59198.5</c:v>
                </c:pt>
                <c:pt idx="6484">
                  <c:v>59200</c:v>
                </c:pt>
                <c:pt idx="6485">
                  <c:v>59201.1</c:v>
                </c:pt>
                <c:pt idx="6486">
                  <c:v>59202.3</c:v>
                </c:pt>
                <c:pt idx="6487">
                  <c:v>59203.9</c:v>
                </c:pt>
                <c:pt idx="6488">
                  <c:v>59205.2</c:v>
                </c:pt>
                <c:pt idx="6489">
                  <c:v>59206.6</c:v>
                </c:pt>
                <c:pt idx="6490">
                  <c:v>59208.4</c:v>
                </c:pt>
                <c:pt idx="6491">
                  <c:v>59209.8</c:v>
                </c:pt>
                <c:pt idx="6492">
                  <c:v>59211.3</c:v>
                </c:pt>
                <c:pt idx="6493">
                  <c:v>59213.2</c:v>
                </c:pt>
                <c:pt idx="6494">
                  <c:v>59214.7</c:v>
                </c:pt>
                <c:pt idx="6495">
                  <c:v>59216.3</c:v>
                </c:pt>
                <c:pt idx="6496">
                  <c:v>59218.3</c:v>
                </c:pt>
                <c:pt idx="6497">
                  <c:v>59220.4</c:v>
                </c:pt>
                <c:pt idx="6498">
                  <c:v>59222</c:v>
                </c:pt>
                <c:pt idx="6499">
                  <c:v>59223.6</c:v>
                </c:pt>
                <c:pt idx="6500">
                  <c:v>59225.8</c:v>
                </c:pt>
                <c:pt idx="6501">
                  <c:v>59227.4</c:v>
                </c:pt>
                <c:pt idx="6502">
                  <c:v>59229</c:v>
                </c:pt>
                <c:pt idx="6503">
                  <c:v>59231.199999999997</c:v>
                </c:pt>
                <c:pt idx="6504">
                  <c:v>59232.800000000003</c:v>
                </c:pt>
                <c:pt idx="6505">
                  <c:v>59234.400000000001</c:v>
                </c:pt>
                <c:pt idx="6506">
                  <c:v>59236.6</c:v>
                </c:pt>
                <c:pt idx="6507">
                  <c:v>59238.2</c:v>
                </c:pt>
                <c:pt idx="6508">
                  <c:v>59239.8</c:v>
                </c:pt>
                <c:pt idx="6509">
                  <c:v>59242</c:v>
                </c:pt>
                <c:pt idx="6510">
                  <c:v>59243.6</c:v>
                </c:pt>
                <c:pt idx="6511">
                  <c:v>59245.2</c:v>
                </c:pt>
                <c:pt idx="6512">
                  <c:v>59247.4</c:v>
                </c:pt>
                <c:pt idx="6513">
                  <c:v>59249</c:v>
                </c:pt>
                <c:pt idx="6514">
                  <c:v>59250.7</c:v>
                </c:pt>
                <c:pt idx="6515">
                  <c:v>59252.9</c:v>
                </c:pt>
                <c:pt idx="6516">
                  <c:v>59254.5</c:v>
                </c:pt>
                <c:pt idx="6517">
                  <c:v>59256.2</c:v>
                </c:pt>
                <c:pt idx="6518">
                  <c:v>59258.5</c:v>
                </c:pt>
                <c:pt idx="6519">
                  <c:v>59260.2</c:v>
                </c:pt>
                <c:pt idx="6520">
                  <c:v>59261.9</c:v>
                </c:pt>
                <c:pt idx="6521">
                  <c:v>59264.2</c:v>
                </c:pt>
                <c:pt idx="6522">
                  <c:v>59266</c:v>
                </c:pt>
                <c:pt idx="6523">
                  <c:v>59267.8</c:v>
                </c:pt>
                <c:pt idx="6524">
                  <c:v>59270.2</c:v>
                </c:pt>
                <c:pt idx="6525">
                  <c:v>59272</c:v>
                </c:pt>
                <c:pt idx="6526">
                  <c:v>59273.8</c:v>
                </c:pt>
                <c:pt idx="6527">
                  <c:v>59275.6</c:v>
                </c:pt>
                <c:pt idx="6528">
                  <c:v>59277.5</c:v>
                </c:pt>
                <c:pt idx="6529">
                  <c:v>59280</c:v>
                </c:pt>
                <c:pt idx="6530">
                  <c:v>59281.9</c:v>
                </c:pt>
                <c:pt idx="6531">
                  <c:v>59283.8</c:v>
                </c:pt>
                <c:pt idx="6532">
                  <c:v>59286.3</c:v>
                </c:pt>
                <c:pt idx="6533">
                  <c:v>59288.3</c:v>
                </c:pt>
                <c:pt idx="6534">
                  <c:v>59290.2</c:v>
                </c:pt>
                <c:pt idx="6535">
                  <c:v>59292.800000000003</c:v>
                </c:pt>
                <c:pt idx="6536">
                  <c:v>59295.5</c:v>
                </c:pt>
                <c:pt idx="6537">
                  <c:v>59297.5</c:v>
                </c:pt>
                <c:pt idx="6538">
                  <c:v>59299.5</c:v>
                </c:pt>
                <c:pt idx="6539">
                  <c:v>59301.5</c:v>
                </c:pt>
                <c:pt idx="6540">
                  <c:v>59303.5</c:v>
                </c:pt>
                <c:pt idx="6541">
                  <c:v>59306.3</c:v>
                </c:pt>
                <c:pt idx="6542">
                  <c:v>59308.3</c:v>
                </c:pt>
                <c:pt idx="6543">
                  <c:v>59310.400000000001</c:v>
                </c:pt>
                <c:pt idx="6544">
                  <c:v>59313.2</c:v>
                </c:pt>
                <c:pt idx="6545">
                  <c:v>59315.4</c:v>
                </c:pt>
                <c:pt idx="6546">
                  <c:v>59317.5</c:v>
                </c:pt>
                <c:pt idx="6547">
                  <c:v>59320.4</c:v>
                </c:pt>
                <c:pt idx="6548">
                  <c:v>59323.3</c:v>
                </c:pt>
                <c:pt idx="6549">
                  <c:v>59325.5</c:v>
                </c:pt>
                <c:pt idx="6550">
                  <c:v>59327.8</c:v>
                </c:pt>
                <c:pt idx="6551">
                  <c:v>59330</c:v>
                </c:pt>
                <c:pt idx="6552">
                  <c:v>59332.3</c:v>
                </c:pt>
                <c:pt idx="6553">
                  <c:v>59335.4</c:v>
                </c:pt>
                <c:pt idx="6554">
                  <c:v>59337.7</c:v>
                </c:pt>
                <c:pt idx="6555">
                  <c:v>59340.1</c:v>
                </c:pt>
                <c:pt idx="6556">
                  <c:v>59343.3</c:v>
                </c:pt>
                <c:pt idx="6557">
                  <c:v>59345.7</c:v>
                </c:pt>
                <c:pt idx="6558">
                  <c:v>59348.1</c:v>
                </c:pt>
                <c:pt idx="6559">
                  <c:v>59351.3</c:v>
                </c:pt>
                <c:pt idx="6560">
                  <c:v>59354.6</c:v>
                </c:pt>
                <c:pt idx="6561">
                  <c:v>59357.1</c:v>
                </c:pt>
                <c:pt idx="6562">
                  <c:v>59359.6</c:v>
                </c:pt>
                <c:pt idx="6563">
                  <c:v>59362.1</c:v>
                </c:pt>
                <c:pt idx="6564">
                  <c:v>59365.4</c:v>
                </c:pt>
                <c:pt idx="6565">
                  <c:v>59368.800000000003</c:v>
                </c:pt>
                <c:pt idx="6566">
                  <c:v>59371.4</c:v>
                </c:pt>
                <c:pt idx="6567">
                  <c:v>59373.9</c:v>
                </c:pt>
                <c:pt idx="6568">
                  <c:v>59376.5</c:v>
                </c:pt>
                <c:pt idx="6569">
                  <c:v>59379.9</c:v>
                </c:pt>
                <c:pt idx="6570">
                  <c:v>59382.5</c:v>
                </c:pt>
                <c:pt idx="6571">
                  <c:v>59385</c:v>
                </c:pt>
                <c:pt idx="6572">
                  <c:v>59388.5</c:v>
                </c:pt>
                <c:pt idx="6573">
                  <c:v>59391.1</c:v>
                </c:pt>
                <c:pt idx="6574">
                  <c:v>59393.599999999999</c:v>
                </c:pt>
                <c:pt idx="6575">
                  <c:v>59396.2</c:v>
                </c:pt>
                <c:pt idx="6576">
                  <c:v>59398.8</c:v>
                </c:pt>
                <c:pt idx="6577">
                  <c:v>59402.2</c:v>
                </c:pt>
                <c:pt idx="6578">
                  <c:v>59404.800000000003</c:v>
                </c:pt>
                <c:pt idx="6579">
                  <c:v>59407.4</c:v>
                </c:pt>
                <c:pt idx="6580">
                  <c:v>59410.9</c:v>
                </c:pt>
                <c:pt idx="6581">
                  <c:v>59413.5</c:v>
                </c:pt>
                <c:pt idx="6582">
                  <c:v>59416.1</c:v>
                </c:pt>
                <c:pt idx="6583">
                  <c:v>59419.6</c:v>
                </c:pt>
                <c:pt idx="6584">
                  <c:v>59422.2</c:v>
                </c:pt>
                <c:pt idx="6585">
                  <c:v>59424.9</c:v>
                </c:pt>
                <c:pt idx="6586">
                  <c:v>59428.4</c:v>
                </c:pt>
                <c:pt idx="6587">
                  <c:v>59431</c:v>
                </c:pt>
                <c:pt idx="6588">
                  <c:v>59433.7</c:v>
                </c:pt>
                <c:pt idx="6589">
                  <c:v>59437.3</c:v>
                </c:pt>
                <c:pt idx="6590">
                  <c:v>59440</c:v>
                </c:pt>
                <c:pt idx="6591">
                  <c:v>59442.7</c:v>
                </c:pt>
                <c:pt idx="6592">
                  <c:v>59446.3</c:v>
                </c:pt>
                <c:pt idx="6593">
                  <c:v>59449</c:v>
                </c:pt>
                <c:pt idx="6594">
                  <c:v>59451.8</c:v>
                </c:pt>
                <c:pt idx="6595">
                  <c:v>59455.4</c:v>
                </c:pt>
                <c:pt idx="6596">
                  <c:v>59458.1</c:v>
                </c:pt>
                <c:pt idx="6597">
                  <c:v>59460.9</c:v>
                </c:pt>
                <c:pt idx="6598">
                  <c:v>59464.5</c:v>
                </c:pt>
                <c:pt idx="6599">
                  <c:v>59467.199999999997</c:v>
                </c:pt>
                <c:pt idx="6600">
                  <c:v>59470</c:v>
                </c:pt>
                <c:pt idx="6601">
                  <c:v>59473.599999999999</c:v>
                </c:pt>
                <c:pt idx="6602">
                  <c:v>59476.3</c:v>
                </c:pt>
                <c:pt idx="6603">
                  <c:v>59479</c:v>
                </c:pt>
                <c:pt idx="6604">
                  <c:v>59482.6</c:v>
                </c:pt>
                <c:pt idx="6605">
                  <c:v>59485.3</c:v>
                </c:pt>
                <c:pt idx="6606">
                  <c:v>59487.9</c:v>
                </c:pt>
                <c:pt idx="6607">
                  <c:v>59491.5</c:v>
                </c:pt>
                <c:pt idx="6608">
                  <c:v>59494.1</c:v>
                </c:pt>
                <c:pt idx="6609">
                  <c:v>59496.7</c:v>
                </c:pt>
                <c:pt idx="6610">
                  <c:v>59500.1</c:v>
                </c:pt>
                <c:pt idx="6611">
                  <c:v>59502.7</c:v>
                </c:pt>
                <c:pt idx="6612">
                  <c:v>59505.2</c:v>
                </c:pt>
                <c:pt idx="6613">
                  <c:v>59508.6</c:v>
                </c:pt>
                <c:pt idx="6614">
                  <c:v>59511.1</c:v>
                </c:pt>
                <c:pt idx="6615">
                  <c:v>59513.5</c:v>
                </c:pt>
                <c:pt idx="6616">
                  <c:v>59516.800000000003</c:v>
                </c:pt>
                <c:pt idx="6617">
                  <c:v>59519.199999999997</c:v>
                </c:pt>
                <c:pt idx="6618">
                  <c:v>59521.599999999999</c:v>
                </c:pt>
                <c:pt idx="6619">
                  <c:v>59524.800000000003</c:v>
                </c:pt>
                <c:pt idx="6620">
                  <c:v>59527.199999999997</c:v>
                </c:pt>
                <c:pt idx="6621">
                  <c:v>59529.599999999999</c:v>
                </c:pt>
                <c:pt idx="6622">
                  <c:v>59531.9</c:v>
                </c:pt>
                <c:pt idx="6623">
                  <c:v>59534.3</c:v>
                </c:pt>
                <c:pt idx="6624">
                  <c:v>59537.4</c:v>
                </c:pt>
                <c:pt idx="6625">
                  <c:v>59539.7</c:v>
                </c:pt>
                <c:pt idx="6626">
                  <c:v>59542</c:v>
                </c:pt>
                <c:pt idx="6627">
                  <c:v>59545.1</c:v>
                </c:pt>
                <c:pt idx="6628">
                  <c:v>59548.2</c:v>
                </c:pt>
                <c:pt idx="6629">
                  <c:v>59550.5</c:v>
                </c:pt>
                <c:pt idx="6630">
                  <c:v>59552.7</c:v>
                </c:pt>
                <c:pt idx="6631">
                  <c:v>59555</c:v>
                </c:pt>
                <c:pt idx="6632">
                  <c:v>59557.2</c:v>
                </c:pt>
                <c:pt idx="6633">
                  <c:v>59560.2</c:v>
                </c:pt>
                <c:pt idx="6634">
                  <c:v>59562.400000000001</c:v>
                </c:pt>
                <c:pt idx="6635">
                  <c:v>59564.6</c:v>
                </c:pt>
                <c:pt idx="6636">
                  <c:v>59567.5</c:v>
                </c:pt>
                <c:pt idx="6637">
                  <c:v>59569.599999999999</c:v>
                </c:pt>
                <c:pt idx="6638">
                  <c:v>59571.8</c:v>
                </c:pt>
                <c:pt idx="6639">
                  <c:v>59574.6</c:v>
                </c:pt>
                <c:pt idx="6640">
                  <c:v>59576.7</c:v>
                </c:pt>
                <c:pt idx="6641">
                  <c:v>59578.7</c:v>
                </c:pt>
                <c:pt idx="6642">
                  <c:v>59581.4</c:v>
                </c:pt>
                <c:pt idx="6643">
                  <c:v>59583.5</c:v>
                </c:pt>
                <c:pt idx="6644">
                  <c:v>59585.4</c:v>
                </c:pt>
                <c:pt idx="6645">
                  <c:v>59588</c:v>
                </c:pt>
                <c:pt idx="6646">
                  <c:v>59590</c:v>
                </c:pt>
                <c:pt idx="6647">
                  <c:v>59591.8</c:v>
                </c:pt>
                <c:pt idx="6648">
                  <c:v>59594.3</c:v>
                </c:pt>
                <c:pt idx="6649">
                  <c:v>59596.2</c:v>
                </c:pt>
                <c:pt idx="6650">
                  <c:v>59598</c:v>
                </c:pt>
                <c:pt idx="6651">
                  <c:v>59600.3</c:v>
                </c:pt>
                <c:pt idx="6652">
                  <c:v>59602.1</c:v>
                </c:pt>
                <c:pt idx="6653">
                  <c:v>59603.8</c:v>
                </c:pt>
                <c:pt idx="6654">
                  <c:v>59606.1</c:v>
                </c:pt>
                <c:pt idx="6655">
                  <c:v>59607.8</c:v>
                </c:pt>
                <c:pt idx="6656">
                  <c:v>59609.5</c:v>
                </c:pt>
                <c:pt idx="6657">
                  <c:v>59611.7</c:v>
                </c:pt>
                <c:pt idx="6658">
                  <c:v>59613.4</c:v>
                </c:pt>
                <c:pt idx="6659">
                  <c:v>59615</c:v>
                </c:pt>
                <c:pt idx="6660">
                  <c:v>59617.1</c:v>
                </c:pt>
                <c:pt idx="6661">
                  <c:v>59618.7</c:v>
                </c:pt>
                <c:pt idx="6662">
                  <c:v>59620.3</c:v>
                </c:pt>
                <c:pt idx="6663">
                  <c:v>59622.400000000001</c:v>
                </c:pt>
                <c:pt idx="6664">
                  <c:v>59624.5</c:v>
                </c:pt>
                <c:pt idx="6665">
                  <c:v>59626.1</c:v>
                </c:pt>
                <c:pt idx="6666">
                  <c:v>59627.6</c:v>
                </c:pt>
                <c:pt idx="6667">
                  <c:v>59629.599999999999</c:v>
                </c:pt>
                <c:pt idx="6668">
                  <c:v>59631.1</c:v>
                </c:pt>
                <c:pt idx="6669">
                  <c:v>59632.6</c:v>
                </c:pt>
                <c:pt idx="6670">
                  <c:v>59634.5</c:v>
                </c:pt>
                <c:pt idx="6671">
                  <c:v>59635.9</c:v>
                </c:pt>
                <c:pt idx="6672">
                  <c:v>59637.3</c:v>
                </c:pt>
                <c:pt idx="6673">
                  <c:v>59639.1</c:v>
                </c:pt>
                <c:pt idx="6674">
                  <c:v>59640.5</c:v>
                </c:pt>
                <c:pt idx="6675">
                  <c:v>59641.8</c:v>
                </c:pt>
                <c:pt idx="6676">
                  <c:v>59643.5</c:v>
                </c:pt>
                <c:pt idx="6677">
                  <c:v>59644.800000000003</c:v>
                </c:pt>
                <c:pt idx="6678">
                  <c:v>59646</c:v>
                </c:pt>
                <c:pt idx="6679">
                  <c:v>59647.6</c:v>
                </c:pt>
                <c:pt idx="6680">
                  <c:v>59648.800000000003</c:v>
                </c:pt>
                <c:pt idx="6681">
                  <c:v>59649.9</c:v>
                </c:pt>
                <c:pt idx="6682">
                  <c:v>59651.4</c:v>
                </c:pt>
                <c:pt idx="6683">
                  <c:v>59652.4</c:v>
                </c:pt>
                <c:pt idx="6684">
                  <c:v>59653.4</c:v>
                </c:pt>
                <c:pt idx="6685">
                  <c:v>59654.8</c:v>
                </c:pt>
                <c:pt idx="6686">
                  <c:v>59655.7</c:v>
                </c:pt>
                <c:pt idx="6687">
                  <c:v>59656.7</c:v>
                </c:pt>
                <c:pt idx="6688">
                  <c:v>59657.9</c:v>
                </c:pt>
                <c:pt idx="6689">
                  <c:v>59658.8</c:v>
                </c:pt>
                <c:pt idx="6690">
                  <c:v>59659.7</c:v>
                </c:pt>
                <c:pt idx="6691">
                  <c:v>59660.5</c:v>
                </c:pt>
                <c:pt idx="6692">
                  <c:v>59661.4</c:v>
                </c:pt>
                <c:pt idx="6693">
                  <c:v>59662.5</c:v>
                </c:pt>
                <c:pt idx="6694">
                  <c:v>59663.3</c:v>
                </c:pt>
                <c:pt idx="6695">
                  <c:v>59664.1</c:v>
                </c:pt>
                <c:pt idx="6696">
                  <c:v>59665.1</c:v>
                </c:pt>
                <c:pt idx="6697">
                  <c:v>59665.9</c:v>
                </c:pt>
                <c:pt idx="6698">
                  <c:v>59666.7</c:v>
                </c:pt>
                <c:pt idx="6699">
                  <c:v>59667.7</c:v>
                </c:pt>
                <c:pt idx="6700">
                  <c:v>59668.7</c:v>
                </c:pt>
                <c:pt idx="6701">
                  <c:v>59669.5</c:v>
                </c:pt>
                <c:pt idx="6702">
                  <c:v>59670.2</c:v>
                </c:pt>
                <c:pt idx="6703">
                  <c:v>59670.9</c:v>
                </c:pt>
                <c:pt idx="6704">
                  <c:v>59671.6</c:v>
                </c:pt>
                <c:pt idx="6705">
                  <c:v>59672.6</c:v>
                </c:pt>
                <c:pt idx="6706">
                  <c:v>59673.2</c:v>
                </c:pt>
                <c:pt idx="6707">
                  <c:v>59673.9</c:v>
                </c:pt>
                <c:pt idx="6708">
                  <c:v>59674.7</c:v>
                </c:pt>
                <c:pt idx="6709">
                  <c:v>59675.3</c:v>
                </c:pt>
                <c:pt idx="6710">
                  <c:v>59675.8</c:v>
                </c:pt>
                <c:pt idx="6711">
                  <c:v>59676.6</c:v>
                </c:pt>
                <c:pt idx="6712">
                  <c:v>59677.1</c:v>
                </c:pt>
                <c:pt idx="6713">
                  <c:v>59677.5</c:v>
                </c:pt>
                <c:pt idx="6714">
                  <c:v>59678.1</c:v>
                </c:pt>
                <c:pt idx="6715">
                  <c:v>59678.5</c:v>
                </c:pt>
                <c:pt idx="6716">
                  <c:v>59678.9</c:v>
                </c:pt>
                <c:pt idx="6717">
                  <c:v>59679.3</c:v>
                </c:pt>
                <c:pt idx="6718">
                  <c:v>59679.6</c:v>
                </c:pt>
                <c:pt idx="6719">
                  <c:v>59679.9</c:v>
                </c:pt>
                <c:pt idx="6720">
                  <c:v>59680.2</c:v>
                </c:pt>
                <c:pt idx="6721">
                  <c:v>59680.4</c:v>
                </c:pt>
                <c:pt idx="6722">
                  <c:v>59680.6</c:v>
                </c:pt>
                <c:pt idx="6723">
                  <c:v>59680.7</c:v>
                </c:pt>
                <c:pt idx="6724">
                  <c:v>59680.800000000003</c:v>
                </c:pt>
                <c:pt idx="6725">
                  <c:v>59681</c:v>
                </c:pt>
                <c:pt idx="6726">
                  <c:v>59681</c:v>
                </c:pt>
                <c:pt idx="6727">
                  <c:v>59681</c:v>
                </c:pt>
                <c:pt idx="6728">
                  <c:v>59681.1</c:v>
                </c:pt>
                <c:pt idx="6729">
                  <c:v>59681</c:v>
                </c:pt>
                <c:pt idx="6730">
                  <c:v>59681</c:v>
                </c:pt>
                <c:pt idx="6731">
                  <c:v>59681</c:v>
                </c:pt>
                <c:pt idx="6732">
                  <c:v>59680.9</c:v>
                </c:pt>
                <c:pt idx="6733">
                  <c:v>59680.9</c:v>
                </c:pt>
                <c:pt idx="6734">
                  <c:v>59680.800000000003</c:v>
                </c:pt>
                <c:pt idx="6735">
                  <c:v>59680.7</c:v>
                </c:pt>
                <c:pt idx="6736">
                  <c:v>59680.7</c:v>
                </c:pt>
                <c:pt idx="6737">
                  <c:v>59680.6</c:v>
                </c:pt>
                <c:pt idx="6738">
                  <c:v>59680.5</c:v>
                </c:pt>
                <c:pt idx="6739">
                  <c:v>59680.4</c:v>
                </c:pt>
                <c:pt idx="6740">
                  <c:v>59680.3</c:v>
                </c:pt>
                <c:pt idx="6741">
                  <c:v>59680.1</c:v>
                </c:pt>
                <c:pt idx="6742">
                  <c:v>59680</c:v>
                </c:pt>
                <c:pt idx="6743">
                  <c:v>59679.9</c:v>
                </c:pt>
                <c:pt idx="6744">
                  <c:v>59679.7</c:v>
                </c:pt>
                <c:pt idx="6745">
                  <c:v>59679.6</c:v>
                </c:pt>
                <c:pt idx="6746">
                  <c:v>59679.5</c:v>
                </c:pt>
                <c:pt idx="6747">
                  <c:v>59679.4</c:v>
                </c:pt>
                <c:pt idx="6748">
                  <c:v>59679.3</c:v>
                </c:pt>
                <c:pt idx="6749">
                  <c:v>59679.1</c:v>
                </c:pt>
                <c:pt idx="6750">
                  <c:v>59678.9</c:v>
                </c:pt>
                <c:pt idx="6751">
                  <c:v>59678.8</c:v>
                </c:pt>
                <c:pt idx="6752">
                  <c:v>59678.6</c:v>
                </c:pt>
                <c:pt idx="6753">
                  <c:v>59678.400000000001</c:v>
                </c:pt>
                <c:pt idx="6754">
                  <c:v>59678.3</c:v>
                </c:pt>
                <c:pt idx="6755">
                  <c:v>59678.1</c:v>
                </c:pt>
                <c:pt idx="6756">
                  <c:v>59677.9</c:v>
                </c:pt>
                <c:pt idx="6757">
                  <c:v>59677.7</c:v>
                </c:pt>
                <c:pt idx="6758">
                  <c:v>59677.5</c:v>
                </c:pt>
                <c:pt idx="6759">
                  <c:v>59677.3</c:v>
                </c:pt>
                <c:pt idx="6760">
                  <c:v>59677.1</c:v>
                </c:pt>
                <c:pt idx="6761">
                  <c:v>59676.800000000003</c:v>
                </c:pt>
                <c:pt idx="6762">
                  <c:v>59676.5</c:v>
                </c:pt>
                <c:pt idx="6763">
                  <c:v>59676.2</c:v>
                </c:pt>
                <c:pt idx="6764">
                  <c:v>59675.9</c:v>
                </c:pt>
                <c:pt idx="6765">
                  <c:v>59675.5</c:v>
                </c:pt>
                <c:pt idx="6766">
                  <c:v>59675.199999999997</c:v>
                </c:pt>
                <c:pt idx="6767">
                  <c:v>59674.7</c:v>
                </c:pt>
                <c:pt idx="6768">
                  <c:v>59674.400000000001</c:v>
                </c:pt>
                <c:pt idx="6769">
                  <c:v>59674</c:v>
                </c:pt>
                <c:pt idx="6770">
                  <c:v>59673.4</c:v>
                </c:pt>
                <c:pt idx="6771">
                  <c:v>59672.9</c:v>
                </c:pt>
                <c:pt idx="6772">
                  <c:v>59672.5</c:v>
                </c:pt>
                <c:pt idx="6773">
                  <c:v>59671.9</c:v>
                </c:pt>
                <c:pt idx="6774">
                  <c:v>59671.4</c:v>
                </c:pt>
                <c:pt idx="6775">
                  <c:v>59670.9</c:v>
                </c:pt>
                <c:pt idx="6776">
                  <c:v>59670.2</c:v>
                </c:pt>
                <c:pt idx="6777">
                  <c:v>59669.7</c:v>
                </c:pt>
                <c:pt idx="6778">
                  <c:v>59669.1</c:v>
                </c:pt>
                <c:pt idx="6779">
                  <c:v>59668.4</c:v>
                </c:pt>
                <c:pt idx="6780">
                  <c:v>59667.9</c:v>
                </c:pt>
                <c:pt idx="6781">
                  <c:v>59667.4</c:v>
                </c:pt>
                <c:pt idx="6782">
                  <c:v>59666.7</c:v>
                </c:pt>
                <c:pt idx="6783">
                  <c:v>59666.1</c:v>
                </c:pt>
                <c:pt idx="6784">
                  <c:v>59665.599999999999</c:v>
                </c:pt>
                <c:pt idx="6785">
                  <c:v>59664.9</c:v>
                </c:pt>
                <c:pt idx="6786">
                  <c:v>59664.5</c:v>
                </c:pt>
                <c:pt idx="6787">
                  <c:v>59664</c:v>
                </c:pt>
                <c:pt idx="6788">
                  <c:v>59663.5</c:v>
                </c:pt>
                <c:pt idx="6789">
                  <c:v>59663.1</c:v>
                </c:pt>
                <c:pt idx="6790">
                  <c:v>59662.5</c:v>
                </c:pt>
                <c:pt idx="6791">
                  <c:v>59662.1</c:v>
                </c:pt>
                <c:pt idx="6792">
                  <c:v>59661.7</c:v>
                </c:pt>
                <c:pt idx="6793">
                  <c:v>59661.2</c:v>
                </c:pt>
                <c:pt idx="6794">
                  <c:v>59660.800000000003</c:v>
                </c:pt>
                <c:pt idx="6795">
                  <c:v>59660.5</c:v>
                </c:pt>
                <c:pt idx="6796">
                  <c:v>59660.1</c:v>
                </c:pt>
                <c:pt idx="6797">
                  <c:v>59659.7</c:v>
                </c:pt>
                <c:pt idx="6798">
                  <c:v>59659.4</c:v>
                </c:pt>
                <c:pt idx="6799">
                  <c:v>59659.1</c:v>
                </c:pt>
                <c:pt idx="6800">
                  <c:v>59658.9</c:v>
                </c:pt>
                <c:pt idx="6801">
                  <c:v>59658.7</c:v>
                </c:pt>
                <c:pt idx="6802">
                  <c:v>59658.400000000001</c:v>
                </c:pt>
                <c:pt idx="6803">
                  <c:v>59658.2</c:v>
                </c:pt>
                <c:pt idx="6804">
                  <c:v>59658</c:v>
                </c:pt>
                <c:pt idx="6805">
                  <c:v>59657.7</c:v>
                </c:pt>
                <c:pt idx="6806">
                  <c:v>59657.5</c:v>
                </c:pt>
                <c:pt idx="6807">
                  <c:v>59657.3</c:v>
                </c:pt>
                <c:pt idx="6808">
                  <c:v>59657.1</c:v>
                </c:pt>
                <c:pt idx="6809">
                  <c:v>59656.9</c:v>
                </c:pt>
                <c:pt idx="6810">
                  <c:v>59656.7</c:v>
                </c:pt>
                <c:pt idx="6811">
                  <c:v>59656.5</c:v>
                </c:pt>
                <c:pt idx="6812">
                  <c:v>59656.4</c:v>
                </c:pt>
                <c:pt idx="6813">
                  <c:v>59656.2</c:v>
                </c:pt>
                <c:pt idx="6814">
                  <c:v>59656</c:v>
                </c:pt>
                <c:pt idx="6815">
                  <c:v>59655.8</c:v>
                </c:pt>
                <c:pt idx="6816">
                  <c:v>59655.6</c:v>
                </c:pt>
                <c:pt idx="6817">
                  <c:v>59655.4</c:v>
                </c:pt>
                <c:pt idx="6818">
                  <c:v>59655.3</c:v>
                </c:pt>
                <c:pt idx="6819">
                  <c:v>59655.1</c:v>
                </c:pt>
                <c:pt idx="6820">
                  <c:v>59654.9</c:v>
                </c:pt>
                <c:pt idx="6821">
                  <c:v>59654.7</c:v>
                </c:pt>
                <c:pt idx="6822">
                  <c:v>59654.5</c:v>
                </c:pt>
                <c:pt idx="6823">
                  <c:v>59654.2</c:v>
                </c:pt>
                <c:pt idx="6824">
                  <c:v>59654</c:v>
                </c:pt>
                <c:pt idx="6825">
                  <c:v>59653.8</c:v>
                </c:pt>
                <c:pt idx="6826">
                  <c:v>59653.5</c:v>
                </c:pt>
                <c:pt idx="6827">
                  <c:v>59653.3</c:v>
                </c:pt>
                <c:pt idx="6828">
                  <c:v>59653.1</c:v>
                </c:pt>
                <c:pt idx="6829">
                  <c:v>59652.7</c:v>
                </c:pt>
                <c:pt idx="6830">
                  <c:v>59652.5</c:v>
                </c:pt>
                <c:pt idx="6831">
                  <c:v>59652.2</c:v>
                </c:pt>
                <c:pt idx="6832">
                  <c:v>59651.8</c:v>
                </c:pt>
                <c:pt idx="6833">
                  <c:v>59651.4</c:v>
                </c:pt>
                <c:pt idx="6834">
                  <c:v>59651.1</c:v>
                </c:pt>
                <c:pt idx="6835">
                  <c:v>59650.7</c:v>
                </c:pt>
                <c:pt idx="6836">
                  <c:v>59650.400000000001</c:v>
                </c:pt>
                <c:pt idx="6837">
                  <c:v>59650</c:v>
                </c:pt>
                <c:pt idx="6838">
                  <c:v>59649.5</c:v>
                </c:pt>
                <c:pt idx="6839">
                  <c:v>59649</c:v>
                </c:pt>
                <c:pt idx="6840">
                  <c:v>59648.6</c:v>
                </c:pt>
                <c:pt idx="6841">
                  <c:v>59648</c:v>
                </c:pt>
                <c:pt idx="6842">
                  <c:v>59647.6</c:v>
                </c:pt>
                <c:pt idx="6843">
                  <c:v>59647.1</c:v>
                </c:pt>
                <c:pt idx="6844">
                  <c:v>59646.400000000001</c:v>
                </c:pt>
                <c:pt idx="6845">
                  <c:v>59645.8</c:v>
                </c:pt>
                <c:pt idx="6846">
                  <c:v>59645.2</c:v>
                </c:pt>
                <c:pt idx="6847">
                  <c:v>59644.7</c:v>
                </c:pt>
                <c:pt idx="6848">
                  <c:v>59644.2</c:v>
                </c:pt>
                <c:pt idx="6849">
                  <c:v>59643.6</c:v>
                </c:pt>
                <c:pt idx="6850">
                  <c:v>59643.1</c:v>
                </c:pt>
                <c:pt idx="6851">
                  <c:v>59642.6</c:v>
                </c:pt>
                <c:pt idx="6852">
                  <c:v>59641.8</c:v>
                </c:pt>
                <c:pt idx="6853">
                  <c:v>59641.3</c:v>
                </c:pt>
                <c:pt idx="6854">
                  <c:v>59640.7</c:v>
                </c:pt>
                <c:pt idx="6855">
                  <c:v>59640.1</c:v>
                </c:pt>
                <c:pt idx="6856">
                  <c:v>59639.6</c:v>
                </c:pt>
                <c:pt idx="6857">
                  <c:v>59638.8</c:v>
                </c:pt>
                <c:pt idx="6858">
                  <c:v>59638.3</c:v>
                </c:pt>
                <c:pt idx="6859">
                  <c:v>59637.7</c:v>
                </c:pt>
                <c:pt idx="6860">
                  <c:v>59637</c:v>
                </c:pt>
                <c:pt idx="6861">
                  <c:v>59636.2</c:v>
                </c:pt>
                <c:pt idx="6862">
                  <c:v>59635.7</c:v>
                </c:pt>
                <c:pt idx="6863">
                  <c:v>59635.199999999997</c:v>
                </c:pt>
                <c:pt idx="6864">
                  <c:v>59634.6</c:v>
                </c:pt>
                <c:pt idx="6865">
                  <c:v>59634.1</c:v>
                </c:pt>
                <c:pt idx="6866">
                  <c:v>59633.4</c:v>
                </c:pt>
                <c:pt idx="6867">
                  <c:v>59632.9</c:v>
                </c:pt>
                <c:pt idx="6868">
                  <c:v>59632.3</c:v>
                </c:pt>
                <c:pt idx="6869">
                  <c:v>59631.7</c:v>
                </c:pt>
                <c:pt idx="6870">
                  <c:v>59631.1</c:v>
                </c:pt>
                <c:pt idx="6871">
                  <c:v>59630.6</c:v>
                </c:pt>
                <c:pt idx="6872">
                  <c:v>59629.9</c:v>
                </c:pt>
                <c:pt idx="6873">
                  <c:v>59629.2</c:v>
                </c:pt>
                <c:pt idx="6874">
                  <c:v>59628.7</c:v>
                </c:pt>
                <c:pt idx="6875">
                  <c:v>59628.2</c:v>
                </c:pt>
                <c:pt idx="6876">
                  <c:v>59627.6</c:v>
                </c:pt>
                <c:pt idx="6877">
                  <c:v>59627.1</c:v>
                </c:pt>
                <c:pt idx="6878">
                  <c:v>59626.400000000001</c:v>
                </c:pt>
                <c:pt idx="6879">
                  <c:v>59625.8</c:v>
                </c:pt>
                <c:pt idx="6880">
                  <c:v>59625.3</c:v>
                </c:pt>
                <c:pt idx="6881">
                  <c:v>59624.6</c:v>
                </c:pt>
                <c:pt idx="6882">
                  <c:v>59624.1</c:v>
                </c:pt>
                <c:pt idx="6883">
                  <c:v>59623.5</c:v>
                </c:pt>
                <c:pt idx="6884">
                  <c:v>59622.8</c:v>
                </c:pt>
                <c:pt idx="6885">
                  <c:v>59622.3</c:v>
                </c:pt>
                <c:pt idx="6886">
                  <c:v>59621.8</c:v>
                </c:pt>
                <c:pt idx="6887">
                  <c:v>59621.1</c:v>
                </c:pt>
                <c:pt idx="6888">
                  <c:v>59620.6</c:v>
                </c:pt>
                <c:pt idx="6889">
                  <c:v>59620.1</c:v>
                </c:pt>
                <c:pt idx="6890">
                  <c:v>59619.5</c:v>
                </c:pt>
                <c:pt idx="6891">
                  <c:v>59619</c:v>
                </c:pt>
                <c:pt idx="6892">
                  <c:v>59618.6</c:v>
                </c:pt>
                <c:pt idx="6893">
                  <c:v>59618</c:v>
                </c:pt>
                <c:pt idx="6894">
                  <c:v>59617.5</c:v>
                </c:pt>
                <c:pt idx="6895">
                  <c:v>59617.1</c:v>
                </c:pt>
                <c:pt idx="6896">
                  <c:v>59616.6</c:v>
                </c:pt>
                <c:pt idx="6897">
                  <c:v>59616.2</c:v>
                </c:pt>
                <c:pt idx="6898">
                  <c:v>59615.8</c:v>
                </c:pt>
                <c:pt idx="6899">
                  <c:v>59615.4</c:v>
                </c:pt>
                <c:pt idx="6900">
                  <c:v>59615</c:v>
                </c:pt>
                <c:pt idx="6901">
                  <c:v>59614.7</c:v>
                </c:pt>
                <c:pt idx="6902">
                  <c:v>59614.3</c:v>
                </c:pt>
                <c:pt idx="6903">
                  <c:v>59614</c:v>
                </c:pt>
                <c:pt idx="6904">
                  <c:v>59613.7</c:v>
                </c:pt>
                <c:pt idx="6905">
                  <c:v>59613.3</c:v>
                </c:pt>
                <c:pt idx="6906">
                  <c:v>59613.1</c:v>
                </c:pt>
                <c:pt idx="6907">
                  <c:v>59612.800000000003</c:v>
                </c:pt>
                <c:pt idx="6908">
                  <c:v>59612.5</c:v>
                </c:pt>
                <c:pt idx="6909">
                  <c:v>59612.2</c:v>
                </c:pt>
                <c:pt idx="6910">
                  <c:v>59611.9</c:v>
                </c:pt>
                <c:pt idx="6911">
                  <c:v>59611.7</c:v>
                </c:pt>
                <c:pt idx="6912">
                  <c:v>59611.5</c:v>
                </c:pt>
                <c:pt idx="6913">
                  <c:v>59611.3</c:v>
                </c:pt>
                <c:pt idx="6914">
                  <c:v>59611</c:v>
                </c:pt>
                <c:pt idx="6915">
                  <c:v>59610.7</c:v>
                </c:pt>
                <c:pt idx="6916">
                  <c:v>59610.5</c:v>
                </c:pt>
                <c:pt idx="6917">
                  <c:v>59610.2</c:v>
                </c:pt>
                <c:pt idx="6918">
                  <c:v>59610</c:v>
                </c:pt>
                <c:pt idx="6919">
                  <c:v>59609.8</c:v>
                </c:pt>
                <c:pt idx="6920">
                  <c:v>59609.599999999999</c:v>
                </c:pt>
                <c:pt idx="6921">
                  <c:v>59609.4</c:v>
                </c:pt>
                <c:pt idx="6922">
                  <c:v>59609.2</c:v>
                </c:pt>
                <c:pt idx="6923">
                  <c:v>59609</c:v>
                </c:pt>
                <c:pt idx="6924">
                  <c:v>59608.800000000003</c:v>
                </c:pt>
                <c:pt idx="6925">
                  <c:v>59608.7</c:v>
                </c:pt>
                <c:pt idx="6926">
                  <c:v>59608.5</c:v>
                </c:pt>
                <c:pt idx="6927">
                  <c:v>59608.3</c:v>
                </c:pt>
                <c:pt idx="6928">
                  <c:v>59608.2</c:v>
                </c:pt>
                <c:pt idx="6929">
                  <c:v>59608</c:v>
                </c:pt>
                <c:pt idx="6930">
                  <c:v>59607.9</c:v>
                </c:pt>
                <c:pt idx="6931">
                  <c:v>59607.8</c:v>
                </c:pt>
                <c:pt idx="6932">
                  <c:v>59607.7</c:v>
                </c:pt>
                <c:pt idx="6933">
                  <c:v>59607.6</c:v>
                </c:pt>
                <c:pt idx="6934">
                  <c:v>59607.5</c:v>
                </c:pt>
                <c:pt idx="6935">
                  <c:v>59607.4</c:v>
                </c:pt>
                <c:pt idx="6936">
                  <c:v>59607.4</c:v>
                </c:pt>
                <c:pt idx="6937">
                  <c:v>59607.4</c:v>
                </c:pt>
                <c:pt idx="6938">
                  <c:v>59607.3</c:v>
                </c:pt>
                <c:pt idx="6939">
                  <c:v>59607.3</c:v>
                </c:pt>
                <c:pt idx="6940">
                  <c:v>59607.3</c:v>
                </c:pt>
                <c:pt idx="6941">
                  <c:v>59607.4</c:v>
                </c:pt>
                <c:pt idx="6942">
                  <c:v>59607.4</c:v>
                </c:pt>
                <c:pt idx="6943">
                  <c:v>59607.4</c:v>
                </c:pt>
                <c:pt idx="6944">
                  <c:v>59607.5</c:v>
                </c:pt>
                <c:pt idx="6945">
                  <c:v>59607.6</c:v>
                </c:pt>
                <c:pt idx="6946">
                  <c:v>59607.6</c:v>
                </c:pt>
                <c:pt idx="6947">
                  <c:v>59607.8</c:v>
                </c:pt>
                <c:pt idx="6948">
                  <c:v>59607.9</c:v>
                </c:pt>
                <c:pt idx="6949">
                  <c:v>59608</c:v>
                </c:pt>
                <c:pt idx="6950">
                  <c:v>59608.2</c:v>
                </c:pt>
                <c:pt idx="6951">
                  <c:v>59608.3</c:v>
                </c:pt>
                <c:pt idx="6952">
                  <c:v>59608.5</c:v>
                </c:pt>
                <c:pt idx="6953">
                  <c:v>59608.7</c:v>
                </c:pt>
                <c:pt idx="6954">
                  <c:v>59608.9</c:v>
                </c:pt>
                <c:pt idx="6955">
                  <c:v>59609</c:v>
                </c:pt>
                <c:pt idx="6956">
                  <c:v>59609.3</c:v>
                </c:pt>
                <c:pt idx="6957">
                  <c:v>59609.599999999999</c:v>
                </c:pt>
                <c:pt idx="6958">
                  <c:v>59609.8</c:v>
                </c:pt>
                <c:pt idx="6959">
                  <c:v>59610</c:v>
                </c:pt>
                <c:pt idx="6960">
                  <c:v>59610.3</c:v>
                </c:pt>
                <c:pt idx="6961">
                  <c:v>59610.5</c:v>
                </c:pt>
                <c:pt idx="6962">
                  <c:v>59610.9</c:v>
                </c:pt>
                <c:pt idx="6963">
                  <c:v>59611.1</c:v>
                </c:pt>
                <c:pt idx="6964">
                  <c:v>59611.4</c:v>
                </c:pt>
                <c:pt idx="6965">
                  <c:v>59611.8</c:v>
                </c:pt>
                <c:pt idx="6966">
                  <c:v>59612.1</c:v>
                </c:pt>
                <c:pt idx="6967">
                  <c:v>59612.4</c:v>
                </c:pt>
                <c:pt idx="6968">
                  <c:v>59612.800000000003</c:v>
                </c:pt>
                <c:pt idx="6969">
                  <c:v>59613.2</c:v>
                </c:pt>
                <c:pt idx="6970">
                  <c:v>59613.5</c:v>
                </c:pt>
                <c:pt idx="6971">
                  <c:v>59613.9</c:v>
                </c:pt>
                <c:pt idx="6972">
                  <c:v>59614.3</c:v>
                </c:pt>
                <c:pt idx="6973">
                  <c:v>59614.7</c:v>
                </c:pt>
                <c:pt idx="6974">
                  <c:v>59615.3</c:v>
                </c:pt>
                <c:pt idx="6975">
                  <c:v>59615.8</c:v>
                </c:pt>
                <c:pt idx="6976">
                  <c:v>59616.3</c:v>
                </c:pt>
                <c:pt idx="6977">
                  <c:v>59617</c:v>
                </c:pt>
                <c:pt idx="6978">
                  <c:v>59617.7</c:v>
                </c:pt>
                <c:pt idx="6979">
                  <c:v>59618.3</c:v>
                </c:pt>
                <c:pt idx="6980">
                  <c:v>59619.3</c:v>
                </c:pt>
                <c:pt idx="6981">
                  <c:v>59620.4</c:v>
                </c:pt>
                <c:pt idx="6982">
                  <c:v>59621.3</c:v>
                </c:pt>
                <c:pt idx="6983">
                  <c:v>59622.2</c:v>
                </c:pt>
                <c:pt idx="6984">
                  <c:v>59623.199999999997</c:v>
                </c:pt>
                <c:pt idx="6985">
                  <c:v>59624.2</c:v>
                </c:pt>
                <c:pt idx="6986">
                  <c:v>59625.7</c:v>
                </c:pt>
                <c:pt idx="6987">
                  <c:v>59626.9</c:v>
                </c:pt>
                <c:pt idx="6988">
                  <c:v>59628.1</c:v>
                </c:pt>
                <c:pt idx="6989">
                  <c:v>59629.8</c:v>
                </c:pt>
                <c:pt idx="6990">
                  <c:v>59631.1</c:v>
                </c:pt>
                <c:pt idx="6991">
                  <c:v>59632.5</c:v>
                </c:pt>
                <c:pt idx="6992">
                  <c:v>59633.9</c:v>
                </c:pt>
                <c:pt idx="6993">
                  <c:v>59635.3</c:v>
                </c:pt>
                <c:pt idx="6994">
                  <c:v>59637.2</c:v>
                </c:pt>
                <c:pt idx="6995">
                  <c:v>59638.7</c:v>
                </c:pt>
                <c:pt idx="6996">
                  <c:v>59640.2</c:v>
                </c:pt>
                <c:pt idx="6997">
                  <c:v>59642.3</c:v>
                </c:pt>
                <c:pt idx="6998">
                  <c:v>59643.9</c:v>
                </c:pt>
                <c:pt idx="6999">
                  <c:v>59645.4</c:v>
                </c:pt>
                <c:pt idx="7000">
                  <c:v>59647.6</c:v>
                </c:pt>
                <c:pt idx="7001">
                  <c:v>59649.2</c:v>
                </c:pt>
                <c:pt idx="7002">
                  <c:v>59650.8</c:v>
                </c:pt>
                <c:pt idx="7003">
                  <c:v>59652.9</c:v>
                </c:pt>
                <c:pt idx="7004">
                  <c:v>59654.5</c:v>
                </c:pt>
                <c:pt idx="7005">
                  <c:v>59656.2</c:v>
                </c:pt>
                <c:pt idx="7006">
                  <c:v>59658.3</c:v>
                </c:pt>
                <c:pt idx="7007">
                  <c:v>59659.9</c:v>
                </c:pt>
                <c:pt idx="7008">
                  <c:v>59661.599999999999</c:v>
                </c:pt>
                <c:pt idx="7009">
                  <c:v>59663.8</c:v>
                </c:pt>
                <c:pt idx="7010">
                  <c:v>59665.4</c:v>
                </c:pt>
                <c:pt idx="7011">
                  <c:v>59667.1</c:v>
                </c:pt>
                <c:pt idx="7012">
                  <c:v>59669.3</c:v>
                </c:pt>
                <c:pt idx="7013">
                  <c:v>59671.6</c:v>
                </c:pt>
                <c:pt idx="7014">
                  <c:v>59673.3</c:v>
                </c:pt>
                <c:pt idx="7015">
                  <c:v>59675</c:v>
                </c:pt>
                <c:pt idx="7016">
                  <c:v>59676.800000000003</c:v>
                </c:pt>
                <c:pt idx="7017">
                  <c:v>59678.5</c:v>
                </c:pt>
                <c:pt idx="7018">
                  <c:v>59681</c:v>
                </c:pt>
                <c:pt idx="7019">
                  <c:v>59682.8</c:v>
                </c:pt>
                <c:pt idx="7020">
                  <c:v>59684.7</c:v>
                </c:pt>
                <c:pt idx="7021">
                  <c:v>59687.199999999997</c:v>
                </c:pt>
                <c:pt idx="7022">
                  <c:v>59689.1</c:v>
                </c:pt>
                <c:pt idx="7023">
                  <c:v>59691.1</c:v>
                </c:pt>
                <c:pt idx="7024">
                  <c:v>59693.7</c:v>
                </c:pt>
                <c:pt idx="7025">
                  <c:v>59696.3</c:v>
                </c:pt>
                <c:pt idx="7026">
                  <c:v>59698.3</c:v>
                </c:pt>
                <c:pt idx="7027">
                  <c:v>59700.3</c:v>
                </c:pt>
                <c:pt idx="7028">
                  <c:v>59702.3</c:v>
                </c:pt>
                <c:pt idx="7029">
                  <c:v>59704.3</c:v>
                </c:pt>
                <c:pt idx="7030">
                  <c:v>59707</c:v>
                </c:pt>
                <c:pt idx="7031">
                  <c:v>59709</c:v>
                </c:pt>
                <c:pt idx="7032">
                  <c:v>59711</c:v>
                </c:pt>
                <c:pt idx="7033">
                  <c:v>59713.7</c:v>
                </c:pt>
                <c:pt idx="7034">
                  <c:v>59715.7</c:v>
                </c:pt>
                <c:pt idx="7035">
                  <c:v>59717.599999999999</c:v>
                </c:pt>
                <c:pt idx="7036">
                  <c:v>59720.3</c:v>
                </c:pt>
                <c:pt idx="7037">
                  <c:v>59722.2</c:v>
                </c:pt>
                <c:pt idx="7038">
                  <c:v>59724.1</c:v>
                </c:pt>
                <c:pt idx="7039">
                  <c:v>59726.6</c:v>
                </c:pt>
                <c:pt idx="7040">
                  <c:v>59728.5</c:v>
                </c:pt>
                <c:pt idx="7041">
                  <c:v>59730.3</c:v>
                </c:pt>
                <c:pt idx="7042">
                  <c:v>59732.7</c:v>
                </c:pt>
                <c:pt idx="7043">
                  <c:v>59734.5</c:v>
                </c:pt>
                <c:pt idx="7044">
                  <c:v>59736.3</c:v>
                </c:pt>
                <c:pt idx="7045">
                  <c:v>59738.6</c:v>
                </c:pt>
                <c:pt idx="7046">
                  <c:v>59740.3</c:v>
                </c:pt>
                <c:pt idx="7047">
                  <c:v>59742</c:v>
                </c:pt>
                <c:pt idx="7048">
                  <c:v>59744.2</c:v>
                </c:pt>
                <c:pt idx="7049">
                  <c:v>59745.8</c:v>
                </c:pt>
                <c:pt idx="7050">
                  <c:v>59747.4</c:v>
                </c:pt>
                <c:pt idx="7051">
                  <c:v>59749.5</c:v>
                </c:pt>
                <c:pt idx="7052">
                  <c:v>59751.1</c:v>
                </c:pt>
                <c:pt idx="7053">
                  <c:v>59752.7</c:v>
                </c:pt>
                <c:pt idx="7054">
                  <c:v>59754.8</c:v>
                </c:pt>
                <c:pt idx="7055">
                  <c:v>59756.3</c:v>
                </c:pt>
                <c:pt idx="7056">
                  <c:v>59757.8</c:v>
                </c:pt>
                <c:pt idx="7057">
                  <c:v>59759.9</c:v>
                </c:pt>
                <c:pt idx="7058">
                  <c:v>59761.4</c:v>
                </c:pt>
                <c:pt idx="7059">
                  <c:v>59762.9</c:v>
                </c:pt>
                <c:pt idx="7060">
                  <c:v>59764.800000000003</c:v>
                </c:pt>
                <c:pt idx="7061">
                  <c:v>59766.3</c:v>
                </c:pt>
                <c:pt idx="7062">
                  <c:v>59767.8</c:v>
                </c:pt>
                <c:pt idx="7063">
                  <c:v>59769.7</c:v>
                </c:pt>
                <c:pt idx="7064">
                  <c:v>59771.1</c:v>
                </c:pt>
                <c:pt idx="7065">
                  <c:v>59772.6</c:v>
                </c:pt>
                <c:pt idx="7066">
                  <c:v>59774.400000000001</c:v>
                </c:pt>
                <c:pt idx="7067">
                  <c:v>59775.8</c:v>
                </c:pt>
                <c:pt idx="7068">
                  <c:v>59777.2</c:v>
                </c:pt>
                <c:pt idx="7069">
                  <c:v>59779</c:v>
                </c:pt>
                <c:pt idx="7070">
                  <c:v>59780.3</c:v>
                </c:pt>
                <c:pt idx="7071">
                  <c:v>59781.7</c:v>
                </c:pt>
                <c:pt idx="7072">
                  <c:v>59783.4</c:v>
                </c:pt>
                <c:pt idx="7073">
                  <c:v>59784.7</c:v>
                </c:pt>
                <c:pt idx="7074">
                  <c:v>59785.9</c:v>
                </c:pt>
                <c:pt idx="7075">
                  <c:v>59787.6</c:v>
                </c:pt>
                <c:pt idx="7076">
                  <c:v>59788.800000000003</c:v>
                </c:pt>
                <c:pt idx="7077">
                  <c:v>59790</c:v>
                </c:pt>
                <c:pt idx="7078">
                  <c:v>59791.6</c:v>
                </c:pt>
                <c:pt idx="7079">
                  <c:v>59792.7</c:v>
                </c:pt>
                <c:pt idx="7080">
                  <c:v>59793.9</c:v>
                </c:pt>
                <c:pt idx="7081">
                  <c:v>59795.4</c:v>
                </c:pt>
                <c:pt idx="7082">
                  <c:v>59796.4</c:v>
                </c:pt>
                <c:pt idx="7083">
                  <c:v>59797.5</c:v>
                </c:pt>
                <c:pt idx="7084">
                  <c:v>59798.9</c:v>
                </c:pt>
                <c:pt idx="7085">
                  <c:v>59799.9</c:v>
                </c:pt>
                <c:pt idx="7086">
                  <c:v>59800.9</c:v>
                </c:pt>
                <c:pt idx="7087">
                  <c:v>59802.2</c:v>
                </c:pt>
                <c:pt idx="7088">
                  <c:v>59803.1</c:v>
                </c:pt>
                <c:pt idx="7089">
                  <c:v>59804</c:v>
                </c:pt>
                <c:pt idx="7090">
                  <c:v>59805.2</c:v>
                </c:pt>
                <c:pt idx="7091">
                  <c:v>59806.1</c:v>
                </c:pt>
                <c:pt idx="7092">
                  <c:v>59806.9</c:v>
                </c:pt>
                <c:pt idx="7093">
                  <c:v>59808.1</c:v>
                </c:pt>
                <c:pt idx="7094">
                  <c:v>59808.9</c:v>
                </c:pt>
                <c:pt idx="7095">
                  <c:v>59809.7</c:v>
                </c:pt>
                <c:pt idx="7096">
                  <c:v>59810.8</c:v>
                </c:pt>
                <c:pt idx="7097">
                  <c:v>59811.6</c:v>
                </c:pt>
                <c:pt idx="7098">
                  <c:v>59812.4</c:v>
                </c:pt>
                <c:pt idx="7099">
                  <c:v>59813.4</c:v>
                </c:pt>
                <c:pt idx="7100">
                  <c:v>59814.2</c:v>
                </c:pt>
                <c:pt idx="7101">
                  <c:v>59815</c:v>
                </c:pt>
                <c:pt idx="7102">
                  <c:v>59816.1</c:v>
                </c:pt>
                <c:pt idx="7103">
                  <c:v>59816.9</c:v>
                </c:pt>
                <c:pt idx="7104">
                  <c:v>59817.7</c:v>
                </c:pt>
                <c:pt idx="7105">
                  <c:v>59818.8</c:v>
                </c:pt>
                <c:pt idx="7106">
                  <c:v>59819.6</c:v>
                </c:pt>
                <c:pt idx="7107">
                  <c:v>59820.4</c:v>
                </c:pt>
                <c:pt idx="7108">
                  <c:v>59821.599999999999</c:v>
                </c:pt>
                <c:pt idx="7109">
                  <c:v>59822.8</c:v>
                </c:pt>
                <c:pt idx="7110">
                  <c:v>59823.6</c:v>
                </c:pt>
                <c:pt idx="7111">
                  <c:v>59824.5</c:v>
                </c:pt>
                <c:pt idx="7112">
                  <c:v>59825.5</c:v>
                </c:pt>
                <c:pt idx="7113">
                  <c:v>59826.400000000001</c:v>
                </c:pt>
                <c:pt idx="7114">
                  <c:v>59827.8</c:v>
                </c:pt>
                <c:pt idx="7115">
                  <c:v>59828.800000000003</c:v>
                </c:pt>
                <c:pt idx="7116">
                  <c:v>59829.8</c:v>
                </c:pt>
                <c:pt idx="7117">
                  <c:v>59831.3</c:v>
                </c:pt>
                <c:pt idx="7118">
                  <c:v>59832.5</c:v>
                </c:pt>
                <c:pt idx="7119">
                  <c:v>59833.7</c:v>
                </c:pt>
                <c:pt idx="7120">
                  <c:v>59835.3</c:v>
                </c:pt>
                <c:pt idx="7121">
                  <c:v>59836.6</c:v>
                </c:pt>
                <c:pt idx="7122">
                  <c:v>59838</c:v>
                </c:pt>
                <c:pt idx="7123">
                  <c:v>59839.8</c:v>
                </c:pt>
                <c:pt idx="7124">
                  <c:v>59841.2</c:v>
                </c:pt>
                <c:pt idx="7125">
                  <c:v>59842.7</c:v>
                </c:pt>
                <c:pt idx="7126">
                  <c:v>59844.7</c:v>
                </c:pt>
                <c:pt idx="7127">
                  <c:v>59846.3</c:v>
                </c:pt>
                <c:pt idx="7128">
                  <c:v>59847.9</c:v>
                </c:pt>
                <c:pt idx="7129">
                  <c:v>59849.5</c:v>
                </c:pt>
                <c:pt idx="7130">
                  <c:v>59851.1</c:v>
                </c:pt>
                <c:pt idx="7131">
                  <c:v>59853.3</c:v>
                </c:pt>
                <c:pt idx="7132">
                  <c:v>59855.6</c:v>
                </c:pt>
                <c:pt idx="7133">
                  <c:v>59857.9</c:v>
                </c:pt>
                <c:pt idx="7134">
                  <c:v>59859.6</c:v>
                </c:pt>
                <c:pt idx="7135">
                  <c:v>59861.3</c:v>
                </c:pt>
                <c:pt idx="7136">
                  <c:v>59863</c:v>
                </c:pt>
                <c:pt idx="7137">
                  <c:v>59864.7</c:v>
                </c:pt>
                <c:pt idx="7138">
                  <c:v>59866.9</c:v>
                </c:pt>
                <c:pt idx="7139">
                  <c:v>59868.5</c:v>
                </c:pt>
                <c:pt idx="7140">
                  <c:v>59870.2</c:v>
                </c:pt>
                <c:pt idx="7141">
                  <c:v>59872.3</c:v>
                </c:pt>
                <c:pt idx="7142">
                  <c:v>59873.9</c:v>
                </c:pt>
                <c:pt idx="7143">
                  <c:v>59875.4</c:v>
                </c:pt>
                <c:pt idx="7144">
                  <c:v>59877.4</c:v>
                </c:pt>
                <c:pt idx="7145">
                  <c:v>59879.4</c:v>
                </c:pt>
                <c:pt idx="7146">
                  <c:v>59880.7</c:v>
                </c:pt>
                <c:pt idx="7147">
                  <c:v>59882.1</c:v>
                </c:pt>
                <c:pt idx="7148">
                  <c:v>59883.4</c:v>
                </c:pt>
                <c:pt idx="7149">
                  <c:v>59884.6</c:v>
                </c:pt>
                <c:pt idx="7150">
                  <c:v>59886.1</c:v>
                </c:pt>
                <c:pt idx="7151">
                  <c:v>59887.199999999997</c:v>
                </c:pt>
                <c:pt idx="7152">
                  <c:v>59888.3</c:v>
                </c:pt>
                <c:pt idx="7153">
                  <c:v>59889.599999999999</c:v>
                </c:pt>
                <c:pt idx="7154">
                  <c:v>59890.5</c:v>
                </c:pt>
                <c:pt idx="7155">
                  <c:v>59891.4</c:v>
                </c:pt>
                <c:pt idx="7156">
                  <c:v>59892.5</c:v>
                </c:pt>
                <c:pt idx="7157">
                  <c:v>59893.2</c:v>
                </c:pt>
                <c:pt idx="7158">
                  <c:v>59894</c:v>
                </c:pt>
                <c:pt idx="7159">
                  <c:v>59894.9</c:v>
                </c:pt>
                <c:pt idx="7160">
                  <c:v>59895.5</c:v>
                </c:pt>
                <c:pt idx="7161">
                  <c:v>59896.1</c:v>
                </c:pt>
                <c:pt idx="7162">
                  <c:v>59896.9</c:v>
                </c:pt>
                <c:pt idx="7163">
                  <c:v>59897.5</c:v>
                </c:pt>
                <c:pt idx="7164">
                  <c:v>59898</c:v>
                </c:pt>
                <c:pt idx="7165">
                  <c:v>59898.7</c:v>
                </c:pt>
                <c:pt idx="7166">
                  <c:v>59899.199999999997</c:v>
                </c:pt>
                <c:pt idx="7167">
                  <c:v>59899.7</c:v>
                </c:pt>
                <c:pt idx="7168">
                  <c:v>59900.3</c:v>
                </c:pt>
                <c:pt idx="7169">
                  <c:v>59900.800000000003</c:v>
                </c:pt>
                <c:pt idx="7170">
                  <c:v>59901.3</c:v>
                </c:pt>
                <c:pt idx="7171">
                  <c:v>59901.9</c:v>
                </c:pt>
                <c:pt idx="7172">
                  <c:v>59902.400000000001</c:v>
                </c:pt>
                <c:pt idx="7173">
                  <c:v>59902.8</c:v>
                </c:pt>
                <c:pt idx="7174">
                  <c:v>59903.5</c:v>
                </c:pt>
                <c:pt idx="7175">
                  <c:v>59903.9</c:v>
                </c:pt>
                <c:pt idx="7176">
                  <c:v>59904.4</c:v>
                </c:pt>
                <c:pt idx="7177">
                  <c:v>59905.1</c:v>
                </c:pt>
                <c:pt idx="7178">
                  <c:v>59905.599999999999</c:v>
                </c:pt>
                <c:pt idx="7179">
                  <c:v>59906.1</c:v>
                </c:pt>
                <c:pt idx="7180">
                  <c:v>59906.8</c:v>
                </c:pt>
                <c:pt idx="7181">
                  <c:v>59907.4</c:v>
                </c:pt>
                <c:pt idx="7182">
                  <c:v>59908</c:v>
                </c:pt>
                <c:pt idx="7183">
                  <c:v>59908.800000000003</c:v>
                </c:pt>
                <c:pt idx="7184">
                  <c:v>59909.5</c:v>
                </c:pt>
                <c:pt idx="7185">
                  <c:v>59910.2</c:v>
                </c:pt>
                <c:pt idx="7186">
                  <c:v>59911.1</c:v>
                </c:pt>
                <c:pt idx="7187">
                  <c:v>59911.9</c:v>
                </c:pt>
                <c:pt idx="7188">
                  <c:v>59912.7</c:v>
                </c:pt>
                <c:pt idx="7189">
                  <c:v>59913.8</c:v>
                </c:pt>
                <c:pt idx="7190">
                  <c:v>59914.7</c:v>
                </c:pt>
                <c:pt idx="7191">
                  <c:v>59915.6</c:v>
                </c:pt>
                <c:pt idx="7192">
                  <c:v>59916.9</c:v>
                </c:pt>
                <c:pt idx="7193">
                  <c:v>59917.9</c:v>
                </c:pt>
                <c:pt idx="7194">
                  <c:v>59919</c:v>
                </c:pt>
                <c:pt idx="7195">
                  <c:v>59920.5</c:v>
                </c:pt>
                <c:pt idx="7196">
                  <c:v>59921.599999999999</c:v>
                </c:pt>
                <c:pt idx="7197">
                  <c:v>59922.8</c:v>
                </c:pt>
                <c:pt idx="7198">
                  <c:v>59924.5</c:v>
                </c:pt>
                <c:pt idx="7199">
                  <c:v>59925.8</c:v>
                </c:pt>
                <c:pt idx="7200">
                  <c:v>59927.199999999997</c:v>
                </c:pt>
                <c:pt idx="7201">
                  <c:v>59929.1</c:v>
                </c:pt>
                <c:pt idx="7202">
                  <c:v>59930.5</c:v>
                </c:pt>
                <c:pt idx="7203">
                  <c:v>59932</c:v>
                </c:pt>
                <c:pt idx="7204">
                  <c:v>59934</c:v>
                </c:pt>
                <c:pt idx="7205">
                  <c:v>59935.6</c:v>
                </c:pt>
                <c:pt idx="7206">
                  <c:v>59937.2</c:v>
                </c:pt>
                <c:pt idx="7207">
                  <c:v>59939.4</c:v>
                </c:pt>
                <c:pt idx="7208">
                  <c:v>59941.1</c:v>
                </c:pt>
                <c:pt idx="7209">
                  <c:v>59942.8</c:v>
                </c:pt>
                <c:pt idx="7210">
                  <c:v>59945.2</c:v>
                </c:pt>
                <c:pt idx="7211">
                  <c:v>59947</c:v>
                </c:pt>
                <c:pt idx="7212">
                  <c:v>59948.800000000003</c:v>
                </c:pt>
                <c:pt idx="7213">
                  <c:v>59950.7</c:v>
                </c:pt>
                <c:pt idx="7214">
                  <c:v>59952.6</c:v>
                </c:pt>
                <c:pt idx="7215">
                  <c:v>59955.199999999997</c:v>
                </c:pt>
                <c:pt idx="7216">
                  <c:v>59957.1</c:v>
                </c:pt>
                <c:pt idx="7217">
                  <c:v>59959.1</c:v>
                </c:pt>
                <c:pt idx="7218">
                  <c:v>59961.8</c:v>
                </c:pt>
                <c:pt idx="7219">
                  <c:v>59963.9</c:v>
                </c:pt>
                <c:pt idx="7220">
                  <c:v>59966</c:v>
                </c:pt>
                <c:pt idx="7221">
                  <c:v>59968.9</c:v>
                </c:pt>
                <c:pt idx="7222">
                  <c:v>59971.1</c:v>
                </c:pt>
                <c:pt idx="7223">
                  <c:v>59973.4</c:v>
                </c:pt>
                <c:pt idx="7224">
                  <c:v>59976.5</c:v>
                </c:pt>
                <c:pt idx="7225">
                  <c:v>59978.9</c:v>
                </c:pt>
                <c:pt idx="7226">
                  <c:v>59981.5</c:v>
                </c:pt>
                <c:pt idx="7227">
                  <c:v>59984.9</c:v>
                </c:pt>
                <c:pt idx="7228">
                  <c:v>59987.6</c:v>
                </c:pt>
                <c:pt idx="7229">
                  <c:v>59990.5</c:v>
                </c:pt>
                <c:pt idx="7230">
                  <c:v>59994.3</c:v>
                </c:pt>
                <c:pt idx="7231">
                  <c:v>59997.4</c:v>
                </c:pt>
                <c:pt idx="7232">
                  <c:v>60000.5</c:v>
                </c:pt>
                <c:pt idx="7233">
                  <c:v>60004.800000000003</c:v>
                </c:pt>
                <c:pt idx="7234">
                  <c:v>60008.2</c:v>
                </c:pt>
                <c:pt idx="7235">
                  <c:v>60011.7</c:v>
                </c:pt>
                <c:pt idx="7236">
                  <c:v>60016.4</c:v>
                </c:pt>
                <c:pt idx="7237">
                  <c:v>60020</c:v>
                </c:pt>
                <c:pt idx="7238">
                  <c:v>60023.7</c:v>
                </c:pt>
                <c:pt idx="7239">
                  <c:v>60028.7</c:v>
                </c:pt>
                <c:pt idx="7240">
                  <c:v>60032.5</c:v>
                </c:pt>
                <c:pt idx="7241">
                  <c:v>60036.4</c:v>
                </c:pt>
                <c:pt idx="7242">
                  <c:v>60041.5</c:v>
                </c:pt>
                <c:pt idx="7243">
                  <c:v>60045.5</c:v>
                </c:pt>
                <c:pt idx="7244">
                  <c:v>60049.4</c:v>
                </c:pt>
                <c:pt idx="7245">
                  <c:v>60054.6</c:v>
                </c:pt>
                <c:pt idx="7246">
                  <c:v>60058.5</c:v>
                </c:pt>
                <c:pt idx="7247">
                  <c:v>60062.400000000001</c:v>
                </c:pt>
                <c:pt idx="7248">
                  <c:v>60067.5</c:v>
                </c:pt>
                <c:pt idx="7249">
                  <c:v>60071.3</c:v>
                </c:pt>
                <c:pt idx="7250">
                  <c:v>60075.1</c:v>
                </c:pt>
                <c:pt idx="7251">
                  <c:v>60080</c:v>
                </c:pt>
                <c:pt idx="7252">
                  <c:v>60083.7</c:v>
                </c:pt>
                <c:pt idx="7253">
                  <c:v>60087.199999999997</c:v>
                </c:pt>
                <c:pt idx="7254">
                  <c:v>60091.8</c:v>
                </c:pt>
                <c:pt idx="7255">
                  <c:v>60095.199999999997</c:v>
                </c:pt>
                <c:pt idx="7256">
                  <c:v>60098.5</c:v>
                </c:pt>
                <c:pt idx="7257">
                  <c:v>60102.7</c:v>
                </c:pt>
                <c:pt idx="7258">
                  <c:v>60105.8</c:v>
                </c:pt>
                <c:pt idx="7259">
                  <c:v>60108.800000000003</c:v>
                </c:pt>
                <c:pt idx="7260">
                  <c:v>60111.7</c:v>
                </c:pt>
                <c:pt idx="7261">
                  <c:v>60114.400000000001</c:v>
                </c:pt>
                <c:pt idx="7262">
                  <c:v>60118.1</c:v>
                </c:pt>
                <c:pt idx="7263">
                  <c:v>60120.7</c:v>
                </c:pt>
                <c:pt idx="7264">
                  <c:v>60123.199999999997</c:v>
                </c:pt>
                <c:pt idx="7265">
                  <c:v>60126.5</c:v>
                </c:pt>
                <c:pt idx="7266">
                  <c:v>60128.9</c:v>
                </c:pt>
                <c:pt idx="7267">
                  <c:v>60131.3</c:v>
                </c:pt>
                <c:pt idx="7268">
                  <c:v>60133.599999999999</c:v>
                </c:pt>
                <c:pt idx="7269">
                  <c:v>60135.8</c:v>
                </c:pt>
                <c:pt idx="7270">
                  <c:v>60138.8</c:v>
                </c:pt>
                <c:pt idx="7271">
                  <c:v>60140.9</c:v>
                </c:pt>
                <c:pt idx="7272">
                  <c:v>60143.1</c:v>
                </c:pt>
                <c:pt idx="7273">
                  <c:v>60145.9</c:v>
                </c:pt>
                <c:pt idx="7274">
                  <c:v>60148.6</c:v>
                </c:pt>
                <c:pt idx="7275">
                  <c:v>60150.7</c:v>
                </c:pt>
                <c:pt idx="7276">
                  <c:v>60152.7</c:v>
                </c:pt>
                <c:pt idx="7277">
                  <c:v>60154.7</c:v>
                </c:pt>
                <c:pt idx="7278">
                  <c:v>60156.7</c:v>
                </c:pt>
                <c:pt idx="7279">
                  <c:v>60159.3</c:v>
                </c:pt>
                <c:pt idx="7280">
                  <c:v>60161.2</c:v>
                </c:pt>
                <c:pt idx="7281">
                  <c:v>60163.1</c:v>
                </c:pt>
                <c:pt idx="7282">
                  <c:v>60165.599999999999</c:v>
                </c:pt>
                <c:pt idx="7283">
                  <c:v>60167.5</c:v>
                </c:pt>
                <c:pt idx="7284">
                  <c:v>60169.4</c:v>
                </c:pt>
                <c:pt idx="7285">
                  <c:v>60171.8</c:v>
                </c:pt>
                <c:pt idx="7286">
                  <c:v>60174.3</c:v>
                </c:pt>
                <c:pt idx="7287">
                  <c:v>60176.1</c:v>
                </c:pt>
                <c:pt idx="7288">
                  <c:v>60177.9</c:v>
                </c:pt>
                <c:pt idx="7289">
                  <c:v>60179.8</c:v>
                </c:pt>
                <c:pt idx="7290">
                  <c:v>60181.599999999999</c:v>
                </c:pt>
                <c:pt idx="7291">
                  <c:v>60184</c:v>
                </c:pt>
                <c:pt idx="7292">
                  <c:v>60185.9</c:v>
                </c:pt>
                <c:pt idx="7293">
                  <c:v>60187.7</c:v>
                </c:pt>
                <c:pt idx="7294">
                  <c:v>60190.1</c:v>
                </c:pt>
                <c:pt idx="7295">
                  <c:v>60192</c:v>
                </c:pt>
                <c:pt idx="7296">
                  <c:v>60193.8</c:v>
                </c:pt>
                <c:pt idx="7297">
                  <c:v>60196.3</c:v>
                </c:pt>
                <c:pt idx="7298">
                  <c:v>60198.1</c:v>
                </c:pt>
                <c:pt idx="7299">
                  <c:v>60200</c:v>
                </c:pt>
                <c:pt idx="7300">
                  <c:v>60202.5</c:v>
                </c:pt>
                <c:pt idx="7301">
                  <c:v>60204.4</c:v>
                </c:pt>
                <c:pt idx="7302">
                  <c:v>60206.2</c:v>
                </c:pt>
                <c:pt idx="7303">
                  <c:v>60208.800000000003</c:v>
                </c:pt>
                <c:pt idx="7304">
                  <c:v>60210.6</c:v>
                </c:pt>
                <c:pt idx="7305">
                  <c:v>60212.5</c:v>
                </c:pt>
                <c:pt idx="7306">
                  <c:v>60215.1</c:v>
                </c:pt>
                <c:pt idx="7307">
                  <c:v>60216.9</c:v>
                </c:pt>
                <c:pt idx="7308">
                  <c:v>60218.8</c:v>
                </c:pt>
                <c:pt idx="7309">
                  <c:v>60221.3</c:v>
                </c:pt>
                <c:pt idx="7310">
                  <c:v>60223.199999999997</c:v>
                </c:pt>
                <c:pt idx="7311">
                  <c:v>60225.1</c:v>
                </c:pt>
                <c:pt idx="7312">
                  <c:v>60227.6</c:v>
                </c:pt>
                <c:pt idx="7313">
                  <c:v>60229.4</c:v>
                </c:pt>
                <c:pt idx="7314">
                  <c:v>60231.199999999997</c:v>
                </c:pt>
                <c:pt idx="7315">
                  <c:v>60233.599999999999</c:v>
                </c:pt>
                <c:pt idx="7316">
                  <c:v>60235.4</c:v>
                </c:pt>
                <c:pt idx="7317">
                  <c:v>60237.2</c:v>
                </c:pt>
                <c:pt idx="7318">
                  <c:v>60239.5</c:v>
                </c:pt>
                <c:pt idx="7319">
                  <c:v>60241.2</c:v>
                </c:pt>
                <c:pt idx="7320">
                  <c:v>60242.9</c:v>
                </c:pt>
                <c:pt idx="7321">
                  <c:v>60245.1</c:v>
                </c:pt>
                <c:pt idx="7322">
                  <c:v>60247.199999999997</c:v>
                </c:pt>
                <c:pt idx="7323">
                  <c:v>60248.800000000003</c:v>
                </c:pt>
                <c:pt idx="7324">
                  <c:v>60250.3</c:v>
                </c:pt>
                <c:pt idx="7325">
                  <c:v>60252.3</c:v>
                </c:pt>
                <c:pt idx="7326">
                  <c:v>60253.7</c:v>
                </c:pt>
                <c:pt idx="7327">
                  <c:v>60255.199999999997</c:v>
                </c:pt>
                <c:pt idx="7328">
                  <c:v>60256.5</c:v>
                </c:pt>
                <c:pt idx="7329">
                  <c:v>60257.9</c:v>
                </c:pt>
                <c:pt idx="7330">
                  <c:v>60259.6</c:v>
                </c:pt>
                <c:pt idx="7331">
                  <c:v>60260.800000000003</c:v>
                </c:pt>
                <c:pt idx="7332">
                  <c:v>60262</c:v>
                </c:pt>
                <c:pt idx="7333">
                  <c:v>60263.5</c:v>
                </c:pt>
                <c:pt idx="7334">
                  <c:v>60264.6</c:v>
                </c:pt>
                <c:pt idx="7335">
                  <c:v>60265.7</c:v>
                </c:pt>
                <c:pt idx="7336">
                  <c:v>60267.1</c:v>
                </c:pt>
                <c:pt idx="7337">
                  <c:v>60268.1</c:v>
                </c:pt>
                <c:pt idx="7338">
                  <c:v>60269</c:v>
                </c:pt>
                <c:pt idx="7339">
                  <c:v>60270.3</c:v>
                </c:pt>
                <c:pt idx="7340">
                  <c:v>60271.199999999997</c:v>
                </c:pt>
                <c:pt idx="7341">
                  <c:v>60272.1</c:v>
                </c:pt>
                <c:pt idx="7342">
                  <c:v>60273.2</c:v>
                </c:pt>
                <c:pt idx="7343">
                  <c:v>60274.1</c:v>
                </c:pt>
                <c:pt idx="7344">
                  <c:v>60274.9</c:v>
                </c:pt>
                <c:pt idx="7345">
                  <c:v>60275.7</c:v>
                </c:pt>
                <c:pt idx="7346">
                  <c:v>60276.5</c:v>
                </c:pt>
                <c:pt idx="7347">
                  <c:v>60277.5</c:v>
                </c:pt>
                <c:pt idx="7348">
                  <c:v>60278.3</c:v>
                </c:pt>
                <c:pt idx="7349">
                  <c:v>60279</c:v>
                </c:pt>
                <c:pt idx="7350">
                  <c:v>60280</c:v>
                </c:pt>
                <c:pt idx="7351">
                  <c:v>60280.7</c:v>
                </c:pt>
                <c:pt idx="7352">
                  <c:v>60281.5</c:v>
                </c:pt>
                <c:pt idx="7353">
                  <c:v>60282.400000000001</c:v>
                </c:pt>
                <c:pt idx="7354">
                  <c:v>60283.4</c:v>
                </c:pt>
                <c:pt idx="7355">
                  <c:v>60284.1</c:v>
                </c:pt>
                <c:pt idx="7356">
                  <c:v>60284.9</c:v>
                </c:pt>
                <c:pt idx="7357">
                  <c:v>60285.599999999999</c:v>
                </c:pt>
                <c:pt idx="7358">
                  <c:v>60286.3</c:v>
                </c:pt>
                <c:pt idx="7359">
                  <c:v>60287.4</c:v>
                </c:pt>
                <c:pt idx="7360">
                  <c:v>60288.1</c:v>
                </c:pt>
                <c:pt idx="7361">
                  <c:v>60288.9</c:v>
                </c:pt>
                <c:pt idx="7362">
                  <c:v>60290</c:v>
                </c:pt>
                <c:pt idx="7363">
                  <c:v>60290.8</c:v>
                </c:pt>
                <c:pt idx="7364">
                  <c:v>60291.6</c:v>
                </c:pt>
                <c:pt idx="7365">
                  <c:v>60292.7</c:v>
                </c:pt>
                <c:pt idx="7366">
                  <c:v>60293.599999999999</c:v>
                </c:pt>
                <c:pt idx="7367">
                  <c:v>60294.5</c:v>
                </c:pt>
                <c:pt idx="7368">
                  <c:v>60295.6</c:v>
                </c:pt>
                <c:pt idx="7369">
                  <c:v>60296.6</c:v>
                </c:pt>
                <c:pt idx="7370">
                  <c:v>60297.5</c:v>
                </c:pt>
                <c:pt idx="7371">
                  <c:v>60298.8</c:v>
                </c:pt>
                <c:pt idx="7372">
                  <c:v>60299.8</c:v>
                </c:pt>
                <c:pt idx="7373">
                  <c:v>60300.800000000003</c:v>
                </c:pt>
                <c:pt idx="7374">
                  <c:v>60302.1</c:v>
                </c:pt>
                <c:pt idx="7375">
                  <c:v>60303.1</c:v>
                </c:pt>
                <c:pt idx="7376">
                  <c:v>60304.2</c:v>
                </c:pt>
                <c:pt idx="7377">
                  <c:v>60305.599999999999</c:v>
                </c:pt>
                <c:pt idx="7378">
                  <c:v>60307</c:v>
                </c:pt>
                <c:pt idx="7379">
                  <c:v>60308.1</c:v>
                </c:pt>
                <c:pt idx="7380">
                  <c:v>60309.2</c:v>
                </c:pt>
                <c:pt idx="7381">
                  <c:v>60310.3</c:v>
                </c:pt>
                <c:pt idx="7382">
                  <c:v>60311.4</c:v>
                </c:pt>
                <c:pt idx="7383">
                  <c:v>60312.9</c:v>
                </c:pt>
                <c:pt idx="7384">
                  <c:v>60314</c:v>
                </c:pt>
                <c:pt idx="7385">
                  <c:v>60315.1</c:v>
                </c:pt>
                <c:pt idx="7386">
                  <c:v>60316.6</c:v>
                </c:pt>
                <c:pt idx="7387">
                  <c:v>60317.8</c:v>
                </c:pt>
                <c:pt idx="7388">
                  <c:v>60318.9</c:v>
                </c:pt>
                <c:pt idx="7389">
                  <c:v>60320.4</c:v>
                </c:pt>
                <c:pt idx="7390">
                  <c:v>60321.599999999999</c:v>
                </c:pt>
                <c:pt idx="7391">
                  <c:v>60322.7</c:v>
                </c:pt>
                <c:pt idx="7392">
                  <c:v>60323.8</c:v>
                </c:pt>
                <c:pt idx="7393">
                  <c:v>60325</c:v>
                </c:pt>
                <c:pt idx="7394">
                  <c:v>60326.5</c:v>
                </c:pt>
                <c:pt idx="7395">
                  <c:v>60327.6</c:v>
                </c:pt>
                <c:pt idx="7396">
                  <c:v>60328.7</c:v>
                </c:pt>
                <c:pt idx="7397">
                  <c:v>60330.2</c:v>
                </c:pt>
                <c:pt idx="7398">
                  <c:v>60331.3</c:v>
                </c:pt>
                <c:pt idx="7399">
                  <c:v>60332.4</c:v>
                </c:pt>
                <c:pt idx="7400">
                  <c:v>60333.9</c:v>
                </c:pt>
                <c:pt idx="7401">
                  <c:v>60335</c:v>
                </c:pt>
                <c:pt idx="7402">
                  <c:v>60336</c:v>
                </c:pt>
                <c:pt idx="7403">
                  <c:v>60337.5</c:v>
                </c:pt>
                <c:pt idx="7404">
                  <c:v>60338.6</c:v>
                </c:pt>
                <c:pt idx="7405">
                  <c:v>60339.6</c:v>
                </c:pt>
                <c:pt idx="7406">
                  <c:v>60341.1</c:v>
                </c:pt>
                <c:pt idx="7407">
                  <c:v>60342.2</c:v>
                </c:pt>
                <c:pt idx="7408">
                  <c:v>60343.199999999997</c:v>
                </c:pt>
                <c:pt idx="7409">
                  <c:v>60344.7</c:v>
                </c:pt>
                <c:pt idx="7410">
                  <c:v>60345.8</c:v>
                </c:pt>
                <c:pt idx="7411">
                  <c:v>60346.9</c:v>
                </c:pt>
                <c:pt idx="7412">
                  <c:v>60348.4</c:v>
                </c:pt>
                <c:pt idx="7413">
                  <c:v>60349.5</c:v>
                </c:pt>
                <c:pt idx="7414">
                  <c:v>60350.6</c:v>
                </c:pt>
                <c:pt idx="7415">
                  <c:v>60352</c:v>
                </c:pt>
                <c:pt idx="7416">
                  <c:v>60353.2</c:v>
                </c:pt>
                <c:pt idx="7417">
                  <c:v>60354.3</c:v>
                </c:pt>
                <c:pt idx="7418">
                  <c:v>60355.7</c:v>
                </c:pt>
                <c:pt idx="7419">
                  <c:v>60356.800000000003</c:v>
                </c:pt>
                <c:pt idx="7420">
                  <c:v>60357.9</c:v>
                </c:pt>
                <c:pt idx="7421">
                  <c:v>60359.4</c:v>
                </c:pt>
                <c:pt idx="7422">
                  <c:v>60360.4</c:v>
                </c:pt>
                <c:pt idx="7423">
                  <c:v>60361.5</c:v>
                </c:pt>
                <c:pt idx="7424">
                  <c:v>60362.9</c:v>
                </c:pt>
                <c:pt idx="7425">
                  <c:v>60363.9</c:v>
                </c:pt>
                <c:pt idx="7426">
                  <c:v>60364.9</c:v>
                </c:pt>
                <c:pt idx="7427">
                  <c:v>60366.2</c:v>
                </c:pt>
                <c:pt idx="7428">
                  <c:v>60367.1</c:v>
                </c:pt>
                <c:pt idx="7429">
                  <c:v>60368.1</c:v>
                </c:pt>
                <c:pt idx="7430">
                  <c:v>60369.2</c:v>
                </c:pt>
                <c:pt idx="7431">
                  <c:v>60370.1</c:v>
                </c:pt>
                <c:pt idx="7432">
                  <c:v>60371</c:v>
                </c:pt>
                <c:pt idx="7433">
                  <c:v>60372</c:v>
                </c:pt>
                <c:pt idx="7434">
                  <c:v>60372.800000000003</c:v>
                </c:pt>
                <c:pt idx="7435">
                  <c:v>60373.5</c:v>
                </c:pt>
                <c:pt idx="7436">
                  <c:v>60374.400000000001</c:v>
                </c:pt>
                <c:pt idx="7437">
                  <c:v>60375.1</c:v>
                </c:pt>
                <c:pt idx="7438">
                  <c:v>60375.7</c:v>
                </c:pt>
                <c:pt idx="7439">
                  <c:v>60376.5</c:v>
                </c:pt>
                <c:pt idx="7440">
                  <c:v>60377.1</c:v>
                </c:pt>
                <c:pt idx="7441">
                  <c:v>60377.599999999999</c:v>
                </c:pt>
                <c:pt idx="7442">
                  <c:v>60378.2</c:v>
                </c:pt>
                <c:pt idx="7443">
                  <c:v>60378.7</c:v>
                </c:pt>
                <c:pt idx="7444">
                  <c:v>60379.1</c:v>
                </c:pt>
                <c:pt idx="7445">
                  <c:v>60379.7</c:v>
                </c:pt>
                <c:pt idx="7446">
                  <c:v>60380</c:v>
                </c:pt>
                <c:pt idx="7447">
                  <c:v>60380.4</c:v>
                </c:pt>
                <c:pt idx="7448">
                  <c:v>60380.9</c:v>
                </c:pt>
                <c:pt idx="7449">
                  <c:v>60381.2</c:v>
                </c:pt>
                <c:pt idx="7450">
                  <c:v>60381.5</c:v>
                </c:pt>
                <c:pt idx="7451">
                  <c:v>60381.9</c:v>
                </c:pt>
                <c:pt idx="7452">
                  <c:v>60382.2</c:v>
                </c:pt>
                <c:pt idx="7453">
                  <c:v>60382.5</c:v>
                </c:pt>
                <c:pt idx="7454">
                  <c:v>60382.8</c:v>
                </c:pt>
                <c:pt idx="7455">
                  <c:v>60383.1</c:v>
                </c:pt>
                <c:pt idx="7456">
                  <c:v>60383.4</c:v>
                </c:pt>
                <c:pt idx="7457">
                  <c:v>60383.7</c:v>
                </c:pt>
                <c:pt idx="7458">
                  <c:v>60384</c:v>
                </c:pt>
                <c:pt idx="7459">
                  <c:v>60384.2</c:v>
                </c:pt>
                <c:pt idx="7460">
                  <c:v>60384.6</c:v>
                </c:pt>
                <c:pt idx="7461">
                  <c:v>60384.800000000003</c:v>
                </c:pt>
                <c:pt idx="7462">
                  <c:v>60385.1</c:v>
                </c:pt>
                <c:pt idx="7463">
                  <c:v>60385.5</c:v>
                </c:pt>
                <c:pt idx="7464">
                  <c:v>60385.7</c:v>
                </c:pt>
                <c:pt idx="7465">
                  <c:v>60386</c:v>
                </c:pt>
                <c:pt idx="7466">
                  <c:v>60386.400000000001</c:v>
                </c:pt>
                <c:pt idx="7467">
                  <c:v>60386.8</c:v>
                </c:pt>
                <c:pt idx="7468">
                  <c:v>60387.1</c:v>
                </c:pt>
                <c:pt idx="7469">
                  <c:v>60387.6</c:v>
                </c:pt>
                <c:pt idx="7470">
                  <c:v>60387.9</c:v>
                </c:pt>
                <c:pt idx="7471">
                  <c:v>60388.3</c:v>
                </c:pt>
                <c:pt idx="7472">
                  <c:v>60388.9</c:v>
                </c:pt>
                <c:pt idx="7473">
                  <c:v>60389.4</c:v>
                </c:pt>
                <c:pt idx="7474">
                  <c:v>60389.9</c:v>
                </c:pt>
                <c:pt idx="7475">
                  <c:v>60390.6</c:v>
                </c:pt>
                <c:pt idx="7476">
                  <c:v>60391.1</c:v>
                </c:pt>
                <c:pt idx="7477">
                  <c:v>60391.8</c:v>
                </c:pt>
                <c:pt idx="7478">
                  <c:v>60392.7</c:v>
                </c:pt>
                <c:pt idx="7479">
                  <c:v>60393.4</c:v>
                </c:pt>
                <c:pt idx="7480">
                  <c:v>60394.1</c:v>
                </c:pt>
                <c:pt idx="7481">
                  <c:v>60395.199999999997</c:v>
                </c:pt>
                <c:pt idx="7482">
                  <c:v>60396.1</c:v>
                </c:pt>
                <c:pt idx="7483">
                  <c:v>60397</c:v>
                </c:pt>
                <c:pt idx="7484">
                  <c:v>60398.3</c:v>
                </c:pt>
                <c:pt idx="7485">
                  <c:v>60399.3</c:v>
                </c:pt>
                <c:pt idx="7486">
                  <c:v>60400.4</c:v>
                </c:pt>
                <c:pt idx="7487">
                  <c:v>60401.9</c:v>
                </c:pt>
                <c:pt idx="7488">
                  <c:v>60403</c:v>
                </c:pt>
                <c:pt idx="7489">
                  <c:v>60404.2</c:v>
                </c:pt>
                <c:pt idx="7490">
                  <c:v>60405.8</c:v>
                </c:pt>
                <c:pt idx="7491">
                  <c:v>60407.1</c:v>
                </c:pt>
                <c:pt idx="7492">
                  <c:v>60408.3</c:v>
                </c:pt>
                <c:pt idx="7493">
                  <c:v>60410</c:v>
                </c:pt>
                <c:pt idx="7494">
                  <c:v>60411.4</c:v>
                </c:pt>
                <c:pt idx="7495">
                  <c:v>60412.7</c:v>
                </c:pt>
                <c:pt idx="7496">
                  <c:v>60414.400000000001</c:v>
                </c:pt>
                <c:pt idx="7497">
                  <c:v>60416.2</c:v>
                </c:pt>
                <c:pt idx="7498">
                  <c:v>60417.5</c:v>
                </c:pt>
                <c:pt idx="7499">
                  <c:v>60418.9</c:v>
                </c:pt>
                <c:pt idx="7500">
                  <c:v>60420.2</c:v>
                </c:pt>
                <c:pt idx="7501">
                  <c:v>60421.5</c:v>
                </c:pt>
                <c:pt idx="7502">
                  <c:v>60423.3</c:v>
                </c:pt>
                <c:pt idx="7503">
                  <c:v>60424.6</c:v>
                </c:pt>
                <c:pt idx="7504">
                  <c:v>60425.8</c:v>
                </c:pt>
                <c:pt idx="7505">
                  <c:v>60427.5</c:v>
                </c:pt>
                <c:pt idx="7506">
                  <c:v>60429.1</c:v>
                </c:pt>
                <c:pt idx="7507">
                  <c:v>60430.3</c:v>
                </c:pt>
                <c:pt idx="7508">
                  <c:v>60431.5</c:v>
                </c:pt>
                <c:pt idx="7509">
                  <c:v>60432.7</c:v>
                </c:pt>
                <c:pt idx="7510">
                  <c:v>60433.8</c:v>
                </c:pt>
                <c:pt idx="7511">
                  <c:v>60435.3</c:v>
                </c:pt>
                <c:pt idx="7512">
                  <c:v>60436.3</c:v>
                </c:pt>
                <c:pt idx="7513">
                  <c:v>60437.4</c:v>
                </c:pt>
                <c:pt idx="7514">
                  <c:v>60438.8</c:v>
                </c:pt>
                <c:pt idx="7515">
                  <c:v>60440.1</c:v>
                </c:pt>
                <c:pt idx="7516">
                  <c:v>60441.1</c:v>
                </c:pt>
                <c:pt idx="7517">
                  <c:v>60442.1</c:v>
                </c:pt>
                <c:pt idx="7518">
                  <c:v>60443.4</c:v>
                </c:pt>
                <c:pt idx="7519">
                  <c:v>60444.4</c:v>
                </c:pt>
                <c:pt idx="7520">
                  <c:v>60445.3</c:v>
                </c:pt>
                <c:pt idx="7521">
                  <c:v>60446.6</c:v>
                </c:pt>
                <c:pt idx="7522">
                  <c:v>60447.5</c:v>
                </c:pt>
                <c:pt idx="7523">
                  <c:v>60448.4</c:v>
                </c:pt>
                <c:pt idx="7524">
                  <c:v>60449.599999999999</c:v>
                </c:pt>
                <c:pt idx="7525">
                  <c:v>60450.6</c:v>
                </c:pt>
                <c:pt idx="7526">
                  <c:v>60451.5</c:v>
                </c:pt>
                <c:pt idx="7527">
                  <c:v>60452.7</c:v>
                </c:pt>
                <c:pt idx="7528">
                  <c:v>60453.599999999999</c:v>
                </c:pt>
                <c:pt idx="7529">
                  <c:v>60454.5</c:v>
                </c:pt>
                <c:pt idx="7530">
                  <c:v>60455.7</c:v>
                </c:pt>
                <c:pt idx="7531">
                  <c:v>60456.5</c:v>
                </c:pt>
                <c:pt idx="7532">
                  <c:v>60457.4</c:v>
                </c:pt>
                <c:pt idx="7533">
                  <c:v>60458.3</c:v>
                </c:pt>
                <c:pt idx="7534">
                  <c:v>60459.199999999997</c:v>
                </c:pt>
                <c:pt idx="7535">
                  <c:v>60460.1</c:v>
                </c:pt>
                <c:pt idx="7536">
                  <c:v>60460.9</c:v>
                </c:pt>
                <c:pt idx="7537">
                  <c:v>60462.1</c:v>
                </c:pt>
                <c:pt idx="7538">
                  <c:v>60463.3</c:v>
                </c:pt>
                <c:pt idx="7539">
                  <c:v>60464.1</c:v>
                </c:pt>
                <c:pt idx="7540">
                  <c:v>60465</c:v>
                </c:pt>
                <c:pt idx="7541">
                  <c:v>60466.2</c:v>
                </c:pt>
                <c:pt idx="7542">
                  <c:v>60467.3</c:v>
                </c:pt>
                <c:pt idx="7543">
                  <c:v>60468.2</c:v>
                </c:pt>
                <c:pt idx="7544">
                  <c:v>60469.1</c:v>
                </c:pt>
                <c:pt idx="7545">
                  <c:v>60469.9</c:v>
                </c:pt>
                <c:pt idx="7546">
                  <c:v>60470.8</c:v>
                </c:pt>
                <c:pt idx="7547">
                  <c:v>60471.9</c:v>
                </c:pt>
                <c:pt idx="7548">
                  <c:v>60472.800000000003</c:v>
                </c:pt>
                <c:pt idx="7549">
                  <c:v>60473.7</c:v>
                </c:pt>
                <c:pt idx="7550">
                  <c:v>60474.8</c:v>
                </c:pt>
                <c:pt idx="7551">
                  <c:v>60475.7</c:v>
                </c:pt>
                <c:pt idx="7552">
                  <c:v>60476.5</c:v>
                </c:pt>
                <c:pt idx="7553">
                  <c:v>60477.599999999999</c:v>
                </c:pt>
                <c:pt idx="7554">
                  <c:v>60478.7</c:v>
                </c:pt>
                <c:pt idx="7555">
                  <c:v>60479.6</c:v>
                </c:pt>
                <c:pt idx="7556">
                  <c:v>60480.4</c:v>
                </c:pt>
                <c:pt idx="7557">
                  <c:v>60481.2</c:v>
                </c:pt>
                <c:pt idx="7558">
                  <c:v>60482.1</c:v>
                </c:pt>
                <c:pt idx="7559">
                  <c:v>60483.199999999997</c:v>
                </c:pt>
                <c:pt idx="7560">
                  <c:v>60484</c:v>
                </c:pt>
                <c:pt idx="7561">
                  <c:v>60484.800000000003</c:v>
                </c:pt>
                <c:pt idx="7562">
                  <c:v>60485.9</c:v>
                </c:pt>
                <c:pt idx="7563">
                  <c:v>60486.7</c:v>
                </c:pt>
                <c:pt idx="7564">
                  <c:v>60487.5</c:v>
                </c:pt>
                <c:pt idx="7565">
                  <c:v>60488.6</c:v>
                </c:pt>
                <c:pt idx="7566">
                  <c:v>60489.7</c:v>
                </c:pt>
                <c:pt idx="7567">
                  <c:v>60490.5</c:v>
                </c:pt>
                <c:pt idx="7568">
                  <c:v>60491.4</c:v>
                </c:pt>
                <c:pt idx="7569">
                  <c:v>60492.2</c:v>
                </c:pt>
                <c:pt idx="7570">
                  <c:v>60493</c:v>
                </c:pt>
                <c:pt idx="7571">
                  <c:v>60494.1</c:v>
                </c:pt>
                <c:pt idx="7572">
                  <c:v>60495</c:v>
                </c:pt>
                <c:pt idx="7573">
                  <c:v>60495.8</c:v>
                </c:pt>
                <c:pt idx="7574">
                  <c:v>60497</c:v>
                </c:pt>
                <c:pt idx="7575">
                  <c:v>60497.8</c:v>
                </c:pt>
                <c:pt idx="7576">
                  <c:v>60498.7</c:v>
                </c:pt>
                <c:pt idx="7577">
                  <c:v>60499.9</c:v>
                </c:pt>
                <c:pt idx="7578">
                  <c:v>60501.1</c:v>
                </c:pt>
                <c:pt idx="7579">
                  <c:v>60502</c:v>
                </c:pt>
                <c:pt idx="7580">
                  <c:v>60502.9</c:v>
                </c:pt>
                <c:pt idx="7581">
                  <c:v>60503.8</c:v>
                </c:pt>
                <c:pt idx="7582">
                  <c:v>60504.800000000003</c:v>
                </c:pt>
                <c:pt idx="7583">
                  <c:v>60506</c:v>
                </c:pt>
                <c:pt idx="7584">
                  <c:v>60507</c:v>
                </c:pt>
                <c:pt idx="7585">
                  <c:v>60508.4</c:v>
                </c:pt>
                <c:pt idx="7586">
                  <c:v>60509.7</c:v>
                </c:pt>
                <c:pt idx="7587">
                  <c:v>60510.7</c:v>
                </c:pt>
                <c:pt idx="7588">
                  <c:v>60512.1</c:v>
                </c:pt>
                <c:pt idx="7589">
                  <c:v>60513.1</c:v>
                </c:pt>
                <c:pt idx="7590">
                  <c:v>60514.2</c:v>
                </c:pt>
                <c:pt idx="7591">
                  <c:v>60515.7</c:v>
                </c:pt>
                <c:pt idx="7592">
                  <c:v>60516.800000000003</c:v>
                </c:pt>
                <c:pt idx="7593">
                  <c:v>60517.9</c:v>
                </c:pt>
                <c:pt idx="7594">
                  <c:v>60519.3</c:v>
                </c:pt>
                <c:pt idx="7595">
                  <c:v>60520.5</c:v>
                </c:pt>
                <c:pt idx="7596">
                  <c:v>60523.1</c:v>
                </c:pt>
                <c:pt idx="7597">
                  <c:v>60524.2</c:v>
                </c:pt>
                <c:pt idx="7598">
                  <c:v>60525.4</c:v>
                </c:pt>
                <c:pt idx="7599">
                  <c:v>60526.9</c:v>
                </c:pt>
                <c:pt idx="7600">
                  <c:v>60528.4</c:v>
                </c:pt>
                <c:pt idx="7601">
                  <c:v>60529.5</c:v>
                </c:pt>
                <c:pt idx="7602">
                  <c:v>60530.6</c:v>
                </c:pt>
                <c:pt idx="7603">
                  <c:v>60532.1</c:v>
                </c:pt>
                <c:pt idx="7604">
                  <c:v>60533.2</c:v>
                </c:pt>
                <c:pt idx="7605">
                  <c:v>60534.3</c:v>
                </c:pt>
                <c:pt idx="7606">
                  <c:v>60535.7</c:v>
                </c:pt>
                <c:pt idx="7607">
                  <c:v>60536.800000000003</c:v>
                </c:pt>
                <c:pt idx="7608">
                  <c:v>60537.9</c:v>
                </c:pt>
                <c:pt idx="7609">
                  <c:v>60539.199999999997</c:v>
                </c:pt>
                <c:pt idx="7610">
                  <c:v>60540.5</c:v>
                </c:pt>
                <c:pt idx="7611">
                  <c:v>60541.5</c:v>
                </c:pt>
                <c:pt idx="7612">
                  <c:v>60542.5</c:v>
                </c:pt>
                <c:pt idx="7613">
                  <c:v>60543.8</c:v>
                </c:pt>
                <c:pt idx="7614">
                  <c:v>60544.7</c:v>
                </c:pt>
                <c:pt idx="7615">
                  <c:v>60545.599999999999</c:v>
                </c:pt>
                <c:pt idx="7616">
                  <c:v>60546.8</c:v>
                </c:pt>
                <c:pt idx="7617">
                  <c:v>60547.6</c:v>
                </c:pt>
                <c:pt idx="7618">
                  <c:v>60548.5</c:v>
                </c:pt>
                <c:pt idx="7619">
                  <c:v>60549.599999999999</c:v>
                </c:pt>
                <c:pt idx="7620">
                  <c:v>60550.400000000001</c:v>
                </c:pt>
                <c:pt idx="7621">
                  <c:v>60551.199999999997</c:v>
                </c:pt>
                <c:pt idx="7622">
                  <c:v>60552.2</c:v>
                </c:pt>
                <c:pt idx="7623">
                  <c:v>60553.2</c:v>
                </c:pt>
                <c:pt idx="7624">
                  <c:v>60553.9</c:v>
                </c:pt>
                <c:pt idx="7625">
                  <c:v>60554.7</c:v>
                </c:pt>
                <c:pt idx="7626">
                  <c:v>60555.7</c:v>
                </c:pt>
                <c:pt idx="7627">
                  <c:v>60556.4</c:v>
                </c:pt>
                <c:pt idx="7628">
                  <c:v>60557.1</c:v>
                </c:pt>
                <c:pt idx="7629">
                  <c:v>60558</c:v>
                </c:pt>
                <c:pt idx="7630">
                  <c:v>60558.7</c:v>
                </c:pt>
                <c:pt idx="7631">
                  <c:v>60559.4</c:v>
                </c:pt>
                <c:pt idx="7632">
                  <c:v>60560.3</c:v>
                </c:pt>
                <c:pt idx="7633">
                  <c:v>60561</c:v>
                </c:pt>
                <c:pt idx="7634">
                  <c:v>60561.599999999999</c:v>
                </c:pt>
                <c:pt idx="7635">
                  <c:v>60562.5</c:v>
                </c:pt>
                <c:pt idx="7636">
                  <c:v>60563.199999999997</c:v>
                </c:pt>
                <c:pt idx="7637">
                  <c:v>60563.8</c:v>
                </c:pt>
                <c:pt idx="7638">
                  <c:v>60564.6</c:v>
                </c:pt>
                <c:pt idx="7639">
                  <c:v>60565.3</c:v>
                </c:pt>
                <c:pt idx="7640">
                  <c:v>60565.9</c:v>
                </c:pt>
                <c:pt idx="7641">
                  <c:v>60566.7</c:v>
                </c:pt>
                <c:pt idx="7642">
                  <c:v>60567.3</c:v>
                </c:pt>
                <c:pt idx="7643">
                  <c:v>60567.9</c:v>
                </c:pt>
                <c:pt idx="7644">
                  <c:v>60568.7</c:v>
                </c:pt>
                <c:pt idx="7645">
                  <c:v>60569.3</c:v>
                </c:pt>
                <c:pt idx="7646">
                  <c:v>60569.9</c:v>
                </c:pt>
                <c:pt idx="7647">
                  <c:v>60570.5</c:v>
                </c:pt>
                <c:pt idx="7648">
                  <c:v>60571</c:v>
                </c:pt>
                <c:pt idx="7649">
                  <c:v>60571.8</c:v>
                </c:pt>
                <c:pt idx="7650">
                  <c:v>60572.4</c:v>
                </c:pt>
                <c:pt idx="7651">
                  <c:v>60572.9</c:v>
                </c:pt>
                <c:pt idx="7652">
                  <c:v>60573.599999999999</c:v>
                </c:pt>
                <c:pt idx="7653">
                  <c:v>60574.1</c:v>
                </c:pt>
                <c:pt idx="7654">
                  <c:v>60574.7</c:v>
                </c:pt>
                <c:pt idx="7655">
                  <c:v>60575.4</c:v>
                </c:pt>
                <c:pt idx="7656">
                  <c:v>60576</c:v>
                </c:pt>
                <c:pt idx="7657">
                  <c:v>60576.5</c:v>
                </c:pt>
                <c:pt idx="7658">
                  <c:v>60577</c:v>
                </c:pt>
                <c:pt idx="7659">
                  <c:v>60577.5</c:v>
                </c:pt>
                <c:pt idx="7660">
                  <c:v>60577.9</c:v>
                </c:pt>
                <c:pt idx="7661">
                  <c:v>60578.5</c:v>
                </c:pt>
                <c:pt idx="7662">
                  <c:v>60579</c:v>
                </c:pt>
                <c:pt idx="7663">
                  <c:v>60579.4</c:v>
                </c:pt>
                <c:pt idx="7664">
                  <c:v>60580</c:v>
                </c:pt>
                <c:pt idx="7665">
                  <c:v>60580.5</c:v>
                </c:pt>
                <c:pt idx="7666">
                  <c:v>60580.9</c:v>
                </c:pt>
                <c:pt idx="7667">
                  <c:v>60581.4</c:v>
                </c:pt>
                <c:pt idx="7668">
                  <c:v>60581.9</c:v>
                </c:pt>
                <c:pt idx="7669">
                  <c:v>60582.3</c:v>
                </c:pt>
                <c:pt idx="7670">
                  <c:v>60582.8</c:v>
                </c:pt>
                <c:pt idx="7671">
                  <c:v>60583.3</c:v>
                </c:pt>
                <c:pt idx="7672">
                  <c:v>60583.8</c:v>
                </c:pt>
                <c:pt idx="7673">
                  <c:v>60584.2</c:v>
                </c:pt>
                <c:pt idx="7674">
                  <c:v>60584.800000000003</c:v>
                </c:pt>
                <c:pt idx="7675">
                  <c:v>60585.2</c:v>
                </c:pt>
                <c:pt idx="7676">
                  <c:v>60585.7</c:v>
                </c:pt>
                <c:pt idx="7677">
                  <c:v>60586.3</c:v>
                </c:pt>
                <c:pt idx="7678">
                  <c:v>60586.8</c:v>
                </c:pt>
                <c:pt idx="7679">
                  <c:v>60587.3</c:v>
                </c:pt>
                <c:pt idx="7680">
                  <c:v>60588</c:v>
                </c:pt>
                <c:pt idx="7681">
                  <c:v>60588.5</c:v>
                </c:pt>
                <c:pt idx="7682">
                  <c:v>60589.1</c:v>
                </c:pt>
                <c:pt idx="7683">
                  <c:v>60589.9</c:v>
                </c:pt>
                <c:pt idx="7684">
                  <c:v>60590.5</c:v>
                </c:pt>
                <c:pt idx="7685">
                  <c:v>60591.1</c:v>
                </c:pt>
                <c:pt idx="7686">
                  <c:v>60592</c:v>
                </c:pt>
                <c:pt idx="7687">
                  <c:v>60592.7</c:v>
                </c:pt>
                <c:pt idx="7688">
                  <c:v>60593.4</c:v>
                </c:pt>
                <c:pt idx="7689">
                  <c:v>60594.400000000001</c:v>
                </c:pt>
                <c:pt idx="7690">
                  <c:v>60595.5</c:v>
                </c:pt>
                <c:pt idx="7691">
                  <c:v>60596.9</c:v>
                </c:pt>
                <c:pt idx="7692">
                  <c:v>60598.8</c:v>
                </c:pt>
                <c:pt idx="7693">
                  <c:v>60600.4</c:v>
                </c:pt>
                <c:pt idx="7694">
                  <c:v>60602.3</c:v>
                </c:pt>
                <c:pt idx="7695">
                  <c:v>60604.5</c:v>
                </c:pt>
                <c:pt idx="7696">
                  <c:v>60606.3</c:v>
                </c:pt>
                <c:pt idx="7697">
                  <c:v>60608.2</c:v>
                </c:pt>
                <c:pt idx="7698">
                  <c:v>60610.2</c:v>
                </c:pt>
                <c:pt idx="7699">
                  <c:v>60613.1</c:v>
                </c:pt>
                <c:pt idx="7700">
                  <c:v>60615.6</c:v>
                </c:pt>
                <c:pt idx="7701">
                  <c:v>60617.9</c:v>
                </c:pt>
                <c:pt idx="7702">
                  <c:v>60620.6</c:v>
                </c:pt>
                <c:pt idx="7703">
                  <c:v>60622.9</c:v>
                </c:pt>
                <c:pt idx="7704">
                  <c:v>60625.3</c:v>
                </c:pt>
                <c:pt idx="7705">
                  <c:v>60628.2</c:v>
                </c:pt>
                <c:pt idx="7706">
                  <c:v>60630.7</c:v>
                </c:pt>
                <c:pt idx="7707">
                  <c:v>60633.2</c:v>
                </c:pt>
                <c:pt idx="7708">
                  <c:v>60636.4</c:v>
                </c:pt>
                <c:pt idx="7709">
                  <c:v>60639.199999999997</c:v>
                </c:pt>
                <c:pt idx="7710">
                  <c:v>60642</c:v>
                </c:pt>
                <c:pt idx="7711">
                  <c:v>60645.5</c:v>
                </c:pt>
                <c:pt idx="7712">
                  <c:v>60648.4</c:v>
                </c:pt>
                <c:pt idx="7713">
                  <c:v>60651.5</c:v>
                </c:pt>
                <c:pt idx="7714">
                  <c:v>60655.3</c:v>
                </c:pt>
                <c:pt idx="7715">
                  <c:v>60658.6</c:v>
                </c:pt>
                <c:pt idx="7716">
                  <c:v>60662</c:v>
                </c:pt>
                <c:pt idx="7717">
                  <c:v>60666.1</c:v>
                </c:pt>
                <c:pt idx="7718">
                  <c:v>60670.5</c:v>
                </c:pt>
                <c:pt idx="7719">
                  <c:v>60674.1</c:v>
                </c:pt>
                <c:pt idx="7720">
                  <c:v>60677.8</c:v>
                </c:pt>
                <c:pt idx="7721">
                  <c:v>60681.599999999999</c:v>
                </c:pt>
                <c:pt idx="7722">
                  <c:v>60685.4</c:v>
                </c:pt>
                <c:pt idx="7723">
                  <c:v>60690.1</c:v>
                </c:pt>
                <c:pt idx="7724">
                  <c:v>60694</c:v>
                </c:pt>
                <c:pt idx="7725">
                  <c:v>60697.9</c:v>
                </c:pt>
                <c:pt idx="7726">
                  <c:v>60702.6</c:v>
                </c:pt>
                <c:pt idx="7727">
                  <c:v>60706.5</c:v>
                </c:pt>
                <c:pt idx="7728">
                  <c:v>60710.5</c:v>
                </c:pt>
                <c:pt idx="7729">
                  <c:v>60715.199999999997</c:v>
                </c:pt>
                <c:pt idx="7730">
                  <c:v>60719</c:v>
                </c:pt>
                <c:pt idx="7731">
                  <c:v>60722.9</c:v>
                </c:pt>
                <c:pt idx="7732">
                  <c:v>60727.6</c:v>
                </c:pt>
                <c:pt idx="7733">
                  <c:v>60732.2</c:v>
                </c:pt>
                <c:pt idx="7734">
                  <c:v>60736.1</c:v>
                </c:pt>
                <c:pt idx="7735">
                  <c:v>60739.9</c:v>
                </c:pt>
                <c:pt idx="7736">
                  <c:v>60743.8</c:v>
                </c:pt>
                <c:pt idx="7737">
                  <c:v>60747.6</c:v>
                </c:pt>
                <c:pt idx="7738">
                  <c:v>60752.2</c:v>
                </c:pt>
                <c:pt idx="7739">
                  <c:v>60756</c:v>
                </c:pt>
                <c:pt idx="7740">
                  <c:v>60759.8</c:v>
                </c:pt>
                <c:pt idx="7741">
                  <c:v>60764.4</c:v>
                </c:pt>
                <c:pt idx="7742">
                  <c:v>60768.1</c:v>
                </c:pt>
                <c:pt idx="7743">
                  <c:v>60771.9</c:v>
                </c:pt>
                <c:pt idx="7744">
                  <c:v>60776.4</c:v>
                </c:pt>
                <c:pt idx="7745">
                  <c:v>60780</c:v>
                </c:pt>
                <c:pt idx="7746">
                  <c:v>60783.7</c:v>
                </c:pt>
                <c:pt idx="7747">
                  <c:v>60787.9</c:v>
                </c:pt>
                <c:pt idx="7748">
                  <c:v>60791.4</c:v>
                </c:pt>
                <c:pt idx="7749">
                  <c:v>60794.8</c:v>
                </c:pt>
                <c:pt idx="7750">
                  <c:v>60798.8</c:v>
                </c:pt>
                <c:pt idx="7751">
                  <c:v>60802</c:v>
                </c:pt>
                <c:pt idx="7752">
                  <c:v>60805.2</c:v>
                </c:pt>
                <c:pt idx="7753">
                  <c:v>60808.9</c:v>
                </c:pt>
                <c:pt idx="7754">
                  <c:v>60811.7</c:v>
                </c:pt>
                <c:pt idx="7755">
                  <c:v>60814.6</c:v>
                </c:pt>
                <c:pt idx="7756">
                  <c:v>60817.9</c:v>
                </c:pt>
                <c:pt idx="7757">
                  <c:v>60820.5</c:v>
                </c:pt>
                <c:pt idx="7758">
                  <c:v>60823</c:v>
                </c:pt>
                <c:pt idx="7759">
                  <c:v>60826</c:v>
                </c:pt>
                <c:pt idx="7760">
                  <c:v>60828.4</c:v>
                </c:pt>
                <c:pt idx="7761">
                  <c:v>60831.1</c:v>
                </c:pt>
                <c:pt idx="7762">
                  <c:v>60833.8</c:v>
                </c:pt>
                <c:pt idx="7763">
                  <c:v>60836</c:v>
                </c:pt>
                <c:pt idx="7764">
                  <c:v>60838.1</c:v>
                </c:pt>
                <c:pt idx="7765">
                  <c:v>60840.3</c:v>
                </c:pt>
                <c:pt idx="7766">
                  <c:v>60842.8</c:v>
                </c:pt>
                <c:pt idx="7767">
                  <c:v>60844.800000000003</c:v>
                </c:pt>
                <c:pt idx="7768">
                  <c:v>60846.9</c:v>
                </c:pt>
                <c:pt idx="7769">
                  <c:v>60849.4</c:v>
                </c:pt>
                <c:pt idx="7770">
                  <c:v>60851.5</c:v>
                </c:pt>
                <c:pt idx="7771">
                  <c:v>60853.599999999999</c:v>
                </c:pt>
                <c:pt idx="7772">
                  <c:v>60856.1</c:v>
                </c:pt>
                <c:pt idx="7773">
                  <c:v>60858.3</c:v>
                </c:pt>
                <c:pt idx="7774">
                  <c:v>60860.5</c:v>
                </c:pt>
                <c:pt idx="7775">
                  <c:v>60863.1</c:v>
                </c:pt>
                <c:pt idx="7776">
                  <c:v>60865.4</c:v>
                </c:pt>
                <c:pt idx="7777">
                  <c:v>60867.7</c:v>
                </c:pt>
                <c:pt idx="7778">
                  <c:v>60870.5</c:v>
                </c:pt>
                <c:pt idx="7779">
                  <c:v>60872.9</c:v>
                </c:pt>
                <c:pt idx="7780">
                  <c:v>60875.4</c:v>
                </c:pt>
                <c:pt idx="7781">
                  <c:v>60878.3</c:v>
                </c:pt>
                <c:pt idx="7782">
                  <c:v>60880.800000000003</c:v>
                </c:pt>
                <c:pt idx="7783">
                  <c:v>60883.4</c:v>
                </c:pt>
                <c:pt idx="7784">
                  <c:v>60886.400000000001</c:v>
                </c:pt>
                <c:pt idx="7785">
                  <c:v>60889</c:v>
                </c:pt>
                <c:pt idx="7786">
                  <c:v>60891.7</c:v>
                </c:pt>
                <c:pt idx="7787">
                  <c:v>60894.9</c:v>
                </c:pt>
                <c:pt idx="7788">
                  <c:v>60898.1</c:v>
                </c:pt>
                <c:pt idx="7789">
                  <c:v>60901.4</c:v>
                </c:pt>
                <c:pt idx="7790">
                  <c:v>60904.1</c:v>
                </c:pt>
                <c:pt idx="7791">
                  <c:v>60906.9</c:v>
                </c:pt>
                <c:pt idx="7792">
                  <c:v>60910.400000000001</c:v>
                </c:pt>
                <c:pt idx="7793">
                  <c:v>60913.2</c:v>
                </c:pt>
                <c:pt idx="7794">
                  <c:v>60916.2</c:v>
                </c:pt>
                <c:pt idx="7795">
                  <c:v>60919.8</c:v>
                </c:pt>
                <c:pt idx="7796">
                  <c:v>60922.8</c:v>
                </c:pt>
                <c:pt idx="7797">
                  <c:v>60925.9</c:v>
                </c:pt>
                <c:pt idx="7798">
                  <c:v>60929.7</c:v>
                </c:pt>
                <c:pt idx="7799">
                  <c:v>60932.9</c:v>
                </c:pt>
                <c:pt idx="7800">
                  <c:v>60936.1</c:v>
                </c:pt>
                <c:pt idx="7801">
                  <c:v>60940.1</c:v>
                </c:pt>
                <c:pt idx="7802">
                  <c:v>60943.5</c:v>
                </c:pt>
                <c:pt idx="7803">
                  <c:v>60947</c:v>
                </c:pt>
                <c:pt idx="7804">
                  <c:v>60950.5</c:v>
                </c:pt>
                <c:pt idx="7805">
                  <c:v>60954.1</c:v>
                </c:pt>
                <c:pt idx="7806">
                  <c:v>60957.8</c:v>
                </c:pt>
                <c:pt idx="7807">
                  <c:v>60961.5</c:v>
                </c:pt>
                <c:pt idx="7808">
                  <c:v>60966</c:v>
                </c:pt>
                <c:pt idx="7809">
                  <c:v>60969.8</c:v>
                </c:pt>
                <c:pt idx="7810">
                  <c:v>60973.599999999999</c:v>
                </c:pt>
                <c:pt idx="7811">
                  <c:v>60977.4</c:v>
                </c:pt>
                <c:pt idx="7812">
                  <c:v>60981.3</c:v>
                </c:pt>
                <c:pt idx="7813">
                  <c:v>60985.9</c:v>
                </c:pt>
                <c:pt idx="7814">
                  <c:v>60989.8</c:v>
                </c:pt>
                <c:pt idx="7815">
                  <c:v>60993.7</c:v>
                </c:pt>
                <c:pt idx="7816">
                  <c:v>60998.3</c:v>
                </c:pt>
                <c:pt idx="7817">
                  <c:v>61002.1</c:v>
                </c:pt>
                <c:pt idx="7818">
                  <c:v>61006</c:v>
                </c:pt>
                <c:pt idx="7819">
                  <c:v>61010.5</c:v>
                </c:pt>
                <c:pt idx="7820">
                  <c:v>61014.3</c:v>
                </c:pt>
                <c:pt idx="7821">
                  <c:v>61018.1</c:v>
                </c:pt>
                <c:pt idx="7822">
                  <c:v>61022.7</c:v>
                </c:pt>
                <c:pt idx="7823">
                  <c:v>61026.400000000001</c:v>
                </c:pt>
                <c:pt idx="7824">
                  <c:v>61030.2</c:v>
                </c:pt>
                <c:pt idx="7825">
                  <c:v>61034.7</c:v>
                </c:pt>
                <c:pt idx="7826">
                  <c:v>61038.5</c:v>
                </c:pt>
                <c:pt idx="7827">
                  <c:v>61042.2</c:v>
                </c:pt>
                <c:pt idx="7828">
                  <c:v>61046.7</c:v>
                </c:pt>
                <c:pt idx="7829">
                  <c:v>61050.400000000001</c:v>
                </c:pt>
                <c:pt idx="7830">
                  <c:v>61054.1</c:v>
                </c:pt>
                <c:pt idx="7831">
                  <c:v>61058.5</c:v>
                </c:pt>
                <c:pt idx="7832">
                  <c:v>61062.1</c:v>
                </c:pt>
                <c:pt idx="7833">
                  <c:v>61065.7</c:v>
                </c:pt>
                <c:pt idx="7834">
                  <c:v>61069.9</c:v>
                </c:pt>
                <c:pt idx="7835">
                  <c:v>61074</c:v>
                </c:pt>
                <c:pt idx="7836">
                  <c:v>61077.3</c:v>
                </c:pt>
                <c:pt idx="7837">
                  <c:v>61080.6</c:v>
                </c:pt>
                <c:pt idx="7838">
                  <c:v>61084.3</c:v>
                </c:pt>
                <c:pt idx="7839">
                  <c:v>61087.3</c:v>
                </c:pt>
                <c:pt idx="7840">
                  <c:v>61090.2</c:v>
                </c:pt>
                <c:pt idx="7841">
                  <c:v>61093.5</c:v>
                </c:pt>
                <c:pt idx="7842">
                  <c:v>61096.1</c:v>
                </c:pt>
                <c:pt idx="7843">
                  <c:v>61098.6</c:v>
                </c:pt>
                <c:pt idx="7844">
                  <c:v>61100.9</c:v>
                </c:pt>
                <c:pt idx="7845">
                  <c:v>61103.1</c:v>
                </c:pt>
                <c:pt idx="7846">
                  <c:v>61105.599999999999</c:v>
                </c:pt>
                <c:pt idx="7847">
                  <c:v>61107.6</c:v>
                </c:pt>
                <c:pt idx="7848">
                  <c:v>61109.5</c:v>
                </c:pt>
                <c:pt idx="7849">
                  <c:v>61111.6</c:v>
                </c:pt>
                <c:pt idx="7850">
                  <c:v>61113.3</c:v>
                </c:pt>
                <c:pt idx="7851">
                  <c:v>61114.9</c:v>
                </c:pt>
                <c:pt idx="7852">
                  <c:v>61116.7</c:v>
                </c:pt>
                <c:pt idx="7853">
                  <c:v>61118.5</c:v>
                </c:pt>
                <c:pt idx="7854">
                  <c:v>61120</c:v>
                </c:pt>
                <c:pt idx="7855">
                  <c:v>61121.4</c:v>
                </c:pt>
                <c:pt idx="7856">
                  <c:v>61122.8</c:v>
                </c:pt>
                <c:pt idx="7857">
                  <c:v>61124.2</c:v>
                </c:pt>
                <c:pt idx="7858">
                  <c:v>61125.9</c:v>
                </c:pt>
                <c:pt idx="7859">
                  <c:v>61127.3</c:v>
                </c:pt>
                <c:pt idx="7860">
                  <c:v>61128.7</c:v>
                </c:pt>
                <c:pt idx="7861">
                  <c:v>61130.5</c:v>
                </c:pt>
                <c:pt idx="7862">
                  <c:v>61132</c:v>
                </c:pt>
                <c:pt idx="7863">
                  <c:v>61133.599999999999</c:v>
                </c:pt>
                <c:pt idx="7864">
                  <c:v>61135.5</c:v>
                </c:pt>
                <c:pt idx="7865">
                  <c:v>61137.2</c:v>
                </c:pt>
                <c:pt idx="7866">
                  <c:v>61138.9</c:v>
                </c:pt>
                <c:pt idx="7867">
                  <c:v>61141</c:v>
                </c:pt>
                <c:pt idx="7868">
                  <c:v>61143.3</c:v>
                </c:pt>
                <c:pt idx="7869">
                  <c:v>61145.2</c:v>
                </c:pt>
                <c:pt idx="7870">
                  <c:v>61147.199999999997</c:v>
                </c:pt>
                <c:pt idx="7871">
                  <c:v>61149.7</c:v>
                </c:pt>
                <c:pt idx="7872">
                  <c:v>61151.8</c:v>
                </c:pt>
                <c:pt idx="7873">
                  <c:v>61153.9</c:v>
                </c:pt>
                <c:pt idx="7874">
                  <c:v>61156.1</c:v>
                </c:pt>
                <c:pt idx="7875">
                  <c:v>61158.400000000001</c:v>
                </c:pt>
                <c:pt idx="7876">
                  <c:v>61161.1</c:v>
                </c:pt>
                <c:pt idx="7877">
                  <c:v>61163.3</c:v>
                </c:pt>
                <c:pt idx="7878">
                  <c:v>61165.599999999999</c:v>
                </c:pt>
                <c:pt idx="7879">
                  <c:v>61168.3</c:v>
                </c:pt>
                <c:pt idx="7880">
                  <c:v>61170.6</c:v>
                </c:pt>
                <c:pt idx="7881">
                  <c:v>61172.800000000003</c:v>
                </c:pt>
                <c:pt idx="7882">
                  <c:v>61175.5</c:v>
                </c:pt>
                <c:pt idx="7883">
                  <c:v>61178.1</c:v>
                </c:pt>
                <c:pt idx="7884">
                  <c:v>61180.2</c:v>
                </c:pt>
                <c:pt idx="7885">
                  <c:v>61182.3</c:v>
                </c:pt>
                <c:pt idx="7886">
                  <c:v>61184.3</c:v>
                </c:pt>
                <c:pt idx="7887">
                  <c:v>61186.3</c:v>
                </c:pt>
                <c:pt idx="7888">
                  <c:v>61188.7</c:v>
                </c:pt>
                <c:pt idx="7889">
                  <c:v>61190.6</c:v>
                </c:pt>
                <c:pt idx="7890">
                  <c:v>61192.4</c:v>
                </c:pt>
                <c:pt idx="7891">
                  <c:v>61194.6</c:v>
                </c:pt>
                <c:pt idx="7892">
                  <c:v>61196.4</c:v>
                </c:pt>
                <c:pt idx="7893">
                  <c:v>61198.1</c:v>
                </c:pt>
                <c:pt idx="7894">
                  <c:v>61200.2</c:v>
                </c:pt>
                <c:pt idx="7895">
                  <c:v>61201.8</c:v>
                </c:pt>
                <c:pt idx="7896">
                  <c:v>61203.5</c:v>
                </c:pt>
                <c:pt idx="7897">
                  <c:v>61205.4</c:v>
                </c:pt>
                <c:pt idx="7898">
                  <c:v>61207.3</c:v>
                </c:pt>
                <c:pt idx="7899">
                  <c:v>61208.800000000003</c:v>
                </c:pt>
                <c:pt idx="7900">
                  <c:v>61210.3</c:v>
                </c:pt>
                <c:pt idx="7901">
                  <c:v>61211.8</c:v>
                </c:pt>
                <c:pt idx="7902">
                  <c:v>61213.2</c:v>
                </c:pt>
                <c:pt idx="7903">
                  <c:v>61214.9</c:v>
                </c:pt>
                <c:pt idx="7904">
                  <c:v>61216.2</c:v>
                </c:pt>
                <c:pt idx="7905">
                  <c:v>61217.5</c:v>
                </c:pt>
                <c:pt idx="7906">
                  <c:v>61219.1</c:v>
                </c:pt>
                <c:pt idx="7907">
                  <c:v>61220.3</c:v>
                </c:pt>
                <c:pt idx="7908">
                  <c:v>61221.4</c:v>
                </c:pt>
                <c:pt idx="7909">
                  <c:v>61222.8</c:v>
                </c:pt>
                <c:pt idx="7910">
                  <c:v>61224.1</c:v>
                </c:pt>
                <c:pt idx="7911">
                  <c:v>61225.1</c:v>
                </c:pt>
                <c:pt idx="7912">
                  <c:v>61226.1</c:v>
                </c:pt>
                <c:pt idx="7913">
                  <c:v>61227.199999999997</c:v>
                </c:pt>
                <c:pt idx="7914">
                  <c:v>61228.1</c:v>
                </c:pt>
                <c:pt idx="7915">
                  <c:v>61229</c:v>
                </c:pt>
                <c:pt idx="7916">
                  <c:v>61229.9</c:v>
                </c:pt>
                <c:pt idx="7917">
                  <c:v>61230.7</c:v>
                </c:pt>
                <c:pt idx="7918">
                  <c:v>61231.7</c:v>
                </c:pt>
                <c:pt idx="7919">
                  <c:v>61232.4</c:v>
                </c:pt>
                <c:pt idx="7920">
                  <c:v>61233.2</c:v>
                </c:pt>
                <c:pt idx="7921">
                  <c:v>61234.1</c:v>
                </c:pt>
                <c:pt idx="7922">
                  <c:v>61234.8</c:v>
                </c:pt>
                <c:pt idx="7923">
                  <c:v>61235.5</c:v>
                </c:pt>
                <c:pt idx="7924">
                  <c:v>61236.3</c:v>
                </c:pt>
                <c:pt idx="7925">
                  <c:v>61236.9</c:v>
                </c:pt>
                <c:pt idx="7926">
                  <c:v>61237.5</c:v>
                </c:pt>
                <c:pt idx="7927">
                  <c:v>61238.3</c:v>
                </c:pt>
                <c:pt idx="7928">
                  <c:v>61239</c:v>
                </c:pt>
                <c:pt idx="7929">
                  <c:v>61239.6</c:v>
                </c:pt>
                <c:pt idx="7930">
                  <c:v>61240.1</c:v>
                </c:pt>
                <c:pt idx="7931">
                  <c:v>61240.7</c:v>
                </c:pt>
                <c:pt idx="7932">
                  <c:v>61241.2</c:v>
                </c:pt>
                <c:pt idx="7933">
                  <c:v>61241.8</c:v>
                </c:pt>
                <c:pt idx="7934">
                  <c:v>61242.3</c:v>
                </c:pt>
                <c:pt idx="7935">
                  <c:v>61242.7</c:v>
                </c:pt>
                <c:pt idx="7936">
                  <c:v>61243.199999999997</c:v>
                </c:pt>
                <c:pt idx="7937">
                  <c:v>61243.6</c:v>
                </c:pt>
                <c:pt idx="7938">
                  <c:v>61244</c:v>
                </c:pt>
                <c:pt idx="7939">
                  <c:v>61244.5</c:v>
                </c:pt>
                <c:pt idx="7940">
                  <c:v>61244.9</c:v>
                </c:pt>
                <c:pt idx="7941">
                  <c:v>61245.3</c:v>
                </c:pt>
                <c:pt idx="7942">
                  <c:v>61245.599999999999</c:v>
                </c:pt>
                <c:pt idx="7943">
                  <c:v>61246</c:v>
                </c:pt>
                <c:pt idx="7944">
                  <c:v>61246.400000000001</c:v>
                </c:pt>
                <c:pt idx="7945">
                  <c:v>61246.8</c:v>
                </c:pt>
                <c:pt idx="7946">
                  <c:v>61247.199999999997</c:v>
                </c:pt>
                <c:pt idx="7947">
                  <c:v>61247.6</c:v>
                </c:pt>
                <c:pt idx="7948">
                  <c:v>61248</c:v>
                </c:pt>
                <c:pt idx="7949">
                  <c:v>61248.4</c:v>
                </c:pt>
                <c:pt idx="7950">
                  <c:v>61248.800000000003</c:v>
                </c:pt>
                <c:pt idx="7951">
                  <c:v>61249.3</c:v>
                </c:pt>
                <c:pt idx="7952">
                  <c:v>61249.7</c:v>
                </c:pt>
                <c:pt idx="7953">
                  <c:v>61250.2</c:v>
                </c:pt>
                <c:pt idx="7954">
                  <c:v>61250.8</c:v>
                </c:pt>
                <c:pt idx="7955">
                  <c:v>61251.3</c:v>
                </c:pt>
                <c:pt idx="7956">
                  <c:v>61251.8</c:v>
                </c:pt>
                <c:pt idx="7957">
                  <c:v>61252.4</c:v>
                </c:pt>
                <c:pt idx="7958">
                  <c:v>61253</c:v>
                </c:pt>
                <c:pt idx="7959">
                  <c:v>61253.8</c:v>
                </c:pt>
                <c:pt idx="7960">
                  <c:v>61254.400000000001</c:v>
                </c:pt>
                <c:pt idx="7961">
                  <c:v>61255.1</c:v>
                </c:pt>
                <c:pt idx="7962">
                  <c:v>61256</c:v>
                </c:pt>
                <c:pt idx="7963">
                  <c:v>61256.800000000003</c:v>
                </c:pt>
                <c:pt idx="7964">
                  <c:v>61257.5</c:v>
                </c:pt>
                <c:pt idx="7965">
                  <c:v>61258.5</c:v>
                </c:pt>
                <c:pt idx="7966">
                  <c:v>61259.3</c:v>
                </c:pt>
                <c:pt idx="7967">
                  <c:v>61260</c:v>
                </c:pt>
                <c:pt idx="7968">
                  <c:v>61261</c:v>
                </c:pt>
                <c:pt idx="7969">
                  <c:v>61261.7</c:v>
                </c:pt>
                <c:pt idx="7970">
                  <c:v>61262.5</c:v>
                </c:pt>
                <c:pt idx="7971">
                  <c:v>61263.3</c:v>
                </c:pt>
                <c:pt idx="7972">
                  <c:v>61264</c:v>
                </c:pt>
                <c:pt idx="7973">
                  <c:v>61264.6</c:v>
                </c:pt>
                <c:pt idx="7974">
                  <c:v>61265.3</c:v>
                </c:pt>
                <c:pt idx="7975">
                  <c:v>61265.8</c:v>
                </c:pt>
                <c:pt idx="7976">
                  <c:v>61266.3</c:v>
                </c:pt>
                <c:pt idx="7977">
                  <c:v>61266.8</c:v>
                </c:pt>
                <c:pt idx="7978">
                  <c:v>61267.199999999997</c:v>
                </c:pt>
                <c:pt idx="7979">
                  <c:v>61267.6</c:v>
                </c:pt>
                <c:pt idx="7980">
                  <c:v>61267.9</c:v>
                </c:pt>
                <c:pt idx="7981">
                  <c:v>61268.3</c:v>
                </c:pt>
                <c:pt idx="7982">
                  <c:v>61268.5</c:v>
                </c:pt>
                <c:pt idx="7983">
                  <c:v>61268.7</c:v>
                </c:pt>
                <c:pt idx="7984">
                  <c:v>61268.9</c:v>
                </c:pt>
                <c:pt idx="7985">
                  <c:v>61269</c:v>
                </c:pt>
                <c:pt idx="7986">
                  <c:v>61269.2</c:v>
                </c:pt>
                <c:pt idx="7987">
                  <c:v>61269.4</c:v>
                </c:pt>
                <c:pt idx="7988">
                  <c:v>61269.5</c:v>
                </c:pt>
                <c:pt idx="7989">
                  <c:v>61269.599999999999</c:v>
                </c:pt>
                <c:pt idx="7990">
                  <c:v>61269.7</c:v>
                </c:pt>
                <c:pt idx="7991">
                  <c:v>61269.8</c:v>
                </c:pt>
                <c:pt idx="7992">
                  <c:v>61270</c:v>
                </c:pt>
                <c:pt idx="7993">
                  <c:v>61270.1</c:v>
                </c:pt>
                <c:pt idx="7994">
                  <c:v>61270.3</c:v>
                </c:pt>
                <c:pt idx="7995">
                  <c:v>61270.6</c:v>
                </c:pt>
                <c:pt idx="7996">
                  <c:v>61270.9</c:v>
                </c:pt>
                <c:pt idx="7997">
                  <c:v>61271.199999999997</c:v>
                </c:pt>
                <c:pt idx="7998">
                  <c:v>61271.7</c:v>
                </c:pt>
                <c:pt idx="7999">
                  <c:v>61272.2</c:v>
                </c:pt>
                <c:pt idx="8000">
                  <c:v>61272.800000000003</c:v>
                </c:pt>
                <c:pt idx="8001">
                  <c:v>61273.7</c:v>
                </c:pt>
                <c:pt idx="8002">
                  <c:v>61274.8</c:v>
                </c:pt>
                <c:pt idx="8003">
                  <c:v>61276.1</c:v>
                </c:pt>
                <c:pt idx="8004">
                  <c:v>61277.3</c:v>
                </c:pt>
                <c:pt idx="8005">
                  <c:v>61278.5</c:v>
                </c:pt>
                <c:pt idx="8006">
                  <c:v>61280.3</c:v>
                </c:pt>
                <c:pt idx="8007">
                  <c:v>61281.9</c:v>
                </c:pt>
                <c:pt idx="8008">
                  <c:v>61283.7</c:v>
                </c:pt>
                <c:pt idx="8009">
                  <c:v>61286</c:v>
                </c:pt>
                <c:pt idx="8010">
                  <c:v>61288</c:v>
                </c:pt>
                <c:pt idx="8011">
                  <c:v>61290.2</c:v>
                </c:pt>
                <c:pt idx="8012">
                  <c:v>61292.800000000003</c:v>
                </c:pt>
                <c:pt idx="8013">
                  <c:v>61295</c:v>
                </c:pt>
                <c:pt idx="8014">
                  <c:v>61297.3</c:v>
                </c:pt>
                <c:pt idx="8015">
                  <c:v>61300.1</c:v>
                </c:pt>
                <c:pt idx="8016">
                  <c:v>61302.5</c:v>
                </c:pt>
                <c:pt idx="8017">
                  <c:v>61304.800000000003</c:v>
                </c:pt>
                <c:pt idx="8018">
                  <c:v>61308.1</c:v>
                </c:pt>
                <c:pt idx="8019">
                  <c:v>61310.9</c:v>
                </c:pt>
                <c:pt idx="8020">
                  <c:v>61313.2</c:v>
                </c:pt>
                <c:pt idx="8021">
                  <c:v>61316</c:v>
                </c:pt>
                <c:pt idx="8022">
                  <c:v>61318.7</c:v>
                </c:pt>
                <c:pt idx="8023">
                  <c:v>61321.4</c:v>
                </c:pt>
                <c:pt idx="8024">
                  <c:v>61323.7</c:v>
                </c:pt>
                <c:pt idx="8025">
                  <c:v>61325.9</c:v>
                </c:pt>
                <c:pt idx="8026">
                  <c:v>61328.6</c:v>
                </c:pt>
                <c:pt idx="8027">
                  <c:v>61330.8</c:v>
                </c:pt>
                <c:pt idx="8028">
                  <c:v>61333</c:v>
                </c:pt>
                <c:pt idx="8029">
                  <c:v>61335.7</c:v>
                </c:pt>
                <c:pt idx="8030">
                  <c:v>61337.9</c:v>
                </c:pt>
                <c:pt idx="8031">
                  <c:v>61340.1</c:v>
                </c:pt>
                <c:pt idx="8032">
                  <c:v>61342.7</c:v>
                </c:pt>
                <c:pt idx="8033">
                  <c:v>61344.800000000003</c:v>
                </c:pt>
                <c:pt idx="8034">
                  <c:v>61347</c:v>
                </c:pt>
                <c:pt idx="8035">
                  <c:v>61349.5</c:v>
                </c:pt>
                <c:pt idx="8036">
                  <c:v>61351.6</c:v>
                </c:pt>
                <c:pt idx="8037">
                  <c:v>61353.599999999999</c:v>
                </c:pt>
                <c:pt idx="8038">
                  <c:v>61355.9</c:v>
                </c:pt>
                <c:pt idx="8039">
                  <c:v>61357.8</c:v>
                </c:pt>
                <c:pt idx="8040">
                  <c:v>61359.6</c:v>
                </c:pt>
                <c:pt idx="8041">
                  <c:v>61361.7</c:v>
                </c:pt>
                <c:pt idx="8042">
                  <c:v>61363.4</c:v>
                </c:pt>
                <c:pt idx="8043">
                  <c:v>61365</c:v>
                </c:pt>
                <c:pt idx="8044">
                  <c:v>61366.9</c:v>
                </c:pt>
                <c:pt idx="8045">
                  <c:v>61368.4</c:v>
                </c:pt>
                <c:pt idx="8046">
                  <c:v>61369.8</c:v>
                </c:pt>
                <c:pt idx="8047">
                  <c:v>61371.4</c:v>
                </c:pt>
                <c:pt idx="8048">
                  <c:v>61372.800000000003</c:v>
                </c:pt>
                <c:pt idx="8049">
                  <c:v>61374</c:v>
                </c:pt>
                <c:pt idx="8050">
                  <c:v>61375.5</c:v>
                </c:pt>
                <c:pt idx="8051">
                  <c:v>61376.6</c:v>
                </c:pt>
                <c:pt idx="8052">
                  <c:v>61377.8</c:v>
                </c:pt>
                <c:pt idx="8053">
                  <c:v>61379.1</c:v>
                </c:pt>
                <c:pt idx="8054">
                  <c:v>61380.7</c:v>
                </c:pt>
                <c:pt idx="8055">
                  <c:v>61381.9</c:v>
                </c:pt>
                <c:pt idx="8056">
                  <c:v>61383</c:v>
                </c:pt>
                <c:pt idx="8057">
                  <c:v>61384</c:v>
                </c:pt>
                <c:pt idx="8058">
                  <c:v>61385.1</c:v>
                </c:pt>
                <c:pt idx="8059">
                  <c:v>61386.3</c:v>
                </c:pt>
                <c:pt idx="8060">
                  <c:v>61387.4</c:v>
                </c:pt>
                <c:pt idx="8061">
                  <c:v>61388.4</c:v>
                </c:pt>
                <c:pt idx="8062">
                  <c:v>61389.599999999999</c:v>
                </c:pt>
                <c:pt idx="8063">
                  <c:v>61390.7</c:v>
                </c:pt>
                <c:pt idx="8064">
                  <c:v>61391.7</c:v>
                </c:pt>
                <c:pt idx="8065">
                  <c:v>61392.800000000003</c:v>
                </c:pt>
                <c:pt idx="8066">
                  <c:v>61393.8</c:v>
                </c:pt>
                <c:pt idx="8067">
                  <c:v>61394.9</c:v>
                </c:pt>
                <c:pt idx="8068">
                  <c:v>61395.9</c:v>
                </c:pt>
                <c:pt idx="8069">
                  <c:v>61397</c:v>
                </c:pt>
                <c:pt idx="8070">
                  <c:v>61398</c:v>
                </c:pt>
                <c:pt idx="8071">
                  <c:v>61399.1</c:v>
                </c:pt>
                <c:pt idx="8072">
                  <c:v>61400.2</c:v>
                </c:pt>
                <c:pt idx="8073">
                  <c:v>61401.4</c:v>
                </c:pt>
                <c:pt idx="8074">
                  <c:v>61402.5</c:v>
                </c:pt>
                <c:pt idx="8075">
                  <c:v>61403.6</c:v>
                </c:pt>
                <c:pt idx="8076">
                  <c:v>61404.9</c:v>
                </c:pt>
                <c:pt idx="8077">
                  <c:v>61406</c:v>
                </c:pt>
                <c:pt idx="8078">
                  <c:v>61407</c:v>
                </c:pt>
                <c:pt idx="8079">
                  <c:v>61408.4</c:v>
                </c:pt>
                <c:pt idx="8080">
                  <c:v>61409.5</c:v>
                </c:pt>
                <c:pt idx="8081">
                  <c:v>61410.6</c:v>
                </c:pt>
                <c:pt idx="8082">
                  <c:v>61411.9</c:v>
                </c:pt>
                <c:pt idx="8083">
                  <c:v>61413.1</c:v>
                </c:pt>
                <c:pt idx="8084">
                  <c:v>61414.2</c:v>
                </c:pt>
                <c:pt idx="8085">
                  <c:v>61415.7</c:v>
                </c:pt>
                <c:pt idx="8086">
                  <c:v>61416.9</c:v>
                </c:pt>
                <c:pt idx="8087">
                  <c:v>61418.1</c:v>
                </c:pt>
                <c:pt idx="8088">
                  <c:v>61419.4</c:v>
                </c:pt>
                <c:pt idx="8089">
                  <c:v>61420.7</c:v>
                </c:pt>
                <c:pt idx="8090">
                  <c:v>61422.3</c:v>
                </c:pt>
                <c:pt idx="8091">
                  <c:v>61423.9</c:v>
                </c:pt>
                <c:pt idx="8092">
                  <c:v>61425.3</c:v>
                </c:pt>
                <c:pt idx="8093">
                  <c:v>61426.8</c:v>
                </c:pt>
                <c:pt idx="8094">
                  <c:v>61428.5</c:v>
                </c:pt>
                <c:pt idx="8095">
                  <c:v>61429.9</c:v>
                </c:pt>
                <c:pt idx="8096">
                  <c:v>61431.4</c:v>
                </c:pt>
                <c:pt idx="8097">
                  <c:v>61433.2</c:v>
                </c:pt>
                <c:pt idx="8098">
                  <c:v>61434.8</c:v>
                </c:pt>
                <c:pt idx="8099">
                  <c:v>61436.3</c:v>
                </c:pt>
                <c:pt idx="8100">
                  <c:v>61438.1</c:v>
                </c:pt>
                <c:pt idx="8101">
                  <c:v>61439.6</c:v>
                </c:pt>
                <c:pt idx="8102">
                  <c:v>61441.4</c:v>
                </c:pt>
                <c:pt idx="8103">
                  <c:v>61443.199999999997</c:v>
                </c:pt>
                <c:pt idx="8104">
                  <c:v>61444.7</c:v>
                </c:pt>
                <c:pt idx="8105">
                  <c:v>61446.400000000001</c:v>
                </c:pt>
                <c:pt idx="8106">
                  <c:v>61447.8</c:v>
                </c:pt>
                <c:pt idx="8107">
                  <c:v>61449.1</c:v>
                </c:pt>
                <c:pt idx="8108">
                  <c:v>61450.7</c:v>
                </c:pt>
                <c:pt idx="8109">
                  <c:v>61451.9</c:v>
                </c:pt>
                <c:pt idx="8110">
                  <c:v>61453.1</c:v>
                </c:pt>
                <c:pt idx="8111">
                  <c:v>61454.5</c:v>
                </c:pt>
                <c:pt idx="8112">
                  <c:v>61455.6</c:v>
                </c:pt>
                <c:pt idx="8113">
                  <c:v>61456.7</c:v>
                </c:pt>
                <c:pt idx="8114">
                  <c:v>61457.9</c:v>
                </c:pt>
                <c:pt idx="8115">
                  <c:v>61458.9</c:v>
                </c:pt>
                <c:pt idx="8116">
                  <c:v>61459.8</c:v>
                </c:pt>
                <c:pt idx="8117">
                  <c:v>61460.9</c:v>
                </c:pt>
                <c:pt idx="8118">
                  <c:v>61461.8</c:v>
                </c:pt>
                <c:pt idx="8119">
                  <c:v>61462.7</c:v>
                </c:pt>
                <c:pt idx="8120">
                  <c:v>61463.7</c:v>
                </c:pt>
                <c:pt idx="8121">
                  <c:v>61464.5</c:v>
                </c:pt>
                <c:pt idx="8122">
                  <c:v>61465.4</c:v>
                </c:pt>
                <c:pt idx="8123">
                  <c:v>61466.400000000001</c:v>
                </c:pt>
                <c:pt idx="8124">
                  <c:v>61467.4</c:v>
                </c:pt>
                <c:pt idx="8125">
                  <c:v>61468.3</c:v>
                </c:pt>
                <c:pt idx="8126">
                  <c:v>61469.5</c:v>
                </c:pt>
                <c:pt idx="8127">
                  <c:v>61470.8</c:v>
                </c:pt>
                <c:pt idx="8128">
                  <c:v>61471.9</c:v>
                </c:pt>
                <c:pt idx="8129">
                  <c:v>61473.1</c:v>
                </c:pt>
                <c:pt idx="8130">
                  <c:v>61474.8</c:v>
                </c:pt>
                <c:pt idx="8131">
                  <c:v>61476.3</c:v>
                </c:pt>
                <c:pt idx="8132">
                  <c:v>61478</c:v>
                </c:pt>
                <c:pt idx="8133">
                  <c:v>61480.1</c:v>
                </c:pt>
                <c:pt idx="8134">
                  <c:v>61482.1</c:v>
                </c:pt>
                <c:pt idx="8135">
                  <c:v>61484.2</c:v>
                </c:pt>
                <c:pt idx="8136">
                  <c:v>61487.1</c:v>
                </c:pt>
                <c:pt idx="8137">
                  <c:v>61489.599999999999</c:v>
                </c:pt>
                <c:pt idx="8138">
                  <c:v>61492.3</c:v>
                </c:pt>
                <c:pt idx="8139">
                  <c:v>61495.7</c:v>
                </c:pt>
                <c:pt idx="8140">
                  <c:v>61499.5</c:v>
                </c:pt>
                <c:pt idx="8141">
                  <c:v>61502.7</c:v>
                </c:pt>
                <c:pt idx="8142">
                  <c:v>61505.9</c:v>
                </c:pt>
                <c:pt idx="8143">
                  <c:v>61510.1</c:v>
                </c:pt>
                <c:pt idx="8144">
                  <c:v>61514.3</c:v>
                </c:pt>
                <c:pt idx="8145">
                  <c:v>61517.9</c:v>
                </c:pt>
                <c:pt idx="8146">
                  <c:v>61521.5</c:v>
                </c:pt>
                <c:pt idx="8147">
                  <c:v>61525</c:v>
                </c:pt>
                <c:pt idx="8148">
                  <c:v>61528.6</c:v>
                </c:pt>
                <c:pt idx="8149">
                  <c:v>61532.800000000003</c:v>
                </c:pt>
                <c:pt idx="8150">
                  <c:v>61536.2</c:v>
                </c:pt>
                <c:pt idx="8151">
                  <c:v>61539.6</c:v>
                </c:pt>
                <c:pt idx="8152">
                  <c:v>61543.5</c:v>
                </c:pt>
                <c:pt idx="8153">
                  <c:v>61546.6</c:v>
                </c:pt>
                <c:pt idx="8154">
                  <c:v>61549.599999999999</c:v>
                </c:pt>
                <c:pt idx="8155">
                  <c:v>61553.2</c:v>
                </c:pt>
                <c:pt idx="8156">
                  <c:v>61556</c:v>
                </c:pt>
                <c:pt idx="8157">
                  <c:v>61558.7</c:v>
                </c:pt>
                <c:pt idx="8158">
                  <c:v>61561.8</c:v>
                </c:pt>
                <c:pt idx="8159">
                  <c:v>61564.4</c:v>
                </c:pt>
                <c:pt idx="8160">
                  <c:v>61566.8</c:v>
                </c:pt>
                <c:pt idx="8161">
                  <c:v>61569.7</c:v>
                </c:pt>
                <c:pt idx="8162">
                  <c:v>61571.9</c:v>
                </c:pt>
                <c:pt idx="8163">
                  <c:v>61574.2</c:v>
                </c:pt>
                <c:pt idx="8164">
                  <c:v>61576.9</c:v>
                </c:pt>
                <c:pt idx="8165">
                  <c:v>61579.1</c:v>
                </c:pt>
                <c:pt idx="8166">
                  <c:v>61581.2</c:v>
                </c:pt>
                <c:pt idx="8167">
                  <c:v>61583.8</c:v>
                </c:pt>
                <c:pt idx="8168">
                  <c:v>61585.9</c:v>
                </c:pt>
                <c:pt idx="8169">
                  <c:v>61588</c:v>
                </c:pt>
                <c:pt idx="8170">
                  <c:v>61590.5</c:v>
                </c:pt>
                <c:pt idx="8171">
                  <c:v>61592.5</c:v>
                </c:pt>
                <c:pt idx="8172">
                  <c:v>61594.6</c:v>
                </c:pt>
                <c:pt idx="8173">
                  <c:v>61597.1</c:v>
                </c:pt>
                <c:pt idx="8174">
                  <c:v>61599.5</c:v>
                </c:pt>
                <c:pt idx="8175">
                  <c:v>61601.599999999999</c:v>
                </c:pt>
                <c:pt idx="8176">
                  <c:v>61603.7</c:v>
                </c:pt>
                <c:pt idx="8177">
                  <c:v>61605.7</c:v>
                </c:pt>
                <c:pt idx="8178">
                  <c:v>61607.8</c:v>
                </c:pt>
                <c:pt idx="8179">
                  <c:v>61610.3</c:v>
                </c:pt>
                <c:pt idx="8180">
                  <c:v>61612.4</c:v>
                </c:pt>
                <c:pt idx="8181">
                  <c:v>61614.5</c:v>
                </c:pt>
                <c:pt idx="8182">
                  <c:v>61617.5</c:v>
                </c:pt>
                <c:pt idx="8183">
                  <c:v>61620</c:v>
                </c:pt>
                <c:pt idx="8184">
                  <c:v>61622.1</c:v>
                </c:pt>
                <c:pt idx="8185">
                  <c:v>61624.6</c:v>
                </c:pt>
                <c:pt idx="8186">
                  <c:v>61626.7</c:v>
                </c:pt>
                <c:pt idx="8187">
                  <c:v>61628.800000000003</c:v>
                </c:pt>
                <c:pt idx="8188">
                  <c:v>61631.3</c:v>
                </c:pt>
                <c:pt idx="8189">
                  <c:v>61633.3</c:v>
                </c:pt>
                <c:pt idx="8190">
                  <c:v>61635.3</c:v>
                </c:pt>
                <c:pt idx="8191">
                  <c:v>61637.599999999999</c:v>
                </c:pt>
                <c:pt idx="8192">
                  <c:v>61639.5</c:v>
                </c:pt>
                <c:pt idx="8193">
                  <c:v>61641.3</c:v>
                </c:pt>
                <c:pt idx="8194">
                  <c:v>61643.5</c:v>
                </c:pt>
                <c:pt idx="8195">
                  <c:v>61645.3</c:v>
                </c:pt>
                <c:pt idx="8196">
                  <c:v>61647.3</c:v>
                </c:pt>
                <c:pt idx="8197">
                  <c:v>61649.3</c:v>
                </c:pt>
                <c:pt idx="8198">
                  <c:v>61651</c:v>
                </c:pt>
                <c:pt idx="8199">
                  <c:v>61652.800000000003</c:v>
                </c:pt>
                <c:pt idx="8200">
                  <c:v>61654.400000000001</c:v>
                </c:pt>
                <c:pt idx="8201">
                  <c:v>61655.9</c:v>
                </c:pt>
                <c:pt idx="8202">
                  <c:v>61657.4</c:v>
                </c:pt>
                <c:pt idx="8203">
                  <c:v>61658.8</c:v>
                </c:pt>
                <c:pt idx="8204">
                  <c:v>61660.5</c:v>
                </c:pt>
                <c:pt idx="8205">
                  <c:v>61661.9</c:v>
                </c:pt>
                <c:pt idx="8206">
                  <c:v>61663.199999999997</c:v>
                </c:pt>
                <c:pt idx="8207">
                  <c:v>61664.800000000003</c:v>
                </c:pt>
                <c:pt idx="8208">
                  <c:v>61666.3</c:v>
                </c:pt>
                <c:pt idx="8209">
                  <c:v>61667.6</c:v>
                </c:pt>
                <c:pt idx="8210">
                  <c:v>61668.800000000003</c:v>
                </c:pt>
                <c:pt idx="8211">
                  <c:v>61669.9</c:v>
                </c:pt>
                <c:pt idx="8212">
                  <c:v>61671</c:v>
                </c:pt>
                <c:pt idx="8213">
                  <c:v>61672.3</c:v>
                </c:pt>
                <c:pt idx="8214">
                  <c:v>61673.3</c:v>
                </c:pt>
                <c:pt idx="8215">
                  <c:v>61674.2</c:v>
                </c:pt>
                <c:pt idx="8216">
                  <c:v>61675.199999999997</c:v>
                </c:pt>
                <c:pt idx="8217">
                  <c:v>61676</c:v>
                </c:pt>
                <c:pt idx="8218">
                  <c:v>61676.7</c:v>
                </c:pt>
                <c:pt idx="8219">
                  <c:v>61677.5</c:v>
                </c:pt>
                <c:pt idx="8220">
                  <c:v>61678.1</c:v>
                </c:pt>
                <c:pt idx="8221">
                  <c:v>61678.6</c:v>
                </c:pt>
                <c:pt idx="8222">
                  <c:v>61679.199999999997</c:v>
                </c:pt>
                <c:pt idx="8223">
                  <c:v>61679.6</c:v>
                </c:pt>
                <c:pt idx="8224">
                  <c:v>61680</c:v>
                </c:pt>
                <c:pt idx="8225">
                  <c:v>61680.5</c:v>
                </c:pt>
                <c:pt idx="8226">
                  <c:v>61680.800000000003</c:v>
                </c:pt>
                <c:pt idx="8227">
                  <c:v>61681.1</c:v>
                </c:pt>
                <c:pt idx="8228">
                  <c:v>61681.4</c:v>
                </c:pt>
                <c:pt idx="8229">
                  <c:v>61681.7</c:v>
                </c:pt>
                <c:pt idx="8230">
                  <c:v>61681.9</c:v>
                </c:pt>
                <c:pt idx="8231">
                  <c:v>61682.2</c:v>
                </c:pt>
                <c:pt idx="8232">
                  <c:v>61682.400000000001</c:v>
                </c:pt>
                <c:pt idx="8233">
                  <c:v>61682.6</c:v>
                </c:pt>
                <c:pt idx="8234">
                  <c:v>61682.8</c:v>
                </c:pt>
                <c:pt idx="8235">
                  <c:v>61683</c:v>
                </c:pt>
                <c:pt idx="8236">
                  <c:v>61683.1</c:v>
                </c:pt>
                <c:pt idx="8237">
                  <c:v>61683.3</c:v>
                </c:pt>
                <c:pt idx="8238">
                  <c:v>61683.4</c:v>
                </c:pt>
                <c:pt idx="8239">
                  <c:v>61683.5</c:v>
                </c:pt>
                <c:pt idx="8240">
                  <c:v>61683.6</c:v>
                </c:pt>
                <c:pt idx="8241">
                  <c:v>61683.7</c:v>
                </c:pt>
                <c:pt idx="8242">
                  <c:v>61683.7</c:v>
                </c:pt>
                <c:pt idx="8243">
                  <c:v>61683.8</c:v>
                </c:pt>
                <c:pt idx="8244">
                  <c:v>61683.8</c:v>
                </c:pt>
                <c:pt idx="8245">
                  <c:v>61683.9</c:v>
                </c:pt>
                <c:pt idx="8246">
                  <c:v>61683.9</c:v>
                </c:pt>
                <c:pt idx="8247">
                  <c:v>61683.9</c:v>
                </c:pt>
                <c:pt idx="8248">
                  <c:v>61683.9</c:v>
                </c:pt>
                <c:pt idx="8249">
                  <c:v>61683.9</c:v>
                </c:pt>
                <c:pt idx="8250">
                  <c:v>61683.9</c:v>
                </c:pt>
                <c:pt idx="8251">
                  <c:v>61683.9</c:v>
                </c:pt>
                <c:pt idx="8252">
                  <c:v>61683.9</c:v>
                </c:pt>
                <c:pt idx="8253">
                  <c:v>61683.9</c:v>
                </c:pt>
                <c:pt idx="8254">
                  <c:v>61683.8</c:v>
                </c:pt>
                <c:pt idx="8255">
                  <c:v>61683.8</c:v>
                </c:pt>
                <c:pt idx="8256">
                  <c:v>61683.8</c:v>
                </c:pt>
                <c:pt idx="8257">
                  <c:v>61683.8</c:v>
                </c:pt>
                <c:pt idx="8258">
                  <c:v>61683.8</c:v>
                </c:pt>
                <c:pt idx="8259">
                  <c:v>61683.7</c:v>
                </c:pt>
                <c:pt idx="8260">
                  <c:v>61683.7</c:v>
                </c:pt>
                <c:pt idx="8261">
                  <c:v>61683.7</c:v>
                </c:pt>
                <c:pt idx="8262">
                  <c:v>61683.6</c:v>
                </c:pt>
                <c:pt idx="8263">
                  <c:v>61683.6</c:v>
                </c:pt>
                <c:pt idx="8264">
                  <c:v>61683.5</c:v>
                </c:pt>
                <c:pt idx="8265">
                  <c:v>61683.4</c:v>
                </c:pt>
                <c:pt idx="8266">
                  <c:v>61683.3</c:v>
                </c:pt>
                <c:pt idx="8267">
                  <c:v>61683.199999999997</c:v>
                </c:pt>
                <c:pt idx="8268">
                  <c:v>61683</c:v>
                </c:pt>
                <c:pt idx="8269">
                  <c:v>61682.9</c:v>
                </c:pt>
                <c:pt idx="8270">
                  <c:v>61682.7</c:v>
                </c:pt>
                <c:pt idx="8271">
                  <c:v>61682.5</c:v>
                </c:pt>
                <c:pt idx="8272">
                  <c:v>61682.3</c:v>
                </c:pt>
                <c:pt idx="8273">
                  <c:v>61682</c:v>
                </c:pt>
                <c:pt idx="8274">
                  <c:v>61681.7</c:v>
                </c:pt>
                <c:pt idx="8275">
                  <c:v>61681.5</c:v>
                </c:pt>
                <c:pt idx="8276">
                  <c:v>61681.2</c:v>
                </c:pt>
                <c:pt idx="8277">
                  <c:v>61680.9</c:v>
                </c:pt>
                <c:pt idx="8278">
                  <c:v>61680.6</c:v>
                </c:pt>
                <c:pt idx="8279">
                  <c:v>61680.3</c:v>
                </c:pt>
                <c:pt idx="8280">
                  <c:v>61680.1</c:v>
                </c:pt>
                <c:pt idx="8281">
                  <c:v>61679.8</c:v>
                </c:pt>
                <c:pt idx="8282">
                  <c:v>61679.6</c:v>
                </c:pt>
                <c:pt idx="8283">
                  <c:v>61679.4</c:v>
                </c:pt>
                <c:pt idx="8284">
                  <c:v>61679.3</c:v>
                </c:pt>
                <c:pt idx="8285">
                  <c:v>61679.3</c:v>
                </c:pt>
                <c:pt idx="8286">
                  <c:v>61679.4</c:v>
                </c:pt>
                <c:pt idx="8287">
                  <c:v>61679.5</c:v>
                </c:pt>
                <c:pt idx="8288">
                  <c:v>61679.8</c:v>
                </c:pt>
                <c:pt idx="8289">
                  <c:v>61680.2</c:v>
                </c:pt>
                <c:pt idx="8290">
                  <c:v>61680.7</c:v>
                </c:pt>
                <c:pt idx="8291">
                  <c:v>61681.5</c:v>
                </c:pt>
                <c:pt idx="8292">
                  <c:v>61682.3</c:v>
                </c:pt>
                <c:pt idx="8293">
                  <c:v>61683.3</c:v>
                </c:pt>
                <c:pt idx="8294">
                  <c:v>61684.7</c:v>
                </c:pt>
                <c:pt idx="8295">
                  <c:v>61686</c:v>
                </c:pt>
                <c:pt idx="8296">
                  <c:v>61687.5</c:v>
                </c:pt>
                <c:pt idx="8297">
                  <c:v>61689.4</c:v>
                </c:pt>
                <c:pt idx="8298">
                  <c:v>61691.199999999997</c:v>
                </c:pt>
                <c:pt idx="8299">
                  <c:v>61693.1</c:v>
                </c:pt>
                <c:pt idx="8300">
                  <c:v>61695.5</c:v>
                </c:pt>
                <c:pt idx="8301">
                  <c:v>61697.7</c:v>
                </c:pt>
                <c:pt idx="8302">
                  <c:v>61699.9</c:v>
                </c:pt>
                <c:pt idx="8303">
                  <c:v>61702.6</c:v>
                </c:pt>
                <c:pt idx="8304">
                  <c:v>61705</c:v>
                </c:pt>
                <c:pt idx="8305">
                  <c:v>61707.5</c:v>
                </c:pt>
                <c:pt idx="8306">
                  <c:v>61710.400000000001</c:v>
                </c:pt>
                <c:pt idx="8307">
                  <c:v>61713</c:v>
                </c:pt>
                <c:pt idx="8308">
                  <c:v>61715.7</c:v>
                </c:pt>
                <c:pt idx="8309">
                  <c:v>61718.9</c:v>
                </c:pt>
                <c:pt idx="8310">
                  <c:v>61721.8</c:v>
                </c:pt>
                <c:pt idx="8311">
                  <c:v>61724.7</c:v>
                </c:pt>
                <c:pt idx="8312">
                  <c:v>61728.3</c:v>
                </c:pt>
                <c:pt idx="8313">
                  <c:v>61731.5</c:v>
                </c:pt>
                <c:pt idx="8314">
                  <c:v>61734.7</c:v>
                </c:pt>
                <c:pt idx="8315">
                  <c:v>61738.7</c:v>
                </c:pt>
                <c:pt idx="8316">
                  <c:v>61742.9</c:v>
                </c:pt>
                <c:pt idx="8317">
                  <c:v>61746.5</c:v>
                </c:pt>
                <c:pt idx="8318">
                  <c:v>61750.1</c:v>
                </c:pt>
                <c:pt idx="8319">
                  <c:v>61754.6</c:v>
                </c:pt>
                <c:pt idx="8320">
                  <c:v>61758.400000000001</c:v>
                </c:pt>
                <c:pt idx="8321">
                  <c:v>61762.3</c:v>
                </c:pt>
                <c:pt idx="8322">
                  <c:v>61766.2</c:v>
                </c:pt>
                <c:pt idx="8323">
                  <c:v>61770.1</c:v>
                </c:pt>
                <c:pt idx="8324">
                  <c:v>61774.8</c:v>
                </c:pt>
                <c:pt idx="8325">
                  <c:v>61778.6</c:v>
                </c:pt>
                <c:pt idx="8326">
                  <c:v>61782.400000000001</c:v>
                </c:pt>
                <c:pt idx="8327">
                  <c:v>61786.9</c:v>
                </c:pt>
                <c:pt idx="8328">
                  <c:v>61791.199999999997</c:v>
                </c:pt>
                <c:pt idx="8329">
                  <c:v>61795.4</c:v>
                </c:pt>
                <c:pt idx="8330">
                  <c:v>61798.8</c:v>
                </c:pt>
                <c:pt idx="8331">
                  <c:v>61802.1</c:v>
                </c:pt>
                <c:pt idx="8332">
                  <c:v>61805.9</c:v>
                </c:pt>
                <c:pt idx="8333">
                  <c:v>61808.9</c:v>
                </c:pt>
                <c:pt idx="8334">
                  <c:v>61811.9</c:v>
                </c:pt>
                <c:pt idx="8335">
                  <c:v>61815.3</c:v>
                </c:pt>
                <c:pt idx="8336">
                  <c:v>61818</c:v>
                </c:pt>
                <c:pt idx="8337">
                  <c:v>61820.7</c:v>
                </c:pt>
                <c:pt idx="8338">
                  <c:v>61823.199999999997</c:v>
                </c:pt>
                <c:pt idx="8339">
                  <c:v>61825.7</c:v>
                </c:pt>
                <c:pt idx="8340">
                  <c:v>61828.6</c:v>
                </c:pt>
                <c:pt idx="8341">
                  <c:v>61831</c:v>
                </c:pt>
                <c:pt idx="8342">
                  <c:v>61833.3</c:v>
                </c:pt>
                <c:pt idx="8343">
                  <c:v>61836</c:v>
                </c:pt>
                <c:pt idx="8344">
                  <c:v>61838.2</c:v>
                </c:pt>
                <c:pt idx="8345">
                  <c:v>61840.3</c:v>
                </c:pt>
                <c:pt idx="8346">
                  <c:v>61842.8</c:v>
                </c:pt>
                <c:pt idx="8347">
                  <c:v>61844.9</c:v>
                </c:pt>
                <c:pt idx="8348">
                  <c:v>61846.9</c:v>
                </c:pt>
                <c:pt idx="8349">
                  <c:v>61849.2</c:v>
                </c:pt>
                <c:pt idx="8350">
                  <c:v>61851.199999999997</c:v>
                </c:pt>
                <c:pt idx="8351">
                  <c:v>61853</c:v>
                </c:pt>
                <c:pt idx="8352">
                  <c:v>61855.199999999997</c:v>
                </c:pt>
                <c:pt idx="8353">
                  <c:v>61857</c:v>
                </c:pt>
                <c:pt idx="8354">
                  <c:v>61858.7</c:v>
                </c:pt>
                <c:pt idx="8355">
                  <c:v>61860.7</c:v>
                </c:pt>
                <c:pt idx="8356">
                  <c:v>61862.400000000001</c:v>
                </c:pt>
                <c:pt idx="8357">
                  <c:v>61864</c:v>
                </c:pt>
                <c:pt idx="8358">
                  <c:v>61865.8</c:v>
                </c:pt>
                <c:pt idx="8359">
                  <c:v>61867.4</c:v>
                </c:pt>
                <c:pt idx="8360">
                  <c:v>61868.9</c:v>
                </c:pt>
                <c:pt idx="8361">
                  <c:v>61870.6</c:v>
                </c:pt>
                <c:pt idx="8362">
                  <c:v>61872</c:v>
                </c:pt>
                <c:pt idx="8363">
                  <c:v>61873.4</c:v>
                </c:pt>
                <c:pt idx="8364">
                  <c:v>61875.1</c:v>
                </c:pt>
                <c:pt idx="8365">
                  <c:v>61876.4</c:v>
                </c:pt>
                <c:pt idx="8366">
                  <c:v>61877.7</c:v>
                </c:pt>
                <c:pt idx="8367">
                  <c:v>61879.3</c:v>
                </c:pt>
                <c:pt idx="8368">
                  <c:v>61880.5</c:v>
                </c:pt>
                <c:pt idx="8369">
                  <c:v>61881.8</c:v>
                </c:pt>
                <c:pt idx="8370">
                  <c:v>61883.199999999997</c:v>
                </c:pt>
                <c:pt idx="8371">
                  <c:v>61884.4</c:v>
                </c:pt>
                <c:pt idx="8372">
                  <c:v>61885.599999999999</c:v>
                </c:pt>
                <c:pt idx="8373">
                  <c:v>61887</c:v>
                </c:pt>
                <c:pt idx="8374">
                  <c:v>61888.2</c:v>
                </c:pt>
                <c:pt idx="8375">
                  <c:v>61889.3</c:v>
                </c:pt>
                <c:pt idx="8376">
                  <c:v>61890.6</c:v>
                </c:pt>
                <c:pt idx="8377">
                  <c:v>61891.7</c:v>
                </c:pt>
                <c:pt idx="8378">
                  <c:v>61892.800000000003</c:v>
                </c:pt>
                <c:pt idx="8379">
                  <c:v>61894</c:v>
                </c:pt>
                <c:pt idx="8380">
                  <c:v>61895</c:v>
                </c:pt>
                <c:pt idx="8381">
                  <c:v>61896</c:v>
                </c:pt>
                <c:pt idx="8382">
                  <c:v>61897.2</c:v>
                </c:pt>
                <c:pt idx="8383">
                  <c:v>61898.2</c:v>
                </c:pt>
                <c:pt idx="8384">
                  <c:v>61899.199999999997</c:v>
                </c:pt>
                <c:pt idx="8385">
                  <c:v>61900.3</c:v>
                </c:pt>
                <c:pt idx="8386">
                  <c:v>61901.2</c:v>
                </c:pt>
                <c:pt idx="8387">
                  <c:v>61902.2</c:v>
                </c:pt>
                <c:pt idx="8388">
                  <c:v>61903.3</c:v>
                </c:pt>
                <c:pt idx="8389">
                  <c:v>61904.2</c:v>
                </c:pt>
                <c:pt idx="8390">
                  <c:v>61905.1</c:v>
                </c:pt>
                <c:pt idx="8391">
                  <c:v>61906.2</c:v>
                </c:pt>
                <c:pt idx="8392">
                  <c:v>61907.1</c:v>
                </c:pt>
                <c:pt idx="8393">
                  <c:v>61908.1</c:v>
                </c:pt>
                <c:pt idx="8394">
                  <c:v>61909.2</c:v>
                </c:pt>
                <c:pt idx="8395">
                  <c:v>61910.2</c:v>
                </c:pt>
                <c:pt idx="8396">
                  <c:v>61911.3</c:v>
                </c:pt>
                <c:pt idx="8397">
                  <c:v>61912.6</c:v>
                </c:pt>
                <c:pt idx="8398">
                  <c:v>61913.7</c:v>
                </c:pt>
                <c:pt idx="8399">
                  <c:v>61914.8</c:v>
                </c:pt>
                <c:pt idx="8400">
                  <c:v>61916.3</c:v>
                </c:pt>
                <c:pt idx="8401">
                  <c:v>61917.599999999999</c:v>
                </c:pt>
                <c:pt idx="8402">
                  <c:v>61919</c:v>
                </c:pt>
                <c:pt idx="8403">
                  <c:v>61920.6</c:v>
                </c:pt>
                <c:pt idx="8404">
                  <c:v>61922.1</c:v>
                </c:pt>
                <c:pt idx="8405">
                  <c:v>61923.5</c:v>
                </c:pt>
                <c:pt idx="8406">
                  <c:v>61925.4</c:v>
                </c:pt>
                <c:pt idx="8407">
                  <c:v>61926.9</c:v>
                </c:pt>
                <c:pt idx="8408">
                  <c:v>61928.5</c:v>
                </c:pt>
                <c:pt idx="8409">
                  <c:v>61930.3</c:v>
                </c:pt>
                <c:pt idx="8410">
                  <c:v>61931.9</c:v>
                </c:pt>
                <c:pt idx="8411">
                  <c:v>61933.4</c:v>
                </c:pt>
                <c:pt idx="8412">
                  <c:v>61935.199999999997</c:v>
                </c:pt>
                <c:pt idx="8413">
                  <c:v>61936.5</c:v>
                </c:pt>
                <c:pt idx="8414">
                  <c:v>61938.1</c:v>
                </c:pt>
                <c:pt idx="8415">
                  <c:v>61939.5</c:v>
                </c:pt>
                <c:pt idx="8416">
                  <c:v>61940.6</c:v>
                </c:pt>
                <c:pt idx="8417">
                  <c:v>61941.599999999999</c:v>
                </c:pt>
                <c:pt idx="8418">
                  <c:v>61942.5</c:v>
                </c:pt>
                <c:pt idx="8419">
                  <c:v>61943.4</c:v>
                </c:pt>
                <c:pt idx="8420">
                  <c:v>61944</c:v>
                </c:pt>
                <c:pt idx="8421">
                  <c:v>61944.6</c:v>
                </c:pt>
                <c:pt idx="8422">
                  <c:v>61945.1</c:v>
                </c:pt>
                <c:pt idx="8423">
                  <c:v>61945.4</c:v>
                </c:pt>
                <c:pt idx="8424">
                  <c:v>61945.599999999999</c:v>
                </c:pt>
                <c:pt idx="8425">
                  <c:v>61945.9</c:v>
                </c:pt>
                <c:pt idx="8426">
                  <c:v>61946</c:v>
                </c:pt>
                <c:pt idx="8427">
                  <c:v>61946.1</c:v>
                </c:pt>
                <c:pt idx="8428">
                  <c:v>61946.1</c:v>
                </c:pt>
                <c:pt idx="8429">
                  <c:v>61946.1</c:v>
                </c:pt>
                <c:pt idx="8430">
                  <c:v>61946.1</c:v>
                </c:pt>
                <c:pt idx="8431">
                  <c:v>61946.1</c:v>
                </c:pt>
                <c:pt idx="8432">
                  <c:v>61946.1</c:v>
                </c:pt>
                <c:pt idx="8433">
                  <c:v>61946</c:v>
                </c:pt>
                <c:pt idx="8434">
                  <c:v>61946</c:v>
                </c:pt>
                <c:pt idx="8435">
                  <c:v>61946</c:v>
                </c:pt>
                <c:pt idx="8436">
                  <c:v>61946</c:v>
                </c:pt>
                <c:pt idx="8437">
                  <c:v>61946</c:v>
                </c:pt>
                <c:pt idx="8438">
                  <c:v>61946</c:v>
                </c:pt>
                <c:pt idx="8439">
                  <c:v>61946</c:v>
                </c:pt>
                <c:pt idx="8440">
                  <c:v>61946</c:v>
                </c:pt>
                <c:pt idx="8441">
                  <c:v>61946.1</c:v>
                </c:pt>
                <c:pt idx="8442">
                  <c:v>61946.2</c:v>
                </c:pt>
                <c:pt idx="8443">
                  <c:v>61946.3</c:v>
                </c:pt>
                <c:pt idx="8444">
                  <c:v>61946.6</c:v>
                </c:pt>
                <c:pt idx="8445">
                  <c:v>61946.9</c:v>
                </c:pt>
                <c:pt idx="8446">
                  <c:v>61947.199999999997</c:v>
                </c:pt>
                <c:pt idx="8447">
                  <c:v>61947.7</c:v>
                </c:pt>
                <c:pt idx="8448">
                  <c:v>61948.2</c:v>
                </c:pt>
                <c:pt idx="8449">
                  <c:v>61948.800000000003</c:v>
                </c:pt>
                <c:pt idx="8450">
                  <c:v>61949.599999999999</c:v>
                </c:pt>
                <c:pt idx="8451">
                  <c:v>61950.400000000001</c:v>
                </c:pt>
                <c:pt idx="8452">
                  <c:v>61951.199999999997</c:v>
                </c:pt>
                <c:pt idx="8453">
                  <c:v>61952.4</c:v>
                </c:pt>
                <c:pt idx="8454">
                  <c:v>61953.5</c:v>
                </c:pt>
                <c:pt idx="8455">
                  <c:v>61954.6</c:v>
                </c:pt>
                <c:pt idx="8456">
                  <c:v>61956.1</c:v>
                </c:pt>
                <c:pt idx="8457">
                  <c:v>61957.4</c:v>
                </c:pt>
                <c:pt idx="8458">
                  <c:v>61958.8</c:v>
                </c:pt>
                <c:pt idx="8459">
                  <c:v>61960.5</c:v>
                </c:pt>
                <c:pt idx="8460">
                  <c:v>61962.1</c:v>
                </c:pt>
                <c:pt idx="8461">
                  <c:v>61963.7</c:v>
                </c:pt>
                <c:pt idx="8462">
                  <c:v>61965.8</c:v>
                </c:pt>
                <c:pt idx="8463">
                  <c:v>61967.6</c:v>
                </c:pt>
                <c:pt idx="8464">
                  <c:v>61969.599999999999</c:v>
                </c:pt>
                <c:pt idx="8465">
                  <c:v>61972.1</c:v>
                </c:pt>
                <c:pt idx="8466">
                  <c:v>61974.400000000001</c:v>
                </c:pt>
                <c:pt idx="8467">
                  <c:v>61976.800000000003</c:v>
                </c:pt>
                <c:pt idx="8468">
                  <c:v>61980</c:v>
                </c:pt>
                <c:pt idx="8469">
                  <c:v>61982.8</c:v>
                </c:pt>
                <c:pt idx="8470">
                  <c:v>61985.8</c:v>
                </c:pt>
                <c:pt idx="8471">
                  <c:v>61989.7</c:v>
                </c:pt>
                <c:pt idx="8472">
                  <c:v>61993.2</c:v>
                </c:pt>
                <c:pt idx="8473">
                  <c:v>61996.9</c:v>
                </c:pt>
                <c:pt idx="8474">
                  <c:v>62001.5</c:v>
                </c:pt>
                <c:pt idx="8475">
                  <c:v>62005.599999999999</c:v>
                </c:pt>
                <c:pt idx="8476">
                  <c:v>62009.8</c:v>
                </c:pt>
                <c:pt idx="8477">
                  <c:v>62014.1</c:v>
                </c:pt>
                <c:pt idx="8478">
                  <c:v>62018.7</c:v>
                </c:pt>
                <c:pt idx="8479">
                  <c:v>62024.2</c:v>
                </c:pt>
                <c:pt idx="8480">
                  <c:v>62028.800000000003</c:v>
                </c:pt>
                <c:pt idx="8481">
                  <c:v>62033.5</c:v>
                </c:pt>
                <c:pt idx="8482">
                  <c:v>62038.3</c:v>
                </c:pt>
                <c:pt idx="8483">
                  <c:v>62043</c:v>
                </c:pt>
                <c:pt idx="8484">
                  <c:v>62048.6</c:v>
                </c:pt>
                <c:pt idx="8485">
                  <c:v>62053.3</c:v>
                </c:pt>
                <c:pt idx="8486">
                  <c:v>62057.9</c:v>
                </c:pt>
                <c:pt idx="8487">
                  <c:v>62063.3</c:v>
                </c:pt>
                <c:pt idx="8488">
                  <c:v>62067.8</c:v>
                </c:pt>
                <c:pt idx="8489">
                  <c:v>62072.3</c:v>
                </c:pt>
                <c:pt idx="8490">
                  <c:v>62077.599999999999</c:v>
                </c:pt>
                <c:pt idx="8491">
                  <c:v>62081.9</c:v>
                </c:pt>
                <c:pt idx="8492">
                  <c:v>62086.2</c:v>
                </c:pt>
                <c:pt idx="8493">
                  <c:v>62091.3</c:v>
                </c:pt>
                <c:pt idx="8494">
                  <c:v>62095.5</c:v>
                </c:pt>
                <c:pt idx="8495">
                  <c:v>62099.6</c:v>
                </c:pt>
                <c:pt idx="8496">
                  <c:v>62104.6</c:v>
                </c:pt>
                <c:pt idx="8497">
                  <c:v>62108.7</c:v>
                </c:pt>
                <c:pt idx="8498">
                  <c:v>62112.9</c:v>
                </c:pt>
                <c:pt idx="8499">
                  <c:v>62117.8</c:v>
                </c:pt>
                <c:pt idx="8500">
                  <c:v>62121.9</c:v>
                </c:pt>
                <c:pt idx="8501">
                  <c:v>62125.9</c:v>
                </c:pt>
                <c:pt idx="8502">
                  <c:v>62130.8</c:v>
                </c:pt>
                <c:pt idx="8503">
                  <c:v>62134.8</c:v>
                </c:pt>
                <c:pt idx="8504">
                  <c:v>62138.9</c:v>
                </c:pt>
                <c:pt idx="8505">
                  <c:v>62143.7</c:v>
                </c:pt>
                <c:pt idx="8506">
                  <c:v>62147.7</c:v>
                </c:pt>
                <c:pt idx="8507">
                  <c:v>62151.7</c:v>
                </c:pt>
                <c:pt idx="8508">
                  <c:v>62156.5</c:v>
                </c:pt>
                <c:pt idx="8509">
                  <c:v>62160.4</c:v>
                </c:pt>
                <c:pt idx="8510">
                  <c:v>62164.4</c:v>
                </c:pt>
                <c:pt idx="8511">
                  <c:v>62169.2</c:v>
                </c:pt>
                <c:pt idx="8512">
                  <c:v>62173.2</c:v>
                </c:pt>
                <c:pt idx="8513">
                  <c:v>62177.1</c:v>
                </c:pt>
                <c:pt idx="8514">
                  <c:v>62181.9</c:v>
                </c:pt>
                <c:pt idx="8515">
                  <c:v>62185.9</c:v>
                </c:pt>
                <c:pt idx="8516">
                  <c:v>62189.8</c:v>
                </c:pt>
                <c:pt idx="8517">
                  <c:v>62194.6</c:v>
                </c:pt>
                <c:pt idx="8518">
                  <c:v>62198.5</c:v>
                </c:pt>
                <c:pt idx="8519">
                  <c:v>62202.5</c:v>
                </c:pt>
                <c:pt idx="8520">
                  <c:v>62207.199999999997</c:v>
                </c:pt>
                <c:pt idx="8521">
                  <c:v>62211</c:v>
                </c:pt>
                <c:pt idx="8522">
                  <c:v>62214.9</c:v>
                </c:pt>
                <c:pt idx="8523">
                  <c:v>62219.4</c:v>
                </c:pt>
                <c:pt idx="8524">
                  <c:v>62223.1</c:v>
                </c:pt>
                <c:pt idx="8525">
                  <c:v>62226.7</c:v>
                </c:pt>
                <c:pt idx="8526">
                  <c:v>62231</c:v>
                </c:pt>
                <c:pt idx="8527">
                  <c:v>62234.400000000001</c:v>
                </c:pt>
                <c:pt idx="8528">
                  <c:v>62237.8</c:v>
                </c:pt>
                <c:pt idx="8529">
                  <c:v>62241.7</c:v>
                </c:pt>
                <c:pt idx="8530">
                  <c:v>62244.800000000003</c:v>
                </c:pt>
                <c:pt idx="8531">
                  <c:v>62247.9</c:v>
                </c:pt>
                <c:pt idx="8532">
                  <c:v>62251.5</c:v>
                </c:pt>
                <c:pt idx="8533">
                  <c:v>62254.3</c:v>
                </c:pt>
                <c:pt idx="8534">
                  <c:v>62257.1</c:v>
                </c:pt>
                <c:pt idx="8535">
                  <c:v>62260.4</c:v>
                </c:pt>
                <c:pt idx="8536">
                  <c:v>62263.1</c:v>
                </c:pt>
                <c:pt idx="8537">
                  <c:v>62265.599999999999</c:v>
                </c:pt>
                <c:pt idx="8538">
                  <c:v>62268.7</c:v>
                </c:pt>
                <c:pt idx="8539">
                  <c:v>62271.1</c:v>
                </c:pt>
                <c:pt idx="8540">
                  <c:v>62273.5</c:v>
                </c:pt>
                <c:pt idx="8541">
                  <c:v>62276.3</c:v>
                </c:pt>
                <c:pt idx="8542">
                  <c:v>62278.6</c:v>
                </c:pt>
                <c:pt idx="8543">
                  <c:v>62280.7</c:v>
                </c:pt>
                <c:pt idx="8544">
                  <c:v>62283.3</c:v>
                </c:pt>
                <c:pt idx="8545">
                  <c:v>62285.3</c:v>
                </c:pt>
                <c:pt idx="8546">
                  <c:v>62287.199999999997</c:v>
                </c:pt>
                <c:pt idx="8547">
                  <c:v>62289.4</c:v>
                </c:pt>
                <c:pt idx="8548">
                  <c:v>62291.1</c:v>
                </c:pt>
                <c:pt idx="8549">
                  <c:v>62292.6</c:v>
                </c:pt>
                <c:pt idx="8550">
                  <c:v>62294.3</c:v>
                </c:pt>
                <c:pt idx="8551">
                  <c:v>62295.6</c:v>
                </c:pt>
                <c:pt idx="8552">
                  <c:v>62296.7</c:v>
                </c:pt>
                <c:pt idx="8553">
                  <c:v>62298</c:v>
                </c:pt>
                <c:pt idx="8554">
                  <c:v>62298.8</c:v>
                </c:pt>
                <c:pt idx="8555">
                  <c:v>62299.6</c:v>
                </c:pt>
                <c:pt idx="8556">
                  <c:v>62300.4</c:v>
                </c:pt>
                <c:pt idx="8557">
                  <c:v>62300.9</c:v>
                </c:pt>
                <c:pt idx="8558">
                  <c:v>62301.3</c:v>
                </c:pt>
                <c:pt idx="8559">
                  <c:v>62301.8</c:v>
                </c:pt>
                <c:pt idx="8560">
                  <c:v>62302.1</c:v>
                </c:pt>
                <c:pt idx="8561">
                  <c:v>62302.3</c:v>
                </c:pt>
                <c:pt idx="8562">
                  <c:v>62302.6</c:v>
                </c:pt>
                <c:pt idx="8563">
                  <c:v>62302.7</c:v>
                </c:pt>
                <c:pt idx="8564">
                  <c:v>62302.9</c:v>
                </c:pt>
                <c:pt idx="8565">
                  <c:v>62303</c:v>
                </c:pt>
                <c:pt idx="8566">
                  <c:v>62303.1</c:v>
                </c:pt>
                <c:pt idx="8567">
                  <c:v>62303.3</c:v>
                </c:pt>
                <c:pt idx="8568">
                  <c:v>62303.4</c:v>
                </c:pt>
                <c:pt idx="8569">
                  <c:v>62303.5</c:v>
                </c:pt>
                <c:pt idx="8570">
                  <c:v>62303.6</c:v>
                </c:pt>
                <c:pt idx="8571">
                  <c:v>62303.8</c:v>
                </c:pt>
                <c:pt idx="8572">
                  <c:v>62303.9</c:v>
                </c:pt>
                <c:pt idx="8573">
                  <c:v>62304</c:v>
                </c:pt>
                <c:pt idx="8574">
                  <c:v>62304.2</c:v>
                </c:pt>
                <c:pt idx="8575">
                  <c:v>62304.4</c:v>
                </c:pt>
                <c:pt idx="8576">
                  <c:v>62304.6</c:v>
                </c:pt>
                <c:pt idx="8577">
                  <c:v>62304.800000000003</c:v>
                </c:pt>
                <c:pt idx="8578">
                  <c:v>62305</c:v>
                </c:pt>
                <c:pt idx="8579">
                  <c:v>62305.3</c:v>
                </c:pt>
                <c:pt idx="8580">
                  <c:v>62305.599999999999</c:v>
                </c:pt>
                <c:pt idx="8581">
                  <c:v>62305.9</c:v>
                </c:pt>
                <c:pt idx="8582">
                  <c:v>62306.2</c:v>
                </c:pt>
                <c:pt idx="8583">
                  <c:v>62306.7</c:v>
                </c:pt>
                <c:pt idx="8584">
                  <c:v>62307</c:v>
                </c:pt>
                <c:pt idx="8585">
                  <c:v>62307.5</c:v>
                </c:pt>
                <c:pt idx="8586">
                  <c:v>62308</c:v>
                </c:pt>
                <c:pt idx="8587">
                  <c:v>62308.5</c:v>
                </c:pt>
                <c:pt idx="8588">
                  <c:v>62309</c:v>
                </c:pt>
                <c:pt idx="8589">
                  <c:v>62309.7</c:v>
                </c:pt>
                <c:pt idx="8590">
                  <c:v>62310.3</c:v>
                </c:pt>
                <c:pt idx="8591">
                  <c:v>62310.9</c:v>
                </c:pt>
                <c:pt idx="8592">
                  <c:v>62311.7</c:v>
                </c:pt>
                <c:pt idx="8593">
                  <c:v>62312.4</c:v>
                </c:pt>
                <c:pt idx="8594">
                  <c:v>62313.2</c:v>
                </c:pt>
                <c:pt idx="8595">
                  <c:v>62314.2</c:v>
                </c:pt>
                <c:pt idx="8596">
                  <c:v>62315.199999999997</c:v>
                </c:pt>
                <c:pt idx="8597">
                  <c:v>62316.2</c:v>
                </c:pt>
                <c:pt idx="8598">
                  <c:v>62317.7</c:v>
                </c:pt>
                <c:pt idx="8599">
                  <c:v>62319</c:v>
                </c:pt>
                <c:pt idx="8600">
                  <c:v>62320.6</c:v>
                </c:pt>
                <c:pt idx="8601">
                  <c:v>62322.7</c:v>
                </c:pt>
                <c:pt idx="8602">
                  <c:v>62324.7</c:v>
                </c:pt>
                <c:pt idx="8603">
                  <c:v>62326.9</c:v>
                </c:pt>
                <c:pt idx="8604">
                  <c:v>62329.2</c:v>
                </c:pt>
                <c:pt idx="8605">
                  <c:v>62331.8</c:v>
                </c:pt>
                <c:pt idx="8606">
                  <c:v>62335.4</c:v>
                </c:pt>
                <c:pt idx="8607">
                  <c:v>62338.5</c:v>
                </c:pt>
                <c:pt idx="8608">
                  <c:v>62341.8</c:v>
                </c:pt>
                <c:pt idx="8609">
                  <c:v>62346.2</c:v>
                </c:pt>
                <c:pt idx="8610">
                  <c:v>62349.8</c:v>
                </c:pt>
                <c:pt idx="8611">
                  <c:v>62353.7</c:v>
                </c:pt>
                <c:pt idx="8612">
                  <c:v>62357.7</c:v>
                </c:pt>
                <c:pt idx="8613">
                  <c:v>62361.7</c:v>
                </c:pt>
                <c:pt idx="8614">
                  <c:v>62365.8</c:v>
                </c:pt>
                <c:pt idx="8615">
                  <c:v>62369.8</c:v>
                </c:pt>
                <c:pt idx="8616">
                  <c:v>62374.6</c:v>
                </c:pt>
                <c:pt idx="8617">
                  <c:v>62378.5</c:v>
                </c:pt>
                <c:pt idx="8618">
                  <c:v>62382.3</c:v>
                </c:pt>
                <c:pt idx="8619">
                  <c:v>62386.7</c:v>
                </c:pt>
                <c:pt idx="8620">
                  <c:v>62390.3</c:v>
                </c:pt>
                <c:pt idx="8621">
                  <c:v>62393.7</c:v>
                </c:pt>
                <c:pt idx="8622">
                  <c:v>62397.599999999999</c:v>
                </c:pt>
                <c:pt idx="8623">
                  <c:v>62400.7</c:v>
                </c:pt>
                <c:pt idx="8624">
                  <c:v>62403.6</c:v>
                </c:pt>
                <c:pt idx="8625">
                  <c:v>62407</c:v>
                </c:pt>
                <c:pt idx="8626">
                  <c:v>62409.599999999999</c:v>
                </c:pt>
                <c:pt idx="8627">
                  <c:v>62412.2</c:v>
                </c:pt>
                <c:pt idx="8628">
                  <c:v>62415.1</c:v>
                </c:pt>
                <c:pt idx="8629">
                  <c:v>62417.4</c:v>
                </c:pt>
                <c:pt idx="8630">
                  <c:v>62419.7</c:v>
                </c:pt>
                <c:pt idx="8631">
                  <c:v>62422.3</c:v>
                </c:pt>
                <c:pt idx="8632">
                  <c:v>62424.4</c:v>
                </c:pt>
                <c:pt idx="8633">
                  <c:v>62426.400000000001</c:v>
                </c:pt>
                <c:pt idx="8634">
                  <c:v>62428.800000000003</c:v>
                </c:pt>
                <c:pt idx="8635">
                  <c:v>62430.8</c:v>
                </c:pt>
                <c:pt idx="8636">
                  <c:v>62432.6</c:v>
                </c:pt>
                <c:pt idx="8637">
                  <c:v>62434.8</c:v>
                </c:pt>
                <c:pt idx="8638">
                  <c:v>62436.6</c:v>
                </c:pt>
                <c:pt idx="8639">
                  <c:v>62438.3</c:v>
                </c:pt>
                <c:pt idx="8640">
                  <c:v>62440.2</c:v>
                </c:pt>
                <c:pt idx="8641">
                  <c:v>62441.8</c:v>
                </c:pt>
                <c:pt idx="8642">
                  <c:v>62443.3</c:v>
                </c:pt>
                <c:pt idx="8643">
                  <c:v>62445</c:v>
                </c:pt>
                <c:pt idx="8644">
                  <c:v>62446.5</c:v>
                </c:pt>
                <c:pt idx="8645">
                  <c:v>62447.8</c:v>
                </c:pt>
                <c:pt idx="8646">
                  <c:v>62449.4</c:v>
                </c:pt>
                <c:pt idx="8647">
                  <c:v>62450.7</c:v>
                </c:pt>
                <c:pt idx="8648">
                  <c:v>62452</c:v>
                </c:pt>
                <c:pt idx="8649">
                  <c:v>62453.4</c:v>
                </c:pt>
                <c:pt idx="8650">
                  <c:v>62454.6</c:v>
                </c:pt>
                <c:pt idx="8651">
                  <c:v>62455.8</c:v>
                </c:pt>
                <c:pt idx="8652">
                  <c:v>62457.1</c:v>
                </c:pt>
                <c:pt idx="8653">
                  <c:v>62458.2</c:v>
                </c:pt>
                <c:pt idx="8654">
                  <c:v>62459.199999999997</c:v>
                </c:pt>
                <c:pt idx="8655">
                  <c:v>62460.5</c:v>
                </c:pt>
                <c:pt idx="8656">
                  <c:v>62461.4</c:v>
                </c:pt>
                <c:pt idx="8657">
                  <c:v>62462.400000000001</c:v>
                </c:pt>
                <c:pt idx="8658">
                  <c:v>62463.4</c:v>
                </c:pt>
                <c:pt idx="8659">
                  <c:v>62464.2</c:v>
                </c:pt>
                <c:pt idx="8660">
                  <c:v>62465</c:v>
                </c:pt>
                <c:pt idx="8661">
                  <c:v>62465.8</c:v>
                </c:pt>
                <c:pt idx="8662">
                  <c:v>62466.3</c:v>
                </c:pt>
                <c:pt idx="8663">
                  <c:v>62466.8</c:v>
                </c:pt>
                <c:pt idx="8664">
                  <c:v>62467.3</c:v>
                </c:pt>
                <c:pt idx="8665">
                  <c:v>62467.6</c:v>
                </c:pt>
                <c:pt idx="8666">
                  <c:v>62467.8</c:v>
                </c:pt>
                <c:pt idx="8667">
                  <c:v>62467.9</c:v>
                </c:pt>
                <c:pt idx="8668">
                  <c:v>62467.9</c:v>
                </c:pt>
                <c:pt idx="8669">
                  <c:v>62467.7</c:v>
                </c:pt>
                <c:pt idx="8670">
                  <c:v>62467.4</c:v>
                </c:pt>
                <c:pt idx="8671">
                  <c:v>62467.1</c:v>
                </c:pt>
                <c:pt idx="8672">
                  <c:v>62466.6</c:v>
                </c:pt>
                <c:pt idx="8673">
                  <c:v>62465.9</c:v>
                </c:pt>
                <c:pt idx="8674">
                  <c:v>62465.2</c:v>
                </c:pt>
                <c:pt idx="8675">
                  <c:v>62464.4</c:v>
                </c:pt>
                <c:pt idx="8676">
                  <c:v>62463.3</c:v>
                </c:pt>
                <c:pt idx="8677">
                  <c:v>62462.400000000001</c:v>
                </c:pt>
                <c:pt idx="8678">
                  <c:v>62461.3</c:v>
                </c:pt>
                <c:pt idx="8679">
                  <c:v>62460</c:v>
                </c:pt>
                <c:pt idx="8680">
                  <c:v>62458.8</c:v>
                </c:pt>
                <c:pt idx="8681">
                  <c:v>62457.599999999999</c:v>
                </c:pt>
                <c:pt idx="8682">
                  <c:v>62456.1</c:v>
                </c:pt>
                <c:pt idx="8683">
                  <c:v>62454.8</c:v>
                </c:pt>
                <c:pt idx="8684">
                  <c:v>62453.5</c:v>
                </c:pt>
                <c:pt idx="8685">
                  <c:v>62451.9</c:v>
                </c:pt>
                <c:pt idx="8686">
                  <c:v>62450.6</c:v>
                </c:pt>
                <c:pt idx="8687">
                  <c:v>62449.3</c:v>
                </c:pt>
                <c:pt idx="8688">
                  <c:v>62447.6</c:v>
                </c:pt>
                <c:pt idx="8689">
                  <c:v>62446.3</c:v>
                </c:pt>
                <c:pt idx="8690">
                  <c:v>62444.9</c:v>
                </c:pt>
                <c:pt idx="8691">
                  <c:v>62443.3</c:v>
                </c:pt>
                <c:pt idx="8692">
                  <c:v>62441.9</c:v>
                </c:pt>
                <c:pt idx="8693">
                  <c:v>62440.5</c:v>
                </c:pt>
                <c:pt idx="8694">
                  <c:v>62439.1</c:v>
                </c:pt>
                <c:pt idx="8695">
                  <c:v>62437.599999999999</c:v>
                </c:pt>
                <c:pt idx="8696">
                  <c:v>62435.9</c:v>
                </c:pt>
                <c:pt idx="8697">
                  <c:v>62434.400000000001</c:v>
                </c:pt>
                <c:pt idx="8698">
                  <c:v>62432.9</c:v>
                </c:pt>
                <c:pt idx="8699">
                  <c:v>62431.1</c:v>
                </c:pt>
                <c:pt idx="8700">
                  <c:v>62429.599999999999</c:v>
                </c:pt>
                <c:pt idx="8701">
                  <c:v>62428</c:v>
                </c:pt>
                <c:pt idx="8702">
                  <c:v>62426</c:v>
                </c:pt>
                <c:pt idx="8703">
                  <c:v>62424.4</c:v>
                </c:pt>
                <c:pt idx="8704">
                  <c:v>62422.7</c:v>
                </c:pt>
                <c:pt idx="8705">
                  <c:v>62420.7</c:v>
                </c:pt>
                <c:pt idx="8706">
                  <c:v>62419</c:v>
                </c:pt>
                <c:pt idx="8707">
                  <c:v>62417.2</c:v>
                </c:pt>
                <c:pt idx="8708">
                  <c:v>62415.1</c:v>
                </c:pt>
                <c:pt idx="8709">
                  <c:v>62413.3</c:v>
                </c:pt>
                <c:pt idx="8710">
                  <c:v>62411.4</c:v>
                </c:pt>
                <c:pt idx="8711">
                  <c:v>62409.5</c:v>
                </c:pt>
                <c:pt idx="8712">
                  <c:v>62407.6</c:v>
                </c:pt>
                <c:pt idx="8713">
                  <c:v>62405.1</c:v>
                </c:pt>
                <c:pt idx="8714">
                  <c:v>62403.1</c:v>
                </c:pt>
                <c:pt idx="8715">
                  <c:v>62401</c:v>
                </c:pt>
                <c:pt idx="8716">
                  <c:v>62398.400000000001</c:v>
                </c:pt>
                <c:pt idx="8717">
                  <c:v>62396.2</c:v>
                </c:pt>
                <c:pt idx="8718">
                  <c:v>62393.9</c:v>
                </c:pt>
                <c:pt idx="8719">
                  <c:v>62391.199999999997</c:v>
                </c:pt>
                <c:pt idx="8720">
                  <c:v>62388.800000000003</c:v>
                </c:pt>
                <c:pt idx="8721">
                  <c:v>62386.5</c:v>
                </c:pt>
                <c:pt idx="8722">
                  <c:v>62383.6</c:v>
                </c:pt>
                <c:pt idx="8723">
                  <c:v>62381.2</c:v>
                </c:pt>
                <c:pt idx="8724">
                  <c:v>62378.8</c:v>
                </c:pt>
                <c:pt idx="8725">
                  <c:v>62376.4</c:v>
                </c:pt>
                <c:pt idx="8726">
                  <c:v>62374.1</c:v>
                </c:pt>
                <c:pt idx="8727">
                  <c:v>62371.3</c:v>
                </c:pt>
                <c:pt idx="8728">
                  <c:v>62368.6</c:v>
                </c:pt>
                <c:pt idx="8729">
                  <c:v>62366.400000000001</c:v>
                </c:pt>
                <c:pt idx="8730">
                  <c:v>62364.2</c:v>
                </c:pt>
                <c:pt idx="8731">
                  <c:v>62361.7</c:v>
                </c:pt>
                <c:pt idx="8732">
                  <c:v>62359.8</c:v>
                </c:pt>
                <c:pt idx="8733">
                  <c:v>62357.8</c:v>
                </c:pt>
                <c:pt idx="8734">
                  <c:v>62355.7</c:v>
                </c:pt>
                <c:pt idx="8735">
                  <c:v>62353.9</c:v>
                </c:pt>
                <c:pt idx="8736">
                  <c:v>62352.3</c:v>
                </c:pt>
                <c:pt idx="8737">
                  <c:v>62350.400000000001</c:v>
                </c:pt>
                <c:pt idx="8738">
                  <c:v>62349</c:v>
                </c:pt>
                <c:pt idx="8739">
                  <c:v>62347.5</c:v>
                </c:pt>
                <c:pt idx="8740">
                  <c:v>62345.9</c:v>
                </c:pt>
                <c:pt idx="8741">
                  <c:v>62344.6</c:v>
                </c:pt>
                <c:pt idx="8742">
                  <c:v>62343.3</c:v>
                </c:pt>
                <c:pt idx="8743">
                  <c:v>62341.9</c:v>
                </c:pt>
                <c:pt idx="8744">
                  <c:v>62340.7</c:v>
                </c:pt>
                <c:pt idx="8745">
                  <c:v>62339.5</c:v>
                </c:pt>
                <c:pt idx="8746">
                  <c:v>62338.400000000001</c:v>
                </c:pt>
                <c:pt idx="8747">
                  <c:v>62337.2</c:v>
                </c:pt>
                <c:pt idx="8748">
                  <c:v>62336.1</c:v>
                </c:pt>
                <c:pt idx="8749">
                  <c:v>62334.9</c:v>
                </c:pt>
                <c:pt idx="8750">
                  <c:v>62333.7</c:v>
                </c:pt>
                <c:pt idx="8751">
                  <c:v>62332.5</c:v>
                </c:pt>
                <c:pt idx="8752">
                  <c:v>62331.199999999997</c:v>
                </c:pt>
                <c:pt idx="8753">
                  <c:v>62329.9</c:v>
                </c:pt>
                <c:pt idx="8754">
                  <c:v>62328.5</c:v>
                </c:pt>
                <c:pt idx="8755">
                  <c:v>62327.1</c:v>
                </c:pt>
                <c:pt idx="8756">
                  <c:v>62325.2</c:v>
                </c:pt>
                <c:pt idx="8757">
                  <c:v>62323.6</c:v>
                </c:pt>
                <c:pt idx="8758">
                  <c:v>62321.9</c:v>
                </c:pt>
                <c:pt idx="8759">
                  <c:v>62319.8</c:v>
                </c:pt>
                <c:pt idx="8760">
                  <c:v>62317.9</c:v>
                </c:pt>
                <c:pt idx="8761">
                  <c:v>62315.9</c:v>
                </c:pt>
                <c:pt idx="8762">
                  <c:v>62313.4</c:v>
                </c:pt>
                <c:pt idx="8763">
                  <c:v>62311.199999999997</c:v>
                </c:pt>
                <c:pt idx="8764">
                  <c:v>62309</c:v>
                </c:pt>
                <c:pt idx="8765">
                  <c:v>62306.2</c:v>
                </c:pt>
                <c:pt idx="8766">
                  <c:v>62303.8</c:v>
                </c:pt>
                <c:pt idx="8767">
                  <c:v>62301.4</c:v>
                </c:pt>
                <c:pt idx="8768">
                  <c:v>62298.400000000001</c:v>
                </c:pt>
                <c:pt idx="8769">
                  <c:v>62296</c:v>
                </c:pt>
                <c:pt idx="8770">
                  <c:v>62293.5</c:v>
                </c:pt>
                <c:pt idx="8771">
                  <c:v>62291.1</c:v>
                </c:pt>
                <c:pt idx="8772">
                  <c:v>62288.7</c:v>
                </c:pt>
                <c:pt idx="8773">
                  <c:v>62285.9</c:v>
                </c:pt>
                <c:pt idx="8774">
                  <c:v>62283.7</c:v>
                </c:pt>
                <c:pt idx="8775">
                  <c:v>62281.5</c:v>
                </c:pt>
                <c:pt idx="8776">
                  <c:v>62279</c:v>
                </c:pt>
                <c:pt idx="8777">
                  <c:v>62277</c:v>
                </c:pt>
                <c:pt idx="8778">
                  <c:v>62275.1</c:v>
                </c:pt>
                <c:pt idx="8779">
                  <c:v>62272.9</c:v>
                </c:pt>
                <c:pt idx="8780">
                  <c:v>62271.1</c:v>
                </c:pt>
                <c:pt idx="8781">
                  <c:v>62269.4</c:v>
                </c:pt>
                <c:pt idx="8782">
                  <c:v>62267.5</c:v>
                </c:pt>
                <c:pt idx="8783">
                  <c:v>62265.9</c:v>
                </c:pt>
                <c:pt idx="8784">
                  <c:v>62264.5</c:v>
                </c:pt>
                <c:pt idx="8785">
                  <c:v>62263</c:v>
                </c:pt>
                <c:pt idx="8786">
                  <c:v>62261.7</c:v>
                </c:pt>
                <c:pt idx="8787">
                  <c:v>62260.1</c:v>
                </c:pt>
                <c:pt idx="8788">
                  <c:v>62258.8</c:v>
                </c:pt>
                <c:pt idx="8789">
                  <c:v>62257.599999999999</c:v>
                </c:pt>
                <c:pt idx="8790">
                  <c:v>62256.2</c:v>
                </c:pt>
                <c:pt idx="8791">
                  <c:v>62255.1</c:v>
                </c:pt>
                <c:pt idx="8792">
                  <c:v>62254</c:v>
                </c:pt>
                <c:pt idx="8793">
                  <c:v>62252.800000000003</c:v>
                </c:pt>
                <c:pt idx="8794">
                  <c:v>62251.9</c:v>
                </c:pt>
                <c:pt idx="8795">
                  <c:v>62251</c:v>
                </c:pt>
                <c:pt idx="8796">
                  <c:v>62250.1</c:v>
                </c:pt>
                <c:pt idx="8797">
                  <c:v>62249.4</c:v>
                </c:pt>
                <c:pt idx="8798">
                  <c:v>62248.800000000003</c:v>
                </c:pt>
                <c:pt idx="8799">
                  <c:v>62248.1</c:v>
                </c:pt>
                <c:pt idx="8800">
                  <c:v>62247.7</c:v>
                </c:pt>
                <c:pt idx="8801">
                  <c:v>62247.3</c:v>
                </c:pt>
                <c:pt idx="8802">
                  <c:v>62247</c:v>
                </c:pt>
                <c:pt idx="8803">
                  <c:v>62246.7</c:v>
                </c:pt>
                <c:pt idx="8804">
                  <c:v>62246.5</c:v>
                </c:pt>
                <c:pt idx="8805">
                  <c:v>62246.400000000001</c:v>
                </c:pt>
                <c:pt idx="8806">
                  <c:v>62246.3</c:v>
                </c:pt>
                <c:pt idx="8807">
                  <c:v>62246.3</c:v>
                </c:pt>
                <c:pt idx="8808">
                  <c:v>62246.2</c:v>
                </c:pt>
                <c:pt idx="8809">
                  <c:v>62246.2</c:v>
                </c:pt>
                <c:pt idx="8810">
                  <c:v>62246.3</c:v>
                </c:pt>
                <c:pt idx="8811">
                  <c:v>62246.3</c:v>
                </c:pt>
                <c:pt idx="8812">
                  <c:v>62246.3</c:v>
                </c:pt>
                <c:pt idx="8813">
                  <c:v>62246.400000000001</c:v>
                </c:pt>
                <c:pt idx="8814">
                  <c:v>62246.400000000001</c:v>
                </c:pt>
                <c:pt idx="8815">
                  <c:v>62246.5</c:v>
                </c:pt>
                <c:pt idx="8816">
                  <c:v>62246.5</c:v>
                </c:pt>
                <c:pt idx="8817">
                  <c:v>62246.6</c:v>
                </c:pt>
                <c:pt idx="8818">
                  <c:v>62246.6</c:v>
                </c:pt>
                <c:pt idx="8819">
                  <c:v>62246.6</c:v>
                </c:pt>
                <c:pt idx="8820">
                  <c:v>62246.6</c:v>
                </c:pt>
                <c:pt idx="8821">
                  <c:v>62246.5</c:v>
                </c:pt>
                <c:pt idx="8822">
                  <c:v>62246.5</c:v>
                </c:pt>
                <c:pt idx="8823">
                  <c:v>62246.3</c:v>
                </c:pt>
                <c:pt idx="8824">
                  <c:v>62246.1</c:v>
                </c:pt>
                <c:pt idx="8825">
                  <c:v>62245.8</c:v>
                </c:pt>
                <c:pt idx="8826">
                  <c:v>62245.4</c:v>
                </c:pt>
                <c:pt idx="8827">
                  <c:v>62245</c:v>
                </c:pt>
                <c:pt idx="8828">
                  <c:v>62244.4</c:v>
                </c:pt>
                <c:pt idx="8829">
                  <c:v>62243.6</c:v>
                </c:pt>
                <c:pt idx="8830">
                  <c:v>62242.8</c:v>
                </c:pt>
                <c:pt idx="8831">
                  <c:v>62242</c:v>
                </c:pt>
                <c:pt idx="8832">
                  <c:v>62240.800000000003</c:v>
                </c:pt>
                <c:pt idx="8833">
                  <c:v>62239.6</c:v>
                </c:pt>
                <c:pt idx="8834">
                  <c:v>62238.400000000001</c:v>
                </c:pt>
                <c:pt idx="8835">
                  <c:v>62236.7</c:v>
                </c:pt>
                <c:pt idx="8836">
                  <c:v>62235.3</c:v>
                </c:pt>
                <c:pt idx="8837">
                  <c:v>62233.7</c:v>
                </c:pt>
                <c:pt idx="8838">
                  <c:v>62231.7</c:v>
                </c:pt>
                <c:pt idx="8839">
                  <c:v>62230</c:v>
                </c:pt>
                <c:pt idx="8840">
                  <c:v>62228.2</c:v>
                </c:pt>
                <c:pt idx="8841">
                  <c:v>62225.9</c:v>
                </c:pt>
                <c:pt idx="8842">
                  <c:v>62223.9</c:v>
                </c:pt>
                <c:pt idx="8843">
                  <c:v>62221.9</c:v>
                </c:pt>
                <c:pt idx="8844">
                  <c:v>62219.3</c:v>
                </c:pt>
                <c:pt idx="8845">
                  <c:v>62217</c:v>
                </c:pt>
                <c:pt idx="8846">
                  <c:v>62214.6</c:v>
                </c:pt>
                <c:pt idx="8847">
                  <c:v>62211.6</c:v>
                </c:pt>
                <c:pt idx="8848">
                  <c:v>62209</c:v>
                </c:pt>
                <c:pt idx="8849">
                  <c:v>62206.2</c:v>
                </c:pt>
                <c:pt idx="8850">
                  <c:v>62202.7</c:v>
                </c:pt>
                <c:pt idx="8851">
                  <c:v>62199.5</c:v>
                </c:pt>
                <c:pt idx="8852">
                  <c:v>62196.3</c:v>
                </c:pt>
                <c:pt idx="8853">
                  <c:v>62192.2</c:v>
                </c:pt>
                <c:pt idx="8854">
                  <c:v>62188.6</c:v>
                </c:pt>
                <c:pt idx="8855">
                  <c:v>62184.800000000003</c:v>
                </c:pt>
                <c:pt idx="8856">
                  <c:v>62180.1</c:v>
                </c:pt>
                <c:pt idx="8857">
                  <c:v>62176</c:v>
                </c:pt>
                <c:pt idx="8858">
                  <c:v>62171.9</c:v>
                </c:pt>
                <c:pt idx="8859">
                  <c:v>62166.7</c:v>
                </c:pt>
                <c:pt idx="8860">
                  <c:v>62162.400000000001</c:v>
                </c:pt>
                <c:pt idx="8861">
                  <c:v>62158</c:v>
                </c:pt>
                <c:pt idx="8862">
                  <c:v>62152.6</c:v>
                </c:pt>
                <c:pt idx="8863">
                  <c:v>62148.2</c:v>
                </c:pt>
                <c:pt idx="8864">
                  <c:v>62143.7</c:v>
                </c:pt>
                <c:pt idx="8865">
                  <c:v>62138.3</c:v>
                </c:pt>
                <c:pt idx="8866">
                  <c:v>62133.9</c:v>
                </c:pt>
                <c:pt idx="8867">
                  <c:v>62129.4</c:v>
                </c:pt>
                <c:pt idx="8868">
                  <c:v>62124.1</c:v>
                </c:pt>
                <c:pt idx="8869">
                  <c:v>62119.7</c:v>
                </c:pt>
                <c:pt idx="8870">
                  <c:v>62115.3</c:v>
                </c:pt>
                <c:pt idx="8871">
                  <c:v>62110.1</c:v>
                </c:pt>
                <c:pt idx="8872">
                  <c:v>62105.7</c:v>
                </c:pt>
                <c:pt idx="8873">
                  <c:v>62101.4</c:v>
                </c:pt>
                <c:pt idx="8874">
                  <c:v>62096.3</c:v>
                </c:pt>
                <c:pt idx="8875">
                  <c:v>62092</c:v>
                </c:pt>
                <c:pt idx="8876">
                  <c:v>62087.7</c:v>
                </c:pt>
                <c:pt idx="8877">
                  <c:v>62082.5</c:v>
                </c:pt>
                <c:pt idx="8878">
                  <c:v>62078.2</c:v>
                </c:pt>
                <c:pt idx="8879">
                  <c:v>62073.9</c:v>
                </c:pt>
                <c:pt idx="8880">
                  <c:v>62068.800000000003</c:v>
                </c:pt>
                <c:pt idx="8881">
                  <c:v>62064.6</c:v>
                </c:pt>
                <c:pt idx="8882">
                  <c:v>62060.3</c:v>
                </c:pt>
                <c:pt idx="8883">
                  <c:v>62055.199999999997</c:v>
                </c:pt>
                <c:pt idx="8884">
                  <c:v>62051</c:v>
                </c:pt>
                <c:pt idx="8885">
                  <c:v>62046.9</c:v>
                </c:pt>
                <c:pt idx="8886">
                  <c:v>62041.9</c:v>
                </c:pt>
                <c:pt idx="8887">
                  <c:v>62037.8</c:v>
                </c:pt>
                <c:pt idx="8888">
                  <c:v>62033.8</c:v>
                </c:pt>
                <c:pt idx="8889">
                  <c:v>62029.8</c:v>
                </c:pt>
                <c:pt idx="8890">
                  <c:v>62025.8</c:v>
                </c:pt>
                <c:pt idx="8891">
                  <c:v>62021.1</c:v>
                </c:pt>
                <c:pt idx="8892">
                  <c:v>62017.2</c:v>
                </c:pt>
                <c:pt idx="8893">
                  <c:v>62013.4</c:v>
                </c:pt>
                <c:pt idx="8894">
                  <c:v>62008.9</c:v>
                </c:pt>
                <c:pt idx="8895">
                  <c:v>62005.1</c:v>
                </c:pt>
                <c:pt idx="8896">
                  <c:v>62001.4</c:v>
                </c:pt>
                <c:pt idx="8897">
                  <c:v>61997</c:v>
                </c:pt>
                <c:pt idx="8898">
                  <c:v>61993.4</c:v>
                </c:pt>
                <c:pt idx="8899">
                  <c:v>61989.8</c:v>
                </c:pt>
                <c:pt idx="8900">
                  <c:v>61985.599999999999</c:v>
                </c:pt>
                <c:pt idx="8901">
                  <c:v>61982</c:v>
                </c:pt>
                <c:pt idx="8902">
                  <c:v>61978.5</c:v>
                </c:pt>
                <c:pt idx="8903">
                  <c:v>61974.400000000001</c:v>
                </c:pt>
                <c:pt idx="8904">
                  <c:v>61971</c:v>
                </c:pt>
                <c:pt idx="8905">
                  <c:v>61967.6</c:v>
                </c:pt>
                <c:pt idx="8906">
                  <c:v>61964.2</c:v>
                </c:pt>
                <c:pt idx="8907">
                  <c:v>61960.9</c:v>
                </c:pt>
                <c:pt idx="8908">
                  <c:v>61956.9</c:v>
                </c:pt>
                <c:pt idx="8909">
                  <c:v>61953.599999999999</c:v>
                </c:pt>
                <c:pt idx="8910">
                  <c:v>61950.400000000001</c:v>
                </c:pt>
                <c:pt idx="8911">
                  <c:v>61946.5</c:v>
                </c:pt>
                <c:pt idx="8912">
                  <c:v>61942.6</c:v>
                </c:pt>
                <c:pt idx="8913">
                  <c:v>61939.5</c:v>
                </c:pt>
                <c:pt idx="8914">
                  <c:v>61936.3</c:v>
                </c:pt>
                <c:pt idx="8915">
                  <c:v>61932.5</c:v>
                </c:pt>
                <c:pt idx="8916">
                  <c:v>61929.4</c:v>
                </c:pt>
                <c:pt idx="8917">
                  <c:v>61926.3</c:v>
                </c:pt>
                <c:pt idx="8918">
                  <c:v>61922.6</c:v>
                </c:pt>
                <c:pt idx="8919">
                  <c:v>61919.5</c:v>
                </c:pt>
                <c:pt idx="8920">
                  <c:v>61916.5</c:v>
                </c:pt>
                <c:pt idx="8921">
                  <c:v>61912.9</c:v>
                </c:pt>
                <c:pt idx="8922">
                  <c:v>61909.9</c:v>
                </c:pt>
                <c:pt idx="8923">
                  <c:v>61906.9</c:v>
                </c:pt>
                <c:pt idx="8924">
                  <c:v>61903.4</c:v>
                </c:pt>
                <c:pt idx="8925">
                  <c:v>61900.5</c:v>
                </c:pt>
                <c:pt idx="8926">
                  <c:v>61897.599999999999</c:v>
                </c:pt>
                <c:pt idx="8927">
                  <c:v>61894.2</c:v>
                </c:pt>
                <c:pt idx="8928">
                  <c:v>61891.4</c:v>
                </c:pt>
                <c:pt idx="8929">
                  <c:v>61888.7</c:v>
                </c:pt>
                <c:pt idx="8930">
                  <c:v>61885.5</c:v>
                </c:pt>
                <c:pt idx="8931">
                  <c:v>61882.9</c:v>
                </c:pt>
                <c:pt idx="8932">
                  <c:v>61880.3</c:v>
                </c:pt>
                <c:pt idx="8933">
                  <c:v>61877.3</c:v>
                </c:pt>
                <c:pt idx="8934">
                  <c:v>61874.9</c:v>
                </c:pt>
                <c:pt idx="8935">
                  <c:v>61872.5</c:v>
                </c:pt>
                <c:pt idx="8936">
                  <c:v>61869.8</c:v>
                </c:pt>
                <c:pt idx="8937">
                  <c:v>61867.5</c:v>
                </c:pt>
                <c:pt idx="8938">
                  <c:v>61865.3</c:v>
                </c:pt>
                <c:pt idx="8939">
                  <c:v>61862.8</c:v>
                </c:pt>
                <c:pt idx="8940">
                  <c:v>61860.7</c:v>
                </c:pt>
                <c:pt idx="8941">
                  <c:v>61858.7</c:v>
                </c:pt>
                <c:pt idx="8942">
                  <c:v>61856.4</c:v>
                </c:pt>
                <c:pt idx="8943">
                  <c:v>61854.5</c:v>
                </c:pt>
                <c:pt idx="8944">
                  <c:v>61852.6</c:v>
                </c:pt>
                <c:pt idx="8945">
                  <c:v>61850.400000000001</c:v>
                </c:pt>
                <c:pt idx="8946">
                  <c:v>61848.6</c:v>
                </c:pt>
                <c:pt idx="8947">
                  <c:v>61846.9</c:v>
                </c:pt>
                <c:pt idx="8948">
                  <c:v>61845.1</c:v>
                </c:pt>
                <c:pt idx="8949">
                  <c:v>61843.4</c:v>
                </c:pt>
                <c:pt idx="8950">
                  <c:v>61841.3</c:v>
                </c:pt>
                <c:pt idx="8951">
                  <c:v>61839.6</c:v>
                </c:pt>
                <c:pt idx="8952">
                  <c:v>61837.8</c:v>
                </c:pt>
                <c:pt idx="8953">
                  <c:v>61835.8</c:v>
                </c:pt>
                <c:pt idx="8954">
                  <c:v>61834</c:v>
                </c:pt>
                <c:pt idx="8955">
                  <c:v>61832.3</c:v>
                </c:pt>
                <c:pt idx="8956">
                  <c:v>61830.2</c:v>
                </c:pt>
                <c:pt idx="8957">
                  <c:v>61828.4</c:v>
                </c:pt>
                <c:pt idx="8958">
                  <c:v>61826.6</c:v>
                </c:pt>
                <c:pt idx="8959">
                  <c:v>61824.5</c:v>
                </c:pt>
                <c:pt idx="8960">
                  <c:v>61822.7</c:v>
                </c:pt>
                <c:pt idx="8961">
                  <c:v>61820.800000000003</c:v>
                </c:pt>
                <c:pt idx="8962">
                  <c:v>61818.6</c:v>
                </c:pt>
                <c:pt idx="8963">
                  <c:v>61816.800000000003</c:v>
                </c:pt>
                <c:pt idx="8964">
                  <c:v>61814.9</c:v>
                </c:pt>
                <c:pt idx="8965">
                  <c:v>61812.6</c:v>
                </c:pt>
                <c:pt idx="8966">
                  <c:v>61810.7</c:v>
                </c:pt>
                <c:pt idx="8967">
                  <c:v>61808.800000000003</c:v>
                </c:pt>
                <c:pt idx="8968">
                  <c:v>61806.6</c:v>
                </c:pt>
                <c:pt idx="8969">
                  <c:v>61804.7</c:v>
                </c:pt>
                <c:pt idx="8970">
                  <c:v>61802.7</c:v>
                </c:pt>
                <c:pt idx="8971">
                  <c:v>61800.5</c:v>
                </c:pt>
                <c:pt idx="8972">
                  <c:v>61798.5</c:v>
                </c:pt>
                <c:pt idx="8973">
                  <c:v>61796.6</c:v>
                </c:pt>
                <c:pt idx="8974">
                  <c:v>61794.3</c:v>
                </c:pt>
                <c:pt idx="8975">
                  <c:v>61792.4</c:v>
                </c:pt>
                <c:pt idx="8976">
                  <c:v>61790.5</c:v>
                </c:pt>
                <c:pt idx="8977">
                  <c:v>61788.2</c:v>
                </c:pt>
                <c:pt idx="8978">
                  <c:v>61786.3</c:v>
                </c:pt>
                <c:pt idx="8979">
                  <c:v>61784.4</c:v>
                </c:pt>
                <c:pt idx="8980">
                  <c:v>61782.2</c:v>
                </c:pt>
                <c:pt idx="8981">
                  <c:v>61780.3</c:v>
                </c:pt>
                <c:pt idx="8982">
                  <c:v>61778.400000000001</c:v>
                </c:pt>
                <c:pt idx="8983">
                  <c:v>61776.2</c:v>
                </c:pt>
                <c:pt idx="8984">
                  <c:v>61774.400000000001</c:v>
                </c:pt>
                <c:pt idx="8985">
                  <c:v>61772.6</c:v>
                </c:pt>
                <c:pt idx="8986">
                  <c:v>61770.400000000001</c:v>
                </c:pt>
                <c:pt idx="8987">
                  <c:v>61768.6</c:v>
                </c:pt>
                <c:pt idx="8988">
                  <c:v>61766.8</c:v>
                </c:pt>
                <c:pt idx="8989">
                  <c:v>61764.6</c:v>
                </c:pt>
                <c:pt idx="8990">
                  <c:v>61762.8</c:v>
                </c:pt>
                <c:pt idx="8991">
                  <c:v>61761</c:v>
                </c:pt>
                <c:pt idx="8992">
                  <c:v>61758.8</c:v>
                </c:pt>
                <c:pt idx="8993">
                  <c:v>61757</c:v>
                </c:pt>
                <c:pt idx="8994">
                  <c:v>61755.1</c:v>
                </c:pt>
                <c:pt idx="8995">
                  <c:v>61753.2</c:v>
                </c:pt>
                <c:pt idx="8996">
                  <c:v>61751.3</c:v>
                </c:pt>
                <c:pt idx="8997">
                  <c:v>61748.9</c:v>
                </c:pt>
                <c:pt idx="8998">
                  <c:v>61746.9</c:v>
                </c:pt>
                <c:pt idx="8999">
                  <c:v>61744.800000000003</c:v>
                </c:pt>
                <c:pt idx="9000">
                  <c:v>61742.3</c:v>
                </c:pt>
                <c:pt idx="9001">
                  <c:v>61740.1</c:v>
                </c:pt>
                <c:pt idx="9002">
                  <c:v>61737.8</c:v>
                </c:pt>
                <c:pt idx="9003">
                  <c:v>61735.1</c:v>
                </c:pt>
                <c:pt idx="9004">
                  <c:v>61732.7</c:v>
                </c:pt>
                <c:pt idx="9005">
                  <c:v>61730.2</c:v>
                </c:pt>
                <c:pt idx="9006">
                  <c:v>61727.1</c:v>
                </c:pt>
                <c:pt idx="9007">
                  <c:v>61724.5</c:v>
                </c:pt>
                <c:pt idx="9008">
                  <c:v>61721.8</c:v>
                </c:pt>
                <c:pt idx="9009">
                  <c:v>61718.5</c:v>
                </c:pt>
                <c:pt idx="9010">
                  <c:v>61715.6</c:v>
                </c:pt>
                <c:pt idx="9011">
                  <c:v>61712.7</c:v>
                </c:pt>
                <c:pt idx="9012">
                  <c:v>61709.1</c:v>
                </c:pt>
                <c:pt idx="9013">
                  <c:v>61706</c:v>
                </c:pt>
                <c:pt idx="9014">
                  <c:v>61702.9</c:v>
                </c:pt>
                <c:pt idx="9015">
                  <c:v>61699.1</c:v>
                </c:pt>
                <c:pt idx="9016">
                  <c:v>61695.9</c:v>
                </c:pt>
                <c:pt idx="9017">
                  <c:v>61692.6</c:v>
                </c:pt>
                <c:pt idx="9018">
                  <c:v>61689.2</c:v>
                </c:pt>
                <c:pt idx="9019">
                  <c:v>61685.8</c:v>
                </c:pt>
                <c:pt idx="9020">
                  <c:v>61682.400000000001</c:v>
                </c:pt>
                <c:pt idx="9021">
                  <c:v>61678.9</c:v>
                </c:pt>
                <c:pt idx="9022">
                  <c:v>61675.3</c:v>
                </c:pt>
                <c:pt idx="9023">
                  <c:v>61671.7</c:v>
                </c:pt>
                <c:pt idx="9024">
                  <c:v>61667.3</c:v>
                </c:pt>
                <c:pt idx="9025">
                  <c:v>61663.6</c:v>
                </c:pt>
                <c:pt idx="9026">
                  <c:v>61659.8</c:v>
                </c:pt>
                <c:pt idx="9027">
                  <c:v>61655.199999999997</c:v>
                </c:pt>
                <c:pt idx="9028">
                  <c:v>61650.5</c:v>
                </c:pt>
                <c:pt idx="9029">
                  <c:v>61646.5</c:v>
                </c:pt>
                <c:pt idx="9030">
                  <c:v>61642.400000000001</c:v>
                </c:pt>
                <c:pt idx="9031">
                  <c:v>61637.4</c:v>
                </c:pt>
                <c:pt idx="9032">
                  <c:v>61633.2</c:v>
                </c:pt>
                <c:pt idx="9033">
                  <c:v>61628.9</c:v>
                </c:pt>
                <c:pt idx="9034">
                  <c:v>61623.7</c:v>
                </c:pt>
                <c:pt idx="9035">
                  <c:v>61619.3</c:v>
                </c:pt>
                <c:pt idx="9036">
                  <c:v>61614.9</c:v>
                </c:pt>
                <c:pt idx="9037">
                  <c:v>61609.5</c:v>
                </c:pt>
                <c:pt idx="9038">
                  <c:v>61605</c:v>
                </c:pt>
                <c:pt idx="9039">
                  <c:v>61600.5</c:v>
                </c:pt>
                <c:pt idx="9040">
                  <c:v>61595.1</c:v>
                </c:pt>
                <c:pt idx="9041">
                  <c:v>61590.7</c:v>
                </c:pt>
                <c:pt idx="9042">
                  <c:v>61586.2</c:v>
                </c:pt>
                <c:pt idx="9043">
                  <c:v>61581</c:v>
                </c:pt>
                <c:pt idx="9044">
                  <c:v>61576.6</c:v>
                </c:pt>
                <c:pt idx="9045">
                  <c:v>61572.3</c:v>
                </c:pt>
                <c:pt idx="9046">
                  <c:v>61568.1</c:v>
                </c:pt>
                <c:pt idx="9047">
                  <c:v>61564</c:v>
                </c:pt>
                <c:pt idx="9048">
                  <c:v>61559.1</c:v>
                </c:pt>
                <c:pt idx="9049">
                  <c:v>61555.1</c:v>
                </c:pt>
                <c:pt idx="9050">
                  <c:v>61551.199999999997</c:v>
                </c:pt>
                <c:pt idx="9051">
                  <c:v>61546.6</c:v>
                </c:pt>
                <c:pt idx="9052">
                  <c:v>61542.8</c:v>
                </c:pt>
                <c:pt idx="9053">
                  <c:v>61539.1</c:v>
                </c:pt>
                <c:pt idx="9054">
                  <c:v>61534.8</c:v>
                </c:pt>
                <c:pt idx="9055">
                  <c:v>61531.199999999997</c:v>
                </c:pt>
                <c:pt idx="9056">
                  <c:v>61527.6</c:v>
                </c:pt>
                <c:pt idx="9057">
                  <c:v>61523.4</c:v>
                </c:pt>
                <c:pt idx="9058">
                  <c:v>61519.9</c:v>
                </c:pt>
                <c:pt idx="9059">
                  <c:v>61516.4</c:v>
                </c:pt>
                <c:pt idx="9060">
                  <c:v>61512.2</c:v>
                </c:pt>
                <c:pt idx="9061">
                  <c:v>61508.7</c:v>
                </c:pt>
                <c:pt idx="9062">
                  <c:v>61505.2</c:v>
                </c:pt>
                <c:pt idx="9063">
                  <c:v>61500.800000000003</c:v>
                </c:pt>
                <c:pt idx="9064">
                  <c:v>61497.2</c:v>
                </c:pt>
                <c:pt idx="9065">
                  <c:v>61493.4</c:v>
                </c:pt>
                <c:pt idx="9066">
                  <c:v>61488.9</c:v>
                </c:pt>
                <c:pt idx="9067">
                  <c:v>61484.9</c:v>
                </c:pt>
                <c:pt idx="9068">
                  <c:v>61480.9</c:v>
                </c:pt>
                <c:pt idx="9069">
                  <c:v>61475.9</c:v>
                </c:pt>
                <c:pt idx="9070">
                  <c:v>61471.6</c:v>
                </c:pt>
                <c:pt idx="9071">
                  <c:v>61467.199999999997</c:v>
                </c:pt>
                <c:pt idx="9072">
                  <c:v>61461.7</c:v>
                </c:pt>
                <c:pt idx="9073">
                  <c:v>61457</c:v>
                </c:pt>
                <c:pt idx="9074">
                  <c:v>61452.2</c:v>
                </c:pt>
                <c:pt idx="9075">
                  <c:v>61446.2</c:v>
                </c:pt>
                <c:pt idx="9076">
                  <c:v>61441</c:v>
                </c:pt>
                <c:pt idx="9077">
                  <c:v>61435.8</c:v>
                </c:pt>
                <c:pt idx="9078">
                  <c:v>61429.3</c:v>
                </c:pt>
                <c:pt idx="9079">
                  <c:v>61423.9</c:v>
                </c:pt>
                <c:pt idx="9080">
                  <c:v>61418.3</c:v>
                </c:pt>
                <c:pt idx="9081">
                  <c:v>61411.5</c:v>
                </c:pt>
                <c:pt idx="9082">
                  <c:v>61405.8</c:v>
                </c:pt>
                <c:pt idx="9083">
                  <c:v>61400</c:v>
                </c:pt>
                <c:pt idx="9084">
                  <c:v>61393.1</c:v>
                </c:pt>
                <c:pt idx="9085">
                  <c:v>61387.3</c:v>
                </c:pt>
                <c:pt idx="9086">
                  <c:v>61381.5</c:v>
                </c:pt>
                <c:pt idx="9087">
                  <c:v>61374.5</c:v>
                </c:pt>
                <c:pt idx="9088">
                  <c:v>61368.7</c:v>
                </c:pt>
                <c:pt idx="9089">
                  <c:v>61363</c:v>
                </c:pt>
                <c:pt idx="9090">
                  <c:v>61356.2</c:v>
                </c:pt>
                <c:pt idx="9091">
                  <c:v>61350.5</c:v>
                </c:pt>
                <c:pt idx="9092">
                  <c:v>61344.9</c:v>
                </c:pt>
                <c:pt idx="9093">
                  <c:v>61338.2</c:v>
                </c:pt>
                <c:pt idx="9094">
                  <c:v>61332.7</c:v>
                </c:pt>
                <c:pt idx="9095">
                  <c:v>61327.199999999997</c:v>
                </c:pt>
                <c:pt idx="9096">
                  <c:v>61320.6</c:v>
                </c:pt>
                <c:pt idx="9097">
                  <c:v>61315.199999999997</c:v>
                </c:pt>
                <c:pt idx="9098">
                  <c:v>61309.9</c:v>
                </c:pt>
                <c:pt idx="9099">
                  <c:v>61303.5</c:v>
                </c:pt>
                <c:pt idx="9100">
                  <c:v>61298.2</c:v>
                </c:pt>
                <c:pt idx="9101">
                  <c:v>61292.9</c:v>
                </c:pt>
                <c:pt idx="9102">
                  <c:v>61286.6</c:v>
                </c:pt>
                <c:pt idx="9103">
                  <c:v>61281.3</c:v>
                </c:pt>
                <c:pt idx="9104">
                  <c:v>61276.1</c:v>
                </c:pt>
                <c:pt idx="9105">
                  <c:v>61269.9</c:v>
                </c:pt>
                <c:pt idx="9106">
                  <c:v>61264.7</c:v>
                </c:pt>
                <c:pt idx="9107">
                  <c:v>61259.6</c:v>
                </c:pt>
                <c:pt idx="9108">
                  <c:v>61253.4</c:v>
                </c:pt>
                <c:pt idx="9109">
                  <c:v>61248.4</c:v>
                </c:pt>
                <c:pt idx="9110">
                  <c:v>61243.3</c:v>
                </c:pt>
                <c:pt idx="9111">
                  <c:v>61237.3</c:v>
                </c:pt>
                <c:pt idx="9112">
                  <c:v>61232.3</c:v>
                </c:pt>
                <c:pt idx="9113">
                  <c:v>61227.3</c:v>
                </c:pt>
                <c:pt idx="9114">
                  <c:v>61221.4</c:v>
                </c:pt>
                <c:pt idx="9115">
                  <c:v>61216.5</c:v>
                </c:pt>
                <c:pt idx="9116">
                  <c:v>61211.6</c:v>
                </c:pt>
                <c:pt idx="9117">
                  <c:v>61205.8</c:v>
                </c:pt>
                <c:pt idx="9118">
                  <c:v>61200.9</c:v>
                </c:pt>
                <c:pt idx="9119">
                  <c:v>61196.1</c:v>
                </c:pt>
                <c:pt idx="9120">
                  <c:v>61190.3</c:v>
                </c:pt>
                <c:pt idx="9121">
                  <c:v>61185.599999999999</c:v>
                </c:pt>
                <c:pt idx="9122">
                  <c:v>61180.800000000003</c:v>
                </c:pt>
                <c:pt idx="9123">
                  <c:v>61175.1</c:v>
                </c:pt>
                <c:pt idx="9124">
                  <c:v>61170.5</c:v>
                </c:pt>
                <c:pt idx="9125">
                  <c:v>61165.8</c:v>
                </c:pt>
                <c:pt idx="9126">
                  <c:v>61160.3</c:v>
                </c:pt>
                <c:pt idx="9127">
                  <c:v>61155.7</c:v>
                </c:pt>
                <c:pt idx="9128">
                  <c:v>61151.199999999997</c:v>
                </c:pt>
                <c:pt idx="9129">
                  <c:v>61145.8</c:v>
                </c:pt>
                <c:pt idx="9130">
                  <c:v>61141.4</c:v>
                </c:pt>
                <c:pt idx="9131">
                  <c:v>61137</c:v>
                </c:pt>
                <c:pt idx="9132">
                  <c:v>61131.9</c:v>
                </c:pt>
                <c:pt idx="9133">
                  <c:v>61127.6</c:v>
                </c:pt>
                <c:pt idx="9134">
                  <c:v>61123.4</c:v>
                </c:pt>
                <c:pt idx="9135">
                  <c:v>61118.5</c:v>
                </c:pt>
                <c:pt idx="9136">
                  <c:v>61114.400000000001</c:v>
                </c:pt>
                <c:pt idx="9137">
                  <c:v>61110.400000000001</c:v>
                </c:pt>
                <c:pt idx="9138">
                  <c:v>61105.599999999999</c:v>
                </c:pt>
                <c:pt idx="9139">
                  <c:v>61101.7</c:v>
                </c:pt>
                <c:pt idx="9140">
                  <c:v>61097.8</c:v>
                </c:pt>
                <c:pt idx="9141">
                  <c:v>61093.2</c:v>
                </c:pt>
                <c:pt idx="9142">
                  <c:v>61089.4</c:v>
                </c:pt>
                <c:pt idx="9143">
                  <c:v>61085.7</c:v>
                </c:pt>
                <c:pt idx="9144">
                  <c:v>61081.2</c:v>
                </c:pt>
                <c:pt idx="9145">
                  <c:v>61077.5</c:v>
                </c:pt>
                <c:pt idx="9146">
                  <c:v>61073.9</c:v>
                </c:pt>
                <c:pt idx="9147">
                  <c:v>61069.7</c:v>
                </c:pt>
                <c:pt idx="9148">
                  <c:v>61066.2</c:v>
                </c:pt>
                <c:pt idx="9149">
                  <c:v>61062.8</c:v>
                </c:pt>
                <c:pt idx="9150">
                  <c:v>61058.8</c:v>
                </c:pt>
                <c:pt idx="9151">
                  <c:v>61055.6</c:v>
                </c:pt>
                <c:pt idx="9152">
                  <c:v>61052.5</c:v>
                </c:pt>
                <c:pt idx="9153">
                  <c:v>61048.9</c:v>
                </c:pt>
                <c:pt idx="9154">
                  <c:v>61046.1</c:v>
                </c:pt>
                <c:pt idx="9155">
                  <c:v>61043.4</c:v>
                </c:pt>
                <c:pt idx="9156">
                  <c:v>61040.2</c:v>
                </c:pt>
                <c:pt idx="9157">
                  <c:v>61037.8</c:v>
                </c:pt>
                <c:pt idx="9158">
                  <c:v>61035.9</c:v>
                </c:pt>
                <c:pt idx="9159">
                  <c:v>61033.8</c:v>
                </c:pt>
                <c:pt idx="9160">
                  <c:v>61031.3</c:v>
                </c:pt>
                <c:pt idx="9161">
                  <c:v>61029.4</c:v>
                </c:pt>
                <c:pt idx="9162">
                  <c:v>61027.7</c:v>
                </c:pt>
                <c:pt idx="9163">
                  <c:v>61026</c:v>
                </c:pt>
                <c:pt idx="9164">
                  <c:v>61024.5</c:v>
                </c:pt>
                <c:pt idx="9165">
                  <c:v>61022.7</c:v>
                </c:pt>
                <c:pt idx="9166">
                  <c:v>61021.1</c:v>
                </c:pt>
                <c:pt idx="9167">
                  <c:v>61019.8</c:v>
                </c:pt>
                <c:pt idx="9168">
                  <c:v>61018.6</c:v>
                </c:pt>
                <c:pt idx="9169">
                  <c:v>61017.4</c:v>
                </c:pt>
                <c:pt idx="9170">
                  <c:v>61016.3</c:v>
                </c:pt>
                <c:pt idx="9171">
                  <c:v>61015</c:v>
                </c:pt>
                <c:pt idx="9172">
                  <c:v>61013.9</c:v>
                </c:pt>
                <c:pt idx="9173">
                  <c:v>61012.800000000003</c:v>
                </c:pt>
                <c:pt idx="9174">
                  <c:v>61011.5</c:v>
                </c:pt>
                <c:pt idx="9175">
                  <c:v>61010.400000000001</c:v>
                </c:pt>
                <c:pt idx="9176">
                  <c:v>61009.3</c:v>
                </c:pt>
                <c:pt idx="9177">
                  <c:v>61007.9</c:v>
                </c:pt>
                <c:pt idx="9178">
                  <c:v>61006.7</c:v>
                </c:pt>
                <c:pt idx="9179">
                  <c:v>61005.5</c:v>
                </c:pt>
                <c:pt idx="9180">
                  <c:v>61003.9</c:v>
                </c:pt>
                <c:pt idx="9181">
                  <c:v>61002.3</c:v>
                </c:pt>
                <c:pt idx="9182">
                  <c:v>61000.800000000003</c:v>
                </c:pt>
                <c:pt idx="9183">
                  <c:v>60999.4</c:v>
                </c:pt>
                <c:pt idx="9184">
                  <c:v>60997.5</c:v>
                </c:pt>
                <c:pt idx="9185">
                  <c:v>60995.8</c:v>
                </c:pt>
                <c:pt idx="9186">
                  <c:v>60994.2</c:v>
                </c:pt>
                <c:pt idx="9187">
                  <c:v>60992.4</c:v>
                </c:pt>
                <c:pt idx="9188">
                  <c:v>60990.6</c:v>
                </c:pt>
                <c:pt idx="9189">
                  <c:v>60988.3</c:v>
                </c:pt>
                <c:pt idx="9190">
                  <c:v>60986.3</c:v>
                </c:pt>
                <c:pt idx="9191">
                  <c:v>60984.3</c:v>
                </c:pt>
                <c:pt idx="9192">
                  <c:v>60981.8</c:v>
                </c:pt>
                <c:pt idx="9193">
                  <c:v>60979.7</c:v>
                </c:pt>
                <c:pt idx="9194">
                  <c:v>60977.5</c:v>
                </c:pt>
                <c:pt idx="9195">
                  <c:v>60974.8</c:v>
                </c:pt>
                <c:pt idx="9196">
                  <c:v>60972.1</c:v>
                </c:pt>
                <c:pt idx="9197">
                  <c:v>60969.8</c:v>
                </c:pt>
                <c:pt idx="9198">
                  <c:v>60967.5</c:v>
                </c:pt>
                <c:pt idx="9199">
                  <c:v>60965.1</c:v>
                </c:pt>
                <c:pt idx="9200">
                  <c:v>60962.8</c:v>
                </c:pt>
                <c:pt idx="9201">
                  <c:v>60959.8</c:v>
                </c:pt>
                <c:pt idx="9202">
                  <c:v>60957.4</c:v>
                </c:pt>
                <c:pt idx="9203">
                  <c:v>60954.9</c:v>
                </c:pt>
                <c:pt idx="9204">
                  <c:v>60951.9</c:v>
                </c:pt>
                <c:pt idx="9205">
                  <c:v>60949.3</c:v>
                </c:pt>
                <c:pt idx="9206">
                  <c:v>60946.7</c:v>
                </c:pt>
                <c:pt idx="9207">
                  <c:v>60943.6</c:v>
                </c:pt>
                <c:pt idx="9208">
                  <c:v>60940.9</c:v>
                </c:pt>
                <c:pt idx="9209">
                  <c:v>60938.2</c:v>
                </c:pt>
                <c:pt idx="9210">
                  <c:v>60934.9</c:v>
                </c:pt>
                <c:pt idx="9211">
                  <c:v>60932.1</c:v>
                </c:pt>
                <c:pt idx="9212">
                  <c:v>60929.3</c:v>
                </c:pt>
                <c:pt idx="9213">
                  <c:v>60925.8</c:v>
                </c:pt>
                <c:pt idx="9214">
                  <c:v>60922.9</c:v>
                </c:pt>
                <c:pt idx="9215">
                  <c:v>60920</c:v>
                </c:pt>
                <c:pt idx="9216">
                  <c:v>60916.5</c:v>
                </c:pt>
                <c:pt idx="9217">
                  <c:v>60913.5</c:v>
                </c:pt>
                <c:pt idx="9218">
                  <c:v>60910.5</c:v>
                </c:pt>
                <c:pt idx="9219">
                  <c:v>60906.9</c:v>
                </c:pt>
                <c:pt idx="9220">
                  <c:v>60903.9</c:v>
                </c:pt>
                <c:pt idx="9221">
                  <c:v>60900.9</c:v>
                </c:pt>
                <c:pt idx="9222">
                  <c:v>60897.2</c:v>
                </c:pt>
                <c:pt idx="9223">
                  <c:v>60894.2</c:v>
                </c:pt>
                <c:pt idx="9224">
                  <c:v>60891.199999999997</c:v>
                </c:pt>
                <c:pt idx="9225">
                  <c:v>60887.6</c:v>
                </c:pt>
                <c:pt idx="9226">
                  <c:v>60884.1</c:v>
                </c:pt>
                <c:pt idx="9227">
                  <c:v>60881.1</c:v>
                </c:pt>
                <c:pt idx="9228">
                  <c:v>60878.2</c:v>
                </c:pt>
                <c:pt idx="9229">
                  <c:v>60874.7</c:v>
                </c:pt>
                <c:pt idx="9230">
                  <c:v>60871.8</c:v>
                </c:pt>
                <c:pt idx="9231">
                  <c:v>60869</c:v>
                </c:pt>
                <c:pt idx="9232">
                  <c:v>60866.1</c:v>
                </c:pt>
                <c:pt idx="9233">
                  <c:v>60863.3</c:v>
                </c:pt>
                <c:pt idx="9234">
                  <c:v>60859.9</c:v>
                </c:pt>
                <c:pt idx="9235">
                  <c:v>60857</c:v>
                </c:pt>
                <c:pt idx="9236">
                  <c:v>60854.2</c:v>
                </c:pt>
                <c:pt idx="9237">
                  <c:v>60850.8</c:v>
                </c:pt>
                <c:pt idx="9238">
                  <c:v>60847.9</c:v>
                </c:pt>
                <c:pt idx="9239">
                  <c:v>60845</c:v>
                </c:pt>
                <c:pt idx="9240">
                  <c:v>60841.5</c:v>
                </c:pt>
                <c:pt idx="9241">
                  <c:v>60838.5</c:v>
                </c:pt>
                <c:pt idx="9242">
                  <c:v>60835.5</c:v>
                </c:pt>
                <c:pt idx="9243">
                  <c:v>60831.8</c:v>
                </c:pt>
                <c:pt idx="9244">
                  <c:v>60828.7</c:v>
                </c:pt>
                <c:pt idx="9245">
                  <c:v>60825.5</c:v>
                </c:pt>
                <c:pt idx="9246">
                  <c:v>60822.2</c:v>
                </c:pt>
                <c:pt idx="9247">
                  <c:v>60818.9</c:v>
                </c:pt>
                <c:pt idx="9248">
                  <c:v>60814.7</c:v>
                </c:pt>
                <c:pt idx="9249">
                  <c:v>60811.199999999997</c:v>
                </c:pt>
                <c:pt idx="9250">
                  <c:v>60807.6</c:v>
                </c:pt>
                <c:pt idx="9251">
                  <c:v>60803.1</c:v>
                </c:pt>
                <c:pt idx="9252">
                  <c:v>60799.199999999997</c:v>
                </c:pt>
                <c:pt idx="9253">
                  <c:v>60795.3</c:v>
                </c:pt>
                <c:pt idx="9254">
                  <c:v>60790.5</c:v>
                </c:pt>
                <c:pt idx="9255">
                  <c:v>60786.3</c:v>
                </c:pt>
                <c:pt idx="9256">
                  <c:v>60782.1</c:v>
                </c:pt>
                <c:pt idx="9257">
                  <c:v>60776.9</c:v>
                </c:pt>
                <c:pt idx="9258">
                  <c:v>60772.5</c:v>
                </c:pt>
                <c:pt idx="9259">
                  <c:v>60768</c:v>
                </c:pt>
                <c:pt idx="9260">
                  <c:v>60762.5</c:v>
                </c:pt>
                <c:pt idx="9261">
                  <c:v>60757.9</c:v>
                </c:pt>
                <c:pt idx="9262">
                  <c:v>60753.2</c:v>
                </c:pt>
                <c:pt idx="9263">
                  <c:v>60747.5</c:v>
                </c:pt>
                <c:pt idx="9264">
                  <c:v>60742.6</c:v>
                </c:pt>
                <c:pt idx="9265">
                  <c:v>60737.8</c:v>
                </c:pt>
                <c:pt idx="9266">
                  <c:v>60731.9</c:v>
                </c:pt>
                <c:pt idx="9267">
                  <c:v>60727</c:v>
                </c:pt>
                <c:pt idx="9268">
                  <c:v>60722</c:v>
                </c:pt>
                <c:pt idx="9269">
                  <c:v>60716</c:v>
                </c:pt>
                <c:pt idx="9270">
                  <c:v>60710.9</c:v>
                </c:pt>
                <c:pt idx="9271">
                  <c:v>60705.9</c:v>
                </c:pt>
                <c:pt idx="9272">
                  <c:v>60699.7</c:v>
                </c:pt>
                <c:pt idx="9273">
                  <c:v>60694.5</c:v>
                </c:pt>
                <c:pt idx="9274">
                  <c:v>60689.3</c:v>
                </c:pt>
                <c:pt idx="9275">
                  <c:v>60683</c:v>
                </c:pt>
                <c:pt idx="9276">
                  <c:v>60677.7</c:v>
                </c:pt>
                <c:pt idx="9277">
                  <c:v>60672.4</c:v>
                </c:pt>
                <c:pt idx="9278">
                  <c:v>60666</c:v>
                </c:pt>
                <c:pt idx="9279">
                  <c:v>60660.6</c:v>
                </c:pt>
                <c:pt idx="9280">
                  <c:v>60655.1</c:v>
                </c:pt>
                <c:pt idx="9281">
                  <c:v>60648.5</c:v>
                </c:pt>
                <c:pt idx="9282">
                  <c:v>60643</c:v>
                </c:pt>
                <c:pt idx="9283">
                  <c:v>60637.5</c:v>
                </c:pt>
                <c:pt idx="9284">
                  <c:v>60630.8</c:v>
                </c:pt>
                <c:pt idx="9285">
                  <c:v>60625.2</c:v>
                </c:pt>
                <c:pt idx="9286">
                  <c:v>60619.6</c:v>
                </c:pt>
                <c:pt idx="9287">
                  <c:v>60613</c:v>
                </c:pt>
                <c:pt idx="9288">
                  <c:v>60607.4</c:v>
                </c:pt>
                <c:pt idx="9289">
                  <c:v>60601.9</c:v>
                </c:pt>
                <c:pt idx="9290">
                  <c:v>60595.3</c:v>
                </c:pt>
                <c:pt idx="9291">
                  <c:v>60589.8</c:v>
                </c:pt>
                <c:pt idx="9292">
                  <c:v>60584.4</c:v>
                </c:pt>
                <c:pt idx="9293">
                  <c:v>60577.9</c:v>
                </c:pt>
                <c:pt idx="9294">
                  <c:v>60572.5</c:v>
                </c:pt>
                <c:pt idx="9295">
                  <c:v>60567.1</c:v>
                </c:pt>
                <c:pt idx="9296">
                  <c:v>60561.8</c:v>
                </c:pt>
                <c:pt idx="9297">
                  <c:v>60556.5</c:v>
                </c:pt>
                <c:pt idx="9298">
                  <c:v>60550.2</c:v>
                </c:pt>
                <c:pt idx="9299">
                  <c:v>60545</c:v>
                </c:pt>
                <c:pt idx="9300">
                  <c:v>60539.8</c:v>
                </c:pt>
                <c:pt idx="9301">
                  <c:v>60533.599999999999</c:v>
                </c:pt>
                <c:pt idx="9302">
                  <c:v>60528.5</c:v>
                </c:pt>
                <c:pt idx="9303">
                  <c:v>60523.4</c:v>
                </c:pt>
                <c:pt idx="9304">
                  <c:v>60517.2</c:v>
                </c:pt>
                <c:pt idx="9305">
                  <c:v>60512.1</c:v>
                </c:pt>
                <c:pt idx="9306">
                  <c:v>60507</c:v>
                </c:pt>
                <c:pt idx="9307">
                  <c:v>60500.9</c:v>
                </c:pt>
                <c:pt idx="9308">
                  <c:v>60495.8</c:v>
                </c:pt>
                <c:pt idx="9309">
                  <c:v>60490.7</c:v>
                </c:pt>
                <c:pt idx="9310">
                  <c:v>60484.7</c:v>
                </c:pt>
                <c:pt idx="9311">
                  <c:v>60479.6</c:v>
                </c:pt>
                <c:pt idx="9312">
                  <c:v>60474.5</c:v>
                </c:pt>
                <c:pt idx="9313">
                  <c:v>60468.4</c:v>
                </c:pt>
                <c:pt idx="9314">
                  <c:v>60463.4</c:v>
                </c:pt>
                <c:pt idx="9315">
                  <c:v>60458.3</c:v>
                </c:pt>
                <c:pt idx="9316">
                  <c:v>60452.3</c:v>
                </c:pt>
                <c:pt idx="9317">
                  <c:v>60447.3</c:v>
                </c:pt>
                <c:pt idx="9318">
                  <c:v>60442.3</c:v>
                </c:pt>
                <c:pt idx="9319">
                  <c:v>60436.3</c:v>
                </c:pt>
                <c:pt idx="9320">
                  <c:v>60431.4</c:v>
                </c:pt>
                <c:pt idx="9321">
                  <c:v>60426.400000000001</c:v>
                </c:pt>
                <c:pt idx="9322">
                  <c:v>60420.5</c:v>
                </c:pt>
                <c:pt idx="9323">
                  <c:v>60415.6</c:v>
                </c:pt>
                <c:pt idx="9324">
                  <c:v>60410.7</c:v>
                </c:pt>
                <c:pt idx="9325">
                  <c:v>60404.800000000003</c:v>
                </c:pt>
                <c:pt idx="9326">
                  <c:v>60399.8</c:v>
                </c:pt>
                <c:pt idx="9327">
                  <c:v>60394.9</c:v>
                </c:pt>
                <c:pt idx="9328">
                  <c:v>60388.9</c:v>
                </c:pt>
                <c:pt idx="9329">
                  <c:v>60383.8</c:v>
                </c:pt>
                <c:pt idx="9330">
                  <c:v>60378.7</c:v>
                </c:pt>
                <c:pt idx="9331">
                  <c:v>60372.4</c:v>
                </c:pt>
                <c:pt idx="9332">
                  <c:v>60367.1</c:v>
                </c:pt>
                <c:pt idx="9333">
                  <c:v>60361.7</c:v>
                </c:pt>
                <c:pt idx="9334">
                  <c:v>60355.1</c:v>
                </c:pt>
                <c:pt idx="9335">
                  <c:v>60349.4</c:v>
                </c:pt>
                <c:pt idx="9336">
                  <c:v>60343.5</c:v>
                </c:pt>
                <c:pt idx="9337">
                  <c:v>60336.3</c:v>
                </c:pt>
                <c:pt idx="9338">
                  <c:v>60330.1</c:v>
                </c:pt>
                <c:pt idx="9339">
                  <c:v>60323.7</c:v>
                </c:pt>
                <c:pt idx="9340">
                  <c:v>60315.7</c:v>
                </c:pt>
                <c:pt idx="9341">
                  <c:v>60308.800000000003</c:v>
                </c:pt>
                <c:pt idx="9342">
                  <c:v>60301.8</c:v>
                </c:pt>
                <c:pt idx="9343">
                  <c:v>60294.6</c:v>
                </c:pt>
                <c:pt idx="9344">
                  <c:v>60287</c:v>
                </c:pt>
                <c:pt idx="9345">
                  <c:v>60277.8</c:v>
                </c:pt>
                <c:pt idx="9346">
                  <c:v>60270.1</c:v>
                </c:pt>
                <c:pt idx="9347">
                  <c:v>60262</c:v>
                </c:pt>
                <c:pt idx="9348">
                  <c:v>60252.2</c:v>
                </c:pt>
                <c:pt idx="9349">
                  <c:v>60244</c:v>
                </c:pt>
                <c:pt idx="9350">
                  <c:v>60235.7</c:v>
                </c:pt>
                <c:pt idx="9351">
                  <c:v>60225.7</c:v>
                </c:pt>
                <c:pt idx="9352">
                  <c:v>60217.3</c:v>
                </c:pt>
                <c:pt idx="9353">
                  <c:v>60208.9</c:v>
                </c:pt>
                <c:pt idx="9354">
                  <c:v>60200.6</c:v>
                </c:pt>
                <c:pt idx="9355">
                  <c:v>60192.3</c:v>
                </c:pt>
                <c:pt idx="9356">
                  <c:v>60182.5</c:v>
                </c:pt>
                <c:pt idx="9357">
                  <c:v>60174.5</c:v>
                </c:pt>
                <c:pt idx="9358">
                  <c:v>60166.6</c:v>
                </c:pt>
                <c:pt idx="9359">
                  <c:v>60157.2</c:v>
                </c:pt>
                <c:pt idx="9360">
                  <c:v>60149.599999999999</c:v>
                </c:pt>
                <c:pt idx="9361">
                  <c:v>60142.1</c:v>
                </c:pt>
                <c:pt idx="9362">
                  <c:v>60133.3</c:v>
                </c:pt>
                <c:pt idx="9363">
                  <c:v>60126.1</c:v>
                </c:pt>
                <c:pt idx="9364">
                  <c:v>60119</c:v>
                </c:pt>
                <c:pt idx="9365">
                  <c:v>60110.7</c:v>
                </c:pt>
                <c:pt idx="9366">
                  <c:v>60103.9</c:v>
                </c:pt>
                <c:pt idx="9367">
                  <c:v>60097.2</c:v>
                </c:pt>
                <c:pt idx="9368">
                  <c:v>60089.3</c:v>
                </c:pt>
                <c:pt idx="9369">
                  <c:v>60081.5</c:v>
                </c:pt>
                <c:pt idx="9370">
                  <c:v>60075</c:v>
                </c:pt>
                <c:pt idx="9371">
                  <c:v>60068.5</c:v>
                </c:pt>
                <c:pt idx="9372">
                  <c:v>60060.7</c:v>
                </c:pt>
                <c:pt idx="9373">
                  <c:v>60054.2</c:v>
                </c:pt>
                <c:pt idx="9374">
                  <c:v>60047.7</c:v>
                </c:pt>
                <c:pt idx="9375">
                  <c:v>60041.1</c:v>
                </c:pt>
                <c:pt idx="9376">
                  <c:v>60034.400000000001</c:v>
                </c:pt>
                <c:pt idx="9377">
                  <c:v>60026.400000000001</c:v>
                </c:pt>
                <c:pt idx="9378">
                  <c:v>60019.5</c:v>
                </c:pt>
                <c:pt idx="9379">
                  <c:v>60012.6</c:v>
                </c:pt>
                <c:pt idx="9380">
                  <c:v>60004.2</c:v>
                </c:pt>
                <c:pt idx="9381">
                  <c:v>59997.1</c:v>
                </c:pt>
                <c:pt idx="9382">
                  <c:v>59990</c:v>
                </c:pt>
                <c:pt idx="9383">
                  <c:v>59981.3</c:v>
                </c:pt>
                <c:pt idx="9384">
                  <c:v>59972.5</c:v>
                </c:pt>
                <c:pt idx="9385">
                  <c:v>59965</c:v>
                </c:pt>
                <c:pt idx="9386">
                  <c:v>59957.5</c:v>
                </c:pt>
                <c:pt idx="9387">
                  <c:v>59949.9</c:v>
                </c:pt>
                <c:pt idx="9388">
                  <c:v>59942.2</c:v>
                </c:pt>
                <c:pt idx="9389">
                  <c:v>59932.9</c:v>
                </c:pt>
                <c:pt idx="9390">
                  <c:v>59924.9</c:v>
                </c:pt>
                <c:pt idx="9391">
                  <c:v>59916.9</c:v>
                </c:pt>
                <c:pt idx="9392">
                  <c:v>59907</c:v>
                </c:pt>
                <c:pt idx="9393">
                  <c:v>59898.6</c:v>
                </c:pt>
                <c:pt idx="9394">
                  <c:v>59889.9</c:v>
                </c:pt>
                <c:pt idx="9395">
                  <c:v>59879.199999999997</c:v>
                </c:pt>
                <c:pt idx="9396">
                  <c:v>59870</c:v>
                </c:pt>
                <c:pt idx="9397">
                  <c:v>59860.4</c:v>
                </c:pt>
                <c:pt idx="9398">
                  <c:v>59848.2</c:v>
                </c:pt>
                <c:pt idx="9399">
                  <c:v>59837.1</c:v>
                </c:pt>
                <c:pt idx="9400">
                  <c:v>59825.5</c:v>
                </c:pt>
                <c:pt idx="9401">
                  <c:v>59810.7</c:v>
                </c:pt>
                <c:pt idx="9402">
                  <c:v>59796.5</c:v>
                </c:pt>
                <c:pt idx="9403">
                  <c:v>59781.5</c:v>
                </c:pt>
                <c:pt idx="9404">
                  <c:v>59762.400000000001</c:v>
                </c:pt>
                <c:pt idx="9405">
                  <c:v>59744.2</c:v>
                </c:pt>
                <c:pt idx="9406">
                  <c:v>59725.599999999999</c:v>
                </c:pt>
                <c:pt idx="9407">
                  <c:v>59702.6</c:v>
                </c:pt>
                <c:pt idx="9408">
                  <c:v>59682.400000000001</c:v>
                </c:pt>
                <c:pt idx="9409">
                  <c:v>59662</c:v>
                </c:pt>
                <c:pt idx="9410">
                  <c:v>59637.3</c:v>
                </c:pt>
                <c:pt idx="9411">
                  <c:v>59613.1</c:v>
                </c:pt>
                <c:pt idx="9412">
                  <c:v>59593.3</c:v>
                </c:pt>
                <c:pt idx="9413">
                  <c:v>59573.5</c:v>
                </c:pt>
                <c:pt idx="9414">
                  <c:v>59551.7</c:v>
                </c:pt>
                <c:pt idx="9415">
                  <c:v>59534.2</c:v>
                </c:pt>
                <c:pt idx="9416">
                  <c:v>59517.3</c:v>
                </c:pt>
                <c:pt idx="9417">
                  <c:v>59500.2</c:v>
                </c:pt>
                <c:pt idx="9418">
                  <c:v>59487.1</c:v>
                </c:pt>
                <c:pt idx="9419">
                  <c:v>59474.9</c:v>
                </c:pt>
                <c:pt idx="9420">
                  <c:v>59464.6</c:v>
                </c:pt>
                <c:pt idx="9421">
                  <c:v>59455.5</c:v>
                </c:pt>
                <c:pt idx="9422">
                  <c:v>59445.8</c:v>
                </c:pt>
                <c:pt idx="9423">
                  <c:v>59438.400000000001</c:v>
                </c:pt>
                <c:pt idx="9424">
                  <c:v>59431.8</c:v>
                </c:pt>
                <c:pt idx="9425">
                  <c:v>59424.5</c:v>
                </c:pt>
                <c:pt idx="9426">
                  <c:v>59418.400000000001</c:v>
                </c:pt>
                <c:pt idx="9427">
                  <c:v>59412.7</c:v>
                </c:pt>
                <c:pt idx="9428">
                  <c:v>59405.8</c:v>
                </c:pt>
                <c:pt idx="9429">
                  <c:v>59400.2</c:v>
                </c:pt>
                <c:pt idx="9430">
                  <c:v>59394.5</c:v>
                </c:pt>
                <c:pt idx="9431">
                  <c:v>59388.7</c:v>
                </c:pt>
                <c:pt idx="9432">
                  <c:v>59382.9</c:v>
                </c:pt>
                <c:pt idx="9433">
                  <c:v>59376.800000000003</c:v>
                </c:pt>
                <c:pt idx="9434">
                  <c:v>59370.6</c:v>
                </c:pt>
                <c:pt idx="9435">
                  <c:v>59364.1</c:v>
                </c:pt>
                <c:pt idx="9436">
                  <c:v>59357.3</c:v>
                </c:pt>
                <c:pt idx="9437">
                  <c:v>59350.3</c:v>
                </c:pt>
                <c:pt idx="9438">
                  <c:v>59343.199999999997</c:v>
                </c:pt>
                <c:pt idx="9439">
                  <c:v>59334.400000000001</c:v>
                </c:pt>
                <c:pt idx="9440">
                  <c:v>59326.7</c:v>
                </c:pt>
                <c:pt idx="9441">
                  <c:v>59318.8</c:v>
                </c:pt>
                <c:pt idx="9442">
                  <c:v>59309.2</c:v>
                </c:pt>
                <c:pt idx="9443">
                  <c:v>59300.9</c:v>
                </c:pt>
                <c:pt idx="9444">
                  <c:v>59292.4</c:v>
                </c:pt>
                <c:pt idx="9445">
                  <c:v>59282.1</c:v>
                </c:pt>
                <c:pt idx="9446">
                  <c:v>59273.3</c:v>
                </c:pt>
                <c:pt idx="9447">
                  <c:v>59264.3</c:v>
                </c:pt>
                <c:pt idx="9448">
                  <c:v>59253.4</c:v>
                </c:pt>
                <c:pt idx="9449">
                  <c:v>59242.3</c:v>
                </c:pt>
                <c:pt idx="9450">
                  <c:v>59232.9</c:v>
                </c:pt>
                <c:pt idx="9451">
                  <c:v>59223.4</c:v>
                </c:pt>
                <c:pt idx="9452">
                  <c:v>59211.7</c:v>
                </c:pt>
                <c:pt idx="9453">
                  <c:v>59201.8</c:v>
                </c:pt>
                <c:pt idx="9454">
                  <c:v>59191.9</c:v>
                </c:pt>
                <c:pt idx="9455">
                  <c:v>59181.5</c:v>
                </c:pt>
                <c:pt idx="9456">
                  <c:v>59171</c:v>
                </c:pt>
                <c:pt idx="9457">
                  <c:v>59158.2</c:v>
                </c:pt>
                <c:pt idx="9458">
                  <c:v>59147.199999999997</c:v>
                </c:pt>
                <c:pt idx="9459">
                  <c:v>59135.8</c:v>
                </c:pt>
                <c:pt idx="9460">
                  <c:v>59121.8</c:v>
                </c:pt>
                <c:pt idx="9461">
                  <c:v>59109.9</c:v>
                </c:pt>
                <c:pt idx="9462">
                  <c:v>59097.7</c:v>
                </c:pt>
                <c:pt idx="9463">
                  <c:v>59082.8</c:v>
                </c:pt>
                <c:pt idx="9464">
                  <c:v>59070.1</c:v>
                </c:pt>
                <c:pt idx="9465">
                  <c:v>59057.2</c:v>
                </c:pt>
                <c:pt idx="9466">
                  <c:v>59041.599999999999</c:v>
                </c:pt>
                <c:pt idx="9467">
                  <c:v>59025.9</c:v>
                </c:pt>
                <c:pt idx="9468">
                  <c:v>59012.9</c:v>
                </c:pt>
                <c:pt idx="9469">
                  <c:v>58999.8</c:v>
                </c:pt>
                <c:pt idx="9470">
                  <c:v>58987.1</c:v>
                </c:pt>
                <c:pt idx="9471">
                  <c:v>58974.5</c:v>
                </c:pt>
                <c:pt idx="9472">
                  <c:v>58959.6</c:v>
                </c:pt>
                <c:pt idx="9473">
                  <c:v>58947.8</c:v>
                </c:pt>
                <c:pt idx="9474">
                  <c:v>58936.2</c:v>
                </c:pt>
                <c:pt idx="9475">
                  <c:v>58922.8</c:v>
                </c:pt>
                <c:pt idx="9476">
                  <c:v>58912.2</c:v>
                </c:pt>
                <c:pt idx="9477">
                  <c:v>58902</c:v>
                </c:pt>
                <c:pt idx="9478">
                  <c:v>58890.3</c:v>
                </c:pt>
                <c:pt idx="9479">
                  <c:v>58881.1</c:v>
                </c:pt>
                <c:pt idx="9480">
                  <c:v>58872.2</c:v>
                </c:pt>
                <c:pt idx="9481">
                  <c:v>58862</c:v>
                </c:pt>
                <c:pt idx="9482">
                  <c:v>58852.4</c:v>
                </c:pt>
                <c:pt idx="9483">
                  <c:v>58844.6</c:v>
                </c:pt>
                <c:pt idx="9484">
                  <c:v>58837</c:v>
                </c:pt>
                <c:pt idx="9485">
                  <c:v>58828.3</c:v>
                </c:pt>
                <c:pt idx="9486">
                  <c:v>58821.2</c:v>
                </c:pt>
                <c:pt idx="9487">
                  <c:v>58814.3</c:v>
                </c:pt>
                <c:pt idx="9488">
                  <c:v>58807.5</c:v>
                </c:pt>
                <c:pt idx="9489">
                  <c:v>58800.800000000003</c:v>
                </c:pt>
                <c:pt idx="9490">
                  <c:v>58792.9</c:v>
                </c:pt>
                <c:pt idx="9491">
                  <c:v>58786.400000000001</c:v>
                </c:pt>
                <c:pt idx="9492">
                  <c:v>58780</c:v>
                </c:pt>
                <c:pt idx="9493">
                  <c:v>58772.4</c:v>
                </c:pt>
                <c:pt idx="9494">
                  <c:v>58766.1</c:v>
                </c:pt>
                <c:pt idx="9495">
                  <c:v>58759.8</c:v>
                </c:pt>
                <c:pt idx="9496">
                  <c:v>58752.3</c:v>
                </c:pt>
                <c:pt idx="9497">
                  <c:v>58746.1</c:v>
                </c:pt>
                <c:pt idx="9498">
                  <c:v>58739.9</c:v>
                </c:pt>
                <c:pt idx="9499">
                  <c:v>58732.6</c:v>
                </c:pt>
                <c:pt idx="9500">
                  <c:v>58726.5</c:v>
                </c:pt>
                <c:pt idx="9501">
                  <c:v>58720.4</c:v>
                </c:pt>
                <c:pt idx="9502">
                  <c:v>58713.1</c:v>
                </c:pt>
                <c:pt idx="9503">
                  <c:v>58707.1</c:v>
                </c:pt>
                <c:pt idx="9504">
                  <c:v>58701.2</c:v>
                </c:pt>
                <c:pt idx="9505">
                  <c:v>58694</c:v>
                </c:pt>
                <c:pt idx="9506">
                  <c:v>58688.2</c:v>
                </c:pt>
                <c:pt idx="9507">
                  <c:v>58682.3</c:v>
                </c:pt>
                <c:pt idx="9508">
                  <c:v>58675.4</c:v>
                </c:pt>
                <c:pt idx="9509">
                  <c:v>58669.599999999999</c:v>
                </c:pt>
                <c:pt idx="9510">
                  <c:v>58663.9</c:v>
                </c:pt>
                <c:pt idx="9511">
                  <c:v>58657.1</c:v>
                </c:pt>
                <c:pt idx="9512">
                  <c:v>58651.4</c:v>
                </c:pt>
                <c:pt idx="9513">
                  <c:v>58645.8</c:v>
                </c:pt>
                <c:pt idx="9514">
                  <c:v>58639</c:v>
                </c:pt>
                <c:pt idx="9515">
                  <c:v>58633.5</c:v>
                </c:pt>
                <c:pt idx="9516">
                  <c:v>58627.9</c:v>
                </c:pt>
                <c:pt idx="9517">
                  <c:v>58621.3</c:v>
                </c:pt>
                <c:pt idx="9518">
                  <c:v>58615.9</c:v>
                </c:pt>
                <c:pt idx="9519">
                  <c:v>58610.400000000001</c:v>
                </c:pt>
                <c:pt idx="9520">
                  <c:v>58603.9</c:v>
                </c:pt>
                <c:pt idx="9521">
                  <c:v>58598.6</c:v>
                </c:pt>
                <c:pt idx="9522">
                  <c:v>58593.2</c:v>
                </c:pt>
                <c:pt idx="9523">
                  <c:v>58586.9</c:v>
                </c:pt>
                <c:pt idx="9524">
                  <c:v>58581.599999999999</c:v>
                </c:pt>
                <c:pt idx="9525">
                  <c:v>58576.4</c:v>
                </c:pt>
                <c:pt idx="9526">
                  <c:v>58570.1</c:v>
                </c:pt>
                <c:pt idx="9527">
                  <c:v>58565</c:v>
                </c:pt>
                <c:pt idx="9528">
                  <c:v>58559.8</c:v>
                </c:pt>
                <c:pt idx="9529">
                  <c:v>58553.7</c:v>
                </c:pt>
                <c:pt idx="9530">
                  <c:v>58548.6</c:v>
                </c:pt>
                <c:pt idx="9531">
                  <c:v>58543.4</c:v>
                </c:pt>
                <c:pt idx="9532">
                  <c:v>58537.3</c:v>
                </c:pt>
                <c:pt idx="9533">
                  <c:v>58532.2</c:v>
                </c:pt>
                <c:pt idx="9534">
                  <c:v>58527</c:v>
                </c:pt>
                <c:pt idx="9535">
                  <c:v>58520.800000000003</c:v>
                </c:pt>
                <c:pt idx="9536">
                  <c:v>58515.5</c:v>
                </c:pt>
                <c:pt idx="9537">
                  <c:v>58510.3</c:v>
                </c:pt>
                <c:pt idx="9538">
                  <c:v>58503.9</c:v>
                </c:pt>
                <c:pt idx="9539">
                  <c:v>58498.6</c:v>
                </c:pt>
                <c:pt idx="9540">
                  <c:v>58493.2</c:v>
                </c:pt>
                <c:pt idx="9541">
                  <c:v>58486.8</c:v>
                </c:pt>
                <c:pt idx="9542">
                  <c:v>58481.4</c:v>
                </c:pt>
                <c:pt idx="9543">
                  <c:v>58476</c:v>
                </c:pt>
                <c:pt idx="9544">
                  <c:v>58469.599999999999</c:v>
                </c:pt>
                <c:pt idx="9545">
                  <c:v>58464.2</c:v>
                </c:pt>
                <c:pt idx="9546">
                  <c:v>58458.7</c:v>
                </c:pt>
                <c:pt idx="9547">
                  <c:v>58453.3</c:v>
                </c:pt>
                <c:pt idx="9548">
                  <c:v>58447.8</c:v>
                </c:pt>
                <c:pt idx="9549">
                  <c:v>58441.2</c:v>
                </c:pt>
                <c:pt idx="9550">
                  <c:v>58435.6</c:v>
                </c:pt>
                <c:pt idx="9551">
                  <c:v>58430</c:v>
                </c:pt>
                <c:pt idx="9552">
                  <c:v>58423.1</c:v>
                </c:pt>
                <c:pt idx="9553">
                  <c:v>58417.3</c:v>
                </c:pt>
                <c:pt idx="9554">
                  <c:v>58411.3</c:v>
                </c:pt>
                <c:pt idx="9555">
                  <c:v>58403.9</c:v>
                </c:pt>
                <c:pt idx="9556">
                  <c:v>58397.5</c:v>
                </c:pt>
                <c:pt idx="9557">
                  <c:v>58390.9</c:v>
                </c:pt>
                <c:pt idx="9558">
                  <c:v>58382.3</c:v>
                </c:pt>
                <c:pt idx="9559">
                  <c:v>58374.8</c:v>
                </c:pt>
                <c:pt idx="9560">
                  <c:v>58366.8</c:v>
                </c:pt>
                <c:pt idx="9561">
                  <c:v>58356.5</c:v>
                </c:pt>
                <c:pt idx="9562">
                  <c:v>58347.1</c:v>
                </c:pt>
                <c:pt idx="9563">
                  <c:v>58337</c:v>
                </c:pt>
                <c:pt idx="9564">
                  <c:v>58326.400000000001</c:v>
                </c:pt>
                <c:pt idx="9565">
                  <c:v>58314.6</c:v>
                </c:pt>
                <c:pt idx="9566">
                  <c:v>58299</c:v>
                </c:pt>
                <c:pt idx="9567">
                  <c:v>58285.599999999999</c:v>
                </c:pt>
                <c:pt idx="9568">
                  <c:v>58271</c:v>
                </c:pt>
                <c:pt idx="9569">
                  <c:v>58255.6</c:v>
                </c:pt>
                <c:pt idx="9570">
                  <c:v>58239.3</c:v>
                </c:pt>
                <c:pt idx="9571">
                  <c:v>58222.7</c:v>
                </c:pt>
                <c:pt idx="9572">
                  <c:v>58205.8</c:v>
                </c:pt>
                <c:pt idx="9573">
                  <c:v>58185.1</c:v>
                </c:pt>
                <c:pt idx="9574">
                  <c:v>58167.8</c:v>
                </c:pt>
                <c:pt idx="9575">
                  <c:v>58150.6</c:v>
                </c:pt>
                <c:pt idx="9576">
                  <c:v>58130.3</c:v>
                </c:pt>
                <c:pt idx="9577">
                  <c:v>58113.8</c:v>
                </c:pt>
                <c:pt idx="9578">
                  <c:v>58097.8</c:v>
                </c:pt>
                <c:pt idx="9579">
                  <c:v>58079</c:v>
                </c:pt>
                <c:pt idx="9580">
                  <c:v>58064.4</c:v>
                </c:pt>
                <c:pt idx="9581">
                  <c:v>58050.8</c:v>
                </c:pt>
                <c:pt idx="9582">
                  <c:v>58035</c:v>
                </c:pt>
                <c:pt idx="9583">
                  <c:v>58022.5</c:v>
                </c:pt>
                <c:pt idx="9584">
                  <c:v>58010.7</c:v>
                </c:pt>
                <c:pt idx="9585">
                  <c:v>57997.1</c:v>
                </c:pt>
                <c:pt idx="9586">
                  <c:v>57986.2</c:v>
                </c:pt>
                <c:pt idx="9587">
                  <c:v>57975.7</c:v>
                </c:pt>
                <c:pt idx="9588">
                  <c:v>57963.4</c:v>
                </c:pt>
                <c:pt idx="9589">
                  <c:v>57953.2</c:v>
                </c:pt>
                <c:pt idx="9590">
                  <c:v>57943</c:v>
                </c:pt>
                <c:pt idx="9591">
                  <c:v>57932.7</c:v>
                </c:pt>
                <c:pt idx="9592">
                  <c:v>57922.3</c:v>
                </c:pt>
                <c:pt idx="9593">
                  <c:v>57909.4</c:v>
                </c:pt>
                <c:pt idx="9594">
                  <c:v>57896.1</c:v>
                </c:pt>
                <c:pt idx="9595">
                  <c:v>57884.5</c:v>
                </c:pt>
                <c:pt idx="9596">
                  <c:v>57872.5</c:v>
                </c:pt>
                <c:pt idx="9597">
                  <c:v>57857.599999999999</c:v>
                </c:pt>
                <c:pt idx="9598">
                  <c:v>57844.7</c:v>
                </c:pt>
                <c:pt idx="9599">
                  <c:v>57831.6</c:v>
                </c:pt>
                <c:pt idx="9600">
                  <c:v>57818.2</c:v>
                </c:pt>
                <c:pt idx="9601">
                  <c:v>57804.5</c:v>
                </c:pt>
                <c:pt idx="9602">
                  <c:v>57788</c:v>
                </c:pt>
                <c:pt idx="9603">
                  <c:v>57774.3</c:v>
                </c:pt>
                <c:pt idx="9604">
                  <c:v>57760.9</c:v>
                </c:pt>
                <c:pt idx="9605">
                  <c:v>57747.7</c:v>
                </c:pt>
                <c:pt idx="9606">
                  <c:v>57734.9</c:v>
                </c:pt>
                <c:pt idx="9607">
                  <c:v>57720.1</c:v>
                </c:pt>
                <c:pt idx="9608">
                  <c:v>57708.5</c:v>
                </c:pt>
                <c:pt idx="9609">
                  <c:v>57697.4</c:v>
                </c:pt>
                <c:pt idx="9610">
                  <c:v>57685.1</c:v>
                </c:pt>
                <c:pt idx="9611">
                  <c:v>57675.5</c:v>
                </c:pt>
                <c:pt idx="9612">
                  <c:v>57666.6</c:v>
                </c:pt>
                <c:pt idx="9613">
                  <c:v>57656.800000000003</c:v>
                </c:pt>
                <c:pt idx="9614">
                  <c:v>57649.3</c:v>
                </c:pt>
                <c:pt idx="9615">
                  <c:v>57642.2</c:v>
                </c:pt>
                <c:pt idx="9616">
                  <c:v>57634.3</c:v>
                </c:pt>
                <c:pt idx="9617">
                  <c:v>57628</c:v>
                </c:pt>
                <c:pt idx="9618">
                  <c:v>57622</c:v>
                </c:pt>
                <c:pt idx="9619">
                  <c:v>57614.9</c:v>
                </c:pt>
                <c:pt idx="9620">
                  <c:v>57609</c:v>
                </c:pt>
                <c:pt idx="9621">
                  <c:v>57603.1</c:v>
                </c:pt>
                <c:pt idx="9622">
                  <c:v>57595.8</c:v>
                </c:pt>
                <c:pt idx="9623">
                  <c:v>57589.599999999999</c:v>
                </c:pt>
                <c:pt idx="9624">
                  <c:v>57583.1</c:v>
                </c:pt>
                <c:pt idx="9625">
                  <c:v>57574.9</c:v>
                </c:pt>
                <c:pt idx="9626">
                  <c:v>57567.6</c:v>
                </c:pt>
                <c:pt idx="9627">
                  <c:v>57559.9</c:v>
                </c:pt>
                <c:pt idx="9628">
                  <c:v>57549.8</c:v>
                </c:pt>
                <c:pt idx="9629">
                  <c:v>57540.800000000003</c:v>
                </c:pt>
                <c:pt idx="9630">
                  <c:v>57531.199999999997</c:v>
                </c:pt>
                <c:pt idx="9631">
                  <c:v>57518.8</c:v>
                </c:pt>
                <c:pt idx="9632">
                  <c:v>57507.7</c:v>
                </c:pt>
                <c:pt idx="9633">
                  <c:v>57496</c:v>
                </c:pt>
                <c:pt idx="9634">
                  <c:v>57481</c:v>
                </c:pt>
                <c:pt idx="9635">
                  <c:v>57467.7</c:v>
                </c:pt>
                <c:pt idx="9636">
                  <c:v>57453.9</c:v>
                </c:pt>
                <c:pt idx="9637">
                  <c:v>57436.5</c:v>
                </c:pt>
                <c:pt idx="9638">
                  <c:v>57421.4</c:v>
                </c:pt>
                <c:pt idx="9639">
                  <c:v>57405.8</c:v>
                </c:pt>
                <c:pt idx="9640">
                  <c:v>57386.5</c:v>
                </c:pt>
                <c:pt idx="9641">
                  <c:v>57370</c:v>
                </c:pt>
                <c:pt idx="9642">
                  <c:v>57353.2</c:v>
                </c:pt>
                <c:pt idx="9643">
                  <c:v>57332.6</c:v>
                </c:pt>
                <c:pt idx="9644">
                  <c:v>57315.1</c:v>
                </c:pt>
                <c:pt idx="9645">
                  <c:v>57297.3</c:v>
                </c:pt>
                <c:pt idx="9646">
                  <c:v>57275.7</c:v>
                </c:pt>
                <c:pt idx="9647">
                  <c:v>57257.4</c:v>
                </c:pt>
                <c:pt idx="9648">
                  <c:v>57238.9</c:v>
                </c:pt>
                <c:pt idx="9649">
                  <c:v>57216.4</c:v>
                </c:pt>
                <c:pt idx="9650">
                  <c:v>57197.5</c:v>
                </c:pt>
                <c:pt idx="9651">
                  <c:v>57178.400000000001</c:v>
                </c:pt>
                <c:pt idx="9652">
                  <c:v>57155.199999999997</c:v>
                </c:pt>
                <c:pt idx="9653">
                  <c:v>57135.8</c:v>
                </c:pt>
                <c:pt idx="9654">
                  <c:v>57116.4</c:v>
                </c:pt>
                <c:pt idx="9655">
                  <c:v>57092.9</c:v>
                </c:pt>
                <c:pt idx="9656">
                  <c:v>57073.3</c:v>
                </c:pt>
                <c:pt idx="9657">
                  <c:v>57053.7</c:v>
                </c:pt>
                <c:pt idx="9658">
                  <c:v>57030.2</c:v>
                </c:pt>
                <c:pt idx="9659">
                  <c:v>57010.7</c:v>
                </c:pt>
                <c:pt idx="9660">
                  <c:v>56991.3</c:v>
                </c:pt>
                <c:pt idx="9661">
                  <c:v>56968.1</c:v>
                </c:pt>
                <c:pt idx="9662">
                  <c:v>56949</c:v>
                </c:pt>
                <c:pt idx="9663">
                  <c:v>56929.9</c:v>
                </c:pt>
                <c:pt idx="9664">
                  <c:v>56907.4</c:v>
                </c:pt>
                <c:pt idx="9665">
                  <c:v>56888.800000000003</c:v>
                </c:pt>
                <c:pt idx="9666">
                  <c:v>56870.5</c:v>
                </c:pt>
                <c:pt idx="9667">
                  <c:v>56848.9</c:v>
                </c:pt>
                <c:pt idx="9668">
                  <c:v>56831.3</c:v>
                </c:pt>
                <c:pt idx="9669">
                  <c:v>56814.2</c:v>
                </c:pt>
                <c:pt idx="9670">
                  <c:v>56794.2</c:v>
                </c:pt>
                <c:pt idx="9671">
                  <c:v>56778.2</c:v>
                </c:pt>
                <c:pt idx="9672">
                  <c:v>56762.7</c:v>
                </c:pt>
                <c:pt idx="9673">
                  <c:v>56745.1</c:v>
                </c:pt>
                <c:pt idx="9674">
                  <c:v>56731.1</c:v>
                </c:pt>
                <c:pt idx="9675">
                  <c:v>56717.8</c:v>
                </c:pt>
                <c:pt idx="9676">
                  <c:v>56702.8</c:v>
                </c:pt>
                <c:pt idx="9677">
                  <c:v>56691.1</c:v>
                </c:pt>
                <c:pt idx="9678">
                  <c:v>56680</c:v>
                </c:pt>
                <c:pt idx="9679">
                  <c:v>56667.7</c:v>
                </c:pt>
                <c:pt idx="9680">
                  <c:v>56658.2</c:v>
                </c:pt>
                <c:pt idx="9681">
                  <c:v>56649.2</c:v>
                </c:pt>
                <c:pt idx="9682">
                  <c:v>56639.1</c:v>
                </c:pt>
                <c:pt idx="9683">
                  <c:v>56631.199999999997</c:v>
                </c:pt>
                <c:pt idx="9684">
                  <c:v>56623.7</c:v>
                </c:pt>
                <c:pt idx="9685">
                  <c:v>56615.1</c:v>
                </c:pt>
                <c:pt idx="9686">
                  <c:v>56608.3</c:v>
                </c:pt>
                <c:pt idx="9687">
                  <c:v>56601.599999999999</c:v>
                </c:pt>
                <c:pt idx="9688">
                  <c:v>56593.8</c:v>
                </c:pt>
                <c:pt idx="9689">
                  <c:v>56587.4</c:v>
                </c:pt>
                <c:pt idx="9690">
                  <c:v>56581.1</c:v>
                </c:pt>
                <c:pt idx="9691">
                  <c:v>56573.5</c:v>
                </c:pt>
                <c:pt idx="9692">
                  <c:v>56567.199999999997</c:v>
                </c:pt>
                <c:pt idx="9693">
                  <c:v>56560.9</c:v>
                </c:pt>
                <c:pt idx="9694">
                  <c:v>56554.5</c:v>
                </c:pt>
                <c:pt idx="9695">
                  <c:v>56547.9</c:v>
                </c:pt>
                <c:pt idx="9696">
                  <c:v>56540</c:v>
                </c:pt>
                <c:pt idx="9697">
                  <c:v>56533.3</c:v>
                </c:pt>
                <c:pt idx="9698">
                  <c:v>56526.400000000001</c:v>
                </c:pt>
                <c:pt idx="9699">
                  <c:v>56519.4</c:v>
                </c:pt>
                <c:pt idx="9700">
                  <c:v>56512.3</c:v>
                </c:pt>
                <c:pt idx="9701">
                  <c:v>56503.5</c:v>
                </c:pt>
                <c:pt idx="9702">
                  <c:v>56496.1</c:v>
                </c:pt>
                <c:pt idx="9703">
                  <c:v>56488.6</c:v>
                </c:pt>
                <c:pt idx="9704">
                  <c:v>56480.9</c:v>
                </c:pt>
                <c:pt idx="9705">
                  <c:v>56473.2</c:v>
                </c:pt>
                <c:pt idx="9706">
                  <c:v>56463.8</c:v>
                </c:pt>
                <c:pt idx="9707">
                  <c:v>56454.2</c:v>
                </c:pt>
                <c:pt idx="9708">
                  <c:v>56446.2</c:v>
                </c:pt>
                <c:pt idx="9709">
                  <c:v>56438.1</c:v>
                </c:pt>
                <c:pt idx="9710">
                  <c:v>56428.2</c:v>
                </c:pt>
                <c:pt idx="9711">
                  <c:v>56420</c:v>
                </c:pt>
                <c:pt idx="9712">
                  <c:v>56411.6</c:v>
                </c:pt>
                <c:pt idx="9713">
                  <c:v>56401.5</c:v>
                </c:pt>
                <c:pt idx="9714">
                  <c:v>56393</c:v>
                </c:pt>
                <c:pt idx="9715">
                  <c:v>56384.4</c:v>
                </c:pt>
                <c:pt idx="9716">
                  <c:v>56373.8</c:v>
                </c:pt>
                <c:pt idx="9717">
                  <c:v>56365</c:v>
                </c:pt>
                <c:pt idx="9718">
                  <c:v>56356</c:v>
                </c:pt>
                <c:pt idx="9719">
                  <c:v>56345</c:v>
                </c:pt>
                <c:pt idx="9720">
                  <c:v>56335.7</c:v>
                </c:pt>
                <c:pt idx="9721">
                  <c:v>56326.3</c:v>
                </c:pt>
                <c:pt idx="9722">
                  <c:v>56314.7</c:v>
                </c:pt>
                <c:pt idx="9723">
                  <c:v>56304.9</c:v>
                </c:pt>
                <c:pt idx="9724">
                  <c:v>56294.9</c:v>
                </c:pt>
                <c:pt idx="9725">
                  <c:v>56282.7</c:v>
                </c:pt>
                <c:pt idx="9726">
                  <c:v>56272.3</c:v>
                </c:pt>
                <c:pt idx="9727">
                  <c:v>56261.9</c:v>
                </c:pt>
                <c:pt idx="9728">
                  <c:v>56249.1</c:v>
                </c:pt>
                <c:pt idx="9729">
                  <c:v>56238.400000000001</c:v>
                </c:pt>
                <c:pt idx="9730">
                  <c:v>56227.6</c:v>
                </c:pt>
                <c:pt idx="9731">
                  <c:v>56214.5</c:v>
                </c:pt>
                <c:pt idx="9732">
                  <c:v>56203.6</c:v>
                </c:pt>
                <c:pt idx="9733">
                  <c:v>56192.800000000003</c:v>
                </c:pt>
                <c:pt idx="9734">
                  <c:v>56179.8</c:v>
                </c:pt>
                <c:pt idx="9735">
                  <c:v>56169.1</c:v>
                </c:pt>
                <c:pt idx="9736">
                  <c:v>56158.6</c:v>
                </c:pt>
                <c:pt idx="9737">
                  <c:v>56146.2</c:v>
                </c:pt>
                <c:pt idx="9738">
                  <c:v>56136.1</c:v>
                </c:pt>
                <c:pt idx="9739">
                  <c:v>56126.3</c:v>
                </c:pt>
                <c:pt idx="9740">
                  <c:v>56114.9</c:v>
                </c:pt>
                <c:pt idx="9741">
                  <c:v>56105.8</c:v>
                </c:pt>
                <c:pt idx="9742">
                  <c:v>56097</c:v>
                </c:pt>
                <c:pt idx="9743">
                  <c:v>56086.8</c:v>
                </c:pt>
                <c:pt idx="9744">
                  <c:v>56078.7</c:v>
                </c:pt>
                <c:pt idx="9745">
                  <c:v>56071</c:v>
                </c:pt>
                <c:pt idx="9746">
                  <c:v>56062</c:v>
                </c:pt>
                <c:pt idx="9747">
                  <c:v>56054.8</c:v>
                </c:pt>
                <c:pt idx="9748">
                  <c:v>56047.8</c:v>
                </c:pt>
                <c:pt idx="9749">
                  <c:v>56039.6</c:v>
                </c:pt>
                <c:pt idx="9750">
                  <c:v>56032.9</c:v>
                </c:pt>
                <c:pt idx="9751">
                  <c:v>56026.1</c:v>
                </c:pt>
                <c:pt idx="9752">
                  <c:v>56018</c:v>
                </c:pt>
                <c:pt idx="9753">
                  <c:v>56011</c:v>
                </c:pt>
                <c:pt idx="9754">
                  <c:v>56003.7</c:v>
                </c:pt>
                <c:pt idx="9755">
                  <c:v>55995.7</c:v>
                </c:pt>
                <c:pt idx="9756">
                  <c:v>55987.3</c:v>
                </c:pt>
                <c:pt idx="9757">
                  <c:v>55976.4</c:v>
                </c:pt>
                <c:pt idx="9758">
                  <c:v>55963.5</c:v>
                </c:pt>
                <c:pt idx="9759">
                  <c:v>55951.3</c:v>
                </c:pt>
                <c:pt idx="9760">
                  <c:v>55937.599999999999</c:v>
                </c:pt>
                <c:pt idx="9761">
                  <c:v>55919.1</c:v>
                </c:pt>
                <c:pt idx="9762">
                  <c:v>55902.1</c:v>
                </c:pt>
                <c:pt idx="9763">
                  <c:v>55883.6</c:v>
                </c:pt>
                <c:pt idx="9764">
                  <c:v>55859.9</c:v>
                </c:pt>
                <c:pt idx="9765">
                  <c:v>55838.9</c:v>
                </c:pt>
                <c:pt idx="9766">
                  <c:v>55817.1</c:v>
                </c:pt>
                <c:pt idx="9767">
                  <c:v>55789.8</c:v>
                </c:pt>
                <c:pt idx="9768">
                  <c:v>55766.9</c:v>
                </c:pt>
                <c:pt idx="9769">
                  <c:v>55743.8</c:v>
                </c:pt>
                <c:pt idx="9770">
                  <c:v>55716</c:v>
                </c:pt>
                <c:pt idx="9771">
                  <c:v>55693.1</c:v>
                </c:pt>
                <c:pt idx="9772">
                  <c:v>55670.7</c:v>
                </c:pt>
                <c:pt idx="9773">
                  <c:v>55644.800000000003</c:v>
                </c:pt>
                <c:pt idx="9774">
                  <c:v>55624.4</c:v>
                </c:pt>
                <c:pt idx="9775">
                  <c:v>55605</c:v>
                </c:pt>
                <c:pt idx="9776">
                  <c:v>55583.3</c:v>
                </c:pt>
                <c:pt idx="9777">
                  <c:v>55566.2</c:v>
                </c:pt>
                <c:pt idx="9778">
                  <c:v>55550</c:v>
                </c:pt>
                <c:pt idx="9779">
                  <c:v>55534.6</c:v>
                </c:pt>
                <c:pt idx="9780">
                  <c:v>55519.5</c:v>
                </c:pt>
                <c:pt idx="9781">
                  <c:v>55501.7</c:v>
                </c:pt>
                <c:pt idx="9782">
                  <c:v>55484.3</c:v>
                </c:pt>
                <c:pt idx="9783">
                  <c:v>55469.9</c:v>
                </c:pt>
                <c:pt idx="9784">
                  <c:v>55455.5</c:v>
                </c:pt>
                <c:pt idx="9785">
                  <c:v>55438.2</c:v>
                </c:pt>
                <c:pt idx="9786">
                  <c:v>55423.8</c:v>
                </c:pt>
                <c:pt idx="9787">
                  <c:v>55409.2</c:v>
                </c:pt>
                <c:pt idx="9788">
                  <c:v>55391.5</c:v>
                </c:pt>
                <c:pt idx="9789">
                  <c:v>55376.7</c:v>
                </c:pt>
                <c:pt idx="9790">
                  <c:v>55361.7</c:v>
                </c:pt>
                <c:pt idx="9791">
                  <c:v>55343.4</c:v>
                </c:pt>
                <c:pt idx="9792">
                  <c:v>55328.1</c:v>
                </c:pt>
                <c:pt idx="9793">
                  <c:v>55312.7</c:v>
                </c:pt>
                <c:pt idx="9794">
                  <c:v>55294.1</c:v>
                </c:pt>
                <c:pt idx="9795">
                  <c:v>55278.400000000001</c:v>
                </c:pt>
                <c:pt idx="9796">
                  <c:v>55262.7</c:v>
                </c:pt>
                <c:pt idx="9797">
                  <c:v>55243.7</c:v>
                </c:pt>
                <c:pt idx="9798">
                  <c:v>55227.8</c:v>
                </c:pt>
                <c:pt idx="9799">
                  <c:v>55211.9</c:v>
                </c:pt>
                <c:pt idx="9800">
                  <c:v>55192.800000000003</c:v>
                </c:pt>
                <c:pt idx="9801">
                  <c:v>55176.800000000003</c:v>
                </c:pt>
                <c:pt idx="9802">
                  <c:v>55160.800000000003</c:v>
                </c:pt>
                <c:pt idx="9803">
                  <c:v>55141.5</c:v>
                </c:pt>
                <c:pt idx="9804">
                  <c:v>55125.4</c:v>
                </c:pt>
                <c:pt idx="9805">
                  <c:v>55109.3</c:v>
                </c:pt>
                <c:pt idx="9806">
                  <c:v>55089.9</c:v>
                </c:pt>
                <c:pt idx="9807">
                  <c:v>55073.7</c:v>
                </c:pt>
                <c:pt idx="9808">
                  <c:v>55057.5</c:v>
                </c:pt>
                <c:pt idx="9809">
                  <c:v>55041.1</c:v>
                </c:pt>
                <c:pt idx="9810">
                  <c:v>55024.7</c:v>
                </c:pt>
                <c:pt idx="9811">
                  <c:v>55004.9</c:v>
                </c:pt>
                <c:pt idx="9812">
                  <c:v>54984.9</c:v>
                </c:pt>
                <c:pt idx="9813">
                  <c:v>54968</c:v>
                </c:pt>
                <c:pt idx="9814">
                  <c:v>54950.9</c:v>
                </c:pt>
                <c:pt idx="9815">
                  <c:v>54930</c:v>
                </c:pt>
                <c:pt idx="9816">
                  <c:v>54912.2</c:v>
                </c:pt>
                <c:pt idx="9817">
                  <c:v>54894</c:v>
                </c:pt>
                <c:pt idx="9818">
                  <c:v>54871.6</c:v>
                </c:pt>
                <c:pt idx="9819">
                  <c:v>54852.4</c:v>
                </c:pt>
                <c:pt idx="9820">
                  <c:v>54832.6</c:v>
                </c:pt>
                <c:pt idx="9821">
                  <c:v>54808</c:v>
                </c:pt>
                <c:pt idx="9822">
                  <c:v>54787.1</c:v>
                </c:pt>
                <c:pt idx="9823">
                  <c:v>54766</c:v>
                </c:pt>
                <c:pt idx="9824">
                  <c:v>54739.8</c:v>
                </c:pt>
                <c:pt idx="9825">
                  <c:v>54717.599999999999</c:v>
                </c:pt>
                <c:pt idx="9826">
                  <c:v>54695.199999999997</c:v>
                </c:pt>
                <c:pt idx="9827">
                  <c:v>54668.1</c:v>
                </c:pt>
                <c:pt idx="9828">
                  <c:v>54645.5</c:v>
                </c:pt>
                <c:pt idx="9829">
                  <c:v>54623</c:v>
                </c:pt>
                <c:pt idx="9830">
                  <c:v>54596.4</c:v>
                </c:pt>
                <c:pt idx="9831">
                  <c:v>54574.7</c:v>
                </c:pt>
                <c:pt idx="9832">
                  <c:v>54553.4</c:v>
                </c:pt>
                <c:pt idx="9833">
                  <c:v>54528.7</c:v>
                </c:pt>
                <c:pt idx="9834">
                  <c:v>54508.9</c:v>
                </c:pt>
                <c:pt idx="9835">
                  <c:v>54489.8</c:v>
                </c:pt>
                <c:pt idx="9836">
                  <c:v>54467.8</c:v>
                </c:pt>
                <c:pt idx="9837">
                  <c:v>54450.2</c:v>
                </c:pt>
                <c:pt idx="9838">
                  <c:v>54433.2</c:v>
                </c:pt>
                <c:pt idx="9839">
                  <c:v>54413.599999999999</c:v>
                </c:pt>
                <c:pt idx="9840">
                  <c:v>54397.7</c:v>
                </c:pt>
                <c:pt idx="9841">
                  <c:v>54382.2</c:v>
                </c:pt>
                <c:pt idx="9842">
                  <c:v>54364</c:v>
                </c:pt>
                <c:pt idx="9843">
                  <c:v>54348.9</c:v>
                </c:pt>
                <c:pt idx="9844">
                  <c:v>54333.9</c:v>
                </c:pt>
                <c:pt idx="9845">
                  <c:v>54318.8</c:v>
                </c:pt>
                <c:pt idx="9846">
                  <c:v>54303.6</c:v>
                </c:pt>
                <c:pt idx="9847">
                  <c:v>54285</c:v>
                </c:pt>
                <c:pt idx="9848">
                  <c:v>54269.1</c:v>
                </c:pt>
                <c:pt idx="9849">
                  <c:v>54252.6</c:v>
                </c:pt>
                <c:pt idx="9850">
                  <c:v>54231.6</c:v>
                </c:pt>
                <c:pt idx="9851">
                  <c:v>54213.1</c:v>
                </c:pt>
                <c:pt idx="9852">
                  <c:v>54191.4</c:v>
                </c:pt>
                <c:pt idx="9853">
                  <c:v>54161.5</c:v>
                </c:pt>
                <c:pt idx="9854">
                  <c:v>54132.9</c:v>
                </c:pt>
                <c:pt idx="9855">
                  <c:v>54096.5</c:v>
                </c:pt>
                <c:pt idx="9856">
                  <c:v>54039.8</c:v>
                </c:pt>
                <c:pt idx="9857">
                  <c:v>53987.1</c:v>
                </c:pt>
                <c:pt idx="9858">
                  <c:v>53928.5</c:v>
                </c:pt>
                <c:pt idx="9859">
                  <c:v>53852.2</c:v>
                </c:pt>
                <c:pt idx="9860">
                  <c:v>53784.9</c:v>
                </c:pt>
                <c:pt idx="9861">
                  <c:v>53715.6</c:v>
                </c:pt>
                <c:pt idx="9862">
                  <c:v>53645.9</c:v>
                </c:pt>
                <c:pt idx="9863">
                  <c:v>53575.3</c:v>
                </c:pt>
                <c:pt idx="9864">
                  <c:v>53492</c:v>
                </c:pt>
                <c:pt idx="9865">
                  <c:v>53422.1</c:v>
                </c:pt>
                <c:pt idx="9866">
                  <c:v>53358.8</c:v>
                </c:pt>
                <c:pt idx="9867">
                  <c:v>53296.800000000003</c:v>
                </c:pt>
                <c:pt idx="9868">
                  <c:v>53239.3</c:v>
                </c:pt>
                <c:pt idx="9869">
                  <c:v>53177.8</c:v>
                </c:pt>
                <c:pt idx="9870">
                  <c:v>53133.7</c:v>
                </c:pt>
                <c:pt idx="9871">
                  <c:v>53096.6</c:v>
                </c:pt>
                <c:pt idx="9872">
                  <c:v>53061.3</c:v>
                </c:pt>
                <c:pt idx="9873">
                  <c:v>53038.400000000001</c:v>
                </c:pt>
                <c:pt idx="9874">
                  <c:v>53019.6</c:v>
                </c:pt>
                <c:pt idx="9875">
                  <c:v>52999.9</c:v>
                </c:pt>
                <c:pt idx="9876">
                  <c:v>52984.5</c:v>
                </c:pt>
                <c:pt idx="9877">
                  <c:v>52969.5</c:v>
                </c:pt>
                <c:pt idx="9878">
                  <c:v>52951.6</c:v>
                </c:pt>
                <c:pt idx="9879">
                  <c:v>52936.800000000003</c:v>
                </c:pt>
                <c:pt idx="9880">
                  <c:v>52921.9</c:v>
                </c:pt>
                <c:pt idx="9881">
                  <c:v>52903.7</c:v>
                </c:pt>
                <c:pt idx="9882">
                  <c:v>52888.3</c:v>
                </c:pt>
                <c:pt idx="9883">
                  <c:v>52872.7</c:v>
                </c:pt>
                <c:pt idx="9884">
                  <c:v>52853.4</c:v>
                </c:pt>
                <c:pt idx="9885">
                  <c:v>52836.7</c:v>
                </c:pt>
                <c:pt idx="9886">
                  <c:v>52819.5</c:v>
                </c:pt>
                <c:pt idx="9887">
                  <c:v>52797.7</c:v>
                </c:pt>
                <c:pt idx="9888">
                  <c:v>52778.5</c:v>
                </c:pt>
                <c:pt idx="9889">
                  <c:v>52758.3</c:v>
                </c:pt>
                <c:pt idx="9890">
                  <c:v>52732.6</c:v>
                </c:pt>
                <c:pt idx="9891">
                  <c:v>52709.9</c:v>
                </c:pt>
                <c:pt idx="9892">
                  <c:v>52686</c:v>
                </c:pt>
                <c:pt idx="9893">
                  <c:v>52655.9</c:v>
                </c:pt>
                <c:pt idx="9894">
                  <c:v>52629.5</c:v>
                </c:pt>
                <c:pt idx="9895">
                  <c:v>52602.1</c:v>
                </c:pt>
                <c:pt idx="9896">
                  <c:v>52567.9</c:v>
                </c:pt>
                <c:pt idx="9897">
                  <c:v>52538.5</c:v>
                </c:pt>
                <c:pt idx="9898">
                  <c:v>52508.2</c:v>
                </c:pt>
                <c:pt idx="9899">
                  <c:v>52470.400000000001</c:v>
                </c:pt>
                <c:pt idx="9900">
                  <c:v>52437.3</c:v>
                </c:pt>
                <c:pt idx="9901">
                  <c:v>52402.1</c:v>
                </c:pt>
                <c:pt idx="9902">
                  <c:v>52355.7</c:v>
                </c:pt>
                <c:pt idx="9903">
                  <c:v>52312.7</c:v>
                </c:pt>
                <c:pt idx="9904">
                  <c:v>52264.7</c:v>
                </c:pt>
                <c:pt idx="9905">
                  <c:v>52199.3</c:v>
                </c:pt>
                <c:pt idx="9906">
                  <c:v>52137.1</c:v>
                </c:pt>
                <c:pt idx="9907">
                  <c:v>52066.1</c:v>
                </c:pt>
                <c:pt idx="9908">
                  <c:v>51966.3</c:v>
                </c:pt>
                <c:pt idx="9909">
                  <c:v>51869.3</c:v>
                </c:pt>
                <c:pt idx="9910">
                  <c:v>51751</c:v>
                </c:pt>
                <c:pt idx="9911">
                  <c:v>51576.6</c:v>
                </c:pt>
                <c:pt idx="9912">
                  <c:v>51420.4</c:v>
                </c:pt>
                <c:pt idx="9913">
                  <c:v>51264.4</c:v>
                </c:pt>
                <c:pt idx="9914">
                  <c:v>51077.1</c:v>
                </c:pt>
                <c:pt idx="9915">
                  <c:v>50920.1</c:v>
                </c:pt>
                <c:pt idx="9916">
                  <c:v>50761.8</c:v>
                </c:pt>
                <c:pt idx="9917">
                  <c:v>50569.599999999999</c:v>
                </c:pt>
                <c:pt idx="9918">
                  <c:v>50407.199999999997</c:v>
                </c:pt>
                <c:pt idx="9919">
                  <c:v>50242.8</c:v>
                </c:pt>
                <c:pt idx="9920">
                  <c:v>50042.7</c:v>
                </c:pt>
                <c:pt idx="9921">
                  <c:v>49873.8</c:v>
                </c:pt>
                <c:pt idx="9922">
                  <c:v>45654.9</c:v>
                </c:pt>
              </c:numCache>
            </c:numRef>
          </c:yVal>
          <c:smooth val="0"/>
          <c:extLst>
            <c:ext xmlns:c16="http://schemas.microsoft.com/office/drawing/2014/chart" uri="{C3380CC4-5D6E-409C-BE32-E72D297353CC}">
              <c16:uniqueId val="{00000003-29E2-41CE-8B30-8C400FD3B5EC}"/>
            </c:ext>
          </c:extLst>
        </c:ser>
        <c:dLbls>
          <c:showLegendKey val="0"/>
          <c:showVal val="0"/>
          <c:showCatName val="0"/>
          <c:showSerName val="0"/>
          <c:showPercent val="0"/>
          <c:showBubbleSize val="0"/>
        </c:dLbls>
        <c:axId val="489567360"/>
        <c:axId val="489569280"/>
      </c:scatterChart>
      <c:valAx>
        <c:axId val="489567360"/>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89569280"/>
        <c:crosses val="autoZero"/>
        <c:crossBetween val="midCat"/>
        <c:majorUnit val="5"/>
        <c:minorUnit val="2.5"/>
      </c:valAx>
      <c:valAx>
        <c:axId val="489569280"/>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89567360"/>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64347152777777783"/>
          <c:y val="0.64561925925925923"/>
          <c:w val="0.31141597222222223"/>
          <c:h val="0.17252666666666666"/>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FC-0.55-P-35</c:v>
          </c:tx>
          <c:spPr>
            <a:ln w="12700">
              <a:solidFill>
                <a:srgbClr val="FF0000"/>
              </a:solidFill>
              <a:prstDash val="sysDash"/>
            </a:ln>
          </c:spPr>
          <c:marker>
            <c:symbol val="none"/>
          </c:marker>
          <c:xVal>
            <c:numRef>
              <c:f>'Non-fibrous Concrete'!$E$6:$E$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4999999999999997E-3</c:v>
                </c:pt>
                <c:pt idx="15">
                  <c:v>8.0000000000000002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500000000000001E-2</c:v>
                </c:pt>
                <c:pt idx="28">
                  <c:v>1.4999999999999999E-2</c:v>
                </c:pt>
                <c:pt idx="29">
                  <c:v>1.55E-2</c:v>
                </c:pt>
                <c:pt idx="30">
                  <c:v>1.6500000000000001E-2</c:v>
                </c:pt>
                <c:pt idx="31">
                  <c:v>1.7000000000000001E-2</c:v>
                </c:pt>
                <c:pt idx="32">
                  <c:v>1.7500000000000002E-2</c:v>
                </c:pt>
                <c:pt idx="33">
                  <c:v>1.7999999999999999E-2</c:v>
                </c:pt>
                <c:pt idx="34">
                  <c:v>1.8499999999999999E-2</c:v>
                </c:pt>
                <c:pt idx="35">
                  <c:v>1.9E-2</c:v>
                </c:pt>
                <c:pt idx="36">
                  <c:v>0.02</c:v>
                </c:pt>
                <c:pt idx="37">
                  <c:v>2.0500000000000001E-2</c:v>
                </c:pt>
                <c:pt idx="38">
                  <c:v>2.1000000000000001E-2</c:v>
                </c:pt>
                <c:pt idx="39">
                  <c:v>2.1999999999999999E-2</c:v>
                </c:pt>
                <c:pt idx="40">
                  <c:v>2.2499999999999999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000000000000003E-2</c:v>
                </c:pt>
                <c:pt idx="79">
                  <c:v>4.2500000000000003E-2</c:v>
                </c:pt>
                <c:pt idx="80">
                  <c:v>4.2999999999999997E-2</c:v>
                </c:pt>
                <c:pt idx="81">
                  <c:v>4.3999999999999997E-2</c:v>
                </c:pt>
                <c:pt idx="82">
                  <c:v>4.4499999999999998E-2</c:v>
                </c:pt>
                <c:pt idx="83">
                  <c:v>4.4999999999999998E-2</c:v>
                </c:pt>
                <c:pt idx="84">
                  <c:v>4.5499999999999999E-2</c:v>
                </c:pt>
                <c:pt idx="85">
                  <c:v>4.5999999999999999E-2</c:v>
                </c:pt>
                <c:pt idx="86">
                  <c:v>4.65E-2</c:v>
                </c:pt>
                <c:pt idx="87">
                  <c:v>4.7E-2</c:v>
                </c:pt>
                <c:pt idx="88">
                  <c:v>4.7500000000000001E-2</c:v>
                </c:pt>
                <c:pt idx="89">
                  <c:v>4.8500000000000001E-2</c:v>
                </c:pt>
                <c:pt idx="90">
                  <c:v>4.9000000000000002E-2</c:v>
                </c:pt>
                <c:pt idx="91">
                  <c:v>4.9500000000000002E-2</c:v>
                </c:pt>
                <c:pt idx="92">
                  <c:v>0.05</c:v>
                </c:pt>
                <c:pt idx="93">
                  <c:v>5.0500000000000003E-2</c:v>
                </c:pt>
                <c:pt idx="94">
                  <c:v>5.0999999999999997E-2</c:v>
                </c:pt>
                <c:pt idx="95">
                  <c:v>5.1499999999999997E-2</c:v>
                </c:pt>
                <c:pt idx="96">
                  <c:v>5.1999999999999998E-2</c:v>
                </c:pt>
                <c:pt idx="97">
                  <c:v>5.2499999999999998E-2</c:v>
                </c:pt>
                <c:pt idx="98">
                  <c:v>5.2999999999999999E-2</c:v>
                </c:pt>
                <c:pt idx="99">
                  <c:v>5.3499999999999999E-2</c:v>
                </c:pt>
                <c:pt idx="100">
                  <c:v>5.3999999999999999E-2</c:v>
                </c:pt>
                <c:pt idx="101">
                  <c:v>5.4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0.06</c:v>
                </c:pt>
                <c:pt idx="111">
                  <c:v>6.0499999999999998E-2</c:v>
                </c:pt>
                <c:pt idx="112">
                  <c:v>6.0999999999999999E-2</c:v>
                </c:pt>
                <c:pt idx="113">
                  <c:v>6.2E-2</c:v>
                </c:pt>
                <c:pt idx="114">
                  <c:v>6.25E-2</c:v>
                </c:pt>
                <c:pt idx="115">
                  <c:v>6.3E-2</c:v>
                </c:pt>
                <c:pt idx="116">
                  <c:v>6.3500000000000001E-2</c:v>
                </c:pt>
                <c:pt idx="117">
                  <c:v>6.4000000000000001E-2</c:v>
                </c:pt>
                <c:pt idx="118">
                  <c:v>6.4500000000000002E-2</c:v>
                </c:pt>
                <c:pt idx="119">
                  <c:v>6.5000000000000002E-2</c:v>
                </c:pt>
                <c:pt idx="120">
                  <c:v>6.5500000000000003E-2</c:v>
                </c:pt>
                <c:pt idx="121">
                  <c:v>6.6000000000000003E-2</c:v>
                </c:pt>
                <c:pt idx="122">
                  <c:v>6.7000000000000004E-2</c:v>
                </c:pt>
                <c:pt idx="123">
                  <c:v>6.7500000000000004E-2</c:v>
                </c:pt>
                <c:pt idx="124">
                  <c:v>6.8500000000000005E-2</c:v>
                </c:pt>
                <c:pt idx="125">
                  <c:v>6.9000000000000006E-2</c:v>
                </c:pt>
                <c:pt idx="126">
                  <c:v>6.9500000000000006E-2</c:v>
                </c:pt>
                <c:pt idx="127">
                  <c:v>7.0000000000000007E-2</c:v>
                </c:pt>
                <c:pt idx="128">
                  <c:v>7.0499999999999993E-2</c:v>
                </c:pt>
                <c:pt idx="129">
                  <c:v>7.0999999999999994E-2</c:v>
                </c:pt>
                <c:pt idx="130">
                  <c:v>7.1499999999999994E-2</c:v>
                </c:pt>
                <c:pt idx="131">
                  <c:v>7.1999999999999995E-2</c:v>
                </c:pt>
                <c:pt idx="132">
                  <c:v>7.2999999999999995E-2</c:v>
                </c:pt>
                <c:pt idx="133">
                  <c:v>7.3499999999999996E-2</c:v>
                </c:pt>
                <c:pt idx="134">
                  <c:v>7.3999999999999996E-2</c:v>
                </c:pt>
                <c:pt idx="135">
                  <c:v>7.4499999999999997E-2</c:v>
                </c:pt>
                <c:pt idx="136">
                  <c:v>7.4999999999999997E-2</c:v>
                </c:pt>
                <c:pt idx="137">
                  <c:v>7.5499999999999998E-2</c:v>
                </c:pt>
                <c:pt idx="138">
                  <c:v>7.5999999999999998E-2</c:v>
                </c:pt>
                <c:pt idx="139">
                  <c:v>7.6499999999999999E-2</c:v>
                </c:pt>
                <c:pt idx="140">
                  <c:v>7.6999999999999999E-2</c:v>
                </c:pt>
                <c:pt idx="141">
                  <c:v>7.7499999999999999E-2</c:v>
                </c:pt>
                <c:pt idx="142">
                  <c:v>7.8E-2</c:v>
                </c:pt>
                <c:pt idx="143">
                  <c:v>7.85E-2</c:v>
                </c:pt>
                <c:pt idx="144">
                  <c:v>7.9000000000000001E-2</c:v>
                </c:pt>
                <c:pt idx="145">
                  <c:v>7.9500000000000001E-2</c:v>
                </c:pt>
                <c:pt idx="146">
                  <c:v>0.08</c:v>
                </c:pt>
                <c:pt idx="147">
                  <c:v>8.0500000000000002E-2</c:v>
                </c:pt>
                <c:pt idx="148">
                  <c:v>8.1000000000000003E-2</c:v>
                </c:pt>
                <c:pt idx="149">
                  <c:v>8.1500000000000003E-2</c:v>
                </c:pt>
                <c:pt idx="150">
                  <c:v>8.2000000000000003E-2</c:v>
                </c:pt>
                <c:pt idx="151">
                  <c:v>8.2500000000000004E-2</c:v>
                </c:pt>
                <c:pt idx="152">
                  <c:v>8.3000000000000004E-2</c:v>
                </c:pt>
                <c:pt idx="153">
                  <c:v>8.3500000000000005E-2</c:v>
                </c:pt>
                <c:pt idx="154">
                  <c:v>8.4000000000000005E-2</c:v>
                </c:pt>
                <c:pt idx="155">
                  <c:v>8.4500000000000006E-2</c:v>
                </c:pt>
                <c:pt idx="156">
                  <c:v>8.5000000000000006E-2</c:v>
                </c:pt>
                <c:pt idx="157">
                  <c:v>8.5500000000000007E-2</c:v>
                </c:pt>
                <c:pt idx="158">
                  <c:v>8.5999999999999993E-2</c:v>
                </c:pt>
                <c:pt idx="159">
                  <c:v>8.6499999999999994E-2</c:v>
                </c:pt>
                <c:pt idx="160">
                  <c:v>8.6999999999999994E-2</c:v>
                </c:pt>
                <c:pt idx="161">
                  <c:v>8.7499999999999994E-2</c:v>
                </c:pt>
                <c:pt idx="162">
                  <c:v>8.7999999999999995E-2</c:v>
                </c:pt>
                <c:pt idx="163">
                  <c:v>8.8499999999999995E-2</c:v>
                </c:pt>
                <c:pt idx="164">
                  <c:v>8.8999999999999996E-2</c:v>
                </c:pt>
                <c:pt idx="165">
                  <c:v>8.9499999999999996E-2</c:v>
                </c:pt>
                <c:pt idx="166">
                  <c:v>0.09</c:v>
                </c:pt>
                <c:pt idx="167">
                  <c:v>9.0499999999999997E-2</c:v>
                </c:pt>
                <c:pt idx="168">
                  <c:v>9.0999999999999998E-2</c:v>
                </c:pt>
                <c:pt idx="169">
                  <c:v>9.1499999999999998E-2</c:v>
                </c:pt>
                <c:pt idx="170">
                  <c:v>9.1999999999999998E-2</c:v>
                </c:pt>
                <c:pt idx="171">
                  <c:v>9.2499999999999999E-2</c:v>
                </c:pt>
                <c:pt idx="172">
                  <c:v>9.2999999999999999E-2</c:v>
                </c:pt>
                <c:pt idx="173">
                  <c:v>9.35E-2</c:v>
                </c:pt>
                <c:pt idx="174">
                  <c:v>9.4E-2</c:v>
                </c:pt>
                <c:pt idx="175">
                  <c:v>9.4500000000000001E-2</c:v>
                </c:pt>
                <c:pt idx="176">
                  <c:v>9.5000000000000001E-2</c:v>
                </c:pt>
                <c:pt idx="177">
                  <c:v>9.5500000000000002E-2</c:v>
                </c:pt>
                <c:pt idx="178">
                  <c:v>9.6000000000000002E-2</c:v>
                </c:pt>
                <c:pt idx="179">
                  <c:v>9.7000000000000003E-2</c:v>
                </c:pt>
                <c:pt idx="180">
                  <c:v>9.7500000000000003E-2</c:v>
                </c:pt>
                <c:pt idx="181">
                  <c:v>9.8000000000000004E-2</c:v>
                </c:pt>
                <c:pt idx="182">
                  <c:v>9.8500000000000004E-2</c:v>
                </c:pt>
                <c:pt idx="183">
                  <c:v>9.9000000000000005E-2</c:v>
                </c:pt>
                <c:pt idx="184">
                  <c:v>9.9500000000000005E-2</c:v>
                </c:pt>
                <c:pt idx="185">
                  <c:v>0.1</c:v>
                </c:pt>
                <c:pt idx="186">
                  <c:v>0.10050000000000001</c:v>
                </c:pt>
                <c:pt idx="187">
                  <c:v>0.10100000000000001</c:v>
                </c:pt>
                <c:pt idx="188">
                  <c:v>0.10150000000000001</c:v>
                </c:pt>
                <c:pt idx="189">
                  <c:v>0.10199999999999999</c:v>
                </c:pt>
                <c:pt idx="190">
                  <c:v>0.10299999999999999</c:v>
                </c:pt>
                <c:pt idx="191">
                  <c:v>0.10349999999999999</c:v>
                </c:pt>
                <c:pt idx="192">
                  <c:v>0.104</c:v>
                </c:pt>
                <c:pt idx="193">
                  <c:v>0.1045</c:v>
                </c:pt>
                <c:pt idx="194">
                  <c:v>0.105</c:v>
                </c:pt>
                <c:pt idx="195">
                  <c:v>0.1055</c:v>
                </c:pt>
                <c:pt idx="196">
                  <c:v>0.106</c:v>
                </c:pt>
                <c:pt idx="197">
                  <c:v>0.1065</c:v>
                </c:pt>
                <c:pt idx="198">
                  <c:v>0.1075</c:v>
                </c:pt>
                <c:pt idx="199">
                  <c:v>0.1085</c:v>
                </c:pt>
                <c:pt idx="200">
                  <c:v>0.109</c:v>
                </c:pt>
                <c:pt idx="201">
                  <c:v>0.1095</c:v>
                </c:pt>
                <c:pt idx="202">
                  <c:v>0.11</c:v>
                </c:pt>
                <c:pt idx="203">
                  <c:v>0.1105</c:v>
                </c:pt>
                <c:pt idx="204">
                  <c:v>0.111</c:v>
                </c:pt>
                <c:pt idx="205">
                  <c:v>0.1115</c:v>
                </c:pt>
                <c:pt idx="206">
                  <c:v>0.112</c:v>
                </c:pt>
                <c:pt idx="207">
                  <c:v>0.113</c:v>
                </c:pt>
                <c:pt idx="208">
                  <c:v>0.1135</c:v>
                </c:pt>
                <c:pt idx="209">
                  <c:v>0.114</c:v>
                </c:pt>
                <c:pt idx="210">
                  <c:v>0.1145</c:v>
                </c:pt>
                <c:pt idx="211">
                  <c:v>0.115</c:v>
                </c:pt>
                <c:pt idx="212">
                  <c:v>0.11550000000000001</c:v>
                </c:pt>
                <c:pt idx="213">
                  <c:v>0.11600000000000001</c:v>
                </c:pt>
                <c:pt idx="214">
                  <c:v>0.11700000000000001</c:v>
                </c:pt>
                <c:pt idx="215">
                  <c:v>0.11749999999999999</c:v>
                </c:pt>
                <c:pt idx="216">
                  <c:v>0.11799999999999999</c:v>
                </c:pt>
                <c:pt idx="217">
                  <c:v>0.11849999999999999</c:v>
                </c:pt>
                <c:pt idx="218">
                  <c:v>0.11899999999999999</c:v>
                </c:pt>
                <c:pt idx="219">
                  <c:v>0.1195</c:v>
                </c:pt>
                <c:pt idx="220">
                  <c:v>0.12</c:v>
                </c:pt>
                <c:pt idx="221">
                  <c:v>0.1205</c:v>
                </c:pt>
                <c:pt idx="222">
                  <c:v>0.121</c:v>
                </c:pt>
                <c:pt idx="223">
                  <c:v>0.1215</c:v>
                </c:pt>
                <c:pt idx="224">
                  <c:v>0.122</c:v>
                </c:pt>
                <c:pt idx="225">
                  <c:v>0.123</c:v>
                </c:pt>
                <c:pt idx="226">
                  <c:v>0.1235</c:v>
                </c:pt>
                <c:pt idx="227">
                  <c:v>0.124</c:v>
                </c:pt>
                <c:pt idx="228">
                  <c:v>0.1245</c:v>
                </c:pt>
                <c:pt idx="229">
                  <c:v>0.125</c:v>
                </c:pt>
                <c:pt idx="230">
                  <c:v>0.126</c:v>
                </c:pt>
                <c:pt idx="231">
                  <c:v>0.1265</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00000000000001</c:v>
                </c:pt>
                <c:pt idx="243">
                  <c:v>0.13250000000000001</c:v>
                </c:pt>
                <c:pt idx="244">
                  <c:v>0.13300000000000001</c:v>
                </c:pt>
                <c:pt idx="245">
                  <c:v>0.13350000000000001</c:v>
                </c:pt>
                <c:pt idx="246">
                  <c:v>0.13400000000000001</c:v>
                </c:pt>
                <c:pt idx="247">
                  <c:v>0.13450000000000001</c:v>
                </c:pt>
                <c:pt idx="248">
                  <c:v>0.13500000000000001</c:v>
                </c:pt>
                <c:pt idx="249">
                  <c:v>0.13550000000000001</c:v>
                </c:pt>
                <c:pt idx="250">
                  <c:v>0.13600000000000001</c:v>
                </c:pt>
                <c:pt idx="251">
                  <c:v>0.13650000000000001</c:v>
                </c:pt>
                <c:pt idx="252">
                  <c:v>0.13750000000000001</c:v>
                </c:pt>
                <c:pt idx="253">
                  <c:v>0.13850000000000001</c:v>
                </c:pt>
                <c:pt idx="254">
                  <c:v>0.13950000000000001</c:v>
                </c:pt>
                <c:pt idx="255">
                  <c:v>0.14000000000000001</c:v>
                </c:pt>
                <c:pt idx="256">
                  <c:v>0.14050000000000001</c:v>
                </c:pt>
                <c:pt idx="257">
                  <c:v>0.14099999999999999</c:v>
                </c:pt>
                <c:pt idx="258">
                  <c:v>0.14149999999999999</c:v>
                </c:pt>
                <c:pt idx="259">
                  <c:v>0.14199999999999999</c:v>
                </c:pt>
                <c:pt idx="260">
                  <c:v>0.14249999999999999</c:v>
                </c:pt>
                <c:pt idx="261">
                  <c:v>0.14299999999999999</c:v>
                </c:pt>
                <c:pt idx="262">
                  <c:v>0.14349999999999999</c:v>
                </c:pt>
                <c:pt idx="263">
                  <c:v>0.14399999999999999</c:v>
                </c:pt>
                <c:pt idx="264">
                  <c:v>0.14449999999999999</c:v>
                </c:pt>
                <c:pt idx="265">
                  <c:v>0.14549999999999999</c:v>
                </c:pt>
                <c:pt idx="266">
                  <c:v>0.14649999999999999</c:v>
                </c:pt>
                <c:pt idx="267">
                  <c:v>0.14699999999999999</c:v>
                </c:pt>
                <c:pt idx="268">
                  <c:v>0.14749999999999999</c:v>
                </c:pt>
                <c:pt idx="269">
                  <c:v>0.14799999999999999</c:v>
                </c:pt>
                <c:pt idx="270">
                  <c:v>0.14849999999999999</c:v>
                </c:pt>
                <c:pt idx="271">
                  <c:v>0.14899999999999999</c:v>
                </c:pt>
                <c:pt idx="272">
                  <c:v>0.14949999999999999</c:v>
                </c:pt>
                <c:pt idx="273">
                  <c:v>0.15</c:v>
                </c:pt>
                <c:pt idx="274">
                  <c:v>0.15049999999999999</c:v>
                </c:pt>
                <c:pt idx="275">
                  <c:v>0.1515</c:v>
                </c:pt>
                <c:pt idx="276">
                  <c:v>0.152</c:v>
                </c:pt>
                <c:pt idx="277">
                  <c:v>0.1525</c:v>
                </c:pt>
                <c:pt idx="278">
                  <c:v>0.153</c:v>
                </c:pt>
                <c:pt idx="279">
                  <c:v>0.154</c:v>
                </c:pt>
                <c:pt idx="280">
                  <c:v>0.1545</c:v>
                </c:pt>
                <c:pt idx="281">
                  <c:v>0.155</c:v>
                </c:pt>
                <c:pt idx="282">
                  <c:v>0.1555</c:v>
                </c:pt>
                <c:pt idx="283">
                  <c:v>0.1565</c:v>
                </c:pt>
                <c:pt idx="284">
                  <c:v>0.157</c:v>
                </c:pt>
                <c:pt idx="285">
                  <c:v>0.1575</c:v>
                </c:pt>
                <c:pt idx="286">
                  <c:v>0.158</c:v>
                </c:pt>
                <c:pt idx="287">
                  <c:v>0.1585</c:v>
                </c:pt>
                <c:pt idx="288">
                  <c:v>0.159</c:v>
                </c:pt>
                <c:pt idx="289">
                  <c:v>0.1595</c:v>
                </c:pt>
                <c:pt idx="290">
                  <c:v>0.16</c:v>
                </c:pt>
                <c:pt idx="291">
                  <c:v>0.1605</c:v>
                </c:pt>
                <c:pt idx="292">
                  <c:v>0.161</c:v>
                </c:pt>
                <c:pt idx="293">
                  <c:v>0.1615</c:v>
                </c:pt>
                <c:pt idx="294">
                  <c:v>0.16200000000000001</c:v>
                </c:pt>
                <c:pt idx="295">
                  <c:v>0.16300000000000001</c:v>
                </c:pt>
                <c:pt idx="296">
                  <c:v>0.16350000000000001</c:v>
                </c:pt>
                <c:pt idx="297">
                  <c:v>0.16400000000000001</c:v>
                </c:pt>
                <c:pt idx="298">
                  <c:v>0.16450000000000001</c:v>
                </c:pt>
                <c:pt idx="299">
                  <c:v>0.16500000000000001</c:v>
                </c:pt>
                <c:pt idx="300">
                  <c:v>0.16550000000000001</c:v>
                </c:pt>
                <c:pt idx="301">
                  <c:v>0.16600000000000001</c:v>
                </c:pt>
                <c:pt idx="302">
                  <c:v>0.16650000000000001</c:v>
                </c:pt>
                <c:pt idx="303">
                  <c:v>0.16700000000000001</c:v>
                </c:pt>
                <c:pt idx="304">
                  <c:v>0.16750000000000001</c:v>
                </c:pt>
                <c:pt idx="305">
                  <c:v>0.16850000000000001</c:v>
                </c:pt>
                <c:pt idx="306">
                  <c:v>0.16950000000000001</c:v>
                </c:pt>
                <c:pt idx="307">
                  <c:v>0.17</c:v>
                </c:pt>
                <c:pt idx="308">
                  <c:v>0.17050000000000001</c:v>
                </c:pt>
                <c:pt idx="309">
                  <c:v>0.17100000000000001</c:v>
                </c:pt>
                <c:pt idx="310">
                  <c:v>0.17150000000000001</c:v>
                </c:pt>
                <c:pt idx="311">
                  <c:v>0.17199999999999999</c:v>
                </c:pt>
                <c:pt idx="312">
                  <c:v>0.17249999999999999</c:v>
                </c:pt>
                <c:pt idx="313">
                  <c:v>0.17299999999999999</c:v>
                </c:pt>
                <c:pt idx="314">
                  <c:v>0.17349999999999999</c:v>
                </c:pt>
                <c:pt idx="315">
                  <c:v>0.17399999999999999</c:v>
                </c:pt>
                <c:pt idx="316">
                  <c:v>0.17499999999999999</c:v>
                </c:pt>
                <c:pt idx="317">
                  <c:v>0.17549999999999999</c:v>
                </c:pt>
                <c:pt idx="318">
                  <c:v>0.17649999999999999</c:v>
                </c:pt>
                <c:pt idx="319">
                  <c:v>0.17699999999999999</c:v>
                </c:pt>
                <c:pt idx="320">
                  <c:v>0.17749999999999999</c:v>
                </c:pt>
                <c:pt idx="321">
                  <c:v>0.17799999999999999</c:v>
                </c:pt>
                <c:pt idx="322">
                  <c:v>0.17849999999999999</c:v>
                </c:pt>
                <c:pt idx="323">
                  <c:v>0.17899999999999999</c:v>
                </c:pt>
                <c:pt idx="324">
                  <c:v>0.17949999999999999</c:v>
                </c:pt>
                <c:pt idx="325">
                  <c:v>0.18</c:v>
                </c:pt>
                <c:pt idx="326">
                  <c:v>0.18049999999999999</c:v>
                </c:pt>
                <c:pt idx="327">
                  <c:v>0.18099999999999999</c:v>
                </c:pt>
                <c:pt idx="328">
                  <c:v>0.18149999999999999</c:v>
                </c:pt>
                <c:pt idx="329">
                  <c:v>0.182</c:v>
                </c:pt>
                <c:pt idx="330">
                  <c:v>0.1825</c:v>
                </c:pt>
                <c:pt idx="331">
                  <c:v>0.183</c:v>
                </c:pt>
                <c:pt idx="332">
                  <c:v>0.1835</c:v>
                </c:pt>
                <c:pt idx="333">
                  <c:v>0.184</c:v>
                </c:pt>
                <c:pt idx="334">
                  <c:v>0.185</c:v>
                </c:pt>
                <c:pt idx="335">
                  <c:v>0.1855</c:v>
                </c:pt>
                <c:pt idx="336">
                  <c:v>0.186</c:v>
                </c:pt>
                <c:pt idx="337">
                  <c:v>0.1865</c:v>
                </c:pt>
                <c:pt idx="338">
                  <c:v>0.1875</c:v>
                </c:pt>
                <c:pt idx="339">
                  <c:v>0.188</c:v>
                </c:pt>
                <c:pt idx="340">
                  <c:v>0.189</c:v>
                </c:pt>
                <c:pt idx="341">
                  <c:v>0.1895</c:v>
                </c:pt>
                <c:pt idx="342">
                  <c:v>0.1905</c:v>
                </c:pt>
                <c:pt idx="343">
                  <c:v>0.191</c:v>
                </c:pt>
                <c:pt idx="344">
                  <c:v>0.1915</c:v>
                </c:pt>
                <c:pt idx="345">
                  <c:v>0.192</c:v>
                </c:pt>
                <c:pt idx="346">
                  <c:v>0.1925</c:v>
                </c:pt>
                <c:pt idx="347">
                  <c:v>0.193</c:v>
                </c:pt>
                <c:pt idx="348">
                  <c:v>0.19350000000000001</c:v>
                </c:pt>
                <c:pt idx="349">
                  <c:v>0.19400000000000001</c:v>
                </c:pt>
                <c:pt idx="350">
                  <c:v>0.19450000000000001</c:v>
                </c:pt>
                <c:pt idx="351">
                  <c:v>0.19500000000000001</c:v>
                </c:pt>
                <c:pt idx="352">
                  <c:v>0.19550000000000001</c:v>
                </c:pt>
                <c:pt idx="353">
                  <c:v>0.19600000000000001</c:v>
                </c:pt>
                <c:pt idx="354">
                  <c:v>0.19650000000000001</c:v>
                </c:pt>
                <c:pt idx="355">
                  <c:v>0.19700000000000001</c:v>
                </c:pt>
                <c:pt idx="356">
                  <c:v>0.19750000000000001</c:v>
                </c:pt>
                <c:pt idx="357">
                  <c:v>0.19800000000000001</c:v>
                </c:pt>
                <c:pt idx="358">
                  <c:v>0.19850000000000001</c:v>
                </c:pt>
                <c:pt idx="359">
                  <c:v>0.19950000000000001</c:v>
                </c:pt>
                <c:pt idx="360">
                  <c:v>0.2</c:v>
                </c:pt>
                <c:pt idx="361">
                  <c:v>0.20050000000000001</c:v>
                </c:pt>
                <c:pt idx="362">
                  <c:v>0.20100000000000001</c:v>
                </c:pt>
                <c:pt idx="363">
                  <c:v>0.20200000000000001</c:v>
                </c:pt>
                <c:pt idx="364">
                  <c:v>0.20250000000000001</c:v>
                </c:pt>
                <c:pt idx="365">
                  <c:v>0.20349999999999999</c:v>
                </c:pt>
                <c:pt idx="366">
                  <c:v>0.20399999999999999</c:v>
                </c:pt>
                <c:pt idx="367">
                  <c:v>0.20449999999999999</c:v>
                </c:pt>
                <c:pt idx="368">
                  <c:v>0.20499999999999999</c:v>
                </c:pt>
                <c:pt idx="369">
                  <c:v>0.20599999999999999</c:v>
                </c:pt>
                <c:pt idx="370">
                  <c:v>0.20699999999999999</c:v>
                </c:pt>
                <c:pt idx="371">
                  <c:v>0.20799999999999999</c:v>
                </c:pt>
                <c:pt idx="372">
                  <c:v>0.20899999999999999</c:v>
                </c:pt>
                <c:pt idx="373">
                  <c:v>0.20949999999999999</c:v>
                </c:pt>
                <c:pt idx="374">
                  <c:v>0.21</c:v>
                </c:pt>
                <c:pt idx="375">
                  <c:v>0.21049999999999999</c:v>
                </c:pt>
                <c:pt idx="376">
                  <c:v>0.21099999999999999</c:v>
                </c:pt>
                <c:pt idx="377">
                  <c:v>0.21149999999999999</c:v>
                </c:pt>
                <c:pt idx="378">
                  <c:v>0.21199999999999999</c:v>
                </c:pt>
                <c:pt idx="379">
                  <c:v>0.21249999999999999</c:v>
                </c:pt>
                <c:pt idx="380">
                  <c:v>0.21299999999999999</c:v>
                </c:pt>
                <c:pt idx="381">
                  <c:v>0.214</c:v>
                </c:pt>
                <c:pt idx="382">
                  <c:v>0.2145</c:v>
                </c:pt>
                <c:pt idx="383">
                  <c:v>0.215</c:v>
                </c:pt>
                <c:pt idx="384">
                  <c:v>0.2155</c:v>
                </c:pt>
                <c:pt idx="385">
                  <c:v>0.2165</c:v>
                </c:pt>
                <c:pt idx="386">
                  <c:v>0.2175</c:v>
                </c:pt>
                <c:pt idx="387">
                  <c:v>0.2185</c:v>
                </c:pt>
                <c:pt idx="388">
                  <c:v>0.2195</c:v>
                </c:pt>
                <c:pt idx="389">
                  <c:v>0.2205</c:v>
                </c:pt>
                <c:pt idx="390">
                  <c:v>0.2215</c:v>
                </c:pt>
                <c:pt idx="391">
                  <c:v>0.222</c:v>
                </c:pt>
                <c:pt idx="392">
                  <c:v>0.2225</c:v>
                </c:pt>
                <c:pt idx="393">
                  <c:v>0.223</c:v>
                </c:pt>
                <c:pt idx="394">
                  <c:v>0.224</c:v>
                </c:pt>
                <c:pt idx="395">
                  <c:v>0.22450000000000001</c:v>
                </c:pt>
                <c:pt idx="396">
                  <c:v>0.22550000000000001</c:v>
                </c:pt>
                <c:pt idx="397">
                  <c:v>0.22600000000000001</c:v>
                </c:pt>
                <c:pt idx="398">
                  <c:v>0.22650000000000001</c:v>
                </c:pt>
                <c:pt idx="399">
                  <c:v>0.22700000000000001</c:v>
                </c:pt>
                <c:pt idx="400">
                  <c:v>0.22800000000000001</c:v>
                </c:pt>
                <c:pt idx="401">
                  <c:v>0.22850000000000001</c:v>
                </c:pt>
                <c:pt idx="402">
                  <c:v>0.22900000000000001</c:v>
                </c:pt>
                <c:pt idx="403">
                  <c:v>0.23</c:v>
                </c:pt>
                <c:pt idx="404">
                  <c:v>0.23100000000000001</c:v>
                </c:pt>
                <c:pt idx="405">
                  <c:v>0.23150000000000001</c:v>
                </c:pt>
                <c:pt idx="406">
                  <c:v>0.23200000000000001</c:v>
                </c:pt>
                <c:pt idx="407">
                  <c:v>0.23250000000000001</c:v>
                </c:pt>
                <c:pt idx="408">
                  <c:v>0.23300000000000001</c:v>
                </c:pt>
                <c:pt idx="409">
                  <c:v>0.23350000000000001</c:v>
                </c:pt>
                <c:pt idx="410">
                  <c:v>0.23400000000000001</c:v>
                </c:pt>
                <c:pt idx="411">
                  <c:v>0.23449999999999999</c:v>
                </c:pt>
                <c:pt idx="412">
                  <c:v>0.23499999999999999</c:v>
                </c:pt>
                <c:pt idx="413">
                  <c:v>0.23549999999999999</c:v>
                </c:pt>
                <c:pt idx="414">
                  <c:v>0.23599999999999999</c:v>
                </c:pt>
                <c:pt idx="415">
                  <c:v>0.23699999999999999</c:v>
                </c:pt>
                <c:pt idx="416">
                  <c:v>0.23749999999999999</c:v>
                </c:pt>
                <c:pt idx="417">
                  <c:v>0.23849999999999999</c:v>
                </c:pt>
                <c:pt idx="418">
                  <c:v>0.23899999999999999</c:v>
                </c:pt>
                <c:pt idx="419">
                  <c:v>0.23949999999999999</c:v>
                </c:pt>
                <c:pt idx="420">
                  <c:v>0.24</c:v>
                </c:pt>
                <c:pt idx="421">
                  <c:v>0.24049999999999999</c:v>
                </c:pt>
                <c:pt idx="422">
                  <c:v>0.24099999999999999</c:v>
                </c:pt>
                <c:pt idx="423">
                  <c:v>0.24149999999999999</c:v>
                </c:pt>
                <c:pt idx="424">
                  <c:v>0.24249999999999999</c:v>
                </c:pt>
                <c:pt idx="425">
                  <c:v>0.24349999999999999</c:v>
                </c:pt>
                <c:pt idx="426">
                  <c:v>0.2445</c:v>
                </c:pt>
                <c:pt idx="427">
                  <c:v>0.245</c:v>
                </c:pt>
                <c:pt idx="428">
                  <c:v>0.2455</c:v>
                </c:pt>
                <c:pt idx="429">
                  <c:v>0.246</c:v>
                </c:pt>
                <c:pt idx="430">
                  <c:v>0.247</c:v>
                </c:pt>
                <c:pt idx="431">
                  <c:v>0.2475</c:v>
                </c:pt>
                <c:pt idx="432">
                  <c:v>0.248</c:v>
                </c:pt>
                <c:pt idx="433">
                  <c:v>0.2485</c:v>
                </c:pt>
                <c:pt idx="434">
                  <c:v>0.2495</c:v>
                </c:pt>
                <c:pt idx="435">
                  <c:v>0.2505</c:v>
                </c:pt>
                <c:pt idx="436">
                  <c:v>0.251</c:v>
                </c:pt>
                <c:pt idx="437">
                  <c:v>0.2515</c:v>
                </c:pt>
                <c:pt idx="438">
                  <c:v>0.252</c:v>
                </c:pt>
                <c:pt idx="439">
                  <c:v>0.2525</c:v>
                </c:pt>
                <c:pt idx="440">
                  <c:v>0.253</c:v>
                </c:pt>
                <c:pt idx="441">
                  <c:v>0.2535</c:v>
                </c:pt>
                <c:pt idx="442">
                  <c:v>0.254</c:v>
                </c:pt>
                <c:pt idx="443">
                  <c:v>0.2545</c:v>
                </c:pt>
                <c:pt idx="444">
                  <c:v>0.255</c:v>
                </c:pt>
                <c:pt idx="445">
                  <c:v>0.2555</c:v>
                </c:pt>
                <c:pt idx="446">
                  <c:v>0.25600000000000001</c:v>
                </c:pt>
                <c:pt idx="447">
                  <c:v>0.25700000000000001</c:v>
                </c:pt>
                <c:pt idx="448">
                  <c:v>0.25750000000000001</c:v>
                </c:pt>
                <c:pt idx="449">
                  <c:v>0.25800000000000001</c:v>
                </c:pt>
                <c:pt idx="450">
                  <c:v>0.25850000000000001</c:v>
                </c:pt>
                <c:pt idx="451">
                  <c:v>0.25900000000000001</c:v>
                </c:pt>
                <c:pt idx="452">
                  <c:v>0.25950000000000001</c:v>
                </c:pt>
                <c:pt idx="453">
                  <c:v>0.26</c:v>
                </c:pt>
                <c:pt idx="454">
                  <c:v>0.26100000000000001</c:v>
                </c:pt>
                <c:pt idx="455">
                  <c:v>0.26150000000000001</c:v>
                </c:pt>
                <c:pt idx="456">
                  <c:v>0.26250000000000001</c:v>
                </c:pt>
                <c:pt idx="457">
                  <c:v>0.26350000000000001</c:v>
                </c:pt>
                <c:pt idx="458">
                  <c:v>0.26450000000000001</c:v>
                </c:pt>
                <c:pt idx="459">
                  <c:v>0.26550000000000001</c:v>
                </c:pt>
                <c:pt idx="460">
                  <c:v>0.26600000000000001</c:v>
                </c:pt>
                <c:pt idx="461">
                  <c:v>0.26650000000000001</c:v>
                </c:pt>
                <c:pt idx="462">
                  <c:v>0.26700000000000002</c:v>
                </c:pt>
                <c:pt idx="463">
                  <c:v>0.26750000000000002</c:v>
                </c:pt>
                <c:pt idx="464">
                  <c:v>0.26800000000000002</c:v>
                </c:pt>
                <c:pt idx="465">
                  <c:v>0.26850000000000002</c:v>
                </c:pt>
                <c:pt idx="466">
                  <c:v>0.26950000000000002</c:v>
                </c:pt>
                <c:pt idx="467">
                  <c:v>0.27</c:v>
                </c:pt>
                <c:pt idx="468">
                  <c:v>0.27050000000000002</c:v>
                </c:pt>
                <c:pt idx="469">
                  <c:v>0.27100000000000002</c:v>
                </c:pt>
                <c:pt idx="470">
                  <c:v>0.27200000000000002</c:v>
                </c:pt>
                <c:pt idx="471">
                  <c:v>0.27300000000000002</c:v>
                </c:pt>
                <c:pt idx="472">
                  <c:v>0.27350000000000002</c:v>
                </c:pt>
                <c:pt idx="473">
                  <c:v>0.27450000000000002</c:v>
                </c:pt>
                <c:pt idx="474">
                  <c:v>0.27550000000000002</c:v>
                </c:pt>
                <c:pt idx="475">
                  <c:v>0.27650000000000002</c:v>
                </c:pt>
                <c:pt idx="476">
                  <c:v>0.27750000000000002</c:v>
                </c:pt>
                <c:pt idx="477">
                  <c:v>0.27850000000000003</c:v>
                </c:pt>
                <c:pt idx="478">
                  <c:v>0.27900000000000003</c:v>
                </c:pt>
                <c:pt idx="479">
                  <c:v>0.27950000000000003</c:v>
                </c:pt>
                <c:pt idx="480">
                  <c:v>0.28000000000000003</c:v>
                </c:pt>
                <c:pt idx="481">
                  <c:v>0.28100000000000003</c:v>
                </c:pt>
                <c:pt idx="482">
                  <c:v>0.28149999999999997</c:v>
                </c:pt>
                <c:pt idx="483">
                  <c:v>0.28199999999999997</c:v>
                </c:pt>
                <c:pt idx="484">
                  <c:v>0.28249999999999997</c:v>
                </c:pt>
                <c:pt idx="485">
                  <c:v>0.28349999999999997</c:v>
                </c:pt>
                <c:pt idx="486">
                  <c:v>0.28399999999999997</c:v>
                </c:pt>
                <c:pt idx="487">
                  <c:v>0.28449999999999998</c:v>
                </c:pt>
                <c:pt idx="488">
                  <c:v>0.28499999999999998</c:v>
                </c:pt>
                <c:pt idx="489">
                  <c:v>0.28549999999999998</c:v>
                </c:pt>
                <c:pt idx="490">
                  <c:v>0.28599999999999998</c:v>
                </c:pt>
                <c:pt idx="491">
                  <c:v>0.28649999999999998</c:v>
                </c:pt>
                <c:pt idx="492">
                  <c:v>0.28699999999999998</c:v>
                </c:pt>
                <c:pt idx="493">
                  <c:v>0.28749999999999998</c:v>
                </c:pt>
                <c:pt idx="494">
                  <c:v>0.28799999999999998</c:v>
                </c:pt>
                <c:pt idx="495">
                  <c:v>0.28849999999999998</c:v>
                </c:pt>
                <c:pt idx="496">
                  <c:v>0.28949999999999998</c:v>
                </c:pt>
                <c:pt idx="497">
                  <c:v>0.28999999999999998</c:v>
                </c:pt>
                <c:pt idx="498">
                  <c:v>0.29049999999999998</c:v>
                </c:pt>
                <c:pt idx="499">
                  <c:v>0.29099999999999998</c:v>
                </c:pt>
                <c:pt idx="500">
                  <c:v>0.29199999999999998</c:v>
                </c:pt>
                <c:pt idx="501">
                  <c:v>0.29249999999999998</c:v>
                </c:pt>
                <c:pt idx="502">
                  <c:v>0.29299999999999998</c:v>
                </c:pt>
                <c:pt idx="503">
                  <c:v>0.29349999999999998</c:v>
                </c:pt>
                <c:pt idx="504">
                  <c:v>0.29449999999999998</c:v>
                </c:pt>
                <c:pt idx="505">
                  <c:v>0.29499999999999998</c:v>
                </c:pt>
                <c:pt idx="506">
                  <c:v>0.29599999999999999</c:v>
                </c:pt>
                <c:pt idx="507">
                  <c:v>0.29699999999999999</c:v>
                </c:pt>
                <c:pt idx="508">
                  <c:v>0.29799999999999999</c:v>
                </c:pt>
                <c:pt idx="509">
                  <c:v>0.29899999999999999</c:v>
                </c:pt>
                <c:pt idx="510">
                  <c:v>0.3</c:v>
                </c:pt>
                <c:pt idx="511">
                  <c:v>0.30099999999999999</c:v>
                </c:pt>
                <c:pt idx="512">
                  <c:v>0.30199999999999999</c:v>
                </c:pt>
                <c:pt idx="513">
                  <c:v>0.30249999999999999</c:v>
                </c:pt>
                <c:pt idx="514">
                  <c:v>0.30299999999999999</c:v>
                </c:pt>
                <c:pt idx="515">
                  <c:v>0.30349999999999999</c:v>
                </c:pt>
                <c:pt idx="516">
                  <c:v>0.30449999999999999</c:v>
                </c:pt>
                <c:pt idx="517">
                  <c:v>0.30499999999999999</c:v>
                </c:pt>
                <c:pt idx="518">
                  <c:v>0.30549999999999999</c:v>
                </c:pt>
                <c:pt idx="519">
                  <c:v>0.30599999999999999</c:v>
                </c:pt>
                <c:pt idx="520">
                  <c:v>0.307</c:v>
                </c:pt>
                <c:pt idx="521">
                  <c:v>0.308</c:v>
                </c:pt>
                <c:pt idx="522">
                  <c:v>0.3085</c:v>
                </c:pt>
                <c:pt idx="523">
                  <c:v>0.309</c:v>
                </c:pt>
                <c:pt idx="524">
                  <c:v>0.3095</c:v>
                </c:pt>
                <c:pt idx="525">
                  <c:v>0.31</c:v>
                </c:pt>
                <c:pt idx="526">
                  <c:v>0.3105</c:v>
                </c:pt>
                <c:pt idx="527">
                  <c:v>0.3115</c:v>
                </c:pt>
                <c:pt idx="528">
                  <c:v>0.312</c:v>
                </c:pt>
                <c:pt idx="529">
                  <c:v>0.3125</c:v>
                </c:pt>
                <c:pt idx="530">
                  <c:v>0.3135</c:v>
                </c:pt>
                <c:pt idx="531">
                  <c:v>0.3145</c:v>
                </c:pt>
                <c:pt idx="532">
                  <c:v>0.315</c:v>
                </c:pt>
                <c:pt idx="533">
                  <c:v>0.316</c:v>
                </c:pt>
                <c:pt idx="534">
                  <c:v>0.3165</c:v>
                </c:pt>
                <c:pt idx="535">
                  <c:v>0.317</c:v>
                </c:pt>
                <c:pt idx="536">
                  <c:v>0.3175</c:v>
                </c:pt>
                <c:pt idx="537">
                  <c:v>0.318</c:v>
                </c:pt>
                <c:pt idx="538">
                  <c:v>0.31850000000000001</c:v>
                </c:pt>
                <c:pt idx="539">
                  <c:v>0.31950000000000001</c:v>
                </c:pt>
                <c:pt idx="540">
                  <c:v>0.32</c:v>
                </c:pt>
                <c:pt idx="541">
                  <c:v>0.32050000000000001</c:v>
                </c:pt>
                <c:pt idx="542">
                  <c:v>0.32100000000000001</c:v>
                </c:pt>
                <c:pt idx="543">
                  <c:v>0.32150000000000001</c:v>
                </c:pt>
                <c:pt idx="544">
                  <c:v>0.32200000000000001</c:v>
                </c:pt>
                <c:pt idx="545">
                  <c:v>0.32250000000000001</c:v>
                </c:pt>
                <c:pt idx="546">
                  <c:v>0.32300000000000001</c:v>
                </c:pt>
                <c:pt idx="547">
                  <c:v>0.32350000000000001</c:v>
                </c:pt>
                <c:pt idx="548">
                  <c:v>0.32450000000000001</c:v>
                </c:pt>
                <c:pt idx="549">
                  <c:v>0.32500000000000001</c:v>
                </c:pt>
                <c:pt idx="550">
                  <c:v>0.32600000000000001</c:v>
                </c:pt>
                <c:pt idx="551">
                  <c:v>0.32650000000000001</c:v>
                </c:pt>
                <c:pt idx="552">
                  <c:v>0.32750000000000001</c:v>
                </c:pt>
                <c:pt idx="553">
                  <c:v>0.32850000000000001</c:v>
                </c:pt>
                <c:pt idx="554">
                  <c:v>0.32900000000000001</c:v>
                </c:pt>
                <c:pt idx="555">
                  <c:v>0.33</c:v>
                </c:pt>
                <c:pt idx="556">
                  <c:v>0.33100000000000002</c:v>
                </c:pt>
                <c:pt idx="557">
                  <c:v>0.33200000000000002</c:v>
                </c:pt>
                <c:pt idx="558">
                  <c:v>0.33250000000000002</c:v>
                </c:pt>
                <c:pt idx="559">
                  <c:v>0.33300000000000002</c:v>
                </c:pt>
                <c:pt idx="560">
                  <c:v>0.33400000000000002</c:v>
                </c:pt>
                <c:pt idx="561">
                  <c:v>0.33500000000000002</c:v>
                </c:pt>
                <c:pt idx="562">
                  <c:v>0.33600000000000002</c:v>
                </c:pt>
                <c:pt idx="563">
                  <c:v>0.33700000000000002</c:v>
                </c:pt>
                <c:pt idx="564">
                  <c:v>0.33750000000000002</c:v>
                </c:pt>
                <c:pt idx="565">
                  <c:v>0.33850000000000002</c:v>
                </c:pt>
                <c:pt idx="566">
                  <c:v>0.33900000000000002</c:v>
                </c:pt>
                <c:pt idx="567">
                  <c:v>0.33950000000000002</c:v>
                </c:pt>
                <c:pt idx="568">
                  <c:v>0.34</c:v>
                </c:pt>
                <c:pt idx="569">
                  <c:v>0.34050000000000002</c:v>
                </c:pt>
                <c:pt idx="570">
                  <c:v>0.34100000000000003</c:v>
                </c:pt>
                <c:pt idx="571">
                  <c:v>0.34200000000000003</c:v>
                </c:pt>
                <c:pt idx="572">
                  <c:v>0.34300000000000003</c:v>
                </c:pt>
                <c:pt idx="573">
                  <c:v>0.34350000000000003</c:v>
                </c:pt>
                <c:pt idx="574">
                  <c:v>0.34399999999999997</c:v>
                </c:pt>
                <c:pt idx="575">
                  <c:v>0.34449999999999997</c:v>
                </c:pt>
                <c:pt idx="576">
                  <c:v>0.34499999999999997</c:v>
                </c:pt>
                <c:pt idx="577">
                  <c:v>0.34599999999999997</c:v>
                </c:pt>
                <c:pt idx="578">
                  <c:v>0.34699999999999998</c:v>
                </c:pt>
                <c:pt idx="579">
                  <c:v>0.34749999999999998</c:v>
                </c:pt>
                <c:pt idx="580">
                  <c:v>0.34849999999999998</c:v>
                </c:pt>
                <c:pt idx="581">
                  <c:v>0.34899999999999998</c:v>
                </c:pt>
                <c:pt idx="582">
                  <c:v>0.34949999999999998</c:v>
                </c:pt>
                <c:pt idx="583">
                  <c:v>0.35</c:v>
                </c:pt>
                <c:pt idx="584">
                  <c:v>0.35099999999999998</c:v>
                </c:pt>
                <c:pt idx="585">
                  <c:v>0.35199999999999998</c:v>
                </c:pt>
                <c:pt idx="586">
                  <c:v>0.35249999999999998</c:v>
                </c:pt>
                <c:pt idx="587">
                  <c:v>0.35299999999999998</c:v>
                </c:pt>
                <c:pt idx="588">
                  <c:v>0.35349999999999998</c:v>
                </c:pt>
                <c:pt idx="589">
                  <c:v>0.35449999999999998</c:v>
                </c:pt>
                <c:pt idx="590">
                  <c:v>0.35549999999999998</c:v>
                </c:pt>
                <c:pt idx="591">
                  <c:v>0.35599999999999998</c:v>
                </c:pt>
                <c:pt idx="592">
                  <c:v>0.35649999999999998</c:v>
                </c:pt>
                <c:pt idx="593">
                  <c:v>0.35699999999999998</c:v>
                </c:pt>
                <c:pt idx="594">
                  <c:v>0.35749999999999998</c:v>
                </c:pt>
                <c:pt idx="595">
                  <c:v>0.35799999999999998</c:v>
                </c:pt>
                <c:pt idx="596">
                  <c:v>0.35849999999999999</c:v>
                </c:pt>
                <c:pt idx="597">
                  <c:v>0.35949999999999999</c:v>
                </c:pt>
                <c:pt idx="598">
                  <c:v>0.36049999999999999</c:v>
                </c:pt>
                <c:pt idx="599">
                  <c:v>0.36099999999999999</c:v>
                </c:pt>
                <c:pt idx="600">
                  <c:v>0.36149999999999999</c:v>
                </c:pt>
                <c:pt idx="601">
                  <c:v>0.36199999999999999</c:v>
                </c:pt>
                <c:pt idx="602">
                  <c:v>0.36299999999999999</c:v>
                </c:pt>
                <c:pt idx="603">
                  <c:v>0.36399999999999999</c:v>
                </c:pt>
                <c:pt idx="604">
                  <c:v>0.36499999999999999</c:v>
                </c:pt>
                <c:pt idx="605">
                  <c:v>0.36549999999999999</c:v>
                </c:pt>
                <c:pt idx="606">
                  <c:v>0.36599999999999999</c:v>
                </c:pt>
                <c:pt idx="607">
                  <c:v>0.36699999999999999</c:v>
                </c:pt>
                <c:pt idx="608">
                  <c:v>0.36749999999999999</c:v>
                </c:pt>
                <c:pt idx="609">
                  <c:v>0.36799999999999999</c:v>
                </c:pt>
                <c:pt idx="610">
                  <c:v>0.36849999999999999</c:v>
                </c:pt>
                <c:pt idx="611">
                  <c:v>0.36899999999999999</c:v>
                </c:pt>
                <c:pt idx="612">
                  <c:v>0.3695</c:v>
                </c:pt>
                <c:pt idx="613">
                  <c:v>0.3705</c:v>
                </c:pt>
                <c:pt idx="614">
                  <c:v>0.371</c:v>
                </c:pt>
                <c:pt idx="615">
                  <c:v>0.372</c:v>
                </c:pt>
                <c:pt idx="616">
                  <c:v>0.3725</c:v>
                </c:pt>
                <c:pt idx="617">
                  <c:v>0.373</c:v>
                </c:pt>
                <c:pt idx="618">
                  <c:v>0.3735</c:v>
                </c:pt>
                <c:pt idx="619">
                  <c:v>0.374</c:v>
                </c:pt>
                <c:pt idx="620">
                  <c:v>0.3745</c:v>
                </c:pt>
                <c:pt idx="621">
                  <c:v>0.3755</c:v>
                </c:pt>
                <c:pt idx="622">
                  <c:v>0.3765</c:v>
                </c:pt>
                <c:pt idx="623">
                  <c:v>0.377</c:v>
                </c:pt>
                <c:pt idx="624">
                  <c:v>0.3775</c:v>
                </c:pt>
                <c:pt idx="625">
                  <c:v>0.378</c:v>
                </c:pt>
                <c:pt idx="626">
                  <c:v>0.3785</c:v>
                </c:pt>
                <c:pt idx="627">
                  <c:v>0.379</c:v>
                </c:pt>
                <c:pt idx="628">
                  <c:v>0.3795</c:v>
                </c:pt>
                <c:pt idx="629">
                  <c:v>0.38</c:v>
                </c:pt>
                <c:pt idx="630">
                  <c:v>0.3805</c:v>
                </c:pt>
                <c:pt idx="631">
                  <c:v>0.38100000000000001</c:v>
                </c:pt>
                <c:pt idx="632">
                  <c:v>0.38150000000000001</c:v>
                </c:pt>
                <c:pt idx="633">
                  <c:v>0.38200000000000001</c:v>
                </c:pt>
                <c:pt idx="634">
                  <c:v>0.38250000000000001</c:v>
                </c:pt>
                <c:pt idx="635">
                  <c:v>0.38300000000000001</c:v>
                </c:pt>
                <c:pt idx="636">
                  <c:v>0.38400000000000001</c:v>
                </c:pt>
                <c:pt idx="637">
                  <c:v>0.38500000000000001</c:v>
                </c:pt>
                <c:pt idx="638">
                  <c:v>0.38550000000000001</c:v>
                </c:pt>
                <c:pt idx="639">
                  <c:v>0.38600000000000001</c:v>
                </c:pt>
                <c:pt idx="640">
                  <c:v>0.38650000000000001</c:v>
                </c:pt>
                <c:pt idx="641">
                  <c:v>0.38700000000000001</c:v>
                </c:pt>
                <c:pt idx="642">
                  <c:v>0.38800000000000001</c:v>
                </c:pt>
                <c:pt idx="643">
                  <c:v>0.38850000000000001</c:v>
                </c:pt>
                <c:pt idx="644">
                  <c:v>0.38900000000000001</c:v>
                </c:pt>
                <c:pt idx="645">
                  <c:v>0.38950000000000001</c:v>
                </c:pt>
                <c:pt idx="646">
                  <c:v>0.39050000000000001</c:v>
                </c:pt>
                <c:pt idx="647">
                  <c:v>0.39150000000000001</c:v>
                </c:pt>
                <c:pt idx="648">
                  <c:v>0.39200000000000002</c:v>
                </c:pt>
                <c:pt idx="649">
                  <c:v>0.39250000000000002</c:v>
                </c:pt>
                <c:pt idx="650">
                  <c:v>0.39300000000000002</c:v>
                </c:pt>
                <c:pt idx="651">
                  <c:v>0.39350000000000002</c:v>
                </c:pt>
                <c:pt idx="652">
                  <c:v>0.39400000000000002</c:v>
                </c:pt>
                <c:pt idx="653">
                  <c:v>0.39500000000000002</c:v>
                </c:pt>
                <c:pt idx="654">
                  <c:v>0.39600000000000002</c:v>
                </c:pt>
                <c:pt idx="655">
                  <c:v>0.39700000000000002</c:v>
                </c:pt>
                <c:pt idx="656">
                  <c:v>0.39750000000000002</c:v>
                </c:pt>
                <c:pt idx="657">
                  <c:v>0.39800000000000002</c:v>
                </c:pt>
                <c:pt idx="658">
                  <c:v>0.39900000000000002</c:v>
                </c:pt>
                <c:pt idx="659">
                  <c:v>0.4</c:v>
                </c:pt>
                <c:pt idx="660">
                  <c:v>0.40050000000000002</c:v>
                </c:pt>
                <c:pt idx="661">
                  <c:v>0.40100000000000002</c:v>
                </c:pt>
                <c:pt idx="662">
                  <c:v>0.40150000000000002</c:v>
                </c:pt>
                <c:pt idx="663">
                  <c:v>0.40250000000000002</c:v>
                </c:pt>
                <c:pt idx="664">
                  <c:v>0.40350000000000003</c:v>
                </c:pt>
                <c:pt idx="665">
                  <c:v>0.40450000000000003</c:v>
                </c:pt>
                <c:pt idx="666">
                  <c:v>0.40500000000000003</c:v>
                </c:pt>
                <c:pt idx="667">
                  <c:v>0.40550000000000003</c:v>
                </c:pt>
                <c:pt idx="668">
                  <c:v>0.40600000000000003</c:v>
                </c:pt>
                <c:pt idx="669">
                  <c:v>0.40699999999999997</c:v>
                </c:pt>
                <c:pt idx="670">
                  <c:v>0.40749999999999997</c:v>
                </c:pt>
                <c:pt idx="671">
                  <c:v>0.40849999999999997</c:v>
                </c:pt>
                <c:pt idx="672">
                  <c:v>0.40899999999999997</c:v>
                </c:pt>
                <c:pt idx="673">
                  <c:v>0.40949999999999998</c:v>
                </c:pt>
                <c:pt idx="674">
                  <c:v>0.41</c:v>
                </c:pt>
                <c:pt idx="675">
                  <c:v>0.41099999999999998</c:v>
                </c:pt>
                <c:pt idx="676">
                  <c:v>0.41199999999999998</c:v>
                </c:pt>
                <c:pt idx="677">
                  <c:v>0.41249999999999998</c:v>
                </c:pt>
                <c:pt idx="678">
                  <c:v>0.41299999999999998</c:v>
                </c:pt>
                <c:pt idx="679">
                  <c:v>0.41349999999999998</c:v>
                </c:pt>
                <c:pt idx="680">
                  <c:v>0.41449999999999998</c:v>
                </c:pt>
                <c:pt idx="681">
                  <c:v>0.41499999999999998</c:v>
                </c:pt>
                <c:pt idx="682">
                  <c:v>0.41549999999999998</c:v>
                </c:pt>
                <c:pt idx="683">
                  <c:v>0.41599999999999998</c:v>
                </c:pt>
                <c:pt idx="684">
                  <c:v>0.41649999999999998</c:v>
                </c:pt>
                <c:pt idx="685">
                  <c:v>0.41699999999999998</c:v>
                </c:pt>
                <c:pt idx="686">
                  <c:v>0.41749999999999998</c:v>
                </c:pt>
                <c:pt idx="687">
                  <c:v>0.41799999999999998</c:v>
                </c:pt>
                <c:pt idx="688">
                  <c:v>0.41849999999999998</c:v>
                </c:pt>
                <c:pt idx="689">
                  <c:v>0.41949999999999998</c:v>
                </c:pt>
                <c:pt idx="690">
                  <c:v>0.42</c:v>
                </c:pt>
                <c:pt idx="691">
                  <c:v>0.42049999999999998</c:v>
                </c:pt>
                <c:pt idx="692">
                  <c:v>0.42149999999999999</c:v>
                </c:pt>
                <c:pt idx="693">
                  <c:v>0.42199999999999999</c:v>
                </c:pt>
                <c:pt idx="694">
                  <c:v>0.42249999999999999</c:v>
                </c:pt>
                <c:pt idx="695">
                  <c:v>0.42299999999999999</c:v>
                </c:pt>
                <c:pt idx="696">
                  <c:v>0.42399999999999999</c:v>
                </c:pt>
                <c:pt idx="697">
                  <c:v>0.42449999999999999</c:v>
                </c:pt>
                <c:pt idx="698">
                  <c:v>0.42549999999999999</c:v>
                </c:pt>
                <c:pt idx="699">
                  <c:v>0.42649999999999999</c:v>
                </c:pt>
                <c:pt idx="700">
                  <c:v>0.42699999999999999</c:v>
                </c:pt>
                <c:pt idx="701">
                  <c:v>0.42749999999999999</c:v>
                </c:pt>
                <c:pt idx="702">
                  <c:v>0.42799999999999999</c:v>
                </c:pt>
                <c:pt idx="703">
                  <c:v>0.42849999999999999</c:v>
                </c:pt>
                <c:pt idx="704">
                  <c:v>0.42899999999999999</c:v>
                </c:pt>
                <c:pt idx="705">
                  <c:v>0.43</c:v>
                </c:pt>
                <c:pt idx="706">
                  <c:v>0.43099999999999999</c:v>
                </c:pt>
                <c:pt idx="707">
                  <c:v>0.432</c:v>
                </c:pt>
                <c:pt idx="708">
                  <c:v>0.4325</c:v>
                </c:pt>
                <c:pt idx="709">
                  <c:v>0.433</c:v>
                </c:pt>
                <c:pt idx="710">
                  <c:v>0.4335</c:v>
                </c:pt>
                <c:pt idx="711">
                  <c:v>0.434</c:v>
                </c:pt>
                <c:pt idx="712">
                  <c:v>0.435</c:v>
                </c:pt>
                <c:pt idx="713">
                  <c:v>0.436</c:v>
                </c:pt>
                <c:pt idx="714">
                  <c:v>0.4365</c:v>
                </c:pt>
                <c:pt idx="715">
                  <c:v>0.437</c:v>
                </c:pt>
                <c:pt idx="716">
                  <c:v>0.4375</c:v>
                </c:pt>
                <c:pt idx="717">
                  <c:v>0.439</c:v>
                </c:pt>
                <c:pt idx="718">
                  <c:v>0.44</c:v>
                </c:pt>
                <c:pt idx="719">
                  <c:v>0.441</c:v>
                </c:pt>
                <c:pt idx="720">
                  <c:v>0.442</c:v>
                </c:pt>
                <c:pt idx="721">
                  <c:v>0.443</c:v>
                </c:pt>
                <c:pt idx="722">
                  <c:v>0.44400000000000001</c:v>
                </c:pt>
                <c:pt idx="723">
                  <c:v>0.44500000000000001</c:v>
                </c:pt>
                <c:pt idx="724">
                  <c:v>0.44600000000000001</c:v>
                </c:pt>
                <c:pt idx="725">
                  <c:v>0.44700000000000001</c:v>
                </c:pt>
                <c:pt idx="726">
                  <c:v>0.44750000000000001</c:v>
                </c:pt>
                <c:pt idx="727">
                  <c:v>0.44900000000000001</c:v>
                </c:pt>
                <c:pt idx="728">
                  <c:v>0.45</c:v>
                </c:pt>
                <c:pt idx="729">
                  <c:v>0.45100000000000001</c:v>
                </c:pt>
                <c:pt idx="730">
                  <c:v>0.45250000000000001</c:v>
                </c:pt>
                <c:pt idx="731">
                  <c:v>0.45450000000000002</c:v>
                </c:pt>
                <c:pt idx="732">
                  <c:v>0.45600000000000002</c:v>
                </c:pt>
                <c:pt idx="733">
                  <c:v>0.45950000000000002</c:v>
                </c:pt>
                <c:pt idx="734">
                  <c:v>0.46400000000000002</c:v>
                </c:pt>
                <c:pt idx="735">
                  <c:v>0.48849999999999999</c:v>
                </c:pt>
                <c:pt idx="736">
                  <c:v>0.51149999999999995</c:v>
                </c:pt>
                <c:pt idx="737">
                  <c:v>0.52949999999999997</c:v>
                </c:pt>
                <c:pt idx="738">
                  <c:v>0.53600000000000003</c:v>
                </c:pt>
                <c:pt idx="739">
                  <c:v>0.54049999999999998</c:v>
                </c:pt>
                <c:pt idx="740">
                  <c:v>0.54349999999999998</c:v>
                </c:pt>
                <c:pt idx="741">
                  <c:v>0.54649999999999999</c:v>
                </c:pt>
                <c:pt idx="742">
                  <c:v>0.54849999999999999</c:v>
                </c:pt>
                <c:pt idx="743">
                  <c:v>0.55049999999999999</c:v>
                </c:pt>
                <c:pt idx="744">
                  <c:v>0.55249999999999999</c:v>
                </c:pt>
                <c:pt idx="745">
                  <c:v>0.55400000000000005</c:v>
                </c:pt>
                <c:pt idx="746">
                  <c:v>0.55600000000000005</c:v>
                </c:pt>
                <c:pt idx="747">
                  <c:v>0.55700000000000005</c:v>
                </c:pt>
                <c:pt idx="748">
                  <c:v>0.55800000000000005</c:v>
                </c:pt>
                <c:pt idx="749">
                  <c:v>0.5595</c:v>
                </c:pt>
                <c:pt idx="750">
                  <c:v>0.56100000000000005</c:v>
                </c:pt>
                <c:pt idx="751">
                  <c:v>0.56200000000000006</c:v>
                </c:pt>
                <c:pt idx="752">
                  <c:v>0.5635</c:v>
                </c:pt>
                <c:pt idx="753">
                  <c:v>0.56499999999999995</c:v>
                </c:pt>
                <c:pt idx="754">
                  <c:v>0.5665</c:v>
                </c:pt>
                <c:pt idx="755">
                  <c:v>0.5675</c:v>
                </c:pt>
                <c:pt idx="756">
                  <c:v>0.56850000000000001</c:v>
                </c:pt>
                <c:pt idx="757">
                  <c:v>0.56950000000000001</c:v>
                </c:pt>
                <c:pt idx="758">
                  <c:v>0.57050000000000001</c:v>
                </c:pt>
                <c:pt idx="759">
                  <c:v>0.57199999999999995</c:v>
                </c:pt>
                <c:pt idx="760">
                  <c:v>0.57350000000000001</c:v>
                </c:pt>
                <c:pt idx="761">
                  <c:v>0.57499999999999996</c:v>
                </c:pt>
                <c:pt idx="762">
                  <c:v>0.57599999999999996</c:v>
                </c:pt>
                <c:pt idx="763">
                  <c:v>0.57699999999999996</c:v>
                </c:pt>
                <c:pt idx="764">
                  <c:v>0.57799999999999996</c:v>
                </c:pt>
                <c:pt idx="765">
                  <c:v>0.57899999999999996</c:v>
                </c:pt>
                <c:pt idx="766">
                  <c:v>0.57999999999999996</c:v>
                </c:pt>
                <c:pt idx="767">
                  <c:v>0.58099999999999996</c:v>
                </c:pt>
                <c:pt idx="768">
                  <c:v>0.58199999999999996</c:v>
                </c:pt>
                <c:pt idx="769">
                  <c:v>0.58350000000000002</c:v>
                </c:pt>
                <c:pt idx="770">
                  <c:v>0.58450000000000002</c:v>
                </c:pt>
                <c:pt idx="771">
                  <c:v>0.58599999999999997</c:v>
                </c:pt>
                <c:pt idx="772">
                  <c:v>0.58699999999999997</c:v>
                </c:pt>
                <c:pt idx="773">
                  <c:v>0.58799999999999997</c:v>
                </c:pt>
                <c:pt idx="774">
                  <c:v>0.58850000000000002</c:v>
                </c:pt>
                <c:pt idx="775">
                  <c:v>0.58950000000000002</c:v>
                </c:pt>
                <c:pt idx="776">
                  <c:v>0.59050000000000002</c:v>
                </c:pt>
                <c:pt idx="777">
                  <c:v>0.59150000000000003</c:v>
                </c:pt>
                <c:pt idx="778">
                  <c:v>0.59299999999999997</c:v>
                </c:pt>
                <c:pt idx="779">
                  <c:v>0.59399999999999997</c:v>
                </c:pt>
                <c:pt idx="780">
                  <c:v>0.59550000000000003</c:v>
                </c:pt>
                <c:pt idx="781">
                  <c:v>0.59650000000000003</c:v>
                </c:pt>
                <c:pt idx="782">
                  <c:v>0.59750000000000003</c:v>
                </c:pt>
                <c:pt idx="783">
                  <c:v>0.59799999999999998</c:v>
                </c:pt>
                <c:pt idx="784">
                  <c:v>0.59899999999999998</c:v>
                </c:pt>
                <c:pt idx="785">
                  <c:v>0.6</c:v>
                </c:pt>
                <c:pt idx="786">
                  <c:v>0.60099999999999998</c:v>
                </c:pt>
                <c:pt idx="787">
                  <c:v>0.60199999999999998</c:v>
                </c:pt>
                <c:pt idx="788">
                  <c:v>0.60350000000000004</c:v>
                </c:pt>
                <c:pt idx="789">
                  <c:v>0.60450000000000004</c:v>
                </c:pt>
                <c:pt idx="790">
                  <c:v>0.60550000000000004</c:v>
                </c:pt>
                <c:pt idx="791">
                  <c:v>0.60650000000000004</c:v>
                </c:pt>
                <c:pt idx="792">
                  <c:v>0.60750000000000004</c:v>
                </c:pt>
                <c:pt idx="793">
                  <c:v>0.60799999999999998</c:v>
                </c:pt>
                <c:pt idx="794">
                  <c:v>0.60899999999999999</c:v>
                </c:pt>
                <c:pt idx="795">
                  <c:v>0.61</c:v>
                </c:pt>
                <c:pt idx="796">
                  <c:v>0.61099999999999999</c:v>
                </c:pt>
                <c:pt idx="797">
                  <c:v>0.61199999999999999</c:v>
                </c:pt>
                <c:pt idx="798">
                  <c:v>0.61350000000000005</c:v>
                </c:pt>
                <c:pt idx="799">
                  <c:v>0.61499999999999999</c:v>
                </c:pt>
                <c:pt idx="800">
                  <c:v>0.61550000000000005</c:v>
                </c:pt>
                <c:pt idx="801">
                  <c:v>0.61650000000000005</c:v>
                </c:pt>
                <c:pt idx="802">
                  <c:v>0.61750000000000005</c:v>
                </c:pt>
                <c:pt idx="803">
                  <c:v>0.61850000000000005</c:v>
                </c:pt>
                <c:pt idx="804">
                  <c:v>0.61899999999999999</c:v>
                </c:pt>
                <c:pt idx="805">
                  <c:v>0.62050000000000005</c:v>
                </c:pt>
                <c:pt idx="806">
                  <c:v>0.621</c:v>
                </c:pt>
                <c:pt idx="807">
                  <c:v>0.62250000000000005</c:v>
                </c:pt>
                <c:pt idx="808">
                  <c:v>0.62350000000000005</c:v>
                </c:pt>
                <c:pt idx="809">
                  <c:v>0.62450000000000006</c:v>
                </c:pt>
                <c:pt idx="810">
                  <c:v>0.62549999999999994</c:v>
                </c:pt>
                <c:pt idx="811">
                  <c:v>0.62649999999999995</c:v>
                </c:pt>
                <c:pt idx="812">
                  <c:v>0.62749999999999995</c:v>
                </c:pt>
                <c:pt idx="813">
                  <c:v>0.628</c:v>
                </c:pt>
                <c:pt idx="814">
                  <c:v>0.629</c:v>
                </c:pt>
                <c:pt idx="815">
                  <c:v>0.63</c:v>
                </c:pt>
                <c:pt idx="816">
                  <c:v>0.63100000000000001</c:v>
                </c:pt>
                <c:pt idx="817">
                  <c:v>0.63200000000000001</c:v>
                </c:pt>
                <c:pt idx="818">
                  <c:v>0.63349999999999995</c:v>
                </c:pt>
                <c:pt idx="819">
                  <c:v>0.63500000000000001</c:v>
                </c:pt>
                <c:pt idx="820">
                  <c:v>0.63600000000000001</c:v>
                </c:pt>
                <c:pt idx="821">
                  <c:v>0.63649999999999995</c:v>
                </c:pt>
                <c:pt idx="822">
                  <c:v>0.63749999999999996</c:v>
                </c:pt>
                <c:pt idx="823">
                  <c:v>0.63849999999999996</c:v>
                </c:pt>
                <c:pt idx="824">
                  <c:v>0.63900000000000001</c:v>
                </c:pt>
                <c:pt idx="825">
                  <c:v>0.64</c:v>
                </c:pt>
                <c:pt idx="826">
                  <c:v>0.64100000000000001</c:v>
                </c:pt>
                <c:pt idx="827">
                  <c:v>0.64249999999999996</c:v>
                </c:pt>
                <c:pt idx="828">
                  <c:v>0.64349999999999996</c:v>
                </c:pt>
                <c:pt idx="829">
                  <c:v>0.64449999999999996</c:v>
                </c:pt>
                <c:pt idx="830">
                  <c:v>0.64549999999999996</c:v>
                </c:pt>
                <c:pt idx="831">
                  <c:v>0.64649999999999996</c:v>
                </c:pt>
                <c:pt idx="832">
                  <c:v>0.64749999999999996</c:v>
                </c:pt>
                <c:pt idx="833">
                  <c:v>0.64800000000000002</c:v>
                </c:pt>
                <c:pt idx="834">
                  <c:v>0.64900000000000002</c:v>
                </c:pt>
                <c:pt idx="835">
                  <c:v>0.65</c:v>
                </c:pt>
                <c:pt idx="836">
                  <c:v>0.65100000000000002</c:v>
                </c:pt>
                <c:pt idx="837">
                  <c:v>0.65200000000000002</c:v>
                </c:pt>
                <c:pt idx="838">
                  <c:v>0.65300000000000002</c:v>
                </c:pt>
                <c:pt idx="839">
                  <c:v>0.65400000000000003</c:v>
                </c:pt>
                <c:pt idx="840">
                  <c:v>0.65549999999999997</c:v>
                </c:pt>
                <c:pt idx="841">
                  <c:v>0.65649999999999997</c:v>
                </c:pt>
                <c:pt idx="842">
                  <c:v>0.65700000000000003</c:v>
                </c:pt>
                <c:pt idx="843">
                  <c:v>0.65800000000000003</c:v>
                </c:pt>
                <c:pt idx="844">
                  <c:v>0.65900000000000003</c:v>
                </c:pt>
                <c:pt idx="845">
                  <c:v>0.66</c:v>
                </c:pt>
                <c:pt idx="846">
                  <c:v>0.66100000000000003</c:v>
                </c:pt>
                <c:pt idx="847">
                  <c:v>0.66200000000000003</c:v>
                </c:pt>
                <c:pt idx="848">
                  <c:v>0.66300000000000003</c:v>
                </c:pt>
                <c:pt idx="849">
                  <c:v>0.66400000000000003</c:v>
                </c:pt>
                <c:pt idx="850">
                  <c:v>0.66500000000000004</c:v>
                </c:pt>
                <c:pt idx="851">
                  <c:v>0.66600000000000004</c:v>
                </c:pt>
                <c:pt idx="852">
                  <c:v>0.66700000000000004</c:v>
                </c:pt>
                <c:pt idx="853">
                  <c:v>0.66800000000000004</c:v>
                </c:pt>
                <c:pt idx="854">
                  <c:v>0.66900000000000004</c:v>
                </c:pt>
                <c:pt idx="855">
                  <c:v>0.66949999999999998</c:v>
                </c:pt>
                <c:pt idx="856">
                  <c:v>0.67049999999999998</c:v>
                </c:pt>
                <c:pt idx="857">
                  <c:v>0.67149999999999999</c:v>
                </c:pt>
                <c:pt idx="858">
                  <c:v>0.67300000000000004</c:v>
                </c:pt>
                <c:pt idx="859">
                  <c:v>0.67400000000000004</c:v>
                </c:pt>
                <c:pt idx="860">
                  <c:v>0.67500000000000004</c:v>
                </c:pt>
                <c:pt idx="861">
                  <c:v>0.67600000000000005</c:v>
                </c:pt>
                <c:pt idx="862">
                  <c:v>0.67700000000000005</c:v>
                </c:pt>
                <c:pt idx="863">
                  <c:v>0.67800000000000005</c:v>
                </c:pt>
                <c:pt idx="864">
                  <c:v>0.67900000000000005</c:v>
                </c:pt>
                <c:pt idx="865">
                  <c:v>0.68</c:v>
                </c:pt>
                <c:pt idx="866">
                  <c:v>0.68100000000000005</c:v>
                </c:pt>
                <c:pt idx="867">
                  <c:v>0.68149999999999999</c:v>
                </c:pt>
                <c:pt idx="868">
                  <c:v>0.68200000000000005</c:v>
                </c:pt>
                <c:pt idx="869">
                  <c:v>0.6835</c:v>
                </c:pt>
                <c:pt idx="870">
                  <c:v>0.68500000000000005</c:v>
                </c:pt>
                <c:pt idx="871">
                  <c:v>0.68600000000000005</c:v>
                </c:pt>
                <c:pt idx="872">
                  <c:v>0.68700000000000006</c:v>
                </c:pt>
                <c:pt idx="873">
                  <c:v>0.6875</c:v>
                </c:pt>
                <c:pt idx="874">
                  <c:v>0.6885</c:v>
                </c:pt>
                <c:pt idx="875">
                  <c:v>0.6895</c:v>
                </c:pt>
                <c:pt idx="876">
                  <c:v>0.6905</c:v>
                </c:pt>
                <c:pt idx="877">
                  <c:v>0.69099999999999995</c:v>
                </c:pt>
                <c:pt idx="878">
                  <c:v>0.6925</c:v>
                </c:pt>
                <c:pt idx="879">
                  <c:v>0.69350000000000001</c:v>
                </c:pt>
                <c:pt idx="880">
                  <c:v>0.69450000000000001</c:v>
                </c:pt>
                <c:pt idx="881">
                  <c:v>0.69550000000000001</c:v>
                </c:pt>
                <c:pt idx="882">
                  <c:v>0.69599999999999995</c:v>
                </c:pt>
                <c:pt idx="883">
                  <c:v>0.69699999999999995</c:v>
                </c:pt>
                <c:pt idx="884">
                  <c:v>0.69799999999999995</c:v>
                </c:pt>
                <c:pt idx="885">
                  <c:v>0.69899999999999995</c:v>
                </c:pt>
                <c:pt idx="886">
                  <c:v>0.7</c:v>
                </c:pt>
                <c:pt idx="887">
                  <c:v>0.70050000000000001</c:v>
                </c:pt>
                <c:pt idx="888">
                  <c:v>0.70150000000000001</c:v>
                </c:pt>
                <c:pt idx="889">
                  <c:v>0.70250000000000001</c:v>
                </c:pt>
                <c:pt idx="890">
                  <c:v>0.70399999999999996</c:v>
                </c:pt>
                <c:pt idx="891">
                  <c:v>0.70499999999999996</c:v>
                </c:pt>
                <c:pt idx="892">
                  <c:v>0.70599999999999996</c:v>
                </c:pt>
                <c:pt idx="893">
                  <c:v>0.70699999999999996</c:v>
                </c:pt>
                <c:pt idx="894">
                  <c:v>0.70750000000000002</c:v>
                </c:pt>
                <c:pt idx="895">
                  <c:v>0.70850000000000002</c:v>
                </c:pt>
                <c:pt idx="896">
                  <c:v>0.70950000000000002</c:v>
                </c:pt>
                <c:pt idx="897">
                  <c:v>0.71050000000000002</c:v>
                </c:pt>
                <c:pt idx="898">
                  <c:v>0.71099999999999997</c:v>
                </c:pt>
                <c:pt idx="899">
                  <c:v>0.71250000000000002</c:v>
                </c:pt>
                <c:pt idx="900">
                  <c:v>0.71350000000000002</c:v>
                </c:pt>
                <c:pt idx="901">
                  <c:v>0.71450000000000002</c:v>
                </c:pt>
                <c:pt idx="902">
                  <c:v>0.71550000000000002</c:v>
                </c:pt>
                <c:pt idx="903">
                  <c:v>0.71650000000000003</c:v>
                </c:pt>
                <c:pt idx="904">
                  <c:v>0.71750000000000003</c:v>
                </c:pt>
                <c:pt idx="905">
                  <c:v>0.71850000000000003</c:v>
                </c:pt>
                <c:pt idx="906">
                  <c:v>0.71950000000000003</c:v>
                </c:pt>
                <c:pt idx="907">
                  <c:v>0.72</c:v>
                </c:pt>
                <c:pt idx="908">
                  <c:v>0.72099999999999997</c:v>
                </c:pt>
                <c:pt idx="909">
                  <c:v>0.72199999999999998</c:v>
                </c:pt>
                <c:pt idx="910">
                  <c:v>0.72299999999999998</c:v>
                </c:pt>
                <c:pt idx="911">
                  <c:v>0.72450000000000003</c:v>
                </c:pt>
                <c:pt idx="912">
                  <c:v>0.72550000000000003</c:v>
                </c:pt>
                <c:pt idx="913">
                  <c:v>0.72650000000000003</c:v>
                </c:pt>
                <c:pt idx="914">
                  <c:v>0.72750000000000004</c:v>
                </c:pt>
                <c:pt idx="915">
                  <c:v>0.72799999999999998</c:v>
                </c:pt>
                <c:pt idx="916">
                  <c:v>0.72899999999999998</c:v>
                </c:pt>
                <c:pt idx="917">
                  <c:v>0.73</c:v>
                </c:pt>
                <c:pt idx="918">
                  <c:v>0.73099999999999998</c:v>
                </c:pt>
                <c:pt idx="919">
                  <c:v>0.73150000000000004</c:v>
                </c:pt>
                <c:pt idx="920">
                  <c:v>0.73250000000000004</c:v>
                </c:pt>
                <c:pt idx="921">
                  <c:v>0.73350000000000004</c:v>
                </c:pt>
                <c:pt idx="922">
                  <c:v>0.73499999999999999</c:v>
                </c:pt>
                <c:pt idx="923">
                  <c:v>0.73599999999999999</c:v>
                </c:pt>
                <c:pt idx="924">
                  <c:v>0.73699999999999999</c:v>
                </c:pt>
                <c:pt idx="925">
                  <c:v>0.73799999999999999</c:v>
                </c:pt>
                <c:pt idx="926">
                  <c:v>0.73899999999999999</c:v>
                </c:pt>
                <c:pt idx="927">
                  <c:v>0.73950000000000005</c:v>
                </c:pt>
                <c:pt idx="928">
                  <c:v>0.74050000000000005</c:v>
                </c:pt>
                <c:pt idx="929">
                  <c:v>0.74150000000000005</c:v>
                </c:pt>
                <c:pt idx="930">
                  <c:v>0.74250000000000005</c:v>
                </c:pt>
                <c:pt idx="931">
                  <c:v>0.74350000000000005</c:v>
                </c:pt>
                <c:pt idx="932">
                  <c:v>0.74450000000000005</c:v>
                </c:pt>
                <c:pt idx="933">
                  <c:v>0.74550000000000005</c:v>
                </c:pt>
                <c:pt idx="934">
                  <c:v>0.74650000000000005</c:v>
                </c:pt>
                <c:pt idx="935">
                  <c:v>0.74750000000000005</c:v>
                </c:pt>
                <c:pt idx="936">
                  <c:v>0.74850000000000005</c:v>
                </c:pt>
                <c:pt idx="937">
                  <c:v>0.74950000000000006</c:v>
                </c:pt>
                <c:pt idx="938">
                  <c:v>0.75</c:v>
                </c:pt>
                <c:pt idx="939">
                  <c:v>0.751</c:v>
                </c:pt>
                <c:pt idx="940">
                  <c:v>0.752</c:v>
                </c:pt>
                <c:pt idx="941">
                  <c:v>0.753</c:v>
                </c:pt>
                <c:pt idx="942">
                  <c:v>0.754</c:v>
                </c:pt>
                <c:pt idx="943">
                  <c:v>0.755</c:v>
                </c:pt>
                <c:pt idx="944">
                  <c:v>0.75600000000000001</c:v>
                </c:pt>
                <c:pt idx="945">
                  <c:v>0.75749999999999995</c:v>
                </c:pt>
                <c:pt idx="946">
                  <c:v>0.75849999999999995</c:v>
                </c:pt>
                <c:pt idx="947">
                  <c:v>0.75900000000000001</c:v>
                </c:pt>
                <c:pt idx="948">
                  <c:v>0.76</c:v>
                </c:pt>
                <c:pt idx="949">
                  <c:v>0.76100000000000001</c:v>
                </c:pt>
                <c:pt idx="950">
                  <c:v>0.76200000000000001</c:v>
                </c:pt>
                <c:pt idx="951">
                  <c:v>0.76300000000000001</c:v>
                </c:pt>
                <c:pt idx="952">
                  <c:v>0.76349999999999996</c:v>
                </c:pt>
                <c:pt idx="953">
                  <c:v>0.76500000000000001</c:v>
                </c:pt>
                <c:pt idx="954">
                  <c:v>0.76600000000000001</c:v>
                </c:pt>
                <c:pt idx="955">
                  <c:v>0.76700000000000002</c:v>
                </c:pt>
                <c:pt idx="956">
                  <c:v>0.76800000000000002</c:v>
                </c:pt>
                <c:pt idx="957">
                  <c:v>0.76900000000000002</c:v>
                </c:pt>
                <c:pt idx="958">
                  <c:v>0.76949999999999996</c:v>
                </c:pt>
                <c:pt idx="959">
                  <c:v>0.77049999999999996</c:v>
                </c:pt>
                <c:pt idx="960">
                  <c:v>0.77149999999999996</c:v>
                </c:pt>
                <c:pt idx="961">
                  <c:v>0.77249999999999996</c:v>
                </c:pt>
                <c:pt idx="962">
                  <c:v>0.77300000000000002</c:v>
                </c:pt>
                <c:pt idx="963">
                  <c:v>0.77400000000000002</c:v>
                </c:pt>
                <c:pt idx="964">
                  <c:v>0.77549999999999997</c:v>
                </c:pt>
                <c:pt idx="965">
                  <c:v>0.77649999999999997</c:v>
                </c:pt>
                <c:pt idx="966">
                  <c:v>0.77749999999999997</c:v>
                </c:pt>
                <c:pt idx="967">
                  <c:v>0.77849999999999997</c:v>
                </c:pt>
                <c:pt idx="968">
                  <c:v>0.77949999999999997</c:v>
                </c:pt>
                <c:pt idx="969">
                  <c:v>0.78049999999999997</c:v>
                </c:pt>
                <c:pt idx="970">
                  <c:v>0.78100000000000003</c:v>
                </c:pt>
                <c:pt idx="971">
                  <c:v>0.78200000000000003</c:v>
                </c:pt>
                <c:pt idx="972">
                  <c:v>0.78300000000000003</c:v>
                </c:pt>
                <c:pt idx="973">
                  <c:v>0.78400000000000003</c:v>
                </c:pt>
                <c:pt idx="974">
                  <c:v>0.78500000000000003</c:v>
                </c:pt>
                <c:pt idx="975">
                  <c:v>0.78600000000000003</c:v>
                </c:pt>
                <c:pt idx="976">
                  <c:v>0.78700000000000003</c:v>
                </c:pt>
                <c:pt idx="977">
                  <c:v>0.78800000000000003</c:v>
                </c:pt>
                <c:pt idx="978">
                  <c:v>0.78900000000000003</c:v>
                </c:pt>
                <c:pt idx="979">
                  <c:v>0.79</c:v>
                </c:pt>
                <c:pt idx="980">
                  <c:v>0.79049999999999998</c:v>
                </c:pt>
                <c:pt idx="981">
                  <c:v>0.79149999999999998</c:v>
                </c:pt>
                <c:pt idx="982">
                  <c:v>0.79249999999999998</c:v>
                </c:pt>
                <c:pt idx="983">
                  <c:v>0.79349999999999998</c:v>
                </c:pt>
                <c:pt idx="984">
                  <c:v>0.79400000000000004</c:v>
                </c:pt>
                <c:pt idx="985">
                  <c:v>0.79500000000000004</c:v>
                </c:pt>
                <c:pt idx="986">
                  <c:v>0.79649999999999999</c:v>
                </c:pt>
                <c:pt idx="987">
                  <c:v>0.79700000000000004</c:v>
                </c:pt>
                <c:pt idx="988">
                  <c:v>0.79800000000000004</c:v>
                </c:pt>
                <c:pt idx="989">
                  <c:v>0.79900000000000004</c:v>
                </c:pt>
                <c:pt idx="990">
                  <c:v>0.8</c:v>
                </c:pt>
                <c:pt idx="991">
                  <c:v>0.80100000000000005</c:v>
                </c:pt>
                <c:pt idx="992">
                  <c:v>0.80249999999999999</c:v>
                </c:pt>
                <c:pt idx="993">
                  <c:v>0.80349999999999999</c:v>
                </c:pt>
                <c:pt idx="994">
                  <c:v>0.80449999999999999</c:v>
                </c:pt>
                <c:pt idx="995">
                  <c:v>0.80500000000000005</c:v>
                </c:pt>
                <c:pt idx="996">
                  <c:v>0.80600000000000005</c:v>
                </c:pt>
                <c:pt idx="997">
                  <c:v>0.8075</c:v>
                </c:pt>
                <c:pt idx="998">
                  <c:v>0.8085</c:v>
                </c:pt>
                <c:pt idx="999">
                  <c:v>0.8095</c:v>
                </c:pt>
                <c:pt idx="1000">
                  <c:v>0.8105</c:v>
                </c:pt>
                <c:pt idx="1001">
                  <c:v>0.8115</c:v>
                </c:pt>
                <c:pt idx="1002">
                  <c:v>0.8125</c:v>
                </c:pt>
                <c:pt idx="1003">
                  <c:v>0.8135</c:v>
                </c:pt>
                <c:pt idx="1004">
                  <c:v>0.8145</c:v>
                </c:pt>
                <c:pt idx="1005">
                  <c:v>0.81599999999999995</c:v>
                </c:pt>
                <c:pt idx="1006">
                  <c:v>0.8175</c:v>
                </c:pt>
                <c:pt idx="1007">
                  <c:v>0.81950000000000001</c:v>
                </c:pt>
                <c:pt idx="1008">
                  <c:v>0.82050000000000001</c:v>
                </c:pt>
                <c:pt idx="1009">
                  <c:v>0.82250000000000001</c:v>
                </c:pt>
                <c:pt idx="1010">
                  <c:v>0.82450000000000001</c:v>
                </c:pt>
                <c:pt idx="1011">
                  <c:v>0.82699999999999996</c:v>
                </c:pt>
                <c:pt idx="1012">
                  <c:v>0.83050000000000002</c:v>
                </c:pt>
                <c:pt idx="1013">
                  <c:v>0.83799999999999997</c:v>
                </c:pt>
                <c:pt idx="1014">
                  <c:v>0.88400000000000001</c:v>
                </c:pt>
                <c:pt idx="1015">
                  <c:v>0.92749999999999999</c:v>
                </c:pt>
                <c:pt idx="1016">
                  <c:v>0.93500000000000005</c:v>
                </c:pt>
                <c:pt idx="1017">
                  <c:v>0.94</c:v>
                </c:pt>
                <c:pt idx="1018">
                  <c:v>0.94399999999999995</c:v>
                </c:pt>
                <c:pt idx="1019">
                  <c:v>0.94650000000000001</c:v>
                </c:pt>
                <c:pt idx="1020">
                  <c:v>0.94899999999999995</c:v>
                </c:pt>
                <c:pt idx="1021">
                  <c:v>0.95099999999999996</c:v>
                </c:pt>
                <c:pt idx="1022">
                  <c:v>0.95399999999999996</c:v>
                </c:pt>
                <c:pt idx="1023">
                  <c:v>0.95550000000000002</c:v>
                </c:pt>
                <c:pt idx="1024">
                  <c:v>0.95750000000000002</c:v>
                </c:pt>
                <c:pt idx="1025">
                  <c:v>0.95899999999999996</c:v>
                </c:pt>
                <c:pt idx="1026">
                  <c:v>0.96050000000000002</c:v>
                </c:pt>
                <c:pt idx="1027">
                  <c:v>0.96199999999999997</c:v>
                </c:pt>
                <c:pt idx="1028">
                  <c:v>0.96350000000000002</c:v>
                </c:pt>
                <c:pt idx="1029">
                  <c:v>0.96550000000000002</c:v>
                </c:pt>
                <c:pt idx="1030">
                  <c:v>0.96699999999999997</c:v>
                </c:pt>
                <c:pt idx="1031">
                  <c:v>0.96799999999999997</c:v>
                </c:pt>
                <c:pt idx="1032">
                  <c:v>0.96950000000000003</c:v>
                </c:pt>
                <c:pt idx="1033">
                  <c:v>0.97050000000000003</c:v>
                </c:pt>
                <c:pt idx="1034">
                  <c:v>0.97199999999999998</c:v>
                </c:pt>
                <c:pt idx="1035">
                  <c:v>0.97350000000000003</c:v>
                </c:pt>
                <c:pt idx="1036">
                  <c:v>0.97499999999999998</c:v>
                </c:pt>
                <c:pt idx="1037">
                  <c:v>0.97699999999999998</c:v>
                </c:pt>
                <c:pt idx="1038">
                  <c:v>0.97799999999999998</c:v>
                </c:pt>
                <c:pt idx="1039">
                  <c:v>0.97899999999999998</c:v>
                </c:pt>
                <c:pt idx="1040">
                  <c:v>0.98</c:v>
                </c:pt>
                <c:pt idx="1041">
                  <c:v>0.98150000000000004</c:v>
                </c:pt>
                <c:pt idx="1042">
                  <c:v>0.98250000000000004</c:v>
                </c:pt>
                <c:pt idx="1043">
                  <c:v>0.98399999999999999</c:v>
                </c:pt>
                <c:pt idx="1044">
                  <c:v>0.98550000000000004</c:v>
                </c:pt>
                <c:pt idx="1045">
                  <c:v>0.98650000000000004</c:v>
                </c:pt>
                <c:pt idx="1046">
                  <c:v>0.98750000000000004</c:v>
                </c:pt>
                <c:pt idx="1047">
                  <c:v>0.98899999999999999</c:v>
                </c:pt>
                <c:pt idx="1048">
                  <c:v>0.99</c:v>
                </c:pt>
                <c:pt idx="1049">
                  <c:v>0.99099999999999999</c:v>
                </c:pt>
                <c:pt idx="1050">
                  <c:v>0.99299999999999999</c:v>
                </c:pt>
                <c:pt idx="1051">
                  <c:v>0.99399999999999999</c:v>
                </c:pt>
                <c:pt idx="1052">
                  <c:v>0.99550000000000005</c:v>
                </c:pt>
                <c:pt idx="1053">
                  <c:v>0.99650000000000005</c:v>
                </c:pt>
                <c:pt idx="1054">
                  <c:v>0.99750000000000005</c:v>
                </c:pt>
                <c:pt idx="1055">
                  <c:v>0.999</c:v>
                </c:pt>
                <c:pt idx="1056">
                  <c:v>1</c:v>
                </c:pt>
                <c:pt idx="1057">
                  <c:v>1.0009999999999999</c:v>
                </c:pt>
                <c:pt idx="1058">
                  <c:v>1.002</c:v>
                </c:pt>
                <c:pt idx="1059">
                  <c:v>1.0029999999999999</c:v>
                </c:pt>
                <c:pt idx="1060">
                  <c:v>1.0049999999999999</c:v>
                </c:pt>
                <c:pt idx="1061">
                  <c:v>1.006</c:v>
                </c:pt>
                <c:pt idx="1062">
                  <c:v>1.0069999999999999</c:v>
                </c:pt>
                <c:pt idx="1063">
                  <c:v>1.008</c:v>
                </c:pt>
                <c:pt idx="1064">
                  <c:v>1.0089999999999999</c:v>
                </c:pt>
                <c:pt idx="1065">
                  <c:v>1.0105</c:v>
                </c:pt>
                <c:pt idx="1066">
                  <c:v>1.0115000000000001</c:v>
                </c:pt>
                <c:pt idx="1067">
                  <c:v>1.012</c:v>
                </c:pt>
                <c:pt idx="1068">
                  <c:v>1.0135000000000001</c:v>
                </c:pt>
                <c:pt idx="1069">
                  <c:v>1.0145</c:v>
                </c:pt>
                <c:pt idx="1070">
                  <c:v>1.016</c:v>
                </c:pt>
                <c:pt idx="1071">
                  <c:v>1.0169999999999999</c:v>
                </c:pt>
                <c:pt idx="1072">
                  <c:v>1.018</c:v>
                </c:pt>
                <c:pt idx="1073">
                  <c:v>1.0195000000000001</c:v>
                </c:pt>
                <c:pt idx="1074">
                  <c:v>1.0205</c:v>
                </c:pt>
                <c:pt idx="1075">
                  <c:v>1.0215000000000001</c:v>
                </c:pt>
                <c:pt idx="1076">
                  <c:v>1.0225</c:v>
                </c:pt>
                <c:pt idx="1077">
                  <c:v>1.024</c:v>
                </c:pt>
                <c:pt idx="1078">
                  <c:v>1.0249999999999999</c:v>
                </c:pt>
                <c:pt idx="1079">
                  <c:v>1.0265</c:v>
                </c:pt>
                <c:pt idx="1080">
                  <c:v>1.0275000000000001</c:v>
                </c:pt>
                <c:pt idx="1081">
                  <c:v>1.0285</c:v>
                </c:pt>
                <c:pt idx="1082">
                  <c:v>1.0295000000000001</c:v>
                </c:pt>
                <c:pt idx="1083">
                  <c:v>1.0305</c:v>
                </c:pt>
                <c:pt idx="1084">
                  <c:v>1.0315000000000001</c:v>
                </c:pt>
                <c:pt idx="1085">
                  <c:v>1.0325</c:v>
                </c:pt>
                <c:pt idx="1086">
                  <c:v>1.0335000000000001</c:v>
                </c:pt>
                <c:pt idx="1087">
                  <c:v>1.0349999999999999</c:v>
                </c:pt>
                <c:pt idx="1088">
                  <c:v>1.036</c:v>
                </c:pt>
                <c:pt idx="1089">
                  <c:v>1.0375000000000001</c:v>
                </c:pt>
                <c:pt idx="1090">
                  <c:v>1.0385</c:v>
                </c:pt>
                <c:pt idx="1091">
                  <c:v>1.0389999999999999</c:v>
                </c:pt>
                <c:pt idx="1092">
                  <c:v>1.04</c:v>
                </c:pt>
                <c:pt idx="1093">
                  <c:v>1.0415000000000001</c:v>
                </c:pt>
                <c:pt idx="1094">
                  <c:v>1.0425</c:v>
                </c:pt>
                <c:pt idx="1095">
                  <c:v>1.0435000000000001</c:v>
                </c:pt>
                <c:pt idx="1096">
                  <c:v>1.0445</c:v>
                </c:pt>
                <c:pt idx="1097">
                  <c:v>1.046</c:v>
                </c:pt>
                <c:pt idx="1098">
                  <c:v>1.0475000000000001</c:v>
                </c:pt>
                <c:pt idx="1099">
                  <c:v>1.0485</c:v>
                </c:pt>
                <c:pt idx="1100">
                  <c:v>1.0495000000000001</c:v>
                </c:pt>
                <c:pt idx="1101">
                  <c:v>1.0505</c:v>
                </c:pt>
                <c:pt idx="1102">
                  <c:v>1.0515000000000001</c:v>
                </c:pt>
                <c:pt idx="1103">
                  <c:v>1.0525</c:v>
                </c:pt>
                <c:pt idx="1104">
                  <c:v>1.0535000000000001</c:v>
                </c:pt>
                <c:pt idx="1105">
                  <c:v>1.0545</c:v>
                </c:pt>
                <c:pt idx="1106">
                  <c:v>1.056</c:v>
                </c:pt>
                <c:pt idx="1107">
                  <c:v>1.0569999999999999</c:v>
                </c:pt>
                <c:pt idx="1108">
                  <c:v>1.0585</c:v>
                </c:pt>
                <c:pt idx="1109">
                  <c:v>1.0595000000000001</c:v>
                </c:pt>
                <c:pt idx="1110">
                  <c:v>1.0605</c:v>
                </c:pt>
                <c:pt idx="1111">
                  <c:v>1.0615000000000001</c:v>
                </c:pt>
                <c:pt idx="1112">
                  <c:v>1.0620000000000001</c:v>
                </c:pt>
                <c:pt idx="1113">
                  <c:v>1.0640000000000001</c:v>
                </c:pt>
                <c:pt idx="1114">
                  <c:v>1.0645</c:v>
                </c:pt>
                <c:pt idx="1115">
                  <c:v>1.0660000000000001</c:v>
                </c:pt>
                <c:pt idx="1116">
                  <c:v>1.0669999999999999</c:v>
                </c:pt>
                <c:pt idx="1117">
                  <c:v>1.0680000000000001</c:v>
                </c:pt>
                <c:pt idx="1118">
                  <c:v>1.069</c:v>
                </c:pt>
                <c:pt idx="1119">
                  <c:v>1.07</c:v>
                </c:pt>
                <c:pt idx="1120">
                  <c:v>1.0714999999999999</c:v>
                </c:pt>
                <c:pt idx="1121">
                  <c:v>1.0725</c:v>
                </c:pt>
                <c:pt idx="1122">
                  <c:v>1.0734999999999999</c:v>
                </c:pt>
                <c:pt idx="1123">
                  <c:v>1.0745</c:v>
                </c:pt>
                <c:pt idx="1124">
                  <c:v>1.0754999999999999</c:v>
                </c:pt>
                <c:pt idx="1125">
                  <c:v>1.077</c:v>
                </c:pt>
                <c:pt idx="1126">
                  <c:v>1.0780000000000001</c:v>
                </c:pt>
                <c:pt idx="1127">
                  <c:v>1.079</c:v>
                </c:pt>
                <c:pt idx="1128">
                  <c:v>1.08</c:v>
                </c:pt>
                <c:pt idx="1129">
                  <c:v>1.081</c:v>
                </c:pt>
                <c:pt idx="1130">
                  <c:v>1.0825</c:v>
                </c:pt>
                <c:pt idx="1131">
                  <c:v>1.0834999999999999</c:v>
                </c:pt>
                <c:pt idx="1132">
                  <c:v>1.0845</c:v>
                </c:pt>
                <c:pt idx="1133">
                  <c:v>1.0854999999999999</c:v>
                </c:pt>
                <c:pt idx="1134">
                  <c:v>1.0865</c:v>
                </c:pt>
                <c:pt idx="1135">
                  <c:v>1.0880000000000001</c:v>
                </c:pt>
                <c:pt idx="1136">
                  <c:v>1.089</c:v>
                </c:pt>
                <c:pt idx="1137">
                  <c:v>1.0905</c:v>
                </c:pt>
                <c:pt idx="1138">
                  <c:v>1.091</c:v>
                </c:pt>
                <c:pt idx="1139">
                  <c:v>1.0920000000000001</c:v>
                </c:pt>
                <c:pt idx="1140">
                  <c:v>1.093</c:v>
                </c:pt>
                <c:pt idx="1141">
                  <c:v>1.0940000000000001</c:v>
                </c:pt>
                <c:pt idx="1142">
                  <c:v>1.095</c:v>
                </c:pt>
                <c:pt idx="1143">
                  <c:v>1.0960000000000001</c:v>
                </c:pt>
                <c:pt idx="1144">
                  <c:v>1.0974999999999999</c:v>
                </c:pt>
                <c:pt idx="1145">
                  <c:v>1.099</c:v>
                </c:pt>
                <c:pt idx="1146">
                  <c:v>1.1000000000000001</c:v>
                </c:pt>
                <c:pt idx="1147">
                  <c:v>1.101</c:v>
                </c:pt>
                <c:pt idx="1148">
                  <c:v>1.1020000000000001</c:v>
                </c:pt>
                <c:pt idx="1149">
                  <c:v>1.103</c:v>
                </c:pt>
                <c:pt idx="1150">
                  <c:v>1.1040000000000001</c:v>
                </c:pt>
                <c:pt idx="1151">
                  <c:v>1.1054999999999999</c:v>
                </c:pt>
                <c:pt idx="1152">
                  <c:v>1.1065</c:v>
                </c:pt>
                <c:pt idx="1153">
                  <c:v>1.1080000000000001</c:v>
                </c:pt>
                <c:pt idx="1154">
                  <c:v>1.109</c:v>
                </c:pt>
                <c:pt idx="1155">
                  <c:v>1.1100000000000001</c:v>
                </c:pt>
                <c:pt idx="1156">
                  <c:v>1.111</c:v>
                </c:pt>
                <c:pt idx="1157">
                  <c:v>1.1120000000000001</c:v>
                </c:pt>
                <c:pt idx="1158">
                  <c:v>1.1125</c:v>
                </c:pt>
                <c:pt idx="1159">
                  <c:v>1.1134999999999999</c:v>
                </c:pt>
                <c:pt idx="1160">
                  <c:v>1.115</c:v>
                </c:pt>
                <c:pt idx="1161">
                  <c:v>1.1160000000000001</c:v>
                </c:pt>
                <c:pt idx="1162">
                  <c:v>1.1174999999999999</c:v>
                </c:pt>
                <c:pt idx="1163">
                  <c:v>1.1185</c:v>
                </c:pt>
                <c:pt idx="1164">
                  <c:v>1.1194999999999999</c:v>
                </c:pt>
                <c:pt idx="1165">
                  <c:v>1.121</c:v>
                </c:pt>
                <c:pt idx="1166">
                  <c:v>1.1214999999999999</c:v>
                </c:pt>
                <c:pt idx="1167">
                  <c:v>1.123</c:v>
                </c:pt>
                <c:pt idx="1168">
                  <c:v>1.1240000000000001</c:v>
                </c:pt>
                <c:pt idx="1169">
                  <c:v>1.125</c:v>
                </c:pt>
                <c:pt idx="1170">
                  <c:v>1.1259999999999999</c:v>
                </c:pt>
                <c:pt idx="1171">
                  <c:v>1.127</c:v>
                </c:pt>
                <c:pt idx="1172">
                  <c:v>1.1285000000000001</c:v>
                </c:pt>
                <c:pt idx="1173">
                  <c:v>1.1299999999999999</c:v>
                </c:pt>
                <c:pt idx="1174">
                  <c:v>1.131</c:v>
                </c:pt>
                <c:pt idx="1175">
                  <c:v>1.1319999999999999</c:v>
                </c:pt>
                <c:pt idx="1176">
                  <c:v>1.133</c:v>
                </c:pt>
                <c:pt idx="1177">
                  <c:v>1.1339999999999999</c:v>
                </c:pt>
                <c:pt idx="1178">
                  <c:v>1.1345000000000001</c:v>
                </c:pt>
                <c:pt idx="1179">
                  <c:v>1.1355</c:v>
                </c:pt>
                <c:pt idx="1180">
                  <c:v>1.137</c:v>
                </c:pt>
                <c:pt idx="1181">
                  <c:v>1.1379999999999999</c:v>
                </c:pt>
                <c:pt idx="1182">
                  <c:v>1.1395</c:v>
                </c:pt>
                <c:pt idx="1183">
                  <c:v>1.141</c:v>
                </c:pt>
                <c:pt idx="1184">
                  <c:v>1.1419999999999999</c:v>
                </c:pt>
                <c:pt idx="1185">
                  <c:v>1.143</c:v>
                </c:pt>
                <c:pt idx="1186">
                  <c:v>1.1435</c:v>
                </c:pt>
                <c:pt idx="1187">
                  <c:v>1.1445000000000001</c:v>
                </c:pt>
                <c:pt idx="1188">
                  <c:v>1.1455</c:v>
                </c:pt>
                <c:pt idx="1189">
                  <c:v>1.147</c:v>
                </c:pt>
                <c:pt idx="1190">
                  <c:v>1.1485000000000001</c:v>
                </c:pt>
                <c:pt idx="1191">
                  <c:v>1.1495</c:v>
                </c:pt>
                <c:pt idx="1192">
                  <c:v>1.1505000000000001</c:v>
                </c:pt>
                <c:pt idx="1193">
                  <c:v>1.1515</c:v>
                </c:pt>
                <c:pt idx="1194">
                  <c:v>1.1525000000000001</c:v>
                </c:pt>
                <c:pt idx="1195">
                  <c:v>1.1535</c:v>
                </c:pt>
                <c:pt idx="1196">
                  <c:v>1.1545000000000001</c:v>
                </c:pt>
                <c:pt idx="1197">
                  <c:v>1.1555</c:v>
                </c:pt>
                <c:pt idx="1198">
                  <c:v>1.1565000000000001</c:v>
                </c:pt>
                <c:pt idx="1199">
                  <c:v>1.1579999999999999</c:v>
                </c:pt>
                <c:pt idx="1200">
                  <c:v>1.159</c:v>
                </c:pt>
                <c:pt idx="1201">
                  <c:v>1.1605000000000001</c:v>
                </c:pt>
                <c:pt idx="1202">
                  <c:v>1.1615</c:v>
                </c:pt>
                <c:pt idx="1203">
                  <c:v>1.1625000000000001</c:v>
                </c:pt>
                <c:pt idx="1204">
                  <c:v>1.1639999999999999</c:v>
                </c:pt>
                <c:pt idx="1205">
                  <c:v>1.1655</c:v>
                </c:pt>
                <c:pt idx="1206">
                  <c:v>1.1665000000000001</c:v>
                </c:pt>
                <c:pt idx="1207">
                  <c:v>1.1675</c:v>
                </c:pt>
                <c:pt idx="1208">
                  <c:v>1.169</c:v>
                </c:pt>
                <c:pt idx="1209">
                  <c:v>1.17</c:v>
                </c:pt>
                <c:pt idx="1210">
                  <c:v>1.171</c:v>
                </c:pt>
                <c:pt idx="1211">
                  <c:v>1.1719999999999999</c:v>
                </c:pt>
                <c:pt idx="1212">
                  <c:v>1.173</c:v>
                </c:pt>
                <c:pt idx="1213">
                  <c:v>1.1745000000000001</c:v>
                </c:pt>
                <c:pt idx="1214">
                  <c:v>1.1755</c:v>
                </c:pt>
                <c:pt idx="1215">
                  <c:v>1.1765000000000001</c:v>
                </c:pt>
                <c:pt idx="1216">
                  <c:v>1.1775</c:v>
                </c:pt>
                <c:pt idx="1217">
                  <c:v>1.1785000000000001</c:v>
                </c:pt>
                <c:pt idx="1218">
                  <c:v>1.1795</c:v>
                </c:pt>
                <c:pt idx="1219">
                  <c:v>1.1815</c:v>
                </c:pt>
                <c:pt idx="1220">
                  <c:v>1.1825000000000001</c:v>
                </c:pt>
                <c:pt idx="1221">
                  <c:v>1.1835</c:v>
                </c:pt>
                <c:pt idx="1222">
                  <c:v>1.1845000000000001</c:v>
                </c:pt>
                <c:pt idx="1223">
                  <c:v>1.1855</c:v>
                </c:pt>
                <c:pt idx="1224">
                  <c:v>1.1865000000000001</c:v>
                </c:pt>
                <c:pt idx="1225">
                  <c:v>1.1879999999999999</c:v>
                </c:pt>
                <c:pt idx="1226">
                  <c:v>1.1890000000000001</c:v>
                </c:pt>
                <c:pt idx="1227">
                  <c:v>1.19</c:v>
                </c:pt>
                <c:pt idx="1228">
                  <c:v>1.1910000000000001</c:v>
                </c:pt>
                <c:pt idx="1229">
                  <c:v>1.1924999999999999</c:v>
                </c:pt>
                <c:pt idx="1230">
                  <c:v>1.1935</c:v>
                </c:pt>
                <c:pt idx="1231">
                  <c:v>1.194</c:v>
                </c:pt>
                <c:pt idx="1232">
                  <c:v>1.1950000000000001</c:v>
                </c:pt>
                <c:pt idx="1233">
                  <c:v>1.196</c:v>
                </c:pt>
                <c:pt idx="1234">
                  <c:v>1.1970000000000001</c:v>
                </c:pt>
                <c:pt idx="1235">
                  <c:v>1.1984999999999999</c:v>
                </c:pt>
                <c:pt idx="1236">
                  <c:v>1.1995</c:v>
                </c:pt>
                <c:pt idx="1237">
                  <c:v>1.2010000000000001</c:v>
                </c:pt>
                <c:pt idx="1238">
                  <c:v>1.202</c:v>
                </c:pt>
                <c:pt idx="1239">
                  <c:v>1.2030000000000001</c:v>
                </c:pt>
                <c:pt idx="1240">
                  <c:v>1.204</c:v>
                </c:pt>
                <c:pt idx="1241">
                  <c:v>1.2055</c:v>
                </c:pt>
                <c:pt idx="1242">
                  <c:v>1.2064999999999999</c:v>
                </c:pt>
                <c:pt idx="1243">
                  <c:v>1.2075</c:v>
                </c:pt>
                <c:pt idx="1244">
                  <c:v>1.2084999999999999</c:v>
                </c:pt>
                <c:pt idx="1245">
                  <c:v>1.2095</c:v>
                </c:pt>
                <c:pt idx="1246">
                  <c:v>1.2110000000000001</c:v>
                </c:pt>
                <c:pt idx="1247">
                  <c:v>1.212</c:v>
                </c:pt>
                <c:pt idx="1248">
                  <c:v>1.2130000000000001</c:v>
                </c:pt>
                <c:pt idx="1249">
                  <c:v>1.214</c:v>
                </c:pt>
                <c:pt idx="1250">
                  <c:v>1.2155</c:v>
                </c:pt>
                <c:pt idx="1251">
                  <c:v>1.216</c:v>
                </c:pt>
                <c:pt idx="1252">
                  <c:v>1.2170000000000001</c:v>
                </c:pt>
                <c:pt idx="1253">
                  <c:v>1.218</c:v>
                </c:pt>
                <c:pt idx="1254">
                  <c:v>1.2190000000000001</c:v>
                </c:pt>
                <c:pt idx="1255">
                  <c:v>1.2210000000000001</c:v>
                </c:pt>
                <c:pt idx="1256">
                  <c:v>1.222</c:v>
                </c:pt>
                <c:pt idx="1257">
                  <c:v>1.2235</c:v>
                </c:pt>
                <c:pt idx="1258">
                  <c:v>1.2244999999999999</c:v>
                </c:pt>
                <c:pt idx="1259">
                  <c:v>1.2255</c:v>
                </c:pt>
                <c:pt idx="1260">
                  <c:v>1.2264999999999999</c:v>
                </c:pt>
                <c:pt idx="1261">
                  <c:v>1.2270000000000001</c:v>
                </c:pt>
                <c:pt idx="1262">
                  <c:v>1.2284999999999999</c:v>
                </c:pt>
                <c:pt idx="1263">
                  <c:v>1.2295</c:v>
                </c:pt>
                <c:pt idx="1264">
                  <c:v>1.2310000000000001</c:v>
                </c:pt>
                <c:pt idx="1265">
                  <c:v>1.232</c:v>
                </c:pt>
                <c:pt idx="1266">
                  <c:v>1.2330000000000001</c:v>
                </c:pt>
                <c:pt idx="1267">
                  <c:v>1.234</c:v>
                </c:pt>
                <c:pt idx="1268">
                  <c:v>1.2350000000000001</c:v>
                </c:pt>
                <c:pt idx="1269">
                  <c:v>1.2364999999999999</c:v>
                </c:pt>
                <c:pt idx="1270">
                  <c:v>1.2375</c:v>
                </c:pt>
                <c:pt idx="1271">
                  <c:v>1.2384999999999999</c:v>
                </c:pt>
                <c:pt idx="1272">
                  <c:v>1.2395</c:v>
                </c:pt>
                <c:pt idx="1273">
                  <c:v>1.2404999999999999</c:v>
                </c:pt>
                <c:pt idx="1274">
                  <c:v>1.2415</c:v>
                </c:pt>
                <c:pt idx="1275">
                  <c:v>1.2430000000000001</c:v>
                </c:pt>
                <c:pt idx="1276">
                  <c:v>1.2444999999999999</c:v>
                </c:pt>
                <c:pt idx="1277">
                  <c:v>1.2455000000000001</c:v>
                </c:pt>
                <c:pt idx="1278">
                  <c:v>1.2464999999999999</c:v>
                </c:pt>
                <c:pt idx="1279">
                  <c:v>1.2475000000000001</c:v>
                </c:pt>
                <c:pt idx="1280">
                  <c:v>1.2484999999999999</c:v>
                </c:pt>
                <c:pt idx="1281">
                  <c:v>1.25</c:v>
                </c:pt>
                <c:pt idx="1282">
                  <c:v>1.2509999999999999</c:v>
                </c:pt>
                <c:pt idx="1283">
                  <c:v>1.2524999999999999</c:v>
                </c:pt>
                <c:pt idx="1284">
                  <c:v>1.2535000000000001</c:v>
                </c:pt>
                <c:pt idx="1285">
                  <c:v>1.2544999999999999</c:v>
                </c:pt>
                <c:pt idx="1286">
                  <c:v>1.2555000000000001</c:v>
                </c:pt>
                <c:pt idx="1287">
                  <c:v>1.2569999999999999</c:v>
                </c:pt>
                <c:pt idx="1288">
                  <c:v>1.258</c:v>
                </c:pt>
                <c:pt idx="1289">
                  <c:v>1.2585</c:v>
                </c:pt>
                <c:pt idx="1290">
                  <c:v>1.2595000000000001</c:v>
                </c:pt>
                <c:pt idx="1291">
                  <c:v>1.2609999999999999</c:v>
                </c:pt>
                <c:pt idx="1292">
                  <c:v>1.2625</c:v>
                </c:pt>
                <c:pt idx="1293">
                  <c:v>1.2635000000000001</c:v>
                </c:pt>
                <c:pt idx="1294">
                  <c:v>1.2649999999999999</c:v>
                </c:pt>
                <c:pt idx="1295">
                  <c:v>1.266</c:v>
                </c:pt>
                <c:pt idx="1296">
                  <c:v>1.2669999999999999</c:v>
                </c:pt>
                <c:pt idx="1297">
                  <c:v>1.268</c:v>
                </c:pt>
                <c:pt idx="1298">
                  <c:v>1.2695000000000001</c:v>
                </c:pt>
                <c:pt idx="1299">
                  <c:v>1.2705</c:v>
                </c:pt>
                <c:pt idx="1300">
                  <c:v>1.2715000000000001</c:v>
                </c:pt>
                <c:pt idx="1301">
                  <c:v>1.2725</c:v>
                </c:pt>
                <c:pt idx="1302">
                  <c:v>1.2729999999999999</c:v>
                </c:pt>
                <c:pt idx="1303">
                  <c:v>1.274</c:v>
                </c:pt>
                <c:pt idx="1304">
                  <c:v>1.2749999999999999</c:v>
                </c:pt>
                <c:pt idx="1305">
                  <c:v>1.2765</c:v>
                </c:pt>
                <c:pt idx="1306">
                  <c:v>1.2805</c:v>
                </c:pt>
                <c:pt idx="1307">
                  <c:v>1.2835000000000001</c:v>
                </c:pt>
                <c:pt idx="1308">
                  <c:v>1.2849999999999999</c:v>
                </c:pt>
                <c:pt idx="1309">
                  <c:v>1.2865</c:v>
                </c:pt>
                <c:pt idx="1310">
                  <c:v>1.288</c:v>
                </c:pt>
                <c:pt idx="1311">
                  <c:v>1.2895000000000001</c:v>
                </c:pt>
                <c:pt idx="1312">
                  <c:v>1.2905</c:v>
                </c:pt>
                <c:pt idx="1313">
                  <c:v>1.2915000000000001</c:v>
                </c:pt>
                <c:pt idx="1314">
                  <c:v>1.2925</c:v>
                </c:pt>
                <c:pt idx="1315">
                  <c:v>1.2935000000000001</c:v>
                </c:pt>
                <c:pt idx="1316">
                  <c:v>1.2949999999999999</c:v>
                </c:pt>
                <c:pt idx="1317">
                  <c:v>1.296</c:v>
                </c:pt>
                <c:pt idx="1318">
                  <c:v>1.2965</c:v>
                </c:pt>
                <c:pt idx="1319">
                  <c:v>1.298</c:v>
                </c:pt>
                <c:pt idx="1320">
                  <c:v>1.2989999999999999</c:v>
                </c:pt>
                <c:pt idx="1321">
                  <c:v>1.3</c:v>
                </c:pt>
                <c:pt idx="1322">
                  <c:v>1.3015000000000001</c:v>
                </c:pt>
                <c:pt idx="1323">
                  <c:v>1.302</c:v>
                </c:pt>
                <c:pt idx="1324">
                  <c:v>1.3029999999999999</c:v>
                </c:pt>
                <c:pt idx="1325">
                  <c:v>1.304</c:v>
                </c:pt>
                <c:pt idx="1326">
                  <c:v>1.3049999999999999</c:v>
                </c:pt>
                <c:pt idx="1327">
                  <c:v>1.3055000000000001</c:v>
                </c:pt>
                <c:pt idx="1328">
                  <c:v>1.3065</c:v>
                </c:pt>
                <c:pt idx="1329">
                  <c:v>1.3075000000000001</c:v>
                </c:pt>
                <c:pt idx="1330">
                  <c:v>1.3080000000000001</c:v>
                </c:pt>
                <c:pt idx="1331">
                  <c:v>1.3089999999999999</c:v>
                </c:pt>
                <c:pt idx="1332">
                  <c:v>1.31</c:v>
                </c:pt>
                <c:pt idx="1333">
                  <c:v>1.3109999999999999</c:v>
                </c:pt>
                <c:pt idx="1334">
                  <c:v>1.3120000000000001</c:v>
                </c:pt>
                <c:pt idx="1335">
                  <c:v>1.3134999999999999</c:v>
                </c:pt>
                <c:pt idx="1336">
                  <c:v>1.3140000000000001</c:v>
                </c:pt>
                <c:pt idx="1337">
                  <c:v>1.3149999999999999</c:v>
                </c:pt>
                <c:pt idx="1338">
                  <c:v>1.3160000000000001</c:v>
                </c:pt>
                <c:pt idx="1339">
                  <c:v>1.3165</c:v>
                </c:pt>
                <c:pt idx="1340">
                  <c:v>1.3174999999999999</c:v>
                </c:pt>
                <c:pt idx="1341">
                  <c:v>1.3185</c:v>
                </c:pt>
                <c:pt idx="1342">
                  <c:v>1.3194999999999999</c:v>
                </c:pt>
                <c:pt idx="1343">
                  <c:v>1.32</c:v>
                </c:pt>
                <c:pt idx="1344">
                  <c:v>1.321</c:v>
                </c:pt>
                <c:pt idx="1345">
                  <c:v>1.3220000000000001</c:v>
                </c:pt>
                <c:pt idx="1346">
                  <c:v>1.323</c:v>
                </c:pt>
                <c:pt idx="1347">
                  <c:v>1.3245</c:v>
                </c:pt>
                <c:pt idx="1348">
                  <c:v>1.3254999999999999</c:v>
                </c:pt>
                <c:pt idx="1349">
                  <c:v>1.3265</c:v>
                </c:pt>
                <c:pt idx="1350">
                  <c:v>1.3274999999999999</c:v>
                </c:pt>
                <c:pt idx="1351">
                  <c:v>1.3280000000000001</c:v>
                </c:pt>
                <c:pt idx="1352">
                  <c:v>1.329</c:v>
                </c:pt>
                <c:pt idx="1353">
                  <c:v>1.33</c:v>
                </c:pt>
                <c:pt idx="1354">
                  <c:v>1.3305</c:v>
                </c:pt>
                <c:pt idx="1355">
                  <c:v>1.3314999999999999</c:v>
                </c:pt>
                <c:pt idx="1356">
                  <c:v>1.3325</c:v>
                </c:pt>
                <c:pt idx="1357">
                  <c:v>1.3334999999999999</c:v>
                </c:pt>
                <c:pt idx="1358">
                  <c:v>1.3345</c:v>
                </c:pt>
                <c:pt idx="1359">
                  <c:v>1.3354999999999999</c:v>
                </c:pt>
                <c:pt idx="1360">
                  <c:v>1.3365</c:v>
                </c:pt>
                <c:pt idx="1361">
                  <c:v>1.3374999999999999</c:v>
                </c:pt>
                <c:pt idx="1362">
                  <c:v>1.3385</c:v>
                </c:pt>
                <c:pt idx="1363">
                  <c:v>1.3394999999999999</c:v>
                </c:pt>
                <c:pt idx="1364">
                  <c:v>1.3405</c:v>
                </c:pt>
                <c:pt idx="1365">
                  <c:v>1.3414999999999999</c:v>
                </c:pt>
                <c:pt idx="1366">
                  <c:v>1.3425</c:v>
                </c:pt>
                <c:pt idx="1367">
                  <c:v>1.343</c:v>
                </c:pt>
                <c:pt idx="1368">
                  <c:v>1.3440000000000001</c:v>
                </c:pt>
                <c:pt idx="1369">
                  <c:v>1.345</c:v>
                </c:pt>
                <c:pt idx="1370">
                  <c:v>1.3460000000000001</c:v>
                </c:pt>
                <c:pt idx="1371">
                  <c:v>1.347</c:v>
                </c:pt>
                <c:pt idx="1372">
                  <c:v>1.3480000000000001</c:v>
                </c:pt>
                <c:pt idx="1373">
                  <c:v>1.349</c:v>
                </c:pt>
                <c:pt idx="1374">
                  <c:v>1.35</c:v>
                </c:pt>
                <c:pt idx="1375">
                  <c:v>1.351</c:v>
                </c:pt>
                <c:pt idx="1376">
                  <c:v>1.3520000000000001</c:v>
                </c:pt>
                <c:pt idx="1377">
                  <c:v>1.353</c:v>
                </c:pt>
                <c:pt idx="1378">
                  <c:v>1.3540000000000001</c:v>
                </c:pt>
                <c:pt idx="1379">
                  <c:v>1.3545</c:v>
                </c:pt>
                <c:pt idx="1380">
                  <c:v>1.3554999999999999</c:v>
                </c:pt>
                <c:pt idx="1381">
                  <c:v>1.3565</c:v>
                </c:pt>
                <c:pt idx="1382">
                  <c:v>1.3574999999999999</c:v>
                </c:pt>
                <c:pt idx="1383">
                  <c:v>1.3585</c:v>
                </c:pt>
                <c:pt idx="1384">
                  <c:v>1.3594999999999999</c:v>
                </c:pt>
                <c:pt idx="1385">
                  <c:v>1.3605</c:v>
                </c:pt>
                <c:pt idx="1386">
                  <c:v>1.3614999999999999</c:v>
                </c:pt>
                <c:pt idx="1387">
                  <c:v>1.3620000000000001</c:v>
                </c:pt>
                <c:pt idx="1388">
                  <c:v>1.363</c:v>
                </c:pt>
                <c:pt idx="1389">
                  <c:v>1.3634999999999999</c:v>
                </c:pt>
                <c:pt idx="1390">
                  <c:v>1.3645</c:v>
                </c:pt>
                <c:pt idx="1391">
                  <c:v>1.3654999999999999</c:v>
                </c:pt>
                <c:pt idx="1392">
                  <c:v>1.3660000000000001</c:v>
                </c:pt>
                <c:pt idx="1393">
                  <c:v>1.367</c:v>
                </c:pt>
                <c:pt idx="1394">
                  <c:v>1.3680000000000001</c:v>
                </c:pt>
                <c:pt idx="1395">
                  <c:v>1.369</c:v>
                </c:pt>
                <c:pt idx="1396">
                  <c:v>1.37</c:v>
                </c:pt>
                <c:pt idx="1397">
                  <c:v>1.371</c:v>
                </c:pt>
                <c:pt idx="1398">
                  <c:v>1.3720000000000001</c:v>
                </c:pt>
                <c:pt idx="1399">
                  <c:v>1.373</c:v>
                </c:pt>
                <c:pt idx="1400">
                  <c:v>1.3740000000000001</c:v>
                </c:pt>
                <c:pt idx="1401">
                  <c:v>1.3745000000000001</c:v>
                </c:pt>
                <c:pt idx="1402">
                  <c:v>1.3754999999999999</c:v>
                </c:pt>
                <c:pt idx="1403">
                  <c:v>1.3765000000000001</c:v>
                </c:pt>
                <c:pt idx="1404">
                  <c:v>1.377</c:v>
                </c:pt>
                <c:pt idx="1405">
                  <c:v>1.3779999999999999</c:v>
                </c:pt>
                <c:pt idx="1406">
                  <c:v>1.379</c:v>
                </c:pt>
                <c:pt idx="1407">
                  <c:v>1.38</c:v>
                </c:pt>
                <c:pt idx="1408">
                  <c:v>1.381</c:v>
                </c:pt>
                <c:pt idx="1409">
                  <c:v>1.3825000000000001</c:v>
                </c:pt>
                <c:pt idx="1410">
                  <c:v>1.3835</c:v>
                </c:pt>
                <c:pt idx="1411">
                  <c:v>1.3845000000000001</c:v>
                </c:pt>
                <c:pt idx="1412">
                  <c:v>1.385</c:v>
                </c:pt>
                <c:pt idx="1413">
                  <c:v>1.3859999999999999</c:v>
                </c:pt>
                <c:pt idx="1414">
                  <c:v>1.387</c:v>
                </c:pt>
                <c:pt idx="1415">
                  <c:v>1.3875</c:v>
                </c:pt>
                <c:pt idx="1416">
                  <c:v>1.3885000000000001</c:v>
                </c:pt>
                <c:pt idx="1417">
                  <c:v>1.3895</c:v>
                </c:pt>
                <c:pt idx="1418">
                  <c:v>1.3905000000000001</c:v>
                </c:pt>
                <c:pt idx="1419">
                  <c:v>1.3915</c:v>
                </c:pt>
                <c:pt idx="1420">
                  <c:v>1.3925000000000001</c:v>
                </c:pt>
                <c:pt idx="1421">
                  <c:v>1.3935</c:v>
                </c:pt>
                <c:pt idx="1422">
                  <c:v>1.3945000000000001</c:v>
                </c:pt>
                <c:pt idx="1423">
                  <c:v>1.3955</c:v>
                </c:pt>
                <c:pt idx="1424">
                  <c:v>1.3965000000000001</c:v>
                </c:pt>
                <c:pt idx="1425">
                  <c:v>1.397</c:v>
                </c:pt>
                <c:pt idx="1426">
                  <c:v>1.3979999999999999</c:v>
                </c:pt>
                <c:pt idx="1427">
                  <c:v>1.399</c:v>
                </c:pt>
                <c:pt idx="1428">
                  <c:v>1.3995</c:v>
                </c:pt>
                <c:pt idx="1429">
                  <c:v>1.4005000000000001</c:v>
                </c:pt>
                <c:pt idx="1430">
                  <c:v>1.4015</c:v>
                </c:pt>
                <c:pt idx="1431">
                  <c:v>1.4025000000000001</c:v>
                </c:pt>
                <c:pt idx="1432">
                  <c:v>1.4035</c:v>
                </c:pt>
                <c:pt idx="1433">
                  <c:v>1.4045000000000001</c:v>
                </c:pt>
                <c:pt idx="1434">
                  <c:v>1.4055</c:v>
                </c:pt>
                <c:pt idx="1435">
                  <c:v>1.4065000000000001</c:v>
                </c:pt>
                <c:pt idx="1436">
                  <c:v>1.407</c:v>
                </c:pt>
                <c:pt idx="1437">
                  <c:v>1.4079999999999999</c:v>
                </c:pt>
                <c:pt idx="1438">
                  <c:v>1.409</c:v>
                </c:pt>
                <c:pt idx="1439">
                  <c:v>1.4095</c:v>
                </c:pt>
                <c:pt idx="1440">
                  <c:v>1.4105000000000001</c:v>
                </c:pt>
                <c:pt idx="1441">
                  <c:v>1.4115</c:v>
                </c:pt>
                <c:pt idx="1442">
                  <c:v>1.4125000000000001</c:v>
                </c:pt>
                <c:pt idx="1443">
                  <c:v>1.4135</c:v>
                </c:pt>
                <c:pt idx="1444">
                  <c:v>1.415</c:v>
                </c:pt>
                <c:pt idx="1445">
                  <c:v>1.4159999999999999</c:v>
                </c:pt>
                <c:pt idx="1446">
                  <c:v>1.417</c:v>
                </c:pt>
                <c:pt idx="1447">
                  <c:v>1.4179999999999999</c:v>
                </c:pt>
                <c:pt idx="1448">
                  <c:v>1.419</c:v>
                </c:pt>
                <c:pt idx="1449">
                  <c:v>1.42</c:v>
                </c:pt>
                <c:pt idx="1450">
                  <c:v>1.421</c:v>
                </c:pt>
                <c:pt idx="1451">
                  <c:v>1.4219999999999999</c:v>
                </c:pt>
                <c:pt idx="1452">
                  <c:v>1.423</c:v>
                </c:pt>
                <c:pt idx="1453">
                  <c:v>1.4245000000000001</c:v>
                </c:pt>
                <c:pt idx="1454">
                  <c:v>1.4255</c:v>
                </c:pt>
                <c:pt idx="1455">
                  <c:v>1.4265000000000001</c:v>
                </c:pt>
                <c:pt idx="1456">
                  <c:v>1.427</c:v>
                </c:pt>
                <c:pt idx="1457">
                  <c:v>1.4279999999999999</c:v>
                </c:pt>
                <c:pt idx="1458">
                  <c:v>1.429</c:v>
                </c:pt>
                <c:pt idx="1459">
                  <c:v>1.4295</c:v>
                </c:pt>
                <c:pt idx="1460">
                  <c:v>1.43</c:v>
                </c:pt>
                <c:pt idx="1461">
                  <c:v>1.4315</c:v>
                </c:pt>
                <c:pt idx="1462">
                  <c:v>1.4325000000000001</c:v>
                </c:pt>
                <c:pt idx="1463">
                  <c:v>1.4330000000000001</c:v>
                </c:pt>
                <c:pt idx="1464">
                  <c:v>1.4345000000000001</c:v>
                </c:pt>
                <c:pt idx="1465">
                  <c:v>1.4355</c:v>
                </c:pt>
                <c:pt idx="1466">
                  <c:v>1.4365000000000001</c:v>
                </c:pt>
                <c:pt idx="1467">
                  <c:v>1.4375</c:v>
                </c:pt>
                <c:pt idx="1468">
                  <c:v>1.4379999999999999</c:v>
                </c:pt>
                <c:pt idx="1469">
                  <c:v>1.4390000000000001</c:v>
                </c:pt>
                <c:pt idx="1470">
                  <c:v>1.44</c:v>
                </c:pt>
                <c:pt idx="1471">
                  <c:v>1.4410000000000001</c:v>
                </c:pt>
                <c:pt idx="1472">
                  <c:v>1.4415</c:v>
                </c:pt>
                <c:pt idx="1473">
                  <c:v>1.4424999999999999</c:v>
                </c:pt>
                <c:pt idx="1474">
                  <c:v>1.4435</c:v>
                </c:pt>
                <c:pt idx="1475">
                  <c:v>1.4444999999999999</c:v>
                </c:pt>
                <c:pt idx="1476">
                  <c:v>1.4455</c:v>
                </c:pt>
                <c:pt idx="1477">
                  <c:v>1.4464999999999999</c:v>
                </c:pt>
                <c:pt idx="1478">
                  <c:v>1.4475</c:v>
                </c:pt>
                <c:pt idx="1479">
                  <c:v>1.4484999999999999</c:v>
                </c:pt>
                <c:pt idx="1480">
                  <c:v>1.4495</c:v>
                </c:pt>
                <c:pt idx="1481">
                  <c:v>1.4510000000000001</c:v>
                </c:pt>
                <c:pt idx="1482">
                  <c:v>1.452</c:v>
                </c:pt>
                <c:pt idx="1483">
                  <c:v>1.4524999999999999</c:v>
                </c:pt>
                <c:pt idx="1484">
                  <c:v>1.4535</c:v>
                </c:pt>
                <c:pt idx="1485">
                  <c:v>1.4544999999999999</c:v>
                </c:pt>
                <c:pt idx="1486">
                  <c:v>1.4555</c:v>
                </c:pt>
                <c:pt idx="1487">
                  <c:v>1.4564999999999999</c:v>
                </c:pt>
                <c:pt idx="1488">
                  <c:v>1.4575</c:v>
                </c:pt>
                <c:pt idx="1489">
                  <c:v>1.4590000000000001</c:v>
                </c:pt>
                <c:pt idx="1490">
                  <c:v>1.4595</c:v>
                </c:pt>
                <c:pt idx="1491">
                  <c:v>1.4604999999999999</c:v>
                </c:pt>
                <c:pt idx="1492">
                  <c:v>1.4615</c:v>
                </c:pt>
                <c:pt idx="1493">
                  <c:v>1.4624999999999999</c:v>
                </c:pt>
                <c:pt idx="1494">
                  <c:v>1.4630000000000001</c:v>
                </c:pt>
                <c:pt idx="1495">
                  <c:v>1.464</c:v>
                </c:pt>
                <c:pt idx="1496">
                  <c:v>1.4650000000000001</c:v>
                </c:pt>
                <c:pt idx="1497">
                  <c:v>1.466</c:v>
                </c:pt>
                <c:pt idx="1498">
                  <c:v>1.4664999999999999</c:v>
                </c:pt>
                <c:pt idx="1499">
                  <c:v>1.468</c:v>
                </c:pt>
                <c:pt idx="1500">
                  <c:v>1.4695</c:v>
                </c:pt>
                <c:pt idx="1501">
                  <c:v>1.47</c:v>
                </c:pt>
                <c:pt idx="1502">
                  <c:v>1.4710000000000001</c:v>
                </c:pt>
                <c:pt idx="1503">
                  <c:v>1.472</c:v>
                </c:pt>
                <c:pt idx="1504">
                  <c:v>1.4730000000000001</c:v>
                </c:pt>
                <c:pt idx="1505">
                  <c:v>1.4735</c:v>
                </c:pt>
                <c:pt idx="1506">
                  <c:v>1.4744999999999999</c:v>
                </c:pt>
                <c:pt idx="1507">
                  <c:v>1.4755</c:v>
                </c:pt>
                <c:pt idx="1508">
                  <c:v>1.476</c:v>
                </c:pt>
                <c:pt idx="1509">
                  <c:v>1.4770000000000001</c:v>
                </c:pt>
                <c:pt idx="1510">
                  <c:v>1.478</c:v>
                </c:pt>
                <c:pt idx="1511">
                  <c:v>1.4795</c:v>
                </c:pt>
                <c:pt idx="1512">
                  <c:v>1.4804999999999999</c:v>
                </c:pt>
                <c:pt idx="1513">
                  <c:v>1.4815</c:v>
                </c:pt>
                <c:pt idx="1514">
                  <c:v>1.4824999999999999</c:v>
                </c:pt>
                <c:pt idx="1515">
                  <c:v>1.4830000000000001</c:v>
                </c:pt>
                <c:pt idx="1516">
                  <c:v>1.484</c:v>
                </c:pt>
                <c:pt idx="1517">
                  <c:v>1.4850000000000001</c:v>
                </c:pt>
                <c:pt idx="1518">
                  <c:v>1.4855</c:v>
                </c:pt>
                <c:pt idx="1519">
                  <c:v>1.4864999999999999</c:v>
                </c:pt>
                <c:pt idx="1520">
                  <c:v>1.4875</c:v>
                </c:pt>
                <c:pt idx="1521">
                  <c:v>1.4884999999999999</c:v>
                </c:pt>
                <c:pt idx="1522">
                  <c:v>1.4895</c:v>
                </c:pt>
                <c:pt idx="1523">
                  <c:v>1.4904999999999999</c:v>
                </c:pt>
                <c:pt idx="1524">
                  <c:v>1.4915</c:v>
                </c:pt>
                <c:pt idx="1525">
                  <c:v>1.4924999999999999</c:v>
                </c:pt>
                <c:pt idx="1526">
                  <c:v>1.4935</c:v>
                </c:pt>
                <c:pt idx="1527">
                  <c:v>1.494</c:v>
                </c:pt>
                <c:pt idx="1528">
                  <c:v>1.4950000000000001</c:v>
                </c:pt>
                <c:pt idx="1529">
                  <c:v>1.496</c:v>
                </c:pt>
                <c:pt idx="1530">
                  <c:v>1.4970000000000001</c:v>
                </c:pt>
                <c:pt idx="1531">
                  <c:v>1.4975000000000001</c:v>
                </c:pt>
                <c:pt idx="1532">
                  <c:v>1.4984999999999999</c:v>
                </c:pt>
                <c:pt idx="1533">
                  <c:v>1.4995000000000001</c:v>
                </c:pt>
                <c:pt idx="1534">
                  <c:v>1.5004999999999999</c:v>
                </c:pt>
                <c:pt idx="1535">
                  <c:v>1.502</c:v>
                </c:pt>
                <c:pt idx="1536">
                  <c:v>1.5029999999999999</c:v>
                </c:pt>
                <c:pt idx="1537">
                  <c:v>1.504</c:v>
                </c:pt>
                <c:pt idx="1538">
                  <c:v>1.5044999999999999</c:v>
                </c:pt>
                <c:pt idx="1539">
                  <c:v>1.5055000000000001</c:v>
                </c:pt>
                <c:pt idx="1540">
                  <c:v>1.5065</c:v>
                </c:pt>
                <c:pt idx="1541">
                  <c:v>1.5069999999999999</c:v>
                </c:pt>
                <c:pt idx="1542">
                  <c:v>1.508</c:v>
                </c:pt>
                <c:pt idx="1543">
                  <c:v>1.5089999999999999</c:v>
                </c:pt>
                <c:pt idx="1544">
                  <c:v>1.51</c:v>
                </c:pt>
                <c:pt idx="1545">
                  <c:v>1.5109999999999999</c:v>
                </c:pt>
                <c:pt idx="1546">
                  <c:v>1.512</c:v>
                </c:pt>
                <c:pt idx="1547">
                  <c:v>1.5129999999999999</c:v>
                </c:pt>
                <c:pt idx="1548">
                  <c:v>1.5145</c:v>
                </c:pt>
                <c:pt idx="1549">
                  <c:v>1.5155000000000001</c:v>
                </c:pt>
                <c:pt idx="1550">
                  <c:v>1.5165</c:v>
                </c:pt>
                <c:pt idx="1551">
                  <c:v>1.5175000000000001</c:v>
                </c:pt>
                <c:pt idx="1552">
                  <c:v>1.518</c:v>
                </c:pt>
                <c:pt idx="1553">
                  <c:v>1.5195000000000001</c:v>
                </c:pt>
                <c:pt idx="1554">
                  <c:v>1.5205</c:v>
                </c:pt>
                <c:pt idx="1555">
                  <c:v>1.5209999999999999</c:v>
                </c:pt>
                <c:pt idx="1556">
                  <c:v>1.522</c:v>
                </c:pt>
                <c:pt idx="1557">
                  <c:v>1.5235000000000001</c:v>
                </c:pt>
                <c:pt idx="1558">
                  <c:v>1.5249999999999999</c:v>
                </c:pt>
                <c:pt idx="1559">
                  <c:v>1.526</c:v>
                </c:pt>
                <c:pt idx="1560">
                  <c:v>1.5265</c:v>
                </c:pt>
                <c:pt idx="1561">
                  <c:v>1.5275000000000001</c:v>
                </c:pt>
                <c:pt idx="1562">
                  <c:v>1.5285</c:v>
                </c:pt>
                <c:pt idx="1563">
                  <c:v>1.5295000000000001</c:v>
                </c:pt>
                <c:pt idx="1564">
                  <c:v>1.5305</c:v>
                </c:pt>
                <c:pt idx="1565">
                  <c:v>1.5309999999999999</c:v>
                </c:pt>
                <c:pt idx="1566">
                  <c:v>1.5325</c:v>
                </c:pt>
                <c:pt idx="1567">
                  <c:v>1.5329999999999999</c:v>
                </c:pt>
                <c:pt idx="1568">
                  <c:v>1.5345</c:v>
                </c:pt>
                <c:pt idx="1569">
                  <c:v>1.5355000000000001</c:v>
                </c:pt>
                <c:pt idx="1570">
                  <c:v>1.5365</c:v>
                </c:pt>
                <c:pt idx="1571">
                  <c:v>1.5375000000000001</c:v>
                </c:pt>
                <c:pt idx="1572">
                  <c:v>1.5385</c:v>
                </c:pt>
                <c:pt idx="1573">
                  <c:v>1.5395000000000001</c:v>
                </c:pt>
                <c:pt idx="1574">
                  <c:v>1.54</c:v>
                </c:pt>
                <c:pt idx="1575">
                  <c:v>1.5409999999999999</c:v>
                </c:pt>
                <c:pt idx="1576">
                  <c:v>1.5429999999999999</c:v>
                </c:pt>
                <c:pt idx="1577">
                  <c:v>1.544</c:v>
                </c:pt>
                <c:pt idx="1578">
                  <c:v>1.5449999999999999</c:v>
                </c:pt>
                <c:pt idx="1579">
                  <c:v>1.5465</c:v>
                </c:pt>
                <c:pt idx="1580">
                  <c:v>1.5469999999999999</c:v>
                </c:pt>
                <c:pt idx="1581">
                  <c:v>1.548</c:v>
                </c:pt>
                <c:pt idx="1582">
                  <c:v>1.5489999999999999</c:v>
                </c:pt>
                <c:pt idx="1583">
                  <c:v>1.55</c:v>
                </c:pt>
                <c:pt idx="1584">
                  <c:v>1.5509999999999999</c:v>
                </c:pt>
                <c:pt idx="1585">
                  <c:v>1.552</c:v>
                </c:pt>
                <c:pt idx="1586">
                  <c:v>1.5529999999999999</c:v>
                </c:pt>
                <c:pt idx="1587">
                  <c:v>1.554</c:v>
                </c:pt>
                <c:pt idx="1588">
                  <c:v>1.5555000000000001</c:v>
                </c:pt>
                <c:pt idx="1589">
                  <c:v>1.5565</c:v>
                </c:pt>
                <c:pt idx="1590">
                  <c:v>1.5575000000000001</c:v>
                </c:pt>
                <c:pt idx="1591">
                  <c:v>1.5585</c:v>
                </c:pt>
                <c:pt idx="1592">
                  <c:v>1.5589999999999999</c:v>
                </c:pt>
                <c:pt idx="1593">
                  <c:v>1.56</c:v>
                </c:pt>
                <c:pt idx="1594">
                  <c:v>1.5605</c:v>
                </c:pt>
                <c:pt idx="1595">
                  <c:v>1.5620000000000001</c:v>
                </c:pt>
                <c:pt idx="1596">
                  <c:v>1.5629999999999999</c:v>
                </c:pt>
                <c:pt idx="1597">
                  <c:v>1.5640000000000001</c:v>
                </c:pt>
                <c:pt idx="1598">
                  <c:v>1.5649999999999999</c:v>
                </c:pt>
                <c:pt idx="1599">
                  <c:v>1.5660000000000001</c:v>
                </c:pt>
                <c:pt idx="1600">
                  <c:v>1.5669999999999999</c:v>
                </c:pt>
                <c:pt idx="1601">
                  <c:v>1.5680000000000001</c:v>
                </c:pt>
                <c:pt idx="1602">
                  <c:v>1.569</c:v>
                </c:pt>
                <c:pt idx="1603">
                  <c:v>1.57</c:v>
                </c:pt>
                <c:pt idx="1604">
                  <c:v>1.5705</c:v>
                </c:pt>
                <c:pt idx="1605">
                  <c:v>1.5714999999999999</c:v>
                </c:pt>
                <c:pt idx="1606">
                  <c:v>1.5725</c:v>
                </c:pt>
                <c:pt idx="1607">
                  <c:v>1.5734999999999999</c:v>
                </c:pt>
                <c:pt idx="1608">
                  <c:v>1.5745</c:v>
                </c:pt>
                <c:pt idx="1609">
                  <c:v>1.5754999999999999</c:v>
                </c:pt>
                <c:pt idx="1610">
                  <c:v>1.5765</c:v>
                </c:pt>
                <c:pt idx="1611">
                  <c:v>1.5774999999999999</c:v>
                </c:pt>
                <c:pt idx="1612">
                  <c:v>1.5785</c:v>
                </c:pt>
                <c:pt idx="1613">
                  <c:v>1.5794999999999999</c:v>
                </c:pt>
                <c:pt idx="1614">
                  <c:v>1.58</c:v>
                </c:pt>
                <c:pt idx="1615">
                  <c:v>1.581</c:v>
                </c:pt>
                <c:pt idx="1616">
                  <c:v>1.5820000000000001</c:v>
                </c:pt>
                <c:pt idx="1617">
                  <c:v>1.583</c:v>
                </c:pt>
                <c:pt idx="1618">
                  <c:v>1.5840000000000001</c:v>
                </c:pt>
                <c:pt idx="1619">
                  <c:v>1.585</c:v>
                </c:pt>
                <c:pt idx="1620">
                  <c:v>1.5865</c:v>
                </c:pt>
                <c:pt idx="1621">
                  <c:v>1.5874999999999999</c:v>
                </c:pt>
                <c:pt idx="1622">
                  <c:v>1.5885</c:v>
                </c:pt>
                <c:pt idx="1623">
                  <c:v>1.5894999999999999</c:v>
                </c:pt>
                <c:pt idx="1624">
                  <c:v>1.59</c:v>
                </c:pt>
                <c:pt idx="1625">
                  <c:v>1.591</c:v>
                </c:pt>
                <c:pt idx="1626">
                  <c:v>1.5925</c:v>
                </c:pt>
                <c:pt idx="1627">
                  <c:v>1.5934999999999999</c:v>
                </c:pt>
                <c:pt idx="1628">
                  <c:v>1.5945</c:v>
                </c:pt>
                <c:pt idx="1629">
                  <c:v>1.5954999999999999</c:v>
                </c:pt>
                <c:pt idx="1630">
                  <c:v>1.597</c:v>
                </c:pt>
                <c:pt idx="1631">
                  <c:v>1.5980000000000001</c:v>
                </c:pt>
                <c:pt idx="1632">
                  <c:v>1.599</c:v>
                </c:pt>
                <c:pt idx="1633">
                  <c:v>1.5994999999999999</c:v>
                </c:pt>
                <c:pt idx="1634">
                  <c:v>1.6005</c:v>
                </c:pt>
                <c:pt idx="1635">
                  <c:v>1.6014999999999999</c:v>
                </c:pt>
                <c:pt idx="1636">
                  <c:v>1.6025</c:v>
                </c:pt>
                <c:pt idx="1637">
                  <c:v>1.6034999999999999</c:v>
                </c:pt>
                <c:pt idx="1638">
                  <c:v>1.6045</c:v>
                </c:pt>
                <c:pt idx="1639">
                  <c:v>1.6054999999999999</c:v>
                </c:pt>
                <c:pt idx="1640">
                  <c:v>1.607</c:v>
                </c:pt>
                <c:pt idx="1641">
                  <c:v>1.6080000000000001</c:v>
                </c:pt>
                <c:pt idx="1642">
                  <c:v>1.609</c:v>
                </c:pt>
                <c:pt idx="1643">
                  <c:v>1.61</c:v>
                </c:pt>
                <c:pt idx="1644">
                  <c:v>1.611</c:v>
                </c:pt>
                <c:pt idx="1645">
                  <c:v>1.6125</c:v>
                </c:pt>
                <c:pt idx="1646">
                  <c:v>1.6134999999999999</c:v>
                </c:pt>
                <c:pt idx="1647">
                  <c:v>1.6145</c:v>
                </c:pt>
                <c:pt idx="1648">
                  <c:v>1.6154999999999999</c:v>
                </c:pt>
                <c:pt idx="1649">
                  <c:v>1.617</c:v>
                </c:pt>
                <c:pt idx="1650">
                  <c:v>1.6180000000000001</c:v>
                </c:pt>
                <c:pt idx="1651">
                  <c:v>1.619</c:v>
                </c:pt>
                <c:pt idx="1652">
                  <c:v>1.62</c:v>
                </c:pt>
                <c:pt idx="1653">
                  <c:v>1.6205000000000001</c:v>
                </c:pt>
                <c:pt idx="1654">
                  <c:v>1.6214999999999999</c:v>
                </c:pt>
                <c:pt idx="1655">
                  <c:v>1.623</c:v>
                </c:pt>
                <c:pt idx="1656">
                  <c:v>1.6245000000000001</c:v>
                </c:pt>
                <c:pt idx="1657">
                  <c:v>1.6254999999999999</c:v>
                </c:pt>
                <c:pt idx="1658">
                  <c:v>1.6265000000000001</c:v>
                </c:pt>
                <c:pt idx="1659">
                  <c:v>1.6279999999999999</c:v>
                </c:pt>
                <c:pt idx="1660">
                  <c:v>1.629</c:v>
                </c:pt>
                <c:pt idx="1661">
                  <c:v>1.63</c:v>
                </c:pt>
                <c:pt idx="1662">
                  <c:v>1.631</c:v>
                </c:pt>
                <c:pt idx="1663">
                  <c:v>1.6319999999999999</c:v>
                </c:pt>
                <c:pt idx="1664">
                  <c:v>1.633</c:v>
                </c:pt>
                <c:pt idx="1665">
                  <c:v>1.6339999999999999</c:v>
                </c:pt>
                <c:pt idx="1666">
                  <c:v>1.6355</c:v>
                </c:pt>
                <c:pt idx="1667">
                  <c:v>1.6365000000000001</c:v>
                </c:pt>
                <c:pt idx="1668">
                  <c:v>1.6375</c:v>
                </c:pt>
                <c:pt idx="1669">
                  <c:v>1.6385000000000001</c:v>
                </c:pt>
                <c:pt idx="1670">
                  <c:v>1.6395</c:v>
                </c:pt>
                <c:pt idx="1671">
                  <c:v>1.641</c:v>
                </c:pt>
                <c:pt idx="1672">
                  <c:v>1.6419999999999999</c:v>
                </c:pt>
                <c:pt idx="1673">
                  <c:v>1.643</c:v>
                </c:pt>
                <c:pt idx="1674">
                  <c:v>1.6439999999999999</c:v>
                </c:pt>
                <c:pt idx="1675">
                  <c:v>1.645</c:v>
                </c:pt>
                <c:pt idx="1676">
                  <c:v>1.6465000000000001</c:v>
                </c:pt>
                <c:pt idx="1677">
                  <c:v>1.6479999999999999</c:v>
                </c:pt>
                <c:pt idx="1678">
                  <c:v>1.649</c:v>
                </c:pt>
                <c:pt idx="1679">
                  <c:v>1.65</c:v>
                </c:pt>
                <c:pt idx="1680">
                  <c:v>1.651</c:v>
                </c:pt>
                <c:pt idx="1681">
                  <c:v>1.6519999999999999</c:v>
                </c:pt>
                <c:pt idx="1682">
                  <c:v>1.653</c:v>
                </c:pt>
                <c:pt idx="1683">
                  <c:v>1.6539999999999999</c:v>
                </c:pt>
                <c:pt idx="1684">
                  <c:v>1.655</c:v>
                </c:pt>
                <c:pt idx="1685">
                  <c:v>1.6559999999999999</c:v>
                </c:pt>
                <c:pt idx="1686">
                  <c:v>1.6575</c:v>
                </c:pt>
                <c:pt idx="1687">
                  <c:v>1.6585000000000001</c:v>
                </c:pt>
                <c:pt idx="1688">
                  <c:v>1.6595</c:v>
                </c:pt>
                <c:pt idx="1689">
                  <c:v>1.6605000000000001</c:v>
                </c:pt>
                <c:pt idx="1690">
                  <c:v>1.6615</c:v>
                </c:pt>
                <c:pt idx="1691">
                  <c:v>1.6625000000000001</c:v>
                </c:pt>
                <c:pt idx="1692">
                  <c:v>1.6635</c:v>
                </c:pt>
                <c:pt idx="1693">
                  <c:v>1.6645000000000001</c:v>
                </c:pt>
                <c:pt idx="1694">
                  <c:v>1.6655</c:v>
                </c:pt>
                <c:pt idx="1695">
                  <c:v>1.667</c:v>
                </c:pt>
                <c:pt idx="1696">
                  <c:v>1.6679999999999999</c:v>
                </c:pt>
                <c:pt idx="1697">
                  <c:v>1.6695</c:v>
                </c:pt>
                <c:pt idx="1698">
                  <c:v>1.6705000000000001</c:v>
                </c:pt>
                <c:pt idx="1699">
                  <c:v>1.6715</c:v>
                </c:pt>
                <c:pt idx="1700">
                  <c:v>1.6725000000000001</c:v>
                </c:pt>
                <c:pt idx="1701">
                  <c:v>1.6735</c:v>
                </c:pt>
                <c:pt idx="1702">
                  <c:v>1.675</c:v>
                </c:pt>
                <c:pt idx="1703">
                  <c:v>1.6765000000000001</c:v>
                </c:pt>
                <c:pt idx="1704">
                  <c:v>1.6775</c:v>
                </c:pt>
                <c:pt idx="1705">
                  <c:v>1.6785000000000001</c:v>
                </c:pt>
                <c:pt idx="1706">
                  <c:v>1.6795</c:v>
                </c:pt>
                <c:pt idx="1707">
                  <c:v>1.681</c:v>
                </c:pt>
                <c:pt idx="1708">
                  <c:v>1.6819999999999999</c:v>
                </c:pt>
                <c:pt idx="1709">
                  <c:v>1.6830000000000001</c:v>
                </c:pt>
                <c:pt idx="1710">
                  <c:v>1.6839999999999999</c:v>
                </c:pt>
                <c:pt idx="1711">
                  <c:v>1.6845000000000001</c:v>
                </c:pt>
                <c:pt idx="1712">
                  <c:v>1.6859999999999999</c:v>
                </c:pt>
                <c:pt idx="1713">
                  <c:v>1.6875</c:v>
                </c:pt>
                <c:pt idx="1714">
                  <c:v>1.6884999999999999</c:v>
                </c:pt>
                <c:pt idx="1715">
                  <c:v>1.69</c:v>
                </c:pt>
                <c:pt idx="1716">
                  <c:v>1.6910000000000001</c:v>
                </c:pt>
                <c:pt idx="1717">
                  <c:v>1.6919999999999999</c:v>
                </c:pt>
                <c:pt idx="1718">
                  <c:v>1.6930000000000001</c:v>
                </c:pt>
                <c:pt idx="1719">
                  <c:v>1.694</c:v>
                </c:pt>
                <c:pt idx="1720">
                  <c:v>1.6950000000000001</c:v>
                </c:pt>
                <c:pt idx="1721">
                  <c:v>1.696</c:v>
                </c:pt>
                <c:pt idx="1722">
                  <c:v>1.6970000000000001</c:v>
                </c:pt>
                <c:pt idx="1723">
                  <c:v>1.6984999999999999</c:v>
                </c:pt>
                <c:pt idx="1724">
                  <c:v>1.7</c:v>
                </c:pt>
                <c:pt idx="1725">
                  <c:v>1.7010000000000001</c:v>
                </c:pt>
                <c:pt idx="1726">
                  <c:v>1.702</c:v>
                </c:pt>
                <c:pt idx="1727">
                  <c:v>1.7030000000000001</c:v>
                </c:pt>
                <c:pt idx="1728">
                  <c:v>1.7035</c:v>
                </c:pt>
                <c:pt idx="1729">
                  <c:v>1.7044999999999999</c:v>
                </c:pt>
                <c:pt idx="1730">
                  <c:v>1.7055</c:v>
                </c:pt>
                <c:pt idx="1731">
                  <c:v>1.7064999999999999</c:v>
                </c:pt>
                <c:pt idx="1732">
                  <c:v>1.708</c:v>
                </c:pt>
                <c:pt idx="1733">
                  <c:v>1.7095</c:v>
                </c:pt>
                <c:pt idx="1734">
                  <c:v>1.7104999999999999</c:v>
                </c:pt>
                <c:pt idx="1735">
                  <c:v>1.7115</c:v>
                </c:pt>
                <c:pt idx="1736">
                  <c:v>1.7130000000000001</c:v>
                </c:pt>
                <c:pt idx="1737">
                  <c:v>1.714</c:v>
                </c:pt>
                <c:pt idx="1738">
                  <c:v>1.7150000000000001</c:v>
                </c:pt>
                <c:pt idx="1739">
                  <c:v>1.716</c:v>
                </c:pt>
                <c:pt idx="1740">
                  <c:v>1.7170000000000001</c:v>
                </c:pt>
                <c:pt idx="1741">
                  <c:v>1.718</c:v>
                </c:pt>
                <c:pt idx="1742">
                  <c:v>1.7190000000000001</c:v>
                </c:pt>
                <c:pt idx="1743">
                  <c:v>1.72</c:v>
                </c:pt>
                <c:pt idx="1744">
                  <c:v>1.7210000000000001</c:v>
                </c:pt>
                <c:pt idx="1745">
                  <c:v>1.7224999999999999</c:v>
                </c:pt>
                <c:pt idx="1746">
                  <c:v>1.7235</c:v>
                </c:pt>
                <c:pt idx="1747">
                  <c:v>1.7244999999999999</c:v>
                </c:pt>
                <c:pt idx="1748">
                  <c:v>1.7255</c:v>
                </c:pt>
                <c:pt idx="1749">
                  <c:v>1.7264999999999999</c:v>
                </c:pt>
                <c:pt idx="1750">
                  <c:v>1.7275</c:v>
                </c:pt>
                <c:pt idx="1751">
                  <c:v>1.7290000000000001</c:v>
                </c:pt>
                <c:pt idx="1752">
                  <c:v>1.73</c:v>
                </c:pt>
                <c:pt idx="1753">
                  <c:v>1.7315</c:v>
                </c:pt>
                <c:pt idx="1754">
                  <c:v>1.7324999999999999</c:v>
                </c:pt>
                <c:pt idx="1755">
                  <c:v>1.7335</c:v>
                </c:pt>
                <c:pt idx="1756">
                  <c:v>1.7344999999999999</c:v>
                </c:pt>
                <c:pt idx="1757">
                  <c:v>1.7355</c:v>
                </c:pt>
                <c:pt idx="1758">
                  <c:v>1.7364999999999999</c:v>
                </c:pt>
                <c:pt idx="1759">
                  <c:v>1.738</c:v>
                </c:pt>
                <c:pt idx="1760">
                  <c:v>1.7390000000000001</c:v>
                </c:pt>
                <c:pt idx="1761">
                  <c:v>1.74</c:v>
                </c:pt>
                <c:pt idx="1762">
                  <c:v>1.7410000000000001</c:v>
                </c:pt>
                <c:pt idx="1763">
                  <c:v>1.7424999999999999</c:v>
                </c:pt>
                <c:pt idx="1764">
                  <c:v>1.7435</c:v>
                </c:pt>
                <c:pt idx="1765">
                  <c:v>1.744</c:v>
                </c:pt>
                <c:pt idx="1766">
                  <c:v>1.7455000000000001</c:v>
                </c:pt>
                <c:pt idx="1767">
                  <c:v>1.7464999999999999</c:v>
                </c:pt>
                <c:pt idx="1768">
                  <c:v>1.7475000000000001</c:v>
                </c:pt>
                <c:pt idx="1769">
                  <c:v>1.7484999999999999</c:v>
                </c:pt>
                <c:pt idx="1770">
                  <c:v>1.75</c:v>
                </c:pt>
                <c:pt idx="1771">
                  <c:v>1.7515000000000001</c:v>
                </c:pt>
                <c:pt idx="1772">
                  <c:v>1.7524999999999999</c:v>
                </c:pt>
                <c:pt idx="1773">
                  <c:v>1.754</c:v>
                </c:pt>
                <c:pt idx="1774">
                  <c:v>1.7549999999999999</c:v>
                </c:pt>
                <c:pt idx="1775">
                  <c:v>1.7555000000000001</c:v>
                </c:pt>
                <c:pt idx="1776">
                  <c:v>1.7569999999999999</c:v>
                </c:pt>
                <c:pt idx="1777">
                  <c:v>1.758</c:v>
                </c:pt>
                <c:pt idx="1778">
                  <c:v>1.7589999999999999</c:v>
                </c:pt>
                <c:pt idx="1779">
                  <c:v>1.7605</c:v>
                </c:pt>
                <c:pt idx="1780">
                  <c:v>1.7615000000000001</c:v>
                </c:pt>
                <c:pt idx="1781">
                  <c:v>1.7635000000000001</c:v>
                </c:pt>
                <c:pt idx="1782">
                  <c:v>1.7645</c:v>
                </c:pt>
                <c:pt idx="1783">
                  <c:v>1.7649999999999999</c:v>
                </c:pt>
                <c:pt idx="1784">
                  <c:v>1.766</c:v>
                </c:pt>
                <c:pt idx="1785">
                  <c:v>1.7675000000000001</c:v>
                </c:pt>
                <c:pt idx="1786">
                  <c:v>1.7685</c:v>
                </c:pt>
                <c:pt idx="1787">
                  <c:v>1.7695000000000001</c:v>
                </c:pt>
                <c:pt idx="1788">
                  <c:v>1.7709999999999999</c:v>
                </c:pt>
                <c:pt idx="1789">
                  <c:v>1.772</c:v>
                </c:pt>
                <c:pt idx="1790">
                  <c:v>1.7729999999999999</c:v>
                </c:pt>
                <c:pt idx="1791">
                  <c:v>1.774</c:v>
                </c:pt>
                <c:pt idx="1792">
                  <c:v>1.7755000000000001</c:v>
                </c:pt>
                <c:pt idx="1793">
                  <c:v>1.7765</c:v>
                </c:pt>
                <c:pt idx="1794">
                  <c:v>1.7775000000000001</c:v>
                </c:pt>
                <c:pt idx="1795">
                  <c:v>1.7785</c:v>
                </c:pt>
                <c:pt idx="1796">
                  <c:v>1.7795000000000001</c:v>
                </c:pt>
                <c:pt idx="1797">
                  <c:v>1.7805</c:v>
                </c:pt>
                <c:pt idx="1798">
                  <c:v>1.782</c:v>
                </c:pt>
                <c:pt idx="1799">
                  <c:v>1.7829999999999999</c:v>
                </c:pt>
                <c:pt idx="1800">
                  <c:v>1.7845</c:v>
                </c:pt>
                <c:pt idx="1801">
                  <c:v>1.7855000000000001</c:v>
                </c:pt>
                <c:pt idx="1802">
                  <c:v>1.7865</c:v>
                </c:pt>
                <c:pt idx="1803">
                  <c:v>1.7875000000000001</c:v>
                </c:pt>
                <c:pt idx="1804">
                  <c:v>1.7885</c:v>
                </c:pt>
                <c:pt idx="1805">
                  <c:v>1.79</c:v>
                </c:pt>
                <c:pt idx="1806">
                  <c:v>1.7909999999999999</c:v>
                </c:pt>
                <c:pt idx="1807">
                  <c:v>1.792</c:v>
                </c:pt>
                <c:pt idx="1808">
                  <c:v>1.7929999999999999</c:v>
                </c:pt>
                <c:pt idx="1809">
                  <c:v>1.7945</c:v>
                </c:pt>
                <c:pt idx="1810">
                  <c:v>1.7955000000000001</c:v>
                </c:pt>
                <c:pt idx="1811">
                  <c:v>1.7965</c:v>
                </c:pt>
                <c:pt idx="1812">
                  <c:v>1.7969999999999999</c:v>
                </c:pt>
                <c:pt idx="1813">
                  <c:v>1.798</c:v>
                </c:pt>
                <c:pt idx="1814">
                  <c:v>1.7989999999999999</c:v>
                </c:pt>
                <c:pt idx="1815">
                  <c:v>1.8</c:v>
                </c:pt>
                <c:pt idx="1816">
                  <c:v>1.802</c:v>
                </c:pt>
                <c:pt idx="1817">
                  <c:v>1.8029999999999999</c:v>
                </c:pt>
                <c:pt idx="1818">
                  <c:v>1.804</c:v>
                </c:pt>
                <c:pt idx="1819">
                  <c:v>1.8049999999999999</c:v>
                </c:pt>
                <c:pt idx="1820">
                  <c:v>1.806</c:v>
                </c:pt>
                <c:pt idx="1821">
                  <c:v>1.8075000000000001</c:v>
                </c:pt>
                <c:pt idx="1822">
                  <c:v>1.8085</c:v>
                </c:pt>
                <c:pt idx="1823">
                  <c:v>1.8089999999999999</c:v>
                </c:pt>
                <c:pt idx="1824">
                  <c:v>1.81</c:v>
                </c:pt>
                <c:pt idx="1825">
                  <c:v>1.8115000000000001</c:v>
                </c:pt>
                <c:pt idx="1826">
                  <c:v>1.8125</c:v>
                </c:pt>
                <c:pt idx="1827">
                  <c:v>1.8134999999999999</c:v>
                </c:pt>
                <c:pt idx="1828">
                  <c:v>1.8149999999999999</c:v>
                </c:pt>
                <c:pt idx="1829">
                  <c:v>1.8165</c:v>
                </c:pt>
                <c:pt idx="1830">
                  <c:v>1.8174999999999999</c:v>
                </c:pt>
                <c:pt idx="1831">
                  <c:v>1.8180000000000001</c:v>
                </c:pt>
                <c:pt idx="1832">
                  <c:v>1.819</c:v>
                </c:pt>
                <c:pt idx="1833">
                  <c:v>1.82</c:v>
                </c:pt>
                <c:pt idx="1834">
                  <c:v>1.821</c:v>
                </c:pt>
                <c:pt idx="1835">
                  <c:v>1.8220000000000001</c:v>
                </c:pt>
                <c:pt idx="1836">
                  <c:v>1.8240000000000001</c:v>
                </c:pt>
                <c:pt idx="1837">
                  <c:v>1.825</c:v>
                </c:pt>
                <c:pt idx="1838">
                  <c:v>1.8260000000000001</c:v>
                </c:pt>
                <c:pt idx="1839">
                  <c:v>1.827</c:v>
                </c:pt>
                <c:pt idx="1840">
                  <c:v>1.8285</c:v>
                </c:pt>
                <c:pt idx="1841">
                  <c:v>1.8294999999999999</c:v>
                </c:pt>
                <c:pt idx="1842">
                  <c:v>1.83</c:v>
                </c:pt>
                <c:pt idx="1843">
                  <c:v>1.831</c:v>
                </c:pt>
                <c:pt idx="1844">
                  <c:v>1.833</c:v>
                </c:pt>
                <c:pt idx="1845">
                  <c:v>1.8340000000000001</c:v>
                </c:pt>
                <c:pt idx="1846">
                  <c:v>1.835</c:v>
                </c:pt>
                <c:pt idx="1847">
                  <c:v>1.8365</c:v>
                </c:pt>
                <c:pt idx="1848">
                  <c:v>1.8374999999999999</c:v>
                </c:pt>
                <c:pt idx="1849">
                  <c:v>1.839</c:v>
                </c:pt>
                <c:pt idx="1850">
                  <c:v>1.8394999999999999</c:v>
                </c:pt>
                <c:pt idx="1851">
                  <c:v>1.8405</c:v>
                </c:pt>
                <c:pt idx="1852">
                  <c:v>1.8414999999999999</c:v>
                </c:pt>
                <c:pt idx="1853">
                  <c:v>1.843</c:v>
                </c:pt>
                <c:pt idx="1854">
                  <c:v>1.8440000000000001</c:v>
                </c:pt>
                <c:pt idx="1855">
                  <c:v>1.8454999999999999</c:v>
                </c:pt>
                <c:pt idx="1856">
                  <c:v>1.8465</c:v>
                </c:pt>
                <c:pt idx="1857">
                  <c:v>1.8480000000000001</c:v>
                </c:pt>
                <c:pt idx="1858">
                  <c:v>1.849</c:v>
                </c:pt>
                <c:pt idx="1859">
                  <c:v>1.85</c:v>
                </c:pt>
                <c:pt idx="1860">
                  <c:v>1.851</c:v>
                </c:pt>
                <c:pt idx="1861">
                  <c:v>1.8514999999999999</c:v>
                </c:pt>
                <c:pt idx="1862">
                  <c:v>1.853</c:v>
                </c:pt>
                <c:pt idx="1863">
                  <c:v>1.8540000000000001</c:v>
                </c:pt>
                <c:pt idx="1864">
                  <c:v>1.8554999999999999</c:v>
                </c:pt>
                <c:pt idx="1865">
                  <c:v>1.8565</c:v>
                </c:pt>
                <c:pt idx="1866">
                  <c:v>1.8580000000000001</c:v>
                </c:pt>
                <c:pt idx="1867">
                  <c:v>1.859</c:v>
                </c:pt>
                <c:pt idx="1868">
                  <c:v>1.8605</c:v>
                </c:pt>
                <c:pt idx="1869">
                  <c:v>1.861</c:v>
                </c:pt>
                <c:pt idx="1870">
                  <c:v>1.8620000000000001</c:v>
                </c:pt>
                <c:pt idx="1871">
                  <c:v>1.863</c:v>
                </c:pt>
                <c:pt idx="1872">
                  <c:v>1.8645</c:v>
                </c:pt>
                <c:pt idx="1873">
                  <c:v>1.8660000000000001</c:v>
                </c:pt>
                <c:pt idx="1874">
                  <c:v>1.867</c:v>
                </c:pt>
                <c:pt idx="1875">
                  <c:v>1.8680000000000001</c:v>
                </c:pt>
                <c:pt idx="1876">
                  <c:v>1.869</c:v>
                </c:pt>
                <c:pt idx="1877">
                  <c:v>1.8705000000000001</c:v>
                </c:pt>
                <c:pt idx="1878">
                  <c:v>1.8714999999999999</c:v>
                </c:pt>
                <c:pt idx="1879">
                  <c:v>1.8725000000000001</c:v>
                </c:pt>
                <c:pt idx="1880">
                  <c:v>1.8734999999999999</c:v>
                </c:pt>
                <c:pt idx="1881">
                  <c:v>1.8745000000000001</c:v>
                </c:pt>
                <c:pt idx="1882">
                  <c:v>1.8754999999999999</c:v>
                </c:pt>
                <c:pt idx="1883">
                  <c:v>1.8765000000000001</c:v>
                </c:pt>
                <c:pt idx="1884">
                  <c:v>1.8779999999999999</c:v>
                </c:pt>
                <c:pt idx="1885">
                  <c:v>1.8794999999999999</c:v>
                </c:pt>
                <c:pt idx="1886">
                  <c:v>1.8805000000000001</c:v>
                </c:pt>
                <c:pt idx="1887">
                  <c:v>1.8815</c:v>
                </c:pt>
                <c:pt idx="1888">
                  <c:v>1.883</c:v>
                </c:pt>
                <c:pt idx="1889">
                  <c:v>1.8839999999999999</c:v>
                </c:pt>
                <c:pt idx="1890">
                  <c:v>1.8855</c:v>
                </c:pt>
                <c:pt idx="1891">
                  <c:v>1.8865000000000001</c:v>
                </c:pt>
                <c:pt idx="1892">
                  <c:v>1.8879999999999999</c:v>
                </c:pt>
                <c:pt idx="1893">
                  <c:v>1.889</c:v>
                </c:pt>
                <c:pt idx="1894">
                  <c:v>1.8905000000000001</c:v>
                </c:pt>
                <c:pt idx="1895">
                  <c:v>1.8915</c:v>
                </c:pt>
                <c:pt idx="1896">
                  <c:v>1.8925000000000001</c:v>
                </c:pt>
                <c:pt idx="1897">
                  <c:v>1.8935</c:v>
                </c:pt>
                <c:pt idx="1898">
                  <c:v>1.8945000000000001</c:v>
                </c:pt>
                <c:pt idx="1899">
                  <c:v>1.8959999999999999</c:v>
                </c:pt>
                <c:pt idx="1900">
                  <c:v>1.8979999999999999</c:v>
                </c:pt>
                <c:pt idx="1901">
                  <c:v>1.899</c:v>
                </c:pt>
                <c:pt idx="1902">
                  <c:v>1.9</c:v>
                </c:pt>
                <c:pt idx="1903">
                  <c:v>1.901</c:v>
                </c:pt>
                <c:pt idx="1904">
                  <c:v>1.9025000000000001</c:v>
                </c:pt>
                <c:pt idx="1905">
                  <c:v>1.9039999999999999</c:v>
                </c:pt>
                <c:pt idx="1906">
                  <c:v>1.905</c:v>
                </c:pt>
                <c:pt idx="1907">
                  <c:v>1.9059999999999999</c:v>
                </c:pt>
                <c:pt idx="1908">
                  <c:v>1.9075</c:v>
                </c:pt>
                <c:pt idx="1909">
                  <c:v>1.9085000000000001</c:v>
                </c:pt>
                <c:pt idx="1910">
                  <c:v>1.9095</c:v>
                </c:pt>
                <c:pt idx="1911">
                  <c:v>1.911</c:v>
                </c:pt>
                <c:pt idx="1912">
                  <c:v>1.9119999999999999</c:v>
                </c:pt>
                <c:pt idx="1913">
                  <c:v>1.913</c:v>
                </c:pt>
                <c:pt idx="1914">
                  <c:v>1.9139999999999999</c:v>
                </c:pt>
                <c:pt idx="1915">
                  <c:v>1.915</c:v>
                </c:pt>
                <c:pt idx="1916">
                  <c:v>1.9159999999999999</c:v>
                </c:pt>
                <c:pt idx="1917">
                  <c:v>1.9179999999999999</c:v>
                </c:pt>
                <c:pt idx="1918">
                  <c:v>1.919</c:v>
                </c:pt>
                <c:pt idx="1919">
                  <c:v>1.92</c:v>
                </c:pt>
                <c:pt idx="1920">
                  <c:v>1.921</c:v>
                </c:pt>
                <c:pt idx="1921">
                  <c:v>1.9225000000000001</c:v>
                </c:pt>
                <c:pt idx="1922">
                  <c:v>1.9235</c:v>
                </c:pt>
                <c:pt idx="1923">
                  <c:v>1.9245000000000001</c:v>
                </c:pt>
                <c:pt idx="1924">
                  <c:v>1.9255</c:v>
                </c:pt>
                <c:pt idx="1925">
                  <c:v>1.9265000000000001</c:v>
                </c:pt>
                <c:pt idx="1926">
                  <c:v>1.9279999999999999</c:v>
                </c:pt>
                <c:pt idx="1927">
                  <c:v>1.9295</c:v>
                </c:pt>
                <c:pt idx="1928">
                  <c:v>1.9305000000000001</c:v>
                </c:pt>
                <c:pt idx="1929">
                  <c:v>1.9315</c:v>
                </c:pt>
                <c:pt idx="1930">
                  <c:v>1.9325000000000001</c:v>
                </c:pt>
                <c:pt idx="1931">
                  <c:v>1.9330000000000001</c:v>
                </c:pt>
                <c:pt idx="1932">
                  <c:v>1.9339999999999999</c:v>
                </c:pt>
                <c:pt idx="1933">
                  <c:v>1.9359999999999999</c:v>
                </c:pt>
                <c:pt idx="1934">
                  <c:v>1.9370000000000001</c:v>
                </c:pt>
                <c:pt idx="1935">
                  <c:v>1.9379999999999999</c:v>
                </c:pt>
                <c:pt idx="1936">
                  <c:v>1.9395</c:v>
                </c:pt>
                <c:pt idx="1937">
                  <c:v>1.9410000000000001</c:v>
                </c:pt>
                <c:pt idx="1938">
                  <c:v>1.9419999999999999</c:v>
                </c:pt>
                <c:pt idx="1939">
                  <c:v>1.9430000000000001</c:v>
                </c:pt>
                <c:pt idx="1940">
                  <c:v>1.944</c:v>
                </c:pt>
                <c:pt idx="1941">
                  <c:v>1.9450000000000001</c:v>
                </c:pt>
                <c:pt idx="1942">
                  <c:v>1.946</c:v>
                </c:pt>
                <c:pt idx="1943">
                  <c:v>1.9475</c:v>
                </c:pt>
                <c:pt idx="1944">
                  <c:v>1.9484999999999999</c:v>
                </c:pt>
                <c:pt idx="1945">
                  <c:v>1.9504999999999999</c:v>
                </c:pt>
                <c:pt idx="1946">
                  <c:v>1.9515</c:v>
                </c:pt>
                <c:pt idx="1947">
                  <c:v>1.952</c:v>
                </c:pt>
                <c:pt idx="1948">
                  <c:v>1.9530000000000001</c:v>
                </c:pt>
                <c:pt idx="1949">
                  <c:v>1.954</c:v>
                </c:pt>
                <c:pt idx="1950">
                  <c:v>1.9550000000000001</c:v>
                </c:pt>
                <c:pt idx="1951">
                  <c:v>1.9564999999999999</c:v>
                </c:pt>
                <c:pt idx="1952">
                  <c:v>1.9575</c:v>
                </c:pt>
                <c:pt idx="1953">
                  <c:v>1.9590000000000001</c:v>
                </c:pt>
                <c:pt idx="1954">
                  <c:v>1.9604999999999999</c:v>
                </c:pt>
                <c:pt idx="1955">
                  <c:v>1.9615</c:v>
                </c:pt>
                <c:pt idx="1956">
                  <c:v>1.9624999999999999</c:v>
                </c:pt>
                <c:pt idx="1957">
                  <c:v>1.9635</c:v>
                </c:pt>
                <c:pt idx="1958">
                  <c:v>1.9644999999999999</c:v>
                </c:pt>
                <c:pt idx="1959">
                  <c:v>1.9655</c:v>
                </c:pt>
                <c:pt idx="1960">
                  <c:v>1.9664999999999999</c:v>
                </c:pt>
                <c:pt idx="1961">
                  <c:v>1.968</c:v>
                </c:pt>
                <c:pt idx="1962">
                  <c:v>1.9690000000000001</c:v>
                </c:pt>
                <c:pt idx="1963">
                  <c:v>1.9704999999999999</c:v>
                </c:pt>
                <c:pt idx="1964">
                  <c:v>1.9715</c:v>
                </c:pt>
                <c:pt idx="1965">
                  <c:v>1.9724999999999999</c:v>
                </c:pt>
                <c:pt idx="1966">
                  <c:v>1.9735</c:v>
                </c:pt>
                <c:pt idx="1967">
                  <c:v>1.9744999999999999</c:v>
                </c:pt>
                <c:pt idx="1968">
                  <c:v>1.9750000000000001</c:v>
                </c:pt>
                <c:pt idx="1969">
                  <c:v>1.976</c:v>
                </c:pt>
                <c:pt idx="1970">
                  <c:v>1.978</c:v>
                </c:pt>
                <c:pt idx="1971">
                  <c:v>1.9790000000000001</c:v>
                </c:pt>
                <c:pt idx="1972">
                  <c:v>1.98</c:v>
                </c:pt>
                <c:pt idx="1973">
                  <c:v>1.9815</c:v>
                </c:pt>
                <c:pt idx="1974">
                  <c:v>1.9830000000000001</c:v>
                </c:pt>
                <c:pt idx="1975">
                  <c:v>1.984</c:v>
                </c:pt>
                <c:pt idx="1976">
                  <c:v>1.9844999999999999</c:v>
                </c:pt>
                <c:pt idx="1977">
                  <c:v>1.9855</c:v>
                </c:pt>
                <c:pt idx="1978">
                  <c:v>1.9864999999999999</c:v>
                </c:pt>
                <c:pt idx="1979">
                  <c:v>1.988</c:v>
                </c:pt>
                <c:pt idx="1980">
                  <c:v>1.9890000000000001</c:v>
                </c:pt>
                <c:pt idx="1981">
                  <c:v>1.99</c:v>
                </c:pt>
                <c:pt idx="1982">
                  <c:v>1.9915</c:v>
                </c:pt>
                <c:pt idx="1983">
                  <c:v>1.9924999999999999</c:v>
                </c:pt>
                <c:pt idx="1984">
                  <c:v>1.994</c:v>
                </c:pt>
                <c:pt idx="1985">
                  <c:v>1.9944999999999999</c:v>
                </c:pt>
                <c:pt idx="1986">
                  <c:v>1.9955000000000001</c:v>
                </c:pt>
                <c:pt idx="1987">
                  <c:v>1.9964999999999999</c:v>
                </c:pt>
                <c:pt idx="1988">
                  <c:v>1.9984999999999999</c:v>
                </c:pt>
                <c:pt idx="1989">
                  <c:v>1.9995000000000001</c:v>
                </c:pt>
                <c:pt idx="1990">
                  <c:v>2.0005000000000002</c:v>
                </c:pt>
                <c:pt idx="1991">
                  <c:v>2.0019999999999998</c:v>
                </c:pt>
                <c:pt idx="1992">
                  <c:v>2.0030000000000001</c:v>
                </c:pt>
                <c:pt idx="1993">
                  <c:v>2.004</c:v>
                </c:pt>
                <c:pt idx="1994">
                  <c:v>2.0055000000000001</c:v>
                </c:pt>
                <c:pt idx="1995">
                  <c:v>2.0065</c:v>
                </c:pt>
                <c:pt idx="1996">
                  <c:v>2.0074999999999998</c:v>
                </c:pt>
                <c:pt idx="1997">
                  <c:v>2.0085000000000002</c:v>
                </c:pt>
                <c:pt idx="1998">
                  <c:v>2.0099999999999998</c:v>
                </c:pt>
                <c:pt idx="1999">
                  <c:v>2.0110000000000001</c:v>
                </c:pt>
                <c:pt idx="2000">
                  <c:v>2.012</c:v>
                </c:pt>
                <c:pt idx="2001">
                  <c:v>2.0135000000000001</c:v>
                </c:pt>
                <c:pt idx="2002">
                  <c:v>2.0145</c:v>
                </c:pt>
                <c:pt idx="2003">
                  <c:v>2.0154999999999998</c:v>
                </c:pt>
                <c:pt idx="2004">
                  <c:v>2.0165000000000002</c:v>
                </c:pt>
                <c:pt idx="2005">
                  <c:v>2.0179999999999998</c:v>
                </c:pt>
                <c:pt idx="2006">
                  <c:v>2.0190000000000001</c:v>
                </c:pt>
                <c:pt idx="2007">
                  <c:v>2.0205000000000002</c:v>
                </c:pt>
                <c:pt idx="2008">
                  <c:v>2.0215000000000001</c:v>
                </c:pt>
                <c:pt idx="2009">
                  <c:v>2.0225</c:v>
                </c:pt>
                <c:pt idx="2010">
                  <c:v>2.0234999999999999</c:v>
                </c:pt>
                <c:pt idx="2011">
                  <c:v>2.0245000000000002</c:v>
                </c:pt>
                <c:pt idx="2012">
                  <c:v>2.0259999999999998</c:v>
                </c:pt>
                <c:pt idx="2013">
                  <c:v>2.0270000000000001</c:v>
                </c:pt>
                <c:pt idx="2014">
                  <c:v>2.028</c:v>
                </c:pt>
                <c:pt idx="2015">
                  <c:v>2.0295000000000001</c:v>
                </c:pt>
                <c:pt idx="2016">
                  <c:v>2.0305</c:v>
                </c:pt>
                <c:pt idx="2017">
                  <c:v>2.032</c:v>
                </c:pt>
                <c:pt idx="2018">
                  <c:v>2.0329999999999999</c:v>
                </c:pt>
                <c:pt idx="2019">
                  <c:v>2.0335000000000001</c:v>
                </c:pt>
                <c:pt idx="2020">
                  <c:v>2.0345</c:v>
                </c:pt>
                <c:pt idx="2021">
                  <c:v>2.036</c:v>
                </c:pt>
                <c:pt idx="2022">
                  <c:v>2.0369999999999999</c:v>
                </c:pt>
                <c:pt idx="2023">
                  <c:v>2.0379999999999998</c:v>
                </c:pt>
                <c:pt idx="2024">
                  <c:v>2.0390000000000001</c:v>
                </c:pt>
                <c:pt idx="2025">
                  <c:v>2.0394999999999999</c:v>
                </c:pt>
                <c:pt idx="2026">
                  <c:v>2.04</c:v>
                </c:pt>
                <c:pt idx="2027">
                  <c:v>2.0409999999999999</c:v>
                </c:pt>
                <c:pt idx="2028">
                  <c:v>2.0455000000000001</c:v>
                </c:pt>
                <c:pt idx="2029">
                  <c:v>2.0724999999999998</c:v>
                </c:pt>
                <c:pt idx="2030">
                  <c:v>2.0754999999999999</c:v>
                </c:pt>
                <c:pt idx="2031">
                  <c:v>2.0775000000000001</c:v>
                </c:pt>
                <c:pt idx="2032">
                  <c:v>2.0790000000000002</c:v>
                </c:pt>
                <c:pt idx="2033">
                  <c:v>2.08</c:v>
                </c:pt>
                <c:pt idx="2034">
                  <c:v>2.0804999999999998</c:v>
                </c:pt>
                <c:pt idx="2035">
                  <c:v>2.081</c:v>
                </c:pt>
                <c:pt idx="2036">
                  <c:v>2.0819999999999999</c:v>
                </c:pt>
                <c:pt idx="2037">
                  <c:v>2.0830000000000002</c:v>
                </c:pt>
                <c:pt idx="2038">
                  <c:v>2.0834999999999999</c:v>
                </c:pt>
                <c:pt idx="2039">
                  <c:v>2.0840000000000001</c:v>
                </c:pt>
                <c:pt idx="2040">
                  <c:v>2.0844999999999998</c:v>
                </c:pt>
                <c:pt idx="2041">
                  <c:v>2.0855000000000001</c:v>
                </c:pt>
                <c:pt idx="2042">
                  <c:v>2.0865</c:v>
                </c:pt>
                <c:pt idx="2043">
                  <c:v>2.0870000000000002</c:v>
                </c:pt>
                <c:pt idx="2044">
                  <c:v>2.0880000000000001</c:v>
                </c:pt>
                <c:pt idx="2045">
                  <c:v>2.0884999999999998</c:v>
                </c:pt>
                <c:pt idx="2046">
                  <c:v>2.089</c:v>
                </c:pt>
                <c:pt idx="2047">
                  <c:v>2.0895000000000001</c:v>
                </c:pt>
                <c:pt idx="2048">
                  <c:v>2.09</c:v>
                </c:pt>
                <c:pt idx="2049">
                  <c:v>2.0910000000000002</c:v>
                </c:pt>
                <c:pt idx="2050">
                  <c:v>2.0914999999999999</c:v>
                </c:pt>
                <c:pt idx="2051">
                  <c:v>2.0920000000000001</c:v>
                </c:pt>
                <c:pt idx="2052">
                  <c:v>2.093</c:v>
                </c:pt>
                <c:pt idx="2053">
                  <c:v>2.0939999999999999</c:v>
                </c:pt>
                <c:pt idx="2054">
                  <c:v>2.0954999999999999</c:v>
                </c:pt>
                <c:pt idx="2055">
                  <c:v>2.0964999999999998</c:v>
                </c:pt>
                <c:pt idx="2056">
                  <c:v>2.0979999999999999</c:v>
                </c:pt>
                <c:pt idx="2057">
                  <c:v>2.0990000000000002</c:v>
                </c:pt>
                <c:pt idx="2058">
                  <c:v>2.1004999999999998</c:v>
                </c:pt>
                <c:pt idx="2059">
                  <c:v>2.101</c:v>
                </c:pt>
                <c:pt idx="2060">
                  <c:v>2.1025</c:v>
                </c:pt>
                <c:pt idx="2061">
                  <c:v>2.1034999999999999</c:v>
                </c:pt>
                <c:pt idx="2062">
                  <c:v>2.1044999999999998</c:v>
                </c:pt>
                <c:pt idx="2063">
                  <c:v>2.1055000000000001</c:v>
                </c:pt>
                <c:pt idx="2064">
                  <c:v>2.1065</c:v>
                </c:pt>
                <c:pt idx="2065">
                  <c:v>2.1070000000000002</c:v>
                </c:pt>
                <c:pt idx="2066">
                  <c:v>2.1074999999999999</c:v>
                </c:pt>
                <c:pt idx="2067">
                  <c:v>2.1084999999999998</c:v>
                </c:pt>
                <c:pt idx="2068">
                  <c:v>2.109</c:v>
                </c:pt>
                <c:pt idx="2069">
                  <c:v>2.1095000000000002</c:v>
                </c:pt>
                <c:pt idx="2070">
                  <c:v>2.1105</c:v>
                </c:pt>
                <c:pt idx="2071">
                  <c:v>2.1114999999999999</c:v>
                </c:pt>
                <c:pt idx="2072">
                  <c:v>2.1120000000000001</c:v>
                </c:pt>
                <c:pt idx="2073">
                  <c:v>2.113</c:v>
                </c:pt>
                <c:pt idx="2074">
                  <c:v>2.1139999999999999</c:v>
                </c:pt>
                <c:pt idx="2075">
                  <c:v>2.1150000000000002</c:v>
                </c:pt>
                <c:pt idx="2076">
                  <c:v>2.1160000000000001</c:v>
                </c:pt>
                <c:pt idx="2077">
                  <c:v>2.117</c:v>
                </c:pt>
                <c:pt idx="2078">
                  <c:v>2.1179999999999999</c:v>
                </c:pt>
                <c:pt idx="2079">
                  <c:v>2.1190000000000002</c:v>
                </c:pt>
                <c:pt idx="2080">
                  <c:v>2.1194999999999999</c:v>
                </c:pt>
                <c:pt idx="2081">
                  <c:v>2.1204999999999998</c:v>
                </c:pt>
                <c:pt idx="2082">
                  <c:v>2.1219999999999999</c:v>
                </c:pt>
                <c:pt idx="2083">
                  <c:v>2.1230000000000002</c:v>
                </c:pt>
                <c:pt idx="2084">
                  <c:v>2.1234999999999999</c:v>
                </c:pt>
                <c:pt idx="2085">
                  <c:v>2.1244999999999998</c:v>
                </c:pt>
                <c:pt idx="2086">
                  <c:v>2.1255000000000002</c:v>
                </c:pt>
                <c:pt idx="2087">
                  <c:v>2.1259999999999999</c:v>
                </c:pt>
                <c:pt idx="2088">
                  <c:v>2.1269999999999998</c:v>
                </c:pt>
                <c:pt idx="2089">
                  <c:v>2.1280000000000001</c:v>
                </c:pt>
                <c:pt idx="2090">
                  <c:v>2.129</c:v>
                </c:pt>
                <c:pt idx="2091">
                  <c:v>2.1305000000000001</c:v>
                </c:pt>
                <c:pt idx="2092">
                  <c:v>2.1315</c:v>
                </c:pt>
                <c:pt idx="2093">
                  <c:v>2.133</c:v>
                </c:pt>
                <c:pt idx="2094">
                  <c:v>2.1339999999999999</c:v>
                </c:pt>
                <c:pt idx="2095">
                  <c:v>2.1349999999999998</c:v>
                </c:pt>
                <c:pt idx="2096">
                  <c:v>2.1355</c:v>
                </c:pt>
                <c:pt idx="2097">
                  <c:v>2.1364999999999998</c:v>
                </c:pt>
                <c:pt idx="2098">
                  <c:v>2.1375000000000002</c:v>
                </c:pt>
                <c:pt idx="2099">
                  <c:v>2.1385000000000001</c:v>
                </c:pt>
                <c:pt idx="2100">
                  <c:v>2.14</c:v>
                </c:pt>
                <c:pt idx="2101">
                  <c:v>2.141</c:v>
                </c:pt>
                <c:pt idx="2102">
                  <c:v>2.1425000000000001</c:v>
                </c:pt>
                <c:pt idx="2103">
                  <c:v>2.1440000000000001</c:v>
                </c:pt>
                <c:pt idx="2104">
                  <c:v>2.1455000000000002</c:v>
                </c:pt>
                <c:pt idx="2105">
                  <c:v>2.1469999999999998</c:v>
                </c:pt>
                <c:pt idx="2106">
                  <c:v>2.1484999999999999</c:v>
                </c:pt>
                <c:pt idx="2107">
                  <c:v>2.1495000000000002</c:v>
                </c:pt>
                <c:pt idx="2108">
                  <c:v>2.1505000000000001</c:v>
                </c:pt>
                <c:pt idx="2109">
                  <c:v>2.1515</c:v>
                </c:pt>
                <c:pt idx="2110">
                  <c:v>2.1524999999999999</c:v>
                </c:pt>
                <c:pt idx="2111">
                  <c:v>2.153</c:v>
                </c:pt>
                <c:pt idx="2112">
                  <c:v>2.1539999999999999</c:v>
                </c:pt>
                <c:pt idx="2113">
                  <c:v>2.1545000000000001</c:v>
                </c:pt>
                <c:pt idx="2114">
                  <c:v>2.1549999999999998</c:v>
                </c:pt>
                <c:pt idx="2115">
                  <c:v>2.1560000000000001</c:v>
                </c:pt>
                <c:pt idx="2116">
                  <c:v>2.157</c:v>
                </c:pt>
                <c:pt idx="2117">
                  <c:v>2.1579999999999999</c:v>
                </c:pt>
                <c:pt idx="2118">
                  <c:v>2.1589999999999998</c:v>
                </c:pt>
                <c:pt idx="2119">
                  <c:v>2.16</c:v>
                </c:pt>
                <c:pt idx="2120">
                  <c:v>2.1604999999999999</c:v>
                </c:pt>
                <c:pt idx="2121">
                  <c:v>2.1615000000000002</c:v>
                </c:pt>
                <c:pt idx="2122">
                  <c:v>2.1619999999999999</c:v>
                </c:pt>
                <c:pt idx="2123">
                  <c:v>2.1629999999999998</c:v>
                </c:pt>
                <c:pt idx="2124">
                  <c:v>2.1640000000000001</c:v>
                </c:pt>
                <c:pt idx="2125">
                  <c:v>2.165</c:v>
                </c:pt>
                <c:pt idx="2126">
                  <c:v>2.1665000000000001</c:v>
                </c:pt>
                <c:pt idx="2127">
                  <c:v>2.1669999999999998</c:v>
                </c:pt>
                <c:pt idx="2128">
                  <c:v>2.1684999999999999</c:v>
                </c:pt>
                <c:pt idx="2129">
                  <c:v>2.1695000000000002</c:v>
                </c:pt>
                <c:pt idx="2130">
                  <c:v>2.17</c:v>
                </c:pt>
                <c:pt idx="2131">
                  <c:v>2.1709999999999998</c:v>
                </c:pt>
                <c:pt idx="2132">
                  <c:v>2.1715</c:v>
                </c:pt>
                <c:pt idx="2133">
                  <c:v>2.1724999999999999</c:v>
                </c:pt>
                <c:pt idx="2134">
                  <c:v>2.1735000000000002</c:v>
                </c:pt>
                <c:pt idx="2135">
                  <c:v>2.1745000000000001</c:v>
                </c:pt>
                <c:pt idx="2136">
                  <c:v>2.1755</c:v>
                </c:pt>
                <c:pt idx="2137">
                  <c:v>2.1764999999999999</c:v>
                </c:pt>
                <c:pt idx="2138">
                  <c:v>2.1775000000000002</c:v>
                </c:pt>
                <c:pt idx="2139">
                  <c:v>2.1785000000000001</c:v>
                </c:pt>
                <c:pt idx="2140">
                  <c:v>2.1795</c:v>
                </c:pt>
                <c:pt idx="2141">
                  <c:v>2.1800000000000002</c:v>
                </c:pt>
                <c:pt idx="2142">
                  <c:v>2.181</c:v>
                </c:pt>
                <c:pt idx="2143">
                  <c:v>2.1819999999999999</c:v>
                </c:pt>
                <c:pt idx="2144">
                  <c:v>2.1829999999999998</c:v>
                </c:pt>
                <c:pt idx="2145">
                  <c:v>2.1840000000000002</c:v>
                </c:pt>
                <c:pt idx="2146">
                  <c:v>2.1850000000000001</c:v>
                </c:pt>
                <c:pt idx="2147">
                  <c:v>2.1855000000000002</c:v>
                </c:pt>
                <c:pt idx="2148">
                  <c:v>2.1865000000000001</c:v>
                </c:pt>
                <c:pt idx="2149">
                  <c:v>2.1875</c:v>
                </c:pt>
                <c:pt idx="2150">
                  <c:v>2.1884999999999999</c:v>
                </c:pt>
                <c:pt idx="2151">
                  <c:v>2.1894999999999998</c:v>
                </c:pt>
                <c:pt idx="2152">
                  <c:v>2.19</c:v>
                </c:pt>
                <c:pt idx="2153">
                  <c:v>2.1909999999999998</c:v>
                </c:pt>
                <c:pt idx="2154">
                  <c:v>2.1920000000000002</c:v>
                </c:pt>
                <c:pt idx="2155">
                  <c:v>2.1930000000000001</c:v>
                </c:pt>
                <c:pt idx="2156">
                  <c:v>2.194</c:v>
                </c:pt>
                <c:pt idx="2157">
                  <c:v>2.1949999999999998</c:v>
                </c:pt>
                <c:pt idx="2158">
                  <c:v>2.1960000000000002</c:v>
                </c:pt>
                <c:pt idx="2159">
                  <c:v>2.1970000000000001</c:v>
                </c:pt>
                <c:pt idx="2160">
                  <c:v>2.198</c:v>
                </c:pt>
                <c:pt idx="2161">
                  <c:v>2.1995</c:v>
                </c:pt>
                <c:pt idx="2162">
                  <c:v>2.2000000000000002</c:v>
                </c:pt>
                <c:pt idx="2163">
                  <c:v>2.2010000000000001</c:v>
                </c:pt>
                <c:pt idx="2164">
                  <c:v>2.202</c:v>
                </c:pt>
                <c:pt idx="2165">
                  <c:v>2.2025000000000001</c:v>
                </c:pt>
                <c:pt idx="2166">
                  <c:v>2.2035</c:v>
                </c:pt>
                <c:pt idx="2167">
                  <c:v>2.2044999999999999</c:v>
                </c:pt>
                <c:pt idx="2168">
                  <c:v>2.2050000000000001</c:v>
                </c:pt>
                <c:pt idx="2169">
                  <c:v>2.206</c:v>
                </c:pt>
                <c:pt idx="2170">
                  <c:v>2.2069999999999999</c:v>
                </c:pt>
                <c:pt idx="2171">
                  <c:v>2.2080000000000002</c:v>
                </c:pt>
                <c:pt idx="2172">
                  <c:v>2.2090000000000001</c:v>
                </c:pt>
                <c:pt idx="2173">
                  <c:v>2.21</c:v>
                </c:pt>
                <c:pt idx="2174">
                  <c:v>2.2109999999999999</c:v>
                </c:pt>
                <c:pt idx="2175">
                  <c:v>2.2120000000000002</c:v>
                </c:pt>
                <c:pt idx="2176">
                  <c:v>2.2130000000000001</c:v>
                </c:pt>
                <c:pt idx="2177">
                  <c:v>2.214</c:v>
                </c:pt>
                <c:pt idx="2178">
                  <c:v>2.2149999999999999</c:v>
                </c:pt>
                <c:pt idx="2179">
                  <c:v>2.2155</c:v>
                </c:pt>
                <c:pt idx="2180">
                  <c:v>2.2164999999999999</c:v>
                </c:pt>
                <c:pt idx="2181">
                  <c:v>2.218</c:v>
                </c:pt>
                <c:pt idx="2182">
                  <c:v>2.2185000000000001</c:v>
                </c:pt>
                <c:pt idx="2183">
                  <c:v>2.2195</c:v>
                </c:pt>
                <c:pt idx="2184">
                  <c:v>2.2204999999999999</c:v>
                </c:pt>
                <c:pt idx="2185">
                  <c:v>2.2214999999999998</c:v>
                </c:pt>
                <c:pt idx="2186">
                  <c:v>2.2225000000000001</c:v>
                </c:pt>
                <c:pt idx="2187">
                  <c:v>2.2244999999999999</c:v>
                </c:pt>
                <c:pt idx="2188">
                  <c:v>2.226</c:v>
                </c:pt>
                <c:pt idx="2189">
                  <c:v>2.2269999999999999</c:v>
                </c:pt>
                <c:pt idx="2190">
                  <c:v>2.2275</c:v>
                </c:pt>
                <c:pt idx="2191">
                  <c:v>2.2284999999999999</c:v>
                </c:pt>
                <c:pt idx="2192">
                  <c:v>2.2294999999999998</c:v>
                </c:pt>
                <c:pt idx="2193">
                  <c:v>2.2305000000000001</c:v>
                </c:pt>
                <c:pt idx="2194">
                  <c:v>2.2315</c:v>
                </c:pt>
                <c:pt idx="2195">
                  <c:v>2.2324999999999999</c:v>
                </c:pt>
                <c:pt idx="2196">
                  <c:v>2.2334999999999998</c:v>
                </c:pt>
                <c:pt idx="2197">
                  <c:v>2.2345000000000002</c:v>
                </c:pt>
                <c:pt idx="2198">
                  <c:v>2.2355</c:v>
                </c:pt>
                <c:pt idx="2199">
                  <c:v>2.2360000000000002</c:v>
                </c:pt>
                <c:pt idx="2200">
                  <c:v>2.2370000000000001</c:v>
                </c:pt>
                <c:pt idx="2201">
                  <c:v>2.2374999999999998</c:v>
                </c:pt>
                <c:pt idx="2202">
                  <c:v>2.2385000000000002</c:v>
                </c:pt>
                <c:pt idx="2203">
                  <c:v>2.2395</c:v>
                </c:pt>
                <c:pt idx="2204">
                  <c:v>2.2400000000000002</c:v>
                </c:pt>
                <c:pt idx="2205">
                  <c:v>2.2410000000000001</c:v>
                </c:pt>
                <c:pt idx="2206">
                  <c:v>2.242</c:v>
                </c:pt>
                <c:pt idx="2207">
                  <c:v>2.2425000000000002</c:v>
                </c:pt>
                <c:pt idx="2208">
                  <c:v>2.2440000000000002</c:v>
                </c:pt>
                <c:pt idx="2209">
                  <c:v>2.2450000000000001</c:v>
                </c:pt>
                <c:pt idx="2210">
                  <c:v>2.246</c:v>
                </c:pt>
                <c:pt idx="2211">
                  <c:v>2.2469999999999999</c:v>
                </c:pt>
                <c:pt idx="2212">
                  <c:v>2.2480000000000002</c:v>
                </c:pt>
                <c:pt idx="2213">
                  <c:v>2.2490000000000001</c:v>
                </c:pt>
                <c:pt idx="2214">
                  <c:v>2.2494999999999998</c:v>
                </c:pt>
                <c:pt idx="2215">
                  <c:v>2.2505000000000002</c:v>
                </c:pt>
                <c:pt idx="2216">
                  <c:v>2.2509999999999999</c:v>
                </c:pt>
                <c:pt idx="2217">
                  <c:v>2.2524999999999999</c:v>
                </c:pt>
                <c:pt idx="2218">
                  <c:v>2.2534999999999998</c:v>
                </c:pt>
                <c:pt idx="2219">
                  <c:v>2.2545000000000002</c:v>
                </c:pt>
                <c:pt idx="2220">
                  <c:v>2.2549999999999999</c:v>
                </c:pt>
                <c:pt idx="2221">
                  <c:v>2.2559999999999998</c:v>
                </c:pt>
                <c:pt idx="2222">
                  <c:v>2.2570000000000001</c:v>
                </c:pt>
                <c:pt idx="2223">
                  <c:v>2.258</c:v>
                </c:pt>
                <c:pt idx="2224">
                  <c:v>2.2589999999999999</c:v>
                </c:pt>
                <c:pt idx="2225">
                  <c:v>2.2605</c:v>
                </c:pt>
                <c:pt idx="2226">
                  <c:v>2.2614999999999998</c:v>
                </c:pt>
                <c:pt idx="2227">
                  <c:v>2.2625000000000002</c:v>
                </c:pt>
                <c:pt idx="2228">
                  <c:v>2.2629999999999999</c:v>
                </c:pt>
                <c:pt idx="2229">
                  <c:v>2.2639999999999998</c:v>
                </c:pt>
                <c:pt idx="2230">
                  <c:v>2.2645</c:v>
                </c:pt>
                <c:pt idx="2231">
                  <c:v>2.2654999999999998</c:v>
                </c:pt>
                <c:pt idx="2232">
                  <c:v>2.2665000000000002</c:v>
                </c:pt>
                <c:pt idx="2233">
                  <c:v>2.2675000000000001</c:v>
                </c:pt>
                <c:pt idx="2234">
                  <c:v>2.2685</c:v>
                </c:pt>
                <c:pt idx="2235">
                  <c:v>2.2694999999999999</c:v>
                </c:pt>
                <c:pt idx="2236">
                  <c:v>2.2705000000000002</c:v>
                </c:pt>
                <c:pt idx="2237">
                  <c:v>2.2719999999999998</c:v>
                </c:pt>
                <c:pt idx="2238">
                  <c:v>2.2730000000000001</c:v>
                </c:pt>
                <c:pt idx="2239">
                  <c:v>2.2745000000000002</c:v>
                </c:pt>
                <c:pt idx="2240">
                  <c:v>2.2755000000000001</c:v>
                </c:pt>
                <c:pt idx="2241">
                  <c:v>2.2774999999999999</c:v>
                </c:pt>
                <c:pt idx="2242">
                  <c:v>2.2795000000000001</c:v>
                </c:pt>
                <c:pt idx="2243">
                  <c:v>2.2805</c:v>
                </c:pt>
                <c:pt idx="2244">
                  <c:v>2.2814999999999999</c:v>
                </c:pt>
                <c:pt idx="2245">
                  <c:v>2.2825000000000002</c:v>
                </c:pt>
                <c:pt idx="2246">
                  <c:v>2.2839999999999998</c:v>
                </c:pt>
                <c:pt idx="2247">
                  <c:v>2.286</c:v>
                </c:pt>
                <c:pt idx="2248">
                  <c:v>2.2879999999999998</c:v>
                </c:pt>
                <c:pt idx="2249">
                  <c:v>2.2894999999999999</c:v>
                </c:pt>
                <c:pt idx="2250">
                  <c:v>2.2909999999999999</c:v>
                </c:pt>
                <c:pt idx="2251">
                  <c:v>2.2919999999999998</c:v>
                </c:pt>
                <c:pt idx="2252">
                  <c:v>2.294</c:v>
                </c:pt>
                <c:pt idx="2253">
                  <c:v>2.2945000000000002</c:v>
                </c:pt>
                <c:pt idx="2254">
                  <c:v>2.2959999999999998</c:v>
                </c:pt>
                <c:pt idx="2255">
                  <c:v>2.2970000000000002</c:v>
                </c:pt>
                <c:pt idx="2256">
                  <c:v>2.2974999999999999</c:v>
                </c:pt>
                <c:pt idx="2257">
                  <c:v>2.2985000000000002</c:v>
                </c:pt>
                <c:pt idx="2258">
                  <c:v>2.2995000000000001</c:v>
                </c:pt>
                <c:pt idx="2259">
                  <c:v>2.2999999999999998</c:v>
                </c:pt>
                <c:pt idx="2260">
                  <c:v>2.3010000000000002</c:v>
                </c:pt>
                <c:pt idx="2261">
                  <c:v>2.3025000000000002</c:v>
                </c:pt>
                <c:pt idx="2262">
                  <c:v>2.3035000000000001</c:v>
                </c:pt>
                <c:pt idx="2263">
                  <c:v>2.3045</c:v>
                </c:pt>
                <c:pt idx="2264">
                  <c:v>2.3054999999999999</c:v>
                </c:pt>
                <c:pt idx="2265">
                  <c:v>2.3065000000000002</c:v>
                </c:pt>
                <c:pt idx="2266">
                  <c:v>2.3075000000000001</c:v>
                </c:pt>
                <c:pt idx="2267">
                  <c:v>2.3085</c:v>
                </c:pt>
                <c:pt idx="2268">
                  <c:v>2.31</c:v>
                </c:pt>
                <c:pt idx="2269">
                  <c:v>2.3109999999999999</c:v>
                </c:pt>
                <c:pt idx="2270">
                  <c:v>2.3125</c:v>
                </c:pt>
                <c:pt idx="2271">
                  <c:v>2.3140000000000001</c:v>
                </c:pt>
                <c:pt idx="2272">
                  <c:v>2.3149999999999999</c:v>
                </c:pt>
                <c:pt idx="2273">
                  <c:v>2.3159999999999998</c:v>
                </c:pt>
                <c:pt idx="2274">
                  <c:v>2.3174999999999999</c:v>
                </c:pt>
                <c:pt idx="2275">
                  <c:v>2.3195000000000001</c:v>
                </c:pt>
                <c:pt idx="2276">
                  <c:v>2.3205</c:v>
                </c:pt>
                <c:pt idx="2277">
                  <c:v>2.3220000000000001</c:v>
                </c:pt>
                <c:pt idx="2278">
                  <c:v>2.323</c:v>
                </c:pt>
                <c:pt idx="2279">
                  <c:v>2.3239999999999998</c:v>
                </c:pt>
                <c:pt idx="2280">
                  <c:v>2.3254999999999999</c:v>
                </c:pt>
                <c:pt idx="2281">
                  <c:v>2.3264999999999998</c:v>
                </c:pt>
                <c:pt idx="2282">
                  <c:v>2.3279999999999998</c:v>
                </c:pt>
                <c:pt idx="2283">
                  <c:v>2.3290000000000002</c:v>
                </c:pt>
                <c:pt idx="2284">
                  <c:v>2.33</c:v>
                </c:pt>
                <c:pt idx="2285">
                  <c:v>2.331</c:v>
                </c:pt>
                <c:pt idx="2286">
                  <c:v>2.3319999999999999</c:v>
                </c:pt>
                <c:pt idx="2287">
                  <c:v>2.3330000000000002</c:v>
                </c:pt>
                <c:pt idx="2288">
                  <c:v>2.3344999999999998</c:v>
                </c:pt>
                <c:pt idx="2289">
                  <c:v>2.3355000000000001</c:v>
                </c:pt>
                <c:pt idx="2290">
                  <c:v>2.3365</c:v>
                </c:pt>
                <c:pt idx="2291">
                  <c:v>2.3370000000000002</c:v>
                </c:pt>
                <c:pt idx="2292">
                  <c:v>2.3374999999999999</c:v>
                </c:pt>
                <c:pt idx="2293">
                  <c:v>2.3384999999999998</c:v>
                </c:pt>
                <c:pt idx="2294">
                  <c:v>2.339</c:v>
                </c:pt>
                <c:pt idx="2295">
                  <c:v>2.34</c:v>
                </c:pt>
                <c:pt idx="2296">
                  <c:v>2.3410000000000002</c:v>
                </c:pt>
                <c:pt idx="2297">
                  <c:v>2.3414999999999999</c:v>
                </c:pt>
                <c:pt idx="2298">
                  <c:v>2.3424999999999998</c:v>
                </c:pt>
                <c:pt idx="2299">
                  <c:v>2.3435000000000001</c:v>
                </c:pt>
                <c:pt idx="2300">
                  <c:v>2.3450000000000002</c:v>
                </c:pt>
                <c:pt idx="2301">
                  <c:v>2.3464999999999998</c:v>
                </c:pt>
                <c:pt idx="2302">
                  <c:v>2.3475000000000001</c:v>
                </c:pt>
                <c:pt idx="2303">
                  <c:v>2.3490000000000002</c:v>
                </c:pt>
                <c:pt idx="2304">
                  <c:v>2.3494999999999999</c:v>
                </c:pt>
                <c:pt idx="2305">
                  <c:v>2.351</c:v>
                </c:pt>
                <c:pt idx="2306">
                  <c:v>2.3519999999999999</c:v>
                </c:pt>
                <c:pt idx="2307">
                  <c:v>2.3530000000000002</c:v>
                </c:pt>
                <c:pt idx="2308">
                  <c:v>2.3540000000000001</c:v>
                </c:pt>
                <c:pt idx="2309">
                  <c:v>2.355</c:v>
                </c:pt>
                <c:pt idx="2310">
                  <c:v>2.3559999999999999</c:v>
                </c:pt>
                <c:pt idx="2311">
                  <c:v>2.3565</c:v>
                </c:pt>
                <c:pt idx="2312">
                  <c:v>2.3574999999999999</c:v>
                </c:pt>
                <c:pt idx="2313">
                  <c:v>2.3584999999999998</c:v>
                </c:pt>
                <c:pt idx="2314">
                  <c:v>2.359</c:v>
                </c:pt>
                <c:pt idx="2315">
                  <c:v>2.36</c:v>
                </c:pt>
                <c:pt idx="2316">
                  <c:v>2.3605</c:v>
                </c:pt>
                <c:pt idx="2317">
                  <c:v>2.3610000000000002</c:v>
                </c:pt>
                <c:pt idx="2318">
                  <c:v>2.3620000000000001</c:v>
                </c:pt>
                <c:pt idx="2319">
                  <c:v>2.363</c:v>
                </c:pt>
                <c:pt idx="2320">
                  <c:v>2.3639999999999999</c:v>
                </c:pt>
                <c:pt idx="2321">
                  <c:v>2.3650000000000002</c:v>
                </c:pt>
                <c:pt idx="2322">
                  <c:v>2.3660000000000001</c:v>
                </c:pt>
                <c:pt idx="2323">
                  <c:v>2.367</c:v>
                </c:pt>
                <c:pt idx="2324">
                  <c:v>2.3679999999999999</c:v>
                </c:pt>
                <c:pt idx="2325">
                  <c:v>2.3694999999999999</c:v>
                </c:pt>
                <c:pt idx="2326">
                  <c:v>2.3704999999999998</c:v>
                </c:pt>
                <c:pt idx="2327">
                  <c:v>2.3715000000000002</c:v>
                </c:pt>
                <c:pt idx="2328">
                  <c:v>2.3730000000000002</c:v>
                </c:pt>
                <c:pt idx="2329">
                  <c:v>2.375</c:v>
                </c:pt>
                <c:pt idx="2330">
                  <c:v>2.3774999999999999</c:v>
                </c:pt>
                <c:pt idx="2331">
                  <c:v>2.38</c:v>
                </c:pt>
                <c:pt idx="2332">
                  <c:v>2.383</c:v>
                </c:pt>
                <c:pt idx="2333">
                  <c:v>2.3849999999999998</c:v>
                </c:pt>
                <c:pt idx="2334">
                  <c:v>2.3875000000000002</c:v>
                </c:pt>
                <c:pt idx="2335">
                  <c:v>2.3889999999999998</c:v>
                </c:pt>
                <c:pt idx="2336">
                  <c:v>2.3915000000000002</c:v>
                </c:pt>
                <c:pt idx="2337">
                  <c:v>2.3955000000000002</c:v>
                </c:pt>
                <c:pt idx="2338">
                  <c:v>2.3984999999999999</c:v>
                </c:pt>
                <c:pt idx="2339">
                  <c:v>2.3995000000000002</c:v>
                </c:pt>
                <c:pt idx="2340">
                  <c:v>2.4005000000000001</c:v>
                </c:pt>
                <c:pt idx="2341">
                  <c:v>2.4015</c:v>
                </c:pt>
                <c:pt idx="2342">
                  <c:v>2.4020000000000001</c:v>
                </c:pt>
                <c:pt idx="2343">
                  <c:v>2.4024999999999999</c:v>
                </c:pt>
                <c:pt idx="2344">
                  <c:v>2.4035000000000002</c:v>
                </c:pt>
                <c:pt idx="2345">
                  <c:v>2.4045000000000001</c:v>
                </c:pt>
                <c:pt idx="2346">
                  <c:v>2.4055</c:v>
                </c:pt>
                <c:pt idx="2347">
                  <c:v>2.4060000000000001</c:v>
                </c:pt>
                <c:pt idx="2348">
                  <c:v>2.4064999999999999</c:v>
                </c:pt>
                <c:pt idx="2349">
                  <c:v>2.4079999999999999</c:v>
                </c:pt>
                <c:pt idx="2350">
                  <c:v>2.4089999999999998</c:v>
                </c:pt>
                <c:pt idx="2351">
                  <c:v>2.41</c:v>
                </c:pt>
                <c:pt idx="2352">
                  <c:v>2.411</c:v>
                </c:pt>
                <c:pt idx="2353">
                  <c:v>2.4119999999999999</c:v>
                </c:pt>
                <c:pt idx="2354">
                  <c:v>2.4125000000000001</c:v>
                </c:pt>
                <c:pt idx="2355">
                  <c:v>2.4140000000000001</c:v>
                </c:pt>
                <c:pt idx="2356">
                  <c:v>2.4159999999999999</c:v>
                </c:pt>
                <c:pt idx="2357">
                  <c:v>2.4175</c:v>
                </c:pt>
                <c:pt idx="2358">
                  <c:v>2.4184999999999999</c:v>
                </c:pt>
                <c:pt idx="2359">
                  <c:v>2.42</c:v>
                </c:pt>
                <c:pt idx="2360">
                  <c:v>2.4209999999999998</c:v>
                </c:pt>
                <c:pt idx="2361">
                  <c:v>2.4220000000000002</c:v>
                </c:pt>
                <c:pt idx="2362">
                  <c:v>2.4235000000000002</c:v>
                </c:pt>
                <c:pt idx="2363">
                  <c:v>2.4245000000000001</c:v>
                </c:pt>
                <c:pt idx="2364">
                  <c:v>2.4255</c:v>
                </c:pt>
                <c:pt idx="2365">
                  <c:v>2.4260000000000002</c:v>
                </c:pt>
                <c:pt idx="2366">
                  <c:v>2.427</c:v>
                </c:pt>
                <c:pt idx="2367">
                  <c:v>2.4275000000000002</c:v>
                </c:pt>
                <c:pt idx="2368">
                  <c:v>2.4285000000000001</c:v>
                </c:pt>
                <c:pt idx="2369">
                  <c:v>2.4289999999999998</c:v>
                </c:pt>
                <c:pt idx="2370">
                  <c:v>2.4300000000000002</c:v>
                </c:pt>
                <c:pt idx="2371">
                  <c:v>2.431</c:v>
                </c:pt>
                <c:pt idx="2372">
                  <c:v>2.4325000000000001</c:v>
                </c:pt>
                <c:pt idx="2373">
                  <c:v>2.4335</c:v>
                </c:pt>
                <c:pt idx="2374">
                  <c:v>2.4340000000000002</c:v>
                </c:pt>
                <c:pt idx="2375">
                  <c:v>2.4350000000000001</c:v>
                </c:pt>
                <c:pt idx="2376">
                  <c:v>2.4359999999999999</c:v>
                </c:pt>
                <c:pt idx="2377">
                  <c:v>2.4375</c:v>
                </c:pt>
                <c:pt idx="2378">
                  <c:v>2.4390000000000001</c:v>
                </c:pt>
                <c:pt idx="2379">
                  <c:v>2.44</c:v>
                </c:pt>
                <c:pt idx="2380">
                  <c:v>2.4415</c:v>
                </c:pt>
                <c:pt idx="2381">
                  <c:v>2.4424999999999999</c:v>
                </c:pt>
                <c:pt idx="2382">
                  <c:v>2.4434999999999998</c:v>
                </c:pt>
                <c:pt idx="2383">
                  <c:v>2.4445000000000001</c:v>
                </c:pt>
                <c:pt idx="2384">
                  <c:v>2.4449999999999998</c:v>
                </c:pt>
                <c:pt idx="2385">
                  <c:v>2.4474999999999998</c:v>
                </c:pt>
                <c:pt idx="2386">
                  <c:v>2.4504999999999999</c:v>
                </c:pt>
                <c:pt idx="2387">
                  <c:v>2.4550000000000001</c:v>
                </c:pt>
                <c:pt idx="2388">
                  <c:v>2.4580000000000002</c:v>
                </c:pt>
                <c:pt idx="2389">
                  <c:v>2.4594999999999998</c:v>
                </c:pt>
                <c:pt idx="2390">
                  <c:v>2.4605000000000001</c:v>
                </c:pt>
                <c:pt idx="2391">
                  <c:v>2.4609999999999999</c:v>
                </c:pt>
                <c:pt idx="2392">
                  <c:v>2.4620000000000002</c:v>
                </c:pt>
                <c:pt idx="2393">
                  <c:v>2.4630000000000001</c:v>
                </c:pt>
                <c:pt idx="2394">
                  <c:v>2.464</c:v>
                </c:pt>
                <c:pt idx="2395">
                  <c:v>2.4645000000000001</c:v>
                </c:pt>
                <c:pt idx="2396">
                  <c:v>2.4649999999999999</c:v>
                </c:pt>
                <c:pt idx="2397">
                  <c:v>2.4655</c:v>
                </c:pt>
                <c:pt idx="2398">
                  <c:v>2.4664999999999999</c:v>
                </c:pt>
                <c:pt idx="2399">
                  <c:v>2.4674999999999998</c:v>
                </c:pt>
                <c:pt idx="2400">
                  <c:v>2.4685000000000001</c:v>
                </c:pt>
                <c:pt idx="2401">
                  <c:v>2.4695</c:v>
                </c:pt>
                <c:pt idx="2402">
                  <c:v>2.4704999999999999</c:v>
                </c:pt>
                <c:pt idx="2403">
                  <c:v>2.4710000000000001</c:v>
                </c:pt>
                <c:pt idx="2404">
                  <c:v>2.4725000000000001</c:v>
                </c:pt>
                <c:pt idx="2405">
                  <c:v>2.4740000000000002</c:v>
                </c:pt>
                <c:pt idx="2406">
                  <c:v>2.476</c:v>
                </c:pt>
                <c:pt idx="2407">
                  <c:v>2.4775</c:v>
                </c:pt>
                <c:pt idx="2408">
                  <c:v>2.4784999999999999</c:v>
                </c:pt>
                <c:pt idx="2409">
                  <c:v>2.4794999999999998</c:v>
                </c:pt>
                <c:pt idx="2410">
                  <c:v>2.4805000000000001</c:v>
                </c:pt>
                <c:pt idx="2411">
                  <c:v>2.4809999999999999</c:v>
                </c:pt>
                <c:pt idx="2412">
                  <c:v>2.4820000000000002</c:v>
                </c:pt>
                <c:pt idx="2413">
                  <c:v>2.4830000000000001</c:v>
                </c:pt>
                <c:pt idx="2414">
                  <c:v>2.484</c:v>
                </c:pt>
                <c:pt idx="2415">
                  <c:v>2.4849999999999999</c:v>
                </c:pt>
                <c:pt idx="2416">
                  <c:v>2.4860000000000002</c:v>
                </c:pt>
                <c:pt idx="2417">
                  <c:v>2.4870000000000001</c:v>
                </c:pt>
                <c:pt idx="2418">
                  <c:v>2.4895</c:v>
                </c:pt>
                <c:pt idx="2419">
                  <c:v>2.4914999999999998</c:v>
                </c:pt>
                <c:pt idx="2420">
                  <c:v>2.4929999999999999</c:v>
                </c:pt>
                <c:pt idx="2421">
                  <c:v>2.4935</c:v>
                </c:pt>
                <c:pt idx="2422">
                  <c:v>2.4944999999999999</c:v>
                </c:pt>
                <c:pt idx="2423">
                  <c:v>2.4954999999999998</c:v>
                </c:pt>
                <c:pt idx="2424">
                  <c:v>2.496</c:v>
                </c:pt>
                <c:pt idx="2425">
                  <c:v>2.4969999999999999</c:v>
                </c:pt>
                <c:pt idx="2426">
                  <c:v>2.4980000000000002</c:v>
                </c:pt>
                <c:pt idx="2427">
                  <c:v>2.4990000000000001</c:v>
                </c:pt>
                <c:pt idx="2428">
                  <c:v>2.5</c:v>
                </c:pt>
                <c:pt idx="2429">
                  <c:v>2.5005000000000002</c:v>
                </c:pt>
                <c:pt idx="2430">
                  <c:v>2.5019999999999998</c:v>
                </c:pt>
                <c:pt idx="2431">
                  <c:v>2.5034999999999998</c:v>
                </c:pt>
                <c:pt idx="2432">
                  <c:v>2.508</c:v>
                </c:pt>
                <c:pt idx="2433">
                  <c:v>2.5110000000000001</c:v>
                </c:pt>
                <c:pt idx="2434">
                  <c:v>2.5125000000000002</c:v>
                </c:pt>
                <c:pt idx="2435">
                  <c:v>2.5139999999999998</c:v>
                </c:pt>
                <c:pt idx="2436">
                  <c:v>2.5154999999999998</c:v>
                </c:pt>
                <c:pt idx="2437">
                  <c:v>2.516</c:v>
                </c:pt>
                <c:pt idx="2438">
                  <c:v>2.5169999999999999</c:v>
                </c:pt>
                <c:pt idx="2439">
                  <c:v>2.5179999999999998</c:v>
                </c:pt>
                <c:pt idx="2440">
                  <c:v>2.5185</c:v>
                </c:pt>
                <c:pt idx="2441">
                  <c:v>2.5194999999999999</c:v>
                </c:pt>
                <c:pt idx="2442">
                  <c:v>2.5205000000000002</c:v>
                </c:pt>
                <c:pt idx="2443">
                  <c:v>2.5209999999999999</c:v>
                </c:pt>
                <c:pt idx="2444">
                  <c:v>2.5219999999999998</c:v>
                </c:pt>
                <c:pt idx="2445">
                  <c:v>2.5234999999999999</c:v>
                </c:pt>
                <c:pt idx="2446">
                  <c:v>2.5249999999999999</c:v>
                </c:pt>
                <c:pt idx="2447">
                  <c:v>2.5270000000000001</c:v>
                </c:pt>
                <c:pt idx="2448">
                  <c:v>2.5289999999999999</c:v>
                </c:pt>
                <c:pt idx="2449">
                  <c:v>2.5310000000000001</c:v>
                </c:pt>
                <c:pt idx="2450">
                  <c:v>2.532</c:v>
                </c:pt>
                <c:pt idx="2451">
                  <c:v>2.5329999999999999</c:v>
                </c:pt>
                <c:pt idx="2452">
                  <c:v>2.5335000000000001</c:v>
                </c:pt>
                <c:pt idx="2453">
                  <c:v>2.5345</c:v>
                </c:pt>
                <c:pt idx="2454">
                  <c:v>2.5354999999999999</c:v>
                </c:pt>
                <c:pt idx="2455">
                  <c:v>2.536</c:v>
                </c:pt>
                <c:pt idx="2456">
                  <c:v>2.5369999999999999</c:v>
                </c:pt>
                <c:pt idx="2457">
                  <c:v>2.5379999999999998</c:v>
                </c:pt>
                <c:pt idx="2458">
                  <c:v>2.5390000000000001</c:v>
                </c:pt>
                <c:pt idx="2459">
                  <c:v>2.54</c:v>
                </c:pt>
                <c:pt idx="2460">
                  <c:v>2.5409999999999999</c:v>
                </c:pt>
                <c:pt idx="2461">
                  <c:v>2.5415000000000001</c:v>
                </c:pt>
                <c:pt idx="2462">
                  <c:v>2.5425</c:v>
                </c:pt>
                <c:pt idx="2463">
                  <c:v>2.5434999999999999</c:v>
                </c:pt>
                <c:pt idx="2464">
                  <c:v>2.544</c:v>
                </c:pt>
                <c:pt idx="2465">
                  <c:v>2.5449999999999999</c:v>
                </c:pt>
                <c:pt idx="2466">
                  <c:v>2.5459999999999998</c:v>
                </c:pt>
                <c:pt idx="2467">
                  <c:v>2.5465</c:v>
                </c:pt>
                <c:pt idx="2468">
                  <c:v>2.5485000000000002</c:v>
                </c:pt>
                <c:pt idx="2469">
                  <c:v>2.5495000000000001</c:v>
                </c:pt>
                <c:pt idx="2470">
                  <c:v>2.5505</c:v>
                </c:pt>
                <c:pt idx="2471">
                  <c:v>2.552</c:v>
                </c:pt>
                <c:pt idx="2472">
                  <c:v>2.5539999999999998</c:v>
                </c:pt>
                <c:pt idx="2473">
                  <c:v>2.5684999999999998</c:v>
                </c:pt>
                <c:pt idx="2474">
                  <c:v>2.5695000000000001</c:v>
                </c:pt>
                <c:pt idx="2475">
                  <c:v>2.5710000000000002</c:v>
                </c:pt>
                <c:pt idx="2476">
                  <c:v>2.5720000000000001</c:v>
                </c:pt>
                <c:pt idx="2477">
                  <c:v>2.573</c:v>
                </c:pt>
                <c:pt idx="2478">
                  <c:v>2.5754999999999999</c:v>
                </c:pt>
                <c:pt idx="2479">
                  <c:v>2.5785</c:v>
                </c:pt>
                <c:pt idx="2480">
                  <c:v>2.5825</c:v>
                </c:pt>
                <c:pt idx="2481">
                  <c:v>2.5954999999999999</c:v>
                </c:pt>
                <c:pt idx="2482">
                  <c:v>2.5979999999999999</c:v>
                </c:pt>
                <c:pt idx="2483">
                  <c:v>2.6</c:v>
                </c:pt>
                <c:pt idx="2484">
                  <c:v>2.6019999999999999</c:v>
                </c:pt>
                <c:pt idx="2485">
                  <c:v>2.6034999999999999</c:v>
                </c:pt>
                <c:pt idx="2486">
                  <c:v>2.605</c:v>
                </c:pt>
                <c:pt idx="2487">
                  <c:v>2.6065</c:v>
                </c:pt>
                <c:pt idx="2488">
                  <c:v>2.6074999999999999</c:v>
                </c:pt>
                <c:pt idx="2489">
                  <c:v>2.6080000000000001</c:v>
                </c:pt>
                <c:pt idx="2490">
                  <c:v>2.609</c:v>
                </c:pt>
                <c:pt idx="2491">
                  <c:v>2.6105</c:v>
                </c:pt>
                <c:pt idx="2492">
                  <c:v>2.6114999999999999</c:v>
                </c:pt>
                <c:pt idx="2493">
                  <c:v>2.613</c:v>
                </c:pt>
                <c:pt idx="2494">
                  <c:v>2.6145</c:v>
                </c:pt>
                <c:pt idx="2495">
                  <c:v>2.6154999999999999</c:v>
                </c:pt>
                <c:pt idx="2496">
                  <c:v>2.6164999999999998</c:v>
                </c:pt>
                <c:pt idx="2497">
                  <c:v>2.6175000000000002</c:v>
                </c:pt>
                <c:pt idx="2498">
                  <c:v>2.6179999999999999</c:v>
                </c:pt>
                <c:pt idx="2499">
                  <c:v>2.6190000000000002</c:v>
                </c:pt>
                <c:pt idx="2500">
                  <c:v>2.62</c:v>
                </c:pt>
                <c:pt idx="2501">
                  <c:v>2.6215000000000002</c:v>
                </c:pt>
                <c:pt idx="2502">
                  <c:v>2.6225000000000001</c:v>
                </c:pt>
                <c:pt idx="2503">
                  <c:v>2.6234999999999999</c:v>
                </c:pt>
                <c:pt idx="2504">
                  <c:v>2.6244999999999998</c:v>
                </c:pt>
                <c:pt idx="2505">
                  <c:v>2.6255000000000002</c:v>
                </c:pt>
                <c:pt idx="2506">
                  <c:v>2.6265000000000001</c:v>
                </c:pt>
                <c:pt idx="2507">
                  <c:v>2.6269999999999998</c:v>
                </c:pt>
                <c:pt idx="2508">
                  <c:v>2.6280000000000001</c:v>
                </c:pt>
                <c:pt idx="2509">
                  <c:v>2.629</c:v>
                </c:pt>
                <c:pt idx="2510">
                  <c:v>2.63</c:v>
                </c:pt>
                <c:pt idx="2511">
                  <c:v>2.6309999999999998</c:v>
                </c:pt>
                <c:pt idx="2512">
                  <c:v>2.6320000000000001</c:v>
                </c:pt>
                <c:pt idx="2513">
                  <c:v>2.6335000000000002</c:v>
                </c:pt>
                <c:pt idx="2514">
                  <c:v>2.6345000000000001</c:v>
                </c:pt>
                <c:pt idx="2515">
                  <c:v>2.6355</c:v>
                </c:pt>
                <c:pt idx="2516">
                  <c:v>2.6360000000000001</c:v>
                </c:pt>
                <c:pt idx="2517">
                  <c:v>2.637</c:v>
                </c:pt>
                <c:pt idx="2518">
                  <c:v>2.6379999999999999</c:v>
                </c:pt>
                <c:pt idx="2519">
                  <c:v>2.6389999999999998</c:v>
                </c:pt>
                <c:pt idx="2520">
                  <c:v>2.6395</c:v>
                </c:pt>
                <c:pt idx="2521">
                  <c:v>2.6404999999999998</c:v>
                </c:pt>
                <c:pt idx="2522">
                  <c:v>2.6415000000000002</c:v>
                </c:pt>
                <c:pt idx="2523">
                  <c:v>2.6425000000000001</c:v>
                </c:pt>
                <c:pt idx="2524">
                  <c:v>2.6435</c:v>
                </c:pt>
                <c:pt idx="2525">
                  <c:v>2.6444999999999999</c:v>
                </c:pt>
                <c:pt idx="2526">
                  <c:v>2.6459999999999999</c:v>
                </c:pt>
                <c:pt idx="2527">
                  <c:v>2.6469999999999998</c:v>
                </c:pt>
                <c:pt idx="2528">
                  <c:v>2.6475</c:v>
                </c:pt>
                <c:pt idx="2529">
                  <c:v>2.6484999999999999</c:v>
                </c:pt>
                <c:pt idx="2530">
                  <c:v>2.6495000000000002</c:v>
                </c:pt>
                <c:pt idx="2531">
                  <c:v>2.6505000000000001</c:v>
                </c:pt>
                <c:pt idx="2532">
                  <c:v>2.6520000000000001</c:v>
                </c:pt>
                <c:pt idx="2533">
                  <c:v>2.653</c:v>
                </c:pt>
                <c:pt idx="2534">
                  <c:v>2.6539999999999999</c:v>
                </c:pt>
                <c:pt idx="2535">
                  <c:v>2.6549999999999998</c:v>
                </c:pt>
                <c:pt idx="2536">
                  <c:v>2.6560000000000001</c:v>
                </c:pt>
                <c:pt idx="2537">
                  <c:v>2.657</c:v>
                </c:pt>
                <c:pt idx="2538">
                  <c:v>2.6575000000000002</c:v>
                </c:pt>
                <c:pt idx="2539">
                  <c:v>2.6585000000000001</c:v>
                </c:pt>
                <c:pt idx="2540">
                  <c:v>2.6595</c:v>
                </c:pt>
                <c:pt idx="2541">
                  <c:v>2.66</c:v>
                </c:pt>
                <c:pt idx="2542">
                  <c:v>2.661</c:v>
                </c:pt>
                <c:pt idx="2543">
                  <c:v>2.6619999999999999</c:v>
                </c:pt>
                <c:pt idx="2544">
                  <c:v>2.6629999999999998</c:v>
                </c:pt>
                <c:pt idx="2545">
                  <c:v>2.6640000000000001</c:v>
                </c:pt>
                <c:pt idx="2546">
                  <c:v>2.6655000000000002</c:v>
                </c:pt>
                <c:pt idx="2547">
                  <c:v>2.6665000000000001</c:v>
                </c:pt>
                <c:pt idx="2548">
                  <c:v>2.6675</c:v>
                </c:pt>
                <c:pt idx="2549">
                  <c:v>2.6684999999999999</c:v>
                </c:pt>
                <c:pt idx="2550">
                  <c:v>2.6695000000000002</c:v>
                </c:pt>
                <c:pt idx="2551">
                  <c:v>2.67</c:v>
                </c:pt>
                <c:pt idx="2552">
                  <c:v>2.6709999999999998</c:v>
                </c:pt>
                <c:pt idx="2553">
                  <c:v>2.6720000000000002</c:v>
                </c:pt>
                <c:pt idx="2554">
                  <c:v>2.6735000000000002</c:v>
                </c:pt>
                <c:pt idx="2555">
                  <c:v>2.6745000000000001</c:v>
                </c:pt>
                <c:pt idx="2556">
                  <c:v>2.6755</c:v>
                </c:pt>
                <c:pt idx="2557">
                  <c:v>2.6764999999999999</c:v>
                </c:pt>
                <c:pt idx="2558">
                  <c:v>2.6775000000000002</c:v>
                </c:pt>
                <c:pt idx="2559">
                  <c:v>2.6785000000000001</c:v>
                </c:pt>
                <c:pt idx="2560">
                  <c:v>2.6795</c:v>
                </c:pt>
                <c:pt idx="2561">
                  <c:v>2.6804999999999999</c:v>
                </c:pt>
                <c:pt idx="2562">
                  <c:v>2.6815000000000002</c:v>
                </c:pt>
                <c:pt idx="2563">
                  <c:v>2.6825000000000001</c:v>
                </c:pt>
                <c:pt idx="2564">
                  <c:v>2.6835</c:v>
                </c:pt>
                <c:pt idx="2565">
                  <c:v>2.6844999999999999</c:v>
                </c:pt>
                <c:pt idx="2566">
                  <c:v>2.6859999999999999</c:v>
                </c:pt>
                <c:pt idx="2567">
                  <c:v>2.6869999999999998</c:v>
                </c:pt>
                <c:pt idx="2568">
                  <c:v>2.6880000000000002</c:v>
                </c:pt>
                <c:pt idx="2569">
                  <c:v>2.6890000000000001</c:v>
                </c:pt>
                <c:pt idx="2570">
                  <c:v>2.69</c:v>
                </c:pt>
                <c:pt idx="2571">
                  <c:v>2.6909999999999998</c:v>
                </c:pt>
                <c:pt idx="2572">
                  <c:v>2.6920000000000002</c:v>
                </c:pt>
                <c:pt idx="2573">
                  <c:v>2.6930000000000001</c:v>
                </c:pt>
                <c:pt idx="2574">
                  <c:v>2.694</c:v>
                </c:pt>
                <c:pt idx="2575">
                  <c:v>2.6949999999999998</c:v>
                </c:pt>
                <c:pt idx="2576">
                  <c:v>2.6960000000000002</c:v>
                </c:pt>
                <c:pt idx="2577">
                  <c:v>2.6970000000000001</c:v>
                </c:pt>
                <c:pt idx="2578">
                  <c:v>2.698</c:v>
                </c:pt>
                <c:pt idx="2579">
                  <c:v>2.6985000000000001</c:v>
                </c:pt>
                <c:pt idx="2580">
                  <c:v>2.6995</c:v>
                </c:pt>
                <c:pt idx="2581">
                  <c:v>2.7</c:v>
                </c:pt>
                <c:pt idx="2582">
                  <c:v>2.7010000000000001</c:v>
                </c:pt>
                <c:pt idx="2583">
                  <c:v>2.7025000000000001</c:v>
                </c:pt>
                <c:pt idx="2584">
                  <c:v>2.7035</c:v>
                </c:pt>
                <c:pt idx="2585">
                  <c:v>2.7050000000000001</c:v>
                </c:pt>
                <c:pt idx="2586">
                  <c:v>2.706</c:v>
                </c:pt>
                <c:pt idx="2587">
                  <c:v>2.7065000000000001</c:v>
                </c:pt>
                <c:pt idx="2588">
                  <c:v>2.7075</c:v>
                </c:pt>
                <c:pt idx="2589">
                  <c:v>2.7084999999999999</c:v>
                </c:pt>
                <c:pt idx="2590">
                  <c:v>2.7090000000000001</c:v>
                </c:pt>
                <c:pt idx="2591">
                  <c:v>2.71</c:v>
                </c:pt>
                <c:pt idx="2592">
                  <c:v>2.7105000000000001</c:v>
                </c:pt>
                <c:pt idx="2593">
                  <c:v>2.7115</c:v>
                </c:pt>
                <c:pt idx="2594">
                  <c:v>2.7124999999999999</c:v>
                </c:pt>
                <c:pt idx="2595">
                  <c:v>2.7134999999999998</c:v>
                </c:pt>
                <c:pt idx="2596">
                  <c:v>2.7145000000000001</c:v>
                </c:pt>
                <c:pt idx="2597">
                  <c:v>2.7155</c:v>
                </c:pt>
                <c:pt idx="2598">
                  <c:v>2.7164999999999999</c:v>
                </c:pt>
                <c:pt idx="2599">
                  <c:v>2.7174999999999998</c:v>
                </c:pt>
                <c:pt idx="2600">
                  <c:v>2.7185000000000001</c:v>
                </c:pt>
                <c:pt idx="2601">
                  <c:v>2.7195</c:v>
                </c:pt>
                <c:pt idx="2602">
                  <c:v>2.72</c:v>
                </c:pt>
                <c:pt idx="2603">
                  <c:v>2.7210000000000001</c:v>
                </c:pt>
                <c:pt idx="2604">
                  <c:v>2.722</c:v>
                </c:pt>
                <c:pt idx="2605">
                  <c:v>2.7229999999999999</c:v>
                </c:pt>
                <c:pt idx="2606">
                  <c:v>2.7240000000000002</c:v>
                </c:pt>
                <c:pt idx="2607">
                  <c:v>2.7254999999999998</c:v>
                </c:pt>
                <c:pt idx="2608">
                  <c:v>2.7265000000000001</c:v>
                </c:pt>
                <c:pt idx="2609">
                  <c:v>2.7269999999999999</c:v>
                </c:pt>
                <c:pt idx="2610">
                  <c:v>2.7280000000000002</c:v>
                </c:pt>
                <c:pt idx="2611">
                  <c:v>2.7290000000000001</c:v>
                </c:pt>
                <c:pt idx="2612">
                  <c:v>2.7294999999999998</c:v>
                </c:pt>
                <c:pt idx="2613">
                  <c:v>2.7305000000000001</c:v>
                </c:pt>
                <c:pt idx="2614">
                  <c:v>2.7315</c:v>
                </c:pt>
                <c:pt idx="2615">
                  <c:v>2.7324999999999999</c:v>
                </c:pt>
                <c:pt idx="2616">
                  <c:v>2.7334999999999998</c:v>
                </c:pt>
                <c:pt idx="2617">
                  <c:v>2.7345000000000002</c:v>
                </c:pt>
                <c:pt idx="2618">
                  <c:v>2.7355</c:v>
                </c:pt>
                <c:pt idx="2619">
                  <c:v>2.7360000000000002</c:v>
                </c:pt>
                <c:pt idx="2620">
                  <c:v>2.7370000000000001</c:v>
                </c:pt>
                <c:pt idx="2621">
                  <c:v>2.738</c:v>
                </c:pt>
                <c:pt idx="2622">
                  <c:v>2.7389999999999999</c:v>
                </c:pt>
                <c:pt idx="2623">
                  <c:v>2.7395</c:v>
                </c:pt>
                <c:pt idx="2624">
                  <c:v>2.7404999999999999</c:v>
                </c:pt>
                <c:pt idx="2625">
                  <c:v>2.7414999999999998</c:v>
                </c:pt>
                <c:pt idx="2626">
                  <c:v>2.7429999999999999</c:v>
                </c:pt>
                <c:pt idx="2627">
                  <c:v>2.7440000000000002</c:v>
                </c:pt>
                <c:pt idx="2628">
                  <c:v>2.7450000000000001</c:v>
                </c:pt>
                <c:pt idx="2629">
                  <c:v>2.746</c:v>
                </c:pt>
                <c:pt idx="2630">
                  <c:v>2.7469999999999999</c:v>
                </c:pt>
                <c:pt idx="2631">
                  <c:v>2.7480000000000002</c:v>
                </c:pt>
                <c:pt idx="2632">
                  <c:v>2.7484999999999999</c:v>
                </c:pt>
                <c:pt idx="2633">
                  <c:v>2.7494999999999998</c:v>
                </c:pt>
                <c:pt idx="2634">
                  <c:v>2.75</c:v>
                </c:pt>
                <c:pt idx="2635">
                  <c:v>2.7509999999999999</c:v>
                </c:pt>
                <c:pt idx="2636">
                  <c:v>2.7519999999999998</c:v>
                </c:pt>
                <c:pt idx="2637">
                  <c:v>2.7524999999999999</c:v>
                </c:pt>
                <c:pt idx="2638">
                  <c:v>2.7534999999999998</c:v>
                </c:pt>
                <c:pt idx="2639">
                  <c:v>2.7549999999999999</c:v>
                </c:pt>
                <c:pt idx="2640">
                  <c:v>2.7559999999999998</c:v>
                </c:pt>
                <c:pt idx="2641">
                  <c:v>2.7570000000000001</c:v>
                </c:pt>
                <c:pt idx="2642">
                  <c:v>2.758</c:v>
                </c:pt>
                <c:pt idx="2643">
                  <c:v>2.7589999999999999</c:v>
                </c:pt>
                <c:pt idx="2644">
                  <c:v>2.7595000000000001</c:v>
                </c:pt>
                <c:pt idx="2645">
                  <c:v>2.7605</c:v>
                </c:pt>
                <c:pt idx="2646">
                  <c:v>2.7614999999999998</c:v>
                </c:pt>
                <c:pt idx="2647">
                  <c:v>2.7625000000000002</c:v>
                </c:pt>
                <c:pt idx="2648">
                  <c:v>2.7635000000000001</c:v>
                </c:pt>
                <c:pt idx="2649">
                  <c:v>2.7639999999999998</c:v>
                </c:pt>
                <c:pt idx="2650">
                  <c:v>2.7654999999999998</c:v>
                </c:pt>
                <c:pt idx="2651">
                  <c:v>2.7665000000000002</c:v>
                </c:pt>
                <c:pt idx="2652">
                  <c:v>2.7675000000000001</c:v>
                </c:pt>
                <c:pt idx="2653">
                  <c:v>2.7685</c:v>
                </c:pt>
                <c:pt idx="2654">
                  <c:v>2.7694999999999999</c:v>
                </c:pt>
                <c:pt idx="2655">
                  <c:v>2.77</c:v>
                </c:pt>
                <c:pt idx="2656">
                  <c:v>2.7709999999999999</c:v>
                </c:pt>
                <c:pt idx="2657">
                  <c:v>2.7719999999999998</c:v>
                </c:pt>
                <c:pt idx="2658">
                  <c:v>2.7725</c:v>
                </c:pt>
                <c:pt idx="2659">
                  <c:v>2.7734999999999999</c:v>
                </c:pt>
                <c:pt idx="2660">
                  <c:v>2.7745000000000002</c:v>
                </c:pt>
                <c:pt idx="2661">
                  <c:v>2.7755000000000001</c:v>
                </c:pt>
                <c:pt idx="2662">
                  <c:v>2.7765</c:v>
                </c:pt>
                <c:pt idx="2663">
                  <c:v>2.7774999999999999</c:v>
                </c:pt>
                <c:pt idx="2664">
                  <c:v>2.7789999999999999</c:v>
                </c:pt>
                <c:pt idx="2665">
                  <c:v>2.7795000000000001</c:v>
                </c:pt>
                <c:pt idx="2666">
                  <c:v>2.7805</c:v>
                </c:pt>
                <c:pt idx="2667">
                  <c:v>2.7814999999999999</c:v>
                </c:pt>
                <c:pt idx="2668">
                  <c:v>2.7825000000000002</c:v>
                </c:pt>
                <c:pt idx="2669">
                  <c:v>2.7835000000000001</c:v>
                </c:pt>
                <c:pt idx="2670">
                  <c:v>2.7839999999999998</c:v>
                </c:pt>
                <c:pt idx="2671">
                  <c:v>2.7854999999999999</c:v>
                </c:pt>
                <c:pt idx="2672">
                  <c:v>2.786</c:v>
                </c:pt>
                <c:pt idx="2673">
                  <c:v>2.7869999999999999</c:v>
                </c:pt>
                <c:pt idx="2674">
                  <c:v>2.7879999999999998</c:v>
                </c:pt>
                <c:pt idx="2675">
                  <c:v>2.7890000000000001</c:v>
                </c:pt>
                <c:pt idx="2676">
                  <c:v>2.79</c:v>
                </c:pt>
                <c:pt idx="2677">
                  <c:v>2.7909999999999999</c:v>
                </c:pt>
                <c:pt idx="2678">
                  <c:v>2.7919999999999998</c:v>
                </c:pt>
                <c:pt idx="2679">
                  <c:v>2.7925</c:v>
                </c:pt>
                <c:pt idx="2680">
                  <c:v>2.7934999999999999</c:v>
                </c:pt>
                <c:pt idx="2681">
                  <c:v>2.7945000000000002</c:v>
                </c:pt>
                <c:pt idx="2682">
                  <c:v>2.7955000000000001</c:v>
                </c:pt>
                <c:pt idx="2683">
                  <c:v>2.7965</c:v>
                </c:pt>
                <c:pt idx="2684">
                  <c:v>2.7974999999999999</c:v>
                </c:pt>
                <c:pt idx="2685">
                  <c:v>2.7989999999999999</c:v>
                </c:pt>
                <c:pt idx="2686">
                  <c:v>2.8</c:v>
                </c:pt>
                <c:pt idx="2687">
                  <c:v>2.8010000000000002</c:v>
                </c:pt>
                <c:pt idx="2688">
                  <c:v>2.802</c:v>
                </c:pt>
                <c:pt idx="2689">
                  <c:v>2.8025000000000002</c:v>
                </c:pt>
                <c:pt idx="2690">
                  <c:v>2.8035000000000001</c:v>
                </c:pt>
                <c:pt idx="2691">
                  <c:v>2.8045</c:v>
                </c:pt>
                <c:pt idx="2692">
                  <c:v>2.8050000000000002</c:v>
                </c:pt>
                <c:pt idx="2693">
                  <c:v>2.806</c:v>
                </c:pt>
                <c:pt idx="2694">
                  <c:v>2.8069999999999999</c:v>
                </c:pt>
                <c:pt idx="2695">
                  <c:v>2.8079999999999998</c:v>
                </c:pt>
                <c:pt idx="2696">
                  <c:v>2.8090000000000002</c:v>
                </c:pt>
                <c:pt idx="2697">
                  <c:v>2.8105000000000002</c:v>
                </c:pt>
                <c:pt idx="2698">
                  <c:v>2.8115000000000001</c:v>
                </c:pt>
                <c:pt idx="2699">
                  <c:v>2.8119999999999998</c:v>
                </c:pt>
                <c:pt idx="2700">
                  <c:v>2.8130000000000002</c:v>
                </c:pt>
                <c:pt idx="2701">
                  <c:v>2.8140000000000001</c:v>
                </c:pt>
                <c:pt idx="2702">
                  <c:v>2.8149999999999999</c:v>
                </c:pt>
                <c:pt idx="2703">
                  <c:v>2.8159999999999998</c:v>
                </c:pt>
                <c:pt idx="2704">
                  <c:v>2.8170000000000002</c:v>
                </c:pt>
                <c:pt idx="2705">
                  <c:v>2.8184999999999998</c:v>
                </c:pt>
                <c:pt idx="2706">
                  <c:v>2.8195000000000001</c:v>
                </c:pt>
                <c:pt idx="2707">
                  <c:v>2.8210000000000002</c:v>
                </c:pt>
                <c:pt idx="2708">
                  <c:v>2.8220000000000001</c:v>
                </c:pt>
                <c:pt idx="2709">
                  <c:v>2.823</c:v>
                </c:pt>
                <c:pt idx="2710">
                  <c:v>2.8239999999999998</c:v>
                </c:pt>
                <c:pt idx="2711">
                  <c:v>2.8250000000000002</c:v>
                </c:pt>
                <c:pt idx="2712">
                  <c:v>2.8260000000000001</c:v>
                </c:pt>
                <c:pt idx="2713">
                  <c:v>2.8264999999999998</c:v>
                </c:pt>
                <c:pt idx="2714">
                  <c:v>2.8275000000000001</c:v>
                </c:pt>
                <c:pt idx="2715">
                  <c:v>2.8285</c:v>
                </c:pt>
                <c:pt idx="2716">
                  <c:v>2.8294999999999999</c:v>
                </c:pt>
                <c:pt idx="2717">
                  <c:v>2.8304999999999998</c:v>
                </c:pt>
                <c:pt idx="2718">
                  <c:v>2.8319999999999999</c:v>
                </c:pt>
                <c:pt idx="2719">
                  <c:v>2.8330000000000002</c:v>
                </c:pt>
                <c:pt idx="2720">
                  <c:v>2.8340000000000001</c:v>
                </c:pt>
                <c:pt idx="2721">
                  <c:v>2.835</c:v>
                </c:pt>
                <c:pt idx="2722">
                  <c:v>2.8365</c:v>
                </c:pt>
                <c:pt idx="2723">
                  <c:v>2.8370000000000002</c:v>
                </c:pt>
                <c:pt idx="2724">
                  <c:v>2.8380000000000001</c:v>
                </c:pt>
                <c:pt idx="2725">
                  <c:v>2.839</c:v>
                </c:pt>
                <c:pt idx="2726">
                  <c:v>2.8395000000000001</c:v>
                </c:pt>
                <c:pt idx="2727">
                  <c:v>2.8405</c:v>
                </c:pt>
                <c:pt idx="2728">
                  <c:v>2.8420000000000001</c:v>
                </c:pt>
                <c:pt idx="2729">
                  <c:v>2.8435000000000001</c:v>
                </c:pt>
                <c:pt idx="2730">
                  <c:v>2.8450000000000002</c:v>
                </c:pt>
                <c:pt idx="2731">
                  <c:v>2.847</c:v>
                </c:pt>
                <c:pt idx="2732">
                  <c:v>2.8490000000000002</c:v>
                </c:pt>
                <c:pt idx="2733">
                  <c:v>2.851</c:v>
                </c:pt>
                <c:pt idx="2734">
                  <c:v>2.8519999999999999</c:v>
                </c:pt>
                <c:pt idx="2735">
                  <c:v>2.8525</c:v>
                </c:pt>
                <c:pt idx="2736">
                  <c:v>2.8540000000000001</c:v>
                </c:pt>
                <c:pt idx="2737">
                  <c:v>2.855</c:v>
                </c:pt>
                <c:pt idx="2738">
                  <c:v>2.8555000000000001</c:v>
                </c:pt>
                <c:pt idx="2739">
                  <c:v>2.8559999999999999</c:v>
                </c:pt>
                <c:pt idx="2740">
                  <c:v>2.8570000000000002</c:v>
                </c:pt>
                <c:pt idx="2741">
                  <c:v>2.8580000000000001</c:v>
                </c:pt>
                <c:pt idx="2742">
                  <c:v>2.859</c:v>
                </c:pt>
                <c:pt idx="2743">
                  <c:v>2.8605</c:v>
                </c:pt>
                <c:pt idx="2744">
                  <c:v>2.8614999999999999</c:v>
                </c:pt>
                <c:pt idx="2745">
                  <c:v>2.8624999999999998</c:v>
                </c:pt>
                <c:pt idx="2746">
                  <c:v>2.863</c:v>
                </c:pt>
                <c:pt idx="2747">
                  <c:v>2.8639999999999999</c:v>
                </c:pt>
                <c:pt idx="2748">
                  <c:v>2.8645</c:v>
                </c:pt>
                <c:pt idx="2749">
                  <c:v>2.8654999999999999</c:v>
                </c:pt>
                <c:pt idx="2750">
                  <c:v>2.8664999999999998</c:v>
                </c:pt>
                <c:pt idx="2751">
                  <c:v>2.867</c:v>
                </c:pt>
                <c:pt idx="2752">
                  <c:v>2.8690000000000002</c:v>
                </c:pt>
                <c:pt idx="2753">
                  <c:v>2.87</c:v>
                </c:pt>
                <c:pt idx="2754">
                  <c:v>2.871</c:v>
                </c:pt>
                <c:pt idx="2755">
                  <c:v>2.8725000000000001</c:v>
                </c:pt>
                <c:pt idx="2756">
                  <c:v>2.8734999999999999</c:v>
                </c:pt>
                <c:pt idx="2757">
                  <c:v>2.8744999999999998</c:v>
                </c:pt>
                <c:pt idx="2758">
                  <c:v>2.8759999999999999</c:v>
                </c:pt>
                <c:pt idx="2759">
                  <c:v>2.8765000000000001</c:v>
                </c:pt>
                <c:pt idx="2760">
                  <c:v>2.8774999999999999</c:v>
                </c:pt>
                <c:pt idx="2761">
                  <c:v>2.8784999999999998</c:v>
                </c:pt>
                <c:pt idx="2762">
                  <c:v>2.88</c:v>
                </c:pt>
                <c:pt idx="2763">
                  <c:v>2.8855</c:v>
                </c:pt>
                <c:pt idx="2764">
                  <c:v>2.8879999999999999</c:v>
                </c:pt>
                <c:pt idx="2765">
                  <c:v>2.8889999999999998</c:v>
                </c:pt>
                <c:pt idx="2766">
                  <c:v>2.89</c:v>
                </c:pt>
                <c:pt idx="2767">
                  <c:v>2.891</c:v>
                </c:pt>
                <c:pt idx="2768">
                  <c:v>2.8919999999999999</c:v>
                </c:pt>
                <c:pt idx="2769">
                  <c:v>2.8929999999999998</c:v>
                </c:pt>
                <c:pt idx="2770">
                  <c:v>2.8940000000000001</c:v>
                </c:pt>
                <c:pt idx="2771">
                  <c:v>2.8955000000000002</c:v>
                </c:pt>
                <c:pt idx="2772">
                  <c:v>2.8965000000000001</c:v>
                </c:pt>
                <c:pt idx="2773">
                  <c:v>2.8975</c:v>
                </c:pt>
                <c:pt idx="2774">
                  <c:v>2.8984999999999999</c:v>
                </c:pt>
                <c:pt idx="2775">
                  <c:v>2.899</c:v>
                </c:pt>
                <c:pt idx="2776">
                  <c:v>2.8995000000000002</c:v>
                </c:pt>
                <c:pt idx="2777">
                  <c:v>2.9009999999999998</c:v>
                </c:pt>
                <c:pt idx="2778">
                  <c:v>2.9020000000000001</c:v>
                </c:pt>
                <c:pt idx="2779">
                  <c:v>2.9024999999999999</c:v>
                </c:pt>
                <c:pt idx="2780">
                  <c:v>2.9035000000000002</c:v>
                </c:pt>
                <c:pt idx="2781">
                  <c:v>2.9039999999999999</c:v>
                </c:pt>
                <c:pt idx="2782">
                  <c:v>2.9055</c:v>
                </c:pt>
                <c:pt idx="2783">
                  <c:v>2.9064999999999999</c:v>
                </c:pt>
                <c:pt idx="2784">
                  <c:v>2.9075000000000002</c:v>
                </c:pt>
                <c:pt idx="2785">
                  <c:v>2.9085000000000001</c:v>
                </c:pt>
                <c:pt idx="2786">
                  <c:v>2.91</c:v>
                </c:pt>
                <c:pt idx="2787">
                  <c:v>2.9115000000000002</c:v>
                </c:pt>
                <c:pt idx="2788">
                  <c:v>2.9129999999999998</c:v>
                </c:pt>
                <c:pt idx="2789">
                  <c:v>2.9144999999999999</c:v>
                </c:pt>
                <c:pt idx="2790">
                  <c:v>2.9159999999999999</c:v>
                </c:pt>
                <c:pt idx="2791">
                  <c:v>2.9175</c:v>
                </c:pt>
                <c:pt idx="2792">
                  <c:v>2.919</c:v>
                </c:pt>
                <c:pt idx="2793">
                  <c:v>2.92</c:v>
                </c:pt>
                <c:pt idx="2794">
                  <c:v>2.9209999999999998</c:v>
                </c:pt>
                <c:pt idx="2795">
                  <c:v>2.9220000000000002</c:v>
                </c:pt>
                <c:pt idx="2796">
                  <c:v>2.923</c:v>
                </c:pt>
                <c:pt idx="2797">
                  <c:v>2.9239999999999999</c:v>
                </c:pt>
                <c:pt idx="2798">
                  <c:v>2.9249999999999998</c:v>
                </c:pt>
                <c:pt idx="2799">
                  <c:v>2.9260000000000002</c:v>
                </c:pt>
                <c:pt idx="2800">
                  <c:v>2.9264999999999999</c:v>
                </c:pt>
                <c:pt idx="2801">
                  <c:v>2.9275000000000002</c:v>
                </c:pt>
                <c:pt idx="2802">
                  <c:v>2.9285000000000001</c:v>
                </c:pt>
                <c:pt idx="2803">
                  <c:v>2.9289999999999998</c:v>
                </c:pt>
                <c:pt idx="2804">
                  <c:v>2.9304999999999999</c:v>
                </c:pt>
                <c:pt idx="2805">
                  <c:v>2.9315000000000002</c:v>
                </c:pt>
                <c:pt idx="2806">
                  <c:v>2.9325000000000001</c:v>
                </c:pt>
                <c:pt idx="2807">
                  <c:v>2.9335</c:v>
                </c:pt>
                <c:pt idx="2808">
                  <c:v>2.9344999999999999</c:v>
                </c:pt>
                <c:pt idx="2809">
                  <c:v>2.9355000000000002</c:v>
                </c:pt>
                <c:pt idx="2810">
                  <c:v>2.9365000000000001</c:v>
                </c:pt>
                <c:pt idx="2811">
                  <c:v>2.9384999999999999</c:v>
                </c:pt>
                <c:pt idx="2812">
                  <c:v>2.9430000000000001</c:v>
                </c:pt>
                <c:pt idx="2813">
                  <c:v>2.944</c:v>
                </c:pt>
                <c:pt idx="2814">
                  <c:v>2.9455</c:v>
                </c:pt>
                <c:pt idx="2815">
                  <c:v>2.9464999999999999</c:v>
                </c:pt>
                <c:pt idx="2816">
                  <c:v>2.9485000000000001</c:v>
                </c:pt>
                <c:pt idx="2817">
                  <c:v>2.9495</c:v>
                </c:pt>
                <c:pt idx="2818">
                  <c:v>2.9525000000000001</c:v>
                </c:pt>
                <c:pt idx="2819">
                  <c:v>2.956</c:v>
                </c:pt>
                <c:pt idx="2820">
                  <c:v>2.9575</c:v>
                </c:pt>
                <c:pt idx="2821">
                  <c:v>2.9580000000000002</c:v>
                </c:pt>
                <c:pt idx="2822">
                  <c:v>2.9590000000000001</c:v>
                </c:pt>
                <c:pt idx="2823">
                  <c:v>2.96</c:v>
                </c:pt>
                <c:pt idx="2824">
                  <c:v>2.9609999999999999</c:v>
                </c:pt>
                <c:pt idx="2825">
                  <c:v>2.9624999999999999</c:v>
                </c:pt>
                <c:pt idx="2826">
                  <c:v>2.9634999999999998</c:v>
                </c:pt>
                <c:pt idx="2827">
                  <c:v>2.9645000000000001</c:v>
                </c:pt>
                <c:pt idx="2828">
                  <c:v>2.9655</c:v>
                </c:pt>
                <c:pt idx="2829">
                  <c:v>2.9660000000000002</c:v>
                </c:pt>
                <c:pt idx="2830">
                  <c:v>2.9670000000000001</c:v>
                </c:pt>
                <c:pt idx="2831">
                  <c:v>2.968</c:v>
                </c:pt>
                <c:pt idx="2832">
                  <c:v>2.9685000000000001</c:v>
                </c:pt>
                <c:pt idx="2833">
                  <c:v>2.9695</c:v>
                </c:pt>
                <c:pt idx="2834">
                  <c:v>2.9704999999999999</c:v>
                </c:pt>
                <c:pt idx="2835">
                  <c:v>2.9714999999999998</c:v>
                </c:pt>
                <c:pt idx="2836">
                  <c:v>2.972</c:v>
                </c:pt>
                <c:pt idx="2837">
                  <c:v>2.9729999999999999</c:v>
                </c:pt>
                <c:pt idx="2838">
                  <c:v>2.9740000000000002</c:v>
                </c:pt>
                <c:pt idx="2839">
                  <c:v>2.9750000000000001</c:v>
                </c:pt>
                <c:pt idx="2840">
                  <c:v>2.976</c:v>
                </c:pt>
                <c:pt idx="2841">
                  <c:v>2.9769999999999999</c:v>
                </c:pt>
                <c:pt idx="2842">
                  <c:v>2.9780000000000002</c:v>
                </c:pt>
                <c:pt idx="2843">
                  <c:v>2.9784999999999999</c:v>
                </c:pt>
                <c:pt idx="2844">
                  <c:v>2.9794999999999998</c:v>
                </c:pt>
                <c:pt idx="2845">
                  <c:v>2.9805000000000001</c:v>
                </c:pt>
                <c:pt idx="2846">
                  <c:v>2.9820000000000002</c:v>
                </c:pt>
                <c:pt idx="2847">
                  <c:v>2.984</c:v>
                </c:pt>
                <c:pt idx="2848">
                  <c:v>2.9870000000000001</c:v>
                </c:pt>
                <c:pt idx="2849">
                  <c:v>2.9904999999999999</c:v>
                </c:pt>
                <c:pt idx="2850">
                  <c:v>2.992</c:v>
                </c:pt>
                <c:pt idx="2851">
                  <c:v>2.9929999999999999</c:v>
                </c:pt>
                <c:pt idx="2852">
                  <c:v>2.9935</c:v>
                </c:pt>
                <c:pt idx="2853">
                  <c:v>2.9950000000000001</c:v>
                </c:pt>
                <c:pt idx="2854">
                  <c:v>2.9965000000000002</c:v>
                </c:pt>
                <c:pt idx="2855">
                  <c:v>2.9980000000000002</c:v>
                </c:pt>
                <c:pt idx="2856">
                  <c:v>2.9994999999999998</c:v>
                </c:pt>
                <c:pt idx="2857">
                  <c:v>3.0005000000000002</c:v>
                </c:pt>
                <c:pt idx="2858">
                  <c:v>3.0019999999999998</c:v>
                </c:pt>
                <c:pt idx="2859">
                  <c:v>3.0034999999999998</c:v>
                </c:pt>
                <c:pt idx="2860">
                  <c:v>3.0049999999999999</c:v>
                </c:pt>
                <c:pt idx="2861">
                  <c:v>3.0065</c:v>
                </c:pt>
                <c:pt idx="2862">
                  <c:v>3.0074999999999998</c:v>
                </c:pt>
                <c:pt idx="2863">
                  <c:v>3.0085000000000002</c:v>
                </c:pt>
                <c:pt idx="2864">
                  <c:v>3.0095000000000001</c:v>
                </c:pt>
                <c:pt idx="2865">
                  <c:v>3.0105</c:v>
                </c:pt>
                <c:pt idx="2866">
                  <c:v>3.0110000000000001</c:v>
                </c:pt>
                <c:pt idx="2867">
                  <c:v>3.012</c:v>
                </c:pt>
                <c:pt idx="2868">
                  <c:v>3.0129999999999999</c:v>
                </c:pt>
                <c:pt idx="2869">
                  <c:v>3.0139999999999998</c:v>
                </c:pt>
                <c:pt idx="2870">
                  <c:v>3.0154999999999998</c:v>
                </c:pt>
                <c:pt idx="2871">
                  <c:v>3.016</c:v>
                </c:pt>
                <c:pt idx="2872">
                  <c:v>3.0169999999999999</c:v>
                </c:pt>
                <c:pt idx="2873">
                  <c:v>3.0179999999999998</c:v>
                </c:pt>
                <c:pt idx="2874">
                  <c:v>3.0190000000000001</c:v>
                </c:pt>
                <c:pt idx="2875">
                  <c:v>3.0194999999999999</c:v>
                </c:pt>
                <c:pt idx="2876">
                  <c:v>3.0205000000000002</c:v>
                </c:pt>
                <c:pt idx="2877">
                  <c:v>3.0215000000000001</c:v>
                </c:pt>
                <c:pt idx="2878">
                  <c:v>3.0285000000000002</c:v>
                </c:pt>
                <c:pt idx="2879">
                  <c:v>3.0310000000000001</c:v>
                </c:pt>
                <c:pt idx="2880">
                  <c:v>3.032</c:v>
                </c:pt>
                <c:pt idx="2881">
                  <c:v>3.0329999999999999</c:v>
                </c:pt>
                <c:pt idx="2882">
                  <c:v>3.0339999999999998</c:v>
                </c:pt>
                <c:pt idx="2883">
                  <c:v>3.0350000000000001</c:v>
                </c:pt>
                <c:pt idx="2884">
                  <c:v>3.0354999999999999</c:v>
                </c:pt>
                <c:pt idx="2885">
                  <c:v>3.0365000000000002</c:v>
                </c:pt>
                <c:pt idx="2886">
                  <c:v>3.0375000000000001</c:v>
                </c:pt>
                <c:pt idx="2887">
                  <c:v>3.0379999999999998</c:v>
                </c:pt>
                <c:pt idx="2888">
                  <c:v>3.0394999999999999</c:v>
                </c:pt>
                <c:pt idx="2889">
                  <c:v>3.0405000000000002</c:v>
                </c:pt>
                <c:pt idx="2890">
                  <c:v>3.0415000000000001</c:v>
                </c:pt>
                <c:pt idx="2891">
                  <c:v>3.0430000000000001</c:v>
                </c:pt>
                <c:pt idx="2892">
                  <c:v>3.0434999999999999</c:v>
                </c:pt>
                <c:pt idx="2893">
                  <c:v>3.0445000000000002</c:v>
                </c:pt>
                <c:pt idx="2894">
                  <c:v>3.0459999999999998</c:v>
                </c:pt>
                <c:pt idx="2895">
                  <c:v>3.0474999999999999</c:v>
                </c:pt>
                <c:pt idx="2896">
                  <c:v>3.05</c:v>
                </c:pt>
                <c:pt idx="2897">
                  <c:v>3.0514999999999999</c:v>
                </c:pt>
                <c:pt idx="2898">
                  <c:v>3.0529999999999999</c:v>
                </c:pt>
                <c:pt idx="2899">
                  <c:v>3.0550000000000002</c:v>
                </c:pt>
                <c:pt idx="2900">
                  <c:v>3.0554999999999999</c:v>
                </c:pt>
                <c:pt idx="2901">
                  <c:v>3.0569999999999999</c:v>
                </c:pt>
                <c:pt idx="2902">
                  <c:v>3.0579999999999998</c:v>
                </c:pt>
                <c:pt idx="2903">
                  <c:v>3.0590000000000002</c:v>
                </c:pt>
                <c:pt idx="2904">
                  <c:v>3.0594999999999999</c:v>
                </c:pt>
                <c:pt idx="2905">
                  <c:v>3.0605000000000002</c:v>
                </c:pt>
                <c:pt idx="2906">
                  <c:v>3.0615000000000001</c:v>
                </c:pt>
                <c:pt idx="2907">
                  <c:v>3.0625</c:v>
                </c:pt>
                <c:pt idx="2908">
                  <c:v>3.0640000000000001</c:v>
                </c:pt>
                <c:pt idx="2909">
                  <c:v>3.0649999999999999</c:v>
                </c:pt>
                <c:pt idx="2910">
                  <c:v>3.0659999999999998</c:v>
                </c:pt>
                <c:pt idx="2911">
                  <c:v>3.0670000000000002</c:v>
                </c:pt>
                <c:pt idx="2912">
                  <c:v>3.0674999999999999</c:v>
                </c:pt>
                <c:pt idx="2913">
                  <c:v>3.0684999999999998</c:v>
                </c:pt>
                <c:pt idx="2914">
                  <c:v>3.0695000000000001</c:v>
                </c:pt>
                <c:pt idx="2915">
                  <c:v>3.07</c:v>
                </c:pt>
                <c:pt idx="2916">
                  <c:v>3.0710000000000002</c:v>
                </c:pt>
                <c:pt idx="2917">
                  <c:v>3.0720000000000001</c:v>
                </c:pt>
                <c:pt idx="2918">
                  <c:v>3.073</c:v>
                </c:pt>
                <c:pt idx="2919">
                  <c:v>3.0739999999999998</c:v>
                </c:pt>
                <c:pt idx="2920">
                  <c:v>3.0750000000000002</c:v>
                </c:pt>
                <c:pt idx="2921">
                  <c:v>3.0760000000000001</c:v>
                </c:pt>
                <c:pt idx="2922">
                  <c:v>3.077</c:v>
                </c:pt>
                <c:pt idx="2923">
                  <c:v>3.0779999999999998</c:v>
                </c:pt>
                <c:pt idx="2924">
                  <c:v>3.0790000000000002</c:v>
                </c:pt>
                <c:pt idx="2925">
                  <c:v>3.08</c:v>
                </c:pt>
                <c:pt idx="2926">
                  <c:v>3.081</c:v>
                </c:pt>
                <c:pt idx="2927">
                  <c:v>3.0815000000000001</c:v>
                </c:pt>
                <c:pt idx="2928">
                  <c:v>3.0830000000000002</c:v>
                </c:pt>
                <c:pt idx="2929">
                  <c:v>3.0840000000000001</c:v>
                </c:pt>
                <c:pt idx="2930">
                  <c:v>3.085</c:v>
                </c:pt>
                <c:pt idx="2931">
                  <c:v>3.0865</c:v>
                </c:pt>
                <c:pt idx="2932">
                  <c:v>3.0874999999999999</c:v>
                </c:pt>
                <c:pt idx="2933">
                  <c:v>3.0884999999999998</c:v>
                </c:pt>
                <c:pt idx="2934">
                  <c:v>3.089</c:v>
                </c:pt>
                <c:pt idx="2935">
                  <c:v>3.0895000000000001</c:v>
                </c:pt>
                <c:pt idx="2936">
                  <c:v>3.0910000000000002</c:v>
                </c:pt>
                <c:pt idx="2937">
                  <c:v>3.0920000000000001</c:v>
                </c:pt>
                <c:pt idx="2938">
                  <c:v>3.093</c:v>
                </c:pt>
                <c:pt idx="2939">
                  <c:v>3.0939999999999999</c:v>
                </c:pt>
                <c:pt idx="2940">
                  <c:v>3.0950000000000002</c:v>
                </c:pt>
                <c:pt idx="2941">
                  <c:v>3.097</c:v>
                </c:pt>
                <c:pt idx="2942">
                  <c:v>3.0990000000000002</c:v>
                </c:pt>
                <c:pt idx="2943">
                  <c:v>3.101</c:v>
                </c:pt>
                <c:pt idx="2944">
                  <c:v>3.1025</c:v>
                </c:pt>
                <c:pt idx="2945">
                  <c:v>3.1040000000000001</c:v>
                </c:pt>
                <c:pt idx="2946">
                  <c:v>3.1059999999999999</c:v>
                </c:pt>
                <c:pt idx="2947">
                  <c:v>3.1074999999999999</c:v>
                </c:pt>
                <c:pt idx="2948">
                  <c:v>3.1084999999999998</c:v>
                </c:pt>
                <c:pt idx="2949">
                  <c:v>3.1095000000000002</c:v>
                </c:pt>
                <c:pt idx="2950">
                  <c:v>3.1105</c:v>
                </c:pt>
                <c:pt idx="2951">
                  <c:v>3.1114999999999999</c:v>
                </c:pt>
                <c:pt idx="2952">
                  <c:v>3.1124999999999998</c:v>
                </c:pt>
                <c:pt idx="2953">
                  <c:v>3.113</c:v>
                </c:pt>
                <c:pt idx="2954">
                  <c:v>3.1145</c:v>
                </c:pt>
                <c:pt idx="2955">
                  <c:v>3.1154999999999999</c:v>
                </c:pt>
                <c:pt idx="2956">
                  <c:v>3.1164999999999998</c:v>
                </c:pt>
                <c:pt idx="2957">
                  <c:v>3.1175000000000002</c:v>
                </c:pt>
                <c:pt idx="2958">
                  <c:v>3.1185</c:v>
                </c:pt>
                <c:pt idx="2959">
                  <c:v>3.1194999999999999</c:v>
                </c:pt>
                <c:pt idx="2960">
                  <c:v>3.1259999999999999</c:v>
                </c:pt>
                <c:pt idx="2961">
                  <c:v>3.1274999999999999</c:v>
                </c:pt>
                <c:pt idx="2962">
                  <c:v>3.1284999999999998</c:v>
                </c:pt>
                <c:pt idx="2963">
                  <c:v>3.1295000000000002</c:v>
                </c:pt>
                <c:pt idx="2964">
                  <c:v>3.1305000000000001</c:v>
                </c:pt>
                <c:pt idx="2965">
                  <c:v>3.1320000000000001</c:v>
                </c:pt>
                <c:pt idx="2966">
                  <c:v>3.133</c:v>
                </c:pt>
                <c:pt idx="2967">
                  <c:v>3.1339999999999999</c:v>
                </c:pt>
                <c:pt idx="2968">
                  <c:v>3.1355</c:v>
                </c:pt>
                <c:pt idx="2969">
                  <c:v>3.1364999999999998</c:v>
                </c:pt>
                <c:pt idx="2970">
                  <c:v>3.137</c:v>
                </c:pt>
                <c:pt idx="2971">
                  <c:v>3.1379999999999999</c:v>
                </c:pt>
                <c:pt idx="2972">
                  <c:v>3.1389999999999998</c:v>
                </c:pt>
                <c:pt idx="2973">
                  <c:v>3.14</c:v>
                </c:pt>
                <c:pt idx="2974">
                  <c:v>3.1415000000000002</c:v>
                </c:pt>
                <c:pt idx="2975">
                  <c:v>3.1425000000000001</c:v>
                </c:pt>
                <c:pt idx="2976">
                  <c:v>3.1429999999999998</c:v>
                </c:pt>
                <c:pt idx="2977">
                  <c:v>3.1440000000000001</c:v>
                </c:pt>
                <c:pt idx="2978">
                  <c:v>3.145</c:v>
                </c:pt>
                <c:pt idx="2979">
                  <c:v>3.1455000000000002</c:v>
                </c:pt>
                <c:pt idx="2980">
                  <c:v>3.1465000000000001</c:v>
                </c:pt>
                <c:pt idx="2981">
                  <c:v>3.1475</c:v>
                </c:pt>
                <c:pt idx="2982">
                  <c:v>3.1484999999999999</c:v>
                </c:pt>
                <c:pt idx="2983">
                  <c:v>3.15</c:v>
                </c:pt>
                <c:pt idx="2984">
                  <c:v>3.1515</c:v>
                </c:pt>
                <c:pt idx="2985">
                  <c:v>3.1524999999999999</c:v>
                </c:pt>
                <c:pt idx="2986">
                  <c:v>3.1539999999999999</c:v>
                </c:pt>
                <c:pt idx="2987">
                  <c:v>3.1549999999999998</c:v>
                </c:pt>
                <c:pt idx="2988">
                  <c:v>3.1560000000000001</c:v>
                </c:pt>
                <c:pt idx="2989">
                  <c:v>3.1575000000000002</c:v>
                </c:pt>
                <c:pt idx="2990">
                  <c:v>3.1589999999999998</c:v>
                </c:pt>
                <c:pt idx="2991">
                  <c:v>3.1604999999999999</c:v>
                </c:pt>
                <c:pt idx="2992">
                  <c:v>3.1625000000000001</c:v>
                </c:pt>
                <c:pt idx="2993">
                  <c:v>3.1635</c:v>
                </c:pt>
                <c:pt idx="2994">
                  <c:v>3.1644999999999999</c:v>
                </c:pt>
                <c:pt idx="2995">
                  <c:v>3.1659999999999999</c:v>
                </c:pt>
                <c:pt idx="2996">
                  <c:v>3.1669999999999998</c:v>
                </c:pt>
                <c:pt idx="2997">
                  <c:v>3.1680000000000001</c:v>
                </c:pt>
                <c:pt idx="2998">
                  <c:v>3.169</c:v>
                </c:pt>
                <c:pt idx="2999">
                  <c:v>3.17</c:v>
                </c:pt>
                <c:pt idx="3000">
                  <c:v>3.1709999999999998</c:v>
                </c:pt>
                <c:pt idx="3001">
                  <c:v>3.1720000000000002</c:v>
                </c:pt>
                <c:pt idx="3002">
                  <c:v>3.173</c:v>
                </c:pt>
                <c:pt idx="3003">
                  <c:v>3.1739999999999999</c:v>
                </c:pt>
                <c:pt idx="3004">
                  <c:v>3.1745000000000001</c:v>
                </c:pt>
                <c:pt idx="3005">
                  <c:v>3.1755</c:v>
                </c:pt>
                <c:pt idx="3006">
                  <c:v>3.1764999999999999</c:v>
                </c:pt>
                <c:pt idx="3007">
                  <c:v>3.1775000000000002</c:v>
                </c:pt>
                <c:pt idx="3008">
                  <c:v>3.1789999999999998</c:v>
                </c:pt>
                <c:pt idx="3009">
                  <c:v>3.1804999999999999</c:v>
                </c:pt>
                <c:pt idx="3010">
                  <c:v>3.1815000000000002</c:v>
                </c:pt>
                <c:pt idx="3011">
                  <c:v>3.1825000000000001</c:v>
                </c:pt>
                <c:pt idx="3012">
                  <c:v>3.1835</c:v>
                </c:pt>
                <c:pt idx="3013">
                  <c:v>3.1850000000000001</c:v>
                </c:pt>
                <c:pt idx="3014">
                  <c:v>3.1865000000000001</c:v>
                </c:pt>
                <c:pt idx="3015">
                  <c:v>3.1875</c:v>
                </c:pt>
                <c:pt idx="3016">
                  <c:v>3.1884999999999999</c:v>
                </c:pt>
                <c:pt idx="3017">
                  <c:v>3.19</c:v>
                </c:pt>
                <c:pt idx="3018">
                  <c:v>3.1909999999999998</c:v>
                </c:pt>
                <c:pt idx="3019">
                  <c:v>3.1920000000000002</c:v>
                </c:pt>
                <c:pt idx="3020">
                  <c:v>3.1934999999999998</c:v>
                </c:pt>
                <c:pt idx="3021">
                  <c:v>3.1945000000000001</c:v>
                </c:pt>
                <c:pt idx="3022">
                  <c:v>3.1955</c:v>
                </c:pt>
                <c:pt idx="3023">
                  <c:v>3.1964999999999999</c:v>
                </c:pt>
                <c:pt idx="3024">
                  <c:v>3.1974999999999998</c:v>
                </c:pt>
                <c:pt idx="3025">
                  <c:v>3.1985000000000001</c:v>
                </c:pt>
                <c:pt idx="3026">
                  <c:v>3.2</c:v>
                </c:pt>
                <c:pt idx="3027">
                  <c:v>3.2014999999999998</c:v>
                </c:pt>
                <c:pt idx="3028">
                  <c:v>3.2029999999999998</c:v>
                </c:pt>
                <c:pt idx="3029">
                  <c:v>3.2040000000000002</c:v>
                </c:pt>
                <c:pt idx="3030">
                  <c:v>3.2050000000000001</c:v>
                </c:pt>
                <c:pt idx="3031">
                  <c:v>3.206</c:v>
                </c:pt>
                <c:pt idx="3032">
                  <c:v>3.2075</c:v>
                </c:pt>
                <c:pt idx="3033">
                  <c:v>3.2090000000000001</c:v>
                </c:pt>
                <c:pt idx="3034">
                  <c:v>3.21</c:v>
                </c:pt>
                <c:pt idx="3035">
                  <c:v>3.2115</c:v>
                </c:pt>
                <c:pt idx="3036">
                  <c:v>3.2120000000000002</c:v>
                </c:pt>
                <c:pt idx="3037">
                  <c:v>3.2130000000000001</c:v>
                </c:pt>
                <c:pt idx="3038">
                  <c:v>3.214</c:v>
                </c:pt>
                <c:pt idx="3039">
                  <c:v>3.218</c:v>
                </c:pt>
                <c:pt idx="3040">
                  <c:v>3.2195</c:v>
                </c:pt>
                <c:pt idx="3041">
                  <c:v>3.2204999999999999</c:v>
                </c:pt>
                <c:pt idx="3042">
                  <c:v>3.222</c:v>
                </c:pt>
                <c:pt idx="3043">
                  <c:v>3.2229999999999999</c:v>
                </c:pt>
                <c:pt idx="3044">
                  <c:v>3.2240000000000002</c:v>
                </c:pt>
                <c:pt idx="3045">
                  <c:v>3.2244999999999999</c:v>
                </c:pt>
                <c:pt idx="3046">
                  <c:v>3.2254999999999998</c:v>
                </c:pt>
                <c:pt idx="3047">
                  <c:v>3.2265000000000001</c:v>
                </c:pt>
                <c:pt idx="3048">
                  <c:v>3.2269999999999999</c:v>
                </c:pt>
                <c:pt idx="3049">
                  <c:v>3.2284999999999999</c:v>
                </c:pt>
                <c:pt idx="3050">
                  <c:v>3.2294999999999998</c:v>
                </c:pt>
                <c:pt idx="3051">
                  <c:v>3.2305000000000001</c:v>
                </c:pt>
                <c:pt idx="3052">
                  <c:v>3.2320000000000002</c:v>
                </c:pt>
                <c:pt idx="3053">
                  <c:v>3.2330000000000001</c:v>
                </c:pt>
                <c:pt idx="3054">
                  <c:v>3.234</c:v>
                </c:pt>
                <c:pt idx="3055">
                  <c:v>3.2349999999999999</c:v>
                </c:pt>
                <c:pt idx="3056">
                  <c:v>3.2355</c:v>
                </c:pt>
                <c:pt idx="3057">
                  <c:v>3.2364999999999999</c:v>
                </c:pt>
                <c:pt idx="3058">
                  <c:v>3.238</c:v>
                </c:pt>
                <c:pt idx="3059">
                  <c:v>3.2395</c:v>
                </c:pt>
                <c:pt idx="3060">
                  <c:v>3.2404999999999999</c:v>
                </c:pt>
                <c:pt idx="3061">
                  <c:v>3.2414999999999998</c:v>
                </c:pt>
                <c:pt idx="3062">
                  <c:v>3.2429999999999999</c:v>
                </c:pt>
                <c:pt idx="3063">
                  <c:v>3.2440000000000002</c:v>
                </c:pt>
                <c:pt idx="3064">
                  <c:v>3.2450000000000001</c:v>
                </c:pt>
                <c:pt idx="3065">
                  <c:v>3.246</c:v>
                </c:pt>
                <c:pt idx="3066">
                  <c:v>3.2475000000000001</c:v>
                </c:pt>
                <c:pt idx="3067">
                  <c:v>3.2484999999999999</c:v>
                </c:pt>
                <c:pt idx="3068">
                  <c:v>3.2494999999999998</c:v>
                </c:pt>
                <c:pt idx="3069">
                  <c:v>3.2509999999999999</c:v>
                </c:pt>
                <c:pt idx="3070">
                  <c:v>3.2519999999999998</c:v>
                </c:pt>
                <c:pt idx="3071">
                  <c:v>3.2530000000000001</c:v>
                </c:pt>
                <c:pt idx="3072">
                  <c:v>3.254</c:v>
                </c:pt>
                <c:pt idx="3073">
                  <c:v>3.2555000000000001</c:v>
                </c:pt>
                <c:pt idx="3074">
                  <c:v>3.2565</c:v>
                </c:pt>
                <c:pt idx="3075">
                  <c:v>3.2574999999999998</c:v>
                </c:pt>
                <c:pt idx="3076">
                  <c:v>3.2585000000000002</c:v>
                </c:pt>
                <c:pt idx="3077">
                  <c:v>3.2595000000000001</c:v>
                </c:pt>
                <c:pt idx="3078">
                  <c:v>3.2605</c:v>
                </c:pt>
                <c:pt idx="3079">
                  <c:v>3.2614999999999998</c:v>
                </c:pt>
                <c:pt idx="3080">
                  <c:v>3.2635000000000001</c:v>
                </c:pt>
                <c:pt idx="3081">
                  <c:v>3.2675000000000001</c:v>
                </c:pt>
                <c:pt idx="3082">
                  <c:v>3.2690000000000001</c:v>
                </c:pt>
                <c:pt idx="3083">
                  <c:v>3.2705000000000002</c:v>
                </c:pt>
                <c:pt idx="3084">
                  <c:v>3.2715000000000001</c:v>
                </c:pt>
                <c:pt idx="3085">
                  <c:v>3.2719999999999998</c:v>
                </c:pt>
                <c:pt idx="3086">
                  <c:v>3.2730000000000001</c:v>
                </c:pt>
                <c:pt idx="3087">
                  <c:v>3.2745000000000002</c:v>
                </c:pt>
                <c:pt idx="3088">
                  <c:v>3.2755000000000001</c:v>
                </c:pt>
                <c:pt idx="3089">
                  <c:v>3.2770000000000001</c:v>
                </c:pt>
                <c:pt idx="3090">
                  <c:v>3.278</c:v>
                </c:pt>
                <c:pt idx="3091">
                  <c:v>3.2789999999999999</c:v>
                </c:pt>
                <c:pt idx="3092">
                  <c:v>3.28</c:v>
                </c:pt>
                <c:pt idx="3093">
                  <c:v>3.2805</c:v>
                </c:pt>
                <c:pt idx="3094">
                  <c:v>3.282</c:v>
                </c:pt>
                <c:pt idx="3095">
                  <c:v>3.2829999999999999</c:v>
                </c:pt>
                <c:pt idx="3096">
                  <c:v>3.2845</c:v>
                </c:pt>
                <c:pt idx="3097">
                  <c:v>3.2854999999999999</c:v>
                </c:pt>
                <c:pt idx="3098">
                  <c:v>3.2869999999999999</c:v>
                </c:pt>
                <c:pt idx="3099">
                  <c:v>3.2879999999999998</c:v>
                </c:pt>
                <c:pt idx="3100">
                  <c:v>3.2894999999999999</c:v>
                </c:pt>
                <c:pt idx="3101">
                  <c:v>3.2915000000000001</c:v>
                </c:pt>
                <c:pt idx="3102">
                  <c:v>3.2930000000000001</c:v>
                </c:pt>
                <c:pt idx="3103">
                  <c:v>3.2945000000000002</c:v>
                </c:pt>
                <c:pt idx="3104">
                  <c:v>3.2955000000000001</c:v>
                </c:pt>
                <c:pt idx="3105">
                  <c:v>3.2965</c:v>
                </c:pt>
                <c:pt idx="3106">
                  <c:v>3.298</c:v>
                </c:pt>
                <c:pt idx="3107">
                  <c:v>3.2985000000000002</c:v>
                </c:pt>
                <c:pt idx="3108">
                  <c:v>3.2995000000000001</c:v>
                </c:pt>
                <c:pt idx="3109">
                  <c:v>3.3</c:v>
                </c:pt>
                <c:pt idx="3110">
                  <c:v>3.3010000000000002</c:v>
                </c:pt>
                <c:pt idx="3111">
                  <c:v>3.302</c:v>
                </c:pt>
                <c:pt idx="3112">
                  <c:v>3.3029999999999999</c:v>
                </c:pt>
                <c:pt idx="3113">
                  <c:v>3.3039999999999998</c:v>
                </c:pt>
                <c:pt idx="3114">
                  <c:v>3.3050000000000002</c:v>
                </c:pt>
                <c:pt idx="3115">
                  <c:v>3.306</c:v>
                </c:pt>
                <c:pt idx="3116">
                  <c:v>3.3075000000000001</c:v>
                </c:pt>
                <c:pt idx="3117">
                  <c:v>3.3085</c:v>
                </c:pt>
                <c:pt idx="3118">
                  <c:v>3.3094999999999999</c:v>
                </c:pt>
                <c:pt idx="3119">
                  <c:v>3.3105000000000002</c:v>
                </c:pt>
                <c:pt idx="3120">
                  <c:v>3.3109999999999999</c:v>
                </c:pt>
                <c:pt idx="3121">
                  <c:v>3.3119999999999998</c:v>
                </c:pt>
                <c:pt idx="3122">
                  <c:v>3.3130000000000002</c:v>
                </c:pt>
                <c:pt idx="3123">
                  <c:v>3.3144999999999998</c:v>
                </c:pt>
                <c:pt idx="3124">
                  <c:v>3.3159999999999998</c:v>
                </c:pt>
                <c:pt idx="3125">
                  <c:v>3.3170000000000002</c:v>
                </c:pt>
                <c:pt idx="3126">
                  <c:v>3.3180000000000001</c:v>
                </c:pt>
                <c:pt idx="3127">
                  <c:v>3.319</c:v>
                </c:pt>
                <c:pt idx="3128">
                  <c:v>3.3195000000000001</c:v>
                </c:pt>
                <c:pt idx="3129">
                  <c:v>3.3205</c:v>
                </c:pt>
                <c:pt idx="3130">
                  <c:v>3.3220000000000001</c:v>
                </c:pt>
                <c:pt idx="3131">
                  <c:v>3.323</c:v>
                </c:pt>
                <c:pt idx="3132">
                  <c:v>3.3239999999999998</c:v>
                </c:pt>
                <c:pt idx="3133">
                  <c:v>3.3250000000000002</c:v>
                </c:pt>
                <c:pt idx="3134">
                  <c:v>3.3264999999999998</c:v>
                </c:pt>
                <c:pt idx="3135">
                  <c:v>3.3275000000000001</c:v>
                </c:pt>
                <c:pt idx="3136">
                  <c:v>3.3290000000000002</c:v>
                </c:pt>
                <c:pt idx="3137">
                  <c:v>3.33</c:v>
                </c:pt>
                <c:pt idx="3138">
                  <c:v>3.331</c:v>
                </c:pt>
                <c:pt idx="3139">
                  <c:v>3.3325</c:v>
                </c:pt>
                <c:pt idx="3140">
                  <c:v>3.3334999999999999</c:v>
                </c:pt>
                <c:pt idx="3141">
                  <c:v>3.3344999999999998</c:v>
                </c:pt>
                <c:pt idx="3142">
                  <c:v>3.3359999999999999</c:v>
                </c:pt>
                <c:pt idx="3143">
                  <c:v>3.3370000000000002</c:v>
                </c:pt>
                <c:pt idx="3144">
                  <c:v>3.3384999999999998</c:v>
                </c:pt>
                <c:pt idx="3145">
                  <c:v>3.3395000000000001</c:v>
                </c:pt>
                <c:pt idx="3146">
                  <c:v>3.3410000000000002</c:v>
                </c:pt>
                <c:pt idx="3147">
                  <c:v>3.3424999999999998</c:v>
                </c:pt>
                <c:pt idx="3148">
                  <c:v>3.3435000000000001</c:v>
                </c:pt>
                <c:pt idx="3149">
                  <c:v>3.3454999999999999</c:v>
                </c:pt>
                <c:pt idx="3150">
                  <c:v>3.347</c:v>
                </c:pt>
                <c:pt idx="3151">
                  <c:v>3.3485</c:v>
                </c:pt>
                <c:pt idx="3152">
                  <c:v>3.35</c:v>
                </c:pt>
                <c:pt idx="3153">
                  <c:v>3.351</c:v>
                </c:pt>
                <c:pt idx="3154">
                  <c:v>3.3519999999999999</c:v>
                </c:pt>
                <c:pt idx="3155">
                  <c:v>3.3530000000000002</c:v>
                </c:pt>
                <c:pt idx="3156">
                  <c:v>3.3544999999999998</c:v>
                </c:pt>
                <c:pt idx="3157">
                  <c:v>3.3559999999999999</c:v>
                </c:pt>
                <c:pt idx="3158">
                  <c:v>3.3574999999999999</c:v>
                </c:pt>
                <c:pt idx="3159">
                  <c:v>3.3584999999999998</c:v>
                </c:pt>
                <c:pt idx="3160">
                  <c:v>3.3595000000000002</c:v>
                </c:pt>
                <c:pt idx="3161">
                  <c:v>3.3610000000000002</c:v>
                </c:pt>
                <c:pt idx="3162">
                  <c:v>3.363</c:v>
                </c:pt>
                <c:pt idx="3163">
                  <c:v>3.3654999999999999</c:v>
                </c:pt>
                <c:pt idx="3164">
                  <c:v>3.367</c:v>
                </c:pt>
                <c:pt idx="3165">
                  <c:v>3.3685</c:v>
                </c:pt>
                <c:pt idx="3166">
                  <c:v>3.37</c:v>
                </c:pt>
                <c:pt idx="3167">
                  <c:v>3.371</c:v>
                </c:pt>
                <c:pt idx="3168">
                  <c:v>3.3719999999999999</c:v>
                </c:pt>
                <c:pt idx="3169">
                  <c:v>3.3734999999999999</c:v>
                </c:pt>
                <c:pt idx="3170">
                  <c:v>3.3740000000000001</c:v>
                </c:pt>
                <c:pt idx="3171">
                  <c:v>3.375</c:v>
                </c:pt>
                <c:pt idx="3172">
                  <c:v>3.3759999999999999</c:v>
                </c:pt>
                <c:pt idx="3173">
                  <c:v>3.3769999999999998</c:v>
                </c:pt>
                <c:pt idx="3174">
                  <c:v>3.3780000000000001</c:v>
                </c:pt>
                <c:pt idx="3175">
                  <c:v>3.3795000000000002</c:v>
                </c:pt>
                <c:pt idx="3176">
                  <c:v>3.3805000000000001</c:v>
                </c:pt>
                <c:pt idx="3177">
                  <c:v>3.3815</c:v>
                </c:pt>
                <c:pt idx="3178">
                  <c:v>3.383</c:v>
                </c:pt>
                <c:pt idx="3179">
                  <c:v>3.3839999999999999</c:v>
                </c:pt>
                <c:pt idx="3180">
                  <c:v>3.3845000000000001</c:v>
                </c:pt>
                <c:pt idx="3181">
                  <c:v>3.3855</c:v>
                </c:pt>
                <c:pt idx="3182">
                  <c:v>3.387</c:v>
                </c:pt>
                <c:pt idx="3183">
                  <c:v>3.3889999999999998</c:v>
                </c:pt>
                <c:pt idx="3184">
                  <c:v>3.39</c:v>
                </c:pt>
                <c:pt idx="3185">
                  <c:v>3.3915000000000002</c:v>
                </c:pt>
                <c:pt idx="3186">
                  <c:v>3.3925000000000001</c:v>
                </c:pt>
                <c:pt idx="3187">
                  <c:v>3.3935</c:v>
                </c:pt>
                <c:pt idx="3188">
                  <c:v>3.3944999999999999</c:v>
                </c:pt>
                <c:pt idx="3189">
                  <c:v>3.3955000000000002</c:v>
                </c:pt>
                <c:pt idx="3190">
                  <c:v>3.3975</c:v>
                </c:pt>
                <c:pt idx="3191">
                  <c:v>3.3984999999999999</c:v>
                </c:pt>
                <c:pt idx="3192">
                  <c:v>3.4</c:v>
                </c:pt>
                <c:pt idx="3193">
                  <c:v>3.4009999999999998</c:v>
                </c:pt>
                <c:pt idx="3194">
                  <c:v>3.4020000000000001</c:v>
                </c:pt>
                <c:pt idx="3195">
                  <c:v>3.403</c:v>
                </c:pt>
                <c:pt idx="3196">
                  <c:v>3.4039999999999999</c:v>
                </c:pt>
                <c:pt idx="3197">
                  <c:v>3.4049999999999998</c:v>
                </c:pt>
                <c:pt idx="3198">
                  <c:v>3.4060000000000001</c:v>
                </c:pt>
                <c:pt idx="3199">
                  <c:v>3.4075000000000002</c:v>
                </c:pt>
                <c:pt idx="3200">
                  <c:v>3.4089999999999998</c:v>
                </c:pt>
                <c:pt idx="3201">
                  <c:v>3.4104999999999999</c:v>
                </c:pt>
                <c:pt idx="3202">
                  <c:v>3.4115000000000002</c:v>
                </c:pt>
                <c:pt idx="3203">
                  <c:v>3.4129999999999998</c:v>
                </c:pt>
                <c:pt idx="3204">
                  <c:v>3.4144999999999999</c:v>
                </c:pt>
                <c:pt idx="3205">
                  <c:v>3.415</c:v>
                </c:pt>
                <c:pt idx="3206">
                  <c:v>3.4165000000000001</c:v>
                </c:pt>
                <c:pt idx="3207">
                  <c:v>3.4180000000000001</c:v>
                </c:pt>
                <c:pt idx="3208">
                  <c:v>3.42</c:v>
                </c:pt>
                <c:pt idx="3209">
                  <c:v>3.4220000000000002</c:v>
                </c:pt>
                <c:pt idx="3210">
                  <c:v>3.4245000000000001</c:v>
                </c:pt>
                <c:pt idx="3211">
                  <c:v>3.4260000000000002</c:v>
                </c:pt>
                <c:pt idx="3212">
                  <c:v>3.4275000000000002</c:v>
                </c:pt>
                <c:pt idx="3213">
                  <c:v>3.4285000000000001</c:v>
                </c:pt>
                <c:pt idx="3214">
                  <c:v>3.4289999999999998</c:v>
                </c:pt>
                <c:pt idx="3215">
                  <c:v>3.43</c:v>
                </c:pt>
                <c:pt idx="3216">
                  <c:v>3.431</c:v>
                </c:pt>
                <c:pt idx="3217">
                  <c:v>3.4319999999999999</c:v>
                </c:pt>
                <c:pt idx="3218">
                  <c:v>3.4335</c:v>
                </c:pt>
                <c:pt idx="3219">
                  <c:v>3.4344999999999999</c:v>
                </c:pt>
                <c:pt idx="3220">
                  <c:v>3.4359999999999999</c:v>
                </c:pt>
                <c:pt idx="3221">
                  <c:v>3.4369999999999998</c:v>
                </c:pt>
                <c:pt idx="3222">
                  <c:v>3.4375</c:v>
                </c:pt>
                <c:pt idx="3223">
                  <c:v>3.4380000000000002</c:v>
                </c:pt>
                <c:pt idx="3224">
                  <c:v>3.4390000000000001</c:v>
                </c:pt>
                <c:pt idx="3225">
                  <c:v>3.44</c:v>
                </c:pt>
                <c:pt idx="3226">
                  <c:v>3.4409999999999998</c:v>
                </c:pt>
                <c:pt idx="3227">
                  <c:v>3.4430000000000001</c:v>
                </c:pt>
                <c:pt idx="3228">
                  <c:v>3.444</c:v>
                </c:pt>
                <c:pt idx="3229">
                  <c:v>3.4449999999999998</c:v>
                </c:pt>
                <c:pt idx="3230">
                  <c:v>3.4460000000000002</c:v>
                </c:pt>
                <c:pt idx="3231">
                  <c:v>3.4474999999999998</c:v>
                </c:pt>
                <c:pt idx="3232">
                  <c:v>3.4485000000000001</c:v>
                </c:pt>
                <c:pt idx="3233">
                  <c:v>3.4495</c:v>
                </c:pt>
                <c:pt idx="3234">
                  <c:v>3.4504999999999999</c:v>
                </c:pt>
                <c:pt idx="3235">
                  <c:v>3.4514999999999998</c:v>
                </c:pt>
                <c:pt idx="3236">
                  <c:v>3.4525000000000001</c:v>
                </c:pt>
                <c:pt idx="3237">
                  <c:v>3.4535</c:v>
                </c:pt>
                <c:pt idx="3238">
                  <c:v>3.4550000000000001</c:v>
                </c:pt>
                <c:pt idx="3239">
                  <c:v>3.456</c:v>
                </c:pt>
                <c:pt idx="3240">
                  <c:v>3.4569999999999999</c:v>
                </c:pt>
                <c:pt idx="3241">
                  <c:v>3.4580000000000002</c:v>
                </c:pt>
                <c:pt idx="3242">
                  <c:v>3.4590000000000001</c:v>
                </c:pt>
                <c:pt idx="3243">
                  <c:v>3.46</c:v>
                </c:pt>
                <c:pt idx="3244">
                  <c:v>3.4620000000000002</c:v>
                </c:pt>
                <c:pt idx="3245">
                  <c:v>3.4630000000000001</c:v>
                </c:pt>
                <c:pt idx="3246">
                  <c:v>3.4645000000000001</c:v>
                </c:pt>
                <c:pt idx="3247">
                  <c:v>3.4660000000000002</c:v>
                </c:pt>
                <c:pt idx="3248">
                  <c:v>3.4670000000000001</c:v>
                </c:pt>
                <c:pt idx="3249">
                  <c:v>3.468</c:v>
                </c:pt>
                <c:pt idx="3250">
                  <c:v>3.4689999999999999</c:v>
                </c:pt>
                <c:pt idx="3251">
                  <c:v>3.47</c:v>
                </c:pt>
                <c:pt idx="3252">
                  <c:v>3.4714999999999998</c:v>
                </c:pt>
                <c:pt idx="3253">
                  <c:v>3.4725000000000001</c:v>
                </c:pt>
                <c:pt idx="3254">
                  <c:v>3.4740000000000002</c:v>
                </c:pt>
                <c:pt idx="3255">
                  <c:v>3.4750000000000001</c:v>
                </c:pt>
                <c:pt idx="3256">
                  <c:v>3.476</c:v>
                </c:pt>
                <c:pt idx="3257">
                  <c:v>3.4769999999999999</c:v>
                </c:pt>
                <c:pt idx="3258">
                  <c:v>3.4780000000000002</c:v>
                </c:pt>
                <c:pt idx="3259">
                  <c:v>3.4790000000000001</c:v>
                </c:pt>
                <c:pt idx="3260">
                  <c:v>3.48</c:v>
                </c:pt>
                <c:pt idx="3261">
                  <c:v>3.4809999999999999</c:v>
                </c:pt>
                <c:pt idx="3262">
                  <c:v>3.4820000000000002</c:v>
                </c:pt>
                <c:pt idx="3263">
                  <c:v>3.4834999999999998</c:v>
                </c:pt>
                <c:pt idx="3264">
                  <c:v>3.4845000000000002</c:v>
                </c:pt>
                <c:pt idx="3265">
                  <c:v>3.4860000000000002</c:v>
                </c:pt>
                <c:pt idx="3266">
                  <c:v>3.4870000000000001</c:v>
                </c:pt>
                <c:pt idx="3267">
                  <c:v>3.488</c:v>
                </c:pt>
                <c:pt idx="3268">
                  <c:v>3.4895</c:v>
                </c:pt>
                <c:pt idx="3269">
                  <c:v>3.4910000000000001</c:v>
                </c:pt>
                <c:pt idx="3270">
                  <c:v>3.4925000000000002</c:v>
                </c:pt>
                <c:pt idx="3271">
                  <c:v>3.4935</c:v>
                </c:pt>
                <c:pt idx="3272">
                  <c:v>3.4954999999999998</c:v>
                </c:pt>
                <c:pt idx="3273">
                  <c:v>3.4965000000000002</c:v>
                </c:pt>
                <c:pt idx="3274">
                  <c:v>3.4975000000000001</c:v>
                </c:pt>
                <c:pt idx="3275">
                  <c:v>3.4984999999999999</c:v>
                </c:pt>
                <c:pt idx="3276">
                  <c:v>3.4994999999999998</c:v>
                </c:pt>
                <c:pt idx="3277">
                  <c:v>3.5009999999999999</c:v>
                </c:pt>
                <c:pt idx="3278">
                  <c:v>3.5024999999999999</c:v>
                </c:pt>
                <c:pt idx="3279">
                  <c:v>3.5034999999999998</c:v>
                </c:pt>
                <c:pt idx="3280">
                  <c:v>3.5045000000000002</c:v>
                </c:pt>
                <c:pt idx="3281">
                  <c:v>3.5055000000000001</c:v>
                </c:pt>
                <c:pt idx="3282">
                  <c:v>3.5070000000000001</c:v>
                </c:pt>
                <c:pt idx="3283">
                  <c:v>3.508</c:v>
                </c:pt>
                <c:pt idx="3284">
                  <c:v>3.5089999999999999</c:v>
                </c:pt>
                <c:pt idx="3285">
                  <c:v>3.51</c:v>
                </c:pt>
                <c:pt idx="3286">
                  <c:v>3.5110000000000001</c:v>
                </c:pt>
                <c:pt idx="3287">
                  <c:v>3.5125000000000002</c:v>
                </c:pt>
                <c:pt idx="3288">
                  <c:v>3.5135000000000001</c:v>
                </c:pt>
                <c:pt idx="3289">
                  <c:v>3.5145</c:v>
                </c:pt>
                <c:pt idx="3290">
                  <c:v>3.516</c:v>
                </c:pt>
                <c:pt idx="3291">
                  <c:v>3.5165000000000002</c:v>
                </c:pt>
                <c:pt idx="3292">
                  <c:v>3.5175000000000001</c:v>
                </c:pt>
                <c:pt idx="3293">
                  <c:v>3.5185</c:v>
                </c:pt>
                <c:pt idx="3294">
                  <c:v>3.5194999999999999</c:v>
                </c:pt>
                <c:pt idx="3295">
                  <c:v>3.5209999999999999</c:v>
                </c:pt>
                <c:pt idx="3296">
                  <c:v>3.5219999999999998</c:v>
                </c:pt>
                <c:pt idx="3297">
                  <c:v>3.5234999999999999</c:v>
                </c:pt>
                <c:pt idx="3298">
                  <c:v>3.5245000000000002</c:v>
                </c:pt>
                <c:pt idx="3299">
                  <c:v>3.5249999999999999</c:v>
                </c:pt>
                <c:pt idx="3300">
                  <c:v>3.5265</c:v>
                </c:pt>
                <c:pt idx="3301">
                  <c:v>3.5274999999999999</c:v>
                </c:pt>
                <c:pt idx="3302">
                  <c:v>3.5289999999999999</c:v>
                </c:pt>
                <c:pt idx="3303">
                  <c:v>3.53</c:v>
                </c:pt>
                <c:pt idx="3304">
                  <c:v>3.5310000000000001</c:v>
                </c:pt>
                <c:pt idx="3305">
                  <c:v>3.5325000000000002</c:v>
                </c:pt>
                <c:pt idx="3306">
                  <c:v>3.5335000000000001</c:v>
                </c:pt>
                <c:pt idx="3307">
                  <c:v>3.5345</c:v>
                </c:pt>
                <c:pt idx="3308">
                  <c:v>3.5354999999999999</c:v>
                </c:pt>
                <c:pt idx="3309">
                  <c:v>3.5365000000000002</c:v>
                </c:pt>
                <c:pt idx="3310">
                  <c:v>3.5375000000000001</c:v>
                </c:pt>
                <c:pt idx="3311">
                  <c:v>3.5385</c:v>
                </c:pt>
                <c:pt idx="3312">
                  <c:v>3.5394999999999999</c:v>
                </c:pt>
                <c:pt idx="3313">
                  <c:v>3.5405000000000002</c:v>
                </c:pt>
                <c:pt idx="3314">
                  <c:v>3.5415000000000001</c:v>
                </c:pt>
                <c:pt idx="3315">
                  <c:v>3.5430000000000001</c:v>
                </c:pt>
                <c:pt idx="3316">
                  <c:v>3.5445000000000002</c:v>
                </c:pt>
                <c:pt idx="3317">
                  <c:v>3.5455000000000001</c:v>
                </c:pt>
                <c:pt idx="3318">
                  <c:v>3.5459999999999998</c:v>
                </c:pt>
                <c:pt idx="3319">
                  <c:v>3.5474999999999999</c:v>
                </c:pt>
                <c:pt idx="3320">
                  <c:v>3.5485000000000002</c:v>
                </c:pt>
                <c:pt idx="3321">
                  <c:v>3.5495000000000001</c:v>
                </c:pt>
                <c:pt idx="3322">
                  <c:v>3.5505</c:v>
                </c:pt>
                <c:pt idx="3323">
                  <c:v>3.5514999999999999</c:v>
                </c:pt>
                <c:pt idx="3324">
                  <c:v>3.5525000000000002</c:v>
                </c:pt>
                <c:pt idx="3325">
                  <c:v>3.5535000000000001</c:v>
                </c:pt>
                <c:pt idx="3326">
                  <c:v>3.5550000000000002</c:v>
                </c:pt>
                <c:pt idx="3327">
                  <c:v>3.556</c:v>
                </c:pt>
                <c:pt idx="3328">
                  <c:v>3.5565000000000002</c:v>
                </c:pt>
                <c:pt idx="3329">
                  <c:v>3.5575000000000001</c:v>
                </c:pt>
                <c:pt idx="3330">
                  <c:v>3.5585</c:v>
                </c:pt>
                <c:pt idx="3331">
                  <c:v>3.56</c:v>
                </c:pt>
                <c:pt idx="3332">
                  <c:v>3.5609999999999999</c:v>
                </c:pt>
                <c:pt idx="3333">
                  <c:v>3.5619999999999998</c:v>
                </c:pt>
                <c:pt idx="3334">
                  <c:v>3.5630000000000002</c:v>
                </c:pt>
                <c:pt idx="3335">
                  <c:v>3.5644999999999998</c:v>
                </c:pt>
                <c:pt idx="3336">
                  <c:v>3.5655000000000001</c:v>
                </c:pt>
                <c:pt idx="3337">
                  <c:v>3.5665</c:v>
                </c:pt>
                <c:pt idx="3338">
                  <c:v>3.5674999999999999</c:v>
                </c:pt>
                <c:pt idx="3339">
                  <c:v>3.5684999999999998</c:v>
                </c:pt>
                <c:pt idx="3340">
                  <c:v>3.5695000000000001</c:v>
                </c:pt>
                <c:pt idx="3341">
                  <c:v>3.57</c:v>
                </c:pt>
                <c:pt idx="3342">
                  <c:v>3.5710000000000002</c:v>
                </c:pt>
                <c:pt idx="3343">
                  <c:v>3.5720000000000001</c:v>
                </c:pt>
                <c:pt idx="3344">
                  <c:v>3.5735000000000001</c:v>
                </c:pt>
                <c:pt idx="3345">
                  <c:v>3.5745</c:v>
                </c:pt>
                <c:pt idx="3346">
                  <c:v>3.5760000000000001</c:v>
                </c:pt>
                <c:pt idx="3347">
                  <c:v>3.577</c:v>
                </c:pt>
                <c:pt idx="3348">
                  <c:v>3.5785</c:v>
                </c:pt>
                <c:pt idx="3349">
                  <c:v>3.5794999999999999</c:v>
                </c:pt>
                <c:pt idx="3350">
                  <c:v>3.58</c:v>
                </c:pt>
                <c:pt idx="3351">
                  <c:v>3.5815000000000001</c:v>
                </c:pt>
                <c:pt idx="3352">
                  <c:v>3.5830000000000002</c:v>
                </c:pt>
                <c:pt idx="3353">
                  <c:v>3.5840000000000001</c:v>
                </c:pt>
                <c:pt idx="3354">
                  <c:v>3.5855000000000001</c:v>
                </c:pt>
                <c:pt idx="3355">
                  <c:v>3.5870000000000002</c:v>
                </c:pt>
                <c:pt idx="3356">
                  <c:v>3.5874999999999999</c:v>
                </c:pt>
                <c:pt idx="3357">
                  <c:v>3.5884999999999998</c:v>
                </c:pt>
                <c:pt idx="3358">
                  <c:v>3.5895000000000001</c:v>
                </c:pt>
                <c:pt idx="3359">
                  <c:v>3.5905</c:v>
                </c:pt>
                <c:pt idx="3360">
                  <c:v>3.5920000000000001</c:v>
                </c:pt>
                <c:pt idx="3361">
                  <c:v>3.593</c:v>
                </c:pt>
                <c:pt idx="3362">
                  <c:v>3.5945</c:v>
                </c:pt>
                <c:pt idx="3363">
                  <c:v>3.5954999999999999</c:v>
                </c:pt>
                <c:pt idx="3364">
                  <c:v>3.5964999999999998</c:v>
                </c:pt>
                <c:pt idx="3365">
                  <c:v>3.5975000000000001</c:v>
                </c:pt>
                <c:pt idx="3366">
                  <c:v>3.5985</c:v>
                </c:pt>
                <c:pt idx="3367">
                  <c:v>3.6</c:v>
                </c:pt>
                <c:pt idx="3368">
                  <c:v>3.6015000000000001</c:v>
                </c:pt>
                <c:pt idx="3369">
                  <c:v>3.6030000000000002</c:v>
                </c:pt>
                <c:pt idx="3370">
                  <c:v>3.6040000000000001</c:v>
                </c:pt>
                <c:pt idx="3371">
                  <c:v>3.6059999999999999</c:v>
                </c:pt>
                <c:pt idx="3372">
                  <c:v>3.6065</c:v>
                </c:pt>
                <c:pt idx="3373">
                  <c:v>3.6074999999999999</c:v>
                </c:pt>
                <c:pt idx="3374">
                  <c:v>3.6084999999999998</c:v>
                </c:pt>
                <c:pt idx="3375">
                  <c:v>3.6095000000000002</c:v>
                </c:pt>
                <c:pt idx="3376">
                  <c:v>3.6110000000000002</c:v>
                </c:pt>
                <c:pt idx="3377">
                  <c:v>3.6124999999999998</c:v>
                </c:pt>
                <c:pt idx="3378">
                  <c:v>3.6135000000000002</c:v>
                </c:pt>
                <c:pt idx="3379">
                  <c:v>3.6154999999999999</c:v>
                </c:pt>
                <c:pt idx="3380">
                  <c:v>3.6164999999999998</c:v>
                </c:pt>
                <c:pt idx="3381">
                  <c:v>3.6175000000000002</c:v>
                </c:pt>
                <c:pt idx="3382">
                  <c:v>3.6185</c:v>
                </c:pt>
                <c:pt idx="3383">
                  <c:v>3.62</c:v>
                </c:pt>
                <c:pt idx="3384">
                  <c:v>3.6215000000000002</c:v>
                </c:pt>
                <c:pt idx="3385">
                  <c:v>3.6234999999999999</c:v>
                </c:pt>
                <c:pt idx="3386">
                  <c:v>3.6255000000000002</c:v>
                </c:pt>
                <c:pt idx="3387">
                  <c:v>3.6265000000000001</c:v>
                </c:pt>
                <c:pt idx="3388">
                  <c:v>3.6280000000000001</c:v>
                </c:pt>
                <c:pt idx="3389">
                  <c:v>3.629</c:v>
                </c:pt>
                <c:pt idx="3390">
                  <c:v>3.6305000000000001</c:v>
                </c:pt>
                <c:pt idx="3391">
                  <c:v>3.6324999999999998</c:v>
                </c:pt>
                <c:pt idx="3392">
                  <c:v>3.6349999999999998</c:v>
                </c:pt>
                <c:pt idx="3393">
                  <c:v>3.6480000000000001</c:v>
                </c:pt>
                <c:pt idx="3394">
                  <c:v>3.6495000000000002</c:v>
                </c:pt>
                <c:pt idx="3395">
                  <c:v>3.6509999999999998</c:v>
                </c:pt>
                <c:pt idx="3396">
                  <c:v>3.6524999999999999</c:v>
                </c:pt>
                <c:pt idx="3397">
                  <c:v>3.6535000000000002</c:v>
                </c:pt>
                <c:pt idx="3398">
                  <c:v>3.6549999999999998</c:v>
                </c:pt>
                <c:pt idx="3399">
                  <c:v>3.6560000000000001</c:v>
                </c:pt>
                <c:pt idx="3400">
                  <c:v>3.657</c:v>
                </c:pt>
                <c:pt idx="3401">
                  <c:v>3.6589999999999998</c:v>
                </c:pt>
                <c:pt idx="3402">
                  <c:v>3.66</c:v>
                </c:pt>
                <c:pt idx="3403">
                  <c:v>3.6615000000000002</c:v>
                </c:pt>
                <c:pt idx="3404">
                  <c:v>3.6625000000000001</c:v>
                </c:pt>
                <c:pt idx="3405">
                  <c:v>3.6644999999999999</c:v>
                </c:pt>
                <c:pt idx="3406">
                  <c:v>3.6655000000000002</c:v>
                </c:pt>
                <c:pt idx="3407">
                  <c:v>3.6669999999999998</c:v>
                </c:pt>
                <c:pt idx="3408">
                  <c:v>3.6680000000000001</c:v>
                </c:pt>
                <c:pt idx="3409">
                  <c:v>3.6695000000000002</c:v>
                </c:pt>
                <c:pt idx="3410">
                  <c:v>3.6709999999999998</c:v>
                </c:pt>
                <c:pt idx="3411">
                  <c:v>3.673</c:v>
                </c:pt>
                <c:pt idx="3412">
                  <c:v>3.6739999999999999</c:v>
                </c:pt>
                <c:pt idx="3413">
                  <c:v>3.6755</c:v>
                </c:pt>
                <c:pt idx="3414">
                  <c:v>3.677</c:v>
                </c:pt>
                <c:pt idx="3415">
                  <c:v>3.6779999999999999</c:v>
                </c:pt>
                <c:pt idx="3416">
                  <c:v>3.6789999999999998</c:v>
                </c:pt>
                <c:pt idx="3417">
                  <c:v>3.681</c:v>
                </c:pt>
                <c:pt idx="3418">
                  <c:v>3.6825000000000001</c:v>
                </c:pt>
                <c:pt idx="3419">
                  <c:v>3.6835</c:v>
                </c:pt>
                <c:pt idx="3420">
                  <c:v>3.6850000000000001</c:v>
                </c:pt>
                <c:pt idx="3421">
                  <c:v>3.6865000000000001</c:v>
                </c:pt>
                <c:pt idx="3422">
                  <c:v>3.6880000000000002</c:v>
                </c:pt>
                <c:pt idx="3423">
                  <c:v>3.6894999999999998</c:v>
                </c:pt>
                <c:pt idx="3424">
                  <c:v>3.6909999999999998</c:v>
                </c:pt>
                <c:pt idx="3425">
                  <c:v>3.6930000000000001</c:v>
                </c:pt>
                <c:pt idx="3426">
                  <c:v>3.694</c:v>
                </c:pt>
                <c:pt idx="3427">
                  <c:v>3.6949999999999998</c:v>
                </c:pt>
                <c:pt idx="3428">
                  <c:v>3.6970000000000001</c:v>
                </c:pt>
                <c:pt idx="3429">
                  <c:v>3.698</c:v>
                </c:pt>
                <c:pt idx="3430">
                  <c:v>3.6995</c:v>
                </c:pt>
                <c:pt idx="3431">
                  <c:v>3.7010000000000001</c:v>
                </c:pt>
                <c:pt idx="3432">
                  <c:v>3.7025000000000001</c:v>
                </c:pt>
                <c:pt idx="3433">
                  <c:v>3.7040000000000002</c:v>
                </c:pt>
                <c:pt idx="3434">
                  <c:v>3.7054999999999998</c:v>
                </c:pt>
                <c:pt idx="3435">
                  <c:v>3.7069999999999999</c:v>
                </c:pt>
                <c:pt idx="3436">
                  <c:v>3.7084999999999999</c:v>
                </c:pt>
                <c:pt idx="3437">
                  <c:v>3.7094999999999998</c:v>
                </c:pt>
                <c:pt idx="3438">
                  <c:v>3.7115</c:v>
                </c:pt>
                <c:pt idx="3439">
                  <c:v>3.7130000000000001</c:v>
                </c:pt>
                <c:pt idx="3440">
                  <c:v>3.714</c:v>
                </c:pt>
                <c:pt idx="3441">
                  <c:v>3.7160000000000002</c:v>
                </c:pt>
                <c:pt idx="3442">
                  <c:v>3.7170000000000001</c:v>
                </c:pt>
                <c:pt idx="3443">
                  <c:v>3.7185000000000001</c:v>
                </c:pt>
                <c:pt idx="3444">
                  <c:v>3.72</c:v>
                </c:pt>
                <c:pt idx="3445">
                  <c:v>3.722</c:v>
                </c:pt>
                <c:pt idx="3446">
                  <c:v>3.7235</c:v>
                </c:pt>
                <c:pt idx="3447">
                  <c:v>3.7244999999999999</c:v>
                </c:pt>
                <c:pt idx="3448">
                  <c:v>3.726</c:v>
                </c:pt>
                <c:pt idx="3449">
                  <c:v>3.7275</c:v>
                </c:pt>
                <c:pt idx="3450">
                  <c:v>3.7290000000000001</c:v>
                </c:pt>
                <c:pt idx="3451">
                  <c:v>3.7305000000000001</c:v>
                </c:pt>
                <c:pt idx="3452">
                  <c:v>3.7320000000000002</c:v>
                </c:pt>
                <c:pt idx="3453">
                  <c:v>3.7330000000000001</c:v>
                </c:pt>
                <c:pt idx="3454">
                  <c:v>3.7349999999999999</c:v>
                </c:pt>
                <c:pt idx="3455">
                  <c:v>3.7360000000000002</c:v>
                </c:pt>
                <c:pt idx="3456">
                  <c:v>3.7374999999999998</c:v>
                </c:pt>
                <c:pt idx="3457">
                  <c:v>3.7385000000000002</c:v>
                </c:pt>
                <c:pt idx="3458">
                  <c:v>3.74</c:v>
                </c:pt>
                <c:pt idx="3459">
                  <c:v>3.742</c:v>
                </c:pt>
                <c:pt idx="3460">
                  <c:v>3.7435</c:v>
                </c:pt>
                <c:pt idx="3461">
                  <c:v>3.7450000000000001</c:v>
                </c:pt>
                <c:pt idx="3462">
                  <c:v>3.7465000000000002</c:v>
                </c:pt>
                <c:pt idx="3463">
                  <c:v>3.7475000000000001</c:v>
                </c:pt>
                <c:pt idx="3464">
                  <c:v>3.7490000000000001</c:v>
                </c:pt>
                <c:pt idx="3465">
                  <c:v>3.7505000000000002</c:v>
                </c:pt>
                <c:pt idx="3466">
                  <c:v>3.7519999999999998</c:v>
                </c:pt>
                <c:pt idx="3467">
                  <c:v>3.7534999999999998</c:v>
                </c:pt>
                <c:pt idx="3468">
                  <c:v>3.7549999999999999</c:v>
                </c:pt>
                <c:pt idx="3469">
                  <c:v>3.7559999999999998</c:v>
                </c:pt>
                <c:pt idx="3470">
                  <c:v>3.7574999999999998</c:v>
                </c:pt>
                <c:pt idx="3471">
                  <c:v>3.7585000000000002</c:v>
                </c:pt>
                <c:pt idx="3472">
                  <c:v>3.7595000000000001</c:v>
                </c:pt>
                <c:pt idx="3473">
                  <c:v>3.7610000000000001</c:v>
                </c:pt>
                <c:pt idx="3474">
                  <c:v>3.7629999999999999</c:v>
                </c:pt>
                <c:pt idx="3475">
                  <c:v>3.7639999999999998</c:v>
                </c:pt>
                <c:pt idx="3476">
                  <c:v>3.7650000000000001</c:v>
                </c:pt>
                <c:pt idx="3477">
                  <c:v>3.7665000000000002</c:v>
                </c:pt>
                <c:pt idx="3478">
                  <c:v>3.7675000000000001</c:v>
                </c:pt>
                <c:pt idx="3479">
                  <c:v>3.7690000000000001</c:v>
                </c:pt>
                <c:pt idx="3480">
                  <c:v>3.77</c:v>
                </c:pt>
                <c:pt idx="3481">
                  <c:v>3.7709999999999999</c:v>
                </c:pt>
                <c:pt idx="3482">
                  <c:v>3.7719999999999998</c:v>
                </c:pt>
                <c:pt idx="3483">
                  <c:v>3.7734999999999999</c:v>
                </c:pt>
                <c:pt idx="3484">
                  <c:v>3.7745000000000002</c:v>
                </c:pt>
                <c:pt idx="3485">
                  <c:v>3.7755000000000001</c:v>
                </c:pt>
                <c:pt idx="3486">
                  <c:v>3.7765</c:v>
                </c:pt>
                <c:pt idx="3487">
                  <c:v>3.7770000000000001</c:v>
                </c:pt>
                <c:pt idx="3488">
                  <c:v>3.778</c:v>
                </c:pt>
                <c:pt idx="3489">
                  <c:v>3.7789999999999999</c:v>
                </c:pt>
                <c:pt idx="3490">
                  <c:v>3.78</c:v>
                </c:pt>
                <c:pt idx="3491">
                  <c:v>3.7810000000000001</c:v>
                </c:pt>
                <c:pt idx="3492">
                  <c:v>3.7825000000000002</c:v>
                </c:pt>
                <c:pt idx="3493">
                  <c:v>3.7835000000000001</c:v>
                </c:pt>
                <c:pt idx="3494">
                  <c:v>3.7845</c:v>
                </c:pt>
                <c:pt idx="3495">
                  <c:v>3.7854999999999999</c:v>
                </c:pt>
                <c:pt idx="3496">
                  <c:v>3.786</c:v>
                </c:pt>
                <c:pt idx="3497">
                  <c:v>3.7869999999999999</c:v>
                </c:pt>
                <c:pt idx="3498">
                  <c:v>3.7879999999999998</c:v>
                </c:pt>
                <c:pt idx="3499">
                  <c:v>3.7885</c:v>
                </c:pt>
                <c:pt idx="3500">
                  <c:v>3.7894999999999999</c:v>
                </c:pt>
                <c:pt idx="3501">
                  <c:v>3.7905000000000002</c:v>
                </c:pt>
                <c:pt idx="3502">
                  <c:v>3.7919999999999998</c:v>
                </c:pt>
                <c:pt idx="3503">
                  <c:v>3.7930000000000001</c:v>
                </c:pt>
                <c:pt idx="3504">
                  <c:v>3.794</c:v>
                </c:pt>
                <c:pt idx="3505">
                  <c:v>3.7949999999999999</c:v>
                </c:pt>
                <c:pt idx="3506">
                  <c:v>3.7959999999999998</c:v>
                </c:pt>
                <c:pt idx="3507">
                  <c:v>3.7970000000000002</c:v>
                </c:pt>
                <c:pt idx="3508">
                  <c:v>3.798</c:v>
                </c:pt>
                <c:pt idx="3509">
                  <c:v>3.7985000000000002</c:v>
                </c:pt>
                <c:pt idx="3510">
                  <c:v>3.7995000000000001</c:v>
                </c:pt>
                <c:pt idx="3511">
                  <c:v>3.8005</c:v>
                </c:pt>
                <c:pt idx="3512">
                  <c:v>3.8014999999999999</c:v>
                </c:pt>
                <c:pt idx="3513">
                  <c:v>3.8029999999999999</c:v>
                </c:pt>
                <c:pt idx="3514">
                  <c:v>3.8039999999999998</c:v>
                </c:pt>
                <c:pt idx="3515">
                  <c:v>3.8050000000000002</c:v>
                </c:pt>
                <c:pt idx="3516">
                  <c:v>3.8065000000000002</c:v>
                </c:pt>
                <c:pt idx="3517">
                  <c:v>3.8075000000000001</c:v>
                </c:pt>
                <c:pt idx="3518">
                  <c:v>3.8079999999999998</c:v>
                </c:pt>
                <c:pt idx="3519">
                  <c:v>3.8090000000000002</c:v>
                </c:pt>
                <c:pt idx="3520">
                  <c:v>3.81</c:v>
                </c:pt>
                <c:pt idx="3521">
                  <c:v>3.8109999999999999</c:v>
                </c:pt>
                <c:pt idx="3522">
                  <c:v>3.8119999999999998</c:v>
                </c:pt>
                <c:pt idx="3523">
                  <c:v>3.8134999999999999</c:v>
                </c:pt>
                <c:pt idx="3524">
                  <c:v>3.8144999999999998</c:v>
                </c:pt>
                <c:pt idx="3525">
                  <c:v>3.8155000000000001</c:v>
                </c:pt>
                <c:pt idx="3526">
                  <c:v>3.8165</c:v>
                </c:pt>
                <c:pt idx="3527">
                  <c:v>3.8174999999999999</c:v>
                </c:pt>
                <c:pt idx="3528">
                  <c:v>3.8184999999999998</c:v>
                </c:pt>
                <c:pt idx="3529">
                  <c:v>3.819</c:v>
                </c:pt>
                <c:pt idx="3530">
                  <c:v>3.8205</c:v>
                </c:pt>
                <c:pt idx="3531">
                  <c:v>3.8214999999999999</c:v>
                </c:pt>
                <c:pt idx="3532">
                  <c:v>3.8224999999999998</c:v>
                </c:pt>
                <c:pt idx="3533">
                  <c:v>3.8245</c:v>
                </c:pt>
                <c:pt idx="3534">
                  <c:v>3.8254999999999999</c:v>
                </c:pt>
                <c:pt idx="3535">
                  <c:v>3.827</c:v>
                </c:pt>
                <c:pt idx="3536">
                  <c:v>3.8279999999999998</c:v>
                </c:pt>
                <c:pt idx="3537">
                  <c:v>3.8294999999999999</c:v>
                </c:pt>
                <c:pt idx="3538">
                  <c:v>3.8304999999999998</c:v>
                </c:pt>
                <c:pt idx="3539">
                  <c:v>3.8319999999999999</c:v>
                </c:pt>
                <c:pt idx="3540">
                  <c:v>3.8340000000000001</c:v>
                </c:pt>
                <c:pt idx="3541">
                  <c:v>3.8355000000000001</c:v>
                </c:pt>
                <c:pt idx="3542">
                  <c:v>3.8370000000000002</c:v>
                </c:pt>
                <c:pt idx="3543">
                  <c:v>3.8384999999999998</c:v>
                </c:pt>
                <c:pt idx="3544">
                  <c:v>3.84</c:v>
                </c:pt>
                <c:pt idx="3545">
                  <c:v>3.8414999999999999</c:v>
                </c:pt>
                <c:pt idx="3546">
                  <c:v>3.8435000000000001</c:v>
                </c:pt>
                <c:pt idx="3547">
                  <c:v>3.8454999999999999</c:v>
                </c:pt>
                <c:pt idx="3548">
                  <c:v>3.847</c:v>
                </c:pt>
                <c:pt idx="3549">
                  <c:v>3.8479999999999999</c:v>
                </c:pt>
                <c:pt idx="3550">
                  <c:v>3.8494999999999999</c:v>
                </c:pt>
                <c:pt idx="3551">
                  <c:v>3.851</c:v>
                </c:pt>
                <c:pt idx="3552">
                  <c:v>3.8519999999999999</c:v>
                </c:pt>
                <c:pt idx="3553">
                  <c:v>3.8540000000000001</c:v>
                </c:pt>
                <c:pt idx="3554">
                  <c:v>3.8555000000000001</c:v>
                </c:pt>
                <c:pt idx="3555">
                  <c:v>3.8570000000000002</c:v>
                </c:pt>
                <c:pt idx="3556">
                  <c:v>3.8580000000000001</c:v>
                </c:pt>
                <c:pt idx="3557">
                  <c:v>3.86</c:v>
                </c:pt>
                <c:pt idx="3558">
                  <c:v>3.8610000000000002</c:v>
                </c:pt>
                <c:pt idx="3559">
                  <c:v>3.863</c:v>
                </c:pt>
                <c:pt idx="3560">
                  <c:v>3.8650000000000002</c:v>
                </c:pt>
                <c:pt idx="3561">
                  <c:v>3.8664999999999998</c:v>
                </c:pt>
                <c:pt idx="3562">
                  <c:v>3.8679999999999999</c:v>
                </c:pt>
                <c:pt idx="3563">
                  <c:v>3.8690000000000002</c:v>
                </c:pt>
                <c:pt idx="3564">
                  <c:v>3.8704999999999998</c:v>
                </c:pt>
                <c:pt idx="3565">
                  <c:v>3.8719999999999999</c:v>
                </c:pt>
                <c:pt idx="3566">
                  <c:v>3.8734999999999999</c:v>
                </c:pt>
                <c:pt idx="3567">
                  <c:v>3.875</c:v>
                </c:pt>
                <c:pt idx="3568">
                  <c:v>3.8765000000000001</c:v>
                </c:pt>
                <c:pt idx="3569">
                  <c:v>3.8780000000000001</c:v>
                </c:pt>
                <c:pt idx="3570">
                  <c:v>3.879</c:v>
                </c:pt>
                <c:pt idx="3571">
                  <c:v>3.8805000000000001</c:v>
                </c:pt>
                <c:pt idx="3572">
                  <c:v>3.8820000000000001</c:v>
                </c:pt>
                <c:pt idx="3573">
                  <c:v>3.8839999999999999</c:v>
                </c:pt>
                <c:pt idx="3574">
                  <c:v>3.8855</c:v>
                </c:pt>
                <c:pt idx="3575">
                  <c:v>3.887</c:v>
                </c:pt>
                <c:pt idx="3576">
                  <c:v>3.8879999999999999</c:v>
                </c:pt>
                <c:pt idx="3577">
                  <c:v>3.8895</c:v>
                </c:pt>
                <c:pt idx="3578">
                  <c:v>3.8904999999999998</c:v>
                </c:pt>
                <c:pt idx="3579">
                  <c:v>3.8919999999999999</c:v>
                </c:pt>
                <c:pt idx="3580">
                  <c:v>3.8935</c:v>
                </c:pt>
                <c:pt idx="3581">
                  <c:v>3.895</c:v>
                </c:pt>
                <c:pt idx="3582">
                  <c:v>3.8969999999999998</c:v>
                </c:pt>
                <c:pt idx="3583">
                  <c:v>3.8980000000000001</c:v>
                </c:pt>
                <c:pt idx="3584">
                  <c:v>3.899</c:v>
                </c:pt>
                <c:pt idx="3585">
                  <c:v>3.9</c:v>
                </c:pt>
                <c:pt idx="3586">
                  <c:v>3.9015</c:v>
                </c:pt>
                <c:pt idx="3587">
                  <c:v>3.903</c:v>
                </c:pt>
                <c:pt idx="3588">
                  <c:v>3.9049999999999998</c:v>
                </c:pt>
                <c:pt idx="3589">
                  <c:v>3.9060000000000001</c:v>
                </c:pt>
                <c:pt idx="3590">
                  <c:v>3.9075000000000002</c:v>
                </c:pt>
                <c:pt idx="3591">
                  <c:v>3.9085000000000001</c:v>
                </c:pt>
                <c:pt idx="3592">
                  <c:v>3.9095</c:v>
                </c:pt>
                <c:pt idx="3593">
                  <c:v>3.9104999999999999</c:v>
                </c:pt>
                <c:pt idx="3594">
                  <c:v>3.9115000000000002</c:v>
                </c:pt>
                <c:pt idx="3595">
                  <c:v>3.9135</c:v>
                </c:pt>
                <c:pt idx="3596">
                  <c:v>3.9144999999999999</c:v>
                </c:pt>
                <c:pt idx="3597">
                  <c:v>3.9159999999999999</c:v>
                </c:pt>
                <c:pt idx="3598">
                  <c:v>3.9169999999999998</c:v>
                </c:pt>
                <c:pt idx="3599">
                  <c:v>3.9184999999999999</c:v>
                </c:pt>
                <c:pt idx="3600">
                  <c:v>3.9195000000000002</c:v>
                </c:pt>
                <c:pt idx="3601">
                  <c:v>3.9205000000000001</c:v>
                </c:pt>
                <c:pt idx="3602">
                  <c:v>3.9215</c:v>
                </c:pt>
                <c:pt idx="3603">
                  <c:v>3.9224999999999999</c:v>
                </c:pt>
                <c:pt idx="3604">
                  <c:v>3.9245000000000001</c:v>
                </c:pt>
                <c:pt idx="3605">
                  <c:v>3.9255</c:v>
                </c:pt>
                <c:pt idx="3606">
                  <c:v>3.9264999999999999</c:v>
                </c:pt>
                <c:pt idx="3607">
                  <c:v>3.9275000000000002</c:v>
                </c:pt>
                <c:pt idx="3608">
                  <c:v>3.9289999999999998</c:v>
                </c:pt>
                <c:pt idx="3609">
                  <c:v>3.9295</c:v>
                </c:pt>
                <c:pt idx="3610">
                  <c:v>3.9304999999999999</c:v>
                </c:pt>
                <c:pt idx="3611">
                  <c:v>3.9315000000000002</c:v>
                </c:pt>
                <c:pt idx="3612">
                  <c:v>3.9329999999999998</c:v>
                </c:pt>
                <c:pt idx="3613">
                  <c:v>3.9340000000000002</c:v>
                </c:pt>
                <c:pt idx="3614">
                  <c:v>3.9350000000000001</c:v>
                </c:pt>
                <c:pt idx="3615">
                  <c:v>3.9365000000000001</c:v>
                </c:pt>
                <c:pt idx="3616">
                  <c:v>3.9375</c:v>
                </c:pt>
                <c:pt idx="3617">
                  <c:v>3.9384999999999999</c:v>
                </c:pt>
                <c:pt idx="3618">
                  <c:v>3.9390000000000001</c:v>
                </c:pt>
                <c:pt idx="3619">
                  <c:v>3.94</c:v>
                </c:pt>
                <c:pt idx="3620">
                  <c:v>3.9409999999999998</c:v>
                </c:pt>
                <c:pt idx="3621">
                  <c:v>3.9420000000000002</c:v>
                </c:pt>
                <c:pt idx="3622">
                  <c:v>3.9434999999999998</c:v>
                </c:pt>
                <c:pt idx="3623">
                  <c:v>3.9449999999999998</c:v>
                </c:pt>
                <c:pt idx="3624">
                  <c:v>3.9460000000000002</c:v>
                </c:pt>
                <c:pt idx="3625">
                  <c:v>3.9470000000000001</c:v>
                </c:pt>
                <c:pt idx="3626">
                  <c:v>3.948</c:v>
                </c:pt>
                <c:pt idx="3627">
                  <c:v>3.9485000000000001</c:v>
                </c:pt>
                <c:pt idx="3628">
                  <c:v>3.9495</c:v>
                </c:pt>
                <c:pt idx="3629">
                  <c:v>3.9504999999999999</c:v>
                </c:pt>
                <c:pt idx="3630">
                  <c:v>3.9514999999999998</c:v>
                </c:pt>
                <c:pt idx="3631">
                  <c:v>3.952</c:v>
                </c:pt>
                <c:pt idx="3632">
                  <c:v>3.9529999999999998</c:v>
                </c:pt>
                <c:pt idx="3633">
                  <c:v>3.9544999999999999</c:v>
                </c:pt>
                <c:pt idx="3634">
                  <c:v>3.9554999999999998</c:v>
                </c:pt>
                <c:pt idx="3635">
                  <c:v>3.956</c:v>
                </c:pt>
                <c:pt idx="3636">
                  <c:v>3.9569999999999999</c:v>
                </c:pt>
                <c:pt idx="3637">
                  <c:v>3.9580000000000002</c:v>
                </c:pt>
                <c:pt idx="3638">
                  <c:v>3.9590000000000001</c:v>
                </c:pt>
                <c:pt idx="3639">
                  <c:v>3.9594999999999998</c:v>
                </c:pt>
                <c:pt idx="3640">
                  <c:v>3.9605000000000001</c:v>
                </c:pt>
                <c:pt idx="3641">
                  <c:v>3.9615</c:v>
                </c:pt>
                <c:pt idx="3642">
                  <c:v>3.9630000000000001</c:v>
                </c:pt>
                <c:pt idx="3643">
                  <c:v>3.964</c:v>
                </c:pt>
                <c:pt idx="3644">
                  <c:v>3.9649999999999999</c:v>
                </c:pt>
                <c:pt idx="3645">
                  <c:v>3.9664999999999999</c:v>
                </c:pt>
                <c:pt idx="3646">
                  <c:v>3.9674999999999998</c:v>
                </c:pt>
                <c:pt idx="3647">
                  <c:v>3.9685000000000001</c:v>
                </c:pt>
                <c:pt idx="3648">
                  <c:v>3.9689999999999999</c:v>
                </c:pt>
                <c:pt idx="3649">
                  <c:v>3.97</c:v>
                </c:pt>
                <c:pt idx="3650">
                  <c:v>3.9704999999999999</c:v>
                </c:pt>
                <c:pt idx="3651">
                  <c:v>3.9714999999999998</c:v>
                </c:pt>
                <c:pt idx="3652">
                  <c:v>3.9725000000000001</c:v>
                </c:pt>
                <c:pt idx="3653">
                  <c:v>3.9729999999999999</c:v>
                </c:pt>
                <c:pt idx="3654">
                  <c:v>3.9740000000000002</c:v>
                </c:pt>
                <c:pt idx="3655">
                  <c:v>3.9754999999999998</c:v>
                </c:pt>
                <c:pt idx="3656">
                  <c:v>3.9765000000000001</c:v>
                </c:pt>
                <c:pt idx="3657">
                  <c:v>3.9775</c:v>
                </c:pt>
                <c:pt idx="3658">
                  <c:v>3.9784999999999999</c:v>
                </c:pt>
                <c:pt idx="3659">
                  <c:v>3.9794999999999998</c:v>
                </c:pt>
                <c:pt idx="3660">
                  <c:v>3.98</c:v>
                </c:pt>
                <c:pt idx="3661">
                  <c:v>3.9809999999999999</c:v>
                </c:pt>
                <c:pt idx="3662">
                  <c:v>3.9820000000000002</c:v>
                </c:pt>
                <c:pt idx="3663">
                  <c:v>3.9834999999999998</c:v>
                </c:pt>
                <c:pt idx="3664">
                  <c:v>3.9845000000000002</c:v>
                </c:pt>
                <c:pt idx="3665">
                  <c:v>3.9855</c:v>
                </c:pt>
                <c:pt idx="3666">
                  <c:v>3.9864999999999999</c:v>
                </c:pt>
                <c:pt idx="3667">
                  <c:v>3.9874999999999998</c:v>
                </c:pt>
                <c:pt idx="3668">
                  <c:v>3.988</c:v>
                </c:pt>
                <c:pt idx="3669">
                  <c:v>3.9889999999999999</c:v>
                </c:pt>
                <c:pt idx="3670">
                  <c:v>3.99</c:v>
                </c:pt>
                <c:pt idx="3671">
                  <c:v>3.9904999999999999</c:v>
                </c:pt>
                <c:pt idx="3672">
                  <c:v>3.9914999999999998</c:v>
                </c:pt>
                <c:pt idx="3673">
                  <c:v>3.9925000000000002</c:v>
                </c:pt>
                <c:pt idx="3674">
                  <c:v>3.9935</c:v>
                </c:pt>
                <c:pt idx="3675">
                  <c:v>3.9944999999999999</c:v>
                </c:pt>
                <c:pt idx="3676">
                  <c:v>3.9954999999999998</c:v>
                </c:pt>
                <c:pt idx="3677">
                  <c:v>3.9965000000000002</c:v>
                </c:pt>
                <c:pt idx="3678">
                  <c:v>3.9980000000000002</c:v>
                </c:pt>
                <c:pt idx="3679">
                  <c:v>3.9990000000000001</c:v>
                </c:pt>
                <c:pt idx="3680">
                  <c:v>3.9994999999999998</c:v>
                </c:pt>
                <c:pt idx="3681">
                  <c:v>4.0004999999999997</c:v>
                </c:pt>
                <c:pt idx="3682">
                  <c:v>4.0015000000000001</c:v>
                </c:pt>
                <c:pt idx="3683">
                  <c:v>4.0019999999999998</c:v>
                </c:pt>
                <c:pt idx="3684">
                  <c:v>4.0030000000000001</c:v>
                </c:pt>
                <c:pt idx="3685">
                  <c:v>4.0039999999999996</c:v>
                </c:pt>
                <c:pt idx="3686">
                  <c:v>4.0049999999999999</c:v>
                </c:pt>
                <c:pt idx="3687">
                  <c:v>4.0065</c:v>
                </c:pt>
                <c:pt idx="3688">
                  <c:v>4.0075000000000003</c:v>
                </c:pt>
                <c:pt idx="3689">
                  <c:v>4.0084999999999997</c:v>
                </c:pt>
                <c:pt idx="3690">
                  <c:v>4.01</c:v>
                </c:pt>
                <c:pt idx="3691">
                  <c:v>4.0110000000000001</c:v>
                </c:pt>
                <c:pt idx="3692">
                  <c:v>4.0119999999999996</c:v>
                </c:pt>
                <c:pt idx="3693">
                  <c:v>4.0134999999999996</c:v>
                </c:pt>
                <c:pt idx="3694">
                  <c:v>4.0145</c:v>
                </c:pt>
                <c:pt idx="3695">
                  <c:v>4.0149999999999997</c:v>
                </c:pt>
                <c:pt idx="3696">
                  <c:v>4.016</c:v>
                </c:pt>
                <c:pt idx="3697">
                  <c:v>4.0175000000000001</c:v>
                </c:pt>
                <c:pt idx="3698">
                  <c:v>4.0185000000000004</c:v>
                </c:pt>
                <c:pt idx="3699">
                  <c:v>4.0194999999999999</c:v>
                </c:pt>
                <c:pt idx="3700">
                  <c:v>4.0209999999999999</c:v>
                </c:pt>
                <c:pt idx="3701">
                  <c:v>4.0220000000000002</c:v>
                </c:pt>
                <c:pt idx="3702">
                  <c:v>4.0229999999999997</c:v>
                </c:pt>
                <c:pt idx="3703">
                  <c:v>4.024</c:v>
                </c:pt>
                <c:pt idx="3704">
                  <c:v>4.0244999999999997</c:v>
                </c:pt>
                <c:pt idx="3705">
                  <c:v>4.0255000000000001</c:v>
                </c:pt>
                <c:pt idx="3706">
                  <c:v>4.0265000000000004</c:v>
                </c:pt>
                <c:pt idx="3707">
                  <c:v>4.0274999999999999</c:v>
                </c:pt>
                <c:pt idx="3708">
                  <c:v>4.0289999999999999</c:v>
                </c:pt>
                <c:pt idx="3709">
                  <c:v>4.0305</c:v>
                </c:pt>
                <c:pt idx="3710">
                  <c:v>4.0315000000000003</c:v>
                </c:pt>
                <c:pt idx="3711">
                  <c:v>4.0330000000000004</c:v>
                </c:pt>
                <c:pt idx="3712">
                  <c:v>4.0339999999999998</c:v>
                </c:pt>
                <c:pt idx="3713">
                  <c:v>4.0350000000000001</c:v>
                </c:pt>
                <c:pt idx="3714">
                  <c:v>4.0365000000000002</c:v>
                </c:pt>
                <c:pt idx="3715">
                  <c:v>4.0380000000000003</c:v>
                </c:pt>
                <c:pt idx="3716">
                  <c:v>4.0389999999999997</c:v>
                </c:pt>
                <c:pt idx="3717">
                  <c:v>4.0404999999999998</c:v>
                </c:pt>
                <c:pt idx="3718">
                  <c:v>4.0415000000000001</c:v>
                </c:pt>
                <c:pt idx="3719">
                  <c:v>4.0419999999999998</c:v>
                </c:pt>
                <c:pt idx="3720">
                  <c:v>4.0430000000000001</c:v>
                </c:pt>
                <c:pt idx="3721">
                  <c:v>4.0439999999999996</c:v>
                </c:pt>
                <c:pt idx="3722">
                  <c:v>4.0449999999999999</c:v>
                </c:pt>
                <c:pt idx="3723">
                  <c:v>4.0465</c:v>
                </c:pt>
                <c:pt idx="3724">
                  <c:v>4.0475000000000003</c:v>
                </c:pt>
                <c:pt idx="3725">
                  <c:v>4.048</c:v>
                </c:pt>
                <c:pt idx="3726">
                  <c:v>4.0484999999999998</c:v>
                </c:pt>
                <c:pt idx="3727">
                  <c:v>4.05</c:v>
                </c:pt>
                <c:pt idx="3728">
                  <c:v>4.0510000000000002</c:v>
                </c:pt>
                <c:pt idx="3729">
                  <c:v>4.0525000000000002</c:v>
                </c:pt>
                <c:pt idx="3730">
                  <c:v>4.0534999999999997</c:v>
                </c:pt>
                <c:pt idx="3731">
                  <c:v>4.0545</c:v>
                </c:pt>
                <c:pt idx="3732">
                  <c:v>4.0555000000000003</c:v>
                </c:pt>
                <c:pt idx="3733">
                  <c:v>4.0564999999999998</c:v>
                </c:pt>
                <c:pt idx="3734">
                  <c:v>4.0575000000000001</c:v>
                </c:pt>
                <c:pt idx="3735">
                  <c:v>4.0585000000000004</c:v>
                </c:pt>
                <c:pt idx="3736">
                  <c:v>4.0594999999999999</c:v>
                </c:pt>
                <c:pt idx="3737">
                  <c:v>4.0599999999999996</c:v>
                </c:pt>
                <c:pt idx="3738">
                  <c:v>4.0609999999999999</c:v>
                </c:pt>
                <c:pt idx="3739">
                  <c:v>4.0629999999999997</c:v>
                </c:pt>
                <c:pt idx="3740">
                  <c:v>4.0640000000000001</c:v>
                </c:pt>
                <c:pt idx="3741">
                  <c:v>4.0655000000000001</c:v>
                </c:pt>
                <c:pt idx="3742">
                  <c:v>4.0674999999999999</c:v>
                </c:pt>
                <c:pt idx="3743">
                  <c:v>4.069</c:v>
                </c:pt>
                <c:pt idx="3744">
                  <c:v>4.0705</c:v>
                </c:pt>
                <c:pt idx="3745">
                  <c:v>4.0715000000000003</c:v>
                </c:pt>
                <c:pt idx="3746">
                  <c:v>4.0724999999999998</c:v>
                </c:pt>
                <c:pt idx="3747">
                  <c:v>4.0735000000000001</c:v>
                </c:pt>
                <c:pt idx="3748">
                  <c:v>4.0744999999999996</c:v>
                </c:pt>
                <c:pt idx="3749">
                  <c:v>4.0754999999999999</c:v>
                </c:pt>
                <c:pt idx="3750">
                  <c:v>4.077</c:v>
                </c:pt>
                <c:pt idx="3751">
                  <c:v>4.0780000000000003</c:v>
                </c:pt>
                <c:pt idx="3752">
                  <c:v>4.0789999999999997</c:v>
                </c:pt>
                <c:pt idx="3753">
                  <c:v>4.08</c:v>
                </c:pt>
                <c:pt idx="3754">
                  <c:v>4.0804999999999998</c:v>
                </c:pt>
                <c:pt idx="3755">
                  <c:v>4.0815000000000001</c:v>
                </c:pt>
                <c:pt idx="3756">
                  <c:v>4.0824999999999996</c:v>
                </c:pt>
                <c:pt idx="3757">
                  <c:v>4.0834999999999999</c:v>
                </c:pt>
                <c:pt idx="3758">
                  <c:v>4.0845000000000002</c:v>
                </c:pt>
                <c:pt idx="3759">
                  <c:v>4.0854999999999997</c:v>
                </c:pt>
                <c:pt idx="3760">
                  <c:v>4.0875000000000004</c:v>
                </c:pt>
                <c:pt idx="3761">
                  <c:v>4.09</c:v>
                </c:pt>
                <c:pt idx="3762">
                  <c:v>4.0919999999999996</c:v>
                </c:pt>
                <c:pt idx="3763">
                  <c:v>4.0934999999999997</c:v>
                </c:pt>
                <c:pt idx="3764">
                  <c:v>4.0949999999999998</c:v>
                </c:pt>
                <c:pt idx="3765">
                  <c:v>4.0964999999999998</c:v>
                </c:pt>
                <c:pt idx="3766">
                  <c:v>4.0975000000000001</c:v>
                </c:pt>
                <c:pt idx="3767">
                  <c:v>4.0984999999999996</c:v>
                </c:pt>
                <c:pt idx="3768">
                  <c:v>4.0994999999999999</c:v>
                </c:pt>
                <c:pt idx="3769">
                  <c:v>4.1005000000000003</c:v>
                </c:pt>
                <c:pt idx="3770">
                  <c:v>4.1020000000000003</c:v>
                </c:pt>
                <c:pt idx="3771">
                  <c:v>4.1029999999999998</c:v>
                </c:pt>
                <c:pt idx="3772">
                  <c:v>4.1040000000000001</c:v>
                </c:pt>
                <c:pt idx="3773">
                  <c:v>4.1050000000000004</c:v>
                </c:pt>
                <c:pt idx="3774">
                  <c:v>4.1064999999999996</c:v>
                </c:pt>
                <c:pt idx="3775">
                  <c:v>4.1070000000000002</c:v>
                </c:pt>
                <c:pt idx="3776">
                  <c:v>4.1085000000000003</c:v>
                </c:pt>
                <c:pt idx="3777">
                  <c:v>4.1094999999999997</c:v>
                </c:pt>
                <c:pt idx="3778">
                  <c:v>4.1105</c:v>
                </c:pt>
                <c:pt idx="3779">
                  <c:v>4.1124999999999998</c:v>
                </c:pt>
                <c:pt idx="3780">
                  <c:v>4.1135000000000002</c:v>
                </c:pt>
                <c:pt idx="3781">
                  <c:v>4.1154999999999999</c:v>
                </c:pt>
                <c:pt idx="3782">
                  <c:v>4.1165000000000003</c:v>
                </c:pt>
                <c:pt idx="3783">
                  <c:v>4.1174999999999997</c:v>
                </c:pt>
                <c:pt idx="3784">
                  <c:v>4.1189999999999998</c:v>
                </c:pt>
                <c:pt idx="3785">
                  <c:v>4.12</c:v>
                </c:pt>
                <c:pt idx="3786">
                  <c:v>4.1210000000000004</c:v>
                </c:pt>
                <c:pt idx="3787">
                  <c:v>4.1224999999999996</c:v>
                </c:pt>
                <c:pt idx="3788">
                  <c:v>4.1245000000000003</c:v>
                </c:pt>
                <c:pt idx="3789">
                  <c:v>4.1254999999999997</c:v>
                </c:pt>
                <c:pt idx="3790">
                  <c:v>4.1265000000000001</c:v>
                </c:pt>
                <c:pt idx="3791">
                  <c:v>4.1280000000000001</c:v>
                </c:pt>
                <c:pt idx="3792">
                  <c:v>4.1289999999999996</c:v>
                </c:pt>
                <c:pt idx="3793">
                  <c:v>4.13</c:v>
                </c:pt>
                <c:pt idx="3794">
                  <c:v>4.1319999999999997</c:v>
                </c:pt>
                <c:pt idx="3795">
                  <c:v>4.1345000000000001</c:v>
                </c:pt>
                <c:pt idx="3796">
                  <c:v>4.1360000000000001</c:v>
                </c:pt>
                <c:pt idx="3797">
                  <c:v>4.1384999999999996</c:v>
                </c:pt>
                <c:pt idx="3798">
                  <c:v>4.141</c:v>
                </c:pt>
                <c:pt idx="3799">
                  <c:v>4.1435000000000004</c:v>
                </c:pt>
                <c:pt idx="3800">
                  <c:v>4.1455000000000002</c:v>
                </c:pt>
                <c:pt idx="3801">
                  <c:v>4.1475</c:v>
                </c:pt>
                <c:pt idx="3802">
                  <c:v>4.149</c:v>
                </c:pt>
                <c:pt idx="3803">
                  <c:v>4.1505000000000001</c:v>
                </c:pt>
                <c:pt idx="3804">
                  <c:v>4.1515000000000004</c:v>
                </c:pt>
                <c:pt idx="3805">
                  <c:v>4.1535000000000002</c:v>
                </c:pt>
                <c:pt idx="3806">
                  <c:v>4.1555</c:v>
                </c:pt>
                <c:pt idx="3807">
                  <c:v>4.1580000000000004</c:v>
                </c:pt>
                <c:pt idx="3808">
                  <c:v>4.1595000000000004</c:v>
                </c:pt>
                <c:pt idx="3809">
                  <c:v>4.1615000000000002</c:v>
                </c:pt>
                <c:pt idx="3810">
                  <c:v>4.1630000000000003</c:v>
                </c:pt>
                <c:pt idx="3811">
                  <c:v>4.165</c:v>
                </c:pt>
                <c:pt idx="3812">
                  <c:v>4.1675000000000004</c:v>
                </c:pt>
                <c:pt idx="3813">
                  <c:v>4.1695000000000002</c:v>
                </c:pt>
                <c:pt idx="3814">
                  <c:v>4.1715</c:v>
                </c:pt>
                <c:pt idx="3815">
                  <c:v>4.173</c:v>
                </c:pt>
                <c:pt idx="3816">
                  <c:v>4.1755000000000004</c:v>
                </c:pt>
                <c:pt idx="3817">
                  <c:v>4.1779999999999999</c:v>
                </c:pt>
                <c:pt idx="3818">
                  <c:v>4.18</c:v>
                </c:pt>
                <c:pt idx="3819">
                  <c:v>4.1814999999999998</c:v>
                </c:pt>
                <c:pt idx="3820">
                  <c:v>4.1835000000000004</c:v>
                </c:pt>
                <c:pt idx="3821">
                  <c:v>4.1855000000000002</c:v>
                </c:pt>
                <c:pt idx="3822">
                  <c:v>4.1875</c:v>
                </c:pt>
                <c:pt idx="3823">
                  <c:v>4.1894999999999998</c:v>
                </c:pt>
                <c:pt idx="3824">
                  <c:v>4.1909999999999998</c:v>
                </c:pt>
                <c:pt idx="3825">
                  <c:v>4.1929999999999996</c:v>
                </c:pt>
                <c:pt idx="3826">
                  <c:v>4.194</c:v>
                </c:pt>
                <c:pt idx="3827">
                  <c:v>4.1965000000000003</c:v>
                </c:pt>
                <c:pt idx="3828">
                  <c:v>4.1985000000000001</c:v>
                </c:pt>
                <c:pt idx="3829">
                  <c:v>4.2004999999999999</c:v>
                </c:pt>
                <c:pt idx="3830">
                  <c:v>4.202</c:v>
                </c:pt>
                <c:pt idx="3831">
                  <c:v>4.2039999999999997</c:v>
                </c:pt>
                <c:pt idx="3832">
                  <c:v>4.2060000000000004</c:v>
                </c:pt>
                <c:pt idx="3833">
                  <c:v>4.2080000000000002</c:v>
                </c:pt>
                <c:pt idx="3834">
                  <c:v>4.2095000000000002</c:v>
                </c:pt>
                <c:pt idx="3835">
                  <c:v>4.2110000000000003</c:v>
                </c:pt>
                <c:pt idx="3836">
                  <c:v>4.2130000000000001</c:v>
                </c:pt>
                <c:pt idx="3837">
                  <c:v>4.2149999999999999</c:v>
                </c:pt>
                <c:pt idx="3838">
                  <c:v>4.2175000000000002</c:v>
                </c:pt>
                <c:pt idx="3839">
                  <c:v>4.2195</c:v>
                </c:pt>
                <c:pt idx="3840">
                  <c:v>4.2214999999999998</c:v>
                </c:pt>
                <c:pt idx="3841">
                  <c:v>4.2234999999999996</c:v>
                </c:pt>
                <c:pt idx="3842">
                  <c:v>4.2255000000000003</c:v>
                </c:pt>
                <c:pt idx="3843">
                  <c:v>4.2275</c:v>
                </c:pt>
                <c:pt idx="3844">
                  <c:v>4.2290000000000001</c:v>
                </c:pt>
                <c:pt idx="3845">
                  <c:v>4.2305000000000001</c:v>
                </c:pt>
                <c:pt idx="3846">
                  <c:v>4.2324999999999999</c:v>
                </c:pt>
                <c:pt idx="3847">
                  <c:v>4.2344999999999997</c:v>
                </c:pt>
                <c:pt idx="3848">
                  <c:v>4.2370000000000001</c:v>
                </c:pt>
                <c:pt idx="3849">
                  <c:v>4.2389999999999999</c:v>
                </c:pt>
                <c:pt idx="3850">
                  <c:v>4.2404999999999999</c:v>
                </c:pt>
                <c:pt idx="3851">
                  <c:v>4.2430000000000003</c:v>
                </c:pt>
                <c:pt idx="3852">
                  <c:v>4.2445000000000004</c:v>
                </c:pt>
                <c:pt idx="3853">
                  <c:v>4.2469999999999999</c:v>
                </c:pt>
                <c:pt idx="3854">
                  <c:v>4.2484999999999999</c:v>
                </c:pt>
                <c:pt idx="3855">
                  <c:v>4.25</c:v>
                </c:pt>
                <c:pt idx="3856">
                  <c:v>4.2515000000000001</c:v>
                </c:pt>
                <c:pt idx="3857">
                  <c:v>4.2534999999999998</c:v>
                </c:pt>
                <c:pt idx="3858">
                  <c:v>4.2549999999999999</c:v>
                </c:pt>
                <c:pt idx="3859">
                  <c:v>4.2569999999999997</c:v>
                </c:pt>
                <c:pt idx="3860">
                  <c:v>4.2590000000000003</c:v>
                </c:pt>
                <c:pt idx="3861">
                  <c:v>4.2610000000000001</c:v>
                </c:pt>
                <c:pt idx="3862">
                  <c:v>4.2634999999999996</c:v>
                </c:pt>
                <c:pt idx="3863">
                  <c:v>4.2649999999999997</c:v>
                </c:pt>
                <c:pt idx="3864">
                  <c:v>4.2670000000000003</c:v>
                </c:pt>
                <c:pt idx="3865">
                  <c:v>4.2690000000000001</c:v>
                </c:pt>
                <c:pt idx="3866">
                  <c:v>4.2705000000000002</c:v>
                </c:pt>
                <c:pt idx="3867">
                  <c:v>4.2725</c:v>
                </c:pt>
                <c:pt idx="3868">
                  <c:v>4.274</c:v>
                </c:pt>
                <c:pt idx="3869">
                  <c:v>4.2755000000000001</c:v>
                </c:pt>
                <c:pt idx="3870">
                  <c:v>4.2774999999999999</c:v>
                </c:pt>
                <c:pt idx="3871">
                  <c:v>4.28</c:v>
                </c:pt>
                <c:pt idx="3872">
                  <c:v>4.282</c:v>
                </c:pt>
                <c:pt idx="3873">
                  <c:v>4.2835000000000001</c:v>
                </c:pt>
                <c:pt idx="3874">
                  <c:v>4.2854999999999999</c:v>
                </c:pt>
                <c:pt idx="3875">
                  <c:v>4.2889999999999997</c:v>
                </c:pt>
                <c:pt idx="3876">
                  <c:v>4.2949999999999999</c:v>
                </c:pt>
                <c:pt idx="3877">
                  <c:v>4.2995000000000001</c:v>
                </c:pt>
                <c:pt idx="3878">
                  <c:v>4.3025000000000002</c:v>
                </c:pt>
                <c:pt idx="3879">
                  <c:v>4.3049999999999997</c:v>
                </c:pt>
                <c:pt idx="3880">
                  <c:v>4.3075000000000001</c:v>
                </c:pt>
                <c:pt idx="3881">
                  <c:v>4.3105000000000002</c:v>
                </c:pt>
                <c:pt idx="3882">
                  <c:v>4.3129999999999997</c:v>
                </c:pt>
                <c:pt idx="3883">
                  <c:v>4.3150000000000004</c:v>
                </c:pt>
                <c:pt idx="3884">
                  <c:v>4.3179999999999996</c:v>
                </c:pt>
                <c:pt idx="3885">
                  <c:v>4.3209999999999997</c:v>
                </c:pt>
                <c:pt idx="3886">
                  <c:v>4.3235000000000001</c:v>
                </c:pt>
                <c:pt idx="3887">
                  <c:v>4.3259999999999996</c:v>
                </c:pt>
                <c:pt idx="3888">
                  <c:v>4.3289999999999997</c:v>
                </c:pt>
                <c:pt idx="3889">
                  <c:v>4.3319999999999999</c:v>
                </c:pt>
                <c:pt idx="3890">
                  <c:v>4.3339999999999996</c:v>
                </c:pt>
                <c:pt idx="3891">
                  <c:v>4.3365</c:v>
                </c:pt>
                <c:pt idx="3892">
                  <c:v>4.34</c:v>
                </c:pt>
                <c:pt idx="3893">
                  <c:v>4.3425000000000002</c:v>
                </c:pt>
                <c:pt idx="3894">
                  <c:v>4.3445</c:v>
                </c:pt>
                <c:pt idx="3895">
                  <c:v>4.3475000000000001</c:v>
                </c:pt>
                <c:pt idx="3896">
                  <c:v>4.3499999999999996</c:v>
                </c:pt>
                <c:pt idx="3897">
                  <c:v>4.3525</c:v>
                </c:pt>
                <c:pt idx="3898">
                  <c:v>4.3550000000000004</c:v>
                </c:pt>
                <c:pt idx="3899">
                  <c:v>4.3579999999999997</c:v>
                </c:pt>
                <c:pt idx="3900">
                  <c:v>4.3609999999999998</c:v>
                </c:pt>
                <c:pt idx="3901">
                  <c:v>4.3630000000000004</c:v>
                </c:pt>
                <c:pt idx="3902">
                  <c:v>4.3650000000000002</c:v>
                </c:pt>
                <c:pt idx="3903">
                  <c:v>4.3674999999999997</c:v>
                </c:pt>
                <c:pt idx="3904">
                  <c:v>4.37</c:v>
                </c:pt>
                <c:pt idx="3905">
                  <c:v>4.3724999999999996</c:v>
                </c:pt>
                <c:pt idx="3906">
                  <c:v>4.375</c:v>
                </c:pt>
                <c:pt idx="3907">
                  <c:v>4.3780000000000001</c:v>
                </c:pt>
                <c:pt idx="3908">
                  <c:v>4.3810000000000002</c:v>
                </c:pt>
                <c:pt idx="3909">
                  <c:v>4.3834999999999997</c:v>
                </c:pt>
                <c:pt idx="3910">
                  <c:v>4.3860000000000001</c:v>
                </c:pt>
                <c:pt idx="3911">
                  <c:v>4.3890000000000002</c:v>
                </c:pt>
                <c:pt idx="3912">
                  <c:v>4.3914999999999997</c:v>
                </c:pt>
                <c:pt idx="3913">
                  <c:v>4.3940000000000001</c:v>
                </c:pt>
                <c:pt idx="3914">
                  <c:v>4.3959999999999999</c:v>
                </c:pt>
                <c:pt idx="3915">
                  <c:v>4.399</c:v>
                </c:pt>
                <c:pt idx="3916">
                  <c:v>4.4020000000000001</c:v>
                </c:pt>
                <c:pt idx="3917">
                  <c:v>4.4044999999999996</c:v>
                </c:pt>
                <c:pt idx="3918">
                  <c:v>4.407</c:v>
                </c:pt>
                <c:pt idx="3919">
                  <c:v>4.41</c:v>
                </c:pt>
                <c:pt idx="3920">
                  <c:v>4.4130000000000003</c:v>
                </c:pt>
                <c:pt idx="3921">
                  <c:v>4.415</c:v>
                </c:pt>
                <c:pt idx="3922">
                  <c:v>4.4180000000000001</c:v>
                </c:pt>
                <c:pt idx="3923">
                  <c:v>4.4210000000000003</c:v>
                </c:pt>
                <c:pt idx="3924">
                  <c:v>4.4234999999999998</c:v>
                </c:pt>
                <c:pt idx="3925">
                  <c:v>4.4260000000000002</c:v>
                </c:pt>
                <c:pt idx="3926">
                  <c:v>4.4290000000000003</c:v>
                </c:pt>
                <c:pt idx="3927">
                  <c:v>4.4320000000000004</c:v>
                </c:pt>
                <c:pt idx="3928">
                  <c:v>4.4340000000000002</c:v>
                </c:pt>
                <c:pt idx="3929">
                  <c:v>4.4364999999999997</c:v>
                </c:pt>
                <c:pt idx="3930">
                  <c:v>4.4394999999999998</c:v>
                </c:pt>
                <c:pt idx="3931">
                  <c:v>4.4424999999999999</c:v>
                </c:pt>
                <c:pt idx="3932">
                  <c:v>4.4444999999999997</c:v>
                </c:pt>
                <c:pt idx="3933">
                  <c:v>4.4474999999999998</c:v>
                </c:pt>
                <c:pt idx="3934">
                  <c:v>4.45</c:v>
                </c:pt>
                <c:pt idx="3935">
                  <c:v>4.4524999999999997</c:v>
                </c:pt>
                <c:pt idx="3936">
                  <c:v>4.4545000000000003</c:v>
                </c:pt>
                <c:pt idx="3937">
                  <c:v>4.4574999999999996</c:v>
                </c:pt>
                <c:pt idx="3938">
                  <c:v>4.4604999999999997</c:v>
                </c:pt>
                <c:pt idx="3939">
                  <c:v>4.4630000000000001</c:v>
                </c:pt>
                <c:pt idx="3940">
                  <c:v>4.4654999999999996</c:v>
                </c:pt>
                <c:pt idx="3941">
                  <c:v>4.4675000000000002</c:v>
                </c:pt>
                <c:pt idx="3942">
                  <c:v>4.4710000000000001</c:v>
                </c:pt>
                <c:pt idx="3943">
                  <c:v>4.4729999999999999</c:v>
                </c:pt>
                <c:pt idx="3944">
                  <c:v>4.4755000000000003</c:v>
                </c:pt>
                <c:pt idx="3945">
                  <c:v>4.4775</c:v>
                </c:pt>
                <c:pt idx="3946">
                  <c:v>4.4809999999999999</c:v>
                </c:pt>
                <c:pt idx="3947">
                  <c:v>4.4835000000000003</c:v>
                </c:pt>
                <c:pt idx="3948">
                  <c:v>4.4855</c:v>
                </c:pt>
                <c:pt idx="3949">
                  <c:v>4.4880000000000004</c:v>
                </c:pt>
                <c:pt idx="3950">
                  <c:v>4.4909999999999997</c:v>
                </c:pt>
                <c:pt idx="3951">
                  <c:v>4.4930000000000003</c:v>
                </c:pt>
                <c:pt idx="3952">
                  <c:v>4.4945000000000004</c:v>
                </c:pt>
                <c:pt idx="3953">
                  <c:v>4.4974999999999996</c:v>
                </c:pt>
                <c:pt idx="3954">
                  <c:v>4.5004999999999997</c:v>
                </c:pt>
                <c:pt idx="3955">
                  <c:v>4.5025000000000004</c:v>
                </c:pt>
                <c:pt idx="3956">
                  <c:v>4.5049999999999999</c:v>
                </c:pt>
                <c:pt idx="3957">
                  <c:v>4.5069999999999997</c:v>
                </c:pt>
                <c:pt idx="3958">
                  <c:v>4.5095000000000001</c:v>
                </c:pt>
                <c:pt idx="3959">
                  <c:v>4.5114999999999998</c:v>
                </c:pt>
                <c:pt idx="3960">
                  <c:v>4.5134999999999996</c:v>
                </c:pt>
                <c:pt idx="3961">
                  <c:v>4.5149999999999997</c:v>
                </c:pt>
                <c:pt idx="3962">
                  <c:v>4.5179999999999998</c:v>
                </c:pt>
                <c:pt idx="3963">
                  <c:v>4.5199999999999996</c:v>
                </c:pt>
                <c:pt idx="3964">
                  <c:v>4.5225</c:v>
                </c:pt>
                <c:pt idx="3965">
                  <c:v>4.524</c:v>
                </c:pt>
                <c:pt idx="3966">
                  <c:v>4.5259999999999998</c:v>
                </c:pt>
                <c:pt idx="3967">
                  <c:v>4.5279999999999996</c:v>
                </c:pt>
                <c:pt idx="3968">
                  <c:v>4.53</c:v>
                </c:pt>
                <c:pt idx="3969">
                  <c:v>4.5315000000000003</c:v>
                </c:pt>
                <c:pt idx="3970">
                  <c:v>4.5330000000000004</c:v>
                </c:pt>
                <c:pt idx="3971">
                  <c:v>4.5350000000000001</c:v>
                </c:pt>
                <c:pt idx="3972">
                  <c:v>4.5365000000000002</c:v>
                </c:pt>
                <c:pt idx="3973">
                  <c:v>4.5385</c:v>
                </c:pt>
                <c:pt idx="3974">
                  <c:v>4.5410000000000004</c:v>
                </c:pt>
                <c:pt idx="3975">
                  <c:v>4.5425000000000004</c:v>
                </c:pt>
                <c:pt idx="3976">
                  <c:v>4.5445000000000002</c:v>
                </c:pt>
                <c:pt idx="3977">
                  <c:v>4.5454999999999997</c:v>
                </c:pt>
                <c:pt idx="3978">
                  <c:v>4.5475000000000003</c:v>
                </c:pt>
                <c:pt idx="3979">
                  <c:v>4.5495000000000001</c:v>
                </c:pt>
                <c:pt idx="3980">
                  <c:v>4.5510000000000002</c:v>
                </c:pt>
                <c:pt idx="3981">
                  <c:v>4.5525000000000002</c:v>
                </c:pt>
                <c:pt idx="3982">
                  <c:v>4.5540000000000003</c:v>
                </c:pt>
                <c:pt idx="3983">
                  <c:v>4.5555000000000003</c:v>
                </c:pt>
                <c:pt idx="3984">
                  <c:v>4.5570000000000004</c:v>
                </c:pt>
                <c:pt idx="3985">
                  <c:v>4.5590000000000002</c:v>
                </c:pt>
                <c:pt idx="3986">
                  <c:v>4.5609999999999999</c:v>
                </c:pt>
                <c:pt idx="3987">
                  <c:v>4.5629999999999997</c:v>
                </c:pt>
                <c:pt idx="3988">
                  <c:v>4.5640000000000001</c:v>
                </c:pt>
                <c:pt idx="3989">
                  <c:v>4.5659999999999998</c:v>
                </c:pt>
                <c:pt idx="3990">
                  <c:v>4.5670000000000002</c:v>
                </c:pt>
                <c:pt idx="3991">
                  <c:v>4.569</c:v>
                </c:pt>
                <c:pt idx="3992">
                  <c:v>4.5709999999999997</c:v>
                </c:pt>
                <c:pt idx="3993">
                  <c:v>4.5724999999999998</c:v>
                </c:pt>
                <c:pt idx="3994">
                  <c:v>4.5739999999999998</c:v>
                </c:pt>
                <c:pt idx="3995">
                  <c:v>4.5750000000000002</c:v>
                </c:pt>
                <c:pt idx="3996">
                  <c:v>4.5765000000000002</c:v>
                </c:pt>
                <c:pt idx="3997">
                  <c:v>4.5785</c:v>
                </c:pt>
                <c:pt idx="3998">
                  <c:v>4.5804999999999998</c:v>
                </c:pt>
                <c:pt idx="3999">
                  <c:v>4.5824999999999996</c:v>
                </c:pt>
                <c:pt idx="4000">
                  <c:v>4.5839999999999996</c:v>
                </c:pt>
                <c:pt idx="4001">
                  <c:v>4.5854999999999997</c:v>
                </c:pt>
                <c:pt idx="4002">
                  <c:v>4.5869999999999997</c:v>
                </c:pt>
                <c:pt idx="4003">
                  <c:v>4.5884999999999998</c:v>
                </c:pt>
                <c:pt idx="4004">
                  <c:v>4.59</c:v>
                </c:pt>
                <c:pt idx="4005">
                  <c:v>4.5914999999999999</c:v>
                </c:pt>
                <c:pt idx="4006">
                  <c:v>4.5934999999999997</c:v>
                </c:pt>
                <c:pt idx="4007">
                  <c:v>4.5945</c:v>
                </c:pt>
                <c:pt idx="4008">
                  <c:v>4.5964999999999998</c:v>
                </c:pt>
                <c:pt idx="4009">
                  <c:v>4.5979999999999999</c:v>
                </c:pt>
                <c:pt idx="4010">
                  <c:v>4.5994999999999999</c:v>
                </c:pt>
                <c:pt idx="4011">
                  <c:v>4.6020000000000003</c:v>
                </c:pt>
                <c:pt idx="4012">
                  <c:v>4.6035000000000004</c:v>
                </c:pt>
                <c:pt idx="4013">
                  <c:v>4.6050000000000004</c:v>
                </c:pt>
                <c:pt idx="4014">
                  <c:v>4.6064999999999996</c:v>
                </c:pt>
                <c:pt idx="4015">
                  <c:v>4.6079999999999997</c:v>
                </c:pt>
                <c:pt idx="4016">
                  <c:v>4.6094999999999997</c:v>
                </c:pt>
                <c:pt idx="4017">
                  <c:v>4.6109999999999998</c:v>
                </c:pt>
                <c:pt idx="4018">
                  <c:v>4.6130000000000004</c:v>
                </c:pt>
                <c:pt idx="4019">
                  <c:v>4.6144999999999996</c:v>
                </c:pt>
                <c:pt idx="4020">
                  <c:v>4.6165000000000003</c:v>
                </c:pt>
                <c:pt idx="4021">
                  <c:v>4.6174999999999997</c:v>
                </c:pt>
                <c:pt idx="4022">
                  <c:v>4.6189999999999998</c:v>
                </c:pt>
                <c:pt idx="4023">
                  <c:v>4.6210000000000004</c:v>
                </c:pt>
                <c:pt idx="4024">
                  <c:v>4.6230000000000002</c:v>
                </c:pt>
                <c:pt idx="4025">
                  <c:v>4.6245000000000003</c:v>
                </c:pt>
                <c:pt idx="4026">
                  <c:v>4.6265000000000001</c:v>
                </c:pt>
                <c:pt idx="4027">
                  <c:v>4.6280000000000001</c:v>
                </c:pt>
                <c:pt idx="4028">
                  <c:v>4.6295000000000002</c:v>
                </c:pt>
                <c:pt idx="4029">
                  <c:v>4.6315</c:v>
                </c:pt>
                <c:pt idx="4030">
                  <c:v>4.633</c:v>
                </c:pt>
                <c:pt idx="4031">
                  <c:v>4.6349999999999998</c:v>
                </c:pt>
                <c:pt idx="4032">
                  <c:v>4.6369999999999996</c:v>
                </c:pt>
                <c:pt idx="4033">
                  <c:v>4.6390000000000002</c:v>
                </c:pt>
                <c:pt idx="4034">
                  <c:v>4.641</c:v>
                </c:pt>
                <c:pt idx="4035">
                  <c:v>4.6429999999999998</c:v>
                </c:pt>
                <c:pt idx="4036">
                  <c:v>4.6455000000000002</c:v>
                </c:pt>
                <c:pt idx="4037">
                  <c:v>4.6475</c:v>
                </c:pt>
                <c:pt idx="4038">
                  <c:v>4.6500000000000004</c:v>
                </c:pt>
                <c:pt idx="4039">
                  <c:v>4.6529999999999996</c:v>
                </c:pt>
                <c:pt idx="4040">
                  <c:v>4.6565000000000003</c:v>
                </c:pt>
                <c:pt idx="4041">
                  <c:v>4.6589999999999998</c:v>
                </c:pt>
                <c:pt idx="4042">
                  <c:v>4.6619999999999999</c:v>
                </c:pt>
                <c:pt idx="4043">
                  <c:v>4.6645000000000003</c:v>
                </c:pt>
                <c:pt idx="4044">
                  <c:v>4.6675000000000004</c:v>
                </c:pt>
                <c:pt idx="4045">
                  <c:v>4.67</c:v>
                </c:pt>
                <c:pt idx="4046">
                  <c:v>4.673</c:v>
                </c:pt>
                <c:pt idx="4047">
                  <c:v>4.6755000000000004</c:v>
                </c:pt>
                <c:pt idx="4048">
                  <c:v>4.6784999999999997</c:v>
                </c:pt>
                <c:pt idx="4049">
                  <c:v>4.681</c:v>
                </c:pt>
                <c:pt idx="4050">
                  <c:v>4.6844999999999999</c:v>
                </c:pt>
                <c:pt idx="4051">
                  <c:v>4.6870000000000003</c:v>
                </c:pt>
                <c:pt idx="4052">
                  <c:v>4.6890000000000001</c:v>
                </c:pt>
                <c:pt idx="4053">
                  <c:v>4.6924999999999999</c:v>
                </c:pt>
                <c:pt idx="4054">
                  <c:v>4.6950000000000003</c:v>
                </c:pt>
                <c:pt idx="4055">
                  <c:v>4.6980000000000004</c:v>
                </c:pt>
                <c:pt idx="4056">
                  <c:v>4.7</c:v>
                </c:pt>
                <c:pt idx="4057">
                  <c:v>4.7035</c:v>
                </c:pt>
                <c:pt idx="4058">
                  <c:v>4.7060000000000004</c:v>
                </c:pt>
                <c:pt idx="4059">
                  <c:v>4.7080000000000002</c:v>
                </c:pt>
                <c:pt idx="4060">
                  <c:v>4.7110000000000003</c:v>
                </c:pt>
                <c:pt idx="4061">
                  <c:v>4.7140000000000004</c:v>
                </c:pt>
                <c:pt idx="4062">
                  <c:v>4.7169999999999996</c:v>
                </c:pt>
                <c:pt idx="4063">
                  <c:v>4.7195</c:v>
                </c:pt>
                <c:pt idx="4064">
                  <c:v>4.7220000000000004</c:v>
                </c:pt>
                <c:pt idx="4065">
                  <c:v>4.7255000000000003</c:v>
                </c:pt>
                <c:pt idx="4066">
                  <c:v>4.7279999999999998</c:v>
                </c:pt>
                <c:pt idx="4067">
                  <c:v>4.7300000000000004</c:v>
                </c:pt>
                <c:pt idx="4068">
                  <c:v>4.7335000000000003</c:v>
                </c:pt>
                <c:pt idx="4069">
                  <c:v>4.7359999999999998</c:v>
                </c:pt>
                <c:pt idx="4070">
                  <c:v>4.7385000000000002</c:v>
                </c:pt>
                <c:pt idx="4071">
                  <c:v>4.7409999999999997</c:v>
                </c:pt>
                <c:pt idx="4072">
                  <c:v>4.7439999999999998</c:v>
                </c:pt>
                <c:pt idx="4073">
                  <c:v>4.7465000000000002</c:v>
                </c:pt>
                <c:pt idx="4074">
                  <c:v>4.7489999999999997</c:v>
                </c:pt>
                <c:pt idx="4075">
                  <c:v>4.7515000000000001</c:v>
                </c:pt>
                <c:pt idx="4076">
                  <c:v>4.7545000000000002</c:v>
                </c:pt>
                <c:pt idx="4077">
                  <c:v>4.7569999999999997</c:v>
                </c:pt>
                <c:pt idx="4078">
                  <c:v>4.7605000000000004</c:v>
                </c:pt>
                <c:pt idx="4079">
                  <c:v>4.7629999999999999</c:v>
                </c:pt>
                <c:pt idx="4080">
                  <c:v>4.7655000000000003</c:v>
                </c:pt>
                <c:pt idx="4081">
                  <c:v>4.7679999999999998</c:v>
                </c:pt>
                <c:pt idx="4082">
                  <c:v>4.7699999999999996</c:v>
                </c:pt>
                <c:pt idx="4083">
                  <c:v>4.7735000000000003</c:v>
                </c:pt>
                <c:pt idx="4084">
                  <c:v>4.7759999999999998</c:v>
                </c:pt>
                <c:pt idx="4085">
                  <c:v>4.7785000000000002</c:v>
                </c:pt>
                <c:pt idx="4086">
                  <c:v>4.7809999999999997</c:v>
                </c:pt>
                <c:pt idx="4087">
                  <c:v>4.7839999999999998</c:v>
                </c:pt>
                <c:pt idx="4088">
                  <c:v>4.7869999999999999</c:v>
                </c:pt>
                <c:pt idx="4089">
                  <c:v>4.7885</c:v>
                </c:pt>
                <c:pt idx="4090">
                  <c:v>4.7910000000000004</c:v>
                </c:pt>
                <c:pt idx="4091">
                  <c:v>4.7945000000000002</c:v>
                </c:pt>
                <c:pt idx="4092">
                  <c:v>4.7969999999999997</c:v>
                </c:pt>
                <c:pt idx="4093">
                  <c:v>4.7990000000000004</c:v>
                </c:pt>
                <c:pt idx="4094">
                  <c:v>4.8014999999999999</c:v>
                </c:pt>
                <c:pt idx="4095">
                  <c:v>4.8040000000000003</c:v>
                </c:pt>
                <c:pt idx="4096">
                  <c:v>4.8070000000000004</c:v>
                </c:pt>
                <c:pt idx="4097">
                  <c:v>4.8085000000000004</c:v>
                </c:pt>
                <c:pt idx="4098">
                  <c:v>4.8109999999999999</c:v>
                </c:pt>
                <c:pt idx="4099">
                  <c:v>4.8140000000000001</c:v>
                </c:pt>
                <c:pt idx="4100">
                  <c:v>4.8159999999999998</c:v>
                </c:pt>
                <c:pt idx="4101">
                  <c:v>4.8185000000000002</c:v>
                </c:pt>
                <c:pt idx="4102">
                  <c:v>4.8205</c:v>
                </c:pt>
                <c:pt idx="4103">
                  <c:v>4.8230000000000004</c:v>
                </c:pt>
                <c:pt idx="4104">
                  <c:v>4.8254999999999999</c:v>
                </c:pt>
                <c:pt idx="4105">
                  <c:v>4.8274999999999997</c:v>
                </c:pt>
                <c:pt idx="4106">
                  <c:v>4.8295000000000003</c:v>
                </c:pt>
                <c:pt idx="4107">
                  <c:v>4.8315000000000001</c:v>
                </c:pt>
                <c:pt idx="4108">
                  <c:v>4.8339999999999996</c:v>
                </c:pt>
                <c:pt idx="4109">
                  <c:v>4.8360000000000003</c:v>
                </c:pt>
                <c:pt idx="4110">
                  <c:v>4.8380000000000001</c:v>
                </c:pt>
                <c:pt idx="4111">
                  <c:v>4.84</c:v>
                </c:pt>
                <c:pt idx="4112">
                  <c:v>4.8419999999999996</c:v>
                </c:pt>
                <c:pt idx="4113">
                  <c:v>4.8445</c:v>
                </c:pt>
                <c:pt idx="4114">
                  <c:v>4.8460000000000001</c:v>
                </c:pt>
                <c:pt idx="4115">
                  <c:v>4.8484999999999996</c:v>
                </c:pt>
                <c:pt idx="4116">
                  <c:v>4.8494999999999999</c:v>
                </c:pt>
                <c:pt idx="4117">
                  <c:v>4.8514999999999997</c:v>
                </c:pt>
                <c:pt idx="4118">
                  <c:v>4.8535000000000004</c:v>
                </c:pt>
                <c:pt idx="4119">
                  <c:v>4.8555000000000001</c:v>
                </c:pt>
                <c:pt idx="4120">
                  <c:v>4.8574999999999999</c:v>
                </c:pt>
                <c:pt idx="4121">
                  <c:v>4.859</c:v>
                </c:pt>
                <c:pt idx="4122">
                  <c:v>4.8605</c:v>
                </c:pt>
                <c:pt idx="4123">
                  <c:v>4.8620000000000001</c:v>
                </c:pt>
                <c:pt idx="4124">
                  <c:v>4.8644999999999996</c:v>
                </c:pt>
                <c:pt idx="4125">
                  <c:v>4.8659999999999997</c:v>
                </c:pt>
                <c:pt idx="4126">
                  <c:v>4.8680000000000003</c:v>
                </c:pt>
                <c:pt idx="4127">
                  <c:v>4.8689999999999998</c:v>
                </c:pt>
                <c:pt idx="4128">
                  <c:v>4.8710000000000004</c:v>
                </c:pt>
                <c:pt idx="4129">
                  <c:v>4.8730000000000002</c:v>
                </c:pt>
                <c:pt idx="4130">
                  <c:v>4.875</c:v>
                </c:pt>
                <c:pt idx="4131">
                  <c:v>4.8769999999999998</c:v>
                </c:pt>
                <c:pt idx="4132">
                  <c:v>4.8784999999999998</c:v>
                </c:pt>
                <c:pt idx="4133">
                  <c:v>4.88</c:v>
                </c:pt>
                <c:pt idx="4134">
                  <c:v>4.8815</c:v>
                </c:pt>
                <c:pt idx="4135">
                  <c:v>4.8834999999999997</c:v>
                </c:pt>
                <c:pt idx="4136">
                  <c:v>4.8855000000000004</c:v>
                </c:pt>
                <c:pt idx="4137">
                  <c:v>4.8869999999999996</c:v>
                </c:pt>
                <c:pt idx="4138">
                  <c:v>4.8884999999999996</c:v>
                </c:pt>
                <c:pt idx="4139">
                  <c:v>4.8899999999999997</c:v>
                </c:pt>
                <c:pt idx="4140">
                  <c:v>4.8914999999999997</c:v>
                </c:pt>
                <c:pt idx="4141">
                  <c:v>4.8935000000000004</c:v>
                </c:pt>
                <c:pt idx="4142">
                  <c:v>4.8955000000000002</c:v>
                </c:pt>
                <c:pt idx="4143">
                  <c:v>4.8975</c:v>
                </c:pt>
                <c:pt idx="4144">
                  <c:v>4.899</c:v>
                </c:pt>
                <c:pt idx="4145">
                  <c:v>4.9000000000000004</c:v>
                </c:pt>
                <c:pt idx="4146">
                  <c:v>4.9015000000000004</c:v>
                </c:pt>
                <c:pt idx="4147">
                  <c:v>4.9039999999999999</c:v>
                </c:pt>
                <c:pt idx="4148">
                  <c:v>4.9059999999999997</c:v>
                </c:pt>
                <c:pt idx="4149">
                  <c:v>4.907</c:v>
                </c:pt>
                <c:pt idx="4150">
                  <c:v>4.9089999999999998</c:v>
                </c:pt>
                <c:pt idx="4151">
                  <c:v>4.9104999999999999</c:v>
                </c:pt>
                <c:pt idx="4152">
                  <c:v>4.9124999999999996</c:v>
                </c:pt>
                <c:pt idx="4153">
                  <c:v>4.9139999999999997</c:v>
                </c:pt>
                <c:pt idx="4154">
                  <c:v>4.9165000000000001</c:v>
                </c:pt>
                <c:pt idx="4155">
                  <c:v>4.9184999999999999</c:v>
                </c:pt>
                <c:pt idx="4156">
                  <c:v>4.9195000000000002</c:v>
                </c:pt>
                <c:pt idx="4157">
                  <c:v>4.9210000000000003</c:v>
                </c:pt>
                <c:pt idx="4158">
                  <c:v>4.9225000000000003</c:v>
                </c:pt>
                <c:pt idx="4159">
                  <c:v>4.9240000000000004</c:v>
                </c:pt>
                <c:pt idx="4160">
                  <c:v>4.9264999999999999</c:v>
                </c:pt>
                <c:pt idx="4161">
                  <c:v>4.9284999999999997</c:v>
                </c:pt>
                <c:pt idx="4162">
                  <c:v>4.9295</c:v>
                </c:pt>
                <c:pt idx="4163">
                  <c:v>4.931</c:v>
                </c:pt>
                <c:pt idx="4164">
                  <c:v>4.9329999999999998</c:v>
                </c:pt>
                <c:pt idx="4165">
                  <c:v>4.9349999999999996</c:v>
                </c:pt>
                <c:pt idx="4166">
                  <c:v>4.9375</c:v>
                </c:pt>
                <c:pt idx="4167">
                  <c:v>4.9390000000000001</c:v>
                </c:pt>
                <c:pt idx="4168">
                  <c:v>4.9409999999999998</c:v>
                </c:pt>
                <c:pt idx="4169">
                  <c:v>4.9424999999999999</c:v>
                </c:pt>
                <c:pt idx="4170">
                  <c:v>4.9444999999999997</c:v>
                </c:pt>
                <c:pt idx="4171">
                  <c:v>4.9459999999999997</c:v>
                </c:pt>
                <c:pt idx="4172">
                  <c:v>4.9485000000000001</c:v>
                </c:pt>
                <c:pt idx="4173">
                  <c:v>4.95</c:v>
                </c:pt>
                <c:pt idx="4174">
                  <c:v>4.9524999999999997</c:v>
                </c:pt>
                <c:pt idx="4175">
                  <c:v>4.9545000000000003</c:v>
                </c:pt>
                <c:pt idx="4176">
                  <c:v>4.9580000000000002</c:v>
                </c:pt>
                <c:pt idx="4177">
                  <c:v>4.96</c:v>
                </c:pt>
                <c:pt idx="4178">
                  <c:v>4.9625000000000004</c:v>
                </c:pt>
                <c:pt idx="4179">
                  <c:v>4.9660000000000002</c:v>
                </c:pt>
                <c:pt idx="4180">
                  <c:v>4.9684999999999997</c:v>
                </c:pt>
                <c:pt idx="4181">
                  <c:v>4.9710000000000001</c:v>
                </c:pt>
                <c:pt idx="4182">
                  <c:v>4.9744999999999999</c:v>
                </c:pt>
                <c:pt idx="4183">
                  <c:v>4.9779999999999998</c:v>
                </c:pt>
                <c:pt idx="4184">
                  <c:v>4.9800000000000004</c:v>
                </c:pt>
                <c:pt idx="4185">
                  <c:v>4.9824999999999999</c:v>
                </c:pt>
                <c:pt idx="4186">
                  <c:v>4.9859999999999998</c:v>
                </c:pt>
                <c:pt idx="4187">
                  <c:v>4.9885000000000002</c:v>
                </c:pt>
                <c:pt idx="4188">
                  <c:v>4.9909999999999997</c:v>
                </c:pt>
                <c:pt idx="4189">
                  <c:v>4.9945000000000004</c:v>
                </c:pt>
                <c:pt idx="4190">
                  <c:v>4.9974999999999996</c:v>
                </c:pt>
                <c:pt idx="4191">
                  <c:v>5</c:v>
                </c:pt>
                <c:pt idx="4192">
                  <c:v>5.0025000000000004</c:v>
                </c:pt>
                <c:pt idx="4193">
                  <c:v>5.0060000000000002</c:v>
                </c:pt>
                <c:pt idx="4194">
                  <c:v>5.0084999999999997</c:v>
                </c:pt>
                <c:pt idx="4195">
                  <c:v>5.0110000000000001</c:v>
                </c:pt>
                <c:pt idx="4196">
                  <c:v>5.0140000000000002</c:v>
                </c:pt>
                <c:pt idx="4197">
                  <c:v>5.0175000000000001</c:v>
                </c:pt>
                <c:pt idx="4198">
                  <c:v>5.0199999999999996</c:v>
                </c:pt>
                <c:pt idx="4199">
                  <c:v>5.0225</c:v>
                </c:pt>
                <c:pt idx="4200">
                  <c:v>5.0255000000000001</c:v>
                </c:pt>
                <c:pt idx="4201">
                  <c:v>5.0285000000000002</c:v>
                </c:pt>
                <c:pt idx="4202">
                  <c:v>5.0309999999999997</c:v>
                </c:pt>
                <c:pt idx="4203">
                  <c:v>5.0339999999999998</c:v>
                </c:pt>
                <c:pt idx="4204">
                  <c:v>5.0369999999999999</c:v>
                </c:pt>
                <c:pt idx="4205">
                  <c:v>5.0395000000000003</c:v>
                </c:pt>
                <c:pt idx="4206">
                  <c:v>5.0419999999999998</c:v>
                </c:pt>
                <c:pt idx="4207">
                  <c:v>5.0449999999999999</c:v>
                </c:pt>
                <c:pt idx="4208">
                  <c:v>5.0475000000000003</c:v>
                </c:pt>
                <c:pt idx="4209">
                  <c:v>5.0505000000000004</c:v>
                </c:pt>
                <c:pt idx="4210">
                  <c:v>5.0529999999999999</c:v>
                </c:pt>
                <c:pt idx="4211">
                  <c:v>5.056</c:v>
                </c:pt>
                <c:pt idx="4212">
                  <c:v>5.0585000000000004</c:v>
                </c:pt>
                <c:pt idx="4213">
                  <c:v>5.0605000000000002</c:v>
                </c:pt>
                <c:pt idx="4214">
                  <c:v>5.0635000000000003</c:v>
                </c:pt>
                <c:pt idx="4215">
                  <c:v>5.0664999999999996</c:v>
                </c:pt>
                <c:pt idx="4216">
                  <c:v>5.069</c:v>
                </c:pt>
                <c:pt idx="4217">
                  <c:v>5.0709999999999997</c:v>
                </c:pt>
                <c:pt idx="4218">
                  <c:v>5.0744999999999996</c:v>
                </c:pt>
                <c:pt idx="4219">
                  <c:v>5.0774999999999997</c:v>
                </c:pt>
                <c:pt idx="4220">
                  <c:v>5.0795000000000003</c:v>
                </c:pt>
                <c:pt idx="4221">
                  <c:v>5.0815000000000001</c:v>
                </c:pt>
                <c:pt idx="4222">
                  <c:v>5.0845000000000002</c:v>
                </c:pt>
                <c:pt idx="4223">
                  <c:v>5.0865</c:v>
                </c:pt>
                <c:pt idx="4224">
                  <c:v>5.0884999999999998</c:v>
                </c:pt>
                <c:pt idx="4225">
                  <c:v>5.0914999999999999</c:v>
                </c:pt>
                <c:pt idx="4226">
                  <c:v>5.0945</c:v>
                </c:pt>
                <c:pt idx="4227">
                  <c:v>5.0970000000000004</c:v>
                </c:pt>
                <c:pt idx="4228">
                  <c:v>5.0994999999999999</c:v>
                </c:pt>
                <c:pt idx="4229">
                  <c:v>5.1020000000000003</c:v>
                </c:pt>
                <c:pt idx="4230">
                  <c:v>5.1050000000000004</c:v>
                </c:pt>
                <c:pt idx="4231">
                  <c:v>5.1070000000000002</c:v>
                </c:pt>
                <c:pt idx="4232">
                  <c:v>5.1100000000000003</c:v>
                </c:pt>
                <c:pt idx="4233">
                  <c:v>5.1120000000000001</c:v>
                </c:pt>
                <c:pt idx="4234">
                  <c:v>5.1144999999999996</c:v>
                </c:pt>
                <c:pt idx="4235">
                  <c:v>5.117</c:v>
                </c:pt>
                <c:pt idx="4236">
                  <c:v>5.1195000000000004</c:v>
                </c:pt>
                <c:pt idx="4237">
                  <c:v>5.1219999999999999</c:v>
                </c:pt>
                <c:pt idx="4238">
                  <c:v>5.125</c:v>
                </c:pt>
                <c:pt idx="4239">
                  <c:v>5.1269999999999998</c:v>
                </c:pt>
                <c:pt idx="4240">
                  <c:v>5.1289999999999996</c:v>
                </c:pt>
                <c:pt idx="4241">
                  <c:v>5.1315</c:v>
                </c:pt>
                <c:pt idx="4242">
                  <c:v>5.1345000000000001</c:v>
                </c:pt>
                <c:pt idx="4243">
                  <c:v>5.1369999999999996</c:v>
                </c:pt>
                <c:pt idx="4244">
                  <c:v>5.1390000000000002</c:v>
                </c:pt>
                <c:pt idx="4245">
                  <c:v>5.1414999999999997</c:v>
                </c:pt>
                <c:pt idx="4246">
                  <c:v>5.1435000000000004</c:v>
                </c:pt>
                <c:pt idx="4247">
                  <c:v>5.1464999999999996</c:v>
                </c:pt>
                <c:pt idx="4248">
                  <c:v>5.1479999999999997</c:v>
                </c:pt>
                <c:pt idx="4249">
                  <c:v>5.15</c:v>
                </c:pt>
                <c:pt idx="4250">
                  <c:v>5.1524999999999999</c:v>
                </c:pt>
                <c:pt idx="4251">
                  <c:v>5.1544999999999996</c:v>
                </c:pt>
                <c:pt idx="4252">
                  <c:v>5.157</c:v>
                </c:pt>
                <c:pt idx="4253">
                  <c:v>5.1589999999999998</c:v>
                </c:pt>
                <c:pt idx="4254">
                  <c:v>5.1609999999999996</c:v>
                </c:pt>
                <c:pt idx="4255">
                  <c:v>5.1630000000000003</c:v>
                </c:pt>
                <c:pt idx="4256">
                  <c:v>5.165</c:v>
                </c:pt>
                <c:pt idx="4257">
                  <c:v>5.1669999999999998</c:v>
                </c:pt>
                <c:pt idx="4258">
                  <c:v>5.1684999999999999</c:v>
                </c:pt>
                <c:pt idx="4259">
                  <c:v>5.1704999999999997</c:v>
                </c:pt>
                <c:pt idx="4260">
                  <c:v>5.1725000000000003</c:v>
                </c:pt>
                <c:pt idx="4261">
                  <c:v>5.1745000000000001</c:v>
                </c:pt>
                <c:pt idx="4262">
                  <c:v>5.1764999999999999</c:v>
                </c:pt>
                <c:pt idx="4263">
                  <c:v>5.1784999999999997</c:v>
                </c:pt>
                <c:pt idx="4264">
                  <c:v>5.18</c:v>
                </c:pt>
                <c:pt idx="4265">
                  <c:v>5.1825000000000001</c:v>
                </c:pt>
                <c:pt idx="4266">
                  <c:v>5.1844999999999999</c:v>
                </c:pt>
                <c:pt idx="4267">
                  <c:v>5.1864999999999997</c:v>
                </c:pt>
                <c:pt idx="4268">
                  <c:v>5.1875</c:v>
                </c:pt>
                <c:pt idx="4269">
                  <c:v>5.1894999999999998</c:v>
                </c:pt>
                <c:pt idx="4270">
                  <c:v>5.1909999999999998</c:v>
                </c:pt>
                <c:pt idx="4271">
                  <c:v>5.1935000000000002</c:v>
                </c:pt>
                <c:pt idx="4272">
                  <c:v>5.1955</c:v>
                </c:pt>
                <c:pt idx="4273">
                  <c:v>5.1970000000000001</c:v>
                </c:pt>
                <c:pt idx="4274">
                  <c:v>5.1994999999999996</c:v>
                </c:pt>
                <c:pt idx="4275">
                  <c:v>5.2004999999999999</c:v>
                </c:pt>
                <c:pt idx="4276">
                  <c:v>5.2030000000000003</c:v>
                </c:pt>
                <c:pt idx="4277">
                  <c:v>5.2050000000000001</c:v>
                </c:pt>
                <c:pt idx="4278">
                  <c:v>5.2069999999999999</c:v>
                </c:pt>
                <c:pt idx="4279">
                  <c:v>5.2084999999999999</c:v>
                </c:pt>
                <c:pt idx="4280">
                  <c:v>5.21</c:v>
                </c:pt>
                <c:pt idx="4281">
                  <c:v>5.2119999999999997</c:v>
                </c:pt>
                <c:pt idx="4282">
                  <c:v>5.2140000000000004</c:v>
                </c:pt>
                <c:pt idx="4283">
                  <c:v>5.2169999999999996</c:v>
                </c:pt>
                <c:pt idx="4284">
                  <c:v>5.2184999999999997</c:v>
                </c:pt>
                <c:pt idx="4285">
                  <c:v>5.22</c:v>
                </c:pt>
                <c:pt idx="4286">
                  <c:v>5.2225000000000001</c:v>
                </c:pt>
                <c:pt idx="4287">
                  <c:v>5.2244999999999999</c:v>
                </c:pt>
                <c:pt idx="4288">
                  <c:v>5.2264999999999997</c:v>
                </c:pt>
                <c:pt idx="4289">
                  <c:v>5.2279999999999998</c:v>
                </c:pt>
                <c:pt idx="4290">
                  <c:v>5.23</c:v>
                </c:pt>
                <c:pt idx="4291">
                  <c:v>5.2320000000000002</c:v>
                </c:pt>
                <c:pt idx="4292">
                  <c:v>5.234</c:v>
                </c:pt>
                <c:pt idx="4293">
                  <c:v>5.2355</c:v>
                </c:pt>
                <c:pt idx="4294">
                  <c:v>5.2380000000000004</c:v>
                </c:pt>
                <c:pt idx="4295">
                  <c:v>5.24</c:v>
                </c:pt>
                <c:pt idx="4296">
                  <c:v>5.2415000000000003</c:v>
                </c:pt>
                <c:pt idx="4297">
                  <c:v>5.2430000000000003</c:v>
                </c:pt>
                <c:pt idx="4298">
                  <c:v>5.2445000000000004</c:v>
                </c:pt>
                <c:pt idx="4299">
                  <c:v>5.2469999999999999</c:v>
                </c:pt>
                <c:pt idx="4300">
                  <c:v>5.2489999999999997</c:v>
                </c:pt>
                <c:pt idx="4301">
                  <c:v>5.2510000000000003</c:v>
                </c:pt>
                <c:pt idx="4302">
                  <c:v>5.2530000000000001</c:v>
                </c:pt>
                <c:pt idx="4303">
                  <c:v>5.2549999999999999</c:v>
                </c:pt>
                <c:pt idx="4304">
                  <c:v>5.2575000000000003</c:v>
                </c:pt>
                <c:pt idx="4305">
                  <c:v>5.2595000000000001</c:v>
                </c:pt>
                <c:pt idx="4306">
                  <c:v>5.2614999999999998</c:v>
                </c:pt>
                <c:pt idx="4307">
                  <c:v>5.2629999999999999</c:v>
                </c:pt>
                <c:pt idx="4308">
                  <c:v>5.266</c:v>
                </c:pt>
                <c:pt idx="4309">
                  <c:v>5.2685000000000004</c:v>
                </c:pt>
                <c:pt idx="4310">
                  <c:v>5.2709999999999999</c:v>
                </c:pt>
                <c:pt idx="4311">
                  <c:v>5.2729999999999997</c:v>
                </c:pt>
                <c:pt idx="4312">
                  <c:v>5.2759999999999998</c:v>
                </c:pt>
                <c:pt idx="4313">
                  <c:v>5.2789999999999999</c:v>
                </c:pt>
                <c:pt idx="4314">
                  <c:v>5.282</c:v>
                </c:pt>
                <c:pt idx="4315">
                  <c:v>5.2839999999999998</c:v>
                </c:pt>
                <c:pt idx="4316">
                  <c:v>5.2874999999999996</c:v>
                </c:pt>
                <c:pt idx="4317">
                  <c:v>5.29</c:v>
                </c:pt>
                <c:pt idx="4318">
                  <c:v>5.2925000000000004</c:v>
                </c:pt>
                <c:pt idx="4319">
                  <c:v>5.2954999999999997</c:v>
                </c:pt>
                <c:pt idx="4320">
                  <c:v>5.2984999999999998</c:v>
                </c:pt>
                <c:pt idx="4321">
                  <c:v>5.3010000000000002</c:v>
                </c:pt>
                <c:pt idx="4322">
                  <c:v>5.3029999999999999</c:v>
                </c:pt>
                <c:pt idx="4323">
                  <c:v>5.306</c:v>
                </c:pt>
                <c:pt idx="4324">
                  <c:v>5.3090000000000002</c:v>
                </c:pt>
                <c:pt idx="4325">
                  <c:v>5.3109999999999999</c:v>
                </c:pt>
                <c:pt idx="4326">
                  <c:v>5.3140000000000001</c:v>
                </c:pt>
                <c:pt idx="4327">
                  <c:v>5.3174999999999999</c:v>
                </c:pt>
                <c:pt idx="4328">
                  <c:v>5.32</c:v>
                </c:pt>
                <c:pt idx="4329">
                  <c:v>5.3220000000000001</c:v>
                </c:pt>
                <c:pt idx="4330">
                  <c:v>5.3254999999999999</c:v>
                </c:pt>
                <c:pt idx="4331">
                  <c:v>5.3280000000000003</c:v>
                </c:pt>
                <c:pt idx="4332">
                  <c:v>5.3304999999999998</c:v>
                </c:pt>
                <c:pt idx="4333">
                  <c:v>5.3334999999999999</c:v>
                </c:pt>
                <c:pt idx="4334">
                  <c:v>5.3369999999999997</c:v>
                </c:pt>
                <c:pt idx="4335">
                  <c:v>5.3395000000000001</c:v>
                </c:pt>
                <c:pt idx="4336">
                  <c:v>5.3419999999999996</c:v>
                </c:pt>
                <c:pt idx="4337">
                  <c:v>5.3449999999999998</c:v>
                </c:pt>
                <c:pt idx="4338">
                  <c:v>5.3479999999999999</c:v>
                </c:pt>
                <c:pt idx="4339">
                  <c:v>5.35</c:v>
                </c:pt>
                <c:pt idx="4340">
                  <c:v>5.3529999999999998</c:v>
                </c:pt>
                <c:pt idx="4341">
                  <c:v>5.3559999999999999</c:v>
                </c:pt>
                <c:pt idx="4342">
                  <c:v>5.359</c:v>
                </c:pt>
                <c:pt idx="4343">
                  <c:v>5.3609999999999998</c:v>
                </c:pt>
                <c:pt idx="4344">
                  <c:v>5.3639999999999999</c:v>
                </c:pt>
                <c:pt idx="4345">
                  <c:v>5.367</c:v>
                </c:pt>
                <c:pt idx="4346">
                  <c:v>5.3695000000000004</c:v>
                </c:pt>
                <c:pt idx="4347">
                  <c:v>5.3715000000000002</c:v>
                </c:pt>
                <c:pt idx="4348">
                  <c:v>5.375</c:v>
                </c:pt>
                <c:pt idx="4349">
                  <c:v>5.3775000000000004</c:v>
                </c:pt>
                <c:pt idx="4350">
                  <c:v>5.38</c:v>
                </c:pt>
                <c:pt idx="4351">
                  <c:v>5.383</c:v>
                </c:pt>
                <c:pt idx="4352">
                  <c:v>5.3864999999999998</c:v>
                </c:pt>
                <c:pt idx="4353">
                  <c:v>5.3884999999999996</c:v>
                </c:pt>
                <c:pt idx="4354">
                  <c:v>5.3905000000000003</c:v>
                </c:pt>
                <c:pt idx="4355">
                  <c:v>5.3935000000000004</c:v>
                </c:pt>
                <c:pt idx="4356">
                  <c:v>5.3964999999999996</c:v>
                </c:pt>
                <c:pt idx="4357">
                  <c:v>5.3985000000000003</c:v>
                </c:pt>
                <c:pt idx="4358">
                  <c:v>5.4009999999999998</c:v>
                </c:pt>
                <c:pt idx="4359">
                  <c:v>5.4039999999999999</c:v>
                </c:pt>
                <c:pt idx="4360">
                  <c:v>5.4065000000000003</c:v>
                </c:pt>
                <c:pt idx="4361">
                  <c:v>5.4089999999999998</c:v>
                </c:pt>
                <c:pt idx="4362">
                  <c:v>5.4115000000000002</c:v>
                </c:pt>
                <c:pt idx="4363">
                  <c:v>5.4139999999999997</c:v>
                </c:pt>
                <c:pt idx="4364">
                  <c:v>5.4165000000000001</c:v>
                </c:pt>
                <c:pt idx="4365">
                  <c:v>5.4184999999999999</c:v>
                </c:pt>
                <c:pt idx="4366">
                  <c:v>5.4215</c:v>
                </c:pt>
                <c:pt idx="4367">
                  <c:v>5.4240000000000004</c:v>
                </c:pt>
                <c:pt idx="4368">
                  <c:v>5.4264999999999999</c:v>
                </c:pt>
                <c:pt idx="4369">
                  <c:v>5.4284999999999997</c:v>
                </c:pt>
                <c:pt idx="4370">
                  <c:v>5.431</c:v>
                </c:pt>
                <c:pt idx="4371">
                  <c:v>5.4335000000000004</c:v>
                </c:pt>
                <c:pt idx="4372">
                  <c:v>5.4355000000000002</c:v>
                </c:pt>
                <c:pt idx="4373">
                  <c:v>5.4375</c:v>
                </c:pt>
                <c:pt idx="4374">
                  <c:v>5.4405000000000001</c:v>
                </c:pt>
                <c:pt idx="4375">
                  <c:v>5.4429999999999996</c:v>
                </c:pt>
                <c:pt idx="4376">
                  <c:v>5.4450000000000003</c:v>
                </c:pt>
                <c:pt idx="4377">
                  <c:v>5.4465000000000003</c:v>
                </c:pt>
                <c:pt idx="4378">
                  <c:v>5.4494999999999996</c:v>
                </c:pt>
                <c:pt idx="4379">
                  <c:v>5.452</c:v>
                </c:pt>
                <c:pt idx="4380">
                  <c:v>5.4535</c:v>
                </c:pt>
                <c:pt idx="4381">
                  <c:v>5.4550000000000001</c:v>
                </c:pt>
                <c:pt idx="4382">
                  <c:v>5.4580000000000002</c:v>
                </c:pt>
                <c:pt idx="4383">
                  <c:v>5.4604999999999997</c:v>
                </c:pt>
                <c:pt idx="4384">
                  <c:v>5.4630000000000001</c:v>
                </c:pt>
                <c:pt idx="4385">
                  <c:v>5.4649999999999999</c:v>
                </c:pt>
                <c:pt idx="4386">
                  <c:v>5.4669999999999996</c:v>
                </c:pt>
                <c:pt idx="4387">
                  <c:v>5.4695</c:v>
                </c:pt>
                <c:pt idx="4388">
                  <c:v>5.4714999999999998</c:v>
                </c:pt>
                <c:pt idx="4389">
                  <c:v>5.4729999999999999</c:v>
                </c:pt>
                <c:pt idx="4390">
                  <c:v>5.4749999999999996</c:v>
                </c:pt>
                <c:pt idx="4391">
                  <c:v>5.4775</c:v>
                </c:pt>
                <c:pt idx="4392">
                  <c:v>5.48</c:v>
                </c:pt>
                <c:pt idx="4393">
                  <c:v>5.4814999999999996</c:v>
                </c:pt>
                <c:pt idx="4394">
                  <c:v>5.484</c:v>
                </c:pt>
                <c:pt idx="4395">
                  <c:v>5.4859999999999998</c:v>
                </c:pt>
                <c:pt idx="4396">
                  <c:v>5.4880000000000004</c:v>
                </c:pt>
                <c:pt idx="4397">
                  <c:v>5.49</c:v>
                </c:pt>
                <c:pt idx="4398">
                  <c:v>5.492</c:v>
                </c:pt>
                <c:pt idx="4399">
                  <c:v>5.4939999999999998</c:v>
                </c:pt>
                <c:pt idx="4400">
                  <c:v>5.4954999999999998</c:v>
                </c:pt>
                <c:pt idx="4401">
                  <c:v>5.4974999999999996</c:v>
                </c:pt>
                <c:pt idx="4402">
                  <c:v>5.5</c:v>
                </c:pt>
                <c:pt idx="4403">
                  <c:v>5.5019999999999998</c:v>
                </c:pt>
                <c:pt idx="4404">
                  <c:v>5.5039999999999996</c:v>
                </c:pt>
                <c:pt idx="4405">
                  <c:v>5.5054999999999996</c:v>
                </c:pt>
                <c:pt idx="4406">
                  <c:v>5.5075000000000003</c:v>
                </c:pt>
                <c:pt idx="4407">
                  <c:v>5.51</c:v>
                </c:pt>
                <c:pt idx="4408">
                  <c:v>5.5114999999999998</c:v>
                </c:pt>
                <c:pt idx="4409">
                  <c:v>5.5129999999999999</c:v>
                </c:pt>
                <c:pt idx="4410">
                  <c:v>5.5145</c:v>
                </c:pt>
                <c:pt idx="4411">
                  <c:v>5.5164999999999997</c:v>
                </c:pt>
                <c:pt idx="4412">
                  <c:v>5.5194999999999999</c:v>
                </c:pt>
                <c:pt idx="4413">
                  <c:v>5.5214999999999996</c:v>
                </c:pt>
                <c:pt idx="4414">
                  <c:v>5.5229999999999997</c:v>
                </c:pt>
                <c:pt idx="4415">
                  <c:v>5.5250000000000004</c:v>
                </c:pt>
                <c:pt idx="4416">
                  <c:v>5.5270000000000001</c:v>
                </c:pt>
                <c:pt idx="4417">
                  <c:v>5.5289999999999999</c:v>
                </c:pt>
                <c:pt idx="4418">
                  <c:v>5.5309999999999997</c:v>
                </c:pt>
                <c:pt idx="4419">
                  <c:v>5.5324999999999998</c:v>
                </c:pt>
                <c:pt idx="4420">
                  <c:v>5.5339999999999998</c:v>
                </c:pt>
                <c:pt idx="4421">
                  <c:v>5.5359999999999996</c:v>
                </c:pt>
                <c:pt idx="4422">
                  <c:v>5.5380000000000003</c:v>
                </c:pt>
                <c:pt idx="4423">
                  <c:v>5.5404999999999998</c:v>
                </c:pt>
                <c:pt idx="4424">
                  <c:v>5.5425000000000004</c:v>
                </c:pt>
                <c:pt idx="4425">
                  <c:v>5.5445000000000002</c:v>
                </c:pt>
                <c:pt idx="4426">
                  <c:v>5.5460000000000003</c:v>
                </c:pt>
                <c:pt idx="4427">
                  <c:v>5.548</c:v>
                </c:pt>
                <c:pt idx="4428">
                  <c:v>5.5505000000000004</c:v>
                </c:pt>
                <c:pt idx="4429">
                  <c:v>5.5525000000000002</c:v>
                </c:pt>
                <c:pt idx="4430">
                  <c:v>5.5545</c:v>
                </c:pt>
                <c:pt idx="4431">
                  <c:v>5.556</c:v>
                </c:pt>
                <c:pt idx="4432">
                  <c:v>5.5579999999999998</c:v>
                </c:pt>
                <c:pt idx="4433">
                  <c:v>5.5609999999999999</c:v>
                </c:pt>
                <c:pt idx="4434">
                  <c:v>5.5635000000000003</c:v>
                </c:pt>
                <c:pt idx="4435">
                  <c:v>5.5650000000000004</c:v>
                </c:pt>
                <c:pt idx="4436">
                  <c:v>5.5674999999999999</c:v>
                </c:pt>
                <c:pt idx="4437">
                  <c:v>5.57</c:v>
                </c:pt>
                <c:pt idx="4438">
                  <c:v>5.5724999999999998</c:v>
                </c:pt>
                <c:pt idx="4439">
                  <c:v>5.5744999999999996</c:v>
                </c:pt>
                <c:pt idx="4440">
                  <c:v>5.577</c:v>
                </c:pt>
                <c:pt idx="4441">
                  <c:v>5.58</c:v>
                </c:pt>
                <c:pt idx="4442">
                  <c:v>5.5830000000000002</c:v>
                </c:pt>
                <c:pt idx="4443">
                  <c:v>5.585</c:v>
                </c:pt>
                <c:pt idx="4444">
                  <c:v>5.5880000000000001</c:v>
                </c:pt>
                <c:pt idx="4445">
                  <c:v>5.5904999999999996</c:v>
                </c:pt>
                <c:pt idx="4446">
                  <c:v>5.593</c:v>
                </c:pt>
                <c:pt idx="4447">
                  <c:v>5.5955000000000004</c:v>
                </c:pt>
                <c:pt idx="4448">
                  <c:v>5.5979999999999999</c:v>
                </c:pt>
                <c:pt idx="4449">
                  <c:v>5.6014999999999997</c:v>
                </c:pt>
                <c:pt idx="4450">
                  <c:v>5.6044999999999998</c:v>
                </c:pt>
                <c:pt idx="4451">
                  <c:v>5.6064999999999996</c:v>
                </c:pt>
                <c:pt idx="4452">
                  <c:v>5.6094999999999997</c:v>
                </c:pt>
                <c:pt idx="4453">
                  <c:v>5.6120000000000001</c:v>
                </c:pt>
                <c:pt idx="4454">
                  <c:v>5.6144999999999996</c:v>
                </c:pt>
                <c:pt idx="4455">
                  <c:v>5.6174999999999997</c:v>
                </c:pt>
                <c:pt idx="4456">
                  <c:v>5.62</c:v>
                </c:pt>
                <c:pt idx="4457">
                  <c:v>5.6224999999999996</c:v>
                </c:pt>
                <c:pt idx="4458">
                  <c:v>5.625</c:v>
                </c:pt>
                <c:pt idx="4459">
                  <c:v>5.6275000000000004</c:v>
                </c:pt>
                <c:pt idx="4460">
                  <c:v>5.6304999999999996</c:v>
                </c:pt>
                <c:pt idx="4461">
                  <c:v>5.6325000000000003</c:v>
                </c:pt>
                <c:pt idx="4462">
                  <c:v>5.6349999999999998</c:v>
                </c:pt>
                <c:pt idx="4463">
                  <c:v>5.6375000000000002</c:v>
                </c:pt>
                <c:pt idx="4464">
                  <c:v>5.64</c:v>
                </c:pt>
                <c:pt idx="4465">
                  <c:v>5.6425000000000001</c:v>
                </c:pt>
                <c:pt idx="4466">
                  <c:v>5.6449999999999996</c:v>
                </c:pt>
                <c:pt idx="4467">
                  <c:v>5.6485000000000003</c:v>
                </c:pt>
                <c:pt idx="4468">
                  <c:v>5.6505000000000001</c:v>
                </c:pt>
                <c:pt idx="4469">
                  <c:v>5.6524999999999999</c:v>
                </c:pt>
                <c:pt idx="4470">
                  <c:v>5.6555</c:v>
                </c:pt>
                <c:pt idx="4471">
                  <c:v>5.6580000000000004</c:v>
                </c:pt>
                <c:pt idx="4472">
                  <c:v>5.6604999999999999</c:v>
                </c:pt>
                <c:pt idx="4473">
                  <c:v>5.6630000000000003</c:v>
                </c:pt>
                <c:pt idx="4474">
                  <c:v>5.6654999999999998</c:v>
                </c:pt>
                <c:pt idx="4475">
                  <c:v>5.6684999999999999</c:v>
                </c:pt>
                <c:pt idx="4476">
                  <c:v>5.6704999999999997</c:v>
                </c:pt>
                <c:pt idx="4477">
                  <c:v>5.673</c:v>
                </c:pt>
                <c:pt idx="4478">
                  <c:v>5.6764999999999999</c:v>
                </c:pt>
                <c:pt idx="4479">
                  <c:v>5.6784999999999997</c:v>
                </c:pt>
                <c:pt idx="4480">
                  <c:v>5.6805000000000003</c:v>
                </c:pt>
                <c:pt idx="4481">
                  <c:v>5.6829999999999998</c:v>
                </c:pt>
                <c:pt idx="4482">
                  <c:v>5.6859999999999999</c:v>
                </c:pt>
                <c:pt idx="4483">
                  <c:v>5.6879999999999997</c:v>
                </c:pt>
                <c:pt idx="4484">
                  <c:v>5.6905000000000001</c:v>
                </c:pt>
                <c:pt idx="4485">
                  <c:v>5.6929999999999996</c:v>
                </c:pt>
                <c:pt idx="4486">
                  <c:v>5.6959999999999997</c:v>
                </c:pt>
                <c:pt idx="4487">
                  <c:v>5.6974999999999998</c:v>
                </c:pt>
                <c:pt idx="4488">
                  <c:v>5.6994999999999996</c:v>
                </c:pt>
                <c:pt idx="4489">
                  <c:v>5.702</c:v>
                </c:pt>
                <c:pt idx="4490">
                  <c:v>5.7045000000000003</c:v>
                </c:pt>
                <c:pt idx="4491">
                  <c:v>5.7065000000000001</c:v>
                </c:pt>
                <c:pt idx="4492">
                  <c:v>5.7084999999999999</c:v>
                </c:pt>
                <c:pt idx="4493">
                  <c:v>5.7110000000000003</c:v>
                </c:pt>
                <c:pt idx="4494">
                  <c:v>5.7134999999999998</c:v>
                </c:pt>
                <c:pt idx="4495">
                  <c:v>5.7149999999999999</c:v>
                </c:pt>
                <c:pt idx="4496">
                  <c:v>5.7169999999999996</c:v>
                </c:pt>
                <c:pt idx="4497">
                  <c:v>5.7195</c:v>
                </c:pt>
                <c:pt idx="4498">
                  <c:v>5.7220000000000004</c:v>
                </c:pt>
                <c:pt idx="4499">
                  <c:v>5.7240000000000002</c:v>
                </c:pt>
                <c:pt idx="4500">
                  <c:v>5.726</c:v>
                </c:pt>
                <c:pt idx="4501">
                  <c:v>5.7290000000000001</c:v>
                </c:pt>
                <c:pt idx="4502">
                  <c:v>5.7309999999999999</c:v>
                </c:pt>
                <c:pt idx="4503">
                  <c:v>5.7335000000000003</c:v>
                </c:pt>
                <c:pt idx="4504">
                  <c:v>5.7355</c:v>
                </c:pt>
                <c:pt idx="4505">
                  <c:v>5.7385000000000002</c:v>
                </c:pt>
                <c:pt idx="4506">
                  <c:v>5.7409999999999997</c:v>
                </c:pt>
                <c:pt idx="4507">
                  <c:v>5.7430000000000003</c:v>
                </c:pt>
                <c:pt idx="4508">
                  <c:v>5.7450000000000001</c:v>
                </c:pt>
                <c:pt idx="4509">
                  <c:v>5.7474999999999996</c:v>
                </c:pt>
                <c:pt idx="4510">
                  <c:v>5.75</c:v>
                </c:pt>
                <c:pt idx="4511">
                  <c:v>5.7525000000000004</c:v>
                </c:pt>
                <c:pt idx="4512">
                  <c:v>5.7545000000000002</c:v>
                </c:pt>
                <c:pt idx="4513">
                  <c:v>5.7569999999999997</c:v>
                </c:pt>
                <c:pt idx="4514">
                  <c:v>5.76</c:v>
                </c:pt>
                <c:pt idx="4515">
                  <c:v>5.7619999999999996</c:v>
                </c:pt>
                <c:pt idx="4516">
                  <c:v>5.7640000000000002</c:v>
                </c:pt>
                <c:pt idx="4517">
                  <c:v>5.7664999999999997</c:v>
                </c:pt>
                <c:pt idx="4518">
                  <c:v>5.7690000000000001</c:v>
                </c:pt>
                <c:pt idx="4519">
                  <c:v>5.7709999999999999</c:v>
                </c:pt>
                <c:pt idx="4520">
                  <c:v>5.7735000000000003</c:v>
                </c:pt>
                <c:pt idx="4521">
                  <c:v>5.7759999999999998</c:v>
                </c:pt>
                <c:pt idx="4522">
                  <c:v>5.7789999999999999</c:v>
                </c:pt>
                <c:pt idx="4523">
                  <c:v>5.7805</c:v>
                </c:pt>
                <c:pt idx="4524">
                  <c:v>5.7830000000000004</c:v>
                </c:pt>
                <c:pt idx="4525">
                  <c:v>5.7854999999999999</c:v>
                </c:pt>
                <c:pt idx="4526">
                  <c:v>5.7874999999999996</c:v>
                </c:pt>
                <c:pt idx="4527">
                  <c:v>5.7895000000000003</c:v>
                </c:pt>
                <c:pt idx="4528">
                  <c:v>5.7919999999999998</c:v>
                </c:pt>
                <c:pt idx="4529">
                  <c:v>5.7945000000000002</c:v>
                </c:pt>
                <c:pt idx="4530">
                  <c:v>5.7975000000000003</c:v>
                </c:pt>
                <c:pt idx="4531">
                  <c:v>5.7995000000000001</c:v>
                </c:pt>
                <c:pt idx="4532">
                  <c:v>5.8014999999999999</c:v>
                </c:pt>
                <c:pt idx="4533">
                  <c:v>5.8034999999999997</c:v>
                </c:pt>
                <c:pt idx="4534">
                  <c:v>5.806</c:v>
                </c:pt>
                <c:pt idx="4535">
                  <c:v>5.8079999999999998</c:v>
                </c:pt>
                <c:pt idx="4536">
                  <c:v>5.81</c:v>
                </c:pt>
                <c:pt idx="4537">
                  <c:v>5.8120000000000003</c:v>
                </c:pt>
                <c:pt idx="4538">
                  <c:v>5.8150000000000004</c:v>
                </c:pt>
                <c:pt idx="4539">
                  <c:v>5.8170000000000002</c:v>
                </c:pt>
                <c:pt idx="4540">
                  <c:v>5.819</c:v>
                </c:pt>
                <c:pt idx="4541">
                  <c:v>5.8209999999999997</c:v>
                </c:pt>
                <c:pt idx="4542">
                  <c:v>5.8235000000000001</c:v>
                </c:pt>
                <c:pt idx="4543">
                  <c:v>5.8254999999999999</c:v>
                </c:pt>
                <c:pt idx="4544">
                  <c:v>5.8280000000000003</c:v>
                </c:pt>
                <c:pt idx="4545">
                  <c:v>5.8295000000000003</c:v>
                </c:pt>
                <c:pt idx="4546">
                  <c:v>5.8315000000000001</c:v>
                </c:pt>
                <c:pt idx="4547">
                  <c:v>5.8334999999999999</c:v>
                </c:pt>
                <c:pt idx="4548">
                  <c:v>5.8354999999999997</c:v>
                </c:pt>
                <c:pt idx="4549">
                  <c:v>5.8375000000000004</c:v>
                </c:pt>
                <c:pt idx="4550">
                  <c:v>5.8395000000000001</c:v>
                </c:pt>
                <c:pt idx="4551">
                  <c:v>5.8410000000000002</c:v>
                </c:pt>
                <c:pt idx="4552">
                  <c:v>5.843</c:v>
                </c:pt>
                <c:pt idx="4553">
                  <c:v>5.8455000000000004</c:v>
                </c:pt>
                <c:pt idx="4554">
                  <c:v>5.8475000000000001</c:v>
                </c:pt>
                <c:pt idx="4555">
                  <c:v>5.8494999999999999</c:v>
                </c:pt>
                <c:pt idx="4556">
                  <c:v>5.851</c:v>
                </c:pt>
                <c:pt idx="4557">
                  <c:v>5.8529999999999998</c:v>
                </c:pt>
                <c:pt idx="4558">
                  <c:v>5.8550000000000004</c:v>
                </c:pt>
                <c:pt idx="4559">
                  <c:v>5.8570000000000002</c:v>
                </c:pt>
                <c:pt idx="4560">
                  <c:v>5.859</c:v>
                </c:pt>
                <c:pt idx="4561">
                  <c:v>5.8605</c:v>
                </c:pt>
                <c:pt idx="4562">
                  <c:v>5.8624999999999998</c:v>
                </c:pt>
                <c:pt idx="4563">
                  <c:v>5.8639999999999999</c:v>
                </c:pt>
                <c:pt idx="4564">
                  <c:v>5.8659999999999997</c:v>
                </c:pt>
                <c:pt idx="4565">
                  <c:v>5.8680000000000003</c:v>
                </c:pt>
                <c:pt idx="4566">
                  <c:v>5.87</c:v>
                </c:pt>
                <c:pt idx="4567">
                  <c:v>5.8715000000000002</c:v>
                </c:pt>
                <c:pt idx="4568">
                  <c:v>5.8734999999999999</c:v>
                </c:pt>
                <c:pt idx="4569">
                  <c:v>5.8754999999999997</c:v>
                </c:pt>
                <c:pt idx="4570">
                  <c:v>5.8775000000000004</c:v>
                </c:pt>
                <c:pt idx="4571">
                  <c:v>5.8795000000000002</c:v>
                </c:pt>
                <c:pt idx="4572">
                  <c:v>5.8810000000000002</c:v>
                </c:pt>
                <c:pt idx="4573">
                  <c:v>5.8825000000000003</c:v>
                </c:pt>
                <c:pt idx="4574">
                  <c:v>5.8845000000000001</c:v>
                </c:pt>
                <c:pt idx="4575">
                  <c:v>5.8864999999999998</c:v>
                </c:pt>
                <c:pt idx="4576">
                  <c:v>5.8884999999999996</c:v>
                </c:pt>
                <c:pt idx="4577">
                  <c:v>5.8905000000000003</c:v>
                </c:pt>
                <c:pt idx="4578">
                  <c:v>5.8920000000000003</c:v>
                </c:pt>
                <c:pt idx="4579">
                  <c:v>5.8940000000000001</c:v>
                </c:pt>
                <c:pt idx="4580">
                  <c:v>5.8959999999999999</c:v>
                </c:pt>
                <c:pt idx="4581">
                  <c:v>5.8979999999999997</c:v>
                </c:pt>
                <c:pt idx="4582">
                  <c:v>5.9</c:v>
                </c:pt>
                <c:pt idx="4583">
                  <c:v>5.9020000000000001</c:v>
                </c:pt>
                <c:pt idx="4584">
                  <c:v>5.9039999999999999</c:v>
                </c:pt>
                <c:pt idx="4585">
                  <c:v>5.9055</c:v>
                </c:pt>
                <c:pt idx="4586">
                  <c:v>5.9074999999999998</c:v>
                </c:pt>
                <c:pt idx="4587">
                  <c:v>5.9095000000000004</c:v>
                </c:pt>
                <c:pt idx="4588">
                  <c:v>5.9115000000000002</c:v>
                </c:pt>
                <c:pt idx="4589">
                  <c:v>5.9139999999999997</c:v>
                </c:pt>
                <c:pt idx="4590">
                  <c:v>5.9160000000000004</c:v>
                </c:pt>
                <c:pt idx="4591">
                  <c:v>5.9184999999999999</c:v>
                </c:pt>
                <c:pt idx="4592">
                  <c:v>5.9204999999999997</c:v>
                </c:pt>
                <c:pt idx="4593">
                  <c:v>5.9225000000000003</c:v>
                </c:pt>
                <c:pt idx="4594">
                  <c:v>5.9245000000000001</c:v>
                </c:pt>
                <c:pt idx="4595">
                  <c:v>5.9275000000000002</c:v>
                </c:pt>
                <c:pt idx="4596">
                  <c:v>5.93</c:v>
                </c:pt>
                <c:pt idx="4597">
                  <c:v>5.9320000000000004</c:v>
                </c:pt>
                <c:pt idx="4598">
                  <c:v>5.9349999999999996</c:v>
                </c:pt>
                <c:pt idx="4599">
                  <c:v>5.9379999999999997</c:v>
                </c:pt>
                <c:pt idx="4600">
                  <c:v>5.9409999999999998</c:v>
                </c:pt>
                <c:pt idx="4601">
                  <c:v>5.9429999999999996</c:v>
                </c:pt>
                <c:pt idx="4602">
                  <c:v>5.9459999999999997</c:v>
                </c:pt>
                <c:pt idx="4603">
                  <c:v>5.9485000000000001</c:v>
                </c:pt>
                <c:pt idx="4604">
                  <c:v>5.9509999999999996</c:v>
                </c:pt>
                <c:pt idx="4605">
                  <c:v>5.9535</c:v>
                </c:pt>
                <c:pt idx="4606">
                  <c:v>5.9560000000000004</c:v>
                </c:pt>
                <c:pt idx="4607">
                  <c:v>5.9595000000000002</c:v>
                </c:pt>
                <c:pt idx="4608">
                  <c:v>5.9619999999999997</c:v>
                </c:pt>
                <c:pt idx="4609">
                  <c:v>5.9640000000000004</c:v>
                </c:pt>
                <c:pt idx="4610">
                  <c:v>5.9664999999999999</c:v>
                </c:pt>
                <c:pt idx="4611">
                  <c:v>5.97</c:v>
                </c:pt>
                <c:pt idx="4612">
                  <c:v>5.9725000000000001</c:v>
                </c:pt>
                <c:pt idx="4613">
                  <c:v>5.9749999999999996</c:v>
                </c:pt>
                <c:pt idx="4614">
                  <c:v>5.9779999999999998</c:v>
                </c:pt>
                <c:pt idx="4615">
                  <c:v>5.9809999999999999</c:v>
                </c:pt>
                <c:pt idx="4616">
                  <c:v>5.9829999999999997</c:v>
                </c:pt>
                <c:pt idx="4617">
                  <c:v>5.9859999999999998</c:v>
                </c:pt>
                <c:pt idx="4618">
                  <c:v>5.9885000000000002</c:v>
                </c:pt>
                <c:pt idx="4619">
                  <c:v>5.9915000000000003</c:v>
                </c:pt>
                <c:pt idx="4620">
                  <c:v>5.9939999999999998</c:v>
                </c:pt>
                <c:pt idx="4621">
                  <c:v>5.9969999999999999</c:v>
                </c:pt>
                <c:pt idx="4622">
                  <c:v>6</c:v>
                </c:pt>
                <c:pt idx="4623">
                  <c:v>6.0019999999999998</c:v>
                </c:pt>
                <c:pt idx="4624">
                  <c:v>6.0039999999999996</c:v>
                </c:pt>
                <c:pt idx="4625">
                  <c:v>6.0065</c:v>
                </c:pt>
                <c:pt idx="4626">
                  <c:v>6.0095000000000001</c:v>
                </c:pt>
                <c:pt idx="4627">
                  <c:v>6.0114999999999998</c:v>
                </c:pt>
                <c:pt idx="4628">
                  <c:v>6.0134999999999996</c:v>
                </c:pt>
                <c:pt idx="4629">
                  <c:v>6.016</c:v>
                </c:pt>
                <c:pt idx="4630">
                  <c:v>6.0185000000000004</c:v>
                </c:pt>
                <c:pt idx="4631">
                  <c:v>6.0205000000000002</c:v>
                </c:pt>
                <c:pt idx="4632">
                  <c:v>6.0229999999999997</c:v>
                </c:pt>
                <c:pt idx="4633">
                  <c:v>6.0255000000000001</c:v>
                </c:pt>
                <c:pt idx="4634">
                  <c:v>6.0274999999999999</c:v>
                </c:pt>
                <c:pt idx="4635">
                  <c:v>6.0294999999999996</c:v>
                </c:pt>
                <c:pt idx="4636">
                  <c:v>6.032</c:v>
                </c:pt>
                <c:pt idx="4637">
                  <c:v>6.0350000000000001</c:v>
                </c:pt>
                <c:pt idx="4638">
                  <c:v>6.0369999999999999</c:v>
                </c:pt>
                <c:pt idx="4639">
                  <c:v>6.0389999999999997</c:v>
                </c:pt>
                <c:pt idx="4640">
                  <c:v>6.0419999999999998</c:v>
                </c:pt>
                <c:pt idx="4641">
                  <c:v>6.0445000000000002</c:v>
                </c:pt>
                <c:pt idx="4642">
                  <c:v>6.0465</c:v>
                </c:pt>
                <c:pt idx="4643">
                  <c:v>6.0484999999999998</c:v>
                </c:pt>
                <c:pt idx="4644">
                  <c:v>6.0510000000000002</c:v>
                </c:pt>
                <c:pt idx="4645">
                  <c:v>6.0534999999999997</c:v>
                </c:pt>
                <c:pt idx="4646">
                  <c:v>6.0555000000000003</c:v>
                </c:pt>
                <c:pt idx="4647">
                  <c:v>6.0579999999999998</c:v>
                </c:pt>
                <c:pt idx="4648">
                  <c:v>6.0609999999999999</c:v>
                </c:pt>
                <c:pt idx="4649">
                  <c:v>6.0635000000000003</c:v>
                </c:pt>
                <c:pt idx="4650">
                  <c:v>6.0659999999999998</c:v>
                </c:pt>
                <c:pt idx="4651">
                  <c:v>6.0679999999999996</c:v>
                </c:pt>
                <c:pt idx="4652">
                  <c:v>6.0709999999999997</c:v>
                </c:pt>
                <c:pt idx="4653">
                  <c:v>6.0730000000000004</c:v>
                </c:pt>
                <c:pt idx="4654">
                  <c:v>6.0750000000000002</c:v>
                </c:pt>
                <c:pt idx="4655">
                  <c:v>6.0774999999999997</c:v>
                </c:pt>
                <c:pt idx="4656">
                  <c:v>6.0804999999999998</c:v>
                </c:pt>
                <c:pt idx="4657">
                  <c:v>6.0830000000000002</c:v>
                </c:pt>
                <c:pt idx="4658">
                  <c:v>6.085</c:v>
                </c:pt>
                <c:pt idx="4659">
                  <c:v>6.0875000000000004</c:v>
                </c:pt>
                <c:pt idx="4660">
                  <c:v>6.0904999999999996</c:v>
                </c:pt>
                <c:pt idx="4661">
                  <c:v>6.0925000000000002</c:v>
                </c:pt>
                <c:pt idx="4662">
                  <c:v>6.0945</c:v>
                </c:pt>
                <c:pt idx="4663">
                  <c:v>6.0964999999999998</c:v>
                </c:pt>
                <c:pt idx="4664">
                  <c:v>6.1</c:v>
                </c:pt>
                <c:pt idx="4665">
                  <c:v>6.1020000000000003</c:v>
                </c:pt>
                <c:pt idx="4666">
                  <c:v>6.1040000000000001</c:v>
                </c:pt>
                <c:pt idx="4667">
                  <c:v>6.1064999999999996</c:v>
                </c:pt>
                <c:pt idx="4668">
                  <c:v>6.1094999999999997</c:v>
                </c:pt>
                <c:pt idx="4669">
                  <c:v>6.1115000000000004</c:v>
                </c:pt>
                <c:pt idx="4670">
                  <c:v>6.1135000000000002</c:v>
                </c:pt>
                <c:pt idx="4671">
                  <c:v>6.1154999999999999</c:v>
                </c:pt>
                <c:pt idx="4672">
                  <c:v>6.1180000000000003</c:v>
                </c:pt>
                <c:pt idx="4673">
                  <c:v>6.1210000000000004</c:v>
                </c:pt>
                <c:pt idx="4674">
                  <c:v>6.1230000000000002</c:v>
                </c:pt>
                <c:pt idx="4675">
                  <c:v>6.125</c:v>
                </c:pt>
                <c:pt idx="4676">
                  <c:v>6.1280000000000001</c:v>
                </c:pt>
                <c:pt idx="4677">
                  <c:v>6.13</c:v>
                </c:pt>
                <c:pt idx="4678">
                  <c:v>6.1319999999999997</c:v>
                </c:pt>
                <c:pt idx="4679">
                  <c:v>6.1340000000000003</c:v>
                </c:pt>
                <c:pt idx="4680">
                  <c:v>6.1364999999999998</c:v>
                </c:pt>
                <c:pt idx="4681">
                  <c:v>6.1390000000000002</c:v>
                </c:pt>
                <c:pt idx="4682">
                  <c:v>6.141</c:v>
                </c:pt>
                <c:pt idx="4683">
                  <c:v>6.1435000000000004</c:v>
                </c:pt>
                <c:pt idx="4684">
                  <c:v>6.1459999999999999</c:v>
                </c:pt>
                <c:pt idx="4685">
                  <c:v>6.1485000000000003</c:v>
                </c:pt>
                <c:pt idx="4686">
                  <c:v>6.1505000000000001</c:v>
                </c:pt>
                <c:pt idx="4687">
                  <c:v>6.1524999999999999</c:v>
                </c:pt>
                <c:pt idx="4688">
                  <c:v>6.1544999999999996</c:v>
                </c:pt>
                <c:pt idx="4689">
                  <c:v>6.157</c:v>
                </c:pt>
                <c:pt idx="4690">
                  <c:v>6.1589999999999998</c:v>
                </c:pt>
                <c:pt idx="4691">
                  <c:v>6.1609999999999996</c:v>
                </c:pt>
                <c:pt idx="4692">
                  <c:v>6.1635</c:v>
                </c:pt>
                <c:pt idx="4693">
                  <c:v>6.1660000000000004</c:v>
                </c:pt>
                <c:pt idx="4694">
                  <c:v>6.1680000000000001</c:v>
                </c:pt>
                <c:pt idx="4695">
                  <c:v>6.17</c:v>
                </c:pt>
                <c:pt idx="4696">
                  <c:v>6.1715</c:v>
                </c:pt>
                <c:pt idx="4697">
                  <c:v>6.1734999999999998</c:v>
                </c:pt>
                <c:pt idx="4698">
                  <c:v>6.1745000000000001</c:v>
                </c:pt>
                <c:pt idx="4699">
                  <c:v>6.1769999999999996</c:v>
                </c:pt>
                <c:pt idx="4700">
                  <c:v>6.1784999999999997</c:v>
                </c:pt>
                <c:pt idx="4701">
                  <c:v>6.181</c:v>
                </c:pt>
                <c:pt idx="4702">
                  <c:v>6.1835000000000004</c:v>
                </c:pt>
                <c:pt idx="4703">
                  <c:v>6.1855000000000002</c:v>
                </c:pt>
                <c:pt idx="4704">
                  <c:v>6.1879999999999997</c:v>
                </c:pt>
                <c:pt idx="4705">
                  <c:v>6.1894999999999998</c:v>
                </c:pt>
                <c:pt idx="4706">
                  <c:v>6.1920000000000002</c:v>
                </c:pt>
                <c:pt idx="4707">
                  <c:v>6.1950000000000003</c:v>
                </c:pt>
                <c:pt idx="4708">
                  <c:v>6.1970000000000001</c:v>
                </c:pt>
                <c:pt idx="4709">
                  <c:v>6.1985000000000001</c:v>
                </c:pt>
                <c:pt idx="4710">
                  <c:v>6.2009999999999996</c:v>
                </c:pt>
                <c:pt idx="4711">
                  <c:v>6.2030000000000003</c:v>
                </c:pt>
                <c:pt idx="4712">
                  <c:v>6.2050000000000001</c:v>
                </c:pt>
                <c:pt idx="4713">
                  <c:v>6.2069999999999999</c:v>
                </c:pt>
                <c:pt idx="4714">
                  <c:v>6.2089999999999996</c:v>
                </c:pt>
                <c:pt idx="4715">
                  <c:v>6.2110000000000003</c:v>
                </c:pt>
                <c:pt idx="4716">
                  <c:v>6.2134999999999998</c:v>
                </c:pt>
                <c:pt idx="4717">
                  <c:v>6.2154999999999996</c:v>
                </c:pt>
                <c:pt idx="4718">
                  <c:v>6.2175000000000002</c:v>
                </c:pt>
                <c:pt idx="4719">
                  <c:v>6.2195</c:v>
                </c:pt>
                <c:pt idx="4720">
                  <c:v>6.2214999999999998</c:v>
                </c:pt>
                <c:pt idx="4721">
                  <c:v>6.2240000000000002</c:v>
                </c:pt>
                <c:pt idx="4722">
                  <c:v>6.226</c:v>
                </c:pt>
                <c:pt idx="4723">
                  <c:v>6.2279999999999998</c:v>
                </c:pt>
                <c:pt idx="4724">
                  <c:v>6.23</c:v>
                </c:pt>
                <c:pt idx="4725">
                  <c:v>6.2324999999999999</c:v>
                </c:pt>
                <c:pt idx="4726">
                  <c:v>6.2344999999999997</c:v>
                </c:pt>
                <c:pt idx="4727">
                  <c:v>6.2370000000000001</c:v>
                </c:pt>
                <c:pt idx="4728">
                  <c:v>6.2385000000000002</c:v>
                </c:pt>
                <c:pt idx="4729">
                  <c:v>6.2409999999999997</c:v>
                </c:pt>
                <c:pt idx="4730">
                  <c:v>6.2424999999999997</c:v>
                </c:pt>
                <c:pt idx="4731">
                  <c:v>6.2454999999999998</c:v>
                </c:pt>
                <c:pt idx="4732">
                  <c:v>6.2469999999999999</c:v>
                </c:pt>
                <c:pt idx="4733">
                  <c:v>6.2489999999999997</c:v>
                </c:pt>
                <c:pt idx="4734">
                  <c:v>6.2510000000000003</c:v>
                </c:pt>
                <c:pt idx="4735">
                  <c:v>6.2539999999999996</c:v>
                </c:pt>
                <c:pt idx="4736">
                  <c:v>6.2560000000000002</c:v>
                </c:pt>
                <c:pt idx="4737">
                  <c:v>6.2569999999999997</c:v>
                </c:pt>
                <c:pt idx="4738">
                  <c:v>6.2590000000000003</c:v>
                </c:pt>
                <c:pt idx="4739">
                  <c:v>6.2610000000000001</c:v>
                </c:pt>
                <c:pt idx="4740">
                  <c:v>6.2634999999999996</c:v>
                </c:pt>
                <c:pt idx="4741">
                  <c:v>6.2649999999999997</c:v>
                </c:pt>
                <c:pt idx="4742">
                  <c:v>6.2670000000000003</c:v>
                </c:pt>
                <c:pt idx="4743">
                  <c:v>6.2694999999999999</c:v>
                </c:pt>
                <c:pt idx="4744">
                  <c:v>6.2714999999999996</c:v>
                </c:pt>
                <c:pt idx="4745">
                  <c:v>6.2735000000000003</c:v>
                </c:pt>
                <c:pt idx="4746">
                  <c:v>6.2755000000000001</c:v>
                </c:pt>
                <c:pt idx="4747">
                  <c:v>6.2774999999999999</c:v>
                </c:pt>
                <c:pt idx="4748">
                  <c:v>6.2785000000000002</c:v>
                </c:pt>
                <c:pt idx="4749">
                  <c:v>6.2805</c:v>
                </c:pt>
                <c:pt idx="4750">
                  <c:v>6.2830000000000004</c:v>
                </c:pt>
                <c:pt idx="4751">
                  <c:v>6.2850000000000001</c:v>
                </c:pt>
                <c:pt idx="4752">
                  <c:v>6.2874999999999996</c:v>
                </c:pt>
                <c:pt idx="4753">
                  <c:v>6.2889999999999997</c:v>
                </c:pt>
                <c:pt idx="4754">
                  <c:v>6.2910000000000004</c:v>
                </c:pt>
                <c:pt idx="4755">
                  <c:v>6.2934999999999999</c:v>
                </c:pt>
                <c:pt idx="4756">
                  <c:v>6.2954999999999997</c:v>
                </c:pt>
                <c:pt idx="4757">
                  <c:v>6.2975000000000003</c:v>
                </c:pt>
                <c:pt idx="4758">
                  <c:v>6.2990000000000004</c:v>
                </c:pt>
                <c:pt idx="4759">
                  <c:v>6.3010000000000002</c:v>
                </c:pt>
                <c:pt idx="4760">
                  <c:v>6.3034999999999997</c:v>
                </c:pt>
                <c:pt idx="4761">
                  <c:v>6.3055000000000003</c:v>
                </c:pt>
                <c:pt idx="4762">
                  <c:v>6.3079999999999998</c:v>
                </c:pt>
                <c:pt idx="4763">
                  <c:v>6.31</c:v>
                </c:pt>
                <c:pt idx="4764">
                  <c:v>6.3120000000000003</c:v>
                </c:pt>
                <c:pt idx="4765">
                  <c:v>6.3144999999999998</c:v>
                </c:pt>
                <c:pt idx="4766">
                  <c:v>6.3164999999999996</c:v>
                </c:pt>
                <c:pt idx="4767">
                  <c:v>6.3185000000000002</c:v>
                </c:pt>
                <c:pt idx="4768">
                  <c:v>6.3205</c:v>
                </c:pt>
                <c:pt idx="4769">
                  <c:v>6.3230000000000004</c:v>
                </c:pt>
                <c:pt idx="4770">
                  <c:v>6.3254999999999999</c:v>
                </c:pt>
                <c:pt idx="4771">
                  <c:v>6.3280000000000003</c:v>
                </c:pt>
                <c:pt idx="4772">
                  <c:v>6.3304999999999998</c:v>
                </c:pt>
                <c:pt idx="4773">
                  <c:v>6.3330000000000002</c:v>
                </c:pt>
                <c:pt idx="4774">
                  <c:v>6.3360000000000003</c:v>
                </c:pt>
                <c:pt idx="4775">
                  <c:v>6.3380000000000001</c:v>
                </c:pt>
                <c:pt idx="4776">
                  <c:v>6.34</c:v>
                </c:pt>
                <c:pt idx="4777">
                  <c:v>6.343</c:v>
                </c:pt>
                <c:pt idx="4778">
                  <c:v>6.3460000000000001</c:v>
                </c:pt>
                <c:pt idx="4779">
                  <c:v>6.3479999999999999</c:v>
                </c:pt>
                <c:pt idx="4780">
                  <c:v>6.3505000000000003</c:v>
                </c:pt>
                <c:pt idx="4781">
                  <c:v>6.3535000000000004</c:v>
                </c:pt>
                <c:pt idx="4782">
                  <c:v>6.3559999999999999</c:v>
                </c:pt>
                <c:pt idx="4783">
                  <c:v>6.3585000000000003</c:v>
                </c:pt>
                <c:pt idx="4784">
                  <c:v>6.3609999999999998</c:v>
                </c:pt>
                <c:pt idx="4785">
                  <c:v>6.3635000000000002</c:v>
                </c:pt>
                <c:pt idx="4786">
                  <c:v>6.3659999999999997</c:v>
                </c:pt>
                <c:pt idx="4787">
                  <c:v>6.3674999999999997</c:v>
                </c:pt>
                <c:pt idx="4788">
                  <c:v>6.37</c:v>
                </c:pt>
                <c:pt idx="4789">
                  <c:v>6.3730000000000002</c:v>
                </c:pt>
                <c:pt idx="4790">
                  <c:v>6.3754999999999997</c:v>
                </c:pt>
                <c:pt idx="4791">
                  <c:v>6.3775000000000004</c:v>
                </c:pt>
                <c:pt idx="4792">
                  <c:v>6.3795000000000002</c:v>
                </c:pt>
                <c:pt idx="4793">
                  <c:v>6.3815</c:v>
                </c:pt>
                <c:pt idx="4794">
                  <c:v>6.3845000000000001</c:v>
                </c:pt>
                <c:pt idx="4795">
                  <c:v>6.3864999999999998</c:v>
                </c:pt>
                <c:pt idx="4796">
                  <c:v>6.3884999999999996</c:v>
                </c:pt>
                <c:pt idx="4797">
                  <c:v>6.391</c:v>
                </c:pt>
                <c:pt idx="4798">
                  <c:v>6.3935000000000004</c:v>
                </c:pt>
                <c:pt idx="4799">
                  <c:v>6.3959999999999999</c:v>
                </c:pt>
                <c:pt idx="4800">
                  <c:v>6.3975</c:v>
                </c:pt>
                <c:pt idx="4801">
                  <c:v>6.4</c:v>
                </c:pt>
                <c:pt idx="4802">
                  <c:v>6.4020000000000001</c:v>
                </c:pt>
                <c:pt idx="4803">
                  <c:v>6.4039999999999999</c:v>
                </c:pt>
                <c:pt idx="4804">
                  <c:v>6.4065000000000003</c:v>
                </c:pt>
                <c:pt idx="4805">
                  <c:v>6.4089999999999998</c:v>
                </c:pt>
                <c:pt idx="4806">
                  <c:v>6.4119999999999999</c:v>
                </c:pt>
                <c:pt idx="4807">
                  <c:v>6.4139999999999997</c:v>
                </c:pt>
                <c:pt idx="4808">
                  <c:v>6.4165000000000001</c:v>
                </c:pt>
                <c:pt idx="4809">
                  <c:v>6.4184999999999999</c:v>
                </c:pt>
                <c:pt idx="4810">
                  <c:v>6.4210000000000003</c:v>
                </c:pt>
                <c:pt idx="4811">
                  <c:v>6.4234999999999998</c:v>
                </c:pt>
                <c:pt idx="4812">
                  <c:v>6.4249999999999998</c:v>
                </c:pt>
                <c:pt idx="4813">
                  <c:v>6.4269999999999996</c:v>
                </c:pt>
                <c:pt idx="4814">
                  <c:v>6.4290000000000003</c:v>
                </c:pt>
                <c:pt idx="4815">
                  <c:v>6.4320000000000004</c:v>
                </c:pt>
                <c:pt idx="4816">
                  <c:v>6.4340000000000002</c:v>
                </c:pt>
                <c:pt idx="4817">
                  <c:v>6.4355000000000002</c:v>
                </c:pt>
                <c:pt idx="4818">
                  <c:v>6.4370000000000003</c:v>
                </c:pt>
                <c:pt idx="4819">
                  <c:v>6.4390000000000001</c:v>
                </c:pt>
                <c:pt idx="4820">
                  <c:v>6.4409999999999998</c:v>
                </c:pt>
                <c:pt idx="4821">
                  <c:v>6.4424999999999999</c:v>
                </c:pt>
                <c:pt idx="4822">
                  <c:v>6.444</c:v>
                </c:pt>
                <c:pt idx="4823">
                  <c:v>6.4459999999999997</c:v>
                </c:pt>
                <c:pt idx="4824">
                  <c:v>6.4474999999999998</c:v>
                </c:pt>
                <c:pt idx="4825">
                  <c:v>6.4494999999999996</c:v>
                </c:pt>
                <c:pt idx="4826">
                  <c:v>6.4509999999999996</c:v>
                </c:pt>
                <c:pt idx="4827">
                  <c:v>6.4530000000000003</c:v>
                </c:pt>
                <c:pt idx="4828">
                  <c:v>6.4550000000000001</c:v>
                </c:pt>
                <c:pt idx="4829">
                  <c:v>6.4565000000000001</c:v>
                </c:pt>
                <c:pt idx="4830">
                  <c:v>6.4584999999999999</c:v>
                </c:pt>
                <c:pt idx="4831">
                  <c:v>6.46</c:v>
                </c:pt>
                <c:pt idx="4832">
                  <c:v>6.4619999999999997</c:v>
                </c:pt>
                <c:pt idx="4833">
                  <c:v>6.4640000000000004</c:v>
                </c:pt>
                <c:pt idx="4834">
                  <c:v>6.4649999999999999</c:v>
                </c:pt>
                <c:pt idx="4835">
                  <c:v>6.4669999999999996</c:v>
                </c:pt>
                <c:pt idx="4836">
                  <c:v>6.4684999999999997</c:v>
                </c:pt>
                <c:pt idx="4837">
                  <c:v>6.4705000000000004</c:v>
                </c:pt>
                <c:pt idx="4838">
                  <c:v>6.4729999999999999</c:v>
                </c:pt>
                <c:pt idx="4839">
                  <c:v>6.4749999999999996</c:v>
                </c:pt>
                <c:pt idx="4840">
                  <c:v>6.4764999999999997</c:v>
                </c:pt>
                <c:pt idx="4841">
                  <c:v>6.4779999999999998</c:v>
                </c:pt>
                <c:pt idx="4842">
                  <c:v>6.4794999999999998</c:v>
                </c:pt>
                <c:pt idx="4843">
                  <c:v>6.4814999999999996</c:v>
                </c:pt>
                <c:pt idx="4844">
                  <c:v>6.4835000000000003</c:v>
                </c:pt>
                <c:pt idx="4845">
                  <c:v>6.4850000000000003</c:v>
                </c:pt>
                <c:pt idx="4846">
                  <c:v>6.4865000000000004</c:v>
                </c:pt>
                <c:pt idx="4847">
                  <c:v>6.4880000000000004</c:v>
                </c:pt>
                <c:pt idx="4848">
                  <c:v>6.49</c:v>
                </c:pt>
                <c:pt idx="4849">
                  <c:v>6.492</c:v>
                </c:pt>
                <c:pt idx="4850">
                  <c:v>6.4939999999999998</c:v>
                </c:pt>
                <c:pt idx="4851">
                  <c:v>6.4960000000000004</c:v>
                </c:pt>
                <c:pt idx="4852">
                  <c:v>6.4969999999999999</c:v>
                </c:pt>
                <c:pt idx="4853">
                  <c:v>6.4984999999999999</c:v>
                </c:pt>
                <c:pt idx="4854">
                  <c:v>6.5</c:v>
                </c:pt>
                <c:pt idx="4855">
                  <c:v>6.5019999999999998</c:v>
                </c:pt>
                <c:pt idx="4856">
                  <c:v>6.5039999999999996</c:v>
                </c:pt>
                <c:pt idx="4857">
                  <c:v>6.5054999999999996</c:v>
                </c:pt>
                <c:pt idx="4858">
                  <c:v>6.5069999999999997</c:v>
                </c:pt>
                <c:pt idx="4859">
                  <c:v>6.5084999999999997</c:v>
                </c:pt>
                <c:pt idx="4860">
                  <c:v>6.5105000000000004</c:v>
                </c:pt>
                <c:pt idx="4861">
                  <c:v>6.5125000000000002</c:v>
                </c:pt>
                <c:pt idx="4862">
                  <c:v>6.5145</c:v>
                </c:pt>
                <c:pt idx="4863">
                  <c:v>6.5164999999999997</c:v>
                </c:pt>
                <c:pt idx="4864">
                  <c:v>6.5175000000000001</c:v>
                </c:pt>
                <c:pt idx="4865">
                  <c:v>6.5194999999999999</c:v>
                </c:pt>
                <c:pt idx="4866">
                  <c:v>6.5205000000000002</c:v>
                </c:pt>
                <c:pt idx="4867">
                  <c:v>6.5229999999999997</c:v>
                </c:pt>
                <c:pt idx="4868">
                  <c:v>6.5250000000000004</c:v>
                </c:pt>
                <c:pt idx="4869">
                  <c:v>6.5265000000000004</c:v>
                </c:pt>
                <c:pt idx="4870">
                  <c:v>6.5279999999999996</c:v>
                </c:pt>
                <c:pt idx="4871">
                  <c:v>6.53</c:v>
                </c:pt>
                <c:pt idx="4872">
                  <c:v>6.532</c:v>
                </c:pt>
                <c:pt idx="4873">
                  <c:v>6.5339999999999998</c:v>
                </c:pt>
                <c:pt idx="4874">
                  <c:v>6.5359999999999996</c:v>
                </c:pt>
                <c:pt idx="4875">
                  <c:v>6.5374999999999996</c:v>
                </c:pt>
                <c:pt idx="4876">
                  <c:v>6.5385</c:v>
                </c:pt>
                <c:pt idx="4877">
                  <c:v>6.5404999999999998</c:v>
                </c:pt>
                <c:pt idx="4878">
                  <c:v>6.5425000000000004</c:v>
                </c:pt>
                <c:pt idx="4879">
                  <c:v>6.5449999999999999</c:v>
                </c:pt>
                <c:pt idx="4880">
                  <c:v>6.5469999999999997</c:v>
                </c:pt>
                <c:pt idx="4881">
                  <c:v>6.5484999999999998</c:v>
                </c:pt>
                <c:pt idx="4882">
                  <c:v>6.5495000000000001</c:v>
                </c:pt>
                <c:pt idx="4883">
                  <c:v>6.5514999999999999</c:v>
                </c:pt>
                <c:pt idx="4884">
                  <c:v>6.5534999999999997</c:v>
                </c:pt>
                <c:pt idx="4885">
                  <c:v>6.5555000000000003</c:v>
                </c:pt>
                <c:pt idx="4886">
                  <c:v>6.5570000000000004</c:v>
                </c:pt>
                <c:pt idx="4887">
                  <c:v>6.5585000000000004</c:v>
                </c:pt>
                <c:pt idx="4888">
                  <c:v>6.56</c:v>
                </c:pt>
                <c:pt idx="4889">
                  <c:v>6.5614999999999997</c:v>
                </c:pt>
                <c:pt idx="4890">
                  <c:v>6.5635000000000003</c:v>
                </c:pt>
                <c:pt idx="4891">
                  <c:v>6.5655000000000001</c:v>
                </c:pt>
                <c:pt idx="4892">
                  <c:v>6.5674999999999999</c:v>
                </c:pt>
                <c:pt idx="4893">
                  <c:v>6.569</c:v>
                </c:pt>
                <c:pt idx="4894">
                  <c:v>6.5705</c:v>
                </c:pt>
                <c:pt idx="4895">
                  <c:v>6.5724999999999998</c:v>
                </c:pt>
                <c:pt idx="4896">
                  <c:v>6.5744999999999996</c:v>
                </c:pt>
                <c:pt idx="4897">
                  <c:v>6.5759999999999996</c:v>
                </c:pt>
                <c:pt idx="4898">
                  <c:v>6.5780000000000003</c:v>
                </c:pt>
                <c:pt idx="4899">
                  <c:v>6.5789999999999997</c:v>
                </c:pt>
                <c:pt idx="4900">
                  <c:v>6.5810000000000004</c:v>
                </c:pt>
                <c:pt idx="4901">
                  <c:v>6.5824999999999996</c:v>
                </c:pt>
                <c:pt idx="4902">
                  <c:v>6.5845000000000002</c:v>
                </c:pt>
                <c:pt idx="4903">
                  <c:v>6.5869999999999997</c:v>
                </c:pt>
                <c:pt idx="4904">
                  <c:v>6.5884999999999998</c:v>
                </c:pt>
                <c:pt idx="4905">
                  <c:v>6.59</c:v>
                </c:pt>
                <c:pt idx="4906">
                  <c:v>6.5919999999999996</c:v>
                </c:pt>
                <c:pt idx="4907">
                  <c:v>6.5934999999999997</c:v>
                </c:pt>
                <c:pt idx="4908">
                  <c:v>6.5955000000000004</c:v>
                </c:pt>
                <c:pt idx="4909">
                  <c:v>6.5975000000000001</c:v>
                </c:pt>
                <c:pt idx="4910">
                  <c:v>6.5990000000000002</c:v>
                </c:pt>
                <c:pt idx="4911">
                  <c:v>6.601</c:v>
                </c:pt>
                <c:pt idx="4912">
                  <c:v>6.6029999999999998</c:v>
                </c:pt>
                <c:pt idx="4913">
                  <c:v>6.6050000000000004</c:v>
                </c:pt>
                <c:pt idx="4914">
                  <c:v>6.6070000000000002</c:v>
                </c:pt>
                <c:pt idx="4915">
                  <c:v>6.609</c:v>
                </c:pt>
                <c:pt idx="4916">
                  <c:v>6.6105</c:v>
                </c:pt>
                <c:pt idx="4917">
                  <c:v>6.6124999999999998</c:v>
                </c:pt>
                <c:pt idx="4918">
                  <c:v>6.6150000000000002</c:v>
                </c:pt>
                <c:pt idx="4919">
                  <c:v>6.6165000000000003</c:v>
                </c:pt>
                <c:pt idx="4920">
                  <c:v>6.6180000000000003</c:v>
                </c:pt>
                <c:pt idx="4921">
                  <c:v>6.6195000000000004</c:v>
                </c:pt>
                <c:pt idx="4922">
                  <c:v>6.6210000000000004</c:v>
                </c:pt>
                <c:pt idx="4923">
                  <c:v>6.6230000000000002</c:v>
                </c:pt>
                <c:pt idx="4924">
                  <c:v>6.625</c:v>
                </c:pt>
                <c:pt idx="4925">
                  <c:v>6.6269999999999998</c:v>
                </c:pt>
                <c:pt idx="4926">
                  <c:v>6.6284999999999998</c:v>
                </c:pt>
                <c:pt idx="4927">
                  <c:v>6.6304999999999996</c:v>
                </c:pt>
                <c:pt idx="4928">
                  <c:v>6.6319999999999997</c:v>
                </c:pt>
                <c:pt idx="4929">
                  <c:v>6.6340000000000003</c:v>
                </c:pt>
                <c:pt idx="4930">
                  <c:v>6.6355000000000004</c:v>
                </c:pt>
                <c:pt idx="4931">
                  <c:v>6.6375000000000002</c:v>
                </c:pt>
                <c:pt idx="4932">
                  <c:v>6.6395</c:v>
                </c:pt>
                <c:pt idx="4933">
                  <c:v>6.6405000000000003</c:v>
                </c:pt>
                <c:pt idx="4934">
                  <c:v>6.6425000000000001</c:v>
                </c:pt>
                <c:pt idx="4935">
                  <c:v>6.6444999999999999</c:v>
                </c:pt>
                <c:pt idx="4936">
                  <c:v>6.6464999999999996</c:v>
                </c:pt>
                <c:pt idx="4937">
                  <c:v>6.6485000000000003</c:v>
                </c:pt>
                <c:pt idx="4938">
                  <c:v>6.65</c:v>
                </c:pt>
                <c:pt idx="4939">
                  <c:v>6.6520000000000001</c:v>
                </c:pt>
                <c:pt idx="4940">
                  <c:v>6.6535000000000002</c:v>
                </c:pt>
                <c:pt idx="4941">
                  <c:v>6.6555</c:v>
                </c:pt>
                <c:pt idx="4942">
                  <c:v>6.6574999999999998</c:v>
                </c:pt>
                <c:pt idx="4943">
                  <c:v>6.6589999999999998</c:v>
                </c:pt>
                <c:pt idx="4944">
                  <c:v>6.6609999999999996</c:v>
                </c:pt>
                <c:pt idx="4945">
                  <c:v>6.6624999999999996</c:v>
                </c:pt>
                <c:pt idx="4946">
                  <c:v>6.6645000000000003</c:v>
                </c:pt>
                <c:pt idx="4947">
                  <c:v>6.6665000000000001</c:v>
                </c:pt>
                <c:pt idx="4948">
                  <c:v>6.6689999999999996</c:v>
                </c:pt>
                <c:pt idx="4949">
                  <c:v>6.6704999999999997</c:v>
                </c:pt>
                <c:pt idx="4950">
                  <c:v>6.6719999999999997</c:v>
                </c:pt>
                <c:pt idx="4951">
                  <c:v>6.6734999999999998</c:v>
                </c:pt>
                <c:pt idx="4952">
                  <c:v>6.6755000000000004</c:v>
                </c:pt>
                <c:pt idx="4953">
                  <c:v>6.6775000000000002</c:v>
                </c:pt>
                <c:pt idx="4954">
                  <c:v>6.6790000000000003</c:v>
                </c:pt>
                <c:pt idx="4955">
                  <c:v>6.6805000000000003</c:v>
                </c:pt>
                <c:pt idx="4956">
                  <c:v>6.6829999999999998</c:v>
                </c:pt>
                <c:pt idx="4957">
                  <c:v>6.6844999999999999</c:v>
                </c:pt>
                <c:pt idx="4958">
                  <c:v>6.6870000000000003</c:v>
                </c:pt>
                <c:pt idx="4959">
                  <c:v>6.6890000000000001</c:v>
                </c:pt>
                <c:pt idx="4960">
                  <c:v>6.6905000000000001</c:v>
                </c:pt>
                <c:pt idx="4961">
                  <c:v>6.6924999999999999</c:v>
                </c:pt>
                <c:pt idx="4962">
                  <c:v>6.6935000000000002</c:v>
                </c:pt>
                <c:pt idx="4963">
                  <c:v>6.6955</c:v>
                </c:pt>
                <c:pt idx="4964">
                  <c:v>6.6985000000000001</c:v>
                </c:pt>
                <c:pt idx="4965">
                  <c:v>6.7</c:v>
                </c:pt>
                <c:pt idx="4966">
                  <c:v>6.702</c:v>
                </c:pt>
                <c:pt idx="4967">
                  <c:v>6.7039999999999997</c:v>
                </c:pt>
                <c:pt idx="4968">
                  <c:v>6.7054999999999998</c:v>
                </c:pt>
                <c:pt idx="4969">
                  <c:v>6.7080000000000002</c:v>
                </c:pt>
                <c:pt idx="4970">
                  <c:v>6.71</c:v>
                </c:pt>
                <c:pt idx="4971">
                  <c:v>6.7115</c:v>
                </c:pt>
                <c:pt idx="4972">
                  <c:v>6.7134999999999998</c:v>
                </c:pt>
                <c:pt idx="4973">
                  <c:v>6.7149999999999999</c:v>
                </c:pt>
                <c:pt idx="4974">
                  <c:v>6.7169999999999996</c:v>
                </c:pt>
                <c:pt idx="4975">
                  <c:v>6.7195</c:v>
                </c:pt>
                <c:pt idx="4976">
                  <c:v>6.7220000000000004</c:v>
                </c:pt>
                <c:pt idx="4977">
                  <c:v>6.7234999999999996</c:v>
                </c:pt>
                <c:pt idx="4978">
                  <c:v>6.7249999999999996</c:v>
                </c:pt>
                <c:pt idx="4979">
                  <c:v>6.7275</c:v>
                </c:pt>
                <c:pt idx="4980">
                  <c:v>6.7294999999999998</c:v>
                </c:pt>
                <c:pt idx="4981">
                  <c:v>6.7320000000000002</c:v>
                </c:pt>
                <c:pt idx="4982">
                  <c:v>6.7335000000000003</c:v>
                </c:pt>
                <c:pt idx="4983">
                  <c:v>6.7344999999999997</c:v>
                </c:pt>
                <c:pt idx="4984">
                  <c:v>6.7365000000000004</c:v>
                </c:pt>
                <c:pt idx="4985">
                  <c:v>6.7389999999999999</c:v>
                </c:pt>
                <c:pt idx="4986">
                  <c:v>6.7404999999999999</c:v>
                </c:pt>
                <c:pt idx="4987">
                  <c:v>6.7424999999999997</c:v>
                </c:pt>
                <c:pt idx="4988">
                  <c:v>6.7445000000000004</c:v>
                </c:pt>
                <c:pt idx="4989">
                  <c:v>6.7460000000000004</c:v>
                </c:pt>
                <c:pt idx="4990">
                  <c:v>6.7480000000000002</c:v>
                </c:pt>
                <c:pt idx="4991">
                  <c:v>6.7495000000000003</c:v>
                </c:pt>
                <c:pt idx="4992">
                  <c:v>6.7515000000000001</c:v>
                </c:pt>
                <c:pt idx="4993">
                  <c:v>6.7534999999999998</c:v>
                </c:pt>
                <c:pt idx="4994">
                  <c:v>6.7545000000000002</c:v>
                </c:pt>
                <c:pt idx="4995">
                  <c:v>6.7565</c:v>
                </c:pt>
                <c:pt idx="4996">
                  <c:v>6.7590000000000003</c:v>
                </c:pt>
                <c:pt idx="4997">
                  <c:v>6.7610000000000001</c:v>
                </c:pt>
                <c:pt idx="4998">
                  <c:v>6.7629999999999999</c:v>
                </c:pt>
                <c:pt idx="4999">
                  <c:v>6.7640000000000002</c:v>
                </c:pt>
                <c:pt idx="5000">
                  <c:v>6.7649999999999997</c:v>
                </c:pt>
                <c:pt idx="5001">
                  <c:v>6.766</c:v>
                </c:pt>
                <c:pt idx="5002">
                  <c:v>6.7664999999999997</c:v>
                </c:pt>
                <c:pt idx="5003">
                  <c:v>6.7675000000000001</c:v>
                </c:pt>
                <c:pt idx="5004">
                  <c:v>6.7685000000000004</c:v>
                </c:pt>
                <c:pt idx="5005">
                  <c:v>6.7694999999999999</c:v>
                </c:pt>
                <c:pt idx="5006">
                  <c:v>6.7705000000000002</c:v>
                </c:pt>
                <c:pt idx="5007">
                  <c:v>6.7729999999999997</c:v>
                </c:pt>
                <c:pt idx="5008">
                  <c:v>6.7755000000000001</c:v>
                </c:pt>
                <c:pt idx="5009">
                  <c:v>6.7770000000000001</c:v>
                </c:pt>
                <c:pt idx="5010">
                  <c:v>6.7785000000000002</c:v>
                </c:pt>
                <c:pt idx="5011">
                  <c:v>6.7805</c:v>
                </c:pt>
                <c:pt idx="5012">
                  <c:v>6.7824999999999998</c:v>
                </c:pt>
                <c:pt idx="5013">
                  <c:v>6.7845000000000004</c:v>
                </c:pt>
                <c:pt idx="5014">
                  <c:v>6.7865000000000002</c:v>
                </c:pt>
                <c:pt idx="5015">
                  <c:v>6.7880000000000003</c:v>
                </c:pt>
                <c:pt idx="5016">
                  <c:v>6.79</c:v>
                </c:pt>
                <c:pt idx="5017">
                  <c:v>6.7915000000000001</c:v>
                </c:pt>
                <c:pt idx="5018">
                  <c:v>6.7934999999999999</c:v>
                </c:pt>
                <c:pt idx="5019">
                  <c:v>6.7954999999999997</c:v>
                </c:pt>
                <c:pt idx="5020">
                  <c:v>6.7975000000000003</c:v>
                </c:pt>
                <c:pt idx="5021">
                  <c:v>6.7984999999999998</c:v>
                </c:pt>
                <c:pt idx="5022">
                  <c:v>6.8</c:v>
                </c:pt>
                <c:pt idx="5023">
                  <c:v>6.8019999999999996</c:v>
                </c:pt>
                <c:pt idx="5024">
                  <c:v>6.8034999999999997</c:v>
                </c:pt>
                <c:pt idx="5025">
                  <c:v>6.806</c:v>
                </c:pt>
                <c:pt idx="5026">
                  <c:v>6.8075000000000001</c:v>
                </c:pt>
                <c:pt idx="5027">
                  <c:v>6.8094999999999999</c:v>
                </c:pt>
                <c:pt idx="5028">
                  <c:v>6.8109999999999999</c:v>
                </c:pt>
                <c:pt idx="5029">
                  <c:v>6.8129999999999997</c:v>
                </c:pt>
                <c:pt idx="5030">
                  <c:v>6.8150000000000004</c:v>
                </c:pt>
                <c:pt idx="5031">
                  <c:v>6.8170000000000002</c:v>
                </c:pt>
                <c:pt idx="5032">
                  <c:v>6.819</c:v>
                </c:pt>
                <c:pt idx="5033">
                  <c:v>6.8205</c:v>
                </c:pt>
                <c:pt idx="5034">
                  <c:v>6.8224999999999998</c:v>
                </c:pt>
                <c:pt idx="5035">
                  <c:v>6.8244999999999996</c:v>
                </c:pt>
                <c:pt idx="5036">
                  <c:v>6.8265000000000002</c:v>
                </c:pt>
                <c:pt idx="5037">
                  <c:v>6.8285</c:v>
                </c:pt>
                <c:pt idx="5038">
                  <c:v>6.8310000000000004</c:v>
                </c:pt>
                <c:pt idx="5039">
                  <c:v>6.8319999999999999</c:v>
                </c:pt>
                <c:pt idx="5040">
                  <c:v>6.8339999999999996</c:v>
                </c:pt>
                <c:pt idx="5041">
                  <c:v>6.8360000000000003</c:v>
                </c:pt>
                <c:pt idx="5042">
                  <c:v>6.8384999999999998</c:v>
                </c:pt>
                <c:pt idx="5043">
                  <c:v>6.84</c:v>
                </c:pt>
                <c:pt idx="5044">
                  <c:v>6.8419999999999996</c:v>
                </c:pt>
                <c:pt idx="5045">
                  <c:v>6.8440000000000003</c:v>
                </c:pt>
                <c:pt idx="5046">
                  <c:v>6.8464999999999998</c:v>
                </c:pt>
                <c:pt idx="5047">
                  <c:v>6.8490000000000002</c:v>
                </c:pt>
                <c:pt idx="5048">
                  <c:v>6.8505000000000003</c:v>
                </c:pt>
                <c:pt idx="5049">
                  <c:v>6.8525</c:v>
                </c:pt>
                <c:pt idx="5050">
                  <c:v>6.8544999999999998</c:v>
                </c:pt>
                <c:pt idx="5051">
                  <c:v>6.8559999999999999</c:v>
                </c:pt>
                <c:pt idx="5052">
                  <c:v>6.8579999999999997</c:v>
                </c:pt>
                <c:pt idx="5053">
                  <c:v>6.86</c:v>
                </c:pt>
                <c:pt idx="5054">
                  <c:v>6.8624999999999998</c:v>
                </c:pt>
                <c:pt idx="5055">
                  <c:v>6.8639999999999999</c:v>
                </c:pt>
                <c:pt idx="5056">
                  <c:v>6.8659999999999997</c:v>
                </c:pt>
                <c:pt idx="5057">
                  <c:v>6.8685</c:v>
                </c:pt>
                <c:pt idx="5058">
                  <c:v>6.8704999999999998</c:v>
                </c:pt>
                <c:pt idx="5059">
                  <c:v>6.8719999999999999</c:v>
                </c:pt>
                <c:pt idx="5060">
                  <c:v>6.8739999999999997</c:v>
                </c:pt>
                <c:pt idx="5061">
                  <c:v>6.8760000000000003</c:v>
                </c:pt>
                <c:pt idx="5062">
                  <c:v>6.8784999999999998</c:v>
                </c:pt>
                <c:pt idx="5063">
                  <c:v>6.8804999999999996</c:v>
                </c:pt>
                <c:pt idx="5064">
                  <c:v>6.8819999999999997</c:v>
                </c:pt>
                <c:pt idx="5065">
                  <c:v>6.8840000000000003</c:v>
                </c:pt>
                <c:pt idx="5066">
                  <c:v>6.8860000000000001</c:v>
                </c:pt>
                <c:pt idx="5067">
                  <c:v>6.8884999999999996</c:v>
                </c:pt>
                <c:pt idx="5068">
                  <c:v>6.891</c:v>
                </c:pt>
                <c:pt idx="5069">
                  <c:v>6.8925000000000001</c:v>
                </c:pt>
                <c:pt idx="5070">
                  <c:v>6.8940000000000001</c:v>
                </c:pt>
                <c:pt idx="5071">
                  <c:v>6.8959999999999999</c:v>
                </c:pt>
                <c:pt idx="5072">
                  <c:v>6.899</c:v>
                </c:pt>
                <c:pt idx="5073">
                  <c:v>6.9009999999999998</c:v>
                </c:pt>
                <c:pt idx="5074">
                  <c:v>6.9029999999999996</c:v>
                </c:pt>
                <c:pt idx="5075">
                  <c:v>6.9044999999999996</c:v>
                </c:pt>
                <c:pt idx="5076">
                  <c:v>6.9065000000000003</c:v>
                </c:pt>
                <c:pt idx="5077">
                  <c:v>6.9089999999999998</c:v>
                </c:pt>
                <c:pt idx="5078">
                  <c:v>6.9109999999999996</c:v>
                </c:pt>
                <c:pt idx="5079">
                  <c:v>6.9124999999999996</c:v>
                </c:pt>
                <c:pt idx="5080">
                  <c:v>6.9145000000000003</c:v>
                </c:pt>
                <c:pt idx="5081">
                  <c:v>6.9165000000000001</c:v>
                </c:pt>
                <c:pt idx="5082">
                  <c:v>6.9180000000000001</c:v>
                </c:pt>
                <c:pt idx="5083">
                  <c:v>6.9210000000000003</c:v>
                </c:pt>
                <c:pt idx="5084">
                  <c:v>6.9225000000000003</c:v>
                </c:pt>
                <c:pt idx="5085">
                  <c:v>6.9245000000000001</c:v>
                </c:pt>
                <c:pt idx="5086">
                  <c:v>6.9264999999999999</c:v>
                </c:pt>
                <c:pt idx="5087">
                  <c:v>6.9284999999999997</c:v>
                </c:pt>
                <c:pt idx="5088">
                  <c:v>6.9314999999999998</c:v>
                </c:pt>
                <c:pt idx="5089">
                  <c:v>6.9325000000000001</c:v>
                </c:pt>
                <c:pt idx="5090">
                  <c:v>6.9344999999999999</c:v>
                </c:pt>
                <c:pt idx="5091">
                  <c:v>6.9364999999999997</c:v>
                </c:pt>
                <c:pt idx="5092">
                  <c:v>6.9385000000000003</c:v>
                </c:pt>
                <c:pt idx="5093">
                  <c:v>6.9405000000000001</c:v>
                </c:pt>
                <c:pt idx="5094">
                  <c:v>6.9424999999999999</c:v>
                </c:pt>
                <c:pt idx="5095">
                  <c:v>6.944</c:v>
                </c:pt>
                <c:pt idx="5096">
                  <c:v>6.9459999999999997</c:v>
                </c:pt>
                <c:pt idx="5097">
                  <c:v>6.9489999999999998</c:v>
                </c:pt>
                <c:pt idx="5098">
                  <c:v>6.9504999999999999</c:v>
                </c:pt>
                <c:pt idx="5099">
                  <c:v>6.9524999999999997</c:v>
                </c:pt>
                <c:pt idx="5100">
                  <c:v>6.9539999999999997</c:v>
                </c:pt>
                <c:pt idx="5101">
                  <c:v>6.9560000000000004</c:v>
                </c:pt>
                <c:pt idx="5102">
                  <c:v>6.9580000000000002</c:v>
                </c:pt>
                <c:pt idx="5103">
                  <c:v>6.9604999999999997</c:v>
                </c:pt>
                <c:pt idx="5104">
                  <c:v>6.9625000000000004</c:v>
                </c:pt>
                <c:pt idx="5105">
                  <c:v>6.9645000000000001</c:v>
                </c:pt>
                <c:pt idx="5106">
                  <c:v>6.9660000000000002</c:v>
                </c:pt>
                <c:pt idx="5107">
                  <c:v>6.9684999999999997</c:v>
                </c:pt>
                <c:pt idx="5108">
                  <c:v>6.9710000000000001</c:v>
                </c:pt>
                <c:pt idx="5109">
                  <c:v>6.9720000000000004</c:v>
                </c:pt>
                <c:pt idx="5110">
                  <c:v>6.9740000000000002</c:v>
                </c:pt>
                <c:pt idx="5111">
                  <c:v>6.976</c:v>
                </c:pt>
                <c:pt idx="5112">
                  <c:v>6.9779999999999998</c:v>
                </c:pt>
                <c:pt idx="5113">
                  <c:v>6.9809999999999999</c:v>
                </c:pt>
                <c:pt idx="5114">
                  <c:v>6.9824999999999999</c:v>
                </c:pt>
                <c:pt idx="5115">
                  <c:v>6.9844999999999997</c:v>
                </c:pt>
                <c:pt idx="5116">
                  <c:v>6.9865000000000004</c:v>
                </c:pt>
                <c:pt idx="5117">
                  <c:v>6.9885000000000002</c:v>
                </c:pt>
                <c:pt idx="5118">
                  <c:v>6.9909999999999997</c:v>
                </c:pt>
                <c:pt idx="5119">
                  <c:v>6.9930000000000003</c:v>
                </c:pt>
                <c:pt idx="5120">
                  <c:v>6.9945000000000004</c:v>
                </c:pt>
                <c:pt idx="5121">
                  <c:v>6.9965000000000002</c:v>
                </c:pt>
                <c:pt idx="5122">
                  <c:v>6.9989999999999997</c:v>
                </c:pt>
                <c:pt idx="5123">
                  <c:v>7.0010000000000003</c:v>
                </c:pt>
                <c:pt idx="5124">
                  <c:v>7.0034999999999998</c:v>
                </c:pt>
                <c:pt idx="5125">
                  <c:v>7.0049999999999999</c:v>
                </c:pt>
                <c:pt idx="5126">
                  <c:v>7.0069999999999997</c:v>
                </c:pt>
                <c:pt idx="5127">
                  <c:v>7.0095000000000001</c:v>
                </c:pt>
                <c:pt idx="5128">
                  <c:v>7.0114999999999998</c:v>
                </c:pt>
                <c:pt idx="5129">
                  <c:v>7.0134999999999996</c:v>
                </c:pt>
                <c:pt idx="5130">
                  <c:v>7.0145</c:v>
                </c:pt>
                <c:pt idx="5131">
                  <c:v>7.0164999999999997</c:v>
                </c:pt>
                <c:pt idx="5132">
                  <c:v>7.0194999999999999</c:v>
                </c:pt>
                <c:pt idx="5133">
                  <c:v>7.0214999999999996</c:v>
                </c:pt>
                <c:pt idx="5134">
                  <c:v>7.0235000000000003</c:v>
                </c:pt>
                <c:pt idx="5135">
                  <c:v>7.0250000000000004</c:v>
                </c:pt>
                <c:pt idx="5136">
                  <c:v>7.0274999999999999</c:v>
                </c:pt>
                <c:pt idx="5137">
                  <c:v>7.0294999999999996</c:v>
                </c:pt>
                <c:pt idx="5138">
                  <c:v>7.0315000000000003</c:v>
                </c:pt>
                <c:pt idx="5139">
                  <c:v>7.0335000000000001</c:v>
                </c:pt>
                <c:pt idx="5140">
                  <c:v>7.0354999999999999</c:v>
                </c:pt>
                <c:pt idx="5141">
                  <c:v>7.0369999999999999</c:v>
                </c:pt>
                <c:pt idx="5142">
                  <c:v>7.0395000000000003</c:v>
                </c:pt>
                <c:pt idx="5143">
                  <c:v>7.0419999999999998</c:v>
                </c:pt>
                <c:pt idx="5144">
                  <c:v>7.0439999999999996</c:v>
                </c:pt>
                <c:pt idx="5145">
                  <c:v>7.0460000000000003</c:v>
                </c:pt>
                <c:pt idx="5146">
                  <c:v>7.048</c:v>
                </c:pt>
                <c:pt idx="5147">
                  <c:v>7.05</c:v>
                </c:pt>
                <c:pt idx="5148">
                  <c:v>7.0519999999999996</c:v>
                </c:pt>
                <c:pt idx="5149">
                  <c:v>7.0540000000000003</c:v>
                </c:pt>
                <c:pt idx="5150">
                  <c:v>7.0555000000000003</c:v>
                </c:pt>
                <c:pt idx="5151">
                  <c:v>7.0579999999999998</c:v>
                </c:pt>
                <c:pt idx="5152">
                  <c:v>7.0605000000000002</c:v>
                </c:pt>
                <c:pt idx="5153">
                  <c:v>7.0625</c:v>
                </c:pt>
                <c:pt idx="5154">
                  <c:v>7.0650000000000004</c:v>
                </c:pt>
                <c:pt idx="5155">
                  <c:v>7.0670000000000002</c:v>
                </c:pt>
                <c:pt idx="5156">
                  <c:v>7.069</c:v>
                </c:pt>
                <c:pt idx="5157">
                  <c:v>7.0715000000000003</c:v>
                </c:pt>
                <c:pt idx="5158">
                  <c:v>7.0730000000000004</c:v>
                </c:pt>
                <c:pt idx="5159">
                  <c:v>7.0750000000000002</c:v>
                </c:pt>
                <c:pt idx="5160">
                  <c:v>7.077</c:v>
                </c:pt>
                <c:pt idx="5161">
                  <c:v>7.0795000000000003</c:v>
                </c:pt>
                <c:pt idx="5162">
                  <c:v>7.0815000000000001</c:v>
                </c:pt>
                <c:pt idx="5163">
                  <c:v>7.0839999999999996</c:v>
                </c:pt>
                <c:pt idx="5164">
                  <c:v>7.0860000000000003</c:v>
                </c:pt>
                <c:pt idx="5165">
                  <c:v>7.0880000000000001</c:v>
                </c:pt>
                <c:pt idx="5166">
                  <c:v>7.09</c:v>
                </c:pt>
                <c:pt idx="5167">
                  <c:v>7.0925000000000002</c:v>
                </c:pt>
                <c:pt idx="5168">
                  <c:v>7.0940000000000003</c:v>
                </c:pt>
                <c:pt idx="5169">
                  <c:v>7.0964999999999998</c:v>
                </c:pt>
                <c:pt idx="5170">
                  <c:v>7.0984999999999996</c:v>
                </c:pt>
                <c:pt idx="5171">
                  <c:v>7.1014999999999997</c:v>
                </c:pt>
                <c:pt idx="5172">
                  <c:v>7.1035000000000004</c:v>
                </c:pt>
                <c:pt idx="5173">
                  <c:v>7.1050000000000004</c:v>
                </c:pt>
                <c:pt idx="5174">
                  <c:v>7.1074999999999999</c:v>
                </c:pt>
                <c:pt idx="5175">
                  <c:v>7.11</c:v>
                </c:pt>
                <c:pt idx="5176">
                  <c:v>7.1124999999999998</c:v>
                </c:pt>
                <c:pt idx="5177">
                  <c:v>7.1139999999999999</c:v>
                </c:pt>
                <c:pt idx="5178">
                  <c:v>7.1159999999999997</c:v>
                </c:pt>
                <c:pt idx="5179">
                  <c:v>7.1185</c:v>
                </c:pt>
                <c:pt idx="5180">
                  <c:v>7.1215000000000002</c:v>
                </c:pt>
                <c:pt idx="5181">
                  <c:v>7.1234999999999999</c:v>
                </c:pt>
                <c:pt idx="5182">
                  <c:v>7.1260000000000003</c:v>
                </c:pt>
                <c:pt idx="5183">
                  <c:v>7.1284999999999998</c:v>
                </c:pt>
                <c:pt idx="5184">
                  <c:v>7.1310000000000002</c:v>
                </c:pt>
                <c:pt idx="5185">
                  <c:v>7.133</c:v>
                </c:pt>
                <c:pt idx="5186">
                  <c:v>7.1349999999999998</c:v>
                </c:pt>
                <c:pt idx="5187">
                  <c:v>7.1379999999999999</c:v>
                </c:pt>
                <c:pt idx="5188">
                  <c:v>7.1414999999999997</c:v>
                </c:pt>
                <c:pt idx="5189">
                  <c:v>7.1440000000000001</c:v>
                </c:pt>
                <c:pt idx="5190">
                  <c:v>7.1494999999999997</c:v>
                </c:pt>
                <c:pt idx="5191">
                  <c:v>7.2229999999999999</c:v>
                </c:pt>
                <c:pt idx="5192">
                  <c:v>7.2244999999999999</c:v>
                </c:pt>
                <c:pt idx="5193">
                  <c:v>7.2255000000000003</c:v>
                </c:pt>
                <c:pt idx="5194">
                  <c:v>7.2275</c:v>
                </c:pt>
                <c:pt idx="5195">
                  <c:v>7.2290000000000001</c:v>
                </c:pt>
                <c:pt idx="5196">
                  <c:v>7.2309999999999999</c:v>
                </c:pt>
                <c:pt idx="5197">
                  <c:v>7.234</c:v>
                </c:pt>
                <c:pt idx="5198">
                  <c:v>7.2355</c:v>
                </c:pt>
                <c:pt idx="5199">
                  <c:v>7.2380000000000004</c:v>
                </c:pt>
                <c:pt idx="5200">
                  <c:v>7.2394999999999996</c:v>
                </c:pt>
                <c:pt idx="5201">
                  <c:v>7.2415000000000003</c:v>
                </c:pt>
                <c:pt idx="5202">
                  <c:v>7.2439999999999998</c:v>
                </c:pt>
                <c:pt idx="5203">
                  <c:v>7.2460000000000004</c:v>
                </c:pt>
                <c:pt idx="5204">
                  <c:v>7.2480000000000002</c:v>
                </c:pt>
                <c:pt idx="5205">
                  <c:v>7.2489999999999997</c:v>
                </c:pt>
                <c:pt idx="5206">
                  <c:v>7.2510000000000003</c:v>
                </c:pt>
                <c:pt idx="5207">
                  <c:v>7.2534999999999998</c:v>
                </c:pt>
                <c:pt idx="5208">
                  <c:v>7.2554999999999996</c:v>
                </c:pt>
                <c:pt idx="5209">
                  <c:v>7.2569999999999997</c:v>
                </c:pt>
                <c:pt idx="5210">
                  <c:v>7.2584999999999997</c:v>
                </c:pt>
                <c:pt idx="5211">
                  <c:v>7.2605000000000004</c:v>
                </c:pt>
                <c:pt idx="5212">
                  <c:v>7.2629999999999999</c:v>
                </c:pt>
                <c:pt idx="5213">
                  <c:v>7.2649999999999997</c:v>
                </c:pt>
                <c:pt idx="5214">
                  <c:v>7.2670000000000003</c:v>
                </c:pt>
                <c:pt idx="5215">
                  <c:v>7.2679999999999998</c:v>
                </c:pt>
                <c:pt idx="5216">
                  <c:v>7.27</c:v>
                </c:pt>
                <c:pt idx="5217">
                  <c:v>7.2720000000000002</c:v>
                </c:pt>
                <c:pt idx="5218">
                  <c:v>7.274</c:v>
                </c:pt>
                <c:pt idx="5219">
                  <c:v>7.2759999999999998</c:v>
                </c:pt>
                <c:pt idx="5220">
                  <c:v>7.2774999999999999</c:v>
                </c:pt>
                <c:pt idx="5221">
                  <c:v>7.2794999999999996</c:v>
                </c:pt>
                <c:pt idx="5222">
                  <c:v>7.2815000000000003</c:v>
                </c:pt>
                <c:pt idx="5223">
                  <c:v>7.2835000000000001</c:v>
                </c:pt>
                <c:pt idx="5224">
                  <c:v>7.2854999999999999</c:v>
                </c:pt>
                <c:pt idx="5225">
                  <c:v>7.2869999999999999</c:v>
                </c:pt>
                <c:pt idx="5226">
                  <c:v>7.2885</c:v>
                </c:pt>
                <c:pt idx="5227">
                  <c:v>7.29</c:v>
                </c:pt>
                <c:pt idx="5228">
                  <c:v>7.2919999999999998</c:v>
                </c:pt>
                <c:pt idx="5229">
                  <c:v>7.2939999999999996</c:v>
                </c:pt>
                <c:pt idx="5230">
                  <c:v>7.2960000000000003</c:v>
                </c:pt>
                <c:pt idx="5231">
                  <c:v>7.2975000000000003</c:v>
                </c:pt>
                <c:pt idx="5232">
                  <c:v>7.2995000000000001</c:v>
                </c:pt>
                <c:pt idx="5233">
                  <c:v>7.3014999999999999</c:v>
                </c:pt>
                <c:pt idx="5234">
                  <c:v>7.3034999999999997</c:v>
                </c:pt>
                <c:pt idx="5235">
                  <c:v>7.3055000000000003</c:v>
                </c:pt>
                <c:pt idx="5236">
                  <c:v>7.3075000000000001</c:v>
                </c:pt>
                <c:pt idx="5237">
                  <c:v>7.3085000000000004</c:v>
                </c:pt>
                <c:pt idx="5238">
                  <c:v>7.3105000000000002</c:v>
                </c:pt>
                <c:pt idx="5239">
                  <c:v>7.3125</c:v>
                </c:pt>
                <c:pt idx="5240">
                  <c:v>7.3144999999999998</c:v>
                </c:pt>
                <c:pt idx="5241">
                  <c:v>7.3164999999999996</c:v>
                </c:pt>
                <c:pt idx="5242">
                  <c:v>7.3179999999999996</c:v>
                </c:pt>
                <c:pt idx="5243">
                  <c:v>7.32</c:v>
                </c:pt>
                <c:pt idx="5244">
                  <c:v>7.3220000000000001</c:v>
                </c:pt>
                <c:pt idx="5245">
                  <c:v>7.3239999999999998</c:v>
                </c:pt>
                <c:pt idx="5246">
                  <c:v>7.3259999999999996</c:v>
                </c:pt>
                <c:pt idx="5247">
                  <c:v>7.3274999999999997</c:v>
                </c:pt>
                <c:pt idx="5248">
                  <c:v>7.3289999999999997</c:v>
                </c:pt>
                <c:pt idx="5249">
                  <c:v>7.3310000000000004</c:v>
                </c:pt>
                <c:pt idx="5250">
                  <c:v>7.3324999999999996</c:v>
                </c:pt>
                <c:pt idx="5251">
                  <c:v>7.3354999999999997</c:v>
                </c:pt>
                <c:pt idx="5252">
                  <c:v>7.3369999999999997</c:v>
                </c:pt>
                <c:pt idx="5253">
                  <c:v>7.3390000000000004</c:v>
                </c:pt>
                <c:pt idx="5254">
                  <c:v>7.3404999999999996</c:v>
                </c:pt>
                <c:pt idx="5255">
                  <c:v>7.3425000000000002</c:v>
                </c:pt>
                <c:pt idx="5256">
                  <c:v>7.3449999999999998</c:v>
                </c:pt>
                <c:pt idx="5257">
                  <c:v>7.3464999999999998</c:v>
                </c:pt>
                <c:pt idx="5258">
                  <c:v>7.3479999999999999</c:v>
                </c:pt>
                <c:pt idx="5259">
                  <c:v>7.3494999999999999</c:v>
                </c:pt>
                <c:pt idx="5260">
                  <c:v>7.351</c:v>
                </c:pt>
                <c:pt idx="5261">
                  <c:v>7.3535000000000004</c:v>
                </c:pt>
                <c:pt idx="5262">
                  <c:v>7.3555000000000001</c:v>
                </c:pt>
                <c:pt idx="5263">
                  <c:v>7.3570000000000002</c:v>
                </c:pt>
                <c:pt idx="5264">
                  <c:v>7.359</c:v>
                </c:pt>
                <c:pt idx="5265">
                  <c:v>7.3605</c:v>
                </c:pt>
                <c:pt idx="5266">
                  <c:v>7.3624999999999998</c:v>
                </c:pt>
                <c:pt idx="5267">
                  <c:v>7.3650000000000002</c:v>
                </c:pt>
                <c:pt idx="5268">
                  <c:v>7.367</c:v>
                </c:pt>
                <c:pt idx="5269">
                  <c:v>7.3680000000000003</c:v>
                </c:pt>
                <c:pt idx="5270">
                  <c:v>7.3695000000000004</c:v>
                </c:pt>
                <c:pt idx="5271">
                  <c:v>7.3715000000000002</c:v>
                </c:pt>
                <c:pt idx="5272">
                  <c:v>7.3739999999999997</c:v>
                </c:pt>
                <c:pt idx="5273">
                  <c:v>7.3760000000000003</c:v>
                </c:pt>
                <c:pt idx="5274">
                  <c:v>7.3775000000000004</c:v>
                </c:pt>
                <c:pt idx="5275">
                  <c:v>7.3795000000000002</c:v>
                </c:pt>
                <c:pt idx="5276">
                  <c:v>7.3810000000000002</c:v>
                </c:pt>
                <c:pt idx="5277">
                  <c:v>7.383</c:v>
                </c:pt>
                <c:pt idx="5278">
                  <c:v>7.3855000000000004</c:v>
                </c:pt>
                <c:pt idx="5279">
                  <c:v>7.3869999999999996</c:v>
                </c:pt>
                <c:pt idx="5280">
                  <c:v>7.3884999999999996</c:v>
                </c:pt>
                <c:pt idx="5281">
                  <c:v>7.3905000000000003</c:v>
                </c:pt>
                <c:pt idx="5282">
                  <c:v>7.3920000000000003</c:v>
                </c:pt>
                <c:pt idx="5283">
                  <c:v>7.3944999999999999</c:v>
                </c:pt>
                <c:pt idx="5284">
                  <c:v>7.3964999999999996</c:v>
                </c:pt>
                <c:pt idx="5285">
                  <c:v>7.3979999999999997</c:v>
                </c:pt>
                <c:pt idx="5286">
                  <c:v>7.4</c:v>
                </c:pt>
                <c:pt idx="5287">
                  <c:v>7.4015000000000004</c:v>
                </c:pt>
                <c:pt idx="5288">
                  <c:v>7.4035000000000002</c:v>
                </c:pt>
                <c:pt idx="5289">
                  <c:v>7.4055</c:v>
                </c:pt>
                <c:pt idx="5290">
                  <c:v>7.4074999999999998</c:v>
                </c:pt>
                <c:pt idx="5291">
                  <c:v>7.4089999999999998</c:v>
                </c:pt>
                <c:pt idx="5292">
                  <c:v>7.4104999999999999</c:v>
                </c:pt>
                <c:pt idx="5293">
                  <c:v>7.4119999999999999</c:v>
                </c:pt>
                <c:pt idx="5294">
                  <c:v>7.415</c:v>
                </c:pt>
                <c:pt idx="5295">
                  <c:v>7.4169999999999998</c:v>
                </c:pt>
                <c:pt idx="5296">
                  <c:v>7.4189999999999996</c:v>
                </c:pt>
                <c:pt idx="5297">
                  <c:v>7.4204999999999997</c:v>
                </c:pt>
                <c:pt idx="5298">
                  <c:v>7.4219999999999997</c:v>
                </c:pt>
                <c:pt idx="5299">
                  <c:v>7.4240000000000004</c:v>
                </c:pt>
                <c:pt idx="5300">
                  <c:v>7.4260000000000002</c:v>
                </c:pt>
                <c:pt idx="5301">
                  <c:v>7.4279999999999999</c:v>
                </c:pt>
                <c:pt idx="5302">
                  <c:v>7.4290000000000003</c:v>
                </c:pt>
                <c:pt idx="5303">
                  <c:v>7.431</c:v>
                </c:pt>
                <c:pt idx="5304">
                  <c:v>7.4329999999999998</c:v>
                </c:pt>
                <c:pt idx="5305">
                  <c:v>7.4349999999999996</c:v>
                </c:pt>
                <c:pt idx="5306">
                  <c:v>7.4370000000000003</c:v>
                </c:pt>
                <c:pt idx="5307">
                  <c:v>7.4390000000000001</c:v>
                </c:pt>
                <c:pt idx="5308">
                  <c:v>7.4405000000000001</c:v>
                </c:pt>
                <c:pt idx="5309">
                  <c:v>7.4424999999999999</c:v>
                </c:pt>
                <c:pt idx="5310">
                  <c:v>7.4444999999999997</c:v>
                </c:pt>
                <c:pt idx="5311">
                  <c:v>7.4470000000000001</c:v>
                </c:pt>
                <c:pt idx="5312">
                  <c:v>7.4480000000000004</c:v>
                </c:pt>
                <c:pt idx="5313">
                  <c:v>7.45</c:v>
                </c:pt>
                <c:pt idx="5314">
                  <c:v>7.452</c:v>
                </c:pt>
                <c:pt idx="5315">
                  <c:v>7.4539999999999997</c:v>
                </c:pt>
                <c:pt idx="5316">
                  <c:v>7.4565000000000001</c:v>
                </c:pt>
                <c:pt idx="5317">
                  <c:v>7.4584999999999999</c:v>
                </c:pt>
                <c:pt idx="5318">
                  <c:v>7.4595000000000002</c:v>
                </c:pt>
                <c:pt idx="5319">
                  <c:v>7.4619999999999997</c:v>
                </c:pt>
                <c:pt idx="5320">
                  <c:v>7.4634999999999998</c:v>
                </c:pt>
                <c:pt idx="5321">
                  <c:v>7.4654999999999996</c:v>
                </c:pt>
                <c:pt idx="5322">
                  <c:v>7.468</c:v>
                </c:pt>
                <c:pt idx="5323">
                  <c:v>7.4690000000000003</c:v>
                </c:pt>
                <c:pt idx="5324">
                  <c:v>7.4710000000000001</c:v>
                </c:pt>
                <c:pt idx="5325">
                  <c:v>7.4734999999999996</c:v>
                </c:pt>
                <c:pt idx="5326">
                  <c:v>7.476</c:v>
                </c:pt>
                <c:pt idx="5327">
                  <c:v>7.4779999999999998</c:v>
                </c:pt>
                <c:pt idx="5328">
                  <c:v>7.4794999999999998</c:v>
                </c:pt>
                <c:pt idx="5329">
                  <c:v>7.4814999999999996</c:v>
                </c:pt>
                <c:pt idx="5330">
                  <c:v>7.4835000000000003</c:v>
                </c:pt>
                <c:pt idx="5331">
                  <c:v>7.4855</c:v>
                </c:pt>
                <c:pt idx="5332">
                  <c:v>7.4880000000000004</c:v>
                </c:pt>
                <c:pt idx="5333">
                  <c:v>7.4894999999999996</c:v>
                </c:pt>
                <c:pt idx="5334">
                  <c:v>7.4915000000000003</c:v>
                </c:pt>
                <c:pt idx="5335">
                  <c:v>7.4935</c:v>
                </c:pt>
                <c:pt idx="5336">
                  <c:v>7.4965000000000002</c:v>
                </c:pt>
                <c:pt idx="5337">
                  <c:v>7.4984999999999999</c:v>
                </c:pt>
                <c:pt idx="5338">
                  <c:v>7.5004999999999997</c:v>
                </c:pt>
                <c:pt idx="5339">
                  <c:v>7.5019999999999998</c:v>
                </c:pt>
                <c:pt idx="5340">
                  <c:v>7.5054999999999996</c:v>
                </c:pt>
                <c:pt idx="5341">
                  <c:v>7.5069999999999997</c:v>
                </c:pt>
                <c:pt idx="5342">
                  <c:v>7.5454999999999997</c:v>
                </c:pt>
                <c:pt idx="5343">
                  <c:v>7.548</c:v>
                </c:pt>
                <c:pt idx="5344">
                  <c:v>7.5484999999999998</c:v>
                </c:pt>
                <c:pt idx="5345">
                  <c:v>7.5510000000000002</c:v>
                </c:pt>
                <c:pt idx="5346">
                  <c:v>7.5525000000000002</c:v>
                </c:pt>
                <c:pt idx="5347">
                  <c:v>7.5555000000000003</c:v>
                </c:pt>
                <c:pt idx="5348">
                  <c:v>7.5575000000000001</c:v>
                </c:pt>
                <c:pt idx="5349">
                  <c:v>7.5590000000000002</c:v>
                </c:pt>
                <c:pt idx="5350">
                  <c:v>7.5609999999999999</c:v>
                </c:pt>
                <c:pt idx="5351">
                  <c:v>7.5629999999999997</c:v>
                </c:pt>
                <c:pt idx="5352">
                  <c:v>7.5655000000000001</c:v>
                </c:pt>
                <c:pt idx="5353">
                  <c:v>7.5674999999999999</c:v>
                </c:pt>
                <c:pt idx="5354">
                  <c:v>7.5685000000000002</c:v>
                </c:pt>
                <c:pt idx="5355">
                  <c:v>7.5705</c:v>
                </c:pt>
                <c:pt idx="5356">
                  <c:v>7.5724999999999998</c:v>
                </c:pt>
                <c:pt idx="5357">
                  <c:v>7.5750000000000002</c:v>
                </c:pt>
                <c:pt idx="5358">
                  <c:v>7.577</c:v>
                </c:pt>
                <c:pt idx="5359">
                  <c:v>7.5785</c:v>
                </c:pt>
                <c:pt idx="5360">
                  <c:v>7.5804999999999998</c:v>
                </c:pt>
                <c:pt idx="5361">
                  <c:v>7.5819999999999999</c:v>
                </c:pt>
                <c:pt idx="5362">
                  <c:v>7.5845000000000002</c:v>
                </c:pt>
                <c:pt idx="5363">
                  <c:v>7.5865</c:v>
                </c:pt>
                <c:pt idx="5364">
                  <c:v>7.5880000000000001</c:v>
                </c:pt>
                <c:pt idx="5365">
                  <c:v>7.5895000000000001</c:v>
                </c:pt>
                <c:pt idx="5366">
                  <c:v>7.5910000000000002</c:v>
                </c:pt>
                <c:pt idx="5367">
                  <c:v>7.5934999999999997</c:v>
                </c:pt>
                <c:pt idx="5368">
                  <c:v>7.5960000000000001</c:v>
                </c:pt>
                <c:pt idx="5369">
                  <c:v>7.5979999999999999</c:v>
                </c:pt>
                <c:pt idx="5370">
                  <c:v>7.5994999999999999</c:v>
                </c:pt>
                <c:pt idx="5371">
                  <c:v>7.6014999999999997</c:v>
                </c:pt>
                <c:pt idx="5372">
                  <c:v>7.6035000000000004</c:v>
                </c:pt>
                <c:pt idx="5373">
                  <c:v>7.6050000000000004</c:v>
                </c:pt>
                <c:pt idx="5374">
                  <c:v>7.6070000000000002</c:v>
                </c:pt>
                <c:pt idx="5375">
                  <c:v>7.6085000000000003</c:v>
                </c:pt>
                <c:pt idx="5376">
                  <c:v>7.61</c:v>
                </c:pt>
                <c:pt idx="5377">
                  <c:v>7.6120000000000001</c:v>
                </c:pt>
                <c:pt idx="5378">
                  <c:v>7.6139999999999999</c:v>
                </c:pt>
                <c:pt idx="5379">
                  <c:v>7.6159999999999997</c:v>
                </c:pt>
                <c:pt idx="5380">
                  <c:v>7.6185</c:v>
                </c:pt>
                <c:pt idx="5381">
                  <c:v>7.6195000000000004</c:v>
                </c:pt>
                <c:pt idx="5382">
                  <c:v>7.6219999999999999</c:v>
                </c:pt>
                <c:pt idx="5383">
                  <c:v>7.6239999999999997</c:v>
                </c:pt>
                <c:pt idx="5384">
                  <c:v>7.6260000000000003</c:v>
                </c:pt>
                <c:pt idx="5385">
                  <c:v>7.6275000000000004</c:v>
                </c:pt>
                <c:pt idx="5386">
                  <c:v>7.6295000000000002</c:v>
                </c:pt>
                <c:pt idx="5387">
                  <c:v>7.6304999999999996</c:v>
                </c:pt>
                <c:pt idx="5388">
                  <c:v>7.633</c:v>
                </c:pt>
                <c:pt idx="5389">
                  <c:v>7.6349999999999998</c:v>
                </c:pt>
                <c:pt idx="5390">
                  <c:v>7.6375000000000002</c:v>
                </c:pt>
                <c:pt idx="5391">
                  <c:v>7.6390000000000002</c:v>
                </c:pt>
                <c:pt idx="5392">
                  <c:v>7.641</c:v>
                </c:pt>
                <c:pt idx="5393">
                  <c:v>7.6425000000000001</c:v>
                </c:pt>
                <c:pt idx="5394">
                  <c:v>7.6444999999999999</c:v>
                </c:pt>
                <c:pt idx="5395">
                  <c:v>7.6464999999999996</c:v>
                </c:pt>
                <c:pt idx="5396">
                  <c:v>7.6485000000000003</c:v>
                </c:pt>
                <c:pt idx="5397">
                  <c:v>7.6494999999999997</c:v>
                </c:pt>
                <c:pt idx="5398">
                  <c:v>7.6515000000000004</c:v>
                </c:pt>
                <c:pt idx="5399">
                  <c:v>7.6535000000000002</c:v>
                </c:pt>
                <c:pt idx="5400">
                  <c:v>7.6555</c:v>
                </c:pt>
                <c:pt idx="5401">
                  <c:v>7.6574999999999998</c:v>
                </c:pt>
                <c:pt idx="5402">
                  <c:v>7.6589999999999998</c:v>
                </c:pt>
                <c:pt idx="5403">
                  <c:v>7.6609999999999996</c:v>
                </c:pt>
                <c:pt idx="5404">
                  <c:v>7.6630000000000003</c:v>
                </c:pt>
                <c:pt idx="5405">
                  <c:v>7.665</c:v>
                </c:pt>
                <c:pt idx="5406">
                  <c:v>7.6669999999999998</c:v>
                </c:pt>
                <c:pt idx="5407">
                  <c:v>7.6684999999999999</c:v>
                </c:pt>
                <c:pt idx="5408">
                  <c:v>7.67</c:v>
                </c:pt>
                <c:pt idx="5409">
                  <c:v>7.6719999999999997</c:v>
                </c:pt>
                <c:pt idx="5410">
                  <c:v>7.6740000000000004</c:v>
                </c:pt>
                <c:pt idx="5411">
                  <c:v>7.6764999999999999</c:v>
                </c:pt>
                <c:pt idx="5412">
                  <c:v>7.6779999999999999</c:v>
                </c:pt>
                <c:pt idx="5413">
                  <c:v>7.68</c:v>
                </c:pt>
                <c:pt idx="5414">
                  <c:v>7.6814999999999998</c:v>
                </c:pt>
                <c:pt idx="5415">
                  <c:v>7.6835000000000004</c:v>
                </c:pt>
                <c:pt idx="5416">
                  <c:v>7.6859999999999999</c:v>
                </c:pt>
                <c:pt idx="5417">
                  <c:v>7.6875</c:v>
                </c:pt>
                <c:pt idx="5418">
                  <c:v>7.6890000000000001</c:v>
                </c:pt>
                <c:pt idx="5419">
                  <c:v>7.6909999999999998</c:v>
                </c:pt>
                <c:pt idx="5420">
                  <c:v>7.6924999999999999</c:v>
                </c:pt>
                <c:pt idx="5421">
                  <c:v>7.6950000000000003</c:v>
                </c:pt>
                <c:pt idx="5422">
                  <c:v>7.6970000000000001</c:v>
                </c:pt>
                <c:pt idx="5423">
                  <c:v>7.6985000000000001</c:v>
                </c:pt>
                <c:pt idx="5424">
                  <c:v>7.7004999999999999</c:v>
                </c:pt>
                <c:pt idx="5425">
                  <c:v>7.702</c:v>
                </c:pt>
                <c:pt idx="5426">
                  <c:v>7.7045000000000003</c:v>
                </c:pt>
                <c:pt idx="5427">
                  <c:v>7.7065000000000001</c:v>
                </c:pt>
                <c:pt idx="5428">
                  <c:v>7.7080000000000002</c:v>
                </c:pt>
                <c:pt idx="5429">
                  <c:v>7.7095000000000002</c:v>
                </c:pt>
                <c:pt idx="5430">
                  <c:v>7.7115</c:v>
                </c:pt>
                <c:pt idx="5431">
                  <c:v>7.7134999999999998</c:v>
                </c:pt>
                <c:pt idx="5432">
                  <c:v>7.7164999999999999</c:v>
                </c:pt>
                <c:pt idx="5433">
                  <c:v>7.7175000000000002</c:v>
                </c:pt>
                <c:pt idx="5434">
                  <c:v>7.7195</c:v>
                </c:pt>
                <c:pt idx="5435">
                  <c:v>7.7214999999999998</c:v>
                </c:pt>
                <c:pt idx="5436">
                  <c:v>7.7229999999999999</c:v>
                </c:pt>
                <c:pt idx="5437">
                  <c:v>7.7255000000000003</c:v>
                </c:pt>
                <c:pt idx="5438">
                  <c:v>7.7275</c:v>
                </c:pt>
                <c:pt idx="5439">
                  <c:v>7.7290000000000001</c:v>
                </c:pt>
                <c:pt idx="5440">
                  <c:v>7.7305000000000001</c:v>
                </c:pt>
                <c:pt idx="5441">
                  <c:v>7.7324999999999999</c:v>
                </c:pt>
                <c:pt idx="5442">
                  <c:v>7.7344999999999997</c:v>
                </c:pt>
                <c:pt idx="5443">
                  <c:v>7.7370000000000001</c:v>
                </c:pt>
                <c:pt idx="5444">
                  <c:v>7.7389999999999999</c:v>
                </c:pt>
                <c:pt idx="5445">
                  <c:v>7.7404999999999999</c:v>
                </c:pt>
                <c:pt idx="5446">
                  <c:v>7.7424999999999997</c:v>
                </c:pt>
                <c:pt idx="5447">
                  <c:v>7.7439999999999998</c:v>
                </c:pt>
                <c:pt idx="5448">
                  <c:v>7.7465000000000002</c:v>
                </c:pt>
                <c:pt idx="5449">
                  <c:v>7.7484999999999999</c:v>
                </c:pt>
                <c:pt idx="5450">
                  <c:v>7.7495000000000003</c:v>
                </c:pt>
                <c:pt idx="5451">
                  <c:v>7.7515000000000001</c:v>
                </c:pt>
                <c:pt idx="5452">
                  <c:v>7.7539999999999996</c:v>
                </c:pt>
                <c:pt idx="5453">
                  <c:v>7.7560000000000002</c:v>
                </c:pt>
                <c:pt idx="5454">
                  <c:v>7.758</c:v>
                </c:pt>
                <c:pt idx="5455">
                  <c:v>7.76</c:v>
                </c:pt>
                <c:pt idx="5456">
                  <c:v>7.7614999999999998</c:v>
                </c:pt>
                <c:pt idx="5457">
                  <c:v>7.7634999999999996</c:v>
                </c:pt>
                <c:pt idx="5458">
                  <c:v>7.7655000000000003</c:v>
                </c:pt>
                <c:pt idx="5459">
                  <c:v>7.7675000000000001</c:v>
                </c:pt>
                <c:pt idx="5460">
                  <c:v>7.7694999999999999</c:v>
                </c:pt>
                <c:pt idx="5461">
                  <c:v>7.7720000000000002</c:v>
                </c:pt>
                <c:pt idx="5462">
                  <c:v>7.774</c:v>
                </c:pt>
                <c:pt idx="5463">
                  <c:v>7.7765000000000004</c:v>
                </c:pt>
                <c:pt idx="5464">
                  <c:v>7.7785000000000002</c:v>
                </c:pt>
                <c:pt idx="5465">
                  <c:v>7.7805</c:v>
                </c:pt>
                <c:pt idx="5466">
                  <c:v>7.8079999999999998</c:v>
                </c:pt>
                <c:pt idx="5467">
                  <c:v>7.8094999999999999</c:v>
                </c:pt>
                <c:pt idx="5468">
                  <c:v>7.8105000000000002</c:v>
                </c:pt>
                <c:pt idx="5469">
                  <c:v>7.8125</c:v>
                </c:pt>
                <c:pt idx="5470">
                  <c:v>7.8150000000000004</c:v>
                </c:pt>
                <c:pt idx="5471">
                  <c:v>7.8164999999999996</c:v>
                </c:pt>
                <c:pt idx="5472">
                  <c:v>7.819</c:v>
                </c:pt>
                <c:pt idx="5473">
                  <c:v>7.8209999999999997</c:v>
                </c:pt>
                <c:pt idx="5474">
                  <c:v>7.8235000000000001</c:v>
                </c:pt>
                <c:pt idx="5475">
                  <c:v>7.8254999999999999</c:v>
                </c:pt>
                <c:pt idx="5476">
                  <c:v>7.8274999999999997</c:v>
                </c:pt>
                <c:pt idx="5477">
                  <c:v>7.8295000000000003</c:v>
                </c:pt>
                <c:pt idx="5478">
                  <c:v>7.8310000000000004</c:v>
                </c:pt>
                <c:pt idx="5479">
                  <c:v>7.8330000000000002</c:v>
                </c:pt>
                <c:pt idx="5480">
                  <c:v>7.835</c:v>
                </c:pt>
                <c:pt idx="5481">
                  <c:v>7.8369999999999997</c:v>
                </c:pt>
                <c:pt idx="5482">
                  <c:v>7.8390000000000004</c:v>
                </c:pt>
                <c:pt idx="5483">
                  <c:v>7.8410000000000002</c:v>
                </c:pt>
                <c:pt idx="5484">
                  <c:v>7.8434999999999997</c:v>
                </c:pt>
                <c:pt idx="5485">
                  <c:v>7.8455000000000004</c:v>
                </c:pt>
                <c:pt idx="5486">
                  <c:v>7.8470000000000004</c:v>
                </c:pt>
                <c:pt idx="5487">
                  <c:v>7.8484999999999996</c:v>
                </c:pt>
                <c:pt idx="5488">
                  <c:v>7.8505000000000003</c:v>
                </c:pt>
                <c:pt idx="5489">
                  <c:v>7.8529999999999998</c:v>
                </c:pt>
                <c:pt idx="5490">
                  <c:v>7.8550000000000004</c:v>
                </c:pt>
                <c:pt idx="5491">
                  <c:v>7.8564999999999996</c:v>
                </c:pt>
                <c:pt idx="5492">
                  <c:v>7.8579999999999997</c:v>
                </c:pt>
                <c:pt idx="5493">
                  <c:v>7.86</c:v>
                </c:pt>
                <c:pt idx="5494">
                  <c:v>7.8624999999999998</c:v>
                </c:pt>
                <c:pt idx="5495">
                  <c:v>7.8644999999999996</c:v>
                </c:pt>
                <c:pt idx="5496">
                  <c:v>7.8659999999999997</c:v>
                </c:pt>
                <c:pt idx="5497">
                  <c:v>7.8680000000000003</c:v>
                </c:pt>
                <c:pt idx="5498">
                  <c:v>7.8689999999999998</c:v>
                </c:pt>
                <c:pt idx="5499">
                  <c:v>7.8710000000000004</c:v>
                </c:pt>
                <c:pt idx="5500">
                  <c:v>7.8734999999999999</c:v>
                </c:pt>
                <c:pt idx="5501">
                  <c:v>7.8754999999999997</c:v>
                </c:pt>
                <c:pt idx="5502">
                  <c:v>7.8769999999999998</c:v>
                </c:pt>
                <c:pt idx="5503">
                  <c:v>7.8784999999999998</c:v>
                </c:pt>
                <c:pt idx="5504">
                  <c:v>7.8804999999999996</c:v>
                </c:pt>
                <c:pt idx="5505">
                  <c:v>7.883</c:v>
                </c:pt>
                <c:pt idx="5506">
                  <c:v>7.8849999999999998</c:v>
                </c:pt>
                <c:pt idx="5507">
                  <c:v>7.8864999999999998</c:v>
                </c:pt>
                <c:pt idx="5508">
                  <c:v>7.8879999999999999</c:v>
                </c:pt>
                <c:pt idx="5509">
                  <c:v>7.89</c:v>
                </c:pt>
                <c:pt idx="5510">
                  <c:v>7.8920000000000003</c:v>
                </c:pt>
                <c:pt idx="5511">
                  <c:v>7.8940000000000001</c:v>
                </c:pt>
                <c:pt idx="5512">
                  <c:v>7.8959999999999999</c:v>
                </c:pt>
                <c:pt idx="5513">
                  <c:v>7.8975</c:v>
                </c:pt>
                <c:pt idx="5514">
                  <c:v>7.8994999999999997</c:v>
                </c:pt>
                <c:pt idx="5515">
                  <c:v>7.9015000000000004</c:v>
                </c:pt>
                <c:pt idx="5516">
                  <c:v>7.9039999999999999</c:v>
                </c:pt>
                <c:pt idx="5517">
                  <c:v>7.9055</c:v>
                </c:pt>
                <c:pt idx="5518">
                  <c:v>7.9074999999999998</c:v>
                </c:pt>
                <c:pt idx="5519">
                  <c:v>7.9089999999999998</c:v>
                </c:pt>
                <c:pt idx="5520">
                  <c:v>7.9104999999999999</c:v>
                </c:pt>
                <c:pt idx="5521">
                  <c:v>7.9124999999999996</c:v>
                </c:pt>
                <c:pt idx="5522">
                  <c:v>7.915</c:v>
                </c:pt>
                <c:pt idx="5523">
                  <c:v>7.9165000000000001</c:v>
                </c:pt>
                <c:pt idx="5524">
                  <c:v>7.9189999999999996</c:v>
                </c:pt>
                <c:pt idx="5525">
                  <c:v>7.92</c:v>
                </c:pt>
                <c:pt idx="5526">
                  <c:v>7.9219999999999997</c:v>
                </c:pt>
                <c:pt idx="5527">
                  <c:v>7.9245000000000001</c:v>
                </c:pt>
                <c:pt idx="5528">
                  <c:v>7.9264999999999999</c:v>
                </c:pt>
                <c:pt idx="5529">
                  <c:v>7.9279999999999999</c:v>
                </c:pt>
                <c:pt idx="5530">
                  <c:v>7.9295</c:v>
                </c:pt>
                <c:pt idx="5531">
                  <c:v>7.9314999999999998</c:v>
                </c:pt>
                <c:pt idx="5532">
                  <c:v>7.9335000000000004</c:v>
                </c:pt>
                <c:pt idx="5533">
                  <c:v>7.9355000000000002</c:v>
                </c:pt>
                <c:pt idx="5534">
                  <c:v>7.9379999999999997</c:v>
                </c:pt>
                <c:pt idx="5535">
                  <c:v>7.9394999999999998</c:v>
                </c:pt>
                <c:pt idx="5536">
                  <c:v>7.9414999999999996</c:v>
                </c:pt>
                <c:pt idx="5537">
                  <c:v>7.9435000000000002</c:v>
                </c:pt>
                <c:pt idx="5538">
                  <c:v>7.9455</c:v>
                </c:pt>
                <c:pt idx="5539">
                  <c:v>7.9470000000000001</c:v>
                </c:pt>
                <c:pt idx="5540">
                  <c:v>7.9489999999999998</c:v>
                </c:pt>
                <c:pt idx="5541">
                  <c:v>7.9504999999999999</c:v>
                </c:pt>
                <c:pt idx="5542">
                  <c:v>7.9530000000000003</c:v>
                </c:pt>
                <c:pt idx="5543">
                  <c:v>7.9550000000000001</c:v>
                </c:pt>
                <c:pt idx="5544">
                  <c:v>7.9569999999999999</c:v>
                </c:pt>
                <c:pt idx="5545">
                  <c:v>7.9584999999999999</c:v>
                </c:pt>
                <c:pt idx="5546">
                  <c:v>7.9604999999999997</c:v>
                </c:pt>
                <c:pt idx="5547">
                  <c:v>7.9625000000000004</c:v>
                </c:pt>
                <c:pt idx="5548">
                  <c:v>7.9645000000000001</c:v>
                </c:pt>
                <c:pt idx="5549">
                  <c:v>7.9664999999999999</c:v>
                </c:pt>
                <c:pt idx="5550">
                  <c:v>7.968</c:v>
                </c:pt>
                <c:pt idx="5551">
                  <c:v>7.9695</c:v>
                </c:pt>
                <c:pt idx="5552">
                  <c:v>7.9714999999999998</c:v>
                </c:pt>
                <c:pt idx="5553">
                  <c:v>7.9740000000000002</c:v>
                </c:pt>
                <c:pt idx="5554">
                  <c:v>7.976</c:v>
                </c:pt>
                <c:pt idx="5555">
                  <c:v>7.9779999999999998</c:v>
                </c:pt>
                <c:pt idx="5556">
                  <c:v>7.9794999999999998</c:v>
                </c:pt>
                <c:pt idx="5557">
                  <c:v>7.9814999999999996</c:v>
                </c:pt>
                <c:pt idx="5558">
                  <c:v>7.9835000000000003</c:v>
                </c:pt>
                <c:pt idx="5559">
                  <c:v>7.9859999999999998</c:v>
                </c:pt>
                <c:pt idx="5560">
                  <c:v>7.9874999999999998</c:v>
                </c:pt>
                <c:pt idx="5561">
                  <c:v>7.9889999999999999</c:v>
                </c:pt>
                <c:pt idx="5562">
                  <c:v>7.9909999999999997</c:v>
                </c:pt>
                <c:pt idx="5563">
                  <c:v>7.9930000000000003</c:v>
                </c:pt>
                <c:pt idx="5564">
                  <c:v>7.9954999999999998</c:v>
                </c:pt>
                <c:pt idx="5565">
                  <c:v>7.9974999999999996</c:v>
                </c:pt>
                <c:pt idx="5566">
                  <c:v>7.9989999999999997</c:v>
                </c:pt>
                <c:pt idx="5567">
                  <c:v>8.0005000000000006</c:v>
                </c:pt>
                <c:pt idx="5568">
                  <c:v>8.0030000000000001</c:v>
                </c:pt>
                <c:pt idx="5569">
                  <c:v>8.0050000000000008</c:v>
                </c:pt>
                <c:pt idx="5570">
                  <c:v>8.0069999999999997</c:v>
                </c:pt>
                <c:pt idx="5571">
                  <c:v>8.0079999999999991</c:v>
                </c:pt>
                <c:pt idx="5572">
                  <c:v>8.01</c:v>
                </c:pt>
                <c:pt idx="5573">
                  <c:v>8.0109999999999992</c:v>
                </c:pt>
                <c:pt idx="5574">
                  <c:v>8.0129999999999999</c:v>
                </c:pt>
                <c:pt idx="5575">
                  <c:v>8.0145</c:v>
                </c:pt>
                <c:pt idx="5576">
                  <c:v>8.0165000000000006</c:v>
                </c:pt>
                <c:pt idx="5577">
                  <c:v>8.0184999999999995</c:v>
                </c:pt>
                <c:pt idx="5578">
                  <c:v>8.0205000000000002</c:v>
                </c:pt>
                <c:pt idx="5579">
                  <c:v>8.0229999999999997</c:v>
                </c:pt>
                <c:pt idx="5580">
                  <c:v>8.0254999999999992</c:v>
                </c:pt>
                <c:pt idx="5581">
                  <c:v>8.0265000000000004</c:v>
                </c:pt>
                <c:pt idx="5582">
                  <c:v>8.0284999999999993</c:v>
                </c:pt>
                <c:pt idx="5583">
                  <c:v>8.032</c:v>
                </c:pt>
                <c:pt idx="5584">
                  <c:v>8.0545000000000009</c:v>
                </c:pt>
                <c:pt idx="5585">
                  <c:v>8.0594999999999999</c:v>
                </c:pt>
                <c:pt idx="5586">
                  <c:v>8.06</c:v>
                </c:pt>
                <c:pt idx="5587">
                  <c:v>8.0619999999999994</c:v>
                </c:pt>
                <c:pt idx="5588">
                  <c:v>8.0630000000000006</c:v>
                </c:pt>
                <c:pt idx="5589">
                  <c:v>8.0649999999999995</c:v>
                </c:pt>
                <c:pt idx="5590">
                  <c:v>8.0675000000000008</c:v>
                </c:pt>
                <c:pt idx="5591">
                  <c:v>8.07</c:v>
                </c:pt>
                <c:pt idx="5592">
                  <c:v>8.0724999999999998</c:v>
                </c:pt>
                <c:pt idx="5593">
                  <c:v>8.0734999999999992</c:v>
                </c:pt>
                <c:pt idx="5594">
                  <c:v>8.0754999999999999</c:v>
                </c:pt>
                <c:pt idx="5595">
                  <c:v>8.0779999999999994</c:v>
                </c:pt>
                <c:pt idx="5596">
                  <c:v>8.0805000000000007</c:v>
                </c:pt>
                <c:pt idx="5597">
                  <c:v>8.0824999999999996</c:v>
                </c:pt>
                <c:pt idx="5598">
                  <c:v>8.0839999999999996</c:v>
                </c:pt>
                <c:pt idx="5599">
                  <c:v>8.0860000000000003</c:v>
                </c:pt>
                <c:pt idx="5600">
                  <c:v>8.0884999999999998</c:v>
                </c:pt>
                <c:pt idx="5601">
                  <c:v>8.0905000000000005</c:v>
                </c:pt>
                <c:pt idx="5602">
                  <c:v>8.0924999999999994</c:v>
                </c:pt>
                <c:pt idx="5603">
                  <c:v>8.0939999999999994</c:v>
                </c:pt>
                <c:pt idx="5604">
                  <c:v>8.0960000000000001</c:v>
                </c:pt>
                <c:pt idx="5605">
                  <c:v>8.0980000000000008</c:v>
                </c:pt>
                <c:pt idx="5606">
                  <c:v>8.1</c:v>
                </c:pt>
                <c:pt idx="5607">
                  <c:v>8.1020000000000003</c:v>
                </c:pt>
                <c:pt idx="5608">
                  <c:v>8.1044999999999998</c:v>
                </c:pt>
                <c:pt idx="5609">
                  <c:v>8.1059999999999999</c:v>
                </c:pt>
                <c:pt idx="5610">
                  <c:v>8.1080000000000005</c:v>
                </c:pt>
                <c:pt idx="5611">
                  <c:v>8.1105</c:v>
                </c:pt>
                <c:pt idx="5612">
                  <c:v>8.1120000000000001</c:v>
                </c:pt>
                <c:pt idx="5613">
                  <c:v>8.1140000000000008</c:v>
                </c:pt>
                <c:pt idx="5614">
                  <c:v>8.1155000000000008</c:v>
                </c:pt>
                <c:pt idx="5615">
                  <c:v>8.1174999999999997</c:v>
                </c:pt>
                <c:pt idx="5616">
                  <c:v>8.1195000000000004</c:v>
                </c:pt>
                <c:pt idx="5617">
                  <c:v>8.1219999999999999</c:v>
                </c:pt>
                <c:pt idx="5618">
                  <c:v>8.1234999999999999</c:v>
                </c:pt>
                <c:pt idx="5619">
                  <c:v>8.1255000000000006</c:v>
                </c:pt>
                <c:pt idx="5620">
                  <c:v>8.1274999999999995</c:v>
                </c:pt>
                <c:pt idx="5621">
                  <c:v>8.1295000000000002</c:v>
                </c:pt>
                <c:pt idx="5622">
                  <c:v>8.1315000000000008</c:v>
                </c:pt>
                <c:pt idx="5623">
                  <c:v>8.1334999999999997</c:v>
                </c:pt>
                <c:pt idx="5624">
                  <c:v>8.1349999999999998</c:v>
                </c:pt>
                <c:pt idx="5625">
                  <c:v>8.1370000000000005</c:v>
                </c:pt>
                <c:pt idx="5626">
                  <c:v>8.1389999999999993</c:v>
                </c:pt>
                <c:pt idx="5627">
                  <c:v>8.1415000000000006</c:v>
                </c:pt>
                <c:pt idx="5628">
                  <c:v>8.1434999999999995</c:v>
                </c:pt>
                <c:pt idx="5629">
                  <c:v>8.1449999999999996</c:v>
                </c:pt>
                <c:pt idx="5630">
                  <c:v>8.1470000000000002</c:v>
                </c:pt>
                <c:pt idx="5631">
                  <c:v>8.1485000000000003</c:v>
                </c:pt>
                <c:pt idx="5632">
                  <c:v>8.1504999999999992</c:v>
                </c:pt>
                <c:pt idx="5633">
                  <c:v>8.1524999999999999</c:v>
                </c:pt>
                <c:pt idx="5634">
                  <c:v>8.1539999999999999</c:v>
                </c:pt>
                <c:pt idx="5635">
                  <c:v>8.1560000000000006</c:v>
                </c:pt>
                <c:pt idx="5636">
                  <c:v>8.1575000000000006</c:v>
                </c:pt>
                <c:pt idx="5637">
                  <c:v>8.1594999999999995</c:v>
                </c:pt>
                <c:pt idx="5638">
                  <c:v>8.1620000000000008</c:v>
                </c:pt>
                <c:pt idx="5639">
                  <c:v>8.1639999999999997</c:v>
                </c:pt>
                <c:pt idx="5640">
                  <c:v>8.1654999999999998</c:v>
                </c:pt>
                <c:pt idx="5641">
                  <c:v>8.1675000000000004</c:v>
                </c:pt>
                <c:pt idx="5642">
                  <c:v>8.1690000000000005</c:v>
                </c:pt>
                <c:pt idx="5643">
                  <c:v>8.1709999999999994</c:v>
                </c:pt>
                <c:pt idx="5644">
                  <c:v>8.173</c:v>
                </c:pt>
                <c:pt idx="5645">
                  <c:v>8.1750000000000007</c:v>
                </c:pt>
                <c:pt idx="5646">
                  <c:v>8.1765000000000008</c:v>
                </c:pt>
                <c:pt idx="5647">
                  <c:v>8.1784999999999997</c:v>
                </c:pt>
                <c:pt idx="5648">
                  <c:v>8.1809999999999992</c:v>
                </c:pt>
                <c:pt idx="5649">
                  <c:v>8.1829999999999998</c:v>
                </c:pt>
                <c:pt idx="5650">
                  <c:v>8.1844999999999999</c:v>
                </c:pt>
                <c:pt idx="5651">
                  <c:v>8.1865000000000006</c:v>
                </c:pt>
                <c:pt idx="5652">
                  <c:v>8.1884999999999994</c:v>
                </c:pt>
                <c:pt idx="5653">
                  <c:v>8.1905000000000001</c:v>
                </c:pt>
                <c:pt idx="5654">
                  <c:v>8.1920000000000002</c:v>
                </c:pt>
                <c:pt idx="5655">
                  <c:v>8.1940000000000008</c:v>
                </c:pt>
                <c:pt idx="5656">
                  <c:v>8.1959999999999997</c:v>
                </c:pt>
                <c:pt idx="5657">
                  <c:v>8.1980000000000004</c:v>
                </c:pt>
                <c:pt idx="5658">
                  <c:v>8.1999999999999993</c:v>
                </c:pt>
                <c:pt idx="5659">
                  <c:v>8.2025000000000006</c:v>
                </c:pt>
                <c:pt idx="5660">
                  <c:v>8.2044999999999995</c:v>
                </c:pt>
                <c:pt idx="5661">
                  <c:v>8.2059999999999995</c:v>
                </c:pt>
                <c:pt idx="5662">
                  <c:v>8.2080000000000002</c:v>
                </c:pt>
                <c:pt idx="5663">
                  <c:v>8.2095000000000002</c:v>
                </c:pt>
                <c:pt idx="5664">
                  <c:v>8.2119999999999997</c:v>
                </c:pt>
                <c:pt idx="5665">
                  <c:v>8.2140000000000004</c:v>
                </c:pt>
                <c:pt idx="5666">
                  <c:v>8.2155000000000005</c:v>
                </c:pt>
                <c:pt idx="5667">
                  <c:v>8.2170000000000005</c:v>
                </c:pt>
                <c:pt idx="5668">
                  <c:v>8.2189999999999994</c:v>
                </c:pt>
                <c:pt idx="5669">
                  <c:v>8.2215000000000007</c:v>
                </c:pt>
                <c:pt idx="5670">
                  <c:v>8.2234999999999996</c:v>
                </c:pt>
                <c:pt idx="5671">
                  <c:v>8.2255000000000003</c:v>
                </c:pt>
                <c:pt idx="5672">
                  <c:v>8.2270000000000003</c:v>
                </c:pt>
                <c:pt idx="5673">
                  <c:v>8.2285000000000004</c:v>
                </c:pt>
                <c:pt idx="5674">
                  <c:v>8.2304999999999993</c:v>
                </c:pt>
                <c:pt idx="5675">
                  <c:v>8.2330000000000005</c:v>
                </c:pt>
                <c:pt idx="5676">
                  <c:v>8.2345000000000006</c:v>
                </c:pt>
                <c:pt idx="5677">
                  <c:v>8.2364999999999995</c:v>
                </c:pt>
                <c:pt idx="5678">
                  <c:v>8.2379999999999995</c:v>
                </c:pt>
                <c:pt idx="5679">
                  <c:v>8.2405000000000008</c:v>
                </c:pt>
                <c:pt idx="5680">
                  <c:v>8.2424999999999997</c:v>
                </c:pt>
                <c:pt idx="5681">
                  <c:v>8.2445000000000004</c:v>
                </c:pt>
                <c:pt idx="5682">
                  <c:v>8.2464999999999993</c:v>
                </c:pt>
                <c:pt idx="5683">
                  <c:v>8.2479999999999993</c:v>
                </c:pt>
                <c:pt idx="5684">
                  <c:v>8.25</c:v>
                </c:pt>
                <c:pt idx="5685">
                  <c:v>8.2520000000000007</c:v>
                </c:pt>
                <c:pt idx="5686">
                  <c:v>8.2539999999999996</c:v>
                </c:pt>
                <c:pt idx="5687">
                  <c:v>8.2560000000000002</c:v>
                </c:pt>
                <c:pt idx="5688">
                  <c:v>8.2575000000000003</c:v>
                </c:pt>
                <c:pt idx="5689">
                  <c:v>8.2594999999999992</c:v>
                </c:pt>
                <c:pt idx="5690">
                  <c:v>8.2620000000000005</c:v>
                </c:pt>
                <c:pt idx="5691">
                  <c:v>8.2639999999999993</c:v>
                </c:pt>
                <c:pt idx="5692">
                  <c:v>8.2650000000000006</c:v>
                </c:pt>
                <c:pt idx="5693">
                  <c:v>8.2669999999999995</c:v>
                </c:pt>
                <c:pt idx="5694">
                  <c:v>8.2690000000000001</c:v>
                </c:pt>
                <c:pt idx="5695">
                  <c:v>8.2714999999999996</c:v>
                </c:pt>
                <c:pt idx="5696">
                  <c:v>8.2735000000000003</c:v>
                </c:pt>
                <c:pt idx="5697">
                  <c:v>8.2754999999999992</c:v>
                </c:pt>
                <c:pt idx="5698">
                  <c:v>8.2774999999999999</c:v>
                </c:pt>
                <c:pt idx="5699">
                  <c:v>8.2795000000000005</c:v>
                </c:pt>
                <c:pt idx="5700">
                  <c:v>8.2825000000000006</c:v>
                </c:pt>
                <c:pt idx="5701">
                  <c:v>8.3109999999999999</c:v>
                </c:pt>
                <c:pt idx="5702">
                  <c:v>8.3125</c:v>
                </c:pt>
                <c:pt idx="5703">
                  <c:v>8.3130000000000006</c:v>
                </c:pt>
                <c:pt idx="5704">
                  <c:v>8.3145000000000007</c:v>
                </c:pt>
                <c:pt idx="5705">
                  <c:v>8.3160000000000007</c:v>
                </c:pt>
                <c:pt idx="5706">
                  <c:v>8.3185000000000002</c:v>
                </c:pt>
                <c:pt idx="5707">
                  <c:v>8.3204999999999991</c:v>
                </c:pt>
                <c:pt idx="5708">
                  <c:v>8.3234999999999992</c:v>
                </c:pt>
                <c:pt idx="5709">
                  <c:v>8.3254999999999999</c:v>
                </c:pt>
                <c:pt idx="5710">
                  <c:v>8.327</c:v>
                </c:pt>
                <c:pt idx="5711">
                  <c:v>8.3294999999999995</c:v>
                </c:pt>
                <c:pt idx="5712">
                  <c:v>8.3315000000000001</c:v>
                </c:pt>
                <c:pt idx="5713">
                  <c:v>8.3335000000000008</c:v>
                </c:pt>
                <c:pt idx="5714">
                  <c:v>8.3354999999999997</c:v>
                </c:pt>
                <c:pt idx="5715">
                  <c:v>8.3375000000000004</c:v>
                </c:pt>
                <c:pt idx="5716">
                  <c:v>8.34</c:v>
                </c:pt>
                <c:pt idx="5717">
                  <c:v>8.3420000000000005</c:v>
                </c:pt>
                <c:pt idx="5718">
                  <c:v>8.3439999999999994</c:v>
                </c:pt>
                <c:pt idx="5719">
                  <c:v>8.3460000000000001</c:v>
                </c:pt>
                <c:pt idx="5720">
                  <c:v>8.3480000000000008</c:v>
                </c:pt>
                <c:pt idx="5721">
                  <c:v>8.35</c:v>
                </c:pt>
                <c:pt idx="5722">
                  <c:v>8.3524999999999991</c:v>
                </c:pt>
                <c:pt idx="5723">
                  <c:v>8.3544999999999998</c:v>
                </c:pt>
                <c:pt idx="5724">
                  <c:v>8.3559999999999999</c:v>
                </c:pt>
                <c:pt idx="5725">
                  <c:v>8.3580000000000005</c:v>
                </c:pt>
                <c:pt idx="5726">
                  <c:v>8.36</c:v>
                </c:pt>
                <c:pt idx="5727">
                  <c:v>8.3620000000000001</c:v>
                </c:pt>
                <c:pt idx="5728">
                  <c:v>8.3644999999999996</c:v>
                </c:pt>
                <c:pt idx="5729">
                  <c:v>8.3665000000000003</c:v>
                </c:pt>
                <c:pt idx="5730">
                  <c:v>8.3674999999999997</c:v>
                </c:pt>
                <c:pt idx="5731">
                  <c:v>8.3695000000000004</c:v>
                </c:pt>
                <c:pt idx="5732">
                  <c:v>8.3719999999999999</c:v>
                </c:pt>
                <c:pt idx="5733">
                  <c:v>8.3740000000000006</c:v>
                </c:pt>
                <c:pt idx="5734">
                  <c:v>8.3759999999999994</c:v>
                </c:pt>
                <c:pt idx="5735">
                  <c:v>8.3774999999999995</c:v>
                </c:pt>
                <c:pt idx="5736">
                  <c:v>8.3800000000000008</c:v>
                </c:pt>
                <c:pt idx="5737">
                  <c:v>8.3815000000000008</c:v>
                </c:pt>
                <c:pt idx="5738">
                  <c:v>8.3844999999999992</c:v>
                </c:pt>
                <c:pt idx="5739">
                  <c:v>8.3859999999999992</c:v>
                </c:pt>
                <c:pt idx="5740">
                  <c:v>8.3874999999999993</c:v>
                </c:pt>
                <c:pt idx="5741">
                  <c:v>8.3895</c:v>
                </c:pt>
                <c:pt idx="5742">
                  <c:v>8.3915000000000006</c:v>
                </c:pt>
                <c:pt idx="5743">
                  <c:v>8.3934999999999995</c:v>
                </c:pt>
                <c:pt idx="5744">
                  <c:v>8.3955000000000002</c:v>
                </c:pt>
                <c:pt idx="5745">
                  <c:v>8.3975000000000009</c:v>
                </c:pt>
                <c:pt idx="5746">
                  <c:v>8.3989999999999991</c:v>
                </c:pt>
                <c:pt idx="5747">
                  <c:v>8.4009999999999998</c:v>
                </c:pt>
                <c:pt idx="5748">
                  <c:v>8.4034999999999993</c:v>
                </c:pt>
                <c:pt idx="5749">
                  <c:v>8.4055</c:v>
                </c:pt>
                <c:pt idx="5750">
                  <c:v>8.407</c:v>
                </c:pt>
                <c:pt idx="5751">
                  <c:v>8.4090000000000007</c:v>
                </c:pt>
                <c:pt idx="5752">
                  <c:v>8.4105000000000008</c:v>
                </c:pt>
                <c:pt idx="5753">
                  <c:v>8.4124999999999996</c:v>
                </c:pt>
                <c:pt idx="5754">
                  <c:v>8.4145000000000003</c:v>
                </c:pt>
                <c:pt idx="5755">
                  <c:v>8.4169999999999998</c:v>
                </c:pt>
                <c:pt idx="5756">
                  <c:v>8.4184999999999999</c:v>
                </c:pt>
                <c:pt idx="5757">
                  <c:v>8.4205000000000005</c:v>
                </c:pt>
                <c:pt idx="5758">
                  <c:v>8.423</c:v>
                </c:pt>
                <c:pt idx="5759">
                  <c:v>8.4250000000000007</c:v>
                </c:pt>
                <c:pt idx="5760">
                  <c:v>8.4269999999999996</c:v>
                </c:pt>
                <c:pt idx="5761">
                  <c:v>8.4280000000000008</c:v>
                </c:pt>
                <c:pt idx="5762">
                  <c:v>8.43</c:v>
                </c:pt>
                <c:pt idx="5763">
                  <c:v>8.4320000000000004</c:v>
                </c:pt>
                <c:pt idx="5764">
                  <c:v>8.4344999999999999</c:v>
                </c:pt>
                <c:pt idx="5765">
                  <c:v>8.4359999999999999</c:v>
                </c:pt>
                <c:pt idx="5766">
                  <c:v>8.4375</c:v>
                </c:pt>
                <c:pt idx="5767">
                  <c:v>8.4395000000000007</c:v>
                </c:pt>
                <c:pt idx="5768">
                  <c:v>8.4414999999999996</c:v>
                </c:pt>
                <c:pt idx="5769">
                  <c:v>8.4440000000000008</c:v>
                </c:pt>
                <c:pt idx="5770">
                  <c:v>8.4459999999999997</c:v>
                </c:pt>
                <c:pt idx="5771">
                  <c:v>8.4474999999999998</c:v>
                </c:pt>
                <c:pt idx="5772">
                  <c:v>8.4495000000000005</c:v>
                </c:pt>
                <c:pt idx="5773">
                  <c:v>8.4510000000000005</c:v>
                </c:pt>
                <c:pt idx="5774">
                  <c:v>8.4529999999999994</c:v>
                </c:pt>
                <c:pt idx="5775">
                  <c:v>8.4559999999999995</c:v>
                </c:pt>
                <c:pt idx="5776">
                  <c:v>8.4574999999999996</c:v>
                </c:pt>
                <c:pt idx="5777">
                  <c:v>8.4589999999999996</c:v>
                </c:pt>
                <c:pt idx="5778">
                  <c:v>8.4610000000000003</c:v>
                </c:pt>
                <c:pt idx="5779">
                  <c:v>8.4634999999999998</c:v>
                </c:pt>
                <c:pt idx="5780">
                  <c:v>8.4655000000000005</c:v>
                </c:pt>
                <c:pt idx="5781">
                  <c:v>8.4674999999999994</c:v>
                </c:pt>
                <c:pt idx="5782">
                  <c:v>8.4685000000000006</c:v>
                </c:pt>
                <c:pt idx="5783">
                  <c:v>8.4704999999999995</c:v>
                </c:pt>
                <c:pt idx="5784">
                  <c:v>8.4730000000000008</c:v>
                </c:pt>
                <c:pt idx="5785">
                  <c:v>8.4749999999999996</c:v>
                </c:pt>
                <c:pt idx="5786">
                  <c:v>8.4764999999999997</c:v>
                </c:pt>
                <c:pt idx="5787">
                  <c:v>8.4785000000000004</c:v>
                </c:pt>
                <c:pt idx="5788">
                  <c:v>8.4804999999999993</c:v>
                </c:pt>
                <c:pt idx="5789">
                  <c:v>8.4824999999999999</c:v>
                </c:pt>
                <c:pt idx="5790">
                  <c:v>8.4845000000000006</c:v>
                </c:pt>
                <c:pt idx="5791">
                  <c:v>8.4864999999999995</c:v>
                </c:pt>
                <c:pt idx="5792">
                  <c:v>8.4885000000000002</c:v>
                </c:pt>
                <c:pt idx="5793">
                  <c:v>8.49</c:v>
                </c:pt>
                <c:pt idx="5794">
                  <c:v>8.4924999999999997</c:v>
                </c:pt>
                <c:pt idx="5795">
                  <c:v>8.4945000000000004</c:v>
                </c:pt>
                <c:pt idx="5796">
                  <c:v>8.4964999999999993</c:v>
                </c:pt>
                <c:pt idx="5797">
                  <c:v>8.4979999999999993</c:v>
                </c:pt>
                <c:pt idx="5798">
                  <c:v>8.5</c:v>
                </c:pt>
                <c:pt idx="5799">
                  <c:v>8.5020000000000007</c:v>
                </c:pt>
                <c:pt idx="5800">
                  <c:v>8.5045000000000002</c:v>
                </c:pt>
                <c:pt idx="5801">
                  <c:v>8.5065000000000008</c:v>
                </c:pt>
                <c:pt idx="5802">
                  <c:v>8.5075000000000003</c:v>
                </c:pt>
                <c:pt idx="5803">
                  <c:v>8.5094999999999992</c:v>
                </c:pt>
                <c:pt idx="5804">
                  <c:v>8.5114999999999998</c:v>
                </c:pt>
                <c:pt idx="5805">
                  <c:v>8.5139999999999993</c:v>
                </c:pt>
                <c:pt idx="5806">
                  <c:v>8.516</c:v>
                </c:pt>
                <c:pt idx="5807">
                  <c:v>8.5175000000000001</c:v>
                </c:pt>
                <c:pt idx="5808">
                  <c:v>8.5195000000000007</c:v>
                </c:pt>
                <c:pt idx="5809">
                  <c:v>8.5210000000000008</c:v>
                </c:pt>
                <c:pt idx="5810">
                  <c:v>8.5229999999999997</c:v>
                </c:pt>
                <c:pt idx="5811">
                  <c:v>8.5250000000000004</c:v>
                </c:pt>
                <c:pt idx="5812">
                  <c:v>8.5269999999999992</c:v>
                </c:pt>
                <c:pt idx="5813">
                  <c:v>8.5289999999999999</c:v>
                </c:pt>
                <c:pt idx="5814">
                  <c:v>8.5310000000000006</c:v>
                </c:pt>
                <c:pt idx="5815">
                  <c:v>8.5335000000000001</c:v>
                </c:pt>
                <c:pt idx="5816">
                  <c:v>8.5355000000000008</c:v>
                </c:pt>
                <c:pt idx="5817">
                  <c:v>8.5370000000000008</c:v>
                </c:pt>
                <c:pt idx="5818">
                  <c:v>8.5389999999999997</c:v>
                </c:pt>
                <c:pt idx="5819">
                  <c:v>8.5410000000000004</c:v>
                </c:pt>
                <c:pt idx="5820">
                  <c:v>8.5434999999999999</c:v>
                </c:pt>
                <c:pt idx="5821">
                  <c:v>8.5455000000000005</c:v>
                </c:pt>
                <c:pt idx="5822">
                  <c:v>8.5470000000000006</c:v>
                </c:pt>
                <c:pt idx="5823">
                  <c:v>8.5489999999999995</c:v>
                </c:pt>
                <c:pt idx="5824">
                  <c:v>8.5515000000000008</c:v>
                </c:pt>
                <c:pt idx="5825">
                  <c:v>8.5884999999999998</c:v>
                </c:pt>
                <c:pt idx="5826">
                  <c:v>8.59</c:v>
                </c:pt>
                <c:pt idx="5827">
                  <c:v>8.5914999999999999</c:v>
                </c:pt>
                <c:pt idx="5828">
                  <c:v>8.5945</c:v>
                </c:pt>
                <c:pt idx="5829">
                  <c:v>8.5969999999999995</c:v>
                </c:pt>
                <c:pt idx="5830">
                  <c:v>8.5984999999999996</c:v>
                </c:pt>
                <c:pt idx="5831">
                  <c:v>8.6010000000000009</c:v>
                </c:pt>
                <c:pt idx="5832">
                  <c:v>8.6029999999999998</c:v>
                </c:pt>
                <c:pt idx="5833">
                  <c:v>8.6054999999999993</c:v>
                </c:pt>
                <c:pt idx="5834">
                  <c:v>8.6074999999999999</c:v>
                </c:pt>
                <c:pt idx="5835">
                  <c:v>8.609</c:v>
                </c:pt>
                <c:pt idx="5836">
                  <c:v>8.6110000000000007</c:v>
                </c:pt>
                <c:pt idx="5837">
                  <c:v>8.6135000000000002</c:v>
                </c:pt>
                <c:pt idx="5838">
                  <c:v>8.6155000000000008</c:v>
                </c:pt>
                <c:pt idx="5839">
                  <c:v>8.6180000000000003</c:v>
                </c:pt>
                <c:pt idx="5840">
                  <c:v>8.6195000000000004</c:v>
                </c:pt>
                <c:pt idx="5841">
                  <c:v>8.6214999999999993</c:v>
                </c:pt>
                <c:pt idx="5842">
                  <c:v>8.6234999999999999</c:v>
                </c:pt>
                <c:pt idx="5843">
                  <c:v>8.6259999999999994</c:v>
                </c:pt>
                <c:pt idx="5844">
                  <c:v>8.6280000000000001</c:v>
                </c:pt>
                <c:pt idx="5845">
                  <c:v>8.6295000000000002</c:v>
                </c:pt>
                <c:pt idx="5846">
                  <c:v>8.6315000000000008</c:v>
                </c:pt>
                <c:pt idx="5847">
                  <c:v>8.6340000000000003</c:v>
                </c:pt>
                <c:pt idx="5848">
                  <c:v>8.6359999999999992</c:v>
                </c:pt>
                <c:pt idx="5849">
                  <c:v>8.6385000000000005</c:v>
                </c:pt>
                <c:pt idx="5850">
                  <c:v>8.64</c:v>
                </c:pt>
                <c:pt idx="5851">
                  <c:v>8.6419999999999995</c:v>
                </c:pt>
                <c:pt idx="5852">
                  <c:v>8.6445000000000007</c:v>
                </c:pt>
                <c:pt idx="5853">
                  <c:v>8.6464999999999996</c:v>
                </c:pt>
                <c:pt idx="5854">
                  <c:v>8.6479999999999997</c:v>
                </c:pt>
                <c:pt idx="5855">
                  <c:v>8.6494999999999997</c:v>
                </c:pt>
                <c:pt idx="5856">
                  <c:v>8.6515000000000004</c:v>
                </c:pt>
                <c:pt idx="5857">
                  <c:v>8.6545000000000005</c:v>
                </c:pt>
                <c:pt idx="5858">
                  <c:v>8.6564999999999994</c:v>
                </c:pt>
                <c:pt idx="5859">
                  <c:v>8.6585000000000001</c:v>
                </c:pt>
                <c:pt idx="5860">
                  <c:v>8.66</c:v>
                </c:pt>
                <c:pt idx="5861">
                  <c:v>8.6620000000000008</c:v>
                </c:pt>
                <c:pt idx="5862">
                  <c:v>8.6639999999999997</c:v>
                </c:pt>
                <c:pt idx="5863">
                  <c:v>8.6664999999999992</c:v>
                </c:pt>
                <c:pt idx="5864">
                  <c:v>8.6679999999999993</c:v>
                </c:pt>
                <c:pt idx="5865">
                  <c:v>8.67</c:v>
                </c:pt>
                <c:pt idx="5866">
                  <c:v>8.6720000000000006</c:v>
                </c:pt>
                <c:pt idx="5867">
                  <c:v>8.6739999999999995</c:v>
                </c:pt>
                <c:pt idx="5868">
                  <c:v>8.6760000000000002</c:v>
                </c:pt>
                <c:pt idx="5869">
                  <c:v>8.6780000000000008</c:v>
                </c:pt>
                <c:pt idx="5870">
                  <c:v>8.68</c:v>
                </c:pt>
                <c:pt idx="5871">
                  <c:v>8.6820000000000004</c:v>
                </c:pt>
                <c:pt idx="5872">
                  <c:v>8.6835000000000004</c:v>
                </c:pt>
                <c:pt idx="5873">
                  <c:v>8.6859999999999999</c:v>
                </c:pt>
                <c:pt idx="5874">
                  <c:v>8.6880000000000006</c:v>
                </c:pt>
                <c:pt idx="5875">
                  <c:v>8.6895000000000007</c:v>
                </c:pt>
                <c:pt idx="5876">
                  <c:v>8.6914999999999996</c:v>
                </c:pt>
                <c:pt idx="5877">
                  <c:v>8.6935000000000002</c:v>
                </c:pt>
                <c:pt idx="5878">
                  <c:v>8.6959999999999997</c:v>
                </c:pt>
                <c:pt idx="5879">
                  <c:v>8.6980000000000004</c:v>
                </c:pt>
                <c:pt idx="5880">
                  <c:v>8.6995000000000005</c:v>
                </c:pt>
                <c:pt idx="5881">
                  <c:v>8.702</c:v>
                </c:pt>
                <c:pt idx="5882">
                  <c:v>8.7040000000000006</c:v>
                </c:pt>
                <c:pt idx="5883">
                  <c:v>8.7055000000000007</c:v>
                </c:pt>
                <c:pt idx="5884">
                  <c:v>8.7074999999999996</c:v>
                </c:pt>
                <c:pt idx="5885">
                  <c:v>8.7095000000000002</c:v>
                </c:pt>
                <c:pt idx="5886">
                  <c:v>8.7110000000000003</c:v>
                </c:pt>
                <c:pt idx="5887">
                  <c:v>8.7129999999999992</c:v>
                </c:pt>
                <c:pt idx="5888">
                  <c:v>8.7155000000000005</c:v>
                </c:pt>
                <c:pt idx="5889">
                  <c:v>8.7174999999999994</c:v>
                </c:pt>
                <c:pt idx="5890">
                  <c:v>8.7195</c:v>
                </c:pt>
                <c:pt idx="5891">
                  <c:v>8.7215000000000007</c:v>
                </c:pt>
                <c:pt idx="5892">
                  <c:v>8.7230000000000008</c:v>
                </c:pt>
                <c:pt idx="5893">
                  <c:v>8.7249999999999996</c:v>
                </c:pt>
                <c:pt idx="5894">
                  <c:v>8.7274999999999991</c:v>
                </c:pt>
                <c:pt idx="5895">
                  <c:v>8.7289999999999992</c:v>
                </c:pt>
                <c:pt idx="5896">
                  <c:v>8.7309999999999999</c:v>
                </c:pt>
                <c:pt idx="5897">
                  <c:v>8.7330000000000005</c:v>
                </c:pt>
                <c:pt idx="5898">
                  <c:v>8.7349999999999994</c:v>
                </c:pt>
                <c:pt idx="5899">
                  <c:v>8.7375000000000007</c:v>
                </c:pt>
                <c:pt idx="5900">
                  <c:v>8.7390000000000008</c:v>
                </c:pt>
                <c:pt idx="5901">
                  <c:v>8.7405000000000008</c:v>
                </c:pt>
                <c:pt idx="5902">
                  <c:v>8.7424999999999997</c:v>
                </c:pt>
                <c:pt idx="5903">
                  <c:v>8.7445000000000004</c:v>
                </c:pt>
                <c:pt idx="5904">
                  <c:v>8.7464999999999993</c:v>
                </c:pt>
                <c:pt idx="5905">
                  <c:v>8.7484999999999999</c:v>
                </c:pt>
                <c:pt idx="5906">
                  <c:v>8.75</c:v>
                </c:pt>
                <c:pt idx="5907">
                  <c:v>8.7520000000000007</c:v>
                </c:pt>
                <c:pt idx="5908">
                  <c:v>8.7539999999999996</c:v>
                </c:pt>
                <c:pt idx="5909">
                  <c:v>8.7560000000000002</c:v>
                </c:pt>
                <c:pt idx="5910">
                  <c:v>8.7584999999999997</c:v>
                </c:pt>
                <c:pt idx="5911">
                  <c:v>8.76</c:v>
                </c:pt>
                <c:pt idx="5912">
                  <c:v>8.7614999999999998</c:v>
                </c:pt>
                <c:pt idx="5913">
                  <c:v>8.7635000000000005</c:v>
                </c:pt>
                <c:pt idx="5914">
                  <c:v>8.766</c:v>
                </c:pt>
                <c:pt idx="5915">
                  <c:v>8.7675000000000001</c:v>
                </c:pt>
                <c:pt idx="5916">
                  <c:v>8.7695000000000007</c:v>
                </c:pt>
                <c:pt idx="5917">
                  <c:v>8.7710000000000008</c:v>
                </c:pt>
                <c:pt idx="5918">
                  <c:v>8.7729999999999997</c:v>
                </c:pt>
                <c:pt idx="5919">
                  <c:v>8.7759999999999998</c:v>
                </c:pt>
                <c:pt idx="5920">
                  <c:v>8.7774999999999999</c:v>
                </c:pt>
                <c:pt idx="5921">
                  <c:v>8.7789999999999999</c:v>
                </c:pt>
                <c:pt idx="5922">
                  <c:v>8.7810000000000006</c:v>
                </c:pt>
                <c:pt idx="5923">
                  <c:v>8.7829999999999995</c:v>
                </c:pt>
                <c:pt idx="5924">
                  <c:v>8.7850000000000001</c:v>
                </c:pt>
                <c:pt idx="5925">
                  <c:v>8.7870000000000008</c:v>
                </c:pt>
                <c:pt idx="5926">
                  <c:v>8.7889999999999997</c:v>
                </c:pt>
                <c:pt idx="5927">
                  <c:v>8.7904999999999998</c:v>
                </c:pt>
                <c:pt idx="5928">
                  <c:v>8.7925000000000004</c:v>
                </c:pt>
                <c:pt idx="5929">
                  <c:v>8.7944999999999993</c:v>
                </c:pt>
                <c:pt idx="5930">
                  <c:v>8.7970000000000006</c:v>
                </c:pt>
                <c:pt idx="5931">
                  <c:v>8.7985000000000007</c:v>
                </c:pt>
                <c:pt idx="5932">
                  <c:v>8.8004999999999995</c:v>
                </c:pt>
                <c:pt idx="5933">
                  <c:v>8.8025000000000002</c:v>
                </c:pt>
                <c:pt idx="5934">
                  <c:v>8.8045000000000009</c:v>
                </c:pt>
                <c:pt idx="5935">
                  <c:v>8.8070000000000004</c:v>
                </c:pt>
                <c:pt idx="5936">
                  <c:v>8.8085000000000004</c:v>
                </c:pt>
                <c:pt idx="5937">
                  <c:v>8.8104999999999993</c:v>
                </c:pt>
                <c:pt idx="5938">
                  <c:v>8.8119999999999994</c:v>
                </c:pt>
                <c:pt idx="5939">
                  <c:v>8.8145000000000007</c:v>
                </c:pt>
                <c:pt idx="5940">
                  <c:v>8.8170000000000002</c:v>
                </c:pt>
                <c:pt idx="5941">
                  <c:v>8.8185000000000002</c:v>
                </c:pt>
                <c:pt idx="5942">
                  <c:v>8.8204999999999991</c:v>
                </c:pt>
                <c:pt idx="5943">
                  <c:v>8.8224999999999998</c:v>
                </c:pt>
                <c:pt idx="5944">
                  <c:v>8.8249999999999993</c:v>
                </c:pt>
                <c:pt idx="5945">
                  <c:v>8.827</c:v>
                </c:pt>
                <c:pt idx="5946">
                  <c:v>8.8290000000000006</c:v>
                </c:pt>
                <c:pt idx="5947">
                  <c:v>8.8309999999999995</c:v>
                </c:pt>
                <c:pt idx="5948">
                  <c:v>8.8339999999999996</c:v>
                </c:pt>
                <c:pt idx="5949">
                  <c:v>8.8364999999999991</c:v>
                </c:pt>
                <c:pt idx="5950">
                  <c:v>8.8390000000000004</c:v>
                </c:pt>
                <c:pt idx="5951">
                  <c:v>8.84</c:v>
                </c:pt>
                <c:pt idx="5952">
                  <c:v>8.8420000000000005</c:v>
                </c:pt>
                <c:pt idx="5953">
                  <c:v>8.8445</c:v>
                </c:pt>
                <c:pt idx="5954">
                  <c:v>8.8484999999999996</c:v>
                </c:pt>
                <c:pt idx="5955">
                  <c:v>8.8849999999999998</c:v>
                </c:pt>
                <c:pt idx="5956">
                  <c:v>8.8870000000000005</c:v>
                </c:pt>
                <c:pt idx="5957">
                  <c:v>8.8885000000000005</c:v>
                </c:pt>
                <c:pt idx="5958">
                  <c:v>8.891</c:v>
                </c:pt>
                <c:pt idx="5959">
                  <c:v>8.8930000000000007</c:v>
                </c:pt>
                <c:pt idx="5960">
                  <c:v>8.8960000000000008</c:v>
                </c:pt>
                <c:pt idx="5961">
                  <c:v>8.8979999999999997</c:v>
                </c:pt>
                <c:pt idx="5962">
                  <c:v>8.9</c:v>
                </c:pt>
                <c:pt idx="5963">
                  <c:v>8.9024999999999999</c:v>
                </c:pt>
                <c:pt idx="5964">
                  <c:v>8.9039999999999999</c:v>
                </c:pt>
                <c:pt idx="5965">
                  <c:v>8.907</c:v>
                </c:pt>
                <c:pt idx="5966">
                  <c:v>8.9090000000000007</c:v>
                </c:pt>
                <c:pt idx="5967">
                  <c:v>8.9105000000000008</c:v>
                </c:pt>
                <c:pt idx="5968">
                  <c:v>8.9124999999999996</c:v>
                </c:pt>
                <c:pt idx="5969">
                  <c:v>8.9145000000000003</c:v>
                </c:pt>
                <c:pt idx="5970">
                  <c:v>8.9175000000000004</c:v>
                </c:pt>
                <c:pt idx="5971">
                  <c:v>8.9194999999999993</c:v>
                </c:pt>
                <c:pt idx="5972">
                  <c:v>8.9209999999999994</c:v>
                </c:pt>
                <c:pt idx="5973">
                  <c:v>8.923</c:v>
                </c:pt>
                <c:pt idx="5974">
                  <c:v>8.9254999999999995</c:v>
                </c:pt>
                <c:pt idx="5975">
                  <c:v>8.9275000000000002</c:v>
                </c:pt>
                <c:pt idx="5976">
                  <c:v>8.9295000000000009</c:v>
                </c:pt>
                <c:pt idx="5977">
                  <c:v>8.9314999999999998</c:v>
                </c:pt>
                <c:pt idx="5978">
                  <c:v>8.9329999999999998</c:v>
                </c:pt>
                <c:pt idx="5979">
                  <c:v>8.9359999999999999</c:v>
                </c:pt>
                <c:pt idx="5980">
                  <c:v>8.9380000000000006</c:v>
                </c:pt>
                <c:pt idx="5981">
                  <c:v>8.94</c:v>
                </c:pt>
                <c:pt idx="5982">
                  <c:v>8.9420000000000002</c:v>
                </c:pt>
                <c:pt idx="5983">
                  <c:v>8.9435000000000002</c:v>
                </c:pt>
                <c:pt idx="5984">
                  <c:v>8.9450000000000003</c:v>
                </c:pt>
                <c:pt idx="5985">
                  <c:v>8.9474999999999998</c:v>
                </c:pt>
                <c:pt idx="5986">
                  <c:v>8.9495000000000005</c:v>
                </c:pt>
                <c:pt idx="5987">
                  <c:v>8.9510000000000005</c:v>
                </c:pt>
                <c:pt idx="5988">
                  <c:v>8.9535</c:v>
                </c:pt>
                <c:pt idx="5989">
                  <c:v>8.9555000000000007</c:v>
                </c:pt>
                <c:pt idx="5990">
                  <c:v>8.9580000000000002</c:v>
                </c:pt>
                <c:pt idx="5991">
                  <c:v>8.9600000000000009</c:v>
                </c:pt>
                <c:pt idx="5992">
                  <c:v>8.9614999999999991</c:v>
                </c:pt>
                <c:pt idx="5993">
                  <c:v>8.9634999999999998</c:v>
                </c:pt>
                <c:pt idx="5994">
                  <c:v>8.9649999999999999</c:v>
                </c:pt>
                <c:pt idx="5995">
                  <c:v>8.9670000000000005</c:v>
                </c:pt>
                <c:pt idx="5996">
                  <c:v>8.9695</c:v>
                </c:pt>
                <c:pt idx="5997">
                  <c:v>8.9710000000000001</c:v>
                </c:pt>
                <c:pt idx="5998">
                  <c:v>8.9734999999999996</c:v>
                </c:pt>
                <c:pt idx="5999">
                  <c:v>8.9755000000000003</c:v>
                </c:pt>
                <c:pt idx="6000">
                  <c:v>8.9774999999999991</c:v>
                </c:pt>
                <c:pt idx="6001">
                  <c:v>8.98</c:v>
                </c:pt>
                <c:pt idx="6002">
                  <c:v>8.9815000000000005</c:v>
                </c:pt>
                <c:pt idx="6003">
                  <c:v>8.9824999999999999</c:v>
                </c:pt>
                <c:pt idx="6004">
                  <c:v>8.9845000000000006</c:v>
                </c:pt>
                <c:pt idx="6005">
                  <c:v>8.9870000000000001</c:v>
                </c:pt>
                <c:pt idx="6006">
                  <c:v>8.9890000000000008</c:v>
                </c:pt>
                <c:pt idx="6007">
                  <c:v>8.9909999999999997</c:v>
                </c:pt>
                <c:pt idx="6008">
                  <c:v>8.9930000000000003</c:v>
                </c:pt>
                <c:pt idx="6009">
                  <c:v>8.9949999999999992</c:v>
                </c:pt>
                <c:pt idx="6010">
                  <c:v>8.9975000000000005</c:v>
                </c:pt>
                <c:pt idx="6011">
                  <c:v>8.9994999999999994</c:v>
                </c:pt>
                <c:pt idx="6012">
                  <c:v>9.0015000000000001</c:v>
                </c:pt>
                <c:pt idx="6013">
                  <c:v>9.0024999999999995</c:v>
                </c:pt>
                <c:pt idx="6014">
                  <c:v>9.0045000000000002</c:v>
                </c:pt>
                <c:pt idx="6015">
                  <c:v>9.0065000000000008</c:v>
                </c:pt>
                <c:pt idx="6016">
                  <c:v>9.0090000000000003</c:v>
                </c:pt>
                <c:pt idx="6017">
                  <c:v>9.0105000000000004</c:v>
                </c:pt>
                <c:pt idx="6018">
                  <c:v>9.0129999999999999</c:v>
                </c:pt>
                <c:pt idx="6019">
                  <c:v>9.0150000000000006</c:v>
                </c:pt>
                <c:pt idx="6020">
                  <c:v>9.0169999999999995</c:v>
                </c:pt>
                <c:pt idx="6021">
                  <c:v>9.0195000000000007</c:v>
                </c:pt>
                <c:pt idx="6022">
                  <c:v>9.0210000000000008</c:v>
                </c:pt>
                <c:pt idx="6023">
                  <c:v>9.0225000000000009</c:v>
                </c:pt>
                <c:pt idx="6024">
                  <c:v>9.0239999999999991</c:v>
                </c:pt>
                <c:pt idx="6025">
                  <c:v>9.0265000000000004</c:v>
                </c:pt>
                <c:pt idx="6026">
                  <c:v>9.0284999999999993</c:v>
                </c:pt>
                <c:pt idx="6027">
                  <c:v>9.0305</c:v>
                </c:pt>
                <c:pt idx="6028">
                  <c:v>9.032</c:v>
                </c:pt>
                <c:pt idx="6029">
                  <c:v>9.0340000000000007</c:v>
                </c:pt>
                <c:pt idx="6030">
                  <c:v>9.0359999999999996</c:v>
                </c:pt>
                <c:pt idx="6031">
                  <c:v>9.0389999999999997</c:v>
                </c:pt>
                <c:pt idx="6032">
                  <c:v>9.0404999999999998</c:v>
                </c:pt>
                <c:pt idx="6033">
                  <c:v>9.0419999999999998</c:v>
                </c:pt>
                <c:pt idx="6034">
                  <c:v>9.0440000000000005</c:v>
                </c:pt>
                <c:pt idx="6035">
                  <c:v>9.0459999999999994</c:v>
                </c:pt>
                <c:pt idx="6036">
                  <c:v>9.0474999999999994</c:v>
                </c:pt>
                <c:pt idx="6037">
                  <c:v>9.0495000000000001</c:v>
                </c:pt>
                <c:pt idx="6038">
                  <c:v>9.0519999999999996</c:v>
                </c:pt>
                <c:pt idx="6039">
                  <c:v>9.0534999999999997</c:v>
                </c:pt>
                <c:pt idx="6040">
                  <c:v>9.0555000000000003</c:v>
                </c:pt>
                <c:pt idx="6041">
                  <c:v>9.0574999999999992</c:v>
                </c:pt>
                <c:pt idx="6042">
                  <c:v>9.06</c:v>
                </c:pt>
                <c:pt idx="6043">
                  <c:v>9.0615000000000006</c:v>
                </c:pt>
                <c:pt idx="6044">
                  <c:v>9.0630000000000006</c:v>
                </c:pt>
                <c:pt idx="6045">
                  <c:v>9.0645000000000007</c:v>
                </c:pt>
                <c:pt idx="6046">
                  <c:v>9.0670000000000002</c:v>
                </c:pt>
                <c:pt idx="6047">
                  <c:v>9.0694999999999997</c:v>
                </c:pt>
                <c:pt idx="6048">
                  <c:v>9.0709999999999997</c:v>
                </c:pt>
                <c:pt idx="6049">
                  <c:v>9.0734999999999992</c:v>
                </c:pt>
                <c:pt idx="6050">
                  <c:v>9.0754999999999999</c:v>
                </c:pt>
                <c:pt idx="6051">
                  <c:v>9.0775000000000006</c:v>
                </c:pt>
                <c:pt idx="6052">
                  <c:v>9.0794999999999995</c:v>
                </c:pt>
                <c:pt idx="6053">
                  <c:v>9.0809999999999995</c:v>
                </c:pt>
                <c:pt idx="6054">
                  <c:v>9.0830000000000002</c:v>
                </c:pt>
                <c:pt idx="6055">
                  <c:v>9.0845000000000002</c:v>
                </c:pt>
                <c:pt idx="6056">
                  <c:v>9.0869999999999997</c:v>
                </c:pt>
                <c:pt idx="6057">
                  <c:v>9.0890000000000004</c:v>
                </c:pt>
                <c:pt idx="6058">
                  <c:v>9.0909999999999993</c:v>
                </c:pt>
                <c:pt idx="6059">
                  <c:v>9.093</c:v>
                </c:pt>
                <c:pt idx="6060">
                  <c:v>9.0950000000000006</c:v>
                </c:pt>
                <c:pt idx="6061">
                  <c:v>9.0969999999999995</c:v>
                </c:pt>
                <c:pt idx="6062">
                  <c:v>9.0995000000000008</c:v>
                </c:pt>
                <c:pt idx="6063">
                  <c:v>9.1014999999999997</c:v>
                </c:pt>
                <c:pt idx="6064">
                  <c:v>9.1024999999999991</c:v>
                </c:pt>
                <c:pt idx="6065">
                  <c:v>9.1044999999999998</c:v>
                </c:pt>
                <c:pt idx="6066">
                  <c:v>9.1065000000000005</c:v>
                </c:pt>
                <c:pt idx="6067">
                  <c:v>9.109</c:v>
                </c:pt>
                <c:pt idx="6068">
                  <c:v>9.1110000000000007</c:v>
                </c:pt>
                <c:pt idx="6069">
                  <c:v>9.1129999999999995</c:v>
                </c:pt>
                <c:pt idx="6070">
                  <c:v>9.1150000000000002</c:v>
                </c:pt>
                <c:pt idx="6071">
                  <c:v>9.1170000000000009</c:v>
                </c:pt>
                <c:pt idx="6072">
                  <c:v>9.1195000000000004</c:v>
                </c:pt>
                <c:pt idx="6073">
                  <c:v>9.1214999999999993</c:v>
                </c:pt>
                <c:pt idx="6074">
                  <c:v>9.1225000000000005</c:v>
                </c:pt>
                <c:pt idx="6075">
                  <c:v>9.1244999999999994</c:v>
                </c:pt>
                <c:pt idx="6076">
                  <c:v>9.1265000000000001</c:v>
                </c:pt>
                <c:pt idx="6077">
                  <c:v>9.1289999999999996</c:v>
                </c:pt>
                <c:pt idx="6078">
                  <c:v>9.1310000000000002</c:v>
                </c:pt>
                <c:pt idx="6079">
                  <c:v>9.1329999999999991</c:v>
                </c:pt>
                <c:pt idx="6080">
                  <c:v>9.1349999999999998</c:v>
                </c:pt>
                <c:pt idx="6081">
                  <c:v>9.1374999999999993</c:v>
                </c:pt>
                <c:pt idx="6082">
                  <c:v>9.14</c:v>
                </c:pt>
                <c:pt idx="6083">
                  <c:v>9.1415000000000006</c:v>
                </c:pt>
                <c:pt idx="6084">
                  <c:v>9.1434999999999995</c:v>
                </c:pt>
                <c:pt idx="6085">
                  <c:v>9.1455000000000002</c:v>
                </c:pt>
                <c:pt idx="6086">
                  <c:v>9.1479999999999997</c:v>
                </c:pt>
                <c:pt idx="6087">
                  <c:v>9.1504999999999992</c:v>
                </c:pt>
                <c:pt idx="6088">
                  <c:v>9.1844999999999999</c:v>
                </c:pt>
                <c:pt idx="6089">
                  <c:v>9.1869999999999994</c:v>
                </c:pt>
                <c:pt idx="6090">
                  <c:v>9.1890000000000001</c:v>
                </c:pt>
                <c:pt idx="6091">
                  <c:v>9.1910000000000007</c:v>
                </c:pt>
                <c:pt idx="6092">
                  <c:v>9.1935000000000002</c:v>
                </c:pt>
                <c:pt idx="6093">
                  <c:v>9.1954999999999991</c:v>
                </c:pt>
                <c:pt idx="6094">
                  <c:v>9.1984999999999992</c:v>
                </c:pt>
                <c:pt idx="6095">
                  <c:v>9.1999999999999993</c:v>
                </c:pt>
                <c:pt idx="6096">
                  <c:v>9.202</c:v>
                </c:pt>
                <c:pt idx="6097">
                  <c:v>9.2040000000000006</c:v>
                </c:pt>
                <c:pt idx="6098">
                  <c:v>9.2065000000000001</c:v>
                </c:pt>
                <c:pt idx="6099">
                  <c:v>9.2085000000000008</c:v>
                </c:pt>
                <c:pt idx="6100">
                  <c:v>9.2104999999999997</c:v>
                </c:pt>
                <c:pt idx="6101">
                  <c:v>9.2125000000000004</c:v>
                </c:pt>
                <c:pt idx="6102">
                  <c:v>9.2149999999999999</c:v>
                </c:pt>
                <c:pt idx="6103">
                  <c:v>9.2170000000000005</c:v>
                </c:pt>
                <c:pt idx="6104">
                  <c:v>9.2189999999999994</c:v>
                </c:pt>
                <c:pt idx="6105">
                  <c:v>9.2210000000000001</c:v>
                </c:pt>
                <c:pt idx="6106">
                  <c:v>9.2230000000000008</c:v>
                </c:pt>
                <c:pt idx="6107">
                  <c:v>9.2249999999999996</c:v>
                </c:pt>
                <c:pt idx="6108">
                  <c:v>9.2270000000000003</c:v>
                </c:pt>
                <c:pt idx="6109">
                  <c:v>9.2289999999999992</c:v>
                </c:pt>
                <c:pt idx="6110">
                  <c:v>9.2309999999999999</c:v>
                </c:pt>
                <c:pt idx="6111">
                  <c:v>9.2330000000000005</c:v>
                </c:pt>
                <c:pt idx="6112">
                  <c:v>9.2349999999999994</c:v>
                </c:pt>
                <c:pt idx="6113">
                  <c:v>9.2375000000000007</c:v>
                </c:pt>
                <c:pt idx="6114">
                  <c:v>9.2394999999999996</c:v>
                </c:pt>
                <c:pt idx="6115">
                  <c:v>9.2415000000000003</c:v>
                </c:pt>
                <c:pt idx="6116">
                  <c:v>9.2430000000000003</c:v>
                </c:pt>
                <c:pt idx="6117">
                  <c:v>9.2449999999999992</c:v>
                </c:pt>
                <c:pt idx="6118">
                  <c:v>9.2475000000000005</c:v>
                </c:pt>
                <c:pt idx="6119">
                  <c:v>9.2494999999999994</c:v>
                </c:pt>
                <c:pt idx="6120">
                  <c:v>9.2515000000000001</c:v>
                </c:pt>
                <c:pt idx="6121">
                  <c:v>9.2530000000000001</c:v>
                </c:pt>
                <c:pt idx="6122">
                  <c:v>9.2554999999999996</c:v>
                </c:pt>
                <c:pt idx="6123">
                  <c:v>9.2575000000000003</c:v>
                </c:pt>
                <c:pt idx="6124">
                  <c:v>9.26</c:v>
                </c:pt>
                <c:pt idx="6125">
                  <c:v>9.2614999999999998</c:v>
                </c:pt>
                <c:pt idx="6126">
                  <c:v>9.2629999999999999</c:v>
                </c:pt>
                <c:pt idx="6127">
                  <c:v>9.2645</c:v>
                </c:pt>
                <c:pt idx="6128">
                  <c:v>9.2669999999999995</c:v>
                </c:pt>
                <c:pt idx="6129">
                  <c:v>9.2690000000000001</c:v>
                </c:pt>
                <c:pt idx="6130">
                  <c:v>9.2710000000000008</c:v>
                </c:pt>
                <c:pt idx="6131">
                  <c:v>9.2735000000000003</c:v>
                </c:pt>
                <c:pt idx="6132">
                  <c:v>9.2750000000000004</c:v>
                </c:pt>
                <c:pt idx="6133">
                  <c:v>9.2774999999999999</c:v>
                </c:pt>
                <c:pt idx="6134">
                  <c:v>9.2795000000000005</c:v>
                </c:pt>
                <c:pt idx="6135">
                  <c:v>9.2814999999999994</c:v>
                </c:pt>
                <c:pt idx="6136">
                  <c:v>9.2825000000000006</c:v>
                </c:pt>
                <c:pt idx="6137">
                  <c:v>9.2844999999999995</c:v>
                </c:pt>
                <c:pt idx="6138">
                  <c:v>9.2865000000000002</c:v>
                </c:pt>
                <c:pt idx="6139">
                  <c:v>9.2889999999999997</c:v>
                </c:pt>
                <c:pt idx="6140">
                  <c:v>9.2914999999999992</c:v>
                </c:pt>
                <c:pt idx="6141">
                  <c:v>9.2929999999999993</c:v>
                </c:pt>
                <c:pt idx="6142">
                  <c:v>9.2949999999999999</c:v>
                </c:pt>
                <c:pt idx="6143">
                  <c:v>9.2970000000000006</c:v>
                </c:pt>
                <c:pt idx="6144">
                  <c:v>9.2989999999999995</c:v>
                </c:pt>
                <c:pt idx="6145">
                  <c:v>9.3010000000000002</c:v>
                </c:pt>
                <c:pt idx="6146">
                  <c:v>9.3030000000000008</c:v>
                </c:pt>
                <c:pt idx="6147">
                  <c:v>9.3040000000000003</c:v>
                </c:pt>
                <c:pt idx="6148">
                  <c:v>9.3059999999999992</c:v>
                </c:pt>
                <c:pt idx="6149">
                  <c:v>9.3089999999999993</c:v>
                </c:pt>
                <c:pt idx="6150">
                  <c:v>9.3109999999999999</c:v>
                </c:pt>
                <c:pt idx="6151">
                  <c:v>9.3125</c:v>
                </c:pt>
                <c:pt idx="6152">
                  <c:v>9.3145000000000007</c:v>
                </c:pt>
                <c:pt idx="6153">
                  <c:v>9.3164999999999996</c:v>
                </c:pt>
                <c:pt idx="6154">
                  <c:v>9.3185000000000002</c:v>
                </c:pt>
                <c:pt idx="6155">
                  <c:v>9.3209999999999997</c:v>
                </c:pt>
                <c:pt idx="6156">
                  <c:v>9.3224999999999998</c:v>
                </c:pt>
                <c:pt idx="6157">
                  <c:v>9.3245000000000005</c:v>
                </c:pt>
                <c:pt idx="6158">
                  <c:v>9.3260000000000005</c:v>
                </c:pt>
                <c:pt idx="6159">
                  <c:v>9.3285</c:v>
                </c:pt>
                <c:pt idx="6160">
                  <c:v>9.3305000000000007</c:v>
                </c:pt>
                <c:pt idx="6161">
                  <c:v>9.3324999999999996</c:v>
                </c:pt>
                <c:pt idx="6162">
                  <c:v>9.3339999999999996</c:v>
                </c:pt>
                <c:pt idx="6163">
                  <c:v>9.3360000000000003</c:v>
                </c:pt>
                <c:pt idx="6164">
                  <c:v>9.3379999999999992</c:v>
                </c:pt>
                <c:pt idx="6165">
                  <c:v>9.3405000000000005</c:v>
                </c:pt>
                <c:pt idx="6166">
                  <c:v>9.3424999999999994</c:v>
                </c:pt>
                <c:pt idx="6167">
                  <c:v>9.3439999999999994</c:v>
                </c:pt>
                <c:pt idx="6168">
                  <c:v>9.3460000000000001</c:v>
                </c:pt>
                <c:pt idx="6169">
                  <c:v>9.3480000000000008</c:v>
                </c:pt>
                <c:pt idx="6170">
                  <c:v>9.3505000000000003</c:v>
                </c:pt>
                <c:pt idx="6171">
                  <c:v>9.3524999999999991</c:v>
                </c:pt>
                <c:pt idx="6172">
                  <c:v>9.3539999999999992</c:v>
                </c:pt>
                <c:pt idx="6173">
                  <c:v>9.3554999999999993</c:v>
                </c:pt>
                <c:pt idx="6174">
                  <c:v>9.3574999999999999</c:v>
                </c:pt>
                <c:pt idx="6175">
                  <c:v>9.36</c:v>
                </c:pt>
                <c:pt idx="6176">
                  <c:v>9.3614999999999995</c:v>
                </c:pt>
                <c:pt idx="6177">
                  <c:v>9.3629999999999995</c:v>
                </c:pt>
                <c:pt idx="6178">
                  <c:v>9.3650000000000002</c:v>
                </c:pt>
                <c:pt idx="6179">
                  <c:v>9.3665000000000003</c:v>
                </c:pt>
                <c:pt idx="6180">
                  <c:v>9.3689999999999998</c:v>
                </c:pt>
                <c:pt idx="6181">
                  <c:v>9.3710000000000004</c:v>
                </c:pt>
                <c:pt idx="6182">
                  <c:v>9.3734999999999999</c:v>
                </c:pt>
                <c:pt idx="6183">
                  <c:v>9.375</c:v>
                </c:pt>
                <c:pt idx="6184">
                  <c:v>9.3770000000000007</c:v>
                </c:pt>
                <c:pt idx="6185">
                  <c:v>9.3789999999999996</c:v>
                </c:pt>
                <c:pt idx="6186">
                  <c:v>9.3810000000000002</c:v>
                </c:pt>
                <c:pt idx="6187">
                  <c:v>9.3829999999999991</c:v>
                </c:pt>
                <c:pt idx="6188">
                  <c:v>9.3844999999999992</c:v>
                </c:pt>
                <c:pt idx="6189">
                  <c:v>9.3864999999999998</c:v>
                </c:pt>
                <c:pt idx="6190">
                  <c:v>9.3885000000000005</c:v>
                </c:pt>
                <c:pt idx="6191">
                  <c:v>9.391</c:v>
                </c:pt>
                <c:pt idx="6192">
                  <c:v>9.3934999999999995</c:v>
                </c:pt>
                <c:pt idx="6193">
                  <c:v>9.3949999999999996</c:v>
                </c:pt>
                <c:pt idx="6194">
                  <c:v>9.3970000000000002</c:v>
                </c:pt>
                <c:pt idx="6195">
                  <c:v>9.3985000000000003</c:v>
                </c:pt>
                <c:pt idx="6196">
                  <c:v>9.4009999999999998</c:v>
                </c:pt>
                <c:pt idx="6197">
                  <c:v>9.4030000000000005</c:v>
                </c:pt>
                <c:pt idx="6198">
                  <c:v>9.4045000000000005</c:v>
                </c:pt>
                <c:pt idx="6199">
                  <c:v>9.4064999999999994</c:v>
                </c:pt>
                <c:pt idx="6200">
                  <c:v>9.4085000000000001</c:v>
                </c:pt>
                <c:pt idx="6201">
                  <c:v>9.4109999999999996</c:v>
                </c:pt>
                <c:pt idx="6202">
                  <c:v>9.4130000000000003</c:v>
                </c:pt>
                <c:pt idx="6203">
                  <c:v>9.4145000000000003</c:v>
                </c:pt>
                <c:pt idx="6204">
                  <c:v>9.4164999999999992</c:v>
                </c:pt>
                <c:pt idx="6205">
                  <c:v>9.4184999999999999</c:v>
                </c:pt>
                <c:pt idx="6206">
                  <c:v>9.4209999999999994</c:v>
                </c:pt>
                <c:pt idx="6207">
                  <c:v>9.423</c:v>
                </c:pt>
                <c:pt idx="6208">
                  <c:v>9.4239999999999995</c:v>
                </c:pt>
                <c:pt idx="6209">
                  <c:v>9.4260000000000002</c:v>
                </c:pt>
                <c:pt idx="6210">
                  <c:v>9.4284999999999997</c:v>
                </c:pt>
                <c:pt idx="6211">
                  <c:v>9.4305000000000003</c:v>
                </c:pt>
                <c:pt idx="6212">
                  <c:v>9.4329999999999998</c:v>
                </c:pt>
                <c:pt idx="6213">
                  <c:v>9.4344999999999999</c:v>
                </c:pt>
                <c:pt idx="6214">
                  <c:v>9.4365000000000006</c:v>
                </c:pt>
                <c:pt idx="6215">
                  <c:v>9.4390000000000001</c:v>
                </c:pt>
                <c:pt idx="6216">
                  <c:v>9.4414999999999996</c:v>
                </c:pt>
                <c:pt idx="6217">
                  <c:v>9.4440000000000008</c:v>
                </c:pt>
                <c:pt idx="6218">
                  <c:v>9.4459999999999997</c:v>
                </c:pt>
                <c:pt idx="6219">
                  <c:v>9.4480000000000004</c:v>
                </c:pt>
                <c:pt idx="6220">
                  <c:v>9.4504999999999999</c:v>
                </c:pt>
                <c:pt idx="6221">
                  <c:v>9.4815000000000005</c:v>
                </c:pt>
                <c:pt idx="6222">
                  <c:v>9.4819999999999993</c:v>
                </c:pt>
                <c:pt idx="6223">
                  <c:v>9.484</c:v>
                </c:pt>
                <c:pt idx="6224">
                  <c:v>9.4860000000000007</c:v>
                </c:pt>
                <c:pt idx="6225">
                  <c:v>9.4890000000000008</c:v>
                </c:pt>
                <c:pt idx="6226">
                  <c:v>9.4909999999999997</c:v>
                </c:pt>
                <c:pt idx="6227">
                  <c:v>9.4934999999999992</c:v>
                </c:pt>
                <c:pt idx="6228">
                  <c:v>9.4954999999999998</c:v>
                </c:pt>
                <c:pt idx="6229">
                  <c:v>9.4975000000000005</c:v>
                </c:pt>
                <c:pt idx="6230">
                  <c:v>9.5005000000000006</c:v>
                </c:pt>
                <c:pt idx="6231">
                  <c:v>9.5020000000000007</c:v>
                </c:pt>
                <c:pt idx="6232">
                  <c:v>9.5039999999999996</c:v>
                </c:pt>
                <c:pt idx="6233">
                  <c:v>9.5054999999999996</c:v>
                </c:pt>
                <c:pt idx="6234">
                  <c:v>9.5079999999999991</c:v>
                </c:pt>
                <c:pt idx="6235">
                  <c:v>9.5105000000000004</c:v>
                </c:pt>
                <c:pt idx="6236">
                  <c:v>9.5124999999999993</c:v>
                </c:pt>
                <c:pt idx="6237">
                  <c:v>9.5145</c:v>
                </c:pt>
                <c:pt idx="6238">
                  <c:v>9.5169999999999995</c:v>
                </c:pt>
                <c:pt idx="6239">
                  <c:v>9.5190000000000001</c:v>
                </c:pt>
                <c:pt idx="6240">
                  <c:v>9.5214999999999996</c:v>
                </c:pt>
                <c:pt idx="6241">
                  <c:v>9.5229999999999997</c:v>
                </c:pt>
                <c:pt idx="6242">
                  <c:v>9.5244999999999997</c:v>
                </c:pt>
                <c:pt idx="6243">
                  <c:v>9.5269999999999992</c:v>
                </c:pt>
                <c:pt idx="6244">
                  <c:v>9.5289999999999999</c:v>
                </c:pt>
                <c:pt idx="6245">
                  <c:v>9.5314999999999994</c:v>
                </c:pt>
                <c:pt idx="6246">
                  <c:v>9.5329999999999995</c:v>
                </c:pt>
                <c:pt idx="6247">
                  <c:v>9.5350000000000001</c:v>
                </c:pt>
                <c:pt idx="6248">
                  <c:v>9.5370000000000008</c:v>
                </c:pt>
                <c:pt idx="6249">
                  <c:v>9.5389999999999997</c:v>
                </c:pt>
                <c:pt idx="6250">
                  <c:v>9.5410000000000004</c:v>
                </c:pt>
                <c:pt idx="6251">
                  <c:v>9.5429999999999993</c:v>
                </c:pt>
                <c:pt idx="6252">
                  <c:v>9.5449999999999999</c:v>
                </c:pt>
                <c:pt idx="6253">
                  <c:v>9.5465</c:v>
                </c:pt>
                <c:pt idx="6254">
                  <c:v>9.5495000000000001</c:v>
                </c:pt>
                <c:pt idx="6255">
                  <c:v>9.5515000000000008</c:v>
                </c:pt>
                <c:pt idx="6256">
                  <c:v>9.5534999999999997</c:v>
                </c:pt>
                <c:pt idx="6257">
                  <c:v>9.5555000000000003</c:v>
                </c:pt>
                <c:pt idx="6258">
                  <c:v>9.5570000000000004</c:v>
                </c:pt>
                <c:pt idx="6259">
                  <c:v>9.5594999999999999</c:v>
                </c:pt>
                <c:pt idx="6260">
                  <c:v>9.5615000000000006</c:v>
                </c:pt>
                <c:pt idx="6261">
                  <c:v>9.5634999999999994</c:v>
                </c:pt>
                <c:pt idx="6262">
                  <c:v>9.5645000000000007</c:v>
                </c:pt>
                <c:pt idx="6263">
                  <c:v>9.5670000000000002</c:v>
                </c:pt>
                <c:pt idx="6264">
                  <c:v>9.5690000000000008</c:v>
                </c:pt>
                <c:pt idx="6265">
                  <c:v>9.5715000000000003</c:v>
                </c:pt>
                <c:pt idx="6266">
                  <c:v>9.5734999999999992</c:v>
                </c:pt>
                <c:pt idx="6267">
                  <c:v>9.5749999999999993</c:v>
                </c:pt>
                <c:pt idx="6268">
                  <c:v>9.577</c:v>
                </c:pt>
                <c:pt idx="6269">
                  <c:v>9.5790000000000006</c:v>
                </c:pt>
                <c:pt idx="6270">
                  <c:v>9.5815000000000001</c:v>
                </c:pt>
                <c:pt idx="6271">
                  <c:v>9.5835000000000008</c:v>
                </c:pt>
                <c:pt idx="6272">
                  <c:v>9.5850000000000009</c:v>
                </c:pt>
                <c:pt idx="6273">
                  <c:v>9.5869999999999997</c:v>
                </c:pt>
                <c:pt idx="6274">
                  <c:v>9.5884999999999998</c:v>
                </c:pt>
                <c:pt idx="6275">
                  <c:v>9.5909999999999993</c:v>
                </c:pt>
                <c:pt idx="6276">
                  <c:v>9.593</c:v>
                </c:pt>
                <c:pt idx="6277">
                  <c:v>9.5950000000000006</c:v>
                </c:pt>
                <c:pt idx="6278">
                  <c:v>9.5965000000000007</c:v>
                </c:pt>
                <c:pt idx="6279">
                  <c:v>9.5984999999999996</c:v>
                </c:pt>
                <c:pt idx="6280">
                  <c:v>9.6010000000000009</c:v>
                </c:pt>
                <c:pt idx="6281">
                  <c:v>9.6029999999999998</c:v>
                </c:pt>
                <c:pt idx="6282">
                  <c:v>9.6044999999999998</c:v>
                </c:pt>
                <c:pt idx="6283">
                  <c:v>9.6065000000000005</c:v>
                </c:pt>
                <c:pt idx="6284">
                  <c:v>9.6084999999999994</c:v>
                </c:pt>
                <c:pt idx="6285">
                  <c:v>9.6105</c:v>
                </c:pt>
                <c:pt idx="6286">
                  <c:v>9.6129999999999995</c:v>
                </c:pt>
                <c:pt idx="6287">
                  <c:v>9.6144999999999996</c:v>
                </c:pt>
                <c:pt idx="6288">
                  <c:v>9.6165000000000003</c:v>
                </c:pt>
                <c:pt idx="6289">
                  <c:v>9.6180000000000003</c:v>
                </c:pt>
                <c:pt idx="6290">
                  <c:v>9.6204999999999998</c:v>
                </c:pt>
                <c:pt idx="6291">
                  <c:v>9.6225000000000005</c:v>
                </c:pt>
                <c:pt idx="6292">
                  <c:v>9.6244999999999994</c:v>
                </c:pt>
                <c:pt idx="6293">
                  <c:v>9.6259999999999994</c:v>
                </c:pt>
                <c:pt idx="6294">
                  <c:v>9.6280000000000001</c:v>
                </c:pt>
                <c:pt idx="6295">
                  <c:v>9.6300000000000008</c:v>
                </c:pt>
                <c:pt idx="6296">
                  <c:v>9.6325000000000003</c:v>
                </c:pt>
                <c:pt idx="6297">
                  <c:v>9.6344999999999992</c:v>
                </c:pt>
                <c:pt idx="6298">
                  <c:v>9.6359999999999992</c:v>
                </c:pt>
                <c:pt idx="6299">
                  <c:v>9.6379999999999999</c:v>
                </c:pt>
                <c:pt idx="6300">
                  <c:v>9.6395</c:v>
                </c:pt>
                <c:pt idx="6301">
                  <c:v>9.6419999999999995</c:v>
                </c:pt>
                <c:pt idx="6302">
                  <c:v>9.6440000000000001</c:v>
                </c:pt>
                <c:pt idx="6303">
                  <c:v>9.6455000000000002</c:v>
                </c:pt>
                <c:pt idx="6304">
                  <c:v>9.6470000000000002</c:v>
                </c:pt>
                <c:pt idx="6305">
                  <c:v>9.6489999999999991</c:v>
                </c:pt>
                <c:pt idx="6306">
                  <c:v>9.6515000000000004</c:v>
                </c:pt>
                <c:pt idx="6307">
                  <c:v>9.6534999999999993</c:v>
                </c:pt>
                <c:pt idx="6308">
                  <c:v>9.6555</c:v>
                </c:pt>
                <c:pt idx="6309">
                  <c:v>9.657</c:v>
                </c:pt>
                <c:pt idx="6310">
                  <c:v>9.6590000000000007</c:v>
                </c:pt>
                <c:pt idx="6311">
                  <c:v>9.6605000000000008</c:v>
                </c:pt>
                <c:pt idx="6312">
                  <c:v>9.6624999999999996</c:v>
                </c:pt>
                <c:pt idx="6313">
                  <c:v>9.6645000000000003</c:v>
                </c:pt>
                <c:pt idx="6314">
                  <c:v>9.6664999999999992</c:v>
                </c:pt>
                <c:pt idx="6315">
                  <c:v>9.6679999999999993</c:v>
                </c:pt>
                <c:pt idx="6316">
                  <c:v>9.67</c:v>
                </c:pt>
                <c:pt idx="6317">
                  <c:v>9.6724999999999994</c:v>
                </c:pt>
                <c:pt idx="6318">
                  <c:v>9.6745000000000001</c:v>
                </c:pt>
                <c:pt idx="6319">
                  <c:v>9.6760000000000002</c:v>
                </c:pt>
                <c:pt idx="6320">
                  <c:v>9.6780000000000008</c:v>
                </c:pt>
                <c:pt idx="6321">
                  <c:v>9.6795000000000009</c:v>
                </c:pt>
                <c:pt idx="6322">
                  <c:v>9.6820000000000004</c:v>
                </c:pt>
                <c:pt idx="6323">
                  <c:v>9.6839999999999993</c:v>
                </c:pt>
                <c:pt idx="6324">
                  <c:v>9.6854999999999993</c:v>
                </c:pt>
                <c:pt idx="6325">
                  <c:v>9.6875</c:v>
                </c:pt>
                <c:pt idx="6326">
                  <c:v>9.6895000000000007</c:v>
                </c:pt>
                <c:pt idx="6327">
                  <c:v>9.6914999999999996</c:v>
                </c:pt>
                <c:pt idx="6328">
                  <c:v>9.6940000000000008</c:v>
                </c:pt>
                <c:pt idx="6329">
                  <c:v>9.6954999999999991</c:v>
                </c:pt>
                <c:pt idx="6330">
                  <c:v>9.6974999999999998</c:v>
                </c:pt>
                <c:pt idx="6331">
                  <c:v>9.6989999999999998</c:v>
                </c:pt>
                <c:pt idx="6332">
                  <c:v>9.7010000000000005</c:v>
                </c:pt>
                <c:pt idx="6333">
                  <c:v>9.7029999999999994</c:v>
                </c:pt>
                <c:pt idx="6334">
                  <c:v>9.7050000000000001</c:v>
                </c:pt>
                <c:pt idx="6335">
                  <c:v>9.7065000000000001</c:v>
                </c:pt>
                <c:pt idx="6336">
                  <c:v>9.7089999999999996</c:v>
                </c:pt>
                <c:pt idx="6337">
                  <c:v>9.7114999999999991</c:v>
                </c:pt>
                <c:pt idx="6338">
                  <c:v>9.7134999999999998</c:v>
                </c:pt>
                <c:pt idx="6339">
                  <c:v>9.7155000000000005</c:v>
                </c:pt>
                <c:pt idx="6340">
                  <c:v>9.7170000000000005</c:v>
                </c:pt>
                <c:pt idx="6341">
                  <c:v>9.7185000000000006</c:v>
                </c:pt>
                <c:pt idx="6342">
                  <c:v>9.7204999999999995</c:v>
                </c:pt>
                <c:pt idx="6343">
                  <c:v>9.7225000000000001</c:v>
                </c:pt>
                <c:pt idx="6344">
                  <c:v>9.7245000000000008</c:v>
                </c:pt>
                <c:pt idx="6345">
                  <c:v>9.7264999999999997</c:v>
                </c:pt>
                <c:pt idx="6346">
                  <c:v>9.7279999999999998</c:v>
                </c:pt>
                <c:pt idx="6347">
                  <c:v>9.7304999999999993</c:v>
                </c:pt>
                <c:pt idx="6348">
                  <c:v>9.7324999999999999</c:v>
                </c:pt>
                <c:pt idx="6349">
                  <c:v>9.7345000000000006</c:v>
                </c:pt>
                <c:pt idx="6350">
                  <c:v>9.7364999999999995</c:v>
                </c:pt>
                <c:pt idx="6351">
                  <c:v>9.7379999999999995</c:v>
                </c:pt>
                <c:pt idx="6352">
                  <c:v>9.7405000000000008</c:v>
                </c:pt>
                <c:pt idx="6353">
                  <c:v>9.7430000000000003</c:v>
                </c:pt>
                <c:pt idx="6354">
                  <c:v>9.7439999999999998</c:v>
                </c:pt>
                <c:pt idx="6355">
                  <c:v>9.7720000000000002</c:v>
                </c:pt>
                <c:pt idx="6356">
                  <c:v>9.7774999999999999</c:v>
                </c:pt>
                <c:pt idx="6357">
                  <c:v>9.7789999999999999</c:v>
                </c:pt>
                <c:pt idx="6358">
                  <c:v>9.7814999999999994</c:v>
                </c:pt>
                <c:pt idx="6359">
                  <c:v>9.7835000000000001</c:v>
                </c:pt>
                <c:pt idx="6360">
                  <c:v>9.7855000000000008</c:v>
                </c:pt>
                <c:pt idx="6361">
                  <c:v>9.7880000000000003</c:v>
                </c:pt>
                <c:pt idx="6362">
                  <c:v>9.7904999999999998</c:v>
                </c:pt>
                <c:pt idx="6363">
                  <c:v>9.7929999999999993</c:v>
                </c:pt>
                <c:pt idx="6364">
                  <c:v>9.7944999999999993</c:v>
                </c:pt>
                <c:pt idx="6365">
                  <c:v>9.7970000000000006</c:v>
                </c:pt>
                <c:pt idx="6366">
                  <c:v>9.7989999999999995</c:v>
                </c:pt>
                <c:pt idx="6367">
                  <c:v>9.8010000000000002</c:v>
                </c:pt>
                <c:pt idx="6368">
                  <c:v>9.8030000000000008</c:v>
                </c:pt>
                <c:pt idx="6369">
                  <c:v>9.8049999999999997</c:v>
                </c:pt>
                <c:pt idx="6370">
                  <c:v>9.8070000000000004</c:v>
                </c:pt>
                <c:pt idx="6371">
                  <c:v>9.8089999999999993</c:v>
                </c:pt>
                <c:pt idx="6372">
                  <c:v>9.8115000000000006</c:v>
                </c:pt>
                <c:pt idx="6373">
                  <c:v>9.8134999999999994</c:v>
                </c:pt>
                <c:pt idx="6374">
                  <c:v>9.8149999999999995</c:v>
                </c:pt>
                <c:pt idx="6375">
                  <c:v>9.8175000000000008</c:v>
                </c:pt>
                <c:pt idx="6376">
                  <c:v>9.8194999999999997</c:v>
                </c:pt>
                <c:pt idx="6377">
                  <c:v>9.8209999999999997</c:v>
                </c:pt>
                <c:pt idx="6378">
                  <c:v>9.8230000000000004</c:v>
                </c:pt>
                <c:pt idx="6379">
                  <c:v>9.8249999999999993</c:v>
                </c:pt>
                <c:pt idx="6380">
                  <c:v>9.8264999999999993</c:v>
                </c:pt>
                <c:pt idx="6381">
                  <c:v>9.8294999999999995</c:v>
                </c:pt>
                <c:pt idx="6382">
                  <c:v>9.8315000000000001</c:v>
                </c:pt>
                <c:pt idx="6383">
                  <c:v>9.8335000000000008</c:v>
                </c:pt>
                <c:pt idx="6384">
                  <c:v>9.8350000000000009</c:v>
                </c:pt>
                <c:pt idx="6385">
                  <c:v>9.8369999999999997</c:v>
                </c:pt>
                <c:pt idx="6386">
                  <c:v>9.8390000000000004</c:v>
                </c:pt>
                <c:pt idx="6387">
                  <c:v>9.8414999999999999</c:v>
                </c:pt>
                <c:pt idx="6388">
                  <c:v>9.843</c:v>
                </c:pt>
                <c:pt idx="6389">
                  <c:v>9.8445</c:v>
                </c:pt>
                <c:pt idx="6390">
                  <c:v>9.8469999999999995</c:v>
                </c:pt>
                <c:pt idx="6391">
                  <c:v>9.8490000000000002</c:v>
                </c:pt>
                <c:pt idx="6392">
                  <c:v>9.8510000000000009</c:v>
                </c:pt>
                <c:pt idx="6393">
                  <c:v>9.8529999999999998</c:v>
                </c:pt>
                <c:pt idx="6394">
                  <c:v>9.8550000000000004</c:v>
                </c:pt>
                <c:pt idx="6395">
                  <c:v>9.8565000000000005</c:v>
                </c:pt>
                <c:pt idx="6396">
                  <c:v>9.8584999999999994</c:v>
                </c:pt>
                <c:pt idx="6397">
                  <c:v>9.8605</c:v>
                </c:pt>
                <c:pt idx="6398">
                  <c:v>9.8625000000000007</c:v>
                </c:pt>
                <c:pt idx="6399">
                  <c:v>9.8640000000000008</c:v>
                </c:pt>
                <c:pt idx="6400">
                  <c:v>9.8659999999999997</c:v>
                </c:pt>
                <c:pt idx="6401">
                  <c:v>9.8684999999999992</c:v>
                </c:pt>
                <c:pt idx="6402">
                  <c:v>9.8704999999999998</c:v>
                </c:pt>
                <c:pt idx="6403">
                  <c:v>9.8725000000000005</c:v>
                </c:pt>
                <c:pt idx="6404">
                  <c:v>9.8744999999999994</c:v>
                </c:pt>
                <c:pt idx="6405">
                  <c:v>9.8765000000000001</c:v>
                </c:pt>
                <c:pt idx="6406">
                  <c:v>9.8780000000000001</c:v>
                </c:pt>
                <c:pt idx="6407">
                  <c:v>9.8795000000000002</c:v>
                </c:pt>
                <c:pt idx="6408">
                  <c:v>9.8819999999999997</c:v>
                </c:pt>
                <c:pt idx="6409">
                  <c:v>9.8840000000000003</c:v>
                </c:pt>
                <c:pt idx="6410">
                  <c:v>9.8855000000000004</c:v>
                </c:pt>
                <c:pt idx="6411">
                  <c:v>9.8879999999999999</c:v>
                </c:pt>
                <c:pt idx="6412">
                  <c:v>9.89</c:v>
                </c:pt>
                <c:pt idx="6413">
                  <c:v>9.8919999999999995</c:v>
                </c:pt>
                <c:pt idx="6414">
                  <c:v>9.8934999999999995</c:v>
                </c:pt>
                <c:pt idx="6415">
                  <c:v>9.8960000000000008</c:v>
                </c:pt>
                <c:pt idx="6416">
                  <c:v>9.8970000000000002</c:v>
                </c:pt>
                <c:pt idx="6417">
                  <c:v>9.8989999999999991</c:v>
                </c:pt>
                <c:pt idx="6418">
                  <c:v>9.9015000000000004</c:v>
                </c:pt>
                <c:pt idx="6419">
                  <c:v>9.9034999999999993</c:v>
                </c:pt>
                <c:pt idx="6420">
                  <c:v>9.9055</c:v>
                </c:pt>
                <c:pt idx="6421">
                  <c:v>9.907</c:v>
                </c:pt>
                <c:pt idx="6422">
                  <c:v>9.9090000000000007</c:v>
                </c:pt>
                <c:pt idx="6423">
                  <c:v>9.9109999999999996</c:v>
                </c:pt>
                <c:pt idx="6424">
                  <c:v>9.9135000000000009</c:v>
                </c:pt>
                <c:pt idx="6425">
                  <c:v>9.9149999999999991</c:v>
                </c:pt>
                <c:pt idx="6426">
                  <c:v>9.9169999999999998</c:v>
                </c:pt>
                <c:pt idx="6427">
                  <c:v>9.9190000000000005</c:v>
                </c:pt>
                <c:pt idx="6428">
                  <c:v>9.9209999999999994</c:v>
                </c:pt>
                <c:pt idx="6429">
                  <c:v>9.923</c:v>
                </c:pt>
                <c:pt idx="6430">
                  <c:v>9.9250000000000007</c:v>
                </c:pt>
                <c:pt idx="6431">
                  <c:v>9.9265000000000008</c:v>
                </c:pt>
                <c:pt idx="6432">
                  <c:v>9.9284999999999997</c:v>
                </c:pt>
                <c:pt idx="6433">
                  <c:v>9.9305000000000003</c:v>
                </c:pt>
                <c:pt idx="6434">
                  <c:v>9.9329999999999998</c:v>
                </c:pt>
                <c:pt idx="6435">
                  <c:v>9.9350000000000005</c:v>
                </c:pt>
                <c:pt idx="6436">
                  <c:v>9.9365000000000006</c:v>
                </c:pt>
                <c:pt idx="6437">
                  <c:v>9.9384999999999994</c:v>
                </c:pt>
                <c:pt idx="6438">
                  <c:v>9.94</c:v>
                </c:pt>
                <c:pt idx="6439">
                  <c:v>9.9420000000000002</c:v>
                </c:pt>
                <c:pt idx="6440">
                  <c:v>9.9440000000000008</c:v>
                </c:pt>
                <c:pt idx="6441">
                  <c:v>9.9454999999999991</c:v>
                </c:pt>
                <c:pt idx="6442">
                  <c:v>9.9474999999999998</c:v>
                </c:pt>
                <c:pt idx="6443">
                  <c:v>9.9489999999999998</c:v>
                </c:pt>
                <c:pt idx="6444">
                  <c:v>9.9514999999999993</c:v>
                </c:pt>
                <c:pt idx="6445">
                  <c:v>9.9535</c:v>
                </c:pt>
                <c:pt idx="6446">
                  <c:v>9.9555000000000007</c:v>
                </c:pt>
                <c:pt idx="6447">
                  <c:v>9.9574999999999996</c:v>
                </c:pt>
                <c:pt idx="6448">
                  <c:v>9.9585000000000008</c:v>
                </c:pt>
                <c:pt idx="6449">
                  <c:v>9.9604999999999997</c:v>
                </c:pt>
                <c:pt idx="6450">
                  <c:v>9.9629999999999992</c:v>
                </c:pt>
                <c:pt idx="6451">
                  <c:v>9.9649999999999999</c:v>
                </c:pt>
                <c:pt idx="6452">
                  <c:v>9.9670000000000005</c:v>
                </c:pt>
                <c:pt idx="6453">
                  <c:v>9.9689999999999994</c:v>
                </c:pt>
                <c:pt idx="6454">
                  <c:v>9.9710000000000001</c:v>
                </c:pt>
                <c:pt idx="6455">
                  <c:v>9.9730000000000008</c:v>
                </c:pt>
                <c:pt idx="6456">
                  <c:v>9.9749999999999996</c:v>
                </c:pt>
                <c:pt idx="6457">
                  <c:v>9.9770000000000003</c:v>
                </c:pt>
                <c:pt idx="6458">
                  <c:v>9.9785000000000004</c:v>
                </c:pt>
                <c:pt idx="6459">
                  <c:v>9.98</c:v>
                </c:pt>
                <c:pt idx="6460">
                  <c:v>9.9824999999999999</c:v>
                </c:pt>
                <c:pt idx="6461">
                  <c:v>9.9845000000000006</c:v>
                </c:pt>
                <c:pt idx="6462">
                  <c:v>9.9870000000000001</c:v>
                </c:pt>
                <c:pt idx="6463">
                  <c:v>9.9885000000000002</c:v>
                </c:pt>
                <c:pt idx="6464">
                  <c:v>9.9905000000000008</c:v>
                </c:pt>
                <c:pt idx="6465">
                  <c:v>9.9924999999999997</c:v>
                </c:pt>
                <c:pt idx="6466">
                  <c:v>9.9949999999999992</c:v>
                </c:pt>
                <c:pt idx="6467">
                  <c:v>9.9964999999999993</c:v>
                </c:pt>
                <c:pt idx="6468">
                  <c:v>9.9979999999999993</c:v>
                </c:pt>
                <c:pt idx="6469">
                  <c:v>10</c:v>
                </c:pt>
                <c:pt idx="6470">
                  <c:v>10.002000000000001</c:v>
                </c:pt>
                <c:pt idx="6471">
                  <c:v>10.0045</c:v>
                </c:pt>
                <c:pt idx="6472">
                  <c:v>10.006</c:v>
                </c:pt>
                <c:pt idx="6473">
                  <c:v>10.007999999999999</c:v>
                </c:pt>
                <c:pt idx="6474">
                  <c:v>10.01</c:v>
                </c:pt>
                <c:pt idx="6475">
                  <c:v>10.012</c:v>
                </c:pt>
                <c:pt idx="6476">
                  <c:v>10.013999999999999</c:v>
                </c:pt>
                <c:pt idx="6477">
                  <c:v>10.016</c:v>
                </c:pt>
                <c:pt idx="6478">
                  <c:v>10.018000000000001</c:v>
                </c:pt>
                <c:pt idx="6479">
                  <c:v>10.019</c:v>
                </c:pt>
                <c:pt idx="6480">
                  <c:v>10.0215</c:v>
                </c:pt>
                <c:pt idx="6481">
                  <c:v>10.0235</c:v>
                </c:pt>
                <c:pt idx="6482">
                  <c:v>10.026</c:v>
                </c:pt>
                <c:pt idx="6483">
                  <c:v>10.0275</c:v>
                </c:pt>
                <c:pt idx="6484">
                  <c:v>10.029500000000001</c:v>
                </c:pt>
                <c:pt idx="6485">
                  <c:v>10.031499999999999</c:v>
                </c:pt>
                <c:pt idx="6486">
                  <c:v>10.034000000000001</c:v>
                </c:pt>
                <c:pt idx="6487">
                  <c:v>10.0365</c:v>
                </c:pt>
                <c:pt idx="6488">
                  <c:v>10.038</c:v>
                </c:pt>
                <c:pt idx="6489">
                  <c:v>10.039999999999999</c:v>
                </c:pt>
                <c:pt idx="6490">
                  <c:v>10.068</c:v>
                </c:pt>
                <c:pt idx="6491">
                  <c:v>10.0725</c:v>
                </c:pt>
                <c:pt idx="6492">
                  <c:v>10.0745</c:v>
                </c:pt>
                <c:pt idx="6493">
                  <c:v>10.077</c:v>
                </c:pt>
                <c:pt idx="6494">
                  <c:v>10.077999999999999</c:v>
                </c:pt>
                <c:pt idx="6495">
                  <c:v>10.081</c:v>
                </c:pt>
                <c:pt idx="6496">
                  <c:v>10.0825</c:v>
                </c:pt>
                <c:pt idx="6497">
                  <c:v>10.0845</c:v>
                </c:pt>
                <c:pt idx="6498">
                  <c:v>10.087</c:v>
                </c:pt>
                <c:pt idx="6499">
                  <c:v>10.089499999999999</c:v>
                </c:pt>
                <c:pt idx="6500">
                  <c:v>10.092000000000001</c:v>
                </c:pt>
                <c:pt idx="6501">
                  <c:v>10.093999999999999</c:v>
                </c:pt>
                <c:pt idx="6502">
                  <c:v>10.095000000000001</c:v>
                </c:pt>
                <c:pt idx="6503">
                  <c:v>10.0975</c:v>
                </c:pt>
                <c:pt idx="6504">
                  <c:v>10.1</c:v>
                </c:pt>
                <c:pt idx="6505">
                  <c:v>10.102</c:v>
                </c:pt>
                <c:pt idx="6506">
                  <c:v>10.103999999999999</c:v>
                </c:pt>
                <c:pt idx="6507">
                  <c:v>10.105499999999999</c:v>
                </c:pt>
                <c:pt idx="6508">
                  <c:v>10.1075</c:v>
                </c:pt>
                <c:pt idx="6509">
                  <c:v>10.11</c:v>
                </c:pt>
                <c:pt idx="6510">
                  <c:v>10.112</c:v>
                </c:pt>
                <c:pt idx="6511">
                  <c:v>10.114000000000001</c:v>
                </c:pt>
                <c:pt idx="6512">
                  <c:v>10.115500000000001</c:v>
                </c:pt>
                <c:pt idx="6513">
                  <c:v>10.118</c:v>
                </c:pt>
                <c:pt idx="6514">
                  <c:v>10.119999999999999</c:v>
                </c:pt>
                <c:pt idx="6515">
                  <c:v>10.122</c:v>
                </c:pt>
                <c:pt idx="6516">
                  <c:v>10.124000000000001</c:v>
                </c:pt>
                <c:pt idx="6517">
                  <c:v>10.125500000000001</c:v>
                </c:pt>
                <c:pt idx="6518">
                  <c:v>10.1275</c:v>
                </c:pt>
                <c:pt idx="6519">
                  <c:v>10.130000000000001</c:v>
                </c:pt>
                <c:pt idx="6520">
                  <c:v>10.1325</c:v>
                </c:pt>
                <c:pt idx="6521">
                  <c:v>10.134</c:v>
                </c:pt>
                <c:pt idx="6522">
                  <c:v>10.135999999999999</c:v>
                </c:pt>
                <c:pt idx="6523">
                  <c:v>10.137499999999999</c:v>
                </c:pt>
                <c:pt idx="6524">
                  <c:v>10.1395</c:v>
                </c:pt>
                <c:pt idx="6525">
                  <c:v>10.141500000000001</c:v>
                </c:pt>
                <c:pt idx="6526">
                  <c:v>10.1435</c:v>
                </c:pt>
                <c:pt idx="6527">
                  <c:v>10.145</c:v>
                </c:pt>
                <c:pt idx="6528">
                  <c:v>10.147</c:v>
                </c:pt>
                <c:pt idx="6529">
                  <c:v>10.148999999999999</c:v>
                </c:pt>
                <c:pt idx="6530">
                  <c:v>10.1515</c:v>
                </c:pt>
                <c:pt idx="6531">
                  <c:v>10.153499999999999</c:v>
                </c:pt>
                <c:pt idx="6532">
                  <c:v>10.154999999999999</c:v>
                </c:pt>
                <c:pt idx="6533">
                  <c:v>10.157500000000001</c:v>
                </c:pt>
                <c:pt idx="6534">
                  <c:v>10.1585</c:v>
                </c:pt>
                <c:pt idx="6535">
                  <c:v>10.161</c:v>
                </c:pt>
                <c:pt idx="6536">
                  <c:v>10.163</c:v>
                </c:pt>
                <c:pt idx="6537">
                  <c:v>10.164999999999999</c:v>
                </c:pt>
                <c:pt idx="6538">
                  <c:v>10.166499999999999</c:v>
                </c:pt>
                <c:pt idx="6539">
                  <c:v>10.1685</c:v>
                </c:pt>
                <c:pt idx="6540">
                  <c:v>10.170500000000001</c:v>
                </c:pt>
                <c:pt idx="6541">
                  <c:v>10.173</c:v>
                </c:pt>
                <c:pt idx="6542">
                  <c:v>10.1745</c:v>
                </c:pt>
                <c:pt idx="6543">
                  <c:v>10.176500000000001</c:v>
                </c:pt>
                <c:pt idx="6544">
                  <c:v>10.1785</c:v>
                </c:pt>
                <c:pt idx="6545">
                  <c:v>10.1805</c:v>
                </c:pt>
                <c:pt idx="6546">
                  <c:v>10.182499999999999</c:v>
                </c:pt>
                <c:pt idx="6547">
                  <c:v>10.1845</c:v>
                </c:pt>
                <c:pt idx="6548">
                  <c:v>10.186500000000001</c:v>
                </c:pt>
                <c:pt idx="6549">
                  <c:v>10.188000000000001</c:v>
                </c:pt>
                <c:pt idx="6550">
                  <c:v>10.19</c:v>
                </c:pt>
                <c:pt idx="6551">
                  <c:v>10.192500000000001</c:v>
                </c:pt>
                <c:pt idx="6552">
                  <c:v>10.1945</c:v>
                </c:pt>
                <c:pt idx="6553">
                  <c:v>10.1965</c:v>
                </c:pt>
                <c:pt idx="6554">
                  <c:v>10.198</c:v>
                </c:pt>
                <c:pt idx="6555">
                  <c:v>10.199999999999999</c:v>
                </c:pt>
                <c:pt idx="6556">
                  <c:v>10.202500000000001</c:v>
                </c:pt>
                <c:pt idx="6557">
                  <c:v>10.204499999999999</c:v>
                </c:pt>
                <c:pt idx="6558">
                  <c:v>10.206</c:v>
                </c:pt>
                <c:pt idx="6559">
                  <c:v>10.208</c:v>
                </c:pt>
                <c:pt idx="6560">
                  <c:v>10.210000000000001</c:v>
                </c:pt>
                <c:pt idx="6561">
                  <c:v>10.212</c:v>
                </c:pt>
                <c:pt idx="6562">
                  <c:v>10.214</c:v>
                </c:pt>
                <c:pt idx="6563">
                  <c:v>10.215999999999999</c:v>
                </c:pt>
                <c:pt idx="6564">
                  <c:v>10.218</c:v>
                </c:pt>
                <c:pt idx="6565">
                  <c:v>10.220000000000001</c:v>
                </c:pt>
                <c:pt idx="6566">
                  <c:v>10.222</c:v>
                </c:pt>
                <c:pt idx="6567">
                  <c:v>10.224</c:v>
                </c:pt>
                <c:pt idx="6568">
                  <c:v>10.226000000000001</c:v>
                </c:pt>
                <c:pt idx="6569">
                  <c:v>10.228</c:v>
                </c:pt>
                <c:pt idx="6570">
                  <c:v>10.23</c:v>
                </c:pt>
                <c:pt idx="6571">
                  <c:v>10.2315</c:v>
                </c:pt>
                <c:pt idx="6572">
                  <c:v>10.234</c:v>
                </c:pt>
                <c:pt idx="6573">
                  <c:v>10.236499999999999</c:v>
                </c:pt>
                <c:pt idx="6574">
                  <c:v>10.237500000000001</c:v>
                </c:pt>
                <c:pt idx="6575">
                  <c:v>10.2395</c:v>
                </c:pt>
                <c:pt idx="6576">
                  <c:v>10.2415</c:v>
                </c:pt>
                <c:pt idx="6577">
                  <c:v>10.243499999999999</c:v>
                </c:pt>
                <c:pt idx="6578">
                  <c:v>10.2455</c:v>
                </c:pt>
                <c:pt idx="6579">
                  <c:v>10.247</c:v>
                </c:pt>
                <c:pt idx="6580">
                  <c:v>10.249000000000001</c:v>
                </c:pt>
                <c:pt idx="6581">
                  <c:v>10.250999999999999</c:v>
                </c:pt>
                <c:pt idx="6582">
                  <c:v>10.253500000000001</c:v>
                </c:pt>
                <c:pt idx="6583">
                  <c:v>10.2555</c:v>
                </c:pt>
                <c:pt idx="6584">
                  <c:v>10.257</c:v>
                </c:pt>
                <c:pt idx="6585">
                  <c:v>10.2585</c:v>
                </c:pt>
                <c:pt idx="6586">
                  <c:v>10.2605</c:v>
                </c:pt>
                <c:pt idx="6587">
                  <c:v>10.262499999999999</c:v>
                </c:pt>
                <c:pt idx="6588">
                  <c:v>10.2645</c:v>
                </c:pt>
                <c:pt idx="6589">
                  <c:v>10.266999999999999</c:v>
                </c:pt>
                <c:pt idx="6590">
                  <c:v>10.2685</c:v>
                </c:pt>
                <c:pt idx="6591">
                  <c:v>10.2705</c:v>
                </c:pt>
                <c:pt idx="6592">
                  <c:v>10.273</c:v>
                </c:pt>
                <c:pt idx="6593">
                  <c:v>10.275</c:v>
                </c:pt>
                <c:pt idx="6594">
                  <c:v>10.276999999999999</c:v>
                </c:pt>
                <c:pt idx="6595">
                  <c:v>10.278</c:v>
                </c:pt>
                <c:pt idx="6596">
                  <c:v>10.28</c:v>
                </c:pt>
                <c:pt idx="6597">
                  <c:v>10.282</c:v>
                </c:pt>
                <c:pt idx="6598">
                  <c:v>10.2845</c:v>
                </c:pt>
                <c:pt idx="6599">
                  <c:v>10.2865</c:v>
                </c:pt>
                <c:pt idx="6600">
                  <c:v>10.288500000000001</c:v>
                </c:pt>
                <c:pt idx="6601">
                  <c:v>10.2905</c:v>
                </c:pt>
                <c:pt idx="6602">
                  <c:v>10.2925</c:v>
                </c:pt>
                <c:pt idx="6603">
                  <c:v>10.295</c:v>
                </c:pt>
                <c:pt idx="6604">
                  <c:v>10.2965</c:v>
                </c:pt>
                <c:pt idx="6605">
                  <c:v>10.298</c:v>
                </c:pt>
                <c:pt idx="6606">
                  <c:v>10.3</c:v>
                </c:pt>
                <c:pt idx="6607">
                  <c:v>10.302</c:v>
                </c:pt>
                <c:pt idx="6608">
                  <c:v>10.304500000000001</c:v>
                </c:pt>
                <c:pt idx="6609">
                  <c:v>10.3065</c:v>
                </c:pt>
                <c:pt idx="6610">
                  <c:v>10.3085</c:v>
                </c:pt>
                <c:pt idx="6611">
                  <c:v>10.31</c:v>
                </c:pt>
                <c:pt idx="6612">
                  <c:v>10.3125</c:v>
                </c:pt>
                <c:pt idx="6613">
                  <c:v>10.314500000000001</c:v>
                </c:pt>
                <c:pt idx="6614">
                  <c:v>10.3165</c:v>
                </c:pt>
                <c:pt idx="6615">
                  <c:v>10.318</c:v>
                </c:pt>
                <c:pt idx="6616">
                  <c:v>10.3195</c:v>
                </c:pt>
                <c:pt idx="6617">
                  <c:v>10.3215</c:v>
                </c:pt>
                <c:pt idx="6618">
                  <c:v>10.3245</c:v>
                </c:pt>
                <c:pt idx="6619">
                  <c:v>10.326499999999999</c:v>
                </c:pt>
                <c:pt idx="6620">
                  <c:v>10.329000000000001</c:v>
                </c:pt>
                <c:pt idx="6621">
                  <c:v>10.331</c:v>
                </c:pt>
                <c:pt idx="6622">
                  <c:v>10.333500000000001</c:v>
                </c:pt>
                <c:pt idx="6623">
                  <c:v>10.336</c:v>
                </c:pt>
                <c:pt idx="6624">
                  <c:v>10.337999999999999</c:v>
                </c:pt>
                <c:pt idx="6625">
                  <c:v>10.34</c:v>
                </c:pt>
                <c:pt idx="6626">
                  <c:v>10.342000000000001</c:v>
                </c:pt>
                <c:pt idx="6627">
                  <c:v>10.345000000000001</c:v>
                </c:pt>
                <c:pt idx="6628">
                  <c:v>10.3765</c:v>
                </c:pt>
                <c:pt idx="6629">
                  <c:v>10.3775</c:v>
                </c:pt>
                <c:pt idx="6630">
                  <c:v>10.3805</c:v>
                </c:pt>
                <c:pt idx="6631">
                  <c:v>10.382</c:v>
                </c:pt>
                <c:pt idx="6632">
                  <c:v>10.384</c:v>
                </c:pt>
                <c:pt idx="6633">
                  <c:v>10.3865</c:v>
                </c:pt>
                <c:pt idx="6634">
                  <c:v>10.388500000000001</c:v>
                </c:pt>
                <c:pt idx="6635">
                  <c:v>10.391500000000001</c:v>
                </c:pt>
                <c:pt idx="6636">
                  <c:v>10.3935</c:v>
                </c:pt>
                <c:pt idx="6637">
                  <c:v>10.3955</c:v>
                </c:pt>
                <c:pt idx="6638">
                  <c:v>10.397500000000001</c:v>
                </c:pt>
                <c:pt idx="6639">
                  <c:v>10.3995</c:v>
                </c:pt>
                <c:pt idx="6640">
                  <c:v>10.4015</c:v>
                </c:pt>
                <c:pt idx="6641">
                  <c:v>10.403499999999999</c:v>
                </c:pt>
                <c:pt idx="6642">
                  <c:v>10.404999999999999</c:v>
                </c:pt>
                <c:pt idx="6643">
                  <c:v>10.407500000000001</c:v>
                </c:pt>
                <c:pt idx="6644">
                  <c:v>10.41</c:v>
                </c:pt>
                <c:pt idx="6645">
                  <c:v>10.4125</c:v>
                </c:pt>
                <c:pt idx="6646">
                  <c:v>10.414999999999999</c:v>
                </c:pt>
                <c:pt idx="6647">
                  <c:v>10.4185</c:v>
                </c:pt>
                <c:pt idx="6648">
                  <c:v>10.4245</c:v>
                </c:pt>
                <c:pt idx="6649">
                  <c:v>10.436999999999999</c:v>
                </c:pt>
                <c:pt idx="6650">
                  <c:v>10.442500000000001</c:v>
                </c:pt>
                <c:pt idx="6651">
                  <c:v>10.4465</c:v>
                </c:pt>
                <c:pt idx="6652">
                  <c:v>10.5555</c:v>
                </c:pt>
                <c:pt idx="6653">
                  <c:v>10.5565</c:v>
                </c:pt>
                <c:pt idx="6654">
                  <c:v>10.5595</c:v>
                </c:pt>
                <c:pt idx="6655">
                  <c:v>10.561</c:v>
                </c:pt>
                <c:pt idx="6656">
                  <c:v>10.563499999999999</c:v>
                </c:pt>
                <c:pt idx="6657">
                  <c:v>10.5665</c:v>
                </c:pt>
                <c:pt idx="6658">
                  <c:v>10.5685</c:v>
                </c:pt>
                <c:pt idx="6659">
                  <c:v>10.570499999999999</c:v>
                </c:pt>
                <c:pt idx="6660">
                  <c:v>10.571999999999999</c:v>
                </c:pt>
                <c:pt idx="6661">
                  <c:v>10.573499999999999</c:v>
                </c:pt>
                <c:pt idx="6662">
                  <c:v>10.5755</c:v>
                </c:pt>
                <c:pt idx="6663">
                  <c:v>10.577500000000001</c:v>
                </c:pt>
                <c:pt idx="6664">
                  <c:v>10.579499999999999</c:v>
                </c:pt>
                <c:pt idx="6665">
                  <c:v>10.5815</c:v>
                </c:pt>
                <c:pt idx="6666">
                  <c:v>10.583</c:v>
                </c:pt>
                <c:pt idx="6667">
                  <c:v>10.585000000000001</c:v>
                </c:pt>
                <c:pt idx="6668">
                  <c:v>10.586499999999999</c:v>
                </c:pt>
                <c:pt idx="6669">
                  <c:v>10.5885</c:v>
                </c:pt>
                <c:pt idx="6670">
                  <c:v>10.5905</c:v>
                </c:pt>
                <c:pt idx="6671">
                  <c:v>10.5915</c:v>
                </c:pt>
                <c:pt idx="6672">
                  <c:v>10.593500000000001</c:v>
                </c:pt>
                <c:pt idx="6673">
                  <c:v>10.595000000000001</c:v>
                </c:pt>
                <c:pt idx="6674">
                  <c:v>10.596500000000001</c:v>
                </c:pt>
                <c:pt idx="6675">
                  <c:v>10.599</c:v>
                </c:pt>
                <c:pt idx="6676">
                  <c:v>10.601000000000001</c:v>
                </c:pt>
                <c:pt idx="6677">
                  <c:v>10.602499999999999</c:v>
                </c:pt>
                <c:pt idx="6678">
                  <c:v>10.603999999999999</c:v>
                </c:pt>
                <c:pt idx="6679">
                  <c:v>10.606</c:v>
                </c:pt>
                <c:pt idx="6680">
                  <c:v>10.6075</c:v>
                </c:pt>
                <c:pt idx="6681">
                  <c:v>10.609</c:v>
                </c:pt>
                <c:pt idx="6682">
                  <c:v>10.611000000000001</c:v>
                </c:pt>
                <c:pt idx="6683">
                  <c:v>10.613</c:v>
                </c:pt>
                <c:pt idx="6684">
                  <c:v>10.614000000000001</c:v>
                </c:pt>
                <c:pt idx="6685">
                  <c:v>10.615500000000001</c:v>
                </c:pt>
                <c:pt idx="6686">
                  <c:v>10.6175</c:v>
                </c:pt>
                <c:pt idx="6687">
                  <c:v>10.619</c:v>
                </c:pt>
                <c:pt idx="6688">
                  <c:v>10.621499999999999</c:v>
                </c:pt>
                <c:pt idx="6689">
                  <c:v>10.622999999999999</c:v>
                </c:pt>
                <c:pt idx="6690">
                  <c:v>10.625</c:v>
                </c:pt>
                <c:pt idx="6691">
                  <c:v>10.6265</c:v>
                </c:pt>
                <c:pt idx="6692">
                  <c:v>10.6275</c:v>
                </c:pt>
                <c:pt idx="6693">
                  <c:v>10.6295</c:v>
                </c:pt>
                <c:pt idx="6694">
                  <c:v>10.631500000000001</c:v>
                </c:pt>
                <c:pt idx="6695">
                  <c:v>10.632999999999999</c:v>
                </c:pt>
                <c:pt idx="6696">
                  <c:v>10.634499999999999</c:v>
                </c:pt>
                <c:pt idx="6697">
                  <c:v>10.6365</c:v>
                </c:pt>
                <c:pt idx="6698">
                  <c:v>10.638</c:v>
                </c:pt>
                <c:pt idx="6699">
                  <c:v>10.6395</c:v>
                </c:pt>
                <c:pt idx="6700">
                  <c:v>10.641500000000001</c:v>
                </c:pt>
                <c:pt idx="6701">
                  <c:v>10.6435</c:v>
                </c:pt>
                <c:pt idx="6702">
                  <c:v>10.6455</c:v>
                </c:pt>
                <c:pt idx="6703">
                  <c:v>10.6465</c:v>
                </c:pt>
                <c:pt idx="6704">
                  <c:v>10.648</c:v>
                </c:pt>
                <c:pt idx="6705">
                  <c:v>10.65</c:v>
                </c:pt>
                <c:pt idx="6706">
                  <c:v>10.6515</c:v>
                </c:pt>
                <c:pt idx="6707">
                  <c:v>10.653499999999999</c:v>
                </c:pt>
                <c:pt idx="6708">
                  <c:v>10.6555</c:v>
                </c:pt>
                <c:pt idx="6709">
                  <c:v>10.657</c:v>
                </c:pt>
                <c:pt idx="6710">
                  <c:v>10.6585</c:v>
                </c:pt>
                <c:pt idx="6711">
                  <c:v>10.660500000000001</c:v>
                </c:pt>
                <c:pt idx="6712">
                  <c:v>10.662000000000001</c:v>
                </c:pt>
                <c:pt idx="6713">
                  <c:v>10.663500000000001</c:v>
                </c:pt>
                <c:pt idx="6714">
                  <c:v>10.6655</c:v>
                </c:pt>
                <c:pt idx="6715">
                  <c:v>10.6675</c:v>
                </c:pt>
                <c:pt idx="6716">
                  <c:v>10.6685</c:v>
                </c:pt>
                <c:pt idx="6717">
                  <c:v>10.67</c:v>
                </c:pt>
                <c:pt idx="6718">
                  <c:v>10.672000000000001</c:v>
                </c:pt>
                <c:pt idx="6719">
                  <c:v>10.673999999999999</c:v>
                </c:pt>
                <c:pt idx="6720">
                  <c:v>10.676</c:v>
                </c:pt>
                <c:pt idx="6721">
                  <c:v>10.6775</c:v>
                </c:pt>
                <c:pt idx="6722">
                  <c:v>10.679</c:v>
                </c:pt>
                <c:pt idx="6723">
                  <c:v>10.6805</c:v>
                </c:pt>
                <c:pt idx="6724">
                  <c:v>10.682</c:v>
                </c:pt>
                <c:pt idx="6725">
                  <c:v>10.6845</c:v>
                </c:pt>
                <c:pt idx="6726">
                  <c:v>10.686</c:v>
                </c:pt>
                <c:pt idx="6727">
                  <c:v>10.6875</c:v>
                </c:pt>
                <c:pt idx="6728">
                  <c:v>10.689</c:v>
                </c:pt>
                <c:pt idx="6729">
                  <c:v>10.691000000000001</c:v>
                </c:pt>
                <c:pt idx="6730">
                  <c:v>10.692500000000001</c:v>
                </c:pt>
                <c:pt idx="6731">
                  <c:v>10.6945</c:v>
                </c:pt>
                <c:pt idx="6732">
                  <c:v>10.6965</c:v>
                </c:pt>
                <c:pt idx="6733">
                  <c:v>10.698499999999999</c:v>
                </c:pt>
                <c:pt idx="6734">
                  <c:v>10.6995</c:v>
                </c:pt>
                <c:pt idx="6735">
                  <c:v>10.701000000000001</c:v>
                </c:pt>
                <c:pt idx="6736">
                  <c:v>10.702999999999999</c:v>
                </c:pt>
                <c:pt idx="6737">
                  <c:v>10.705</c:v>
                </c:pt>
                <c:pt idx="6738">
                  <c:v>10.707000000000001</c:v>
                </c:pt>
                <c:pt idx="6739">
                  <c:v>10.708500000000001</c:v>
                </c:pt>
                <c:pt idx="6740">
                  <c:v>10.71</c:v>
                </c:pt>
                <c:pt idx="6741">
                  <c:v>10.711499999999999</c:v>
                </c:pt>
                <c:pt idx="6742">
                  <c:v>10.7135</c:v>
                </c:pt>
                <c:pt idx="6743">
                  <c:v>10.7155</c:v>
                </c:pt>
                <c:pt idx="6744">
                  <c:v>10.717499999999999</c:v>
                </c:pt>
                <c:pt idx="6745">
                  <c:v>10.7195</c:v>
                </c:pt>
                <c:pt idx="6746">
                  <c:v>10.720499999999999</c:v>
                </c:pt>
                <c:pt idx="6747">
                  <c:v>10.722</c:v>
                </c:pt>
                <c:pt idx="6748">
                  <c:v>10.724</c:v>
                </c:pt>
                <c:pt idx="6749">
                  <c:v>10.726000000000001</c:v>
                </c:pt>
                <c:pt idx="6750">
                  <c:v>10.727499999999999</c:v>
                </c:pt>
                <c:pt idx="6751">
                  <c:v>10.7295</c:v>
                </c:pt>
                <c:pt idx="6752">
                  <c:v>10.731</c:v>
                </c:pt>
                <c:pt idx="6753">
                  <c:v>10.7325</c:v>
                </c:pt>
                <c:pt idx="6754">
                  <c:v>10.734500000000001</c:v>
                </c:pt>
                <c:pt idx="6755">
                  <c:v>10.736499999999999</c:v>
                </c:pt>
                <c:pt idx="6756">
                  <c:v>10.7385</c:v>
                </c:pt>
                <c:pt idx="6757">
                  <c:v>10.740500000000001</c:v>
                </c:pt>
                <c:pt idx="6758">
                  <c:v>10.7415</c:v>
                </c:pt>
                <c:pt idx="6759">
                  <c:v>10.743</c:v>
                </c:pt>
                <c:pt idx="6760">
                  <c:v>10.744999999999999</c:v>
                </c:pt>
                <c:pt idx="6761">
                  <c:v>10.747</c:v>
                </c:pt>
                <c:pt idx="6762">
                  <c:v>10.7485</c:v>
                </c:pt>
                <c:pt idx="6763">
                  <c:v>10.750500000000001</c:v>
                </c:pt>
                <c:pt idx="6764">
                  <c:v>10.7525</c:v>
                </c:pt>
                <c:pt idx="6765">
                  <c:v>10.753500000000001</c:v>
                </c:pt>
                <c:pt idx="6766">
                  <c:v>10.7555</c:v>
                </c:pt>
                <c:pt idx="6767">
                  <c:v>10.757</c:v>
                </c:pt>
                <c:pt idx="6768">
                  <c:v>10.759499999999999</c:v>
                </c:pt>
                <c:pt idx="6769">
                  <c:v>10.760999999999999</c:v>
                </c:pt>
                <c:pt idx="6770">
                  <c:v>10.762499999999999</c:v>
                </c:pt>
                <c:pt idx="6771">
                  <c:v>10.763999999999999</c:v>
                </c:pt>
                <c:pt idx="6772">
                  <c:v>10.765499999999999</c:v>
                </c:pt>
                <c:pt idx="6773">
                  <c:v>10.7675</c:v>
                </c:pt>
                <c:pt idx="6774">
                  <c:v>10.77</c:v>
                </c:pt>
                <c:pt idx="6775">
                  <c:v>10.7715</c:v>
                </c:pt>
                <c:pt idx="6776">
                  <c:v>10.7735</c:v>
                </c:pt>
                <c:pt idx="6777">
                  <c:v>10.7745</c:v>
                </c:pt>
                <c:pt idx="6778">
                  <c:v>10.7765</c:v>
                </c:pt>
                <c:pt idx="6779">
                  <c:v>10.778499999999999</c:v>
                </c:pt>
                <c:pt idx="6780">
                  <c:v>10.7805</c:v>
                </c:pt>
                <c:pt idx="6781">
                  <c:v>10.782500000000001</c:v>
                </c:pt>
                <c:pt idx="6782">
                  <c:v>10.7835</c:v>
                </c:pt>
                <c:pt idx="6783">
                  <c:v>10.785</c:v>
                </c:pt>
                <c:pt idx="6784">
                  <c:v>10.787000000000001</c:v>
                </c:pt>
                <c:pt idx="6785">
                  <c:v>10.789</c:v>
                </c:pt>
                <c:pt idx="6786">
                  <c:v>10.791</c:v>
                </c:pt>
                <c:pt idx="6787">
                  <c:v>10.792999999999999</c:v>
                </c:pt>
                <c:pt idx="6788">
                  <c:v>10.794499999999999</c:v>
                </c:pt>
                <c:pt idx="6789">
                  <c:v>10.795999999999999</c:v>
                </c:pt>
                <c:pt idx="6790">
                  <c:v>10.798</c:v>
                </c:pt>
                <c:pt idx="6791">
                  <c:v>10.7995</c:v>
                </c:pt>
                <c:pt idx="6792">
                  <c:v>10.801500000000001</c:v>
                </c:pt>
                <c:pt idx="6793">
                  <c:v>10.8035</c:v>
                </c:pt>
                <c:pt idx="6794">
                  <c:v>10.805</c:v>
                </c:pt>
                <c:pt idx="6795">
                  <c:v>10.8065</c:v>
                </c:pt>
                <c:pt idx="6796">
                  <c:v>10.8085</c:v>
                </c:pt>
                <c:pt idx="6797">
                  <c:v>10.810499999999999</c:v>
                </c:pt>
                <c:pt idx="6798">
                  <c:v>10.8125</c:v>
                </c:pt>
                <c:pt idx="6799">
                  <c:v>10.814</c:v>
                </c:pt>
                <c:pt idx="6800">
                  <c:v>10.8155</c:v>
                </c:pt>
                <c:pt idx="6801">
                  <c:v>10.817500000000001</c:v>
                </c:pt>
                <c:pt idx="6802">
                  <c:v>10.8195</c:v>
                </c:pt>
                <c:pt idx="6803">
                  <c:v>10.8215</c:v>
                </c:pt>
                <c:pt idx="6804">
                  <c:v>10.824</c:v>
                </c:pt>
                <c:pt idx="6805">
                  <c:v>10.94</c:v>
                </c:pt>
                <c:pt idx="6806">
                  <c:v>10.9405</c:v>
                </c:pt>
                <c:pt idx="6807">
                  <c:v>10.942500000000001</c:v>
                </c:pt>
                <c:pt idx="6808">
                  <c:v>10.945</c:v>
                </c:pt>
                <c:pt idx="6809">
                  <c:v>10.9465</c:v>
                </c:pt>
                <c:pt idx="6810">
                  <c:v>10.9495</c:v>
                </c:pt>
                <c:pt idx="6811">
                  <c:v>10.951000000000001</c:v>
                </c:pt>
                <c:pt idx="6812">
                  <c:v>10.9535</c:v>
                </c:pt>
                <c:pt idx="6813">
                  <c:v>10.955</c:v>
                </c:pt>
                <c:pt idx="6814">
                  <c:v>10.9565</c:v>
                </c:pt>
                <c:pt idx="6815">
                  <c:v>10.959</c:v>
                </c:pt>
                <c:pt idx="6816">
                  <c:v>10.9605</c:v>
                </c:pt>
                <c:pt idx="6817">
                  <c:v>10.9625</c:v>
                </c:pt>
                <c:pt idx="6818">
                  <c:v>10.964499999999999</c:v>
                </c:pt>
                <c:pt idx="6819">
                  <c:v>10.9665</c:v>
                </c:pt>
                <c:pt idx="6820">
                  <c:v>10.968500000000001</c:v>
                </c:pt>
                <c:pt idx="6821">
                  <c:v>10.971500000000001</c:v>
                </c:pt>
                <c:pt idx="6822">
                  <c:v>10.973000000000001</c:v>
                </c:pt>
                <c:pt idx="6823">
                  <c:v>10.974500000000001</c:v>
                </c:pt>
                <c:pt idx="6824">
                  <c:v>10.9765</c:v>
                </c:pt>
                <c:pt idx="6825">
                  <c:v>10.9785</c:v>
                </c:pt>
                <c:pt idx="6826">
                  <c:v>10.980499999999999</c:v>
                </c:pt>
                <c:pt idx="6827">
                  <c:v>10.9825</c:v>
                </c:pt>
                <c:pt idx="6828">
                  <c:v>10.984</c:v>
                </c:pt>
                <c:pt idx="6829">
                  <c:v>10.986000000000001</c:v>
                </c:pt>
                <c:pt idx="6830">
                  <c:v>10.988</c:v>
                </c:pt>
                <c:pt idx="6831">
                  <c:v>10.99</c:v>
                </c:pt>
                <c:pt idx="6832">
                  <c:v>10.992000000000001</c:v>
                </c:pt>
                <c:pt idx="6833">
                  <c:v>10.994</c:v>
                </c:pt>
                <c:pt idx="6834">
                  <c:v>10.9955</c:v>
                </c:pt>
                <c:pt idx="6835">
                  <c:v>10.997</c:v>
                </c:pt>
                <c:pt idx="6836">
                  <c:v>10.999000000000001</c:v>
                </c:pt>
                <c:pt idx="6837">
                  <c:v>11.000999999999999</c:v>
                </c:pt>
                <c:pt idx="6838">
                  <c:v>11.003</c:v>
                </c:pt>
                <c:pt idx="6839">
                  <c:v>11.0045</c:v>
                </c:pt>
                <c:pt idx="6840">
                  <c:v>11.007</c:v>
                </c:pt>
                <c:pt idx="6841">
                  <c:v>11.0085</c:v>
                </c:pt>
                <c:pt idx="6842">
                  <c:v>11.009499999999999</c:v>
                </c:pt>
                <c:pt idx="6843">
                  <c:v>11.0115</c:v>
                </c:pt>
                <c:pt idx="6844">
                  <c:v>11.013500000000001</c:v>
                </c:pt>
                <c:pt idx="6845">
                  <c:v>11.015499999999999</c:v>
                </c:pt>
                <c:pt idx="6846">
                  <c:v>11.016999999999999</c:v>
                </c:pt>
                <c:pt idx="6847">
                  <c:v>11.0185</c:v>
                </c:pt>
                <c:pt idx="6848">
                  <c:v>11.02</c:v>
                </c:pt>
                <c:pt idx="6849">
                  <c:v>11.022</c:v>
                </c:pt>
                <c:pt idx="6850">
                  <c:v>11.0235</c:v>
                </c:pt>
                <c:pt idx="6851">
                  <c:v>11.025499999999999</c:v>
                </c:pt>
                <c:pt idx="6852">
                  <c:v>11.026999999999999</c:v>
                </c:pt>
                <c:pt idx="6853">
                  <c:v>11.028499999999999</c:v>
                </c:pt>
                <c:pt idx="6854">
                  <c:v>11.03</c:v>
                </c:pt>
                <c:pt idx="6855">
                  <c:v>11.032</c:v>
                </c:pt>
                <c:pt idx="6856">
                  <c:v>11.034000000000001</c:v>
                </c:pt>
                <c:pt idx="6857">
                  <c:v>11.036</c:v>
                </c:pt>
                <c:pt idx="6858">
                  <c:v>11.0375</c:v>
                </c:pt>
                <c:pt idx="6859">
                  <c:v>11.039</c:v>
                </c:pt>
                <c:pt idx="6860">
                  <c:v>11.0405</c:v>
                </c:pt>
                <c:pt idx="6861">
                  <c:v>11.0425</c:v>
                </c:pt>
                <c:pt idx="6862">
                  <c:v>11.044499999999999</c:v>
                </c:pt>
                <c:pt idx="6863">
                  <c:v>11.0465</c:v>
                </c:pt>
                <c:pt idx="6864">
                  <c:v>11.048</c:v>
                </c:pt>
                <c:pt idx="6865">
                  <c:v>11.0495</c:v>
                </c:pt>
                <c:pt idx="6866">
                  <c:v>11.051</c:v>
                </c:pt>
                <c:pt idx="6867">
                  <c:v>11.0525</c:v>
                </c:pt>
                <c:pt idx="6868">
                  <c:v>11.054500000000001</c:v>
                </c:pt>
                <c:pt idx="6869">
                  <c:v>11.055999999999999</c:v>
                </c:pt>
                <c:pt idx="6870">
                  <c:v>11.058</c:v>
                </c:pt>
                <c:pt idx="6871">
                  <c:v>11.06</c:v>
                </c:pt>
                <c:pt idx="6872">
                  <c:v>11.061500000000001</c:v>
                </c:pt>
                <c:pt idx="6873">
                  <c:v>11.063000000000001</c:v>
                </c:pt>
                <c:pt idx="6874">
                  <c:v>11.065</c:v>
                </c:pt>
                <c:pt idx="6875">
                  <c:v>11.067</c:v>
                </c:pt>
                <c:pt idx="6876">
                  <c:v>11.0685</c:v>
                </c:pt>
                <c:pt idx="6877">
                  <c:v>11.07</c:v>
                </c:pt>
                <c:pt idx="6878">
                  <c:v>11.071999999999999</c:v>
                </c:pt>
                <c:pt idx="6879">
                  <c:v>11.073499999999999</c:v>
                </c:pt>
                <c:pt idx="6880">
                  <c:v>11.0755</c:v>
                </c:pt>
                <c:pt idx="6881">
                  <c:v>11.077</c:v>
                </c:pt>
                <c:pt idx="6882">
                  <c:v>11.079000000000001</c:v>
                </c:pt>
                <c:pt idx="6883">
                  <c:v>11.080500000000001</c:v>
                </c:pt>
                <c:pt idx="6884">
                  <c:v>11.0825</c:v>
                </c:pt>
                <c:pt idx="6885">
                  <c:v>11.084</c:v>
                </c:pt>
                <c:pt idx="6886">
                  <c:v>11.086</c:v>
                </c:pt>
                <c:pt idx="6887">
                  <c:v>11.0875</c:v>
                </c:pt>
                <c:pt idx="6888">
                  <c:v>11.089499999999999</c:v>
                </c:pt>
                <c:pt idx="6889">
                  <c:v>11.090999999999999</c:v>
                </c:pt>
                <c:pt idx="6890">
                  <c:v>11.092499999999999</c:v>
                </c:pt>
                <c:pt idx="6891">
                  <c:v>11.0945</c:v>
                </c:pt>
                <c:pt idx="6892">
                  <c:v>11.095499999999999</c:v>
                </c:pt>
                <c:pt idx="6893">
                  <c:v>11.0975</c:v>
                </c:pt>
                <c:pt idx="6894">
                  <c:v>11.099500000000001</c:v>
                </c:pt>
                <c:pt idx="6895">
                  <c:v>11.1015</c:v>
                </c:pt>
                <c:pt idx="6896">
                  <c:v>11.103</c:v>
                </c:pt>
                <c:pt idx="6897">
                  <c:v>11.105</c:v>
                </c:pt>
                <c:pt idx="6898">
                  <c:v>11.1065</c:v>
                </c:pt>
                <c:pt idx="6899">
                  <c:v>11.108499999999999</c:v>
                </c:pt>
                <c:pt idx="6900">
                  <c:v>11.11</c:v>
                </c:pt>
                <c:pt idx="6901">
                  <c:v>11.112</c:v>
                </c:pt>
                <c:pt idx="6902">
                  <c:v>11.1135</c:v>
                </c:pt>
                <c:pt idx="6903">
                  <c:v>11.115</c:v>
                </c:pt>
                <c:pt idx="6904">
                  <c:v>11.117000000000001</c:v>
                </c:pt>
                <c:pt idx="6905">
                  <c:v>11.119</c:v>
                </c:pt>
                <c:pt idx="6906">
                  <c:v>11.121</c:v>
                </c:pt>
                <c:pt idx="6907">
                  <c:v>11.1225</c:v>
                </c:pt>
                <c:pt idx="6908">
                  <c:v>11.124000000000001</c:v>
                </c:pt>
                <c:pt idx="6909">
                  <c:v>11.125999999999999</c:v>
                </c:pt>
                <c:pt idx="6910">
                  <c:v>11.1275</c:v>
                </c:pt>
                <c:pt idx="6911">
                  <c:v>11.1295</c:v>
                </c:pt>
                <c:pt idx="6912">
                  <c:v>11.131</c:v>
                </c:pt>
                <c:pt idx="6913">
                  <c:v>11.132999999999999</c:v>
                </c:pt>
                <c:pt idx="6914">
                  <c:v>11.134499999999999</c:v>
                </c:pt>
                <c:pt idx="6915">
                  <c:v>11.135999999999999</c:v>
                </c:pt>
                <c:pt idx="6916">
                  <c:v>11.138</c:v>
                </c:pt>
                <c:pt idx="6917">
                  <c:v>11.14</c:v>
                </c:pt>
                <c:pt idx="6918">
                  <c:v>11.141999999999999</c:v>
                </c:pt>
                <c:pt idx="6919">
                  <c:v>11.144</c:v>
                </c:pt>
                <c:pt idx="6920">
                  <c:v>11.145</c:v>
                </c:pt>
                <c:pt idx="6921">
                  <c:v>11.1465</c:v>
                </c:pt>
                <c:pt idx="6922">
                  <c:v>11.1485</c:v>
                </c:pt>
                <c:pt idx="6923">
                  <c:v>11.150499999999999</c:v>
                </c:pt>
                <c:pt idx="6924">
                  <c:v>11.1525</c:v>
                </c:pt>
                <c:pt idx="6925">
                  <c:v>11.154</c:v>
                </c:pt>
                <c:pt idx="6926">
                  <c:v>11.1555</c:v>
                </c:pt>
                <c:pt idx="6927">
                  <c:v>11.157</c:v>
                </c:pt>
                <c:pt idx="6928">
                  <c:v>11.159000000000001</c:v>
                </c:pt>
                <c:pt idx="6929">
                  <c:v>11.161</c:v>
                </c:pt>
                <c:pt idx="6930">
                  <c:v>11.163</c:v>
                </c:pt>
                <c:pt idx="6931">
                  <c:v>11.164999999999999</c:v>
                </c:pt>
                <c:pt idx="6932">
                  <c:v>11.166499999999999</c:v>
                </c:pt>
                <c:pt idx="6933">
                  <c:v>11.1675</c:v>
                </c:pt>
                <c:pt idx="6934">
                  <c:v>11.169499999999999</c:v>
                </c:pt>
                <c:pt idx="6935">
                  <c:v>11.1715</c:v>
                </c:pt>
                <c:pt idx="6936">
                  <c:v>11.173500000000001</c:v>
                </c:pt>
                <c:pt idx="6937">
                  <c:v>11.1755</c:v>
                </c:pt>
                <c:pt idx="6938">
                  <c:v>11.177</c:v>
                </c:pt>
                <c:pt idx="6939">
                  <c:v>11.1785</c:v>
                </c:pt>
                <c:pt idx="6940">
                  <c:v>11.1805</c:v>
                </c:pt>
                <c:pt idx="6941">
                  <c:v>11.182</c:v>
                </c:pt>
                <c:pt idx="6942">
                  <c:v>11.183999999999999</c:v>
                </c:pt>
                <c:pt idx="6943">
                  <c:v>11.186</c:v>
                </c:pt>
                <c:pt idx="6944">
                  <c:v>11.1875</c:v>
                </c:pt>
                <c:pt idx="6945">
                  <c:v>11.189500000000001</c:v>
                </c:pt>
                <c:pt idx="6946">
                  <c:v>11.1905</c:v>
                </c:pt>
                <c:pt idx="6947">
                  <c:v>11.192500000000001</c:v>
                </c:pt>
                <c:pt idx="6948">
                  <c:v>11.195</c:v>
                </c:pt>
                <c:pt idx="6949">
                  <c:v>11.1965</c:v>
                </c:pt>
                <c:pt idx="6950">
                  <c:v>11.198</c:v>
                </c:pt>
                <c:pt idx="6951">
                  <c:v>11.2</c:v>
                </c:pt>
                <c:pt idx="6952">
                  <c:v>11.201499999999999</c:v>
                </c:pt>
                <c:pt idx="6953">
                  <c:v>11.204000000000001</c:v>
                </c:pt>
                <c:pt idx="6954">
                  <c:v>11.206</c:v>
                </c:pt>
                <c:pt idx="6955">
                  <c:v>11.207000000000001</c:v>
                </c:pt>
                <c:pt idx="6956">
                  <c:v>11.209</c:v>
                </c:pt>
                <c:pt idx="6957">
                  <c:v>11.2105</c:v>
                </c:pt>
                <c:pt idx="6958">
                  <c:v>11.2125</c:v>
                </c:pt>
                <c:pt idx="6959">
                  <c:v>11.214499999999999</c:v>
                </c:pt>
                <c:pt idx="6960">
                  <c:v>11.2165</c:v>
                </c:pt>
                <c:pt idx="6961">
                  <c:v>11.218</c:v>
                </c:pt>
                <c:pt idx="6962">
                  <c:v>11.22</c:v>
                </c:pt>
                <c:pt idx="6963">
                  <c:v>11.221</c:v>
                </c:pt>
                <c:pt idx="6964">
                  <c:v>11.223000000000001</c:v>
                </c:pt>
                <c:pt idx="6965">
                  <c:v>11.2255</c:v>
                </c:pt>
                <c:pt idx="6966">
                  <c:v>11.227</c:v>
                </c:pt>
                <c:pt idx="6967">
                  <c:v>11.228999999999999</c:v>
                </c:pt>
                <c:pt idx="6968">
                  <c:v>11.230499999999999</c:v>
                </c:pt>
                <c:pt idx="6969">
                  <c:v>11.2325</c:v>
                </c:pt>
                <c:pt idx="6970">
                  <c:v>11.234500000000001</c:v>
                </c:pt>
                <c:pt idx="6971">
                  <c:v>11.236499999999999</c:v>
                </c:pt>
                <c:pt idx="6972">
                  <c:v>11.2385</c:v>
                </c:pt>
                <c:pt idx="6973">
                  <c:v>11.24</c:v>
                </c:pt>
                <c:pt idx="6974">
                  <c:v>11.242000000000001</c:v>
                </c:pt>
                <c:pt idx="6975">
                  <c:v>11.244</c:v>
                </c:pt>
                <c:pt idx="6976">
                  <c:v>11.343500000000001</c:v>
                </c:pt>
                <c:pt idx="6977">
                  <c:v>11.3535</c:v>
                </c:pt>
                <c:pt idx="6978">
                  <c:v>11.355</c:v>
                </c:pt>
                <c:pt idx="6979">
                  <c:v>11.356999999999999</c:v>
                </c:pt>
                <c:pt idx="6980">
                  <c:v>11.359</c:v>
                </c:pt>
                <c:pt idx="6981">
                  <c:v>11.361499999999999</c:v>
                </c:pt>
                <c:pt idx="6982">
                  <c:v>11.363</c:v>
                </c:pt>
                <c:pt idx="6983">
                  <c:v>11.3645</c:v>
                </c:pt>
                <c:pt idx="6984">
                  <c:v>11.367000000000001</c:v>
                </c:pt>
                <c:pt idx="6985">
                  <c:v>11.368499999999999</c:v>
                </c:pt>
                <c:pt idx="6986">
                  <c:v>11.371499999999999</c:v>
                </c:pt>
                <c:pt idx="6987">
                  <c:v>11.3735</c:v>
                </c:pt>
                <c:pt idx="6988">
                  <c:v>11.375</c:v>
                </c:pt>
                <c:pt idx="6989">
                  <c:v>11.377000000000001</c:v>
                </c:pt>
                <c:pt idx="6990">
                  <c:v>11.379</c:v>
                </c:pt>
                <c:pt idx="6991">
                  <c:v>11.38</c:v>
                </c:pt>
                <c:pt idx="6992">
                  <c:v>11.382</c:v>
                </c:pt>
                <c:pt idx="6993">
                  <c:v>11.382999999999999</c:v>
                </c:pt>
                <c:pt idx="6994">
                  <c:v>11.385</c:v>
                </c:pt>
                <c:pt idx="6995">
                  <c:v>11.387</c:v>
                </c:pt>
                <c:pt idx="6996">
                  <c:v>11.388</c:v>
                </c:pt>
                <c:pt idx="6997">
                  <c:v>11.39</c:v>
                </c:pt>
                <c:pt idx="6998">
                  <c:v>11.391999999999999</c:v>
                </c:pt>
                <c:pt idx="6999">
                  <c:v>11.393000000000001</c:v>
                </c:pt>
                <c:pt idx="7000">
                  <c:v>11.395</c:v>
                </c:pt>
                <c:pt idx="7001">
                  <c:v>11.397</c:v>
                </c:pt>
                <c:pt idx="7002">
                  <c:v>11.398</c:v>
                </c:pt>
                <c:pt idx="7003">
                  <c:v>11.4</c:v>
                </c:pt>
                <c:pt idx="7004">
                  <c:v>11.401</c:v>
                </c:pt>
                <c:pt idx="7005">
                  <c:v>11.403</c:v>
                </c:pt>
                <c:pt idx="7006">
                  <c:v>11.404999999999999</c:v>
                </c:pt>
                <c:pt idx="7007">
                  <c:v>11.406000000000001</c:v>
                </c:pt>
                <c:pt idx="7008">
                  <c:v>11.407999999999999</c:v>
                </c:pt>
                <c:pt idx="7009">
                  <c:v>11.41</c:v>
                </c:pt>
                <c:pt idx="7010">
                  <c:v>11.412000000000001</c:v>
                </c:pt>
                <c:pt idx="7011">
                  <c:v>11.413</c:v>
                </c:pt>
                <c:pt idx="7012">
                  <c:v>11.414999999999999</c:v>
                </c:pt>
                <c:pt idx="7013">
                  <c:v>11.416</c:v>
                </c:pt>
                <c:pt idx="7014">
                  <c:v>11.417999999999999</c:v>
                </c:pt>
                <c:pt idx="7015">
                  <c:v>11.42</c:v>
                </c:pt>
                <c:pt idx="7016">
                  <c:v>11.420999999999999</c:v>
                </c:pt>
                <c:pt idx="7017">
                  <c:v>11.423</c:v>
                </c:pt>
                <c:pt idx="7018">
                  <c:v>11.425000000000001</c:v>
                </c:pt>
                <c:pt idx="7019">
                  <c:v>11.426</c:v>
                </c:pt>
                <c:pt idx="7020">
                  <c:v>11.428000000000001</c:v>
                </c:pt>
                <c:pt idx="7021">
                  <c:v>11.43</c:v>
                </c:pt>
                <c:pt idx="7022">
                  <c:v>11.430999999999999</c:v>
                </c:pt>
                <c:pt idx="7023">
                  <c:v>11.433</c:v>
                </c:pt>
                <c:pt idx="7024">
                  <c:v>11.435</c:v>
                </c:pt>
                <c:pt idx="7025">
                  <c:v>11.436</c:v>
                </c:pt>
                <c:pt idx="7026">
                  <c:v>11.438000000000001</c:v>
                </c:pt>
                <c:pt idx="7027">
                  <c:v>11.44</c:v>
                </c:pt>
                <c:pt idx="7028">
                  <c:v>11.441000000000001</c:v>
                </c:pt>
                <c:pt idx="7029">
                  <c:v>11.443</c:v>
                </c:pt>
                <c:pt idx="7030">
                  <c:v>11.445</c:v>
                </c:pt>
                <c:pt idx="7031">
                  <c:v>11.446</c:v>
                </c:pt>
                <c:pt idx="7032">
                  <c:v>11.448</c:v>
                </c:pt>
                <c:pt idx="7033">
                  <c:v>11.45</c:v>
                </c:pt>
                <c:pt idx="7034">
                  <c:v>11.452</c:v>
                </c:pt>
                <c:pt idx="7035">
                  <c:v>11.452999999999999</c:v>
                </c:pt>
                <c:pt idx="7036">
                  <c:v>11.455</c:v>
                </c:pt>
                <c:pt idx="7037">
                  <c:v>11.457000000000001</c:v>
                </c:pt>
                <c:pt idx="7038">
                  <c:v>11.458</c:v>
                </c:pt>
                <c:pt idx="7039">
                  <c:v>11.46</c:v>
                </c:pt>
                <c:pt idx="7040">
                  <c:v>11.462</c:v>
                </c:pt>
                <c:pt idx="7041">
                  <c:v>11.462999999999999</c:v>
                </c:pt>
                <c:pt idx="7042">
                  <c:v>11.465</c:v>
                </c:pt>
                <c:pt idx="7043">
                  <c:v>11.467000000000001</c:v>
                </c:pt>
                <c:pt idx="7044">
                  <c:v>11.468</c:v>
                </c:pt>
                <c:pt idx="7045">
                  <c:v>11.47</c:v>
                </c:pt>
                <c:pt idx="7046">
                  <c:v>11.472</c:v>
                </c:pt>
                <c:pt idx="7047">
                  <c:v>11.473000000000001</c:v>
                </c:pt>
                <c:pt idx="7048">
                  <c:v>11.475</c:v>
                </c:pt>
                <c:pt idx="7049">
                  <c:v>11.477</c:v>
                </c:pt>
                <c:pt idx="7050">
                  <c:v>11.478</c:v>
                </c:pt>
                <c:pt idx="7051">
                  <c:v>11.48</c:v>
                </c:pt>
                <c:pt idx="7052">
                  <c:v>11.481999999999999</c:v>
                </c:pt>
                <c:pt idx="7053">
                  <c:v>11.483000000000001</c:v>
                </c:pt>
                <c:pt idx="7054">
                  <c:v>11.484999999999999</c:v>
                </c:pt>
                <c:pt idx="7055">
                  <c:v>11.487</c:v>
                </c:pt>
                <c:pt idx="7056">
                  <c:v>11.488</c:v>
                </c:pt>
                <c:pt idx="7057">
                  <c:v>11.49</c:v>
                </c:pt>
                <c:pt idx="7058">
                  <c:v>11.492000000000001</c:v>
                </c:pt>
                <c:pt idx="7059">
                  <c:v>11.493</c:v>
                </c:pt>
                <c:pt idx="7060">
                  <c:v>11.494999999999999</c:v>
                </c:pt>
                <c:pt idx="7061">
                  <c:v>11.496</c:v>
                </c:pt>
                <c:pt idx="7062">
                  <c:v>11.497999999999999</c:v>
                </c:pt>
                <c:pt idx="7063">
                  <c:v>11.5</c:v>
                </c:pt>
                <c:pt idx="7064">
                  <c:v>11.500999999999999</c:v>
                </c:pt>
                <c:pt idx="7065">
                  <c:v>11.503</c:v>
                </c:pt>
                <c:pt idx="7066">
                  <c:v>11.505000000000001</c:v>
                </c:pt>
                <c:pt idx="7067">
                  <c:v>11.506</c:v>
                </c:pt>
                <c:pt idx="7068">
                  <c:v>11.507999999999999</c:v>
                </c:pt>
                <c:pt idx="7069">
                  <c:v>11.51</c:v>
                </c:pt>
                <c:pt idx="7070">
                  <c:v>11.512</c:v>
                </c:pt>
                <c:pt idx="7071">
                  <c:v>11.513</c:v>
                </c:pt>
                <c:pt idx="7072">
                  <c:v>11.515000000000001</c:v>
                </c:pt>
                <c:pt idx="7073">
                  <c:v>11.516</c:v>
                </c:pt>
                <c:pt idx="7074">
                  <c:v>11.518000000000001</c:v>
                </c:pt>
                <c:pt idx="7075">
                  <c:v>11.52</c:v>
                </c:pt>
                <c:pt idx="7076">
                  <c:v>11.521000000000001</c:v>
                </c:pt>
                <c:pt idx="7077">
                  <c:v>11.523</c:v>
                </c:pt>
                <c:pt idx="7078">
                  <c:v>11.525</c:v>
                </c:pt>
                <c:pt idx="7079">
                  <c:v>11.526</c:v>
                </c:pt>
                <c:pt idx="7080">
                  <c:v>11.528</c:v>
                </c:pt>
                <c:pt idx="7081">
                  <c:v>11.53</c:v>
                </c:pt>
                <c:pt idx="7082">
                  <c:v>11.531000000000001</c:v>
                </c:pt>
                <c:pt idx="7083">
                  <c:v>11.532999999999999</c:v>
                </c:pt>
                <c:pt idx="7084">
                  <c:v>11.535</c:v>
                </c:pt>
                <c:pt idx="7085">
                  <c:v>11.536</c:v>
                </c:pt>
                <c:pt idx="7086">
                  <c:v>11.538</c:v>
                </c:pt>
                <c:pt idx="7087">
                  <c:v>11.54</c:v>
                </c:pt>
                <c:pt idx="7088">
                  <c:v>11.541</c:v>
                </c:pt>
                <c:pt idx="7089">
                  <c:v>11.542999999999999</c:v>
                </c:pt>
                <c:pt idx="7090">
                  <c:v>11.545</c:v>
                </c:pt>
                <c:pt idx="7091">
                  <c:v>11.545999999999999</c:v>
                </c:pt>
                <c:pt idx="7092">
                  <c:v>11.561999999999999</c:v>
                </c:pt>
                <c:pt idx="7093">
                  <c:v>11.563000000000001</c:v>
                </c:pt>
                <c:pt idx="7094">
                  <c:v>11.565</c:v>
                </c:pt>
                <c:pt idx="7095">
                  <c:v>11.567</c:v>
                </c:pt>
                <c:pt idx="7096">
                  <c:v>11.568</c:v>
                </c:pt>
                <c:pt idx="7097">
                  <c:v>11.57</c:v>
                </c:pt>
                <c:pt idx="7098">
                  <c:v>11.571999999999999</c:v>
                </c:pt>
                <c:pt idx="7099">
                  <c:v>11.573</c:v>
                </c:pt>
                <c:pt idx="7100">
                  <c:v>11.574999999999999</c:v>
                </c:pt>
                <c:pt idx="7101">
                  <c:v>11.577</c:v>
                </c:pt>
                <c:pt idx="7102">
                  <c:v>11.577999999999999</c:v>
                </c:pt>
                <c:pt idx="7103">
                  <c:v>11.58</c:v>
                </c:pt>
                <c:pt idx="7104">
                  <c:v>11.582000000000001</c:v>
                </c:pt>
                <c:pt idx="7105">
                  <c:v>11.583</c:v>
                </c:pt>
                <c:pt idx="7106">
                  <c:v>11.585000000000001</c:v>
                </c:pt>
                <c:pt idx="7107">
                  <c:v>11.587</c:v>
                </c:pt>
                <c:pt idx="7108">
                  <c:v>11.587999999999999</c:v>
                </c:pt>
                <c:pt idx="7109">
                  <c:v>11.59</c:v>
                </c:pt>
                <c:pt idx="7110">
                  <c:v>11.592000000000001</c:v>
                </c:pt>
                <c:pt idx="7111">
                  <c:v>11.593</c:v>
                </c:pt>
                <c:pt idx="7112">
                  <c:v>11.595000000000001</c:v>
                </c:pt>
                <c:pt idx="7113">
                  <c:v>11.596</c:v>
                </c:pt>
                <c:pt idx="7114">
                  <c:v>11.598000000000001</c:v>
                </c:pt>
                <c:pt idx="7115">
                  <c:v>11.6</c:v>
                </c:pt>
                <c:pt idx="7116">
                  <c:v>11.601000000000001</c:v>
                </c:pt>
                <c:pt idx="7117">
                  <c:v>11.603</c:v>
                </c:pt>
                <c:pt idx="7118">
                  <c:v>11.605</c:v>
                </c:pt>
                <c:pt idx="7119">
                  <c:v>11.606</c:v>
                </c:pt>
                <c:pt idx="7120">
                  <c:v>11.608000000000001</c:v>
                </c:pt>
                <c:pt idx="7121">
                  <c:v>11.609</c:v>
                </c:pt>
                <c:pt idx="7122">
                  <c:v>11.611000000000001</c:v>
                </c:pt>
                <c:pt idx="7123">
                  <c:v>11.613</c:v>
                </c:pt>
                <c:pt idx="7124">
                  <c:v>11.614000000000001</c:v>
                </c:pt>
                <c:pt idx="7125">
                  <c:v>11.616</c:v>
                </c:pt>
                <c:pt idx="7126">
                  <c:v>11.618</c:v>
                </c:pt>
                <c:pt idx="7127">
                  <c:v>11.62</c:v>
                </c:pt>
                <c:pt idx="7128">
                  <c:v>11.621</c:v>
                </c:pt>
                <c:pt idx="7129">
                  <c:v>11.622999999999999</c:v>
                </c:pt>
                <c:pt idx="7130">
                  <c:v>11.625</c:v>
                </c:pt>
                <c:pt idx="7131">
                  <c:v>11.627000000000001</c:v>
                </c:pt>
                <c:pt idx="7132">
                  <c:v>11.629</c:v>
                </c:pt>
                <c:pt idx="7133">
                  <c:v>11.686999999999999</c:v>
                </c:pt>
                <c:pt idx="7134">
                  <c:v>11.706</c:v>
                </c:pt>
                <c:pt idx="7135">
                  <c:v>11.708</c:v>
                </c:pt>
                <c:pt idx="7136">
                  <c:v>11.71</c:v>
                </c:pt>
                <c:pt idx="7137">
                  <c:v>11.711</c:v>
                </c:pt>
                <c:pt idx="7138">
                  <c:v>11.712999999999999</c:v>
                </c:pt>
                <c:pt idx="7139">
                  <c:v>11.715</c:v>
                </c:pt>
                <c:pt idx="7140">
                  <c:v>11.715999999999999</c:v>
                </c:pt>
                <c:pt idx="7141">
                  <c:v>11.718</c:v>
                </c:pt>
                <c:pt idx="7142">
                  <c:v>11.72</c:v>
                </c:pt>
                <c:pt idx="7143">
                  <c:v>11.721</c:v>
                </c:pt>
                <c:pt idx="7144">
                  <c:v>11.723000000000001</c:v>
                </c:pt>
                <c:pt idx="7145">
                  <c:v>11.725</c:v>
                </c:pt>
                <c:pt idx="7146">
                  <c:v>11.726000000000001</c:v>
                </c:pt>
                <c:pt idx="7147">
                  <c:v>11.728</c:v>
                </c:pt>
                <c:pt idx="7148">
                  <c:v>11.73</c:v>
                </c:pt>
                <c:pt idx="7149">
                  <c:v>11.731</c:v>
                </c:pt>
                <c:pt idx="7150">
                  <c:v>11.733000000000001</c:v>
                </c:pt>
                <c:pt idx="7151">
                  <c:v>11.734999999999999</c:v>
                </c:pt>
                <c:pt idx="7152">
                  <c:v>11.736000000000001</c:v>
                </c:pt>
                <c:pt idx="7153">
                  <c:v>11.738</c:v>
                </c:pt>
                <c:pt idx="7154">
                  <c:v>11.74</c:v>
                </c:pt>
                <c:pt idx="7155">
                  <c:v>11.741</c:v>
                </c:pt>
                <c:pt idx="7156">
                  <c:v>11.743</c:v>
                </c:pt>
                <c:pt idx="7157">
                  <c:v>11.744999999999999</c:v>
                </c:pt>
                <c:pt idx="7158">
                  <c:v>11.746</c:v>
                </c:pt>
                <c:pt idx="7159">
                  <c:v>11.747999999999999</c:v>
                </c:pt>
                <c:pt idx="7160">
                  <c:v>11.749000000000001</c:v>
                </c:pt>
                <c:pt idx="7161">
                  <c:v>11.750999999999999</c:v>
                </c:pt>
                <c:pt idx="7162">
                  <c:v>11.753</c:v>
                </c:pt>
                <c:pt idx="7163">
                  <c:v>11.754</c:v>
                </c:pt>
                <c:pt idx="7164">
                  <c:v>11.756</c:v>
                </c:pt>
                <c:pt idx="7165">
                  <c:v>11.757999999999999</c:v>
                </c:pt>
                <c:pt idx="7166">
                  <c:v>11.759</c:v>
                </c:pt>
                <c:pt idx="7167">
                  <c:v>11.760999999999999</c:v>
                </c:pt>
                <c:pt idx="7168">
                  <c:v>11.763</c:v>
                </c:pt>
                <c:pt idx="7169">
                  <c:v>11.765000000000001</c:v>
                </c:pt>
                <c:pt idx="7170">
                  <c:v>11.766</c:v>
                </c:pt>
                <c:pt idx="7171">
                  <c:v>11.768000000000001</c:v>
                </c:pt>
                <c:pt idx="7172">
                  <c:v>11.769</c:v>
                </c:pt>
                <c:pt idx="7173">
                  <c:v>11.771000000000001</c:v>
                </c:pt>
                <c:pt idx="7174">
                  <c:v>11.773</c:v>
                </c:pt>
                <c:pt idx="7175">
                  <c:v>11.773999999999999</c:v>
                </c:pt>
                <c:pt idx="7176">
                  <c:v>11.776</c:v>
                </c:pt>
                <c:pt idx="7177">
                  <c:v>11.778</c:v>
                </c:pt>
                <c:pt idx="7178">
                  <c:v>11.779</c:v>
                </c:pt>
                <c:pt idx="7179">
                  <c:v>11.781000000000001</c:v>
                </c:pt>
                <c:pt idx="7180">
                  <c:v>11.782999999999999</c:v>
                </c:pt>
                <c:pt idx="7181">
                  <c:v>11.785</c:v>
                </c:pt>
                <c:pt idx="7182">
                  <c:v>11.786</c:v>
                </c:pt>
                <c:pt idx="7183">
                  <c:v>11.788</c:v>
                </c:pt>
                <c:pt idx="7184">
                  <c:v>11.789</c:v>
                </c:pt>
                <c:pt idx="7185">
                  <c:v>11.791</c:v>
                </c:pt>
                <c:pt idx="7186">
                  <c:v>11.792999999999999</c:v>
                </c:pt>
                <c:pt idx="7187">
                  <c:v>11.794</c:v>
                </c:pt>
                <c:pt idx="7188">
                  <c:v>11.795999999999999</c:v>
                </c:pt>
                <c:pt idx="7189">
                  <c:v>11.798</c:v>
                </c:pt>
                <c:pt idx="7190">
                  <c:v>11.798999999999999</c:v>
                </c:pt>
                <c:pt idx="7191">
                  <c:v>11.801</c:v>
                </c:pt>
                <c:pt idx="7192">
                  <c:v>11.803000000000001</c:v>
                </c:pt>
                <c:pt idx="7193">
                  <c:v>11.805</c:v>
                </c:pt>
                <c:pt idx="7194">
                  <c:v>11.805999999999999</c:v>
                </c:pt>
                <c:pt idx="7195">
                  <c:v>11.808</c:v>
                </c:pt>
                <c:pt idx="7196">
                  <c:v>11.808999999999999</c:v>
                </c:pt>
                <c:pt idx="7197">
                  <c:v>11.811</c:v>
                </c:pt>
                <c:pt idx="7198">
                  <c:v>11.813000000000001</c:v>
                </c:pt>
                <c:pt idx="7199">
                  <c:v>11.814</c:v>
                </c:pt>
                <c:pt idx="7200">
                  <c:v>11.816000000000001</c:v>
                </c:pt>
                <c:pt idx="7201">
                  <c:v>11.818</c:v>
                </c:pt>
                <c:pt idx="7202">
                  <c:v>11.819000000000001</c:v>
                </c:pt>
                <c:pt idx="7203">
                  <c:v>11.821</c:v>
                </c:pt>
                <c:pt idx="7204">
                  <c:v>11.821999999999999</c:v>
                </c:pt>
                <c:pt idx="7205">
                  <c:v>11.824</c:v>
                </c:pt>
                <c:pt idx="7206">
                  <c:v>11.826000000000001</c:v>
                </c:pt>
                <c:pt idx="7207">
                  <c:v>11.827</c:v>
                </c:pt>
                <c:pt idx="7208">
                  <c:v>11.829000000000001</c:v>
                </c:pt>
                <c:pt idx="7209">
                  <c:v>11.83</c:v>
                </c:pt>
                <c:pt idx="7210">
                  <c:v>11.832000000000001</c:v>
                </c:pt>
                <c:pt idx="7211">
                  <c:v>11.834</c:v>
                </c:pt>
                <c:pt idx="7212">
                  <c:v>11.835000000000001</c:v>
                </c:pt>
                <c:pt idx="7213">
                  <c:v>11.837</c:v>
                </c:pt>
                <c:pt idx="7214">
                  <c:v>11.839</c:v>
                </c:pt>
                <c:pt idx="7215">
                  <c:v>11.84</c:v>
                </c:pt>
                <c:pt idx="7216">
                  <c:v>11.842000000000001</c:v>
                </c:pt>
                <c:pt idx="7217">
                  <c:v>11.843999999999999</c:v>
                </c:pt>
                <c:pt idx="7218">
                  <c:v>11.846</c:v>
                </c:pt>
                <c:pt idx="7219">
                  <c:v>11.847</c:v>
                </c:pt>
                <c:pt idx="7220">
                  <c:v>11.849</c:v>
                </c:pt>
                <c:pt idx="7221">
                  <c:v>11.85</c:v>
                </c:pt>
                <c:pt idx="7222">
                  <c:v>11.852</c:v>
                </c:pt>
                <c:pt idx="7223">
                  <c:v>11.853999999999999</c:v>
                </c:pt>
                <c:pt idx="7224">
                  <c:v>11.855</c:v>
                </c:pt>
                <c:pt idx="7225">
                  <c:v>11.856999999999999</c:v>
                </c:pt>
                <c:pt idx="7226">
                  <c:v>11.859</c:v>
                </c:pt>
                <c:pt idx="7227">
                  <c:v>11.86</c:v>
                </c:pt>
                <c:pt idx="7228">
                  <c:v>11.862</c:v>
                </c:pt>
                <c:pt idx="7229">
                  <c:v>11.864000000000001</c:v>
                </c:pt>
                <c:pt idx="7230">
                  <c:v>11.866</c:v>
                </c:pt>
                <c:pt idx="7231">
                  <c:v>11.867000000000001</c:v>
                </c:pt>
                <c:pt idx="7232">
                  <c:v>11.869</c:v>
                </c:pt>
                <c:pt idx="7233">
                  <c:v>11.871</c:v>
                </c:pt>
                <c:pt idx="7234">
                  <c:v>11.872</c:v>
                </c:pt>
                <c:pt idx="7235">
                  <c:v>11.874000000000001</c:v>
                </c:pt>
                <c:pt idx="7236">
                  <c:v>11.875</c:v>
                </c:pt>
                <c:pt idx="7237">
                  <c:v>11.877000000000001</c:v>
                </c:pt>
                <c:pt idx="7238">
                  <c:v>11.879</c:v>
                </c:pt>
                <c:pt idx="7239">
                  <c:v>11.88</c:v>
                </c:pt>
                <c:pt idx="7240">
                  <c:v>11.882</c:v>
                </c:pt>
                <c:pt idx="7241">
                  <c:v>11.884</c:v>
                </c:pt>
                <c:pt idx="7242">
                  <c:v>11.885999999999999</c:v>
                </c:pt>
                <c:pt idx="7243">
                  <c:v>11.888</c:v>
                </c:pt>
                <c:pt idx="7244">
                  <c:v>11.89</c:v>
                </c:pt>
                <c:pt idx="7245">
                  <c:v>11.891999999999999</c:v>
                </c:pt>
                <c:pt idx="7246">
                  <c:v>11.893000000000001</c:v>
                </c:pt>
                <c:pt idx="7247">
                  <c:v>11.895</c:v>
                </c:pt>
                <c:pt idx="7248">
                  <c:v>11.897</c:v>
                </c:pt>
                <c:pt idx="7249">
                  <c:v>11.898999999999999</c:v>
                </c:pt>
                <c:pt idx="7250">
                  <c:v>11.901</c:v>
                </c:pt>
                <c:pt idx="7251">
                  <c:v>11.903</c:v>
                </c:pt>
                <c:pt idx="7252">
                  <c:v>11.904999999999999</c:v>
                </c:pt>
                <c:pt idx="7253">
                  <c:v>11.907</c:v>
                </c:pt>
                <c:pt idx="7254">
                  <c:v>11.909000000000001</c:v>
                </c:pt>
                <c:pt idx="7255">
                  <c:v>11.911</c:v>
                </c:pt>
                <c:pt idx="7256">
                  <c:v>11.912000000000001</c:v>
                </c:pt>
                <c:pt idx="7257">
                  <c:v>11.914</c:v>
                </c:pt>
                <c:pt idx="7258">
                  <c:v>11.916</c:v>
                </c:pt>
                <c:pt idx="7259">
                  <c:v>11.917</c:v>
                </c:pt>
                <c:pt idx="7260">
                  <c:v>11.919</c:v>
                </c:pt>
                <c:pt idx="7261">
                  <c:v>11.920999999999999</c:v>
                </c:pt>
                <c:pt idx="7262">
                  <c:v>11.922000000000001</c:v>
                </c:pt>
                <c:pt idx="7263">
                  <c:v>11.923999999999999</c:v>
                </c:pt>
                <c:pt idx="7264">
                  <c:v>11.926</c:v>
                </c:pt>
                <c:pt idx="7265">
                  <c:v>11.927</c:v>
                </c:pt>
                <c:pt idx="7266">
                  <c:v>11.929</c:v>
                </c:pt>
                <c:pt idx="7267">
                  <c:v>11.930999999999999</c:v>
                </c:pt>
                <c:pt idx="7268">
                  <c:v>11.932</c:v>
                </c:pt>
                <c:pt idx="7269">
                  <c:v>11.933999999999999</c:v>
                </c:pt>
                <c:pt idx="7270">
                  <c:v>11.936</c:v>
                </c:pt>
                <c:pt idx="7271">
                  <c:v>11.936999999999999</c:v>
                </c:pt>
                <c:pt idx="7272">
                  <c:v>11.939</c:v>
                </c:pt>
                <c:pt idx="7273">
                  <c:v>11.941000000000001</c:v>
                </c:pt>
                <c:pt idx="7274">
                  <c:v>11.942</c:v>
                </c:pt>
                <c:pt idx="7275">
                  <c:v>11.944000000000001</c:v>
                </c:pt>
                <c:pt idx="7276">
                  <c:v>11.946</c:v>
                </c:pt>
                <c:pt idx="7277">
                  <c:v>11.946999999999999</c:v>
                </c:pt>
                <c:pt idx="7278">
                  <c:v>11.949</c:v>
                </c:pt>
                <c:pt idx="7279">
                  <c:v>11.951000000000001</c:v>
                </c:pt>
                <c:pt idx="7280">
                  <c:v>11.952</c:v>
                </c:pt>
                <c:pt idx="7281">
                  <c:v>11.954000000000001</c:v>
                </c:pt>
                <c:pt idx="7282">
                  <c:v>11.956</c:v>
                </c:pt>
                <c:pt idx="7283">
                  <c:v>11.957000000000001</c:v>
                </c:pt>
                <c:pt idx="7284">
                  <c:v>11.959</c:v>
                </c:pt>
                <c:pt idx="7285">
                  <c:v>11.961</c:v>
                </c:pt>
                <c:pt idx="7286">
                  <c:v>11.962</c:v>
                </c:pt>
                <c:pt idx="7287">
                  <c:v>11.964</c:v>
                </c:pt>
                <c:pt idx="7288">
                  <c:v>11.965999999999999</c:v>
                </c:pt>
                <c:pt idx="7289">
                  <c:v>11.967000000000001</c:v>
                </c:pt>
                <c:pt idx="7290">
                  <c:v>11.968999999999999</c:v>
                </c:pt>
                <c:pt idx="7291">
                  <c:v>11.971</c:v>
                </c:pt>
                <c:pt idx="7292">
                  <c:v>11.972</c:v>
                </c:pt>
                <c:pt idx="7293">
                  <c:v>11.974</c:v>
                </c:pt>
                <c:pt idx="7294">
                  <c:v>11.976000000000001</c:v>
                </c:pt>
                <c:pt idx="7295">
                  <c:v>11.977</c:v>
                </c:pt>
                <c:pt idx="7296">
                  <c:v>11.978999999999999</c:v>
                </c:pt>
                <c:pt idx="7297">
                  <c:v>11.981</c:v>
                </c:pt>
                <c:pt idx="7298">
                  <c:v>11.981999999999999</c:v>
                </c:pt>
                <c:pt idx="7299">
                  <c:v>11.984</c:v>
                </c:pt>
                <c:pt idx="7300">
                  <c:v>11.986000000000001</c:v>
                </c:pt>
                <c:pt idx="7301">
                  <c:v>11.987</c:v>
                </c:pt>
                <c:pt idx="7302">
                  <c:v>11.989000000000001</c:v>
                </c:pt>
                <c:pt idx="7303">
                  <c:v>11.991</c:v>
                </c:pt>
                <c:pt idx="7304">
                  <c:v>11.992000000000001</c:v>
                </c:pt>
                <c:pt idx="7305">
                  <c:v>11.994</c:v>
                </c:pt>
                <c:pt idx="7306">
                  <c:v>11.996</c:v>
                </c:pt>
                <c:pt idx="7307">
                  <c:v>11.997</c:v>
                </c:pt>
                <c:pt idx="7308">
                  <c:v>11.999000000000001</c:v>
                </c:pt>
                <c:pt idx="7309">
                  <c:v>12.000999999999999</c:v>
                </c:pt>
                <c:pt idx="7310">
                  <c:v>12.002000000000001</c:v>
                </c:pt>
                <c:pt idx="7311">
                  <c:v>12.004</c:v>
                </c:pt>
                <c:pt idx="7312">
                  <c:v>12.006</c:v>
                </c:pt>
                <c:pt idx="7313">
                  <c:v>12.007</c:v>
                </c:pt>
                <c:pt idx="7314">
                  <c:v>12.009</c:v>
                </c:pt>
                <c:pt idx="7315">
                  <c:v>12.010999999999999</c:v>
                </c:pt>
                <c:pt idx="7316">
                  <c:v>12.012</c:v>
                </c:pt>
                <c:pt idx="7317">
                  <c:v>12.013999999999999</c:v>
                </c:pt>
                <c:pt idx="7318">
                  <c:v>12.016</c:v>
                </c:pt>
                <c:pt idx="7319">
                  <c:v>12.016999999999999</c:v>
                </c:pt>
                <c:pt idx="7320">
                  <c:v>12.019</c:v>
                </c:pt>
                <c:pt idx="7321">
                  <c:v>12.021000000000001</c:v>
                </c:pt>
                <c:pt idx="7322">
                  <c:v>12.022</c:v>
                </c:pt>
                <c:pt idx="7323">
                  <c:v>12.023999999999999</c:v>
                </c:pt>
                <c:pt idx="7324">
                  <c:v>12.026</c:v>
                </c:pt>
                <c:pt idx="7325">
                  <c:v>12.026999999999999</c:v>
                </c:pt>
                <c:pt idx="7326">
                  <c:v>12.029</c:v>
                </c:pt>
                <c:pt idx="7327">
                  <c:v>12.03</c:v>
                </c:pt>
                <c:pt idx="7328">
                  <c:v>12.032</c:v>
                </c:pt>
                <c:pt idx="7329">
                  <c:v>12.034000000000001</c:v>
                </c:pt>
                <c:pt idx="7330">
                  <c:v>12.035</c:v>
                </c:pt>
                <c:pt idx="7331">
                  <c:v>12.037000000000001</c:v>
                </c:pt>
                <c:pt idx="7332">
                  <c:v>12.039</c:v>
                </c:pt>
                <c:pt idx="7333">
                  <c:v>12.04</c:v>
                </c:pt>
                <c:pt idx="7334">
                  <c:v>12.042</c:v>
                </c:pt>
                <c:pt idx="7335">
                  <c:v>12.044</c:v>
                </c:pt>
                <c:pt idx="7336">
                  <c:v>12.045999999999999</c:v>
                </c:pt>
                <c:pt idx="7337">
                  <c:v>12.047000000000001</c:v>
                </c:pt>
                <c:pt idx="7338">
                  <c:v>12.048</c:v>
                </c:pt>
                <c:pt idx="7339">
                  <c:v>12.05</c:v>
                </c:pt>
                <c:pt idx="7340">
                  <c:v>12.052</c:v>
                </c:pt>
                <c:pt idx="7341">
                  <c:v>12.053000000000001</c:v>
                </c:pt>
                <c:pt idx="7342">
                  <c:v>12.055</c:v>
                </c:pt>
                <c:pt idx="7343">
                  <c:v>12.057</c:v>
                </c:pt>
                <c:pt idx="7344">
                  <c:v>12.058</c:v>
                </c:pt>
                <c:pt idx="7345">
                  <c:v>12.06</c:v>
                </c:pt>
                <c:pt idx="7346">
                  <c:v>12.061</c:v>
                </c:pt>
                <c:pt idx="7347">
                  <c:v>12.063000000000001</c:v>
                </c:pt>
                <c:pt idx="7348">
                  <c:v>12.065</c:v>
                </c:pt>
                <c:pt idx="7349">
                  <c:v>12.066000000000001</c:v>
                </c:pt>
                <c:pt idx="7350">
                  <c:v>12.068</c:v>
                </c:pt>
                <c:pt idx="7351">
                  <c:v>12.07</c:v>
                </c:pt>
                <c:pt idx="7352">
                  <c:v>12.071999999999999</c:v>
                </c:pt>
                <c:pt idx="7353">
                  <c:v>12.073</c:v>
                </c:pt>
                <c:pt idx="7354">
                  <c:v>12.074999999999999</c:v>
                </c:pt>
                <c:pt idx="7355">
                  <c:v>12.077</c:v>
                </c:pt>
                <c:pt idx="7356">
                  <c:v>12.077999999999999</c:v>
                </c:pt>
                <c:pt idx="7357">
                  <c:v>12.08</c:v>
                </c:pt>
                <c:pt idx="7358">
                  <c:v>12.081</c:v>
                </c:pt>
                <c:pt idx="7359">
                  <c:v>12.083</c:v>
                </c:pt>
                <c:pt idx="7360">
                  <c:v>12.085000000000001</c:v>
                </c:pt>
                <c:pt idx="7361">
                  <c:v>12.086</c:v>
                </c:pt>
                <c:pt idx="7362">
                  <c:v>12.087999999999999</c:v>
                </c:pt>
                <c:pt idx="7363">
                  <c:v>12.09</c:v>
                </c:pt>
                <c:pt idx="7364">
                  <c:v>12.092000000000001</c:v>
                </c:pt>
                <c:pt idx="7365">
                  <c:v>12.093</c:v>
                </c:pt>
                <c:pt idx="7366">
                  <c:v>12.095000000000001</c:v>
                </c:pt>
                <c:pt idx="7367">
                  <c:v>12.096</c:v>
                </c:pt>
                <c:pt idx="7368">
                  <c:v>12.098000000000001</c:v>
                </c:pt>
                <c:pt idx="7369">
                  <c:v>12.1</c:v>
                </c:pt>
                <c:pt idx="7370">
                  <c:v>12.101000000000001</c:v>
                </c:pt>
                <c:pt idx="7371">
                  <c:v>12.103</c:v>
                </c:pt>
                <c:pt idx="7372">
                  <c:v>12.105</c:v>
                </c:pt>
                <c:pt idx="7373">
                  <c:v>12.106</c:v>
                </c:pt>
                <c:pt idx="7374">
                  <c:v>12.108000000000001</c:v>
                </c:pt>
                <c:pt idx="7375">
                  <c:v>12.11</c:v>
                </c:pt>
                <c:pt idx="7376">
                  <c:v>12.112</c:v>
                </c:pt>
                <c:pt idx="7377">
                  <c:v>12.113</c:v>
                </c:pt>
                <c:pt idx="7378">
                  <c:v>12.115</c:v>
                </c:pt>
                <c:pt idx="7379">
                  <c:v>12.116</c:v>
                </c:pt>
                <c:pt idx="7380">
                  <c:v>12.118</c:v>
                </c:pt>
                <c:pt idx="7381">
                  <c:v>12.12</c:v>
                </c:pt>
                <c:pt idx="7382">
                  <c:v>12.121</c:v>
                </c:pt>
                <c:pt idx="7383">
                  <c:v>12.122999999999999</c:v>
                </c:pt>
                <c:pt idx="7384">
                  <c:v>12.125</c:v>
                </c:pt>
                <c:pt idx="7385">
                  <c:v>12.125999999999999</c:v>
                </c:pt>
                <c:pt idx="7386">
                  <c:v>12.128</c:v>
                </c:pt>
                <c:pt idx="7387">
                  <c:v>12.13</c:v>
                </c:pt>
                <c:pt idx="7388">
                  <c:v>12.132</c:v>
                </c:pt>
                <c:pt idx="7389">
                  <c:v>12.132999999999999</c:v>
                </c:pt>
                <c:pt idx="7390">
                  <c:v>12.135</c:v>
                </c:pt>
                <c:pt idx="7391">
                  <c:v>12.135999999999999</c:v>
                </c:pt>
                <c:pt idx="7392">
                  <c:v>12.138</c:v>
                </c:pt>
                <c:pt idx="7393">
                  <c:v>12.14</c:v>
                </c:pt>
                <c:pt idx="7394">
                  <c:v>12.141</c:v>
                </c:pt>
                <c:pt idx="7395">
                  <c:v>12.143000000000001</c:v>
                </c:pt>
                <c:pt idx="7396">
                  <c:v>12.145</c:v>
                </c:pt>
                <c:pt idx="7397">
                  <c:v>12.146000000000001</c:v>
                </c:pt>
                <c:pt idx="7398">
                  <c:v>12.148</c:v>
                </c:pt>
                <c:pt idx="7399">
                  <c:v>12.15</c:v>
                </c:pt>
                <c:pt idx="7400">
                  <c:v>12.151</c:v>
                </c:pt>
                <c:pt idx="7401">
                  <c:v>12.153</c:v>
                </c:pt>
                <c:pt idx="7402">
                  <c:v>12.154999999999999</c:v>
                </c:pt>
                <c:pt idx="7403">
                  <c:v>12.156000000000001</c:v>
                </c:pt>
                <c:pt idx="7404">
                  <c:v>12.157999999999999</c:v>
                </c:pt>
                <c:pt idx="7405">
                  <c:v>12.16</c:v>
                </c:pt>
                <c:pt idx="7406">
                  <c:v>12.161</c:v>
                </c:pt>
                <c:pt idx="7407">
                  <c:v>12.163</c:v>
                </c:pt>
                <c:pt idx="7408">
                  <c:v>12.164999999999999</c:v>
                </c:pt>
                <c:pt idx="7409">
                  <c:v>12.166</c:v>
                </c:pt>
                <c:pt idx="7410">
                  <c:v>12.167999999999999</c:v>
                </c:pt>
                <c:pt idx="7411">
                  <c:v>12.17</c:v>
                </c:pt>
                <c:pt idx="7412">
                  <c:v>12.172000000000001</c:v>
                </c:pt>
                <c:pt idx="7413">
                  <c:v>12.173</c:v>
                </c:pt>
                <c:pt idx="7414">
                  <c:v>12.175000000000001</c:v>
                </c:pt>
                <c:pt idx="7415">
                  <c:v>12.177</c:v>
                </c:pt>
                <c:pt idx="7416">
                  <c:v>12.179</c:v>
                </c:pt>
                <c:pt idx="7417">
                  <c:v>12.18</c:v>
                </c:pt>
                <c:pt idx="7418">
                  <c:v>12.182</c:v>
                </c:pt>
                <c:pt idx="7419">
                  <c:v>12.183999999999999</c:v>
                </c:pt>
                <c:pt idx="7420">
                  <c:v>12.186</c:v>
                </c:pt>
                <c:pt idx="7421">
                  <c:v>12.186999999999999</c:v>
                </c:pt>
                <c:pt idx="7422">
                  <c:v>12.189</c:v>
                </c:pt>
                <c:pt idx="7423">
                  <c:v>12.191000000000001</c:v>
                </c:pt>
                <c:pt idx="7424">
                  <c:v>12.192</c:v>
                </c:pt>
                <c:pt idx="7425">
                  <c:v>12.194000000000001</c:v>
                </c:pt>
                <c:pt idx="7426">
                  <c:v>12.196</c:v>
                </c:pt>
                <c:pt idx="7427">
                  <c:v>12.198</c:v>
                </c:pt>
                <c:pt idx="7428">
                  <c:v>12.199</c:v>
                </c:pt>
                <c:pt idx="7429">
                  <c:v>12.201000000000001</c:v>
                </c:pt>
                <c:pt idx="7430">
                  <c:v>12.202999999999999</c:v>
                </c:pt>
                <c:pt idx="7431">
                  <c:v>12.205</c:v>
                </c:pt>
                <c:pt idx="7432">
                  <c:v>12.206</c:v>
                </c:pt>
                <c:pt idx="7433">
                  <c:v>12.208</c:v>
                </c:pt>
                <c:pt idx="7434">
                  <c:v>12.209</c:v>
                </c:pt>
                <c:pt idx="7435">
                  <c:v>12.211</c:v>
                </c:pt>
                <c:pt idx="7436">
                  <c:v>12.212999999999999</c:v>
                </c:pt>
                <c:pt idx="7437">
                  <c:v>12.214</c:v>
                </c:pt>
                <c:pt idx="7438">
                  <c:v>12.215999999999999</c:v>
                </c:pt>
                <c:pt idx="7439">
                  <c:v>12.218</c:v>
                </c:pt>
                <c:pt idx="7440">
                  <c:v>12.218999999999999</c:v>
                </c:pt>
                <c:pt idx="7441">
                  <c:v>12.221</c:v>
                </c:pt>
                <c:pt idx="7442">
                  <c:v>12.223000000000001</c:v>
                </c:pt>
                <c:pt idx="7443">
                  <c:v>12.225</c:v>
                </c:pt>
                <c:pt idx="7444">
                  <c:v>12.226000000000001</c:v>
                </c:pt>
                <c:pt idx="7445">
                  <c:v>12.228</c:v>
                </c:pt>
                <c:pt idx="7446">
                  <c:v>12.228999999999999</c:v>
                </c:pt>
                <c:pt idx="7447">
                  <c:v>12.231</c:v>
                </c:pt>
                <c:pt idx="7448">
                  <c:v>12.233000000000001</c:v>
                </c:pt>
                <c:pt idx="7449">
                  <c:v>12.234</c:v>
                </c:pt>
                <c:pt idx="7450">
                  <c:v>12.236000000000001</c:v>
                </c:pt>
                <c:pt idx="7451">
                  <c:v>12.238</c:v>
                </c:pt>
                <c:pt idx="7452">
                  <c:v>12.239000000000001</c:v>
                </c:pt>
                <c:pt idx="7453">
                  <c:v>12.241</c:v>
                </c:pt>
                <c:pt idx="7454">
                  <c:v>12.243</c:v>
                </c:pt>
                <c:pt idx="7455">
                  <c:v>12.244</c:v>
                </c:pt>
                <c:pt idx="7456">
                  <c:v>12.246</c:v>
                </c:pt>
                <c:pt idx="7457">
                  <c:v>12.247999999999999</c:v>
                </c:pt>
                <c:pt idx="7458">
                  <c:v>12.249000000000001</c:v>
                </c:pt>
                <c:pt idx="7459">
                  <c:v>12.250999999999999</c:v>
                </c:pt>
                <c:pt idx="7460">
                  <c:v>12.253</c:v>
                </c:pt>
                <c:pt idx="7461">
                  <c:v>12.254</c:v>
                </c:pt>
                <c:pt idx="7462">
                  <c:v>12.256</c:v>
                </c:pt>
                <c:pt idx="7463">
                  <c:v>12.257999999999999</c:v>
                </c:pt>
                <c:pt idx="7464">
                  <c:v>12.259</c:v>
                </c:pt>
                <c:pt idx="7465">
                  <c:v>12.260999999999999</c:v>
                </c:pt>
                <c:pt idx="7466">
                  <c:v>12.263</c:v>
                </c:pt>
                <c:pt idx="7467">
                  <c:v>12.263999999999999</c:v>
                </c:pt>
                <c:pt idx="7468">
                  <c:v>12.266</c:v>
                </c:pt>
                <c:pt idx="7469">
                  <c:v>12.268000000000001</c:v>
                </c:pt>
                <c:pt idx="7470">
                  <c:v>12.269</c:v>
                </c:pt>
                <c:pt idx="7471">
                  <c:v>12.271000000000001</c:v>
                </c:pt>
                <c:pt idx="7472">
                  <c:v>12.273</c:v>
                </c:pt>
                <c:pt idx="7473">
                  <c:v>12.273999999999999</c:v>
                </c:pt>
                <c:pt idx="7474">
                  <c:v>12.276</c:v>
                </c:pt>
                <c:pt idx="7475">
                  <c:v>12.278</c:v>
                </c:pt>
                <c:pt idx="7476">
                  <c:v>12.279</c:v>
                </c:pt>
                <c:pt idx="7477">
                  <c:v>12.281000000000001</c:v>
                </c:pt>
                <c:pt idx="7478">
                  <c:v>12.282</c:v>
                </c:pt>
                <c:pt idx="7479">
                  <c:v>12.284000000000001</c:v>
                </c:pt>
                <c:pt idx="7480">
                  <c:v>12.286</c:v>
                </c:pt>
                <c:pt idx="7481">
                  <c:v>12.287000000000001</c:v>
                </c:pt>
                <c:pt idx="7482">
                  <c:v>12.289</c:v>
                </c:pt>
                <c:pt idx="7483">
                  <c:v>12.291</c:v>
                </c:pt>
                <c:pt idx="7484">
                  <c:v>12.292999999999999</c:v>
                </c:pt>
                <c:pt idx="7485">
                  <c:v>12.294</c:v>
                </c:pt>
                <c:pt idx="7486">
                  <c:v>12.295999999999999</c:v>
                </c:pt>
                <c:pt idx="7487">
                  <c:v>12.298</c:v>
                </c:pt>
                <c:pt idx="7488">
                  <c:v>12.298999999999999</c:v>
                </c:pt>
                <c:pt idx="7489">
                  <c:v>12.301</c:v>
                </c:pt>
                <c:pt idx="7490">
                  <c:v>12.302</c:v>
                </c:pt>
                <c:pt idx="7491">
                  <c:v>12.304</c:v>
                </c:pt>
                <c:pt idx="7492">
                  <c:v>12.305999999999999</c:v>
                </c:pt>
                <c:pt idx="7493">
                  <c:v>12.307</c:v>
                </c:pt>
                <c:pt idx="7494">
                  <c:v>12.308999999999999</c:v>
                </c:pt>
                <c:pt idx="7495">
                  <c:v>12.311</c:v>
                </c:pt>
                <c:pt idx="7496">
                  <c:v>12.311999999999999</c:v>
                </c:pt>
                <c:pt idx="7497">
                  <c:v>12.314</c:v>
                </c:pt>
                <c:pt idx="7498">
                  <c:v>12.316000000000001</c:v>
                </c:pt>
                <c:pt idx="7499">
                  <c:v>12.318</c:v>
                </c:pt>
                <c:pt idx="7500">
                  <c:v>12.319000000000001</c:v>
                </c:pt>
                <c:pt idx="7501">
                  <c:v>12.321</c:v>
                </c:pt>
                <c:pt idx="7502">
                  <c:v>12.321999999999999</c:v>
                </c:pt>
                <c:pt idx="7503">
                  <c:v>12.324</c:v>
                </c:pt>
                <c:pt idx="7504">
                  <c:v>12.326000000000001</c:v>
                </c:pt>
                <c:pt idx="7505">
                  <c:v>12.327</c:v>
                </c:pt>
                <c:pt idx="7506">
                  <c:v>12.329000000000001</c:v>
                </c:pt>
                <c:pt idx="7507">
                  <c:v>12.331</c:v>
                </c:pt>
                <c:pt idx="7508">
                  <c:v>12.332000000000001</c:v>
                </c:pt>
                <c:pt idx="7509">
                  <c:v>12.334</c:v>
                </c:pt>
                <c:pt idx="7510">
                  <c:v>12.336</c:v>
                </c:pt>
                <c:pt idx="7511">
                  <c:v>12.337</c:v>
                </c:pt>
                <c:pt idx="7512">
                  <c:v>12.339</c:v>
                </c:pt>
                <c:pt idx="7513">
                  <c:v>12.340999999999999</c:v>
                </c:pt>
                <c:pt idx="7514">
                  <c:v>12.342000000000001</c:v>
                </c:pt>
                <c:pt idx="7515">
                  <c:v>12.343999999999999</c:v>
                </c:pt>
                <c:pt idx="7516">
                  <c:v>12.346</c:v>
                </c:pt>
                <c:pt idx="7517">
                  <c:v>12.347</c:v>
                </c:pt>
                <c:pt idx="7518">
                  <c:v>12.349</c:v>
                </c:pt>
                <c:pt idx="7519">
                  <c:v>12.351000000000001</c:v>
                </c:pt>
                <c:pt idx="7520">
                  <c:v>12.352</c:v>
                </c:pt>
                <c:pt idx="7521">
                  <c:v>12.353999999999999</c:v>
                </c:pt>
                <c:pt idx="7522">
                  <c:v>12.356</c:v>
                </c:pt>
                <c:pt idx="7523">
                  <c:v>12.358000000000001</c:v>
                </c:pt>
                <c:pt idx="7524">
                  <c:v>12.359</c:v>
                </c:pt>
                <c:pt idx="7525">
                  <c:v>12.361000000000001</c:v>
                </c:pt>
                <c:pt idx="7526">
                  <c:v>12.362</c:v>
                </c:pt>
                <c:pt idx="7527">
                  <c:v>12.364000000000001</c:v>
                </c:pt>
                <c:pt idx="7528">
                  <c:v>12.366</c:v>
                </c:pt>
                <c:pt idx="7529">
                  <c:v>12.368</c:v>
                </c:pt>
                <c:pt idx="7530">
                  <c:v>12.369</c:v>
                </c:pt>
                <c:pt idx="7531">
                  <c:v>12.371</c:v>
                </c:pt>
                <c:pt idx="7532">
                  <c:v>12.372</c:v>
                </c:pt>
                <c:pt idx="7533">
                  <c:v>12.374000000000001</c:v>
                </c:pt>
                <c:pt idx="7534">
                  <c:v>12.375999999999999</c:v>
                </c:pt>
                <c:pt idx="7535">
                  <c:v>12.377000000000001</c:v>
                </c:pt>
                <c:pt idx="7536">
                  <c:v>12.379</c:v>
                </c:pt>
                <c:pt idx="7537">
                  <c:v>12.381</c:v>
                </c:pt>
                <c:pt idx="7538">
                  <c:v>12.382</c:v>
                </c:pt>
                <c:pt idx="7539">
                  <c:v>12.384</c:v>
                </c:pt>
                <c:pt idx="7540">
                  <c:v>12.385999999999999</c:v>
                </c:pt>
                <c:pt idx="7541">
                  <c:v>12.387</c:v>
                </c:pt>
                <c:pt idx="7542">
                  <c:v>12.388999999999999</c:v>
                </c:pt>
                <c:pt idx="7543">
                  <c:v>12.391</c:v>
                </c:pt>
                <c:pt idx="7544">
                  <c:v>12.391999999999999</c:v>
                </c:pt>
                <c:pt idx="7545">
                  <c:v>12.394</c:v>
                </c:pt>
                <c:pt idx="7546">
                  <c:v>12.396000000000001</c:v>
                </c:pt>
                <c:pt idx="7547">
                  <c:v>12.397</c:v>
                </c:pt>
                <c:pt idx="7548">
                  <c:v>12.398999999999999</c:v>
                </c:pt>
                <c:pt idx="7549">
                  <c:v>12.401</c:v>
                </c:pt>
                <c:pt idx="7550">
                  <c:v>12.401999999999999</c:v>
                </c:pt>
                <c:pt idx="7551">
                  <c:v>12.404</c:v>
                </c:pt>
                <c:pt idx="7552">
                  <c:v>12.406000000000001</c:v>
                </c:pt>
                <c:pt idx="7553">
                  <c:v>12.407</c:v>
                </c:pt>
                <c:pt idx="7554">
                  <c:v>12.409000000000001</c:v>
                </c:pt>
                <c:pt idx="7555">
                  <c:v>12.411</c:v>
                </c:pt>
                <c:pt idx="7556">
                  <c:v>12.412000000000001</c:v>
                </c:pt>
                <c:pt idx="7557">
                  <c:v>12.414</c:v>
                </c:pt>
                <c:pt idx="7558">
                  <c:v>12.416</c:v>
                </c:pt>
                <c:pt idx="7559">
                  <c:v>12.417</c:v>
                </c:pt>
                <c:pt idx="7560">
                  <c:v>12.419</c:v>
                </c:pt>
                <c:pt idx="7561">
                  <c:v>12.420999999999999</c:v>
                </c:pt>
                <c:pt idx="7562">
                  <c:v>12.422000000000001</c:v>
                </c:pt>
                <c:pt idx="7563">
                  <c:v>12.423999999999999</c:v>
                </c:pt>
                <c:pt idx="7564">
                  <c:v>12.426</c:v>
                </c:pt>
                <c:pt idx="7565">
                  <c:v>12.427</c:v>
                </c:pt>
                <c:pt idx="7566">
                  <c:v>12.429</c:v>
                </c:pt>
                <c:pt idx="7567">
                  <c:v>12.430999999999999</c:v>
                </c:pt>
                <c:pt idx="7568">
                  <c:v>12.432</c:v>
                </c:pt>
                <c:pt idx="7569">
                  <c:v>12.433999999999999</c:v>
                </c:pt>
                <c:pt idx="7570">
                  <c:v>12.436</c:v>
                </c:pt>
                <c:pt idx="7571">
                  <c:v>12.436999999999999</c:v>
                </c:pt>
                <c:pt idx="7572">
                  <c:v>12.439</c:v>
                </c:pt>
                <c:pt idx="7573">
                  <c:v>12.441000000000001</c:v>
                </c:pt>
                <c:pt idx="7574">
                  <c:v>12.442</c:v>
                </c:pt>
                <c:pt idx="7575">
                  <c:v>12.444000000000001</c:v>
                </c:pt>
                <c:pt idx="7576">
                  <c:v>12.446</c:v>
                </c:pt>
                <c:pt idx="7577">
                  <c:v>12.446999999999999</c:v>
                </c:pt>
                <c:pt idx="7578">
                  <c:v>12.449</c:v>
                </c:pt>
                <c:pt idx="7579">
                  <c:v>12.451000000000001</c:v>
                </c:pt>
                <c:pt idx="7580">
                  <c:v>12.452999999999999</c:v>
                </c:pt>
                <c:pt idx="7581">
                  <c:v>12.455</c:v>
                </c:pt>
                <c:pt idx="7582">
                  <c:v>12.457000000000001</c:v>
                </c:pt>
                <c:pt idx="7583">
                  <c:v>12.459</c:v>
                </c:pt>
                <c:pt idx="7584">
                  <c:v>12.46</c:v>
                </c:pt>
                <c:pt idx="7585">
                  <c:v>12.462</c:v>
                </c:pt>
                <c:pt idx="7586">
                  <c:v>12.462999999999999</c:v>
                </c:pt>
                <c:pt idx="7587">
                  <c:v>12.465</c:v>
                </c:pt>
                <c:pt idx="7588">
                  <c:v>12.467000000000001</c:v>
                </c:pt>
                <c:pt idx="7589">
                  <c:v>12.468999999999999</c:v>
                </c:pt>
                <c:pt idx="7590">
                  <c:v>12.472</c:v>
                </c:pt>
                <c:pt idx="7591">
                  <c:v>12.473000000000001</c:v>
                </c:pt>
                <c:pt idx="7592">
                  <c:v>12.475</c:v>
                </c:pt>
                <c:pt idx="7593">
                  <c:v>12.477</c:v>
                </c:pt>
                <c:pt idx="7594">
                  <c:v>12.478999999999999</c:v>
                </c:pt>
                <c:pt idx="7595">
                  <c:v>12.481</c:v>
                </c:pt>
                <c:pt idx="7596">
                  <c:v>12.481999999999999</c:v>
                </c:pt>
                <c:pt idx="7597">
                  <c:v>12.484</c:v>
                </c:pt>
                <c:pt idx="7598">
                  <c:v>12.486000000000001</c:v>
                </c:pt>
                <c:pt idx="7599">
                  <c:v>12.487</c:v>
                </c:pt>
                <c:pt idx="7600">
                  <c:v>12.489000000000001</c:v>
                </c:pt>
                <c:pt idx="7601">
                  <c:v>12.491</c:v>
                </c:pt>
                <c:pt idx="7602">
                  <c:v>12.492000000000001</c:v>
                </c:pt>
                <c:pt idx="7603">
                  <c:v>12.494</c:v>
                </c:pt>
                <c:pt idx="7604">
                  <c:v>12.496</c:v>
                </c:pt>
                <c:pt idx="7605">
                  <c:v>12.497</c:v>
                </c:pt>
                <c:pt idx="7606">
                  <c:v>12.499000000000001</c:v>
                </c:pt>
                <c:pt idx="7607">
                  <c:v>12.5</c:v>
                </c:pt>
                <c:pt idx="7608">
                  <c:v>12.502000000000001</c:v>
                </c:pt>
                <c:pt idx="7609">
                  <c:v>12.504</c:v>
                </c:pt>
                <c:pt idx="7610">
                  <c:v>12.506</c:v>
                </c:pt>
                <c:pt idx="7611">
                  <c:v>12.507</c:v>
                </c:pt>
                <c:pt idx="7612">
                  <c:v>12.509</c:v>
                </c:pt>
                <c:pt idx="7613">
                  <c:v>12.51</c:v>
                </c:pt>
                <c:pt idx="7614">
                  <c:v>12.512</c:v>
                </c:pt>
                <c:pt idx="7615">
                  <c:v>12.513999999999999</c:v>
                </c:pt>
                <c:pt idx="7616">
                  <c:v>12.515000000000001</c:v>
                </c:pt>
                <c:pt idx="7617">
                  <c:v>12.516999999999999</c:v>
                </c:pt>
                <c:pt idx="7618">
                  <c:v>12.519</c:v>
                </c:pt>
                <c:pt idx="7619">
                  <c:v>12.52</c:v>
                </c:pt>
                <c:pt idx="7620">
                  <c:v>12.522</c:v>
                </c:pt>
                <c:pt idx="7621">
                  <c:v>12.523999999999999</c:v>
                </c:pt>
                <c:pt idx="7622">
                  <c:v>12.525</c:v>
                </c:pt>
                <c:pt idx="7623">
                  <c:v>12.526999999999999</c:v>
                </c:pt>
                <c:pt idx="7624">
                  <c:v>12.529</c:v>
                </c:pt>
                <c:pt idx="7625">
                  <c:v>12.53</c:v>
                </c:pt>
                <c:pt idx="7626">
                  <c:v>12.532</c:v>
                </c:pt>
                <c:pt idx="7627">
                  <c:v>12.534000000000001</c:v>
                </c:pt>
                <c:pt idx="7628">
                  <c:v>12.535</c:v>
                </c:pt>
                <c:pt idx="7629">
                  <c:v>12.537000000000001</c:v>
                </c:pt>
                <c:pt idx="7630">
                  <c:v>12.539</c:v>
                </c:pt>
                <c:pt idx="7631">
                  <c:v>12.54</c:v>
                </c:pt>
                <c:pt idx="7632">
                  <c:v>12.542</c:v>
                </c:pt>
                <c:pt idx="7633">
                  <c:v>12.544</c:v>
                </c:pt>
                <c:pt idx="7634">
                  <c:v>12.545</c:v>
                </c:pt>
                <c:pt idx="7635">
                  <c:v>12.547000000000001</c:v>
                </c:pt>
                <c:pt idx="7636">
                  <c:v>12.548999999999999</c:v>
                </c:pt>
                <c:pt idx="7637">
                  <c:v>12.55</c:v>
                </c:pt>
                <c:pt idx="7638">
                  <c:v>12.552</c:v>
                </c:pt>
                <c:pt idx="7639">
                  <c:v>12.554</c:v>
                </c:pt>
                <c:pt idx="7640">
                  <c:v>12.555</c:v>
                </c:pt>
                <c:pt idx="7641">
                  <c:v>12.557</c:v>
                </c:pt>
                <c:pt idx="7642">
                  <c:v>12.558999999999999</c:v>
                </c:pt>
                <c:pt idx="7643">
                  <c:v>12.56</c:v>
                </c:pt>
                <c:pt idx="7644">
                  <c:v>12.561999999999999</c:v>
                </c:pt>
                <c:pt idx="7645">
                  <c:v>12.564</c:v>
                </c:pt>
                <c:pt idx="7646">
                  <c:v>12.565</c:v>
                </c:pt>
                <c:pt idx="7647">
                  <c:v>12.567</c:v>
                </c:pt>
                <c:pt idx="7648">
                  <c:v>12.569000000000001</c:v>
                </c:pt>
                <c:pt idx="7649">
                  <c:v>12.57</c:v>
                </c:pt>
                <c:pt idx="7650">
                  <c:v>12.571999999999999</c:v>
                </c:pt>
                <c:pt idx="7651">
                  <c:v>12.574</c:v>
                </c:pt>
                <c:pt idx="7652">
                  <c:v>12.574999999999999</c:v>
                </c:pt>
                <c:pt idx="7653">
                  <c:v>12.577</c:v>
                </c:pt>
                <c:pt idx="7654">
                  <c:v>12.579000000000001</c:v>
                </c:pt>
                <c:pt idx="7655">
                  <c:v>12.58</c:v>
                </c:pt>
                <c:pt idx="7656">
                  <c:v>12.582000000000001</c:v>
                </c:pt>
                <c:pt idx="7657">
                  <c:v>12.584</c:v>
                </c:pt>
                <c:pt idx="7658">
                  <c:v>12.585000000000001</c:v>
                </c:pt>
                <c:pt idx="7659">
                  <c:v>12.587</c:v>
                </c:pt>
                <c:pt idx="7660">
                  <c:v>12.589</c:v>
                </c:pt>
                <c:pt idx="7661">
                  <c:v>12.59</c:v>
                </c:pt>
                <c:pt idx="7662">
                  <c:v>12.592000000000001</c:v>
                </c:pt>
                <c:pt idx="7663">
                  <c:v>12.593999999999999</c:v>
                </c:pt>
                <c:pt idx="7664">
                  <c:v>12.595000000000001</c:v>
                </c:pt>
                <c:pt idx="7665">
                  <c:v>12.597</c:v>
                </c:pt>
                <c:pt idx="7666">
                  <c:v>12.599</c:v>
                </c:pt>
                <c:pt idx="7667">
                  <c:v>12.6</c:v>
                </c:pt>
                <c:pt idx="7668">
                  <c:v>12.602</c:v>
                </c:pt>
                <c:pt idx="7669">
                  <c:v>12.603999999999999</c:v>
                </c:pt>
                <c:pt idx="7670">
                  <c:v>12.605</c:v>
                </c:pt>
                <c:pt idx="7671">
                  <c:v>12.606999999999999</c:v>
                </c:pt>
                <c:pt idx="7672">
                  <c:v>12.609</c:v>
                </c:pt>
                <c:pt idx="7673">
                  <c:v>12.61</c:v>
                </c:pt>
                <c:pt idx="7674">
                  <c:v>12.612</c:v>
                </c:pt>
                <c:pt idx="7675">
                  <c:v>12.614000000000001</c:v>
                </c:pt>
                <c:pt idx="7676">
                  <c:v>12.615</c:v>
                </c:pt>
                <c:pt idx="7677">
                  <c:v>12.617000000000001</c:v>
                </c:pt>
                <c:pt idx="7678">
                  <c:v>12.619</c:v>
                </c:pt>
                <c:pt idx="7679">
                  <c:v>12.62</c:v>
                </c:pt>
                <c:pt idx="7680">
                  <c:v>12.622</c:v>
                </c:pt>
                <c:pt idx="7681">
                  <c:v>12.624000000000001</c:v>
                </c:pt>
                <c:pt idx="7682">
                  <c:v>12.625</c:v>
                </c:pt>
                <c:pt idx="7683">
                  <c:v>12.627000000000001</c:v>
                </c:pt>
                <c:pt idx="7684">
                  <c:v>12.629</c:v>
                </c:pt>
                <c:pt idx="7685">
                  <c:v>12.63</c:v>
                </c:pt>
                <c:pt idx="7686">
                  <c:v>12.632</c:v>
                </c:pt>
                <c:pt idx="7687">
                  <c:v>12.634</c:v>
                </c:pt>
                <c:pt idx="7688">
                  <c:v>12.635</c:v>
                </c:pt>
                <c:pt idx="7689">
                  <c:v>12.637</c:v>
                </c:pt>
                <c:pt idx="7690">
                  <c:v>12.638999999999999</c:v>
                </c:pt>
                <c:pt idx="7691">
                  <c:v>12.64</c:v>
                </c:pt>
                <c:pt idx="7692">
                  <c:v>12.641999999999999</c:v>
                </c:pt>
                <c:pt idx="7693">
                  <c:v>12.644</c:v>
                </c:pt>
                <c:pt idx="7694">
                  <c:v>12.645</c:v>
                </c:pt>
                <c:pt idx="7695">
                  <c:v>12.647</c:v>
                </c:pt>
                <c:pt idx="7696">
                  <c:v>12.648999999999999</c:v>
                </c:pt>
                <c:pt idx="7697">
                  <c:v>12.65</c:v>
                </c:pt>
                <c:pt idx="7698">
                  <c:v>12.651999999999999</c:v>
                </c:pt>
                <c:pt idx="7699">
                  <c:v>12.654</c:v>
                </c:pt>
                <c:pt idx="7700">
                  <c:v>12.654999999999999</c:v>
                </c:pt>
                <c:pt idx="7701">
                  <c:v>12.657</c:v>
                </c:pt>
                <c:pt idx="7702">
                  <c:v>12.659000000000001</c:v>
                </c:pt>
                <c:pt idx="7703">
                  <c:v>12.66</c:v>
                </c:pt>
                <c:pt idx="7704">
                  <c:v>12.662000000000001</c:v>
                </c:pt>
                <c:pt idx="7705">
                  <c:v>12.664</c:v>
                </c:pt>
                <c:pt idx="7706">
                  <c:v>12.664999999999999</c:v>
                </c:pt>
                <c:pt idx="7707">
                  <c:v>12.667</c:v>
                </c:pt>
                <c:pt idx="7708">
                  <c:v>12.669</c:v>
                </c:pt>
                <c:pt idx="7709">
                  <c:v>12.67</c:v>
                </c:pt>
                <c:pt idx="7710">
                  <c:v>12.672000000000001</c:v>
                </c:pt>
                <c:pt idx="7711">
                  <c:v>12.673999999999999</c:v>
                </c:pt>
                <c:pt idx="7712">
                  <c:v>12.675000000000001</c:v>
                </c:pt>
                <c:pt idx="7713">
                  <c:v>12.677</c:v>
                </c:pt>
                <c:pt idx="7714">
                  <c:v>12.679</c:v>
                </c:pt>
                <c:pt idx="7715">
                  <c:v>12.68</c:v>
                </c:pt>
                <c:pt idx="7716">
                  <c:v>12.682</c:v>
                </c:pt>
                <c:pt idx="7717">
                  <c:v>12.683</c:v>
                </c:pt>
                <c:pt idx="7718">
                  <c:v>12.685</c:v>
                </c:pt>
                <c:pt idx="7719">
                  <c:v>12.686999999999999</c:v>
                </c:pt>
                <c:pt idx="7720">
                  <c:v>12.688000000000001</c:v>
                </c:pt>
                <c:pt idx="7721">
                  <c:v>12.69</c:v>
                </c:pt>
                <c:pt idx="7722">
                  <c:v>12.692</c:v>
                </c:pt>
                <c:pt idx="7723">
                  <c:v>12.693</c:v>
                </c:pt>
                <c:pt idx="7724">
                  <c:v>12.695</c:v>
                </c:pt>
                <c:pt idx="7725">
                  <c:v>12.696999999999999</c:v>
                </c:pt>
                <c:pt idx="7726">
                  <c:v>12.699</c:v>
                </c:pt>
                <c:pt idx="7727">
                  <c:v>12.7</c:v>
                </c:pt>
                <c:pt idx="7728">
                  <c:v>12.702</c:v>
                </c:pt>
                <c:pt idx="7729">
                  <c:v>12.702999999999999</c:v>
                </c:pt>
                <c:pt idx="7730">
                  <c:v>12.705</c:v>
                </c:pt>
                <c:pt idx="7731">
                  <c:v>12.707000000000001</c:v>
                </c:pt>
                <c:pt idx="7732">
                  <c:v>12.708</c:v>
                </c:pt>
                <c:pt idx="7733">
                  <c:v>12.71</c:v>
                </c:pt>
                <c:pt idx="7734">
                  <c:v>12.712</c:v>
                </c:pt>
                <c:pt idx="7735">
                  <c:v>12.712999999999999</c:v>
                </c:pt>
                <c:pt idx="7736">
                  <c:v>12.715</c:v>
                </c:pt>
                <c:pt idx="7737">
                  <c:v>12.717000000000001</c:v>
                </c:pt>
                <c:pt idx="7738">
                  <c:v>12.718</c:v>
                </c:pt>
                <c:pt idx="7739">
                  <c:v>12.72</c:v>
                </c:pt>
                <c:pt idx="7740">
                  <c:v>12.722</c:v>
                </c:pt>
                <c:pt idx="7741">
                  <c:v>12.723000000000001</c:v>
                </c:pt>
                <c:pt idx="7742">
                  <c:v>12.725</c:v>
                </c:pt>
                <c:pt idx="7743">
                  <c:v>12.727</c:v>
                </c:pt>
                <c:pt idx="7744">
                  <c:v>12.728</c:v>
                </c:pt>
                <c:pt idx="7745">
                  <c:v>12.73</c:v>
                </c:pt>
                <c:pt idx="7746">
                  <c:v>12.731</c:v>
                </c:pt>
                <c:pt idx="7747">
                  <c:v>12.733000000000001</c:v>
                </c:pt>
                <c:pt idx="7748">
                  <c:v>12.734999999999999</c:v>
                </c:pt>
                <c:pt idx="7749">
                  <c:v>12.736000000000001</c:v>
                </c:pt>
                <c:pt idx="7750">
                  <c:v>12.738</c:v>
                </c:pt>
                <c:pt idx="7751">
                  <c:v>12.74</c:v>
                </c:pt>
                <c:pt idx="7752">
                  <c:v>12.741</c:v>
                </c:pt>
                <c:pt idx="7753">
                  <c:v>12.743</c:v>
                </c:pt>
                <c:pt idx="7754">
                  <c:v>12.744999999999999</c:v>
                </c:pt>
                <c:pt idx="7755">
                  <c:v>12.746</c:v>
                </c:pt>
                <c:pt idx="7756">
                  <c:v>12.747999999999999</c:v>
                </c:pt>
                <c:pt idx="7757">
                  <c:v>12.75</c:v>
                </c:pt>
                <c:pt idx="7758">
                  <c:v>12.750999999999999</c:v>
                </c:pt>
                <c:pt idx="7759">
                  <c:v>12.753</c:v>
                </c:pt>
                <c:pt idx="7760">
                  <c:v>12.755000000000001</c:v>
                </c:pt>
                <c:pt idx="7761">
                  <c:v>12.757</c:v>
                </c:pt>
                <c:pt idx="7762">
                  <c:v>12.757999999999999</c:v>
                </c:pt>
                <c:pt idx="7763">
                  <c:v>12.76</c:v>
                </c:pt>
                <c:pt idx="7764">
                  <c:v>12.760999999999999</c:v>
                </c:pt>
                <c:pt idx="7765">
                  <c:v>12.763</c:v>
                </c:pt>
                <c:pt idx="7766">
                  <c:v>12.765000000000001</c:v>
                </c:pt>
                <c:pt idx="7767">
                  <c:v>12.766</c:v>
                </c:pt>
                <c:pt idx="7768">
                  <c:v>12.768000000000001</c:v>
                </c:pt>
                <c:pt idx="7769">
                  <c:v>12.77</c:v>
                </c:pt>
                <c:pt idx="7770">
                  <c:v>12.772</c:v>
                </c:pt>
                <c:pt idx="7771">
                  <c:v>12.773</c:v>
                </c:pt>
                <c:pt idx="7772">
                  <c:v>12.775</c:v>
                </c:pt>
                <c:pt idx="7773">
                  <c:v>12.776999999999999</c:v>
                </c:pt>
                <c:pt idx="7774">
                  <c:v>12.779</c:v>
                </c:pt>
                <c:pt idx="7775">
                  <c:v>12.78</c:v>
                </c:pt>
                <c:pt idx="7776">
                  <c:v>12.782</c:v>
                </c:pt>
                <c:pt idx="7777">
                  <c:v>12.782999999999999</c:v>
                </c:pt>
                <c:pt idx="7778">
                  <c:v>12.785</c:v>
                </c:pt>
                <c:pt idx="7779">
                  <c:v>12.787000000000001</c:v>
                </c:pt>
                <c:pt idx="7780">
                  <c:v>12.788</c:v>
                </c:pt>
                <c:pt idx="7781">
                  <c:v>12.79</c:v>
                </c:pt>
                <c:pt idx="7782">
                  <c:v>12.792</c:v>
                </c:pt>
                <c:pt idx="7783">
                  <c:v>12.792999999999999</c:v>
                </c:pt>
                <c:pt idx="7784">
                  <c:v>12.795</c:v>
                </c:pt>
                <c:pt idx="7785">
                  <c:v>12.797000000000001</c:v>
                </c:pt>
                <c:pt idx="7786">
                  <c:v>12.798999999999999</c:v>
                </c:pt>
                <c:pt idx="7787">
                  <c:v>12.8</c:v>
                </c:pt>
                <c:pt idx="7788">
                  <c:v>12.802</c:v>
                </c:pt>
                <c:pt idx="7789">
                  <c:v>12.804</c:v>
                </c:pt>
                <c:pt idx="7790">
                  <c:v>12.805</c:v>
                </c:pt>
                <c:pt idx="7791">
                  <c:v>12.807</c:v>
                </c:pt>
                <c:pt idx="7792">
                  <c:v>12.808999999999999</c:v>
                </c:pt>
                <c:pt idx="7793">
                  <c:v>12.811</c:v>
                </c:pt>
                <c:pt idx="7794">
                  <c:v>12.811999999999999</c:v>
                </c:pt>
                <c:pt idx="7795">
                  <c:v>12.814</c:v>
                </c:pt>
                <c:pt idx="7796">
                  <c:v>12.815</c:v>
                </c:pt>
                <c:pt idx="7797">
                  <c:v>12.817</c:v>
                </c:pt>
                <c:pt idx="7798">
                  <c:v>12.819000000000001</c:v>
                </c:pt>
                <c:pt idx="7799">
                  <c:v>12.821</c:v>
                </c:pt>
                <c:pt idx="7800">
                  <c:v>12.821999999999999</c:v>
                </c:pt>
                <c:pt idx="7801">
                  <c:v>12.824</c:v>
                </c:pt>
                <c:pt idx="7802">
                  <c:v>12.826000000000001</c:v>
                </c:pt>
                <c:pt idx="7803">
                  <c:v>12.827</c:v>
                </c:pt>
                <c:pt idx="7804">
                  <c:v>12.829000000000001</c:v>
                </c:pt>
                <c:pt idx="7805">
                  <c:v>12.831</c:v>
                </c:pt>
                <c:pt idx="7806">
                  <c:v>12.832000000000001</c:v>
                </c:pt>
                <c:pt idx="7807">
                  <c:v>12.834</c:v>
                </c:pt>
                <c:pt idx="7808">
                  <c:v>12.836</c:v>
                </c:pt>
                <c:pt idx="7809">
                  <c:v>12.837</c:v>
                </c:pt>
                <c:pt idx="7810">
                  <c:v>12.839</c:v>
                </c:pt>
                <c:pt idx="7811">
                  <c:v>12.840999999999999</c:v>
                </c:pt>
                <c:pt idx="7812">
                  <c:v>12.842000000000001</c:v>
                </c:pt>
                <c:pt idx="7813">
                  <c:v>12.843999999999999</c:v>
                </c:pt>
                <c:pt idx="7814">
                  <c:v>12.846</c:v>
                </c:pt>
                <c:pt idx="7815">
                  <c:v>12.847</c:v>
                </c:pt>
                <c:pt idx="7816">
                  <c:v>12.849</c:v>
                </c:pt>
                <c:pt idx="7817">
                  <c:v>12.851000000000001</c:v>
                </c:pt>
                <c:pt idx="7818">
                  <c:v>12.852</c:v>
                </c:pt>
                <c:pt idx="7819">
                  <c:v>12.853999999999999</c:v>
                </c:pt>
                <c:pt idx="7820">
                  <c:v>12.856</c:v>
                </c:pt>
                <c:pt idx="7821">
                  <c:v>12.856999999999999</c:v>
                </c:pt>
                <c:pt idx="7822">
                  <c:v>12.859</c:v>
                </c:pt>
                <c:pt idx="7823">
                  <c:v>12.861000000000001</c:v>
                </c:pt>
                <c:pt idx="7824">
                  <c:v>12.862</c:v>
                </c:pt>
                <c:pt idx="7825">
                  <c:v>12.864000000000001</c:v>
                </c:pt>
                <c:pt idx="7826">
                  <c:v>12.866</c:v>
                </c:pt>
                <c:pt idx="7827">
                  <c:v>12.867000000000001</c:v>
                </c:pt>
                <c:pt idx="7828">
                  <c:v>12.869</c:v>
                </c:pt>
                <c:pt idx="7829">
                  <c:v>12.871</c:v>
                </c:pt>
                <c:pt idx="7830">
                  <c:v>12.872</c:v>
                </c:pt>
                <c:pt idx="7831">
                  <c:v>12.874000000000001</c:v>
                </c:pt>
                <c:pt idx="7832">
                  <c:v>12.875999999999999</c:v>
                </c:pt>
                <c:pt idx="7833">
                  <c:v>12.877000000000001</c:v>
                </c:pt>
                <c:pt idx="7834">
                  <c:v>12.879</c:v>
                </c:pt>
                <c:pt idx="7835">
                  <c:v>12.881</c:v>
                </c:pt>
                <c:pt idx="7836">
                  <c:v>12.882</c:v>
                </c:pt>
                <c:pt idx="7837">
                  <c:v>12.884</c:v>
                </c:pt>
                <c:pt idx="7838">
                  <c:v>12.885999999999999</c:v>
                </c:pt>
                <c:pt idx="7839">
                  <c:v>12.887</c:v>
                </c:pt>
                <c:pt idx="7840">
                  <c:v>12.888999999999999</c:v>
                </c:pt>
                <c:pt idx="7841">
                  <c:v>12.891</c:v>
                </c:pt>
                <c:pt idx="7842">
                  <c:v>12.891999999999999</c:v>
                </c:pt>
                <c:pt idx="7843">
                  <c:v>12.894</c:v>
                </c:pt>
                <c:pt idx="7844">
                  <c:v>12.896000000000001</c:v>
                </c:pt>
                <c:pt idx="7845">
                  <c:v>12.897</c:v>
                </c:pt>
                <c:pt idx="7846">
                  <c:v>12.898999999999999</c:v>
                </c:pt>
                <c:pt idx="7847">
                  <c:v>12.901</c:v>
                </c:pt>
                <c:pt idx="7848">
                  <c:v>12.901999999999999</c:v>
                </c:pt>
                <c:pt idx="7849">
                  <c:v>12.904</c:v>
                </c:pt>
                <c:pt idx="7850">
                  <c:v>12.906000000000001</c:v>
                </c:pt>
                <c:pt idx="7851">
                  <c:v>12.907</c:v>
                </c:pt>
                <c:pt idx="7852">
                  <c:v>12.909000000000001</c:v>
                </c:pt>
                <c:pt idx="7853">
                  <c:v>12.911</c:v>
                </c:pt>
                <c:pt idx="7854">
                  <c:v>12.912000000000001</c:v>
                </c:pt>
                <c:pt idx="7855">
                  <c:v>12.914</c:v>
                </c:pt>
                <c:pt idx="7856">
                  <c:v>12.916</c:v>
                </c:pt>
                <c:pt idx="7857">
                  <c:v>12.917</c:v>
                </c:pt>
                <c:pt idx="7858">
                  <c:v>12.919</c:v>
                </c:pt>
                <c:pt idx="7859">
                  <c:v>12.920999999999999</c:v>
                </c:pt>
                <c:pt idx="7860">
                  <c:v>12.922000000000001</c:v>
                </c:pt>
                <c:pt idx="7861">
                  <c:v>12.923999999999999</c:v>
                </c:pt>
                <c:pt idx="7862">
                  <c:v>12.926</c:v>
                </c:pt>
                <c:pt idx="7863">
                  <c:v>12.927</c:v>
                </c:pt>
                <c:pt idx="7864">
                  <c:v>12.929</c:v>
                </c:pt>
                <c:pt idx="7865">
                  <c:v>12.930999999999999</c:v>
                </c:pt>
                <c:pt idx="7866">
                  <c:v>12.932</c:v>
                </c:pt>
                <c:pt idx="7867">
                  <c:v>12.933999999999999</c:v>
                </c:pt>
                <c:pt idx="7868">
                  <c:v>12.936</c:v>
                </c:pt>
                <c:pt idx="7869">
                  <c:v>12.936999999999999</c:v>
                </c:pt>
                <c:pt idx="7870">
                  <c:v>12.939</c:v>
                </c:pt>
                <c:pt idx="7871">
                  <c:v>12.941000000000001</c:v>
                </c:pt>
                <c:pt idx="7872">
                  <c:v>12.942</c:v>
                </c:pt>
                <c:pt idx="7873">
                  <c:v>12.944000000000001</c:v>
                </c:pt>
                <c:pt idx="7874">
                  <c:v>12.946</c:v>
                </c:pt>
                <c:pt idx="7875">
                  <c:v>12.946999999999999</c:v>
                </c:pt>
                <c:pt idx="7876">
                  <c:v>12.949</c:v>
                </c:pt>
                <c:pt idx="7877">
                  <c:v>12.95</c:v>
                </c:pt>
                <c:pt idx="7878">
                  <c:v>12.952</c:v>
                </c:pt>
                <c:pt idx="7879">
                  <c:v>12.954000000000001</c:v>
                </c:pt>
                <c:pt idx="7880">
                  <c:v>12.955</c:v>
                </c:pt>
                <c:pt idx="7881">
                  <c:v>12.957000000000001</c:v>
                </c:pt>
                <c:pt idx="7882">
                  <c:v>12.959</c:v>
                </c:pt>
                <c:pt idx="7883">
                  <c:v>12.96</c:v>
                </c:pt>
                <c:pt idx="7884">
                  <c:v>12.962</c:v>
                </c:pt>
                <c:pt idx="7885">
                  <c:v>12.962999999999999</c:v>
                </c:pt>
                <c:pt idx="7886">
                  <c:v>12.965</c:v>
                </c:pt>
                <c:pt idx="7887">
                  <c:v>12.967000000000001</c:v>
                </c:pt>
                <c:pt idx="7888">
                  <c:v>12.968</c:v>
                </c:pt>
                <c:pt idx="7889">
                  <c:v>12.97</c:v>
                </c:pt>
                <c:pt idx="7890">
                  <c:v>12.972</c:v>
                </c:pt>
                <c:pt idx="7891">
                  <c:v>12.973000000000001</c:v>
                </c:pt>
                <c:pt idx="7892">
                  <c:v>12.975</c:v>
                </c:pt>
                <c:pt idx="7893">
                  <c:v>12.977</c:v>
                </c:pt>
                <c:pt idx="7894">
                  <c:v>12.978</c:v>
                </c:pt>
                <c:pt idx="7895">
                  <c:v>12.98</c:v>
                </c:pt>
                <c:pt idx="7896">
                  <c:v>12.981999999999999</c:v>
                </c:pt>
                <c:pt idx="7897">
                  <c:v>12.983000000000001</c:v>
                </c:pt>
                <c:pt idx="7898">
                  <c:v>12.984999999999999</c:v>
                </c:pt>
                <c:pt idx="7899">
                  <c:v>12.987</c:v>
                </c:pt>
                <c:pt idx="7900">
                  <c:v>12.988</c:v>
                </c:pt>
                <c:pt idx="7901">
                  <c:v>12.99</c:v>
                </c:pt>
                <c:pt idx="7902">
                  <c:v>12.992000000000001</c:v>
                </c:pt>
                <c:pt idx="7903">
                  <c:v>12.993</c:v>
                </c:pt>
                <c:pt idx="7904">
                  <c:v>12.994999999999999</c:v>
                </c:pt>
                <c:pt idx="7905">
                  <c:v>12.997</c:v>
                </c:pt>
                <c:pt idx="7906">
                  <c:v>12.997999999999999</c:v>
                </c:pt>
                <c:pt idx="7907">
                  <c:v>13</c:v>
                </c:pt>
                <c:pt idx="7908">
                  <c:v>13.002000000000001</c:v>
                </c:pt>
                <c:pt idx="7909">
                  <c:v>13.003</c:v>
                </c:pt>
                <c:pt idx="7910">
                  <c:v>13.005000000000001</c:v>
                </c:pt>
                <c:pt idx="7911">
                  <c:v>13.007</c:v>
                </c:pt>
                <c:pt idx="7912">
                  <c:v>13.007999999999999</c:v>
                </c:pt>
                <c:pt idx="7913">
                  <c:v>13.01</c:v>
                </c:pt>
                <c:pt idx="7914">
                  <c:v>13.012</c:v>
                </c:pt>
                <c:pt idx="7915">
                  <c:v>13.013</c:v>
                </c:pt>
                <c:pt idx="7916">
                  <c:v>13.015000000000001</c:v>
                </c:pt>
                <c:pt idx="7917">
                  <c:v>13.016999999999999</c:v>
                </c:pt>
                <c:pt idx="7918">
                  <c:v>13.018000000000001</c:v>
                </c:pt>
                <c:pt idx="7919">
                  <c:v>13.02</c:v>
                </c:pt>
                <c:pt idx="7920">
                  <c:v>13.022</c:v>
                </c:pt>
                <c:pt idx="7921">
                  <c:v>13.023</c:v>
                </c:pt>
                <c:pt idx="7922">
                  <c:v>13.025</c:v>
                </c:pt>
                <c:pt idx="7923">
                  <c:v>13.026999999999999</c:v>
                </c:pt>
                <c:pt idx="7924">
                  <c:v>13.028</c:v>
                </c:pt>
                <c:pt idx="7925">
                  <c:v>13.03</c:v>
                </c:pt>
                <c:pt idx="7926">
                  <c:v>13.032</c:v>
                </c:pt>
                <c:pt idx="7927">
                  <c:v>13.032999999999999</c:v>
                </c:pt>
                <c:pt idx="7928">
                  <c:v>13.035</c:v>
                </c:pt>
                <c:pt idx="7929">
                  <c:v>13.037000000000001</c:v>
                </c:pt>
                <c:pt idx="7930">
                  <c:v>13.038</c:v>
                </c:pt>
                <c:pt idx="7931">
                  <c:v>13.04</c:v>
                </c:pt>
                <c:pt idx="7932">
                  <c:v>13.042</c:v>
                </c:pt>
                <c:pt idx="7933">
                  <c:v>13.042999999999999</c:v>
                </c:pt>
                <c:pt idx="7934">
                  <c:v>13.045</c:v>
                </c:pt>
                <c:pt idx="7935">
                  <c:v>13.047000000000001</c:v>
                </c:pt>
                <c:pt idx="7936">
                  <c:v>13.048</c:v>
                </c:pt>
                <c:pt idx="7937">
                  <c:v>13.05</c:v>
                </c:pt>
                <c:pt idx="7938">
                  <c:v>13.052</c:v>
                </c:pt>
                <c:pt idx="7939">
                  <c:v>13.053000000000001</c:v>
                </c:pt>
                <c:pt idx="7940">
                  <c:v>13.055</c:v>
                </c:pt>
                <c:pt idx="7941">
                  <c:v>13.057</c:v>
                </c:pt>
                <c:pt idx="7942">
                  <c:v>13.058</c:v>
                </c:pt>
                <c:pt idx="7943">
                  <c:v>13.06</c:v>
                </c:pt>
                <c:pt idx="7944">
                  <c:v>13.061999999999999</c:v>
                </c:pt>
                <c:pt idx="7945">
                  <c:v>13.063000000000001</c:v>
                </c:pt>
                <c:pt idx="7946">
                  <c:v>13.065</c:v>
                </c:pt>
                <c:pt idx="7947">
                  <c:v>13.067</c:v>
                </c:pt>
                <c:pt idx="7948">
                  <c:v>13.068</c:v>
                </c:pt>
                <c:pt idx="7949">
                  <c:v>13.07</c:v>
                </c:pt>
                <c:pt idx="7950">
                  <c:v>13.071999999999999</c:v>
                </c:pt>
                <c:pt idx="7951">
                  <c:v>13.073</c:v>
                </c:pt>
                <c:pt idx="7952">
                  <c:v>13.074999999999999</c:v>
                </c:pt>
                <c:pt idx="7953">
                  <c:v>13.077</c:v>
                </c:pt>
                <c:pt idx="7954">
                  <c:v>13.077999999999999</c:v>
                </c:pt>
                <c:pt idx="7955">
                  <c:v>13.08</c:v>
                </c:pt>
                <c:pt idx="7956">
                  <c:v>13.082000000000001</c:v>
                </c:pt>
                <c:pt idx="7957">
                  <c:v>13.083</c:v>
                </c:pt>
                <c:pt idx="7958">
                  <c:v>13.085000000000001</c:v>
                </c:pt>
                <c:pt idx="7959">
                  <c:v>13.086</c:v>
                </c:pt>
                <c:pt idx="7960">
                  <c:v>13.087999999999999</c:v>
                </c:pt>
                <c:pt idx="7961">
                  <c:v>13.09</c:v>
                </c:pt>
                <c:pt idx="7962">
                  <c:v>13.092000000000001</c:v>
                </c:pt>
                <c:pt idx="7963">
                  <c:v>13.093</c:v>
                </c:pt>
                <c:pt idx="7964">
                  <c:v>13.095000000000001</c:v>
                </c:pt>
                <c:pt idx="7965">
                  <c:v>13.097</c:v>
                </c:pt>
                <c:pt idx="7966">
                  <c:v>13.099</c:v>
                </c:pt>
                <c:pt idx="7967">
                  <c:v>13.101000000000001</c:v>
                </c:pt>
                <c:pt idx="7968">
                  <c:v>13.103</c:v>
                </c:pt>
                <c:pt idx="7969">
                  <c:v>13.105</c:v>
                </c:pt>
                <c:pt idx="7970">
                  <c:v>13.106999999999999</c:v>
                </c:pt>
                <c:pt idx="7971">
                  <c:v>13.108000000000001</c:v>
                </c:pt>
                <c:pt idx="7972">
                  <c:v>13.11</c:v>
                </c:pt>
                <c:pt idx="7973">
                  <c:v>13.112</c:v>
                </c:pt>
                <c:pt idx="7974">
                  <c:v>13.113</c:v>
                </c:pt>
                <c:pt idx="7975">
                  <c:v>13.115</c:v>
                </c:pt>
                <c:pt idx="7976">
                  <c:v>13.117000000000001</c:v>
                </c:pt>
                <c:pt idx="7977">
                  <c:v>13.119</c:v>
                </c:pt>
                <c:pt idx="7978">
                  <c:v>13.12</c:v>
                </c:pt>
                <c:pt idx="7979">
                  <c:v>13.122</c:v>
                </c:pt>
                <c:pt idx="7980">
                  <c:v>13.124000000000001</c:v>
                </c:pt>
                <c:pt idx="7981">
                  <c:v>13.125999999999999</c:v>
                </c:pt>
                <c:pt idx="7982">
                  <c:v>13.127000000000001</c:v>
                </c:pt>
                <c:pt idx="7983">
                  <c:v>13.129</c:v>
                </c:pt>
                <c:pt idx="7984">
                  <c:v>13.131</c:v>
                </c:pt>
                <c:pt idx="7985">
                  <c:v>13.132</c:v>
                </c:pt>
                <c:pt idx="7986">
                  <c:v>13.134</c:v>
                </c:pt>
                <c:pt idx="7987">
                  <c:v>13.135999999999999</c:v>
                </c:pt>
                <c:pt idx="7988">
                  <c:v>13.137</c:v>
                </c:pt>
                <c:pt idx="7989">
                  <c:v>13.138999999999999</c:v>
                </c:pt>
                <c:pt idx="7990">
                  <c:v>13.141</c:v>
                </c:pt>
                <c:pt idx="7991">
                  <c:v>13.143000000000001</c:v>
                </c:pt>
                <c:pt idx="7992">
                  <c:v>13.144</c:v>
                </c:pt>
                <c:pt idx="7993">
                  <c:v>13.146000000000001</c:v>
                </c:pt>
                <c:pt idx="7994">
                  <c:v>13.148</c:v>
                </c:pt>
                <c:pt idx="7995">
                  <c:v>13.148999999999999</c:v>
                </c:pt>
                <c:pt idx="7996">
                  <c:v>13.151</c:v>
                </c:pt>
                <c:pt idx="7997">
                  <c:v>13.153</c:v>
                </c:pt>
                <c:pt idx="7998">
                  <c:v>13.154</c:v>
                </c:pt>
                <c:pt idx="7999">
                  <c:v>13.156000000000001</c:v>
                </c:pt>
                <c:pt idx="8000">
                  <c:v>13.157999999999999</c:v>
                </c:pt>
                <c:pt idx="8001">
                  <c:v>13.159000000000001</c:v>
                </c:pt>
                <c:pt idx="8002">
                  <c:v>13.161</c:v>
                </c:pt>
                <c:pt idx="8003">
                  <c:v>13.163</c:v>
                </c:pt>
                <c:pt idx="8004">
                  <c:v>13.164</c:v>
                </c:pt>
                <c:pt idx="8005">
                  <c:v>13.166</c:v>
                </c:pt>
                <c:pt idx="8006">
                  <c:v>13.167999999999999</c:v>
                </c:pt>
                <c:pt idx="8007">
                  <c:v>13.169</c:v>
                </c:pt>
                <c:pt idx="8008">
                  <c:v>13.170999999999999</c:v>
                </c:pt>
                <c:pt idx="8009">
                  <c:v>13.173</c:v>
                </c:pt>
                <c:pt idx="8010">
                  <c:v>13.173999999999999</c:v>
                </c:pt>
                <c:pt idx="8011">
                  <c:v>13.176</c:v>
                </c:pt>
                <c:pt idx="8012">
                  <c:v>13.178000000000001</c:v>
                </c:pt>
                <c:pt idx="8013">
                  <c:v>13.179</c:v>
                </c:pt>
                <c:pt idx="8014">
                  <c:v>13.180999999999999</c:v>
                </c:pt>
                <c:pt idx="8015">
                  <c:v>13.182</c:v>
                </c:pt>
                <c:pt idx="8016">
                  <c:v>13.183999999999999</c:v>
                </c:pt>
                <c:pt idx="8017">
                  <c:v>13.186</c:v>
                </c:pt>
                <c:pt idx="8018">
                  <c:v>13.186999999999999</c:v>
                </c:pt>
                <c:pt idx="8019">
                  <c:v>13.189</c:v>
                </c:pt>
                <c:pt idx="8020">
                  <c:v>13.19</c:v>
                </c:pt>
                <c:pt idx="8021">
                  <c:v>13.192</c:v>
                </c:pt>
                <c:pt idx="8022">
                  <c:v>13.194000000000001</c:v>
                </c:pt>
                <c:pt idx="8023">
                  <c:v>13.195</c:v>
                </c:pt>
                <c:pt idx="8024">
                  <c:v>13.196999999999999</c:v>
                </c:pt>
                <c:pt idx="8025">
                  <c:v>13.199</c:v>
                </c:pt>
                <c:pt idx="8026">
                  <c:v>13.2</c:v>
                </c:pt>
                <c:pt idx="8027">
                  <c:v>13.202</c:v>
                </c:pt>
                <c:pt idx="8028">
                  <c:v>13.204000000000001</c:v>
                </c:pt>
                <c:pt idx="8029">
                  <c:v>13.205</c:v>
                </c:pt>
                <c:pt idx="8030">
                  <c:v>13.207000000000001</c:v>
                </c:pt>
                <c:pt idx="8031">
                  <c:v>13.209</c:v>
                </c:pt>
                <c:pt idx="8032">
                  <c:v>13.21</c:v>
                </c:pt>
                <c:pt idx="8033">
                  <c:v>13.212</c:v>
                </c:pt>
                <c:pt idx="8034">
                  <c:v>13.214</c:v>
                </c:pt>
                <c:pt idx="8035">
                  <c:v>13.215</c:v>
                </c:pt>
                <c:pt idx="8036">
                  <c:v>13.217000000000001</c:v>
                </c:pt>
                <c:pt idx="8037">
                  <c:v>13.218999999999999</c:v>
                </c:pt>
                <c:pt idx="8038">
                  <c:v>13.22</c:v>
                </c:pt>
                <c:pt idx="8039">
                  <c:v>13.222</c:v>
                </c:pt>
                <c:pt idx="8040">
                  <c:v>13.224</c:v>
                </c:pt>
                <c:pt idx="8041">
                  <c:v>13.226000000000001</c:v>
                </c:pt>
                <c:pt idx="8042">
                  <c:v>13.227</c:v>
                </c:pt>
                <c:pt idx="8043">
                  <c:v>13.228999999999999</c:v>
                </c:pt>
                <c:pt idx="8044">
                  <c:v>13.23</c:v>
                </c:pt>
                <c:pt idx="8045">
                  <c:v>13.231999999999999</c:v>
                </c:pt>
                <c:pt idx="8046">
                  <c:v>13.234</c:v>
                </c:pt>
                <c:pt idx="8047">
                  <c:v>13.234999999999999</c:v>
                </c:pt>
                <c:pt idx="8048">
                  <c:v>13.237</c:v>
                </c:pt>
                <c:pt idx="8049">
                  <c:v>13.239000000000001</c:v>
                </c:pt>
                <c:pt idx="8050">
                  <c:v>13.24</c:v>
                </c:pt>
                <c:pt idx="8051">
                  <c:v>13.242000000000001</c:v>
                </c:pt>
                <c:pt idx="8052">
                  <c:v>13.244</c:v>
                </c:pt>
                <c:pt idx="8053">
                  <c:v>13.246</c:v>
                </c:pt>
                <c:pt idx="8054">
                  <c:v>13.247</c:v>
                </c:pt>
                <c:pt idx="8055">
                  <c:v>13.249000000000001</c:v>
                </c:pt>
                <c:pt idx="8056">
                  <c:v>13.25</c:v>
                </c:pt>
                <c:pt idx="8057">
                  <c:v>13.252000000000001</c:v>
                </c:pt>
                <c:pt idx="8058">
                  <c:v>13.254</c:v>
                </c:pt>
                <c:pt idx="8059">
                  <c:v>13.255000000000001</c:v>
                </c:pt>
                <c:pt idx="8060">
                  <c:v>13.257</c:v>
                </c:pt>
                <c:pt idx="8061">
                  <c:v>13.259</c:v>
                </c:pt>
                <c:pt idx="8062">
                  <c:v>13.26</c:v>
                </c:pt>
                <c:pt idx="8063">
                  <c:v>13.262</c:v>
                </c:pt>
                <c:pt idx="8064">
                  <c:v>13.263999999999999</c:v>
                </c:pt>
                <c:pt idx="8065">
                  <c:v>13.266</c:v>
                </c:pt>
                <c:pt idx="8066">
                  <c:v>13.266999999999999</c:v>
                </c:pt>
                <c:pt idx="8067">
                  <c:v>13.269</c:v>
                </c:pt>
                <c:pt idx="8068">
                  <c:v>13.271000000000001</c:v>
                </c:pt>
                <c:pt idx="8069">
                  <c:v>13.272</c:v>
                </c:pt>
                <c:pt idx="8070">
                  <c:v>13.273999999999999</c:v>
                </c:pt>
                <c:pt idx="8071">
                  <c:v>13.276</c:v>
                </c:pt>
                <c:pt idx="8072">
                  <c:v>13.276999999999999</c:v>
                </c:pt>
                <c:pt idx="8073">
                  <c:v>13.279</c:v>
                </c:pt>
                <c:pt idx="8074">
                  <c:v>13.28</c:v>
                </c:pt>
                <c:pt idx="8075">
                  <c:v>13.282</c:v>
                </c:pt>
                <c:pt idx="8076">
                  <c:v>13.284000000000001</c:v>
                </c:pt>
                <c:pt idx="8077">
                  <c:v>13.286</c:v>
                </c:pt>
                <c:pt idx="8078">
                  <c:v>13.287000000000001</c:v>
                </c:pt>
                <c:pt idx="8079">
                  <c:v>13.289</c:v>
                </c:pt>
                <c:pt idx="8080">
                  <c:v>13.29</c:v>
                </c:pt>
                <c:pt idx="8081">
                  <c:v>13.292</c:v>
                </c:pt>
                <c:pt idx="8082">
                  <c:v>13.294</c:v>
                </c:pt>
                <c:pt idx="8083">
                  <c:v>13.295</c:v>
                </c:pt>
                <c:pt idx="8084">
                  <c:v>13.297000000000001</c:v>
                </c:pt>
                <c:pt idx="8085">
                  <c:v>13.298999999999999</c:v>
                </c:pt>
                <c:pt idx="8086">
                  <c:v>13.3</c:v>
                </c:pt>
                <c:pt idx="8087">
                  <c:v>13.302</c:v>
                </c:pt>
                <c:pt idx="8088">
                  <c:v>13.304</c:v>
                </c:pt>
                <c:pt idx="8089">
                  <c:v>13.305999999999999</c:v>
                </c:pt>
                <c:pt idx="8090">
                  <c:v>13.307</c:v>
                </c:pt>
                <c:pt idx="8091">
                  <c:v>13.308999999999999</c:v>
                </c:pt>
                <c:pt idx="8092">
                  <c:v>13.31</c:v>
                </c:pt>
                <c:pt idx="8093">
                  <c:v>13.311999999999999</c:v>
                </c:pt>
                <c:pt idx="8094">
                  <c:v>13.314</c:v>
                </c:pt>
                <c:pt idx="8095">
                  <c:v>13.315</c:v>
                </c:pt>
                <c:pt idx="8096">
                  <c:v>13.317</c:v>
                </c:pt>
                <c:pt idx="8097">
                  <c:v>13.319000000000001</c:v>
                </c:pt>
                <c:pt idx="8098">
                  <c:v>13.32</c:v>
                </c:pt>
                <c:pt idx="8099">
                  <c:v>13.321999999999999</c:v>
                </c:pt>
                <c:pt idx="8100">
                  <c:v>13.324</c:v>
                </c:pt>
                <c:pt idx="8101">
                  <c:v>13.326000000000001</c:v>
                </c:pt>
                <c:pt idx="8102">
                  <c:v>13.327</c:v>
                </c:pt>
                <c:pt idx="8103">
                  <c:v>13.329000000000001</c:v>
                </c:pt>
                <c:pt idx="8104">
                  <c:v>13.331</c:v>
                </c:pt>
                <c:pt idx="8105">
                  <c:v>13.332000000000001</c:v>
                </c:pt>
                <c:pt idx="8106">
                  <c:v>13.334</c:v>
                </c:pt>
                <c:pt idx="8107">
                  <c:v>13.335000000000001</c:v>
                </c:pt>
                <c:pt idx="8108">
                  <c:v>13.337</c:v>
                </c:pt>
                <c:pt idx="8109">
                  <c:v>13.339</c:v>
                </c:pt>
                <c:pt idx="8110">
                  <c:v>13.34</c:v>
                </c:pt>
                <c:pt idx="8111">
                  <c:v>13.342000000000001</c:v>
                </c:pt>
                <c:pt idx="8112">
                  <c:v>13.343999999999999</c:v>
                </c:pt>
                <c:pt idx="8113">
                  <c:v>13.346</c:v>
                </c:pt>
                <c:pt idx="8114">
                  <c:v>13.347</c:v>
                </c:pt>
                <c:pt idx="8115">
                  <c:v>13.349</c:v>
                </c:pt>
                <c:pt idx="8116">
                  <c:v>13.35</c:v>
                </c:pt>
                <c:pt idx="8117">
                  <c:v>13.352</c:v>
                </c:pt>
                <c:pt idx="8118">
                  <c:v>13.353999999999999</c:v>
                </c:pt>
                <c:pt idx="8119">
                  <c:v>13.355</c:v>
                </c:pt>
                <c:pt idx="8120">
                  <c:v>13.356999999999999</c:v>
                </c:pt>
                <c:pt idx="8121">
                  <c:v>13.359</c:v>
                </c:pt>
                <c:pt idx="8122">
                  <c:v>13.36</c:v>
                </c:pt>
                <c:pt idx="8123">
                  <c:v>13.362</c:v>
                </c:pt>
                <c:pt idx="8124">
                  <c:v>13.364000000000001</c:v>
                </c:pt>
                <c:pt idx="8125">
                  <c:v>13.366</c:v>
                </c:pt>
                <c:pt idx="8126">
                  <c:v>13.367000000000001</c:v>
                </c:pt>
                <c:pt idx="8127">
                  <c:v>13.369</c:v>
                </c:pt>
                <c:pt idx="8128">
                  <c:v>13.37</c:v>
                </c:pt>
                <c:pt idx="8129">
                  <c:v>13.372</c:v>
                </c:pt>
                <c:pt idx="8130">
                  <c:v>13.374000000000001</c:v>
                </c:pt>
                <c:pt idx="8131">
                  <c:v>13.375</c:v>
                </c:pt>
                <c:pt idx="8132">
                  <c:v>13.377000000000001</c:v>
                </c:pt>
                <c:pt idx="8133">
                  <c:v>13.379</c:v>
                </c:pt>
                <c:pt idx="8134">
                  <c:v>13.38</c:v>
                </c:pt>
                <c:pt idx="8135">
                  <c:v>13.382</c:v>
                </c:pt>
                <c:pt idx="8136">
                  <c:v>13.384</c:v>
                </c:pt>
                <c:pt idx="8137">
                  <c:v>13.385999999999999</c:v>
                </c:pt>
                <c:pt idx="8138">
                  <c:v>13.387</c:v>
                </c:pt>
                <c:pt idx="8139">
                  <c:v>13.388999999999999</c:v>
                </c:pt>
                <c:pt idx="8140">
                  <c:v>13.39</c:v>
                </c:pt>
                <c:pt idx="8141">
                  <c:v>13.391999999999999</c:v>
                </c:pt>
                <c:pt idx="8142">
                  <c:v>13.394</c:v>
                </c:pt>
                <c:pt idx="8143">
                  <c:v>13.395</c:v>
                </c:pt>
                <c:pt idx="8144">
                  <c:v>13.397</c:v>
                </c:pt>
                <c:pt idx="8145">
                  <c:v>13.398999999999999</c:v>
                </c:pt>
                <c:pt idx="8146">
                  <c:v>13.4</c:v>
                </c:pt>
                <c:pt idx="8147">
                  <c:v>13.401999999999999</c:v>
                </c:pt>
                <c:pt idx="8148">
                  <c:v>13.403</c:v>
                </c:pt>
                <c:pt idx="8149">
                  <c:v>13.404999999999999</c:v>
                </c:pt>
                <c:pt idx="8150">
                  <c:v>13.407</c:v>
                </c:pt>
                <c:pt idx="8151">
                  <c:v>13.407999999999999</c:v>
                </c:pt>
                <c:pt idx="8152">
                  <c:v>13.41</c:v>
                </c:pt>
                <c:pt idx="8153">
                  <c:v>13.411</c:v>
                </c:pt>
                <c:pt idx="8154">
                  <c:v>13.413</c:v>
                </c:pt>
                <c:pt idx="8155">
                  <c:v>13.414</c:v>
                </c:pt>
                <c:pt idx="8156">
                  <c:v>13.416</c:v>
                </c:pt>
                <c:pt idx="8157">
                  <c:v>13.417999999999999</c:v>
                </c:pt>
                <c:pt idx="8158">
                  <c:v>13.419</c:v>
                </c:pt>
                <c:pt idx="8159">
                  <c:v>13.420999999999999</c:v>
                </c:pt>
                <c:pt idx="8160">
                  <c:v>13.423</c:v>
                </c:pt>
                <c:pt idx="8161">
                  <c:v>13.423999999999999</c:v>
                </c:pt>
                <c:pt idx="8162">
                  <c:v>13.426</c:v>
                </c:pt>
                <c:pt idx="8163">
                  <c:v>13.428000000000001</c:v>
                </c:pt>
                <c:pt idx="8164">
                  <c:v>13.429</c:v>
                </c:pt>
                <c:pt idx="8165">
                  <c:v>13.430999999999999</c:v>
                </c:pt>
                <c:pt idx="8166">
                  <c:v>13.433</c:v>
                </c:pt>
                <c:pt idx="8167">
                  <c:v>13.433999999999999</c:v>
                </c:pt>
                <c:pt idx="8168">
                  <c:v>13.436</c:v>
                </c:pt>
                <c:pt idx="8169">
                  <c:v>13.438000000000001</c:v>
                </c:pt>
                <c:pt idx="8170">
                  <c:v>13.439</c:v>
                </c:pt>
                <c:pt idx="8171">
                  <c:v>13.441000000000001</c:v>
                </c:pt>
                <c:pt idx="8172">
                  <c:v>13.443</c:v>
                </c:pt>
                <c:pt idx="8173">
                  <c:v>13.444000000000001</c:v>
                </c:pt>
                <c:pt idx="8174">
                  <c:v>13.446</c:v>
                </c:pt>
                <c:pt idx="8175">
                  <c:v>13.448</c:v>
                </c:pt>
                <c:pt idx="8176">
                  <c:v>13.449</c:v>
                </c:pt>
                <c:pt idx="8177">
                  <c:v>13.451000000000001</c:v>
                </c:pt>
                <c:pt idx="8178">
                  <c:v>13.452999999999999</c:v>
                </c:pt>
                <c:pt idx="8179">
                  <c:v>13.454000000000001</c:v>
                </c:pt>
                <c:pt idx="8180">
                  <c:v>13.456</c:v>
                </c:pt>
                <c:pt idx="8181">
                  <c:v>13.458</c:v>
                </c:pt>
                <c:pt idx="8182">
                  <c:v>13.459</c:v>
                </c:pt>
                <c:pt idx="8183">
                  <c:v>13.461</c:v>
                </c:pt>
                <c:pt idx="8184">
                  <c:v>13.462999999999999</c:v>
                </c:pt>
                <c:pt idx="8185">
                  <c:v>13.464</c:v>
                </c:pt>
                <c:pt idx="8186">
                  <c:v>13.465999999999999</c:v>
                </c:pt>
                <c:pt idx="8187">
                  <c:v>13.468</c:v>
                </c:pt>
                <c:pt idx="8188">
                  <c:v>13.468999999999999</c:v>
                </c:pt>
                <c:pt idx="8189">
                  <c:v>13.471</c:v>
                </c:pt>
                <c:pt idx="8190">
                  <c:v>13.473000000000001</c:v>
                </c:pt>
                <c:pt idx="8191">
                  <c:v>13.475</c:v>
                </c:pt>
                <c:pt idx="8192">
                  <c:v>13.477</c:v>
                </c:pt>
                <c:pt idx="8193">
                  <c:v>13.478999999999999</c:v>
                </c:pt>
                <c:pt idx="8194">
                  <c:v>13.48</c:v>
                </c:pt>
                <c:pt idx="8195">
                  <c:v>13.481999999999999</c:v>
                </c:pt>
                <c:pt idx="8196">
                  <c:v>13.484</c:v>
                </c:pt>
                <c:pt idx="8197">
                  <c:v>13.486000000000001</c:v>
                </c:pt>
                <c:pt idx="8198">
                  <c:v>13.488</c:v>
                </c:pt>
                <c:pt idx="8199">
                  <c:v>13.489000000000001</c:v>
                </c:pt>
                <c:pt idx="8200">
                  <c:v>13.491</c:v>
                </c:pt>
                <c:pt idx="8201">
                  <c:v>13.493</c:v>
                </c:pt>
                <c:pt idx="8202">
                  <c:v>13.494999999999999</c:v>
                </c:pt>
                <c:pt idx="8203">
                  <c:v>13.496</c:v>
                </c:pt>
                <c:pt idx="8204">
                  <c:v>13.497999999999999</c:v>
                </c:pt>
                <c:pt idx="8205">
                  <c:v>13.5</c:v>
                </c:pt>
                <c:pt idx="8206">
                  <c:v>13.500999999999999</c:v>
                </c:pt>
                <c:pt idx="8207">
                  <c:v>13.503</c:v>
                </c:pt>
                <c:pt idx="8208">
                  <c:v>13.505000000000001</c:v>
                </c:pt>
                <c:pt idx="8209">
                  <c:v>13.506</c:v>
                </c:pt>
                <c:pt idx="8210">
                  <c:v>13.507999999999999</c:v>
                </c:pt>
                <c:pt idx="8211">
                  <c:v>13.51</c:v>
                </c:pt>
                <c:pt idx="8212">
                  <c:v>13.512</c:v>
                </c:pt>
                <c:pt idx="8213">
                  <c:v>13.513</c:v>
                </c:pt>
                <c:pt idx="8214">
                  <c:v>13.515000000000001</c:v>
                </c:pt>
                <c:pt idx="8215">
                  <c:v>13.516</c:v>
                </c:pt>
                <c:pt idx="8216">
                  <c:v>13.518000000000001</c:v>
                </c:pt>
                <c:pt idx="8217">
                  <c:v>13.52</c:v>
                </c:pt>
                <c:pt idx="8218">
                  <c:v>13.521000000000001</c:v>
                </c:pt>
                <c:pt idx="8219">
                  <c:v>13.523</c:v>
                </c:pt>
                <c:pt idx="8220">
                  <c:v>13.525</c:v>
                </c:pt>
                <c:pt idx="8221">
                  <c:v>13.526</c:v>
                </c:pt>
                <c:pt idx="8222">
                  <c:v>13.528</c:v>
                </c:pt>
                <c:pt idx="8223">
                  <c:v>13.53</c:v>
                </c:pt>
                <c:pt idx="8224">
                  <c:v>13.532</c:v>
                </c:pt>
                <c:pt idx="8225">
                  <c:v>13.532999999999999</c:v>
                </c:pt>
                <c:pt idx="8226">
                  <c:v>13.535</c:v>
                </c:pt>
                <c:pt idx="8227">
                  <c:v>13.536</c:v>
                </c:pt>
                <c:pt idx="8228">
                  <c:v>13.538</c:v>
                </c:pt>
                <c:pt idx="8229">
                  <c:v>13.54</c:v>
                </c:pt>
                <c:pt idx="8230">
                  <c:v>13.542</c:v>
                </c:pt>
                <c:pt idx="8231">
                  <c:v>13.542999999999999</c:v>
                </c:pt>
                <c:pt idx="8232">
                  <c:v>13.545</c:v>
                </c:pt>
                <c:pt idx="8233">
                  <c:v>13.547000000000001</c:v>
                </c:pt>
                <c:pt idx="8234">
                  <c:v>13.548</c:v>
                </c:pt>
                <c:pt idx="8235">
                  <c:v>13.55</c:v>
                </c:pt>
                <c:pt idx="8236">
                  <c:v>13.552</c:v>
                </c:pt>
                <c:pt idx="8237">
                  <c:v>13.553000000000001</c:v>
                </c:pt>
                <c:pt idx="8238">
                  <c:v>13.555</c:v>
                </c:pt>
                <c:pt idx="8239">
                  <c:v>13.557</c:v>
                </c:pt>
                <c:pt idx="8240">
                  <c:v>13.558999999999999</c:v>
                </c:pt>
                <c:pt idx="8241">
                  <c:v>13.56</c:v>
                </c:pt>
                <c:pt idx="8242">
                  <c:v>13.561999999999999</c:v>
                </c:pt>
                <c:pt idx="8243">
                  <c:v>13.563000000000001</c:v>
                </c:pt>
                <c:pt idx="8244">
                  <c:v>13.565</c:v>
                </c:pt>
                <c:pt idx="8245">
                  <c:v>13.567</c:v>
                </c:pt>
                <c:pt idx="8246">
                  <c:v>13.568</c:v>
                </c:pt>
                <c:pt idx="8247">
                  <c:v>13.57</c:v>
                </c:pt>
                <c:pt idx="8248">
                  <c:v>13.571999999999999</c:v>
                </c:pt>
                <c:pt idx="8249">
                  <c:v>13.573</c:v>
                </c:pt>
                <c:pt idx="8250">
                  <c:v>13.574999999999999</c:v>
                </c:pt>
                <c:pt idx="8251">
                  <c:v>13.577</c:v>
                </c:pt>
                <c:pt idx="8252">
                  <c:v>13.579000000000001</c:v>
                </c:pt>
                <c:pt idx="8253">
                  <c:v>13.58</c:v>
                </c:pt>
                <c:pt idx="8254">
                  <c:v>13.582000000000001</c:v>
                </c:pt>
                <c:pt idx="8255">
                  <c:v>13.584</c:v>
                </c:pt>
                <c:pt idx="8256">
                  <c:v>13.585000000000001</c:v>
                </c:pt>
                <c:pt idx="8257">
                  <c:v>13.587</c:v>
                </c:pt>
                <c:pt idx="8258">
                  <c:v>13.587999999999999</c:v>
                </c:pt>
                <c:pt idx="8259">
                  <c:v>13.59</c:v>
                </c:pt>
                <c:pt idx="8260">
                  <c:v>13.592000000000001</c:v>
                </c:pt>
                <c:pt idx="8261">
                  <c:v>13.593</c:v>
                </c:pt>
                <c:pt idx="8262">
                  <c:v>13.595000000000001</c:v>
                </c:pt>
                <c:pt idx="8263">
                  <c:v>13.597</c:v>
                </c:pt>
                <c:pt idx="8264">
                  <c:v>13.599</c:v>
                </c:pt>
                <c:pt idx="8265">
                  <c:v>13.6</c:v>
                </c:pt>
                <c:pt idx="8266">
                  <c:v>13.602</c:v>
                </c:pt>
                <c:pt idx="8267">
                  <c:v>13.603</c:v>
                </c:pt>
                <c:pt idx="8268">
                  <c:v>13.605</c:v>
                </c:pt>
                <c:pt idx="8269">
                  <c:v>13.606999999999999</c:v>
                </c:pt>
                <c:pt idx="8270">
                  <c:v>13.608000000000001</c:v>
                </c:pt>
                <c:pt idx="8271">
                  <c:v>13.61</c:v>
                </c:pt>
                <c:pt idx="8272">
                  <c:v>13.612</c:v>
                </c:pt>
                <c:pt idx="8273">
                  <c:v>13.613</c:v>
                </c:pt>
                <c:pt idx="8274">
                  <c:v>13.615</c:v>
                </c:pt>
                <c:pt idx="8275">
                  <c:v>13.617000000000001</c:v>
                </c:pt>
                <c:pt idx="8276">
                  <c:v>13.619</c:v>
                </c:pt>
                <c:pt idx="8277">
                  <c:v>13.62</c:v>
                </c:pt>
                <c:pt idx="8278">
                  <c:v>13.622</c:v>
                </c:pt>
                <c:pt idx="8279">
                  <c:v>13.622999999999999</c:v>
                </c:pt>
                <c:pt idx="8280">
                  <c:v>13.625</c:v>
                </c:pt>
                <c:pt idx="8281">
                  <c:v>13.627000000000001</c:v>
                </c:pt>
                <c:pt idx="8282">
                  <c:v>13.628</c:v>
                </c:pt>
                <c:pt idx="8283">
                  <c:v>13.63</c:v>
                </c:pt>
                <c:pt idx="8284">
                  <c:v>13.632</c:v>
                </c:pt>
                <c:pt idx="8285">
                  <c:v>13.632999999999999</c:v>
                </c:pt>
                <c:pt idx="8286">
                  <c:v>13.635</c:v>
                </c:pt>
                <c:pt idx="8287">
                  <c:v>13.637</c:v>
                </c:pt>
                <c:pt idx="8288">
                  <c:v>13.638999999999999</c:v>
                </c:pt>
                <c:pt idx="8289">
                  <c:v>13.64</c:v>
                </c:pt>
                <c:pt idx="8290">
                  <c:v>13.641999999999999</c:v>
                </c:pt>
                <c:pt idx="8291">
                  <c:v>13.643000000000001</c:v>
                </c:pt>
                <c:pt idx="8292">
                  <c:v>13.645</c:v>
                </c:pt>
                <c:pt idx="8293">
                  <c:v>13.647</c:v>
                </c:pt>
                <c:pt idx="8294">
                  <c:v>13.648</c:v>
                </c:pt>
                <c:pt idx="8295">
                  <c:v>13.65</c:v>
                </c:pt>
                <c:pt idx="8296">
                  <c:v>13.651999999999999</c:v>
                </c:pt>
                <c:pt idx="8297">
                  <c:v>13.653</c:v>
                </c:pt>
                <c:pt idx="8298">
                  <c:v>13.654999999999999</c:v>
                </c:pt>
                <c:pt idx="8299">
                  <c:v>13.657</c:v>
                </c:pt>
                <c:pt idx="8300">
                  <c:v>13.657999999999999</c:v>
                </c:pt>
                <c:pt idx="8301">
                  <c:v>13.66</c:v>
                </c:pt>
                <c:pt idx="8302">
                  <c:v>13.662000000000001</c:v>
                </c:pt>
                <c:pt idx="8303">
                  <c:v>13.663</c:v>
                </c:pt>
                <c:pt idx="8304">
                  <c:v>13.664999999999999</c:v>
                </c:pt>
                <c:pt idx="8305">
                  <c:v>13.667</c:v>
                </c:pt>
                <c:pt idx="8306">
                  <c:v>13.667999999999999</c:v>
                </c:pt>
                <c:pt idx="8307">
                  <c:v>13.67</c:v>
                </c:pt>
                <c:pt idx="8308">
                  <c:v>13.672000000000001</c:v>
                </c:pt>
                <c:pt idx="8309">
                  <c:v>13.673</c:v>
                </c:pt>
                <c:pt idx="8310">
                  <c:v>13.675000000000001</c:v>
                </c:pt>
                <c:pt idx="8311">
                  <c:v>13.677</c:v>
                </c:pt>
                <c:pt idx="8312">
                  <c:v>13.679</c:v>
                </c:pt>
                <c:pt idx="8313">
                  <c:v>13.68</c:v>
                </c:pt>
                <c:pt idx="8314">
                  <c:v>13.682</c:v>
                </c:pt>
                <c:pt idx="8315">
                  <c:v>13.683999999999999</c:v>
                </c:pt>
                <c:pt idx="8316">
                  <c:v>13.686</c:v>
                </c:pt>
                <c:pt idx="8317">
                  <c:v>13.686999999999999</c:v>
                </c:pt>
                <c:pt idx="8318">
                  <c:v>13.689</c:v>
                </c:pt>
                <c:pt idx="8319">
                  <c:v>13.69</c:v>
                </c:pt>
                <c:pt idx="8320">
                  <c:v>13.692</c:v>
                </c:pt>
                <c:pt idx="8321">
                  <c:v>13.694000000000001</c:v>
                </c:pt>
                <c:pt idx="8322">
                  <c:v>13.696</c:v>
                </c:pt>
                <c:pt idx="8323">
                  <c:v>13.696999999999999</c:v>
                </c:pt>
                <c:pt idx="8324">
                  <c:v>13.699</c:v>
                </c:pt>
                <c:pt idx="8325">
                  <c:v>13.7</c:v>
                </c:pt>
                <c:pt idx="8326">
                  <c:v>13.702</c:v>
                </c:pt>
                <c:pt idx="8327">
                  <c:v>13.704000000000001</c:v>
                </c:pt>
                <c:pt idx="8328">
                  <c:v>13.706</c:v>
                </c:pt>
                <c:pt idx="8329">
                  <c:v>13.707000000000001</c:v>
                </c:pt>
                <c:pt idx="8330">
                  <c:v>13.709</c:v>
                </c:pt>
                <c:pt idx="8331">
                  <c:v>13.711</c:v>
                </c:pt>
                <c:pt idx="8332">
                  <c:v>13.712</c:v>
                </c:pt>
                <c:pt idx="8333">
                  <c:v>13.714</c:v>
                </c:pt>
                <c:pt idx="8334">
                  <c:v>13.715999999999999</c:v>
                </c:pt>
                <c:pt idx="8335">
                  <c:v>13.718</c:v>
                </c:pt>
                <c:pt idx="8336">
                  <c:v>13.718999999999999</c:v>
                </c:pt>
                <c:pt idx="8337">
                  <c:v>13.721</c:v>
                </c:pt>
                <c:pt idx="8338">
                  <c:v>13.722</c:v>
                </c:pt>
                <c:pt idx="8339">
                  <c:v>13.724</c:v>
                </c:pt>
                <c:pt idx="8340">
                  <c:v>13.726000000000001</c:v>
                </c:pt>
                <c:pt idx="8341">
                  <c:v>13.727</c:v>
                </c:pt>
                <c:pt idx="8342">
                  <c:v>13.728999999999999</c:v>
                </c:pt>
                <c:pt idx="8343">
                  <c:v>13.731</c:v>
                </c:pt>
                <c:pt idx="8344">
                  <c:v>13.731999999999999</c:v>
                </c:pt>
                <c:pt idx="8345">
                  <c:v>13.734</c:v>
                </c:pt>
                <c:pt idx="8346">
                  <c:v>13.736000000000001</c:v>
                </c:pt>
                <c:pt idx="8347">
                  <c:v>13.738</c:v>
                </c:pt>
                <c:pt idx="8348">
                  <c:v>13.739000000000001</c:v>
                </c:pt>
                <c:pt idx="8349">
                  <c:v>13.741</c:v>
                </c:pt>
                <c:pt idx="8350">
                  <c:v>13.743</c:v>
                </c:pt>
                <c:pt idx="8351">
                  <c:v>13.744999999999999</c:v>
                </c:pt>
                <c:pt idx="8352">
                  <c:v>13.746</c:v>
                </c:pt>
                <c:pt idx="8353">
                  <c:v>13.747999999999999</c:v>
                </c:pt>
                <c:pt idx="8354">
                  <c:v>13.749000000000001</c:v>
                </c:pt>
                <c:pt idx="8355">
                  <c:v>13.750999999999999</c:v>
                </c:pt>
                <c:pt idx="8356">
                  <c:v>13.753</c:v>
                </c:pt>
                <c:pt idx="8357">
                  <c:v>13.754</c:v>
                </c:pt>
                <c:pt idx="8358">
                  <c:v>13.756</c:v>
                </c:pt>
                <c:pt idx="8359">
                  <c:v>13.757999999999999</c:v>
                </c:pt>
                <c:pt idx="8360">
                  <c:v>13.759</c:v>
                </c:pt>
                <c:pt idx="8361">
                  <c:v>13.760999999999999</c:v>
                </c:pt>
                <c:pt idx="8362">
                  <c:v>13.763</c:v>
                </c:pt>
                <c:pt idx="8363">
                  <c:v>13.765000000000001</c:v>
                </c:pt>
                <c:pt idx="8364">
                  <c:v>13.766</c:v>
                </c:pt>
                <c:pt idx="8365">
                  <c:v>13.768000000000001</c:v>
                </c:pt>
                <c:pt idx="8366">
                  <c:v>13.769</c:v>
                </c:pt>
                <c:pt idx="8367">
                  <c:v>13.771000000000001</c:v>
                </c:pt>
                <c:pt idx="8368">
                  <c:v>13.773</c:v>
                </c:pt>
                <c:pt idx="8369">
                  <c:v>13.773999999999999</c:v>
                </c:pt>
                <c:pt idx="8370">
                  <c:v>13.776</c:v>
                </c:pt>
                <c:pt idx="8371">
                  <c:v>13.778</c:v>
                </c:pt>
                <c:pt idx="8372">
                  <c:v>13.779</c:v>
                </c:pt>
                <c:pt idx="8373">
                  <c:v>13.781000000000001</c:v>
                </c:pt>
                <c:pt idx="8374">
                  <c:v>13.782999999999999</c:v>
                </c:pt>
                <c:pt idx="8375">
                  <c:v>13.784000000000001</c:v>
                </c:pt>
                <c:pt idx="8376">
                  <c:v>13.786</c:v>
                </c:pt>
                <c:pt idx="8377">
                  <c:v>13.788</c:v>
                </c:pt>
                <c:pt idx="8378">
                  <c:v>13.789</c:v>
                </c:pt>
                <c:pt idx="8379">
                  <c:v>13.791</c:v>
                </c:pt>
                <c:pt idx="8380">
                  <c:v>13.792999999999999</c:v>
                </c:pt>
                <c:pt idx="8381">
                  <c:v>13.794</c:v>
                </c:pt>
                <c:pt idx="8382">
                  <c:v>13.795999999999999</c:v>
                </c:pt>
                <c:pt idx="8383">
                  <c:v>13.798</c:v>
                </c:pt>
                <c:pt idx="8384">
                  <c:v>13.798999999999999</c:v>
                </c:pt>
                <c:pt idx="8385">
                  <c:v>13.801</c:v>
                </c:pt>
                <c:pt idx="8386">
                  <c:v>13.803000000000001</c:v>
                </c:pt>
                <c:pt idx="8387">
                  <c:v>13.804</c:v>
                </c:pt>
                <c:pt idx="8388">
                  <c:v>13.805999999999999</c:v>
                </c:pt>
                <c:pt idx="8389">
                  <c:v>13.808</c:v>
                </c:pt>
                <c:pt idx="8390">
                  <c:v>13.808999999999999</c:v>
                </c:pt>
                <c:pt idx="8391">
                  <c:v>13.811</c:v>
                </c:pt>
                <c:pt idx="8392">
                  <c:v>13.813000000000001</c:v>
                </c:pt>
                <c:pt idx="8393">
                  <c:v>13.814</c:v>
                </c:pt>
                <c:pt idx="8394">
                  <c:v>13.816000000000001</c:v>
                </c:pt>
                <c:pt idx="8395">
                  <c:v>13.818</c:v>
                </c:pt>
                <c:pt idx="8396">
                  <c:v>13.819000000000001</c:v>
                </c:pt>
                <c:pt idx="8397">
                  <c:v>13.821</c:v>
                </c:pt>
                <c:pt idx="8398">
                  <c:v>13.823</c:v>
                </c:pt>
                <c:pt idx="8399">
                  <c:v>13.824</c:v>
                </c:pt>
                <c:pt idx="8400">
                  <c:v>13.826000000000001</c:v>
                </c:pt>
                <c:pt idx="8401">
                  <c:v>13.827999999999999</c:v>
                </c:pt>
                <c:pt idx="8402">
                  <c:v>13.829000000000001</c:v>
                </c:pt>
                <c:pt idx="8403">
                  <c:v>13.831</c:v>
                </c:pt>
                <c:pt idx="8404">
                  <c:v>13.833</c:v>
                </c:pt>
                <c:pt idx="8405">
                  <c:v>13.834</c:v>
                </c:pt>
                <c:pt idx="8406">
                  <c:v>13.836</c:v>
                </c:pt>
                <c:pt idx="8407">
                  <c:v>13.837999999999999</c:v>
                </c:pt>
                <c:pt idx="8408">
                  <c:v>13.839</c:v>
                </c:pt>
                <c:pt idx="8409">
                  <c:v>13.840999999999999</c:v>
                </c:pt>
                <c:pt idx="8410">
                  <c:v>13.843</c:v>
                </c:pt>
                <c:pt idx="8411">
                  <c:v>13.843999999999999</c:v>
                </c:pt>
                <c:pt idx="8412">
                  <c:v>13.846</c:v>
                </c:pt>
                <c:pt idx="8413">
                  <c:v>13.848000000000001</c:v>
                </c:pt>
                <c:pt idx="8414">
                  <c:v>13.849</c:v>
                </c:pt>
                <c:pt idx="8415">
                  <c:v>13.851000000000001</c:v>
                </c:pt>
                <c:pt idx="8416">
                  <c:v>13.853</c:v>
                </c:pt>
                <c:pt idx="8417">
                  <c:v>13.853999999999999</c:v>
                </c:pt>
                <c:pt idx="8418">
                  <c:v>13.856</c:v>
                </c:pt>
                <c:pt idx="8419">
                  <c:v>13.856999999999999</c:v>
                </c:pt>
                <c:pt idx="8420">
                  <c:v>13.859</c:v>
                </c:pt>
                <c:pt idx="8421">
                  <c:v>13.86</c:v>
                </c:pt>
                <c:pt idx="8422">
                  <c:v>13.862</c:v>
                </c:pt>
                <c:pt idx="8423">
                  <c:v>13.864000000000001</c:v>
                </c:pt>
                <c:pt idx="8424">
                  <c:v>13.865</c:v>
                </c:pt>
                <c:pt idx="8425">
                  <c:v>13.867000000000001</c:v>
                </c:pt>
                <c:pt idx="8426">
                  <c:v>13.869</c:v>
                </c:pt>
                <c:pt idx="8427">
                  <c:v>13.87</c:v>
                </c:pt>
                <c:pt idx="8428">
                  <c:v>13.872</c:v>
                </c:pt>
                <c:pt idx="8429">
                  <c:v>13.874000000000001</c:v>
                </c:pt>
                <c:pt idx="8430">
                  <c:v>13.875</c:v>
                </c:pt>
                <c:pt idx="8431">
                  <c:v>13.877000000000001</c:v>
                </c:pt>
                <c:pt idx="8432">
                  <c:v>13.879</c:v>
                </c:pt>
                <c:pt idx="8433">
                  <c:v>13.88</c:v>
                </c:pt>
                <c:pt idx="8434">
                  <c:v>13.882</c:v>
                </c:pt>
                <c:pt idx="8435">
                  <c:v>13.884</c:v>
                </c:pt>
                <c:pt idx="8436">
                  <c:v>13.885</c:v>
                </c:pt>
                <c:pt idx="8437">
                  <c:v>13.887</c:v>
                </c:pt>
                <c:pt idx="8438">
                  <c:v>13.888999999999999</c:v>
                </c:pt>
                <c:pt idx="8439">
                  <c:v>13.89</c:v>
                </c:pt>
                <c:pt idx="8440">
                  <c:v>13.891999999999999</c:v>
                </c:pt>
                <c:pt idx="8441">
                  <c:v>13.894</c:v>
                </c:pt>
                <c:pt idx="8442">
                  <c:v>13.895</c:v>
                </c:pt>
                <c:pt idx="8443">
                  <c:v>13.897</c:v>
                </c:pt>
                <c:pt idx="8444">
                  <c:v>13.898999999999999</c:v>
                </c:pt>
                <c:pt idx="8445">
                  <c:v>13.9</c:v>
                </c:pt>
                <c:pt idx="8446">
                  <c:v>13.901999999999999</c:v>
                </c:pt>
                <c:pt idx="8447">
                  <c:v>13.904</c:v>
                </c:pt>
                <c:pt idx="8448">
                  <c:v>13.904999999999999</c:v>
                </c:pt>
                <c:pt idx="8449">
                  <c:v>13.907</c:v>
                </c:pt>
                <c:pt idx="8450">
                  <c:v>13.909000000000001</c:v>
                </c:pt>
                <c:pt idx="8451">
                  <c:v>13.91</c:v>
                </c:pt>
                <c:pt idx="8452">
                  <c:v>13.912000000000001</c:v>
                </c:pt>
                <c:pt idx="8453">
                  <c:v>13.914</c:v>
                </c:pt>
                <c:pt idx="8454">
                  <c:v>13.914999999999999</c:v>
                </c:pt>
                <c:pt idx="8455">
                  <c:v>13.917</c:v>
                </c:pt>
                <c:pt idx="8456">
                  <c:v>13.919</c:v>
                </c:pt>
                <c:pt idx="8457">
                  <c:v>13.92</c:v>
                </c:pt>
                <c:pt idx="8458">
                  <c:v>13.922000000000001</c:v>
                </c:pt>
                <c:pt idx="8459">
                  <c:v>13.923999999999999</c:v>
                </c:pt>
                <c:pt idx="8460">
                  <c:v>13.925000000000001</c:v>
                </c:pt>
                <c:pt idx="8461">
                  <c:v>13.927</c:v>
                </c:pt>
                <c:pt idx="8462">
                  <c:v>13.929</c:v>
                </c:pt>
                <c:pt idx="8463">
                  <c:v>13.93</c:v>
                </c:pt>
                <c:pt idx="8464">
                  <c:v>13.932</c:v>
                </c:pt>
                <c:pt idx="8465">
                  <c:v>13.933999999999999</c:v>
                </c:pt>
                <c:pt idx="8466">
                  <c:v>13.935</c:v>
                </c:pt>
                <c:pt idx="8467">
                  <c:v>13.936999999999999</c:v>
                </c:pt>
                <c:pt idx="8468">
                  <c:v>13.939</c:v>
                </c:pt>
                <c:pt idx="8469">
                  <c:v>13.94</c:v>
                </c:pt>
                <c:pt idx="8470">
                  <c:v>13.942</c:v>
                </c:pt>
                <c:pt idx="8471">
                  <c:v>13.944000000000001</c:v>
                </c:pt>
                <c:pt idx="8472">
                  <c:v>13.945</c:v>
                </c:pt>
                <c:pt idx="8473">
                  <c:v>13.946999999999999</c:v>
                </c:pt>
                <c:pt idx="8474">
                  <c:v>13.949</c:v>
                </c:pt>
                <c:pt idx="8475">
                  <c:v>13.95</c:v>
                </c:pt>
                <c:pt idx="8476">
                  <c:v>13.952</c:v>
                </c:pt>
                <c:pt idx="8477">
                  <c:v>13.954000000000001</c:v>
                </c:pt>
                <c:pt idx="8478">
                  <c:v>13.955</c:v>
                </c:pt>
                <c:pt idx="8479">
                  <c:v>13.957000000000001</c:v>
                </c:pt>
                <c:pt idx="8480">
                  <c:v>13.959</c:v>
                </c:pt>
                <c:pt idx="8481">
                  <c:v>13.96</c:v>
                </c:pt>
                <c:pt idx="8482">
                  <c:v>13.962</c:v>
                </c:pt>
                <c:pt idx="8483">
                  <c:v>13.962999999999999</c:v>
                </c:pt>
                <c:pt idx="8484">
                  <c:v>13.965</c:v>
                </c:pt>
                <c:pt idx="8485">
                  <c:v>13.967000000000001</c:v>
                </c:pt>
                <c:pt idx="8486">
                  <c:v>13.968</c:v>
                </c:pt>
                <c:pt idx="8487">
                  <c:v>13.97</c:v>
                </c:pt>
                <c:pt idx="8488">
                  <c:v>13.972</c:v>
                </c:pt>
                <c:pt idx="8489">
                  <c:v>13.973000000000001</c:v>
                </c:pt>
                <c:pt idx="8490">
                  <c:v>13.975</c:v>
                </c:pt>
                <c:pt idx="8491">
                  <c:v>13.977</c:v>
                </c:pt>
                <c:pt idx="8492">
                  <c:v>13.978999999999999</c:v>
                </c:pt>
                <c:pt idx="8493">
                  <c:v>13.98</c:v>
                </c:pt>
                <c:pt idx="8494">
                  <c:v>13.981999999999999</c:v>
                </c:pt>
                <c:pt idx="8495">
                  <c:v>13.983000000000001</c:v>
                </c:pt>
                <c:pt idx="8496">
                  <c:v>13.984999999999999</c:v>
                </c:pt>
                <c:pt idx="8497">
                  <c:v>13.987</c:v>
                </c:pt>
                <c:pt idx="8498">
                  <c:v>13.988</c:v>
                </c:pt>
                <c:pt idx="8499">
                  <c:v>13.99</c:v>
                </c:pt>
                <c:pt idx="8500">
                  <c:v>13.992000000000001</c:v>
                </c:pt>
                <c:pt idx="8501">
                  <c:v>13.993</c:v>
                </c:pt>
                <c:pt idx="8502">
                  <c:v>13.994999999999999</c:v>
                </c:pt>
                <c:pt idx="8503">
                  <c:v>13.997</c:v>
                </c:pt>
                <c:pt idx="8504">
                  <c:v>13.997999999999999</c:v>
                </c:pt>
                <c:pt idx="8505">
                  <c:v>14</c:v>
                </c:pt>
                <c:pt idx="8506">
                  <c:v>14.002000000000001</c:v>
                </c:pt>
                <c:pt idx="8507">
                  <c:v>14.003</c:v>
                </c:pt>
                <c:pt idx="8508">
                  <c:v>14.005000000000001</c:v>
                </c:pt>
                <c:pt idx="8509">
                  <c:v>14.007</c:v>
                </c:pt>
                <c:pt idx="8510">
                  <c:v>14.007999999999999</c:v>
                </c:pt>
                <c:pt idx="8511">
                  <c:v>14.01</c:v>
                </c:pt>
                <c:pt idx="8512">
                  <c:v>14.012</c:v>
                </c:pt>
                <c:pt idx="8513">
                  <c:v>14.013</c:v>
                </c:pt>
                <c:pt idx="8514">
                  <c:v>14.015000000000001</c:v>
                </c:pt>
                <c:pt idx="8515">
                  <c:v>14.016999999999999</c:v>
                </c:pt>
                <c:pt idx="8516">
                  <c:v>14.018000000000001</c:v>
                </c:pt>
                <c:pt idx="8517">
                  <c:v>14.02</c:v>
                </c:pt>
                <c:pt idx="8518">
                  <c:v>14.022</c:v>
                </c:pt>
                <c:pt idx="8519">
                  <c:v>14.023</c:v>
                </c:pt>
                <c:pt idx="8520">
                  <c:v>14.025</c:v>
                </c:pt>
                <c:pt idx="8521">
                  <c:v>14.026999999999999</c:v>
                </c:pt>
                <c:pt idx="8522">
                  <c:v>14.028</c:v>
                </c:pt>
                <c:pt idx="8523">
                  <c:v>14.03</c:v>
                </c:pt>
                <c:pt idx="8524">
                  <c:v>14.032</c:v>
                </c:pt>
                <c:pt idx="8525">
                  <c:v>14.032999999999999</c:v>
                </c:pt>
                <c:pt idx="8526">
                  <c:v>14.035</c:v>
                </c:pt>
                <c:pt idx="8527">
                  <c:v>14.037000000000001</c:v>
                </c:pt>
                <c:pt idx="8528">
                  <c:v>14.038</c:v>
                </c:pt>
                <c:pt idx="8529">
                  <c:v>14.04</c:v>
                </c:pt>
                <c:pt idx="8530">
                  <c:v>14.042</c:v>
                </c:pt>
                <c:pt idx="8531">
                  <c:v>14.042999999999999</c:v>
                </c:pt>
                <c:pt idx="8532">
                  <c:v>14.045</c:v>
                </c:pt>
                <c:pt idx="8533">
                  <c:v>14.047000000000001</c:v>
                </c:pt>
                <c:pt idx="8534">
                  <c:v>14.048</c:v>
                </c:pt>
                <c:pt idx="8535">
                  <c:v>14.05</c:v>
                </c:pt>
                <c:pt idx="8536">
                  <c:v>14.052</c:v>
                </c:pt>
                <c:pt idx="8537">
                  <c:v>14.053000000000001</c:v>
                </c:pt>
                <c:pt idx="8538">
                  <c:v>14.055</c:v>
                </c:pt>
                <c:pt idx="8539">
                  <c:v>14.057</c:v>
                </c:pt>
                <c:pt idx="8540">
                  <c:v>14.058</c:v>
                </c:pt>
                <c:pt idx="8541">
                  <c:v>14.06</c:v>
                </c:pt>
                <c:pt idx="8542">
                  <c:v>14.061999999999999</c:v>
                </c:pt>
                <c:pt idx="8543">
                  <c:v>14.063000000000001</c:v>
                </c:pt>
                <c:pt idx="8544">
                  <c:v>14.065</c:v>
                </c:pt>
                <c:pt idx="8545">
                  <c:v>14.067</c:v>
                </c:pt>
                <c:pt idx="8546">
                  <c:v>14.068</c:v>
                </c:pt>
                <c:pt idx="8547">
                  <c:v>14.07</c:v>
                </c:pt>
                <c:pt idx="8548">
                  <c:v>14.071999999999999</c:v>
                </c:pt>
                <c:pt idx="8549">
                  <c:v>14.073</c:v>
                </c:pt>
                <c:pt idx="8550">
                  <c:v>14.074999999999999</c:v>
                </c:pt>
                <c:pt idx="8551">
                  <c:v>14.077</c:v>
                </c:pt>
                <c:pt idx="8552">
                  <c:v>14.077999999999999</c:v>
                </c:pt>
                <c:pt idx="8553">
                  <c:v>14.08</c:v>
                </c:pt>
                <c:pt idx="8554">
                  <c:v>14.081</c:v>
                </c:pt>
                <c:pt idx="8555">
                  <c:v>14.083</c:v>
                </c:pt>
                <c:pt idx="8556">
                  <c:v>14.085000000000001</c:v>
                </c:pt>
                <c:pt idx="8557">
                  <c:v>14.086</c:v>
                </c:pt>
                <c:pt idx="8558">
                  <c:v>14.087999999999999</c:v>
                </c:pt>
                <c:pt idx="8559">
                  <c:v>14.09</c:v>
                </c:pt>
                <c:pt idx="8560">
                  <c:v>14.092000000000001</c:v>
                </c:pt>
                <c:pt idx="8561">
                  <c:v>14.093</c:v>
                </c:pt>
                <c:pt idx="8562">
                  <c:v>14.095000000000001</c:v>
                </c:pt>
                <c:pt idx="8563">
                  <c:v>14.096</c:v>
                </c:pt>
                <c:pt idx="8564">
                  <c:v>14.098000000000001</c:v>
                </c:pt>
                <c:pt idx="8565">
                  <c:v>14.1</c:v>
                </c:pt>
                <c:pt idx="8566">
                  <c:v>14.101000000000001</c:v>
                </c:pt>
                <c:pt idx="8567">
                  <c:v>14.103</c:v>
                </c:pt>
                <c:pt idx="8568">
                  <c:v>14.105</c:v>
                </c:pt>
                <c:pt idx="8569">
                  <c:v>14.106</c:v>
                </c:pt>
                <c:pt idx="8570">
                  <c:v>14.108000000000001</c:v>
                </c:pt>
                <c:pt idx="8571">
                  <c:v>14.11</c:v>
                </c:pt>
                <c:pt idx="8572">
                  <c:v>14.112</c:v>
                </c:pt>
                <c:pt idx="8573">
                  <c:v>14.113</c:v>
                </c:pt>
                <c:pt idx="8574">
                  <c:v>14.115</c:v>
                </c:pt>
                <c:pt idx="8575">
                  <c:v>14.116</c:v>
                </c:pt>
                <c:pt idx="8576">
                  <c:v>14.118</c:v>
                </c:pt>
                <c:pt idx="8577">
                  <c:v>14.12</c:v>
                </c:pt>
                <c:pt idx="8578">
                  <c:v>14.121</c:v>
                </c:pt>
                <c:pt idx="8579">
                  <c:v>14.122999999999999</c:v>
                </c:pt>
                <c:pt idx="8580">
                  <c:v>14.125</c:v>
                </c:pt>
                <c:pt idx="8581">
                  <c:v>14.125999999999999</c:v>
                </c:pt>
                <c:pt idx="8582">
                  <c:v>14.128</c:v>
                </c:pt>
                <c:pt idx="8583">
                  <c:v>14.13</c:v>
                </c:pt>
                <c:pt idx="8584">
                  <c:v>14.131</c:v>
                </c:pt>
                <c:pt idx="8585">
                  <c:v>14.132999999999999</c:v>
                </c:pt>
                <c:pt idx="8586">
                  <c:v>14.135</c:v>
                </c:pt>
                <c:pt idx="8587">
                  <c:v>14.135999999999999</c:v>
                </c:pt>
                <c:pt idx="8588">
                  <c:v>14.138</c:v>
                </c:pt>
                <c:pt idx="8589">
                  <c:v>14.14</c:v>
                </c:pt>
                <c:pt idx="8590">
                  <c:v>14.141</c:v>
                </c:pt>
                <c:pt idx="8591">
                  <c:v>14.143000000000001</c:v>
                </c:pt>
                <c:pt idx="8592">
                  <c:v>14.145</c:v>
                </c:pt>
                <c:pt idx="8593">
                  <c:v>14.146000000000001</c:v>
                </c:pt>
                <c:pt idx="8594">
                  <c:v>14.148</c:v>
                </c:pt>
                <c:pt idx="8595">
                  <c:v>14.15</c:v>
                </c:pt>
                <c:pt idx="8596">
                  <c:v>14.151</c:v>
                </c:pt>
                <c:pt idx="8597">
                  <c:v>14.153</c:v>
                </c:pt>
                <c:pt idx="8598">
                  <c:v>14.154999999999999</c:v>
                </c:pt>
                <c:pt idx="8599">
                  <c:v>14.156000000000001</c:v>
                </c:pt>
                <c:pt idx="8600">
                  <c:v>14.157999999999999</c:v>
                </c:pt>
                <c:pt idx="8601">
                  <c:v>14.16</c:v>
                </c:pt>
                <c:pt idx="8602">
                  <c:v>14.161</c:v>
                </c:pt>
                <c:pt idx="8603">
                  <c:v>14.163</c:v>
                </c:pt>
                <c:pt idx="8604">
                  <c:v>14.164999999999999</c:v>
                </c:pt>
                <c:pt idx="8605">
                  <c:v>14.166</c:v>
                </c:pt>
                <c:pt idx="8606">
                  <c:v>14.167999999999999</c:v>
                </c:pt>
                <c:pt idx="8607">
                  <c:v>14.17</c:v>
                </c:pt>
                <c:pt idx="8608">
                  <c:v>14.172000000000001</c:v>
                </c:pt>
                <c:pt idx="8609">
                  <c:v>14.173</c:v>
                </c:pt>
                <c:pt idx="8610">
                  <c:v>14.175000000000001</c:v>
                </c:pt>
                <c:pt idx="8611">
                  <c:v>14.177</c:v>
                </c:pt>
                <c:pt idx="8612">
                  <c:v>14.178000000000001</c:v>
                </c:pt>
                <c:pt idx="8613">
                  <c:v>14.18</c:v>
                </c:pt>
                <c:pt idx="8614">
                  <c:v>14.180999999999999</c:v>
                </c:pt>
                <c:pt idx="8615">
                  <c:v>14.183</c:v>
                </c:pt>
                <c:pt idx="8616">
                  <c:v>14.185</c:v>
                </c:pt>
                <c:pt idx="8617">
                  <c:v>14.186</c:v>
                </c:pt>
                <c:pt idx="8618">
                  <c:v>14.188000000000001</c:v>
                </c:pt>
                <c:pt idx="8619">
                  <c:v>14.19</c:v>
                </c:pt>
                <c:pt idx="8620">
                  <c:v>14.192</c:v>
                </c:pt>
                <c:pt idx="8621">
                  <c:v>14.193</c:v>
                </c:pt>
                <c:pt idx="8622">
                  <c:v>14.195</c:v>
                </c:pt>
                <c:pt idx="8623">
                  <c:v>14.196999999999999</c:v>
                </c:pt>
                <c:pt idx="8624">
                  <c:v>14.198</c:v>
                </c:pt>
                <c:pt idx="8625">
                  <c:v>14.2</c:v>
                </c:pt>
                <c:pt idx="8626">
                  <c:v>14.202</c:v>
                </c:pt>
                <c:pt idx="8627">
                  <c:v>14.202999999999999</c:v>
                </c:pt>
                <c:pt idx="8628">
                  <c:v>14.205</c:v>
                </c:pt>
                <c:pt idx="8629">
                  <c:v>14.207000000000001</c:v>
                </c:pt>
                <c:pt idx="8630">
                  <c:v>14.208</c:v>
                </c:pt>
                <c:pt idx="8631">
                  <c:v>14.21</c:v>
                </c:pt>
                <c:pt idx="8632">
                  <c:v>14.212</c:v>
                </c:pt>
                <c:pt idx="8633">
                  <c:v>14.214</c:v>
                </c:pt>
                <c:pt idx="8634">
                  <c:v>14.215</c:v>
                </c:pt>
                <c:pt idx="8635">
                  <c:v>14.217000000000001</c:v>
                </c:pt>
                <c:pt idx="8636">
                  <c:v>14.218999999999999</c:v>
                </c:pt>
                <c:pt idx="8637">
                  <c:v>14.22</c:v>
                </c:pt>
                <c:pt idx="8638">
                  <c:v>14.222</c:v>
                </c:pt>
                <c:pt idx="8639">
                  <c:v>14.223000000000001</c:v>
                </c:pt>
                <c:pt idx="8640">
                  <c:v>14.225</c:v>
                </c:pt>
                <c:pt idx="8641">
                  <c:v>14.227</c:v>
                </c:pt>
                <c:pt idx="8642">
                  <c:v>14.228</c:v>
                </c:pt>
                <c:pt idx="8643">
                  <c:v>14.23</c:v>
                </c:pt>
                <c:pt idx="8644">
                  <c:v>14.231999999999999</c:v>
                </c:pt>
                <c:pt idx="8645">
                  <c:v>14.233000000000001</c:v>
                </c:pt>
                <c:pt idx="8646">
                  <c:v>14.234999999999999</c:v>
                </c:pt>
                <c:pt idx="8647">
                  <c:v>14.237</c:v>
                </c:pt>
                <c:pt idx="8648">
                  <c:v>14.238</c:v>
                </c:pt>
                <c:pt idx="8649">
                  <c:v>14.24</c:v>
                </c:pt>
                <c:pt idx="8650">
                  <c:v>14.242000000000001</c:v>
                </c:pt>
                <c:pt idx="8651">
                  <c:v>14.243</c:v>
                </c:pt>
                <c:pt idx="8652">
                  <c:v>14.244999999999999</c:v>
                </c:pt>
                <c:pt idx="8653">
                  <c:v>14.247</c:v>
                </c:pt>
                <c:pt idx="8654">
                  <c:v>14.247999999999999</c:v>
                </c:pt>
                <c:pt idx="8655">
                  <c:v>14.25</c:v>
                </c:pt>
                <c:pt idx="8656">
                  <c:v>14.252000000000001</c:v>
                </c:pt>
                <c:pt idx="8657">
                  <c:v>14.254</c:v>
                </c:pt>
                <c:pt idx="8658">
                  <c:v>14.255000000000001</c:v>
                </c:pt>
                <c:pt idx="8659">
                  <c:v>14.257</c:v>
                </c:pt>
                <c:pt idx="8660">
                  <c:v>14.259</c:v>
                </c:pt>
                <c:pt idx="8661">
                  <c:v>14.26</c:v>
                </c:pt>
                <c:pt idx="8662">
                  <c:v>14.262</c:v>
                </c:pt>
                <c:pt idx="8663">
                  <c:v>14.263999999999999</c:v>
                </c:pt>
                <c:pt idx="8664">
                  <c:v>14.265000000000001</c:v>
                </c:pt>
                <c:pt idx="8665">
                  <c:v>14.266999999999999</c:v>
                </c:pt>
                <c:pt idx="8666">
                  <c:v>14.269</c:v>
                </c:pt>
                <c:pt idx="8667">
                  <c:v>14.27</c:v>
                </c:pt>
                <c:pt idx="8668">
                  <c:v>14.272</c:v>
                </c:pt>
                <c:pt idx="8669">
                  <c:v>14.273999999999999</c:v>
                </c:pt>
                <c:pt idx="8670">
                  <c:v>14.276</c:v>
                </c:pt>
                <c:pt idx="8671">
                  <c:v>14.276999999999999</c:v>
                </c:pt>
                <c:pt idx="8672">
                  <c:v>14.279</c:v>
                </c:pt>
                <c:pt idx="8673">
                  <c:v>14.281000000000001</c:v>
                </c:pt>
                <c:pt idx="8674">
                  <c:v>14.282</c:v>
                </c:pt>
                <c:pt idx="8675">
                  <c:v>14.284000000000001</c:v>
                </c:pt>
                <c:pt idx="8676">
                  <c:v>14.286</c:v>
                </c:pt>
                <c:pt idx="8677">
                  <c:v>14.287000000000001</c:v>
                </c:pt>
                <c:pt idx="8678">
                  <c:v>14.289</c:v>
                </c:pt>
                <c:pt idx="8679">
                  <c:v>14.291</c:v>
                </c:pt>
                <c:pt idx="8680">
                  <c:v>14.292</c:v>
                </c:pt>
                <c:pt idx="8681">
                  <c:v>14.294</c:v>
                </c:pt>
                <c:pt idx="8682">
                  <c:v>14.295999999999999</c:v>
                </c:pt>
                <c:pt idx="8683">
                  <c:v>14.297000000000001</c:v>
                </c:pt>
                <c:pt idx="8684">
                  <c:v>14.298999999999999</c:v>
                </c:pt>
                <c:pt idx="8685">
                  <c:v>14.301</c:v>
                </c:pt>
                <c:pt idx="8686">
                  <c:v>14.303000000000001</c:v>
                </c:pt>
                <c:pt idx="8687">
                  <c:v>14.305</c:v>
                </c:pt>
                <c:pt idx="8688">
                  <c:v>14.305999999999999</c:v>
                </c:pt>
                <c:pt idx="8689">
                  <c:v>14.308</c:v>
                </c:pt>
                <c:pt idx="8690">
                  <c:v>14.31</c:v>
                </c:pt>
                <c:pt idx="8691">
                  <c:v>14.311</c:v>
                </c:pt>
                <c:pt idx="8692">
                  <c:v>14.313000000000001</c:v>
                </c:pt>
                <c:pt idx="8693">
                  <c:v>14.314</c:v>
                </c:pt>
                <c:pt idx="8694">
                  <c:v>14.316000000000001</c:v>
                </c:pt>
                <c:pt idx="8695">
                  <c:v>14.318</c:v>
                </c:pt>
                <c:pt idx="8696">
                  <c:v>14.319000000000001</c:v>
                </c:pt>
                <c:pt idx="8697">
                  <c:v>14.321</c:v>
                </c:pt>
                <c:pt idx="8698">
                  <c:v>14.321999999999999</c:v>
                </c:pt>
                <c:pt idx="8699">
                  <c:v>14.324</c:v>
                </c:pt>
                <c:pt idx="8700">
                  <c:v>14.326000000000001</c:v>
                </c:pt>
                <c:pt idx="8701">
                  <c:v>14.327</c:v>
                </c:pt>
                <c:pt idx="8702">
                  <c:v>14.329000000000001</c:v>
                </c:pt>
                <c:pt idx="8703">
                  <c:v>14.331</c:v>
                </c:pt>
                <c:pt idx="8704">
                  <c:v>14.332000000000001</c:v>
                </c:pt>
                <c:pt idx="8705">
                  <c:v>14.334</c:v>
                </c:pt>
                <c:pt idx="8706">
                  <c:v>14.336</c:v>
                </c:pt>
                <c:pt idx="8707">
                  <c:v>14.337999999999999</c:v>
                </c:pt>
                <c:pt idx="8708">
                  <c:v>14.339</c:v>
                </c:pt>
                <c:pt idx="8709">
                  <c:v>14.340999999999999</c:v>
                </c:pt>
                <c:pt idx="8710">
                  <c:v>14.343</c:v>
                </c:pt>
                <c:pt idx="8711">
                  <c:v>14.343999999999999</c:v>
                </c:pt>
                <c:pt idx="8712">
                  <c:v>14.346</c:v>
                </c:pt>
                <c:pt idx="8713">
                  <c:v>14.348000000000001</c:v>
                </c:pt>
                <c:pt idx="8714">
                  <c:v>14.349</c:v>
                </c:pt>
                <c:pt idx="8715">
                  <c:v>14.351000000000001</c:v>
                </c:pt>
                <c:pt idx="8716">
                  <c:v>14.353</c:v>
                </c:pt>
                <c:pt idx="8717">
                  <c:v>14.353999999999999</c:v>
                </c:pt>
                <c:pt idx="8718">
                  <c:v>14.356</c:v>
                </c:pt>
                <c:pt idx="8719">
                  <c:v>14.358000000000001</c:v>
                </c:pt>
                <c:pt idx="8720">
                  <c:v>14.359</c:v>
                </c:pt>
                <c:pt idx="8721">
                  <c:v>14.361000000000001</c:v>
                </c:pt>
                <c:pt idx="8722">
                  <c:v>14.363</c:v>
                </c:pt>
                <c:pt idx="8723">
                  <c:v>14.364000000000001</c:v>
                </c:pt>
                <c:pt idx="8724">
                  <c:v>14.366</c:v>
                </c:pt>
                <c:pt idx="8725">
                  <c:v>14.368</c:v>
                </c:pt>
                <c:pt idx="8726">
                  <c:v>14.369</c:v>
                </c:pt>
                <c:pt idx="8727">
                  <c:v>14.371</c:v>
                </c:pt>
                <c:pt idx="8728">
                  <c:v>14.372999999999999</c:v>
                </c:pt>
                <c:pt idx="8729">
                  <c:v>14.374000000000001</c:v>
                </c:pt>
                <c:pt idx="8730">
                  <c:v>14.375999999999999</c:v>
                </c:pt>
                <c:pt idx="8731">
                  <c:v>14.378</c:v>
                </c:pt>
                <c:pt idx="8732">
                  <c:v>14.379</c:v>
                </c:pt>
                <c:pt idx="8733">
                  <c:v>14.381</c:v>
                </c:pt>
                <c:pt idx="8734">
                  <c:v>14.382999999999999</c:v>
                </c:pt>
                <c:pt idx="8735">
                  <c:v>14.384</c:v>
                </c:pt>
                <c:pt idx="8736">
                  <c:v>14.385999999999999</c:v>
                </c:pt>
                <c:pt idx="8737">
                  <c:v>14.388</c:v>
                </c:pt>
                <c:pt idx="8738">
                  <c:v>14.388999999999999</c:v>
                </c:pt>
                <c:pt idx="8739">
                  <c:v>14.391</c:v>
                </c:pt>
                <c:pt idx="8740">
                  <c:v>14.393000000000001</c:v>
                </c:pt>
                <c:pt idx="8741">
                  <c:v>14.394</c:v>
                </c:pt>
                <c:pt idx="8742">
                  <c:v>14.396000000000001</c:v>
                </c:pt>
                <c:pt idx="8743">
                  <c:v>14.398</c:v>
                </c:pt>
                <c:pt idx="8744">
                  <c:v>14.398999999999999</c:v>
                </c:pt>
                <c:pt idx="8745">
                  <c:v>14.401</c:v>
                </c:pt>
                <c:pt idx="8746">
                  <c:v>14.403</c:v>
                </c:pt>
                <c:pt idx="8747">
                  <c:v>14.404</c:v>
                </c:pt>
                <c:pt idx="8748">
                  <c:v>14.406000000000001</c:v>
                </c:pt>
                <c:pt idx="8749">
                  <c:v>14.407999999999999</c:v>
                </c:pt>
                <c:pt idx="8750">
                  <c:v>14.409000000000001</c:v>
                </c:pt>
                <c:pt idx="8751">
                  <c:v>14.411</c:v>
                </c:pt>
                <c:pt idx="8752">
                  <c:v>14.413</c:v>
                </c:pt>
                <c:pt idx="8753">
                  <c:v>14.414</c:v>
                </c:pt>
                <c:pt idx="8754">
                  <c:v>14.416</c:v>
                </c:pt>
                <c:pt idx="8755">
                  <c:v>14.417999999999999</c:v>
                </c:pt>
                <c:pt idx="8756">
                  <c:v>14.419</c:v>
                </c:pt>
                <c:pt idx="8757">
                  <c:v>14.420999999999999</c:v>
                </c:pt>
                <c:pt idx="8758">
                  <c:v>14.423</c:v>
                </c:pt>
                <c:pt idx="8759">
                  <c:v>14.423999999999999</c:v>
                </c:pt>
                <c:pt idx="8760">
                  <c:v>14.426</c:v>
                </c:pt>
                <c:pt idx="8761">
                  <c:v>14.428000000000001</c:v>
                </c:pt>
                <c:pt idx="8762">
                  <c:v>14.429</c:v>
                </c:pt>
                <c:pt idx="8763">
                  <c:v>14.430999999999999</c:v>
                </c:pt>
                <c:pt idx="8764">
                  <c:v>14.433</c:v>
                </c:pt>
                <c:pt idx="8765">
                  <c:v>14.433999999999999</c:v>
                </c:pt>
                <c:pt idx="8766">
                  <c:v>14.436</c:v>
                </c:pt>
                <c:pt idx="8767">
                  <c:v>14.438000000000001</c:v>
                </c:pt>
                <c:pt idx="8768">
                  <c:v>14.44</c:v>
                </c:pt>
                <c:pt idx="8769">
                  <c:v>14.441000000000001</c:v>
                </c:pt>
                <c:pt idx="8770">
                  <c:v>14.443</c:v>
                </c:pt>
                <c:pt idx="8771">
                  <c:v>14.445</c:v>
                </c:pt>
                <c:pt idx="8772">
                  <c:v>14.446</c:v>
                </c:pt>
                <c:pt idx="8773">
                  <c:v>14.448</c:v>
                </c:pt>
                <c:pt idx="8774">
                  <c:v>14.45</c:v>
                </c:pt>
                <c:pt idx="8775">
                  <c:v>14.451000000000001</c:v>
                </c:pt>
                <c:pt idx="8776">
                  <c:v>14.452999999999999</c:v>
                </c:pt>
                <c:pt idx="8777">
                  <c:v>14.455</c:v>
                </c:pt>
                <c:pt idx="8778">
                  <c:v>14.456</c:v>
                </c:pt>
                <c:pt idx="8779">
                  <c:v>14.458</c:v>
                </c:pt>
                <c:pt idx="8780">
                  <c:v>14.46</c:v>
                </c:pt>
                <c:pt idx="8781">
                  <c:v>14.461</c:v>
                </c:pt>
                <c:pt idx="8782">
                  <c:v>14.462999999999999</c:v>
                </c:pt>
                <c:pt idx="8783">
                  <c:v>14.465</c:v>
                </c:pt>
                <c:pt idx="8784">
                  <c:v>14.465999999999999</c:v>
                </c:pt>
                <c:pt idx="8785">
                  <c:v>14.468</c:v>
                </c:pt>
                <c:pt idx="8786">
                  <c:v>14.47</c:v>
                </c:pt>
                <c:pt idx="8787">
                  <c:v>14.471</c:v>
                </c:pt>
                <c:pt idx="8788">
                  <c:v>14.473000000000001</c:v>
                </c:pt>
                <c:pt idx="8789">
                  <c:v>14.474</c:v>
                </c:pt>
                <c:pt idx="8790">
                  <c:v>14.476000000000001</c:v>
                </c:pt>
                <c:pt idx="8791">
                  <c:v>14.478</c:v>
                </c:pt>
                <c:pt idx="8792">
                  <c:v>14.478999999999999</c:v>
                </c:pt>
                <c:pt idx="8793">
                  <c:v>14.481</c:v>
                </c:pt>
                <c:pt idx="8794">
                  <c:v>14.483000000000001</c:v>
                </c:pt>
                <c:pt idx="8795">
                  <c:v>14.484999999999999</c:v>
                </c:pt>
                <c:pt idx="8796">
                  <c:v>14.486000000000001</c:v>
                </c:pt>
                <c:pt idx="8797">
                  <c:v>14.488</c:v>
                </c:pt>
                <c:pt idx="8798">
                  <c:v>14.489000000000001</c:v>
                </c:pt>
                <c:pt idx="8799">
                  <c:v>14.491</c:v>
                </c:pt>
                <c:pt idx="8800">
                  <c:v>14.493</c:v>
                </c:pt>
                <c:pt idx="8801">
                  <c:v>14.494</c:v>
                </c:pt>
                <c:pt idx="8802">
                  <c:v>14.496</c:v>
                </c:pt>
                <c:pt idx="8803">
                  <c:v>14.497999999999999</c:v>
                </c:pt>
                <c:pt idx="8804">
                  <c:v>14.499000000000001</c:v>
                </c:pt>
                <c:pt idx="8805">
                  <c:v>14.500999999999999</c:v>
                </c:pt>
                <c:pt idx="8806">
                  <c:v>14.503</c:v>
                </c:pt>
                <c:pt idx="8807">
                  <c:v>14.505000000000001</c:v>
                </c:pt>
                <c:pt idx="8808">
                  <c:v>14.506</c:v>
                </c:pt>
                <c:pt idx="8809">
                  <c:v>14.507999999999999</c:v>
                </c:pt>
                <c:pt idx="8810">
                  <c:v>14.509</c:v>
                </c:pt>
                <c:pt idx="8811">
                  <c:v>14.510999999999999</c:v>
                </c:pt>
                <c:pt idx="8812">
                  <c:v>14.513</c:v>
                </c:pt>
                <c:pt idx="8813">
                  <c:v>14.513999999999999</c:v>
                </c:pt>
                <c:pt idx="8814">
                  <c:v>14.516</c:v>
                </c:pt>
                <c:pt idx="8815">
                  <c:v>14.518000000000001</c:v>
                </c:pt>
                <c:pt idx="8816">
                  <c:v>14.52</c:v>
                </c:pt>
                <c:pt idx="8817">
                  <c:v>14.521000000000001</c:v>
                </c:pt>
                <c:pt idx="8818">
                  <c:v>14.523</c:v>
                </c:pt>
                <c:pt idx="8819">
                  <c:v>14.525</c:v>
                </c:pt>
                <c:pt idx="8820">
                  <c:v>14.526</c:v>
                </c:pt>
                <c:pt idx="8821">
                  <c:v>14.528</c:v>
                </c:pt>
                <c:pt idx="8822">
                  <c:v>14.53</c:v>
                </c:pt>
                <c:pt idx="8823">
                  <c:v>14.531000000000001</c:v>
                </c:pt>
                <c:pt idx="8824">
                  <c:v>14.532999999999999</c:v>
                </c:pt>
                <c:pt idx="8825">
                  <c:v>14.535</c:v>
                </c:pt>
                <c:pt idx="8826">
                  <c:v>14.536</c:v>
                </c:pt>
                <c:pt idx="8827">
                  <c:v>14.538</c:v>
                </c:pt>
                <c:pt idx="8828">
                  <c:v>14.539</c:v>
                </c:pt>
                <c:pt idx="8829">
                  <c:v>14.541</c:v>
                </c:pt>
                <c:pt idx="8830">
                  <c:v>14.542999999999999</c:v>
                </c:pt>
                <c:pt idx="8831">
                  <c:v>14.545</c:v>
                </c:pt>
                <c:pt idx="8832">
                  <c:v>14.545999999999999</c:v>
                </c:pt>
                <c:pt idx="8833">
                  <c:v>14.548</c:v>
                </c:pt>
                <c:pt idx="8834">
                  <c:v>14.55</c:v>
                </c:pt>
                <c:pt idx="8835">
                  <c:v>14.551</c:v>
                </c:pt>
                <c:pt idx="8836">
                  <c:v>14.553000000000001</c:v>
                </c:pt>
                <c:pt idx="8837">
                  <c:v>14.555</c:v>
                </c:pt>
                <c:pt idx="8838">
                  <c:v>14.555999999999999</c:v>
                </c:pt>
                <c:pt idx="8839">
                  <c:v>14.558</c:v>
                </c:pt>
                <c:pt idx="8840">
                  <c:v>14.56</c:v>
                </c:pt>
                <c:pt idx="8841">
                  <c:v>14.561</c:v>
                </c:pt>
                <c:pt idx="8842">
                  <c:v>14.563000000000001</c:v>
                </c:pt>
                <c:pt idx="8843">
                  <c:v>14.565</c:v>
                </c:pt>
                <c:pt idx="8844">
                  <c:v>14.566000000000001</c:v>
                </c:pt>
                <c:pt idx="8845">
                  <c:v>14.568</c:v>
                </c:pt>
                <c:pt idx="8846">
                  <c:v>14.57</c:v>
                </c:pt>
                <c:pt idx="8847">
                  <c:v>14.571</c:v>
                </c:pt>
                <c:pt idx="8848">
                  <c:v>14.573</c:v>
                </c:pt>
                <c:pt idx="8849">
                  <c:v>14.574999999999999</c:v>
                </c:pt>
                <c:pt idx="8850">
                  <c:v>14.576000000000001</c:v>
                </c:pt>
                <c:pt idx="8851">
                  <c:v>14.577999999999999</c:v>
                </c:pt>
                <c:pt idx="8852">
                  <c:v>14.58</c:v>
                </c:pt>
                <c:pt idx="8853">
                  <c:v>14.581</c:v>
                </c:pt>
                <c:pt idx="8854">
                  <c:v>14.583</c:v>
                </c:pt>
                <c:pt idx="8855">
                  <c:v>14.585000000000001</c:v>
                </c:pt>
                <c:pt idx="8856">
                  <c:v>14.586</c:v>
                </c:pt>
                <c:pt idx="8857">
                  <c:v>14.587999999999999</c:v>
                </c:pt>
                <c:pt idx="8858">
                  <c:v>14.59</c:v>
                </c:pt>
                <c:pt idx="8859">
                  <c:v>14.590999999999999</c:v>
                </c:pt>
                <c:pt idx="8860">
                  <c:v>14.593</c:v>
                </c:pt>
                <c:pt idx="8861">
                  <c:v>14.595000000000001</c:v>
                </c:pt>
                <c:pt idx="8862">
                  <c:v>14.596</c:v>
                </c:pt>
                <c:pt idx="8863">
                  <c:v>14.598000000000001</c:v>
                </c:pt>
                <c:pt idx="8864">
                  <c:v>14.6</c:v>
                </c:pt>
                <c:pt idx="8865">
                  <c:v>14.601000000000001</c:v>
                </c:pt>
                <c:pt idx="8866">
                  <c:v>14.603</c:v>
                </c:pt>
                <c:pt idx="8867">
                  <c:v>14.605</c:v>
                </c:pt>
                <c:pt idx="8868">
                  <c:v>14.606</c:v>
                </c:pt>
                <c:pt idx="8869">
                  <c:v>14.608000000000001</c:v>
                </c:pt>
                <c:pt idx="8870">
                  <c:v>14.61</c:v>
                </c:pt>
                <c:pt idx="8871">
                  <c:v>14.611000000000001</c:v>
                </c:pt>
                <c:pt idx="8872">
                  <c:v>14.613</c:v>
                </c:pt>
                <c:pt idx="8873">
                  <c:v>14.615</c:v>
                </c:pt>
                <c:pt idx="8874">
                  <c:v>14.616</c:v>
                </c:pt>
                <c:pt idx="8875">
                  <c:v>14.618</c:v>
                </c:pt>
                <c:pt idx="8876">
                  <c:v>14.62</c:v>
                </c:pt>
                <c:pt idx="8877">
                  <c:v>14.621</c:v>
                </c:pt>
                <c:pt idx="8878">
                  <c:v>14.622999999999999</c:v>
                </c:pt>
                <c:pt idx="8879">
                  <c:v>14.625</c:v>
                </c:pt>
                <c:pt idx="8880">
                  <c:v>14.625999999999999</c:v>
                </c:pt>
                <c:pt idx="8881">
                  <c:v>14.628</c:v>
                </c:pt>
                <c:pt idx="8882">
                  <c:v>14.63</c:v>
                </c:pt>
                <c:pt idx="8883">
                  <c:v>14.631</c:v>
                </c:pt>
                <c:pt idx="8884">
                  <c:v>14.632999999999999</c:v>
                </c:pt>
                <c:pt idx="8885">
                  <c:v>14.635</c:v>
                </c:pt>
                <c:pt idx="8886">
                  <c:v>14.635999999999999</c:v>
                </c:pt>
                <c:pt idx="8887">
                  <c:v>14.638</c:v>
                </c:pt>
                <c:pt idx="8888">
                  <c:v>14.64</c:v>
                </c:pt>
                <c:pt idx="8889">
                  <c:v>14.641</c:v>
                </c:pt>
                <c:pt idx="8890">
                  <c:v>14.643000000000001</c:v>
                </c:pt>
                <c:pt idx="8891">
                  <c:v>14.645</c:v>
                </c:pt>
                <c:pt idx="8892">
                  <c:v>14.646000000000001</c:v>
                </c:pt>
                <c:pt idx="8893">
                  <c:v>14.648</c:v>
                </c:pt>
                <c:pt idx="8894">
                  <c:v>14.65</c:v>
                </c:pt>
                <c:pt idx="8895">
                  <c:v>14.651</c:v>
                </c:pt>
                <c:pt idx="8896">
                  <c:v>14.653</c:v>
                </c:pt>
                <c:pt idx="8897">
                  <c:v>14.654999999999999</c:v>
                </c:pt>
                <c:pt idx="8898">
                  <c:v>14.656000000000001</c:v>
                </c:pt>
                <c:pt idx="8899">
                  <c:v>14.657999999999999</c:v>
                </c:pt>
                <c:pt idx="8900">
                  <c:v>14.66</c:v>
                </c:pt>
                <c:pt idx="8901">
                  <c:v>14.661</c:v>
                </c:pt>
                <c:pt idx="8902">
                  <c:v>14.663</c:v>
                </c:pt>
                <c:pt idx="8903">
                  <c:v>14.664999999999999</c:v>
                </c:pt>
                <c:pt idx="8904">
                  <c:v>14.666</c:v>
                </c:pt>
                <c:pt idx="8905">
                  <c:v>14.667999999999999</c:v>
                </c:pt>
                <c:pt idx="8906">
                  <c:v>14.67</c:v>
                </c:pt>
                <c:pt idx="8907">
                  <c:v>14.670999999999999</c:v>
                </c:pt>
                <c:pt idx="8908">
                  <c:v>14.673</c:v>
                </c:pt>
                <c:pt idx="8909">
                  <c:v>14.675000000000001</c:v>
                </c:pt>
                <c:pt idx="8910">
                  <c:v>14.676</c:v>
                </c:pt>
                <c:pt idx="8911">
                  <c:v>14.678000000000001</c:v>
                </c:pt>
                <c:pt idx="8912">
                  <c:v>14.68</c:v>
                </c:pt>
                <c:pt idx="8913">
                  <c:v>14.680999999999999</c:v>
                </c:pt>
                <c:pt idx="8914">
                  <c:v>14.683</c:v>
                </c:pt>
                <c:pt idx="8915">
                  <c:v>14.685</c:v>
                </c:pt>
                <c:pt idx="8916">
                  <c:v>14.686</c:v>
                </c:pt>
                <c:pt idx="8917">
                  <c:v>14.688000000000001</c:v>
                </c:pt>
                <c:pt idx="8918">
                  <c:v>14.69</c:v>
                </c:pt>
                <c:pt idx="8919">
                  <c:v>14.691000000000001</c:v>
                </c:pt>
                <c:pt idx="8920">
                  <c:v>14.693</c:v>
                </c:pt>
                <c:pt idx="8921">
                  <c:v>14.695</c:v>
                </c:pt>
                <c:pt idx="8922">
                  <c:v>14.696</c:v>
                </c:pt>
                <c:pt idx="8923">
                  <c:v>14.698</c:v>
                </c:pt>
                <c:pt idx="8924">
                  <c:v>14.7</c:v>
                </c:pt>
                <c:pt idx="8925">
                  <c:v>14.701000000000001</c:v>
                </c:pt>
                <c:pt idx="8926">
                  <c:v>14.702999999999999</c:v>
                </c:pt>
                <c:pt idx="8927">
                  <c:v>14.705</c:v>
                </c:pt>
                <c:pt idx="8928">
                  <c:v>14.706</c:v>
                </c:pt>
                <c:pt idx="8929">
                  <c:v>14.708</c:v>
                </c:pt>
                <c:pt idx="8930">
                  <c:v>14.71</c:v>
                </c:pt>
                <c:pt idx="8931">
                  <c:v>14.711</c:v>
                </c:pt>
                <c:pt idx="8932">
                  <c:v>14.712999999999999</c:v>
                </c:pt>
                <c:pt idx="8933">
                  <c:v>14.715</c:v>
                </c:pt>
                <c:pt idx="8934">
                  <c:v>14.715999999999999</c:v>
                </c:pt>
                <c:pt idx="8935">
                  <c:v>14.718</c:v>
                </c:pt>
                <c:pt idx="8936">
                  <c:v>14.72</c:v>
                </c:pt>
                <c:pt idx="8937">
                  <c:v>14.721</c:v>
                </c:pt>
                <c:pt idx="8938">
                  <c:v>14.723000000000001</c:v>
                </c:pt>
                <c:pt idx="8939">
                  <c:v>14.725</c:v>
                </c:pt>
                <c:pt idx="8940">
                  <c:v>14.726000000000001</c:v>
                </c:pt>
                <c:pt idx="8941">
                  <c:v>14.728</c:v>
                </c:pt>
                <c:pt idx="8942">
                  <c:v>14.73</c:v>
                </c:pt>
                <c:pt idx="8943">
                  <c:v>14.731</c:v>
                </c:pt>
                <c:pt idx="8944">
                  <c:v>14.733000000000001</c:v>
                </c:pt>
                <c:pt idx="8945">
                  <c:v>14.734999999999999</c:v>
                </c:pt>
                <c:pt idx="8946">
                  <c:v>14.736000000000001</c:v>
                </c:pt>
                <c:pt idx="8947">
                  <c:v>14.738</c:v>
                </c:pt>
                <c:pt idx="8948">
                  <c:v>14.74</c:v>
                </c:pt>
                <c:pt idx="8949">
                  <c:v>14.741</c:v>
                </c:pt>
                <c:pt idx="8950">
                  <c:v>14.743</c:v>
                </c:pt>
                <c:pt idx="8951">
                  <c:v>14.744999999999999</c:v>
                </c:pt>
                <c:pt idx="8952">
                  <c:v>14.746</c:v>
                </c:pt>
                <c:pt idx="8953">
                  <c:v>14.747999999999999</c:v>
                </c:pt>
                <c:pt idx="8954">
                  <c:v>14.75</c:v>
                </c:pt>
                <c:pt idx="8955">
                  <c:v>14.750999999999999</c:v>
                </c:pt>
                <c:pt idx="8956">
                  <c:v>14.753</c:v>
                </c:pt>
                <c:pt idx="8957">
                  <c:v>14.755000000000001</c:v>
                </c:pt>
                <c:pt idx="8958">
                  <c:v>14.756</c:v>
                </c:pt>
                <c:pt idx="8959">
                  <c:v>14.757999999999999</c:v>
                </c:pt>
                <c:pt idx="8960">
                  <c:v>14.76</c:v>
                </c:pt>
                <c:pt idx="8961">
                  <c:v>14.760999999999999</c:v>
                </c:pt>
                <c:pt idx="8962">
                  <c:v>14.763</c:v>
                </c:pt>
                <c:pt idx="8963">
                  <c:v>14.765000000000001</c:v>
                </c:pt>
                <c:pt idx="8964">
                  <c:v>14.766</c:v>
                </c:pt>
                <c:pt idx="8965">
                  <c:v>14.768000000000001</c:v>
                </c:pt>
                <c:pt idx="8966">
                  <c:v>14.769</c:v>
                </c:pt>
                <c:pt idx="8967">
                  <c:v>14.771000000000001</c:v>
                </c:pt>
                <c:pt idx="8968">
                  <c:v>14.772</c:v>
                </c:pt>
                <c:pt idx="8969">
                  <c:v>14.773999999999999</c:v>
                </c:pt>
                <c:pt idx="8970">
                  <c:v>14.776</c:v>
                </c:pt>
                <c:pt idx="8971">
                  <c:v>14.776999999999999</c:v>
                </c:pt>
                <c:pt idx="8972">
                  <c:v>14.779</c:v>
                </c:pt>
                <c:pt idx="8973">
                  <c:v>14.781000000000001</c:v>
                </c:pt>
                <c:pt idx="8974">
                  <c:v>14.782</c:v>
                </c:pt>
                <c:pt idx="8975">
                  <c:v>14.784000000000001</c:v>
                </c:pt>
                <c:pt idx="8976">
                  <c:v>14.786</c:v>
                </c:pt>
                <c:pt idx="8977">
                  <c:v>14.787000000000001</c:v>
                </c:pt>
                <c:pt idx="8978">
                  <c:v>14.789</c:v>
                </c:pt>
                <c:pt idx="8979">
                  <c:v>14.791</c:v>
                </c:pt>
                <c:pt idx="8980">
                  <c:v>14.792</c:v>
                </c:pt>
                <c:pt idx="8981">
                  <c:v>14.794</c:v>
                </c:pt>
                <c:pt idx="8982">
                  <c:v>14.795999999999999</c:v>
                </c:pt>
                <c:pt idx="8983">
                  <c:v>14.797000000000001</c:v>
                </c:pt>
                <c:pt idx="8984">
                  <c:v>14.798999999999999</c:v>
                </c:pt>
                <c:pt idx="8985">
                  <c:v>14.801</c:v>
                </c:pt>
                <c:pt idx="8986">
                  <c:v>14.802</c:v>
                </c:pt>
                <c:pt idx="8987">
                  <c:v>14.804</c:v>
                </c:pt>
                <c:pt idx="8988">
                  <c:v>14.805999999999999</c:v>
                </c:pt>
                <c:pt idx="8989">
                  <c:v>14.807</c:v>
                </c:pt>
                <c:pt idx="8990">
                  <c:v>14.808999999999999</c:v>
                </c:pt>
                <c:pt idx="8991">
                  <c:v>14.811</c:v>
                </c:pt>
                <c:pt idx="8992">
                  <c:v>14.811999999999999</c:v>
                </c:pt>
                <c:pt idx="8993">
                  <c:v>14.814</c:v>
                </c:pt>
                <c:pt idx="8994">
                  <c:v>14.816000000000001</c:v>
                </c:pt>
                <c:pt idx="8995">
                  <c:v>14.817</c:v>
                </c:pt>
                <c:pt idx="8996">
                  <c:v>14.819000000000001</c:v>
                </c:pt>
                <c:pt idx="8997">
                  <c:v>14.821</c:v>
                </c:pt>
                <c:pt idx="8998">
                  <c:v>14.821999999999999</c:v>
                </c:pt>
                <c:pt idx="8999">
                  <c:v>14.824</c:v>
                </c:pt>
                <c:pt idx="9000">
                  <c:v>14.826000000000001</c:v>
                </c:pt>
                <c:pt idx="9001">
                  <c:v>14.827</c:v>
                </c:pt>
                <c:pt idx="9002">
                  <c:v>14.829000000000001</c:v>
                </c:pt>
                <c:pt idx="9003">
                  <c:v>14.831</c:v>
                </c:pt>
                <c:pt idx="9004">
                  <c:v>14.832000000000001</c:v>
                </c:pt>
                <c:pt idx="9005">
                  <c:v>14.834</c:v>
                </c:pt>
                <c:pt idx="9006">
                  <c:v>14.836</c:v>
                </c:pt>
                <c:pt idx="9007">
                  <c:v>14.837</c:v>
                </c:pt>
                <c:pt idx="9008">
                  <c:v>14.839</c:v>
                </c:pt>
                <c:pt idx="9009">
                  <c:v>14.840999999999999</c:v>
                </c:pt>
                <c:pt idx="9010">
                  <c:v>14.842000000000001</c:v>
                </c:pt>
                <c:pt idx="9011">
                  <c:v>14.843999999999999</c:v>
                </c:pt>
                <c:pt idx="9012">
                  <c:v>14.846</c:v>
                </c:pt>
                <c:pt idx="9013">
                  <c:v>14.847</c:v>
                </c:pt>
                <c:pt idx="9014">
                  <c:v>14.849</c:v>
                </c:pt>
                <c:pt idx="9015">
                  <c:v>14.851000000000001</c:v>
                </c:pt>
                <c:pt idx="9016">
                  <c:v>14.852</c:v>
                </c:pt>
                <c:pt idx="9017">
                  <c:v>14.853999999999999</c:v>
                </c:pt>
                <c:pt idx="9018">
                  <c:v>14.856</c:v>
                </c:pt>
                <c:pt idx="9019">
                  <c:v>14.856999999999999</c:v>
                </c:pt>
                <c:pt idx="9020">
                  <c:v>14.859</c:v>
                </c:pt>
                <c:pt idx="9021">
                  <c:v>14.861000000000001</c:v>
                </c:pt>
                <c:pt idx="9022">
                  <c:v>14.862</c:v>
                </c:pt>
                <c:pt idx="9023">
                  <c:v>14.864000000000001</c:v>
                </c:pt>
                <c:pt idx="9024">
                  <c:v>14.866</c:v>
                </c:pt>
                <c:pt idx="9025">
                  <c:v>14.867000000000001</c:v>
                </c:pt>
                <c:pt idx="9026">
                  <c:v>14.869</c:v>
                </c:pt>
                <c:pt idx="9027">
                  <c:v>14.871</c:v>
                </c:pt>
                <c:pt idx="9028">
                  <c:v>14.872</c:v>
                </c:pt>
                <c:pt idx="9029">
                  <c:v>14.874000000000001</c:v>
                </c:pt>
                <c:pt idx="9030">
                  <c:v>14.875999999999999</c:v>
                </c:pt>
                <c:pt idx="9031">
                  <c:v>14.877000000000001</c:v>
                </c:pt>
                <c:pt idx="9032">
                  <c:v>14.879</c:v>
                </c:pt>
                <c:pt idx="9033">
                  <c:v>14.881</c:v>
                </c:pt>
                <c:pt idx="9034">
                  <c:v>14.882</c:v>
                </c:pt>
                <c:pt idx="9035">
                  <c:v>14.884</c:v>
                </c:pt>
                <c:pt idx="9036">
                  <c:v>14.885999999999999</c:v>
                </c:pt>
                <c:pt idx="9037">
                  <c:v>14.887</c:v>
                </c:pt>
                <c:pt idx="9038">
                  <c:v>14.888999999999999</c:v>
                </c:pt>
                <c:pt idx="9039">
                  <c:v>14.891</c:v>
                </c:pt>
                <c:pt idx="9040">
                  <c:v>14.891999999999999</c:v>
                </c:pt>
                <c:pt idx="9041">
                  <c:v>14.894</c:v>
                </c:pt>
                <c:pt idx="9042">
                  <c:v>14.896000000000001</c:v>
                </c:pt>
                <c:pt idx="9043">
                  <c:v>14.897</c:v>
                </c:pt>
                <c:pt idx="9044">
                  <c:v>14.898999999999999</c:v>
                </c:pt>
                <c:pt idx="9045">
                  <c:v>14.901</c:v>
                </c:pt>
                <c:pt idx="9046">
                  <c:v>14.901999999999999</c:v>
                </c:pt>
                <c:pt idx="9047">
                  <c:v>14.904</c:v>
                </c:pt>
                <c:pt idx="9048">
                  <c:v>14.906000000000001</c:v>
                </c:pt>
                <c:pt idx="9049">
                  <c:v>14.907</c:v>
                </c:pt>
                <c:pt idx="9050">
                  <c:v>14.909000000000001</c:v>
                </c:pt>
                <c:pt idx="9051">
                  <c:v>14.911</c:v>
                </c:pt>
                <c:pt idx="9052">
                  <c:v>14.912000000000001</c:v>
                </c:pt>
                <c:pt idx="9053">
                  <c:v>14.914</c:v>
                </c:pt>
                <c:pt idx="9054">
                  <c:v>14.916</c:v>
                </c:pt>
                <c:pt idx="9055">
                  <c:v>14.917</c:v>
                </c:pt>
                <c:pt idx="9056">
                  <c:v>14.919</c:v>
                </c:pt>
                <c:pt idx="9057">
                  <c:v>14.920999999999999</c:v>
                </c:pt>
                <c:pt idx="9058">
                  <c:v>14.922000000000001</c:v>
                </c:pt>
                <c:pt idx="9059">
                  <c:v>14.923999999999999</c:v>
                </c:pt>
                <c:pt idx="9060">
                  <c:v>14.926</c:v>
                </c:pt>
                <c:pt idx="9061">
                  <c:v>14.927</c:v>
                </c:pt>
                <c:pt idx="9062">
                  <c:v>14.929</c:v>
                </c:pt>
                <c:pt idx="9063">
                  <c:v>14.930999999999999</c:v>
                </c:pt>
                <c:pt idx="9064">
                  <c:v>14.932</c:v>
                </c:pt>
                <c:pt idx="9065">
                  <c:v>14.933999999999999</c:v>
                </c:pt>
                <c:pt idx="9066">
                  <c:v>14.936</c:v>
                </c:pt>
                <c:pt idx="9067">
                  <c:v>14.936999999999999</c:v>
                </c:pt>
                <c:pt idx="9068">
                  <c:v>14.939</c:v>
                </c:pt>
                <c:pt idx="9069">
                  <c:v>14.941000000000001</c:v>
                </c:pt>
                <c:pt idx="9070">
                  <c:v>14.942</c:v>
                </c:pt>
                <c:pt idx="9071">
                  <c:v>14.944000000000001</c:v>
                </c:pt>
                <c:pt idx="9072">
                  <c:v>14.946</c:v>
                </c:pt>
                <c:pt idx="9073">
                  <c:v>14.946999999999999</c:v>
                </c:pt>
                <c:pt idx="9074">
                  <c:v>14.949</c:v>
                </c:pt>
                <c:pt idx="9075">
                  <c:v>14.951000000000001</c:v>
                </c:pt>
                <c:pt idx="9076">
                  <c:v>14.952</c:v>
                </c:pt>
                <c:pt idx="9077">
                  <c:v>14.954000000000001</c:v>
                </c:pt>
                <c:pt idx="9078">
                  <c:v>14.956</c:v>
                </c:pt>
                <c:pt idx="9079">
                  <c:v>14.957000000000001</c:v>
                </c:pt>
                <c:pt idx="9080">
                  <c:v>14.959</c:v>
                </c:pt>
                <c:pt idx="9081">
                  <c:v>14.961</c:v>
                </c:pt>
                <c:pt idx="9082">
                  <c:v>14.962</c:v>
                </c:pt>
                <c:pt idx="9083">
                  <c:v>14.964</c:v>
                </c:pt>
                <c:pt idx="9084">
                  <c:v>14.965999999999999</c:v>
                </c:pt>
                <c:pt idx="9085">
                  <c:v>14.967000000000001</c:v>
                </c:pt>
                <c:pt idx="9086">
                  <c:v>14.968999999999999</c:v>
                </c:pt>
                <c:pt idx="9087">
                  <c:v>14.971</c:v>
                </c:pt>
                <c:pt idx="9088">
                  <c:v>14.972</c:v>
                </c:pt>
                <c:pt idx="9089">
                  <c:v>14.974</c:v>
                </c:pt>
                <c:pt idx="9090">
                  <c:v>14.976000000000001</c:v>
                </c:pt>
                <c:pt idx="9091">
                  <c:v>14.977</c:v>
                </c:pt>
                <c:pt idx="9092">
                  <c:v>14.978999999999999</c:v>
                </c:pt>
                <c:pt idx="9093">
                  <c:v>14.981</c:v>
                </c:pt>
                <c:pt idx="9094">
                  <c:v>14.981999999999999</c:v>
                </c:pt>
                <c:pt idx="9095">
                  <c:v>14.984</c:v>
                </c:pt>
                <c:pt idx="9096">
                  <c:v>14.986000000000001</c:v>
                </c:pt>
                <c:pt idx="9097">
                  <c:v>14.988</c:v>
                </c:pt>
                <c:pt idx="9098">
                  <c:v>14.99</c:v>
                </c:pt>
                <c:pt idx="9099">
                  <c:v>14.993</c:v>
                </c:pt>
                <c:pt idx="9100">
                  <c:v>14.994999999999999</c:v>
                </c:pt>
                <c:pt idx="9101">
                  <c:v>14.997999999999999</c:v>
                </c:pt>
                <c:pt idx="9102">
                  <c:v>15</c:v>
                </c:pt>
                <c:pt idx="9103">
                  <c:v>15.003</c:v>
                </c:pt>
                <c:pt idx="9104">
                  <c:v>15.005000000000001</c:v>
                </c:pt>
                <c:pt idx="9105">
                  <c:v>15.009</c:v>
                </c:pt>
                <c:pt idx="9106">
                  <c:v>15.012</c:v>
                </c:pt>
                <c:pt idx="9107">
                  <c:v>15.015000000000001</c:v>
                </c:pt>
                <c:pt idx="9108">
                  <c:v>15.016999999999999</c:v>
                </c:pt>
                <c:pt idx="9109">
                  <c:v>15.021000000000001</c:v>
                </c:pt>
                <c:pt idx="9110">
                  <c:v>15.023</c:v>
                </c:pt>
                <c:pt idx="9111">
                  <c:v>15.026</c:v>
                </c:pt>
                <c:pt idx="9112">
                  <c:v>15.028</c:v>
                </c:pt>
                <c:pt idx="9113">
                  <c:v>15.031000000000001</c:v>
                </c:pt>
                <c:pt idx="9114">
                  <c:v>15.034000000000001</c:v>
                </c:pt>
                <c:pt idx="9115">
                  <c:v>15.037000000000001</c:v>
                </c:pt>
                <c:pt idx="9116">
                  <c:v>15.039</c:v>
                </c:pt>
                <c:pt idx="9117">
                  <c:v>15.042</c:v>
                </c:pt>
                <c:pt idx="9118">
                  <c:v>15.045</c:v>
                </c:pt>
                <c:pt idx="9119">
                  <c:v>15.047000000000001</c:v>
                </c:pt>
                <c:pt idx="9120">
                  <c:v>15.05</c:v>
                </c:pt>
                <c:pt idx="9121">
                  <c:v>15.053000000000001</c:v>
                </c:pt>
                <c:pt idx="9122">
                  <c:v>15.055</c:v>
                </c:pt>
                <c:pt idx="9123">
                  <c:v>15.058</c:v>
                </c:pt>
                <c:pt idx="9124">
                  <c:v>15.061</c:v>
                </c:pt>
                <c:pt idx="9125">
                  <c:v>15.063000000000001</c:v>
                </c:pt>
                <c:pt idx="9126">
                  <c:v>15.066000000000001</c:v>
                </c:pt>
                <c:pt idx="9127">
                  <c:v>15.069000000000001</c:v>
                </c:pt>
                <c:pt idx="9128">
                  <c:v>15.071</c:v>
                </c:pt>
                <c:pt idx="9129">
                  <c:v>15.074</c:v>
                </c:pt>
                <c:pt idx="9130">
                  <c:v>15.077</c:v>
                </c:pt>
                <c:pt idx="9131">
                  <c:v>15.079000000000001</c:v>
                </c:pt>
                <c:pt idx="9132">
                  <c:v>15.082000000000001</c:v>
                </c:pt>
                <c:pt idx="9133">
                  <c:v>15.085000000000001</c:v>
                </c:pt>
                <c:pt idx="9134">
                  <c:v>15.087</c:v>
                </c:pt>
                <c:pt idx="9135">
                  <c:v>15.09</c:v>
                </c:pt>
                <c:pt idx="9136">
                  <c:v>15.093</c:v>
                </c:pt>
                <c:pt idx="9137">
                  <c:v>15.096</c:v>
                </c:pt>
                <c:pt idx="9138">
                  <c:v>15.098000000000001</c:v>
                </c:pt>
                <c:pt idx="9139">
                  <c:v>15.101000000000001</c:v>
                </c:pt>
                <c:pt idx="9140">
                  <c:v>15.103999999999999</c:v>
                </c:pt>
                <c:pt idx="9141">
                  <c:v>15.106</c:v>
                </c:pt>
                <c:pt idx="9142">
                  <c:v>15.109</c:v>
                </c:pt>
                <c:pt idx="9143">
                  <c:v>15.112</c:v>
                </c:pt>
                <c:pt idx="9144">
                  <c:v>15.114000000000001</c:v>
                </c:pt>
                <c:pt idx="9145">
                  <c:v>15.117000000000001</c:v>
                </c:pt>
                <c:pt idx="9146">
                  <c:v>15.12</c:v>
                </c:pt>
                <c:pt idx="9147">
                  <c:v>15.122</c:v>
                </c:pt>
                <c:pt idx="9148">
                  <c:v>15.125</c:v>
                </c:pt>
                <c:pt idx="9149">
                  <c:v>15.128</c:v>
                </c:pt>
                <c:pt idx="9150">
                  <c:v>15.13</c:v>
                </c:pt>
                <c:pt idx="9151">
                  <c:v>15.132999999999999</c:v>
                </c:pt>
                <c:pt idx="9152">
                  <c:v>15.135999999999999</c:v>
                </c:pt>
                <c:pt idx="9153">
                  <c:v>15.138</c:v>
                </c:pt>
                <c:pt idx="9154">
                  <c:v>15.141</c:v>
                </c:pt>
                <c:pt idx="9155">
                  <c:v>15.144</c:v>
                </c:pt>
                <c:pt idx="9156">
                  <c:v>15.146000000000001</c:v>
                </c:pt>
                <c:pt idx="9157">
                  <c:v>15.148999999999999</c:v>
                </c:pt>
                <c:pt idx="9158">
                  <c:v>15.151999999999999</c:v>
                </c:pt>
                <c:pt idx="9159">
                  <c:v>15.154</c:v>
                </c:pt>
                <c:pt idx="9160">
                  <c:v>15.157</c:v>
                </c:pt>
                <c:pt idx="9161">
                  <c:v>15.16</c:v>
                </c:pt>
                <c:pt idx="9162">
                  <c:v>15.163</c:v>
                </c:pt>
                <c:pt idx="9163">
                  <c:v>15.164999999999999</c:v>
                </c:pt>
                <c:pt idx="9164">
                  <c:v>15.169</c:v>
                </c:pt>
                <c:pt idx="9165">
                  <c:v>15.172000000000001</c:v>
                </c:pt>
                <c:pt idx="9166">
                  <c:v>15.173999999999999</c:v>
                </c:pt>
                <c:pt idx="9167">
                  <c:v>15.178000000000001</c:v>
                </c:pt>
                <c:pt idx="9168">
                  <c:v>15.18</c:v>
                </c:pt>
                <c:pt idx="9169">
                  <c:v>15.183</c:v>
                </c:pt>
                <c:pt idx="9170">
                  <c:v>15.186</c:v>
                </c:pt>
                <c:pt idx="9171">
                  <c:v>15.189</c:v>
                </c:pt>
                <c:pt idx="9172">
                  <c:v>15.192</c:v>
                </c:pt>
                <c:pt idx="9173">
                  <c:v>15.194000000000001</c:v>
                </c:pt>
                <c:pt idx="9174">
                  <c:v>15.196999999999999</c:v>
                </c:pt>
                <c:pt idx="9175">
                  <c:v>15.2</c:v>
                </c:pt>
                <c:pt idx="9176">
                  <c:v>15.202</c:v>
                </c:pt>
                <c:pt idx="9177">
                  <c:v>15.205</c:v>
                </c:pt>
                <c:pt idx="9178">
                  <c:v>15.208</c:v>
                </c:pt>
                <c:pt idx="9179">
                  <c:v>15.211</c:v>
                </c:pt>
                <c:pt idx="9180">
                  <c:v>15.212999999999999</c:v>
                </c:pt>
                <c:pt idx="9181">
                  <c:v>15.215999999999999</c:v>
                </c:pt>
                <c:pt idx="9182">
                  <c:v>15.218999999999999</c:v>
                </c:pt>
                <c:pt idx="9183">
                  <c:v>15.221</c:v>
                </c:pt>
                <c:pt idx="9184">
                  <c:v>15.224</c:v>
                </c:pt>
                <c:pt idx="9185">
                  <c:v>15.226000000000001</c:v>
                </c:pt>
                <c:pt idx="9186">
                  <c:v>15.228999999999999</c:v>
                </c:pt>
                <c:pt idx="9187">
                  <c:v>15.231999999999999</c:v>
                </c:pt>
                <c:pt idx="9188">
                  <c:v>15.234</c:v>
                </c:pt>
                <c:pt idx="9189">
                  <c:v>15.237</c:v>
                </c:pt>
                <c:pt idx="9190">
                  <c:v>15.24</c:v>
                </c:pt>
                <c:pt idx="9191">
                  <c:v>15.242000000000001</c:v>
                </c:pt>
                <c:pt idx="9192">
                  <c:v>15.244999999999999</c:v>
                </c:pt>
                <c:pt idx="9193">
                  <c:v>15.247999999999999</c:v>
                </c:pt>
                <c:pt idx="9194">
                  <c:v>15.25</c:v>
                </c:pt>
                <c:pt idx="9195">
                  <c:v>15.253</c:v>
                </c:pt>
                <c:pt idx="9196">
                  <c:v>15.256</c:v>
                </c:pt>
                <c:pt idx="9197">
                  <c:v>15.257999999999999</c:v>
                </c:pt>
                <c:pt idx="9198">
                  <c:v>15.260999999999999</c:v>
                </c:pt>
                <c:pt idx="9199">
                  <c:v>15.263999999999999</c:v>
                </c:pt>
                <c:pt idx="9200">
                  <c:v>15.266</c:v>
                </c:pt>
                <c:pt idx="9201">
                  <c:v>15.269</c:v>
                </c:pt>
                <c:pt idx="9202">
                  <c:v>15.272</c:v>
                </c:pt>
                <c:pt idx="9203">
                  <c:v>15.273999999999999</c:v>
                </c:pt>
                <c:pt idx="9204">
                  <c:v>15.276999999999999</c:v>
                </c:pt>
                <c:pt idx="9205">
                  <c:v>15.28</c:v>
                </c:pt>
                <c:pt idx="9206">
                  <c:v>15.282</c:v>
                </c:pt>
                <c:pt idx="9207">
                  <c:v>15.285</c:v>
                </c:pt>
                <c:pt idx="9208">
                  <c:v>15.288</c:v>
                </c:pt>
                <c:pt idx="9209">
                  <c:v>15.29</c:v>
                </c:pt>
                <c:pt idx="9210">
                  <c:v>15.292999999999999</c:v>
                </c:pt>
                <c:pt idx="9211">
                  <c:v>15.295999999999999</c:v>
                </c:pt>
                <c:pt idx="9212">
                  <c:v>15.298</c:v>
                </c:pt>
                <c:pt idx="9213">
                  <c:v>15.301</c:v>
                </c:pt>
                <c:pt idx="9214">
                  <c:v>15.304</c:v>
                </c:pt>
                <c:pt idx="9215">
                  <c:v>15.305999999999999</c:v>
                </c:pt>
                <c:pt idx="9216">
                  <c:v>15.308999999999999</c:v>
                </c:pt>
                <c:pt idx="9217">
                  <c:v>15.311999999999999</c:v>
                </c:pt>
                <c:pt idx="9218">
                  <c:v>15.314</c:v>
                </c:pt>
                <c:pt idx="9219">
                  <c:v>15.317</c:v>
                </c:pt>
                <c:pt idx="9220">
                  <c:v>15.32</c:v>
                </c:pt>
                <c:pt idx="9221">
                  <c:v>15.323</c:v>
                </c:pt>
                <c:pt idx="9222">
                  <c:v>15.324999999999999</c:v>
                </c:pt>
                <c:pt idx="9223">
                  <c:v>15.327999999999999</c:v>
                </c:pt>
                <c:pt idx="9224">
                  <c:v>15.331</c:v>
                </c:pt>
                <c:pt idx="9225">
                  <c:v>15.333</c:v>
                </c:pt>
                <c:pt idx="9226">
                  <c:v>15.336</c:v>
                </c:pt>
                <c:pt idx="9227">
                  <c:v>15.339</c:v>
                </c:pt>
                <c:pt idx="9228">
                  <c:v>15.340999999999999</c:v>
                </c:pt>
                <c:pt idx="9229">
                  <c:v>15.343999999999999</c:v>
                </c:pt>
                <c:pt idx="9230">
                  <c:v>15.346</c:v>
                </c:pt>
                <c:pt idx="9231">
                  <c:v>15.349</c:v>
                </c:pt>
                <c:pt idx="9232">
                  <c:v>15.352</c:v>
                </c:pt>
                <c:pt idx="9233">
                  <c:v>15.353999999999999</c:v>
                </c:pt>
                <c:pt idx="9234">
                  <c:v>15.356999999999999</c:v>
                </c:pt>
                <c:pt idx="9235">
                  <c:v>15.359</c:v>
                </c:pt>
                <c:pt idx="9236">
                  <c:v>15.362</c:v>
                </c:pt>
                <c:pt idx="9237">
                  <c:v>15.365</c:v>
                </c:pt>
                <c:pt idx="9238">
                  <c:v>15.367000000000001</c:v>
                </c:pt>
                <c:pt idx="9239">
                  <c:v>15.37</c:v>
                </c:pt>
                <c:pt idx="9240">
                  <c:v>15.372999999999999</c:v>
                </c:pt>
                <c:pt idx="9241">
                  <c:v>15.375</c:v>
                </c:pt>
                <c:pt idx="9242">
                  <c:v>15.378</c:v>
                </c:pt>
                <c:pt idx="9243">
                  <c:v>15.381</c:v>
                </c:pt>
                <c:pt idx="9244">
                  <c:v>15.382999999999999</c:v>
                </c:pt>
                <c:pt idx="9245">
                  <c:v>15.387</c:v>
                </c:pt>
                <c:pt idx="9246">
                  <c:v>15.388999999999999</c:v>
                </c:pt>
                <c:pt idx="9247">
                  <c:v>15.391999999999999</c:v>
                </c:pt>
                <c:pt idx="9248">
                  <c:v>15.395</c:v>
                </c:pt>
                <c:pt idx="9249">
                  <c:v>15.397</c:v>
                </c:pt>
                <c:pt idx="9250">
                  <c:v>15.4</c:v>
                </c:pt>
                <c:pt idx="9251">
                  <c:v>15.401999999999999</c:v>
                </c:pt>
                <c:pt idx="9252">
                  <c:v>15.404999999999999</c:v>
                </c:pt>
                <c:pt idx="9253">
                  <c:v>15.407999999999999</c:v>
                </c:pt>
                <c:pt idx="9254">
                  <c:v>15.411</c:v>
                </c:pt>
                <c:pt idx="9255">
                  <c:v>15.413</c:v>
                </c:pt>
                <c:pt idx="9256">
                  <c:v>15.416</c:v>
                </c:pt>
                <c:pt idx="9257">
                  <c:v>15.419</c:v>
                </c:pt>
                <c:pt idx="9258">
                  <c:v>15.420999999999999</c:v>
                </c:pt>
                <c:pt idx="9259">
                  <c:v>15.423999999999999</c:v>
                </c:pt>
                <c:pt idx="9260">
                  <c:v>15.427</c:v>
                </c:pt>
                <c:pt idx="9261">
                  <c:v>15.429</c:v>
                </c:pt>
                <c:pt idx="9262">
                  <c:v>15.432</c:v>
                </c:pt>
                <c:pt idx="9263">
                  <c:v>15.433999999999999</c:v>
                </c:pt>
                <c:pt idx="9264">
                  <c:v>15.436999999999999</c:v>
                </c:pt>
                <c:pt idx="9265">
                  <c:v>15.44</c:v>
                </c:pt>
                <c:pt idx="9266">
                  <c:v>15.443</c:v>
                </c:pt>
                <c:pt idx="9267">
                  <c:v>15.446</c:v>
                </c:pt>
                <c:pt idx="9268">
                  <c:v>15.448</c:v>
                </c:pt>
                <c:pt idx="9269">
                  <c:v>15.451000000000001</c:v>
                </c:pt>
                <c:pt idx="9270">
                  <c:v>15.454000000000001</c:v>
                </c:pt>
                <c:pt idx="9271">
                  <c:v>15.456</c:v>
                </c:pt>
                <c:pt idx="9272">
                  <c:v>15.459</c:v>
                </c:pt>
                <c:pt idx="9273">
                  <c:v>15.462</c:v>
                </c:pt>
                <c:pt idx="9274">
                  <c:v>15.465</c:v>
                </c:pt>
                <c:pt idx="9275">
                  <c:v>15.468</c:v>
                </c:pt>
                <c:pt idx="9276">
                  <c:v>15.47</c:v>
                </c:pt>
                <c:pt idx="9277">
                  <c:v>15.473000000000001</c:v>
                </c:pt>
                <c:pt idx="9278">
                  <c:v>15.476000000000001</c:v>
                </c:pt>
                <c:pt idx="9279">
                  <c:v>15.478</c:v>
                </c:pt>
                <c:pt idx="9280">
                  <c:v>15.481999999999999</c:v>
                </c:pt>
                <c:pt idx="9281">
                  <c:v>15.484</c:v>
                </c:pt>
                <c:pt idx="9282">
                  <c:v>15.487</c:v>
                </c:pt>
                <c:pt idx="9283">
                  <c:v>15.489000000000001</c:v>
                </c:pt>
                <c:pt idx="9284">
                  <c:v>15.492000000000001</c:v>
                </c:pt>
                <c:pt idx="9285">
                  <c:v>15.494999999999999</c:v>
                </c:pt>
                <c:pt idx="9286">
                  <c:v>15.497</c:v>
                </c:pt>
                <c:pt idx="9287">
                  <c:v>15.5</c:v>
                </c:pt>
                <c:pt idx="9288">
                  <c:v>15.503</c:v>
                </c:pt>
                <c:pt idx="9289">
                  <c:v>15.505000000000001</c:v>
                </c:pt>
                <c:pt idx="9290">
                  <c:v>15.507999999999999</c:v>
                </c:pt>
                <c:pt idx="9291">
                  <c:v>15.510999999999999</c:v>
                </c:pt>
                <c:pt idx="9292">
                  <c:v>15.513</c:v>
                </c:pt>
                <c:pt idx="9293">
                  <c:v>15.516</c:v>
                </c:pt>
                <c:pt idx="9294">
                  <c:v>15.519</c:v>
                </c:pt>
                <c:pt idx="9295">
                  <c:v>15.521000000000001</c:v>
                </c:pt>
                <c:pt idx="9296">
                  <c:v>15.523999999999999</c:v>
                </c:pt>
                <c:pt idx="9297">
                  <c:v>15.526999999999999</c:v>
                </c:pt>
                <c:pt idx="9298">
                  <c:v>15.53</c:v>
                </c:pt>
                <c:pt idx="9299">
                  <c:v>15.532</c:v>
                </c:pt>
                <c:pt idx="9300">
                  <c:v>15.535</c:v>
                </c:pt>
                <c:pt idx="9301">
                  <c:v>15.537000000000001</c:v>
                </c:pt>
                <c:pt idx="9302">
                  <c:v>15.541</c:v>
                </c:pt>
                <c:pt idx="9303">
                  <c:v>15.542999999999999</c:v>
                </c:pt>
                <c:pt idx="9304">
                  <c:v>15.545999999999999</c:v>
                </c:pt>
                <c:pt idx="9305">
                  <c:v>15.548</c:v>
                </c:pt>
                <c:pt idx="9306">
                  <c:v>15.551</c:v>
                </c:pt>
                <c:pt idx="9307">
                  <c:v>15.554</c:v>
                </c:pt>
                <c:pt idx="9308">
                  <c:v>15.555999999999999</c:v>
                </c:pt>
                <c:pt idx="9309">
                  <c:v>15.558999999999999</c:v>
                </c:pt>
                <c:pt idx="9310">
                  <c:v>15.561999999999999</c:v>
                </c:pt>
                <c:pt idx="9311">
                  <c:v>15.564</c:v>
                </c:pt>
                <c:pt idx="9312">
                  <c:v>15.567</c:v>
                </c:pt>
                <c:pt idx="9313">
                  <c:v>15.57</c:v>
                </c:pt>
                <c:pt idx="9314">
                  <c:v>15.571999999999999</c:v>
                </c:pt>
                <c:pt idx="9315">
                  <c:v>15.574999999999999</c:v>
                </c:pt>
                <c:pt idx="9316">
                  <c:v>15.577999999999999</c:v>
                </c:pt>
                <c:pt idx="9317">
                  <c:v>15.58</c:v>
                </c:pt>
                <c:pt idx="9318">
                  <c:v>15.583</c:v>
                </c:pt>
                <c:pt idx="9319">
                  <c:v>15.586</c:v>
                </c:pt>
                <c:pt idx="9320">
                  <c:v>15.587999999999999</c:v>
                </c:pt>
                <c:pt idx="9321">
                  <c:v>15.592000000000001</c:v>
                </c:pt>
                <c:pt idx="9322">
                  <c:v>15.593999999999999</c:v>
                </c:pt>
                <c:pt idx="9323">
                  <c:v>15.597</c:v>
                </c:pt>
                <c:pt idx="9324">
                  <c:v>15.599</c:v>
                </c:pt>
                <c:pt idx="9325">
                  <c:v>15.602</c:v>
                </c:pt>
                <c:pt idx="9326">
                  <c:v>15.605</c:v>
                </c:pt>
                <c:pt idx="9327">
                  <c:v>15.608000000000001</c:v>
                </c:pt>
                <c:pt idx="9328">
                  <c:v>15.61</c:v>
                </c:pt>
                <c:pt idx="9329">
                  <c:v>15.613</c:v>
                </c:pt>
                <c:pt idx="9330">
                  <c:v>15.616</c:v>
                </c:pt>
                <c:pt idx="9331">
                  <c:v>15.618</c:v>
                </c:pt>
                <c:pt idx="9332">
                  <c:v>15.621</c:v>
                </c:pt>
                <c:pt idx="9333">
                  <c:v>15.624000000000001</c:v>
                </c:pt>
                <c:pt idx="9334">
                  <c:v>15.625999999999999</c:v>
                </c:pt>
                <c:pt idx="9335">
                  <c:v>15.629</c:v>
                </c:pt>
                <c:pt idx="9336">
                  <c:v>15.632</c:v>
                </c:pt>
                <c:pt idx="9337">
                  <c:v>15.634</c:v>
                </c:pt>
                <c:pt idx="9338">
                  <c:v>15.637</c:v>
                </c:pt>
                <c:pt idx="9339">
                  <c:v>15.64</c:v>
                </c:pt>
                <c:pt idx="9340">
                  <c:v>15.641999999999999</c:v>
                </c:pt>
                <c:pt idx="9341">
                  <c:v>15.645</c:v>
                </c:pt>
                <c:pt idx="9342">
                  <c:v>15.648</c:v>
                </c:pt>
                <c:pt idx="9343">
                  <c:v>15.65</c:v>
                </c:pt>
                <c:pt idx="9344">
                  <c:v>15.653</c:v>
                </c:pt>
                <c:pt idx="9345">
                  <c:v>15.656000000000001</c:v>
                </c:pt>
                <c:pt idx="9346">
                  <c:v>15.657999999999999</c:v>
                </c:pt>
                <c:pt idx="9347">
                  <c:v>15.662000000000001</c:v>
                </c:pt>
                <c:pt idx="9348">
                  <c:v>15.664</c:v>
                </c:pt>
                <c:pt idx="9349">
                  <c:v>15.667</c:v>
                </c:pt>
                <c:pt idx="9350">
                  <c:v>15.669</c:v>
                </c:pt>
                <c:pt idx="9351">
                  <c:v>15.672000000000001</c:v>
                </c:pt>
                <c:pt idx="9352">
                  <c:v>15.675000000000001</c:v>
                </c:pt>
                <c:pt idx="9353">
                  <c:v>15.677</c:v>
                </c:pt>
                <c:pt idx="9354">
                  <c:v>15.68</c:v>
                </c:pt>
                <c:pt idx="9355">
                  <c:v>15.683</c:v>
                </c:pt>
                <c:pt idx="9356">
                  <c:v>15.685</c:v>
                </c:pt>
                <c:pt idx="9357">
                  <c:v>15.688000000000001</c:v>
                </c:pt>
                <c:pt idx="9358">
                  <c:v>15.691000000000001</c:v>
                </c:pt>
                <c:pt idx="9359">
                  <c:v>15.693</c:v>
                </c:pt>
                <c:pt idx="9360">
                  <c:v>15.696</c:v>
                </c:pt>
                <c:pt idx="9361">
                  <c:v>15.699</c:v>
                </c:pt>
                <c:pt idx="9362">
                  <c:v>15.701000000000001</c:v>
                </c:pt>
                <c:pt idx="9363">
                  <c:v>15.704000000000001</c:v>
                </c:pt>
                <c:pt idx="9364">
                  <c:v>15.707000000000001</c:v>
                </c:pt>
                <c:pt idx="9365">
                  <c:v>15.709</c:v>
                </c:pt>
                <c:pt idx="9366">
                  <c:v>15.712999999999999</c:v>
                </c:pt>
                <c:pt idx="9367">
                  <c:v>15.715</c:v>
                </c:pt>
                <c:pt idx="9368">
                  <c:v>15.718</c:v>
                </c:pt>
                <c:pt idx="9369">
                  <c:v>15.72</c:v>
                </c:pt>
                <c:pt idx="9370">
                  <c:v>15.723000000000001</c:v>
                </c:pt>
                <c:pt idx="9371">
                  <c:v>15.725</c:v>
                </c:pt>
                <c:pt idx="9372">
                  <c:v>15.728</c:v>
                </c:pt>
                <c:pt idx="9373">
                  <c:v>15.731</c:v>
                </c:pt>
                <c:pt idx="9374">
                  <c:v>15.733000000000001</c:v>
                </c:pt>
                <c:pt idx="9375">
                  <c:v>15.736000000000001</c:v>
                </c:pt>
                <c:pt idx="9376">
                  <c:v>15.739000000000001</c:v>
                </c:pt>
                <c:pt idx="9377">
                  <c:v>15.741</c:v>
                </c:pt>
                <c:pt idx="9378">
                  <c:v>15.744</c:v>
                </c:pt>
                <c:pt idx="9379">
                  <c:v>15.746</c:v>
                </c:pt>
                <c:pt idx="9380">
                  <c:v>15.749000000000001</c:v>
                </c:pt>
                <c:pt idx="9381">
                  <c:v>15.752000000000001</c:v>
                </c:pt>
                <c:pt idx="9382">
                  <c:v>15.754</c:v>
                </c:pt>
                <c:pt idx="9383">
                  <c:v>15.757</c:v>
                </c:pt>
                <c:pt idx="9384">
                  <c:v>15.76</c:v>
                </c:pt>
                <c:pt idx="9385">
                  <c:v>15.763</c:v>
                </c:pt>
                <c:pt idx="9386">
                  <c:v>15.765000000000001</c:v>
                </c:pt>
                <c:pt idx="9387">
                  <c:v>15.768000000000001</c:v>
                </c:pt>
                <c:pt idx="9388">
                  <c:v>15.771000000000001</c:v>
                </c:pt>
                <c:pt idx="9389">
                  <c:v>15.773</c:v>
                </c:pt>
                <c:pt idx="9390">
                  <c:v>15.776</c:v>
                </c:pt>
                <c:pt idx="9391">
                  <c:v>15.779</c:v>
                </c:pt>
                <c:pt idx="9392">
                  <c:v>15.781000000000001</c:v>
                </c:pt>
                <c:pt idx="9393">
                  <c:v>15.784000000000001</c:v>
                </c:pt>
                <c:pt idx="9394">
                  <c:v>15.787000000000001</c:v>
                </c:pt>
                <c:pt idx="9395">
                  <c:v>15.789</c:v>
                </c:pt>
                <c:pt idx="9396">
                  <c:v>15.792</c:v>
                </c:pt>
                <c:pt idx="9397">
                  <c:v>15.795</c:v>
                </c:pt>
                <c:pt idx="9398">
                  <c:v>15.797000000000001</c:v>
                </c:pt>
                <c:pt idx="9399">
                  <c:v>15.8</c:v>
                </c:pt>
                <c:pt idx="9400">
                  <c:v>15.802</c:v>
                </c:pt>
                <c:pt idx="9401">
                  <c:v>15.805</c:v>
                </c:pt>
                <c:pt idx="9402">
                  <c:v>15.808</c:v>
                </c:pt>
                <c:pt idx="9403">
                  <c:v>15.81</c:v>
                </c:pt>
                <c:pt idx="9404">
                  <c:v>15.813000000000001</c:v>
                </c:pt>
                <c:pt idx="9405">
                  <c:v>15.816000000000001</c:v>
                </c:pt>
                <c:pt idx="9406">
                  <c:v>15.819000000000001</c:v>
                </c:pt>
                <c:pt idx="9407">
                  <c:v>15.821</c:v>
                </c:pt>
                <c:pt idx="9408">
                  <c:v>15.824</c:v>
                </c:pt>
                <c:pt idx="9409">
                  <c:v>15.827</c:v>
                </c:pt>
                <c:pt idx="9410">
                  <c:v>15.829000000000001</c:v>
                </c:pt>
                <c:pt idx="9411">
                  <c:v>15.832000000000001</c:v>
                </c:pt>
                <c:pt idx="9412">
                  <c:v>15.834</c:v>
                </c:pt>
                <c:pt idx="9413">
                  <c:v>15.837</c:v>
                </c:pt>
                <c:pt idx="9414">
                  <c:v>15.84</c:v>
                </c:pt>
                <c:pt idx="9415">
                  <c:v>15.842000000000001</c:v>
                </c:pt>
                <c:pt idx="9416">
                  <c:v>15.845000000000001</c:v>
                </c:pt>
                <c:pt idx="9417">
                  <c:v>15.848000000000001</c:v>
                </c:pt>
                <c:pt idx="9418">
                  <c:v>15.85</c:v>
                </c:pt>
                <c:pt idx="9419">
                  <c:v>15.853</c:v>
                </c:pt>
                <c:pt idx="9420">
                  <c:v>15.856</c:v>
                </c:pt>
                <c:pt idx="9421">
                  <c:v>15.859</c:v>
                </c:pt>
                <c:pt idx="9422">
                  <c:v>15.861000000000001</c:v>
                </c:pt>
                <c:pt idx="9423">
                  <c:v>15.864000000000001</c:v>
                </c:pt>
                <c:pt idx="9424">
                  <c:v>15.867000000000001</c:v>
                </c:pt>
                <c:pt idx="9425">
                  <c:v>15.869</c:v>
                </c:pt>
                <c:pt idx="9426">
                  <c:v>15.872</c:v>
                </c:pt>
                <c:pt idx="9427">
                  <c:v>15.874000000000001</c:v>
                </c:pt>
                <c:pt idx="9428">
                  <c:v>15.877000000000001</c:v>
                </c:pt>
                <c:pt idx="9429">
                  <c:v>15.88</c:v>
                </c:pt>
                <c:pt idx="9430">
                  <c:v>15.882999999999999</c:v>
                </c:pt>
                <c:pt idx="9431">
                  <c:v>15.885</c:v>
                </c:pt>
                <c:pt idx="9432">
                  <c:v>15.888</c:v>
                </c:pt>
                <c:pt idx="9433">
                  <c:v>15.89</c:v>
                </c:pt>
                <c:pt idx="9434">
                  <c:v>15.893000000000001</c:v>
                </c:pt>
                <c:pt idx="9435">
                  <c:v>15.896000000000001</c:v>
                </c:pt>
                <c:pt idx="9436">
                  <c:v>15.898999999999999</c:v>
                </c:pt>
                <c:pt idx="9437">
                  <c:v>15.901</c:v>
                </c:pt>
                <c:pt idx="9438">
                  <c:v>15.904</c:v>
                </c:pt>
                <c:pt idx="9439">
                  <c:v>15.906000000000001</c:v>
                </c:pt>
                <c:pt idx="9440">
                  <c:v>15.909000000000001</c:v>
                </c:pt>
                <c:pt idx="9441">
                  <c:v>15.912000000000001</c:v>
                </c:pt>
                <c:pt idx="9442">
                  <c:v>15.914</c:v>
                </c:pt>
                <c:pt idx="9443">
                  <c:v>15.917</c:v>
                </c:pt>
                <c:pt idx="9444">
                  <c:v>15.92</c:v>
                </c:pt>
                <c:pt idx="9445">
                  <c:v>15.923</c:v>
                </c:pt>
                <c:pt idx="9446">
                  <c:v>15.925000000000001</c:v>
                </c:pt>
                <c:pt idx="9447">
                  <c:v>15.928000000000001</c:v>
                </c:pt>
                <c:pt idx="9448">
                  <c:v>15.930999999999999</c:v>
                </c:pt>
                <c:pt idx="9449">
                  <c:v>15.933</c:v>
                </c:pt>
                <c:pt idx="9450">
                  <c:v>15.936</c:v>
                </c:pt>
                <c:pt idx="9451">
                  <c:v>15.939</c:v>
                </c:pt>
                <c:pt idx="9452">
                  <c:v>15.941000000000001</c:v>
                </c:pt>
                <c:pt idx="9453">
                  <c:v>15.944000000000001</c:v>
                </c:pt>
                <c:pt idx="9454">
                  <c:v>15.946999999999999</c:v>
                </c:pt>
                <c:pt idx="9455">
                  <c:v>15.949</c:v>
                </c:pt>
                <c:pt idx="9456">
                  <c:v>15.952</c:v>
                </c:pt>
                <c:pt idx="9457">
                  <c:v>15.955</c:v>
                </c:pt>
                <c:pt idx="9458">
                  <c:v>15.957000000000001</c:v>
                </c:pt>
                <c:pt idx="9459">
                  <c:v>15.96</c:v>
                </c:pt>
                <c:pt idx="9460">
                  <c:v>15.962999999999999</c:v>
                </c:pt>
                <c:pt idx="9461">
                  <c:v>15.965</c:v>
                </c:pt>
                <c:pt idx="9462">
                  <c:v>15.968</c:v>
                </c:pt>
                <c:pt idx="9463">
                  <c:v>15.971</c:v>
                </c:pt>
                <c:pt idx="9464">
                  <c:v>15.973000000000001</c:v>
                </c:pt>
                <c:pt idx="9465">
                  <c:v>15.976000000000001</c:v>
                </c:pt>
                <c:pt idx="9466">
                  <c:v>15.978999999999999</c:v>
                </c:pt>
                <c:pt idx="9467">
                  <c:v>15.981</c:v>
                </c:pt>
                <c:pt idx="9468">
                  <c:v>15.984</c:v>
                </c:pt>
                <c:pt idx="9469">
                  <c:v>15.988</c:v>
                </c:pt>
                <c:pt idx="9470">
                  <c:v>15.99</c:v>
                </c:pt>
                <c:pt idx="9471">
                  <c:v>15.993</c:v>
                </c:pt>
                <c:pt idx="9472">
                  <c:v>15.994999999999999</c:v>
                </c:pt>
                <c:pt idx="9473">
                  <c:v>15.997999999999999</c:v>
                </c:pt>
                <c:pt idx="9474">
                  <c:v>16.001000000000001</c:v>
                </c:pt>
                <c:pt idx="9475">
                  <c:v>16.003</c:v>
                </c:pt>
                <c:pt idx="9476">
                  <c:v>16.006</c:v>
                </c:pt>
                <c:pt idx="9477">
                  <c:v>16.009</c:v>
                </c:pt>
                <c:pt idx="9478">
                  <c:v>16.010999999999999</c:v>
                </c:pt>
                <c:pt idx="9479">
                  <c:v>16.013999999999999</c:v>
                </c:pt>
                <c:pt idx="9480">
                  <c:v>16.016999999999999</c:v>
                </c:pt>
                <c:pt idx="9481">
                  <c:v>16.018999999999998</c:v>
                </c:pt>
                <c:pt idx="9482">
                  <c:v>16.021999999999998</c:v>
                </c:pt>
                <c:pt idx="9483">
                  <c:v>16.024999999999999</c:v>
                </c:pt>
                <c:pt idx="9484">
                  <c:v>16.027000000000001</c:v>
                </c:pt>
                <c:pt idx="9485">
                  <c:v>16.03</c:v>
                </c:pt>
                <c:pt idx="9486">
                  <c:v>16.033000000000001</c:v>
                </c:pt>
                <c:pt idx="9487">
                  <c:v>16.035</c:v>
                </c:pt>
                <c:pt idx="9488">
                  <c:v>16.038</c:v>
                </c:pt>
                <c:pt idx="9489">
                  <c:v>16.041</c:v>
                </c:pt>
                <c:pt idx="9490">
                  <c:v>16.042999999999999</c:v>
                </c:pt>
                <c:pt idx="9491">
                  <c:v>16.045999999999999</c:v>
                </c:pt>
                <c:pt idx="9492">
                  <c:v>16.048999999999999</c:v>
                </c:pt>
                <c:pt idx="9493">
                  <c:v>16.050999999999998</c:v>
                </c:pt>
                <c:pt idx="9494">
                  <c:v>16.053999999999998</c:v>
                </c:pt>
                <c:pt idx="9495">
                  <c:v>16.056999999999999</c:v>
                </c:pt>
                <c:pt idx="9496">
                  <c:v>16.059000000000001</c:v>
                </c:pt>
                <c:pt idx="9497">
                  <c:v>16.062000000000001</c:v>
                </c:pt>
                <c:pt idx="9498">
                  <c:v>16.065000000000001</c:v>
                </c:pt>
                <c:pt idx="9499">
                  <c:v>16.067</c:v>
                </c:pt>
                <c:pt idx="9500">
                  <c:v>16.07</c:v>
                </c:pt>
                <c:pt idx="9501">
                  <c:v>16.073</c:v>
                </c:pt>
                <c:pt idx="9502">
                  <c:v>16.074999999999999</c:v>
                </c:pt>
                <c:pt idx="9503">
                  <c:v>16.077999999999999</c:v>
                </c:pt>
                <c:pt idx="9504">
                  <c:v>16.079999999999998</c:v>
                </c:pt>
                <c:pt idx="9505">
                  <c:v>16.082999999999998</c:v>
                </c:pt>
                <c:pt idx="9506">
                  <c:v>16.085000000000001</c:v>
                </c:pt>
                <c:pt idx="9507">
                  <c:v>16.088000000000001</c:v>
                </c:pt>
                <c:pt idx="9508">
                  <c:v>16.09</c:v>
                </c:pt>
                <c:pt idx="9509">
                  <c:v>16.093</c:v>
                </c:pt>
                <c:pt idx="9510">
                  <c:v>16.096</c:v>
                </c:pt>
                <c:pt idx="9511">
                  <c:v>16.097999999999999</c:v>
                </c:pt>
                <c:pt idx="9512">
                  <c:v>16.100999999999999</c:v>
                </c:pt>
                <c:pt idx="9513">
                  <c:v>16.103999999999999</c:v>
                </c:pt>
                <c:pt idx="9514">
                  <c:v>16.106000000000002</c:v>
                </c:pt>
                <c:pt idx="9515">
                  <c:v>16.109000000000002</c:v>
                </c:pt>
                <c:pt idx="9516">
                  <c:v>16.111999999999998</c:v>
                </c:pt>
                <c:pt idx="9517">
                  <c:v>16.114000000000001</c:v>
                </c:pt>
                <c:pt idx="9518">
                  <c:v>16.117000000000001</c:v>
                </c:pt>
                <c:pt idx="9519">
                  <c:v>16.12</c:v>
                </c:pt>
                <c:pt idx="9520">
                  <c:v>16.122</c:v>
                </c:pt>
                <c:pt idx="9521">
                  <c:v>16.125</c:v>
                </c:pt>
                <c:pt idx="9522">
                  <c:v>16.128</c:v>
                </c:pt>
                <c:pt idx="9523">
                  <c:v>16.13</c:v>
                </c:pt>
                <c:pt idx="9524">
                  <c:v>16.132999999999999</c:v>
                </c:pt>
                <c:pt idx="9525">
                  <c:v>16.135999999999999</c:v>
                </c:pt>
                <c:pt idx="9526">
                  <c:v>16.138000000000002</c:v>
                </c:pt>
                <c:pt idx="9527">
                  <c:v>16.140999999999998</c:v>
                </c:pt>
                <c:pt idx="9528">
                  <c:v>16.143999999999998</c:v>
                </c:pt>
                <c:pt idx="9529">
                  <c:v>16.146000000000001</c:v>
                </c:pt>
                <c:pt idx="9530">
                  <c:v>16.149000000000001</c:v>
                </c:pt>
                <c:pt idx="9531">
                  <c:v>16.152000000000001</c:v>
                </c:pt>
                <c:pt idx="9532">
                  <c:v>16.154</c:v>
                </c:pt>
                <c:pt idx="9533">
                  <c:v>16.157</c:v>
                </c:pt>
                <c:pt idx="9534">
                  <c:v>16.16</c:v>
                </c:pt>
                <c:pt idx="9535">
                  <c:v>16.161999999999999</c:v>
                </c:pt>
                <c:pt idx="9536">
                  <c:v>16.164999999999999</c:v>
                </c:pt>
                <c:pt idx="9537">
                  <c:v>16.167999999999999</c:v>
                </c:pt>
                <c:pt idx="9538">
                  <c:v>16.170000000000002</c:v>
                </c:pt>
                <c:pt idx="9539">
                  <c:v>16.172999999999998</c:v>
                </c:pt>
                <c:pt idx="9540">
                  <c:v>16.175999999999998</c:v>
                </c:pt>
                <c:pt idx="9541">
                  <c:v>16.178000000000001</c:v>
                </c:pt>
                <c:pt idx="9542">
                  <c:v>16.181000000000001</c:v>
                </c:pt>
                <c:pt idx="9543">
                  <c:v>16.184000000000001</c:v>
                </c:pt>
                <c:pt idx="9544">
                  <c:v>16.186</c:v>
                </c:pt>
                <c:pt idx="9545">
                  <c:v>16.189</c:v>
                </c:pt>
                <c:pt idx="9546">
                  <c:v>16.192</c:v>
                </c:pt>
                <c:pt idx="9547">
                  <c:v>16.193999999999999</c:v>
                </c:pt>
                <c:pt idx="9548">
                  <c:v>16.196999999999999</c:v>
                </c:pt>
                <c:pt idx="9549">
                  <c:v>16.2</c:v>
                </c:pt>
                <c:pt idx="9550">
                  <c:v>16.202000000000002</c:v>
                </c:pt>
                <c:pt idx="9551">
                  <c:v>16.204999999999998</c:v>
                </c:pt>
                <c:pt idx="9552">
                  <c:v>16.207999999999998</c:v>
                </c:pt>
                <c:pt idx="9553">
                  <c:v>16.21</c:v>
                </c:pt>
                <c:pt idx="9554">
                  <c:v>16.213000000000001</c:v>
                </c:pt>
                <c:pt idx="9555">
                  <c:v>16.216000000000001</c:v>
                </c:pt>
                <c:pt idx="9556">
                  <c:v>16.218</c:v>
                </c:pt>
                <c:pt idx="9557">
                  <c:v>16.221</c:v>
                </c:pt>
                <c:pt idx="9558">
                  <c:v>16.224</c:v>
                </c:pt>
                <c:pt idx="9559">
                  <c:v>16.225999999999999</c:v>
                </c:pt>
                <c:pt idx="9560">
                  <c:v>16.228999999999999</c:v>
                </c:pt>
                <c:pt idx="9561">
                  <c:v>16.231999999999999</c:v>
                </c:pt>
                <c:pt idx="9562">
                  <c:v>16.234000000000002</c:v>
                </c:pt>
                <c:pt idx="9563">
                  <c:v>16.236999999999998</c:v>
                </c:pt>
                <c:pt idx="9564">
                  <c:v>16.239999999999998</c:v>
                </c:pt>
                <c:pt idx="9565">
                  <c:v>16.242000000000001</c:v>
                </c:pt>
                <c:pt idx="9566">
                  <c:v>16.245000000000001</c:v>
                </c:pt>
                <c:pt idx="9567">
                  <c:v>16.248000000000001</c:v>
                </c:pt>
                <c:pt idx="9568">
                  <c:v>16.25</c:v>
                </c:pt>
                <c:pt idx="9569">
                  <c:v>16.253</c:v>
                </c:pt>
                <c:pt idx="9570">
                  <c:v>16.256</c:v>
                </c:pt>
                <c:pt idx="9571">
                  <c:v>16.257999999999999</c:v>
                </c:pt>
                <c:pt idx="9572">
                  <c:v>16.260999999999999</c:v>
                </c:pt>
                <c:pt idx="9573">
                  <c:v>16.263999999999999</c:v>
                </c:pt>
                <c:pt idx="9574">
                  <c:v>16.265999999999998</c:v>
                </c:pt>
                <c:pt idx="9575">
                  <c:v>16.268999999999998</c:v>
                </c:pt>
                <c:pt idx="9576">
                  <c:v>16.271999999999998</c:v>
                </c:pt>
                <c:pt idx="9577">
                  <c:v>16.274000000000001</c:v>
                </c:pt>
                <c:pt idx="9578">
                  <c:v>16.277000000000001</c:v>
                </c:pt>
                <c:pt idx="9579">
                  <c:v>16.28</c:v>
                </c:pt>
                <c:pt idx="9580">
                  <c:v>16.282</c:v>
                </c:pt>
                <c:pt idx="9581">
                  <c:v>16.285</c:v>
                </c:pt>
                <c:pt idx="9582">
                  <c:v>16.288</c:v>
                </c:pt>
                <c:pt idx="9583">
                  <c:v>16.29</c:v>
                </c:pt>
                <c:pt idx="9584">
                  <c:v>16.292999999999999</c:v>
                </c:pt>
                <c:pt idx="9585">
                  <c:v>16.295999999999999</c:v>
                </c:pt>
                <c:pt idx="9586">
                  <c:v>16.297999999999998</c:v>
                </c:pt>
                <c:pt idx="9587">
                  <c:v>16.300999999999998</c:v>
                </c:pt>
                <c:pt idx="9588">
                  <c:v>16.303999999999998</c:v>
                </c:pt>
                <c:pt idx="9589">
                  <c:v>16.306000000000001</c:v>
                </c:pt>
                <c:pt idx="9590">
                  <c:v>16.309000000000001</c:v>
                </c:pt>
                <c:pt idx="9591">
                  <c:v>16.312000000000001</c:v>
                </c:pt>
                <c:pt idx="9592">
                  <c:v>16.314</c:v>
                </c:pt>
                <c:pt idx="9593">
                  <c:v>16.317</c:v>
                </c:pt>
                <c:pt idx="9594">
                  <c:v>16.32</c:v>
                </c:pt>
                <c:pt idx="9595">
                  <c:v>16.321999999999999</c:v>
                </c:pt>
                <c:pt idx="9596">
                  <c:v>16.324999999999999</c:v>
                </c:pt>
                <c:pt idx="9597">
                  <c:v>16.327999999999999</c:v>
                </c:pt>
                <c:pt idx="9598">
                  <c:v>16.329999999999998</c:v>
                </c:pt>
                <c:pt idx="9599">
                  <c:v>16.332999999999998</c:v>
                </c:pt>
                <c:pt idx="9600">
                  <c:v>16.335999999999999</c:v>
                </c:pt>
                <c:pt idx="9601">
                  <c:v>16.338000000000001</c:v>
                </c:pt>
                <c:pt idx="9602">
                  <c:v>16.341000000000001</c:v>
                </c:pt>
                <c:pt idx="9603">
                  <c:v>16.344000000000001</c:v>
                </c:pt>
                <c:pt idx="9604">
                  <c:v>16.346</c:v>
                </c:pt>
                <c:pt idx="9605">
                  <c:v>16.349</c:v>
                </c:pt>
                <c:pt idx="9606">
                  <c:v>16.352</c:v>
                </c:pt>
                <c:pt idx="9607">
                  <c:v>16.353999999999999</c:v>
                </c:pt>
                <c:pt idx="9608">
                  <c:v>16.356999999999999</c:v>
                </c:pt>
                <c:pt idx="9609">
                  <c:v>16.36</c:v>
                </c:pt>
                <c:pt idx="9610">
                  <c:v>16.361999999999998</c:v>
                </c:pt>
                <c:pt idx="9611">
                  <c:v>16.364999999999998</c:v>
                </c:pt>
                <c:pt idx="9612">
                  <c:v>16.367999999999999</c:v>
                </c:pt>
                <c:pt idx="9613">
                  <c:v>16.37</c:v>
                </c:pt>
                <c:pt idx="9614">
                  <c:v>16.373000000000001</c:v>
                </c:pt>
                <c:pt idx="9615">
                  <c:v>16.376000000000001</c:v>
                </c:pt>
                <c:pt idx="9616">
                  <c:v>16.378</c:v>
                </c:pt>
                <c:pt idx="9617">
                  <c:v>16.381</c:v>
                </c:pt>
                <c:pt idx="9618">
                  <c:v>16.384</c:v>
                </c:pt>
                <c:pt idx="9619">
                  <c:v>16.385999999999999</c:v>
                </c:pt>
                <c:pt idx="9620">
                  <c:v>16.388999999999999</c:v>
                </c:pt>
                <c:pt idx="9621">
                  <c:v>16.391999999999999</c:v>
                </c:pt>
                <c:pt idx="9622">
                  <c:v>16.393999999999998</c:v>
                </c:pt>
                <c:pt idx="9623">
                  <c:v>16.396999999999998</c:v>
                </c:pt>
                <c:pt idx="9624">
                  <c:v>16.399999999999999</c:v>
                </c:pt>
                <c:pt idx="9625">
                  <c:v>16.402000000000001</c:v>
                </c:pt>
                <c:pt idx="9626">
                  <c:v>16.405000000000001</c:v>
                </c:pt>
                <c:pt idx="9627">
                  <c:v>16.408000000000001</c:v>
                </c:pt>
                <c:pt idx="9628">
                  <c:v>16.41</c:v>
                </c:pt>
                <c:pt idx="9629">
                  <c:v>16.413</c:v>
                </c:pt>
                <c:pt idx="9630">
                  <c:v>16.416</c:v>
                </c:pt>
                <c:pt idx="9631">
                  <c:v>16.417999999999999</c:v>
                </c:pt>
                <c:pt idx="9632">
                  <c:v>16.420999999999999</c:v>
                </c:pt>
                <c:pt idx="9633">
                  <c:v>16.423999999999999</c:v>
                </c:pt>
                <c:pt idx="9634">
                  <c:v>16.425999999999998</c:v>
                </c:pt>
                <c:pt idx="9635">
                  <c:v>16.428999999999998</c:v>
                </c:pt>
                <c:pt idx="9636">
                  <c:v>16.431000000000001</c:v>
                </c:pt>
                <c:pt idx="9637">
                  <c:v>16.434000000000001</c:v>
                </c:pt>
                <c:pt idx="9638">
                  <c:v>16.436</c:v>
                </c:pt>
                <c:pt idx="9639">
                  <c:v>16.439</c:v>
                </c:pt>
                <c:pt idx="9640">
                  <c:v>16.442</c:v>
                </c:pt>
                <c:pt idx="9641">
                  <c:v>16.443999999999999</c:v>
                </c:pt>
                <c:pt idx="9642">
                  <c:v>16.446999999999999</c:v>
                </c:pt>
                <c:pt idx="9643">
                  <c:v>16.449000000000002</c:v>
                </c:pt>
                <c:pt idx="9644">
                  <c:v>16.452000000000002</c:v>
                </c:pt>
                <c:pt idx="9645">
                  <c:v>16.454000000000001</c:v>
                </c:pt>
                <c:pt idx="9646">
                  <c:v>16.457000000000001</c:v>
                </c:pt>
                <c:pt idx="9647">
                  <c:v>16.46</c:v>
                </c:pt>
                <c:pt idx="9648">
                  <c:v>16.463000000000001</c:v>
                </c:pt>
                <c:pt idx="9649">
                  <c:v>16.465</c:v>
                </c:pt>
                <c:pt idx="9650">
                  <c:v>16.468</c:v>
                </c:pt>
                <c:pt idx="9651">
                  <c:v>16.471</c:v>
                </c:pt>
                <c:pt idx="9652">
                  <c:v>16.472999999999999</c:v>
                </c:pt>
                <c:pt idx="9653">
                  <c:v>16.475999999999999</c:v>
                </c:pt>
                <c:pt idx="9654">
                  <c:v>16.478999999999999</c:v>
                </c:pt>
                <c:pt idx="9655">
                  <c:v>16.481000000000002</c:v>
                </c:pt>
                <c:pt idx="9656">
                  <c:v>16.484000000000002</c:v>
                </c:pt>
                <c:pt idx="9657">
                  <c:v>16.486999999999998</c:v>
                </c:pt>
                <c:pt idx="9658">
                  <c:v>16.489000000000001</c:v>
                </c:pt>
                <c:pt idx="9659">
                  <c:v>16.492000000000001</c:v>
                </c:pt>
                <c:pt idx="9660">
                  <c:v>16.495000000000001</c:v>
                </c:pt>
                <c:pt idx="9661">
                  <c:v>16.497</c:v>
                </c:pt>
                <c:pt idx="9662">
                  <c:v>16.5</c:v>
                </c:pt>
                <c:pt idx="9663">
                  <c:v>16.503</c:v>
                </c:pt>
                <c:pt idx="9664">
                  <c:v>16.504999999999999</c:v>
                </c:pt>
                <c:pt idx="9665">
                  <c:v>16.507999999999999</c:v>
                </c:pt>
                <c:pt idx="9666">
                  <c:v>16.510999999999999</c:v>
                </c:pt>
                <c:pt idx="9667">
                  <c:v>16.513000000000002</c:v>
                </c:pt>
                <c:pt idx="9668">
                  <c:v>16.515999999999998</c:v>
                </c:pt>
                <c:pt idx="9669">
                  <c:v>16.518999999999998</c:v>
                </c:pt>
                <c:pt idx="9670">
                  <c:v>16.521000000000001</c:v>
                </c:pt>
                <c:pt idx="9671">
                  <c:v>16.524000000000001</c:v>
                </c:pt>
                <c:pt idx="9672">
                  <c:v>16.527000000000001</c:v>
                </c:pt>
                <c:pt idx="9673">
                  <c:v>16.529</c:v>
                </c:pt>
                <c:pt idx="9674">
                  <c:v>16.532</c:v>
                </c:pt>
                <c:pt idx="9675">
                  <c:v>16.533999999999999</c:v>
                </c:pt>
                <c:pt idx="9676">
                  <c:v>16.536999999999999</c:v>
                </c:pt>
                <c:pt idx="9677">
                  <c:v>16.54</c:v>
                </c:pt>
                <c:pt idx="9678">
                  <c:v>16.542000000000002</c:v>
                </c:pt>
                <c:pt idx="9679">
                  <c:v>16.545000000000002</c:v>
                </c:pt>
                <c:pt idx="9680">
                  <c:v>16.547999999999998</c:v>
                </c:pt>
                <c:pt idx="9681">
                  <c:v>16.55</c:v>
                </c:pt>
                <c:pt idx="9682">
                  <c:v>16.553000000000001</c:v>
                </c:pt>
                <c:pt idx="9683">
                  <c:v>16.556000000000001</c:v>
                </c:pt>
                <c:pt idx="9684">
                  <c:v>16.559000000000001</c:v>
                </c:pt>
                <c:pt idx="9685">
                  <c:v>16.561</c:v>
                </c:pt>
                <c:pt idx="9686">
                  <c:v>16.564</c:v>
                </c:pt>
                <c:pt idx="9687">
                  <c:v>16.567</c:v>
                </c:pt>
                <c:pt idx="9688">
                  <c:v>16.568999999999999</c:v>
                </c:pt>
                <c:pt idx="9689">
                  <c:v>16.571999999999999</c:v>
                </c:pt>
                <c:pt idx="9690">
                  <c:v>16.574000000000002</c:v>
                </c:pt>
                <c:pt idx="9691">
                  <c:v>16.577000000000002</c:v>
                </c:pt>
                <c:pt idx="9692">
                  <c:v>16.579999999999998</c:v>
                </c:pt>
                <c:pt idx="9693">
                  <c:v>16.582999999999998</c:v>
                </c:pt>
                <c:pt idx="9694">
                  <c:v>16.585000000000001</c:v>
                </c:pt>
                <c:pt idx="9695">
                  <c:v>16.588000000000001</c:v>
                </c:pt>
                <c:pt idx="9696">
                  <c:v>16.591000000000001</c:v>
                </c:pt>
                <c:pt idx="9697">
                  <c:v>16.593</c:v>
                </c:pt>
                <c:pt idx="9698">
                  <c:v>16.596</c:v>
                </c:pt>
                <c:pt idx="9699">
                  <c:v>16.599</c:v>
                </c:pt>
                <c:pt idx="9700">
                  <c:v>16.600999999999999</c:v>
                </c:pt>
                <c:pt idx="9701">
                  <c:v>16.603999999999999</c:v>
                </c:pt>
                <c:pt idx="9702">
                  <c:v>16.606000000000002</c:v>
                </c:pt>
                <c:pt idx="9703">
                  <c:v>16.609000000000002</c:v>
                </c:pt>
                <c:pt idx="9704">
                  <c:v>16.611999999999998</c:v>
                </c:pt>
                <c:pt idx="9705">
                  <c:v>16.614000000000001</c:v>
                </c:pt>
                <c:pt idx="9706">
                  <c:v>16.617000000000001</c:v>
                </c:pt>
                <c:pt idx="9707">
                  <c:v>16.62</c:v>
                </c:pt>
                <c:pt idx="9708">
                  <c:v>16.622</c:v>
                </c:pt>
                <c:pt idx="9709">
                  <c:v>16.625</c:v>
                </c:pt>
                <c:pt idx="9710">
                  <c:v>16.628</c:v>
                </c:pt>
                <c:pt idx="9711">
                  <c:v>16.631</c:v>
                </c:pt>
                <c:pt idx="9712">
                  <c:v>16.632999999999999</c:v>
                </c:pt>
                <c:pt idx="9713">
                  <c:v>16.635999999999999</c:v>
                </c:pt>
                <c:pt idx="9714">
                  <c:v>16.638999999999999</c:v>
                </c:pt>
                <c:pt idx="9715">
                  <c:v>16.640999999999998</c:v>
                </c:pt>
                <c:pt idx="9716">
                  <c:v>16.643999999999998</c:v>
                </c:pt>
                <c:pt idx="9717">
                  <c:v>16.646000000000001</c:v>
                </c:pt>
                <c:pt idx="9718">
                  <c:v>16.649000000000001</c:v>
                </c:pt>
                <c:pt idx="9719">
                  <c:v>16.652000000000001</c:v>
                </c:pt>
                <c:pt idx="9720">
                  <c:v>16.654</c:v>
                </c:pt>
                <c:pt idx="9721">
                  <c:v>16.657</c:v>
                </c:pt>
                <c:pt idx="9722">
                  <c:v>16.66</c:v>
                </c:pt>
                <c:pt idx="9723">
                  <c:v>16.663</c:v>
                </c:pt>
                <c:pt idx="9724">
                  <c:v>16.664999999999999</c:v>
                </c:pt>
                <c:pt idx="9725">
                  <c:v>16.667999999999999</c:v>
                </c:pt>
                <c:pt idx="9726">
                  <c:v>16.670999999999999</c:v>
                </c:pt>
                <c:pt idx="9727">
                  <c:v>16.672999999999998</c:v>
                </c:pt>
                <c:pt idx="9728">
                  <c:v>16.675999999999998</c:v>
                </c:pt>
                <c:pt idx="9729">
                  <c:v>16.678999999999998</c:v>
                </c:pt>
                <c:pt idx="9730">
                  <c:v>16.681000000000001</c:v>
                </c:pt>
                <c:pt idx="9731">
                  <c:v>16.684000000000001</c:v>
                </c:pt>
                <c:pt idx="9732">
                  <c:v>16.687000000000001</c:v>
                </c:pt>
                <c:pt idx="9733">
                  <c:v>16.689</c:v>
                </c:pt>
                <c:pt idx="9734">
                  <c:v>16.692</c:v>
                </c:pt>
                <c:pt idx="9735">
                  <c:v>16.695</c:v>
                </c:pt>
                <c:pt idx="9736">
                  <c:v>16.696999999999999</c:v>
                </c:pt>
                <c:pt idx="9737">
                  <c:v>16.7</c:v>
                </c:pt>
                <c:pt idx="9738">
                  <c:v>16.702000000000002</c:v>
                </c:pt>
                <c:pt idx="9739">
                  <c:v>16.704999999999998</c:v>
                </c:pt>
                <c:pt idx="9740">
                  <c:v>16.707999999999998</c:v>
                </c:pt>
                <c:pt idx="9741">
                  <c:v>16.710999999999999</c:v>
                </c:pt>
                <c:pt idx="9742">
                  <c:v>16.713000000000001</c:v>
                </c:pt>
                <c:pt idx="9743">
                  <c:v>16.716000000000001</c:v>
                </c:pt>
                <c:pt idx="9744">
                  <c:v>16.719000000000001</c:v>
                </c:pt>
                <c:pt idx="9745">
                  <c:v>16.721</c:v>
                </c:pt>
                <c:pt idx="9746">
                  <c:v>16.724</c:v>
                </c:pt>
                <c:pt idx="9747">
                  <c:v>16.725999999999999</c:v>
                </c:pt>
                <c:pt idx="9748">
                  <c:v>16.728999999999999</c:v>
                </c:pt>
                <c:pt idx="9749">
                  <c:v>16.731999999999999</c:v>
                </c:pt>
                <c:pt idx="9750">
                  <c:v>16.734000000000002</c:v>
                </c:pt>
                <c:pt idx="9751">
                  <c:v>16.736999999999998</c:v>
                </c:pt>
                <c:pt idx="9752">
                  <c:v>16.739999999999998</c:v>
                </c:pt>
                <c:pt idx="9753">
                  <c:v>16.742000000000001</c:v>
                </c:pt>
                <c:pt idx="9754">
                  <c:v>16.745000000000001</c:v>
                </c:pt>
                <c:pt idx="9755">
                  <c:v>16.748000000000001</c:v>
                </c:pt>
                <c:pt idx="9756">
                  <c:v>16.75</c:v>
                </c:pt>
                <c:pt idx="9757">
                  <c:v>16.753</c:v>
                </c:pt>
                <c:pt idx="9758">
                  <c:v>16.756</c:v>
                </c:pt>
                <c:pt idx="9759">
                  <c:v>16.759</c:v>
                </c:pt>
                <c:pt idx="9760">
                  <c:v>16.760999999999999</c:v>
                </c:pt>
                <c:pt idx="9761">
                  <c:v>16.763999999999999</c:v>
                </c:pt>
                <c:pt idx="9762">
                  <c:v>16.766999999999999</c:v>
                </c:pt>
                <c:pt idx="9763">
                  <c:v>16.768999999999998</c:v>
                </c:pt>
                <c:pt idx="9764">
                  <c:v>16.771999999999998</c:v>
                </c:pt>
                <c:pt idx="9765">
                  <c:v>16.774000000000001</c:v>
                </c:pt>
                <c:pt idx="9766">
                  <c:v>16.777000000000001</c:v>
                </c:pt>
                <c:pt idx="9767">
                  <c:v>16.78</c:v>
                </c:pt>
                <c:pt idx="9768">
                  <c:v>16.782</c:v>
                </c:pt>
                <c:pt idx="9769">
                  <c:v>16.785</c:v>
                </c:pt>
                <c:pt idx="9770">
                  <c:v>16.788</c:v>
                </c:pt>
                <c:pt idx="9771">
                  <c:v>16.79</c:v>
                </c:pt>
                <c:pt idx="9772">
                  <c:v>16.792999999999999</c:v>
                </c:pt>
                <c:pt idx="9773">
                  <c:v>16.795999999999999</c:v>
                </c:pt>
                <c:pt idx="9774">
                  <c:v>16.798999999999999</c:v>
                </c:pt>
                <c:pt idx="9775">
                  <c:v>16.800999999999998</c:v>
                </c:pt>
                <c:pt idx="9776">
                  <c:v>16.803999999999998</c:v>
                </c:pt>
                <c:pt idx="9777">
                  <c:v>16.806000000000001</c:v>
                </c:pt>
                <c:pt idx="9778">
                  <c:v>16.809000000000001</c:v>
                </c:pt>
                <c:pt idx="9779">
                  <c:v>16.812000000000001</c:v>
                </c:pt>
                <c:pt idx="9780">
                  <c:v>16.814</c:v>
                </c:pt>
                <c:pt idx="9781">
                  <c:v>16.817</c:v>
                </c:pt>
                <c:pt idx="9782">
                  <c:v>16.818999999999999</c:v>
                </c:pt>
                <c:pt idx="9783">
                  <c:v>16.821999999999999</c:v>
                </c:pt>
                <c:pt idx="9784">
                  <c:v>16.824000000000002</c:v>
                </c:pt>
                <c:pt idx="9785">
                  <c:v>16.827000000000002</c:v>
                </c:pt>
                <c:pt idx="9786">
                  <c:v>16.829999999999998</c:v>
                </c:pt>
                <c:pt idx="9787">
                  <c:v>16.832000000000001</c:v>
                </c:pt>
                <c:pt idx="9788">
                  <c:v>16.835000000000001</c:v>
                </c:pt>
                <c:pt idx="9789">
                  <c:v>16.838000000000001</c:v>
                </c:pt>
                <c:pt idx="9790">
                  <c:v>16.84</c:v>
                </c:pt>
                <c:pt idx="9791">
                  <c:v>16.843</c:v>
                </c:pt>
                <c:pt idx="9792">
                  <c:v>16.846</c:v>
                </c:pt>
                <c:pt idx="9793">
                  <c:v>16.847999999999999</c:v>
                </c:pt>
                <c:pt idx="9794">
                  <c:v>16.850999999999999</c:v>
                </c:pt>
                <c:pt idx="9795">
                  <c:v>16.853999999999999</c:v>
                </c:pt>
                <c:pt idx="9796">
                  <c:v>16.856000000000002</c:v>
                </c:pt>
                <c:pt idx="9797">
                  <c:v>16.859000000000002</c:v>
                </c:pt>
                <c:pt idx="9798">
                  <c:v>16.861999999999998</c:v>
                </c:pt>
                <c:pt idx="9799">
                  <c:v>16.864000000000001</c:v>
                </c:pt>
                <c:pt idx="9800">
                  <c:v>16.867000000000001</c:v>
                </c:pt>
                <c:pt idx="9801">
                  <c:v>16.87</c:v>
                </c:pt>
                <c:pt idx="9802">
                  <c:v>16.872</c:v>
                </c:pt>
                <c:pt idx="9803">
                  <c:v>16.875</c:v>
                </c:pt>
                <c:pt idx="9804">
                  <c:v>16.878</c:v>
                </c:pt>
                <c:pt idx="9805">
                  <c:v>16.88</c:v>
                </c:pt>
                <c:pt idx="9806">
                  <c:v>16.882999999999999</c:v>
                </c:pt>
                <c:pt idx="9807">
                  <c:v>16.885999999999999</c:v>
                </c:pt>
                <c:pt idx="9808">
                  <c:v>16.888000000000002</c:v>
                </c:pt>
                <c:pt idx="9809">
                  <c:v>16.890999999999998</c:v>
                </c:pt>
                <c:pt idx="9810">
                  <c:v>16.893999999999998</c:v>
                </c:pt>
                <c:pt idx="9811">
                  <c:v>16.896000000000001</c:v>
                </c:pt>
                <c:pt idx="9812">
                  <c:v>16.899000000000001</c:v>
                </c:pt>
                <c:pt idx="9813">
                  <c:v>16.902000000000001</c:v>
                </c:pt>
                <c:pt idx="9814">
                  <c:v>16.904</c:v>
                </c:pt>
                <c:pt idx="9815">
                  <c:v>16.907</c:v>
                </c:pt>
                <c:pt idx="9816">
                  <c:v>16.91</c:v>
                </c:pt>
                <c:pt idx="9817">
                  <c:v>16.911999999999999</c:v>
                </c:pt>
                <c:pt idx="9818">
                  <c:v>16.914999999999999</c:v>
                </c:pt>
                <c:pt idx="9819">
                  <c:v>16.917999999999999</c:v>
                </c:pt>
                <c:pt idx="9820">
                  <c:v>16.920000000000002</c:v>
                </c:pt>
                <c:pt idx="9821">
                  <c:v>16.922999999999998</c:v>
                </c:pt>
                <c:pt idx="9822">
                  <c:v>16.925999999999998</c:v>
                </c:pt>
                <c:pt idx="9823">
                  <c:v>16.928000000000001</c:v>
                </c:pt>
                <c:pt idx="9824">
                  <c:v>16.931000000000001</c:v>
                </c:pt>
                <c:pt idx="9825">
                  <c:v>16.934000000000001</c:v>
                </c:pt>
                <c:pt idx="9826">
                  <c:v>16.936</c:v>
                </c:pt>
                <c:pt idx="9827">
                  <c:v>16.939</c:v>
                </c:pt>
                <c:pt idx="9828">
                  <c:v>16.942</c:v>
                </c:pt>
                <c:pt idx="9829">
                  <c:v>16.943999999999999</c:v>
                </c:pt>
                <c:pt idx="9830">
                  <c:v>16.946999999999999</c:v>
                </c:pt>
                <c:pt idx="9831">
                  <c:v>16.95</c:v>
                </c:pt>
                <c:pt idx="9832">
                  <c:v>16.952000000000002</c:v>
                </c:pt>
                <c:pt idx="9833">
                  <c:v>16.954999999999998</c:v>
                </c:pt>
                <c:pt idx="9834">
                  <c:v>16.957999999999998</c:v>
                </c:pt>
                <c:pt idx="9835">
                  <c:v>16.96</c:v>
                </c:pt>
                <c:pt idx="9836">
                  <c:v>16.963000000000001</c:v>
                </c:pt>
                <c:pt idx="9837">
                  <c:v>16.966000000000001</c:v>
                </c:pt>
                <c:pt idx="9838">
                  <c:v>16.968</c:v>
                </c:pt>
                <c:pt idx="9839">
                  <c:v>16.971</c:v>
                </c:pt>
                <c:pt idx="9840">
                  <c:v>16.974</c:v>
                </c:pt>
                <c:pt idx="9841">
                  <c:v>16.975999999999999</c:v>
                </c:pt>
                <c:pt idx="9842">
                  <c:v>16.978999999999999</c:v>
                </c:pt>
                <c:pt idx="9843">
                  <c:v>16.981999999999999</c:v>
                </c:pt>
                <c:pt idx="9844">
                  <c:v>16.984000000000002</c:v>
                </c:pt>
                <c:pt idx="9845">
                  <c:v>16.986999999999998</c:v>
                </c:pt>
                <c:pt idx="9846">
                  <c:v>16.989999999999998</c:v>
                </c:pt>
                <c:pt idx="9847">
                  <c:v>16.992000000000001</c:v>
                </c:pt>
                <c:pt idx="9848">
                  <c:v>16.995000000000001</c:v>
                </c:pt>
                <c:pt idx="9849">
                  <c:v>16.998000000000001</c:v>
                </c:pt>
                <c:pt idx="9850">
                  <c:v>17</c:v>
                </c:pt>
                <c:pt idx="9851">
                  <c:v>17.003</c:v>
                </c:pt>
                <c:pt idx="9852">
                  <c:v>17.006</c:v>
                </c:pt>
                <c:pt idx="9853">
                  <c:v>17.007999999999999</c:v>
                </c:pt>
                <c:pt idx="9854">
                  <c:v>17.010999999999999</c:v>
                </c:pt>
                <c:pt idx="9855">
                  <c:v>17.013999999999999</c:v>
                </c:pt>
                <c:pt idx="9856">
                  <c:v>17.015999999999998</c:v>
                </c:pt>
                <c:pt idx="9857">
                  <c:v>17.018999999999998</c:v>
                </c:pt>
                <c:pt idx="9858">
                  <c:v>17.021999999999998</c:v>
                </c:pt>
                <c:pt idx="9859">
                  <c:v>17.024000000000001</c:v>
                </c:pt>
                <c:pt idx="9860">
                  <c:v>17.027000000000001</c:v>
                </c:pt>
                <c:pt idx="9861">
                  <c:v>17.03</c:v>
                </c:pt>
                <c:pt idx="9862">
                  <c:v>17.032</c:v>
                </c:pt>
                <c:pt idx="9863">
                  <c:v>17.035</c:v>
                </c:pt>
                <c:pt idx="9864">
                  <c:v>17.038</c:v>
                </c:pt>
                <c:pt idx="9865">
                  <c:v>17.04</c:v>
                </c:pt>
                <c:pt idx="9866">
                  <c:v>17.042999999999999</c:v>
                </c:pt>
                <c:pt idx="9867">
                  <c:v>17.045999999999999</c:v>
                </c:pt>
                <c:pt idx="9868">
                  <c:v>17.047999999999998</c:v>
                </c:pt>
                <c:pt idx="9869">
                  <c:v>17.050999999999998</c:v>
                </c:pt>
                <c:pt idx="9870">
                  <c:v>17.053999999999998</c:v>
                </c:pt>
                <c:pt idx="9871">
                  <c:v>17.056000000000001</c:v>
                </c:pt>
                <c:pt idx="9872">
                  <c:v>17.059000000000001</c:v>
                </c:pt>
                <c:pt idx="9873">
                  <c:v>17.062000000000001</c:v>
                </c:pt>
                <c:pt idx="9874">
                  <c:v>17.064</c:v>
                </c:pt>
                <c:pt idx="9875">
                  <c:v>17.067</c:v>
                </c:pt>
                <c:pt idx="9876">
                  <c:v>17.07</c:v>
                </c:pt>
                <c:pt idx="9877">
                  <c:v>17.071999999999999</c:v>
                </c:pt>
                <c:pt idx="9878">
                  <c:v>17.074999999999999</c:v>
                </c:pt>
                <c:pt idx="9879">
                  <c:v>17.077999999999999</c:v>
                </c:pt>
                <c:pt idx="9880">
                  <c:v>17.079999999999998</c:v>
                </c:pt>
                <c:pt idx="9881">
                  <c:v>17.082999999999998</c:v>
                </c:pt>
                <c:pt idx="9882">
                  <c:v>17.085999999999999</c:v>
                </c:pt>
                <c:pt idx="9883">
                  <c:v>17.088000000000001</c:v>
                </c:pt>
                <c:pt idx="9884">
                  <c:v>17.091000000000001</c:v>
                </c:pt>
                <c:pt idx="9885">
                  <c:v>17.094000000000001</c:v>
                </c:pt>
                <c:pt idx="9886">
                  <c:v>17.096</c:v>
                </c:pt>
                <c:pt idx="9887">
                  <c:v>17.099</c:v>
                </c:pt>
                <c:pt idx="9888">
                  <c:v>17.102</c:v>
                </c:pt>
                <c:pt idx="9889">
                  <c:v>17.103999999999999</c:v>
                </c:pt>
                <c:pt idx="9890">
                  <c:v>17.106999999999999</c:v>
                </c:pt>
                <c:pt idx="9891">
                  <c:v>17.11</c:v>
                </c:pt>
                <c:pt idx="9892">
                  <c:v>17.111999999999998</c:v>
                </c:pt>
                <c:pt idx="9893">
                  <c:v>17.114999999999998</c:v>
                </c:pt>
                <c:pt idx="9894">
                  <c:v>17.117999999999999</c:v>
                </c:pt>
                <c:pt idx="9895">
                  <c:v>17.12</c:v>
                </c:pt>
                <c:pt idx="9896">
                  <c:v>17.123000000000001</c:v>
                </c:pt>
                <c:pt idx="9897">
                  <c:v>17.126000000000001</c:v>
                </c:pt>
                <c:pt idx="9898">
                  <c:v>17.128</c:v>
                </c:pt>
                <c:pt idx="9899">
                  <c:v>17.131</c:v>
                </c:pt>
                <c:pt idx="9900">
                  <c:v>17.134</c:v>
                </c:pt>
                <c:pt idx="9901">
                  <c:v>17.135999999999999</c:v>
                </c:pt>
                <c:pt idx="9902">
                  <c:v>17.138999999999999</c:v>
                </c:pt>
                <c:pt idx="9903">
                  <c:v>17.141999999999999</c:v>
                </c:pt>
                <c:pt idx="9904">
                  <c:v>17.143999999999998</c:v>
                </c:pt>
                <c:pt idx="9905">
                  <c:v>17.146999999999998</c:v>
                </c:pt>
                <c:pt idx="9906">
                  <c:v>17.149999999999999</c:v>
                </c:pt>
                <c:pt idx="9907">
                  <c:v>17.152000000000001</c:v>
                </c:pt>
                <c:pt idx="9908">
                  <c:v>17.155000000000001</c:v>
                </c:pt>
                <c:pt idx="9909">
                  <c:v>17.157</c:v>
                </c:pt>
                <c:pt idx="9910">
                  <c:v>17.16</c:v>
                </c:pt>
                <c:pt idx="9911">
                  <c:v>17.161999999999999</c:v>
                </c:pt>
                <c:pt idx="9912">
                  <c:v>17.164999999999999</c:v>
                </c:pt>
                <c:pt idx="9913">
                  <c:v>17.167999999999999</c:v>
                </c:pt>
                <c:pt idx="9914">
                  <c:v>17.170000000000002</c:v>
                </c:pt>
                <c:pt idx="9915">
                  <c:v>17.172000000000001</c:v>
                </c:pt>
                <c:pt idx="9916">
                  <c:v>17.175000000000001</c:v>
                </c:pt>
                <c:pt idx="9917">
                  <c:v>17.178000000000001</c:v>
                </c:pt>
                <c:pt idx="9918">
                  <c:v>17.18</c:v>
                </c:pt>
                <c:pt idx="9919">
                  <c:v>17.183</c:v>
                </c:pt>
                <c:pt idx="9920">
                  <c:v>17.186</c:v>
                </c:pt>
                <c:pt idx="9921">
                  <c:v>17.187999999999999</c:v>
                </c:pt>
                <c:pt idx="9922">
                  <c:v>17.190999999999999</c:v>
                </c:pt>
                <c:pt idx="9923">
                  <c:v>17.193999999999999</c:v>
                </c:pt>
                <c:pt idx="9924">
                  <c:v>17.196000000000002</c:v>
                </c:pt>
                <c:pt idx="9925">
                  <c:v>17.199000000000002</c:v>
                </c:pt>
                <c:pt idx="9926">
                  <c:v>17.202000000000002</c:v>
                </c:pt>
                <c:pt idx="9927">
                  <c:v>17.204000000000001</c:v>
                </c:pt>
                <c:pt idx="9928">
                  <c:v>17.207000000000001</c:v>
                </c:pt>
                <c:pt idx="9929">
                  <c:v>17.21</c:v>
                </c:pt>
                <c:pt idx="9930">
                  <c:v>17.212</c:v>
                </c:pt>
                <c:pt idx="9931">
                  <c:v>17.215</c:v>
                </c:pt>
                <c:pt idx="9932">
                  <c:v>17.218</c:v>
                </c:pt>
                <c:pt idx="9933">
                  <c:v>17.22</c:v>
                </c:pt>
                <c:pt idx="9934">
                  <c:v>17.222999999999999</c:v>
                </c:pt>
                <c:pt idx="9935">
                  <c:v>17.225999999999999</c:v>
                </c:pt>
                <c:pt idx="9936">
                  <c:v>17.228000000000002</c:v>
                </c:pt>
                <c:pt idx="9937">
                  <c:v>17.231000000000002</c:v>
                </c:pt>
                <c:pt idx="9938">
                  <c:v>17.234000000000002</c:v>
                </c:pt>
                <c:pt idx="9939">
                  <c:v>17.236000000000001</c:v>
                </c:pt>
                <c:pt idx="9940">
                  <c:v>17.239000000000001</c:v>
                </c:pt>
                <c:pt idx="9941">
                  <c:v>17.242000000000001</c:v>
                </c:pt>
                <c:pt idx="9942">
                  <c:v>17.244</c:v>
                </c:pt>
                <c:pt idx="9943">
                  <c:v>17.247</c:v>
                </c:pt>
                <c:pt idx="9944">
                  <c:v>17.25</c:v>
                </c:pt>
                <c:pt idx="9945">
                  <c:v>17.251999999999999</c:v>
                </c:pt>
                <c:pt idx="9946">
                  <c:v>17.254999999999999</c:v>
                </c:pt>
                <c:pt idx="9947">
                  <c:v>17.257999999999999</c:v>
                </c:pt>
                <c:pt idx="9948">
                  <c:v>17.260000000000002</c:v>
                </c:pt>
                <c:pt idx="9949">
                  <c:v>17.263000000000002</c:v>
                </c:pt>
                <c:pt idx="9950">
                  <c:v>17.265999999999998</c:v>
                </c:pt>
                <c:pt idx="9951">
                  <c:v>17.268000000000001</c:v>
                </c:pt>
                <c:pt idx="9952">
                  <c:v>17.271000000000001</c:v>
                </c:pt>
                <c:pt idx="9953">
                  <c:v>17.274000000000001</c:v>
                </c:pt>
                <c:pt idx="9954">
                  <c:v>17.276</c:v>
                </c:pt>
                <c:pt idx="9955">
                  <c:v>17.279</c:v>
                </c:pt>
                <c:pt idx="9956">
                  <c:v>17.282</c:v>
                </c:pt>
                <c:pt idx="9957">
                  <c:v>17.283999999999999</c:v>
                </c:pt>
                <c:pt idx="9958">
                  <c:v>17.286999999999999</c:v>
                </c:pt>
                <c:pt idx="9959">
                  <c:v>17.289000000000001</c:v>
                </c:pt>
                <c:pt idx="9960">
                  <c:v>17.292000000000002</c:v>
                </c:pt>
                <c:pt idx="9961">
                  <c:v>17.295000000000002</c:v>
                </c:pt>
                <c:pt idx="9962">
                  <c:v>17.297000000000001</c:v>
                </c:pt>
                <c:pt idx="9963">
                  <c:v>17.3</c:v>
                </c:pt>
                <c:pt idx="9964">
                  <c:v>17.302</c:v>
                </c:pt>
                <c:pt idx="9965">
                  <c:v>17.305</c:v>
                </c:pt>
                <c:pt idx="9966">
                  <c:v>17.308</c:v>
                </c:pt>
                <c:pt idx="9967">
                  <c:v>17.311</c:v>
                </c:pt>
                <c:pt idx="9968">
                  <c:v>17.312999999999999</c:v>
                </c:pt>
                <c:pt idx="9969">
                  <c:v>17.315999999999999</c:v>
                </c:pt>
                <c:pt idx="9970">
                  <c:v>17.318999999999999</c:v>
                </c:pt>
                <c:pt idx="9971">
                  <c:v>17.321000000000002</c:v>
                </c:pt>
                <c:pt idx="9972">
                  <c:v>17.324000000000002</c:v>
                </c:pt>
                <c:pt idx="9973">
                  <c:v>17.327000000000002</c:v>
                </c:pt>
                <c:pt idx="9974">
                  <c:v>17.329000000000001</c:v>
                </c:pt>
                <c:pt idx="9975">
                  <c:v>17.332000000000001</c:v>
                </c:pt>
                <c:pt idx="9976">
                  <c:v>17.334</c:v>
                </c:pt>
                <c:pt idx="9977">
                  <c:v>17.337</c:v>
                </c:pt>
                <c:pt idx="9978">
                  <c:v>17.34</c:v>
                </c:pt>
                <c:pt idx="9979">
                  <c:v>17.341999999999999</c:v>
                </c:pt>
                <c:pt idx="9980">
                  <c:v>17.344999999999999</c:v>
                </c:pt>
                <c:pt idx="9981">
                  <c:v>17.347999999999999</c:v>
                </c:pt>
                <c:pt idx="9982">
                  <c:v>17.350000000000001</c:v>
                </c:pt>
                <c:pt idx="9983">
                  <c:v>17.353000000000002</c:v>
                </c:pt>
                <c:pt idx="9984">
                  <c:v>17.356000000000002</c:v>
                </c:pt>
                <c:pt idx="9985">
                  <c:v>17.358000000000001</c:v>
                </c:pt>
                <c:pt idx="9986">
                  <c:v>17.361000000000001</c:v>
                </c:pt>
                <c:pt idx="9987">
                  <c:v>17.364000000000001</c:v>
                </c:pt>
                <c:pt idx="9988">
                  <c:v>17.366</c:v>
                </c:pt>
                <c:pt idx="9989">
                  <c:v>17.369</c:v>
                </c:pt>
                <c:pt idx="9990">
                  <c:v>17.372</c:v>
                </c:pt>
                <c:pt idx="9991">
                  <c:v>17.373999999999999</c:v>
                </c:pt>
                <c:pt idx="9992">
                  <c:v>17.376999999999999</c:v>
                </c:pt>
                <c:pt idx="9993">
                  <c:v>17.38</c:v>
                </c:pt>
                <c:pt idx="9994">
                  <c:v>17.382000000000001</c:v>
                </c:pt>
                <c:pt idx="9995">
                  <c:v>17.385000000000002</c:v>
                </c:pt>
                <c:pt idx="9996">
                  <c:v>17.388000000000002</c:v>
                </c:pt>
                <c:pt idx="9997">
                  <c:v>17.39</c:v>
                </c:pt>
                <c:pt idx="9998">
                  <c:v>17.393000000000001</c:v>
                </c:pt>
                <c:pt idx="9999">
                  <c:v>17.396000000000001</c:v>
                </c:pt>
                <c:pt idx="10000">
                  <c:v>17.398</c:v>
                </c:pt>
                <c:pt idx="10001">
                  <c:v>17.401</c:v>
                </c:pt>
                <c:pt idx="10002">
                  <c:v>17.404</c:v>
                </c:pt>
                <c:pt idx="10003">
                  <c:v>17.405999999999999</c:v>
                </c:pt>
                <c:pt idx="10004">
                  <c:v>17.408999999999999</c:v>
                </c:pt>
                <c:pt idx="10005">
                  <c:v>17.411999999999999</c:v>
                </c:pt>
                <c:pt idx="10006">
                  <c:v>17.414000000000001</c:v>
                </c:pt>
                <c:pt idx="10007">
                  <c:v>17.417000000000002</c:v>
                </c:pt>
                <c:pt idx="10008">
                  <c:v>17.420000000000002</c:v>
                </c:pt>
                <c:pt idx="10009">
                  <c:v>17.422000000000001</c:v>
                </c:pt>
                <c:pt idx="10010">
                  <c:v>17.425000000000001</c:v>
                </c:pt>
                <c:pt idx="10011">
                  <c:v>17.427</c:v>
                </c:pt>
                <c:pt idx="10012">
                  <c:v>17.43</c:v>
                </c:pt>
                <c:pt idx="10013">
                  <c:v>17.433</c:v>
                </c:pt>
                <c:pt idx="10014">
                  <c:v>17.434999999999999</c:v>
                </c:pt>
                <c:pt idx="10015">
                  <c:v>17.437999999999999</c:v>
                </c:pt>
                <c:pt idx="10016">
                  <c:v>17.440999999999999</c:v>
                </c:pt>
                <c:pt idx="10017">
                  <c:v>17.443000000000001</c:v>
                </c:pt>
                <c:pt idx="10018">
                  <c:v>17.446000000000002</c:v>
                </c:pt>
                <c:pt idx="10019">
                  <c:v>17.449000000000002</c:v>
                </c:pt>
                <c:pt idx="10020">
                  <c:v>17.451000000000001</c:v>
                </c:pt>
                <c:pt idx="10021">
                  <c:v>17.454000000000001</c:v>
                </c:pt>
                <c:pt idx="10022">
                  <c:v>17.457000000000001</c:v>
                </c:pt>
                <c:pt idx="10023">
                  <c:v>17.459</c:v>
                </c:pt>
                <c:pt idx="10024">
                  <c:v>17.462</c:v>
                </c:pt>
                <c:pt idx="10025">
                  <c:v>17.465</c:v>
                </c:pt>
                <c:pt idx="10026">
                  <c:v>17.466999999999999</c:v>
                </c:pt>
                <c:pt idx="10027">
                  <c:v>17.47</c:v>
                </c:pt>
                <c:pt idx="10028">
                  <c:v>17.472999999999999</c:v>
                </c:pt>
                <c:pt idx="10029">
                  <c:v>17.475000000000001</c:v>
                </c:pt>
                <c:pt idx="10030">
                  <c:v>17.478000000000002</c:v>
                </c:pt>
                <c:pt idx="10031">
                  <c:v>17.481000000000002</c:v>
                </c:pt>
                <c:pt idx="10032">
                  <c:v>17.483000000000001</c:v>
                </c:pt>
                <c:pt idx="10033">
                  <c:v>17.486000000000001</c:v>
                </c:pt>
                <c:pt idx="10034">
                  <c:v>17.489000000000001</c:v>
                </c:pt>
                <c:pt idx="10035">
                  <c:v>17.491</c:v>
                </c:pt>
                <c:pt idx="10036">
                  <c:v>17.494</c:v>
                </c:pt>
                <c:pt idx="10037">
                  <c:v>17.497</c:v>
                </c:pt>
                <c:pt idx="10038">
                  <c:v>17.498999999999999</c:v>
                </c:pt>
                <c:pt idx="10039">
                  <c:v>17.501999999999999</c:v>
                </c:pt>
                <c:pt idx="10040">
                  <c:v>17.504999999999999</c:v>
                </c:pt>
                <c:pt idx="10041">
                  <c:v>17.507000000000001</c:v>
                </c:pt>
                <c:pt idx="10042">
                  <c:v>17.510000000000002</c:v>
                </c:pt>
                <c:pt idx="10043">
                  <c:v>17.513000000000002</c:v>
                </c:pt>
                <c:pt idx="10044">
                  <c:v>17.515000000000001</c:v>
                </c:pt>
                <c:pt idx="10045">
                  <c:v>17.518000000000001</c:v>
                </c:pt>
                <c:pt idx="10046">
                  <c:v>17.521000000000001</c:v>
                </c:pt>
                <c:pt idx="10047">
                  <c:v>17.523</c:v>
                </c:pt>
                <c:pt idx="10048">
                  <c:v>17.526</c:v>
                </c:pt>
                <c:pt idx="10049">
                  <c:v>17.527999999999999</c:v>
                </c:pt>
                <c:pt idx="10050">
                  <c:v>17.530999999999999</c:v>
                </c:pt>
                <c:pt idx="10051">
                  <c:v>17.533999999999999</c:v>
                </c:pt>
                <c:pt idx="10052">
                  <c:v>17.536000000000001</c:v>
                </c:pt>
                <c:pt idx="10053">
                  <c:v>17.539000000000001</c:v>
                </c:pt>
                <c:pt idx="10054">
                  <c:v>17.541</c:v>
                </c:pt>
                <c:pt idx="10055">
                  <c:v>17.544</c:v>
                </c:pt>
                <c:pt idx="10056">
                  <c:v>17.547000000000001</c:v>
                </c:pt>
                <c:pt idx="10057">
                  <c:v>17.548999999999999</c:v>
                </c:pt>
                <c:pt idx="10058">
                  <c:v>17.552</c:v>
                </c:pt>
                <c:pt idx="10059">
                  <c:v>17.555</c:v>
                </c:pt>
                <c:pt idx="10060">
                  <c:v>17.556999999999999</c:v>
                </c:pt>
                <c:pt idx="10061">
                  <c:v>17.559999999999999</c:v>
                </c:pt>
                <c:pt idx="10062">
                  <c:v>17.562999999999999</c:v>
                </c:pt>
                <c:pt idx="10063">
                  <c:v>17.565000000000001</c:v>
                </c:pt>
                <c:pt idx="10064">
                  <c:v>17.568000000000001</c:v>
                </c:pt>
                <c:pt idx="10065">
                  <c:v>17.571000000000002</c:v>
                </c:pt>
                <c:pt idx="10066">
                  <c:v>17.573</c:v>
                </c:pt>
                <c:pt idx="10067">
                  <c:v>17.576000000000001</c:v>
                </c:pt>
                <c:pt idx="10068">
                  <c:v>17.579000000000001</c:v>
                </c:pt>
                <c:pt idx="10069">
                  <c:v>17.581</c:v>
                </c:pt>
                <c:pt idx="10070">
                  <c:v>17.584</c:v>
                </c:pt>
                <c:pt idx="10071">
                  <c:v>17.587</c:v>
                </c:pt>
                <c:pt idx="10072">
                  <c:v>17.588999999999999</c:v>
                </c:pt>
                <c:pt idx="10073">
                  <c:v>17.591999999999999</c:v>
                </c:pt>
                <c:pt idx="10074">
                  <c:v>17.594999999999999</c:v>
                </c:pt>
                <c:pt idx="10075">
                  <c:v>17.597000000000001</c:v>
                </c:pt>
                <c:pt idx="10076">
                  <c:v>17.600000000000001</c:v>
                </c:pt>
                <c:pt idx="10077">
                  <c:v>17.603000000000002</c:v>
                </c:pt>
                <c:pt idx="10078">
                  <c:v>17.605</c:v>
                </c:pt>
                <c:pt idx="10079">
                  <c:v>17.608000000000001</c:v>
                </c:pt>
                <c:pt idx="10080">
                  <c:v>17.611000000000001</c:v>
                </c:pt>
                <c:pt idx="10081">
                  <c:v>17.613</c:v>
                </c:pt>
                <c:pt idx="10082">
                  <c:v>17.616</c:v>
                </c:pt>
                <c:pt idx="10083">
                  <c:v>17.619</c:v>
                </c:pt>
                <c:pt idx="10084">
                  <c:v>17.620999999999999</c:v>
                </c:pt>
                <c:pt idx="10085">
                  <c:v>17.623999999999999</c:v>
                </c:pt>
                <c:pt idx="10086">
                  <c:v>17.626999999999999</c:v>
                </c:pt>
                <c:pt idx="10087">
                  <c:v>17.629000000000001</c:v>
                </c:pt>
                <c:pt idx="10088">
                  <c:v>17.632000000000001</c:v>
                </c:pt>
                <c:pt idx="10089">
                  <c:v>17.635000000000002</c:v>
                </c:pt>
                <c:pt idx="10090">
                  <c:v>17.637</c:v>
                </c:pt>
                <c:pt idx="10091">
                  <c:v>17.64</c:v>
                </c:pt>
                <c:pt idx="10092">
                  <c:v>17.641999999999999</c:v>
                </c:pt>
                <c:pt idx="10093">
                  <c:v>17.645</c:v>
                </c:pt>
                <c:pt idx="10094">
                  <c:v>17.648</c:v>
                </c:pt>
                <c:pt idx="10095">
                  <c:v>17.649999999999999</c:v>
                </c:pt>
                <c:pt idx="10096">
                  <c:v>17.652999999999999</c:v>
                </c:pt>
                <c:pt idx="10097">
                  <c:v>17.655999999999999</c:v>
                </c:pt>
                <c:pt idx="10098">
                  <c:v>17.658999999999999</c:v>
                </c:pt>
                <c:pt idx="10099">
                  <c:v>17.661000000000001</c:v>
                </c:pt>
                <c:pt idx="10100">
                  <c:v>17.664000000000001</c:v>
                </c:pt>
                <c:pt idx="10101">
                  <c:v>17.667000000000002</c:v>
                </c:pt>
                <c:pt idx="10102">
                  <c:v>17.669</c:v>
                </c:pt>
                <c:pt idx="10103">
                  <c:v>17.672000000000001</c:v>
                </c:pt>
                <c:pt idx="10104">
                  <c:v>17.673999999999999</c:v>
                </c:pt>
                <c:pt idx="10105">
                  <c:v>17.677</c:v>
                </c:pt>
                <c:pt idx="10106">
                  <c:v>17.68</c:v>
                </c:pt>
                <c:pt idx="10107">
                  <c:v>17.683</c:v>
                </c:pt>
                <c:pt idx="10108">
                  <c:v>17.684999999999999</c:v>
                </c:pt>
                <c:pt idx="10109">
                  <c:v>17.687999999999999</c:v>
                </c:pt>
                <c:pt idx="10110">
                  <c:v>17.690999999999999</c:v>
                </c:pt>
                <c:pt idx="10111">
                  <c:v>17.693000000000001</c:v>
                </c:pt>
                <c:pt idx="10112">
                  <c:v>17.696000000000002</c:v>
                </c:pt>
                <c:pt idx="10113">
                  <c:v>17.699000000000002</c:v>
                </c:pt>
                <c:pt idx="10114">
                  <c:v>17.701000000000001</c:v>
                </c:pt>
                <c:pt idx="10115">
                  <c:v>17.704000000000001</c:v>
                </c:pt>
                <c:pt idx="10116">
                  <c:v>17.706</c:v>
                </c:pt>
                <c:pt idx="10117">
                  <c:v>17.709</c:v>
                </c:pt>
                <c:pt idx="10118">
                  <c:v>17.712</c:v>
                </c:pt>
                <c:pt idx="10119">
                  <c:v>17.713999999999999</c:v>
                </c:pt>
                <c:pt idx="10120">
                  <c:v>17.716999999999999</c:v>
                </c:pt>
                <c:pt idx="10121">
                  <c:v>17.72</c:v>
                </c:pt>
                <c:pt idx="10122">
                  <c:v>17.722000000000001</c:v>
                </c:pt>
                <c:pt idx="10123">
                  <c:v>17.725000000000001</c:v>
                </c:pt>
                <c:pt idx="10124">
                  <c:v>17.728000000000002</c:v>
                </c:pt>
                <c:pt idx="10125">
                  <c:v>17.731000000000002</c:v>
                </c:pt>
                <c:pt idx="10126">
                  <c:v>17.733000000000001</c:v>
                </c:pt>
                <c:pt idx="10127">
                  <c:v>17.736000000000001</c:v>
                </c:pt>
                <c:pt idx="10128">
                  <c:v>17.739000000000001</c:v>
                </c:pt>
                <c:pt idx="10129">
                  <c:v>17.741</c:v>
                </c:pt>
                <c:pt idx="10130">
                  <c:v>17.744</c:v>
                </c:pt>
                <c:pt idx="10131">
                  <c:v>17.745999999999999</c:v>
                </c:pt>
                <c:pt idx="10132">
                  <c:v>17.748999999999999</c:v>
                </c:pt>
                <c:pt idx="10133">
                  <c:v>17.751999999999999</c:v>
                </c:pt>
                <c:pt idx="10134">
                  <c:v>17.754000000000001</c:v>
                </c:pt>
                <c:pt idx="10135">
                  <c:v>17.757000000000001</c:v>
                </c:pt>
                <c:pt idx="10136">
                  <c:v>17.760000000000002</c:v>
                </c:pt>
                <c:pt idx="10137">
                  <c:v>17.763000000000002</c:v>
                </c:pt>
                <c:pt idx="10138">
                  <c:v>17.765000000000001</c:v>
                </c:pt>
                <c:pt idx="10139">
                  <c:v>17.768000000000001</c:v>
                </c:pt>
                <c:pt idx="10140">
                  <c:v>17.771000000000001</c:v>
                </c:pt>
                <c:pt idx="10141">
                  <c:v>17.773</c:v>
                </c:pt>
                <c:pt idx="10142">
                  <c:v>17.776</c:v>
                </c:pt>
                <c:pt idx="10143">
                  <c:v>17.779</c:v>
                </c:pt>
                <c:pt idx="10144">
                  <c:v>17.780999999999999</c:v>
                </c:pt>
                <c:pt idx="10145">
                  <c:v>17.783999999999999</c:v>
                </c:pt>
                <c:pt idx="10146">
                  <c:v>17.786000000000001</c:v>
                </c:pt>
                <c:pt idx="10147">
                  <c:v>17.789000000000001</c:v>
                </c:pt>
                <c:pt idx="10148">
                  <c:v>17.792000000000002</c:v>
                </c:pt>
                <c:pt idx="10149">
                  <c:v>17.795000000000002</c:v>
                </c:pt>
                <c:pt idx="10150">
                  <c:v>17.797000000000001</c:v>
                </c:pt>
                <c:pt idx="10151">
                  <c:v>17.8</c:v>
                </c:pt>
                <c:pt idx="10152">
                  <c:v>17.802</c:v>
                </c:pt>
                <c:pt idx="10153">
                  <c:v>17.805</c:v>
                </c:pt>
                <c:pt idx="10154">
                  <c:v>17.808</c:v>
                </c:pt>
                <c:pt idx="10155">
                  <c:v>17.811</c:v>
                </c:pt>
                <c:pt idx="10156">
                  <c:v>17.812999999999999</c:v>
                </c:pt>
                <c:pt idx="10157">
                  <c:v>17.815999999999999</c:v>
                </c:pt>
                <c:pt idx="10158">
                  <c:v>17.818999999999999</c:v>
                </c:pt>
                <c:pt idx="10159">
                  <c:v>17.821000000000002</c:v>
                </c:pt>
                <c:pt idx="10160">
                  <c:v>17.824000000000002</c:v>
                </c:pt>
                <c:pt idx="10161">
                  <c:v>17.826000000000001</c:v>
                </c:pt>
                <c:pt idx="10162">
                  <c:v>17.829000000000001</c:v>
                </c:pt>
                <c:pt idx="10163">
                  <c:v>17.832000000000001</c:v>
                </c:pt>
                <c:pt idx="10164">
                  <c:v>17.834</c:v>
                </c:pt>
                <c:pt idx="10165">
                  <c:v>17.837</c:v>
                </c:pt>
                <c:pt idx="10166">
                  <c:v>17.84</c:v>
                </c:pt>
                <c:pt idx="10167">
                  <c:v>17.841999999999999</c:v>
                </c:pt>
                <c:pt idx="10168">
                  <c:v>17.844999999999999</c:v>
                </c:pt>
                <c:pt idx="10169">
                  <c:v>17.847999999999999</c:v>
                </c:pt>
                <c:pt idx="10170">
                  <c:v>17.850000000000001</c:v>
                </c:pt>
                <c:pt idx="10171">
                  <c:v>17.853000000000002</c:v>
                </c:pt>
                <c:pt idx="10172">
                  <c:v>17.856000000000002</c:v>
                </c:pt>
                <c:pt idx="10173">
                  <c:v>17.859000000000002</c:v>
                </c:pt>
                <c:pt idx="10174">
                  <c:v>17.861000000000001</c:v>
                </c:pt>
                <c:pt idx="10175">
                  <c:v>17.864000000000001</c:v>
                </c:pt>
                <c:pt idx="10176">
                  <c:v>17.866</c:v>
                </c:pt>
                <c:pt idx="10177">
                  <c:v>17.869</c:v>
                </c:pt>
                <c:pt idx="10178">
                  <c:v>17.872</c:v>
                </c:pt>
                <c:pt idx="10179">
                  <c:v>17.873999999999999</c:v>
                </c:pt>
                <c:pt idx="10180">
                  <c:v>17.876999999999999</c:v>
                </c:pt>
                <c:pt idx="10181">
                  <c:v>17.88</c:v>
                </c:pt>
                <c:pt idx="10182">
                  <c:v>17.882000000000001</c:v>
                </c:pt>
                <c:pt idx="10183">
                  <c:v>17.885000000000002</c:v>
                </c:pt>
                <c:pt idx="10184">
                  <c:v>17.888000000000002</c:v>
                </c:pt>
                <c:pt idx="10185">
                  <c:v>17.89</c:v>
                </c:pt>
                <c:pt idx="10186">
                  <c:v>17.893000000000001</c:v>
                </c:pt>
                <c:pt idx="10187">
                  <c:v>17.895</c:v>
                </c:pt>
                <c:pt idx="10188">
                  <c:v>17.898</c:v>
                </c:pt>
                <c:pt idx="10189">
                  <c:v>17.899999999999999</c:v>
                </c:pt>
                <c:pt idx="10190">
                  <c:v>17.902999999999999</c:v>
                </c:pt>
                <c:pt idx="10191">
                  <c:v>17.905999999999999</c:v>
                </c:pt>
                <c:pt idx="10192">
                  <c:v>17.908000000000001</c:v>
                </c:pt>
                <c:pt idx="10193">
                  <c:v>17.911000000000001</c:v>
                </c:pt>
                <c:pt idx="10194">
                  <c:v>17.914000000000001</c:v>
                </c:pt>
                <c:pt idx="10195">
                  <c:v>17.916</c:v>
                </c:pt>
                <c:pt idx="10196">
                  <c:v>17.919</c:v>
                </c:pt>
                <c:pt idx="10197">
                  <c:v>17.922000000000001</c:v>
                </c:pt>
                <c:pt idx="10198">
                  <c:v>17.923999999999999</c:v>
                </c:pt>
                <c:pt idx="10199">
                  <c:v>17.927</c:v>
                </c:pt>
                <c:pt idx="10200">
                  <c:v>17.93</c:v>
                </c:pt>
                <c:pt idx="10201">
                  <c:v>17.931999999999999</c:v>
                </c:pt>
                <c:pt idx="10202">
                  <c:v>17.934999999999999</c:v>
                </c:pt>
                <c:pt idx="10203">
                  <c:v>17.937999999999999</c:v>
                </c:pt>
                <c:pt idx="10204">
                  <c:v>17.940000000000001</c:v>
                </c:pt>
                <c:pt idx="10205">
                  <c:v>17.943000000000001</c:v>
                </c:pt>
                <c:pt idx="10206">
                  <c:v>17.946000000000002</c:v>
                </c:pt>
                <c:pt idx="10207">
                  <c:v>17.948</c:v>
                </c:pt>
                <c:pt idx="10208">
                  <c:v>17.951000000000001</c:v>
                </c:pt>
                <c:pt idx="10209">
                  <c:v>17.954000000000001</c:v>
                </c:pt>
                <c:pt idx="10210">
                  <c:v>17.956</c:v>
                </c:pt>
                <c:pt idx="10211">
                  <c:v>17.959</c:v>
                </c:pt>
                <c:pt idx="10212">
                  <c:v>17.962</c:v>
                </c:pt>
                <c:pt idx="10213">
                  <c:v>17.963999999999999</c:v>
                </c:pt>
                <c:pt idx="10214">
                  <c:v>17.966999999999999</c:v>
                </c:pt>
                <c:pt idx="10215">
                  <c:v>17.969000000000001</c:v>
                </c:pt>
                <c:pt idx="10216">
                  <c:v>17.972000000000001</c:v>
                </c:pt>
                <c:pt idx="10217">
                  <c:v>17.975000000000001</c:v>
                </c:pt>
                <c:pt idx="10218">
                  <c:v>17.978000000000002</c:v>
                </c:pt>
                <c:pt idx="10219">
                  <c:v>17.98</c:v>
                </c:pt>
                <c:pt idx="10220">
                  <c:v>17.983000000000001</c:v>
                </c:pt>
                <c:pt idx="10221">
                  <c:v>17.984999999999999</c:v>
                </c:pt>
                <c:pt idx="10222">
                  <c:v>17.988</c:v>
                </c:pt>
                <c:pt idx="10223">
                  <c:v>17.991</c:v>
                </c:pt>
                <c:pt idx="10224">
                  <c:v>17.992999999999999</c:v>
                </c:pt>
                <c:pt idx="10225">
                  <c:v>17.995999999999999</c:v>
                </c:pt>
                <c:pt idx="10226">
                  <c:v>17.998999999999999</c:v>
                </c:pt>
                <c:pt idx="10227">
                  <c:v>18.001000000000001</c:v>
                </c:pt>
                <c:pt idx="10228">
                  <c:v>18.004000000000001</c:v>
                </c:pt>
                <c:pt idx="10229">
                  <c:v>18.007000000000001</c:v>
                </c:pt>
                <c:pt idx="10230">
                  <c:v>18.009</c:v>
                </c:pt>
                <c:pt idx="10231">
                  <c:v>18.012</c:v>
                </c:pt>
                <c:pt idx="10232">
                  <c:v>18.015000000000001</c:v>
                </c:pt>
                <c:pt idx="10233">
                  <c:v>18.016999999999999</c:v>
                </c:pt>
                <c:pt idx="10234">
                  <c:v>18.02</c:v>
                </c:pt>
                <c:pt idx="10235">
                  <c:v>18.023</c:v>
                </c:pt>
                <c:pt idx="10236">
                  <c:v>18.024999999999999</c:v>
                </c:pt>
                <c:pt idx="10237">
                  <c:v>18.027999999999999</c:v>
                </c:pt>
                <c:pt idx="10238">
                  <c:v>18.030999999999999</c:v>
                </c:pt>
                <c:pt idx="10239">
                  <c:v>18.033000000000001</c:v>
                </c:pt>
                <c:pt idx="10240">
                  <c:v>18.036000000000001</c:v>
                </c:pt>
                <c:pt idx="10241">
                  <c:v>18.039000000000001</c:v>
                </c:pt>
                <c:pt idx="10242">
                  <c:v>18.041</c:v>
                </c:pt>
                <c:pt idx="10243">
                  <c:v>18.044</c:v>
                </c:pt>
                <c:pt idx="10244">
                  <c:v>18.047000000000001</c:v>
                </c:pt>
                <c:pt idx="10245">
                  <c:v>18.048999999999999</c:v>
                </c:pt>
                <c:pt idx="10246">
                  <c:v>18.053000000000001</c:v>
                </c:pt>
                <c:pt idx="10247">
                  <c:v>18.055</c:v>
                </c:pt>
                <c:pt idx="10248">
                  <c:v>18.058</c:v>
                </c:pt>
                <c:pt idx="10249">
                  <c:v>18.061</c:v>
                </c:pt>
                <c:pt idx="10250">
                  <c:v>18.062999999999999</c:v>
                </c:pt>
                <c:pt idx="10251">
                  <c:v>18.065999999999999</c:v>
                </c:pt>
                <c:pt idx="10252">
                  <c:v>18.07</c:v>
                </c:pt>
                <c:pt idx="10253">
                  <c:v>18.071999999999999</c:v>
                </c:pt>
                <c:pt idx="10254">
                  <c:v>18.074999999999999</c:v>
                </c:pt>
                <c:pt idx="10255">
                  <c:v>18.077000000000002</c:v>
                </c:pt>
                <c:pt idx="10256">
                  <c:v>18.079999999999998</c:v>
                </c:pt>
                <c:pt idx="10257">
                  <c:v>18.082999999999998</c:v>
                </c:pt>
                <c:pt idx="10258">
                  <c:v>18.085000000000001</c:v>
                </c:pt>
                <c:pt idx="10259">
                  <c:v>18.088000000000001</c:v>
                </c:pt>
                <c:pt idx="10260">
                  <c:v>18.091000000000001</c:v>
                </c:pt>
                <c:pt idx="10261">
                  <c:v>18.093</c:v>
                </c:pt>
                <c:pt idx="10262">
                  <c:v>18.096</c:v>
                </c:pt>
                <c:pt idx="10263">
                  <c:v>18.100000000000001</c:v>
                </c:pt>
                <c:pt idx="10264">
                  <c:v>18.102</c:v>
                </c:pt>
                <c:pt idx="10265">
                  <c:v>18.105</c:v>
                </c:pt>
                <c:pt idx="10266">
                  <c:v>18.106999999999999</c:v>
                </c:pt>
                <c:pt idx="10267">
                  <c:v>18.11</c:v>
                </c:pt>
                <c:pt idx="10268">
                  <c:v>18.113</c:v>
                </c:pt>
                <c:pt idx="10269">
                  <c:v>18.114999999999998</c:v>
                </c:pt>
                <c:pt idx="10270">
                  <c:v>18.117999999999999</c:v>
                </c:pt>
                <c:pt idx="10271">
                  <c:v>18.120999999999999</c:v>
                </c:pt>
                <c:pt idx="10272">
                  <c:v>18.123000000000001</c:v>
                </c:pt>
                <c:pt idx="10273">
                  <c:v>18.126000000000001</c:v>
                </c:pt>
                <c:pt idx="10274">
                  <c:v>18.129000000000001</c:v>
                </c:pt>
                <c:pt idx="10275">
                  <c:v>18.131</c:v>
                </c:pt>
                <c:pt idx="10276">
                  <c:v>18.134</c:v>
                </c:pt>
                <c:pt idx="10277">
                  <c:v>18.137</c:v>
                </c:pt>
                <c:pt idx="10278">
                  <c:v>18.138999999999999</c:v>
                </c:pt>
                <c:pt idx="10279">
                  <c:v>18.141999999999999</c:v>
                </c:pt>
                <c:pt idx="10280">
                  <c:v>18.145</c:v>
                </c:pt>
                <c:pt idx="10281">
                  <c:v>18.146999999999998</c:v>
                </c:pt>
                <c:pt idx="10282">
                  <c:v>18.149999999999999</c:v>
                </c:pt>
                <c:pt idx="10283">
                  <c:v>18.152999999999999</c:v>
                </c:pt>
                <c:pt idx="10284">
                  <c:v>18.155000000000001</c:v>
                </c:pt>
                <c:pt idx="10285">
                  <c:v>18.158000000000001</c:v>
                </c:pt>
                <c:pt idx="10286">
                  <c:v>18.161000000000001</c:v>
                </c:pt>
                <c:pt idx="10287">
                  <c:v>18.163</c:v>
                </c:pt>
                <c:pt idx="10288">
                  <c:v>18.166</c:v>
                </c:pt>
                <c:pt idx="10289">
                  <c:v>18.169</c:v>
                </c:pt>
                <c:pt idx="10290">
                  <c:v>18.172000000000001</c:v>
                </c:pt>
                <c:pt idx="10291">
                  <c:v>18.173999999999999</c:v>
                </c:pt>
                <c:pt idx="10292">
                  <c:v>18.177</c:v>
                </c:pt>
                <c:pt idx="10293">
                  <c:v>18.18</c:v>
                </c:pt>
                <c:pt idx="10294">
                  <c:v>18.183</c:v>
                </c:pt>
                <c:pt idx="10295">
                  <c:v>18.184999999999999</c:v>
                </c:pt>
                <c:pt idx="10296">
                  <c:v>18.187999999999999</c:v>
                </c:pt>
                <c:pt idx="10297">
                  <c:v>18.190000000000001</c:v>
                </c:pt>
                <c:pt idx="10298">
                  <c:v>18.193000000000001</c:v>
                </c:pt>
                <c:pt idx="10299">
                  <c:v>18.196000000000002</c:v>
                </c:pt>
                <c:pt idx="10300">
                  <c:v>18.199000000000002</c:v>
                </c:pt>
                <c:pt idx="10301">
                  <c:v>18.201000000000001</c:v>
                </c:pt>
                <c:pt idx="10302">
                  <c:v>18.204000000000001</c:v>
                </c:pt>
                <c:pt idx="10303">
                  <c:v>18.206</c:v>
                </c:pt>
                <c:pt idx="10304">
                  <c:v>18.209</c:v>
                </c:pt>
                <c:pt idx="10305">
                  <c:v>18.212</c:v>
                </c:pt>
                <c:pt idx="10306">
                  <c:v>18.215</c:v>
                </c:pt>
                <c:pt idx="10307">
                  <c:v>18.216999999999999</c:v>
                </c:pt>
                <c:pt idx="10308">
                  <c:v>18.22</c:v>
                </c:pt>
                <c:pt idx="10309">
                  <c:v>18.222000000000001</c:v>
                </c:pt>
                <c:pt idx="10310">
                  <c:v>18.225000000000001</c:v>
                </c:pt>
                <c:pt idx="10311">
                  <c:v>18.228000000000002</c:v>
                </c:pt>
                <c:pt idx="10312">
                  <c:v>18.23</c:v>
                </c:pt>
                <c:pt idx="10313">
                  <c:v>18.233000000000001</c:v>
                </c:pt>
                <c:pt idx="10314">
                  <c:v>18.236000000000001</c:v>
                </c:pt>
                <c:pt idx="10315">
                  <c:v>18.239000000000001</c:v>
                </c:pt>
                <c:pt idx="10316">
                  <c:v>18.241</c:v>
                </c:pt>
                <c:pt idx="10317">
                  <c:v>18.244</c:v>
                </c:pt>
                <c:pt idx="10318">
                  <c:v>18.245999999999999</c:v>
                </c:pt>
                <c:pt idx="10319">
                  <c:v>18.248999999999999</c:v>
                </c:pt>
                <c:pt idx="10320">
                  <c:v>18.251000000000001</c:v>
                </c:pt>
                <c:pt idx="10321">
                  <c:v>18.254000000000001</c:v>
                </c:pt>
                <c:pt idx="10322">
                  <c:v>18.256</c:v>
                </c:pt>
                <c:pt idx="10323">
                  <c:v>18.259</c:v>
                </c:pt>
                <c:pt idx="10324">
                  <c:v>18.262</c:v>
                </c:pt>
                <c:pt idx="10325">
                  <c:v>18.263999999999999</c:v>
                </c:pt>
                <c:pt idx="10326">
                  <c:v>18.266999999999999</c:v>
                </c:pt>
                <c:pt idx="10327">
                  <c:v>18.27</c:v>
                </c:pt>
                <c:pt idx="10328">
                  <c:v>18.271999999999998</c:v>
                </c:pt>
                <c:pt idx="10329">
                  <c:v>18.274999999999999</c:v>
                </c:pt>
                <c:pt idx="10330">
                  <c:v>18.277999999999999</c:v>
                </c:pt>
                <c:pt idx="10331">
                  <c:v>18.28</c:v>
                </c:pt>
                <c:pt idx="10332">
                  <c:v>18.283000000000001</c:v>
                </c:pt>
                <c:pt idx="10333">
                  <c:v>18.286000000000001</c:v>
                </c:pt>
                <c:pt idx="10334">
                  <c:v>18.288</c:v>
                </c:pt>
                <c:pt idx="10335">
                  <c:v>18.291</c:v>
                </c:pt>
                <c:pt idx="10336">
                  <c:v>18.294</c:v>
                </c:pt>
                <c:pt idx="10337">
                  <c:v>18.295999999999999</c:v>
                </c:pt>
                <c:pt idx="10338">
                  <c:v>18.298999999999999</c:v>
                </c:pt>
                <c:pt idx="10339">
                  <c:v>18.302</c:v>
                </c:pt>
                <c:pt idx="10340">
                  <c:v>18.303999999999998</c:v>
                </c:pt>
                <c:pt idx="10341">
                  <c:v>18.306999999999999</c:v>
                </c:pt>
                <c:pt idx="10342">
                  <c:v>18.309999999999999</c:v>
                </c:pt>
                <c:pt idx="10343">
                  <c:v>18.312000000000001</c:v>
                </c:pt>
                <c:pt idx="10344">
                  <c:v>18.315000000000001</c:v>
                </c:pt>
                <c:pt idx="10345">
                  <c:v>18.318000000000001</c:v>
                </c:pt>
                <c:pt idx="10346">
                  <c:v>18.32</c:v>
                </c:pt>
                <c:pt idx="10347">
                  <c:v>18.323</c:v>
                </c:pt>
                <c:pt idx="10348">
                  <c:v>18.326000000000001</c:v>
                </c:pt>
                <c:pt idx="10349">
                  <c:v>18.327999999999999</c:v>
                </c:pt>
                <c:pt idx="10350">
                  <c:v>18.331</c:v>
                </c:pt>
                <c:pt idx="10351">
                  <c:v>18.334</c:v>
                </c:pt>
                <c:pt idx="10352">
                  <c:v>18.335999999999999</c:v>
                </c:pt>
                <c:pt idx="10353">
                  <c:v>18.338999999999999</c:v>
                </c:pt>
                <c:pt idx="10354">
                  <c:v>18.341999999999999</c:v>
                </c:pt>
                <c:pt idx="10355">
                  <c:v>18.344000000000001</c:v>
                </c:pt>
                <c:pt idx="10356">
                  <c:v>18.347000000000001</c:v>
                </c:pt>
                <c:pt idx="10357">
                  <c:v>18.350000000000001</c:v>
                </c:pt>
                <c:pt idx="10358">
                  <c:v>18.352</c:v>
                </c:pt>
                <c:pt idx="10359">
                  <c:v>18.355</c:v>
                </c:pt>
                <c:pt idx="10360">
                  <c:v>18.358000000000001</c:v>
                </c:pt>
                <c:pt idx="10361">
                  <c:v>18.36</c:v>
                </c:pt>
                <c:pt idx="10362">
                  <c:v>18.363</c:v>
                </c:pt>
                <c:pt idx="10363">
                  <c:v>18.366</c:v>
                </c:pt>
                <c:pt idx="10364">
                  <c:v>18.367999999999999</c:v>
                </c:pt>
                <c:pt idx="10365">
                  <c:v>18.370999999999999</c:v>
                </c:pt>
                <c:pt idx="10366">
                  <c:v>18.373999999999999</c:v>
                </c:pt>
                <c:pt idx="10367">
                  <c:v>18.376999999999999</c:v>
                </c:pt>
                <c:pt idx="10368">
                  <c:v>18.379000000000001</c:v>
                </c:pt>
                <c:pt idx="10369">
                  <c:v>18.382000000000001</c:v>
                </c:pt>
                <c:pt idx="10370">
                  <c:v>18.384</c:v>
                </c:pt>
                <c:pt idx="10371">
                  <c:v>18.387</c:v>
                </c:pt>
                <c:pt idx="10372">
                  <c:v>18.39</c:v>
                </c:pt>
                <c:pt idx="10373">
                  <c:v>18.391999999999999</c:v>
                </c:pt>
                <c:pt idx="10374">
                  <c:v>18.395</c:v>
                </c:pt>
                <c:pt idx="10375">
                  <c:v>18.398</c:v>
                </c:pt>
                <c:pt idx="10376">
                  <c:v>18.399999999999999</c:v>
                </c:pt>
                <c:pt idx="10377">
                  <c:v>18.402999999999999</c:v>
                </c:pt>
                <c:pt idx="10378">
                  <c:v>18.405999999999999</c:v>
                </c:pt>
                <c:pt idx="10379">
                  <c:v>18.408000000000001</c:v>
                </c:pt>
                <c:pt idx="10380">
                  <c:v>18.411000000000001</c:v>
                </c:pt>
                <c:pt idx="10381">
                  <c:v>18.414000000000001</c:v>
                </c:pt>
                <c:pt idx="10382">
                  <c:v>18.416</c:v>
                </c:pt>
                <c:pt idx="10383">
                  <c:v>18.419</c:v>
                </c:pt>
                <c:pt idx="10384">
                  <c:v>18.422000000000001</c:v>
                </c:pt>
                <c:pt idx="10385">
                  <c:v>18.423999999999999</c:v>
                </c:pt>
                <c:pt idx="10386">
                  <c:v>18.427</c:v>
                </c:pt>
                <c:pt idx="10387">
                  <c:v>18.43</c:v>
                </c:pt>
                <c:pt idx="10388">
                  <c:v>18.431999999999999</c:v>
                </c:pt>
                <c:pt idx="10389">
                  <c:v>18.434999999999999</c:v>
                </c:pt>
                <c:pt idx="10390">
                  <c:v>18.437999999999999</c:v>
                </c:pt>
                <c:pt idx="10391">
                  <c:v>18.440000000000001</c:v>
                </c:pt>
                <c:pt idx="10392">
                  <c:v>18.443000000000001</c:v>
                </c:pt>
                <c:pt idx="10393">
                  <c:v>18.446000000000002</c:v>
                </c:pt>
                <c:pt idx="10394">
                  <c:v>18.448</c:v>
                </c:pt>
                <c:pt idx="10395">
                  <c:v>18.451000000000001</c:v>
                </c:pt>
                <c:pt idx="10396">
                  <c:v>18.452999999999999</c:v>
                </c:pt>
                <c:pt idx="10397">
                  <c:v>18.456</c:v>
                </c:pt>
                <c:pt idx="10398">
                  <c:v>18.46</c:v>
                </c:pt>
                <c:pt idx="10399">
                  <c:v>18.462</c:v>
                </c:pt>
                <c:pt idx="10400">
                  <c:v>18.465</c:v>
                </c:pt>
                <c:pt idx="10401">
                  <c:v>18.466999999999999</c:v>
                </c:pt>
                <c:pt idx="10402">
                  <c:v>18.47</c:v>
                </c:pt>
                <c:pt idx="10403">
                  <c:v>18.472999999999999</c:v>
                </c:pt>
                <c:pt idx="10404">
                  <c:v>18.475000000000001</c:v>
                </c:pt>
                <c:pt idx="10405">
                  <c:v>18.478000000000002</c:v>
                </c:pt>
                <c:pt idx="10406">
                  <c:v>18.481000000000002</c:v>
                </c:pt>
                <c:pt idx="10407">
                  <c:v>18.483000000000001</c:v>
                </c:pt>
                <c:pt idx="10408">
                  <c:v>18.486000000000001</c:v>
                </c:pt>
                <c:pt idx="10409">
                  <c:v>18.489000000000001</c:v>
                </c:pt>
                <c:pt idx="10410">
                  <c:v>18.491</c:v>
                </c:pt>
                <c:pt idx="10411">
                  <c:v>18.494</c:v>
                </c:pt>
                <c:pt idx="10412">
                  <c:v>18.497</c:v>
                </c:pt>
                <c:pt idx="10413">
                  <c:v>18.498999999999999</c:v>
                </c:pt>
                <c:pt idx="10414">
                  <c:v>18.501999999999999</c:v>
                </c:pt>
                <c:pt idx="10415">
                  <c:v>18.504999999999999</c:v>
                </c:pt>
                <c:pt idx="10416">
                  <c:v>18.507000000000001</c:v>
                </c:pt>
                <c:pt idx="10417">
                  <c:v>18.510000000000002</c:v>
                </c:pt>
                <c:pt idx="10418">
                  <c:v>18.513000000000002</c:v>
                </c:pt>
                <c:pt idx="10419">
                  <c:v>18.515000000000001</c:v>
                </c:pt>
                <c:pt idx="10420">
                  <c:v>18.518999999999998</c:v>
                </c:pt>
                <c:pt idx="10421">
                  <c:v>18.521000000000001</c:v>
                </c:pt>
                <c:pt idx="10422">
                  <c:v>18.524000000000001</c:v>
                </c:pt>
                <c:pt idx="10423">
                  <c:v>18.526</c:v>
                </c:pt>
                <c:pt idx="10424">
                  <c:v>18.529</c:v>
                </c:pt>
                <c:pt idx="10425">
                  <c:v>18.532</c:v>
                </c:pt>
                <c:pt idx="10426">
                  <c:v>18.533999999999999</c:v>
                </c:pt>
                <c:pt idx="10427">
                  <c:v>18.536999999999999</c:v>
                </c:pt>
                <c:pt idx="10428">
                  <c:v>18.54</c:v>
                </c:pt>
                <c:pt idx="10429">
                  <c:v>18.542000000000002</c:v>
                </c:pt>
                <c:pt idx="10430">
                  <c:v>18.545000000000002</c:v>
                </c:pt>
                <c:pt idx="10431">
                  <c:v>18.547999999999998</c:v>
                </c:pt>
                <c:pt idx="10432">
                  <c:v>18.55</c:v>
                </c:pt>
                <c:pt idx="10433">
                  <c:v>18.553000000000001</c:v>
                </c:pt>
                <c:pt idx="10434">
                  <c:v>18.556000000000001</c:v>
                </c:pt>
                <c:pt idx="10435">
                  <c:v>18.558</c:v>
                </c:pt>
                <c:pt idx="10436">
                  <c:v>18.561</c:v>
                </c:pt>
                <c:pt idx="10437">
                  <c:v>18.564</c:v>
                </c:pt>
                <c:pt idx="10438">
                  <c:v>18.565999999999999</c:v>
                </c:pt>
                <c:pt idx="10439">
                  <c:v>18.568999999999999</c:v>
                </c:pt>
                <c:pt idx="10440">
                  <c:v>18.571999999999999</c:v>
                </c:pt>
                <c:pt idx="10441">
                  <c:v>18.574000000000002</c:v>
                </c:pt>
                <c:pt idx="10442">
                  <c:v>18.577000000000002</c:v>
                </c:pt>
                <c:pt idx="10443">
                  <c:v>18.579999999999998</c:v>
                </c:pt>
                <c:pt idx="10444">
                  <c:v>18.582000000000001</c:v>
                </c:pt>
                <c:pt idx="10445">
                  <c:v>18.585000000000001</c:v>
                </c:pt>
                <c:pt idx="10446">
                  <c:v>18.588000000000001</c:v>
                </c:pt>
                <c:pt idx="10447">
                  <c:v>18.59</c:v>
                </c:pt>
                <c:pt idx="10448">
                  <c:v>18.594000000000001</c:v>
                </c:pt>
                <c:pt idx="10449">
                  <c:v>18.596</c:v>
                </c:pt>
                <c:pt idx="10450">
                  <c:v>18.599</c:v>
                </c:pt>
                <c:pt idx="10451">
                  <c:v>18.600999999999999</c:v>
                </c:pt>
                <c:pt idx="10452">
                  <c:v>18.603999999999999</c:v>
                </c:pt>
                <c:pt idx="10453">
                  <c:v>18.606999999999999</c:v>
                </c:pt>
                <c:pt idx="10454">
                  <c:v>18.609000000000002</c:v>
                </c:pt>
                <c:pt idx="10455">
                  <c:v>18.611999999999998</c:v>
                </c:pt>
                <c:pt idx="10456">
                  <c:v>18.614000000000001</c:v>
                </c:pt>
                <c:pt idx="10457">
                  <c:v>18.617000000000001</c:v>
                </c:pt>
                <c:pt idx="10458">
                  <c:v>18.619</c:v>
                </c:pt>
                <c:pt idx="10459">
                  <c:v>18.622</c:v>
                </c:pt>
                <c:pt idx="10460">
                  <c:v>18.625</c:v>
                </c:pt>
                <c:pt idx="10461">
                  <c:v>18.626999999999999</c:v>
                </c:pt>
                <c:pt idx="10462">
                  <c:v>18.63</c:v>
                </c:pt>
                <c:pt idx="10463">
                  <c:v>18.632999999999999</c:v>
                </c:pt>
                <c:pt idx="10464">
                  <c:v>18.635000000000002</c:v>
                </c:pt>
                <c:pt idx="10465">
                  <c:v>18.638000000000002</c:v>
                </c:pt>
                <c:pt idx="10466">
                  <c:v>18.640999999999998</c:v>
                </c:pt>
                <c:pt idx="10467">
                  <c:v>18.643000000000001</c:v>
                </c:pt>
                <c:pt idx="10468">
                  <c:v>18.646000000000001</c:v>
                </c:pt>
                <c:pt idx="10469">
                  <c:v>18.649000000000001</c:v>
                </c:pt>
                <c:pt idx="10470">
                  <c:v>18.651</c:v>
                </c:pt>
                <c:pt idx="10471">
                  <c:v>18.654</c:v>
                </c:pt>
                <c:pt idx="10472">
                  <c:v>18.657</c:v>
                </c:pt>
                <c:pt idx="10473">
                  <c:v>18.658999999999999</c:v>
                </c:pt>
                <c:pt idx="10474">
                  <c:v>18.661999999999999</c:v>
                </c:pt>
                <c:pt idx="10475">
                  <c:v>18.664999999999999</c:v>
                </c:pt>
                <c:pt idx="10476">
                  <c:v>18.667000000000002</c:v>
                </c:pt>
                <c:pt idx="10477">
                  <c:v>18.670000000000002</c:v>
                </c:pt>
                <c:pt idx="10478">
                  <c:v>18.672999999999998</c:v>
                </c:pt>
                <c:pt idx="10479">
                  <c:v>18.675000000000001</c:v>
                </c:pt>
                <c:pt idx="10480">
                  <c:v>18.678000000000001</c:v>
                </c:pt>
                <c:pt idx="10481">
                  <c:v>18.681000000000001</c:v>
                </c:pt>
                <c:pt idx="10482">
                  <c:v>18.683</c:v>
                </c:pt>
                <c:pt idx="10483">
                  <c:v>18.686</c:v>
                </c:pt>
                <c:pt idx="10484">
                  <c:v>18.689</c:v>
                </c:pt>
                <c:pt idx="10485">
                  <c:v>18.690999999999999</c:v>
                </c:pt>
                <c:pt idx="10486">
                  <c:v>18.693999999999999</c:v>
                </c:pt>
                <c:pt idx="10487">
                  <c:v>18.696999999999999</c:v>
                </c:pt>
                <c:pt idx="10488">
                  <c:v>18.699000000000002</c:v>
                </c:pt>
                <c:pt idx="10489">
                  <c:v>18.702000000000002</c:v>
                </c:pt>
                <c:pt idx="10490">
                  <c:v>18.704999999999998</c:v>
                </c:pt>
                <c:pt idx="10491">
                  <c:v>18.707000000000001</c:v>
                </c:pt>
                <c:pt idx="10492">
                  <c:v>18.71</c:v>
                </c:pt>
                <c:pt idx="10493">
                  <c:v>18.713000000000001</c:v>
                </c:pt>
                <c:pt idx="10494">
                  <c:v>18.715</c:v>
                </c:pt>
                <c:pt idx="10495">
                  <c:v>18.718</c:v>
                </c:pt>
                <c:pt idx="10496">
                  <c:v>18.721</c:v>
                </c:pt>
                <c:pt idx="10497">
                  <c:v>18.722999999999999</c:v>
                </c:pt>
                <c:pt idx="10498">
                  <c:v>18.725999999999999</c:v>
                </c:pt>
                <c:pt idx="10499">
                  <c:v>18.728999999999999</c:v>
                </c:pt>
                <c:pt idx="10500">
                  <c:v>18.731000000000002</c:v>
                </c:pt>
                <c:pt idx="10501">
                  <c:v>18.734000000000002</c:v>
                </c:pt>
                <c:pt idx="10502">
                  <c:v>18.736999999999998</c:v>
                </c:pt>
                <c:pt idx="10503">
                  <c:v>18.739000000000001</c:v>
                </c:pt>
                <c:pt idx="10504">
                  <c:v>18.742000000000001</c:v>
                </c:pt>
                <c:pt idx="10505">
                  <c:v>18.745000000000001</c:v>
                </c:pt>
                <c:pt idx="10506">
                  <c:v>18.747</c:v>
                </c:pt>
                <c:pt idx="10507">
                  <c:v>18.75</c:v>
                </c:pt>
                <c:pt idx="10508">
                  <c:v>18.753</c:v>
                </c:pt>
                <c:pt idx="10509">
                  <c:v>18.754999999999999</c:v>
                </c:pt>
                <c:pt idx="10510">
                  <c:v>18.757999999999999</c:v>
                </c:pt>
                <c:pt idx="10511">
                  <c:v>18.760999999999999</c:v>
                </c:pt>
                <c:pt idx="10512">
                  <c:v>18.763000000000002</c:v>
                </c:pt>
                <c:pt idx="10513">
                  <c:v>18.765999999999998</c:v>
                </c:pt>
                <c:pt idx="10514">
                  <c:v>18.768999999999998</c:v>
                </c:pt>
                <c:pt idx="10515">
                  <c:v>18.771000000000001</c:v>
                </c:pt>
                <c:pt idx="10516">
                  <c:v>18.774000000000001</c:v>
                </c:pt>
                <c:pt idx="10517">
                  <c:v>18.777000000000001</c:v>
                </c:pt>
                <c:pt idx="10518">
                  <c:v>18.779</c:v>
                </c:pt>
                <c:pt idx="10519">
                  <c:v>18.782</c:v>
                </c:pt>
                <c:pt idx="10520">
                  <c:v>18.785</c:v>
                </c:pt>
                <c:pt idx="10521">
                  <c:v>18.786999999999999</c:v>
                </c:pt>
                <c:pt idx="10522">
                  <c:v>18.79</c:v>
                </c:pt>
                <c:pt idx="10523">
                  <c:v>18.792999999999999</c:v>
                </c:pt>
                <c:pt idx="10524">
                  <c:v>18.795000000000002</c:v>
                </c:pt>
                <c:pt idx="10525">
                  <c:v>18.797999999999998</c:v>
                </c:pt>
                <c:pt idx="10526">
                  <c:v>18.800999999999998</c:v>
                </c:pt>
                <c:pt idx="10527">
                  <c:v>18.803000000000001</c:v>
                </c:pt>
                <c:pt idx="10528">
                  <c:v>18.806000000000001</c:v>
                </c:pt>
                <c:pt idx="10529">
                  <c:v>18.809000000000001</c:v>
                </c:pt>
                <c:pt idx="10530">
                  <c:v>18.811</c:v>
                </c:pt>
                <c:pt idx="10531">
                  <c:v>18.814</c:v>
                </c:pt>
                <c:pt idx="10532">
                  <c:v>18.817</c:v>
                </c:pt>
                <c:pt idx="10533">
                  <c:v>18.818999999999999</c:v>
                </c:pt>
                <c:pt idx="10534">
                  <c:v>18.821999999999999</c:v>
                </c:pt>
                <c:pt idx="10535">
                  <c:v>18.824999999999999</c:v>
                </c:pt>
                <c:pt idx="10536">
                  <c:v>18.827000000000002</c:v>
                </c:pt>
                <c:pt idx="10537">
                  <c:v>18.829999999999998</c:v>
                </c:pt>
                <c:pt idx="10538">
                  <c:v>18.832999999999998</c:v>
                </c:pt>
                <c:pt idx="10539">
                  <c:v>18.835000000000001</c:v>
                </c:pt>
                <c:pt idx="10540">
                  <c:v>18.838000000000001</c:v>
                </c:pt>
                <c:pt idx="10541">
                  <c:v>18.841000000000001</c:v>
                </c:pt>
                <c:pt idx="10542">
                  <c:v>18.843</c:v>
                </c:pt>
                <c:pt idx="10543">
                  <c:v>18.846</c:v>
                </c:pt>
                <c:pt idx="10544">
                  <c:v>18.849</c:v>
                </c:pt>
                <c:pt idx="10545">
                  <c:v>18.850999999999999</c:v>
                </c:pt>
                <c:pt idx="10546">
                  <c:v>18.853999999999999</c:v>
                </c:pt>
                <c:pt idx="10547">
                  <c:v>18.856999999999999</c:v>
                </c:pt>
                <c:pt idx="10548">
                  <c:v>18.859000000000002</c:v>
                </c:pt>
                <c:pt idx="10549">
                  <c:v>18.861999999999998</c:v>
                </c:pt>
                <c:pt idx="10550">
                  <c:v>18.864999999999998</c:v>
                </c:pt>
                <c:pt idx="10551">
                  <c:v>18.867000000000001</c:v>
                </c:pt>
                <c:pt idx="10552">
                  <c:v>18.87</c:v>
                </c:pt>
                <c:pt idx="10553">
                  <c:v>18.873000000000001</c:v>
                </c:pt>
                <c:pt idx="10554">
                  <c:v>18.875</c:v>
                </c:pt>
                <c:pt idx="10555">
                  <c:v>18.878</c:v>
                </c:pt>
                <c:pt idx="10556">
                  <c:v>18.881</c:v>
                </c:pt>
                <c:pt idx="10557">
                  <c:v>18.882999999999999</c:v>
                </c:pt>
                <c:pt idx="10558">
                  <c:v>18.885999999999999</c:v>
                </c:pt>
                <c:pt idx="10559">
                  <c:v>18.888999999999999</c:v>
                </c:pt>
                <c:pt idx="10560">
                  <c:v>18.890999999999998</c:v>
                </c:pt>
                <c:pt idx="10561">
                  <c:v>18.893999999999998</c:v>
                </c:pt>
                <c:pt idx="10562">
                  <c:v>18.896999999999998</c:v>
                </c:pt>
                <c:pt idx="10563">
                  <c:v>18.899000000000001</c:v>
                </c:pt>
                <c:pt idx="10564">
                  <c:v>18.902000000000001</c:v>
                </c:pt>
                <c:pt idx="10565">
                  <c:v>18.905000000000001</c:v>
                </c:pt>
                <c:pt idx="10566">
                  <c:v>18.907</c:v>
                </c:pt>
                <c:pt idx="10567">
                  <c:v>18.91</c:v>
                </c:pt>
                <c:pt idx="10568">
                  <c:v>18.913</c:v>
                </c:pt>
                <c:pt idx="10569">
                  <c:v>18.914999999999999</c:v>
                </c:pt>
                <c:pt idx="10570">
                  <c:v>18.917999999999999</c:v>
                </c:pt>
                <c:pt idx="10571">
                  <c:v>18.920999999999999</c:v>
                </c:pt>
                <c:pt idx="10572">
                  <c:v>18.922999999999998</c:v>
                </c:pt>
                <c:pt idx="10573">
                  <c:v>18.925999999999998</c:v>
                </c:pt>
                <c:pt idx="10574">
                  <c:v>18.928999999999998</c:v>
                </c:pt>
                <c:pt idx="10575">
                  <c:v>18.931000000000001</c:v>
                </c:pt>
                <c:pt idx="10576">
                  <c:v>18.934000000000001</c:v>
                </c:pt>
                <c:pt idx="10577">
                  <c:v>18.937000000000001</c:v>
                </c:pt>
                <c:pt idx="10578">
                  <c:v>18.939</c:v>
                </c:pt>
                <c:pt idx="10579">
                  <c:v>18.942</c:v>
                </c:pt>
                <c:pt idx="10580">
                  <c:v>18.945</c:v>
                </c:pt>
                <c:pt idx="10581">
                  <c:v>18.946999999999999</c:v>
                </c:pt>
                <c:pt idx="10582">
                  <c:v>18.95</c:v>
                </c:pt>
                <c:pt idx="10583">
                  <c:v>18.952999999999999</c:v>
                </c:pt>
                <c:pt idx="10584">
                  <c:v>18.954999999999998</c:v>
                </c:pt>
                <c:pt idx="10585">
                  <c:v>18.957999999999998</c:v>
                </c:pt>
                <c:pt idx="10586">
                  <c:v>18.960999999999999</c:v>
                </c:pt>
                <c:pt idx="10587">
                  <c:v>18.963000000000001</c:v>
                </c:pt>
                <c:pt idx="10588">
                  <c:v>18.965</c:v>
                </c:pt>
                <c:pt idx="10589">
                  <c:v>18.968</c:v>
                </c:pt>
                <c:pt idx="10590">
                  <c:v>18.971</c:v>
                </c:pt>
                <c:pt idx="10591">
                  <c:v>18.972999999999999</c:v>
                </c:pt>
                <c:pt idx="10592">
                  <c:v>18.975999999999999</c:v>
                </c:pt>
                <c:pt idx="10593">
                  <c:v>18.978999999999999</c:v>
                </c:pt>
                <c:pt idx="10594">
                  <c:v>18.981000000000002</c:v>
                </c:pt>
                <c:pt idx="10595">
                  <c:v>18.984000000000002</c:v>
                </c:pt>
                <c:pt idx="10596">
                  <c:v>18.986000000000001</c:v>
                </c:pt>
                <c:pt idx="10597">
                  <c:v>18.989000000000001</c:v>
                </c:pt>
                <c:pt idx="10598">
                  <c:v>18.992000000000001</c:v>
                </c:pt>
                <c:pt idx="10599">
                  <c:v>18.994</c:v>
                </c:pt>
                <c:pt idx="10600">
                  <c:v>18.997</c:v>
                </c:pt>
                <c:pt idx="10601">
                  <c:v>19</c:v>
                </c:pt>
                <c:pt idx="10602">
                  <c:v>19.001999999999999</c:v>
                </c:pt>
                <c:pt idx="10603">
                  <c:v>19.004999999999999</c:v>
                </c:pt>
                <c:pt idx="10604">
                  <c:v>19.007999999999999</c:v>
                </c:pt>
                <c:pt idx="10605">
                  <c:v>19.010000000000002</c:v>
                </c:pt>
                <c:pt idx="10606">
                  <c:v>19.013000000000002</c:v>
                </c:pt>
                <c:pt idx="10607">
                  <c:v>19.015999999999998</c:v>
                </c:pt>
                <c:pt idx="10608">
                  <c:v>19.018000000000001</c:v>
                </c:pt>
                <c:pt idx="10609">
                  <c:v>19.021000000000001</c:v>
                </c:pt>
                <c:pt idx="10610">
                  <c:v>19.024000000000001</c:v>
                </c:pt>
                <c:pt idx="10611">
                  <c:v>19.026</c:v>
                </c:pt>
                <c:pt idx="10612">
                  <c:v>19.029</c:v>
                </c:pt>
                <c:pt idx="10613">
                  <c:v>19.032</c:v>
                </c:pt>
                <c:pt idx="10614">
                  <c:v>19.033999999999999</c:v>
                </c:pt>
                <c:pt idx="10615">
                  <c:v>19.036999999999999</c:v>
                </c:pt>
                <c:pt idx="10616">
                  <c:v>19.04</c:v>
                </c:pt>
                <c:pt idx="10617">
                  <c:v>19.042000000000002</c:v>
                </c:pt>
                <c:pt idx="10618">
                  <c:v>19.045000000000002</c:v>
                </c:pt>
                <c:pt idx="10619">
                  <c:v>19.047999999999998</c:v>
                </c:pt>
                <c:pt idx="10620">
                  <c:v>19.05</c:v>
                </c:pt>
                <c:pt idx="10621">
                  <c:v>19.053000000000001</c:v>
                </c:pt>
                <c:pt idx="10622">
                  <c:v>19.056000000000001</c:v>
                </c:pt>
                <c:pt idx="10623">
                  <c:v>19.058</c:v>
                </c:pt>
                <c:pt idx="10624">
                  <c:v>19.061</c:v>
                </c:pt>
                <c:pt idx="10625">
                  <c:v>19.064</c:v>
                </c:pt>
                <c:pt idx="10626">
                  <c:v>19.065999999999999</c:v>
                </c:pt>
                <c:pt idx="10627">
                  <c:v>19.068999999999999</c:v>
                </c:pt>
                <c:pt idx="10628">
                  <c:v>19.071999999999999</c:v>
                </c:pt>
                <c:pt idx="10629">
                  <c:v>19.074000000000002</c:v>
                </c:pt>
                <c:pt idx="10630">
                  <c:v>19.077000000000002</c:v>
                </c:pt>
                <c:pt idx="10631">
                  <c:v>19.079999999999998</c:v>
                </c:pt>
                <c:pt idx="10632">
                  <c:v>19.082000000000001</c:v>
                </c:pt>
                <c:pt idx="10633">
                  <c:v>19.085000000000001</c:v>
                </c:pt>
                <c:pt idx="10634">
                  <c:v>19.088000000000001</c:v>
                </c:pt>
                <c:pt idx="10635">
                  <c:v>19.09</c:v>
                </c:pt>
                <c:pt idx="10636">
                  <c:v>19.093</c:v>
                </c:pt>
                <c:pt idx="10637">
                  <c:v>19.096</c:v>
                </c:pt>
                <c:pt idx="10638">
                  <c:v>19.097999999999999</c:v>
                </c:pt>
                <c:pt idx="10639">
                  <c:v>19.100999999999999</c:v>
                </c:pt>
                <c:pt idx="10640">
                  <c:v>19.103999999999999</c:v>
                </c:pt>
                <c:pt idx="10641">
                  <c:v>19.106000000000002</c:v>
                </c:pt>
                <c:pt idx="10642">
                  <c:v>19.109000000000002</c:v>
                </c:pt>
                <c:pt idx="10643">
                  <c:v>19.111999999999998</c:v>
                </c:pt>
                <c:pt idx="10644">
                  <c:v>19.114000000000001</c:v>
                </c:pt>
                <c:pt idx="10645">
                  <c:v>19.117000000000001</c:v>
                </c:pt>
                <c:pt idx="10646">
                  <c:v>19.12</c:v>
                </c:pt>
                <c:pt idx="10647">
                  <c:v>19.122</c:v>
                </c:pt>
                <c:pt idx="10648">
                  <c:v>19.125</c:v>
                </c:pt>
                <c:pt idx="10649">
                  <c:v>19.128</c:v>
                </c:pt>
                <c:pt idx="10650">
                  <c:v>19.13</c:v>
                </c:pt>
                <c:pt idx="10651">
                  <c:v>19.132999999999999</c:v>
                </c:pt>
                <c:pt idx="10652">
                  <c:v>19.135999999999999</c:v>
                </c:pt>
                <c:pt idx="10653">
                  <c:v>19.138000000000002</c:v>
                </c:pt>
                <c:pt idx="10654">
                  <c:v>19.140999999999998</c:v>
                </c:pt>
                <c:pt idx="10655">
                  <c:v>19.143999999999998</c:v>
                </c:pt>
                <c:pt idx="10656">
                  <c:v>19.146000000000001</c:v>
                </c:pt>
                <c:pt idx="10657">
                  <c:v>19.149000000000001</c:v>
                </c:pt>
                <c:pt idx="10658">
                  <c:v>19.152000000000001</c:v>
                </c:pt>
                <c:pt idx="10659">
                  <c:v>19.154</c:v>
                </c:pt>
                <c:pt idx="10660">
                  <c:v>19.157</c:v>
                </c:pt>
                <c:pt idx="10661">
                  <c:v>19.158999999999999</c:v>
                </c:pt>
                <c:pt idx="10662">
                  <c:v>19.161999999999999</c:v>
                </c:pt>
                <c:pt idx="10663">
                  <c:v>19.164999999999999</c:v>
                </c:pt>
                <c:pt idx="10664">
                  <c:v>19.167000000000002</c:v>
                </c:pt>
                <c:pt idx="10665">
                  <c:v>19.170000000000002</c:v>
                </c:pt>
                <c:pt idx="10666">
                  <c:v>19.172999999999998</c:v>
                </c:pt>
                <c:pt idx="10667">
                  <c:v>19.175000000000001</c:v>
                </c:pt>
                <c:pt idx="10668">
                  <c:v>19.178000000000001</c:v>
                </c:pt>
                <c:pt idx="10669">
                  <c:v>19.181000000000001</c:v>
                </c:pt>
                <c:pt idx="10670">
                  <c:v>19.183</c:v>
                </c:pt>
                <c:pt idx="10671">
                  <c:v>19.186</c:v>
                </c:pt>
                <c:pt idx="10672">
                  <c:v>19.189</c:v>
                </c:pt>
                <c:pt idx="10673">
                  <c:v>19.190999999999999</c:v>
                </c:pt>
                <c:pt idx="10674">
                  <c:v>19.193999999999999</c:v>
                </c:pt>
                <c:pt idx="10675">
                  <c:v>19.196999999999999</c:v>
                </c:pt>
                <c:pt idx="10676">
                  <c:v>19.199000000000002</c:v>
                </c:pt>
                <c:pt idx="10677">
                  <c:v>19.202000000000002</c:v>
                </c:pt>
                <c:pt idx="10678">
                  <c:v>19.204999999999998</c:v>
                </c:pt>
                <c:pt idx="10679">
                  <c:v>19.207000000000001</c:v>
                </c:pt>
                <c:pt idx="10680">
                  <c:v>19.21</c:v>
                </c:pt>
                <c:pt idx="10681">
                  <c:v>19.213000000000001</c:v>
                </c:pt>
                <c:pt idx="10682">
                  <c:v>19.215</c:v>
                </c:pt>
                <c:pt idx="10683">
                  <c:v>19.218</c:v>
                </c:pt>
                <c:pt idx="10684">
                  <c:v>19.221</c:v>
                </c:pt>
                <c:pt idx="10685">
                  <c:v>19.222999999999999</c:v>
                </c:pt>
                <c:pt idx="10686">
                  <c:v>19.225999999999999</c:v>
                </c:pt>
                <c:pt idx="10687">
                  <c:v>19.228999999999999</c:v>
                </c:pt>
                <c:pt idx="10688">
                  <c:v>19.231000000000002</c:v>
                </c:pt>
                <c:pt idx="10689">
                  <c:v>19.234000000000002</c:v>
                </c:pt>
                <c:pt idx="10690">
                  <c:v>19.236999999999998</c:v>
                </c:pt>
                <c:pt idx="10691">
                  <c:v>19.239000000000001</c:v>
                </c:pt>
                <c:pt idx="10692">
                  <c:v>19.242000000000001</c:v>
                </c:pt>
                <c:pt idx="10693">
                  <c:v>19.245000000000001</c:v>
                </c:pt>
                <c:pt idx="10694">
                  <c:v>19.247</c:v>
                </c:pt>
                <c:pt idx="10695">
                  <c:v>19.25</c:v>
                </c:pt>
                <c:pt idx="10696">
                  <c:v>19.253</c:v>
                </c:pt>
                <c:pt idx="10697">
                  <c:v>19.254999999999999</c:v>
                </c:pt>
                <c:pt idx="10698">
                  <c:v>19.257999999999999</c:v>
                </c:pt>
                <c:pt idx="10699">
                  <c:v>19.260999999999999</c:v>
                </c:pt>
                <c:pt idx="10700">
                  <c:v>19.263000000000002</c:v>
                </c:pt>
                <c:pt idx="10701">
                  <c:v>19.265999999999998</c:v>
                </c:pt>
                <c:pt idx="10702">
                  <c:v>19.268999999999998</c:v>
                </c:pt>
                <c:pt idx="10703">
                  <c:v>19.271000000000001</c:v>
                </c:pt>
                <c:pt idx="10704">
                  <c:v>19.274000000000001</c:v>
                </c:pt>
                <c:pt idx="10705">
                  <c:v>19.277000000000001</c:v>
                </c:pt>
                <c:pt idx="10706">
                  <c:v>19.279</c:v>
                </c:pt>
                <c:pt idx="10707">
                  <c:v>19.282</c:v>
                </c:pt>
                <c:pt idx="10708">
                  <c:v>19.285</c:v>
                </c:pt>
                <c:pt idx="10709">
                  <c:v>19.286999999999999</c:v>
                </c:pt>
                <c:pt idx="10710">
                  <c:v>19.29</c:v>
                </c:pt>
                <c:pt idx="10711">
                  <c:v>19.292999999999999</c:v>
                </c:pt>
                <c:pt idx="10712">
                  <c:v>19.295000000000002</c:v>
                </c:pt>
                <c:pt idx="10713">
                  <c:v>19.297999999999998</c:v>
                </c:pt>
                <c:pt idx="10714">
                  <c:v>19.300999999999998</c:v>
                </c:pt>
                <c:pt idx="10715">
                  <c:v>19.303000000000001</c:v>
                </c:pt>
                <c:pt idx="10716">
                  <c:v>19.306000000000001</c:v>
                </c:pt>
                <c:pt idx="10717">
                  <c:v>19.309000000000001</c:v>
                </c:pt>
                <c:pt idx="10718">
                  <c:v>19.311</c:v>
                </c:pt>
                <c:pt idx="10719">
                  <c:v>19.314</c:v>
                </c:pt>
                <c:pt idx="10720">
                  <c:v>19.317</c:v>
                </c:pt>
                <c:pt idx="10721">
                  <c:v>19.318999999999999</c:v>
                </c:pt>
                <c:pt idx="10722">
                  <c:v>19.321999999999999</c:v>
                </c:pt>
                <c:pt idx="10723">
                  <c:v>19.324999999999999</c:v>
                </c:pt>
                <c:pt idx="10724">
                  <c:v>19.327000000000002</c:v>
                </c:pt>
                <c:pt idx="10725">
                  <c:v>19.329999999999998</c:v>
                </c:pt>
                <c:pt idx="10726">
                  <c:v>19.332999999999998</c:v>
                </c:pt>
                <c:pt idx="10727">
                  <c:v>19.335000000000001</c:v>
                </c:pt>
                <c:pt idx="10728">
                  <c:v>19.337</c:v>
                </c:pt>
                <c:pt idx="10729">
                  <c:v>19.34</c:v>
                </c:pt>
                <c:pt idx="10730">
                  <c:v>19.341999999999999</c:v>
                </c:pt>
                <c:pt idx="10731">
                  <c:v>19.344999999999999</c:v>
                </c:pt>
                <c:pt idx="10732">
                  <c:v>19.347999999999999</c:v>
                </c:pt>
                <c:pt idx="10733">
                  <c:v>19.350000000000001</c:v>
                </c:pt>
                <c:pt idx="10734">
                  <c:v>19.353000000000002</c:v>
                </c:pt>
                <c:pt idx="10735">
                  <c:v>19.356000000000002</c:v>
                </c:pt>
                <c:pt idx="10736">
                  <c:v>19.358000000000001</c:v>
                </c:pt>
                <c:pt idx="10737">
                  <c:v>19.361000000000001</c:v>
                </c:pt>
                <c:pt idx="10738">
                  <c:v>19.364000000000001</c:v>
                </c:pt>
                <c:pt idx="10739">
                  <c:v>19.366</c:v>
                </c:pt>
                <c:pt idx="10740">
                  <c:v>19.369</c:v>
                </c:pt>
                <c:pt idx="10741">
                  <c:v>19.372</c:v>
                </c:pt>
                <c:pt idx="10742">
                  <c:v>19.373999999999999</c:v>
                </c:pt>
                <c:pt idx="10743">
                  <c:v>19.376999999999999</c:v>
                </c:pt>
                <c:pt idx="10744">
                  <c:v>19.38</c:v>
                </c:pt>
                <c:pt idx="10745">
                  <c:v>19.382000000000001</c:v>
                </c:pt>
                <c:pt idx="10746">
                  <c:v>19.385000000000002</c:v>
                </c:pt>
                <c:pt idx="10747">
                  <c:v>19.388000000000002</c:v>
                </c:pt>
                <c:pt idx="10748">
                  <c:v>19.39</c:v>
                </c:pt>
                <c:pt idx="10749">
                  <c:v>19.393000000000001</c:v>
                </c:pt>
                <c:pt idx="10750">
                  <c:v>19.396000000000001</c:v>
                </c:pt>
                <c:pt idx="10751">
                  <c:v>19.398</c:v>
                </c:pt>
                <c:pt idx="10752">
                  <c:v>19.401</c:v>
                </c:pt>
                <c:pt idx="10753">
                  <c:v>19.404</c:v>
                </c:pt>
                <c:pt idx="10754">
                  <c:v>19.405999999999999</c:v>
                </c:pt>
                <c:pt idx="10755">
                  <c:v>19.408999999999999</c:v>
                </c:pt>
                <c:pt idx="10756">
                  <c:v>19.411999999999999</c:v>
                </c:pt>
                <c:pt idx="10757">
                  <c:v>19.414000000000001</c:v>
                </c:pt>
                <c:pt idx="10758">
                  <c:v>19.417000000000002</c:v>
                </c:pt>
                <c:pt idx="10759">
                  <c:v>19.420000000000002</c:v>
                </c:pt>
                <c:pt idx="10760">
                  <c:v>19.422000000000001</c:v>
                </c:pt>
                <c:pt idx="10761">
                  <c:v>19.425000000000001</c:v>
                </c:pt>
                <c:pt idx="10762">
                  <c:v>19.428000000000001</c:v>
                </c:pt>
                <c:pt idx="10763">
                  <c:v>19.43</c:v>
                </c:pt>
                <c:pt idx="10764">
                  <c:v>19.433</c:v>
                </c:pt>
                <c:pt idx="10765">
                  <c:v>19.436</c:v>
                </c:pt>
                <c:pt idx="10766">
                  <c:v>19.437999999999999</c:v>
                </c:pt>
                <c:pt idx="10767">
                  <c:v>19.440999999999999</c:v>
                </c:pt>
                <c:pt idx="10768">
                  <c:v>19.443999999999999</c:v>
                </c:pt>
                <c:pt idx="10769">
                  <c:v>19.446000000000002</c:v>
                </c:pt>
                <c:pt idx="10770">
                  <c:v>19.449000000000002</c:v>
                </c:pt>
                <c:pt idx="10771">
                  <c:v>19.452000000000002</c:v>
                </c:pt>
                <c:pt idx="10772">
                  <c:v>19.454000000000001</c:v>
                </c:pt>
                <c:pt idx="10773">
                  <c:v>19.457000000000001</c:v>
                </c:pt>
                <c:pt idx="10774">
                  <c:v>19.46</c:v>
                </c:pt>
                <c:pt idx="10775">
                  <c:v>19.462</c:v>
                </c:pt>
                <c:pt idx="10776">
                  <c:v>19.465</c:v>
                </c:pt>
                <c:pt idx="10777">
                  <c:v>19.468</c:v>
                </c:pt>
                <c:pt idx="10778">
                  <c:v>19.47</c:v>
                </c:pt>
                <c:pt idx="10779">
                  <c:v>19.472999999999999</c:v>
                </c:pt>
                <c:pt idx="10780">
                  <c:v>19.475999999999999</c:v>
                </c:pt>
                <c:pt idx="10781">
                  <c:v>19.478000000000002</c:v>
                </c:pt>
                <c:pt idx="10782">
                  <c:v>19.481000000000002</c:v>
                </c:pt>
                <c:pt idx="10783">
                  <c:v>19.484000000000002</c:v>
                </c:pt>
                <c:pt idx="10784">
                  <c:v>19.486000000000001</c:v>
                </c:pt>
                <c:pt idx="10785">
                  <c:v>19.489000000000001</c:v>
                </c:pt>
                <c:pt idx="10786">
                  <c:v>19.492000000000001</c:v>
                </c:pt>
                <c:pt idx="10787">
                  <c:v>19.494</c:v>
                </c:pt>
                <c:pt idx="10788">
                  <c:v>19.497</c:v>
                </c:pt>
                <c:pt idx="10789">
                  <c:v>19.5</c:v>
                </c:pt>
                <c:pt idx="10790">
                  <c:v>19.501999999999999</c:v>
                </c:pt>
                <c:pt idx="10791">
                  <c:v>19.504999999999999</c:v>
                </c:pt>
                <c:pt idx="10792">
                  <c:v>19.507999999999999</c:v>
                </c:pt>
                <c:pt idx="10793">
                  <c:v>19.510000000000002</c:v>
                </c:pt>
                <c:pt idx="10794">
                  <c:v>19.513000000000002</c:v>
                </c:pt>
                <c:pt idx="10795">
                  <c:v>19.515999999999998</c:v>
                </c:pt>
                <c:pt idx="10796">
                  <c:v>19.518000000000001</c:v>
                </c:pt>
                <c:pt idx="10797">
                  <c:v>19.521000000000001</c:v>
                </c:pt>
                <c:pt idx="10798">
                  <c:v>19.524000000000001</c:v>
                </c:pt>
                <c:pt idx="10799">
                  <c:v>19.526</c:v>
                </c:pt>
                <c:pt idx="10800">
                  <c:v>19.529</c:v>
                </c:pt>
                <c:pt idx="10801">
                  <c:v>19.532</c:v>
                </c:pt>
                <c:pt idx="10802">
                  <c:v>19.533999999999999</c:v>
                </c:pt>
                <c:pt idx="10803">
                  <c:v>19.536999999999999</c:v>
                </c:pt>
                <c:pt idx="10804">
                  <c:v>19.54</c:v>
                </c:pt>
                <c:pt idx="10805">
                  <c:v>19.542000000000002</c:v>
                </c:pt>
                <c:pt idx="10806">
                  <c:v>19.545000000000002</c:v>
                </c:pt>
                <c:pt idx="10807">
                  <c:v>19.547999999999998</c:v>
                </c:pt>
                <c:pt idx="10808">
                  <c:v>19.55</c:v>
                </c:pt>
                <c:pt idx="10809">
                  <c:v>19.553000000000001</c:v>
                </c:pt>
                <c:pt idx="10810">
                  <c:v>19.556000000000001</c:v>
                </c:pt>
                <c:pt idx="10811">
                  <c:v>19.558</c:v>
                </c:pt>
                <c:pt idx="10812">
                  <c:v>19.561</c:v>
                </c:pt>
                <c:pt idx="10813">
                  <c:v>19.564</c:v>
                </c:pt>
                <c:pt idx="10814">
                  <c:v>19.565999999999999</c:v>
                </c:pt>
                <c:pt idx="10815">
                  <c:v>19.568999999999999</c:v>
                </c:pt>
                <c:pt idx="10816">
                  <c:v>19.571999999999999</c:v>
                </c:pt>
                <c:pt idx="10817">
                  <c:v>19.574000000000002</c:v>
                </c:pt>
                <c:pt idx="10818">
                  <c:v>19.577000000000002</c:v>
                </c:pt>
                <c:pt idx="10819">
                  <c:v>19.579999999999998</c:v>
                </c:pt>
                <c:pt idx="10820">
                  <c:v>19.582000000000001</c:v>
                </c:pt>
                <c:pt idx="10821">
                  <c:v>19.585000000000001</c:v>
                </c:pt>
                <c:pt idx="10822">
                  <c:v>19.588000000000001</c:v>
                </c:pt>
                <c:pt idx="10823">
                  <c:v>19.59</c:v>
                </c:pt>
                <c:pt idx="10824">
                  <c:v>19.593</c:v>
                </c:pt>
                <c:pt idx="10825">
                  <c:v>19.596</c:v>
                </c:pt>
                <c:pt idx="10826">
                  <c:v>19.597999999999999</c:v>
                </c:pt>
                <c:pt idx="10827">
                  <c:v>19.600999999999999</c:v>
                </c:pt>
                <c:pt idx="10828">
                  <c:v>19.603999999999999</c:v>
                </c:pt>
                <c:pt idx="10829">
                  <c:v>19.606000000000002</c:v>
                </c:pt>
                <c:pt idx="10830">
                  <c:v>19.609000000000002</c:v>
                </c:pt>
                <c:pt idx="10831">
                  <c:v>19.611999999999998</c:v>
                </c:pt>
                <c:pt idx="10832">
                  <c:v>19.614000000000001</c:v>
                </c:pt>
                <c:pt idx="10833">
                  <c:v>19.617000000000001</c:v>
                </c:pt>
                <c:pt idx="10834">
                  <c:v>19.62</c:v>
                </c:pt>
                <c:pt idx="10835">
                  <c:v>19.622</c:v>
                </c:pt>
                <c:pt idx="10836">
                  <c:v>19.625</c:v>
                </c:pt>
                <c:pt idx="10837">
                  <c:v>19.628</c:v>
                </c:pt>
                <c:pt idx="10838">
                  <c:v>19.63</c:v>
                </c:pt>
                <c:pt idx="10839">
                  <c:v>19.632999999999999</c:v>
                </c:pt>
                <c:pt idx="10840">
                  <c:v>19.635999999999999</c:v>
                </c:pt>
                <c:pt idx="10841">
                  <c:v>19.638000000000002</c:v>
                </c:pt>
                <c:pt idx="10842">
                  <c:v>19.640999999999998</c:v>
                </c:pt>
                <c:pt idx="10843">
                  <c:v>19.643999999999998</c:v>
                </c:pt>
                <c:pt idx="10844">
                  <c:v>19.646000000000001</c:v>
                </c:pt>
                <c:pt idx="10845">
                  <c:v>19.649000000000001</c:v>
                </c:pt>
                <c:pt idx="10846">
                  <c:v>19.652000000000001</c:v>
                </c:pt>
                <c:pt idx="10847">
                  <c:v>19.654</c:v>
                </c:pt>
                <c:pt idx="10848">
                  <c:v>19.657</c:v>
                </c:pt>
                <c:pt idx="10849">
                  <c:v>19.66</c:v>
                </c:pt>
                <c:pt idx="10850">
                  <c:v>19.661999999999999</c:v>
                </c:pt>
                <c:pt idx="10851">
                  <c:v>19.664999999999999</c:v>
                </c:pt>
                <c:pt idx="10852">
                  <c:v>19.667999999999999</c:v>
                </c:pt>
                <c:pt idx="10853">
                  <c:v>19.670000000000002</c:v>
                </c:pt>
                <c:pt idx="10854">
                  <c:v>19.672999999999998</c:v>
                </c:pt>
                <c:pt idx="10855">
                  <c:v>19.675000000000001</c:v>
                </c:pt>
                <c:pt idx="10856">
                  <c:v>19.678000000000001</c:v>
                </c:pt>
                <c:pt idx="10857">
                  <c:v>19.681000000000001</c:v>
                </c:pt>
                <c:pt idx="10858">
                  <c:v>19.683</c:v>
                </c:pt>
                <c:pt idx="10859">
                  <c:v>19.686</c:v>
                </c:pt>
                <c:pt idx="10860">
                  <c:v>19.689</c:v>
                </c:pt>
                <c:pt idx="10861">
                  <c:v>19.690999999999999</c:v>
                </c:pt>
                <c:pt idx="10862">
                  <c:v>19.693999999999999</c:v>
                </c:pt>
                <c:pt idx="10863">
                  <c:v>19.696999999999999</c:v>
                </c:pt>
                <c:pt idx="10864">
                  <c:v>19.699000000000002</c:v>
                </c:pt>
                <c:pt idx="10865">
                  <c:v>19.702000000000002</c:v>
                </c:pt>
                <c:pt idx="10866">
                  <c:v>19.704000000000001</c:v>
                </c:pt>
                <c:pt idx="10867">
                  <c:v>19.707000000000001</c:v>
                </c:pt>
                <c:pt idx="10868">
                  <c:v>19.71</c:v>
                </c:pt>
                <c:pt idx="10869">
                  <c:v>19.712</c:v>
                </c:pt>
                <c:pt idx="10870">
                  <c:v>19.715</c:v>
                </c:pt>
                <c:pt idx="10871">
                  <c:v>19.718</c:v>
                </c:pt>
                <c:pt idx="10872">
                  <c:v>19.72</c:v>
                </c:pt>
                <c:pt idx="10873">
                  <c:v>19.722999999999999</c:v>
                </c:pt>
                <c:pt idx="10874">
                  <c:v>19.725999999999999</c:v>
                </c:pt>
                <c:pt idx="10875">
                  <c:v>19.728000000000002</c:v>
                </c:pt>
                <c:pt idx="10876">
                  <c:v>19.731000000000002</c:v>
                </c:pt>
                <c:pt idx="10877">
                  <c:v>19.734000000000002</c:v>
                </c:pt>
                <c:pt idx="10878">
                  <c:v>19.736000000000001</c:v>
                </c:pt>
                <c:pt idx="10879">
                  <c:v>19.739000000000001</c:v>
                </c:pt>
                <c:pt idx="10880">
                  <c:v>19.742000000000001</c:v>
                </c:pt>
                <c:pt idx="10881">
                  <c:v>19.744</c:v>
                </c:pt>
                <c:pt idx="10882">
                  <c:v>19.747</c:v>
                </c:pt>
                <c:pt idx="10883">
                  <c:v>19.75</c:v>
                </c:pt>
                <c:pt idx="10884">
                  <c:v>19.751999999999999</c:v>
                </c:pt>
                <c:pt idx="10885">
                  <c:v>19.754999999999999</c:v>
                </c:pt>
                <c:pt idx="10886">
                  <c:v>19.757999999999999</c:v>
                </c:pt>
                <c:pt idx="10887">
                  <c:v>19.760000000000002</c:v>
                </c:pt>
                <c:pt idx="10888">
                  <c:v>19.763000000000002</c:v>
                </c:pt>
                <c:pt idx="10889">
                  <c:v>19.765999999999998</c:v>
                </c:pt>
                <c:pt idx="10890">
                  <c:v>19.768000000000001</c:v>
                </c:pt>
                <c:pt idx="10891">
                  <c:v>19.771000000000001</c:v>
                </c:pt>
                <c:pt idx="10892">
                  <c:v>19.774000000000001</c:v>
                </c:pt>
                <c:pt idx="10893">
                  <c:v>19.776</c:v>
                </c:pt>
                <c:pt idx="10894">
                  <c:v>19.779</c:v>
                </c:pt>
                <c:pt idx="10895">
                  <c:v>19.782</c:v>
                </c:pt>
                <c:pt idx="10896">
                  <c:v>19.783999999999999</c:v>
                </c:pt>
                <c:pt idx="10897">
                  <c:v>19.786999999999999</c:v>
                </c:pt>
                <c:pt idx="10898">
                  <c:v>19.79</c:v>
                </c:pt>
                <c:pt idx="10899">
                  <c:v>19.792000000000002</c:v>
                </c:pt>
                <c:pt idx="10900">
                  <c:v>19.795000000000002</c:v>
                </c:pt>
                <c:pt idx="10901">
                  <c:v>19.797999999999998</c:v>
                </c:pt>
                <c:pt idx="10902">
                  <c:v>19.8</c:v>
                </c:pt>
                <c:pt idx="10903">
                  <c:v>19.803000000000001</c:v>
                </c:pt>
                <c:pt idx="10904">
                  <c:v>19.806000000000001</c:v>
                </c:pt>
                <c:pt idx="10905">
                  <c:v>19.808</c:v>
                </c:pt>
                <c:pt idx="10906">
                  <c:v>19.811</c:v>
                </c:pt>
                <c:pt idx="10907">
                  <c:v>19.814</c:v>
                </c:pt>
                <c:pt idx="10908">
                  <c:v>19.815999999999999</c:v>
                </c:pt>
                <c:pt idx="10909">
                  <c:v>19.818999999999999</c:v>
                </c:pt>
                <c:pt idx="10910">
                  <c:v>19.821999999999999</c:v>
                </c:pt>
                <c:pt idx="10911">
                  <c:v>19.824000000000002</c:v>
                </c:pt>
                <c:pt idx="10912">
                  <c:v>19.827000000000002</c:v>
                </c:pt>
                <c:pt idx="10913">
                  <c:v>19.829999999999998</c:v>
                </c:pt>
                <c:pt idx="10914">
                  <c:v>19.832000000000001</c:v>
                </c:pt>
                <c:pt idx="10915">
                  <c:v>19.835000000000001</c:v>
                </c:pt>
                <c:pt idx="10916">
                  <c:v>19.838000000000001</c:v>
                </c:pt>
                <c:pt idx="10917">
                  <c:v>19.84</c:v>
                </c:pt>
                <c:pt idx="10918">
                  <c:v>19.843</c:v>
                </c:pt>
                <c:pt idx="10919">
                  <c:v>19.846</c:v>
                </c:pt>
                <c:pt idx="10920">
                  <c:v>19.847999999999999</c:v>
                </c:pt>
                <c:pt idx="10921">
                  <c:v>19.850999999999999</c:v>
                </c:pt>
                <c:pt idx="10922">
                  <c:v>19.853999999999999</c:v>
                </c:pt>
                <c:pt idx="10923">
                  <c:v>19.856000000000002</c:v>
                </c:pt>
                <c:pt idx="10924">
                  <c:v>19.859000000000002</c:v>
                </c:pt>
                <c:pt idx="10925">
                  <c:v>19.861999999999998</c:v>
                </c:pt>
                <c:pt idx="10926">
                  <c:v>19.864000000000001</c:v>
                </c:pt>
                <c:pt idx="10927">
                  <c:v>19.867000000000001</c:v>
                </c:pt>
                <c:pt idx="10928">
                  <c:v>19.87</c:v>
                </c:pt>
                <c:pt idx="10929">
                  <c:v>19.872</c:v>
                </c:pt>
                <c:pt idx="10930">
                  <c:v>19.875</c:v>
                </c:pt>
                <c:pt idx="10931">
                  <c:v>19.878</c:v>
                </c:pt>
                <c:pt idx="10932">
                  <c:v>19.88</c:v>
                </c:pt>
                <c:pt idx="10933">
                  <c:v>19.882999999999999</c:v>
                </c:pt>
                <c:pt idx="10934">
                  <c:v>19.885999999999999</c:v>
                </c:pt>
                <c:pt idx="10935">
                  <c:v>19.888000000000002</c:v>
                </c:pt>
                <c:pt idx="10936">
                  <c:v>19.890999999999998</c:v>
                </c:pt>
                <c:pt idx="10937">
                  <c:v>19.893999999999998</c:v>
                </c:pt>
                <c:pt idx="10938">
                  <c:v>19.896000000000001</c:v>
                </c:pt>
                <c:pt idx="10939">
                  <c:v>19.899000000000001</c:v>
                </c:pt>
                <c:pt idx="10940">
                  <c:v>19.902000000000001</c:v>
                </c:pt>
                <c:pt idx="10941">
                  <c:v>19.904</c:v>
                </c:pt>
                <c:pt idx="10942">
                  <c:v>19.907</c:v>
                </c:pt>
                <c:pt idx="10943">
                  <c:v>19.91</c:v>
                </c:pt>
                <c:pt idx="10944">
                  <c:v>19.911999999999999</c:v>
                </c:pt>
                <c:pt idx="10945">
                  <c:v>19.914999999999999</c:v>
                </c:pt>
                <c:pt idx="10946">
                  <c:v>19.917999999999999</c:v>
                </c:pt>
                <c:pt idx="10947">
                  <c:v>19.920000000000002</c:v>
                </c:pt>
                <c:pt idx="10948">
                  <c:v>19.922999999999998</c:v>
                </c:pt>
                <c:pt idx="10949">
                  <c:v>19.925999999999998</c:v>
                </c:pt>
                <c:pt idx="10950">
                  <c:v>19.928000000000001</c:v>
                </c:pt>
                <c:pt idx="10951">
                  <c:v>19.931000000000001</c:v>
                </c:pt>
                <c:pt idx="10952">
                  <c:v>19.934000000000001</c:v>
                </c:pt>
                <c:pt idx="10953">
                  <c:v>19.936</c:v>
                </c:pt>
                <c:pt idx="10954">
                  <c:v>19.939</c:v>
                </c:pt>
                <c:pt idx="10955">
                  <c:v>19.942</c:v>
                </c:pt>
                <c:pt idx="10956">
                  <c:v>19.943999999999999</c:v>
                </c:pt>
                <c:pt idx="10957">
                  <c:v>19.946999999999999</c:v>
                </c:pt>
                <c:pt idx="10958">
                  <c:v>19.95</c:v>
                </c:pt>
                <c:pt idx="10959">
                  <c:v>19.952000000000002</c:v>
                </c:pt>
                <c:pt idx="10960">
                  <c:v>19.954999999999998</c:v>
                </c:pt>
                <c:pt idx="10961">
                  <c:v>19.957999999999998</c:v>
                </c:pt>
                <c:pt idx="10962">
                  <c:v>19.96</c:v>
                </c:pt>
                <c:pt idx="10963">
                  <c:v>19.963000000000001</c:v>
                </c:pt>
                <c:pt idx="10964">
                  <c:v>19.966000000000001</c:v>
                </c:pt>
                <c:pt idx="10965">
                  <c:v>19.968</c:v>
                </c:pt>
                <c:pt idx="10966">
                  <c:v>19.971</c:v>
                </c:pt>
                <c:pt idx="10967">
                  <c:v>19.974</c:v>
                </c:pt>
                <c:pt idx="10968">
                  <c:v>19.975999999999999</c:v>
                </c:pt>
                <c:pt idx="10969">
                  <c:v>19.978999999999999</c:v>
                </c:pt>
                <c:pt idx="10970">
                  <c:v>19.981999999999999</c:v>
                </c:pt>
                <c:pt idx="10971">
                  <c:v>19.984000000000002</c:v>
                </c:pt>
                <c:pt idx="10972">
                  <c:v>19.986999999999998</c:v>
                </c:pt>
                <c:pt idx="10973">
                  <c:v>19.989999999999998</c:v>
                </c:pt>
                <c:pt idx="10974">
                  <c:v>19.992000000000001</c:v>
                </c:pt>
                <c:pt idx="10975">
                  <c:v>19.995000000000001</c:v>
                </c:pt>
                <c:pt idx="10976">
                  <c:v>19.998000000000001</c:v>
                </c:pt>
                <c:pt idx="10977">
                  <c:v>20</c:v>
                </c:pt>
                <c:pt idx="10978">
                  <c:v>20.003</c:v>
                </c:pt>
                <c:pt idx="10979">
                  <c:v>20.006</c:v>
                </c:pt>
                <c:pt idx="10980">
                  <c:v>20.007999999999999</c:v>
                </c:pt>
                <c:pt idx="10981">
                  <c:v>20.010999999999999</c:v>
                </c:pt>
                <c:pt idx="10982">
                  <c:v>20.013999999999999</c:v>
                </c:pt>
                <c:pt idx="10983">
                  <c:v>20.015999999999998</c:v>
                </c:pt>
                <c:pt idx="10984">
                  <c:v>20.018999999999998</c:v>
                </c:pt>
                <c:pt idx="10985">
                  <c:v>20.021999999999998</c:v>
                </c:pt>
                <c:pt idx="10986">
                  <c:v>20.024000000000001</c:v>
                </c:pt>
                <c:pt idx="10987">
                  <c:v>20.027000000000001</c:v>
                </c:pt>
                <c:pt idx="10988">
                  <c:v>20.03</c:v>
                </c:pt>
                <c:pt idx="10989">
                  <c:v>20.032</c:v>
                </c:pt>
                <c:pt idx="10990">
                  <c:v>20.035</c:v>
                </c:pt>
                <c:pt idx="10991">
                  <c:v>20.038</c:v>
                </c:pt>
                <c:pt idx="10992">
                  <c:v>20.041</c:v>
                </c:pt>
                <c:pt idx="10993">
                  <c:v>20.042999999999999</c:v>
                </c:pt>
                <c:pt idx="10994">
                  <c:v>20.045999999999999</c:v>
                </c:pt>
                <c:pt idx="10995">
                  <c:v>20.047999999999998</c:v>
                </c:pt>
                <c:pt idx="10996">
                  <c:v>20.050999999999998</c:v>
                </c:pt>
                <c:pt idx="10997">
                  <c:v>20.053999999999998</c:v>
                </c:pt>
                <c:pt idx="10998">
                  <c:v>20.056000000000001</c:v>
                </c:pt>
                <c:pt idx="10999">
                  <c:v>20.059000000000001</c:v>
                </c:pt>
                <c:pt idx="11000">
                  <c:v>20.061</c:v>
                </c:pt>
                <c:pt idx="11001">
                  <c:v>20.064</c:v>
                </c:pt>
                <c:pt idx="11002">
                  <c:v>20.067</c:v>
                </c:pt>
                <c:pt idx="11003">
                  <c:v>20.068999999999999</c:v>
                </c:pt>
                <c:pt idx="11004">
                  <c:v>20.071999999999999</c:v>
                </c:pt>
                <c:pt idx="11005">
                  <c:v>20.074000000000002</c:v>
                </c:pt>
                <c:pt idx="11006">
                  <c:v>20.077000000000002</c:v>
                </c:pt>
                <c:pt idx="11007">
                  <c:v>20.079999999999998</c:v>
                </c:pt>
                <c:pt idx="11008">
                  <c:v>20.082999999999998</c:v>
                </c:pt>
                <c:pt idx="11009">
                  <c:v>20.085000000000001</c:v>
                </c:pt>
                <c:pt idx="11010">
                  <c:v>20.088000000000001</c:v>
                </c:pt>
                <c:pt idx="11011">
                  <c:v>20.09</c:v>
                </c:pt>
                <c:pt idx="11012">
                  <c:v>20.093</c:v>
                </c:pt>
                <c:pt idx="11013">
                  <c:v>20.096</c:v>
                </c:pt>
                <c:pt idx="11014">
                  <c:v>20.099</c:v>
                </c:pt>
                <c:pt idx="11015">
                  <c:v>20.100999999999999</c:v>
                </c:pt>
                <c:pt idx="11016">
                  <c:v>20.103999999999999</c:v>
                </c:pt>
                <c:pt idx="11017">
                  <c:v>20.106000000000002</c:v>
                </c:pt>
                <c:pt idx="11018">
                  <c:v>20.109000000000002</c:v>
                </c:pt>
                <c:pt idx="11019">
                  <c:v>20.111999999999998</c:v>
                </c:pt>
                <c:pt idx="11020">
                  <c:v>20.114000000000001</c:v>
                </c:pt>
                <c:pt idx="11021">
                  <c:v>20.117000000000001</c:v>
                </c:pt>
                <c:pt idx="11022">
                  <c:v>20.12</c:v>
                </c:pt>
                <c:pt idx="11023">
                  <c:v>20.122</c:v>
                </c:pt>
                <c:pt idx="11024">
                  <c:v>20.125</c:v>
                </c:pt>
                <c:pt idx="11025">
                  <c:v>20.128</c:v>
                </c:pt>
                <c:pt idx="11026">
                  <c:v>20.13</c:v>
                </c:pt>
                <c:pt idx="11027">
                  <c:v>20.132999999999999</c:v>
                </c:pt>
                <c:pt idx="11028">
                  <c:v>20.135999999999999</c:v>
                </c:pt>
                <c:pt idx="11029">
                  <c:v>20.138999999999999</c:v>
                </c:pt>
                <c:pt idx="11030">
                  <c:v>20.140999999999998</c:v>
                </c:pt>
                <c:pt idx="11031">
                  <c:v>20.143999999999998</c:v>
                </c:pt>
                <c:pt idx="11032">
                  <c:v>20.146000000000001</c:v>
                </c:pt>
                <c:pt idx="11033">
                  <c:v>20.149000000000001</c:v>
                </c:pt>
                <c:pt idx="11034">
                  <c:v>20.152000000000001</c:v>
                </c:pt>
                <c:pt idx="11035">
                  <c:v>20.154</c:v>
                </c:pt>
                <c:pt idx="11036">
                  <c:v>20.157</c:v>
                </c:pt>
                <c:pt idx="11037">
                  <c:v>20.16</c:v>
                </c:pt>
                <c:pt idx="11038">
                  <c:v>20.163</c:v>
                </c:pt>
                <c:pt idx="11039">
                  <c:v>20.164999999999999</c:v>
                </c:pt>
                <c:pt idx="11040">
                  <c:v>20.167999999999999</c:v>
                </c:pt>
                <c:pt idx="11041">
                  <c:v>20.170999999999999</c:v>
                </c:pt>
                <c:pt idx="11042">
                  <c:v>20.172999999999998</c:v>
                </c:pt>
                <c:pt idx="11043">
                  <c:v>20.175999999999998</c:v>
                </c:pt>
                <c:pt idx="11044">
                  <c:v>20.178999999999998</c:v>
                </c:pt>
                <c:pt idx="11045">
                  <c:v>20.181000000000001</c:v>
                </c:pt>
                <c:pt idx="11046">
                  <c:v>20.184000000000001</c:v>
                </c:pt>
                <c:pt idx="11047">
                  <c:v>20.186</c:v>
                </c:pt>
                <c:pt idx="11048">
                  <c:v>20.189</c:v>
                </c:pt>
                <c:pt idx="11049">
                  <c:v>20.192</c:v>
                </c:pt>
                <c:pt idx="11050">
                  <c:v>20.193999999999999</c:v>
                </c:pt>
                <c:pt idx="11051">
                  <c:v>20.196999999999999</c:v>
                </c:pt>
                <c:pt idx="11052">
                  <c:v>20.2</c:v>
                </c:pt>
                <c:pt idx="11053">
                  <c:v>20.202000000000002</c:v>
                </c:pt>
                <c:pt idx="11054">
                  <c:v>20.204999999999998</c:v>
                </c:pt>
                <c:pt idx="11055">
                  <c:v>20.207999999999998</c:v>
                </c:pt>
                <c:pt idx="11056">
                  <c:v>20.21</c:v>
                </c:pt>
                <c:pt idx="11057">
                  <c:v>20.213000000000001</c:v>
                </c:pt>
                <c:pt idx="11058">
                  <c:v>20.216000000000001</c:v>
                </c:pt>
                <c:pt idx="11059">
                  <c:v>20.219000000000001</c:v>
                </c:pt>
                <c:pt idx="11060">
                  <c:v>20.221</c:v>
                </c:pt>
                <c:pt idx="11061">
                  <c:v>20.224</c:v>
                </c:pt>
                <c:pt idx="11062">
                  <c:v>20.227</c:v>
                </c:pt>
                <c:pt idx="11063">
                  <c:v>20.228999999999999</c:v>
                </c:pt>
                <c:pt idx="11064">
                  <c:v>20.231999999999999</c:v>
                </c:pt>
                <c:pt idx="11065">
                  <c:v>20.234000000000002</c:v>
                </c:pt>
                <c:pt idx="11066">
                  <c:v>20.236999999999998</c:v>
                </c:pt>
                <c:pt idx="11067">
                  <c:v>20.239999999999998</c:v>
                </c:pt>
                <c:pt idx="11068">
                  <c:v>20.242000000000001</c:v>
                </c:pt>
                <c:pt idx="11069">
                  <c:v>20.245000000000001</c:v>
                </c:pt>
                <c:pt idx="11070">
                  <c:v>20.248000000000001</c:v>
                </c:pt>
                <c:pt idx="11071">
                  <c:v>20.25</c:v>
                </c:pt>
                <c:pt idx="11072">
                  <c:v>20.253</c:v>
                </c:pt>
                <c:pt idx="11073">
                  <c:v>20.256</c:v>
                </c:pt>
                <c:pt idx="11074">
                  <c:v>20.259</c:v>
                </c:pt>
                <c:pt idx="11075">
                  <c:v>20.260999999999999</c:v>
                </c:pt>
                <c:pt idx="11076">
                  <c:v>20.263999999999999</c:v>
                </c:pt>
                <c:pt idx="11077">
                  <c:v>20.266999999999999</c:v>
                </c:pt>
                <c:pt idx="11078">
                  <c:v>20.268999999999998</c:v>
                </c:pt>
                <c:pt idx="11079">
                  <c:v>20.271999999999998</c:v>
                </c:pt>
                <c:pt idx="11080">
                  <c:v>20.274000000000001</c:v>
                </c:pt>
                <c:pt idx="11081">
                  <c:v>20.277000000000001</c:v>
                </c:pt>
                <c:pt idx="11082">
                  <c:v>20.28</c:v>
                </c:pt>
                <c:pt idx="11083">
                  <c:v>20.283000000000001</c:v>
                </c:pt>
                <c:pt idx="11084">
                  <c:v>20.285</c:v>
                </c:pt>
                <c:pt idx="11085">
                  <c:v>20.288</c:v>
                </c:pt>
                <c:pt idx="11086">
                  <c:v>20.291</c:v>
                </c:pt>
                <c:pt idx="11087">
                  <c:v>20.292999999999999</c:v>
                </c:pt>
                <c:pt idx="11088">
                  <c:v>20.295999999999999</c:v>
                </c:pt>
                <c:pt idx="11089">
                  <c:v>20.298999999999999</c:v>
                </c:pt>
                <c:pt idx="11090">
                  <c:v>20.300999999999998</c:v>
                </c:pt>
                <c:pt idx="11091">
                  <c:v>20.303999999999998</c:v>
                </c:pt>
                <c:pt idx="11092">
                  <c:v>20.306000000000001</c:v>
                </c:pt>
                <c:pt idx="11093">
                  <c:v>20.309000000000001</c:v>
                </c:pt>
                <c:pt idx="11094">
                  <c:v>20.312000000000001</c:v>
                </c:pt>
                <c:pt idx="11095">
                  <c:v>20.314</c:v>
                </c:pt>
                <c:pt idx="11096">
                  <c:v>20.317</c:v>
                </c:pt>
                <c:pt idx="11097">
                  <c:v>20.32</c:v>
                </c:pt>
                <c:pt idx="11098">
                  <c:v>20.321999999999999</c:v>
                </c:pt>
                <c:pt idx="11099">
                  <c:v>20.324999999999999</c:v>
                </c:pt>
                <c:pt idx="11100">
                  <c:v>20.327999999999999</c:v>
                </c:pt>
                <c:pt idx="11101">
                  <c:v>20.331</c:v>
                </c:pt>
                <c:pt idx="11102">
                  <c:v>20.332999999999998</c:v>
                </c:pt>
                <c:pt idx="11103">
                  <c:v>20.335999999999999</c:v>
                </c:pt>
                <c:pt idx="11104">
                  <c:v>20.338999999999999</c:v>
                </c:pt>
                <c:pt idx="11105">
                  <c:v>20.341000000000001</c:v>
                </c:pt>
                <c:pt idx="11106">
                  <c:v>20.344000000000001</c:v>
                </c:pt>
                <c:pt idx="11107">
                  <c:v>20.346</c:v>
                </c:pt>
                <c:pt idx="11108">
                  <c:v>20.349</c:v>
                </c:pt>
                <c:pt idx="11109">
                  <c:v>20.352</c:v>
                </c:pt>
                <c:pt idx="11110">
                  <c:v>20.353999999999999</c:v>
                </c:pt>
                <c:pt idx="11111">
                  <c:v>20.356999999999999</c:v>
                </c:pt>
                <c:pt idx="11112">
                  <c:v>20.36</c:v>
                </c:pt>
                <c:pt idx="11113">
                  <c:v>20.363</c:v>
                </c:pt>
                <c:pt idx="11114">
                  <c:v>20.364999999999998</c:v>
                </c:pt>
                <c:pt idx="11115">
                  <c:v>20.367999999999999</c:v>
                </c:pt>
                <c:pt idx="11116">
                  <c:v>20.370999999999999</c:v>
                </c:pt>
                <c:pt idx="11117">
                  <c:v>20.373000000000001</c:v>
                </c:pt>
                <c:pt idx="11118">
                  <c:v>20.376000000000001</c:v>
                </c:pt>
                <c:pt idx="11119">
                  <c:v>20.379000000000001</c:v>
                </c:pt>
                <c:pt idx="11120">
                  <c:v>20.381</c:v>
                </c:pt>
                <c:pt idx="11121">
                  <c:v>20.384</c:v>
                </c:pt>
                <c:pt idx="11122">
                  <c:v>20.387</c:v>
                </c:pt>
                <c:pt idx="11123">
                  <c:v>20.388999999999999</c:v>
                </c:pt>
                <c:pt idx="11124">
                  <c:v>20.391999999999999</c:v>
                </c:pt>
                <c:pt idx="11125">
                  <c:v>20.393999999999998</c:v>
                </c:pt>
                <c:pt idx="11126">
                  <c:v>20.396999999999998</c:v>
                </c:pt>
                <c:pt idx="11127">
                  <c:v>20.399999999999999</c:v>
                </c:pt>
                <c:pt idx="11128">
                  <c:v>20.402000000000001</c:v>
                </c:pt>
                <c:pt idx="11129">
                  <c:v>20.405000000000001</c:v>
                </c:pt>
                <c:pt idx="11130">
                  <c:v>20.408000000000001</c:v>
                </c:pt>
                <c:pt idx="11131">
                  <c:v>20.41</c:v>
                </c:pt>
                <c:pt idx="11132">
                  <c:v>20.411999999999999</c:v>
                </c:pt>
                <c:pt idx="11133">
                  <c:v>20.414999999999999</c:v>
                </c:pt>
                <c:pt idx="11134">
                  <c:v>20.417000000000002</c:v>
                </c:pt>
                <c:pt idx="11135">
                  <c:v>20.420000000000002</c:v>
                </c:pt>
                <c:pt idx="11136">
                  <c:v>20.422000000000001</c:v>
                </c:pt>
                <c:pt idx="11137">
                  <c:v>20.425000000000001</c:v>
                </c:pt>
                <c:pt idx="11138">
                  <c:v>20.428000000000001</c:v>
                </c:pt>
                <c:pt idx="11139">
                  <c:v>20.43</c:v>
                </c:pt>
                <c:pt idx="11140">
                  <c:v>20.433</c:v>
                </c:pt>
                <c:pt idx="11141">
                  <c:v>20.434999999999999</c:v>
                </c:pt>
                <c:pt idx="11142">
                  <c:v>20.437999999999999</c:v>
                </c:pt>
                <c:pt idx="11143">
                  <c:v>20.440000000000001</c:v>
                </c:pt>
                <c:pt idx="11144">
                  <c:v>20.443000000000001</c:v>
                </c:pt>
                <c:pt idx="11145">
                  <c:v>20.446000000000002</c:v>
                </c:pt>
                <c:pt idx="11146">
                  <c:v>20.448</c:v>
                </c:pt>
                <c:pt idx="11147">
                  <c:v>20.451000000000001</c:v>
                </c:pt>
                <c:pt idx="11148">
                  <c:v>20.454000000000001</c:v>
                </c:pt>
                <c:pt idx="11149">
                  <c:v>20.456</c:v>
                </c:pt>
                <c:pt idx="11150">
                  <c:v>20.459</c:v>
                </c:pt>
                <c:pt idx="11151">
                  <c:v>20.462</c:v>
                </c:pt>
                <c:pt idx="11152">
                  <c:v>20.463999999999999</c:v>
                </c:pt>
                <c:pt idx="11153">
                  <c:v>20.466999999999999</c:v>
                </c:pt>
                <c:pt idx="11154">
                  <c:v>20.47</c:v>
                </c:pt>
                <c:pt idx="11155">
                  <c:v>20.472000000000001</c:v>
                </c:pt>
                <c:pt idx="11156">
                  <c:v>20.475000000000001</c:v>
                </c:pt>
                <c:pt idx="11157">
                  <c:v>20.478000000000002</c:v>
                </c:pt>
                <c:pt idx="11158">
                  <c:v>20.48</c:v>
                </c:pt>
                <c:pt idx="11159">
                  <c:v>20.483000000000001</c:v>
                </c:pt>
                <c:pt idx="11160">
                  <c:v>20.486000000000001</c:v>
                </c:pt>
                <c:pt idx="11161">
                  <c:v>20.488</c:v>
                </c:pt>
                <c:pt idx="11162">
                  <c:v>20.491</c:v>
                </c:pt>
                <c:pt idx="11163">
                  <c:v>20.494</c:v>
                </c:pt>
                <c:pt idx="11164">
                  <c:v>20.495999999999999</c:v>
                </c:pt>
                <c:pt idx="11165">
                  <c:v>20.498999999999999</c:v>
                </c:pt>
                <c:pt idx="11166">
                  <c:v>20.501999999999999</c:v>
                </c:pt>
                <c:pt idx="11167">
                  <c:v>20.504000000000001</c:v>
                </c:pt>
                <c:pt idx="11168">
                  <c:v>20.507000000000001</c:v>
                </c:pt>
                <c:pt idx="11169">
                  <c:v>20.51</c:v>
                </c:pt>
                <c:pt idx="11170">
                  <c:v>20.512</c:v>
                </c:pt>
                <c:pt idx="11171">
                  <c:v>20.515000000000001</c:v>
                </c:pt>
                <c:pt idx="11172">
                  <c:v>20.518000000000001</c:v>
                </c:pt>
                <c:pt idx="11173">
                  <c:v>20.52</c:v>
                </c:pt>
                <c:pt idx="11174">
                  <c:v>20.523</c:v>
                </c:pt>
                <c:pt idx="11175">
                  <c:v>20.526</c:v>
                </c:pt>
                <c:pt idx="11176">
                  <c:v>20.527999999999999</c:v>
                </c:pt>
                <c:pt idx="11177">
                  <c:v>20.530999999999999</c:v>
                </c:pt>
                <c:pt idx="11178">
                  <c:v>20.533999999999999</c:v>
                </c:pt>
                <c:pt idx="11179">
                  <c:v>20.536000000000001</c:v>
                </c:pt>
                <c:pt idx="11180">
                  <c:v>20.539000000000001</c:v>
                </c:pt>
                <c:pt idx="11181">
                  <c:v>20.542000000000002</c:v>
                </c:pt>
                <c:pt idx="11182">
                  <c:v>20.544</c:v>
                </c:pt>
                <c:pt idx="11183">
                  <c:v>20.547000000000001</c:v>
                </c:pt>
                <c:pt idx="11184">
                  <c:v>20.55</c:v>
                </c:pt>
                <c:pt idx="11185">
                  <c:v>20.552</c:v>
                </c:pt>
                <c:pt idx="11186">
                  <c:v>20.555</c:v>
                </c:pt>
                <c:pt idx="11187">
                  <c:v>20.558</c:v>
                </c:pt>
                <c:pt idx="11188">
                  <c:v>20.56</c:v>
                </c:pt>
                <c:pt idx="11189">
                  <c:v>20.562999999999999</c:v>
                </c:pt>
                <c:pt idx="11190">
                  <c:v>20.565999999999999</c:v>
                </c:pt>
                <c:pt idx="11191">
                  <c:v>20.568000000000001</c:v>
                </c:pt>
                <c:pt idx="11192">
                  <c:v>20.571000000000002</c:v>
                </c:pt>
                <c:pt idx="11193">
                  <c:v>20.574000000000002</c:v>
                </c:pt>
                <c:pt idx="11194">
                  <c:v>20.576000000000001</c:v>
                </c:pt>
                <c:pt idx="11195">
                  <c:v>20.579000000000001</c:v>
                </c:pt>
                <c:pt idx="11196">
                  <c:v>20.582000000000001</c:v>
                </c:pt>
                <c:pt idx="11197">
                  <c:v>20.584</c:v>
                </c:pt>
                <c:pt idx="11198">
                  <c:v>20.587</c:v>
                </c:pt>
                <c:pt idx="11199">
                  <c:v>20.59</c:v>
                </c:pt>
                <c:pt idx="11200">
                  <c:v>20.591999999999999</c:v>
                </c:pt>
                <c:pt idx="11201">
                  <c:v>20.594999999999999</c:v>
                </c:pt>
                <c:pt idx="11202">
                  <c:v>20.597999999999999</c:v>
                </c:pt>
                <c:pt idx="11203">
                  <c:v>20.6</c:v>
                </c:pt>
                <c:pt idx="11204">
                  <c:v>20.603000000000002</c:v>
                </c:pt>
                <c:pt idx="11205">
                  <c:v>20.606000000000002</c:v>
                </c:pt>
                <c:pt idx="11206">
                  <c:v>20.608000000000001</c:v>
                </c:pt>
                <c:pt idx="11207">
                  <c:v>20.611000000000001</c:v>
                </c:pt>
                <c:pt idx="11208">
                  <c:v>20.614000000000001</c:v>
                </c:pt>
                <c:pt idx="11209">
                  <c:v>20.616</c:v>
                </c:pt>
                <c:pt idx="11210">
                  <c:v>20.619</c:v>
                </c:pt>
                <c:pt idx="11211">
                  <c:v>20.622</c:v>
                </c:pt>
                <c:pt idx="11212">
                  <c:v>20.623999999999999</c:v>
                </c:pt>
                <c:pt idx="11213">
                  <c:v>20.626999999999999</c:v>
                </c:pt>
                <c:pt idx="11214">
                  <c:v>20.63</c:v>
                </c:pt>
                <c:pt idx="11215">
                  <c:v>20.632000000000001</c:v>
                </c:pt>
                <c:pt idx="11216">
                  <c:v>20.635000000000002</c:v>
                </c:pt>
                <c:pt idx="11217">
                  <c:v>20.638000000000002</c:v>
                </c:pt>
                <c:pt idx="11218">
                  <c:v>20.64</c:v>
                </c:pt>
                <c:pt idx="11219">
                  <c:v>20.643000000000001</c:v>
                </c:pt>
                <c:pt idx="11220">
                  <c:v>20.646000000000001</c:v>
                </c:pt>
                <c:pt idx="11221">
                  <c:v>20.648</c:v>
                </c:pt>
                <c:pt idx="11222">
                  <c:v>20.651</c:v>
                </c:pt>
                <c:pt idx="11223">
                  <c:v>20.654</c:v>
                </c:pt>
                <c:pt idx="11224">
                  <c:v>20.655999999999999</c:v>
                </c:pt>
                <c:pt idx="11225">
                  <c:v>20.658999999999999</c:v>
                </c:pt>
                <c:pt idx="11226">
                  <c:v>20.661999999999999</c:v>
                </c:pt>
                <c:pt idx="11227">
                  <c:v>20.664000000000001</c:v>
                </c:pt>
                <c:pt idx="11228">
                  <c:v>20.667000000000002</c:v>
                </c:pt>
                <c:pt idx="11229">
                  <c:v>20.67</c:v>
                </c:pt>
                <c:pt idx="11230">
                  <c:v>20.672000000000001</c:v>
                </c:pt>
                <c:pt idx="11231">
                  <c:v>20.675000000000001</c:v>
                </c:pt>
                <c:pt idx="11232">
                  <c:v>20.678000000000001</c:v>
                </c:pt>
                <c:pt idx="11233">
                  <c:v>20.68</c:v>
                </c:pt>
                <c:pt idx="11234">
                  <c:v>20.683</c:v>
                </c:pt>
                <c:pt idx="11235">
                  <c:v>20.686</c:v>
                </c:pt>
                <c:pt idx="11236">
                  <c:v>20.687999999999999</c:v>
                </c:pt>
                <c:pt idx="11237">
                  <c:v>20.690999999999999</c:v>
                </c:pt>
                <c:pt idx="11238">
                  <c:v>20.693999999999999</c:v>
                </c:pt>
                <c:pt idx="11239">
                  <c:v>20.696000000000002</c:v>
                </c:pt>
                <c:pt idx="11240">
                  <c:v>20.699000000000002</c:v>
                </c:pt>
                <c:pt idx="11241">
                  <c:v>20.702000000000002</c:v>
                </c:pt>
                <c:pt idx="11242">
                  <c:v>20.704000000000001</c:v>
                </c:pt>
                <c:pt idx="11243">
                  <c:v>20.707000000000001</c:v>
                </c:pt>
                <c:pt idx="11244">
                  <c:v>20.71</c:v>
                </c:pt>
                <c:pt idx="11245">
                  <c:v>20.712</c:v>
                </c:pt>
                <c:pt idx="11246">
                  <c:v>20.715</c:v>
                </c:pt>
                <c:pt idx="11247">
                  <c:v>20.718</c:v>
                </c:pt>
                <c:pt idx="11248">
                  <c:v>20.72</c:v>
                </c:pt>
                <c:pt idx="11249">
                  <c:v>20.722999999999999</c:v>
                </c:pt>
                <c:pt idx="11250">
                  <c:v>20.725999999999999</c:v>
                </c:pt>
                <c:pt idx="11251">
                  <c:v>20.728000000000002</c:v>
                </c:pt>
                <c:pt idx="11252">
                  <c:v>20.731000000000002</c:v>
                </c:pt>
                <c:pt idx="11253">
                  <c:v>20.734000000000002</c:v>
                </c:pt>
                <c:pt idx="11254">
                  <c:v>20.736000000000001</c:v>
                </c:pt>
                <c:pt idx="11255">
                  <c:v>20.739000000000001</c:v>
                </c:pt>
                <c:pt idx="11256">
                  <c:v>20.742000000000001</c:v>
                </c:pt>
                <c:pt idx="11257">
                  <c:v>20.744</c:v>
                </c:pt>
                <c:pt idx="11258">
                  <c:v>20.747</c:v>
                </c:pt>
                <c:pt idx="11259">
                  <c:v>20.75</c:v>
                </c:pt>
                <c:pt idx="11260">
                  <c:v>20.751999999999999</c:v>
                </c:pt>
                <c:pt idx="11261">
                  <c:v>20.754999999999999</c:v>
                </c:pt>
                <c:pt idx="11262">
                  <c:v>20.757999999999999</c:v>
                </c:pt>
                <c:pt idx="11263">
                  <c:v>20.76</c:v>
                </c:pt>
                <c:pt idx="11264">
                  <c:v>20.763000000000002</c:v>
                </c:pt>
                <c:pt idx="11265">
                  <c:v>20.765999999999998</c:v>
                </c:pt>
                <c:pt idx="11266">
                  <c:v>20.768000000000001</c:v>
                </c:pt>
                <c:pt idx="11267">
                  <c:v>20.771000000000001</c:v>
                </c:pt>
                <c:pt idx="11268">
                  <c:v>20.774000000000001</c:v>
                </c:pt>
                <c:pt idx="11269">
                  <c:v>20.776</c:v>
                </c:pt>
                <c:pt idx="11270">
                  <c:v>20.779</c:v>
                </c:pt>
                <c:pt idx="11271">
                  <c:v>20.780999999999999</c:v>
                </c:pt>
                <c:pt idx="11272">
                  <c:v>20.783999999999999</c:v>
                </c:pt>
                <c:pt idx="11273">
                  <c:v>20.786999999999999</c:v>
                </c:pt>
                <c:pt idx="11274">
                  <c:v>20.789000000000001</c:v>
                </c:pt>
                <c:pt idx="11275">
                  <c:v>20.792000000000002</c:v>
                </c:pt>
                <c:pt idx="11276">
                  <c:v>20.794</c:v>
                </c:pt>
                <c:pt idx="11277">
                  <c:v>20.797000000000001</c:v>
                </c:pt>
                <c:pt idx="11278">
                  <c:v>20.8</c:v>
                </c:pt>
                <c:pt idx="11279">
                  <c:v>20.802</c:v>
                </c:pt>
                <c:pt idx="11280">
                  <c:v>20.805</c:v>
                </c:pt>
                <c:pt idx="11281">
                  <c:v>20.808</c:v>
                </c:pt>
                <c:pt idx="11282">
                  <c:v>20.81</c:v>
                </c:pt>
                <c:pt idx="11283">
                  <c:v>20.812999999999999</c:v>
                </c:pt>
                <c:pt idx="11284">
                  <c:v>20.815999999999999</c:v>
                </c:pt>
                <c:pt idx="11285">
                  <c:v>20.818000000000001</c:v>
                </c:pt>
                <c:pt idx="11286">
                  <c:v>20.821000000000002</c:v>
                </c:pt>
                <c:pt idx="11287">
                  <c:v>20.824000000000002</c:v>
                </c:pt>
                <c:pt idx="11288">
                  <c:v>20.826000000000001</c:v>
                </c:pt>
                <c:pt idx="11289">
                  <c:v>20.829000000000001</c:v>
                </c:pt>
                <c:pt idx="11290">
                  <c:v>20.832000000000001</c:v>
                </c:pt>
                <c:pt idx="11291">
                  <c:v>20.834</c:v>
                </c:pt>
                <c:pt idx="11292">
                  <c:v>20.837</c:v>
                </c:pt>
                <c:pt idx="11293">
                  <c:v>20.84</c:v>
                </c:pt>
                <c:pt idx="11294">
                  <c:v>20.841999999999999</c:v>
                </c:pt>
                <c:pt idx="11295">
                  <c:v>20.844999999999999</c:v>
                </c:pt>
                <c:pt idx="11296">
                  <c:v>20.847999999999999</c:v>
                </c:pt>
                <c:pt idx="11297">
                  <c:v>20.85</c:v>
                </c:pt>
                <c:pt idx="11298">
                  <c:v>20.853000000000002</c:v>
                </c:pt>
                <c:pt idx="11299">
                  <c:v>20.856000000000002</c:v>
                </c:pt>
                <c:pt idx="11300">
                  <c:v>20.858000000000001</c:v>
                </c:pt>
                <c:pt idx="11301">
                  <c:v>20.861000000000001</c:v>
                </c:pt>
                <c:pt idx="11302">
                  <c:v>20.864000000000001</c:v>
                </c:pt>
                <c:pt idx="11303">
                  <c:v>20.866</c:v>
                </c:pt>
                <c:pt idx="11304">
                  <c:v>20.869</c:v>
                </c:pt>
                <c:pt idx="11305">
                  <c:v>20.872</c:v>
                </c:pt>
                <c:pt idx="11306">
                  <c:v>20.873999999999999</c:v>
                </c:pt>
                <c:pt idx="11307">
                  <c:v>20.876999999999999</c:v>
                </c:pt>
                <c:pt idx="11308">
                  <c:v>20.88</c:v>
                </c:pt>
                <c:pt idx="11309">
                  <c:v>20.882000000000001</c:v>
                </c:pt>
                <c:pt idx="11310">
                  <c:v>20.885000000000002</c:v>
                </c:pt>
                <c:pt idx="11311">
                  <c:v>20.888000000000002</c:v>
                </c:pt>
                <c:pt idx="11312">
                  <c:v>20.89</c:v>
                </c:pt>
                <c:pt idx="11313">
                  <c:v>20.893000000000001</c:v>
                </c:pt>
                <c:pt idx="11314">
                  <c:v>20.896000000000001</c:v>
                </c:pt>
                <c:pt idx="11315">
                  <c:v>20.898</c:v>
                </c:pt>
                <c:pt idx="11316">
                  <c:v>20.901</c:v>
                </c:pt>
                <c:pt idx="11317">
                  <c:v>20.904</c:v>
                </c:pt>
                <c:pt idx="11318">
                  <c:v>20.905999999999999</c:v>
                </c:pt>
                <c:pt idx="11319">
                  <c:v>20.908999999999999</c:v>
                </c:pt>
                <c:pt idx="11320">
                  <c:v>20.911999999999999</c:v>
                </c:pt>
                <c:pt idx="11321">
                  <c:v>20.914000000000001</c:v>
                </c:pt>
                <c:pt idx="11322">
                  <c:v>20.917000000000002</c:v>
                </c:pt>
                <c:pt idx="11323">
                  <c:v>20.92</c:v>
                </c:pt>
                <c:pt idx="11324">
                  <c:v>20.922000000000001</c:v>
                </c:pt>
                <c:pt idx="11325">
                  <c:v>20.925000000000001</c:v>
                </c:pt>
                <c:pt idx="11326">
                  <c:v>20.928000000000001</c:v>
                </c:pt>
                <c:pt idx="11327">
                  <c:v>20.93</c:v>
                </c:pt>
                <c:pt idx="11328">
                  <c:v>20.933</c:v>
                </c:pt>
                <c:pt idx="11329">
                  <c:v>20.936</c:v>
                </c:pt>
                <c:pt idx="11330">
                  <c:v>20.937999999999999</c:v>
                </c:pt>
                <c:pt idx="11331">
                  <c:v>20.940999999999999</c:v>
                </c:pt>
                <c:pt idx="11332">
                  <c:v>20.943999999999999</c:v>
                </c:pt>
                <c:pt idx="11333">
                  <c:v>20.946000000000002</c:v>
                </c:pt>
                <c:pt idx="11334">
                  <c:v>20.949000000000002</c:v>
                </c:pt>
                <c:pt idx="11335">
                  <c:v>20.951000000000001</c:v>
                </c:pt>
                <c:pt idx="11336">
                  <c:v>20.954000000000001</c:v>
                </c:pt>
                <c:pt idx="11337">
                  <c:v>20.957000000000001</c:v>
                </c:pt>
                <c:pt idx="11338">
                  <c:v>20.959</c:v>
                </c:pt>
                <c:pt idx="11339">
                  <c:v>20.962</c:v>
                </c:pt>
                <c:pt idx="11340">
                  <c:v>20.965</c:v>
                </c:pt>
                <c:pt idx="11341">
                  <c:v>20.966999999999999</c:v>
                </c:pt>
                <c:pt idx="11342">
                  <c:v>20.97</c:v>
                </c:pt>
                <c:pt idx="11343">
                  <c:v>20.972999999999999</c:v>
                </c:pt>
                <c:pt idx="11344">
                  <c:v>20.975000000000001</c:v>
                </c:pt>
                <c:pt idx="11345">
                  <c:v>20.978000000000002</c:v>
                </c:pt>
                <c:pt idx="11346">
                  <c:v>20.981000000000002</c:v>
                </c:pt>
                <c:pt idx="11347">
                  <c:v>20.983000000000001</c:v>
                </c:pt>
                <c:pt idx="11348">
                  <c:v>20.986000000000001</c:v>
                </c:pt>
                <c:pt idx="11349">
                  <c:v>20.989000000000001</c:v>
                </c:pt>
                <c:pt idx="11350">
                  <c:v>20.991</c:v>
                </c:pt>
                <c:pt idx="11351">
                  <c:v>20.994</c:v>
                </c:pt>
                <c:pt idx="11352">
                  <c:v>20.997</c:v>
                </c:pt>
                <c:pt idx="11353">
                  <c:v>20.998999999999999</c:v>
                </c:pt>
                <c:pt idx="11354">
                  <c:v>21.001999999999999</c:v>
                </c:pt>
                <c:pt idx="11355">
                  <c:v>21.004999999999999</c:v>
                </c:pt>
                <c:pt idx="11356">
                  <c:v>21.007000000000001</c:v>
                </c:pt>
                <c:pt idx="11357">
                  <c:v>21.01</c:v>
                </c:pt>
                <c:pt idx="11358">
                  <c:v>21.013000000000002</c:v>
                </c:pt>
                <c:pt idx="11359">
                  <c:v>21.015000000000001</c:v>
                </c:pt>
                <c:pt idx="11360">
                  <c:v>21.018000000000001</c:v>
                </c:pt>
                <c:pt idx="11361">
                  <c:v>21.021000000000001</c:v>
                </c:pt>
                <c:pt idx="11362">
                  <c:v>21.023</c:v>
                </c:pt>
                <c:pt idx="11363">
                  <c:v>21.026</c:v>
                </c:pt>
                <c:pt idx="11364">
                  <c:v>21.029</c:v>
                </c:pt>
                <c:pt idx="11365">
                  <c:v>21.030999999999999</c:v>
                </c:pt>
                <c:pt idx="11366">
                  <c:v>21.033999999999999</c:v>
                </c:pt>
                <c:pt idx="11367">
                  <c:v>21.036999999999999</c:v>
                </c:pt>
                <c:pt idx="11368">
                  <c:v>21.039000000000001</c:v>
                </c:pt>
                <c:pt idx="11369">
                  <c:v>21.042000000000002</c:v>
                </c:pt>
                <c:pt idx="11370">
                  <c:v>21.045000000000002</c:v>
                </c:pt>
                <c:pt idx="11371">
                  <c:v>21.047000000000001</c:v>
                </c:pt>
                <c:pt idx="11372">
                  <c:v>21.05</c:v>
                </c:pt>
                <c:pt idx="11373">
                  <c:v>21.053000000000001</c:v>
                </c:pt>
                <c:pt idx="11374">
                  <c:v>21.055</c:v>
                </c:pt>
                <c:pt idx="11375">
                  <c:v>21.058</c:v>
                </c:pt>
                <c:pt idx="11376">
                  <c:v>21.061</c:v>
                </c:pt>
                <c:pt idx="11377">
                  <c:v>21.062999999999999</c:v>
                </c:pt>
                <c:pt idx="11378">
                  <c:v>21.065999999999999</c:v>
                </c:pt>
                <c:pt idx="11379">
                  <c:v>21.068999999999999</c:v>
                </c:pt>
                <c:pt idx="11380">
                  <c:v>21.071000000000002</c:v>
                </c:pt>
                <c:pt idx="11381">
                  <c:v>21.074000000000002</c:v>
                </c:pt>
                <c:pt idx="11382">
                  <c:v>21.077000000000002</c:v>
                </c:pt>
                <c:pt idx="11383">
                  <c:v>21.079000000000001</c:v>
                </c:pt>
                <c:pt idx="11384">
                  <c:v>21.082000000000001</c:v>
                </c:pt>
                <c:pt idx="11385">
                  <c:v>21.085000000000001</c:v>
                </c:pt>
                <c:pt idx="11386">
                  <c:v>21.087</c:v>
                </c:pt>
                <c:pt idx="11387">
                  <c:v>21.09</c:v>
                </c:pt>
                <c:pt idx="11388">
                  <c:v>21.093</c:v>
                </c:pt>
                <c:pt idx="11389">
                  <c:v>21.094999999999999</c:v>
                </c:pt>
                <c:pt idx="11390">
                  <c:v>21.097999999999999</c:v>
                </c:pt>
                <c:pt idx="11391">
                  <c:v>21.100999999999999</c:v>
                </c:pt>
                <c:pt idx="11392">
                  <c:v>21.103000000000002</c:v>
                </c:pt>
                <c:pt idx="11393">
                  <c:v>21.106000000000002</c:v>
                </c:pt>
                <c:pt idx="11394">
                  <c:v>21.109000000000002</c:v>
                </c:pt>
                <c:pt idx="11395">
                  <c:v>21.111000000000001</c:v>
                </c:pt>
                <c:pt idx="11396">
                  <c:v>21.114000000000001</c:v>
                </c:pt>
                <c:pt idx="11397">
                  <c:v>21.117000000000001</c:v>
                </c:pt>
                <c:pt idx="11398">
                  <c:v>21.119</c:v>
                </c:pt>
                <c:pt idx="11399">
                  <c:v>21.122</c:v>
                </c:pt>
                <c:pt idx="11400">
                  <c:v>21.125</c:v>
                </c:pt>
                <c:pt idx="11401">
                  <c:v>21.126999999999999</c:v>
                </c:pt>
                <c:pt idx="11402">
                  <c:v>21.13</c:v>
                </c:pt>
                <c:pt idx="11403">
                  <c:v>21.132999999999999</c:v>
                </c:pt>
                <c:pt idx="11404">
                  <c:v>21.135000000000002</c:v>
                </c:pt>
                <c:pt idx="11405">
                  <c:v>21.138000000000002</c:v>
                </c:pt>
                <c:pt idx="11406">
                  <c:v>21.140999999999998</c:v>
                </c:pt>
                <c:pt idx="11407">
                  <c:v>21.143000000000001</c:v>
                </c:pt>
                <c:pt idx="11408">
                  <c:v>21.146000000000001</c:v>
                </c:pt>
                <c:pt idx="11409">
                  <c:v>21.149000000000001</c:v>
                </c:pt>
                <c:pt idx="11410">
                  <c:v>21.151</c:v>
                </c:pt>
                <c:pt idx="11411">
                  <c:v>21.154</c:v>
                </c:pt>
                <c:pt idx="11412">
                  <c:v>21.155999999999999</c:v>
                </c:pt>
                <c:pt idx="11413">
                  <c:v>21.158999999999999</c:v>
                </c:pt>
                <c:pt idx="11414">
                  <c:v>21.161000000000001</c:v>
                </c:pt>
                <c:pt idx="11415">
                  <c:v>21.164000000000001</c:v>
                </c:pt>
                <c:pt idx="11416">
                  <c:v>21.167000000000002</c:v>
                </c:pt>
                <c:pt idx="11417">
                  <c:v>21.169</c:v>
                </c:pt>
                <c:pt idx="11418">
                  <c:v>21.172000000000001</c:v>
                </c:pt>
                <c:pt idx="11419">
                  <c:v>21.175000000000001</c:v>
                </c:pt>
                <c:pt idx="11420">
                  <c:v>21.177</c:v>
                </c:pt>
                <c:pt idx="11421">
                  <c:v>21.18</c:v>
                </c:pt>
                <c:pt idx="11422">
                  <c:v>21.183</c:v>
                </c:pt>
                <c:pt idx="11423">
                  <c:v>21.184999999999999</c:v>
                </c:pt>
                <c:pt idx="11424">
                  <c:v>21.187999999999999</c:v>
                </c:pt>
                <c:pt idx="11425">
                  <c:v>21.190999999999999</c:v>
                </c:pt>
                <c:pt idx="11426">
                  <c:v>21.193000000000001</c:v>
                </c:pt>
                <c:pt idx="11427">
                  <c:v>21.196000000000002</c:v>
                </c:pt>
                <c:pt idx="11428">
                  <c:v>21.199000000000002</c:v>
                </c:pt>
                <c:pt idx="11429">
                  <c:v>21.201000000000001</c:v>
                </c:pt>
                <c:pt idx="11430">
                  <c:v>21.204000000000001</c:v>
                </c:pt>
                <c:pt idx="11431">
                  <c:v>21.207000000000001</c:v>
                </c:pt>
                <c:pt idx="11432">
                  <c:v>21.209</c:v>
                </c:pt>
                <c:pt idx="11433">
                  <c:v>21.212</c:v>
                </c:pt>
                <c:pt idx="11434">
                  <c:v>21.215</c:v>
                </c:pt>
                <c:pt idx="11435">
                  <c:v>21.216999999999999</c:v>
                </c:pt>
                <c:pt idx="11436">
                  <c:v>21.22</c:v>
                </c:pt>
                <c:pt idx="11437">
                  <c:v>21.222999999999999</c:v>
                </c:pt>
                <c:pt idx="11438">
                  <c:v>21.225000000000001</c:v>
                </c:pt>
                <c:pt idx="11439">
                  <c:v>21.228000000000002</c:v>
                </c:pt>
                <c:pt idx="11440">
                  <c:v>21.231000000000002</c:v>
                </c:pt>
                <c:pt idx="11441">
                  <c:v>21.233000000000001</c:v>
                </c:pt>
                <c:pt idx="11442">
                  <c:v>21.236000000000001</c:v>
                </c:pt>
                <c:pt idx="11443">
                  <c:v>21.239000000000001</c:v>
                </c:pt>
                <c:pt idx="11444">
                  <c:v>21.241</c:v>
                </c:pt>
                <c:pt idx="11445">
                  <c:v>21.244</c:v>
                </c:pt>
                <c:pt idx="11446">
                  <c:v>21.247</c:v>
                </c:pt>
                <c:pt idx="11447">
                  <c:v>21.248999999999999</c:v>
                </c:pt>
                <c:pt idx="11448">
                  <c:v>21.251999999999999</c:v>
                </c:pt>
                <c:pt idx="11449">
                  <c:v>21.254999999999999</c:v>
                </c:pt>
                <c:pt idx="11450">
                  <c:v>21.257000000000001</c:v>
                </c:pt>
                <c:pt idx="11451">
                  <c:v>21.26</c:v>
                </c:pt>
                <c:pt idx="11452">
                  <c:v>21.263000000000002</c:v>
                </c:pt>
                <c:pt idx="11453">
                  <c:v>21.265000000000001</c:v>
                </c:pt>
                <c:pt idx="11454">
                  <c:v>21.268000000000001</c:v>
                </c:pt>
                <c:pt idx="11455">
                  <c:v>21.271000000000001</c:v>
                </c:pt>
                <c:pt idx="11456">
                  <c:v>21.273</c:v>
                </c:pt>
                <c:pt idx="11457">
                  <c:v>21.276</c:v>
                </c:pt>
                <c:pt idx="11458">
                  <c:v>21.279</c:v>
                </c:pt>
                <c:pt idx="11459">
                  <c:v>21.280999999999999</c:v>
                </c:pt>
                <c:pt idx="11460">
                  <c:v>21.283999999999999</c:v>
                </c:pt>
                <c:pt idx="11461">
                  <c:v>21.286999999999999</c:v>
                </c:pt>
                <c:pt idx="11462">
                  <c:v>21.289000000000001</c:v>
                </c:pt>
                <c:pt idx="11463">
                  <c:v>21.292000000000002</c:v>
                </c:pt>
                <c:pt idx="11464">
                  <c:v>21.295000000000002</c:v>
                </c:pt>
                <c:pt idx="11465">
                  <c:v>21.297000000000001</c:v>
                </c:pt>
                <c:pt idx="11466">
                  <c:v>21.3</c:v>
                </c:pt>
                <c:pt idx="11467">
                  <c:v>21.303000000000001</c:v>
                </c:pt>
                <c:pt idx="11468">
                  <c:v>21.305</c:v>
                </c:pt>
                <c:pt idx="11469">
                  <c:v>21.308</c:v>
                </c:pt>
                <c:pt idx="11470">
                  <c:v>21.311</c:v>
                </c:pt>
                <c:pt idx="11471">
                  <c:v>21.312999999999999</c:v>
                </c:pt>
                <c:pt idx="11472">
                  <c:v>21.315999999999999</c:v>
                </c:pt>
                <c:pt idx="11473">
                  <c:v>21.318999999999999</c:v>
                </c:pt>
                <c:pt idx="11474">
                  <c:v>21.321000000000002</c:v>
                </c:pt>
                <c:pt idx="11475">
                  <c:v>21.324000000000002</c:v>
                </c:pt>
                <c:pt idx="11476">
                  <c:v>21.327000000000002</c:v>
                </c:pt>
                <c:pt idx="11477">
                  <c:v>21.329000000000001</c:v>
                </c:pt>
                <c:pt idx="11478">
                  <c:v>21.332000000000001</c:v>
                </c:pt>
                <c:pt idx="11479">
                  <c:v>21.334</c:v>
                </c:pt>
                <c:pt idx="11480">
                  <c:v>21.337</c:v>
                </c:pt>
                <c:pt idx="11481">
                  <c:v>21.34</c:v>
                </c:pt>
                <c:pt idx="11482">
                  <c:v>21.341999999999999</c:v>
                </c:pt>
                <c:pt idx="11483">
                  <c:v>21.344999999999999</c:v>
                </c:pt>
                <c:pt idx="11484">
                  <c:v>21.347999999999999</c:v>
                </c:pt>
                <c:pt idx="11485">
                  <c:v>21.35</c:v>
                </c:pt>
                <c:pt idx="11486">
                  <c:v>21.353000000000002</c:v>
                </c:pt>
                <c:pt idx="11487">
                  <c:v>21.356000000000002</c:v>
                </c:pt>
                <c:pt idx="11488">
                  <c:v>21.359000000000002</c:v>
                </c:pt>
                <c:pt idx="11489">
                  <c:v>21.361000000000001</c:v>
                </c:pt>
                <c:pt idx="11490">
                  <c:v>21.364000000000001</c:v>
                </c:pt>
                <c:pt idx="11491">
                  <c:v>21.367000000000001</c:v>
                </c:pt>
                <c:pt idx="11492">
                  <c:v>21.369</c:v>
                </c:pt>
                <c:pt idx="11493">
                  <c:v>21.372</c:v>
                </c:pt>
                <c:pt idx="11494">
                  <c:v>21.373999999999999</c:v>
                </c:pt>
                <c:pt idx="11495">
                  <c:v>21.376999999999999</c:v>
                </c:pt>
                <c:pt idx="11496">
                  <c:v>21.38</c:v>
                </c:pt>
                <c:pt idx="11497">
                  <c:v>21.382999999999999</c:v>
                </c:pt>
                <c:pt idx="11498">
                  <c:v>21.385000000000002</c:v>
                </c:pt>
                <c:pt idx="11499">
                  <c:v>21.388000000000002</c:v>
                </c:pt>
                <c:pt idx="11500">
                  <c:v>21.390999999999998</c:v>
                </c:pt>
                <c:pt idx="11501">
                  <c:v>21.393000000000001</c:v>
                </c:pt>
                <c:pt idx="11502">
                  <c:v>21.396000000000001</c:v>
                </c:pt>
                <c:pt idx="11503">
                  <c:v>21.399000000000001</c:v>
                </c:pt>
                <c:pt idx="11504">
                  <c:v>21.401</c:v>
                </c:pt>
                <c:pt idx="11505">
                  <c:v>21.404</c:v>
                </c:pt>
                <c:pt idx="11506">
                  <c:v>21.405999999999999</c:v>
                </c:pt>
                <c:pt idx="11507">
                  <c:v>21.408999999999999</c:v>
                </c:pt>
                <c:pt idx="11508">
                  <c:v>21.411999999999999</c:v>
                </c:pt>
                <c:pt idx="11509">
                  <c:v>21.414000000000001</c:v>
                </c:pt>
                <c:pt idx="11510">
                  <c:v>21.417000000000002</c:v>
                </c:pt>
                <c:pt idx="11511">
                  <c:v>21.42</c:v>
                </c:pt>
                <c:pt idx="11512">
                  <c:v>21.422000000000001</c:v>
                </c:pt>
                <c:pt idx="11513">
                  <c:v>21.425000000000001</c:v>
                </c:pt>
                <c:pt idx="11514">
                  <c:v>21.428000000000001</c:v>
                </c:pt>
                <c:pt idx="11515">
                  <c:v>21.431000000000001</c:v>
                </c:pt>
                <c:pt idx="11516">
                  <c:v>21.433</c:v>
                </c:pt>
                <c:pt idx="11517">
                  <c:v>21.436</c:v>
                </c:pt>
                <c:pt idx="11518">
                  <c:v>21.439</c:v>
                </c:pt>
                <c:pt idx="11519">
                  <c:v>21.440999999999999</c:v>
                </c:pt>
                <c:pt idx="11520">
                  <c:v>21.443999999999999</c:v>
                </c:pt>
                <c:pt idx="11521">
                  <c:v>21.446000000000002</c:v>
                </c:pt>
                <c:pt idx="11522">
                  <c:v>21.449000000000002</c:v>
                </c:pt>
                <c:pt idx="11523">
                  <c:v>21.452000000000002</c:v>
                </c:pt>
                <c:pt idx="11524">
                  <c:v>21.454000000000001</c:v>
                </c:pt>
                <c:pt idx="11525">
                  <c:v>21.457000000000001</c:v>
                </c:pt>
                <c:pt idx="11526">
                  <c:v>21.46</c:v>
                </c:pt>
                <c:pt idx="11527">
                  <c:v>21.463000000000001</c:v>
                </c:pt>
                <c:pt idx="11528">
                  <c:v>21.465</c:v>
                </c:pt>
                <c:pt idx="11529">
                  <c:v>21.468</c:v>
                </c:pt>
                <c:pt idx="11530">
                  <c:v>21.471</c:v>
                </c:pt>
                <c:pt idx="11531">
                  <c:v>21.472999999999999</c:v>
                </c:pt>
                <c:pt idx="11532">
                  <c:v>21.475999999999999</c:v>
                </c:pt>
                <c:pt idx="11533">
                  <c:v>21.478999999999999</c:v>
                </c:pt>
                <c:pt idx="11534">
                  <c:v>21.481000000000002</c:v>
                </c:pt>
                <c:pt idx="11535">
                  <c:v>21.484000000000002</c:v>
                </c:pt>
                <c:pt idx="11536">
                  <c:v>21.486000000000001</c:v>
                </c:pt>
                <c:pt idx="11537">
                  <c:v>21.489000000000001</c:v>
                </c:pt>
                <c:pt idx="11538">
                  <c:v>21.492000000000001</c:v>
                </c:pt>
                <c:pt idx="11539">
                  <c:v>21.494</c:v>
                </c:pt>
                <c:pt idx="11540">
                  <c:v>21.497</c:v>
                </c:pt>
                <c:pt idx="11541">
                  <c:v>21.5</c:v>
                </c:pt>
                <c:pt idx="11542">
                  <c:v>21.501999999999999</c:v>
                </c:pt>
                <c:pt idx="11543">
                  <c:v>21.504999999999999</c:v>
                </c:pt>
                <c:pt idx="11544">
                  <c:v>21.507000000000001</c:v>
                </c:pt>
                <c:pt idx="11545">
                  <c:v>21.51</c:v>
                </c:pt>
                <c:pt idx="11546">
                  <c:v>21.513000000000002</c:v>
                </c:pt>
                <c:pt idx="11547">
                  <c:v>21.515000000000001</c:v>
                </c:pt>
                <c:pt idx="11548">
                  <c:v>21.518000000000001</c:v>
                </c:pt>
                <c:pt idx="11549">
                  <c:v>21.521000000000001</c:v>
                </c:pt>
                <c:pt idx="11550">
                  <c:v>21.523</c:v>
                </c:pt>
                <c:pt idx="11551">
                  <c:v>21.526</c:v>
                </c:pt>
                <c:pt idx="11552">
                  <c:v>21.529</c:v>
                </c:pt>
                <c:pt idx="11553">
                  <c:v>21.530999999999999</c:v>
                </c:pt>
                <c:pt idx="11554">
                  <c:v>21.533999999999999</c:v>
                </c:pt>
                <c:pt idx="11555">
                  <c:v>21.536999999999999</c:v>
                </c:pt>
                <c:pt idx="11556">
                  <c:v>21.539000000000001</c:v>
                </c:pt>
                <c:pt idx="11557">
                  <c:v>21.542000000000002</c:v>
                </c:pt>
                <c:pt idx="11558">
                  <c:v>21.545000000000002</c:v>
                </c:pt>
                <c:pt idx="11559">
                  <c:v>21.547000000000001</c:v>
                </c:pt>
                <c:pt idx="11560">
                  <c:v>21.55</c:v>
                </c:pt>
                <c:pt idx="11561">
                  <c:v>21.553000000000001</c:v>
                </c:pt>
                <c:pt idx="11562">
                  <c:v>21.555</c:v>
                </c:pt>
                <c:pt idx="11563">
                  <c:v>21.558</c:v>
                </c:pt>
                <c:pt idx="11564">
                  <c:v>21.561</c:v>
                </c:pt>
                <c:pt idx="11565">
                  <c:v>21.562999999999999</c:v>
                </c:pt>
                <c:pt idx="11566">
                  <c:v>21.565999999999999</c:v>
                </c:pt>
                <c:pt idx="11567">
                  <c:v>21.568999999999999</c:v>
                </c:pt>
                <c:pt idx="11568">
                  <c:v>21.571000000000002</c:v>
                </c:pt>
                <c:pt idx="11569">
                  <c:v>21.574000000000002</c:v>
                </c:pt>
                <c:pt idx="11570">
                  <c:v>21.577000000000002</c:v>
                </c:pt>
                <c:pt idx="11571">
                  <c:v>21.579000000000001</c:v>
                </c:pt>
                <c:pt idx="11572">
                  <c:v>21.582000000000001</c:v>
                </c:pt>
                <c:pt idx="11573">
                  <c:v>21.585000000000001</c:v>
                </c:pt>
                <c:pt idx="11574">
                  <c:v>21.587</c:v>
                </c:pt>
                <c:pt idx="11575">
                  <c:v>21.59</c:v>
                </c:pt>
                <c:pt idx="11576">
                  <c:v>21.593</c:v>
                </c:pt>
                <c:pt idx="11577">
                  <c:v>21.594999999999999</c:v>
                </c:pt>
                <c:pt idx="11578">
                  <c:v>21.597999999999999</c:v>
                </c:pt>
                <c:pt idx="11579">
                  <c:v>21.600999999999999</c:v>
                </c:pt>
                <c:pt idx="11580">
                  <c:v>21.603000000000002</c:v>
                </c:pt>
                <c:pt idx="11581">
                  <c:v>21.606000000000002</c:v>
                </c:pt>
                <c:pt idx="11582">
                  <c:v>21.609000000000002</c:v>
                </c:pt>
                <c:pt idx="11583">
                  <c:v>21.611000000000001</c:v>
                </c:pt>
                <c:pt idx="11584">
                  <c:v>21.614000000000001</c:v>
                </c:pt>
                <c:pt idx="11585">
                  <c:v>21.617000000000001</c:v>
                </c:pt>
                <c:pt idx="11586">
                  <c:v>21.619</c:v>
                </c:pt>
                <c:pt idx="11587">
                  <c:v>21.622</c:v>
                </c:pt>
                <c:pt idx="11588">
                  <c:v>21.625</c:v>
                </c:pt>
                <c:pt idx="11589">
                  <c:v>21.626999999999999</c:v>
                </c:pt>
                <c:pt idx="11590">
                  <c:v>21.63</c:v>
                </c:pt>
                <c:pt idx="11591">
                  <c:v>21.632999999999999</c:v>
                </c:pt>
                <c:pt idx="11592">
                  <c:v>21.635000000000002</c:v>
                </c:pt>
                <c:pt idx="11593">
                  <c:v>21.638000000000002</c:v>
                </c:pt>
                <c:pt idx="11594">
                  <c:v>21.640999999999998</c:v>
                </c:pt>
                <c:pt idx="11595">
                  <c:v>21.643000000000001</c:v>
                </c:pt>
                <c:pt idx="11596">
                  <c:v>21.646000000000001</c:v>
                </c:pt>
                <c:pt idx="11597">
                  <c:v>21.649000000000001</c:v>
                </c:pt>
                <c:pt idx="11598">
                  <c:v>21.651</c:v>
                </c:pt>
                <c:pt idx="11599">
                  <c:v>21.654</c:v>
                </c:pt>
                <c:pt idx="11600">
                  <c:v>21.657</c:v>
                </c:pt>
                <c:pt idx="11601">
                  <c:v>21.658999999999999</c:v>
                </c:pt>
                <c:pt idx="11602">
                  <c:v>21.661999999999999</c:v>
                </c:pt>
                <c:pt idx="11603">
                  <c:v>21.664999999999999</c:v>
                </c:pt>
                <c:pt idx="11604">
                  <c:v>21.667000000000002</c:v>
                </c:pt>
                <c:pt idx="11605">
                  <c:v>21.67</c:v>
                </c:pt>
                <c:pt idx="11606">
                  <c:v>21.672999999999998</c:v>
                </c:pt>
                <c:pt idx="11607">
                  <c:v>21.675000000000001</c:v>
                </c:pt>
                <c:pt idx="11608">
                  <c:v>21.678000000000001</c:v>
                </c:pt>
                <c:pt idx="11609">
                  <c:v>21.681000000000001</c:v>
                </c:pt>
                <c:pt idx="11610">
                  <c:v>21.683</c:v>
                </c:pt>
                <c:pt idx="11611">
                  <c:v>21.686</c:v>
                </c:pt>
                <c:pt idx="11612">
                  <c:v>21.689</c:v>
                </c:pt>
                <c:pt idx="11613">
                  <c:v>21.690999999999999</c:v>
                </c:pt>
                <c:pt idx="11614">
                  <c:v>21.693999999999999</c:v>
                </c:pt>
                <c:pt idx="11615">
                  <c:v>21.696999999999999</c:v>
                </c:pt>
                <c:pt idx="11616">
                  <c:v>21.699000000000002</c:v>
                </c:pt>
                <c:pt idx="11617">
                  <c:v>21.702000000000002</c:v>
                </c:pt>
                <c:pt idx="11618">
                  <c:v>21.704999999999998</c:v>
                </c:pt>
                <c:pt idx="11619">
                  <c:v>21.707000000000001</c:v>
                </c:pt>
                <c:pt idx="11620">
                  <c:v>21.71</c:v>
                </c:pt>
                <c:pt idx="11621">
                  <c:v>21.713000000000001</c:v>
                </c:pt>
                <c:pt idx="11622">
                  <c:v>21.715</c:v>
                </c:pt>
                <c:pt idx="11623">
                  <c:v>21.718</c:v>
                </c:pt>
                <c:pt idx="11624">
                  <c:v>21.721</c:v>
                </c:pt>
                <c:pt idx="11625">
                  <c:v>21.722999999999999</c:v>
                </c:pt>
                <c:pt idx="11626">
                  <c:v>21.725999999999999</c:v>
                </c:pt>
                <c:pt idx="11627">
                  <c:v>21.728999999999999</c:v>
                </c:pt>
                <c:pt idx="11628">
                  <c:v>21.731000000000002</c:v>
                </c:pt>
                <c:pt idx="11629">
                  <c:v>21.734000000000002</c:v>
                </c:pt>
                <c:pt idx="11630">
                  <c:v>21.736999999999998</c:v>
                </c:pt>
                <c:pt idx="11631">
                  <c:v>21.739000000000001</c:v>
                </c:pt>
                <c:pt idx="11632">
                  <c:v>21.742000000000001</c:v>
                </c:pt>
                <c:pt idx="11633">
                  <c:v>21.745000000000001</c:v>
                </c:pt>
                <c:pt idx="11634">
                  <c:v>21.747</c:v>
                </c:pt>
                <c:pt idx="11635">
                  <c:v>21.75</c:v>
                </c:pt>
                <c:pt idx="11636">
                  <c:v>21.753</c:v>
                </c:pt>
                <c:pt idx="11637">
                  <c:v>21.756</c:v>
                </c:pt>
                <c:pt idx="11638">
                  <c:v>21.76</c:v>
                </c:pt>
                <c:pt idx="11639">
                  <c:v>21.762</c:v>
                </c:pt>
                <c:pt idx="11640">
                  <c:v>21.765000000000001</c:v>
                </c:pt>
                <c:pt idx="11641">
                  <c:v>21.768000000000001</c:v>
                </c:pt>
                <c:pt idx="11642">
                  <c:v>21.77</c:v>
                </c:pt>
                <c:pt idx="11643">
                  <c:v>21.773</c:v>
                </c:pt>
                <c:pt idx="11644">
                  <c:v>21.776</c:v>
                </c:pt>
                <c:pt idx="11645">
                  <c:v>21.777999999999999</c:v>
                </c:pt>
                <c:pt idx="11646">
                  <c:v>21.780999999999999</c:v>
                </c:pt>
                <c:pt idx="11647">
                  <c:v>21.783999999999999</c:v>
                </c:pt>
                <c:pt idx="11648">
                  <c:v>21.786000000000001</c:v>
                </c:pt>
                <c:pt idx="11649">
                  <c:v>21.789000000000001</c:v>
                </c:pt>
                <c:pt idx="11650">
                  <c:v>21.792999999999999</c:v>
                </c:pt>
                <c:pt idx="11651">
                  <c:v>21.795000000000002</c:v>
                </c:pt>
                <c:pt idx="11652">
                  <c:v>21.797999999999998</c:v>
                </c:pt>
                <c:pt idx="11653">
                  <c:v>21.800999999999998</c:v>
                </c:pt>
                <c:pt idx="11654">
                  <c:v>21.803999999999998</c:v>
                </c:pt>
                <c:pt idx="11655">
                  <c:v>21.806000000000001</c:v>
                </c:pt>
                <c:pt idx="11656">
                  <c:v>21.809000000000001</c:v>
                </c:pt>
                <c:pt idx="11657">
                  <c:v>21.812000000000001</c:v>
                </c:pt>
                <c:pt idx="11658">
                  <c:v>21.814</c:v>
                </c:pt>
                <c:pt idx="11659">
                  <c:v>21.817</c:v>
                </c:pt>
                <c:pt idx="11660">
                  <c:v>21.82</c:v>
                </c:pt>
                <c:pt idx="11661">
                  <c:v>21.821999999999999</c:v>
                </c:pt>
                <c:pt idx="11662">
                  <c:v>21.824999999999999</c:v>
                </c:pt>
                <c:pt idx="11663">
                  <c:v>21.827999999999999</c:v>
                </c:pt>
                <c:pt idx="11664">
                  <c:v>21.83</c:v>
                </c:pt>
                <c:pt idx="11665">
                  <c:v>21.832999999999998</c:v>
                </c:pt>
                <c:pt idx="11666">
                  <c:v>21.835999999999999</c:v>
                </c:pt>
                <c:pt idx="11667">
                  <c:v>21.838000000000001</c:v>
                </c:pt>
                <c:pt idx="11668">
                  <c:v>21.841000000000001</c:v>
                </c:pt>
                <c:pt idx="11669">
                  <c:v>21.844000000000001</c:v>
                </c:pt>
                <c:pt idx="11670">
                  <c:v>21.846</c:v>
                </c:pt>
                <c:pt idx="11671">
                  <c:v>21.849</c:v>
                </c:pt>
                <c:pt idx="11672">
                  <c:v>21.852</c:v>
                </c:pt>
                <c:pt idx="11673">
                  <c:v>21.853999999999999</c:v>
                </c:pt>
                <c:pt idx="11674">
                  <c:v>21.856999999999999</c:v>
                </c:pt>
                <c:pt idx="11675">
                  <c:v>21.859000000000002</c:v>
                </c:pt>
                <c:pt idx="11676">
                  <c:v>21.861999999999998</c:v>
                </c:pt>
                <c:pt idx="11677">
                  <c:v>21.864999999999998</c:v>
                </c:pt>
                <c:pt idx="11678">
                  <c:v>21.867000000000001</c:v>
                </c:pt>
                <c:pt idx="11679">
                  <c:v>21.87</c:v>
                </c:pt>
                <c:pt idx="11680">
                  <c:v>21.872</c:v>
                </c:pt>
                <c:pt idx="11681">
                  <c:v>21.875</c:v>
                </c:pt>
                <c:pt idx="11682">
                  <c:v>21.876999999999999</c:v>
                </c:pt>
                <c:pt idx="11683">
                  <c:v>21.88</c:v>
                </c:pt>
                <c:pt idx="11684">
                  <c:v>21.882999999999999</c:v>
                </c:pt>
                <c:pt idx="11685">
                  <c:v>21.885000000000002</c:v>
                </c:pt>
                <c:pt idx="11686">
                  <c:v>21.888000000000002</c:v>
                </c:pt>
                <c:pt idx="11687">
                  <c:v>21.890999999999998</c:v>
                </c:pt>
                <c:pt idx="11688">
                  <c:v>21.893000000000001</c:v>
                </c:pt>
                <c:pt idx="11689">
                  <c:v>21.896000000000001</c:v>
                </c:pt>
                <c:pt idx="11690">
                  <c:v>21.899000000000001</c:v>
                </c:pt>
                <c:pt idx="11691">
                  <c:v>21.901</c:v>
                </c:pt>
                <c:pt idx="11692">
                  <c:v>21.904</c:v>
                </c:pt>
                <c:pt idx="11693">
                  <c:v>21.907</c:v>
                </c:pt>
                <c:pt idx="11694">
                  <c:v>21.908999999999999</c:v>
                </c:pt>
                <c:pt idx="11695">
                  <c:v>21.911999999999999</c:v>
                </c:pt>
                <c:pt idx="11696">
                  <c:v>21.914999999999999</c:v>
                </c:pt>
                <c:pt idx="11697">
                  <c:v>21.917000000000002</c:v>
                </c:pt>
                <c:pt idx="11698">
                  <c:v>21.92</c:v>
                </c:pt>
                <c:pt idx="11699">
                  <c:v>21.922999999999998</c:v>
                </c:pt>
                <c:pt idx="11700">
                  <c:v>21.925000000000001</c:v>
                </c:pt>
                <c:pt idx="11701">
                  <c:v>21.928000000000001</c:v>
                </c:pt>
                <c:pt idx="11702">
                  <c:v>21.931000000000001</c:v>
                </c:pt>
                <c:pt idx="11703">
                  <c:v>21.933</c:v>
                </c:pt>
                <c:pt idx="11704">
                  <c:v>21.936</c:v>
                </c:pt>
                <c:pt idx="11705">
                  <c:v>21.939</c:v>
                </c:pt>
                <c:pt idx="11706">
                  <c:v>21.940999999999999</c:v>
                </c:pt>
                <c:pt idx="11707">
                  <c:v>21.943999999999999</c:v>
                </c:pt>
                <c:pt idx="11708">
                  <c:v>21.946000000000002</c:v>
                </c:pt>
                <c:pt idx="11709">
                  <c:v>21.949000000000002</c:v>
                </c:pt>
                <c:pt idx="11710">
                  <c:v>21.952000000000002</c:v>
                </c:pt>
                <c:pt idx="11711">
                  <c:v>21.954000000000001</c:v>
                </c:pt>
                <c:pt idx="11712">
                  <c:v>21.957000000000001</c:v>
                </c:pt>
                <c:pt idx="11713">
                  <c:v>21.96</c:v>
                </c:pt>
                <c:pt idx="11714">
                  <c:v>21.963000000000001</c:v>
                </c:pt>
                <c:pt idx="11715">
                  <c:v>21.965</c:v>
                </c:pt>
                <c:pt idx="11716">
                  <c:v>21.968</c:v>
                </c:pt>
                <c:pt idx="11717">
                  <c:v>21.971</c:v>
                </c:pt>
                <c:pt idx="11718">
                  <c:v>21.972999999999999</c:v>
                </c:pt>
                <c:pt idx="11719">
                  <c:v>21.975999999999999</c:v>
                </c:pt>
                <c:pt idx="11720">
                  <c:v>21.978999999999999</c:v>
                </c:pt>
                <c:pt idx="11721">
                  <c:v>21.981000000000002</c:v>
                </c:pt>
                <c:pt idx="11722">
                  <c:v>21.984000000000002</c:v>
                </c:pt>
                <c:pt idx="11723">
                  <c:v>21.986999999999998</c:v>
                </c:pt>
                <c:pt idx="11724">
                  <c:v>21.989000000000001</c:v>
                </c:pt>
                <c:pt idx="11725">
                  <c:v>21.992000000000001</c:v>
                </c:pt>
                <c:pt idx="11726">
                  <c:v>21.994</c:v>
                </c:pt>
                <c:pt idx="11727">
                  <c:v>21.997</c:v>
                </c:pt>
                <c:pt idx="11728">
                  <c:v>22</c:v>
                </c:pt>
                <c:pt idx="11729">
                  <c:v>22.001999999999999</c:v>
                </c:pt>
                <c:pt idx="11730">
                  <c:v>22.004999999999999</c:v>
                </c:pt>
                <c:pt idx="11731">
                  <c:v>22.007999999999999</c:v>
                </c:pt>
                <c:pt idx="11732">
                  <c:v>22.010999999999999</c:v>
                </c:pt>
                <c:pt idx="11733">
                  <c:v>22.013000000000002</c:v>
                </c:pt>
                <c:pt idx="11734">
                  <c:v>22.015999999999998</c:v>
                </c:pt>
                <c:pt idx="11735">
                  <c:v>22.018999999999998</c:v>
                </c:pt>
                <c:pt idx="11736">
                  <c:v>22.021000000000001</c:v>
                </c:pt>
                <c:pt idx="11737">
                  <c:v>22.024000000000001</c:v>
                </c:pt>
                <c:pt idx="11738">
                  <c:v>22.027000000000001</c:v>
                </c:pt>
                <c:pt idx="11739">
                  <c:v>22.029</c:v>
                </c:pt>
                <c:pt idx="11740">
                  <c:v>22.032</c:v>
                </c:pt>
                <c:pt idx="11741">
                  <c:v>22.033999999999999</c:v>
                </c:pt>
                <c:pt idx="11742">
                  <c:v>22.036999999999999</c:v>
                </c:pt>
                <c:pt idx="11743">
                  <c:v>22.04</c:v>
                </c:pt>
                <c:pt idx="11744">
                  <c:v>22.042000000000002</c:v>
                </c:pt>
                <c:pt idx="11745">
                  <c:v>22.045000000000002</c:v>
                </c:pt>
                <c:pt idx="11746">
                  <c:v>22.047999999999998</c:v>
                </c:pt>
                <c:pt idx="11747">
                  <c:v>22.05</c:v>
                </c:pt>
                <c:pt idx="11748">
                  <c:v>22.053000000000001</c:v>
                </c:pt>
                <c:pt idx="11749">
                  <c:v>22.056000000000001</c:v>
                </c:pt>
                <c:pt idx="11750">
                  <c:v>22.059000000000001</c:v>
                </c:pt>
                <c:pt idx="11751">
                  <c:v>22.061</c:v>
                </c:pt>
                <c:pt idx="11752">
                  <c:v>22.064</c:v>
                </c:pt>
                <c:pt idx="11753">
                  <c:v>22.065999999999999</c:v>
                </c:pt>
                <c:pt idx="11754">
                  <c:v>22.068999999999999</c:v>
                </c:pt>
                <c:pt idx="11755">
                  <c:v>22.071999999999999</c:v>
                </c:pt>
                <c:pt idx="11756">
                  <c:v>22.074000000000002</c:v>
                </c:pt>
                <c:pt idx="11757">
                  <c:v>22.077000000000002</c:v>
                </c:pt>
                <c:pt idx="11758">
                  <c:v>22.08</c:v>
                </c:pt>
                <c:pt idx="11759">
                  <c:v>22.082999999999998</c:v>
                </c:pt>
                <c:pt idx="11760">
                  <c:v>22.085000000000001</c:v>
                </c:pt>
                <c:pt idx="11761">
                  <c:v>22.088000000000001</c:v>
                </c:pt>
                <c:pt idx="11762">
                  <c:v>22.09</c:v>
                </c:pt>
                <c:pt idx="11763">
                  <c:v>22.093</c:v>
                </c:pt>
                <c:pt idx="11764">
                  <c:v>22.096</c:v>
                </c:pt>
                <c:pt idx="11765">
                  <c:v>22.099</c:v>
                </c:pt>
                <c:pt idx="11766">
                  <c:v>22.100999999999999</c:v>
                </c:pt>
                <c:pt idx="11767">
                  <c:v>22.103999999999999</c:v>
                </c:pt>
                <c:pt idx="11768">
                  <c:v>22.106000000000002</c:v>
                </c:pt>
                <c:pt idx="11769">
                  <c:v>22.109000000000002</c:v>
                </c:pt>
                <c:pt idx="11770">
                  <c:v>22.111999999999998</c:v>
                </c:pt>
                <c:pt idx="11771">
                  <c:v>22.114000000000001</c:v>
                </c:pt>
                <c:pt idx="11772">
                  <c:v>22.117000000000001</c:v>
                </c:pt>
                <c:pt idx="11773">
                  <c:v>22.12</c:v>
                </c:pt>
                <c:pt idx="11774">
                  <c:v>22.122</c:v>
                </c:pt>
                <c:pt idx="11775">
                  <c:v>22.125</c:v>
                </c:pt>
                <c:pt idx="11776">
                  <c:v>22.128</c:v>
                </c:pt>
                <c:pt idx="11777">
                  <c:v>22.13</c:v>
                </c:pt>
                <c:pt idx="11778">
                  <c:v>22.132999999999999</c:v>
                </c:pt>
                <c:pt idx="11779">
                  <c:v>22.135999999999999</c:v>
                </c:pt>
                <c:pt idx="11780">
                  <c:v>22.138999999999999</c:v>
                </c:pt>
                <c:pt idx="11781">
                  <c:v>22.140999999999998</c:v>
                </c:pt>
                <c:pt idx="11782">
                  <c:v>22.143999999999998</c:v>
                </c:pt>
                <c:pt idx="11783">
                  <c:v>22.146000000000001</c:v>
                </c:pt>
                <c:pt idx="11784">
                  <c:v>22.149000000000001</c:v>
                </c:pt>
                <c:pt idx="11785">
                  <c:v>22.152000000000001</c:v>
                </c:pt>
                <c:pt idx="11786">
                  <c:v>22.154</c:v>
                </c:pt>
                <c:pt idx="11787">
                  <c:v>22.157</c:v>
                </c:pt>
                <c:pt idx="11788">
                  <c:v>22.16</c:v>
                </c:pt>
                <c:pt idx="11789">
                  <c:v>22.163</c:v>
                </c:pt>
                <c:pt idx="11790">
                  <c:v>22.164999999999999</c:v>
                </c:pt>
                <c:pt idx="11791">
                  <c:v>22.167999999999999</c:v>
                </c:pt>
                <c:pt idx="11792">
                  <c:v>22.170999999999999</c:v>
                </c:pt>
                <c:pt idx="11793">
                  <c:v>22.172999999999998</c:v>
                </c:pt>
                <c:pt idx="11794">
                  <c:v>22.175999999999998</c:v>
                </c:pt>
                <c:pt idx="11795">
                  <c:v>22.178999999999998</c:v>
                </c:pt>
                <c:pt idx="11796">
                  <c:v>22.181000000000001</c:v>
                </c:pt>
                <c:pt idx="11797">
                  <c:v>22.184000000000001</c:v>
                </c:pt>
                <c:pt idx="11798">
                  <c:v>22.187000000000001</c:v>
                </c:pt>
                <c:pt idx="11799">
                  <c:v>22.189</c:v>
                </c:pt>
                <c:pt idx="11800">
                  <c:v>22.192</c:v>
                </c:pt>
                <c:pt idx="11801">
                  <c:v>22.193999999999999</c:v>
                </c:pt>
                <c:pt idx="11802">
                  <c:v>22.196999999999999</c:v>
                </c:pt>
                <c:pt idx="11803">
                  <c:v>22.2</c:v>
                </c:pt>
                <c:pt idx="11804">
                  <c:v>22.202000000000002</c:v>
                </c:pt>
                <c:pt idx="11805">
                  <c:v>22.204999999999998</c:v>
                </c:pt>
                <c:pt idx="11806">
                  <c:v>22.207999999999998</c:v>
                </c:pt>
                <c:pt idx="11807">
                  <c:v>22.210999999999999</c:v>
                </c:pt>
                <c:pt idx="11808">
                  <c:v>22.213000000000001</c:v>
                </c:pt>
                <c:pt idx="11809">
                  <c:v>22.216000000000001</c:v>
                </c:pt>
                <c:pt idx="11810">
                  <c:v>22.219000000000001</c:v>
                </c:pt>
                <c:pt idx="11811">
                  <c:v>22.221</c:v>
                </c:pt>
                <c:pt idx="11812">
                  <c:v>22.224</c:v>
                </c:pt>
                <c:pt idx="11813">
                  <c:v>22.225999999999999</c:v>
                </c:pt>
                <c:pt idx="11814">
                  <c:v>22.228999999999999</c:v>
                </c:pt>
                <c:pt idx="11815">
                  <c:v>22.231000000000002</c:v>
                </c:pt>
                <c:pt idx="11816">
                  <c:v>22.234000000000002</c:v>
                </c:pt>
                <c:pt idx="11817">
                  <c:v>22.236000000000001</c:v>
                </c:pt>
                <c:pt idx="11818">
                  <c:v>22.239000000000001</c:v>
                </c:pt>
                <c:pt idx="11819">
                  <c:v>22.241</c:v>
                </c:pt>
                <c:pt idx="11820">
                  <c:v>22.244</c:v>
                </c:pt>
                <c:pt idx="11821">
                  <c:v>22.245999999999999</c:v>
                </c:pt>
                <c:pt idx="11822">
                  <c:v>22.248999999999999</c:v>
                </c:pt>
                <c:pt idx="11823">
                  <c:v>22.251999999999999</c:v>
                </c:pt>
                <c:pt idx="11824">
                  <c:v>22.254000000000001</c:v>
                </c:pt>
                <c:pt idx="11825">
                  <c:v>22.257000000000001</c:v>
                </c:pt>
                <c:pt idx="11826">
                  <c:v>22.26</c:v>
                </c:pt>
                <c:pt idx="11827">
                  <c:v>22.263000000000002</c:v>
                </c:pt>
                <c:pt idx="11828">
                  <c:v>22.265000000000001</c:v>
                </c:pt>
                <c:pt idx="11829">
                  <c:v>22.268000000000001</c:v>
                </c:pt>
                <c:pt idx="11830">
                  <c:v>22.271000000000001</c:v>
                </c:pt>
                <c:pt idx="11831">
                  <c:v>22.273</c:v>
                </c:pt>
                <c:pt idx="11832">
                  <c:v>22.276</c:v>
                </c:pt>
                <c:pt idx="11833">
                  <c:v>22.277999999999999</c:v>
                </c:pt>
                <c:pt idx="11834">
                  <c:v>22.280999999999999</c:v>
                </c:pt>
                <c:pt idx="11835">
                  <c:v>22.283999999999999</c:v>
                </c:pt>
                <c:pt idx="11836">
                  <c:v>22.286000000000001</c:v>
                </c:pt>
                <c:pt idx="11837">
                  <c:v>22.289000000000001</c:v>
                </c:pt>
                <c:pt idx="11838">
                  <c:v>22.292000000000002</c:v>
                </c:pt>
                <c:pt idx="11839">
                  <c:v>22.294</c:v>
                </c:pt>
                <c:pt idx="11840">
                  <c:v>22.297000000000001</c:v>
                </c:pt>
                <c:pt idx="11841">
                  <c:v>22.3</c:v>
                </c:pt>
                <c:pt idx="11842">
                  <c:v>22.302</c:v>
                </c:pt>
                <c:pt idx="11843">
                  <c:v>22.305</c:v>
                </c:pt>
                <c:pt idx="11844">
                  <c:v>22.308</c:v>
                </c:pt>
                <c:pt idx="11845">
                  <c:v>22.31</c:v>
                </c:pt>
                <c:pt idx="11846">
                  <c:v>22.312999999999999</c:v>
                </c:pt>
                <c:pt idx="11847">
                  <c:v>22.315999999999999</c:v>
                </c:pt>
                <c:pt idx="11848">
                  <c:v>22.318000000000001</c:v>
                </c:pt>
                <c:pt idx="11849">
                  <c:v>22.321000000000002</c:v>
                </c:pt>
                <c:pt idx="11850">
                  <c:v>22.324000000000002</c:v>
                </c:pt>
                <c:pt idx="11851">
                  <c:v>22.326000000000001</c:v>
                </c:pt>
                <c:pt idx="11852">
                  <c:v>22.329000000000001</c:v>
                </c:pt>
                <c:pt idx="11853">
                  <c:v>22.332000000000001</c:v>
                </c:pt>
                <c:pt idx="11854">
                  <c:v>22.334</c:v>
                </c:pt>
                <c:pt idx="11855">
                  <c:v>22.337</c:v>
                </c:pt>
                <c:pt idx="11856">
                  <c:v>22.34</c:v>
                </c:pt>
                <c:pt idx="11857">
                  <c:v>22.341999999999999</c:v>
                </c:pt>
                <c:pt idx="11858">
                  <c:v>22.344999999999999</c:v>
                </c:pt>
                <c:pt idx="11859">
                  <c:v>22.347999999999999</c:v>
                </c:pt>
                <c:pt idx="11860">
                  <c:v>22.35</c:v>
                </c:pt>
                <c:pt idx="11861">
                  <c:v>22.353000000000002</c:v>
                </c:pt>
                <c:pt idx="11862">
                  <c:v>22.356000000000002</c:v>
                </c:pt>
                <c:pt idx="11863">
                  <c:v>22.358000000000001</c:v>
                </c:pt>
                <c:pt idx="11864">
                  <c:v>22.361000000000001</c:v>
                </c:pt>
                <c:pt idx="11865">
                  <c:v>22.364000000000001</c:v>
                </c:pt>
                <c:pt idx="11866">
                  <c:v>22.366</c:v>
                </c:pt>
                <c:pt idx="11867">
                  <c:v>22.369</c:v>
                </c:pt>
                <c:pt idx="11868">
                  <c:v>22.372</c:v>
                </c:pt>
                <c:pt idx="11869">
                  <c:v>22.373999999999999</c:v>
                </c:pt>
                <c:pt idx="11870">
                  <c:v>22.376999999999999</c:v>
                </c:pt>
                <c:pt idx="11871">
                  <c:v>22.379000000000001</c:v>
                </c:pt>
                <c:pt idx="11872">
                  <c:v>22.382000000000001</c:v>
                </c:pt>
                <c:pt idx="11873">
                  <c:v>22.385000000000002</c:v>
                </c:pt>
                <c:pt idx="11874">
                  <c:v>22.387</c:v>
                </c:pt>
                <c:pt idx="11875">
                  <c:v>22.39</c:v>
                </c:pt>
                <c:pt idx="11876">
                  <c:v>22.393000000000001</c:v>
                </c:pt>
                <c:pt idx="11877">
                  <c:v>22.395</c:v>
                </c:pt>
                <c:pt idx="11878">
                  <c:v>22.398</c:v>
                </c:pt>
                <c:pt idx="11879">
                  <c:v>22.401</c:v>
                </c:pt>
                <c:pt idx="11880">
                  <c:v>22.402999999999999</c:v>
                </c:pt>
                <c:pt idx="11881">
                  <c:v>22.405999999999999</c:v>
                </c:pt>
                <c:pt idx="11882">
                  <c:v>22.408999999999999</c:v>
                </c:pt>
                <c:pt idx="11883">
                  <c:v>22.411000000000001</c:v>
                </c:pt>
                <c:pt idx="11884">
                  <c:v>22.414000000000001</c:v>
                </c:pt>
                <c:pt idx="11885">
                  <c:v>22.417000000000002</c:v>
                </c:pt>
                <c:pt idx="11886">
                  <c:v>22.419</c:v>
                </c:pt>
                <c:pt idx="11887">
                  <c:v>22.422000000000001</c:v>
                </c:pt>
                <c:pt idx="11888">
                  <c:v>22.425000000000001</c:v>
                </c:pt>
                <c:pt idx="11889">
                  <c:v>22.427</c:v>
                </c:pt>
                <c:pt idx="11890">
                  <c:v>22.43</c:v>
                </c:pt>
                <c:pt idx="11891">
                  <c:v>22.433</c:v>
                </c:pt>
                <c:pt idx="11892">
                  <c:v>22.434999999999999</c:v>
                </c:pt>
                <c:pt idx="11893">
                  <c:v>22.437999999999999</c:v>
                </c:pt>
                <c:pt idx="11894">
                  <c:v>22.440999999999999</c:v>
                </c:pt>
                <c:pt idx="11895">
                  <c:v>22.443000000000001</c:v>
                </c:pt>
                <c:pt idx="11896">
                  <c:v>22.446000000000002</c:v>
                </c:pt>
                <c:pt idx="11897">
                  <c:v>22.449000000000002</c:v>
                </c:pt>
                <c:pt idx="11898">
                  <c:v>22.451000000000001</c:v>
                </c:pt>
                <c:pt idx="11899">
                  <c:v>22.454000000000001</c:v>
                </c:pt>
                <c:pt idx="11900">
                  <c:v>22.457000000000001</c:v>
                </c:pt>
                <c:pt idx="11901">
                  <c:v>22.459</c:v>
                </c:pt>
                <c:pt idx="11902">
                  <c:v>22.462</c:v>
                </c:pt>
                <c:pt idx="11903">
                  <c:v>22.465</c:v>
                </c:pt>
                <c:pt idx="11904">
                  <c:v>22.466999999999999</c:v>
                </c:pt>
                <c:pt idx="11905">
                  <c:v>22.47</c:v>
                </c:pt>
                <c:pt idx="11906">
                  <c:v>22.472999999999999</c:v>
                </c:pt>
                <c:pt idx="11907">
                  <c:v>22.475000000000001</c:v>
                </c:pt>
                <c:pt idx="11908">
                  <c:v>22.478000000000002</c:v>
                </c:pt>
                <c:pt idx="11909">
                  <c:v>22.481000000000002</c:v>
                </c:pt>
                <c:pt idx="11910">
                  <c:v>22.483000000000001</c:v>
                </c:pt>
                <c:pt idx="11911">
                  <c:v>22.486000000000001</c:v>
                </c:pt>
                <c:pt idx="11912">
                  <c:v>22.489000000000001</c:v>
                </c:pt>
                <c:pt idx="11913">
                  <c:v>22.491</c:v>
                </c:pt>
                <c:pt idx="11914">
                  <c:v>22.494</c:v>
                </c:pt>
                <c:pt idx="11915">
                  <c:v>22.497</c:v>
                </c:pt>
                <c:pt idx="11916">
                  <c:v>22.498999999999999</c:v>
                </c:pt>
                <c:pt idx="11917">
                  <c:v>22.501999999999999</c:v>
                </c:pt>
                <c:pt idx="11918">
                  <c:v>22.504999999999999</c:v>
                </c:pt>
                <c:pt idx="11919">
                  <c:v>22.507000000000001</c:v>
                </c:pt>
                <c:pt idx="11920">
                  <c:v>22.51</c:v>
                </c:pt>
                <c:pt idx="11921">
                  <c:v>22.513000000000002</c:v>
                </c:pt>
                <c:pt idx="11922">
                  <c:v>22.515000000000001</c:v>
                </c:pt>
                <c:pt idx="11923">
                  <c:v>22.518000000000001</c:v>
                </c:pt>
                <c:pt idx="11924">
                  <c:v>22.521000000000001</c:v>
                </c:pt>
                <c:pt idx="11925">
                  <c:v>22.523</c:v>
                </c:pt>
                <c:pt idx="11926">
                  <c:v>22.526</c:v>
                </c:pt>
                <c:pt idx="11927">
                  <c:v>22.529</c:v>
                </c:pt>
                <c:pt idx="11928">
                  <c:v>22.530999999999999</c:v>
                </c:pt>
                <c:pt idx="11929">
                  <c:v>22.533999999999999</c:v>
                </c:pt>
                <c:pt idx="11930">
                  <c:v>22.536999999999999</c:v>
                </c:pt>
                <c:pt idx="11931">
                  <c:v>22.539000000000001</c:v>
                </c:pt>
                <c:pt idx="11932">
                  <c:v>22.542000000000002</c:v>
                </c:pt>
                <c:pt idx="11933">
                  <c:v>22.545000000000002</c:v>
                </c:pt>
                <c:pt idx="11934">
                  <c:v>22.547000000000001</c:v>
                </c:pt>
                <c:pt idx="11935">
                  <c:v>22.55</c:v>
                </c:pt>
                <c:pt idx="11936">
                  <c:v>22.553000000000001</c:v>
                </c:pt>
                <c:pt idx="11937">
                  <c:v>22.555</c:v>
                </c:pt>
                <c:pt idx="11938">
                  <c:v>22.558</c:v>
                </c:pt>
                <c:pt idx="11939">
                  <c:v>22.561</c:v>
                </c:pt>
                <c:pt idx="11940">
                  <c:v>22.562999999999999</c:v>
                </c:pt>
                <c:pt idx="11941">
                  <c:v>22.565999999999999</c:v>
                </c:pt>
                <c:pt idx="11942">
                  <c:v>22.568999999999999</c:v>
                </c:pt>
                <c:pt idx="11943">
                  <c:v>22.571000000000002</c:v>
                </c:pt>
                <c:pt idx="11944">
                  <c:v>22.574000000000002</c:v>
                </c:pt>
                <c:pt idx="11945">
                  <c:v>22.577000000000002</c:v>
                </c:pt>
                <c:pt idx="11946">
                  <c:v>22.579000000000001</c:v>
                </c:pt>
                <c:pt idx="11947">
                  <c:v>22.582000000000001</c:v>
                </c:pt>
                <c:pt idx="11948">
                  <c:v>22.584</c:v>
                </c:pt>
                <c:pt idx="11949">
                  <c:v>22.587</c:v>
                </c:pt>
                <c:pt idx="11950">
                  <c:v>22.59</c:v>
                </c:pt>
                <c:pt idx="11951">
                  <c:v>22.591999999999999</c:v>
                </c:pt>
                <c:pt idx="11952">
                  <c:v>22.594999999999999</c:v>
                </c:pt>
                <c:pt idx="11953">
                  <c:v>22.597000000000001</c:v>
                </c:pt>
                <c:pt idx="11954">
                  <c:v>22.6</c:v>
                </c:pt>
                <c:pt idx="11955">
                  <c:v>22.603000000000002</c:v>
                </c:pt>
                <c:pt idx="11956">
                  <c:v>22.605</c:v>
                </c:pt>
                <c:pt idx="11957">
                  <c:v>22.608000000000001</c:v>
                </c:pt>
                <c:pt idx="11958">
                  <c:v>22.611000000000001</c:v>
                </c:pt>
                <c:pt idx="11959">
                  <c:v>22.613</c:v>
                </c:pt>
                <c:pt idx="11960">
                  <c:v>22.616</c:v>
                </c:pt>
                <c:pt idx="11961">
                  <c:v>22.619</c:v>
                </c:pt>
                <c:pt idx="11962">
                  <c:v>22.620999999999999</c:v>
                </c:pt>
                <c:pt idx="11963">
                  <c:v>22.623999999999999</c:v>
                </c:pt>
                <c:pt idx="11964">
                  <c:v>22.626999999999999</c:v>
                </c:pt>
                <c:pt idx="11965">
                  <c:v>22.629000000000001</c:v>
                </c:pt>
                <c:pt idx="11966">
                  <c:v>22.632000000000001</c:v>
                </c:pt>
                <c:pt idx="11967">
                  <c:v>22.634</c:v>
                </c:pt>
                <c:pt idx="11968">
                  <c:v>22.637</c:v>
                </c:pt>
                <c:pt idx="11969">
                  <c:v>22.64</c:v>
                </c:pt>
                <c:pt idx="11970">
                  <c:v>22.641999999999999</c:v>
                </c:pt>
                <c:pt idx="11971">
                  <c:v>22.645</c:v>
                </c:pt>
                <c:pt idx="11972">
                  <c:v>22.648</c:v>
                </c:pt>
                <c:pt idx="11973">
                  <c:v>22.65</c:v>
                </c:pt>
                <c:pt idx="11974">
                  <c:v>22.652999999999999</c:v>
                </c:pt>
                <c:pt idx="11975">
                  <c:v>22.655999999999999</c:v>
                </c:pt>
                <c:pt idx="11976">
                  <c:v>22.658999999999999</c:v>
                </c:pt>
                <c:pt idx="11977">
                  <c:v>22.661000000000001</c:v>
                </c:pt>
                <c:pt idx="11978">
                  <c:v>22.664000000000001</c:v>
                </c:pt>
                <c:pt idx="11979">
                  <c:v>22.667000000000002</c:v>
                </c:pt>
                <c:pt idx="11980">
                  <c:v>22.669</c:v>
                </c:pt>
                <c:pt idx="11981">
                  <c:v>22.672000000000001</c:v>
                </c:pt>
                <c:pt idx="11982">
                  <c:v>22.673999999999999</c:v>
                </c:pt>
                <c:pt idx="11983">
                  <c:v>22.677</c:v>
                </c:pt>
                <c:pt idx="11984">
                  <c:v>22.68</c:v>
                </c:pt>
                <c:pt idx="11985">
                  <c:v>22.683</c:v>
                </c:pt>
                <c:pt idx="11986">
                  <c:v>22.684999999999999</c:v>
                </c:pt>
                <c:pt idx="11987">
                  <c:v>22.687999999999999</c:v>
                </c:pt>
                <c:pt idx="11988">
                  <c:v>22.690999999999999</c:v>
                </c:pt>
                <c:pt idx="11989">
                  <c:v>22.693000000000001</c:v>
                </c:pt>
                <c:pt idx="11990">
                  <c:v>22.696000000000002</c:v>
                </c:pt>
                <c:pt idx="11991">
                  <c:v>22.699000000000002</c:v>
                </c:pt>
                <c:pt idx="11992">
                  <c:v>22.701000000000001</c:v>
                </c:pt>
                <c:pt idx="11993">
                  <c:v>22.704000000000001</c:v>
                </c:pt>
                <c:pt idx="11994">
                  <c:v>22.706</c:v>
                </c:pt>
                <c:pt idx="11995">
                  <c:v>22.709</c:v>
                </c:pt>
                <c:pt idx="11996">
                  <c:v>22.712</c:v>
                </c:pt>
                <c:pt idx="11997">
                  <c:v>22.713999999999999</c:v>
                </c:pt>
                <c:pt idx="11998">
                  <c:v>22.716999999999999</c:v>
                </c:pt>
                <c:pt idx="11999">
                  <c:v>22.72</c:v>
                </c:pt>
                <c:pt idx="12000">
                  <c:v>22.722000000000001</c:v>
                </c:pt>
                <c:pt idx="12001">
                  <c:v>22.725000000000001</c:v>
                </c:pt>
                <c:pt idx="12002">
                  <c:v>22.728000000000002</c:v>
                </c:pt>
                <c:pt idx="12003">
                  <c:v>22.731000000000002</c:v>
                </c:pt>
                <c:pt idx="12004">
                  <c:v>22.733000000000001</c:v>
                </c:pt>
                <c:pt idx="12005">
                  <c:v>22.736000000000001</c:v>
                </c:pt>
                <c:pt idx="12006">
                  <c:v>22.739000000000001</c:v>
                </c:pt>
                <c:pt idx="12007">
                  <c:v>22.741</c:v>
                </c:pt>
                <c:pt idx="12008">
                  <c:v>22.744</c:v>
                </c:pt>
                <c:pt idx="12009">
                  <c:v>22.745999999999999</c:v>
                </c:pt>
                <c:pt idx="12010">
                  <c:v>22.748999999999999</c:v>
                </c:pt>
                <c:pt idx="12011">
                  <c:v>22.751999999999999</c:v>
                </c:pt>
                <c:pt idx="12012">
                  <c:v>22.754000000000001</c:v>
                </c:pt>
                <c:pt idx="12013">
                  <c:v>22.757000000000001</c:v>
                </c:pt>
                <c:pt idx="12014">
                  <c:v>22.76</c:v>
                </c:pt>
                <c:pt idx="12015">
                  <c:v>22.763000000000002</c:v>
                </c:pt>
                <c:pt idx="12016">
                  <c:v>22.765000000000001</c:v>
                </c:pt>
                <c:pt idx="12017">
                  <c:v>22.768000000000001</c:v>
                </c:pt>
                <c:pt idx="12018">
                  <c:v>22.771000000000001</c:v>
                </c:pt>
                <c:pt idx="12019">
                  <c:v>22.773</c:v>
                </c:pt>
                <c:pt idx="12020">
                  <c:v>22.776</c:v>
                </c:pt>
                <c:pt idx="12021">
                  <c:v>22.779</c:v>
                </c:pt>
                <c:pt idx="12022">
                  <c:v>22.780999999999999</c:v>
                </c:pt>
                <c:pt idx="12023">
                  <c:v>22.783999999999999</c:v>
                </c:pt>
                <c:pt idx="12024">
                  <c:v>22.786999999999999</c:v>
                </c:pt>
                <c:pt idx="12025">
                  <c:v>22.789000000000001</c:v>
                </c:pt>
                <c:pt idx="12026">
                  <c:v>22.792000000000002</c:v>
                </c:pt>
                <c:pt idx="12027">
                  <c:v>22.794</c:v>
                </c:pt>
                <c:pt idx="12028">
                  <c:v>22.797000000000001</c:v>
                </c:pt>
                <c:pt idx="12029">
                  <c:v>22.8</c:v>
                </c:pt>
                <c:pt idx="12030">
                  <c:v>22.802</c:v>
                </c:pt>
                <c:pt idx="12031">
                  <c:v>22.805</c:v>
                </c:pt>
                <c:pt idx="12032">
                  <c:v>22.808</c:v>
                </c:pt>
                <c:pt idx="12033">
                  <c:v>22.811</c:v>
                </c:pt>
                <c:pt idx="12034">
                  <c:v>22.812999999999999</c:v>
                </c:pt>
                <c:pt idx="12035">
                  <c:v>22.815999999999999</c:v>
                </c:pt>
                <c:pt idx="12036">
                  <c:v>22.818999999999999</c:v>
                </c:pt>
                <c:pt idx="12037">
                  <c:v>22.821000000000002</c:v>
                </c:pt>
                <c:pt idx="12038">
                  <c:v>22.824000000000002</c:v>
                </c:pt>
                <c:pt idx="12039">
                  <c:v>22.826000000000001</c:v>
                </c:pt>
                <c:pt idx="12040">
                  <c:v>22.829000000000001</c:v>
                </c:pt>
                <c:pt idx="12041">
                  <c:v>22.832000000000001</c:v>
                </c:pt>
                <c:pt idx="12042">
                  <c:v>22.834</c:v>
                </c:pt>
                <c:pt idx="12043">
                  <c:v>22.837</c:v>
                </c:pt>
                <c:pt idx="12044">
                  <c:v>22.84</c:v>
                </c:pt>
                <c:pt idx="12045">
                  <c:v>22.841999999999999</c:v>
                </c:pt>
                <c:pt idx="12046">
                  <c:v>22.844999999999999</c:v>
                </c:pt>
                <c:pt idx="12047">
                  <c:v>22.847999999999999</c:v>
                </c:pt>
                <c:pt idx="12048">
                  <c:v>22.85</c:v>
                </c:pt>
                <c:pt idx="12049">
                  <c:v>22.853000000000002</c:v>
                </c:pt>
                <c:pt idx="12050">
                  <c:v>22.856000000000002</c:v>
                </c:pt>
                <c:pt idx="12051">
                  <c:v>22.859000000000002</c:v>
                </c:pt>
                <c:pt idx="12052">
                  <c:v>22.861000000000001</c:v>
                </c:pt>
                <c:pt idx="12053">
                  <c:v>22.864000000000001</c:v>
                </c:pt>
                <c:pt idx="12054">
                  <c:v>22.867000000000001</c:v>
                </c:pt>
                <c:pt idx="12055">
                  <c:v>22.869</c:v>
                </c:pt>
                <c:pt idx="12056">
                  <c:v>22.872</c:v>
                </c:pt>
                <c:pt idx="12057">
                  <c:v>22.873999999999999</c:v>
                </c:pt>
                <c:pt idx="12058">
                  <c:v>22.876999999999999</c:v>
                </c:pt>
                <c:pt idx="12059">
                  <c:v>22.88</c:v>
                </c:pt>
                <c:pt idx="12060">
                  <c:v>22.882999999999999</c:v>
                </c:pt>
                <c:pt idx="12061">
                  <c:v>22.885000000000002</c:v>
                </c:pt>
                <c:pt idx="12062">
                  <c:v>22.888000000000002</c:v>
                </c:pt>
                <c:pt idx="12063">
                  <c:v>22.89</c:v>
                </c:pt>
                <c:pt idx="12064">
                  <c:v>22.893000000000001</c:v>
                </c:pt>
                <c:pt idx="12065">
                  <c:v>22.896000000000001</c:v>
                </c:pt>
                <c:pt idx="12066">
                  <c:v>22.899000000000001</c:v>
                </c:pt>
                <c:pt idx="12067">
                  <c:v>22.901</c:v>
                </c:pt>
                <c:pt idx="12068">
                  <c:v>22.904</c:v>
                </c:pt>
                <c:pt idx="12069">
                  <c:v>22.905999999999999</c:v>
                </c:pt>
                <c:pt idx="12070">
                  <c:v>22.908999999999999</c:v>
                </c:pt>
                <c:pt idx="12071">
                  <c:v>22.911999999999999</c:v>
                </c:pt>
                <c:pt idx="12072">
                  <c:v>22.914999999999999</c:v>
                </c:pt>
                <c:pt idx="12073">
                  <c:v>22.917000000000002</c:v>
                </c:pt>
                <c:pt idx="12074">
                  <c:v>22.92</c:v>
                </c:pt>
                <c:pt idx="12075">
                  <c:v>22.922000000000001</c:v>
                </c:pt>
                <c:pt idx="12076">
                  <c:v>22.925000000000001</c:v>
                </c:pt>
                <c:pt idx="12077">
                  <c:v>22.928000000000001</c:v>
                </c:pt>
                <c:pt idx="12078">
                  <c:v>22.93</c:v>
                </c:pt>
                <c:pt idx="12079">
                  <c:v>22.933</c:v>
                </c:pt>
                <c:pt idx="12080">
                  <c:v>22.936</c:v>
                </c:pt>
                <c:pt idx="12081">
                  <c:v>22.939</c:v>
                </c:pt>
                <c:pt idx="12082">
                  <c:v>22.940999999999999</c:v>
                </c:pt>
                <c:pt idx="12083">
                  <c:v>22.943999999999999</c:v>
                </c:pt>
                <c:pt idx="12084">
                  <c:v>22.946000000000002</c:v>
                </c:pt>
                <c:pt idx="12085">
                  <c:v>22.949000000000002</c:v>
                </c:pt>
                <c:pt idx="12086">
                  <c:v>22.952000000000002</c:v>
                </c:pt>
                <c:pt idx="12087">
                  <c:v>22.954000000000001</c:v>
                </c:pt>
                <c:pt idx="12088">
                  <c:v>22.957000000000001</c:v>
                </c:pt>
                <c:pt idx="12089">
                  <c:v>22.96</c:v>
                </c:pt>
                <c:pt idx="12090">
                  <c:v>22.962</c:v>
                </c:pt>
                <c:pt idx="12091">
                  <c:v>22.965</c:v>
                </c:pt>
                <c:pt idx="12092">
                  <c:v>22.966999999999999</c:v>
                </c:pt>
                <c:pt idx="12093">
                  <c:v>22.97</c:v>
                </c:pt>
                <c:pt idx="12094">
                  <c:v>22.972000000000001</c:v>
                </c:pt>
                <c:pt idx="12095">
                  <c:v>22.975000000000001</c:v>
                </c:pt>
                <c:pt idx="12096">
                  <c:v>22.978000000000002</c:v>
                </c:pt>
                <c:pt idx="12097">
                  <c:v>22.98</c:v>
                </c:pt>
                <c:pt idx="12098">
                  <c:v>22.983000000000001</c:v>
                </c:pt>
                <c:pt idx="12099">
                  <c:v>22.986000000000001</c:v>
                </c:pt>
                <c:pt idx="12100">
                  <c:v>22.988</c:v>
                </c:pt>
                <c:pt idx="12101">
                  <c:v>22.991</c:v>
                </c:pt>
                <c:pt idx="12102">
                  <c:v>22.992999999999999</c:v>
                </c:pt>
                <c:pt idx="12103">
                  <c:v>22.995999999999999</c:v>
                </c:pt>
                <c:pt idx="12104">
                  <c:v>22.998999999999999</c:v>
                </c:pt>
                <c:pt idx="12105">
                  <c:v>23.001000000000001</c:v>
                </c:pt>
                <c:pt idx="12106">
                  <c:v>23.004000000000001</c:v>
                </c:pt>
                <c:pt idx="12107">
                  <c:v>23.007000000000001</c:v>
                </c:pt>
                <c:pt idx="12108">
                  <c:v>23.009</c:v>
                </c:pt>
                <c:pt idx="12109">
                  <c:v>23.012</c:v>
                </c:pt>
                <c:pt idx="12110">
                  <c:v>23.015000000000001</c:v>
                </c:pt>
                <c:pt idx="12111">
                  <c:v>23.016999999999999</c:v>
                </c:pt>
                <c:pt idx="12112">
                  <c:v>23.02</c:v>
                </c:pt>
                <c:pt idx="12113">
                  <c:v>23.023</c:v>
                </c:pt>
                <c:pt idx="12114">
                  <c:v>23.024999999999999</c:v>
                </c:pt>
                <c:pt idx="12115">
                  <c:v>23.027999999999999</c:v>
                </c:pt>
                <c:pt idx="12116">
                  <c:v>23.030999999999999</c:v>
                </c:pt>
                <c:pt idx="12117">
                  <c:v>23.033000000000001</c:v>
                </c:pt>
                <c:pt idx="12118">
                  <c:v>23.036000000000001</c:v>
                </c:pt>
                <c:pt idx="12119">
                  <c:v>23.039000000000001</c:v>
                </c:pt>
                <c:pt idx="12120">
                  <c:v>23.041</c:v>
                </c:pt>
                <c:pt idx="12121">
                  <c:v>23.044</c:v>
                </c:pt>
                <c:pt idx="12122">
                  <c:v>23.047000000000001</c:v>
                </c:pt>
                <c:pt idx="12123">
                  <c:v>23.048999999999999</c:v>
                </c:pt>
                <c:pt idx="12124">
                  <c:v>23.052</c:v>
                </c:pt>
                <c:pt idx="12125">
                  <c:v>23.055</c:v>
                </c:pt>
                <c:pt idx="12126">
                  <c:v>23.056999999999999</c:v>
                </c:pt>
                <c:pt idx="12127">
                  <c:v>23.06</c:v>
                </c:pt>
                <c:pt idx="12128">
                  <c:v>23.062999999999999</c:v>
                </c:pt>
                <c:pt idx="12129">
                  <c:v>23.065000000000001</c:v>
                </c:pt>
                <c:pt idx="12130">
                  <c:v>23.068000000000001</c:v>
                </c:pt>
                <c:pt idx="12131">
                  <c:v>23.071000000000002</c:v>
                </c:pt>
                <c:pt idx="12132">
                  <c:v>23.073</c:v>
                </c:pt>
                <c:pt idx="12133">
                  <c:v>23.076000000000001</c:v>
                </c:pt>
                <c:pt idx="12134">
                  <c:v>23.079000000000001</c:v>
                </c:pt>
                <c:pt idx="12135">
                  <c:v>23.081</c:v>
                </c:pt>
                <c:pt idx="12136">
                  <c:v>23.084</c:v>
                </c:pt>
                <c:pt idx="12137">
                  <c:v>23.087</c:v>
                </c:pt>
                <c:pt idx="12138">
                  <c:v>23.088999999999999</c:v>
                </c:pt>
                <c:pt idx="12139">
                  <c:v>23.091999999999999</c:v>
                </c:pt>
                <c:pt idx="12140">
                  <c:v>23.094999999999999</c:v>
                </c:pt>
                <c:pt idx="12141">
                  <c:v>23.097000000000001</c:v>
                </c:pt>
                <c:pt idx="12142">
                  <c:v>23.1</c:v>
                </c:pt>
                <c:pt idx="12143">
                  <c:v>23.103000000000002</c:v>
                </c:pt>
                <c:pt idx="12144">
                  <c:v>23.105</c:v>
                </c:pt>
                <c:pt idx="12145">
                  <c:v>23.108000000000001</c:v>
                </c:pt>
                <c:pt idx="12146">
                  <c:v>23.111000000000001</c:v>
                </c:pt>
                <c:pt idx="12147">
                  <c:v>23.113</c:v>
                </c:pt>
                <c:pt idx="12148">
                  <c:v>23.116</c:v>
                </c:pt>
                <c:pt idx="12149">
                  <c:v>23.119</c:v>
                </c:pt>
                <c:pt idx="12150">
                  <c:v>23.120999999999999</c:v>
                </c:pt>
                <c:pt idx="12151">
                  <c:v>23.123999999999999</c:v>
                </c:pt>
                <c:pt idx="12152">
                  <c:v>23.126999999999999</c:v>
                </c:pt>
                <c:pt idx="12153">
                  <c:v>23.129000000000001</c:v>
                </c:pt>
                <c:pt idx="12154">
                  <c:v>23.132000000000001</c:v>
                </c:pt>
                <c:pt idx="12155">
                  <c:v>23.135000000000002</c:v>
                </c:pt>
                <c:pt idx="12156">
                  <c:v>23.137</c:v>
                </c:pt>
                <c:pt idx="12157">
                  <c:v>23.14</c:v>
                </c:pt>
                <c:pt idx="12158">
                  <c:v>23.143000000000001</c:v>
                </c:pt>
                <c:pt idx="12159">
                  <c:v>23.145</c:v>
                </c:pt>
                <c:pt idx="12160">
                  <c:v>23.148</c:v>
                </c:pt>
                <c:pt idx="12161">
                  <c:v>23.151</c:v>
                </c:pt>
                <c:pt idx="12162">
                  <c:v>23.152999999999999</c:v>
                </c:pt>
                <c:pt idx="12163">
                  <c:v>23.155999999999999</c:v>
                </c:pt>
                <c:pt idx="12164">
                  <c:v>23.158999999999999</c:v>
                </c:pt>
                <c:pt idx="12165">
                  <c:v>23.161000000000001</c:v>
                </c:pt>
                <c:pt idx="12166">
                  <c:v>23.164000000000001</c:v>
                </c:pt>
                <c:pt idx="12167">
                  <c:v>23.167000000000002</c:v>
                </c:pt>
                <c:pt idx="12168">
                  <c:v>23.169</c:v>
                </c:pt>
                <c:pt idx="12169">
                  <c:v>23.172000000000001</c:v>
                </c:pt>
                <c:pt idx="12170">
                  <c:v>23.175000000000001</c:v>
                </c:pt>
                <c:pt idx="12171">
                  <c:v>23.177</c:v>
                </c:pt>
                <c:pt idx="12172">
                  <c:v>23.18</c:v>
                </c:pt>
                <c:pt idx="12173">
                  <c:v>23.183</c:v>
                </c:pt>
                <c:pt idx="12174">
                  <c:v>23.184999999999999</c:v>
                </c:pt>
                <c:pt idx="12175">
                  <c:v>23.187999999999999</c:v>
                </c:pt>
                <c:pt idx="12176">
                  <c:v>23.19</c:v>
                </c:pt>
                <c:pt idx="12177">
                  <c:v>23.193000000000001</c:v>
                </c:pt>
                <c:pt idx="12178">
                  <c:v>23.196000000000002</c:v>
                </c:pt>
                <c:pt idx="12179">
                  <c:v>23.199000000000002</c:v>
                </c:pt>
                <c:pt idx="12180">
                  <c:v>23.201000000000001</c:v>
                </c:pt>
                <c:pt idx="12181">
                  <c:v>23.204000000000001</c:v>
                </c:pt>
                <c:pt idx="12182">
                  <c:v>23.206</c:v>
                </c:pt>
                <c:pt idx="12183">
                  <c:v>23.209</c:v>
                </c:pt>
                <c:pt idx="12184">
                  <c:v>23.212</c:v>
                </c:pt>
                <c:pt idx="12185">
                  <c:v>23.213999999999999</c:v>
                </c:pt>
                <c:pt idx="12186">
                  <c:v>23.216999999999999</c:v>
                </c:pt>
                <c:pt idx="12187">
                  <c:v>23.22</c:v>
                </c:pt>
                <c:pt idx="12188">
                  <c:v>23.222000000000001</c:v>
                </c:pt>
                <c:pt idx="12189">
                  <c:v>23.225000000000001</c:v>
                </c:pt>
                <c:pt idx="12190">
                  <c:v>23.228000000000002</c:v>
                </c:pt>
                <c:pt idx="12191">
                  <c:v>23.23</c:v>
                </c:pt>
                <c:pt idx="12192">
                  <c:v>23.233000000000001</c:v>
                </c:pt>
                <c:pt idx="12193">
                  <c:v>23.236000000000001</c:v>
                </c:pt>
                <c:pt idx="12194">
                  <c:v>23.238</c:v>
                </c:pt>
                <c:pt idx="12195">
                  <c:v>23.241</c:v>
                </c:pt>
                <c:pt idx="12196">
                  <c:v>23.244</c:v>
                </c:pt>
                <c:pt idx="12197">
                  <c:v>23.245999999999999</c:v>
                </c:pt>
                <c:pt idx="12198">
                  <c:v>23.248999999999999</c:v>
                </c:pt>
                <c:pt idx="12199">
                  <c:v>23.251999999999999</c:v>
                </c:pt>
                <c:pt idx="12200">
                  <c:v>23.254000000000001</c:v>
                </c:pt>
                <c:pt idx="12201">
                  <c:v>23.257000000000001</c:v>
                </c:pt>
                <c:pt idx="12202">
                  <c:v>23.26</c:v>
                </c:pt>
                <c:pt idx="12203">
                  <c:v>23.262</c:v>
                </c:pt>
                <c:pt idx="12204">
                  <c:v>23.265000000000001</c:v>
                </c:pt>
                <c:pt idx="12205">
                  <c:v>23.268000000000001</c:v>
                </c:pt>
                <c:pt idx="12206">
                  <c:v>23.27</c:v>
                </c:pt>
                <c:pt idx="12207">
                  <c:v>23.273</c:v>
                </c:pt>
                <c:pt idx="12208">
                  <c:v>23.276</c:v>
                </c:pt>
                <c:pt idx="12209">
                  <c:v>23.277999999999999</c:v>
                </c:pt>
                <c:pt idx="12210">
                  <c:v>23.280999999999999</c:v>
                </c:pt>
                <c:pt idx="12211">
                  <c:v>23.283999999999999</c:v>
                </c:pt>
                <c:pt idx="12212">
                  <c:v>23.286000000000001</c:v>
                </c:pt>
                <c:pt idx="12213">
                  <c:v>23.289000000000001</c:v>
                </c:pt>
                <c:pt idx="12214">
                  <c:v>23.292000000000002</c:v>
                </c:pt>
                <c:pt idx="12215">
                  <c:v>23.294</c:v>
                </c:pt>
                <c:pt idx="12216">
                  <c:v>23.297000000000001</c:v>
                </c:pt>
                <c:pt idx="12217">
                  <c:v>23.3</c:v>
                </c:pt>
                <c:pt idx="12218">
                  <c:v>23.302</c:v>
                </c:pt>
                <c:pt idx="12219">
                  <c:v>23.305</c:v>
                </c:pt>
                <c:pt idx="12220">
                  <c:v>23.308</c:v>
                </c:pt>
                <c:pt idx="12221">
                  <c:v>23.31</c:v>
                </c:pt>
                <c:pt idx="12222">
                  <c:v>23.312999999999999</c:v>
                </c:pt>
                <c:pt idx="12223">
                  <c:v>23.315000000000001</c:v>
                </c:pt>
                <c:pt idx="12224">
                  <c:v>23.318000000000001</c:v>
                </c:pt>
                <c:pt idx="12225">
                  <c:v>23.32</c:v>
                </c:pt>
                <c:pt idx="12226">
                  <c:v>23.323</c:v>
                </c:pt>
                <c:pt idx="12227">
                  <c:v>23.324999999999999</c:v>
                </c:pt>
                <c:pt idx="12228">
                  <c:v>23.327999999999999</c:v>
                </c:pt>
                <c:pt idx="12229">
                  <c:v>23.331</c:v>
                </c:pt>
                <c:pt idx="12230">
                  <c:v>23.332999999999998</c:v>
                </c:pt>
                <c:pt idx="12231">
                  <c:v>23.335999999999999</c:v>
                </c:pt>
                <c:pt idx="12232">
                  <c:v>23.338999999999999</c:v>
                </c:pt>
                <c:pt idx="12233">
                  <c:v>23.341000000000001</c:v>
                </c:pt>
                <c:pt idx="12234">
                  <c:v>23.344000000000001</c:v>
                </c:pt>
                <c:pt idx="12235">
                  <c:v>23.346</c:v>
                </c:pt>
                <c:pt idx="12236">
                  <c:v>23.349</c:v>
                </c:pt>
                <c:pt idx="12237">
                  <c:v>23.352</c:v>
                </c:pt>
                <c:pt idx="12238">
                  <c:v>23.353999999999999</c:v>
                </c:pt>
                <c:pt idx="12239">
                  <c:v>23.356999999999999</c:v>
                </c:pt>
                <c:pt idx="12240">
                  <c:v>23.36</c:v>
                </c:pt>
                <c:pt idx="12241">
                  <c:v>23.363</c:v>
                </c:pt>
                <c:pt idx="12242">
                  <c:v>23.364999999999998</c:v>
                </c:pt>
                <c:pt idx="12243">
                  <c:v>23.367999999999999</c:v>
                </c:pt>
                <c:pt idx="12244">
                  <c:v>23.370999999999999</c:v>
                </c:pt>
                <c:pt idx="12245">
                  <c:v>23.373000000000001</c:v>
                </c:pt>
                <c:pt idx="12246">
                  <c:v>23.376000000000001</c:v>
                </c:pt>
                <c:pt idx="12247">
                  <c:v>23.379000000000001</c:v>
                </c:pt>
                <c:pt idx="12248">
                  <c:v>23.381</c:v>
                </c:pt>
                <c:pt idx="12249">
                  <c:v>23.384</c:v>
                </c:pt>
                <c:pt idx="12250">
                  <c:v>23.387</c:v>
                </c:pt>
                <c:pt idx="12251">
                  <c:v>23.388999999999999</c:v>
                </c:pt>
                <c:pt idx="12252">
                  <c:v>23.391999999999999</c:v>
                </c:pt>
                <c:pt idx="12253">
                  <c:v>23.395</c:v>
                </c:pt>
                <c:pt idx="12254">
                  <c:v>23.396999999999998</c:v>
                </c:pt>
                <c:pt idx="12255">
                  <c:v>23.4</c:v>
                </c:pt>
                <c:pt idx="12256">
                  <c:v>23.402000000000001</c:v>
                </c:pt>
                <c:pt idx="12257">
                  <c:v>23.405000000000001</c:v>
                </c:pt>
                <c:pt idx="12258">
                  <c:v>23.408000000000001</c:v>
                </c:pt>
                <c:pt idx="12259">
                  <c:v>23.411000000000001</c:v>
                </c:pt>
                <c:pt idx="12260">
                  <c:v>23.413</c:v>
                </c:pt>
                <c:pt idx="12261">
                  <c:v>23.416</c:v>
                </c:pt>
                <c:pt idx="12262">
                  <c:v>23.419</c:v>
                </c:pt>
                <c:pt idx="12263">
                  <c:v>23.420999999999999</c:v>
                </c:pt>
                <c:pt idx="12264">
                  <c:v>23.423999999999999</c:v>
                </c:pt>
                <c:pt idx="12265">
                  <c:v>23.425999999999998</c:v>
                </c:pt>
                <c:pt idx="12266">
                  <c:v>23.428999999999998</c:v>
                </c:pt>
                <c:pt idx="12267">
                  <c:v>23.431999999999999</c:v>
                </c:pt>
                <c:pt idx="12268">
                  <c:v>23.434000000000001</c:v>
                </c:pt>
                <c:pt idx="12269">
                  <c:v>23.437000000000001</c:v>
                </c:pt>
                <c:pt idx="12270">
                  <c:v>23.44</c:v>
                </c:pt>
                <c:pt idx="12271">
                  <c:v>23.442</c:v>
                </c:pt>
                <c:pt idx="12272">
                  <c:v>23.445</c:v>
                </c:pt>
                <c:pt idx="12273">
                  <c:v>23.448</c:v>
                </c:pt>
                <c:pt idx="12274">
                  <c:v>23.45</c:v>
                </c:pt>
                <c:pt idx="12275">
                  <c:v>23.452999999999999</c:v>
                </c:pt>
                <c:pt idx="12276">
                  <c:v>23.456</c:v>
                </c:pt>
                <c:pt idx="12277">
                  <c:v>23.459</c:v>
                </c:pt>
                <c:pt idx="12278">
                  <c:v>23.460999999999999</c:v>
                </c:pt>
                <c:pt idx="12279">
                  <c:v>23.463999999999999</c:v>
                </c:pt>
                <c:pt idx="12280">
                  <c:v>23.466000000000001</c:v>
                </c:pt>
                <c:pt idx="12281">
                  <c:v>23.469000000000001</c:v>
                </c:pt>
                <c:pt idx="12282">
                  <c:v>23.472000000000001</c:v>
                </c:pt>
                <c:pt idx="12283">
                  <c:v>23.474</c:v>
                </c:pt>
                <c:pt idx="12284">
                  <c:v>23.477</c:v>
                </c:pt>
                <c:pt idx="12285">
                  <c:v>23.48</c:v>
                </c:pt>
                <c:pt idx="12286">
                  <c:v>23.481999999999999</c:v>
                </c:pt>
                <c:pt idx="12287">
                  <c:v>23.484999999999999</c:v>
                </c:pt>
                <c:pt idx="12288">
                  <c:v>23.488</c:v>
                </c:pt>
                <c:pt idx="12289">
                  <c:v>23.49</c:v>
                </c:pt>
                <c:pt idx="12290">
                  <c:v>23.492999999999999</c:v>
                </c:pt>
                <c:pt idx="12291">
                  <c:v>23.495999999999999</c:v>
                </c:pt>
                <c:pt idx="12292">
                  <c:v>23.498000000000001</c:v>
                </c:pt>
                <c:pt idx="12293">
                  <c:v>23.501000000000001</c:v>
                </c:pt>
                <c:pt idx="12294">
                  <c:v>23.504000000000001</c:v>
                </c:pt>
                <c:pt idx="12295">
                  <c:v>23.506</c:v>
                </c:pt>
                <c:pt idx="12296">
                  <c:v>23.509</c:v>
                </c:pt>
                <c:pt idx="12297">
                  <c:v>23.512</c:v>
                </c:pt>
                <c:pt idx="12298">
                  <c:v>23.513999999999999</c:v>
                </c:pt>
                <c:pt idx="12299">
                  <c:v>23.516999999999999</c:v>
                </c:pt>
                <c:pt idx="12300">
                  <c:v>23.52</c:v>
                </c:pt>
                <c:pt idx="12301">
                  <c:v>23.521999999999998</c:v>
                </c:pt>
                <c:pt idx="12302">
                  <c:v>23.524999999999999</c:v>
                </c:pt>
                <c:pt idx="12303">
                  <c:v>23.527999999999999</c:v>
                </c:pt>
                <c:pt idx="12304">
                  <c:v>23.53</c:v>
                </c:pt>
                <c:pt idx="12305">
                  <c:v>23.533000000000001</c:v>
                </c:pt>
                <c:pt idx="12306">
                  <c:v>23.536000000000001</c:v>
                </c:pt>
                <c:pt idx="12307">
                  <c:v>23.538</c:v>
                </c:pt>
                <c:pt idx="12308">
                  <c:v>23.541</c:v>
                </c:pt>
                <c:pt idx="12309">
                  <c:v>23.544</c:v>
                </c:pt>
                <c:pt idx="12310">
                  <c:v>23.545999999999999</c:v>
                </c:pt>
                <c:pt idx="12311">
                  <c:v>23.548999999999999</c:v>
                </c:pt>
                <c:pt idx="12312">
                  <c:v>23.552</c:v>
                </c:pt>
                <c:pt idx="12313">
                  <c:v>23.553999999999998</c:v>
                </c:pt>
                <c:pt idx="12314">
                  <c:v>23.556999999999999</c:v>
                </c:pt>
                <c:pt idx="12315">
                  <c:v>23.56</c:v>
                </c:pt>
                <c:pt idx="12316">
                  <c:v>23.562000000000001</c:v>
                </c:pt>
                <c:pt idx="12317">
                  <c:v>23.565000000000001</c:v>
                </c:pt>
                <c:pt idx="12318">
                  <c:v>23.568000000000001</c:v>
                </c:pt>
                <c:pt idx="12319">
                  <c:v>23.57</c:v>
                </c:pt>
                <c:pt idx="12320">
                  <c:v>23.573</c:v>
                </c:pt>
                <c:pt idx="12321">
                  <c:v>23.576000000000001</c:v>
                </c:pt>
                <c:pt idx="12322">
                  <c:v>23.577999999999999</c:v>
                </c:pt>
                <c:pt idx="12323">
                  <c:v>23.581</c:v>
                </c:pt>
                <c:pt idx="12324">
                  <c:v>23.584</c:v>
                </c:pt>
                <c:pt idx="12325">
                  <c:v>23.585999999999999</c:v>
                </c:pt>
                <c:pt idx="12326">
                  <c:v>23.588999999999999</c:v>
                </c:pt>
                <c:pt idx="12327">
                  <c:v>23.591999999999999</c:v>
                </c:pt>
                <c:pt idx="12328">
                  <c:v>23.594000000000001</c:v>
                </c:pt>
                <c:pt idx="12329">
                  <c:v>23.597000000000001</c:v>
                </c:pt>
                <c:pt idx="12330">
                  <c:v>23.6</c:v>
                </c:pt>
                <c:pt idx="12331">
                  <c:v>23.602</c:v>
                </c:pt>
                <c:pt idx="12332">
                  <c:v>23.605</c:v>
                </c:pt>
                <c:pt idx="12333">
                  <c:v>23.608000000000001</c:v>
                </c:pt>
                <c:pt idx="12334">
                  <c:v>23.61</c:v>
                </c:pt>
                <c:pt idx="12335">
                  <c:v>23.613</c:v>
                </c:pt>
                <c:pt idx="12336">
                  <c:v>23.616</c:v>
                </c:pt>
                <c:pt idx="12337">
                  <c:v>23.617999999999999</c:v>
                </c:pt>
                <c:pt idx="12338">
                  <c:v>23.620999999999999</c:v>
                </c:pt>
                <c:pt idx="12339">
                  <c:v>23.623999999999999</c:v>
                </c:pt>
                <c:pt idx="12340">
                  <c:v>23.626000000000001</c:v>
                </c:pt>
                <c:pt idx="12341">
                  <c:v>23.629000000000001</c:v>
                </c:pt>
                <c:pt idx="12342">
                  <c:v>23.632000000000001</c:v>
                </c:pt>
                <c:pt idx="12343">
                  <c:v>23.634</c:v>
                </c:pt>
                <c:pt idx="12344">
                  <c:v>23.637</c:v>
                </c:pt>
                <c:pt idx="12345">
                  <c:v>23.64</c:v>
                </c:pt>
                <c:pt idx="12346">
                  <c:v>23.641999999999999</c:v>
                </c:pt>
                <c:pt idx="12347">
                  <c:v>23.645</c:v>
                </c:pt>
                <c:pt idx="12348">
                  <c:v>23.648</c:v>
                </c:pt>
                <c:pt idx="12349">
                  <c:v>23.65</c:v>
                </c:pt>
                <c:pt idx="12350">
                  <c:v>23.652999999999999</c:v>
                </c:pt>
                <c:pt idx="12351">
                  <c:v>23.655999999999999</c:v>
                </c:pt>
                <c:pt idx="12352">
                  <c:v>23.658000000000001</c:v>
                </c:pt>
                <c:pt idx="12353">
                  <c:v>23.661000000000001</c:v>
                </c:pt>
                <c:pt idx="12354">
                  <c:v>23.664000000000001</c:v>
                </c:pt>
                <c:pt idx="12355">
                  <c:v>23.666</c:v>
                </c:pt>
                <c:pt idx="12356">
                  <c:v>23.669</c:v>
                </c:pt>
                <c:pt idx="12357">
                  <c:v>23.670999999999999</c:v>
                </c:pt>
                <c:pt idx="12358">
                  <c:v>23.673999999999999</c:v>
                </c:pt>
                <c:pt idx="12359">
                  <c:v>23.675999999999998</c:v>
                </c:pt>
                <c:pt idx="12360">
                  <c:v>23.678999999999998</c:v>
                </c:pt>
                <c:pt idx="12361">
                  <c:v>23.681000000000001</c:v>
                </c:pt>
                <c:pt idx="12362">
                  <c:v>23.684000000000001</c:v>
                </c:pt>
                <c:pt idx="12363">
                  <c:v>23.687000000000001</c:v>
                </c:pt>
                <c:pt idx="12364">
                  <c:v>23.689</c:v>
                </c:pt>
                <c:pt idx="12365">
                  <c:v>23.692</c:v>
                </c:pt>
                <c:pt idx="12366">
                  <c:v>23.693999999999999</c:v>
                </c:pt>
                <c:pt idx="12367">
                  <c:v>23.696999999999999</c:v>
                </c:pt>
                <c:pt idx="12368">
                  <c:v>23.699000000000002</c:v>
                </c:pt>
                <c:pt idx="12369">
                  <c:v>23.702000000000002</c:v>
                </c:pt>
                <c:pt idx="12370">
                  <c:v>23.704999999999998</c:v>
                </c:pt>
                <c:pt idx="12371">
                  <c:v>23.707000000000001</c:v>
                </c:pt>
                <c:pt idx="12372">
                  <c:v>23.71</c:v>
                </c:pt>
                <c:pt idx="12373">
                  <c:v>23.713000000000001</c:v>
                </c:pt>
                <c:pt idx="12374">
                  <c:v>23.715</c:v>
                </c:pt>
                <c:pt idx="12375">
                  <c:v>23.718</c:v>
                </c:pt>
                <c:pt idx="12376">
                  <c:v>23.721</c:v>
                </c:pt>
                <c:pt idx="12377">
                  <c:v>23.722999999999999</c:v>
                </c:pt>
                <c:pt idx="12378">
                  <c:v>23.725999999999999</c:v>
                </c:pt>
                <c:pt idx="12379">
                  <c:v>23.728999999999999</c:v>
                </c:pt>
                <c:pt idx="12380">
                  <c:v>23.731000000000002</c:v>
                </c:pt>
                <c:pt idx="12381">
                  <c:v>23.734000000000002</c:v>
                </c:pt>
                <c:pt idx="12382">
                  <c:v>23.736999999999998</c:v>
                </c:pt>
                <c:pt idx="12383">
                  <c:v>23.739000000000001</c:v>
                </c:pt>
                <c:pt idx="12384">
                  <c:v>23.742000000000001</c:v>
                </c:pt>
                <c:pt idx="12385">
                  <c:v>23.745000000000001</c:v>
                </c:pt>
                <c:pt idx="12386">
                  <c:v>23.747</c:v>
                </c:pt>
                <c:pt idx="12387">
                  <c:v>23.75</c:v>
                </c:pt>
                <c:pt idx="12388">
                  <c:v>23.753</c:v>
                </c:pt>
                <c:pt idx="12389">
                  <c:v>23.754999999999999</c:v>
                </c:pt>
                <c:pt idx="12390">
                  <c:v>23.757999999999999</c:v>
                </c:pt>
                <c:pt idx="12391">
                  <c:v>23.760999999999999</c:v>
                </c:pt>
                <c:pt idx="12392">
                  <c:v>23.763000000000002</c:v>
                </c:pt>
                <c:pt idx="12393">
                  <c:v>23.765999999999998</c:v>
                </c:pt>
                <c:pt idx="12394">
                  <c:v>23.768999999999998</c:v>
                </c:pt>
                <c:pt idx="12395">
                  <c:v>23.771000000000001</c:v>
                </c:pt>
                <c:pt idx="12396">
                  <c:v>23.774000000000001</c:v>
                </c:pt>
                <c:pt idx="12397">
                  <c:v>23.777000000000001</c:v>
                </c:pt>
                <c:pt idx="12398">
                  <c:v>23.779</c:v>
                </c:pt>
                <c:pt idx="12399">
                  <c:v>23.782</c:v>
                </c:pt>
                <c:pt idx="12400">
                  <c:v>23.785</c:v>
                </c:pt>
                <c:pt idx="12401">
                  <c:v>23.786999999999999</c:v>
                </c:pt>
                <c:pt idx="12402">
                  <c:v>23.79</c:v>
                </c:pt>
                <c:pt idx="12403">
                  <c:v>23.792999999999999</c:v>
                </c:pt>
                <c:pt idx="12404">
                  <c:v>23.795000000000002</c:v>
                </c:pt>
                <c:pt idx="12405">
                  <c:v>23.797999999999998</c:v>
                </c:pt>
                <c:pt idx="12406">
                  <c:v>23.800999999999998</c:v>
                </c:pt>
                <c:pt idx="12407">
                  <c:v>23.803000000000001</c:v>
                </c:pt>
                <c:pt idx="12408">
                  <c:v>23.806000000000001</c:v>
                </c:pt>
                <c:pt idx="12409">
                  <c:v>23.809000000000001</c:v>
                </c:pt>
                <c:pt idx="12410">
                  <c:v>23.811</c:v>
                </c:pt>
                <c:pt idx="12411">
                  <c:v>23.814</c:v>
                </c:pt>
                <c:pt idx="12412">
                  <c:v>23.817</c:v>
                </c:pt>
                <c:pt idx="12413">
                  <c:v>23.818999999999999</c:v>
                </c:pt>
                <c:pt idx="12414">
                  <c:v>23.821999999999999</c:v>
                </c:pt>
                <c:pt idx="12415">
                  <c:v>23.824999999999999</c:v>
                </c:pt>
                <c:pt idx="12416">
                  <c:v>23.827000000000002</c:v>
                </c:pt>
                <c:pt idx="12417">
                  <c:v>23.83</c:v>
                </c:pt>
                <c:pt idx="12418">
                  <c:v>23.832999999999998</c:v>
                </c:pt>
                <c:pt idx="12419">
                  <c:v>23.835000000000001</c:v>
                </c:pt>
                <c:pt idx="12420">
                  <c:v>23.838000000000001</c:v>
                </c:pt>
                <c:pt idx="12421">
                  <c:v>23.841000000000001</c:v>
                </c:pt>
                <c:pt idx="12422">
                  <c:v>23.843</c:v>
                </c:pt>
                <c:pt idx="12423">
                  <c:v>23.846</c:v>
                </c:pt>
                <c:pt idx="12424">
                  <c:v>23.849</c:v>
                </c:pt>
                <c:pt idx="12425">
                  <c:v>23.850999999999999</c:v>
                </c:pt>
                <c:pt idx="12426">
                  <c:v>23.853999999999999</c:v>
                </c:pt>
                <c:pt idx="12427">
                  <c:v>23.856999999999999</c:v>
                </c:pt>
                <c:pt idx="12428">
                  <c:v>23.859000000000002</c:v>
                </c:pt>
                <c:pt idx="12429">
                  <c:v>23.861999999999998</c:v>
                </c:pt>
                <c:pt idx="12430">
                  <c:v>23.864999999999998</c:v>
                </c:pt>
                <c:pt idx="12431">
                  <c:v>23.867000000000001</c:v>
                </c:pt>
                <c:pt idx="12432">
                  <c:v>23.87</c:v>
                </c:pt>
                <c:pt idx="12433">
                  <c:v>23.873000000000001</c:v>
                </c:pt>
                <c:pt idx="12434">
                  <c:v>23.875</c:v>
                </c:pt>
                <c:pt idx="12435">
                  <c:v>23.878</c:v>
                </c:pt>
                <c:pt idx="12436">
                  <c:v>23.881</c:v>
                </c:pt>
                <c:pt idx="12437">
                  <c:v>23.882999999999999</c:v>
                </c:pt>
                <c:pt idx="12438">
                  <c:v>23.885999999999999</c:v>
                </c:pt>
                <c:pt idx="12439">
                  <c:v>23.888999999999999</c:v>
                </c:pt>
                <c:pt idx="12440">
                  <c:v>23.890999999999998</c:v>
                </c:pt>
                <c:pt idx="12441">
                  <c:v>23.893999999999998</c:v>
                </c:pt>
                <c:pt idx="12442">
                  <c:v>23.896999999999998</c:v>
                </c:pt>
                <c:pt idx="12443">
                  <c:v>23.899000000000001</c:v>
                </c:pt>
                <c:pt idx="12444">
                  <c:v>23.902000000000001</c:v>
                </c:pt>
                <c:pt idx="12445">
                  <c:v>23.905000000000001</c:v>
                </c:pt>
                <c:pt idx="12446">
                  <c:v>23.907</c:v>
                </c:pt>
                <c:pt idx="12447">
                  <c:v>23.91</c:v>
                </c:pt>
                <c:pt idx="12448">
                  <c:v>23.913</c:v>
                </c:pt>
                <c:pt idx="12449">
                  <c:v>23.914999999999999</c:v>
                </c:pt>
                <c:pt idx="12450">
                  <c:v>23.917999999999999</c:v>
                </c:pt>
                <c:pt idx="12451">
                  <c:v>23.920999999999999</c:v>
                </c:pt>
                <c:pt idx="12452">
                  <c:v>23.922999999999998</c:v>
                </c:pt>
                <c:pt idx="12453">
                  <c:v>23.925999999999998</c:v>
                </c:pt>
                <c:pt idx="12454">
                  <c:v>23.928999999999998</c:v>
                </c:pt>
                <c:pt idx="12455">
                  <c:v>23.931000000000001</c:v>
                </c:pt>
                <c:pt idx="12456">
                  <c:v>23.934000000000001</c:v>
                </c:pt>
                <c:pt idx="12457">
                  <c:v>23.937000000000001</c:v>
                </c:pt>
                <c:pt idx="12458">
                  <c:v>23.939</c:v>
                </c:pt>
                <c:pt idx="12459">
                  <c:v>23.942</c:v>
                </c:pt>
                <c:pt idx="12460">
                  <c:v>23.945</c:v>
                </c:pt>
                <c:pt idx="12461">
                  <c:v>23.946999999999999</c:v>
                </c:pt>
                <c:pt idx="12462">
                  <c:v>23.95</c:v>
                </c:pt>
                <c:pt idx="12463">
                  <c:v>23.952999999999999</c:v>
                </c:pt>
                <c:pt idx="12464">
                  <c:v>23.954999999999998</c:v>
                </c:pt>
                <c:pt idx="12465">
                  <c:v>23.957999999999998</c:v>
                </c:pt>
                <c:pt idx="12466">
                  <c:v>23.960999999999999</c:v>
                </c:pt>
                <c:pt idx="12467">
                  <c:v>23.963000000000001</c:v>
                </c:pt>
                <c:pt idx="12468">
                  <c:v>23.966000000000001</c:v>
                </c:pt>
                <c:pt idx="12469">
                  <c:v>23.969000000000001</c:v>
                </c:pt>
                <c:pt idx="12470">
                  <c:v>23.971</c:v>
                </c:pt>
                <c:pt idx="12471">
                  <c:v>23.974</c:v>
                </c:pt>
                <c:pt idx="12472">
                  <c:v>23.977</c:v>
                </c:pt>
                <c:pt idx="12473">
                  <c:v>23.978999999999999</c:v>
                </c:pt>
                <c:pt idx="12474">
                  <c:v>23.981999999999999</c:v>
                </c:pt>
                <c:pt idx="12475">
                  <c:v>23.984999999999999</c:v>
                </c:pt>
                <c:pt idx="12476">
                  <c:v>23.988</c:v>
                </c:pt>
                <c:pt idx="12477">
                  <c:v>23.99</c:v>
                </c:pt>
                <c:pt idx="12478">
                  <c:v>23.992999999999999</c:v>
                </c:pt>
                <c:pt idx="12479">
                  <c:v>23.995999999999999</c:v>
                </c:pt>
                <c:pt idx="12480">
                  <c:v>23.998000000000001</c:v>
                </c:pt>
                <c:pt idx="12481">
                  <c:v>24.001000000000001</c:v>
                </c:pt>
                <c:pt idx="12482">
                  <c:v>24.004000000000001</c:v>
                </c:pt>
                <c:pt idx="12483">
                  <c:v>24.006</c:v>
                </c:pt>
                <c:pt idx="12484">
                  <c:v>24.009</c:v>
                </c:pt>
                <c:pt idx="12485">
                  <c:v>24.012</c:v>
                </c:pt>
                <c:pt idx="12486">
                  <c:v>24.013999999999999</c:v>
                </c:pt>
                <c:pt idx="12487">
                  <c:v>24.016999999999999</c:v>
                </c:pt>
                <c:pt idx="12488">
                  <c:v>24.02</c:v>
                </c:pt>
                <c:pt idx="12489">
                  <c:v>24.021999999999998</c:v>
                </c:pt>
                <c:pt idx="12490">
                  <c:v>24.024999999999999</c:v>
                </c:pt>
                <c:pt idx="12491">
                  <c:v>24.027999999999999</c:v>
                </c:pt>
                <c:pt idx="12492">
                  <c:v>24.03</c:v>
                </c:pt>
                <c:pt idx="12493">
                  <c:v>24.033000000000001</c:v>
                </c:pt>
                <c:pt idx="12494">
                  <c:v>24.035</c:v>
                </c:pt>
                <c:pt idx="12495">
                  <c:v>24.038</c:v>
                </c:pt>
                <c:pt idx="12496">
                  <c:v>24.04</c:v>
                </c:pt>
                <c:pt idx="12497">
                  <c:v>24.042999999999999</c:v>
                </c:pt>
                <c:pt idx="12498">
                  <c:v>24.045999999999999</c:v>
                </c:pt>
                <c:pt idx="12499">
                  <c:v>24.047999999999998</c:v>
                </c:pt>
                <c:pt idx="12500">
                  <c:v>24.050999999999998</c:v>
                </c:pt>
                <c:pt idx="12501">
                  <c:v>24.053999999999998</c:v>
                </c:pt>
                <c:pt idx="12502">
                  <c:v>24.056000000000001</c:v>
                </c:pt>
                <c:pt idx="12503">
                  <c:v>24.059000000000001</c:v>
                </c:pt>
                <c:pt idx="12504">
                  <c:v>24.062000000000001</c:v>
                </c:pt>
                <c:pt idx="12505">
                  <c:v>24.064</c:v>
                </c:pt>
                <c:pt idx="12506">
                  <c:v>24.067</c:v>
                </c:pt>
                <c:pt idx="12507">
                  <c:v>24.07</c:v>
                </c:pt>
                <c:pt idx="12508">
                  <c:v>24.071999999999999</c:v>
                </c:pt>
                <c:pt idx="12509">
                  <c:v>24.074999999999999</c:v>
                </c:pt>
                <c:pt idx="12510">
                  <c:v>24.077999999999999</c:v>
                </c:pt>
                <c:pt idx="12511">
                  <c:v>24.08</c:v>
                </c:pt>
                <c:pt idx="12512">
                  <c:v>24.082999999999998</c:v>
                </c:pt>
                <c:pt idx="12513">
                  <c:v>24.085999999999999</c:v>
                </c:pt>
                <c:pt idx="12514">
                  <c:v>24.088000000000001</c:v>
                </c:pt>
                <c:pt idx="12515">
                  <c:v>24.091000000000001</c:v>
                </c:pt>
                <c:pt idx="12516">
                  <c:v>24.094000000000001</c:v>
                </c:pt>
                <c:pt idx="12517">
                  <c:v>24.096</c:v>
                </c:pt>
                <c:pt idx="12518">
                  <c:v>24.099</c:v>
                </c:pt>
                <c:pt idx="12519">
                  <c:v>24.102</c:v>
                </c:pt>
                <c:pt idx="12520">
                  <c:v>24.103999999999999</c:v>
                </c:pt>
                <c:pt idx="12521">
                  <c:v>24.106999999999999</c:v>
                </c:pt>
                <c:pt idx="12522">
                  <c:v>24.11</c:v>
                </c:pt>
                <c:pt idx="12523">
                  <c:v>24.111999999999998</c:v>
                </c:pt>
                <c:pt idx="12524">
                  <c:v>24.114999999999998</c:v>
                </c:pt>
                <c:pt idx="12525">
                  <c:v>24.117999999999999</c:v>
                </c:pt>
                <c:pt idx="12526">
                  <c:v>24.12</c:v>
                </c:pt>
                <c:pt idx="12527">
                  <c:v>24.123000000000001</c:v>
                </c:pt>
                <c:pt idx="12528">
                  <c:v>24.126000000000001</c:v>
                </c:pt>
                <c:pt idx="12529">
                  <c:v>24.128</c:v>
                </c:pt>
                <c:pt idx="12530">
                  <c:v>24.131</c:v>
                </c:pt>
                <c:pt idx="12531">
                  <c:v>24.134</c:v>
                </c:pt>
                <c:pt idx="12532">
                  <c:v>24.135999999999999</c:v>
                </c:pt>
                <c:pt idx="12533">
                  <c:v>24.138999999999999</c:v>
                </c:pt>
                <c:pt idx="12534">
                  <c:v>24.141999999999999</c:v>
                </c:pt>
                <c:pt idx="12535">
                  <c:v>24.143999999999998</c:v>
                </c:pt>
                <c:pt idx="12536">
                  <c:v>24.146999999999998</c:v>
                </c:pt>
                <c:pt idx="12537">
                  <c:v>24.15</c:v>
                </c:pt>
                <c:pt idx="12538">
                  <c:v>24.152000000000001</c:v>
                </c:pt>
                <c:pt idx="12539">
                  <c:v>24.155000000000001</c:v>
                </c:pt>
                <c:pt idx="12540">
                  <c:v>24.158000000000001</c:v>
                </c:pt>
                <c:pt idx="12541">
                  <c:v>24.16</c:v>
                </c:pt>
                <c:pt idx="12542">
                  <c:v>24.163</c:v>
                </c:pt>
                <c:pt idx="12543">
                  <c:v>24.166</c:v>
                </c:pt>
                <c:pt idx="12544">
                  <c:v>24.167999999999999</c:v>
                </c:pt>
                <c:pt idx="12545">
                  <c:v>24.170999999999999</c:v>
                </c:pt>
                <c:pt idx="12546">
                  <c:v>24.173999999999999</c:v>
                </c:pt>
                <c:pt idx="12547">
                  <c:v>24.175999999999998</c:v>
                </c:pt>
                <c:pt idx="12548">
                  <c:v>24.178999999999998</c:v>
                </c:pt>
                <c:pt idx="12549">
                  <c:v>24.181999999999999</c:v>
                </c:pt>
                <c:pt idx="12550">
                  <c:v>24.184000000000001</c:v>
                </c:pt>
                <c:pt idx="12551">
                  <c:v>24.187000000000001</c:v>
                </c:pt>
                <c:pt idx="12552">
                  <c:v>24.19</c:v>
                </c:pt>
                <c:pt idx="12553">
                  <c:v>24.192</c:v>
                </c:pt>
                <c:pt idx="12554">
                  <c:v>24.195</c:v>
                </c:pt>
                <c:pt idx="12555">
                  <c:v>24.198</c:v>
                </c:pt>
                <c:pt idx="12556">
                  <c:v>24.2</c:v>
                </c:pt>
                <c:pt idx="12557">
                  <c:v>24.202999999999999</c:v>
                </c:pt>
                <c:pt idx="12558">
                  <c:v>24.206</c:v>
                </c:pt>
                <c:pt idx="12559">
                  <c:v>24.209</c:v>
                </c:pt>
                <c:pt idx="12560">
                  <c:v>24.210999999999999</c:v>
                </c:pt>
                <c:pt idx="12561">
                  <c:v>24.213999999999999</c:v>
                </c:pt>
                <c:pt idx="12562">
                  <c:v>24.216999999999999</c:v>
                </c:pt>
                <c:pt idx="12563">
                  <c:v>24.219000000000001</c:v>
                </c:pt>
                <c:pt idx="12564">
                  <c:v>24.222000000000001</c:v>
                </c:pt>
                <c:pt idx="12565">
                  <c:v>24.225000000000001</c:v>
                </c:pt>
                <c:pt idx="12566">
                  <c:v>24.227</c:v>
                </c:pt>
                <c:pt idx="12567">
                  <c:v>24.23</c:v>
                </c:pt>
                <c:pt idx="12568">
                  <c:v>24.233000000000001</c:v>
                </c:pt>
                <c:pt idx="12569">
                  <c:v>24.234999999999999</c:v>
                </c:pt>
                <c:pt idx="12570">
                  <c:v>24.238</c:v>
                </c:pt>
                <c:pt idx="12571">
                  <c:v>24.241</c:v>
                </c:pt>
                <c:pt idx="12572">
                  <c:v>24.242999999999999</c:v>
                </c:pt>
                <c:pt idx="12573">
                  <c:v>24.245999999999999</c:v>
                </c:pt>
                <c:pt idx="12574">
                  <c:v>24.248999999999999</c:v>
                </c:pt>
                <c:pt idx="12575">
                  <c:v>24.251000000000001</c:v>
                </c:pt>
                <c:pt idx="12576">
                  <c:v>24.254000000000001</c:v>
                </c:pt>
                <c:pt idx="12577">
                  <c:v>24.257000000000001</c:v>
                </c:pt>
                <c:pt idx="12578">
                  <c:v>24.259</c:v>
                </c:pt>
                <c:pt idx="12579">
                  <c:v>24.262</c:v>
                </c:pt>
                <c:pt idx="12580">
                  <c:v>24.265000000000001</c:v>
                </c:pt>
                <c:pt idx="12581">
                  <c:v>24.266999999999999</c:v>
                </c:pt>
                <c:pt idx="12582">
                  <c:v>24.27</c:v>
                </c:pt>
                <c:pt idx="12583">
                  <c:v>24.273</c:v>
                </c:pt>
                <c:pt idx="12584">
                  <c:v>24.274999999999999</c:v>
                </c:pt>
                <c:pt idx="12585">
                  <c:v>24.277999999999999</c:v>
                </c:pt>
                <c:pt idx="12586">
                  <c:v>24.280999999999999</c:v>
                </c:pt>
                <c:pt idx="12587">
                  <c:v>24.283000000000001</c:v>
                </c:pt>
                <c:pt idx="12588">
                  <c:v>24.286000000000001</c:v>
                </c:pt>
                <c:pt idx="12589">
                  <c:v>24.289000000000001</c:v>
                </c:pt>
                <c:pt idx="12590">
                  <c:v>24.291</c:v>
                </c:pt>
                <c:pt idx="12591">
                  <c:v>24.294</c:v>
                </c:pt>
                <c:pt idx="12592">
                  <c:v>24.297999999999998</c:v>
                </c:pt>
                <c:pt idx="12593">
                  <c:v>24.3</c:v>
                </c:pt>
                <c:pt idx="12594">
                  <c:v>24.303000000000001</c:v>
                </c:pt>
                <c:pt idx="12595">
                  <c:v>24.306000000000001</c:v>
                </c:pt>
                <c:pt idx="12596">
                  <c:v>24.308</c:v>
                </c:pt>
                <c:pt idx="12597">
                  <c:v>24.311</c:v>
                </c:pt>
                <c:pt idx="12598">
                  <c:v>24.314</c:v>
                </c:pt>
                <c:pt idx="12599">
                  <c:v>24.317</c:v>
                </c:pt>
                <c:pt idx="12600">
                  <c:v>24.318999999999999</c:v>
                </c:pt>
                <c:pt idx="12601">
                  <c:v>24.321999999999999</c:v>
                </c:pt>
                <c:pt idx="12602">
                  <c:v>24.324000000000002</c:v>
                </c:pt>
                <c:pt idx="12603">
                  <c:v>24.327000000000002</c:v>
                </c:pt>
                <c:pt idx="12604">
                  <c:v>24.33</c:v>
                </c:pt>
                <c:pt idx="12605">
                  <c:v>24.332000000000001</c:v>
                </c:pt>
                <c:pt idx="12606">
                  <c:v>24.335000000000001</c:v>
                </c:pt>
                <c:pt idx="12607">
                  <c:v>24.338000000000001</c:v>
                </c:pt>
                <c:pt idx="12608">
                  <c:v>24.34</c:v>
                </c:pt>
                <c:pt idx="12609">
                  <c:v>24.343</c:v>
                </c:pt>
                <c:pt idx="12610">
                  <c:v>24.346</c:v>
                </c:pt>
                <c:pt idx="12611">
                  <c:v>24.347999999999999</c:v>
                </c:pt>
                <c:pt idx="12612">
                  <c:v>24.350999999999999</c:v>
                </c:pt>
                <c:pt idx="12613">
                  <c:v>24.353000000000002</c:v>
                </c:pt>
                <c:pt idx="12614">
                  <c:v>24.356000000000002</c:v>
                </c:pt>
                <c:pt idx="12615">
                  <c:v>24.358000000000001</c:v>
                </c:pt>
                <c:pt idx="12616">
                  <c:v>24.361000000000001</c:v>
                </c:pt>
                <c:pt idx="12617">
                  <c:v>24.364000000000001</c:v>
                </c:pt>
                <c:pt idx="12618">
                  <c:v>24.367000000000001</c:v>
                </c:pt>
                <c:pt idx="12619">
                  <c:v>24.369</c:v>
                </c:pt>
                <c:pt idx="12620">
                  <c:v>24.372</c:v>
                </c:pt>
                <c:pt idx="12621">
                  <c:v>24.375</c:v>
                </c:pt>
                <c:pt idx="12622">
                  <c:v>24.376999999999999</c:v>
                </c:pt>
                <c:pt idx="12623">
                  <c:v>24.38</c:v>
                </c:pt>
                <c:pt idx="12624">
                  <c:v>24.382999999999999</c:v>
                </c:pt>
                <c:pt idx="12625">
                  <c:v>24.385000000000002</c:v>
                </c:pt>
                <c:pt idx="12626">
                  <c:v>24.388000000000002</c:v>
                </c:pt>
                <c:pt idx="12627">
                  <c:v>24.39</c:v>
                </c:pt>
                <c:pt idx="12628">
                  <c:v>24.393000000000001</c:v>
                </c:pt>
                <c:pt idx="12629">
                  <c:v>24.396000000000001</c:v>
                </c:pt>
                <c:pt idx="12630">
                  <c:v>24.398</c:v>
                </c:pt>
                <c:pt idx="12631">
                  <c:v>24.401</c:v>
                </c:pt>
                <c:pt idx="12632">
                  <c:v>24.404</c:v>
                </c:pt>
                <c:pt idx="12633">
                  <c:v>24.405999999999999</c:v>
                </c:pt>
                <c:pt idx="12634">
                  <c:v>24.408999999999999</c:v>
                </c:pt>
                <c:pt idx="12635">
                  <c:v>24.411999999999999</c:v>
                </c:pt>
                <c:pt idx="12636">
                  <c:v>24.414999999999999</c:v>
                </c:pt>
                <c:pt idx="12637">
                  <c:v>24.417000000000002</c:v>
                </c:pt>
                <c:pt idx="12638">
                  <c:v>24.42</c:v>
                </c:pt>
                <c:pt idx="12639">
                  <c:v>24.422000000000001</c:v>
                </c:pt>
                <c:pt idx="12640">
                  <c:v>24.425000000000001</c:v>
                </c:pt>
                <c:pt idx="12641">
                  <c:v>24.428000000000001</c:v>
                </c:pt>
                <c:pt idx="12642">
                  <c:v>24.43</c:v>
                </c:pt>
                <c:pt idx="12643">
                  <c:v>24.433</c:v>
                </c:pt>
                <c:pt idx="12644">
                  <c:v>24.436</c:v>
                </c:pt>
                <c:pt idx="12645">
                  <c:v>24.439</c:v>
                </c:pt>
                <c:pt idx="12646">
                  <c:v>24.440999999999999</c:v>
                </c:pt>
                <c:pt idx="12647">
                  <c:v>24.443999999999999</c:v>
                </c:pt>
                <c:pt idx="12648">
                  <c:v>24.446000000000002</c:v>
                </c:pt>
                <c:pt idx="12649">
                  <c:v>24.449000000000002</c:v>
                </c:pt>
                <c:pt idx="12650">
                  <c:v>24.452000000000002</c:v>
                </c:pt>
                <c:pt idx="12651">
                  <c:v>24.454999999999998</c:v>
                </c:pt>
                <c:pt idx="12652">
                  <c:v>24.457000000000001</c:v>
                </c:pt>
                <c:pt idx="12653">
                  <c:v>24.46</c:v>
                </c:pt>
                <c:pt idx="12654">
                  <c:v>24.462</c:v>
                </c:pt>
                <c:pt idx="12655">
                  <c:v>24.465</c:v>
                </c:pt>
                <c:pt idx="12656">
                  <c:v>24.468</c:v>
                </c:pt>
                <c:pt idx="12657">
                  <c:v>24.47</c:v>
                </c:pt>
                <c:pt idx="12658">
                  <c:v>24.472999999999999</c:v>
                </c:pt>
                <c:pt idx="12659">
                  <c:v>24.475999999999999</c:v>
                </c:pt>
                <c:pt idx="12660">
                  <c:v>24.478000000000002</c:v>
                </c:pt>
                <c:pt idx="12661">
                  <c:v>24.481000000000002</c:v>
                </c:pt>
                <c:pt idx="12662">
                  <c:v>24.484000000000002</c:v>
                </c:pt>
                <c:pt idx="12663">
                  <c:v>24.486000000000001</c:v>
                </c:pt>
                <c:pt idx="12664">
                  <c:v>24.489000000000001</c:v>
                </c:pt>
                <c:pt idx="12665">
                  <c:v>24.492000000000001</c:v>
                </c:pt>
                <c:pt idx="12666">
                  <c:v>24.495000000000001</c:v>
                </c:pt>
                <c:pt idx="12667">
                  <c:v>24.497</c:v>
                </c:pt>
                <c:pt idx="12668">
                  <c:v>24.5</c:v>
                </c:pt>
                <c:pt idx="12669">
                  <c:v>24.501999999999999</c:v>
                </c:pt>
                <c:pt idx="12670">
                  <c:v>24.504999999999999</c:v>
                </c:pt>
                <c:pt idx="12671">
                  <c:v>24.507999999999999</c:v>
                </c:pt>
                <c:pt idx="12672">
                  <c:v>24.51</c:v>
                </c:pt>
                <c:pt idx="12673">
                  <c:v>24.513000000000002</c:v>
                </c:pt>
                <c:pt idx="12674">
                  <c:v>24.515999999999998</c:v>
                </c:pt>
                <c:pt idx="12675">
                  <c:v>24.518999999999998</c:v>
                </c:pt>
                <c:pt idx="12676">
                  <c:v>24.521000000000001</c:v>
                </c:pt>
                <c:pt idx="12677">
                  <c:v>24.524000000000001</c:v>
                </c:pt>
                <c:pt idx="12678">
                  <c:v>24.527000000000001</c:v>
                </c:pt>
                <c:pt idx="12679">
                  <c:v>24.529</c:v>
                </c:pt>
                <c:pt idx="12680">
                  <c:v>24.532</c:v>
                </c:pt>
                <c:pt idx="12681">
                  <c:v>24.535</c:v>
                </c:pt>
                <c:pt idx="12682">
                  <c:v>24.536999999999999</c:v>
                </c:pt>
                <c:pt idx="12683">
                  <c:v>24.54</c:v>
                </c:pt>
                <c:pt idx="12684">
                  <c:v>24.542999999999999</c:v>
                </c:pt>
                <c:pt idx="12685">
                  <c:v>24.545000000000002</c:v>
                </c:pt>
                <c:pt idx="12686">
                  <c:v>24.547999999999998</c:v>
                </c:pt>
                <c:pt idx="12687">
                  <c:v>24.55</c:v>
                </c:pt>
                <c:pt idx="12688">
                  <c:v>24.553000000000001</c:v>
                </c:pt>
                <c:pt idx="12689">
                  <c:v>24.556000000000001</c:v>
                </c:pt>
                <c:pt idx="12690">
                  <c:v>24.558</c:v>
                </c:pt>
                <c:pt idx="12691">
                  <c:v>24.561</c:v>
                </c:pt>
                <c:pt idx="12692">
                  <c:v>24.564</c:v>
                </c:pt>
                <c:pt idx="12693">
                  <c:v>24.567</c:v>
                </c:pt>
                <c:pt idx="12694">
                  <c:v>24.568999999999999</c:v>
                </c:pt>
                <c:pt idx="12695">
                  <c:v>24.571999999999999</c:v>
                </c:pt>
                <c:pt idx="12696">
                  <c:v>24.574999999999999</c:v>
                </c:pt>
                <c:pt idx="12697">
                  <c:v>24.577000000000002</c:v>
                </c:pt>
                <c:pt idx="12698">
                  <c:v>24.58</c:v>
                </c:pt>
                <c:pt idx="12699">
                  <c:v>24.582000000000001</c:v>
                </c:pt>
                <c:pt idx="12700">
                  <c:v>24.585000000000001</c:v>
                </c:pt>
                <c:pt idx="12701">
                  <c:v>24.587</c:v>
                </c:pt>
                <c:pt idx="12702">
                  <c:v>24.59</c:v>
                </c:pt>
                <c:pt idx="12703">
                  <c:v>24.591999999999999</c:v>
                </c:pt>
                <c:pt idx="12704">
                  <c:v>24.594999999999999</c:v>
                </c:pt>
                <c:pt idx="12705">
                  <c:v>24.597000000000001</c:v>
                </c:pt>
                <c:pt idx="12706">
                  <c:v>24.6</c:v>
                </c:pt>
                <c:pt idx="12707">
                  <c:v>24.602</c:v>
                </c:pt>
                <c:pt idx="12708">
                  <c:v>24.605</c:v>
                </c:pt>
                <c:pt idx="12709">
                  <c:v>24.608000000000001</c:v>
                </c:pt>
                <c:pt idx="12710">
                  <c:v>24.61</c:v>
                </c:pt>
                <c:pt idx="12711">
                  <c:v>24.613</c:v>
                </c:pt>
                <c:pt idx="12712">
                  <c:v>24.616</c:v>
                </c:pt>
                <c:pt idx="12713">
                  <c:v>24.619</c:v>
                </c:pt>
                <c:pt idx="12714">
                  <c:v>24.620999999999999</c:v>
                </c:pt>
                <c:pt idx="12715">
                  <c:v>24.623999999999999</c:v>
                </c:pt>
                <c:pt idx="12716">
                  <c:v>24.626999999999999</c:v>
                </c:pt>
                <c:pt idx="12717">
                  <c:v>24.629000000000001</c:v>
                </c:pt>
                <c:pt idx="12718">
                  <c:v>24.632000000000001</c:v>
                </c:pt>
                <c:pt idx="12719">
                  <c:v>24.634</c:v>
                </c:pt>
                <c:pt idx="12720">
                  <c:v>24.637</c:v>
                </c:pt>
                <c:pt idx="12721">
                  <c:v>24.64</c:v>
                </c:pt>
                <c:pt idx="12722">
                  <c:v>24.641999999999999</c:v>
                </c:pt>
                <c:pt idx="12723">
                  <c:v>24.645</c:v>
                </c:pt>
                <c:pt idx="12724">
                  <c:v>24.648</c:v>
                </c:pt>
                <c:pt idx="12725">
                  <c:v>24.65</c:v>
                </c:pt>
                <c:pt idx="12726">
                  <c:v>24.652999999999999</c:v>
                </c:pt>
                <c:pt idx="12727">
                  <c:v>24.655999999999999</c:v>
                </c:pt>
                <c:pt idx="12728">
                  <c:v>24.658000000000001</c:v>
                </c:pt>
                <c:pt idx="12729">
                  <c:v>24.661000000000001</c:v>
                </c:pt>
                <c:pt idx="12730">
                  <c:v>24.664000000000001</c:v>
                </c:pt>
                <c:pt idx="12731">
                  <c:v>24.666</c:v>
                </c:pt>
                <c:pt idx="12732">
                  <c:v>24.669</c:v>
                </c:pt>
                <c:pt idx="12733">
                  <c:v>24.672000000000001</c:v>
                </c:pt>
                <c:pt idx="12734">
                  <c:v>24.673999999999999</c:v>
                </c:pt>
                <c:pt idx="12735">
                  <c:v>24.677</c:v>
                </c:pt>
                <c:pt idx="12736">
                  <c:v>24.68</c:v>
                </c:pt>
                <c:pt idx="12737">
                  <c:v>24.681999999999999</c:v>
                </c:pt>
                <c:pt idx="12738">
                  <c:v>24.684999999999999</c:v>
                </c:pt>
                <c:pt idx="12739">
                  <c:v>24.687999999999999</c:v>
                </c:pt>
                <c:pt idx="12740">
                  <c:v>24.69</c:v>
                </c:pt>
                <c:pt idx="12741">
                  <c:v>24.693000000000001</c:v>
                </c:pt>
                <c:pt idx="12742">
                  <c:v>24.696000000000002</c:v>
                </c:pt>
                <c:pt idx="12743">
                  <c:v>24.698</c:v>
                </c:pt>
                <c:pt idx="12744">
                  <c:v>24.701000000000001</c:v>
                </c:pt>
                <c:pt idx="12745">
                  <c:v>24.704000000000001</c:v>
                </c:pt>
                <c:pt idx="12746">
                  <c:v>24.706</c:v>
                </c:pt>
                <c:pt idx="12747">
                  <c:v>24.709</c:v>
                </c:pt>
                <c:pt idx="12748">
                  <c:v>24.712</c:v>
                </c:pt>
                <c:pt idx="12749">
                  <c:v>24.713999999999999</c:v>
                </c:pt>
                <c:pt idx="12750">
                  <c:v>24.716999999999999</c:v>
                </c:pt>
                <c:pt idx="12751">
                  <c:v>24.72</c:v>
                </c:pt>
                <c:pt idx="12752">
                  <c:v>24.722000000000001</c:v>
                </c:pt>
                <c:pt idx="12753">
                  <c:v>24.725000000000001</c:v>
                </c:pt>
                <c:pt idx="12754">
                  <c:v>24.728000000000002</c:v>
                </c:pt>
                <c:pt idx="12755">
                  <c:v>24.73</c:v>
                </c:pt>
                <c:pt idx="12756">
                  <c:v>24.733000000000001</c:v>
                </c:pt>
                <c:pt idx="12757">
                  <c:v>24.734999999999999</c:v>
                </c:pt>
                <c:pt idx="12758">
                  <c:v>24.738</c:v>
                </c:pt>
                <c:pt idx="12759">
                  <c:v>24.741</c:v>
                </c:pt>
                <c:pt idx="12760">
                  <c:v>24.742999999999999</c:v>
                </c:pt>
                <c:pt idx="12761">
                  <c:v>24.745999999999999</c:v>
                </c:pt>
                <c:pt idx="12762">
                  <c:v>24.748999999999999</c:v>
                </c:pt>
                <c:pt idx="12763">
                  <c:v>24.751000000000001</c:v>
                </c:pt>
                <c:pt idx="12764">
                  <c:v>24.754000000000001</c:v>
                </c:pt>
                <c:pt idx="12765">
                  <c:v>24.757000000000001</c:v>
                </c:pt>
                <c:pt idx="12766">
                  <c:v>24.759</c:v>
                </c:pt>
                <c:pt idx="12767">
                  <c:v>24.762</c:v>
                </c:pt>
                <c:pt idx="12768">
                  <c:v>24.765000000000001</c:v>
                </c:pt>
                <c:pt idx="12769">
                  <c:v>24.766999999999999</c:v>
                </c:pt>
                <c:pt idx="12770">
                  <c:v>24.77</c:v>
                </c:pt>
                <c:pt idx="12771">
                  <c:v>24.773</c:v>
                </c:pt>
                <c:pt idx="12772">
                  <c:v>24.774999999999999</c:v>
                </c:pt>
                <c:pt idx="12773">
                  <c:v>24.777999999999999</c:v>
                </c:pt>
                <c:pt idx="12774">
                  <c:v>24.780999999999999</c:v>
                </c:pt>
                <c:pt idx="12775">
                  <c:v>24.783000000000001</c:v>
                </c:pt>
                <c:pt idx="12776">
                  <c:v>24.786000000000001</c:v>
                </c:pt>
                <c:pt idx="12777">
                  <c:v>24.789000000000001</c:v>
                </c:pt>
                <c:pt idx="12778">
                  <c:v>24.791</c:v>
                </c:pt>
                <c:pt idx="12779">
                  <c:v>24.794</c:v>
                </c:pt>
                <c:pt idx="12780">
                  <c:v>24.797000000000001</c:v>
                </c:pt>
                <c:pt idx="12781">
                  <c:v>24.798999999999999</c:v>
                </c:pt>
                <c:pt idx="12782">
                  <c:v>24.802</c:v>
                </c:pt>
                <c:pt idx="12783">
                  <c:v>24.805</c:v>
                </c:pt>
                <c:pt idx="12784">
                  <c:v>24.806999999999999</c:v>
                </c:pt>
                <c:pt idx="12785">
                  <c:v>24.81</c:v>
                </c:pt>
                <c:pt idx="12786">
                  <c:v>24.812999999999999</c:v>
                </c:pt>
                <c:pt idx="12787">
                  <c:v>24.815000000000001</c:v>
                </c:pt>
                <c:pt idx="12788">
                  <c:v>24.818000000000001</c:v>
                </c:pt>
                <c:pt idx="12789">
                  <c:v>24.821000000000002</c:v>
                </c:pt>
                <c:pt idx="12790">
                  <c:v>24.823</c:v>
                </c:pt>
                <c:pt idx="12791">
                  <c:v>24.826000000000001</c:v>
                </c:pt>
                <c:pt idx="12792">
                  <c:v>24.829000000000001</c:v>
                </c:pt>
                <c:pt idx="12793">
                  <c:v>24.831</c:v>
                </c:pt>
                <c:pt idx="12794">
                  <c:v>24.834</c:v>
                </c:pt>
                <c:pt idx="12795">
                  <c:v>24.837</c:v>
                </c:pt>
                <c:pt idx="12796">
                  <c:v>24.838999999999999</c:v>
                </c:pt>
                <c:pt idx="12797">
                  <c:v>24.841999999999999</c:v>
                </c:pt>
                <c:pt idx="12798">
                  <c:v>24.844999999999999</c:v>
                </c:pt>
                <c:pt idx="12799">
                  <c:v>24.847000000000001</c:v>
                </c:pt>
                <c:pt idx="12800">
                  <c:v>24.85</c:v>
                </c:pt>
                <c:pt idx="12801">
                  <c:v>24.853000000000002</c:v>
                </c:pt>
                <c:pt idx="12802">
                  <c:v>24.855</c:v>
                </c:pt>
                <c:pt idx="12803">
                  <c:v>24.858000000000001</c:v>
                </c:pt>
                <c:pt idx="12804">
                  <c:v>24.861000000000001</c:v>
                </c:pt>
                <c:pt idx="12805">
                  <c:v>24.863</c:v>
                </c:pt>
                <c:pt idx="12806">
                  <c:v>24.866</c:v>
                </c:pt>
                <c:pt idx="12807">
                  <c:v>24.869</c:v>
                </c:pt>
                <c:pt idx="12808">
                  <c:v>24.870999999999999</c:v>
                </c:pt>
                <c:pt idx="12809">
                  <c:v>24.873999999999999</c:v>
                </c:pt>
                <c:pt idx="12810">
                  <c:v>24.876999999999999</c:v>
                </c:pt>
                <c:pt idx="12811">
                  <c:v>24.879000000000001</c:v>
                </c:pt>
                <c:pt idx="12812">
                  <c:v>24.882000000000001</c:v>
                </c:pt>
                <c:pt idx="12813">
                  <c:v>24.885000000000002</c:v>
                </c:pt>
                <c:pt idx="12814">
                  <c:v>24.887</c:v>
                </c:pt>
                <c:pt idx="12815">
                  <c:v>24.89</c:v>
                </c:pt>
                <c:pt idx="12816">
                  <c:v>24.893000000000001</c:v>
                </c:pt>
                <c:pt idx="12817">
                  <c:v>24.895</c:v>
                </c:pt>
                <c:pt idx="12818">
                  <c:v>24.898</c:v>
                </c:pt>
                <c:pt idx="12819">
                  <c:v>24.901</c:v>
                </c:pt>
                <c:pt idx="12820">
                  <c:v>24.902999999999999</c:v>
                </c:pt>
                <c:pt idx="12821">
                  <c:v>24.905999999999999</c:v>
                </c:pt>
                <c:pt idx="12822">
                  <c:v>24.908999999999999</c:v>
                </c:pt>
                <c:pt idx="12823">
                  <c:v>24.911000000000001</c:v>
                </c:pt>
                <c:pt idx="12824">
                  <c:v>24.914000000000001</c:v>
                </c:pt>
                <c:pt idx="12825">
                  <c:v>24.917000000000002</c:v>
                </c:pt>
                <c:pt idx="12826">
                  <c:v>24.919</c:v>
                </c:pt>
                <c:pt idx="12827">
                  <c:v>24.922000000000001</c:v>
                </c:pt>
                <c:pt idx="12828">
                  <c:v>24.925000000000001</c:v>
                </c:pt>
                <c:pt idx="12829">
                  <c:v>24.927</c:v>
                </c:pt>
                <c:pt idx="12830">
                  <c:v>24.93</c:v>
                </c:pt>
                <c:pt idx="12831">
                  <c:v>24.933</c:v>
                </c:pt>
                <c:pt idx="12832">
                  <c:v>24.934999999999999</c:v>
                </c:pt>
                <c:pt idx="12833">
                  <c:v>24.937999999999999</c:v>
                </c:pt>
                <c:pt idx="12834">
                  <c:v>24.94</c:v>
                </c:pt>
                <c:pt idx="12835">
                  <c:v>24.943000000000001</c:v>
                </c:pt>
                <c:pt idx="12836">
                  <c:v>24.946000000000002</c:v>
                </c:pt>
                <c:pt idx="12837">
                  <c:v>24.948</c:v>
                </c:pt>
                <c:pt idx="12838">
                  <c:v>24.951000000000001</c:v>
                </c:pt>
                <c:pt idx="12839">
                  <c:v>24.952999999999999</c:v>
                </c:pt>
                <c:pt idx="12840">
                  <c:v>24.956</c:v>
                </c:pt>
                <c:pt idx="12841">
                  <c:v>24.959</c:v>
                </c:pt>
                <c:pt idx="12842">
                  <c:v>24.960999999999999</c:v>
                </c:pt>
                <c:pt idx="12843">
                  <c:v>24.963999999999999</c:v>
                </c:pt>
                <c:pt idx="12844">
                  <c:v>24.966999999999999</c:v>
                </c:pt>
                <c:pt idx="12845">
                  <c:v>24.969000000000001</c:v>
                </c:pt>
                <c:pt idx="12846">
                  <c:v>24.972000000000001</c:v>
                </c:pt>
                <c:pt idx="12847">
                  <c:v>24.975000000000001</c:v>
                </c:pt>
                <c:pt idx="12848">
                  <c:v>24.977</c:v>
                </c:pt>
                <c:pt idx="12849">
                  <c:v>24.98</c:v>
                </c:pt>
                <c:pt idx="12850">
                  <c:v>24.983000000000001</c:v>
                </c:pt>
                <c:pt idx="12851">
                  <c:v>24.984999999999999</c:v>
                </c:pt>
                <c:pt idx="12852">
                  <c:v>24.988</c:v>
                </c:pt>
                <c:pt idx="12853">
                  <c:v>24.99</c:v>
                </c:pt>
                <c:pt idx="12854">
                  <c:v>24.992999999999999</c:v>
                </c:pt>
                <c:pt idx="12855">
                  <c:v>24.995999999999999</c:v>
                </c:pt>
                <c:pt idx="12856">
                  <c:v>24.998000000000001</c:v>
                </c:pt>
                <c:pt idx="12857">
                  <c:v>25.001000000000001</c:v>
                </c:pt>
                <c:pt idx="12858">
                  <c:v>25.004000000000001</c:v>
                </c:pt>
                <c:pt idx="12859">
                  <c:v>25.006</c:v>
                </c:pt>
                <c:pt idx="12860">
                  <c:v>25.009</c:v>
                </c:pt>
                <c:pt idx="12861">
                  <c:v>25.012</c:v>
                </c:pt>
                <c:pt idx="12862">
                  <c:v>25.015000000000001</c:v>
                </c:pt>
                <c:pt idx="12863">
                  <c:v>25.016999999999999</c:v>
                </c:pt>
                <c:pt idx="12864">
                  <c:v>25.02</c:v>
                </c:pt>
                <c:pt idx="12865">
                  <c:v>25.023</c:v>
                </c:pt>
                <c:pt idx="12866">
                  <c:v>25.024999999999999</c:v>
                </c:pt>
                <c:pt idx="12867">
                  <c:v>25.027999999999999</c:v>
                </c:pt>
                <c:pt idx="12868">
                  <c:v>25.03</c:v>
                </c:pt>
                <c:pt idx="12869">
                  <c:v>25.033000000000001</c:v>
                </c:pt>
                <c:pt idx="12870">
                  <c:v>25.036000000000001</c:v>
                </c:pt>
                <c:pt idx="12871">
                  <c:v>25.039000000000001</c:v>
                </c:pt>
                <c:pt idx="12872">
                  <c:v>25.041</c:v>
                </c:pt>
                <c:pt idx="12873">
                  <c:v>25.044</c:v>
                </c:pt>
                <c:pt idx="12874">
                  <c:v>25.047000000000001</c:v>
                </c:pt>
                <c:pt idx="12875">
                  <c:v>25.048999999999999</c:v>
                </c:pt>
                <c:pt idx="12876">
                  <c:v>25.052</c:v>
                </c:pt>
                <c:pt idx="12877">
                  <c:v>25.055</c:v>
                </c:pt>
                <c:pt idx="12878">
                  <c:v>25.056999999999999</c:v>
                </c:pt>
                <c:pt idx="12879">
                  <c:v>25.06</c:v>
                </c:pt>
                <c:pt idx="12880">
                  <c:v>25.062000000000001</c:v>
                </c:pt>
                <c:pt idx="12881">
                  <c:v>25.065000000000001</c:v>
                </c:pt>
                <c:pt idx="12882">
                  <c:v>25.068000000000001</c:v>
                </c:pt>
                <c:pt idx="12883">
                  <c:v>25.07</c:v>
                </c:pt>
                <c:pt idx="12884">
                  <c:v>25.073</c:v>
                </c:pt>
                <c:pt idx="12885">
                  <c:v>25.076000000000001</c:v>
                </c:pt>
                <c:pt idx="12886">
                  <c:v>25.077999999999999</c:v>
                </c:pt>
                <c:pt idx="12887">
                  <c:v>25.081</c:v>
                </c:pt>
                <c:pt idx="12888">
                  <c:v>25.084</c:v>
                </c:pt>
                <c:pt idx="12889">
                  <c:v>25.087</c:v>
                </c:pt>
                <c:pt idx="12890">
                  <c:v>25.088999999999999</c:v>
                </c:pt>
                <c:pt idx="12891">
                  <c:v>25.091999999999999</c:v>
                </c:pt>
                <c:pt idx="12892">
                  <c:v>25.094999999999999</c:v>
                </c:pt>
                <c:pt idx="12893">
                  <c:v>25.097000000000001</c:v>
                </c:pt>
                <c:pt idx="12894">
                  <c:v>25.1</c:v>
                </c:pt>
                <c:pt idx="12895">
                  <c:v>25.102</c:v>
                </c:pt>
                <c:pt idx="12896">
                  <c:v>25.105</c:v>
                </c:pt>
                <c:pt idx="12897">
                  <c:v>25.108000000000001</c:v>
                </c:pt>
                <c:pt idx="12898">
                  <c:v>25.11</c:v>
                </c:pt>
                <c:pt idx="12899">
                  <c:v>25.113</c:v>
                </c:pt>
                <c:pt idx="12900">
                  <c:v>25.116</c:v>
                </c:pt>
                <c:pt idx="12901">
                  <c:v>25.119</c:v>
                </c:pt>
                <c:pt idx="12902">
                  <c:v>25.120999999999999</c:v>
                </c:pt>
                <c:pt idx="12903">
                  <c:v>25.123999999999999</c:v>
                </c:pt>
                <c:pt idx="12904">
                  <c:v>25.126999999999999</c:v>
                </c:pt>
                <c:pt idx="12905">
                  <c:v>25.129000000000001</c:v>
                </c:pt>
                <c:pt idx="12906">
                  <c:v>25.132000000000001</c:v>
                </c:pt>
                <c:pt idx="12907">
                  <c:v>25.135000000000002</c:v>
                </c:pt>
                <c:pt idx="12908">
                  <c:v>25.137</c:v>
                </c:pt>
                <c:pt idx="12909">
                  <c:v>25.14</c:v>
                </c:pt>
                <c:pt idx="12910">
                  <c:v>25.143000000000001</c:v>
                </c:pt>
                <c:pt idx="12911">
                  <c:v>25.145</c:v>
                </c:pt>
                <c:pt idx="12912">
                  <c:v>25.148</c:v>
                </c:pt>
                <c:pt idx="12913">
                  <c:v>25.15</c:v>
                </c:pt>
                <c:pt idx="12914">
                  <c:v>25.152999999999999</c:v>
                </c:pt>
                <c:pt idx="12915">
                  <c:v>25.155999999999999</c:v>
                </c:pt>
                <c:pt idx="12916">
                  <c:v>25.158000000000001</c:v>
                </c:pt>
                <c:pt idx="12917">
                  <c:v>25.161000000000001</c:v>
                </c:pt>
                <c:pt idx="12918">
                  <c:v>25.164000000000001</c:v>
                </c:pt>
                <c:pt idx="12919">
                  <c:v>25.167000000000002</c:v>
                </c:pt>
                <c:pt idx="12920">
                  <c:v>25.169</c:v>
                </c:pt>
                <c:pt idx="12921">
                  <c:v>25.172000000000001</c:v>
                </c:pt>
                <c:pt idx="12922">
                  <c:v>25.175000000000001</c:v>
                </c:pt>
                <c:pt idx="12923">
                  <c:v>25.177</c:v>
                </c:pt>
                <c:pt idx="12924">
                  <c:v>25.18</c:v>
                </c:pt>
                <c:pt idx="12925">
                  <c:v>25.181999999999999</c:v>
                </c:pt>
                <c:pt idx="12926">
                  <c:v>25.184999999999999</c:v>
                </c:pt>
                <c:pt idx="12927">
                  <c:v>25.187999999999999</c:v>
                </c:pt>
                <c:pt idx="12928">
                  <c:v>25.19</c:v>
                </c:pt>
                <c:pt idx="12929">
                  <c:v>25.193000000000001</c:v>
                </c:pt>
                <c:pt idx="12930">
                  <c:v>25.196000000000002</c:v>
                </c:pt>
                <c:pt idx="12931">
                  <c:v>25.198</c:v>
                </c:pt>
                <c:pt idx="12932">
                  <c:v>25.201000000000001</c:v>
                </c:pt>
                <c:pt idx="12933">
                  <c:v>25.204000000000001</c:v>
                </c:pt>
                <c:pt idx="12934">
                  <c:v>25.206</c:v>
                </c:pt>
                <c:pt idx="12935">
                  <c:v>25.209</c:v>
                </c:pt>
                <c:pt idx="12936">
                  <c:v>25.212</c:v>
                </c:pt>
                <c:pt idx="12937">
                  <c:v>25.215</c:v>
                </c:pt>
                <c:pt idx="12938">
                  <c:v>25.216999999999999</c:v>
                </c:pt>
                <c:pt idx="12939">
                  <c:v>25.22</c:v>
                </c:pt>
                <c:pt idx="12940">
                  <c:v>25.222999999999999</c:v>
                </c:pt>
                <c:pt idx="12941">
                  <c:v>25.225000000000001</c:v>
                </c:pt>
                <c:pt idx="12942">
                  <c:v>25.228000000000002</c:v>
                </c:pt>
                <c:pt idx="12943">
                  <c:v>25.23</c:v>
                </c:pt>
                <c:pt idx="12944">
                  <c:v>25.233000000000001</c:v>
                </c:pt>
                <c:pt idx="12945">
                  <c:v>25.236000000000001</c:v>
                </c:pt>
                <c:pt idx="12946">
                  <c:v>25.239000000000001</c:v>
                </c:pt>
                <c:pt idx="12947">
                  <c:v>25.241</c:v>
                </c:pt>
                <c:pt idx="12948">
                  <c:v>25.244</c:v>
                </c:pt>
                <c:pt idx="12949">
                  <c:v>25.245999999999999</c:v>
                </c:pt>
                <c:pt idx="12950">
                  <c:v>25.248999999999999</c:v>
                </c:pt>
                <c:pt idx="12951">
                  <c:v>25.251999999999999</c:v>
                </c:pt>
                <c:pt idx="12952">
                  <c:v>25.254999999999999</c:v>
                </c:pt>
                <c:pt idx="12953">
                  <c:v>25.257000000000001</c:v>
                </c:pt>
                <c:pt idx="12954">
                  <c:v>25.26</c:v>
                </c:pt>
                <c:pt idx="12955">
                  <c:v>25.262</c:v>
                </c:pt>
                <c:pt idx="12956">
                  <c:v>25.265000000000001</c:v>
                </c:pt>
                <c:pt idx="12957">
                  <c:v>25.268000000000001</c:v>
                </c:pt>
                <c:pt idx="12958">
                  <c:v>25.271000000000001</c:v>
                </c:pt>
                <c:pt idx="12959">
                  <c:v>25.273</c:v>
                </c:pt>
                <c:pt idx="12960">
                  <c:v>25.276</c:v>
                </c:pt>
                <c:pt idx="12961">
                  <c:v>25.277999999999999</c:v>
                </c:pt>
                <c:pt idx="12962">
                  <c:v>25.280999999999999</c:v>
                </c:pt>
                <c:pt idx="12963">
                  <c:v>25.283999999999999</c:v>
                </c:pt>
                <c:pt idx="12964">
                  <c:v>25.286000000000001</c:v>
                </c:pt>
                <c:pt idx="12965">
                  <c:v>25.289000000000001</c:v>
                </c:pt>
                <c:pt idx="12966">
                  <c:v>25.292000000000002</c:v>
                </c:pt>
                <c:pt idx="12967">
                  <c:v>25.295000000000002</c:v>
                </c:pt>
                <c:pt idx="12968">
                  <c:v>25.297000000000001</c:v>
                </c:pt>
                <c:pt idx="12969">
                  <c:v>25.3</c:v>
                </c:pt>
                <c:pt idx="12970">
                  <c:v>25.302</c:v>
                </c:pt>
                <c:pt idx="12971">
                  <c:v>25.305</c:v>
                </c:pt>
                <c:pt idx="12972">
                  <c:v>25.308</c:v>
                </c:pt>
                <c:pt idx="12973">
                  <c:v>25.31</c:v>
                </c:pt>
                <c:pt idx="12974">
                  <c:v>25.312999999999999</c:v>
                </c:pt>
                <c:pt idx="12975">
                  <c:v>25.315999999999999</c:v>
                </c:pt>
                <c:pt idx="12976">
                  <c:v>25.318000000000001</c:v>
                </c:pt>
                <c:pt idx="12977">
                  <c:v>25.321000000000002</c:v>
                </c:pt>
                <c:pt idx="12978">
                  <c:v>25.323</c:v>
                </c:pt>
                <c:pt idx="12979">
                  <c:v>25.326000000000001</c:v>
                </c:pt>
                <c:pt idx="12980">
                  <c:v>25.327999999999999</c:v>
                </c:pt>
                <c:pt idx="12981">
                  <c:v>25.331</c:v>
                </c:pt>
                <c:pt idx="12982">
                  <c:v>25.334</c:v>
                </c:pt>
                <c:pt idx="12983">
                  <c:v>25.335999999999999</c:v>
                </c:pt>
                <c:pt idx="12984">
                  <c:v>25.338999999999999</c:v>
                </c:pt>
                <c:pt idx="12985">
                  <c:v>25.341999999999999</c:v>
                </c:pt>
                <c:pt idx="12986">
                  <c:v>25.344000000000001</c:v>
                </c:pt>
                <c:pt idx="12987">
                  <c:v>25.347000000000001</c:v>
                </c:pt>
                <c:pt idx="12988">
                  <c:v>25.349</c:v>
                </c:pt>
                <c:pt idx="12989">
                  <c:v>25.352</c:v>
                </c:pt>
                <c:pt idx="12990">
                  <c:v>25.355</c:v>
                </c:pt>
                <c:pt idx="12991">
                  <c:v>25.356999999999999</c:v>
                </c:pt>
                <c:pt idx="12992">
                  <c:v>25.36</c:v>
                </c:pt>
                <c:pt idx="12993">
                  <c:v>25.363</c:v>
                </c:pt>
                <c:pt idx="12994">
                  <c:v>25.364999999999998</c:v>
                </c:pt>
                <c:pt idx="12995">
                  <c:v>25.367999999999999</c:v>
                </c:pt>
                <c:pt idx="12996">
                  <c:v>25.370999999999999</c:v>
                </c:pt>
                <c:pt idx="12997">
                  <c:v>25.373000000000001</c:v>
                </c:pt>
                <c:pt idx="12998">
                  <c:v>25.376000000000001</c:v>
                </c:pt>
                <c:pt idx="12999">
                  <c:v>25.379000000000001</c:v>
                </c:pt>
                <c:pt idx="13000">
                  <c:v>25.381</c:v>
                </c:pt>
                <c:pt idx="13001">
                  <c:v>25.384</c:v>
                </c:pt>
                <c:pt idx="13002">
                  <c:v>25.387</c:v>
                </c:pt>
                <c:pt idx="13003">
                  <c:v>25.388999999999999</c:v>
                </c:pt>
                <c:pt idx="13004">
                  <c:v>25.391999999999999</c:v>
                </c:pt>
                <c:pt idx="13005">
                  <c:v>25.395</c:v>
                </c:pt>
                <c:pt idx="13006">
                  <c:v>25.396999999999998</c:v>
                </c:pt>
                <c:pt idx="13007">
                  <c:v>25.4</c:v>
                </c:pt>
                <c:pt idx="13008">
                  <c:v>25.402999999999999</c:v>
                </c:pt>
                <c:pt idx="13009">
                  <c:v>25.405000000000001</c:v>
                </c:pt>
                <c:pt idx="13010">
                  <c:v>25.408000000000001</c:v>
                </c:pt>
                <c:pt idx="13011">
                  <c:v>25.411000000000001</c:v>
                </c:pt>
                <c:pt idx="13012">
                  <c:v>25.413</c:v>
                </c:pt>
                <c:pt idx="13013">
                  <c:v>25.416</c:v>
                </c:pt>
                <c:pt idx="13014">
                  <c:v>25.419</c:v>
                </c:pt>
                <c:pt idx="13015">
                  <c:v>25.420999999999999</c:v>
                </c:pt>
                <c:pt idx="13016">
                  <c:v>25.423999999999999</c:v>
                </c:pt>
                <c:pt idx="13017">
                  <c:v>25.427</c:v>
                </c:pt>
                <c:pt idx="13018">
                  <c:v>25.428999999999998</c:v>
                </c:pt>
                <c:pt idx="13019">
                  <c:v>25.431999999999999</c:v>
                </c:pt>
                <c:pt idx="13020">
                  <c:v>25.434999999999999</c:v>
                </c:pt>
                <c:pt idx="13021">
                  <c:v>25.437000000000001</c:v>
                </c:pt>
                <c:pt idx="13022">
                  <c:v>25.44</c:v>
                </c:pt>
                <c:pt idx="13023">
                  <c:v>25.443000000000001</c:v>
                </c:pt>
                <c:pt idx="13024">
                  <c:v>25.445</c:v>
                </c:pt>
                <c:pt idx="13025">
                  <c:v>25.448</c:v>
                </c:pt>
                <c:pt idx="13026">
                  <c:v>25.451000000000001</c:v>
                </c:pt>
                <c:pt idx="13027">
                  <c:v>25.452999999999999</c:v>
                </c:pt>
                <c:pt idx="13028">
                  <c:v>25.456</c:v>
                </c:pt>
                <c:pt idx="13029">
                  <c:v>25.459</c:v>
                </c:pt>
                <c:pt idx="13030">
                  <c:v>25.460999999999999</c:v>
                </c:pt>
                <c:pt idx="13031">
                  <c:v>25.463999999999999</c:v>
                </c:pt>
                <c:pt idx="13032">
                  <c:v>25.466999999999999</c:v>
                </c:pt>
                <c:pt idx="13033">
                  <c:v>25.469000000000001</c:v>
                </c:pt>
                <c:pt idx="13034">
                  <c:v>25.472000000000001</c:v>
                </c:pt>
                <c:pt idx="13035">
                  <c:v>25.475000000000001</c:v>
                </c:pt>
                <c:pt idx="13036">
                  <c:v>25.477</c:v>
                </c:pt>
                <c:pt idx="13037">
                  <c:v>25.48</c:v>
                </c:pt>
                <c:pt idx="13038">
                  <c:v>25.483000000000001</c:v>
                </c:pt>
                <c:pt idx="13039">
                  <c:v>25.484999999999999</c:v>
                </c:pt>
                <c:pt idx="13040">
                  <c:v>25.488</c:v>
                </c:pt>
                <c:pt idx="13041">
                  <c:v>25.491</c:v>
                </c:pt>
                <c:pt idx="13042">
                  <c:v>25.492999999999999</c:v>
                </c:pt>
                <c:pt idx="13043">
                  <c:v>25.495999999999999</c:v>
                </c:pt>
                <c:pt idx="13044">
                  <c:v>25.498999999999999</c:v>
                </c:pt>
                <c:pt idx="13045">
                  <c:v>25.501000000000001</c:v>
                </c:pt>
                <c:pt idx="13046">
                  <c:v>25.504000000000001</c:v>
                </c:pt>
                <c:pt idx="13047">
                  <c:v>25.507000000000001</c:v>
                </c:pt>
                <c:pt idx="13048">
                  <c:v>25.509</c:v>
                </c:pt>
                <c:pt idx="13049">
                  <c:v>25.512</c:v>
                </c:pt>
                <c:pt idx="13050">
                  <c:v>25.515000000000001</c:v>
                </c:pt>
                <c:pt idx="13051">
                  <c:v>25.516999999999999</c:v>
                </c:pt>
                <c:pt idx="13052">
                  <c:v>25.52</c:v>
                </c:pt>
                <c:pt idx="13053">
                  <c:v>25.523</c:v>
                </c:pt>
                <c:pt idx="13054">
                  <c:v>25.524999999999999</c:v>
                </c:pt>
                <c:pt idx="13055">
                  <c:v>25.527999999999999</c:v>
                </c:pt>
                <c:pt idx="13056">
                  <c:v>25.530999999999999</c:v>
                </c:pt>
                <c:pt idx="13057">
                  <c:v>25.533000000000001</c:v>
                </c:pt>
                <c:pt idx="13058">
                  <c:v>25.536000000000001</c:v>
                </c:pt>
                <c:pt idx="13059">
                  <c:v>25.539000000000001</c:v>
                </c:pt>
                <c:pt idx="13060">
                  <c:v>25.541</c:v>
                </c:pt>
                <c:pt idx="13061">
                  <c:v>25.544</c:v>
                </c:pt>
                <c:pt idx="13062">
                  <c:v>25.545999999999999</c:v>
                </c:pt>
                <c:pt idx="13063">
                  <c:v>25.548999999999999</c:v>
                </c:pt>
                <c:pt idx="13064">
                  <c:v>25.552</c:v>
                </c:pt>
                <c:pt idx="13065">
                  <c:v>25.555</c:v>
                </c:pt>
                <c:pt idx="13066">
                  <c:v>25.556999999999999</c:v>
                </c:pt>
                <c:pt idx="13067">
                  <c:v>25.56</c:v>
                </c:pt>
                <c:pt idx="13068">
                  <c:v>25.562000000000001</c:v>
                </c:pt>
                <c:pt idx="13069">
                  <c:v>25.565000000000001</c:v>
                </c:pt>
                <c:pt idx="13070">
                  <c:v>25.568000000000001</c:v>
                </c:pt>
                <c:pt idx="13071">
                  <c:v>25.57</c:v>
                </c:pt>
                <c:pt idx="13072">
                  <c:v>25.573</c:v>
                </c:pt>
                <c:pt idx="13073">
                  <c:v>25.576000000000001</c:v>
                </c:pt>
                <c:pt idx="13074">
                  <c:v>25.577999999999999</c:v>
                </c:pt>
                <c:pt idx="13075">
                  <c:v>25.581</c:v>
                </c:pt>
                <c:pt idx="13076">
                  <c:v>25.584</c:v>
                </c:pt>
                <c:pt idx="13077">
                  <c:v>25.585999999999999</c:v>
                </c:pt>
                <c:pt idx="13078">
                  <c:v>25.588999999999999</c:v>
                </c:pt>
                <c:pt idx="13079">
                  <c:v>25.591999999999999</c:v>
                </c:pt>
                <c:pt idx="13080">
                  <c:v>25.594000000000001</c:v>
                </c:pt>
                <c:pt idx="13081">
                  <c:v>25.597000000000001</c:v>
                </c:pt>
                <c:pt idx="13082">
                  <c:v>25.6</c:v>
                </c:pt>
                <c:pt idx="13083">
                  <c:v>25.602</c:v>
                </c:pt>
                <c:pt idx="13084">
                  <c:v>25.605</c:v>
                </c:pt>
                <c:pt idx="13085">
                  <c:v>25.608000000000001</c:v>
                </c:pt>
                <c:pt idx="13086">
                  <c:v>25.61</c:v>
                </c:pt>
                <c:pt idx="13087">
                  <c:v>25.613</c:v>
                </c:pt>
                <c:pt idx="13088">
                  <c:v>25.616</c:v>
                </c:pt>
                <c:pt idx="13089">
                  <c:v>25.617999999999999</c:v>
                </c:pt>
                <c:pt idx="13090">
                  <c:v>25.620999999999999</c:v>
                </c:pt>
                <c:pt idx="13091">
                  <c:v>25.623999999999999</c:v>
                </c:pt>
                <c:pt idx="13092">
                  <c:v>25.626000000000001</c:v>
                </c:pt>
                <c:pt idx="13093">
                  <c:v>25.629000000000001</c:v>
                </c:pt>
                <c:pt idx="13094">
                  <c:v>25.632000000000001</c:v>
                </c:pt>
                <c:pt idx="13095">
                  <c:v>25.634</c:v>
                </c:pt>
                <c:pt idx="13096">
                  <c:v>25.637</c:v>
                </c:pt>
                <c:pt idx="13097">
                  <c:v>25.64</c:v>
                </c:pt>
                <c:pt idx="13098">
                  <c:v>25.641999999999999</c:v>
                </c:pt>
                <c:pt idx="13099">
                  <c:v>25.645</c:v>
                </c:pt>
                <c:pt idx="13100">
                  <c:v>25.648</c:v>
                </c:pt>
                <c:pt idx="13101">
                  <c:v>25.65</c:v>
                </c:pt>
                <c:pt idx="13102">
                  <c:v>25.652999999999999</c:v>
                </c:pt>
                <c:pt idx="13103">
                  <c:v>25.655999999999999</c:v>
                </c:pt>
                <c:pt idx="13104">
                  <c:v>25.658000000000001</c:v>
                </c:pt>
                <c:pt idx="13105">
                  <c:v>25.661000000000001</c:v>
                </c:pt>
                <c:pt idx="13106">
                  <c:v>25.664000000000001</c:v>
                </c:pt>
                <c:pt idx="13107">
                  <c:v>25.666</c:v>
                </c:pt>
                <c:pt idx="13108">
                  <c:v>25.669</c:v>
                </c:pt>
                <c:pt idx="13109">
                  <c:v>25.670999999999999</c:v>
                </c:pt>
                <c:pt idx="13110">
                  <c:v>25.673999999999999</c:v>
                </c:pt>
                <c:pt idx="13111">
                  <c:v>25.675999999999998</c:v>
                </c:pt>
                <c:pt idx="13112">
                  <c:v>25.678999999999998</c:v>
                </c:pt>
                <c:pt idx="13113">
                  <c:v>25.681000000000001</c:v>
                </c:pt>
                <c:pt idx="13114">
                  <c:v>25.684000000000001</c:v>
                </c:pt>
                <c:pt idx="13115">
                  <c:v>25.687000000000001</c:v>
                </c:pt>
                <c:pt idx="13116">
                  <c:v>25.689</c:v>
                </c:pt>
                <c:pt idx="13117">
                  <c:v>25.692</c:v>
                </c:pt>
                <c:pt idx="13118">
                  <c:v>25.695</c:v>
                </c:pt>
                <c:pt idx="13119">
                  <c:v>25.696999999999999</c:v>
                </c:pt>
                <c:pt idx="13120">
                  <c:v>25.7</c:v>
                </c:pt>
                <c:pt idx="13121">
                  <c:v>25.702000000000002</c:v>
                </c:pt>
                <c:pt idx="13122">
                  <c:v>25.704999999999998</c:v>
                </c:pt>
                <c:pt idx="13123">
                  <c:v>25.707999999999998</c:v>
                </c:pt>
                <c:pt idx="13124">
                  <c:v>25.71</c:v>
                </c:pt>
                <c:pt idx="13125">
                  <c:v>25.713000000000001</c:v>
                </c:pt>
                <c:pt idx="13126">
                  <c:v>25.716000000000001</c:v>
                </c:pt>
                <c:pt idx="13127">
                  <c:v>25.719000000000001</c:v>
                </c:pt>
                <c:pt idx="13128">
                  <c:v>25.721</c:v>
                </c:pt>
                <c:pt idx="13129">
                  <c:v>25.724</c:v>
                </c:pt>
                <c:pt idx="13130">
                  <c:v>25.727</c:v>
                </c:pt>
                <c:pt idx="13131">
                  <c:v>25.728999999999999</c:v>
                </c:pt>
                <c:pt idx="13132">
                  <c:v>25.731999999999999</c:v>
                </c:pt>
                <c:pt idx="13133">
                  <c:v>25.734999999999999</c:v>
                </c:pt>
                <c:pt idx="13134">
                  <c:v>25.736999999999998</c:v>
                </c:pt>
                <c:pt idx="13135">
                  <c:v>25.74</c:v>
                </c:pt>
                <c:pt idx="13136">
                  <c:v>25.742999999999999</c:v>
                </c:pt>
                <c:pt idx="13137">
                  <c:v>25.745000000000001</c:v>
                </c:pt>
                <c:pt idx="13138">
                  <c:v>25.748000000000001</c:v>
                </c:pt>
                <c:pt idx="13139">
                  <c:v>25.751000000000001</c:v>
                </c:pt>
                <c:pt idx="13140">
                  <c:v>25.753</c:v>
                </c:pt>
                <c:pt idx="13141">
                  <c:v>25.756</c:v>
                </c:pt>
                <c:pt idx="13142">
                  <c:v>25.757999999999999</c:v>
                </c:pt>
                <c:pt idx="13143">
                  <c:v>25.760999999999999</c:v>
                </c:pt>
                <c:pt idx="13144">
                  <c:v>25.763999999999999</c:v>
                </c:pt>
                <c:pt idx="13145">
                  <c:v>25.766999999999999</c:v>
                </c:pt>
                <c:pt idx="13146">
                  <c:v>25.768999999999998</c:v>
                </c:pt>
                <c:pt idx="13147">
                  <c:v>25.771999999999998</c:v>
                </c:pt>
                <c:pt idx="13148">
                  <c:v>25.774999999999999</c:v>
                </c:pt>
                <c:pt idx="13149">
                  <c:v>25.777000000000001</c:v>
                </c:pt>
                <c:pt idx="13150">
                  <c:v>25.78</c:v>
                </c:pt>
                <c:pt idx="13151">
                  <c:v>25.782</c:v>
                </c:pt>
                <c:pt idx="13152">
                  <c:v>25.785</c:v>
                </c:pt>
                <c:pt idx="13153">
                  <c:v>25.788</c:v>
                </c:pt>
                <c:pt idx="13154">
                  <c:v>25.79</c:v>
                </c:pt>
                <c:pt idx="13155">
                  <c:v>25.792999999999999</c:v>
                </c:pt>
                <c:pt idx="13156">
                  <c:v>25.795999999999999</c:v>
                </c:pt>
                <c:pt idx="13157">
                  <c:v>25.797999999999998</c:v>
                </c:pt>
                <c:pt idx="13158">
                  <c:v>25.800999999999998</c:v>
                </c:pt>
                <c:pt idx="13159">
                  <c:v>25.803999999999998</c:v>
                </c:pt>
                <c:pt idx="13160">
                  <c:v>25.806000000000001</c:v>
                </c:pt>
                <c:pt idx="13161">
                  <c:v>25.809000000000001</c:v>
                </c:pt>
                <c:pt idx="13162">
                  <c:v>25.812000000000001</c:v>
                </c:pt>
                <c:pt idx="13163">
                  <c:v>25.815000000000001</c:v>
                </c:pt>
                <c:pt idx="13164">
                  <c:v>25.817</c:v>
                </c:pt>
                <c:pt idx="13165">
                  <c:v>25.82</c:v>
                </c:pt>
                <c:pt idx="13166">
                  <c:v>25.821999999999999</c:v>
                </c:pt>
                <c:pt idx="13167">
                  <c:v>25.824999999999999</c:v>
                </c:pt>
                <c:pt idx="13168">
                  <c:v>25.827999999999999</c:v>
                </c:pt>
                <c:pt idx="13169">
                  <c:v>25.83</c:v>
                </c:pt>
                <c:pt idx="13170">
                  <c:v>25.832999999999998</c:v>
                </c:pt>
                <c:pt idx="13171">
                  <c:v>25.835999999999999</c:v>
                </c:pt>
                <c:pt idx="13172">
                  <c:v>25.838000000000001</c:v>
                </c:pt>
                <c:pt idx="13173">
                  <c:v>25.841000000000001</c:v>
                </c:pt>
                <c:pt idx="13174">
                  <c:v>25.844000000000001</c:v>
                </c:pt>
                <c:pt idx="13175">
                  <c:v>25.846</c:v>
                </c:pt>
                <c:pt idx="13176">
                  <c:v>25.849</c:v>
                </c:pt>
                <c:pt idx="13177">
                  <c:v>25.852</c:v>
                </c:pt>
                <c:pt idx="13178">
                  <c:v>25.853999999999999</c:v>
                </c:pt>
                <c:pt idx="13179">
                  <c:v>25.856999999999999</c:v>
                </c:pt>
                <c:pt idx="13180">
                  <c:v>25.86</c:v>
                </c:pt>
                <c:pt idx="13181">
                  <c:v>25.861999999999998</c:v>
                </c:pt>
                <c:pt idx="13182">
                  <c:v>25.864999999999998</c:v>
                </c:pt>
                <c:pt idx="13183">
                  <c:v>25.867999999999999</c:v>
                </c:pt>
                <c:pt idx="13184">
                  <c:v>25.87</c:v>
                </c:pt>
                <c:pt idx="13185">
                  <c:v>25.873000000000001</c:v>
                </c:pt>
                <c:pt idx="13186">
                  <c:v>25.876000000000001</c:v>
                </c:pt>
                <c:pt idx="13187">
                  <c:v>25.878</c:v>
                </c:pt>
                <c:pt idx="13188">
                  <c:v>25.881</c:v>
                </c:pt>
                <c:pt idx="13189">
                  <c:v>25.884</c:v>
                </c:pt>
                <c:pt idx="13190">
                  <c:v>25.885999999999999</c:v>
                </c:pt>
                <c:pt idx="13191">
                  <c:v>25.888999999999999</c:v>
                </c:pt>
                <c:pt idx="13192">
                  <c:v>25.891999999999999</c:v>
                </c:pt>
                <c:pt idx="13193">
                  <c:v>25.893999999999998</c:v>
                </c:pt>
                <c:pt idx="13194">
                  <c:v>25.896999999999998</c:v>
                </c:pt>
                <c:pt idx="13195">
                  <c:v>25.9</c:v>
                </c:pt>
                <c:pt idx="13196">
                  <c:v>25.902000000000001</c:v>
                </c:pt>
                <c:pt idx="13197">
                  <c:v>25.905000000000001</c:v>
                </c:pt>
                <c:pt idx="13198">
                  <c:v>25.908000000000001</c:v>
                </c:pt>
                <c:pt idx="13199">
                  <c:v>25.91</c:v>
                </c:pt>
                <c:pt idx="13200">
                  <c:v>25.913</c:v>
                </c:pt>
                <c:pt idx="13201">
                  <c:v>25.916</c:v>
                </c:pt>
                <c:pt idx="13202">
                  <c:v>25.917999999999999</c:v>
                </c:pt>
                <c:pt idx="13203">
                  <c:v>25.920999999999999</c:v>
                </c:pt>
                <c:pt idx="13204">
                  <c:v>25.923999999999999</c:v>
                </c:pt>
                <c:pt idx="13205">
                  <c:v>25.925999999999998</c:v>
                </c:pt>
                <c:pt idx="13206">
                  <c:v>25.928999999999998</c:v>
                </c:pt>
                <c:pt idx="13207">
                  <c:v>25.931999999999999</c:v>
                </c:pt>
                <c:pt idx="13208">
                  <c:v>25.934000000000001</c:v>
                </c:pt>
                <c:pt idx="13209">
                  <c:v>25.937000000000001</c:v>
                </c:pt>
                <c:pt idx="13210">
                  <c:v>25.94</c:v>
                </c:pt>
                <c:pt idx="13211">
                  <c:v>25.942</c:v>
                </c:pt>
                <c:pt idx="13212">
                  <c:v>25.945</c:v>
                </c:pt>
                <c:pt idx="13213">
                  <c:v>25.948</c:v>
                </c:pt>
                <c:pt idx="13214">
                  <c:v>25.95</c:v>
                </c:pt>
                <c:pt idx="13215">
                  <c:v>25.952999999999999</c:v>
                </c:pt>
                <c:pt idx="13216">
                  <c:v>25.956</c:v>
                </c:pt>
                <c:pt idx="13217">
                  <c:v>25.957999999999998</c:v>
                </c:pt>
                <c:pt idx="13218">
                  <c:v>25.960999999999999</c:v>
                </c:pt>
                <c:pt idx="13219">
                  <c:v>25.963999999999999</c:v>
                </c:pt>
                <c:pt idx="13220">
                  <c:v>25.966000000000001</c:v>
                </c:pt>
                <c:pt idx="13221">
                  <c:v>25.969000000000001</c:v>
                </c:pt>
                <c:pt idx="13222">
                  <c:v>25.972000000000001</c:v>
                </c:pt>
                <c:pt idx="13223">
                  <c:v>25.974</c:v>
                </c:pt>
                <c:pt idx="13224">
                  <c:v>25.977</c:v>
                </c:pt>
                <c:pt idx="13225">
                  <c:v>25.98</c:v>
                </c:pt>
                <c:pt idx="13226">
                  <c:v>25.981999999999999</c:v>
                </c:pt>
                <c:pt idx="13227">
                  <c:v>25.984999999999999</c:v>
                </c:pt>
                <c:pt idx="13228">
                  <c:v>25.988</c:v>
                </c:pt>
                <c:pt idx="13229">
                  <c:v>25.99</c:v>
                </c:pt>
                <c:pt idx="13230">
                  <c:v>25.992999999999999</c:v>
                </c:pt>
                <c:pt idx="13231">
                  <c:v>25.995999999999999</c:v>
                </c:pt>
                <c:pt idx="13232">
                  <c:v>25.998000000000001</c:v>
                </c:pt>
                <c:pt idx="13233">
                  <c:v>26.001000000000001</c:v>
                </c:pt>
                <c:pt idx="13234">
                  <c:v>26.004000000000001</c:v>
                </c:pt>
                <c:pt idx="13235">
                  <c:v>26.006</c:v>
                </c:pt>
                <c:pt idx="13236">
                  <c:v>26.009</c:v>
                </c:pt>
                <c:pt idx="13237">
                  <c:v>26.012</c:v>
                </c:pt>
                <c:pt idx="13238">
                  <c:v>26.013999999999999</c:v>
                </c:pt>
                <c:pt idx="13239">
                  <c:v>26.016999999999999</c:v>
                </c:pt>
                <c:pt idx="13240">
                  <c:v>26.02</c:v>
                </c:pt>
                <c:pt idx="13241">
                  <c:v>26.021999999999998</c:v>
                </c:pt>
                <c:pt idx="13242">
                  <c:v>26.024999999999999</c:v>
                </c:pt>
                <c:pt idx="13243">
                  <c:v>26.027000000000001</c:v>
                </c:pt>
                <c:pt idx="13244">
                  <c:v>26.03</c:v>
                </c:pt>
                <c:pt idx="13245">
                  <c:v>26.032</c:v>
                </c:pt>
                <c:pt idx="13246">
                  <c:v>26.035</c:v>
                </c:pt>
                <c:pt idx="13247">
                  <c:v>26.036999999999999</c:v>
                </c:pt>
                <c:pt idx="13248">
                  <c:v>26.04</c:v>
                </c:pt>
                <c:pt idx="13249">
                  <c:v>26.042999999999999</c:v>
                </c:pt>
                <c:pt idx="13250">
                  <c:v>26.045000000000002</c:v>
                </c:pt>
                <c:pt idx="13251">
                  <c:v>26.047999999999998</c:v>
                </c:pt>
                <c:pt idx="13252">
                  <c:v>26.05</c:v>
                </c:pt>
                <c:pt idx="13253">
                  <c:v>26.053000000000001</c:v>
                </c:pt>
                <c:pt idx="13254">
                  <c:v>26.055</c:v>
                </c:pt>
                <c:pt idx="13255">
                  <c:v>26.058</c:v>
                </c:pt>
                <c:pt idx="13256">
                  <c:v>26.061</c:v>
                </c:pt>
                <c:pt idx="13257">
                  <c:v>26.062999999999999</c:v>
                </c:pt>
                <c:pt idx="13258">
                  <c:v>26.065999999999999</c:v>
                </c:pt>
                <c:pt idx="13259">
                  <c:v>26.068999999999999</c:v>
                </c:pt>
                <c:pt idx="13260">
                  <c:v>26.071000000000002</c:v>
                </c:pt>
                <c:pt idx="13261">
                  <c:v>26.074000000000002</c:v>
                </c:pt>
                <c:pt idx="13262">
                  <c:v>26.077000000000002</c:v>
                </c:pt>
                <c:pt idx="13263">
                  <c:v>26.079000000000001</c:v>
                </c:pt>
                <c:pt idx="13264">
                  <c:v>26.082000000000001</c:v>
                </c:pt>
                <c:pt idx="13265">
                  <c:v>26.085000000000001</c:v>
                </c:pt>
                <c:pt idx="13266">
                  <c:v>26.087</c:v>
                </c:pt>
                <c:pt idx="13267">
                  <c:v>26.09</c:v>
                </c:pt>
                <c:pt idx="13268">
                  <c:v>26.093</c:v>
                </c:pt>
                <c:pt idx="13269">
                  <c:v>26.094999999999999</c:v>
                </c:pt>
                <c:pt idx="13270">
                  <c:v>26.097999999999999</c:v>
                </c:pt>
                <c:pt idx="13271">
                  <c:v>26.100999999999999</c:v>
                </c:pt>
                <c:pt idx="13272">
                  <c:v>26.103000000000002</c:v>
                </c:pt>
                <c:pt idx="13273">
                  <c:v>26.106000000000002</c:v>
                </c:pt>
                <c:pt idx="13274">
                  <c:v>26.109000000000002</c:v>
                </c:pt>
                <c:pt idx="13275">
                  <c:v>26.111000000000001</c:v>
                </c:pt>
                <c:pt idx="13276">
                  <c:v>26.114000000000001</c:v>
                </c:pt>
                <c:pt idx="13277">
                  <c:v>26.117000000000001</c:v>
                </c:pt>
                <c:pt idx="13278">
                  <c:v>26.119</c:v>
                </c:pt>
                <c:pt idx="13279">
                  <c:v>26.122</c:v>
                </c:pt>
                <c:pt idx="13280">
                  <c:v>26.125</c:v>
                </c:pt>
                <c:pt idx="13281">
                  <c:v>26.126999999999999</c:v>
                </c:pt>
                <c:pt idx="13282">
                  <c:v>26.13</c:v>
                </c:pt>
                <c:pt idx="13283">
                  <c:v>26.132999999999999</c:v>
                </c:pt>
                <c:pt idx="13284">
                  <c:v>26.135000000000002</c:v>
                </c:pt>
                <c:pt idx="13285">
                  <c:v>26.138000000000002</c:v>
                </c:pt>
                <c:pt idx="13286">
                  <c:v>26.140999999999998</c:v>
                </c:pt>
                <c:pt idx="13287">
                  <c:v>26.143000000000001</c:v>
                </c:pt>
                <c:pt idx="13288">
                  <c:v>26.146000000000001</c:v>
                </c:pt>
                <c:pt idx="13289">
                  <c:v>26.149000000000001</c:v>
                </c:pt>
                <c:pt idx="13290">
                  <c:v>26.151</c:v>
                </c:pt>
                <c:pt idx="13291">
                  <c:v>26.154</c:v>
                </c:pt>
                <c:pt idx="13292">
                  <c:v>26.157</c:v>
                </c:pt>
                <c:pt idx="13293">
                  <c:v>26.158999999999999</c:v>
                </c:pt>
                <c:pt idx="13294">
                  <c:v>26.161999999999999</c:v>
                </c:pt>
                <c:pt idx="13295">
                  <c:v>26.164999999999999</c:v>
                </c:pt>
                <c:pt idx="13296">
                  <c:v>26.167000000000002</c:v>
                </c:pt>
                <c:pt idx="13297">
                  <c:v>26.17</c:v>
                </c:pt>
                <c:pt idx="13298">
                  <c:v>26.172999999999998</c:v>
                </c:pt>
                <c:pt idx="13299">
                  <c:v>26.175000000000001</c:v>
                </c:pt>
                <c:pt idx="13300">
                  <c:v>26.178000000000001</c:v>
                </c:pt>
                <c:pt idx="13301">
                  <c:v>26.181000000000001</c:v>
                </c:pt>
                <c:pt idx="13302">
                  <c:v>26.183</c:v>
                </c:pt>
                <c:pt idx="13303">
                  <c:v>26.186</c:v>
                </c:pt>
                <c:pt idx="13304">
                  <c:v>26.189</c:v>
                </c:pt>
                <c:pt idx="13305">
                  <c:v>26.190999999999999</c:v>
                </c:pt>
                <c:pt idx="13306">
                  <c:v>26.193999999999999</c:v>
                </c:pt>
                <c:pt idx="13307">
                  <c:v>26.196999999999999</c:v>
                </c:pt>
                <c:pt idx="13308">
                  <c:v>26.199000000000002</c:v>
                </c:pt>
                <c:pt idx="13309">
                  <c:v>26.202000000000002</c:v>
                </c:pt>
                <c:pt idx="13310">
                  <c:v>26.204999999999998</c:v>
                </c:pt>
                <c:pt idx="13311">
                  <c:v>26.207000000000001</c:v>
                </c:pt>
                <c:pt idx="13312">
                  <c:v>26.21</c:v>
                </c:pt>
                <c:pt idx="13313">
                  <c:v>26.213000000000001</c:v>
                </c:pt>
                <c:pt idx="13314">
                  <c:v>26.215</c:v>
                </c:pt>
                <c:pt idx="13315">
                  <c:v>26.218</c:v>
                </c:pt>
                <c:pt idx="13316">
                  <c:v>26.221</c:v>
                </c:pt>
                <c:pt idx="13317">
                  <c:v>26.222999999999999</c:v>
                </c:pt>
                <c:pt idx="13318">
                  <c:v>26.225999999999999</c:v>
                </c:pt>
                <c:pt idx="13319">
                  <c:v>26.228999999999999</c:v>
                </c:pt>
                <c:pt idx="13320">
                  <c:v>26.231000000000002</c:v>
                </c:pt>
                <c:pt idx="13321">
                  <c:v>26.234000000000002</c:v>
                </c:pt>
                <c:pt idx="13322">
                  <c:v>26.236999999999998</c:v>
                </c:pt>
                <c:pt idx="13323">
                  <c:v>26.239000000000001</c:v>
                </c:pt>
                <c:pt idx="13324">
                  <c:v>26.242000000000001</c:v>
                </c:pt>
                <c:pt idx="13325">
                  <c:v>26.245000000000001</c:v>
                </c:pt>
                <c:pt idx="13326">
                  <c:v>26.247</c:v>
                </c:pt>
                <c:pt idx="13327">
                  <c:v>26.25</c:v>
                </c:pt>
                <c:pt idx="13328">
                  <c:v>26.253</c:v>
                </c:pt>
                <c:pt idx="13329">
                  <c:v>26.254999999999999</c:v>
                </c:pt>
                <c:pt idx="13330">
                  <c:v>26.257999999999999</c:v>
                </c:pt>
                <c:pt idx="13331">
                  <c:v>26.260999999999999</c:v>
                </c:pt>
                <c:pt idx="13332">
                  <c:v>26.263000000000002</c:v>
                </c:pt>
                <c:pt idx="13333">
                  <c:v>26.265999999999998</c:v>
                </c:pt>
                <c:pt idx="13334">
                  <c:v>26.268999999999998</c:v>
                </c:pt>
                <c:pt idx="13335">
                  <c:v>26.271000000000001</c:v>
                </c:pt>
                <c:pt idx="13336">
                  <c:v>26.274000000000001</c:v>
                </c:pt>
                <c:pt idx="13337">
                  <c:v>26.277000000000001</c:v>
                </c:pt>
                <c:pt idx="13338">
                  <c:v>26.279</c:v>
                </c:pt>
                <c:pt idx="13339">
                  <c:v>26.282</c:v>
                </c:pt>
                <c:pt idx="13340">
                  <c:v>26.285</c:v>
                </c:pt>
                <c:pt idx="13341">
                  <c:v>26.286999999999999</c:v>
                </c:pt>
                <c:pt idx="13342">
                  <c:v>26.29</c:v>
                </c:pt>
                <c:pt idx="13343">
                  <c:v>26.292999999999999</c:v>
                </c:pt>
                <c:pt idx="13344">
                  <c:v>26.295000000000002</c:v>
                </c:pt>
                <c:pt idx="13345">
                  <c:v>26.297999999999998</c:v>
                </c:pt>
                <c:pt idx="13346">
                  <c:v>26.300999999999998</c:v>
                </c:pt>
                <c:pt idx="13347">
                  <c:v>26.303000000000001</c:v>
                </c:pt>
                <c:pt idx="13348">
                  <c:v>26.306000000000001</c:v>
                </c:pt>
                <c:pt idx="13349">
                  <c:v>26.309000000000001</c:v>
                </c:pt>
                <c:pt idx="13350">
                  <c:v>26.311</c:v>
                </c:pt>
                <c:pt idx="13351">
                  <c:v>26.314</c:v>
                </c:pt>
                <c:pt idx="13352">
                  <c:v>26.317</c:v>
                </c:pt>
                <c:pt idx="13353">
                  <c:v>26.318999999999999</c:v>
                </c:pt>
                <c:pt idx="13354">
                  <c:v>26.321999999999999</c:v>
                </c:pt>
                <c:pt idx="13355">
                  <c:v>26.324999999999999</c:v>
                </c:pt>
                <c:pt idx="13356">
                  <c:v>26.327000000000002</c:v>
                </c:pt>
                <c:pt idx="13357">
                  <c:v>26.33</c:v>
                </c:pt>
                <c:pt idx="13358">
                  <c:v>26.332999999999998</c:v>
                </c:pt>
                <c:pt idx="13359">
                  <c:v>26.335000000000001</c:v>
                </c:pt>
                <c:pt idx="13360">
                  <c:v>26.338000000000001</c:v>
                </c:pt>
                <c:pt idx="13361">
                  <c:v>26.341000000000001</c:v>
                </c:pt>
                <c:pt idx="13362">
                  <c:v>26.344000000000001</c:v>
                </c:pt>
                <c:pt idx="13363">
                  <c:v>26.346</c:v>
                </c:pt>
                <c:pt idx="13364">
                  <c:v>26.349</c:v>
                </c:pt>
                <c:pt idx="13365">
                  <c:v>26.352</c:v>
                </c:pt>
                <c:pt idx="13366">
                  <c:v>26.353999999999999</c:v>
                </c:pt>
                <c:pt idx="13367">
                  <c:v>26.356999999999999</c:v>
                </c:pt>
                <c:pt idx="13368">
                  <c:v>26.36</c:v>
                </c:pt>
                <c:pt idx="13369">
                  <c:v>26.361999999999998</c:v>
                </c:pt>
                <c:pt idx="13370">
                  <c:v>26.364999999999998</c:v>
                </c:pt>
                <c:pt idx="13371">
                  <c:v>26.367999999999999</c:v>
                </c:pt>
                <c:pt idx="13372">
                  <c:v>26.37</c:v>
                </c:pt>
                <c:pt idx="13373">
                  <c:v>26.373000000000001</c:v>
                </c:pt>
                <c:pt idx="13374">
                  <c:v>26.376000000000001</c:v>
                </c:pt>
                <c:pt idx="13375">
                  <c:v>26.378</c:v>
                </c:pt>
                <c:pt idx="13376">
                  <c:v>26.381</c:v>
                </c:pt>
                <c:pt idx="13377">
                  <c:v>26.384</c:v>
                </c:pt>
                <c:pt idx="13378">
                  <c:v>26.385999999999999</c:v>
                </c:pt>
                <c:pt idx="13379">
                  <c:v>26.388999999999999</c:v>
                </c:pt>
                <c:pt idx="13380">
                  <c:v>26.390999999999998</c:v>
                </c:pt>
                <c:pt idx="13381">
                  <c:v>26.393999999999998</c:v>
                </c:pt>
                <c:pt idx="13382">
                  <c:v>26.396000000000001</c:v>
                </c:pt>
                <c:pt idx="13383">
                  <c:v>26.399000000000001</c:v>
                </c:pt>
                <c:pt idx="13384">
                  <c:v>26.402000000000001</c:v>
                </c:pt>
                <c:pt idx="13385">
                  <c:v>26.404</c:v>
                </c:pt>
                <c:pt idx="13386">
                  <c:v>26.407</c:v>
                </c:pt>
                <c:pt idx="13387">
                  <c:v>26.41</c:v>
                </c:pt>
                <c:pt idx="13388">
                  <c:v>26.411999999999999</c:v>
                </c:pt>
                <c:pt idx="13389">
                  <c:v>26.414999999999999</c:v>
                </c:pt>
                <c:pt idx="13390">
                  <c:v>26.417999999999999</c:v>
                </c:pt>
                <c:pt idx="13391">
                  <c:v>26.42</c:v>
                </c:pt>
                <c:pt idx="13392">
                  <c:v>26.422999999999998</c:v>
                </c:pt>
                <c:pt idx="13393">
                  <c:v>26.425999999999998</c:v>
                </c:pt>
                <c:pt idx="13394">
                  <c:v>26.428000000000001</c:v>
                </c:pt>
                <c:pt idx="13395">
                  <c:v>26.431000000000001</c:v>
                </c:pt>
                <c:pt idx="13396">
                  <c:v>26.43</c:v>
                </c:pt>
              </c:numCache>
            </c:numRef>
          </c:xVal>
          <c:yVal>
            <c:numRef>
              <c:f>'Non-fibrous Concrete'!$F$6:$F$20005</c:f>
              <c:numCache>
                <c:formatCode>General</c:formatCode>
                <c:ptCount val="20000"/>
                <c:pt idx="0">
                  <c:v>0</c:v>
                </c:pt>
                <c:pt idx="1">
                  <c:v>26</c:v>
                </c:pt>
                <c:pt idx="2">
                  <c:v>52</c:v>
                </c:pt>
                <c:pt idx="3">
                  <c:v>78.099999999999994</c:v>
                </c:pt>
                <c:pt idx="4">
                  <c:v>104.1</c:v>
                </c:pt>
                <c:pt idx="5">
                  <c:v>130.1</c:v>
                </c:pt>
                <c:pt idx="6">
                  <c:v>156.1</c:v>
                </c:pt>
                <c:pt idx="7">
                  <c:v>182.2</c:v>
                </c:pt>
                <c:pt idx="8">
                  <c:v>208.2</c:v>
                </c:pt>
                <c:pt idx="9">
                  <c:v>234.2</c:v>
                </c:pt>
                <c:pt idx="10">
                  <c:v>260.2</c:v>
                </c:pt>
                <c:pt idx="11">
                  <c:v>286.3</c:v>
                </c:pt>
                <c:pt idx="12">
                  <c:v>312.3</c:v>
                </c:pt>
                <c:pt idx="13">
                  <c:v>338.3</c:v>
                </c:pt>
                <c:pt idx="14">
                  <c:v>390.4</c:v>
                </c:pt>
                <c:pt idx="15">
                  <c:v>416.4</c:v>
                </c:pt>
                <c:pt idx="16">
                  <c:v>442.4</c:v>
                </c:pt>
                <c:pt idx="17">
                  <c:v>468.4</c:v>
                </c:pt>
                <c:pt idx="18">
                  <c:v>494.4</c:v>
                </c:pt>
                <c:pt idx="19">
                  <c:v>520.5</c:v>
                </c:pt>
                <c:pt idx="20">
                  <c:v>546.5</c:v>
                </c:pt>
                <c:pt idx="21">
                  <c:v>598.5</c:v>
                </c:pt>
                <c:pt idx="22">
                  <c:v>624.6</c:v>
                </c:pt>
                <c:pt idx="23">
                  <c:v>650.6</c:v>
                </c:pt>
                <c:pt idx="24">
                  <c:v>676.6</c:v>
                </c:pt>
                <c:pt idx="25">
                  <c:v>702.6</c:v>
                </c:pt>
                <c:pt idx="26">
                  <c:v>728.6</c:v>
                </c:pt>
                <c:pt idx="27">
                  <c:v>754.7</c:v>
                </c:pt>
                <c:pt idx="28">
                  <c:v>780.7</c:v>
                </c:pt>
                <c:pt idx="29">
                  <c:v>806.7</c:v>
                </c:pt>
                <c:pt idx="30">
                  <c:v>858.8</c:v>
                </c:pt>
                <c:pt idx="31">
                  <c:v>884.8</c:v>
                </c:pt>
                <c:pt idx="32">
                  <c:v>910.8</c:v>
                </c:pt>
                <c:pt idx="33">
                  <c:v>936.8</c:v>
                </c:pt>
                <c:pt idx="34">
                  <c:v>962.8</c:v>
                </c:pt>
                <c:pt idx="35">
                  <c:v>988.9</c:v>
                </c:pt>
                <c:pt idx="36">
                  <c:v>1040.9000000000001</c:v>
                </c:pt>
                <c:pt idx="37">
                  <c:v>1066.9000000000001</c:v>
                </c:pt>
                <c:pt idx="38">
                  <c:v>1093</c:v>
                </c:pt>
                <c:pt idx="39">
                  <c:v>1145</c:v>
                </c:pt>
                <c:pt idx="40">
                  <c:v>1171</c:v>
                </c:pt>
                <c:pt idx="41">
                  <c:v>1223.0999999999999</c:v>
                </c:pt>
                <c:pt idx="42">
                  <c:v>1249.0999999999999</c:v>
                </c:pt>
                <c:pt idx="43">
                  <c:v>1275.0999999999999</c:v>
                </c:pt>
                <c:pt idx="44">
                  <c:v>1301.0999999999999</c:v>
                </c:pt>
                <c:pt idx="45">
                  <c:v>1327.2</c:v>
                </c:pt>
                <c:pt idx="46">
                  <c:v>1353.2</c:v>
                </c:pt>
                <c:pt idx="47">
                  <c:v>1379.2</c:v>
                </c:pt>
                <c:pt idx="48">
                  <c:v>1405.2</c:v>
                </c:pt>
                <c:pt idx="49">
                  <c:v>1431.3</c:v>
                </c:pt>
                <c:pt idx="50">
                  <c:v>1457.3</c:v>
                </c:pt>
                <c:pt idx="51">
                  <c:v>1483.3</c:v>
                </c:pt>
                <c:pt idx="52">
                  <c:v>1509.3</c:v>
                </c:pt>
                <c:pt idx="53">
                  <c:v>1535.3</c:v>
                </c:pt>
                <c:pt idx="54">
                  <c:v>1561.4</c:v>
                </c:pt>
                <c:pt idx="55">
                  <c:v>1587.4</c:v>
                </c:pt>
                <c:pt idx="56">
                  <c:v>1613.4</c:v>
                </c:pt>
                <c:pt idx="57">
                  <c:v>1639.4</c:v>
                </c:pt>
                <c:pt idx="58">
                  <c:v>1665.5</c:v>
                </c:pt>
                <c:pt idx="59">
                  <c:v>1691.5</c:v>
                </c:pt>
                <c:pt idx="60">
                  <c:v>1717.5</c:v>
                </c:pt>
                <c:pt idx="61">
                  <c:v>1743.5</c:v>
                </c:pt>
                <c:pt idx="62">
                  <c:v>1769.5</c:v>
                </c:pt>
                <c:pt idx="63">
                  <c:v>1795.6</c:v>
                </c:pt>
                <c:pt idx="64">
                  <c:v>1821.6</c:v>
                </c:pt>
                <c:pt idx="65">
                  <c:v>1847.6</c:v>
                </c:pt>
                <c:pt idx="66">
                  <c:v>1873.6</c:v>
                </c:pt>
                <c:pt idx="67">
                  <c:v>1899.7</c:v>
                </c:pt>
                <c:pt idx="68">
                  <c:v>1925.7</c:v>
                </c:pt>
                <c:pt idx="69">
                  <c:v>1951.7</c:v>
                </c:pt>
                <c:pt idx="70">
                  <c:v>1977.7</c:v>
                </c:pt>
                <c:pt idx="71">
                  <c:v>2003.8</c:v>
                </c:pt>
                <c:pt idx="72">
                  <c:v>2029.8</c:v>
                </c:pt>
                <c:pt idx="73">
                  <c:v>2055.8000000000002</c:v>
                </c:pt>
                <c:pt idx="74">
                  <c:v>2081.8000000000002</c:v>
                </c:pt>
                <c:pt idx="75">
                  <c:v>2107.8000000000002</c:v>
                </c:pt>
                <c:pt idx="76">
                  <c:v>2133.9</c:v>
                </c:pt>
                <c:pt idx="77">
                  <c:v>2159.9</c:v>
                </c:pt>
                <c:pt idx="78">
                  <c:v>2185.9</c:v>
                </c:pt>
                <c:pt idx="79">
                  <c:v>2211.9</c:v>
                </c:pt>
                <c:pt idx="80">
                  <c:v>2238</c:v>
                </c:pt>
                <c:pt idx="81">
                  <c:v>2290</c:v>
                </c:pt>
                <c:pt idx="82">
                  <c:v>2316</c:v>
                </c:pt>
                <c:pt idx="83">
                  <c:v>2342</c:v>
                </c:pt>
                <c:pt idx="84">
                  <c:v>2368.1</c:v>
                </c:pt>
                <c:pt idx="85">
                  <c:v>2394.1</c:v>
                </c:pt>
                <c:pt idx="86">
                  <c:v>2420.1</c:v>
                </c:pt>
                <c:pt idx="87">
                  <c:v>2446.1</c:v>
                </c:pt>
                <c:pt idx="88">
                  <c:v>2472.1999999999998</c:v>
                </c:pt>
                <c:pt idx="89">
                  <c:v>2524.1999999999998</c:v>
                </c:pt>
                <c:pt idx="90">
                  <c:v>2550.1999999999998</c:v>
                </c:pt>
                <c:pt idx="91">
                  <c:v>2576.3000000000002</c:v>
                </c:pt>
                <c:pt idx="92">
                  <c:v>2602.3000000000002</c:v>
                </c:pt>
                <c:pt idx="93">
                  <c:v>2628.3</c:v>
                </c:pt>
                <c:pt idx="94">
                  <c:v>2654.3</c:v>
                </c:pt>
                <c:pt idx="95">
                  <c:v>2680.3</c:v>
                </c:pt>
                <c:pt idx="96">
                  <c:v>2706.4</c:v>
                </c:pt>
                <c:pt idx="97">
                  <c:v>2732.4</c:v>
                </c:pt>
                <c:pt idx="98">
                  <c:v>2758.4</c:v>
                </c:pt>
                <c:pt idx="99">
                  <c:v>2784.4</c:v>
                </c:pt>
                <c:pt idx="100">
                  <c:v>2810.5</c:v>
                </c:pt>
                <c:pt idx="101">
                  <c:v>2836.5</c:v>
                </c:pt>
                <c:pt idx="102">
                  <c:v>2888.5</c:v>
                </c:pt>
                <c:pt idx="103">
                  <c:v>2914.5</c:v>
                </c:pt>
                <c:pt idx="104">
                  <c:v>2966.6</c:v>
                </c:pt>
                <c:pt idx="105">
                  <c:v>2992.6</c:v>
                </c:pt>
                <c:pt idx="106">
                  <c:v>3018.6</c:v>
                </c:pt>
                <c:pt idx="107">
                  <c:v>3044.7</c:v>
                </c:pt>
                <c:pt idx="108">
                  <c:v>3070.7</c:v>
                </c:pt>
                <c:pt idx="109">
                  <c:v>3096.7</c:v>
                </c:pt>
                <c:pt idx="110">
                  <c:v>3122.7</c:v>
                </c:pt>
                <c:pt idx="111">
                  <c:v>3148.7</c:v>
                </c:pt>
                <c:pt idx="112">
                  <c:v>3174.8</c:v>
                </c:pt>
                <c:pt idx="113">
                  <c:v>3226.8</c:v>
                </c:pt>
                <c:pt idx="114">
                  <c:v>3252.8</c:v>
                </c:pt>
                <c:pt idx="115">
                  <c:v>3278.9</c:v>
                </c:pt>
                <c:pt idx="116">
                  <c:v>3304.9</c:v>
                </c:pt>
                <c:pt idx="117">
                  <c:v>3330.9</c:v>
                </c:pt>
                <c:pt idx="118">
                  <c:v>3356.9</c:v>
                </c:pt>
                <c:pt idx="119">
                  <c:v>3382.9</c:v>
                </c:pt>
                <c:pt idx="120">
                  <c:v>3409</c:v>
                </c:pt>
                <c:pt idx="121">
                  <c:v>3435</c:v>
                </c:pt>
                <c:pt idx="122">
                  <c:v>3487</c:v>
                </c:pt>
                <c:pt idx="123">
                  <c:v>3513.1</c:v>
                </c:pt>
                <c:pt idx="124">
                  <c:v>3565.1</c:v>
                </c:pt>
                <c:pt idx="125">
                  <c:v>3591.1</c:v>
                </c:pt>
                <c:pt idx="126">
                  <c:v>3617.2</c:v>
                </c:pt>
                <c:pt idx="127">
                  <c:v>3643.2</c:v>
                </c:pt>
                <c:pt idx="128">
                  <c:v>3669.2</c:v>
                </c:pt>
                <c:pt idx="129">
                  <c:v>3695.2</c:v>
                </c:pt>
                <c:pt idx="130">
                  <c:v>3721.2</c:v>
                </c:pt>
                <c:pt idx="131">
                  <c:v>3747.3</c:v>
                </c:pt>
                <c:pt idx="132">
                  <c:v>3799.3</c:v>
                </c:pt>
                <c:pt idx="133">
                  <c:v>3825.3</c:v>
                </c:pt>
                <c:pt idx="134">
                  <c:v>3851.4</c:v>
                </c:pt>
                <c:pt idx="135">
                  <c:v>3877.4</c:v>
                </c:pt>
                <c:pt idx="136">
                  <c:v>3903.4</c:v>
                </c:pt>
                <c:pt idx="137">
                  <c:v>3929.4</c:v>
                </c:pt>
                <c:pt idx="138">
                  <c:v>3955.4</c:v>
                </c:pt>
                <c:pt idx="139">
                  <c:v>3981.5</c:v>
                </c:pt>
                <c:pt idx="140">
                  <c:v>4007.5</c:v>
                </c:pt>
                <c:pt idx="141">
                  <c:v>4033.5</c:v>
                </c:pt>
                <c:pt idx="142">
                  <c:v>4059.5</c:v>
                </c:pt>
                <c:pt idx="143">
                  <c:v>4085.6</c:v>
                </c:pt>
                <c:pt idx="144">
                  <c:v>4111.6000000000004</c:v>
                </c:pt>
                <c:pt idx="145">
                  <c:v>4137.6000000000004</c:v>
                </c:pt>
                <c:pt idx="146">
                  <c:v>4163.6000000000004</c:v>
                </c:pt>
                <c:pt idx="147">
                  <c:v>4189.7</c:v>
                </c:pt>
                <c:pt idx="148">
                  <c:v>4215.7</c:v>
                </c:pt>
                <c:pt idx="149">
                  <c:v>4241.7</c:v>
                </c:pt>
                <c:pt idx="150">
                  <c:v>4267.7</c:v>
                </c:pt>
                <c:pt idx="151">
                  <c:v>4293.7</c:v>
                </c:pt>
                <c:pt idx="152">
                  <c:v>4319.8</c:v>
                </c:pt>
                <c:pt idx="153">
                  <c:v>4345.8</c:v>
                </c:pt>
                <c:pt idx="154">
                  <c:v>4371.8</c:v>
                </c:pt>
                <c:pt idx="155">
                  <c:v>4397.8</c:v>
                </c:pt>
                <c:pt idx="156">
                  <c:v>4423.8999999999996</c:v>
                </c:pt>
                <c:pt idx="157">
                  <c:v>4449.8999999999996</c:v>
                </c:pt>
                <c:pt idx="158">
                  <c:v>4475.8999999999996</c:v>
                </c:pt>
                <c:pt idx="159">
                  <c:v>4501.8999999999996</c:v>
                </c:pt>
                <c:pt idx="160">
                  <c:v>4527.8999999999996</c:v>
                </c:pt>
                <c:pt idx="161">
                  <c:v>4554</c:v>
                </c:pt>
                <c:pt idx="162">
                  <c:v>4580</c:v>
                </c:pt>
                <c:pt idx="163">
                  <c:v>4606</c:v>
                </c:pt>
                <c:pt idx="164">
                  <c:v>4632</c:v>
                </c:pt>
                <c:pt idx="165">
                  <c:v>4658.1000000000004</c:v>
                </c:pt>
                <c:pt idx="166">
                  <c:v>4684.1000000000004</c:v>
                </c:pt>
                <c:pt idx="167">
                  <c:v>4710.1000000000004</c:v>
                </c:pt>
                <c:pt idx="168">
                  <c:v>4736.1000000000004</c:v>
                </c:pt>
                <c:pt idx="169">
                  <c:v>4762.1000000000004</c:v>
                </c:pt>
                <c:pt idx="170">
                  <c:v>4788.2</c:v>
                </c:pt>
                <c:pt idx="171">
                  <c:v>4814.2</c:v>
                </c:pt>
                <c:pt idx="172">
                  <c:v>4840.2</c:v>
                </c:pt>
                <c:pt idx="173">
                  <c:v>4866.2</c:v>
                </c:pt>
                <c:pt idx="174">
                  <c:v>4892.3</c:v>
                </c:pt>
                <c:pt idx="175">
                  <c:v>4918.3</c:v>
                </c:pt>
                <c:pt idx="176">
                  <c:v>4944.3</c:v>
                </c:pt>
                <c:pt idx="177">
                  <c:v>4970.3</c:v>
                </c:pt>
                <c:pt idx="178">
                  <c:v>4996.3</c:v>
                </c:pt>
                <c:pt idx="179">
                  <c:v>5048.3999999999996</c:v>
                </c:pt>
                <c:pt idx="180">
                  <c:v>5074.3999999999996</c:v>
                </c:pt>
                <c:pt idx="181">
                  <c:v>5100.3999999999996</c:v>
                </c:pt>
                <c:pt idx="182">
                  <c:v>5126.5</c:v>
                </c:pt>
                <c:pt idx="183">
                  <c:v>5152.5</c:v>
                </c:pt>
                <c:pt idx="184">
                  <c:v>5178.5</c:v>
                </c:pt>
                <c:pt idx="185">
                  <c:v>5204.5</c:v>
                </c:pt>
                <c:pt idx="186">
                  <c:v>5230.6000000000004</c:v>
                </c:pt>
                <c:pt idx="187">
                  <c:v>5256.6</c:v>
                </c:pt>
                <c:pt idx="188">
                  <c:v>5282.6</c:v>
                </c:pt>
                <c:pt idx="189">
                  <c:v>5308.6</c:v>
                </c:pt>
                <c:pt idx="190">
                  <c:v>5360.7</c:v>
                </c:pt>
                <c:pt idx="191">
                  <c:v>5386.7</c:v>
                </c:pt>
                <c:pt idx="192">
                  <c:v>5412.7</c:v>
                </c:pt>
                <c:pt idx="193">
                  <c:v>5438.7</c:v>
                </c:pt>
                <c:pt idx="194">
                  <c:v>5464.8</c:v>
                </c:pt>
                <c:pt idx="195">
                  <c:v>5490.8</c:v>
                </c:pt>
                <c:pt idx="196">
                  <c:v>5516.8</c:v>
                </c:pt>
                <c:pt idx="197">
                  <c:v>5542.8</c:v>
                </c:pt>
                <c:pt idx="198">
                  <c:v>5594.9</c:v>
                </c:pt>
                <c:pt idx="199">
                  <c:v>5646.9</c:v>
                </c:pt>
                <c:pt idx="200">
                  <c:v>5672.9</c:v>
                </c:pt>
                <c:pt idx="201">
                  <c:v>5699</c:v>
                </c:pt>
                <c:pt idx="202">
                  <c:v>5725</c:v>
                </c:pt>
                <c:pt idx="203">
                  <c:v>5751</c:v>
                </c:pt>
                <c:pt idx="204">
                  <c:v>5777</c:v>
                </c:pt>
                <c:pt idx="205">
                  <c:v>5803.1</c:v>
                </c:pt>
                <c:pt idx="206">
                  <c:v>5829.1</c:v>
                </c:pt>
                <c:pt idx="207">
                  <c:v>5881.1</c:v>
                </c:pt>
                <c:pt idx="208">
                  <c:v>5907.1</c:v>
                </c:pt>
                <c:pt idx="209">
                  <c:v>5933.2</c:v>
                </c:pt>
                <c:pt idx="210">
                  <c:v>5959.2</c:v>
                </c:pt>
                <c:pt idx="211">
                  <c:v>5985.2</c:v>
                </c:pt>
                <c:pt idx="212">
                  <c:v>6011.2</c:v>
                </c:pt>
                <c:pt idx="213">
                  <c:v>6037.3</c:v>
                </c:pt>
                <c:pt idx="214">
                  <c:v>6089.3</c:v>
                </c:pt>
                <c:pt idx="215">
                  <c:v>6115.3</c:v>
                </c:pt>
                <c:pt idx="216">
                  <c:v>6141.3</c:v>
                </c:pt>
                <c:pt idx="217">
                  <c:v>6167.4</c:v>
                </c:pt>
                <c:pt idx="218">
                  <c:v>6193.4</c:v>
                </c:pt>
                <c:pt idx="219">
                  <c:v>6219.4</c:v>
                </c:pt>
                <c:pt idx="220">
                  <c:v>6245.4</c:v>
                </c:pt>
                <c:pt idx="221">
                  <c:v>6271.5</c:v>
                </c:pt>
                <c:pt idx="222">
                  <c:v>6297.5</c:v>
                </c:pt>
                <c:pt idx="223">
                  <c:v>6323.5</c:v>
                </c:pt>
                <c:pt idx="224">
                  <c:v>6349.5</c:v>
                </c:pt>
                <c:pt idx="225">
                  <c:v>6401.6</c:v>
                </c:pt>
                <c:pt idx="226">
                  <c:v>6427.6</c:v>
                </c:pt>
                <c:pt idx="227">
                  <c:v>6453.6</c:v>
                </c:pt>
                <c:pt idx="228">
                  <c:v>6479.6</c:v>
                </c:pt>
                <c:pt idx="229">
                  <c:v>6505.7</c:v>
                </c:pt>
                <c:pt idx="230">
                  <c:v>6557.7</c:v>
                </c:pt>
                <c:pt idx="231">
                  <c:v>6583.7</c:v>
                </c:pt>
                <c:pt idx="232">
                  <c:v>6609.8</c:v>
                </c:pt>
                <c:pt idx="233">
                  <c:v>6635.8</c:v>
                </c:pt>
                <c:pt idx="234">
                  <c:v>6661.8</c:v>
                </c:pt>
                <c:pt idx="235">
                  <c:v>6687.8</c:v>
                </c:pt>
                <c:pt idx="236">
                  <c:v>6713.8</c:v>
                </c:pt>
                <c:pt idx="237">
                  <c:v>6739.9</c:v>
                </c:pt>
                <c:pt idx="238">
                  <c:v>6765.9</c:v>
                </c:pt>
                <c:pt idx="239">
                  <c:v>6791.9</c:v>
                </c:pt>
                <c:pt idx="240">
                  <c:v>6817.9</c:v>
                </c:pt>
                <c:pt idx="241">
                  <c:v>6844</c:v>
                </c:pt>
                <c:pt idx="242">
                  <c:v>6870</c:v>
                </c:pt>
                <c:pt idx="243">
                  <c:v>6896</c:v>
                </c:pt>
                <c:pt idx="244">
                  <c:v>6922</c:v>
                </c:pt>
                <c:pt idx="245">
                  <c:v>6948</c:v>
                </c:pt>
                <c:pt idx="246">
                  <c:v>6974.1</c:v>
                </c:pt>
                <c:pt idx="247">
                  <c:v>7000.1</c:v>
                </c:pt>
                <c:pt idx="248">
                  <c:v>7026.1</c:v>
                </c:pt>
                <c:pt idx="249">
                  <c:v>7052.1</c:v>
                </c:pt>
                <c:pt idx="250">
                  <c:v>7078.2</c:v>
                </c:pt>
                <c:pt idx="251">
                  <c:v>7104.2</c:v>
                </c:pt>
                <c:pt idx="252">
                  <c:v>7156.2</c:v>
                </c:pt>
                <c:pt idx="253">
                  <c:v>7208.3</c:v>
                </c:pt>
                <c:pt idx="254">
                  <c:v>7260.3</c:v>
                </c:pt>
                <c:pt idx="255">
                  <c:v>7286.3</c:v>
                </c:pt>
                <c:pt idx="256">
                  <c:v>7312.4</c:v>
                </c:pt>
                <c:pt idx="257">
                  <c:v>7338.4</c:v>
                </c:pt>
                <c:pt idx="258">
                  <c:v>7364.4</c:v>
                </c:pt>
                <c:pt idx="259">
                  <c:v>7390.4</c:v>
                </c:pt>
                <c:pt idx="260">
                  <c:v>7416.5</c:v>
                </c:pt>
                <c:pt idx="261">
                  <c:v>7442.5</c:v>
                </c:pt>
                <c:pt idx="262">
                  <c:v>7468.5</c:v>
                </c:pt>
                <c:pt idx="263">
                  <c:v>7494.5</c:v>
                </c:pt>
                <c:pt idx="264">
                  <c:v>7520.5</c:v>
                </c:pt>
                <c:pt idx="265">
                  <c:v>7572.6</c:v>
                </c:pt>
                <c:pt idx="266">
                  <c:v>7624.6</c:v>
                </c:pt>
                <c:pt idx="267">
                  <c:v>7650.7</c:v>
                </c:pt>
                <c:pt idx="268">
                  <c:v>7676.7</c:v>
                </c:pt>
                <c:pt idx="269">
                  <c:v>7702.7</c:v>
                </c:pt>
                <c:pt idx="270">
                  <c:v>7728.7</c:v>
                </c:pt>
                <c:pt idx="271">
                  <c:v>7754.7</c:v>
                </c:pt>
                <c:pt idx="272">
                  <c:v>7780.8</c:v>
                </c:pt>
                <c:pt idx="273">
                  <c:v>7806.8</c:v>
                </c:pt>
                <c:pt idx="274">
                  <c:v>7832.8</c:v>
                </c:pt>
                <c:pt idx="275">
                  <c:v>7884.9</c:v>
                </c:pt>
                <c:pt idx="276">
                  <c:v>7910.9</c:v>
                </c:pt>
                <c:pt idx="277">
                  <c:v>7936.9</c:v>
                </c:pt>
                <c:pt idx="278">
                  <c:v>7962.9</c:v>
                </c:pt>
                <c:pt idx="279">
                  <c:v>8015</c:v>
                </c:pt>
                <c:pt idx="280">
                  <c:v>8041</c:v>
                </c:pt>
                <c:pt idx="281">
                  <c:v>8067</c:v>
                </c:pt>
                <c:pt idx="282">
                  <c:v>8093</c:v>
                </c:pt>
                <c:pt idx="283">
                  <c:v>8145.1</c:v>
                </c:pt>
                <c:pt idx="284">
                  <c:v>8171.1</c:v>
                </c:pt>
                <c:pt idx="285">
                  <c:v>8197.1</c:v>
                </c:pt>
                <c:pt idx="286">
                  <c:v>8223.2000000000007</c:v>
                </c:pt>
                <c:pt idx="287">
                  <c:v>8249.2000000000007</c:v>
                </c:pt>
                <c:pt idx="288">
                  <c:v>8275.2000000000007</c:v>
                </c:pt>
                <c:pt idx="289">
                  <c:v>8301.2000000000007</c:v>
                </c:pt>
                <c:pt idx="290">
                  <c:v>8327.2000000000007</c:v>
                </c:pt>
                <c:pt idx="291">
                  <c:v>8353.2999999999993</c:v>
                </c:pt>
                <c:pt idx="292">
                  <c:v>8379.2999999999993</c:v>
                </c:pt>
                <c:pt idx="293">
                  <c:v>8405.2999999999993</c:v>
                </c:pt>
                <c:pt idx="294">
                  <c:v>8431.2999999999993</c:v>
                </c:pt>
                <c:pt idx="295">
                  <c:v>8483.4</c:v>
                </c:pt>
                <c:pt idx="296">
                  <c:v>8509.4</c:v>
                </c:pt>
                <c:pt idx="297">
                  <c:v>8535.4</c:v>
                </c:pt>
                <c:pt idx="298">
                  <c:v>8561.4</c:v>
                </c:pt>
                <c:pt idx="299">
                  <c:v>8587.5</c:v>
                </c:pt>
                <c:pt idx="300">
                  <c:v>8613.5</c:v>
                </c:pt>
                <c:pt idx="301">
                  <c:v>8639.5</c:v>
                </c:pt>
                <c:pt idx="302">
                  <c:v>8665.5</c:v>
                </c:pt>
                <c:pt idx="303">
                  <c:v>8691.6</c:v>
                </c:pt>
                <c:pt idx="304">
                  <c:v>8717.6</c:v>
                </c:pt>
                <c:pt idx="305">
                  <c:v>8769.6</c:v>
                </c:pt>
                <c:pt idx="306">
                  <c:v>8821.7000000000007</c:v>
                </c:pt>
                <c:pt idx="307">
                  <c:v>8847.7000000000007</c:v>
                </c:pt>
                <c:pt idx="308">
                  <c:v>8873.7000000000007</c:v>
                </c:pt>
                <c:pt idx="309">
                  <c:v>8899.7000000000007</c:v>
                </c:pt>
                <c:pt idx="310">
                  <c:v>8925.7999999999993</c:v>
                </c:pt>
                <c:pt idx="311">
                  <c:v>8951.7999999999993</c:v>
                </c:pt>
                <c:pt idx="312">
                  <c:v>8977.7999999999993</c:v>
                </c:pt>
                <c:pt idx="313">
                  <c:v>9003.7999999999993</c:v>
                </c:pt>
                <c:pt idx="314">
                  <c:v>9029.9</c:v>
                </c:pt>
                <c:pt idx="315">
                  <c:v>9055.9</c:v>
                </c:pt>
                <c:pt idx="316">
                  <c:v>9107.9</c:v>
                </c:pt>
                <c:pt idx="317">
                  <c:v>9133.9</c:v>
                </c:pt>
                <c:pt idx="318">
                  <c:v>9186</c:v>
                </c:pt>
                <c:pt idx="319">
                  <c:v>9212</c:v>
                </c:pt>
                <c:pt idx="320">
                  <c:v>9238</c:v>
                </c:pt>
                <c:pt idx="321">
                  <c:v>9264.1</c:v>
                </c:pt>
                <c:pt idx="322">
                  <c:v>9290.1</c:v>
                </c:pt>
                <c:pt idx="323">
                  <c:v>9316.1</c:v>
                </c:pt>
                <c:pt idx="324">
                  <c:v>9342.1</c:v>
                </c:pt>
                <c:pt idx="325">
                  <c:v>9368.1</c:v>
                </c:pt>
                <c:pt idx="326">
                  <c:v>9394.2000000000007</c:v>
                </c:pt>
                <c:pt idx="327">
                  <c:v>9420.2000000000007</c:v>
                </c:pt>
                <c:pt idx="328">
                  <c:v>9446.2000000000007</c:v>
                </c:pt>
                <c:pt idx="329">
                  <c:v>9472.2000000000007</c:v>
                </c:pt>
                <c:pt idx="330">
                  <c:v>9498.2999999999993</c:v>
                </c:pt>
                <c:pt idx="331">
                  <c:v>9524.2999999999993</c:v>
                </c:pt>
                <c:pt idx="332">
                  <c:v>9550.2999999999993</c:v>
                </c:pt>
                <c:pt idx="333">
                  <c:v>9576.2999999999993</c:v>
                </c:pt>
                <c:pt idx="334">
                  <c:v>9628.4</c:v>
                </c:pt>
                <c:pt idx="335">
                  <c:v>9654.4</c:v>
                </c:pt>
                <c:pt idx="336">
                  <c:v>9680.4</c:v>
                </c:pt>
                <c:pt idx="337">
                  <c:v>9706.4</c:v>
                </c:pt>
                <c:pt idx="338">
                  <c:v>9758.5</c:v>
                </c:pt>
                <c:pt idx="339">
                  <c:v>9784.5</c:v>
                </c:pt>
                <c:pt idx="340">
                  <c:v>9836.6</c:v>
                </c:pt>
                <c:pt idx="341">
                  <c:v>9862.6</c:v>
                </c:pt>
                <c:pt idx="342">
                  <c:v>9914.6</c:v>
                </c:pt>
                <c:pt idx="343">
                  <c:v>9940.6</c:v>
                </c:pt>
                <c:pt idx="344">
                  <c:v>9966.7000000000007</c:v>
                </c:pt>
                <c:pt idx="345">
                  <c:v>9992.7000000000007</c:v>
                </c:pt>
                <c:pt idx="346">
                  <c:v>10018.700000000001</c:v>
                </c:pt>
                <c:pt idx="347">
                  <c:v>10044.700000000001</c:v>
                </c:pt>
                <c:pt idx="348">
                  <c:v>10070.799999999999</c:v>
                </c:pt>
                <c:pt idx="349">
                  <c:v>10096.799999999999</c:v>
                </c:pt>
                <c:pt idx="350">
                  <c:v>10122.799999999999</c:v>
                </c:pt>
                <c:pt idx="351">
                  <c:v>10148.799999999999</c:v>
                </c:pt>
                <c:pt idx="352">
                  <c:v>10174.799999999999</c:v>
                </c:pt>
                <c:pt idx="353">
                  <c:v>10200.9</c:v>
                </c:pt>
                <c:pt idx="354">
                  <c:v>10226.9</c:v>
                </c:pt>
                <c:pt idx="355">
                  <c:v>10252.9</c:v>
                </c:pt>
                <c:pt idx="356">
                  <c:v>10278.9</c:v>
                </c:pt>
                <c:pt idx="357">
                  <c:v>10305</c:v>
                </c:pt>
                <c:pt idx="358">
                  <c:v>10331</c:v>
                </c:pt>
                <c:pt idx="359">
                  <c:v>10383</c:v>
                </c:pt>
                <c:pt idx="360">
                  <c:v>10409</c:v>
                </c:pt>
                <c:pt idx="361">
                  <c:v>10435.1</c:v>
                </c:pt>
                <c:pt idx="362">
                  <c:v>10461.1</c:v>
                </c:pt>
                <c:pt idx="363">
                  <c:v>10513.1</c:v>
                </c:pt>
                <c:pt idx="364">
                  <c:v>10539.2</c:v>
                </c:pt>
                <c:pt idx="365">
                  <c:v>10591.2</c:v>
                </c:pt>
                <c:pt idx="366">
                  <c:v>10617.2</c:v>
                </c:pt>
                <c:pt idx="367">
                  <c:v>10643.3</c:v>
                </c:pt>
                <c:pt idx="368">
                  <c:v>10669.3</c:v>
                </c:pt>
                <c:pt idx="369">
                  <c:v>10721.3</c:v>
                </c:pt>
                <c:pt idx="370">
                  <c:v>10773.4</c:v>
                </c:pt>
                <c:pt idx="371">
                  <c:v>10825.4</c:v>
                </c:pt>
                <c:pt idx="372">
                  <c:v>10877.5</c:v>
                </c:pt>
                <c:pt idx="373">
                  <c:v>10903.5</c:v>
                </c:pt>
                <c:pt idx="374">
                  <c:v>10929.5</c:v>
                </c:pt>
                <c:pt idx="375">
                  <c:v>10955.5</c:v>
                </c:pt>
                <c:pt idx="376">
                  <c:v>10981.5</c:v>
                </c:pt>
                <c:pt idx="377">
                  <c:v>11007.6</c:v>
                </c:pt>
                <c:pt idx="378">
                  <c:v>11033.6</c:v>
                </c:pt>
                <c:pt idx="379">
                  <c:v>11059.6</c:v>
                </c:pt>
                <c:pt idx="380">
                  <c:v>11085.6</c:v>
                </c:pt>
                <c:pt idx="381">
                  <c:v>11137.7</c:v>
                </c:pt>
                <c:pt idx="382">
                  <c:v>11163.7</c:v>
                </c:pt>
                <c:pt idx="383">
                  <c:v>11189.7</c:v>
                </c:pt>
                <c:pt idx="384">
                  <c:v>11215.8</c:v>
                </c:pt>
                <c:pt idx="385">
                  <c:v>11267.8</c:v>
                </c:pt>
                <c:pt idx="386">
                  <c:v>11319.8</c:v>
                </c:pt>
                <c:pt idx="387">
                  <c:v>11371.9</c:v>
                </c:pt>
                <c:pt idx="388">
                  <c:v>11423.9</c:v>
                </c:pt>
                <c:pt idx="389">
                  <c:v>11476</c:v>
                </c:pt>
                <c:pt idx="390">
                  <c:v>11528</c:v>
                </c:pt>
                <c:pt idx="391">
                  <c:v>11554.1</c:v>
                </c:pt>
                <c:pt idx="392">
                  <c:v>11580.1</c:v>
                </c:pt>
                <c:pt idx="393">
                  <c:v>11606.1</c:v>
                </c:pt>
                <c:pt idx="394">
                  <c:v>11658.1</c:v>
                </c:pt>
                <c:pt idx="395">
                  <c:v>11684.2</c:v>
                </c:pt>
                <c:pt idx="396">
                  <c:v>11736.2</c:v>
                </c:pt>
                <c:pt idx="397">
                  <c:v>11762.2</c:v>
                </c:pt>
                <c:pt idx="398">
                  <c:v>11788.3</c:v>
                </c:pt>
                <c:pt idx="399">
                  <c:v>11814.3</c:v>
                </c:pt>
                <c:pt idx="400">
                  <c:v>11866.3</c:v>
                </c:pt>
                <c:pt idx="401">
                  <c:v>11892.3</c:v>
                </c:pt>
                <c:pt idx="402">
                  <c:v>11918.4</c:v>
                </c:pt>
                <c:pt idx="403">
                  <c:v>11970.4</c:v>
                </c:pt>
                <c:pt idx="404">
                  <c:v>12022.5</c:v>
                </c:pt>
                <c:pt idx="405">
                  <c:v>12048.5</c:v>
                </c:pt>
                <c:pt idx="406">
                  <c:v>12074.5</c:v>
                </c:pt>
                <c:pt idx="407">
                  <c:v>12100.5</c:v>
                </c:pt>
                <c:pt idx="408">
                  <c:v>12126.5</c:v>
                </c:pt>
                <c:pt idx="409">
                  <c:v>12152.6</c:v>
                </c:pt>
                <c:pt idx="410">
                  <c:v>12178.6</c:v>
                </c:pt>
                <c:pt idx="411">
                  <c:v>12204.6</c:v>
                </c:pt>
                <c:pt idx="412">
                  <c:v>12230.6</c:v>
                </c:pt>
                <c:pt idx="413">
                  <c:v>12256.7</c:v>
                </c:pt>
                <c:pt idx="414">
                  <c:v>12282.7</c:v>
                </c:pt>
                <c:pt idx="415">
                  <c:v>12334.7</c:v>
                </c:pt>
                <c:pt idx="416">
                  <c:v>12360.7</c:v>
                </c:pt>
                <c:pt idx="417">
                  <c:v>12412.8</c:v>
                </c:pt>
                <c:pt idx="418">
                  <c:v>12438.8</c:v>
                </c:pt>
                <c:pt idx="419">
                  <c:v>12464.8</c:v>
                </c:pt>
                <c:pt idx="420">
                  <c:v>12490.9</c:v>
                </c:pt>
                <c:pt idx="421">
                  <c:v>12516.9</c:v>
                </c:pt>
                <c:pt idx="422">
                  <c:v>12542.9</c:v>
                </c:pt>
                <c:pt idx="423">
                  <c:v>12568.9</c:v>
                </c:pt>
                <c:pt idx="424">
                  <c:v>12621</c:v>
                </c:pt>
                <c:pt idx="425">
                  <c:v>12673</c:v>
                </c:pt>
                <c:pt idx="426">
                  <c:v>12725.1</c:v>
                </c:pt>
                <c:pt idx="427">
                  <c:v>12751.1</c:v>
                </c:pt>
                <c:pt idx="428">
                  <c:v>12777.1</c:v>
                </c:pt>
                <c:pt idx="429">
                  <c:v>12803.1</c:v>
                </c:pt>
                <c:pt idx="430">
                  <c:v>12855.2</c:v>
                </c:pt>
                <c:pt idx="431">
                  <c:v>12881.2</c:v>
                </c:pt>
                <c:pt idx="432">
                  <c:v>12907.2</c:v>
                </c:pt>
                <c:pt idx="433">
                  <c:v>12933.2</c:v>
                </c:pt>
                <c:pt idx="434">
                  <c:v>12985.3</c:v>
                </c:pt>
                <c:pt idx="435">
                  <c:v>13037.3</c:v>
                </c:pt>
                <c:pt idx="436">
                  <c:v>13063.4</c:v>
                </c:pt>
                <c:pt idx="437">
                  <c:v>13089.4</c:v>
                </c:pt>
                <c:pt idx="438">
                  <c:v>13115.4</c:v>
                </c:pt>
                <c:pt idx="439">
                  <c:v>13141.4</c:v>
                </c:pt>
                <c:pt idx="440">
                  <c:v>13167.4</c:v>
                </c:pt>
                <c:pt idx="441">
                  <c:v>13193.5</c:v>
                </c:pt>
                <c:pt idx="442">
                  <c:v>13219.5</c:v>
                </c:pt>
                <c:pt idx="443">
                  <c:v>13245.5</c:v>
                </c:pt>
                <c:pt idx="444">
                  <c:v>13271.5</c:v>
                </c:pt>
                <c:pt idx="445">
                  <c:v>13297.6</c:v>
                </c:pt>
                <c:pt idx="446">
                  <c:v>13323.6</c:v>
                </c:pt>
                <c:pt idx="447">
                  <c:v>13375.6</c:v>
                </c:pt>
                <c:pt idx="448">
                  <c:v>13401.7</c:v>
                </c:pt>
                <c:pt idx="449">
                  <c:v>13427.7</c:v>
                </c:pt>
                <c:pt idx="450">
                  <c:v>13453.7</c:v>
                </c:pt>
                <c:pt idx="451">
                  <c:v>13479.7</c:v>
                </c:pt>
                <c:pt idx="452">
                  <c:v>13505.7</c:v>
                </c:pt>
                <c:pt idx="453">
                  <c:v>13531.8</c:v>
                </c:pt>
                <c:pt idx="454">
                  <c:v>13583.8</c:v>
                </c:pt>
                <c:pt idx="455">
                  <c:v>13609.8</c:v>
                </c:pt>
                <c:pt idx="456">
                  <c:v>13661.9</c:v>
                </c:pt>
                <c:pt idx="457">
                  <c:v>13713.9</c:v>
                </c:pt>
                <c:pt idx="458">
                  <c:v>13766</c:v>
                </c:pt>
                <c:pt idx="459">
                  <c:v>13818</c:v>
                </c:pt>
                <c:pt idx="460">
                  <c:v>13844</c:v>
                </c:pt>
                <c:pt idx="461">
                  <c:v>13870.1</c:v>
                </c:pt>
                <c:pt idx="462">
                  <c:v>13896.1</c:v>
                </c:pt>
                <c:pt idx="463">
                  <c:v>13922.1</c:v>
                </c:pt>
                <c:pt idx="464">
                  <c:v>13948.1</c:v>
                </c:pt>
                <c:pt idx="465">
                  <c:v>13974.1</c:v>
                </c:pt>
                <c:pt idx="466">
                  <c:v>14026.2</c:v>
                </c:pt>
                <c:pt idx="467">
                  <c:v>14052.2</c:v>
                </c:pt>
                <c:pt idx="468">
                  <c:v>14078.2</c:v>
                </c:pt>
                <c:pt idx="469">
                  <c:v>14104.3</c:v>
                </c:pt>
                <c:pt idx="470">
                  <c:v>14156.3</c:v>
                </c:pt>
                <c:pt idx="471">
                  <c:v>14208.3</c:v>
                </c:pt>
                <c:pt idx="472">
                  <c:v>14234.4</c:v>
                </c:pt>
                <c:pt idx="473">
                  <c:v>14286.4</c:v>
                </c:pt>
                <c:pt idx="474">
                  <c:v>14338.5</c:v>
                </c:pt>
                <c:pt idx="475">
                  <c:v>14390.5</c:v>
                </c:pt>
                <c:pt idx="476">
                  <c:v>14442.6</c:v>
                </c:pt>
                <c:pt idx="477">
                  <c:v>14494.6</c:v>
                </c:pt>
                <c:pt idx="478">
                  <c:v>14520.6</c:v>
                </c:pt>
                <c:pt idx="479">
                  <c:v>14546.6</c:v>
                </c:pt>
                <c:pt idx="480">
                  <c:v>14572.7</c:v>
                </c:pt>
                <c:pt idx="481">
                  <c:v>14624.7</c:v>
                </c:pt>
                <c:pt idx="482">
                  <c:v>14650.7</c:v>
                </c:pt>
                <c:pt idx="483">
                  <c:v>14676.8</c:v>
                </c:pt>
                <c:pt idx="484">
                  <c:v>14702.8</c:v>
                </c:pt>
                <c:pt idx="485">
                  <c:v>14754.9</c:v>
                </c:pt>
                <c:pt idx="486">
                  <c:v>14781</c:v>
                </c:pt>
                <c:pt idx="487">
                  <c:v>14807.3</c:v>
                </c:pt>
                <c:pt idx="488">
                  <c:v>14833.9</c:v>
                </c:pt>
                <c:pt idx="489">
                  <c:v>14860.1</c:v>
                </c:pt>
                <c:pt idx="490">
                  <c:v>14887.1</c:v>
                </c:pt>
                <c:pt idx="491">
                  <c:v>14914.6</c:v>
                </c:pt>
                <c:pt idx="492">
                  <c:v>14944.3</c:v>
                </c:pt>
                <c:pt idx="493">
                  <c:v>14973.6</c:v>
                </c:pt>
                <c:pt idx="494">
                  <c:v>15001.9</c:v>
                </c:pt>
                <c:pt idx="495">
                  <c:v>15034.6</c:v>
                </c:pt>
                <c:pt idx="496">
                  <c:v>15098.7</c:v>
                </c:pt>
                <c:pt idx="497">
                  <c:v>15133.5</c:v>
                </c:pt>
                <c:pt idx="498">
                  <c:v>15167.2</c:v>
                </c:pt>
                <c:pt idx="499">
                  <c:v>15201.3</c:v>
                </c:pt>
                <c:pt idx="500">
                  <c:v>15271.4</c:v>
                </c:pt>
                <c:pt idx="501">
                  <c:v>15308</c:v>
                </c:pt>
                <c:pt idx="502">
                  <c:v>15343.9</c:v>
                </c:pt>
                <c:pt idx="503">
                  <c:v>15380</c:v>
                </c:pt>
                <c:pt idx="504">
                  <c:v>15452.5</c:v>
                </c:pt>
                <c:pt idx="505">
                  <c:v>15488.5</c:v>
                </c:pt>
                <c:pt idx="506">
                  <c:v>15556.9</c:v>
                </c:pt>
                <c:pt idx="507">
                  <c:v>15624.6</c:v>
                </c:pt>
                <c:pt idx="508">
                  <c:v>15689.6</c:v>
                </c:pt>
                <c:pt idx="509">
                  <c:v>15752</c:v>
                </c:pt>
                <c:pt idx="510">
                  <c:v>15811.8</c:v>
                </c:pt>
                <c:pt idx="511">
                  <c:v>15868</c:v>
                </c:pt>
                <c:pt idx="512">
                  <c:v>15919</c:v>
                </c:pt>
                <c:pt idx="513">
                  <c:v>15942.7</c:v>
                </c:pt>
                <c:pt idx="514">
                  <c:v>15965.1</c:v>
                </c:pt>
                <c:pt idx="515">
                  <c:v>15986.2</c:v>
                </c:pt>
                <c:pt idx="516">
                  <c:v>16025</c:v>
                </c:pt>
                <c:pt idx="517">
                  <c:v>16042.8</c:v>
                </c:pt>
                <c:pt idx="518">
                  <c:v>16059.6</c:v>
                </c:pt>
                <c:pt idx="519">
                  <c:v>16075.5</c:v>
                </c:pt>
                <c:pt idx="520">
                  <c:v>16104.9</c:v>
                </c:pt>
                <c:pt idx="521">
                  <c:v>16132.8</c:v>
                </c:pt>
                <c:pt idx="522">
                  <c:v>16145.3</c:v>
                </c:pt>
                <c:pt idx="523">
                  <c:v>16158.4</c:v>
                </c:pt>
                <c:pt idx="524">
                  <c:v>16170.1</c:v>
                </c:pt>
                <c:pt idx="525">
                  <c:v>16181.5</c:v>
                </c:pt>
                <c:pt idx="526">
                  <c:v>16192.4</c:v>
                </c:pt>
                <c:pt idx="527">
                  <c:v>16213.6</c:v>
                </c:pt>
                <c:pt idx="528">
                  <c:v>16223.8</c:v>
                </c:pt>
                <c:pt idx="529">
                  <c:v>16233.9</c:v>
                </c:pt>
                <c:pt idx="530">
                  <c:v>16253.5</c:v>
                </c:pt>
                <c:pt idx="531">
                  <c:v>16273</c:v>
                </c:pt>
                <c:pt idx="532">
                  <c:v>16282.6</c:v>
                </c:pt>
                <c:pt idx="533">
                  <c:v>16301.7</c:v>
                </c:pt>
                <c:pt idx="534">
                  <c:v>16311.3</c:v>
                </c:pt>
                <c:pt idx="535">
                  <c:v>16320.9</c:v>
                </c:pt>
                <c:pt idx="536">
                  <c:v>16330.5</c:v>
                </c:pt>
                <c:pt idx="537">
                  <c:v>16340.5</c:v>
                </c:pt>
                <c:pt idx="538">
                  <c:v>16350.4</c:v>
                </c:pt>
                <c:pt idx="539">
                  <c:v>16370.7</c:v>
                </c:pt>
                <c:pt idx="540">
                  <c:v>16381.2</c:v>
                </c:pt>
                <c:pt idx="541">
                  <c:v>16391.8</c:v>
                </c:pt>
                <c:pt idx="542">
                  <c:v>16402.7</c:v>
                </c:pt>
                <c:pt idx="543">
                  <c:v>16413.7</c:v>
                </c:pt>
                <c:pt idx="544">
                  <c:v>16425</c:v>
                </c:pt>
                <c:pt idx="545">
                  <c:v>16436.5</c:v>
                </c:pt>
                <c:pt idx="546">
                  <c:v>16448.2</c:v>
                </c:pt>
                <c:pt idx="547">
                  <c:v>16460.5</c:v>
                </c:pt>
                <c:pt idx="548">
                  <c:v>16484.5</c:v>
                </c:pt>
                <c:pt idx="549">
                  <c:v>16497</c:v>
                </c:pt>
                <c:pt idx="550">
                  <c:v>16522.8</c:v>
                </c:pt>
                <c:pt idx="551">
                  <c:v>16535.599999999999</c:v>
                </c:pt>
                <c:pt idx="552">
                  <c:v>16561.900000000001</c:v>
                </c:pt>
                <c:pt idx="553">
                  <c:v>16588.099999999999</c:v>
                </c:pt>
                <c:pt idx="554">
                  <c:v>16601.400000000001</c:v>
                </c:pt>
                <c:pt idx="555">
                  <c:v>16628.099999999999</c:v>
                </c:pt>
                <c:pt idx="556">
                  <c:v>16655</c:v>
                </c:pt>
                <c:pt idx="557">
                  <c:v>16682.099999999999</c:v>
                </c:pt>
                <c:pt idx="558">
                  <c:v>16695.7</c:v>
                </c:pt>
                <c:pt idx="559">
                  <c:v>16709.400000000001</c:v>
                </c:pt>
                <c:pt idx="560">
                  <c:v>16736.7</c:v>
                </c:pt>
                <c:pt idx="561">
                  <c:v>16764</c:v>
                </c:pt>
                <c:pt idx="562">
                  <c:v>16791.5</c:v>
                </c:pt>
                <c:pt idx="563">
                  <c:v>16819.099999999999</c:v>
                </c:pt>
                <c:pt idx="564">
                  <c:v>16832.900000000001</c:v>
                </c:pt>
                <c:pt idx="565">
                  <c:v>16860.5</c:v>
                </c:pt>
                <c:pt idx="566">
                  <c:v>16874.400000000001</c:v>
                </c:pt>
                <c:pt idx="567">
                  <c:v>16888.2</c:v>
                </c:pt>
                <c:pt idx="568">
                  <c:v>16902.099999999999</c:v>
                </c:pt>
                <c:pt idx="569">
                  <c:v>16915.900000000001</c:v>
                </c:pt>
                <c:pt idx="570">
                  <c:v>16929.8</c:v>
                </c:pt>
                <c:pt idx="571">
                  <c:v>16957.599999999999</c:v>
                </c:pt>
                <c:pt idx="572">
                  <c:v>16985.400000000001</c:v>
                </c:pt>
                <c:pt idx="573">
                  <c:v>16999.400000000001</c:v>
                </c:pt>
                <c:pt idx="574">
                  <c:v>17013.3</c:v>
                </c:pt>
                <c:pt idx="575">
                  <c:v>17027.099999999999</c:v>
                </c:pt>
                <c:pt idx="576">
                  <c:v>17041.099999999999</c:v>
                </c:pt>
                <c:pt idx="577">
                  <c:v>17068.7</c:v>
                </c:pt>
                <c:pt idx="578">
                  <c:v>17096.400000000001</c:v>
                </c:pt>
                <c:pt idx="579">
                  <c:v>17110.2</c:v>
                </c:pt>
                <c:pt idx="580">
                  <c:v>17137.7</c:v>
                </c:pt>
                <c:pt idx="581">
                  <c:v>17151.400000000001</c:v>
                </c:pt>
                <c:pt idx="582">
                  <c:v>17165.099999999999</c:v>
                </c:pt>
                <c:pt idx="583">
                  <c:v>17178.8</c:v>
                </c:pt>
                <c:pt idx="584">
                  <c:v>17206.099999999999</c:v>
                </c:pt>
                <c:pt idx="585">
                  <c:v>17233.3</c:v>
                </c:pt>
                <c:pt idx="586">
                  <c:v>17246.900000000001</c:v>
                </c:pt>
                <c:pt idx="587">
                  <c:v>17260.400000000001</c:v>
                </c:pt>
                <c:pt idx="588">
                  <c:v>17274</c:v>
                </c:pt>
                <c:pt idx="589">
                  <c:v>17301.099999999999</c:v>
                </c:pt>
                <c:pt idx="590">
                  <c:v>17328.099999999999</c:v>
                </c:pt>
                <c:pt idx="591">
                  <c:v>17341.599999999999</c:v>
                </c:pt>
                <c:pt idx="592">
                  <c:v>17355.099999999999</c:v>
                </c:pt>
                <c:pt idx="593">
                  <c:v>17368.5</c:v>
                </c:pt>
                <c:pt idx="594">
                  <c:v>17382</c:v>
                </c:pt>
                <c:pt idx="595">
                  <c:v>17395.5</c:v>
                </c:pt>
                <c:pt idx="596">
                  <c:v>17408.900000000001</c:v>
                </c:pt>
                <c:pt idx="597">
                  <c:v>17435.900000000001</c:v>
                </c:pt>
                <c:pt idx="598">
                  <c:v>17462.900000000001</c:v>
                </c:pt>
                <c:pt idx="599">
                  <c:v>17476.400000000001</c:v>
                </c:pt>
                <c:pt idx="600">
                  <c:v>17490</c:v>
                </c:pt>
                <c:pt idx="601">
                  <c:v>17503.7</c:v>
                </c:pt>
                <c:pt idx="602">
                  <c:v>17530.8</c:v>
                </c:pt>
                <c:pt idx="603">
                  <c:v>17558.099999999999</c:v>
                </c:pt>
                <c:pt idx="604">
                  <c:v>17585.400000000001</c:v>
                </c:pt>
                <c:pt idx="605">
                  <c:v>17599.099999999999</c:v>
                </c:pt>
                <c:pt idx="606">
                  <c:v>17612.8</c:v>
                </c:pt>
                <c:pt idx="607">
                  <c:v>17640.2</c:v>
                </c:pt>
                <c:pt idx="608">
                  <c:v>17653.900000000001</c:v>
                </c:pt>
                <c:pt idx="609">
                  <c:v>17667.5</c:v>
                </c:pt>
                <c:pt idx="610">
                  <c:v>17681.2</c:v>
                </c:pt>
                <c:pt idx="611">
                  <c:v>17694.8</c:v>
                </c:pt>
                <c:pt idx="612">
                  <c:v>17708.3</c:v>
                </c:pt>
                <c:pt idx="613">
                  <c:v>17735.2</c:v>
                </c:pt>
                <c:pt idx="614">
                  <c:v>17748.400000000001</c:v>
                </c:pt>
                <c:pt idx="615">
                  <c:v>17774.8</c:v>
                </c:pt>
                <c:pt idx="616">
                  <c:v>17787.599999999999</c:v>
                </c:pt>
                <c:pt idx="617">
                  <c:v>17800.3</c:v>
                </c:pt>
                <c:pt idx="618">
                  <c:v>17813</c:v>
                </c:pt>
                <c:pt idx="619">
                  <c:v>17825.900000000001</c:v>
                </c:pt>
                <c:pt idx="620">
                  <c:v>17838.2</c:v>
                </c:pt>
                <c:pt idx="621">
                  <c:v>17862.5</c:v>
                </c:pt>
                <c:pt idx="622">
                  <c:v>17885.900000000001</c:v>
                </c:pt>
                <c:pt idx="623">
                  <c:v>17897.5</c:v>
                </c:pt>
                <c:pt idx="624">
                  <c:v>17909.099999999999</c:v>
                </c:pt>
                <c:pt idx="625">
                  <c:v>17920.599999999999</c:v>
                </c:pt>
                <c:pt idx="626">
                  <c:v>17932</c:v>
                </c:pt>
                <c:pt idx="627">
                  <c:v>17943.5</c:v>
                </c:pt>
                <c:pt idx="628">
                  <c:v>17954.599999999999</c:v>
                </c:pt>
                <c:pt idx="629">
                  <c:v>17965.7</c:v>
                </c:pt>
                <c:pt idx="630">
                  <c:v>17976.400000000001</c:v>
                </c:pt>
                <c:pt idx="631">
                  <c:v>17987.2</c:v>
                </c:pt>
                <c:pt idx="632">
                  <c:v>17998</c:v>
                </c:pt>
                <c:pt idx="633">
                  <c:v>18008.599999999999</c:v>
                </c:pt>
                <c:pt idx="634">
                  <c:v>18019.3</c:v>
                </c:pt>
                <c:pt idx="635">
                  <c:v>18029.7</c:v>
                </c:pt>
                <c:pt idx="636">
                  <c:v>18050.5</c:v>
                </c:pt>
                <c:pt idx="637">
                  <c:v>18071</c:v>
                </c:pt>
                <c:pt idx="638">
                  <c:v>18081.099999999999</c:v>
                </c:pt>
                <c:pt idx="639">
                  <c:v>18091.099999999999</c:v>
                </c:pt>
                <c:pt idx="640">
                  <c:v>18100.900000000001</c:v>
                </c:pt>
                <c:pt idx="641">
                  <c:v>18110.599999999999</c:v>
                </c:pt>
                <c:pt idx="642">
                  <c:v>18129.3</c:v>
                </c:pt>
                <c:pt idx="643">
                  <c:v>18138.7</c:v>
                </c:pt>
                <c:pt idx="644">
                  <c:v>18147.900000000001</c:v>
                </c:pt>
                <c:pt idx="645">
                  <c:v>18156.900000000001</c:v>
                </c:pt>
                <c:pt idx="646">
                  <c:v>18174.099999999999</c:v>
                </c:pt>
                <c:pt idx="647">
                  <c:v>18190.900000000001</c:v>
                </c:pt>
                <c:pt idx="648">
                  <c:v>18199.099999999999</c:v>
                </c:pt>
                <c:pt idx="649">
                  <c:v>18207</c:v>
                </c:pt>
                <c:pt idx="650">
                  <c:v>18215.3</c:v>
                </c:pt>
                <c:pt idx="651">
                  <c:v>18222.900000000001</c:v>
                </c:pt>
                <c:pt idx="652">
                  <c:v>18229.900000000001</c:v>
                </c:pt>
                <c:pt idx="653">
                  <c:v>18244.2</c:v>
                </c:pt>
                <c:pt idx="654">
                  <c:v>18257.5</c:v>
                </c:pt>
                <c:pt idx="655">
                  <c:v>18271</c:v>
                </c:pt>
                <c:pt idx="656">
                  <c:v>18277.3</c:v>
                </c:pt>
                <c:pt idx="657">
                  <c:v>18283.099999999999</c:v>
                </c:pt>
                <c:pt idx="658">
                  <c:v>18295.5</c:v>
                </c:pt>
                <c:pt idx="659">
                  <c:v>18307</c:v>
                </c:pt>
                <c:pt idx="660">
                  <c:v>18312.599999999999</c:v>
                </c:pt>
                <c:pt idx="661">
                  <c:v>18318</c:v>
                </c:pt>
                <c:pt idx="662">
                  <c:v>18323.3</c:v>
                </c:pt>
                <c:pt idx="663">
                  <c:v>18333.400000000001</c:v>
                </c:pt>
                <c:pt idx="664">
                  <c:v>18343.400000000001</c:v>
                </c:pt>
                <c:pt idx="665">
                  <c:v>18353.3</c:v>
                </c:pt>
                <c:pt idx="666">
                  <c:v>18358.099999999999</c:v>
                </c:pt>
                <c:pt idx="667">
                  <c:v>18362.8</c:v>
                </c:pt>
                <c:pt idx="668">
                  <c:v>18367.400000000001</c:v>
                </c:pt>
                <c:pt idx="669">
                  <c:v>18376.400000000001</c:v>
                </c:pt>
                <c:pt idx="670">
                  <c:v>18380.8</c:v>
                </c:pt>
                <c:pt idx="671">
                  <c:v>18389.599999999999</c:v>
                </c:pt>
                <c:pt idx="672">
                  <c:v>18393.900000000001</c:v>
                </c:pt>
                <c:pt idx="673">
                  <c:v>18398.099999999999</c:v>
                </c:pt>
                <c:pt idx="674">
                  <c:v>18402.3</c:v>
                </c:pt>
                <c:pt idx="675">
                  <c:v>18410.7</c:v>
                </c:pt>
                <c:pt idx="676">
                  <c:v>18418.900000000001</c:v>
                </c:pt>
                <c:pt idx="677">
                  <c:v>18423</c:v>
                </c:pt>
                <c:pt idx="678">
                  <c:v>18427.099999999999</c:v>
                </c:pt>
                <c:pt idx="679">
                  <c:v>18431.2</c:v>
                </c:pt>
                <c:pt idx="680">
                  <c:v>18439.3</c:v>
                </c:pt>
                <c:pt idx="681">
                  <c:v>18443.400000000001</c:v>
                </c:pt>
                <c:pt idx="682">
                  <c:v>18447.400000000001</c:v>
                </c:pt>
                <c:pt idx="683">
                  <c:v>18451.5</c:v>
                </c:pt>
                <c:pt idx="684">
                  <c:v>18455.599999999999</c:v>
                </c:pt>
                <c:pt idx="685">
                  <c:v>18459.8</c:v>
                </c:pt>
                <c:pt idx="686">
                  <c:v>18464</c:v>
                </c:pt>
                <c:pt idx="687">
                  <c:v>18468.2</c:v>
                </c:pt>
                <c:pt idx="688">
                  <c:v>18472.400000000001</c:v>
                </c:pt>
                <c:pt idx="689">
                  <c:v>18480.8</c:v>
                </c:pt>
                <c:pt idx="690">
                  <c:v>18485.2</c:v>
                </c:pt>
                <c:pt idx="691">
                  <c:v>18489.5</c:v>
                </c:pt>
                <c:pt idx="692">
                  <c:v>18498.5</c:v>
                </c:pt>
                <c:pt idx="693">
                  <c:v>18503</c:v>
                </c:pt>
                <c:pt idx="694">
                  <c:v>18507.7</c:v>
                </c:pt>
                <c:pt idx="695">
                  <c:v>18512.5</c:v>
                </c:pt>
                <c:pt idx="696">
                  <c:v>18522</c:v>
                </c:pt>
                <c:pt idx="697">
                  <c:v>18526.8</c:v>
                </c:pt>
                <c:pt idx="698">
                  <c:v>18536.8</c:v>
                </c:pt>
                <c:pt idx="699">
                  <c:v>18547.400000000001</c:v>
                </c:pt>
                <c:pt idx="700">
                  <c:v>18552.7</c:v>
                </c:pt>
                <c:pt idx="701">
                  <c:v>18558.099999999999</c:v>
                </c:pt>
                <c:pt idx="702">
                  <c:v>18563.599999999999</c:v>
                </c:pt>
                <c:pt idx="703">
                  <c:v>18569.099999999999</c:v>
                </c:pt>
                <c:pt idx="704">
                  <c:v>18574.8</c:v>
                </c:pt>
                <c:pt idx="705">
                  <c:v>18586.400000000001</c:v>
                </c:pt>
                <c:pt idx="706">
                  <c:v>18598.5</c:v>
                </c:pt>
                <c:pt idx="707">
                  <c:v>18610.7</c:v>
                </c:pt>
                <c:pt idx="708">
                  <c:v>18617.099999999999</c:v>
                </c:pt>
                <c:pt idx="709">
                  <c:v>18623.2</c:v>
                </c:pt>
                <c:pt idx="710">
                  <c:v>18629.7</c:v>
                </c:pt>
                <c:pt idx="711">
                  <c:v>18636.099999999999</c:v>
                </c:pt>
                <c:pt idx="712">
                  <c:v>18649.099999999999</c:v>
                </c:pt>
                <c:pt idx="713">
                  <c:v>18662.3</c:v>
                </c:pt>
                <c:pt idx="714">
                  <c:v>18668.900000000001</c:v>
                </c:pt>
                <c:pt idx="715">
                  <c:v>18675.7</c:v>
                </c:pt>
                <c:pt idx="716">
                  <c:v>18682.400000000001</c:v>
                </c:pt>
                <c:pt idx="717">
                  <c:v>18702.7</c:v>
                </c:pt>
                <c:pt idx="718">
                  <c:v>18716.2</c:v>
                </c:pt>
                <c:pt idx="719">
                  <c:v>18729.599999999999</c:v>
                </c:pt>
                <c:pt idx="720">
                  <c:v>18743</c:v>
                </c:pt>
                <c:pt idx="721">
                  <c:v>18756.2</c:v>
                </c:pt>
                <c:pt idx="722">
                  <c:v>18769.3</c:v>
                </c:pt>
                <c:pt idx="723">
                  <c:v>18782.3</c:v>
                </c:pt>
                <c:pt idx="724">
                  <c:v>18794.900000000001</c:v>
                </c:pt>
                <c:pt idx="725">
                  <c:v>18807.5</c:v>
                </c:pt>
                <c:pt idx="726">
                  <c:v>18813.7</c:v>
                </c:pt>
                <c:pt idx="727">
                  <c:v>18832.099999999999</c:v>
                </c:pt>
                <c:pt idx="728">
                  <c:v>18844</c:v>
                </c:pt>
                <c:pt idx="729">
                  <c:v>18855.7</c:v>
                </c:pt>
                <c:pt idx="730">
                  <c:v>18873.099999999999</c:v>
                </c:pt>
                <c:pt idx="731">
                  <c:v>18896.400000000001</c:v>
                </c:pt>
                <c:pt idx="732">
                  <c:v>18913.8</c:v>
                </c:pt>
                <c:pt idx="733">
                  <c:v>18954.3</c:v>
                </c:pt>
                <c:pt idx="734">
                  <c:v>19008.2</c:v>
                </c:pt>
                <c:pt idx="735">
                  <c:v>19332.400000000001</c:v>
                </c:pt>
                <c:pt idx="736">
                  <c:v>19637.3</c:v>
                </c:pt>
                <c:pt idx="737">
                  <c:v>19884.900000000001</c:v>
                </c:pt>
                <c:pt idx="738">
                  <c:v>19969.5</c:v>
                </c:pt>
                <c:pt idx="739">
                  <c:v>20028.3</c:v>
                </c:pt>
                <c:pt idx="740">
                  <c:v>20063.599999999999</c:v>
                </c:pt>
                <c:pt idx="741">
                  <c:v>20098.099999999999</c:v>
                </c:pt>
                <c:pt idx="742">
                  <c:v>20121.2</c:v>
                </c:pt>
                <c:pt idx="743">
                  <c:v>20144.099999999999</c:v>
                </c:pt>
                <c:pt idx="744">
                  <c:v>20166.5</c:v>
                </c:pt>
                <c:pt idx="745">
                  <c:v>20183.099999999999</c:v>
                </c:pt>
                <c:pt idx="746">
                  <c:v>20205.2</c:v>
                </c:pt>
                <c:pt idx="747">
                  <c:v>20216.2</c:v>
                </c:pt>
                <c:pt idx="748">
                  <c:v>20227.099999999999</c:v>
                </c:pt>
                <c:pt idx="749">
                  <c:v>20243.599999999999</c:v>
                </c:pt>
                <c:pt idx="750">
                  <c:v>20260</c:v>
                </c:pt>
                <c:pt idx="751">
                  <c:v>20270.900000000001</c:v>
                </c:pt>
                <c:pt idx="752">
                  <c:v>20287.400000000001</c:v>
                </c:pt>
                <c:pt idx="753">
                  <c:v>20303.900000000001</c:v>
                </c:pt>
                <c:pt idx="754">
                  <c:v>20320.5</c:v>
                </c:pt>
                <c:pt idx="755">
                  <c:v>20331.5</c:v>
                </c:pt>
                <c:pt idx="756">
                  <c:v>20342.5</c:v>
                </c:pt>
                <c:pt idx="757">
                  <c:v>20353.599999999999</c:v>
                </c:pt>
                <c:pt idx="758">
                  <c:v>20364.599999999999</c:v>
                </c:pt>
                <c:pt idx="759">
                  <c:v>20381.2</c:v>
                </c:pt>
                <c:pt idx="760">
                  <c:v>20397.7</c:v>
                </c:pt>
                <c:pt idx="761">
                  <c:v>20414.2</c:v>
                </c:pt>
                <c:pt idx="762">
                  <c:v>20425.2</c:v>
                </c:pt>
                <c:pt idx="763">
                  <c:v>20436.099999999999</c:v>
                </c:pt>
                <c:pt idx="764">
                  <c:v>20447</c:v>
                </c:pt>
                <c:pt idx="765">
                  <c:v>20457.8</c:v>
                </c:pt>
                <c:pt idx="766">
                  <c:v>20468.599999999999</c:v>
                </c:pt>
                <c:pt idx="767">
                  <c:v>20479.3</c:v>
                </c:pt>
                <c:pt idx="768">
                  <c:v>20490</c:v>
                </c:pt>
                <c:pt idx="769">
                  <c:v>20505.8</c:v>
                </c:pt>
                <c:pt idx="770">
                  <c:v>20516.3</c:v>
                </c:pt>
                <c:pt idx="771">
                  <c:v>20532</c:v>
                </c:pt>
                <c:pt idx="772">
                  <c:v>20542.3</c:v>
                </c:pt>
                <c:pt idx="773">
                  <c:v>20552.400000000001</c:v>
                </c:pt>
                <c:pt idx="774">
                  <c:v>20557.599999999999</c:v>
                </c:pt>
                <c:pt idx="775">
                  <c:v>20567.7</c:v>
                </c:pt>
                <c:pt idx="776">
                  <c:v>20577.599999999999</c:v>
                </c:pt>
                <c:pt idx="777">
                  <c:v>20587.5</c:v>
                </c:pt>
                <c:pt idx="778">
                  <c:v>20602.099999999999</c:v>
                </c:pt>
                <c:pt idx="779">
                  <c:v>20611.8</c:v>
                </c:pt>
                <c:pt idx="780">
                  <c:v>20626.2</c:v>
                </c:pt>
                <c:pt idx="781">
                  <c:v>20635.7</c:v>
                </c:pt>
                <c:pt idx="782">
                  <c:v>20645.099999999999</c:v>
                </c:pt>
                <c:pt idx="783">
                  <c:v>20649.8</c:v>
                </c:pt>
                <c:pt idx="784">
                  <c:v>20659.099999999999</c:v>
                </c:pt>
                <c:pt idx="785">
                  <c:v>20668.3</c:v>
                </c:pt>
                <c:pt idx="786">
                  <c:v>20677.400000000001</c:v>
                </c:pt>
                <c:pt idx="787">
                  <c:v>20686.5</c:v>
                </c:pt>
                <c:pt idx="788">
                  <c:v>20700.099999999999</c:v>
                </c:pt>
                <c:pt idx="789">
                  <c:v>20709</c:v>
                </c:pt>
                <c:pt idx="790">
                  <c:v>20718</c:v>
                </c:pt>
                <c:pt idx="791">
                  <c:v>20726.900000000001</c:v>
                </c:pt>
                <c:pt idx="792">
                  <c:v>20735.900000000001</c:v>
                </c:pt>
                <c:pt idx="793">
                  <c:v>20740.3</c:v>
                </c:pt>
                <c:pt idx="794">
                  <c:v>20749.2</c:v>
                </c:pt>
                <c:pt idx="795">
                  <c:v>20758</c:v>
                </c:pt>
                <c:pt idx="796">
                  <c:v>20766.8</c:v>
                </c:pt>
                <c:pt idx="797">
                  <c:v>20775.7</c:v>
                </c:pt>
                <c:pt idx="798">
                  <c:v>20788.900000000001</c:v>
                </c:pt>
                <c:pt idx="799">
                  <c:v>20802.2</c:v>
                </c:pt>
                <c:pt idx="800">
                  <c:v>20806.599999999999</c:v>
                </c:pt>
                <c:pt idx="801">
                  <c:v>20815.5</c:v>
                </c:pt>
                <c:pt idx="802">
                  <c:v>20824.400000000001</c:v>
                </c:pt>
                <c:pt idx="803">
                  <c:v>20833.400000000001</c:v>
                </c:pt>
                <c:pt idx="804">
                  <c:v>20837.900000000001</c:v>
                </c:pt>
                <c:pt idx="805">
                  <c:v>20851.400000000001</c:v>
                </c:pt>
                <c:pt idx="806">
                  <c:v>20856</c:v>
                </c:pt>
                <c:pt idx="807">
                  <c:v>20869.599999999999</c:v>
                </c:pt>
                <c:pt idx="808">
                  <c:v>20878.8</c:v>
                </c:pt>
                <c:pt idx="809">
                  <c:v>20888</c:v>
                </c:pt>
                <c:pt idx="810">
                  <c:v>20897.2</c:v>
                </c:pt>
                <c:pt idx="811">
                  <c:v>20906.5</c:v>
                </c:pt>
                <c:pt idx="812">
                  <c:v>20915.900000000001</c:v>
                </c:pt>
                <c:pt idx="813">
                  <c:v>20920.599999999999</c:v>
                </c:pt>
                <c:pt idx="814">
                  <c:v>20930</c:v>
                </c:pt>
                <c:pt idx="815">
                  <c:v>20939.599999999999</c:v>
                </c:pt>
                <c:pt idx="816">
                  <c:v>20949.099999999999</c:v>
                </c:pt>
                <c:pt idx="817">
                  <c:v>20958.7</c:v>
                </c:pt>
                <c:pt idx="818">
                  <c:v>20973.1</c:v>
                </c:pt>
                <c:pt idx="819">
                  <c:v>20987.599999999999</c:v>
                </c:pt>
                <c:pt idx="820">
                  <c:v>20997.3</c:v>
                </c:pt>
                <c:pt idx="821">
                  <c:v>21002.2</c:v>
                </c:pt>
                <c:pt idx="822">
                  <c:v>21011.9</c:v>
                </c:pt>
                <c:pt idx="823">
                  <c:v>21021.599999999999</c:v>
                </c:pt>
                <c:pt idx="824">
                  <c:v>21026.400000000001</c:v>
                </c:pt>
                <c:pt idx="825">
                  <c:v>21036.1</c:v>
                </c:pt>
                <c:pt idx="826">
                  <c:v>21045.8</c:v>
                </c:pt>
                <c:pt idx="827">
                  <c:v>21060.2</c:v>
                </c:pt>
                <c:pt idx="828">
                  <c:v>21069.9</c:v>
                </c:pt>
                <c:pt idx="829">
                  <c:v>21079.4</c:v>
                </c:pt>
                <c:pt idx="830">
                  <c:v>21089</c:v>
                </c:pt>
                <c:pt idx="831">
                  <c:v>21098.6</c:v>
                </c:pt>
                <c:pt idx="832">
                  <c:v>21108</c:v>
                </c:pt>
                <c:pt idx="833">
                  <c:v>21112.7</c:v>
                </c:pt>
                <c:pt idx="834">
                  <c:v>21122</c:v>
                </c:pt>
                <c:pt idx="835">
                  <c:v>21131.3</c:v>
                </c:pt>
                <c:pt idx="836">
                  <c:v>21140.5</c:v>
                </c:pt>
                <c:pt idx="837">
                  <c:v>21149.5</c:v>
                </c:pt>
                <c:pt idx="838">
                  <c:v>21158.6</c:v>
                </c:pt>
                <c:pt idx="839">
                  <c:v>21167.5</c:v>
                </c:pt>
                <c:pt idx="840">
                  <c:v>21180.799999999999</c:v>
                </c:pt>
                <c:pt idx="841">
                  <c:v>21189.5</c:v>
                </c:pt>
                <c:pt idx="842">
                  <c:v>21193.8</c:v>
                </c:pt>
                <c:pt idx="843">
                  <c:v>21202.5</c:v>
                </c:pt>
                <c:pt idx="844">
                  <c:v>21211</c:v>
                </c:pt>
                <c:pt idx="845">
                  <c:v>21219.4</c:v>
                </c:pt>
                <c:pt idx="846">
                  <c:v>21227.7</c:v>
                </c:pt>
                <c:pt idx="847">
                  <c:v>21235.9</c:v>
                </c:pt>
                <c:pt idx="848">
                  <c:v>21244.1</c:v>
                </c:pt>
                <c:pt idx="849">
                  <c:v>21252.2</c:v>
                </c:pt>
                <c:pt idx="850">
                  <c:v>21260.3</c:v>
                </c:pt>
                <c:pt idx="851">
                  <c:v>21268.2</c:v>
                </c:pt>
                <c:pt idx="852">
                  <c:v>21276.2</c:v>
                </c:pt>
                <c:pt idx="853">
                  <c:v>21284</c:v>
                </c:pt>
                <c:pt idx="854">
                  <c:v>21291.8</c:v>
                </c:pt>
                <c:pt idx="855">
                  <c:v>21295.7</c:v>
                </c:pt>
                <c:pt idx="856">
                  <c:v>21303.5</c:v>
                </c:pt>
                <c:pt idx="857">
                  <c:v>21311.1</c:v>
                </c:pt>
                <c:pt idx="858">
                  <c:v>21322.6</c:v>
                </c:pt>
                <c:pt idx="859">
                  <c:v>21330.2</c:v>
                </c:pt>
                <c:pt idx="860">
                  <c:v>21337.8</c:v>
                </c:pt>
                <c:pt idx="861">
                  <c:v>21345.3</c:v>
                </c:pt>
                <c:pt idx="862">
                  <c:v>21352.799999999999</c:v>
                </c:pt>
                <c:pt idx="863">
                  <c:v>21360.3</c:v>
                </c:pt>
                <c:pt idx="864">
                  <c:v>21367.8</c:v>
                </c:pt>
                <c:pt idx="865">
                  <c:v>21375.3</c:v>
                </c:pt>
                <c:pt idx="866">
                  <c:v>21382.7</c:v>
                </c:pt>
                <c:pt idx="867">
                  <c:v>21386.400000000001</c:v>
                </c:pt>
                <c:pt idx="868">
                  <c:v>21390.1</c:v>
                </c:pt>
                <c:pt idx="869">
                  <c:v>21401.200000000001</c:v>
                </c:pt>
                <c:pt idx="870">
                  <c:v>21412.3</c:v>
                </c:pt>
                <c:pt idx="871">
                  <c:v>21419.7</c:v>
                </c:pt>
                <c:pt idx="872">
                  <c:v>21427.200000000001</c:v>
                </c:pt>
                <c:pt idx="873">
                  <c:v>21430.9</c:v>
                </c:pt>
                <c:pt idx="874">
                  <c:v>21438.3</c:v>
                </c:pt>
                <c:pt idx="875">
                  <c:v>21445.7</c:v>
                </c:pt>
                <c:pt idx="876">
                  <c:v>21453.1</c:v>
                </c:pt>
                <c:pt idx="877">
                  <c:v>21456.799999999999</c:v>
                </c:pt>
                <c:pt idx="878">
                  <c:v>21468</c:v>
                </c:pt>
                <c:pt idx="879">
                  <c:v>21475.4</c:v>
                </c:pt>
                <c:pt idx="880">
                  <c:v>21482.9</c:v>
                </c:pt>
                <c:pt idx="881">
                  <c:v>21490.3</c:v>
                </c:pt>
                <c:pt idx="882">
                  <c:v>21494</c:v>
                </c:pt>
                <c:pt idx="883">
                  <c:v>21501.5</c:v>
                </c:pt>
                <c:pt idx="884">
                  <c:v>21508.9</c:v>
                </c:pt>
                <c:pt idx="885">
                  <c:v>21516.3</c:v>
                </c:pt>
                <c:pt idx="886">
                  <c:v>21523.7</c:v>
                </c:pt>
                <c:pt idx="887">
                  <c:v>21527.4</c:v>
                </c:pt>
                <c:pt idx="888">
                  <c:v>21534.799999999999</c:v>
                </c:pt>
                <c:pt idx="889">
                  <c:v>21542.1</c:v>
                </c:pt>
                <c:pt idx="890">
                  <c:v>21553.200000000001</c:v>
                </c:pt>
                <c:pt idx="891">
                  <c:v>21560.5</c:v>
                </c:pt>
                <c:pt idx="892">
                  <c:v>21567.8</c:v>
                </c:pt>
                <c:pt idx="893">
                  <c:v>21575.1</c:v>
                </c:pt>
                <c:pt idx="894">
                  <c:v>21578.799999999999</c:v>
                </c:pt>
                <c:pt idx="895">
                  <c:v>21586.1</c:v>
                </c:pt>
                <c:pt idx="896">
                  <c:v>21593.4</c:v>
                </c:pt>
                <c:pt idx="897">
                  <c:v>21600.7</c:v>
                </c:pt>
                <c:pt idx="898">
                  <c:v>21604.3</c:v>
                </c:pt>
                <c:pt idx="899">
                  <c:v>21615.200000000001</c:v>
                </c:pt>
                <c:pt idx="900">
                  <c:v>21622.5</c:v>
                </c:pt>
                <c:pt idx="901">
                  <c:v>21629.8</c:v>
                </c:pt>
                <c:pt idx="902">
                  <c:v>21637.1</c:v>
                </c:pt>
                <c:pt idx="903">
                  <c:v>21644.400000000001</c:v>
                </c:pt>
                <c:pt idx="904">
                  <c:v>21651.7</c:v>
                </c:pt>
                <c:pt idx="905">
                  <c:v>21659</c:v>
                </c:pt>
                <c:pt idx="906">
                  <c:v>21666.400000000001</c:v>
                </c:pt>
                <c:pt idx="907">
                  <c:v>21670</c:v>
                </c:pt>
                <c:pt idx="908">
                  <c:v>21677.4</c:v>
                </c:pt>
                <c:pt idx="909">
                  <c:v>21684.799999999999</c:v>
                </c:pt>
                <c:pt idx="910">
                  <c:v>21692.2</c:v>
                </c:pt>
                <c:pt idx="911">
                  <c:v>21703.3</c:v>
                </c:pt>
                <c:pt idx="912">
                  <c:v>21710.799999999999</c:v>
                </c:pt>
                <c:pt idx="913">
                  <c:v>21718.2</c:v>
                </c:pt>
                <c:pt idx="914">
                  <c:v>21725.7</c:v>
                </c:pt>
                <c:pt idx="915">
                  <c:v>21729.5</c:v>
                </c:pt>
                <c:pt idx="916">
                  <c:v>21737</c:v>
                </c:pt>
                <c:pt idx="917">
                  <c:v>21744.6</c:v>
                </c:pt>
                <c:pt idx="918">
                  <c:v>21752.2</c:v>
                </c:pt>
                <c:pt idx="919">
                  <c:v>21756</c:v>
                </c:pt>
                <c:pt idx="920">
                  <c:v>21763.7</c:v>
                </c:pt>
                <c:pt idx="921">
                  <c:v>21771.4</c:v>
                </c:pt>
                <c:pt idx="922">
                  <c:v>21783</c:v>
                </c:pt>
                <c:pt idx="923">
                  <c:v>21790.799999999999</c:v>
                </c:pt>
                <c:pt idx="924">
                  <c:v>21798.6</c:v>
                </c:pt>
                <c:pt idx="925">
                  <c:v>21806.400000000001</c:v>
                </c:pt>
                <c:pt idx="926">
                  <c:v>21814.3</c:v>
                </c:pt>
                <c:pt idx="927">
                  <c:v>21818.3</c:v>
                </c:pt>
                <c:pt idx="928">
                  <c:v>21826.2</c:v>
                </c:pt>
                <c:pt idx="929">
                  <c:v>21834.2</c:v>
                </c:pt>
                <c:pt idx="930">
                  <c:v>21842.2</c:v>
                </c:pt>
                <c:pt idx="931">
                  <c:v>21850.2</c:v>
                </c:pt>
                <c:pt idx="932">
                  <c:v>21858.3</c:v>
                </c:pt>
                <c:pt idx="933">
                  <c:v>21866.400000000001</c:v>
                </c:pt>
                <c:pt idx="934">
                  <c:v>21874.5</c:v>
                </c:pt>
                <c:pt idx="935">
                  <c:v>21882.6</c:v>
                </c:pt>
                <c:pt idx="936">
                  <c:v>21890.7</c:v>
                </c:pt>
                <c:pt idx="937">
                  <c:v>21898.9</c:v>
                </c:pt>
                <c:pt idx="938">
                  <c:v>21903</c:v>
                </c:pt>
                <c:pt idx="939">
                  <c:v>21911.200000000001</c:v>
                </c:pt>
                <c:pt idx="940">
                  <c:v>21919.5</c:v>
                </c:pt>
                <c:pt idx="941">
                  <c:v>21927.7</c:v>
                </c:pt>
                <c:pt idx="942">
                  <c:v>21936</c:v>
                </c:pt>
                <c:pt idx="943">
                  <c:v>21944.3</c:v>
                </c:pt>
                <c:pt idx="944">
                  <c:v>21952.6</c:v>
                </c:pt>
                <c:pt idx="945">
                  <c:v>21965.1</c:v>
                </c:pt>
                <c:pt idx="946">
                  <c:v>21973.5</c:v>
                </c:pt>
                <c:pt idx="947">
                  <c:v>21977.599999999999</c:v>
                </c:pt>
                <c:pt idx="948">
                  <c:v>21986</c:v>
                </c:pt>
                <c:pt idx="949">
                  <c:v>21994.400000000001</c:v>
                </c:pt>
                <c:pt idx="950">
                  <c:v>22002.799999999999</c:v>
                </c:pt>
                <c:pt idx="951">
                  <c:v>22011.200000000001</c:v>
                </c:pt>
                <c:pt idx="952">
                  <c:v>22015.4</c:v>
                </c:pt>
                <c:pt idx="953">
                  <c:v>22028.1</c:v>
                </c:pt>
                <c:pt idx="954">
                  <c:v>22036.5</c:v>
                </c:pt>
                <c:pt idx="955">
                  <c:v>22044.9</c:v>
                </c:pt>
                <c:pt idx="956">
                  <c:v>22053.4</c:v>
                </c:pt>
                <c:pt idx="957">
                  <c:v>22061.9</c:v>
                </c:pt>
                <c:pt idx="958">
                  <c:v>22066.1</c:v>
                </c:pt>
                <c:pt idx="959">
                  <c:v>22074.6</c:v>
                </c:pt>
                <c:pt idx="960">
                  <c:v>22083.1</c:v>
                </c:pt>
                <c:pt idx="961">
                  <c:v>22091.599999999999</c:v>
                </c:pt>
                <c:pt idx="962">
                  <c:v>22095.8</c:v>
                </c:pt>
                <c:pt idx="963">
                  <c:v>22104.400000000001</c:v>
                </c:pt>
                <c:pt idx="964">
                  <c:v>22117.200000000001</c:v>
                </c:pt>
                <c:pt idx="965">
                  <c:v>22125.8</c:v>
                </c:pt>
                <c:pt idx="966">
                  <c:v>22134.3</c:v>
                </c:pt>
                <c:pt idx="967">
                  <c:v>22142.9</c:v>
                </c:pt>
                <c:pt idx="968">
                  <c:v>22151.5</c:v>
                </c:pt>
                <c:pt idx="969">
                  <c:v>22160.2</c:v>
                </c:pt>
                <c:pt idx="970">
                  <c:v>22164.5</c:v>
                </c:pt>
                <c:pt idx="971">
                  <c:v>22173.200000000001</c:v>
                </c:pt>
                <c:pt idx="972">
                  <c:v>22181.8</c:v>
                </c:pt>
                <c:pt idx="973">
                  <c:v>22190.5</c:v>
                </c:pt>
                <c:pt idx="974">
                  <c:v>22199.200000000001</c:v>
                </c:pt>
                <c:pt idx="975">
                  <c:v>22208</c:v>
                </c:pt>
                <c:pt idx="976">
                  <c:v>22216.7</c:v>
                </c:pt>
                <c:pt idx="977">
                  <c:v>22225.4</c:v>
                </c:pt>
                <c:pt idx="978">
                  <c:v>22234.2</c:v>
                </c:pt>
                <c:pt idx="979">
                  <c:v>22242.9</c:v>
                </c:pt>
                <c:pt idx="980">
                  <c:v>22247.3</c:v>
                </c:pt>
                <c:pt idx="981">
                  <c:v>22256.1</c:v>
                </c:pt>
                <c:pt idx="982">
                  <c:v>22264.9</c:v>
                </c:pt>
                <c:pt idx="983">
                  <c:v>22273.599999999999</c:v>
                </c:pt>
                <c:pt idx="984">
                  <c:v>22278</c:v>
                </c:pt>
                <c:pt idx="985">
                  <c:v>22286.799999999999</c:v>
                </c:pt>
                <c:pt idx="986">
                  <c:v>22299.9</c:v>
                </c:pt>
                <c:pt idx="987">
                  <c:v>22304.3</c:v>
                </c:pt>
                <c:pt idx="988">
                  <c:v>22313.1</c:v>
                </c:pt>
                <c:pt idx="989">
                  <c:v>22321.8</c:v>
                </c:pt>
                <c:pt idx="990">
                  <c:v>22330.6</c:v>
                </c:pt>
                <c:pt idx="991">
                  <c:v>22339.4</c:v>
                </c:pt>
                <c:pt idx="992">
                  <c:v>22352.5</c:v>
                </c:pt>
                <c:pt idx="993">
                  <c:v>22361.200000000001</c:v>
                </c:pt>
                <c:pt idx="994">
                  <c:v>22369.9</c:v>
                </c:pt>
                <c:pt idx="995">
                  <c:v>22374.3</c:v>
                </c:pt>
                <c:pt idx="996">
                  <c:v>22383</c:v>
                </c:pt>
                <c:pt idx="997">
                  <c:v>22396.1</c:v>
                </c:pt>
                <c:pt idx="998">
                  <c:v>22404.799999999999</c:v>
                </c:pt>
                <c:pt idx="999">
                  <c:v>22413.5</c:v>
                </c:pt>
                <c:pt idx="1000">
                  <c:v>22422.2</c:v>
                </c:pt>
                <c:pt idx="1001">
                  <c:v>22431</c:v>
                </c:pt>
                <c:pt idx="1002">
                  <c:v>22439.7</c:v>
                </c:pt>
                <c:pt idx="1003">
                  <c:v>22448.400000000001</c:v>
                </c:pt>
                <c:pt idx="1004">
                  <c:v>22457.1</c:v>
                </c:pt>
                <c:pt idx="1005">
                  <c:v>22470.1</c:v>
                </c:pt>
                <c:pt idx="1006">
                  <c:v>22483.200000000001</c:v>
                </c:pt>
                <c:pt idx="1007">
                  <c:v>22500.6</c:v>
                </c:pt>
                <c:pt idx="1008">
                  <c:v>22509.3</c:v>
                </c:pt>
                <c:pt idx="1009">
                  <c:v>22526.6</c:v>
                </c:pt>
                <c:pt idx="1010">
                  <c:v>22544</c:v>
                </c:pt>
                <c:pt idx="1011">
                  <c:v>22565.7</c:v>
                </c:pt>
                <c:pt idx="1012">
                  <c:v>22596.2</c:v>
                </c:pt>
                <c:pt idx="1013">
                  <c:v>22661.3</c:v>
                </c:pt>
                <c:pt idx="1014">
                  <c:v>23035.1</c:v>
                </c:pt>
                <c:pt idx="1015">
                  <c:v>23385</c:v>
                </c:pt>
                <c:pt idx="1016">
                  <c:v>23440.6</c:v>
                </c:pt>
                <c:pt idx="1017">
                  <c:v>23476.7</c:v>
                </c:pt>
                <c:pt idx="1018">
                  <c:v>23505.5</c:v>
                </c:pt>
                <c:pt idx="1019">
                  <c:v>23523.599999999999</c:v>
                </c:pt>
                <c:pt idx="1020">
                  <c:v>23541.599999999999</c:v>
                </c:pt>
                <c:pt idx="1021">
                  <c:v>23556</c:v>
                </c:pt>
                <c:pt idx="1022">
                  <c:v>23577.1</c:v>
                </c:pt>
                <c:pt idx="1023">
                  <c:v>23587.599999999999</c:v>
                </c:pt>
                <c:pt idx="1024">
                  <c:v>23601.4</c:v>
                </c:pt>
                <c:pt idx="1025">
                  <c:v>23611.5</c:v>
                </c:pt>
                <c:pt idx="1026">
                  <c:v>23621.599999999999</c:v>
                </c:pt>
                <c:pt idx="1027">
                  <c:v>23631.599999999999</c:v>
                </c:pt>
                <c:pt idx="1028">
                  <c:v>23641.5</c:v>
                </c:pt>
                <c:pt idx="1029">
                  <c:v>23654.400000000001</c:v>
                </c:pt>
                <c:pt idx="1030">
                  <c:v>23664</c:v>
                </c:pt>
                <c:pt idx="1031">
                  <c:v>23670.400000000001</c:v>
                </c:pt>
                <c:pt idx="1032">
                  <c:v>23679.9</c:v>
                </c:pt>
                <c:pt idx="1033">
                  <c:v>23686.2</c:v>
                </c:pt>
                <c:pt idx="1034">
                  <c:v>23695.599999999999</c:v>
                </c:pt>
                <c:pt idx="1035">
                  <c:v>23705</c:v>
                </c:pt>
                <c:pt idx="1036">
                  <c:v>23714.3</c:v>
                </c:pt>
                <c:pt idx="1037">
                  <c:v>23726.6</c:v>
                </c:pt>
                <c:pt idx="1038">
                  <c:v>23732.799999999999</c:v>
                </c:pt>
                <c:pt idx="1039">
                  <c:v>23738.9</c:v>
                </c:pt>
                <c:pt idx="1040">
                  <c:v>23745</c:v>
                </c:pt>
                <c:pt idx="1041">
                  <c:v>23754.2</c:v>
                </c:pt>
                <c:pt idx="1042">
                  <c:v>23760.3</c:v>
                </c:pt>
                <c:pt idx="1043">
                  <c:v>23769.5</c:v>
                </c:pt>
                <c:pt idx="1044">
                  <c:v>23778.7</c:v>
                </c:pt>
                <c:pt idx="1045">
                  <c:v>23784.799999999999</c:v>
                </c:pt>
                <c:pt idx="1046">
                  <c:v>23790.9</c:v>
                </c:pt>
                <c:pt idx="1047">
                  <c:v>23800.1</c:v>
                </c:pt>
                <c:pt idx="1048">
                  <c:v>23806.2</c:v>
                </c:pt>
                <c:pt idx="1049">
                  <c:v>23812.3</c:v>
                </c:pt>
                <c:pt idx="1050">
                  <c:v>23824.6</c:v>
                </c:pt>
                <c:pt idx="1051">
                  <c:v>23830.799999999999</c:v>
                </c:pt>
                <c:pt idx="1052">
                  <c:v>23840.1</c:v>
                </c:pt>
                <c:pt idx="1053">
                  <c:v>23846.3</c:v>
                </c:pt>
                <c:pt idx="1054">
                  <c:v>23852.5</c:v>
                </c:pt>
                <c:pt idx="1055">
                  <c:v>23861.9</c:v>
                </c:pt>
                <c:pt idx="1056">
                  <c:v>23868.2</c:v>
                </c:pt>
                <c:pt idx="1057">
                  <c:v>23874.5</c:v>
                </c:pt>
                <c:pt idx="1058">
                  <c:v>23880.799999999999</c:v>
                </c:pt>
                <c:pt idx="1059">
                  <c:v>23887.1</c:v>
                </c:pt>
                <c:pt idx="1060">
                  <c:v>23899.9</c:v>
                </c:pt>
                <c:pt idx="1061">
                  <c:v>23906.3</c:v>
                </c:pt>
                <c:pt idx="1062">
                  <c:v>23912.6</c:v>
                </c:pt>
                <c:pt idx="1063">
                  <c:v>23919.1</c:v>
                </c:pt>
                <c:pt idx="1064">
                  <c:v>23925.5</c:v>
                </c:pt>
                <c:pt idx="1065">
                  <c:v>23935.1</c:v>
                </c:pt>
                <c:pt idx="1066">
                  <c:v>23941.599999999999</c:v>
                </c:pt>
                <c:pt idx="1067">
                  <c:v>23944.799999999999</c:v>
                </c:pt>
                <c:pt idx="1068">
                  <c:v>23954.5</c:v>
                </c:pt>
                <c:pt idx="1069">
                  <c:v>23960.9</c:v>
                </c:pt>
                <c:pt idx="1070">
                  <c:v>23970.7</c:v>
                </c:pt>
                <c:pt idx="1071">
                  <c:v>23977.1</c:v>
                </c:pt>
                <c:pt idx="1072">
                  <c:v>23983.599999999999</c:v>
                </c:pt>
                <c:pt idx="1073">
                  <c:v>23993.3</c:v>
                </c:pt>
                <c:pt idx="1074">
                  <c:v>23999.8</c:v>
                </c:pt>
                <c:pt idx="1075">
                  <c:v>24006.3</c:v>
                </c:pt>
                <c:pt idx="1076">
                  <c:v>24012.799999999999</c:v>
                </c:pt>
                <c:pt idx="1077">
                  <c:v>24022.5</c:v>
                </c:pt>
                <c:pt idx="1078">
                  <c:v>24028.9</c:v>
                </c:pt>
                <c:pt idx="1079">
                  <c:v>24038.6</c:v>
                </c:pt>
                <c:pt idx="1080">
                  <c:v>24045.1</c:v>
                </c:pt>
                <c:pt idx="1081">
                  <c:v>24051.5</c:v>
                </c:pt>
                <c:pt idx="1082">
                  <c:v>24058</c:v>
                </c:pt>
                <c:pt idx="1083">
                  <c:v>24064.400000000001</c:v>
                </c:pt>
                <c:pt idx="1084">
                  <c:v>24070.799999999999</c:v>
                </c:pt>
                <c:pt idx="1085">
                  <c:v>24077.200000000001</c:v>
                </c:pt>
                <c:pt idx="1086">
                  <c:v>24083.599999999999</c:v>
                </c:pt>
                <c:pt idx="1087">
                  <c:v>24093.200000000001</c:v>
                </c:pt>
                <c:pt idx="1088">
                  <c:v>24099.599999999999</c:v>
                </c:pt>
                <c:pt idx="1089">
                  <c:v>24109.1</c:v>
                </c:pt>
                <c:pt idx="1090">
                  <c:v>24115.4</c:v>
                </c:pt>
                <c:pt idx="1091">
                  <c:v>24118.5</c:v>
                </c:pt>
                <c:pt idx="1092">
                  <c:v>24124.799999999999</c:v>
                </c:pt>
                <c:pt idx="1093">
                  <c:v>24134.2</c:v>
                </c:pt>
                <c:pt idx="1094">
                  <c:v>24140.5</c:v>
                </c:pt>
                <c:pt idx="1095">
                  <c:v>24146.7</c:v>
                </c:pt>
                <c:pt idx="1096">
                  <c:v>24152.799999999999</c:v>
                </c:pt>
                <c:pt idx="1097">
                  <c:v>24162.1</c:v>
                </c:pt>
                <c:pt idx="1098">
                  <c:v>24171.3</c:v>
                </c:pt>
                <c:pt idx="1099">
                  <c:v>24177.4</c:v>
                </c:pt>
                <c:pt idx="1100">
                  <c:v>24183.5</c:v>
                </c:pt>
                <c:pt idx="1101">
                  <c:v>24189.5</c:v>
                </c:pt>
                <c:pt idx="1102">
                  <c:v>24195.599999999999</c:v>
                </c:pt>
                <c:pt idx="1103">
                  <c:v>24201.599999999999</c:v>
                </c:pt>
                <c:pt idx="1104">
                  <c:v>24207.5</c:v>
                </c:pt>
                <c:pt idx="1105">
                  <c:v>24213.5</c:v>
                </c:pt>
                <c:pt idx="1106">
                  <c:v>24222.400000000001</c:v>
                </c:pt>
                <c:pt idx="1107">
                  <c:v>24228.2</c:v>
                </c:pt>
                <c:pt idx="1108">
                  <c:v>24237</c:v>
                </c:pt>
                <c:pt idx="1109">
                  <c:v>24242.9</c:v>
                </c:pt>
                <c:pt idx="1110">
                  <c:v>24248.7</c:v>
                </c:pt>
                <c:pt idx="1111">
                  <c:v>24254.5</c:v>
                </c:pt>
                <c:pt idx="1112">
                  <c:v>24257.4</c:v>
                </c:pt>
                <c:pt idx="1113">
                  <c:v>24269</c:v>
                </c:pt>
                <c:pt idx="1114">
                  <c:v>24271.9</c:v>
                </c:pt>
                <c:pt idx="1115">
                  <c:v>24280.5</c:v>
                </c:pt>
                <c:pt idx="1116">
                  <c:v>24286.2</c:v>
                </c:pt>
                <c:pt idx="1117">
                  <c:v>24292</c:v>
                </c:pt>
                <c:pt idx="1118">
                  <c:v>24297.7</c:v>
                </c:pt>
                <c:pt idx="1119">
                  <c:v>24303.4</c:v>
                </c:pt>
                <c:pt idx="1120">
                  <c:v>24312</c:v>
                </c:pt>
                <c:pt idx="1121">
                  <c:v>24317.7</c:v>
                </c:pt>
                <c:pt idx="1122">
                  <c:v>24323.4</c:v>
                </c:pt>
                <c:pt idx="1123">
                  <c:v>24329.1</c:v>
                </c:pt>
                <c:pt idx="1124">
                  <c:v>24334.799999999999</c:v>
                </c:pt>
                <c:pt idx="1125">
                  <c:v>24343.4</c:v>
                </c:pt>
                <c:pt idx="1126">
                  <c:v>24349.1</c:v>
                </c:pt>
                <c:pt idx="1127">
                  <c:v>24354.799999999999</c:v>
                </c:pt>
                <c:pt idx="1128">
                  <c:v>24360.6</c:v>
                </c:pt>
                <c:pt idx="1129">
                  <c:v>24366.3</c:v>
                </c:pt>
                <c:pt idx="1130">
                  <c:v>24375</c:v>
                </c:pt>
                <c:pt idx="1131">
                  <c:v>24380.7</c:v>
                </c:pt>
                <c:pt idx="1132">
                  <c:v>24386.5</c:v>
                </c:pt>
                <c:pt idx="1133">
                  <c:v>24392.3</c:v>
                </c:pt>
                <c:pt idx="1134">
                  <c:v>24398.1</c:v>
                </c:pt>
                <c:pt idx="1135">
                  <c:v>24406.799999999999</c:v>
                </c:pt>
                <c:pt idx="1136">
                  <c:v>24412.7</c:v>
                </c:pt>
                <c:pt idx="1137">
                  <c:v>24421.5</c:v>
                </c:pt>
                <c:pt idx="1138">
                  <c:v>24424.400000000001</c:v>
                </c:pt>
                <c:pt idx="1139">
                  <c:v>24430.3</c:v>
                </c:pt>
                <c:pt idx="1140">
                  <c:v>24436.3</c:v>
                </c:pt>
                <c:pt idx="1141">
                  <c:v>24442.2</c:v>
                </c:pt>
                <c:pt idx="1142">
                  <c:v>24448.2</c:v>
                </c:pt>
                <c:pt idx="1143">
                  <c:v>24454.2</c:v>
                </c:pt>
                <c:pt idx="1144">
                  <c:v>24463.200000000001</c:v>
                </c:pt>
                <c:pt idx="1145">
                  <c:v>24472.2</c:v>
                </c:pt>
                <c:pt idx="1146">
                  <c:v>24478.3</c:v>
                </c:pt>
                <c:pt idx="1147">
                  <c:v>24484.400000000001</c:v>
                </c:pt>
                <c:pt idx="1148">
                  <c:v>24490.5</c:v>
                </c:pt>
                <c:pt idx="1149">
                  <c:v>24496.6</c:v>
                </c:pt>
                <c:pt idx="1150">
                  <c:v>24502.7</c:v>
                </c:pt>
                <c:pt idx="1151">
                  <c:v>24511.9</c:v>
                </c:pt>
                <c:pt idx="1152">
                  <c:v>24518.1</c:v>
                </c:pt>
                <c:pt idx="1153">
                  <c:v>24527.3</c:v>
                </c:pt>
                <c:pt idx="1154">
                  <c:v>24533.5</c:v>
                </c:pt>
                <c:pt idx="1155">
                  <c:v>24539.7</c:v>
                </c:pt>
                <c:pt idx="1156">
                  <c:v>24545.9</c:v>
                </c:pt>
                <c:pt idx="1157">
                  <c:v>24552.1</c:v>
                </c:pt>
                <c:pt idx="1158">
                  <c:v>24555.200000000001</c:v>
                </c:pt>
                <c:pt idx="1159">
                  <c:v>24561.4</c:v>
                </c:pt>
                <c:pt idx="1160">
                  <c:v>24570.7</c:v>
                </c:pt>
                <c:pt idx="1161">
                  <c:v>24576.9</c:v>
                </c:pt>
                <c:pt idx="1162">
                  <c:v>24586.2</c:v>
                </c:pt>
                <c:pt idx="1163">
                  <c:v>24592.400000000001</c:v>
                </c:pt>
                <c:pt idx="1164">
                  <c:v>24598.6</c:v>
                </c:pt>
                <c:pt idx="1165">
                  <c:v>24607.9</c:v>
                </c:pt>
                <c:pt idx="1166">
                  <c:v>24611</c:v>
                </c:pt>
                <c:pt idx="1167">
                  <c:v>24620.3</c:v>
                </c:pt>
                <c:pt idx="1168">
                  <c:v>24626.400000000001</c:v>
                </c:pt>
                <c:pt idx="1169">
                  <c:v>24632.6</c:v>
                </c:pt>
                <c:pt idx="1170">
                  <c:v>24638.7</c:v>
                </c:pt>
                <c:pt idx="1171">
                  <c:v>24644.799999999999</c:v>
                </c:pt>
                <c:pt idx="1172">
                  <c:v>24654</c:v>
                </c:pt>
                <c:pt idx="1173">
                  <c:v>24663.1</c:v>
                </c:pt>
                <c:pt idx="1174">
                  <c:v>24669.200000000001</c:v>
                </c:pt>
                <c:pt idx="1175">
                  <c:v>24675.200000000001</c:v>
                </c:pt>
                <c:pt idx="1176">
                  <c:v>24681.200000000001</c:v>
                </c:pt>
                <c:pt idx="1177">
                  <c:v>24687.200000000001</c:v>
                </c:pt>
                <c:pt idx="1178">
                  <c:v>24690.2</c:v>
                </c:pt>
                <c:pt idx="1179">
                  <c:v>24696.1</c:v>
                </c:pt>
                <c:pt idx="1180">
                  <c:v>24705</c:v>
                </c:pt>
                <c:pt idx="1181">
                  <c:v>24710.9</c:v>
                </c:pt>
                <c:pt idx="1182">
                  <c:v>24719.7</c:v>
                </c:pt>
                <c:pt idx="1183">
                  <c:v>24728.400000000001</c:v>
                </c:pt>
                <c:pt idx="1184">
                  <c:v>24734.2</c:v>
                </c:pt>
                <c:pt idx="1185">
                  <c:v>24740</c:v>
                </c:pt>
                <c:pt idx="1186">
                  <c:v>24742.799999999999</c:v>
                </c:pt>
                <c:pt idx="1187">
                  <c:v>24748.5</c:v>
                </c:pt>
                <c:pt idx="1188">
                  <c:v>24754.2</c:v>
                </c:pt>
                <c:pt idx="1189">
                  <c:v>24762.6</c:v>
                </c:pt>
                <c:pt idx="1190">
                  <c:v>24771</c:v>
                </c:pt>
                <c:pt idx="1191">
                  <c:v>24776.6</c:v>
                </c:pt>
                <c:pt idx="1192">
                  <c:v>24782.1</c:v>
                </c:pt>
                <c:pt idx="1193">
                  <c:v>24787.7</c:v>
                </c:pt>
                <c:pt idx="1194">
                  <c:v>24793.200000000001</c:v>
                </c:pt>
                <c:pt idx="1195">
                  <c:v>24798.7</c:v>
                </c:pt>
                <c:pt idx="1196">
                  <c:v>24804.2</c:v>
                </c:pt>
                <c:pt idx="1197">
                  <c:v>24809.599999999999</c:v>
                </c:pt>
                <c:pt idx="1198">
                  <c:v>24815.1</c:v>
                </c:pt>
                <c:pt idx="1199">
                  <c:v>24823.3</c:v>
                </c:pt>
                <c:pt idx="1200">
                  <c:v>24828.7</c:v>
                </c:pt>
                <c:pt idx="1201">
                  <c:v>24836.9</c:v>
                </c:pt>
                <c:pt idx="1202">
                  <c:v>24842.3</c:v>
                </c:pt>
                <c:pt idx="1203">
                  <c:v>24847.7</c:v>
                </c:pt>
                <c:pt idx="1204">
                  <c:v>24855.9</c:v>
                </c:pt>
                <c:pt idx="1205">
                  <c:v>24864.1</c:v>
                </c:pt>
                <c:pt idx="1206">
                  <c:v>24869.5</c:v>
                </c:pt>
                <c:pt idx="1207">
                  <c:v>24875</c:v>
                </c:pt>
                <c:pt idx="1208">
                  <c:v>24883.200000000001</c:v>
                </c:pt>
                <c:pt idx="1209">
                  <c:v>24888.7</c:v>
                </c:pt>
                <c:pt idx="1210">
                  <c:v>24894.2</c:v>
                </c:pt>
                <c:pt idx="1211">
                  <c:v>24899.8</c:v>
                </c:pt>
                <c:pt idx="1212">
                  <c:v>24905.3</c:v>
                </c:pt>
                <c:pt idx="1213">
                  <c:v>24913.7</c:v>
                </c:pt>
                <c:pt idx="1214">
                  <c:v>24919.3</c:v>
                </c:pt>
                <c:pt idx="1215">
                  <c:v>24925</c:v>
                </c:pt>
                <c:pt idx="1216">
                  <c:v>24930.6</c:v>
                </c:pt>
                <c:pt idx="1217">
                  <c:v>24936.3</c:v>
                </c:pt>
                <c:pt idx="1218">
                  <c:v>24942.1</c:v>
                </c:pt>
                <c:pt idx="1219">
                  <c:v>24953.599999999999</c:v>
                </c:pt>
                <c:pt idx="1220">
                  <c:v>24959.5</c:v>
                </c:pt>
                <c:pt idx="1221">
                  <c:v>24965.4</c:v>
                </c:pt>
                <c:pt idx="1222">
                  <c:v>24971.3</c:v>
                </c:pt>
                <c:pt idx="1223">
                  <c:v>24977.3</c:v>
                </c:pt>
                <c:pt idx="1224">
                  <c:v>24983.3</c:v>
                </c:pt>
                <c:pt idx="1225">
                  <c:v>24992.400000000001</c:v>
                </c:pt>
                <c:pt idx="1226">
                  <c:v>24998.6</c:v>
                </c:pt>
                <c:pt idx="1227">
                  <c:v>25004.799999999999</c:v>
                </c:pt>
                <c:pt idx="1228">
                  <c:v>25011.1</c:v>
                </c:pt>
                <c:pt idx="1229">
                  <c:v>25020.7</c:v>
                </c:pt>
                <c:pt idx="1230">
                  <c:v>25027.200000000001</c:v>
                </c:pt>
                <c:pt idx="1231">
                  <c:v>25030.400000000001</c:v>
                </c:pt>
                <c:pt idx="1232">
                  <c:v>25036.9</c:v>
                </c:pt>
                <c:pt idx="1233">
                  <c:v>25043.5</c:v>
                </c:pt>
                <c:pt idx="1234">
                  <c:v>25050.2</c:v>
                </c:pt>
                <c:pt idx="1235">
                  <c:v>25060.3</c:v>
                </c:pt>
                <c:pt idx="1236">
                  <c:v>25067.1</c:v>
                </c:pt>
                <c:pt idx="1237">
                  <c:v>25077.4</c:v>
                </c:pt>
                <c:pt idx="1238">
                  <c:v>25084.400000000001</c:v>
                </c:pt>
                <c:pt idx="1239">
                  <c:v>25091.3</c:v>
                </c:pt>
                <c:pt idx="1240">
                  <c:v>25098.3</c:v>
                </c:pt>
                <c:pt idx="1241">
                  <c:v>25108.9</c:v>
                </c:pt>
                <c:pt idx="1242">
                  <c:v>25115.9</c:v>
                </c:pt>
                <c:pt idx="1243">
                  <c:v>25123.1</c:v>
                </c:pt>
                <c:pt idx="1244">
                  <c:v>25130.2</c:v>
                </c:pt>
                <c:pt idx="1245">
                  <c:v>25137.3</c:v>
                </c:pt>
                <c:pt idx="1246">
                  <c:v>25148</c:v>
                </c:pt>
                <c:pt idx="1247">
                  <c:v>25155.200000000001</c:v>
                </c:pt>
                <c:pt idx="1248">
                  <c:v>25162.3</c:v>
                </c:pt>
                <c:pt idx="1249">
                  <c:v>25169.5</c:v>
                </c:pt>
                <c:pt idx="1250">
                  <c:v>25180.2</c:v>
                </c:pt>
                <c:pt idx="1251">
                  <c:v>25183.7</c:v>
                </c:pt>
                <c:pt idx="1252">
                  <c:v>25190.799999999999</c:v>
                </c:pt>
                <c:pt idx="1253">
                  <c:v>25197.9</c:v>
                </c:pt>
                <c:pt idx="1254">
                  <c:v>25204.9</c:v>
                </c:pt>
                <c:pt idx="1255">
                  <c:v>25218.9</c:v>
                </c:pt>
                <c:pt idx="1256">
                  <c:v>25225.9</c:v>
                </c:pt>
                <c:pt idx="1257">
                  <c:v>25236.1</c:v>
                </c:pt>
                <c:pt idx="1258">
                  <c:v>25243</c:v>
                </c:pt>
                <c:pt idx="1259">
                  <c:v>25249.8</c:v>
                </c:pt>
                <c:pt idx="1260">
                  <c:v>25256.5</c:v>
                </c:pt>
                <c:pt idx="1261">
                  <c:v>25259.9</c:v>
                </c:pt>
                <c:pt idx="1262">
                  <c:v>25269.9</c:v>
                </c:pt>
                <c:pt idx="1263">
                  <c:v>25276.3</c:v>
                </c:pt>
                <c:pt idx="1264">
                  <c:v>25285.9</c:v>
                </c:pt>
                <c:pt idx="1265">
                  <c:v>25292.3</c:v>
                </c:pt>
                <c:pt idx="1266">
                  <c:v>25298.6</c:v>
                </c:pt>
                <c:pt idx="1267">
                  <c:v>25304.9</c:v>
                </c:pt>
                <c:pt idx="1268">
                  <c:v>25311.1</c:v>
                </c:pt>
                <c:pt idx="1269">
                  <c:v>25320.3</c:v>
                </c:pt>
                <c:pt idx="1270">
                  <c:v>25326.3</c:v>
                </c:pt>
                <c:pt idx="1271">
                  <c:v>25332.3</c:v>
                </c:pt>
                <c:pt idx="1272">
                  <c:v>25338.2</c:v>
                </c:pt>
                <c:pt idx="1273">
                  <c:v>25344.2</c:v>
                </c:pt>
                <c:pt idx="1274">
                  <c:v>25350</c:v>
                </c:pt>
                <c:pt idx="1275">
                  <c:v>25358.799999999999</c:v>
                </c:pt>
                <c:pt idx="1276">
                  <c:v>25367.5</c:v>
                </c:pt>
                <c:pt idx="1277">
                  <c:v>25373.200000000001</c:v>
                </c:pt>
                <c:pt idx="1278">
                  <c:v>25378.9</c:v>
                </c:pt>
                <c:pt idx="1279">
                  <c:v>25384.6</c:v>
                </c:pt>
                <c:pt idx="1280">
                  <c:v>25390.2</c:v>
                </c:pt>
                <c:pt idx="1281">
                  <c:v>25398.6</c:v>
                </c:pt>
                <c:pt idx="1282">
                  <c:v>25404.2</c:v>
                </c:pt>
                <c:pt idx="1283">
                  <c:v>25412.5</c:v>
                </c:pt>
                <c:pt idx="1284">
                  <c:v>25418.1</c:v>
                </c:pt>
                <c:pt idx="1285">
                  <c:v>25423.599999999999</c:v>
                </c:pt>
                <c:pt idx="1286">
                  <c:v>25429</c:v>
                </c:pt>
                <c:pt idx="1287">
                  <c:v>25437.200000000001</c:v>
                </c:pt>
                <c:pt idx="1288">
                  <c:v>25442.7</c:v>
                </c:pt>
                <c:pt idx="1289">
                  <c:v>25445.4</c:v>
                </c:pt>
                <c:pt idx="1290">
                  <c:v>25450.799999999999</c:v>
                </c:pt>
                <c:pt idx="1291">
                  <c:v>25458.9</c:v>
                </c:pt>
                <c:pt idx="1292">
                  <c:v>25467</c:v>
                </c:pt>
                <c:pt idx="1293">
                  <c:v>25472.3</c:v>
                </c:pt>
                <c:pt idx="1294">
                  <c:v>25480.3</c:v>
                </c:pt>
                <c:pt idx="1295">
                  <c:v>25485.7</c:v>
                </c:pt>
                <c:pt idx="1296">
                  <c:v>25491</c:v>
                </c:pt>
                <c:pt idx="1297">
                  <c:v>25496.400000000001</c:v>
                </c:pt>
                <c:pt idx="1298">
                  <c:v>25504.3</c:v>
                </c:pt>
                <c:pt idx="1299">
                  <c:v>25509.7</c:v>
                </c:pt>
                <c:pt idx="1300">
                  <c:v>25515</c:v>
                </c:pt>
                <c:pt idx="1301">
                  <c:v>25520.3</c:v>
                </c:pt>
                <c:pt idx="1302">
                  <c:v>25523</c:v>
                </c:pt>
                <c:pt idx="1303">
                  <c:v>25528.3</c:v>
                </c:pt>
                <c:pt idx="1304">
                  <c:v>25533.599999999999</c:v>
                </c:pt>
                <c:pt idx="1305">
                  <c:v>25541.599999999999</c:v>
                </c:pt>
                <c:pt idx="1306">
                  <c:v>25563</c:v>
                </c:pt>
                <c:pt idx="1307">
                  <c:v>25579</c:v>
                </c:pt>
                <c:pt idx="1308">
                  <c:v>25587</c:v>
                </c:pt>
                <c:pt idx="1309">
                  <c:v>25595.1</c:v>
                </c:pt>
                <c:pt idx="1310">
                  <c:v>25603.1</c:v>
                </c:pt>
                <c:pt idx="1311">
                  <c:v>25611.1</c:v>
                </c:pt>
                <c:pt idx="1312">
                  <c:v>25616.5</c:v>
                </c:pt>
                <c:pt idx="1313">
                  <c:v>25621.8</c:v>
                </c:pt>
                <c:pt idx="1314">
                  <c:v>25627.200000000001</c:v>
                </c:pt>
                <c:pt idx="1315">
                  <c:v>25632.5</c:v>
                </c:pt>
                <c:pt idx="1316">
                  <c:v>25640.5</c:v>
                </c:pt>
                <c:pt idx="1317">
                  <c:v>25645.9</c:v>
                </c:pt>
                <c:pt idx="1318">
                  <c:v>25648.6</c:v>
                </c:pt>
                <c:pt idx="1319">
                  <c:v>25656.5</c:v>
                </c:pt>
                <c:pt idx="1320">
                  <c:v>25661.9</c:v>
                </c:pt>
                <c:pt idx="1321">
                  <c:v>25667.200000000001</c:v>
                </c:pt>
                <c:pt idx="1322">
                  <c:v>25675.200000000001</c:v>
                </c:pt>
                <c:pt idx="1323">
                  <c:v>25677.8</c:v>
                </c:pt>
                <c:pt idx="1324">
                  <c:v>25683.200000000001</c:v>
                </c:pt>
                <c:pt idx="1325">
                  <c:v>25688.5</c:v>
                </c:pt>
                <c:pt idx="1326">
                  <c:v>25693.8</c:v>
                </c:pt>
                <c:pt idx="1327">
                  <c:v>25696.400000000001</c:v>
                </c:pt>
                <c:pt idx="1328">
                  <c:v>25701.7</c:v>
                </c:pt>
                <c:pt idx="1329">
                  <c:v>25707</c:v>
                </c:pt>
                <c:pt idx="1330">
                  <c:v>25709.599999999999</c:v>
                </c:pt>
                <c:pt idx="1331">
                  <c:v>25714.9</c:v>
                </c:pt>
                <c:pt idx="1332">
                  <c:v>25720.2</c:v>
                </c:pt>
                <c:pt idx="1333">
                  <c:v>25725.5</c:v>
                </c:pt>
                <c:pt idx="1334">
                  <c:v>25730.7</c:v>
                </c:pt>
                <c:pt idx="1335">
                  <c:v>25738.6</c:v>
                </c:pt>
                <c:pt idx="1336">
                  <c:v>25741.200000000001</c:v>
                </c:pt>
                <c:pt idx="1337">
                  <c:v>25746.5</c:v>
                </c:pt>
                <c:pt idx="1338">
                  <c:v>25751.7</c:v>
                </c:pt>
                <c:pt idx="1339">
                  <c:v>25754.400000000001</c:v>
                </c:pt>
                <c:pt idx="1340">
                  <c:v>25759.599999999999</c:v>
                </c:pt>
                <c:pt idx="1341">
                  <c:v>25764.799999999999</c:v>
                </c:pt>
                <c:pt idx="1342">
                  <c:v>25770</c:v>
                </c:pt>
                <c:pt idx="1343">
                  <c:v>25772.6</c:v>
                </c:pt>
                <c:pt idx="1344">
                  <c:v>25777.8</c:v>
                </c:pt>
                <c:pt idx="1345">
                  <c:v>25783.1</c:v>
                </c:pt>
                <c:pt idx="1346">
                  <c:v>25788.3</c:v>
                </c:pt>
                <c:pt idx="1347">
                  <c:v>25796</c:v>
                </c:pt>
                <c:pt idx="1348">
                  <c:v>25801.200000000001</c:v>
                </c:pt>
                <c:pt idx="1349">
                  <c:v>25806.400000000001</c:v>
                </c:pt>
                <c:pt idx="1350">
                  <c:v>25811.599999999999</c:v>
                </c:pt>
                <c:pt idx="1351">
                  <c:v>25814.2</c:v>
                </c:pt>
                <c:pt idx="1352">
                  <c:v>25819.3</c:v>
                </c:pt>
                <c:pt idx="1353">
                  <c:v>25824.5</c:v>
                </c:pt>
                <c:pt idx="1354">
                  <c:v>25827.1</c:v>
                </c:pt>
                <c:pt idx="1355">
                  <c:v>25832.2</c:v>
                </c:pt>
                <c:pt idx="1356">
                  <c:v>25837.4</c:v>
                </c:pt>
                <c:pt idx="1357">
                  <c:v>25842.5</c:v>
                </c:pt>
                <c:pt idx="1358">
                  <c:v>25847.599999999999</c:v>
                </c:pt>
                <c:pt idx="1359">
                  <c:v>25852.799999999999</c:v>
                </c:pt>
                <c:pt idx="1360">
                  <c:v>25857.9</c:v>
                </c:pt>
                <c:pt idx="1361">
                  <c:v>25863</c:v>
                </c:pt>
                <c:pt idx="1362">
                  <c:v>25868.1</c:v>
                </c:pt>
                <c:pt idx="1363">
                  <c:v>25873.200000000001</c:v>
                </c:pt>
                <c:pt idx="1364">
                  <c:v>25878.3</c:v>
                </c:pt>
                <c:pt idx="1365">
                  <c:v>25883.4</c:v>
                </c:pt>
                <c:pt idx="1366">
                  <c:v>25888.5</c:v>
                </c:pt>
                <c:pt idx="1367">
                  <c:v>25891.1</c:v>
                </c:pt>
                <c:pt idx="1368">
                  <c:v>25896.2</c:v>
                </c:pt>
                <c:pt idx="1369">
                  <c:v>25901.200000000001</c:v>
                </c:pt>
                <c:pt idx="1370">
                  <c:v>25906.3</c:v>
                </c:pt>
                <c:pt idx="1371">
                  <c:v>25911.4</c:v>
                </c:pt>
                <c:pt idx="1372">
                  <c:v>25916.5</c:v>
                </c:pt>
                <c:pt idx="1373">
                  <c:v>25921.599999999999</c:v>
                </c:pt>
                <c:pt idx="1374">
                  <c:v>25926.7</c:v>
                </c:pt>
                <c:pt idx="1375">
                  <c:v>25931.7</c:v>
                </c:pt>
                <c:pt idx="1376">
                  <c:v>25936.799999999999</c:v>
                </c:pt>
                <c:pt idx="1377">
                  <c:v>25941.9</c:v>
                </c:pt>
                <c:pt idx="1378">
                  <c:v>25947</c:v>
                </c:pt>
                <c:pt idx="1379">
                  <c:v>25949.5</c:v>
                </c:pt>
                <c:pt idx="1380">
                  <c:v>25954.6</c:v>
                </c:pt>
                <c:pt idx="1381">
                  <c:v>25959.599999999999</c:v>
                </c:pt>
                <c:pt idx="1382">
                  <c:v>25964.7</c:v>
                </c:pt>
                <c:pt idx="1383">
                  <c:v>25969.7</c:v>
                </c:pt>
                <c:pt idx="1384">
                  <c:v>25974.799999999999</c:v>
                </c:pt>
                <c:pt idx="1385">
                  <c:v>25979.8</c:v>
                </c:pt>
                <c:pt idx="1386">
                  <c:v>25984.9</c:v>
                </c:pt>
                <c:pt idx="1387">
                  <c:v>25987.4</c:v>
                </c:pt>
                <c:pt idx="1388">
                  <c:v>25992.400000000001</c:v>
                </c:pt>
                <c:pt idx="1389">
                  <c:v>25994.9</c:v>
                </c:pt>
                <c:pt idx="1390">
                  <c:v>25999.9</c:v>
                </c:pt>
                <c:pt idx="1391">
                  <c:v>26004.9</c:v>
                </c:pt>
                <c:pt idx="1392">
                  <c:v>26007.4</c:v>
                </c:pt>
                <c:pt idx="1393">
                  <c:v>26012.400000000001</c:v>
                </c:pt>
                <c:pt idx="1394">
                  <c:v>26017.4</c:v>
                </c:pt>
                <c:pt idx="1395">
                  <c:v>26022.400000000001</c:v>
                </c:pt>
                <c:pt idx="1396">
                  <c:v>26027.4</c:v>
                </c:pt>
                <c:pt idx="1397">
                  <c:v>26032.3</c:v>
                </c:pt>
                <c:pt idx="1398">
                  <c:v>26037.3</c:v>
                </c:pt>
                <c:pt idx="1399">
                  <c:v>26042.2</c:v>
                </c:pt>
                <c:pt idx="1400">
                  <c:v>26047.200000000001</c:v>
                </c:pt>
                <c:pt idx="1401">
                  <c:v>26049.599999999999</c:v>
                </c:pt>
                <c:pt idx="1402">
                  <c:v>26054.6</c:v>
                </c:pt>
                <c:pt idx="1403">
                  <c:v>26059.5</c:v>
                </c:pt>
                <c:pt idx="1404">
                  <c:v>26061.9</c:v>
                </c:pt>
                <c:pt idx="1405">
                  <c:v>26066.799999999999</c:v>
                </c:pt>
                <c:pt idx="1406">
                  <c:v>26071.7</c:v>
                </c:pt>
                <c:pt idx="1407">
                  <c:v>26076.5</c:v>
                </c:pt>
                <c:pt idx="1408">
                  <c:v>26081.4</c:v>
                </c:pt>
                <c:pt idx="1409">
                  <c:v>26088.7</c:v>
                </c:pt>
                <c:pt idx="1410">
                  <c:v>26093.5</c:v>
                </c:pt>
                <c:pt idx="1411">
                  <c:v>26098.3</c:v>
                </c:pt>
                <c:pt idx="1412">
                  <c:v>26100.7</c:v>
                </c:pt>
                <c:pt idx="1413">
                  <c:v>26105.5</c:v>
                </c:pt>
                <c:pt idx="1414">
                  <c:v>26110.3</c:v>
                </c:pt>
                <c:pt idx="1415">
                  <c:v>26112.7</c:v>
                </c:pt>
                <c:pt idx="1416">
                  <c:v>26117.4</c:v>
                </c:pt>
                <c:pt idx="1417">
                  <c:v>26122.2</c:v>
                </c:pt>
                <c:pt idx="1418">
                  <c:v>26126.9</c:v>
                </c:pt>
                <c:pt idx="1419">
                  <c:v>26131.599999999999</c:v>
                </c:pt>
                <c:pt idx="1420">
                  <c:v>26136.3</c:v>
                </c:pt>
                <c:pt idx="1421">
                  <c:v>26141</c:v>
                </c:pt>
                <c:pt idx="1422">
                  <c:v>26145.7</c:v>
                </c:pt>
                <c:pt idx="1423">
                  <c:v>26150.3</c:v>
                </c:pt>
                <c:pt idx="1424">
                  <c:v>26154.9</c:v>
                </c:pt>
                <c:pt idx="1425">
                  <c:v>26157.3</c:v>
                </c:pt>
                <c:pt idx="1426">
                  <c:v>26161.9</c:v>
                </c:pt>
                <c:pt idx="1427">
                  <c:v>26166.400000000001</c:v>
                </c:pt>
                <c:pt idx="1428">
                  <c:v>26168.7</c:v>
                </c:pt>
                <c:pt idx="1429">
                  <c:v>26173.3</c:v>
                </c:pt>
                <c:pt idx="1430">
                  <c:v>26177.8</c:v>
                </c:pt>
                <c:pt idx="1431">
                  <c:v>26182.3</c:v>
                </c:pt>
                <c:pt idx="1432">
                  <c:v>26186.799999999999</c:v>
                </c:pt>
                <c:pt idx="1433">
                  <c:v>26191.3</c:v>
                </c:pt>
                <c:pt idx="1434">
                  <c:v>26195.8</c:v>
                </c:pt>
                <c:pt idx="1435">
                  <c:v>26200.2</c:v>
                </c:pt>
                <c:pt idx="1436">
                  <c:v>26202.5</c:v>
                </c:pt>
                <c:pt idx="1437">
                  <c:v>26206.9</c:v>
                </c:pt>
                <c:pt idx="1438">
                  <c:v>26211.3</c:v>
                </c:pt>
                <c:pt idx="1439">
                  <c:v>26213.5</c:v>
                </c:pt>
                <c:pt idx="1440">
                  <c:v>26217.9</c:v>
                </c:pt>
                <c:pt idx="1441">
                  <c:v>26222.2</c:v>
                </c:pt>
                <c:pt idx="1442">
                  <c:v>26226.6</c:v>
                </c:pt>
                <c:pt idx="1443">
                  <c:v>26230.9</c:v>
                </c:pt>
                <c:pt idx="1444">
                  <c:v>26237.5</c:v>
                </c:pt>
                <c:pt idx="1445">
                  <c:v>26241.8</c:v>
                </c:pt>
                <c:pt idx="1446">
                  <c:v>26246.1</c:v>
                </c:pt>
                <c:pt idx="1447">
                  <c:v>26250.400000000001</c:v>
                </c:pt>
                <c:pt idx="1448">
                  <c:v>26254.7</c:v>
                </c:pt>
                <c:pt idx="1449">
                  <c:v>26259</c:v>
                </c:pt>
                <c:pt idx="1450">
                  <c:v>26263.200000000001</c:v>
                </c:pt>
                <c:pt idx="1451">
                  <c:v>26267.5</c:v>
                </c:pt>
                <c:pt idx="1452">
                  <c:v>26271.7</c:v>
                </c:pt>
                <c:pt idx="1453">
                  <c:v>26278.1</c:v>
                </c:pt>
                <c:pt idx="1454">
                  <c:v>26282.3</c:v>
                </c:pt>
                <c:pt idx="1455">
                  <c:v>26286.6</c:v>
                </c:pt>
                <c:pt idx="1456">
                  <c:v>26288.7</c:v>
                </c:pt>
                <c:pt idx="1457">
                  <c:v>26292.9</c:v>
                </c:pt>
                <c:pt idx="1458">
                  <c:v>26297.1</c:v>
                </c:pt>
                <c:pt idx="1459">
                  <c:v>26299.3</c:v>
                </c:pt>
                <c:pt idx="1460">
                  <c:v>26301.4</c:v>
                </c:pt>
                <c:pt idx="1461">
                  <c:v>26307.7</c:v>
                </c:pt>
                <c:pt idx="1462">
                  <c:v>26311.9</c:v>
                </c:pt>
                <c:pt idx="1463">
                  <c:v>26314</c:v>
                </c:pt>
                <c:pt idx="1464">
                  <c:v>26320.3</c:v>
                </c:pt>
                <c:pt idx="1465">
                  <c:v>26324.5</c:v>
                </c:pt>
                <c:pt idx="1466">
                  <c:v>26328.7</c:v>
                </c:pt>
                <c:pt idx="1467">
                  <c:v>26332.9</c:v>
                </c:pt>
                <c:pt idx="1468">
                  <c:v>26335</c:v>
                </c:pt>
                <c:pt idx="1469">
                  <c:v>26339.3</c:v>
                </c:pt>
                <c:pt idx="1470">
                  <c:v>26343.5</c:v>
                </c:pt>
                <c:pt idx="1471">
                  <c:v>26347.7</c:v>
                </c:pt>
                <c:pt idx="1472">
                  <c:v>26349.8</c:v>
                </c:pt>
                <c:pt idx="1473">
                  <c:v>26354</c:v>
                </c:pt>
                <c:pt idx="1474">
                  <c:v>26358.2</c:v>
                </c:pt>
                <c:pt idx="1475">
                  <c:v>26362.5</c:v>
                </c:pt>
                <c:pt idx="1476">
                  <c:v>26366.7</c:v>
                </c:pt>
                <c:pt idx="1477">
                  <c:v>26370.9</c:v>
                </c:pt>
                <c:pt idx="1478">
                  <c:v>26375.200000000001</c:v>
                </c:pt>
                <c:pt idx="1479">
                  <c:v>26379.4</c:v>
                </c:pt>
                <c:pt idx="1480">
                  <c:v>26383.7</c:v>
                </c:pt>
                <c:pt idx="1481">
                  <c:v>26390.1</c:v>
                </c:pt>
                <c:pt idx="1482">
                  <c:v>26394.400000000001</c:v>
                </c:pt>
                <c:pt idx="1483">
                  <c:v>26396.5</c:v>
                </c:pt>
                <c:pt idx="1484">
                  <c:v>26400.799999999999</c:v>
                </c:pt>
                <c:pt idx="1485">
                  <c:v>26405.1</c:v>
                </c:pt>
                <c:pt idx="1486">
                  <c:v>26409.4</c:v>
                </c:pt>
                <c:pt idx="1487">
                  <c:v>26413.7</c:v>
                </c:pt>
                <c:pt idx="1488">
                  <c:v>26418</c:v>
                </c:pt>
                <c:pt idx="1489">
                  <c:v>26424.5</c:v>
                </c:pt>
                <c:pt idx="1490">
                  <c:v>26426.7</c:v>
                </c:pt>
                <c:pt idx="1491">
                  <c:v>26431</c:v>
                </c:pt>
                <c:pt idx="1492">
                  <c:v>26435.3</c:v>
                </c:pt>
                <c:pt idx="1493">
                  <c:v>26439.599999999999</c:v>
                </c:pt>
                <c:pt idx="1494">
                  <c:v>26441.8</c:v>
                </c:pt>
                <c:pt idx="1495">
                  <c:v>26446.2</c:v>
                </c:pt>
                <c:pt idx="1496">
                  <c:v>26450.5</c:v>
                </c:pt>
                <c:pt idx="1497">
                  <c:v>26454.799999999999</c:v>
                </c:pt>
                <c:pt idx="1498">
                  <c:v>26457</c:v>
                </c:pt>
                <c:pt idx="1499">
                  <c:v>26463.5</c:v>
                </c:pt>
                <c:pt idx="1500">
                  <c:v>26470</c:v>
                </c:pt>
                <c:pt idx="1501">
                  <c:v>26472.2</c:v>
                </c:pt>
                <c:pt idx="1502">
                  <c:v>26476.5</c:v>
                </c:pt>
                <c:pt idx="1503">
                  <c:v>26480.9</c:v>
                </c:pt>
                <c:pt idx="1504">
                  <c:v>26485.200000000001</c:v>
                </c:pt>
                <c:pt idx="1505">
                  <c:v>26487.4</c:v>
                </c:pt>
                <c:pt idx="1506">
                  <c:v>26491.7</c:v>
                </c:pt>
                <c:pt idx="1507">
                  <c:v>26496.1</c:v>
                </c:pt>
                <c:pt idx="1508">
                  <c:v>26498.3</c:v>
                </c:pt>
                <c:pt idx="1509">
                  <c:v>26502.6</c:v>
                </c:pt>
                <c:pt idx="1510">
                  <c:v>26507</c:v>
                </c:pt>
                <c:pt idx="1511">
                  <c:v>26513.5</c:v>
                </c:pt>
                <c:pt idx="1512">
                  <c:v>26517.8</c:v>
                </c:pt>
                <c:pt idx="1513">
                  <c:v>26522.2</c:v>
                </c:pt>
                <c:pt idx="1514">
                  <c:v>26526.5</c:v>
                </c:pt>
                <c:pt idx="1515">
                  <c:v>26528.7</c:v>
                </c:pt>
                <c:pt idx="1516">
                  <c:v>26533.1</c:v>
                </c:pt>
                <c:pt idx="1517">
                  <c:v>26537.4</c:v>
                </c:pt>
                <c:pt idx="1518">
                  <c:v>26539.599999999999</c:v>
                </c:pt>
                <c:pt idx="1519">
                  <c:v>26543.9</c:v>
                </c:pt>
                <c:pt idx="1520">
                  <c:v>26548.3</c:v>
                </c:pt>
                <c:pt idx="1521">
                  <c:v>26552.6</c:v>
                </c:pt>
                <c:pt idx="1522">
                  <c:v>26557</c:v>
                </c:pt>
                <c:pt idx="1523">
                  <c:v>26561.3</c:v>
                </c:pt>
                <c:pt idx="1524">
                  <c:v>26565.7</c:v>
                </c:pt>
                <c:pt idx="1525">
                  <c:v>26570</c:v>
                </c:pt>
                <c:pt idx="1526">
                  <c:v>26574.400000000001</c:v>
                </c:pt>
                <c:pt idx="1527">
                  <c:v>26576.6</c:v>
                </c:pt>
                <c:pt idx="1528">
                  <c:v>26580.9</c:v>
                </c:pt>
                <c:pt idx="1529">
                  <c:v>26585.3</c:v>
                </c:pt>
                <c:pt idx="1530">
                  <c:v>26589.599999999999</c:v>
                </c:pt>
                <c:pt idx="1531">
                  <c:v>26591.8</c:v>
                </c:pt>
                <c:pt idx="1532">
                  <c:v>26596.1</c:v>
                </c:pt>
                <c:pt idx="1533">
                  <c:v>26600.5</c:v>
                </c:pt>
                <c:pt idx="1534">
                  <c:v>26604.799999999999</c:v>
                </c:pt>
                <c:pt idx="1535">
                  <c:v>26611.3</c:v>
                </c:pt>
                <c:pt idx="1536">
                  <c:v>26615.7</c:v>
                </c:pt>
                <c:pt idx="1537">
                  <c:v>26620</c:v>
                </c:pt>
                <c:pt idx="1538">
                  <c:v>26622.2</c:v>
                </c:pt>
                <c:pt idx="1539">
                  <c:v>26626.5</c:v>
                </c:pt>
                <c:pt idx="1540">
                  <c:v>26630.799999999999</c:v>
                </c:pt>
                <c:pt idx="1541">
                  <c:v>26633</c:v>
                </c:pt>
                <c:pt idx="1542">
                  <c:v>26637.3</c:v>
                </c:pt>
                <c:pt idx="1543">
                  <c:v>26641.7</c:v>
                </c:pt>
                <c:pt idx="1544">
                  <c:v>26646</c:v>
                </c:pt>
                <c:pt idx="1545">
                  <c:v>26650.3</c:v>
                </c:pt>
                <c:pt idx="1546">
                  <c:v>26654.7</c:v>
                </c:pt>
                <c:pt idx="1547">
                  <c:v>26659</c:v>
                </c:pt>
                <c:pt idx="1548">
                  <c:v>26665.5</c:v>
                </c:pt>
                <c:pt idx="1549">
                  <c:v>26669.8</c:v>
                </c:pt>
                <c:pt idx="1550">
                  <c:v>26674.2</c:v>
                </c:pt>
                <c:pt idx="1551">
                  <c:v>26678.5</c:v>
                </c:pt>
                <c:pt idx="1552">
                  <c:v>26680.7</c:v>
                </c:pt>
                <c:pt idx="1553">
                  <c:v>26687.200000000001</c:v>
                </c:pt>
                <c:pt idx="1554">
                  <c:v>26691.599999999999</c:v>
                </c:pt>
                <c:pt idx="1555">
                  <c:v>26693.7</c:v>
                </c:pt>
                <c:pt idx="1556">
                  <c:v>26698.1</c:v>
                </c:pt>
                <c:pt idx="1557">
                  <c:v>26704.7</c:v>
                </c:pt>
                <c:pt idx="1558">
                  <c:v>26711.200000000001</c:v>
                </c:pt>
                <c:pt idx="1559">
                  <c:v>26715.599999999999</c:v>
                </c:pt>
                <c:pt idx="1560">
                  <c:v>26717.8</c:v>
                </c:pt>
                <c:pt idx="1561">
                  <c:v>26722.1</c:v>
                </c:pt>
                <c:pt idx="1562">
                  <c:v>26726.5</c:v>
                </c:pt>
                <c:pt idx="1563">
                  <c:v>26730.9</c:v>
                </c:pt>
                <c:pt idx="1564">
                  <c:v>26735.3</c:v>
                </c:pt>
                <c:pt idx="1565">
                  <c:v>26737.5</c:v>
                </c:pt>
                <c:pt idx="1566">
                  <c:v>26744</c:v>
                </c:pt>
                <c:pt idx="1567">
                  <c:v>26746.2</c:v>
                </c:pt>
                <c:pt idx="1568">
                  <c:v>26752.799999999999</c:v>
                </c:pt>
                <c:pt idx="1569">
                  <c:v>26757.200000000001</c:v>
                </c:pt>
                <c:pt idx="1570">
                  <c:v>26761.5</c:v>
                </c:pt>
                <c:pt idx="1571">
                  <c:v>26765.9</c:v>
                </c:pt>
                <c:pt idx="1572">
                  <c:v>26770.3</c:v>
                </c:pt>
                <c:pt idx="1573">
                  <c:v>26774.7</c:v>
                </c:pt>
                <c:pt idx="1574">
                  <c:v>26776.799999999999</c:v>
                </c:pt>
                <c:pt idx="1575">
                  <c:v>26781.200000000001</c:v>
                </c:pt>
                <c:pt idx="1576">
                  <c:v>26789.9</c:v>
                </c:pt>
                <c:pt idx="1577">
                  <c:v>26794.3</c:v>
                </c:pt>
                <c:pt idx="1578">
                  <c:v>26798.6</c:v>
                </c:pt>
                <c:pt idx="1579">
                  <c:v>26805.1</c:v>
                </c:pt>
                <c:pt idx="1580">
                  <c:v>26807.3</c:v>
                </c:pt>
                <c:pt idx="1581">
                  <c:v>26811.599999999999</c:v>
                </c:pt>
                <c:pt idx="1582">
                  <c:v>26815.9</c:v>
                </c:pt>
                <c:pt idx="1583">
                  <c:v>26820.2</c:v>
                </c:pt>
                <c:pt idx="1584">
                  <c:v>26824.5</c:v>
                </c:pt>
                <c:pt idx="1585">
                  <c:v>26828.799999999999</c:v>
                </c:pt>
                <c:pt idx="1586">
                  <c:v>26833.1</c:v>
                </c:pt>
                <c:pt idx="1587">
                  <c:v>26837.4</c:v>
                </c:pt>
                <c:pt idx="1588">
                  <c:v>26843.8</c:v>
                </c:pt>
                <c:pt idx="1589">
                  <c:v>26848.1</c:v>
                </c:pt>
                <c:pt idx="1590">
                  <c:v>26852.3</c:v>
                </c:pt>
                <c:pt idx="1591">
                  <c:v>26856.6</c:v>
                </c:pt>
                <c:pt idx="1592">
                  <c:v>26858.7</c:v>
                </c:pt>
                <c:pt idx="1593">
                  <c:v>26862.9</c:v>
                </c:pt>
                <c:pt idx="1594">
                  <c:v>26865</c:v>
                </c:pt>
                <c:pt idx="1595">
                  <c:v>26871.3</c:v>
                </c:pt>
                <c:pt idx="1596">
                  <c:v>26875.5</c:v>
                </c:pt>
                <c:pt idx="1597">
                  <c:v>26879.7</c:v>
                </c:pt>
                <c:pt idx="1598">
                  <c:v>26883.8</c:v>
                </c:pt>
                <c:pt idx="1599">
                  <c:v>26888</c:v>
                </c:pt>
                <c:pt idx="1600">
                  <c:v>26892.1</c:v>
                </c:pt>
                <c:pt idx="1601">
                  <c:v>26896.2</c:v>
                </c:pt>
                <c:pt idx="1602">
                  <c:v>26900.3</c:v>
                </c:pt>
                <c:pt idx="1603">
                  <c:v>26904.400000000001</c:v>
                </c:pt>
                <c:pt idx="1604">
                  <c:v>26906.5</c:v>
                </c:pt>
                <c:pt idx="1605">
                  <c:v>26910.5</c:v>
                </c:pt>
                <c:pt idx="1606">
                  <c:v>26914.5</c:v>
                </c:pt>
                <c:pt idx="1607">
                  <c:v>26918.6</c:v>
                </c:pt>
                <c:pt idx="1608">
                  <c:v>26922.6</c:v>
                </c:pt>
                <c:pt idx="1609">
                  <c:v>26926.6</c:v>
                </c:pt>
                <c:pt idx="1610">
                  <c:v>26930.5</c:v>
                </c:pt>
                <c:pt idx="1611">
                  <c:v>26934.5</c:v>
                </c:pt>
                <c:pt idx="1612">
                  <c:v>26938.400000000001</c:v>
                </c:pt>
                <c:pt idx="1613">
                  <c:v>26942.400000000001</c:v>
                </c:pt>
                <c:pt idx="1614">
                  <c:v>26944.3</c:v>
                </c:pt>
                <c:pt idx="1615">
                  <c:v>26948.2</c:v>
                </c:pt>
                <c:pt idx="1616">
                  <c:v>26952.1</c:v>
                </c:pt>
                <c:pt idx="1617">
                  <c:v>26955.9</c:v>
                </c:pt>
                <c:pt idx="1618">
                  <c:v>26959.8</c:v>
                </c:pt>
                <c:pt idx="1619">
                  <c:v>26963.599999999999</c:v>
                </c:pt>
                <c:pt idx="1620">
                  <c:v>26969.4</c:v>
                </c:pt>
                <c:pt idx="1621">
                  <c:v>26973.200000000001</c:v>
                </c:pt>
                <c:pt idx="1622">
                  <c:v>26977</c:v>
                </c:pt>
                <c:pt idx="1623">
                  <c:v>26980.799999999999</c:v>
                </c:pt>
                <c:pt idx="1624">
                  <c:v>26982.7</c:v>
                </c:pt>
                <c:pt idx="1625">
                  <c:v>26986.5</c:v>
                </c:pt>
                <c:pt idx="1626">
                  <c:v>26992.1</c:v>
                </c:pt>
                <c:pt idx="1627">
                  <c:v>26995.9</c:v>
                </c:pt>
                <c:pt idx="1628">
                  <c:v>26999.599999999999</c:v>
                </c:pt>
                <c:pt idx="1629">
                  <c:v>27003.4</c:v>
                </c:pt>
                <c:pt idx="1630">
                  <c:v>27009</c:v>
                </c:pt>
                <c:pt idx="1631">
                  <c:v>27012.7</c:v>
                </c:pt>
                <c:pt idx="1632">
                  <c:v>27016.5</c:v>
                </c:pt>
                <c:pt idx="1633">
                  <c:v>27018.3</c:v>
                </c:pt>
                <c:pt idx="1634">
                  <c:v>27022.1</c:v>
                </c:pt>
                <c:pt idx="1635">
                  <c:v>27025.8</c:v>
                </c:pt>
                <c:pt idx="1636">
                  <c:v>27029.5</c:v>
                </c:pt>
                <c:pt idx="1637">
                  <c:v>27033.3</c:v>
                </c:pt>
                <c:pt idx="1638">
                  <c:v>27037</c:v>
                </c:pt>
                <c:pt idx="1639">
                  <c:v>27040.7</c:v>
                </c:pt>
                <c:pt idx="1640">
                  <c:v>27046.3</c:v>
                </c:pt>
                <c:pt idx="1641">
                  <c:v>27050.1</c:v>
                </c:pt>
                <c:pt idx="1642">
                  <c:v>27053.8</c:v>
                </c:pt>
                <c:pt idx="1643">
                  <c:v>27057.599999999999</c:v>
                </c:pt>
                <c:pt idx="1644">
                  <c:v>27061.3</c:v>
                </c:pt>
                <c:pt idx="1645">
                  <c:v>27067</c:v>
                </c:pt>
                <c:pt idx="1646">
                  <c:v>27070.7</c:v>
                </c:pt>
                <c:pt idx="1647">
                  <c:v>27074.5</c:v>
                </c:pt>
                <c:pt idx="1648">
                  <c:v>27078.3</c:v>
                </c:pt>
                <c:pt idx="1649">
                  <c:v>27084</c:v>
                </c:pt>
                <c:pt idx="1650">
                  <c:v>27087.8</c:v>
                </c:pt>
                <c:pt idx="1651">
                  <c:v>27091.7</c:v>
                </c:pt>
                <c:pt idx="1652">
                  <c:v>27095.5</c:v>
                </c:pt>
                <c:pt idx="1653">
                  <c:v>27097.4</c:v>
                </c:pt>
                <c:pt idx="1654">
                  <c:v>27101.3</c:v>
                </c:pt>
                <c:pt idx="1655">
                  <c:v>27107.1</c:v>
                </c:pt>
                <c:pt idx="1656">
                  <c:v>27113</c:v>
                </c:pt>
                <c:pt idx="1657">
                  <c:v>27116.9</c:v>
                </c:pt>
                <c:pt idx="1658">
                  <c:v>27120.799999999999</c:v>
                </c:pt>
                <c:pt idx="1659">
                  <c:v>27126.799999999999</c:v>
                </c:pt>
                <c:pt idx="1660">
                  <c:v>27130.799999999999</c:v>
                </c:pt>
                <c:pt idx="1661">
                  <c:v>27134.7</c:v>
                </c:pt>
                <c:pt idx="1662">
                  <c:v>27138.7</c:v>
                </c:pt>
                <c:pt idx="1663">
                  <c:v>27142.799999999999</c:v>
                </c:pt>
                <c:pt idx="1664">
                  <c:v>27146.9</c:v>
                </c:pt>
                <c:pt idx="1665">
                  <c:v>27151</c:v>
                </c:pt>
                <c:pt idx="1666">
                  <c:v>27157.1</c:v>
                </c:pt>
                <c:pt idx="1667">
                  <c:v>27161.200000000001</c:v>
                </c:pt>
                <c:pt idx="1668">
                  <c:v>27165.4</c:v>
                </c:pt>
                <c:pt idx="1669">
                  <c:v>27169.5</c:v>
                </c:pt>
                <c:pt idx="1670">
                  <c:v>27173.7</c:v>
                </c:pt>
                <c:pt idx="1671">
                  <c:v>27180</c:v>
                </c:pt>
                <c:pt idx="1672">
                  <c:v>27184.3</c:v>
                </c:pt>
                <c:pt idx="1673">
                  <c:v>27188.5</c:v>
                </c:pt>
                <c:pt idx="1674">
                  <c:v>27192.799999999999</c:v>
                </c:pt>
                <c:pt idx="1675">
                  <c:v>27197</c:v>
                </c:pt>
                <c:pt idx="1676">
                  <c:v>27203.5</c:v>
                </c:pt>
                <c:pt idx="1677">
                  <c:v>27209.9</c:v>
                </c:pt>
                <c:pt idx="1678">
                  <c:v>27214.2</c:v>
                </c:pt>
                <c:pt idx="1679">
                  <c:v>27218.5</c:v>
                </c:pt>
                <c:pt idx="1680">
                  <c:v>27222.9</c:v>
                </c:pt>
                <c:pt idx="1681">
                  <c:v>27227.200000000001</c:v>
                </c:pt>
                <c:pt idx="1682">
                  <c:v>27231.5</c:v>
                </c:pt>
                <c:pt idx="1683">
                  <c:v>27235.9</c:v>
                </c:pt>
                <c:pt idx="1684">
                  <c:v>27240.2</c:v>
                </c:pt>
                <c:pt idx="1685">
                  <c:v>27244.6</c:v>
                </c:pt>
                <c:pt idx="1686">
                  <c:v>27251.1</c:v>
                </c:pt>
                <c:pt idx="1687">
                  <c:v>27255.5</c:v>
                </c:pt>
                <c:pt idx="1688">
                  <c:v>27259.8</c:v>
                </c:pt>
                <c:pt idx="1689">
                  <c:v>27264.2</c:v>
                </c:pt>
                <c:pt idx="1690">
                  <c:v>27268.5</c:v>
                </c:pt>
                <c:pt idx="1691">
                  <c:v>27272.9</c:v>
                </c:pt>
                <c:pt idx="1692">
                  <c:v>27277.200000000001</c:v>
                </c:pt>
                <c:pt idx="1693">
                  <c:v>27281.599999999999</c:v>
                </c:pt>
                <c:pt idx="1694">
                  <c:v>27285.9</c:v>
                </c:pt>
                <c:pt idx="1695">
                  <c:v>27292.400000000001</c:v>
                </c:pt>
                <c:pt idx="1696">
                  <c:v>27296.7</c:v>
                </c:pt>
                <c:pt idx="1697">
                  <c:v>27303.200000000001</c:v>
                </c:pt>
                <c:pt idx="1698">
                  <c:v>27307.5</c:v>
                </c:pt>
                <c:pt idx="1699">
                  <c:v>27311.8</c:v>
                </c:pt>
                <c:pt idx="1700">
                  <c:v>27316</c:v>
                </c:pt>
                <c:pt idx="1701">
                  <c:v>27320.3</c:v>
                </c:pt>
                <c:pt idx="1702">
                  <c:v>27326.7</c:v>
                </c:pt>
                <c:pt idx="1703">
                  <c:v>27333</c:v>
                </c:pt>
                <c:pt idx="1704">
                  <c:v>27337.200000000001</c:v>
                </c:pt>
                <c:pt idx="1705">
                  <c:v>27341.4</c:v>
                </c:pt>
                <c:pt idx="1706">
                  <c:v>27345.5</c:v>
                </c:pt>
                <c:pt idx="1707">
                  <c:v>27351.7</c:v>
                </c:pt>
                <c:pt idx="1708">
                  <c:v>27355.9</c:v>
                </c:pt>
                <c:pt idx="1709">
                  <c:v>27360</c:v>
                </c:pt>
                <c:pt idx="1710">
                  <c:v>27364</c:v>
                </c:pt>
                <c:pt idx="1711">
                  <c:v>27366</c:v>
                </c:pt>
                <c:pt idx="1712">
                  <c:v>27372.1</c:v>
                </c:pt>
                <c:pt idx="1713">
                  <c:v>27378.1</c:v>
                </c:pt>
                <c:pt idx="1714">
                  <c:v>27382.1</c:v>
                </c:pt>
                <c:pt idx="1715">
                  <c:v>27388</c:v>
                </c:pt>
                <c:pt idx="1716">
                  <c:v>27391.9</c:v>
                </c:pt>
                <c:pt idx="1717">
                  <c:v>27395.8</c:v>
                </c:pt>
                <c:pt idx="1718">
                  <c:v>27399.7</c:v>
                </c:pt>
                <c:pt idx="1719">
                  <c:v>27403.599999999999</c:v>
                </c:pt>
                <c:pt idx="1720">
                  <c:v>27407.4</c:v>
                </c:pt>
                <c:pt idx="1721">
                  <c:v>27411.200000000001</c:v>
                </c:pt>
                <c:pt idx="1722">
                  <c:v>27415</c:v>
                </c:pt>
                <c:pt idx="1723">
                  <c:v>27420.7</c:v>
                </c:pt>
                <c:pt idx="1724">
                  <c:v>27426.3</c:v>
                </c:pt>
                <c:pt idx="1725">
                  <c:v>27430.1</c:v>
                </c:pt>
                <c:pt idx="1726">
                  <c:v>27433.8</c:v>
                </c:pt>
                <c:pt idx="1727">
                  <c:v>27437.5</c:v>
                </c:pt>
                <c:pt idx="1728">
                  <c:v>27439.3</c:v>
                </c:pt>
                <c:pt idx="1729">
                  <c:v>27443</c:v>
                </c:pt>
                <c:pt idx="1730">
                  <c:v>27446.7</c:v>
                </c:pt>
                <c:pt idx="1731">
                  <c:v>27450.400000000001</c:v>
                </c:pt>
                <c:pt idx="1732">
                  <c:v>27455.8</c:v>
                </c:pt>
                <c:pt idx="1733">
                  <c:v>27461.3</c:v>
                </c:pt>
                <c:pt idx="1734">
                  <c:v>27464.9</c:v>
                </c:pt>
                <c:pt idx="1735">
                  <c:v>27468.5</c:v>
                </c:pt>
                <c:pt idx="1736">
                  <c:v>27473.9</c:v>
                </c:pt>
                <c:pt idx="1737">
                  <c:v>27477.5</c:v>
                </c:pt>
                <c:pt idx="1738">
                  <c:v>27481.1</c:v>
                </c:pt>
                <c:pt idx="1739">
                  <c:v>27484.7</c:v>
                </c:pt>
                <c:pt idx="1740">
                  <c:v>27488.3</c:v>
                </c:pt>
                <c:pt idx="1741">
                  <c:v>27491.9</c:v>
                </c:pt>
                <c:pt idx="1742">
                  <c:v>27495.5</c:v>
                </c:pt>
                <c:pt idx="1743">
                  <c:v>27499.1</c:v>
                </c:pt>
                <c:pt idx="1744">
                  <c:v>27502.7</c:v>
                </c:pt>
                <c:pt idx="1745">
                  <c:v>27508.1</c:v>
                </c:pt>
                <c:pt idx="1746">
                  <c:v>27511.7</c:v>
                </c:pt>
                <c:pt idx="1747">
                  <c:v>27515.3</c:v>
                </c:pt>
                <c:pt idx="1748">
                  <c:v>27518.9</c:v>
                </c:pt>
                <c:pt idx="1749">
                  <c:v>27522.5</c:v>
                </c:pt>
                <c:pt idx="1750">
                  <c:v>27526.1</c:v>
                </c:pt>
                <c:pt idx="1751">
                  <c:v>27531.5</c:v>
                </c:pt>
                <c:pt idx="1752">
                  <c:v>27535.1</c:v>
                </c:pt>
                <c:pt idx="1753">
                  <c:v>27540.6</c:v>
                </c:pt>
                <c:pt idx="1754">
                  <c:v>27544.2</c:v>
                </c:pt>
                <c:pt idx="1755">
                  <c:v>27547.9</c:v>
                </c:pt>
                <c:pt idx="1756">
                  <c:v>27551.5</c:v>
                </c:pt>
                <c:pt idx="1757">
                  <c:v>27555.200000000001</c:v>
                </c:pt>
                <c:pt idx="1758">
                  <c:v>27558.9</c:v>
                </c:pt>
                <c:pt idx="1759">
                  <c:v>27564.5</c:v>
                </c:pt>
                <c:pt idx="1760">
                  <c:v>27568.2</c:v>
                </c:pt>
                <c:pt idx="1761">
                  <c:v>27571.9</c:v>
                </c:pt>
                <c:pt idx="1762">
                  <c:v>27575.7</c:v>
                </c:pt>
                <c:pt idx="1763">
                  <c:v>27581.3</c:v>
                </c:pt>
                <c:pt idx="1764">
                  <c:v>27585.1</c:v>
                </c:pt>
                <c:pt idx="1765">
                  <c:v>27587</c:v>
                </c:pt>
                <c:pt idx="1766">
                  <c:v>27592.7</c:v>
                </c:pt>
                <c:pt idx="1767">
                  <c:v>27596.6</c:v>
                </c:pt>
                <c:pt idx="1768">
                  <c:v>27600.400000000001</c:v>
                </c:pt>
                <c:pt idx="1769">
                  <c:v>27604.3</c:v>
                </c:pt>
                <c:pt idx="1770">
                  <c:v>27610.1</c:v>
                </c:pt>
                <c:pt idx="1771">
                  <c:v>27615.9</c:v>
                </c:pt>
                <c:pt idx="1772">
                  <c:v>27619.8</c:v>
                </c:pt>
                <c:pt idx="1773">
                  <c:v>27625.7</c:v>
                </c:pt>
                <c:pt idx="1774">
                  <c:v>27629.599999999999</c:v>
                </c:pt>
                <c:pt idx="1775">
                  <c:v>27631.5</c:v>
                </c:pt>
                <c:pt idx="1776">
                  <c:v>27637.4</c:v>
                </c:pt>
                <c:pt idx="1777">
                  <c:v>27641.4</c:v>
                </c:pt>
                <c:pt idx="1778">
                  <c:v>27645.3</c:v>
                </c:pt>
                <c:pt idx="1779">
                  <c:v>27651.3</c:v>
                </c:pt>
                <c:pt idx="1780">
                  <c:v>27655.3</c:v>
                </c:pt>
                <c:pt idx="1781">
                  <c:v>27663.200000000001</c:v>
                </c:pt>
                <c:pt idx="1782">
                  <c:v>27667.200000000001</c:v>
                </c:pt>
                <c:pt idx="1783">
                  <c:v>27669.200000000001</c:v>
                </c:pt>
                <c:pt idx="1784">
                  <c:v>27673.200000000001</c:v>
                </c:pt>
                <c:pt idx="1785">
                  <c:v>27679.200000000001</c:v>
                </c:pt>
                <c:pt idx="1786">
                  <c:v>27683.200000000001</c:v>
                </c:pt>
                <c:pt idx="1787">
                  <c:v>27687.3</c:v>
                </c:pt>
                <c:pt idx="1788">
                  <c:v>27693.3</c:v>
                </c:pt>
                <c:pt idx="1789">
                  <c:v>27697.4</c:v>
                </c:pt>
                <c:pt idx="1790">
                  <c:v>27701.4</c:v>
                </c:pt>
                <c:pt idx="1791">
                  <c:v>27705.5</c:v>
                </c:pt>
                <c:pt idx="1792">
                  <c:v>27711.599999999999</c:v>
                </c:pt>
                <c:pt idx="1793">
                  <c:v>27715.599999999999</c:v>
                </c:pt>
                <c:pt idx="1794">
                  <c:v>27719.7</c:v>
                </c:pt>
                <c:pt idx="1795">
                  <c:v>27723.8</c:v>
                </c:pt>
                <c:pt idx="1796">
                  <c:v>27727.8</c:v>
                </c:pt>
                <c:pt idx="1797">
                  <c:v>27731.9</c:v>
                </c:pt>
                <c:pt idx="1798">
                  <c:v>27738.1</c:v>
                </c:pt>
                <c:pt idx="1799">
                  <c:v>27742.2</c:v>
                </c:pt>
                <c:pt idx="1800">
                  <c:v>27748.3</c:v>
                </c:pt>
                <c:pt idx="1801">
                  <c:v>27752.5</c:v>
                </c:pt>
                <c:pt idx="1802">
                  <c:v>27756.6</c:v>
                </c:pt>
                <c:pt idx="1803">
                  <c:v>27760.7</c:v>
                </c:pt>
                <c:pt idx="1804">
                  <c:v>27764.799999999999</c:v>
                </c:pt>
                <c:pt idx="1805">
                  <c:v>27771</c:v>
                </c:pt>
                <c:pt idx="1806">
                  <c:v>27775.200000000001</c:v>
                </c:pt>
                <c:pt idx="1807">
                  <c:v>27779.3</c:v>
                </c:pt>
                <c:pt idx="1808">
                  <c:v>27783.5</c:v>
                </c:pt>
                <c:pt idx="1809">
                  <c:v>27789.7</c:v>
                </c:pt>
                <c:pt idx="1810">
                  <c:v>27793.9</c:v>
                </c:pt>
                <c:pt idx="1811">
                  <c:v>27798</c:v>
                </c:pt>
                <c:pt idx="1812">
                  <c:v>27800.1</c:v>
                </c:pt>
                <c:pt idx="1813">
                  <c:v>27804.3</c:v>
                </c:pt>
                <c:pt idx="1814">
                  <c:v>27808.400000000001</c:v>
                </c:pt>
                <c:pt idx="1815">
                  <c:v>27812.6</c:v>
                </c:pt>
                <c:pt idx="1816">
                  <c:v>27821</c:v>
                </c:pt>
                <c:pt idx="1817">
                  <c:v>27825.200000000001</c:v>
                </c:pt>
                <c:pt idx="1818">
                  <c:v>27829.4</c:v>
                </c:pt>
                <c:pt idx="1819">
                  <c:v>27833.599999999999</c:v>
                </c:pt>
                <c:pt idx="1820">
                  <c:v>27837.8</c:v>
                </c:pt>
                <c:pt idx="1821">
                  <c:v>27844.1</c:v>
                </c:pt>
                <c:pt idx="1822">
                  <c:v>27848.400000000001</c:v>
                </c:pt>
                <c:pt idx="1823">
                  <c:v>27850.5</c:v>
                </c:pt>
                <c:pt idx="1824">
                  <c:v>27854.799999999999</c:v>
                </c:pt>
                <c:pt idx="1825">
                  <c:v>27861.200000000001</c:v>
                </c:pt>
                <c:pt idx="1826">
                  <c:v>27865.4</c:v>
                </c:pt>
                <c:pt idx="1827">
                  <c:v>27869.7</c:v>
                </c:pt>
                <c:pt idx="1828">
                  <c:v>27876.2</c:v>
                </c:pt>
                <c:pt idx="1829">
                  <c:v>27882.6</c:v>
                </c:pt>
                <c:pt idx="1830">
                  <c:v>27886.9</c:v>
                </c:pt>
                <c:pt idx="1831">
                  <c:v>27889.1</c:v>
                </c:pt>
                <c:pt idx="1832">
                  <c:v>27893.4</c:v>
                </c:pt>
                <c:pt idx="1833">
                  <c:v>27897.8</c:v>
                </c:pt>
                <c:pt idx="1834">
                  <c:v>27902.1</c:v>
                </c:pt>
                <c:pt idx="1835">
                  <c:v>27906.5</c:v>
                </c:pt>
                <c:pt idx="1836">
                  <c:v>27915.200000000001</c:v>
                </c:pt>
                <c:pt idx="1837">
                  <c:v>27919.599999999999</c:v>
                </c:pt>
                <c:pt idx="1838">
                  <c:v>27923.9</c:v>
                </c:pt>
                <c:pt idx="1839">
                  <c:v>27928.3</c:v>
                </c:pt>
                <c:pt idx="1840">
                  <c:v>27934.9</c:v>
                </c:pt>
                <c:pt idx="1841">
                  <c:v>27939.3</c:v>
                </c:pt>
                <c:pt idx="1842">
                  <c:v>27941.5</c:v>
                </c:pt>
                <c:pt idx="1843">
                  <c:v>27945.9</c:v>
                </c:pt>
                <c:pt idx="1844">
                  <c:v>27954.7</c:v>
                </c:pt>
                <c:pt idx="1845">
                  <c:v>27959.1</c:v>
                </c:pt>
                <c:pt idx="1846">
                  <c:v>27963.5</c:v>
                </c:pt>
                <c:pt idx="1847">
                  <c:v>27970.1</c:v>
                </c:pt>
                <c:pt idx="1848">
                  <c:v>27974.5</c:v>
                </c:pt>
                <c:pt idx="1849">
                  <c:v>27981</c:v>
                </c:pt>
                <c:pt idx="1850">
                  <c:v>27983.200000000001</c:v>
                </c:pt>
                <c:pt idx="1851">
                  <c:v>27987.599999999999</c:v>
                </c:pt>
                <c:pt idx="1852">
                  <c:v>27992</c:v>
                </c:pt>
                <c:pt idx="1853">
                  <c:v>27998.6</c:v>
                </c:pt>
                <c:pt idx="1854">
                  <c:v>28003</c:v>
                </c:pt>
                <c:pt idx="1855">
                  <c:v>28009.599999999999</c:v>
                </c:pt>
                <c:pt idx="1856">
                  <c:v>28014</c:v>
                </c:pt>
                <c:pt idx="1857">
                  <c:v>28020.5</c:v>
                </c:pt>
                <c:pt idx="1858">
                  <c:v>28024.9</c:v>
                </c:pt>
                <c:pt idx="1859">
                  <c:v>28029.200000000001</c:v>
                </c:pt>
                <c:pt idx="1860">
                  <c:v>28033.599999999999</c:v>
                </c:pt>
                <c:pt idx="1861">
                  <c:v>28035.7</c:v>
                </c:pt>
                <c:pt idx="1862">
                  <c:v>28042.3</c:v>
                </c:pt>
                <c:pt idx="1863">
                  <c:v>28046.6</c:v>
                </c:pt>
                <c:pt idx="1864">
                  <c:v>28053.1</c:v>
                </c:pt>
                <c:pt idx="1865">
                  <c:v>28057.4</c:v>
                </c:pt>
                <c:pt idx="1866">
                  <c:v>28063.8</c:v>
                </c:pt>
                <c:pt idx="1867">
                  <c:v>28068.1</c:v>
                </c:pt>
                <c:pt idx="1868">
                  <c:v>28074.5</c:v>
                </c:pt>
                <c:pt idx="1869">
                  <c:v>28076.7</c:v>
                </c:pt>
                <c:pt idx="1870">
                  <c:v>28080.9</c:v>
                </c:pt>
                <c:pt idx="1871">
                  <c:v>28085.200000000001</c:v>
                </c:pt>
                <c:pt idx="1872">
                  <c:v>28091.599999999999</c:v>
                </c:pt>
                <c:pt idx="1873">
                  <c:v>28097.9</c:v>
                </c:pt>
                <c:pt idx="1874">
                  <c:v>28102.1</c:v>
                </c:pt>
                <c:pt idx="1875">
                  <c:v>28106.3</c:v>
                </c:pt>
                <c:pt idx="1876">
                  <c:v>28110.5</c:v>
                </c:pt>
                <c:pt idx="1877">
                  <c:v>28116.9</c:v>
                </c:pt>
                <c:pt idx="1878">
                  <c:v>28121</c:v>
                </c:pt>
                <c:pt idx="1879">
                  <c:v>28125.200000000001</c:v>
                </c:pt>
                <c:pt idx="1880">
                  <c:v>28129.4</c:v>
                </c:pt>
                <c:pt idx="1881">
                  <c:v>28133.599999999999</c:v>
                </c:pt>
                <c:pt idx="1882">
                  <c:v>28137.8</c:v>
                </c:pt>
                <c:pt idx="1883">
                  <c:v>28141.9</c:v>
                </c:pt>
                <c:pt idx="1884">
                  <c:v>28148.2</c:v>
                </c:pt>
                <c:pt idx="1885">
                  <c:v>28154.400000000001</c:v>
                </c:pt>
                <c:pt idx="1886">
                  <c:v>28158.6</c:v>
                </c:pt>
                <c:pt idx="1887">
                  <c:v>28162.7</c:v>
                </c:pt>
                <c:pt idx="1888">
                  <c:v>28169</c:v>
                </c:pt>
                <c:pt idx="1889">
                  <c:v>28173.1</c:v>
                </c:pt>
                <c:pt idx="1890">
                  <c:v>28179.3</c:v>
                </c:pt>
                <c:pt idx="1891">
                  <c:v>28183.5</c:v>
                </c:pt>
                <c:pt idx="1892">
                  <c:v>28189.7</c:v>
                </c:pt>
                <c:pt idx="1893">
                  <c:v>28193.8</c:v>
                </c:pt>
                <c:pt idx="1894">
                  <c:v>28200</c:v>
                </c:pt>
                <c:pt idx="1895">
                  <c:v>28204.1</c:v>
                </c:pt>
                <c:pt idx="1896">
                  <c:v>28208.2</c:v>
                </c:pt>
                <c:pt idx="1897">
                  <c:v>28212.3</c:v>
                </c:pt>
                <c:pt idx="1898">
                  <c:v>28216.5</c:v>
                </c:pt>
                <c:pt idx="1899">
                  <c:v>28222.6</c:v>
                </c:pt>
                <c:pt idx="1900">
                  <c:v>28230.9</c:v>
                </c:pt>
                <c:pt idx="1901">
                  <c:v>28235</c:v>
                </c:pt>
                <c:pt idx="1902">
                  <c:v>28239.1</c:v>
                </c:pt>
                <c:pt idx="1903">
                  <c:v>28243.200000000001</c:v>
                </c:pt>
                <c:pt idx="1904">
                  <c:v>28249.4</c:v>
                </c:pt>
                <c:pt idx="1905">
                  <c:v>28255.599999999999</c:v>
                </c:pt>
                <c:pt idx="1906">
                  <c:v>28259.7</c:v>
                </c:pt>
                <c:pt idx="1907">
                  <c:v>28263.8</c:v>
                </c:pt>
                <c:pt idx="1908">
                  <c:v>28270</c:v>
                </c:pt>
                <c:pt idx="1909">
                  <c:v>28274.1</c:v>
                </c:pt>
                <c:pt idx="1910">
                  <c:v>28278.3</c:v>
                </c:pt>
                <c:pt idx="1911">
                  <c:v>28284.5</c:v>
                </c:pt>
                <c:pt idx="1912">
                  <c:v>28288.6</c:v>
                </c:pt>
                <c:pt idx="1913">
                  <c:v>28292.7</c:v>
                </c:pt>
                <c:pt idx="1914">
                  <c:v>28296.9</c:v>
                </c:pt>
                <c:pt idx="1915">
                  <c:v>28301</c:v>
                </c:pt>
                <c:pt idx="1916">
                  <c:v>28305.1</c:v>
                </c:pt>
                <c:pt idx="1917">
                  <c:v>28313.4</c:v>
                </c:pt>
                <c:pt idx="1918">
                  <c:v>28317.599999999999</c:v>
                </c:pt>
                <c:pt idx="1919">
                  <c:v>28321.7</c:v>
                </c:pt>
                <c:pt idx="1920">
                  <c:v>28325.9</c:v>
                </c:pt>
                <c:pt idx="1921">
                  <c:v>28332.1</c:v>
                </c:pt>
                <c:pt idx="1922">
                  <c:v>28336.2</c:v>
                </c:pt>
                <c:pt idx="1923">
                  <c:v>28340.400000000001</c:v>
                </c:pt>
                <c:pt idx="1924">
                  <c:v>28344.5</c:v>
                </c:pt>
                <c:pt idx="1925">
                  <c:v>28348.7</c:v>
                </c:pt>
                <c:pt idx="1926">
                  <c:v>28354.9</c:v>
                </c:pt>
                <c:pt idx="1927">
                  <c:v>28361.1</c:v>
                </c:pt>
                <c:pt idx="1928">
                  <c:v>28365.3</c:v>
                </c:pt>
                <c:pt idx="1929">
                  <c:v>28369.5</c:v>
                </c:pt>
                <c:pt idx="1930">
                  <c:v>28373.599999999999</c:v>
                </c:pt>
                <c:pt idx="1931">
                  <c:v>28375.7</c:v>
                </c:pt>
                <c:pt idx="1932">
                  <c:v>28379.8</c:v>
                </c:pt>
                <c:pt idx="1933">
                  <c:v>28388.1</c:v>
                </c:pt>
                <c:pt idx="1934">
                  <c:v>28392.3</c:v>
                </c:pt>
                <c:pt idx="1935">
                  <c:v>28396.400000000001</c:v>
                </c:pt>
                <c:pt idx="1936">
                  <c:v>28402.6</c:v>
                </c:pt>
                <c:pt idx="1937">
                  <c:v>28408.9</c:v>
                </c:pt>
                <c:pt idx="1938">
                  <c:v>28413</c:v>
                </c:pt>
                <c:pt idx="1939">
                  <c:v>28417.200000000001</c:v>
                </c:pt>
                <c:pt idx="1940">
                  <c:v>28421.3</c:v>
                </c:pt>
                <c:pt idx="1941">
                  <c:v>28425.5</c:v>
                </c:pt>
                <c:pt idx="1942">
                  <c:v>28429.599999999999</c:v>
                </c:pt>
                <c:pt idx="1943">
                  <c:v>28435.9</c:v>
                </c:pt>
                <c:pt idx="1944">
                  <c:v>28440</c:v>
                </c:pt>
                <c:pt idx="1945">
                  <c:v>28448.3</c:v>
                </c:pt>
                <c:pt idx="1946">
                  <c:v>28452.5</c:v>
                </c:pt>
                <c:pt idx="1947">
                  <c:v>28454.6</c:v>
                </c:pt>
                <c:pt idx="1948">
                  <c:v>28458.7</c:v>
                </c:pt>
                <c:pt idx="1949">
                  <c:v>28462.9</c:v>
                </c:pt>
                <c:pt idx="1950">
                  <c:v>28467.1</c:v>
                </c:pt>
                <c:pt idx="1951">
                  <c:v>28473.3</c:v>
                </c:pt>
                <c:pt idx="1952">
                  <c:v>28477.5</c:v>
                </c:pt>
                <c:pt idx="1953">
                  <c:v>28483.8</c:v>
                </c:pt>
                <c:pt idx="1954">
                  <c:v>28490</c:v>
                </c:pt>
                <c:pt idx="1955">
                  <c:v>28494.2</c:v>
                </c:pt>
                <c:pt idx="1956">
                  <c:v>28498.400000000001</c:v>
                </c:pt>
                <c:pt idx="1957">
                  <c:v>28502.6</c:v>
                </c:pt>
                <c:pt idx="1958">
                  <c:v>28506.799999999999</c:v>
                </c:pt>
                <c:pt idx="1959">
                  <c:v>28511</c:v>
                </c:pt>
                <c:pt idx="1960">
                  <c:v>28515.200000000001</c:v>
                </c:pt>
                <c:pt idx="1961">
                  <c:v>28521.5</c:v>
                </c:pt>
                <c:pt idx="1962">
                  <c:v>28525.7</c:v>
                </c:pt>
                <c:pt idx="1963">
                  <c:v>28532.1</c:v>
                </c:pt>
                <c:pt idx="1964">
                  <c:v>28536.3</c:v>
                </c:pt>
                <c:pt idx="1965">
                  <c:v>28540.5</c:v>
                </c:pt>
                <c:pt idx="1966">
                  <c:v>28544.7</c:v>
                </c:pt>
                <c:pt idx="1967">
                  <c:v>28549</c:v>
                </c:pt>
                <c:pt idx="1968">
                  <c:v>28551.1</c:v>
                </c:pt>
                <c:pt idx="1969">
                  <c:v>28555.3</c:v>
                </c:pt>
                <c:pt idx="1970">
                  <c:v>28563.8</c:v>
                </c:pt>
                <c:pt idx="1971">
                  <c:v>28568.1</c:v>
                </c:pt>
                <c:pt idx="1972">
                  <c:v>28572.400000000001</c:v>
                </c:pt>
                <c:pt idx="1973">
                  <c:v>28578.7</c:v>
                </c:pt>
                <c:pt idx="1974">
                  <c:v>28585.1</c:v>
                </c:pt>
                <c:pt idx="1975">
                  <c:v>28589.4</c:v>
                </c:pt>
                <c:pt idx="1976">
                  <c:v>28591.599999999999</c:v>
                </c:pt>
                <c:pt idx="1977">
                  <c:v>28595.8</c:v>
                </c:pt>
                <c:pt idx="1978">
                  <c:v>28600.1</c:v>
                </c:pt>
                <c:pt idx="1979">
                  <c:v>28606.5</c:v>
                </c:pt>
                <c:pt idx="1980">
                  <c:v>28610.799999999999</c:v>
                </c:pt>
                <c:pt idx="1981">
                  <c:v>28615.1</c:v>
                </c:pt>
                <c:pt idx="1982">
                  <c:v>28621.5</c:v>
                </c:pt>
                <c:pt idx="1983">
                  <c:v>28625.8</c:v>
                </c:pt>
                <c:pt idx="1984">
                  <c:v>28632.3</c:v>
                </c:pt>
                <c:pt idx="1985">
                  <c:v>28634.400000000001</c:v>
                </c:pt>
                <c:pt idx="1986">
                  <c:v>28638.7</c:v>
                </c:pt>
                <c:pt idx="1987">
                  <c:v>28643</c:v>
                </c:pt>
                <c:pt idx="1988">
                  <c:v>28651.599999999999</c:v>
                </c:pt>
                <c:pt idx="1989">
                  <c:v>28655.9</c:v>
                </c:pt>
                <c:pt idx="1990">
                  <c:v>28660.3</c:v>
                </c:pt>
                <c:pt idx="1991">
                  <c:v>28666.7</c:v>
                </c:pt>
                <c:pt idx="1992">
                  <c:v>28671.1</c:v>
                </c:pt>
                <c:pt idx="1993">
                  <c:v>28675.4</c:v>
                </c:pt>
                <c:pt idx="1994">
                  <c:v>28681.9</c:v>
                </c:pt>
                <c:pt idx="1995">
                  <c:v>28686.2</c:v>
                </c:pt>
                <c:pt idx="1996">
                  <c:v>28690.6</c:v>
                </c:pt>
                <c:pt idx="1997">
                  <c:v>28694.9</c:v>
                </c:pt>
                <c:pt idx="1998">
                  <c:v>28701.5</c:v>
                </c:pt>
                <c:pt idx="1999">
                  <c:v>28705.8</c:v>
                </c:pt>
                <c:pt idx="2000">
                  <c:v>28710.2</c:v>
                </c:pt>
                <c:pt idx="2001">
                  <c:v>28716.7</c:v>
                </c:pt>
                <c:pt idx="2002">
                  <c:v>28721.1</c:v>
                </c:pt>
                <c:pt idx="2003">
                  <c:v>28725.5</c:v>
                </c:pt>
                <c:pt idx="2004">
                  <c:v>28729.9</c:v>
                </c:pt>
                <c:pt idx="2005">
                  <c:v>28736.400000000001</c:v>
                </c:pt>
                <c:pt idx="2006">
                  <c:v>28740.799999999999</c:v>
                </c:pt>
                <c:pt idx="2007">
                  <c:v>28747.4</c:v>
                </c:pt>
                <c:pt idx="2008">
                  <c:v>28751.9</c:v>
                </c:pt>
                <c:pt idx="2009">
                  <c:v>28756.3</c:v>
                </c:pt>
                <c:pt idx="2010">
                  <c:v>28760.7</c:v>
                </c:pt>
                <c:pt idx="2011">
                  <c:v>28765.1</c:v>
                </c:pt>
                <c:pt idx="2012">
                  <c:v>28771.7</c:v>
                </c:pt>
                <c:pt idx="2013">
                  <c:v>28776.2</c:v>
                </c:pt>
                <c:pt idx="2014">
                  <c:v>28780.6</c:v>
                </c:pt>
                <c:pt idx="2015">
                  <c:v>28787.3</c:v>
                </c:pt>
                <c:pt idx="2016">
                  <c:v>28791.8</c:v>
                </c:pt>
                <c:pt idx="2017">
                  <c:v>28798.5</c:v>
                </c:pt>
                <c:pt idx="2018">
                  <c:v>28803</c:v>
                </c:pt>
                <c:pt idx="2019">
                  <c:v>28805.200000000001</c:v>
                </c:pt>
                <c:pt idx="2020">
                  <c:v>28809.7</c:v>
                </c:pt>
                <c:pt idx="2021">
                  <c:v>28816.400000000001</c:v>
                </c:pt>
                <c:pt idx="2022">
                  <c:v>28820.9</c:v>
                </c:pt>
                <c:pt idx="2023">
                  <c:v>28825.4</c:v>
                </c:pt>
                <c:pt idx="2024">
                  <c:v>28829.9</c:v>
                </c:pt>
                <c:pt idx="2025">
                  <c:v>28832.1</c:v>
                </c:pt>
                <c:pt idx="2026">
                  <c:v>28834.400000000001</c:v>
                </c:pt>
                <c:pt idx="2027">
                  <c:v>28838.9</c:v>
                </c:pt>
                <c:pt idx="2028">
                  <c:v>28859.1</c:v>
                </c:pt>
                <c:pt idx="2029">
                  <c:v>28986.799999999999</c:v>
                </c:pt>
                <c:pt idx="2030">
                  <c:v>29000.9</c:v>
                </c:pt>
                <c:pt idx="2031">
                  <c:v>29010.2</c:v>
                </c:pt>
                <c:pt idx="2032">
                  <c:v>29017.3</c:v>
                </c:pt>
                <c:pt idx="2033">
                  <c:v>29022</c:v>
                </c:pt>
                <c:pt idx="2034">
                  <c:v>29024.3</c:v>
                </c:pt>
                <c:pt idx="2035">
                  <c:v>29026.7</c:v>
                </c:pt>
                <c:pt idx="2036">
                  <c:v>29031.4</c:v>
                </c:pt>
                <c:pt idx="2037">
                  <c:v>29036.1</c:v>
                </c:pt>
                <c:pt idx="2038">
                  <c:v>29038.400000000001</c:v>
                </c:pt>
                <c:pt idx="2039">
                  <c:v>29040.7</c:v>
                </c:pt>
                <c:pt idx="2040">
                  <c:v>29043.1</c:v>
                </c:pt>
                <c:pt idx="2041">
                  <c:v>29047.7</c:v>
                </c:pt>
                <c:pt idx="2042">
                  <c:v>29052.400000000001</c:v>
                </c:pt>
                <c:pt idx="2043">
                  <c:v>29054.7</c:v>
                </c:pt>
                <c:pt idx="2044">
                  <c:v>29059.3</c:v>
                </c:pt>
                <c:pt idx="2045">
                  <c:v>29061.7</c:v>
                </c:pt>
                <c:pt idx="2046">
                  <c:v>29064</c:v>
                </c:pt>
                <c:pt idx="2047">
                  <c:v>29066.3</c:v>
                </c:pt>
                <c:pt idx="2048">
                  <c:v>29068.6</c:v>
                </c:pt>
                <c:pt idx="2049">
                  <c:v>29073.200000000001</c:v>
                </c:pt>
                <c:pt idx="2050">
                  <c:v>29075.5</c:v>
                </c:pt>
                <c:pt idx="2051">
                  <c:v>29077.8</c:v>
                </c:pt>
                <c:pt idx="2052">
                  <c:v>29082.3</c:v>
                </c:pt>
                <c:pt idx="2053">
                  <c:v>29086.9</c:v>
                </c:pt>
                <c:pt idx="2054">
                  <c:v>29093.7</c:v>
                </c:pt>
                <c:pt idx="2055">
                  <c:v>29098.3</c:v>
                </c:pt>
                <c:pt idx="2056">
                  <c:v>29105</c:v>
                </c:pt>
                <c:pt idx="2057">
                  <c:v>29109.599999999999</c:v>
                </c:pt>
                <c:pt idx="2058">
                  <c:v>29116.3</c:v>
                </c:pt>
                <c:pt idx="2059">
                  <c:v>29118.6</c:v>
                </c:pt>
                <c:pt idx="2060">
                  <c:v>29125.3</c:v>
                </c:pt>
                <c:pt idx="2061">
                  <c:v>29129.8</c:v>
                </c:pt>
                <c:pt idx="2062">
                  <c:v>29134.2</c:v>
                </c:pt>
                <c:pt idx="2063">
                  <c:v>29138.7</c:v>
                </c:pt>
                <c:pt idx="2064">
                  <c:v>29143.200000000001</c:v>
                </c:pt>
                <c:pt idx="2065">
                  <c:v>29145.4</c:v>
                </c:pt>
                <c:pt idx="2066">
                  <c:v>29147.599999999999</c:v>
                </c:pt>
                <c:pt idx="2067">
                  <c:v>29152</c:v>
                </c:pt>
                <c:pt idx="2068">
                  <c:v>29154.3</c:v>
                </c:pt>
                <c:pt idx="2069">
                  <c:v>29156.5</c:v>
                </c:pt>
                <c:pt idx="2070">
                  <c:v>29160.9</c:v>
                </c:pt>
                <c:pt idx="2071">
                  <c:v>29165.3</c:v>
                </c:pt>
                <c:pt idx="2072">
                  <c:v>29167.5</c:v>
                </c:pt>
                <c:pt idx="2073">
                  <c:v>29172</c:v>
                </c:pt>
                <c:pt idx="2074">
                  <c:v>29176.400000000001</c:v>
                </c:pt>
                <c:pt idx="2075">
                  <c:v>29180.799999999999</c:v>
                </c:pt>
                <c:pt idx="2076">
                  <c:v>29185.200000000001</c:v>
                </c:pt>
                <c:pt idx="2077">
                  <c:v>29189.599999999999</c:v>
                </c:pt>
                <c:pt idx="2078">
                  <c:v>29193.9</c:v>
                </c:pt>
                <c:pt idx="2079">
                  <c:v>29198.3</c:v>
                </c:pt>
                <c:pt idx="2080">
                  <c:v>29200.5</c:v>
                </c:pt>
                <c:pt idx="2081">
                  <c:v>29204.9</c:v>
                </c:pt>
                <c:pt idx="2082">
                  <c:v>29211.5</c:v>
                </c:pt>
                <c:pt idx="2083">
                  <c:v>29215.8</c:v>
                </c:pt>
                <c:pt idx="2084">
                  <c:v>29218</c:v>
                </c:pt>
                <c:pt idx="2085">
                  <c:v>29222.400000000001</c:v>
                </c:pt>
                <c:pt idx="2086">
                  <c:v>29226.799999999999</c:v>
                </c:pt>
                <c:pt idx="2087">
                  <c:v>29228.9</c:v>
                </c:pt>
                <c:pt idx="2088">
                  <c:v>29233.3</c:v>
                </c:pt>
                <c:pt idx="2089">
                  <c:v>29237.7</c:v>
                </c:pt>
                <c:pt idx="2090">
                  <c:v>29242</c:v>
                </c:pt>
                <c:pt idx="2091">
                  <c:v>29248.6</c:v>
                </c:pt>
                <c:pt idx="2092">
                  <c:v>29252.9</c:v>
                </c:pt>
                <c:pt idx="2093">
                  <c:v>29259.5</c:v>
                </c:pt>
                <c:pt idx="2094">
                  <c:v>29263.8</c:v>
                </c:pt>
                <c:pt idx="2095">
                  <c:v>29268.2</c:v>
                </c:pt>
                <c:pt idx="2096">
                  <c:v>29270.400000000001</c:v>
                </c:pt>
                <c:pt idx="2097">
                  <c:v>29274.799999999999</c:v>
                </c:pt>
                <c:pt idx="2098">
                  <c:v>29279.1</c:v>
                </c:pt>
                <c:pt idx="2099">
                  <c:v>29283.5</c:v>
                </c:pt>
                <c:pt idx="2100">
                  <c:v>29290.1</c:v>
                </c:pt>
                <c:pt idx="2101">
                  <c:v>29294.400000000001</c:v>
                </c:pt>
                <c:pt idx="2102">
                  <c:v>29301</c:v>
                </c:pt>
                <c:pt idx="2103">
                  <c:v>29307.599999999999</c:v>
                </c:pt>
                <c:pt idx="2104">
                  <c:v>29314.2</c:v>
                </c:pt>
                <c:pt idx="2105">
                  <c:v>29320.7</c:v>
                </c:pt>
                <c:pt idx="2106">
                  <c:v>29327.3</c:v>
                </c:pt>
                <c:pt idx="2107">
                  <c:v>29331.7</c:v>
                </c:pt>
                <c:pt idx="2108">
                  <c:v>29336.1</c:v>
                </c:pt>
                <c:pt idx="2109">
                  <c:v>29340.5</c:v>
                </c:pt>
                <c:pt idx="2110">
                  <c:v>29344.9</c:v>
                </c:pt>
                <c:pt idx="2111">
                  <c:v>29347.1</c:v>
                </c:pt>
                <c:pt idx="2112">
                  <c:v>29351.5</c:v>
                </c:pt>
                <c:pt idx="2113">
                  <c:v>29353.7</c:v>
                </c:pt>
                <c:pt idx="2114">
                  <c:v>29356</c:v>
                </c:pt>
                <c:pt idx="2115">
                  <c:v>29360.400000000001</c:v>
                </c:pt>
                <c:pt idx="2116">
                  <c:v>29364.799999999999</c:v>
                </c:pt>
                <c:pt idx="2117">
                  <c:v>29369.200000000001</c:v>
                </c:pt>
                <c:pt idx="2118">
                  <c:v>29373.599999999999</c:v>
                </c:pt>
                <c:pt idx="2119">
                  <c:v>29378</c:v>
                </c:pt>
                <c:pt idx="2120">
                  <c:v>29380.3</c:v>
                </c:pt>
                <c:pt idx="2121">
                  <c:v>29384.7</c:v>
                </c:pt>
                <c:pt idx="2122">
                  <c:v>29386.9</c:v>
                </c:pt>
                <c:pt idx="2123">
                  <c:v>29391.3</c:v>
                </c:pt>
                <c:pt idx="2124">
                  <c:v>29395.7</c:v>
                </c:pt>
                <c:pt idx="2125">
                  <c:v>29400.2</c:v>
                </c:pt>
                <c:pt idx="2126">
                  <c:v>29406.799999999999</c:v>
                </c:pt>
                <c:pt idx="2127">
                  <c:v>29409</c:v>
                </c:pt>
                <c:pt idx="2128">
                  <c:v>29415.7</c:v>
                </c:pt>
                <c:pt idx="2129">
                  <c:v>29420.1</c:v>
                </c:pt>
                <c:pt idx="2130">
                  <c:v>29422.3</c:v>
                </c:pt>
                <c:pt idx="2131">
                  <c:v>29426.799999999999</c:v>
                </c:pt>
                <c:pt idx="2132">
                  <c:v>29429</c:v>
                </c:pt>
                <c:pt idx="2133">
                  <c:v>29433.4</c:v>
                </c:pt>
                <c:pt idx="2134">
                  <c:v>29437.8</c:v>
                </c:pt>
                <c:pt idx="2135">
                  <c:v>29442.3</c:v>
                </c:pt>
                <c:pt idx="2136">
                  <c:v>29446.7</c:v>
                </c:pt>
                <c:pt idx="2137">
                  <c:v>29451.1</c:v>
                </c:pt>
                <c:pt idx="2138">
                  <c:v>29455.599999999999</c:v>
                </c:pt>
                <c:pt idx="2139">
                  <c:v>29460</c:v>
                </c:pt>
                <c:pt idx="2140">
                  <c:v>29464.400000000001</c:v>
                </c:pt>
                <c:pt idx="2141">
                  <c:v>29466.7</c:v>
                </c:pt>
                <c:pt idx="2142">
                  <c:v>29471.1</c:v>
                </c:pt>
                <c:pt idx="2143">
                  <c:v>29475.5</c:v>
                </c:pt>
                <c:pt idx="2144">
                  <c:v>29480</c:v>
                </c:pt>
                <c:pt idx="2145">
                  <c:v>29484.400000000001</c:v>
                </c:pt>
                <c:pt idx="2146">
                  <c:v>29488.9</c:v>
                </c:pt>
                <c:pt idx="2147">
                  <c:v>29491.1</c:v>
                </c:pt>
                <c:pt idx="2148">
                  <c:v>29495.5</c:v>
                </c:pt>
                <c:pt idx="2149">
                  <c:v>29500</c:v>
                </c:pt>
                <c:pt idx="2150">
                  <c:v>29504.400000000001</c:v>
                </c:pt>
                <c:pt idx="2151">
                  <c:v>29508.9</c:v>
                </c:pt>
                <c:pt idx="2152">
                  <c:v>29511.1</c:v>
                </c:pt>
                <c:pt idx="2153">
                  <c:v>29515.5</c:v>
                </c:pt>
                <c:pt idx="2154">
                  <c:v>29520</c:v>
                </c:pt>
                <c:pt idx="2155">
                  <c:v>29524.400000000001</c:v>
                </c:pt>
                <c:pt idx="2156">
                  <c:v>29528.9</c:v>
                </c:pt>
                <c:pt idx="2157">
                  <c:v>29533.3</c:v>
                </c:pt>
                <c:pt idx="2158">
                  <c:v>29537.8</c:v>
                </c:pt>
                <c:pt idx="2159">
                  <c:v>29542.2</c:v>
                </c:pt>
                <c:pt idx="2160">
                  <c:v>29546.7</c:v>
                </c:pt>
                <c:pt idx="2161">
                  <c:v>29553.4</c:v>
                </c:pt>
                <c:pt idx="2162">
                  <c:v>29555.599999999999</c:v>
                </c:pt>
                <c:pt idx="2163">
                  <c:v>29560.1</c:v>
                </c:pt>
                <c:pt idx="2164">
                  <c:v>29564.5</c:v>
                </c:pt>
                <c:pt idx="2165">
                  <c:v>29566.799999999999</c:v>
                </c:pt>
                <c:pt idx="2166">
                  <c:v>29571.200000000001</c:v>
                </c:pt>
                <c:pt idx="2167">
                  <c:v>29575.7</c:v>
                </c:pt>
                <c:pt idx="2168">
                  <c:v>29577.9</c:v>
                </c:pt>
                <c:pt idx="2169">
                  <c:v>29582.400000000001</c:v>
                </c:pt>
                <c:pt idx="2170">
                  <c:v>29586.9</c:v>
                </c:pt>
                <c:pt idx="2171">
                  <c:v>29591.3</c:v>
                </c:pt>
                <c:pt idx="2172">
                  <c:v>29595.8</c:v>
                </c:pt>
                <c:pt idx="2173">
                  <c:v>29600.3</c:v>
                </c:pt>
                <c:pt idx="2174">
                  <c:v>29604.7</c:v>
                </c:pt>
                <c:pt idx="2175">
                  <c:v>29609.200000000001</c:v>
                </c:pt>
                <c:pt idx="2176">
                  <c:v>29613.7</c:v>
                </c:pt>
                <c:pt idx="2177">
                  <c:v>29618.1</c:v>
                </c:pt>
                <c:pt idx="2178">
                  <c:v>29622.6</c:v>
                </c:pt>
                <c:pt idx="2179">
                  <c:v>29624.799999999999</c:v>
                </c:pt>
                <c:pt idx="2180">
                  <c:v>29629.3</c:v>
                </c:pt>
                <c:pt idx="2181">
                  <c:v>29636</c:v>
                </c:pt>
                <c:pt idx="2182">
                  <c:v>29638.2</c:v>
                </c:pt>
                <c:pt idx="2183">
                  <c:v>29642.7</c:v>
                </c:pt>
                <c:pt idx="2184">
                  <c:v>29647.200000000001</c:v>
                </c:pt>
                <c:pt idx="2185">
                  <c:v>29651.599999999999</c:v>
                </c:pt>
                <c:pt idx="2186">
                  <c:v>29656.1</c:v>
                </c:pt>
                <c:pt idx="2187">
                  <c:v>29665</c:v>
                </c:pt>
                <c:pt idx="2188">
                  <c:v>29671.7</c:v>
                </c:pt>
                <c:pt idx="2189">
                  <c:v>29676.2</c:v>
                </c:pt>
                <c:pt idx="2190">
                  <c:v>29678.400000000001</c:v>
                </c:pt>
                <c:pt idx="2191">
                  <c:v>29682.9</c:v>
                </c:pt>
                <c:pt idx="2192">
                  <c:v>29687.3</c:v>
                </c:pt>
                <c:pt idx="2193">
                  <c:v>29691.8</c:v>
                </c:pt>
                <c:pt idx="2194">
                  <c:v>29696.3</c:v>
                </c:pt>
                <c:pt idx="2195">
                  <c:v>29700.7</c:v>
                </c:pt>
                <c:pt idx="2196">
                  <c:v>29705.200000000001</c:v>
                </c:pt>
                <c:pt idx="2197">
                  <c:v>29709.7</c:v>
                </c:pt>
                <c:pt idx="2198">
                  <c:v>29714.2</c:v>
                </c:pt>
                <c:pt idx="2199">
                  <c:v>29716.400000000001</c:v>
                </c:pt>
                <c:pt idx="2200">
                  <c:v>29720.9</c:v>
                </c:pt>
                <c:pt idx="2201">
                  <c:v>29723.1</c:v>
                </c:pt>
                <c:pt idx="2202">
                  <c:v>29727.599999999999</c:v>
                </c:pt>
                <c:pt idx="2203">
                  <c:v>29732.1</c:v>
                </c:pt>
                <c:pt idx="2204">
                  <c:v>29734.3</c:v>
                </c:pt>
                <c:pt idx="2205">
                  <c:v>29738.799999999999</c:v>
                </c:pt>
                <c:pt idx="2206">
                  <c:v>29743.3</c:v>
                </c:pt>
                <c:pt idx="2207">
                  <c:v>29745.5</c:v>
                </c:pt>
                <c:pt idx="2208">
                  <c:v>29752.2</c:v>
                </c:pt>
                <c:pt idx="2209">
                  <c:v>29756.7</c:v>
                </c:pt>
                <c:pt idx="2210">
                  <c:v>29761.200000000001</c:v>
                </c:pt>
                <c:pt idx="2211">
                  <c:v>29765.7</c:v>
                </c:pt>
                <c:pt idx="2212">
                  <c:v>29770.2</c:v>
                </c:pt>
                <c:pt idx="2213">
                  <c:v>29774.799999999999</c:v>
                </c:pt>
                <c:pt idx="2214">
                  <c:v>29777</c:v>
                </c:pt>
                <c:pt idx="2215">
                  <c:v>29781.5</c:v>
                </c:pt>
                <c:pt idx="2216">
                  <c:v>29783.8</c:v>
                </c:pt>
                <c:pt idx="2217">
                  <c:v>29790.6</c:v>
                </c:pt>
                <c:pt idx="2218">
                  <c:v>29795.1</c:v>
                </c:pt>
                <c:pt idx="2219">
                  <c:v>29799.7</c:v>
                </c:pt>
                <c:pt idx="2220">
                  <c:v>29801.9</c:v>
                </c:pt>
                <c:pt idx="2221">
                  <c:v>29806.5</c:v>
                </c:pt>
                <c:pt idx="2222">
                  <c:v>29811</c:v>
                </c:pt>
                <c:pt idx="2223">
                  <c:v>29815.599999999999</c:v>
                </c:pt>
                <c:pt idx="2224">
                  <c:v>29820.1</c:v>
                </c:pt>
                <c:pt idx="2225">
                  <c:v>29827</c:v>
                </c:pt>
                <c:pt idx="2226">
                  <c:v>29831.599999999999</c:v>
                </c:pt>
                <c:pt idx="2227">
                  <c:v>29836.2</c:v>
                </c:pt>
                <c:pt idx="2228">
                  <c:v>29838.5</c:v>
                </c:pt>
                <c:pt idx="2229">
                  <c:v>29843.1</c:v>
                </c:pt>
                <c:pt idx="2230">
                  <c:v>29845.4</c:v>
                </c:pt>
                <c:pt idx="2231">
                  <c:v>29850</c:v>
                </c:pt>
                <c:pt idx="2232">
                  <c:v>29854.6</c:v>
                </c:pt>
                <c:pt idx="2233">
                  <c:v>29859.200000000001</c:v>
                </c:pt>
                <c:pt idx="2234">
                  <c:v>29863.8</c:v>
                </c:pt>
                <c:pt idx="2235">
                  <c:v>29868.5</c:v>
                </c:pt>
                <c:pt idx="2236">
                  <c:v>29873.1</c:v>
                </c:pt>
                <c:pt idx="2237">
                  <c:v>29880.2</c:v>
                </c:pt>
                <c:pt idx="2238">
                  <c:v>29884.9</c:v>
                </c:pt>
                <c:pt idx="2239">
                  <c:v>29891.9</c:v>
                </c:pt>
                <c:pt idx="2240">
                  <c:v>29896.6</c:v>
                </c:pt>
                <c:pt idx="2241">
                  <c:v>29906.1</c:v>
                </c:pt>
                <c:pt idx="2242">
                  <c:v>29915.599999999999</c:v>
                </c:pt>
                <c:pt idx="2243">
                  <c:v>29920.400000000001</c:v>
                </c:pt>
                <c:pt idx="2244">
                  <c:v>29925.1</c:v>
                </c:pt>
                <c:pt idx="2245">
                  <c:v>29929.9</c:v>
                </c:pt>
                <c:pt idx="2246">
                  <c:v>29937.1</c:v>
                </c:pt>
                <c:pt idx="2247">
                  <c:v>29946.7</c:v>
                </c:pt>
                <c:pt idx="2248">
                  <c:v>29956.400000000001</c:v>
                </c:pt>
                <c:pt idx="2249">
                  <c:v>29963.7</c:v>
                </c:pt>
                <c:pt idx="2250">
                  <c:v>29970.9</c:v>
                </c:pt>
                <c:pt idx="2251">
                  <c:v>29975.8</c:v>
                </c:pt>
                <c:pt idx="2252">
                  <c:v>29985.5</c:v>
                </c:pt>
                <c:pt idx="2253">
                  <c:v>29987.9</c:v>
                </c:pt>
                <c:pt idx="2254">
                  <c:v>29995.200000000001</c:v>
                </c:pt>
                <c:pt idx="2255">
                  <c:v>30000.1</c:v>
                </c:pt>
                <c:pt idx="2256">
                  <c:v>30002.5</c:v>
                </c:pt>
                <c:pt idx="2257">
                  <c:v>30007.4</c:v>
                </c:pt>
                <c:pt idx="2258">
                  <c:v>30012.2</c:v>
                </c:pt>
                <c:pt idx="2259">
                  <c:v>30014.7</c:v>
                </c:pt>
                <c:pt idx="2260">
                  <c:v>30019.5</c:v>
                </c:pt>
                <c:pt idx="2261">
                  <c:v>30026.799999999999</c:v>
                </c:pt>
                <c:pt idx="2262">
                  <c:v>30031.7</c:v>
                </c:pt>
                <c:pt idx="2263">
                  <c:v>30036.5</c:v>
                </c:pt>
                <c:pt idx="2264">
                  <c:v>30041.4</c:v>
                </c:pt>
                <c:pt idx="2265">
                  <c:v>30046.2</c:v>
                </c:pt>
                <c:pt idx="2266">
                  <c:v>30051</c:v>
                </c:pt>
                <c:pt idx="2267">
                  <c:v>30055.8</c:v>
                </c:pt>
                <c:pt idx="2268">
                  <c:v>30063</c:v>
                </c:pt>
                <c:pt idx="2269">
                  <c:v>30067.8</c:v>
                </c:pt>
                <c:pt idx="2270">
                  <c:v>30075</c:v>
                </c:pt>
                <c:pt idx="2271">
                  <c:v>30082.2</c:v>
                </c:pt>
                <c:pt idx="2272">
                  <c:v>30086.9</c:v>
                </c:pt>
                <c:pt idx="2273">
                  <c:v>30091.599999999999</c:v>
                </c:pt>
                <c:pt idx="2274">
                  <c:v>30098.7</c:v>
                </c:pt>
                <c:pt idx="2275">
                  <c:v>30108.1</c:v>
                </c:pt>
                <c:pt idx="2276">
                  <c:v>30112.799999999999</c:v>
                </c:pt>
                <c:pt idx="2277">
                  <c:v>30119.8</c:v>
                </c:pt>
                <c:pt idx="2278">
                  <c:v>30124.5</c:v>
                </c:pt>
                <c:pt idx="2279">
                  <c:v>30129.1</c:v>
                </c:pt>
                <c:pt idx="2280">
                  <c:v>30136.1</c:v>
                </c:pt>
                <c:pt idx="2281">
                  <c:v>30140.7</c:v>
                </c:pt>
                <c:pt idx="2282">
                  <c:v>30147.599999999999</c:v>
                </c:pt>
                <c:pt idx="2283">
                  <c:v>30152.1</c:v>
                </c:pt>
                <c:pt idx="2284">
                  <c:v>30156.7</c:v>
                </c:pt>
                <c:pt idx="2285">
                  <c:v>30161.3</c:v>
                </c:pt>
                <c:pt idx="2286">
                  <c:v>30165.8</c:v>
                </c:pt>
                <c:pt idx="2287">
                  <c:v>30170.400000000001</c:v>
                </c:pt>
                <c:pt idx="2288">
                  <c:v>30177.200000000001</c:v>
                </c:pt>
                <c:pt idx="2289">
                  <c:v>30181.8</c:v>
                </c:pt>
                <c:pt idx="2290">
                  <c:v>30186.3</c:v>
                </c:pt>
                <c:pt idx="2291">
                  <c:v>30188.6</c:v>
                </c:pt>
                <c:pt idx="2292">
                  <c:v>30190.9</c:v>
                </c:pt>
                <c:pt idx="2293">
                  <c:v>30195.4</c:v>
                </c:pt>
                <c:pt idx="2294">
                  <c:v>30197.599999999999</c:v>
                </c:pt>
                <c:pt idx="2295">
                  <c:v>30202.2</c:v>
                </c:pt>
                <c:pt idx="2296">
                  <c:v>30206.7</c:v>
                </c:pt>
                <c:pt idx="2297">
                  <c:v>30208.9</c:v>
                </c:pt>
                <c:pt idx="2298">
                  <c:v>30213.4</c:v>
                </c:pt>
                <c:pt idx="2299">
                  <c:v>30217.9</c:v>
                </c:pt>
                <c:pt idx="2300">
                  <c:v>30224.7</c:v>
                </c:pt>
                <c:pt idx="2301">
                  <c:v>30231.4</c:v>
                </c:pt>
                <c:pt idx="2302">
                  <c:v>30235.8</c:v>
                </c:pt>
                <c:pt idx="2303">
                  <c:v>30242.5</c:v>
                </c:pt>
                <c:pt idx="2304">
                  <c:v>30244.799999999999</c:v>
                </c:pt>
                <c:pt idx="2305">
                  <c:v>30251.4</c:v>
                </c:pt>
                <c:pt idx="2306">
                  <c:v>30255.9</c:v>
                </c:pt>
                <c:pt idx="2307">
                  <c:v>30260.3</c:v>
                </c:pt>
                <c:pt idx="2308">
                  <c:v>30264.7</c:v>
                </c:pt>
                <c:pt idx="2309">
                  <c:v>30269.1</c:v>
                </c:pt>
                <c:pt idx="2310">
                  <c:v>30273.5</c:v>
                </c:pt>
                <c:pt idx="2311">
                  <c:v>30275.7</c:v>
                </c:pt>
                <c:pt idx="2312">
                  <c:v>30280.1</c:v>
                </c:pt>
                <c:pt idx="2313">
                  <c:v>30284.5</c:v>
                </c:pt>
                <c:pt idx="2314">
                  <c:v>30286.7</c:v>
                </c:pt>
                <c:pt idx="2315">
                  <c:v>30291</c:v>
                </c:pt>
                <c:pt idx="2316">
                  <c:v>30293.200000000001</c:v>
                </c:pt>
                <c:pt idx="2317">
                  <c:v>30295.4</c:v>
                </c:pt>
                <c:pt idx="2318">
                  <c:v>30299.7</c:v>
                </c:pt>
                <c:pt idx="2319">
                  <c:v>30304</c:v>
                </c:pt>
                <c:pt idx="2320">
                  <c:v>30308.3</c:v>
                </c:pt>
                <c:pt idx="2321">
                  <c:v>30312.6</c:v>
                </c:pt>
                <c:pt idx="2322">
                  <c:v>30316.9</c:v>
                </c:pt>
                <c:pt idx="2323">
                  <c:v>30321.200000000001</c:v>
                </c:pt>
                <c:pt idx="2324">
                  <c:v>30325.4</c:v>
                </c:pt>
                <c:pt idx="2325">
                  <c:v>30331.7</c:v>
                </c:pt>
                <c:pt idx="2326">
                  <c:v>30336</c:v>
                </c:pt>
                <c:pt idx="2327">
                  <c:v>30340.1</c:v>
                </c:pt>
                <c:pt idx="2328">
                  <c:v>30346.400000000001</c:v>
                </c:pt>
                <c:pt idx="2329">
                  <c:v>30354.6</c:v>
                </c:pt>
                <c:pt idx="2330">
                  <c:v>30364.9</c:v>
                </c:pt>
                <c:pt idx="2331">
                  <c:v>30375.1</c:v>
                </c:pt>
                <c:pt idx="2332">
                  <c:v>30387.200000000001</c:v>
                </c:pt>
                <c:pt idx="2333">
                  <c:v>30395.1</c:v>
                </c:pt>
                <c:pt idx="2334">
                  <c:v>30405.1</c:v>
                </c:pt>
                <c:pt idx="2335">
                  <c:v>30411</c:v>
                </c:pt>
                <c:pt idx="2336">
                  <c:v>30420.799999999999</c:v>
                </c:pt>
                <c:pt idx="2337">
                  <c:v>30436.3</c:v>
                </c:pt>
                <c:pt idx="2338">
                  <c:v>30447.8</c:v>
                </c:pt>
                <c:pt idx="2339">
                  <c:v>30451.7</c:v>
                </c:pt>
                <c:pt idx="2340">
                  <c:v>30455.5</c:v>
                </c:pt>
                <c:pt idx="2341">
                  <c:v>30459.3</c:v>
                </c:pt>
                <c:pt idx="2342">
                  <c:v>30461.1</c:v>
                </c:pt>
                <c:pt idx="2343">
                  <c:v>30463</c:v>
                </c:pt>
                <c:pt idx="2344">
                  <c:v>30466.799999999999</c:v>
                </c:pt>
                <c:pt idx="2345">
                  <c:v>30470.5</c:v>
                </c:pt>
                <c:pt idx="2346">
                  <c:v>30474.2</c:v>
                </c:pt>
                <c:pt idx="2347">
                  <c:v>30476.1</c:v>
                </c:pt>
                <c:pt idx="2348">
                  <c:v>30478</c:v>
                </c:pt>
                <c:pt idx="2349">
                  <c:v>30483.5</c:v>
                </c:pt>
                <c:pt idx="2350">
                  <c:v>30487.200000000001</c:v>
                </c:pt>
                <c:pt idx="2351">
                  <c:v>30490.9</c:v>
                </c:pt>
                <c:pt idx="2352">
                  <c:v>30494.6</c:v>
                </c:pt>
                <c:pt idx="2353">
                  <c:v>30498.3</c:v>
                </c:pt>
                <c:pt idx="2354">
                  <c:v>30500.1</c:v>
                </c:pt>
                <c:pt idx="2355">
                  <c:v>30505.599999999999</c:v>
                </c:pt>
                <c:pt idx="2356">
                  <c:v>30513</c:v>
                </c:pt>
                <c:pt idx="2357">
                  <c:v>30518.5</c:v>
                </c:pt>
                <c:pt idx="2358">
                  <c:v>30522.1</c:v>
                </c:pt>
                <c:pt idx="2359">
                  <c:v>30527.599999999999</c:v>
                </c:pt>
                <c:pt idx="2360">
                  <c:v>30531.3</c:v>
                </c:pt>
                <c:pt idx="2361">
                  <c:v>30534.9</c:v>
                </c:pt>
                <c:pt idx="2362">
                  <c:v>30540.400000000001</c:v>
                </c:pt>
                <c:pt idx="2363">
                  <c:v>30544.1</c:v>
                </c:pt>
                <c:pt idx="2364">
                  <c:v>30547.7</c:v>
                </c:pt>
                <c:pt idx="2365">
                  <c:v>30549.599999999999</c:v>
                </c:pt>
                <c:pt idx="2366">
                  <c:v>30553.200000000001</c:v>
                </c:pt>
                <c:pt idx="2367">
                  <c:v>30555</c:v>
                </c:pt>
                <c:pt idx="2368">
                  <c:v>30558.7</c:v>
                </c:pt>
                <c:pt idx="2369">
                  <c:v>30560.5</c:v>
                </c:pt>
                <c:pt idx="2370">
                  <c:v>30564.2</c:v>
                </c:pt>
                <c:pt idx="2371">
                  <c:v>30567.9</c:v>
                </c:pt>
                <c:pt idx="2372">
                  <c:v>30573.4</c:v>
                </c:pt>
                <c:pt idx="2373">
                  <c:v>30577.1</c:v>
                </c:pt>
                <c:pt idx="2374">
                  <c:v>30578.9</c:v>
                </c:pt>
                <c:pt idx="2375">
                  <c:v>30582.6</c:v>
                </c:pt>
                <c:pt idx="2376">
                  <c:v>30586.3</c:v>
                </c:pt>
                <c:pt idx="2377">
                  <c:v>30591.9</c:v>
                </c:pt>
                <c:pt idx="2378">
                  <c:v>30597.5</c:v>
                </c:pt>
                <c:pt idx="2379">
                  <c:v>30601.200000000001</c:v>
                </c:pt>
                <c:pt idx="2380">
                  <c:v>30606.799999999999</c:v>
                </c:pt>
                <c:pt idx="2381">
                  <c:v>30610.5</c:v>
                </c:pt>
                <c:pt idx="2382">
                  <c:v>30614.3</c:v>
                </c:pt>
                <c:pt idx="2383">
                  <c:v>30618</c:v>
                </c:pt>
                <c:pt idx="2384">
                  <c:v>30619.9</c:v>
                </c:pt>
                <c:pt idx="2385">
                  <c:v>30629.3</c:v>
                </c:pt>
                <c:pt idx="2386">
                  <c:v>30640.6</c:v>
                </c:pt>
                <c:pt idx="2387">
                  <c:v>30657.599999999999</c:v>
                </c:pt>
                <c:pt idx="2388">
                  <c:v>30668.9</c:v>
                </c:pt>
                <c:pt idx="2389">
                  <c:v>30674.6</c:v>
                </c:pt>
                <c:pt idx="2390">
                  <c:v>30678.400000000001</c:v>
                </c:pt>
                <c:pt idx="2391">
                  <c:v>30680.2</c:v>
                </c:pt>
                <c:pt idx="2392">
                  <c:v>30684</c:v>
                </c:pt>
                <c:pt idx="2393">
                  <c:v>30687.8</c:v>
                </c:pt>
                <c:pt idx="2394">
                  <c:v>30691.599999999999</c:v>
                </c:pt>
                <c:pt idx="2395">
                  <c:v>30693.5</c:v>
                </c:pt>
                <c:pt idx="2396">
                  <c:v>30695.3</c:v>
                </c:pt>
                <c:pt idx="2397">
                  <c:v>30697.200000000001</c:v>
                </c:pt>
                <c:pt idx="2398">
                  <c:v>30701</c:v>
                </c:pt>
                <c:pt idx="2399">
                  <c:v>30704.799999999999</c:v>
                </c:pt>
                <c:pt idx="2400">
                  <c:v>30708.5</c:v>
                </c:pt>
                <c:pt idx="2401">
                  <c:v>30712.3</c:v>
                </c:pt>
                <c:pt idx="2402">
                  <c:v>30716</c:v>
                </c:pt>
                <c:pt idx="2403">
                  <c:v>30717.9</c:v>
                </c:pt>
                <c:pt idx="2404">
                  <c:v>30723.5</c:v>
                </c:pt>
                <c:pt idx="2405">
                  <c:v>30729.1</c:v>
                </c:pt>
                <c:pt idx="2406">
                  <c:v>30736.5</c:v>
                </c:pt>
                <c:pt idx="2407">
                  <c:v>30742.1</c:v>
                </c:pt>
                <c:pt idx="2408">
                  <c:v>30745.8</c:v>
                </c:pt>
                <c:pt idx="2409">
                  <c:v>30749.5</c:v>
                </c:pt>
                <c:pt idx="2410">
                  <c:v>30753.200000000001</c:v>
                </c:pt>
                <c:pt idx="2411">
                  <c:v>30755</c:v>
                </c:pt>
                <c:pt idx="2412">
                  <c:v>30758.7</c:v>
                </c:pt>
                <c:pt idx="2413">
                  <c:v>30762.400000000001</c:v>
                </c:pt>
                <c:pt idx="2414">
                  <c:v>30766</c:v>
                </c:pt>
                <c:pt idx="2415">
                  <c:v>30769.7</c:v>
                </c:pt>
                <c:pt idx="2416">
                  <c:v>30773.3</c:v>
                </c:pt>
                <c:pt idx="2417">
                  <c:v>30776.9</c:v>
                </c:pt>
                <c:pt idx="2418">
                  <c:v>30785.9</c:v>
                </c:pt>
                <c:pt idx="2419">
                  <c:v>30793.1</c:v>
                </c:pt>
                <c:pt idx="2420">
                  <c:v>30798.400000000001</c:v>
                </c:pt>
                <c:pt idx="2421">
                  <c:v>30800.2</c:v>
                </c:pt>
                <c:pt idx="2422">
                  <c:v>30803.7</c:v>
                </c:pt>
                <c:pt idx="2423">
                  <c:v>30807.3</c:v>
                </c:pt>
                <c:pt idx="2424">
                  <c:v>30809</c:v>
                </c:pt>
                <c:pt idx="2425">
                  <c:v>30812.6</c:v>
                </c:pt>
                <c:pt idx="2426">
                  <c:v>30816</c:v>
                </c:pt>
                <c:pt idx="2427">
                  <c:v>30819.5</c:v>
                </c:pt>
                <c:pt idx="2428">
                  <c:v>30822.9</c:v>
                </c:pt>
                <c:pt idx="2429">
                  <c:v>30824.7</c:v>
                </c:pt>
                <c:pt idx="2430">
                  <c:v>30829.8</c:v>
                </c:pt>
                <c:pt idx="2431">
                  <c:v>30834.9</c:v>
                </c:pt>
                <c:pt idx="2432">
                  <c:v>30850.2</c:v>
                </c:pt>
                <c:pt idx="2433">
                  <c:v>30860.3</c:v>
                </c:pt>
                <c:pt idx="2434">
                  <c:v>30865.3</c:v>
                </c:pt>
                <c:pt idx="2435">
                  <c:v>30870.3</c:v>
                </c:pt>
                <c:pt idx="2436">
                  <c:v>30875.3</c:v>
                </c:pt>
                <c:pt idx="2437">
                  <c:v>30877</c:v>
                </c:pt>
                <c:pt idx="2438">
                  <c:v>30880.3</c:v>
                </c:pt>
                <c:pt idx="2439">
                  <c:v>30883.599999999999</c:v>
                </c:pt>
                <c:pt idx="2440">
                  <c:v>30885.3</c:v>
                </c:pt>
                <c:pt idx="2441">
                  <c:v>30888.5</c:v>
                </c:pt>
                <c:pt idx="2442">
                  <c:v>30891.8</c:v>
                </c:pt>
                <c:pt idx="2443">
                  <c:v>30893.4</c:v>
                </c:pt>
                <c:pt idx="2444">
                  <c:v>30896.7</c:v>
                </c:pt>
                <c:pt idx="2445">
                  <c:v>30901.599999999999</c:v>
                </c:pt>
                <c:pt idx="2446">
                  <c:v>30906.5</c:v>
                </c:pt>
                <c:pt idx="2447">
                  <c:v>30913</c:v>
                </c:pt>
                <c:pt idx="2448">
                  <c:v>30919.5</c:v>
                </c:pt>
                <c:pt idx="2449">
                  <c:v>30925.9</c:v>
                </c:pt>
                <c:pt idx="2450">
                  <c:v>30929.200000000001</c:v>
                </c:pt>
                <c:pt idx="2451">
                  <c:v>30932.400000000001</c:v>
                </c:pt>
                <c:pt idx="2452">
                  <c:v>30934</c:v>
                </c:pt>
                <c:pt idx="2453">
                  <c:v>30937.200000000001</c:v>
                </c:pt>
                <c:pt idx="2454">
                  <c:v>30940.400000000001</c:v>
                </c:pt>
                <c:pt idx="2455">
                  <c:v>30942.1</c:v>
                </c:pt>
                <c:pt idx="2456">
                  <c:v>30945.3</c:v>
                </c:pt>
                <c:pt idx="2457">
                  <c:v>30948.5</c:v>
                </c:pt>
                <c:pt idx="2458">
                  <c:v>30951.7</c:v>
                </c:pt>
                <c:pt idx="2459">
                  <c:v>30954.9</c:v>
                </c:pt>
                <c:pt idx="2460">
                  <c:v>30958.1</c:v>
                </c:pt>
                <c:pt idx="2461">
                  <c:v>30959.7</c:v>
                </c:pt>
                <c:pt idx="2462">
                  <c:v>30962.9</c:v>
                </c:pt>
                <c:pt idx="2463">
                  <c:v>30966.2</c:v>
                </c:pt>
                <c:pt idx="2464">
                  <c:v>30967.8</c:v>
                </c:pt>
                <c:pt idx="2465">
                  <c:v>30971</c:v>
                </c:pt>
                <c:pt idx="2466">
                  <c:v>30974.2</c:v>
                </c:pt>
                <c:pt idx="2467">
                  <c:v>30975.8</c:v>
                </c:pt>
                <c:pt idx="2468">
                  <c:v>30982.2</c:v>
                </c:pt>
                <c:pt idx="2469">
                  <c:v>30985.4</c:v>
                </c:pt>
                <c:pt idx="2470">
                  <c:v>30988.6</c:v>
                </c:pt>
                <c:pt idx="2471">
                  <c:v>30993.5</c:v>
                </c:pt>
                <c:pt idx="2472">
                  <c:v>31000</c:v>
                </c:pt>
                <c:pt idx="2473">
                  <c:v>31046.9</c:v>
                </c:pt>
                <c:pt idx="2474">
                  <c:v>31050.2</c:v>
                </c:pt>
                <c:pt idx="2475">
                  <c:v>31055</c:v>
                </c:pt>
                <c:pt idx="2476">
                  <c:v>31058.3</c:v>
                </c:pt>
                <c:pt idx="2477">
                  <c:v>31061.5</c:v>
                </c:pt>
                <c:pt idx="2478">
                  <c:v>31069.5</c:v>
                </c:pt>
                <c:pt idx="2479">
                  <c:v>31079.200000000001</c:v>
                </c:pt>
                <c:pt idx="2480">
                  <c:v>31092</c:v>
                </c:pt>
                <c:pt idx="2481">
                  <c:v>31133.7</c:v>
                </c:pt>
                <c:pt idx="2482">
                  <c:v>31141.7</c:v>
                </c:pt>
                <c:pt idx="2483">
                  <c:v>31148.1</c:v>
                </c:pt>
                <c:pt idx="2484">
                  <c:v>31154.5</c:v>
                </c:pt>
                <c:pt idx="2485">
                  <c:v>31159.200000000001</c:v>
                </c:pt>
                <c:pt idx="2486">
                  <c:v>31163.8</c:v>
                </c:pt>
                <c:pt idx="2487">
                  <c:v>31168.5</c:v>
                </c:pt>
                <c:pt idx="2488">
                  <c:v>31171.599999999999</c:v>
                </c:pt>
                <c:pt idx="2489">
                  <c:v>31173.200000000001</c:v>
                </c:pt>
                <c:pt idx="2490">
                  <c:v>31176.3</c:v>
                </c:pt>
                <c:pt idx="2491">
                  <c:v>31181</c:v>
                </c:pt>
                <c:pt idx="2492">
                  <c:v>31184.1</c:v>
                </c:pt>
                <c:pt idx="2493">
                  <c:v>31188.7</c:v>
                </c:pt>
                <c:pt idx="2494">
                  <c:v>31193.3</c:v>
                </c:pt>
                <c:pt idx="2495">
                  <c:v>31196.400000000001</c:v>
                </c:pt>
                <c:pt idx="2496">
                  <c:v>31199.4</c:v>
                </c:pt>
                <c:pt idx="2497">
                  <c:v>31202.5</c:v>
                </c:pt>
                <c:pt idx="2498">
                  <c:v>31204</c:v>
                </c:pt>
                <c:pt idx="2499">
                  <c:v>31207.1</c:v>
                </c:pt>
                <c:pt idx="2500">
                  <c:v>31210.1</c:v>
                </c:pt>
                <c:pt idx="2501">
                  <c:v>31214.6</c:v>
                </c:pt>
                <c:pt idx="2502">
                  <c:v>31217.599999999999</c:v>
                </c:pt>
                <c:pt idx="2503">
                  <c:v>31220.6</c:v>
                </c:pt>
                <c:pt idx="2504">
                  <c:v>31223.599999999999</c:v>
                </c:pt>
                <c:pt idx="2505">
                  <c:v>31226.6</c:v>
                </c:pt>
                <c:pt idx="2506">
                  <c:v>31229.599999999999</c:v>
                </c:pt>
                <c:pt idx="2507">
                  <c:v>31231</c:v>
                </c:pt>
                <c:pt idx="2508">
                  <c:v>31234</c:v>
                </c:pt>
                <c:pt idx="2509">
                  <c:v>31237</c:v>
                </c:pt>
                <c:pt idx="2510">
                  <c:v>31239.9</c:v>
                </c:pt>
                <c:pt idx="2511">
                  <c:v>31242.9</c:v>
                </c:pt>
                <c:pt idx="2512">
                  <c:v>31245.8</c:v>
                </c:pt>
                <c:pt idx="2513">
                  <c:v>31250.2</c:v>
                </c:pt>
                <c:pt idx="2514">
                  <c:v>31253.200000000001</c:v>
                </c:pt>
                <c:pt idx="2515">
                  <c:v>31256.1</c:v>
                </c:pt>
                <c:pt idx="2516">
                  <c:v>31257.599999999999</c:v>
                </c:pt>
                <c:pt idx="2517">
                  <c:v>31260.5</c:v>
                </c:pt>
                <c:pt idx="2518">
                  <c:v>31263.4</c:v>
                </c:pt>
                <c:pt idx="2519">
                  <c:v>31266.3</c:v>
                </c:pt>
                <c:pt idx="2520">
                  <c:v>31267.8</c:v>
                </c:pt>
                <c:pt idx="2521">
                  <c:v>31270.7</c:v>
                </c:pt>
                <c:pt idx="2522">
                  <c:v>31273.599999999999</c:v>
                </c:pt>
                <c:pt idx="2523">
                  <c:v>31276.5</c:v>
                </c:pt>
                <c:pt idx="2524">
                  <c:v>31279.4</c:v>
                </c:pt>
                <c:pt idx="2525">
                  <c:v>31282.3</c:v>
                </c:pt>
                <c:pt idx="2526">
                  <c:v>31286.7</c:v>
                </c:pt>
                <c:pt idx="2527">
                  <c:v>31289.599999999999</c:v>
                </c:pt>
                <c:pt idx="2528">
                  <c:v>31291.1</c:v>
                </c:pt>
                <c:pt idx="2529">
                  <c:v>31294</c:v>
                </c:pt>
                <c:pt idx="2530">
                  <c:v>31296.9</c:v>
                </c:pt>
                <c:pt idx="2531">
                  <c:v>31299.8</c:v>
                </c:pt>
                <c:pt idx="2532">
                  <c:v>31304.2</c:v>
                </c:pt>
                <c:pt idx="2533">
                  <c:v>31307.200000000001</c:v>
                </c:pt>
                <c:pt idx="2534">
                  <c:v>31310.1</c:v>
                </c:pt>
                <c:pt idx="2535">
                  <c:v>31313</c:v>
                </c:pt>
                <c:pt idx="2536">
                  <c:v>31316</c:v>
                </c:pt>
                <c:pt idx="2537">
                  <c:v>31318.9</c:v>
                </c:pt>
                <c:pt idx="2538">
                  <c:v>31320.400000000001</c:v>
                </c:pt>
                <c:pt idx="2539">
                  <c:v>31323.3</c:v>
                </c:pt>
                <c:pt idx="2540">
                  <c:v>31326.3</c:v>
                </c:pt>
                <c:pt idx="2541">
                  <c:v>31327.8</c:v>
                </c:pt>
                <c:pt idx="2542">
                  <c:v>31330.7</c:v>
                </c:pt>
                <c:pt idx="2543">
                  <c:v>31333.7</c:v>
                </c:pt>
                <c:pt idx="2544">
                  <c:v>31336.7</c:v>
                </c:pt>
                <c:pt idx="2545">
                  <c:v>31339.599999999999</c:v>
                </c:pt>
                <c:pt idx="2546">
                  <c:v>31344.1</c:v>
                </c:pt>
                <c:pt idx="2547">
                  <c:v>31347.1</c:v>
                </c:pt>
                <c:pt idx="2548">
                  <c:v>31350.1</c:v>
                </c:pt>
                <c:pt idx="2549">
                  <c:v>31353.1</c:v>
                </c:pt>
                <c:pt idx="2550">
                  <c:v>31356.1</c:v>
                </c:pt>
                <c:pt idx="2551">
                  <c:v>31357.7</c:v>
                </c:pt>
                <c:pt idx="2552">
                  <c:v>31360.7</c:v>
                </c:pt>
                <c:pt idx="2553">
                  <c:v>31363.8</c:v>
                </c:pt>
                <c:pt idx="2554">
                  <c:v>31368.400000000001</c:v>
                </c:pt>
                <c:pt idx="2555">
                  <c:v>31371.4</c:v>
                </c:pt>
                <c:pt idx="2556">
                  <c:v>31374.5</c:v>
                </c:pt>
                <c:pt idx="2557">
                  <c:v>31377.599999999999</c:v>
                </c:pt>
                <c:pt idx="2558">
                  <c:v>31380.7</c:v>
                </c:pt>
                <c:pt idx="2559">
                  <c:v>31383.8</c:v>
                </c:pt>
                <c:pt idx="2560">
                  <c:v>31386.9</c:v>
                </c:pt>
                <c:pt idx="2561">
                  <c:v>31390.1</c:v>
                </c:pt>
                <c:pt idx="2562">
                  <c:v>31393.200000000001</c:v>
                </c:pt>
                <c:pt idx="2563">
                  <c:v>31396.400000000001</c:v>
                </c:pt>
                <c:pt idx="2564">
                  <c:v>31399.5</c:v>
                </c:pt>
                <c:pt idx="2565">
                  <c:v>31402.7</c:v>
                </c:pt>
                <c:pt idx="2566">
                  <c:v>31407.5</c:v>
                </c:pt>
                <c:pt idx="2567">
                  <c:v>31410.7</c:v>
                </c:pt>
                <c:pt idx="2568">
                  <c:v>31413.9</c:v>
                </c:pt>
                <c:pt idx="2569">
                  <c:v>31417.1</c:v>
                </c:pt>
                <c:pt idx="2570">
                  <c:v>31420.3</c:v>
                </c:pt>
                <c:pt idx="2571">
                  <c:v>31423.5</c:v>
                </c:pt>
                <c:pt idx="2572">
                  <c:v>31426.7</c:v>
                </c:pt>
                <c:pt idx="2573">
                  <c:v>31429.9</c:v>
                </c:pt>
                <c:pt idx="2574">
                  <c:v>31433.1</c:v>
                </c:pt>
                <c:pt idx="2575">
                  <c:v>31436.400000000001</c:v>
                </c:pt>
                <c:pt idx="2576">
                  <c:v>31439.599999999999</c:v>
                </c:pt>
                <c:pt idx="2577">
                  <c:v>31442.799999999999</c:v>
                </c:pt>
                <c:pt idx="2578">
                  <c:v>31446</c:v>
                </c:pt>
                <c:pt idx="2579">
                  <c:v>31447.7</c:v>
                </c:pt>
                <c:pt idx="2580">
                  <c:v>31450.9</c:v>
                </c:pt>
                <c:pt idx="2581">
                  <c:v>31452.5</c:v>
                </c:pt>
                <c:pt idx="2582">
                  <c:v>31455.7</c:v>
                </c:pt>
                <c:pt idx="2583">
                  <c:v>31460.6</c:v>
                </c:pt>
                <c:pt idx="2584">
                  <c:v>31463.8</c:v>
                </c:pt>
                <c:pt idx="2585">
                  <c:v>31468.6</c:v>
                </c:pt>
                <c:pt idx="2586">
                  <c:v>31471.8</c:v>
                </c:pt>
                <c:pt idx="2587">
                  <c:v>31473.4</c:v>
                </c:pt>
                <c:pt idx="2588">
                  <c:v>31476.7</c:v>
                </c:pt>
                <c:pt idx="2589">
                  <c:v>31479.9</c:v>
                </c:pt>
                <c:pt idx="2590">
                  <c:v>31481.5</c:v>
                </c:pt>
                <c:pt idx="2591">
                  <c:v>31484.7</c:v>
                </c:pt>
                <c:pt idx="2592">
                  <c:v>31486.3</c:v>
                </c:pt>
                <c:pt idx="2593">
                  <c:v>31489.4</c:v>
                </c:pt>
                <c:pt idx="2594">
                  <c:v>31492.6</c:v>
                </c:pt>
                <c:pt idx="2595">
                  <c:v>31495.8</c:v>
                </c:pt>
                <c:pt idx="2596">
                  <c:v>31499</c:v>
                </c:pt>
                <c:pt idx="2597">
                  <c:v>31502.1</c:v>
                </c:pt>
                <c:pt idx="2598">
                  <c:v>31505.3</c:v>
                </c:pt>
                <c:pt idx="2599">
                  <c:v>31508.400000000001</c:v>
                </c:pt>
                <c:pt idx="2600">
                  <c:v>31511.5</c:v>
                </c:pt>
                <c:pt idx="2601">
                  <c:v>31514.7</c:v>
                </c:pt>
                <c:pt idx="2602">
                  <c:v>31516.2</c:v>
                </c:pt>
                <c:pt idx="2603">
                  <c:v>31519.3</c:v>
                </c:pt>
                <c:pt idx="2604">
                  <c:v>31522.400000000001</c:v>
                </c:pt>
                <c:pt idx="2605">
                  <c:v>31525.5</c:v>
                </c:pt>
                <c:pt idx="2606">
                  <c:v>31528.5</c:v>
                </c:pt>
                <c:pt idx="2607">
                  <c:v>31533.1</c:v>
                </c:pt>
                <c:pt idx="2608">
                  <c:v>31536.1</c:v>
                </c:pt>
                <c:pt idx="2609">
                  <c:v>31537.599999999999</c:v>
                </c:pt>
                <c:pt idx="2610">
                  <c:v>31540.6</c:v>
                </c:pt>
                <c:pt idx="2611">
                  <c:v>31543.599999999999</c:v>
                </c:pt>
                <c:pt idx="2612">
                  <c:v>31545.1</c:v>
                </c:pt>
                <c:pt idx="2613">
                  <c:v>31548.1</c:v>
                </c:pt>
                <c:pt idx="2614">
                  <c:v>31551</c:v>
                </c:pt>
                <c:pt idx="2615">
                  <c:v>31554</c:v>
                </c:pt>
                <c:pt idx="2616">
                  <c:v>31556.9</c:v>
                </c:pt>
                <c:pt idx="2617">
                  <c:v>31559.8</c:v>
                </c:pt>
                <c:pt idx="2618">
                  <c:v>31562.7</c:v>
                </c:pt>
                <c:pt idx="2619">
                  <c:v>31564.2</c:v>
                </c:pt>
                <c:pt idx="2620">
                  <c:v>31567</c:v>
                </c:pt>
                <c:pt idx="2621">
                  <c:v>31569.9</c:v>
                </c:pt>
                <c:pt idx="2622">
                  <c:v>31572.799999999999</c:v>
                </c:pt>
                <c:pt idx="2623">
                  <c:v>31574.2</c:v>
                </c:pt>
                <c:pt idx="2624">
                  <c:v>31577</c:v>
                </c:pt>
                <c:pt idx="2625">
                  <c:v>31579.9</c:v>
                </c:pt>
                <c:pt idx="2626">
                  <c:v>31584.1</c:v>
                </c:pt>
                <c:pt idx="2627">
                  <c:v>31586.9</c:v>
                </c:pt>
                <c:pt idx="2628">
                  <c:v>31589.7</c:v>
                </c:pt>
                <c:pt idx="2629">
                  <c:v>31592.5</c:v>
                </c:pt>
                <c:pt idx="2630">
                  <c:v>31595.3</c:v>
                </c:pt>
                <c:pt idx="2631">
                  <c:v>31598</c:v>
                </c:pt>
                <c:pt idx="2632">
                  <c:v>31599.4</c:v>
                </c:pt>
                <c:pt idx="2633">
                  <c:v>31602.2</c:v>
                </c:pt>
                <c:pt idx="2634">
                  <c:v>31603.599999999999</c:v>
                </c:pt>
                <c:pt idx="2635">
                  <c:v>31606.3</c:v>
                </c:pt>
                <c:pt idx="2636">
                  <c:v>31609.1</c:v>
                </c:pt>
                <c:pt idx="2637">
                  <c:v>31610.400000000001</c:v>
                </c:pt>
                <c:pt idx="2638">
                  <c:v>31613.200000000001</c:v>
                </c:pt>
                <c:pt idx="2639">
                  <c:v>31617.3</c:v>
                </c:pt>
                <c:pt idx="2640">
                  <c:v>31620</c:v>
                </c:pt>
                <c:pt idx="2641">
                  <c:v>31622.7</c:v>
                </c:pt>
                <c:pt idx="2642">
                  <c:v>31625.4</c:v>
                </c:pt>
                <c:pt idx="2643">
                  <c:v>31628.1</c:v>
                </c:pt>
                <c:pt idx="2644">
                  <c:v>31629.5</c:v>
                </c:pt>
                <c:pt idx="2645">
                  <c:v>31632.2</c:v>
                </c:pt>
                <c:pt idx="2646">
                  <c:v>31634.9</c:v>
                </c:pt>
                <c:pt idx="2647">
                  <c:v>31637.599999999999</c:v>
                </c:pt>
                <c:pt idx="2648">
                  <c:v>31640.3</c:v>
                </c:pt>
                <c:pt idx="2649">
                  <c:v>31641.7</c:v>
                </c:pt>
                <c:pt idx="2650">
                  <c:v>31645.8</c:v>
                </c:pt>
                <c:pt idx="2651">
                  <c:v>31648.5</c:v>
                </c:pt>
                <c:pt idx="2652">
                  <c:v>31651.200000000001</c:v>
                </c:pt>
                <c:pt idx="2653">
                  <c:v>31653.9</c:v>
                </c:pt>
                <c:pt idx="2654">
                  <c:v>31656.6</c:v>
                </c:pt>
                <c:pt idx="2655">
                  <c:v>31658</c:v>
                </c:pt>
                <c:pt idx="2656">
                  <c:v>31660.7</c:v>
                </c:pt>
                <c:pt idx="2657">
                  <c:v>31663.4</c:v>
                </c:pt>
                <c:pt idx="2658">
                  <c:v>31664.7</c:v>
                </c:pt>
                <c:pt idx="2659">
                  <c:v>31667.5</c:v>
                </c:pt>
                <c:pt idx="2660">
                  <c:v>31670.2</c:v>
                </c:pt>
                <c:pt idx="2661">
                  <c:v>31672.9</c:v>
                </c:pt>
                <c:pt idx="2662">
                  <c:v>31675.7</c:v>
                </c:pt>
                <c:pt idx="2663">
                  <c:v>31678.400000000001</c:v>
                </c:pt>
                <c:pt idx="2664">
                  <c:v>31682.5</c:v>
                </c:pt>
                <c:pt idx="2665">
                  <c:v>31683.9</c:v>
                </c:pt>
                <c:pt idx="2666">
                  <c:v>31686.7</c:v>
                </c:pt>
                <c:pt idx="2667">
                  <c:v>31689.4</c:v>
                </c:pt>
                <c:pt idx="2668">
                  <c:v>31692.2</c:v>
                </c:pt>
                <c:pt idx="2669">
                  <c:v>31695</c:v>
                </c:pt>
                <c:pt idx="2670">
                  <c:v>31696.400000000001</c:v>
                </c:pt>
                <c:pt idx="2671">
                  <c:v>31700.5</c:v>
                </c:pt>
                <c:pt idx="2672">
                  <c:v>31701.9</c:v>
                </c:pt>
                <c:pt idx="2673">
                  <c:v>31704.7</c:v>
                </c:pt>
                <c:pt idx="2674">
                  <c:v>31707.5</c:v>
                </c:pt>
                <c:pt idx="2675">
                  <c:v>31710.3</c:v>
                </c:pt>
                <c:pt idx="2676">
                  <c:v>31713.200000000001</c:v>
                </c:pt>
                <c:pt idx="2677">
                  <c:v>31716</c:v>
                </c:pt>
                <c:pt idx="2678">
                  <c:v>31718.799999999999</c:v>
                </c:pt>
                <c:pt idx="2679">
                  <c:v>31720.2</c:v>
                </c:pt>
                <c:pt idx="2680">
                  <c:v>31723</c:v>
                </c:pt>
                <c:pt idx="2681">
                  <c:v>31725.8</c:v>
                </c:pt>
                <c:pt idx="2682">
                  <c:v>31728.6</c:v>
                </c:pt>
                <c:pt idx="2683">
                  <c:v>31731.5</c:v>
                </c:pt>
                <c:pt idx="2684">
                  <c:v>31734.3</c:v>
                </c:pt>
                <c:pt idx="2685">
                  <c:v>31738.5</c:v>
                </c:pt>
                <c:pt idx="2686">
                  <c:v>31741.3</c:v>
                </c:pt>
                <c:pt idx="2687">
                  <c:v>31744.1</c:v>
                </c:pt>
                <c:pt idx="2688">
                  <c:v>31747</c:v>
                </c:pt>
                <c:pt idx="2689">
                  <c:v>31748.400000000001</c:v>
                </c:pt>
                <c:pt idx="2690">
                  <c:v>31751.200000000001</c:v>
                </c:pt>
                <c:pt idx="2691">
                  <c:v>31754</c:v>
                </c:pt>
                <c:pt idx="2692">
                  <c:v>31755.4</c:v>
                </c:pt>
                <c:pt idx="2693">
                  <c:v>31758.2</c:v>
                </c:pt>
                <c:pt idx="2694">
                  <c:v>31761.1</c:v>
                </c:pt>
                <c:pt idx="2695">
                  <c:v>31763.9</c:v>
                </c:pt>
                <c:pt idx="2696">
                  <c:v>31766.7</c:v>
                </c:pt>
                <c:pt idx="2697">
                  <c:v>31771</c:v>
                </c:pt>
                <c:pt idx="2698">
                  <c:v>31773.8</c:v>
                </c:pt>
                <c:pt idx="2699">
                  <c:v>31775.200000000001</c:v>
                </c:pt>
                <c:pt idx="2700">
                  <c:v>31778</c:v>
                </c:pt>
                <c:pt idx="2701">
                  <c:v>31780.9</c:v>
                </c:pt>
                <c:pt idx="2702">
                  <c:v>31783.7</c:v>
                </c:pt>
                <c:pt idx="2703">
                  <c:v>31786.6</c:v>
                </c:pt>
                <c:pt idx="2704">
                  <c:v>31789.4</c:v>
                </c:pt>
                <c:pt idx="2705">
                  <c:v>31793.7</c:v>
                </c:pt>
                <c:pt idx="2706">
                  <c:v>31796.6</c:v>
                </c:pt>
                <c:pt idx="2707">
                  <c:v>31800.9</c:v>
                </c:pt>
                <c:pt idx="2708">
                  <c:v>31803.8</c:v>
                </c:pt>
                <c:pt idx="2709">
                  <c:v>31806.7</c:v>
                </c:pt>
                <c:pt idx="2710">
                  <c:v>31809.5</c:v>
                </c:pt>
                <c:pt idx="2711">
                  <c:v>31812.400000000001</c:v>
                </c:pt>
                <c:pt idx="2712">
                  <c:v>31815.3</c:v>
                </c:pt>
                <c:pt idx="2713">
                  <c:v>31816.799999999999</c:v>
                </c:pt>
                <c:pt idx="2714">
                  <c:v>31819.7</c:v>
                </c:pt>
                <c:pt idx="2715">
                  <c:v>31822.6</c:v>
                </c:pt>
                <c:pt idx="2716">
                  <c:v>31825.599999999999</c:v>
                </c:pt>
                <c:pt idx="2717">
                  <c:v>31828.5</c:v>
                </c:pt>
                <c:pt idx="2718">
                  <c:v>31832.9</c:v>
                </c:pt>
                <c:pt idx="2719">
                  <c:v>31835.9</c:v>
                </c:pt>
                <c:pt idx="2720">
                  <c:v>31838.799999999999</c:v>
                </c:pt>
                <c:pt idx="2721">
                  <c:v>31841.8</c:v>
                </c:pt>
                <c:pt idx="2722">
                  <c:v>31846.3</c:v>
                </c:pt>
                <c:pt idx="2723">
                  <c:v>31847.7</c:v>
                </c:pt>
                <c:pt idx="2724">
                  <c:v>31850.7</c:v>
                </c:pt>
                <c:pt idx="2725">
                  <c:v>31853.7</c:v>
                </c:pt>
                <c:pt idx="2726">
                  <c:v>31855.200000000001</c:v>
                </c:pt>
                <c:pt idx="2727">
                  <c:v>31858.3</c:v>
                </c:pt>
                <c:pt idx="2728">
                  <c:v>31862.799999999999</c:v>
                </c:pt>
                <c:pt idx="2729">
                  <c:v>31867.4</c:v>
                </c:pt>
                <c:pt idx="2730">
                  <c:v>31872.1</c:v>
                </c:pt>
                <c:pt idx="2731">
                  <c:v>31878.3</c:v>
                </c:pt>
                <c:pt idx="2732">
                  <c:v>31884.5</c:v>
                </c:pt>
                <c:pt idx="2733">
                  <c:v>31890.7</c:v>
                </c:pt>
                <c:pt idx="2734">
                  <c:v>31893.9</c:v>
                </c:pt>
                <c:pt idx="2735">
                  <c:v>31895.4</c:v>
                </c:pt>
                <c:pt idx="2736">
                  <c:v>31900.2</c:v>
                </c:pt>
                <c:pt idx="2737">
                  <c:v>31903.4</c:v>
                </c:pt>
                <c:pt idx="2738">
                  <c:v>31905</c:v>
                </c:pt>
                <c:pt idx="2739">
                  <c:v>31906.6</c:v>
                </c:pt>
                <c:pt idx="2740">
                  <c:v>31909.9</c:v>
                </c:pt>
                <c:pt idx="2741">
                  <c:v>31913.1</c:v>
                </c:pt>
                <c:pt idx="2742">
                  <c:v>31916.400000000001</c:v>
                </c:pt>
                <c:pt idx="2743">
                  <c:v>31921.3</c:v>
                </c:pt>
                <c:pt idx="2744">
                  <c:v>31924.6</c:v>
                </c:pt>
                <c:pt idx="2745">
                  <c:v>31927.8</c:v>
                </c:pt>
                <c:pt idx="2746">
                  <c:v>31929.5</c:v>
                </c:pt>
                <c:pt idx="2747">
                  <c:v>31932.799999999999</c:v>
                </c:pt>
                <c:pt idx="2748">
                  <c:v>31934.5</c:v>
                </c:pt>
                <c:pt idx="2749">
                  <c:v>31937.8</c:v>
                </c:pt>
                <c:pt idx="2750">
                  <c:v>31941.1</c:v>
                </c:pt>
                <c:pt idx="2751">
                  <c:v>31942.799999999999</c:v>
                </c:pt>
                <c:pt idx="2752">
                  <c:v>31949.5</c:v>
                </c:pt>
                <c:pt idx="2753">
                  <c:v>31952.9</c:v>
                </c:pt>
                <c:pt idx="2754">
                  <c:v>31956.2</c:v>
                </c:pt>
                <c:pt idx="2755">
                  <c:v>31961.3</c:v>
                </c:pt>
                <c:pt idx="2756">
                  <c:v>31964.7</c:v>
                </c:pt>
                <c:pt idx="2757">
                  <c:v>31968.1</c:v>
                </c:pt>
                <c:pt idx="2758">
                  <c:v>31973.1</c:v>
                </c:pt>
                <c:pt idx="2759">
                  <c:v>31974.799999999999</c:v>
                </c:pt>
                <c:pt idx="2760">
                  <c:v>31978.2</c:v>
                </c:pt>
                <c:pt idx="2761">
                  <c:v>31981.599999999999</c:v>
                </c:pt>
                <c:pt idx="2762">
                  <c:v>31986.7</c:v>
                </c:pt>
                <c:pt idx="2763">
                  <c:v>32005.3</c:v>
                </c:pt>
                <c:pt idx="2764">
                  <c:v>32013.8</c:v>
                </c:pt>
                <c:pt idx="2765">
                  <c:v>32017.200000000001</c:v>
                </c:pt>
                <c:pt idx="2766">
                  <c:v>32020.6</c:v>
                </c:pt>
                <c:pt idx="2767">
                  <c:v>32023.9</c:v>
                </c:pt>
                <c:pt idx="2768">
                  <c:v>32027.3</c:v>
                </c:pt>
                <c:pt idx="2769">
                  <c:v>32030.7</c:v>
                </c:pt>
                <c:pt idx="2770">
                  <c:v>32034</c:v>
                </c:pt>
                <c:pt idx="2771">
                  <c:v>32039</c:v>
                </c:pt>
                <c:pt idx="2772">
                  <c:v>32042.3</c:v>
                </c:pt>
                <c:pt idx="2773">
                  <c:v>32045.7</c:v>
                </c:pt>
                <c:pt idx="2774">
                  <c:v>32049</c:v>
                </c:pt>
                <c:pt idx="2775">
                  <c:v>32050.7</c:v>
                </c:pt>
                <c:pt idx="2776">
                  <c:v>32052.3</c:v>
                </c:pt>
                <c:pt idx="2777">
                  <c:v>32057.3</c:v>
                </c:pt>
                <c:pt idx="2778">
                  <c:v>32060.6</c:v>
                </c:pt>
                <c:pt idx="2779">
                  <c:v>32062.2</c:v>
                </c:pt>
                <c:pt idx="2780">
                  <c:v>32065.5</c:v>
                </c:pt>
                <c:pt idx="2781">
                  <c:v>32067.1</c:v>
                </c:pt>
                <c:pt idx="2782">
                  <c:v>32072</c:v>
                </c:pt>
                <c:pt idx="2783">
                  <c:v>32075.3</c:v>
                </c:pt>
                <c:pt idx="2784">
                  <c:v>32078.5</c:v>
                </c:pt>
                <c:pt idx="2785">
                  <c:v>32081.7</c:v>
                </c:pt>
                <c:pt idx="2786">
                  <c:v>32086.6</c:v>
                </c:pt>
                <c:pt idx="2787">
                  <c:v>32091.4</c:v>
                </c:pt>
                <c:pt idx="2788">
                  <c:v>32096.2</c:v>
                </c:pt>
                <c:pt idx="2789">
                  <c:v>32101</c:v>
                </c:pt>
                <c:pt idx="2790">
                  <c:v>32105.7</c:v>
                </c:pt>
                <c:pt idx="2791">
                  <c:v>32110.5</c:v>
                </c:pt>
                <c:pt idx="2792">
                  <c:v>32115.3</c:v>
                </c:pt>
                <c:pt idx="2793">
                  <c:v>32118.400000000001</c:v>
                </c:pt>
                <c:pt idx="2794">
                  <c:v>32121.599999999999</c:v>
                </c:pt>
                <c:pt idx="2795">
                  <c:v>32124.7</c:v>
                </c:pt>
                <c:pt idx="2796">
                  <c:v>32127.9</c:v>
                </c:pt>
                <c:pt idx="2797">
                  <c:v>32131</c:v>
                </c:pt>
                <c:pt idx="2798">
                  <c:v>32134.2</c:v>
                </c:pt>
                <c:pt idx="2799">
                  <c:v>32137.3</c:v>
                </c:pt>
                <c:pt idx="2800">
                  <c:v>32138.9</c:v>
                </c:pt>
                <c:pt idx="2801">
                  <c:v>32142.1</c:v>
                </c:pt>
                <c:pt idx="2802">
                  <c:v>32145.200000000001</c:v>
                </c:pt>
                <c:pt idx="2803">
                  <c:v>32146.799999999999</c:v>
                </c:pt>
                <c:pt idx="2804">
                  <c:v>32151.5</c:v>
                </c:pt>
                <c:pt idx="2805">
                  <c:v>32154.6</c:v>
                </c:pt>
                <c:pt idx="2806">
                  <c:v>32157.8</c:v>
                </c:pt>
                <c:pt idx="2807">
                  <c:v>32160.9</c:v>
                </c:pt>
                <c:pt idx="2808">
                  <c:v>32164.1</c:v>
                </c:pt>
                <c:pt idx="2809">
                  <c:v>32167.200000000001</c:v>
                </c:pt>
                <c:pt idx="2810">
                  <c:v>32170.3</c:v>
                </c:pt>
                <c:pt idx="2811">
                  <c:v>32176.7</c:v>
                </c:pt>
                <c:pt idx="2812">
                  <c:v>32190.799999999999</c:v>
                </c:pt>
                <c:pt idx="2813">
                  <c:v>32194</c:v>
                </c:pt>
                <c:pt idx="2814">
                  <c:v>32198.799999999999</c:v>
                </c:pt>
                <c:pt idx="2815">
                  <c:v>32202</c:v>
                </c:pt>
                <c:pt idx="2816">
                  <c:v>32208.3</c:v>
                </c:pt>
                <c:pt idx="2817">
                  <c:v>32211.5</c:v>
                </c:pt>
                <c:pt idx="2818">
                  <c:v>32221.1</c:v>
                </c:pt>
                <c:pt idx="2819">
                  <c:v>32232.400000000001</c:v>
                </c:pt>
                <c:pt idx="2820">
                  <c:v>32237.200000000001</c:v>
                </c:pt>
                <c:pt idx="2821">
                  <c:v>32238.9</c:v>
                </c:pt>
                <c:pt idx="2822">
                  <c:v>32242.1</c:v>
                </c:pt>
                <c:pt idx="2823">
                  <c:v>32245.4</c:v>
                </c:pt>
                <c:pt idx="2824">
                  <c:v>32248.6</c:v>
                </c:pt>
                <c:pt idx="2825">
                  <c:v>32253.599999999999</c:v>
                </c:pt>
                <c:pt idx="2826">
                  <c:v>32256.9</c:v>
                </c:pt>
                <c:pt idx="2827">
                  <c:v>32260.2</c:v>
                </c:pt>
                <c:pt idx="2828">
                  <c:v>32263.5</c:v>
                </c:pt>
                <c:pt idx="2829">
                  <c:v>32265.200000000001</c:v>
                </c:pt>
                <c:pt idx="2830">
                  <c:v>32268.5</c:v>
                </c:pt>
                <c:pt idx="2831">
                  <c:v>32271.9</c:v>
                </c:pt>
                <c:pt idx="2832">
                  <c:v>32273.5</c:v>
                </c:pt>
                <c:pt idx="2833">
                  <c:v>32276.9</c:v>
                </c:pt>
                <c:pt idx="2834">
                  <c:v>32280.3</c:v>
                </c:pt>
                <c:pt idx="2835">
                  <c:v>32283.7</c:v>
                </c:pt>
                <c:pt idx="2836">
                  <c:v>32285.4</c:v>
                </c:pt>
                <c:pt idx="2837">
                  <c:v>32288.9</c:v>
                </c:pt>
                <c:pt idx="2838">
                  <c:v>32292.3</c:v>
                </c:pt>
                <c:pt idx="2839">
                  <c:v>32295.7</c:v>
                </c:pt>
                <c:pt idx="2840">
                  <c:v>32299.200000000001</c:v>
                </c:pt>
                <c:pt idx="2841">
                  <c:v>32302.6</c:v>
                </c:pt>
                <c:pt idx="2842">
                  <c:v>32306.1</c:v>
                </c:pt>
                <c:pt idx="2843">
                  <c:v>32307.8</c:v>
                </c:pt>
                <c:pt idx="2844">
                  <c:v>32311.3</c:v>
                </c:pt>
                <c:pt idx="2845">
                  <c:v>32314.799999999999</c:v>
                </c:pt>
                <c:pt idx="2846">
                  <c:v>32320</c:v>
                </c:pt>
                <c:pt idx="2847">
                  <c:v>32327</c:v>
                </c:pt>
                <c:pt idx="2848">
                  <c:v>32337.5</c:v>
                </c:pt>
                <c:pt idx="2849">
                  <c:v>32349.8</c:v>
                </c:pt>
                <c:pt idx="2850">
                  <c:v>32355</c:v>
                </c:pt>
                <c:pt idx="2851">
                  <c:v>32358.5</c:v>
                </c:pt>
                <c:pt idx="2852">
                  <c:v>32360.3</c:v>
                </c:pt>
                <c:pt idx="2853">
                  <c:v>32365.599999999999</c:v>
                </c:pt>
                <c:pt idx="2854">
                  <c:v>32370.799999999999</c:v>
                </c:pt>
                <c:pt idx="2855">
                  <c:v>32376.1</c:v>
                </c:pt>
                <c:pt idx="2856">
                  <c:v>32381.3</c:v>
                </c:pt>
                <c:pt idx="2857">
                  <c:v>32384.799999999999</c:v>
                </c:pt>
                <c:pt idx="2858">
                  <c:v>32390</c:v>
                </c:pt>
                <c:pt idx="2859">
                  <c:v>32395.3</c:v>
                </c:pt>
                <c:pt idx="2860">
                  <c:v>32400.5</c:v>
                </c:pt>
                <c:pt idx="2861">
                  <c:v>32405.7</c:v>
                </c:pt>
                <c:pt idx="2862">
                  <c:v>32409.1</c:v>
                </c:pt>
                <c:pt idx="2863">
                  <c:v>32412.5</c:v>
                </c:pt>
                <c:pt idx="2864">
                  <c:v>32416</c:v>
                </c:pt>
                <c:pt idx="2865">
                  <c:v>32419.4</c:v>
                </c:pt>
                <c:pt idx="2866">
                  <c:v>32421.1</c:v>
                </c:pt>
                <c:pt idx="2867">
                  <c:v>32424.5</c:v>
                </c:pt>
                <c:pt idx="2868">
                  <c:v>32427.9</c:v>
                </c:pt>
                <c:pt idx="2869">
                  <c:v>32431.3</c:v>
                </c:pt>
                <c:pt idx="2870">
                  <c:v>32436.3</c:v>
                </c:pt>
                <c:pt idx="2871">
                  <c:v>32438</c:v>
                </c:pt>
                <c:pt idx="2872">
                  <c:v>32441.3</c:v>
                </c:pt>
                <c:pt idx="2873">
                  <c:v>32444.7</c:v>
                </c:pt>
                <c:pt idx="2874">
                  <c:v>32447.9</c:v>
                </c:pt>
                <c:pt idx="2875">
                  <c:v>32449.599999999999</c:v>
                </c:pt>
                <c:pt idx="2876">
                  <c:v>32452.799999999999</c:v>
                </c:pt>
                <c:pt idx="2877">
                  <c:v>32456.1</c:v>
                </c:pt>
                <c:pt idx="2878">
                  <c:v>32478.6</c:v>
                </c:pt>
                <c:pt idx="2879">
                  <c:v>32486.6</c:v>
                </c:pt>
                <c:pt idx="2880">
                  <c:v>32489.8</c:v>
                </c:pt>
                <c:pt idx="2881">
                  <c:v>32492.9</c:v>
                </c:pt>
                <c:pt idx="2882">
                  <c:v>32496.1</c:v>
                </c:pt>
                <c:pt idx="2883">
                  <c:v>32499.3</c:v>
                </c:pt>
                <c:pt idx="2884">
                  <c:v>32500.799999999999</c:v>
                </c:pt>
                <c:pt idx="2885">
                  <c:v>32503.9</c:v>
                </c:pt>
                <c:pt idx="2886">
                  <c:v>32507</c:v>
                </c:pt>
                <c:pt idx="2887">
                  <c:v>32508.6</c:v>
                </c:pt>
                <c:pt idx="2888">
                  <c:v>32513.200000000001</c:v>
                </c:pt>
                <c:pt idx="2889">
                  <c:v>32516.3</c:v>
                </c:pt>
                <c:pt idx="2890">
                  <c:v>32519.4</c:v>
                </c:pt>
                <c:pt idx="2891">
                  <c:v>32524</c:v>
                </c:pt>
                <c:pt idx="2892">
                  <c:v>32525.5</c:v>
                </c:pt>
                <c:pt idx="2893">
                  <c:v>32528.6</c:v>
                </c:pt>
                <c:pt idx="2894">
                  <c:v>32533.200000000001</c:v>
                </c:pt>
                <c:pt idx="2895">
                  <c:v>32537.8</c:v>
                </c:pt>
                <c:pt idx="2896">
                  <c:v>32545.4</c:v>
                </c:pt>
                <c:pt idx="2897">
                  <c:v>32550</c:v>
                </c:pt>
                <c:pt idx="2898">
                  <c:v>32554.5</c:v>
                </c:pt>
                <c:pt idx="2899">
                  <c:v>32560.6</c:v>
                </c:pt>
                <c:pt idx="2900">
                  <c:v>32562.1</c:v>
                </c:pt>
                <c:pt idx="2901">
                  <c:v>32566.7</c:v>
                </c:pt>
                <c:pt idx="2902">
                  <c:v>32569.7</c:v>
                </c:pt>
                <c:pt idx="2903">
                  <c:v>32572.799999999999</c:v>
                </c:pt>
                <c:pt idx="2904">
                  <c:v>32574.3</c:v>
                </c:pt>
                <c:pt idx="2905">
                  <c:v>32577.4</c:v>
                </c:pt>
                <c:pt idx="2906">
                  <c:v>32580.400000000001</c:v>
                </c:pt>
                <c:pt idx="2907">
                  <c:v>32583.5</c:v>
                </c:pt>
                <c:pt idx="2908">
                  <c:v>32588</c:v>
                </c:pt>
                <c:pt idx="2909">
                  <c:v>32591.1</c:v>
                </c:pt>
                <c:pt idx="2910">
                  <c:v>32594.2</c:v>
                </c:pt>
                <c:pt idx="2911">
                  <c:v>32597.200000000001</c:v>
                </c:pt>
                <c:pt idx="2912">
                  <c:v>32598.799999999999</c:v>
                </c:pt>
                <c:pt idx="2913">
                  <c:v>32601.8</c:v>
                </c:pt>
                <c:pt idx="2914">
                  <c:v>32604.9</c:v>
                </c:pt>
                <c:pt idx="2915">
                  <c:v>32606.5</c:v>
                </c:pt>
                <c:pt idx="2916">
                  <c:v>32609.599999999999</c:v>
                </c:pt>
                <c:pt idx="2917">
                  <c:v>32612.7</c:v>
                </c:pt>
                <c:pt idx="2918">
                  <c:v>32615.8</c:v>
                </c:pt>
                <c:pt idx="2919">
                  <c:v>32618.9</c:v>
                </c:pt>
                <c:pt idx="2920">
                  <c:v>32622</c:v>
                </c:pt>
                <c:pt idx="2921">
                  <c:v>32625.1</c:v>
                </c:pt>
                <c:pt idx="2922">
                  <c:v>32628.2</c:v>
                </c:pt>
                <c:pt idx="2923">
                  <c:v>32631.4</c:v>
                </c:pt>
                <c:pt idx="2924">
                  <c:v>32634.5</c:v>
                </c:pt>
                <c:pt idx="2925">
                  <c:v>32637.7</c:v>
                </c:pt>
                <c:pt idx="2926">
                  <c:v>32640.799999999999</c:v>
                </c:pt>
                <c:pt idx="2927">
                  <c:v>32642.400000000001</c:v>
                </c:pt>
                <c:pt idx="2928">
                  <c:v>32647.200000000001</c:v>
                </c:pt>
                <c:pt idx="2929">
                  <c:v>32650.400000000001</c:v>
                </c:pt>
                <c:pt idx="2930">
                  <c:v>32653.599999999999</c:v>
                </c:pt>
                <c:pt idx="2931">
                  <c:v>32658.400000000001</c:v>
                </c:pt>
                <c:pt idx="2932">
                  <c:v>32661.599999999999</c:v>
                </c:pt>
                <c:pt idx="2933">
                  <c:v>32664.799999999999</c:v>
                </c:pt>
                <c:pt idx="2934">
                  <c:v>32666.400000000001</c:v>
                </c:pt>
                <c:pt idx="2935">
                  <c:v>32668</c:v>
                </c:pt>
                <c:pt idx="2936">
                  <c:v>32672.799999999999</c:v>
                </c:pt>
                <c:pt idx="2937">
                  <c:v>32676</c:v>
                </c:pt>
                <c:pt idx="2938">
                  <c:v>32679.200000000001</c:v>
                </c:pt>
                <c:pt idx="2939">
                  <c:v>32682.5</c:v>
                </c:pt>
                <c:pt idx="2940">
                  <c:v>32685.7</c:v>
                </c:pt>
                <c:pt idx="2941">
                  <c:v>32692.2</c:v>
                </c:pt>
                <c:pt idx="2942">
                  <c:v>32698.7</c:v>
                </c:pt>
                <c:pt idx="2943">
                  <c:v>32705.200000000001</c:v>
                </c:pt>
                <c:pt idx="2944">
                  <c:v>32710</c:v>
                </c:pt>
                <c:pt idx="2945">
                  <c:v>32714.9</c:v>
                </c:pt>
                <c:pt idx="2946">
                  <c:v>32721.4</c:v>
                </c:pt>
                <c:pt idx="2947">
                  <c:v>32726.3</c:v>
                </c:pt>
                <c:pt idx="2948">
                  <c:v>32729.599999999999</c:v>
                </c:pt>
                <c:pt idx="2949">
                  <c:v>32732.799999999999</c:v>
                </c:pt>
                <c:pt idx="2950">
                  <c:v>32736.1</c:v>
                </c:pt>
                <c:pt idx="2951">
                  <c:v>32739.4</c:v>
                </c:pt>
                <c:pt idx="2952">
                  <c:v>32742.6</c:v>
                </c:pt>
                <c:pt idx="2953">
                  <c:v>32744.3</c:v>
                </c:pt>
                <c:pt idx="2954">
                  <c:v>32749.200000000001</c:v>
                </c:pt>
                <c:pt idx="2955">
                  <c:v>32752.400000000001</c:v>
                </c:pt>
                <c:pt idx="2956">
                  <c:v>32755.7</c:v>
                </c:pt>
                <c:pt idx="2957">
                  <c:v>32758.9</c:v>
                </c:pt>
                <c:pt idx="2958">
                  <c:v>32762.2</c:v>
                </c:pt>
                <c:pt idx="2959">
                  <c:v>32765.4</c:v>
                </c:pt>
                <c:pt idx="2960">
                  <c:v>32786.6</c:v>
                </c:pt>
                <c:pt idx="2961">
                  <c:v>32791.5</c:v>
                </c:pt>
                <c:pt idx="2962">
                  <c:v>32794.699999999997</c:v>
                </c:pt>
                <c:pt idx="2963">
                  <c:v>32797.9</c:v>
                </c:pt>
                <c:pt idx="2964">
                  <c:v>32801.199999999997</c:v>
                </c:pt>
                <c:pt idx="2965">
                  <c:v>32806</c:v>
                </c:pt>
                <c:pt idx="2966">
                  <c:v>32809.300000000003</c:v>
                </c:pt>
                <c:pt idx="2967">
                  <c:v>32812.5</c:v>
                </c:pt>
                <c:pt idx="2968">
                  <c:v>32817.300000000003</c:v>
                </c:pt>
                <c:pt idx="2969">
                  <c:v>32820.5</c:v>
                </c:pt>
                <c:pt idx="2970">
                  <c:v>32822.1</c:v>
                </c:pt>
                <c:pt idx="2971">
                  <c:v>32825.300000000003</c:v>
                </c:pt>
                <c:pt idx="2972">
                  <c:v>32828.6</c:v>
                </c:pt>
                <c:pt idx="2973">
                  <c:v>32831.800000000003</c:v>
                </c:pt>
                <c:pt idx="2974">
                  <c:v>32836.6</c:v>
                </c:pt>
                <c:pt idx="2975">
                  <c:v>32839.699999999997</c:v>
                </c:pt>
                <c:pt idx="2976">
                  <c:v>32841.300000000003</c:v>
                </c:pt>
                <c:pt idx="2977">
                  <c:v>32844.5</c:v>
                </c:pt>
                <c:pt idx="2978">
                  <c:v>32847.699999999997</c:v>
                </c:pt>
                <c:pt idx="2979">
                  <c:v>32849.300000000003</c:v>
                </c:pt>
                <c:pt idx="2980">
                  <c:v>32852.5</c:v>
                </c:pt>
                <c:pt idx="2981">
                  <c:v>32855.599999999999</c:v>
                </c:pt>
                <c:pt idx="2982">
                  <c:v>32858.800000000003</c:v>
                </c:pt>
                <c:pt idx="2983">
                  <c:v>32863.5</c:v>
                </c:pt>
                <c:pt idx="2984">
                  <c:v>32868.300000000003</c:v>
                </c:pt>
                <c:pt idx="2985">
                  <c:v>32871.4</c:v>
                </c:pt>
                <c:pt idx="2986">
                  <c:v>32876.199999999997</c:v>
                </c:pt>
                <c:pt idx="2987">
                  <c:v>32879.300000000003</c:v>
                </c:pt>
                <c:pt idx="2988">
                  <c:v>32882.5</c:v>
                </c:pt>
                <c:pt idx="2989">
                  <c:v>32887.199999999997</c:v>
                </c:pt>
                <c:pt idx="2990">
                  <c:v>32891.9</c:v>
                </c:pt>
                <c:pt idx="2991">
                  <c:v>32896.6</c:v>
                </c:pt>
                <c:pt idx="2992">
                  <c:v>32902.9</c:v>
                </c:pt>
                <c:pt idx="2993">
                  <c:v>32906.1</c:v>
                </c:pt>
                <c:pt idx="2994">
                  <c:v>32909.199999999997</c:v>
                </c:pt>
                <c:pt idx="2995">
                  <c:v>32913.9</c:v>
                </c:pt>
                <c:pt idx="2996">
                  <c:v>32917.1</c:v>
                </c:pt>
                <c:pt idx="2997">
                  <c:v>32920.199999999997</c:v>
                </c:pt>
                <c:pt idx="2998">
                  <c:v>32923.4</c:v>
                </c:pt>
                <c:pt idx="2999">
                  <c:v>32926.5</c:v>
                </c:pt>
                <c:pt idx="3000">
                  <c:v>32929.699999999997</c:v>
                </c:pt>
                <c:pt idx="3001">
                  <c:v>32932.800000000003</c:v>
                </c:pt>
                <c:pt idx="3002">
                  <c:v>32936</c:v>
                </c:pt>
                <c:pt idx="3003">
                  <c:v>32939.199999999997</c:v>
                </c:pt>
                <c:pt idx="3004">
                  <c:v>32940.699999999997</c:v>
                </c:pt>
                <c:pt idx="3005">
                  <c:v>32943.9</c:v>
                </c:pt>
                <c:pt idx="3006">
                  <c:v>32947.1</c:v>
                </c:pt>
                <c:pt idx="3007">
                  <c:v>32950.199999999997</c:v>
                </c:pt>
                <c:pt idx="3008">
                  <c:v>32955</c:v>
                </c:pt>
                <c:pt idx="3009">
                  <c:v>32959.800000000003</c:v>
                </c:pt>
                <c:pt idx="3010">
                  <c:v>32963</c:v>
                </c:pt>
                <c:pt idx="3011">
                  <c:v>32966.199999999997</c:v>
                </c:pt>
                <c:pt idx="3012">
                  <c:v>32969.4</c:v>
                </c:pt>
                <c:pt idx="3013">
                  <c:v>32974.1</c:v>
                </c:pt>
                <c:pt idx="3014">
                  <c:v>32979</c:v>
                </c:pt>
                <c:pt idx="3015">
                  <c:v>32982.199999999997</c:v>
                </c:pt>
                <c:pt idx="3016">
                  <c:v>32985.4</c:v>
                </c:pt>
                <c:pt idx="3017">
                  <c:v>32990.199999999997</c:v>
                </c:pt>
                <c:pt idx="3018">
                  <c:v>32993.5</c:v>
                </c:pt>
                <c:pt idx="3019">
                  <c:v>32996.699999999997</c:v>
                </c:pt>
                <c:pt idx="3020">
                  <c:v>33001.599999999999</c:v>
                </c:pt>
                <c:pt idx="3021">
                  <c:v>33004.800000000003</c:v>
                </c:pt>
                <c:pt idx="3022">
                  <c:v>33008.1</c:v>
                </c:pt>
                <c:pt idx="3023">
                  <c:v>33011.300000000003</c:v>
                </c:pt>
                <c:pt idx="3024">
                  <c:v>33014.6</c:v>
                </c:pt>
                <c:pt idx="3025">
                  <c:v>33017.800000000003</c:v>
                </c:pt>
                <c:pt idx="3026">
                  <c:v>33022.699999999997</c:v>
                </c:pt>
                <c:pt idx="3027">
                  <c:v>33027.699999999997</c:v>
                </c:pt>
                <c:pt idx="3028">
                  <c:v>33032.6</c:v>
                </c:pt>
                <c:pt idx="3029">
                  <c:v>33035.9</c:v>
                </c:pt>
                <c:pt idx="3030">
                  <c:v>33039.199999999997</c:v>
                </c:pt>
                <c:pt idx="3031">
                  <c:v>33042.5</c:v>
                </c:pt>
                <c:pt idx="3032">
                  <c:v>33047.4</c:v>
                </c:pt>
                <c:pt idx="3033">
                  <c:v>33052.400000000001</c:v>
                </c:pt>
                <c:pt idx="3034">
                  <c:v>33055.699999999997</c:v>
                </c:pt>
                <c:pt idx="3035">
                  <c:v>33060.699999999997</c:v>
                </c:pt>
                <c:pt idx="3036">
                  <c:v>33062.400000000001</c:v>
                </c:pt>
                <c:pt idx="3037">
                  <c:v>33065.699999999997</c:v>
                </c:pt>
                <c:pt idx="3038">
                  <c:v>33069</c:v>
                </c:pt>
                <c:pt idx="3039">
                  <c:v>33082.400000000001</c:v>
                </c:pt>
                <c:pt idx="3040">
                  <c:v>33087.4</c:v>
                </c:pt>
                <c:pt idx="3041">
                  <c:v>33090.699999999997</c:v>
                </c:pt>
                <c:pt idx="3042">
                  <c:v>33095.699999999997</c:v>
                </c:pt>
                <c:pt idx="3043">
                  <c:v>33099.1</c:v>
                </c:pt>
                <c:pt idx="3044">
                  <c:v>33102.400000000001</c:v>
                </c:pt>
                <c:pt idx="3045">
                  <c:v>33104.1</c:v>
                </c:pt>
                <c:pt idx="3046">
                  <c:v>33107.5</c:v>
                </c:pt>
                <c:pt idx="3047">
                  <c:v>33110.9</c:v>
                </c:pt>
                <c:pt idx="3048">
                  <c:v>33112.5</c:v>
                </c:pt>
                <c:pt idx="3049">
                  <c:v>33117.599999999999</c:v>
                </c:pt>
                <c:pt idx="3050">
                  <c:v>33121</c:v>
                </c:pt>
                <c:pt idx="3051">
                  <c:v>33124.400000000001</c:v>
                </c:pt>
                <c:pt idx="3052">
                  <c:v>33129.4</c:v>
                </c:pt>
                <c:pt idx="3053">
                  <c:v>33132.800000000003</c:v>
                </c:pt>
                <c:pt idx="3054">
                  <c:v>33136.199999999997</c:v>
                </c:pt>
                <c:pt idx="3055">
                  <c:v>33139.599999999999</c:v>
                </c:pt>
                <c:pt idx="3056">
                  <c:v>33141.300000000003</c:v>
                </c:pt>
                <c:pt idx="3057">
                  <c:v>33144.699999999997</c:v>
                </c:pt>
                <c:pt idx="3058">
                  <c:v>33149.800000000003</c:v>
                </c:pt>
                <c:pt idx="3059">
                  <c:v>33154.9</c:v>
                </c:pt>
                <c:pt idx="3060">
                  <c:v>33158.300000000003</c:v>
                </c:pt>
                <c:pt idx="3061">
                  <c:v>33161.800000000003</c:v>
                </c:pt>
                <c:pt idx="3062">
                  <c:v>33166.9</c:v>
                </c:pt>
                <c:pt idx="3063">
                  <c:v>33170.300000000003</c:v>
                </c:pt>
                <c:pt idx="3064">
                  <c:v>33173.699999999997</c:v>
                </c:pt>
                <c:pt idx="3065">
                  <c:v>33177.1</c:v>
                </c:pt>
                <c:pt idx="3066">
                  <c:v>33182.300000000003</c:v>
                </c:pt>
                <c:pt idx="3067">
                  <c:v>33185.699999999997</c:v>
                </c:pt>
                <c:pt idx="3068">
                  <c:v>33189.199999999997</c:v>
                </c:pt>
                <c:pt idx="3069">
                  <c:v>33194.300000000003</c:v>
                </c:pt>
                <c:pt idx="3070">
                  <c:v>33197.800000000003</c:v>
                </c:pt>
                <c:pt idx="3071">
                  <c:v>33201.199999999997</c:v>
                </c:pt>
                <c:pt idx="3072">
                  <c:v>33204.699999999997</c:v>
                </c:pt>
                <c:pt idx="3073">
                  <c:v>33209.9</c:v>
                </c:pt>
                <c:pt idx="3074">
                  <c:v>33213.300000000003</c:v>
                </c:pt>
                <c:pt idx="3075">
                  <c:v>33216.800000000003</c:v>
                </c:pt>
                <c:pt idx="3076">
                  <c:v>33220.300000000003</c:v>
                </c:pt>
                <c:pt idx="3077">
                  <c:v>33223.800000000003</c:v>
                </c:pt>
                <c:pt idx="3078">
                  <c:v>33227.300000000003</c:v>
                </c:pt>
                <c:pt idx="3079">
                  <c:v>33230.800000000003</c:v>
                </c:pt>
                <c:pt idx="3080">
                  <c:v>33237.800000000003</c:v>
                </c:pt>
                <c:pt idx="3081">
                  <c:v>33251.9</c:v>
                </c:pt>
                <c:pt idx="3082">
                  <c:v>33257.199999999997</c:v>
                </c:pt>
                <c:pt idx="3083">
                  <c:v>33262.5</c:v>
                </c:pt>
                <c:pt idx="3084">
                  <c:v>33266</c:v>
                </c:pt>
                <c:pt idx="3085">
                  <c:v>33267.800000000003</c:v>
                </c:pt>
                <c:pt idx="3086">
                  <c:v>33271.300000000003</c:v>
                </c:pt>
                <c:pt idx="3087">
                  <c:v>33276.6</c:v>
                </c:pt>
                <c:pt idx="3088">
                  <c:v>33280.199999999997</c:v>
                </c:pt>
                <c:pt idx="3089">
                  <c:v>33285.5</c:v>
                </c:pt>
                <c:pt idx="3090">
                  <c:v>33289.1</c:v>
                </c:pt>
                <c:pt idx="3091">
                  <c:v>33292.6</c:v>
                </c:pt>
                <c:pt idx="3092">
                  <c:v>33296.199999999997</c:v>
                </c:pt>
                <c:pt idx="3093">
                  <c:v>33298</c:v>
                </c:pt>
                <c:pt idx="3094">
                  <c:v>33303.300000000003</c:v>
                </c:pt>
                <c:pt idx="3095">
                  <c:v>33306.9</c:v>
                </c:pt>
                <c:pt idx="3096">
                  <c:v>33312.300000000003</c:v>
                </c:pt>
                <c:pt idx="3097">
                  <c:v>33315.800000000003</c:v>
                </c:pt>
                <c:pt idx="3098">
                  <c:v>33321.199999999997</c:v>
                </c:pt>
                <c:pt idx="3099">
                  <c:v>33324.800000000003</c:v>
                </c:pt>
                <c:pt idx="3100">
                  <c:v>33330.1</c:v>
                </c:pt>
                <c:pt idx="3101">
                  <c:v>33337.300000000003</c:v>
                </c:pt>
                <c:pt idx="3102">
                  <c:v>33342.699999999997</c:v>
                </c:pt>
                <c:pt idx="3103">
                  <c:v>33348</c:v>
                </c:pt>
                <c:pt idx="3104">
                  <c:v>33351.599999999999</c:v>
                </c:pt>
                <c:pt idx="3105">
                  <c:v>33355.199999999997</c:v>
                </c:pt>
                <c:pt idx="3106">
                  <c:v>33360.5</c:v>
                </c:pt>
                <c:pt idx="3107">
                  <c:v>33362.300000000003</c:v>
                </c:pt>
                <c:pt idx="3108">
                  <c:v>33365.800000000003</c:v>
                </c:pt>
                <c:pt idx="3109">
                  <c:v>33367.599999999999</c:v>
                </c:pt>
                <c:pt idx="3110">
                  <c:v>33371.199999999997</c:v>
                </c:pt>
                <c:pt idx="3111">
                  <c:v>33374.699999999997</c:v>
                </c:pt>
                <c:pt idx="3112">
                  <c:v>33378.300000000003</c:v>
                </c:pt>
                <c:pt idx="3113">
                  <c:v>33381.9</c:v>
                </c:pt>
                <c:pt idx="3114">
                  <c:v>33385.4</c:v>
                </c:pt>
                <c:pt idx="3115">
                  <c:v>33388.9</c:v>
                </c:pt>
                <c:pt idx="3116">
                  <c:v>33394.300000000003</c:v>
                </c:pt>
                <c:pt idx="3117">
                  <c:v>33397.800000000003</c:v>
                </c:pt>
                <c:pt idx="3118">
                  <c:v>33401.300000000003</c:v>
                </c:pt>
                <c:pt idx="3119">
                  <c:v>33404.800000000003</c:v>
                </c:pt>
                <c:pt idx="3120">
                  <c:v>33406.6</c:v>
                </c:pt>
                <c:pt idx="3121">
                  <c:v>33410.1</c:v>
                </c:pt>
                <c:pt idx="3122">
                  <c:v>33413.599999999999</c:v>
                </c:pt>
                <c:pt idx="3123">
                  <c:v>33418.9</c:v>
                </c:pt>
                <c:pt idx="3124">
                  <c:v>33424.1</c:v>
                </c:pt>
                <c:pt idx="3125">
                  <c:v>33427.599999999999</c:v>
                </c:pt>
                <c:pt idx="3126">
                  <c:v>33431.1</c:v>
                </c:pt>
                <c:pt idx="3127">
                  <c:v>33434.6</c:v>
                </c:pt>
                <c:pt idx="3128">
                  <c:v>33436.300000000003</c:v>
                </c:pt>
                <c:pt idx="3129">
                  <c:v>33439.800000000003</c:v>
                </c:pt>
                <c:pt idx="3130">
                  <c:v>33444.9</c:v>
                </c:pt>
                <c:pt idx="3131">
                  <c:v>33448.400000000001</c:v>
                </c:pt>
                <c:pt idx="3132">
                  <c:v>33451.800000000003</c:v>
                </c:pt>
                <c:pt idx="3133">
                  <c:v>33455.300000000003</c:v>
                </c:pt>
                <c:pt idx="3134">
                  <c:v>33460.400000000001</c:v>
                </c:pt>
                <c:pt idx="3135">
                  <c:v>33463.800000000003</c:v>
                </c:pt>
                <c:pt idx="3136">
                  <c:v>33469</c:v>
                </c:pt>
                <c:pt idx="3137">
                  <c:v>33472.400000000001</c:v>
                </c:pt>
                <c:pt idx="3138">
                  <c:v>33475.800000000003</c:v>
                </c:pt>
                <c:pt idx="3139">
                  <c:v>33481</c:v>
                </c:pt>
                <c:pt idx="3140">
                  <c:v>33484.400000000001</c:v>
                </c:pt>
                <c:pt idx="3141">
                  <c:v>33487.800000000003</c:v>
                </c:pt>
                <c:pt idx="3142">
                  <c:v>33492.9</c:v>
                </c:pt>
                <c:pt idx="3143">
                  <c:v>33496.400000000001</c:v>
                </c:pt>
                <c:pt idx="3144">
                  <c:v>33501.5</c:v>
                </c:pt>
                <c:pt idx="3145">
                  <c:v>33504.9</c:v>
                </c:pt>
                <c:pt idx="3146">
                  <c:v>33510.1</c:v>
                </c:pt>
                <c:pt idx="3147">
                  <c:v>33515.199999999997</c:v>
                </c:pt>
                <c:pt idx="3148">
                  <c:v>33518.6</c:v>
                </c:pt>
                <c:pt idx="3149">
                  <c:v>33525.5</c:v>
                </c:pt>
                <c:pt idx="3150">
                  <c:v>33530.699999999997</c:v>
                </c:pt>
                <c:pt idx="3151">
                  <c:v>33535.9</c:v>
                </c:pt>
                <c:pt idx="3152">
                  <c:v>33541.1</c:v>
                </c:pt>
                <c:pt idx="3153">
                  <c:v>33544.6</c:v>
                </c:pt>
                <c:pt idx="3154">
                  <c:v>33548.1</c:v>
                </c:pt>
                <c:pt idx="3155">
                  <c:v>33551.5</c:v>
                </c:pt>
                <c:pt idx="3156">
                  <c:v>33556.800000000003</c:v>
                </c:pt>
                <c:pt idx="3157">
                  <c:v>33562.1</c:v>
                </c:pt>
                <c:pt idx="3158">
                  <c:v>33567.300000000003</c:v>
                </c:pt>
                <c:pt idx="3159">
                  <c:v>33570.9</c:v>
                </c:pt>
                <c:pt idx="3160">
                  <c:v>33574.5</c:v>
                </c:pt>
                <c:pt idx="3161">
                  <c:v>33579.800000000003</c:v>
                </c:pt>
                <c:pt idx="3162">
                  <c:v>33587</c:v>
                </c:pt>
                <c:pt idx="3163">
                  <c:v>33596</c:v>
                </c:pt>
                <c:pt idx="3164">
                  <c:v>33601.4</c:v>
                </c:pt>
                <c:pt idx="3165">
                  <c:v>33606.9</c:v>
                </c:pt>
                <c:pt idx="3166">
                  <c:v>33612.400000000001</c:v>
                </c:pt>
                <c:pt idx="3167">
                  <c:v>33616.1</c:v>
                </c:pt>
                <c:pt idx="3168">
                  <c:v>33619.800000000003</c:v>
                </c:pt>
                <c:pt idx="3169">
                  <c:v>33625.4</c:v>
                </c:pt>
                <c:pt idx="3170">
                  <c:v>33627.300000000003</c:v>
                </c:pt>
                <c:pt idx="3171">
                  <c:v>33631.1</c:v>
                </c:pt>
                <c:pt idx="3172">
                  <c:v>33634.9</c:v>
                </c:pt>
                <c:pt idx="3173">
                  <c:v>33638.699999999997</c:v>
                </c:pt>
                <c:pt idx="3174">
                  <c:v>33642.5</c:v>
                </c:pt>
                <c:pt idx="3175">
                  <c:v>33648.300000000003</c:v>
                </c:pt>
                <c:pt idx="3176">
                  <c:v>33652.199999999997</c:v>
                </c:pt>
                <c:pt idx="3177">
                  <c:v>33656.1</c:v>
                </c:pt>
                <c:pt idx="3178">
                  <c:v>33662</c:v>
                </c:pt>
                <c:pt idx="3179">
                  <c:v>33665.9</c:v>
                </c:pt>
                <c:pt idx="3180">
                  <c:v>33667.800000000003</c:v>
                </c:pt>
                <c:pt idx="3181">
                  <c:v>33671.800000000003</c:v>
                </c:pt>
                <c:pt idx="3182">
                  <c:v>33677.800000000003</c:v>
                </c:pt>
                <c:pt idx="3183">
                  <c:v>33685.699999999997</c:v>
                </c:pt>
                <c:pt idx="3184">
                  <c:v>33689.699999999997</c:v>
                </c:pt>
                <c:pt idx="3185">
                  <c:v>33695.800000000003</c:v>
                </c:pt>
                <c:pt idx="3186">
                  <c:v>33699.800000000003</c:v>
                </c:pt>
                <c:pt idx="3187">
                  <c:v>33703.800000000003</c:v>
                </c:pt>
                <c:pt idx="3188">
                  <c:v>33707.9</c:v>
                </c:pt>
                <c:pt idx="3189">
                  <c:v>33711.9</c:v>
                </c:pt>
                <c:pt idx="3190">
                  <c:v>33720</c:v>
                </c:pt>
                <c:pt idx="3191">
                  <c:v>33724</c:v>
                </c:pt>
                <c:pt idx="3192">
                  <c:v>33730.1</c:v>
                </c:pt>
                <c:pt idx="3193">
                  <c:v>33734.1</c:v>
                </c:pt>
                <c:pt idx="3194">
                  <c:v>33738.199999999997</c:v>
                </c:pt>
                <c:pt idx="3195">
                  <c:v>33742.199999999997</c:v>
                </c:pt>
                <c:pt idx="3196">
                  <c:v>33746.300000000003</c:v>
                </c:pt>
                <c:pt idx="3197">
                  <c:v>33750.300000000003</c:v>
                </c:pt>
                <c:pt idx="3198">
                  <c:v>33754.300000000003</c:v>
                </c:pt>
                <c:pt idx="3199">
                  <c:v>33760.300000000003</c:v>
                </c:pt>
                <c:pt idx="3200">
                  <c:v>33766.300000000003</c:v>
                </c:pt>
                <c:pt idx="3201">
                  <c:v>33772.300000000003</c:v>
                </c:pt>
                <c:pt idx="3202">
                  <c:v>33776.300000000003</c:v>
                </c:pt>
                <c:pt idx="3203">
                  <c:v>33782.300000000003</c:v>
                </c:pt>
                <c:pt idx="3204">
                  <c:v>33788.199999999997</c:v>
                </c:pt>
                <c:pt idx="3205">
                  <c:v>33790.199999999997</c:v>
                </c:pt>
                <c:pt idx="3206">
                  <c:v>33796</c:v>
                </c:pt>
                <c:pt idx="3207">
                  <c:v>33801.800000000003</c:v>
                </c:pt>
                <c:pt idx="3208">
                  <c:v>33809.599999999999</c:v>
                </c:pt>
                <c:pt idx="3209">
                  <c:v>33817.199999999997</c:v>
                </c:pt>
                <c:pt idx="3210">
                  <c:v>33826.800000000003</c:v>
                </c:pt>
                <c:pt idx="3211">
                  <c:v>33832.400000000001</c:v>
                </c:pt>
                <c:pt idx="3212">
                  <c:v>33838</c:v>
                </c:pt>
                <c:pt idx="3213">
                  <c:v>33841.800000000003</c:v>
                </c:pt>
                <c:pt idx="3214">
                  <c:v>33843.599999999999</c:v>
                </c:pt>
                <c:pt idx="3215">
                  <c:v>33847.300000000003</c:v>
                </c:pt>
                <c:pt idx="3216">
                  <c:v>33851</c:v>
                </c:pt>
                <c:pt idx="3217">
                  <c:v>33854.6</c:v>
                </c:pt>
                <c:pt idx="3218">
                  <c:v>33860.1</c:v>
                </c:pt>
                <c:pt idx="3219">
                  <c:v>33863.699999999997</c:v>
                </c:pt>
                <c:pt idx="3220">
                  <c:v>33869.1</c:v>
                </c:pt>
                <c:pt idx="3221">
                  <c:v>33872.6</c:v>
                </c:pt>
                <c:pt idx="3222">
                  <c:v>33874.400000000001</c:v>
                </c:pt>
                <c:pt idx="3223">
                  <c:v>33876.199999999997</c:v>
                </c:pt>
                <c:pt idx="3224">
                  <c:v>33879.800000000003</c:v>
                </c:pt>
                <c:pt idx="3225">
                  <c:v>33883.300000000003</c:v>
                </c:pt>
                <c:pt idx="3226">
                  <c:v>33886.800000000003</c:v>
                </c:pt>
                <c:pt idx="3227">
                  <c:v>33893.800000000003</c:v>
                </c:pt>
                <c:pt idx="3228">
                  <c:v>33897.300000000003</c:v>
                </c:pt>
                <c:pt idx="3229">
                  <c:v>33900.800000000003</c:v>
                </c:pt>
                <c:pt idx="3230">
                  <c:v>33904.300000000003</c:v>
                </c:pt>
                <c:pt idx="3231">
                  <c:v>33909.5</c:v>
                </c:pt>
                <c:pt idx="3232">
                  <c:v>33913</c:v>
                </c:pt>
                <c:pt idx="3233">
                  <c:v>33916.400000000001</c:v>
                </c:pt>
                <c:pt idx="3234">
                  <c:v>33919.9</c:v>
                </c:pt>
                <c:pt idx="3235">
                  <c:v>33923.300000000003</c:v>
                </c:pt>
                <c:pt idx="3236">
                  <c:v>33926.699999999997</c:v>
                </c:pt>
                <c:pt idx="3237">
                  <c:v>33930.199999999997</c:v>
                </c:pt>
                <c:pt idx="3238">
                  <c:v>33935.300000000003</c:v>
                </c:pt>
                <c:pt idx="3239">
                  <c:v>33938.699999999997</c:v>
                </c:pt>
                <c:pt idx="3240">
                  <c:v>33942.1</c:v>
                </c:pt>
                <c:pt idx="3241">
                  <c:v>33945.5</c:v>
                </c:pt>
                <c:pt idx="3242">
                  <c:v>33948.9</c:v>
                </c:pt>
                <c:pt idx="3243">
                  <c:v>33952.300000000003</c:v>
                </c:pt>
                <c:pt idx="3244">
                  <c:v>33959</c:v>
                </c:pt>
                <c:pt idx="3245">
                  <c:v>33962.400000000001</c:v>
                </c:pt>
                <c:pt idx="3246">
                  <c:v>33967.4</c:v>
                </c:pt>
                <c:pt idx="3247">
                  <c:v>33972.400000000001</c:v>
                </c:pt>
                <c:pt idx="3248">
                  <c:v>33975.800000000003</c:v>
                </c:pt>
                <c:pt idx="3249">
                  <c:v>33979.1</c:v>
                </c:pt>
                <c:pt idx="3250">
                  <c:v>33982.5</c:v>
                </c:pt>
                <c:pt idx="3251">
                  <c:v>33985.800000000003</c:v>
                </c:pt>
                <c:pt idx="3252">
                  <c:v>33990.800000000003</c:v>
                </c:pt>
                <c:pt idx="3253">
                  <c:v>33994.199999999997</c:v>
                </c:pt>
                <c:pt idx="3254">
                  <c:v>33999.199999999997</c:v>
                </c:pt>
                <c:pt idx="3255">
                  <c:v>34002.5</c:v>
                </c:pt>
                <c:pt idx="3256">
                  <c:v>34005.800000000003</c:v>
                </c:pt>
                <c:pt idx="3257">
                  <c:v>34009.199999999997</c:v>
                </c:pt>
                <c:pt idx="3258">
                  <c:v>34012.5</c:v>
                </c:pt>
                <c:pt idx="3259">
                  <c:v>34015.800000000003</c:v>
                </c:pt>
                <c:pt idx="3260">
                  <c:v>34019.1</c:v>
                </c:pt>
                <c:pt idx="3261">
                  <c:v>34022.5</c:v>
                </c:pt>
                <c:pt idx="3262">
                  <c:v>34025.800000000003</c:v>
                </c:pt>
                <c:pt idx="3263">
                  <c:v>34030.800000000003</c:v>
                </c:pt>
                <c:pt idx="3264">
                  <c:v>34034.1</c:v>
                </c:pt>
                <c:pt idx="3265">
                  <c:v>34039.1</c:v>
                </c:pt>
                <c:pt idx="3266">
                  <c:v>34042.400000000001</c:v>
                </c:pt>
                <c:pt idx="3267">
                  <c:v>34045.699999999997</c:v>
                </c:pt>
                <c:pt idx="3268">
                  <c:v>34050.6</c:v>
                </c:pt>
                <c:pt idx="3269">
                  <c:v>34055.599999999999</c:v>
                </c:pt>
                <c:pt idx="3270">
                  <c:v>34060.5</c:v>
                </c:pt>
                <c:pt idx="3271">
                  <c:v>34063.800000000003</c:v>
                </c:pt>
                <c:pt idx="3272">
                  <c:v>34070.400000000001</c:v>
                </c:pt>
                <c:pt idx="3273">
                  <c:v>34073.699999999997</c:v>
                </c:pt>
                <c:pt idx="3274">
                  <c:v>34077</c:v>
                </c:pt>
                <c:pt idx="3275">
                  <c:v>34080.199999999997</c:v>
                </c:pt>
                <c:pt idx="3276">
                  <c:v>34083.5</c:v>
                </c:pt>
                <c:pt idx="3277">
                  <c:v>34088.400000000001</c:v>
                </c:pt>
                <c:pt idx="3278">
                  <c:v>34093.300000000003</c:v>
                </c:pt>
                <c:pt idx="3279">
                  <c:v>34096.5</c:v>
                </c:pt>
                <c:pt idx="3280">
                  <c:v>34099.800000000003</c:v>
                </c:pt>
                <c:pt idx="3281">
                  <c:v>34103</c:v>
                </c:pt>
                <c:pt idx="3282">
                  <c:v>34107.9</c:v>
                </c:pt>
                <c:pt idx="3283">
                  <c:v>34111.1</c:v>
                </c:pt>
                <c:pt idx="3284">
                  <c:v>34114.300000000003</c:v>
                </c:pt>
                <c:pt idx="3285">
                  <c:v>34117.599999999999</c:v>
                </c:pt>
                <c:pt idx="3286">
                  <c:v>34120.800000000003</c:v>
                </c:pt>
                <c:pt idx="3287">
                  <c:v>34125.599999999999</c:v>
                </c:pt>
                <c:pt idx="3288">
                  <c:v>34128.9</c:v>
                </c:pt>
                <c:pt idx="3289">
                  <c:v>34132.1</c:v>
                </c:pt>
                <c:pt idx="3290">
                  <c:v>34136.9</c:v>
                </c:pt>
                <c:pt idx="3291">
                  <c:v>34138.5</c:v>
                </c:pt>
                <c:pt idx="3292">
                  <c:v>34141.699999999997</c:v>
                </c:pt>
                <c:pt idx="3293">
                  <c:v>34144.9</c:v>
                </c:pt>
                <c:pt idx="3294">
                  <c:v>34148.199999999997</c:v>
                </c:pt>
                <c:pt idx="3295">
                  <c:v>34153</c:v>
                </c:pt>
                <c:pt idx="3296">
                  <c:v>34156.199999999997</c:v>
                </c:pt>
                <c:pt idx="3297">
                  <c:v>34161</c:v>
                </c:pt>
                <c:pt idx="3298">
                  <c:v>34164.199999999997</c:v>
                </c:pt>
                <c:pt idx="3299">
                  <c:v>34165.800000000003</c:v>
                </c:pt>
                <c:pt idx="3300">
                  <c:v>34170.6</c:v>
                </c:pt>
                <c:pt idx="3301">
                  <c:v>34173.800000000003</c:v>
                </c:pt>
                <c:pt idx="3302">
                  <c:v>34178.699999999997</c:v>
                </c:pt>
                <c:pt idx="3303">
                  <c:v>34181.9</c:v>
                </c:pt>
                <c:pt idx="3304">
                  <c:v>34185.1</c:v>
                </c:pt>
                <c:pt idx="3305">
                  <c:v>34189.9</c:v>
                </c:pt>
                <c:pt idx="3306">
                  <c:v>34193.1</c:v>
                </c:pt>
                <c:pt idx="3307">
                  <c:v>34196.300000000003</c:v>
                </c:pt>
                <c:pt idx="3308">
                  <c:v>34199.599999999999</c:v>
                </c:pt>
                <c:pt idx="3309">
                  <c:v>34202.800000000003</c:v>
                </c:pt>
                <c:pt idx="3310">
                  <c:v>34206</c:v>
                </c:pt>
                <c:pt idx="3311">
                  <c:v>34209.199999999997</c:v>
                </c:pt>
                <c:pt idx="3312">
                  <c:v>34212.400000000001</c:v>
                </c:pt>
                <c:pt idx="3313">
                  <c:v>34215.699999999997</c:v>
                </c:pt>
                <c:pt idx="3314">
                  <c:v>34218.9</c:v>
                </c:pt>
                <c:pt idx="3315">
                  <c:v>34223.800000000003</c:v>
                </c:pt>
                <c:pt idx="3316">
                  <c:v>34228.6</c:v>
                </c:pt>
                <c:pt idx="3317">
                  <c:v>34231.9</c:v>
                </c:pt>
                <c:pt idx="3318">
                  <c:v>34233.5</c:v>
                </c:pt>
                <c:pt idx="3319">
                  <c:v>34238.300000000003</c:v>
                </c:pt>
                <c:pt idx="3320">
                  <c:v>34241.599999999999</c:v>
                </c:pt>
                <c:pt idx="3321">
                  <c:v>34244.800000000003</c:v>
                </c:pt>
                <c:pt idx="3322">
                  <c:v>34248.1</c:v>
                </c:pt>
                <c:pt idx="3323">
                  <c:v>34251.300000000003</c:v>
                </c:pt>
                <c:pt idx="3324">
                  <c:v>34254.6</c:v>
                </c:pt>
                <c:pt idx="3325">
                  <c:v>34257.800000000003</c:v>
                </c:pt>
                <c:pt idx="3326">
                  <c:v>34262.699999999997</c:v>
                </c:pt>
                <c:pt idx="3327">
                  <c:v>34266</c:v>
                </c:pt>
                <c:pt idx="3328">
                  <c:v>34267.599999999999</c:v>
                </c:pt>
                <c:pt idx="3329">
                  <c:v>34270.9</c:v>
                </c:pt>
                <c:pt idx="3330">
                  <c:v>34274.1</c:v>
                </c:pt>
                <c:pt idx="3331">
                  <c:v>34279</c:v>
                </c:pt>
                <c:pt idx="3332">
                  <c:v>34282.300000000003</c:v>
                </c:pt>
                <c:pt idx="3333">
                  <c:v>34285.599999999999</c:v>
                </c:pt>
                <c:pt idx="3334">
                  <c:v>34288.800000000003</c:v>
                </c:pt>
                <c:pt idx="3335">
                  <c:v>34293.699999999997</c:v>
                </c:pt>
                <c:pt idx="3336">
                  <c:v>34297</c:v>
                </c:pt>
                <c:pt idx="3337">
                  <c:v>34300.199999999997</c:v>
                </c:pt>
                <c:pt idx="3338">
                  <c:v>34303.5</c:v>
                </c:pt>
                <c:pt idx="3339">
                  <c:v>34306.800000000003</c:v>
                </c:pt>
                <c:pt idx="3340">
                  <c:v>34310</c:v>
                </c:pt>
                <c:pt idx="3341">
                  <c:v>34311.699999999997</c:v>
                </c:pt>
                <c:pt idx="3342">
                  <c:v>34314.9</c:v>
                </c:pt>
                <c:pt idx="3343">
                  <c:v>34318.199999999997</c:v>
                </c:pt>
                <c:pt idx="3344">
                  <c:v>34323.1</c:v>
                </c:pt>
                <c:pt idx="3345">
                  <c:v>34326.400000000001</c:v>
                </c:pt>
                <c:pt idx="3346">
                  <c:v>34331.199999999997</c:v>
                </c:pt>
                <c:pt idx="3347">
                  <c:v>34334.5</c:v>
                </c:pt>
                <c:pt idx="3348">
                  <c:v>34339.4</c:v>
                </c:pt>
                <c:pt idx="3349">
                  <c:v>34342.6</c:v>
                </c:pt>
                <c:pt idx="3350">
                  <c:v>34344.300000000003</c:v>
                </c:pt>
                <c:pt idx="3351">
                  <c:v>34349.1</c:v>
                </c:pt>
                <c:pt idx="3352">
                  <c:v>34354</c:v>
                </c:pt>
                <c:pt idx="3353">
                  <c:v>34357.300000000003</c:v>
                </c:pt>
                <c:pt idx="3354">
                  <c:v>34362.1</c:v>
                </c:pt>
                <c:pt idx="3355">
                  <c:v>34367</c:v>
                </c:pt>
                <c:pt idx="3356">
                  <c:v>34368.6</c:v>
                </c:pt>
                <c:pt idx="3357">
                  <c:v>34371.800000000003</c:v>
                </c:pt>
                <c:pt idx="3358">
                  <c:v>34375.1</c:v>
                </c:pt>
                <c:pt idx="3359">
                  <c:v>34378.300000000003</c:v>
                </c:pt>
                <c:pt idx="3360">
                  <c:v>34383.1</c:v>
                </c:pt>
                <c:pt idx="3361">
                  <c:v>34386.300000000003</c:v>
                </c:pt>
                <c:pt idx="3362">
                  <c:v>34391.199999999997</c:v>
                </c:pt>
                <c:pt idx="3363">
                  <c:v>34394.400000000001</c:v>
                </c:pt>
                <c:pt idx="3364">
                  <c:v>34397.599999999999</c:v>
                </c:pt>
                <c:pt idx="3365">
                  <c:v>34400.800000000003</c:v>
                </c:pt>
                <c:pt idx="3366">
                  <c:v>34404</c:v>
                </c:pt>
                <c:pt idx="3367">
                  <c:v>34408.800000000003</c:v>
                </c:pt>
                <c:pt idx="3368">
                  <c:v>34413.599999999999</c:v>
                </c:pt>
                <c:pt idx="3369">
                  <c:v>34418.400000000001</c:v>
                </c:pt>
                <c:pt idx="3370">
                  <c:v>34421.5</c:v>
                </c:pt>
                <c:pt idx="3371">
                  <c:v>34427.9</c:v>
                </c:pt>
                <c:pt idx="3372">
                  <c:v>34429.5</c:v>
                </c:pt>
                <c:pt idx="3373">
                  <c:v>34432.699999999997</c:v>
                </c:pt>
                <c:pt idx="3374">
                  <c:v>34435.800000000003</c:v>
                </c:pt>
                <c:pt idx="3375">
                  <c:v>34439</c:v>
                </c:pt>
                <c:pt idx="3376">
                  <c:v>34443.800000000003</c:v>
                </c:pt>
                <c:pt idx="3377">
                  <c:v>34448.5</c:v>
                </c:pt>
                <c:pt idx="3378">
                  <c:v>34451.699999999997</c:v>
                </c:pt>
                <c:pt idx="3379">
                  <c:v>34458</c:v>
                </c:pt>
                <c:pt idx="3380">
                  <c:v>34461.1</c:v>
                </c:pt>
                <c:pt idx="3381">
                  <c:v>34464.300000000003</c:v>
                </c:pt>
                <c:pt idx="3382">
                  <c:v>34467.4</c:v>
                </c:pt>
                <c:pt idx="3383">
                  <c:v>34472.1</c:v>
                </c:pt>
                <c:pt idx="3384">
                  <c:v>34476.800000000003</c:v>
                </c:pt>
                <c:pt idx="3385">
                  <c:v>34483.1</c:v>
                </c:pt>
                <c:pt idx="3386">
                  <c:v>34489.4</c:v>
                </c:pt>
                <c:pt idx="3387">
                  <c:v>34492.5</c:v>
                </c:pt>
                <c:pt idx="3388">
                  <c:v>34497.199999999997</c:v>
                </c:pt>
                <c:pt idx="3389">
                  <c:v>34500.400000000001</c:v>
                </c:pt>
                <c:pt idx="3390">
                  <c:v>34505</c:v>
                </c:pt>
                <c:pt idx="3391">
                  <c:v>34511.199999999997</c:v>
                </c:pt>
                <c:pt idx="3392">
                  <c:v>34519</c:v>
                </c:pt>
                <c:pt idx="3393">
                  <c:v>34559.300000000003</c:v>
                </c:pt>
                <c:pt idx="3394">
                  <c:v>34563.9</c:v>
                </c:pt>
                <c:pt idx="3395">
                  <c:v>34568.5</c:v>
                </c:pt>
                <c:pt idx="3396">
                  <c:v>34573.199999999997</c:v>
                </c:pt>
                <c:pt idx="3397">
                  <c:v>34576.199999999997</c:v>
                </c:pt>
                <c:pt idx="3398">
                  <c:v>34580.800000000003</c:v>
                </c:pt>
                <c:pt idx="3399">
                  <c:v>34583.9</c:v>
                </c:pt>
                <c:pt idx="3400">
                  <c:v>34587</c:v>
                </c:pt>
                <c:pt idx="3401">
                  <c:v>34593.1</c:v>
                </c:pt>
                <c:pt idx="3402">
                  <c:v>34596.1</c:v>
                </c:pt>
                <c:pt idx="3403">
                  <c:v>34600.699999999997</c:v>
                </c:pt>
                <c:pt idx="3404">
                  <c:v>34603.699999999997</c:v>
                </c:pt>
                <c:pt idx="3405">
                  <c:v>34609.800000000003</c:v>
                </c:pt>
                <c:pt idx="3406">
                  <c:v>34612.9</c:v>
                </c:pt>
                <c:pt idx="3407">
                  <c:v>34617.4</c:v>
                </c:pt>
                <c:pt idx="3408">
                  <c:v>34620.400000000001</c:v>
                </c:pt>
                <c:pt idx="3409">
                  <c:v>34625</c:v>
                </c:pt>
                <c:pt idx="3410">
                  <c:v>34629.5</c:v>
                </c:pt>
                <c:pt idx="3411">
                  <c:v>34635.5</c:v>
                </c:pt>
                <c:pt idx="3412">
                  <c:v>34638.5</c:v>
                </c:pt>
                <c:pt idx="3413">
                  <c:v>34643</c:v>
                </c:pt>
                <c:pt idx="3414">
                  <c:v>34647.5</c:v>
                </c:pt>
                <c:pt idx="3415">
                  <c:v>34650.5</c:v>
                </c:pt>
                <c:pt idx="3416">
                  <c:v>34653.5</c:v>
                </c:pt>
                <c:pt idx="3417">
                  <c:v>34659.5</c:v>
                </c:pt>
                <c:pt idx="3418">
                  <c:v>34664</c:v>
                </c:pt>
                <c:pt idx="3419">
                  <c:v>34666.9</c:v>
                </c:pt>
                <c:pt idx="3420">
                  <c:v>34671.4</c:v>
                </c:pt>
                <c:pt idx="3421">
                  <c:v>34675.9</c:v>
                </c:pt>
                <c:pt idx="3422">
                  <c:v>34680.300000000003</c:v>
                </c:pt>
                <c:pt idx="3423">
                  <c:v>34684.800000000003</c:v>
                </c:pt>
                <c:pt idx="3424">
                  <c:v>34689.199999999997</c:v>
                </c:pt>
                <c:pt idx="3425">
                  <c:v>34695.199999999997</c:v>
                </c:pt>
                <c:pt idx="3426">
                  <c:v>34698.1</c:v>
                </c:pt>
                <c:pt idx="3427">
                  <c:v>34701.1</c:v>
                </c:pt>
                <c:pt idx="3428">
                  <c:v>34707.1</c:v>
                </c:pt>
                <c:pt idx="3429">
                  <c:v>34710</c:v>
                </c:pt>
                <c:pt idx="3430">
                  <c:v>34714.5</c:v>
                </c:pt>
                <c:pt idx="3431">
                  <c:v>34719</c:v>
                </c:pt>
                <c:pt idx="3432">
                  <c:v>34723.4</c:v>
                </c:pt>
                <c:pt idx="3433">
                  <c:v>34727.9</c:v>
                </c:pt>
                <c:pt idx="3434">
                  <c:v>34732.400000000001</c:v>
                </c:pt>
                <c:pt idx="3435">
                  <c:v>34736.9</c:v>
                </c:pt>
                <c:pt idx="3436">
                  <c:v>34741.4</c:v>
                </c:pt>
                <c:pt idx="3437">
                  <c:v>34744.400000000001</c:v>
                </c:pt>
                <c:pt idx="3438">
                  <c:v>34750.400000000001</c:v>
                </c:pt>
                <c:pt idx="3439">
                  <c:v>34754.9</c:v>
                </c:pt>
                <c:pt idx="3440">
                  <c:v>34757.9</c:v>
                </c:pt>
                <c:pt idx="3441">
                  <c:v>34763.9</c:v>
                </c:pt>
                <c:pt idx="3442">
                  <c:v>34766.9</c:v>
                </c:pt>
                <c:pt idx="3443">
                  <c:v>34771.5</c:v>
                </c:pt>
                <c:pt idx="3444">
                  <c:v>34776</c:v>
                </c:pt>
                <c:pt idx="3445">
                  <c:v>34782.1</c:v>
                </c:pt>
                <c:pt idx="3446">
                  <c:v>34786.699999999997</c:v>
                </c:pt>
                <c:pt idx="3447">
                  <c:v>34789.699999999997</c:v>
                </c:pt>
                <c:pt idx="3448">
                  <c:v>34794.300000000003</c:v>
                </c:pt>
                <c:pt idx="3449">
                  <c:v>34798.9</c:v>
                </c:pt>
                <c:pt idx="3450">
                  <c:v>34803.5</c:v>
                </c:pt>
                <c:pt idx="3451">
                  <c:v>34808.199999999997</c:v>
                </c:pt>
                <c:pt idx="3452">
                  <c:v>34812.800000000003</c:v>
                </c:pt>
                <c:pt idx="3453">
                  <c:v>34815.9</c:v>
                </c:pt>
                <c:pt idx="3454">
                  <c:v>34822.1</c:v>
                </c:pt>
                <c:pt idx="3455">
                  <c:v>34825.199999999997</c:v>
                </c:pt>
                <c:pt idx="3456">
                  <c:v>34829.800000000003</c:v>
                </c:pt>
                <c:pt idx="3457">
                  <c:v>34833</c:v>
                </c:pt>
                <c:pt idx="3458">
                  <c:v>34837.599999999999</c:v>
                </c:pt>
                <c:pt idx="3459">
                  <c:v>34843.800000000003</c:v>
                </c:pt>
                <c:pt idx="3460">
                  <c:v>34848.5</c:v>
                </c:pt>
                <c:pt idx="3461">
                  <c:v>34853.199999999997</c:v>
                </c:pt>
                <c:pt idx="3462">
                  <c:v>34857.9</c:v>
                </c:pt>
                <c:pt idx="3463">
                  <c:v>34861</c:v>
                </c:pt>
                <c:pt idx="3464">
                  <c:v>34865.599999999999</c:v>
                </c:pt>
                <c:pt idx="3465">
                  <c:v>34870.300000000003</c:v>
                </c:pt>
                <c:pt idx="3466">
                  <c:v>34875</c:v>
                </c:pt>
                <c:pt idx="3467">
                  <c:v>34879.599999999999</c:v>
                </c:pt>
                <c:pt idx="3468">
                  <c:v>34884.300000000003</c:v>
                </c:pt>
                <c:pt idx="3469">
                  <c:v>34887.4</c:v>
                </c:pt>
                <c:pt idx="3470">
                  <c:v>34892</c:v>
                </c:pt>
                <c:pt idx="3471">
                  <c:v>34895.1</c:v>
                </c:pt>
                <c:pt idx="3472">
                  <c:v>34898.199999999997</c:v>
                </c:pt>
                <c:pt idx="3473">
                  <c:v>34902.800000000003</c:v>
                </c:pt>
                <c:pt idx="3474">
                  <c:v>34908.9</c:v>
                </c:pt>
                <c:pt idx="3475">
                  <c:v>34912</c:v>
                </c:pt>
                <c:pt idx="3476">
                  <c:v>34915</c:v>
                </c:pt>
                <c:pt idx="3477">
                  <c:v>34919.599999999999</c:v>
                </c:pt>
                <c:pt idx="3478">
                  <c:v>34922.6</c:v>
                </c:pt>
                <c:pt idx="3479">
                  <c:v>34927.199999999997</c:v>
                </c:pt>
                <c:pt idx="3480">
                  <c:v>34930.199999999997</c:v>
                </c:pt>
                <c:pt idx="3481">
                  <c:v>34933.199999999997</c:v>
                </c:pt>
                <c:pt idx="3482">
                  <c:v>34936.199999999997</c:v>
                </c:pt>
                <c:pt idx="3483">
                  <c:v>34940.699999999997</c:v>
                </c:pt>
                <c:pt idx="3484">
                  <c:v>34943.699999999997</c:v>
                </c:pt>
                <c:pt idx="3485">
                  <c:v>34946.699999999997</c:v>
                </c:pt>
                <c:pt idx="3486">
                  <c:v>34949.699999999997</c:v>
                </c:pt>
                <c:pt idx="3487">
                  <c:v>34951.1</c:v>
                </c:pt>
                <c:pt idx="3488">
                  <c:v>34954.1</c:v>
                </c:pt>
                <c:pt idx="3489">
                  <c:v>34957.1</c:v>
                </c:pt>
                <c:pt idx="3490">
                  <c:v>34960</c:v>
                </c:pt>
                <c:pt idx="3491">
                  <c:v>34963</c:v>
                </c:pt>
                <c:pt idx="3492">
                  <c:v>34967.4</c:v>
                </c:pt>
                <c:pt idx="3493">
                  <c:v>34970.300000000003</c:v>
                </c:pt>
                <c:pt idx="3494">
                  <c:v>34973.199999999997</c:v>
                </c:pt>
                <c:pt idx="3495">
                  <c:v>34976.1</c:v>
                </c:pt>
                <c:pt idx="3496">
                  <c:v>34977.599999999999</c:v>
                </c:pt>
                <c:pt idx="3497">
                  <c:v>34980.5</c:v>
                </c:pt>
                <c:pt idx="3498">
                  <c:v>34983.4</c:v>
                </c:pt>
                <c:pt idx="3499">
                  <c:v>34984.9</c:v>
                </c:pt>
                <c:pt idx="3500">
                  <c:v>34987.800000000003</c:v>
                </c:pt>
                <c:pt idx="3501">
                  <c:v>34990.699999999997</c:v>
                </c:pt>
                <c:pt idx="3502">
                  <c:v>34995</c:v>
                </c:pt>
                <c:pt idx="3503">
                  <c:v>34997.9</c:v>
                </c:pt>
                <c:pt idx="3504">
                  <c:v>35000.800000000003</c:v>
                </c:pt>
                <c:pt idx="3505">
                  <c:v>35003.699999999997</c:v>
                </c:pt>
                <c:pt idx="3506">
                  <c:v>35006.5</c:v>
                </c:pt>
                <c:pt idx="3507">
                  <c:v>35009.4</c:v>
                </c:pt>
                <c:pt idx="3508">
                  <c:v>35012.300000000003</c:v>
                </c:pt>
                <c:pt idx="3509">
                  <c:v>35013.699999999997</c:v>
                </c:pt>
                <c:pt idx="3510">
                  <c:v>35016.6</c:v>
                </c:pt>
                <c:pt idx="3511">
                  <c:v>35019.4</c:v>
                </c:pt>
                <c:pt idx="3512">
                  <c:v>35022.300000000003</c:v>
                </c:pt>
                <c:pt idx="3513">
                  <c:v>35026.6</c:v>
                </c:pt>
                <c:pt idx="3514">
                  <c:v>35029.4</c:v>
                </c:pt>
                <c:pt idx="3515">
                  <c:v>35032.199999999997</c:v>
                </c:pt>
                <c:pt idx="3516">
                  <c:v>35036.5</c:v>
                </c:pt>
                <c:pt idx="3517">
                  <c:v>35039.300000000003</c:v>
                </c:pt>
                <c:pt idx="3518">
                  <c:v>35040.699999999997</c:v>
                </c:pt>
                <c:pt idx="3519">
                  <c:v>35043.5</c:v>
                </c:pt>
                <c:pt idx="3520">
                  <c:v>35046.400000000001</c:v>
                </c:pt>
                <c:pt idx="3521">
                  <c:v>35049.199999999997</c:v>
                </c:pt>
                <c:pt idx="3522">
                  <c:v>35052</c:v>
                </c:pt>
                <c:pt idx="3523">
                  <c:v>35056.199999999997</c:v>
                </c:pt>
                <c:pt idx="3524">
                  <c:v>35059</c:v>
                </c:pt>
                <c:pt idx="3525">
                  <c:v>35061.800000000003</c:v>
                </c:pt>
                <c:pt idx="3526">
                  <c:v>35064.6</c:v>
                </c:pt>
                <c:pt idx="3527">
                  <c:v>35067.4</c:v>
                </c:pt>
                <c:pt idx="3528">
                  <c:v>35070.199999999997</c:v>
                </c:pt>
                <c:pt idx="3529">
                  <c:v>35071.5</c:v>
                </c:pt>
                <c:pt idx="3530">
                  <c:v>35075.699999999997</c:v>
                </c:pt>
                <c:pt idx="3531">
                  <c:v>35078.5</c:v>
                </c:pt>
                <c:pt idx="3532">
                  <c:v>35081.199999999997</c:v>
                </c:pt>
                <c:pt idx="3533">
                  <c:v>35086.800000000003</c:v>
                </c:pt>
                <c:pt idx="3534">
                  <c:v>35089.5</c:v>
                </c:pt>
                <c:pt idx="3535">
                  <c:v>35093.599999999999</c:v>
                </c:pt>
                <c:pt idx="3536">
                  <c:v>35096.400000000001</c:v>
                </c:pt>
                <c:pt idx="3537">
                  <c:v>35100.5</c:v>
                </c:pt>
                <c:pt idx="3538">
                  <c:v>35103.199999999997</c:v>
                </c:pt>
                <c:pt idx="3539">
                  <c:v>35107.300000000003</c:v>
                </c:pt>
                <c:pt idx="3540">
                  <c:v>35112.800000000003</c:v>
                </c:pt>
                <c:pt idx="3541">
                  <c:v>35116.800000000003</c:v>
                </c:pt>
                <c:pt idx="3542">
                  <c:v>35120.800000000003</c:v>
                </c:pt>
                <c:pt idx="3543">
                  <c:v>35124.9</c:v>
                </c:pt>
                <c:pt idx="3544">
                  <c:v>35128.9</c:v>
                </c:pt>
                <c:pt idx="3545">
                  <c:v>35132.9</c:v>
                </c:pt>
                <c:pt idx="3546">
                  <c:v>35138.199999999997</c:v>
                </c:pt>
                <c:pt idx="3547">
                  <c:v>35143.5</c:v>
                </c:pt>
                <c:pt idx="3548">
                  <c:v>35147.4</c:v>
                </c:pt>
                <c:pt idx="3549">
                  <c:v>35150.1</c:v>
                </c:pt>
                <c:pt idx="3550">
                  <c:v>35154</c:v>
                </c:pt>
                <c:pt idx="3551">
                  <c:v>35157.9</c:v>
                </c:pt>
                <c:pt idx="3552">
                  <c:v>35160.5</c:v>
                </c:pt>
                <c:pt idx="3553">
                  <c:v>35165.699999999997</c:v>
                </c:pt>
                <c:pt idx="3554">
                  <c:v>35169.599999999999</c:v>
                </c:pt>
                <c:pt idx="3555">
                  <c:v>35173.4</c:v>
                </c:pt>
                <c:pt idx="3556">
                  <c:v>35176</c:v>
                </c:pt>
                <c:pt idx="3557">
                  <c:v>35181.199999999997</c:v>
                </c:pt>
                <c:pt idx="3558">
                  <c:v>35183.699999999997</c:v>
                </c:pt>
                <c:pt idx="3559">
                  <c:v>35188.9</c:v>
                </c:pt>
                <c:pt idx="3560">
                  <c:v>35194</c:v>
                </c:pt>
                <c:pt idx="3561">
                  <c:v>35197.800000000003</c:v>
                </c:pt>
                <c:pt idx="3562">
                  <c:v>35201.699999999997</c:v>
                </c:pt>
                <c:pt idx="3563">
                  <c:v>35204.300000000003</c:v>
                </c:pt>
                <c:pt idx="3564">
                  <c:v>35208.1</c:v>
                </c:pt>
                <c:pt idx="3565">
                  <c:v>35212</c:v>
                </c:pt>
                <c:pt idx="3566">
                  <c:v>35215.800000000003</c:v>
                </c:pt>
                <c:pt idx="3567">
                  <c:v>35219.699999999997</c:v>
                </c:pt>
                <c:pt idx="3568">
                  <c:v>35223.599999999999</c:v>
                </c:pt>
                <c:pt idx="3569">
                  <c:v>35227.4</c:v>
                </c:pt>
                <c:pt idx="3570">
                  <c:v>35230</c:v>
                </c:pt>
                <c:pt idx="3571">
                  <c:v>35233.9</c:v>
                </c:pt>
                <c:pt idx="3572">
                  <c:v>35237.800000000003</c:v>
                </c:pt>
                <c:pt idx="3573">
                  <c:v>35243</c:v>
                </c:pt>
                <c:pt idx="3574">
                  <c:v>35247</c:v>
                </c:pt>
                <c:pt idx="3575">
                  <c:v>35250.9</c:v>
                </c:pt>
                <c:pt idx="3576">
                  <c:v>35253.599999999999</c:v>
                </c:pt>
                <c:pt idx="3577">
                  <c:v>35257.5</c:v>
                </c:pt>
                <c:pt idx="3578">
                  <c:v>35260.199999999997</c:v>
                </c:pt>
                <c:pt idx="3579">
                  <c:v>35264.1</c:v>
                </c:pt>
                <c:pt idx="3580">
                  <c:v>35268.1</c:v>
                </c:pt>
                <c:pt idx="3581">
                  <c:v>35272.1</c:v>
                </c:pt>
                <c:pt idx="3582">
                  <c:v>35277.4</c:v>
                </c:pt>
                <c:pt idx="3583">
                  <c:v>35280.1</c:v>
                </c:pt>
                <c:pt idx="3584">
                  <c:v>35282.800000000003</c:v>
                </c:pt>
                <c:pt idx="3585">
                  <c:v>35285.4</c:v>
                </c:pt>
                <c:pt idx="3586">
                  <c:v>35289.4</c:v>
                </c:pt>
                <c:pt idx="3587">
                  <c:v>35293.4</c:v>
                </c:pt>
                <c:pt idx="3588">
                  <c:v>35298.800000000003</c:v>
                </c:pt>
                <c:pt idx="3589">
                  <c:v>35301.4</c:v>
                </c:pt>
                <c:pt idx="3590">
                  <c:v>35305.4</c:v>
                </c:pt>
                <c:pt idx="3591">
                  <c:v>35308.1</c:v>
                </c:pt>
                <c:pt idx="3592">
                  <c:v>35310.699999999997</c:v>
                </c:pt>
                <c:pt idx="3593">
                  <c:v>35313.4</c:v>
                </c:pt>
                <c:pt idx="3594">
                  <c:v>35316.1</c:v>
                </c:pt>
                <c:pt idx="3595">
                  <c:v>35321.4</c:v>
                </c:pt>
                <c:pt idx="3596">
                  <c:v>35324.1</c:v>
                </c:pt>
                <c:pt idx="3597">
                  <c:v>35328.1</c:v>
                </c:pt>
                <c:pt idx="3598">
                  <c:v>35330.800000000003</c:v>
                </c:pt>
                <c:pt idx="3599">
                  <c:v>35334.800000000003</c:v>
                </c:pt>
                <c:pt idx="3600">
                  <c:v>35337.5</c:v>
                </c:pt>
                <c:pt idx="3601">
                  <c:v>35340.199999999997</c:v>
                </c:pt>
                <c:pt idx="3602">
                  <c:v>35342.9</c:v>
                </c:pt>
                <c:pt idx="3603">
                  <c:v>35345.599999999999</c:v>
                </c:pt>
                <c:pt idx="3604">
                  <c:v>35351.1</c:v>
                </c:pt>
                <c:pt idx="3605">
                  <c:v>35353.800000000003</c:v>
                </c:pt>
                <c:pt idx="3606">
                  <c:v>35356.5</c:v>
                </c:pt>
                <c:pt idx="3607">
                  <c:v>35359.300000000003</c:v>
                </c:pt>
                <c:pt idx="3608">
                  <c:v>35363.4</c:v>
                </c:pt>
                <c:pt idx="3609">
                  <c:v>35364.800000000003</c:v>
                </c:pt>
                <c:pt idx="3610">
                  <c:v>35367.599999999999</c:v>
                </c:pt>
                <c:pt idx="3611">
                  <c:v>35370.400000000001</c:v>
                </c:pt>
                <c:pt idx="3612">
                  <c:v>35374.6</c:v>
                </c:pt>
                <c:pt idx="3613">
                  <c:v>35377.4</c:v>
                </c:pt>
                <c:pt idx="3614">
                  <c:v>35380.300000000003</c:v>
                </c:pt>
                <c:pt idx="3615">
                  <c:v>35384.5</c:v>
                </c:pt>
                <c:pt idx="3616">
                  <c:v>35387.4</c:v>
                </c:pt>
                <c:pt idx="3617">
                  <c:v>35390.300000000003</c:v>
                </c:pt>
                <c:pt idx="3618">
                  <c:v>35391.699999999997</c:v>
                </c:pt>
                <c:pt idx="3619">
                  <c:v>35394.6</c:v>
                </c:pt>
                <c:pt idx="3620">
                  <c:v>35397.5</c:v>
                </c:pt>
                <c:pt idx="3621">
                  <c:v>35400.400000000001</c:v>
                </c:pt>
                <c:pt idx="3622">
                  <c:v>35404.800000000003</c:v>
                </c:pt>
                <c:pt idx="3623">
                  <c:v>35409.300000000003</c:v>
                </c:pt>
                <c:pt idx="3624">
                  <c:v>35412.300000000003</c:v>
                </c:pt>
                <c:pt idx="3625">
                  <c:v>35415.300000000003</c:v>
                </c:pt>
                <c:pt idx="3626">
                  <c:v>35418.300000000003</c:v>
                </c:pt>
                <c:pt idx="3627">
                  <c:v>35419.800000000003</c:v>
                </c:pt>
                <c:pt idx="3628">
                  <c:v>35422.9</c:v>
                </c:pt>
                <c:pt idx="3629">
                  <c:v>35426</c:v>
                </c:pt>
                <c:pt idx="3630">
                  <c:v>35429.1</c:v>
                </c:pt>
                <c:pt idx="3631">
                  <c:v>35430.6</c:v>
                </c:pt>
                <c:pt idx="3632">
                  <c:v>35433.800000000003</c:v>
                </c:pt>
                <c:pt idx="3633">
                  <c:v>35438.6</c:v>
                </c:pt>
                <c:pt idx="3634">
                  <c:v>35441.800000000003</c:v>
                </c:pt>
                <c:pt idx="3635">
                  <c:v>35443.4</c:v>
                </c:pt>
                <c:pt idx="3636">
                  <c:v>35446.699999999997</c:v>
                </c:pt>
                <c:pt idx="3637">
                  <c:v>35450</c:v>
                </c:pt>
                <c:pt idx="3638">
                  <c:v>35453.300000000003</c:v>
                </c:pt>
                <c:pt idx="3639">
                  <c:v>35455</c:v>
                </c:pt>
                <c:pt idx="3640">
                  <c:v>35458.400000000001</c:v>
                </c:pt>
                <c:pt idx="3641">
                  <c:v>35461.800000000003</c:v>
                </c:pt>
                <c:pt idx="3642">
                  <c:v>35467</c:v>
                </c:pt>
                <c:pt idx="3643">
                  <c:v>35470.5</c:v>
                </c:pt>
                <c:pt idx="3644">
                  <c:v>35474</c:v>
                </c:pt>
                <c:pt idx="3645">
                  <c:v>35479.300000000003</c:v>
                </c:pt>
                <c:pt idx="3646">
                  <c:v>35482.9</c:v>
                </c:pt>
                <c:pt idx="3647">
                  <c:v>35486.5</c:v>
                </c:pt>
                <c:pt idx="3648">
                  <c:v>35488.300000000003</c:v>
                </c:pt>
                <c:pt idx="3649">
                  <c:v>35491.9</c:v>
                </c:pt>
                <c:pt idx="3650">
                  <c:v>35493.699999999997</c:v>
                </c:pt>
                <c:pt idx="3651">
                  <c:v>35497.4</c:v>
                </c:pt>
                <c:pt idx="3652">
                  <c:v>35501.1</c:v>
                </c:pt>
                <c:pt idx="3653">
                  <c:v>35502.9</c:v>
                </c:pt>
                <c:pt idx="3654">
                  <c:v>35506.6</c:v>
                </c:pt>
                <c:pt idx="3655">
                  <c:v>35512.199999999997</c:v>
                </c:pt>
                <c:pt idx="3656">
                  <c:v>35515.9</c:v>
                </c:pt>
                <c:pt idx="3657">
                  <c:v>35519.599999999999</c:v>
                </c:pt>
                <c:pt idx="3658">
                  <c:v>35523.4</c:v>
                </c:pt>
                <c:pt idx="3659">
                  <c:v>35527.1</c:v>
                </c:pt>
                <c:pt idx="3660">
                  <c:v>35529</c:v>
                </c:pt>
                <c:pt idx="3661">
                  <c:v>35532.800000000003</c:v>
                </c:pt>
                <c:pt idx="3662">
                  <c:v>35536.5</c:v>
                </c:pt>
                <c:pt idx="3663">
                  <c:v>35542.1</c:v>
                </c:pt>
                <c:pt idx="3664">
                  <c:v>35545.9</c:v>
                </c:pt>
                <c:pt idx="3665">
                  <c:v>35549.699999999997</c:v>
                </c:pt>
                <c:pt idx="3666">
                  <c:v>35553.4</c:v>
                </c:pt>
                <c:pt idx="3667">
                  <c:v>35557.199999999997</c:v>
                </c:pt>
                <c:pt idx="3668">
                  <c:v>35559</c:v>
                </c:pt>
                <c:pt idx="3669">
                  <c:v>35562.800000000003</c:v>
                </c:pt>
                <c:pt idx="3670">
                  <c:v>35566.5</c:v>
                </c:pt>
                <c:pt idx="3671">
                  <c:v>35568.300000000003</c:v>
                </c:pt>
                <c:pt idx="3672">
                  <c:v>35572</c:v>
                </c:pt>
                <c:pt idx="3673">
                  <c:v>35575.699999999997</c:v>
                </c:pt>
                <c:pt idx="3674">
                  <c:v>35579.4</c:v>
                </c:pt>
                <c:pt idx="3675">
                  <c:v>35583</c:v>
                </c:pt>
                <c:pt idx="3676">
                  <c:v>35586.699999999997</c:v>
                </c:pt>
                <c:pt idx="3677">
                  <c:v>35590.300000000003</c:v>
                </c:pt>
                <c:pt idx="3678">
                  <c:v>35595.699999999997</c:v>
                </c:pt>
                <c:pt idx="3679">
                  <c:v>35599.300000000003</c:v>
                </c:pt>
                <c:pt idx="3680">
                  <c:v>35601.1</c:v>
                </c:pt>
                <c:pt idx="3681">
                  <c:v>35604.6</c:v>
                </c:pt>
                <c:pt idx="3682">
                  <c:v>35608.1</c:v>
                </c:pt>
                <c:pt idx="3683">
                  <c:v>35609.9</c:v>
                </c:pt>
                <c:pt idx="3684">
                  <c:v>35613.300000000003</c:v>
                </c:pt>
                <c:pt idx="3685">
                  <c:v>35616.800000000003</c:v>
                </c:pt>
                <c:pt idx="3686">
                  <c:v>35620.1</c:v>
                </c:pt>
                <c:pt idx="3687">
                  <c:v>35625.199999999997</c:v>
                </c:pt>
                <c:pt idx="3688">
                  <c:v>35628.5</c:v>
                </c:pt>
                <c:pt idx="3689">
                  <c:v>35631.800000000003</c:v>
                </c:pt>
                <c:pt idx="3690">
                  <c:v>35636.699999999997</c:v>
                </c:pt>
                <c:pt idx="3691">
                  <c:v>35639.9</c:v>
                </c:pt>
                <c:pt idx="3692">
                  <c:v>35643.199999999997</c:v>
                </c:pt>
                <c:pt idx="3693">
                  <c:v>35647.9</c:v>
                </c:pt>
                <c:pt idx="3694">
                  <c:v>35651.1</c:v>
                </c:pt>
                <c:pt idx="3695">
                  <c:v>35652.6</c:v>
                </c:pt>
                <c:pt idx="3696">
                  <c:v>35655.699999999997</c:v>
                </c:pt>
                <c:pt idx="3697">
                  <c:v>35660.400000000001</c:v>
                </c:pt>
                <c:pt idx="3698">
                  <c:v>35663.4</c:v>
                </c:pt>
                <c:pt idx="3699">
                  <c:v>35666.5</c:v>
                </c:pt>
                <c:pt idx="3700">
                  <c:v>35671</c:v>
                </c:pt>
                <c:pt idx="3701">
                  <c:v>35674</c:v>
                </c:pt>
                <c:pt idx="3702">
                  <c:v>35677</c:v>
                </c:pt>
                <c:pt idx="3703">
                  <c:v>35680</c:v>
                </c:pt>
                <c:pt idx="3704">
                  <c:v>35681.5</c:v>
                </c:pt>
                <c:pt idx="3705">
                  <c:v>35684.400000000001</c:v>
                </c:pt>
                <c:pt idx="3706">
                  <c:v>35687.300000000003</c:v>
                </c:pt>
                <c:pt idx="3707">
                  <c:v>35690.300000000003</c:v>
                </c:pt>
                <c:pt idx="3708">
                  <c:v>35694.6</c:v>
                </c:pt>
                <c:pt idx="3709">
                  <c:v>35699</c:v>
                </c:pt>
                <c:pt idx="3710">
                  <c:v>35701.800000000003</c:v>
                </c:pt>
                <c:pt idx="3711">
                  <c:v>35706.199999999997</c:v>
                </c:pt>
                <c:pt idx="3712">
                  <c:v>35709</c:v>
                </c:pt>
                <c:pt idx="3713">
                  <c:v>35711.9</c:v>
                </c:pt>
                <c:pt idx="3714">
                  <c:v>35716.1</c:v>
                </c:pt>
                <c:pt idx="3715">
                  <c:v>35720.400000000001</c:v>
                </c:pt>
                <c:pt idx="3716">
                  <c:v>35723.199999999997</c:v>
                </c:pt>
                <c:pt idx="3717">
                  <c:v>35727.4</c:v>
                </c:pt>
                <c:pt idx="3718">
                  <c:v>35730.199999999997</c:v>
                </c:pt>
                <c:pt idx="3719">
                  <c:v>35731.599999999999</c:v>
                </c:pt>
                <c:pt idx="3720">
                  <c:v>35734.400000000001</c:v>
                </c:pt>
                <c:pt idx="3721">
                  <c:v>35737.199999999997</c:v>
                </c:pt>
                <c:pt idx="3722">
                  <c:v>35740</c:v>
                </c:pt>
                <c:pt idx="3723">
                  <c:v>35744.199999999997</c:v>
                </c:pt>
                <c:pt idx="3724">
                  <c:v>35747</c:v>
                </c:pt>
                <c:pt idx="3725">
                  <c:v>35748.400000000001</c:v>
                </c:pt>
                <c:pt idx="3726">
                  <c:v>35749.699999999997</c:v>
                </c:pt>
                <c:pt idx="3727">
                  <c:v>35753.9</c:v>
                </c:pt>
                <c:pt idx="3728">
                  <c:v>35756.699999999997</c:v>
                </c:pt>
                <c:pt idx="3729">
                  <c:v>35760.800000000003</c:v>
                </c:pt>
                <c:pt idx="3730">
                  <c:v>35763.599999999999</c:v>
                </c:pt>
                <c:pt idx="3731">
                  <c:v>35766.400000000001</c:v>
                </c:pt>
                <c:pt idx="3732">
                  <c:v>35769.1</c:v>
                </c:pt>
                <c:pt idx="3733">
                  <c:v>35771.9</c:v>
                </c:pt>
                <c:pt idx="3734">
                  <c:v>35774.699999999997</c:v>
                </c:pt>
                <c:pt idx="3735">
                  <c:v>35777.5</c:v>
                </c:pt>
                <c:pt idx="3736">
                  <c:v>35780.199999999997</c:v>
                </c:pt>
                <c:pt idx="3737">
                  <c:v>35781.599999999999</c:v>
                </c:pt>
                <c:pt idx="3738">
                  <c:v>35784.400000000001</c:v>
                </c:pt>
                <c:pt idx="3739">
                  <c:v>35790</c:v>
                </c:pt>
                <c:pt idx="3740">
                  <c:v>35792.800000000003</c:v>
                </c:pt>
                <c:pt idx="3741">
                  <c:v>35797</c:v>
                </c:pt>
                <c:pt idx="3742">
                  <c:v>35802.6</c:v>
                </c:pt>
                <c:pt idx="3743">
                  <c:v>35806.800000000003</c:v>
                </c:pt>
                <c:pt idx="3744">
                  <c:v>35811</c:v>
                </c:pt>
                <c:pt idx="3745">
                  <c:v>35813.800000000003</c:v>
                </c:pt>
                <c:pt idx="3746">
                  <c:v>35816.6</c:v>
                </c:pt>
                <c:pt idx="3747">
                  <c:v>35819.4</c:v>
                </c:pt>
                <c:pt idx="3748">
                  <c:v>35822.199999999997</c:v>
                </c:pt>
                <c:pt idx="3749">
                  <c:v>35825</c:v>
                </c:pt>
                <c:pt idx="3750">
                  <c:v>35829.199999999997</c:v>
                </c:pt>
                <c:pt idx="3751">
                  <c:v>35832</c:v>
                </c:pt>
                <c:pt idx="3752">
                  <c:v>35834.800000000003</c:v>
                </c:pt>
                <c:pt idx="3753">
                  <c:v>35837.599999999999</c:v>
                </c:pt>
                <c:pt idx="3754">
                  <c:v>35839</c:v>
                </c:pt>
                <c:pt idx="3755">
                  <c:v>35841.800000000003</c:v>
                </c:pt>
                <c:pt idx="3756">
                  <c:v>35844.5</c:v>
                </c:pt>
                <c:pt idx="3757">
                  <c:v>35847.300000000003</c:v>
                </c:pt>
                <c:pt idx="3758">
                  <c:v>35850.1</c:v>
                </c:pt>
                <c:pt idx="3759">
                  <c:v>35852.800000000003</c:v>
                </c:pt>
                <c:pt idx="3760">
                  <c:v>35858.400000000001</c:v>
                </c:pt>
                <c:pt idx="3761">
                  <c:v>35865.300000000003</c:v>
                </c:pt>
                <c:pt idx="3762">
                  <c:v>35870.800000000003</c:v>
                </c:pt>
                <c:pt idx="3763">
                  <c:v>35875</c:v>
                </c:pt>
                <c:pt idx="3764">
                  <c:v>35879.1</c:v>
                </c:pt>
                <c:pt idx="3765">
                  <c:v>35883.199999999997</c:v>
                </c:pt>
                <c:pt idx="3766">
                  <c:v>35886</c:v>
                </c:pt>
                <c:pt idx="3767">
                  <c:v>35888.800000000003</c:v>
                </c:pt>
                <c:pt idx="3768">
                  <c:v>35891.5</c:v>
                </c:pt>
                <c:pt idx="3769">
                  <c:v>35894.300000000003</c:v>
                </c:pt>
                <c:pt idx="3770">
                  <c:v>35898.400000000001</c:v>
                </c:pt>
                <c:pt idx="3771">
                  <c:v>35901.199999999997</c:v>
                </c:pt>
                <c:pt idx="3772">
                  <c:v>35904</c:v>
                </c:pt>
                <c:pt idx="3773">
                  <c:v>35906.699999999997</c:v>
                </c:pt>
                <c:pt idx="3774">
                  <c:v>35910.9</c:v>
                </c:pt>
                <c:pt idx="3775">
                  <c:v>35912.300000000003</c:v>
                </c:pt>
                <c:pt idx="3776">
                  <c:v>35916.5</c:v>
                </c:pt>
                <c:pt idx="3777">
                  <c:v>35919.300000000003</c:v>
                </c:pt>
                <c:pt idx="3778">
                  <c:v>35922.1</c:v>
                </c:pt>
                <c:pt idx="3779">
                  <c:v>35927.599999999999</c:v>
                </c:pt>
                <c:pt idx="3780">
                  <c:v>35930.400000000001</c:v>
                </c:pt>
                <c:pt idx="3781">
                  <c:v>35936</c:v>
                </c:pt>
                <c:pt idx="3782">
                  <c:v>35938.9</c:v>
                </c:pt>
                <c:pt idx="3783">
                  <c:v>35941.699999999997</c:v>
                </c:pt>
                <c:pt idx="3784">
                  <c:v>35945.9</c:v>
                </c:pt>
                <c:pt idx="3785">
                  <c:v>35948.800000000003</c:v>
                </c:pt>
                <c:pt idx="3786">
                  <c:v>35951.599999999999</c:v>
                </c:pt>
                <c:pt idx="3787">
                  <c:v>35955.9</c:v>
                </c:pt>
                <c:pt idx="3788">
                  <c:v>35961.599999999999</c:v>
                </c:pt>
                <c:pt idx="3789">
                  <c:v>35964.400000000001</c:v>
                </c:pt>
                <c:pt idx="3790">
                  <c:v>35967.300000000003</c:v>
                </c:pt>
                <c:pt idx="3791">
                  <c:v>35971.599999999999</c:v>
                </c:pt>
                <c:pt idx="3792">
                  <c:v>35974.5</c:v>
                </c:pt>
                <c:pt idx="3793">
                  <c:v>35977.4</c:v>
                </c:pt>
                <c:pt idx="3794">
                  <c:v>35983.199999999997</c:v>
                </c:pt>
                <c:pt idx="3795">
                  <c:v>35990.400000000001</c:v>
                </c:pt>
                <c:pt idx="3796">
                  <c:v>35994.800000000003</c:v>
                </c:pt>
                <c:pt idx="3797">
                  <c:v>36002.199999999997</c:v>
                </c:pt>
                <c:pt idx="3798">
                  <c:v>36009.5</c:v>
                </c:pt>
                <c:pt idx="3799">
                  <c:v>36016.800000000003</c:v>
                </c:pt>
                <c:pt idx="3800">
                  <c:v>36022.699999999997</c:v>
                </c:pt>
                <c:pt idx="3801">
                  <c:v>36028.6</c:v>
                </c:pt>
                <c:pt idx="3802">
                  <c:v>36033.1</c:v>
                </c:pt>
                <c:pt idx="3803">
                  <c:v>36037.5</c:v>
                </c:pt>
                <c:pt idx="3804">
                  <c:v>36040.5</c:v>
                </c:pt>
                <c:pt idx="3805">
                  <c:v>36046.400000000001</c:v>
                </c:pt>
                <c:pt idx="3806">
                  <c:v>36052.400000000001</c:v>
                </c:pt>
                <c:pt idx="3807">
                  <c:v>36059.800000000003</c:v>
                </c:pt>
                <c:pt idx="3808">
                  <c:v>36064.300000000003</c:v>
                </c:pt>
                <c:pt idx="3809">
                  <c:v>36070.300000000003</c:v>
                </c:pt>
                <c:pt idx="3810">
                  <c:v>36074.800000000003</c:v>
                </c:pt>
                <c:pt idx="3811">
                  <c:v>36080.699999999997</c:v>
                </c:pt>
                <c:pt idx="3812">
                  <c:v>36088.199999999997</c:v>
                </c:pt>
                <c:pt idx="3813">
                  <c:v>36094.199999999997</c:v>
                </c:pt>
                <c:pt idx="3814">
                  <c:v>36100.199999999997</c:v>
                </c:pt>
                <c:pt idx="3815">
                  <c:v>36104.699999999997</c:v>
                </c:pt>
                <c:pt idx="3816">
                  <c:v>36112.199999999997</c:v>
                </c:pt>
                <c:pt idx="3817">
                  <c:v>36119.699999999997</c:v>
                </c:pt>
                <c:pt idx="3818">
                  <c:v>36125.599999999999</c:v>
                </c:pt>
                <c:pt idx="3819">
                  <c:v>36130.1</c:v>
                </c:pt>
                <c:pt idx="3820">
                  <c:v>36136.1</c:v>
                </c:pt>
                <c:pt idx="3821">
                  <c:v>36142</c:v>
                </c:pt>
                <c:pt idx="3822">
                  <c:v>36148</c:v>
                </c:pt>
                <c:pt idx="3823">
                  <c:v>36153.9</c:v>
                </c:pt>
                <c:pt idx="3824">
                  <c:v>36158.300000000003</c:v>
                </c:pt>
                <c:pt idx="3825">
                  <c:v>36164.199999999997</c:v>
                </c:pt>
                <c:pt idx="3826">
                  <c:v>36167.199999999997</c:v>
                </c:pt>
                <c:pt idx="3827">
                  <c:v>36174.5</c:v>
                </c:pt>
                <c:pt idx="3828">
                  <c:v>36180.400000000001</c:v>
                </c:pt>
                <c:pt idx="3829">
                  <c:v>36186.199999999997</c:v>
                </c:pt>
                <c:pt idx="3830">
                  <c:v>36190.6</c:v>
                </c:pt>
                <c:pt idx="3831">
                  <c:v>36196.5</c:v>
                </c:pt>
                <c:pt idx="3832">
                  <c:v>36202.400000000001</c:v>
                </c:pt>
                <c:pt idx="3833">
                  <c:v>36208.199999999997</c:v>
                </c:pt>
                <c:pt idx="3834">
                  <c:v>36212.6</c:v>
                </c:pt>
                <c:pt idx="3835">
                  <c:v>36217.1</c:v>
                </c:pt>
                <c:pt idx="3836">
                  <c:v>36223</c:v>
                </c:pt>
                <c:pt idx="3837">
                  <c:v>36228.9</c:v>
                </c:pt>
                <c:pt idx="3838">
                  <c:v>36236.400000000001</c:v>
                </c:pt>
                <c:pt idx="3839">
                  <c:v>36242.400000000001</c:v>
                </c:pt>
                <c:pt idx="3840">
                  <c:v>36248.400000000001</c:v>
                </c:pt>
                <c:pt idx="3841">
                  <c:v>36254.5</c:v>
                </c:pt>
                <c:pt idx="3842">
                  <c:v>36260.6</c:v>
                </c:pt>
                <c:pt idx="3843">
                  <c:v>36266.699999999997</c:v>
                </c:pt>
                <c:pt idx="3844">
                  <c:v>36271.4</c:v>
                </c:pt>
                <c:pt idx="3845">
                  <c:v>36276.1</c:v>
                </c:pt>
                <c:pt idx="3846">
                  <c:v>36282.400000000001</c:v>
                </c:pt>
                <c:pt idx="3847">
                  <c:v>36288.9</c:v>
                </c:pt>
                <c:pt idx="3848">
                  <c:v>36297</c:v>
                </c:pt>
                <c:pt idx="3849">
                  <c:v>36303.599999999999</c:v>
                </c:pt>
                <c:pt idx="3850">
                  <c:v>36308.5</c:v>
                </c:pt>
                <c:pt idx="3851">
                  <c:v>36317</c:v>
                </c:pt>
                <c:pt idx="3852">
                  <c:v>36322</c:v>
                </c:pt>
                <c:pt idx="3853">
                  <c:v>36330.699999999997</c:v>
                </c:pt>
                <c:pt idx="3854">
                  <c:v>36335.9</c:v>
                </c:pt>
                <c:pt idx="3855">
                  <c:v>36341.199999999997</c:v>
                </c:pt>
                <c:pt idx="3856">
                  <c:v>36346.6</c:v>
                </c:pt>
                <c:pt idx="3857">
                  <c:v>36353.9</c:v>
                </c:pt>
                <c:pt idx="3858">
                  <c:v>36359.4</c:v>
                </c:pt>
                <c:pt idx="3859">
                  <c:v>36366.9</c:v>
                </c:pt>
                <c:pt idx="3860">
                  <c:v>36374.5</c:v>
                </c:pt>
                <c:pt idx="3861">
                  <c:v>36382</c:v>
                </c:pt>
                <c:pt idx="3862">
                  <c:v>36391.599999999999</c:v>
                </c:pt>
                <c:pt idx="3863">
                  <c:v>36397.5</c:v>
                </c:pt>
                <c:pt idx="3864">
                  <c:v>36405.300000000003</c:v>
                </c:pt>
                <c:pt idx="3865">
                  <c:v>36413.1</c:v>
                </c:pt>
                <c:pt idx="3866">
                  <c:v>36419</c:v>
                </c:pt>
                <c:pt idx="3867">
                  <c:v>36426.9</c:v>
                </c:pt>
                <c:pt idx="3868">
                  <c:v>36432.800000000003</c:v>
                </c:pt>
                <c:pt idx="3869">
                  <c:v>36438.699999999997</c:v>
                </c:pt>
                <c:pt idx="3870">
                  <c:v>36446.6</c:v>
                </c:pt>
                <c:pt idx="3871">
                  <c:v>36456.400000000001</c:v>
                </c:pt>
                <c:pt idx="3872">
                  <c:v>36464.199999999997</c:v>
                </c:pt>
                <c:pt idx="3873">
                  <c:v>36470</c:v>
                </c:pt>
                <c:pt idx="3874">
                  <c:v>36477.800000000003</c:v>
                </c:pt>
                <c:pt idx="3875">
                  <c:v>36491.199999999997</c:v>
                </c:pt>
                <c:pt idx="3876">
                  <c:v>36514</c:v>
                </c:pt>
                <c:pt idx="3877">
                  <c:v>36530.800000000003</c:v>
                </c:pt>
                <c:pt idx="3878">
                  <c:v>36542.1</c:v>
                </c:pt>
                <c:pt idx="3879">
                  <c:v>36551.300000000003</c:v>
                </c:pt>
                <c:pt idx="3880">
                  <c:v>36560.5</c:v>
                </c:pt>
                <c:pt idx="3881">
                  <c:v>36571.4</c:v>
                </c:pt>
                <c:pt idx="3882">
                  <c:v>36580.400000000001</c:v>
                </c:pt>
                <c:pt idx="3883">
                  <c:v>36587.599999999999</c:v>
                </c:pt>
                <c:pt idx="3884">
                  <c:v>36598.199999999997</c:v>
                </c:pt>
                <c:pt idx="3885">
                  <c:v>36608.699999999997</c:v>
                </c:pt>
                <c:pt idx="3886">
                  <c:v>36617.5</c:v>
                </c:pt>
                <c:pt idx="3887">
                  <c:v>36626.199999999997</c:v>
                </c:pt>
                <c:pt idx="3888">
                  <c:v>36636.6</c:v>
                </c:pt>
                <c:pt idx="3889">
                  <c:v>36647</c:v>
                </c:pt>
                <c:pt idx="3890">
                  <c:v>36653.9</c:v>
                </c:pt>
                <c:pt idx="3891">
                  <c:v>36662.400000000001</c:v>
                </c:pt>
                <c:pt idx="3892">
                  <c:v>36674.300000000003</c:v>
                </c:pt>
                <c:pt idx="3893">
                  <c:v>36682.699999999997</c:v>
                </c:pt>
                <c:pt idx="3894">
                  <c:v>36689.5</c:v>
                </c:pt>
                <c:pt idx="3895">
                  <c:v>36699.5</c:v>
                </c:pt>
                <c:pt idx="3896">
                  <c:v>36707.800000000003</c:v>
                </c:pt>
                <c:pt idx="3897">
                  <c:v>36716.1</c:v>
                </c:pt>
                <c:pt idx="3898">
                  <c:v>36724.400000000001</c:v>
                </c:pt>
                <c:pt idx="3899">
                  <c:v>36734.199999999997</c:v>
                </c:pt>
                <c:pt idx="3900">
                  <c:v>36743.9</c:v>
                </c:pt>
                <c:pt idx="3901">
                  <c:v>36750.5</c:v>
                </c:pt>
                <c:pt idx="3902">
                  <c:v>36756.9</c:v>
                </c:pt>
                <c:pt idx="3903">
                  <c:v>36764.9</c:v>
                </c:pt>
                <c:pt idx="3904">
                  <c:v>36772.9</c:v>
                </c:pt>
                <c:pt idx="3905">
                  <c:v>36780.800000000003</c:v>
                </c:pt>
                <c:pt idx="3906">
                  <c:v>36788.699999999997</c:v>
                </c:pt>
                <c:pt idx="3907">
                  <c:v>36798.199999999997</c:v>
                </c:pt>
                <c:pt idx="3908">
                  <c:v>36807.5</c:v>
                </c:pt>
                <c:pt idx="3909">
                  <c:v>36815.300000000003</c:v>
                </c:pt>
                <c:pt idx="3910">
                  <c:v>36823.1</c:v>
                </c:pt>
                <c:pt idx="3911">
                  <c:v>36832.400000000001</c:v>
                </c:pt>
                <c:pt idx="3912">
                  <c:v>36840.1</c:v>
                </c:pt>
                <c:pt idx="3913">
                  <c:v>36847.699999999997</c:v>
                </c:pt>
                <c:pt idx="3914">
                  <c:v>36853.9</c:v>
                </c:pt>
                <c:pt idx="3915">
                  <c:v>36863</c:v>
                </c:pt>
                <c:pt idx="3916">
                  <c:v>36872.199999999997</c:v>
                </c:pt>
                <c:pt idx="3917">
                  <c:v>36879.800000000003</c:v>
                </c:pt>
                <c:pt idx="3918">
                  <c:v>36887.300000000003</c:v>
                </c:pt>
                <c:pt idx="3919">
                  <c:v>36896.400000000001</c:v>
                </c:pt>
                <c:pt idx="3920">
                  <c:v>36905.5</c:v>
                </c:pt>
                <c:pt idx="3921">
                  <c:v>36911.5</c:v>
                </c:pt>
                <c:pt idx="3922">
                  <c:v>36920.5</c:v>
                </c:pt>
                <c:pt idx="3923">
                  <c:v>36929.5</c:v>
                </c:pt>
                <c:pt idx="3924">
                  <c:v>36937</c:v>
                </c:pt>
                <c:pt idx="3925">
                  <c:v>36944.5</c:v>
                </c:pt>
                <c:pt idx="3926">
                  <c:v>36953.4</c:v>
                </c:pt>
                <c:pt idx="3927">
                  <c:v>36962.400000000001</c:v>
                </c:pt>
                <c:pt idx="3928">
                  <c:v>36968.300000000003</c:v>
                </c:pt>
                <c:pt idx="3929">
                  <c:v>36975.699999999997</c:v>
                </c:pt>
                <c:pt idx="3930">
                  <c:v>36984.6</c:v>
                </c:pt>
                <c:pt idx="3931">
                  <c:v>36993.5</c:v>
                </c:pt>
                <c:pt idx="3932">
                  <c:v>36999.4</c:v>
                </c:pt>
                <c:pt idx="3933">
                  <c:v>37008.199999999997</c:v>
                </c:pt>
                <c:pt idx="3934">
                  <c:v>37015.599999999999</c:v>
                </c:pt>
                <c:pt idx="3935">
                  <c:v>37022.9</c:v>
                </c:pt>
                <c:pt idx="3936">
                  <c:v>37028.800000000003</c:v>
                </c:pt>
                <c:pt idx="3937">
                  <c:v>37037.599999999999</c:v>
                </c:pt>
                <c:pt idx="3938">
                  <c:v>37046.400000000001</c:v>
                </c:pt>
                <c:pt idx="3939">
                  <c:v>37053.699999999997</c:v>
                </c:pt>
                <c:pt idx="3940">
                  <c:v>37061.1</c:v>
                </c:pt>
                <c:pt idx="3941">
                  <c:v>37066.9</c:v>
                </c:pt>
                <c:pt idx="3942">
                  <c:v>37077.199999999997</c:v>
                </c:pt>
                <c:pt idx="3943">
                  <c:v>37083.1</c:v>
                </c:pt>
                <c:pt idx="3944">
                  <c:v>37090.400000000001</c:v>
                </c:pt>
                <c:pt idx="3945">
                  <c:v>37096.300000000003</c:v>
                </c:pt>
                <c:pt idx="3946">
                  <c:v>37106.5</c:v>
                </c:pt>
                <c:pt idx="3947">
                  <c:v>37113.800000000003</c:v>
                </c:pt>
                <c:pt idx="3948">
                  <c:v>37119.699999999997</c:v>
                </c:pt>
                <c:pt idx="3949">
                  <c:v>37127</c:v>
                </c:pt>
                <c:pt idx="3950">
                  <c:v>37135.800000000003</c:v>
                </c:pt>
                <c:pt idx="3951">
                  <c:v>37141.599999999999</c:v>
                </c:pt>
                <c:pt idx="3952">
                  <c:v>37146</c:v>
                </c:pt>
                <c:pt idx="3953">
                  <c:v>37154.800000000003</c:v>
                </c:pt>
                <c:pt idx="3954">
                  <c:v>37163.5</c:v>
                </c:pt>
                <c:pt idx="3955">
                  <c:v>37169.4</c:v>
                </c:pt>
                <c:pt idx="3956">
                  <c:v>37176.699999999997</c:v>
                </c:pt>
                <c:pt idx="3957">
                  <c:v>37182.6</c:v>
                </c:pt>
                <c:pt idx="3958">
                  <c:v>37189.9</c:v>
                </c:pt>
                <c:pt idx="3959">
                  <c:v>37195.800000000003</c:v>
                </c:pt>
                <c:pt idx="3960">
                  <c:v>37201.800000000003</c:v>
                </c:pt>
                <c:pt idx="3961">
                  <c:v>37206.199999999997</c:v>
                </c:pt>
                <c:pt idx="3962">
                  <c:v>37215.1</c:v>
                </c:pt>
                <c:pt idx="3963">
                  <c:v>37221.1</c:v>
                </c:pt>
                <c:pt idx="3964">
                  <c:v>37228.6</c:v>
                </c:pt>
                <c:pt idx="3965">
                  <c:v>37233</c:v>
                </c:pt>
                <c:pt idx="3966">
                  <c:v>37239.1</c:v>
                </c:pt>
                <c:pt idx="3967">
                  <c:v>37245.1</c:v>
                </c:pt>
                <c:pt idx="3968">
                  <c:v>37251.300000000003</c:v>
                </c:pt>
                <c:pt idx="3969">
                  <c:v>37255.800000000003</c:v>
                </c:pt>
                <c:pt idx="3970">
                  <c:v>37260.5</c:v>
                </c:pt>
                <c:pt idx="3971">
                  <c:v>37266.6</c:v>
                </c:pt>
                <c:pt idx="3972">
                  <c:v>37271.300000000003</c:v>
                </c:pt>
                <c:pt idx="3973">
                  <c:v>37277.599999999999</c:v>
                </c:pt>
                <c:pt idx="3974">
                  <c:v>37285.5</c:v>
                </c:pt>
                <c:pt idx="3975">
                  <c:v>37290.199999999997</c:v>
                </c:pt>
                <c:pt idx="3976">
                  <c:v>37296.5</c:v>
                </c:pt>
                <c:pt idx="3977">
                  <c:v>37299.699999999997</c:v>
                </c:pt>
                <c:pt idx="3978">
                  <c:v>37306.1</c:v>
                </c:pt>
                <c:pt idx="3979">
                  <c:v>37312.6</c:v>
                </c:pt>
                <c:pt idx="3980">
                  <c:v>37317.4</c:v>
                </c:pt>
                <c:pt idx="3981">
                  <c:v>37322.300000000003</c:v>
                </c:pt>
                <c:pt idx="3982">
                  <c:v>37327.199999999997</c:v>
                </c:pt>
                <c:pt idx="3983">
                  <c:v>37332.1</c:v>
                </c:pt>
                <c:pt idx="3984">
                  <c:v>37336.9</c:v>
                </c:pt>
                <c:pt idx="3985">
                  <c:v>37343.5</c:v>
                </c:pt>
                <c:pt idx="3986">
                  <c:v>37350</c:v>
                </c:pt>
                <c:pt idx="3987">
                  <c:v>37356.6</c:v>
                </c:pt>
                <c:pt idx="3988">
                  <c:v>37359.9</c:v>
                </c:pt>
                <c:pt idx="3989">
                  <c:v>37366.400000000001</c:v>
                </c:pt>
                <c:pt idx="3990">
                  <c:v>37369.699999999997</c:v>
                </c:pt>
                <c:pt idx="3991">
                  <c:v>37376.300000000003</c:v>
                </c:pt>
                <c:pt idx="3992">
                  <c:v>37382.800000000003</c:v>
                </c:pt>
                <c:pt idx="3993">
                  <c:v>37387.699999999997</c:v>
                </c:pt>
                <c:pt idx="3994">
                  <c:v>37392.6</c:v>
                </c:pt>
                <c:pt idx="3995">
                  <c:v>37395.800000000003</c:v>
                </c:pt>
                <c:pt idx="3996">
                  <c:v>37400.699999999997</c:v>
                </c:pt>
                <c:pt idx="3997">
                  <c:v>37407.199999999997</c:v>
                </c:pt>
                <c:pt idx="3998">
                  <c:v>37413.599999999999</c:v>
                </c:pt>
                <c:pt idx="3999">
                  <c:v>37420</c:v>
                </c:pt>
                <c:pt idx="4000">
                  <c:v>37424.800000000003</c:v>
                </c:pt>
                <c:pt idx="4001">
                  <c:v>37429.599999999999</c:v>
                </c:pt>
                <c:pt idx="4002">
                  <c:v>37434.300000000003</c:v>
                </c:pt>
                <c:pt idx="4003">
                  <c:v>37439.1</c:v>
                </c:pt>
                <c:pt idx="4004">
                  <c:v>37443.800000000003</c:v>
                </c:pt>
                <c:pt idx="4005">
                  <c:v>37448.5</c:v>
                </c:pt>
                <c:pt idx="4006">
                  <c:v>37454.800000000003</c:v>
                </c:pt>
                <c:pt idx="4007">
                  <c:v>37457.9</c:v>
                </c:pt>
                <c:pt idx="4008">
                  <c:v>37464</c:v>
                </c:pt>
                <c:pt idx="4009">
                  <c:v>37468.699999999997</c:v>
                </c:pt>
                <c:pt idx="4010">
                  <c:v>37473.300000000003</c:v>
                </c:pt>
                <c:pt idx="4011">
                  <c:v>37481</c:v>
                </c:pt>
                <c:pt idx="4012">
                  <c:v>37485.599999999999</c:v>
                </c:pt>
                <c:pt idx="4013">
                  <c:v>37490.199999999997</c:v>
                </c:pt>
                <c:pt idx="4014">
                  <c:v>37494.699999999997</c:v>
                </c:pt>
                <c:pt idx="4015">
                  <c:v>37499.300000000003</c:v>
                </c:pt>
                <c:pt idx="4016">
                  <c:v>37503.9</c:v>
                </c:pt>
                <c:pt idx="4017">
                  <c:v>37508.400000000001</c:v>
                </c:pt>
                <c:pt idx="4018">
                  <c:v>37514.400000000001</c:v>
                </c:pt>
                <c:pt idx="4019">
                  <c:v>37519</c:v>
                </c:pt>
                <c:pt idx="4020">
                  <c:v>37525</c:v>
                </c:pt>
                <c:pt idx="4021">
                  <c:v>37528</c:v>
                </c:pt>
                <c:pt idx="4022">
                  <c:v>37532.5</c:v>
                </c:pt>
                <c:pt idx="4023">
                  <c:v>37538.400000000001</c:v>
                </c:pt>
                <c:pt idx="4024">
                  <c:v>37544.400000000001</c:v>
                </c:pt>
                <c:pt idx="4025">
                  <c:v>37548.9</c:v>
                </c:pt>
                <c:pt idx="4026">
                  <c:v>37554.800000000003</c:v>
                </c:pt>
                <c:pt idx="4027">
                  <c:v>37559.199999999997</c:v>
                </c:pt>
                <c:pt idx="4028">
                  <c:v>37563.599999999999</c:v>
                </c:pt>
                <c:pt idx="4029">
                  <c:v>37569.5</c:v>
                </c:pt>
                <c:pt idx="4030">
                  <c:v>37573.9</c:v>
                </c:pt>
                <c:pt idx="4031">
                  <c:v>37579.699999999997</c:v>
                </c:pt>
                <c:pt idx="4032">
                  <c:v>37585.5</c:v>
                </c:pt>
                <c:pt idx="4033">
                  <c:v>37591.300000000003</c:v>
                </c:pt>
                <c:pt idx="4034">
                  <c:v>37597</c:v>
                </c:pt>
                <c:pt idx="4035">
                  <c:v>37602.699999999997</c:v>
                </c:pt>
                <c:pt idx="4036">
                  <c:v>37609.800000000003</c:v>
                </c:pt>
                <c:pt idx="4037">
                  <c:v>37615.5</c:v>
                </c:pt>
                <c:pt idx="4038">
                  <c:v>37622.5</c:v>
                </c:pt>
                <c:pt idx="4039">
                  <c:v>37630.9</c:v>
                </c:pt>
                <c:pt idx="4040">
                  <c:v>37640.6</c:v>
                </c:pt>
                <c:pt idx="4041">
                  <c:v>37647.5</c:v>
                </c:pt>
                <c:pt idx="4042">
                  <c:v>37655.800000000003</c:v>
                </c:pt>
                <c:pt idx="4043">
                  <c:v>37662.6</c:v>
                </c:pt>
                <c:pt idx="4044">
                  <c:v>37670.699999999997</c:v>
                </c:pt>
                <c:pt idx="4045">
                  <c:v>37677.4</c:v>
                </c:pt>
                <c:pt idx="4046">
                  <c:v>37685.5</c:v>
                </c:pt>
                <c:pt idx="4047">
                  <c:v>37692.199999999997</c:v>
                </c:pt>
                <c:pt idx="4048">
                  <c:v>37700.300000000003</c:v>
                </c:pt>
                <c:pt idx="4049">
                  <c:v>37706.9</c:v>
                </c:pt>
                <c:pt idx="4050">
                  <c:v>37716.199999999997</c:v>
                </c:pt>
                <c:pt idx="4051">
                  <c:v>37722.9</c:v>
                </c:pt>
                <c:pt idx="4052">
                  <c:v>37728.199999999997</c:v>
                </c:pt>
                <c:pt idx="4053">
                  <c:v>37737.599999999999</c:v>
                </c:pt>
                <c:pt idx="4054">
                  <c:v>37744.199999999997</c:v>
                </c:pt>
                <c:pt idx="4055">
                  <c:v>37752.300000000003</c:v>
                </c:pt>
                <c:pt idx="4056">
                  <c:v>37757.699999999997</c:v>
                </c:pt>
                <c:pt idx="4057">
                  <c:v>37767.1</c:v>
                </c:pt>
                <c:pt idx="4058">
                  <c:v>37773.9</c:v>
                </c:pt>
                <c:pt idx="4059">
                  <c:v>37779.300000000003</c:v>
                </c:pt>
                <c:pt idx="4060">
                  <c:v>37787.5</c:v>
                </c:pt>
                <c:pt idx="4061">
                  <c:v>37795.699999999997</c:v>
                </c:pt>
                <c:pt idx="4062">
                  <c:v>37804</c:v>
                </c:pt>
                <c:pt idx="4063">
                  <c:v>37810.9</c:v>
                </c:pt>
                <c:pt idx="4064">
                  <c:v>37817.9</c:v>
                </c:pt>
                <c:pt idx="4065">
                  <c:v>37827.599999999999</c:v>
                </c:pt>
                <c:pt idx="4066">
                  <c:v>37834.6</c:v>
                </c:pt>
                <c:pt idx="4067">
                  <c:v>37840.1</c:v>
                </c:pt>
                <c:pt idx="4068">
                  <c:v>37849.9</c:v>
                </c:pt>
                <c:pt idx="4069">
                  <c:v>37856.9</c:v>
                </c:pt>
                <c:pt idx="4070">
                  <c:v>37863.9</c:v>
                </c:pt>
                <c:pt idx="4071">
                  <c:v>37870.800000000003</c:v>
                </c:pt>
                <c:pt idx="4072">
                  <c:v>37879.199999999997</c:v>
                </c:pt>
                <c:pt idx="4073">
                  <c:v>37886.1</c:v>
                </c:pt>
                <c:pt idx="4074">
                  <c:v>37893</c:v>
                </c:pt>
                <c:pt idx="4075">
                  <c:v>37899.9</c:v>
                </c:pt>
                <c:pt idx="4076">
                  <c:v>37908.1</c:v>
                </c:pt>
                <c:pt idx="4077">
                  <c:v>37915</c:v>
                </c:pt>
                <c:pt idx="4078">
                  <c:v>37924.5</c:v>
                </c:pt>
                <c:pt idx="4079">
                  <c:v>37931.199999999997</c:v>
                </c:pt>
                <c:pt idx="4080">
                  <c:v>37938</c:v>
                </c:pt>
                <c:pt idx="4081">
                  <c:v>37944.800000000003</c:v>
                </c:pt>
                <c:pt idx="4082">
                  <c:v>37950.1</c:v>
                </c:pt>
                <c:pt idx="4083">
                  <c:v>37959.5</c:v>
                </c:pt>
                <c:pt idx="4084">
                  <c:v>37966.199999999997</c:v>
                </c:pt>
                <c:pt idx="4085">
                  <c:v>37972.9</c:v>
                </c:pt>
                <c:pt idx="4086">
                  <c:v>37979.599999999999</c:v>
                </c:pt>
                <c:pt idx="4087">
                  <c:v>37987.5</c:v>
                </c:pt>
                <c:pt idx="4088">
                  <c:v>37995.4</c:v>
                </c:pt>
                <c:pt idx="4089">
                  <c:v>37999.4</c:v>
                </c:pt>
                <c:pt idx="4090">
                  <c:v>38005.9</c:v>
                </c:pt>
                <c:pt idx="4091">
                  <c:v>38015</c:v>
                </c:pt>
                <c:pt idx="4092">
                  <c:v>38021.4</c:v>
                </c:pt>
                <c:pt idx="4093">
                  <c:v>38026.5</c:v>
                </c:pt>
                <c:pt idx="4094">
                  <c:v>38032.800000000003</c:v>
                </c:pt>
                <c:pt idx="4095">
                  <c:v>38038.9</c:v>
                </c:pt>
                <c:pt idx="4096">
                  <c:v>38046.199999999997</c:v>
                </c:pt>
                <c:pt idx="4097">
                  <c:v>38049.800000000003</c:v>
                </c:pt>
                <c:pt idx="4098">
                  <c:v>38055.599999999999</c:v>
                </c:pt>
                <c:pt idx="4099">
                  <c:v>38062.6</c:v>
                </c:pt>
                <c:pt idx="4100">
                  <c:v>38066.9</c:v>
                </c:pt>
                <c:pt idx="4101">
                  <c:v>38072.5</c:v>
                </c:pt>
                <c:pt idx="4102">
                  <c:v>38076.699999999997</c:v>
                </c:pt>
                <c:pt idx="4103">
                  <c:v>38082</c:v>
                </c:pt>
                <c:pt idx="4104">
                  <c:v>38087</c:v>
                </c:pt>
                <c:pt idx="4105">
                  <c:v>38091</c:v>
                </c:pt>
                <c:pt idx="4106">
                  <c:v>38094.800000000003</c:v>
                </c:pt>
                <c:pt idx="4107">
                  <c:v>38098.5</c:v>
                </c:pt>
                <c:pt idx="4108">
                  <c:v>38103.1</c:v>
                </c:pt>
                <c:pt idx="4109">
                  <c:v>38106.699999999997</c:v>
                </c:pt>
                <c:pt idx="4110">
                  <c:v>38110.300000000003</c:v>
                </c:pt>
                <c:pt idx="4111">
                  <c:v>38113.699999999997</c:v>
                </c:pt>
                <c:pt idx="4112">
                  <c:v>38117.1</c:v>
                </c:pt>
                <c:pt idx="4113">
                  <c:v>38121.199999999997</c:v>
                </c:pt>
                <c:pt idx="4114">
                  <c:v>38123.699999999997</c:v>
                </c:pt>
                <c:pt idx="4115">
                  <c:v>38127.699999999997</c:v>
                </c:pt>
                <c:pt idx="4116">
                  <c:v>38129.199999999997</c:v>
                </c:pt>
                <c:pt idx="4117">
                  <c:v>38132.400000000001</c:v>
                </c:pt>
                <c:pt idx="4118">
                  <c:v>38135.5</c:v>
                </c:pt>
                <c:pt idx="4119">
                  <c:v>38138.6</c:v>
                </c:pt>
                <c:pt idx="4120">
                  <c:v>38141.599999999999</c:v>
                </c:pt>
                <c:pt idx="4121">
                  <c:v>38143.9</c:v>
                </c:pt>
                <c:pt idx="4122">
                  <c:v>38146.199999999997</c:v>
                </c:pt>
                <c:pt idx="4123">
                  <c:v>38148.5</c:v>
                </c:pt>
                <c:pt idx="4124">
                  <c:v>38152.199999999997</c:v>
                </c:pt>
                <c:pt idx="4125">
                  <c:v>38154.5</c:v>
                </c:pt>
                <c:pt idx="4126">
                  <c:v>38157.5</c:v>
                </c:pt>
                <c:pt idx="4127">
                  <c:v>38159</c:v>
                </c:pt>
                <c:pt idx="4128">
                  <c:v>38162</c:v>
                </c:pt>
                <c:pt idx="4129">
                  <c:v>38165.1</c:v>
                </c:pt>
                <c:pt idx="4130">
                  <c:v>38168.1</c:v>
                </c:pt>
                <c:pt idx="4131">
                  <c:v>38171.1</c:v>
                </c:pt>
                <c:pt idx="4132">
                  <c:v>38173.4</c:v>
                </c:pt>
                <c:pt idx="4133">
                  <c:v>38175.699999999997</c:v>
                </c:pt>
                <c:pt idx="4134">
                  <c:v>38178.1</c:v>
                </c:pt>
                <c:pt idx="4135">
                  <c:v>38181.1</c:v>
                </c:pt>
                <c:pt idx="4136">
                  <c:v>38184.199999999997</c:v>
                </c:pt>
                <c:pt idx="4137">
                  <c:v>38186.6</c:v>
                </c:pt>
                <c:pt idx="4138">
                  <c:v>38188.9</c:v>
                </c:pt>
                <c:pt idx="4139">
                  <c:v>38191.199999999997</c:v>
                </c:pt>
                <c:pt idx="4140">
                  <c:v>38193.5</c:v>
                </c:pt>
                <c:pt idx="4141">
                  <c:v>38196.6</c:v>
                </c:pt>
                <c:pt idx="4142">
                  <c:v>38199.699999999997</c:v>
                </c:pt>
                <c:pt idx="4143">
                  <c:v>38202.800000000003</c:v>
                </c:pt>
                <c:pt idx="4144">
                  <c:v>38205.1</c:v>
                </c:pt>
                <c:pt idx="4145">
                  <c:v>38206.699999999997</c:v>
                </c:pt>
                <c:pt idx="4146">
                  <c:v>38209</c:v>
                </c:pt>
                <c:pt idx="4147">
                  <c:v>38212.800000000003</c:v>
                </c:pt>
                <c:pt idx="4148">
                  <c:v>38215.9</c:v>
                </c:pt>
                <c:pt idx="4149">
                  <c:v>38217.5</c:v>
                </c:pt>
                <c:pt idx="4150">
                  <c:v>38220.5</c:v>
                </c:pt>
                <c:pt idx="4151">
                  <c:v>38222.800000000003</c:v>
                </c:pt>
                <c:pt idx="4152">
                  <c:v>38225.9</c:v>
                </c:pt>
                <c:pt idx="4153">
                  <c:v>38228.199999999997</c:v>
                </c:pt>
                <c:pt idx="4154">
                  <c:v>38232.1</c:v>
                </c:pt>
                <c:pt idx="4155">
                  <c:v>38235.199999999997</c:v>
                </c:pt>
                <c:pt idx="4156">
                  <c:v>38236.699999999997</c:v>
                </c:pt>
                <c:pt idx="4157">
                  <c:v>38239</c:v>
                </c:pt>
                <c:pt idx="4158">
                  <c:v>38241.4</c:v>
                </c:pt>
                <c:pt idx="4159">
                  <c:v>38243.699999999997</c:v>
                </c:pt>
                <c:pt idx="4160">
                  <c:v>38247.599999999999</c:v>
                </c:pt>
                <c:pt idx="4161">
                  <c:v>38250.800000000003</c:v>
                </c:pt>
                <c:pt idx="4162">
                  <c:v>38252.400000000001</c:v>
                </c:pt>
                <c:pt idx="4163">
                  <c:v>38254.699999999997</c:v>
                </c:pt>
                <c:pt idx="4164">
                  <c:v>38257.9</c:v>
                </c:pt>
                <c:pt idx="4165">
                  <c:v>38261.1</c:v>
                </c:pt>
                <c:pt idx="4166">
                  <c:v>38265.1</c:v>
                </c:pt>
                <c:pt idx="4167">
                  <c:v>38267.5</c:v>
                </c:pt>
                <c:pt idx="4168">
                  <c:v>38270.699999999997</c:v>
                </c:pt>
                <c:pt idx="4169">
                  <c:v>38273.1</c:v>
                </c:pt>
                <c:pt idx="4170">
                  <c:v>38276.400000000001</c:v>
                </c:pt>
                <c:pt idx="4171">
                  <c:v>38278.9</c:v>
                </c:pt>
                <c:pt idx="4172">
                  <c:v>38283</c:v>
                </c:pt>
                <c:pt idx="4173">
                  <c:v>38285.4</c:v>
                </c:pt>
                <c:pt idx="4174">
                  <c:v>38289.599999999999</c:v>
                </c:pt>
                <c:pt idx="4175">
                  <c:v>38292.9</c:v>
                </c:pt>
                <c:pt idx="4176">
                  <c:v>38298.699999999997</c:v>
                </c:pt>
                <c:pt idx="4177">
                  <c:v>38302.1</c:v>
                </c:pt>
                <c:pt idx="4178">
                  <c:v>38306.300000000003</c:v>
                </c:pt>
                <c:pt idx="4179">
                  <c:v>38312.199999999997</c:v>
                </c:pt>
                <c:pt idx="4180">
                  <c:v>38316.5</c:v>
                </c:pt>
                <c:pt idx="4181">
                  <c:v>38320.699999999997</c:v>
                </c:pt>
                <c:pt idx="4182">
                  <c:v>38326.699999999997</c:v>
                </c:pt>
                <c:pt idx="4183">
                  <c:v>38332.699999999997</c:v>
                </c:pt>
                <c:pt idx="4184">
                  <c:v>38336.199999999997</c:v>
                </c:pt>
                <c:pt idx="4185">
                  <c:v>38340.5</c:v>
                </c:pt>
                <c:pt idx="4186">
                  <c:v>38346.6</c:v>
                </c:pt>
                <c:pt idx="4187">
                  <c:v>38351</c:v>
                </c:pt>
                <c:pt idx="4188">
                  <c:v>38355.4</c:v>
                </c:pt>
                <c:pt idx="4189">
                  <c:v>38361.599999999999</c:v>
                </c:pt>
                <c:pt idx="4190">
                  <c:v>38367</c:v>
                </c:pt>
                <c:pt idx="4191">
                  <c:v>38371.4</c:v>
                </c:pt>
                <c:pt idx="4192">
                  <c:v>38375.9</c:v>
                </c:pt>
                <c:pt idx="4193">
                  <c:v>38382.300000000003</c:v>
                </c:pt>
                <c:pt idx="4194">
                  <c:v>38386.800000000003</c:v>
                </c:pt>
                <c:pt idx="4195">
                  <c:v>38391.4</c:v>
                </c:pt>
                <c:pt idx="4196">
                  <c:v>38396.9</c:v>
                </c:pt>
                <c:pt idx="4197">
                  <c:v>38403.4</c:v>
                </c:pt>
                <c:pt idx="4198">
                  <c:v>38408</c:v>
                </c:pt>
                <c:pt idx="4199">
                  <c:v>38412.6</c:v>
                </c:pt>
                <c:pt idx="4200">
                  <c:v>38418.199999999997</c:v>
                </c:pt>
                <c:pt idx="4201">
                  <c:v>38423.9</c:v>
                </c:pt>
                <c:pt idx="4202">
                  <c:v>38428.5</c:v>
                </c:pt>
                <c:pt idx="4203">
                  <c:v>38434.199999999997</c:v>
                </c:pt>
                <c:pt idx="4204">
                  <c:v>38439.800000000003</c:v>
                </c:pt>
                <c:pt idx="4205">
                  <c:v>38444.6</c:v>
                </c:pt>
                <c:pt idx="4206">
                  <c:v>38449.300000000003</c:v>
                </c:pt>
                <c:pt idx="4207">
                  <c:v>38454.9</c:v>
                </c:pt>
                <c:pt idx="4208">
                  <c:v>38459.699999999997</c:v>
                </c:pt>
                <c:pt idx="4209">
                  <c:v>38465.300000000003</c:v>
                </c:pt>
                <c:pt idx="4210">
                  <c:v>38470</c:v>
                </c:pt>
                <c:pt idx="4211">
                  <c:v>38475.699999999997</c:v>
                </c:pt>
                <c:pt idx="4212">
                  <c:v>38480.400000000001</c:v>
                </c:pt>
                <c:pt idx="4213">
                  <c:v>38484.1</c:v>
                </c:pt>
                <c:pt idx="4214">
                  <c:v>38489.699999999997</c:v>
                </c:pt>
                <c:pt idx="4215">
                  <c:v>38495.4</c:v>
                </c:pt>
                <c:pt idx="4216">
                  <c:v>38500</c:v>
                </c:pt>
                <c:pt idx="4217">
                  <c:v>38503.800000000003</c:v>
                </c:pt>
                <c:pt idx="4218">
                  <c:v>38510.300000000003</c:v>
                </c:pt>
                <c:pt idx="4219">
                  <c:v>38515.9</c:v>
                </c:pt>
                <c:pt idx="4220">
                  <c:v>38519.699999999997</c:v>
                </c:pt>
                <c:pt idx="4221">
                  <c:v>38523.4</c:v>
                </c:pt>
                <c:pt idx="4222">
                  <c:v>38529</c:v>
                </c:pt>
                <c:pt idx="4223">
                  <c:v>38532.800000000003</c:v>
                </c:pt>
                <c:pt idx="4224">
                  <c:v>38536.5</c:v>
                </c:pt>
                <c:pt idx="4225">
                  <c:v>38542.1</c:v>
                </c:pt>
                <c:pt idx="4226">
                  <c:v>38547.699999999997</c:v>
                </c:pt>
                <c:pt idx="4227">
                  <c:v>38552.400000000001</c:v>
                </c:pt>
                <c:pt idx="4228">
                  <c:v>38557.1</c:v>
                </c:pt>
                <c:pt idx="4229">
                  <c:v>38561.800000000003</c:v>
                </c:pt>
                <c:pt idx="4230">
                  <c:v>38567.4</c:v>
                </c:pt>
                <c:pt idx="4231">
                  <c:v>38571.1</c:v>
                </c:pt>
                <c:pt idx="4232">
                  <c:v>38576.800000000003</c:v>
                </c:pt>
                <c:pt idx="4233">
                  <c:v>38580.5</c:v>
                </c:pt>
                <c:pt idx="4234">
                  <c:v>38585.199999999997</c:v>
                </c:pt>
                <c:pt idx="4235">
                  <c:v>38589.9</c:v>
                </c:pt>
                <c:pt idx="4236">
                  <c:v>38594.6</c:v>
                </c:pt>
                <c:pt idx="4237">
                  <c:v>38599.300000000003</c:v>
                </c:pt>
                <c:pt idx="4238">
                  <c:v>38605</c:v>
                </c:pt>
                <c:pt idx="4239">
                  <c:v>38608.699999999997</c:v>
                </c:pt>
                <c:pt idx="4240">
                  <c:v>38612.5</c:v>
                </c:pt>
                <c:pt idx="4241">
                  <c:v>38617.199999999997</c:v>
                </c:pt>
                <c:pt idx="4242">
                  <c:v>38622.9</c:v>
                </c:pt>
                <c:pt idx="4243">
                  <c:v>38627.599999999999</c:v>
                </c:pt>
                <c:pt idx="4244">
                  <c:v>38631.4</c:v>
                </c:pt>
                <c:pt idx="4245">
                  <c:v>38636.1</c:v>
                </c:pt>
                <c:pt idx="4246">
                  <c:v>38639.9</c:v>
                </c:pt>
                <c:pt idx="4247">
                  <c:v>38645.599999999999</c:v>
                </c:pt>
                <c:pt idx="4248">
                  <c:v>38648.400000000001</c:v>
                </c:pt>
                <c:pt idx="4249">
                  <c:v>38652.199999999997</c:v>
                </c:pt>
                <c:pt idx="4250">
                  <c:v>38656.9</c:v>
                </c:pt>
                <c:pt idx="4251">
                  <c:v>38660.699999999997</c:v>
                </c:pt>
                <c:pt idx="4252">
                  <c:v>38665.4</c:v>
                </c:pt>
                <c:pt idx="4253">
                  <c:v>38669.199999999997</c:v>
                </c:pt>
                <c:pt idx="4254">
                  <c:v>38673</c:v>
                </c:pt>
                <c:pt idx="4255">
                  <c:v>38676.800000000003</c:v>
                </c:pt>
                <c:pt idx="4256">
                  <c:v>38680.6</c:v>
                </c:pt>
                <c:pt idx="4257">
                  <c:v>38684.400000000001</c:v>
                </c:pt>
                <c:pt idx="4258">
                  <c:v>38687.199999999997</c:v>
                </c:pt>
                <c:pt idx="4259">
                  <c:v>38691</c:v>
                </c:pt>
                <c:pt idx="4260">
                  <c:v>38694.9</c:v>
                </c:pt>
                <c:pt idx="4261">
                  <c:v>38698.699999999997</c:v>
                </c:pt>
                <c:pt idx="4262">
                  <c:v>38702.5</c:v>
                </c:pt>
                <c:pt idx="4263">
                  <c:v>38706.300000000003</c:v>
                </c:pt>
                <c:pt idx="4264">
                  <c:v>38709.199999999997</c:v>
                </c:pt>
                <c:pt idx="4265">
                  <c:v>38714.1</c:v>
                </c:pt>
                <c:pt idx="4266">
                  <c:v>38717.9</c:v>
                </c:pt>
                <c:pt idx="4267">
                  <c:v>38721.800000000003</c:v>
                </c:pt>
                <c:pt idx="4268">
                  <c:v>38723.699999999997</c:v>
                </c:pt>
                <c:pt idx="4269">
                  <c:v>38727.599999999999</c:v>
                </c:pt>
                <c:pt idx="4270">
                  <c:v>38730.5</c:v>
                </c:pt>
                <c:pt idx="4271">
                  <c:v>38735.4</c:v>
                </c:pt>
                <c:pt idx="4272">
                  <c:v>38739.300000000003</c:v>
                </c:pt>
                <c:pt idx="4273">
                  <c:v>38742.199999999997</c:v>
                </c:pt>
                <c:pt idx="4274">
                  <c:v>38747.1</c:v>
                </c:pt>
                <c:pt idx="4275">
                  <c:v>38749</c:v>
                </c:pt>
                <c:pt idx="4276">
                  <c:v>38753.9</c:v>
                </c:pt>
                <c:pt idx="4277">
                  <c:v>38757.800000000003</c:v>
                </c:pt>
                <c:pt idx="4278">
                  <c:v>38761.599999999999</c:v>
                </c:pt>
                <c:pt idx="4279">
                  <c:v>38764.5</c:v>
                </c:pt>
                <c:pt idx="4280">
                  <c:v>38767.300000000003</c:v>
                </c:pt>
                <c:pt idx="4281">
                  <c:v>38771.1</c:v>
                </c:pt>
                <c:pt idx="4282">
                  <c:v>38774.9</c:v>
                </c:pt>
                <c:pt idx="4283">
                  <c:v>38780.5</c:v>
                </c:pt>
                <c:pt idx="4284">
                  <c:v>38783.300000000003</c:v>
                </c:pt>
                <c:pt idx="4285">
                  <c:v>38786</c:v>
                </c:pt>
                <c:pt idx="4286">
                  <c:v>38790.6</c:v>
                </c:pt>
                <c:pt idx="4287">
                  <c:v>38794.199999999997</c:v>
                </c:pt>
                <c:pt idx="4288">
                  <c:v>38797.800000000003</c:v>
                </c:pt>
                <c:pt idx="4289">
                  <c:v>38800.400000000001</c:v>
                </c:pt>
                <c:pt idx="4290">
                  <c:v>38803.9</c:v>
                </c:pt>
                <c:pt idx="4291">
                  <c:v>38807.4</c:v>
                </c:pt>
                <c:pt idx="4292">
                  <c:v>38810.800000000003</c:v>
                </c:pt>
                <c:pt idx="4293">
                  <c:v>38813.4</c:v>
                </c:pt>
                <c:pt idx="4294">
                  <c:v>38817.599999999999</c:v>
                </c:pt>
                <c:pt idx="4295">
                  <c:v>38821</c:v>
                </c:pt>
                <c:pt idx="4296">
                  <c:v>38823.4</c:v>
                </c:pt>
                <c:pt idx="4297">
                  <c:v>38825.9</c:v>
                </c:pt>
                <c:pt idx="4298">
                  <c:v>38828.300000000003</c:v>
                </c:pt>
                <c:pt idx="4299">
                  <c:v>38832.400000000001</c:v>
                </c:pt>
                <c:pt idx="4300">
                  <c:v>38835.599999999999</c:v>
                </c:pt>
                <c:pt idx="4301">
                  <c:v>38838.800000000003</c:v>
                </c:pt>
                <c:pt idx="4302">
                  <c:v>38841.9</c:v>
                </c:pt>
                <c:pt idx="4303">
                  <c:v>38845</c:v>
                </c:pt>
                <c:pt idx="4304">
                  <c:v>38848.9</c:v>
                </c:pt>
                <c:pt idx="4305">
                  <c:v>38852</c:v>
                </c:pt>
                <c:pt idx="4306">
                  <c:v>38855.1</c:v>
                </c:pt>
                <c:pt idx="4307">
                  <c:v>38857.4</c:v>
                </c:pt>
                <c:pt idx="4308">
                  <c:v>38862</c:v>
                </c:pt>
                <c:pt idx="4309">
                  <c:v>38865.699999999997</c:v>
                </c:pt>
                <c:pt idx="4310">
                  <c:v>38869.5</c:v>
                </c:pt>
                <c:pt idx="4311">
                  <c:v>38872.5</c:v>
                </c:pt>
                <c:pt idx="4312">
                  <c:v>38876.9</c:v>
                </c:pt>
                <c:pt idx="4313">
                  <c:v>38881.300000000003</c:v>
                </c:pt>
                <c:pt idx="4314">
                  <c:v>38885.699999999997</c:v>
                </c:pt>
                <c:pt idx="4315">
                  <c:v>38888.699999999997</c:v>
                </c:pt>
                <c:pt idx="4316">
                  <c:v>38893.699999999997</c:v>
                </c:pt>
                <c:pt idx="4317">
                  <c:v>38897.4</c:v>
                </c:pt>
                <c:pt idx="4318">
                  <c:v>38901</c:v>
                </c:pt>
                <c:pt idx="4319">
                  <c:v>38905.300000000003</c:v>
                </c:pt>
                <c:pt idx="4320">
                  <c:v>38909.5</c:v>
                </c:pt>
                <c:pt idx="4321">
                  <c:v>38913.1</c:v>
                </c:pt>
                <c:pt idx="4322">
                  <c:v>38915.9</c:v>
                </c:pt>
                <c:pt idx="4323">
                  <c:v>38920.1</c:v>
                </c:pt>
                <c:pt idx="4324">
                  <c:v>38924.300000000003</c:v>
                </c:pt>
                <c:pt idx="4325">
                  <c:v>38927</c:v>
                </c:pt>
                <c:pt idx="4326">
                  <c:v>38931.199999999997</c:v>
                </c:pt>
                <c:pt idx="4327">
                  <c:v>38936</c:v>
                </c:pt>
                <c:pt idx="4328">
                  <c:v>38939.4</c:v>
                </c:pt>
                <c:pt idx="4329">
                  <c:v>38942.1</c:v>
                </c:pt>
                <c:pt idx="4330">
                  <c:v>38946.800000000003</c:v>
                </c:pt>
                <c:pt idx="4331">
                  <c:v>38950.1</c:v>
                </c:pt>
                <c:pt idx="4332">
                  <c:v>38953.5</c:v>
                </c:pt>
                <c:pt idx="4333">
                  <c:v>38957.4</c:v>
                </c:pt>
                <c:pt idx="4334">
                  <c:v>38962</c:v>
                </c:pt>
                <c:pt idx="4335">
                  <c:v>38965.300000000003</c:v>
                </c:pt>
                <c:pt idx="4336">
                  <c:v>38968.6</c:v>
                </c:pt>
                <c:pt idx="4337">
                  <c:v>38972.400000000001</c:v>
                </c:pt>
                <c:pt idx="4338">
                  <c:v>38976.300000000003</c:v>
                </c:pt>
                <c:pt idx="4339">
                  <c:v>38978.9</c:v>
                </c:pt>
                <c:pt idx="4340">
                  <c:v>38982.699999999997</c:v>
                </c:pt>
                <c:pt idx="4341">
                  <c:v>38986.5</c:v>
                </c:pt>
                <c:pt idx="4342">
                  <c:v>38990.199999999997</c:v>
                </c:pt>
                <c:pt idx="4343">
                  <c:v>38992.800000000003</c:v>
                </c:pt>
                <c:pt idx="4344">
                  <c:v>38996.5</c:v>
                </c:pt>
                <c:pt idx="4345">
                  <c:v>39000.199999999997</c:v>
                </c:pt>
                <c:pt idx="4346">
                  <c:v>39003.300000000003</c:v>
                </c:pt>
                <c:pt idx="4347">
                  <c:v>39005.699999999997</c:v>
                </c:pt>
                <c:pt idx="4348">
                  <c:v>39010</c:v>
                </c:pt>
                <c:pt idx="4349">
                  <c:v>39013</c:v>
                </c:pt>
                <c:pt idx="4350">
                  <c:v>39016.1</c:v>
                </c:pt>
                <c:pt idx="4351">
                  <c:v>39019.699999999997</c:v>
                </c:pt>
                <c:pt idx="4352">
                  <c:v>39023.9</c:v>
                </c:pt>
                <c:pt idx="4353">
                  <c:v>39026.300000000003</c:v>
                </c:pt>
                <c:pt idx="4354">
                  <c:v>39028.699999999997</c:v>
                </c:pt>
                <c:pt idx="4355">
                  <c:v>39032.199999999997</c:v>
                </c:pt>
                <c:pt idx="4356">
                  <c:v>39035.800000000003</c:v>
                </c:pt>
                <c:pt idx="4357">
                  <c:v>39038.1</c:v>
                </c:pt>
                <c:pt idx="4358">
                  <c:v>39041.1</c:v>
                </c:pt>
                <c:pt idx="4359">
                  <c:v>39044.6</c:v>
                </c:pt>
                <c:pt idx="4360">
                  <c:v>39047.5</c:v>
                </c:pt>
                <c:pt idx="4361">
                  <c:v>39050.300000000003</c:v>
                </c:pt>
                <c:pt idx="4362">
                  <c:v>39053.199999999997</c:v>
                </c:pt>
                <c:pt idx="4363">
                  <c:v>39056.1</c:v>
                </c:pt>
                <c:pt idx="4364">
                  <c:v>39058.9</c:v>
                </c:pt>
                <c:pt idx="4365">
                  <c:v>39061.199999999997</c:v>
                </c:pt>
                <c:pt idx="4366">
                  <c:v>39064.5</c:v>
                </c:pt>
                <c:pt idx="4367">
                  <c:v>39067.300000000003</c:v>
                </c:pt>
                <c:pt idx="4368">
                  <c:v>39070.1</c:v>
                </c:pt>
                <c:pt idx="4369">
                  <c:v>39072.300000000003</c:v>
                </c:pt>
                <c:pt idx="4370">
                  <c:v>39075.1</c:v>
                </c:pt>
                <c:pt idx="4371">
                  <c:v>39077.9</c:v>
                </c:pt>
                <c:pt idx="4372">
                  <c:v>39080.1</c:v>
                </c:pt>
                <c:pt idx="4373">
                  <c:v>39082.400000000001</c:v>
                </c:pt>
                <c:pt idx="4374">
                  <c:v>39085.800000000003</c:v>
                </c:pt>
                <c:pt idx="4375">
                  <c:v>39088.6</c:v>
                </c:pt>
                <c:pt idx="4376">
                  <c:v>39090.9</c:v>
                </c:pt>
                <c:pt idx="4377">
                  <c:v>39092.699999999997</c:v>
                </c:pt>
                <c:pt idx="4378">
                  <c:v>39096.199999999997</c:v>
                </c:pt>
                <c:pt idx="4379">
                  <c:v>39099.199999999997</c:v>
                </c:pt>
                <c:pt idx="4380">
                  <c:v>39101</c:v>
                </c:pt>
                <c:pt idx="4381">
                  <c:v>39102.9</c:v>
                </c:pt>
                <c:pt idx="4382">
                  <c:v>39106.699999999997</c:v>
                </c:pt>
                <c:pt idx="4383">
                  <c:v>39109.9</c:v>
                </c:pt>
                <c:pt idx="4384">
                  <c:v>39113.199999999997</c:v>
                </c:pt>
                <c:pt idx="4385">
                  <c:v>39115.9</c:v>
                </c:pt>
                <c:pt idx="4386">
                  <c:v>39118.6</c:v>
                </c:pt>
                <c:pt idx="4387">
                  <c:v>39122.1</c:v>
                </c:pt>
                <c:pt idx="4388">
                  <c:v>39124.9</c:v>
                </c:pt>
                <c:pt idx="4389">
                  <c:v>39127.1</c:v>
                </c:pt>
                <c:pt idx="4390">
                  <c:v>39130</c:v>
                </c:pt>
                <c:pt idx="4391">
                  <c:v>39133.699999999997</c:v>
                </c:pt>
                <c:pt idx="4392">
                  <c:v>39137.5</c:v>
                </c:pt>
                <c:pt idx="4393">
                  <c:v>39139.9</c:v>
                </c:pt>
                <c:pt idx="4394">
                  <c:v>39143.800000000003</c:v>
                </c:pt>
                <c:pt idx="4395">
                  <c:v>39146.9</c:v>
                </c:pt>
                <c:pt idx="4396">
                  <c:v>39150.1</c:v>
                </c:pt>
                <c:pt idx="4397">
                  <c:v>39153.4</c:v>
                </c:pt>
                <c:pt idx="4398">
                  <c:v>39156.699999999997</c:v>
                </c:pt>
                <c:pt idx="4399">
                  <c:v>39160</c:v>
                </c:pt>
                <c:pt idx="4400">
                  <c:v>39162.5</c:v>
                </c:pt>
                <c:pt idx="4401">
                  <c:v>39165.9</c:v>
                </c:pt>
                <c:pt idx="4402">
                  <c:v>39170.1</c:v>
                </c:pt>
                <c:pt idx="4403">
                  <c:v>39173.5</c:v>
                </c:pt>
                <c:pt idx="4404">
                  <c:v>39177</c:v>
                </c:pt>
                <c:pt idx="4405">
                  <c:v>39179.599999999999</c:v>
                </c:pt>
                <c:pt idx="4406">
                  <c:v>39183.1</c:v>
                </c:pt>
                <c:pt idx="4407">
                  <c:v>39187.5</c:v>
                </c:pt>
                <c:pt idx="4408">
                  <c:v>39190.1</c:v>
                </c:pt>
                <c:pt idx="4409">
                  <c:v>39192.800000000003</c:v>
                </c:pt>
                <c:pt idx="4410">
                  <c:v>39195.5</c:v>
                </c:pt>
                <c:pt idx="4411">
                  <c:v>39199.1</c:v>
                </c:pt>
                <c:pt idx="4412">
                  <c:v>39204.5</c:v>
                </c:pt>
                <c:pt idx="4413">
                  <c:v>39208.1</c:v>
                </c:pt>
                <c:pt idx="4414">
                  <c:v>39210.800000000003</c:v>
                </c:pt>
                <c:pt idx="4415">
                  <c:v>39214.5</c:v>
                </c:pt>
                <c:pt idx="4416">
                  <c:v>39218.199999999997</c:v>
                </c:pt>
                <c:pt idx="4417">
                  <c:v>39222</c:v>
                </c:pt>
                <c:pt idx="4418">
                  <c:v>39225.699999999997</c:v>
                </c:pt>
                <c:pt idx="4419">
                  <c:v>39228.5</c:v>
                </c:pt>
                <c:pt idx="4420">
                  <c:v>39231.4</c:v>
                </c:pt>
                <c:pt idx="4421">
                  <c:v>39235.300000000003</c:v>
                </c:pt>
                <c:pt idx="4422">
                  <c:v>39239.199999999997</c:v>
                </c:pt>
                <c:pt idx="4423">
                  <c:v>39244</c:v>
                </c:pt>
                <c:pt idx="4424">
                  <c:v>39248</c:v>
                </c:pt>
                <c:pt idx="4425">
                  <c:v>39251.9</c:v>
                </c:pt>
                <c:pt idx="4426">
                  <c:v>39254.9</c:v>
                </c:pt>
                <c:pt idx="4427">
                  <c:v>39258.9</c:v>
                </c:pt>
                <c:pt idx="4428">
                  <c:v>39263.9</c:v>
                </c:pt>
                <c:pt idx="4429">
                  <c:v>39267.9</c:v>
                </c:pt>
                <c:pt idx="4430">
                  <c:v>39272</c:v>
                </c:pt>
                <c:pt idx="4431">
                  <c:v>39275.1</c:v>
                </c:pt>
                <c:pt idx="4432">
                  <c:v>39279.1</c:v>
                </c:pt>
                <c:pt idx="4433">
                  <c:v>39285.300000000003</c:v>
                </c:pt>
                <c:pt idx="4434">
                  <c:v>39290.400000000001</c:v>
                </c:pt>
                <c:pt idx="4435">
                  <c:v>39293.5</c:v>
                </c:pt>
                <c:pt idx="4436">
                  <c:v>39298.6</c:v>
                </c:pt>
                <c:pt idx="4437">
                  <c:v>39303.800000000003</c:v>
                </c:pt>
                <c:pt idx="4438">
                  <c:v>39308.9</c:v>
                </c:pt>
                <c:pt idx="4439">
                  <c:v>39313.1</c:v>
                </c:pt>
                <c:pt idx="4440">
                  <c:v>39318.199999999997</c:v>
                </c:pt>
                <c:pt idx="4441">
                  <c:v>39324.400000000001</c:v>
                </c:pt>
                <c:pt idx="4442">
                  <c:v>39330.699999999997</c:v>
                </c:pt>
                <c:pt idx="4443">
                  <c:v>39334.800000000003</c:v>
                </c:pt>
                <c:pt idx="4444">
                  <c:v>39341.1</c:v>
                </c:pt>
                <c:pt idx="4445">
                  <c:v>39346.300000000003</c:v>
                </c:pt>
                <c:pt idx="4446">
                  <c:v>39351.5</c:v>
                </c:pt>
                <c:pt idx="4447">
                  <c:v>39356.699999999997</c:v>
                </c:pt>
                <c:pt idx="4448">
                  <c:v>39362</c:v>
                </c:pt>
                <c:pt idx="4449">
                  <c:v>39369.300000000003</c:v>
                </c:pt>
                <c:pt idx="4450">
                  <c:v>39375.599999999999</c:v>
                </c:pt>
                <c:pt idx="4451">
                  <c:v>39379.9</c:v>
                </c:pt>
                <c:pt idx="4452">
                  <c:v>39386.199999999997</c:v>
                </c:pt>
                <c:pt idx="4453">
                  <c:v>39391.5</c:v>
                </c:pt>
                <c:pt idx="4454">
                  <c:v>39396.699999999997</c:v>
                </c:pt>
                <c:pt idx="4455">
                  <c:v>39403</c:v>
                </c:pt>
                <c:pt idx="4456">
                  <c:v>39408.300000000003</c:v>
                </c:pt>
                <c:pt idx="4457">
                  <c:v>39413.5</c:v>
                </c:pt>
                <c:pt idx="4458">
                  <c:v>39418.800000000003</c:v>
                </c:pt>
                <c:pt idx="4459">
                  <c:v>39424</c:v>
                </c:pt>
                <c:pt idx="4460">
                  <c:v>39430.199999999997</c:v>
                </c:pt>
                <c:pt idx="4461">
                  <c:v>39434.400000000001</c:v>
                </c:pt>
                <c:pt idx="4462">
                  <c:v>39439.599999999999</c:v>
                </c:pt>
                <c:pt idx="4463">
                  <c:v>39444.800000000003</c:v>
                </c:pt>
                <c:pt idx="4464">
                  <c:v>39449.9</c:v>
                </c:pt>
                <c:pt idx="4465">
                  <c:v>39455.1</c:v>
                </c:pt>
                <c:pt idx="4466">
                  <c:v>39460.199999999997</c:v>
                </c:pt>
                <c:pt idx="4467">
                  <c:v>39467.4</c:v>
                </c:pt>
                <c:pt idx="4468">
                  <c:v>39471.5</c:v>
                </c:pt>
                <c:pt idx="4469">
                  <c:v>39475.599999999999</c:v>
                </c:pt>
                <c:pt idx="4470">
                  <c:v>39481.699999999997</c:v>
                </c:pt>
                <c:pt idx="4471">
                  <c:v>39486.800000000003</c:v>
                </c:pt>
                <c:pt idx="4472">
                  <c:v>39491.9</c:v>
                </c:pt>
                <c:pt idx="4473">
                  <c:v>39496.9</c:v>
                </c:pt>
                <c:pt idx="4474">
                  <c:v>39502</c:v>
                </c:pt>
                <c:pt idx="4475">
                  <c:v>39508</c:v>
                </c:pt>
                <c:pt idx="4476">
                  <c:v>39511.9</c:v>
                </c:pt>
                <c:pt idx="4477">
                  <c:v>39516.9</c:v>
                </c:pt>
                <c:pt idx="4478">
                  <c:v>39523.800000000003</c:v>
                </c:pt>
                <c:pt idx="4479">
                  <c:v>39527.599999999999</c:v>
                </c:pt>
                <c:pt idx="4480">
                  <c:v>39531.5</c:v>
                </c:pt>
                <c:pt idx="4481">
                  <c:v>39536.199999999997</c:v>
                </c:pt>
                <c:pt idx="4482">
                  <c:v>39541.9</c:v>
                </c:pt>
                <c:pt idx="4483">
                  <c:v>39545.599999999999</c:v>
                </c:pt>
                <c:pt idx="4484">
                  <c:v>39550.199999999997</c:v>
                </c:pt>
                <c:pt idx="4485">
                  <c:v>39554.699999999997</c:v>
                </c:pt>
                <c:pt idx="4486">
                  <c:v>39560.1</c:v>
                </c:pt>
                <c:pt idx="4487">
                  <c:v>39562.6</c:v>
                </c:pt>
                <c:pt idx="4488">
                  <c:v>39566.1</c:v>
                </c:pt>
                <c:pt idx="4489">
                  <c:v>39570.300000000003</c:v>
                </c:pt>
                <c:pt idx="4490">
                  <c:v>39574.5</c:v>
                </c:pt>
                <c:pt idx="4491">
                  <c:v>39577.800000000003</c:v>
                </c:pt>
                <c:pt idx="4492">
                  <c:v>39581</c:v>
                </c:pt>
                <c:pt idx="4493">
                  <c:v>39585</c:v>
                </c:pt>
                <c:pt idx="4494">
                  <c:v>39589</c:v>
                </c:pt>
                <c:pt idx="4495">
                  <c:v>39591.300000000003</c:v>
                </c:pt>
                <c:pt idx="4496">
                  <c:v>39594.400000000001</c:v>
                </c:pt>
                <c:pt idx="4497">
                  <c:v>39598.199999999997</c:v>
                </c:pt>
                <c:pt idx="4498">
                  <c:v>39602</c:v>
                </c:pt>
                <c:pt idx="4499">
                  <c:v>39605</c:v>
                </c:pt>
                <c:pt idx="4500">
                  <c:v>39608</c:v>
                </c:pt>
                <c:pt idx="4501">
                  <c:v>39612.5</c:v>
                </c:pt>
                <c:pt idx="4502">
                  <c:v>39615.5</c:v>
                </c:pt>
                <c:pt idx="4503">
                  <c:v>39619.199999999997</c:v>
                </c:pt>
                <c:pt idx="4504">
                  <c:v>39622.199999999997</c:v>
                </c:pt>
                <c:pt idx="4505">
                  <c:v>39626.800000000003</c:v>
                </c:pt>
                <c:pt idx="4506">
                  <c:v>39630.6</c:v>
                </c:pt>
                <c:pt idx="4507">
                  <c:v>39633.599999999999</c:v>
                </c:pt>
                <c:pt idx="4508">
                  <c:v>39636.800000000003</c:v>
                </c:pt>
                <c:pt idx="4509">
                  <c:v>39640.699999999997</c:v>
                </c:pt>
                <c:pt idx="4510">
                  <c:v>39644.699999999997</c:v>
                </c:pt>
                <c:pt idx="4511">
                  <c:v>39648.699999999997</c:v>
                </c:pt>
                <c:pt idx="4512">
                  <c:v>39651.9</c:v>
                </c:pt>
                <c:pt idx="4513">
                  <c:v>39656.1</c:v>
                </c:pt>
                <c:pt idx="4514">
                  <c:v>39661.1</c:v>
                </c:pt>
                <c:pt idx="4515">
                  <c:v>39664.5</c:v>
                </c:pt>
                <c:pt idx="4516">
                  <c:v>39667.9</c:v>
                </c:pt>
                <c:pt idx="4517">
                  <c:v>39672.199999999997</c:v>
                </c:pt>
                <c:pt idx="4518">
                  <c:v>39676.6</c:v>
                </c:pt>
                <c:pt idx="4519">
                  <c:v>39680.1</c:v>
                </c:pt>
                <c:pt idx="4520">
                  <c:v>39684.5</c:v>
                </c:pt>
                <c:pt idx="4521">
                  <c:v>39689</c:v>
                </c:pt>
                <c:pt idx="4522">
                  <c:v>39694.400000000001</c:v>
                </c:pt>
                <c:pt idx="4523">
                  <c:v>39697.1</c:v>
                </c:pt>
                <c:pt idx="4524">
                  <c:v>39701.599999999999</c:v>
                </c:pt>
                <c:pt idx="4525">
                  <c:v>39706.199999999997</c:v>
                </c:pt>
                <c:pt idx="4526">
                  <c:v>39709.800000000003</c:v>
                </c:pt>
                <c:pt idx="4527">
                  <c:v>39713.5</c:v>
                </c:pt>
                <c:pt idx="4528">
                  <c:v>39718.1</c:v>
                </c:pt>
                <c:pt idx="4529">
                  <c:v>39722.699999999997</c:v>
                </c:pt>
                <c:pt idx="4530">
                  <c:v>39728.300000000003</c:v>
                </c:pt>
                <c:pt idx="4531">
                  <c:v>39731.9</c:v>
                </c:pt>
                <c:pt idx="4532">
                  <c:v>39735.599999999999</c:v>
                </c:pt>
                <c:pt idx="4533">
                  <c:v>39739.300000000003</c:v>
                </c:pt>
                <c:pt idx="4534">
                  <c:v>39744</c:v>
                </c:pt>
                <c:pt idx="4535">
                  <c:v>39747.599999999999</c:v>
                </c:pt>
                <c:pt idx="4536">
                  <c:v>39751.300000000003</c:v>
                </c:pt>
                <c:pt idx="4537">
                  <c:v>39755</c:v>
                </c:pt>
                <c:pt idx="4538">
                  <c:v>39760.6</c:v>
                </c:pt>
                <c:pt idx="4539">
                  <c:v>39764.300000000003</c:v>
                </c:pt>
                <c:pt idx="4540">
                  <c:v>39768</c:v>
                </c:pt>
                <c:pt idx="4541">
                  <c:v>39771.699999999997</c:v>
                </c:pt>
                <c:pt idx="4542">
                  <c:v>39776.400000000001</c:v>
                </c:pt>
                <c:pt idx="4543">
                  <c:v>39780.1</c:v>
                </c:pt>
                <c:pt idx="4544">
                  <c:v>39784.699999999997</c:v>
                </c:pt>
                <c:pt idx="4545">
                  <c:v>39787.5</c:v>
                </c:pt>
                <c:pt idx="4546">
                  <c:v>39791.300000000003</c:v>
                </c:pt>
                <c:pt idx="4547">
                  <c:v>39795</c:v>
                </c:pt>
                <c:pt idx="4548">
                  <c:v>39798.800000000003</c:v>
                </c:pt>
                <c:pt idx="4549">
                  <c:v>39802.5</c:v>
                </c:pt>
                <c:pt idx="4550">
                  <c:v>39806.300000000003</c:v>
                </c:pt>
                <c:pt idx="4551">
                  <c:v>39809.1</c:v>
                </c:pt>
                <c:pt idx="4552">
                  <c:v>39812.800000000003</c:v>
                </c:pt>
                <c:pt idx="4553">
                  <c:v>39817.4</c:v>
                </c:pt>
                <c:pt idx="4554">
                  <c:v>39821.199999999997</c:v>
                </c:pt>
                <c:pt idx="4555">
                  <c:v>39824.9</c:v>
                </c:pt>
                <c:pt idx="4556">
                  <c:v>39827.699999999997</c:v>
                </c:pt>
                <c:pt idx="4557">
                  <c:v>39831.300000000003</c:v>
                </c:pt>
                <c:pt idx="4558">
                  <c:v>39835</c:v>
                </c:pt>
                <c:pt idx="4559">
                  <c:v>39838.6</c:v>
                </c:pt>
                <c:pt idx="4560">
                  <c:v>39842.199999999997</c:v>
                </c:pt>
                <c:pt idx="4561">
                  <c:v>39844.9</c:v>
                </c:pt>
                <c:pt idx="4562">
                  <c:v>39848.5</c:v>
                </c:pt>
                <c:pt idx="4563">
                  <c:v>39851.199999999997</c:v>
                </c:pt>
                <c:pt idx="4564">
                  <c:v>39854.699999999997</c:v>
                </c:pt>
                <c:pt idx="4565">
                  <c:v>39858.199999999997</c:v>
                </c:pt>
                <c:pt idx="4566">
                  <c:v>39861.599999999999</c:v>
                </c:pt>
                <c:pt idx="4567">
                  <c:v>39864.199999999997</c:v>
                </c:pt>
                <c:pt idx="4568">
                  <c:v>39867.599999999999</c:v>
                </c:pt>
                <c:pt idx="4569">
                  <c:v>39871</c:v>
                </c:pt>
                <c:pt idx="4570">
                  <c:v>39874.300000000003</c:v>
                </c:pt>
                <c:pt idx="4571">
                  <c:v>39877.599999999999</c:v>
                </c:pt>
                <c:pt idx="4572">
                  <c:v>39880</c:v>
                </c:pt>
                <c:pt idx="4573">
                  <c:v>39882.5</c:v>
                </c:pt>
                <c:pt idx="4574">
                  <c:v>39885.699999999997</c:v>
                </c:pt>
                <c:pt idx="4575">
                  <c:v>39888.9</c:v>
                </c:pt>
                <c:pt idx="4576">
                  <c:v>39892.1</c:v>
                </c:pt>
                <c:pt idx="4577">
                  <c:v>39895.199999999997</c:v>
                </c:pt>
                <c:pt idx="4578">
                  <c:v>39897.599999999999</c:v>
                </c:pt>
                <c:pt idx="4579">
                  <c:v>39900.699999999997</c:v>
                </c:pt>
                <c:pt idx="4580">
                  <c:v>39903.800000000003</c:v>
                </c:pt>
                <c:pt idx="4581">
                  <c:v>39906.9</c:v>
                </c:pt>
                <c:pt idx="4582">
                  <c:v>39910</c:v>
                </c:pt>
                <c:pt idx="4583">
                  <c:v>39913.1</c:v>
                </c:pt>
                <c:pt idx="4584">
                  <c:v>39916.199999999997</c:v>
                </c:pt>
                <c:pt idx="4585">
                  <c:v>39918.5</c:v>
                </c:pt>
                <c:pt idx="4586">
                  <c:v>39921.599999999999</c:v>
                </c:pt>
                <c:pt idx="4587">
                  <c:v>39924.699999999997</c:v>
                </c:pt>
                <c:pt idx="4588">
                  <c:v>39927.800000000003</c:v>
                </c:pt>
                <c:pt idx="4589">
                  <c:v>39931.699999999997</c:v>
                </c:pt>
                <c:pt idx="4590">
                  <c:v>39934.9</c:v>
                </c:pt>
                <c:pt idx="4591">
                  <c:v>39938.9</c:v>
                </c:pt>
                <c:pt idx="4592">
                  <c:v>39942.1</c:v>
                </c:pt>
                <c:pt idx="4593">
                  <c:v>39945.4</c:v>
                </c:pt>
                <c:pt idx="4594">
                  <c:v>39948.6</c:v>
                </c:pt>
                <c:pt idx="4595">
                  <c:v>39953.599999999999</c:v>
                </c:pt>
                <c:pt idx="4596">
                  <c:v>39957.800000000003</c:v>
                </c:pt>
                <c:pt idx="4597">
                  <c:v>39961.199999999997</c:v>
                </c:pt>
                <c:pt idx="4598">
                  <c:v>39966.300000000003</c:v>
                </c:pt>
                <c:pt idx="4599">
                  <c:v>39971.5</c:v>
                </c:pt>
                <c:pt idx="4600">
                  <c:v>39976.800000000003</c:v>
                </c:pt>
                <c:pt idx="4601">
                  <c:v>39980.300000000003</c:v>
                </c:pt>
                <c:pt idx="4602">
                  <c:v>39985.599999999999</c:v>
                </c:pt>
                <c:pt idx="4603">
                  <c:v>39990.1</c:v>
                </c:pt>
                <c:pt idx="4604">
                  <c:v>39994.6</c:v>
                </c:pt>
                <c:pt idx="4605">
                  <c:v>39999.199999999997</c:v>
                </c:pt>
                <c:pt idx="4606">
                  <c:v>40003.699999999997</c:v>
                </c:pt>
                <c:pt idx="4607">
                  <c:v>40010.1</c:v>
                </c:pt>
                <c:pt idx="4608">
                  <c:v>40014.699999999997</c:v>
                </c:pt>
                <c:pt idx="4609">
                  <c:v>40018.300000000003</c:v>
                </c:pt>
                <c:pt idx="4610">
                  <c:v>40022.9</c:v>
                </c:pt>
                <c:pt idx="4611">
                  <c:v>40029.300000000003</c:v>
                </c:pt>
                <c:pt idx="4612">
                  <c:v>40033.9</c:v>
                </c:pt>
                <c:pt idx="4613">
                  <c:v>40038.400000000001</c:v>
                </c:pt>
                <c:pt idx="4614">
                  <c:v>40043.9</c:v>
                </c:pt>
                <c:pt idx="4615">
                  <c:v>40049.300000000003</c:v>
                </c:pt>
                <c:pt idx="4616">
                  <c:v>40052.9</c:v>
                </c:pt>
                <c:pt idx="4617">
                  <c:v>40058.400000000001</c:v>
                </c:pt>
                <c:pt idx="4618">
                  <c:v>40062.9</c:v>
                </c:pt>
                <c:pt idx="4619">
                  <c:v>40068.300000000003</c:v>
                </c:pt>
                <c:pt idx="4620">
                  <c:v>40072.699999999997</c:v>
                </c:pt>
                <c:pt idx="4621">
                  <c:v>40078.1</c:v>
                </c:pt>
                <c:pt idx="4622">
                  <c:v>40083.5</c:v>
                </c:pt>
                <c:pt idx="4623">
                  <c:v>40087.1</c:v>
                </c:pt>
                <c:pt idx="4624">
                  <c:v>40090.6</c:v>
                </c:pt>
                <c:pt idx="4625">
                  <c:v>40095.1</c:v>
                </c:pt>
                <c:pt idx="4626">
                  <c:v>40100.400000000001</c:v>
                </c:pt>
                <c:pt idx="4627">
                  <c:v>40104</c:v>
                </c:pt>
                <c:pt idx="4628">
                  <c:v>40107.5</c:v>
                </c:pt>
                <c:pt idx="4629">
                  <c:v>40111.9</c:v>
                </c:pt>
                <c:pt idx="4630">
                  <c:v>40116.199999999997</c:v>
                </c:pt>
                <c:pt idx="4631">
                  <c:v>40119.699999999997</c:v>
                </c:pt>
                <c:pt idx="4632">
                  <c:v>40123.9</c:v>
                </c:pt>
                <c:pt idx="4633">
                  <c:v>40128.1</c:v>
                </c:pt>
                <c:pt idx="4634">
                  <c:v>40131.4</c:v>
                </c:pt>
                <c:pt idx="4635">
                  <c:v>40134.6</c:v>
                </c:pt>
                <c:pt idx="4636">
                  <c:v>40138.6</c:v>
                </c:pt>
                <c:pt idx="4637">
                  <c:v>40143.199999999997</c:v>
                </c:pt>
                <c:pt idx="4638">
                  <c:v>40146.199999999997</c:v>
                </c:pt>
                <c:pt idx="4639">
                  <c:v>40149.199999999997</c:v>
                </c:pt>
                <c:pt idx="4640">
                  <c:v>40153.5</c:v>
                </c:pt>
                <c:pt idx="4641">
                  <c:v>40157.1</c:v>
                </c:pt>
                <c:pt idx="4642">
                  <c:v>40159.800000000003</c:v>
                </c:pt>
                <c:pt idx="4643">
                  <c:v>40162.400000000001</c:v>
                </c:pt>
                <c:pt idx="4644">
                  <c:v>40165.599999999999</c:v>
                </c:pt>
                <c:pt idx="4645">
                  <c:v>40168.800000000003</c:v>
                </c:pt>
                <c:pt idx="4646">
                  <c:v>40171.300000000003</c:v>
                </c:pt>
                <c:pt idx="4647">
                  <c:v>40174.300000000003</c:v>
                </c:pt>
                <c:pt idx="4648">
                  <c:v>40177.800000000003</c:v>
                </c:pt>
                <c:pt idx="4649">
                  <c:v>40180.6</c:v>
                </c:pt>
                <c:pt idx="4650">
                  <c:v>40183.4</c:v>
                </c:pt>
                <c:pt idx="4651">
                  <c:v>40185.599999999999</c:v>
                </c:pt>
                <c:pt idx="4652">
                  <c:v>40188.800000000003</c:v>
                </c:pt>
                <c:pt idx="4653">
                  <c:v>40190.9</c:v>
                </c:pt>
                <c:pt idx="4654">
                  <c:v>40193</c:v>
                </c:pt>
                <c:pt idx="4655">
                  <c:v>40195.599999999999</c:v>
                </c:pt>
                <c:pt idx="4656">
                  <c:v>40198.699999999997</c:v>
                </c:pt>
                <c:pt idx="4657">
                  <c:v>40201.300000000003</c:v>
                </c:pt>
                <c:pt idx="4658">
                  <c:v>40203.300000000003</c:v>
                </c:pt>
                <c:pt idx="4659">
                  <c:v>40205.800000000003</c:v>
                </c:pt>
                <c:pt idx="4660">
                  <c:v>40208.9</c:v>
                </c:pt>
                <c:pt idx="4661">
                  <c:v>40210.9</c:v>
                </c:pt>
                <c:pt idx="4662">
                  <c:v>40213</c:v>
                </c:pt>
                <c:pt idx="4663">
                  <c:v>40215</c:v>
                </c:pt>
                <c:pt idx="4664">
                  <c:v>40218.6</c:v>
                </c:pt>
                <c:pt idx="4665">
                  <c:v>40220.699999999997</c:v>
                </c:pt>
                <c:pt idx="4666">
                  <c:v>40222.800000000003</c:v>
                </c:pt>
                <c:pt idx="4667">
                  <c:v>40225.300000000003</c:v>
                </c:pt>
                <c:pt idx="4668">
                  <c:v>40228.5</c:v>
                </c:pt>
                <c:pt idx="4669">
                  <c:v>40230.6</c:v>
                </c:pt>
                <c:pt idx="4670">
                  <c:v>40232.6</c:v>
                </c:pt>
                <c:pt idx="4671">
                  <c:v>40234.699999999997</c:v>
                </c:pt>
                <c:pt idx="4672">
                  <c:v>40237.300000000003</c:v>
                </c:pt>
                <c:pt idx="4673">
                  <c:v>40240.5</c:v>
                </c:pt>
                <c:pt idx="4674">
                  <c:v>40242.6</c:v>
                </c:pt>
                <c:pt idx="4675">
                  <c:v>40244.699999999997</c:v>
                </c:pt>
                <c:pt idx="4676">
                  <c:v>40247.800000000003</c:v>
                </c:pt>
                <c:pt idx="4677">
                  <c:v>40249.9</c:v>
                </c:pt>
                <c:pt idx="4678">
                  <c:v>40252</c:v>
                </c:pt>
                <c:pt idx="4679">
                  <c:v>40254.1</c:v>
                </c:pt>
                <c:pt idx="4680">
                  <c:v>40256.800000000003</c:v>
                </c:pt>
                <c:pt idx="4681">
                  <c:v>40259.4</c:v>
                </c:pt>
                <c:pt idx="4682">
                  <c:v>40261.599999999999</c:v>
                </c:pt>
                <c:pt idx="4683">
                  <c:v>40264.300000000003</c:v>
                </c:pt>
                <c:pt idx="4684">
                  <c:v>40267</c:v>
                </c:pt>
                <c:pt idx="4685">
                  <c:v>40269.699999999997</c:v>
                </c:pt>
                <c:pt idx="4686">
                  <c:v>40271.9</c:v>
                </c:pt>
                <c:pt idx="4687">
                  <c:v>40274.1</c:v>
                </c:pt>
                <c:pt idx="4688">
                  <c:v>40276.400000000001</c:v>
                </c:pt>
                <c:pt idx="4689">
                  <c:v>40279.300000000003</c:v>
                </c:pt>
                <c:pt idx="4690">
                  <c:v>40281.5</c:v>
                </c:pt>
                <c:pt idx="4691">
                  <c:v>40283.9</c:v>
                </c:pt>
                <c:pt idx="4692">
                  <c:v>40286.800000000003</c:v>
                </c:pt>
                <c:pt idx="4693">
                  <c:v>40289.699999999997</c:v>
                </c:pt>
                <c:pt idx="4694">
                  <c:v>40292.199999999997</c:v>
                </c:pt>
                <c:pt idx="4695">
                  <c:v>40294.6</c:v>
                </c:pt>
                <c:pt idx="4696">
                  <c:v>40296.400000000001</c:v>
                </c:pt>
                <c:pt idx="4697">
                  <c:v>40298.800000000003</c:v>
                </c:pt>
                <c:pt idx="4698">
                  <c:v>40300.1</c:v>
                </c:pt>
                <c:pt idx="4699">
                  <c:v>40303.199999999997</c:v>
                </c:pt>
                <c:pt idx="4700">
                  <c:v>40305.1</c:v>
                </c:pt>
                <c:pt idx="4701">
                  <c:v>40308.199999999997</c:v>
                </c:pt>
                <c:pt idx="4702">
                  <c:v>40311.4</c:v>
                </c:pt>
                <c:pt idx="4703">
                  <c:v>40314</c:v>
                </c:pt>
                <c:pt idx="4704">
                  <c:v>40317.199999999997</c:v>
                </c:pt>
                <c:pt idx="4705">
                  <c:v>40319.199999999997</c:v>
                </c:pt>
                <c:pt idx="4706">
                  <c:v>40322.5</c:v>
                </c:pt>
                <c:pt idx="4707">
                  <c:v>40326.400000000001</c:v>
                </c:pt>
                <c:pt idx="4708">
                  <c:v>40329.1</c:v>
                </c:pt>
                <c:pt idx="4709">
                  <c:v>40331.1</c:v>
                </c:pt>
                <c:pt idx="4710">
                  <c:v>40334.5</c:v>
                </c:pt>
                <c:pt idx="4711">
                  <c:v>40337.199999999997</c:v>
                </c:pt>
                <c:pt idx="4712">
                  <c:v>40339.9</c:v>
                </c:pt>
                <c:pt idx="4713">
                  <c:v>40342.699999999997</c:v>
                </c:pt>
                <c:pt idx="4714">
                  <c:v>40345.4</c:v>
                </c:pt>
                <c:pt idx="4715">
                  <c:v>40348.199999999997</c:v>
                </c:pt>
                <c:pt idx="4716">
                  <c:v>40351.699999999997</c:v>
                </c:pt>
                <c:pt idx="4717">
                  <c:v>40354.5</c:v>
                </c:pt>
                <c:pt idx="4718">
                  <c:v>40357.300000000003</c:v>
                </c:pt>
                <c:pt idx="4719">
                  <c:v>40360.199999999997</c:v>
                </c:pt>
                <c:pt idx="4720">
                  <c:v>40363</c:v>
                </c:pt>
                <c:pt idx="4721">
                  <c:v>40366.699999999997</c:v>
                </c:pt>
                <c:pt idx="4722">
                  <c:v>40369.599999999999</c:v>
                </c:pt>
                <c:pt idx="4723">
                  <c:v>40372.5</c:v>
                </c:pt>
                <c:pt idx="4724">
                  <c:v>40375.5</c:v>
                </c:pt>
                <c:pt idx="4725">
                  <c:v>40379.199999999997</c:v>
                </c:pt>
                <c:pt idx="4726">
                  <c:v>40382.199999999997</c:v>
                </c:pt>
                <c:pt idx="4727">
                  <c:v>40386</c:v>
                </c:pt>
                <c:pt idx="4728">
                  <c:v>40388.300000000003</c:v>
                </c:pt>
                <c:pt idx="4729">
                  <c:v>40392.1</c:v>
                </c:pt>
                <c:pt idx="4730">
                  <c:v>40394.400000000001</c:v>
                </c:pt>
                <c:pt idx="4731">
                  <c:v>40399.1</c:v>
                </c:pt>
                <c:pt idx="4732">
                  <c:v>40401.4</c:v>
                </c:pt>
                <c:pt idx="4733">
                  <c:v>40404.5</c:v>
                </c:pt>
                <c:pt idx="4734">
                  <c:v>40407.699999999997</c:v>
                </c:pt>
                <c:pt idx="4735">
                  <c:v>40412.400000000001</c:v>
                </c:pt>
                <c:pt idx="4736">
                  <c:v>40415.5</c:v>
                </c:pt>
                <c:pt idx="4737">
                  <c:v>40417.1</c:v>
                </c:pt>
                <c:pt idx="4738">
                  <c:v>40420.199999999997</c:v>
                </c:pt>
                <c:pt idx="4739">
                  <c:v>40423.4</c:v>
                </c:pt>
                <c:pt idx="4740">
                  <c:v>40427.300000000003</c:v>
                </c:pt>
                <c:pt idx="4741">
                  <c:v>40429.699999999997</c:v>
                </c:pt>
                <c:pt idx="4742">
                  <c:v>40432.800000000003</c:v>
                </c:pt>
                <c:pt idx="4743">
                  <c:v>40436.699999999997</c:v>
                </c:pt>
                <c:pt idx="4744">
                  <c:v>40439.800000000003</c:v>
                </c:pt>
                <c:pt idx="4745">
                  <c:v>40442.9</c:v>
                </c:pt>
                <c:pt idx="4746">
                  <c:v>40445.9</c:v>
                </c:pt>
                <c:pt idx="4747">
                  <c:v>40449</c:v>
                </c:pt>
                <c:pt idx="4748">
                  <c:v>40450.5</c:v>
                </c:pt>
                <c:pt idx="4749">
                  <c:v>40453.5</c:v>
                </c:pt>
                <c:pt idx="4750">
                  <c:v>40457.300000000003</c:v>
                </c:pt>
                <c:pt idx="4751">
                  <c:v>40460.300000000003</c:v>
                </c:pt>
                <c:pt idx="4752">
                  <c:v>40464</c:v>
                </c:pt>
                <c:pt idx="4753">
                  <c:v>40466.199999999997</c:v>
                </c:pt>
                <c:pt idx="4754">
                  <c:v>40469.1</c:v>
                </c:pt>
                <c:pt idx="4755">
                  <c:v>40472.800000000003</c:v>
                </c:pt>
                <c:pt idx="4756">
                  <c:v>40475.699999999997</c:v>
                </c:pt>
                <c:pt idx="4757">
                  <c:v>40478.6</c:v>
                </c:pt>
                <c:pt idx="4758">
                  <c:v>40480.699999999997</c:v>
                </c:pt>
                <c:pt idx="4759">
                  <c:v>40483.599999999999</c:v>
                </c:pt>
                <c:pt idx="4760">
                  <c:v>40487.199999999997</c:v>
                </c:pt>
                <c:pt idx="4761">
                  <c:v>40490.1</c:v>
                </c:pt>
                <c:pt idx="4762">
                  <c:v>40493.800000000003</c:v>
                </c:pt>
                <c:pt idx="4763">
                  <c:v>40496.699999999997</c:v>
                </c:pt>
                <c:pt idx="4764">
                  <c:v>40499.599999999999</c:v>
                </c:pt>
                <c:pt idx="4765">
                  <c:v>40503.199999999997</c:v>
                </c:pt>
                <c:pt idx="4766">
                  <c:v>40506.199999999997</c:v>
                </c:pt>
                <c:pt idx="4767">
                  <c:v>40509.199999999997</c:v>
                </c:pt>
                <c:pt idx="4768">
                  <c:v>40512.1</c:v>
                </c:pt>
                <c:pt idx="4769">
                  <c:v>40515.9</c:v>
                </c:pt>
                <c:pt idx="4770">
                  <c:v>40519.699999999997</c:v>
                </c:pt>
                <c:pt idx="4771">
                  <c:v>40523.599999999999</c:v>
                </c:pt>
                <c:pt idx="4772">
                  <c:v>40527.599999999999</c:v>
                </c:pt>
                <c:pt idx="4773">
                  <c:v>40531.5</c:v>
                </c:pt>
                <c:pt idx="4774">
                  <c:v>40536.400000000001</c:v>
                </c:pt>
                <c:pt idx="4775">
                  <c:v>40539.699999999997</c:v>
                </c:pt>
                <c:pt idx="4776">
                  <c:v>40543</c:v>
                </c:pt>
                <c:pt idx="4777">
                  <c:v>40548.1</c:v>
                </c:pt>
                <c:pt idx="4778">
                  <c:v>40553.199999999997</c:v>
                </c:pt>
                <c:pt idx="4779">
                  <c:v>40556.699999999997</c:v>
                </c:pt>
                <c:pt idx="4780">
                  <c:v>40561.1</c:v>
                </c:pt>
                <c:pt idx="4781">
                  <c:v>40566.400000000001</c:v>
                </c:pt>
                <c:pt idx="4782">
                  <c:v>40570.9</c:v>
                </c:pt>
                <c:pt idx="4783">
                  <c:v>40575.5</c:v>
                </c:pt>
                <c:pt idx="4784">
                  <c:v>40580.1</c:v>
                </c:pt>
                <c:pt idx="4785">
                  <c:v>40584.699999999997</c:v>
                </c:pt>
                <c:pt idx="4786">
                  <c:v>40589.300000000003</c:v>
                </c:pt>
                <c:pt idx="4787">
                  <c:v>40592.1</c:v>
                </c:pt>
                <c:pt idx="4788">
                  <c:v>40596.699999999997</c:v>
                </c:pt>
                <c:pt idx="4789">
                  <c:v>40602.300000000003</c:v>
                </c:pt>
                <c:pt idx="4790">
                  <c:v>40606.9</c:v>
                </c:pt>
                <c:pt idx="4791">
                  <c:v>40610.5</c:v>
                </c:pt>
                <c:pt idx="4792">
                  <c:v>40614.199999999997</c:v>
                </c:pt>
                <c:pt idx="4793">
                  <c:v>40617.800000000003</c:v>
                </c:pt>
                <c:pt idx="4794">
                  <c:v>40623.199999999997</c:v>
                </c:pt>
                <c:pt idx="4795">
                  <c:v>40626.800000000003</c:v>
                </c:pt>
                <c:pt idx="4796">
                  <c:v>40630.300000000003</c:v>
                </c:pt>
                <c:pt idx="4797">
                  <c:v>40634.699999999997</c:v>
                </c:pt>
                <c:pt idx="4798">
                  <c:v>40639</c:v>
                </c:pt>
                <c:pt idx="4799">
                  <c:v>40643.199999999997</c:v>
                </c:pt>
                <c:pt idx="4800">
                  <c:v>40645.800000000003</c:v>
                </c:pt>
                <c:pt idx="4801">
                  <c:v>40650</c:v>
                </c:pt>
                <c:pt idx="4802">
                  <c:v>40653.199999999997</c:v>
                </c:pt>
                <c:pt idx="4803">
                  <c:v>40656.5</c:v>
                </c:pt>
                <c:pt idx="4804">
                  <c:v>40660.5</c:v>
                </c:pt>
                <c:pt idx="4805">
                  <c:v>40664.5</c:v>
                </c:pt>
                <c:pt idx="4806">
                  <c:v>40669.300000000003</c:v>
                </c:pt>
                <c:pt idx="4807">
                  <c:v>40672.400000000001</c:v>
                </c:pt>
                <c:pt idx="4808">
                  <c:v>40676.300000000003</c:v>
                </c:pt>
                <c:pt idx="4809">
                  <c:v>40679.4</c:v>
                </c:pt>
                <c:pt idx="4810">
                  <c:v>40683.300000000003</c:v>
                </c:pt>
                <c:pt idx="4811">
                  <c:v>40687.1</c:v>
                </c:pt>
                <c:pt idx="4812">
                  <c:v>40689.4</c:v>
                </c:pt>
                <c:pt idx="4813">
                  <c:v>40692.400000000001</c:v>
                </c:pt>
                <c:pt idx="4814">
                  <c:v>40695.4</c:v>
                </c:pt>
                <c:pt idx="4815">
                  <c:v>40700</c:v>
                </c:pt>
                <c:pt idx="4816">
                  <c:v>40703</c:v>
                </c:pt>
                <c:pt idx="4817">
                  <c:v>40705.300000000003</c:v>
                </c:pt>
                <c:pt idx="4818">
                  <c:v>40707.5</c:v>
                </c:pt>
                <c:pt idx="4819">
                  <c:v>40710.5</c:v>
                </c:pt>
                <c:pt idx="4820">
                  <c:v>40713.599999999999</c:v>
                </c:pt>
                <c:pt idx="4821">
                  <c:v>40715.800000000003</c:v>
                </c:pt>
                <c:pt idx="4822">
                  <c:v>40718.1</c:v>
                </c:pt>
                <c:pt idx="4823">
                  <c:v>40721.1</c:v>
                </c:pt>
                <c:pt idx="4824">
                  <c:v>40723.4</c:v>
                </c:pt>
                <c:pt idx="4825">
                  <c:v>40726.400000000001</c:v>
                </c:pt>
                <c:pt idx="4826">
                  <c:v>40728.699999999997</c:v>
                </c:pt>
                <c:pt idx="4827">
                  <c:v>40731.699999999997</c:v>
                </c:pt>
                <c:pt idx="4828">
                  <c:v>40734.800000000003</c:v>
                </c:pt>
                <c:pt idx="4829">
                  <c:v>40737.1</c:v>
                </c:pt>
                <c:pt idx="4830">
                  <c:v>40740.1</c:v>
                </c:pt>
                <c:pt idx="4831">
                  <c:v>40742.400000000001</c:v>
                </c:pt>
                <c:pt idx="4832">
                  <c:v>40745.5</c:v>
                </c:pt>
                <c:pt idx="4833">
                  <c:v>40748.5</c:v>
                </c:pt>
                <c:pt idx="4834">
                  <c:v>40750.1</c:v>
                </c:pt>
                <c:pt idx="4835">
                  <c:v>40753.1</c:v>
                </c:pt>
                <c:pt idx="4836">
                  <c:v>40755.4</c:v>
                </c:pt>
                <c:pt idx="4837">
                  <c:v>40758.5</c:v>
                </c:pt>
                <c:pt idx="4838">
                  <c:v>40762.300000000003</c:v>
                </c:pt>
                <c:pt idx="4839">
                  <c:v>40765.4</c:v>
                </c:pt>
                <c:pt idx="4840">
                  <c:v>40767.699999999997</c:v>
                </c:pt>
                <c:pt idx="4841">
                  <c:v>40770</c:v>
                </c:pt>
                <c:pt idx="4842">
                  <c:v>40772.300000000003</c:v>
                </c:pt>
                <c:pt idx="4843">
                  <c:v>40775.300000000003</c:v>
                </c:pt>
                <c:pt idx="4844">
                  <c:v>40778.400000000001</c:v>
                </c:pt>
                <c:pt idx="4845">
                  <c:v>40780.699999999997</c:v>
                </c:pt>
                <c:pt idx="4846">
                  <c:v>40782.9</c:v>
                </c:pt>
                <c:pt idx="4847">
                  <c:v>40785.199999999997</c:v>
                </c:pt>
                <c:pt idx="4848">
                  <c:v>40788.300000000003</c:v>
                </c:pt>
                <c:pt idx="4849">
                  <c:v>40791.300000000003</c:v>
                </c:pt>
                <c:pt idx="4850">
                  <c:v>40794.300000000003</c:v>
                </c:pt>
                <c:pt idx="4851">
                  <c:v>40797.300000000003</c:v>
                </c:pt>
                <c:pt idx="4852">
                  <c:v>40798.800000000003</c:v>
                </c:pt>
                <c:pt idx="4853">
                  <c:v>40801.1</c:v>
                </c:pt>
                <c:pt idx="4854">
                  <c:v>40803.4</c:v>
                </c:pt>
                <c:pt idx="4855">
                  <c:v>40806.300000000003</c:v>
                </c:pt>
                <c:pt idx="4856">
                  <c:v>40809.300000000003</c:v>
                </c:pt>
                <c:pt idx="4857">
                  <c:v>40811.599999999999</c:v>
                </c:pt>
                <c:pt idx="4858">
                  <c:v>40813.800000000003</c:v>
                </c:pt>
                <c:pt idx="4859">
                  <c:v>40816</c:v>
                </c:pt>
                <c:pt idx="4860">
                  <c:v>40818.9</c:v>
                </c:pt>
                <c:pt idx="4861">
                  <c:v>40821.9</c:v>
                </c:pt>
                <c:pt idx="4862">
                  <c:v>40824.800000000003</c:v>
                </c:pt>
                <c:pt idx="4863">
                  <c:v>40827.800000000003</c:v>
                </c:pt>
                <c:pt idx="4864">
                  <c:v>40829.199999999997</c:v>
                </c:pt>
                <c:pt idx="4865">
                  <c:v>40832.1</c:v>
                </c:pt>
                <c:pt idx="4866">
                  <c:v>40833.599999999999</c:v>
                </c:pt>
                <c:pt idx="4867">
                  <c:v>40837.199999999997</c:v>
                </c:pt>
                <c:pt idx="4868">
                  <c:v>40840.1</c:v>
                </c:pt>
                <c:pt idx="4869">
                  <c:v>40842.199999999997</c:v>
                </c:pt>
                <c:pt idx="4870">
                  <c:v>40844.400000000001</c:v>
                </c:pt>
                <c:pt idx="4871">
                  <c:v>40847.300000000003</c:v>
                </c:pt>
                <c:pt idx="4872">
                  <c:v>40850.1</c:v>
                </c:pt>
                <c:pt idx="4873">
                  <c:v>40853</c:v>
                </c:pt>
                <c:pt idx="4874">
                  <c:v>40855.9</c:v>
                </c:pt>
                <c:pt idx="4875">
                  <c:v>40858</c:v>
                </c:pt>
                <c:pt idx="4876">
                  <c:v>40859.4</c:v>
                </c:pt>
                <c:pt idx="4877">
                  <c:v>40862.300000000003</c:v>
                </c:pt>
                <c:pt idx="4878">
                  <c:v>40865.1</c:v>
                </c:pt>
                <c:pt idx="4879">
                  <c:v>40868.6</c:v>
                </c:pt>
                <c:pt idx="4880">
                  <c:v>40871.4</c:v>
                </c:pt>
                <c:pt idx="4881">
                  <c:v>40873.599999999999</c:v>
                </c:pt>
                <c:pt idx="4882">
                  <c:v>40875</c:v>
                </c:pt>
                <c:pt idx="4883">
                  <c:v>40877.800000000003</c:v>
                </c:pt>
                <c:pt idx="4884">
                  <c:v>40880.6</c:v>
                </c:pt>
                <c:pt idx="4885">
                  <c:v>40883.4</c:v>
                </c:pt>
                <c:pt idx="4886">
                  <c:v>40885.5</c:v>
                </c:pt>
                <c:pt idx="4887">
                  <c:v>40887.599999999999</c:v>
                </c:pt>
                <c:pt idx="4888">
                  <c:v>40889.699999999997</c:v>
                </c:pt>
                <c:pt idx="4889">
                  <c:v>40891.800000000003</c:v>
                </c:pt>
                <c:pt idx="4890">
                  <c:v>40894.5</c:v>
                </c:pt>
                <c:pt idx="4891">
                  <c:v>40897.300000000003</c:v>
                </c:pt>
                <c:pt idx="4892">
                  <c:v>40900.1</c:v>
                </c:pt>
                <c:pt idx="4893">
                  <c:v>40902.199999999997</c:v>
                </c:pt>
                <c:pt idx="4894">
                  <c:v>40904.199999999997</c:v>
                </c:pt>
                <c:pt idx="4895">
                  <c:v>40907</c:v>
                </c:pt>
                <c:pt idx="4896">
                  <c:v>40909.699999999997</c:v>
                </c:pt>
                <c:pt idx="4897">
                  <c:v>40911.800000000003</c:v>
                </c:pt>
                <c:pt idx="4898">
                  <c:v>40914.5</c:v>
                </c:pt>
                <c:pt idx="4899">
                  <c:v>40915.800000000003</c:v>
                </c:pt>
                <c:pt idx="4900">
                  <c:v>40918.5</c:v>
                </c:pt>
                <c:pt idx="4901">
                  <c:v>40920.5</c:v>
                </c:pt>
                <c:pt idx="4902">
                  <c:v>40923.199999999997</c:v>
                </c:pt>
                <c:pt idx="4903">
                  <c:v>40926.6</c:v>
                </c:pt>
                <c:pt idx="4904">
                  <c:v>40928.6</c:v>
                </c:pt>
                <c:pt idx="4905">
                  <c:v>40930.6</c:v>
                </c:pt>
                <c:pt idx="4906">
                  <c:v>40933.199999999997</c:v>
                </c:pt>
                <c:pt idx="4907">
                  <c:v>40935.199999999997</c:v>
                </c:pt>
                <c:pt idx="4908">
                  <c:v>40937.9</c:v>
                </c:pt>
                <c:pt idx="4909">
                  <c:v>40940.6</c:v>
                </c:pt>
                <c:pt idx="4910">
                  <c:v>40942.6</c:v>
                </c:pt>
                <c:pt idx="4911">
                  <c:v>40945.199999999997</c:v>
                </c:pt>
                <c:pt idx="4912">
                  <c:v>40947.9</c:v>
                </c:pt>
                <c:pt idx="4913">
                  <c:v>40950.6</c:v>
                </c:pt>
                <c:pt idx="4914">
                  <c:v>40953.300000000003</c:v>
                </c:pt>
                <c:pt idx="4915">
                  <c:v>40956</c:v>
                </c:pt>
                <c:pt idx="4916">
                  <c:v>40958</c:v>
                </c:pt>
                <c:pt idx="4917">
                  <c:v>40960.800000000003</c:v>
                </c:pt>
                <c:pt idx="4918">
                  <c:v>40964.199999999997</c:v>
                </c:pt>
                <c:pt idx="4919">
                  <c:v>40966.300000000003</c:v>
                </c:pt>
                <c:pt idx="4920">
                  <c:v>40968.400000000001</c:v>
                </c:pt>
                <c:pt idx="4921">
                  <c:v>40970.400000000001</c:v>
                </c:pt>
                <c:pt idx="4922">
                  <c:v>40972.6</c:v>
                </c:pt>
                <c:pt idx="4923">
                  <c:v>40975.4</c:v>
                </c:pt>
                <c:pt idx="4924">
                  <c:v>40978.300000000003</c:v>
                </c:pt>
                <c:pt idx="4925">
                  <c:v>40981.1</c:v>
                </c:pt>
                <c:pt idx="4926">
                  <c:v>40983.300000000003</c:v>
                </c:pt>
                <c:pt idx="4927">
                  <c:v>40986.199999999997</c:v>
                </c:pt>
                <c:pt idx="4928">
                  <c:v>40988.5</c:v>
                </c:pt>
                <c:pt idx="4929">
                  <c:v>40991.4</c:v>
                </c:pt>
                <c:pt idx="4930">
                  <c:v>40993.699999999997</c:v>
                </c:pt>
                <c:pt idx="4931">
                  <c:v>40996.699999999997</c:v>
                </c:pt>
                <c:pt idx="4932">
                  <c:v>40999.800000000003</c:v>
                </c:pt>
                <c:pt idx="4933">
                  <c:v>41001.300000000003</c:v>
                </c:pt>
                <c:pt idx="4934">
                  <c:v>41004.400000000001</c:v>
                </c:pt>
                <c:pt idx="4935">
                  <c:v>41007.5</c:v>
                </c:pt>
                <c:pt idx="4936">
                  <c:v>41010.6</c:v>
                </c:pt>
                <c:pt idx="4937">
                  <c:v>41013.800000000003</c:v>
                </c:pt>
                <c:pt idx="4938">
                  <c:v>41016.1</c:v>
                </c:pt>
                <c:pt idx="4939">
                  <c:v>41019.300000000003</c:v>
                </c:pt>
                <c:pt idx="4940">
                  <c:v>41021.699999999997</c:v>
                </c:pt>
                <c:pt idx="4941">
                  <c:v>41024.9</c:v>
                </c:pt>
                <c:pt idx="4942">
                  <c:v>41028.1</c:v>
                </c:pt>
                <c:pt idx="4943">
                  <c:v>41030.5</c:v>
                </c:pt>
                <c:pt idx="4944">
                  <c:v>41033.699999999997</c:v>
                </c:pt>
                <c:pt idx="4945">
                  <c:v>41036.1</c:v>
                </c:pt>
                <c:pt idx="4946">
                  <c:v>41039.4</c:v>
                </c:pt>
                <c:pt idx="4947">
                  <c:v>41042.6</c:v>
                </c:pt>
                <c:pt idx="4948">
                  <c:v>41046.6</c:v>
                </c:pt>
                <c:pt idx="4949">
                  <c:v>41049.1</c:v>
                </c:pt>
                <c:pt idx="4950">
                  <c:v>41051.5</c:v>
                </c:pt>
                <c:pt idx="4951">
                  <c:v>41053.9</c:v>
                </c:pt>
                <c:pt idx="4952">
                  <c:v>41057.1</c:v>
                </c:pt>
                <c:pt idx="4953">
                  <c:v>41060.400000000001</c:v>
                </c:pt>
                <c:pt idx="4954">
                  <c:v>41062.800000000003</c:v>
                </c:pt>
                <c:pt idx="4955">
                  <c:v>41065.199999999997</c:v>
                </c:pt>
                <c:pt idx="4956">
                  <c:v>41069.199999999997</c:v>
                </c:pt>
                <c:pt idx="4957">
                  <c:v>41071.699999999997</c:v>
                </c:pt>
                <c:pt idx="4958">
                  <c:v>41075.699999999997</c:v>
                </c:pt>
                <c:pt idx="4959">
                  <c:v>41078.9</c:v>
                </c:pt>
                <c:pt idx="4960">
                  <c:v>41081.300000000003</c:v>
                </c:pt>
                <c:pt idx="4961">
                  <c:v>41084.5</c:v>
                </c:pt>
                <c:pt idx="4962">
                  <c:v>41086.1</c:v>
                </c:pt>
                <c:pt idx="4963">
                  <c:v>41089.300000000003</c:v>
                </c:pt>
                <c:pt idx="4964">
                  <c:v>41094.199999999997</c:v>
                </c:pt>
                <c:pt idx="4965">
                  <c:v>41096.6</c:v>
                </c:pt>
                <c:pt idx="4966">
                  <c:v>41099.800000000003</c:v>
                </c:pt>
                <c:pt idx="4967">
                  <c:v>41103</c:v>
                </c:pt>
                <c:pt idx="4968">
                  <c:v>41105.4</c:v>
                </c:pt>
                <c:pt idx="4969">
                  <c:v>41109.4</c:v>
                </c:pt>
                <c:pt idx="4970">
                  <c:v>41112.699999999997</c:v>
                </c:pt>
                <c:pt idx="4971">
                  <c:v>41115.1</c:v>
                </c:pt>
                <c:pt idx="4972">
                  <c:v>41118.300000000003</c:v>
                </c:pt>
                <c:pt idx="4973">
                  <c:v>41120.699999999997</c:v>
                </c:pt>
                <c:pt idx="4974">
                  <c:v>41124</c:v>
                </c:pt>
                <c:pt idx="4975">
                  <c:v>41128</c:v>
                </c:pt>
                <c:pt idx="4976">
                  <c:v>41132</c:v>
                </c:pt>
                <c:pt idx="4977">
                  <c:v>41134.400000000001</c:v>
                </c:pt>
                <c:pt idx="4978">
                  <c:v>41136.800000000003</c:v>
                </c:pt>
                <c:pt idx="4979">
                  <c:v>41140.800000000003</c:v>
                </c:pt>
                <c:pt idx="4980">
                  <c:v>41144</c:v>
                </c:pt>
                <c:pt idx="4981">
                  <c:v>41148</c:v>
                </c:pt>
                <c:pt idx="4982">
                  <c:v>41150.400000000001</c:v>
                </c:pt>
                <c:pt idx="4983">
                  <c:v>41152</c:v>
                </c:pt>
                <c:pt idx="4984">
                  <c:v>41155.199999999997</c:v>
                </c:pt>
                <c:pt idx="4985">
                  <c:v>41159.199999999997</c:v>
                </c:pt>
                <c:pt idx="4986">
                  <c:v>41161.5</c:v>
                </c:pt>
                <c:pt idx="4987">
                  <c:v>41164.699999999997</c:v>
                </c:pt>
                <c:pt idx="4988">
                  <c:v>41167.800000000003</c:v>
                </c:pt>
                <c:pt idx="4989">
                  <c:v>41170.199999999997</c:v>
                </c:pt>
                <c:pt idx="4990">
                  <c:v>41173.300000000003</c:v>
                </c:pt>
                <c:pt idx="4991">
                  <c:v>41175.699999999997</c:v>
                </c:pt>
                <c:pt idx="4992">
                  <c:v>41178.800000000003</c:v>
                </c:pt>
                <c:pt idx="4993">
                  <c:v>41181.9</c:v>
                </c:pt>
                <c:pt idx="4994">
                  <c:v>41183.5</c:v>
                </c:pt>
                <c:pt idx="4995">
                  <c:v>41186.5</c:v>
                </c:pt>
                <c:pt idx="4996">
                  <c:v>41190.400000000001</c:v>
                </c:pt>
                <c:pt idx="4997">
                  <c:v>41193.5</c:v>
                </c:pt>
                <c:pt idx="4998">
                  <c:v>41196.6</c:v>
                </c:pt>
                <c:pt idx="4999">
                  <c:v>41198.1</c:v>
                </c:pt>
                <c:pt idx="5000">
                  <c:v>41199.699999999997</c:v>
                </c:pt>
                <c:pt idx="5001">
                  <c:v>41201.199999999997</c:v>
                </c:pt>
                <c:pt idx="5002">
                  <c:v>41202</c:v>
                </c:pt>
                <c:pt idx="5003">
                  <c:v>41203.5</c:v>
                </c:pt>
                <c:pt idx="5004">
                  <c:v>41205</c:v>
                </c:pt>
                <c:pt idx="5005">
                  <c:v>41206.5</c:v>
                </c:pt>
                <c:pt idx="5006">
                  <c:v>41208.1</c:v>
                </c:pt>
                <c:pt idx="5007">
                  <c:v>41211.9</c:v>
                </c:pt>
                <c:pt idx="5008">
                  <c:v>41215.699999999997</c:v>
                </c:pt>
                <c:pt idx="5009">
                  <c:v>41218</c:v>
                </c:pt>
                <c:pt idx="5010">
                  <c:v>41220.300000000003</c:v>
                </c:pt>
                <c:pt idx="5011">
                  <c:v>41223.4</c:v>
                </c:pt>
                <c:pt idx="5012">
                  <c:v>41226.400000000001</c:v>
                </c:pt>
                <c:pt idx="5013">
                  <c:v>41229.5</c:v>
                </c:pt>
                <c:pt idx="5014">
                  <c:v>41232.6</c:v>
                </c:pt>
                <c:pt idx="5015">
                  <c:v>41234.9</c:v>
                </c:pt>
                <c:pt idx="5016">
                  <c:v>41238</c:v>
                </c:pt>
                <c:pt idx="5017">
                  <c:v>41240.300000000003</c:v>
                </c:pt>
                <c:pt idx="5018">
                  <c:v>41243.4</c:v>
                </c:pt>
                <c:pt idx="5019">
                  <c:v>41246.5</c:v>
                </c:pt>
                <c:pt idx="5020">
                  <c:v>41249.599999999999</c:v>
                </c:pt>
                <c:pt idx="5021">
                  <c:v>41251.1</c:v>
                </c:pt>
                <c:pt idx="5022">
                  <c:v>41253.5</c:v>
                </c:pt>
                <c:pt idx="5023">
                  <c:v>41256.6</c:v>
                </c:pt>
                <c:pt idx="5024">
                  <c:v>41259</c:v>
                </c:pt>
                <c:pt idx="5025">
                  <c:v>41262.9</c:v>
                </c:pt>
                <c:pt idx="5026">
                  <c:v>41265.300000000003</c:v>
                </c:pt>
                <c:pt idx="5027">
                  <c:v>41268.5</c:v>
                </c:pt>
                <c:pt idx="5028">
                  <c:v>41270.9</c:v>
                </c:pt>
                <c:pt idx="5029">
                  <c:v>41274.1</c:v>
                </c:pt>
                <c:pt idx="5030">
                  <c:v>41277.300000000003</c:v>
                </c:pt>
                <c:pt idx="5031">
                  <c:v>41280.5</c:v>
                </c:pt>
                <c:pt idx="5032">
                  <c:v>41283.699999999997</c:v>
                </c:pt>
                <c:pt idx="5033">
                  <c:v>41286.1</c:v>
                </c:pt>
                <c:pt idx="5034">
                  <c:v>41289.4</c:v>
                </c:pt>
                <c:pt idx="5035">
                  <c:v>41292.6</c:v>
                </c:pt>
                <c:pt idx="5036">
                  <c:v>41295.9</c:v>
                </c:pt>
                <c:pt idx="5037">
                  <c:v>41299.1</c:v>
                </c:pt>
                <c:pt idx="5038">
                  <c:v>41303.1</c:v>
                </c:pt>
                <c:pt idx="5039">
                  <c:v>41304.800000000003</c:v>
                </c:pt>
                <c:pt idx="5040">
                  <c:v>41308</c:v>
                </c:pt>
                <c:pt idx="5041">
                  <c:v>41311.199999999997</c:v>
                </c:pt>
                <c:pt idx="5042">
                  <c:v>41315.199999999997</c:v>
                </c:pt>
                <c:pt idx="5043">
                  <c:v>41317.599999999999</c:v>
                </c:pt>
                <c:pt idx="5044">
                  <c:v>41320.800000000003</c:v>
                </c:pt>
                <c:pt idx="5045">
                  <c:v>41324</c:v>
                </c:pt>
                <c:pt idx="5046">
                  <c:v>41328</c:v>
                </c:pt>
                <c:pt idx="5047">
                  <c:v>41332</c:v>
                </c:pt>
                <c:pt idx="5048">
                  <c:v>41334.300000000003</c:v>
                </c:pt>
                <c:pt idx="5049">
                  <c:v>41337.5</c:v>
                </c:pt>
                <c:pt idx="5050">
                  <c:v>41340.6</c:v>
                </c:pt>
                <c:pt idx="5051">
                  <c:v>41342.9</c:v>
                </c:pt>
                <c:pt idx="5052">
                  <c:v>41346</c:v>
                </c:pt>
                <c:pt idx="5053">
                  <c:v>41349.1</c:v>
                </c:pt>
                <c:pt idx="5054">
                  <c:v>41352.9</c:v>
                </c:pt>
                <c:pt idx="5055">
                  <c:v>41355.1</c:v>
                </c:pt>
                <c:pt idx="5056">
                  <c:v>41358.1</c:v>
                </c:pt>
                <c:pt idx="5057">
                  <c:v>41361.9</c:v>
                </c:pt>
                <c:pt idx="5058">
                  <c:v>41364.9</c:v>
                </c:pt>
                <c:pt idx="5059">
                  <c:v>41367.1</c:v>
                </c:pt>
                <c:pt idx="5060">
                  <c:v>41370</c:v>
                </c:pt>
                <c:pt idx="5061">
                  <c:v>41373</c:v>
                </c:pt>
                <c:pt idx="5062">
                  <c:v>41376.6</c:v>
                </c:pt>
                <c:pt idx="5063">
                  <c:v>41379.5</c:v>
                </c:pt>
                <c:pt idx="5064">
                  <c:v>41381.699999999997</c:v>
                </c:pt>
                <c:pt idx="5065">
                  <c:v>41384.6</c:v>
                </c:pt>
                <c:pt idx="5066">
                  <c:v>41387.5</c:v>
                </c:pt>
                <c:pt idx="5067">
                  <c:v>41391.1</c:v>
                </c:pt>
                <c:pt idx="5068">
                  <c:v>41394.6</c:v>
                </c:pt>
                <c:pt idx="5069">
                  <c:v>41396.800000000003</c:v>
                </c:pt>
                <c:pt idx="5070">
                  <c:v>41398.9</c:v>
                </c:pt>
                <c:pt idx="5071">
                  <c:v>41401.800000000003</c:v>
                </c:pt>
                <c:pt idx="5072">
                  <c:v>41406.1</c:v>
                </c:pt>
                <c:pt idx="5073">
                  <c:v>41408.9</c:v>
                </c:pt>
                <c:pt idx="5074">
                  <c:v>41411.800000000003</c:v>
                </c:pt>
                <c:pt idx="5075">
                  <c:v>41413.9</c:v>
                </c:pt>
                <c:pt idx="5076">
                  <c:v>41416.699999999997</c:v>
                </c:pt>
                <c:pt idx="5077">
                  <c:v>41420.300000000003</c:v>
                </c:pt>
                <c:pt idx="5078">
                  <c:v>41423.1</c:v>
                </c:pt>
                <c:pt idx="5079">
                  <c:v>41425.199999999997</c:v>
                </c:pt>
                <c:pt idx="5080">
                  <c:v>41428.1</c:v>
                </c:pt>
                <c:pt idx="5081">
                  <c:v>41430.9</c:v>
                </c:pt>
                <c:pt idx="5082">
                  <c:v>41433</c:v>
                </c:pt>
                <c:pt idx="5083">
                  <c:v>41437.300000000003</c:v>
                </c:pt>
                <c:pt idx="5084">
                  <c:v>41439.4</c:v>
                </c:pt>
                <c:pt idx="5085">
                  <c:v>41442.199999999997</c:v>
                </c:pt>
                <c:pt idx="5086">
                  <c:v>41445.1</c:v>
                </c:pt>
                <c:pt idx="5087">
                  <c:v>41447.9</c:v>
                </c:pt>
                <c:pt idx="5088">
                  <c:v>41452.1</c:v>
                </c:pt>
                <c:pt idx="5089">
                  <c:v>41453.5</c:v>
                </c:pt>
                <c:pt idx="5090">
                  <c:v>41456.400000000001</c:v>
                </c:pt>
                <c:pt idx="5091">
                  <c:v>41459.199999999997</c:v>
                </c:pt>
                <c:pt idx="5092">
                  <c:v>41462</c:v>
                </c:pt>
                <c:pt idx="5093">
                  <c:v>41464.800000000003</c:v>
                </c:pt>
                <c:pt idx="5094">
                  <c:v>41467.599999999999</c:v>
                </c:pt>
                <c:pt idx="5095">
                  <c:v>41469.699999999997</c:v>
                </c:pt>
                <c:pt idx="5096">
                  <c:v>41472.5</c:v>
                </c:pt>
                <c:pt idx="5097">
                  <c:v>41476.699999999997</c:v>
                </c:pt>
                <c:pt idx="5098">
                  <c:v>41478.800000000003</c:v>
                </c:pt>
                <c:pt idx="5099">
                  <c:v>41481.699999999997</c:v>
                </c:pt>
                <c:pt idx="5100">
                  <c:v>41483.800000000003</c:v>
                </c:pt>
                <c:pt idx="5101">
                  <c:v>41486.6</c:v>
                </c:pt>
                <c:pt idx="5102">
                  <c:v>41489.4</c:v>
                </c:pt>
                <c:pt idx="5103">
                  <c:v>41493</c:v>
                </c:pt>
                <c:pt idx="5104">
                  <c:v>41495.800000000003</c:v>
                </c:pt>
                <c:pt idx="5105">
                  <c:v>41498.699999999997</c:v>
                </c:pt>
                <c:pt idx="5106">
                  <c:v>41500.9</c:v>
                </c:pt>
                <c:pt idx="5107">
                  <c:v>41504.5</c:v>
                </c:pt>
                <c:pt idx="5108">
                  <c:v>41508.1</c:v>
                </c:pt>
                <c:pt idx="5109">
                  <c:v>41509.5</c:v>
                </c:pt>
                <c:pt idx="5110">
                  <c:v>41512.5</c:v>
                </c:pt>
                <c:pt idx="5111">
                  <c:v>41515.4</c:v>
                </c:pt>
                <c:pt idx="5112">
                  <c:v>41518.300000000003</c:v>
                </c:pt>
                <c:pt idx="5113">
                  <c:v>41522.800000000003</c:v>
                </c:pt>
                <c:pt idx="5114">
                  <c:v>41525</c:v>
                </c:pt>
                <c:pt idx="5115">
                  <c:v>41528</c:v>
                </c:pt>
                <c:pt idx="5116">
                  <c:v>41530.9</c:v>
                </c:pt>
                <c:pt idx="5117">
                  <c:v>41533.9</c:v>
                </c:pt>
                <c:pt idx="5118">
                  <c:v>41537.699999999997</c:v>
                </c:pt>
                <c:pt idx="5119">
                  <c:v>41540.699999999997</c:v>
                </c:pt>
                <c:pt idx="5120">
                  <c:v>41543</c:v>
                </c:pt>
                <c:pt idx="5121">
                  <c:v>41546</c:v>
                </c:pt>
                <c:pt idx="5122">
                  <c:v>41549.800000000003</c:v>
                </c:pt>
                <c:pt idx="5123">
                  <c:v>41552.9</c:v>
                </c:pt>
                <c:pt idx="5124">
                  <c:v>41556.699999999997</c:v>
                </c:pt>
                <c:pt idx="5125">
                  <c:v>41559</c:v>
                </c:pt>
                <c:pt idx="5126">
                  <c:v>41562.1</c:v>
                </c:pt>
                <c:pt idx="5127">
                  <c:v>41566</c:v>
                </c:pt>
                <c:pt idx="5128">
                  <c:v>41569.1</c:v>
                </c:pt>
                <c:pt idx="5129">
                  <c:v>41572.199999999997</c:v>
                </c:pt>
                <c:pt idx="5130">
                  <c:v>41573.699999999997</c:v>
                </c:pt>
                <c:pt idx="5131">
                  <c:v>41576.9</c:v>
                </c:pt>
                <c:pt idx="5132">
                  <c:v>41581.599999999999</c:v>
                </c:pt>
                <c:pt idx="5133">
                  <c:v>41584.699999999997</c:v>
                </c:pt>
                <c:pt idx="5134">
                  <c:v>41587.9</c:v>
                </c:pt>
                <c:pt idx="5135">
                  <c:v>41590.199999999997</c:v>
                </c:pt>
                <c:pt idx="5136">
                  <c:v>41594.199999999997</c:v>
                </c:pt>
                <c:pt idx="5137">
                  <c:v>41597.4</c:v>
                </c:pt>
                <c:pt idx="5138">
                  <c:v>41600.6</c:v>
                </c:pt>
                <c:pt idx="5139">
                  <c:v>41603.800000000003</c:v>
                </c:pt>
                <c:pt idx="5140">
                  <c:v>41607.1</c:v>
                </c:pt>
                <c:pt idx="5141">
                  <c:v>41609.5</c:v>
                </c:pt>
                <c:pt idx="5142">
                  <c:v>41613.599999999999</c:v>
                </c:pt>
                <c:pt idx="5143">
                  <c:v>41617.599999999999</c:v>
                </c:pt>
                <c:pt idx="5144">
                  <c:v>41620.9</c:v>
                </c:pt>
                <c:pt idx="5145">
                  <c:v>41624.199999999997</c:v>
                </c:pt>
                <c:pt idx="5146">
                  <c:v>41627.5</c:v>
                </c:pt>
                <c:pt idx="5147">
                  <c:v>41630.800000000003</c:v>
                </c:pt>
                <c:pt idx="5148">
                  <c:v>41634.199999999997</c:v>
                </c:pt>
                <c:pt idx="5149">
                  <c:v>41637.5</c:v>
                </c:pt>
                <c:pt idx="5150">
                  <c:v>41640</c:v>
                </c:pt>
                <c:pt idx="5151">
                  <c:v>41644.300000000003</c:v>
                </c:pt>
                <c:pt idx="5152">
                  <c:v>41648.5</c:v>
                </c:pt>
                <c:pt idx="5153">
                  <c:v>41651.9</c:v>
                </c:pt>
                <c:pt idx="5154">
                  <c:v>41656.1</c:v>
                </c:pt>
                <c:pt idx="5155">
                  <c:v>41659.5</c:v>
                </c:pt>
                <c:pt idx="5156">
                  <c:v>41662.9</c:v>
                </c:pt>
                <c:pt idx="5157">
                  <c:v>41667.1</c:v>
                </c:pt>
                <c:pt idx="5158">
                  <c:v>41669.699999999997</c:v>
                </c:pt>
                <c:pt idx="5159">
                  <c:v>41673.1</c:v>
                </c:pt>
                <c:pt idx="5160">
                  <c:v>41676.5</c:v>
                </c:pt>
                <c:pt idx="5161">
                  <c:v>41680.800000000003</c:v>
                </c:pt>
                <c:pt idx="5162">
                  <c:v>41684.199999999997</c:v>
                </c:pt>
                <c:pt idx="5163">
                  <c:v>41688.400000000001</c:v>
                </c:pt>
                <c:pt idx="5164">
                  <c:v>41691.800000000003</c:v>
                </c:pt>
                <c:pt idx="5165">
                  <c:v>41695.199999999997</c:v>
                </c:pt>
                <c:pt idx="5166">
                  <c:v>41698.6</c:v>
                </c:pt>
                <c:pt idx="5167">
                  <c:v>41702.800000000003</c:v>
                </c:pt>
                <c:pt idx="5168">
                  <c:v>41705.4</c:v>
                </c:pt>
                <c:pt idx="5169">
                  <c:v>41709.599999999999</c:v>
                </c:pt>
                <c:pt idx="5170">
                  <c:v>41713</c:v>
                </c:pt>
                <c:pt idx="5171">
                  <c:v>41718</c:v>
                </c:pt>
                <c:pt idx="5172">
                  <c:v>41721.4</c:v>
                </c:pt>
                <c:pt idx="5173">
                  <c:v>41723.9</c:v>
                </c:pt>
                <c:pt idx="5174">
                  <c:v>41728.1</c:v>
                </c:pt>
                <c:pt idx="5175">
                  <c:v>41732.300000000003</c:v>
                </c:pt>
                <c:pt idx="5176">
                  <c:v>41736.5</c:v>
                </c:pt>
                <c:pt idx="5177">
                  <c:v>41739</c:v>
                </c:pt>
                <c:pt idx="5178">
                  <c:v>41742.400000000001</c:v>
                </c:pt>
                <c:pt idx="5179">
                  <c:v>41746.6</c:v>
                </c:pt>
                <c:pt idx="5180">
                  <c:v>41751.599999999999</c:v>
                </c:pt>
                <c:pt idx="5181">
                  <c:v>41755</c:v>
                </c:pt>
                <c:pt idx="5182">
                  <c:v>41759.199999999997</c:v>
                </c:pt>
                <c:pt idx="5183">
                  <c:v>41763.4</c:v>
                </c:pt>
                <c:pt idx="5184">
                  <c:v>41767.599999999999</c:v>
                </c:pt>
                <c:pt idx="5185">
                  <c:v>41770.9</c:v>
                </c:pt>
                <c:pt idx="5186">
                  <c:v>41774.300000000003</c:v>
                </c:pt>
                <c:pt idx="5187">
                  <c:v>41779.300000000003</c:v>
                </c:pt>
                <c:pt idx="5188">
                  <c:v>41785.199999999997</c:v>
                </c:pt>
                <c:pt idx="5189">
                  <c:v>41789.4</c:v>
                </c:pt>
                <c:pt idx="5190">
                  <c:v>41798.6</c:v>
                </c:pt>
                <c:pt idx="5191">
                  <c:v>41920.5</c:v>
                </c:pt>
                <c:pt idx="5192">
                  <c:v>41923</c:v>
                </c:pt>
                <c:pt idx="5193">
                  <c:v>41924.6</c:v>
                </c:pt>
                <c:pt idx="5194">
                  <c:v>41927.9</c:v>
                </c:pt>
                <c:pt idx="5195">
                  <c:v>41930.300000000003</c:v>
                </c:pt>
                <c:pt idx="5196">
                  <c:v>41933.599999999999</c:v>
                </c:pt>
                <c:pt idx="5197">
                  <c:v>41938.400000000001</c:v>
                </c:pt>
                <c:pt idx="5198">
                  <c:v>41940.9</c:v>
                </c:pt>
                <c:pt idx="5199">
                  <c:v>41945</c:v>
                </c:pt>
                <c:pt idx="5200">
                  <c:v>41947.4</c:v>
                </c:pt>
                <c:pt idx="5201">
                  <c:v>41950.7</c:v>
                </c:pt>
                <c:pt idx="5202">
                  <c:v>41954.8</c:v>
                </c:pt>
                <c:pt idx="5203">
                  <c:v>41958</c:v>
                </c:pt>
                <c:pt idx="5204">
                  <c:v>41961.3</c:v>
                </c:pt>
                <c:pt idx="5205">
                  <c:v>41963</c:v>
                </c:pt>
                <c:pt idx="5206">
                  <c:v>41966.2</c:v>
                </c:pt>
                <c:pt idx="5207">
                  <c:v>41970.400000000001</c:v>
                </c:pt>
                <c:pt idx="5208">
                  <c:v>41973.7</c:v>
                </c:pt>
                <c:pt idx="5209">
                  <c:v>41976.2</c:v>
                </c:pt>
                <c:pt idx="5210">
                  <c:v>41978.7</c:v>
                </c:pt>
                <c:pt idx="5211">
                  <c:v>41982.1</c:v>
                </c:pt>
                <c:pt idx="5212">
                  <c:v>41986.3</c:v>
                </c:pt>
                <c:pt idx="5213">
                  <c:v>41989.7</c:v>
                </c:pt>
                <c:pt idx="5214">
                  <c:v>41993.1</c:v>
                </c:pt>
                <c:pt idx="5215">
                  <c:v>41994.7</c:v>
                </c:pt>
                <c:pt idx="5216">
                  <c:v>41998.2</c:v>
                </c:pt>
                <c:pt idx="5217">
                  <c:v>42001.599999999999</c:v>
                </c:pt>
                <c:pt idx="5218">
                  <c:v>42005.1</c:v>
                </c:pt>
                <c:pt idx="5219">
                  <c:v>42008.5</c:v>
                </c:pt>
                <c:pt idx="5220">
                  <c:v>42011.1</c:v>
                </c:pt>
                <c:pt idx="5221">
                  <c:v>42014.6</c:v>
                </c:pt>
                <c:pt idx="5222">
                  <c:v>42018.2</c:v>
                </c:pt>
                <c:pt idx="5223">
                  <c:v>42021.7</c:v>
                </c:pt>
                <c:pt idx="5224">
                  <c:v>42025.2</c:v>
                </c:pt>
                <c:pt idx="5225">
                  <c:v>42027.9</c:v>
                </c:pt>
                <c:pt idx="5226">
                  <c:v>42030.5</c:v>
                </c:pt>
                <c:pt idx="5227">
                  <c:v>42033.2</c:v>
                </c:pt>
                <c:pt idx="5228">
                  <c:v>42036.800000000003</c:v>
                </c:pt>
                <c:pt idx="5229">
                  <c:v>42040.4</c:v>
                </c:pt>
                <c:pt idx="5230">
                  <c:v>42043.9</c:v>
                </c:pt>
                <c:pt idx="5231">
                  <c:v>42046.6</c:v>
                </c:pt>
                <c:pt idx="5232">
                  <c:v>42050.2</c:v>
                </c:pt>
                <c:pt idx="5233">
                  <c:v>42053.8</c:v>
                </c:pt>
                <c:pt idx="5234">
                  <c:v>42057.4</c:v>
                </c:pt>
                <c:pt idx="5235">
                  <c:v>42061</c:v>
                </c:pt>
                <c:pt idx="5236">
                  <c:v>42064.7</c:v>
                </c:pt>
                <c:pt idx="5237">
                  <c:v>42066.5</c:v>
                </c:pt>
                <c:pt idx="5238">
                  <c:v>42070.1</c:v>
                </c:pt>
                <c:pt idx="5239">
                  <c:v>42073.7</c:v>
                </c:pt>
                <c:pt idx="5240">
                  <c:v>42077.3</c:v>
                </c:pt>
                <c:pt idx="5241">
                  <c:v>42081</c:v>
                </c:pt>
                <c:pt idx="5242">
                  <c:v>42083.7</c:v>
                </c:pt>
                <c:pt idx="5243">
                  <c:v>42087.3</c:v>
                </c:pt>
                <c:pt idx="5244">
                  <c:v>42090.9</c:v>
                </c:pt>
                <c:pt idx="5245">
                  <c:v>42094.6</c:v>
                </c:pt>
                <c:pt idx="5246">
                  <c:v>42098.2</c:v>
                </c:pt>
                <c:pt idx="5247">
                  <c:v>42101</c:v>
                </c:pt>
                <c:pt idx="5248">
                  <c:v>42103.7</c:v>
                </c:pt>
                <c:pt idx="5249">
                  <c:v>42107.3</c:v>
                </c:pt>
                <c:pt idx="5250">
                  <c:v>42110.1</c:v>
                </c:pt>
                <c:pt idx="5251">
                  <c:v>42115.6</c:v>
                </c:pt>
                <c:pt idx="5252">
                  <c:v>42118.3</c:v>
                </c:pt>
                <c:pt idx="5253">
                  <c:v>42122</c:v>
                </c:pt>
                <c:pt idx="5254">
                  <c:v>42124.800000000003</c:v>
                </c:pt>
                <c:pt idx="5255">
                  <c:v>42128.5</c:v>
                </c:pt>
                <c:pt idx="5256">
                  <c:v>42133.1</c:v>
                </c:pt>
                <c:pt idx="5257">
                  <c:v>42135.8</c:v>
                </c:pt>
                <c:pt idx="5258">
                  <c:v>42138.6</c:v>
                </c:pt>
                <c:pt idx="5259">
                  <c:v>42141.4</c:v>
                </c:pt>
                <c:pt idx="5260">
                  <c:v>42144.2</c:v>
                </c:pt>
                <c:pt idx="5261">
                  <c:v>42148.800000000003</c:v>
                </c:pt>
                <c:pt idx="5262">
                  <c:v>42152.5</c:v>
                </c:pt>
                <c:pt idx="5263">
                  <c:v>42155.3</c:v>
                </c:pt>
                <c:pt idx="5264">
                  <c:v>42159</c:v>
                </c:pt>
                <c:pt idx="5265">
                  <c:v>42161.7</c:v>
                </c:pt>
                <c:pt idx="5266">
                  <c:v>42165.4</c:v>
                </c:pt>
                <c:pt idx="5267">
                  <c:v>42170</c:v>
                </c:pt>
                <c:pt idx="5268">
                  <c:v>42173.7</c:v>
                </c:pt>
                <c:pt idx="5269">
                  <c:v>42175.5</c:v>
                </c:pt>
                <c:pt idx="5270">
                  <c:v>42178.2</c:v>
                </c:pt>
                <c:pt idx="5271">
                  <c:v>42181.8</c:v>
                </c:pt>
                <c:pt idx="5272">
                  <c:v>42186.3</c:v>
                </c:pt>
                <c:pt idx="5273">
                  <c:v>42189.9</c:v>
                </c:pt>
                <c:pt idx="5274">
                  <c:v>42192.6</c:v>
                </c:pt>
                <c:pt idx="5275">
                  <c:v>42196.2</c:v>
                </c:pt>
                <c:pt idx="5276">
                  <c:v>42198.9</c:v>
                </c:pt>
                <c:pt idx="5277">
                  <c:v>42202.400000000001</c:v>
                </c:pt>
                <c:pt idx="5278">
                  <c:v>42206.8</c:v>
                </c:pt>
                <c:pt idx="5279">
                  <c:v>42209.5</c:v>
                </c:pt>
                <c:pt idx="5280">
                  <c:v>42212.1</c:v>
                </c:pt>
                <c:pt idx="5281">
                  <c:v>42215.6</c:v>
                </c:pt>
                <c:pt idx="5282">
                  <c:v>42218.2</c:v>
                </c:pt>
                <c:pt idx="5283">
                  <c:v>42222.5</c:v>
                </c:pt>
                <c:pt idx="5284">
                  <c:v>42226</c:v>
                </c:pt>
                <c:pt idx="5285">
                  <c:v>42228.6</c:v>
                </c:pt>
                <c:pt idx="5286">
                  <c:v>42232</c:v>
                </c:pt>
                <c:pt idx="5287">
                  <c:v>42234.6</c:v>
                </c:pt>
                <c:pt idx="5288">
                  <c:v>42238</c:v>
                </c:pt>
                <c:pt idx="5289">
                  <c:v>42241.4</c:v>
                </c:pt>
                <c:pt idx="5290">
                  <c:v>42244.800000000003</c:v>
                </c:pt>
                <c:pt idx="5291">
                  <c:v>42247.3</c:v>
                </c:pt>
                <c:pt idx="5292">
                  <c:v>42249.9</c:v>
                </c:pt>
                <c:pt idx="5293">
                  <c:v>42252.4</c:v>
                </c:pt>
                <c:pt idx="5294">
                  <c:v>42257.5</c:v>
                </c:pt>
                <c:pt idx="5295">
                  <c:v>42260.800000000003</c:v>
                </c:pt>
                <c:pt idx="5296">
                  <c:v>42264.2</c:v>
                </c:pt>
                <c:pt idx="5297">
                  <c:v>42266.7</c:v>
                </c:pt>
                <c:pt idx="5298">
                  <c:v>42269.2</c:v>
                </c:pt>
                <c:pt idx="5299">
                  <c:v>42272.5</c:v>
                </c:pt>
                <c:pt idx="5300">
                  <c:v>42275.8</c:v>
                </c:pt>
                <c:pt idx="5301">
                  <c:v>42279.1</c:v>
                </c:pt>
                <c:pt idx="5302">
                  <c:v>42280.800000000003</c:v>
                </c:pt>
                <c:pt idx="5303">
                  <c:v>42284.1</c:v>
                </c:pt>
                <c:pt idx="5304">
                  <c:v>42287.4</c:v>
                </c:pt>
                <c:pt idx="5305">
                  <c:v>42290.6</c:v>
                </c:pt>
                <c:pt idx="5306">
                  <c:v>42293.9</c:v>
                </c:pt>
                <c:pt idx="5307">
                  <c:v>42297.2</c:v>
                </c:pt>
                <c:pt idx="5308">
                  <c:v>42299.7</c:v>
                </c:pt>
                <c:pt idx="5309">
                  <c:v>42302.9</c:v>
                </c:pt>
                <c:pt idx="5310">
                  <c:v>42306.2</c:v>
                </c:pt>
                <c:pt idx="5311">
                  <c:v>42310.2</c:v>
                </c:pt>
                <c:pt idx="5312">
                  <c:v>42311.9</c:v>
                </c:pt>
                <c:pt idx="5313">
                  <c:v>42315.1</c:v>
                </c:pt>
                <c:pt idx="5314">
                  <c:v>42318.3</c:v>
                </c:pt>
                <c:pt idx="5315">
                  <c:v>42321.599999999999</c:v>
                </c:pt>
                <c:pt idx="5316">
                  <c:v>42325.599999999999</c:v>
                </c:pt>
                <c:pt idx="5317">
                  <c:v>42328.800000000003</c:v>
                </c:pt>
                <c:pt idx="5318">
                  <c:v>42330.400000000001</c:v>
                </c:pt>
                <c:pt idx="5319">
                  <c:v>42334.400000000001</c:v>
                </c:pt>
                <c:pt idx="5320">
                  <c:v>42336.800000000003</c:v>
                </c:pt>
                <c:pt idx="5321">
                  <c:v>42340</c:v>
                </c:pt>
                <c:pt idx="5322">
                  <c:v>42344</c:v>
                </c:pt>
                <c:pt idx="5323">
                  <c:v>42345.599999999999</c:v>
                </c:pt>
                <c:pt idx="5324">
                  <c:v>42348.800000000003</c:v>
                </c:pt>
                <c:pt idx="5325">
                  <c:v>42352.7</c:v>
                </c:pt>
                <c:pt idx="5326">
                  <c:v>42356.6</c:v>
                </c:pt>
                <c:pt idx="5327">
                  <c:v>42359.8</c:v>
                </c:pt>
                <c:pt idx="5328">
                  <c:v>42362.1</c:v>
                </c:pt>
                <c:pt idx="5329">
                  <c:v>42365.2</c:v>
                </c:pt>
                <c:pt idx="5330">
                  <c:v>42368.4</c:v>
                </c:pt>
                <c:pt idx="5331">
                  <c:v>42371.4</c:v>
                </c:pt>
                <c:pt idx="5332">
                  <c:v>42375.3</c:v>
                </c:pt>
                <c:pt idx="5333">
                  <c:v>42377.599999999999</c:v>
                </c:pt>
                <c:pt idx="5334">
                  <c:v>42380.7</c:v>
                </c:pt>
                <c:pt idx="5335">
                  <c:v>42383.8</c:v>
                </c:pt>
                <c:pt idx="5336">
                  <c:v>42388.4</c:v>
                </c:pt>
                <c:pt idx="5337">
                  <c:v>42391.5</c:v>
                </c:pt>
                <c:pt idx="5338">
                  <c:v>42394.5</c:v>
                </c:pt>
                <c:pt idx="5339">
                  <c:v>42396.800000000003</c:v>
                </c:pt>
                <c:pt idx="5340">
                  <c:v>42402.2</c:v>
                </c:pt>
                <c:pt idx="5341">
                  <c:v>42404.4</c:v>
                </c:pt>
                <c:pt idx="5342">
                  <c:v>42459.6</c:v>
                </c:pt>
                <c:pt idx="5343">
                  <c:v>42463.199999999997</c:v>
                </c:pt>
                <c:pt idx="5344">
                  <c:v>42463.9</c:v>
                </c:pt>
                <c:pt idx="5345">
                  <c:v>42467.5</c:v>
                </c:pt>
                <c:pt idx="5346">
                  <c:v>42469.599999999999</c:v>
                </c:pt>
                <c:pt idx="5347">
                  <c:v>42474</c:v>
                </c:pt>
                <c:pt idx="5348">
                  <c:v>42476.800000000003</c:v>
                </c:pt>
                <c:pt idx="5349">
                  <c:v>42479</c:v>
                </c:pt>
                <c:pt idx="5350">
                  <c:v>42481.8</c:v>
                </c:pt>
                <c:pt idx="5351">
                  <c:v>42484.7</c:v>
                </c:pt>
                <c:pt idx="5352">
                  <c:v>42488.3</c:v>
                </c:pt>
                <c:pt idx="5353">
                  <c:v>42491.199999999997</c:v>
                </c:pt>
                <c:pt idx="5354">
                  <c:v>42492.6</c:v>
                </c:pt>
                <c:pt idx="5355">
                  <c:v>42495.5</c:v>
                </c:pt>
                <c:pt idx="5356">
                  <c:v>42498.400000000001</c:v>
                </c:pt>
                <c:pt idx="5357">
                  <c:v>42502</c:v>
                </c:pt>
                <c:pt idx="5358">
                  <c:v>42504.800000000003</c:v>
                </c:pt>
                <c:pt idx="5359">
                  <c:v>42507</c:v>
                </c:pt>
                <c:pt idx="5360">
                  <c:v>42509.9</c:v>
                </c:pt>
                <c:pt idx="5361">
                  <c:v>42512</c:v>
                </c:pt>
                <c:pt idx="5362">
                  <c:v>42515.6</c:v>
                </c:pt>
                <c:pt idx="5363">
                  <c:v>42518.5</c:v>
                </c:pt>
                <c:pt idx="5364">
                  <c:v>42520.6</c:v>
                </c:pt>
                <c:pt idx="5365">
                  <c:v>42522.8</c:v>
                </c:pt>
                <c:pt idx="5366">
                  <c:v>42525</c:v>
                </c:pt>
                <c:pt idx="5367">
                  <c:v>42528.6</c:v>
                </c:pt>
                <c:pt idx="5368">
                  <c:v>42532.2</c:v>
                </c:pt>
                <c:pt idx="5369">
                  <c:v>42535</c:v>
                </c:pt>
                <c:pt idx="5370">
                  <c:v>42537.2</c:v>
                </c:pt>
                <c:pt idx="5371">
                  <c:v>42540.1</c:v>
                </c:pt>
                <c:pt idx="5372">
                  <c:v>42543</c:v>
                </c:pt>
                <c:pt idx="5373">
                  <c:v>42545.1</c:v>
                </c:pt>
                <c:pt idx="5374">
                  <c:v>42548</c:v>
                </c:pt>
                <c:pt idx="5375">
                  <c:v>42550.2</c:v>
                </c:pt>
                <c:pt idx="5376">
                  <c:v>42552.3</c:v>
                </c:pt>
                <c:pt idx="5377">
                  <c:v>42555.199999999997</c:v>
                </c:pt>
                <c:pt idx="5378">
                  <c:v>42558.2</c:v>
                </c:pt>
                <c:pt idx="5379">
                  <c:v>42561.1</c:v>
                </c:pt>
                <c:pt idx="5380">
                  <c:v>42564.7</c:v>
                </c:pt>
                <c:pt idx="5381">
                  <c:v>42566.2</c:v>
                </c:pt>
                <c:pt idx="5382">
                  <c:v>42569.8</c:v>
                </c:pt>
                <c:pt idx="5383">
                  <c:v>42572.800000000003</c:v>
                </c:pt>
                <c:pt idx="5384">
                  <c:v>42575.7</c:v>
                </c:pt>
                <c:pt idx="5385">
                  <c:v>42577.9</c:v>
                </c:pt>
                <c:pt idx="5386">
                  <c:v>42580.9</c:v>
                </c:pt>
                <c:pt idx="5387">
                  <c:v>42582.400000000001</c:v>
                </c:pt>
                <c:pt idx="5388">
                  <c:v>42586.1</c:v>
                </c:pt>
                <c:pt idx="5389">
                  <c:v>42589</c:v>
                </c:pt>
                <c:pt idx="5390">
                  <c:v>42592.800000000003</c:v>
                </c:pt>
                <c:pt idx="5391">
                  <c:v>42595</c:v>
                </c:pt>
                <c:pt idx="5392">
                  <c:v>42598</c:v>
                </c:pt>
                <c:pt idx="5393">
                  <c:v>42600.2</c:v>
                </c:pt>
                <c:pt idx="5394">
                  <c:v>42603.199999999997</c:v>
                </c:pt>
                <c:pt idx="5395">
                  <c:v>42606.2</c:v>
                </c:pt>
                <c:pt idx="5396">
                  <c:v>42609.1</c:v>
                </c:pt>
                <c:pt idx="5397">
                  <c:v>42610.6</c:v>
                </c:pt>
                <c:pt idx="5398">
                  <c:v>42613.599999999999</c:v>
                </c:pt>
                <c:pt idx="5399">
                  <c:v>42616.5</c:v>
                </c:pt>
                <c:pt idx="5400">
                  <c:v>42619.4</c:v>
                </c:pt>
                <c:pt idx="5401">
                  <c:v>42622.3</c:v>
                </c:pt>
                <c:pt idx="5402">
                  <c:v>42624.5</c:v>
                </c:pt>
                <c:pt idx="5403">
                  <c:v>42627.4</c:v>
                </c:pt>
                <c:pt idx="5404">
                  <c:v>42630.3</c:v>
                </c:pt>
                <c:pt idx="5405">
                  <c:v>42633.1</c:v>
                </c:pt>
                <c:pt idx="5406">
                  <c:v>42635.9</c:v>
                </c:pt>
                <c:pt idx="5407">
                  <c:v>42638.1</c:v>
                </c:pt>
                <c:pt idx="5408">
                  <c:v>42640.2</c:v>
                </c:pt>
                <c:pt idx="5409">
                  <c:v>42642.9</c:v>
                </c:pt>
                <c:pt idx="5410">
                  <c:v>42645.7</c:v>
                </c:pt>
                <c:pt idx="5411">
                  <c:v>42649.1</c:v>
                </c:pt>
                <c:pt idx="5412">
                  <c:v>42651.199999999997</c:v>
                </c:pt>
                <c:pt idx="5413">
                  <c:v>42653.9</c:v>
                </c:pt>
                <c:pt idx="5414">
                  <c:v>42656</c:v>
                </c:pt>
                <c:pt idx="5415">
                  <c:v>42658.7</c:v>
                </c:pt>
                <c:pt idx="5416">
                  <c:v>42662</c:v>
                </c:pt>
                <c:pt idx="5417">
                  <c:v>42664</c:v>
                </c:pt>
                <c:pt idx="5418">
                  <c:v>42666</c:v>
                </c:pt>
                <c:pt idx="5419">
                  <c:v>42668.7</c:v>
                </c:pt>
                <c:pt idx="5420">
                  <c:v>42670.7</c:v>
                </c:pt>
                <c:pt idx="5421">
                  <c:v>42674</c:v>
                </c:pt>
                <c:pt idx="5422">
                  <c:v>42676.6</c:v>
                </c:pt>
                <c:pt idx="5423">
                  <c:v>42678.6</c:v>
                </c:pt>
                <c:pt idx="5424">
                  <c:v>42681.2</c:v>
                </c:pt>
                <c:pt idx="5425">
                  <c:v>42683.1</c:v>
                </c:pt>
                <c:pt idx="5426">
                  <c:v>42686.3</c:v>
                </c:pt>
                <c:pt idx="5427">
                  <c:v>42688.9</c:v>
                </c:pt>
                <c:pt idx="5428">
                  <c:v>42690.8</c:v>
                </c:pt>
                <c:pt idx="5429">
                  <c:v>42692.7</c:v>
                </c:pt>
                <c:pt idx="5430">
                  <c:v>42695.1</c:v>
                </c:pt>
                <c:pt idx="5431">
                  <c:v>42697.599999999999</c:v>
                </c:pt>
                <c:pt idx="5432">
                  <c:v>42701.2</c:v>
                </c:pt>
                <c:pt idx="5433">
                  <c:v>42702.5</c:v>
                </c:pt>
                <c:pt idx="5434">
                  <c:v>42704.9</c:v>
                </c:pt>
                <c:pt idx="5435">
                  <c:v>42707.199999999997</c:v>
                </c:pt>
                <c:pt idx="5436">
                  <c:v>42708.9</c:v>
                </c:pt>
                <c:pt idx="5437">
                  <c:v>42711.8</c:v>
                </c:pt>
                <c:pt idx="5438">
                  <c:v>42714</c:v>
                </c:pt>
                <c:pt idx="5439">
                  <c:v>42715.7</c:v>
                </c:pt>
                <c:pt idx="5440">
                  <c:v>42717.3</c:v>
                </c:pt>
                <c:pt idx="5441">
                  <c:v>42719.5</c:v>
                </c:pt>
                <c:pt idx="5442">
                  <c:v>42721.599999999999</c:v>
                </c:pt>
                <c:pt idx="5443">
                  <c:v>42724.2</c:v>
                </c:pt>
                <c:pt idx="5444">
                  <c:v>42726.2</c:v>
                </c:pt>
                <c:pt idx="5445">
                  <c:v>42727.7</c:v>
                </c:pt>
                <c:pt idx="5446">
                  <c:v>42729.7</c:v>
                </c:pt>
                <c:pt idx="5447">
                  <c:v>42731.1</c:v>
                </c:pt>
                <c:pt idx="5448">
                  <c:v>42733.5</c:v>
                </c:pt>
                <c:pt idx="5449">
                  <c:v>42735.3</c:v>
                </c:pt>
                <c:pt idx="5450">
                  <c:v>42736.2</c:v>
                </c:pt>
                <c:pt idx="5451">
                  <c:v>42738</c:v>
                </c:pt>
                <c:pt idx="5452">
                  <c:v>42740.3</c:v>
                </c:pt>
                <c:pt idx="5453">
                  <c:v>42742</c:v>
                </c:pt>
                <c:pt idx="5454">
                  <c:v>42743.8</c:v>
                </c:pt>
                <c:pt idx="5455">
                  <c:v>42745.5</c:v>
                </c:pt>
                <c:pt idx="5456">
                  <c:v>42746.8</c:v>
                </c:pt>
                <c:pt idx="5457">
                  <c:v>42748.5</c:v>
                </c:pt>
                <c:pt idx="5458">
                  <c:v>42750.3</c:v>
                </c:pt>
                <c:pt idx="5459">
                  <c:v>42752</c:v>
                </c:pt>
                <c:pt idx="5460">
                  <c:v>42753.7</c:v>
                </c:pt>
                <c:pt idx="5461">
                  <c:v>42755.9</c:v>
                </c:pt>
                <c:pt idx="5462">
                  <c:v>42757.599999999999</c:v>
                </c:pt>
                <c:pt idx="5463">
                  <c:v>42759.9</c:v>
                </c:pt>
                <c:pt idx="5464">
                  <c:v>42762</c:v>
                </c:pt>
                <c:pt idx="5465">
                  <c:v>42764.2</c:v>
                </c:pt>
                <c:pt idx="5466">
                  <c:v>42793.2</c:v>
                </c:pt>
                <c:pt idx="5467">
                  <c:v>42794.8</c:v>
                </c:pt>
                <c:pt idx="5468">
                  <c:v>42795.8</c:v>
                </c:pt>
                <c:pt idx="5469">
                  <c:v>42798.1</c:v>
                </c:pt>
                <c:pt idx="5470">
                  <c:v>42801.2</c:v>
                </c:pt>
                <c:pt idx="5471">
                  <c:v>42803.1</c:v>
                </c:pt>
                <c:pt idx="5472">
                  <c:v>42806.2</c:v>
                </c:pt>
                <c:pt idx="5473">
                  <c:v>42808.800000000003</c:v>
                </c:pt>
                <c:pt idx="5474">
                  <c:v>42811.9</c:v>
                </c:pt>
                <c:pt idx="5475">
                  <c:v>42814.400000000001</c:v>
                </c:pt>
                <c:pt idx="5476">
                  <c:v>42817</c:v>
                </c:pt>
                <c:pt idx="5477">
                  <c:v>42819.5</c:v>
                </c:pt>
                <c:pt idx="5478">
                  <c:v>42821.4</c:v>
                </c:pt>
                <c:pt idx="5479">
                  <c:v>42823.9</c:v>
                </c:pt>
                <c:pt idx="5480">
                  <c:v>42826.400000000001</c:v>
                </c:pt>
                <c:pt idx="5481">
                  <c:v>42828.800000000003</c:v>
                </c:pt>
                <c:pt idx="5482">
                  <c:v>42831.3</c:v>
                </c:pt>
                <c:pt idx="5483">
                  <c:v>42833.7</c:v>
                </c:pt>
                <c:pt idx="5484">
                  <c:v>42836.800000000003</c:v>
                </c:pt>
                <c:pt idx="5485">
                  <c:v>42839.199999999997</c:v>
                </c:pt>
                <c:pt idx="5486">
                  <c:v>42841</c:v>
                </c:pt>
                <c:pt idx="5487">
                  <c:v>42842.8</c:v>
                </c:pt>
                <c:pt idx="5488">
                  <c:v>42845.1</c:v>
                </c:pt>
                <c:pt idx="5489">
                  <c:v>42848</c:v>
                </c:pt>
                <c:pt idx="5490">
                  <c:v>42850.3</c:v>
                </c:pt>
                <c:pt idx="5491">
                  <c:v>42852</c:v>
                </c:pt>
                <c:pt idx="5492">
                  <c:v>42853.8</c:v>
                </c:pt>
                <c:pt idx="5493">
                  <c:v>42856</c:v>
                </c:pt>
                <c:pt idx="5494">
                  <c:v>42858.8</c:v>
                </c:pt>
                <c:pt idx="5495">
                  <c:v>42861.1</c:v>
                </c:pt>
                <c:pt idx="5496">
                  <c:v>42862.8</c:v>
                </c:pt>
                <c:pt idx="5497">
                  <c:v>42865</c:v>
                </c:pt>
                <c:pt idx="5498">
                  <c:v>42866.1</c:v>
                </c:pt>
                <c:pt idx="5499">
                  <c:v>42868.3</c:v>
                </c:pt>
                <c:pt idx="5500">
                  <c:v>42871</c:v>
                </c:pt>
                <c:pt idx="5501">
                  <c:v>42873.2</c:v>
                </c:pt>
                <c:pt idx="5502">
                  <c:v>42874.9</c:v>
                </c:pt>
                <c:pt idx="5503">
                  <c:v>42876.5</c:v>
                </c:pt>
                <c:pt idx="5504">
                  <c:v>42878.6</c:v>
                </c:pt>
                <c:pt idx="5505">
                  <c:v>42881.3</c:v>
                </c:pt>
                <c:pt idx="5506">
                  <c:v>42883.5</c:v>
                </c:pt>
                <c:pt idx="5507">
                  <c:v>42885.1</c:v>
                </c:pt>
                <c:pt idx="5508">
                  <c:v>42886.7</c:v>
                </c:pt>
                <c:pt idx="5509">
                  <c:v>42888.800000000003</c:v>
                </c:pt>
                <c:pt idx="5510">
                  <c:v>42890.8</c:v>
                </c:pt>
                <c:pt idx="5511">
                  <c:v>42892.9</c:v>
                </c:pt>
                <c:pt idx="5512">
                  <c:v>42895</c:v>
                </c:pt>
                <c:pt idx="5513">
                  <c:v>42896.5</c:v>
                </c:pt>
                <c:pt idx="5514">
                  <c:v>42898.5</c:v>
                </c:pt>
                <c:pt idx="5515">
                  <c:v>42900.5</c:v>
                </c:pt>
                <c:pt idx="5516">
                  <c:v>42903</c:v>
                </c:pt>
                <c:pt idx="5517">
                  <c:v>42904.5</c:v>
                </c:pt>
                <c:pt idx="5518">
                  <c:v>42906.5</c:v>
                </c:pt>
                <c:pt idx="5519">
                  <c:v>42908</c:v>
                </c:pt>
                <c:pt idx="5520">
                  <c:v>42909.5</c:v>
                </c:pt>
                <c:pt idx="5521">
                  <c:v>42911.4</c:v>
                </c:pt>
                <c:pt idx="5522">
                  <c:v>42913.8</c:v>
                </c:pt>
                <c:pt idx="5523">
                  <c:v>42915.3</c:v>
                </c:pt>
                <c:pt idx="5524">
                  <c:v>42917.7</c:v>
                </c:pt>
                <c:pt idx="5525">
                  <c:v>42918.6</c:v>
                </c:pt>
                <c:pt idx="5526">
                  <c:v>42920.6</c:v>
                </c:pt>
                <c:pt idx="5527">
                  <c:v>42922.9</c:v>
                </c:pt>
                <c:pt idx="5528">
                  <c:v>42924.800000000003</c:v>
                </c:pt>
                <c:pt idx="5529">
                  <c:v>42926.2</c:v>
                </c:pt>
                <c:pt idx="5530">
                  <c:v>42927.6</c:v>
                </c:pt>
                <c:pt idx="5531">
                  <c:v>42929.5</c:v>
                </c:pt>
                <c:pt idx="5532">
                  <c:v>42931.3</c:v>
                </c:pt>
                <c:pt idx="5533">
                  <c:v>42933.1</c:v>
                </c:pt>
                <c:pt idx="5534">
                  <c:v>42935.4</c:v>
                </c:pt>
                <c:pt idx="5535">
                  <c:v>42936.800000000003</c:v>
                </c:pt>
                <c:pt idx="5536">
                  <c:v>42938.5</c:v>
                </c:pt>
                <c:pt idx="5537">
                  <c:v>42940.3</c:v>
                </c:pt>
                <c:pt idx="5538">
                  <c:v>42942</c:v>
                </c:pt>
                <c:pt idx="5539">
                  <c:v>42943.3</c:v>
                </c:pt>
                <c:pt idx="5540">
                  <c:v>42945.1</c:v>
                </c:pt>
                <c:pt idx="5541">
                  <c:v>42946.3</c:v>
                </c:pt>
                <c:pt idx="5542">
                  <c:v>42948.4</c:v>
                </c:pt>
                <c:pt idx="5543">
                  <c:v>42950</c:v>
                </c:pt>
                <c:pt idx="5544">
                  <c:v>42951.6</c:v>
                </c:pt>
                <c:pt idx="5545">
                  <c:v>42952.800000000003</c:v>
                </c:pt>
                <c:pt idx="5546">
                  <c:v>42954.400000000001</c:v>
                </c:pt>
                <c:pt idx="5547">
                  <c:v>42955.9</c:v>
                </c:pt>
                <c:pt idx="5548">
                  <c:v>42957.4</c:v>
                </c:pt>
                <c:pt idx="5549">
                  <c:v>42958.9</c:v>
                </c:pt>
                <c:pt idx="5550">
                  <c:v>42960</c:v>
                </c:pt>
                <c:pt idx="5551">
                  <c:v>42961.1</c:v>
                </c:pt>
                <c:pt idx="5552">
                  <c:v>42962.5</c:v>
                </c:pt>
                <c:pt idx="5553">
                  <c:v>42964.2</c:v>
                </c:pt>
                <c:pt idx="5554">
                  <c:v>42965.5</c:v>
                </c:pt>
                <c:pt idx="5555">
                  <c:v>42966.9</c:v>
                </c:pt>
                <c:pt idx="5556">
                  <c:v>42967.8</c:v>
                </c:pt>
                <c:pt idx="5557">
                  <c:v>42969.1</c:v>
                </c:pt>
                <c:pt idx="5558">
                  <c:v>42970.400000000001</c:v>
                </c:pt>
                <c:pt idx="5559">
                  <c:v>42971.9</c:v>
                </c:pt>
                <c:pt idx="5560">
                  <c:v>42972.800000000003</c:v>
                </c:pt>
                <c:pt idx="5561">
                  <c:v>42973.7</c:v>
                </c:pt>
                <c:pt idx="5562">
                  <c:v>42974.9</c:v>
                </c:pt>
                <c:pt idx="5563">
                  <c:v>42976.1</c:v>
                </c:pt>
                <c:pt idx="5564">
                  <c:v>42977.599999999999</c:v>
                </c:pt>
                <c:pt idx="5565">
                  <c:v>42978.8</c:v>
                </c:pt>
                <c:pt idx="5566">
                  <c:v>42979.7</c:v>
                </c:pt>
                <c:pt idx="5567">
                  <c:v>42980.5</c:v>
                </c:pt>
                <c:pt idx="5568">
                  <c:v>42982</c:v>
                </c:pt>
                <c:pt idx="5569">
                  <c:v>42983.199999999997</c:v>
                </c:pt>
                <c:pt idx="5570">
                  <c:v>42984.4</c:v>
                </c:pt>
                <c:pt idx="5571">
                  <c:v>42985</c:v>
                </c:pt>
                <c:pt idx="5572">
                  <c:v>42986.3</c:v>
                </c:pt>
                <c:pt idx="5573">
                  <c:v>42986.9</c:v>
                </c:pt>
                <c:pt idx="5574">
                  <c:v>42988.2</c:v>
                </c:pt>
                <c:pt idx="5575">
                  <c:v>42989.1</c:v>
                </c:pt>
                <c:pt idx="5576">
                  <c:v>42990.400000000001</c:v>
                </c:pt>
                <c:pt idx="5577">
                  <c:v>42991.7</c:v>
                </c:pt>
                <c:pt idx="5578">
                  <c:v>42993</c:v>
                </c:pt>
                <c:pt idx="5579">
                  <c:v>42994.6</c:v>
                </c:pt>
                <c:pt idx="5580">
                  <c:v>42996.3</c:v>
                </c:pt>
                <c:pt idx="5581">
                  <c:v>42997.1</c:v>
                </c:pt>
                <c:pt idx="5582">
                  <c:v>42998.6</c:v>
                </c:pt>
                <c:pt idx="5583">
                  <c:v>43001.5</c:v>
                </c:pt>
                <c:pt idx="5584">
                  <c:v>43019.8</c:v>
                </c:pt>
                <c:pt idx="5585">
                  <c:v>43023.9</c:v>
                </c:pt>
                <c:pt idx="5586">
                  <c:v>43024.3</c:v>
                </c:pt>
                <c:pt idx="5587">
                  <c:v>43026</c:v>
                </c:pt>
                <c:pt idx="5588">
                  <c:v>43026.8</c:v>
                </c:pt>
                <c:pt idx="5589">
                  <c:v>43028.4</c:v>
                </c:pt>
                <c:pt idx="5590">
                  <c:v>43030.400000000001</c:v>
                </c:pt>
                <c:pt idx="5591">
                  <c:v>43032.3</c:v>
                </c:pt>
                <c:pt idx="5592">
                  <c:v>43034.3</c:v>
                </c:pt>
                <c:pt idx="5593">
                  <c:v>43035</c:v>
                </c:pt>
                <c:pt idx="5594">
                  <c:v>43036.6</c:v>
                </c:pt>
                <c:pt idx="5595">
                  <c:v>43038.5</c:v>
                </c:pt>
                <c:pt idx="5596">
                  <c:v>43040.4</c:v>
                </c:pt>
                <c:pt idx="5597">
                  <c:v>43041.9</c:v>
                </c:pt>
                <c:pt idx="5598">
                  <c:v>43042.9</c:v>
                </c:pt>
                <c:pt idx="5599">
                  <c:v>43044.3</c:v>
                </c:pt>
                <c:pt idx="5600">
                  <c:v>43046</c:v>
                </c:pt>
                <c:pt idx="5601">
                  <c:v>43047.3</c:v>
                </c:pt>
                <c:pt idx="5602">
                  <c:v>43048.7</c:v>
                </c:pt>
                <c:pt idx="5603">
                  <c:v>43049.599999999999</c:v>
                </c:pt>
                <c:pt idx="5604">
                  <c:v>43050.9</c:v>
                </c:pt>
                <c:pt idx="5605">
                  <c:v>43052.1</c:v>
                </c:pt>
                <c:pt idx="5606">
                  <c:v>43053.4</c:v>
                </c:pt>
                <c:pt idx="5607">
                  <c:v>43054.6</c:v>
                </c:pt>
                <c:pt idx="5608">
                  <c:v>43056.1</c:v>
                </c:pt>
                <c:pt idx="5609">
                  <c:v>43057</c:v>
                </c:pt>
                <c:pt idx="5610">
                  <c:v>43058.2</c:v>
                </c:pt>
                <c:pt idx="5611">
                  <c:v>43059.6</c:v>
                </c:pt>
                <c:pt idx="5612">
                  <c:v>43060.5</c:v>
                </c:pt>
                <c:pt idx="5613">
                  <c:v>43061.7</c:v>
                </c:pt>
                <c:pt idx="5614">
                  <c:v>43062.6</c:v>
                </c:pt>
                <c:pt idx="5615">
                  <c:v>43063.8</c:v>
                </c:pt>
                <c:pt idx="5616">
                  <c:v>43065</c:v>
                </c:pt>
                <c:pt idx="5617">
                  <c:v>43066.6</c:v>
                </c:pt>
                <c:pt idx="5618">
                  <c:v>43067.5</c:v>
                </c:pt>
                <c:pt idx="5619">
                  <c:v>43068.800000000003</c:v>
                </c:pt>
                <c:pt idx="5620">
                  <c:v>43070</c:v>
                </c:pt>
                <c:pt idx="5621">
                  <c:v>43071.4</c:v>
                </c:pt>
                <c:pt idx="5622">
                  <c:v>43072.7</c:v>
                </c:pt>
                <c:pt idx="5623">
                  <c:v>43074.1</c:v>
                </c:pt>
                <c:pt idx="5624">
                  <c:v>43075.1</c:v>
                </c:pt>
                <c:pt idx="5625">
                  <c:v>43076.6</c:v>
                </c:pt>
                <c:pt idx="5626">
                  <c:v>43078.1</c:v>
                </c:pt>
                <c:pt idx="5627">
                  <c:v>43080</c:v>
                </c:pt>
                <c:pt idx="5628">
                  <c:v>43081.599999999999</c:v>
                </c:pt>
                <c:pt idx="5629">
                  <c:v>43082.7</c:v>
                </c:pt>
                <c:pt idx="5630">
                  <c:v>43084.4</c:v>
                </c:pt>
                <c:pt idx="5631">
                  <c:v>43085.7</c:v>
                </c:pt>
                <c:pt idx="5632">
                  <c:v>43087.4</c:v>
                </c:pt>
                <c:pt idx="5633">
                  <c:v>43089.2</c:v>
                </c:pt>
                <c:pt idx="5634">
                  <c:v>43090.5</c:v>
                </c:pt>
                <c:pt idx="5635">
                  <c:v>43092.3</c:v>
                </c:pt>
                <c:pt idx="5636">
                  <c:v>43093.8</c:v>
                </c:pt>
                <c:pt idx="5637">
                  <c:v>43095.7</c:v>
                </c:pt>
                <c:pt idx="5638">
                  <c:v>43098.1</c:v>
                </c:pt>
                <c:pt idx="5639">
                  <c:v>43100.1</c:v>
                </c:pt>
                <c:pt idx="5640">
                  <c:v>43101.599999999999</c:v>
                </c:pt>
                <c:pt idx="5641">
                  <c:v>43103.6</c:v>
                </c:pt>
                <c:pt idx="5642">
                  <c:v>43105.1</c:v>
                </c:pt>
                <c:pt idx="5643">
                  <c:v>43107.1</c:v>
                </c:pt>
                <c:pt idx="5644">
                  <c:v>43109.2</c:v>
                </c:pt>
                <c:pt idx="5645">
                  <c:v>43111.3</c:v>
                </c:pt>
                <c:pt idx="5646">
                  <c:v>43112.9</c:v>
                </c:pt>
                <c:pt idx="5647">
                  <c:v>43115</c:v>
                </c:pt>
                <c:pt idx="5648">
                  <c:v>43117.599999999999</c:v>
                </c:pt>
                <c:pt idx="5649">
                  <c:v>43119.7</c:v>
                </c:pt>
                <c:pt idx="5650">
                  <c:v>43121.2</c:v>
                </c:pt>
                <c:pt idx="5651">
                  <c:v>43123.3</c:v>
                </c:pt>
                <c:pt idx="5652">
                  <c:v>43125.4</c:v>
                </c:pt>
                <c:pt idx="5653">
                  <c:v>43127.5</c:v>
                </c:pt>
                <c:pt idx="5654">
                  <c:v>43129</c:v>
                </c:pt>
                <c:pt idx="5655">
                  <c:v>43131.1</c:v>
                </c:pt>
                <c:pt idx="5656">
                  <c:v>43133.1</c:v>
                </c:pt>
                <c:pt idx="5657">
                  <c:v>43135.199999999997</c:v>
                </c:pt>
                <c:pt idx="5658">
                  <c:v>43137.2</c:v>
                </c:pt>
                <c:pt idx="5659">
                  <c:v>43139.7</c:v>
                </c:pt>
                <c:pt idx="5660">
                  <c:v>43141.7</c:v>
                </c:pt>
                <c:pt idx="5661">
                  <c:v>43143.199999999997</c:v>
                </c:pt>
                <c:pt idx="5662">
                  <c:v>43145.2</c:v>
                </c:pt>
                <c:pt idx="5663">
                  <c:v>43146.7</c:v>
                </c:pt>
                <c:pt idx="5664">
                  <c:v>43149.2</c:v>
                </c:pt>
                <c:pt idx="5665">
                  <c:v>43151.199999999997</c:v>
                </c:pt>
                <c:pt idx="5666">
                  <c:v>43152.7</c:v>
                </c:pt>
                <c:pt idx="5667">
                  <c:v>43154.2</c:v>
                </c:pt>
                <c:pt idx="5668">
                  <c:v>43156.2</c:v>
                </c:pt>
                <c:pt idx="5669">
                  <c:v>43158.7</c:v>
                </c:pt>
                <c:pt idx="5670">
                  <c:v>43160.7</c:v>
                </c:pt>
                <c:pt idx="5671">
                  <c:v>43162.7</c:v>
                </c:pt>
                <c:pt idx="5672">
                  <c:v>43164.2</c:v>
                </c:pt>
                <c:pt idx="5673">
                  <c:v>43165.7</c:v>
                </c:pt>
                <c:pt idx="5674">
                  <c:v>43167.7</c:v>
                </c:pt>
                <c:pt idx="5675">
                  <c:v>43170.2</c:v>
                </c:pt>
                <c:pt idx="5676">
                  <c:v>43171.7</c:v>
                </c:pt>
                <c:pt idx="5677">
                  <c:v>43173.599999999999</c:v>
                </c:pt>
                <c:pt idx="5678">
                  <c:v>43175.1</c:v>
                </c:pt>
                <c:pt idx="5679">
                  <c:v>43177.599999999999</c:v>
                </c:pt>
                <c:pt idx="5680">
                  <c:v>43179.6</c:v>
                </c:pt>
                <c:pt idx="5681">
                  <c:v>43181.599999999999</c:v>
                </c:pt>
                <c:pt idx="5682">
                  <c:v>43183.5</c:v>
                </c:pt>
                <c:pt idx="5683">
                  <c:v>43185</c:v>
                </c:pt>
                <c:pt idx="5684">
                  <c:v>43187</c:v>
                </c:pt>
                <c:pt idx="5685">
                  <c:v>43188.9</c:v>
                </c:pt>
                <c:pt idx="5686">
                  <c:v>43190.9</c:v>
                </c:pt>
                <c:pt idx="5687">
                  <c:v>43192.800000000003</c:v>
                </c:pt>
                <c:pt idx="5688">
                  <c:v>43194.3</c:v>
                </c:pt>
                <c:pt idx="5689">
                  <c:v>43196.3</c:v>
                </c:pt>
                <c:pt idx="5690">
                  <c:v>43198.7</c:v>
                </c:pt>
                <c:pt idx="5691">
                  <c:v>43200.6</c:v>
                </c:pt>
                <c:pt idx="5692">
                  <c:v>43201.599999999999</c:v>
                </c:pt>
                <c:pt idx="5693">
                  <c:v>43203.6</c:v>
                </c:pt>
                <c:pt idx="5694">
                  <c:v>43205.5</c:v>
                </c:pt>
                <c:pt idx="5695">
                  <c:v>43207.9</c:v>
                </c:pt>
                <c:pt idx="5696">
                  <c:v>43209.9</c:v>
                </c:pt>
                <c:pt idx="5697">
                  <c:v>43211.8</c:v>
                </c:pt>
                <c:pt idx="5698">
                  <c:v>43213.8</c:v>
                </c:pt>
                <c:pt idx="5699">
                  <c:v>43215.7</c:v>
                </c:pt>
                <c:pt idx="5700">
                  <c:v>43218.5</c:v>
                </c:pt>
                <c:pt idx="5701">
                  <c:v>43245.3</c:v>
                </c:pt>
                <c:pt idx="5702">
                  <c:v>43246.7</c:v>
                </c:pt>
                <c:pt idx="5703">
                  <c:v>43247.199999999997</c:v>
                </c:pt>
                <c:pt idx="5704">
                  <c:v>43248.5</c:v>
                </c:pt>
                <c:pt idx="5705">
                  <c:v>43249.8</c:v>
                </c:pt>
                <c:pt idx="5706">
                  <c:v>43252</c:v>
                </c:pt>
                <c:pt idx="5707">
                  <c:v>43253.7</c:v>
                </c:pt>
                <c:pt idx="5708">
                  <c:v>43256.2</c:v>
                </c:pt>
                <c:pt idx="5709">
                  <c:v>43257.9</c:v>
                </c:pt>
                <c:pt idx="5710">
                  <c:v>43259.199999999997</c:v>
                </c:pt>
                <c:pt idx="5711">
                  <c:v>43261.3</c:v>
                </c:pt>
                <c:pt idx="5712">
                  <c:v>43262.9</c:v>
                </c:pt>
                <c:pt idx="5713">
                  <c:v>43264.6</c:v>
                </c:pt>
                <c:pt idx="5714">
                  <c:v>43266.3</c:v>
                </c:pt>
                <c:pt idx="5715">
                  <c:v>43267.9</c:v>
                </c:pt>
                <c:pt idx="5716">
                  <c:v>43269.9</c:v>
                </c:pt>
                <c:pt idx="5717">
                  <c:v>43271.6</c:v>
                </c:pt>
                <c:pt idx="5718">
                  <c:v>43273.2</c:v>
                </c:pt>
                <c:pt idx="5719">
                  <c:v>43274.8</c:v>
                </c:pt>
                <c:pt idx="5720">
                  <c:v>43276.4</c:v>
                </c:pt>
                <c:pt idx="5721">
                  <c:v>43278.1</c:v>
                </c:pt>
                <c:pt idx="5722">
                  <c:v>43280.1</c:v>
                </c:pt>
                <c:pt idx="5723">
                  <c:v>43281.7</c:v>
                </c:pt>
                <c:pt idx="5724">
                  <c:v>43282.9</c:v>
                </c:pt>
                <c:pt idx="5725">
                  <c:v>43284.6</c:v>
                </c:pt>
                <c:pt idx="5726">
                  <c:v>43286.2</c:v>
                </c:pt>
                <c:pt idx="5727">
                  <c:v>43287.9</c:v>
                </c:pt>
                <c:pt idx="5728">
                  <c:v>43290</c:v>
                </c:pt>
                <c:pt idx="5729">
                  <c:v>43291.7</c:v>
                </c:pt>
                <c:pt idx="5730">
                  <c:v>43292.5</c:v>
                </c:pt>
                <c:pt idx="5731">
                  <c:v>43294.2</c:v>
                </c:pt>
                <c:pt idx="5732">
                  <c:v>43296.4</c:v>
                </c:pt>
                <c:pt idx="5733">
                  <c:v>43298.2</c:v>
                </c:pt>
                <c:pt idx="5734">
                  <c:v>43299.9</c:v>
                </c:pt>
                <c:pt idx="5735">
                  <c:v>43301.3</c:v>
                </c:pt>
                <c:pt idx="5736">
                  <c:v>43303.5</c:v>
                </c:pt>
                <c:pt idx="5737">
                  <c:v>43304.9</c:v>
                </c:pt>
                <c:pt idx="5738">
                  <c:v>43307.7</c:v>
                </c:pt>
                <c:pt idx="5739">
                  <c:v>43309.1</c:v>
                </c:pt>
                <c:pt idx="5740">
                  <c:v>43310.5</c:v>
                </c:pt>
                <c:pt idx="5741">
                  <c:v>43312.4</c:v>
                </c:pt>
                <c:pt idx="5742">
                  <c:v>43314.3</c:v>
                </c:pt>
                <c:pt idx="5743">
                  <c:v>43316.2</c:v>
                </c:pt>
                <c:pt idx="5744">
                  <c:v>43318.1</c:v>
                </c:pt>
                <c:pt idx="5745">
                  <c:v>43320</c:v>
                </c:pt>
                <c:pt idx="5746">
                  <c:v>43321.5</c:v>
                </c:pt>
                <c:pt idx="5747">
                  <c:v>43323.4</c:v>
                </c:pt>
                <c:pt idx="5748">
                  <c:v>43325.8</c:v>
                </c:pt>
                <c:pt idx="5749">
                  <c:v>43327.7</c:v>
                </c:pt>
                <c:pt idx="5750">
                  <c:v>43329.1</c:v>
                </c:pt>
                <c:pt idx="5751">
                  <c:v>43331</c:v>
                </c:pt>
                <c:pt idx="5752">
                  <c:v>43332.4</c:v>
                </c:pt>
                <c:pt idx="5753">
                  <c:v>43334.3</c:v>
                </c:pt>
                <c:pt idx="5754">
                  <c:v>43336.1</c:v>
                </c:pt>
                <c:pt idx="5755">
                  <c:v>43338.3</c:v>
                </c:pt>
                <c:pt idx="5756">
                  <c:v>43339.7</c:v>
                </c:pt>
                <c:pt idx="5757">
                  <c:v>43341.4</c:v>
                </c:pt>
                <c:pt idx="5758">
                  <c:v>43343.5</c:v>
                </c:pt>
                <c:pt idx="5759">
                  <c:v>43345.1</c:v>
                </c:pt>
                <c:pt idx="5760">
                  <c:v>43346.8</c:v>
                </c:pt>
                <c:pt idx="5761">
                  <c:v>43347.6</c:v>
                </c:pt>
                <c:pt idx="5762">
                  <c:v>43349.2</c:v>
                </c:pt>
                <c:pt idx="5763">
                  <c:v>43350.6</c:v>
                </c:pt>
                <c:pt idx="5764">
                  <c:v>43352.5</c:v>
                </c:pt>
                <c:pt idx="5765">
                  <c:v>43353.599999999999</c:v>
                </c:pt>
                <c:pt idx="5766">
                  <c:v>43354.7</c:v>
                </c:pt>
                <c:pt idx="5767">
                  <c:v>43356</c:v>
                </c:pt>
                <c:pt idx="5768">
                  <c:v>43357.4</c:v>
                </c:pt>
                <c:pt idx="5769">
                  <c:v>43359.1</c:v>
                </c:pt>
                <c:pt idx="5770">
                  <c:v>43360.4</c:v>
                </c:pt>
                <c:pt idx="5771">
                  <c:v>43361.3</c:v>
                </c:pt>
                <c:pt idx="5772">
                  <c:v>43362.6</c:v>
                </c:pt>
                <c:pt idx="5773">
                  <c:v>43363.5</c:v>
                </c:pt>
                <c:pt idx="5774">
                  <c:v>43364.7</c:v>
                </c:pt>
                <c:pt idx="5775">
                  <c:v>43366.5</c:v>
                </c:pt>
                <c:pt idx="5776">
                  <c:v>43367.4</c:v>
                </c:pt>
                <c:pt idx="5777">
                  <c:v>43368.3</c:v>
                </c:pt>
                <c:pt idx="5778">
                  <c:v>43369.5</c:v>
                </c:pt>
                <c:pt idx="5779">
                  <c:v>43370.9</c:v>
                </c:pt>
                <c:pt idx="5780">
                  <c:v>43372.1</c:v>
                </c:pt>
                <c:pt idx="5781">
                  <c:v>43373.2</c:v>
                </c:pt>
                <c:pt idx="5782">
                  <c:v>43373.8</c:v>
                </c:pt>
                <c:pt idx="5783">
                  <c:v>43374.9</c:v>
                </c:pt>
                <c:pt idx="5784">
                  <c:v>43376.3</c:v>
                </c:pt>
                <c:pt idx="5785">
                  <c:v>43377.5</c:v>
                </c:pt>
                <c:pt idx="5786">
                  <c:v>43378.3</c:v>
                </c:pt>
                <c:pt idx="5787">
                  <c:v>43379.5</c:v>
                </c:pt>
                <c:pt idx="5788">
                  <c:v>43380.6</c:v>
                </c:pt>
                <c:pt idx="5789">
                  <c:v>43381.8</c:v>
                </c:pt>
                <c:pt idx="5790">
                  <c:v>43383</c:v>
                </c:pt>
                <c:pt idx="5791">
                  <c:v>43384.1</c:v>
                </c:pt>
                <c:pt idx="5792">
                  <c:v>43385.3</c:v>
                </c:pt>
                <c:pt idx="5793">
                  <c:v>43386.2</c:v>
                </c:pt>
                <c:pt idx="5794">
                  <c:v>43387.6</c:v>
                </c:pt>
                <c:pt idx="5795">
                  <c:v>43388.800000000003</c:v>
                </c:pt>
                <c:pt idx="5796">
                  <c:v>43390</c:v>
                </c:pt>
                <c:pt idx="5797">
                  <c:v>43390.9</c:v>
                </c:pt>
                <c:pt idx="5798">
                  <c:v>43392.1</c:v>
                </c:pt>
                <c:pt idx="5799">
                  <c:v>43393.2</c:v>
                </c:pt>
                <c:pt idx="5800">
                  <c:v>43394.7</c:v>
                </c:pt>
                <c:pt idx="5801">
                  <c:v>43395.9</c:v>
                </c:pt>
                <c:pt idx="5802">
                  <c:v>43396.5</c:v>
                </c:pt>
                <c:pt idx="5803">
                  <c:v>43397.7</c:v>
                </c:pt>
                <c:pt idx="5804">
                  <c:v>43398.9</c:v>
                </c:pt>
                <c:pt idx="5805">
                  <c:v>43400.4</c:v>
                </c:pt>
                <c:pt idx="5806">
                  <c:v>43401.599999999999</c:v>
                </c:pt>
                <c:pt idx="5807">
                  <c:v>43402.400000000001</c:v>
                </c:pt>
                <c:pt idx="5808">
                  <c:v>43403.6</c:v>
                </c:pt>
                <c:pt idx="5809">
                  <c:v>43404.5</c:v>
                </c:pt>
                <c:pt idx="5810">
                  <c:v>43405.7</c:v>
                </c:pt>
                <c:pt idx="5811">
                  <c:v>43406.9</c:v>
                </c:pt>
                <c:pt idx="5812">
                  <c:v>43408.1</c:v>
                </c:pt>
                <c:pt idx="5813">
                  <c:v>43409.3</c:v>
                </c:pt>
                <c:pt idx="5814">
                  <c:v>43410.6</c:v>
                </c:pt>
                <c:pt idx="5815">
                  <c:v>43412.1</c:v>
                </c:pt>
                <c:pt idx="5816">
                  <c:v>43413.3</c:v>
                </c:pt>
                <c:pt idx="5817">
                  <c:v>43414.2</c:v>
                </c:pt>
                <c:pt idx="5818">
                  <c:v>43415.5</c:v>
                </c:pt>
                <c:pt idx="5819">
                  <c:v>43416.7</c:v>
                </c:pt>
                <c:pt idx="5820">
                  <c:v>43418.2</c:v>
                </c:pt>
                <c:pt idx="5821">
                  <c:v>43419.5</c:v>
                </c:pt>
                <c:pt idx="5822">
                  <c:v>43420.4</c:v>
                </c:pt>
                <c:pt idx="5823">
                  <c:v>43421.599999999999</c:v>
                </c:pt>
                <c:pt idx="5824">
                  <c:v>43423.3</c:v>
                </c:pt>
                <c:pt idx="5825">
                  <c:v>43449.599999999999</c:v>
                </c:pt>
                <c:pt idx="5826">
                  <c:v>43450.6</c:v>
                </c:pt>
                <c:pt idx="5827">
                  <c:v>43451.6</c:v>
                </c:pt>
                <c:pt idx="5828">
                  <c:v>43453.5</c:v>
                </c:pt>
                <c:pt idx="5829">
                  <c:v>43455</c:v>
                </c:pt>
                <c:pt idx="5830">
                  <c:v>43455.9</c:v>
                </c:pt>
                <c:pt idx="5831">
                  <c:v>43457.5</c:v>
                </c:pt>
                <c:pt idx="5832">
                  <c:v>43458.7</c:v>
                </c:pt>
                <c:pt idx="5833">
                  <c:v>43460.2</c:v>
                </c:pt>
                <c:pt idx="5834">
                  <c:v>43461.4</c:v>
                </c:pt>
                <c:pt idx="5835">
                  <c:v>43462.3</c:v>
                </c:pt>
                <c:pt idx="5836">
                  <c:v>43463.5</c:v>
                </c:pt>
                <c:pt idx="5837">
                  <c:v>43465</c:v>
                </c:pt>
                <c:pt idx="5838">
                  <c:v>43466.2</c:v>
                </c:pt>
                <c:pt idx="5839">
                  <c:v>43467.6</c:v>
                </c:pt>
                <c:pt idx="5840">
                  <c:v>43468.5</c:v>
                </c:pt>
                <c:pt idx="5841">
                  <c:v>43469.599999999999</c:v>
                </c:pt>
                <c:pt idx="5842">
                  <c:v>43470.7</c:v>
                </c:pt>
                <c:pt idx="5843">
                  <c:v>43472</c:v>
                </c:pt>
                <c:pt idx="5844">
                  <c:v>43473.1</c:v>
                </c:pt>
                <c:pt idx="5845">
                  <c:v>43473.9</c:v>
                </c:pt>
                <c:pt idx="5846">
                  <c:v>43475</c:v>
                </c:pt>
                <c:pt idx="5847">
                  <c:v>43476.3</c:v>
                </c:pt>
                <c:pt idx="5848">
                  <c:v>43477.3</c:v>
                </c:pt>
                <c:pt idx="5849">
                  <c:v>43478.6</c:v>
                </c:pt>
                <c:pt idx="5850">
                  <c:v>43479.4</c:v>
                </c:pt>
                <c:pt idx="5851">
                  <c:v>43480.4</c:v>
                </c:pt>
                <c:pt idx="5852">
                  <c:v>43481.7</c:v>
                </c:pt>
                <c:pt idx="5853">
                  <c:v>43482.6</c:v>
                </c:pt>
                <c:pt idx="5854">
                  <c:v>43483.4</c:v>
                </c:pt>
                <c:pt idx="5855">
                  <c:v>43484.1</c:v>
                </c:pt>
                <c:pt idx="5856">
                  <c:v>43485.1</c:v>
                </c:pt>
                <c:pt idx="5857">
                  <c:v>43486.6</c:v>
                </c:pt>
                <c:pt idx="5858">
                  <c:v>43487.5</c:v>
                </c:pt>
                <c:pt idx="5859">
                  <c:v>43488.5</c:v>
                </c:pt>
                <c:pt idx="5860">
                  <c:v>43489.2</c:v>
                </c:pt>
                <c:pt idx="5861">
                  <c:v>43490.1</c:v>
                </c:pt>
                <c:pt idx="5862">
                  <c:v>43491</c:v>
                </c:pt>
                <c:pt idx="5863">
                  <c:v>43492.1</c:v>
                </c:pt>
                <c:pt idx="5864">
                  <c:v>43492.800000000003</c:v>
                </c:pt>
                <c:pt idx="5865">
                  <c:v>43493.7</c:v>
                </c:pt>
                <c:pt idx="5866">
                  <c:v>43494.5</c:v>
                </c:pt>
                <c:pt idx="5867">
                  <c:v>43495.3</c:v>
                </c:pt>
                <c:pt idx="5868">
                  <c:v>43496.2</c:v>
                </c:pt>
                <c:pt idx="5869">
                  <c:v>43497</c:v>
                </c:pt>
                <c:pt idx="5870">
                  <c:v>43497.8</c:v>
                </c:pt>
                <c:pt idx="5871">
                  <c:v>43498.6</c:v>
                </c:pt>
                <c:pt idx="5872">
                  <c:v>43499.199999999997</c:v>
                </c:pt>
                <c:pt idx="5873">
                  <c:v>43500.2</c:v>
                </c:pt>
                <c:pt idx="5874">
                  <c:v>43500.9</c:v>
                </c:pt>
                <c:pt idx="5875">
                  <c:v>43501.5</c:v>
                </c:pt>
                <c:pt idx="5876">
                  <c:v>43502.3</c:v>
                </c:pt>
                <c:pt idx="5877">
                  <c:v>43503.1</c:v>
                </c:pt>
                <c:pt idx="5878">
                  <c:v>43504</c:v>
                </c:pt>
                <c:pt idx="5879">
                  <c:v>43504.800000000003</c:v>
                </c:pt>
                <c:pt idx="5880">
                  <c:v>43505.4</c:v>
                </c:pt>
                <c:pt idx="5881">
                  <c:v>43506.400000000001</c:v>
                </c:pt>
                <c:pt idx="5882">
                  <c:v>43507.3</c:v>
                </c:pt>
                <c:pt idx="5883">
                  <c:v>43507.9</c:v>
                </c:pt>
                <c:pt idx="5884">
                  <c:v>43508.7</c:v>
                </c:pt>
                <c:pt idx="5885">
                  <c:v>43509.599999999999</c:v>
                </c:pt>
                <c:pt idx="5886">
                  <c:v>43510.3</c:v>
                </c:pt>
                <c:pt idx="5887">
                  <c:v>43511.199999999997</c:v>
                </c:pt>
                <c:pt idx="5888">
                  <c:v>43512.4</c:v>
                </c:pt>
                <c:pt idx="5889">
                  <c:v>43513.4</c:v>
                </c:pt>
                <c:pt idx="5890">
                  <c:v>43514.400000000001</c:v>
                </c:pt>
                <c:pt idx="5891">
                  <c:v>43515.4</c:v>
                </c:pt>
                <c:pt idx="5892">
                  <c:v>43516.2</c:v>
                </c:pt>
                <c:pt idx="5893">
                  <c:v>43517.3</c:v>
                </c:pt>
                <c:pt idx="5894">
                  <c:v>43518.8</c:v>
                </c:pt>
                <c:pt idx="5895">
                  <c:v>43519.7</c:v>
                </c:pt>
                <c:pt idx="5896">
                  <c:v>43520.9</c:v>
                </c:pt>
                <c:pt idx="5897">
                  <c:v>43522.2</c:v>
                </c:pt>
                <c:pt idx="5898">
                  <c:v>43523.5</c:v>
                </c:pt>
                <c:pt idx="5899">
                  <c:v>43525.2</c:v>
                </c:pt>
                <c:pt idx="5900">
                  <c:v>43526.2</c:v>
                </c:pt>
                <c:pt idx="5901">
                  <c:v>43527.3</c:v>
                </c:pt>
                <c:pt idx="5902">
                  <c:v>43528.7</c:v>
                </c:pt>
                <c:pt idx="5903">
                  <c:v>43530.2</c:v>
                </c:pt>
                <c:pt idx="5904">
                  <c:v>43531.7</c:v>
                </c:pt>
                <c:pt idx="5905">
                  <c:v>43533.2</c:v>
                </c:pt>
                <c:pt idx="5906">
                  <c:v>43534.3</c:v>
                </c:pt>
                <c:pt idx="5907">
                  <c:v>43535.9</c:v>
                </c:pt>
                <c:pt idx="5908">
                  <c:v>43537.4</c:v>
                </c:pt>
                <c:pt idx="5909">
                  <c:v>43539</c:v>
                </c:pt>
                <c:pt idx="5910">
                  <c:v>43540.9</c:v>
                </c:pt>
                <c:pt idx="5911">
                  <c:v>43542.1</c:v>
                </c:pt>
                <c:pt idx="5912">
                  <c:v>43543.3</c:v>
                </c:pt>
                <c:pt idx="5913">
                  <c:v>43544.9</c:v>
                </c:pt>
                <c:pt idx="5914">
                  <c:v>43546.8</c:v>
                </c:pt>
                <c:pt idx="5915">
                  <c:v>43548</c:v>
                </c:pt>
                <c:pt idx="5916">
                  <c:v>43549.5</c:v>
                </c:pt>
                <c:pt idx="5917">
                  <c:v>43550.7</c:v>
                </c:pt>
                <c:pt idx="5918">
                  <c:v>43552.2</c:v>
                </c:pt>
                <c:pt idx="5919">
                  <c:v>43554.5</c:v>
                </c:pt>
                <c:pt idx="5920">
                  <c:v>43555.6</c:v>
                </c:pt>
                <c:pt idx="5921">
                  <c:v>43556.7</c:v>
                </c:pt>
                <c:pt idx="5922">
                  <c:v>43558.2</c:v>
                </c:pt>
                <c:pt idx="5923">
                  <c:v>43559.7</c:v>
                </c:pt>
                <c:pt idx="5924">
                  <c:v>43561.1</c:v>
                </c:pt>
                <c:pt idx="5925">
                  <c:v>43562.6</c:v>
                </c:pt>
                <c:pt idx="5926">
                  <c:v>43564</c:v>
                </c:pt>
                <c:pt idx="5927">
                  <c:v>43565.1</c:v>
                </c:pt>
                <c:pt idx="5928">
                  <c:v>43566.5</c:v>
                </c:pt>
                <c:pt idx="5929">
                  <c:v>43567.9</c:v>
                </c:pt>
                <c:pt idx="5930">
                  <c:v>43569.599999999999</c:v>
                </c:pt>
                <c:pt idx="5931">
                  <c:v>43570.7</c:v>
                </c:pt>
                <c:pt idx="5932">
                  <c:v>43572.1</c:v>
                </c:pt>
                <c:pt idx="5933">
                  <c:v>43573.5</c:v>
                </c:pt>
                <c:pt idx="5934">
                  <c:v>43574.9</c:v>
                </c:pt>
                <c:pt idx="5935">
                  <c:v>43576.6</c:v>
                </c:pt>
                <c:pt idx="5936">
                  <c:v>43577.7</c:v>
                </c:pt>
                <c:pt idx="5937">
                  <c:v>43579</c:v>
                </c:pt>
                <c:pt idx="5938">
                  <c:v>43580.1</c:v>
                </c:pt>
                <c:pt idx="5939">
                  <c:v>43581.8</c:v>
                </c:pt>
                <c:pt idx="5940">
                  <c:v>43583.5</c:v>
                </c:pt>
                <c:pt idx="5941">
                  <c:v>43584.5</c:v>
                </c:pt>
                <c:pt idx="5942">
                  <c:v>43585.9</c:v>
                </c:pt>
                <c:pt idx="5943">
                  <c:v>43587.199999999997</c:v>
                </c:pt>
                <c:pt idx="5944">
                  <c:v>43588.9</c:v>
                </c:pt>
                <c:pt idx="5945">
                  <c:v>43590.2</c:v>
                </c:pt>
                <c:pt idx="5946">
                  <c:v>43591.5</c:v>
                </c:pt>
                <c:pt idx="5947">
                  <c:v>43592.9</c:v>
                </c:pt>
                <c:pt idx="5948">
                  <c:v>43594.8</c:v>
                </c:pt>
                <c:pt idx="5949">
                  <c:v>43596.5</c:v>
                </c:pt>
                <c:pt idx="5950">
                  <c:v>43598.2</c:v>
                </c:pt>
                <c:pt idx="5951">
                  <c:v>43598.8</c:v>
                </c:pt>
                <c:pt idx="5952">
                  <c:v>43600.1</c:v>
                </c:pt>
                <c:pt idx="5953">
                  <c:v>43601.8</c:v>
                </c:pt>
                <c:pt idx="5954">
                  <c:v>43604.3</c:v>
                </c:pt>
                <c:pt idx="5955">
                  <c:v>43627.1</c:v>
                </c:pt>
                <c:pt idx="5956">
                  <c:v>43628.2</c:v>
                </c:pt>
                <c:pt idx="5957">
                  <c:v>43629</c:v>
                </c:pt>
                <c:pt idx="5958">
                  <c:v>43630.2</c:v>
                </c:pt>
                <c:pt idx="5959">
                  <c:v>43631.199999999997</c:v>
                </c:pt>
                <c:pt idx="5960">
                  <c:v>43632.5</c:v>
                </c:pt>
                <c:pt idx="5961">
                  <c:v>43633.4</c:v>
                </c:pt>
                <c:pt idx="5962">
                  <c:v>43634.400000000001</c:v>
                </c:pt>
                <c:pt idx="5963">
                  <c:v>43635.5</c:v>
                </c:pt>
                <c:pt idx="5964">
                  <c:v>43636.2</c:v>
                </c:pt>
                <c:pt idx="5965">
                  <c:v>43637.5</c:v>
                </c:pt>
                <c:pt idx="5966">
                  <c:v>43638.400000000001</c:v>
                </c:pt>
                <c:pt idx="5967">
                  <c:v>43639.1</c:v>
                </c:pt>
                <c:pt idx="5968">
                  <c:v>43639.9</c:v>
                </c:pt>
                <c:pt idx="5969">
                  <c:v>43640.800000000003</c:v>
                </c:pt>
                <c:pt idx="5970">
                  <c:v>43642</c:v>
                </c:pt>
                <c:pt idx="5971">
                  <c:v>43642.8</c:v>
                </c:pt>
                <c:pt idx="5972">
                  <c:v>43643.4</c:v>
                </c:pt>
                <c:pt idx="5973">
                  <c:v>43644.2</c:v>
                </c:pt>
                <c:pt idx="5974">
                  <c:v>43645.1</c:v>
                </c:pt>
                <c:pt idx="5975">
                  <c:v>43645.9</c:v>
                </c:pt>
                <c:pt idx="5976">
                  <c:v>43646.6</c:v>
                </c:pt>
                <c:pt idx="5977">
                  <c:v>43647.3</c:v>
                </c:pt>
                <c:pt idx="5978">
                  <c:v>43647.9</c:v>
                </c:pt>
                <c:pt idx="5979">
                  <c:v>43648.9</c:v>
                </c:pt>
                <c:pt idx="5980">
                  <c:v>43649.599999999999</c:v>
                </c:pt>
                <c:pt idx="5981">
                  <c:v>43650.3</c:v>
                </c:pt>
                <c:pt idx="5982">
                  <c:v>43651</c:v>
                </c:pt>
                <c:pt idx="5983">
                  <c:v>43651.5</c:v>
                </c:pt>
                <c:pt idx="5984">
                  <c:v>43652</c:v>
                </c:pt>
                <c:pt idx="5985">
                  <c:v>43652.800000000003</c:v>
                </c:pt>
                <c:pt idx="5986">
                  <c:v>43653.5</c:v>
                </c:pt>
                <c:pt idx="5987">
                  <c:v>43653.9</c:v>
                </c:pt>
                <c:pt idx="5988">
                  <c:v>43654.7</c:v>
                </c:pt>
                <c:pt idx="5989">
                  <c:v>43655.3</c:v>
                </c:pt>
                <c:pt idx="5990">
                  <c:v>43656</c:v>
                </c:pt>
                <c:pt idx="5991">
                  <c:v>43656.6</c:v>
                </c:pt>
                <c:pt idx="5992">
                  <c:v>43657</c:v>
                </c:pt>
                <c:pt idx="5993">
                  <c:v>43657.599999999999</c:v>
                </c:pt>
                <c:pt idx="5994">
                  <c:v>43658</c:v>
                </c:pt>
                <c:pt idx="5995">
                  <c:v>43658.5</c:v>
                </c:pt>
                <c:pt idx="5996">
                  <c:v>43659.1</c:v>
                </c:pt>
                <c:pt idx="5997">
                  <c:v>43659.5</c:v>
                </c:pt>
                <c:pt idx="5998">
                  <c:v>43660.1</c:v>
                </c:pt>
                <c:pt idx="5999">
                  <c:v>43660.6</c:v>
                </c:pt>
                <c:pt idx="6000">
                  <c:v>43661.1</c:v>
                </c:pt>
                <c:pt idx="6001">
                  <c:v>43661.7</c:v>
                </c:pt>
                <c:pt idx="6002">
                  <c:v>43662.1</c:v>
                </c:pt>
                <c:pt idx="6003">
                  <c:v>43662.3</c:v>
                </c:pt>
                <c:pt idx="6004">
                  <c:v>43662.8</c:v>
                </c:pt>
                <c:pt idx="6005">
                  <c:v>43663.4</c:v>
                </c:pt>
                <c:pt idx="6006">
                  <c:v>43663.8</c:v>
                </c:pt>
                <c:pt idx="6007">
                  <c:v>43664.3</c:v>
                </c:pt>
                <c:pt idx="6008">
                  <c:v>43664.800000000003</c:v>
                </c:pt>
                <c:pt idx="6009">
                  <c:v>43665.3</c:v>
                </c:pt>
                <c:pt idx="6010">
                  <c:v>43665.9</c:v>
                </c:pt>
                <c:pt idx="6011">
                  <c:v>43666.400000000001</c:v>
                </c:pt>
                <c:pt idx="6012">
                  <c:v>43667</c:v>
                </c:pt>
                <c:pt idx="6013">
                  <c:v>43667.199999999997</c:v>
                </c:pt>
                <c:pt idx="6014">
                  <c:v>43667.8</c:v>
                </c:pt>
                <c:pt idx="6015">
                  <c:v>43668.4</c:v>
                </c:pt>
                <c:pt idx="6016">
                  <c:v>43669.1</c:v>
                </c:pt>
                <c:pt idx="6017">
                  <c:v>43669.5</c:v>
                </c:pt>
                <c:pt idx="6018">
                  <c:v>43670.400000000001</c:v>
                </c:pt>
                <c:pt idx="6019">
                  <c:v>43671</c:v>
                </c:pt>
                <c:pt idx="6020">
                  <c:v>43671.7</c:v>
                </c:pt>
                <c:pt idx="6021">
                  <c:v>43672.6</c:v>
                </c:pt>
                <c:pt idx="6022">
                  <c:v>43673.1</c:v>
                </c:pt>
                <c:pt idx="6023">
                  <c:v>43673.7</c:v>
                </c:pt>
                <c:pt idx="6024">
                  <c:v>43674.3</c:v>
                </c:pt>
                <c:pt idx="6025">
                  <c:v>43675.3</c:v>
                </c:pt>
                <c:pt idx="6026">
                  <c:v>43676.1</c:v>
                </c:pt>
                <c:pt idx="6027">
                  <c:v>43676.9</c:v>
                </c:pt>
                <c:pt idx="6028">
                  <c:v>43677.599999999999</c:v>
                </c:pt>
                <c:pt idx="6029">
                  <c:v>43678.5</c:v>
                </c:pt>
                <c:pt idx="6030">
                  <c:v>43679.4</c:v>
                </c:pt>
                <c:pt idx="6031">
                  <c:v>43680.7</c:v>
                </c:pt>
                <c:pt idx="6032">
                  <c:v>43681.4</c:v>
                </c:pt>
                <c:pt idx="6033">
                  <c:v>43682.1</c:v>
                </c:pt>
                <c:pt idx="6034">
                  <c:v>43683</c:v>
                </c:pt>
                <c:pt idx="6035">
                  <c:v>43683.9</c:v>
                </c:pt>
                <c:pt idx="6036">
                  <c:v>43684.7</c:v>
                </c:pt>
                <c:pt idx="6037">
                  <c:v>43685.599999999999</c:v>
                </c:pt>
                <c:pt idx="6038">
                  <c:v>43686.8</c:v>
                </c:pt>
                <c:pt idx="6039">
                  <c:v>43687.5</c:v>
                </c:pt>
                <c:pt idx="6040">
                  <c:v>43688.4</c:v>
                </c:pt>
                <c:pt idx="6041">
                  <c:v>43689.3</c:v>
                </c:pt>
                <c:pt idx="6042">
                  <c:v>43690.5</c:v>
                </c:pt>
                <c:pt idx="6043">
                  <c:v>43691.199999999997</c:v>
                </c:pt>
                <c:pt idx="6044">
                  <c:v>43691.8</c:v>
                </c:pt>
                <c:pt idx="6045">
                  <c:v>43692.5</c:v>
                </c:pt>
                <c:pt idx="6046">
                  <c:v>43693.599999999999</c:v>
                </c:pt>
                <c:pt idx="6047">
                  <c:v>43694.7</c:v>
                </c:pt>
                <c:pt idx="6048">
                  <c:v>43695.3</c:v>
                </c:pt>
                <c:pt idx="6049">
                  <c:v>43696.3</c:v>
                </c:pt>
                <c:pt idx="6050">
                  <c:v>43697.1</c:v>
                </c:pt>
                <c:pt idx="6051">
                  <c:v>43697.9</c:v>
                </c:pt>
                <c:pt idx="6052">
                  <c:v>43698.7</c:v>
                </c:pt>
                <c:pt idx="6053">
                  <c:v>43699.3</c:v>
                </c:pt>
                <c:pt idx="6054">
                  <c:v>43700.1</c:v>
                </c:pt>
                <c:pt idx="6055">
                  <c:v>43700.6</c:v>
                </c:pt>
                <c:pt idx="6056">
                  <c:v>43701.599999999999</c:v>
                </c:pt>
                <c:pt idx="6057">
                  <c:v>43702.3</c:v>
                </c:pt>
                <c:pt idx="6058">
                  <c:v>43703</c:v>
                </c:pt>
                <c:pt idx="6059">
                  <c:v>43703.7</c:v>
                </c:pt>
                <c:pt idx="6060">
                  <c:v>43704.5</c:v>
                </c:pt>
                <c:pt idx="6061">
                  <c:v>43705.2</c:v>
                </c:pt>
                <c:pt idx="6062">
                  <c:v>43706.1</c:v>
                </c:pt>
                <c:pt idx="6063">
                  <c:v>43706.8</c:v>
                </c:pt>
                <c:pt idx="6064">
                  <c:v>43707.199999999997</c:v>
                </c:pt>
                <c:pt idx="6065">
                  <c:v>43707.9</c:v>
                </c:pt>
                <c:pt idx="6066">
                  <c:v>43708.7</c:v>
                </c:pt>
                <c:pt idx="6067">
                  <c:v>43709.599999999999</c:v>
                </c:pt>
                <c:pt idx="6068">
                  <c:v>43710.400000000001</c:v>
                </c:pt>
                <c:pt idx="6069">
                  <c:v>43711.199999999997</c:v>
                </c:pt>
                <c:pt idx="6070">
                  <c:v>43712</c:v>
                </c:pt>
                <c:pt idx="6071">
                  <c:v>43712.9</c:v>
                </c:pt>
                <c:pt idx="6072">
                  <c:v>43713.9</c:v>
                </c:pt>
                <c:pt idx="6073">
                  <c:v>43714.8</c:v>
                </c:pt>
                <c:pt idx="6074">
                  <c:v>43715.3</c:v>
                </c:pt>
                <c:pt idx="6075">
                  <c:v>43716.2</c:v>
                </c:pt>
                <c:pt idx="6076">
                  <c:v>43717.2</c:v>
                </c:pt>
                <c:pt idx="6077">
                  <c:v>43718.5</c:v>
                </c:pt>
                <c:pt idx="6078">
                  <c:v>43719.6</c:v>
                </c:pt>
                <c:pt idx="6079">
                  <c:v>43720.7</c:v>
                </c:pt>
                <c:pt idx="6080">
                  <c:v>43721.8</c:v>
                </c:pt>
                <c:pt idx="6081">
                  <c:v>43723.199999999997</c:v>
                </c:pt>
                <c:pt idx="6082">
                  <c:v>43724.5</c:v>
                </c:pt>
                <c:pt idx="6083">
                  <c:v>43725.4</c:v>
                </c:pt>
                <c:pt idx="6084">
                  <c:v>43726.5</c:v>
                </c:pt>
                <c:pt idx="6085">
                  <c:v>43727.7</c:v>
                </c:pt>
                <c:pt idx="6086">
                  <c:v>43729.3</c:v>
                </c:pt>
                <c:pt idx="6087">
                  <c:v>43731.199999999997</c:v>
                </c:pt>
                <c:pt idx="6088">
                  <c:v>43757.599999999999</c:v>
                </c:pt>
                <c:pt idx="6089">
                  <c:v>43759.6</c:v>
                </c:pt>
                <c:pt idx="6090">
                  <c:v>43761</c:v>
                </c:pt>
                <c:pt idx="6091">
                  <c:v>43762.3</c:v>
                </c:pt>
                <c:pt idx="6092">
                  <c:v>43764</c:v>
                </c:pt>
                <c:pt idx="6093">
                  <c:v>43765.3</c:v>
                </c:pt>
                <c:pt idx="6094">
                  <c:v>43767.3</c:v>
                </c:pt>
                <c:pt idx="6095">
                  <c:v>43768.2</c:v>
                </c:pt>
                <c:pt idx="6096">
                  <c:v>43769.599999999999</c:v>
                </c:pt>
                <c:pt idx="6097">
                  <c:v>43770.9</c:v>
                </c:pt>
                <c:pt idx="6098">
                  <c:v>43772.5</c:v>
                </c:pt>
                <c:pt idx="6099">
                  <c:v>43773.8</c:v>
                </c:pt>
                <c:pt idx="6100">
                  <c:v>43775.1</c:v>
                </c:pt>
                <c:pt idx="6101">
                  <c:v>43776.4</c:v>
                </c:pt>
                <c:pt idx="6102">
                  <c:v>43778</c:v>
                </c:pt>
                <c:pt idx="6103">
                  <c:v>43779.199999999997</c:v>
                </c:pt>
                <c:pt idx="6104">
                  <c:v>43780.5</c:v>
                </c:pt>
                <c:pt idx="6105">
                  <c:v>43781.8</c:v>
                </c:pt>
                <c:pt idx="6106">
                  <c:v>43783.1</c:v>
                </c:pt>
                <c:pt idx="6107">
                  <c:v>43784.3</c:v>
                </c:pt>
                <c:pt idx="6108">
                  <c:v>43785.599999999999</c:v>
                </c:pt>
                <c:pt idx="6109">
                  <c:v>43786.9</c:v>
                </c:pt>
                <c:pt idx="6110">
                  <c:v>43788.2</c:v>
                </c:pt>
                <c:pt idx="6111">
                  <c:v>43789.4</c:v>
                </c:pt>
                <c:pt idx="6112">
                  <c:v>43790.7</c:v>
                </c:pt>
                <c:pt idx="6113">
                  <c:v>43792.3</c:v>
                </c:pt>
                <c:pt idx="6114">
                  <c:v>43793.599999999999</c:v>
                </c:pt>
                <c:pt idx="6115">
                  <c:v>43794.9</c:v>
                </c:pt>
                <c:pt idx="6116">
                  <c:v>43795.9</c:v>
                </c:pt>
                <c:pt idx="6117">
                  <c:v>43797.2</c:v>
                </c:pt>
                <c:pt idx="6118">
                  <c:v>43798.8</c:v>
                </c:pt>
                <c:pt idx="6119">
                  <c:v>43800.1</c:v>
                </c:pt>
                <c:pt idx="6120">
                  <c:v>43801.5</c:v>
                </c:pt>
                <c:pt idx="6121">
                  <c:v>43802.5</c:v>
                </c:pt>
                <c:pt idx="6122">
                  <c:v>43804.1</c:v>
                </c:pt>
                <c:pt idx="6123">
                  <c:v>43805.5</c:v>
                </c:pt>
                <c:pt idx="6124">
                  <c:v>43807.199999999997</c:v>
                </c:pt>
                <c:pt idx="6125">
                  <c:v>43808.2</c:v>
                </c:pt>
                <c:pt idx="6126">
                  <c:v>43809.2</c:v>
                </c:pt>
                <c:pt idx="6127">
                  <c:v>43810.3</c:v>
                </c:pt>
                <c:pt idx="6128">
                  <c:v>43812</c:v>
                </c:pt>
                <c:pt idx="6129">
                  <c:v>43813.3</c:v>
                </c:pt>
                <c:pt idx="6130">
                  <c:v>43814.7</c:v>
                </c:pt>
                <c:pt idx="6131">
                  <c:v>43816.4</c:v>
                </c:pt>
                <c:pt idx="6132">
                  <c:v>43817.4</c:v>
                </c:pt>
                <c:pt idx="6133">
                  <c:v>43819.1</c:v>
                </c:pt>
                <c:pt idx="6134">
                  <c:v>43820.5</c:v>
                </c:pt>
                <c:pt idx="6135">
                  <c:v>43821.8</c:v>
                </c:pt>
                <c:pt idx="6136">
                  <c:v>43822.5</c:v>
                </c:pt>
                <c:pt idx="6137">
                  <c:v>43823.8</c:v>
                </c:pt>
                <c:pt idx="6138">
                  <c:v>43825.1</c:v>
                </c:pt>
                <c:pt idx="6139">
                  <c:v>43826.8</c:v>
                </c:pt>
                <c:pt idx="6140">
                  <c:v>43828.4</c:v>
                </c:pt>
                <c:pt idx="6141">
                  <c:v>43829.4</c:v>
                </c:pt>
                <c:pt idx="6142">
                  <c:v>43830.6</c:v>
                </c:pt>
                <c:pt idx="6143">
                  <c:v>43831.9</c:v>
                </c:pt>
                <c:pt idx="6144">
                  <c:v>43833.1</c:v>
                </c:pt>
                <c:pt idx="6145">
                  <c:v>43834.3</c:v>
                </c:pt>
                <c:pt idx="6146">
                  <c:v>43835.6</c:v>
                </c:pt>
                <c:pt idx="6147">
                  <c:v>43836.1</c:v>
                </c:pt>
                <c:pt idx="6148">
                  <c:v>43837.3</c:v>
                </c:pt>
                <c:pt idx="6149">
                  <c:v>43839.1</c:v>
                </c:pt>
                <c:pt idx="6150">
                  <c:v>43840.2</c:v>
                </c:pt>
                <c:pt idx="6151">
                  <c:v>43841.1</c:v>
                </c:pt>
                <c:pt idx="6152">
                  <c:v>43842.2</c:v>
                </c:pt>
                <c:pt idx="6153">
                  <c:v>43843.3</c:v>
                </c:pt>
                <c:pt idx="6154">
                  <c:v>43844.4</c:v>
                </c:pt>
                <c:pt idx="6155">
                  <c:v>43845.8</c:v>
                </c:pt>
                <c:pt idx="6156">
                  <c:v>43846.6</c:v>
                </c:pt>
                <c:pt idx="6157">
                  <c:v>43847.7</c:v>
                </c:pt>
                <c:pt idx="6158">
                  <c:v>43848.5</c:v>
                </c:pt>
                <c:pt idx="6159">
                  <c:v>43849.8</c:v>
                </c:pt>
                <c:pt idx="6160">
                  <c:v>43850.9</c:v>
                </c:pt>
                <c:pt idx="6161">
                  <c:v>43851.9</c:v>
                </c:pt>
                <c:pt idx="6162">
                  <c:v>43852.7</c:v>
                </c:pt>
                <c:pt idx="6163">
                  <c:v>43853.8</c:v>
                </c:pt>
                <c:pt idx="6164">
                  <c:v>43854.8</c:v>
                </c:pt>
                <c:pt idx="6165">
                  <c:v>43856.1</c:v>
                </c:pt>
                <c:pt idx="6166">
                  <c:v>43857.1</c:v>
                </c:pt>
                <c:pt idx="6167">
                  <c:v>43857.8</c:v>
                </c:pt>
                <c:pt idx="6168">
                  <c:v>43858.8</c:v>
                </c:pt>
                <c:pt idx="6169">
                  <c:v>43859.8</c:v>
                </c:pt>
                <c:pt idx="6170">
                  <c:v>43861</c:v>
                </c:pt>
                <c:pt idx="6171">
                  <c:v>43862</c:v>
                </c:pt>
                <c:pt idx="6172">
                  <c:v>43862.7</c:v>
                </c:pt>
                <c:pt idx="6173">
                  <c:v>43863.5</c:v>
                </c:pt>
                <c:pt idx="6174">
                  <c:v>43864.4</c:v>
                </c:pt>
                <c:pt idx="6175">
                  <c:v>43865.599999999999</c:v>
                </c:pt>
                <c:pt idx="6176">
                  <c:v>43866.3</c:v>
                </c:pt>
                <c:pt idx="6177">
                  <c:v>43867</c:v>
                </c:pt>
                <c:pt idx="6178">
                  <c:v>43867.9</c:v>
                </c:pt>
                <c:pt idx="6179">
                  <c:v>43868.6</c:v>
                </c:pt>
                <c:pt idx="6180">
                  <c:v>43869.7</c:v>
                </c:pt>
                <c:pt idx="6181">
                  <c:v>43870.6</c:v>
                </c:pt>
                <c:pt idx="6182">
                  <c:v>43871.7</c:v>
                </c:pt>
                <c:pt idx="6183">
                  <c:v>43872.3</c:v>
                </c:pt>
                <c:pt idx="6184">
                  <c:v>43873.2</c:v>
                </c:pt>
                <c:pt idx="6185">
                  <c:v>43874</c:v>
                </c:pt>
                <c:pt idx="6186">
                  <c:v>43874.9</c:v>
                </c:pt>
                <c:pt idx="6187">
                  <c:v>43875.7</c:v>
                </c:pt>
                <c:pt idx="6188">
                  <c:v>43876.3</c:v>
                </c:pt>
                <c:pt idx="6189">
                  <c:v>43877.1</c:v>
                </c:pt>
                <c:pt idx="6190">
                  <c:v>43878</c:v>
                </c:pt>
                <c:pt idx="6191">
                  <c:v>43879</c:v>
                </c:pt>
                <c:pt idx="6192">
                  <c:v>43880</c:v>
                </c:pt>
                <c:pt idx="6193">
                  <c:v>43880.6</c:v>
                </c:pt>
                <c:pt idx="6194">
                  <c:v>43881.5</c:v>
                </c:pt>
                <c:pt idx="6195">
                  <c:v>43882.1</c:v>
                </c:pt>
                <c:pt idx="6196">
                  <c:v>43883.1</c:v>
                </c:pt>
                <c:pt idx="6197">
                  <c:v>43884</c:v>
                </c:pt>
                <c:pt idx="6198">
                  <c:v>43884.6</c:v>
                </c:pt>
                <c:pt idx="6199">
                  <c:v>43885.5</c:v>
                </c:pt>
                <c:pt idx="6200">
                  <c:v>43886.400000000001</c:v>
                </c:pt>
                <c:pt idx="6201">
                  <c:v>43887.5</c:v>
                </c:pt>
                <c:pt idx="6202">
                  <c:v>43888.4</c:v>
                </c:pt>
                <c:pt idx="6203">
                  <c:v>43889.1</c:v>
                </c:pt>
                <c:pt idx="6204">
                  <c:v>43890.1</c:v>
                </c:pt>
                <c:pt idx="6205">
                  <c:v>43891.1</c:v>
                </c:pt>
                <c:pt idx="6206">
                  <c:v>43892.3</c:v>
                </c:pt>
                <c:pt idx="6207">
                  <c:v>43893.4</c:v>
                </c:pt>
                <c:pt idx="6208">
                  <c:v>43893.9</c:v>
                </c:pt>
                <c:pt idx="6209">
                  <c:v>43895</c:v>
                </c:pt>
                <c:pt idx="6210">
                  <c:v>43896.4</c:v>
                </c:pt>
                <c:pt idx="6211">
                  <c:v>43897.599999999999</c:v>
                </c:pt>
                <c:pt idx="6212">
                  <c:v>43899.1</c:v>
                </c:pt>
                <c:pt idx="6213">
                  <c:v>43900</c:v>
                </c:pt>
                <c:pt idx="6214">
                  <c:v>43901.2</c:v>
                </c:pt>
                <c:pt idx="6215">
                  <c:v>43902.6</c:v>
                </c:pt>
                <c:pt idx="6216">
                  <c:v>43904.1</c:v>
                </c:pt>
                <c:pt idx="6217">
                  <c:v>43905.7</c:v>
                </c:pt>
                <c:pt idx="6218">
                  <c:v>43906.9</c:v>
                </c:pt>
                <c:pt idx="6219">
                  <c:v>43908.1</c:v>
                </c:pt>
                <c:pt idx="6220">
                  <c:v>43909.599999999999</c:v>
                </c:pt>
                <c:pt idx="6221">
                  <c:v>43927.6</c:v>
                </c:pt>
                <c:pt idx="6222">
                  <c:v>43927.9</c:v>
                </c:pt>
                <c:pt idx="6223">
                  <c:v>43929.1</c:v>
                </c:pt>
                <c:pt idx="6224">
                  <c:v>43930</c:v>
                </c:pt>
                <c:pt idx="6225">
                  <c:v>43931.199999999997</c:v>
                </c:pt>
                <c:pt idx="6226">
                  <c:v>43932</c:v>
                </c:pt>
                <c:pt idx="6227">
                  <c:v>43932.9</c:v>
                </c:pt>
                <c:pt idx="6228">
                  <c:v>43933.599999999999</c:v>
                </c:pt>
                <c:pt idx="6229">
                  <c:v>43934.400000000001</c:v>
                </c:pt>
                <c:pt idx="6230">
                  <c:v>43935.5</c:v>
                </c:pt>
                <c:pt idx="6231">
                  <c:v>43936</c:v>
                </c:pt>
                <c:pt idx="6232">
                  <c:v>43936.800000000003</c:v>
                </c:pt>
                <c:pt idx="6233">
                  <c:v>43937.3</c:v>
                </c:pt>
                <c:pt idx="6234">
                  <c:v>43938.2</c:v>
                </c:pt>
                <c:pt idx="6235">
                  <c:v>43939</c:v>
                </c:pt>
                <c:pt idx="6236">
                  <c:v>43939.7</c:v>
                </c:pt>
                <c:pt idx="6237">
                  <c:v>43940.4</c:v>
                </c:pt>
                <c:pt idx="6238">
                  <c:v>43941.2</c:v>
                </c:pt>
                <c:pt idx="6239">
                  <c:v>43941.9</c:v>
                </c:pt>
                <c:pt idx="6240">
                  <c:v>43942.7</c:v>
                </c:pt>
                <c:pt idx="6241">
                  <c:v>43943.199999999997</c:v>
                </c:pt>
                <c:pt idx="6242">
                  <c:v>43943.7</c:v>
                </c:pt>
                <c:pt idx="6243">
                  <c:v>43944.5</c:v>
                </c:pt>
                <c:pt idx="6244">
                  <c:v>43945.2</c:v>
                </c:pt>
                <c:pt idx="6245">
                  <c:v>43946</c:v>
                </c:pt>
                <c:pt idx="6246">
                  <c:v>43946.5</c:v>
                </c:pt>
                <c:pt idx="6247">
                  <c:v>43947.199999999997</c:v>
                </c:pt>
                <c:pt idx="6248">
                  <c:v>43947.8</c:v>
                </c:pt>
                <c:pt idx="6249">
                  <c:v>43948.5</c:v>
                </c:pt>
                <c:pt idx="6250">
                  <c:v>43949.2</c:v>
                </c:pt>
                <c:pt idx="6251">
                  <c:v>43949.8</c:v>
                </c:pt>
                <c:pt idx="6252">
                  <c:v>43950.5</c:v>
                </c:pt>
                <c:pt idx="6253">
                  <c:v>43950.9</c:v>
                </c:pt>
                <c:pt idx="6254">
                  <c:v>43951.9</c:v>
                </c:pt>
                <c:pt idx="6255">
                  <c:v>43952.5</c:v>
                </c:pt>
                <c:pt idx="6256">
                  <c:v>43953.2</c:v>
                </c:pt>
                <c:pt idx="6257">
                  <c:v>43953.8</c:v>
                </c:pt>
                <c:pt idx="6258">
                  <c:v>43954.3</c:v>
                </c:pt>
                <c:pt idx="6259">
                  <c:v>43955.1</c:v>
                </c:pt>
                <c:pt idx="6260">
                  <c:v>43955.7</c:v>
                </c:pt>
                <c:pt idx="6261">
                  <c:v>43956.3</c:v>
                </c:pt>
                <c:pt idx="6262">
                  <c:v>43956.6</c:v>
                </c:pt>
                <c:pt idx="6263">
                  <c:v>43957.4</c:v>
                </c:pt>
                <c:pt idx="6264">
                  <c:v>43958.1</c:v>
                </c:pt>
                <c:pt idx="6265">
                  <c:v>43958.9</c:v>
                </c:pt>
                <c:pt idx="6266">
                  <c:v>43959.5</c:v>
                </c:pt>
                <c:pt idx="6267">
                  <c:v>43960</c:v>
                </c:pt>
                <c:pt idx="6268">
                  <c:v>43960.7</c:v>
                </c:pt>
                <c:pt idx="6269">
                  <c:v>43961.4</c:v>
                </c:pt>
                <c:pt idx="6270">
                  <c:v>43962.3</c:v>
                </c:pt>
                <c:pt idx="6271">
                  <c:v>43963</c:v>
                </c:pt>
                <c:pt idx="6272">
                  <c:v>43963.5</c:v>
                </c:pt>
                <c:pt idx="6273">
                  <c:v>43964.3</c:v>
                </c:pt>
                <c:pt idx="6274">
                  <c:v>43964.9</c:v>
                </c:pt>
                <c:pt idx="6275">
                  <c:v>43965.9</c:v>
                </c:pt>
                <c:pt idx="6276">
                  <c:v>43966.7</c:v>
                </c:pt>
                <c:pt idx="6277">
                  <c:v>43967.6</c:v>
                </c:pt>
                <c:pt idx="6278">
                  <c:v>43968.3</c:v>
                </c:pt>
                <c:pt idx="6279">
                  <c:v>43969.2</c:v>
                </c:pt>
                <c:pt idx="6280">
                  <c:v>43970.400000000001</c:v>
                </c:pt>
                <c:pt idx="6281">
                  <c:v>43971.4</c:v>
                </c:pt>
                <c:pt idx="6282">
                  <c:v>43972.1</c:v>
                </c:pt>
                <c:pt idx="6283">
                  <c:v>43973.1</c:v>
                </c:pt>
                <c:pt idx="6284">
                  <c:v>43974.2</c:v>
                </c:pt>
                <c:pt idx="6285">
                  <c:v>43975.3</c:v>
                </c:pt>
                <c:pt idx="6286">
                  <c:v>43976.800000000003</c:v>
                </c:pt>
                <c:pt idx="6287">
                  <c:v>43977.599999999999</c:v>
                </c:pt>
                <c:pt idx="6288">
                  <c:v>43978.8</c:v>
                </c:pt>
                <c:pt idx="6289">
                  <c:v>43979.7</c:v>
                </c:pt>
                <c:pt idx="6290">
                  <c:v>43981.2</c:v>
                </c:pt>
                <c:pt idx="6291">
                  <c:v>43982.400000000001</c:v>
                </c:pt>
                <c:pt idx="6292">
                  <c:v>43983.6</c:v>
                </c:pt>
                <c:pt idx="6293">
                  <c:v>43984.6</c:v>
                </c:pt>
                <c:pt idx="6294">
                  <c:v>43985.8</c:v>
                </c:pt>
                <c:pt idx="6295">
                  <c:v>43987.1</c:v>
                </c:pt>
                <c:pt idx="6296">
                  <c:v>43988.6</c:v>
                </c:pt>
                <c:pt idx="6297">
                  <c:v>43989.9</c:v>
                </c:pt>
                <c:pt idx="6298">
                  <c:v>43990.8</c:v>
                </c:pt>
                <c:pt idx="6299">
                  <c:v>43992</c:v>
                </c:pt>
                <c:pt idx="6300">
                  <c:v>43992.9</c:v>
                </c:pt>
                <c:pt idx="6301">
                  <c:v>43994.400000000001</c:v>
                </c:pt>
                <c:pt idx="6302">
                  <c:v>43995.6</c:v>
                </c:pt>
                <c:pt idx="6303">
                  <c:v>43996.5</c:v>
                </c:pt>
                <c:pt idx="6304">
                  <c:v>43997.4</c:v>
                </c:pt>
                <c:pt idx="6305">
                  <c:v>43998.5</c:v>
                </c:pt>
                <c:pt idx="6306">
                  <c:v>43999.9</c:v>
                </c:pt>
                <c:pt idx="6307">
                  <c:v>44001</c:v>
                </c:pt>
                <c:pt idx="6308">
                  <c:v>44002.1</c:v>
                </c:pt>
                <c:pt idx="6309">
                  <c:v>44002.9</c:v>
                </c:pt>
                <c:pt idx="6310">
                  <c:v>44003.9</c:v>
                </c:pt>
                <c:pt idx="6311">
                  <c:v>44004.7</c:v>
                </c:pt>
                <c:pt idx="6312">
                  <c:v>44005.7</c:v>
                </c:pt>
                <c:pt idx="6313">
                  <c:v>44006.7</c:v>
                </c:pt>
                <c:pt idx="6314">
                  <c:v>44007.7</c:v>
                </c:pt>
                <c:pt idx="6315">
                  <c:v>44008.4</c:v>
                </c:pt>
                <c:pt idx="6316">
                  <c:v>44009.3</c:v>
                </c:pt>
                <c:pt idx="6317">
                  <c:v>44010.5</c:v>
                </c:pt>
                <c:pt idx="6318">
                  <c:v>44011.5</c:v>
                </c:pt>
                <c:pt idx="6319">
                  <c:v>44012.2</c:v>
                </c:pt>
                <c:pt idx="6320">
                  <c:v>44013.1</c:v>
                </c:pt>
                <c:pt idx="6321">
                  <c:v>44013.8</c:v>
                </c:pt>
                <c:pt idx="6322">
                  <c:v>44015</c:v>
                </c:pt>
                <c:pt idx="6323">
                  <c:v>44015.9</c:v>
                </c:pt>
                <c:pt idx="6324">
                  <c:v>44016.6</c:v>
                </c:pt>
                <c:pt idx="6325">
                  <c:v>44017.5</c:v>
                </c:pt>
                <c:pt idx="6326">
                  <c:v>44018.400000000001</c:v>
                </c:pt>
                <c:pt idx="6327">
                  <c:v>44019.4</c:v>
                </c:pt>
                <c:pt idx="6328">
                  <c:v>44020.6</c:v>
                </c:pt>
                <c:pt idx="6329">
                  <c:v>44021.3</c:v>
                </c:pt>
                <c:pt idx="6330">
                  <c:v>44022.2</c:v>
                </c:pt>
                <c:pt idx="6331">
                  <c:v>44022.9</c:v>
                </c:pt>
                <c:pt idx="6332">
                  <c:v>44023.9</c:v>
                </c:pt>
                <c:pt idx="6333">
                  <c:v>44024.9</c:v>
                </c:pt>
                <c:pt idx="6334">
                  <c:v>44025.9</c:v>
                </c:pt>
                <c:pt idx="6335">
                  <c:v>44026.6</c:v>
                </c:pt>
                <c:pt idx="6336">
                  <c:v>44027.9</c:v>
                </c:pt>
                <c:pt idx="6337">
                  <c:v>44029.2</c:v>
                </c:pt>
                <c:pt idx="6338">
                  <c:v>44030.3</c:v>
                </c:pt>
                <c:pt idx="6339">
                  <c:v>44031.3</c:v>
                </c:pt>
                <c:pt idx="6340">
                  <c:v>44032.1</c:v>
                </c:pt>
                <c:pt idx="6341">
                  <c:v>44032.9</c:v>
                </c:pt>
                <c:pt idx="6342">
                  <c:v>44034</c:v>
                </c:pt>
                <c:pt idx="6343">
                  <c:v>44035.1</c:v>
                </c:pt>
                <c:pt idx="6344">
                  <c:v>44036.3</c:v>
                </c:pt>
                <c:pt idx="6345">
                  <c:v>44037.4</c:v>
                </c:pt>
                <c:pt idx="6346">
                  <c:v>44038.2</c:v>
                </c:pt>
                <c:pt idx="6347">
                  <c:v>44039.7</c:v>
                </c:pt>
                <c:pt idx="6348">
                  <c:v>44040.800000000003</c:v>
                </c:pt>
                <c:pt idx="6349">
                  <c:v>44041.9</c:v>
                </c:pt>
                <c:pt idx="6350">
                  <c:v>44043.1</c:v>
                </c:pt>
                <c:pt idx="6351">
                  <c:v>44043.9</c:v>
                </c:pt>
                <c:pt idx="6352">
                  <c:v>44045.4</c:v>
                </c:pt>
                <c:pt idx="6353">
                  <c:v>44046.8</c:v>
                </c:pt>
                <c:pt idx="6354">
                  <c:v>44047.4</c:v>
                </c:pt>
                <c:pt idx="6355">
                  <c:v>44063.3</c:v>
                </c:pt>
                <c:pt idx="6356">
                  <c:v>44066.5</c:v>
                </c:pt>
                <c:pt idx="6357">
                  <c:v>44067.3</c:v>
                </c:pt>
                <c:pt idx="6358">
                  <c:v>44068.7</c:v>
                </c:pt>
                <c:pt idx="6359">
                  <c:v>44069.7</c:v>
                </c:pt>
                <c:pt idx="6360">
                  <c:v>44070.8</c:v>
                </c:pt>
                <c:pt idx="6361">
                  <c:v>44072.1</c:v>
                </c:pt>
                <c:pt idx="6362">
                  <c:v>44073.4</c:v>
                </c:pt>
                <c:pt idx="6363">
                  <c:v>44074.7</c:v>
                </c:pt>
                <c:pt idx="6364">
                  <c:v>44075.4</c:v>
                </c:pt>
                <c:pt idx="6365">
                  <c:v>44076.7</c:v>
                </c:pt>
                <c:pt idx="6366">
                  <c:v>44077.8</c:v>
                </c:pt>
                <c:pt idx="6367">
                  <c:v>44078.8</c:v>
                </c:pt>
                <c:pt idx="6368">
                  <c:v>44079.8</c:v>
                </c:pt>
                <c:pt idx="6369">
                  <c:v>44080.9</c:v>
                </c:pt>
                <c:pt idx="6370">
                  <c:v>44081.9</c:v>
                </c:pt>
                <c:pt idx="6371">
                  <c:v>44082.9</c:v>
                </c:pt>
                <c:pt idx="6372">
                  <c:v>44084.2</c:v>
                </c:pt>
                <c:pt idx="6373">
                  <c:v>44085.2</c:v>
                </c:pt>
                <c:pt idx="6374">
                  <c:v>44086</c:v>
                </c:pt>
                <c:pt idx="6375">
                  <c:v>44087.3</c:v>
                </c:pt>
                <c:pt idx="6376">
                  <c:v>44088.4</c:v>
                </c:pt>
                <c:pt idx="6377">
                  <c:v>44089.1</c:v>
                </c:pt>
                <c:pt idx="6378">
                  <c:v>44090.2</c:v>
                </c:pt>
                <c:pt idx="6379">
                  <c:v>44091.199999999997</c:v>
                </c:pt>
                <c:pt idx="6380">
                  <c:v>44092</c:v>
                </c:pt>
                <c:pt idx="6381">
                  <c:v>44093.599999999999</c:v>
                </c:pt>
                <c:pt idx="6382">
                  <c:v>44094.6</c:v>
                </c:pt>
                <c:pt idx="6383">
                  <c:v>44095.7</c:v>
                </c:pt>
                <c:pt idx="6384">
                  <c:v>44096.5</c:v>
                </c:pt>
                <c:pt idx="6385">
                  <c:v>44097.5</c:v>
                </c:pt>
                <c:pt idx="6386">
                  <c:v>44098.6</c:v>
                </c:pt>
                <c:pt idx="6387">
                  <c:v>44099.9</c:v>
                </c:pt>
                <c:pt idx="6388">
                  <c:v>44100.7</c:v>
                </c:pt>
                <c:pt idx="6389">
                  <c:v>44101.5</c:v>
                </c:pt>
                <c:pt idx="6390">
                  <c:v>44102.8</c:v>
                </c:pt>
                <c:pt idx="6391">
                  <c:v>44103.9</c:v>
                </c:pt>
                <c:pt idx="6392">
                  <c:v>44105</c:v>
                </c:pt>
                <c:pt idx="6393">
                  <c:v>44106.1</c:v>
                </c:pt>
                <c:pt idx="6394">
                  <c:v>44107.1</c:v>
                </c:pt>
                <c:pt idx="6395">
                  <c:v>44107.9</c:v>
                </c:pt>
                <c:pt idx="6396">
                  <c:v>44109</c:v>
                </c:pt>
                <c:pt idx="6397">
                  <c:v>44110.1</c:v>
                </c:pt>
                <c:pt idx="6398">
                  <c:v>44111.199999999997</c:v>
                </c:pt>
                <c:pt idx="6399">
                  <c:v>44112</c:v>
                </c:pt>
                <c:pt idx="6400">
                  <c:v>44113.1</c:v>
                </c:pt>
                <c:pt idx="6401">
                  <c:v>44114.400000000001</c:v>
                </c:pt>
                <c:pt idx="6402">
                  <c:v>44115.5</c:v>
                </c:pt>
                <c:pt idx="6403">
                  <c:v>44116.6</c:v>
                </c:pt>
                <c:pt idx="6404">
                  <c:v>44117.7</c:v>
                </c:pt>
                <c:pt idx="6405">
                  <c:v>44118.9</c:v>
                </c:pt>
                <c:pt idx="6406">
                  <c:v>44119.7</c:v>
                </c:pt>
                <c:pt idx="6407">
                  <c:v>44120.5</c:v>
                </c:pt>
                <c:pt idx="6408">
                  <c:v>44121.9</c:v>
                </c:pt>
                <c:pt idx="6409">
                  <c:v>44123.1</c:v>
                </c:pt>
                <c:pt idx="6410">
                  <c:v>44123.9</c:v>
                </c:pt>
                <c:pt idx="6411">
                  <c:v>44125.4</c:v>
                </c:pt>
                <c:pt idx="6412">
                  <c:v>44126.5</c:v>
                </c:pt>
                <c:pt idx="6413">
                  <c:v>44127.7</c:v>
                </c:pt>
                <c:pt idx="6414">
                  <c:v>44128.6</c:v>
                </c:pt>
                <c:pt idx="6415">
                  <c:v>44130</c:v>
                </c:pt>
                <c:pt idx="6416">
                  <c:v>44130.6</c:v>
                </c:pt>
                <c:pt idx="6417">
                  <c:v>44131.8</c:v>
                </c:pt>
                <c:pt idx="6418">
                  <c:v>44133.3</c:v>
                </c:pt>
                <c:pt idx="6419">
                  <c:v>44134.5</c:v>
                </c:pt>
                <c:pt idx="6420">
                  <c:v>44135.7</c:v>
                </c:pt>
                <c:pt idx="6421">
                  <c:v>44136.6</c:v>
                </c:pt>
                <c:pt idx="6422">
                  <c:v>44137.9</c:v>
                </c:pt>
                <c:pt idx="6423">
                  <c:v>44139.1</c:v>
                </c:pt>
                <c:pt idx="6424">
                  <c:v>44140.6</c:v>
                </c:pt>
                <c:pt idx="6425">
                  <c:v>44141.5</c:v>
                </c:pt>
                <c:pt idx="6426">
                  <c:v>44142.8</c:v>
                </c:pt>
                <c:pt idx="6427">
                  <c:v>44144</c:v>
                </c:pt>
                <c:pt idx="6428">
                  <c:v>44145.2</c:v>
                </c:pt>
                <c:pt idx="6429">
                  <c:v>44146.400000000001</c:v>
                </c:pt>
                <c:pt idx="6430">
                  <c:v>44147.6</c:v>
                </c:pt>
                <c:pt idx="6431">
                  <c:v>44148.6</c:v>
                </c:pt>
                <c:pt idx="6432">
                  <c:v>44149.8</c:v>
                </c:pt>
                <c:pt idx="6433">
                  <c:v>44151</c:v>
                </c:pt>
                <c:pt idx="6434">
                  <c:v>44152.5</c:v>
                </c:pt>
                <c:pt idx="6435">
                  <c:v>44153.7</c:v>
                </c:pt>
                <c:pt idx="6436">
                  <c:v>44154.6</c:v>
                </c:pt>
                <c:pt idx="6437">
                  <c:v>44155.8</c:v>
                </c:pt>
                <c:pt idx="6438">
                  <c:v>44156.6</c:v>
                </c:pt>
                <c:pt idx="6439">
                  <c:v>44157.8</c:v>
                </c:pt>
                <c:pt idx="6440">
                  <c:v>44159</c:v>
                </c:pt>
                <c:pt idx="6441">
                  <c:v>44159.9</c:v>
                </c:pt>
                <c:pt idx="6442">
                  <c:v>44161.1</c:v>
                </c:pt>
                <c:pt idx="6443">
                  <c:v>44162</c:v>
                </c:pt>
                <c:pt idx="6444">
                  <c:v>44163.5</c:v>
                </c:pt>
                <c:pt idx="6445">
                  <c:v>44164.7</c:v>
                </c:pt>
                <c:pt idx="6446">
                  <c:v>44165.9</c:v>
                </c:pt>
                <c:pt idx="6447">
                  <c:v>44167</c:v>
                </c:pt>
                <c:pt idx="6448">
                  <c:v>44167.6</c:v>
                </c:pt>
                <c:pt idx="6449">
                  <c:v>44168.800000000003</c:v>
                </c:pt>
                <c:pt idx="6450">
                  <c:v>44170.3</c:v>
                </c:pt>
                <c:pt idx="6451">
                  <c:v>44171.5</c:v>
                </c:pt>
                <c:pt idx="6452">
                  <c:v>44172.7</c:v>
                </c:pt>
                <c:pt idx="6453">
                  <c:v>44173.9</c:v>
                </c:pt>
                <c:pt idx="6454">
                  <c:v>44175.1</c:v>
                </c:pt>
                <c:pt idx="6455">
                  <c:v>44176.2</c:v>
                </c:pt>
                <c:pt idx="6456">
                  <c:v>44177.4</c:v>
                </c:pt>
                <c:pt idx="6457">
                  <c:v>44178.5</c:v>
                </c:pt>
                <c:pt idx="6458">
                  <c:v>44179.3</c:v>
                </c:pt>
                <c:pt idx="6459">
                  <c:v>44180.1</c:v>
                </c:pt>
                <c:pt idx="6460">
                  <c:v>44181.5</c:v>
                </c:pt>
                <c:pt idx="6461">
                  <c:v>44182.5</c:v>
                </c:pt>
                <c:pt idx="6462">
                  <c:v>44183.8</c:v>
                </c:pt>
                <c:pt idx="6463">
                  <c:v>44184.5</c:v>
                </c:pt>
                <c:pt idx="6464">
                  <c:v>44185.5</c:v>
                </c:pt>
                <c:pt idx="6465">
                  <c:v>44186.400000000001</c:v>
                </c:pt>
                <c:pt idx="6466">
                  <c:v>44187.5</c:v>
                </c:pt>
                <c:pt idx="6467">
                  <c:v>44188.1</c:v>
                </c:pt>
                <c:pt idx="6468">
                  <c:v>44188.7</c:v>
                </c:pt>
                <c:pt idx="6469">
                  <c:v>44189.5</c:v>
                </c:pt>
                <c:pt idx="6470">
                  <c:v>44190.2</c:v>
                </c:pt>
                <c:pt idx="6471">
                  <c:v>44191.1</c:v>
                </c:pt>
                <c:pt idx="6472">
                  <c:v>44191.7</c:v>
                </c:pt>
                <c:pt idx="6473">
                  <c:v>44192.3</c:v>
                </c:pt>
                <c:pt idx="6474">
                  <c:v>44192.9</c:v>
                </c:pt>
                <c:pt idx="6475">
                  <c:v>44193.5</c:v>
                </c:pt>
                <c:pt idx="6476">
                  <c:v>44194.1</c:v>
                </c:pt>
                <c:pt idx="6477">
                  <c:v>44194.6</c:v>
                </c:pt>
                <c:pt idx="6478">
                  <c:v>44195.1</c:v>
                </c:pt>
                <c:pt idx="6479">
                  <c:v>44195.3</c:v>
                </c:pt>
                <c:pt idx="6480">
                  <c:v>44195.9</c:v>
                </c:pt>
                <c:pt idx="6481">
                  <c:v>44196.4</c:v>
                </c:pt>
                <c:pt idx="6482">
                  <c:v>44197</c:v>
                </c:pt>
                <c:pt idx="6483">
                  <c:v>44197.3</c:v>
                </c:pt>
                <c:pt idx="6484">
                  <c:v>44197.8</c:v>
                </c:pt>
                <c:pt idx="6485">
                  <c:v>44198.3</c:v>
                </c:pt>
                <c:pt idx="6486">
                  <c:v>44198.9</c:v>
                </c:pt>
                <c:pt idx="6487">
                  <c:v>44199.5</c:v>
                </c:pt>
                <c:pt idx="6488">
                  <c:v>44199.9</c:v>
                </c:pt>
                <c:pt idx="6489">
                  <c:v>44200.4</c:v>
                </c:pt>
                <c:pt idx="6490">
                  <c:v>44208.9</c:v>
                </c:pt>
                <c:pt idx="6491">
                  <c:v>44210.1</c:v>
                </c:pt>
                <c:pt idx="6492">
                  <c:v>44210.8</c:v>
                </c:pt>
                <c:pt idx="6493">
                  <c:v>44211.9</c:v>
                </c:pt>
                <c:pt idx="6494">
                  <c:v>44212.4</c:v>
                </c:pt>
                <c:pt idx="6495">
                  <c:v>44213.8</c:v>
                </c:pt>
                <c:pt idx="6496">
                  <c:v>44214.6</c:v>
                </c:pt>
                <c:pt idx="6497">
                  <c:v>44215.6</c:v>
                </c:pt>
                <c:pt idx="6498">
                  <c:v>44216.800000000003</c:v>
                </c:pt>
                <c:pt idx="6499">
                  <c:v>44218.1</c:v>
                </c:pt>
                <c:pt idx="6500">
                  <c:v>44219.3</c:v>
                </c:pt>
                <c:pt idx="6501">
                  <c:v>44220.3</c:v>
                </c:pt>
                <c:pt idx="6502">
                  <c:v>44220.800000000003</c:v>
                </c:pt>
                <c:pt idx="6503">
                  <c:v>44222.1</c:v>
                </c:pt>
                <c:pt idx="6504">
                  <c:v>44223.4</c:v>
                </c:pt>
                <c:pt idx="6505">
                  <c:v>44224.5</c:v>
                </c:pt>
                <c:pt idx="6506">
                  <c:v>44225.5</c:v>
                </c:pt>
                <c:pt idx="6507">
                  <c:v>44226.3</c:v>
                </c:pt>
                <c:pt idx="6508">
                  <c:v>44227.3</c:v>
                </c:pt>
                <c:pt idx="6509">
                  <c:v>44228.6</c:v>
                </c:pt>
                <c:pt idx="6510">
                  <c:v>44229.599999999999</c:v>
                </c:pt>
                <c:pt idx="6511">
                  <c:v>44230.6</c:v>
                </c:pt>
                <c:pt idx="6512">
                  <c:v>44231.4</c:v>
                </c:pt>
                <c:pt idx="6513">
                  <c:v>44232.7</c:v>
                </c:pt>
                <c:pt idx="6514">
                  <c:v>44233.7</c:v>
                </c:pt>
                <c:pt idx="6515">
                  <c:v>44234.7</c:v>
                </c:pt>
                <c:pt idx="6516">
                  <c:v>44235.7</c:v>
                </c:pt>
                <c:pt idx="6517">
                  <c:v>44236.5</c:v>
                </c:pt>
                <c:pt idx="6518">
                  <c:v>44237.5</c:v>
                </c:pt>
                <c:pt idx="6519">
                  <c:v>44238.8</c:v>
                </c:pt>
                <c:pt idx="6520">
                  <c:v>44240.1</c:v>
                </c:pt>
                <c:pt idx="6521">
                  <c:v>44240.800000000003</c:v>
                </c:pt>
                <c:pt idx="6522">
                  <c:v>44241.9</c:v>
                </c:pt>
                <c:pt idx="6523">
                  <c:v>44242.6</c:v>
                </c:pt>
                <c:pt idx="6524">
                  <c:v>44243.7</c:v>
                </c:pt>
                <c:pt idx="6525">
                  <c:v>44244.7</c:v>
                </c:pt>
                <c:pt idx="6526">
                  <c:v>44245.7</c:v>
                </c:pt>
                <c:pt idx="6527">
                  <c:v>44246.5</c:v>
                </c:pt>
                <c:pt idx="6528">
                  <c:v>44247.5</c:v>
                </c:pt>
                <c:pt idx="6529">
                  <c:v>44248.6</c:v>
                </c:pt>
                <c:pt idx="6530">
                  <c:v>44249.8</c:v>
                </c:pt>
                <c:pt idx="6531">
                  <c:v>44250.8</c:v>
                </c:pt>
                <c:pt idx="6532">
                  <c:v>44251.5</c:v>
                </c:pt>
                <c:pt idx="6533">
                  <c:v>44252.7</c:v>
                </c:pt>
                <c:pt idx="6534">
                  <c:v>44253.2</c:v>
                </c:pt>
                <c:pt idx="6535">
                  <c:v>44254.400000000001</c:v>
                </c:pt>
                <c:pt idx="6536">
                  <c:v>44255.3</c:v>
                </c:pt>
                <c:pt idx="6537">
                  <c:v>44256.2</c:v>
                </c:pt>
                <c:pt idx="6538">
                  <c:v>44256.800000000003</c:v>
                </c:pt>
                <c:pt idx="6539">
                  <c:v>44257.599999999999</c:v>
                </c:pt>
                <c:pt idx="6540">
                  <c:v>44258.400000000001</c:v>
                </c:pt>
                <c:pt idx="6541">
                  <c:v>44259.4</c:v>
                </c:pt>
                <c:pt idx="6542">
                  <c:v>44260</c:v>
                </c:pt>
                <c:pt idx="6543">
                  <c:v>44260.7</c:v>
                </c:pt>
                <c:pt idx="6544">
                  <c:v>44261.4</c:v>
                </c:pt>
                <c:pt idx="6545">
                  <c:v>44262.1</c:v>
                </c:pt>
                <c:pt idx="6546">
                  <c:v>44262.7</c:v>
                </c:pt>
                <c:pt idx="6547">
                  <c:v>44263.4</c:v>
                </c:pt>
                <c:pt idx="6548">
                  <c:v>44264</c:v>
                </c:pt>
                <c:pt idx="6549">
                  <c:v>44264.4</c:v>
                </c:pt>
                <c:pt idx="6550">
                  <c:v>44265</c:v>
                </c:pt>
                <c:pt idx="6551">
                  <c:v>44265.7</c:v>
                </c:pt>
                <c:pt idx="6552">
                  <c:v>44266.3</c:v>
                </c:pt>
                <c:pt idx="6553">
                  <c:v>44266.8</c:v>
                </c:pt>
                <c:pt idx="6554">
                  <c:v>44267.199999999997</c:v>
                </c:pt>
                <c:pt idx="6555">
                  <c:v>44267.7</c:v>
                </c:pt>
                <c:pt idx="6556">
                  <c:v>44268.4</c:v>
                </c:pt>
                <c:pt idx="6557">
                  <c:v>44268.9</c:v>
                </c:pt>
                <c:pt idx="6558">
                  <c:v>44269.2</c:v>
                </c:pt>
                <c:pt idx="6559">
                  <c:v>44269.7</c:v>
                </c:pt>
                <c:pt idx="6560">
                  <c:v>44270.2</c:v>
                </c:pt>
                <c:pt idx="6561">
                  <c:v>44270.7</c:v>
                </c:pt>
                <c:pt idx="6562">
                  <c:v>44271.199999999997</c:v>
                </c:pt>
                <c:pt idx="6563">
                  <c:v>44271.6</c:v>
                </c:pt>
                <c:pt idx="6564">
                  <c:v>44272.1</c:v>
                </c:pt>
                <c:pt idx="6565">
                  <c:v>44272.6</c:v>
                </c:pt>
                <c:pt idx="6566">
                  <c:v>44273</c:v>
                </c:pt>
                <c:pt idx="6567">
                  <c:v>44273.5</c:v>
                </c:pt>
                <c:pt idx="6568">
                  <c:v>44274</c:v>
                </c:pt>
                <c:pt idx="6569">
                  <c:v>44274.400000000001</c:v>
                </c:pt>
                <c:pt idx="6570">
                  <c:v>44274.9</c:v>
                </c:pt>
                <c:pt idx="6571">
                  <c:v>44275.3</c:v>
                </c:pt>
                <c:pt idx="6572">
                  <c:v>44275.9</c:v>
                </c:pt>
                <c:pt idx="6573">
                  <c:v>44276.5</c:v>
                </c:pt>
                <c:pt idx="6574">
                  <c:v>44276.7</c:v>
                </c:pt>
                <c:pt idx="6575">
                  <c:v>44277.2</c:v>
                </c:pt>
                <c:pt idx="6576">
                  <c:v>44277.7</c:v>
                </c:pt>
                <c:pt idx="6577">
                  <c:v>44278.2</c:v>
                </c:pt>
                <c:pt idx="6578">
                  <c:v>44278.6</c:v>
                </c:pt>
                <c:pt idx="6579">
                  <c:v>44279</c:v>
                </c:pt>
                <c:pt idx="6580">
                  <c:v>44279.5</c:v>
                </c:pt>
                <c:pt idx="6581">
                  <c:v>44280</c:v>
                </c:pt>
                <c:pt idx="6582">
                  <c:v>44280.6</c:v>
                </c:pt>
                <c:pt idx="6583">
                  <c:v>44281.1</c:v>
                </c:pt>
                <c:pt idx="6584">
                  <c:v>44281.5</c:v>
                </c:pt>
                <c:pt idx="6585">
                  <c:v>44281.8</c:v>
                </c:pt>
                <c:pt idx="6586">
                  <c:v>44282.3</c:v>
                </c:pt>
                <c:pt idx="6587">
                  <c:v>44282.8</c:v>
                </c:pt>
                <c:pt idx="6588">
                  <c:v>44283.3</c:v>
                </c:pt>
                <c:pt idx="6589">
                  <c:v>44283.9</c:v>
                </c:pt>
                <c:pt idx="6590">
                  <c:v>44284.2</c:v>
                </c:pt>
                <c:pt idx="6591">
                  <c:v>44284.7</c:v>
                </c:pt>
                <c:pt idx="6592">
                  <c:v>44285.3</c:v>
                </c:pt>
                <c:pt idx="6593">
                  <c:v>44285.7</c:v>
                </c:pt>
                <c:pt idx="6594">
                  <c:v>44286.2</c:v>
                </c:pt>
                <c:pt idx="6595">
                  <c:v>44286.400000000001</c:v>
                </c:pt>
                <c:pt idx="6596">
                  <c:v>44286.9</c:v>
                </c:pt>
                <c:pt idx="6597">
                  <c:v>44287.3</c:v>
                </c:pt>
                <c:pt idx="6598">
                  <c:v>44287.9</c:v>
                </c:pt>
                <c:pt idx="6599">
                  <c:v>44288.3</c:v>
                </c:pt>
                <c:pt idx="6600">
                  <c:v>44288.7</c:v>
                </c:pt>
                <c:pt idx="6601">
                  <c:v>44289.2</c:v>
                </c:pt>
                <c:pt idx="6602">
                  <c:v>44289.599999999999</c:v>
                </c:pt>
                <c:pt idx="6603">
                  <c:v>44290.1</c:v>
                </c:pt>
                <c:pt idx="6604">
                  <c:v>44290.5</c:v>
                </c:pt>
                <c:pt idx="6605">
                  <c:v>44290.8</c:v>
                </c:pt>
                <c:pt idx="6606">
                  <c:v>44291.199999999997</c:v>
                </c:pt>
                <c:pt idx="6607">
                  <c:v>44291.7</c:v>
                </c:pt>
                <c:pt idx="6608">
                  <c:v>44292.2</c:v>
                </c:pt>
                <c:pt idx="6609">
                  <c:v>44292.7</c:v>
                </c:pt>
                <c:pt idx="6610">
                  <c:v>44293.1</c:v>
                </c:pt>
                <c:pt idx="6611">
                  <c:v>44293.5</c:v>
                </c:pt>
                <c:pt idx="6612">
                  <c:v>44294</c:v>
                </c:pt>
                <c:pt idx="6613">
                  <c:v>44294.5</c:v>
                </c:pt>
                <c:pt idx="6614">
                  <c:v>44294.9</c:v>
                </c:pt>
                <c:pt idx="6615">
                  <c:v>44295.199999999997</c:v>
                </c:pt>
                <c:pt idx="6616">
                  <c:v>44295.5</c:v>
                </c:pt>
                <c:pt idx="6617">
                  <c:v>44295.9</c:v>
                </c:pt>
                <c:pt idx="6618">
                  <c:v>44296.5</c:v>
                </c:pt>
                <c:pt idx="6619">
                  <c:v>44296.9</c:v>
                </c:pt>
                <c:pt idx="6620">
                  <c:v>44297.3</c:v>
                </c:pt>
                <c:pt idx="6621">
                  <c:v>44297.7</c:v>
                </c:pt>
                <c:pt idx="6622">
                  <c:v>44298.2</c:v>
                </c:pt>
                <c:pt idx="6623">
                  <c:v>44298.6</c:v>
                </c:pt>
                <c:pt idx="6624">
                  <c:v>44299</c:v>
                </c:pt>
                <c:pt idx="6625">
                  <c:v>44299.3</c:v>
                </c:pt>
                <c:pt idx="6626">
                  <c:v>44299.4</c:v>
                </c:pt>
                <c:pt idx="6627">
                  <c:v>44299.199999999997</c:v>
                </c:pt>
                <c:pt idx="6628">
                  <c:v>44298.2</c:v>
                </c:pt>
                <c:pt idx="6629">
                  <c:v>44298.2</c:v>
                </c:pt>
                <c:pt idx="6630">
                  <c:v>44298</c:v>
                </c:pt>
                <c:pt idx="6631">
                  <c:v>44297.8</c:v>
                </c:pt>
                <c:pt idx="6632">
                  <c:v>44297.599999999999</c:v>
                </c:pt>
                <c:pt idx="6633">
                  <c:v>44297.2</c:v>
                </c:pt>
                <c:pt idx="6634">
                  <c:v>44296.9</c:v>
                </c:pt>
                <c:pt idx="6635">
                  <c:v>44296.5</c:v>
                </c:pt>
                <c:pt idx="6636">
                  <c:v>44296.1</c:v>
                </c:pt>
                <c:pt idx="6637">
                  <c:v>44295.8</c:v>
                </c:pt>
                <c:pt idx="6638">
                  <c:v>44295.4</c:v>
                </c:pt>
                <c:pt idx="6639">
                  <c:v>44295</c:v>
                </c:pt>
                <c:pt idx="6640">
                  <c:v>44294.5</c:v>
                </c:pt>
                <c:pt idx="6641">
                  <c:v>44294</c:v>
                </c:pt>
                <c:pt idx="6642">
                  <c:v>44293.599999999999</c:v>
                </c:pt>
                <c:pt idx="6643">
                  <c:v>44292.9</c:v>
                </c:pt>
                <c:pt idx="6644">
                  <c:v>44292.3</c:v>
                </c:pt>
                <c:pt idx="6645">
                  <c:v>44291.6</c:v>
                </c:pt>
                <c:pt idx="6646">
                  <c:v>44290.9</c:v>
                </c:pt>
                <c:pt idx="6647">
                  <c:v>44290</c:v>
                </c:pt>
                <c:pt idx="6648">
                  <c:v>44288.3</c:v>
                </c:pt>
                <c:pt idx="6649">
                  <c:v>44284.9</c:v>
                </c:pt>
                <c:pt idx="6650">
                  <c:v>44283.4</c:v>
                </c:pt>
                <c:pt idx="6651">
                  <c:v>44282.2</c:v>
                </c:pt>
                <c:pt idx="6652">
                  <c:v>44257.8</c:v>
                </c:pt>
                <c:pt idx="6653">
                  <c:v>44257.9</c:v>
                </c:pt>
                <c:pt idx="6654">
                  <c:v>44258.2</c:v>
                </c:pt>
                <c:pt idx="6655">
                  <c:v>44258.400000000001</c:v>
                </c:pt>
                <c:pt idx="6656">
                  <c:v>44258.6</c:v>
                </c:pt>
                <c:pt idx="6657">
                  <c:v>44258.9</c:v>
                </c:pt>
                <c:pt idx="6658">
                  <c:v>44259.1</c:v>
                </c:pt>
                <c:pt idx="6659">
                  <c:v>44259.3</c:v>
                </c:pt>
                <c:pt idx="6660">
                  <c:v>44259.5</c:v>
                </c:pt>
                <c:pt idx="6661">
                  <c:v>44259.6</c:v>
                </c:pt>
                <c:pt idx="6662">
                  <c:v>44259.8</c:v>
                </c:pt>
                <c:pt idx="6663">
                  <c:v>44260</c:v>
                </c:pt>
                <c:pt idx="6664">
                  <c:v>44260.3</c:v>
                </c:pt>
                <c:pt idx="6665">
                  <c:v>44260.5</c:v>
                </c:pt>
                <c:pt idx="6666">
                  <c:v>44260.7</c:v>
                </c:pt>
                <c:pt idx="6667">
                  <c:v>44260.9</c:v>
                </c:pt>
                <c:pt idx="6668">
                  <c:v>44261.1</c:v>
                </c:pt>
                <c:pt idx="6669">
                  <c:v>44261.4</c:v>
                </c:pt>
                <c:pt idx="6670">
                  <c:v>44261.7</c:v>
                </c:pt>
                <c:pt idx="6671">
                  <c:v>44261.8</c:v>
                </c:pt>
                <c:pt idx="6672">
                  <c:v>44262.1</c:v>
                </c:pt>
                <c:pt idx="6673">
                  <c:v>44262.3</c:v>
                </c:pt>
                <c:pt idx="6674">
                  <c:v>44262.6</c:v>
                </c:pt>
                <c:pt idx="6675">
                  <c:v>44263</c:v>
                </c:pt>
                <c:pt idx="6676">
                  <c:v>44263.4</c:v>
                </c:pt>
                <c:pt idx="6677">
                  <c:v>44263.7</c:v>
                </c:pt>
                <c:pt idx="6678">
                  <c:v>44264</c:v>
                </c:pt>
                <c:pt idx="6679">
                  <c:v>44264.4</c:v>
                </c:pt>
                <c:pt idx="6680">
                  <c:v>44264.7</c:v>
                </c:pt>
                <c:pt idx="6681">
                  <c:v>44265</c:v>
                </c:pt>
                <c:pt idx="6682">
                  <c:v>44265.5</c:v>
                </c:pt>
                <c:pt idx="6683">
                  <c:v>44265.9</c:v>
                </c:pt>
                <c:pt idx="6684">
                  <c:v>44266.2</c:v>
                </c:pt>
                <c:pt idx="6685">
                  <c:v>44266.5</c:v>
                </c:pt>
                <c:pt idx="6686">
                  <c:v>44267</c:v>
                </c:pt>
                <c:pt idx="6687">
                  <c:v>44267.3</c:v>
                </c:pt>
                <c:pt idx="6688">
                  <c:v>44268</c:v>
                </c:pt>
                <c:pt idx="6689">
                  <c:v>44268.3</c:v>
                </c:pt>
                <c:pt idx="6690">
                  <c:v>44268.800000000003</c:v>
                </c:pt>
                <c:pt idx="6691">
                  <c:v>44269.2</c:v>
                </c:pt>
                <c:pt idx="6692">
                  <c:v>44269.4</c:v>
                </c:pt>
                <c:pt idx="6693">
                  <c:v>44269.9</c:v>
                </c:pt>
                <c:pt idx="6694">
                  <c:v>44270.400000000001</c:v>
                </c:pt>
                <c:pt idx="6695">
                  <c:v>44270.8</c:v>
                </c:pt>
                <c:pt idx="6696">
                  <c:v>44271.1</c:v>
                </c:pt>
                <c:pt idx="6697">
                  <c:v>44271.6</c:v>
                </c:pt>
                <c:pt idx="6698">
                  <c:v>44272</c:v>
                </c:pt>
                <c:pt idx="6699">
                  <c:v>44272.4</c:v>
                </c:pt>
                <c:pt idx="6700">
                  <c:v>44272.9</c:v>
                </c:pt>
                <c:pt idx="6701">
                  <c:v>44273.4</c:v>
                </c:pt>
                <c:pt idx="6702">
                  <c:v>44273.9</c:v>
                </c:pt>
                <c:pt idx="6703">
                  <c:v>44274.2</c:v>
                </c:pt>
                <c:pt idx="6704">
                  <c:v>44274.6</c:v>
                </c:pt>
                <c:pt idx="6705">
                  <c:v>44275.1</c:v>
                </c:pt>
                <c:pt idx="6706">
                  <c:v>44275.5</c:v>
                </c:pt>
                <c:pt idx="6707">
                  <c:v>44276.1</c:v>
                </c:pt>
                <c:pt idx="6708">
                  <c:v>44276.7</c:v>
                </c:pt>
                <c:pt idx="6709">
                  <c:v>44277.1</c:v>
                </c:pt>
                <c:pt idx="6710">
                  <c:v>44277.599999999999</c:v>
                </c:pt>
                <c:pt idx="6711">
                  <c:v>44278.2</c:v>
                </c:pt>
                <c:pt idx="6712">
                  <c:v>44278.6</c:v>
                </c:pt>
                <c:pt idx="6713">
                  <c:v>44279.1</c:v>
                </c:pt>
                <c:pt idx="6714">
                  <c:v>44279.7</c:v>
                </c:pt>
                <c:pt idx="6715">
                  <c:v>44280.3</c:v>
                </c:pt>
                <c:pt idx="6716">
                  <c:v>44280.6</c:v>
                </c:pt>
                <c:pt idx="6717">
                  <c:v>44281</c:v>
                </c:pt>
                <c:pt idx="6718">
                  <c:v>44281.599999999999</c:v>
                </c:pt>
                <c:pt idx="6719">
                  <c:v>44282.2</c:v>
                </c:pt>
                <c:pt idx="6720">
                  <c:v>44282.8</c:v>
                </c:pt>
                <c:pt idx="6721">
                  <c:v>44283.199999999997</c:v>
                </c:pt>
                <c:pt idx="6722">
                  <c:v>44283.6</c:v>
                </c:pt>
                <c:pt idx="6723">
                  <c:v>44284</c:v>
                </c:pt>
                <c:pt idx="6724">
                  <c:v>44284.4</c:v>
                </c:pt>
                <c:pt idx="6725">
                  <c:v>44285</c:v>
                </c:pt>
                <c:pt idx="6726">
                  <c:v>44285.3</c:v>
                </c:pt>
                <c:pt idx="6727">
                  <c:v>44285.599999999999</c:v>
                </c:pt>
                <c:pt idx="6728">
                  <c:v>44285.9</c:v>
                </c:pt>
                <c:pt idx="6729">
                  <c:v>44286.3</c:v>
                </c:pt>
                <c:pt idx="6730">
                  <c:v>44286.6</c:v>
                </c:pt>
                <c:pt idx="6731">
                  <c:v>44286.9</c:v>
                </c:pt>
                <c:pt idx="6732">
                  <c:v>44287.199999999997</c:v>
                </c:pt>
                <c:pt idx="6733">
                  <c:v>44287.4</c:v>
                </c:pt>
                <c:pt idx="6734">
                  <c:v>44287.5</c:v>
                </c:pt>
                <c:pt idx="6735">
                  <c:v>44287.7</c:v>
                </c:pt>
                <c:pt idx="6736">
                  <c:v>44287.9</c:v>
                </c:pt>
                <c:pt idx="6737">
                  <c:v>44288</c:v>
                </c:pt>
                <c:pt idx="6738">
                  <c:v>44288.2</c:v>
                </c:pt>
                <c:pt idx="6739">
                  <c:v>44288.3</c:v>
                </c:pt>
                <c:pt idx="6740">
                  <c:v>44288.4</c:v>
                </c:pt>
                <c:pt idx="6741">
                  <c:v>44288.5</c:v>
                </c:pt>
                <c:pt idx="6742">
                  <c:v>44288.6</c:v>
                </c:pt>
                <c:pt idx="6743">
                  <c:v>44288.7</c:v>
                </c:pt>
                <c:pt idx="6744">
                  <c:v>44288.800000000003</c:v>
                </c:pt>
                <c:pt idx="6745">
                  <c:v>44288.800000000003</c:v>
                </c:pt>
                <c:pt idx="6746">
                  <c:v>44288.9</c:v>
                </c:pt>
                <c:pt idx="6747">
                  <c:v>44288.9</c:v>
                </c:pt>
                <c:pt idx="6748">
                  <c:v>44289</c:v>
                </c:pt>
                <c:pt idx="6749">
                  <c:v>44289.1</c:v>
                </c:pt>
                <c:pt idx="6750">
                  <c:v>44289.1</c:v>
                </c:pt>
                <c:pt idx="6751">
                  <c:v>44289.2</c:v>
                </c:pt>
                <c:pt idx="6752">
                  <c:v>44289.3</c:v>
                </c:pt>
                <c:pt idx="6753">
                  <c:v>44289.3</c:v>
                </c:pt>
                <c:pt idx="6754">
                  <c:v>44289.4</c:v>
                </c:pt>
                <c:pt idx="6755">
                  <c:v>44289.4</c:v>
                </c:pt>
                <c:pt idx="6756">
                  <c:v>44289.5</c:v>
                </c:pt>
                <c:pt idx="6757">
                  <c:v>44289.5</c:v>
                </c:pt>
                <c:pt idx="6758">
                  <c:v>44289.599999999999</c:v>
                </c:pt>
                <c:pt idx="6759">
                  <c:v>44289.599999999999</c:v>
                </c:pt>
                <c:pt idx="6760">
                  <c:v>44289.599999999999</c:v>
                </c:pt>
                <c:pt idx="6761">
                  <c:v>44289.7</c:v>
                </c:pt>
                <c:pt idx="6762">
                  <c:v>44289.7</c:v>
                </c:pt>
                <c:pt idx="6763">
                  <c:v>44289.7</c:v>
                </c:pt>
                <c:pt idx="6764">
                  <c:v>44289.7</c:v>
                </c:pt>
                <c:pt idx="6765">
                  <c:v>44289.7</c:v>
                </c:pt>
                <c:pt idx="6766">
                  <c:v>44289.7</c:v>
                </c:pt>
                <c:pt idx="6767">
                  <c:v>44289.7</c:v>
                </c:pt>
                <c:pt idx="6768">
                  <c:v>44289.599999999999</c:v>
                </c:pt>
                <c:pt idx="6769">
                  <c:v>44289.5</c:v>
                </c:pt>
                <c:pt idx="6770">
                  <c:v>44289.5</c:v>
                </c:pt>
                <c:pt idx="6771">
                  <c:v>44289.4</c:v>
                </c:pt>
                <c:pt idx="6772">
                  <c:v>44289.3</c:v>
                </c:pt>
                <c:pt idx="6773">
                  <c:v>44289.1</c:v>
                </c:pt>
                <c:pt idx="6774">
                  <c:v>44288.800000000003</c:v>
                </c:pt>
                <c:pt idx="6775">
                  <c:v>44288.6</c:v>
                </c:pt>
                <c:pt idx="6776">
                  <c:v>44288.4</c:v>
                </c:pt>
                <c:pt idx="6777">
                  <c:v>44288.2</c:v>
                </c:pt>
                <c:pt idx="6778">
                  <c:v>44287.9</c:v>
                </c:pt>
                <c:pt idx="6779">
                  <c:v>44287.5</c:v>
                </c:pt>
                <c:pt idx="6780">
                  <c:v>44287.1</c:v>
                </c:pt>
                <c:pt idx="6781">
                  <c:v>44286.7</c:v>
                </c:pt>
                <c:pt idx="6782">
                  <c:v>44286.5</c:v>
                </c:pt>
                <c:pt idx="6783">
                  <c:v>44286.1</c:v>
                </c:pt>
                <c:pt idx="6784">
                  <c:v>44285.7</c:v>
                </c:pt>
                <c:pt idx="6785">
                  <c:v>44285.2</c:v>
                </c:pt>
                <c:pt idx="6786">
                  <c:v>44284.7</c:v>
                </c:pt>
                <c:pt idx="6787">
                  <c:v>44284.1</c:v>
                </c:pt>
                <c:pt idx="6788">
                  <c:v>44283.7</c:v>
                </c:pt>
                <c:pt idx="6789">
                  <c:v>44283.3</c:v>
                </c:pt>
                <c:pt idx="6790">
                  <c:v>44282.8</c:v>
                </c:pt>
                <c:pt idx="6791">
                  <c:v>44282.400000000001</c:v>
                </c:pt>
                <c:pt idx="6792">
                  <c:v>44281.8</c:v>
                </c:pt>
                <c:pt idx="6793">
                  <c:v>44281.2</c:v>
                </c:pt>
                <c:pt idx="6794">
                  <c:v>44280.800000000003</c:v>
                </c:pt>
                <c:pt idx="6795">
                  <c:v>44280.4</c:v>
                </c:pt>
                <c:pt idx="6796">
                  <c:v>44279.9</c:v>
                </c:pt>
                <c:pt idx="6797">
                  <c:v>44279.3</c:v>
                </c:pt>
                <c:pt idx="6798">
                  <c:v>44278.8</c:v>
                </c:pt>
                <c:pt idx="6799">
                  <c:v>44278.400000000001</c:v>
                </c:pt>
                <c:pt idx="6800">
                  <c:v>44278</c:v>
                </c:pt>
                <c:pt idx="6801">
                  <c:v>44277.4</c:v>
                </c:pt>
                <c:pt idx="6802">
                  <c:v>44276.9</c:v>
                </c:pt>
                <c:pt idx="6803">
                  <c:v>44276.3</c:v>
                </c:pt>
                <c:pt idx="6804">
                  <c:v>44275.7</c:v>
                </c:pt>
                <c:pt idx="6805">
                  <c:v>44231.8</c:v>
                </c:pt>
                <c:pt idx="6806">
                  <c:v>44231.7</c:v>
                </c:pt>
                <c:pt idx="6807">
                  <c:v>44231.4</c:v>
                </c:pt>
                <c:pt idx="6808">
                  <c:v>44230.9</c:v>
                </c:pt>
                <c:pt idx="6809">
                  <c:v>44230.7</c:v>
                </c:pt>
                <c:pt idx="6810">
                  <c:v>44230.1</c:v>
                </c:pt>
                <c:pt idx="6811">
                  <c:v>44229.9</c:v>
                </c:pt>
                <c:pt idx="6812">
                  <c:v>44229.4</c:v>
                </c:pt>
                <c:pt idx="6813">
                  <c:v>44229.2</c:v>
                </c:pt>
                <c:pt idx="6814">
                  <c:v>44228.9</c:v>
                </c:pt>
                <c:pt idx="6815">
                  <c:v>44228.4</c:v>
                </c:pt>
                <c:pt idx="6816">
                  <c:v>44228.2</c:v>
                </c:pt>
                <c:pt idx="6817">
                  <c:v>44227.8</c:v>
                </c:pt>
                <c:pt idx="6818">
                  <c:v>44227.5</c:v>
                </c:pt>
                <c:pt idx="6819">
                  <c:v>44227.199999999997</c:v>
                </c:pt>
                <c:pt idx="6820">
                  <c:v>44226.9</c:v>
                </c:pt>
                <c:pt idx="6821">
                  <c:v>44226.400000000001</c:v>
                </c:pt>
                <c:pt idx="6822">
                  <c:v>44226.2</c:v>
                </c:pt>
                <c:pt idx="6823">
                  <c:v>44226</c:v>
                </c:pt>
                <c:pt idx="6824">
                  <c:v>44225.7</c:v>
                </c:pt>
                <c:pt idx="6825">
                  <c:v>44225.4</c:v>
                </c:pt>
                <c:pt idx="6826">
                  <c:v>44225.1</c:v>
                </c:pt>
                <c:pt idx="6827">
                  <c:v>44224.800000000003</c:v>
                </c:pt>
                <c:pt idx="6828">
                  <c:v>44224.6</c:v>
                </c:pt>
                <c:pt idx="6829">
                  <c:v>44224.3</c:v>
                </c:pt>
                <c:pt idx="6830">
                  <c:v>44224</c:v>
                </c:pt>
                <c:pt idx="6831">
                  <c:v>44223.7</c:v>
                </c:pt>
                <c:pt idx="6832">
                  <c:v>44223.4</c:v>
                </c:pt>
                <c:pt idx="6833">
                  <c:v>44223.1</c:v>
                </c:pt>
                <c:pt idx="6834">
                  <c:v>44222.8</c:v>
                </c:pt>
                <c:pt idx="6835">
                  <c:v>44222.6</c:v>
                </c:pt>
                <c:pt idx="6836">
                  <c:v>44222.3</c:v>
                </c:pt>
                <c:pt idx="6837">
                  <c:v>44221.9</c:v>
                </c:pt>
                <c:pt idx="6838">
                  <c:v>44221.599999999999</c:v>
                </c:pt>
                <c:pt idx="6839">
                  <c:v>44221.4</c:v>
                </c:pt>
                <c:pt idx="6840">
                  <c:v>44221</c:v>
                </c:pt>
                <c:pt idx="6841">
                  <c:v>44220.7</c:v>
                </c:pt>
                <c:pt idx="6842">
                  <c:v>44220.6</c:v>
                </c:pt>
                <c:pt idx="6843">
                  <c:v>44220.2</c:v>
                </c:pt>
                <c:pt idx="6844">
                  <c:v>44219.9</c:v>
                </c:pt>
                <c:pt idx="6845">
                  <c:v>44219.6</c:v>
                </c:pt>
                <c:pt idx="6846">
                  <c:v>44219.4</c:v>
                </c:pt>
                <c:pt idx="6847">
                  <c:v>44219.1</c:v>
                </c:pt>
                <c:pt idx="6848">
                  <c:v>44218.9</c:v>
                </c:pt>
                <c:pt idx="6849">
                  <c:v>44218.6</c:v>
                </c:pt>
                <c:pt idx="6850">
                  <c:v>44218.400000000001</c:v>
                </c:pt>
                <c:pt idx="6851">
                  <c:v>44218.1</c:v>
                </c:pt>
                <c:pt idx="6852">
                  <c:v>44217.9</c:v>
                </c:pt>
                <c:pt idx="6853">
                  <c:v>44217.7</c:v>
                </c:pt>
                <c:pt idx="6854">
                  <c:v>44217.5</c:v>
                </c:pt>
                <c:pt idx="6855">
                  <c:v>44217.3</c:v>
                </c:pt>
                <c:pt idx="6856">
                  <c:v>44217</c:v>
                </c:pt>
                <c:pt idx="6857">
                  <c:v>44216.800000000003</c:v>
                </c:pt>
                <c:pt idx="6858">
                  <c:v>44216.7</c:v>
                </c:pt>
                <c:pt idx="6859">
                  <c:v>44216.6</c:v>
                </c:pt>
                <c:pt idx="6860">
                  <c:v>44216.4</c:v>
                </c:pt>
                <c:pt idx="6861">
                  <c:v>44216.3</c:v>
                </c:pt>
                <c:pt idx="6862">
                  <c:v>44216.1</c:v>
                </c:pt>
                <c:pt idx="6863">
                  <c:v>44216</c:v>
                </c:pt>
                <c:pt idx="6864">
                  <c:v>44215.9</c:v>
                </c:pt>
                <c:pt idx="6865">
                  <c:v>44215.9</c:v>
                </c:pt>
                <c:pt idx="6866">
                  <c:v>44215.8</c:v>
                </c:pt>
                <c:pt idx="6867">
                  <c:v>44215.7</c:v>
                </c:pt>
                <c:pt idx="6868">
                  <c:v>44215.7</c:v>
                </c:pt>
                <c:pt idx="6869">
                  <c:v>44215.6</c:v>
                </c:pt>
                <c:pt idx="6870">
                  <c:v>44215.6</c:v>
                </c:pt>
                <c:pt idx="6871">
                  <c:v>44215.5</c:v>
                </c:pt>
                <c:pt idx="6872">
                  <c:v>44215.5</c:v>
                </c:pt>
                <c:pt idx="6873">
                  <c:v>44215.5</c:v>
                </c:pt>
                <c:pt idx="6874">
                  <c:v>44215.4</c:v>
                </c:pt>
                <c:pt idx="6875">
                  <c:v>44215.4</c:v>
                </c:pt>
                <c:pt idx="6876">
                  <c:v>44215.4</c:v>
                </c:pt>
                <c:pt idx="6877">
                  <c:v>44215.4</c:v>
                </c:pt>
                <c:pt idx="6878">
                  <c:v>44215.3</c:v>
                </c:pt>
                <c:pt idx="6879">
                  <c:v>44215.3</c:v>
                </c:pt>
                <c:pt idx="6880">
                  <c:v>44215.3</c:v>
                </c:pt>
                <c:pt idx="6881">
                  <c:v>44215.199999999997</c:v>
                </c:pt>
                <c:pt idx="6882">
                  <c:v>44215.199999999997</c:v>
                </c:pt>
                <c:pt idx="6883">
                  <c:v>44215.199999999997</c:v>
                </c:pt>
                <c:pt idx="6884">
                  <c:v>44215.199999999997</c:v>
                </c:pt>
                <c:pt idx="6885">
                  <c:v>44215.199999999997</c:v>
                </c:pt>
                <c:pt idx="6886">
                  <c:v>44215.1</c:v>
                </c:pt>
                <c:pt idx="6887">
                  <c:v>44215.1</c:v>
                </c:pt>
                <c:pt idx="6888">
                  <c:v>44215.1</c:v>
                </c:pt>
                <c:pt idx="6889">
                  <c:v>44215.1</c:v>
                </c:pt>
                <c:pt idx="6890">
                  <c:v>44215.1</c:v>
                </c:pt>
                <c:pt idx="6891">
                  <c:v>44215.1</c:v>
                </c:pt>
                <c:pt idx="6892">
                  <c:v>44215.1</c:v>
                </c:pt>
                <c:pt idx="6893">
                  <c:v>44215</c:v>
                </c:pt>
                <c:pt idx="6894">
                  <c:v>44215</c:v>
                </c:pt>
                <c:pt idx="6895">
                  <c:v>44215.1</c:v>
                </c:pt>
                <c:pt idx="6896">
                  <c:v>44215.1</c:v>
                </c:pt>
                <c:pt idx="6897">
                  <c:v>44215.1</c:v>
                </c:pt>
                <c:pt idx="6898">
                  <c:v>44215.199999999997</c:v>
                </c:pt>
                <c:pt idx="6899">
                  <c:v>44215.3</c:v>
                </c:pt>
                <c:pt idx="6900">
                  <c:v>44215.4</c:v>
                </c:pt>
                <c:pt idx="6901">
                  <c:v>44215.6</c:v>
                </c:pt>
                <c:pt idx="6902">
                  <c:v>44215.7</c:v>
                </c:pt>
                <c:pt idx="6903">
                  <c:v>44215.9</c:v>
                </c:pt>
                <c:pt idx="6904">
                  <c:v>44216.3</c:v>
                </c:pt>
                <c:pt idx="6905">
                  <c:v>44216.6</c:v>
                </c:pt>
                <c:pt idx="6906">
                  <c:v>44217</c:v>
                </c:pt>
                <c:pt idx="6907">
                  <c:v>44217.4</c:v>
                </c:pt>
                <c:pt idx="6908">
                  <c:v>44217.7</c:v>
                </c:pt>
                <c:pt idx="6909">
                  <c:v>44218.2</c:v>
                </c:pt>
                <c:pt idx="6910">
                  <c:v>44218.7</c:v>
                </c:pt>
                <c:pt idx="6911">
                  <c:v>44219.3</c:v>
                </c:pt>
                <c:pt idx="6912">
                  <c:v>44219.8</c:v>
                </c:pt>
                <c:pt idx="6913">
                  <c:v>44220.4</c:v>
                </c:pt>
                <c:pt idx="6914">
                  <c:v>44221</c:v>
                </c:pt>
                <c:pt idx="6915">
                  <c:v>44221.5</c:v>
                </c:pt>
                <c:pt idx="6916">
                  <c:v>44222.2</c:v>
                </c:pt>
                <c:pt idx="6917">
                  <c:v>44223</c:v>
                </c:pt>
                <c:pt idx="6918">
                  <c:v>44223.7</c:v>
                </c:pt>
                <c:pt idx="6919">
                  <c:v>44224.5</c:v>
                </c:pt>
                <c:pt idx="6920">
                  <c:v>44224.9</c:v>
                </c:pt>
                <c:pt idx="6921">
                  <c:v>44225.5</c:v>
                </c:pt>
                <c:pt idx="6922">
                  <c:v>44226.2</c:v>
                </c:pt>
                <c:pt idx="6923">
                  <c:v>44226.9</c:v>
                </c:pt>
                <c:pt idx="6924">
                  <c:v>44227.6</c:v>
                </c:pt>
                <c:pt idx="6925">
                  <c:v>44228.2</c:v>
                </c:pt>
                <c:pt idx="6926">
                  <c:v>44228.7</c:v>
                </c:pt>
                <c:pt idx="6927">
                  <c:v>44229.1</c:v>
                </c:pt>
                <c:pt idx="6928">
                  <c:v>44229.8</c:v>
                </c:pt>
                <c:pt idx="6929">
                  <c:v>44230.400000000001</c:v>
                </c:pt>
                <c:pt idx="6930">
                  <c:v>44230.9</c:v>
                </c:pt>
                <c:pt idx="6931">
                  <c:v>44231.4</c:v>
                </c:pt>
                <c:pt idx="6932">
                  <c:v>44231.8</c:v>
                </c:pt>
                <c:pt idx="6933">
                  <c:v>44232</c:v>
                </c:pt>
                <c:pt idx="6934">
                  <c:v>44232.5</c:v>
                </c:pt>
                <c:pt idx="6935">
                  <c:v>44232.9</c:v>
                </c:pt>
                <c:pt idx="6936">
                  <c:v>44233.3</c:v>
                </c:pt>
                <c:pt idx="6937">
                  <c:v>44233.599999999999</c:v>
                </c:pt>
                <c:pt idx="6938">
                  <c:v>44233.9</c:v>
                </c:pt>
                <c:pt idx="6939">
                  <c:v>44234.2</c:v>
                </c:pt>
                <c:pt idx="6940">
                  <c:v>44234.5</c:v>
                </c:pt>
                <c:pt idx="6941">
                  <c:v>44234.7</c:v>
                </c:pt>
                <c:pt idx="6942">
                  <c:v>44235</c:v>
                </c:pt>
                <c:pt idx="6943">
                  <c:v>44235.3</c:v>
                </c:pt>
                <c:pt idx="6944">
                  <c:v>44235.5</c:v>
                </c:pt>
                <c:pt idx="6945">
                  <c:v>44235.8</c:v>
                </c:pt>
                <c:pt idx="6946">
                  <c:v>44235.9</c:v>
                </c:pt>
                <c:pt idx="6947">
                  <c:v>44236.2</c:v>
                </c:pt>
                <c:pt idx="6948">
                  <c:v>44236.6</c:v>
                </c:pt>
                <c:pt idx="6949">
                  <c:v>44236.800000000003</c:v>
                </c:pt>
                <c:pt idx="6950">
                  <c:v>44237</c:v>
                </c:pt>
                <c:pt idx="6951">
                  <c:v>44237.2</c:v>
                </c:pt>
                <c:pt idx="6952">
                  <c:v>44237.4</c:v>
                </c:pt>
                <c:pt idx="6953">
                  <c:v>44237.8</c:v>
                </c:pt>
                <c:pt idx="6954">
                  <c:v>44238.1</c:v>
                </c:pt>
                <c:pt idx="6955">
                  <c:v>44238.2</c:v>
                </c:pt>
                <c:pt idx="6956">
                  <c:v>44238.5</c:v>
                </c:pt>
                <c:pt idx="6957">
                  <c:v>44238.7</c:v>
                </c:pt>
                <c:pt idx="6958">
                  <c:v>44239</c:v>
                </c:pt>
                <c:pt idx="6959">
                  <c:v>44239.4</c:v>
                </c:pt>
                <c:pt idx="6960">
                  <c:v>44239.7</c:v>
                </c:pt>
                <c:pt idx="6961">
                  <c:v>44239.9</c:v>
                </c:pt>
                <c:pt idx="6962">
                  <c:v>44240.3</c:v>
                </c:pt>
                <c:pt idx="6963">
                  <c:v>44240.5</c:v>
                </c:pt>
                <c:pt idx="6964">
                  <c:v>44240.9</c:v>
                </c:pt>
                <c:pt idx="6965">
                  <c:v>44241.4</c:v>
                </c:pt>
                <c:pt idx="6966">
                  <c:v>44241.7</c:v>
                </c:pt>
                <c:pt idx="6967">
                  <c:v>44242.1</c:v>
                </c:pt>
                <c:pt idx="6968">
                  <c:v>44242.400000000001</c:v>
                </c:pt>
                <c:pt idx="6969">
                  <c:v>44242.8</c:v>
                </c:pt>
                <c:pt idx="6970">
                  <c:v>44243.199999999997</c:v>
                </c:pt>
                <c:pt idx="6971">
                  <c:v>44243.6</c:v>
                </c:pt>
                <c:pt idx="6972">
                  <c:v>44244</c:v>
                </c:pt>
                <c:pt idx="6973">
                  <c:v>44244.3</c:v>
                </c:pt>
                <c:pt idx="6974">
                  <c:v>44244.7</c:v>
                </c:pt>
                <c:pt idx="6975">
                  <c:v>44245.2</c:v>
                </c:pt>
                <c:pt idx="6976">
                  <c:v>44281.9</c:v>
                </c:pt>
                <c:pt idx="6977">
                  <c:v>44286.7</c:v>
                </c:pt>
                <c:pt idx="6978">
                  <c:v>44287.4</c:v>
                </c:pt>
                <c:pt idx="6979">
                  <c:v>44288.4</c:v>
                </c:pt>
                <c:pt idx="6980">
                  <c:v>44289.4</c:v>
                </c:pt>
                <c:pt idx="6981">
                  <c:v>44290.6</c:v>
                </c:pt>
                <c:pt idx="6982">
                  <c:v>44291.3</c:v>
                </c:pt>
                <c:pt idx="6983">
                  <c:v>44292</c:v>
                </c:pt>
                <c:pt idx="6984">
                  <c:v>44293.2</c:v>
                </c:pt>
                <c:pt idx="6985">
                  <c:v>44294</c:v>
                </c:pt>
                <c:pt idx="6986">
                  <c:v>44295.4</c:v>
                </c:pt>
                <c:pt idx="6987">
                  <c:v>44296.4</c:v>
                </c:pt>
                <c:pt idx="6988">
                  <c:v>44297.2</c:v>
                </c:pt>
                <c:pt idx="6989">
                  <c:v>44298.1</c:v>
                </c:pt>
                <c:pt idx="6990">
                  <c:v>44299.1</c:v>
                </c:pt>
                <c:pt idx="6991">
                  <c:v>44299.6</c:v>
                </c:pt>
                <c:pt idx="6992">
                  <c:v>44300.6</c:v>
                </c:pt>
                <c:pt idx="6993">
                  <c:v>44301.1</c:v>
                </c:pt>
                <c:pt idx="6994">
                  <c:v>44302</c:v>
                </c:pt>
                <c:pt idx="6995">
                  <c:v>44303</c:v>
                </c:pt>
                <c:pt idx="6996">
                  <c:v>44303.5</c:v>
                </c:pt>
                <c:pt idx="6997">
                  <c:v>44304.4</c:v>
                </c:pt>
                <c:pt idx="6998">
                  <c:v>44305.4</c:v>
                </c:pt>
                <c:pt idx="6999">
                  <c:v>44305.9</c:v>
                </c:pt>
                <c:pt idx="7000">
                  <c:v>44306.8</c:v>
                </c:pt>
                <c:pt idx="7001">
                  <c:v>44307.8</c:v>
                </c:pt>
                <c:pt idx="7002">
                  <c:v>44308.2</c:v>
                </c:pt>
                <c:pt idx="7003">
                  <c:v>44309.2</c:v>
                </c:pt>
                <c:pt idx="7004">
                  <c:v>44309.599999999999</c:v>
                </c:pt>
                <c:pt idx="7005">
                  <c:v>44310.6</c:v>
                </c:pt>
                <c:pt idx="7006">
                  <c:v>44311.5</c:v>
                </c:pt>
                <c:pt idx="7007">
                  <c:v>44312</c:v>
                </c:pt>
                <c:pt idx="7008">
                  <c:v>44312.9</c:v>
                </c:pt>
                <c:pt idx="7009">
                  <c:v>44313.8</c:v>
                </c:pt>
                <c:pt idx="7010">
                  <c:v>44314.7</c:v>
                </c:pt>
                <c:pt idx="7011">
                  <c:v>44315.199999999997</c:v>
                </c:pt>
                <c:pt idx="7012">
                  <c:v>44316.1</c:v>
                </c:pt>
                <c:pt idx="7013">
                  <c:v>44316.5</c:v>
                </c:pt>
                <c:pt idx="7014">
                  <c:v>44317.4</c:v>
                </c:pt>
                <c:pt idx="7015">
                  <c:v>44318.400000000001</c:v>
                </c:pt>
                <c:pt idx="7016">
                  <c:v>44318.8</c:v>
                </c:pt>
                <c:pt idx="7017">
                  <c:v>44319.7</c:v>
                </c:pt>
                <c:pt idx="7018">
                  <c:v>44320.6</c:v>
                </c:pt>
                <c:pt idx="7019">
                  <c:v>44321.1</c:v>
                </c:pt>
                <c:pt idx="7020">
                  <c:v>44321.9</c:v>
                </c:pt>
                <c:pt idx="7021">
                  <c:v>44322.8</c:v>
                </c:pt>
                <c:pt idx="7022">
                  <c:v>44323.3</c:v>
                </c:pt>
                <c:pt idx="7023">
                  <c:v>44324.2</c:v>
                </c:pt>
                <c:pt idx="7024">
                  <c:v>44325</c:v>
                </c:pt>
                <c:pt idx="7025">
                  <c:v>44325.5</c:v>
                </c:pt>
                <c:pt idx="7026">
                  <c:v>44326.3</c:v>
                </c:pt>
                <c:pt idx="7027">
                  <c:v>44327.199999999997</c:v>
                </c:pt>
                <c:pt idx="7028">
                  <c:v>44327.6</c:v>
                </c:pt>
                <c:pt idx="7029">
                  <c:v>44328.5</c:v>
                </c:pt>
                <c:pt idx="7030">
                  <c:v>44329.3</c:v>
                </c:pt>
                <c:pt idx="7031">
                  <c:v>44329.7</c:v>
                </c:pt>
                <c:pt idx="7032">
                  <c:v>44330.6</c:v>
                </c:pt>
                <c:pt idx="7033">
                  <c:v>44331.4</c:v>
                </c:pt>
                <c:pt idx="7034">
                  <c:v>44332.2</c:v>
                </c:pt>
                <c:pt idx="7035">
                  <c:v>44332.7</c:v>
                </c:pt>
                <c:pt idx="7036">
                  <c:v>44333.5</c:v>
                </c:pt>
                <c:pt idx="7037">
                  <c:v>44334.3</c:v>
                </c:pt>
                <c:pt idx="7038">
                  <c:v>44334.7</c:v>
                </c:pt>
                <c:pt idx="7039">
                  <c:v>44335.5</c:v>
                </c:pt>
                <c:pt idx="7040">
                  <c:v>44336.3</c:v>
                </c:pt>
                <c:pt idx="7041">
                  <c:v>44336.7</c:v>
                </c:pt>
                <c:pt idx="7042">
                  <c:v>44337.5</c:v>
                </c:pt>
                <c:pt idx="7043">
                  <c:v>44338.3</c:v>
                </c:pt>
                <c:pt idx="7044">
                  <c:v>44338.6</c:v>
                </c:pt>
                <c:pt idx="7045">
                  <c:v>44339.4</c:v>
                </c:pt>
                <c:pt idx="7046">
                  <c:v>44340.2</c:v>
                </c:pt>
                <c:pt idx="7047">
                  <c:v>44340.6</c:v>
                </c:pt>
                <c:pt idx="7048">
                  <c:v>44341.4</c:v>
                </c:pt>
                <c:pt idx="7049">
                  <c:v>44342.1</c:v>
                </c:pt>
                <c:pt idx="7050">
                  <c:v>44342.5</c:v>
                </c:pt>
                <c:pt idx="7051">
                  <c:v>44343.3</c:v>
                </c:pt>
                <c:pt idx="7052">
                  <c:v>44344</c:v>
                </c:pt>
                <c:pt idx="7053">
                  <c:v>44344.4</c:v>
                </c:pt>
                <c:pt idx="7054">
                  <c:v>44345.2</c:v>
                </c:pt>
                <c:pt idx="7055">
                  <c:v>44345.9</c:v>
                </c:pt>
                <c:pt idx="7056">
                  <c:v>44346.3</c:v>
                </c:pt>
                <c:pt idx="7057">
                  <c:v>44347</c:v>
                </c:pt>
                <c:pt idx="7058">
                  <c:v>44347.7</c:v>
                </c:pt>
                <c:pt idx="7059">
                  <c:v>44348.1</c:v>
                </c:pt>
                <c:pt idx="7060">
                  <c:v>44348.800000000003</c:v>
                </c:pt>
                <c:pt idx="7061">
                  <c:v>44349.1</c:v>
                </c:pt>
                <c:pt idx="7062">
                  <c:v>44349.8</c:v>
                </c:pt>
                <c:pt idx="7063">
                  <c:v>44350.5</c:v>
                </c:pt>
                <c:pt idx="7064">
                  <c:v>44350.8</c:v>
                </c:pt>
                <c:pt idx="7065">
                  <c:v>44351.4</c:v>
                </c:pt>
                <c:pt idx="7066">
                  <c:v>44352.1</c:v>
                </c:pt>
                <c:pt idx="7067">
                  <c:v>44352.4</c:v>
                </c:pt>
                <c:pt idx="7068">
                  <c:v>44353</c:v>
                </c:pt>
                <c:pt idx="7069">
                  <c:v>44353.599999999999</c:v>
                </c:pt>
                <c:pt idx="7070">
                  <c:v>44354.2</c:v>
                </c:pt>
                <c:pt idx="7071">
                  <c:v>44354.400000000001</c:v>
                </c:pt>
                <c:pt idx="7072">
                  <c:v>44355</c:v>
                </c:pt>
                <c:pt idx="7073">
                  <c:v>44355.3</c:v>
                </c:pt>
                <c:pt idx="7074">
                  <c:v>44355.8</c:v>
                </c:pt>
                <c:pt idx="7075">
                  <c:v>44356.3</c:v>
                </c:pt>
                <c:pt idx="7076">
                  <c:v>44356.5</c:v>
                </c:pt>
                <c:pt idx="7077">
                  <c:v>44357</c:v>
                </c:pt>
                <c:pt idx="7078">
                  <c:v>44357.5</c:v>
                </c:pt>
                <c:pt idx="7079">
                  <c:v>44357.7</c:v>
                </c:pt>
                <c:pt idx="7080">
                  <c:v>44358.1</c:v>
                </c:pt>
                <c:pt idx="7081">
                  <c:v>44358.5</c:v>
                </c:pt>
                <c:pt idx="7082">
                  <c:v>44358.7</c:v>
                </c:pt>
                <c:pt idx="7083">
                  <c:v>44359.1</c:v>
                </c:pt>
                <c:pt idx="7084">
                  <c:v>44359.6</c:v>
                </c:pt>
                <c:pt idx="7085">
                  <c:v>44359.8</c:v>
                </c:pt>
                <c:pt idx="7086">
                  <c:v>44360.2</c:v>
                </c:pt>
                <c:pt idx="7087">
                  <c:v>44360.6</c:v>
                </c:pt>
                <c:pt idx="7088">
                  <c:v>44360.800000000003</c:v>
                </c:pt>
                <c:pt idx="7089">
                  <c:v>44361.1</c:v>
                </c:pt>
                <c:pt idx="7090">
                  <c:v>44361.5</c:v>
                </c:pt>
                <c:pt idx="7091">
                  <c:v>44361.7</c:v>
                </c:pt>
                <c:pt idx="7092">
                  <c:v>44365</c:v>
                </c:pt>
                <c:pt idx="7093">
                  <c:v>44365.2</c:v>
                </c:pt>
                <c:pt idx="7094">
                  <c:v>44365.7</c:v>
                </c:pt>
                <c:pt idx="7095">
                  <c:v>44366.1</c:v>
                </c:pt>
                <c:pt idx="7096">
                  <c:v>44366.3</c:v>
                </c:pt>
                <c:pt idx="7097">
                  <c:v>44366.8</c:v>
                </c:pt>
                <c:pt idx="7098">
                  <c:v>44367.4</c:v>
                </c:pt>
                <c:pt idx="7099">
                  <c:v>44367.7</c:v>
                </c:pt>
                <c:pt idx="7100">
                  <c:v>44368.3</c:v>
                </c:pt>
                <c:pt idx="7101">
                  <c:v>44368.9</c:v>
                </c:pt>
                <c:pt idx="7102">
                  <c:v>44369.2</c:v>
                </c:pt>
                <c:pt idx="7103">
                  <c:v>44369.8</c:v>
                </c:pt>
                <c:pt idx="7104">
                  <c:v>44370.5</c:v>
                </c:pt>
                <c:pt idx="7105">
                  <c:v>44370.8</c:v>
                </c:pt>
                <c:pt idx="7106">
                  <c:v>44371.5</c:v>
                </c:pt>
                <c:pt idx="7107">
                  <c:v>44372.2</c:v>
                </c:pt>
                <c:pt idx="7108">
                  <c:v>44372.6</c:v>
                </c:pt>
                <c:pt idx="7109">
                  <c:v>44373.3</c:v>
                </c:pt>
                <c:pt idx="7110">
                  <c:v>44374.1</c:v>
                </c:pt>
                <c:pt idx="7111">
                  <c:v>44374.5</c:v>
                </c:pt>
                <c:pt idx="7112">
                  <c:v>44375.3</c:v>
                </c:pt>
                <c:pt idx="7113">
                  <c:v>44375.7</c:v>
                </c:pt>
                <c:pt idx="7114">
                  <c:v>44376.5</c:v>
                </c:pt>
                <c:pt idx="7115">
                  <c:v>44377.4</c:v>
                </c:pt>
                <c:pt idx="7116">
                  <c:v>44377.8</c:v>
                </c:pt>
                <c:pt idx="7117">
                  <c:v>44378.6</c:v>
                </c:pt>
                <c:pt idx="7118">
                  <c:v>44379.5</c:v>
                </c:pt>
                <c:pt idx="7119">
                  <c:v>44380</c:v>
                </c:pt>
                <c:pt idx="7120">
                  <c:v>44380.9</c:v>
                </c:pt>
                <c:pt idx="7121">
                  <c:v>44381.3</c:v>
                </c:pt>
                <c:pt idx="7122">
                  <c:v>44382.2</c:v>
                </c:pt>
                <c:pt idx="7123">
                  <c:v>44383.199999999997</c:v>
                </c:pt>
                <c:pt idx="7124">
                  <c:v>44383.6</c:v>
                </c:pt>
                <c:pt idx="7125">
                  <c:v>44384.5</c:v>
                </c:pt>
                <c:pt idx="7126">
                  <c:v>44385.5</c:v>
                </c:pt>
                <c:pt idx="7127">
                  <c:v>44386.400000000001</c:v>
                </c:pt>
                <c:pt idx="7128">
                  <c:v>44386.9</c:v>
                </c:pt>
                <c:pt idx="7129">
                  <c:v>44387.8</c:v>
                </c:pt>
                <c:pt idx="7130">
                  <c:v>44388.7</c:v>
                </c:pt>
                <c:pt idx="7131">
                  <c:v>44389.599999999999</c:v>
                </c:pt>
                <c:pt idx="7132">
                  <c:v>44390.6</c:v>
                </c:pt>
                <c:pt idx="7133">
                  <c:v>44420.4</c:v>
                </c:pt>
                <c:pt idx="7134">
                  <c:v>44436.7</c:v>
                </c:pt>
                <c:pt idx="7135">
                  <c:v>44438.400000000001</c:v>
                </c:pt>
                <c:pt idx="7136">
                  <c:v>44440.1</c:v>
                </c:pt>
                <c:pt idx="7137">
                  <c:v>44441</c:v>
                </c:pt>
                <c:pt idx="7138">
                  <c:v>44442.7</c:v>
                </c:pt>
                <c:pt idx="7139">
                  <c:v>44444.6</c:v>
                </c:pt>
                <c:pt idx="7140">
                  <c:v>44445.5</c:v>
                </c:pt>
                <c:pt idx="7141">
                  <c:v>44447.5</c:v>
                </c:pt>
                <c:pt idx="7142">
                  <c:v>44449.4</c:v>
                </c:pt>
                <c:pt idx="7143">
                  <c:v>44450.400000000001</c:v>
                </c:pt>
                <c:pt idx="7144">
                  <c:v>44452.3</c:v>
                </c:pt>
                <c:pt idx="7145">
                  <c:v>44454.3</c:v>
                </c:pt>
                <c:pt idx="7146">
                  <c:v>44455.199999999997</c:v>
                </c:pt>
                <c:pt idx="7147">
                  <c:v>44457.3</c:v>
                </c:pt>
                <c:pt idx="7148">
                  <c:v>44459.3</c:v>
                </c:pt>
                <c:pt idx="7149">
                  <c:v>44460.4</c:v>
                </c:pt>
                <c:pt idx="7150">
                  <c:v>44462.5</c:v>
                </c:pt>
                <c:pt idx="7151">
                  <c:v>44464.6</c:v>
                </c:pt>
                <c:pt idx="7152">
                  <c:v>44465.599999999999</c:v>
                </c:pt>
                <c:pt idx="7153">
                  <c:v>44467.8</c:v>
                </c:pt>
                <c:pt idx="7154">
                  <c:v>44470</c:v>
                </c:pt>
                <c:pt idx="7155">
                  <c:v>44471</c:v>
                </c:pt>
                <c:pt idx="7156">
                  <c:v>44473.3</c:v>
                </c:pt>
                <c:pt idx="7157">
                  <c:v>44475.5</c:v>
                </c:pt>
                <c:pt idx="7158">
                  <c:v>44476.7</c:v>
                </c:pt>
                <c:pt idx="7159">
                  <c:v>44479</c:v>
                </c:pt>
                <c:pt idx="7160">
                  <c:v>44480.1</c:v>
                </c:pt>
                <c:pt idx="7161">
                  <c:v>44482.5</c:v>
                </c:pt>
                <c:pt idx="7162">
                  <c:v>44485</c:v>
                </c:pt>
                <c:pt idx="7163">
                  <c:v>44486.2</c:v>
                </c:pt>
                <c:pt idx="7164">
                  <c:v>44488.7</c:v>
                </c:pt>
                <c:pt idx="7165">
                  <c:v>44491.3</c:v>
                </c:pt>
                <c:pt idx="7166">
                  <c:v>44492.6</c:v>
                </c:pt>
                <c:pt idx="7167">
                  <c:v>44495.199999999997</c:v>
                </c:pt>
                <c:pt idx="7168">
                  <c:v>44497.9</c:v>
                </c:pt>
                <c:pt idx="7169">
                  <c:v>44500.7</c:v>
                </c:pt>
                <c:pt idx="7170">
                  <c:v>44502.1</c:v>
                </c:pt>
                <c:pt idx="7171">
                  <c:v>44504.9</c:v>
                </c:pt>
                <c:pt idx="7172">
                  <c:v>44506.3</c:v>
                </c:pt>
                <c:pt idx="7173">
                  <c:v>44509.2</c:v>
                </c:pt>
                <c:pt idx="7174">
                  <c:v>44512.1</c:v>
                </c:pt>
                <c:pt idx="7175">
                  <c:v>44513.599999999999</c:v>
                </c:pt>
                <c:pt idx="7176">
                  <c:v>44516.5</c:v>
                </c:pt>
                <c:pt idx="7177">
                  <c:v>44519.5</c:v>
                </c:pt>
                <c:pt idx="7178">
                  <c:v>44520.9</c:v>
                </c:pt>
                <c:pt idx="7179">
                  <c:v>44523.9</c:v>
                </c:pt>
                <c:pt idx="7180">
                  <c:v>44526.9</c:v>
                </c:pt>
                <c:pt idx="7181">
                  <c:v>44529.8</c:v>
                </c:pt>
                <c:pt idx="7182">
                  <c:v>44531.3</c:v>
                </c:pt>
                <c:pt idx="7183">
                  <c:v>44534.2</c:v>
                </c:pt>
                <c:pt idx="7184">
                  <c:v>44535.7</c:v>
                </c:pt>
                <c:pt idx="7185">
                  <c:v>44538.6</c:v>
                </c:pt>
                <c:pt idx="7186">
                  <c:v>44541.5</c:v>
                </c:pt>
                <c:pt idx="7187">
                  <c:v>44542.9</c:v>
                </c:pt>
                <c:pt idx="7188">
                  <c:v>44545.7</c:v>
                </c:pt>
                <c:pt idx="7189">
                  <c:v>44548.5</c:v>
                </c:pt>
                <c:pt idx="7190">
                  <c:v>44549.9</c:v>
                </c:pt>
                <c:pt idx="7191">
                  <c:v>44552.6</c:v>
                </c:pt>
                <c:pt idx="7192">
                  <c:v>44555.3</c:v>
                </c:pt>
                <c:pt idx="7193">
                  <c:v>44558</c:v>
                </c:pt>
                <c:pt idx="7194">
                  <c:v>44559.3</c:v>
                </c:pt>
                <c:pt idx="7195">
                  <c:v>44561.9</c:v>
                </c:pt>
                <c:pt idx="7196">
                  <c:v>44563.199999999997</c:v>
                </c:pt>
                <c:pt idx="7197">
                  <c:v>44565.8</c:v>
                </c:pt>
                <c:pt idx="7198">
                  <c:v>44568.3</c:v>
                </c:pt>
                <c:pt idx="7199">
                  <c:v>44569.599999999999</c:v>
                </c:pt>
                <c:pt idx="7200">
                  <c:v>44572.1</c:v>
                </c:pt>
                <c:pt idx="7201">
                  <c:v>44574.6</c:v>
                </c:pt>
                <c:pt idx="7202">
                  <c:v>44575.8</c:v>
                </c:pt>
                <c:pt idx="7203">
                  <c:v>44578.2</c:v>
                </c:pt>
                <c:pt idx="7204">
                  <c:v>44579.5</c:v>
                </c:pt>
                <c:pt idx="7205">
                  <c:v>44581.9</c:v>
                </c:pt>
                <c:pt idx="7206">
                  <c:v>44584.3</c:v>
                </c:pt>
                <c:pt idx="7207">
                  <c:v>44585.5</c:v>
                </c:pt>
                <c:pt idx="7208">
                  <c:v>44587.9</c:v>
                </c:pt>
                <c:pt idx="7209">
                  <c:v>44589.1</c:v>
                </c:pt>
                <c:pt idx="7210">
                  <c:v>44591.5</c:v>
                </c:pt>
                <c:pt idx="7211">
                  <c:v>44593.8</c:v>
                </c:pt>
                <c:pt idx="7212">
                  <c:v>44595</c:v>
                </c:pt>
                <c:pt idx="7213">
                  <c:v>44597.3</c:v>
                </c:pt>
                <c:pt idx="7214">
                  <c:v>44599.6</c:v>
                </c:pt>
                <c:pt idx="7215">
                  <c:v>44600.800000000003</c:v>
                </c:pt>
                <c:pt idx="7216">
                  <c:v>44603.1</c:v>
                </c:pt>
                <c:pt idx="7217">
                  <c:v>44605.3</c:v>
                </c:pt>
                <c:pt idx="7218">
                  <c:v>44607.6</c:v>
                </c:pt>
                <c:pt idx="7219">
                  <c:v>44608.7</c:v>
                </c:pt>
                <c:pt idx="7220">
                  <c:v>44610.9</c:v>
                </c:pt>
                <c:pt idx="7221">
                  <c:v>44612</c:v>
                </c:pt>
                <c:pt idx="7222">
                  <c:v>44614.2</c:v>
                </c:pt>
                <c:pt idx="7223">
                  <c:v>44616.3</c:v>
                </c:pt>
                <c:pt idx="7224">
                  <c:v>44617.4</c:v>
                </c:pt>
                <c:pt idx="7225">
                  <c:v>44619.5</c:v>
                </c:pt>
                <c:pt idx="7226">
                  <c:v>44621.599999999999</c:v>
                </c:pt>
                <c:pt idx="7227">
                  <c:v>44622.6</c:v>
                </c:pt>
                <c:pt idx="7228">
                  <c:v>44624.7</c:v>
                </c:pt>
                <c:pt idx="7229">
                  <c:v>44626.7</c:v>
                </c:pt>
                <c:pt idx="7230">
                  <c:v>44628.7</c:v>
                </c:pt>
                <c:pt idx="7231">
                  <c:v>44629.7</c:v>
                </c:pt>
                <c:pt idx="7232">
                  <c:v>44631.6</c:v>
                </c:pt>
                <c:pt idx="7233">
                  <c:v>44633.599999999999</c:v>
                </c:pt>
                <c:pt idx="7234">
                  <c:v>44634.5</c:v>
                </c:pt>
                <c:pt idx="7235">
                  <c:v>44636.4</c:v>
                </c:pt>
                <c:pt idx="7236">
                  <c:v>44637.3</c:v>
                </c:pt>
                <c:pt idx="7237">
                  <c:v>44639.199999999997</c:v>
                </c:pt>
                <c:pt idx="7238">
                  <c:v>44641</c:v>
                </c:pt>
                <c:pt idx="7239">
                  <c:v>44641.9</c:v>
                </c:pt>
                <c:pt idx="7240">
                  <c:v>44643.7</c:v>
                </c:pt>
                <c:pt idx="7241">
                  <c:v>44645.5</c:v>
                </c:pt>
                <c:pt idx="7242">
                  <c:v>44647.3</c:v>
                </c:pt>
                <c:pt idx="7243">
                  <c:v>44649</c:v>
                </c:pt>
                <c:pt idx="7244">
                  <c:v>44650.8</c:v>
                </c:pt>
                <c:pt idx="7245">
                  <c:v>44652.5</c:v>
                </c:pt>
                <c:pt idx="7246">
                  <c:v>44653.3</c:v>
                </c:pt>
                <c:pt idx="7247">
                  <c:v>44655.1</c:v>
                </c:pt>
                <c:pt idx="7248">
                  <c:v>44656.800000000003</c:v>
                </c:pt>
                <c:pt idx="7249">
                  <c:v>44658.5</c:v>
                </c:pt>
                <c:pt idx="7250">
                  <c:v>44660.2</c:v>
                </c:pt>
                <c:pt idx="7251">
                  <c:v>44661.9</c:v>
                </c:pt>
                <c:pt idx="7252">
                  <c:v>44663.6</c:v>
                </c:pt>
                <c:pt idx="7253">
                  <c:v>44665.4</c:v>
                </c:pt>
                <c:pt idx="7254">
                  <c:v>44667.1</c:v>
                </c:pt>
                <c:pt idx="7255">
                  <c:v>44668.800000000003</c:v>
                </c:pt>
                <c:pt idx="7256">
                  <c:v>44669.7</c:v>
                </c:pt>
                <c:pt idx="7257">
                  <c:v>44671.5</c:v>
                </c:pt>
                <c:pt idx="7258">
                  <c:v>44673.2</c:v>
                </c:pt>
                <c:pt idx="7259">
                  <c:v>44674.1</c:v>
                </c:pt>
                <c:pt idx="7260">
                  <c:v>44675.9</c:v>
                </c:pt>
                <c:pt idx="7261">
                  <c:v>44677.7</c:v>
                </c:pt>
                <c:pt idx="7262">
                  <c:v>44678.6</c:v>
                </c:pt>
                <c:pt idx="7263">
                  <c:v>44680.5</c:v>
                </c:pt>
                <c:pt idx="7264">
                  <c:v>44682.3</c:v>
                </c:pt>
                <c:pt idx="7265">
                  <c:v>44683.199999999997</c:v>
                </c:pt>
                <c:pt idx="7266">
                  <c:v>44685.1</c:v>
                </c:pt>
                <c:pt idx="7267">
                  <c:v>44686.9</c:v>
                </c:pt>
                <c:pt idx="7268">
                  <c:v>44687.9</c:v>
                </c:pt>
                <c:pt idx="7269">
                  <c:v>44689.8</c:v>
                </c:pt>
                <c:pt idx="7270">
                  <c:v>44691.7</c:v>
                </c:pt>
                <c:pt idx="7271">
                  <c:v>44692.6</c:v>
                </c:pt>
                <c:pt idx="7272">
                  <c:v>44694.5</c:v>
                </c:pt>
                <c:pt idx="7273">
                  <c:v>44696.5</c:v>
                </c:pt>
                <c:pt idx="7274">
                  <c:v>44697.4</c:v>
                </c:pt>
                <c:pt idx="7275">
                  <c:v>44699.3</c:v>
                </c:pt>
                <c:pt idx="7276">
                  <c:v>44701.3</c:v>
                </c:pt>
                <c:pt idx="7277">
                  <c:v>44702.2</c:v>
                </c:pt>
                <c:pt idx="7278">
                  <c:v>44704.2</c:v>
                </c:pt>
                <c:pt idx="7279">
                  <c:v>44706.1</c:v>
                </c:pt>
                <c:pt idx="7280">
                  <c:v>44707.1</c:v>
                </c:pt>
                <c:pt idx="7281">
                  <c:v>44709</c:v>
                </c:pt>
                <c:pt idx="7282">
                  <c:v>44710.9</c:v>
                </c:pt>
                <c:pt idx="7283">
                  <c:v>44711.9</c:v>
                </c:pt>
                <c:pt idx="7284">
                  <c:v>44713.8</c:v>
                </c:pt>
                <c:pt idx="7285">
                  <c:v>44715.8</c:v>
                </c:pt>
                <c:pt idx="7286">
                  <c:v>44716.7</c:v>
                </c:pt>
                <c:pt idx="7287">
                  <c:v>44718.7</c:v>
                </c:pt>
                <c:pt idx="7288">
                  <c:v>44720.6</c:v>
                </c:pt>
                <c:pt idx="7289">
                  <c:v>44721.5</c:v>
                </c:pt>
                <c:pt idx="7290">
                  <c:v>44723.4</c:v>
                </c:pt>
                <c:pt idx="7291">
                  <c:v>44725.3</c:v>
                </c:pt>
                <c:pt idx="7292">
                  <c:v>44726.3</c:v>
                </c:pt>
                <c:pt idx="7293">
                  <c:v>44728.2</c:v>
                </c:pt>
                <c:pt idx="7294">
                  <c:v>44730</c:v>
                </c:pt>
                <c:pt idx="7295">
                  <c:v>44731</c:v>
                </c:pt>
                <c:pt idx="7296">
                  <c:v>44732.800000000003</c:v>
                </c:pt>
                <c:pt idx="7297">
                  <c:v>44734.7</c:v>
                </c:pt>
                <c:pt idx="7298">
                  <c:v>44735.6</c:v>
                </c:pt>
                <c:pt idx="7299">
                  <c:v>44737.5</c:v>
                </c:pt>
                <c:pt idx="7300">
                  <c:v>44739.3</c:v>
                </c:pt>
                <c:pt idx="7301">
                  <c:v>44740.2</c:v>
                </c:pt>
                <c:pt idx="7302">
                  <c:v>44742</c:v>
                </c:pt>
                <c:pt idx="7303">
                  <c:v>44743.8</c:v>
                </c:pt>
                <c:pt idx="7304">
                  <c:v>44744.7</c:v>
                </c:pt>
                <c:pt idx="7305">
                  <c:v>44746.5</c:v>
                </c:pt>
                <c:pt idx="7306">
                  <c:v>44748.3</c:v>
                </c:pt>
                <c:pt idx="7307">
                  <c:v>44749.2</c:v>
                </c:pt>
                <c:pt idx="7308">
                  <c:v>44751</c:v>
                </c:pt>
                <c:pt idx="7309">
                  <c:v>44752.7</c:v>
                </c:pt>
                <c:pt idx="7310">
                  <c:v>44753.599999999999</c:v>
                </c:pt>
                <c:pt idx="7311">
                  <c:v>44755.4</c:v>
                </c:pt>
                <c:pt idx="7312">
                  <c:v>44757.1</c:v>
                </c:pt>
                <c:pt idx="7313">
                  <c:v>44758</c:v>
                </c:pt>
                <c:pt idx="7314">
                  <c:v>44759.8</c:v>
                </c:pt>
                <c:pt idx="7315">
                  <c:v>44761.5</c:v>
                </c:pt>
                <c:pt idx="7316">
                  <c:v>44762.400000000001</c:v>
                </c:pt>
                <c:pt idx="7317">
                  <c:v>44764.2</c:v>
                </c:pt>
                <c:pt idx="7318">
                  <c:v>44765.9</c:v>
                </c:pt>
                <c:pt idx="7319">
                  <c:v>44766.8</c:v>
                </c:pt>
                <c:pt idx="7320">
                  <c:v>44768.6</c:v>
                </c:pt>
                <c:pt idx="7321">
                  <c:v>44770.3</c:v>
                </c:pt>
                <c:pt idx="7322">
                  <c:v>44771.199999999997</c:v>
                </c:pt>
                <c:pt idx="7323">
                  <c:v>44773</c:v>
                </c:pt>
                <c:pt idx="7324">
                  <c:v>44774.7</c:v>
                </c:pt>
                <c:pt idx="7325">
                  <c:v>44775.6</c:v>
                </c:pt>
                <c:pt idx="7326">
                  <c:v>44777.4</c:v>
                </c:pt>
                <c:pt idx="7327">
                  <c:v>44778.3</c:v>
                </c:pt>
                <c:pt idx="7328">
                  <c:v>44780.1</c:v>
                </c:pt>
                <c:pt idx="7329">
                  <c:v>44781.9</c:v>
                </c:pt>
                <c:pt idx="7330">
                  <c:v>44782.7</c:v>
                </c:pt>
                <c:pt idx="7331">
                  <c:v>44784.6</c:v>
                </c:pt>
                <c:pt idx="7332">
                  <c:v>44786.400000000001</c:v>
                </c:pt>
                <c:pt idx="7333">
                  <c:v>44787.3</c:v>
                </c:pt>
                <c:pt idx="7334">
                  <c:v>44789.1</c:v>
                </c:pt>
                <c:pt idx="7335">
                  <c:v>44790.9</c:v>
                </c:pt>
                <c:pt idx="7336">
                  <c:v>44792.800000000003</c:v>
                </c:pt>
                <c:pt idx="7337">
                  <c:v>44793.7</c:v>
                </c:pt>
                <c:pt idx="7338">
                  <c:v>44794.6</c:v>
                </c:pt>
                <c:pt idx="7339">
                  <c:v>44796.5</c:v>
                </c:pt>
                <c:pt idx="7340">
                  <c:v>44798.3</c:v>
                </c:pt>
                <c:pt idx="7341">
                  <c:v>44799.3</c:v>
                </c:pt>
                <c:pt idx="7342">
                  <c:v>44801.1</c:v>
                </c:pt>
                <c:pt idx="7343">
                  <c:v>44803</c:v>
                </c:pt>
                <c:pt idx="7344">
                  <c:v>44804</c:v>
                </c:pt>
                <c:pt idx="7345">
                  <c:v>44805.9</c:v>
                </c:pt>
                <c:pt idx="7346">
                  <c:v>44806.8</c:v>
                </c:pt>
                <c:pt idx="7347">
                  <c:v>44808.7</c:v>
                </c:pt>
                <c:pt idx="7348">
                  <c:v>44810.6</c:v>
                </c:pt>
                <c:pt idx="7349">
                  <c:v>44811.5</c:v>
                </c:pt>
                <c:pt idx="7350">
                  <c:v>44813.4</c:v>
                </c:pt>
                <c:pt idx="7351">
                  <c:v>44815.3</c:v>
                </c:pt>
                <c:pt idx="7352">
                  <c:v>44817.2</c:v>
                </c:pt>
                <c:pt idx="7353">
                  <c:v>44818.1</c:v>
                </c:pt>
                <c:pt idx="7354">
                  <c:v>44820</c:v>
                </c:pt>
                <c:pt idx="7355">
                  <c:v>44821.9</c:v>
                </c:pt>
                <c:pt idx="7356">
                  <c:v>44822.8</c:v>
                </c:pt>
                <c:pt idx="7357">
                  <c:v>44824.7</c:v>
                </c:pt>
                <c:pt idx="7358">
                  <c:v>44825.599999999999</c:v>
                </c:pt>
                <c:pt idx="7359">
                  <c:v>44827.5</c:v>
                </c:pt>
                <c:pt idx="7360">
                  <c:v>44829.3</c:v>
                </c:pt>
                <c:pt idx="7361">
                  <c:v>44830.2</c:v>
                </c:pt>
                <c:pt idx="7362">
                  <c:v>44832.1</c:v>
                </c:pt>
                <c:pt idx="7363">
                  <c:v>44833.9</c:v>
                </c:pt>
                <c:pt idx="7364">
                  <c:v>44835.7</c:v>
                </c:pt>
                <c:pt idx="7365">
                  <c:v>44836.6</c:v>
                </c:pt>
                <c:pt idx="7366">
                  <c:v>44838.400000000001</c:v>
                </c:pt>
                <c:pt idx="7367">
                  <c:v>44839.199999999997</c:v>
                </c:pt>
                <c:pt idx="7368">
                  <c:v>44841</c:v>
                </c:pt>
                <c:pt idx="7369">
                  <c:v>44842.8</c:v>
                </c:pt>
                <c:pt idx="7370">
                  <c:v>44843.6</c:v>
                </c:pt>
                <c:pt idx="7371">
                  <c:v>44845.4</c:v>
                </c:pt>
                <c:pt idx="7372">
                  <c:v>44847.1</c:v>
                </c:pt>
                <c:pt idx="7373">
                  <c:v>44847.9</c:v>
                </c:pt>
                <c:pt idx="7374">
                  <c:v>44849.599999999999</c:v>
                </c:pt>
                <c:pt idx="7375">
                  <c:v>44851.3</c:v>
                </c:pt>
                <c:pt idx="7376">
                  <c:v>44853</c:v>
                </c:pt>
                <c:pt idx="7377">
                  <c:v>44853.9</c:v>
                </c:pt>
                <c:pt idx="7378">
                  <c:v>44855.6</c:v>
                </c:pt>
                <c:pt idx="7379">
                  <c:v>44856.4</c:v>
                </c:pt>
                <c:pt idx="7380">
                  <c:v>44858.1</c:v>
                </c:pt>
                <c:pt idx="7381">
                  <c:v>44859.7</c:v>
                </c:pt>
                <c:pt idx="7382">
                  <c:v>44860.5</c:v>
                </c:pt>
                <c:pt idx="7383">
                  <c:v>44862.2</c:v>
                </c:pt>
                <c:pt idx="7384">
                  <c:v>44863.8</c:v>
                </c:pt>
                <c:pt idx="7385">
                  <c:v>44864.7</c:v>
                </c:pt>
                <c:pt idx="7386">
                  <c:v>44866.3</c:v>
                </c:pt>
                <c:pt idx="7387">
                  <c:v>44867.9</c:v>
                </c:pt>
                <c:pt idx="7388">
                  <c:v>44869.599999999999</c:v>
                </c:pt>
                <c:pt idx="7389">
                  <c:v>44870.400000000001</c:v>
                </c:pt>
                <c:pt idx="7390">
                  <c:v>44872</c:v>
                </c:pt>
                <c:pt idx="7391">
                  <c:v>44872.800000000003</c:v>
                </c:pt>
                <c:pt idx="7392">
                  <c:v>44874.5</c:v>
                </c:pt>
                <c:pt idx="7393">
                  <c:v>44876.1</c:v>
                </c:pt>
                <c:pt idx="7394">
                  <c:v>44876.9</c:v>
                </c:pt>
                <c:pt idx="7395">
                  <c:v>44878.5</c:v>
                </c:pt>
                <c:pt idx="7396">
                  <c:v>44880.2</c:v>
                </c:pt>
                <c:pt idx="7397">
                  <c:v>44881</c:v>
                </c:pt>
                <c:pt idx="7398">
                  <c:v>44882.6</c:v>
                </c:pt>
                <c:pt idx="7399">
                  <c:v>44884.2</c:v>
                </c:pt>
                <c:pt idx="7400">
                  <c:v>44885</c:v>
                </c:pt>
                <c:pt idx="7401">
                  <c:v>44886.7</c:v>
                </c:pt>
                <c:pt idx="7402">
                  <c:v>44888.3</c:v>
                </c:pt>
                <c:pt idx="7403">
                  <c:v>44889.1</c:v>
                </c:pt>
                <c:pt idx="7404">
                  <c:v>44890.7</c:v>
                </c:pt>
                <c:pt idx="7405">
                  <c:v>44892.4</c:v>
                </c:pt>
                <c:pt idx="7406">
                  <c:v>44893.2</c:v>
                </c:pt>
                <c:pt idx="7407">
                  <c:v>44894.8</c:v>
                </c:pt>
                <c:pt idx="7408">
                  <c:v>44896.4</c:v>
                </c:pt>
                <c:pt idx="7409">
                  <c:v>44897.2</c:v>
                </c:pt>
                <c:pt idx="7410">
                  <c:v>44898.8</c:v>
                </c:pt>
                <c:pt idx="7411">
                  <c:v>44900.5</c:v>
                </c:pt>
                <c:pt idx="7412">
                  <c:v>44902.1</c:v>
                </c:pt>
                <c:pt idx="7413">
                  <c:v>44902.9</c:v>
                </c:pt>
                <c:pt idx="7414">
                  <c:v>44904.5</c:v>
                </c:pt>
                <c:pt idx="7415">
                  <c:v>44906.1</c:v>
                </c:pt>
                <c:pt idx="7416">
                  <c:v>44907.7</c:v>
                </c:pt>
                <c:pt idx="7417">
                  <c:v>44908.5</c:v>
                </c:pt>
                <c:pt idx="7418">
                  <c:v>44910.2</c:v>
                </c:pt>
                <c:pt idx="7419">
                  <c:v>44911.8</c:v>
                </c:pt>
                <c:pt idx="7420">
                  <c:v>44913.4</c:v>
                </c:pt>
                <c:pt idx="7421">
                  <c:v>44914.2</c:v>
                </c:pt>
                <c:pt idx="7422">
                  <c:v>44915.8</c:v>
                </c:pt>
                <c:pt idx="7423">
                  <c:v>44917.4</c:v>
                </c:pt>
                <c:pt idx="7424">
                  <c:v>44918.2</c:v>
                </c:pt>
                <c:pt idx="7425">
                  <c:v>44919.8</c:v>
                </c:pt>
                <c:pt idx="7426">
                  <c:v>44921.4</c:v>
                </c:pt>
                <c:pt idx="7427">
                  <c:v>44923</c:v>
                </c:pt>
                <c:pt idx="7428">
                  <c:v>44923.8</c:v>
                </c:pt>
                <c:pt idx="7429">
                  <c:v>44925.4</c:v>
                </c:pt>
                <c:pt idx="7430">
                  <c:v>44927</c:v>
                </c:pt>
                <c:pt idx="7431">
                  <c:v>44928.7</c:v>
                </c:pt>
                <c:pt idx="7432">
                  <c:v>44929.5</c:v>
                </c:pt>
                <c:pt idx="7433">
                  <c:v>44931.1</c:v>
                </c:pt>
                <c:pt idx="7434">
                  <c:v>44931.9</c:v>
                </c:pt>
                <c:pt idx="7435">
                  <c:v>44933.5</c:v>
                </c:pt>
                <c:pt idx="7436">
                  <c:v>44935.199999999997</c:v>
                </c:pt>
                <c:pt idx="7437">
                  <c:v>44936</c:v>
                </c:pt>
                <c:pt idx="7438">
                  <c:v>44937.599999999999</c:v>
                </c:pt>
                <c:pt idx="7439">
                  <c:v>44939.3</c:v>
                </c:pt>
                <c:pt idx="7440">
                  <c:v>44940.1</c:v>
                </c:pt>
                <c:pt idx="7441">
                  <c:v>44941.8</c:v>
                </c:pt>
                <c:pt idx="7442">
                  <c:v>44943.5</c:v>
                </c:pt>
                <c:pt idx="7443">
                  <c:v>44945.2</c:v>
                </c:pt>
                <c:pt idx="7444">
                  <c:v>44946</c:v>
                </c:pt>
                <c:pt idx="7445">
                  <c:v>44947.7</c:v>
                </c:pt>
                <c:pt idx="7446">
                  <c:v>44948.6</c:v>
                </c:pt>
                <c:pt idx="7447">
                  <c:v>44950.3</c:v>
                </c:pt>
                <c:pt idx="7448">
                  <c:v>44952</c:v>
                </c:pt>
                <c:pt idx="7449">
                  <c:v>44952.9</c:v>
                </c:pt>
                <c:pt idx="7450">
                  <c:v>44954.6</c:v>
                </c:pt>
                <c:pt idx="7451">
                  <c:v>44956.3</c:v>
                </c:pt>
                <c:pt idx="7452">
                  <c:v>44957.1</c:v>
                </c:pt>
                <c:pt idx="7453">
                  <c:v>44958.8</c:v>
                </c:pt>
                <c:pt idx="7454">
                  <c:v>44960.5</c:v>
                </c:pt>
                <c:pt idx="7455">
                  <c:v>44961.4</c:v>
                </c:pt>
                <c:pt idx="7456">
                  <c:v>44963</c:v>
                </c:pt>
                <c:pt idx="7457">
                  <c:v>44964.7</c:v>
                </c:pt>
                <c:pt idx="7458">
                  <c:v>44965.5</c:v>
                </c:pt>
                <c:pt idx="7459">
                  <c:v>44967.1</c:v>
                </c:pt>
                <c:pt idx="7460">
                  <c:v>44968.7</c:v>
                </c:pt>
                <c:pt idx="7461">
                  <c:v>44969.5</c:v>
                </c:pt>
                <c:pt idx="7462">
                  <c:v>44971.1</c:v>
                </c:pt>
                <c:pt idx="7463">
                  <c:v>44972.6</c:v>
                </c:pt>
                <c:pt idx="7464">
                  <c:v>44973.4</c:v>
                </c:pt>
                <c:pt idx="7465">
                  <c:v>44974.9</c:v>
                </c:pt>
                <c:pt idx="7466">
                  <c:v>44976.3</c:v>
                </c:pt>
                <c:pt idx="7467">
                  <c:v>44977</c:v>
                </c:pt>
                <c:pt idx="7468">
                  <c:v>44978.400000000001</c:v>
                </c:pt>
                <c:pt idx="7469">
                  <c:v>44979.8</c:v>
                </c:pt>
                <c:pt idx="7470">
                  <c:v>44980.5</c:v>
                </c:pt>
                <c:pt idx="7471">
                  <c:v>44981.8</c:v>
                </c:pt>
                <c:pt idx="7472">
                  <c:v>44983.1</c:v>
                </c:pt>
                <c:pt idx="7473">
                  <c:v>44983.7</c:v>
                </c:pt>
                <c:pt idx="7474">
                  <c:v>44984.9</c:v>
                </c:pt>
                <c:pt idx="7475">
                  <c:v>44986.1</c:v>
                </c:pt>
                <c:pt idx="7476">
                  <c:v>44986.7</c:v>
                </c:pt>
                <c:pt idx="7477">
                  <c:v>44987.9</c:v>
                </c:pt>
                <c:pt idx="7478">
                  <c:v>44988.5</c:v>
                </c:pt>
                <c:pt idx="7479">
                  <c:v>44989.599999999999</c:v>
                </c:pt>
                <c:pt idx="7480">
                  <c:v>44990.7</c:v>
                </c:pt>
                <c:pt idx="7481">
                  <c:v>44991.199999999997</c:v>
                </c:pt>
                <c:pt idx="7482">
                  <c:v>44992.3</c:v>
                </c:pt>
                <c:pt idx="7483">
                  <c:v>44993.3</c:v>
                </c:pt>
                <c:pt idx="7484">
                  <c:v>44994.400000000001</c:v>
                </c:pt>
                <c:pt idx="7485">
                  <c:v>44994.9</c:v>
                </c:pt>
                <c:pt idx="7486">
                  <c:v>44995.9</c:v>
                </c:pt>
                <c:pt idx="7487">
                  <c:v>44996.9</c:v>
                </c:pt>
                <c:pt idx="7488">
                  <c:v>44997.4</c:v>
                </c:pt>
                <c:pt idx="7489">
                  <c:v>44998.400000000001</c:v>
                </c:pt>
                <c:pt idx="7490">
                  <c:v>44998.9</c:v>
                </c:pt>
                <c:pt idx="7491">
                  <c:v>44999.9</c:v>
                </c:pt>
                <c:pt idx="7492">
                  <c:v>45000.800000000003</c:v>
                </c:pt>
                <c:pt idx="7493">
                  <c:v>45001.3</c:v>
                </c:pt>
                <c:pt idx="7494">
                  <c:v>45002.3</c:v>
                </c:pt>
                <c:pt idx="7495">
                  <c:v>45003.199999999997</c:v>
                </c:pt>
                <c:pt idx="7496">
                  <c:v>45003.7</c:v>
                </c:pt>
                <c:pt idx="7497">
                  <c:v>45004.7</c:v>
                </c:pt>
                <c:pt idx="7498">
                  <c:v>45005.599999999999</c:v>
                </c:pt>
                <c:pt idx="7499">
                  <c:v>45006.6</c:v>
                </c:pt>
                <c:pt idx="7500">
                  <c:v>45007.1</c:v>
                </c:pt>
                <c:pt idx="7501">
                  <c:v>45008</c:v>
                </c:pt>
                <c:pt idx="7502">
                  <c:v>45008.5</c:v>
                </c:pt>
                <c:pt idx="7503">
                  <c:v>45009.5</c:v>
                </c:pt>
                <c:pt idx="7504">
                  <c:v>45010.5</c:v>
                </c:pt>
                <c:pt idx="7505">
                  <c:v>45011</c:v>
                </c:pt>
                <c:pt idx="7506">
                  <c:v>45012</c:v>
                </c:pt>
                <c:pt idx="7507">
                  <c:v>45013</c:v>
                </c:pt>
                <c:pt idx="7508">
                  <c:v>45013.5</c:v>
                </c:pt>
                <c:pt idx="7509">
                  <c:v>45014.5</c:v>
                </c:pt>
                <c:pt idx="7510">
                  <c:v>45015.5</c:v>
                </c:pt>
                <c:pt idx="7511">
                  <c:v>45016.1</c:v>
                </c:pt>
                <c:pt idx="7512">
                  <c:v>45017.1</c:v>
                </c:pt>
                <c:pt idx="7513">
                  <c:v>45018.1</c:v>
                </c:pt>
                <c:pt idx="7514">
                  <c:v>45018.7</c:v>
                </c:pt>
                <c:pt idx="7515">
                  <c:v>45019.7</c:v>
                </c:pt>
                <c:pt idx="7516">
                  <c:v>45020.800000000003</c:v>
                </c:pt>
                <c:pt idx="7517">
                  <c:v>45021.3</c:v>
                </c:pt>
                <c:pt idx="7518">
                  <c:v>45022.400000000001</c:v>
                </c:pt>
                <c:pt idx="7519">
                  <c:v>45023.4</c:v>
                </c:pt>
                <c:pt idx="7520">
                  <c:v>45024</c:v>
                </c:pt>
                <c:pt idx="7521">
                  <c:v>45025</c:v>
                </c:pt>
                <c:pt idx="7522">
                  <c:v>45026.1</c:v>
                </c:pt>
                <c:pt idx="7523">
                  <c:v>45027.1</c:v>
                </c:pt>
                <c:pt idx="7524">
                  <c:v>45027.7</c:v>
                </c:pt>
                <c:pt idx="7525">
                  <c:v>45028.7</c:v>
                </c:pt>
                <c:pt idx="7526">
                  <c:v>45029.2</c:v>
                </c:pt>
                <c:pt idx="7527">
                  <c:v>45030.3</c:v>
                </c:pt>
                <c:pt idx="7528">
                  <c:v>45031.3</c:v>
                </c:pt>
                <c:pt idx="7529">
                  <c:v>45032.3</c:v>
                </c:pt>
                <c:pt idx="7530">
                  <c:v>45032.800000000003</c:v>
                </c:pt>
                <c:pt idx="7531">
                  <c:v>45033.8</c:v>
                </c:pt>
                <c:pt idx="7532">
                  <c:v>45034.3</c:v>
                </c:pt>
                <c:pt idx="7533">
                  <c:v>45035.199999999997</c:v>
                </c:pt>
                <c:pt idx="7534">
                  <c:v>45036.2</c:v>
                </c:pt>
                <c:pt idx="7535">
                  <c:v>45036.6</c:v>
                </c:pt>
                <c:pt idx="7536">
                  <c:v>45037.5</c:v>
                </c:pt>
                <c:pt idx="7537">
                  <c:v>45038.400000000001</c:v>
                </c:pt>
                <c:pt idx="7538">
                  <c:v>45038.8</c:v>
                </c:pt>
                <c:pt idx="7539">
                  <c:v>45039.7</c:v>
                </c:pt>
                <c:pt idx="7540">
                  <c:v>45040.5</c:v>
                </c:pt>
                <c:pt idx="7541">
                  <c:v>45040.9</c:v>
                </c:pt>
                <c:pt idx="7542">
                  <c:v>45041.7</c:v>
                </c:pt>
                <c:pt idx="7543">
                  <c:v>45042.5</c:v>
                </c:pt>
                <c:pt idx="7544">
                  <c:v>45042.9</c:v>
                </c:pt>
                <c:pt idx="7545">
                  <c:v>45043.6</c:v>
                </c:pt>
                <c:pt idx="7546">
                  <c:v>45044.3</c:v>
                </c:pt>
                <c:pt idx="7547">
                  <c:v>45044.7</c:v>
                </c:pt>
                <c:pt idx="7548">
                  <c:v>45045.4</c:v>
                </c:pt>
                <c:pt idx="7549">
                  <c:v>45046.1</c:v>
                </c:pt>
                <c:pt idx="7550">
                  <c:v>45046.400000000001</c:v>
                </c:pt>
                <c:pt idx="7551">
                  <c:v>45047.1</c:v>
                </c:pt>
                <c:pt idx="7552">
                  <c:v>45047.7</c:v>
                </c:pt>
                <c:pt idx="7553">
                  <c:v>45048</c:v>
                </c:pt>
                <c:pt idx="7554">
                  <c:v>45048.6</c:v>
                </c:pt>
                <c:pt idx="7555">
                  <c:v>45049.3</c:v>
                </c:pt>
                <c:pt idx="7556">
                  <c:v>45049.599999999999</c:v>
                </c:pt>
                <c:pt idx="7557">
                  <c:v>45050.2</c:v>
                </c:pt>
                <c:pt idx="7558">
                  <c:v>45050.8</c:v>
                </c:pt>
                <c:pt idx="7559">
                  <c:v>45051.1</c:v>
                </c:pt>
                <c:pt idx="7560">
                  <c:v>45051.7</c:v>
                </c:pt>
                <c:pt idx="7561">
                  <c:v>45052.3</c:v>
                </c:pt>
                <c:pt idx="7562">
                  <c:v>45052.6</c:v>
                </c:pt>
                <c:pt idx="7563">
                  <c:v>45053.2</c:v>
                </c:pt>
                <c:pt idx="7564">
                  <c:v>45053.8</c:v>
                </c:pt>
                <c:pt idx="7565">
                  <c:v>45054</c:v>
                </c:pt>
                <c:pt idx="7566">
                  <c:v>45054.6</c:v>
                </c:pt>
                <c:pt idx="7567">
                  <c:v>45055.3</c:v>
                </c:pt>
                <c:pt idx="7568">
                  <c:v>45055.6</c:v>
                </c:pt>
                <c:pt idx="7569">
                  <c:v>45056.2</c:v>
                </c:pt>
                <c:pt idx="7570">
                  <c:v>45056.800000000003</c:v>
                </c:pt>
                <c:pt idx="7571">
                  <c:v>45057.1</c:v>
                </c:pt>
                <c:pt idx="7572">
                  <c:v>45057.7</c:v>
                </c:pt>
                <c:pt idx="7573">
                  <c:v>45058.400000000001</c:v>
                </c:pt>
                <c:pt idx="7574">
                  <c:v>45058.7</c:v>
                </c:pt>
                <c:pt idx="7575">
                  <c:v>45059.4</c:v>
                </c:pt>
                <c:pt idx="7576">
                  <c:v>45060</c:v>
                </c:pt>
                <c:pt idx="7577">
                  <c:v>45060.4</c:v>
                </c:pt>
                <c:pt idx="7578">
                  <c:v>45061.1</c:v>
                </c:pt>
                <c:pt idx="7579">
                  <c:v>45061.7</c:v>
                </c:pt>
                <c:pt idx="7580">
                  <c:v>45062.400000000001</c:v>
                </c:pt>
                <c:pt idx="7581">
                  <c:v>45063.1</c:v>
                </c:pt>
                <c:pt idx="7582">
                  <c:v>45063.8</c:v>
                </c:pt>
                <c:pt idx="7583">
                  <c:v>45064.5</c:v>
                </c:pt>
                <c:pt idx="7584">
                  <c:v>45064.9</c:v>
                </c:pt>
                <c:pt idx="7585">
                  <c:v>45065.599999999999</c:v>
                </c:pt>
                <c:pt idx="7586">
                  <c:v>45065.9</c:v>
                </c:pt>
                <c:pt idx="7587">
                  <c:v>45066.6</c:v>
                </c:pt>
                <c:pt idx="7588">
                  <c:v>45067.3</c:v>
                </c:pt>
                <c:pt idx="7589">
                  <c:v>45068.1</c:v>
                </c:pt>
                <c:pt idx="7590">
                  <c:v>45069.2</c:v>
                </c:pt>
                <c:pt idx="7591">
                  <c:v>45069.5</c:v>
                </c:pt>
                <c:pt idx="7592">
                  <c:v>45070.3</c:v>
                </c:pt>
                <c:pt idx="7593">
                  <c:v>45071</c:v>
                </c:pt>
                <c:pt idx="7594">
                  <c:v>45071.7</c:v>
                </c:pt>
                <c:pt idx="7595">
                  <c:v>45072.5</c:v>
                </c:pt>
                <c:pt idx="7596">
                  <c:v>45072.9</c:v>
                </c:pt>
                <c:pt idx="7597">
                  <c:v>45073.7</c:v>
                </c:pt>
                <c:pt idx="7598">
                  <c:v>45074.400000000001</c:v>
                </c:pt>
                <c:pt idx="7599">
                  <c:v>45074.8</c:v>
                </c:pt>
                <c:pt idx="7600">
                  <c:v>45075.6</c:v>
                </c:pt>
                <c:pt idx="7601">
                  <c:v>45076.4</c:v>
                </c:pt>
                <c:pt idx="7602">
                  <c:v>45076.800000000003</c:v>
                </c:pt>
                <c:pt idx="7603">
                  <c:v>45077.599999999999</c:v>
                </c:pt>
                <c:pt idx="7604">
                  <c:v>45078.5</c:v>
                </c:pt>
                <c:pt idx="7605">
                  <c:v>45078.9</c:v>
                </c:pt>
                <c:pt idx="7606">
                  <c:v>45079.7</c:v>
                </c:pt>
                <c:pt idx="7607">
                  <c:v>45080.1</c:v>
                </c:pt>
                <c:pt idx="7608">
                  <c:v>45081</c:v>
                </c:pt>
                <c:pt idx="7609">
                  <c:v>45081.9</c:v>
                </c:pt>
                <c:pt idx="7610">
                  <c:v>45082.8</c:v>
                </c:pt>
                <c:pt idx="7611">
                  <c:v>45083.3</c:v>
                </c:pt>
                <c:pt idx="7612">
                  <c:v>45084.2</c:v>
                </c:pt>
                <c:pt idx="7613">
                  <c:v>45084.7</c:v>
                </c:pt>
                <c:pt idx="7614">
                  <c:v>45085.7</c:v>
                </c:pt>
                <c:pt idx="7615">
                  <c:v>45086.7</c:v>
                </c:pt>
                <c:pt idx="7616">
                  <c:v>45087.199999999997</c:v>
                </c:pt>
                <c:pt idx="7617">
                  <c:v>45088.2</c:v>
                </c:pt>
                <c:pt idx="7618">
                  <c:v>45089.3</c:v>
                </c:pt>
                <c:pt idx="7619">
                  <c:v>45089.8</c:v>
                </c:pt>
                <c:pt idx="7620">
                  <c:v>45090.9</c:v>
                </c:pt>
                <c:pt idx="7621">
                  <c:v>45092</c:v>
                </c:pt>
                <c:pt idx="7622">
                  <c:v>45092.6</c:v>
                </c:pt>
                <c:pt idx="7623">
                  <c:v>45093.7</c:v>
                </c:pt>
                <c:pt idx="7624">
                  <c:v>45094.8</c:v>
                </c:pt>
                <c:pt idx="7625">
                  <c:v>45095.4</c:v>
                </c:pt>
                <c:pt idx="7626">
                  <c:v>45096.5</c:v>
                </c:pt>
                <c:pt idx="7627">
                  <c:v>45097.599999999999</c:v>
                </c:pt>
                <c:pt idx="7628">
                  <c:v>45098.2</c:v>
                </c:pt>
                <c:pt idx="7629">
                  <c:v>45099.3</c:v>
                </c:pt>
                <c:pt idx="7630">
                  <c:v>45100.4</c:v>
                </c:pt>
                <c:pt idx="7631">
                  <c:v>45101</c:v>
                </c:pt>
                <c:pt idx="7632">
                  <c:v>45102.1</c:v>
                </c:pt>
                <c:pt idx="7633">
                  <c:v>45103.199999999997</c:v>
                </c:pt>
                <c:pt idx="7634">
                  <c:v>45103.7</c:v>
                </c:pt>
                <c:pt idx="7635">
                  <c:v>45104.7</c:v>
                </c:pt>
                <c:pt idx="7636">
                  <c:v>45105.8</c:v>
                </c:pt>
                <c:pt idx="7637">
                  <c:v>45106.3</c:v>
                </c:pt>
                <c:pt idx="7638">
                  <c:v>45107.3</c:v>
                </c:pt>
                <c:pt idx="7639">
                  <c:v>45108.2</c:v>
                </c:pt>
                <c:pt idx="7640">
                  <c:v>45108.7</c:v>
                </c:pt>
                <c:pt idx="7641">
                  <c:v>45109.599999999999</c:v>
                </c:pt>
                <c:pt idx="7642">
                  <c:v>45110.5</c:v>
                </c:pt>
                <c:pt idx="7643">
                  <c:v>45110.9</c:v>
                </c:pt>
                <c:pt idx="7644">
                  <c:v>45111.8</c:v>
                </c:pt>
                <c:pt idx="7645">
                  <c:v>45112.6</c:v>
                </c:pt>
                <c:pt idx="7646">
                  <c:v>45113</c:v>
                </c:pt>
                <c:pt idx="7647">
                  <c:v>45113.8</c:v>
                </c:pt>
                <c:pt idx="7648">
                  <c:v>45114.5</c:v>
                </c:pt>
                <c:pt idx="7649">
                  <c:v>45114.9</c:v>
                </c:pt>
                <c:pt idx="7650">
                  <c:v>45115.6</c:v>
                </c:pt>
                <c:pt idx="7651">
                  <c:v>45116.3</c:v>
                </c:pt>
                <c:pt idx="7652">
                  <c:v>45116.7</c:v>
                </c:pt>
                <c:pt idx="7653">
                  <c:v>45117.4</c:v>
                </c:pt>
                <c:pt idx="7654">
                  <c:v>45118</c:v>
                </c:pt>
                <c:pt idx="7655">
                  <c:v>45118.400000000001</c:v>
                </c:pt>
                <c:pt idx="7656">
                  <c:v>45119</c:v>
                </c:pt>
                <c:pt idx="7657">
                  <c:v>45119.7</c:v>
                </c:pt>
                <c:pt idx="7658">
                  <c:v>45120</c:v>
                </c:pt>
                <c:pt idx="7659">
                  <c:v>45120.6</c:v>
                </c:pt>
                <c:pt idx="7660">
                  <c:v>45121.2</c:v>
                </c:pt>
                <c:pt idx="7661">
                  <c:v>45121.5</c:v>
                </c:pt>
                <c:pt idx="7662">
                  <c:v>45122.1</c:v>
                </c:pt>
                <c:pt idx="7663">
                  <c:v>45122.7</c:v>
                </c:pt>
                <c:pt idx="7664">
                  <c:v>45123</c:v>
                </c:pt>
                <c:pt idx="7665">
                  <c:v>45123.6</c:v>
                </c:pt>
                <c:pt idx="7666">
                  <c:v>45124.2</c:v>
                </c:pt>
                <c:pt idx="7667">
                  <c:v>45124.5</c:v>
                </c:pt>
                <c:pt idx="7668">
                  <c:v>45125.1</c:v>
                </c:pt>
                <c:pt idx="7669">
                  <c:v>45125.599999999999</c:v>
                </c:pt>
                <c:pt idx="7670">
                  <c:v>45125.9</c:v>
                </c:pt>
                <c:pt idx="7671">
                  <c:v>45126.5</c:v>
                </c:pt>
                <c:pt idx="7672">
                  <c:v>45127.1</c:v>
                </c:pt>
                <c:pt idx="7673">
                  <c:v>45127.4</c:v>
                </c:pt>
                <c:pt idx="7674">
                  <c:v>45127.9</c:v>
                </c:pt>
                <c:pt idx="7675">
                  <c:v>45128.5</c:v>
                </c:pt>
                <c:pt idx="7676">
                  <c:v>45128.800000000003</c:v>
                </c:pt>
                <c:pt idx="7677">
                  <c:v>45129.4</c:v>
                </c:pt>
                <c:pt idx="7678">
                  <c:v>45130</c:v>
                </c:pt>
                <c:pt idx="7679">
                  <c:v>45130.3</c:v>
                </c:pt>
                <c:pt idx="7680">
                  <c:v>45130.8</c:v>
                </c:pt>
                <c:pt idx="7681">
                  <c:v>45131.4</c:v>
                </c:pt>
                <c:pt idx="7682">
                  <c:v>45131.7</c:v>
                </c:pt>
                <c:pt idx="7683">
                  <c:v>45132.3</c:v>
                </c:pt>
                <c:pt idx="7684">
                  <c:v>45132.9</c:v>
                </c:pt>
                <c:pt idx="7685">
                  <c:v>45133.2</c:v>
                </c:pt>
                <c:pt idx="7686">
                  <c:v>45133.8</c:v>
                </c:pt>
                <c:pt idx="7687">
                  <c:v>45134.400000000001</c:v>
                </c:pt>
                <c:pt idx="7688">
                  <c:v>45134.7</c:v>
                </c:pt>
                <c:pt idx="7689">
                  <c:v>45135.3</c:v>
                </c:pt>
                <c:pt idx="7690">
                  <c:v>45135.9</c:v>
                </c:pt>
                <c:pt idx="7691">
                  <c:v>45136.2</c:v>
                </c:pt>
                <c:pt idx="7692">
                  <c:v>45136.9</c:v>
                </c:pt>
                <c:pt idx="7693">
                  <c:v>45137.5</c:v>
                </c:pt>
                <c:pt idx="7694">
                  <c:v>45137.8</c:v>
                </c:pt>
                <c:pt idx="7695">
                  <c:v>45138.3</c:v>
                </c:pt>
                <c:pt idx="7696">
                  <c:v>45138.9</c:v>
                </c:pt>
                <c:pt idx="7697">
                  <c:v>45139.199999999997</c:v>
                </c:pt>
                <c:pt idx="7698">
                  <c:v>45139.8</c:v>
                </c:pt>
                <c:pt idx="7699">
                  <c:v>45140.4</c:v>
                </c:pt>
                <c:pt idx="7700">
                  <c:v>45140.7</c:v>
                </c:pt>
                <c:pt idx="7701">
                  <c:v>45141.2</c:v>
                </c:pt>
                <c:pt idx="7702">
                  <c:v>45141.7</c:v>
                </c:pt>
                <c:pt idx="7703">
                  <c:v>45142</c:v>
                </c:pt>
                <c:pt idx="7704">
                  <c:v>45142.5</c:v>
                </c:pt>
                <c:pt idx="7705">
                  <c:v>45143</c:v>
                </c:pt>
                <c:pt idx="7706">
                  <c:v>45143.3</c:v>
                </c:pt>
                <c:pt idx="7707">
                  <c:v>45143.8</c:v>
                </c:pt>
                <c:pt idx="7708">
                  <c:v>45144.3</c:v>
                </c:pt>
                <c:pt idx="7709">
                  <c:v>45144.5</c:v>
                </c:pt>
                <c:pt idx="7710">
                  <c:v>45144.9</c:v>
                </c:pt>
                <c:pt idx="7711">
                  <c:v>45145.4</c:v>
                </c:pt>
                <c:pt idx="7712">
                  <c:v>45145.599999999999</c:v>
                </c:pt>
                <c:pt idx="7713">
                  <c:v>45146</c:v>
                </c:pt>
                <c:pt idx="7714">
                  <c:v>45146.400000000001</c:v>
                </c:pt>
                <c:pt idx="7715">
                  <c:v>45146.6</c:v>
                </c:pt>
                <c:pt idx="7716">
                  <c:v>45147</c:v>
                </c:pt>
                <c:pt idx="7717">
                  <c:v>45147.1</c:v>
                </c:pt>
                <c:pt idx="7718">
                  <c:v>45147.5</c:v>
                </c:pt>
                <c:pt idx="7719">
                  <c:v>45147.8</c:v>
                </c:pt>
                <c:pt idx="7720">
                  <c:v>45148</c:v>
                </c:pt>
                <c:pt idx="7721">
                  <c:v>45148.3</c:v>
                </c:pt>
                <c:pt idx="7722">
                  <c:v>45148.6</c:v>
                </c:pt>
                <c:pt idx="7723">
                  <c:v>45148.800000000003</c:v>
                </c:pt>
                <c:pt idx="7724">
                  <c:v>45149.1</c:v>
                </c:pt>
                <c:pt idx="7725">
                  <c:v>45149.4</c:v>
                </c:pt>
                <c:pt idx="7726">
                  <c:v>45149.7</c:v>
                </c:pt>
                <c:pt idx="7727">
                  <c:v>45149.8</c:v>
                </c:pt>
                <c:pt idx="7728">
                  <c:v>45150.1</c:v>
                </c:pt>
                <c:pt idx="7729">
                  <c:v>45150.2</c:v>
                </c:pt>
                <c:pt idx="7730">
                  <c:v>45150.5</c:v>
                </c:pt>
                <c:pt idx="7731">
                  <c:v>45150.8</c:v>
                </c:pt>
                <c:pt idx="7732">
                  <c:v>45150.9</c:v>
                </c:pt>
                <c:pt idx="7733">
                  <c:v>45151.1</c:v>
                </c:pt>
                <c:pt idx="7734">
                  <c:v>45151.4</c:v>
                </c:pt>
                <c:pt idx="7735">
                  <c:v>45151.5</c:v>
                </c:pt>
                <c:pt idx="7736">
                  <c:v>45151.8</c:v>
                </c:pt>
                <c:pt idx="7737">
                  <c:v>45152</c:v>
                </c:pt>
                <c:pt idx="7738">
                  <c:v>45152.1</c:v>
                </c:pt>
                <c:pt idx="7739">
                  <c:v>45152.4</c:v>
                </c:pt>
                <c:pt idx="7740">
                  <c:v>45152.6</c:v>
                </c:pt>
                <c:pt idx="7741">
                  <c:v>45152.7</c:v>
                </c:pt>
                <c:pt idx="7742">
                  <c:v>45152.9</c:v>
                </c:pt>
                <c:pt idx="7743">
                  <c:v>45153.2</c:v>
                </c:pt>
                <c:pt idx="7744">
                  <c:v>45153.3</c:v>
                </c:pt>
                <c:pt idx="7745">
                  <c:v>45153.5</c:v>
                </c:pt>
                <c:pt idx="7746">
                  <c:v>45153.599999999999</c:v>
                </c:pt>
                <c:pt idx="7747">
                  <c:v>45153.8</c:v>
                </c:pt>
                <c:pt idx="7748">
                  <c:v>45154</c:v>
                </c:pt>
                <c:pt idx="7749">
                  <c:v>45154.1</c:v>
                </c:pt>
                <c:pt idx="7750">
                  <c:v>45154.400000000001</c:v>
                </c:pt>
                <c:pt idx="7751">
                  <c:v>45154.6</c:v>
                </c:pt>
                <c:pt idx="7752">
                  <c:v>45154.7</c:v>
                </c:pt>
                <c:pt idx="7753">
                  <c:v>45154.8</c:v>
                </c:pt>
                <c:pt idx="7754">
                  <c:v>45155</c:v>
                </c:pt>
                <c:pt idx="7755">
                  <c:v>45155.1</c:v>
                </c:pt>
                <c:pt idx="7756">
                  <c:v>45155.3</c:v>
                </c:pt>
                <c:pt idx="7757">
                  <c:v>45155.5</c:v>
                </c:pt>
                <c:pt idx="7758">
                  <c:v>45155.5</c:v>
                </c:pt>
                <c:pt idx="7759">
                  <c:v>45155.7</c:v>
                </c:pt>
                <c:pt idx="7760">
                  <c:v>45155.9</c:v>
                </c:pt>
                <c:pt idx="7761">
                  <c:v>45156</c:v>
                </c:pt>
                <c:pt idx="7762">
                  <c:v>45156.1</c:v>
                </c:pt>
                <c:pt idx="7763">
                  <c:v>45156.2</c:v>
                </c:pt>
                <c:pt idx="7764">
                  <c:v>45156.3</c:v>
                </c:pt>
                <c:pt idx="7765">
                  <c:v>45156.5</c:v>
                </c:pt>
                <c:pt idx="7766">
                  <c:v>45156.6</c:v>
                </c:pt>
                <c:pt idx="7767">
                  <c:v>45156.7</c:v>
                </c:pt>
                <c:pt idx="7768">
                  <c:v>45156.800000000003</c:v>
                </c:pt>
                <c:pt idx="7769">
                  <c:v>45157</c:v>
                </c:pt>
                <c:pt idx="7770">
                  <c:v>45157.2</c:v>
                </c:pt>
                <c:pt idx="7771">
                  <c:v>45157.2</c:v>
                </c:pt>
                <c:pt idx="7772">
                  <c:v>45157.4</c:v>
                </c:pt>
                <c:pt idx="7773">
                  <c:v>45157.599999999999</c:v>
                </c:pt>
                <c:pt idx="7774">
                  <c:v>45157.8</c:v>
                </c:pt>
                <c:pt idx="7775">
                  <c:v>45157.9</c:v>
                </c:pt>
                <c:pt idx="7776">
                  <c:v>45158.1</c:v>
                </c:pt>
                <c:pt idx="7777">
                  <c:v>45158.2</c:v>
                </c:pt>
                <c:pt idx="7778">
                  <c:v>45158.400000000001</c:v>
                </c:pt>
                <c:pt idx="7779">
                  <c:v>45158.6</c:v>
                </c:pt>
                <c:pt idx="7780">
                  <c:v>45158.8</c:v>
                </c:pt>
                <c:pt idx="7781">
                  <c:v>45159</c:v>
                </c:pt>
                <c:pt idx="7782">
                  <c:v>45159.3</c:v>
                </c:pt>
                <c:pt idx="7783">
                  <c:v>45159.5</c:v>
                </c:pt>
                <c:pt idx="7784">
                  <c:v>45159.8</c:v>
                </c:pt>
                <c:pt idx="7785">
                  <c:v>45160.2</c:v>
                </c:pt>
                <c:pt idx="7786">
                  <c:v>45160.6</c:v>
                </c:pt>
                <c:pt idx="7787">
                  <c:v>45160.800000000003</c:v>
                </c:pt>
                <c:pt idx="7788">
                  <c:v>45161.3</c:v>
                </c:pt>
                <c:pt idx="7789">
                  <c:v>45161.8</c:v>
                </c:pt>
                <c:pt idx="7790">
                  <c:v>45162.1</c:v>
                </c:pt>
                <c:pt idx="7791">
                  <c:v>45162.6</c:v>
                </c:pt>
                <c:pt idx="7792">
                  <c:v>45163.3</c:v>
                </c:pt>
                <c:pt idx="7793">
                  <c:v>45164</c:v>
                </c:pt>
                <c:pt idx="7794">
                  <c:v>45164.3</c:v>
                </c:pt>
                <c:pt idx="7795">
                  <c:v>45165</c:v>
                </c:pt>
                <c:pt idx="7796">
                  <c:v>45165.4</c:v>
                </c:pt>
                <c:pt idx="7797">
                  <c:v>45166.2</c:v>
                </c:pt>
                <c:pt idx="7798">
                  <c:v>45167</c:v>
                </c:pt>
                <c:pt idx="7799">
                  <c:v>45167.9</c:v>
                </c:pt>
                <c:pt idx="7800">
                  <c:v>45168.3</c:v>
                </c:pt>
                <c:pt idx="7801">
                  <c:v>45169.2</c:v>
                </c:pt>
                <c:pt idx="7802">
                  <c:v>45170.1</c:v>
                </c:pt>
                <c:pt idx="7803">
                  <c:v>45170.6</c:v>
                </c:pt>
                <c:pt idx="7804">
                  <c:v>45171.5</c:v>
                </c:pt>
                <c:pt idx="7805">
                  <c:v>45172.5</c:v>
                </c:pt>
                <c:pt idx="7806">
                  <c:v>45173</c:v>
                </c:pt>
                <c:pt idx="7807">
                  <c:v>45174</c:v>
                </c:pt>
                <c:pt idx="7808">
                  <c:v>45175</c:v>
                </c:pt>
                <c:pt idx="7809">
                  <c:v>45175.5</c:v>
                </c:pt>
                <c:pt idx="7810">
                  <c:v>45176.5</c:v>
                </c:pt>
                <c:pt idx="7811">
                  <c:v>45177.5</c:v>
                </c:pt>
                <c:pt idx="7812">
                  <c:v>45178</c:v>
                </c:pt>
                <c:pt idx="7813">
                  <c:v>45179</c:v>
                </c:pt>
                <c:pt idx="7814">
                  <c:v>45180</c:v>
                </c:pt>
                <c:pt idx="7815">
                  <c:v>45180.5</c:v>
                </c:pt>
                <c:pt idx="7816">
                  <c:v>45181.5</c:v>
                </c:pt>
                <c:pt idx="7817">
                  <c:v>45182.5</c:v>
                </c:pt>
                <c:pt idx="7818">
                  <c:v>45183</c:v>
                </c:pt>
                <c:pt idx="7819">
                  <c:v>45184.1</c:v>
                </c:pt>
                <c:pt idx="7820">
                  <c:v>45185.1</c:v>
                </c:pt>
                <c:pt idx="7821">
                  <c:v>45185.599999999999</c:v>
                </c:pt>
                <c:pt idx="7822">
                  <c:v>45186.6</c:v>
                </c:pt>
                <c:pt idx="7823">
                  <c:v>45187.7</c:v>
                </c:pt>
                <c:pt idx="7824">
                  <c:v>45188.2</c:v>
                </c:pt>
                <c:pt idx="7825">
                  <c:v>45189.3</c:v>
                </c:pt>
                <c:pt idx="7826">
                  <c:v>45190.400000000001</c:v>
                </c:pt>
                <c:pt idx="7827">
                  <c:v>45190.9</c:v>
                </c:pt>
                <c:pt idx="7828">
                  <c:v>45192</c:v>
                </c:pt>
                <c:pt idx="7829">
                  <c:v>45193.2</c:v>
                </c:pt>
                <c:pt idx="7830">
                  <c:v>45193.7</c:v>
                </c:pt>
                <c:pt idx="7831">
                  <c:v>45194.9</c:v>
                </c:pt>
                <c:pt idx="7832">
                  <c:v>45196</c:v>
                </c:pt>
                <c:pt idx="7833">
                  <c:v>45196.6</c:v>
                </c:pt>
                <c:pt idx="7834">
                  <c:v>45197.8</c:v>
                </c:pt>
                <c:pt idx="7835">
                  <c:v>45199</c:v>
                </c:pt>
                <c:pt idx="7836">
                  <c:v>45199.5</c:v>
                </c:pt>
                <c:pt idx="7837">
                  <c:v>45200.7</c:v>
                </c:pt>
                <c:pt idx="7838">
                  <c:v>45201.8</c:v>
                </c:pt>
                <c:pt idx="7839">
                  <c:v>45202.400000000001</c:v>
                </c:pt>
                <c:pt idx="7840">
                  <c:v>45203.6</c:v>
                </c:pt>
                <c:pt idx="7841">
                  <c:v>45204.7</c:v>
                </c:pt>
                <c:pt idx="7842">
                  <c:v>45205.3</c:v>
                </c:pt>
                <c:pt idx="7843">
                  <c:v>45206.400000000001</c:v>
                </c:pt>
                <c:pt idx="7844">
                  <c:v>45207.4</c:v>
                </c:pt>
                <c:pt idx="7845">
                  <c:v>45208</c:v>
                </c:pt>
                <c:pt idx="7846">
                  <c:v>45209</c:v>
                </c:pt>
                <c:pt idx="7847">
                  <c:v>45210.1</c:v>
                </c:pt>
                <c:pt idx="7848">
                  <c:v>45210.6</c:v>
                </c:pt>
                <c:pt idx="7849">
                  <c:v>45211.5</c:v>
                </c:pt>
                <c:pt idx="7850">
                  <c:v>45212.5</c:v>
                </c:pt>
                <c:pt idx="7851">
                  <c:v>45212.9</c:v>
                </c:pt>
                <c:pt idx="7852">
                  <c:v>45213.8</c:v>
                </c:pt>
                <c:pt idx="7853">
                  <c:v>45214.7</c:v>
                </c:pt>
                <c:pt idx="7854">
                  <c:v>45215.1</c:v>
                </c:pt>
                <c:pt idx="7855">
                  <c:v>45216</c:v>
                </c:pt>
                <c:pt idx="7856">
                  <c:v>45216.7</c:v>
                </c:pt>
                <c:pt idx="7857">
                  <c:v>45217.1</c:v>
                </c:pt>
                <c:pt idx="7858">
                  <c:v>45217.9</c:v>
                </c:pt>
                <c:pt idx="7859">
                  <c:v>45218.6</c:v>
                </c:pt>
                <c:pt idx="7860">
                  <c:v>45218.9</c:v>
                </c:pt>
                <c:pt idx="7861">
                  <c:v>45219.6</c:v>
                </c:pt>
                <c:pt idx="7862">
                  <c:v>45220.2</c:v>
                </c:pt>
                <c:pt idx="7863">
                  <c:v>45220.6</c:v>
                </c:pt>
                <c:pt idx="7864">
                  <c:v>45221.2</c:v>
                </c:pt>
                <c:pt idx="7865">
                  <c:v>45221.8</c:v>
                </c:pt>
                <c:pt idx="7866">
                  <c:v>45222.1</c:v>
                </c:pt>
                <c:pt idx="7867">
                  <c:v>45222.7</c:v>
                </c:pt>
                <c:pt idx="7868">
                  <c:v>45223.3</c:v>
                </c:pt>
                <c:pt idx="7869">
                  <c:v>45223.6</c:v>
                </c:pt>
                <c:pt idx="7870">
                  <c:v>45224.1</c:v>
                </c:pt>
                <c:pt idx="7871">
                  <c:v>45224.7</c:v>
                </c:pt>
                <c:pt idx="7872">
                  <c:v>45225</c:v>
                </c:pt>
                <c:pt idx="7873">
                  <c:v>45225.599999999999</c:v>
                </c:pt>
                <c:pt idx="7874">
                  <c:v>45226.2</c:v>
                </c:pt>
                <c:pt idx="7875">
                  <c:v>45226.5</c:v>
                </c:pt>
                <c:pt idx="7876">
                  <c:v>45227.1</c:v>
                </c:pt>
                <c:pt idx="7877">
                  <c:v>45227.4</c:v>
                </c:pt>
                <c:pt idx="7878">
                  <c:v>45228</c:v>
                </c:pt>
                <c:pt idx="7879">
                  <c:v>45228.7</c:v>
                </c:pt>
                <c:pt idx="7880">
                  <c:v>45229</c:v>
                </c:pt>
                <c:pt idx="7881">
                  <c:v>45229.7</c:v>
                </c:pt>
                <c:pt idx="7882">
                  <c:v>45230.400000000001</c:v>
                </c:pt>
                <c:pt idx="7883">
                  <c:v>45230.7</c:v>
                </c:pt>
                <c:pt idx="7884">
                  <c:v>45231.5</c:v>
                </c:pt>
                <c:pt idx="7885">
                  <c:v>45231.9</c:v>
                </c:pt>
                <c:pt idx="7886">
                  <c:v>45232.7</c:v>
                </c:pt>
                <c:pt idx="7887">
                  <c:v>45233.599999999999</c:v>
                </c:pt>
                <c:pt idx="7888">
                  <c:v>45234</c:v>
                </c:pt>
                <c:pt idx="7889">
                  <c:v>45234.9</c:v>
                </c:pt>
                <c:pt idx="7890">
                  <c:v>45235.9</c:v>
                </c:pt>
                <c:pt idx="7891">
                  <c:v>45236.4</c:v>
                </c:pt>
                <c:pt idx="7892">
                  <c:v>45237.5</c:v>
                </c:pt>
                <c:pt idx="7893">
                  <c:v>45238.6</c:v>
                </c:pt>
                <c:pt idx="7894">
                  <c:v>45239.199999999997</c:v>
                </c:pt>
                <c:pt idx="7895">
                  <c:v>45240.3</c:v>
                </c:pt>
                <c:pt idx="7896">
                  <c:v>45241.599999999999</c:v>
                </c:pt>
                <c:pt idx="7897">
                  <c:v>45242.2</c:v>
                </c:pt>
                <c:pt idx="7898">
                  <c:v>45243.6</c:v>
                </c:pt>
                <c:pt idx="7899">
                  <c:v>45245</c:v>
                </c:pt>
                <c:pt idx="7900">
                  <c:v>45245.7</c:v>
                </c:pt>
                <c:pt idx="7901">
                  <c:v>45247.1</c:v>
                </c:pt>
                <c:pt idx="7902">
                  <c:v>45248.6</c:v>
                </c:pt>
                <c:pt idx="7903">
                  <c:v>45249.4</c:v>
                </c:pt>
                <c:pt idx="7904">
                  <c:v>45250.9</c:v>
                </c:pt>
                <c:pt idx="7905">
                  <c:v>45252.5</c:v>
                </c:pt>
                <c:pt idx="7906">
                  <c:v>45253.3</c:v>
                </c:pt>
                <c:pt idx="7907">
                  <c:v>45254.9</c:v>
                </c:pt>
                <c:pt idx="7908">
                  <c:v>45256.6</c:v>
                </c:pt>
                <c:pt idx="7909">
                  <c:v>45257.4</c:v>
                </c:pt>
                <c:pt idx="7910">
                  <c:v>45259.1</c:v>
                </c:pt>
                <c:pt idx="7911">
                  <c:v>45260.800000000003</c:v>
                </c:pt>
                <c:pt idx="7912">
                  <c:v>45261.7</c:v>
                </c:pt>
                <c:pt idx="7913">
                  <c:v>45263.4</c:v>
                </c:pt>
                <c:pt idx="7914">
                  <c:v>45265.1</c:v>
                </c:pt>
                <c:pt idx="7915">
                  <c:v>45265.9</c:v>
                </c:pt>
                <c:pt idx="7916">
                  <c:v>45267.6</c:v>
                </c:pt>
                <c:pt idx="7917">
                  <c:v>45269.3</c:v>
                </c:pt>
                <c:pt idx="7918">
                  <c:v>45270.2</c:v>
                </c:pt>
                <c:pt idx="7919">
                  <c:v>45271.9</c:v>
                </c:pt>
                <c:pt idx="7920">
                  <c:v>45273.599999999999</c:v>
                </c:pt>
                <c:pt idx="7921">
                  <c:v>45274.400000000001</c:v>
                </c:pt>
                <c:pt idx="7922">
                  <c:v>45276.1</c:v>
                </c:pt>
                <c:pt idx="7923">
                  <c:v>45277.7</c:v>
                </c:pt>
                <c:pt idx="7924">
                  <c:v>45278.6</c:v>
                </c:pt>
                <c:pt idx="7925">
                  <c:v>45280.2</c:v>
                </c:pt>
                <c:pt idx="7926">
                  <c:v>45281.9</c:v>
                </c:pt>
                <c:pt idx="7927">
                  <c:v>45282.7</c:v>
                </c:pt>
                <c:pt idx="7928">
                  <c:v>45284.4</c:v>
                </c:pt>
                <c:pt idx="7929">
                  <c:v>45286</c:v>
                </c:pt>
                <c:pt idx="7930">
                  <c:v>45286.9</c:v>
                </c:pt>
                <c:pt idx="7931">
                  <c:v>45288.5</c:v>
                </c:pt>
                <c:pt idx="7932">
                  <c:v>45290.2</c:v>
                </c:pt>
                <c:pt idx="7933">
                  <c:v>45291.1</c:v>
                </c:pt>
                <c:pt idx="7934">
                  <c:v>45292.7</c:v>
                </c:pt>
                <c:pt idx="7935">
                  <c:v>45294.5</c:v>
                </c:pt>
                <c:pt idx="7936">
                  <c:v>45295.3</c:v>
                </c:pt>
                <c:pt idx="7937">
                  <c:v>45297</c:v>
                </c:pt>
                <c:pt idx="7938">
                  <c:v>45298.7</c:v>
                </c:pt>
                <c:pt idx="7939">
                  <c:v>45299.6</c:v>
                </c:pt>
                <c:pt idx="7940">
                  <c:v>45301.3</c:v>
                </c:pt>
                <c:pt idx="7941">
                  <c:v>45303</c:v>
                </c:pt>
                <c:pt idx="7942">
                  <c:v>45303.9</c:v>
                </c:pt>
                <c:pt idx="7943">
                  <c:v>45305.599999999999</c:v>
                </c:pt>
                <c:pt idx="7944">
                  <c:v>45307.3</c:v>
                </c:pt>
                <c:pt idx="7945">
                  <c:v>45308.1</c:v>
                </c:pt>
                <c:pt idx="7946">
                  <c:v>45309.8</c:v>
                </c:pt>
                <c:pt idx="7947">
                  <c:v>45311.5</c:v>
                </c:pt>
                <c:pt idx="7948">
                  <c:v>45312.3</c:v>
                </c:pt>
                <c:pt idx="7949">
                  <c:v>45314</c:v>
                </c:pt>
                <c:pt idx="7950">
                  <c:v>45315.6</c:v>
                </c:pt>
                <c:pt idx="7951">
                  <c:v>45316.4</c:v>
                </c:pt>
                <c:pt idx="7952">
                  <c:v>45318</c:v>
                </c:pt>
                <c:pt idx="7953">
                  <c:v>45319.6</c:v>
                </c:pt>
                <c:pt idx="7954">
                  <c:v>45320.4</c:v>
                </c:pt>
                <c:pt idx="7955">
                  <c:v>45321.9</c:v>
                </c:pt>
                <c:pt idx="7956">
                  <c:v>45323.5</c:v>
                </c:pt>
                <c:pt idx="7957">
                  <c:v>45324.2</c:v>
                </c:pt>
                <c:pt idx="7958">
                  <c:v>45325.7</c:v>
                </c:pt>
                <c:pt idx="7959">
                  <c:v>45326.400000000001</c:v>
                </c:pt>
                <c:pt idx="7960">
                  <c:v>45327.9</c:v>
                </c:pt>
                <c:pt idx="7961">
                  <c:v>45329.2</c:v>
                </c:pt>
                <c:pt idx="7962">
                  <c:v>45330.6</c:v>
                </c:pt>
                <c:pt idx="7963">
                  <c:v>45331.3</c:v>
                </c:pt>
                <c:pt idx="7964">
                  <c:v>45332.6</c:v>
                </c:pt>
                <c:pt idx="7965">
                  <c:v>45333.9</c:v>
                </c:pt>
                <c:pt idx="7966">
                  <c:v>45335.3</c:v>
                </c:pt>
                <c:pt idx="7967">
                  <c:v>45336.5</c:v>
                </c:pt>
                <c:pt idx="7968">
                  <c:v>45337.8</c:v>
                </c:pt>
                <c:pt idx="7969">
                  <c:v>45339</c:v>
                </c:pt>
                <c:pt idx="7970">
                  <c:v>45340.2</c:v>
                </c:pt>
                <c:pt idx="7971">
                  <c:v>45340.800000000003</c:v>
                </c:pt>
                <c:pt idx="7972">
                  <c:v>45342</c:v>
                </c:pt>
                <c:pt idx="7973">
                  <c:v>45343.199999999997</c:v>
                </c:pt>
                <c:pt idx="7974">
                  <c:v>45343.8</c:v>
                </c:pt>
                <c:pt idx="7975">
                  <c:v>45345</c:v>
                </c:pt>
                <c:pt idx="7976">
                  <c:v>45346.3</c:v>
                </c:pt>
                <c:pt idx="7977">
                  <c:v>45347.5</c:v>
                </c:pt>
                <c:pt idx="7978">
                  <c:v>45348.1</c:v>
                </c:pt>
                <c:pt idx="7979">
                  <c:v>45349.3</c:v>
                </c:pt>
                <c:pt idx="7980">
                  <c:v>45350.5</c:v>
                </c:pt>
                <c:pt idx="7981">
                  <c:v>45351.8</c:v>
                </c:pt>
                <c:pt idx="7982">
                  <c:v>45352.4</c:v>
                </c:pt>
                <c:pt idx="7983">
                  <c:v>45353.7</c:v>
                </c:pt>
                <c:pt idx="7984">
                  <c:v>45355</c:v>
                </c:pt>
                <c:pt idx="7985">
                  <c:v>45355.7</c:v>
                </c:pt>
                <c:pt idx="7986">
                  <c:v>45357</c:v>
                </c:pt>
                <c:pt idx="7987">
                  <c:v>45358.400000000001</c:v>
                </c:pt>
                <c:pt idx="7988">
                  <c:v>45359.1</c:v>
                </c:pt>
                <c:pt idx="7989">
                  <c:v>45360.5</c:v>
                </c:pt>
                <c:pt idx="7990">
                  <c:v>45362</c:v>
                </c:pt>
                <c:pt idx="7991">
                  <c:v>45363.5</c:v>
                </c:pt>
                <c:pt idx="7992">
                  <c:v>45364.3</c:v>
                </c:pt>
                <c:pt idx="7993">
                  <c:v>45365.9</c:v>
                </c:pt>
                <c:pt idx="7994">
                  <c:v>45367.5</c:v>
                </c:pt>
                <c:pt idx="7995">
                  <c:v>45368.3</c:v>
                </c:pt>
                <c:pt idx="7996">
                  <c:v>45370</c:v>
                </c:pt>
                <c:pt idx="7997">
                  <c:v>45371.8</c:v>
                </c:pt>
                <c:pt idx="7998">
                  <c:v>45372.7</c:v>
                </c:pt>
                <c:pt idx="7999">
                  <c:v>45374.5</c:v>
                </c:pt>
                <c:pt idx="8000">
                  <c:v>45376.4</c:v>
                </c:pt>
                <c:pt idx="8001">
                  <c:v>45377.3</c:v>
                </c:pt>
                <c:pt idx="8002">
                  <c:v>45379.3</c:v>
                </c:pt>
                <c:pt idx="8003">
                  <c:v>45381.2</c:v>
                </c:pt>
                <c:pt idx="8004">
                  <c:v>45382.2</c:v>
                </c:pt>
                <c:pt idx="8005">
                  <c:v>45384.2</c:v>
                </c:pt>
                <c:pt idx="8006">
                  <c:v>45386.3</c:v>
                </c:pt>
                <c:pt idx="8007">
                  <c:v>45387.3</c:v>
                </c:pt>
                <c:pt idx="8008">
                  <c:v>45389.3</c:v>
                </c:pt>
                <c:pt idx="8009">
                  <c:v>45391.4</c:v>
                </c:pt>
                <c:pt idx="8010">
                  <c:v>45392.5</c:v>
                </c:pt>
                <c:pt idx="8011">
                  <c:v>45394.6</c:v>
                </c:pt>
                <c:pt idx="8012">
                  <c:v>45396.7</c:v>
                </c:pt>
                <c:pt idx="8013">
                  <c:v>45397.8</c:v>
                </c:pt>
                <c:pt idx="8014">
                  <c:v>45399.9</c:v>
                </c:pt>
                <c:pt idx="8015">
                  <c:v>45401</c:v>
                </c:pt>
                <c:pt idx="8016">
                  <c:v>45403.199999999997</c:v>
                </c:pt>
                <c:pt idx="8017">
                  <c:v>45405.3</c:v>
                </c:pt>
                <c:pt idx="8018">
                  <c:v>45406.400000000001</c:v>
                </c:pt>
                <c:pt idx="8019">
                  <c:v>45408.5</c:v>
                </c:pt>
                <c:pt idx="8020">
                  <c:v>45409.599999999999</c:v>
                </c:pt>
                <c:pt idx="8021">
                  <c:v>45411.7</c:v>
                </c:pt>
                <c:pt idx="8022">
                  <c:v>45413.8</c:v>
                </c:pt>
                <c:pt idx="8023">
                  <c:v>45414.9</c:v>
                </c:pt>
                <c:pt idx="8024">
                  <c:v>45417</c:v>
                </c:pt>
                <c:pt idx="8025">
                  <c:v>45419.1</c:v>
                </c:pt>
                <c:pt idx="8026">
                  <c:v>45420.1</c:v>
                </c:pt>
                <c:pt idx="8027">
                  <c:v>45422.2</c:v>
                </c:pt>
                <c:pt idx="8028">
                  <c:v>45424.3</c:v>
                </c:pt>
                <c:pt idx="8029">
                  <c:v>45425.3</c:v>
                </c:pt>
                <c:pt idx="8030">
                  <c:v>45427.4</c:v>
                </c:pt>
                <c:pt idx="8031">
                  <c:v>45429.5</c:v>
                </c:pt>
                <c:pt idx="8032">
                  <c:v>45430.5</c:v>
                </c:pt>
                <c:pt idx="8033">
                  <c:v>45432.6</c:v>
                </c:pt>
                <c:pt idx="8034">
                  <c:v>45434.7</c:v>
                </c:pt>
                <c:pt idx="8035">
                  <c:v>45435.7</c:v>
                </c:pt>
                <c:pt idx="8036">
                  <c:v>45437.8</c:v>
                </c:pt>
                <c:pt idx="8037">
                  <c:v>45439.9</c:v>
                </c:pt>
                <c:pt idx="8038">
                  <c:v>45440.9</c:v>
                </c:pt>
                <c:pt idx="8039">
                  <c:v>45443</c:v>
                </c:pt>
                <c:pt idx="8040">
                  <c:v>45445.1</c:v>
                </c:pt>
                <c:pt idx="8041">
                  <c:v>45447.199999999997</c:v>
                </c:pt>
                <c:pt idx="8042">
                  <c:v>45448.3</c:v>
                </c:pt>
                <c:pt idx="8043">
                  <c:v>45450.3</c:v>
                </c:pt>
                <c:pt idx="8044">
                  <c:v>45451.4</c:v>
                </c:pt>
                <c:pt idx="8045">
                  <c:v>45453.5</c:v>
                </c:pt>
                <c:pt idx="8046">
                  <c:v>45455.5</c:v>
                </c:pt>
                <c:pt idx="8047">
                  <c:v>45456.6</c:v>
                </c:pt>
                <c:pt idx="8048">
                  <c:v>45458.6</c:v>
                </c:pt>
                <c:pt idx="8049">
                  <c:v>45460.6</c:v>
                </c:pt>
                <c:pt idx="8050">
                  <c:v>45461.7</c:v>
                </c:pt>
                <c:pt idx="8051">
                  <c:v>45463.7</c:v>
                </c:pt>
                <c:pt idx="8052">
                  <c:v>45465.7</c:v>
                </c:pt>
                <c:pt idx="8053">
                  <c:v>45467.7</c:v>
                </c:pt>
                <c:pt idx="8054">
                  <c:v>45468.7</c:v>
                </c:pt>
                <c:pt idx="8055">
                  <c:v>45470.6</c:v>
                </c:pt>
                <c:pt idx="8056">
                  <c:v>45471.6</c:v>
                </c:pt>
                <c:pt idx="8057">
                  <c:v>45473.5</c:v>
                </c:pt>
                <c:pt idx="8058">
                  <c:v>45475.4</c:v>
                </c:pt>
                <c:pt idx="8059">
                  <c:v>45476.3</c:v>
                </c:pt>
                <c:pt idx="8060">
                  <c:v>45478.2</c:v>
                </c:pt>
                <c:pt idx="8061">
                  <c:v>45480</c:v>
                </c:pt>
                <c:pt idx="8062">
                  <c:v>45480.9</c:v>
                </c:pt>
                <c:pt idx="8063">
                  <c:v>45482.7</c:v>
                </c:pt>
                <c:pt idx="8064">
                  <c:v>45484.5</c:v>
                </c:pt>
                <c:pt idx="8065">
                  <c:v>45486.2</c:v>
                </c:pt>
                <c:pt idx="8066">
                  <c:v>45487.1</c:v>
                </c:pt>
                <c:pt idx="8067">
                  <c:v>45488.800000000003</c:v>
                </c:pt>
                <c:pt idx="8068">
                  <c:v>45490.5</c:v>
                </c:pt>
                <c:pt idx="8069">
                  <c:v>45491.3</c:v>
                </c:pt>
                <c:pt idx="8070">
                  <c:v>45493</c:v>
                </c:pt>
                <c:pt idx="8071">
                  <c:v>45494.6</c:v>
                </c:pt>
                <c:pt idx="8072">
                  <c:v>45495.5</c:v>
                </c:pt>
                <c:pt idx="8073">
                  <c:v>45497.1</c:v>
                </c:pt>
                <c:pt idx="8074">
                  <c:v>45497.9</c:v>
                </c:pt>
                <c:pt idx="8075">
                  <c:v>45499.5</c:v>
                </c:pt>
                <c:pt idx="8076">
                  <c:v>45501.1</c:v>
                </c:pt>
                <c:pt idx="8077">
                  <c:v>45502.7</c:v>
                </c:pt>
                <c:pt idx="8078">
                  <c:v>45503.5</c:v>
                </c:pt>
                <c:pt idx="8079">
                  <c:v>45505.1</c:v>
                </c:pt>
                <c:pt idx="8080">
                  <c:v>45505.8</c:v>
                </c:pt>
                <c:pt idx="8081">
                  <c:v>45507.4</c:v>
                </c:pt>
                <c:pt idx="8082">
                  <c:v>45509</c:v>
                </c:pt>
                <c:pt idx="8083">
                  <c:v>45509.7</c:v>
                </c:pt>
                <c:pt idx="8084">
                  <c:v>45511.3</c:v>
                </c:pt>
                <c:pt idx="8085">
                  <c:v>45512.800000000003</c:v>
                </c:pt>
                <c:pt idx="8086">
                  <c:v>45513.599999999999</c:v>
                </c:pt>
                <c:pt idx="8087">
                  <c:v>45515.1</c:v>
                </c:pt>
                <c:pt idx="8088">
                  <c:v>45516.6</c:v>
                </c:pt>
                <c:pt idx="8089">
                  <c:v>45518.1</c:v>
                </c:pt>
                <c:pt idx="8090">
                  <c:v>45518.9</c:v>
                </c:pt>
                <c:pt idx="8091">
                  <c:v>45520.4</c:v>
                </c:pt>
                <c:pt idx="8092">
                  <c:v>45521.2</c:v>
                </c:pt>
                <c:pt idx="8093">
                  <c:v>45522.7</c:v>
                </c:pt>
                <c:pt idx="8094">
                  <c:v>45524.2</c:v>
                </c:pt>
                <c:pt idx="8095">
                  <c:v>45525</c:v>
                </c:pt>
                <c:pt idx="8096">
                  <c:v>45526.5</c:v>
                </c:pt>
                <c:pt idx="8097">
                  <c:v>45528</c:v>
                </c:pt>
                <c:pt idx="8098">
                  <c:v>45528.7</c:v>
                </c:pt>
                <c:pt idx="8099">
                  <c:v>45530.2</c:v>
                </c:pt>
                <c:pt idx="8100">
                  <c:v>45531.7</c:v>
                </c:pt>
                <c:pt idx="8101">
                  <c:v>45533.2</c:v>
                </c:pt>
                <c:pt idx="8102">
                  <c:v>45534</c:v>
                </c:pt>
                <c:pt idx="8103">
                  <c:v>45535.5</c:v>
                </c:pt>
                <c:pt idx="8104">
                  <c:v>45536.9</c:v>
                </c:pt>
                <c:pt idx="8105">
                  <c:v>45537.7</c:v>
                </c:pt>
                <c:pt idx="8106">
                  <c:v>45539.1</c:v>
                </c:pt>
                <c:pt idx="8107">
                  <c:v>45539.8</c:v>
                </c:pt>
                <c:pt idx="8108">
                  <c:v>45541.3</c:v>
                </c:pt>
                <c:pt idx="8109">
                  <c:v>45542.7</c:v>
                </c:pt>
                <c:pt idx="8110">
                  <c:v>45543.4</c:v>
                </c:pt>
                <c:pt idx="8111">
                  <c:v>45544.9</c:v>
                </c:pt>
                <c:pt idx="8112">
                  <c:v>45546.3</c:v>
                </c:pt>
                <c:pt idx="8113">
                  <c:v>45547.7</c:v>
                </c:pt>
                <c:pt idx="8114">
                  <c:v>45548.5</c:v>
                </c:pt>
                <c:pt idx="8115">
                  <c:v>45549.9</c:v>
                </c:pt>
                <c:pt idx="8116">
                  <c:v>45550.6</c:v>
                </c:pt>
                <c:pt idx="8117">
                  <c:v>45552.1</c:v>
                </c:pt>
                <c:pt idx="8118">
                  <c:v>45553.5</c:v>
                </c:pt>
                <c:pt idx="8119">
                  <c:v>45554.2</c:v>
                </c:pt>
                <c:pt idx="8120">
                  <c:v>45555.7</c:v>
                </c:pt>
                <c:pt idx="8121">
                  <c:v>45557.2</c:v>
                </c:pt>
                <c:pt idx="8122">
                  <c:v>45557.9</c:v>
                </c:pt>
                <c:pt idx="8123">
                  <c:v>45559.5</c:v>
                </c:pt>
                <c:pt idx="8124">
                  <c:v>45561</c:v>
                </c:pt>
                <c:pt idx="8125">
                  <c:v>45562.5</c:v>
                </c:pt>
                <c:pt idx="8126">
                  <c:v>45563.3</c:v>
                </c:pt>
                <c:pt idx="8127">
                  <c:v>45564.9</c:v>
                </c:pt>
                <c:pt idx="8128">
                  <c:v>45565.599999999999</c:v>
                </c:pt>
                <c:pt idx="8129">
                  <c:v>45567.3</c:v>
                </c:pt>
                <c:pt idx="8130">
                  <c:v>45568.9</c:v>
                </c:pt>
                <c:pt idx="8131">
                  <c:v>45569.7</c:v>
                </c:pt>
                <c:pt idx="8132">
                  <c:v>45571.4</c:v>
                </c:pt>
                <c:pt idx="8133">
                  <c:v>45573.1</c:v>
                </c:pt>
                <c:pt idx="8134">
                  <c:v>45574</c:v>
                </c:pt>
                <c:pt idx="8135">
                  <c:v>45575.7</c:v>
                </c:pt>
                <c:pt idx="8136">
                  <c:v>45577.5</c:v>
                </c:pt>
                <c:pt idx="8137">
                  <c:v>45579.3</c:v>
                </c:pt>
                <c:pt idx="8138">
                  <c:v>45580.3</c:v>
                </c:pt>
                <c:pt idx="8139">
                  <c:v>45582.1</c:v>
                </c:pt>
                <c:pt idx="8140">
                  <c:v>45583.1</c:v>
                </c:pt>
                <c:pt idx="8141">
                  <c:v>45585</c:v>
                </c:pt>
                <c:pt idx="8142">
                  <c:v>45586.9</c:v>
                </c:pt>
                <c:pt idx="8143">
                  <c:v>45587.9</c:v>
                </c:pt>
                <c:pt idx="8144">
                  <c:v>45589.8</c:v>
                </c:pt>
                <c:pt idx="8145">
                  <c:v>45591.8</c:v>
                </c:pt>
                <c:pt idx="8146">
                  <c:v>45592.800000000003</c:v>
                </c:pt>
                <c:pt idx="8147">
                  <c:v>45594.8</c:v>
                </c:pt>
                <c:pt idx="8148">
                  <c:v>45595.8</c:v>
                </c:pt>
                <c:pt idx="8149">
                  <c:v>45597.9</c:v>
                </c:pt>
                <c:pt idx="8150">
                  <c:v>45599.9</c:v>
                </c:pt>
                <c:pt idx="8151">
                  <c:v>45600.9</c:v>
                </c:pt>
                <c:pt idx="8152">
                  <c:v>45602.9</c:v>
                </c:pt>
                <c:pt idx="8153">
                  <c:v>45603.9</c:v>
                </c:pt>
                <c:pt idx="8154">
                  <c:v>45606</c:v>
                </c:pt>
                <c:pt idx="8155">
                  <c:v>45607</c:v>
                </c:pt>
                <c:pt idx="8156">
                  <c:v>45609</c:v>
                </c:pt>
                <c:pt idx="8157">
                  <c:v>45611</c:v>
                </c:pt>
                <c:pt idx="8158">
                  <c:v>45612</c:v>
                </c:pt>
                <c:pt idx="8159">
                  <c:v>45614</c:v>
                </c:pt>
                <c:pt idx="8160">
                  <c:v>45615.9</c:v>
                </c:pt>
                <c:pt idx="8161">
                  <c:v>45616.9</c:v>
                </c:pt>
                <c:pt idx="8162">
                  <c:v>45618.8</c:v>
                </c:pt>
                <c:pt idx="8163">
                  <c:v>45620.7</c:v>
                </c:pt>
                <c:pt idx="8164">
                  <c:v>45621.7</c:v>
                </c:pt>
                <c:pt idx="8165">
                  <c:v>45623.5</c:v>
                </c:pt>
                <c:pt idx="8166">
                  <c:v>45625.4</c:v>
                </c:pt>
                <c:pt idx="8167">
                  <c:v>45626.3</c:v>
                </c:pt>
                <c:pt idx="8168">
                  <c:v>45628.1</c:v>
                </c:pt>
                <c:pt idx="8169">
                  <c:v>45629.9</c:v>
                </c:pt>
                <c:pt idx="8170">
                  <c:v>45630.7</c:v>
                </c:pt>
                <c:pt idx="8171">
                  <c:v>45632.5</c:v>
                </c:pt>
                <c:pt idx="8172">
                  <c:v>45634.2</c:v>
                </c:pt>
                <c:pt idx="8173">
                  <c:v>45635</c:v>
                </c:pt>
                <c:pt idx="8174">
                  <c:v>45636.7</c:v>
                </c:pt>
                <c:pt idx="8175">
                  <c:v>45638.400000000001</c:v>
                </c:pt>
                <c:pt idx="8176">
                  <c:v>45639.199999999997</c:v>
                </c:pt>
                <c:pt idx="8177">
                  <c:v>45640.800000000003</c:v>
                </c:pt>
                <c:pt idx="8178">
                  <c:v>45642.400000000001</c:v>
                </c:pt>
                <c:pt idx="8179">
                  <c:v>45643.199999999997</c:v>
                </c:pt>
                <c:pt idx="8180">
                  <c:v>45644.800000000003</c:v>
                </c:pt>
                <c:pt idx="8181">
                  <c:v>45646.400000000001</c:v>
                </c:pt>
                <c:pt idx="8182">
                  <c:v>45647.199999999997</c:v>
                </c:pt>
                <c:pt idx="8183">
                  <c:v>45648.800000000003</c:v>
                </c:pt>
                <c:pt idx="8184">
                  <c:v>45650.400000000001</c:v>
                </c:pt>
                <c:pt idx="8185">
                  <c:v>45651.199999999997</c:v>
                </c:pt>
                <c:pt idx="8186">
                  <c:v>45652.800000000003</c:v>
                </c:pt>
                <c:pt idx="8187">
                  <c:v>45654.400000000001</c:v>
                </c:pt>
                <c:pt idx="8188">
                  <c:v>45655.1</c:v>
                </c:pt>
                <c:pt idx="8189">
                  <c:v>45656.7</c:v>
                </c:pt>
                <c:pt idx="8190">
                  <c:v>45658.3</c:v>
                </c:pt>
                <c:pt idx="8191">
                  <c:v>45659.9</c:v>
                </c:pt>
                <c:pt idx="8192">
                  <c:v>45661.4</c:v>
                </c:pt>
                <c:pt idx="8193">
                  <c:v>45663</c:v>
                </c:pt>
                <c:pt idx="8194">
                  <c:v>45663.8</c:v>
                </c:pt>
                <c:pt idx="8195">
                  <c:v>45665.4</c:v>
                </c:pt>
                <c:pt idx="8196">
                  <c:v>45667</c:v>
                </c:pt>
                <c:pt idx="8197">
                  <c:v>45668.6</c:v>
                </c:pt>
                <c:pt idx="8198">
                  <c:v>45670.3</c:v>
                </c:pt>
                <c:pt idx="8199">
                  <c:v>45671.1</c:v>
                </c:pt>
                <c:pt idx="8200">
                  <c:v>45672.7</c:v>
                </c:pt>
                <c:pt idx="8201">
                  <c:v>45674.400000000001</c:v>
                </c:pt>
                <c:pt idx="8202">
                  <c:v>45676</c:v>
                </c:pt>
                <c:pt idx="8203">
                  <c:v>45676.9</c:v>
                </c:pt>
                <c:pt idx="8204">
                  <c:v>45678.5</c:v>
                </c:pt>
                <c:pt idx="8205">
                  <c:v>45680.2</c:v>
                </c:pt>
                <c:pt idx="8206">
                  <c:v>45681.1</c:v>
                </c:pt>
                <c:pt idx="8207">
                  <c:v>45682.8</c:v>
                </c:pt>
                <c:pt idx="8208">
                  <c:v>45684.5</c:v>
                </c:pt>
                <c:pt idx="8209">
                  <c:v>45685.4</c:v>
                </c:pt>
                <c:pt idx="8210">
                  <c:v>45687.1</c:v>
                </c:pt>
                <c:pt idx="8211">
                  <c:v>45688.800000000003</c:v>
                </c:pt>
                <c:pt idx="8212">
                  <c:v>45690.5</c:v>
                </c:pt>
                <c:pt idx="8213">
                  <c:v>45691.4</c:v>
                </c:pt>
                <c:pt idx="8214">
                  <c:v>45693.1</c:v>
                </c:pt>
                <c:pt idx="8215">
                  <c:v>45694</c:v>
                </c:pt>
                <c:pt idx="8216">
                  <c:v>45695.8</c:v>
                </c:pt>
                <c:pt idx="8217">
                  <c:v>45697.5</c:v>
                </c:pt>
                <c:pt idx="8218">
                  <c:v>45698.400000000001</c:v>
                </c:pt>
                <c:pt idx="8219">
                  <c:v>45700.2</c:v>
                </c:pt>
                <c:pt idx="8220">
                  <c:v>45701.9</c:v>
                </c:pt>
                <c:pt idx="8221">
                  <c:v>45702.8</c:v>
                </c:pt>
                <c:pt idx="8222">
                  <c:v>45704.5</c:v>
                </c:pt>
                <c:pt idx="8223">
                  <c:v>45706.3</c:v>
                </c:pt>
                <c:pt idx="8224">
                  <c:v>45708</c:v>
                </c:pt>
                <c:pt idx="8225">
                  <c:v>45708.9</c:v>
                </c:pt>
                <c:pt idx="8226">
                  <c:v>45710.7</c:v>
                </c:pt>
                <c:pt idx="8227">
                  <c:v>45711.5</c:v>
                </c:pt>
                <c:pt idx="8228">
                  <c:v>45713.3</c:v>
                </c:pt>
                <c:pt idx="8229">
                  <c:v>45715</c:v>
                </c:pt>
                <c:pt idx="8230">
                  <c:v>45716.800000000003</c:v>
                </c:pt>
                <c:pt idx="8231">
                  <c:v>45717.599999999999</c:v>
                </c:pt>
                <c:pt idx="8232">
                  <c:v>45719.4</c:v>
                </c:pt>
                <c:pt idx="8233">
                  <c:v>45721.1</c:v>
                </c:pt>
                <c:pt idx="8234">
                  <c:v>45721.9</c:v>
                </c:pt>
                <c:pt idx="8235">
                  <c:v>45723.6</c:v>
                </c:pt>
                <c:pt idx="8236">
                  <c:v>45725.3</c:v>
                </c:pt>
                <c:pt idx="8237">
                  <c:v>45726.2</c:v>
                </c:pt>
                <c:pt idx="8238">
                  <c:v>45727.8</c:v>
                </c:pt>
                <c:pt idx="8239">
                  <c:v>45729.5</c:v>
                </c:pt>
                <c:pt idx="8240">
                  <c:v>45731.199999999997</c:v>
                </c:pt>
                <c:pt idx="8241">
                  <c:v>45732</c:v>
                </c:pt>
                <c:pt idx="8242">
                  <c:v>45733.7</c:v>
                </c:pt>
                <c:pt idx="8243">
                  <c:v>45734.5</c:v>
                </c:pt>
                <c:pt idx="8244">
                  <c:v>45736.1</c:v>
                </c:pt>
                <c:pt idx="8245">
                  <c:v>45737.7</c:v>
                </c:pt>
                <c:pt idx="8246">
                  <c:v>45738.6</c:v>
                </c:pt>
                <c:pt idx="8247">
                  <c:v>45740.2</c:v>
                </c:pt>
                <c:pt idx="8248">
                  <c:v>45741.8</c:v>
                </c:pt>
                <c:pt idx="8249">
                  <c:v>45742.6</c:v>
                </c:pt>
                <c:pt idx="8250">
                  <c:v>45744.2</c:v>
                </c:pt>
                <c:pt idx="8251">
                  <c:v>45745.9</c:v>
                </c:pt>
                <c:pt idx="8252">
                  <c:v>45747.5</c:v>
                </c:pt>
                <c:pt idx="8253">
                  <c:v>45748.3</c:v>
                </c:pt>
                <c:pt idx="8254">
                  <c:v>45749.9</c:v>
                </c:pt>
                <c:pt idx="8255">
                  <c:v>45751.6</c:v>
                </c:pt>
                <c:pt idx="8256">
                  <c:v>45752.4</c:v>
                </c:pt>
                <c:pt idx="8257">
                  <c:v>45754</c:v>
                </c:pt>
                <c:pt idx="8258">
                  <c:v>45754.8</c:v>
                </c:pt>
                <c:pt idx="8259">
                  <c:v>45756.5</c:v>
                </c:pt>
                <c:pt idx="8260">
                  <c:v>45758.2</c:v>
                </c:pt>
                <c:pt idx="8261">
                  <c:v>45759</c:v>
                </c:pt>
                <c:pt idx="8262">
                  <c:v>45760.7</c:v>
                </c:pt>
                <c:pt idx="8263">
                  <c:v>45762.400000000001</c:v>
                </c:pt>
                <c:pt idx="8264">
                  <c:v>45764.1</c:v>
                </c:pt>
                <c:pt idx="8265">
                  <c:v>45765</c:v>
                </c:pt>
                <c:pt idx="8266">
                  <c:v>45766.7</c:v>
                </c:pt>
                <c:pt idx="8267">
                  <c:v>45767.6</c:v>
                </c:pt>
                <c:pt idx="8268">
                  <c:v>45769.3</c:v>
                </c:pt>
                <c:pt idx="8269">
                  <c:v>45771.199999999997</c:v>
                </c:pt>
                <c:pt idx="8270">
                  <c:v>45772.1</c:v>
                </c:pt>
                <c:pt idx="8271">
                  <c:v>45773.9</c:v>
                </c:pt>
                <c:pt idx="8272">
                  <c:v>45775.8</c:v>
                </c:pt>
                <c:pt idx="8273">
                  <c:v>45776.7</c:v>
                </c:pt>
                <c:pt idx="8274">
                  <c:v>45778.6</c:v>
                </c:pt>
                <c:pt idx="8275">
                  <c:v>45780.5</c:v>
                </c:pt>
                <c:pt idx="8276">
                  <c:v>45782.5</c:v>
                </c:pt>
                <c:pt idx="8277">
                  <c:v>45783.5</c:v>
                </c:pt>
                <c:pt idx="8278">
                  <c:v>45785.5</c:v>
                </c:pt>
                <c:pt idx="8279">
                  <c:v>45786.5</c:v>
                </c:pt>
                <c:pt idx="8280">
                  <c:v>45788.5</c:v>
                </c:pt>
                <c:pt idx="8281">
                  <c:v>45790.5</c:v>
                </c:pt>
                <c:pt idx="8282">
                  <c:v>45791.6</c:v>
                </c:pt>
                <c:pt idx="8283">
                  <c:v>45793.599999999999</c:v>
                </c:pt>
                <c:pt idx="8284">
                  <c:v>45795.7</c:v>
                </c:pt>
                <c:pt idx="8285">
                  <c:v>45796.800000000003</c:v>
                </c:pt>
                <c:pt idx="8286">
                  <c:v>45798.9</c:v>
                </c:pt>
                <c:pt idx="8287">
                  <c:v>45801</c:v>
                </c:pt>
                <c:pt idx="8288">
                  <c:v>45803.1</c:v>
                </c:pt>
                <c:pt idx="8289">
                  <c:v>45804.2</c:v>
                </c:pt>
                <c:pt idx="8290">
                  <c:v>45806.3</c:v>
                </c:pt>
                <c:pt idx="8291">
                  <c:v>45807.4</c:v>
                </c:pt>
                <c:pt idx="8292">
                  <c:v>45809.5</c:v>
                </c:pt>
                <c:pt idx="8293">
                  <c:v>45811.7</c:v>
                </c:pt>
                <c:pt idx="8294">
                  <c:v>45812.7</c:v>
                </c:pt>
                <c:pt idx="8295">
                  <c:v>45814.8</c:v>
                </c:pt>
                <c:pt idx="8296">
                  <c:v>45816.9</c:v>
                </c:pt>
                <c:pt idx="8297">
                  <c:v>45818</c:v>
                </c:pt>
                <c:pt idx="8298">
                  <c:v>45820.1</c:v>
                </c:pt>
                <c:pt idx="8299">
                  <c:v>45822.2</c:v>
                </c:pt>
                <c:pt idx="8300">
                  <c:v>45823.199999999997</c:v>
                </c:pt>
                <c:pt idx="8301">
                  <c:v>45825.3</c:v>
                </c:pt>
                <c:pt idx="8302">
                  <c:v>45827.3</c:v>
                </c:pt>
                <c:pt idx="8303">
                  <c:v>45828.3</c:v>
                </c:pt>
                <c:pt idx="8304">
                  <c:v>45830.3</c:v>
                </c:pt>
                <c:pt idx="8305">
                  <c:v>45832.3</c:v>
                </c:pt>
                <c:pt idx="8306">
                  <c:v>45833.2</c:v>
                </c:pt>
                <c:pt idx="8307">
                  <c:v>45835.199999999997</c:v>
                </c:pt>
                <c:pt idx="8308">
                  <c:v>45837.1</c:v>
                </c:pt>
                <c:pt idx="8309">
                  <c:v>45838.1</c:v>
                </c:pt>
                <c:pt idx="8310">
                  <c:v>45839.9</c:v>
                </c:pt>
                <c:pt idx="8311">
                  <c:v>45841.8</c:v>
                </c:pt>
                <c:pt idx="8312">
                  <c:v>45843.7</c:v>
                </c:pt>
                <c:pt idx="8313">
                  <c:v>45844.6</c:v>
                </c:pt>
                <c:pt idx="8314">
                  <c:v>45846.400000000001</c:v>
                </c:pt>
                <c:pt idx="8315">
                  <c:v>45848.2</c:v>
                </c:pt>
                <c:pt idx="8316">
                  <c:v>45850</c:v>
                </c:pt>
                <c:pt idx="8317">
                  <c:v>45851</c:v>
                </c:pt>
                <c:pt idx="8318">
                  <c:v>45852.7</c:v>
                </c:pt>
                <c:pt idx="8319">
                  <c:v>45853.599999999999</c:v>
                </c:pt>
                <c:pt idx="8320">
                  <c:v>45855.4</c:v>
                </c:pt>
                <c:pt idx="8321">
                  <c:v>45857.2</c:v>
                </c:pt>
                <c:pt idx="8322">
                  <c:v>45859</c:v>
                </c:pt>
                <c:pt idx="8323">
                  <c:v>45859.9</c:v>
                </c:pt>
                <c:pt idx="8324">
                  <c:v>45861.599999999999</c:v>
                </c:pt>
                <c:pt idx="8325">
                  <c:v>45862.5</c:v>
                </c:pt>
                <c:pt idx="8326">
                  <c:v>45864.3</c:v>
                </c:pt>
                <c:pt idx="8327">
                  <c:v>45866.1</c:v>
                </c:pt>
                <c:pt idx="8328">
                  <c:v>45867.9</c:v>
                </c:pt>
                <c:pt idx="8329">
                  <c:v>45868.800000000003</c:v>
                </c:pt>
                <c:pt idx="8330">
                  <c:v>45870.6</c:v>
                </c:pt>
                <c:pt idx="8331">
                  <c:v>45872.4</c:v>
                </c:pt>
                <c:pt idx="8332">
                  <c:v>45873.3</c:v>
                </c:pt>
                <c:pt idx="8333">
                  <c:v>45875.1</c:v>
                </c:pt>
                <c:pt idx="8334">
                  <c:v>45876.9</c:v>
                </c:pt>
                <c:pt idx="8335">
                  <c:v>45878.8</c:v>
                </c:pt>
                <c:pt idx="8336">
                  <c:v>45879.7</c:v>
                </c:pt>
                <c:pt idx="8337">
                  <c:v>45881.599999999999</c:v>
                </c:pt>
                <c:pt idx="8338">
                  <c:v>45882.6</c:v>
                </c:pt>
                <c:pt idx="8339">
                  <c:v>45884.5</c:v>
                </c:pt>
                <c:pt idx="8340">
                  <c:v>45886.400000000001</c:v>
                </c:pt>
                <c:pt idx="8341">
                  <c:v>45887.4</c:v>
                </c:pt>
                <c:pt idx="8342">
                  <c:v>45889.4</c:v>
                </c:pt>
                <c:pt idx="8343">
                  <c:v>45891.4</c:v>
                </c:pt>
                <c:pt idx="8344">
                  <c:v>45892.4</c:v>
                </c:pt>
                <c:pt idx="8345">
                  <c:v>45894.400000000001</c:v>
                </c:pt>
                <c:pt idx="8346">
                  <c:v>45896.5</c:v>
                </c:pt>
                <c:pt idx="8347">
                  <c:v>45898.6</c:v>
                </c:pt>
                <c:pt idx="8348">
                  <c:v>45899.6</c:v>
                </c:pt>
                <c:pt idx="8349">
                  <c:v>45901.7</c:v>
                </c:pt>
                <c:pt idx="8350">
                  <c:v>45903.9</c:v>
                </c:pt>
                <c:pt idx="8351">
                  <c:v>45906</c:v>
                </c:pt>
                <c:pt idx="8352">
                  <c:v>45907.1</c:v>
                </c:pt>
                <c:pt idx="8353">
                  <c:v>45909.3</c:v>
                </c:pt>
                <c:pt idx="8354">
                  <c:v>45910.3</c:v>
                </c:pt>
                <c:pt idx="8355">
                  <c:v>45912.5</c:v>
                </c:pt>
                <c:pt idx="8356">
                  <c:v>45914.7</c:v>
                </c:pt>
                <c:pt idx="8357">
                  <c:v>45915.8</c:v>
                </c:pt>
                <c:pt idx="8358">
                  <c:v>45918</c:v>
                </c:pt>
                <c:pt idx="8359">
                  <c:v>45920.1</c:v>
                </c:pt>
                <c:pt idx="8360">
                  <c:v>45921.2</c:v>
                </c:pt>
                <c:pt idx="8361">
                  <c:v>45923.4</c:v>
                </c:pt>
                <c:pt idx="8362">
                  <c:v>45925.599999999999</c:v>
                </c:pt>
                <c:pt idx="8363">
                  <c:v>45927.7</c:v>
                </c:pt>
                <c:pt idx="8364">
                  <c:v>45928.800000000003</c:v>
                </c:pt>
                <c:pt idx="8365">
                  <c:v>45930.9</c:v>
                </c:pt>
                <c:pt idx="8366">
                  <c:v>45931.9</c:v>
                </c:pt>
                <c:pt idx="8367">
                  <c:v>45934</c:v>
                </c:pt>
                <c:pt idx="8368">
                  <c:v>45936.1</c:v>
                </c:pt>
                <c:pt idx="8369">
                  <c:v>45937.1</c:v>
                </c:pt>
                <c:pt idx="8370">
                  <c:v>45939.199999999997</c:v>
                </c:pt>
                <c:pt idx="8371">
                  <c:v>45941.2</c:v>
                </c:pt>
                <c:pt idx="8372">
                  <c:v>45942.2</c:v>
                </c:pt>
                <c:pt idx="8373">
                  <c:v>45944.1</c:v>
                </c:pt>
                <c:pt idx="8374">
                  <c:v>45946.1</c:v>
                </c:pt>
                <c:pt idx="8375">
                  <c:v>45947</c:v>
                </c:pt>
                <c:pt idx="8376">
                  <c:v>45948.9</c:v>
                </c:pt>
                <c:pt idx="8377">
                  <c:v>45950.8</c:v>
                </c:pt>
                <c:pt idx="8378">
                  <c:v>45951.7</c:v>
                </c:pt>
                <c:pt idx="8379">
                  <c:v>45953.599999999999</c:v>
                </c:pt>
                <c:pt idx="8380">
                  <c:v>45955.4</c:v>
                </c:pt>
                <c:pt idx="8381">
                  <c:v>45956.3</c:v>
                </c:pt>
                <c:pt idx="8382">
                  <c:v>45958</c:v>
                </c:pt>
                <c:pt idx="8383">
                  <c:v>45959.8</c:v>
                </c:pt>
                <c:pt idx="8384">
                  <c:v>45960.7</c:v>
                </c:pt>
                <c:pt idx="8385">
                  <c:v>45962.400000000001</c:v>
                </c:pt>
                <c:pt idx="8386">
                  <c:v>45964.1</c:v>
                </c:pt>
                <c:pt idx="8387">
                  <c:v>45965</c:v>
                </c:pt>
                <c:pt idx="8388">
                  <c:v>45966.7</c:v>
                </c:pt>
                <c:pt idx="8389">
                  <c:v>45968.4</c:v>
                </c:pt>
                <c:pt idx="8390">
                  <c:v>45969.2</c:v>
                </c:pt>
                <c:pt idx="8391">
                  <c:v>45970.9</c:v>
                </c:pt>
                <c:pt idx="8392">
                  <c:v>45972.5</c:v>
                </c:pt>
                <c:pt idx="8393">
                  <c:v>45973.4</c:v>
                </c:pt>
                <c:pt idx="8394">
                  <c:v>45975</c:v>
                </c:pt>
                <c:pt idx="8395">
                  <c:v>45976.7</c:v>
                </c:pt>
                <c:pt idx="8396">
                  <c:v>45977.5</c:v>
                </c:pt>
                <c:pt idx="8397">
                  <c:v>45979.1</c:v>
                </c:pt>
                <c:pt idx="8398">
                  <c:v>45980.800000000003</c:v>
                </c:pt>
                <c:pt idx="8399">
                  <c:v>45981.599999999999</c:v>
                </c:pt>
                <c:pt idx="8400">
                  <c:v>45983.199999999997</c:v>
                </c:pt>
                <c:pt idx="8401">
                  <c:v>45984.9</c:v>
                </c:pt>
                <c:pt idx="8402">
                  <c:v>45985.7</c:v>
                </c:pt>
                <c:pt idx="8403">
                  <c:v>45987.3</c:v>
                </c:pt>
                <c:pt idx="8404">
                  <c:v>45989</c:v>
                </c:pt>
                <c:pt idx="8405">
                  <c:v>45989.8</c:v>
                </c:pt>
                <c:pt idx="8406">
                  <c:v>45991.5</c:v>
                </c:pt>
                <c:pt idx="8407">
                  <c:v>45993.1</c:v>
                </c:pt>
                <c:pt idx="8408">
                  <c:v>45994</c:v>
                </c:pt>
                <c:pt idx="8409">
                  <c:v>45995.6</c:v>
                </c:pt>
                <c:pt idx="8410">
                  <c:v>45997.3</c:v>
                </c:pt>
                <c:pt idx="8411">
                  <c:v>45998.1</c:v>
                </c:pt>
                <c:pt idx="8412">
                  <c:v>45999.8</c:v>
                </c:pt>
                <c:pt idx="8413">
                  <c:v>46001.5</c:v>
                </c:pt>
                <c:pt idx="8414">
                  <c:v>46002.3</c:v>
                </c:pt>
                <c:pt idx="8415">
                  <c:v>46004</c:v>
                </c:pt>
                <c:pt idx="8416">
                  <c:v>46005.599999999999</c:v>
                </c:pt>
                <c:pt idx="8417">
                  <c:v>46006.5</c:v>
                </c:pt>
                <c:pt idx="8418">
                  <c:v>46008.1</c:v>
                </c:pt>
                <c:pt idx="8419">
                  <c:v>46009</c:v>
                </c:pt>
                <c:pt idx="8420">
                  <c:v>46010.6</c:v>
                </c:pt>
                <c:pt idx="8421">
                  <c:v>46011.4</c:v>
                </c:pt>
                <c:pt idx="8422">
                  <c:v>46013.1</c:v>
                </c:pt>
                <c:pt idx="8423">
                  <c:v>46014.7</c:v>
                </c:pt>
                <c:pt idx="8424">
                  <c:v>46015.6</c:v>
                </c:pt>
                <c:pt idx="8425">
                  <c:v>46017.2</c:v>
                </c:pt>
                <c:pt idx="8426">
                  <c:v>46018.9</c:v>
                </c:pt>
                <c:pt idx="8427">
                  <c:v>46019.7</c:v>
                </c:pt>
                <c:pt idx="8428">
                  <c:v>46021.4</c:v>
                </c:pt>
                <c:pt idx="8429">
                  <c:v>46023</c:v>
                </c:pt>
                <c:pt idx="8430">
                  <c:v>46023.9</c:v>
                </c:pt>
                <c:pt idx="8431">
                  <c:v>46025.599999999999</c:v>
                </c:pt>
                <c:pt idx="8432">
                  <c:v>46027.199999999997</c:v>
                </c:pt>
                <c:pt idx="8433">
                  <c:v>46028.1</c:v>
                </c:pt>
                <c:pt idx="8434">
                  <c:v>46029.8</c:v>
                </c:pt>
                <c:pt idx="8435">
                  <c:v>46031.5</c:v>
                </c:pt>
                <c:pt idx="8436">
                  <c:v>46032.4</c:v>
                </c:pt>
                <c:pt idx="8437">
                  <c:v>46034.1</c:v>
                </c:pt>
                <c:pt idx="8438">
                  <c:v>46035.8</c:v>
                </c:pt>
                <c:pt idx="8439">
                  <c:v>46036.7</c:v>
                </c:pt>
                <c:pt idx="8440">
                  <c:v>46038.5</c:v>
                </c:pt>
                <c:pt idx="8441">
                  <c:v>46040.3</c:v>
                </c:pt>
                <c:pt idx="8442">
                  <c:v>46041.2</c:v>
                </c:pt>
                <c:pt idx="8443">
                  <c:v>46043</c:v>
                </c:pt>
                <c:pt idx="8444">
                  <c:v>46044.800000000003</c:v>
                </c:pt>
                <c:pt idx="8445">
                  <c:v>46045.7</c:v>
                </c:pt>
                <c:pt idx="8446">
                  <c:v>46047.6</c:v>
                </c:pt>
                <c:pt idx="8447">
                  <c:v>46049.4</c:v>
                </c:pt>
                <c:pt idx="8448">
                  <c:v>46050.400000000001</c:v>
                </c:pt>
                <c:pt idx="8449">
                  <c:v>46052.3</c:v>
                </c:pt>
                <c:pt idx="8450">
                  <c:v>46054.2</c:v>
                </c:pt>
                <c:pt idx="8451">
                  <c:v>46055.1</c:v>
                </c:pt>
                <c:pt idx="8452">
                  <c:v>46057.1</c:v>
                </c:pt>
                <c:pt idx="8453">
                  <c:v>46059</c:v>
                </c:pt>
                <c:pt idx="8454">
                  <c:v>46060</c:v>
                </c:pt>
                <c:pt idx="8455">
                  <c:v>46062</c:v>
                </c:pt>
                <c:pt idx="8456">
                  <c:v>46064</c:v>
                </c:pt>
                <c:pt idx="8457">
                  <c:v>46065</c:v>
                </c:pt>
                <c:pt idx="8458">
                  <c:v>46067</c:v>
                </c:pt>
                <c:pt idx="8459">
                  <c:v>46069</c:v>
                </c:pt>
                <c:pt idx="8460">
                  <c:v>46070</c:v>
                </c:pt>
                <c:pt idx="8461">
                  <c:v>46072</c:v>
                </c:pt>
                <c:pt idx="8462">
                  <c:v>46074.1</c:v>
                </c:pt>
                <c:pt idx="8463">
                  <c:v>46075.1</c:v>
                </c:pt>
                <c:pt idx="8464">
                  <c:v>46077.2</c:v>
                </c:pt>
                <c:pt idx="8465">
                  <c:v>46079.199999999997</c:v>
                </c:pt>
                <c:pt idx="8466">
                  <c:v>46080.3</c:v>
                </c:pt>
                <c:pt idx="8467">
                  <c:v>46082.3</c:v>
                </c:pt>
                <c:pt idx="8468">
                  <c:v>46084.4</c:v>
                </c:pt>
                <c:pt idx="8469">
                  <c:v>46085.5</c:v>
                </c:pt>
                <c:pt idx="8470">
                  <c:v>46087.6</c:v>
                </c:pt>
                <c:pt idx="8471">
                  <c:v>46089.599999999999</c:v>
                </c:pt>
                <c:pt idx="8472">
                  <c:v>46090.7</c:v>
                </c:pt>
                <c:pt idx="8473">
                  <c:v>46092.800000000003</c:v>
                </c:pt>
                <c:pt idx="8474">
                  <c:v>46094.9</c:v>
                </c:pt>
                <c:pt idx="8475">
                  <c:v>46095.9</c:v>
                </c:pt>
                <c:pt idx="8476">
                  <c:v>46098</c:v>
                </c:pt>
                <c:pt idx="8477">
                  <c:v>46100.1</c:v>
                </c:pt>
                <c:pt idx="8478">
                  <c:v>46101.1</c:v>
                </c:pt>
                <c:pt idx="8479">
                  <c:v>46103.199999999997</c:v>
                </c:pt>
                <c:pt idx="8480">
                  <c:v>46105.2</c:v>
                </c:pt>
                <c:pt idx="8481">
                  <c:v>46106.2</c:v>
                </c:pt>
                <c:pt idx="8482">
                  <c:v>46108.3</c:v>
                </c:pt>
                <c:pt idx="8483">
                  <c:v>46109.3</c:v>
                </c:pt>
                <c:pt idx="8484">
                  <c:v>46111.3</c:v>
                </c:pt>
                <c:pt idx="8485">
                  <c:v>46113.4</c:v>
                </c:pt>
                <c:pt idx="8486">
                  <c:v>46114.400000000001</c:v>
                </c:pt>
                <c:pt idx="8487">
                  <c:v>46116.4</c:v>
                </c:pt>
                <c:pt idx="8488">
                  <c:v>46118.400000000001</c:v>
                </c:pt>
                <c:pt idx="8489">
                  <c:v>46119.4</c:v>
                </c:pt>
                <c:pt idx="8490">
                  <c:v>46121.4</c:v>
                </c:pt>
                <c:pt idx="8491">
                  <c:v>46123.4</c:v>
                </c:pt>
                <c:pt idx="8492">
                  <c:v>46125.4</c:v>
                </c:pt>
                <c:pt idx="8493">
                  <c:v>46126.400000000001</c:v>
                </c:pt>
                <c:pt idx="8494">
                  <c:v>46128.5</c:v>
                </c:pt>
                <c:pt idx="8495">
                  <c:v>46129.5</c:v>
                </c:pt>
                <c:pt idx="8496">
                  <c:v>46131.5</c:v>
                </c:pt>
                <c:pt idx="8497">
                  <c:v>46133.5</c:v>
                </c:pt>
                <c:pt idx="8498">
                  <c:v>46134.5</c:v>
                </c:pt>
                <c:pt idx="8499">
                  <c:v>46136.6</c:v>
                </c:pt>
                <c:pt idx="8500">
                  <c:v>46138.6</c:v>
                </c:pt>
                <c:pt idx="8501">
                  <c:v>46139.7</c:v>
                </c:pt>
                <c:pt idx="8502">
                  <c:v>46141.8</c:v>
                </c:pt>
                <c:pt idx="8503">
                  <c:v>46143.9</c:v>
                </c:pt>
                <c:pt idx="8504">
                  <c:v>46144.9</c:v>
                </c:pt>
                <c:pt idx="8505">
                  <c:v>46147.1</c:v>
                </c:pt>
                <c:pt idx="8506">
                  <c:v>46149.2</c:v>
                </c:pt>
                <c:pt idx="8507">
                  <c:v>46150.3</c:v>
                </c:pt>
                <c:pt idx="8508">
                  <c:v>46152.5</c:v>
                </c:pt>
                <c:pt idx="8509">
                  <c:v>46154.8</c:v>
                </c:pt>
                <c:pt idx="8510">
                  <c:v>46155.9</c:v>
                </c:pt>
                <c:pt idx="8511">
                  <c:v>46158.2</c:v>
                </c:pt>
                <c:pt idx="8512">
                  <c:v>46160.5</c:v>
                </c:pt>
                <c:pt idx="8513">
                  <c:v>46161.7</c:v>
                </c:pt>
                <c:pt idx="8514">
                  <c:v>46164.1</c:v>
                </c:pt>
                <c:pt idx="8515">
                  <c:v>46166.6</c:v>
                </c:pt>
                <c:pt idx="8516">
                  <c:v>46167.8</c:v>
                </c:pt>
                <c:pt idx="8517">
                  <c:v>46170.400000000001</c:v>
                </c:pt>
                <c:pt idx="8518">
                  <c:v>46172.9</c:v>
                </c:pt>
                <c:pt idx="8519">
                  <c:v>46174.2</c:v>
                </c:pt>
                <c:pt idx="8520">
                  <c:v>46176.9</c:v>
                </c:pt>
                <c:pt idx="8521">
                  <c:v>46179.6</c:v>
                </c:pt>
                <c:pt idx="8522">
                  <c:v>46181</c:v>
                </c:pt>
                <c:pt idx="8523">
                  <c:v>46183.8</c:v>
                </c:pt>
                <c:pt idx="8524">
                  <c:v>46186.7</c:v>
                </c:pt>
                <c:pt idx="8525">
                  <c:v>46188.1</c:v>
                </c:pt>
                <c:pt idx="8526">
                  <c:v>46191</c:v>
                </c:pt>
                <c:pt idx="8527">
                  <c:v>46194</c:v>
                </c:pt>
                <c:pt idx="8528">
                  <c:v>46195.5</c:v>
                </c:pt>
                <c:pt idx="8529">
                  <c:v>46198.5</c:v>
                </c:pt>
                <c:pt idx="8530">
                  <c:v>46201.5</c:v>
                </c:pt>
                <c:pt idx="8531">
                  <c:v>46203</c:v>
                </c:pt>
                <c:pt idx="8532">
                  <c:v>46206.1</c:v>
                </c:pt>
                <c:pt idx="8533">
                  <c:v>46209.1</c:v>
                </c:pt>
                <c:pt idx="8534">
                  <c:v>46210.7</c:v>
                </c:pt>
                <c:pt idx="8535">
                  <c:v>46213.8</c:v>
                </c:pt>
                <c:pt idx="8536">
                  <c:v>46216.800000000003</c:v>
                </c:pt>
                <c:pt idx="8537">
                  <c:v>46218.400000000001</c:v>
                </c:pt>
                <c:pt idx="8538">
                  <c:v>46221.4</c:v>
                </c:pt>
                <c:pt idx="8539">
                  <c:v>46224.5</c:v>
                </c:pt>
                <c:pt idx="8540">
                  <c:v>46226</c:v>
                </c:pt>
                <c:pt idx="8541">
                  <c:v>46229</c:v>
                </c:pt>
                <c:pt idx="8542">
                  <c:v>46232</c:v>
                </c:pt>
                <c:pt idx="8543">
                  <c:v>46233.5</c:v>
                </c:pt>
                <c:pt idx="8544">
                  <c:v>46236.4</c:v>
                </c:pt>
                <c:pt idx="8545">
                  <c:v>46239.3</c:v>
                </c:pt>
                <c:pt idx="8546">
                  <c:v>46240.7</c:v>
                </c:pt>
                <c:pt idx="8547">
                  <c:v>46243.5</c:v>
                </c:pt>
                <c:pt idx="8548">
                  <c:v>46246.3</c:v>
                </c:pt>
                <c:pt idx="8549">
                  <c:v>46247.7</c:v>
                </c:pt>
                <c:pt idx="8550">
                  <c:v>46250.5</c:v>
                </c:pt>
                <c:pt idx="8551">
                  <c:v>46253.2</c:v>
                </c:pt>
                <c:pt idx="8552">
                  <c:v>46254.5</c:v>
                </c:pt>
                <c:pt idx="8553">
                  <c:v>46257.1</c:v>
                </c:pt>
                <c:pt idx="8554">
                  <c:v>46258.5</c:v>
                </c:pt>
                <c:pt idx="8555">
                  <c:v>46261</c:v>
                </c:pt>
                <c:pt idx="8556">
                  <c:v>46263.6</c:v>
                </c:pt>
                <c:pt idx="8557">
                  <c:v>46264.9</c:v>
                </c:pt>
                <c:pt idx="8558">
                  <c:v>46267.4</c:v>
                </c:pt>
                <c:pt idx="8559">
                  <c:v>46270</c:v>
                </c:pt>
                <c:pt idx="8560">
                  <c:v>46272.5</c:v>
                </c:pt>
                <c:pt idx="8561">
                  <c:v>46273.7</c:v>
                </c:pt>
                <c:pt idx="8562">
                  <c:v>46276.2</c:v>
                </c:pt>
                <c:pt idx="8563">
                  <c:v>46277.4</c:v>
                </c:pt>
                <c:pt idx="8564">
                  <c:v>46279.9</c:v>
                </c:pt>
                <c:pt idx="8565">
                  <c:v>46282.3</c:v>
                </c:pt>
                <c:pt idx="8566">
                  <c:v>46283.5</c:v>
                </c:pt>
                <c:pt idx="8567">
                  <c:v>46285.9</c:v>
                </c:pt>
                <c:pt idx="8568">
                  <c:v>46288.3</c:v>
                </c:pt>
                <c:pt idx="8569">
                  <c:v>46289.5</c:v>
                </c:pt>
                <c:pt idx="8570">
                  <c:v>46291.9</c:v>
                </c:pt>
                <c:pt idx="8571">
                  <c:v>46294.2</c:v>
                </c:pt>
                <c:pt idx="8572">
                  <c:v>46296.6</c:v>
                </c:pt>
                <c:pt idx="8573">
                  <c:v>46297.7</c:v>
                </c:pt>
                <c:pt idx="8574">
                  <c:v>46300</c:v>
                </c:pt>
                <c:pt idx="8575">
                  <c:v>46301.2</c:v>
                </c:pt>
                <c:pt idx="8576">
                  <c:v>46303.5</c:v>
                </c:pt>
                <c:pt idx="8577">
                  <c:v>46305.8</c:v>
                </c:pt>
                <c:pt idx="8578">
                  <c:v>46306.9</c:v>
                </c:pt>
                <c:pt idx="8579">
                  <c:v>46309.2</c:v>
                </c:pt>
                <c:pt idx="8580">
                  <c:v>46311.4</c:v>
                </c:pt>
                <c:pt idx="8581">
                  <c:v>46312.5</c:v>
                </c:pt>
                <c:pt idx="8582">
                  <c:v>46314.7</c:v>
                </c:pt>
                <c:pt idx="8583">
                  <c:v>46316.9</c:v>
                </c:pt>
                <c:pt idx="8584">
                  <c:v>46318</c:v>
                </c:pt>
                <c:pt idx="8585">
                  <c:v>46320.2</c:v>
                </c:pt>
                <c:pt idx="8586">
                  <c:v>46322.400000000001</c:v>
                </c:pt>
                <c:pt idx="8587">
                  <c:v>46323.4</c:v>
                </c:pt>
                <c:pt idx="8588">
                  <c:v>46325.599999999999</c:v>
                </c:pt>
                <c:pt idx="8589">
                  <c:v>46327.7</c:v>
                </c:pt>
                <c:pt idx="8590">
                  <c:v>46328.800000000003</c:v>
                </c:pt>
                <c:pt idx="8591">
                  <c:v>46330.9</c:v>
                </c:pt>
                <c:pt idx="8592">
                  <c:v>46333</c:v>
                </c:pt>
                <c:pt idx="8593">
                  <c:v>46334</c:v>
                </c:pt>
                <c:pt idx="8594">
                  <c:v>46336.1</c:v>
                </c:pt>
                <c:pt idx="8595">
                  <c:v>46338.1</c:v>
                </c:pt>
                <c:pt idx="8596">
                  <c:v>46339.1</c:v>
                </c:pt>
                <c:pt idx="8597">
                  <c:v>46341.2</c:v>
                </c:pt>
                <c:pt idx="8598">
                  <c:v>46343.199999999997</c:v>
                </c:pt>
                <c:pt idx="8599">
                  <c:v>46344.2</c:v>
                </c:pt>
                <c:pt idx="8600">
                  <c:v>46346.2</c:v>
                </c:pt>
                <c:pt idx="8601">
                  <c:v>46348.2</c:v>
                </c:pt>
                <c:pt idx="8602">
                  <c:v>46349.1</c:v>
                </c:pt>
                <c:pt idx="8603">
                  <c:v>46351.1</c:v>
                </c:pt>
                <c:pt idx="8604">
                  <c:v>46353.1</c:v>
                </c:pt>
                <c:pt idx="8605">
                  <c:v>46354.1</c:v>
                </c:pt>
                <c:pt idx="8606">
                  <c:v>46356</c:v>
                </c:pt>
                <c:pt idx="8607">
                  <c:v>46357.9</c:v>
                </c:pt>
                <c:pt idx="8608">
                  <c:v>46359.9</c:v>
                </c:pt>
                <c:pt idx="8609">
                  <c:v>46360.800000000003</c:v>
                </c:pt>
                <c:pt idx="8610">
                  <c:v>46362.8</c:v>
                </c:pt>
                <c:pt idx="8611">
                  <c:v>46364.7</c:v>
                </c:pt>
                <c:pt idx="8612">
                  <c:v>46365.599999999999</c:v>
                </c:pt>
                <c:pt idx="8613">
                  <c:v>46367.5</c:v>
                </c:pt>
                <c:pt idx="8614">
                  <c:v>46368.5</c:v>
                </c:pt>
                <c:pt idx="8615">
                  <c:v>46370.400000000001</c:v>
                </c:pt>
                <c:pt idx="8616">
                  <c:v>46372.3</c:v>
                </c:pt>
                <c:pt idx="8617">
                  <c:v>46373.2</c:v>
                </c:pt>
                <c:pt idx="8618">
                  <c:v>46375.1</c:v>
                </c:pt>
                <c:pt idx="8619">
                  <c:v>46377</c:v>
                </c:pt>
                <c:pt idx="8620">
                  <c:v>46378.9</c:v>
                </c:pt>
                <c:pt idx="8621">
                  <c:v>46379.8</c:v>
                </c:pt>
                <c:pt idx="8622">
                  <c:v>46381.7</c:v>
                </c:pt>
                <c:pt idx="8623">
                  <c:v>46383.5</c:v>
                </c:pt>
                <c:pt idx="8624">
                  <c:v>46384.4</c:v>
                </c:pt>
                <c:pt idx="8625">
                  <c:v>46386.3</c:v>
                </c:pt>
                <c:pt idx="8626">
                  <c:v>46388.1</c:v>
                </c:pt>
                <c:pt idx="8627">
                  <c:v>46389.1</c:v>
                </c:pt>
                <c:pt idx="8628">
                  <c:v>46390.9</c:v>
                </c:pt>
                <c:pt idx="8629">
                  <c:v>46392.7</c:v>
                </c:pt>
                <c:pt idx="8630">
                  <c:v>46393.599999999999</c:v>
                </c:pt>
                <c:pt idx="8631">
                  <c:v>46395.4</c:v>
                </c:pt>
                <c:pt idx="8632">
                  <c:v>46397.2</c:v>
                </c:pt>
                <c:pt idx="8633">
                  <c:v>46399</c:v>
                </c:pt>
                <c:pt idx="8634">
                  <c:v>46399.9</c:v>
                </c:pt>
                <c:pt idx="8635">
                  <c:v>46401.7</c:v>
                </c:pt>
                <c:pt idx="8636">
                  <c:v>46403.5</c:v>
                </c:pt>
                <c:pt idx="8637">
                  <c:v>46404.4</c:v>
                </c:pt>
                <c:pt idx="8638">
                  <c:v>46406.2</c:v>
                </c:pt>
                <c:pt idx="8639">
                  <c:v>46407.1</c:v>
                </c:pt>
                <c:pt idx="8640">
                  <c:v>46408.800000000003</c:v>
                </c:pt>
                <c:pt idx="8641">
                  <c:v>46410.6</c:v>
                </c:pt>
                <c:pt idx="8642">
                  <c:v>46411.5</c:v>
                </c:pt>
                <c:pt idx="8643">
                  <c:v>46413.2</c:v>
                </c:pt>
                <c:pt idx="8644">
                  <c:v>46415</c:v>
                </c:pt>
                <c:pt idx="8645">
                  <c:v>46415.9</c:v>
                </c:pt>
                <c:pt idx="8646">
                  <c:v>46417.599999999999</c:v>
                </c:pt>
                <c:pt idx="8647">
                  <c:v>46419.4</c:v>
                </c:pt>
                <c:pt idx="8648">
                  <c:v>46420.3</c:v>
                </c:pt>
                <c:pt idx="8649">
                  <c:v>46422</c:v>
                </c:pt>
                <c:pt idx="8650">
                  <c:v>46423.8</c:v>
                </c:pt>
                <c:pt idx="8651">
                  <c:v>46424.6</c:v>
                </c:pt>
                <c:pt idx="8652">
                  <c:v>46426.400000000001</c:v>
                </c:pt>
                <c:pt idx="8653">
                  <c:v>46428.1</c:v>
                </c:pt>
                <c:pt idx="8654">
                  <c:v>46429</c:v>
                </c:pt>
                <c:pt idx="8655">
                  <c:v>46430.7</c:v>
                </c:pt>
                <c:pt idx="8656">
                  <c:v>46432.4</c:v>
                </c:pt>
                <c:pt idx="8657">
                  <c:v>46434.2</c:v>
                </c:pt>
                <c:pt idx="8658">
                  <c:v>46435</c:v>
                </c:pt>
                <c:pt idx="8659">
                  <c:v>46436.7</c:v>
                </c:pt>
                <c:pt idx="8660">
                  <c:v>46438.400000000001</c:v>
                </c:pt>
                <c:pt idx="8661">
                  <c:v>46439.3</c:v>
                </c:pt>
                <c:pt idx="8662">
                  <c:v>46441</c:v>
                </c:pt>
                <c:pt idx="8663">
                  <c:v>46442.7</c:v>
                </c:pt>
                <c:pt idx="8664">
                  <c:v>46443.5</c:v>
                </c:pt>
                <c:pt idx="8665">
                  <c:v>46445.2</c:v>
                </c:pt>
                <c:pt idx="8666">
                  <c:v>46446.9</c:v>
                </c:pt>
                <c:pt idx="8667">
                  <c:v>46447.8</c:v>
                </c:pt>
                <c:pt idx="8668">
                  <c:v>46449.5</c:v>
                </c:pt>
                <c:pt idx="8669">
                  <c:v>46451.1</c:v>
                </c:pt>
                <c:pt idx="8670">
                  <c:v>46452.800000000003</c:v>
                </c:pt>
                <c:pt idx="8671">
                  <c:v>46453.599999999999</c:v>
                </c:pt>
                <c:pt idx="8672">
                  <c:v>46455.3</c:v>
                </c:pt>
                <c:pt idx="8673">
                  <c:v>46457</c:v>
                </c:pt>
                <c:pt idx="8674">
                  <c:v>46457.8</c:v>
                </c:pt>
                <c:pt idx="8675">
                  <c:v>46459.5</c:v>
                </c:pt>
                <c:pt idx="8676">
                  <c:v>46461.2</c:v>
                </c:pt>
                <c:pt idx="8677">
                  <c:v>46462</c:v>
                </c:pt>
                <c:pt idx="8678">
                  <c:v>46463.7</c:v>
                </c:pt>
                <c:pt idx="8679">
                  <c:v>46465.4</c:v>
                </c:pt>
                <c:pt idx="8680">
                  <c:v>46466.2</c:v>
                </c:pt>
                <c:pt idx="8681">
                  <c:v>46467.9</c:v>
                </c:pt>
                <c:pt idx="8682">
                  <c:v>46469.599999999999</c:v>
                </c:pt>
                <c:pt idx="8683">
                  <c:v>46470.5</c:v>
                </c:pt>
                <c:pt idx="8684">
                  <c:v>46472.2</c:v>
                </c:pt>
                <c:pt idx="8685">
                  <c:v>46473.9</c:v>
                </c:pt>
                <c:pt idx="8686">
                  <c:v>46475.6</c:v>
                </c:pt>
                <c:pt idx="8687">
                  <c:v>46477.3</c:v>
                </c:pt>
                <c:pt idx="8688">
                  <c:v>46478.2</c:v>
                </c:pt>
                <c:pt idx="8689">
                  <c:v>46479.9</c:v>
                </c:pt>
                <c:pt idx="8690">
                  <c:v>46481.599999999999</c:v>
                </c:pt>
                <c:pt idx="8691">
                  <c:v>46482.5</c:v>
                </c:pt>
                <c:pt idx="8692">
                  <c:v>46484.3</c:v>
                </c:pt>
                <c:pt idx="8693">
                  <c:v>46485.1</c:v>
                </c:pt>
                <c:pt idx="8694">
                  <c:v>46486.9</c:v>
                </c:pt>
                <c:pt idx="8695">
                  <c:v>46488.7</c:v>
                </c:pt>
                <c:pt idx="8696">
                  <c:v>46489.599999999999</c:v>
                </c:pt>
                <c:pt idx="8697">
                  <c:v>46491.4</c:v>
                </c:pt>
                <c:pt idx="8698">
                  <c:v>46492.3</c:v>
                </c:pt>
                <c:pt idx="8699">
                  <c:v>46494</c:v>
                </c:pt>
                <c:pt idx="8700">
                  <c:v>46495.9</c:v>
                </c:pt>
                <c:pt idx="8701">
                  <c:v>46496.800000000003</c:v>
                </c:pt>
                <c:pt idx="8702">
                  <c:v>46498.6</c:v>
                </c:pt>
                <c:pt idx="8703">
                  <c:v>46500.4</c:v>
                </c:pt>
                <c:pt idx="8704">
                  <c:v>46501.3</c:v>
                </c:pt>
                <c:pt idx="8705">
                  <c:v>46503.1</c:v>
                </c:pt>
                <c:pt idx="8706">
                  <c:v>46504.9</c:v>
                </c:pt>
                <c:pt idx="8707">
                  <c:v>46506.7</c:v>
                </c:pt>
                <c:pt idx="8708">
                  <c:v>46507.6</c:v>
                </c:pt>
                <c:pt idx="8709">
                  <c:v>46509.4</c:v>
                </c:pt>
                <c:pt idx="8710">
                  <c:v>46511.199999999997</c:v>
                </c:pt>
                <c:pt idx="8711">
                  <c:v>46512.1</c:v>
                </c:pt>
                <c:pt idx="8712">
                  <c:v>46513.9</c:v>
                </c:pt>
                <c:pt idx="8713">
                  <c:v>46515.7</c:v>
                </c:pt>
                <c:pt idx="8714">
                  <c:v>46516.6</c:v>
                </c:pt>
                <c:pt idx="8715">
                  <c:v>46518.400000000001</c:v>
                </c:pt>
                <c:pt idx="8716">
                  <c:v>46520.2</c:v>
                </c:pt>
                <c:pt idx="8717">
                  <c:v>46521</c:v>
                </c:pt>
                <c:pt idx="8718">
                  <c:v>46522.8</c:v>
                </c:pt>
                <c:pt idx="8719">
                  <c:v>46524.5</c:v>
                </c:pt>
                <c:pt idx="8720">
                  <c:v>46525.4</c:v>
                </c:pt>
                <c:pt idx="8721">
                  <c:v>46527.1</c:v>
                </c:pt>
                <c:pt idx="8722">
                  <c:v>46528.800000000003</c:v>
                </c:pt>
                <c:pt idx="8723">
                  <c:v>46529.7</c:v>
                </c:pt>
                <c:pt idx="8724">
                  <c:v>46531.3</c:v>
                </c:pt>
                <c:pt idx="8725">
                  <c:v>46533</c:v>
                </c:pt>
                <c:pt idx="8726">
                  <c:v>46533.8</c:v>
                </c:pt>
                <c:pt idx="8727">
                  <c:v>46535.5</c:v>
                </c:pt>
                <c:pt idx="8728">
                  <c:v>46537.1</c:v>
                </c:pt>
                <c:pt idx="8729">
                  <c:v>46537.9</c:v>
                </c:pt>
                <c:pt idx="8730">
                  <c:v>46539.5</c:v>
                </c:pt>
                <c:pt idx="8731">
                  <c:v>46541.1</c:v>
                </c:pt>
                <c:pt idx="8732">
                  <c:v>46541.8</c:v>
                </c:pt>
                <c:pt idx="8733">
                  <c:v>46543.4</c:v>
                </c:pt>
                <c:pt idx="8734">
                  <c:v>46545</c:v>
                </c:pt>
                <c:pt idx="8735">
                  <c:v>46545.7</c:v>
                </c:pt>
                <c:pt idx="8736">
                  <c:v>46547.3</c:v>
                </c:pt>
                <c:pt idx="8737">
                  <c:v>46548.800000000003</c:v>
                </c:pt>
                <c:pt idx="8738">
                  <c:v>46549.599999999999</c:v>
                </c:pt>
                <c:pt idx="8739">
                  <c:v>46551.1</c:v>
                </c:pt>
                <c:pt idx="8740">
                  <c:v>46552.6</c:v>
                </c:pt>
                <c:pt idx="8741">
                  <c:v>46553.4</c:v>
                </c:pt>
                <c:pt idx="8742">
                  <c:v>46554.9</c:v>
                </c:pt>
                <c:pt idx="8743">
                  <c:v>46556.4</c:v>
                </c:pt>
                <c:pt idx="8744">
                  <c:v>46557.2</c:v>
                </c:pt>
                <c:pt idx="8745">
                  <c:v>46558.7</c:v>
                </c:pt>
                <c:pt idx="8746">
                  <c:v>46560.2</c:v>
                </c:pt>
                <c:pt idx="8747">
                  <c:v>46561</c:v>
                </c:pt>
                <c:pt idx="8748">
                  <c:v>46562.5</c:v>
                </c:pt>
                <c:pt idx="8749">
                  <c:v>46564.1</c:v>
                </c:pt>
                <c:pt idx="8750">
                  <c:v>46564.9</c:v>
                </c:pt>
                <c:pt idx="8751">
                  <c:v>46566.5</c:v>
                </c:pt>
                <c:pt idx="8752">
                  <c:v>46568.1</c:v>
                </c:pt>
                <c:pt idx="8753">
                  <c:v>46568.9</c:v>
                </c:pt>
                <c:pt idx="8754">
                  <c:v>46570.5</c:v>
                </c:pt>
                <c:pt idx="8755">
                  <c:v>46572.2</c:v>
                </c:pt>
                <c:pt idx="8756">
                  <c:v>46573</c:v>
                </c:pt>
                <c:pt idx="8757">
                  <c:v>46574.7</c:v>
                </c:pt>
                <c:pt idx="8758">
                  <c:v>46576.4</c:v>
                </c:pt>
                <c:pt idx="8759">
                  <c:v>46577.3</c:v>
                </c:pt>
                <c:pt idx="8760">
                  <c:v>46579</c:v>
                </c:pt>
                <c:pt idx="8761">
                  <c:v>46580.800000000003</c:v>
                </c:pt>
                <c:pt idx="8762">
                  <c:v>46581.7</c:v>
                </c:pt>
                <c:pt idx="8763">
                  <c:v>46583.5</c:v>
                </c:pt>
                <c:pt idx="8764">
                  <c:v>46585.4</c:v>
                </c:pt>
                <c:pt idx="8765">
                  <c:v>46586.3</c:v>
                </c:pt>
                <c:pt idx="8766">
                  <c:v>46588.2</c:v>
                </c:pt>
                <c:pt idx="8767">
                  <c:v>46590.1</c:v>
                </c:pt>
                <c:pt idx="8768">
                  <c:v>46592.1</c:v>
                </c:pt>
                <c:pt idx="8769">
                  <c:v>46593</c:v>
                </c:pt>
                <c:pt idx="8770">
                  <c:v>46595</c:v>
                </c:pt>
                <c:pt idx="8771">
                  <c:v>46597</c:v>
                </c:pt>
                <c:pt idx="8772">
                  <c:v>46598</c:v>
                </c:pt>
                <c:pt idx="8773">
                  <c:v>46600</c:v>
                </c:pt>
                <c:pt idx="8774">
                  <c:v>46602</c:v>
                </c:pt>
                <c:pt idx="8775">
                  <c:v>46603</c:v>
                </c:pt>
                <c:pt idx="8776">
                  <c:v>46605</c:v>
                </c:pt>
                <c:pt idx="8777">
                  <c:v>46607.1</c:v>
                </c:pt>
                <c:pt idx="8778">
                  <c:v>46608.1</c:v>
                </c:pt>
                <c:pt idx="8779">
                  <c:v>46610.1</c:v>
                </c:pt>
                <c:pt idx="8780">
                  <c:v>46612.1</c:v>
                </c:pt>
                <c:pt idx="8781">
                  <c:v>46613.1</c:v>
                </c:pt>
                <c:pt idx="8782">
                  <c:v>46615.1</c:v>
                </c:pt>
                <c:pt idx="8783">
                  <c:v>46617.1</c:v>
                </c:pt>
                <c:pt idx="8784">
                  <c:v>46618.1</c:v>
                </c:pt>
                <c:pt idx="8785">
                  <c:v>46620</c:v>
                </c:pt>
                <c:pt idx="8786">
                  <c:v>46622</c:v>
                </c:pt>
                <c:pt idx="8787">
                  <c:v>46622.9</c:v>
                </c:pt>
                <c:pt idx="8788">
                  <c:v>46624.800000000003</c:v>
                </c:pt>
                <c:pt idx="8789">
                  <c:v>46625.8</c:v>
                </c:pt>
                <c:pt idx="8790">
                  <c:v>46627.6</c:v>
                </c:pt>
                <c:pt idx="8791">
                  <c:v>46629.5</c:v>
                </c:pt>
                <c:pt idx="8792">
                  <c:v>46630.400000000001</c:v>
                </c:pt>
                <c:pt idx="8793">
                  <c:v>46632.2</c:v>
                </c:pt>
                <c:pt idx="8794">
                  <c:v>46634</c:v>
                </c:pt>
                <c:pt idx="8795">
                  <c:v>46635.7</c:v>
                </c:pt>
                <c:pt idx="8796">
                  <c:v>46636.6</c:v>
                </c:pt>
                <c:pt idx="8797">
                  <c:v>46638.3</c:v>
                </c:pt>
                <c:pt idx="8798">
                  <c:v>46639.199999999997</c:v>
                </c:pt>
                <c:pt idx="8799">
                  <c:v>46640.800000000003</c:v>
                </c:pt>
                <c:pt idx="8800">
                  <c:v>46642.5</c:v>
                </c:pt>
                <c:pt idx="8801">
                  <c:v>46643.3</c:v>
                </c:pt>
                <c:pt idx="8802">
                  <c:v>46645</c:v>
                </c:pt>
                <c:pt idx="8803">
                  <c:v>46646.6</c:v>
                </c:pt>
                <c:pt idx="8804">
                  <c:v>46647.4</c:v>
                </c:pt>
                <c:pt idx="8805">
                  <c:v>46649</c:v>
                </c:pt>
                <c:pt idx="8806">
                  <c:v>46650.5</c:v>
                </c:pt>
                <c:pt idx="8807">
                  <c:v>46652.1</c:v>
                </c:pt>
                <c:pt idx="8808">
                  <c:v>46652.9</c:v>
                </c:pt>
                <c:pt idx="8809">
                  <c:v>46654.400000000001</c:v>
                </c:pt>
                <c:pt idx="8810">
                  <c:v>46655.199999999997</c:v>
                </c:pt>
                <c:pt idx="8811">
                  <c:v>46656.800000000003</c:v>
                </c:pt>
                <c:pt idx="8812">
                  <c:v>46658.3</c:v>
                </c:pt>
                <c:pt idx="8813">
                  <c:v>46659.1</c:v>
                </c:pt>
                <c:pt idx="8814">
                  <c:v>46660.6</c:v>
                </c:pt>
                <c:pt idx="8815">
                  <c:v>46662.1</c:v>
                </c:pt>
                <c:pt idx="8816">
                  <c:v>46663.7</c:v>
                </c:pt>
                <c:pt idx="8817">
                  <c:v>46664.4</c:v>
                </c:pt>
                <c:pt idx="8818">
                  <c:v>46665.9</c:v>
                </c:pt>
                <c:pt idx="8819">
                  <c:v>46667.5</c:v>
                </c:pt>
                <c:pt idx="8820">
                  <c:v>46668.2</c:v>
                </c:pt>
                <c:pt idx="8821">
                  <c:v>46669.8</c:v>
                </c:pt>
                <c:pt idx="8822">
                  <c:v>46671.3</c:v>
                </c:pt>
                <c:pt idx="8823">
                  <c:v>46672.1</c:v>
                </c:pt>
                <c:pt idx="8824">
                  <c:v>46673.599999999999</c:v>
                </c:pt>
                <c:pt idx="8825">
                  <c:v>46675.199999999997</c:v>
                </c:pt>
                <c:pt idx="8826">
                  <c:v>46676</c:v>
                </c:pt>
                <c:pt idx="8827">
                  <c:v>46677.5</c:v>
                </c:pt>
                <c:pt idx="8828">
                  <c:v>46678.400000000001</c:v>
                </c:pt>
                <c:pt idx="8829">
                  <c:v>46679.9</c:v>
                </c:pt>
                <c:pt idx="8830">
                  <c:v>46681.599999999999</c:v>
                </c:pt>
                <c:pt idx="8831">
                  <c:v>46683.199999999997</c:v>
                </c:pt>
                <c:pt idx="8832">
                  <c:v>46684</c:v>
                </c:pt>
                <c:pt idx="8833">
                  <c:v>46685.7</c:v>
                </c:pt>
                <c:pt idx="8834">
                  <c:v>46687.4</c:v>
                </c:pt>
                <c:pt idx="8835">
                  <c:v>46688.2</c:v>
                </c:pt>
                <c:pt idx="8836">
                  <c:v>46689.9</c:v>
                </c:pt>
                <c:pt idx="8837">
                  <c:v>46691.6</c:v>
                </c:pt>
                <c:pt idx="8838">
                  <c:v>46692.5</c:v>
                </c:pt>
                <c:pt idx="8839">
                  <c:v>46694.2</c:v>
                </c:pt>
                <c:pt idx="8840">
                  <c:v>46695.9</c:v>
                </c:pt>
                <c:pt idx="8841">
                  <c:v>46696.800000000003</c:v>
                </c:pt>
                <c:pt idx="8842">
                  <c:v>46698.5</c:v>
                </c:pt>
                <c:pt idx="8843">
                  <c:v>46700.3</c:v>
                </c:pt>
                <c:pt idx="8844">
                  <c:v>46701.1</c:v>
                </c:pt>
                <c:pt idx="8845">
                  <c:v>46702.9</c:v>
                </c:pt>
                <c:pt idx="8846">
                  <c:v>46704.6</c:v>
                </c:pt>
                <c:pt idx="8847">
                  <c:v>46705.4</c:v>
                </c:pt>
                <c:pt idx="8848">
                  <c:v>46707.1</c:v>
                </c:pt>
                <c:pt idx="8849">
                  <c:v>46708.7</c:v>
                </c:pt>
                <c:pt idx="8850">
                  <c:v>46709.599999999999</c:v>
                </c:pt>
                <c:pt idx="8851">
                  <c:v>46711.199999999997</c:v>
                </c:pt>
                <c:pt idx="8852">
                  <c:v>46712.800000000003</c:v>
                </c:pt>
                <c:pt idx="8853">
                  <c:v>46713.599999999999</c:v>
                </c:pt>
                <c:pt idx="8854">
                  <c:v>46715.1</c:v>
                </c:pt>
                <c:pt idx="8855">
                  <c:v>46716.6</c:v>
                </c:pt>
                <c:pt idx="8856">
                  <c:v>46717.3</c:v>
                </c:pt>
                <c:pt idx="8857">
                  <c:v>46718.7</c:v>
                </c:pt>
                <c:pt idx="8858">
                  <c:v>46720.1</c:v>
                </c:pt>
                <c:pt idx="8859">
                  <c:v>46720.800000000003</c:v>
                </c:pt>
                <c:pt idx="8860">
                  <c:v>46722.1</c:v>
                </c:pt>
                <c:pt idx="8861">
                  <c:v>46723.3</c:v>
                </c:pt>
                <c:pt idx="8862">
                  <c:v>46723.9</c:v>
                </c:pt>
                <c:pt idx="8863">
                  <c:v>46725.1</c:v>
                </c:pt>
                <c:pt idx="8864">
                  <c:v>46726.2</c:v>
                </c:pt>
                <c:pt idx="8865">
                  <c:v>46726.8</c:v>
                </c:pt>
                <c:pt idx="8866">
                  <c:v>46727.8</c:v>
                </c:pt>
                <c:pt idx="8867">
                  <c:v>46728.9</c:v>
                </c:pt>
                <c:pt idx="8868">
                  <c:v>46729.4</c:v>
                </c:pt>
                <c:pt idx="8869">
                  <c:v>46730.3</c:v>
                </c:pt>
                <c:pt idx="8870">
                  <c:v>46731.199999999997</c:v>
                </c:pt>
                <c:pt idx="8871">
                  <c:v>46731.7</c:v>
                </c:pt>
                <c:pt idx="8872">
                  <c:v>46732.6</c:v>
                </c:pt>
                <c:pt idx="8873">
                  <c:v>46733.4</c:v>
                </c:pt>
                <c:pt idx="8874">
                  <c:v>46733.9</c:v>
                </c:pt>
                <c:pt idx="8875">
                  <c:v>46734.7</c:v>
                </c:pt>
                <c:pt idx="8876">
                  <c:v>46735.5</c:v>
                </c:pt>
                <c:pt idx="8877">
                  <c:v>46735.9</c:v>
                </c:pt>
                <c:pt idx="8878">
                  <c:v>46736.7</c:v>
                </c:pt>
                <c:pt idx="8879">
                  <c:v>46737.4</c:v>
                </c:pt>
                <c:pt idx="8880">
                  <c:v>46737.8</c:v>
                </c:pt>
                <c:pt idx="8881">
                  <c:v>46738.5</c:v>
                </c:pt>
                <c:pt idx="8882">
                  <c:v>46739.3</c:v>
                </c:pt>
                <c:pt idx="8883">
                  <c:v>46739.6</c:v>
                </c:pt>
                <c:pt idx="8884">
                  <c:v>46740.4</c:v>
                </c:pt>
                <c:pt idx="8885">
                  <c:v>46741.1</c:v>
                </c:pt>
                <c:pt idx="8886">
                  <c:v>46741.5</c:v>
                </c:pt>
                <c:pt idx="8887">
                  <c:v>46742.2</c:v>
                </c:pt>
                <c:pt idx="8888">
                  <c:v>46742.9</c:v>
                </c:pt>
                <c:pt idx="8889">
                  <c:v>46743.3</c:v>
                </c:pt>
                <c:pt idx="8890">
                  <c:v>46744</c:v>
                </c:pt>
                <c:pt idx="8891">
                  <c:v>46744.7</c:v>
                </c:pt>
                <c:pt idx="8892">
                  <c:v>46745.1</c:v>
                </c:pt>
                <c:pt idx="8893">
                  <c:v>46745.9</c:v>
                </c:pt>
                <c:pt idx="8894">
                  <c:v>46746.6</c:v>
                </c:pt>
                <c:pt idx="8895">
                  <c:v>46747</c:v>
                </c:pt>
                <c:pt idx="8896">
                  <c:v>46747.8</c:v>
                </c:pt>
                <c:pt idx="8897">
                  <c:v>46748.6</c:v>
                </c:pt>
                <c:pt idx="8898">
                  <c:v>46749</c:v>
                </c:pt>
                <c:pt idx="8899">
                  <c:v>46749.8</c:v>
                </c:pt>
                <c:pt idx="8900">
                  <c:v>46750.6</c:v>
                </c:pt>
                <c:pt idx="8901">
                  <c:v>46751</c:v>
                </c:pt>
                <c:pt idx="8902">
                  <c:v>46751.8</c:v>
                </c:pt>
                <c:pt idx="8903">
                  <c:v>46752.6</c:v>
                </c:pt>
                <c:pt idx="8904">
                  <c:v>46753.1</c:v>
                </c:pt>
                <c:pt idx="8905">
                  <c:v>46753.9</c:v>
                </c:pt>
                <c:pt idx="8906">
                  <c:v>46754.7</c:v>
                </c:pt>
                <c:pt idx="8907">
                  <c:v>46755.1</c:v>
                </c:pt>
                <c:pt idx="8908">
                  <c:v>46756</c:v>
                </c:pt>
                <c:pt idx="8909">
                  <c:v>46756.800000000003</c:v>
                </c:pt>
                <c:pt idx="8910">
                  <c:v>46757.2</c:v>
                </c:pt>
                <c:pt idx="8911">
                  <c:v>46758.1</c:v>
                </c:pt>
                <c:pt idx="8912">
                  <c:v>46758.9</c:v>
                </c:pt>
                <c:pt idx="8913">
                  <c:v>46759.4</c:v>
                </c:pt>
                <c:pt idx="8914">
                  <c:v>46760.2</c:v>
                </c:pt>
                <c:pt idx="8915">
                  <c:v>46761.1</c:v>
                </c:pt>
                <c:pt idx="8916">
                  <c:v>46761.5</c:v>
                </c:pt>
                <c:pt idx="8917">
                  <c:v>46762.400000000001</c:v>
                </c:pt>
                <c:pt idx="8918">
                  <c:v>46763.199999999997</c:v>
                </c:pt>
                <c:pt idx="8919">
                  <c:v>46763.7</c:v>
                </c:pt>
                <c:pt idx="8920">
                  <c:v>46764.6</c:v>
                </c:pt>
                <c:pt idx="8921">
                  <c:v>46765.4</c:v>
                </c:pt>
                <c:pt idx="8922">
                  <c:v>46765.9</c:v>
                </c:pt>
                <c:pt idx="8923">
                  <c:v>46766.8</c:v>
                </c:pt>
                <c:pt idx="8924">
                  <c:v>46767.7</c:v>
                </c:pt>
                <c:pt idx="8925">
                  <c:v>46768.1</c:v>
                </c:pt>
                <c:pt idx="8926">
                  <c:v>46769</c:v>
                </c:pt>
                <c:pt idx="8927">
                  <c:v>46770</c:v>
                </c:pt>
                <c:pt idx="8928">
                  <c:v>46770.400000000001</c:v>
                </c:pt>
                <c:pt idx="8929">
                  <c:v>46771.4</c:v>
                </c:pt>
                <c:pt idx="8930">
                  <c:v>46772.3</c:v>
                </c:pt>
                <c:pt idx="8931">
                  <c:v>46772.800000000003</c:v>
                </c:pt>
                <c:pt idx="8932">
                  <c:v>46773.7</c:v>
                </c:pt>
                <c:pt idx="8933">
                  <c:v>46774.7</c:v>
                </c:pt>
                <c:pt idx="8934">
                  <c:v>46775.199999999997</c:v>
                </c:pt>
                <c:pt idx="8935">
                  <c:v>46776.2</c:v>
                </c:pt>
                <c:pt idx="8936">
                  <c:v>46777.1</c:v>
                </c:pt>
                <c:pt idx="8937">
                  <c:v>46777.599999999999</c:v>
                </c:pt>
                <c:pt idx="8938">
                  <c:v>46778.6</c:v>
                </c:pt>
                <c:pt idx="8939">
                  <c:v>46779.7</c:v>
                </c:pt>
                <c:pt idx="8940">
                  <c:v>46780.2</c:v>
                </c:pt>
                <c:pt idx="8941">
                  <c:v>46781.2</c:v>
                </c:pt>
                <c:pt idx="8942">
                  <c:v>46782.2</c:v>
                </c:pt>
                <c:pt idx="8943">
                  <c:v>46782.7</c:v>
                </c:pt>
                <c:pt idx="8944">
                  <c:v>46783.8</c:v>
                </c:pt>
                <c:pt idx="8945">
                  <c:v>46784.800000000003</c:v>
                </c:pt>
                <c:pt idx="8946">
                  <c:v>46785.4</c:v>
                </c:pt>
                <c:pt idx="8947">
                  <c:v>46786.400000000001</c:v>
                </c:pt>
                <c:pt idx="8948">
                  <c:v>46787.5</c:v>
                </c:pt>
                <c:pt idx="8949">
                  <c:v>46788</c:v>
                </c:pt>
                <c:pt idx="8950">
                  <c:v>46789.1</c:v>
                </c:pt>
                <c:pt idx="8951">
                  <c:v>46790.2</c:v>
                </c:pt>
                <c:pt idx="8952">
                  <c:v>46790.8</c:v>
                </c:pt>
                <c:pt idx="8953">
                  <c:v>46791.9</c:v>
                </c:pt>
                <c:pt idx="8954">
                  <c:v>46793</c:v>
                </c:pt>
                <c:pt idx="8955">
                  <c:v>46793.5</c:v>
                </c:pt>
                <c:pt idx="8956">
                  <c:v>46794.6</c:v>
                </c:pt>
                <c:pt idx="8957">
                  <c:v>46795.7</c:v>
                </c:pt>
                <c:pt idx="8958">
                  <c:v>46796.3</c:v>
                </c:pt>
                <c:pt idx="8959">
                  <c:v>46797.4</c:v>
                </c:pt>
                <c:pt idx="8960">
                  <c:v>46798.6</c:v>
                </c:pt>
                <c:pt idx="8961">
                  <c:v>46799.1</c:v>
                </c:pt>
                <c:pt idx="8962">
                  <c:v>46800.2</c:v>
                </c:pt>
                <c:pt idx="8963">
                  <c:v>46801.4</c:v>
                </c:pt>
                <c:pt idx="8964">
                  <c:v>46801.9</c:v>
                </c:pt>
                <c:pt idx="8965">
                  <c:v>46803.1</c:v>
                </c:pt>
                <c:pt idx="8966">
                  <c:v>46803.6</c:v>
                </c:pt>
                <c:pt idx="8967">
                  <c:v>46804.800000000003</c:v>
                </c:pt>
                <c:pt idx="8968">
                  <c:v>46805.3</c:v>
                </c:pt>
                <c:pt idx="8969">
                  <c:v>46806.5</c:v>
                </c:pt>
                <c:pt idx="8970">
                  <c:v>46807.6</c:v>
                </c:pt>
                <c:pt idx="8971">
                  <c:v>46808.2</c:v>
                </c:pt>
                <c:pt idx="8972">
                  <c:v>46809.3</c:v>
                </c:pt>
                <c:pt idx="8973">
                  <c:v>46810.5</c:v>
                </c:pt>
                <c:pt idx="8974">
                  <c:v>46811</c:v>
                </c:pt>
                <c:pt idx="8975">
                  <c:v>46812.2</c:v>
                </c:pt>
                <c:pt idx="8976">
                  <c:v>46813.3</c:v>
                </c:pt>
                <c:pt idx="8977">
                  <c:v>46813.9</c:v>
                </c:pt>
                <c:pt idx="8978">
                  <c:v>46815</c:v>
                </c:pt>
                <c:pt idx="8979">
                  <c:v>46816.1</c:v>
                </c:pt>
                <c:pt idx="8980">
                  <c:v>46816.7</c:v>
                </c:pt>
                <c:pt idx="8981">
                  <c:v>46817.8</c:v>
                </c:pt>
                <c:pt idx="8982">
                  <c:v>46819</c:v>
                </c:pt>
                <c:pt idx="8983">
                  <c:v>46819.5</c:v>
                </c:pt>
                <c:pt idx="8984">
                  <c:v>46820.7</c:v>
                </c:pt>
                <c:pt idx="8985">
                  <c:v>46821.9</c:v>
                </c:pt>
                <c:pt idx="8986">
                  <c:v>46822.400000000001</c:v>
                </c:pt>
                <c:pt idx="8987">
                  <c:v>46823.6</c:v>
                </c:pt>
                <c:pt idx="8988">
                  <c:v>46824.800000000003</c:v>
                </c:pt>
                <c:pt idx="8989">
                  <c:v>46825.4</c:v>
                </c:pt>
                <c:pt idx="8990">
                  <c:v>46826.6</c:v>
                </c:pt>
                <c:pt idx="8991">
                  <c:v>46827.8</c:v>
                </c:pt>
                <c:pt idx="8992">
                  <c:v>46828.4</c:v>
                </c:pt>
                <c:pt idx="8993">
                  <c:v>46829.7</c:v>
                </c:pt>
                <c:pt idx="8994">
                  <c:v>46830.9</c:v>
                </c:pt>
                <c:pt idx="8995">
                  <c:v>46831.6</c:v>
                </c:pt>
                <c:pt idx="8996">
                  <c:v>46832.800000000003</c:v>
                </c:pt>
                <c:pt idx="8997">
                  <c:v>46834.1</c:v>
                </c:pt>
                <c:pt idx="8998">
                  <c:v>46834.8</c:v>
                </c:pt>
                <c:pt idx="8999">
                  <c:v>46836.1</c:v>
                </c:pt>
                <c:pt idx="9000">
                  <c:v>46837.5</c:v>
                </c:pt>
                <c:pt idx="9001">
                  <c:v>46838.2</c:v>
                </c:pt>
                <c:pt idx="9002">
                  <c:v>46839.6</c:v>
                </c:pt>
                <c:pt idx="9003">
                  <c:v>46841</c:v>
                </c:pt>
                <c:pt idx="9004">
                  <c:v>46841.7</c:v>
                </c:pt>
                <c:pt idx="9005">
                  <c:v>46843.199999999997</c:v>
                </c:pt>
                <c:pt idx="9006">
                  <c:v>46844.7</c:v>
                </c:pt>
                <c:pt idx="9007">
                  <c:v>46845.5</c:v>
                </c:pt>
                <c:pt idx="9008">
                  <c:v>46847</c:v>
                </c:pt>
                <c:pt idx="9009">
                  <c:v>46848.6</c:v>
                </c:pt>
                <c:pt idx="9010">
                  <c:v>46849.4</c:v>
                </c:pt>
                <c:pt idx="9011">
                  <c:v>46851</c:v>
                </c:pt>
                <c:pt idx="9012">
                  <c:v>46852.7</c:v>
                </c:pt>
                <c:pt idx="9013">
                  <c:v>46853.5</c:v>
                </c:pt>
                <c:pt idx="9014">
                  <c:v>46855.199999999997</c:v>
                </c:pt>
                <c:pt idx="9015">
                  <c:v>46856.9</c:v>
                </c:pt>
                <c:pt idx="9016">
                  <c:v>46857.8</c:v>
                </c:pt>
                <c:pt idx="9017">
                  <c:v>46859.5</c:v>
                </c:pt>
                <c:pt idx="9018">
                  <c:v>46861.3</c:v>
                </c:pt>
                <c:pt idx="9019">
                  <c:v>46862.2</c:v>
                </c:pt>
                <c:pt idx="9020">
                  <c:v>46864</c:v>
                </c:pt>
                <c:pt idx="9021">
                  <c:v>46865.8</c:v>
                </c:pt>
                <c:pt idx="9022">
                  <c:v>46866.7</c:v>
                </c:pt>
                <c:pt idx="9023">
                  <c:v>46868.5</c:v>
                </c:pt>
                <c:pt idx="9024">
                  <c:v>46870.3</c:v>
                </c:pt>
                <c:pt idx="9025">
                  <c:v>46871.3</c:v>
                </c:pt>
                <c:pt idx="9026">
                  <c:v>46873.1</c:v>
                </c:pt>
                <c:pt idx="9027">
                  <c:v>46874.9</c:v>
                </c:pt>
                <c:pt idx="9028">
                  <c:v>46875.8</c:v>
                </c:pt>
                <c:pt idx="9029">
                  <c:v>46877.7</c:v>
                </c:pt>
                <c:pt idx="9030">
                  <c:v>46879.5</c:v>
                </c:pt>
                <c:pt idx="9031">
                  <c:v>46880.4</c:v>
                </c:pt>
                <c:pt idx="9032">
                  <c:v>46882.2</c:v>
                </c:pt>
                <c:pt idx="9033">
                  <c:v>46884</c:v>
                </c:pt>
                <c:pt idx="9034">
                  <c:v>46884.9</c:v>
                </c:pt>
                <c:pt idx="9035">
                  <c:v>46886.7</c:v>
                </c:pt>
                <c:pt idx="9036">
                  <c:v>46888.5</c:v>
                </c:pt>
                <c:pt idx="9037">
                  <c:v>46889.4</c:v>
                </c:pt>
                <c:pt idx="9038">
                  <c:v>46891.199999999997</c:v>
                </c:pt>
                <c:pt idx="9039">
                  <c:v>46892.9</c:v>
                </c:pt>
                <c:pt idx="9040">
                  <c:v>46893.8</c:v>
                </c:pt>
                <c:pt idx="9041">
                  <c:v>46895.5</c:v>
                </c:pt>
                <c:pt idx="9042">
                  <c:v>46897.2</c:v>
                </c:pt>
                <c:pt idx="9043">
                  <c:v>46898.1</c:v>
                </c:pt>
                <c:pt idx="9044">
                  <c:v>46899.8</c:v>
                </c:pt>
                <c:pt idx="9045">
                  <c:v>46901.5</c:v>
                </c:pt>
                <c:pt idx="9046">
                  <c:v>46902.3</c:v>
                </c:pt>
                <c:pt idx="9047">
                  <c:v>46904</c:v>
                </c:pt>
                <c:pt idx="9048">
                  <c:v>46905.7</c:v>
                </c:pt>
                <c:pt idx="9049">
                  <c:v>46906.6</c:v>
                </c:pt>
                <c:pt idx="9050">
                  <c:v>46908.3</c:v>
                </c:pt>
                <c:pt idx="9051">
                  <c:v>46909.9</c:v>
                </c:pt>
                <c:pt idx="9052">
                  <c:v>46910.8</c:v>
                </c:pt>
                <c:pt idx="9053">
                  <c:v>46912.5</c:v>
                </c:pt>
                <c:pt idx="9054">
                  <c:v>46914.1</c:v>
                </c:pt>
                <c:pt idx="9055">
                  <c:v>46915</c:v>
                </c:pt>
                <c:pt idx="9056">
                  <c:v>46916.6</c:v>
                </c:pt>
                <c:pt idx="9057">
                  <c:v>46918.3</c:v>
                </c:pt>
                <c:pt idx="9058">
                  <c:v>46919.199999999997</c:v>
                </c:pt>
                <c:pt idx="9059">
                  <c:v>46920.9</c:v>
                </c:pt>
                <c:pt idx="9060">
                  <c:v>46922.5</c:v>
                </c:pt>
                <c:pt idx="9061">
                  <c:v>46923.4</c:v>
                </c:pt>
                <c:pt idx="9062">
                  <c:v>46925.1</c:v>
                </c:pt>
                <c:pt idx="9063">
                  <c:v>46926.8</c:v>
                </c:pt>
                <c:pt idx="9064">
                  <c:v>46927.6</c:v>
                </c:pt>
                <c:pt idx="9065">
                  <c:v>46929.3</c:v>
                </c:pt>
                <c:pt idx="9066">
                  <c:v>46931</c:v>
                </c:pt>
                <c:pt idx="9067">
                  <c:v>46931.9</c:v>
                </c:pt>
                <c:pt idx="9068">
                  <c:v>46933.599999999999</c:v>
                </c:pt>
                <c:pt idx="9069">
                  <c:v>46935.3</c:v>
                </c:pt>
                <c:pt idx="9070">
                  <c:v>46936.2</c:v>
                </c:pt>
                <c:pt idx="9071">
                  <c:v>46937.9</c:v>
                </c:pt>
                <c:pt idx="9072">
                  <c:v>46939.6</c:v>
                </c:pt>
                <c:pt idx="9073">
                  <c:v>46940.5</c:v>
                </c:pt>
                <c:pt idx="9074">
                  <c:v>46942.3</c:v>
                </c:pt>
                <c:pt idx="9075">
                  <c:v>46944</c:v>
                </c:pt>
                <c:pt idx="9076">
                  <c:v>46944.9</c:v>
                </c:pt>
                <c:pt idx="9077">
                  <c:v>46946.7</c:v>
                </c:pt>
                <c:pt idx="9078">
                  <c:v>46948.5</c:v>
                </c:pt>
                <c:pt idx="9079">
                  <c:v>46949.4</c:v>
                </c:pt>
                <c:pt idx="9080">
                  <c:v>46951.199999999997</c:v>
                </c:pt>
                <c:pt idx="9081">
                  <c:v>46953</c:v>
                </c:pt>
                <c:pt idx="9082">
                  <c:v>46953.9</c:v>
                </c:pt>
                <c:pt idx="9083">
                  <c:v>46955.7</c:v>
                </c:pt>
                <c:pt idx="9084">
                  <c:v>46957.5</c:v>
                </c:pt>
                <c:pt idx="9085">
                  <c:v>46958.400000000001</c:v>
                </c:pt>
                <c:pt idx="9086">
                  <c:v>46960.2</c:v>
                </c:pt>
                <c:pt idx="9087">
                  <c:v>46962.1</c:v>
                </c:pt>
                <c:pt idx="9088">
                  <c:v>46963</c:v>
                </c:pt>
                <c:pt idx="9089">
                  <c:v>46964.800000000003</c:v>
                </c:pt>
                <c:pt idx="9090">
                  <c:v>46966.6</c:v>
                </c:pt>
                <c:pt idx="9091">
                  <c:v>46967.6</c:v>
                </c:pt>
                <c:pt idx="9092">
                  <c:v>46969.4</c:v>
                </c:pt>
                <c:pt idx="9093">
                  <c:v>46971.199999999997</c:v>
                </c:pt>
                <c:pt idx="9094">
                  <c:v>46972.2</c:v>
                </c:pt>
                <c:pt idx="9095">
                  <c:v>46974</c:v>
                </c:pt>
                <c:pt idx="9096">
                  <c:v>46975.8</c:v>
                </c:pt>
                <c:pt idx="9097">
                  <c:v>46977.599999999999</c:v>
                </c:pt>
                <c:pt idx="9098">
                  <c:v>46979.5</c:v>
                </c:pt>
                <c:pt idx="9099">
                  <c:v>46982.2</c:v>
                </c:pt>
                <c:pt idx="9100">
                  <c:v>46984</c:v>
                </c:pt>
                <c:pt idx="9101">
                  <c:v>46986.7</c:v>
                </c:pt>
                <c:pt idx="9102">
                  <c:v>46988.5</c:v>
                </c:pt>
                <c:pt idx="9103">
                  <c:v>46991.199999999997</c:v>
                </c:pt>
                <c:pt idx="9104">
                  <c:v>46992.9</c:v>
                </c:pt>
                <c:pt idx="9105">
                  <c:v>46996.4</c:v>
                </c:pt>
                <c:pt idx="9106">
                  <c:v>46999</c:v>
                </c:pt>
                <c:pt idx="9107">
                  <c:v>47001.599999999999</c:v>
                </c:pt>
                <c:pt idx="9108">
                  <c:v>47003.3</c:v>
                </c:pt>
                <c:pt idx="9109">
                  <c:v>47006.8</c:v>
                </c:pt>
                <c:pt idx="9110">
                  <c:v>47008.5</c:v>
                </c:pt>
                <c:pt idx="9111">
                  <c:v>47011</c:v>
                </c:pt>
                <c:pt idx="9112">
                  <c:v>47012.7</c:v>
                </c:pt>
                <c:pt idx="9113">
                  <c:v>47015.199999999997</c:v>
                </c:pt>
                <c:pt idx="9114">
                  <c:v>47017.8</c:v>
                </c:pt>
                <c:pt idx="9115">
                  <c:v>47020.4</c:v>
                </c:pt>
                <c:pt idx="9116">
                  <c:v>47022.1</c:v>
                </c:pt>
                <c:pt idx="9117">
                  <c:v>47024.7</c:v>
                </c:pt>
                <c:pt idx="9118">
                  <c:v>47027.3</c:v>
                </c:pt>
                <c:pt idx="9119">
                  <c:v>47029</c:v>
                </c:pt>
                <c:pt idx="9120">
                  <c:v>47031.7</c:v>
                </c:pt>
                <c:pt idx="9121">
                  <c:v>47034.400000000001</c:v>
                </c:pt>
                <c:pt idx="9122">
                  <c:v>47036.2</c:v>
                </c:pt>
                <c:pt idx="9123">
                  <c:v>47039</c:v>
                </c:pt>
                <c:pt idx="9124">
                  <c:v>47041.9</c:v>
                </c:pt>
                <c:pt idx="9125">
                  <c:v>47043.9</c:v>
                </c:pt>
                <c:pt idx="9126">
                  <c:v>47046.8</c:v>
                </c:pt>
                <c:pt idx="9127">
                  <c:v>47049.8</c:v>
                </c:pt>
                <c:pt idx="9128">
                  <c:v>47051.9</c:v>
                </c:pt>
                <c:pt idx="9129">
                  <c:v>47055</c:v>
                </c:pt>
                <c:pt idx="9130">
                  <c:v>47058.2</c:v>
                </c:pt>
                <c:pt idx="9131">
                  <c:v>47060.4</c:v>
                </c:pt>
                <c:pt idx="9132">
                  <c:v>47063.6</c:v>
                </c:pt>
                <c:pt idx="9133">
                  <c:v>47067</c:v>
                </c:pt>
                <c:pt idx="9134">
                  <c:v>47069.2</c:v>
                </c:pt>
                <c:pt idx="9135">
                  <c:v>47072.6</c:v>
                </c:pt>
                <c:pt idx="9136">
                  <c:v>47076.1</c:v>
                </c:pt>
                <c:pt idx="9137">
                  <c:v>47079.5</c:v>
                </c:pt>
                <c:pt idx="9138">
                  <c:v>47081.8</c:v>
                </c:pt>
                <c:pt idx="9139">
                  <c:v>47085.3</c:v>
                </c:pt>
                <c:pt idx="9140">
                  <c:v>47088.800000000003</c:v>
                </c:pt>
                <c:pt idx="9141">
                  <c:v>47091.1</c:v>
                </c:pt>
                <c:pt idx="9142">
                  <c:v>47094.6</c:v>
                </c:pt>
                <c:pt idx="9143">
                  <c:v>47098.1</c:v>
                </c:pt>
                <c:pt idx="9144">
                  <c:v>47100.5</c:v>
                </c:pt>
                <c:pt idx="9145">
                  <c:v>47104</c:v>
                </c:pt>
                <c:pt idx="9146">
                  <c:v>47107.4</c:v>
                </c:pt>
                <c:pt idx="9147">
                  <c:v>47109.8</c:v>
                </c:pt>
                <c:pt idx="9148">
                  <c:v>47113.2</c:v>
                </c:pt>
                <c:pt idx="9149">
                  <c:v>47116.7</c:v>
                </c:pt>
                <c:pt idx="9150">
                  <c:v>47119</c:v>
                </c:pt>
                <c:pt idx="9151">
                  <c:v>47122.400000000001</c:v>
                </c:pt>
                <c:pt idx="9152">
                  <c:v>47125.9</c:v>
                </c:pt>
                <c:pt idx="9153">
                  <c:v>47128.1</c:v>
                </c:pt>
                <c:pt idx="9154">
                  <c:v>47131.6</c:v>
                </c:pt>
                <c:pt idx="9155">
                  <c:v>47135</c:v>
                </c:pt>
                <c:pt idx="9156">
                  <c:v>47137.3</c:v>
                </c:pt>
                <c:pt idx="9157">
                  <c:v>47140.7</c:v>
                </c:pt>
                <c:pt idx="9158">
                  <c:v>47144.1</c:v>
                </c:pt>
                <c:pt idx="9159">
                  <c:v>47146.400000000001</c:v>
                </c:pt>
                <c:pt idx="9160">
                  <c:v>47149.8</c:v>
                </c:pt>
                <c:pt idx="9161">
                  <c:v>47153.2</c:v>
                </c:pt>
                <c:pt idx="9162">
                  <c:v>47156.6</c:v>
                </c:pt>
                <c:pt idx="9163">
                  <c:v>47158.8</c:v>
                </c:pt>
                <c:pt idx="9164">
                  <c:v>47163.3</c:v>
                </c:pt>
                <c:pt idx="9165">
                  <c:v>47166.7</c:v>
                </c:pt>
                <c:pt idx="9166">
                  <c:v>47168.9</c:v>
                </c:pt>
                <c:pt idx="9167">
                  <c:v>47173.3</c:v>
                </c:pt>
                <c:pt idx="9168">
                  <c:v>47175.5</c:v>
                </c:pt>
                <c:pt idx="9169">
                  <c:v>47178.7</c:v>
                </c:pt>
                <c:pt idx="9170">
                  <c:v>47182</c:v>
                </c:pt>
                <c:pt idx="9171">
                  <c:v>47185.2</c:v>
                </c:pt>
                <c:pt idx="9172">
                  <c:v>47188.4</c:v>
                </c:pt>
                <c:pt idx="9173">
                  <c:v>47190.5</c:v>
                </c:pt>
                <c:pt idx="9174">
                  <c:v>47193.7</c:v>
                </c:pt>
                <c:pt idx="9175">
                  <c:v>47196.9</c:v>
                </c:pt>
                <c:pt idx="9176">
                  <c:v>47199</c:v>
                </c:pt>
                <c:pt idx="9177">
                  <c:v>47202.1</c:v>
                </c:pt>
                <c:pt idx="9178">
                  <c:v>47205.3</c:v>
                </c:pt>
                <c:pt idx="9179">
                  <c:v>47208.4</c:v>
                </c:pt>
                <c:pt idx="9180">
                  <c:v>47210.5</c:v>
                </c:pt>
                <c:pt idx="9181">
                  <c:v>47213.599999999999</c:v>
                </c:pt>
                <c:pt idx="9182">
                  <c:v>47216.800000000003</c:v>
                </c:pt>
                <c:pt idx="9183">
                  <c:v>47218.9</c:v>
                </c:pt>
                <c:pt idx="9184">
                  <c:v>47222.1</c:v>
                </c:pt>
                <c:pt idx="9185">
                  <c:v>47224.2</c:v>
                </c:pt>
                <c:pt idx="9186">
                  <c:v>47227.4</c:v>
                </c:pt>
                <c:pt idx="9187">
                  <c:v>47230.6</c:v>
                </c:pt>
                <c:pt idx="9188">
                  <c:v>47232.7</c:v>
                </c:pt>
                <c:pt idx="9189">
                  <c:v>47236</c:v>
                </c:pt>
                <c:pt idx="9190">
                  <c:v>47239.3</c:v>
                </c:pt>
                <c:pt idx="9191">
                  <c:v>47241.5</c:v>
                </c:pt>
                <c:pt idx="9192">
                  <c:v>47244.800000000003</c:v>
                </c:pt>
                <c:pt idx="9193">
                  <c:v>47248.2</c:v>
                </c:pt>
                <c:pt idx="9194">
                  <c:v>47250.400000000001</c:v>
                </c:pt>
                <c:pt idx="9195">
                  <c:v>47253.8</c:v>
                </c:pt>
                <c:pt idx="9196">
                  <c:v>47257.3</c:v>
                </c:pt>
                <c:pt idx="9197">
                  <c:v>47259.5</c:v>
                </c:pt>
                <c:pt idx="9198">
                  <c:v>47263</c:v>
                </c:pt>
                <c:pt idx="9199">
                  <c:v>47266.400000000001</c:v>
                </c:pt>
                <c:pt idx="9200">
                  <c:v>47268.800000000003</c:v>
                </c:pt>
                <c:pt idx="9201">
                  <c:v>47272.2</c:v>
                </c:pt>
                <c:pt idx="9202">
                  <c:v>47275.6</c:v>
                </c:pt>
                <c:pt idx="9203">
                  <c:v>47277.9</c:v>
                </c:pt>
                <c:pt idx="9204">
                  <c:v>47281.3</c:v>
                </c:pt>
                <c:pt idx="9205">
                  <c:v>47284.7</c:v>
                </c:pt>
                <c:pt idx="9206">
                  <c:v>47287</c:v>
                </c:pt>
                <c:pt idx="9207">
                  <c:v>47290.3</c:v>
                </c:pt>
                <c:pt idx="9208">
                  <c:v>47293.599999999999</c:v>
                </c:pt>
                <c:pt idx="9209">
                  <c:v>47295.7</c:v>
                </c:pt>
                <c:pt idx="9210">
                  <c:v>47299</c:v>
                </c:pt>
                <c:pt idx="9211">
                  <c:v>47302.2</c:v>
                </c:pt>
                <c:pt idx="9212">
                  <c:v>47304.2</c:v>
                </c:pt>
                <c:pt idx="9213">
                  <c:v>47307.4</c:v>
                </c:pt>
                <c:pt idx="9214">
                  <c:v>47310.400000000001</c:v>
                </c:pt>
                <c:pt idx="9215">
                  <c:v>47312.4</c:v>
                </c:pt>
                <c:pt idx="9216">
                  <c:v>47315.4</c:v>
                </c:pt>
                <c:pt idx="9217">
                  <c:v>47318.3</c:v>
                </c:pt>
                <c:pt idx="9218">
                  <c:v>47320.3</c:v>
                </c:pt>
                <c:pt idx="9219">
                  <c:v>47323.199999999997</c:v>
                </c:pt>
                <c:pt idx="9220">
                  <c:v>47326</c:v>
                </c:pt>
                <c:pt idx="9221">
                  <c:v>47328.9</c:v>
                </c:pt>
                <c:pt idx="9222">
                  <c:v>47330.7</c:v>
                </c:pt>
                <c:pt idx="9223">
                  <c:v>47333.599999999999</c:v>
                </c:pt>
                <c:pt idx="9224">
                  <c:v>47336.4</c:v>
                </c:pt>
                <c:pt idx="9225">
                  <c:v>47338.2</c:v>
                </c:pt>
                <c:pt idx="9226">
                  <c:v>47341</c:v>
                </c:pt>
                <c:pt idx="9227">
                  <c:v>47343.9</c:v>
                </c:pt>
                <c:pt idx="9228">
                  <c:v>47345.7</c:v>
                </c:pt>
                <c:pt idx="9229">
                  <c:v>47348.5</c:v>
                </c:pt>
                <c:pt idx="9230">
                  <c:v>47350.400000000001</c:v>
                </c:pt>
                <c:pt idx="9231">
                  <c:v>47353.3</c:v>
                </c:pt>
                <c:pt idx="9232">
                  <c:v>47356.1</c:v>
                </c:pt>
                <c:pt idx="9233">
                  <c:v>47358</c:v>
                </c:pt>
                <c:pt idx="9234">
                  <c:v>47360.9</c:v>
                </c:pt>
                <c:pt idx="9235">
                  <c:v>47362.9</c:v>
                </c:pt>
                <c:pt idx="9236">
                  <c:v>47365.8</c:v>
                </c:pt>
                <c:pt idx="9237">
                  <c:v>47368.7</c:v>
                </c:pt>
                <c:pt idx="9238">
                  <c:v>47370.6</c:v>
                </c:pt>
                <c:pt idx="9239">
                  <c:v>47373.599999999999</c:v>
                </c:pt>
                <c:pt idx="9240">
                  <c:v>47376.5</c:v>
                </c:pt>
                <c:pt idx="9241">
                  <c:v>47378.5</c:v>
                </c:pt>
                <c:pt idx="9242">
                  <c:v>47381.4</c:v>
                </c:pt>
                <c:pt idx="9243">
                  <c:v>47384.4</c:v>
                </c:pt>
                <c:pt idx="9244">
                  <c:v>47386.400000000001</c:v>
                </c:pt>
                <c:pt idx="9245">
                  <c:v>47390.400000000001</c:v>
                </c:pt>
                <c:pt idx="9246">
                  <c:v>47392.3</c:v>
                </c:pt>
                <c:pt idx="9247">
                  <c:v>47395.3</c:v>
                </c:pt>
                <c:pt idx="9248">
                  <c:v>47398.3</c:v>
                </c:pt>
                <c:pt idx="9249">
                  <c:v>47400.3</c:v>
                </c:pt>
                <c:pt idx="9250">
                  <c:v>47403.3</c:v>
                </c:pt>
                <c:pt idx="9251">
                  <c:v>47405.3</c:v>
                </c:pt>
                <c:pt idx="9252">
                  <c:v>47408.3</c:v>
                </c:pt>
                <c:pt idx="9253">
                  <c:v>47411.3</c:v>
                </c:pt>
                <c:pt idx="9254">
                  <c:v>47414.3</c:v>
                </c:pt>
                <c:pt idx="9255">
                  <c:v>47416.3</c:v>
                </c:pt>
                <c:pt idx="9256">
                  <c:v>47419.3</c:v>
                </c:pt>
                <c:pt idx="9257">
                  <c:v>47422.3</c:v>
                </c:pt>
                <c:pt idx="9258">
                  <c:v>47424.3</c:v>
                </c:pt>
                <c:pt idx="9259">
                  <c:v>47427.3</c:v>
                </c:pt>
                <c:pt idx="9260">
                  <c:v>47430.3</c:v>
                </c:pt>
                <c:pt idx="9261">
                  <c:v>47432.3</c:v>
                </c:pt>
                <c:pt idx="9262">
                  <c:v>47435.3</c:v>
                </c:pt>
                <c:pt idx="9263">
                  <c:v>47437.3</c:v>
                </c:pt>
                <c:pt idx="9264">
                  <c:v>47440.3</c:v>
                </c:pt>
                <c:pt idx="9265">
                  <c:v>47443.3</c:v>
                </c:pt>
                <c:pt idx="9266">
                  <c:v>47446.400000000001</c:v>
                </c:pt>
                <c:pt idx="9267">
                  <c:v>47449.4</c:v>
                </c:pt>
                <c:pt idx="9268">
                  <c:v>47451.4</c:v>
                </c:pt>
                <c:pt idx="9269">
                  <c:v>47454.400000000001</c:v>
                </c:pt>
                <c:pt idx="9270">
                  <c:v>47457.5</c:v>
                </c:pt>
                <c:pt idx="9271">
                  <c:v>47459.5</c:v>
                </c:pt>
                <c:pt idx="9272">
                  <c:v>47462.6</c:v>
                </c:pt>
                <c:pt idx="9273">
                  <c:v>47465.7</c:v>
                </c:pt>
                <c:pt idx="9274">
                  <c:v>47468.9</c:v>
                </c:pt>
                <c:pt idx="9275">
                  <c:v>47472</c:v>
                </c:pt>
                <c:pt idx="9276">
                  <c:v>47474.1</c:v>
                </c:pt>
                <c:pt idx="9277">
                  <c:v>47477.3</c:v>
                </c:pt>
                <c:pt idx="9278">
                  <c:v>47480.6</c:v>
                </c:pt>
                <c:pt idx="9279">
                  <c:v>47482.8</c:v>
                </c:pt>
                <c:pt idx="9280">
                  <c:v>47487.199999999997</c:v>
                </c:pt>
                <c:pt idx="9281">
                  <c:v>47489.4</c:v>
                </c:pt>
                <c:pt idx="9282">
                  <c:v>47492.7</c:v>
                </c:pt>
                <c:pt idx="9283">
                  <c:v>47494.9</c:v>
                </c:pt>
                <c:pt idx="9284">
                  <c:v>47498.3</c:v>
                </c:pt>
                <c:pt idx="9285">
                  <c:v>47501.7</c:v>
                </c:pt>
                <c:pt idx="9286">
                  <c:v>47503.9</c:v>
                </c:pt>
                <c:pt idx="9287">
                  <c:v>47507.3</c:v>
                </c:pt>
                <c:pt idx="9288">
                  <c:v>47510.6</c:v>
                </c:pt>
                <c:pt idx="9289">
                  <c:v>47512.800000000003</c:v>
                </c:pt>
                <c:pt idx="9290">
                  <c:v>47516</c:v>
                </c:pt>
                <c:pt idx="9291">
                  <c:v>47519.199999999997</c:v>
                </c:pt>
                <c:pt idx="9292">
                  <c:v>47521.3</c:v>
                </c:pt>
                <c:pt idx="9293">
                  <c:v>47524.4</c:v>
                </c:pt>
                <c:pt idx="9294">
                  <c:v>47527.4</c:v>
                </c:pt>
                <c:pt idx="9295">
                  <c:v>47529.3</c:v>
                </c:pt>
                <c:pt idx="9296">
                  <c:v>47532.1</c:v>
                </c:pt>
                <c:pt idx="9297">
                  <c:v>47534.9</c:v>
                </c:pt>
                <c:pt idx="9298">
                  <c:v>47537.4</c:v>
                </c:pt>
                <c:pt idx="9299">
                  <c:v>47539.199999999997</c:v>
                </c:pt>
                <c:pt idx="9300">
                  <c:v>47541.599999999999</c:v>
                </c:pt>
                <c:pt idx="9301">
                  <c:v>47543.1</c:v>
                </c:pt>
                <c:pt idx="9302">
                  <c:v>47546.2</c:v>
                </c:pt>
                <c:pt idx="9303">
                  <c:v>47547.7</c:v>
                </c:pt>
                <c:pt idx="9304">
                  <c:v>47549.8</c:v>
                </c:pt>
                <c:pt idx="9305">
                  <c:v>47551.199999999997</c:v>
                </c:pt>
                <c:pt idx="9306">
                  <c:v>47553.2</c:v>
                </c:pt>
                <c:pt idx="9307">
                  <c:v>47555.199999999997</c:v>
                </c:pt>
                <c:pt idx="9308">
                  <c:v>47556.5</c:v>
                </c:pt>
                <c:pt idx="9309">
                  <c:v>47558.5</c:v>
                </c:pt>
                <c:pt idx="9310">
                  <c:v>47560.4</c:v>
                </c:pt>
                <c:pt idx="9311">
                  <c:v>47561.599999999999</c:v>
                </c:pt>
                <c:pt idx="9312">
                  <c:v>47563.5</c:v>
                </c:pt>
                <c:pt idx="9313">
                  <c:v>47565.5</c:v>
                </c:pt>
                <c:pt idx="9314">
                  <c:v>47566.8</c:v>
                </c:pt>
                <c:pt idx="9315">
                  <c:v>47568.7</c:v>
                </c:pt>
                <c:pt idx="9316">
                  <c:v>47570.7</c:v>
                </c:pt>
                <c:pt idx="9317">
                  <c:v>47572.1</c:v>
                </c:pt>
                <c:pt idx="9318">
                  <c:v>47574.1</c:v>
                </c:pt>
                <c:pt idx="9319">
                  <c:v>47576.2</c:v>
                </c:pt>
                <c:pt idx="9320">
                  <c:v>47577.7</c:v>
                </c:pt>
                <c:pt idx="9321">
                  <c:v>47580.6</c:v>
                </c:pt>
                <c:pt idx="9322">
                  <c:v>47582.1</c:v>
                </c:pt>
                <c:pt idx="9323">
                  <c:v>47584.5</c:v>
                </c:pt>
                <c:pt idx="9324">
                  <c:v>47586</c:v>
                </c:pt>
                <c:pt idx="9325">
                  <c:v>47588.4</c:v>
                </c:pt>
                <c:pt idx="9326">
                  <c:v>47590.8</c:v>
                </c:pt>
                <c:pt idx="9327">
                  <c:v>47593.3</c:v>
                </c:pt>
                <c:pt idx="9328">
                  <c:v>47594.9</c:v>
                </c:pt>
                <c:pt idx="9329">
                  <c:v>47597.4</c:v>
                </c:pt>
                <c:pt idx="9330">
                  <c:v>47599.9</c:v>
                </c:pt>
                <c:pt idx="9331">
                  <c:v>47601.599999999999</c:v>
                </c:pt>
                <c:pt idx="9332">
                  <c:v>47604.1</c:v>
                </c:pt>
                <c:pt idx="9333">
                  <c:v>47606.6</c:v>
                </c:pt>
                <c:pt idx="9334">
                  <c:v>47608.2</c:v>
                </c:pt>
                <c:pt idx="9335">
                  <c:v>47610.6</c:v>
                </c:pt>
                <c:pt idx="9336">
                  <c:v>47613</c:v>
                </c:pt>
                <c:pt idx="9337">
                  <c:v>47614.5</c:v>
                </c:pt>
                <c:pt idx="9338">
                  <c:v>47616.9</c:v>
                </c:pt>
                <c:pt idx="9339">
                  <c:v>47619.1</c:v>
                </c:pt>
                <c:pt idx="9340">
                  <c:v>47620.5</c:v>
                </c:pt>
                <c:pt idx="9341">
                  <c:v>47622.7</c:v>
                </c:pt>
                <c:pt idx="9342">
                  <c:v>47624.800000000003</c:v>
                </c:pt>
                <c:pt idx="9343">
                  <c:v>47626.1</c:v>
                </c:pt>
                <c:pt idx="9344">
                  <c:v>47628.1</c:v>
                </c:pt>
                <c:pt idx="9345">
                  <c:v>47630</c:v>
                </c:pt>
                <c:pt idx="9346">
                  <c:v>47631.3</c:v>
                </c:pt>
                <c:pt idx="9347">
                  <c:v>47633.8</c:v>
                </c:pt>
                <c:pt idx="9348">
                  <c:v>47635</c:v>
                </c:pt>
                <c:pt idx="9349">
                  <c:v>47636.800000000003</c:v>
                </c:pt>
                <c:pt idx="9350">
                  <c:v>47637.9</c:v>
                </c:pt>
                <c:pt idx="9351">
                  <c:v>47639.7</c:v>
                </c:pt>
                <c:pt idx="9352">
                  <c:v>47641.3</c:v>
                </c:pt>
                <c:pt idx="9353">
                  <c:v>47642.5</c:v>
                </c:pt>
                <c:pt idx="9354">
                  <c:v>47644.1</c:v>
                </c:pt>
                <c:pt idx="9355">
                  <c:v>47645.7</c:v>
                </c:pt>
                <c:pt idx="9356">
                  <c:v>47646.8</c:v>
                </c:pt>
                <c:pt idx="9357">
                  <c:v>47648.4</c:v>
                </c:pt>
                <c:pt idx="9358">
                  <c:v>47650</c:v>
                </c:pt>
                <c:pt idx="9359">
                  <c:v>47651</c:v>
                </c:pt>
                <c:pt idx="9360">
                  <c:v>47652.5</c:v>
                </c:pt>
                <c:pt idx="9361">
                  <c:v>47654</c:v>
                </c:pt>
                <c:pt idx="9362">
                  <c:v>47655</c:v>
                </c:pt>
                <c:pt idx="9363">
                  <c:v>47656.4</c:v>
                </c:pt>
                <c:pt idx="9364">
                  <c:v>47657.9</c:v>
                </c:pt>
                <c:pt idx="9365">
                  <c:v>47658.8</c:v>
                </c:pt>
                <c:pt idx="9366">
                  <c:v>47660.6</c:v>
                </c:pt>
                <c:pt idx="9367">
                  <c:v>47661.5</c:v>
                </c:pt>
                <c:pt idx="9368">
                  <c:v>47662.8</c:v>
                </c:pt>
                <c:pt idx="9369">
                  <c:v>47663.7</c:v>
                </c:pt>
                <c:pt idx="9370">
                  <c:v>47665</c:v>
                </c:pt>
                <c:pt idx="9371">
                  <c:v>47665.8</c:v>
                </c:pt>
                <c:pt idx="9372">
                  <c:v>47667.1</c:v>
                </c:pt>
                <c:pt idx="9373">
                  <c:v>47668.3</c:v>
                </c:pt>
                <c:pt idx="9374">
                  <c:v>47669.2</c:v>
                </c:pt>
                <c:pt idx="9375">
                  <c:v>47670.400000000001</c:v>
                </c:pt>
                <c:pt idx="9376">
                  <c:v>47671.7</c:v>
                </c:pt>
                <c:pt idx="9377">
                  <c:v>47672.6</c:v>
                </c:pt>
                <c:pt idx="9378">
                  <c:v>47673.9</c:v>
                </c:pt>
                <c:pt idx="9379">
                  <c:v>47674.8</c:v>
                </c:pt>
                <c:pt idx="9380">
                  <c:v>47676.2</c:v>
                </c:pt>
                <c:pt idx="9381">
                  <c:v>47677.599999999999</c:v>
                </c:pt>
                <c:pt idx="9382">
                  <c:v>47678.6</c:v>
                </c:pt>
                <c:pt idx="9383">
                  <c:v>47680.2</c:v>
                </c:pt>
                <c:pt idx="9384">
                  <c:v>47681.8</c:v>
                </c:pt>
                <c:pt idx="9385">
                  <c:v>47683.5</c:v>
                </c:pt>
                <c:pt idx="9386">
                  <c:v>47684.6</c:v>
                </c:pt>
                <c:pt idx="9387">
                  <c:v>47686.400000000001</c:v>
                </c:pt>
                <c:pt idx="9388">
                  <c:v>47688.3</c:v>
                </c:pt>
                <c:pt idx="9389">
                  <c:v>47689.599999999999</c:v>
                </c:pt>
                <c:pt idx="9390">
                  <c:v>47691.7</c:v>
                </c:pt>
                <c:pt idx="9391">
                  <c:v>47693.8</c:v>
                </c:pt>
                <c:pt idx="9392">
                  <c:v>47695.199999999997</c:v>
                </c:pt>
                <c:pt idx="9393">
                  <c:v>47697.4</c:v>
                </c:pt>
                <c:pt idx="9394">
                  <c:v>47699.6</c:v>
                </c:pt>
                <c:pt idx="9395">
                  <c:v>47701.1</c:v>
                </c:pt>
                <c:pt idx="9396">
                  <c:v>47703.5</c:v>
                </c:pt>
                <c:pt idx="9397">
                  <c:v>47705.8</c:v>
                </c:pt>
                <c:pt idx="9398">
                  <c:v>47707.3</c:v>
                </c:pt>
                <c:pt idx="9399">
                  <c:v>47709.7</c:v>
                </c:pt>
                <c:pt idx="9400">
                  <c:v>47711.199999999997</c:v>
                </c:pt>
                <c:pt idx="9401">
                  <c:v>47713.599999999999</c:v>
                </c:pt>
                <c:pt idx="9402">
                  <c:v>47715.9</c:v>
                </c:pt>
                <c:pt idx="9403">
                  <c:v>47717.4</c:v>
                </c:pt>
                <c:pt idx="9404">
                  <c:v>47719.6</c:v>
                </c:pt>
                <c:pt idx="9405">
                  <c:v>47721.8</c:v>
                </c:pt>
                <c:pt idx="9406">
                  <c:v>47724</c:v>
                </c:pt>
                <c:pt idx="9407">
                  <c:v>47725.4</c:v>
                </c:pt>
                <c:pt idx="9408">
                  <c:v>47727.5</c:v>
                </c:pt>
                <c:pt idx="9409">
                  <c:v>47729.599999999999</c:v>
                </c:pt>
                <c:pt idx="9410">
                  <c:v>47730.9</c:v>
                </c:pt>
                <c:pt idx="9411">
                  <c:v>47732.9</c:v>
                </c:pt>
                <c:pt idx="9412">
                  <c:v>47734.2</c:v>
                </c:pt>
                <c:pt idx="9413">
                  <c:v>47736.1</c:v>
                </c:pt>
                <c:pt idx="9414">
                  <c:v>47738</c:v>
                </c:pt>
                <c:pt idx="9415">
                  <c:v>47739.3</c:v>
                </c:pt>
                <c:pt idx="9416">
                  <c:v>47741.1</c:v>
                </c:pt>
                <c:pt idx="9417">
                  <c:v>47743</c:v>
                </c:pt>
                <c:pt idx="9418">
                  <c:v>47744.3</c:v>
                </c:pt>
                <c:pt idx="9419">
                  <c:v>47746.2</c:v>
                </c:pt>
                <c:pt idx="9420">
                  <c:v>47748.1</c:v>
                </c:pt>
                <c:pt idx="9421">
                  <c:v>47750</c:v>
                </c:pt>
                <c:pt idx="9422">
                  <c:v>47751.3</c:v>
                </c:pt>
                <c:pt idx="9423">
                  <c:v>47753.4</c:v>
                </c:pt>
                <c:pt idx="9424">
                  <c:v>47755.5</c:v>
                </c:pt>
                <c:pt idx="9425">
                  <c:v>47756.800000000003</c:v>
                </c:pt>
                <c:pt idx="9426">
                  <c:v>47759</c:v>
                </c:pt>
                <c:pt idx="9427">
                  <c:v>47760.5</c:v>
                </c:pt>
                <c:pt idx="9428">
                  <c:v>47762.8</c:v>
                </c:pt>
                <c:pt idx="9429">
                  <c:v>47765.1</c:v>
                </c:pt>
                <c:pt idx="9430">
                  <c:v>47767.6</c:v>
                </c:pt>
                <c:pt idx="9431">
                  <c:v>47769.3</c:v>
                </c:pt>
                <c:pt idx="9432">
                  <c:v>47771.8</c:v>
                </c:pt>
                <c:pt idx="9433">
                  <c:v>47773.599999999999</c:v>
                </c:pt>
                <c:pt idx="9434">
                  <c:v>47776.3</c:v>
                </c:pt>
                <c:pt idx="9435">
                  <c:v>47779</c:v>
                </c:pt>
                <c:pt idx="9436">
                  <c:v>47781.9</c:v>
                </c:pt>
                <c:pt idx="9437">
                  <c:v>47783.8</c:v>
                </c:pt>
                <c:pt idx="9438">
                  <c:v>47786.8</c:v>
                </c:pt>
                <c:pt idx="9439">
                  <c:v>47788.800000000003</c:v>
                </c:pt>
                <c:pt idx="9440">
                  <c:v>47791.8</c:v>
                </c:pt>
                <c:pt idx="9441">
                  <c:v>47794.8</c:v>
                </c:pt>
                <c:pt idx="9442">
                  <c:v>47796.9</c:v>
                </c:pt>
                <c:pt idx="9443">
                  <c:v>47800</c:v>
                </c:pt>
                <c:pt idx="9444">
                  <c:v>47803.1</c:v>
                </c:pt>
                <c:pt idx="9445">
                  <c:v>47806.2</c:v>
                </c:pt>
                <c:pt idx="9446">
                  <c:v>47808.3</c:v>
                </c:pt>
                <c:pt idx="9447">
                  <c:v>47811.4</c:v>
                </c:pt>
                <c:pt idx="9448">
                  <c:v>47814.5</c:v>
                </c:pt>
                <c:pt idx="9449">
                  <c:v>47816.6</c:v>
                </c:pt>
                <c:pt idx="9450">
                  <c:v>47819.8</c:v>
                </c:pt>
                <c:pt idx="9451">
                  <c:v>47822.9</c:v>
                </c:pt>
                <c:pt idx="9452">
                  <c:v>47825</c:v>
                </c:pt>
                <c:pt idx="9453">
                  <c:v>47828.1</c:v>
                </c:pt>
                <c:pt idx="9454">
                  <c:v>47831.199999999997</c:v>
                </c:pt>
                <c:pt idx="9455">
                  <c:v>47833.3</c:v>
                </c:pt>
                <c:pt idx="9456">
                  <c:v>47836.5</c:v>
                </c:pt>
                <c:pt idx="9457">
                  <c:v>47839.6</c:v>
                </c:pt>
                <c:pt idx="9458">
                  <c:v>47841.7</c:v>
                </c:pt>
                <c:pt idx="9459">
                  <c:v>47844.800000000003</c:v>
                </c:pt>
                <c:pt idx="9460">
                  <c:v>47848</c:v>
                </c:pt>
                <c:pt idx="9461">
                  <c:v>47850.1</c:v>
                </c:pt>
                <c:pt idx="9462">
                  <c:v>47853.3</c:v>
                </c:pt>
                <c:pt idx="9463">
                  <c:v>47856.4</c:v>
                </c:pt>
                <c:pt idx="9464">
                  <c:v>47858.5</c:v>
                </c:pt>
                <c:pt idx="9465">
                  <c:v>47861.7</c:v>
                </c:pt>
                <c:pt idx="9466">
                  <c:v>47864.9</c:v>
                </c:pt>
                <c:pt idx="9467">
                  <c:v>47867</c:v>
                </c:pt>
                <c:pt idx="9468">
                  <c:v>47870.2</c:v>
                </c:pt>
                <c:pt idx="9469">
                  <c:v>47874.400000000001</c:v>
                </c:pt>
                <c:pt idx="9470">
                  <c:v>47876.6</c:v>
                </c:pt>
                <c:pt idx="9471">
                  <c:v>47879.8</c:v>
                </c:pt>
                <c:pt idx="9472">
                  <c:v>47881.9</c:v>
                </c:pt>
                <c:pt idx="9473">
                  <c:v>47885.1</c:v>
                </c:pt>
                <c:pt idx="9474">
                  <c:v>47888.3</c:v>
                </c:pt>
                <c:pt idx="9475">
                  <c:v>47890.5</c:v>
                </c:pt>
                <c:pt idx="9476">
                  <c:v>47893.7</c:v>
                </c:pt>
                <c:pt idx="9477">
                  <c:v>47896.9</c:v>
                </c:pt>
                <c:pt idx="9478">
                  <c:v>47899.1</c:v>
                </c:pt>
                <c:pt idx="9479">
                  <c:v>47902.3</c:v>
                </c:pt>
                <c:pt idx="9480">
                  <c:v>47905.5</c:v>
                </c:pt>
                <c:pt idx="9481">
                  <c:v>47907.7</c:v>
                </c:pt>
                <c:pt idx="9482">
                  <c:v>47910.9</c:v>
                </c:pt>
                <c:pt idx="9483">
                  <c:v>47914.1</c:v>
                </c:pt>
                <c:pt idx="9484">
                  <c:v>47916.2</c:v>
                </c:pt>
                <c:pt idx="9485">
                  <c:v>47919.4</c:v>
                </c:pt>
                <c:pt idx="9486">
                  <c:v>47922.5</c:v>
                </c:pt>
                <c:pt idx="9487">
                  <c:v>47924.6</c:v>
                </c:pt>
                <c:pt idx="9488">
                  <c:v>47927.7</c:v>
                </c:pt>
                <c:pt idx="9489">
                  <c:v>47930.7</c:v>
                </c:pt>
                <c:pt idx="9490">
                  <c:v>47932.800000000003</c:v>
                </c:pt>
                <c:pt idx="9491">
                  <c:v>47935.7</c:v>
                </c:pt>
                <c:pt idx="9492">
                  <c:v>47938.7</c:v>
                </c:pt>
                <c:pt idx="9493">
                  <c:v>47940.6</c:v>
                </c:pt>
                <c:pt idx="9494">
                  <c:v>47943.5</c:v>
                </c:pt>
                <c:pt idx="9495">
                  <c:v>47946.400000000001</c:v>
                </c:pt>
                <c:pt idx="9496">
                  <c:v>47948.2</c:v>
                </c:pt>
                <c:pt idx="9497">
                  <c:v>47951</c:v>
                </c:pt>
                <c:pt idx="9498">
                  <c:v>47953.7</c:v>
                </c:pt>
                <c:pt idx="9499">
                  <c:v>47955.5</c:v>
                </c:pt>
                <c:pt idx="9500">
                  <c:v>47958.2</c:v>
                </c:pt>
                <c:pt idx="9501">
                  <c:v>47960.9</c:v>
                </c:pt>
                <c:pt idx="9502">
                  <c:v>47962.6</c:v>
                </c:pt>
                <c:pt idx="9503">
                  <c:v>47965.2</c:v>
                </c:pt>
                <c:pt idx="9504">
                  <c:v>47966.9</c:v>
                </c:pt>
                <c:pt idx="9505">
                  <c:v>47969.5</c:v>
                </c:pt>
                <c:pt idx="9506">
                  <c:v>47971.199999999997</c:v>
                </c:pt>
                <c:pt idx="9507">
                  <c:v>47973.7</c:v>
                </c:pt>
                <c:pt idx="9508">
                  <c:v>47975.3</c:v>
                </c:pt>
                <c:pt idx="9509">
                  <c:v>47977.8</c:v>
                </c:pt>
                <c:pt idx="9510">
                  <c:v>47980.2</c:v>
                </c:pt>
                <c:pt idx="9511">
                  <c:v>47981.9</c:v>
                </c:pt>
                <c:pt idx="9512">
                  <c:v>47984.3</c:v>
                </c:pt>
                <c:pt idx="9513">
                  <c:v>47986.6</c:v>
                </c:pt>
                <c:pt idx="9514">
                  <c:v>47988.2</c:v>
                </c:pt>
                <c:pt idx="9515">
                  <c:v>47990.6</c:v>
                </c:pt>
                <c:pt idx="9516">
                  <c:v>47992.9</c:v>
                </c:pt>
                <c:pt idx="9517">
                  <c:v>47994.400000000001</c:v>
                </c:pt>
                <c:pt idx="9518">
                  <c:v>47996.7</c:v>
                </c:pt>
                <c:pt idx="9519">
                  <c:v>47998.9</c:v>
                </c:pt>
                <c:pt idx="9520">
                  <c:v>48000.4</c:v>
                </c:pt>
                <c:pt idx="9521">
                  <c:v>48002.6</c:v>
                </c:pt>
                <c:pt idx="9522">
                  <c:v>48004.800000000003</c:v>
                </c:pt>
                <c:pt idx="9523">
                  <c:v>48006.3</c:v>
                </c:pt>
                <c:pt idx="9524">
                  <c:v>48008.4</c:v>
                </c:pt>
                <c:pt idx="9525">
                  <c:v>48010.6</c:v>
                </c:pt>
                <c:pt idx="9526">
                  <c:v>48012</c:v>
                </c:pt>
                <c:pt idx="9527">
                  <c:v>48014.1</c:v>
                </c:pt>
                <c:pt idx="9528">
                  <c:v>48016.2</c:v>
                </c:pt>
                <c:pt idx="9529">
                  <c:v>48017.599999999999</c:v>
                </c:pt>
                <c:pt idx="9530">
                  <c:v>48019.7</c:v>
                </c:pt>
                <c:pt idx="9531">
                  <c:v>48021.8</c:v>
                </c:pt>
                <c:pt idx="9532">
                  <c:v>48023.199999999997</c:v>
                </c:pt>
                <c:pt idx="9533">
                  <c:v>48025.3</c:v>
                </c:pt>
                <c:pt idx="9534">
                  <c:v>48027.4</c:v>
                </c:pt>
                <c:pt idx="9535">
                  <c:v>48028.800000000003</c:v>
                </c:pt>
                <c:pt idx="9536">
                  <c:v>48030.9</c:v>
                </c:pt>
                <c:pt idx="9537">
                  <c:v>48033</c:v>
                </c:pt>
                <c:pt idx="9538">
                  <c:v>48034.400000000001</c:v>
                </c:pt>
                <c:pt idx="9539">
                  <c:v>48036.5</c:v>
                </c:pt>
                <c:pt idx="9540">
                  <c:v>48038.6</c:v>
                </c:pt>
                <c:pt idx="9541">
                  <c:v>48040</c:v>
                </c:pt>
                <c:pt idx="9542">
                  <c:v>48042.1</c:v>
                </c:pt>
                <c:pt idx="9543">
                  <c:v>48044.2</c:v>
                </c:pt>
                <c:pt idx="9544">
                  <c:v>48045.599999999999</c:v>
                </c:pt>
                <c:pt idx="9545">
                  <c:v>48047.7</c:v>
                </c:pt>
                <c:pt idx="9546">
                  <c:v>48049.8</c:v>
                </c:pt>
                <c:pt idx="9547">
                  <c:v>48051.199999999997</c:v>
                </c:pt>
                <c:pt idx="9548">
                  <c:v>48053.3</c:v>
                </c:pt>
                <c:pt idx="9549">
                  <c:v>48055.4</c:v>
                </c:pt>
                <c:pt idx="9550">
                  <c:v>48056.9</c:v>
                </c:pt>
                <c:pt idx="9551">
                  <c:v>48059</c:v>
                </c:pt>
                <c:pt idx="9552">
                  <c:v>48061.2</c:v>
                </c:pt>
                <c:pt idx="9553">
                  <c:v>48062.7</c:v>
                </c:pt>
                <c:pt idx="9554">
                  <c:v>48065</c:v>
                </c:pt>
                <c:pt idx="9555">
                  <c:v>48067.199999999997</c:v>
                </c:pt>
                <c:pt idx="9556">
                  <c:v>48068.800000000003</c:v>
                </c:pt>
                <c:pt idx="9557">
                  <c:v>48071.199999999997</c:v>
                </c:pt>
                <c:pt idx="9558">
                  <c:v>48073.599999999999</c:v>
                </c:pt>
                <c:pt idx="9559">
                  <c:v>48075.3</c:v>
                </c:pt>
                <c:pt idx="9560">
                  <c:v>48077.8</c:v>
                </c:pt>
                <c:pt idx="9561">
                  <c:v>48080.4</c:v>
                </c:pt>
                <c:pt idx="9562">
                  <c:v>48082.1</c:v>
                </c:pt>
                <c:pt idx="9563">
                  <c:v>48084.800000000003</c:v>
                </c:pt>
                <c:pt idx="9564">
                  <c:v>48087.6</c:v>
                </c:pt>
                <c:pt idx="9565">
                  <c:v>48089.4</c:v>
                </c:pt>
                <c:pt idx="9566">
                  <c:v>48092.3</c:v>
                </c:pt>
                <c:pt idx="9567">
                  <c:v>48095.199999999997</c:v>
                </c:pt>
                <c:pt idx="9568">
                  <c:v>48097.1</c:v>
                </c:pt>
                <c:pt idx="9569">
                  <c:v>48100.1</c:v>
                </c:pt>
                <c:pt idx="9570">
                  <c:v>48103.1</c:v>
                </c:pt>
                <c:pt idx="9571">
                  <c:v>48105.1</c:v>
                </c:pt>
                <c:pt idx="9572">
                  <c:v>48108.2</c:v>
                </c:pt>
                <c:pt idx="9573">
                  <c:v>48111.199999999997</c:v>
                </c:pt>
                <c:pt idx="9574">
                  <c:v>48113.2</c:v>
                </c:pt>
                <c:pt idx="9575">
                  <c:v>48116.3</c:v>
                </c:pt>
                <c:pt idx="9576">
                  <c:v>48119.4</c:v>
                </c:pt>
                <c:pt idx="9577">
                  <c:v>48121.4</c:v>
                </c:pt>
                <c:pt idx="9578">
                  <c:v>48124.4</c:v>
                </c:pt>
                <c:pt idx="9579">
                  <c:v>48127.4</c:v>
                </c:pt>
                <c:pt idx="9580">
                  <c:v>48129.5</c:v>
                </c:pt>
                <c:pt idx="9581">
                  <c:v>48132.5</c:v>
                </c:pt>
                <c:pt idx="9582">
                  <c:v>48135.4</c:v>
                </c:pt>
                <c:pt idx="9583">
                  <c:v>48137.4</c:v>
                </c:pt>
                <c:pt idx="9584">
                  <c:v>48140.4</c:v>
                </c:pt>
                <c:pt idx="9585">
                  <c:v>48143.3</c:v>
                </c:pt>
                <c:pt idx="9586">
                  <c:v>48145.3</c:v>
                </c:pt>
                <c:pt idx="9587">
                  <c:v>48148.2</c:v>
                </c:pt>
                <c:pt idx="9588">
                  <c:v>48151.199999999997</c:v>
                </c:pt>
                <c:pt idx="9589">
                  <c:v>48153.1</c:v>
                </c:pt>
                <c:pt idx="9590">
                  <c:v>48156</c:v>
                </c:pt>
                <c:pt idx="9591">
                  <c:v>48158.9</c:v>
                </c:pt>
                <c:pt idx="9592">
                  <c:v>48160.800000000003</c:v>
                </c:pt>
                <c:pt idx="9593">
                  <c:v>48163.7</c:v>
                </c:pt>
                <c:pt idx="9594">
                  <c:v>48166.5</c:v>
                </c:pt>
                <c:pt idx="9595">
                  <c:v>48168.4</c:v>
                </c:pt>
                <c:pt idx="9596">
                  <c:v>48171.3</c:v>
                </c:pt>
                <c:pt idx="9597">
                  <c:v>48174.1</c:v>
                </c:pt>
                <c:pt idx="9598">
                  <c:v>48175.9</c:v>
                </c:pt>
                <c:pt idx="9599">
                  <c:v>48178.7</c:v>
                </c:pt>
                <c:pt idx="9600">
                  <c:v>48181.4</c:v>
                </c:pt>
                <c:pt idx="9601">
                  <c:v>48183.199999999997</c:v>
                </c:pt>
                <c:pt idx="9602">
                  <c:v>48185.9</c:v>
                </c:pt>
                <c:pt idx="9603">
                  <c:v>48188.5</c:v>
                </c:pt>
                <c:pt idx="9604">
                  <c:v>48190.3</c:v>
                </c:pt>
                <c:pt idx="9605">
                  <c:v>48192.9</c:v>
                </c:pt>
                <c:pt idx="9606">
                  <c:v>48195.4</c:v>
                </c:pt>
                <c:pt idx="9607">
                  <c:v>48197.1</c:v>
                </c:pt>
                <c:pt idx="9608">
                  <c:v>48199.7</c:v>
                </c:pt>
                <c:pt idx="9609">
                  <c:v>48202.1</c:v>
                </c:pt>
                <c:pt idx="9610">
                  <c:v>48203.8</c:v>
                </c:pt>
                <c:pt idx="9611">
                  <c:v>48206.2</c:v>
                </c:pt>
                <c:pt idx="9612">
                  <c:v>48208.7</c:v>
                </c:pt>
                <c:pt idx="9613">
                  <c:v>48210.3</c:v>
                </c:pt>
                <c:pt idx="9614">
                  <c:v>48212.7</c:v>
                </c:pt>
                <c:pt idx="9615">
                  <c:v>48215.1</c:v>
                </c:pt>
                <c:pt idx="9616">
                  <c:v>48216.7</c:v>
                </c:pt>
                <c:pt idx="9617">
                  <c:v>48219.1</c:v>
                </c:pt>
                <c:pt idx="9618">
                  <c:v>48221.4</c:v>
                </c:pt>
                <c:pt idx="9619">
                  <c:v>48223</c:v>
                </c:pt>
                <c:pt idx="9620">
                  <c:v>48225.4</c:v>
                </c:pt>
                <c:pt idx="9621">
                  <c:v>48227.8</c:v>
                </c:pt>
                <c:pt idx="9622">
                  <c:v>48229.3</c:v>
                </c:pt>
                <c:pt idx="9623">
                  <c:v>48231.7</c:v>
                </c:pt>
                <c:pt idx="9624">
                  <c:v>48234</c:v>
                </c:pt>
                <c:pt idx="9625">
                  <c:v>48235.6</c:v>
                </c:pt>
                <c:pt idx="9626">
                  <c:v>48237.9</c:v>
                </c:pt>
                <c:pt idx="9627">
                  <c:v>48240.2</c:v>
                </c:pt>
                <c:pt idx="9628">
                  <c:v>48241.8</c:v>
                </c:pt>
                <c:pt idx="9629">
                  <c:v>48244.1</c:v>
                </c:pt>
                <c:pt idx="9630">
                  <c:v>48246.400000000001</c:v>
                </c:pt>
                <c:pt idx="9631">
                  <c:v>48247.9</c:v>
                </c:pt>
                <c:pt idx="9632">
                  <c:v>48250.2</c:v>
                </c:pt>
                <c:pt idx="9633">
                  <c:v>48252.5</c:v>
                </c:pt>
                <c:pt idx="9634">
                  <c:v>48254</c:v>
                </c:pt>
                <c:pt idx="9635">
                  <c:v>48256.3</c:v>
                </c:pt>
                <c:pt idx="9636">
                  <c:v>48257.9</c:v>
                </c:pt>
                <c:pt idx="9637">
                  <c:v>48260.2</c:v>
                </c:pt>
                <c:pt idx="9638">
                  <c:v>48261.8</c:v>
                </c:pt>
                <c:pt idx="9639">
                  <c:v>48264.2</c:v>
                </c:pt>
                <c:pt idx="9640">
                  <c:v>48266.7</c:v>
                </c:pt>
                <c:pt idx="9641">
                  <c:v>48268.4</c:v>
                </c:pt>
                <c:pt idx="9642">
                  <c:v>48271</c:v>
                </c:pt>
                <c:pt idx="9643">
                  <c:v>48272.800000000003</c:v>
                </c:pt>
                <c:pt idx="9644">
                  <c:v>48275.6</c:v>
                </c:pt>
                <c:pt idx="9645">
                  <c:v>48277.599999999999</c:v>
                </c:pt>
                <c:pt idx="9646">
                  <c:v>48280.5</c:v>
                </c:pt>
                <c:pt idx="9647">
                  <c:v>48283.6</c:v>
                </c:pt>
                <c:pt idx="9648">
                  <c:v>48286.8</c:v>
                </c:pt>
                <c:pt idx="9649">
                  <c:v>48289.1</c:v>
                </c:pt>
                <c:pt idx="9650">
                  <c:v>48292.5</c:v>
                </c:pt>
                <c:pt idx="9651">
                  <c:v>48296.1</c:v>
                </c:pt>
                <c:pt idx="9652">
                  <c:v>48298.6</c:v>
                </c:pt>
                <c:pt idx="9653">
                  <c:v>48302.400000000001</c:v>
                </c:pt>
                <c:pt idx="9654">
                  <c:v>48306.400000000001</c:v>
                </c:pt>
                <c:pt idx="9655">
                  <c:v>48309.1</c:v>
                </c:pt>
                <c:pt idx="9656">
                  <c:v>48313.2</c:v>
                </c:pt>
                <c:pt idx="9657">
                  <c:v>48317.5</c:v>
                </c:pt>
                <c:pt idx="9658">
                  <c:v>48320.3</c:v>
                </c:pt>
                <c:pt idx="9659">
                  <c:v>48324.6</c:v>
                </c:pt>
                <c:pt idx="9660">
                  <c:v>48328.9</c:v>
                </c:pt>
                <c:pt idx="9661">
                  <c:v>48331.8</c:v>
                </c:pt>
                <c:pt idx="9662">
                  <c:v>48336.1</c:v>
                </c:pt>
                <c:pt idx="9663">
                  <c:v>48340.4</c:v>
                </c:pt>
                <c:pt idx="9664">
                  <c:v>48343.3</c:v>
                </c:pt>
                <c:pt idx="9665">
                  <c:v>48347.5</c:v>
                </c:pt>
                <c:pt idx="9666">
                  <c:v>48351.7</c:v>
                </c:pt>
                <c:pt idx="9667">
                  <c:v>48354.5</c:v>
                </c:pt>
                <c:pt idx="9668">
                  <c:v>48358.5</c:v>
                </c:pt>
                <c:pt idx="9669">
                  <c:v>48362.6</c:v>
                </c:pt>
                <c:pt idx="9670">
                  <c:v>48365.2</c:v>
                </c:pt>
                <c:pt idx="9671">
                  <c:v>48369.1</c:v>
                </c:pt>
                <c:pt idx="9672">
                  <c:v>48373</c:v>
                </c:pt>
                <c:pt idx="9673">
                  <c:v>48375.5</c:v>
                </c:pt>
                <c:pt idx="9674">
                  <c:v>48379.3</c:v>
                </c:pt>
                <c:pt idx="9675">
                  <c:v>48381.8</c:v>
                </c:pt>
                <c:pt idx="9676">
                  <c:v>48385.5</c:v>
                </c:pt>
                <c:pt idx="9677">
                  <c:v>48389.1</c:v>
                </c:pt>
                <c:pt idx="9678">
                  <c:v>48391.6</c:v>
                </c:pt>
                <c:pt idx="9679">
                  <c:v>48395.1</c:v>
                </c:pt>
                <c:pt idx="9680">
                  <c:v>48398.7</c:v>
                </c:pt>
                <c:pt idx="9681">
                  <c:v>48401</c:v>
                </c:pt>
                <c:pt idx="9682">
                  <c:v>48404.5</c:v>
                </c:pt>
                <c:pt idx="9683">
                  <c:v>48407.9</c:v>
                </c:pt>
                <c:pt idx="9684">
                  <c:v>48411.199999999997</c:v>
                </c:pt>
                <c:pt idx="9685">
                  <c:v>48413.4</c:v>
                </c:pt>
                <c:pt idx="9686">
                  <c:v>48416.7</c:v>
                </c:pt>
                <c:pt idx="9687">
                  <c:v>48419.8</c:v>
                </c:pt>
                <c:pt idx="9688">
                  <c:v>48421.9</c:v>
                </c:pt>
                <c:pt idx="9689">
                  <c:v>48425</c:v>
                </c:pt>
                <c:pt idx="9690">
                  <c:v>48427</c:v>
                </c:pt>
                <c:pt idx="9691">
                  <c:v>48430</c:v>
                </c:pt>
                <c:pt idx="9692">
                  <c:v>48432.9</c:v>
                </c:pt>
                <c:pt idx="9693">
                  <c:v>48435.8</c:v>
                </c:pt>
                <c:pt idx="9694">
                  <c:v>48437.7</c:v>
                </c:pt>
                <c:pt idx="9695">
                  <c:v>48440.5</c:v>
                </c:pt>
                <c:pt idx="9696">
                  <c:v>48443.199999999997</c:v>
                </c:pt>
                <c:pt idx="9697">
                  <c:v>48445</c:v>
                </c:pt>
                <c:pt idx="9698">
                  <c:v>48447.7</c:v>
                </c:pt>
                <c:pt idx="9699">
                  <c:v>48450.3</c:v>
                </c:pt>
                <c:pt idx="9700">
                  <c:v>48452</c:v>
                </c:pt>
                <c:pt idx="9701">
                  <c:v>48454.5</c:v>
                </c:pt>
                <c:pt idx="9702">
                  <c:v>48456.1</c:v>
                </c:pt>
                <c:pt idx="9703">
                  <c:v>48458.6</c:v>
                </c:pt>
                <c:pt idx="9704">
                  <c:v>48460.9</c:v>
                </c:pt>
                <c:pt idx="9705">
                  <c:v>48462.400000000001</c:v>
                </c:pt>
                <c:pt idx="9706">
                  <c:v>48464.6</c:v>
                </c:pt>
                <c:pt idx="9707">
                  <c:v>48466.6</c:v>
                </c:pt>
                <c:pt idx="9708">
                  <c:v>48468</c:v>
                </c:pt>
                <c:pt idx="9709">
                  <c:v>48469.9</c:v>
                </c:pt>
                <c:pt idx="9710">
                  <c:v>48471.7</c:v>
                </c:pt>
                <c:pt idx="9711">
                  <c:v>48473.5</c:v>
                </c:pt>
                <c:pt idx="9712">
                  <c:v>48474.6</c:v>
                </c:pt>
                <c:pt idx="9713">
                  <c:v>48476.2</c:v>
                </c:pt>
                <c:pt idx="9714">
                  <c:v>48477.599999999999</c:v>
                </c:pt>
                <c:pt idx="9715">
                  <c:v>48478.6</c:v>
                </c:pt>
                <c:pt idx="9716">
                  <c:v>48479.9</c:v>
                </c:pt>
                <c:pt idx="9717">
                  <c:v>48480.7</c:v>
                </c:pt>
                <c:pt idx="9718">
                  <c:v>48482</c:v>
                </c:pt>
                <c:pt idx="9719">
                  <c:v>48483.1</c:v>
                </c:pt>
                <c:pt idx="9720">
                  <c:v>48483.8</c:v>
                </c:pt>
                <c:pt idx="9721">
                  <c:v>48484.9</c:v>
                </c:pt>
                <c:pt idx="9722">
                  <c:v>48486</c:v>
                </c:pt>
                <c:pt idx="9723">
                  <c:v>48487</c:v>
                </c:pt>
                <c:pt idx="9724">
                  <c:v>48487.6</c:v>
                </c:pt>
                <c:pt idx="9725">
                  <c:v>48488.6</c:v>
                </c:pt>
                <c:pt idx="9726">
                  <c:v>48489.5</c:v>
                </c:pt>
                <c:pt idx="9727">
                  <c:v>48490.1</c:v>
                </c:pt>
                <c:pt idx="9728">
                  <c:v>48491.1</c:v>
                </c:pt>
                <c:pt idx="9729">
                  <c:v>48492</c:v>
                </c:pt>
                <c:pt idx="9730">
                  <c:v>48492.6</c:v>
                </c:pt>
                <c:pt idx="9731">
                  <c:v>48493.5</c:v>
                </c:pt>
                <c:pt idx="9732">
                  <c:v>48494.5</c:v>
                </c:pt>
                <c:pt idx="9733">
                  <c:v>48495.1</c:v>
                </c:pt>
                <c:pt idx="9734">
                  <c:v>48496</c:v>
                </c:pt>
                <c:pt idx="9735">
                  <c:v>48496.9</c:v>
                </c:pt>
                <c:pt idx="9736">
                  <c:v>48497.599999999999</c:v>
                </c:pt>
                <c:pt idx="9737">
                  <c:v>48498.5</c:v>
                </c:pt>
                <c:pt idx="9738">
                  <c:v>48499.1</c:v>
                </c:pt>
                <c:pt idx="9739">
                  <c:v>48500.1</c:v>
                </c:pt>
                <c:pt idx="9740">
                  <c:v>48501</c:v>
                </c:pt>
                <c:pt idx="9741">
                  <c:v>48501.9</c:v>
                </c:pt>
                <c:pt idx="9742">
                  <c:v>48502.6</c:v>
                </c:pt>
                <c:pt idx="9743">
                  <c:v>48503.5</c:v>
                </c:pt>
                <c:pt idx="9744">
                  <c:v>48504.5</c:v>
                </c:pt>
                <c:pt idx="9745">
                  <c:v>48505.1</c:v>
                </c:pt>
                <c:pt idx="9746">
                  <c:v>48506.1</c:v>
                </c:pt>
                <c:pt idx="9747">
                  <c:v>48506.7</c:v>
                </c:pt>
                <c:pt idx="9748">
                  <c:v>48507.7</c:v>
                </c:pt>
                <c:pt idx="9749">
                  <c:v>48508.800000000003</c:v>
                </c:pt>
                <c:pt idx="9750">
                  <c:v>48509.5</c:v>
                </c:pt>
                <c:pt idx="9751">
                  <c:v>48510.5</c:v>
                </c:pt>
                <c:pt idx="9752">
                  <c:v>48511.7</c:v>
                </c:pt>
                <c:pt idx="9753">
                  <c:v>48512.5</c:v>
                </c:pt>
                <c:pt idx="9754">
                  <c:v>48513.7</c:v>
                </c:pt>
                <c:pt idx="9755">
                  <c:v>48515</c:v>
                </c:pt>
                <c:pt idx="9756">
                  <c:v>48515.9</c:v>
                </c:pt>
                <c:pt idx="9757">
                  <c:v>48517.3</c:v>
                </c:pt>
                <c:pt idx="9758">
                  <c:v>48518.8</c:v>
                </c:pt>
                <c:pt idx="9759">
                  <c:v>48520.5</c:v>
                </c:pt>
                <c:pt idx="9760">
                  <c:v>48521.5</c:v>
                </c:pt>
                <c:pt idx="9761">
                  <c:v>48523.199999999997</c:v>
                </c:pt>
                <c:pt idx="9762">
                  <c:v>48525</c:v>
                </c:pt>
                <c:pt idx="9763">
                  <c:v>48526.2</c:v>
                </c:pt>
                <c:pt idx="9764">
                  <c:v>48528.1</c:v>
                </c:pt>
                <c:pt idx="9765">
                  <c:v>48529.4</c:v>
                </c:pt>
                <c:pt idx="9766">
                  <c:v>48531.3</c:v>
                </c:pt>
                <c:pt idx="9767">
                  <c:v>48533.3</c:v>
                </c:pt>
                <c:pt idx="9768">
                  <c:v>48534.7</c:v>
                </c:pt>
                <c:pt idx="9769">
                  <c:v>48536.7</c:v>
                </c:pt>
                <c:pt idx="9770">
                  <c:v>48538.7</c:v>
                </c:pt>
                <c:pt idx="9771">
                  <c:v>48540</c:v>
                </c:pt>
                <c:pt idx="9772">
                  <c:v>48542</c:v>
                </c:pt>
                <c:pt idx="9773">
                  <c:v>48543.9</c:v>
                </c:pt>
                <c:pt idx="9774">
                  <c:v>48545.8</c:v>
                </c:pt>
                <c:pt idx="9775">
                  <c:v>48547</c:v>
                </c:pt>
                <c:pt idx="9776">
                  <c:v>48548.800000000003</c:v>
                </c:pt>
                <c:pt idx="9777">
                  <c:v>48550</c:v>
                </c:pt>
                <c:pt idx="9778">
                  <c:v>48551.7</c:v>
                </c:pt>
                <c:pt idx="9779">
                  <c:v>48553.3</c:v>
                </c:pt>
                <c:pt idx="9780">
                  <c:v>48554.3</c:v>
                </c:pt>
                <c:pt idx="9781">
                  <c:v>48555.8</c:v>
                </c:pt>
                <c:pt idx="9782">
                  <c:v>48556.800000000003</c:v>
                </c:pt>
                <c:pt idx="9783">
                  <c:v>48558.2</c:v>
                </c:pt>
                <c:pt idx="9784">
                  <c:v>48559.1</c:v>
                </c:pt>
                <c:pt idx="9785">
                  <c:v>48560.4</c:v>
                </c:pt>
                <c:pt idx="9786">
                  <c:v>48561.7</c:v>
                </c:pt>
                <c:pt idx="9787">
                  <c:v>48562.5</c:v>
                </c:pt>
                <c:pt idx="9788">
                  <c:v>48563.8</c:v>
                </c:pt>
                <c:pt idx="9789">
                  <c:v>48565</c:v>
                </c:pt>
                <c:pt idx="9790">
                  <c:v>48565.8</c:v>
                </c:pt>
                <c:pt idx="9791">
                  <c:v>48567</c:v>
                </c:pt>
                <c:pt idx="9792">
                  <c:v>48568.2</c:v>
                </c:pt>
                <c:pt idx="9793">
                  <c:v>48569</c:v>
                </c:pt>
                <c:pt idx="9794">
                  <c:v>48570.2</c:v>
                </c:pt>
                <c:pt idx="9795">
                  <c:v>48571.5</c:v>
                </c:pt>
                <c:pt idx="9796">
                  <c:v>48572.3</c:v>
                </c:pt>
                <c:pt idx="9797">
                  <c:v>48573.599999999999</c:v>
                </c:pt>
                <c:pt idx="9798">
                  <c:v>48574.8</c:v>
                </c:pt>
                <c:pt idx="9799">
                  <c:v>48575.7</c:v>
                </c:pt>
                <c:pt idx="9800">
                  <c:v>48577</c:v>
                </c:pt>
                <c:pt idx="9801">
                  <c:v>48578.400000000001</c:v>
                </c:pt>
                <c:pt idx="9802">
                  <c:v>48579.3</c:v>
                </c:pt>
                <c:pt idx="9803">
                  <c:v>48580.6</c:v>
                </c:pt>
                <c:pt idx="9804">
                  <c:v>48582</c:v>
                </c:pt>
                <c:pt idx="9805">
                  <c:v>48583</c:v>
                </c:pt>
                <c:pt idx="9806">
                  <c:v>48584.4</c:v>
                </c:pt>
                <c:pt idx="9807">
                  <c:v>48585.9</c:v>
                </c:pt>
                <c:pt idx="9808">
                  <c:v>48586.9</c:v>
                </c:pt>
                <c:pt idx="9809">
                  <c:v>48588.3</c:v>
                </c:pt>
                <c:pt idx="9810">
                  <c:v>48589.9</c:v>
                </c:pt>
                <c:pt idx="9811">
                  <c:v>48590.9</c:v>
                </c:pt>
                <c:pt idx="9812">
                  <c:v>48592.4</c:v>
                </c:pt>
                <c:pt idx="9813">
                  <c:v>48594</c:v>
                </c:pt>
                <c:pt idx="9814">
                  <c:v>48595.1</c:v>
                </c:pt>
                <c:pt idx="9815">
                  <c:v>48596.7</c:v>
                </c:pt>
                <c:pt idx="9816">
                  <c:v>48598.3</c:v>
                </c:pt>
                <c:pt idx="9817">
                  <c:v>48599.4</c:v>
                </c:pt>
                <c:pt idx="9818">
                  <c:v>48601.1</c:v>
                </c:pt>
                <c:pt idx="9819">
                  <c:v>48602.9</c:v>
                </c:pt>
                <c:pt idx="9820">
                  <c:v>48604</c:v>
                </c:pt>
                <c:pt idx="9821">
                  <c:v>48605.8</c:v>
                </c:pt>
                <c:pt idx="9822">
                  <c:v>48607.7</c:v>
                </c:pt>
                <c:pt idx="9823">
                  <c:v>48608.9</c:v>
                </c:pt>
                <c:pt idx="9824">
                  <c:v>48610.9</c:v>
                </c:pt>
                <c:pt idx="9825">
                  <c:v>48612.800000000003</c:v>
                </c:pt>
                <c:pt idx="9826">
                  <c:v>48614.2</c:v>
                </c:pt>
                <c:pt idx="9827">
                  <c:v>48616.2</c:v>
                </c:pt>
                <c:pt idx="9828">
                  <c:v>48618.3</c:v>
                </c:pt>
                <c:pt idx="9829">
                  <c:v>48619.8</c:v>
                </c:pt>
                <c:pt idx="9830">
                  <c:v>48621.9</c:v>
                </c:pt>
                <c:pt idx="9831">
                  <c:v>48624.1</c:v>
                </c:pt>
                <c:pt idx="9832">
                  <c:v>48625.599999999999</c:v>
                </c:pt>
                <c:pt idx="9833">
                  <c:v>48627.9</c:v>
                </c:pt>
                <c:pt idx="9834">
                  <c:v>48630.2</c:v>
                </c:pt>
                <c:pt idx="9835">
                  <c:v>48631.7</c:v>
                </c:pt>
                <c:pt idx="9836">
                  <c:v>48634</c:v>
                </c:pt>
                <c:pt idx="9837">
                  <c:v>48636.3</c:v>
                </c:pt>
                <c:pt idx="9838">
                  <c:v>48637.9</c:v>
                </c:pt>
                <c:pt idx="9839">
                  <c:v>48640.2</c:v>
                </c:pt>
                <c:pt idx="9840">
                  <c:v>48642.6</c:v>
                </c:pt>
                <c:pt idx="9841">
                  <c:v>48644.1</c:v>
                </c:pt>
                <c:pt idx="9842">
                  <c:v>48646.5</c:v>
                </c:pt>
                <c:pt idx="9843">
                  <c:v>48648.800000000003</c:v>
                </c:pt>
                <c:pt idx="9844">
                  <c:v>48650.400000000001</c:v>
                </c:pt>
                <c:pt idx="9845">
                  <c:v>48652.7</c:v>
                </c:pt>
                <c:pt idx="9846">
                  <c:v>48655.1</c:v>
                </c:pt>
                <c:pt idx="9847">
                  <c:v>48656.7</c:v>
                </c:pt>
                <c:pt idx="9848">
                  <c:v>48659</c:v>
                </c:pt>
                <c:pt idx="9849">
                  <c:v>48661.3</c:v>
                </c:pt>
                <c:pt idx="9850">
                  <c:v>48662.9</c:v>
                </c:pt>
                <c:pt idx="9851">
                  <c:v>48665.3</c:v>
                </c:pt>
                <c:pt idx="9852">
                  <c:v>48667.6</c:v>
                </c:pt>
                <c:pt idx="9853">
                  <c:v>48669.2</c:v>
                </c:pt>
                <c:pt idx="9854">
                  <c:v>48671.6</c:v>
                </c:pt>
                <c:pt idx="9855">
                  <c:v>48673.9</c:v>
                </c:pt>
                <c:pt idx="9856">
                  <c:v>48675.5</c:v>
                </c:pt>
                <c:pt idx="9857">
                  <c:v>48677.9</c:v>
                </c:pt>
                <c:pt idx="9858">
                  <c:v>48680.3</c:v>
                </c:pt>
                <c:pt idx="9859">
                  <c:v>48681.8</c:v>
                </c:pt>
                <c:pt idx="9860">
                  <c:v>48684.2</c:v>
                </c:pt>
                <c:pt idx="9861">
                  <c:v>48686.6</c:v>
                </c:pt>
                <c:pt idx="9862">
                  <c:v>48688.1</c:v>
                </c:pt>
                <c:pt idx="9863">
                  <c:v>48690.5</c:v>
                </c:pt>
                <c:pt idx="9864">
                  <c:v>48692.800000000003</c:v>
                </c:pt>
                <c:pt idx="9865">
                  <c:v>48694.3</c:v>
                </c:pt>
                <c:pt idx="9866">
                  <c:v>48696.6</c:v>
                </c:pt>
                <c:pt idx="9867">
                  <c:v>48698.9</c:v>
                </c:pt>
                <c:pt idx="9868">
                  <c:v>48700.5</c:v>
                </c:pt>
                <c:pt idx="9869">
                  <c:v>48702.7</c:v>
                </c:pt>
                <c:pt idx="9870">
                  <c:v>48705</c:v>
                </c:pt>
                <c:pt idx="9871">
                  <c:v>48706.5</c:v>
                </c:pt>
                <c:pt idx="9872">
                  <c:v>48708.800000000003</c:v>
                </c:pt>
                <c:pt idx="9873">
                  <c:v>48711</c:v>
                </c:pt>
                <c:pt idx="9874">
                  <c:v>48712.5</c:v>
                </c:pt>
                <c:pt idx="9875">
                  <c:v>48714.7</c:v>
                </c:pt>
                <c:pt idx="9876">
                  <c:v>48717</c:v>
                </c:pt>
                <c:pt idx="9877">
                  <c:v>48718.5</c:v>
                </c:pt>
                <c:pt idx="9878">
                  <c:v>48720.800000000003</c:v>
                </c:pt>
                <c:pt idx="9879">
                  <c:v>48723.1</c:v>
                </c:pt>
                <c:pt idx="9880">
                  <c:v>48724.6</c:v>
                </c:pt>
                <c:pt idx="9881">
                  <c:v>48726.9</c:v>
                </c:pt>
                <c:pt idx="9882">
                  <c:v>48729.3</c:v>
                </c:pt>
                <c:pt idx="9883">
                  <c:v>48730.9</c:v>
                </c:pt>
                <c:pt idx="9884">
                  <c:v>48733.3</c:v>
                </c:pt>
                <c:pt idx="9885">
                  <c:v>48735.8</c:v>
                </c:pt>
                <c:pt idx="9886">
                  <c:v>48737.5</c:v>
                </c:pt>
                <c:pt idx="9887">
                  <c:v>48740.1</c:v>
                </c:pt>
                <c:pt idx="9888">
                  <c:v>48742.8</c:v>
                </c:pt>
                <c:pt idx="9889">
                  <c:v>48744.6</c:v>
                </c:pt>
                <c:pt idx="9890">
                  <c:v>48747.4</c:v>
                </c:pt>
                <c:pt idx="9891">
                  <c:v>48750.2</c:v>
                </c:pt>
                <c:pt idx="9892">
                  <c:v>48752.2</c:v>
                </c:pt>
                <c:pt idx="9893">
                  <c:v>48755.1</c:v>
                </c:pt>
                <c:pt idx="9894">
                  <c:v>48758.1</c:v>
                </c:pt>
                <c:pt idx="9895">
                  <c:v>48760.1</c:v>
                </c:pt>
                <c:pt idx="9896">
                  <c:v>48763.199999999997</c:v>
                </c:pt>
                <c:pt idx="9897">
                  <c:v>48766.2</c:v>
                </c:pt>
                <c:pt idx="9898">
                  <c:v>48768.3</c:v>
                </c:pt>
                <c:pt idx="9899">
                  <c:v>48771.4</c:v>
                </c:pt>
                <c:pt idx="9900">
                  <c:v>48774.400000000001</c:v>
                </c:pt>
                <c:pt idx="9901">
                  <c:v>48776.4</c:v>
                </c:pt>
                <c:pt idx="9902">
                  <c:v>48779.4</c:v>
                </c:pt>
                <c:pt idx="9903">
                  <c:v>48782.3</c:v>
                </c:pt>
                <c:pt idx="9904">
                  <c:v>48784.2</c:v>
                </c:pt>
                <c:pt idx="9905">
                  <c:v>48786.9</c:v>
                </c:pt>
                <c:pt idx="9906">
                  <c:v>48789.599999999999</c:v>
                </c:pt>
                <c:pt idx="9907">
                  <c:v>48791.3</c:v>
                </c:pt>
                <c:pt idx="9908">
                  <c:v>48793.8</c:v>
                </c:pt>
                <c:pt idx="9909">
                  <c:v>48795.4</c:v>
                </c:pt>
                <c:pt idx="9910">
                  <c:v>48797.7</c:v>
                </c:pt>
                <c:pt idx="9911">
                  <c:v>48799.1</c:v>
                </c:pt>
                <c:pt idx="9912">
                  <c:v>48801.3</c:v>
                </c:pt>
                <c:pt idx="9913">
                  <c:v>48803.199999999997</c:v>
                </c:pt>
                <c:pt idx="9914">
                  <c:v>48804.5</c:v>
                </c:pt>
                <c:pt idx="9915">
                  <c:v>48805.8</c:v>
                </c:pt>
                <c:pt idx="9916">
                  <c:v>48807.6</c:v>
                </c:pt>
                <c:pt idx="9917">
                  <c:v>48809.3</c:v>
                </c:pt>
                <c:pt idx="9918">
                  <c:v>48810.5</c:v>
                </c:pt>
                <c:pt idx="9919">
                  <c:v>48812.1</c:v>
                </c:pt>
                <c:pt idx="9920">
                  <c:v>48813.8</c:v>
                </c:pt>
                <c:pt idx="9921">
                  <c:v>48814.8</c:v>
                </c:pt>
                <c:pt idx="9922">
                  <c:v>48816.4</c:v>
                </c:pt>
                <c:pt idx="9923">
                  <c:v>48818</c:v>
                </c:pt>
                <c:pt idx="9924">
                  <c:v>48819.1</c:v>
                </c:pt>
                <c:pt idx="9925">
                  <c:v>48820.7</c:v>
                </c:pt>
                <c:pt idx="9926">
                  <c:v>48822.400000000001</c:v>
                </c:pt>
                <c:pt idx="9927">
                  <c:v>48823.5</c:v>
                </c:pt>
                <c:pt idx="9928">
                  <c:v>48825.2</c:v>
                </c:pt>
                <c:pt idx="9929">
                  <c:v>48827</c:v>
                </c:pt>
                <c:pt idx="9930">
                  <c:v>48828.2</c:v>
                </c:pt>
                <c:pt idx="9931">
                  <c:v>48830.1</c:v>
                </c:pt>
                <c:pt idx="9932">
                  <c:v>48832.1</c:v>
                </c:pt>
                <c:pt idx="9933">
                  <c:v>48833.5</c:v>
                </c:pt>
                <c:pt idx="9934">
                  <c:v>48835.7</c:v>
                </c:pt>
                <c:pt idx="9935">
                  <c:v>48837.9</c:v>
                </c:pt>
                <c:pt idx="9936">
                  <c:v>48839.4</c:v>
                </c:pt>
                <c:pt idx="9937">
                  <c:v>48841.8</c:v>
                </c:pt>
                <c:pt idx="9938">
                  <c:v>48844.2</c:v>
                </c:pt>
                <c:pt idx="9939">
                  <c:v>48845.8</c:v>
                </c:pt>
                <c:pt idx="9940">
                  <c:v>48848.3</c:v>
                </c:pt>
                <c:pt idx="9941">
                  <c:v>48850.7</c:v>
                </c:pt>
                <c:pt idx="9942">
                  <c:v>48852.4</c:v>
                </c:pt>
                <c:pt idx="9943">
                  <c:v>48854.9</c:v>
                </c:pt>
                <c:pt idx="9944">
                  <c:v>48857.3</c:v>
                </c:pt>
                <c:pt idx="9945">
                  <c:v>48858.8</c:v>
                </c:pt>
                <c:pt idx="9946">
                  <c:v>48861.1</c:v>
                </c:pt>
                <c:pt idx="9947">
                  <c:v>48863.199999999997</c:v>
                </c:pt>
                <c:pt idx="9948">
                  <c:v>48864.6</c:v>
                </c:pt>
                <c:pt idx="9949">
                  <c:v>48866.5</c:v>
                </c:pt>
                <c:pt idx="9950">
                  <c:v>48868.3</c:v>
                </c:pt>
                <c:pt idx="9951">
                  <c:v>48869.4</c:v>
                </c:pt>
                <c:pt idx="9952">
                  <c:v>48871</c:v>
                </c:pt>
                <c:pt idx="9953">
                  <c:v>48872.4</c:v>
                </c:pt>
                <c:pt idx="9954">
                  <c:v>48873.3</c:v>
                </c:pt>
                <c:pt idx="9955">
                  <c:v>48874.6</c:v>
                </c:pt>
                <c:pt idx="9956">
                  <c:v>48875.7</c:v>
                </c:pt>
                <c:pt idx="9957">
                  <c:v>48876.3</c:v>
                </c:pt>
                <c:pt idx="9958">
                  <c:v>48877.3</c:v>
                </c:pt>
                <c:pt idx="9959">
                  <c:v>48877.9</c:v>
                </c:pt>
                <c:pt idx="9960">
                  <c:v>48878.7</c:v>
                </c:pt>
                <c:pt idx="9961">
                  <c:v>48879.4</c:v>
                </c:pt>
                <c:pt idx="9962">
                  <c:v>48879.9</c:v>
                </c:pt>
                <c:pt idx="9963">
                  <c:v>48880.6</c:v>
                </c:pt>
                <c:pt idx="9964">
                  <c:v>48881</c:v>
                </c:pt>
                <c:pt idx="9965">
                  <c:v>48881.599999999999</c:v>
                </c:pt>
                <c:pt idx="9966">
                  <c:v>48882.2</c:v>
                </c:pt>
                <c:pt idx="9967">
                  <c:v>48882.7</c:v>
                </c:pt>
                <c:pt idx="9968">
                  <c:v>48883</c:v>
                </c:pt>
                <c:pt idx="9969">
                  <c:v>48883.5</c:v>
                </c:pt>
                <c:pt idx="9970">
                  <c:v>48883.9</c:v>
                </c:pt>
                <c:pt idx="9971">
                  <c:v>48884.2</c:v>
                </c:pt>
                <c:pt idx="9972">
                  <c:v>48884.5</c:v>
                </c:pt>
                <c:pt idx="9973">
                  <c:v>48884.9</c:v>
                </c:pt>
                <c:pt idx="9974">
                  <c:v>48885.1</c:v>
                </c:pt>
                <c:pt idx="9975">
                  <c:v>48885.3</c:v>
                </c:pt>
                <c:pt idx="9976">
                  <c:v>48885.5</c:v>
                </c:pt>
                <c:pt idx="9977">
                  <c:v>48885.7</c:v>
                </c:pt>
                <c:pt idx="9978">
                  <c:v>48885.9</c:v>
                </c:pt>
                <c:pt idx="9979">
                  <c:v>48886</c:v>
                </c:pt>
                <c:pt idx="9980">
                  <c:v>48886.2</c:v>
                </c:pt>
                <c:pt idx="9981">
                  <c:v>48886.3</c:v>
                </c:pt>
                <c:pt idx="9982">
                  <c:v>48886.400000000001</c:v>
                </c:pt>
                <c:pt idx="9983">
                  <c:v>48886.6</c:v>
                </c:pt>
                <c:pt idx="9984">
                  <c:v>48886.7</c:v>
                </c:pt>
                <c:pt idx="9985">
                  <c:v>48886.7</c:v>
                </c:pt>
                <c:pt idx="9986">
                  <c:v>48886.9</c:v>
                </c:pt>
                <c:pt idx="9987">
                  <c:v>48886.9</c:v>
                </c:pt>
                <c:pt idx="9988">
                  <c:v>48887</c:v>
                </c:pt>
                <c:pt idx="9989">
                  <c:v>48887.1</c:v>
                </c:pt>
                <c:pt idx="9990">
                  <c:v>48887.199999999997</c:v>
                </c:pt>
                <c:pt idx="9991">
                  <c:v>48887.199999999997</c:v>
                </c:pt>
                <c:pt idx="9992">
                  <c:v>48887.199999999997</c:v>
                </c:pt>
                <c:pt idx="9993">
                  <c:v>48887.3</c:v>
                </c:pt>
                <c:pt idx="9994">
                  <c:v>48887.3</c:v>
                </c:pt>
                <c:pt idx="9995">
                  <c:v>48887.199999999997</c:v>
                </c:pt>
                <c:pt idx="9996">
                  <c:v>48887.1</c:v>
                </c:pt>
                <c:pt idx="9997">
                  <c:v>48887</c:v>
                </c:pt>
                <c:pt idx="9998">
                  <c:v>48886.8</c:v>
                </c:pt>
                <c:pt idx="9999">
                  <c:v>48886.6</c:v>
                </c:pt>
                <c:pt idx="10000">
                  <c:v>48886.400000000001</c:v>
                </c:pt>
                <c:pt idx="10001">
                  <c:v>48886</c:v>
                </c:pt>
                <c:pt idx="10002">
                  <c:v>48885.599999999999</c:v>
                </c:pt>
                <c:pt idx="10003">
                  <c:v>48885.3</c:v>
                </c:pt>
                <c:pt idx="10004">
                  <c:v>48884.800000000003</c:v>
                </c:pt>
                <c:pt idx="10005">
                  <c:v>48884.2</c:v>
                </c:pt>
                <c:pt idx="10006">
                  <c:v>48883.8</c:v>
                </c:pt>
                <c:pt idx="10007">
                  <c:v>48883.1</c:v>
                </c:pt>
                <c:pt idx="10008">
                  <c:v>48882.400000000001</c:v>
                </c:pt>
                <c:pt idx="10009">
                  <c:v>48881.9</c:v>
                </c:pt>
                <c:pt idx="10010">
                  <c:v>48881.2</c:v>
                </c:pt>
                <c:pt idx="10011">
                  <c:v>48880.800000000003</c:v>
                </c:pt>
                <c:pt idx="10012">
                  <c:v>48880.1</c:v>
                </c:pt>
                <c:pt idx="10013">
                  <c:v>48879.4</c:v>
                </c:pt>
                <c:pt idx="10014">
                  <c:v>48879</c:v>
                </c:pt>
                <c:pt idx="10015">
                  <c:v>48878.5</c:v>
                </c:pt>
                <c:pt idx="10016">
                  <c:v>48877.9</c:v>
                </c:pt>
                <c:pt idx="10017">
                  <c:v>48877.599999999999</c:v>
                </c:pt>
                <c:pt idx="10018">
                  <c:v>48877.2</c:v>
                </c:pt>
                <c:pt idx="10019">
                  <c:v>48876.800000000003</c:v>
                </c:pt>
                <c:pt idx="10020">
                  <c:v>48876.6</c:v>
                </c:pt>
                <c:pt idx="10021">
                  <c:v>48876.3</c:v>
                </c:pt>
                <c:pt idx="10022">
                  <c:v>48876</c:v>
                </c:pt>
                <c:pt idx="10023">
                  <c:v>48875.9</c:v>
                </c:pt>
                <c:pt idx="10024">
                  <c:v>48875.7</c:v>
                </c:pt>
                <c:pt idx="10025">
                  <c:v>48875.5</c:v>
                </c:pt>
                <c:pt idx="10026">
                  <c:v>48875.5</c:v>
                </c:pt>
                <c:pt idx="10027">
                  <c:v>48875.3</c:v>
                </c:pt>
                <c:pt idx="10028">
                  <c:v>48875.199999999997</c:v>
                </c:pt>
                <c:pt idx="10029">
                  <c:v>48875.1</c:v>
                </c:pt>
                <c:pt idx="10030">
                  <c:v>48875</c:v>
                </c:pt>
                <c:pt idx="10031">
                  <c:v>48874.9</c:v>
                </c:pt>
                <c:pt idx="10032">
                  <c:v>48874.9</c:v>
                </c:pt>
                <c:pt idx="10033">
                  <c:v>48874.8</c:v>
                </c:pt>
                <c:pt idx="10034">
                  <c:v>48874.7</c:v>
                </c:pt>
                <c:pt idx="10035">
                  <c:v>48874.7</c:v>
                </c:pt>
                <c:pt idx="10036">
                  <c:v>48874.6</c:v>
                </c:pt>
                <c:pt idx="10037">
                  <c:v>48874.6</c:v>
                </c:pt>
                <c:pt idx="10038">
                  <c:v>48874.5</c:v>
                </c:pt>
                <c:pt idx="10039">
                  <c:v>48874.5</c:v>
                </c:pt>
                <c:pt idx="10040">
                  <c:v>48874.5</c:v>
                </c:pt>
                <c:pt idx="10041">
                  <c:v>48874.5</c:v>
                </c:pt>
                <c:pt idx="10042">
                  <c:v>48874.5</c:v>
                </c:pt>
                <c:pt idx="10043">
                  <c:v>48874.5</c:v>
                </c:pt>
                <c:pt idx="10044">
                  <c:v>48874.6</c:v>
                </c:pt>
                <c:pt idx="10045">
                  <c:v>48874.6</c:v>
                </c:pt>
                <c:pt idx="10046">
                  <c:v>48874.7</c:v>
                </c:pt>
                <c:pt idx="10047">
                  <c:v>48874.7</c:v>
                </c:pt>
                <c:pt idx="10048">
                  <c:v>48874.8</c:v>
                </c:pt>
                <c:pt idx="10049">
                  <c:v>48874.9</c:v>
                </c:pt>
                <c:pt idx="10050">
                  <c:v>48875</c:v>
                </c:pt>
                <c:pt idx="10051">
                  <c:v>48875.199999999997</c:v>
                </c:pt>
                <c:pt idx="10052">
                  <c:v>48875.199999999997</c:v>
                </c:pt>
                <c:pt idx="10053">
                  <c:v>48875.4</c:v>
                </c:pt>
                <c:pt idx="10054">
                  <c:v>48875.5</c:v>
                </c:pt>
                <c:pt idx="10055">
                  <c:v>48875.7</c:v>
                </c:pt>
                <c:pt idx="10056">
                  <c:v>48875.9</c:v>
                </c:pt>
                <c:pt idx="10057">
                  <c:v>48876</c:v>
                </c:pt>
                <c:pt idx="10058">
                  <c:v>48876.3</c:v>
                </c:pt>
                <c:pt idx="10059">
                  <c:v>48876.5</c:v>
                </c:pt>
                <c:pt idx="10060">
                  <c:v>48876.7</c:v>
                </c:pt>
                <c:pt idx="10061">
                  <c:v>48877</c:v>
                </c:pt>
                <c:pt idx="10062">
                  <c:v>48877.4</c:v>
                </c:pt>
                <c:pt idx="10063">
                  <c:v>48877.599999999999</c:v>
                </c:pt>
                <c:pt idx="10064">
                  <c:v>48878</c:v>
                </c:pt>
                <c:pt idx="10065">
                  <c:v>48878.5</c:v>
                </c:pt>
                <c:pt idx="10066">
                  <c:v>48878.9</c:v>
                </c:pt>
                <c:pt idx="10067">
                  <c:v>48879.4</c:v>
                </c:pt>
                <c:pt idx="10068">
                  <c:v>48880.1</c:v>
                </c:pt>
                <c:pt idx="10069">
                  <c:v>48880.6</c:v>
                </c:pt>
                <c:pt idx="10070">
                  <c:v>48881.3</c:v>
                </c:pt>
                <c:pt idx="10071">
                  <c:v>48882.2</c:v>
                </c:pt>
                <c:pt idx="10072">
                  <c:v>48882.8</c:v>
                </c:pt>
                <c:pt idx="10073">
                  <c:v>48883.7</c:v>
                </c:pt>
                <c:pt idx="10074">
                  <c:v>48884.7</c:v>
                </c:pt>
                <c:pt idx="10075">
                  <c:v>48885.5</c:v>
                </c:pt>
                <c:pt idx="10076">
                  <c:v>48886.6</c:v>
                </c:pt>
                <c:pt idx="10077">
                  <c:v>48887.7</c:v>
                </c:pt>
                <c:pt idx="10078">
                  <c:v>48888.5</c:v>
                </c:pt>
                <c:pt idx="10079">
                  <c:v>48889.7</c:v>
                </c:pt>
                <c:pt idx="10080">
                  <c:v>48891</c:v>
                </c:pt>
                <c:pt idx="10081">
                  <c:v>48891.8</c:v>
                </c:pt>
                <c:pt idx="10082">
                  <c:v>48893.1</c:v>
                </c:pt>
                <c:pt idx="10083">
                  <c:v>48894.5</c:v>
                </c:pt>
                <c:pt idx="10084">
                  <c:v>48895.4</c:v>
                </c:pt>
                <c:pt idx="10085">
                  <c:v>48896.9</c:v>
                </c:pt>
                <c:pt idx="10086">
                  <c:v>48898.400000000001</c:v>
                </c:pt>
                <c:pt idx="10087">
                  <c:v>48899.4</c:v>
                </c:pt>
                <c:pt idx="10088">
                  <c:v>48901</c:v>
                </c:pt>
                <c:pt idx="10089">
                  <c:v>48902.6</c:v>
                </c:pt>
                <c:pt idx="10090">
                  <c:v>48903.7</c:v>
                </c:pt>
                <c:pt idx="10091">
                  <c:v>48905.4</c:v>
                </c:pt>
                <c:pt idx="10092">
                  <c:v>48906.6</c:v>
                </c:pt>
                <c:pt idx="10093">
                  <c:v>48908.5</c:v>
                </c:pt>
                <c:pt idx="10094">
                  <c:v>48910.3</c:v>
                </c:pt>
                <c:pt idx="10095">
                  <c:v>48911.6</c:v>
                </c:pt>
                <c:pt idx="10096">
                  <c:v>48913.5</c:v>
                </c:pt>
                <c:pt idx="10097">
                  <c:v>48915.5</c:v>
                </c:pt>
                <c:pt idx="10098">
                  <c:v>48917.4</c:v>
                </c:pt>
                <c:pt idx="10099">
                  <c:v>48918.8</c:v>
                </c:pt>
                <c:pt idx="10100">
                  <c:v>48920.7</c:v>
                </c:pt>
                <c:pt idx="10101">
                  <c:v>48922.7</c:v>
                </c:pt>
                <c:pt idx="10102">
                  <c:v>48924</c:v>
                </c:pt>
                <c:pt idx="10103">
                  <c:v>48925.9</c:v>
                </c:pt>
                <c:pt idx="10104">
                  <c:v>48927.199999999997</c:v>
                </c:pt>
                <c:pt idx="10105">
                  <c:v>48929.1</c:v>
                </c:pt>
                <c:pt idx="10106">
                  <c:v>48931</c:v>
                </c:pt>
                <c:pt idx="10107">
                  <c:v>48932.9</c:v>
                </c:pt>
                <c:pt idx="10108">
                  <c:v>48934.2</c:v>
                </c:pt>
                <c:pt idx="10109">
                  <c:v>48936.1</c:v>
                </c:pt>
                <c:pt idx="10110">
                  <c:v>48937.9</c:v>
                </c:pt>
                <c:pt idx="10111">
                  <c:v>48939.199999999997</c:v>
                </c:pt>
                <c:pt idx="10112">
                  <c:v>48941</c:v>
                </c:pt>
                <c:pt idx="10113">
                  <c:v>48942.9</c:v>
                </c:pt>
                <c:pt idx="10114">
                  <c:v>48944.1</c:v>
                </c:pt>
                <c:pt idx="10115">
                  <c:v>48945.9</c:v>
                </c:pt>
                <c:pt idx="10116">
                  <c:v>48947.1</c:v>
                </c:pt>
                <c:pt idx="10117">
                  <c:v>48948.9</c:v>
                </c:pt>
                <c:pt idx="10118">
                  <c:v>48950.6</c:v>
                </c:pt>
                <c:pt idx="10119">
                  <c:v>48951.7</c:v>
                </c:pt>
                <c:pt idx="10120">
                  <c:v>48953.2</c:v>
                </c:pt>
                <c:pt idx="10121">
                  <c:v>48954.7</c:v>
                </c:pt>
                <c:pt idx="10122">
                  <c:v>48955.7</c:v>
                </c:pt>
                <c:pt idx="10123">
                  <c:v>48957</c:v>
                </c:pt>
                <c:pt idx="10124">
                  <c:v>48958.2</c:v>
                </c:pt>
                <c:pt idx="10125">
                  <c:v>48959.4</c:v>
                </c:pt>
                <c:pt idx="10126">
                  <c:v>48960</c:v>
                </c:pt>
                <c:pt idx="10127">
                  <c:v>48961</c:v>
                </c:pt>
                <c:pt idx="10128">
                  <c:v>48961.7</c:v>
                </c:pt>
                <c:pt idx="10129">
                  <c:v>48962.3</c:v>
                </c:pt>
                <c:pt idx="10130">
                  <c:v>48962.9</c:v>
                </c:pt>
                <c:pt idx="10131">
                  <c:v>48963.199999999997</c:v>
                </c:pt>
                <c:pt idx="10132">
                  <c:v>48963.8</c:v>
                </c:pt>
                <c:pt idx="10133">
                  <c:v>48964.2</c:v>
                </c:pt>
                <c:pt idx="10134">
                  <c:v>48964.4</c:v>
                </c:pt>
                <c:pt idx="10135">
                  <c:v>48964.7</c:v>
                </c:pt>
                <c:pt idx="10136">
                  <c:v>48965</c:v>
                </c:pt>
                <c:pt idx="10137">
                  <c:v>48965.3</c:v>
                </c:pt>
                <c:pt idx="10138">
                  <c:v>48965.4</c:v>
                </c:pt>
                <c:pt idx="10139">
                  <c:v>48965.7</c:v>
                </c:pt>
                <c:pt idx="10140">
                  <c:v>48965.9</c:v>
                </c:pt>
                <c:pt idx="10141">
                  <c:v>48966</c:v>
                </c:pt>
                <c:pt idx="10142">
                  <c:v>48966.3</c:v>
                </c:pt>
                <c:pt idx="10143">
                  <c:v>48966.5</c:v>
                </c:pt>
                <c:pt idx="10144">
                  <c:v>48966.7</c:v>
                </c:pt>
                <c:pt idx="10145">
                  <c:v>48967</c:v>
                </c:pt>
                <c:pt idx="10146">
                  <c:v>48967.3</c:v>
                </c:pt>
                <c:pt idx="10147">
                  <c:v>48967.6</c:v>
                </c:pt>
                <c:pt idx="10148">
                  <c:v>48968.1</c:v>
                </c:pt>
                <c:pt idx="10149">
                  <c:v>48968.7</c:v>
                </c:pt>
                <c:pt idx="10150">
                  <c:v>48969.2</c:v>
                </c:pt>
                <c:pt idx="10151">
                  <c:v>48970</c:v>
                </c:pt>
                <c:pt idx="10152">
                  <c:v>48970.7</c:v>
                </c:pt>
                <c:pt idx="10153">
                  <c:v>48971.7</c:v>
                </c:pt>
                <c:pt idx="10154">
                  <c:v>48973</c:v>
                </c:pt>
                <c:pt idx="10155">
                  <c:v>48974.400000000001</c:v>
                </c:pt>
                <c:pt idx="10156">
                  <c:v>48975.4</c:v>
                </c:pt>
                <c:pt idx="10157">
                  <c:v>48977.2</c:v>
                </c:pt>
                <c:pt idx="10158">
                  <c:v>48979.199999999997</c:v>
                </c:pt>
                <c:pt idx="10159">
                  <c:v>48980.5</c:v>
                </c:pt>
                <c:pt idx="10160">
                  <c:v>48982.7</c:v>
                </c:pt>
                <c:pt idx="10161">
                  <c:v>48984.3</c:v>
                </c:pt>
                <c:pt idx="10162">
                  <c:v>48986.7</c:v>
                </c:pt>
                <c:pt idx="10163">
                  <c:v>48989.3</c:v>
                </c:pt>
                <c:pt idx="10164">
                  <c:v>48991.1</c:v>
                </c:pt>
                <c:pt idx="10165">
                  <c:v>48993.8</c:v>
                </c:pt>
                <c:pt idx="10166">
                  <c:v>48996.6</c:v>
                </c:pt>
                <c:pt idx="10167">
                  <c:v>48998.5</c:v>
                </c:pt>
                <c:pt idx="10168">
                  <c:v>49001.4</c:v>
                </c:pt>
                <c:pt idx="10169">
                  <c:v>49004.4</c:v>
                </c:pt>
                <c:pt idx="10170">
                  <c:v>49006.400000000001</c:v>
                </c:pt>
                <c:pt idx="10171">
                  <c:v>49009.4</c:v>
                </c:pt>
                <c:pt idx="10172">
                  <c:v>49012.5</c:v>
                </c:pt>
                <c:pt idx="10173">
                  <c:v>49015.7</c:v>
                </c:pt>
                <c:pt idx="10174">
                  <c:v>49017.8</c:v>
                </c:pt>
                <c:pt idx="10175">
                  <c:v>49021.1</c:v>
                </c:pt>
                <c:pt idx="10176">
                  <c:v>49023.3</c:v>
                </c:pt>
                <c:pt idx="10177">
                  <c:v>49026.6</c:v>
                </c:pt>
                <c:pt idx="10178">
                  <c:v>49030.1</c:v>
                </c:pt>
                <c:pt idx="10179">
                  <c:v>49032.4</c:v>
                </c:pt>
                <c:pt idx="10180">
                  <c:v>49035.9</c:v>
                </c:pt>
                <c:pt idx="10181">
                  <c:v>49039.5</c:v>
                </c:pt>
                <c:pt idx="10182">
                  <c:v>49042</c:v>
                </c:pt>
                <c:pt idx="10183">
                  <c:v>49045.599999999999</c:v>
                </c:pt>
                <c:pt idx="10184">
                  <c:v>49049.4</c:v>
                </c:pt>
                <c:pt idx="10185">
                  <c:v>49051.8</c:v>
                </c:pt>
                <c:pt idx="10186">
                  <c:v>49055.6</c:v>
                </c:pt>
                <c:pt idx="10187">
                  <c:v>49058</c:v>
                </c:pt>
                <c:pt idx="10188">
                  <c:v>49061.7</c:v>
                </c:pt>
                <c:pt idx="10189">
                  <c:v>49064.2</c:v>
                </c:pt>
                <c:pt idx="10190">
                  <c:v>49067.8</c:v>
                </c:pt>
                <c:pt idx="10191">
                  <c:v>49071.3</c:v>
                </c:pt>
                <c:pt idx="10192">
                  <c:v>49073.7</c:v>
                </c:pt>
                <c:pt idx="10193">
                  <c:v>49077.1</c:v>
                </c:pt>
                <c:pt idx="10194">
                  <c:v>49080.5</c:v>
                </c:pt>
                <c:pt idx="10195">
                  <c:v>49082.8</c:v>
                </c:pt>
                <c:pt idx="10196">
                  <c:v>49086</c:v>
                </c:pt>
                <c:pt idx="10197">
                  <c:v>49089.2</c:v>
                </c:pt>
                <c:pt idx="10198">
                  <c:v>49091.3</c:v>
                </c:pt>
                <c:pt idx="10199">
                  <c:v>49094.400000000001</c:v>
                </c:pt>
                <c:pt idx="10200">
                  <c:v>49097.5</c:v>
                </c:pt>
                <c:pt idx="10201">
                  <c:v>49099.5</c:v>
                </c:pt>
                <c:pt idx="10202">
                  <c:v>49102.5</c:v>
                </c:pt>
                <c:pt idx="10203">
                  <c:v>49105.4</c:v>
                </c:pt>
                <c:pt idx="10204">
                  <c:v>49107.3</c:v>
                </c:pt>
                <c:pt idx="10205">
                  <c:v>49110.2</c:v>
                </c:pt>
                <c:pt idx="10206">
                  <c:v>49113.1</c:v>
                </c:pt>
                <c:pt idx="10207">
                  <c:v>49115</c:v>
                </c:pt>
                <c:pt idx="10208">
                  <c:v>49117.9</c:v>
                </c:pt>
                <c:pt idx="10209">
                  <c:v>49120.7</c:v>
                </c:pt>
                <c:pt idx="10210">
                  <c:v>49122.6</c:v>
                </c:pt>
                <c:pt idx="10211">
                  <c:v>49125.5</c:v>
                </c:pt>
                <c:pt idx="10212">
                  <c:v>49128.4</c:v>
                </c:pt>
                <c:pt idx="10213">
                  <c:v>49130.3</c:v>
                </c:pt>
                <c:pt idx="10214">
                  <c:v>49133.2</c:v>
                </c:pt>
                <c:pt idx="10215">
                  <c:v>49135.1</c:v>
                </c:pt>
                <c:pt idx="10216">
                  <c:v>49138.1</c:v>
                </c:pt>
                <c:pt idx="10217">
                  <c:v>49141</c:v>
                </c:pt>
                <c:pt idx="10218">
                  <c:v>49144</c:v>
                </c:pt>
                <c:pt idx="10219">
                  <c:v>49146</c:v>
                </c:pt>
                <c:pt idx="10220">
                  <c:v>49149</c:v>
                </c:pt>
                <c:pt idx="10221">
                  <c:v>49151.1</c:v>
                </c:pt>
                <c:pt idx="10222">
                  <c:v>49154.1</c:v>
                </c:pt>
                <c:pt idx="10223">
                  <c:v>49157.2</c:v>
                </c:pt>
                <c:pt idx="10224">
                  <c:v>49159.199999999997</c:v>
                </c:pt>
                <c:pt idx="10225">
                  <c:v>49162.3</c:v>
                </c:pt>
                <c:pt idx="10226">
                  <c:v>49165.3</c:v>
                </c:pt>
                <c:pt idx="10227">
                  <c:v>49167.4</c:v>
                </c:pt>
                <c:pt idx="10228">
                  <c:v>49170.5</c:v>
                </c:pt>
                <c:pt idx="10229">
                  <c:v>49173.5</c:v>
                </c:pt>
                <c:pt idx="10230">
                  <c:v>49175.5</c:v>
                </c:pt>
                <c:pt idx="10231">
                  <c:v>49178.6</c:v>
                </c:pt>
                <c:pt idx="10232">
                  <c:v>49181.599999999999</c:v>
                </c:pt>
                <c:pt idx="10233">
                  <c:v>49183.6</c:v>
                </c:pt>
                <c:pt idx="10234">
                  <c:v>49186.5</c:v>
                </c:pt>
                <c:pt idx="10235">
                  <c:v>49189.5</c:v>
                </c:pt>
                <c:pt idx="10236">
                  <c:v>49191.4</c:v>
                </c:pt>
                <c:pt idx="10237">
                  <c:v>49194.3</c:v>
                </c:pt>
                <c:pt idx="10238">
                  <c:v>49197.2</c:v>
                </c:pt>
                <c:pt idx="10239">
                  <c:v>49199.1</c:v>
                </c:pt>
                <c:pt idx="10240">
                  <c:v>49201.9</c:v>
                </c:pt>
                <c:pt idx="10241">
                  <c:v>49204.7</c:v>
                </c:pt>
                <c:pt idx="10242">
                  <c:v>49206.5</c:v>
                </c:pt>
                <c:pt idx="10243">
                  <c:v>49209.3</c:v>
                </c:pt>
                <c:pt idx="10244">
                  <c:v>49212</c:v>
                </c:pt>
                <c:pt idx="10245">
                  <c:v>49213.8</c:v>
                </c:pt>
                <c:pt idx="10246">
                  <c:v>49217.4</c:v>
                </c:pt>
                <c:pt idx="10247">
                  <c:v>49219.199999999997</c:v>
                </c:pt>
                <c:pt idx="10248">
                  <c:v>49221.8</c:v>
                </c:pt>
                <c:pt idx="10249">
                  <c:v>49224.4</c:v>
                </c:pt>
                <c:pt idx="10250">
                  <c:v>49226.2</c:v>
                </c:pt>
                <c:pt idx="10251">
                  <c:v>49228.7</c:v>
                </c:pt>
                <c:pt idx="10252">
                  <c:v>49232.1</c:v>
                </c:pt>
                <c:pt idx="10253">
                  <c:v>49233.8</c:v>
                </c:pt>
                <c:pt idx="10254">
                  <c:v>49236.3</c:v>
                </c:pt>
                <c:pt idx="10255">
                  <c:v>49238</c:v>
                </c:pt>
                <c:pt idx="10256">
                  <c:v>49240.5</c:v>
                </c:pt>
                <c:pt idx="10257">
                  <c:v>49242.9</c:v>
                </c:pt>
                <c:pt idx="10258">
                  <c:v>49244.6</c:v>
                </c:pt>
                <c:pt idx="10259">
                  <c:v>49247</c:v>
                </c:pt>
                <c:pt idx="10260">
                  <c:v>49249.4</c:v>
                </c:pt>
                <c:pt idx="10261">
                  <c:v>49250.9</c:v>
                </c:pt>
                <c:pt idx="10262">
                  <c:v>49253.3</c:v>
                </c:pt>
                <c:pt idx="10263">
                  <c:v>49256.4</c:v>
                </c:pt>
                <c:pt idx="10264">
                  <c:v>49257.9</c:v>
                </c:pt>
                <c:pt idx="10265">
                  <c:v>49260.2</c:v>
                </c:pt>
                <c:pt idx="10266">
                  <c:v>49261.7</c:v>
                </c:pt>
                <c:pt idx="10267">
                  <c:v>49263.9</c:v>
                </c:pt>
                <c:pt idx="10268">
                  <c:v>49266.2</c:v>
                </c:pt>
                <c:pt idx="10269">
                  <c:v>49267.7</c:v>
                </c:pt>
                <c:pt idx="10270">
                  <c:v>49269.8</c:v>
                </c:pt>
                <c:pt idx="10271">
                  <c:v>49272</c:v>
                </c:pt>
                <c:pt idx="10272">
                  <c:v>49273.5</c:v>
                </c:pt>
                <c:pt idx="10273">
                  <c:v>49275.6</c:v>
                </c:pt>
                <c:pt idx="10274">
                  <c:v>49277.8</c:v>
                </c:pt>
                <c:pt idx="10275">
                  <c:v>49279.199999999997</c:v>
                </c:pt>
                <c:pt idx="10276">
                  <c:v>49281.4</c:v>
                </c:pt>
                <c:pt idx="10277">
                  <c:v>49283.5</c:v>
                </c:pt>
                <c:pt idx="10278">
                  <c:v>49284.9</c:v>
                </c:pt>
                <c:pt idx="10279">
                  <c:v>49287</c:v>
                </c:pt>
                <c:pt idx="10280">
                  <c:v>49289.1</c:v>
                </c:pt>
                <c:pt idx="10281">
                  <c:v>49290.5</c:v>
                </c:pt>
                <c:pt idx="10282">
                  <c:v>49292.6</c:v>
                </c:pt>
                <c:pt idx="10283">
                  <c:v>49294.7</c:v>
                </c:pt>
                <c:pt idx="10284">
                  <c:v>49296</c:v>
                </c:pt>
                <c:pt idx="10285">
                  <c:v>49298.1</c:v>
                </c:pt>
                <c:pt idx="10286">
                  <c:v>49300.1</c:v>
                </c:pt>
                <c:pt idx="10287">
                  <c:v>49301.5</c:v>
                </c:pt>
                <c:pt idx="10288">
                  <c:v>49303.5</c:v>
                </c:pt>
                <c:pt idx="10289">
                  <c:v>49305.599999999999</c:v>
                </c:pt>
                <c:pt idx="10290">
                  <c:v>49307.6</c:v>
                </c:pt>
                <c:pt idx="10291">
                  <c:v>49308.9</c:v>
                </c:pt>
                <c:pt idx="10292">
                  <c:v>49310.9</c:v>
                </c:pt>
                <c:pt idx="10293">
                  <c:v>49313</c:v>
                </c:pt>
                <c:pt idx="10294">
                  <c:v>49315</c:v>
                </c:pt>
                <c:pt idx="10295">
                  <c:v>49316.4</c:v>
                </c:pt>
                <c:pt idx="10296">
                  <c:v>49318.400000000001</c:v>
                </c:pt>
                <c:pt idx="10297">
                  <c:v>49319.8</c:v>
                </c:pt>
                <c:pt idx="10298">
                  <c:v>49321.9</c:v>
                </c:pt>
                <c:pt idx="10299">
                  <c:v>49324.1</c:v>
                </c:pt>
                <c:pt idx="10300">
                  <c:v>49326.2</c:v>
                </c:pt>
                <c:pt idx="10301">
                  <c:v>49327.7</c:v>
                </c:pt>
                <c:pt idx="10302">
                  <c:v>49329.9</c:v>
                </c:pt>
                <c:pt idx="10303">
                  <c:v>49331.5</c:v>
                </c:pt>
                <c:pt idx="10304">
                  <c:v>49333.8</c:v>
                </c:pt>
                <c:pt idx="10305">
                  <c:v>49336.1</c:v>
                </c:pt>
                <c:pt idx="10306">
                  <c:v>49338.6</c:v>
                </c:pt>
                <c:pt idx="10307">
                  <c:v>49340.2</c:v>
                </c:pt>
                <c:pt idx="10308">
                  <c:v>49342.7</c:v>
                </c:pt>
                <c:pt idx="10309">
                  <c:v>49344.4</c:v>
                </c:pt>
                <c:pt idx="10310">
                  <c:v>49347</c:v>
                </c:pt>
                <c:pt idx="10311">
                  <c:v>49349.5</c:v>
                </c:pt>
                <c:pt idx="10312">
                  <c:v>49351.3</c:v>
                </c:pt>
                <c:pt idx="10313">
                  <c:v>49353.9</c:v>
                </c:pt>
                <c:pt idx="10314">
                  <c:v>49356.5</c:v>
                </c:pt>
                <c:pt idx="10315">
                  <c:v>49359</c:v>
                </c:pt>
                <c:pt idx="10316">
                  <c:v>49360.7</c:v>
                </c:pt>
                <c:pt idx="10317">
                  <c:v>49363.199999999997</c:v>
                </c:pt>
                <c:pt idx="10318">
                  <c:v>49364.9</c:v>
                </c:pt>
                <c:pt idx="10319">
                  <c:v>49367.3</c:v>
                </c:pt>
                <c:pt idx="10320">
                  <c:v>49368.9</c:v>
                </c:pt>
                <c:pt idx="10321">
                  <c:v>49371.199999999997</c:v>
                </c:pt>
                <c:pt idx="10322">
                  <c:v>49372.7</c:v>
                </c:pt>
                <c:pt idx="10323">
                  <c:v>49374.8</c:v>
                </c:pt>
                <c:pt idx="10324">
                  <c:v>49376.9</c:v>
                </c:pt>
                <c:pt idx="10325">
                  <c:v>49378.3</c:v>
                </c:pt>
                <c:pt idx="10326">
                  <c:v>49380.2</c:v>
                </c:pt>
                <c:pt idx="10327">
                  <c:v>49382.1</c:v>
                </c:pt>
                <c:pt idx="10328">
                  <c:v>49383.3</c:v>
                </c:pt>
                <c:pt idx="10329">
                  <c:v>49385.1</c:v>
                </c:pt>
                <c:pt idx="10330">
                  <c:v>49386.8</c:v>
                </c:pt>
                <c:pt idx="10331">
                  <c:v>49387.9</c:v>
                </c:pt>
                <c:pt idx="10332">
                  <c:v>49389.5</c:v>
                </c:pt>
                <c:pt idx="10333">
                  <c:v>49391.1</c:v>
                </c:pt>
                <c:pt idx="10334">
                  <c:v>49392.1</c:v>
                </c:pt>
                <c:pt idx="10335">
                  <c:v>49393.599999999999</c:v>
                </c:pt>
                <c:pt idx="10336">
                  <c:v>49395.1</c:v>
                </c:pt>
                <c:pt idx="10337">
                  <c:v>49396</c:v>
                </c:pt>
                <c:pt idx="10338">
                  <c:v>49397.5</c:v>
                </c:pt>
                <c:pt idx="10339">
                  <c:v>49398.9</c:v>
                </c:pt>
                <c:pt idx="10340">
                  <c:v>49399.9</c:v>
                </c:pt>
                <c:pt idx="10341">
                  <c:v>49401.3</c:v>
                </c:pt>
                <c:pt idx="10342">
                  <c:v>49402.7</c:v>
                </c:pt>
                <c:pt idx="10343">
                  <c:v>49403.6</c:v>
                </c:pt>
                <c:pt idx="10344">
                  <c:v>49405</c:v>
                </c:pt>
                <c:pt idx="10345">
                  <c:v>49406.3</c:v>
                </c:pt>
                <c:pt idx="10346">
                  <c:v>49407.3</c:v>
                </c:pt>
                <c:pt idx="10347">
                  <c:v>49408.6</c:v>
                </c:pt>
                <c:pt idx="10348">
                  <c:v>49410</c:v>
                </c:pt>
                <c:pt idx="10349">
                  <c:v>49410.9</c:v>
                </c:pt>
                <c:pt idx="10350">
                  <c:v>49412.2</c:v>
                </c:pt>
                <c:pt idx="10351">
                  <c:v>49413.5</c:v>
                </c:pt>
                <c:pt idx="10352">
                  <c:v>49414.400000000001</c:v>
                </c:pt>
                <c:pt idx="10353">
                  <c:v>49415.7</c:v>
                </c:pt>
                <c:pt idx="10354">
                  <c:v>49417</c:v>
                </c:pt>
                <c:pt idx="10355">
                  <c:v>49417.9</c:v>
                </c:pt>
                <c:pt idx="10356">
                  <c:v>49419.199999999997</c:v>
                </c:pt>
                <c:pt idx="10357">
                  <c:v>49420.5</c:v>
                </c:pt>
                <c:pt idx="10358">
                  <c:v>49421.4</c:v>
                </c:pt>
                <c:pt idx="10359">
                  <c:v>49422.8</c:v>
                </c:pt>
                <c:pt idx="10360">
                  <c:v>49424.1</c:v>
                </c:pt>
                <c:pt idx="10361">
                  <c:v>49425</c:v>
                </c:pt>
                <c:pt idx="10362">
                  <c:v>49426.5</c:v>
                </c:pt>
                <c:pt idx="10363">
                  <c:v>49427.9</c:v>
                </c:pt>
                <c:pt idx="10364">
                  <c:v>49428.9</c:v>
                </c:pt>
                <c:pt idx="10365">
                  <c:v>49430.5</c:v>
                </c:pt>
                <c:pt idx="10366">
                  <c:v>49432.1</c:v>
                </c:pt>
                <c:pt idx="10367">
                  <c:v>49433.8</c:v>
                </c:pt>
                <c:pt idx="10368">
                  <c:v>49434.9</c:v>
                </c:pt>
                <c:pt idx="10369">
                  <c:v>49436.800000000003</c:v>
                </c:pt>
                <c:pt idx="10370">
                  <c:v>49438</c:v>
                </c:pt>
                <c:pt idx="10371">
                  <c:v>49440</c:v>
                </c:pt>
                <c:pt idx="10372">
                  <c:v>49442</c:v>
                </c:pt>
                <c:pt idx="10373">
                  <c:v>49443.4</c:v>
                </c:pt>
                <c:pt idx="10374">
                  <c:v>49445.599999999999</c:v>
                </c:pt>
                <c:pt idx="10375">
                  <c:v>49447.9</c:v>
                </c:pt>
                <c:pt idx="10376">
                  <c:v>49449.4</c:v>
                </c:pt>
                <c:pt idx="10377">
                  <c:v>49451.8</c:v>
                </c:pt>
                <c:pt idx="10378">
                  <c:v>49454.2</c:v>
                </c:pt>
                <c:pt idx="10379">
                  <c:v>49455.8</c:v>
                </c:pt>
                <c:pt idx="10380">
                  <c:v>49458.3</c:v>
                </c:pt>
                <c:pt idx="10381">
                  <c:v>49460.7</c:v>
                </c:pt>
                <c:pt idx="10382">
                  <c:v>49462.3</c:v>
                </c:pt>
                <c:pt idx="10383">
                  <c:v>49464.800000000003</c:v>
                </c:pt>
                <c:pt idx="10384">
                  <c:v>49467.199999999997</c:v>
                </c:pt>
                <c:pt idx="10385">
                  <c:v>49468.7</c:v>
                </c:pt>
                <c:pt idx="10386">
                  <c:v>49471</c:v>
                </c:pt>
                <c:pt idx="10387">
                  <c:v>49473.3</c:v>
                </c:pt>
                <c:pt idx="10388">
                  <c:v>49474.7</c:v>
                </c:pt>
                <c:pt idx="10389">
                  <c:v>49476.9</c:v>
                </c:pt>
                <c:pt idx="10390">
                  <c:v>49479</c:v>
                </c:pt>
                <c:pt idx="10391">
                  <c:v>49480.3</c:v>
                </c:pt>
                <c:pt idx="10392">
                  <c:v>49482.2</c:v>
                </c:pt>
                <c:pt idx="10393">
                  <c:v>49484.1</c:v>
                </c:pt>
                <c:pt idx="10394">
                  <c:v>49485.3</c:v>
                </c:pt>
                <c:pt idx="10395">
                  <c:v>49487.1</c:v>
                </c:pt>
                <c:pt idx="10396">
                  <c:v>49488.2</c:v>
                </c:pt>
                <c:pt idx="10397">
                  <c:v>49489.9</c:v>
                </c:pt>
                <c:pt idx="10398">
                  <c:v>49492.1</c:v>
                </c:pt>
                <c:pt idx="10399">
                  <c:v>49493.1</c:v>
                </c:pt>
                <c:pt idx="10400">
                  <c:v>49494.7</c:v>
                </c:pt>
                <c:pt idx="10401">
                  <c:v>49495.7</c:v>
                </c:pt>
                <c:pt idx="10402">
                  <c:v>49497.3</c:v>
                </c:pt>
                <c:pt idx="10403">
                  <c:v>49498.8</c:v>
                </c:pt>
                <c:pt idx="10404">
                  <c:v>49499.8</c:v>
                </c:pt>
                <c:pt idx="10405">
                  <c:v>49501.3</c:v>
                </c:pt>
                <c:pt idx="10406">
                  <c:v>49502.8</c:v>
                </c:pt>
                <c:pt idx="10407">
                  <c:v>49503.8</c:v>
                </c:pt>
                <c:pt idx="10408">
                  <c:v>49505.3</c:v>
                </c:pt>
                <c:pt idx="10409">
                  <c:v>49506.8</c:v>
                </c:pt>
                <c:pt idx="10410">
                  <c:v>49507.9</c:v>
                </c:pt>
                <c:pt idx="10411">
                  <c:v>49509.4</c:v>
                </c:pt>
                <c:pt idx="10412">
                  <c:v>49511</c:v>
                </c:pt>
                <c:pt idx="10413">
                  <c:v>49512</c:v>
                </c:pt>
                <c:pt idx="10414">
                  <c:v>49513.599999999999</c:v>
                </c:pt>
                <c:pt idx="10415">
                  <c:v>49515.199999999997</c:v>
                </c:pt>
                <c:pt idx="10416">
                  <c:v>49516.3</c:v>
                </c:pt>
                <c:pt idx="10417">
                  <c:v>49518</c:v>
                </c:pt>
                <c:pt idx="10418">
                  <c:v>49519.6</c:v>
                </c:pt>
                <c:pt idx="10419">
                  <c:v>49520.800000000003</c:v>
                </c:pt>
                <c:pt idx="10420">
                  <c:v>49523</c:v>
                </c:pt>
                <c:pt idx="10421">
                  <c:v>49524.1</c:v>
                </c:pt>
                <c:pt idx="10422">
                  <c:v>49525.7</c:v>
                </c:pt>
                <c:pt idx="10423">
                  <c:v>49526.8</c:v>
                </c:pt>
                <c:pt idx="10424">
                  <c:v>49528.4</c:v>
                </c:pt>
                <c:pt idx="10425">
                  <c:v>49529.9</c:v>
                </c:pt>
                <c:pt idx="10426">
                  <c:v>49530.9</c:v>
                </c:pt>
                <c:pt idx="10427">
                  <c:v>49532.3</c:v>
                </c:pt>
                <c:pt idx="10428">
                  <c:v>49533.7</c:v>
                </c:pt>
                <c:pt idx="10429">
                  <c:v>49534.6</c:v>
                </c:pt>
                <c:pt idx="10430">
                  <c:v>49535.8</c:v>
                </c:pt>
                <c:pt idx="10431">
                  <c:v>49536.9</c:v>
                </c:pt>
                <c:pt idx="10432">
                  <c:v>49537.599999999999</c:v>
                </c:pt>
                <c:pt idx="10433">
                  <c:v>49538.7</c:v>
                </c:pt>
                <c:pt idx="10434">
                  <c:v>49539.6</c:v>
                </c:pt>
                <c:pt idx="10435">
                  <c:v>49540.2</c:v>
                </c:pt>
                <c:pt idx="10436">
                  <c:v>49541</c:v>
                </c:pt>
                <c:pt idx="10437">
                  <c:v>49541.8</c:v>
                </c:pt>
                <c:pt idx="10438">
                  <c:v>49542.3</c:v>
                </c:pt>
                <c:pt idx="10439">
                  <c:v>49543</c:v>
                </c:pt>
                <c:pt idx="10440">
                  <c:v>49543.6</c:v>
                </c:pt>
                <c:pt idx="10441">
                  <c:v>49544</c:v>
                </c:pt>
                <c:pt idx="10442">
                  <c:v>49544.6</c:v>
                </c:pt>
                <c:pt idx="10443">
                  <c:v>49545.2</c:v>
                </c:pt>
                <c:pt idx="10444">
                  <c:v>49545.5</c:v>
                </c:pt>
                <c:pt idx="10445">
                  <c:v>49546</c:v>
                </c:pt>
                <c:pt idx="10446">
                  <c:v>49546.5</c:v>
                </c:pt>
                <c:pt idx="10447">
                  <c:v>49546.8</c:v>
                </c:pt>
                <c:pt idx="10448">
                  <c:v>49547.3</c:v>
                </c:pt>
                <c:pt idx="10449">
                  <c:v>49547.6</c:v>
                </c:pt>
                <c:pt idx="10450">
                  <c:v>49547.9</c:v>
                </c:pt>
                <c:pt idx="10451">
                  <c:v>49548.1</c:v>
                </c:pt>
                <c:pt idx="10452">
                  <c:v>49548.3</c:v>
                </c:pt>
                <c:pt idx="10453">
                  <c:v>49548.5</c:v>
                </c:pt>
                <c:pt idx="10454">
                  <c:v>49548.6</c:v>
                </c:pt>
                <c:pt idx="10455">
                  <c:v>49548.7</c:v>
                </c:pt>
                <c:pt idx="10456">
                  <c:v>49548.800000000003</c:v>
                </c:pt>
                <c:pt idx="10457">
                  <c:v>49548.9</c:v>
                </c:pt>
                <c:pt idx="10458">
                  <c:v>49548.9</c:v>
                </c:pt>
                <c:pt idx="10459">
                  <c:v>49548.9</c:v>
                </c:pt>
                <c:pt idx="10460">
                  <c:v>49548.9</c:v>
                </c:pt>
                <c:pt idx="10461">
                  <c:v>49548.9</c:v>
                </c:pt>
                <c:pt idx="10462">
                  <c:v>49548.800000000003</c:v>
                </c:pt>
                <c:pt idx="10463">
                  <c:v>49548.800000000003</c:v>
                </c:pt>
                <c:pt idx="10464">
                  <c:v>49548.7</c:v>
                </c:pt>
                <c:pt idx="10465">
                  <c:v>49548.7</c:v>
                </c:pt>
                <c:pt idx="10466">
                  <c:v>49548.6</c:v>
                </c:pt>
                <c:pt idx="10467">
                  <c:v>49548.5</c:v>
                </c:pt>
                <c:pt idx="10468">
                  <c:v>49548.4</c:v>
                </c:pt>
                <c:pt idx="10469">
                  <c:v>49548.3</c:v>
                </c:pt>
                <c:pt idx="10470">
                  <c:v>49548.2</c:v>
                </c:pt>
                <c:pt idx="10471">
                  <c:v>49548.1</c:v>
                </c:pt>
                <c:pt idx="10472">
                  <c:v>49547.9</c:v>
                </c:pt>
                <c:pt idx="10473">
                  <c:v>49547.8</c:v>
                </c:pt>
                <c:pt idx="10474">
                  <c:v>49547.7</c:v>
                </c:pt>
                <c:pt idx="10475">
                  <c:v>49547.5</c:v>
                </c:pt>
                <c:pt idx="10476">
                  <c:v>49547.4</c:v>
                </c:pt>
                <c:pt idx="10477">
                  <c:v>49547.1</c:v>
                </c:pt>
                <c:pt idx="10478">
                  <c:v>49546.9</c:v>
                </c:pt>
                <c:pt idx="10479">
                  <c:v>49546.7</c:v>
                </c:pt>
                <c:pt idx="10480">
                  <c:v>49546.400000000001</c:v>
                </c:pt>
                <c:pt idx="10481">
                  <c:v>49546.1</c:v>
                </c:pt>
                <c:pt idx="10482">
                  <c:v>49545.8</c:v>
                </c:pt>
                <c:pt idx="10483">
                  <c:v>49545.5</c:v>
                </c:pt>
                <c:pt idx="10484">
                  <c:v>49545</c:v>
                </c:pt>
                <c:pt idx="10485">
                  <c:v>49544.800000000003</c:v>
                </c:pt>
                <c:pt idx="10486">
                  <c:v>49544.3</c:v>
                </c:pt>
                <c:pt idx="10487">
                  <c:v>49543.8</c:v>
                </c:pt>
                <c:pt idx="10488">
                  <c:v>49543.5</c:v>
                </c:pt>
                <c:pt idx="10489">
                  <c:v>49543.1</c:v>
                </c:pt>
                <c:pt idx="10490">
                  <c:v>49542.6</c:v>
                </c:pt>
                <c:pt idx="10491">
                  <c:v>49542.3</c:v>
                </c:pt>
                <c:pt idx="10492">
                  <c:v>49541.9</c:v>
                </c:pt>
                <c:pt idx="10493">
                  <c:v>49541.4</c:v>
                </c:pt>
                <c:pt idx="10494">
                  <c:v>49541.2</c:v>
                </c:pt>
                <c:pt idx="10495">
                  <c:v>49540.9</c:v>
                </c:pt>
                <c:pt idx="10496">
                  <c:v>49540.5</c:v>
                </c:pt>
                <c:pt idx="10497">
                  <c:v>49540.4</c:v>
                </c:pt>
                <c:pt idx="10498">
                  <c:v>49540.1</c:v>
                </c:pt>
                <c:pt idx="10499">
                  <c:v>49539.9</c:v>
                </c:pt>
                <c:pt idx="10500">
                  <c:v>49539.8</c:v>
                </c:pt>
                <c:pt idx="10501">
                  <c:v>49539.7</c:v>
                </c:pt>
                <c:pt idx="10502">
                  <c:v>49539.5</c:v>
                </c:pt>
                <c:pt idx="10503">
                  <c:v>49539.5</c:v>
                </c:pt>
                <c:pt idx="10504">
                  <c:v>49539.4</c:v>
                </c:pt>
                <c:pt idx="10505">
                  <c:v>49539.4</c:v>
                </c:pt>
                <c:pt idx="10506">
                  <c:v>49539.3</c:v>
                </c:pt>
                <c:pt idx="10507">
                  <c:v>49539.3</c:v>
                </c:pt>
                <c:pt idx="10508">
                  <c:v>49539.3</c:v>
                </c:pt>
                <c:pt idx="10509">
                  <c:v>49539.199999999997</c:v>
                </c:pt>
                <c:pt idx="10510">
                  <c:v>49539.199999999997</c:v>
                </c:pt>
                <c:pt idx="10511">
                  <c:v>49539.199999999997</c:v>
                </c:pt>
                <c:pt idx="10512">
                  <c:v>49539.199999999997</c:v>
                </c:pt>
                <c:pt idx="10513">
                  <c:v>49539.1</c:v>
                </c:pt>
                <c:pt idx="10514">
                  <c:v>49539.1</c:v>
                </c:pt>
                <c:pt idx="10515">
                  <c:v>49539.1</c:v>
                </c:pt>
                <c:pt idx="10516">
                  <c:v>49539</c:v>
                </c:pt>
                <c:pt idx="10517">
                  <c:v>49539</c:v>
                </c:pt>
                <c:pt idx="10518">
                  <c:v>49538.9</c:v>
                </c:pt>
                <c:pt idx="10519">
                  <c:v>49538.8</c:v>
                </c:pt>
                <c:pt idx="10520">
                  <c:v>49538.6</c:v>
                </c:pt>
                <c:pt idx="10521">
                  <c:v>49538.400000000001</c:v>
                </c:pt>
                <c:pt idx="10522">
                  <c:v>49538.2</c:v>
                </c:pt>
                <c:pt idx="10523">
                  <c:v>49537.8</c:v>
                </c:pt>
                <c:pt idx="10524">
                  <c:v>49537.599999999999</c:v>
                </c:pt>
                <c:pt idx="10525">
                  <c:v>49537.1</c:v>
                </c:pt>
                <c:pt idx="10526">
                  <c:v>49536.6</c:v>
                </c:pt>
                <c:pt idx="10527">
                  <c:v>49536.2</c:v>
                </c:pt>
                <c:pt idx="10528">
                  <c:v>49535.6</c:v>
                </c:pt>
                <c:pt idx="10529">
                  <c:v>49534.9</c:v>
                </c:pt>
                <c:pt idx="10530">
                  <c:v>49534.400000000001</c:v>
                </c:pt>
                <c:pt idx="10531">
                  <c:v>49533.599999999999</c:v>
                </c:pt>
                <c:pt idx="10532">
                  <c:v>49532.800000000003</c:v>
                </c:pt>
                <c:pt idx="10533">
                  <c:v>49532.3</c:v>
                </c:pt>
                <c:pt idx="10534">
                  <c:v>49531.5</c:v>
                </c:pt>
                <c:pt idx="10535">
                  <c:v>49530.8</c:v>
                </c:pt>
                <c:pt idx="10536">
                  <c:v>49530.3</c:v>
                </c:pt>
                <c:pt idx="10537">
                  <c:v>49529.599999999999</c:v>
                </c:pt>
                <c:pt idx="10538">
                  <c:v>49529</c:v>
                </c:pt>
                <c:pt idx="10539">
                  <c:v>49528.7</c:v>
                </c:pt>
                <c:pt idx="10540">
                  <c:v>49528.2</c:v>
                </c:pt>
                <c:pt idx="10541">
                  <c:v>49527.8</c:v>
                </c:pt>
                <c:pt idx="10542">
                  <c:v>49527.5</c:v>
                </c:pt>
                <c:pt idx="10543">
                  <c:v>49527.199999999997</c:v>
                </c:pt>
                <c:pt idx="10544">
                  <c:v>49527</c:v>
                </c:pt>
                <c:pt idx="10545">
                  <c:v>49526.9</c:v>
                </c:pt>
                <c:pt idx="10546">
                  <c:v>49526.8</c:v>
                </c:pt>
                <c:pt idx="10547">
                  <c:v>49526.7</c:v>
                </c:pt>
                <c:pt idx="10548">
                  <c:v>49526.7</c:v>
                </c:pt>
                <c:pt idx="10549">
                  <c:v>49526.6</c:v>
                </c:pt>
                <c:pt idx="10550">
                  <c:v>49526.6</c:v>
                </c:pt>
                <c:pt idx="10551">
                  <c:v>49526.7</c:v>
                </c:pt>
                <c:pt idx="10552">
                  <c:v>49526.7</c:v>
                </c:pt>
                <c:pt idx="10553">
                  <c:v>49526.7</c:v>
                </c:pt>
                <c:pt idx="10554">
                  <c:v>49526.7</c:v>
                </c:pt>
                <c:pt idx="10555">
                  <c:v>49526.8</c:v>
                </c:pt>
                <c:pt idx="10556">
                  <c:v>49526.8</c:v>
                </c:pt>
                <c:pt idx="10557">
                  <c:v>49526.8</c:v>
                </c:pt>
                <c:pt idx="10558">
                  <c:v>49526.9</c:v>
                </c:pt>
                <c:pt idx="10559">
                  <c:v>49526.9</c:v>
                </c:pt>
                <c:pt idx="10560">
                  <c:v>49526.9</c:v>
                </c:pt>
                <c:pt idx="10561">
                  <c:v>49527</c:v>
                </c:pt>
                <c:pt idx="10562">
                  <c:v>49527</c:v>
                </c:pt>
                <c:pt idx="10563">
                  <c:v>49527</c:v>
                </c:pt>
                <c:pt idx="10564">
                  <c:v>49527.1</c:v>
                </c:pt>
                <c:pt idx="10565">
                  <c:v>49527.1</c:v>
                </c:pt>
                <c:pt idx="10566">
                  <c:v>49527.1</c:v>
                </c:pt>
                <c:pt idx="10567">
                  <c:v>49527.1</c:v>
                </c:pt>
                <c:pt idx="10568">
                  <c:v>49527.199999999997</c:v>
                </c:pt>
                <c:pt idx="10569">
                  <c:v>49527.199999999997</c:v>
                </c:pt>
                <c:pt idx="10570">
                  <c:v>49527.199999999997</c:v>
                </c:pt>
                <c:pt idx="10571">
                  <c:v>49527.3</c:v>
                </c:pt>
                <c:pt idx="10572">
                  <c:v>49527.3</c:v>
                </c:pt>
                <c:pt idx="10573">
                  <c:v>49527.3</c:v>
                </c:pt>
                <c:pt idx="10574">
                  <c:v>49527.4</c:v>
                </c:pt>
                <c:pt idx="10575">
                  <c:v>49527.4</c:v>
                </c:pt>
                <c:pt idx="10576">
                  <c:v>49527.4</c:v>
                </c:pt>
                <c:pt idx="10577">
                  <c:v>49527.4</c:v>
                </c:pt>
                <c:pt idx="10578">
                  <c:v>49527.5</c:v>
                </c:pt>
                <c:pt idx="10579">
                  <c:v>49527.5</c:v>
                </c:pt>
                <c:pt idx="10580">
                  <c:v>49527.5</c:v>
                </c:pt>
                <c:pt idx="10581">
                  <c:v>49527.5</c:v>
                </c:pt>
                <c:pt idx="10582">
                  <c:v>49527.5</c:v>
                </c:pt>
                <c:pt idx="10583">
                  <c:v>49527.5</c:v>
                </c:pt>
                <c:pt idx="10584">
                  <c:v>49527.5</c:v>
                </c:pt>
                <c:pt idx="10585">
                  <c:v>49527.5</c:v>
                </c:pt>
                <c:pt idx="10586">
                  <c:v>49527.5</c:v>
                </c:pt>
                <c:pt idx="10587">
                  <c:v>49527.4</c:v>
                </c:pt>
                <c:pt idx="10588">
                  <c:v>49527.4</c:v>
                </c:pt>
                <c:pt idx="10589">
                  <c:v>49527.3</c:v>
                </c:pt>
                <c:pt idx="10590">
                  <c:v>49527.199999999997</c:v>
                </c:pt>
                <c:pt idx="10591">
                  <c:v>49527.199999999997</c:v>
                </c:pt>
                <c:pt idx="10592">
                  <c:v>49527</c:v>
                </c:pt>
                <c:pt idx="10593">
                  <c:v>49526.9</c:v>
                </c:pt>
                <c:pt idx="10594">
                  <c:v>49526.8</c:v>
                </c:pt>
                <c:pt idx="10595">
                  <c:v>49526.6</c:v>
                </c:pt>
                <c:pt idx="10596">
                  <c:v>49526.5</c:v>
                </c:pt>
                <c:pt idx="10597">
                  <c:v>49526.3</c:v>
                </c:pt>
                <c:pt idx="10598">
                  <c:v>49526.2</c:v>
                </c:pt>
                <c:pt idx="10599">
                  <c:v>49526</c:v>
                </c:pt>
                <c:pt idx="10600">
                  <c:v>49525.9</c:v>
                </c:pt>
                <c:pt idx="10601">
                  <c:v>49525.7</c:v>
                </c:pt>
                <c:pt idx="10602">
                  <c:v>49525.599999999999</c:v>
                </c:pt>
                <c:pt idx="10603">
                  <c:v>49525.4</c:v>
                </c:pt>
                <c:pt idx="10604">
                  <c:v>49525.3</c:v>
                </c:pt>
                <c:pt idx="10605">
                  <c:v>49525.3</c:v>
                </c:pt>
                <c:pt idx="10606">
                  <c:v>49525.2</c:v>
                </c:pt>
                <c:pt idx="10607">
                  <c:v>49525.2</c:v>
                </c:pt>
                <c:pt idx="10608">
                  <c:v>49525.3</c:v>
                </c:pt>
                <c:pt idx="10609">
                  <c:v>49525.4</c:v>
                </c:pt>
                <c:pt idx="10610">
                  <c:v>49525.5</c:v>
                </c:pt>
                <c:pt idx="10611">
                  <c:v>49525.7</c:v>
                </c:pt>
                <c:pt idx="10612">
                  <c:v>49526</c:v>
                </c:pt>
                <c:pt idx="10613">
                  <c:v>49526.3</c:v>
                </c:pt>
                <c:pt idx="10614">
                  <c:v>49526.6</c:v>
                </c:pt>
                <c:pt idx="10615">
                  <c:v>49527.1</c:v>
                </c:pt>
                <c:pt idx="10616">
                  <c:v>49527.6</c:v>
                </c:pt>
                <c:pt idx="10617">
                  <c:v>49528</c:v>
                </c:pt>
                <c:pt idx="10618">
                  <c:v>49528.6</c:v>
                </c:pt>
                <c:pt idx="10619">
                  <c:v>49529.2</c:v>
                </c:pt>
                <c:pt idx="10620">
                  <c:v>49529.599999999999</c:v>
                </c:pt>
                <c:pt idx="10621">
                  <c:v>49530.2</c:v>
                </c:pt>
                <c:pt idx="10622">
                  <c:v>49530.9</c:v>
                </c:pt>
                <c:pt idx="10623">
                  <c:v>49531.3</c:v>
                </c:pt>
                <c:pt idx="10624">
                  <c:v>49531.8</c:v>
                </c:pt>
                <c:pt idx="10625">
                  <c:v>49532.3</c:v>
                </c:pt>
                <c:pt idx="10626">
                  <c:v>49532.6</c:v>
                </c:pt>
                <c:pt idx="10627">
                  <c:v>49533.1</c:v>
                </c:pt>
                <c:pt idx="10628">
                  <c:v>49533.4</c:v>
                </c:pt>
                <c:pt idx="10629">
                  <c:v>49533.599999999999</c:v>
                </c:pt>
                <c:pt idx="10630">
                  <c:v>49533.8</c:v>
                </c:pt>
                <c:pt idx="10631">
                  <c:v>49533.9</c:v>
                </c:pt>
                <c:pt idx="10632">
                  <c:v>49534</c:v>
                </c:pt>
                <c:pt idx="10633">
                  <c:v>49534</c:v>
                </c:pt>
                <c:pt idx="10634">
                  <c:v>49533.9</c:v>
                </c:pt>
                <c:pt idx="10635">
                  <c:v>49533.8</c:v>
                </c:pt>
                <c:pt idx="10636">
                  <c:v>49533.599999999999</c:v>
                </c:pt>
                <c:pt idx="10637">
                  <c:v>49533.4</c:v>
                </c:pt>
                <c:pt idx="10638">
                  <c:v>49533.2</c:v>
                </c:pt>
                <c:pt idx="10639">
                  <c:v>49532.9</c:v>
                </c:pt>
                <c:pt idx="10640">
                  <c:v>49532.6</c:v>
                </c:pt>
                <c:pt idx="10641">
                  <c:v>49532.4</c:v>
                </c:pt>
                <c:pt idx="10642">
                  <c:v>49532.1</c:v>
                </c:pt>
                <c:pt idx="10643">
                  <c:v>49531.7</c:v>
                </c:pt>
                <c:pt idx="10644">
                  <c:v>49531.5</c:v>
                </c:pt>
                <c:pt idx="10645">
                  <c:v>49531.199999999997</c:v>
                </c:pt>
                <c:pt idx="10646">
                  <c:v>49530.9</c:v>
                </c:pt>
                <c:pt idx="10647">
                  <c:v>49530.7</c:v>
                </c:pt>
                <c:pt idx="10648">
                  <c:v>49530.5</c:v>
                </c:pt>
                <c:pt idx="10649">
                  <c:v>49530.3</c:v>
                </c:pt>
                <c:pt idx="10650">
                  <c:v>49530.3</c:v>
                </c:pt>
                <c:pt idx="10651">
                  <c:v>49530.2</c:v>
                </c:pt>
                <c:pt idx="10652">
                  <c:v>49530.3</c:v>
                </c:pt>
                <c:pt idx="10653">
                  <c:v>49530.400000000001</c:v>
                </c:pt>
                <c:pt idx="10654">
                  <c:v>49530.6</c:v>
                </c:pt>
                <c:pt idx="10655">
                  <c:v>49530.9</c:v>
                </c:pt>
                <c:pt idx="10656">
                  <c:v>49531.199999999997</c:v>
                </c:pt>
                <c:pt idx="10657">
                  <c:v>49531.7</c:v>
                </c:pt>
                <c:pt idx="10658">
                  <c:v>49532.3</c:v>
                </c:pt>
                <c:pt idx="10659">
                  <c:v>49532.7</c:v>
                </c:pt>
                <c:pt idx="10660">
                  <c:v>49533.5</c:v>
                </c:pt>
                <c:pt idx="10661">
                  <c:v>49534.1</c:v>
                </c:pt>
                <c:pt idx="10662">
                  <c:v>49535</c:v>
                </c:pt>
                <c:pt idx="10663">
                  <c:v>49536</c:v>
                </c:pt>
                <c:pt idx="10664">
                  <c:v>49536.7</c:v>
                </c:pt>
                <c:pt idx="10665">
                  <c:v>49537.8</c:v>
                </c:pt>
                <c:pt idx="10666">
                  <c:v>49538.9</c:v>
                </c:pt>
                <c:pt idx="10667">
                  <c:v>49539.7</c:v>
                </c:pt>
                <c:pt idx="10668">
                  <c:v>49540.800000000003</c:v>
                </c:pt>
                <c:pt idx="10669">
                  <c:v>49542</c:v>
                </c:pt>
                <c:pt idx="10670">
                  <c:v>49542.7</c:v>
                </c:pt>
                <c:pt idx="10671">
                  <c:v>49543.8</c:v>
                </c:pt>
                <c:pt idx="10672">
                  <c:v>49545</c:v>
                </c:pt>
                <c:pt idx="10673">
                  <c:v>49545.7</c:v>
                </c:pt>
                <c:pt idx="10674">
                  <c:v>49546.8</c:v>
                </c:pt>
                <c:pt idx="10675">
                  <c:v>49547.8</c:v>
                </c:pt>
                <c:pt idx="10676">
                  <c:v>49548.5</c:v>
                </c:pt>
                <c:pt idx="10677">
                  <c:v>49549.599999999999</c:v>
                </c:pt>
                <c:pt idx="10678">
                  <c:v>49550.6</c:v>
                </c:pt>
                <c:pt idx="10679">
                  <c:v>49551.199999999997</c:v>
                </c:pt>
                <c:pt idx="10680">
                  <c:v>49552.2</c:v>
                </c:pt>
                <c:pt idx="10681">
                  <c:v>49553.2</c:v>
                </c:pt>
                <c:pt idx="10682">
                  <c:v>49553.9</c:v>
                </c:pt>
                <c:pt idx="10683">
                  <c:v>49554.8</c:v>
                </c:pt>
                <c:pt idx="10684">
                  <c:v>49555.8</c:v>
                </c:pt>
                <c:pt idx="10685">
                  <c:v>49556.4</c:v>
                </c:pt>
                <c:pt idx="10686">
                  <c:v>49557.3</c:v>
                </c:pt>
                <c:pt idx="10687">
                  <c:v>49558.3</c:v>
                </c:pt>
                <c:pt idx="10688">
                  <c:v>49558.8</c:v>
                </c:pt>
                <c:pt idx="10689">
                  <c:v>49559.7</c:v>
                </c:pt>
                <c:pt idx="10690">
                  <c:v>49560.5</c:v>
                </c:pt>
                <c:pt idx="10691">
                  <c:v>49561.1</c:v>
                </c:pt>
                <c:pt idx="10692">
                  <c:v>49561.8</c:v>
                </c:pt>
                <c:pt idx="10693">
                  <c:v>49562.6</c:v>
                </c:pt>
                <c:pt idx="10694">
                  <c:v>49563</c:v>
                </c:pt>
                <c:pt idx="10695">
                  <c:v>49563.7</c:v>
                </c:pt>
                <c:pt idx="10696">
                  <c:v>49564.3</c:v>
                </c:pt>
                <c:pt idx="10697">
                  <c:v>49564.7</c:v>
                </c:pt>
                <c:pt idx="10698">
                  <c:v>49565.2</c:v>
                </c:pt>
                <c:pt idx="10699">
                  <c:v>49565.7</c:v>
                </c:pt>
                <c:pt idx="10700">
                  <c:v>49566</c:v>
                </c:pt>
                <c:pt idx="10701">
                  <c:v>49566.400000000001</c:v>
                </c:pt>
                <c:pt idx="10702">
                  <c:v>49566.9</c:v>
                </c:pt>
                <c:pt idx="10703">
                  <c:v>49567.1</c:v>
                </c:pt>
                <c:pt idx="10704">
                  <c:v>49567.5</c:v>
                </c:pt>
                <c:pt idx="10705">
                  <c:v>49567.8</c:v>
                </c:pt>
                <c:pt idx="10706">
                  <c:v>49568.1</c:v>
                </c:pt>
                <c:pt idx="10707">
                  <c:v>49568.4</c:v>
                </c:pt>
                <c:pt idx="10708">
                  <c:v>49568.800000000003</c:v>
                </c:pt>
                <c:pt idx="10709">
                  <c:v>49569</c:v>
                </c:pt>
                <c:pt idx="10710">
                  <c:v>49569.4</c:v>
                </c:pt>
                <c:pt idx="10711">
                  <c:v>49569.8</c:v>
                </c:pt>
                <c:pt idx="10712">
                  <c:v>49570.1</c:v>
                </c:pt>
                <c:pt idx="10713">
                  <c:v>49570.5</c:v>
                </c:pt>
                <c:pt idx="10714">
                  <c:v>49571.1</c:v>
                </c:pt>
                <c:pt idx="10715">
                  <c:v>49571.5</c:v>
                </c:pt>
                <c:pt idx="10716">
                  <c:v>49572.1</c:v>
                </c:pt>
                <c:pt idx="10717">
                  <c:v>49572.9</c:v>
                </c:pt>
                <c:pt idx="10718">
                  <c:v>49573.4</c:v>
                </c:pt>
                <c:pt idx="10719">
                  <c:v>49574.400000000001</c:v>
                </c:pt>
                <c:pt idx="10720">
                  <c:v>49575.4</c:v>
                </c:pt>
                <c:pt idx="10721">
                  <c:v>49576.2</c:v>
                </c:pt>
                <c:pt idx="10722">
                  <c:v>49577.5</c:v>
                </c:pt>
                <c:pt idx="10723">
                  <c:v>49578.8</c:v>
                </c:pt>
                <c:pt idx="10724">
                  <c:v>49579.8</c:v>
                </c:pt>
                <c:pt idx="10725">
                  <c:v>49581.4</c:v>
                </c:pt>
                <c:pt idx="10726">
                  <c:v>49583.1</c:v>
                </c:pt>
                <c:pt idx="10727">
                  <c:v>49584.3</c:v>
                </c:pt>
                <c:pt idx="10728">
                  <c:v>49585.5</c:v>
                </c:pt>
                <c:pt idx="10729">
                  <c:v>49587.4</c:v>
                </c:pt>
                <c:pt idx="10730">
                  <c:v>49588.7</c:v>
                </c:pt>
                <c:pt idx="10731">
                  <c:v>49590.6</c:v>
                </c:pt>
                <c:pt idx="10732">
                  <c:v>49592.5</c:v>
                </c:pt>
                <c:pt idx="10733">
                  <c:v>49593.8</c:v>
                </c:pt>
                <c:pt idx="10734">
                  <c:v>49595.7</c:v>
                </c:pt>
                <c:pt idx="10735">
                  <c:v>49597.599999999999</c:v>
                </c:pt>
                <c:pt idx="10736">
                  <c:v>49598.8</c:v>
                </c:pt>
                <c:pt idx="10737">
                  <c:v>49600.6</c:v>
                </c:pt>
                <c:pt idx="10738">
                  <c:v>49602.400000000001</c:v>
                </c:pt>
                <c:pt idx="10739">
                  <c:v>49603.5</c:v>
                </c:pt>
                <c:pt idx="10740">
                  <c:v>49605.1</c:v>
                </c:pt>
                <c:pt idx="10741">
                  <c:v>49606.6</c:v>
                </c:pt>
                <c:pt idx="10742">
                  <c:v>49607.6</c:v>
                </c:pt>
                <c:pt idx="10743">
                  <c:v>49609.1</c:v>
                </c:pt>
                <c:pt idx="10744">
                  <c:v>49610.5</c:v>
                </c:pt>
                <c:pt idx="10745">
                  <c:v>49611.4</c:v>
                </c:pt>
                <c:pt idx="10746">
                  <c:v>49612.7</c:v>
                </c:pt>
                <c:pt idx="10747">
                  <c:v>49614</c:v>
                </c:pt>
                <c:pt idx="10748">
                  <c:v>49614.8</c:v>
                </c:pt>
                <c:pt idx="10749">
                  <c:v>49616</c:v>
                </c:pt>
                <c:pt idx="10750">
                  <c:v>49617.2</c:v>
                </c:pt>
                <c:pt idx="10751">
                  <c:v>49618</c:v>
                </c:pt>
                <c:pt idx="10752">
                  <c:v>49619.1</c:v>
                </c:pt>
                <c:pt idx="10753">
                  <c:v>49620.2</c:v>
                </c:pt>
                <c:pt idx="10754">
                  <c:v>49620.9</c:v>
                </c:pt>
                <c:pt idx="10755">
                  <c:v>49621.9</c:v>
                </c:pt>
                <c:pt idx="10756">
                  <c:v>49623</c:v>
                </c:pt>
                <c:pt idx="10757">
                  <c:v>49623.6</c:v>
                </c:pt>
                <c:pt idx="10758">
                  <c:v>49624.6</c:v>
                </c:pt>
                <c:pt idx="10759">
                  <c:v>49625.5</c:v>
                </c:pt>
                <c:pt idx="10760">
                  <c:v>49626.1</c:v>
                </c:pt>
                <c:pt idx="10761">
                  <c:v>49627</c:v>
                </c:pt>
                <c:pt idx="10762">
                  <c:v>49627.8</c:v>
                </c:pt>
                <c:pt idx="10763">
                  <c:v>49628.4</c:v>
                </c:pt>
                <c:pt idx="10764">
                  <c:v>49629.2</c:v>
                </c:pt>
                <c:pt idx="10765">
                  <c:v>49629.9</c:v>
                </c:pt>
                <c:pt idx="10766">
                  <c:v>49630.400000000001</c:v>
                </c:pt>
                <c:pt idx="10767">
                  <c:v>49631.199999999997</c:v>
                </c:pt>
                <c:pt idx="10768">
                  <c:v>49631.9</c:v>
                </c:pt>
                <c:pt idx="10769">
                  <c:v>49632.4</c:v>
                </c:pt>
                <c:pt idx="10770">
                  <c:v>49633</c:v>
                </c:pt>
                <c:pt idx="10771">
                  <c:v>49633.7</c:v>
                </c:pt>
                <c:pt idx="10772">
                  <c:v>49634.1</c:v>
                </c:pt>
                <c:pt idx="10773">
                  <c:v>49634.7</c:v>
                </c:pt>
                <c:pt idx="10774">
                  <c:v>49635.3</c:v>
                </c:pt>
                <c:pt idx="10775">
                  <c:v>49635.7</c:v>
                </c:pt>
                <c:pt idx="10776">
                  <c:v>49636.2</c:v>
                </c:pt>
                <c:pt idx="10777">
                  <c:v>49636.800000000003</c:v>
                </c:pt>
                <c:pt idx="10778">
                  <c:v>49637.1</c:v>
                </c:pt>
                <c:pt idx="10779">
                  <c:v>49637.5</c:v>
                </c:pt>
                <c:pt idx="10780">
                  <c:v>49638</c:v>
                </c:pt>
                <c:pt idx="10781">
                  <c:v>49638.2</c:v>
                </c:pt>
                <c:pt idx="10782">
                  <c:v>49638.6</c:v>
                </c:pt>
                <c:pt idx="10783">
                  <c:v>49638.9</c:v>
                </c:pt>
                <c:pt idx="10784">
                  <c:v>49639.1</c:v>
                </c:pt>
                <c:pt idx="10785">
                  <c:v>49639.4</c:v>
                </c:pt>
                <c:pt idx="10786">
                  <c:v>49639.6</c:v>
                </c:pt>
                <c:pt idx="10787">
                  <c:v>49639.8</c:v>
                </c:pt>
                <c:pt idx="10788">
                  <c:v>49640</c:v>
                </c:pt>
                <c:pt idx="10789">
                  <c:v>49640.2</c:v>
                </c:pt>
                <c:pt idx="10790">
                  <c:v>49640.3</c:v>
                </c:pt>
                <c:pt idx="10791">
                  <c:v>49640.4</c:v>
                </c:pt>
                <c:pt idx="10792">
                  <c:v>49640.6</c:v>
                </c:pt>
                <c:pt idx="10793">
                  <c:v>49640.7</c:v>
                </c:pt>
                <c:pt idx="10794">
                  <c:v>49640.800000000003</c:v>
                </c:pt>
                <c:pt idx="10795">
                  <c:v>49640.9</c:v>
                </c:pt>
                <c:pt idx="10796">
                  <c:v>49641</c:v>
                </c:pt>
                <c:pt idx="10797">
                  <c:v>49641.2</c:v>
                </c:pt>
                <c:pt idx="10798">
                  <c:v>49641.3</c:v>
                </c:pt>
                <c:pt idx="10799">
                  <c:v>49641.4</c:v>
                </c:pt>
                <c:pt idx="10800">
                  <c:v>49641.599999999999</c:v>
                </c:pt>
                <c:pt idx="10801">
                  <c:v>49641.8</c:v>
                </c:pt>
                <c:pt idx="10802">
                  <c:v>49641.9</c:v>
                </c:pt>
                <c:pt idx="10803">
                  <c:v>49642.2</c:v>
                </c:pt>
                <c:pt idx="10804">
                  <c:v>49642.5</c:v>
                </c:pt>
                <c:pt idx="10805">
                  <c:v>49642.7</c:v>
                </c:pt>
                <c:pt idx="10806">
                  <c:v>49643.1</c:v>
                </c:pt>
                <c:pt idx="10807">
                  <c:v>49643.6</c:v>
                </c:pt>
                <c:pt idx="10808">
                  <c:v>49644</c:v>
                </c:pt>
                <c:pt idx="10809">
                  <c:v>49644.6</c:v>
                </c:pt>
                <c:pt idx="10810">
                  <c:v>49645.2</c:v>
                </c:pt>
                <c:pt idx="10811">
                  <c:v>49645.7</c:v>
                </c:pt>
                <c:pt idx="10812">
                  <c:v>49646.5</c:v>
                </c:pt>
                <c:pt idx="10813">
                  <c:v>49647.4</c:v>
                </c:pt>
                <c:pt idx="10814">
                  <c:v>49648</c:v>
                </c:pt>
                <c:pt idx="10815">
                  <c:v>49649</c:v>
                </c:pt>
                <c:pt idx="10816">
                  <c:v>49650</c:v>
                </c:pt>
                <c:pt idx="10817">
                  <c:v>49650.7</c:v>
                </c:pt>
                <c:pt idx="10818">
                  <c:v>49651.7</c:v>
                </c:pt>
                <c:pt idx="10819">
                  <c:v>49652.800000000003</c:v>
                </c:pt>
                <c:pt idx="10820">
                  <c:v>49653.5</c:v>
                </c:pt>
                <c:pt idx="10821">
                  <c:v>49654.6</c:v>
                </c:pt>
                <c:pt idx="10822">
                  <c:v>49655.6</c:v>
                </c:pt>
                <c:pt idx="10823">
                  <c:v>49656.3</c:v>
                </c:pt>
                <c:pt idx="10824">
                  <c:v>49657.3</c:v>
                </c:pt>
                <c:pt idx="10825">
                  <c:v>49658.3</c:v>
                </c:pt>
                <c:pt idx="10826">
                  <c:v>49658.9</c:v>
                </c:pt>
                <c:pt idx="10827">
                  <c:v>49659.8</c:v>
                </c:pt>
                <c:pt idx="10828">
                  <c:v>49660.7</c:v>
                </c:pt>
                <c:pt idx="10829">
                  <c:v>49661.2</c:v>
                </c:pt>
                <c:pt idx="10830">
                  <c:v>49662</c:v>
                </c:pt>
                <c:pt idx="10831">
                  <c:v>49662.8</c:v>
                </c:pt>
                <c:pt idx="10832">
                  <c:v>49663.3</c:v>
                </c:pt>
                <c:pt idx="10833">
                  <c:v>49664</c:v>
                </c:pt>
                <c:pt idx="10834">
                  <c:v>49664.7</c:v>
                </c:pt>
                <c:pt idx="10835">
                  <c:v>49665.1</c:v>
                </c:pt>
                <c:pt idx="10836">
                  <c:v>49665.8</c:v>
                </c:pt>
                <c:pt idx="10837">
                  <c:v>49666.400000000001</c:v>
                </c:pt>
                <c:pt idx="10838">
                  <c:v>49666.8</c:v>
                </c:pt>
                <c:pt idx="10839">
                  <c:v>49667.5</c:v>
                </c:pt>
                <c:pt idx="10840">
                  <c:v>49668.1</c:v>
                </c:pt>
                <c:pt idx="10841">
                  <c:v>49668.5</c:v>
                </c:pt>
                <c:pt idx="10842">
                  <c:v>49669.1</c:v>
                </c:pt>
                <c:pt idx="10843">
                  <c:v>49669.7</c:v>
                </c:pt>
                <c:pt idx="10844">
                  <c:v>49670.1</c:v>
                </c:pt>
                <c:pt idx="10845">
                  <c:v>49670.7</c:v>
                </c:pt>
                <c:pt idx="10846">
                  <c:v>49671.4</c:v>
                </c:pt>
                <c:pt idx="10847">
                  <c:v>49671.8</c:v>
                </c:pt>
                <c:pt idx="10848">
                  <c:v>49672.4</c:v>
                </c:pt>
                <c:pt idx="10849">
                  <c:v>49673</c:v>
                </c:pt>
                <c:pt idx="10850">
                  <c:v>49673.4</c:v>
                </c:pt>
                <c:pt idx="10851">
                  <c:v>49674.1</c:v>
                </c:pt>
                <c:pt idx="10852">
                  <c:v>49674.7</c:v>
                </c:pt>
                <c:pt idx="10853">
                  <c:v>49675.1</c:v>
                </c:pt>
                <c:pt idx="10854">
                  <c:v>49675.7</c:v>
                </c:pt>
                <c:pt idx="10855">
                  <c:v>49676.2</c:v>
                </c:pt>
                <c:pt idx="10856">
                  <c:v>49676.800000000003</c:v>
                </c:pt>
                <c:pt idx="10857">
                  <c:v>49677.4</c:v>
                </c:pt>
                <c:pt idx="10858">
                  <c:v>49677.8</c:v>
                </c:pt>
                <c:pt idx="10859">
                  <c:v>49678.5</c:v>
                </c:pt>
                <c:pt idx="10860">
                  <c:v>49679.1</c:v>
                </c:pt>
                <c:pt idx="10861">
                  <c:v>49679.5</c:v>
                </c:pt>
                <c:pt idx="10862">
                  <c:v>49680.2</c:v>
                </c:pt>
                <c:pt idx="10863">
                  <c:v>49680.800000000003</c:v>
                </c:pt>
                <c:pt idx="10864">
                  <c:v>49681.2</c:v>
                </c:pt>
                <c:pt idx="10865">
                  <c:v>49681.9</c:v>
                </c:pt>
                <c:pt idx="10866">
                  <c:v>49682.3</c:v>
                </c:pt>
                <c:pt idx="10867">
                  <c:v>49682.9</c:v>
                </c:pt>
                <c:pt idx="10868">
                  <c:v>49683.6</c:v>
                </c:pt>
                <c:pt idx="10869">
                  <c:v>49684</c:v>
                </c:pt>
                <c:pt idx="10870">
                  <c:v>49684.6</c:v>
                </c:pt>
                <c:pt idx="10871">
                  <c:v>49685.2</c:v>
                </c:pt>
                <c:pt idx="10872">
                  <c:v>49685.599999999999</c:v>
                </c:pt>
                <c:pt idx="10873">
                  <c:v>49686.2</c:v>
                </c:pt>
                <c:pt idx="10874">
                  <c:v>49686.8</c:v>
                </c:pt>
                <c:pt idx="10875">
                  <c:v>49687.199999999997</c:v>
                </c:pt>
                <c:pt idx="10876">
                  <c:v>49687.8</c:v>
                </c:pt>
                <c:pt idx="10877">
                  <c:v>49688.4</c:v>
                </c:pt>
                <c:pt idx="10878">
                  <c:v>49688.800000000003</c:v>
                </c:pt>
                <c:pt idx="10879">
                  <c:v>49689.4</c:v>
                </c:pt>
                <c:pt idx="10880">
                  <c:v>49690</c:v>
                </c:pt>
                <c:pt idx="10881">
                  <c:v>49690.400000000001</c:v>
                </c:pt>
                <c:pt idx="10882">
                  <c:v>49691</c:v>
                </c:pt>
                <c:pt idx="10883">
                  <c:v>49691.6</c:v>
                </c:pt>
                <c:pt idx="10884">
                  <c:v>49692</c:v>
                </c:pt>
                <c:pt idx="10885">
                  <c:v>49692.7</c:v>
                </c:pt>
                <c:pt idx="10886">
                  <c:v>49693.4</c:v>
                </c:pt>
                <c:pt idx="10887">
                  <c:v>49693.8</c:v>
                </c:pt>
                <c:pt idx="10888">
                  <c:v>49694.6</c:v>
                </c:pt>
                <c:pt idx="10889">
                  <c:v>49695.5</c:v>
                </c:pt>
                <c:pt idx="10890">
                  <c:v>49696.1</c:v>
                </c:pt>
                <c:pt idx="10891">
                  <c:v>49697.1</c:v>
                </c:pt>
                <c:pt idx="10892">
                  <c:v>49698.3</c:v>
                </c:pt>
                <c:pt idx="10893">
                  <c:v>49699.1</c:v>
                </c:pt>
                <c:pt idx="10894">
                  <c:v>49700.5</c:v>
                </c:pt>
                <c:pt idx="10895">
                  <c:v>49702</c:v>
                </c:pt>
                <c:pt idx="10896">
                  <c:v>49703.1</c:v>
                </c:pt>
                <c:pt idx="10897">
                  <c:v>49704.9</c:v>
                </c:pt>
                <c:pt idx="10898">
                  <c:v>49706.9</c:v>
                </c:pt>
                <c:pt idx="10899">
                  <c:v>49708.2</c:v>
                </c:pt>
                <c:pt idx="10900">
                  <c:v>49710.400000000001</c:v>
                </c:pt>
                <c:pt idx="10901">
                  <c:v>49712.7</c:v>
                </c:pt>
                <c:pt idx="10902">
                  <c:v>49714.3</c:v>
                </c:pt>
                <c:pt idx="10903">
                  <c:v>49716.800000000003</c:v>
                </c:pt>
                <c:pt idx="10904">
                  <c:v>49719.3</c:v>
                </c:pt>
                <c:pt idx="10905">
                  <c:v>49721</c:v>
                </c:pt>
                <c:pt idx="10906">
                  <c:v>49723.5</c:v>
                </c:pt>
                <c:pt idx="10907">
                  <c:v>49725.9</c:v>
                </c:pt>
                <c:pt idx="10908">
                  <c:v>49727.5</c:v>
                </c:pt>
                <c:pt idx="10909">
                  <c:v>49729.8</c:v>
                </c:pt>
                <c:pt idx="10910">
                  <c:v>49731.9</c:v>
                </c:pt>
                <c:pt idx="10911">
                  <c:v>49733.3</c:v>
                </c:pt>
                <c:pt idx="10912">
                  <c:v>49735.1</c:v>
                </c:pt>
                <c:pt idx="10913">
                  <c:v>49736.800000000003</c:v>
                </c:pt>
                <c:pt idx="10914">
                  <c:v>49737.8</c:v>
                </c:pt>
                <c:pt idx="10915">
                  <c:v>49739.199999999997</c:v>
                </c:pt>
                <c:pt idx="10916">
                  <c:v>49740.4</c:v>
                </c:pt>
                <c:pt idx="10917">
                  <c:v>49741</c:v>
                </c:pt>
                <c:pt idx="10918">
                  <c:v>49741.9</c:v>
                </c:pt>
                <c:pt idx="10919">
                  <c:v>49742.7</c:v>
                </c:pt>
                <c:pt idx="10920">
                  <c:v>49743.1</c:v>
                </c:pt>
                <c:pt idx="10921">
                  <c:v>49743.6</c:v>
                </c:pt>
                <c:pt idx="10922">
                  <c:v>49744.1</c:v>
                </c:pt>
                <c:pt idx="10923">
                  <c:v>49744.4</c:v>
                </c:pt>
                <c:pt idx="10924">
                  <c:v>49744.800000000003</c:v>
                </c:pt>
                <c:pt idx="10925">
                  <c:v>49745.5</c:v>
                </c:pt>
                <c:pt idx="10926">
                  <c:v>49746.3</c:v>
                </c:pt>
                <c:pt idx="10927">
                  <c:v>49748.4</c:v>
                </c:pt>
                <c:pt idx="10928">
                  <c:v>49752.2</c:v>
                </c:pt>
                <c:pt idx="10929">
                  <c:v>49755.7</c:v>
                </c:pt>
                <c:pt idx="10930">
                  <c:v>49762.2</c:v>
                </c:pt>
                <c:pt idx="10931">
                  <c:v>49770.2</c:v>
                </c:pt>
                <c:pt idx="10932">
                  <c:v>49776</c:v>
                </c:pt>
                <c:pt idx="10933">
                  <c:v>49785.1</c:v>
                </c:pt>
                <c:pt idx="10934">
                  <c:v>49794.3</c:v>
                </c:pt>
                <c:pt idx="10935">
                  <c:v>49800.3</c:v>
                </c:pt>
                <c:pt idx="10936">
                  <c:v>49808.9</c:v>
                </c:pt>
                <c:pt idx="10937">
                  <c:v>49816.800000000003</c:v>
                </c:pt>
                <c:pt idx="10938">
                  <c:v>49821.599999999999</c:v>
                </c:pt>
                <c:pt idx="10939">
                  <c:v>49828</c:v>
                </c:pt>
                <c:pt idx="10940">
                  <c:v>49832.800000000003</c:v>
                </c:pt>
                <c:pt idx="10941">
                  <c:v>49835.1</c:v>
                </c:pt>
                <c:pt idx="10942">
                  <c:v>49836.7</c:v>
                </c:pt>
                <c:pt idx="10943">
                  <c:v>49835.9</c:v>
                </c:pt>
                <c:pt idx="10944">
                  <c:v>49834</c:v>
                </c:pt>
                <c:pt idx="10945">
                  <c:v>49829.2</c:v>
                </c:pt>
                <c:pt idx="10946">
                  <c:v>49822.6</c:v>
                </c:pt>
                <c:pt idx="10947">
                  <c:v>49817.5</c:v>
                </c:pt>
                <c:pt idx="10948">
                  <c:v>49809.5</c:v>
                </c:pt>
                <c:pt idx="10949">
                  <c:v>49801.3</c:v>
                </c:pt>
                <c:pt idx="10950">
                  <c:v>49796</c:v>
                </c:pt>
                <c:pt idx="10951">
                  <c:v>49788.2</c:v>
                </c:pt>
                <c:pt idx="10952">
                  <c:v>49780.9</c:v>
                </c:pt>
                <c:pt idx="10953">
                  <c:v>49776.4</c:v>
                </c:pt>
                <c:pt idx="10954">
                  <c:v>49770.2</c:v>
                </c:pt>
                <c:pt idx="10955">
                  <c:v>49764.7</c:v>
                </c:pt>
                <c:pt idx="10956">
                  <c:v>49761.4</c:v>
                </c:pt>
                <c:pt idx="10957">
                  <c:v>49757.2</c:v>
                </c:pt>
                <c:pt idx="10958">
                  <c:v>49753.7</c:v>
                </c:pt>
                <c:pt idx="10959">
                  <c:v>49751.8</c:v>
                </c:pt>
                <c:pt idx="10960">
                  <c:v>49749.5</c:v>
                </c:pt>
                <c:pt idx="10961">
                  <c:v>49747.7</c:v>
                </c:pt>
                <c:pt idx="10962">
                  <c:v>49746.9</c:v>
                </c:pt>
                <c:pt idx="10963">
                  <c:v>49746</c:v>
                </c:pt>
                <c:pt idx="10964">
                  <c:v>49745.4</c:v>
                </c:pt>
                <c:pt idx="10965">
                  <c:v>49745.2</c:v>
                </c:pt>
                <c:pt idx="10966">
                  <c:v>49745.1</c:v>
                </c:pt>
                <c:pt idx="10967">
                  <c:v>49745</c:v>
                </c:pt>
                <c:pt idx="10968">
                  <c:v>49745</c:v>
                </c:pt>
                <c:pt idx="10969">
                  <c:v>49745</c:v>
                </c:pt>
                <c:pt idx="10970">
                  <c:v>49745.1</c:v>
                </c:pt>
                <c:pt idx="10971">
                  <c:v>49745.1</c:v>
                </c:pt>
                <c:pt idx="10972">
                  <c:v>49745.1</c:v>
                </c:pt>
                <c:pt idx="10973">
                  <c:v>49745.1</c:v>
                </c:pt>
                <c:pt idx="10974">
                  <c:v>49745.2</c:v>
                </c:pt>
                <c:pt idx="10975">
                  <c:v>49745.2</c:v>
                </c:pt>
                <c:pt idx="10976">
                  <c:v>49745.3</c:v>
                </c:pt>
                <c:pt idx="10977">
                  <c:v>49745.4</c:v>
                </c:pt>
                <c:pt idx="10978">
                  <c:v>49745.5</c:v>
                </c:pt>
                <c:pt idx="10979">
                  <c:v>49745.7</c:v>
                </c:pt>
                <c:pt idx="10980">
                  <c:v>49745.9</c:v>
                </c:pt>
                <c:pt idx="10981">
                  <c:v>49746.2</c:v>
                </c:pt>
                <c:pt idx="10982">
                  <c:v>49746.5</c:v>
                </c:pt>
                <c:pt idx="10983">
                  <c:v>49746.8</c:v>
                </c:pt>
                <c:pt idx="10984">
                  <c:v>49747.3</c:v>
                </c:pt>
                <c:pt idx="10985">
                  <c:v>49747.9</c:v>
                </c:pt>
                <c:pt idx="10986">
                  <c:v>49748.3</c:v>
                </c:pt>
                <c:pt idx="10987">
                  <c:v>49749</c:v>
                </c:pt>
                <c:pt idx="10988">
                  <c:v>49749.7</c:v>
                </c:pt>
                <c:pt idx="10989">
                  <c:v>49750.2</c:v>
                </c:pt>
                <c:pt idx="10990">
                  <c:v>49751.1</c:v>
                </c:pt>
                <c:pt idx="10991">
                  <c:v>49751.9</c:v>
                </c:pt>
                <c:pt idx="10992">
                  <c:v>49752.800000000003</c:v>
                </c:pt>
                <c:pt idx="10993">
                  <c:v>49753.3</c:v>
                </c:pt>
                <c:pt idx="10994">
                  <c:v>49754.1</c:v>
                </c:pt>
                <c:pt idx="10995">
                  <c:v>49754.6</c:v>
                </c:pt>
                <c:pt idx="10996">
                  <c:v>49754.9</c:v>
                </c:pt>
                <c:pt idx="10997">
                  <c:v>49754.8</c:v>
                </c:pt>
                <c:pt idx="10998">
                  <c:v>49754.2</c:v>
                </c:pt>
                <c:pt idx="10999">
                  <c:v>49752.2</c:v>
                </c:pt>
                <c:pt idx="11000">
                  <c:v>49749.9</c:v>
                </c:pt>
                <c:pt idx="11001">
                  <c:v>49744.9</c:v>
                </c:pt>
                <c:pt idx="11002">
                  <c:v>49737.7</c:v>
                </c:pt>
                <c:pt idx="11003">
                  <c:v>49731.7</c:v>
                </c:pt>
                <c:pt idx="11004">
                  <c:v>49720.5</c:v>
                </c:pt>
                <c:pt idx="11005">
                  <c:v>49711.5</c:v>
                </c:pt>
                <c:pt idx="11006">
                  <c:v>49695.4</c:v>
                </c:pt>
                <c:pt idx="11007">
                  <c:v>49676.5</c:v>
                </c:pt>
                <c:pt idx="11008">
                  <c:v>49655</c:v>
                </c:pt>
                <c:pt idx="11009">
                  <c:v>49639.199999999997</c:v>
                </c:pt>
                <c:pt idx="11010">
                  <c:v>49613.8</c:v>
                </c:pt>
                <c:pt idx="11011">
                  <c:v>49595.7</c:v>
                </c:pt>
                <c:pt idx="11012">
                  <c:v>49567.6</c:v>
                </c:pt>
                <c:pt idx="11013">
                  <c:v>49539.1</c:v>
                </c:pt>
                <c:pt idx="11014">
                  <c:v>49511.8</c:v>
                </c:pt>
                <c:pt idx="11015">
                  <c:v>49496</c:v>
                </c:pt>
                <c:pt idx="11016">
                  <c:v>49477.9</c:v>
                </c:pt>
                <c:pt idx="11017">
                  <c:v>49474.6</c:v>
                </c:pt>
                <c:pt idx="11018">
                  <c:v>49465.2</c:v>
                </c:pt>
                <c:pt idx="11019">
                  <c:v>49468.6</c:v>
                </c:pt>
                <c:pt idx="11020">
                  <c:v>49475.199999999997</c:v>
                </c:pt>
                <c:pt idx="11021">
                  <c:v>49490.9</c:v>
                </c:pt>
                <c:pt idx="11022">
                  <c:v>49512</c:v>
                </c:pt>
                <c:pt idx="11023">
                  <c:v>49528.3</c:v>
                </c:pt>
                <c:pt idx="11024">
                  <c:v>49554.9</c:v>
                </c:pt>
                <c:pt idx="11025">
                  <c:v>49583.9</c:v>
                </c:pt>
                <c:pt idx="11026">
                  <c:v>49604.4</c:v>
                </c:pt>
                <c:pt idx="11027">
                  <c:v>49637.3</c:v>
                </c:pt>
                <c:pt idx="11028">
                  <c:v>49670.2</c:v>
                </c:pt>
                <c:pt idx="11029">
                  <c:v>49698.1</c:v>
                </c:pt>
                <c:pt idx="11030">
                  <c:v>49720.3</c:v>
                </c:pt>
                <c:pt idx="11031">
                  <c:v>49744.6</c:v>
                </c:pt>
                <c:pt idx="11032">
                  <c:v>49754.6</c:v>
                </c:pt>
                <c:pt idx="11033">
                  <c:v>49772</c:v>
                </c:pt>
                <c:pt idx="11034">
                  <c:v>49780.9</c:v>
                </c:pt>
                <c:pt idx="11035">
                  <c:v>49784.5</c:v>
                </c:pt>
                <c:pt idx="11036">
                  <c:v>49788.2</c:v>
                </c:pt>
                <c:pt idx="11037">
                  <c:v>49791.1</c:v>
                </c:pt>
                <c:pt idx="11038">
                  <c:v>49793.3</c:v>
                </c:pt>
                <c:pt idx="11039">
                  <c:v>49795</c:v>
                </c:pt>
                <c:pt idx="11040">
                  <c:v>49796.800000000003</c:v>
                </c:pt>
                <c:pt idx="11041">
                  <c:v>49798.3</c:v>
                </c:pt>
                <c:pt idx="11042">
                  <c:v>49799.199999999997</c:v>
                </c:pt>
                <c:pt idx="11043">
                  <c:v>49800.2</c:v>
                </c:pt>
                <c:pt idx="11044">
                  <c:v>49800.9</c:v>
                </c:pt>
                <c:pt idx="11045">
                  <c:v>49801.4</c:v>
                </c:pt>
                <c:pt idx="11046">
                  <c:v>49801.8</c:v>
                </c:pt>
                <c:pt idx="11047">
                  <c:v>49801.9</c:v>
                </c:pt>
                <c:pt idx="11048">
                  <c:v>49802.2</c:v>
                </c:pt>
                <c:pt idx="11049">
                  <c:v>49802.2</c:v>
                </c:pt>
                <c:pt idx="11050">
                  <c:v>49802.2</c:v>
                </c:pt>
                <c:pt idx="11051">
                  <c:v>49802.1</c:v>
                </c:pt>
                <c:pt idx="11052">
                  <c:v>49802</c:v>
                </c:pt>
                <c:pt idx="11053">
                  <c:v>49801.9</c:v>
                </c:pt>
                <c:pt idx="11054">
                  <c:v>49801.599999999999</c:v>
                </c:pt>
                <c:pt idx="11055">
                  <c:v>49801.4</c:v>
                </c:pt>
                <c:pt idx="11056">
                  <c:v>49801.2</c:v>
                </c:pt>
                <c:pt idx="11057">
                  <c:v>49800.9</c:v>
                </c:pt>
                <c:pt idx="11058">
                  <c:v>49800.6</c:v>
                </c:pt>
                <c:pt idx="11059">
                  <c:v>49800.3</c:v>
                </c:pt>
                <c:pt idx="11060">
                  <c:v>49800.1</c:v>
                </c:pt>
                <c:pt idx="11061">
                  <c:v>49799.7</c:v>
                </c:pt>
                <c:pt idx="11062">
                  <c:v>49799.4</c:v>
                </c:pt>
                <c:pt idx="11063">
                  <c:v>49799.1</c:v>
                </c:pt>
                <c:pt idx="11064">
                  <c:v>49798.8</c:v>
                </c:pt>
                <c:pt idx="11065">
                  <c:v>49798.6</c:v>
                </c:pt>
                <c:pt idx="11066">
                  <c:v>49798.2</c:v>
                </c:pt>
                <c:pt idx="11067">
                  <c:v>49797.9</c:v>
                </c:pt>
                <c:pt idx="11068">
                  <c:v>49797.599999999999</c:v>
                </c:pt>
                <c:pt idx="11069">
                  <c:v>49797.3</c:v>
                </c:pt>
                <c:pt idx="11070">
                  <c:v>49796.9</c:v>
                </c:pt>
                <c:pt idx="11071">
                  <c:v>49796.7</c:v>
                </c:pt>
                <c:pt idx="11072">
                  <c:v>49796.3</c:v>
                </c:pt>
                <c:pt idx="11073">
                  <c:v>49796</c:v>
                </c:pt>
                <c:pt idx="11074">
                  <c:v>49795.6</c:v>
                </c:pt>
                <c:pt idx="11075">
                  <c:v>49795.4</c:v>
                </c:pt>
                <c:pt idx="11076">
                  <c:v>49795</c:v>
                </c:pt>
                <c:pt idx="11077">
                  <c:v>49794.7</c:v>
                </c:pt>
                <c:pt idx="11078">
                  <c:v>49794.400000000001</c:v>
                </c:pt>
                <c:pt idx="11079">
                  <c:v>49794.1</c:v>
                </c:pt>
                <c:pt idx="11080">
                  <c:v>49793.9</c:v>
                </c:pt>
                <c:pt idx="11081">
                  <c:v>49793.5</c:v>
                </c:pt>
                <c:pt idx="11082">
                  <c:v>49793.2</c:v>
                </c:pt>
                <c:pt idx="11083">
                  <c:v>49792.9</c:v>
                </c:pt>
                <c:pt idx="11084">
                  <c:v>49792.6</c:v>
                </c:pt>
                <c:pt idx="11085">
                  <c:v>49792.3</c:v>
                </c:pt>
                <c:pt idx="11086">
                  <c:v>49792</c:v>
                </c:pt>
                <c:pt idx="11087">
                  <c:v>49791.8</c:v>
                </c:pt>
                <c:pt idx="11088">
                  <c:v>49791.5</c:v>
                </c:pt>
                <c:pt idx="11089">
                  <c:v>49791.3</c:v>
                </c:pt>
                <c:pt idx="11090">
                  <c:v>49791.1</c:v>
                </c:pt>
                <c:pt idx="11091">
                  <c:v>49790.8</c:v>
                </c:pt>
                <c:pt idx="11092">
                  <c:v>49790.6</c:v>
                </c:pt>
                <c:pt idx="11093">
                  <c:v>49790.400000000001</c:v>
                </c:pt>
                <c:pt idx="11094">
                  <c:v>49790.2</c:v>
                </c:pt>
                <c:pt idx="11095">
                  <c:v>49790</c:v>
                </c:pt>
                <c:pt idx="11096">
                  <c:v>49789.8</c:v>
                </c:pt>
                <c:pt idx="11097">
                  <c:v>49789.599999999999</c:v>
                </c:pt>
                <c:pt idx="11098">
                  <c:v>49789.4</c:v>
                </c:pt>
                <c:pt idx="11099">
                  <c:v>49789.2</c:v>
                </c:pt>
                <c:pt idx="11100">
                  <c:v>49789</c:v>
                </c:pt>
                <c:pt idx="11101">
                  <c:v>49788.800000000003</c:v>
                </c:pt>
                <c:pt idx="11102">
                  <c:v>49788.7</c:v>
                </c:pt>
                <c:pt idx="11103">
                  <c:v>49788.5</c:v>
                </c:pt>
                <c:pt idx="11104">
                  <c:v>49788.4</c:v>
                </c:pt>
                <c:pt idx="11105">
                  <c:v>49788.3</c:v>
                </c:pt>
                <c:pt idx="11106">
                  <c:v>49788.2</c:v>
                </c:pt>
                <c:pt idx="11107">
                  <c:v>49788.1</c:v>
                </c:pt>
                <c:pt idx="11108">
                  <c:v>49788.1</c:v>
                </c:pt>
                <c:pt idx="11109">
                  <c:v>49788.1</c:v>
                </c:pt>
                <c:pt idx="11110">
                  <c:v>49788.2</c:v>
                </c:pt>
                <c:pt idx="11111">
                  <c:v>49788.3</c:v>
                </c:pt>
                <c:pt idx="11112">
                  <c:v>49788.6</c:v>
                </c:pt>
                <c:pt idx="11113">
                  <c:v>49788.9</c:v>
                </c:pt>
                <c:pt idx="11114">
                  <c:v>49789.2</c:v>
                </c:pt>
                <c:pt idx="11115">
                  <c:v>49789.7</c:v>
                </c:pt>
                <c:pt idx="11116">
                  <c:v>49790.3</c:v>
                </c:pt>
                <c:pt idx="11117">
                  <c:v>49790.8</c:v>
                </c:pt>
                <c:pt idx="11118">
                  <c:v>49791.6</c:v>
                </c:pt>
                <c:pt idx="11119">
                  <c:v>49792.5</c:v>
                </c:pt>
                <c:pt idx="11120">
                  <c:v>49793.1</c:v>
                </c:pt>
                <c:pt idx="11121">
                  <c:v>49794.1</c:v>
                </c:pt>
                <c:pt idx="11122">
                  <c:v>49795.1</c:v>
                </c:pt>
                <c:pt idx="11123">
                  <c:v>49795.8</c:v>
                </c:pt>
                <c:pt idx="11124">
                  <c:v>49796.800000000003</c:v>
                </c:pt>
                <c:pt idx="11125">
                  <c:v>49797.5</c:v>
                </c:pt>
                <c:pt idx="11126">
                  <c:v>49798.5</c:v>
                </c:pt>
                <c:pt idx="11127">
                  <c:v>49799.5</c:v>
                </c:pt>
                <c:pt idx="11128">
                  <c:v>49800.1</c:v>
                </c:pt>
                <c:pt idx="11129">
                  <c:v>49800.800000000003</c:v>
                </c:pt>
                <c:pt idx="11130">
                  <c:v>49801.5</c:v>
                </c:pt>
                <c:pt idx="11131">
                  <c:v>49802</c:v>
                </c:pt>
                <c:pt idx="11132">
                  <c:v>49802.400000000001</c:v>
                </c:pt>
                <c:pt idx="11133">
                  <c:v>49802.8</c:v>
                </c:pt>
                <c:pt idx="11134">
                  <c:v>49803.1</c:v>
                </c:pt>
                <c:pt idx="11135">
                  <c:v>49803.4</c:v>
                </c:pt>
                <c:pt idx="11136">
                  <c:v>49803.5</c:v>
                </c:pt>
                <c:pt idx="11137">
                  <c:v>49803.7</c:v>
                </c:pt>
                <c:pt idx="11138">
                  <c:v>49803.8</c:v>
                </c:pt>
                <c:pt idx="11139">
                  <c:v>49803.9</c:v>
                </c:pt>
                <c:pt idx="11140">
                  <c:v>49803.9</c:v>
                </c:pt>
                <c:pt idx="11141">
                  <c:v>49803.9</c:v>
                </c:pt>
                <c:pt idx="11142">
                  <c:v>49803.9</c:v>
                </c:pt>
                <c:pt idx="11143">
                  <c:v>49803.9</c:v>
                </c:pt>
                <c:pt idx="11144">
                  <c:v>49803.9</c:v>
                </c:pt>
                <c:pt idx="11145">
                  <c:v>49803.9</c:v>
                </c:pt>
                <c:pt idx="11146">
                  <c:v>49803.9</c:v>
                </c:pt>
                <c:pt idx="11147">
                  <c:v>49803.9</c:v>
                </c:pt>
                <c:pt idx="11148">
                  <c:v>49803.9</c:v>
                </c:pt>
                <c:pt idx="11149">
                  <c:v>49803.9</c:v>
                </c:pt>
                <c:pt idx="11150">
                  <c:v>49803.8</c:v>
                </c:pt>
                <c:pt idx="11151">
                  <c:v>49803.8</c:v>
                </c:pt>
                <c:pt idx="11152">
                  <c:v>49803.8</c:v>
                </c:pt>
                <c:pt idx="11153">
                  <c:v>49803.7</c:v>
                </c:pt>
                <c:pt idx="11154">
                  <c:v>49803.6</c:v>
                </c:pt>
                <c:pt idx="11155">
                  <c:v>49803.6</c:v>
                </c:pt>
                <c:pt idx="11156">
                  <c:v>49803.5</c:v>
                </c:pt>
                <c:pt idx="11157">
                  <c:v>49803.3</c:v>
                </c:pt>
                <c:pt idx="11158">
                  <c:v>49803.199999999997</c:v>
                </c:pt>
                <c:pt idx="11159">
                  <c:v>49803</c:v>
                </c:pt>
                <c:pt idx="11160">
                  <c:v>49802.8</c:v>
                </c:pt>
                <c:pt idx="11161">
                  <c:v>49802.6</c:v>
                </c:pt>
                <c:pt idx="11162">
                  <c:v>49802.3</c:v>
                </c:pt>
                <c:pt idx="11163">
                  <c:v>49802</c:v>
                </c:pt>
                <c:pt idx="11164">
                  <c:v>49801.7</c:v>
                </c:pt>
                <c:pt idx="11165">
                  <c:v>49801.3</c:v>
                </c:pt>
                <c:pt idx="11166">
                  <c:v>49800.9</c:v>
                </c:pt>
                <c:pt idx="11167">
                  <c:v>49800.6</c:v>
                </c:pt>
                <c:pt idx="11168">
                  <c:v>49800.1</c:v>
                </c:pt>
                <c:pt idx="11169">
                  <c:v>49799.6</c:v>
                </c:pt>
                <c:pt idx="11170">
                  <c:v>49799.199999999997</c:v>
                </c:pt>
                <c:pt idx="11171">
                  <c:v>49798.7</c:v>
                </c:pt>
                <c:pt idx="11172">
                  <c:v>49798.1</c:v>
                </c:pt>
                <c:pt idx="11173">
                  <c:v>49797.7</c:v>
                </c:pt>
                <c:pt idx="11174">
                  <c:v>49797.2</c:v>
                </c:pt>
                <c:pt idx="11175">
                  <c:v>49796.6</c:v>
                </c:pt>
                <c:pt idx="11176">
                  <c:v>49796.2</c:v>
                </c:pt>
                <c:pt idx="11177">
                  <c:v>49795.6</c:v>
                </c:pt>
                <c:pt idx="11178">
                  <c:v>49795</c:v>
                </c:pt>
                <c:pt idx="11179">
                  <c:v>49794.6</c:v>
                </c:pt>
                <c:pt idx="11180">
                  <c:v>49793.9</c:v>
                </c:pt>
                <c:pt idx="11181">
                  <c:v>49793.3</c:v>
                </c:pt>
                <c:pt idx="11182">
                  <c:v>49792.9</c:v>
                </c:pt>
                <c:pt idx="11183">
                  <c:v>49792.2</c:v>
                </c:pt>
                <c:pt idx="11184">
                  <c:v>49791.6</c:v>
                </c:pt>
                <c:pt idx="11185">
                  <c:v>49791.1</c:v>
                </c:pt>
                <c:pt idx="11186">
                  <c:v>49790.400000000001</c:v>
                </c:pt>
                <c:pt idx="11187">
                  <c:v>49789.7</c:v>
                </c:pt>
                <c:pt idx="11188">
                  <c:v>49789.2</c:v>
                </c:pt>
                <c:pt idx="11189">
                  <c:v>49788.5</c:v>
                </c:pt>
                <c:pt idx="11190">
                  <c:v>49787.7</c:v>
                </c:pt>
                <c:pt idx="11191">
                  <c:v>49787.199999999997</c:v>
                </c:pt>
                <c:pt idx="11192">
                  <c:v>49786.3</c:v>
                </c:pt>
                <c:pt idx="11193">
                  <c:v>49785.5</c:v>
                </c:pt>
                <c:pt idx="11194">
                  <c:v>49784.9</c:v>
                </c:pt>
                <c:pt idx="11195">
                  <c:v>49784</c:v>
                </c:pt>
                <c:pt idx="11196">
                  <c:v>49783</c:v>
                </c:pt>
                <c:pt idx="11197">
                  <c:v>49782.400000000001</c:v>
                </c:pt>
                <c:pt idx="11198">
                  <c:v>49781.3</c:v>
                </c:pt>
                <c:pt idx="11199">
                  <c:v>49780.2</c:v>
                </c:pt>
                <c:pt idx="11200">
                  <c:v>49779.4</c:v>
                </c:pt>
                <c:pt idx="11201">
                  <c:v>49778.2</c:v>
                </c:pt>
                <c:pt idx="11202">
                  <c:v>49776.800000000003</c:v>
                </c:pt>
                <c:pt idx="11203">
                  <c:v>49775.9</c:v>
                </c:pt>
                <c:pt idx="11204">
                  <c:v>49774.5</c:v>
                </c:pt>
                <c:pt idx="11205">
                  <c:v>49773</c:v>
                </c:pt>
                <c:pt idx="11206">
                  <c:v>49771.9</c:v>
                </c:pt>
                <c:pt idx="11207">
                  <c:v>49770.3</c:v>
                </c:pt>
                <c:pt idx="11208">
                  <c:v>49768.7</c:v>
                </c:pt>
                <c:pt idx="11209">
                  <c:v>49767.6</c:v>
                </c:pt>
                <c:pt idx="11210">
                  <c:v>49765.9</c:v>
                </c:pt>
                <c:pt idx="11211">
                  <c:v>49764.2</c:v>
                </c:pt>
                <c:pt idx="11212">
                  <c:v>49763.1</c:v>
                </c:pt>
                <c:pt idx="11213">
                  <c:v>49761.4</c:v>
                </c:pt>
                <c:pt idx="11214">
                  <c:v>49759.8</c:v>
                </c:pt>
                <c:pt idx="11215">
                  <c:v>49758.8</c:v>
                </c:pt>
                <c:pt idx="11216">
                  <c:v>49757.3</c:v>
                </c:pt>
                <c:pt idx="11217">
                  <c:v>49755.9</c:v>
                </c:pt>
                <c:pt idx="11218">
                  <c:v>49755</c:v>
                </c:pt>
                <c:pt idx="11219">
                  <c:v>49753.7</c:v>
                </c:pt>
                <c:pt idx="11220">
                  <c:v>49752.5</c:v>
                </c:pt>
                <c:pt idx="11221">
                  <c:v>49751.7</c:v>
                </c:pt>
                <c:pt idx="11222">
                  <c:v>49750.7</c:v>
                </c:pt>
                <c:pt idx="11223">
                  <c:v>49749.7</c:v>
                </c:pt>
                <c:pt idx="11224">
                  <c:v>49749</c:v>
                </c:pt>
                <c:pt idx="11225">
                  <c:v>49748.2</c:v>
                </c:pt>
                <c:pt idx="11226">
                  <c:v>49747.3</c:v>
                </c:pt>
                <c:pt idx="11227">
                  <c:v>49746.8</c:v>
                </c:pt>
                <c:pt idx="11228">
                  <c:v>49746.1</c:v>
                </c:pt>
                <c:pt idx="11229">
                  <c:v>49745.4</c:v>
                </c:pt>
                <c:pt idx="11230">
                  <c:v>49744.9</c:v>
                </c:pt>
                <c:pt idx="11231">
                  <c:v>49744.3</c:v>
                </c:pt>
                <c:pt idx="11232">
                  <c:v>49743.6</c:v>
                </c:pt>
                <c:pt idx="11233">
                  <c:v>49743.3</c:v>
                </c:pt>
                <c:pt idx="11234">
                  <c:v>49742.7</c:v>
                </c:pt>
                <c:pt idx="11235">
                  <c:v>49742.2</c:v>
                </c:pt>
                <c:pt idx="11236">
                  <c:v>49741.9</c:v>
                </c:pt>
                <c:pt idx="11237">
                  <c:v>49741.5</c:v>
                </c:pt>
                <c:pt idx="11238">
                  <c:v>49741.1</c:v>
                </c:pt>
                <c:pt idx="11239">
                  <c:v>49740.9</c:v>
                </c:pt>
                <c:pt idx="11240">
                  <c:v>49740.6</c:v>
                </c:pt>
                <c:pt idx="11241">
                  <c:v>49740.4</c:v>
                </c:pt>
                <c:pt idx="11242">
                  <c:v>49740.3</c:v>
                </c:pt>
                <c:pt idx="11243">
                  <c:v>49740.1</c:v>
                </c:pt>
                <c:pt idx="11244">
                  <c:v>49740</c:v>
                </c:pt>
                <c:pt idx="11245">
                  <c:v>49739.9</c:v>
                </c:pt>
                <c:pt idx="11246">
                  <c:v>49739.8</c:v>
                </c:pt>
                <c:pt idx="11247">
                  <c:v>49739.8</c:v>
                </c:pt>
                <c:pt idx="11248">
                  <c:v>49739.8</c:v>
                </c:pt>
                <c:pt idx="11249">
                  <c:v>49739.8</c:v>
                </c:pt>
                <c:pt idx="11250">
                  <c:v>49739.8</c:v>
                </c:pt>
                <c:pt idx="11251">
                  <c:v>49739.8</c:v>
                </c:pt>
                <c:pt idx="11252">
                  <c:v>49739.8</c:v>
                </c:pt>
                <c:pt idx="11253">
                  <c:v>49739.8</c:v>
                </c:pt>
                <c:pt idx="11254">
                  <c:v>49739.8</c:v>
                </c:pt>
                <c:pt idx="11255">
                  <c:v>49739.8</c:v>
                </c:pt>
                <c:pt idx="11256">
                  <c:v>49739.8</c:v>
                </c:pt>
                <c:pt idx="11257">
                  <c:v>49739.8</c:v>
                </c:pt>
                <c:pt idx="11258">
                  <c:v>49739.8</c:v>
                </c:pt>
                <c:pt idx="11259">
                  <c:v>49739.8</c:v>
                </c:pt>
                <c:pt idx="11260">
                  <c:v>49739.8</c:v>
                </c:pt>
                <c:pt idx="11261">
                  <c:v>49739.8</c:v>
                </c:pt>
                <c:pt idx="11262">
                  <c:v>49739.7</c:v>
                </c:pt>
                <c:pt idx="11263">
                  <c:v>49739.7</c:v>
                </c:pt>
                <c:pt idx="11264">
                  <c:v>49739.5</c:v>
                </c:pt>
                <c:pt idx="11265">
                  <c:v>49739.3</c:v>
                </c:pt>
                <c:pt idx="11266">
                  <c:v>49739.199999999997</c:v>
                </c:pt>
                <c:pt idx="11267">
                  <c:v>49738.9</c:v>
                </c:pt>
                <c:pt idx="11268">
                  <c:v>49738.5</c:v>
                </c:pt>
                <c:pt idx="11269">
                  <c:v>49738.2</c:v>
                </c:pt>
                <c:pt idx="11270">
                  <c:v>49737.7</c:v>
                </c:pt>
                <c:pt idx="11271">
                  <c:v>49737.3</c:v>
                </c:pt>
                <c:pt idx="11272">
                  <c:v>49736.7</c:v>
                </c:pt>
                <c:pt idx="11273">
                  <c:v>49735.9</c:v>
                </c:pt>
                <c:pt idx="11274">
                  <c:v>49735.4</c:v>
                </c:pt>
                <c:pt idx="11275">
                  <c:v>49734.5</c:v>
                </c:pt>
                <c:pt idx="11276">
                  <c:v>49733.9</c:v>
                </c:pt>
                <c:pt idx="11277">
                  <c:v>49733</c:v>
                </c:pt>
                <c:pt idx="11278">
                  <c:v>49732</c:v>
                </c:pt>
                <c:pt idx="11279">
                  <c:v>49731.3</c:v>
                </c:pt>
                <c:pt idx="11280">
                  <c:v>49730.3</c:v>
                </c:pt>
                <c:pt idx="11281">
                  <c:v>49729.3</c:v>
                </c:pt>
                <c:pt idx="11282">
                  <c:v>49728.6</c:v>
                </c:pt>
                <c:pt idx="11283">
                  <c:v>49727.6</c:v>
                </c:pt>
                <c:pt idx="11284">
                  <c:v>49726.6</c:v>
                </c:pt>
                <c:pt idx="11285">
                  <c:v>49726</c:v>
                </c:pt>
                <c:pt idx="11286">
                  <c:v>49725</c:v>
                </c:pt>
                <c:pt idx="11287">
                  <c:v>49724.1</c:v>
                </c:pt>
                <c:pt idx="11288">
                  <c:v>49723.5</c:v>
                </c:pt>
                <c:pt idx="11289">
                  <c:v>49722.7</c:v>
                </c:pt>
                <c:pt idx="11290">
                  <c:v>49721.8</c:v>
                </c:pt>
                <c:pt idx="11291">
                  <c:v>49721.3</c:v>
                </c:pt>
                <c:pt idx="11292">
                  <c:v>49720.5</c:v>
                </c:pt>
                <c:pt idx="11293">
                  <c:v>49719.7</c:v>
                </c:pt>
                <c:pt idx="11294">
                  <c:v>49719.1</c:v>
                </c:pt>
                <c:pt idx="11295">
                  <c:v>49718.400000000001</c:v>
                </c:pt>
                <c:pt idx="11296">
                  <c:v>49717.599999999999</c:v>
                </c:pt>
                <c:pt idx="11297">
                  <c:v>49717.1</c:v>
                </c:pt>
                <c:pt idx="11298">
                  <c:v>49716.4</c:v>
                </c:pt>
                <c:pt idx="11299">
                  <c:v>49715.6</c:v>
                </c:pt>
                <c:pt idx="11300">
                  <c:v>49715.1</c:v>
                </c:pt>
                <c:pt idx="11301">
                  <c:v>49714.400000000001</c:v>
                </c:pt>
                <c:pt idx="11302">
                  <c:v>49713.599999999999</c:v>
                </c:pt>
                <c:pt idx="11303">
                  <c:v>49713.1</c:v>
                </c:pt>
                <c:pt idx="11304">
                  <c:v>49712.4</c:v>
                </c:pt>
                <c:pt idx="11305">
                  <c:v>49711.6</c:v>
                </c:pt>
                <c:pt idx="11306">
                  <c:v>49711.1</c:v>
                </c:pt>
                <c:pt idx="11307">
                  <c:v>49710.3</c:v>
                </c:pt>
                <c:pt idx="11308">
                  <c:v>49709.599999999999</c:v>
                </c:pt>
                <c:pt idx="11309">
                  <c:v>49709</c:v>
                </c:pt>
                <c:pt idx="11310">
                  <c:v>49708.3</c:v>
                </c:pt>
                <c:pt idx="11311">
                  <c:v>49707.5</c:v>
                </c:pt>
                <c:pt idx="11312">
                  <c:v>49707</c:v>
                </c:pt>
                <c:pt idx="11313">
                  <c:v>49706.2</c:v>
                </c:pt>
                <c:pt idx="11314">
                  <c:v>49705.4</c:v>
                </c:pt>
                <c:pt idx="11315">
                  <c:v>49704.9</c:v>
                </c:pt>
                <c:pt idx="11316">
                  <c:v>49704.1</c:v>
                </c:pt>
                <c:pt idx="11317">
                  <c:v>49703.3</c:v>
                </c:pt>
                <c:pt idx="11318">
                  <c:v>49702.8</c:v>
                </c:pt>
                <c:pt idx="11319">
                  <c:v>49702</c:v>
                </c:pt>
                <c:pt idx="11320">
                  <c:v>49701.2</c:v>
                </c:pt>
                <c:pt idx="11321">
                  <c:v>49700.6</c:v>
                </c:pt>
                <c:pt idx="11322">
                  <c:v>49699.8</c:v>
                </c:pt>
                <c:pt idx="11323">
                  <c:v>49699</c:v>
                </c:pt>
                <c:pt idx="11324">
                  <c:v>49698.400000000001</c:v>
                </c:pt>
                <c:pt idx="11325">
                  <c:v>49697.599999999999</c:v>
                </c:pt>
                <c:pt idx="11326">
                  <c:v>49696.7</c:v>
                </c:pt>
                <c:pt idx="11327">
                  <c:v>49696.2</c:v>
                </c:pt>
                <c:pt idx="11328">
                  <c:v>49695.3</c:v>
                </c:pt>
                <c:pt idx="11329">
                  <c:v>49694.400000000001</c:v>
                </c:pt>
                <c:pt idx="11330">
                  <c:v>49693.8</c:v>
                </c:pt>
                <c:pt idx="11331">
                  <c:v>49692.9</c:v>
                </c:pt>
                <c:pt idx="11332">
                  <c:v>49691.9</c:v>
                </c:pt>
                <c:pt idx="11333">
                  <c:v>49691.3</c:v>
                </c:pt>
                <c:pt idx="11334">
                  <c:v>49690.3</c:v>
                </c:pt>
                <c:pt idx="11335">
                  <c:v>49689.599999999999</c:v>
                </c:pt>
                <c:pt idx="11336">
                  <c:v>49688.6</c:v>
                </c:pt>
                <c:pt idx="11337">
                  <c:v>49687.6</c:v>
                </c:pt>
                <c:pt idx="11338">
                  <c:v>49686.9</c:v>
                </c:pt>
                <c:pt idx="11339">
                  <c:v>49685.8</c:v>
                </c:pt>
                <c:pt idx="11340">
                  <c:v>49684.800000000003</c:v>
                </c:pt>
                <c:pt idx="11341">
                  <c:v>49684.1</c:v>
                </c:pt>
                <c:pt idx="11342">
                  <c:v>49683</c:v>
                </c:pt>
                <c:pt idx="11343">
                  <c:v>49682</c:v>
                </c:pt>
                <c:pt idx="11344">
                  <c:v>49681.4</c:v>
                </c:pt>
                <c:pt idx="11345">
                  <c:v>49680.4</c:v>
                </c:pt>
                <c:pt idx="11346">
                  <c:v>49679.4</c:v>
                </c:pt>
                <c:pt idx="11347">
                  <c:v>49678.8</c:v>
                </c:pt>
                <c:pt idx="11348">
                  <c:v>49677.9</c:v>
                </c:pt>
                <c:pt idx="11349">
                  <c:v>49677.1</c:v>
                </c:pt>
                <c:pt idx="11350">
                  <c:v>49676.5</c:v>
                </c:pt>
                <c:pt idx="11351">
                  <c:v>49675.8</c:v>
                </c:pt>
                <c:pt idx="11352">
                  <c:v>49675</c:v>
                </c:pt>
                <c:pt idx="11353">
                  <c:v>49674.6</c:v>
                </c:pt>
                <c:pt idx="11354">
                  <c:v>49673.9</c:v>
                </c:pt>
                <c:pt idx="11355">
                  <c:v>49673.2</c:v>
                </c:pt>
                <c:pt idx="11356">
                  <c:v>49672.800000000003</c:v>
                </c:pt>
                <c:pt idx="11357">
                  <c:v>49672.3</c:v>
                </c:pt>
                <c:pt idx="11358">
                  <c:v>49671.7</c:v>
                </c:pt>
                <c:pt idx="11359">
                  <c:v>49671.3</c:v>
                </c:pt>
                <c:pt idx="11360">
                  <c:v>49670.8</c:v>
                </c:pt>
                <c:pt idx="11361">
                  <c:v>49670.3</c:v>
                </c:pt>
                <c:pt idx="11362">
                  <c:v>49670</c:v>
                </c:pt>
                <c:pt idx="11363">
                  <c:v>49669.599999999999</c:v>
                </c:pt>
                <c:pt idx="11364">
                  <c:v>49669.1</c:v>
                </c:pt>
                <c:pt idx="11365">
                  <c:v>49668.9</c:v>
                </c:pt>
                <c:pt idx="11366">
                  <c:v>49668.5</c:v>
                </c:pt>
                <c:pt idx="11367">
                  <c:v>49668.1</c:v>
                </c:pt>
                <c:pt idx="11368">
                  <c:v>49667.9</c:v>
                </c:pt>
                <c:pt idx="11369">
                  <c:v>49667.7</c:v>
                </c:pt>
                <c:pt idx="11370">
                  <c:v>49667.4</c:v>
                </c:pt>
                <c:pt idx="11371">
                  <c:v>49667.3</c:v>
                </c:pt>
                <c:pt idx="11372">
                  <c:v>49667.1</c:v>
                </c:pt>
                <c:pt idx="11373">
                  <c:v>49667</c:v>
                </c:pt>
                <c:pt idx="11374">
                  <c:v>49667</c:v>
                </c:pt>
                <c:pt idx="11375">
                  <c:v>49666.9</c:v>
                </c:pt>
                <c:pt idx="11376">
                  <c:v>49666.9</c:v>
                </c:pt>
                <c:pt idx="11377">
                  <c:v>49667</c:v>
                </c:pt>
                <c:pt idx="11378">
                  <c:v>49667.1</c:v>
                </c:pt>
                <c:pt idx="11379">
                  <c:v>49667.199999999997</c:v>
                </c:pt>
                <c:pt idx="11380">
                  <c:v>49667.3</c:v>
                </c:pt>
                <c:pt idx="11381">
                  <c:v>49667.5</c:v>
                </c:pt>
                <c:pt idx="11382">
                  <c:v>49667.8</c:v>
                </c:pt>
                <c:pt idx="11383">
                  <c:v>49668</c:v>
                </c:pt>
                <c:pt idx="11384">
                  <c:v>49668.3</c:v>
                </c:pt>
                <c:pt idx="11385">
                  <c:v>49668.6</c:v>
                </c:pt>
                <c:pt idx="11386">
                  <c:v>49668.9</c:v>
                </c:pt>
                <c:pt idx="11387">
                  <c:v>49669.3</c:v>
                </c:pt>
                <c:pt idx="11388">
                  <c:v>49669.7</c:v>
                </c:pt>
                <c:pt idx="11389">
                  <c:v>49670</c:v>
                </c:pt>
                <c:pt idx="11390">
                  <c:v>49670.5</c:v>
                </c:pt>
                <c:pt idx="11391">
                  <c:v>49671</c:v>
                </c:pt>
                <c:pt idx="11392">
                  <c:v>49671.3</c:v>
                </c:pt>
                <c:pt idx="11393">
                  <c:v>49671.9</c:v>
                </c:pt>
                <c:pt idx="11394">
                  <c:v>49672.6</c:v>
                </c:pt>
                <c:pt idx="11395">
                  <c:v>49673.1</c:v>
                </c:pt>
                <c:pt idx="11396">
                  <c:v>49673.9</c:v>
                </c:pt>
                <c:pt idx="11397">
                  <c:v>49674.8</c:v>
                </c:pt>
                <c:pt idx="11398">
                  <c:v>49675.5</c:v>
                </c:pt>
                <c:pt idx="11399">
                  <c:v>49676.5</c:v>
                </c:pt>
                <c:pt idx="11400">
                  <c:v>49677.7</c:v>
                </c:pt>
                <c:pt idx="11401">
                  <c:v>49678.5</c:v>
                </c:pt>
                <c:pt idx="11402">
                  <c:v>49679.9</c:v>
                </c:pt>
                <c:pt idx="11403">
                  <c:v>49681.3</c:v>
                </c:pt>
                <c:pt idx="11404">
                  <c:v>49682.3</c:v>
                </c:pt>
                <c:pt idx="11405">
                  <c:v>49683.8</c:v>
                </c:pt>
                <c:pt idx="11406">
                  <c:v>49685.4</c:v>
                </c:pt>
                <c:pt idx="11407">
                  <c:v>49686.5</c:v>
                </c:pt>
                <c:pt idx="11408">
                  <c:v>49688.1</c:v>
                </c:pt>
                <c:pt idx="11409">
                  <c:v>49689.7</c:v>
                </c:pt>
                <c:pt idx="11410">
                  <c:v>49690.8</c:v>
                </c:pt>
                <c:pt idx="11411">
                  <c:v>49692.2</c:v>
                </c:pt>
                <c:pt idx="11412">
                  <c:v>49693.2</c:v>
                </c:pt>
                <c:pt idx="11413">
                  <c:v>49694.400000000001</c:v>
                </c:pt>
                <c:pt idx="11414">
                  <c:v>49695.199999999997</c:v>
                </c:pt>
                <c:pt idx="11415">
                  <c:v>49696.3</c:v>
                </c:pt>
                <c:pt idx="11416">
                  <c:v>49697.2</c:v>
                </c:pt>
                <c:pt idx="11417">
                  <c:v>49697.8</c:v>
                </c:pt>
                <c:pt idx="11418">
                  <c:v>49698.5</c:v>
                </c:pt>
                <c:pt idx="11419">
                  <c:v>49699.1</c:v>
                </c:pt>
                <c:pt idx="11420">
                  <c:v>49699.4</c:v>
                </c:pt>
                <c:pt idx="11421">
                  <c:v>49699.8</c:v>
                </c:pt>
                <c:pt idx="11422">
                  <c:v>49700.2</c:v>
                </c:pt>
                <c:pt idx="11423">
                  <c:v>49700.3</c:v>
                </c:pt>
                <c:pt idx="11424">
                  <c:v>49700.5</c:v>
                </c:pt>
                <c:pt idx="11425">
                  <c:v>49700.7</c:v>
                </c:pt>
                <c:pt idx="11426">
                  <c:v>49700.7</c:v>
                </c:pt>
                <c:pt idx="11427">
                  <c:v>49700.800000000003</c:v>
                </c:pt>
                <c:pt idx="11428">
                  <c:v>49700.9</c:v>
                </c:pt>
                <c:pt idx="11429">
                  <c:v>49701</c:v>
                </c:pt>
                <c:pt idx="11430">
                  <c:v>49701</c:v>
                </c:pt>
                <c:pt idx="11431">
                  <c:v>49701.1</c:v>
                </c:pt>
                <c:pt idx="11432">
                  <c:v>49701.2</c:v>
                </c:pt>
                <c:pt idx="11433">
                  <c:v>49701.3</c:v>
                </c:pt>
                <c:pt idx="11434">
                  <c:v>49701.4</c:v>
                </c:pt>
                <c:pt idx="11435">
                  <c:v>49701.4</c:v>
                </c:pt>
                <c:pt idx="11436">
                  <c:v>49701.599999999999</c:v>
                </c:pt>
                <c:pt idx="11437">
                  <c:v>49701.9</c:v>
                </c:pt>
                <c:pt idx="11438">
                  <c:v>49702</c:v>
                </c:pt>
                <c:pt idx="11439">
                  <c:v>49702.400000000001</c:v>
                </c:pt>
                <c:pt idx="11440">
                  <c:v>49702.9</c:v>
                </c:pt>
                <c:pt idx="11441">
                  <c:v>49703.3</c:v>
                </c:pt>
                <c:pt idx="11442">
                  <c:v>49704</c:v>
                </c:pt>
                <c:pt idx="11443">
                  <c:v>49704.800000000003</c:v>
                </c:pt>
                <c:pt idx="11444">
                  <c:v>49705.4</c:v>
                </c:pt>
                <c:pt idx="11445">
                  <c:v>49706.5</c:v>
                </c:pt>
                <c:pt idx="11446">
                  <c:v>49707.8</c:v>
                </c:pt>
                <c:pt idx="11447">
                  <c:v>49708.7</c:v>
                </c:pt>
                <c:pt idx="11448">
                  <c:v>49710.2</c:v>
                </c:pt>
                <c:pt idx="11449">
                  <c:v>49711.9</c:v>
                </c:pt>
                <c:pt idx="11450">
                  <c:v>49713</c:v>
                </c:pt>
                <c:pt idx="11451">
                  <c:v>49714.9</c:v>
                </c:pt>
                <c:pt idx="11452">
                  <c:v>49716.9</c:v>
                </c:pt>
                <c:pt idx="11453">
                  <c:v>49718.3</c:v>
                </c:pt>
                <c:pt idx="11454">
                  <c:v>49720.4</c:v>
                </c:pt>
                <c:pt idx="11455">
                  <c:v>49722.6</c:v>
                </c:pt>
                <c:pt idx="11456">
                  <c:v>49724</c:v>
                </c:pt>
                <c:pt idx="11457">
                  <c:v>49726.3</c:v>
                </c:pt>
                <c:pt idx="11458">
                  <c:v>49728.6</c:v>
                </c:pt>
                <c:pt idx="11459">
                  <c:v>49730.2</c:v>
                </c:pt>
                <c:pt idx="11460">
                  <c:v>49732.5</c:v>
                </c:pt>
                <c:pt idx="11461">
                  <c:v>49735</c:v>
                </c:pt>
                <c:pt idx="11462">
                  <c:v>49736.7</c:v>
                </c:pt>
                <c:pt idx="11463">
                  <c:v>49739.199999999997</c:v>
                </c:pt>
                <c:pt idx="11464">
                  <c:v>49741.8</c:v>
                </c:pt>
                <c:pt idx="11465">
                  <c:v>49743.6</c:v>
                </c:pt>
                <c:pt idx="11466">
                  <c:v>49746.400000000001</c:v>
                </c:pt>
                <c:pt idx="11467">
                  <c:v>49749.2</c:v>
                </c:pt>
                <c:pt idx="11468">
                  <c:v>49751.1</c:v>
                </c:pt>
                <c:pt idx="11469">
                  <c:v>49754</c:v>
                </c:pt>
                <c:pt idx="11470">
                  <c:v>49756.9</c:v>
                </c:pt>
                <c:pt idx="11471">
                  <c:v>49758.8</c:v>
                </c:pt>
                <c:pt idx="11472">
                  <c:v>49761.7</c:v>
                </c:pt>
                <c:pt idx="11473">
                  <c:v>49764.6</c:v>
                </c:pt>
                <c:pt idx="11474">
                  <c:v>49766.400000000001</c:v>
                </c:pt>
                <c:pt idx="11475">
                  <c:v>49769.1</c:v>
                </c:pt>
                <c:pt idx="11476">
                  <c:v>49771.6</c:v>
                </c:pt>
                <c:pt idx="11477">
                  <c:v>49773.1</c:v>
                </c:pt>
                <c:pt idx="11478">
                  <c:v>49775.3</c:v>
                </c:pt>
                <c:pt idx="11479">
                  <c:v>49776.4</c:v>
                </c:pt>
                <c:pt idx="11480">
                  <c:v>49778.2</c:v>
                </c:pt>
                <c:pt idx="11481">
                  <c:v>49779.6</c:v>
                </c:pt>
                <c:pt idx="11482">
                  <c:v>49780.4</c:v>
                </c:pt>
                <c:pt idx="11483">
                  <c:v>49781.3</c:v>
                </c:pt>
                <c:pt idx="11484">
                  <c:v>49781.9</c:v>
                </c:pt>
                <c:pt idx="11485">
                  <c:v>49782</c:v>
                </c:pt>
                <c:pt idx="11486">
                  <c:v>49782.3</c:v>
                </c:pt>
                <c:pt idx="11487">
                  <c:v>49782.2</c:v>
                </c:pt>
                <c:pt idx="11488">
                  <c:v>49781.9</c:v>
                </c:pt>
                <c:pt idx="11489">
                  <c:v>49781.599999999999</c:v>
                </c:pt>
                <c:pt idx="11490">
                  <c:v>49781</c:v>
                </c:pt>
                <c:pt idx="11491">
                  <c:v>49780.2</c:v>
                </c:pt>
                <c:pt idx="11492">
                  <c:v>49779.7</c:v>
                </c:pt>
                <c:pt idx="11493">
                  <c:v>49778.8</c:v>
                </c:pt>
                <c:pt idx="11494">
                  <c:v>49778.2</c:v>
                </c:pt>
                <c:pt idx="11495">
                  <c:v>49777.3</c:v>
                </c:pt>
                <c:pt idx="11496">
                  <c:v>49776.4</c:v>
                </c:pt>
                <c:pt idx="11497">
                  <c:v>49775.6</c:v>
                </c:pt>
                <c:pt idx="11498">
                  <c:v>49775</c:v>
                </c:pt>
                <c:pt idx="11499">
                  <c:v>49774.3</c:v>
                </c:pt>
                <c:pt idx="11500">
                  <c:v>49773.7</c:v>
                </c:pt>
                <c:pt idx="11501">
                  <c:v>49773.3</c:v>
                </c:pt>
                <c:pt idx="11502">
                  <c:v>49773</c:v>
                </c:pt>
                <c:pt idx="11503">
                  <c:v>49772.7</c:v>
                </c:pt>
                <c:pt idx="11504">
                  <c:v>49772.7</c:v>
                </c:pt>
                <c:pt idx="11505">
                  <c:v>49772.800000000003</c:v>
                </c:pt>
                <c:pt idx="11506">
                  <c:v>49773</c:v>
                </c:pt>
                <c:pt idx="11507">
                  <c:v>49773.3</c:v>
                </c:pt>
                <c:pt idx="11508">
                  <c:v>49773.9</c:v>
                </c:pt>
                <c:pt idx="11509">
                  <c:v>49774.3</c:v>
                </c:pt>
                <c:pt idx="11510">
                  <c:v>49775.1</c:v>
                </c:pt>
                <c:pt idx="11511">
                  <c:v>49776.1</c:v>
                </c:pt>
                <c:pt idx="11512">
                  <c:v>49776.800000000003</c:v>
                </c:pt>
                <c:pt idx="11513">
                  <c:v>49777.9</c:v>
                </c:pt>
                <c:pt idx="11514">
                  <c:v>49779.1</c:v>
                </c:pt>
                <c:pt idx="11515">
                  <c:v>49780.4</c:v>
                </c:pt>
                <c:pt idx="11516">
                  <c:v>49781.3</c:v>
                </c:pt>
                <c:pt idx="11517">
                  <c:v>49782.6</c:v>
                </c:pt>
                <c:pt idx="11518">
                  <c:v>49784</c:v>
                </c:pt>
                <c:pt idx="11519">
                  <c:v>49784.9</c:v>
                </c:pt>
                <c:pt idx="11520">
                  <c:v>49786.2</c:v>
                </c:pt>
                <c:pt idx="11521">
                  <c:v>49787.1</c:v>
                </c:pt>
                <c:pt idx="11522">
                  <c:v>49788.4</c:v>
                </c:pt>
                <c:pt idx="11523">
                  <c:v>49789.599999999999</c:v>
                </c:pt>
                <c:pt idx="11524">
                  <c:v>49790.400000000001</c:v>
                </c:pt>
                <c:pt idx="11525">
                  <c:v>49791.4</c:v>
                </c:pt>
                <c:pt idx="11526">
                  <c:v>49792.3</c:v>
                </c:pt>
                <c:pt idx="11527">
                  <c:v>49793.1</c:v>
                </c:pt>
                <c:pt idx="11528">
                  <c:v>49793.599999999999</c:v>
                </c:pt>
                <c:pt idx="11529">
                  <c:v>49794.2</c:v>
                </c:pt>
                <c:pt idx="11530">
                  <c:v>49794.6</c:v>
                </c:pt>
                <c:pt idx="11531">
                  <c:v>49794.7</c:v>
                </c:pt>
                <c:pt idx="11532">
                  <c:v>49794.8</c:v>
                </c:pt>
                <c:pt idx="11533">
                  <c:v>49794.6</c:v>
                </c:pt>
                <c:pt idx="11534">
                  <c:v>49794.5</c:v>
                </c:pt>
                <c:pt idx="11535">
                  <c:v>49794.1</c:v>
                </c:pt>
                <c:pt idx="11536">
                  <c:v>49793.7</c:v>
                </c:pt>
                <c:pt idx="11537">
                  <c:v>49793</c:v>
                </c:pt>
                <c:pt idx="11538">
                  <c:v>49792.1</c:v>
                </c:pt>
                <c:pt idx="11539">
                  <c:v>49791.4</c:v>
                </c:pt>
                <c:pt idx="11540">
                  <c:v>49790.2</c:v>
                </c:pt>
                <c:pt idx="11541">
                  <c:v>49788.9</c:v>
                </c:pt>
                <c:pt idx="11542">
                  <c:v>49787.9</c:v>
                </c:pt>
                <c:pt idx="11543">
                  <c:v>49786.400000000001</c:v>
                </c:pt>
                <c:pt idx="11544">
                  <c:v>49785.3</c:v>
                </c:pt>
                <c:pt idx="11545">
                  <c:v>49783.6</c:v>
                </c:pt>
                <c:pt idx="11546">
                  <c:v>49781.8</c:v>
                </c:pt>
                <c:pt idx="11547">
                  <c:v>49780.5</c:v>
                </c:pt>
                <c:pt idx="11548">
                  <c:v>49778.5</c:v>
                </c:pt>
                <c:pt idx="11549">
                  <c:v>49776.4</c:v>
                </c:pt>
                <c:pt idx="11550">
                  <c:v>49775</c:v>
                </c:pt>
                <c:pt idx="11551">
                  <c:v>49772.7</c:v>
                </c:pt>
                <c:pt idx="11552">
                  <c:v>49770.3</c:v>
                </c:pt>
                <c:pt idx="11553">
                  <c:v>49768.7</c:v>
                </c:pt>
                <c:pt idx="11554">
                  <c:v>49766</c:v>
                </c:pt>
                <c:pt idx="11555">
                  <c:v>49763.199999999997</c:v>
                </c:pt>
                <c:pt idx="11556">
                  <c:v>49761.2</c:v>
                </c:pt>
                <c:pt idx="11557">
                  <c:v>49758.1</c:v>
                </c:pt>
                <c:pt idx="11558">
                  <c:v>49754.8</c:v>
                </c:pt>
                <c:pt idx="11559">
                  <c:v>49752.5</c:v>
                </c:pt>
                <c:pt idx="11560">
                  <c:v>49748.800000000003</c:v>
                </c:pt>
                <c:pt idx="11561">
                  <c:v>49745</c:v>
                </c:pt>
                <c:pt idx="11562">
                  <c:v>49742.400000000001</c:v>
                </c:pt>
                <c:pt idx="11563">
                  <c:v>49738.3</c:v>
                </c:pt>
                <c:pt idx="11564">
                  <c:v>49734</c:v>
                </c:pt>
                <c:pt idx="11565">
                  <c:v>49731.1</c:v>
                </c:pt>
                <c:pt idx="11566">
                  <c:v>49726.7</c:v>
                </c:pt>
                <c:pt idx="11567">
                  <c:v>49722.2</c:v>
                </c:pt>
                <c:pt idx="11568">
                  <c:v>49719.199999999997</c:v>
                </c:pt>
                <c:pt idx="11569">
                  <c:v>49714.7</c:v>
                </c:pt>
                <c:pt idx="11570">
                  <c:v>49710.1</c:v>
                </c:pt>
                <c:pt idx="11571">
                  <c:v>49707.1</c:v>
                </c:pt>
                <c:pt idx="11572">
                  <c:v>49702.6</c:v>
                </c:pt>
                <c:pt idx="11573">
                  <c:v>49698.2</c:v>
                </c:pt>
                <c:pt idx="11574">
                  <c:v>49695.199999999997</c:v>
                </c:pt>
                <c:pt idx="11575">
                  <c:v>49690.8</c:v>
                </c:pt>
                <c:pt idx="11576">
                  <c:v>49686.400000000001</c:v>
                </c:pt>
                <c:pt idx="11577">
                  <c:v>49683.5</c:v>
                </c:pt>
                <c:pt idx="11578">
                  <c:v>49679.199999999997</c:v>
                </c:pt>
                <c:pt idx="11579">
                  <c:v>49674.9</c:v>
                </c:pt>
                <c:pt idx="11580">
                  <c:v>49672.1</c:v>
                </c:pt>
                <c:pt idx="11581">
                  <c:v>49667.8</c:v>
                </c:pt>
                <c:pt idx="11582">
                  <c:v>49663.6</c:v>
                </c:pt>
                <c:pt idx="11583">
                  <c:v>49660.800000000003</c:v>
                </c:pt>
                <c:pt idx="11584">
                  <c:v>49656.7</c:v>
                </c:pt>
                <c:pt idx="11585">
                  <c:v>49652.5</c:v>
                </c:pt>
                <c:pt idx="11586">
                  <c:v>49649.8</c:v>
                </c:pt>
                <c:pt idx="11587">
                  <c:v>49645.8</c:v>
                </c:pt>
                <c:pt idx="11588">
                  <c:v>49641.8</c:v>
                </c:pt>
                <c:pt idx="11589">
                  <c:v>49639.199999999997</c:v>
                </c:pt>
                <c:pt idx="11590">
                  <c:v>49635.4</c:v>
                </c:pt>
                <c:pt idx="11591">
                  <c:v>49631.7</c:v>
                </c:pt>
                <c:pt idx="11592">
                  <c:v>49629.3</c:v>
                </c:pt>
                <c:pt idx="11593">
                  <c:v>49625.8</c:v>
                </c:pt>
                <c:pt idx="11594">
                  <c:v>49622.400000000001</c:v>
                </c:pt>
                <c:pt idx="11595">
                  <c:v>49620.2</c:v>
                </c:pt>
                <c:pt idx="11596">
                  <c:v>49617</c:v>
                </c:pt>
                <c:pt idx="11597">
                  <c:v>49614</c:v>
                </c:pt>
                <c:pt idx="11598">
                  <c:v>49611.9</c:v>
                </c:pt>
                <c:pt idx="11599">
                  <c:v>49609</c:v>
                </c:pt>
                <c:pt idx="11600">
                  <c:v>49606.2</c:v>
                </c:pt>
                <c:pt idx="11601">
                  <c:v>49604.3</c:v>
                </c:pt>
                <c:pt idx="11602">
                  <c:v>49601.599999999999</c:v>
                </c:pt>
                <c:pt idx="11603">
                  <c:v>49598.9</c:v>
                </c:pt>
                <c:pt idx="11604">
                  <c:v>49597.2</c:v>
                </c:pt>
                <c:pt idx="11605">
                  <c:v>49594.7</c:v>
                </c:pt>
                <c:pt idx="11606">
                  <c:v>49592.3</c:v>
                </c:pt>
                <c:pt idx="11607">
                  <c:v>49590.7</c:v>
                </c:pt>
                <c:pt idx="11608">
                  <c:v>49588.4</c:v>
                </c:pt>
                <c:pt idx="11609">
                  <c:v>49586.3</c:v>
                </c:pt>
                <c:pt idx="11610">
                  <c:v>49585</c:v>
                </c:pt>
                <c:pt idx="11611">
                  <c:v>49583.1</c:v>
                </c:pt>
                <c:pt idx="11612">
                  <c:v>49581.4</c:v>
                </c:pt>
                <c:pt idx="11613">
                  <c:v>49580.4</c:v>
                </c:pt>
                <c:pt idx="11614">
                  <c:v>49579</c:v>
                </c:pt>
                <c:pt idx="11615">
                  <c:v>49577.9</c:v>
                </c:pt>
                <c:pt idx="11616">
                  <c:v>49577.3</c:v>
                </c:pt>
                <c:pt idx="11617">
                  <c:v>49576.5</c:v>
                </c:pt>
                <c:pt idx="11618">
                  <c:v>49575.9</c:v>
                </c:pt>
                <c:pt idx="11619">
                  <c:v>49575.6</c:v>
                </c:pt>
                <c:pt idx="11620">
                  <c:v>49575.4</c:v>
                </c:pt>
                <c:pt idx="11621">
                  <c:v>49575.4</c:v>
                </c:pt>
                <c:pt idx="11622">
                  <c:v>49575.5</c:v>
                </c:pt>
                <c:pt idx="11623">
                  <c:v>49575.7</c:v>
                </c:pt>
                <c:pt idx="11624">
                  <c:v>49576.1</c:v>
                </c:pt>
                <c:pt idx="11625">
                  <c:v>49576.5</c:v>
                </c:pt>
                <c:pt idx="11626">
                  <c:v>49577.2</c:v>
                </c:pt>
                <c:pt idx="11627">
                  <c:v>49577.8</c:v>
                </c:pt>
                <c:pt idx="11628">
                  <c:v>49578.400000000001</c:v>
                </c:pt>
                <c:pt idx="11629">
                  <c:v>49579.199999999997</c:v>
                </c:pt>
                <c:pt idx="11630">
                  <c:v>49580.1</c:v>
                </c:pt>
                <c:pt idx="11631">
                  <c:v>49580.7</c:v>
                </c:pt>
                <c:pt idx="11632">
                  <c:v>49581.7</c:v>
                </c:pt>
                <c:pt idx="11633">
                  <c:v>49582.6</c:v>
                </c:pt>
                <c:pt idx="11634">
                  <c:v>49583.3</c:v>
                </c:pt>
                <c:pt idx="11635">
                  <c:v>49584.3</c:v>
                </c:pt>
                <c:pt idx="11636">
                  <c:v>49585.3</c:v>
                </c:pt>
                <c:pt idx="11637">
                  <c:v>49586.3</c:v>
                </c:pt>
                <c:pt idx="11638">
                  <c:v>49587.6</c:v>
                </c:pt>
                <c:pt idx="11639">
                  <c:v>49588.2</c:v>
                </c:pt>
                <c:pt idx="11640">
                  <c:v>49589.2</c:v>
                </c:pt>
                <c:pt idx="11641">
                  <c:v>49590.2</c:v>
                </c:pt>
                <c:pt idx="11642">
                  <c:v>49590.8</c:v>
                </c:pt>
                <c:pt idx="11643">
                  <c:v>49591.7</c:v>
                </c:pt>
                <c:pt idx="11644">
                  <c:v>49592.7</c:v>
                </c:pt>
                <c:pt idx="11645">
                  <c:v>49593.3</c:v>
                </c:pt>
                <c:pt idx="11646">
                  <c:v>49594.2</c:v>
                </c:pt>
                <c:pt idx="11647">
                  <c:v>49595.1</c:v>
                </c:pt>
                <c:pt idx="11648">
                  <c:v>49595.7</c:v>
                </c:pt>
                <c:pt idx="11649">
                  <c:v>49596.6</c:v>
                </c:pt>
                <c:pt idx="11650">
                  <c:v>49597.7</c:v>
                </c:pt>
                <c:pt idx="11651">
                  <c:v>49598.3</c:v>
                </c:pt>
                <c:pt idx="11652">
                  <c:v>49599.199999999997</c:v>
                </c:pt>
                <c:pt idx="11653">
                  <c:v>49600</c:v>
                </c:pt>
                <c:pt idx="11654">
                  <c:v>49600.7</c:v>
                </c:pt>
                <c:pt idx="11655">
                  <c:v>49601.3</c:v>
                </c:pt>
                <c:pt idx="11656">
                  <c:v>49602</c:v>
                </c:pt>
                <c:pt idx="11657">
                  <c:v>49602.7</c:v>
                </c:pt>
                <c:pt idx="11658">
                  <c:v>49603.199999999997</c:v>
                </c:pt>
                <c:pt idx="11659">
                  <c:v>49603.8</c:v>
                </c:pt>
                <c:pt idx="11660">
                  <c:v>49604.4</c:v>
                </c:pt>
                <c:pt idx="11661">
                  <c:v>49604.7</c:v>
                </c:pt>
                <c:pt idx="11662">
                  <c:v>49605.3</c:v>
                </c:pt>
                <c:pt idx="11663">
                  <c:v>49605.8</c:v>
                </c:pt>
                <c:pt idx="11664">
                  <c:v>49606.1</c:v>
                </c:pt>
                <c:pt idx="11665">
                  <c:v>49606.6</c:v>
                </c:pt>
                <c:pt idx="11666">
                  <c:v>49607</c:v>
                </c:pt>
                <c:pt idx="11667">
                  <c:v>49607.3</c:v>
                </c:pt>
                <c:pt idx="11668">
                  <c:v>49607.7</c:v>
                </c:pt>
                <c:pt idx="11669">
                  <c:v>49608</c:v>
                </c:pt>
                <c:pt idx="11670">
                  <c:v>49608.3</c:v>
                </c:pt>
                <c:pt idx="11671">
                  <c:v>49608.6</c:v>
                </c:pt>
                <c:pt idx="11672">
                  <c:v>49608.9</c:v>
                </c:pt>
                <c:pt idx="11673">
                  <c:v>49609.1</c:v>
                </c:pt>
                <c:pt idx="11674">
                  <c:v>49609.4</c:v>
                </c:pt>
                <c:pt idx="11675">
                  <c:v>49609.599999999999</c:v>
                </c:pt>
                <c:pt idx="11676">
                  <c:v>49609.8</c:v>
                </c:pt>
                <c:pt idx="11677">
                  <c:v>49610</c:v>
                </c:pt>
                <c:pt idx="11678">
                  <c:v>49610.2</c:v>
                </c:pt>
                <c:pt idx="11679">
                  <c:v>49610.3</c:v>
                </c:pt>
                <c:pt idx="11680">
                  <c:v>49610.400000000001</c:v>
                </c:pt>
                <c:pt idx="11681">
                  <c:v>49610.400000000001</c:v>
                </c:pt>
                <c:pt idx="11682">
                  <c:v>49610.400000000001</c:v>
                </c:pt>
                <c:pt idx="11683">
                  <c:v>49610.400000000001</c:v>
                </c:pt>
                <c:pt idx="11684">
                  <c:v>49610.2</c:v>
                </c:pt>
                <c:pt idx="11685">
                  <c:v>49610.1</c:v>
                </c:pt>
                <c:pt idx="11686">
                  <c:v>49609.9</c:v>
                </c:pt>
                <c:pt idx="11687">
                  <c:v>49609.5</c:v>
                </c:pt>
                <c:pt idx="11688">
                  <c:v>49609.2</c:v>
                </c:pt>
                <c:pt idx="11689">
                  <c:v>49608.800000000003</c:v>
                </c:pt>
                <c:pt idx="11690">
                  <c:v>49608.2</c:v>
                </c:pt>
                <c:pt idx="11691">
                  <c:v>49607.8</c:v>
                </c:pt>
                <c:pt idx="11692">
                  <c:v>49607.1</c:v>
                </c:pt>
                <c:pt idx="11693">
                  <c:v>49606.400000000001</c:v>
                </c:pt>
                <c:pt idx="11694">
                  <c:v>49605.9</c:v>
                </c:pt>
                <c:pt idx="11695">
                  <c:v>49605</c:v>
                </c:pt>
                <c:pt idx="11696">
                  <c:v>49604.2</c:v>
                </c:pt>
                <c:pt idx="11697">
                  <c:v>49603.7</c:v>
                </c:pt>
                <c:pt idx="11698">
                  <c:v>49602.8</c:v>
                </c:pt>
                <c:pt idx="11699">
                  <c:v>49602</c:v>
                </c:pt>
                <c:pt idx="11700">
                  <c:v>49601.5</c:v>
                </c:pt>
                <c:pt idx="11701">
                  <c:v>49600.7</c:v>
                </c:pt>
                <c:pt idx="11702">
                  <c:v>49599.9</c:v>
                </c:pt>
                <c:pt idx="11703">
                  <c:v>49599.5</c:v>
                </c:pt>
                <c:pt idx="11704">
                  <c:v>49598.8</c:v>
                </c:pt>
                <c:pt idx="11705">
                  <c:v>49598.2</c:v>
                </c:pt>
                <c:pt idx="11706">
                  <c:v>49597.8</c:v>
                </c:pt>
                <c:pt idx="11707">
                  <c:v>49597.3</c:v>
                </c:pt>
                <c:pt idx="11708">
                  <c:v>49597</c:v>
                </c:pt>
                <c:pt idx="11709">
                  <c:v>49596.5</c:v>
                </c:pt>
                <c:pt idx="11710">
                  <c:v>49596.1</c:v>
                </c:pt>
                <c:pt idx="11711">
                  <c:v>49595.8</c:v>
                </c:pt>
                <c:pt idx="11712">
                  <c:v>49595.4</c:v>
                </c:pt>
                <c:pt idx="11713">
                  <c:v>49595.1</c:v>
                </c:pt>
                <c:pt idx="11714">
                  <c:v>49594.8</c:v>
                </c:pt>
                <c:pt idx="11715">
                  <c:v>49594.6</c:v>
                </c:pt>
                <c:pt idx="11716">
                  <c:v>49594.3</c:v>
                </c:pt>
                <c:pt idx="11717">
                  <c:v>49593.9</c:v>
                </c:pt>
                <c:pt idx="11718">
                  <c:v>49593.7</c:v>
                </c:pt>
                <c:pt idx="11719">
                  <c:v>49593.4</c:v>
                </c:pt>
                <c:pt idx="11720">
                  <c:v>49593.1</c:v>
                </c:pt>
                <c:pt idx="11721">
                  <c:v>49592.9</c:v>
                </c:pt>
                <c:pt idx="11722">
                  <c:v>49592.6</c:v>
                </c:pt>
                <c:pt idx="11723">
                  <c:v>49592.2</c:v>
                </c:pt>
                <c:pt idx="11724">
                  <c:v>49591.9</c:v>
                </c:pt>
                <c:pt idx="11725">
                  <c:v>49591.6</c:v>
                </c:pt>
                <c:pt idx="11726">
                  <c:v>49591.3</c:v>
                </c:pt>
                <c:pt idx="11727">
                  <c:v>49590.9</c:v>
                </c:pt>
                <c:pt idx="11728">
                  <c:v>49590.400000000001</c:v>
                </c:pt>
                <c:pt idx="11729">
                  <c:v>49590.1</c:v>
                </c:pt>
                <c:pt idx="11730">
                  <c:v>49589.599999999999</c:v>
                </c:pt>
                <c:pt idx="11731">
                  <c:v>49589.1</c:v>
                </c:pt>
                <c:pt idx="11732">
                  <c:v>49588.5</c:v>
                </c:pt>
                <c:pt idx="11733">
                  <c:v>49588.2</c:v>
                </c:pt>
                <c:pt idx="11734">
                  <c:v>49587.6</c:v>
                </c:pt>
                <c:pt idx="11735">
                  <c:v>49587</c:v>
                </c:pt>
                <c:pt idx="11736">
                  <c:v>49586.5</c:v>
                </c:pt>
                <c:pt idx="11737">
                  <c:v>49585.9</c:v>
                </c:pt>
                <c:pt idx="11738">
                  <c:v>49585.2</c:v>
                </c:pt>
                <c:pt idx="11739">
                  <c:v>49584.7</c:v>
                </c:pt>
                <c:pt idx="11740">
                  <c:v>49584</c:v>
                </c:pt>
                <c:pt idx="11741">
                  <c:v>49583.5</c:v>
                </c:pt>
                <c:pt idx="11742">
                  <c:v>49582.7</c:v>
                </c:pt>
                <c:pt idx="11743">
                  <c:v>49581.9</c:v>
                </c:pt>
                <c:pt idx="11744">
                  <c:v>49581.4</c:v>
                </c:pt>
                <c:pt idx="11745">
                  <c:v>49580.5</c:v>
                </c:pt>
                <c:pt idx="11746">
                  <c:v>49579.6</c:v>
                </c:pt>
                <c:pt idx="11747">
                  <c:v>49579</c:v>
                </c:pt>
                <c:pt idx="11748">
                  <c:v>49578</c:v>
                </c:pt>
                <c:pt idx="11749">
                  <c:v>49577</c:v>
                </c:pt>
                <c:pt idx="11750">
                  <c:v>49575.9</c:v>
                </c:pt>
                <c:pt idx="11751">
                  <c:v>49575.199999999997</c:v>
                </c:pt>
                <c:pt idx="11752">
                  <c:v>49574.1</c:v>
                </c:pt>
                <c:pt idx="11753">
                  <c:v>49573.2</c:v>
                </c:pt>
                <c:pt idx="11754">
                  <c:v>49572</c:v>
                </c:pt>
                <c:pt idx="11755">
                  <c:v>49570.7</c:v>
                </c:pt>
                <c:pt idx="11756">
                  <c:v>49569.8</c:v>
                </c:pt>
                <c:pt idx="11757">
                  <c:v>49568.4</c:v>
                </c:pt>
                <c:pt idx="11758">
                  <c:v>49567</c:v>
                </c:pt>
                <c:pt idx="11759">
                  <c:v>49565.4</c:v>
                </c:pt>
                <c:pt idx="11760">
                  <c:v>49564.4</c:v>
                </c:pt>
                <c:pt idx="11761">
                  <c:v>49562.9</c:v>
                </c:pt>
                <c:pt idx="11762">
                  <c:v>49561.8</c:v>
                </c:pt>
                <c:pt idx="11763">
                  <c:v>49560.2</c:v>
                </c:pt>
                <c:pt idx="11764">
                  <c:v>49558.5</c:v>
                </c:pt>
                <c:pt idx="11765">
                  <c:v>49556.800000000003</c:v>
                </c:pt>
                <c:pt idx="11766">
                  <c:v>49555.6</c:v>
                </c:pt>
                <c:pt idx="11767">
                  <c:v>49553.9</c:v>
                </c:pt>
                <c:pt idx="11768">
                  <c:v>49552.7</c:v>
                </c:pt>
                <c:pt idx="11769">
                  <c:v>49550.9</c:v>
                </c:pt>
                <c:pt idx="11770">
                  <c:v>49549.1</c:v>
                </c:pt>
                <c:pt idx="11771">
                  <c:v>49547.9</c:v>
                </c:pt>
                <c:pt idx="11772">
                  <c:v>49546.1</c:v>
                </c:pt>
                <c:pt idx="11773">
                  <c:v>49544.2</c:v>
                </c:pt>
                <c:pt idx="11774">
                  <c:v>49542.9</c:v>
                </c:pt>
                <c:pt idx="11775">
                  <c:v>49541</c:v>
                </c:pt>
                <c:pt idx="11776">
                  <c:v>49539</c:v>
                </c:pt>
                <c:pt idx="11777">
                  <c:v>49537.7</c:v>
                </c:pt>
                <c:pt idx="11778">
                  <c:v>49535.7</c:v>
                </c:pt>
                <c:pt idx="11779">
                  <c:v>49533.599999999999</c:v>
                </c:pt>
                <c:pt idx="11780">
                  <c:v>49531.5</c:v>
                </c:pt>
                <c:pt idx="11781">
                  <c:v>49530.1</c:v>
                </c:pt>
                <c:pt idx="11782">
                  <c:v>49528</c:v>
                </c:pt>
                <c:pt idx="11783">
                  <c:v>49526.6</c:v>
                </c:pt>
                <c:pt idx="11784">
                  <c:v>49524.4</c:v>
                </c:pt>
                <c:pt idx="11785">
                  <c:v>49522.2</c:v>
                </c:pt>
                <c:pt idx="11786">
                  <c:v>49520.800000000003</c:v>
                </c:pt>
                <c:pt idx="11787">
                  <c:v>49518.6</c:v>
                </c:pt>
                <c:pt idx="11788">
                  <c:v>49516.3</c:v>
                </c:pt>
                <c:pt idx="11789">
                  <c:v>49514.1</c:v>
                </c:pt>
                <c:pt idx="11790">
                  <c:v>49512.6</c:v>
                </c:pt>
                <c:pt idx="11791">
                  <c:v>49510.400000000001</c:v>
                </c:pt>
                <c:pt idx="11792">
                  <c:v>49508.1</c:v>
                </c:pt>
                <c:pt idx="11793">
                  <c:v>49506.6</c:v>
                </c:pt>
                <c:pt idx="11794">
                  <c:v>49504.2</c:v>
                </c:pt>
                <c:pt idx="11795">
                  <c:v>49501.9</c:v>
                </c:pt>
                <c:pt idx="11796">
                  <c:v>49500.3</c:v>
                </c:pt>
                <c:pt idx="11797">
                  <c:v>49498</c:v>
                </c:pt>
                <c:pt idx="11798">
                  <c:v>49495.6</c:v>
                </c:pt>
                <c:pt idx="11799">
                  <c:v>49494</c:v>
                </c:pt>
                <c:pt idx="11800">
                  <c:v>49491.6</c:v>
                </c:pt>
                <c:pt idx="11801">
                  <c:v>49490</c:v>
                </c:pt>
                <c:pt idx="11802">
                  <c:v>49487.6</c:v>
                </c:pt>
                <c:pt idx="11803">
                  <c:v>49485.2</c:v>
                </c:pt>
                <c:pt idx="11804">
                  <c:v>49483.6</c:v>
                </c:pt>
                <c:pt idx="11805">
                  <c:v>49481.2</c:v>
                </c:pt>
                <c:pt idx="11806">
                  <c:v>49478.8</c:v>
                </c:pt>
                <c:pt idx="11807">
                  <c:v>49476.5</c:v>
                </c:pt>
                <c:pt idx="11808">
                  <c:v>49475</c:v>
                </c:pt>
                <c:pt idx="11809">
                  <c:v>49472.800000000003</c:v>
                </c:pt>
                <c:pt idx="11810">
                  <c:v>49470.7</c:v>
                </c:pt>
                <c:pt idx="11811">
                  <c:v>49469.3</c:v>
                </c:pt>
                <c:pt idx="11812">
                  <c:v>49467.3</c:v>
                </c:pt>
                <c:pt idx="11813">
                  <c:v>49466</c:v>
                </c:pt>
                <c:pt idx="11814">
                  <c:v>49464.1</c:v>
                </c:pt>
                <c:pt idx="11815">
                  <c:v>49462.9</c:v>
                </c:pt>
                <c:pt idx="11816">
                  <c:v>49461.2</c:v>
                </c:pt>
                <c:pt idx="11817">
                  <c:v>49460</c:v>
                </c:pt>
                <c:pt idx="11818">
                  <c:v>49458.400000000001</c:v>
                </c:pt>
                <c:pt idx="11819">
                  <c:v>49457.4</c:v>
                </c:pt>
                <c:pt idx="11820">
                  <c:v>49455.9</c:v>
                </c:pt>
                <c:pt idx="11821">
                  <c:v>49454.9</c:v>
                </c:pt>
                <c:pt idx="11822">
                  <c:v>49453.5</c:v>
                </c:pt>
                <c:pt idx="11823">
                  <c:v>49452.1</c:v>
                </c:pt>
                <c:pt idx="11824">
                  <c:v>49451.199999999997</c:v>
                </c:pt>
                <c:pt idx="11825">
                  <c:v>49449.9</c:v>
                </c:pt>
                <c:pt idx="11826">
                  <c:v>49448.6</c:v>
                </c:pt>
                <c:pt idx="11827">
                  <c:v>49447.3</c:v>
                </c:pt>
                <c:pt idx="11828">
                  <c:v>49446.5</c:v>
                </c:pt>
                <c:pt idx="11829">
                  <c:v>49445.2</c:v>
                </c:pt>
                <c:pt idx="11830">
                  <c:v>49444</c:v>
                </c:pt>
                <c:pt idx="11831">
                  <c:v>49443.1</c:v>
                </c:pt>
                <c:pt idx="11832">
                  <c:v>49441.9</c:v>
                </c:pt>
                <c:pt idx="11833">
                  <c:v>49441</c:v>
                </c:pt>
                <c:pt idx="11834">
                  <c:v>49439.8</c:v>
                </c:pt>
                <c:pt idx="11835">
                  <c:v>49438.5</c:v>
                </c:pt>
                <c:pt idx="11836">
                  <c:v>49437.599999999999</c:v>
                </c:pt>
                <c:pt idx="11837">
                  <c:v>49436.3</c:v>
                </c:pt>
                <c:pt idx="11838">
                  <c:v>49435</c:v>
                </c:pt>
                <c:pt idx="11839">
                  <c:v>49434.1</c:v>
                </c:pt>
                <c:pt idx="11840">
                  <c:v>49432.800000000003</c:v>
                </c:pt>
                <c:pt idx="11841">
                  <c:v>49431.4</c:v>
                </c:pt>
                <c:pt idx="11842">
                  <c:v>49430.5</c:v>
                </c:pt>
                <c:pt idx="11843">
                  <c:v>49429.1</c:v>
                </c:pt>
                <c:pt idx="11844">
                  <c:v>49427.7</c:v>
                </c:pt>
                <c:pt idx="11845">
                  <c:v>49426.8</c:v>
                </c:pt>
                <c:pt idx="11846">
                  <c:v>49425.4</c:v>
                </c:pt>
                <c:pt idx="11847">
                  <c:v>49424</c:v>
                </c:pt>
                <c:pt idx="11848">
                  <c:v>49423.1</c:v>
                </c:pt>
                <c:pt idx="11849">
                  <c:v>49421.8</c:v>
                </c:pt>
                <c:pt idx="11850">
                  <c:v>49420.4</c:v>
                </c:pt>
                <c:pt idx="11851">
                  <c:v>49419.6</c:v>
                </c:pt>
                <c:pt idx="11852">
                  <c:v>49418.3</c:v>
                </c:pt>
                <c:pt idx="11853">
                  <c:v>49417</c:v>
                </c:pt>
                <c:pt idx="11854">
                  <c:v>49416.2</c:v>
                </c:pt>
                <c:pt idx="11855">
                  <c:v>49415</c:v>
                </c:pt>
                <c:pt idx="11856">
                  <c:v>49413.9</c:v>
                </c:pt>
                <c:pt idx="11857">
                  <c:v>49413.2</c:v>
                </c:pt>
                <c:pt idx="11858">
                  <c:v>49412.1</c:v>
                </c:pt>
                <c:pt idx="11859">
                  <c:v>49411.1</c:v>
                </c:pt>
                <c:pt idx="11860">
                  <c:v>49410.5</c:v>
                </c:pt>
                <c:pt idx="11861">
                  <c:v>49409.5</c:v>
                </c:pt>
                <c:pt idx="11862">
                  <c:v>49408.7</c:v>
                </c:pt>
                <c:pt idx="11863">
                  <c:v>49408.1</c:v>
                </c:pt>
                <c:pt idx="11864">
                  <c:v>49407.3</c:v>
                </c:pt>
                <c:pt idx="11865">
                  <c:v>49406.5</c:v>
                </c:pt>
                <c:pt idx="11866">
                  <c:v>49406</c:v>
                </c:pt>
                <c:pt idx="11867">
                  <c:v>49405.3</c:v>
                </c:pt>
                <c:pt idx="11868">
                  <c:v>49404.6</c:v>
                </c:pt>
                <c:pt idx="11869">
                  <c:v>49404.1</c:v>
                </c:pt>
                <c:pt idx="11870">
                  <c:v>49403.4</c:v>
                </c:pt>
                <c:pt idx="11871">
                  <c:v>49402.9</c:v>
                </c:pt>
                <c:pt idx="11872">
                  <c:v>49402.2</c:v>
                </c:pt>
                <c:pt idx="11873">
                  <c:v>49401.5</c:v>
                </c:pt>
                <c:pt idx="11874">
                  <c:v>49401</c:v>
                </c:pt>
                <c:pt idx="11875">
                  <c:v>49400.2</c:v>
                </c:pt>
                <c:pt idx="11876">
                  <c:v>49399.3</c:v>
                </c:pt>
                <c:pt idx="11877">
                  <c:v>49398.7</c:v>
                </c:pt>
                <c:pt idx="11878">
                  <c:v>49397.7</c:v>
                </c:pt>
                <c:pt idx="11879">
                  <c:v>49396.7</c:v>
                </c:pt>
                <c:pt idx="11880">
                  <c:v>49396</c:v>
                </c:pt>
                <c:pt idx="11881">
                  <c:v>49394.8</c:v>
                </c:pt>
                <c:pt idx="11882">
                  <c:v>49393.5</c:v>
                </c:pt>
                <c:pt idx="11883">
                  <c:v>49392.6</c:v>
                </c:pt>
                <c:pt idx="11884">
                  <c:v>49391.1</c:v>
                </c:pt>
                <c:pt idx="11885">
                  <c:v>49389.5</c:v>
                </c:pt>
                <c:pt idx="11886">
                  <c:v>49388.4</c:v>
                </c:pt>
                <c:pt idx="11887">
                  <c:v>49386.7</c:v>
                </c:pt>
                <c:pt idx="11888">
                  <c:v>49384.9</c:v>
                </c:pt>
                <c:pt idx="11889">
                  <c:v>49383.6</c:v>
                </c:pt>
                <c:pt idx="11890">
                  <c:v>49381.7</c:v>
                </c:pt>
                <c:pt idx="11891">
                  <c:v>49379.7</c:v>
                </c:pt>
                <c:pt idx="11892">
                  <c:v>49378.3</c:v>
                </c:pt>
                <c:pt idx="11893">
                  <c:v>49376.2</c:v>
                </c:pt>
                <c:pt idx="11894">
                  <c:v>49374.1</c:v>
                </c:pt>
                <c:pt idx="11895">
                  <c:v>49372.7</c:v>
                </c:pt>
                <c:pt idx="11896">
                  <c:v>49370.6</c:v>
                </c:pt>
                <c:pt idx="11897">
                  <c:v>49368.5</c:v>
                </c:pt>
                <c:pt idx="11898">
                  <c:v>49367.1</c:v>
                </c:pt>
                <c:pt idx="11899">
                  <c:v>49365</c:v>
                </c:pt>
                <c:pt idx="11900">
                  <c:v>49362.9</c:v>
                </c:pt>
                <c:pt idx="11901">
                  <c:v>49361.599999999999</c:v>
                </c:pt>
                <c:pt idx="11902">
                  <c:v>49359.6</c:v>
                </c:pt>
                <c:pt idx="11903">
                  <c:v>49357.7</c:v>
                </c:pt>
                <c:pt idx="11904">
                  <c:v>49356.4</c:v>
                </c:pt>
                <c:pt idx="11905">
                  <c:v>49354.5</c:v>
                </c:pt>
                <c:pt idx="11906">
                  <c:v>49352.7</c:v>
                </c:pt>
                <c:pt idx="11907">
                  <c:v>49351.5</c:v>
                </c:pt>
                <c:pt idx="11908">
                  <c:v>49349.7</c:v>
                </c:pt>
                <c:pt idx="11909">
                  <c:v>49348</c:v>
                </c:pt>
                <c:pt idx="11910">
                  <c:v>49346.8</c:v>
                </c:pt>
                <c:pt idx="11911">
                  <c:v>49345.1</c:v>
                </c:pt>
                <c:pt idx="11912">
                  <c:v>49343.4</c:v>
                </c:pt>
                <c:pt idx="11913">
                  <c:v>49342.2</c:v>
                </c:pt>
                <c:pt idx="11914">
                  <c:v>49340.5</c:v>
                </c:pt>
                <c:pt idx="11915">
                  <c:v>49338.8</c:v>
                </c:pt>
                <c:pt idx="11916">
                  <c:v>49337.7</c:v>
                </c:pt>
                <c:pt idx="11917">
                  <c:v>49335.9</c:v>
                </c:pt>
                <c:pt idx="11918">
                  <c:v>49334.2</c:v>
                </c:pt>
                <c:pt idx="11919">
                  <c:v>49333</c:v>
                </c:pt>
                <c:pt idx="11920">
                  <c:v>49331.199999999997</c:v>
                </c:pt>
                <c:pt idx="11921">
                  <c:v>49329.4</c:v>
                </c:pt>
                <c:pt idx="11922">
                  <c:v>49328.1</c:v>
                </c:pt>
                <c:pt idx="11923">
                  <c:v>49326.3</c:v>
                </c:pt>
                <c:pt idx="11924">
                  <c:v>49324.4</c:v>
                </c:pt>
                <c:pt idx="11925">
                  <c:v>49323.1</c:v>
                </c:pt>
                <c:pt idx="11926">
                  <c:v>49321.1</c:v>
                </c:pt>
                <c:pt idx="11927">
                  <c:v>49319.1</c:v>
                </c:pt>
                <c:pt idx="11928">
                  <c:v>49317.7</c:v>
                </c:pt>
                <c:pt idx="11929">
                  <c:v>49315.6</c:v>
                </c:pt>
                <c:pt idx="11930">
                  <c:v>49313.5</c:v>
                </c:pt>
                <c:pt idx="11931">
                  <c:v>49312.1</c:v>
                </c:pt>
                <c:pt idx="11932">
                  <c:v>49309.9</c:v>
                </c:pt>
                <c:pt idx="11933">
                  <c:v>49307.7</c:v>
                </c:pt>
                <c:pt idx="11934">
                  <c:v>49306.3</c:v>
                </c:pt>
                <c:pt idx="11935">
                  <c:v>49304</c:v>
                </c:pt>
                <c:pt idx="11936">
                  <c:v>49301.8</c:v>
                </c:pt>
                <c:pt idx="11937">
                  <c:v>49300.3</c:v>
                </c:pt>
                <c:pt idx="11938">
                  <c:v>49298</c:v>
                </c:pt>
                <c:pt idx="11939">
                  <c:v>49295.7</c:v>
                </c:pt>
                <c:pt idx="11940">
                  <c:v>49294.1</c:v>
                </c:pt>
                <c:pt idx="11941">
                  <c:v>49291.8</c:v>
                </c:pt>
                <c:pt idx="11942">
                  <c:v>49289.5</c:v>
                </c:pt>
                <c:pt idx="11943">
                  <c:v>49287.9</c:v>
                </c:pt>
                <c:pt idx="11944">
                  <c:v>49285.599999999999</c:v>
                </c:pt>
                <c:pt idx="11945">
                  <c:v>49283.199999999997</c:v>
                </c:pt>
                <c:pt idx="11946">
                  <c:v>49281.599999999999</c:v>
                </c:pt>
                <c:pt idx="11947">
                  <c:v>49279.199999999997</c:v>
                </c:pt>
                <c:pt idx="11948">
                  <c:v>49277.599999999999</c:v>
                </c:pt>
                <c:pt idx="11949">
                  <c:v>49275.1</c:v>
                </c:pt>
                <c:pt idx="11950">
                  <c:v>49272.6</c:v>
                </c:pt>
                <c:pt idx="11951">
                  <c:v>49271</c:v>
                </c:pt>
                <c:pt idx="11952">
                  <c:v>49268.5</c:v>
                </c:pt>
                <c:pt idx="11953">
                  <c:v>49266.8</c:v>
                </c:pt>
                <c:pt idx="11954">
                  <c:v>49264.3</c:v>
                </c:pt>
                <c:pt idx="11955">
                  <c:v>49261.8</c:v>
                </c:pt>
                <c:pt idx="11956">
                  <c:v>49260.1</c:v>
                </c:pt>
                <c:pt idx="11957">
                  <c:v>49257.599999999999</c:v>
                </c:pt>
                <c:pt idx="11958">
                  <c:v>49255.1</c:v>
                </c:pt>
                <c:pt idx="11959">
                  <c:v>49253.4</c:v>
                </c:pt>
                <c:pt idx="11960">
                  <c:v>49251</c:v>
                </c:pt>
                <c:pt idx="11961">
                  <c:v>49248.5</c:v>
                </c:pt>
                <c:pt idx="11962">
                  <c:v>49247</c:v>
                </c:pt>
                <c:pt idx="11963">
                  <c:v>49244.6</c:v>
                </c:pt>
                <c:pt idx="11964">
                  <c:v>49242.400000000001</c:v>
                </c:pt>
                <c:pt idx="11965">
                  <c:v>49240.9</c:v>
                </c:pt>
                <c:pt idx="11966">
                  <c:v>49238.7</c:v>
                </c:pt>
                <c:pt idx="11967">
                  <c:v>49237.4</c:v>
                </c:pt>
                <c:pt idx="11968">
                  <c:v>49235.3</c:v>
                </c:pt>
                <c:pt idx="11969">
                  <c:v>49233.3</c:v>
                </c:pt>
                <c:pt idx="11970">
                  <c:v>49232</c:v>
                </c:pt>
                <c:pt idx="11971">
                  <c:v>49230.2</c:v>
                </c:pt>
                <c:pt idx="11972">
                  <c:v>49228.4</c:v>
                </c:pt>
                <c:pt idx="11973">
                  <c:v>49227.3</c:v>
                </c:pt>
                <c:pt idx="11974">
                  <c:v>49225.599999999999</c:v>
                </c:pt>
                <c:pt idx="11975">
                  <c:v>49223.9</c:v>
                </c:pt>
                <c:pt idx="11976">
                  <c:v>49222.3</c:v>
                </c:pt>
                <c:pt idx="11977">
                  <c:v>49221.3</c:v>
                </c:pt>
                <c:pt idx="11978">
                  <c:v>49219.7</c:v>
                </c:pt>
                <c:pt idx="11979">
                  <c:v>49218.2</c:v>
                </c:pt>
                <c:pt idx="11980">
                  <c:v>49217.2</c:v>
                </c:pt>
                <c:pt idx="11981">
                  <c:v>49215.7</c:v>
                </c:pt>
                <c:pt idx="11982">
                  <c:v>49214.7</c:v>
                </c:pt>
                <c:pt idx="11983">
                  <c:v>49213.2</c:v>
                </c:pt>
                <c:pt idx="11984">
                  <c:v>49211.7</c:v>
                </c:pt>
                <c:pt idx="11985">
                  <c:v>49210.1</c:v>
                </c:pt>
                <c:pt idx="11986">
                  <c:v>49209.1</c:v>
                </c:pt>
                <c:pt idx="11987">
                  <c:v>49207.6</c:v>
                </c:pt>
                <c:pt idx="11988">
                  <c:v>49206</c:v>
                </c:pt>
                <c:pt idx="11989">
                  <c:v>49204.9</c:v>
                </c:pt>
                <c:pt idx="11990">
                  <c:v>49203.3</c:v>
                </c:pt>
                <c:pt idx="11991">
                  <c:v>49201.7</c:v>
                </c:pt>
                <c:pt idx="11992">
                  <c:v>49200.6</c:v>
                </c:pt>
                <c:pt idx="11993">
                  <c:v>49198.9</c:v>
                </c:pt>
                <c:pt idx="11994">
                  <c:v>49197.7</c:v>
                </c:pt>
                <c:pt idx="11995">
                  <c:v>49196</c:v>
                </c:pt>
                <c:pt idx="11996">
                  <c:v>49194.3</c:v>
                </c:pt>
                <c:pt idx="11997">
                  <c:v>49193.1</c:v>
                </c:pt>
                <c:pt idx="11998">
                  <c:v>49191.3</c:v>
                </c:pt>
                <c:pt idx="11999">
                  <c:v>49189.5</c:v>
                </c:pt>
                <c:pt idx="12000">
                  <c:v>49188.3</c:v>
                </c:pt>
                <c:pt idx="12001">
                  <c:v>49186.5</c:v>
                </c:pt>
                <c:pt idx="12002">
                  <c:v>49184.800000000003</c:v>
                </c:pt>
                <c:pt idx="12003">
                  <c:v>49183</c:v>
                </c:pt>
                <c:pt idx="12004">
                  <c:v>49181.8</c:v>
                </c:pt>
                <c:pt idx="12005">
                  <c:v>49180.1</c:v>
                </c:pt>
                <c:pt idx="12006">
                  <c:v>49178.5</c:v>
                </c:pt>
                <c:pt idx="12007">
                  <c:v>49177.3</c:v>
                </c:pt>
                <c:pt idx="12008">
                  <c:v>49175.7</c:v>
                </c:pt>
                <c:pt idx="12009">
                  <c:v>49174.6</c:v>
                </c:pt>
                <c:pt idx="12010">
                  <c:v>49173</c:v>
                </c:pt>
                <c:pt idx="12011">
                  <c:v>49171.5</c:v>
                </c:pt>
                <c:pt idx="12012">
                  <c:v>49170.400000000001</c:v>
                </c:pt>
                <c:pt idx="12013">
                  <c:v>49168.9</c:v>
                </c:pt>
                <c:pt idx="12014">
                  <c:v>49167.4</c:v>
                </c:pt>
                <c:pt idx="12015">
                  <c:v>49165.9</c:v>
                </c:pt>
                <c:pt idx="12016">
                  <c:v>49164.9</c:v>
                </c:pt>
                <c:pt idx="12017">
                  <c:v>49163.4</c:v>
                </c:pt>
                <c:pt idx="12018">
                  <c:v>49162</c:v>
                </c:pt>
                <c:pt idx="12019">
                  <c:v>49161</c:v>
                </c:pt>
                <c:pt idx="12020">
                  <c:v>49159.6</c:v>
                </c:pt>
                <c:pt idx="12021">
                  <c:v>49158.2</c:v>
                </c:pt>
                <c:pt idx="12022">
                  <c:v>49157.3</c:v>
                </c:pt>
                <c:pt idx="12023">
                  <c:v>49156</c:v>
                </c:pt>
                <c:pt idx="12024">
                  <c:v>49154.8</c:v>
                </c:pt>
                <c:pt idx="12025">
                  <c:v>49154</c:v>
                </c:pt>
                <c:pt idx="12026">
                  <c:v>49152.9</c:v>
                </c:pt>
                <c:pt idx="12027">
                  <c:v>49152.3</c:v>
                </c:pt>
                <c:pt idx="12028">
                  <c:v>49151.4</c:v>
                </c:pt>
                <c:pt idx="12029">
                  <c:v>49150.6</c:v>
                </c:pt>
                <c:pt idx="12030">
                  <c:v>49150.1</c:v>
                </c:pt>
                <c:pt idx="12031">
                  <c:v>49149.5</c:v>
                </c:pt>
                <c:pt idx="12032">
                  <c:v>49148.9</c:v>
                </c:pt>
                <c:pt idx="12033">
                  <c:v>49148.5</c:v>
                </c:pt>
                <c:pt idx="12034">
                  <c:v>49148.3</c:v>
                </c:pt>
                <c:pt idx="12035">
                  <c:v>49148</c:v>
                </c:pt>
                <c:pt idx="12036">
                  <c:v>49147.8</c:v>
                </c:pt>
                <c:pt idx="12037">
                  <c:v>49147.7</c:v>
                </c:pt>
                <c:pt idx="12038">
                  <c:v>49147.6</c:v>
                </c:pt>
                <c:pt idx="12039">
                  <c:v>49147.5</c:v>
                </c:pt>
                <c:pt idx="12040">
                  <c:v>49147.5</c:v>
                </c:pt>
                <c:pt idx="12041">
                  <c:v>49147.5</c:v>
                </c:pt>
                <c:pt idx="12042">
                  <c:v>49147.5</c:v>
                </c:pt>
                <c:pt idx="12043">
                  <c:v>49147.5</c:v>
                </c:pt>
                <c:pt idx="12044">
                  <c:v>49147.5</c:v>
                </c:pt>
                <c:pt idx="12045">
                  <c:v>49147.5</c:v>
                </c:pt>
                <c:pt idx="12046">
                  <c:v>49147.6</c:v>
                </c:pt>
                <c:pt idx="12047">
                  <c:v>49147.6</c:v>
                </c:pt>
                <c:pt idx="12048">
                  <c:v>49147.6</c:v>
                </c:pt>
                <c:pt idx="12049">
                  <c:v>49147.7</c:v>
                </c:pt>
                <c:pt idx="12050">
                  <c:v>49147.7</c:v>
                </c:pt>
                <c:pt idx="12051">
                  <c:v>49147.8</c:v>
                </c:pt>
                <c:pt idx="12052">
                  <c:v>49147.8</c:v>
                </c:pt>
                <c:pt idx="12053">
                  <c:v>49147.9</c:v>
                </c:pt>
                <c:pt idx="12054">
                  <c:v>49148</c:v>
                </c:pt>
                <c:pt idx="12055">
                  <c:v>49148.1</c:v>
                </c:pt>
                <c:pt idx="12056">
                  <c:v>49148.3</c:v>
                </c:pt>
                <c:pt idx="12057">
                  <c:v>49148.5</c:v>
                </c:pt>
                <c:pt idx="12058">
                  <c:v>49148.7</c:v>
                </c:pt>
                <c:pt idx="12059">
                  <c:v>49149.1</c:v>
                </c:pt>
                <c:pt idx="12060">
                  <c:v>49149.5</c:v>
                </c:pt>
                <c:pt idx="12061">
                  <c:v>49149.7</c:v>
                </c:pt>
                <c:pt idx="12062">
                  <c:v>49150.2</c:v>
                </c:pt>
                <c:pt idx="12063">
                  <c:v>49150.5</c:v>
                </c:pt>
                <c:pt idx="12064">
                  <c:v>49151.1</c:v>
                </c:pt>
                <c:pt idx="12065">
                  <c:v>49151.7</c:v>
                </c:pt>
                <c:pt idx="12066">
                  <c:v>49152.3</c:v>
                </c:pt>
                <c:pt idx="12067">
                  <c:v>49152.800000000003</c:v>
                </c:pt>
                <c:pt idx="12068">
                  <c:v>49153.5</c:v>
                </c:pt>
                <c:pt idx="12069">
                  <c:v>49154</c:v>
                </c:pt>
                <c:pt idx="12070">
                  <c:v>49154.8</c:v>
                </c:pt>
                <c:pt idx="12071">
                  <c:v>49155.6</c:v>
                </c:pt>
                <c:pt idx="12072">
                  <c:v>49156.4</c:v>
                </c:pt>
                <c:pt idx="12073">
                  <c:v>49156.9</c:v>
                </c:pt>
                <c:pt idx="12074">
                  <c:v>49157.7</c:v>
                </c:pt>
                <c:pt idx="12075">
                  <c:v>49158.3</c:v>
                </c:pt>
                <c:pt idx="12076">
                  <c:v>49159.1</c:v>
                </c:pt>
                <c:pt idx="12077">
                  <c:v>49160</c:v>
                </c:pt>
                <c:pt idx="12078">
                  <c:v>49160.6</c:v>
                </c:pt>
                <c:pt idx="12079">
                  <c:v>49161.5</c:v>
                </c:pt>
                <c:pt idx="12080">
                  <c:v>49162.400000000001</c:v>
                </c:pt>
                <c:pt idx="12081">
                  <c:v>49163.4</c:v>
                </c:pt>
                <c:pt idx="12082">
                  <c:v>49164</c:v>
                </c:pt>
                <c:pt idx="12083">
                  <c:v>49165</c:v>
                </c:pt>
                <c:pt idx="12084">
                  <c:v>49165.599999999999</c:v>
                </c:pt>
                <c:pt idx="12085">
                  <c:v>49166.6</c:v>
                </c:pt>
                <c:pt idx="12086">
                  <c:v>49167.6</c:v>
                </c:pt>
                <c:pt idx="12087">
                  <c:v>49168.2</c:v>
                </c:pt>
                <c:pt idx="12088">
                  <c:v>49169.2</c:v>
                </c:pt>
                <c:pt idx="12089">
                  <c:v>49170.2</c:v>
                </c:pt>
                <c:pt idx="12090">
                  <c:v>49170.8</c:v>
                </c:pt>
                <c:pt idx="12091">
                  <c:v>49171.6</c:v>
                </c:pt>
                <c:pt idx="12092">
                  <c:v>49172.2</c:v>
                </c:pt>
                <c:pt idx="12093">
                  <c:v>49173</c:v>
                </c:pt>
                <c:pt idx="12094">
                  <c:v>49173.4</c:v>
                </c:pt>
                <c:pt idx="12095">
                  <c:v>49174</c:v>
                </c:pt>
                <c:pt idx="12096">
                  <c:v>49174.5</c:v>
                </c:pt>
                <c:pt idx="12097">
                  <c:v>49174.9</c:v>
                </c:pt>
                <c:pt idx="12098">
                  <c:v>49175.3</c:v>
                </c:pt>
                <c:pt idx="12099">
                  <c:v>49175.6</c:v>
                </c:pt>
                <c:pt idx="12100">
                  <c:v>49175.7</c:v>
                </c:pt>
                <c:pt idx="12101">
                  <c:v>49175.9</c:v>
                </c:pt>
                <c:pt idx="12102">
                  <c:v>49176</c:v>
                </c:pt>
                <c:pt idx="12103">
                  <c:v>49176.2</c:v>
                </c:pt>
                <c:pt idx="12104">
                  <c:v>49176.2</c:v>
                </c:pt>
                <c:pt idx="12105">
                  <c:v>49176.2</c:v>
                </c:pt>
                <c:pt idx="12106">
                  <c:v>49176.2</c:v>
                </c:pt>
                <c:pt idx="12107">
                  <c:v>49176.2</c:v>
                </c:pt>
                <c:pt idx="12108">
                  <c:v>49176.2</c:v>
                </c:pt>
                <c:pt idx="12109">
                  <c:v>49176.2</c:v>
                </c:pt>
                <c:pt idx="12110">
                  <c:v>49176.1</c:v>
                </c:pt>
                <c:pt idx="12111">
                  <c:v>49176.1</c:v>
                </c:pt>
                <c:pt idx="12112">
                  <c:v>49176.1</c:v>
                </c:pt>
                <c:pt idx="12113">
                  <c:v>49176</c:v>
                </c:pt>
                <c:pt idx="12114">
                  <c:v>49176</c:v>
                </c:pt>
                <c:pt idx="12115">
                  <c:v>49176</c:v>
                </c:pt>
                <c:pt idx="12116">
                  <c:v>49175.9</c:v>
                </c:pt>
                <c:pt idx="12117">
                  <c:v>49175.9</c:v>
                </c:pt>
                <c:pt idx="12118">
                  <c:v>49175.9</c:v>
                </c:pt>
                <c:pt idx="12119">
                  <c:v>49175.9</c:v>
                </c:pt>
                <c:pt idx="12120">
                  <c:v>49175.9</c:v>
                </c:pt>
                <c:pt idx="12121">
                  <c:v>49175.9</c:v>
                </c:pt>
                <c:pt idx="12122">
                  <c:v>49175.9</c:v>
                </c:pt>
                <c:pt idx="12123">
                  <c:v>49175.9</c:v>
                </c:pt>
                <c:pt idx="12124">
                  <c:v>49175.9</c:v>
                </c:pt>
                <c:pt idx="12125">
                  <c:v>49175.9</c:v>
                </c:pt>
                <c:pt idx="12126">
                  <c:v>49176</c:v>
                </c:pt>
                <c:pt idx="12127">
                  <c:v>49176</c:v>
                </c:pt>
                <c:pt idx="12128">
                  <c:v>49176.1</c:v>
                </c:pt>
                <c:pt idx="12129">
                  <c:v>49176.1</c:v>
                </c:pt>
                <c:pt idx="12130">
                  <c:v>49176.2</c:v>
                </c:pt>
                <c:pt idx="12131">
                  <c:v>49176.2</c:v>
                </c:pt>
                <c:pt idx="12132">
                  <c:v>49176.3</c:v>
                </c:pt>
                <c:pt idx="12133">
                  <c:v>49176.4</c:v>
                </c:pt>
                <c:pt idx="12134">
                  <c:v>49176.5</c:v>
                </c:pt>
                <c:pt idx="12135">
                  <c:v>49176.5</c:v>
                </c:pt>
                <c:pt idx="12136">
                  <c:v>49176.6</c:v>
                </c:pt>
                <c:pt idx="12137">
                  <c:v>49176.800000000003</c:v>
                </c:pt>
                <c:pt idx="12138">
                  <c:v>49176.800000000003</c:v>
                </c:pt>
                <c:pt idx="12139">
                  <c:v>49177</c:v>
                </c:pt>
                <c:pt idx="12140">
                  <c:v>49177.1</c:v>
                </c:pt>
                <c:pt idx="12141">
                  <c:v>49177.2</c:v>
                </c:pt>
                <c:pt idx="12142">
                  <c:v>49177.4</c:v>
                </c:pt>
                <c:pt idx="12143">
                  <c:v>49177.7</c:v>
                </c:pt>
                <c:pt idx="12144">
                  <c:v>49177.8</c:v>
                </c:pt>
                <c:pt idx="12145">
                  <c:v>49178.1</c:v>
                </c:pt>
                <c:pt idx="12146">
                  <c:v>49178.400000000001</c:v>
                </c:pt>
                <c:pt idx="12147">
                  <c:v>49178.6</c:v>
                </c:pt>
                <c:pt idx="12148">
                  <c:v>49179</c:v>
                </c:pt>
                <c:pt idx="12149">
                  <c:v>49179.4</c:v>
                </c:pt>
                <c:pt idx="12150">
                  <c:v>49179.6</c:v>
                </c:pt>
                <c:pt idx="12151">
                  <c:v>49180.1</c:v>
                </c:pt>
                <c:pt idx="12152">
                  <c:v>49180.5</c:v>
                </c:pt>
                <c:pt idx="12153">
                  <c:v>49180.800000000003</c:v>
                </c:pt>
                <c:pt idx="12154">
                  <c:v>49181.3</c:v>
                </c:pt>
                <c:pt idx="12155">
                  <c:v>49181.8</c:v>
                </c:pt>
                <c:pt idx="12156">
                  <c:v>49182.1</c:v>
                </c:pt>
                <c:pt idx="12157">
                  <c:v>49182.6</c:v>
                </c:pt>
                <c:pt idx="12158">
                  <c:v>49183</c:v>
                </c:pt>
                <c:pt idx="12159">
                  <c:v>49183.3</c:v>
                </c:pt>
                <c:pt idx="12160">
                  <c:v>49183.6</c:v>
                </c:pt>
                <c:pt idx="12161">
                  <c:v>49183.9</c:v>
                </c:pt>
                <c:pt idx="12162">
                  <c:v>49184.1</c:v>
                </c:pt>
                <c:pt idx="12163">
                  <c:v>49184.3</c:v>
                </c:pt>
                <c:pt idx="12164">
                  <c:v>49184.5</c:v>
                </c:pt>
                <c:pt idx="12165">
                  <c:v>49184.6</c:v>
                </c:pt>
                <c:pt idx="12166">
                  <c:v>49184.6</c:v>
                </c:pt>
                <c:pt idx="12167">
                  <c:v>49184.6</c:v>
                </c:pt>
                <c:pt idx="12168">
                  <c:v>49184.6</c:v>
                </c:pt>
                <c:pt idx="12169">
                  <c:v>49184.5</c:v>
                </c:pt>
                <c:pt idx="12170">
                  <c:v>49184.4</c:v>
                </c:pt>
                <c:pt idx="12171">
                  <c:v>49184.3</c:v>
                </c:pt>
                <c:pt idx="12172">
                  <c:v>49184.1</c:v>
                </c:pt>
                <c:pt idx="12173">
                  <c:v>49183.9</c:v>
                </c:pt>
                <c:pt idx="12174">
                  <c:v>49183.7</c:v>
                </c:pt>
                <c:pt idx="12175">
                  <c:v>49183.5</c:v>
                </c:pt>
                <c:pt idx="12176">
                  <c:v>49183.3</c:v>
                </c:pt>
                <c:pt idx="12177">
                  <c:v>49183</c:v>
                </c:pt>
                <c:pt idx="12178">
                  <c:v>49182.8</c:v>
                </c:pt>
                <c:pt idx="12179">
                  <c:v>49182.5</c:v>
                </c:pt>
                <c:pt idx="12180">
                  <c:v>49182.3</c:v>
                </c:pt>
                <c:pt idx="12181">
                  <c:v>49182.1</c:v>
                </c:pt>
                <c:pt idx="12182">
                  <c:v>49182</c:v>
                </c:pt>
                <c:pt idx="12183">
                  <c:v>49181.8</c:v>
                </c:pt>
                <c:pt idx="12184">
                  <c:v>49181.7</c:v>
                </c:pt>
                <c:pt idx="12185">
                  <c:v>49181.7</c:v>
                </c:pt>
                <c:pt idx="12186">
                  <c:v>49181.599999999999</c:v>
                </c:pt>
                <c:pt idx="12187">
                  <c:v>49181.7</c:v>
                </c:pt>
                <c:pt idx="12188">
                  <c:v>49181.8</c:v>
                </c:pt>
                <c:pt idx="12189">
                  <c:v>49182</c:v>
                </c:pt>
                <c:pt idx="12190">
                  <c:v>49182.2</c:v>
                </c:pt>
                <c:pt idx="12191">
                  <c:v>49182.400000000001</c:v>
                </c:pt>
                <c:pt idx="12192">
                  <c:v>49182.8</c:v>
                </c:pt>
                <c:pt idx="12193">
                  <c:v>49183.3</c:v>
                </c:pt>
                <c:pt idx="12194">
                  <c:v>49183.7</c:v>
                </c:pt>
                <c:pt idx="12195">
                  <c:v>49184.3</c:v>
                </c:pt>
                <c:pt idx="12196">
                  <c:v>49185</c:v>
                </c:pt>
                <c:pt idx="12197">
                  <c:v>49185.5</c:v>
                </c:pt>
                <c:pt idx="12198">
                  <c:v>49186.400000000001</c:v>
                </c:pt>
                <c:pt idx="12199">
                  <c:v>49187.3</c:v>
                </c:pt>
                <c:pt idx="12200">
                  <c:v>49187.9</c:v>
                </c:pt>
                <c:pt idx="12201">
                  <c:v>49188.9</c:v>
                </c:pt>
                <c:pt idx="12202">
                  <c:v>49189.9</c:v>
                </c:pt>
                <c:pt idx="12203">
                  <c:v>49190.6</c:v>
                </c:pt>
                <c:pt idx="12204">
                  <c:v>49191.7</c:v>
                </c:pt>
                <c:pt idx="12205">
                  <c:v>49192.9</c:v>
                </c:pt>
                <c:pt idx="12206">
                  <c:v>49193.7</c:v>
                </c:pt>
                <c:pt idx="12207">
                  <c:v>49195</c:v>
                </c:pt>
                <c:pt idx="12208">
                  <c:v>49196.3</c:v>
                </c:pt>
                <c:pt idx="12209">
                  <c:v>49197.2</c:v>
                </c:pt>
                <c:pt idx="12210">
                  <c:v>49198.7</c:v>
                </c:pt>
                <c:pt idx="12211">
                  <c:v>49200.2</c:v>
                </c:pt>
                <c:pt idx="12212">
                  <c:v>49201.3</c:v>
                </c:pt>
                <c:pt idx="12213">
                  <c:v>49203</c:v>
                </c:pt>
                <c:pt idx="12214">
                  <c:v>49204.800000000003</c:v>
                </c:pt>
                <c:pt idx="12215">
                  <c:v>49206</c:v>
                </c:pt>
                <c:pt idx="12216">
                  <c:v>49207.9</c:v>
                </c:pt>
                <c:pt idx="12217">
                  <c:v>49209.9</c:v>
                </c:pt>
                <c:pt idx="12218">
                  <c:v>49211.199999999997</c:v>
                </c:pt>
                <c:pt idx="12219">
                  <c:v>49213.3</c:v>
                </c:pt>
                <c:pt idx="12220">
                  <c:v>49215.4</c:v>
                </c:pt>
                <c:pt idx="12221">
                  <c:v>49216.9</c:v>
                </c:pt>
                <c:pt idx="12222">
                  <c:v>49219</c:v>
                </c:pt>
                <c:pt idx="12223">
                  <c:v>49220.4</c:v>
                </c:pt>
                <c:pt idx="12224">
                  <c:v>49222.6</c:v>
                </c:pt>
                <c:pt idx="12225">
                  <c:v>49224</c:v>
                </c:pt>
                <c:pt idx="12226">
                  <c:v>49226</c:v>
                </c:pt>
                <c:pt idx="12227">
                  <c:v>49227.4</c:v>
                </c:pt>
                <c:pt idx="12228">
                  <c:v>49229.4</c:v>
                </c:pt>
                <c:pt idx="12229">
                  <c:v>49231.3</c:v>
                </c:pt>
                <c:pt idx="12230">
                  <c:v>49232.6</c:v>
                </c:pt>
                <c:pt idx="12231">
                  <c:v>49234.400000000001</c:v>
                </c:pt>
                <c:pt idx="12232">
                  <c:v>49236.2</c:v>
                </c:pt>
                <c:pt idx="12233">
                  <c:v>49237.4</c:v>
                </c:pt>
                <c:pt idx="12234">
                  <c:v>49239.1</c:v>
                </c:pt>
                <c:pt idx="12235">
                  <c:v>49240.2</c:v>
                </c:pt>
                <c:pt idx="12236">
                  <c:v>49241.9</c:v>
                </c:pt>
                <c:pt idx="12237">
                  <c:v>49243.5</c:v>
                </c:pt>
                <c:pt idx="12238">
                  <c:v>49244.6</c:v>
                </c:pt>
                <c:pt idx="12239">
                  <c:v>49246.1</c:v>
                </c:pt>
                <c:pt idx="12240">
                  <c:v>49247.6</c:v>
                </c:pt>
                <c:pt idx="12241">
                  <c:v>49249.1</c:v>
                </c:pt>
                <c:pt idx="12242">
                  <c:v>49250.1</c:v>
                </c:pt>
                <c:pt idx="12243">
                  <c:v>49251.4</c:v>
                </c:pt>
                <c:pt idx="12244">
                  <c:v>49252.800000000003</c:v>
                </c:pt>
                <c:pt idx="12245">
                  <c:v>49253.599999999999</c:v>
                </c:pt>
                <c:pt idx="12246">
                  <c:v>49254.8</c:v>
                </c:pt>
                <c:pt idx="12247">
                  <c:v>49255.8</c:v>
                </c:pt>
                <c:pt idx="12248">
                  <c:v>49256.6</c:v>
                </c:pt>
                <c:pt idx="12249">
                  <c:v>49257.5</c:v>
                </c:pt>
                <c:pt idx="12250">
                  <c:v>49258.400000000001</c:v>
                </c:pt>
                <c:pt idx="12251">
                  <c:v>49259</c:v>
                </c:pt>
                <c:pt idx="12252">
                  <c:v>49259.7</c:v>
                </c:pt>
                <c:pt idx="12253">
                  <c:v>49260.4</c:v>
                </c:pt>
                <c:pt idx="12254">
                  <c:v>49260.800000000003</c:v>
                </c:pt>
                <c:pt idx="12255">
                  <c:v>49261.4</c:v>
                </c:pt>
                <c:pt idx="12256">
                  <c:v>49261.7</c:v>
                </c:pt>
                <c:pt idx="12257">
                  <c:v>49262.2</c:v>
                </c:pt>
                <c:pt idx="12258">
                  <c:v>49262.7</c:v>
                </c:pt>
                <c:pt idx="12259">
                  <c:v>49263.1</c:v>
                </c:pt>
                <c:pt idx="12260">
                  <c:v>49263.3</c:v>
                </c:pt>
                <c:pt idx="12261">
                  <c:v>49263.7</c:v>
                </c:pt>
                <c:pt idx="12262">
                  <c:v>49264</c:v>
                </c:pt>
                <c:pt idx="12263">
                  <c:v>49264.2</c:v>
                </c:pt>
                <c:pt idx="12264">
                  <c:v>49264.5</c:v>
                </c:pt>
                <c:pt idx="12265">
                  <c:v>49264.7</c:v>
                </c:pt>
                <c:pt idx="12266">
                  <c:v>49265</c:v>
                </c:pt>
                <c:pt idx="12267">
                  <c:v>49265.2</c:v>
                </c:pt>
                <c:pt idx="12268">
                  <c:v>49265.3</c:v>
                </c:pt>
                <c:pt idx="12269">
                  <c:v>49265.5</c:v>
                </c:pt>
                <c:pt idx="12270">
                  <c:v>49265.599999999999</c:v>
                </c:pt>
                <c:pt idx="12271">
                  <c:v>49265.599999999999</c:v>
                </c:pt>
                <c:pt idx="12272">
                  <c:v>49265.599999999999</c:v>
                </c:pt>
                <c:pt idx="12273">
                  <c:v>49265.4</c:v>
                </c:pt>
                <c:pt idx="12274">
                  <c:v>49265.3</c:v>
                </c:pt>
                <c:pt idx="12275">
                  <c:v>49264.9</c:v>
                </c:pt>
                <c:pt idx="12276">
                  <c:v>49264.3</c:v>
                </c:pt>
                <c:pt idx="12277">
                  <c:v>49263.5</c:v>
                </c:pt>
                <c:pt idx="12278">
                  <c:v>49263</c:v>
                </c:pt>
                <c:pt idx="12279">
                  <c:v>49262</c:v>
                </c:pt>
                <c:pt idx="12280">
                  <c:v>49261.2</c:v>
                </c:pt>
                <c:pt idx="12281">
                  <c:v>49259.8</c:v>
                </c:pt>
                <c:pt idx="12282">
                  <c:v>49258.2</c:v>
                </c:pt>
                <c:pt idx="12283">
                  <c:v>49257</c:v>
                </c:pt>
                <c:pt idx="12284">
                  <c:v>49255</c:v>
                </c:pt>
                <c:pt idx="12285">
                  <c:v>49252.9</c:v>
                </c:pt>
                <c:pt idx="12286">
                  <c:v>49251.4</c:v>
                </c:pt>
                <c:pt idx="12287">
                  <c:v>49249.1</c:v>
                </c:pt>
                <c:pt idx="12288">
                  <c:v>49246.6</c:v>
                </c:pt>
                <c:pt idx="12289">
                  <c:v>49244.9</c:v>
                </c:pt>
                <c:pt idx="12290">
                  <c:v>49242.3</c:v>
                </c:pt>
                <c:pt idx="12291">
                  <c:v>49239.7</c:v>
                </c:pt>
                <c:pt idx="12292">
                  <c:v>49238</c:v>
                </c:pt>
                <c:pt idx="12293">
                  <c:v>49235.3</c:v>
                </c:pt>
                <c:pt idx="12294">
                  <c:v>49232.6</c:v>
                </c:pt>
                <c:pt idx="12295">
                  <c:v>49230.8</c:v>
                </c:pt>
                <c:pt idx="12296">
                  <c:v>49228.2</c:v>
                </c:pt>
                <c:pt idx="12297">
                  <c:v>49225.5</c:v>
                </c:pt>
                <c:pt idx="12298">
                  <c:v>49223.7</c:v>
                </c:pt>
                <c:pt idx="12299">
                  <c:v>49221</c:v>
                </c:pt>
                <c:pt idx="12300">
                  <c:v>49218.3</c:v>
                </c:pt>
                <c:pt idx="12301">
                  <c:v>49216.4</c:v>
                </c:pt>
                <c:pt idx="12302">
                  <c:v>49213.7</c:v>
                </c:pt>
                <c:pt idx="12303">
                  <c:v>49210.9</c:v>
                </c:pt>
                <c:pt idx="12304">
                  <c:v>49209.1</c:v>
                </c:pt>
                <c:pt idx="12305">
                  <c:v>49206.3</c:v>
                </c:pt>
                <c:pt idx="12306">
                  <c:v>49203.4</c:v>
                </c:pt>
                <c:pt idx="12307">
                  <c:v>49201.5</c:v>
                </c:pt>
                <c:pt idx="12308">
                  <c:v>49198.7</c:v>
                </c:pt>
                <c:pt idx="12309">
                  <c:v>49195.8</c:v>
                </c:pt>
                <c:pt idx="12310">
                  <c:v>49193.9</c:v>
                </c:pt>
                <c:pt idx="12311">
                  <c:v>49191.1</c:v>
                </c:pt>
                <c:pt idx="12312">
                  <c:v>49188.2</c:v>
                </c:pt>
                <c:pt idx="12313">
                  <c:v>49186.3</c:v>
                </c:pt>
                <c:pt idx="12314">
                  <c:v>49183.6</c:v>
                </c:pt>
                <c:pt idx="12315">
                  <c:v>49180.800000000003</c:v>
                </c:pt>
                <c:pt idx="12316">
                  <c:v>49179</c:v>
                </c:pt>
                <c:pt idx="12317">
                  <c:v>49176.3</c:v>
                </c:pt>
                <c:pt idx="12318">
                  <c:v>49173.7</c:v>
                </c:pt>
                <c:pt idx="12319">
                  <c:v>49171.9</c:v>
                </c:pt>
                <c:pt idx="12320">
                  <c:v>49169.4</c:v>
                </c:pt>
                <c:pt idx="12321">
                  <c:v>49166.9</c:v>
                </c:pt>
                <c:pt idx="12322">
                  <c:v>49165.2</c:v>
                </c:pt>
                <c:pt idx="12323">
                  <c:v>49162.8</c:v>
                </c:pt>
                <c:pt idx="12324">
                  <c:v>49160.3</c:v>
                </c:pt>
                <c:pt idx="12325">
                  <c:v>49158.8</c:v>
                </c:pt>
                <c:pt idx="12326">
                  <c:v>49156.4</c:v>
                </c:pt>
                <c:pt idx="12327">
                  <c:v>49154.1</c:v>
                </c:pt>
                <c:pt idx="12328">
                  <c:v>49152.5</c:v>
                </c:pt>
                <c:pt idx="12329">
                  <c:v>49150.2</c:v>
                </c:pt>
                <c:pt idx="12330">
                  <c:v>49147.9</c:v>
                </c:pt>
                <c:pt idx="12331">
                  <c:v>49146.400000000001</c:v>
                </c:pt>
                <c:pt idx="12332">
                  <c:v>49144.1</c:v>
                </c:pt>
                <c:pt idx="12333">
                  <c:v>49141.9</c:v>
                </c:pt>
                <c:pt idx="12334">
                  <c:v>49140.4</c:v>
                </c:pt>
                <c:pt idx="12335">
                  <c:v>49138.2</c:v>
                </c:pt>
                <c:pt idx="12336">
                  <c:v>49135.9</c:v>
                </c:pt>
                <c:pt idx="12337">
                  <c:v>49134.5</c:v>
                </c:pt>
                <c:pt idx="12338">
                  <c:v>49132.2</c:v>
                </c:pt>
                <c:pt idx="12339">
                  <c:v>49130</c:v>
                </c:pt>
                <c:pt idx="12340">
                  <c:v>49128.6</c:v>
                </c:pt>
                <c:pt idx="12341">
                  <c:v>49126.400000000001</c:v>
                </c:pt>
                <c:pt idx="12342">
                  <c:v>49124.3</c:v>
                </c:pt>
                <c:pt idx="12343">
                  <c:v>49122.8</c:v>
                </c:pt>
                <c:pt idx="12344">
                  <c:v>49120.7</c:v>
                </c:pt>
                <c:pt idx="12345">
                  <c:v>49118.6</c:v>
                </c:pt>
                <c:pt idx="12346">
                  <c:v>49117.1</c:v>
                </c:pt>
                <c:pt idx="12347">
                  <c:v>49115</c:v>
                </c:pt>
                <c:pt idx="12348">
                  <c:v>49112.9</c:v>
                </c:pt>
                <c:pt idx="12349">
                  <c:v>49111.5</c:v>
                </c:pt>
                <c:pt idx="12350">
                  <c:v>49109.4</c:v>
                </c:pt>
                <c:pt idx="12351">
                  <c:v>49107.3</c:v>
                </c:pt>
                <c:pt idx="12352">
                  <c:v>49105.9</c:v>
                </c:pt>
                <c:pt idx="12353">
                  <c:v>49103.7</c:v>
                </c:pt>
                <c:pt idx="12354">
                  <c:v>49101.599999999999</c:v>
                </c:pt>
                <c:pt idx="12355">
                  <c:v>49100.1</c:v>
                </c:pt>
                <c:pt idx="12356">
                  <c:v>49097.9</c:v>
                </c:pt>
                <c:pt idx="12357">
                  <c:v>49096.4</c:v>
                </c:pt>
                <c:pt idx="12358">
                  <c:v>49094.1</c:v>
                </c:pt>
                <c:pt idx="12359">
                  <c:v>49092.5</c:v>
                </c:pt>
                <c:pt idx="12360">
                  <c:v>49090.1</c:v>
                </c:pt>
                <c:pt idx="12361">
                  <c:v>49088.5</c:v>
                </c:pt>
                <c:pt idx="12362">
                  <c:v>49086</c:v>
                </c:pt>
                <c:pt idx="12363">
                  <c:v>49083.4</c:v>
                </c:pt>
                <c:pt idx="12364">
                  <c:v>49081.599999999999</c:v>
                </c:pt>
                <c:pt idx="12365">
                  <c:v>49079</c:v>
                </c:pt>
                <c:pt idx="12366">
                  <c:v>49077.1</c:v>
                </c:pt>
                <c:pt idx="12367">
                  <c:v>49074.3</c:v>
                </c:pt>
                <c:pt idx="12368">
                  <c:v>49072.4</c:v>
                </c:pt>
                <c:pt idx="12369">
                  <c:v>49069.5</c:v>
                </c:pt>
                <c:pt idx="12370">
                  <c:v>49066.5</c:v>
                </c:pt>
                <c:pt idx="12371">
                  <c:v>49064.5</c:v>
                </c:pt>
                <c:pt idx="12372">
                  <c:v>49061.5</c:v>
                </c:pt>
                <c:pt idx="12373">
                  <c:v>49058.400000000001</c:v>
                </c:pt>
                <c:pt idx="12374">
                  <c:v>49056.3</c:v>
                </c:pt>
                <c:pt idx="12375">
                  <c:v>49053.1</c:v>
                </c:pt>
                <c:pt idx="12376">
                  <c:v>49049.9</c:v>
                </c:pt>
                <c:pt idx="12377">
                  <c:v>49047.8</c:v>
                </c:pt>
                <c:pt idx="12378">
                  <c:v>49044.5</c:v>
                </c:pt>
                <c:pt idx="12379">
                  <c:v>49041.3</c:v>
                </c:pt>
                <c:pt idx="12380">
                  <c:v>49039.1</c:v>
                </c:pt>
                <c:pt idx="12381">
                  <c:v>49035.9</c:v>
                </c:pt>
                <c:pt idx="12382">
                  <c:v>49032.7</c:v>
                </c:pt>
                <c:pt idx="12383">
                  <c:v>49030.5</c:v>
                </c:pt>
                <c:pt idx="12384">
                  <c:v>49027.3</c:v>
                </c:pt>
                <c:pt idx="12385">
                  <c:v>49024.1</c:v>
                </c:pt>
                <c:pt idx="12386">
                  <c:v>49021.9</c:v>
                </c:pt>
                <c:pt idx="12387">
                  <c:v>49018.7</c:v>
                </c:pt>
                <c:pt idx="12388">
                  <c:v>49015.5</c:v>
                </c:pt>
                <c:pt idx="12389">
                  <c:v>49013.4</c:v>
                </c:pt>
                <c:pt idx="12390">
                  <c:v>49010.2</c:v>
                </c:pt>
                <c:pt idx="12391">
                  <c:v>49007</c:v>
                </c:pt>
                <c:pt idx="12392">
                  <c:v>49004.9</c:v>
                </c:pt>
                <c:pt idx="12393">
                  <c:v>49001.7</c:v>
                </c:pt>
                <c:pt idx="12394">
                  <c:v>48998.5</c:v>
                </c:pt>
                <c:pt idx="12395">
                  <c:v>48996.3</c:v>
                </c:pt>
                <c:pt idx="12396">
                  <c:v>48993</c:v>
                </c:pt>
                <c:pt idx="12397">
                  <c:v>48989.7</c:v>
                </c:pt>
                <c:pt idx="12398">
                  <c:v>48987.5</c:v>
                </c:pt>
                <c:pt idx="12399">
                  <c:v>48984.1</c:v>
                </c:pt>
                <c:pt idx="12400">
                  <c:v>48980.7</c:v>
                </c:pt>
                <c:pt idx="12401">
                  <c:v>48978.3</c:v>
                </c:pt>
                <c:pt idx="12402">
                  <c:v>48974.7</c:v>
                </c:pt>
                <c:pt idx="12403">
                  <c:v>48971.1</c:v>
                </c:pt>
                <c:pt idx="12404">
                  <c:v>48968.6</c:v>
                </c:pt>
                <c:pt idx="12405">
                  <c:v>48964.7</c:v>
                </c:pt>
                <c:pt idx="12406">
                  <c:v>48960.7</c:v>
                </c:pt>
                <c:pt idx="12407">
                  <c:v>48958</c:v>
                </c:pt>
                <c:pt idx="12408">
                  <c:v>48953.8</c:v>
                </c:pt>
                <c:pt idx="12409">
                  <c:v>48949.5</c:v>
                </c:pt>
                <c:pt idx="12410">
                  <c:v>48946.6</c:v>
                </c:pt>
                <c:pt idx="12411">
                  <c:v>48942</c:v>
                </c:pt>
                <c:pt idx="12412">
                  <c:v>48937.4</c:v>
                </c:pt>
                <c:pt idx="12413">
                  <c:v>48934.2</c:v>
                </c:pt>
                <c:pt idx="12414">
                  <c:v>48929.4</c:v>
                </c:pt>
                <c:pt idx="12415">
                  <c:v>48924.5</c:v>
                </c:pt>
                <c:pt idx="12416">
                  <c:v>48921.2</c:v>
                </c:pt>
                <c:pt idx="12417">
                  <c:v>48916.2</c:v>
                </c:pt>
                <c:pt idx="12418">
                  <c:v>48911.199999999997</c:v>
                </c:pt>
                <c:pt idx="12419">
                  <c:v>48907.9</c:v>
                </c:pt>
                <c:pt idx="12420">
                  <c:v>48902.9</c:v>
                </c:pt>
                <c:pt idx="12421">
                  <c:v>48898</c:v>
                </c:pt>
                <c:pt idx="12422">
                  <c:v>48894.7</c:v>
                </c:pt>
                <c:pt idx="12423">
                  <c:v>48889.8</c:v>
                </c:pt>
                <c:pt idx="12424">
                  <c:v>48885.1</c:v>
                </c:pt>
                <c:pt idx="12425">
                  <c:v>48881.9</c:v>
                </c:pt>
                <c:pt idx="12426">
                  <c:v>48877.3</c:v>
                </c:pt>
                <c:pt idx="12427">
                  <c:v>48872.7</c:v>
                </c:pt>
                <c:pt idx="12428">
                  <c:v>48869.7</c:v>
                </c:pt>
                <c:pt idx="12429">
                  <c:v>48865.2</c:v>
                </c:pt>
                <c:pt idx="12430">
                  <c:v>48860.800000000003</c:v>
                </c:pt>
                <c:pt idx="12431">
                  <c:v>48857.9</c:v>
                </c:pt>
                <c:pt idx="12432">
                  <c:v>48853.599999999999</c:v>
                </c:pt>
                <c:pt idx="12433">
                  <c:v>48849.4</c:v>
                </c:pt>
                <c:pt idx="12434">
                  <c:v>48846.6</c:v>
                </c:pt>
                <c:pt idx="12435">
                  <c:v>48842.400000000001</c:v>
                </c:pt>
                <c:pt idx="12436">
                  <c:v>48838.3</c:v>
                </c:pt>
                <c:pt idx="12437">
                  <c:v>48835.7</c:v>
                </c:pt>
                <c:pt idx="12438">
                  <c:v>48831.8</c:v>
                </c:pt>
                <c:pt idx="12439">
                  <c:v>48828</c:v>
                </c:pt>
                <c:pt idx="12440">
                  <c:v>48825.5</c:v>
                </c:pt>
                <c:pt idx="12441">
                  <c:v>48822</c:v>
                </c:pt>
                <c:pt idx="12442">
                  <c:v>48818.6</c:v>
                </c:pt>
                <c:pt idx="12443">
                  <c:v>48816.5</c:v>
                </c:pt>
                <c:pt idx="12444">
                  <c:v>48813.5</c:v>
                </c:pt>
                <c:pt idx="12445">
                  <c:v>48810.8</c:v>
                </c:pt>
                <c:pt idx="12446">
                  <c:v>48809.1</c:v>
                </c:pt>
                <c:pt idx="12447">
                  <c:v>48806.7</c:v>
                </c:pt>
                <c:pt idx="12448">
                  <c:v>48804.6</c:v>
                </c:pt>
                <c:pt idx="12449">
                  <c:v>48803.3</c:v>
                </c:pt>
                <c:pt idx="12450">
                  <c:v>48801.599999999999</c:v>
                </c:pt>
                <c:pt idx="12451">
                  <c:v>48800</c:v>
                </c:pt>
                <c:pt idx="12452">
                  <c:v>48799.1</c:v>
                </c:pt>
                <c:pt idx="12453">
                  <c:v>48797.8</c:v>
                </c:pt>
                <c:pt idx="12454">
                  <c:v>48796.7</c:v>
                </c:pt>
                <c:pt idx="12455">
                  <c:v>48796</c:v>
                </c:pt>
                <c:pt idx="12456">
                  <c:v>48795.1</c:v>
                </c:pt>
                <c:pt idx="12457">
                  <c:v>48794.2</c:v>
                </c:pt>
                <c:pt idx="12458">
                  <c:v>48793.7</c:v>
                </c:pt>
                <c:pt idx="12459">
                  <c:v>48793</c:v>
                </c:pt>
                <c:pt idx="12460">
                  <c:v>48792.3</c:v>
                </c:pt>
                <c:pt idx="12461">
                  <c:v>48791.9</c:v>
                </c:pt>
                <c:pt idx="12462">
                  <c:v>48791.3</c:v>
                </c:pt>
                <c:pt idx="12463">
                  <c:v>48790.7</c:v>
                </c:pt>
                <c:pt idx="12464">
                  <c:v>48790.400000000001</c:v>
                </c:pt>
                <c:pt idx="12465">
                  <c:v>48789.9</c:v>
                </c:pt>
                <c:pt idx="12466">
                  <c:v>48789.5</c:v>
                </c:pt>
                <c:pt idx="12467">
                  <c:v>48789.4</c:v>
                </c:pt>
                <c:pt idx="12468">
                  <c:v>48789</c:v>
                </c:pt>
                <c:pt idx="12469">
                  <c:v>48788.800000000003</c:v>
                </c:pt>
                <c:pt idx="12470">
                  <c:v>48788.7</c:v>
                </c:pt>
                <c:pt idx="12471">
                  <c:v>48788.6</c:v>
                </c:pt>
                <c:pt idx="12472">
                  <c:v>48788.5</c:v>
                </c:pt>
                <c:pt idx="12473">
                  <c:v>48788.5</c:v>
                </c:pt>
                <c:pt idx="12474">
                  <c:v>48788.5</c:v>
                </c:pt>
                <c:pt idx="12475">
                  <c:v>48788.6</c:v>
                </c:pt>
                <c:pt idx="12476">
                  <c:v>48788.7</c:v>
                </c:pt>
                <c:pt idx="12477">
                  <c:v>48788.800000000003</c:v>
                </c:pt>
                <c:pt idx="12478">
                  <c:v>48789</c:v>
                </c:pt>
                <c:pt idx="12479">
                  <c:v>48789.3</c:v>
                </c:pt>
                <c:pt idx="12480">
                  <c:v>48789.4</c:v>
                </c:pt>
                <c:pt idx="12481">
                  <c:v>48789.7</c:v>
                </c:pt>
                <c:pt idx="12482">
                  <c:v>48790</c:v>
                </c:pt>
                <c:pt idx="12483">
                  <c:v>48790.2</c:v>
                </c:pt>
                <c:pt idx="12484">
                  <c:v>48790.5</c:v>
                </c:pt>
                <c:pt idx="12485">
                  <c:v>48790.8</c:v>
                </c:pt>
                <c:pt idx="12486">
                  <c:v>48791</c:v>
                </c:pt>
                <c:pt idx="12487">
                  <c:v>48791.4</c:v>
                </c:pt>
                <c:pt idx="12488">
                  <c:v>48791.7</c:v>
                </c:pt>
                <c:pt idx="12489">
                  <c:v>48791.9</c:v>
                </c:pt>
                <c:pt idx="12490">
                  <c:v>48792.2</c:v>
                </c:pt>
                <c:pt idx="12491">
                  <c:v>48792.5</c:v>
                </c:pt>
                <c:pt idx="12492">
                  <c:v>48792.7</c:v>
                </c:pt>
                <c:pt idx="12493">
                  <c:v>48793</c:v>
                </c:pt>
                <c:pt idx="12494">
                  <c:v>48793.2</c:v>
                </c:pt>
                <c:pt idx="12495">
                  <c:v>48793.5</c:v>
                </c:pt>
                <c:pt idx="12496">
                  <c:v>48793.7</c:v>
                </c:pt>
                <c:pt idx="12497">
                  <c:v>48794</c:v>
                </c:pt>
                <c:pt idx="12498">
                  <c:v>48794.3</c:v>
                </c:pt>
                <c:pt idx="12499">
                  <c:v>48794.5</c:v>
                </c:pt>
                <c:pt idx="12500">
                  <c:v>48794.7</c:v>
                </c:pt>
                <c:pt idx="12501">
                  <c:v>48795</c:v>
                </c:pt>
                <c:pt idx="12502">
                  <c:v>48795.199999999997</c:v>
                </c:pt>
                <c:pt idx="12503">
                  <c:v>48795.4</c:v>
                </c:pt>
                <c:pt idx="12504">
                  <c:v>48795.7</c:v>
                </c:pt>
                <c:pt idx="12505">
                  <c:v>48795.8</c:v>
                </c:pt>
                <c:pt idx="12506">
                  <c:v>48796.1</c:v>
                </c:pt>
                <c:pt idx="12507">
                  <c:v>48796.3</c:v>
                </c:pt>
                <c:pt idx="12508">
                  <c:v>48796.4</c:v>
                </c:pt>
                <c:pt idx="12509">
                  <c:v>48796.6</c:v>
                </c:pt>
                <c:pt idx="12510">
                  <c:v>48796.800000000003</c:v>
                </c:pt>
                <c:pt idx="12511">
                  <c:v>48796.800000000003</c:v>
                </c:pt>
                <c:pt idx="12512">
                  <c:v>48796.9</c:v>
                </c:pt>
                <c:pt idx="12513">
                  <c:v>48796.9</c:v>
                </c:pt>
                <c:pt idx="12514">
                  <c:v>48796.9</c:v>
                </c:pt>
                <c:pt idx="12515">
                  <c:v>48796.7</c:v>
                </c:pt>
                <c:pt idx="12516">
                  <c:v>48796.5</c:v>
                </c:pt>
                <c:pt idx="12517">
                  <c:v>48796.3</c:v>
                </c:pt>
                <c:pt idx="12518">
                  <c:v>48795.9</c:v>
                </c:pt>
                <c:pt idx="12519">
                  <c:v>48795.3</c:v>
                </c:pt>
                <c:pt idx="12520">
                  <c:v>48794.9</c:v>
                </c:pt>
                <c:pt idx="12521">
                  <c:v>48794.1</c:v>
                </c:pt>
                <c:pt idx="12522">
                  <c:v>48793.2</c:v>
                </c:pt>
                <c:pt idx="12523">
                  <c:v>48792.6</c:v>
                </c:pt>
                <c:pt idx="12524">
                  <c:v>48791.5</c:v>
                </c:pt>
                <c:pt idx="12525">
                  <c:v>48790.2</c:v>
                </c:pt>
                <c:pt idx="12526">
                  <c:v>48789.3</c:v>
                </c:pt>
                <c:pt idx="12527">
                  <c:v>48788</c:v>
                </c:pt>
                <c:pt idx="12528">
                  <c:v>48786.5</c:v>
                </c:pt>
                <c:pt idx="12529">
                  <c:v>48785.4</c:v>
                </c:pt>
                <c:pt idx="12530">
                  <c:v>48783.9</c:v>
                </c:pt>
                <c:pt idx="12531">
                  <c:v>48782.2</c:v>
                </c:pt>
                <c:pt idx="12532">
                  <c:v>48781.1</c:v>
                </c:pt>
                <c:pt idx="12533">
                  <c:v>48779.4</c:v>
                </c:pt>
                <c:pt idx="12534">
                  <c:v>48777.7</c:v>
                </c:pt>
                <c:pt idx="12535">
                  <c:v>48776.6</c:v>
                </c:pt>
                <c:pt idx="12536">
                  <c:v>48774.8</c:v>
                </c:pt>
                <c:pt idx="12537">
                  <c:v>48773</c:v>
                </c:pt>
                <c:pt idx="12538">
                  <c:v>48771.8</c:v>
                </c:pt>
                <c:pt idx="12539">
                  <c:v>48770</c:v>
                </c:pt>
                <c:pt idx="12540">
                  <c:v>48768.1</c:v>
                </c:pt>
                <c:pt idx="12541">
                  <c:v>48766.9</c:v>
                </c:pt>
                <c:pt idx="12542">
                  <c:v>48765</c:v>
                </c:pt>
                <c:pt idx="12543">
                  <c:v>48763</c:v>
                </c:pt>
                <c:pt idx="12544">
                  <c:v>48761.7</c:v>
                </c:pt>
                <c:pt idx="12545">
                  <c:v>48759.7</c:v>
                </c:pt>
                <c:pt idx="12546">
                  <c:v>48757.599999999999</c:v>
                </c:pt>
                <c:pt idx="12547">
                  <c:v>48756.2</c:v>
                </c:pt>
                <c:pt idx="12548">
                  <c:v>48754.1</c:v>
                </c:pt>
                <c:pt idx="12549">
                  <c:v>48752</c:v>
                </c:pt>
                <c:pt idx="12550">
                  <c:v>48750.6</c:v>
                </c:pt>
                <c:pt idx="12551">
                  <c:v>48748.4</c:v>
                </c:pt>
                <c:pt idx="12552">
                  <c:v>48746.3</c:v>
                </c:pt>
                <c:pt idx="12553">
                  <c:v>48744.9</c:v>
                </c:pt>
                <c:pt idx="12554">
                  <c:v>48742.8</c:v>
                </c:pt>
                <c:pt idx="12555">
                  <c:v>48740.7</c:v>
                </c:pt>
                <c:pt idx="12556">
                  <c:v>48739.3</c:v>
                </c:pt>
                <c:pt idx="12557">
                  <c:v>48737.2</c:v>
                </c:pt>
                <c:pt idx="12558">
                  <c:v>48735.199999999997</c:v>
                </c:pt>
                <c:pt idx="12559">
                  <c:v>48733.2</c:v>
                </c:pt>
                <c:pt idx="12560">
                  <c:v>48731.8</c:v>
                </c:pt>
                <c:pt idx="12561">
                  <c:v>48729.9</c:v>
                </c:pt>
                <c:pt idx="12562">
                  <c:v>48727.9</c:v>
                </c:pt>
                <c:pt idx="12563">
                  <c:v>48726.6</c:v>
                </c:pt>
                <c:pt idx="12564">
                  <c:v>48724.7</c:v>
                </c:pt>
                <c:pt idx="12565">
                  <c:v>48722.9</c:v>
                </c:pt>
                <c:pt idx="12566">
                  <c:v>48721.599999999999</c:v>
                </c:pt>
                <c:pt idx="12567">
                  <c:v>48719.8</c:v>
                </c:pt>
                <c:pt idx="12568">
                  <c:v>48718</c:v>
                </c:pt>
                <c:pt idx="12569">
                  <c:v>48716.7</c:v>
                </c:pt>
                <c:pt idx="12570">
                  <c:v>48714.9</c:v>
                </c:pt>
                <c:pt idx="12571">
                  <c:v>48713.1</c:v>
                </c:pt>
                <c:pt idx="12572">
                  <c:v>48711.9</c:v>
                </c:pt>
                <c:pt idx="12573">
                  <c:v>48710.1</c:v>
                </c:pt>
                <c:pt idx="12574">
                  <c:v>48708.4</c:v>
                </c:pt>
                <c:pt idx="12575">
                  <c:v>48707.199999999997</c:v>
                </c:pt>
                <c:pt idx="12576">
                  <c:v>48705.4</c:v>
                </c:pt>
                <c:pt idx="12577">
                  <c:v>48703.7</c:v>
                </c:pt>
                <c:pt idx="12578">
                  <c:v>48702.5</c:v>
                </c:pt>
                <c:pt idx="12579">
                  <c:v>48700.800000000003</c:v>
                </c:pt>
                <c:pt idx="12580">
                  <c:v>48699</c:v>
                </c:pt>
                <c:pt idx="12581">
                  <c:v>48697.8</c:v>
                </c:pt>
                <c:pt idx="12582">
                  <c:v>48696.1</c:v>
                </c:pt>
                <c:pt idx="12583">
                  <c:v>48694.400000000001</c:v>
                </c:pt>
                <c:pt idx="12584">
                  <c:v>48693.2</c:v>
                </c:pt>
                <c:pt idx="12585">
                  <c:v>48691.4</c:v>
                </c:pt>
                <c:pt idx="12586">
                  <c:v>48689.7</c:v>
                </c:pt>
                <c:pt idx="12587">
                  <c:v>48688.6</c:v>
                </c:pt>
                <c:pt idx="12588">
                  <c:v>48686.8</c:v>
                </c:pt>
                <c:pt idx="12589">
                  <c:v>48685.1</c:v>
                </c:pt>
                <c:pt idx="12590">
                  <c:v>48684</c:v>
                </c:pt>
                <c:pt idx="12591">
                  <c:v>48682.3</c:v>
                </c:pt>
                <c:pt idx="12592">
                  <c:v>48680</c:v>
                </c:pt>
                <c:pt idx="12593">
                  <c:v>48678.9</c:v>
                </c:pt>
                <c:pt idx="12594">
                  <c:v>48677.3</c:v>
                </c:pt>
                <c:pt idx="12595">
                  <c:v>48675.7</c:v>
                </c:pt>
                <c:pt idx="12596">
                  <c:v>48674.7</c:v>
                </c:pt>
                <c:pt idx="12597">
                  <c:v>48673.2</c:v>
                </c:pt>
                <c:pt idx="12598">
                  <c:v>48671.7</c:v>
                </c:pt>
                <c:pt idx="12599">
                  <c:v>48670.400000000001</c:v>
                </c:pt>
                <c:pt idx="12600">
                  <c:v>48669.5</c:v>
                </c:pt>
                <c:pt idx="12601">
                  <c:v>48668.2</c:v>
                </c:pt>
                <c:pt idx="12602">
                  <c:v>48667.3</c:v>
                </c:pt>
                <c:pt idx="12603">
                  <c:v>48666.1</c:v>
                </c:pt>
                <c:pt idx="12604">
                  <c:v>48665</c:v>
                </c:pt>
                <c:pt idx="12605">
                  <c:v>48664.2</c:v>
                </c:pt>
                <c:pt idx="12606">
                  <c:v>48663.199999999997</c:v>
                </c:pt>
                <c:pt idx="12607">
                  <c:v>48662.2</c:v>
                </c:pt>
                <c:pt idx="12608">
                  <c:v>48661.599999999999</c:v>
                </c:pt>
                <c:pt idx="12609">
                  <c:v>48660.6</c:v>
                </c:pt>
                <c:pt idx="12610">
                  <c:v>48659.8</c:v>
                </c:pt>
                <c:pt idx="12611">
                  <c:v>48659.199999999997</c:v>
                </c:pt>
                <c:pt idx="12612">
                  <c:v>48658.3</c:v>
                </c:pt>
                <c:pt idx="12613">
                  <c:v>48657.8</c:v>
                </c:pt>
                <c:pt idx="12614">
                  <c:v>48656.9</c:v>
                </c:pt>
                <c:pt idx="12615">
                  <c:v>48656.3</c:v>
                </c:pt>
                <c:pt idx="12616">
                  <c:v>48655.5</c:v>
                </c:pt>
                <c:pt idx="12617">
                  <c:v>48654.5</c:v>
                </c:pt>
                <c:pt idx="12618">
                  <c:v>48653.599999999999</c:v>
                </c:pt>
                <c:pt idx="12619">
                  <c:v>48653</c:v>
                </c:pt>
                <c:pt idx="12620">
                  <c:v>48651.9</c:v>
                </c:pt>
                <c:pt idx="12621">
                  <c:v>48650.8</c:v>
                </c:pt>
                <c:pt idx="12622">
                  <c:v>48650.1</c:v>
                </c:pt>
                <c:pt idx="12623">
                  <c:v>48648.800000000003</c:v>
                </c:pt>
                <c:pt idx="12624">
                  <c:v>48647.5</c:v>
                </c:pt>
                <c:pt idx="12625">
                  <c:v>48646.6</c:v>
                </c:pt>
                <c:pt idx="12626">
                  <c:v>48645.1</c:v>
                </c:pt>
                <c:pt idx="12627">
                  <c:v>48644</c:v>
                </c:pt>
                <c:pt idx="12628">
                  <c:v>48642.3</c:v>
                </c:pt>
                <c:pt idx="12629">
                  <c:v>48640.5</c:v>
                </c:pt>
                <c:pt idx="12630">
                  <c:v>48639.199999999997</c:v>
                </c:pt>
                <c:pt idx="12631">
                  <c:v>48637.3</c:v>
                </c:pt>
                <c:pt idx="12632">
                  <c:v>48635.199999999997</c:v>
                </c:pt>
                <c:pt idx="12633">
                  <c:v>48633.599999999999</c:v>
                </c:pt>
                <c:pt idx="12634">
                  <c:v>48631.4</c:v>
                </c:pt>
                <c:pt idx="12635">
                  <c:v>48629.1</c:v>
                </c:pt>
                <c:pt idx="12636">
                  <c:v>48626.6</c:v>
                </c:pt>
                <c:pt idx="12637">
                  <c:v>48624.9</c:v>
                </c:pt>
                <c:pt idx="12638">
                  <c:v>48622.3</c:v>
                </c:pt>
                <c:pt idx="12639">
                  <c:v>48620.5</c:v>
                </c:pt>
                <c:pt idx="12640">
                  <c:v>48617.8</c:v>
                </c:pt>
                <c:pt idx="12641">
                  <c:v>48615</c:v>
                </c:pt>
                <c:pt idx="12642">
                  <c:v>48613.1</c:v>
                </c:pt>
                <c:pt idx="12643">
                  <c:v>48610.1</c:v>
                </c:pt>
                <c:pt idx="12644">
                  <c:v>48607.1</c:v>
                </c:pt>
                <c:pt idx="12645">
                  <c:v>48603.9</c:v>
                </c:pt>
                <c:pt idx="12646">
                  <c:v>48601.9</c:v>
                </c:pt>
                <c:pt idx="12647">
                  <c:v>48598.6</c:v>
                </c:pt>
                <c:pt idx="12648">
                  <c:v>48596.3</c:v>
                </c:pt>
                <c:pt idx="12649">
                  <c:v>48592.9</c:v>
                </c:pt>
                <c:pt idx="12650">
                  <c:v>48589.3</c:v>
                </c:pt>
                <c:pt idx="12651">
                  <c:v>48585.599999999999</c:v>
                </c:pt>
                <c:pt idx="12652">
                  <c:v>48583.1</c:v>
                </c:pt>
                <c:pt idx="12653">
                  <c:v>48579.199999999997</c:v>
                </c:pt>
                <c:pt idx="12654">
                  <c:v>48576.6</c:v>
                </c:pt>
                <c:pt idx="12655">
                  <c:v>48572.6</c:v>
                </c:pt>
                <c:pt idx="12656">
                  <c:v>48568.4</c:v>
                </c:pt>
                <c:pt idx="12657">
                  <c:v>48565.599999999999</c:v>
                </c:pt>
                <c:pt idx="12658">
                  <c:v>48561.4</c:v>
                </c:pt>
                <c:pt idx="12659">
                  <c:v>48557.1</c:v>
                </c:pt>
                <c:pt idx="12660">
                  <c:v>48554.2</c:v>
                </c:pt>
                <c:pt idx="12661">
                  <c:v>48549.8</c:v>
                </c:pt>
                <c:pt idx="12662">
                  <c:v>48545.5</c:v>
                </c:pt>
                <c:pt idx="12663">
                  <c:v>48542.5</c:v>
                </c:pt>
                <c:pt idx="12664">
                  <c:v>48538.2</c:v>
                </c:pt>
                <c:pt idx="12665">
                  <c:v>48533.8</c:v>
                </c:pt>
                <c:pt idx="12666">
                  <c:v>48529.4</c:v>
                </c:pt>
                <c:pt idx="12667">
                  <c:v>48526.5</c:v>
                </c:pt>
                <c:pt idx="12668">
                  <c:v>48522.1</c:v>
                </c:pt>
                <c:pt idx="12669">
                  <c:v>48519.199999999997</c:v>
                </c:pt>
                <c:pt idx="12670">
                  <c:v>48514.9</c:v>
                </c:pt>
                <c:pt idx="12671">
                  <c:v>48510.5</c:v>
                </c:pt>
                <c:pt idx="12672">
                  <c:v>48507.7</c:v>
                </c:pt>
                <c:pt idx="12673">
                  <c:v>48503.3</c:v>
                </c:pt>
                <c:pt idx="12674">
                  <c:v>48499</c:v>
                </c:pt>
                <c:pt idx="12675">
                  <c:v>48494.7</c:v>
                </c:pt>
                <c:pt idx="12676">
                  <c:v>48491.8</c:v>
                </c:pt>
                <c:pt idx="12677">
                  <c:v>48487.5</c:v>
                </c:pt>
                <c:pt idx="12678">
                  <c:v>48483.199999999997</c:v>
                </c:pt>
                <c:pt idx="12679">
                  <c:v>48480.3</c:v>
                </c:pt>
                <c:pt idx="12680">
                  <c:v>48476</c:v>
                </c:pt>
                <c:pt idx="12681">
                  <c:v>48471.8</c:v>
                </c:pt>
                <c:pt idx="12682">
                  <c:v>48469</c:v>
                </c:pt>
                <c:pt idx="12683">
                  <c:v>48464.800000000003</c:v>
                </c:pt>
                <c:pt idx="12684">
                  <c:v>48460.800000000003</c:v>
                </c:pt>
                <c:pt idx="12685">
                  <c:v>48458</c:v>
                </c:pt>
                <c:pt idx="12686">
                  <c:v>48454</c:v>
                </c:pt>
                <c:pt idx="12687">
                  <c:v>48451.4</c:v>
                </c:pt>
                <c:pt idx="12688">
                  <c:v>48447.5</c:v>
                </c:pt>
                <c:pt idx="12689">
                  <c:v>48443.6</c:v>
                </c:pt>
                <c:pt idx="12690">
                  <c:v>48441.1</c:v>
                </c:pt>
                <c:pt idx="12691">
                  <c:v>48437.3</c:v>
                </c:pt>
                <c:pt idx="12692">
                  <c:v>48433.599999999999</c:v>
                </c:pt>
                <c:pt idx="12693">
                  <c:v>48429.9</c:v>
                </c:pt>
                <c:pt idx="12694">
                  <c:v>48427.5</c:v>
                </c:pt>
                <c:pt idx="12695">
                  <c:v>48423.8</c:v>
                </c:pt>
                <c:pt idx="12696">
                  <c:v>48420.3</c:v>
                </c:pt>
                <c:pt idx="12697">
                  <c:v>48417.9</c:v>
                </c:pt>
                <c:pt idx="12698">
                  <c:v>48414.5</c:v>
                </c:pt>
                <c:pt idx="12699">
                  <c:v>48412.2</c:v>
                </c:pt>
                <c:pt idx="12700">
                  <c:v>48408.800000000003</c:v>
                </c:pt>
                <c:pt idx="12701">
                  <c:v>48406.6</c:v>
                </c:pt>
                <c:pt idx="12702">
                  <c:v>48403.4</c:v>
                </c:pt>
                <c:pt idx="12703">
                  <c:v>48401.3</c:v>
                </c:pt>
                <c:pt idx="12704">
                  <c:v>48398.2</c:v>
                </c:pt>
                <c:pt idx="12705">
                  <c:v>48396.2</c:v>
                </c:pt>
                <c:pt idx="12706">
                  <c:v>48393.4</c:v>
                </c:pt>
                <c:pt idx="12707">
                  <c:v>48391.5</c:v>
                </c:pt>
                <c:pt idx="12708">
                  <c:v>48388.9</c:v>
                </c:pt>
                <c:pt idx="12709">
                  <c:v>48386.400000000001</c:v>
                </c:pt>
                <c:pt idx="12710">
                  <c:v>48384.7</c:v>
                </c:pt>
                <c:pt idx="12711">
                  <c:v>48382.400000000001</c:v>
                </c:pt>
                <c:pt idx="12712">
                  <c:v>48380.3</c:v>
                </c:pt>
                <c:pt idx="12713">
                  <c:v>48378.2</c:v>
                </c:pt>
                <c:pt idx="12714">
                  <c:v>48376.9</c:v>
                </c:pt>
                <c:pt idx="12715">
                  <c:v>48375</c:v>
                </c:pt>
                <c:pt idx="12716">
                  <c:v>48373.2</c:v>
                </c:pt>
                <c:pt idx="12717">
                  <c:v>48372.1</c:v>
                </c:pt>
                <c:pt idx="12718">
                  <c:v>48370.5</c:v>
                </c:pt>
                <c:pt idx="12719">
                  <c:v>48369.5</c:v>
                </c:pt>
                <c:pt idx="12720">
                  <c:v>48368</c:v>
                </c:pt>
                <c:pt idx="12721">
                  <c:v>48366.6</c:v>
                </c:pt>
                <c:pt idx="12722">
                  <c:v>48365.599999999999</c:v>
                </c:pt>
                <c:pt idx="12723">
                  <c:v>48364.3</c:v>
                </c:pt>
                <c:pt idx="12724">
                  <c:v>48363</c:v>
                </c:pt>
                <c:pt idx="12725">
                  <c:v>48362.1</c:v>
                </c:pt>
                <c:pt idx="12726">
                  <c:v>48360.800000000003</c:v>
                </c:pt>
                <c:pt idx="12727">
                  <c:v>48359.5</c:v>
                </c:pt>
                <c:pt idx="12728">
                  <c:v>48358.7</c:v>
                </c:pt>
                <c:pt idx="12729">
                  <c:v>48357.5</c:v>
                </c:pt>
                <c:pt idx="12730">
                  <c:v>48356.2</c:v>
                </c:pt>
                <c:pt idx="12731">
                  <c:v>48355.4</c:v>
                </c:pt>
                <c:pt idx="12732">
                  <c:v>48354.2</c:v>
                </c:pt>
                <c:pt idx="12733">
                  <c:v>48353</c:v>
                </c:pt>
                <c:pt idx="12734">
                  <c:v>48352.2</c:v>
                </c:pt>
                <c:pt idx="12735">
                  <c:v>48351</c:v>
                </c:pt>
                <c:pt idx="12736">
                  <c:v>48349.8</c:v>
                </c:pt>
                <c:pt idx="12737">
                  <c:v>48349</c:v>
                </c:pt>
                <c:pt idx="12738">
                  <c:v>48347.8</c:v>
                </c:pt>
                <c:pt idx="12739">
                  <c:v>48346.7</c:v>
                </c:pt>
                <c:pt idx="12740">
                  <c:v>48345.9</c:v>
                </c:pt>
                <c:pt idx="12741">
                  <c:v>48344.7</c:v>
                </c:pt>
                <c:pt idx="12742">
                  <c:v>48343.6</c:v>
                </c:pt>
                <c:pt idx="12743">
                  <c:v>48342.8</c:v>
                </c:pt>
                <c:pt idx="12744">
                  <c:v>48341.7</c:v>
                </c:pt>
                <c:pt idx="12745">
                  <c:v>48340.5</c:v>
                </c:pt>
                <c:pt idx="12746">
                  <c:v>48339.7</c:v>
                </c:pt>
                <c:pt idx="12747">
                  <c:v>48338.5</c:v>
                </c:pt>
                <c:pt idx="12748">
                  <c:v>48337.3</c:v>
                </c:pt>
                <c:pt idx="12749">
                  <c:v>48336.5</c:v>
                </c:pt>
                <c:pt idx="12750">
                  <c:v>48335.199999999997</c:v>
                </c:pt>
                <c:pt idx="12751">
                  <c:v>48333.8</c:v>
                </c:pt>
                <c:pt idx="12752">
                  <c:v>48332.9</c:v>
                </c:pt>
                <c:pt idx="12753">
                  <c:v>48331.4</c:v>
                </c:pt>
                <c:pt idx="12754">
                  <c:v>48329.9</c:v>
                </c:pt>
                <c:pt idx="12755">
                  <c:v>48328.9</c:v>
                </c:pt>
                <c:pt idx="12756">
                  <c:v>48327.199999999997</c:v>
                </c:pt>
                <c:pt idx="12757">
                  <c:v>48326.1</c:v>
                </c:pt>
                <c:pt idx="12758">
                  <c:v>48324.3</c:v>
                </c:pt>
                <c:pt idx="12759">
                  <c:v>48322.400000000001</c:v>
                </c:pt>
                <c:pt idx="12760">
                  <c:v>48321.1</c:v>
                </c:pt>
                <c:pt idx="12761">
                  <c:v>48319</c:v>
                </c:pt>
                <c:pt idx="12762">
                  <c:v>48316.800000000003</c:v>
                </c:pt>
                <c:pt idx="12763">
                  <c:v>48315.4</c:v>
                </c:pt>
                <c:pt idx="12764">
                  <c:v>48313.1</c:v>
                </c:pt>
                <c:pt idx="12765">
                  <c:v>48310.7</c:v>
                </c:pt>
                <c:pt idx="12766">
                  <c:v>48309</c:v>
                </c:pt>
                <c:pt idx="12767">
                  <c:v>48306.5</c:v>
                </c:pt>
                <c:pt idx="12768">
                  <c:v>48303.8</c:v>
                </c:pt>
                <c:pt idx="12769">
                  <c:v>48302</c:v>
                </c:pt>
                <c:pt idx="12770">
                  <c:v>48299.199999999997</c:v>
                </c:pt>
                <c:pt idx="12771">
                  <c:v>48296.3</c:v>
                </c:pt>
                <c:pt idx="12772">
                  <c:v>48294.400000000001</c:v>
                </c:pt>
                <c:pt idx="12773">
                  <c:v>48291.3</c:v>
                </c:pt>
                <c:pt idx="12774">
                  <c:v>48288.2</c:v>
                </c:pt>
                <c:pt idx="12775">
                  <c:v>48286</c:v>
                </c:pt>
                <c:pt idx="12776">
                  <c:v>48282.6</c:v>
                </c:pt>
                <c:pt idx="12777">
                  <c:v>48279.1</c:v>
                </c:pt>
                <c:pt idx="12778">
                  <c:v>48276.6</c:v>
                </c:pt>
                <c:pt idx="12779">
                  <c:v>48272.800000000003</c:v>
                </c:pt>
                <c:pt idx="12780">
                  <c:v>48268.9</c:v>
                </c:pt>
                <c:pt idx="12781">
                  <c:v>48266.1</c:v>
                </c:pt>
                <c:pt idx="12782">
                  <c:v>48261.9</c:v>
                </c:pt>
                <c:pt idx="12783">
                  <c:v>48257.4</c:v>
                </c:pt>
                <c:pt idx="12784">
                  <c:v>48254.400000000001</c:v>
                </c:pt>
                <c:pt idx="12785">
                  <c:v>48249.7</c:v>
                </c:pt>
                <c:pt idx="12786">
                  <c:v>48244.800000000003</c:v>
                </c:pt>
                <c:pt idx="12787">
                  <c:v>48241.5</c:v>
                </c:pt>
                <c:pt idx="12788">
                  <c:v>48236.5</c:v>
                </c:pt>
                <c:pt idx="12789">
                  <c:v>48231.4</c:v>
                </c:pt>
                <c:pt idx="12790">
                  <c:v>48228</c:v>
                </c:pt>
                <c:pt idx="12791">
                  <c:v>48222.9</c:v>
                </c:pt>
                <c:pt idx="12792">
                  <c:v>48217.9</c:v>
                </c:pt>
                <c:pt idx="12793">
                  <c:v>48214.5</c:v>
                </c:pt>
                <c:pt idx="12794">
                  <c:v>48209.599999999999</c:v>
                </c:pt>
                <c:pt idx="12795">
                  <c:v>48204.800000000003</c:v>
                </c:pt>
                <c:pt idx="12796">
                  <c:v>48201.599999999999</c:v>
                </c:pt>
                <c:pt idx="12797">
                  <c:v>48197</c:v>
                </c:pt>
                <c:pt idx="12798">
                  <c:v>48192.6</c:v>
                </c:pt>
                <c:pt idx="12799">
                  <c:v>48189.7</c:v>
                </c:pt>
                <c:pt idx="12800">
                  <c:v>48185.4</c:v>
                </c:pt>
                <c:pt idx="12801">
                  <c:v>48181.4</c:v>
                </c:pt>
                <c:pt idx="12802">
                  <c:v>48178.7</c:v>
                </c:pt>
                <c:pt idx="12803">
                  <c:v>48174.9</c:v>
                </c:pt>
                <c:pt idx="12804">
                  <c:v>48171.1</c:v>
                </c:pt>
                <c:pt idx="12805">
                  <c:v>48168.7</c:v>
                </c:pt>
                <c:pt idx="12806">
                  <c:v>48165.2</c:v>
                </c:pt>
                <c:pt idx="12807">
                  <c:v>48161.7</c:v>
                </c:pt>
                <c:pt idx="12808">
                  <c:v>48159.5</c:v>
                </c:pt>
                <c:pt idx="12809">
                  <c:v>48156.1</c:v>
                </c:pt>
                <c:pt idx="12810">
                  <c:v>48152.9</c:v>
                </c:pt>
                <c:pt idx="12811">
                  <c:v>48150.7</c:v>
                </c:pt>
                <c:pt idx="12812">
                  <c:v>48147.6</c:v>
                </c:pt>
                <c:pt idx="12813">
                  <c:v>48144.4</c:v>
                </c:pt>
                <c:pt idx="12814">
                  <c:v>48142.400000000001</c:v>
                </c:pt>
                <c:pt idx="12815">
                  <c:v>48139.4</c:v>
                </c:pt>
                <c:pt idx="12816">
                  <c:v>48136.4</c:v>
                </c:pt>
                <c:pt idx="12817">
                  <c:v>48134.400000000001</c:v>
                </c:pt>
                <c:pt idx="12818">
                  <c:v>48131.5</c:v>
                </c:pt>
                <c:pt idx="12819">
                  <c:v>48128.7</c:v>
                </c:pt>
                <c:pt idx="12820">
                  <c:v>48126.8</c:v>
                </c:pt>
                <c:pt idx="12821">
                  <c:v>48124.1</c:v>
                </c:pt>
                <c:pt idx="12822">
                  <c:v>48121.4</c:v>
                </c:pt>
                <c:pt idx="12823">
                  <c:v>48119.6</c:v>
                </c:pt>
                <c:pt idx="12824">
                  <c:v>48117</c:v>
                </c:pt>
                <c:pt idx="12825">
                  <c:v>48114.400000000001</c:v>
                </c:pt>
                <c:pt idx="12826">
                  <c:v>48112.800000000003</c:v>
                </c:pt>
                <c:pt idx="12827">
                  <c:v>48110.3</c:v>
                </c:pt>
                <c:pt idx="12828">
                  <c:v>48107.8</c:v>
                </c:pt>
                <c:pt idx="12829">
                  <c:v>48106.2</c:v>
                </c:pt>
                <c:pt idx="12830">
                  <c:v>48103.8</c:v>
                </c:pt>
                <c:pt idx="12831">
                  <c:v>48101.4</c:v>
                </c:pt>
                <c:pt idx="12832">
                  <c:v>48099.9</c:v>
                </c:pt>
                <c:pt idx="12833">
                  <c:v>48097.5</c:v>
                </c:pt>
                <c:pt idx="12834">
                  <c:v>48096</c:v>
                </c:pt>
                <c:pt idx="12835">
                  <c:v>48093.599999999999</c:v>
                </c:pt>
                <c:pt idx="12836">
                  <c:v>48091.199999999997</c:v>
                </c:pt>
                <c:pt idx="12837">
                  <c:v>48089.599999999999</c:v>
                </c:pt>
                <c:pt idx="12838">
                  <c:v>48087.199999999997</c:v>
                </c:pt>
                <c:pt idx="12839">
                  <c:v>48085.5</c:v>
                </c:pt>
                <c:pt idx="12840">
                  <c:v>48082.9</c:v>
                </c:pt>
                <c:pt idx="12841">
                  <c:v>48080.3</c:v>
                </c:pt>
                <c:pt idx="12842">
                  <c:v>48078.400000000001</c:v>
                </c:pt>
                <c:pt idx="12843">
                  <c:v>48075.6</c:v>
                </c:pt>
                <c:pt idx="12844">
                  <c:v>48072.7</c:v>
                </c:pt>
                <c:pt idx="12845">
                  <c:v>48070.7</c:v>
                </c:pt>
                <c:pt idx="12846">
                  <c:v>48067.5</c:v>
                </c:pt>
                <c:pt idx="12847">
                  <c:v>48064.3</c:v>
                </c:pt>
                <c:pt idx="12848">
                  <c:v>48062.1</c:v>
                </c:pt>
                <c:pt idx="12849">
                  <c:v>48058.7</c:v>
                </c:pt>
                <c:pt idx="12850">
                  <c:v>48055.199999999997</c:v>
                </c:pt>
                <c:pt idx="12851">
                  <c:v>48052.9</c:v>
                </c:pt>
                <c:pt idx="12852">
                  <c:v>48049.3</c:v>
                </c:pt>
                <c:pt idx="12853">
                  <c:v>48047</c:v>
                </c:pt>
                <c:pt idx="12854">
                  <c:v>48043.4</c:v>
                </c:pt>
                <c:pt idx="12855">
                  <c:v>48040</c:v>
                </c:pt>
                <c:pt idx="12856">
                  <c:v>48037.7</c:v>
                </c:pt>
                <c:pt idx="12857">
                  <c:v>48034.400000000001</c:v>
                </c:pt>
                <c:pt idx="12858">
                  <c:v>48031.199999999997</c:v>
                </c:pt>
                <c:pt idx="12859">
                  <c:v>48029.3</c:v>
                </c:pt>
                <c:pt idx="12860">
                  <c:v>48026.3</c:v>
                </c:pt>
                <c:pt idx="12861">
                  <c:v>48023.6</c:v>
                </c:pt>
                <c:pt idx="12862">
                  <c:v>48021.1</c:v>
                </c:pt>
                <c:pt idx="12863">
                  <c:v>48019.6</c:v>
                </c:pt>
                <c:pt idx="12864">
                  <c:v>48017.5</c:v>
                </c:pt>
                <c:pt idx="12865">
                  <c:v>48015.7</c:v>
                </c:pt>
                <c:pt idx="12866">
                  <c:v>48014.400000000001</c:v>
                </c:pt>
                <c:pt idx="12867">
                  <c:v>48012.7</c:v>
                </c:pt>
                <c:pt idx="12868">
                  <c:v>48011.7</c:v>
                </c:pt>
                <c:pt idx="12869">
                  <c:v>48010.400000000001</c:v>
                </c:pt>
                <c:pt idx="12870">
                  <c:v>48009.2</c:v>
                </c:pt>
                <c:pt idx="12871">
                  <c:v>48008.1</c:v>
                </c:pt>
                <c:pt idx="12872">
                  <c:v>48007.4</c:v>
                </c:pt>
                <c:pt idx="12873">
                  <c:v>48006.400000000001</c:v>
                </c:pt>
                <c:pt idx="12874">
                  <c:v>48005.5</c:v>
                </c:pt>
                <c:pt idx="12875">
                  <c:v>48004.9</c:v>
                </c:pt>
                <c:pt idx="12876">
                  <c:v>48004.1</c:v>
                </c:pt>
                <c:pt idx="12877">
                  <c:v>48003.4</c:v>
                </c:pt>
                <c:pt idx="12878">
                  <c:v>48002.9</c:v>
                </c:pt>
                <c:pt idx="12879">
                  <c:v>48002.3</c:v>
                </c:pt>
                <c:pt idx="12880">
                  <c:v>48001.9</c:v>
                </c:pt>
                <c:pt idx="12881">
                  <c:v>48001.4</c:v>
                </c:pt>
                <c:pt idx="12882">
                  <c:v>48001</c:v>
                </c:pt>
                <c:pt idx="12883">
                  <c:v>48000.7</c:v>
                </c:pt>
                <c:pt idx="12884">
                  <c:v>48000.5</c:v>
                </c:pt>
                <c:pt idx="12885">
                  <c:v>48000.5</c:v>
                </c:pt>
                <c:pt idx="12886">
                  <c:v>48000.5</c:v>
                </c:pt>
                <c:pt idx="12887">
                  <c:v>48000.7</c:v>
                </c:pt>
                <c:pt idx="12888">
                  <c:v>48001</c:v>
                </c:pt>
                <c:pt idx="12889">
                  <c:v>48001.599999999999</c:v>
                </c:pt>
                <c:pt idx="12890">
                  <c:v>48002</c:v>
                </c:pt>
                <c:pt idx="12891">
                  <c:v>48002.9</c:v>
                </c:pt>
                <c:pt idx="12892">
                  <c:v>48004</c:v>
                </c:pt>
                <c:pt idx="12893">
                  <c:v>48004.7</c:v>
                </c:pt>
                <c:pt idx="12894">
                  <c:v>48006</c:v>
                </c:pt>
                <c:pt idx="12895">
                  <c:v>48007</c:v>
                </c:pt>
                <c:pt idx="12896">
                  <c:v>48008.5</c:v>
                </c:pt>
                <c:pt idx="12897">
                  <c:v>48010.1</c:v>
                </c:pt>
                <c:pt idx="12898">
                  <c:v>48011.3</c:v>
                </c:pt>
                <c:pt idx="12899">
                  <c:v>48013</c:v>
                </c:pt>
                <c:pt idx="12900">
                  <c:v>48014.6</c:v>
                </c:pt>
                <c:pt idx="12901">
                  <c:v>48016.3</c:v>
                </c:pt>
                <c:pt idx="12902">
                  <c:v>48017.3</c:v>
                </c:pt>
                <c:pt idx="12903">
                  <c:v>48018.8</c:v>
                </c:pt>
                <c:pt idx="12904">
                  <c:v>48020.1</c:v>
                </c:pt>
                <c:pt idx="12905">
                  <c:v>48020.9</c:v>
                </c:pt>
                <c:pt idx="12906">
                  <c:v>48021.9</c:v>
                </c:pt>
                <c:pt idx="12907">
                  <c:v>48022.6</c:v>
                </c:pt>
                <c:pt idx="12908">
                  <c:v>48023.199999999997</c:v>
                </c:pt>
                <c:pt idx="12909">
                  <c:v>48023.7</c:v>
                </c:pt>
                <c:pt idx="12910">
                  <c:v>48023.8</c:v>
                </c:pt>
                <c:pt idx="12911">
                  <c:v>48024</c:v>
                </c:pt>
                <c:pt idx="12912">
                  <c:v>48024</c:v>
                </c:pt>
                <c:pt idx="12913">
                  <c:v>48023.9</c:v>
                </c:pt>
                <c:pt idx="12914">
                  <c:v>48023.5</c:v>
                </c:pt>
                <c:pt idx="12915">
                  <c:v>48023</c:v>
                </c:pt>
                <c:pt idx="12916">
                  <c:v>48022.6</c:v>
                </c:pt>
                <c:pt idx="12917">
                  <c:v>48021.9</c:v>
                </c:pt>
                <c:pt idx="12918">
                  <c:v>48021.1</c:v>
                </c:pt>
                <c:pt idx="12919">
                  <c:v>48020.3</c:v>
                </c:pt>
                <c:pt idx="12920">
                  <c:v>48019.6</c:v>
                </c:pt>
                <c:pt idx="12921">
                  <c:v>48018.6</c:v>
                </c:pt>
                <c:pt idx="12922">
                  <c:v>48017.5</c:v>
                </c:pt>
                <c:pt idx="12923">
                  <c:v>48016.800000000003</c:v>
                </c:pt>
                <c:pt idx="12924">
                  <c:v>48015.6</c:v>
                </c:pt>
                <c:pt idx="12925">
                  <c:v>48014.7</c:v>
                </c:pt>
                <c:pt idx="12926">
                  <c:v>48013.5</c:v>
                </c:pt>
                <c:pt idx="12927">
                  <c:v>48012.1</c:v>
                </c:pt>
                <c:pt idx="12928">
                  <c:v>48011.1</c:v>
                </c:pt>
                <c:pt idx="12929">
                  <c:v>48009.7</c:v>
                </c:pt>
                <c:pt idx="12930">
                  <c:v>48008.2</c:v>
                </c:pt>
                <c:pt idx="12931">
                  <c:v>48007.1</c:v>
                </c:pt>
                <c:pt idx="12932">
                  <c:v>48005.4</c:v>
                </c:pt>
                <c:pt idx="12933">
                  <c:v>48003.6</c:v>
                </c:pt>
                <c:pt idx="12934">
                  <c:v>48002.3</c:v>
                </c:pt>
                <c:pt idx="12935">
                  <c:v>48000.4</c:v>
                </c:pt>
                <c:pt idx="12936">
                  <c:v>47998.3</c:v>
                </c:pt>
                <c:pt idx="12937">
                  <c:v>47996</c:v>
                </c:pt>
                <c:pt idx="12938">
                  <c:v>47994.6</c:v>
                </c:pt>
                <c:pt idx="12939">
                  <c:v>47992.2</c:v>
                </c:pt>
                <c:pt idx="12940">
                  <c:v>47989.599999999999</c:v>
                </c:pt>
                <c:pt idx="12941">
                  <c:v>47987.9</c:v>
                </c:pt>
                <c:pt idx="12942">
                  <c:v>47985.2</c:v>
                </c:pt>
                <c:pt idx="12943">
                  <c:v>47983.4</c:v>
                </c:pt>
                <c:pt idx="12944">
                  <c:v>47980.5</c:v>
                </c:pt>
                <c:pt idx="12945">
                  <c:v>47977.599999999999</c:v>
                </c:pt>
                <c:pt idx="12946">
                  <c:v>47974.6</c:v>
                </c:pt>
                <c:pt idx="12947">
                  <c:v>47972.6</c:v>
                </c:pt>
                <c:pt idx="12948">
                  <c:v>47969.5</c:v>
                </c:pt>
                <c:pt idx="12949">
                  <c:v>47967.3</c:v>
                </c:pt>
                <c:pt idx="12950">
                  <c:v>47964.1</c:v>
                </c:pt>
                <c:pt idx="12951">
                  <c:v>47960.800000000003</c:v>
                </c:pt>
                <c:pt idx="12952">
                  <c:v>47957.5</c:v>
                </c:pt>
                <c:pt idx="12953">
                  <c:v>47955.199999999997</c:v>
                </c:pt>
                <c:pt idx="12954">
                  <c:v>47951.8</c:v>
                </c:pt>
                <c:pt idx="12955">
                  <c:v>47949.4</c:v>
                </c:pt>
                <c:pt idx="12956">
                  <c:v>47945.8</c:v>
                </c:pt>
                <c:pt idx="12957">
                  <c:v>47942.2</c:v>
                </c:pt>
                <c:pt idx="12958">
                  <c:v>47938.400000000001</c:v>
                </c:pt>
                <c:pt idx="12959">
                  <c:v>47935.9</c:v>
                </c:pt>
                <c:pt idx="12960">
                  <c:v>47932</c:v>
                </c:pt>
                <c:pt idx="12961">
                  <c:v>47929.3</c:v>
                </c:pt>
                <c:pt idx="12962">
                  <c:v>47925.3</c:v>
                </c:pt>
                <c:pt idx="12963">
                  <c:v>47921.2</c:v>
                </c:pt>
                <c:pt idx="12964">
                  <c:v>47918.400000000001</c:v>
                </c:pt>
                <c:pt idx="12965">
                  <c:v>47914.2</c:v>
                </c:pt>
                <c:pt idx="12966">
                  <c:v>47909.9</c:v>
                </c:pt>
                <c:pt idx="12967">
                  <c:v>47905.5</c:v>
                </c:pt>
                <c:pt idx="12968">
                  <c:v>47902.6</c:v>
                </c:pt>
                <c:pt idx="12969">
                  <c:v>47898.2</c:v>
                </c:pt>
                <c:pt idx="12970">
                  <c:v>47895.199999999997</c:v>
                </c:pt>
                <c:pt idx="12971">
                  <c:v>47890.7</c:v>
                </c:pt>
                <c:pt idx="12972">
                  <c:v>47886.2</c:v>
                </c:pt>
                <c:pt idx="12973">
                  <c:v>47883.199999999997</c:v>
                </c:pt>
                <c:pt idx="12974">
                  <c:v>47878.6</c:v>
                </c:pt>
                <c:pt idx="12975">
                  <c:v>47873.9</c:v>
                </c:pt>
                <c:pt idx="12976">
                  <c:v>47870.8</c:v>
                </c:pt>
                <c:pt idx="12977">
                  <c:v>47866.1</c:v>
                </c:pt>
                <c:pt idx="12978">
                  <c:v>47862.9</c:v>
                </c:pt>
                <c:pt idx="12979">
                  <c:v>47858.1</c:v>
                </c:pt>
                <c:pt idx="12980">
                  <c:v>47854.9</c:v>
                </c:pt>
                <c:pt idx="12981">
                  <c:v>47850</c:v>
                </c:pt>
                <c:pt idx="12982">
                  <c:v>47845.1</c:v>
                </c:pt>
                <c:pt idx="12983">
                  <c:v>47841.8</c:v>
                </c:pt>
                <c:pt idx="12984">
                  <c:v>47836.800000000003</c:v>
                </c:pt>
                <c:pt idx="12985">
                  <c:v>47831.7</c:v>
                </c:pt>
                <c:pt idx="12986">
                  <c:v>47828.4</c:v>
                </c:pt>
                <c:pt idx="12987">
                  <c:v>47823.3</c:v>
                </c:pt>
                <c:pt idx="12988">
                  <c:v>47819.9</c:v>
                </c:pt>
                <c:pt idx="12989">
                  <c:v>47814.7</c:v>
                </c:pt>
                <c:pt idx="12990">
                  <c:v>47809.599999999999</c:v>
                </c:pt>
                <c:pt idx="12991">
                  <c:v>47806.2</c:v>
                </c:pt>
                <c:pt idx="12992">
                  <c:v>47801</c:v>
                </c:pt>
                <c:pt idx="12993">
                  <c:v>47795.8</c:v>
                </c:pt>
                <c:pt idx="12994">
                  <c:v>47792.3</c:v>
                </c:pt>
                <c:pt idx="12995">
                  <c:v>47787.199999999997</c:v>
                </c:pt>
                <c:pt idx="12996">
                  <c:v>47782</c:v>
                </c:pt>
                <c:pt idx="12997">
                  <c:v>47778.5</c:v>
                </c:pt>
                <c:pt idx="12998">
                  <c:v>47773.3</c:v>
                </c:pt>
                <c:pt idx="12999">
                  <c:v>47768</c:v>
                </c:pt>
                <c:pt idx="13000">
                  <c:v>47764.5</c:v>
                </c:pt>
                <c:pt idx="13001">
                  <c:v>47759.3</c:v>
                </c:pt>
                <c:pt idx="13002">
                  <c:v>47754</c:v>
                </c:pt>
                <c:pt idx="13003">
                  <c:v>47750.5</c:v>
                </c:pt>
                <c:pt idx="13004">
                  <c:v>47745.2</c:v>
                </c:pt>
                <c:pt idx="13005">
                  <c:v>47740</c:v>
                </c:pt>
                <c:pt idx="13006">
                  <c:v>47736.4</c:v>
                </c:pt>
                <c:pt idx="13007">
                  <c:v>47731.1</c:v>
                </c:pt>
                <c:pt idx="13008">
                  <c:v>47725.9</c:v>
                </c:pt>
                <c:pt idx="13009">
                  <c:v>47722.3</c:v>
                </c:pt>
                <c:pt idx="13010">
                  <c:v>47717.1</c:v>
                </c:pt>
                <c:pt idx="13011">
                  <c:v>47711.8</c:v>
                </c:pt>
                <c:pt idx="13012">
                  <c:v>47708.3</c:v>
                </c:pt>
                <c:pt idx="13013">
                  <c:v>47703.1</c:v>
                </c:pt>
                <c:pt idx="13014">
                  <c:v>47697.9</c:v>
                </c:pt>
                <c:pt idx="13015">
                  <c:v>47694.5</c:v>
                </c:pt>
                <c:pt idx="13016">
                  <c:v>47689.3</c:v>
                </c:pt>
                <c:pt idx="13017">
                  <c:v>47684.3</c:v>
                </c:pt>
                <c:pt idx="13018">
                  <c:v>47680.9</c:v>
                </c:pt>
                <c:pt idx="13019">
                  <c:v>47675.9</c:v>
                </c:pt>
                <c:pt idx="13020">
                  <c:v>47671</c:v>
                </c:pt>
                <c:pt idx="13021">
                  <c:v>47667.7</c:v>
                </c:pt>
                <c:pt idx="13022">
                  <c:v>47662.9</c:v>
                </c:pt>
                <c:pt idx="13023">
                  <c:v>47658.1</c:v>
                </c:pt>
                <c:pt idx="13024">
                  <c:v>47654.9</c:v>
                </c:pt>
                <c:pt idx="13025">
                  <c:v>47650.2</c:v>
                </c:pt>
                <c:pt idx="13026">
                  <c:v>47645.4</c:v>
                </c:pt>
                <c:pt idx="13027">
                  <c:v>47642.3</c:v>
                </c:pt>
                <c:pt idx="13028">
                  <c:v>47637.599999999999</c:v>
                </c:pt>
                <c:pt idx="13029">
                  <c:v>47632.9</c:v>
                </c:pt>
                <c:pt idx="13030">
                  <c:v>47629.8</c:v>
                </c:pt>
                <c:pt idx="13031">
                  <c:v>47625.1</c:v>
                </c:pt>
                <c:pt idx="13032">
                  <c:v>47620.3</c:v>
                </c:pt>
                <c:pt idx="13033">
                  <c:v>47617.1</c:v>
                </c:pt>
                <c:pt idx="13034">
                  <c:v>47612.3</c:v>
                </c:pt>
                <c:pt idx="13035">
                  <c:v>47607.4</c:v>
                </c:pt>
                <c:pt idx="13036">
                  <c:v>47604</c:v>
                </c:pt>
                <c:pt idx="13037">
                  <c:v>47599</c:v>
                </c:pt>
                <c:pt idx="13038">
                  <c:v>47593.8</c:v>
                </c:pt>
                <c:pt idx="13039">
                  <c:v>47590.3</c:v>
                </c:pt>
                <c:pt idx="13040">
                  <c:v>47585</c:v>
                </c:pt>
                <c:pt idx="13041">
                  <c:v>47579.5</c:v>
                </c:pt>
                <c:pt idx="13042">
                  <c:v>47575.8</c:v>
                </c:pt>
                <c:pt idx="13043">
                  <c:v>47570.2</c:v>
                </c:pt>
                <c:pt idx="13044">
                  <c:v>47564.4</c:v>
                </c:pt>
                <c:pt idx="13045">
                  <c:v>47560.5</c:v>
                </c:pt>
                <c:pt idx="13046">
                  <c:v>47554.6</c:v>
                </c:pt>
                <c:pt idx="13047">
                  <c:v>47548.5</c:v>
                </c:pt>
                <c:pt idx="13048">
                  <c:v>47544.4</c:v>
                </c:pt>
                <c:pt idx="13049">
                  <c:v>47538.2</c:v>
                </c:pt>
                <c:pt idx="13050">
                  <c:v>47532</c:v>
                </c:pt>
                <c:pt idx="13051">
                  <c:v>47527.7</c:v>
                </c:pt>
                <c:pt idx="13052">
                  <c:v>47521.3</c:v>
                </c:pt>
                <c:pt idx="13053">
                  <c:v>47514.9</c:v>
                </c:pt>
                <c:pt idx="13054">
                  <c:v>47510.5</c:v>
                </c:pt>
                <c:pt idx="13055">
                  <c:v>47504</c:v>
                </c:pt>
                <c:pt idx="13056">
                  <c:v>47497.4</c:v>
                </c:pt>
                <c:pt idx="13057">
                  <c:v>47493</c:v>
                </c:pt>
                <c:pt idx="13058">
                  <c:v>47486.400000000001</c:v>
                </c:pt>
                <c:pt idx="13059">
                  <c:v>47479.7</c:v>
                </c:pt>
                <c:pt idx="13060">
                  <c:v>47475.199999999997</c:v>
                </c:pt>
                <c:pt idx="13061">
                  <c:v>47468.4</c:v>
                </c:pt>
                <c:pt idx="13062">
                  <c:v>47463.9</c:v>
                </c:pt>
                <c:pt idx="13063">
                  <c:v>47457.1</c:v>
                </c:pt>
                <c:pt idx="13064">
                  <c:v>47450.3</c:v>
                </c:pt>
                <c:pt idx="13065">
                  <c:v>47443.4</c:v>
                </c:pt>
                <c:pt idx="13066">
                  <c:v>47438.8</c:v>
                </c:pt>
                <c:pt idx="13067">
                  <c:v>47431.8</c:v>
                </c:pt>
                <c:pt idx="13068">
                  <c:v>47427.199999999997</c:v>
                </c:pt>
                <c:pt idx="13069">
                  <c:v>47420.2</c:v>
                </c:pt>
                <c:pt idx="13070">
                  <c:v>47413.1</c:v>
                </c:pt>
                <c:pt idx="13071">
                  <c:v>47408.4</c:v>
                </c:pt>
                <c:pt idx="13072">
                  <c:v>47401.3</c:v>
                </c:pt>
                <c:pt idx="13073">
                  <c:v>47394.2</c:v>
                </c:pt>
                <c:pt idx="13074">
                  <c:v>47389.4</c:v>
                </c:pt>
                <c:pt idx="13075">
                  <c:v>47382.2</c:v>
                </c:pt>
                <c:pt idx="13076">
                  <c:v>47375.1</c:v>
                </c:pt>
                <c:pt idx="13077">
                  <c:v>47370.3</c:v>
                </c:pt>
                <c:pt idx="13078">
                  <c:v>47363.199999999997</c:v>
                </c:pt>
                <c:pt idx="13079">
                  <c:v>47356.1</c:v>
                </c:pt>
                <c:pt idx="13080">
                  <c:v>47351.3</c:v>
                </c:pt>
                <c:pt idx="13081">
                  <c:v>47344.3</c:v>
                </c:pt>
                <c:pt idx="13082">
                  <c:v>47337.2</c:v>
                </c:pt>
                <c:pt idx="13083">
                  <c:v>47332.5</c:v>
                </c:pt>
                <c:pt idx="13084">
                  <c:v>47325.599999999999</c:v>
                </c:pt>
                <c:pt idx="13085">
                  <c:v>47318.6</c:v>
                </c:pt>
                <c:pt idx="13086">
                  <c:v>47314.1</c:v>
                </c:pt>
                <c:pt idx="13087">
                  <c:v>47307.199999999997</c:v>
                </c:pt>
                <c:pt idx="13088">
                  <c:v>47300.4</c:v>
                </c:pt>
                <c:pt idx="13089">
                  <c:v>47295.9</c:v>
                </c:pt>
                <c:pt idx="13090">
                  <c:v>47289.1</c:v>
                </c:pt>
                <c:pt idx="13091">
                  <c:v>47282.3</c:v>
                </c:pt>
                <c:pt idx="13092">
                  <c:v>47277.9</c:v>
                </c:pt>
                <c:pt idx="13093">
                  <c:v>47271.1</c:v>
                </c:pt>
                <c:pt idx="13094">
                  <c:v>47264.4</c:v>
                </c:pt>
                <c:pt idx="13095">
                  <c:v>47259.9</c:v>
                </c:pt>
                <c:pt idx="13096">
                  <c:v>47253.2</c:v>
                </c:pt>
                <c:pt idx="13097">
                  <c:v>47246.400000000001</c:v>
                </c:pt>
                <c:pt idx="13098">
                  <c:v>47241.8</c:v>
                </c:pt>
                <c:pt idx="13099">
                  <c:v>47235</c:v>
                </c:pt>
                <c:pt idx="13100">
                  <c:v>47228.1</c:v>
                </c:pt>
                <c:pt idx="13101">
                  <c:v>47223.4</c:v>
                </c:pt>
                <c:pt idx="13102">
                  <c:v>47216.4</c:v>
                </c:pt>
                <c:pt idx="13103">
                  <c:v>47209.2</c:v>
                </c:pt>
                <c:pt idx="13104">
                  <c:v>47204.5</c:v>
                </c:pt>
                <c:pt idx="13105">
                  <c:v>47197.2</c:v>
                </c:pt>
                <c:pt idx="13106">
                  <c:v>47189.8</c:v>
                </c:pt>
                <c:pt idx="13107">
                  <c:v>47184.800000000003</c:v>
                </c:pt>
                <c:pt idx="13108">
                  <c:v>47177.3</c:v>
                </c:pt>
                <c:pt idx="13109">
                  <c:v>47172.2</c:v>
                </c:pt>
                <c:pt idx="13110">
                  <c:v>47164.4</c:v>
                </c:pt>
                <c:pt idx="13111">
                  <c:v>47159.199999999997</c:v>
                </c:pt>
                <c:pt idx="13112">
                  <c:v>47151.4</c:v>
                </c:pt>
                <c:pt idx="13113">
                  <c:v>47146</c:v>
                </c:pt>
                <c:pt idx="13114">
                  <c:v>47137.9</c:v>
                </c:pt>
                <c:pt idx="13115">
                  <c:v>47129.8</c:v>
                </c:pt>
                <c:pt idx="13116">
                  <c:v>47124.4</c:v>
                </c:pt>
                <c:pt idx="13117">
                  <c:v>47116.2</c:v>
                </c:pt>
                <c:pt idx="13118">
                  <c:v>47107.9</c:v>
                </c:pt>
                <c:pt idx="13119">
                  <c:v>47102.400000000001</c:v>
                </c:pt>
                <c:pt idx="13120">
                  <c:v>47094.1</c:v>
                </c:pt>
                <c:pt idx="13121">
                  <c:v>47088.5</c:v>
                </c:pt>
                <c:pt idx="13122">
                  <c:v>47080.2</c:v>
                </c:pt>
                <c:pt idx="13123">
                  <c:v>47071.9</c:v>
                </c:pt>
                <c:pt idx="13124">
                  <c:v>47066.3</c:v>
                </c:pt>
                <c:pt idx="13125">
                  <c:v>47058</c:v>
                </c:pt>
                <c:pt idx="13126">
                  <c:v>47049.7</c:v>
                </c:pt>
                <c:pt idx="13127">
                  <c:v>47041.5</c:v>
                </c:pt>
                <c:pt idx="13128">
                  <c:v>47036</c:v>
                </c:pt>
                <c:pt idx="13129">
                  <c:v>47027.8</c:v>
                </c:pt>
                <c:pt idx="13130">
                  <c:v>47019.6</c:v>
                </c:pt>
                <c:pt idx="13131">
                  <c:v>47014.2</c:v>
                </c:pt>
                <c:pt idx="13132">
                  <c:v>47006</c:v>
                </c:pt>
                <c:pt idx="13133">
                  <c:v>46998</c:v>
                </c:pt>
                <c:pt idx="13134">
                  <c:v>46992.6</c:v>
                </c:pt>
                <c:pt idx="13135">
                  <c:v>46984.5</c:v>
                </c:pt>
                <c:pt idx="13136">
                  <c:v>46976.4</c:v>
                </c:pt>
                <c:pt idx="13137">
                  <c:v>46971</c:v>
                </c:pt>
                <c:pt idx="13138">
                  <c:v>46963</c:v>
                </c:pt>
                <c:pt idx="13139">
                  <c:v>46954.9</c:v>
                </c:pt>
                <c:pt idx="13140">
                  <c:v>46949.5</c:v>
                </c:pt>
                <c:pt idx="13141">
                  <c:v>46941.3</c:v>
                </c:pt>
                <c:pt idx="13142">
                  <c:v>46935.9</c:v>
                </c:pt>
                <c:pt idx="13143">
                  <c:v>46927.7</c:v>
                </c:pt>
                <c:pt idx="13144">
                  <c:v>46919.4</c:v>
                </c:pt>
                <c:pt idx="13145">
                  <c:v>46911.1</c:v>
                </c:pt>
                <c:pt idx="13146">
                  <c:v>46905.5</c:v>
                </c:pt>
                <c:pt idx="13147">
                  <c:v>46897</c:v>
                </c:pt>
                <c:pt idx="13148">
                  <c:v>46888.5</c:v>
                </c:pt>
                <c:pt idx="13149">
                  <c:v>46882.7</c:v>
                </c:pt>
                <c:pt idx="13150">
                  <c:v>46874</c:v>
                </c:pt>
                <c:pt idx="13151">
                  <c:v>46868.2</c:v>
                </c:pt>
                <c:pt idx="13152">
                  <c:v>46859.4</c:v>
                </c:pt>
                <c:pt idx="13153">
                  <c:v>46850.5</c:v>
                </c:pt>
                <c:pt idx="13154">
                  <c:v>46844.5</c:v>
                </c:pt>
                <c:pt idx="13155">
                  <c:v>46835.4</c:v>
                </c:pt>
                <c:pt idx="13156">
                  <c:v>46826.3</c:v>
                </c:pt>
                <c:pt idx="13157">
                  <c:v>46820.2</c:v>
                </c:pt>
                <c:pt idx="13158">
                  <c:v>46810.9</c:v>
                </c:pt>
                <c:pt idx="13159">
                  <c:v>46801.599999999999</c:v>
                </c:pt>
                <c:pt idx="13160">
                  <c:v>46795.4</c:v>
                </c:pt>
                <c:pt idx="13161">
                  <c:v>46785.9</c:v>
                </c:pt>
                <c:pt idx="13162">
                  <c:v>46776.4</c:v>
                </c:pt>
                <c:pt idx="13163">
                  <c:v>46766.8</c:v>
                </c:pt>
                <c:pt idx="13164">
                  <c:v>46760.5</c:v>
                </c:pt>
                <c:pt idx="13165">
                  <c:v>46750.8</c:v>
                </c:pt>
                <c:pt idx="13166">
                  <c:v>46744.3</c:v>
                </c:pt>
                <c:pt idx="13167">
                  <c:v>46734.6</c:v>
                </c:pt>
                <c:pt idx="13168">
                  <c:v>46724.800000000003</c:v>
                </c:pt>
                <c:pt idx="13169">
                  <c:v>46718.2</c:v>
                </c:pt>
                <c:pt idx="13170">
                  <c:v>46708.3</c:v>
                </c:pt>
                <c:pt idx="13171">
                  <c:v>46698.3</c:v>
                </c:pt>
                <c:pt idx="13172">
                  <c:v>46691.7</c:v>
                </c:pt>
                <c:pt idx="13173">
                  <c:v>46681.599999999999</c:v>
                </c:pt>
                <c:pt idx="13174">
                  <c:v>46671.5</c:v>
                </c:pt>
                <c:pt idx="13175">
                  <c:v>46664.800000000003</c:v>
                </c:pt>
                <c:pt idx="13176">
                  <c:v>46654.5</c:v>
                </c:pt>
                <c:pt idx="13177">
                  <c:v>46644.3</c:v>
                </c:pt>
                <c:pt idx="13178">
                  <c:v>46637.4</c:v>
                </c:pt>
                <c:pt idx="13179">
                  <c:v>46627.1</c:v>
                </c:pt>
                <c:pt idx="13180">
                  <c:v>46616.6</c:v>
                </c:pt>
                <c:pt idx="13181">
                  <c:v>46609.7</c:v>
                </c:pt>
                <c:pt idx="13182">
                  <c:v>46599.199999999997</c:v>
                </c:pt>
                <c:pt idx="13183">
                  <c:v>46588.6</c:v>
                </c:pt>
                <c:pt idx="13184">
                  <c:v>46581.5</c:v>
                </c:pt>
                <c:pt idx="13185">
                  <c:v>46570.9</c:v>
                </c:pt>
                <c:pt idx="13186">
                  <c:v>46560.2</c:v>
                </c:pt>
                <c:pt idx="13187">
                  <c:v>46553</c:v>
                </c:pt>
                <c:pt idx="13188">
                  <c:v>46542.2</c:v>
                </c:pt>
                <c:pt idx="13189">
                  <c:v>46531.4</c:v>
                </c:pt>
                <c:pt idx="13190">
                  <c:v>46524.1</c:v>
                </c:pt>
                <c:pt idx="13191">
                  <c:v>46513.2</c:v>
                </c:pt>
                <c:pt idx="13192">
                  <c:v>46502.2</c:v>
                </c:pt>
                <c:pt idx="13193">
                  <c:v>46494.9</c:v>
                </c:pt>
                <c:pt idx="13194">
                  <c:v>46483.8</c:v>
                </c:pt>
                <c:pt idx="13195">
                  <c:v>46472.7</c:v>
                </c:pt>
                <c:pt idx="13196">
                  <c:v>46465.2</c:v>
                </c:pt>
                <c:pt idx="13197">
                  <c:v>46454</c:v>
                </c:pt>
                <c:pt idx="13198">
                  <c:v>46442.7</c:v>
                </c:pt>
                <c:pt idx="13199">
                  <c:v>46435.199999999997</c:v>
                </c:pt>
                <c:pt idx="13200">
                  <c:v>46423.8</c:v>
                </c:pt>
                <c:pt idx="13201">
                  <c:v>46412.4</c:v>
                </c:pt>
                <c:pt idx="13202">
                  <c:v>46404.7</c:v>
                </c:pt>
                <c:pt idx="13203">
                  <c:v>46393.2</c:v>
                </c:pt>
                <c:pt idx="13204">
                  <c:v>46381.7</c:v>
                </c:pt>
                <c:pt idx="13205">
                  <c:v>46374</c:v>
                </c:pt>
                <c:pt idx="13206">
                  <c:v>46362.400000000001</c:v>
                </c:pt>
                <c:pt idx="13207">
                  <c:v>46350.9</c:v>
                </c:pt>
                <c:pt idx="13208">
                  <c:v>46343.1</c:v>
                </c:pt>
                <c:pt idx="13209">
                  <c:v>46331.6</c:v>
                </c:pt>
                <c:pt idx="13210">
                  <c:v>46320</c:v>
                </c:pt>
                <c:pt idx="13211">
                  <c:v>46312.4</c:v>
                </c:pt>
                <c:pt idx="13212">
                  <c:v>46300.9</c:v>
                </c:pt>
                <c:pt idx="13213">
                  <c:v>46289.5</c:v>
                </c:pt>
                <c:pt idx="13214">
                  <c:v>46281.9</c:v>
                </c:pt>
                <c:pt idx="13215">
                  <c:v>46270.6</c:v>
                </c:pt>
                <c:pt idx="13216">
                  <c:v>46259.5</c:v>
                </c:pt>
                <c:pt idx="13217">
                  <c:v>46252.1</c:v>
                </c:pt>
                <c:pt idx="13218">
                  <c:v>46241</c:v>
                </c:pt>
                <c:pt idx="13219">
                  <c:v>46230.1</c:v>
                </c:pt>
                <c:pt idx="13220">
                  <c:v>46222.8</c:v>
                </c:pt>
                <c:pt idx="13221">
                  <c:v>46212</c:v>
                </c:pt>
                <c:pt idx="13222">
                  <c:v>46201.2</c:v>
                </c:pt>
                <c:pt idx="13223">
                  <c:v>46194</c:v>
                </c:pt>
                <c:pt idx="13224">
                  <c:v>46183.3</c:v>
                </c:pt>
                <c:pt idx="13225">
                  <c:v>46172.5</c:v>
                </c:pt>
                <c:pt idx="13226">
                  <c:v>46165.2</c:v>
                </c:pt>
                <c:pt idx="13227">
                  <c:v>46154.3</c:v>
                </c:pt>
                <c:pt idx="13228">
                  <c:v>46143.199999999997</c:v>
                </c:pt>
                <c:pt idx="13229">
                  <c:v>46135.7</c:v>
                </c:pt>
                <c:pt idx="13230">
                  <c:v>46124.2</c:v>
                </c:pt>
                <c:pt idx="13231">
                  <c:v>46112.4</c:v>
                </c:pt>
                <c:pt idx="13232">
                  <c:v>46104.4</c:v>
                </c:pt>
                <c:pt idx="13233">
                  <c:v>46092</c:v>
                </c:pt>
                <c:pt idx="13234">
                  <c:v>46079.1</c:v>
                </c:pt>
                <c:pt idx="13235">
                  <c:v>46070.2</c:v>
                </c:pt>
                <c:pt idx="13236">
                  <c:v>46056.5</c:v>
                </c:pt>
                <c:pt idx="13237">
                  <c:v>46042.1</c:v>
                </c:pt>
                <c:pt idx="13238">
                  <c:v>46032.2</c:v>
                </c:pt>
                <c:pt idx="13239">
                  <c:v>46016.9</c:v>
                </c:pt>
                <c:pt idx="13240">
                  <c:v>46000.9</c:v>
                </c:pt>
                <c:pt idx="13241">
                  <c:v>45989.9</c:v>
                </c:pt>
                <c:pt idx="13242">
                  <c:v>45972.9</c:v>
                </c:pt>
                <c:pt idx="13243">
                  <c:v>45961.5</c:v>
                </c:pt>
                <c:pt idx="13244">
                  <c:v>45943.3</c:v>
                </c:pt>
                <c:pt idx="13245">
                  <c:v>45931.4</c:v>
                </c:pt>
                <c:pt idx="13246">
                  <c:v>45912.800000000003</c:v>
                </c:pt>
                <c:pt idx="13247">
                  <c:v>45900.1</c:v>
                </c:pt>
                <c:pt idx="13248">
                  <c:v>45881.3</c:v>
                </c:pt>
                <c:pt idx="13249">
                  <c:v>45862.400000000001</c:v>
                </c:pt>
                <c:pt idx="13250">
                  <c:v>45849.9</c:v>
                </c:pt>
                <c:pt idx="13251">
                  <c:v>45831.199999999997</c:v>
                </c:pt>
                <c:pt idx="13252">
                  <c:v>45819.1</c:v>
                </c:pt>
                <c:pt idx="13253">
                  <c:v>45801.1</c:v>
                </c:pt>
                <c:pt idx="13254">
                  <c:v>45789.2</c:v>
                </c:pt>
                <c:pt idx="13255">
                  <c:v>45771.9</c:v>
                </c:pt>
                <c:pt idx="13256">
                  <c:v>45755</c:v>
                </c:pt>
                <c:pt idx="13257">
                  <c:v>45744.1</c:v>
                </c:pt>
                <c:pt idx="13258">
                  <c:v>45728</c:v>
                </c:pt>
                <c:pt idx="13259">
                  <c:v>45712.2</c:v>
                </c:pt>
                <c:pt idx="13260">
                  <c:v>45701.9</c:v>
                </c:pt>
                <c:pt idx="13261">
                  <c:v>45686.6</c:v>
                </c:pt>
                <c:pt idx="13262">
                  <c:v>45671.5</c:v>
                </c:pt>
                <c:pt idx="13263">
                  <c:v>45661.5</c:v>
                </c:pt>
                <c:pt idx="13264">
                  <c:v>45646.3</c:v>
                </c:pt>
                <c:pt idx="13265">
                  <c:v>45630.9</c:v>
                </c:pt>
                <c:pt idx="13266">
                  <c:v>45620.4</c:v>
                </c:pt>
                <c:pt idx="13267">
                  <c:v>45604.2</c:v>
                </c:pt>
                <c:pt idx="13268">
                  <c:v>45587.3</c:v>
                </c:pt>
                <c:pt idx="13269">
                  <c:v>45575.7</c:v>
                </c:pt>
                <c:pt idx="13270">
                  <c:v>45557.4</c:v>
                </c:pt>
                <c:pt idx="13271">
                  <c:v>45538.3</c:v>
                </c:pt>
                <c:pt idx="13272">
                  <c:v>45525.1</c:v>
                </c:pt>
                <c:pt idx="13273">
                  <c:v>45504.5</c:v>
                </c:pt>
                <c:pt idx="13274">
                  <c:v>45483.3</c:v>
                </c:pt>
                <c:pt idx="13275">
                  <c:v>45468.800000000003</c:v>
                </c:pt>
                <c:pt idx="13276">
                  <c:v>45446.6</c:v>
                </c:pt>
                <c:pt idx="13277">
                  <c:v>45424.1</c:v>
                </c:pt>
                <c:pt idx="13278">
                  <c:v>45409.1</c:v>
                </c:pt>
                <c:pt idx="13279">
                  <c:v>45386.5</c:v>
                </c:pt>
                <c:pt idx="13280">
                  <c:v>45364.1</c:v>
                </c:pt>
                <c:pt idx="13281">
                  <c:v>45349.4</c:v>
                </c:pt>
                <c:pt idx="13282">
                  <c:v>45327.7</c:v>
                </c:pt>
                <c:pt idx="13283">
                  <c:v>45306.6</c:v>
                </c:pt>
                <c:pt idx="13284">
                  <c:v>45293</c:v>
                </c:pt>
                <c:pt idx="13285">
                  <c:v>45273</c:v>
                </c:pt>
                <c:pt idx="13286">
                  <c:v>45253.8</c:v>
                </c:pt>
                <c:pt idx="13287">
                  <c:v>45241.4</c:v>
                </c:pt>
                <c:pt idx="13288">
                  <c:v>45223.199999999997</c:v>
                </c:pt>
                <c:pt idx="13289">
                  <c:v>45205.5</c:v>
                </c:pt>
                <c:pt idx="13290">
                  <c:v>45193.9</c:v>
                </c:pt>
                <c:pt idx="13291">
                  <c:v>45176.6</c:v>
                </c:pt>
                <c:pt idx="13292">
                  <c:v>45159.4</c:v>
                </c:pt>
                <c:pt idx="13293">
                  <c:v>45147.8</c:v>
                </c:pt>
                <c:pt idx="13294">
                  <c:v>45130.3</c:v>
                </c:pt>
                <c:pt idx="13295">
                  <c:v>45112.4</c:v>
                </c:pt>
                <c:pt idx="13296">
                  <c:v>45100.3</c:v>
                </c:pt>
                <c:pt idx="13297">
                  <c:v>45081.7</c:v>
                </c:pt>
                <c:pt idx="13298">
                  <c:v>45062.5</c:v>
                </c:pt>
                <c:pt idx="13299">
                  <c:v>45049.4</c:v>
                </c:pt>
                <c:pt idx="13300">
                  <c:v>45029.2</c:v>
                </c:pt>
                <c:pt idx="13301">
                  <c:v>45008.4</c:v>
                </c:pt>
                <c:pt idx="13302">
                  <c:v>44994.1</c:v>
                </c:pt>
                <c:pt idx="13303">
                  <c:v>44972.1</c:v>
                </c:pt>
                <c:pt idx="13304">
                  <c:v>44949.4</c:v>
                </c:pt>
                <c:pt idx="13305">
                  <c:v>44934</c:v>
                </c:pt>
                <c:pt idx="13306">
                  <c:v>44910.3</c:v>
                </c:pt>
                <c:pt idx="13307">
                  <c:v>44886</c:v>
                </c:pt>
                <c:pt idx="13308">
                  <c:v>44869.599999999999</c:v>
                </c:pt>
                <c:pt idx="13309">
                  <c:v>44844.5</c:v>
                </c:pt>
                <c:pt idx="13310">
                  <c:v>44819.1</c:v>
                </c:pt>
                <c:pt idx="13311">
                  <c:v>44801.9</c:v>
                </c:pt>
                <c:pt idx="13312">
                  <c:v>44775.7</c:v>
                </c:pt>
                <c:pt idx="13313">
                  <c:v>44749</c:v>
                </c:pt>
                <c:pt idx="13314">
                  <c:v>44730.9</c:v>
                </c:pt>
                <c:pt idx="13315">
                  <c:v>44703.1</c:v>
                </c:pt>
                <c:pt idx="13316">
                  <c:v>44674.1</c:v>
                </c:pt>
                <c:pt idx="13317">
                  <c:v>44654.1</c:v>
                </c:pt>
                <c:pt idx="13318">
                  <c:v>44622.2</c:v>
                </c:pt>
                <c:pt idx="13319">
                  <c:v>44587.7</c:v>
                </c:pt>
                <c:pt idx="13320">
                  <c:v>44563.199999999997</c:v>
                </c:pt>
                <c:pt idx="13321">
                  <c:v>44524.2</c:v>
                </c:pt>
                <c:pt idx="13322">
                  <c:v>44482.5</c:v>
                </c:pt>
                <c:pt idx="13323">
                  <c:v>44453.5</c:v>
                </c:pt>
                <c:pt idx="13324">
                  <c:v>44408.800000000003</c:v>
                </c:pt>
                <c:pt idx="13325">
                  <c:v>44363</c:v>
                </c:pt>
                <c:pt idx="13326">
                  <c:v>44332.3</c:v>
                </c:pt>
                <c:pt idx="13327">
                  <c:v>44286.2</c:v>
                </c:pt>
                <c:pt idx="13328">
                  <c:v>44240.4</c:v>
                </c:pt>
                <c:pt idx="13329">
                  <c:v>44210.2</c:v>
                </c:pt>
                <c:pt idx="13330">
                  <c:v>44165.599999999999</c:v>
                </c:pt>
                <c:pt idx="13331">
                  <c:v>44121.9</c:v>
                </c:pt>
                <c:pt idx="13332">
                  <c:v>44093.4</c:v>
                </c:pt>
                <c:pt idx="13333">
                  <c:v>44051</c:v>
                </c:pt>
                <c:pt idx="13334">
                  <c:v>44009.1</c:v>
                </c:pt>
                <c:pt idx="13335">
                  <c:v>43981</c:v>
                </c:pt>
                <c:pt idx="13336">
                  <c:v>43938.1</c:v>
                </c:pt>
                <c:pt idx="13337">
                  <c:v>43893.1</c:v>
                </c:pt>
                <c:pt idx="13338">
                  <c:v>43861.599999999999</c:v>
                </c:pt>
                <c:pt idx="13339">
                  <c:v>43810.9</c:v>
                </c:pt>
                <c:pt idx="13340">
                  <c:v>43755.6</c:v>
                </c:pt>
                <c:pt idx="13341">
                  <c:v>43716.3</c:v>
                </c:pt>
                <c:pt idx="13342">
                  <c:v>43653.599999999999</c:v>
                </c:pt>
                <c:pt idx="13343">
                  <c:v>43587</c:v>
                </c:pt>
                <c:pt idx="13344">
                  <c:v>43540.6</c:v>
                </c:pt>
                <c:pt idx="13345">
                  <c:v>43469</c:v>
                </c:pt>
                <c:pt idx="13346">
                  <c:v>43395.5</c:v>
                </c:pt>
                <c:pt idx="13347">
                  <c:v>43345.9</c:v>
                </c:pt>
                <c:pt idx="13348">
                  <c:v>43271.4</c:v>
                </c:pt>
                <c:pt idx="13349">
                  <c:v>43197.8</c:v>
                </c:pt>
                <c:pt idx="13350">
                  <c:v>43151.4</c:v>
                </c:pt>
                <c:pt idx="13351">
                  <c:v>43079.199999999997</c:v>
                </c:pt>
                <c:pt idx="13352">
                  <c:v>43011.8</c:v>
                </c:pt>
                <c:pt idx="13353">
                  <c:v>42970.6</c:v>
                </c:pt>
                <c:pt idx="13354">
                  <c:v>42906.8</c:v>
                </c:pt>
                <c:pt idx="13355">
                  <c:v>42848.3</c:v>
                </c:pt>
                <c:pt idx="13356">
                  <c:v>42811.9</c:v>
                </c:pt>
                <c:pt idx="13357">
                  <c:v>42756.2</c:v>
                </c:pt>
                <c:pt idx="13358">
                  <c:v>42702.400000000001</c:v>
                </c:pt>
                <c:pt idx="13359">
                  <c:v>42665.599999999999</c:v>
                </c:pt>
                <c:pt idx="13360">
                  <c:v>42609.8</c:v>
                </c:pt>
                <c:pt idx="13361">
                  <c:v>42549.2</c:v>
                </c:pt>
                <c:pt idx="13362">
                  <c:v>42478.9</c:v>
                </c:pt>
                <c:pt idx="13363">
                  <c:v>42434.7</c:v>
                </c:pt>
                <c:pt idx="13364">
                  <c:v>42357.7</c:v>
                </c:pt>
                <c:pt idx="13365">
                  <c:v>42271.199999999997</c:v>
                </c:pt>
                <c:pt idx="13366">
                  <c:v>42217.9</c:v>
                </c:pt>
                <c:pt idx="13367">
                  <c:v>42129.1</c:v>
                </c:pt>
                <c:pt idx="13368">
                  <c:v>42036.4</c:v>
                </c:pt>
                <c:pt idx="13369">
                  <c:v>41976.5</c:v>
                </c:pt>
                <c:pt idx="13370">
                  <c:v>41883.5</c:v>
                </c:pt>
                <c:pt idx="13371">
                  <c:v>41791.5</c:v>
                </c:pt>
                <c:pt idx="13372">
                  <c:v>41727.5</c:v>
                </c:pt>
                <c:pt idx="13373">
                  <c:v>41632.400000000001</c:v>
                </c:pt>
                <c:pt idx="13374">
                  <c:v>41536.199999999997</c:v>
                </c:pt>
                <c:pt idx="13375">
                  <c:v>41471.599999999999</c:v>
                </c:pt>
                <c:pt idx="13376">
                  <c:v>41374.9</c:v>
                </c:pt>
                <c:pt idx="13377">
                  <c:v>41279</c:v>
                </c:pt>
                <c:pt idx="13378">
                  <c:v>41215.5</c:v>
                </c:pt>
                <c:pt idx="13379">
                  <c:v>41120.5</c:v>
                </c:pt>
                <c:pt idx="13380">
                  <c:v>41056.6</c:v>
                </c:pt>
                <c:pt idx="13381">
                  <c:v>40958.400000000001</c:v>
                </c:pt>
                <c:pt idx="13382">
                  <c:v>40890.400000000001</c:v>
                </c:pt>
                <c:pt idx="13383">
                  <c:v>40786.400000000001</c:v>
                </c:pt>
                <c:pt idx="13384">
                  <c:v>40669.699999999997</c:v>
                </c:pt>
                <c:pt idx="13385">
                  <c:v>40586.400000000001</c:v>
                </c:pt>
                <c:pt idx="13386">
                  <c:v>40461.800000000003</c:v>
                </c:pt>
                <c:pt idx="13387">
                  <c:v>40337.5</c:v>
                </c:pt>
                <c:pt idx="13388">
                  <c:v>40254.5</c:v>
                </c:pt>
                <c:pt idx="13389">
                  <c:v>40129.9</c:v>
                </c:pt>
                <c:pt idx="13390">
                  <c:v>40005</c:v>
                </c:pt>
                <c:pt idx="13391">
                  <c:v>39921.5</c:v>
                </c:pt>
                <c:pt idx="13392">
                  <c:v>39796</c:v>
                </c:pt>
                <c:pt idx="13393">
                  <c:v>39670</c:v>
                </c:pt>
                <c:pt idx="13394">
                  <c:v>39585.9</c:v>
                </c:pt>
                <c:pt idx="13395">
                  <c:v>39459.5</c:v>
                </c:pt>
                <c:pt idx="13396">
                  <c:v>39501.599999999999</c:v>
                </c:pt>
              </c:numCache>
            </c:numRef>
          </c:yVal>
          <c:smooth val="0"/>
          <c:extLst>
            <c:ext xmlns:c16="http://schemas.microsoft.com/office/drawing/2014/chart" uri="{C3380CC4-5D6E-409C-BE32-E72D297353CC}">
              <c16:uniqueId val="{00000000-8CBD-49D0-B3C7-F47DF9DFAC04}"/>
            </c:ext>
          </c:extLst>
        </c:ser>
        <c:ser>
          <c:idx val="2"/>
          <c:order val="1"/>
          <c:tx>
            <c:v>FC-0.55-H-0.5-35</c:v>
          </c:tx>
          <c:spPr>
            <a:ln w="12700">
              <a:solidFill>
                <a:schemeClr val="tx1"/>
              </a:solidFill>
              <a:prstDash val="dash"/>
            </a:ln>
          </c:spPr>
          <c:marker>
            <c:symbol val="none"/>
          </c:marker>
          <c:xVal>
            <c:numRef>
              <c:f>'Fibrous Concrete (Market)'!$AK$6:$AK$20005</c:f>
              <c:numCache>
                <c:formatCode>General</c:formatCode>
                <c:ptCount val="20000"/>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15000000000002</c:v>
                </c:pt>
                <c:pt idx="5535">
                  <c:v>7.6630000000000003</c:v>
                </c:pt>
                <c:pt idx="5536">
                  <c:v>7.6645000000000003</c:v>
                </c:pt>
                <c:pt idx="5537">
                  <c:v>7.6665000000000001</c:v>
                </c:pt>
                <c:pt idx="5538">
                  <c:v>7.6675000000000004</c:v>
                </c:pt>
                <c:pt idx="5539">
                  <c:v>7.6695000000000002</c:v>
                </c:pt>
                <c:pt idx="5540">
                  <c:v>7.6710000000000003</c:v>
                </c:pt>
                <c:pt idx="5541">
                  <c:v>7.673</c:v>
                </c:pt>
                <c:pt idx="5542">
                  <c:v>7.6740000000000004</c:v>
                </c:pt>
                <c:pt idx="5543">
                  <c:v>7.6760000000000002</c:v>
                </c:pt>
                <c:pt idx="5544">
                  <c:v>7.6779999999999999</c:v>
                </c:pt>
                <c:pt idx="5545">
                  <c:v>7.6795</c:v>
                </c:pt>
                <c:pt idx="5546">
                  <c:v>7.6814999999999998</c:v>
                </c:pt>
                <c:pt idx="5547">
                  <c:v>7.6835000000000004</c:v>
                </c:pt>
                <c:pt idx="5548">
                  <c:v>7.6855000000000002</c:v>
                </c:pt>
                <c:pt idx="5549">
                  <c:v>7.6875</c:v>
                </c:pt>
                <c:pt idx="5550">
                  <c:v>7.6890000000000001</c:v>
                </c:pt>
                <c:pt idx="5551">
                  <c:v>7.6909999999999998</c:v>
                </c:pt>
                <c:pt idx="5552">
                  <c:v>7.6924999999999999</c:v>
                </c:pt>
                <c:pt idx="5553">
                  <c:v>7.6944999999999997</c:v>
                </c:pt>
                <c:pt idx="5554">
                  <c:v>7.6959999999999997</c:v>
                </c:pt>
                <c:pt idx="5555">
                  <c:v>7.6980000000000004</c:v>
                </c:pt>
                <c:pt idx="5556">
                  <c:v>7.7</c:v>
                </c:pt>
                <c:pt idx="5557">
                  <c:v>7.702</c:v>
                </c:pt>
                <c:pt idx="5558">
                  <c:v>7.7035</c:v>
                </c:pt>
                <c:pt idx="5559">
                  <c:v>7.7054999999999998</c:v>
                </c:pt>
                <c:pt idx="5560">
                  <c:v>7.7074999999999996</c:v>
                </c:pt>
                <c:pt idx="5561">
                  <c:v>7.7089999999999996</c:v>
                </c:pt>
                <c:pt idx="5562">
                  <c:v>7.7110000000000003</c:v>
                </c:pt>
                <c:pt idx="5563">
                  <c:v>7.7125000000000004</c:v>
                </c:pt>
                <c:pt idx="5564">
                  <c:v>7.7145000000000001</c:v>
                </c:pt>
                <c:pt idx="5565">
                  <c:v>7.7160000000000002</c:v>
                </c:pt>
                <c:pt idx="5566">
                  <c:v>7.7175000000000002</c:v>
                </c:pt>
                <c:pt idx="5567">
                  <c:v>7.7195</c:v>
                </c:pt>
                <c:pt idx="5568">
                  <c:v>7.7214999999999998</c:v>
                </c:pt>
                <c:pt idx="5569">
                  <c:v>7.7229999999999999</c:v>
                </c:pt>
                <c:pt idx="5570">
                  <c:v>7.7249999999999996</c:v>
                </c:pt>
                <c:pt idx="5571">
                  <c:v>7.7275</c:v>
                </c:pt>
                <c:pt idx="5572">
                  <c:v>7.7290000000000001</c:v>
                </c:pt>
                <c:pt idx="5573">
                  <c:v>7.7305000000000001</c:v>
                </c:pt>
                <c:pt idx="5574">
                  <c:v>7.7324999999999999</c:v>
                </c:pt>
                <c:pt idx="5575">
                  <c:v>7.7344999999999997</c:v>
                </c:pt>
                <c:pt idx="5576">
                  <c:v>7.7359999999999998</c:v>
                </c:pt>
                <c:pt idx="5577">
                  <c:v>7.7374999999999998</c:v>
                </c:pt>
                <c:pt idx="5578">
                  <c:v>7.7394999999999996</c:v>
                </c:pt>
                <c:pt idx="5579">
                  <c:v>7.7415000000000003</c:v>
                </c:pt>
                <c:pt idx="5580">
                  <c:v>7.7430000000000003</c:v>
                </c:pt>
                <c:pt idx="5581">
                  <c:v>7.7450000000000001</c:v>
                </c:pt>
                <c:pt idx="5582">
                  <c:v>7.7469999999999999</c:v>
                </c:pt>
                <c:pt idx="5583">
                  <c:v>7.7489999999999997</c:v>
                </c:pt>
                <c:pt idx="5584">
                  <c:v>7.7504999999999997</c:v>
                </c:pt>
                <c:pt idx="5585">
                  <c:v>7.7525000000000004</c:v>
                </c:pt>
                <c:pt idx="5586">
                  <c:v>7.7539999999999996</c:v>
                </c:pt>
                <c:pt idx="5587">
                  <c:v>7.7560000000000002</c:v>
                </c:pt>
                <c:pt idx="5588">
                  <c:v>7.7575000000000003</c:v>
                </c:pt>
                <c:pt idx="5589">
                  <c:v>7.7595000000000001</c:v>
                </c:pt>
                <c:pt idx="5590">
                  <c:v>7.7614999999999998</c:v>
                </c:pt>
                <c:pt idx="5591">
                  <c:v>7.7629999999999999</c:v>
                </c:pt>
                <c:pt idx="5592">
                  <c:v>7.7649999999999997</c:v>
                </c:pt>
                <c:pt idx="5593">
                  <c:v>7.7670000000000003</c:v>
                </c:pt>
                <c:pt idx="5594">
                  <c:v>7.7685000000000004</c:v>
                </c:pt>
                <c:pt idx="5595">
                  <c:v>7.7705000000000002</c:v>
                </c:pt>
                <c:pt idx="5596">
                  <c:v>7.7725</c:v>
                </c:pt>
                <c:pt idx="5597">
                  <c:v>7.7735000000000003</c:v>
                </c:pt>
                <c:pt idx="5598">
                  <c:v>7.7755000000000001</c:v>
                </c:pt>
                <c:pt idx="5599">
                  <c:v>7.7770000000000001</c:v>
                </c:pt>
                <c:pt idx="5600">
                  <c:v>7.7789999999999999</c:v>
                </c:pt>
                <c:pt idx="5601">
                  <c:v>7.7809999999999997</c:v>
                </c:pt>
                <c:pt idx="5602">
                  <c:v>7.7824999999999998</c:v>
                </c:pt>
                <c:pt idx="5603">
                  <c:v>7.7845000000000004</c:v>
                </c:pt>
                <c:pt idx="5604">
                  <c:v>7.7865000000000002</c:v>
                </c:pt>
                <c:pt idx="5605">
                  <c:v>7.7885</c:v>
                </c:pt>
                <c:pt idx="5606">
                  <c:v>7.7895000000000003</c:v>
                </c:pt>
                <c:pt idx="5607">
                  <c:v>7.7915000000000001</c:v>
                </c:pt>
                <c:pt idx="5608">
                  <c:v>7.7934999999999999</c:v>
                </c:pt>
                <c:pt idx="5609">
                  <c:v>7.7945000000000002</c:v>
                </c:pt>
                <c:pt idx="5610">
                  <c:v>7.7965</c:v>
                </c:pt>
                <c:pt idx="5611">
                  <c:v>7.7984999999999998</c:v>
                </c:pt>
                <c:pt idx="5612">
                  <c:v>7.8005000000000004</c:v>
                </c:pt>
                <c:pt idx="5613">
                  <c:v>7.8014999999999999</c:v>
                </c:pt>
                <c:pt idx="5614">
                  <c:v>7.8034999999999997</c:v>
                </c:pt>
                <c:pt idx="5615">
                  <c:v>7.8049999999999997</c:v>
                </c:pt>
                <c:pt idx="5616">
                  <c:v>7.8070000000000004</c:v>
                </c:pt>
                <c:pt idx="5617">
                  <c:v>7.8090000000000002</c:v>
                </c:pt>
                <c:pt idx="5618">
                  <c:v>7.8109999999999999</c:v>
                </c:pt>
                <c:pt idx="5619">
                  <c:v>7.8125</c:v>
                </c:pt>
                <c:pt idx="5620">
                  <c:v>7.8144999999999998</c:v>
                </c:pt>
                <c:pt idx="5621">
                  <c:v>7.8164999999999996</c:v>
                </c:pt>
                <c:pt idx="5622">
                  <c:v>7.8185000000000002</c:v>
                </c:pt>
                <c:pt idx="5623">
                  <c:v>7.82</c:v>
                </c:pt>
                <c:pt idx="5624">
                  <c:v>7.8215000000000003</c:v>
                </c:pt>
                <c:pt idx="5625">
                  <c:v>7.8235000000000001</c:v>
                </c:pt>
                <c:pt idx="5626">
                  <c:v>7.8250000000000002</c:v>
                </c:pt>
                <c:pt idx="5627">
                  <c:v>7.827</c:v>
                </c:pt>
                <c:pt idx="5628">
                  <c:v>7.8289999999999997</c:v>
                </c:pt>
                <c:pt idx="5629">
                  <c:v>7.8304999999999998</c:v>
                </c:pt>
                <c:pt idx="5630">
                  <c:v>7.8319999999999999</c:v>
                </c:pt>
                <c:pt idx="5631">
                  <c:v>7.8339999999999996</c:v>
                </c:pt>
                <c:pt idx="5632">
                  <c:v>7.8365</c:v>
                </c:pt>
                <c:pt idx="5633">
                  <c:v>7.8375000000000004</c:v>
                </c:pt>
                <c:pt idx="5634">
                  <c:v>7.8395000000000001</c:v>
                </c:pt>
                <c:pt idx="5635">
                  <c:v>7.8414999999999999</c:v>
                </c:pt>
                <c:pt idx="5636">
                  <c:v>7.843</c:v>
                </c:pt>
                <c:pt idx="5637">
                  <c:v>7.8449999999999998</c:v>
                </c:pt>
                <c:pt idx="5638">
                  <c:v>7.8470000000000004</c:v>
                </c:pt>
                <c:pt idx="5639">
                  <c:v>7.8479999999999999</c:v>
                </c:pt>
                <c:pt idx="5640">
                  <c:v>7.85</c:v>
                </c:pt>
                <c:pt idx="5641">
                  <c:v>7.8520000000000003</c:v>
                </c:pt>
                <c:pt idx="5642">
                  <c:v>7.8540000000000001</c:v>
                </c:pt>
                <c:pt idx="5643">
                  <c:v>7.8559999999999999</c:v>
                </c:pt>
                <c:pt idx="5644">
                  <c:v>7.8574999999999999</c:v>
                </c:pt>
                <c:pt idx="5645">
                  <c:v>7.8594999999999997</c:v>
                </c:pt>
                <c:pt idx="5646">
                  <c:v>7.8615000000000004</c:v>
                </c:pt>
                <c:pt idx="5647">
                  <c:v>7.8630000000000004</c:v>
                </c:pt>
                <c:pt idx="5648">
                  <c:v>7.8650000000000002</c:v>
                </c:pt>
                <c:pt idx="5649">
                  <c:v>7.8659999999999997</c:v>
                </c:pt>
                <c:pt idx="5650">
                  <c:v>7.8680000000000003</c:v>
                </c:pt>
                <c:pt idx="5651">
                  <c:v>7.8695000000000004</c:v>
                </c:pt>
                <c:pt idx="5652">
                  <c:v>7.8715000000000002</c:v>
                </c:pt>
                <c:pt idx="5653">
                  <c:v>7.8734999999999999</c:v>
                </c:pt>
                <c:pt idx="5654">
                  <c:v>7.8754999999999997</c:v>
                </c:pt>
                <c:pt idx="5655">
                  <c:v>7.8775000000000004</c:v>
                </c:pt>
                <c:pt idx="5656">
                  <c:v>7.8789999999999996</c:v>
                </c:pt>
                <c:pt idx="5657">
                  <c:v>7.8810000000000002</c:v>
                </c:pt>
                <c:pt idx="5658">
                  <c:v>7.883</c:v>
                </c:pt>
                <c:pt idx="5659">
                  <c:v>7.8840000000000003</c:v>
                </c:pt>
                <c:pt idx="5660">
                  <c:v>7.8855000000000004</c:v>
                </c:pt>
                <c:pt idx="5661">
                  <c:v>7.8875000000000002</c:v>
                </c:pt>
                <c:pt idx="5662">
                  <c:v>7.8890000000000002</c:v>
                </c:pt>
                <c:pt idx="5663">
                  <c:v>7.891</c:v>
                </c:pt>
                <c:pt idx="5664">
                  <c:v>7.8929999999999998</c:v>
                </c:pt>
                <c:pt idx="5665">
                  <c:v>7.8949999999999996</c:v>
                </c:pt>
                <c:pt idx="5666">
                  <c:v>7.8970000000000002</c:v>
                </c:pt>
                <c:pt idx="5667">
                  <c:v>7.899</c:v>
                </c:pt>
                <c:pt idx="5668">
                  <c:v>7.9005000000000001</c:v>
                </c:pt>
                <c:pt idx="5669">
                  <c:v>7.9020000000000001</c:v>
                </c:pt>
                <c:pt idx="5670">
                  <c:v>7.9039999999999999</c:v>
                </c:pt>
                <c:pt idx="5671">
                  <c:v>7.9055</c:v>
                </c:pt>
                <c:pt idx="5672">
                  <c:v>7.907</c:v>
                </c:pt>
                <c:pt idx="5673">
                  <c:v>7.9089999999999998</c:v>
                </c:pt>
                <c:pt idx="5674">
                  <c:v>7.9104999999999999</c:v>
                </c:pt>
                <c:pt idx="5675">
                  <c:v>7.9124999999999996</c:v>
                </c:pt>
                <c:pt idx="5676">
                  <c:v>7.915</c:v>
                </c:pt>
                <c:pt idx="5677">
                  <c:v>7.9169999999999998</c:v>
                </c:pt>
                <c:pt idx="5678">
                  <c:v>7.9180000000000001</c:v>
                </c:pt>
                <c:pt idx="5679">
                  <c:v>7.92</c:v>
                </c:pt>
                <c:pt idx="5680">
                  <c:v>7.9215</c:v>
                </c:pt>
                <c:pt idx="5681">
                  <c:v>7.9234999999999998</c:v>
                </c:pt>
                <c:pt idx="5682">
                  <c:v>7.9249999999999998</c:v>
                </c:pt>
                <c:pt idx="5683">
                  <c:v>7.9269999999999996</c:v>
                </c:pt>
                <c:pt idx="5684">
                  <c:v>7.9284999999999997</c:v>
                </c:pt>
                <c:pt idx="5685">
                  <c:v>7.9305000000000003</c:v>
                </c:pt>
                <c:pt idx="5686">
                  <c:v>7.9320000000000004</c:v>
                </c:pt>
                <c:pt idx="5687">
                  <c:v>7.9335000000000004</c:v>
                </c:pt>
                <c:pt idx="5688">
                  <c:v>7.9355000000000002</c:v>
                </c:pt>
                <c:pt idx="5689">
                  <c:v>7.9364999999999997</c:v>
                </c:pt>
                <c:pt idx="5690">
                  <c:v>7.9385000000000003</c:v>
                </c:pt>
                <c:pt idx="5691">
                  <c:v>7.9405000000000001</c:v>
                </c:pt>
                <c:pt idx="5692">
                  <c:v>7.9414999999999996</c:v>
                </c:pt>
                <c:pt idx="5693">
                  <c:v>7.9435000000000002</c:v>
                </c:pt>
                <c:pt idx="5694">
                  <c:v>7.9450000000000003</c:v>
                </c:pt>
                <c:pt idx="5695">
                  <c:v>7.9470000000000001</c:v>
                </c:pt>
                <c:pt idx="5696">
                  <c:v>7.9489999999999998</c:v>
                </c:pt>
                <c:pt idx="5697">
                  <c:v>7.9504999999999999</c:v>
                </c:pt>
                <c:pt idx="5698">
                  <c:v>7.952</c:v>
                </c:pt>
                <c:pt idx="5699">
                  <c:v>7.9535</c:v>
                </c:pt>
                <c:pt idx="5700">
                  <c:v>7.9554999999999998</c:v>
                </c:pt>
                <c:pt idx="5701">
                  <c:v>7.9569999999999999</c:v>
                </c:pt>
                <c:pt idx="5702">
                  <c:v>7.9589999999999996</c:v>
                </c:pt>
                <c:pt idx="5703">
                  <c:v>7.9610000000000003</c:v>
                </c:pt>
                <c:pt idx="5704">
                  <c:v>7.9625000000000004</c:v>
                </c:pt>
                <c:pt idx="5705">
                  <c:v>7.9645000000000001</c:v>
                </c:pt>
                <c:pt idx="5706">
                  <c:v>7.9660000000000002</c:v>
                </c:pt>
                <c:pt idx="5707">
                  <c:v>7.968</c:v>
                </c:pt>
                <c:pt idx="5708">
                  <c:v>7.97</c:v>
                </c:pt>
                <c:pt idx="5709">
                  <c:v>7.9714999999999998</c:v>
                </c:pt>
                <c:pt idx="5710">
                  <c:v>7.9729999999999999</c:v>
                </c:pt>
                <c:pt idx="5711">
                  <c:v>7.9749999999999996</c:v>
                </c:pt>
                <c:pt idx="5712">
                  <c:v>7.9764999999999997</c:v>
                </c:pt>
                <c:pt idx="5713">
                  <c:v>7.9785000000000004</c:v>
                </c:pt>
                <c:pt idx="5714">
                  <c:v>7.9805000000000001</c:v>
                </c:pt>
                <c:pt idx="5715">
                  <c:v>7.9820000000000002</c:v>
                </c:pt>
                <c:pt idx="5716">
                  <c:v>7.9835000000000003</c:v>
                </c:pt>
                <c:pt idx="5717">
                  <c:v>7.9855</c:v>
                </c:pt>
                <c:pt idx="5718">
                  <c:v>7.9874999999999998</c:v>
                </c:pt>
                <c:pt idx="5719">
                  <c:v>7.9894999999999996</c:v>
                </c:pt>
                <c:pt idx="5720">
                  <c:v>7.9909999999999997</c:v>
                </c:pt>
                <c:pt idx="5721">
                  <c:v>7.9924999999999997</c:v>
                </c:pt>
                <c:pt idx="5722">
                  <c:v>7.9939999999999998</c:v>
                </c:pt>
                <c:pt idx="5723">
                  <c:v>7.9960000000000004</c:v>
                </c:pt>
                <c:pt idx="5724">
                  <c:v>7.9974999999999996</c:v>
                </c:pt>
                <c:pt idx="5725">
                  <c:v>7.9995000000000003</c:v>
                </c:pt>
                <c:pt idx="5726">
                  <c:v>8.0015000000000001</c:v>
                </c:pt>
                <c:pt idx="5727">
                  <c:v>8.0035000000000007</c:v>
                </c:pt>
                <c:pt idx="5728">
                  <c:v>8.0054999999999996</c:v>
                </c:pt>
                <c:pt idx="5729">
                  <c:v>8.0069999999999997</c:v>
                </c:pt>
                <c:pt idx="5730">
                  <c:v>8.0094999999999992</c:v>
                </c:pt>
                <c:pt idx="5731">
                  <c:v>8.0109999999999992</c:v>
                </c:pt>
                <c:pt idx="5732">
                  <c:v>8.0124999999999993</c:v>
                </c:pt>
                <c:pt idx="5733">
                  <c:v>8.0139999999999993</c:v>
                </c:pt>
                <c:pt idx="5734">
                  <c:v>8.016</c:v>
                </c:pt>
                <c:pt idx="5735">
                  <c:v>8.0180000000000007</c:v>
                </c:pt>
                <c:pt idx="5736">
                  <c:v>8.0195000000000007</c:v>
                </c:pt>
                <c:pt idx="5737">
                  <c:v>8.0214999999999996</c:v>
                </c:pt>
                <c:pt idx="5738">
                  <c:v>8.0235000000000003</c:v>
                </c:pt>
                <c:pt idx="5739">
                  <c:v>8.0254999999999992</c:v>
                </c:pt>
                <c:pt idx="5740">
                  <c:v>8.0274999999999999</c:v>
                </c:pt>
                <c:pt idx="5741">
                  <c:v>8.0289999999999999</c:v>
                </c:pt>
                <c:pt idx="5742">
                  <c:v>8.0305</c:v>
                </c:pt>
                <c:pt idx="5743">
                  <c:v>8.0325000000000006</c:v>
                </c:pt>
                <c:pt idx="5744">
                  <c:v>8.0344999999999995</c:v>
                </c:pt>
                <c:pt idx="5745">
                  <c:v>8.0365000000000002</c:v>
                </c:pt>
                <c:pt idx="5746">
                  <c:v>8.0380000000000003</c:v>
                </c:pt>
                <c:pt idx="5747">
                  <c:v>8.0399999999999991</c:v>
                </c:pt>
                <c:pt idx="5748">
                  <c:v>8.0419999999999998</c:v>
                </c:pt>
                <c:pt idx="5749">
                  <c:v>8.0429999999999993</c:v>
                </c:pt>
                <c:pt idx="5750">
                  <c:v>8.0449999999999999</c:v>
                </c:pt>
                <c:pt idx="5751">
                  <c:v>8.0470000000000006</c:v>
                </c:pt>
                <c:pt idx="5752">
                  <c:v>8.0485000000000007</c:v>
                </c:pt>
                <c:pt idx="5753">
                  <c:v>8.0500000000000007</c:v>
                </c:pt>
                <c:pt idx="5754">
                  <c:v>8.0519999999999996</c:v>
                </c:pt>
                <c:pt idx="5755">
                  <c:v>8.0540000000000003</c:v>
                </c:pt>
                <c:pt idx="5756">
                  <c:v>8.0555000000000003</c:v>
                </c:pt>
                <c:pt idx="5757">
                  <c:v>8.0574999999999992</c:v>
                </c:pt>
                <c:pt idx="5758">
                  <c:v>8.0594999999999999</c:v>
                </c:pt>
                <c:pt idx="5759">
                  <c:v>8.0609999999999999</c:v>
                </c:pt>
                <c:pt idx="5760">
                  <c:v>8.0630000000000006</c:v>
                </c:pt>
                <c:pt idx="5761">
                  <c:v>8.0640000000000001</c:v>
                </c:pt>
                <c:pt idx="5762">
                  <c:v>8.0664999999999996</c:v>
                </c:pt>
                <c:pt idx="5763">
                  <c:v>8.0679999999999996</c:v>
                </c:pt>
                <c:pt idx="5764">
                  <c:v>8.07</c:v>
                </c:pt>
                <c:pt idx="5765">
                  <c:v>8.0715000000000003</c:v>
                </c:pt>
                <c:pt idx="5766">
                  <c:v>8.0730000000000004</c:v>
                </c:pt>
                <c:pt idx="5767">
                  <c:v>8.0749999999999993</c:v>
                </c:pt>
                <c:pt idx="5768">
                  <c:v>8.0775000000000006</c:v>
                </c:pt>
                <c:pt idx="5769">
                  <c:v>8.0785</c:v>
                </c:pt>
                <c:pt idx="5770">
                  <c:v>8.0805000000000007</c:v>
                </c:pt>
                <c:pt idx="5771">
                  <c:v>8.0824999999999996</c:v>
                </c:pt>
                <c:pt idx="5772">
                  <c:v>8.0839999999999996</c:v>
                </c:pt>
                <c:pt idx="5773">
                  <c:v>8.0860000000000003</c:v>
                </c:pt>
                <c:pt idx="5774">
                  <c:v>8.0879999999999992</c:v>
                </c:pt>
                <c:pt idx="5775">
                  <c:v>8.0894999999999992</c:v>
                </c:pt>
                <c:pt idx="5776">
                  <c:v>8.0909999999999993</c:v>
                </c:pt>
                <c:pt idx="5777">
                  <c:v>8.093</c:v>
                </c:pt>
                <c:pt idx="5778">
                  <c:v>8.0950000000000006</c:v>
                </c:pt>
                <c:pt idx="5779">
                  <c:v>8.0969999999999995</c:v>
                </c:pt>
                <c:pt idx="5780">
                  <c:v>8.0990000000000002</c:v>
                </c:pt>
                <c:pt idx="5781">
                  <c:v>8.1005000000000003</c:v>
                </c:pt>
                <c:pt idx="5782">
                  <c:v>8.1020000000000003</c:v>
                </c:pt>
                <c:pt idx="5783">
                  <c:v>8.1039999999999992</c:v>
                </c:pt>
                <c:pt idx="5784">
                  <c:v>8.1059999999999999</c:v>
                </c:pt>
                <c:pt idx="5785">
                  <c:v>8.1069999999999993</c:v>
                </c:pt>
                <c:pt idx="5786">
                  <c:v>8.109</c:v>
                </c:pt>
                <c:pt idx="5787">
                  <c:v>8.1105</c:v>
                </c:pt>
                <c:pt idx="5788">
                  <c:v>8.1125000000000007</c:v>
                </c:pt>
                <c:pt idx="5789">
                  <c:v>8.1144999999999996</c:v>
                </c:pt>
                <c:pt idx="5790">
                  <c:v>8.1165000000000003</c:v>
                </c:pt>
                <c:pt idx="5791">
                  <c:v>8.1180000000000003</c:v>
                </c:pt>
                <c:pt idx="5792">
                  <c:v>8.1199999999999992</c:v>
                </c:pt>
                <c:pt idx="5793">
                  <c:v>8.1219999999999999</c:v>
                </c:pt>
                <c:pt idx="5794">
                  <c:v>8.1234999999999999</c:v>
                </c:pt>
                <c:pt idx="5795">
                  <c:v>8.1255000000000006</c:v>
                </c:pt>
                <c:pt idx="5796">
                  <c:v>8.1265000000000001</c:v>
                </c:pt>
                <c:pt idx="5797">
                  <c:v>8.1285000000000007</c:v>
                </c:pt>
                <c:pt idx="5798">
                  <c:v>8.1304999999999996</c:v>
                </c:pt>
                <c:pt idx="5799">
                  <c:v>8.1325000000000003</c:v>
                </c:pt>
                <c:pt idx="5800">
                  <c:v>8.1344999999999992</c:v>
                </c:pt>
                <c:pt idx="5801">
                  <c:v>8.1364999999999998</c:v>
                </c:pt>
                <c:pt idx="5802">
                  <c:v>8.1374999999999993</c:v>
                </c:pt>
                <c:pt idx="5803">
                  <c:v>8.1395</c:v>
                </c:pt>
                <c:pt idx="5804">
                  <c:v>8.1415000000000006</c:v>
                </c:pt>
                <c:pt idx="5805">
                  <c:v>8.1430000000000007</c:v>
                </c:pt>
                <c:pt idx="5806">
                  <c:v>8.1449999999999996</c:v>
                </c:pt>
                <c:pt idx="5807">
                  <c:v>8.1464999999999996</c:v>
                </c:pt>
                <c:pt idx="5808">
                  <c:v>8.1479999999999997</c:v>
                </c:pt>
                <c:pt idx="5809">
                  <c:v>8.1494999999999997</c:v>
                </c:pt>
                <c:pt idx="5810">
                  <c:v>8.1515000000000004</c:v>
                </c:pt>
                <c:pt idx="5811">
                  <c:v>8.1534999999999993</c:v>
                </c:pt>
                <c:pt idx="5812">
                  <c:v>8.1555</c:v>
                </c:pt>
                <c:pt idx="5813">
                  <c:v>8.1575000000000006</c:v>
                </c:pt>
                <c:pt idx="5814">
                  <c:v>8.1594999999999995</c:v>
                </c:pt>
                <c:pt idx="5815">
                  <c:v>8.1609999999999996</c:v>
                </c:pt>
                <c:pt idx="5816">
                  <c:v>8.1630000000000003</c:v>
                </c:pt>
                <c:pt idx="5817">
                  <c:v>8.1645000000000003</c:v>
                </c:pt>
                <c:pt idx="5818">
                  <c:v>8.1660000000000004</c:v>
                </c:pt>
                <c:pt idx="5819">
                  <c:v>8.1675000000000004</c:v>
                </c:pt>
                <c:pt idx="5820">
                  <c:v>8.17</c:v>
                </c:pt>
                <c:pt idx="5821">
                  <c:v>8.1715</c:v>
                </c:pt>
                <c:pt idx="5822">
                  <c:v>8.1735000000000007</c:v>
                </c:pt>
                <c:pt idx="5823">
                  <c:v>8.1760000000000002</c:v>
                </c:pt>
                <c:pt idx="5824">
                  <c:v>8.1775000000000002</c:v>
                </c:pt>
                <c:pt idx="5825">
                  <c:v>8.1790000000000003</c:v>
                </c:pt>
                <c:pt idx="5826">
                  <c:v>8.1809999999999992</c:v>
                </c:pt>
                <c:pt idx="5827">
                  <c:v>8.1824999999999992</c:v>
                </c:pt>
                <c:pt idx="5828">
                  <c:v>8.1844999999999999</c:v>
                </c:pt>
                <c:pt idx="5829">
                  <c:v>8.1859999999999999</c:v>
                </c:pt>
                <c:pt idx="5830">
                  <c:v>8.1869999999999994</c:v>
                </c:pt>
                <c:pt idx="5831">
                  <c:v>8.1895000000000007</c:v>
                </c:pt>
                <c:pt idx="5832">
                  <c:v>8.1910000000000007</c:v>
                </c:pt>
                <c:pt idx="5833">
                  <c:v>8.1925000000000008</c:v>
                </c:pt>
                <c:pt idx="5834">
                  <c:v>8.1944999999999997</c:v>
                </c:pt>
                <c:pt idx="5835">
                  <c:v>8.1965000000000003</c:v>
                </c:pt>
                <c:pt idx="5836">
                  <c:v>8.1980000000000004</c:v>
                </c:pt>
                <c:pt idx="5837">
                  <c:v>8.1999999999999993</c:v>
                </c:pt>
                <c:pt idx="5838">
                  <c:v>8.2014999999999993</c:v>
                </c:pt>
                <c:pt idx="5839">
                  <c:v>8.2035</c:v>
                </c:pt>
                <c:pt idx="5840">
                  <c:v>8.2050000000000001</c:v>
                </c:pt>
                <c:pt idx="5841">
                  <c:v>8.2070000000000007</c:v>
                </c:pt>
                <c:pt idx="5842">
                  <c:v>8.2085000000000008</c:v>
                </c:pt>
                <c:pt idx="5843">
                  <c:v>8.2104999999999997</c:v>
                </c:pt>
                <c:pt idx="5844">
                  <c:v>8.2114999999999991</c:v>
                </c:pt>
                <c:pt idx="5845">
                  <c:v>8.2140000000000004</c:v>
                </c:pt>
                <c:pt idx="5846">
                  <c:v>8.2155000000000005</c:v>
                </c:pt>
                <c:pt idx="5847">
                  <c:v>8.2174999999999994</c:v>
                </c:pt>
                <c:pt idx="5848">
                  <c:v>8.2195</c:v>
                </c:pt>
                <c:pt idx="5849">
                  <c:v>8.2210000000000001</c:v>
                </c:pt>
                <c:pt idx="5850">
                  <c:v>8.2230000000000008</c:v>
                </c:pt>
                <c:pt idx="5851">
                  <c:v>8.2245000000000008</c:v>
                </c:pt>
                <c:pt idx="5852">
                  <c:v>8.2264999999999997</c:v>
                </c:pt>
                <c:pt idx="5853">
                  <c:v>8.2279999999999998</c:v>
                </c:pt>
                <c:pt idx="5854">
                  <c:v>8.2294999999999998</c:v>
                </c:pt>
                <c:pt idx="5855">
                  <c:v>8.2315000000000005</c:v>
                </c:pt>
                <c:pt idx="5856">
                  <c:v>8.2334999999999994</c:v>
                </c:pt>
                <c:pt idx="5857">
                  <c:v>8.2349999999999994</c:v>
                </c:pt>
                <c:pt idx="5858">
                  <c:v>8.2370000000000001</c:v>
                </c:pt>
                <c:pt idx="5859">
                  <c:v>8.2390000000000008</c:v>
                </c:pt>
                <c:pt idx="5860">
                  <c:v>8.2405000000000008</c:v>
                </c:pt>
                <c:pt idx="5861">
                  <c:v>8.2424999999999997</c:v>
                </c:pt>
                <c:pt idx="5862">
                  <c:v>8.2445000000000004</c:v>
                </c:pt>
                <c:pt idx="5863">
                  <c:v>8.2460000000000004</c:v>
                </c:pt>
                <c:pt idx="5864">
                  <c:v>8.2475000000000005</c:v>
                </c:pt>
                <c:pt idx="5865">
                  <c:v>8.2494999999999994</c:v>
                </c:pt>
                <c:pt idx="5866">
                  <c:v>8.2515000000000001</c:v>
                </c:pt>
                <c:pt idx="5867">
                  <c:v>8.2530000000000001</c:v>
                </c:pt>
                <c:pt idx="5868">
                  <c:v>8.2545000000000002</c:v>
                </c:pt>
                <c:pt idx="5869">
                  <c:v>8.2565000000000008</c:v>
                </c:pt>
                <c:pt idx="5870">
                  <c:v>8.2584999999999997</c:v>
                </c:pt>
                <c:pt idx="5871">
                  <c:v>8.2605000000000004</c:v>
                </c:pt>
                <c:pt idx="5872">
                  <c:v>8.2624999999999993</c:v>
                </c:pt>
                <c:pt idx="5873">
                  <c:v>8.2635000000000005</c:v>
                </c:pt>
                <c:pt idx="5874">
                  <c:v>8.2654999999999994</c:v>
                </c:pt>
                <c:pt idx="5875">
                  <c:v>8.2675000000000001</c:v>
                </c:pt>
                <c:pt idx="5876">
                  <c:v>8.2695000000000007</c:v>
                </c:pt>
                <c:pt idx="5877">
                  <c:v>8.2705000000000002</c:v>
                </c:pt>
                <c:pt idx="5878">
                  <c:v>8.2725000000000009</c:v>
                </c:pt>
                <c:pt idx="5879">
                  <c:v>8.2744999999999997</c:v>
                </c:pt>
                <c:pt idx="5880">
                  <c:v>8.2765000000000004</c:v>
                </c:pt>
                <c:pt idx="5881">
                  <c:v>8.2780000000000005</c:v>
                </c:pt>
                <c:pt idx="5882">
                  <c:v>8.2799999999999994</c:v>
                </c:pt>
                <c:pt idx="5883">
                  <c:v>8.2814999999999994</c:v>
                </c:pt>
                <c:pt idx="5884">
                  <c:v>8.2835000000000001</c:v>
                </c:pt>
                <c:pt idx="5885">
                  <c:v>8.2850000000000001</c:v>
                </c:pt>
                <c:pt idx="5886">
                  <c:v>8.2865000000000002</c:v>
                </c:pt>
                <c:pt idx="5887">
                  <c:v>8.2885000000000009</c:v>
                </c:pt>
                <c:pt idx="5888">
                  <c:v>8.2904999999999998</c:v>
                </c:pt>
                <c:pt idx="5889">
                  <c:v>8.2919999999999998</c:v>
                </c:pt>
                <c:pt idx="5890">
                  <c:v>8.2940000000000005</c:v>
                </c:pt>
                <c:pt idx="5891">
                  <c:v>8.2959999999999994</c:v>
                </c:pt>
                <c:pt idx="5892">
                  <c:v>8.298</c:v>
                </c:pt>
                <c:pt idx="5893">
                  <c:v>8.2995000000000001</c:v>
                </c:pt>
                <c:pt idx="5894">
                  <c:v>8.3015000000000008</c:v>
                </c:pt>
                <c:pt idx="5895">
                  <c:v>8.3034999999999997</c:v>
                </c:pt>
                <c:pt idx="5896">
                  <c:v>8.3049999999999997</c:v>
                </c:pt>
                <c:pt idx="5897">
                  <c:v>8.3070000000000004</c:v>
                </c:pt>
                <c:pt idx="5898">
                  <c:v>8.3079999999999998</c:v>
                </c:pt>
                <c:pt idx="5899">
                  <c:v>8.31</c:v>
                </c:pt>
                <c:pt idx="5900">
                  <c:v>8.3119999999999994</c:v>
                </c:pt>
                <c:pt idx="5901">
                  <c:v>8.3140000000000001</c:v>
                </c:pt>
                <c:pt idx="5902">
                  <c:v>8.3160000000000007</c:v>
                </c:pt>
                <c:pt idx="5903">
                  <c:v>8.3175000000000008</c:v>
                </c:pt>
                <c:pt idx="5904">
                  <c:v>8.3194999999999997</c:v>
                </c:pt>
                <c:pt idx="5905">
                  <c:v>8.3215000000000003</c:v>
                </c:pt>
                <c:pt idx="5906">
                  <c:v>8.3230000000000004</c:v>
                </c:pt>
                <c:pt idx="5907">
                  <c:v>8.3249999999999993</c:v>
                </c:pt>
                <c:pt idx="5908">
                  <c:v>8.327</c:v>
                </c:pt>
                <c:pt idx="5909">
                  <c:v>8.3285</c:v>
                </c:pt>
                <c:pt idx="5910">
                  <c:v>8.3305000000000007</c:v>
                </c:pt>
                <c:pt idx="5911">
                  <c:v>8.3320000000000007</c:v>
                </c:pt>
                <c:pt idx="5912">
                  <c:v>8.3345000000000002</c:v>
                </c:pt>
                <c:pt idx="5913">
                  <c:v>8.3364999999999991</c:v>
                </c:pt>
                <c:pt idx="5914">
                  <c:v>8.3384999999999998</c:v>
                </c:pt>
                <c:pt idx="5915">
                  <c:v>8.34</c:v>
                </c:pt>
                <c:pt idx="5916">
                  <c:v>8.3420000000000005</c:v>
                </c:pt>
                <c:pt idx="5917">
                  <c:v>8.3435000000000006</c:v>
                </c:pt>
                <c:pt idx="5918">
                  <c:v>8.3454999999999995</c:v>
                </c:pt>
                <c:pt idx="5919">
                  <c:v>8.3469999999999995</c:v>
                </c:pt>
                <c:pt idx="5920">
                  <c:v>8.3490000000000002</c:v>
                </c:pt>
                <c:pt idx="5921">
                  <c:v>8.3505000000000003</c:v>
                </c:pt>
                <c:pt idx="5922">
                  <c:v>8.3524999999999991</c:v>
                </c:pt>
                <c:pt idx="5923">
                  <c:v>8.3539999999999992</c:v>
                </c:pt>
                <c:pt idx="5924">
                  <c:v>8.3559999999999999</c:v>
                </c:pt>
                <c:pt idx="5925">
                  <c:v>8.3574999999999999</c:v>
                </c:pt>
                <c:pt idx="5926">
                  <c:v>8.3595000000000006</c:v>
                </c:pt>
                <c:pt idx="5927">
                  <c:v>8.3610000000000007</c:v>
                </c:pt>
                <c:pt idx="5928">
                  <c:v>8.3629999999999995</c:v>
                </c:pt>
                <c:pt idx="5929">
                  <c:v>8.3644999999999996</c:v>
                </c:pt>
                <c:pt idx="5930">
                  <c:v>8.3659999999999997</c:v>
                </c:pt>
                <c:pt idx="5931">
                  <c:v>8.3674999999999997</c:v>
                </c:pt>
                <c:pt idx="5932">
                  <c:v>8.3695000000000004</c:v>
                </c:pt>
                <c:pt idx="5933">
                  <c:v>8.3714999999999993</c:v>
                </c:pt>
                <c:pt idx="5934">
                  <c:v>8.3729999999999993</c:v>
                </c:pt>
                <c:pt idx="5935">
                  <c:v>8.375</c:v>
                </c:pt>
                <c:pt idx="5936">
                  <c:v>8.3770000000000007</c:v>
                </c:pt>
                <c:pt idx="5937">
                  <c:v>8.3785000000000007</c:v>
                </c:pt>
                <c:pt idx="5938">
                  <c:v>8.3804999999999996</c:v>
                </c:pt>
                <c:pt idx="5939">
                  <c:v>8.3825000000000003</c:v>
                </c:pt>
                <c:pt idx="5940">
                  <c:v>8.3840000000000003</c:v>
                </c:pt>
                <c:pt idx="5941">
                  <c:v>8.3849999999999998</c:v>
                </c:pt>
                <c:pt idx="5942">
                  <c:v>8.3870000000000005</c:v>
                </c:pt>
                <c:pt idx="5943">
                  <c:v>8.3889999999999993</c:v>
                </c:pt>
                <c:pt idx="5944">
                  <c:v>8.391</c:v>
                </c:pt>
                <c:pt idx="5945">
                  <c:v>8.3925000000000001</c:v>
                </c:pt>
                <c:pt idx="5946">
                  <c:v>8.3940000000000001</c:v>
                </c:pt>
                <c:pt idx="5947">
                  <c:v>8.3955000000000002</c:v>
                </c:pt>
                <c:pt idx="5948">
                  <c:v>8.3970000000000002</c:v>
                </c:pt>
                <c:pt idx="5949">
                  <c:v>8.3989999999999991</c:v>
                </c:pt>
                <c:pt idx="5950">
                  <c:v>8.4</c:v>
                </c:pt>
                <c:pt idx="5951">
                  <c:v>8.4015000000000004</c:v>
                </c:pt>
                <c:pt idx="5952">
                  <c:v>8.4030000000000005</c:v>
                </c:pt>
                <c:pt idx="5953">
                  <c:v>8.4049999999999994</c:v>
                </c:pt>
                <c:pt idx="5954">
                  <c:v>8.4064999999999994</c:v>
                </c:pt>
                <c:pt idx="5955">
                  <c:v>8.4085000000000001</c:v>
                </c:pt>
                <c:pt idx="5956">
                  <c:v>8.4105000000000008</c:v>
                </c:pt>
                <c:pt idx="5957">
                  <c:v>8.4120000000000008</c:v>
                </c:pt>
                <c:pt idx="5958">
                  <c:v>8.4139999999999997</c:v>
                </c:pt>
                <c:pt idx="5959">
                  <c:v>8.4149999999999991</c:v>
                </c:pt>
                <c:pt idx="5960">
                  <c:v>8.4169999999999998</c:v>
                </c:pt>
                <c:pt idx="5961">
                  <c:v>8.4184999999999999</c:v>
                </c:pt>
                <c:pt idx="5962">
                  <c:v>8.42</c:v>
                </c:pt>
                <c:pt idx="5963">
                  <c:v>8.4220000000000006</c:v>
                </c:pt>
                <c:pt idx="5964">
                  <c:v>8.4239999999999995</c:v>
                </c:pt>
                <c:pt idx="5965">
                  <c:v>8.4254999999999995</c:v>
                </c:pt>
                <c:pt idx="5966">
                  <c:v>8.4275000000000002</c:v>
                </c:pt>
                <c:pt idx="5967">
                  <c:v>8.4290000000000003</c:v>
                </c:pt>
                <c:pt idx="5968">
                  <c:v>8.4309999999999992</c:v>
                </c:pt>
                <c:pt idx="5969">
                  <c:v>8.4324999999999992</c:v>
                </c:pt>
                <c:pt idx="5970">
                  <c:v>8.4350000000000005</c:v>
                </c:pt>
                <c:pt idx="5971">
                  <c:v>8.4359999999999999</c:v>
                </c:pt>
                <c:pt idx="5972">
                  <c:v>8.4380000000000006</c:v>
                </c:pt>
                <c:pt idx="5973">
                  <c:v>8.4395000000000007</c:v>
                </c:pt>
                <c:pt idx="5974">
                  <c:v>8.4414999999999996</c:v>
                </c:pt>
                <c:pt idx="5975">
                  <c:v>8.4429999999999996</c:v>
                </c:pt>
                <c:pt idx="5976">
                  <c:v>8.4450000000000003</c:v>
                </c:pt>
                <c:pt idx="5977">
                  <c:v>8.4469999999999992</c:v>
                </c:pt>
                <c:pt idx="5978">
                  <c:v>8.4489999999999998</c:v>
                </c:pt>
                <c:pt idx="5979">
                  <c:v>8.4510000000000005</c:v>
                </c:pt>
                <c:pt idx="5980">
                  <c:v>8.4529999999999994</c:v>
                </c:pt>
                <c:pt idx="5981">
                  <c:v>8.4540000000000006</c:v>
                </c:pt>
                <c:pt idx="5982">
                  <c:v>8.4559999999999995</c:v>
                </c:pt>
                <c:pt idx="5983">
                  <c:v>8.4580000000000002</c:v>
                </c:pt>
                <c:pt idx="5984">
                  <c:v>8.4595000000000002</c:v>
                </c:pt>
                <c:pt idx="5985">
                  <c:v>8.4614999999999991</c:v>
                </c:pt>
                <c:pt idx="5986">
                  <c:v>8.4629999999999992</c:v>
                </c:pt>
                <c:pt idx="5987">
                  <c:v>8.4649999999999999</c:v>
                </c:pt>
                <c:pt idx="5988">
                  <c:v>8.4670000000000005</c:v>
                </c:pt>
                <c:pt idx="5989">
                  <c:v>8.4689999999999994</c:v>
                </c:pt>
                <c:pt idx="5990">
                  <c:v>8.4710000000000001</c:v>
                </c:pt>
                <c:pt idx="5991">
                  <c:v>8.4725000000000001</c:v>
                </c:pt>
                <c:pt idx="5992">
                  <c:v>8.4740000000000002</c:v>
                </c:pt>
                <c:pt idx="5993">
                  <c:v>8.4760000000000009</c:v>
                </c:pt>
                <c:pt idx="5994">
                  <c:v>8.4779999999999998</c:v>
                </c:pt>
                <c:pt idx="5995">
                  <c:v>8.4794999999999998</c:v>
                </c:pt>
                <c:pt idx="5996">
                  <c:v>8.4815000000000005</c:v>
                </c:pt>
                <c:pt idx="5997">
                  <c:v>8.4830000000000005</c:v>
                </c:pt>
                <c:pt idx="5998">
                  <c:v>8.4849999999999994</c:v>
                </c:pt>
                <c:pt idx="5999">
                  <c:v>8.4864999999999995</c:v>
                </c:pt>
                <c:pt idx="6000">
                  <c:v>8.4885000000000002</c:v>
                </c:pt>
                <c:pt idx="6001">
                  <c:v>8.49</c:v>
                </c:pt>
                <c:pt idx="6002">
                  <c:v>8.4920000000000009</c:v>
                </c:pt>
                <c:pt idx="6003">
                  <c:v>8.4939999999999998</c:v>
                </c:pt>
                <c:pt idx="6004">
                  <c:v>8.4960000000000004</c:v>
                </c:pt>
                <c:pt idx="6005">
                  <c:v>8.4975000000000005</c:v>
                </c:pt>
                <c:pt idx="6006">
                  <c:v>8.4990000000000006</c:v>
                </c:pt>
                <c:pt idx="6007">
                  <c:v>8.5009999999999994</c:v>
                </c:pt>
                <c:pt idx="6008">
                  <c:v>8.5030000000000001</c:v>
                </c:pt>
                <c:pt idx="6009">
                  <c:v>8.5039999999999996</c:v>
                </c:pt>
                <c:pt idx="6010">
                  <c:v>8.5060000000000002</c:v>
                </c:pt>
                <c:pt idx="6011">
                  <c:v>8.5079999999999991</c:v>
                </c:pt>
                <c:pt idx="6012">
                  <c:v>8.51</c:v>
                </c:pt>
                <c:pt idx="6013">
                  <c:v>8.5114999999999998</c:v>
                </c:pt>
                <c:pt idx="6014">
                  <c:v>8.5135000000000005</c:v>
                </c:pt>
                <c:pt idx="6015">
                  <c:v>8.5150000000000006</c:v>
                </c:pt>
                <c:pt idx="6016">
                  <c:v>8.5169999999999995</c:v>
                </c:pt>
                <c:pt idx="6017">
                  <c:v>8.5184999999999995</c:v>
                </c:pt>
                <c:pt idx="6018">
                  <c:v>8.52</c:v>
                </c:pt>
                <c:pt idx="6019">
                  <c:v>8.5214999999999996</c:v>
                </c:pt>
                <c:pt idx="6020">
                  <c:v>8.5235000000000003</c:v>
                </c:pt>
                <c:pt idx="6021">
                  <c:v>8.5250000000000004</c:v>
                </c:pt>
                <c:pt idx="6022">
                  <c:v>8.5269999999999992</c:v>
                </c:pt>
                <c:pt idx="6023">
                  <c:v>8.5289999999999999</c:v>
                </c:pt>
                <c:pt idx="6024">
                  <c:v>8.5305</c:v>
                </c:pt>
                <c:pt idx="6025">
                  <c:v>8.5325000000000006</c:v>
                </c:pt>
                <c:pt idx="6026">
                  <c:v>8.5340000000000007</c:v>
                </c:pt>
                <c:pt idx="6027">
                  <c:v>8.5359999999999996</c:v>
                </c:pt>
                <c:pt idx="6028">
                  <c:v>8.5370000000000008</c:v>
                </c:pt>
                <c:pt idx="6029">
                  <c:v>8.5389999999999997</c:v>
                </c:pt>
                <c:pt idx="6030">
                  <c:v>8.5399999999999991</c:v>
                </c:pt>
                <c:pt idx="6031">
                  <c:v>8.5419999999999998</c:v>
                </c:pt>
                <c:pt idx="6032">
                  <c:v>8.5440000000000005</c:v>
                </c:pt>
                <c:pt idx="6033">
                  <c:v>8.5455000000000005</c:v>
                </c:pt>
                <c:pt idx="6034">
                  <c:v>8.5474999999999994</c:v>
                </c:pt>
                <c:pt idx="6035">
                  <c:v>8.5495000000000001</c:v>
                </c:pt>
                <c:pt idx="6036">
                  <c:v>8.5510000000000002</c:v>
                </c:pt>
                <c:pt idx="6037">
                  <c:v>8.5525000000000002</c:v>
                </c:pt>
                <c:pt idx="6038">
                  <c:v>8.5549999999999997</c:v>
                </c:pt>
                <c:pt idx="6039">
                  <c:v>8.5559999999999992</c:v>
                </c:pt>
                <c:pt idx="6040">
                  <c:v>8.5574999999999992</c:v>
                </c:pt>
                <c:pt idx="6041">
                  <c:v>8.5594999999999999</c:v>
                </c:pt>
                <c:pt idx="6042">
                  <c:v>8.5604999999999993</c:v>
                </c:pt>
                <c:pt idx="6043">
                  <c:v>8.5625</c:v>
                </c:pt>
                <c:pt idx="6044">
                  <c:v>8.5640000000000001</c:v>
                </c:pt>
                <c:pt idx="6045">
                  <c:v>8.5660000000000007</c:v>
                </c:pt>
                <c:pt idx="6046">
                  <c:v>8.5675000000000008</c:v>
                </c:pt>
                <c:pt idx="6047">
                  <c:v>8.5694999999999997</c:v>
                </c:pt>
                <c:pt idx="6048">
                  <c:v>8.5715000000000003</c:v>
                </c:pt>
                <c:pt idx="6049">
                  <c:v>8.5730000000000004</c:v>
                </c:pt>
                <c:pt idx="6050">
                  <c:v>8.5745000000000005</c:v>
                </c:pt>
                <c:pt idx="6051">
                  <c:v>8.5764999999999993</c:v>
                </c:pt>
                <c:pt idx="6052">
                  <c:v>8.5779999999999994</c:v>
                </c:pt>
                <c:pt idx="6053">
                  <c:v>8.5790000000000006</c:v>
                </c:pt>
                <c:pt idx="6054">
                  <c:v>8.5809999999999995</c:v>
                </c:pt>
                <c:pt idx="6055">
                  <c:v>8.5830000000000002</c:v>
                </c:pt>
                <c:pt idx="6056">
                  <c:v>8.5845000000000002</c:v>
                </c:pt>
                <c:pt idx="6057">
                  <c:v>8.5869999999999997</c:v>
                </c:pt>
                <c:pt idx="6058">
                  <c:v>8.5884999999999998</c:v>
                </c:pt>
                <c:pt idx="6059">
                  <c:v>8.5905000000000005</c:v>
                </c:pt>
                <c:pt idx="6060">
                  <c:v>8.5924999999999994</c:v>
                </c:pt>
                <c:pt idx="6061">
                  <c:v>8.5935000000000006</c:v>
                </c:pt>
                <c:pt idx="6062">
                  <c:v>8.5954999999999995</c:v>
                </c:pt>
                <c:pt idx="6063">
                  <c:v>8.5975000000000001</c:v>
                </c:pt>
                <c:pt idx="6064">
                  <c:v>8.5990000000000002</c:v>
                </c:pt>
                <c:pt idx="6065">
                  <c:v>8.6010000000000009</c:v>
                </c:pt>
                <c:pt idx="6066">
                  <c:v>8.6024999999999991</c:v>
                </c:pt>
                <c:pt idx="6067">
                  <c:v>8.6044999999999998</c:v>
                </c:pt>
                <c:pt idx="6068">
                  <c:v>8.6065000000000005</c:v>
                </c:pt>
                <c:pt idx="6069">
                  <c:v>8.6080000000000005</c:v>
                </c:pt>
                <c:pt idx="6070">
                  <c:v>8.6095000000000006</c:v>
                </c:pt>
                <c:pt idx="6071">
                  <c:v>8.6114999999999995</c:v>
                </c:pt>
                <c:pt idx="6072">
                  <c:v>8.6135000000000002</c:v>
                </c:pt>
                <c:pt idx="6073">
                  <c:v>8.6144999999999996</c:v>
                </c:pt>
                <c:pt idx="6074">
                  <c:v>8.6165000000000003</c:v>
                </c:pt>
                <c:pt idx="6075">
                  <c:v>8.6184999999999992</c:v>
                </c:pt>
                <c:pt idx="6076">
                  <c:v>8.6199999999999992</c:v>
                </c:pt>
                <c:pt idx="6077">
                  <c:v>8.6225000000000005</c:v>
                </c:pt>
                <c:pt idx="6078">
                  <c:v>8.6240000000000006</c:v>
                </c:pt>
                <c:pt idx="6079">
                  <c:v>8.6255000000000006</c:v>
                </c:pt>
                <c:pt idx="6080">
                  <c:v>8.6280000000000001</c:v>
                </c:pt>
                <c:pt idx="6081">
                  <c:v>8.6295000000000002</c:v>
                </c:pt>
                <c:pt idx="6082">
                  <c:v>8.6315000000000008</c:v>
                </c:pt>
                <c:pt idx="6083">
                  <c:v>8.6329999999999991</c:v>
                </c:pt>
                <c:pt idx="6084">
                  <c:v>8.6344999999999992</c:v>
                </c:pt>
                <c:pt idx="6085">
                  <c:v>8.6359999999999992</c:v>
                </c:pt>
                <c:pt idx="6086">
                  <c:v>8.6379999999999999</c:v>
                </c:pt>
                <c:pt idx="6087">
                  <c:v>8.6389999999999993</c:v>
                </c:pt>
                <c:pt idx="6088">
                  <c:v>8.6415000000000006</c:v>
                </c:pt>
                <c:pt idx="6089">
                  <c:v>8.6434999999999995</c:v>
                </c:pt>
                <c:pt idx="6090">
                  <c:v>8.6445000000000007</c:v>
                </c:pt>
                <c:pt idx="6091">
                  <c:v>8.6464999999999996</c:v>
                </c:pt>
                <c:pt idx="6092">
                  <c:v>8.6485000000000003</c:v>
                </c:pt>
                <c:pt idx="6093">
                  <c:v>8.65</c:v>
                </c:pt>
                <c:pt idx="6094">
                  <c:v>8.6519999999999992</c:v>
                </c:pt>
                <c:pt idx="6095">
                  <c:v>8.6534999999999993</c:v>
                </c:pt>
                <c:pt idx="6096">
                  <c:v>8.6555</c:v>
                </c:pt>
                <c:pt idx="6097">
                  <c:v>8.657</c:v>
                </c:pt>
                <c:pt idx="6098">
                  <c:v>8.6590000000000007</c:v>
                </c:pt>
                <c:pt idx="6099">
                  <c:v>8.6605000000000008</c:v>
                </c:pt>
                <c:pt idx="6100">
                  <c:v>8.6624999999999996</c:v>
                </c:pt>
                <c:pt idx="6101">
                  <c:v>8.6645000000000003</c:v>
                </c:pt>
                <c:pt idx="6102">
                  <c:v>8.6660000000000004</c:v>
                </c:pt>
                <c:pt idx="6103">
                  <c:v>8.6679999999999993</c:v>
                </c:pt>
                <c:pt idx="6104">
                  <c:v>8.67</c:v>
                </c:pt>
                <c:pt idx="6105">
                  <c:v>8.6715</c:v>
                </c:pt>
                <c:pt idx="6106">
                  <c:v>8.6735000000000007</c:v>
                </c:pt>
                <c:pt idx="6107">
                  <c:v>8.6750000000000007</c:v>
                </c:pt>
                <c:pt idx="6108">
                  <c:v>8.6765000000000008</c:v>
                </c:pt>
                <c:pt idx="6109">
                  <c:v>8.6784999999999997</c:v>
                </c:pt>
                <c:pt idx="6110">
                  <c:v>8.68</c:v>
                </c:pt>
                <c:pt idx="6111">
                  <c:v>8.6820000000000004</c:v>
                </c:pt>
                <c:pt idx="6112">
                  <c:v>8.6839999999999993</c:v>
                </c:pt>
                <c:pt idx="6113">
                  <c:v>8.6854999999999993</c:v>
                </c:pt>
                <c:pt idx="6114">
                  <c:v>8.6869999999999994</c:v>
                </c:pt>
                <c:pt idx="6115">
                  <c:v>8.6890000000000001</c:v>
                </c:pt>
                <c:pt idx="6116">
                  <c:v>8.6910000000000007</c:v>
                </c:pt>
                <c:pt idx="6117">
                  <c:v>8.6929999999999996</c:v>
                </c:pt>
                <c:pt idx="6118">
                  <c:v>8.6940000000000008</c:v>
                </c:pt>
                <c:pt idx="6119">
                  <c:v>8.6959999999999997</c:v>
                </c:pt>
                <c:pt idx="6120">
                  <c:v>8.6980000000000004</c:v>
                </c:pt>
                <c:pt idx="6121">
                  <c:v>8.6999999999999993</c:v>
                </c:pt>
                <c:pt idx="6122">
                  <c:v>8.7014999999999993</c:v>
                </c:pt>
                <c:pt idx="6123">
                  <c:v>8.7035</c:v>
                </c:pt>
                <c:pt idx="6124">
                  <c:v>8.7050000000000001</c:v>
                </c:pt>
                <c:pt idx="6125">
                  <c:v>8.7065000000000001</c:v>
                </c:pt>
                <c:pt idx="6126">
                  <c:v>8.7085000000000008</c:v>
                </c:pt>
                <c:pt idx="6127">
                  <c:v>8.7104999999999997</c:v>
                </c:pt>
                <c:pt idx="6128">
                  <c:v>8.7119999999999997</c:v>
                </c:pt>
                <c:pt idx="6129">
                  <c:v>8.7140000000000004</c:v>
                </c:pt>
                <c:pt idx="6130">
                  <c:v>8.7149999999999999</c:v>
                </c:pt>
                <c:pt idx="6131">
                  <c:v>8.7170000000000005</c:v>
                </c:pt>
                <c:pt idx="6132">
                  <c:v>8.7189999999999994</c:v>
                </c:pt>
                <c:pt idx="6133">
                  <c:v>8.7204999999999995</c:v>
                </c:pt>
                <c:pt idx="6134">
                  <c:v>8.7219999999999995</c:v>
                </c:pt>
                <c:pt idx="6135">
                  <c:v>8.7240000000000002</c:v>
                </c:pt>
                <c:pt idx="6136">
                  <c:v>8.7255000000000003</c:v>
                </c:pt>
                <c:pt idx="6137">
                  <c:v>8.7274999999999991</c:v>
                </c:pt>
                <c:pt idx="6138">
                  <c:v>8.7294999999999998</c:v>
                </c:pt>
                <c:pt idx="6139">
                  <c:v>8.7309999999999999</c:v>
                </c:pt>
                <c:pt idx="6140">
                  <c:v>8.7330000000000005</c:v>
                </c:pt>
                <c:pt idx="6141">
                  <c:v>8.734</c:v>
                </c:pt>
                <c:pt idx="6142">
                  <c:v>8.7360000000000007</c:v>
                </c:pt>
                <c:pt idx="6143">
                  <c:v>8.7379999999999995</c:v>
                </c:pt>
                <c:pt idx="6144">
                  <c:v>8.7394999999999996</c:v>
                </c:pt>
                <c:pt idx="6145">
                  <c:v>8.7415000000000003</c:v>
                </c:pt>
                <c:pt idx="6146">
                  <c:v>8.7430000000000003</c:v>
                </c:pt>
                <c:pt idx="6147">
                  <c:v>8.7449999999999992</c:v>
                </c:pt>
                <c:pt idx="6148">
                  <c:v>8.7464999999999993</c:v>
                </c:pt>
                <c:pt idx="6149">
                  <c:v>8.7484999999999999</c:v>
                </c:pt>
                <c:pt idx="6150">
                  <c:v>8.7505000000000006</c:v>
                </c:pt>
                <c:pt idx="6151">
                  <c:v>8.7520000000000007</c:v>
                </c:pt>
                <c:pt idx="6152">
                  <c:v>8.7539999999999996</c:v>
                </c:pt>
                <c:pt idx="6153">
                  <c:v>8.7550000000000008</c:v>
                </c:pt>
                <c:pt idx="6154">
                  <c:v>8.7569999999999997</c:v>
                </c:pt>
                <c:pt idx="6155">
                  <c:v>8.7590000000000003</c:v>
                </c:pt>
                <c:pt idx="6156">
                  <c:v>8.7605000000000004</c:v>
                </c:pt>
                <c:pt idx="6157">
                  <c:v>8.7624999999999993</c:v>
                </c:pt>
                <c:pt idx="6158">
                  <c:v>8.7639999999999993</c:v>
                </c:pt>
                <c:pt idx="6159">
                  <c:v>8.7654999999999994</c:v>
                </c:pt>
                <c:pt idx="6160">
                  <c:v>8.7675000000000001</c:v>
                </c:pt>
                <c:pt idx="6161">
                  <c:v>8.7695000000000007</c:v>
                </c:pt>
                <c:pt idx="6162">
                  <c:v>8.7714999999999996</c:v>
                </c:pt>
                <c:pt idx="6163">
                  <c:v>8.7729999999999997</c:v>
                </c:pt>
                <c:pt idx="6164">
                  <c:v>8.7744999999999997</c:v>
                </c:pt>
                <c:pt idx="6165">
                  <c:v>8.7759999999999998</c:v>
                </c:pt>
                <c:pt idx="6166">
                  <c:v>8.7774999999999999</c:v>
                </c:pt>
                <c:pt idx="6167">
                  <c:v>8.7795000000000005</c:v>
                </c:pt>
                <c:pt idx="6168">
                  <c:v>8.7814999999999994</c:v>
                </c:pt>
                <c:pt idx="6169">
                  <c:v>8.7829999999999995</c:v>
                </c:pt>
                <c:pt idx="6170">
                  <c:v>8.7850000000000001</c:v>
                </c:pt>
                <c:pt idx="6171">
                  <c:v>8.7865000000000002</c:v>
                </c:pt>
                <c:pt idx="6172">
                  <c:v>8.7885000000000009</c:v>
                </c:pt>
                <c:pt idx="6173">
                  <c:v>8.7899999999999991</c:v>
                </c:pt>
                <c:pt idx="6174">
                  <c:v>8.7919999999999998</c:v>
                </c:pt>
                <c:pt idx="6175">
                  <c:v>8.7934999999999999</c:v>
                </c:pt>
                <c:pt idx="6176">
                  <c:v>8.7955000000000005</c:v>
                </c:pt>
                <c:pt idx="6177">
                  <c:v>8.7970000000000006</c:v>
                </c:pt>
                <c:pt idx="6178">
                  <c:v>8.7989999999999995</c:v>
                </c:pt>
                <c:pt idx="6179">
                  <c:v>8.8010000000000002</c:v>
                </c:pt>
                <c:pt idx="6180">
                  <c:v>8.8030000000000008</c:v>
                </c:pt>
                <c:pt idx="6181">
                  <c:v>8.8049999999999997</c:v>
                </c:pt>
                <c:pt idx="6182">
                  <c:v>8.8059999999999992</c:v>
                </c:pt>
                <c:pt idx="6183">
                  <c:v>8.8079999999999998</c:v>
                </c:pt>
                <c:pt idx="6184">
                  <c:v>8.81</c:v>
                </c:pt>
                <c:pt idx="6185">
                  <c:v>8.8119999999999994</c:v>
                </c:pt>
                <c:pt idx="6186">
                  <c:v>8.8134999999999994</c:v>
                </c:pt>
                <c:pt idx="6187">
                  <c:v>8.8155000000000001</c:v>
                </c:pt>
                <c:pt idx="6188">
                  <c:v>8.8170000000000002</c:v>
                </c:pt>
                <c:pt idx="6189">
                  <c:v>8.8185000000000002</c:v>
                </c:pt>
                <c:pt idx="6190">
                  <c:v>8.8209999999999997</c:v>
                </c:pt>
                <c:pt idx="6191">
                  <c:v>8.8224999999999998</c:v>
                </c:pt>
                <c:pt idx="6192">
                  <c:v>8.8245000000000005</c:v>
                </c:pt>
                <c:pt idx="6193">
                  <c:v>8.8260000000000005</c:v>
                </c:pt>
                <c:pt idx="6194">
                  <c:v>8.8275000000000006</c:v>
                </c:pt>
                <c:pt idx="6195">
                  <c:v>8.83</c:v>
                </c:pt>
                <c:pt idx="6196">
                  <c:v>8.8315000000000001</c:v>
                </c:pt>
                <c:pt idx="6197">
                  <c:v>8.8330000000000002</c:v>
                </c:pt>
                <c:pt idx="6198">
                  <c:v>8.8350000000000009</c:v>
                </c:pt>
                <c:pt idx="6199">
                  <c:v>8.8364999999999991</c:v>
                </c:pt>
                <c:pt idx="6200">
                  <c:v>8.8390000000000004</c:v>
                </c:pt>
                <c:pt idx="6201">
                  <c:v>8.8405000000000005</c:v>
                </c:pt>
                <c:pt idx="6202">
                  <c:v>8.8420000000000005</c:v>
                </c:pt>
                <c:pt idx="6203">
                  <c:v>8.8439999999999994</c:v>
                </c:pt>
                <c:pt idx="6204">
                  <c:v>8.8454999999999995</c:v>
                </c:pt>
                <c:pt idx="6205">
                  <c:v>8.8475000000000001</c:v>
                </c:pt>
                <c:pt idx="6206">
                  <c:v>8.8495000000000008</c:v>
                </c:pt>
                <c:pt idx="6207">
                  <c:v>8.8510000000000009</c:v>
                </c:pt>
                <c:pt idx="6208">
                  <c:v>8.8529999999999998</c:v>
                </c:pt>
                <c:pt idx="6209">
                  <c:v>8.8550000000000004</c:v>
                </c:pt>
                <c:pt idx="6210">
                  <c:v>8.8559999999999999</c:v>
                </c:pt>
                <c:pt idx="6211">
                  <c:v>8.8580000000000005</c:v>
                </c:pt>
                <c:pt idx="6212">
                  <c:v>8.86</c:v>
                </c:pt>
                <c:pt idx="6213">
                  <c:v>8.8614999999999995</c:v>
                </c:pt>
                <c:pt idx="6214">
                  <c:v>8.8635000000000002</c:v>
                </c:pt>
                <c:pt idx="6215">
                  <c:v>8.8655000000000008</c:v>
                </c:pt>
                <c:pt idx="6216">
                  <c:v>8.8674999999999997</c:v>
                </c:pt>
                <c:pt idx="6217">
                  <c:v>8.8684999999999992</c:v>
                </c:pt>
                <c:pt idx="6218">
                  <c:v>8.8704999999999998</c:v>
                </c:pt>
                <c:pt idx="6219">
                  <c:v>8.8725000000000005</c:v>
                </c:pt>
                <c:pt idx="6220">
                  <c:v>8.8740000000000006</c:v>
                </c:pt>
                <c:pt idx="6221">
                  <c:v>8.8759999999999994</c:v>
                </c:pt>
                <c:pt idx="6222">
                  <c:v>8.8774999999999995</c:v>
                </c:pt>
                <c:pt idx="6223">
                  <c:v>8.8795000000000002</c:v>
                </c:pt>
                <c:pt idx="6224">
                  <c:v>8.8815000000000008</c:v>
                </c:pt>
                <c:pt idx="6225">
                  <c:v>8.8829999999999991</c:v>
                </c:pt>
                <c:pt idx="6226">
                  <c:v>8.8844999999999992</c:v>
                </c:pt>
                <c:pt idx="6227">
                  <c:v>8.8864999999999998</c:v>
                </c:pt>
                <c:pt idx="6228">
                  <c:v>8.8885000000000005</c:v>
                </c:pt>
                <c:pt idx="6229">
                  <c:v>8.8904999999999994</c:v>
                </c:pt>
                <c:pt idx="6230">
                  <c:v>8.8915000000000006</c:v>
                </c:pt>
                <c:pt idx="6231">
                  <c:v>8.8934999999999995</c:v>
                </c:pt>
                <c:pt idx="6232">
                  <c:v>8.8949999999999996</c:v>
                </c:pt>
                <c:pt idx="6233">
                  <c:v>8.8970000000000002</c:v>
                </c:pt>
                <c:pt idx="6234">
                  <c:v>8.8989999999999991</c:v>
                </c:pt>
                <c:pt idx="6235">
                  <c:v>8.9004999999999992</c:v>
                </c:pt>
                <c:pt idx="6236">
                  <c:v>8.9024999999999999</c:v>
                </c:pt>
                <c:pt idx="6237">
                  <c:v>8.9045000000000005</c:v>
                </c:pt>
                <c:pt idx="6238">
                  <c:v>8.9064999999999994</c:v>
                </c:pt>
                <c:pt idx="6239">
                  <c:v>8.9079999999999995</c:v>
                </c:pt>
                <c:pt idx="6240">
                  <c:v>8.9094999999999995</c:v>
                </c:pt>
                <c:pt idx="6241">
                  <c:v>8.9115000000000002</c:v>
                </c:pt>
                <c:pt idx="6242">
                  <c:v>8.9130000000000003</c:v>
                </c:pt>
                <c:pt idx="6243">
                  <c:v>8.9145000000000003</c:v>
                </c:pt>
                <c:pt idx="6244">
                  <c:v>8.9164999999999992</c:v>
                </c:pt>
                <c:pt idx="6245">
                  <c:v>8.9179999999999993</c:v>
                </c:pt>
                <c:pt idx="6246">
                  <c:v>8.92</c:v>
                </c:pt>
                <c:pt idx="6247">
                  <c:v>8.9220000000000006</c:v>
                </c:pt>
                <c:pt idx="6248">
                  <c:v>8.9235000000000007</c:v>
                </c:pt>
                <c:pt idx="6249">
                  <c:v>8.9254999999999995</c:v>
                </c:pt>
                <c:pt idx="6250">
                  <c:v>8.9275000000000002</c:v>
                </c:pt>
                <c:pt idx="6251">
                  <c:v>8.9290000000000003</c:v>
                </c:pt>
                <c:pt idx="6252">
                  <c:v>8.9309999999999992</c:v>
                </c:pt>
                <c:pt idx="6253">
                  <c:v>8.9320000000000004</c:v>
                </c:pt>
                <c:pt idx="6254">
                  <c:v>8.9339999999999993</c:v>
                </c:pt>
                <c:pt idx="6255">
                  <c:v>8.9359999999999999</c:v>
                </c:pt>
                <c:pt idx="6256">
                  <c:v>8.9380000000000006</c:v>
                </c:pt>
                <c:pt idx="6257">
                  <c:v>8.9395000000000007</c:v>
                </c:pt>
                <c:pt idx="6258">
                  <c:v>8.9414999999999996</c:v>
                </c:pt>
                <c:pt idx="6259">
                  <c:v>8.9435000000000002</c:v>
                </c:pt>
                <c:pt idx="6260">
                  <c:v>8.9454999999999991</c:v>
                </c:pt>
                <c:pt idx="6261">
                  <c:v>8.9465000000000003</c:v>
                </c:pt>
                <c:pt idx="6262">
                  <c:v>8.9484999999999992</c:v>
                </c:pt>
                <c:pt idx="6263">
                  <c:v>8.9504999999999999</c:v>
                </c:pt>
                <c:pt idx="6264">
                  <c:v>8.952</c:v>
                </c:pt>
                <c:pt idx="6265">
                  <c:v>8.9535</c:v>
                </c:pt>
                <c:pt idx="6266">
                  <c:v>8.9555000000000007</c:v>
                </c:pt>
                <c:pt idx="6267">
                  <c:v>8.9570000000000007</c:v>
                </c:pt>
                <c:pt idx="6268">
                  <c:v>8.9595000000000002</c:v>
                </c:pt>
                <c:pt idx="6269">
                  <c:v>8.9614999999999991</c:v>
                </c:pt>
                <c:pt idx="6270">
                  <c:v>8.9629999999999992</c:v>
                </c:pt>
                <c:pt idx="6271">
                  <c:v>8.9644999999999992</c:v>
                </c:pt>
                <c:pt idx="6272">
                  <c:v>8.9664999999999999</c:v>
                </c:pt>
                <c:pt idx="6273">
                  <c:v>8.968</c:v>
                </c:pt>
                <c:pt idx="6274">
                  <c:v>8.9700000000000006</c:v>
                </c:pt>
                <c:pt idx="6275">
                  <c:v>8.9715000000000007</c:v>
                </c:pt>
                <c:pt idx="6276">
                  <c:v>8.9734999999999996</c:v>
                </c:pt>
                <c:pt idx="6277">
                  <c:v>8.9749999999999996</c:v>
                </c:pt>
                <c:pt idx="6278">
                  <c:v>8.9764999999999997</c:v>
                </c:pt>
                <c:pt idx="6279">
                  <c:v>8.9789999999999992</c:v>
                </c:pt>
                <c:pt idx="6280">
                  <c:v>8.9809999999999999</c:v>
                </c:pt>
                <c:pt idx="6281">
                  <c:v>8.9824999999999999</c:v>
                </c:pt>
                <c:pt idx="6282">
                  <c:v>8.984</c:v>
                </c:pt>
                <c:pt idx="6283">
                  <c:v>8.9860000000000007</c:v>
                </c:pt>
                <c:pt idx="6284">
                  <c:v>8.9879999999999995</c:v>
                </c:pt>
                <c:pt idx="6285">
                  <c:v>8.9894999999999996</c:v>
                </c:pt>
                <c:pt idx="6286">
                  <c:v>8.9909999999999997</c:v>
                </c:pt>
                <c:pt idx="6287">
                  <c:v>8.9930000000000003</c:v>
                </c:pt>
                <c:pt idx="6288">
                  <c:v>8.9945000000000004</c:v>
                </c:pt>
                <c:pt idx="6289">
                  <c:v>8.9964999999999993</c:v>
                </c:pt>
                <c:pt idx="6290">
                  <c:v>8.9979999999999993</c:v>
                </c:pt>
                <c:pt idx="6291">
                  <c:v>9</c:v>
                </c:pt>
                <c:pt idx="6292">
                  <c:v>9.0020000000000007</c:v>
                </c:pt>
                <c:pt idx="6293">
                  <c:v>9.0035000000000007</c:v>
                </c:pt>
                <c:pt idx="6294">
                  <c:v>9.0054999999999996</c:v>
                </c:pt>
                <c:pt idx="6295">
                  <c:v>9.0069999999999997</c:v>
                </c:pt>
                <c:pt idx="6296">
                  <c:v>9.0090000000000003</c:v>
                </c:pt>
                <c:pt idx="6297">
                  <c:v>9.0105000000000004</c:v>
                </c:pt>
                <c:pt idx="6298">
                  <c:v>9.0124999999999993</c:v>
                </c:pt>
                <c:pt idx="6299">
                  <c:v>9.0139999999999993</c:v>
                </c:pt>
                <c:pt idx="6300">
                  <c:v>9.016</c:v>
                </c:pt>
                <c:pt idx="6301">
                  <c:v>9.0180000000000007</c:v>
                </c:pt>
                <c:pt idx="6302">
                  <c:v>9.02</c:v>
                </c:pt>
                <c:pt idx="6303">
                  <c:v>9.0214999999999996</c:v>
                </c:pt>
                <c:pt idx="6304">
                  <c:v>9.0229999999999997</c:v>
                </c:pt>
                <c:pt idx="6305">
                  <c:v>9.0250000000000004</c:v>
                </c:pt>
                <c:pt idx="6306">
                  <c:v>9.0269999999999992</c:v>
                </c:pt>
                <c:pt idx="6307">
                  <c:v>9.0280000000000005</c:v>
                </c:pt>
                <c:pt idx="6308">
                  <c:v>9.0299999999999994</c:v>
                </c:pt>
                <c:pt idx="6309">
                  <c:v>9.032</c:v>
                </c:pt>
                <c:pt idx="6310">
                  <c:v>9.0335000000000001</c:v>
                </c:pt>
                <c:pt idx="6311">
                  <c:v>9.0355000000000008</c:v>
                </c:pt>
                <c:pt idx="6312">
                  <c:v>9.0374999999999996</c:v>
                </c:pt>
                <c:pt idx="6313">
                  <c:v>9.0389999999999997</c:v>
                </c:pt>
                <c:pt idx="6314">
                  <c:v>9.0410000000000004</c:v>
                </c:pt>
                <c:pt idx="6315">
                  <c:v>9.0429999999999993</c:v>
                </c:pt>
                <c:pt idx="6316">
                  <c:v>9.0444999999999993</c:v>
                </c:pt>
                <c:pt idx="6317">
                  <c:v>9.0459999999999994</c:v>
                </c:pt>
                <c:pt idx="6318">
                  <c:v>9.048</c:v>
                </c:pt>
                <c:pt idx="6319">
                  <c:v>9.0495000000000001</c:v>
                </c:pt>
                <c:pt idx="6320">
                  <c:v>9.0515000000000008</c:v>
                </c:pt>
                <c:pt idx="6321">
                  <c:v>9.0530000000000008</c:v>
                </c:pt>
                <c:pt idx="6322">
                  <c:v>9.0549999999999997</c:v>
                </c:pt>
                <c:pt idx="6323">
                  <c:v>9.0564999999999998</c:v>
                </c:pt>
                <c:pt idx="6324">
                  <c:v>9.0589999999999993</c:v>
                </c:pt>
                <c:pt idx="6325">
                  <c:v>9.0604999999999993</c:v>
                </c:pt>
                <c:pt idx="6326">
                  <c:v>9.0619999999999994</c:v>
                </c:pt>
                <c:pt idx="6327">
                  <c:v>9.0640000000000001</c:v>
                </c:pt>
                <c:pt idx="6328">
                  <c:v>9.0660000000000007</c:v>
                </c:pt>
                <c:pt idx="6329">
                  <c:v>9.0679999999999996</c:v>
                </c:pt>
                <c:pt idx="6330">
                  <c:v>9.0694999999999997</c:v>
                </c:pt>
                <c:pt idx="6331">
                  <c:v>9.0715000000000003</c:v>
                </c:pt>
                <c:pt idx="6332">
                  <c:v>9.0730000000000004</c:v>
                </c:pt>
                <c:pt idx="6333">
                  <c:v>9.0749999999999993</c:v>
                </c:pt>
                <c:pt idx="6334">
                  <c:v>9.077</c:v>
                </c:pt>
                <c:pt idx="6335">
                  <c:v>9.0790000000000006</c:v>
                </c:pt>
                <c:pt idx="6336">
                  <c:v>9.0809999999999995</c:v>
                </c:pt>
                <c:pt idx="6337">
                  <c:v>9.0830000000000002</c:v>
                </c:pt>
                <c:pt idx="6338">
                  <c:v>9.0845000000000002</c:v>
                </c:pt>
                <c:pt idx="6339">
                  <c:v>9.0864999999999991</c:v>
                </c:pt>
                <c:pt idx="6340">
                  <c:v>9.0879999999999992</c:v>
                </c:pt>
                <c:pt idx="6341">
                  <c:v>9.09</c:v>
                </c:pt>
                <c:pt idx="6342">
                  <c:v>9.0914999999999999</c:v>
                </c:pt>
                <c:pt idx="6343">
                  <c:v>9.0935000000000006</c:v>
                </c:pt>
                <c:pt idx="6344">
                  <c:v>9.0954999999999995</c:v>
                </c:pt>
                <c:pt idx="6345">
                  <c:v>9.0965000000000007</c:v>
                </c:pt>
                <c:pt idx="6346">
                  <c:v>9.0990000000000002</c:v>
                </c:pt>
                <c:pt idx="6347">
                  <c:v>9.1010000000000009</c:v>
                </c:pt>
                <c:pt idx="6348">
                  <c:v>9.1020000000000003</c:v>
                </c:pt>
                <c:pt idx="6349">
                  <c:v>9.1039999999999992</c:v>
                </c:pt>
                <c:pt idx="6350">
                  <c:v>9.1059999999999999</c:v>
                </c:pt>
                <c:pt idx="6351">
                  <c:v>9.1080000000000005</c:v>
                </c:pt>
                <c:pt idx="6352">
                  <c:v>9.11</c:v>
                </c:pt>
                <c:pt idx="6353">
                  <c:v>9.1114999999999995</c:v>
                </c:pt>
                <c:pt idx="6354">
                  <c:v>9.1129999999999995</c:v>
                </c:pt>
                <c:pt idx="6355">
                  <c:v>9.1144999999999996</c:v>
                </c:pt>
                <c:pt idx="6356">
                  <c:v>9.1165000000000003</c:v>
                </c:pt>
                <c:pt idx="6357">
                  <c:v>9.1180000000000003</c:v>
                </c:pt>
                <c:pt idx="6358">
                  <c:v>9.1199999999999992</c:v>
                </c:pt>
                <c:pt idx="6359">
                  <c:v>9.1219999999999999</c:v>
                </c:pt>
                <c:pt idx="6360">
                  <c:v>9.1234999999999999</c:v>
                </c:pt>
                <c:pt idx="6361">
                  <c:v>9.1255000000000006</c:v>
                </c:pt>
                <c:pt idx="6362">
                  <c:v>9.1270000000000007</c:v>
                </c:pt>
                <c:pt idx="6363">
                  <c:v>9.1285000000000007</c:v>
                </c:pt>
                <c:pt idx="6364">
                  <c:v>9.1304999999999996</c:v>
                </c:pt>
                <c:pt idx="6365">
                  <c:v>9.1325000000000003</c:v>
                </c:pt>
                <c:pt idx="6366">
                  <c:v>9.1340000000000003</c:v>
                </c:pt>
                <c:pt idx="6367">
                  <c:v>9.1359999999999992</c:v>
                </c:pt>
                <c:pt idx="6368">
                  <c:v>9.1374999999999993</c:v>
                </c:pt>
                <c:pt idx="6369">
                  <c:v>9.1395</c:v>
                </c:pt>
                <c:pt idx="6370">
                  <c:v>9.1415000000000006</c:v>
                </c:pt>
                <c:pt idx="6371">
                  <c:v>9.1434999999999995</c:v>
                </c:pt>
                <c:pt idx="6372">
                  <c:v>9.1449999999999996</c:v>
                </c:pt>
                <c:pt idx="6373">
                  <c:v>9.1464999999999996</c:v>
                </c:pt>
                <c:pt idx="6374">
                  <c:v>9.1485000000000003</c:v>
                </c:pt>
                <c:pt idx="6375">
                  <c:v>9.15</c:v>
                </c:pt>
                <c:pt idx="6376">
                  <c:v>9.1515000000000004</c:v>
                </c:pt>
                <c:pt idx="6377">
                  <c:v>9.1530000000000005</c:v>
                </c:pt>
                <c:pt idx="6378">
                  <c:v>9.1549999999999994</c:v>
                </c:pt>
                <c:pt idx="6379">
                  <c:v>9.157</c:v>
                </c:pt>
                <c:pt idx="6380">
                  <c:v>9.1579999999999995</c:v>
                </c:pt>
                <c:pt idx="6381">
                  <c:v>9.16</c:v>
                </c:pt>
                <c:pt idx="6382">
                  <c:v>9.1620000000000008</c:v>
                </c:pt>
                <c:pt idx="6383">
                  <c:v>9.1639999999999997</c:v>
                </c:pt>
                <c:pt idx="6384">
                  <c:v>9.1654999999999998</c:v>
                </c:pt>
                <c:pt idx="6385">
                  <c:v>9.1669999999999998</c:v>
                </c:pt>
                <c:pt idx="6386">
                  <c:v>9.1690000000000005</c:v>
                </c:pt>
                <c:pt idx="6387">
                  <c:v>9.1705000000000005</c:v>
                </c:pt>
                <c:pt idx="6388">
                  <c:v>9.1724999999999994</c:v>
                </c:pt>
                <c:pt idx="6389">
                  <c:v>9.1745000000000001</c:v>
                </c:pt>
                <c:pt idx="6390">
                  <c:v>9.1754999999999995</c:v>
                </c:pt>
                <c:pt idx="6391">
                  <c:v>9.1775000000000002</c:v>
                </c:pt>
                <c:pt idx="6392">
                  <c:v>9.1795000000000009</c:v>
                </c:pt>
                <c:pt idx="6393">
                  <c:v>9.1814999999999998</c:v>
                </c:pt>
                <c:pt idx="6394">
                  <c:v>9.1835000000000004</c:v>
                </c:pt>
                <c:pt idx="6395">
                  <c:v>9.1850000000000005</c:v>
                </c:pt>
                <c:pt idx="6396">
                  <c:v>9.1865000000000006</c:v>
                </c:pt>
                <c:pt idx="6397">
                  <c:v>9.1890000000000001</c:v>
                </c:pt>
                <c:pt idx="6398">
                  <c:v>9.1905000000000001</c:v>
                </c:pt>
                <c:pt idx="6399">
                  <c:v>9.1925000000000008</c:v>
                </c:pt>
                <c:pt idx="6400">
                  <c:v>9.1940000000000008</c:v>
                </c:pt>
                <c:pt idx="6401">
                  <c:v>9.1959999999999997</c:v>
                </c:pt>
                <c:pt idx="6402">
                  <c:v>9.1974999999999998</c:v>
                </c:pt>
                <c:pt idx="6403">
                  <c:v>9.1995000000000005</c:v>
                </c:pt>
                <c:pt idx="6404">
                  <c:v>9.2014999999999993</c:v>
                </c:pt>
                <c:pt idx="6405">
                  <c:v>9.2029999999999994</c:v>
                </c:pt>
                <c:pt idx="6406">
                  <c:v>9.2050000000000001</c:v>
                </c:pt>
                <c:pt idx="6407">
                  <c:v>9.2070000000000007</c:v>
                </c:pt>
                <c:pt idx="6408">
                  <c:v>9.2089999999999996</c:v>
                </c:pt>
                <c:pt idx="6409">
                  <c:v>9.2104999999999997</c:v>
                </c:pt>
                <c:pt idx="6410">
                  <c:v>9.2119999999999997</c:v>
                </c:pt>
                <c:pt idx="6411">
                  <c:v>9.2140000000000004</c:v>
                </c:pt>
                <c:pt idx="6412">
                  <c:v>9.2155000000000005</c:v>
                </c:pt>
                <c:pt idx="6413">
                  <c:v>9.2174999999999994</c:v>
                </c:pt>
                <c:pt idx="6414">
                  <c:v>9.2195</c:v>
                </c:pt>
                <c:pt idx="6415">
                  <c:v>9.2210000000000001</c:v>
                </c:pt>
                <c:pt idx="6416">
                  <c:v>9.2234999999999996</c:v>
                </c:pt>
                <c:pt idx="6417">
                  <c:v>9.2245000000000008</c:v>
                </c:pt>
                <c:pt idx="6418">
                  <c:v>9.2264999999999997</c:v>
                </c:pt>
                <c:pt idx="6419">
                  <c:v>9.2285000000000004</c:v>
                </c:pt>
                <c:pt idx="6420">
                  <c:v>9.2304999999999993</c:v>
                </c:pt>
                <c:pt idx="6421">
                  <c:v>9.2319999999999993</c:v>
                </c:pt>
                <c:pt idx="6422">
                  <c:v>9.234</c:v>
                </c:pt>
                <c:pt idx="6423">
                  <c:v>9.2349999999999994</c:v>
                </c:pt>
                <c:pt idx="6424">
                  <c:v>9.2370000000000001</c:v>
                </c:pt>
                <c:pt idx="6425">
                  <c:v>9.2390000000000008</c:v>
                </c:pt>
                <c:pt idx="6426">
                  <c:v>9.24</c:v>
                </c:pt>
                <c:pt idx="6427">
                  <c:v>9.2424999999999997</c:v>
                </c:pt>
                <c:pt idx="6428">
                  <c:v>9.2439999999999998</c:v>
                </c:pt>
                <c:pt idx="6429">
                  <c:v>9.2460000000000004</c:v>
                </c:pt>
                <c:pt idx="6430">
                  <c:v>9.2479999999999993</c:v>
                </c:pt>
                <c:pt idx="6431">
                  <c:v>9.2494999999999994</c:v>
                </c:pt>
                <c:pt idx="6432">
                  <c:v>9.2515000000000001</c:v>
                </c:pt>
                <c:pt idx="6433">
                  <c:v>9.2530000000000001</c:v>
                </c:pt>
                <c:pt idx="6434">
                  <c:v>9.2550000000000008</c:v>
                </c:pt>
                <c:pt idx="6435">
                  <c:v>9.2569999999999997</c:v>
                </c:pt>
                <c:pt idx="6436">
                  <c:v>9.2584999999999997</c:v>
                </c:pt>
                <c:pt idx="6437">
                  <c:v>9.2605000000000004</c:v>
                </c:pt>
                <c:pt idx="6438">
                  <c:v>9.2624999999999993</c:v>
                </c:pt>
                <c:pt idx="6439">
                  <c:v>9.2639999999999993</c:v>
                </c:pt>
                <c:pt idx="6440">
                  <c:v>9.266</c:v>
                </c:pt>
                <c:pt idx="6441">
                  <c:v>9.2675000000000001</c:v>
                </c:pt>
                <c:pt idx="6442">
                  <c:v>9.2695000000000007</c:v>
                </c:pt>
                <c:pt idx="6443">
                  <c:v>9.2710000000000008</c:v>
                </c:pt>
                <c:pt idx="6444">
                  <c:v>9.2729999999999997</c:v>
                </c:pt>
                <c:pt idx="6445">
                  <c:v>9.2750000000000004</c:v>
                </c:pt>
                <c:pt idx="6446">
                  <c:v>9.2759999999999998</c:v>
                </c:pt>
                <c:pt idx="6447">
                  <c:v>9.2780000000000005</c:v>
                </c:pt>
                <c:pt idx="6448">
                  <c:v>9.2799999999999994</c:v>
                </c:pt>
                <c:pt idx="6449">
                  <c:v>9.2814999999999994</c:v>
                </c:pt>
                <c:pt idx="6450">
                  <c:v>9.2835000000000001</c:v>
                </c:pt>
                <c:pt idx="6451">
                  <c:v>9.2855000000000008</c:v>
                </c:pt>
                <c:pt idx="6452">
                  <c:v>9.2870000000000008</c:v>
                </c:pt>
                <c:pt idx="6453">
                  <c:v>9.2889999999999997</c:v>
                </c:pt>
                <c:pt idx="6454">
                  <c:v>9.2904999999999998</c:v>
                </c:pt>
                <c:pt idx="6455">
                  <c:v>9.2919999999999998</c:v>
                </c:pt>
                <c:pt idx="6456">
                  <c:v>9.2934999999999999</c:v>
                </c:pt>
                <c:pt idx="6457">
                  <c:v>9.2955000000000005</c:v>
                </c:pt>
                <c:pt idx="6458">
                  <c:v>9.2970000000000006</c:v>
                </c:pt>
                <c:pt idx="6459">
                  <c:v>9.2989999999999995</c:v>
                </c:pt>
                <c:pt idx="6460">
                  <c:v>9.3010000000000002</c:v>
                </c:pt>
                <c:pt idx="6461">
                  <c:v>9.3030000000000008</c:v>
                </c:pt>
                <c:pt idx="6462">
                  <c:v>9.3045000000000009</c:v>
                </c:pt>
                <c:pt idx="6463">
                  <c:v>9.3059999999999992</c:v>
                </c:pt>
                <c:pt idx="6464">
                  <c:v>9.3079999999999998</c:v>
                </c:pt>
                <c:pt idx="6465">
                  <c:v>9.31</c:v>
                </c:pt>
                <c:pt idx="6466">
                  <c:v>9.3115000000000006</c:v>
                </c:pt>
                <c:pt idx="6467">
                  <c:v>9.3134999999999994</c:v>
                </c:pt>
                <c:pt idx="6468">
                  <c:v>9.3149999999999995</c:v>
                </c:pt>
                <c:pt idx="6469">
                  <c:v>9.3164999999999996</c:v>
                </c:pt>
                <c:pt idx="6470">
                  <c:v>9.3185000000000002</c:v>
                </c:pt>
                <c:pt idx="6471">
                  <c:v>9.3204999999999991</c:v>
                </c:pt>
                <c:pt idx="6472">
                  <c:v>9.3219999999999992</c:v>
                </c:pt>
                <c:pt idx="6473">
                  <c:v>9.3239999999999998</c:v>
                </c:pt>
                <c:pt idx="6474">
                  <c:v>9.3254999999999999</c:v>
                </c:pt>
                <c:pt idx="6475">
                  <c:v>9.327</c:v>
                </c:pt>
                <c:pt idx="6476">
                  <c:v>9.3290000000000006</c:v>
                </c:pt>
                <c:pt idx="6477">
                  <c:v>9.3309999999999995</c:v>
                </c:pt>
                <c:pt idx="6478">
                  <c:v>9.3324999999999996</c:v>
                </c:pt>
                <c:pt idx="6479">
                  <c:v>9.3345000000000002</c:v>
                </c:pt>
                <c:pt idx="6480">
                  <c:v>9.3360000000000003</c:v>
                </c:pt>
                <c:pt idx="6481">
                  <c:v>9.3379999999999992</c:v>
                </c:pt>
                <c:pt idx="6482">
                  <c:v>9.34</c:v>
                </c:pt>
                <c:pt idx="6483">
                  <c:v>9.3414999999999999</c:v>
                </c:pt>
                <c:pt idx="6484">
                  <c:v>9.343</c:v>
                </c:pt>
                <c:pt idx="6485">
                  <c:v>9.3450000000000006</c:v>
                </c:pt>
                <c:pt idx="6486">
                  <c:v>9.3465000000000007</c:v>
                </c:pt>
                <c:pt idx="6487">
                  <c:v>9.3484999999999996</c:v>
                </c:pt>
                <c:pt idx="6488">
                  <c:v>9.3505000000000003</c:v>
                </c:pt>
                <c:pt idx="6489">
                  <c:v>9.3514999999999997</c:v>
                </c:pt>
                <c:pt idx="6490">
                  <c:v>9.3535000000000004</c:v>
                </c:pt>
                <c:pt idx="6491">
                  <c:v>9.3554999999999993</c:v>
                </c:pt>
                <c:pt idx="6492">
                  <c:v>9.3574999999999999</c:v>
                </c:pt>
                <c:pt idx="6493">
                  <c:v>9.3584999999999994</c:v>
                </c:pt>
                <c:pt idx="6494">
                  <c:v>9.3605</c:v>
                </c:pt>
                <c:pt idx="6495">
                  <c:v>9.3620000000000001</c:v>
                </c:pt>
                <c:pt idx="6496">
                  <c:v>9.3640000000000008</c:v>
                </c:pt>
                <c:pt idx="6497">
                  <c:v>9.3659999999999997</c:v>
                </c:pt>
                <c:pt idx="6498">
                  <c:v>9.3680000000000003</c:v>
                </c:pt>
                <c:pt idx="6499">
                  <c:v>9.3695000000000004</c:v>
                </c:pt>
                <c:pt idx="6500">
                  <c:v>9.3714999999999993</c:v>
                </c:pt>
                <c:pt idx="6501">
                  <c:v>9.3725000000000005</c:v>
                </c:pt>
                <c:pt idx="6502">
                  <c:v>9.3744999999999994</c:v>
                </c:pt>
                <c:pt idx="6503">
                  <c:v>9.3765000000000001</c:v>
                </c:pt>
                <c:pt idx="6504">
                  <c:v>9.3785000000000007</c:v>
                </c:pt>
                <c:pt idx="6505">
                  <c:v>9.3804999999999996</c:v>
                </c:pt>
                <c:pt idx="6506">
                  <c:v>9.3819999999999997</c:v>
                </c:pt>
                <c:pt idx="6507">
                  <c:v>9.3834999999999997</c:v>
                </c:pt>
                <c:pt idx="6508">
                  <c:v>9.3855000000000004</c:v>
                </c:pt>
                <c:pt idx="6509">
                  <c:v>9.3874999999999993</c:v>
                </c:pt>
                <c:pt idx="6510">
                  <c:v>9.3895</c:v>
                </c:pt>
                <c:pt idx="6511">
                  <c:v>9.391</c:v>
                </c:pt>
                <c:pt idx="6512">
                  <c:v>9.3925000000000001</c:v>
                </c:pt>
                <c:pt idx="6513">
                  <c:v>9.3945000000000007</c:v>
                </c:pt>
                <c:pt idx="6514">
                  <c:v>9.3960000000000008</c:v>
                </c:pt>
                <c:pt idx="6515">
                  <c:v>9.3979999999999997</c:v>
                </c:pt>
                <c:pt idx="6516">
                  <c:v>9.4</c:v>
                </c:pt>
                <c:pt idx="6517">
                  <c:v>9.4015000000000004</c:v>
                </c:pt>
                <c:pt idx="6518">
                  <c:v>9.4034999999999993</c:v>
                </c:pt>
                <c:pt idx="6519">
                  <c:v>9.4055</c:v>
                </c:pt>
                <c:pt idx="6520">
                  <c:v>9.4075000000000006</c:v>
                </c:pt>
                <c:pt idx="6521">
                  <c:v>9.4094999999999995</c:v>
                </c:pt>
                <c:pt idx="6522">
                  <c:v>9.4109999999999996</c:v>
                </c:pt>
                <c:pt idx="6523">
                  <c:v>9.4124999999999996</c:v>
                </c:pt>
                <c:pt idx="6524">
                  <c:v>9.4139999999999997</c:v>
                </c:pt>
                <c:pt idx="6525">
                  <c:v>9.4160000000000004</c:v>
                </c:pt>
                <c:pt idx="6526">
                  <c:v>9.4175000000000004</c:v>
                </c:pt>
                <c:pt idx="6527">
                  <c:v>9.4194999999999993</c:v>
                </c:pt>
                <c:pt idx="6528">
                  <c:v>9.4215</c:v>
                </c:pt>
                <c:pt idx="6529">
                  <c:v>9.423</c:v>
                </c:pt>
                <c:pt idx="6530">
                  <c:v>9.4245000000000001</c:v>
                </c:pt>
                <c:pt idx="6531">
                  <c:v>9.4269999999999996</c:v>
                </c:pt>
                <c:pt idx="6532">
                  <c:v>9.4290000000000003</c:v>
                </c:pt>
                <c:pt idx="6533">
                  <c:v>9.4305000000000003</c:v>
                </c:pt>
                <c:pt idx="6534">
                  <c:v>9.4324999999999992</c:v>
                </c:pt>
                <c:pt idx="6535">
                  <c:v>9.4339999999999993</c:v>
                </c:pt>
                <c:pt idx="6536">
                  <c:v>9.4359999999999999</c:v>
                </c:pt>
                <c:pt idx="6537">
                  <c:v>9.4375</c:v>
                </c:pt>
                <c:pt idx="6538">
                  <c:v>9.4395000000000007</c:v>
                </c:pt>
                <c:pt idx="6539">
                  <c:v>9.4410000000000007</c:v>
                </c:pt>
                <c:pt idx="6540">
                  <c:v>9.4429999999999996</c:v>
                </c:pt>
                <c:pt idx="6541">
                  <c:v>9.4450000000000003</c:v>
                </c:pt>
                <c:pt idx="6542">
                  <c:v>9.4465000000000003</c:v>
                </c:pt>
                <c:pt idx="6543">
                  <c:v>9.4484999999999992</c:v>
                </c:pt>
                <c:pt idx="6544">
                  <c:v>9.4499999999999993</c:v>
                </c:pt>
                <c:pt idx="6545">
                  <c:v>9.452</c:v>
                </c:pt>
                <c:pt idx="6546">
                  <c:v>9.4529999999999994</c:v>
                </c:pt>
                <c:pt idx="6547">
                  <c:v>9.4550000000000001</c:v>
                </c:pt>
                <c:pt idx="6548">
                  <c:v>9.4570000000000007</c:v>
                </c:pt>
                <c:pt idx="6549">
                  <c:v>9.4589999999999996</c:v>
                </c:pt>
                <c:pt idx="6550">
                  <c:v>9.4610000000000003</c:v>
                </c:pt>
                <c:pt idx="6551">
                  <c:v>9.4625000000000004</c:v>
                </c:pt>
                <c:pt idx="6552">
                  <c:v>9.4640000000000004</c:v>
                </c:pt>
                <c:pt idx="6553">
                  <c:v>9.4659999999999993</c:v>
                </c:pt>
                <c:pt idx="6554">
                  <c:v>9.468</c:v>
                </c:pt>
                <c:pt idx="6555">
                  <c:v>9.4700000000000006</c:v>
                </c:pt>
                <c:pt idx="6556">
                  <c:v>9.4715000000000007</c:v>
                </c:pt>
                <c:pt idx="6557">
                  <c:v>9.4730000000000008</c:v>
                </c:pt>
                <c:pt idx="6558">
                  <c:v>9.4749999999999996</c:v>
                </c:pt>
                <c:pt idx="6559">
                  <c:v>9.4764999999999997</c:v>
                </c:pt>
                <c:pt idx="6560">
                  <c:v>9.4789999999999992</c:v>
                </c:pt>
                <c:pt idx="6561">
                  <c:v>9.48</c:v>
                </c:pt>
                <c:pt idx="6562">
                  <c:v>9.4819999999999993</c:v>
                </c:pt>
                <c:pt idx="6563">
                  <c:v>9.484</c:v>
                </c:pt>
                <c:pt idx="6564">
                  <c:v>9.4860000000000007</c:v>
                </c:pt>
                <c:pt idx="6565">
                  <c:v>9.4875000000000007</c:v>
                </c:pt>
                <c:pt idx="6566">
                  <c:v>9.4890000000000008</c:v>
                </c:pt>
                <c:pt idx="6567">
                  <c:v>9.4909999999999997</c:v>
                </c:pt>
                <c:pt idx="6568">
                  <c:v>9.4924999999999997</c:v>
                </c:pt>
                <c:pt idx="6569">
                  <c:v>9.4939999999999998</c:v>
                </c:pt>
                <c:pt idx="6570">
                  <c:v>9.4960000000000004</c:v>
                </c:pt>
                <c:pt idx="6571">
                  <c:v>9.4975000000000005</c:v>
                </c:pt>
                <c:pt idx="6572">
                  <c:v>9.4994999999999994</c:v>
                </c:pt>
                <c:pt idx="6573">
                  <c:v>9.5015000000000001</c:v>
                </c:pt>
                <c:pt idx="6574">
                  <c:v>9.5030000000000001</c:v>
                </c:pt>
                <c:pt idx="6575">
                  <c:v>9.5050000000000008</c:v>
                </c:pt>
                <c:pt idx="6576">
                  <c:v>9.5069999999999997</c:v>
                </c:pt>
                <c:pt idx="6577">
                  <c:v>9.5079999999999991</c:v>
                </c:pt>
                <c:pt idx="6578">
                  <c:v>9.51</c:v>
                </c:pt>
                <c:pt idx="6579">
                  <c:v>9.5114999999999998</c:v>
                </c:pt>
                <c:pt idx="6580">
                  <c:v>9.5129999999999999</c:v>
                </c:pt>
                <c:pt idx="6581">
                  <c:v>9.5150000000000006</c:v>
                </c:pt>
                <c:pt idx="6582">
                  <c:v>9.5169999999999995</c:v>
                </c:pt>
                <c:pt idx="6583">
                  <c:v>9.5184999999999995</c:v>
                </c:pt>
                <c:pt idx="6584">
                  <c:v>9.5205000000000002</c:v>
                </c:pt>
                <c:pt idx="6585">
                  <c:v>9.5225000000000009</c:v>
                </c:pt>
                <c:pt idx="6586">
                  <c:v>9.5235000000000003</c:v>
                </c:pt>
                <c:pt idx="6587">
                  <c:v>9.5254999999999992</c:v>
                </c:pt>
                <c:pt idx="6588">
                  <c:v>9.5274999999999999</c:v>
                </c:pt>
                <c:pt idx="6589">
                  <c:v>9.5289999999999999</c:v>
                </c:pt>
                <c:pt idx="6590">
                  <c:v>9.5305</c:v>
                </c:pt>
                <c:pt idx="6591">
                  <c:v>9.5325000000000006</c:v>
                </c:pt>
                <c:pt idx="6592">
                  <c:v>9.5344999999999995</c:v>
                </c:pt>
                <c:pt idx="6593">
                  <c:v>9.5359999999999996</c:v>
                </c:pt>
                <c:pt idx="6594">
                  <c:v>9.5380000000000003</c:v>
                </c:pt>
                <c:pt idx="6595">
                  <c:v>9.5399999999999991</c:v>
                </c:pt>
                <c:pt idx="6596">
                  <c:v>9.5419999999999998</c:v>
                </c:pt>
                <c:pt idx="6597">
                  <c:v>9.5434999999999999</c:v>
                </c:pt>
                <c:pt idx="6598">
                  <c:v>9.5455000000000005</c:v>
                </c:pt>
                <c:pt idx="6599">
                  <c:v>9.5470000000000006</c:v>
                </c:pt>
                <c:pt idx="6600">
                  <c:v>9.5489999999999995</c:v>
                </c:pt>
                <c:pt idx="6601">
                  <c:v>9.5504999999999995</c:v>
                </c:pt>
                <c:pt idx="6602">
                  <c:v>9.5519999999999996</c:v>
                </c:pt>
                <c:pt idx="6603">
                  <c:v>9.5540000000000003</c:v>
                </c:pt>
                <c:pt idx="6604">
                  <c:v>9.5555000000000003</c:v>
                </c:pt>
                <c:pt idx="6605">
                  <c:v>9.5574999999999992</c:v>
                </c:pt>
                <c:pt idx="6606">
                  <c:v>9.5594999999999999</c:v>
                </c:pt>
                <c:pt idx="6607">
                  <c:v>9.5615000000000006</c:v>
                </c:pt>
                <c:pt idx="6608">
                  <c:v>9.5630000000000006</c:v>
                </c:pt>
                <c:pt idx="6609">
                  <c:v>9.5649999999999995</c:v>
                </c:pt>
                <c:pt idx="6610">
                  <c:v>9.5660000000000007</c:v>
                </c:pt>
                <c:pt idx="6611">
                  <c:v>9.5685000000000002</c:v>
                </c:pt>
                <c:pt idx="6612">
                  <c:v>9.57</c:v>
                </c:pt>
                <c:pt idx="6613">
                  <c:v>9.5715000000000003</c:v>
                </c:pt>
                <c:pt idx="6614">
                  <c:v>9.5734999999999992</c:v>
                </c:pt>
                <c:pt idx="6615">
                  <c:v>9.5749999999999993</c:v>
                </c:pt>
                <c:pt idx="6616">
                  <c:v>9.577</c:v>
                </c:pt>
                <c:pt idx="6617">
                  <c:v>9.5790000000000006</c:v>
                </c:pt>
                <c:pt idx="6618">
                  <c:v>9.5805000000000007</c:v>
                </c:pt>
                <c:pt idx="6619">
                  <c:v>9.5815000000000001</c:v>
                </c:pt>
                <c:pt idx="6620">
                  <c:v>9.5835000000000008</c:v>
                </c:pt>
                <c:pt idx="6621">
                  <c:v>9.5854999999999997</c:v>
                </c:pt>
                <c:pt idx="6622">
                  <c:v>9.5864999999999991</c:v>
                </c:pt>
                <c:pt idx="6623">
                  <c:v>9.5884999999999998</c:v>
                </c:pt>
                <c:pt idx="6624">
                  <c:v>9.59</c:v>
                </c:pt>
                <c:pt idx="6625">
                  <c:v>9.5914999999999999</c:v>
                </c:pt>
                <c:pt idx="6626">
                  <c:v>9.5935000000000006</c:v>
                </c:pt>
                <c:pt idx="6627">
                  <c:v>9.5950000000000006</c:v>
                </c:pt>
                <c:pt idx="6628">
                  <c:v>9.5965000000000007</c:v>
                </c:pt>
                <c:pt idx="6629">
                  <c:v>9.5984999999999996</c:v>
                </c:pt>
                <c:pt idx="6630">
                  <c:v>9.6005000000000003</c:v>
                </c:pt>
                <c:pt idx="6631">
                  <c:v>9.6014999999999997</c:v>
                </c:pt>
                <c:pt idx="6632">
                  <c:v>9.6035000000000004</c:v>
                </c:pt>
                <c:pt idx="6633">
                  <c:v>9.6054999999999993</c:v>
                </c:pt>
                <c:pt idx="6634">
                  <c:v>9.6065000000000005</c:v>
                </c:pt>
                <c:pt idx="6635">
                  <c:v>9.6084999999999994</c:v>
                </c:pt>
                <c:pt idx="6636">
                  <c:v>9.61</c:v>
                </c:pt>
                <c:pt idx="6637">
                  <c:v>9.6120000000000001</c:v>
                </c:pt>
                <c:pt idx="6638">
                  <c:v>9.6140000000000008</c:v>
                </c:pt>
                <c:pt idx="6639">
                  <c:v>9.6155000000000008</c:v>
                </c:pt>
                <c:pt idx="6640">
                  <c:v>9.6170000000000009</c:v>
                </c:pt>
                <c:pt idx="6641">
                  <c:v>9.6189999999999998</c:v>
                </c:pt>
                <c:pt idx="6642">
                  <c:v>9.6204999999999998</c:v>
                </c:pt>
                <c:pt idx="6643">
                  <c:v>9.6214999999999993</c:v>
                </c:pt>
                <c:pt idx="6644">
                  <c:v>9.6234999999999999</c:v>
                </c:pt>
                <c:pt idx="6645">
                  <c:v>9.6255000000000006</c:v>
                </c:pt>
                <c:pt idx="6646">
                  <c:v>9.6265000000000001</c:v>
                </c:pt>
                <c:pt idx="6647">
                  <c:v>9.6285000000000007</c:v>
                </c:pt>
                <c:pt idx="6648">
                  <c:v>9.6300000000000008</c:v>
                </c:pt>
                <c:pt idx="6649">
                  <c:v>9.6310000000000002</c:v>
                </c:pt>
                <c:pt idx="6650">
                  <c:v>9.6325000000000003</c:v>
                </c:pt>
                <c:pt idx="6651">
                  <c:v>9.6344999999999992</c:v>
                </c:pt>
                <c:pt idx="6652">
                  <c:v>9.6355000000000004</c:v>
                </c:pt>
                <c:pt idx="6653">
                  <c:v>9.6374999999999993</c:v>
                </c:pt>
                <c:pt idx="6654">
                  <c:v>9.6395</c:v>
                </c:pt>
                <c:pt idx="6655">
                  <c:v>9.6404999999999994</c:v>
                </c:pt>
                <c:pt idx="6656">
                  <c:v>9.6425000000000001</c:v>
                </c:pt>
                <c:pt idx="6657">
                  <c:v>9.6445000000000007</c:v>
                </c:pt>
                <c:pt idx="6658">
                  <c:v>9.6460000000000008</c:v>
                </c:pt>
                <c:pt idx="6659">
                  <c:v>9.6475000000000009</c:v>
                </c:pt>
                <c:pt idx="6660">
                  <c:v>9.6494999999999997</c:v>
                </c:pt>
                <c:pt idx="6661">
                  <c:v>9.6509999999999998</c:v>
                </c:pt>
                <c:pt idx="6662">
                  <c:v>9.6524999999999999</c:v>
                </c:pt>
                <c:pt idx="6663">
                  <c:v>9.6539999999999999</c:v>
                </c:pt>
                <c:pt idx="6664">
                  <c:v>9.6555</c:v>
                </c:pt>
                <c:pt idx="6665">
                  <c:v>9.6575000000000006</c:v>
                </c:pt>
                <c:pt idx="6666">
                  <c:v>9.6594999999999995</c:v>
                </c:pt>
                <c:pt idx="6667">
                  <c:v>9.6609999999999996</c:v>
                </c:pt>
                <c:pt idx="6668">
                  <c:v>9.6624999999999996</c:v>
                </c:pt>
                <c:pt idx="6669">
                  <c:v>9.6645000000000003</c:v>
                </c:pt>
                <c:pt idx="6670">
                  <c:v>9.6660000000000004</c:v>
                </c:pt>
                <c:pt idx="6671">
                  <c:v>9.6675000000000004</c:v>
                </c:pt>
                <c:pt idx="6672">
                  <c:v>9.6694999999999993</c:v>
                </c:pt>
                <c:pt idx="6673">
                  <c:v>9.6715</c:v>
                </c:pt>
                <c:pt idx="6674">
                  <c:v>9.673</c:v>
                </c:pt>
                <c:pt idx="6675">
                  <c:v>9.6750000000000007</c:v>
                </c:pt>
                <c:pt idx="6676">
                  <c:v>9.6765000000000008</c:v>
                </c:pt>
                <c:pt idx="6677">
                  <c:v>9.6790000000000003</c:v>
                </c:pt>
                <c:pt idx="6678">
                  <c:v>9.6809999999999992</c:v>
                </c:pt>
                <c:pt idx="6679">
                  <c:v>9.6829999999999998</c:v>
                </c:pt>
                <c:pt idx="6680">
                  <c:v>9.6854999999999993</c:v>
                </c:pt>
                <c:pt idx="6681">
                  <c:v>9.6884999999999994</c:v>
                </c:pt>
                <c:pt idx="6682">
                  <c:v>9.6905000000000001</c:v>
                </c:pt>
                <c:pt idx="6683">
                  <c:v>9.6929999999999996</c:v>
                </c:pt>
                <c:pt idx="6684">
                  <c:v>9.6950000000000003</c:v>
                </c:pt>
                <c:pt idx="6685">
                  <c:v>9.6965000000000003</c:v>
                </c:pt>
                <c:pt idx="6686">
                  <c:v>9.6980000000000004</c:v>
                </c:pt>
                <c:pt idx="6687">
                  <c:v>9.6999999999999993</c:v>
                </c:pt>
                <c:pt idx="6688">
                  <c:v>9.702</c:v>
                </c:pt>
                <c:pt idx="6689">
                  <c:v>9.7040000000000006</c:v>
                </c:pt>
                <c:pt idx="6690">
                  <c:v>9.7055000000000007</c:v>
                </c:pt>
                <c:pt idx="6691">
                  <c:v>9.7074999999999996</c:v>
                </c:pt>
                <c:pt idx="6692">
                  <c:v>9.7089999999999996</c:v>
                </c:pt>
                <c:pt idx="6693">
                  <c:v>9.7110000000000003</c:v>
                </c:pt>
                <c:pt idx="6694">
                  <c:v>9.7129999999999992</c:v>
                </c:pt>
                <c:pt idx="6695">
                  <c:v>9.7144999999999992</c:v>
                </c:pt>
                <c:pt idx="6696">
                  <c:v>9.7155000000000005</c:v>
                </c:pt>
                <c:pt idx="6697">
                  <c:v>9.7174999999999994</c:v>
                </c:pt>
                <c:pt idx="6698">
                  <c:v>9.7189999999999994</c:v>
                </c:pt>
                <c:pt idx="6699">
                  <c:v>9.7210000000000001</c:v>
                </c:pt>
                <c:pt idx="6700">
                  <c:v>9.7230000000000008</c:v>
                </c:pt>
                <c:pt idx="6701">
                  <c:v>9.7245000000000008</c:v>
                </c:pt>
                <c:pt idx="6702">
                  <c:v>9.7260000000000009</c:v>
                </c:pt>
                <c:pt idx="6703">
                  <c:v>9.7279999999999998</c:v>
                </c:pt>
                <c:pt idx="6704">
                  <c:v>9.7294999999999998</c:v>
                </c:pt>
                <c:pt idx="6705">
                  <c:v>9.7315000000000005</c:v>
                </c:pt>
                <c:pt idx="6706">
                  <c:v>9.7330000000000005</c:v>
                </c:pt>
                <c:pt idx="6707">
                  <c:v>9.7345000000000006</c:v>
                </c:pt>
                <c:pt idx="6708">
                  <c:v>9.7360000000000007</c:v>
                </c:pt>
                <c:pt idx="6709">
                  <c:v>9.7379999999999995</c:v>
                </c:pt>
                <c:pt idx="6710">
                  <c:v>9.7394999999999996</c:v>
                </c:pt>
                <c:pt idx="6711">
                  <c:v>9.7415000000000003</c:v>
                </c:pt>
                <c:pt idx="6712">
                  <c:v>9.7434999999999992</c:v>
                </c:pt>
                <c:pt idx="6713">
                  <c:v>9.7454999999999998</c:v>
                </c:pt>
                <c:pt idx="6714">
                  <c:v>9.7475000000000005</c:v>
                </c:pt>
                <c:pt idx="6715">
                  <c:v>9.7494999999999994</c:v>
                </c:pt>
                <c:pt idx="6716">
                  <c:v>9.7509999999999994</c:v>
                </c:pt>
                <c:pt idx="6717">
                  <c:v>9.7524999999999995</c:v>
                </c:pt>
                <c:pt idx="6718">
                  <c:v>9.7545000000000002</c:v>
                </c:pt>
                <c:pt idx="6719">
                  <c:v>9.7565000000000008</c:v>
                </c:pt>
                <c:pt idx="6720">
                  <c:v>9.7579999999999991</c:v>
                </c:pt>
                <c:pt idx="6721">
                  <c:v>9.7594999999999992</c:v>
                </c:pt>
                <c:pt idx="6722">
                  <c:v>9.7620000000000005</c:v>
                </c:pt>
                <c:pt idx="6723">
                  <c:v>9.7639999999999993</c:v>
                </c:pt>
                <c:pt idx="6724">
                  <c:v>9.766</c:v>
                </c:pt>
                <c:pt idx="6725">
                  <c:v>9.7680000000000007</c:v>
                </c:pt>
                <c:pt idx="6726">
                  <c:v>9.77</c:v>
                </c:pt>
                <c:pt idx="6727">
                  <c:v>9.7714999999999996</c:v>
                </c:pt>
                <c:pt idx="6728">
                  <c:v>9.7729999999999997</c:v>
                </c:pt>
                <c:pt idx="6729">
                  <c:v>9.7750000000000004</c:v>
                </c:pt>
                <c:pt idx="6730">
                  <c:v>9.7765000000000004</c:v>
                </c:pt>
                <c:pt idx="6731">
                  <c:v>9.7784999999999993</c:v>
                </c:pt>
                <c:pt idx="6732">
                  <c:v>9.7805</c:v>
                </c:pt>
                <c:pt idx="6733">
                  <c:v>9.782</c:v>
                </c:pt>
                <c:pt idx="6734">
                  <c:v>9.7844999999999995</c:v>
                </c:pt>
                <c:pt idx="6735">
                  <c:v>9.7859999999999996</c:v>
                </c:pt>
                <c:pt idx="6736">
                  <c:v>9.7880000000000003</c:v>
                </c:pt>
                <c:pt idx="6737">
                  <c:v>9.7899999999999991</c:v>
                </c:pt>
                <c:pt idx="6738">
                  <c:v>9.7919999999999998</c:v>
                </c:pt>
                <c:pt idx="6739">
                  <c:v>9.7934999999999999</c:v>
                </c:pt>
                <c:pt idx="6740">
                  <c:v>9.7955000000000005</c:v>
                </c:pt>
                <c:pt idx="6741">
                  <c:v>9.7970000000000006</c:v>
                </c:pt>
                <c:pt idx="6742">
                  <c:v>9.7989999999999995</c:v>
                </c:pt>
                <c:pt idx="6743">
                  <c:v>9.8010000000000002</c:v>
                </c:pt>
                <c:pt idx="6744">
                  <c:v>9.8030000000000008</c:v>
                </c:pt>
                <c:pt idx="6745">
                  <c:v>9.8049999999999997</c:v>
                </c:pt>
                <c:pt idx="6746">
                  <c:v>9.8070000000000004</c:v>
                </c:pt>
                <c:pt idx="6747">
                  <c:v>9.8089999999999993</c:v>
                </c:pt>
                <c:pt idx="6748">
                  <c:v>9.8109999999999999</c:v>
                </c:pt>
                <c:pt idx="6749">
                  <c:v>9.8119999999999994</c:v>
                </c:pt>
                <c:pt idx="6750">
                  <c:v>9.8140000000000001</c:v>
                </c:pt>
                <c:pt idx="6751">
                  <c:v>9.8160000000000007</c:v>
                </c:pt>
                <c:pt idx="6752">
                  <c:v>9.8179999999999996</c:v>
                </c:pt>
                <c:pt idx="6753">
                  <c:v>9.82</c:v>
                </c:pt>
                <c:pt idx="6754">
                  <c:v>9.8219999999999992</c:v>
                </c:pt>
                <c:pt idx="6755">
                  <c:v>9.8239999999999998</c:v>
                </c:pt>
                <c:pt idx="6756">
                  <c:v>9.8260000000000005</c:v>
                </c:pt>
                <c:pt idx="6757">
                  <c:v>9.8275000000000006</c:v>
                </c:pt>
                <c:pt idx="6758">
                  <c:v>9.8294999999999995</c:v>
                </c:pt>
                <c:pt idx="6759">
                  <c:v>9.8309999999999995</c:v>
                </c:pt>
                <c:pt idx="6760">
                  <c:v>9.8330000000000002</c:v>
                </c:pt>
                <c:pt idx="6761">
                  <c:v>9.8350000000000009</c:v>
                </c:pt>
                <c:pt idx="6762">
                  <c:v>9.8369999999999997</c:v>
                </c:pt>
                <c:pt idx="6763">
                  <c:v>9.8384999999999998</c:v>
                </c:pt>
                <c:pt idx="6764">
                  <c:v>9.84</c:v>
                </c:pt>
                <c:pt idx="6765">
                  <c:v>9.8420000000000005</c:v>
                </c:pt>
                <c:pt idx="6766">
                  <c:v>9.8439999999999994</c:v>
                </c:pt>
                <c:pt idx="6767">
                  <c:v>9.8460000000000001</c:v>
                </c:pt>
                <c:pt idx="6768">
                  <c:v>9.8475000000000001</c:v>
                </c:pt>
                <c:pt idx="6769">
                  <c:v>9.8495000000000008</c:v>
                </c:pt>
                <c:pt idx="6770">
                  <c:v>9.8514999999999997</c:v>
                </c:pt>
                <c:pt idx="6771">
                  <c:v>9.8529999999999998</c:v>
                </c:pt>
                <c:pt idx="6772">
                  <c:v>9.8544999999999998</c:v>
                </c:pt>
                <c:pt idx="6773">
                  <c:v>9.8559999999999999</c:v>
                </c:pt>
                <c:pt idx="6774">
                  <c:v>9.8580000000000005</c:v>
                </c:pt>
                <c:pt idx="6775">
                  <c:v>9.86</c:v>
                </c:pt>
                <c:pt idx="6776">
                  <c:v>9.8614999999999995</c:v>
                </c:pt>
                <c:pt idx="6777">
                  <c:v>9.8640000000000008</c:v>
                </c:pt>
                <c:pt idx="6778">
                  <c:v>9.8655000000000008</c:v>
                </c:pt>
                <c:pt idx="6779">
                  <c:v>9.8674999999999997</c:v>
                </c:pt>
                <c:pt idx="6780">
                  <c:v>9.8699999999999992</c:v>
                </c:pt>
                <c:pt idx="6781">
                  <c:v>9.8714999999999993</c:v>
                </c:pt>
                <c:pt idx="6782">
                  <c:v>9.8729999999999993</c:v>
                </c:pt>
                <c:pt idx="6783">
                  <c:v>9.875</c:v>
                </c:pt>
                <c:pt idx="6784">
                  <c:v>9.8765000000000001</c:v>
                </c:pt>
                <c:pt idx="6785">
                  <c:v>9.8780000000000001</c:v>
                </c:pt>
                <c:pt idx="6786">
                  <c:v>9.8795000000000002</c:v>
                </c:pt>
                <c:pt idx="6787">
                  <c:v>9.8819999999999997</c:v>
                </c:pt>
                <c:pt idx="6788">
                  <c:v>9.8840000000000003</c:v>
                </c:pt>
                <c:pt idx="6789">
                  <c:v>9.8849999999999998</c:v>
                </c:pt>
                <c:pt idx="6790">
                  <c:v>9.8870000000000005</c:v>
                </c:pt>
                <c:pt idx="6791">
                  <c:v>9.8885000000000005</c:v>
                </c:pt>
                <c:pt idx="6792">
                  <c:v>9.8904999999999994</c:v>
                </c:pt>
                <c:pt idx="6793">
                  <c:v>9.8925000000000001</c:v>
                </c:pt>
                <c:pt idx="6794">
                  <c:v>9.8934999999999995</c:v>
                </c:pt>
                <c:pt idx="6795">
                  <c:v>9.8955000000000002</c:v>
                </c:pt>
                <c:pt idx="6796">
                  <c:v>9.8975000000000009</c:v>
                </c:pt>
                <c:pt idx="6797">
                  <c:v>9.8985000000000003</c:v>
                </c:pt>
                <c:pt idx="6798">
                  <c:v>9.9</c:v>
                </c:pt>
                <c:pt idx="6799">
                  <c:v>9.9024999999999999</c:v>
                </c:pt>
                <c:pt idx="6800">
                  <c:v>9.9034999999999993</c:v>
                </c:pt>
                <c:pt idx="6801">
                  <c:v>9.9055</c:v>
                </c:pt>
                <c:pt idx="6802">
                  <c:v>9.907</c:v>
                </c:pt>
                <c:pt idx="6803">
                  <c:v>9.9079999999999995</c:v>
                </c:pt>
                <c:pt idx="6804">
                  <c:v>9.91</c:v>
                </c:pt>
                <c:pt idx="6805">
                  <c:v>9.9115000000000002</c:v>
                </c:pt>
                <c:pt idx="6806">
                  <c:v>9.9130000000000003</c:v>
                </c:pt>
                <c:pt idx="6807">
                  <c:v>9.9139999999999997</c:v>
                </c:pt>
                <c:pt idx="6808">
                  <c:v>9.9160000000000004</c:v>
                </c:pt>
                <c:pt idx="6809">
                  <c:v>9.9175000000000004</c:v>
                </c:pt>
                <c:pt idx="6810">
                  <c:v>9.9184999999999999</c:v>
                </c:pt>
                <c:pt idx="6811">
                  <c:v>9.9209999999999994</c:v>
                </c:pt>
                <c:pt idx="6812">
                  <c:v>9.9224999999999994</c:v>
                </c:pt>
                <c:pt idx="6813">
                  <c:v>9.9239999999999995</c:v>
                </c:pt>
                <c:pt idx="6814">
                  <c:v>9.9254999999999995</c:v>
                </c:pt>
                <c:pt idx="6815">
                  <c:v>9.9275000000000002</c:v>
                </c:pt>
                <c:pt idx="6816">
                  <c:v>9.9284999999999997</c:v>
                </c:pt>
                <c:pt idx="6817">
                  <c:v>9.9305000000000003</c:v>
                </c:pt>
                <c:pt idx="6818">
                  <c:v>9.9324999999999992</c:v>
                </c:pt>
                <c:pt idx="6819">
                  <c:v>9.9339999999999993</c:v>
                </c:pt>
                <c:pt idx="6820">
                  <c:v>9.9354999999999993</c:v>
                </c:pt>
                <c:pt idx="6821">
                  <c:v>9.9375</c:v>
                </c:pt>
                <c:pt idx="6822">
                  <c:v>9.9395000000000007</c:v>
                </c:pt>
                <c:pt idx="6823">
                  <c:v>9.9414999999999996</c:v>
                </c:pt>
                <c:pt idx="6824">
                  <c:v>9.9425000000000008</c:v>
                </c:pt>
                <c:pt idx="6825">
                  <c:v>9.9444999999999997</c:v>
                </c:pt>
                <c:pt idx="6826">
                  <c:v>9.9465000000000003</c:v>
                </c:pt>
                <c:pt idx="6827">
                  <c:v>9.9480000000000004</c:v>
                </c:pt>
                <c:pt idx="6828">
                  <c:v>9.9489999999999998</c:v>
                </c:pt>
                <c:pt idx="6829">
                  <c:v>9.9510000000000005</c:v>
                </c:pt>
                <c:pt idx="6830">
                  <c:v>9.9525000000000006</c:v>
                </c:pt>
                <c:pt idx="6831">
                  <c:v>9.9550000000000001</c:v>
                </c:pt>
                <c:pt idx="6832">
                  <c:v>9.9565000000000001</c:v>
                </c:pt>
                <c:pt idx="6833">
                  <c:v>9.9580000000000002</c:v>
                </c:pt>
                <c:pt idx="6834">
                  <c:v>9.9600000000000009</c:v>
                </c:pt>
                <c:pt idx="6835">
                  <c:v>9.9614999999999991</c:v>
                </c:pt>
                <c:pt idx="6836">
                  <c:v>9.9634999999999998</c:v>
                </c:pt>
                <c:pt idx="6837">
                  <c:v>9.9655000000000005</c:v>
                </c:pt>
                <c:pt idx="6838">
                  <c:v>9.9674999999999994</c:v>
                </c:pt>
                <c:pt idx="6839">
                  <c:v>9.9689999999999994</c:v>
                </c:pt>
                <c:pt idx="6840">
                  <c:v>9.9704999999999995</c:v>
                </c:pt>
                <c:pt idx="6841">
                  <c:v>9.9719999999999995</c:v>
                </c:pt>
                <c:pt idx="6842">
                  <c:v>9.9740000000000002</c:v>
                </c:pt>
                <c:pt idx="6843">
                  <c:v>9.9760000000000009</c:v>
                </c:pt>
                <c:pt idx="6844">
                  <c:v>9.9770000000000003</c:v>
                </c:pt>
                <c:pt idx="6845">
                  <c:v>9.9794999999999998</c:v>
                </c:pt>
                <c:pt idx="6846">
                  <c:v>9.9815000000000005</c:v>
                </c:pt>
                <c:pt idx="6847">
                  <c:v>9.9830000000000005</c:v>
                </c:pt>
                <c:pt idx="6848">
                  <c:v>9.9849999999999994</c:v>
                </c:pt>
                <c:pt idx="6849">
                  <c:v>9.9879999999999995</c:v>
                </c:pt>
                <c:pt idx="6850">
                  <c:v>9.9890000000000008</c:v>
                </c:pt>
                <c:pt idx="6851">
                  <c:v>9.9909999999999997</c:v>
                </c:pt>
                <c:pt idx="6852">
                  <c:v>9.9924999999999997</c:v>
                </c:pt>
                <c:pt idx="6853">
                  <c:v>9.9939999999999998</c:v>
                </c:pt>
                <c:pt idx="6854">
                  <c:v>9.9960000000000004</c:v>
                </c:pt>
                <c:pt idx="6855">
                  <c:v>9.9979999999999993</c:v>
                </c:pt>
                <c:pt idx="6856">
                  <c:v>9.9994999999999994</c:v>
                </c:pt>
                <c:pt idx="6857">
                  <c:v>10.000999999999999</c:v>
                </c:pt>
                <c:pt idx="6858">
                  <c:v>10.003</c:v>
                </c:pt>
                <c:pt idx="6859">
                  <c:v>10.0045</c:v>
                </c:pt>
                <c:pt idx="6860">
                  <c:v>10.006</c:v>
                </c:pt>
                <c:pt idx="6861">
                  <c:v>10.007999999999999</c:v>
                </c:pt>
                <c:pt idx="6862">
                  <c:v>10.01</c:v>
                </c:pt>
                <c:pt idx="6863">
                  <c:v>10.010999999999999</c:v>
                </c:pt>
                <c:pt idx="6864">
                  <c:v>10.013</c:v>
                </c:pt>
                <c:pt idx="6865">
                  <c:v>10.015000000000001</c:v>
                </c:pt>
                <c:pt idx="6866">
                  <c:v>10.016500000000001</c:v>
                </c:pt>
                <c:pt idx="6867">
                  <c:v>10.018000000000001</c:v>
                </c:pt>
                <c:pt idx="6868">
                  <c:v>10.02</c:v>
                </c:pt>
                <c:pt idx="6869">
                  <c:v>10.022</c:v>
                </c:pt>
                <c:pt idx="6870">
                  <c:v>10.023999999999999</c:v>
                </c:pt>
                <c:pt idx="6871">
                  <c:v>10.026</c:v>
                </c:pt>
                <c:pt idx="6872">
                  <c:v>10.028</c:v>
                </c:pt>
                <c:pt idx="6873">
                  <c:v>10.029</c:v>
                </c:pt>
                <c:pt idx="6874">
                  <c:v>10.031000000000001</c:v>
                </c:pt>
                <c:pt idx="6875">
                  <c:v>10.032500000000001</c:v>
                </c:pt>
                <c:pt idx="6876">
                  <c:v>10.0345</c:v>
                </c:pt>
                <c:pt idx="6877">
                  <c:v>10.036</c:v>
                </c:pt>
                <c:pt idx="6878">
                  <c:v>10.038</c:v>
                </c:pt>
                <c:pt idx="6879">
                  <c:v>10.0395</c:v>
                </c:pt>
                <c:pt idx="6880">
                  <c:v>10.041499999999999</c:v>
                </c:pt>
                <c:pt idx="6881">
                  <c:v>10.0435</c:v>
                </c:pt>
                <c:pt idx="6882">
                  <c:v>10.045</c:v>
                </c:pt>
                <c:pt idx="6883">
                  <c:v>10.047000000000001</c:v>
                </c:pt>
                <c:pt idx="6884">
                  <c:v>10.048500000000001</c:v>
                </c:pt>
                <c:pt idx="6885">
                  <c:v>10.0505</c:v>
                </c:pt>
                <c:pt idx="6886">
                  <c:v>10.0525</c:v>
                </c:pt>
                <c:pt idx="6887">
                  <c:v>10.054</c:v>
                </c:pt>
                <c:pt idx="6888">
                  <c:v>10.055999999999999</c:v>
                </c:pt>
                <c:pt idx="6889">
                  <c:v>10.058</c:v>
                </c:pt>
                <c:pt idx="6890">
                  <c:v>10.0595</c:v>
                </c:pt>
                <c:pt idx="6891">
                  <c:v>10.061999999999999</c:v>
                </c:pt>
                <c:pt idx="6892">
                  <c:v>10.063000000000001</c:v>
                </c:pt>
                <c:pt idx="6893">
                  <c:v>10.065</c:v>
                </c:pt>
                <c:pt idx="6894">
                  <c:v>10.067</c:v>
                </c:pt>
                <c:pt idx="6895">
                  <c:v>10.0685</c:v>
                </c:pt>
                <c:pt idx="6896">
                  <c:v>10.07</c:v>
                </c:pt>
                <c:pt idx="6897">
                  <c:v>10.071999999999999</c:v>
                </c:pt>
                <c:pt idx="6898">
                  <c:v>10.073499999999999</c:v>
                </c:pt>
                <c:pt idx="6899">
                  <c:v>10.0755</c:v>
                </c:pt>
                <c:pt idx="6900">
                  <c:v>10.077</c:v>
                </c:pt>
                <c:pt idx="6901">
                  <c:v>10.0785</c:v>
                </c:pt>
                <c:pt idx="6902">
                  <c:v>10.08</c:v>
                </c:pt>
                <c:pt idx="6903">
                  <c:v>10.082000000000001</c:v>
                </c:pt>
                <c:pt idx="6904">
                  <c:v>10.084</c:v>
                </c:pt>
                <c:pt idx="6905">
                  <c:v>10.085000000000001</c:v>
                </c:pt>
                <c:pt idx="6906">
                  <c:v>10.0875</c:v>
                </c:pt>
                <c:pt idx="6907">
                  <c:v>10.0885</c:v>
                </c:pt>
                <c:pt idx="6908">
                  <c:v>10.0905</c:v>
                </c:pt>
                <c:pt idx="6909">
                  <c:v>10.092499999999999</c:v>
                </c:pt>
                <c:pt idx="6910">
                  <c:v>10.093999999999999</c:v>
                </c:pt>
                <c:pt idx="6911">
                  <c:v>10.096</c:v>
                </c:pt>
                <c:pt idx="6912">
                  <c:v>10.0975</c:v>
                </c:pt>
                <c:pt idx="6913">
                  <c:v>10.099</c:v>
                </c:pt>
                <c:pt idx="6914">
                  <c:v>10.1005</c:v>
                </c:pt>
                <c:pt idx="6915">
                  <c:v>10.102499999999999</c:v>
                </c:pt>
                <c:pt idx="6916">
                  <c:v>10.1045</c:v>
                </c:pt>
                <c:pt idx="6917">
                  <c:v>10.106</c:v>
                </c:pt>
                <c:pt idx="6918">
                  <c:v>10.108000000000001</c:v>
                </c:pt>
                <c:pt idx="6919">
                  <c:v>10.109500000000001</c:v>
                </c:pt>
                <c:pt idx="6920">
                  <c:v>10.111499999999999</c:v>
                </c:pt>
                <c:pt idx="6921">
                  <c:v>10.1135</c:v>
                </c:pt>
                <c:pt idx="6922">
                  <c:v>10.115</c:v>
                </c:pt>
                <c:pt idx="6923">
                  <c:v>10.117000000000001</c:v>
                </c:pt>
                <c:pt idx="6924">
                  <c:v>10.119</c:v>
                </c:pt>
                <c:pt idx="6925">
                  <c:v>10.1205</c:v>
                </c:pt>
                <c:pt idx="6926">
                  <c:v>10.1225</c:v>
                </c:pt>
                <c:pt idx="6927">
                  <c:v>10.1235</c:v>
                </c:pt>
                <c:pt idx="6928">
                  <c:v>10.125500000000001</c:v>
                </c:pt>
                <c:pt idx="6929">
                  <c:v>10.1275</c:v>
                </c:pt>
                <c:pt idx="6930">
                  <c:v>10.1295</c:v>
                </c:pt>
                <c:pt idx="6931">
                  <c:v>10.131500000000001</c:v>
                </c:pt>
                <c:pt idx="6932">
                  <c:v>10.1325</c:v>
                </c:pt>
                <c:pt idx="6933">
                  <c:v>10.134499999999999</c:v>
                </c:pt>
                <c:pt idx="6934">
                  <c:v>10.1365</c:v>
                </c:pt>
                <c:pt idx="6935">
                  <c:v>10.138</c:v>
                </c:pt>
                <c:pt idx="6936">
                  <c:v>10.14</c:v>
                </c:pt>
                <c:pt idx="6937">
                  <c:v>10.141999999999999</c:v>
                </c:pt>
                <c:pt idx="6938">
                  <c:v>10.143000000000001</c:v>
                </c:pt>
                <c:pt idx="6939">
                  <c:v>10.145</c:v>
                </c:pt>
                <c:pt idx="6940">
                  <c:v>10.147</c:v>
                </c:pt>
                <c:pt idx="6941">
                  <c:v>10.148</c:v>
                </c:pt>
                <c:pt idx="6942">
                  <c:v>10.15</c:v>
                </c:pt>
                <c:pt idx="6943">
                  <c:v>10.151999999999999</c:v>
                </c:pt>
                <c:pt idx="6944">
                  <c:v>10.154</c:v>
                </c:pt>
                <c:pt idx="6945">
                  <c:v>10.156000000000001</c:v>
                </c:pt>
                <c:pt idx="6946">
                  <c:v>10.157500000000001</c:v>
                </c:pt>
                <c:pt idx="6947">
                  <c:v>10.1595</c:v>
                </c:pt>
                <c:pt idx="6948">
                  <c:v>10.1615</c:v>
                </c:pt>
                <c:pt idx="6949">
                  <c:v>10.1625</c:v>
                </c:pt>
                <c:pt idx="6950">
                  <c:v>10.1645</c:v>
                </c:pt>
                <c:pt idx="6951">
                  <c:v>10.166499999999999</c:v>
                </c:pt>
                <c:pt idx="6952">
                  <c:v>10.167999999999999</c:v>
                </c:pt>
                <c:pt idx="6953">
                  <c:v>10.17</c:v>
                </c:pt>
                <c:pt idx="6954">
                  <c:v>10.172000000000001</c:v>
                </c:pt>
                <c:pt idx="6955">
                  <c:v>10.173500000000001</c:v>
                </c:pt>
                <c:pt idx="6956">
                  <c:v>10.1755</c:v>
                </c:pt>
                <c:pt idx="6957">
                  <c:v>10.1775</c:v>
                </c:pt>
                <c:pt idx="6958">
                  <c:v>10.179</c:v>
                </c:pt>
                <c:pt idx="6959">
                  <c:v>10.180999999999999</c:v>
                </c:pt>
                <c:pt idx="6960">
                  <c:v>10.182499999999999</c:v>
                </c:pt>
                <c:pt idx="6961">
                  <c:v>10.183999999999999</c:v>
                </c:pt>
                <c:pt idx="6962">
                  <c:v>10.186</c:v>
                </c:pt>
                <c:pt idx="6963">
                  <c:v>10.1875</c:v>
                </c:pt>
                <c:pt idx="6964">
                  <c:v>10.189500000000001</c:v>
                </c:pt>
                <c:pt idx="6965">
                  <c:v>10.1915</c:v>
                </c:pt>
                <c:pt idx="6966">
                  <c:v>10.192500000000001</c:v>
                </c:pt>
                <c:pt idx="6967">
                  <c:v>10.195</c:v>
                </c:pt>
                <c:pt idx="6968">
                  <c:v>10.1965</c:v>
                </c:pt>
                <c:pt idx="6969">
                  <c:v>10.198</c:v>
                </c:pt>
                <c:pt idx="6970">
                  <c:v>10.199999999999999</c:v>
                </c:pt>
                <c:pt idx="6971">
                  <c:v>10.201499999999999</c:v>
                </c:pt>
                <c:pt idx="6972">
                  <c:v>10.202999999999999</c:v>
                </c:pt>
                <c:pt idx="6973">
                  <c:v>10.205</c:v>
                </c:pt>
                <c:pt idx="6974">
                  <c:v>10.2065</c:v>
                </c:pt>
                <c:pt idx="6975">
                  <c:v>10.208</c:v>
                </c:pt>
                <c:pt idx="6976">
                  <c:v>10.2105</c:v>
                </c:pt>
                <c:pt idx="6977">
                  <c:v>10.211499999999999</c:v>
                </c:pt>
                <c:pt idx="6978">
                  <c:v>10.2135</c:v>
                </c:pt>
                <c:pt idx="6979">
                  <c:v>10.2155</c:v>
                </c:pt>
                <c:pt idx="6980">
                  <c:v>10.217499999999999</c:v>
                </c:pt>
                <c:pt idx="6981">
                  <c:v>10.218500000000001</c:v>
                </c:pt>
                <c:pt idx="6982">
                  <c:v>10.220499999999999</c:v>
                </c:pt>
                <c:pt idx="6983">
                  <c:v>10.2225</c:v>
                </c:pt>
                <c:pt idx="6984">
                  <c:v>10.224</c:v>
                </c:pt>
                <c:pt idx="6985">
                  <c:v>10.2255</c:v>
                </c:pt>
                <c:pt idx="6986">
                  <c:v>10.227499999999999</c:v>
                </c:pt>
                <c:pt idx="6987">
                  <c:v>10.2295</c:v>
                </c:pt>
                <c:pt idx="6988">
                  <c:v>10.231</c:v>
                </c:pt>
                <c:pt idx="6989">
                  <c:v>10.233000000000001</c:v>
                </c:pt>
                <c:pt idx="6990">
                  <c:v>10.234500000000001</c:v>
                </c:pt>
                <c:pt idx="6991">
                  <c:v>10.236499999999999</c:v>
                </c:pt>
                <c:pt idx="6992">
                  <c:v>10.238</c:v>
                </c:pt>
                <c:pt idx="6993">
                  <c:v>10.24</c:v>
                </c:pt>
                <c:pt idx="6994">
                  <c:v>10.2415</c:v>
                </c:pt>
                <c:pt idx="6995">
                  <c:v>10.243499999999999</c:v>
                </c:pt>
                <c:pt idx="6996">
                  <c:v>10.244999999999999</c:v>
                </c:pt>
                <c:pt idx="6997">
                  <c:v>10.246499999999999</c:v>
                </c:pt>
                <c:pt idx="6998">
                  <c:v>10.2485</c:v>
                </c:pt>
                <c:pt idx="6999">
                  <c:v>10.250500000000001</c:v>
                </c:pt>
                <c:pt idx="7000">
                  <c:v>10.2525</c:v>
                </c:pt>
                <c:pt idx="7001">
                  <c:v>10.2545</c:v>
                </c:pt>
                <c:pt idx="7002">
                  <c:v>10.256</c:v>
                </c:pt>
                <c:pt idx="7003">
                  <c:v>10.2575</c:v>
                </c:pt>
                <c:pt idx="7004">
                  <c:v>10.26</c:v>
                </c:pt>
                <c:pt idx="7005">
                  <c:v>10.2615</c:v>
                </c:pt>
                <c:pt idx="7006">
                  <c:v>10.263</c:v>
                </c:pt>
                <c:pt idx="7007">
                  <c:v>10.265000000000001</c:v>
                </c:pt>
                <c:pt idx="7008">
                  <c:v>10.266500000000001</c:v>
                </c:pt>
                <c:pt idx="7009">
                  <c:v>10.268000000000001</c:v>
                </c:pt>
                <c:pt idx="7010">
                  <c:v>10.2705</c:v>
                </c:pt>
                <c:pt idx="7011">
                  <c:v>10.2715</c:v>
                </c:pt>
                <c:pt idx="7012">
                  <c:v>10.2735</c:v>
                </c:pt>
                <c:pt idx="7013">
                  <c:v>10.275499999999999</c:v>
                </c:pt>
                <c:pt idx="7014">
                  <c:v>10.2775</c:v>
                </c:pt>
                <c:pt idx="7015">
                  <c:v>10.279500000000001</c:v>
                </c:pt>
                <c:pt idx="7016">
                  <c:v>10.281000000000001</c:v>
                </c:pt>
                <c:pt idx="7017">
                  <c:v>10.282500000000001</c:v>
                </c:pt>
                <c:pt idx="7018">
                  <c:v>10.284000000000001</c:v>
                </c:pt>
                <c:pt idx="7019">
                  <c:v>10.286</c:v>
                </c:pt>
                <c:pt idx="7020">
                  <c:v>10.288</c:v>
                </c:pt>
                <c:pt idx="7021">
                  <c:v>10.29</c:v>
                </c:pt>
                <c:pt idx="7022">
                  <c:v>10.291499999999999</c:v>
                </c:pt>
                <c:pt idx="7023">
                  <c:v>10.292999999999999</c:v>
                </c:pt>
                <c:pt idx="7024">
                  <c:v>10.295</c:v>
                </c:pt>
                <c:pt idx="7025">
                  <c:v>10.297000000000001</c:v>
                </c:pt>
                <c:pt idx="7026">
                  <c:v>10.298999999999999</c:v>
                </c:pt>
                <c:pt idx="7027">
                  <c:v>10.301</c:v>
                </c:pt>
                <c:pt idx="7028">
                  <c:v>10.302</c:v>
                </c:pt>
                <c:pt idx="7029">
                  <c:v>10.3035</c:v>
                </c:pt>
                <c:pt idx="7030">
                  <c:v>10.3055</c:v>
                </c:pt>
                <c:pt idx="7031">
                  <c:v>10.307</c:v>
                </c:pt>
                <c:pt idx="7032">
                  <c:v>10.308999999999999</c:v>
                </c:pt>
                <c:pt idx="7033">
                  <c:v>10.311</c:v>
                </c:pt>
                <c:pt idx="7034">
                  <c:v>10.3125</c:v>
                </c:pt>
                <c:pt idx="7035">
                  <c:v>10.314</c:v>
                </c:pt>
                <c:pt idx="7036">
                  <c:v>10.316000000000001</c:v>
                </c:pt>
                <c:pt idx="7037">
                  <c:v>10.318</c:v>
                </c:pt>
                <c:pt idx="7038">
                  <c:v>10.3195</c:v>
                </c:pt>
                <c:pt idx="7039">
                  <c:v>10.3215</c:v>
                </c:pt>
                <c:pt idx="7040">
                  <c:v>10.3225</c:v>
                </c:pt>
                <c:pt idx="7041">
                  <c:v>10.3245</c:v>
                </c:pt>
                <c:pt idx="7042">
                  <c:v>10.326499999999999</c:v>
                </c:pt>
                <c:pt idx="7043">
                  <c:v>10.327999999999999</c:v>
                </c:pt>
                <c:pt idx="7044">
                  <c:v>10.33</c:v>
                </c:pt>
                <c:pt idx="7045">
                  <c:v>10.332000000000001</c:v>
                </c:pt>
                <c:pt idx="7046">
                  <c:v>10.334</c:v>
                </c:pt>
                <c:pt idx="7047">
                  <c:v>10.3355</c:v>
                </c:pt>
                <c:pt idx="7048">
                  <c:v>10.337</c:v>
                </c:pt>
                <c:pt idx="7049">
                  <c:v>10.339499999999999</c:v>
                </c:pt>
                <c:pt idx="7050">
                  <c:v>10.340999999999999</c:v>
                </c:pt>
                <c:pt idx="7051">
                  <c:v>10.342499999999999</c:v>
                </c:pt>
                <c:pt idx="7052">
                  <c:v>10.3445</c:v>
                </c:pt>
                <c:pt idx="7053">
                  <c:v>10.346</c:v>
                </c:pt>
                <c:pt idx="7054">
                  <c:v>10.3475</c:v>
                </c:pt>
                <c:pt idx="7055">
                  <c:v>10.349500000000001</c:v>
                </c:pt>
                <c:pt idx="7056">
                  <c:v>10.351000000000001</c:v>
                </c:pt>
                <c:pt idx="7057">
                  <c:v>10.353</c:v>
                </c:pt>
                <c:pt idx="7058">
                  <c:v>10.355</c:v>
                </c:pt>
                <c:pt idx="7059">
                  <c:v>10.3565</c:v>
                </c:pt>
                <c:pt idx="7060">
                  <c:v>10.358499999999999</c:v>
                </c:pt>
                <c:pt idx="7061">
                  <c:v>10.3605</c:v>
                </c:pt>
                <c:pt idx="7062">
                  <c:v>10.362</c:v>
                </c:pt>
                <c:pt idx="7063">
                  <c:v>10.3635</c:v>
                </c:pt>
                <c:pt idx="7064">
                  <c:v>10.365500000000001</c:v>
                </c:pt>
                <c:pt idx="7065">
                  <c:v>10.3665</c:v>
                </c:pt>
                <c:pt idx="7066">
                  <c:v>10.368499999999999</c:v>
                </c:pt>
                <c:pt idx="7067">
                  <c:v>10.3705</c:v>
                </c:pt>
                <c:pt idx="7068">
                  <c:v>10.372</c:v>
                </c:pt>
                <c:pt idx="7069">
                  <c:v>10.374499999999999</c:v>
                </c:pt>
                <c:pt idx="7070">
                  <c:v>10.375999999999999</c:v>
                </c:pt>
                <c:pt idx="7071">
                  <c:v>10.3775</c:v>
                </c:pt>
                <c:pt idx="7072">
                  <c:v>10.3795</c:v>
                </c:pt>
                <c:pt idx="7073">
                  <c:v>10.381500000000001</c:v>
                </c:pt>
                <c:pt idx="7074">
                  <c:v>10.3825</c:v>
                </c:pt>
                <c:pt idx="7075">
                  <c:v>10.384499999999999</c:v>
                </c:pt>
                <c:pt idx="7076">
                  <c:v>10.385999999999999</c:v>
                </c:pt>
                <c:pt idx="7077">
                  <c:v>10.388</c:v>
                </c:pt>
                <c:pt idx="7078">
                  <c:v>10.39</c:v>
                </c:pt>
                <c:pt idx="7079">
                  <c:v>10.391500000000001</c:v>
                </c:pt>
                <c:pt idx="7080">
                  <c:v>10.3935</c:v>
                </c:pt>
                <c:pt idx="7081">
                  <c:v>10.395</c:v>
                </c:pt>
                <c:pt idx="7082">
                  <c:v>10.397</c:v>
                </c:pt>
                <c:pt idx="7083">
                  <c:v>10.398999999999999</c:v>
                </c:pt>
                <c:pt idx="7084">
                  <c:v>10.401</c:v>
                </c:pt>
                <c:pt idx="7085">
                  <c:v>10.4025</c:v>
                </c:pt>
                <c:pt idx="7086">
                  <c:v>10.404</c:v>
                </c:pt>
                <c:pt idx="7087">
                  <c:v>10.4055</c:v>
                </c:pt>
                <c:pt idx="7088">
                  <c:v>10.407500000000001</c:v>
                </c:pt>
                <c:pt idx="7089">
                  <c:v>10.4095</c:v>
                </c:pt>
                <c:pt idx="7090">
                  <c:v>10.411</c:v>
                </c:pt>
                <c:pt idx="7091">
                  <c:v>10.413</c:v>
                </c:pt>
                <c:pt idx="7092">
                  <c:v>10.4145</c:v>
                </c:pt>
                <c:pt idx="7093">
                  <c:v>10.416499999999999</c:v>
                </c:pt>
                <c:pt idx="7094">
                  <c:v>10.417999999999999</c:v>
                </c:pt>
                <c:pt idx="7095">
                  <c:v>10.419499999999999</c:v>
                </c:pt>
                <c:pt idx="7096">
                  <c:v>10.4215</c:v>
                </c:pt>
                <c:pt idx="7097">
                  <c:v>10.423500000000001</c:v>
                </c:pt>
                <c:pt idx="7098">
                  <c:v>10.425000000000001</c:v>
                </c:pt>
                <c:pt idx="7099">
                  <c:v>10.426500000000001</c:v>
                </c:pt>
                <c:pt idx="7100">
                  <c:v>10.428000000000001</c:v>
                </c:pt>
                <c:pt idx="7101">
                  <c:v>10.43</c:v>
                </c:pt>
                <c:pt idx="7102">
                  <c:v>10.432</c:v>
                </c:pt>
                <c:pt idx="7103">
                  <c:v>10.433</c:v>
                </c:pt>
                <c:pt idx="7104">
                  <c:v>10.435</c:v>
                </c:pt>
                <c:pt idx="7105">
                  <c:v>10.436999999999999</c:v>
                </c:pt>
                <c:pt idx="7106">
                  <c:v>10.439</c:v>
                </c:pt>
                <c:pt idx="7107">
                  <c:v>10.4405</c:v>
                </c:pt>
                <c:pt idx="7108">
                  <c:v>10.442</c:v>
                </c:pt>
                <c:pt idx="7109">
                  <c:v>10.4435</c:v>
                </c:pt>
                <c:pt idx="7110">
                  <c:v>10.445499999999999</c:v>
                </c:pt>
                <c:pt idx="7111">
                  <c:v>10.446999999999999</c:v>
                </c:pt>
                <c:pt idx="7112">
                  <c:v>10.448499999999999</c:v>
                </c:pt>
                <c:pt idx="7113">
                  <c:v>10.4505</c:v>
                </c:pt>
                <c:pt idx="7114">
                  <c:v>10.452500000000001</c:v>
                </c:pt>
                <c:pt idx="7115">
                  <c:v>10.454000000000001</c:v>
                </c:pt>
                <c:pt idx="7116">
                  <c:v>10.455500000000001</c:v>
                </c:pt>
                <c:pt idx="7117">
                  <c:v>10.4575</c:v>
                </c:pt>
                <c:pt idx="7118">
                  <c:v>10.4595</c:v>
                </c:pt>
                <c:pt idx="7119">
                  <c:v>10.461</c:v>
                </c:pt>
                <c:pt idx="7120">
                  <c:v>10.462999999999999</c:v>
                </c:pt>
                <c:pt idx="7121">
                  <c:v>10.464499999999999</c:v>
                </c:pt>
                <c:pt idx="7122">
                  <c:v>10.4665</c:v>
                </c:pt>
                <c:pt idx="7123">
                  <c:v>10.468</c:v>
                </c:pt>
                <c:pt idx="7124">
                  <c:v>10.47</c:v>
                </c:pt>
                <c:pt idx="7125">
                  <c:v>10.472</c:v>
                </c:pt>
                <c:pt idx="7126">
                  <c:v>10.473000000000001</c:v>
                </c:pt>
                <c:pt idx="7127">
                  <c:v>10.475</c:v>
                </c:pt>
                <c:pt idx="7128">
                  <c:v>10.477</c:v>
                </c:pt>
                <c:pt idx="7129">
                  <c:v>10.4785</c:v>
                </c:pt>
                <c:pt idx="7130">
                  <c:v>10.480499999999999</c:v>
                </c:pt>
                <c:pt idx="7131">
                  <c:v>10.4825</c:v>
                </c:pt>
                <c:pt idx="7132">
                  <c:v>10.483499999999999</c:v>
                </c:pt>
                <c:pt idx="7133">
                  <c:v>10.4855</c:v>
                </c:pt>
                <c:pt idx="7134">
                  <c:v>10.487500000000001</c:v>
                </c:pt>
                <c:pt idx="7135">
                  <c:v>10.489000000000001</c:v>
                </c:pt>
                <c:pt idx="7136">
                  <c:v>10.491</c:v>
                </c:pt>
                <c:pt idx="7137">
                  <c:v>10.493</c:v>
                </c:pt>
                <c:pt idx="7138">
                  <c:v>10.494</c:v>
                </c:pt>
                <c:pt idx="7139">
                  <c:v>10.496</c:v>
                </c:pt>
                <c:pt idx="7140">
                  <c:v>10.497999999999999</c:v>
                </c:pt>
                <c:pt idx="7141">
                  <c:v>10.5</c:v>
                </c:pt>
                <c:pt idx="7142">
                  <c:v>10.5015</c:v>
                </c:pt>
                <c:pt idx="7143">
                  <c:v>10.503500000000001</c:v>
                </c:pt>
                <c:pt idx="7144">
                  <c:v>10.5055</c:v>
                </c:pt>
                <c:pt idx="7145">
                  <c:v>10.507</c:v>
                </c:pt>
                <c:pt idx="7146">
                  <c:v>10.509</c:v>
                </c:pt>
                <c:pt idx="7147">
                  <c:v>10.5105</c:v>
                </c:pt>
                <c:pt idx="7148">
                  <c:v>10.512</c:v>
                </c:pt>
                <c:pt idx="7149">
                  <c:v>10.513999999999999</c:v>
                </c:pt>
                <c:pt idx="7150">
                  <c:v>10.516</c:v>
                </c:pt>
                <c:pt idx="7151">
                  <c:v>10.5175</c:v>
                </c:pt>
                <c:pt idx="7152">
                  <c:v>10.519</c:v>
                </c:pt>
                <c:pt idx="7153">
                  <c:v>10.5215</c:v>
                </c:pt>
                <c:pt idx="7154">
                  <c:v>10.523</c:v>
                </c:pt>
                <c:pt idx="7155">
                  <c:v>10.5245</c:v>
                </c:pt>
                <c:pt idx="7156">
                  <c:v>10.5265</c:v>
                </c:pt>
                <c:pt idx="7157">
                  <c:v>10.528</c:v>
                </c:pt>
                <c:pt idx="7158">
                  <c:v>10.53</c:v>
                </c:pt>
                <c:pt idx="7159">
                  <c:v>10.531499999999999</c:v>
                </c:pt>
                <c:pt idx="7160">
                  <c:v>10.532999999999999</c:v>
                </c:pt>
                <c:pt idx="7161">
                  <c:v>10.535</c:v>
                </c:pt>
                <c:pt idx="7162">
                  <c:v>10.5365</c:v>
                </c:pt>
                <c:pt idx="7163">
                  <c:v>10.538500000000001</c:v>
                </c:pt>
                <c:pt idx="7164">
                  <c:v>10.5405</c:v>
                </c:pt>
                <c:pt idx="7165">
                  <c:v>10.542</c:v>
                </c:pt>
                <c:pt idx="7166">
                  <c:v>10.5435</c:v>
                </c:pt>
                <c:pt idx="7167">
                  <c:v>10.545500000000001</c:v>
                </c:pt>
                <c:pt idx="7168">
                  <c:v>10.547499999999999</c:v>
                </c:pt>
                <c:pt idx="7169">
                  <c:v>10.548999999999999</c:v>
                </c:pt>
                <c:pt idx="7170">
                  <c:v>10.551</c:v>
                </c:pt>
                <c:pt idx="7171">
                  <c:v>10.5525</c:v>
                </c:pt>
                <c:pt idx="7172">
                  <c:v>10.554</c:v>
                </c:pt>
                <c:pt idx="7173">
                  <c:v>10.5565</c:v>
                </c:pt>
                <c:pt idx="7174">
                  <c:v>10.558</c:v>
                </c:pt>
                <c:pt idx="7175">
                  <c:v>10.5595</c:v>
                </c:pt>
                <c:pt idx="7176">
                  <c:v>10.561500000000001</c:v>
                </c:pt>
                <c:pt idx="7177">
                  <c:v>10.563499999999999</c:v>
                </c:pt>
                <c:pt idx="7178">
                  <c:v>10.565</c:v>
                </c:pt>
                <c:pt idx="7179">
                  <c:v>10.5665</c:v>
                </c:pt>
                <c:pt idx="7180">
                  <c:v>10.5685</c:v>
                </c:pt>
                <c:pt idx="7181">
                  <c:v>10.570499999999999</c:v>
                </c:pt>
                <c:pt idx="7182">
                  <c:v>10.571999999999999</c:v>
                </c:pt>
                <c:pt idx="7183">
                  <c:v>10.573499999999999</c:v>
                </c:pt>
                <c:pt idx="7184">
                  <c:v>10.5755</c:v>
                </c:pt>
                <c:pt idx="7185">
                  <c:v>10.577500000000001</c:v>
                </c:pt>
                <c:pt idx="7186">
                  <c:v>10.579499999999999</c:v>
                </c:pt>
                <c:pt idx="7187">
                  <c:v>10.606999999999999</c:v>
                </c:pt>
                <c:pt idx="7188">
                  <c:v>10.608499999999999</c:v>
                </c:pt>
                <c:pt idx="7189">
                  <c:v>10.61</c:v>
                </c:pt>
                <c:pt idx="7190">
                  <c:v>10.612</c:v>
                </c:pt>
                <c:pt idx="7191">
                  <c:v>10.6135</c:v>
                </c:pt>
                <c:pt idx="7192">
                  <c:v>10.616</c:v>
                </c:pt>
                <c:pt idx="7193">
                  <c:v>10.6175</c:v>
                </c:pt>
                <c:pt idx="7194">
                  <c:v>10.619</c:v>
                </c:pt>
                <c:pt idx="7195">
                  <c:v>10.621499999999999</c:v>
                </c:pt>
                <c:pt idx="7196">
                  <c:v>10.622999999999999</c:v>
                </c:pt>
                <c:pt idx="7197">
                  <c:v>10.624499999999999</c:v>
                </c:pt>
                <c:pt idx="7198">
                  <c:v>10.6265</c:v>
                </c:pt>
                <c:pt idx="7199">
                  <c:v>10.628</c:v>
                </c:pt>
                <c:pt idx="7200">
                  <c:v>10.63</c:v>
                </c:pt>
                <c:pt idx="7201">
                  <c:v>10.632</c:v>
                </c:pt>
                <c:pt idx="7202">
                  <c:v>10.634</c:v>
                </c:pt>
                <c:pt idx="7203">
                  <c:v>10.6355</c:v>
                </c:pt>
                <c:pt idx="7204">
                  <c:v>10.637499999999999</c:v>
                </c:pt>
                <c:pt idx="7205">
                  <c:v>10.6395</c:v>
                </c:pt>
                <c:pt idx="7206">
                  <c:v>10.641</c:v>
                </c:pt>
                <c:pt idx="7207">
                  <c:v>10.6425</c:v>
                </c:pt>
                <c:pt idx="7208">
                  <c:v>10.644500000000001</c:v>
                </c:pt>
                <c:pt idx="7209">
                  <c:v>10.6465</c:v>
                </c:pt>
                <c:pt idx="7210">
                  <c:v>10.648</c:v>
                </c:pt>
                <c:pt idx="7211">
                  <c:v>10.65</c:v>
                </c:pt>
                <c:pt idx="7212">
                  <c:v>10.651999999999999</c:v>
                </c:pt>
                <c:pt idx="7213">
                  <c:v>10.653</c:v>
                </c:pt>
                <c:pt idx="7214">
                  <c:v>10.6555</c:v>
                </c:pt>
                <c:pt idx="7215">
                  <c:v>10.657</c:v>
                </c:pt>
                <c:pt idx="7216">
                  <c:v>10.659000000000001</c:v>
                </c:pt>
                <c:pt idx="7217">
                  <c:v>10.660500000000001</c:v>
                </c:pt>
                <c:pt idx="7218">
                  <c:v>10.6625</c:v>
                </c:pt>
                <c:pt idx="7219">
                  <c:v>10.664</c:v>
                </c:pt>
                <c:pt idx="7220">
                  <c:v>10.666</c:v>
                </c:pt>
                <c:pt idx="7221">
                  <c:v>10.6675</c:v>
                </c:pt>
                <c:pt idx="7222">
                  <c:v>10.669499999999999</c:v>
                </c:pt>
                <c:pt idx="7223">
                  <c:v>10.6715</c:v>
                </c:pt>
                <c:pt idx="7224">
                  <c:v>10.673500000000001</c:v>
                </c:pt>
                <c:pt idx="7225">
                  <c:v>10.6755</c:v>
                </c:pt>
                <c:pt idx="7226">
                  <c:v>10.676500000000001</c:v>
                </c:pt>
                <c:pt idx="7227">
                  <c:v>10.6785</c:v>
                </c:pt>
                <c:pt idx="7228">
                  <c:v>10.6805</c:v>
                </c:pt>
                <c:pt idx="7229">
                  <c:v>10.682</c:v>
                </c:pt>
                <c:pt idx="7230">
                  <c:v>10.683999999999999</c:v>
                </c:pt>
                <c:pt idx="7231">
                  <c:v>10.685499999999999</c:v>
                </c:pt>
                <c:pt idx="7232">
                  <c:v>10.686999999999999</c:v>
                </c:pt>
                <c:pt idx="7233">
                  <c:v>10.689</c:v>
                </c:pt>
                <c:pt idx="7234">
                  <c:v>10.691000000000001</c:v>
                </c:pt>
                <c:pt idx="7235">
                  <c:v>10.693</c:v>
                </c:pt>
                <c:pt idx="7236">
                  <c:v>10.695</c:v>
                </c:pt>
                <c:pt idx="7237">
                  <c:v>10.696</c:v>
                </c:pt>
                <c:pt idx="7238">
                  <c:v>10.698499999999999</c:v>
                </c:pt>
                <c:pt idx="7239">
                  <c:v>10.7005</c:v>
                </c:pt>
                <c:pt idx="7240">
                  <c:v>10.702500000000001</c:v>
                </c:pt>
                <c:pt idx="7241">
                  <c:v>10.704000000000001</c:v>
                </c:pt>
                <c:pt idx="7242">
                  <c:v>10.705500000000001</c:v>
                </c:pt>
                <c:pt idx="7243">
                  <c:v>10.7075</c:v>
                </c:pt>
                <c:pt idx="7244">
                  <c:v>10.7095</c:v>
                </c:pt>
                <c:pt idx="7245">
                  <c:v>10.7235</c:v>
                </c:pt>
                <c:pt idx="7246">
                  <c:v>10.7255</c:v>
                </c:pt>
                <c:pt idx="7247">
                  <c:v>10.7265</c:v>
                </c:pt>
                <c:pt idx="7248">
                  <c:v>10.7285</c:v>
                </c:pt>
                <c:pt idx="7249">
                  <c:v>10.730499999999999</c:v>
                </c:pt>
                <c:pt idx="7250">
                  <c:v>10.731999999999999</c:v>
                </c:pt>
                <c:pt idx="7251">
                  <c:v>10.734</c:v>
                </c:pt>
                <c:pt idx="7252">
                  <c:v>10.736000000000001</c:v>
                </c:pt>
                <c:pt idx="7253">
                  <c:v>10.737500000000001</c:v>
                </c:pt>
                <c:pt idx="7254">
                  <c:v>10.7395</c:v>
                </c:pt>
                <c:pt idx="7255">
                  <c:v>10.740500000000001</c:v>
                </c:pt>
                <c:pt idx="7256">
                  <c:v>10.7425</c:v>
                </c:pt>
                <c:pt idx="7257">
                  <c:v>10.7445</c:v>
                </c:pt>
                <c:pt idx="7258">
                  <c:v>10.746</c:v>
                </c:pt>
                <c:pt idx="7259">
                  <c:v>10.7475</c:v>
                </c:pt>
                <c:pt idx="7260">
                  <c:v>10.75</c:v>
                </c:pt>
                <c:pt idx="7261">
                  <c:v>10.752000000000001</c:v>
                </c:pt>
                <c:pt idx="7262">
                  <c:v>10.754</c:v>
                </c:pt>
                <c:pt idx="7263">
                  <c:v>10.756</c:v>
                </c:pt>
                <c:pt idx="7264">
                  <c:v>10.757</c:v>
                </c:pt>
                <c:pt idx="7265">
                  <c:v>10.759</c:v>
                </c:pt>
                <c:pt idx="7266">
                  <c:v>10.760999999999999</c:v>
                </c:pt>
                <c:pt idx="7267">
                  <c:v>10.762499999999999</c:v>
                </c:pt>
                <c:pt idx="7268">
                  <c:v>10.763999999999999</c:v>
                </c:pt>
                <c:pt idx="7269">
                  <c:v>10.766</c:v>
                </c:pt>
                <c:pt idx="7270">
                  <c:v>10.7675</c:v>
                </c:pt>
                <c:pt idx="7271">
                  <c:v>10.769500000000001</c:v>
                </c:pt>
                <c:pt idx="7272">
                  <c:v>10.7715</c:v>
                </c:pt>
                <c:pt idx="7273">
                  <c:v>10.7735</c:v>
                </c:pt>
                <c:pt idx="7274">
                  <c:v>10.775</c:v>
                </c:pt>
                <c:pt idx="7275">
                  <c:v>10.776999999999999</c:v>
                </c:pt>
                <c:pt idx="7276">
                  <c:v>10.779</c:v>
                </c:pt>
                <c:pt idx="7277">
                  <c:v>10.781000000000001</c:v>
                </c:pt>
                <c:pt idx="7278">
                  <c:v>10.782500000000001</c:v>
                </c:pt>
                <c:pt idx="7279">
                  <c:v>10.7845</c:v>
                </c:pt>
                <c:pt idx="7280">
                  <c:v>10.786</c:v>
                </c:pt>
                <c:pt idx="7281">
                  <c:v>10.788</c:v>
                </c:pt>
                <c:pt idx="7282">
                  <c:v>10.79</c:v>
                </c:pt>
                <c:pt idx="7283">
                  <c:v>10.792</c:v>
                </c:pt>
                <c:pt idx="7284">
                  <c:v>10.794</c:v>
                </c:pt>
                <c:pt idx="7285">
                  <c:v>10.795999999999999</c:v>
                </c:pt>
                <c:pt idx="7286">
                  <c:v>10.797499999999999</c:v>
                </c:pt>
                <c:pt idx="7287">
                  <c:v>10.7995</c:v>
                </c:pt>
                <c:pt idx="7288">
                  <c:v>10.801500000000001</c:v>
                </c:pt>
                <c:pt idx="7289">
                  <c:v>10.8035</c:v>
                </c:pt>
                <c:pt idx="7290">
                  <c:v>10.804500000000001</c:v>
                </c:pt>
                <c:pt idx="7291">
                  <c:v>10.8065</c:v>
                </c:pt>
                <c:pt idx="7292">
                  <c:v>10.8085</c:v>
                </c:pt>
                <c:pt idx="7293">
                  <c:v>10.810499999999999</c:v>
                </c:pt>
                <c:pt idx="7294">
                  <c:v>10.813000000000001</c:v>
                </c:pt>
                <c:pt idx="7295">
                  <c:v>10.815</c:v>
                </c:pt>
                <c:pt idx="7296">
                  <c:v>10.817</c:v>
                </c:pt>
                <c:pt idx="7297">
                  <c:v>10.819000000000001</c:v>
                </c:pt>
                <c:pt idx="7298">
                  <c:v>10.820499999999999</c:v>
                </c:pt>
                <c:pt idx="7299">
                  <c:v>10.852499999999999</c:v>
                </c:pt>
                <c:pt idx="7300">
                  <c:v>10.853999999999999</c:v>
                </c:pt>
                <c:pt idx="7301">
                  <c:v>10.856</c:v>
                </c:pt>
                <c:pt idx="7302">
                  <c:v>10.8575</c:v>
                </c:pt>
                <c:pt idx="7303">
                  <c:v>10.859500000000001</c:v>
                </c:pt>
                <c:pt idx="7304">
                  <c:v>10.861499999999999</c:v>
                </c:pt>
                <c:pt idx="7305">
                  <c:v>10.8635</c:v>
                </c:pt>
                <c:pt idx="7306">
                  <c:v>10.8645</c:v>
                </c:pt>
                <c:pt idx="7307">
                  <c:v>10.867000000000001</c:v>
                </c:pt>
                <c:pt idx="7308">
                  <c:v>10.869</c:v>
                </c:pt>
                <c:pt idx="7309">
                  <c:v>10.8705</c:v>
                </c:pt>
                <c:pt idx="7310">
                  <c:v>10.8725</c:v>
                </c:pt>
                <c:pt idx="7311">
                  <c:v>10.874000000000001</c:v>
                </c:pt>
                <c:pt idx="7312">
                  <c:v>10.875999999999999</c:v>
                </c:pt>
                <c:pt idx="7313">
                  <c:v>10.878</c:v>
                </c:pt>
                <c:pt idx="7314">
                  <c:v>10.8795</c:v>
                </c:pt>
                <c:pt idx="7315">
                  <c:v>10.881500000000001</c:v>
                </c:pt>
                <c:pt idx="7316">
                  <c:v>10.882999999999999</c:v>
                </c:pt>
                <c:pt idx="7317">
                  <c:v>10.885</c:v>
                </c:pt>
                <c:pt idx="7318">
                  <c:v>10.885999999999999</c:v>
                </c:pt>
                <c:pt idx="7319">
                  <c:v>10.888</c:v>
                </c:pt>
                <c:pt idx="7320">
                  <c:v>10.89</c:v>
                </c:pt>
                <c:pt idx="7321">
                  <c:v>10.891999999999999</c:v>
                </c:pt>
                <c:pt idx="7322">
                  <c:v>10.8935</c:v>
                </c:pt>
                <c:pt idx="7323">
                  <c:v>10.8955</c:v>
                </c:pt>
                <c:pt idx="7324">
                  <c:v>10.897500000000001</c:v>
                </c:pt>
                <c:pt idx="7325">
                  <c:v>10.8985</c:v>
                </c:pt>
                <c:pt idx="7326">
                  <c:v>10.900499999999999</c:v>
                </c:pt>
                <c:pt idx="7327">
                  <c:v>10.9025</c:v>
                </c:pt>
                <c:pt idx="7328">
                  <c:v>10.904</c:v>
                </c:pt>
                <c:pt idx="7329">
                  <c:v>10.9055</c:v>
                </c:pt>
                <c:pt idx="7330">
                  <c:v>10.907</c:v>
                </c:pt>
                <c:pt idx="7331">
                  <c:v>10.909000000000001</c:v>
                </c:pt>
                <c:pt idx="7332">
                  <c:v>10.910500000000001</c:v>
                </c:pt>
                <c:pt idx="7333">
                  <c:v>10.9125</c:v>
                </c:pt>
                <c:pt idx="7334">
                  <c:v>10.9145</c:v>
                </c:pt>
                <c:pt idx="7335">
                  <c:v>10.9155</c:v>
                </c:pt>
                <c:pt idx="7336">
                  <c:v>10.917999999999999</c:v>
                </c:pt>
                <c:pt idx="7337">
                  <c:v>10.92</c:v>
                </c:pt>
                <c:pt idx="7338">
                  <c:v>10.920999999999999</c:v>
                </c:pt>
                <c:pt idx="7339">
                  <c:v>10.923</c:v>
                </c:pt>
                <c:pt idx="7340">
                  <c:v>10.925000000000001</c:v>
                </c:pt>
                <c:pt idx="7341">
                  <c:v>10.926500000000001</c:v>
                </c:pt>
                <c:pt idx="7342">
                  <c:v>10.9285</c:v>
                </c:pt>
                <c:pt idx="7343">
                  <c:v>10.93</c:v>
                </c:pt>
                <c:pt idx="7344">
                  <c:v>10.932</c:v>
                </c:pt>
                <c:pt idx="7345">
                  <c:v>10.933999999999999</c:v>
                </c:pt>
                <c:pt idx="7346">
                  <c:v>10.935499999999999</c:v>
                </c:pt>
                <c:pt idx="7347">
                  <c:v>10.9375</c:v>
                </c:pt>
                <c:pt idx="7348">
                  <c:v>10.939</c:v>
                </c:pt>
                <c:pt idx="7349">
                  <c:v>10.941000000000001</c:v>
                </c:pt>
                <c:pt idx="7350">
                  <c:v>10.943</c:v>
                </c:pt>
                <c:pt idx="7351">
                  <c:v>10.944000000000001</c:v>
                </c:pt>
                <c:pt idx="7352">
                  <c:v>10.946</c:v>
                </c:pt>
                <c:pt idx="7353">
                  <c:v>10.9475</c:v>
                </c:pt>
                <c:pt idx="7354">
                  <c:v>10.9495</c:v>
                </c:pt>
                <c:pt idx="7355">
                  <c:v>10.955500000000001</c:v>
                </c:pt>
                <c:pt idx="7356">
                  <c:v>10.957000000000001</c:v>
                </c:pt>
                <c:pt idx="7357">
                  <c:v>10.959</c:v>
                </c:pt>
                <c:pt idx="7358">
                  <c:v>10.96</c:v>
                </c:pt>
                <c:pt idx="7359">
                  <c:v>10.962</c:v>
                </c:pt>
                <c:pt idx="7360">
                  <c:v>10.964</c:v>
                </c:pt>
                <c:pt idx="7361">
                  <c:v>10.965999999999999</c:v>
                </c:pt>
                <c:pt idx="7362">
                  <c:v>10.967000000000001</c:v>
                </c:pt>
                <c:pt idx="7363">
                  <c:v>10.968999999999999</c:v>
                </c:pt>
                <c:pt idx="7364">
                  <c:v>10.971</c:v>
                </c:pt>
                <c:pt idx="7365">
                  <c:v>10.972</c:v>
                </c:pt>
                <c:pt idx="7366">
                  <c:v>10.974</c:v>
                </c:pt>
                <c:pt idx="7367">
                  <c:v>10.975</c:v>
                </c:pt>
                <c:pt idx="7368">
                  <c:v>10.977</c:v>
                </c:pt>
                <c:pt idx="7369">
                  <c:v>10.978999999999999</c:v>
                </c:pt>
                <c:pt idx="7370">
                  <c:v>10.98</c:v>
                </c:pt>
                <c:pt idx="7371">
                  <c:v>10.981999999999999</c:v>
                </c:pt>
                <c:pt idx="7372">
                  <c:v>10.984</c:v>
                </c:pt>
                <c:pt idx="7373">
                  <c:v>10.986000000000001</c:v>
                </c:pt>
                <c:pt idx="7374">
                  <c:v>10.987</c:v>
                </c:pt>
                <c:pt idx="7375">
                  <c:v>10.989000000000001</c:v>
                </c:pt>
                <c:pt idx="7376">
                  <c:v>10.991</c:v>
                </c:pt>
                <c:pt idx="7377">
                  <c:v>10.992000000000001</c:v>
                </c:pt>
                <c:pt idx="7378">
                  <c:v>10.994</c:v>
                </c:pt>
                <c:pt idx="7379">
                  <c:v>10.996</c:v>
                </c:pt>
                <c:pt idx="7380">
                  <c:v>10.997</c:v>
                </c:pt>
                <c:pt idx="7381">
                  <c:v>10.999000000000001</c:v>
                </c:pt>
                <c:pt idx="7382">
                  <c:v>11.000999999999999</c:v>
                </c:pt>
                <c:pt idx="7383">
                  <c:v>11.002000000000001</c:v>
                </c:pt>
                <c:pt idx="7384">
                  <c:v>11.004</c:v>
                </c:pt>
                <c:pt idx="7385">
                  <c:v>11.006</c:v>
                </c:pt>
                <c:pt idx="7386">
                  <c:v>11.007</c:v>
                </c:pt>
                <c:pt idx="7387">
                  <c:v>11.009</c:v>
                </c:pt>
                <c:pt idx="7388">
                  <c:v>11.010999999999999</c:v>
                </c:pt>
                <c:pt idx="7389">
                  <c:v>11.012</c:v>
                </c:pt>
                <c:pt idx="7390">
                  <c:v>11.013999999999999</c:v>
                </c:pt>
                <c:pt idx="7391">
                  <c:v>11.015000000000001</c:v>
                </c:pt>
                <c:pt idx="7392">
                  <c:v>11.016999999999999</c:v>
                </c:pt>
                <c:pt idx="7393">
                  <c:v>11.019</c:v>
                </c:pt>
                <c:pt idx="7394">
                  <c:v>11.02</c:v>
                </c:pt>
                <c:pt idx="7395">
                  <c:v>11.022</c:v>
                </c:pt>
                <c:pt idx="7396">
                  <c:v>11.023999999999999</c:v>
                </c:pt>
                <c:pt idx="7397">
                  <c:v>11.026</c:v>
                </c:pt>
                <c:pt idx="7398">
                  <c:v>11.026999999999999</c:v>
                </c:pt>
                <c:pt idx="7399">
                  <c:v>11.029</c:v>
                </c:pt>
                <c:pt idx="7400">
                  <c:v>11.03</c:v>
                </c:pt>
                <c:pt idx="7401">
                  <c:v>11.032</c:v>
                </c:pt>
                <c:pt idx="7402">
                  <c:v>11.034000000000001</c:v>
                </c:pt>
                <c:pt idx="7403">
                  <c:v>11.035</c:v>
                </c:pt>
                <c:pt idx="7404">
                  <c:v>11.037000000000001</c:v>
                </c:pt>
                <c:pt idx="7405">
                  <c:v>11.039</c:v>
                </c:pt>
                <c:pt idx="7406">
                  <c:v>11.04</c:v>
                </c:pt>
                <c:pt idx="7407">
                  <c:v>11.042</c:v>
                </c:pt>
                <c:pt idx="7408">
                  <c:v>11.044</c:v>
                </c:pt>
                <c:pt idx="7409">
                  <c:v>11.045999999999999</c:v>
                </c:pt>
                <c:pt idx="7410">
                  <c:v>11.047000000000001</c:v>
                </c:pt>
                <c:pt idx="7411">
                  <c:v>11.048999999999999</c:v>
                </c:pt>
                <c:pt idx="7412">
                  <c:v>11.051</c:v>
                </c:pt>
                <c:pt idx="7413">
                  <c:v>11.052</c:v>
                </c:pt>
                <c:pt idx="7414">
                  <c:v>11.054</c:v>
                </c:pt>
                <c:pt idx="7415">
                  <c:v>11.055</c:v>
                </c:pt>
                <c:pt idx="7416">
                  <c:v>11.057</c:v>
                </c:pt>
                <c:pt idx="7417">
                  <c:v>11.058999999999999</c:v>
                </c:pt>
                <c:pt idx="7418">
                  <c:v>11.06</c:v>
                </c:pt>
                <c:pt idx="7419">
                  <c:v>11.061999999999999</c:v>
                </c:pt>
                <c:pt idx="7420">
                  <c:v>11.064</c:v>
                </c:pt>
                <c:pt idx="7421">
                  <c:v>11.066000000000001</c:v>
                </c:pt>
                <c:pt idx="7422">
                  <c:v>11.067</c:v>
                </c:pt>
                <c:pt idx="7423">
                  <c:v>11.069000000000001</c:v>
                </c:pt>
                <c:pt idx="7424">
                  <c:v>11.07</c:v>
                </c:pt>
                <c:pt idx="7425">
                  <c:v>11.071999999999999</c:v>
                </c:pt>
                <c:pt idx="7426">
                  <c:v>11.074</c:v>
                </c:pt>
                <c:pt idx="7427">
                  <c:v>11.074999999999999</c:v>
                </c:pt>
                <c:pt idx="7428">
                  <c:v>11.077</c:v>
                </c:pt>
                <c:pt idx="7429">
                  <c:v>11.079000000000001</c:v>
                </c:pt>
                <c:pt idx="7430">
                  <c:v>11.08</c:v>
                </c:pt>
                <c:pt idx="7431">
                  <c:v>11.082000000000001</c:v>
                </c:pt>
                <c:pt idx="7432">
                  <c:v>11.084</c:v>
                </c:pt>
                <c:pt idx="7433">
                  <c:v>11.086</c:v>
                </c:pt>
                <c:pt idx="7434">
                  <c:v>11.087</c:v>
                </c:pt>
                <c:pt idx="7435">
                  <c:v>11.089</c:v>
                </c:pt>
                <c:pt idx="7436">
                  <c:v>11.09</c:v>
                </c:pt>
                <c:pt idx="7437">
                  <c:v>11.092000000000001</c:v>
                </c:pt>
                <c:pt idx="7438">
                  <c:v>11.093999999999999</c:v>
                </c:pt>
                <c:pt idx="7439">
                  <c:v>11.096</c:v>
                </c:pt>
                <c:pt idx="7440">
                  <c:v>11.097</c:v>
                </c:pt>
                <c:pt idx="7441">
                  <c:v>11.099</c:v>
                </c:pt>
                <c:pt idx="7442">
                  <c:v>11.101000000000001</c:v>
                </c:pt>
                <c:pt idx="7443">
                  <c:v>11.102</c:v>
                </c:pt>
                <c:pt idx="7444">
                  <c:v>11.103999999999999</c:v>
                </c:pt>
                <c:pt idx="7445">
                  <c:v>11.106</c:v>
                </c:pt>
                <c:pt idx="7446">
                  <c:v>11.106999999999999</c:v>
                </c:pt>
                <c:pt idx="7447">
                  <c:v>11.109</c:v>
                </c:pt>
                <c:pt idx="7448">
                  <c:v>11.111000000000001</c:v>
                </c:pt>
                <c:pt idx="7449">
                  <c:v>11.112</c:v>
                </c:pt>
                <c:pt idx="7450">
                  <c:v>11.114000000000001</c:v>
                </c:pt>
                <c:pt idx="7451">
                  <c:v>11.116</c:v>
                </c:pt>
                <c:pt idx="7452">
                  <c:v>11.117000000000001</c:v>
                </c:pt>
                <c:pt idx="7453">
                  <c:v>11.119</c:v>
                </c:pt>
                <c:pt idx="7454">
                  <c:v>11.121</c:v>
                </c:pt>
                <c:pt idx="7455">
                  <c:v>11.122</c:v>
                </c:pt>
                <c:pt idx="7456">
                  <c:v>11.124000000000001</c:v>
                </c:pt>
                <c:pt idx="7457">
                  <c:v>11.125999999999999</c:v>
                </c:pt>
                <c:pt idx="7458">
                  <c:v>11.127000000000001</c:v>
                </c:pt>
                <c:pt idx="7459">
                  <c:v>11.129</c:v>
                </c:pt>
                <c:pt idx="7460">
                  <c:v>11.131</c:v>
                </c:pt>
                <c:pt idx="7461">
                  <c:v>11.132</c:v>
                </c:pt>
                <c:pt idx="7462">
                  <c:v>11.134</c:v>
                </c:pt>
                <c:pt idx="7463">
                  <c:v>11.135999999999999</c:v>
                </c:pt>
                <c:pt idx="7464">
                  <c:v>11.137</c:v>
                </c:pt>
                <c:pt idx="7465">
                  <c:v>11.138999999999999</c:v>
                </c:pt>
                <c:pt idx="7466">
                  <c:v>11.141</c:v>
                </c:pt>
                <c:pt idx="7467">
                  <c:v>11.141999999999999</c:v>
                </c:pt>
                <c:pt idx="7468">
                  <c:v>11.144</c:v>
                </c:pt>
                <c:pt idx="7469">
                  <c:v>11.146000000000001</c:v>
                </c:pt>
                <c:pt idx="7470">
                  <c:v>11.147</c:v>
                </c:pt>
                <c:pt idx="7471">
                  <c:v>11.148999999999999</c:v>
                </c:pt>
                <c:pt idx="7472">
                  <c:v>11.151</c:v>
                </c:pt>
                <c:pt idx="7473">
                  <c:v>11.151999999999999</c:v>
                </c:pt>
                <c:pt idx="7474">
                  <c:v>11.154</c:v>
                </c:pt>
                <c:pt idx="7475">
                  <c:v>11.156000000000001</c:v>
                </c:pt>
                <c:pt idx="7476">
                  <c:v>11.157</c:v>
                </c:pt>
                <c:pt idx="7477">
                  <c:v>11.159000000000001</c:v>
                </c:pt>
                <c:pt idx="7478">
                  <c:v>11.161</c:v>
                </c:pt>
                <c:pt idx="7479">
                  <c:v>11.162000000000001</c:v>
                </c:pt>
                <c:pt idx="7480">
                  <c:v>11.164</c:v>
                </c:pt>
                <c:pt idx="7481">
                  <c:v>11.166</c:v>
                </c:pt>
                <c:pt idx="7482">
                  <c:v>11.167</c:v>
                </c:pt>
                <c:pt idx="7483">
                  <c:v>11.169</c:v>
                </c:pt>
                <c:pt idx="7484">
                  <c:v>11.17</c:v>
                </c:pt>
                <c:pt idx="7485">
                  <c:v>11.172000000000001</c:v>
                </c:pt>
                <c:pt idx="7486">
                  <c:v>11.173999999999999</c:v>
                </c:pt>
                <c:pt idx="7487">
                  <c:v>11.175000000000001</c:v>
                </c:pt>
                <c:pt idx="7488">
                  <c:v>11.177</c:v>
                </c:pt>
                <c:pt idx="7489">
                  <c:v>11.179</c:v>
                </c:pt>
                <c:pt idx="7490">
                  <c:v>11.18</c:v>
                </c:pt>
                <c:pt idx="7491">
                  <c:v>11.182</c:v>
                </c:pt>
                <c:pt idx="7492">
                  <c:v>11.183999999999999</c:v>
                </c:pt>
                <c:pt idx="7493">
                  <c:v>11.186</c:v>
                </c:pt>
                <c:pt idx="7494">
                  <c:v>11.186999999999999</c:v>
                </c:pt>
                <c:pt idx="7495">
                  <c:v>11.189</c:v>
                </c:pt>
                <c:pt idx="7496">
                  <c:v>11.19</c:v>
                </c:pt>
                <c:pt idx="7497">
                  <c:v>11.192</c:v>
                </c:pt>
                <c:pt idx="7498">
                  <c:v>11.194000000000001</c:v>
                </c:pt>
                <c:pt idx="7499">
                  <c:v>11.196</c:v>
                </c:pt>
                <c:pt idx="7500">
                  <c:v>11.196999999999999</c:v>
                </c:pt>
                <c:pt idx="7501">
                  <c:v>11.199</c:v>
                </c:pt>
                <c:pt idx="7502">
                  <c:v>11.201000000000001</c:v>
                </c:pt>
                <c:pt idx="7503">
                  <c:v>11.202</c:v>
                </c:pt>
                <c:pt idx="7504">
                  <c:v>11.204000000000001</c:v>
                </c:pt>
                <c:pt idx="7505">
                  <c:v>11.206</c:v>
                </c:pt>
                <c:pt idx="7506">
                  <c:v>11.207000000000001</c:v>
                </c:pt>
                <c:pt idx="7507">
                  <c:v>11.209</c:v>
                </c:pt>
                <c:pt idx="7508">
                  <c:v>11.21</c:v>
                </c:pt>
                <c:pt idx="7509">
                  <c:v>11.212</c:v>
                </c:pt>
                <c:pt idx="7510">
                  <c:v>11.214</c:v>
                </c:pt>
                <c:pt idx="7511">
                  <c:v>11.215</c:v>
                </c:pt>
                <c:pt idx="7512">
                  <c:v>11.217000000000001</c:v>
                </c:pt>
                <c:pt idx="7513">
                  <c:v>11.218999999999999</c:v>
                </c:pt>
                <c:pt idx="7514">
                  <c:v>11.22</c:v>
                </c:pt>
                <c:pt idx="7515">
                  <c:v>11.222</c:v>
                </c:pt>
                <c:pt idx="7516">
                  <c:v>11.224</c:v>
                </c:pt>
                <c:pt idx="7517">
                  <c:v>11.226000000000001</c:v>
                </c:pt>
                <c:pt idx="7518">
                  <c:v>11.227</c:v>
                </c:pt>
                <c:pt idx="7519">
                  <c:v>11.228999999999999</c:v>
                </c:pt>
                <c:pt idx="7520">
                  <c:v>11.23</c:v>
                </c:pt>
                <c:pt idx="7521">
                  <c:v>11.231999999999999</c:v>
                </c:pt>
                <c:pt idx="7522">
                  <c:v>11.234</c:v>
                </c:pt>
                <c:pt idx="7523">
                  <c:v>11.234999999999999</c:v>
                </c:pt>
                <c:pt idx="7524">
                  <c:v>11.237</c:v>
                </c:pt>
                <c:pt idx="7525">
                  <c:v>11.239000000000001</c:v>
                </c:pt>
                <c:pt idx="7526">
                  <c:v>11.24</c:v>
                </c:pt>
                <c:pt idx="7527">
                  <c:v>11.242000000000001</c:v>
                </c:pt>
                <c:pt idx="7528">
                  <c:v>11.244</c:v>
                </c:pt>
                <c:pt idx="7529">
                  <c:v>11.246</c:v>
                </c:pt>
                <c:pt idx="7530">
                  <c:v>11.247</c:v>
                </c:pt>
                <c:pt idx="7531">
                  <c:v>11.249000000000001</c:v>
                </c:pt>
                <c:pt idx="7532">
                  <c:v>11.25</c:v>
                </c:pt>
                <c:pt idx="7533">
                  <c:v>11.253</c:v>
                </c:pt>
                <c:pt idx="7534">
                  <c:v>11.254</c:v>
                </c:pt>
                <c:pt idx="7535">
                  <c:v>11.256</c:v>
                </c:pt>
                <c:pt idx="7536">
                  <c:v>11.257</c:v>
                </c:pt>
                <c:pt idx="7537">
                  <c:v>11.259</c:v>
                </c:pt>
                <c:pt idx="7538">
                  <c:v>11.260999999999999</c:v>
                </c:pt>
                <c:pt idx="7539">
                  <c:v>11.262</c:v>
                </c:pt>
                <c:pt idx="7540">
                  <c:v>11.263999999999999</c:v>
                </c:pt>
                <c:pt idx="7541">
                  <c:v>11.266</c:v>
                </c:pt>
                <c:pt idx="7542">
                  <c:v>11.266999999999999</c:v>
                </c:pt>
                <c:pt idx="7543">
                  <c:v>11.269</c:v>
                </c:pt>
                <c:pt idx="7544">
                  <c:v>11.271000000000001</c:v>
                </c:pt>
                <c:pt idx="7545">
                  <c:v>11.272</c:v>
                </c:pt>
                <c:pt idx="7546">
                  <c:v>11.273999999999999</c:v>
                </c:pt>
                <c:pt idx="7547">
                  <c:v>11.276</c:v>
                </c:pt>
                <c:pt idx="7548">
                  <c:v>11.276999999999999</c:v>
                </c:pt>
                <c:pt idx="7549">
                  <c:v>11.279</c:v>
                </c:pt>
                <c:pt idx="7550">
                  <c:v>11.281000000000001</c:v>
                </c:pt>
                <c:pt idx="7551">
                  <c:v>11.282</c:v>
                </c:pt>
                <c:pt idx="7552">
                  <c:v>11.284000000000001</c:v>
                </c:pt>
                <c:pt idx="7553">
                  <c:v>11.286</c:v>
                </c:pt>
                <c:pt idx="7554">
                  <c:v>11.288</c:v>
                </c:pt>
                <c:pt idx="7555">
                  <c:v>11.289</c:v>
                </c:pt>
                <c:pt idx="7556">
                  <c:v>11.291</c:v>
                </c:pt>
                <c:pt idx="7557">
                  <c:v>11.292999999999999</c:v>
                </c:pt>
                <c:pt idx="7558">
                  <c:v>11.294</c:v>
                </c:pt>
                <c:pt idx="7559">
                  <c:v>11.295999999999999</c:v>
                </c:pt>
                <c:pt idx="7560">
                  <c:v>11.298</c:v>
                </c:pt>
                <c:pt idx="7561">
                  <c:v>11.298999999999999</c:v>
                </c:pt>
                <c:pt idx="7562">
                  <c:v>11.301</c:v>
                </c:pt>
                <c:pt idx="7563">
                  <c:v>11.303000000000001</c:v>
                </c:pt>
                <c:pt idx="7564">
                  <c:v>11.304</c:v>
                </c:pt>
                <c:pt idx="7565">
                  <c:v>11.305999999999999</c:v>
                </c:pt>
                <c:pt idx="7566">
                  <c:v>11.308</c:v>
                </c:pt>
                <c:pt idx="7567">
                  <c:v>11.308999999999999</c:v>
                </c:pt>
                <c:pt idx="7568">
                  <c:v>11.311</c:v>
                </c:pt>
                <c:pt idx="7569">
                  <c:v>11.313000000000001</c:v>
                </c:pt>
                <c:pt idx="7570">
                  <c:v>11.314</c:v>
                </c:pt>
                <c:pt idx="7571">
                  <c:v>11.316000000000001</c:v>
                </c:pt>
                <c:pt idx="7572">
                  <c:v>11.318</c:v>
                </c:pt>
                <c:pt idx="7573">
                  <c:v>11.319000000000001</c:v>
                </c:pt>
                <c:pt idx="7574">
                  <c:v>11.321</c:v>
                </c:pt>
                <c:pt idx="7575">
                  <c:v>11.323</c:v>
                </c:pt>
                <c:pt idx="7576">
                  <c:v>11.324</c:v>
                </c:pt>
                <c:pt idx="7577">
                  <c:v>11.326000000000001</c:v>
                </c:pt>
                <c:pt idx="7578">
                  <c:v>11.327999999999999</c:v>
                </c:pt>
                <c:pt idx="7579">
                  <c:v>11.329000000000001</c:v>
                </c:pt>
                <c:pt idx="7580">
                  <c:v>11.331</c:v>
                </c:pt>
                <c:pt idx="7581">
                  <c:v>11.333</c:v>
                </c:pt>
                <c:pt idx="7582">
                  <c:v>11.334</c:v>
                </c:pt>
                <c:pt idx="7583">
                  <c:v>11.336</c:v>
                </c:pt>
                <c:pt idx="7584">
                  <c:v>11.337999999999999</c:v>
                </c:pt>
                <c:pt idx="7585">
                  <c:v>11.339</c:v>
                </c:pt>
                <c:pt idx="7586">
                  <c:v>11.340999999999999</c:v>
                </c:pt>
                <c:pt idx="7587">
                  <c:v>11.343</c:v>
                </c:pt>
                <c:pt idx="7588">
                  <c:v>11.343999999999999</c:v>
                </c:pt>
                <c:pt idx="7589">
                  <c:v>11.346</c:v>
                </c:pt>
                <c:pt idx="7590">
                  <c:v>11.348000000000001</c:v>
                </c:pt>
                <c:pt idx="7591">
                  <c:v>11.349</c:v>
                </c:pt>
                <c:pt idx="7592">
                  <c:v>11.351000000000001</c:v>
                </c:pt>
                <c:pt idx="7593">
                  <c:v>11.353</c:v>
                </c:pt>
                <c:pt idx="7594">
                  <c:v>11.353999999999999</c:v>
                </c:pt>
                <c:pt idx="7595">
                  <c:v>11.356</c:v>
                </c:pt>
                <c:pt idx="7596">
                  <c:v>11.358000000000001</c:v>
                </c:pt>
                <c:pt idx="7597">
                  <c:v>11.359</c:v>
                </c:pt>
                <c:pt idx="7598">
                  <c:v>11.361000000000001</c:v>
                </c:pt>
                <c:pt idx="7599">
                  <c:v>11.363</c:v>
                </c:pt>
                <c:pt idx="7600">
                  <c:v>11.364000000000001</c:v>
                </c:pt>
                <c:pt idx="7601">
                  <c:v>11.366</c:v>
                </c:pt>
                <c:pt idx="7602">
                  <c:v>11.368</c:v>
                </c:pt>
                <c:pt idx="7603">
                  <c:v>11.369</c:v>
                </c:pt>
                <c:pt idx="7604">
                  <c:v>11.371</c:v>
                </c:pt>
                <c:pt idx="7605">
                  <c:v>11.372999999999999</c:v>
                </c:pt>
                <c:pt idx="7606">
                  <c:v>11.374000000000001</c:v>
                </c:pt>
                <c:pt idx="7607">
                  <c:v>11.375999999999999</c:v>
                </c:pt>
                <c:pt idx="7608">
                  <c:v>11.378</c:v>
                </c:pt>
                <c:pt idx="7609">
                  <c:v>11.379</c:v>
                </c:pt>
                <c:pt idx="7610">
                  <c:v>11.381</c:v>
                </c:pt>
                <c:pt idx="7611">
                  <c:v>11.382</c:v>
                </c:pt>
                <c:pt idx="7612">
                  <c:v>11.384</c:v>
                </c:pt>
                <c:pt idx="7613">
                  <c:v>11.385999999999999</c:v>
                </c:pt>
                <c:pt idx="7614">
                  <c:v>11.387</c:v>
                </c:pt>
                <c:pt idx="7615">
                  <c:v>11.388999999999999</c:v>
                </c:pt>
                <c:pt idx="7616">
                  <c:v>11.39</c:v>
                </c:pt>
                <c:pt idx="7617">
                  <c:v>11.391999999999999</c:v>
                </c:pt>
                <c:pt idx="7618">
                  <c:v>11.394</c:v>
                </c:pt>
                <c:pt idx="7619">
                  <c:v>11.395</c:v>
                </c:pt>
                <c:pt idx="7620">
                  <c:v>11.397</c:v>
                </c:pt>
                <c:pt idx="7621">
                  <c:v>11.398999999999999</c:v>
                </c:pt>
                <c:pt idx="7622">
                  <c:v>11.4</c:v>
                </c:pt>
                <c:pt idx="7623">
                  <c:v>11.401999999999999</c:v>
                </c:pt>
                <c:pt idx="7624">
                  <c:v>11.404</c:v>
                </c:pt>
                <c:pt idx="7625">
                  <c:v>11.404999999999999</c:v>
                </c:pt>
                <c:pt idx="7626">
                  <c:v>11.407</c:v>
                </c:pt>
                <c:pt idx="7627">
                  <c:v>11.407999999999999</c:v>
                </c:pt>
                <c:pt idx="7628">
                  <c:v>11.41</c:v>
                </c:pt>
                <c:pt idx="7629">
                  <c:v>11.412000000000001</c:v>
                </c:pt>
                <c:pt idx="7630">
                  <c:v>11.414</c:v>
                </c:pt>
                <c:pt idx="7631">
                  <c:v>11.414999999999999</c:v>
                </c:pt>
                <c:pt idx="7632">
                  <c:v>11.417</c:v>
                </c:pt>
                <c:pt idx="7633">
                  <c:v>11.419</c:v>
                </c:pt>
                <c:pt idx="7634">
                  <c:v>11.42</c:v>
                </c:pt>
                <c:pt idx="7635">
                  <c:v>11.422000000000001</c:v>
                </c:pt>
                <c:pt idx="7636">
                  <c:v>11.423</c:v>
                </c:pt>
                <c:pt idx="7637">
                  <c:v>11.425000000000001</c:v>
                </c:pt>
                <c:pt idx="7638">
                  <c:v>11.427</c:v>
                </c:pt>
                <c:pt idx="7639">
                  <c:v>11.428000000000001</c:v>
                </c:pt>
                <c:pt idx="7640">
                  <c:v>11.43</c:v>
                </c:pt>
                <c:pt idx="7641">
                  <c:v>11.432</c:v>
                </c:pt>
                <c:pt idx="7642">
                  <c:v>11.433</c:v>
                </c:pt>
                <c:pt idx="7643">
                  <c:v>11.435</c:v>
                </c:pt>
                <c:pt idx="7644">
                  <c:v>11.436999999999999</c:v>
                </c:pt>
                <c:pt idx="7645">
                  <c:v>11.439</c:v>
                </c:pt>
                <c:pt idx="7646">
                  <c:v>11.44</c:v>
                </c:pt>
                <c:pt idx="7647">
                  <c:v>11.442</c:v>
                </c:pt>
                <c:pt idx="7648">
                  <c:v>11.443</c:v>
                </c:pt>
                <c:pt idx="7649">
                  <c:v>11.445</c:v>
                </c:pt>
                <c:pt idx="7650">
                  <c:v>11.446999999999999</c:v>
                </c:pt>
                <c:pt idx="7651">
                  <c:v>11.448</c:v>
                </c:pt>
                <c:pt idx="7652">
                  <c:v>11.45</c:v>
                </c:pt>
                <c:pt idx="7653">
                  <c:v>11.452</c:v>
                </c:pt>
                <c:pt idx="7654">
                  <c:v>11.454000000000001</c:v>
                </c:pt>
                <c:pt idx="7655">
                  <c:v>11.455</c:v>
                </c:pt>
                <c:pt idx="7656">
                  <c:v>11.457000000000001</c:v>
                </c:pt>
                <c:pt idx="7657">
                  <c:v>11.459</c:v>
                </c:pt>
                <c:pt idx="7658">
                  <c:v>11.46</c:v>
                </c:pt>
                <c:pt idx="7659">
                  <c:v>11.462</c:v>
                </c:pt>
                <c:pt idx="7660">
                  <c:v>11.462999999999999</c:v>
                </c:pt>
                <c:pt idx="7661">
                  <c:v>11.465</c:v>
                </c:pt>
                <c:pt idx="7662">
                  <c:v>11.467000000000001</c:v>
                </c:pt>
                <c:pt idx="7663">
                  <c:v>11.468</c:v>
                </c:pt>
                <c:pt idx="7664">
                  <c:v>11.47</c:v>
                </c:pt>
                <c:pt idx="7665">
                  <c:v>11.472</c:v>
                </c:pt>
                <c:pt idx="7666">
                  <c:v>11.473000000000001</c:v>
                </c:pt>
                <c:pt idx="7667">
                  <c:v>11.475</c:v>
                </c:pt>
                <c:pt idx="7668">
                  <c:v>11.477</c:v>
                </c:pt>
                <c:pt idx="7669">
                  <c:v>11.478999999999999</c:v>
                </c:pt>
                <c:pt idx="7670">
                  <c:v>11.48</c:v>
                </c:pt>
                <c:pt idx="7671">
                  <c:v>11.481999999999999</c:v>
                </c:pt>
                <c:pt idx="7672">
                  <c:v>11.483000000000001</c:v>
                </c:pt>
                <c:pt idx="7673">
                  <c:v>11.484999999999999</c:v>
                </c:pt>
                <c:pt idx="7674">
                  <c:v>11.487</c:v>
                </c:pt>
                <c:pt idx="7675">
                  <c:v>11.488</c:v>
                </c:pt>
                <c:pt idx="7676">
                  <c:v>11.49</c:v>
                </c:pt>
                <c:pt idx="7677">
                  <c:v>11.492000000000001</c:v>
                </c:pt>
                <c:pt idx="7678">
                  <c:v>11.494</c:v>
                </c:pt>
                <c:pt idx="7679">
                  <c:v>11.494999999999999</c:v>
                </c:pt>
                <c:pt idx="7680">
                  <c:v>11.497</c:v>
                </c:pt>
                <c:pt idx="7681">
                  <c:v>11.499000000000001</c:v>
                </c:pt>
                <c:pt idx="7682">
                  <c:v>11.5</c:v>
                </c:pt>
                <c:pt idx="7683">
                  <c:v>11.502000000000001</c:v>
                </c:pt>
                <c:pt idx="7684">
                  <c:v>11.504</c:v>
                </c:pt>
                <c:pt idx="7685">
                  <c:v>11.505000000000001</c:v>
                </c:pt>
                <c:pt idx="7686">
                  <c:v>11.507</c:v>
                </c:pt>
                <c:pt idx="7687">
                  <c:v>11.509</c:v>
                </c:pt>
                <c:pt idx="7688">
                  <c:v>11.51</c:v>
                </c:pt>
                <c:pt idx="7689">
                  <c:v>11.512</c:v>
                </c:pt>
                <c:pt idx="7690">
                  <c:v>11.513</c:v>
                </c:pt>
                <c:pt idx="7691">
                  <c:v>11.515000000000001</c:v>
                </c:pt>
                <c:pt idx="7692">
                  <c:v>11.516999999999999</c:v>
                </c:pt>
                <c:pt idx="7693">
                  <c:v>11.519</c:v>
                </c:pt>
                <c:pt idx="7694">
                  <c:v>11.52</c:v>
                </c:pt>
                <c:pt idx="7695">
                  <c:v>11.522</c:v>
                </c:pt>
                <c:pt idx="7696">
                  <c:v>11.523</c:v>
                </c:pt>
                <c:pt idx="7697">
                  <c:v>11.525</c:v>
                </c:pt>
                <c:pt idx="7698">
                  <c:v>11.526999999999999</c:v>
                </c:pt>
                <c:pt idx="7699">
                  <c:v>11.528</c:v>
                </c:pt>
                <c:pt idx="7700">
                  <c:v>11.53</c:v>
                </c:pt>
                <c:pt idx="7701">
                  <c:v>11.532</c:v>
                </c:pt>
                <c:pt idx="7702">
                  <c:v>11.532999999999999</c:v>
                </c:pt>
                <c:pt idx="7703">
                  <c:v>11.535</c:v>
                </c:pt>
                <c:pt idx="7704">
                  <c:v>11.537000000000001</c:v>
                </c:pt>
                <c:pt idx="7705">
                  <c:v>11.539</c:v>
                </c:pt>
                <c:pt idx="7706">
                  <c:v>11.54</c:v>
                </c:pt>
                <c:pt idx="7707">
                  <c:v>11.542</c:v>
                </c:pt>
                <c:pt idx="7708">
                  <c:v>11.542999999999999</c:v>
                </c:pt>
                <c:pt idx="7709">
                  <c:v>11.545</c:v>
                </c:pt>
                <c:pt idx="7710">
                  <c:v>11.547000000000001</c:v>
                </c:pt>
                <c:pt idx="7711">
                  <c:v>11.548</c:v>
                </c:pt>
                <c:pt idx="7712">
                  <c:v>11.55</c:v>
                </c:pt>
                <c:pt idx="7713">
                  <c:v>11.552</c:v>
                </c:pt>
                <c:pt idx="7714">
                  <c:v>11.554</c:v>
                </c:pt>
                <c:pt idx="7715">
                  <c:v>11.555</c:v>
                </c:pt>
                <c:pt idx="7716">
                  <c:v>11.557</c:v>
                </c:pt>
                <c:pt idx="7717">
                  <c:v>11.558999999999999</c:v>
                </c:pt>
                <c:pt idx="7718">
                  <c:v>11.56</c:v>
                </c:pt>
                <c:pt idx="7719">
                  <c:v>11.561999999999999</c:v>
                </c:pt>
                <c:pt idx="7720">
                  <c:v>11.564</c:v>
                </c:pt>
                <c:pt idx="7721">
                  <c:v>11.565</c:v>
                </c:pt>
                <c:pt idx="7722">
                  <c:v>11.567</c:v>
                </c:pt>
                <c:pt idx="7723">
                  <c:v>11.568</c:v>
                </c:pt>
                <c:pt idx="7724">
                  <c:v>11.57</c:v>
                </c:pt>
                <c:pt idx="7725">
                  <c:v>11.571999999999999</c:v>
                </c:pt>
                <c:pt idx="7726">
                  <c:v>11.573</c:v>
                </c:pt>
                <c:pt idx="7727">
                  <c:v>11.574999999999999</c:v>
                </c:pt>
                <c:pt idx="7728">
                  <c:v>11.577</c:v>
                </c:pt>
                <c:pt idx="7729">
                  <c:v>11.577999999999999</c:v>
                </c:pt>
                <c:pt idx="7730">
                  <c:v>11.58</c:v>
                </c:pt>
                <c:pt idx="7731">
                  <c:v>11.582000000000001</c:v>
                </c:pt>
                <c:pt idx="7732">
                  <c:v>11.583</c:v>
                </c:pt>
                <c:pt idx="7733">
                  <c:v>11.585000000000001</c:v>
                </c:pt>
                <c:pt idx="7734">
                  <c:v>11.587</c:v>
                </c:pt>
                <c:pt idx="7735">
                  <c:v>11.587999999999999</c:v>
                </c:pt>
                <c:pt idx="7736">
                  <c:v>11.59</c:v>
                </c:pt>
                <c:pt idx="7737">
                  <c:v>11.592000000000001</c:v>
                </c:pt>
                <c:pt idx="7738">
                  <c:v>11.593</c:v>
                </c:pt>
                <c:pt idx="7739">
                  <c:v>11.595000000000001</c:v>
                </c:pt>
                <c:pt idx="7740">
                  <c:v>11.597</c:v>
                </c:pt>
                <c:pt idx="7741">
                  <c:v>11.598000000000001</c:v>
                </c:pt>
                <c:pt idx="7742">
                  <c:v>11.6</c:v>
                </c:pt>
                <c:pt idx="7743">
                  <c:v>11.602</c:v>
                </c:pt>
                <c:pt idx="7744">
                  <c:v>11.603</c:v>
                </c:pt>
                <c:pt idx="7745">
                  <c:v>11.605</c:v>
                </c:pt>
                <c:pt idx="7746">
                  <c:v>11.606999999999999</c:v>
                </c:pt>
                <c:pt idx="7747">
                  <c:v>11.608000000000001</c:v>
                </c:pt>
                <c:pt idx="7748">
                  <c:v>11.61</c:v>
                </c:pt>
                <c:pt idx="7749">
                  <c:v>11.612</c:v>
                </c:pt>
                <c:pt idx="7750">
                  <c:v>11.613</c:v>
                </c:pt>
                <c:pt idx="7751">
                  <c:v>11.615</c:v>
                </c:pt>
                <c:pt idx="7752">
                  <c:v>11.616</c:v>
                </c:pt>
                <c:pt idx="7753">
                  <c:v>11.618</c:v>
                </c:pt>
                <c:pt idx="7754">
                  <c:v>11.62</c:v>
                </c:pt>
                <c:pt idx="7755">
                  <c:v>11.621</c:v>
                </c:pt>
                <c:pt idx="7756">
                  <c:v>11.622999999999999</c:v>
                </c:pt>
                <c:pt idx="7757">
                  <c:v>11.625</c:v>
                </c:pt>
                <c:pt idx="7758">
                  <c:v>11.625999999999999</c:v>
                </c:pt>
                <c:pt idx="7759">
                  <c:v>11.628</c:v>
                </c:pt>
                <c:pt idx="7760">
                  <c:v>11.63</c:v>
                </c:pt>
                <c:pt idx="7761">
                  <c:v>11.631</c:v>
                </c:pt>
                <c:pt idx="7762">
                  <c:v>11.632999999999999</c:v>
                </c:pt>
                <c:pt idx="7763">
                  <c:v>11.635</c:v>
                </c:pt>
                <c:pt idx="7764">
                  <c:v>11.635999999999999</c:v>
                </c:pt>
                <c:pt idx="7765">
                  <c:v>11.638</c:v>
                </c:pt>
                <c:pt idx="7766">
                  <c:v>11.64</c:v>
                </c:pt>
                <c:pt idx="7767">
                  <c:v>11.641</c:v>
                </c:pt>
                <c:pt idx="7768">
                  <c:v>11.643000000000001</c:v>
                </c:pt>
                <c:pt idx="7769">
                  <c:v>11.645</c:v>
                </c:pt>
                <c:pt idx="7770">
                  <c:v>11.646000000000001</c:v>
                </c:pt>
                <c:pt idx="7771">
                  <c:v>11.648</c:v>
                </c:pt>
                <c:pt idx="7772">
                  <c:v>11.65</c:v>
                </c:pt>
                <c:pt idx="7773">
                  <c:v>11.651</c:v>
                </c:pt>
                <c:pt idx="7774">
                  <c:v>11.653</c:v>
                </c:pt>
                <c:pt idx="7775">
                  <c:v>11.654999999999999</c:v>
                </c:pt>
                <c:pt idx="7776">
                  <c:v>11.656000000000001</c:v>
                </c:pt>
                <c:pt idx="7777">
                  <c:v>11.657999999999999</c:v>
                </c:pt>
                <c:pt idx="7778">
                  <c:v>11.66</c:v>
                </c:pt>
                <c:pt idx="7779">
                  <c:v>11.661</c:v>
                </c:pt>
                <c:pt idx="7780">
                  <c:v>11.663</c:v>
                </c:pt>
                <c:pt idx="7781">
                  <c:v>11.664999999999999</c:v>
                </c:pt>
                <c:pt idx="7782">
                  <c:v>11.666</c:v>
                </c:pt>
                <c:pt idx="7783">
                  <c:v>11.667999999999999</c:v>
                </c:pt>
                <c:pt idx="7784">
                  <c:v>11.67</c:v>
                </c:pt>
                <c:pt idx="7785">
                  <c:v>11.670999999999999</c:v>
                </c:pt>
                <c:pt idx="7786">
                  <c:v>11.673</c:v>
                </c:pt>
                <c:pt idx="7787">
                  <c:v>11.675000000000001</c:v>
                </c:pt>
                <c:pt idx="7788">
                  <c:v>11.676</c:v>
                </c:pt>
                <c:pt idx="7789">
                  <c:v>11.678000000000001</c:v>
                </c:pt>
                <c:pt idx="7790">
                  <c:v>11.68</c:v>
                </c:pt>
                <c:pt idx="7791">
                  <c:v>11.680999999999999</c:v>
                </c:pt>
                <c:pt idx="7792">
                  <c:v>11.683</c:v>
                </c:pt>
                <c:pt idx="7793">
                  <c:v>11.685</c:v>
                </c:pt>
                <c:pt idx="7794">
                  <c:v>11.686</c:v>
                </c:pt>
                <c:pt idx="7795">
                  <c:v>11.688000000000001</c:v>
                </c:pt>
                <c:pt idx="7796">
                  <c:v>11.69</c:v>
                </c:pt>
                <c:pt idx="7797">
                  <c:v>11.691000000000001</c:v>
                </c:pt>
                <c:pt idx="7798">
                  <c:v>11.693</c:v>
                </c:pt>
                <c:pt idx="7799">
                  <c:v>11.695</c:v>
                </c:pt>
                <c:pt idx="7800">
                  <c:v>11.696</c:v>
                </c:pt>
                <c:pt idx="7801">
                  <c:v>11.698</c:v>
                </c:pt>
                <c:pt idx="7802">
                  <c:v>11.7</c:v>
                </c:pt>
                <c:pt idx="7803">
                  <c:v>11.701000000000001</c:v>
                </c:pt>
                <c:pt idx="7804">
                  <c:v>11.702999999999999</c:v>
                </c:pt>
                <c:pt idx="7805">
                  <c:v>11.705</c:v>
                </c:pt>
                <c:pt idx="7806">
                  <c:v>11.706</c:v>
                </c:pt>
                <c:pt idx="7807">
                  <c:v>11.708</c:v>
                </c:pt>
                <c:pt idx="7808">
                  <c:v>11.71</c:v>
                </c:pt>
                <c:pt idx="7809">
                  <c:v>11.711</c:v>
                </c:pt>
                <c:pt idx="7810">
                  <c:v>11.712999999999999</c:v>
                </c:pt>
                <c:pt idx="7811">
                  <c:v>11.715</c:v>
                </c:pt>
                <c:pt idx="7812">
                  <c:v>11.715999999999999</c:v>
                </c:pt>
                <c:pt idx="7813">
                  <c:v>11.718</c:v>
                </c:pt>
                <c:pt idx="7814">
                  <c:v>11.72</c:v>
                </c:pt>
                <c:pt idx="7815">
                  <c:v>11.721</c:v>
                </c:pt>
                <c:pt idx="7816">
                  <c:v>11.723000000000001</c:v>
                </c:pt>
                <c:pt idx="7817">
                  <c:v>11.725</c:v>
                </c:pt>
                <c:pt idx="7818">
                  <c:v>11.726000000000001</c:v>
                </c:pt>
                <c:pt idx="7819">
                  <c:v>11.728</c:v>
                </c:pt>
                <c:pt idx="7820">
                  <c:v>11.728999999999999</c:v>
                </c:pt>
                <c:pt idx="7821">
                  <c:v>11.731</c:v>
                </c:pt>
                <c:pt idx="7822">
                  <c:v>11.733000000000001</c:v>
                </c:pt>
                <c:pt idx="7823">
                  <c:v>11.734</c:v>
                </c:pt>
                <c:pt idx="7824">
                  <c:v>11.736000000000001</c:v>
                </c:pt>
                <c:pt idx="7825">
                  <c:v>11.738</c:v>
                </c:pt>
                <c:pt idx="7826">
                  <c:v>11.74</c:v>
                </c:pt>
                <c:pt idx="7827">
                  <c:v>11.741</c:v>
                </c:pt>
                <c:pt idx="7828">
                  <c:v>11.743</c:v>
                </c:pt>
                <c:pt idx="7829">
                  <c:v>11.744</c:v>
                </c:pt>
                <c:pt idx="7830">
                  <c:v>11.746</c:v>
                </c:pt>
                <c:pt idx="7831">
                  <c:v>11.747999999999999</c:v>
                </c:pt>
                <c:pt idx="7832">
                  <c:v>11.749000000000001</c:v>
                </c:pt>
                <c:pt idx="7833">
                  <c:v>11.750999999999999</c:v>
                </c:pt>
                <c:pt idx="7834">
                  <c:v>11.753</c:v>
                </c:pt>
                <c:pt idx="7835">
                  <c:v>11.754</c:v>
                </c:pt>
                <c:pt idx="7836">
                  <c:v>11.756</c:v>
                </c:pt>
                <c:pt idx="7837">
                  <c:v>11.757999999999999</c:v>
                </c:pt>
                <c:pt idx="7838">
                  <c:v>11.76</c:v>
                </c:pt>
                <c:pt idx="7839">
                  <c:v>11.760999999999999</c:v>
                </c:pt>
                <c:pt idx="7840">
                  <c:v>11.763</c:v>
                </c:pt>
                <c:pt idx="7841">
                  <c:v>11.763999999999999</c:v>
                </c:pt>
                <c:pt idx="7842">
                  <c:v>11.766</c:v>
                </c:pt>
                <c:pt idx="7843">
                  <c:v>11.768000000000001</c:v>
                </c:pt>
                <c:pt idx="7844">
                  <c:v>11.769</c:v>
                </c:pt>
                <c:pt idx="7845">
                  <c:v>11.771000000000001</c:v>
                </c:pt>
                <c:pt idx="7846">
                  <c:v>11.773</c:v>
                </c:pt>
                <c:pt idx="7847">
                  <c:v>11.773999999999999</c:v>
                </c:pt>
                <c:pt idx="7848">
                  <c:v>11.776</c:v>
                </c:pt>
                <c:pt idx="7849">
                  <c:v>11.778</c:v>
                </c:pt>
                <c:pt idx="7850">
                  <c:v>11.779</c:v>
                </c:pt>
                <c:pt idx="7851">
                  <c:v>11.781000000000001</c:v>
                </c:pt>
                <c:pt idx="7852">
                  <c:v>11.782999999999999</c:v>
                </c:pt>
                <c:pt idx="7853">
                  <c:v>11.784000000000001</c:v>
                </c:pt>
                <c:pt idx="7854">
                  <c:v>11.786</c:v>
                </c:pt>
                <c:pt idx="7855">
                  <c:v>11.788</c:v>
                </c:pt>
                <c:pt idx="7856">
                  <c:v>11.789</c:v>
                </c:pt>
                <c:pt idx="7857">
                  <c:v>11.791</c:v>
                </c:pt>
                <c:pt idx="7858">
                  <c:v>11.792999999999999</c:v>
                </c:pt>
                <c:pt idx="7859">
                  <c:v>11.794</c:v>
                </c:pt>
                <c:pt idx="7860">
                  <c:v>11.795999999999999</c:v>
                </c:pt>
                <c:pt idx="7861">
                  <c:v>11.798</c:v>
                </c:pt>
                <c:pt idx="7862">
                  <c:v>11.798999999999999</c:v>
                </c:pt>
                <c:pt idx="7863">
                  <c:v>11.801</c:v>
                </c:pt>
                <c:pt idx="7864">
                  <c:v>11.803000000000001</c:v>
                </c:pt>
                <c:pt idx="7865">
                  <c:v>11.804</c:v>
                </c:pt>
                <c:pt idx="7866">
                  <c:v>11.805999999999999</c:v>
                </c:pt>
                <c:pt idx="7867">
                  <c:v>11.808</c:v>
                </c:pt>
                <c:pt idx="7868">
                  <c:v>11.808999999999999</c:v>
                </c:pt>
                <c:pt idx="7869">
                  <c:v>11.811</c:v>
                </c:pt>
                <c:pt idx="7870">
                  <c:v>11.813000000000001</c:v>
                </c:pt>
                <c:pt idx="7871">
                  <c:v>11.814</c:v>
                </c:pt>
                <c:pt idx="7872">
                  <c:v>11.816000000000001</c:v>
                </c:pt>
                <c:pt idx="7873">
                  <c:v>11.818</c:v>
                </c:pt>
                <c:pt idx="7874">
                  <c:v>11.819000000000001</c:v>
                </c:pt>
                <c:pt idx="7875">
                  <c:v>11.821</c:v>
                </c:pt>
                <c:pt idx="7876">
                  <c:v>11.823</c:v>
                </c:pt>
                <c:pt idx="7877">
                  <c:v>11.824</c:v>
                </c:pt>
                <c:pt idx="7878">
                  <c:v>11.826000000000001</c:v>
                </c:pt>
                <c:pt idx="7879">
                  <c:v>11.827999999999999</c:v>
                </c:pt>
                <c:pt idx="7880">
                  <c:v>11.829000000000001</c:v>
                </c:pt>
                <c:pt idx="7881">
                  <c:v>11.831</c:v>
                </c:pt>
                <c:pt idx="7882">
                  <c:v>11.833</c:v>
                </c:pt>
                <c:pt idx="7883">
                  <c:v>11.834</c:v>
                </c:pt>
                <c:pt idx="7884">
                  <c:v>11.836</c:v>
                </c:pt>
                <c:pt idx="7885">
                  <c:v>11.837999999999999</c:v>
                </c:pt>
                <c:pt idx="7886">
                  <c:v>11.839</c:v>
                </c:pt>
                <c:pt idx="7887">
                  <c:v>11.840999999999999</c:v>
                </c:pt>
                <c:pt idx="7888">
                  <c:v>11.842000000000001</c:v>
                </c:pt>
                <c:pt idx="7889">
                  <c:v>11.843999999999999</c:v>
                </c:pt>
                <c:pt idx="7890">
                  <c:v>11.846</c:v>
                </c:pt>
                <c:pt idx="7891">
                  <c:v>11.847</c:v>
                </c:pt>
                <c:pt idx="7892">
                  <c:v>11.849</c:v>
                </c:pt>
                <c:pt idx="7893">
                  <c:v>11.85</c:v>
                </c:pt>
                <c:pt idx="7894">
                  <c:v>11.852</c:v>
                </c:pt>
                <c:pt idx="7895">
                  <c:v>11.853999999999999</c:v>
                </c:pt>
                <c:pt idx="7896">
                  <c:v>11.855</c:v>
                </c:pt>
                <c:pt idx="7897">
                  <c:v>11.856999999999999</c:v>
                </c:pt>
                <c:pt idx="7898">
                  <c:v>11.859</c:v>
                </c:pt>
                <c:pt idx="7899">
                  <c:v>11.86</c:v>
                </c:pt>
                <c:pt idx="7900">
                  <c:v>11.862</c:v>
                </c:pt>
                <c:pt idx="7901">
                  <c:v>11.864000000000001</c:v>
                </c:pt>
                <c:pt idx="7902">
                  <c:v>11.866</c:v>
                </c:pt>
                <c:pt idx="7903">
                  <c:v>11.867000000000001</c:v>
                </c:pt>
                <c:pt idx="7904">
                  <c:v>11.869</c:v>
                </c:pt>
                <c:pt idx="7905">
                  <c:v>11.87</c:v>
                </c:pt>
                <c:pt idx="7906">
                  <c:v>11.872</c:v>
                </c:pt>
                <c:pt idx="7907">
                  <c:v>11.874000000000001</c:v>
                </c:pt>
                <c:pt idx="7908">
                  <c:v>11.875</c:v>
                </c:pt>
                <c:pt idx="7909">
                  <c:v>11.877000000000001</c:v>
                </c:pt>
                <c:pt idx="7910">
                  <c:v>11.879</c:v>
                </c:pt>
                <c:pt idx="7911">
                  <c:v>11.88</c:v>
                </c:pt>
                <c:pt idx="7912">
                  <c:v>11.882</c:v>
                </c:pt>
                <c:pt idx="7913">
                  <c:v>11.884</c:v>
                </c:pt>
                <c:pt idx="7914">
                  <c:v>11.885999999999999</c:v>
                </c:pt>
                <c:pt idx="7915">
                  <c:v>11.887</c:v>
                </c:pt>
                <c:pt idx="7916">
                  <c:v>11.888999999999999</c:v>
                </c:pt>
                <c:pt idx="7917">
                  <c:v>11.891</c:v>
                </c:pt>
                <c:pt idx="7918">
                  <c:v>11.891999999999999</c:v>
                </c:pt>
                <c:pt idx="7919">
                  <c:v>11.894</c:v>
                </c:pt>
                <c:pt idx="7920">
                  <c:v>11.896000000000001</c:v>
                </c:pt>
                <c:pt idx="7921">
                  <c:v>11.897</c:v>
                </c:pt>
                <c:pt idx="7922">
                  <c:v>11.898999999999999</c:v>
                </c:pt>
                <c:pt idx="7923">
                  <c:v>11.901</c:v>
                </c:pt>
                <c:pt idx="7924">
                  <c:v>11.901999999999999</c:v>
                </c:pt>
                <c:pt idx="7925">
                  <c:v>11.904</c:v>
                </c:pt>
                <c:pt idx="7926">
                  <c:v>11.906000000000001</c:v>
                </c:pt>
                <c:pt idx="7927">
                  <c:v>11.907</c:v>
                </c:pt>
                <c:pt idx="7928">
                  <c:v>11.909000000000001</c:v>
                </c:pt>
                <c:pt idx="7929">
                  <c:v>11.91</c:v>
                </c:pt>
                <c:pt idx="7930">
                  <c:v>11.912000000000001</c:v>
                </c:pt>
                <c:pt idx="7931">
                  <c:v>11.914</c:v>
                </c:pt>
                <c:pt idx="7932">
                  <c:v>11.914999999999999</c:v>
                </c:pt>
                <c:pt idx="7933">
                  <c:v>11.917</c:v>
                </c:pt>
                <c:pt idx="7934">
                  <c:v>11.919</c:v>
                </c:pt>
                <c:pt idx="7935">
                  <c:v>11.92</c:v>
                </c:pt>
                <c:pt idx="7936">
                  <c:v>11.922000000000001</c:v>
                </c:pt>
                <c:pt idx="7937">
                  <c:v>11.923999999999999</c:v>
                </c:pt>
                <c:pt idx="7938">
                  <c:v>11.926</c:v>
                </c:pt>
                <c:pt idx="7939">
                  <c:v>11.927</c:v>
                </c:pt>
                <c:pt idx="7940">
                  <c:v>11.929</c:v>
                </c:pt>
                <c:pt idx="7941">
                  <c:v>11.93</c:v>
                </c:pt>
                <c:pt idx="7942">
                  <c:v>11.932</c:v>
                </c:pt>
                <c:pt idx="7943">
                  <c:v>11.933999999999999</c:v>
                </c:pt>
                <c:pt idx="7944">
                  <c:v>11.935</c:v>
                </c:pt>
                <c:pt idx="7945">
                  <c:v>11.936999999999999</c:v>
                </c:pt>
                <c:pt idx="7946">
                  <c:v>11.939</c:v>
                </c:pt>
                <c:pt idx="7947">
                  <c:v>11.94</c:v>
                </c:pt>
                <c:pt idx="7948">
                  <c:v>11.942</c:v>
                </c:pt>
                <c:pt idx="7949">
                  <c:v>11.944000000000001</c:v>
                </c:pt>
                <c:pt idx="7950">
                  <c:v>11.946</c:v>
                </c:pt>
                <c:pt idx="7951">
                  <c:v>11.946999999999999</c:v>
                </c:pt>
                <c:pt idx="7952">
                  <c:v>11.949</c:v>
                </c:pt>
                <c:pt idx="7953">
                  <c:v>11.95</c:v>
                </c:pt>
                <c:pt idx="7954">
                  <c:v>11.952</c:v>
                </c:pt>
                <c:pt idx="7955">
                  <c:v>11.954000000000001</c:v>
                </c:pt>
                <c:pt idx="7956">
                  <c:v>11.955</c:v>
                </c:pt>
                <c:pt idx="7957">
                  <c:v>11.957000000000001</c:v>
                </c:pt>
                <c:pt idx="7958">
                  <c:v>11.959</c:v>
                </c:pt>
                <c:pt idx="7959">
                  <c:v>11.96</c:v>
                </c:pt>
                <c:pt idx="7960">
                  <c:v>11.962</c:v>
                </c:pt>
                <c:pt idx="7961">
                  <c:v>11.964</c:v>
                </c:pt>
                <c:pt idx="7962">
                  <c:v>11.965999999999999</c:v>
                </c:pt>
                <c:pt idx="7963">
                  <c:v>11.967000000000001</c:v>
                </c:pt>
                <c:pt idx="7964">
                  <c:v>11.968999999999999</c:v>
                </c:pt>
                <c:pt idx="7965">
                  <c:v>11.97</c:v>
                </c:pt>
                <c:pt idx="7966">
                  <c:v>11.972</c:v>
                </c:pt>
                <c:pt idx="7967">
                  <c:v>11.974</c:v>
                </c:pt>
                <c:pt idx="7968">
                  <c:v>11.975</c:v>
                </c:pt>
                <c:pt idx="7969">
                  <c:v>11.977</c:v>
                </c:pt>
                <c:pt idx="7970">
                  <c:v>11.978999999999999</c:v>
                </c:pt>
                <c:pt idx="7971">
                  <c:v>11.98</c:v>
                </c:pt>
                <c:pt idx="7972">
                  <c:v>11.981999999999999</c:v>
                </c:pt>
                <c:pt idx="7973">
                  <c:v>11.984</c:v>
                </c:pt>
                <c:pt idx="7974">
                  <c:v>11.986000000000001</c:v>
                </c:pt>
                <c:pt idx="7975">
                  <c:v>11.987</c:v>
                </c:pt>
                <c:pt idx="7976">
                  <c:v>11.989000000000001</c:v>
                </c:pt>
                <c:pt idx="7977">
                  <c:v>11.99</c:v>
                </c:pt>
                <c:pt idx="7978">
                  <c:v>11.992000000000001</c:v>
                </c:pt>
                <c:pt idx="7979">
                  <c:v>11.994</c:v>
                </c:pt>
                <c:pt idx="7980">
                  <c:v>11.996</c:v>
                </c:pt>
                <c:pt idx="7981">
                  <c:v>11.997</c:v>
                </c:pt>
                <c:pt idx="7982">
                  <c:v>11.999000000000001</c:v>
                </c:pt>
                <c:pt idx="7983">
                  <c:v>12</c:v>
                </c:pt>
                <c:pt idx="7984">
                  <c:v>12.002000000000001</c:v>
                </c:pt>
                <c:pt idx="7985">
                  <c:v>12.004</c:v>
                </c:pt>
                <c:pt idx="7986">
                  <c:v>12.006</c:v>
                </c:pt>
                <c:pt idx="7987">
                  <c:v>12.007</c:v>
                </c:pt>
                <c:pt idx="7988">
                  <c:v>12.009</c:v>
                </c:pt>
                <c:pt idx="7989">
                  <c:v>12.010999999999999</c:v>
                </c:pt>
                <c:pt idx="7990">
                  <c:v>12.012</c:v>
                </c:pt>
                <c:pt idx="7991">
                  <c:v>12.013999999999999</c:v>
                </c:pt>
                <c:pt idx="7992">
                  <c:v>12.015000000000001</c:v>
                </c:pt>
                <c:pt idx="7993">
                  <c:v>12.016999999999999</c:v>
                </c:pt>
                <c:pt idx="7994">
                  <c:v>12.019</c:v>
                </c:pt>
                <c:pt idx="7995">
                  <c:v>12.02</c:v>
                </c:pt>
                <c:pt idx="7996">
                  <c:v>12.022</c:v>
                </c:pt>
                <c:pt idx="7997">
                  <c:v>12.023999999999999</c:v>
                </c:pt>
                <c:pt idx="7998">
                  <c:v>12.026</c:v>
                </c:pt>
                <c:pt idx="7999">
                  <c:v>12.026999999999999</c:v>
                </c:pt>
                <c:pt idx="8000">
                  <c:v>12.029</c:v>
                </c:pt>
                <c:pt idx="8001">
                  <c:v>12.03</c:v>
                </c:pt>
                <c:pt idx="8002">
                  <c:v>12.032</c:v>
                </c:pt>
                <c:pt idx="8003">
                  <c:v>12.034000000000001</c:v>
                </c:pt>
                <c:pt idx="8004">
                  <c:v>12.035</c:v>
                </c:pt>
                <c:pt idx="8005">
                  <c:v>12.037000000000001</c:v>
                </c:pt>
                <c:pt idx="8006">
                  <c:v>12.039</c:v>
                </c:pt>
                <c:pt idx="8007">
                  <c:v>12.04</c:v>
                </c:pt>
                <c:pt idx="8008">
                  <c:v>12.042</c:v>
                </c:pt>
                <c:pt idx="8009">
                  <c:v>12.044</c:v>
                </c:pt>
                <c:pt idx="8010">
                  <c:v>12.045999999999999</c:v>
                </c:pt>
                <c:pt idx="8011">
                  <c:v>12.047000000000001</c:v>
                </c:pt>
                <c:pt idx="8012">
                  <c:v>12.048999999999999</c:v>
                </c:pt>
                <c:pt idx="8013">
                  <c:v>12.05</c:v>
                </c:pt>
                <c:pt idx="8014">
                  <c:v>12.052</c:v>
                </c:pt>
                <c:pt idx="8015">
                  <c:v>12.054</c:v>
                </c:pt>
                <c:pt idx="8016">
                  <c:v>12.055</c:v>
                </c:pt>
                <c:pt idx="8017">
                  <c:v>12.057</c:v>
                </c:pt>
                <c:pt idx="8018">
                  <c:v>12.06</c:v>
                </c:pt>
                <c:pt idx="8019">
                  <c:v>12.061999999999999</c:v>
                </c:pt>
                <c:pt idx="8020">
                  <c:v>12.065</c:v>
                </c:pt>
                <c:pt idx="8021">
                  <c:v>12.067</c:v>
                </c:pt>
                <c:pt idx="8022">
                  <c:v>12.07</c:v>
                </c:pt>
                <c:pt idx="8023">
                  <c:v>12.073</c:v>
                </c:pt>
                <c:pt idx="8024">
                  <c:v>12.074999999999999</c:v>
                </c:pt>
                <c:pt idx="8025">
                  <c:v>12.077999999999999</c:v>
                </c:pt>
                <c:pt idx="8026">
                  <c:v>12.08</c:v>
                </c:pt>
                <c:pt idx="8027">
                  <c:v>12.083</c:v>
                </c:pt>
                <c:pt idx="8028">
                  <c:v>12.086</c:v>
                </c:pt>
                <c:pt idx="8029">
                  <c:v>12.087999999999999</c:v>
                </c:pt>
                <c:pt idx="8030">
                  <c:v>12.090999999999999</c:v>
                </c:pt>
                <c:pt idx="8031">
                  <c:v>12.093999999999999</c:v>
                </c:pt>
                <c:pt idx="8032">
                  <c:v>12.096</c:v>
                </c:pt>
                <c:pt idx="8033">
                  <c:v>12.099</c:v>
                </c:pt>
                <c:pt idx="8034">
                  <c:v>12.102</c:v>
                </c:pt>
                <c:pt idx="8035">
                  <c:v>12.103999999999999</c:v>
                </c:pt>
                <c:pt idx="8036">
                  <c:v>12.106999999999999</c:v>
                </c:pt>
                <c:pt idx="8037">
                  <c:v>12.11</c:v>
                </c:pt>
                <c:pt idx="8038">
                  <c:v>12.112</c:v>
                </c:pt>
                <c:pt idx="8039">
                  <c:v>12.115</c:v>
                </c:pt>
                <c:pt idx="8040">
                  <c:v>12.118</c:v>
                </c:pt>
                <c:pt idx="8041">
                  <c:v>12.12</c:v>
                </c:pt>
                <c:pt idx="8042">
                  <c:v>12.122999999999999</c:v>
                </c:pt>
                <c:pt idx="8043">
                  <c:v>12.125999999999999</c:v>
                </c:pt>
                <c:pt idx="8044">
                  <c:v>12.128</c:v>
                </c:pt>
                <c:pt idx="8045">
                  <c:v>12.131</c:v>
                </c:pt>
                <c:pt idx="8046">
                  <c:v>12.134</c:v>
                </c:pt>
                <c:pt idx="8047">
                  <c:v>12.135999999999999</c:v>
                </c:pt>
                <c:pt idx="8048">
                  <c:v>12.138999999999999</c:v>
                </c:pt>
                <c:pt idx="8049">
                  <c:v>12.141999999999999</c:v>
                </c:pt>
                <c:pt idx="8050">
                  <c:v>12.144</c:v>
                </c:pt>
                <c:pt idx="8051">
                  <c:v>12.147</c:v>
                </c:pt>
                <c:pt idx="8052">
                  <c:v>12.15</c:v>
                </c:pt>
                <c:pt idx="8053">
                  <c:v>12.151999999999999</c:v>
                </c:pt>
                <c:pt idx="8054">
                  <c:v>12.154999999999999</c:v>
                </c:pt>
                <c:pt idx="8055">
                  <c:v>12.157999999999999</c:v>
                </c:pt>
                <c:pt idx="8056">
                  <c:v>12.16</c:v>
                </c:pt>
                <c:pt idx="8057">
                  <c:v>12.163</c:v>
                </c:pt>
                <c:pt idx="8058">
                  <c:v>12.166</c:v>
                </c:pt>
                <c:pt idx="8059">
                  <c:v>12.167999999999999</c:v>
                </c:pt>
                <c:pt idx="8060">
                  <c:v>12.170999999999999</c:v>
                </c:pt>
                <c:pt idx="8061">
                  <c:v>12.173999999999999</c:v>
                </c:pt>
                <c:pt idx="8062">
                  <c:v>12.176</c:v>
                </c:pt>
                <c:pt idx="8063">
                  <c:v>12.179</c:v>
                </c:pt>
                <c:pt idx="8064">
                  <c:v>12.182</c:v>
                </c:pt>
                <c:pt idx="8065">
                  <c:v>12.183999999999999</c:v>
                </c:pt>
                <c:pt idx="8066">
                  <c:v>12.186999999999999</c:v>
                </c:pt>
                <c:pt idx="8067">
                  <c:v>12.19</c:v>
                </c:pt>
                <c:pt idx="8068">
                  <c:v>12.192</c:v>
                </c:pt>
                <c:pt idx="8069">
                  <c:v>12.195</c:v>
                </c:pt>
                <c:pt idx="8070">
                  <c:v>12.198</c:v>
                </c:pt>
                <c:pt idx="8071">
                  <c:v>12.2</c:v>
                </c:pt>
                <c:pt idx="8072">
                  <c:v>12.202999999999999</c:v>
                </c:pt>
                <c:pt idx="8073">
                  <c:v>12.206</c:v>
                </c:pt>
                <c:pt idx="8074">
                  <c:v>12.208</c:v>
                </c:pt>
                <c:pt idx="8075">
                  <c:v>12.211</c:v>
                </c:pt>
                <c:pt idx="8076">
                  <c:v>12.214</c:v>
                </c:pt>
                <c:pt idx="8077">
                  <c:v>12.215999999999999</c:v>
                </c:pt>
                <c:pt idx="8078">
                  <c:v>12.218999999999999</c:v>
                </c:pt>
                <c:pt idx="8079">
                  <c:v>12.222</c:v>
                </c:pt>
                <c:pt idx="8080">
                  <c:v>12.224</c:v>
                </c:pt>
                <c:pt idx="8081">
                  <c:v>12.227</c:v>
                </c:pt>
                <c:pt idx="8082">
                  <c:v>12.23</c:v>
                </c:pt>
                <c:pt idx="8083">
                  <c:v>12.231999999999999</c:v>
                </c:pt>
                <c:pt idx="8084">
                  <c:v>12.234999999999999</c:v>
                </c:pt>
                <c:pt idx="8085">
                  <c:v>12.238</c:v>
                </c:pt>
                <c:pt idx="8086">
                  <c:v>12.24</c:v>
                </c:pt>
                <c:pt idx="8087">
                  <c:v>12.243</c:v>
                </c:pt>
                <c:pt idx="8088">
                  <c:v>12.246</c:v>
                </c:pt>
                <c:pt idx="8089">
                  <c:v>12.247999999999999</c:v>
                </c:pt>
                <c:pt idx="8090">
                  <c:v>12.250999999999999</c:v>
                </c:pt>
                <c:pt idx="8091">
                  <c:v>12.254</c:v>
                </c:pt>
                <c:pt idx="8092">
                  <c:v>12.256</c:v>
                </c:pt>
                <c:pt idx="8093">
                  <c:v>12.259</c:v>
                </c:pt>
                <c:pt idx="8094">
                  <c:v>12.262</c:v>
                </c:pt>
                <c:pt idx="8095">
                  <c:v>12.263999999999999</c:v>
                </c:pt>
                <c:pt idx="8096">
                  <c:v>12.266999999999999</c:v>
                </c:pt>
                <c:pt idx="8097">
                  <c:v>12.27</c:v>
                </c:pt>
                <c:pt idx="8098">
                  <c:v>12.272</c:v>
                </c:pt>
                <c:pt idx="8099">
                  <c:v>12.275</c:v>
                </c:pt>
                <c:pt idx="8100">
                  <c:v>12.278</c:v>
                </c:pt>
                <c:pt idx="8101">
                  <c:v>12.28</c:v>
                </c:pt>
                <c:pt idx="8102">
                  <c:v>12.282999999999999</c:v>
                </c:pt>
                <c:pt idx="8103">
                  <c:v>12.286</c:v>
                </c:pt>
                <c:pt idx="8104">
                  <c:v>12.288</c:v>
                </c:pt>
                <c:pt idx="8105">
                  <c:v>12.291</c:v>
                </c:pt>
                <c:pt idx="8106">
                  <c:v>12.294</c:v>
                </c:pt>
                <c:pt idx="8107">
                  <c:v>12.295999999999999</c:v>
                </c:pt>
                <c:pt idx="8108">
                  <c:v>12.298999999999999</c:v>
                </c:pt>
                <c:pt idx="8109">
                  <c:v>12.302</c:v>
                </c:pt>
                <c:pt idx="8110">
                  <c:v>12.304</c:v>
                </c:pt>
                <c:pt idx="8111">
                  <c:v>12.307</c:v>
                </c:pt>
                <c:pt idx="8112">
                  <c:v>12.31</c:v>
                </c:pt>
                <c:pt idx="8113">
                  <c:v>12.311999999999999</c:v>
                </c:pt>
                <c:pt idx="8114">
                  <c:v>12.315</c:v>
                </c:pt>
                <c:pt idx="8115">
                  <c:v>12.318</c:v>
                </c:pt>
                <c:pt idx="8116">
                  <c:v>12.32</c:v>
                </c:pt>
                <c:pt idx="8117">
                  <c:v>12.323</c:v>
                </c:pt>
                <c:pt idx="8118">
                  <c:v>12.326000000000001</c:v>
                </c:pt>
                <c:pt idx="8119">
                  <c:v>12.327999999999999</c:v>
                </c:pt>
                <c:pt idx="8120">
                  <c:v>12.331</c:v>
                </c:pt>
                <c:pt idx="8121">
                  <c:v>12.334</c:v>
                </c:pt>
                <c:pt idx="8122">
                  <c:v>12.336</c:v>
                </c:pt>
                <c:pt idx="8123">
                  <c:v>12.339</c:v>
                </c:pt>
                <c:pt idx="8124">
                  <c:v>12.342000000000001</c:v>
                </c:pt>
                <c:pt idx="8125">
                  <c:v>12.343999999999999</c:v>
                </c:pt>
                <c:pt idx="8126">
                  <c:v>12.347</c:v>
                </c:pt>
                <c:pt idx="8127">
                  <c:v>12.349</c:v>
                </c:pt>
                <c:pt idx="8128">
                  <c:v>12.352</c:v>
                </c:pt>
                <c:pt idx="8129">
                  <c:v>12.355</c:v>
                </c:pt>
                <c:pt idx="8130">
                  <c:v>12.356999999999999</c:v>
                </c:pt>
                <c:pt idx="8131">
                  <c:v>12.36</c:v>
                </c:pt>
                <c:pt idx="8132">
                  <c:v>12.363</c:v>
                </c:pt>
                <c:pt idx="8133">
                  <c:v>12.365</c:v>
                </c:pt>
                <c:pt idx="8134">
                  <c:v>12.368</c:v>
                </c:pt>
                <c:pt idx="8135">
                  <c:v>12.371</c:v>
                </c:pt>
                <c:pt idx="8136">
                  <c:v>12.372999999999999</c:v>
                </c:pt>
                <c:pt idx="8137">
                  <c:v>12.375999999999999</c:v>
                </c:pt>
                <c:pt idx="8138">
                  <c:v>12.379</c:v>
                </c:pt>
                <c:pt idx="8139">
                  <c:v>12.381</c:v>
                </c:pt>
                <c:pt idx="8140">
                  <c:v>12.384</c:v>
                </c:pt>
                <c:pt idx="8141">
                  <c:v>12.387</c:v>
                </c:pt>
                <c:pt idx="8142">
                  <c:v>12.388999999999999</c:v>
                </c:pt>
                <c:pt idx="8143">
                  <c:v>12.391999999999999</c:v>
                </c:pt>
                <c:pt idx="8144">
                  <c:v>12.395</c:v>
                </c:pt>
                <c:pt idx="8145">
                  <c:v>12.397</c:v>
                </c:pt>
                <c:pt idx="8146">
                  <c:v>12.4</c:v>
                </c:pt>
                <c:pt idx="8147">
                  <c:v>12.403</c:v>
                </c:pt>
                <c:pt idx="8148">
                  <c:v>12.404999999999999</c:v>
                </c:pt>
                <c:pt idx="8149">
                  <c:v>12.407999999999999</c:v>
                </c:pt>
                <c:pt idx="8150">
                  <c:v>12.411</c:v>
                </c:pt>
                <c:pt idx="8151">
                  <c:v>12.413</c:v>
                </c:pt>
                <c:pt idx="8152">
                  <c:v>12.416</c:v>
                </c:pt>
                <c:pt idx="8153">
                  <c:v>12.419</c:v>
                </c:pt>
                <c:pt idx="8154">
                  <c:v>12.420999999999999</c:v>
                </c:pt>
                <c:pt idx="8155">
                  <c:v>12.423999999999999</c:v>
                </c:pt>
                <c:pt idx="8156">
                  <c:v>12.427</c:v>
                </c:pt>
                <c:pt idx="8157">
                  <c:v>12.429</c:v>
                </c:pt>
                <c:pt idx="8158">
                  <c:v>12.432</c:v>
                </c:pt>
                <c:pt idx="8159">
                  <c:v>12.433999999999999</c:v>
                </c:pt>
                <c:pt idx="8160">
                  <c:v>12.436999999999999</c:v>
                </c:pt>
                <c:pt idx="8161">
                  <c:v>12.44</c:v>
                </c:pt>
                <c:pt idx="8162">
                  <c:v>12.442</c:v>
                </c:pt>
                <c:pt idx="8163">
                  <c:v>12.445</c:v>
                </c:pt>
                <c:pt idx="8164">
                  <c:v>12.446999999999999</c:v>
                </c:pt>
                <c:pt idx="8165">
                  <c:v>12.45</c:v>
                </c:pt>
                <c:pt idx="8166">
                  <c:v>12.452999999999999</c:v>
                </c:pt>
                <c:pt idx="8167">
                  <c:v>12.455</c:v>
                </c:pt>
                <c:pt idx="8168">
                  <c:v>12.458</c:v>
                </c:pt>
                <c:pt idx="8169">
                  <c:v>12.461</c:v>
                </c:pt>
                <c:pt idx="8170">
                  <c:v>12.462999999999999</c:v>
                </c:pt>
                <c:pt idx="8171">
                  <c:v>12.465999999999999</c:v>
                </c:pt>
                <c:pt idx="8172">
                  <c:v>12.468</c:v>
                </c:pt>
                <c:pt idx="8173">
                  <c:v>12.471</c:v>
                </c:pt>
                <c:pt idx="8174">
                  <c:v>12.474</c:v>
                </c:pt>
                <c:pt idx="8175">
                  <c:v>12.477</c:v>
                </c:pt>
                <c:pt idx="8176">
                  <c:v>12.478999999999999</c:v>
                </c:pt>
                <c:pt idx="8177">
                  <c:v>12.481999999999999</c:v>
                </c:pt>
                <c:pt idx="8178">
                  <c:v>12.484</c:v>
                </c:pt>
                <c:pt idx="8179">
                  <c:v>12.487</c:v>
                </c:pt>
                <c:pt idx="8180">
                  <c:v>12.49</c:v>
                </c:pt>
                <c:pt idx="8181">
                  <c:v>12.493</c:v>
                </c:pt>
                <c:pt idx="8182">
                  <c:v>12.494999999999999</c:v>
                </c:pt>
                <c:pt idx="8183">
                  <c:v>12.497999999999999</c:v>
                </c:pt>
                <c:pt idx="8184">
                  <c:v>12.500999999999999</c:v>
                </c:pt>
                <c:pt idx="8185">
                  <c:v>12.503</c:v>
                </c:pt>
                <c:pt idx="8186">
                  <c:v>12.506</c:v>
                </c:pt>
                <c:pt idx="8187">
                  <c:v>12.509</c:v>
                </c:pt>
                <c:pt idx="8188">
                  <c:v>12.510999999999999</c:v>
                </c:pt>
                <c:pt idx="8189">
                  <c:v>12.513999999999999</c:v>
                </c:pt>
                <c:pt idx="8190">
                  <c:v>12.516999999999999</c:v>
                </c:pt>
                <c:pt idx="8191">
                  <c:v>12.519</c:v>
                </c:pt>
                <c:pt idx="8192">
                  <c:v>12.522</c:v>
                </c:pt>
                <c:pt idx="8193">
                  <c:v>12.525</c:v>
                </c:pt>
                <c:pt idx="8194">
                  <c:v>12.526999999999999</c:v>
                </c:pt>
                <c:pt idx="8195">
                  <c:v>12.53</c:v>
                </c:pt>
                <c:pt idx="8196">
                  <c:v>12.532999999999999</c:v>
                </c:pt>
                <c:pt idx="8197">
                  <c:v>12.535</c:v>
                </c:pt>
                <c:pt idx="8198">
                  <c:v>12.538</c:v>
                </c:pt>
                <c:pt idx="8199">
                  <c:v>12.541</c:v>
                </c:pt>
                <c:pt idx="8200">
                  <c:v>12.542999999999999</c:v>
                </c:pt>
                <c:pt idx="8201">
                  <c:v>12.545999999999999</c:v>
                </c:pt>
                <c:pt idx="8202">
                  <c:v>12.548</c:v>
                </c:pt>
                <c:pt idx="8203">
                  <c:v>12.551</c:v>
                </c:pt>
                <c:pt idx="8204">
                  <c:v>12.554</c:v>
                </c:pt>
                <c:pt idx="8205">
                  <c:v>12.557</c:v>
                </c:pt>
                <c:pt idx="8206">
                  <c:v>12.558999999999999</c:v>
                </c:pt>
                <c:pt idx="8207">
                  <c:v>12.561999999999999</c:v>
                </c:pt>
                <c:pt idx="8208">
                  <c:v>12.565</c:v>
                </c:pt>
                <c:pt idx="8209">
                  <c:v>12.567</c:v>
                </c:pt>
                <c:pt idx="8210">
                  <c:v>12.57</c:v>
                </c:pt>
                <c:pt idx="8211">
                  <c:v>12.573</c:v>
                </c:pt>
                <c:pt idx="8212">
                  <c:v>12.574999999999999</c:v>
                </c:pt>
                <c:pt idx="8213">
                  <c:v>12.577999999999999</c:v>
                </c:pt>
                <c:pt idx="8214">
                  <c:v>12.581</c:v>
                </c:pt>
                <c:pt idx="8215">
                  <c:v>12.583</c:v>
                </c:pt>
                <c:pt idx="8216">
                  <c:v>12.586</c:v>
                </c:pt>
                <c:pt idx="8217">
                  <c:v>12.589</c:v>
                </c:pt>
                <c:pt idx="8218">
                  <c:v>12.590999999999999</c:v>
                </c:pt>
                <c:pt idx="8219">
                  <c:v>12.593999999999999</c:v>
                </c:pt>
                <c:pt idx="8220">
                  <c:v>12.597</c:v>
                </c:pt>
                <c:pt idx="8221">
                  <c:v>12.599</c:v>
                </c:pt>
                <c:pt idx="8222">
                  <c:v>12.602</c:v>
                </c:pt>
                <c:pt idx="8223">
                  <c:v>12.605</c:v>
                </c:pt>
                <c:pt idx="8224">
                  <c:v>12.606999999999999</c:v>
                </c:pt>
                <c:pt idx="8225">
                  <c:v>12.61</c:v>
                </c:pt>
                <c:pt idx="8226">
                  <c:v>12.613</c:v>
                </c:pt>
                <c:pt idx="8227">
                  <c:v>12.615</c:v>
                </c:pt>
                <c:pt idx="8228">
                  <c:v>12.618</c:v>
                </c:pt>
                <c:pt idx="8229">
                  <c:v>12.621</c:v>
                </c:pt>
                <c:pt idx="8230">
                  <c:v>12.622999999999999</c:v>
                </c:pt>
                <c:pt idx="8231">
                  <c:v>12.625999999999999</c:v>
                </c:pt>
                <c:pt idx="8232">
                  <c:v>12.629</c:v>
                </c:pt>
                <c:pt idx="8233">
                  <c:v>12.631</c:v>
                </c:pt>
                <c:pt idx="8234">
                  <c:v>12.634</c:v>
                </c:pt>
                <c:pt idx="8235">
                  <c:v>12.637</c:v>
                </c:pt>
                <c:pt idx="8236">
                  <c:v>12.638999999999999</c:v>
                </c:pt>
                <c:pt idx="8237">
                  <c:v>12.641999999999999</c:v>
                </c:pt>
                <c:pt idx="8238">
                  <c:v>12.645</c:v>
                </c:pt>
                <c:pt idx="8239">
                  <c:v>12.647</c:v>
                </c:pt>
                <c:pt idx="8240">
                  <c:v>12.65</c:v>
                </c:pt>
                <c:pt idx="8241">
                  <c:v>12.653</c:v>
                </c:pt>
                <c:pt idx="8242">
                  <c:v>12.654999999999999</c:v>
                </c:pt>
                <c:pt idx="8243">
                  <c:v>12.657999999999999</c:v>
                </c:pt>
                <c:pt idx="8244">
                  <c:v>12.661</c:v>
                </c:pt>
                <c:pt idx="8245">
                  <c:v>12.663</c:v>
                </c:pt>
                <c:pt idx="8246">
                  <c:v>12.666</c:v>
                </c:pt>
                <c:pt idx="8247">
                  <c:v>12.667999999999999</c:v>
                </c:pt>
                <c:pt idx="8248">
                  <c:v>12.670999999999999</c:v>
                </c:pt>
                <c:pt idx="8249">
                  <c:v>12.673999999999999</c:v>
                </c:pt>
                <c:pt idx="8250">
                  <c:v>12.676</c:v>
                </c:pt>
                <c:pt idx="8251">
                  <c:v>12.679</c:v>
                </c:pt>
                <c:pt idx="8252">
                  <c:v>12.682</c:v>
                </c:pt>
                <c:pt idx="8253">
                  <c:v>12.683999999999999</c:v>
                </c:pt>
                <c:pt idx="8254">
                  <c:v>12.686999999999999</c:v>
                </c:pt>
                <c:pt idx="8255">
                  <c:v>12.69</c:v>
                </c:pt>
                <c:pt idx="8256">
                  <c:v>12.693</c:v>
                </c:pt>
                <c:pt idx="8257">
                  <c:v>12.695</c:v>
                </c:pt>
                <c:pt idx="8258">
                  <c:v>12.698</c:v>
                </c:pt>
                <c:pt idx="8259">
                  <c:v>12.701000000000001</c:v>
                </c:pt>
                <c:pt idx="8260">
                  <c:v>12.702999999999999</c:v>
                </c:pt>
                <c:pt idx="8261">
                  <c:v>12.706</c:v>
                </c:pt>
                <c:pt idx="8262">
                  <c:v>12.709</c:v>
                </c:pt>
                <c:pt idx="8263">
                  <c:v>12.711</c:v>
                </c:pt>
                <c:pt idx="8264">
                  <c:v>12.714</c:v>
                </c:pt>
                <c:pt idx="8265">
                  <c:v>12.717000000000001</c:v>
                </c:pt>
                <c:pt idx="8266">
                  <c:v>12.718999999999999</c:v>
                </c:pt>
                <c:pt idx="8267">
                  <c:v>12.722</c:v>
                </c:pt>
                <c:pt idx="8268">
                  <c:v>12.725</c:v>
                </c:pt>
                <c:pt idx="8269">
                  <c:v>12.727</c:v>
                </c:pt>
                <c:pt idx="8270">
                  <c:v>12.73</c:v>
                </c:pt>
                <c:pt idx="8271">
                  <c:v>12.733000000000001</c:v>
                </c:pt>
                <c:pt idx="8272">
                  <c:v>12.734999999999999</c:v>
                </c:pt>
                <c:pt idx="8273">
                  <c:v>12.738</c:v>
                </c:pt>
                <c:pt idx="8274">
                  <c:v>12.741</c:v>
                </c:pt>
                <c:pt idx="8275">
                  <c:v>12.743</c:v>
                </c:pt>
                <c:pt idx="8276">
                  <c:v>12.746</c:v>
                </c:pt>
                <c:pt idx="8277">
                  <c:v>12.747999999999999</c:v>
                </c:pt>
                <c:pt idx="8278">
                  <c:v>12.750999999999999</c:v>
                </c:pt>
                <c:pt idx="8279">
                  <c:v>12.754</c:v>
                </c:pt>
                <c:pt idx="8280">
                  <c:v>12.757</c:v>
                </c:pt>
                <c:pt idx="8281">
                  <c:v>12.759</c:v>
                </c:pt>
                <c:pt idx="8282">
                  <c:v>12.762</c:v>
                </c:pt>
                <c:pt idx="8283">
                  <c:v>12.765000000000001</c:v>
                </c:pt>
                <c:pt idx="8284">
                  <c:v>12.766999999999999</c:v>
                </c:pt>
                <c:pt idx="8285">
                  <c:v>12.77</c:v>
                </c:pt>
                <c:pt idx="8286">
                  <c:v>12.773</c:v>
                </c:pt>
                <c:pt idx="8287">
                  <c:v>12.775</c:v>
                </c:pt>
                <c:pt idx="8288">
                  <c:v>12.778</c:v>
                </c:pt>
                <c:pt idx="8289">
                  <c:v>12.781000000000001</c:v>
                </c:pt>
                <c:pt idx="8290">
                  <c:v>12.782999999999999</c:v>
                </c:pt>
                <c:pt idx="8291">
                  <c:v>12.786</c:v>
                </c:pt>
                <c:pt idx="8292">
                  <c:v>12.789</c:v>
                </c:pt>
                <c:pt idx="8293">
                  <c:v>12.791</c:v>
                </c:pt>
                <c:pt idx="8294">
                  <c:v>12.794</c:v>
                </c:pt>
                <c:pt idx="8295">
                  <c:v>12.797000000000001</c:v>
                </c:pt>
                <c:pt idx="8296">
                  <c:v>12.798999999999999</c:v>
                </c:pt>
                <c:pt idx="8297">
                  <c:v>12.802</c:v>
                </c:pt>
                <c:pt idx="8298">
                  <c:v>12.804</c:v>
                </c:pt>
                <c:pt idx="8299">
                  <c:v>12.807</c:v>
                </c:pt>
                <c:pt idx="8300">
                  <c:v>12.808999999999999</c:v>
                </c:pt>
                <c:pt idx="8301">
                  <c:v>12.811999999999999</c:v>
                </c:pt>
                <c:pt idx="8302">
                  <c:v>12.815</c:v>
                </c:pt>
                <c:pt idx="8303">
                  <c:v>12.817</c:v>
                </c:pt>
                <c:pt idx="8304">
                  <c:v>12.82</c:v>
                </c:pt>
                <c:pt idx="8305">
                  <c:v>12.823</c:v>
                </c:pt>
                <c:pt idx="8306">
                  <c:v>12.824999999999999</c:v>
                </c:pt>
                <c:pt idx="8307">
                  <c:v>12.827999999999999</c:v>
                </c:pt>
                <c:pt idx="8308">
                  <c:v>12.831</c:v>
                </c:pt>
                <c:pt idx="8309">
                  <c:v>12.833</c:v>
                </c:pt>
                <c:pt idx="8310">
                  <c:v>12.836</c:v>
                </c:pt>
                <c:pt idx="8311">
                  <c:v>12.839</c:v>
                </c:pt>
                <c:pt idx="8312">
                  <c:v>12.840999999999999</c:v>
                </c:pt>
                <c:pt idx="8313">
                  <c:v>12.843999999999999</c:v>
                </c:pt>
                <c:pt idx="8314">
                  <c:v>12.847</c:v>
                </c:pt>
                <c:pt idx="8315">
                  <c:v>12.849</c:v>
                </c:pt>
                <c:pt idx="8316">
                  <c:v>12.852</c:v>
                </c:pt>
                <c:pt idx="8317">
                  <c:v>12.855</c:v>
                </c:pt>
                <c:pt idx="8318">
                  <c:v>12.856999999999999</c:v>
                </c:pt>
                <c:pt idx="8319">
                  <c:v>12.86</c:v>
                </c:pt>
                <c:pt idx="8320">
                  <c:v>12.863</c:v>
                </c:pt>
                <c:pt idx="8321">
                  <c:v>12.865</c:v>
                </c:pt>
                <c:pt idx="8322">
                  <c:v>12.868</c:v>
                </c:pt>
                <c:pt idx="8323">
                  <c:v>12.871</c:v>
                </c:pt>
                <c:pt idx="8324">
                  <c:v>12.872999999999999</c:v>
                </c:pt>
                <c:pt idx="8325">
                  <c:v>12.875999999999999</c:v>
                </c:pt>
                <c:pt idx="8326">
                  <c:v>12.878</c:v>
                </c:pt>
                <c:pt idx="8327">
                  <c:v>12.881</c:v>
                </c:pt>
                <c:pt idx="8328">
                  <c:v>12.884</c:v>
                </c:pt>
                <c:pt idx="8329">
                  <c:v>12.885999999999999</c:v>
                </c:pt>
                <c:pt idx="8330">
                  <c:v>12.888999999999999</c:v>
                </c:pt>
                <c:pt idx="8331">
                  <c:v>12.891999999999999</c:v>
                </c:pt>
                <c:pt idx="8332">
                  <c:v>12.894</c:v>
                </c:pt>
                <c:pt idx="8333">
                  <c:v>12.897</c:v>
                </c:pt>
                <c:pt idx="8334">
                  <c:v>12.9</c:v>
                </c:pt>
                <c:pt idx="8335">
                  <c:v>12.901999999999999</c:v>
                </c:pt>
                <c:pt idx="8336">
                  <c:v>12.904999999999999</c:v>
                </c:pt>
                <c:pt idx="8337">
                  <c:v>12.907999999999999</c:v>
                </c:pt>
                <c:pt idx="8338">
                  <c:v>12.91</c:v>
                </c:pt>
                <c:pt idx="8339">
                  <c:v>12.913</c:v>
                </c:pt>
                <c:pt idx="8340">
                  <c:v>12.916</c:v>
                </c:pt>
                <c:pt idx="8341">
                  <c:v>12.917999999999999</c:v>
                </c:pt>
                <c:pt idx="8342">
                  <c:v>12.920999999999999</c:v>
                </c:pt>
                <c:pt idx="8343">
                  <c:v>12.923999999999999</c:v>
                </c:pt>
                <c:pt idx="8344">
                  <c:v>12.926</c:v>
                </c:pt>
                <c:pt idx="8345">
                  <c:v>12.929</c:v>
                </c:pt>
                <c:pt idx="8346">
                  <c:v>12.932</c:v>
                </c:pt>
                <c:pt idx="8347">
                  <c:v>12.933999999999999</c:v>
                </c:pt>
                <c:pt idx="8348">
                  <c:v>12.936999999999999</c:v>
                </c:pt>
                <c:pt idx="8349">
                  <c:v>12.94</c:v>
                </c:pt>
                <c:pt idx="8350">
                  <c:v>12.942</c:v>
                </c:pt>
                <c:pt idx="8351">
                  <c:v>12.945</c:v>
                </c:pt>
                <c:pt idx="8352">
                  <c:v>12.948</c:v>
                </c:pt>
                <c:pt idx="8353">
                  <c:v>12.95</c:v>
                </c:pt>
                <c:pt idx="8354">
                  <c:v>12.952999999999999</c:v>
                </c:pt>
                <c:pt idx="8355">
                  <c:v>12.956</c:v>
                </c:pt>
                <c:pt idx="8356">
                  <c:v>12.958</c:v>
                </c:pt>
                <c:pt idx="8357">
                  <c:v>12.961</c:v>
                </c:pt>
                <c:pt idx="8358">
                  <c:v>12.964</c:v>
                </c:pt>
                <c:pt idx="8359">
                  <c:v>12.965999999999999</c:v>
                </c:pt>
                <c:pt idx="8360">
                  <c:v>12.968999999999999</c:v>
                </c:pt>
                <c:pt idx="8361">
                  <c:v>12.972</c:v>
                </c:pt>
                <c:pt idx="8362">
                  <c:v>12.974</c:v>
                </c:pt>
                <c:pt idx="8363">
                  <c:v>12.977</c:v>
                </c:pt>
                <c:pt idx="8364">
                  <c:v>12.98</c:v>
                </c:pt>
                <c:pt idx="8365">
                  <c:v>12.981999999999999</c:v>
                </c:pt>
                <c:pt idx="8366">
                  <c:v>12.984999999999999</c:v>
                </c:pt>
                <c:pt idx="8367">
                  <c:v>12.988</c:v>
                </c:pt>
                <c:pt idx="8368">
                  <c:v>12.99</c:v>
                </c:pt>
                <c:pt idx="8369">
                  <c:v>12.993</c:v>
                </c:pt>
                <c:pt idx="8370">
                  <c:v>12.996</c:v>
                </c:pt>
                <c:pt idx="8371">
                  <c:v>12.997999999999999</c:v>
                </c:pt>
                <c:pt idx="8372">
                  <c:v>13.000999999999999</c:v>
                </c:pt>
                <c:pt idx="8373">
                  <c:v>13.004</c:v>
                </c:pt>
                <c:pt idx="8374">
                  <c:v>13.006</c:v>
                </c:pt>
                <c:pt idx="8375">
                  <c:v>13.009</c:v>
                </c:pt>
                <c:pt idx="8376">
                  <c:v>13.012</c:v>
                </c:pt>
                <c:pt idx="8377">
                  <c:v>13.013999999999999</c:v>
                </c:pt>
                <c:pt idx="8378">
                  <c:v>13.016999999999999</c:v>
                </c:pt>
                <c:pt idx="8379">
                  <c:v>13.02</c:v>
                </c:pt>
                <c:pt idx="8380">
                  <c:v>13.022</c:v>
                </c:pt>
                <c:pt idx="8381">
                  <c:v>13.025</c:v>
                </c:pt>
                <c:pt idx="8382">
                  <c:v>13.028</c:v>
                </c:pt>
                <c:pt idx="8383">
                  <c:v>13.03</c:v>
                </c:pt>
                <c:pt idx="8384">
                  <c:v>13.032999999999999</c:v>
                </c:pt>
                <c:pt idx="8385">
                  <c:v>13.036</c:v>
                </c:pt>
                <c:pt idx="8386">
                  <c:v>13.038</c:v>
                </c:pt>
                <c:pt idx="8387">
                  <c:v>13.041</c:v>
                </c:pt>
                <c:pt idx="8388">
                  <c:v>13.044</c:v>
                </c:pt>
                <c:pt idx="8389">
                  <c:v>13.045999999999999</c:v>
                </c:pt>
                <c:pt idx="8390">
                  <c:v>13.048999999999999</c:v>
                </c:pt>
                <c:pt idx="8391">
                  <c:v>13.052</c:v>
                </c:pt>
                <c:pt idx="8392">
                  <c:v>13.054</c:v>
                </c:pt>
                <c:pt idx="8393">
                  <c:v>13.057</c:v>
                </c:pt>
                <c:pt idx="8394">
                  <c:v>13.06</c:v>
                </c:pt>
                <c:pt idx="8395">
                  <c:v>13.061999999999999</c:v>
                </c:pt>
                <c:pt idx="8396">
                  <c:v>13.065</c:v>
                </c:pt>
                <c:pt idx="8397">
                  <c:v>13.068</c:v>
                </c:pt>
                <c:pt idx="8398">
                  <c:v>13.07</c:v>
                </c:pt>
                <c:pt idx="8399">
                  <c:v>13.073</c:v>
                </c:pt>
                <c:pt idx="8400">
                  <c:v>13.076000000000001</c:v>
                </c:pt>
                <c:pt idx="8401">
                  <c:v>13.077999999999999</c:v>
                </c:pt>
                <c:pt idx="8402">
                  <c:v>13.081</c:v>
                </c:pt>
                <c:pt idx="8403">
                  <c:v>13.084</c:v>
                </c:pt>
                <c:pt idx="8404">
                  <c:v>13.086</c:v>
                </c:pt>
                <c:pt idx="8405">
                  <c:v>13.089</c:v>
                </c:pt>
                <c:pt idx="8406">
                  <c:v>13.092000000000001</c:v>
                </c:pt>
                <c:pt idx="8407">
                  <c:v>13.093999999999999</c:v>
                </c:pt>
                <c:pt idx="8408">
                  <c:v>13.097</c:v>
                </c:pt>
                <c:pt idx="8409">
                  <c:v>13.1</c:v>
                </c:pt>
                <c:pt idx="8410">
                  <c:v>13.102</c:v>
                </c:pt>
                <c:pt idx="8411">
                  <c:v>13.105</c:v>
                </c:pt>
                <c:pt idx="8412">
                  <c:v>13.108000000000001</c:v>
                </c:pt>
                <c:pt idx="8413">
                  <c:v>13.11</c:v>
                </c:pt>
                <c:pt idx="8414">
                  <c:v>13.113</c:v>
                </c:pt>
                <c:pt idx="8415">
                  <c:v>13.116</c:v>
                </c:pt>
                <c:pt idx="8416">
                  <c:v>13.118</c:v>
                </c:pt>
                <c:pt idx="8417">
                  <c:v>13.121</c:v>
                </c:pt>
                <c:pt idx="8418">
                  <c:v>13.124000000000001</c:v>
                </c:pt>
                <c:pt idx="8419">
                  <c:v>13.125999999999999</c:v>
                </c:pt>
                <c:pt idx="8420">
                  <c:v>13.129</c:v>
                </c:pt>
                <c:pt idx="8421">
                  <c:v>13.132</c:v>
                </c:pt>
                <c:pt idx="8422">
                  <c:v>13.134</c:v>
                </c:pt>
                <c:pt idx="8423">
                  <c:v>13.137</c:v>
                </c:pt>
                <c:pt idx="8424">
                  <c:v>13.14</c:v>
                </c:pt>
                <c:pt idx="8425">
                  <c:v>13.141999999999999</c:v>
                </c:pt>
                <c:pt idx="8426">
                  <c:v>13.145</c:v>
                </c:pt>
                <c:pt idx="8427">
                  <c:v>13.147</c:v>
                </c:pt>
                <c:pt idx="8428">
                  <c:v>13.15</c:v>
                </c:pt>
                <c:pt idx="8429">
                  <c:v>13.153</c:v>
                </c:pt>
                <c:pt idx="8430">
                  <c:v>13.154999999999999</c:v>
                </c:pt>
                <c:pt idx="8431">
                  <c:v>13.157999999999999</c:v>
                </c:pt>
                <c:pt idx="8432">
                  <c:v>13.161</c:v>
                </c:pt>
                <c:pt idx="8433">
                  <c:v>13.163</c:v>
                </c:pt>
                <c:pt idx="8434">
                  <c:v>13.166</c:v>
                </c:pt>
                <c:pt idx="8435">
                  <c:v>13.167999999999999</c:v>
                </c:pt>
                <c:pt idx="8436">
                  <c:v>13.170999999999999</c:v>
                </c:pt>
                <c:pt idx="8437">
                  <c:v>13.173999999999999</c:v>
                </c:pt>
                <c:pt idx="8438">
                  <c:v>13.177</c:v>
                </c:pt>
                <c:pt idx="8439">
                  <c:v>13.179</c:v>
                </c:pt>
                <c:pt idx="8440">
                  <c:v>13.182</c:v>
                </c:pt>
                <c:pt idx="8441">
                  <c:v>13.183999999999999</c:v>
                </c:pt>
                <c:pt idx="8442">
                  <c:v>13.186999999999999</c:v>
                </c:pt>
                <c:pt idx="8443">
                  <c:v>13.19</c:v>
                </c:pt>
                <c:pt idx="8444">
                  <c:v>13.193</c:v>
                </c:pt>
                <c:pt idx="8445">
                  <c:v>13.195</c:v>
                </c:pt>
                <c:pt idx="8446">
                  <c:v>13.198</c:v>
                </c:pt>
                <c:pt idx="8447">
                  <c:v>13.201000000000001</c:v>
                </c:pt>
                <c:pt idx="8448">
                  <c:v>13.202999999999999</c:v>
                </c:pt>
                <c:pt idx="8449">
                  <c:v>13.206</c:v>
                </c:pt>
                <c:pt idx="8450">
                  <c:v>13.209</c:v>
                </c:pt>
                <c:pt idx="8451">
                  <c:v>13.211</c:v>
                </c:pt>
                <c:pt idx="8452">
                  <c:v>13.214</c:v>
                </c:pt>
                <c:pt idx="8453">
                  <c:v>13.217000000000001</c:v>
                </c:pt>
                <c:pt idx="8454">
                  <c:v>13.218999999999999</c:v>
                </c:pt>
                <c:pt idx="8455">
                  <c:v>13.222</c:v>
                </c:pt>
                <c:pt idx="8456">
                  <c:v>13.225</c:v>
                </c:pt>
                <c:pt idx="8457">
                  <c:v>13.227</c:v>
                </c:pt>
                <c:pt idx="8458">
                  <c:v>13.23</c:v>
                </c:pt>
                <c:pt idx="8459">
                  <c:v>13.233000000000001</c:v>
                </c:pt>
                <c:pt idx="8460">
                  <c:v>13.234999999999999</c:v>
                </c:pt>
                <c:pt idx="8461">
                  <c:v>13.238</c:v>
                </c:pt>
                <c:pt idx="8462">
                  <c:v>13.241</c:v>
                </c:pt>
                <c:pt idx="8463">
                  <c:v>13.243</c:v>
                </c:pt>
                <c:pt idx="8464">
                  <c:v>13.246</c:v>
                </c:pt>
                <c:pt idx="8465">
                  <c:v>13.247999999999999</c:v>
                </c:pt>
                <c:pt idx="8466">
                  <c:v>13.250999999999999</c:v>
                </c:pt>
                <c:pt idx="8467">
                  <c:v>13.254</c:v>
                </c:pt>
                <c:pt idx="8468">
                  <c:v>13.257</c:v>
                </c:pt>
                <c:pt idx="8469">
                  <c:v>13.259</c:v>
                </c:pt>
                <c:pt idx="8470">
                  <c:v>13.262</c:v>
                </c:pt>
                <c:pt idx="8471">
                  <c:v>13.265000000000001</c:v>
                </c:pt>
                <c:pt idx="8472">
                  <c:v>13.266999999999999</c:v>
                </c:pt>
                <c:pt idx="8473">
                  <c:v>13.27</c:v>
                </c:pt>
                <c:pt idx="8474">
                  <c:v>13.273</c:v>
                </c:pt>
                <c:pt idx="8475">
                  <c:v>13.275</c:v>
                </c:pt>
                <c:pt idx="8476">
                  <c:v>13.278</c:v>
                </c:pt>
                <c:pt idx="8477">
                  <c:v>13.281000000000001</c:v>
                </c:pt>
                <c:pt idx="8478">
                  <c:v>13.282999999999999</c:v>
                </c:pt>
                <c:pt idx="8479">
                  <c:v>13.286</c:v>
                </c:pt>
                <c:pt idx="8480">
                  <c:v>13.289</c:v>
                </c:pt>
                <c:pt idx="8481">
                  <c:v>13.291</c:v>
                </c:pt>
                <c:pt idx="8482">
                  <c:v>13.294</c:v>
                </c:pt>
                <c:pt idx="8483">
                  <c:v>13.297000000000001</c:v>
                </c:pt>
                <c:pt idx="8484">
                  <c:v>13.298999999999999</c:v>
                </c:pt>
                <c:pt idx="8485">
                  <c:v>13.302</c:v>
                </c:pt>
                <c:pt idx="8486">
                  <c:v>13.305</c:v>
                </c:pt>
                <c:pt idx="8487">
                  <c:v>13.307</c:v>
                </c:pt>
                <c:pt idx="8488">
                  <c:v>13.31</c:v>
                </c:pt>
                <c:pt idx="8489">
                  <c:v>13.313000000000001</c:v>
                </c:pt>
                <c:pt idx="8490">
                  <c:v>13.315</c:v>
                </c:pt>
                <c:pt idx="8491">
                  <c:v>13.318</c:v>
                </c:pt>
                <c:pt idx="8492">
                  <c:v>13.321</c:v>
                </c:pt>
                <c:pt idx="8493">
                  <c:v>13.323</c:v>
                </c:pt>
                <c:pt idx="8494">
                  <c:v>13.326000000000001</c:v>
                </c:pt>
                <c:pt idx="8495">
                  <c:v>13.327999999999999</c:v>
                </c:pt>
                <c:pt idx="8496">
                  <c:v>13.331</c:v>
                </c:pt>
                <c:pt idx="8497">
                  <c:v>13.334</c:v>
                </c:pt>
                <c:pt idx="8498">
                  <c:v>13.337</c:v>
                </c:pt>
                <c:pt idx="8499">
                  <c:v>13.339</c:v>
                </c:pt>
                <c:pt idx="8500">
                  <c:v>13.342000000000001</c:v>
                </c:pt>
                <c:pt idx="8501">
                  <c:v>13.345000000000001</c:v>
                </c:pt>
                <c:pt idx="8502">
                  <c:v>13.347</c:v>
                </c:pt>
                <c:pt idx="8503">
                  <c:v>13.35</c:v>
                </c:pt>
                <c:pt idx="8504">
                  <c:v>13.353</c:v>
                </c:pt>
                <c:pt idx="8505">
                  <c:v>13.355</c:v>
                </c:pt>
                <c:pt idx="8506">
                  <c:v>13.358000000000001</c:v>
                </c:pt>
                <c:pt idx="8507">
                  <c:v>13.361000000000001</c:v>
                </c:pt>
                <c:pt idx="8508">
                  <c:v>13.363</c:v>
                </c:pt>
                <c:pt idx="8509">
                  <c:v>13.366</c:v>
                </c:pt>
                <c:pt idx="8510">
                  <c:v>13.368</c:v>
                </c:pt>
                <c:pt idx="8511">
                  <c:v>13.371</c:v>
                </c:pt>
                <c:pt idx="8512">
                  <c:v>13.374000000000001</c:v>
                </c:pt>
                <c:pt idx="8513">
                  <c:v>13.377000000000001</c:v>
                </c:pt>
                <c:pt idx="8514">
                  <c:v>13.379</c:v>
                </c:pt>
                <c:pt idx="8515">
                  <c:v>13.382</c:v>
                </c:pt>
                <c:pt idx="8516">
                  <c:v>13.385</c:v>
                </c:pt>
                <c:pt idx="8517">
                  <c:v>13.387</c:v>
                </c:pt>
                <c:pt idx="8518">
                  <c:v>13.39</c:v>
                </c:pt>
                <c:pt idx="8519">
                  <c:v>13.393000000000001</c:v>
                </c:pt>
                <c:pt idx="8520">
                  <c:v>13.395</c:v>
                </c:pt>
                <c:pt idx="8521">
                  <c:v>13.398</c:v>
                </c:pt>
                <c:pt idx="8522">
                  <c:v>13.401</c:v>
                </c:pt>
                <c:pt idx="8523">
                  <c:v>13.403</c:v>
                </c:pt>
                <c:pt idx="8524">
                  <c:v>13.406000000000001</c:v>
                </c:pt>
                <c:pt idx="8525">
                  <c:v>13.409000000000001</c:v>
                </c:pt>
                <c:pt idx="8526">
                  <c:v>13.411</c:v>
                </c:pt>
                <c:pt idx="8527">
                  <c:v>13.414</c:v>
                </c:pt>
                <c:pt idx="8528">
                  <c:v>13.417</c:v>
                </c:pt>
                <c:pt idx="8529">
                  <c:v>13.419</c:v>
                </c:pt>
                <c:pt idx="8530">
                  <c:v>13.422000000000001</c:v>
                </c:pt>
                <c:pt idx="8531">
                  <c:v>13.425000000000001</c:v>
                </c:pt>
                <c:pt idx="8532">
                  <c:v>13.427</c:v>
                </c:pt>
                <c:pt idx="8533">
                  <c:v>13.43</c:v>
                </c:pt>
                <c:pt idx="8534">
                  <c:v>13.433</c:v>
                </c:pt>
                <c:pt idx="8535">
                  <c:v>13.435</c:v>
                </c:pt>
                <c:pt idx="8536">
                  <c:v>13.438000000000001</c:v>
                </c:pt>
                <c:pt idx="8537">
                  <c:v>13.441000000000001</c:v>
                </c:pt>
                <c:pt idx="8538">
                  <c:v>13.443</c:v>
                </c:pt>
                <c:pt idx="8539">
                  <c:v>13.446</c:v>
                </c:pt>
                <c:pt idx="8540">
                  <c:v>13.448</c:v>
                </c:pt>
                <c:pt idx="8541">
                  <c:v>13.451000000000001</c:v>
                </c:pt>
                <c:pt idx="8542">
                  <c:v>13.454000000000001</c:v>
                </c:pt>
                <c:pt idx="8543">
                  <c:v>13.457000000000001</c:v>
                </c:pt>
                <c:pt idx="8544">
                  <c:v>13.459</c:v>
                </c:pt>
                <c:pt idx="8545">
                  <c:v>13.462</c:v>
                </c:pt>
                <c:pt idx="8546">
                  <c:v>13.465</c:v>
                </c:pt>
                <c:pt idx="8547">
                  <c:v>13.467000000000001</c:v>
                </c:pt>
                <c:pt idx="8548">
                  <c:v>13.47</c:v>
                </c:pt>
                <c:pt idx="8549">
                  <c:v>13.473000000000001</c:v>
                </c:pt>
                <c:pt idx="8550">
                  <c:v>13.475</c:v>
                </c:pt>
                <c:pt idx="8551">
                  <c:v>13.478</c:v>
                </c:pt>
                <c:pt idx="8552">
                  <c:v>13.48</c:v>
                </c:pt>
                <c:pt idx="8553">
                  <c:v>13.483000000000001</c:v>
                </c:pt>
                <c:pt idx="8554">
                  <c:v>13.486000000000001</c:v>
                </c:pt>
                <c:pt idx="8555">
                  <c:v>13.489000000000001</c:v>
                </c:pt>
                <c:pt idx="8556">
                  <c:v>13.491</c:v>
                </c:pt>
                <c:pt idx="8557">
                  <c:v>13.494</c:v>
                </c:pt>
                <c:pt idx="8558">
                  <c:v>13.497</c:v>
                </c:pt>
                <c:pt idx="8559">
                  <c:v>13.499000000000001</c:v>
                </c:pt>
                <c:pt idx="8560">
                  <c:v>13.502000000000001</c:v>
                </c:pt>
                <c:pt idx="8561">
                  <c:v>13.504</c:v>
                </c:pt>
                <c:pt idx="8562">
                  <c:v>13.507</c:v>
                </c:pt>
                <c:pt idx="8563">
                  <c:v>13.509</c:v>
                </c:pt>
                <c:pt idx="8564">
                  <c:v>13.512</c:v>
                </c:pt>
                <c:pt idx="8565">
                  <c:v>13.513999999999999</c:v>
                </c:pt>
                <c:pt idx="8566">
                  <c:v>13.516999999999999</c:v>
                </c:pt>
                <c:pt idx="8567">
                  <c:v>13.52</c:v>
                </c:pt>
                <c:pt idx="8568">
                  <c:v>13.522</c:v>
                </c:pt>
                <c:pt idx="8569">
                  <c:v>13.525</c:v>
                </c:pt>
                <c:pt idx="8570">
                  <c:v>13.526999999999999</c:v>
                </c:pt>
                <c:pt idx="8571">
                  <c:v>13.53</c:v>
                </c:pt>
                <c:pt idx="8572">
                  <c:v>13.532999999999999</c:v>
                </c:pt>
                <c:pt idx="8573">
                  <c:v>13.535</c:v>
                </c:pt>
                <c:pt idx="8574">
                  <c:v>13.538</c:v>
                </c:pt>
                <c:pt idx="8575">
                  <c:v>13.541</c:v>
                </c:pt>
                <c:pt idx="8576">
                  <c:v>13.542999999999999</c:v>
                </c:pt>
                <c:pt idx="8577">
                  <c:v>13.545999999999999</c:v>
                </c:pt>
                <c:pt idx="8578">
                  <c:v>13.548</c:v>
                </c:pt>
                <c:pt idx="8579">
                  <c:v>13.551</c:v>
                </c:pt>
                <c:pt idx="8580">
                  <c:v>13.554</c:v>
                </c:pt>
                <c:pt idx="8581">
                  <c:v>13.557</c:v>
                </c:pt>
                <c:pt idx="8582">
                  <c:v>13.558999999999999</c:v>
                </c:pt>
                <c:pt idx="8583">
                  <c:v>13.561999999999999</c:v>
                </c:pt>
                <c:pt idx="8584">
                  <c:v>13.565</c:v>
                </c:pt>
                <c:pt idx="8585">
                  <c:v>13.567</c:v>
                </c:pt>
                <c:pt idx="8586">
                  <c:v>13.57</c:v>
                </c:pt>
                <c:pt idx="8587">
                  <c:v>13.573</c:v>
                </c:pt>
                <c:pt idx="8588">
                  <c:v>13.574999999999999</c:v>
                </c:pt>
                <c:pt idx="8589">
                  <c:v>13.577999999999999</c:v>
                </c:pt>
                <c:pt idx="8590">
                  <c:v>13.581</c:v>
                </c:pt>
                <c:pt idx="8591">
                  <c:v>13.583</c:v>
                </c:pt>
                <c:pt idx="8592">
                  <c:v>13.586</c:v>
                </c:pt>
                <c:pt idx="8593">
                  <c:v>13.589</c:v>
                </c:pt>
                <c:pt idx="8594">
                  <c:v>13.590999999999999</c:v>
                </c:pt>
                <c:pt idx="8595">
                  <c:v>13.593999999999999</c:v>
                </c:pt>
                <c:pt idx="8596">
                  <c:v>13.597</c:v>
                </c:pt>
                <c:pt idx="8597">
                  <c:v>13.599</c:v>
                </c:pt>
                <c:pt idx="8598">
                  <c:v>13.602</c:v>
                </c:pt>
                <c:pt idx="8599">
                  <c:v>13.605</c:v>
                </c:pt>
                <c:pt idx="8600">
                  <c:v>13.606999999999999</c:v>
                </c:pt>
                <c:pt idx="8601">
                  <c:v>13.61</c:v>
                </c:pt>
                <c:pt idx="8602">
                  <c:v>13.613</c:v>
                </c:pt>
                <c:pt idx="8603">
                  <c:v>13.615</c:v>
                </c:pt>
                <c:pt idx="8604">
                  <c:v>13.618</c:v>
                </c:pt>
                <c:pt idx="8605">
                  <c:v>13.621</c:v>
                </c:pt>
                <c:pt idx="8606">
                  <c:v>13.622999999999999</c:v>
                </c:pt>
                <c:pt idx="8607">
                  <c:v>13.625999999999999</c:v>
                </c:pt>
                <c:pt idx="8608">
                  <c:v>13.629</c:v>
                </c:pt>
                <c:pt idx="8609">
                  <c:v>13.631</c:v>
                </c:pt>
                <c:pt idx="8610">
                  <c:v>13.634</c:v>
                </c:pt>
                <c:pt idx="8611">
                  <c:v>13.637</c:v>
                </c:pt>
                <c:pt idx="8612">
                  <c:v>13.638999999999999</c:v>
                </c:pt>
                <c:pt idx="8613">
                  <c:v>13.641999999999999</c:v>
                </c:pt>
                <c:pt idx="8614">
                  <c:v>13.645</c:v>
                </c:pt>
                <c:pt idx="8615">
                  <c:v>13.647</c:v>
                </c:pt>
                <c:pt idx="8616">
                  <c:v>13.65</c:v>
                </c:pt>
                <c:pt idx="8617">
                  <c:v>13.653</c:v>
                </c:pt>
                <c:pt idx="8618">
                  <c:v>13.654999999999999</c:v>
                </c:pt>
                <c:pt idx="8619">
                  <c:v>13.657999999999999</c:v>
                </c:pt>
                <c:pt idx="8620">
                  <c:v>13.661</c:v>
                </c:pt>
                <c:pt idx="8621">
                  <c:v>13.663</c:v>
                </c:pt>
                <c:pt idx="8622">
                  <c:v>13.666</c:v>
                </c:pt>
                <c:pt idx="8623">
                  <c:v>13.667999999999999</c:v>
                </c:pt>
                <c:pt idx="8624">
                  <c:v>13.670999999999999</c:v>
                </c:pt>
                <c:pt idx="8625">
                  <c:v>13.673999999999999</c:v>
                </c:pt>
                <c:pt idx="8626">
                  <c:v>13.677</c:v>
                </c:pt>
                <c:pt idx="8627">
                  <c:v>13.679</c:v>
                </c:pt>
                <c:pt idx="8628">
                  <c:v>13.682</c:v>
                </c:pt>
                <c:pt idx="8629">
                  <c:v>13.685</c:v>
                </c:pt>
                <c:pt idx="8630">
                  <c:v>13.686999999999999</c:v>
                </c:pt>
                <c:pt idx="8631">
                  <c:v>13.69</c:v>
                </c:pt>
                <c:pt idx="8632">
                  <c:v>13.693</c:v>
                </c:pt>
                <c:pt idx="8633">
                  <c:v>13.695</c:v>
                </c:pt>
                <c:pt idx="8634">
                  <c:v>13.698</c:v>
                </c:pt>
                <c:pt idx="8635">
                  <c:v>13.701000000000001</c:v>
                </c:pt>
                <c:pt idx="8636">
                  <c:v>13.702999999999999</c:v>
                </c:pt>
                <c:pt idx="8637">
                  <c:v>13.706</c:v>
                </c:pt>
                <c:pt idx="8638">
                  <c:v>13.709</c:v>
                </c:pt>
                <c:pt idx="8639">
                  <c:v>13.711</c:v>
                </c:pt>
                <c:pt idx="8640">
                  <c:v>13.714</c:v>
                </c:pt>
                <c:pt idx="8641">
                  <c:v>13.717000000000001</c:v>
                </c:pt>
                <c:pt idx="8642">
                  <c:v>13.718999999999999</c:v>
                </c:pt>
                <c:pt idx="8643">
                  <c:v>13.722</c:v>
                </c:pt>
                <c:pt idx="8644">
                  <c:v>13.725</c:v>
                </c:pt>
                <c:pt idx="8645">
                  <c:v>13.727</c:v>
                </c:pt>
                <c:pt idx="8646">
                  <c:v>13.73</c:v>
                </c:pt>
                <c:pt idx="8647">
                  <c:v>13.733000000000001</c:v>
                </c:pt>
                <c:pt idx="8648">
                  <c:v>13.734999999999999</c:v>
                </c:pt>
                <c:pt idx="8649">
                  <c:v>13.738</c:v>
                </c:pt>
                <c:pt idx="8650">
                  <c:v>13.741</c:v>
                </c:pt>
                <c:pt idx="8651">
                  <c:v>13.743</c:v>
                </c:pt>
                <c:pt idx="8652">
                  <c:v>13.746</c:v>
                </c:pt>
                <c:pt idx="8653">
                  <c:v>13.747999999999999</c:v>
                </c:pt>
                <c:pt idx="8654">
                  <c:v>13.750999999999999</c:v>
                </c:pt>
                <c:pt idx="8655">
                  <c:v>13.754</c:v>
                </c:pt>
                <c:pt idx="8656">
                  <c:v>13.757</c:v>
                </c:pt>
                <c:pt idx="8657">
                  <c:v>13.759</c:v>
                </c:pt>
                <c:pt idx="8658">
                  <c:v>13.762</c:v>
                </c:pt>
                <c:pt idx="8659">
                  <c:v>13.765000000000001</c:v>
                </c:pt>
                <c:pt idx="8660">
                  <c:v>13.766999999999999</c:v>
                </c:pt>
                <c:pt idx="8661">
                  <c:v>13.77</c:v>
                </c:pt>
                <c:pt idx="8662">
                  <c:v>13.773</c:v>
                </c:pt>
                <c:pt idx="8663">
                  <c:v>13.775</c:v>
                </c:pt>
                <c:pt idx="8664">
                  <c:v>13.778</c:v>
                </c:pt>
                <c:pt idx="8665">
                  <c:v>13.78</c:v>
                </c:pt>
                <c:pt idx="8666">
                  <c:v>13.782999999999999</c:v>
                </c:pt>
                <c:pt idx="8667">
                  <c:v>13.786</c:v>
                </c:pt>
                <c:pt idx="8668">
                  <c:v>13.789</c:v>
                </c:pt>
                <c:pt idx="8669">
                  <c:v>13.791</c:v>
                </c:pt>
                <c:pt idx="8670">
                  <c:v>13.794</c:v>
                </c:pt>
                <c:pt idx="8671">
                  <c:v>13.797000000000001</c:v>
                </c:pt>
                <c:pt idx="8672">
                  <c:v>13.798999999999999</c:v>
                </c:pt>
                <c:pt idx="8673">
                  <c:v>13.802</c:v>
                </c:pt>
                <c:pt idx="8674">
                  <c:v>13.805</c:v>
                </c:pt>
                <c:pt idx="8675">
                  <c:v>13.807</c:v>
                </c:pt>
                <c:pt idx="8676">
                  <c:v>13.81</c:v>
                </c:pt>
                <c:pt idx="8677">
                  <c:v>13.813000000000001</c:v>
                </c:pt>
                <c:pt idx="8678">
                  <c:v>13.815</c:v>
                </c:pt>
                <c:pt idx="8679">
                  <c:v>13.818</c:v>
                </c:pt>
                <c:pt idx="8680">
                  <c:v>13.821</c:v>
                </c:pt>
                <c:pt idx="8681">
                  <c:v>13.823</c:v>
                </c:pt>
                <c:pt idx="8682">
                  <c:v>13.826000000000001</c:v>
                </c:pt>
                <c:pt idx="8683">
                  <c:v>13.829000000000001</c:v>
                </c:pt>
                <c:pt idx="8684">
                  <c:v>13.831</c:v>
                </c:pt>
                <c:pt idx="8685">
                  <c:v>13.834</c:v>
                </c:pt>
                <c:pt idx="8686">
                  <c:v>13.837</c:v>
                </c:pt>
                <c:pt idx="8687">
                  <c:v>13.839</c:v>
                </c:pt>
                <c:pt idx="8688">
                  <c:v>13.842000000000001</c:v>
                </c:pt>
                <c:pt idx="8689">
                  <c:v>13.845000000000001</c:v>
                </c:pt>
                <c:pt idx="8690">
                  <c:v>13.847</c:v>
                </c:pt>
                <c:pt idx="8691">
                  <c:v>13.85</c:v>
                </c:pt>
                <c:pt idx="8692">
                  <c:v>13.853</c:v>
                </c:pt>
                <c:pt idx="8693">
                  <c:v>13.855</c:v>
                </c:pt>
                <c:pt idx="8694">
                  <c:v>13.858000000000001</c:v>
                </c:pt>
                <c:pt idx="8695">
                  <c:v>13.861000000000001</c:v>
                </c:pt>
                <c:pt idx="8696">
                  <c:v>13.863</c:v>
                </c:pt>
                <c:pt idx="8697">
                  <c:v>13.866</c:v>
                </c:pt>
                <c:pt idx="8698">
                  <c:v>13.868</c:v>
                </c:pt>
                <c:pt idx="8699">
                  <c:v>13.871</c:v>
                </c:pt>
                <c:pt idx="8700">
                  <c:v>13.874000000000001</c:v>
                </c:pt>
                <c:pt idx="8701">
                  <c:v>13.875999999999999</c:v>
                </c:pt>
                <c:pt idx="8702">
                  <c:v>13.879</c:v>
                </c:pt>
                <c:pt idx="8703">
                  <c:v>13.881</c:v>
                </c:pt>
                <c:pt idx="8704">
                  <c:v>13.884</c:v>
                </c:pt>
                <c:pt idx="8705">
                  <c:v>13.887</c:v>
                </c:pt>
                <c:pt idx="8706">
                  <c:v>13.888999999999999</c:v>
                </c:pt>
                <c:pt idx="8707">
                  <c:v>13.891999999999999</c:v>
                </c:pt>
                <c:pt idx="8708">
                  <c:v>13.895</c:v>
                </c:pt>
                <c:pt idx="8709">
                  <c:v>13.897</c:v>
                </c:pt>
                <c:pt idx="8710">
                  <c:v>13.9</c:v>
                </c:pt>
                <c:pt idx="8711">
                  <c:v>13.903</c:v>
                </c:pt>
                <c:pt idx="8712">
                  <c:v>13.904999999999999</c:v>
                </c:pt>
                <c:pt idx="8713">
                  <c:v>13.907999999999999</c:v>
                </c:pt>
                <c:pt idx="8714">
                  <c:v>13.911</c:v>
                </c:pt>
                <c:pt idx="8715">
                  <c:v>13.913</c:v>
                </c:pt>
                <c:pt idx="8716">
                  <c:v>13.916</c:v>
                </c:pt>
                <c:pt idx="8717">
                  <c:v>13.919</c:v>
                </c:pt>
                <c:pt idx="8718">
                  <c:v>13.920999999999999</c:v>
                </c:pt>
                <c:pt idx="8719">
                  <c:v>13.923999999999999</c:v>
                </c:pt>
                <c:pt idx="8720">
                  <c:v>13.927</c:v>
                </c:pt>
                <c:pt idx="8721">
                  <c:v>13.929</c:v>
                </c:pt>
                <c:pt idx="8722">
                  <c:v>13.932</c:v>
                </c:pt>
                <c:pt idx="8723">
                  <c:v>13.935</c:v>
                </c:pt>
                <c:pt idx="8724">
                  <c:v>13.936999999999999</c:v>
                </c:pt>
                <c:pt idx="8725">
                  <c:v>13.94</c:v>
                </c:pt>
                <c:pt idx="8726">
                  <c:v>13.943</c:v>
                </c:pt>
                <c:pt idx="8727">
                  <c:v>13.945</c:v>
                </c:pt>
                <c:pt idx="8728">
                  <c:v>13.948</c:v>
                </c:pt>
                <c:pt idx="8729">
                  <c:v>13.951000000000001</c:v>
                </c:pt>
                <c:pt idx="8730">
                  <c:v>13.952999999999999</c:v>
                </c:pt>
                <c:pt idx="8731">
                  <c:v>13.956</c:v>
                </c:pt>
                <c:pt idx="8732">
                  <c:v>13.959</c:v>
                </c:pt>
                <c:pt idx="8733">
                  <c:v>13.961</c:v>
                </c:pt>
                <c:pt idx="8734">
                  <c:v>13.964</c:v>
                </c:pt>
                <c:pt idx="8735">
                  <c:v>13.965999999999999</c:v>
                </c:pt>
                <c:pt idx="8736">
                  <c:v>13.968999999999999</c:v>
                </c:pt>
                <c:pt idx="8737">
                  <c:v>13.972</c:v>
                </c:pt>
                <c:pt idx="8738">
                  <c:v>13.974</c:v>
                </c:pt>
                <c:pt idx="8739">
                  <c:v>13.977</c:v>
                </c:pt>
                <c:pt idx="8740">
                  <c:v>13.98</c:v>
                </c:pt>
                <c:pt idx="8741">
                  <c:v>13.981999999999999</c:v>
                </c:pt>
                <c:pt idx="8742">
                  <c:v>13.984999999999999</c:v>
                </c:pt>
                <c:pt idx="8743">
                  <c:v>13.988</c:v>
                </c:pt>
                <c:pt idx="8744">
                  <c:v>13.99</c:v>
                </c:pt>
                <c:pt idx="8745">
                  <c:v>13.993</c:v>
                </c:pt>
                <c:pt idx="8746">
                  <c:v>13.996</c:v>
                </c:pt>
                <c:pt idx="8747">
                  <c:v>13.997999999999999</c:v>
                </c:pt>
                <c:pt idx="8748">
                  <c:v>14.000999999999999</c:v>
                </c:pt>
                <c:pt idx="8749">
                  <c:v>14.004</c:v>
                </c:pt>
                <c:pt idx="8750">
                  <c:v>14.006</c:v>
                </c:pt>
                <c:pt idx="8751">
                  <c:v>14.009</c:v>
                </c:pt>
                <c:pt idx="8752">
                  <c:v>14.012</c:v>
                </c:pt>
                <c:pt idx="8753">
                  <c:v>14.013999999999999</c:v>
                </c:pt>
                <c:pt idx="8754">
                  <c:v>14.016999999999999</c:v>
                </c:pt>
                <c:pt idx="8755">
                  <c:v>14.02</c:v>
                </c:pt>
                <c:pt idx="8756">
                  <c:v>14.022</c:v>
                </c:pt>
                <c:pt idx="8757">
                  <c:v>14.025</c:v>
                </c:pt>
                <c:pt idx="8758">
                  <c:v>14.028</c:v>
                </c:pt>
                <c:pt idx="8759">
                  <c:v>14.03</c:v>
                </c:pt>
                <c:pt idx="8760">
                  <c:v>14.032999999999999</c:v>
                </c:pt>
                <c:pt idx="8761">
                  <c:v>14.036</c:v>
                </c:pt>
                <c:pt idx="8762">
                  <c:v>14.038</c:v>
                </c:pt>
                <c:pt idx="8763">
                  <c:v>14.041</c:v>
                </c:pt>
                <c:pt idx="8764">
                  <c:v>14.044</c:v>
                </c:pt>
                <c:pt idx="8765">
                  <c:v>14.045999999999999</c:v>
                </c:pt>
                <c:pt idx="8766">
                  <c:v>14.048999999999999</c:v>
                </c:pt>
                <c:pt idx="8767">
                  <c:v>14.052</c:v>
                </c:pt>
                <c:pt idx="8768">
                  <c:v>14.054</c:v>
                </c:pt>
                <c:pt idx="8769">
                  <c:v>14.057</c:v>
                </c:pt>
                <c:pt idx="8770">
                  <c:v>14.06</c:v>
                </c:pt>
                <c:pt idx="8771">
                  <c:v>14.061999999999999</c:v>
                </c:pt>
                <c:pt idx="8772">
                  <c:v>14.065</c:v>
                </c:pt>
                <c:pt idx="8773">
                  <c:v>14.068</c:v>
                </c:pt>
                <c:pt idx="8774">
                  <c:v>14.07</c:v>
                </c:pt>
                <c:pt idx="8775">
                  <c:v>14.073</c:v>
                </c:pt>
                <c:pt idx="8776">
                  <c:v>14.076000000000001</c:v>
                </c:pt>
                <c:pt idx="8777">
                  <c:v>14.077999999999999</c:v>
                </c:pt>
                <c:pt idx="8778">
                  <c:v>14.081</c:v>
                </c:pt>
                <c:pt idx="8779">
                  <c:v>14.084</c:v>
                </c:pt>
                <c:pt idx="8780">
                  <c:v>14.086</c:v>
                </c:pt>
                <c:pt idx="8781">
                  <c:v>14.089</c:v>
                </c:pt>
                <c:pt idx="8782">
                  <c:v>14.092000000000001</c:v>
                </c:pt>
                <c:pt idx="8783">
                  <c:v>14.093999999999999</c:v>
                </c:pt>
                <c:pt idx="8784">
                  <c:v>14.097</c:v>
                </c:pt>
                <c:pt idx="8785">
                  <c:v>14.1</c:v>
                </c:pt>
                <c:pt idx="8786">
                  <c:v>14.102</c:v>
                </c:pt>
                <c:pt idx="8787">
                  <c:v>14.105</c:v>
                </c:pt>
                <c:pt idx="8788">
                  <c:v>14.108000000000001</c:v>
                </c:pt>
                <c:pt idx="8789">
                  <c:v>14.11</c:v>
                </c:pt>
                <c:pt idx="8790">
                  <c:v>14.113</c:v>
                </c:pt>
                <c:pt idx="8791">
                  <c:v>14.116</c:v>
                </c:pt>
                <c:pt idx="8792">
                  <c:v>14.118</c:v>
                </c:pt>
                <c:pt idx="8793">
                  <c:v>14.121</c:v>
                </c:pt>
                <c:pt idx="8794">
                  <c:v>14.124000000000001</c:v>
                </c:pt>
                <c:pt idx="8795">
                  <c:v>14.125999999999999</c:v>
                </c:pt>
                <c:pt idx="8796">
                  <c:v>14.129</c:v>
                </c:pt>
                <c:pt idx="8797">
                  <c:v>14.132</c:v>
                </c:pt>
                <c:pt idx="8798">
                  <c:v>14.134</c:v>
                </c:pt>
                <c:pt idx="8799">
                  <c:v>14.137</c:v>
                </c:pt>
                <c:pt idx="8800">
                  <c:v>14.14</c:v>
                </c:pt>
                <c:pt idx="8801">
                  <c:v>14.141999999999999</c:v>
                </c:pt>
                <c:pt idx="8802">
                  <c:v>14.145</c:v>
                </c:pt>
                <c:pt idx="8803">
                  <c:v>14.148</c:v>
                </c:pt>
                <c:pt idx="8804">
                  <c:v>14.15</c:v>
                </c:pt>
                <c:pt idx="8805">
                  <c:v>14.153</c:v>
                </c:pt>
                <c:pt idx="8806">
                  <c:v>14.156000000000001</c:v>
                </c:pt>
                <c:pt idx="8807">
                  <c:v>14.157999999999999</c:v>
                </c:pt>
                <c:pt idx="8808">
                  <c:v>14.161</c:v>
                </c:pt>
                <c:pt idx="8809">
                  <c:v>14.164</c:v>
                </c:pt>
                <c:pt idx="8810">
                  <c:v>14.166</c:v>
                </c:pt>
                <c:pt idx="8811">
                  <c:v>14.169</c:v>
                </c:pt>
                <c:pt idx="8812">
                  <c:v>14.170999999999999</c:v>
                </c:pt>
                <c:pt idx="8813">
                  <c:v>14.173999999999999</c:v>
                </c:pt>
                <c:pt idx="8814">
                  <c:v>14.177</c:v>
                </c:pt>
                <c:pt idx="8815">
                  <c:v>14.179</c:v>
                </c:pt>
                <c:pt idx="8816">
                  <c:v>14.182</c:v>
                </c:pt>
                <c:pt idx="8817">
                  <c:v>14.185</c:v>
                </c:pt>
                <c:pt idx="8818">
                  <c:v>14.186999999999999</c:v>
                </c:pt>
                <c:pt idx="8819">
                  <c:v>14.19</c:v>
                </c:pt>
                <c:pt idx="8820">
                  <c:v>14.193</c:v>
                </c:pt>
                <c:pt idx="8821">
                  <c:v>14.195</c:v>
                </c:pt>
                <c:pt idx="8822">
                  <c:v>14.198</c:v>
                </c:pt>
                <c:pt idx="8823">
                  <c:v>14.201000000000001</c:v>
                </c:pt>
                <c:pt idx="8824">
                  <c:v>14.202999999999999</c:v>
                </c:pt>
                <c:pt idx="8825">
                  <c:v>14.206</c:v>
                </c:pt>
                <c:pt idx="8826">
                  <c:v>14.209</c:v>
                </c:pt>
                <c:pt idx="8827">
                  <c:v>14.211</c:v>
                </c:pt>
                <c:pt idx="8828">
                  <c:v>14.214</c:v>
                </c:pt>
                <c:pt idx="8829">
                  <c:v>14.217000000000001</c:v>
                </c:pt>
                <c:pt idx="8830">
                  <c:v>14.218999999999999</c:v>
                </c:pt>
                <c:pt idx="8831">
                  <c:v>14.222</c:v>
                </c:pt>
                <c:pt idx="8832">
                  <c:v>14.225</c:v>
                </c:pt>
                <c:pt idx="8833">
                  <c:v>14.227</c:v>
                </c:pt>
                <c:pt idx="8834">
                  <c:v>14.23</c:v>
                </c:pt>
                <c:pt idx="8835">
                  <c:v>14.233000000000001</c:v>
                </c:pt>
                <c:pt idx="8836">
                  <c:v>14.234999999999999</c:v>
                </c:pt>
                <c:pt idx="8837">
                  <c:v>14.238</c:v>
                </c:pt>
                <c:pt idx="8838">
                  <c:v>14.241</c:v>
                </c:pt>
                <c:pt idx="8839">
                  <c:v>14.243</c:v>
                </c:pt>
                <c:pt idx="8840">
                  <c:v>14.246</c:v>
                </c:pt>
                <c:pt idx="8841">
                  <c:v>14.249000000000001</c:v>
                </c:pt>
                <c:pt idx="8842">
                  <c:v>14.250999999999999</c:v>
                </c:pt>
                <c:pt idx="8843">
                  <c:v>14.254</c:v>
                </c:pt>
                <c:pt idx="8844">
                  <c:v>14.257</c:v>
                </c:pt>
                <c:pt idx="8845">
                  <c:v>14.259</c:v>
                </c:pt>
                <c:pt idx="8846">
                  <c:v>14.262</c:v>
                </c:pt>
                <c:pt idx="8847">
                  <c:v>14.265000000000001</c:v>
                </c:pt>
                <c:pt idx="8848">
                  <c:v>14.266999999999999</c:v>
                </c:pt>
                <c:pt idx="8849">
                  <c:v>14.27</c:v>
                </c:pt>
                <c:pt idx="8850">
                  <c:v>14.273</c:v>
                </c:pt>
                <c:pt idx="8851">
                  <c:v>14.275</c:v>
                </c:pt>
                <c:pt idx="8852">
                  <c:v>14.278</c:v>
                </c:pt>
                <c:pt idx="8853">
                  <c:v>14.281000000000001</c:v>
                </c:pt>
                <c:pt idx="8854">
                  <c:v>14.282999999999999</c:v>
                </c:pt>
                <c:pt idx="8855">
                  <c:v>14.286</c:v>
                </c:pt>
                <c:pt idx="8856">
                  <c:v>14.289</c:v>
                </c:pt>
                <c:pt idx="8857">
                  <c:v>14.291</c:v>
                </c:pt>
                <c:pt idx="8858">
                  <c:v>14.294</c:v>
                </c:pt>
                <c:pt idx="8859">
                  <c:v>14.297000000000001</c:v>
                </c:pt>
                <c:pt idx="8860">
                  <c:v>14.298999999999999</c:v>
                </c:pt>
                <c:pt idx="8861">
                  <c:v>14.302</c:v>
                </c:pt>
                <c:pt idx="8862">
                  <c:v>14.305</c:v>
                </c:pt>
                <c:pt idx="8863">
                  <c:v>14.307</c:v>
                </c:pt>
                <c:pt idx="8864">
                  <c:v>14.31</c:v>
                </c:pt>
                <c:pt idx="8865">
                  <c:v>14.313000000000001</c:v>
                </c:pt>
                <c:pt idx="8866">
                  <c:v>14.315</c:v>
                </c:pt>
                <c:pt idx="8867">
                  <c:v>14.318</c:v>
                </c:pt>
                <c:pt idx="8868">
                  <c:v>14.321</c:v>
                </c:pt>
                <c:pt idx="8869">
                  <c:v>14.323</c:v>
                </c:pt>
                <c:pt idx="8870">
                  <c:v>14.326000000000001</c:v>
                </c:pt>
                <c:pt idx="8871">
                  <c:v>14.329000000000001</c:v>
                </c:pt>
                <c:pt idx="8872">
                  <c:v>14.331</c:v>
                </c:pt>
                <c:pt idx="8873">
                  <c:v>14.334</c:v>
                </c:pt>
                <c:pt idx="8874">
                  <c:v>14.337</c:v>
                </c:pt>
                <c:pt idx="8875">
                  <c:v>14.339</c:v>
                </c:pt>
                <c:pt idx="8876">
                  <c:v>14.342000000000001</c:v>
                </c:pt>
                <c:pt idx="8877">
                  <c:v>14.345000000000001</c:v>
                </c:pt>
                <c:pt idx="8878">
                  <c:v>14.347</c:v>
                </c:pt>
                <c:pt idx="8879">
                  <c:v>14.35</c:v>
                </c:pt>
                <c:pt idx="8880">
                  <c:v>14.353</c:v>
                </c:pt>
                <c:pt idx="8881">
                  <c:v>14.355</c:v>
                </c:pt>
                <c:pt idx="8882">
                  <c:v>14.358000000000001</c:v>
                </c:pt>
                <c:pt idx="8883">
                  <c:v>14.361000000000001</c:v>
                </c:pt>
                <c:pt idx="8884">
                  <c:v>14.363</c:v>
                </c:pt>
                <c:pt idx="8885">
                  <c:v>14.366</c:v>
                </c:pt>
                <c:pt idx="8886">
                  <c:v>14.368</c:v>
                </c:pt>
                <c:pt idx="8887">
                  <c:v>14.371</c:v>
                </c:pt>
                <c:pt idx="8888">
                  <c:v>14.374000000000001</c:v>
                </c:pt>
                <c:pt idx="8889">
                  <c:v>14.375999999999999</c:v>
                </c:pt>
                <c:pt idx="8890">
                  <c:v>14.379</c:v>
                </c:pt>
                <c:pt idx="8891">
                  <c:v>14.382</c:v>
                </c:pt>
                <c:pt idx="8892">
                  <c:v>14.384</c:v>
                </c:pt>
                <c:pt idx="8893">
                  <c:v>14.387</c:v>
                </c:pt>
                <c:pt idx="8894">
                  <c:v>14.39</c:v>
                </c:pt>
                <c:pt idx="8895">
                  <c:v>14.393000000000001</c:v>
                </c:pt>
                <c:pt idx="8896">
                  <c:v>14.395</c:v>
                </c:pt>
                <c:pt idx="8897">
                  <c:v>14.398</c:v>
                </c:pt>
                <c:pt idx="8898">
                  <c:v>14.401</c:v>
                </c:pt>
                <c:pt idx="8899">
                  <c:v>14.403</c:v>
                </c:pt>
                <c:pt idx="8900">
                  <c:v>14.406000000000001</c:v>
                </c:pt>
                <c:pt idx="8901">
                  <c:v>14.409000000000001</c:v>
                </c:pt>
                <c:pt idx="8902">
                  <c:v>14.411</c:v>
                </c:pt>
                <c:pt idx="8903">
                  <c:v>14.414</c:v>
                </c:pt>
                <c:pt idx="8904">
                  <c:v>14.417</c:v>
                </c:pt>
                <c:pt idx="8905">
                  <c:v>14.419</c:v>
                </c:pt>
                <c:pt idx="8906">
                  <c:v>14.422000000000001</c:v>
                </c:pt>
                <c:pt idx="8907">
                  <c:v>14.425000000000001</c:v>
                </c:pt>
                <c:pt idx="8908">
                  <c:v>14.427</c:v>
                </c:pt>
                <c:pt idx="8909">
                  <c:v>14.43</c:v>
                </c:pt>
                <c:pt idx="8910">
                  <c:v>14.432</c:v>
                </c:pt>
                <c:pt idx="8911">
                  <c:v>14.435</c:v>
                </c:pt>
                <c:pt idx="8912">
                  <c:v>14.438000000000001</c:v>
                </c:pt>
                <c:pt idx="8913">
                  <c:v>14.44</c:v>
                </c:pt>
                <c:pt idx="8914">
                  <c:v>14.443</c:v>
                </c:pt>
                <c:pt idx="8915">
                  <c:v>14.446</c:v>
                </c:pt>
                <c:pt idx="8916">
                  <c:v>14.448</c:v>
                </c:pt>
                <c:pt idx="8917">
                  <c:v>14.451000000000001</c:v>
                </c:pt>
                <c:pt idx="8918">
                  <c:v>14.454000000000001</c:v>
                </c:pt>
                <c:pt idx="8919">
                  <c:v>14.456</c:v>
                </c:pt>
                <c:pt idx="8920">
                  <c:v>14.459</c:v>
                </c:pt>
                <c:pt idx="8921">
                  <c:v>14.462</c:v>
                </c:pt>
                <c:pt idx="8922">
                  <c:v>14.464</c:v>
                </c:pt>
                <c:pt idx="8923">
                  <c:v>14.467000000000001</c:v>
                </c:pt>
                <c:pt idx="8924">
                  <c:v>14.47</c:v>
                </c:pt>
                <c:pt idx="8925">
                  <c:v>14.472</c:v>
                </c:pt>
                <c:pt idx="8926">
                  <c:v>14.475</c:v>
                </c:pt>
                <c:pt idx="8927">
                  <c:v>14.478</c:v>
                </c:pt>
                <c:pt idx="8928">
                  <c:v>14.48</c:v>
                </c:pt>
                <c:pt idx="8929">
                  <c:v>14.483000000000001</c:v>
                </c:pt>
                <c:pt idx="8930">
                  <c:v>14.486000000000001</c:v>
                </c:pt>
                <c:pt idx="8931">
                  <c:v>14.488</c:v>
                </c:pt>
                <c:pt idx="8932">
                  <c:v>14.491</c:v>
                </c:pt>
                <c:pt idx="8933">
                  <c:v>14.494</c:v>
                </c:pt>
                <c:pt idx="8934">
                  <c:v>14.496</c:v>
                </c:pt>
                <c:pt idx="8935">
                  <c:v>14.499000000000001</c:v>
                </c:pt>
                <c:pt idx="8936">
                  <c:v>14.502000000000001</c:v>
                </c:pt>
                <c:pt idx="8937">
                  <c:v>14.504</c:v>
                </c:pt>
                <c:pt idx="8938">
                  <c:v>14.507</c:v>
                </c:pt>
                <c:pt idx="8939">
                  <c:v>14.51</c:v>
                </c:pt>
                <c:pt idx="8940">
                  <c:v>14.512</c:v>
                </c:pt>
                <c:pt idx="8941">
                  <c:v>14.515000000000001</c:v>
                </c:pt>
                <c:pt idx="8942">
                  <c:v>14.518000000000001</c:v>
                </c:pt>
                <c:pt idx="8943">
                  <c:v>14.52</c:v>
                </c:pt>
                <c:pt idx="8944">
                  <c:v>14.523</c:v>
                </c:pt>
                <c:pt idx="8945">
                  <c:v>14.526</c:v>
                </c:pt>
                <c:pt idx="8946">
                  <c:v>14.528</c:v>
                </c:pt>
                <c:pt idx="8947">
                  <c:v>14.531000000000001</c:v>
                </c:pt>
                <c:pt idx="8948">
                  <c:v>14.534000000000001</c:v>
                </c:pt>
                <c:pt idx="8949">
                  <c:v>14.536</c:v>
                </c:pt>
                <c:pt idx="8950">
                  <c:v>14.539</c:v>
                </c:pt>
                <c:pt idx="8951">
                  <c:v>14.542</c:v>
                </c:pt>
                <c:pt idx="8952">
                  <c:v>14.544</c:v>
                </c:pt>
                <c:pt idx="8953">
                  <c:v>14.547000000000001</c:v>
                </c:pt>
                <c:pt idx="8954">
                  <c:v>14.55</c:v>
                </c:pt>
                <c:pt idx="8955">
                  <c:v>14.552</c:v>
                </c:pt>
                <c:pt idx="8956">
                  <c:v>14.555</c:v>
                </c:pt>
                <c:pt idx="8957">
                  <c:v>14.558</c:v>
                </c:pt>
                <c:pt idx="8958">
                  <c:v>14.56</c:v>
                </c:pt>
                <c:pt idx="8959">
                  <c:v>14.563000000000001</c:v>
                </c:pt>
                <c:pt idx="8960">
                  <c:v>14.566000000000001</c:v>
                </c:pt>
                <c:pt idx="8961">
                  <c:v>14.568</c:v>
                </c:pt>
                <c:pt idx="8962">
                  <c:v>14.571</c:v>
                </c:pt>
                <c:pt idx="8963">
                  <c:v>14.574</c:v>
                </c:pt>
                <c:pt idx="8964">
                  <c:v>14.576000000000001</c:v>
                </c:pt>
                <c:pt idx="8965">
                  <c:v>14.579000000000001</c:v>
                </c:pt>
                <c:pt idx="8966">
                  <c:v>14.582000000000001</c:v>
                </c:pt>
                <c:pt idx="8967">
                  <c:v>14.584</c:v>
                </c:pt>
                <c:pt idx="8968">
                  <c:v>14.587</c:v>
                </c:pt>
                <c:pt idx="8969">
                  <c:v>14.589</c:v>
                </c:pt>
                <c:pt idx="8970">
                  <c:v>14.592000000000001</c:v>
                </c:pt>
                <c:pt idx="8971">
                  <c:v>14.595000000000001</c:v>
                </c:pt>
                <c:pt idx="8972">
                  <c:v>14.597</c:v>
                </c:pt>
                <c:pt idx="8973">
                  <c:v>14.6</c:v>
                </c:pt>
                <c:pt idx="8974">
                  <c:v>14.602</c:v>
                </c:pt>
                <c:pt idx="8975">
                  <c:v>14.605</c:v>
                </c:pt>
                <c:pt idx="8976">
                  <c:v>14.606999999999999</c:v>
                </c:pt>
                <c:pt idx="8977">
                  <c:v>14.61</c:v>
                </c:pt>
                <c:pt idx="8978">
                  <c:v>14.613</c:v>
                </c:pt>
                <c:pt idx="8979">
                  <c:v>14.615</c:v>
                </c:pt>
                <c:pt idx="8980">
                  <c:v>14.618</c:v>
                </c:pt>
                <c:pt idx="8981">
                  <c:v>14.621</c:v>
                </c:pt>
                <c:pt idx="8982">
                  <c:v>14.622999999999999</c:v>
                </c:pt>
                <c:pt idx="8983">
                  <c:v>14.625999999999999</c:v>
                </c:pt>
                <c:pt idx="8984">
                  <c:v>14.628</c:v>
                </c:pt>
                <c:pt idx="8985">
                  <c:v>14.631</c:v>
                </c:pt>
                <c:pt idx="8986">
                  <c:v>14.634</c:v>
                </c:pt>
                <c:pt idx="8987">
                  <c:v>14.637</c:v>
                </c:pt>
                <c:pt idx="8988">
                  <c:v>14.638999999999999</c:v>
                </c:pt>
                <c:pt idx="8989">
                  <c:v>14.641999999999999</c:v>
                </c:pt>
                <c:pt idx="8990">
                  <c:v>14.645</c:v>
                </c:pt>
                <c:pt idx="8991">
                  <c:v>14.647</c:v>
                </c:pt>
                <c:pt idx="8992">
                  <c:v>14.65</c:v>
                </c:pt>
                <c:pt idx="8993">
                  <c:v>14.653</c:v>
                </c:pt>
                <c:pt idx="8994">
                  <c:v>14.654999999999999</c:v>
                </c:pt>
                <c:pt idx="8995">
                  <c:v>14.657999999999999</c:v>
                </c:pt>
                <c:pt idx="8996">
                  <c:v>14.661</c:v>
                </c:pt>
                <c:pt idx="8997">
                  <c:v>14.663</c:v>
                </c:pt>
                <c:pt idx="8998">
                  <c:v>14.666</c:v>
                </c:pt>
                <c:pt idx="8999">
                  <c:v>14.667999999999999</c:v>
                </c:pt>
                <c:pt idx="9000">
                  <c:v>14.670999999999999</c:v>
                </c:pt>
                <c:pt idx="9001">
                  <c:v>14.673999999999999</c:v>
                </c:pt>
                <c:pt idx="9002">
                  <c:v>14.676</c:v>
                </c:pt>
                <c:pt idx="9003">
                  <c:v>14.679</c:v>
                </c:pt>
                <c:pt idx="9004">
                  <c:v>14.682</c:v>
                </c:pt>
                <c:pt idx="9005">
                  <c:v>14.683999999999999</c:v>
                </c:pt>
                <c:pt idx="9006">
                  <c:v>14.686999999999999</c:v>
                </c:pt>
                <c:pt idx="9007">
                  <c:v>14.69</c:v>
                </c:pt>
                <c:pt idx="9008">
                  <c:v>14.692</c:v>
                </c:pt>
                <c:pt idx="9009">
                  <c:v>14.695</c:v>
                </c:pt>
                <c:pt idx="9010">
                  <c:v>14.698</c:v>
                </c:pt>
                <c:pt idx="9011">
                  <c:v>14.7</c:v>
                </c:pt>
                <c:pt idx="9012">
                  <c:v>14.702999999999999</c:v>
                </c:pt>
                <c:pt idx="9013">
                  <c:v>14.706</c:v>
                </c:pt>
                <c:pt idx="9014">
                  <c:v>14.708</c:v>
                </c:pt>
                <c:pt idx="9015">
                  <c:v>14.711</c:v>
                </c:pt>
                <c:pt idx="9016">
                  <c:v>14.714</c:v>
                </c:pt>
                <c:pt idx="9017">
                  <c:v>14.715999999999999</c:v>
                </c:pt>
                <c:pt idx="9018">
                  <c:v>14.718999999999999</c:v>
                </c:pt>
                <c:pt idx="9019">
                  <c:v>14.722</c:v>
                </c:pt>
                <c:pt idx="9020">
                  <c:v>14.724</c:v>
                </c:pt>
                <c:pt idx="9021">
                  <c:v>14.727</c:v>
                </c:pt>
                <c:pt idx="9022">
                  <c:v>14.73</c:v>
                </c:pt>
                <c:pt idx="9023">
                  <c:v>14.731999999999999</c:v>
                </c:pt>
                <c:pt idx="9024">
                  <c:v>14.734999999999999</c:v>
                </c:pt>
                <c:pt idx="9025">
                  <c:v>14.738</c:v>
                </c:pt>
                <c:pt idx="9026">
                  <c:v>14.74</c:v>
                </c:pt>
                <c:pt idx="9027">
                  <c:v>14.743</c:v>
                </c:pt>
                <c:pt idx="9028">
                  <c:v>14.746</c:v>
                </c:pt>
                <c:pt idx="9029">
                  <c:v>14.747999999999999</c:v>
                </c:pt>
                <c:pt idx="9030">
                  <c:v>14.750999999999999</c:v>
                </c:pt>
                <c:pt idx="9031">
                  <c:v>14.754</c:v>
                </c:pt>
                <c:pt idx="9032">
                  <c:v>14.756</c:v>
                </c:pt>
                <c:pt idx="9033">
                  <c:v>14.759</c:v>
                </c:pt>
                <c:pt idx="9034">
                  <c:v>14.762</c:v>
                </c:pt>
                <c:pt idx="9035">
                  <c:v>14.763999999999999</c:v>
                </c:pt>
                <c:pt idx="9036">
                  <c:v>14.766999999999999</c:v>
                </c:pt>
                <c:pt idx="9037">
                  <c:v>14.77</c:v>
                </c:pt>
                <c:pt idx="9038">
                  <c:v>14.772</c:v>
                </c:pt>
                <c:pt idx="9039">
                  <c:v>14.775</c:v>
                </c:pt>
                <c:pt idx="9040">
                  <c:v>14.778</c:v>
                </c:pt>
                <c:pt idx="9041">
                  <c:v>14.78</c:v>
                </c:pt>
                <c:pt idx="9042">
                  <c:v>14.782999999999999</c:v>
                </c:pt>
                <c:pt idx="9043">
                  <c:v>14.786</c:v>
                </c:pt>
                <c:pt idx="9044">
                  <c:v>14.788</c:v>
                </c:pt>
                <c:pt idx="9045">
                  <c:v>14.791</c:v>
                </c:pt>
                <c:pt idx="9046">
                  <c:v>14.794</c:v>
                </c:pt>
                <c:pt idx="9047">
                  <c:v>14.795999999999999</c:v>
                </c:pt>
                <c:pt idx="9048">
                  <c:v>14.798999999999999</c:v>
                </c:pt>
                <c:pt idx="9049">
                  <c:v>14.802</c:v>
                </c:pt>
                <c:pt idx="9050">
                  <c:v>14.804</c:v>
                </c:pt>
                <c:pt idx="9051">
                  <c:v>14.807</c:v>
                </c:pt>
                <c:pt idx="9052">
                  <c:v>14.81</c:v>
                </c:pt>
                <c:pt idx="9053">
                  <c:v>14.811999999999999</c:v>
                </c:pt>
                <c:pt idx="9054">
                  <c:v>14.815</c:v>
                </c:pt>
                <c:pt idx="9055">
                  <c:v>14.818</c:v>
                </c:pt>
                <c:pt idx="9056">
                  <c:v>14.82</c:v>
                </c:pt>
                <c:pt idx="9057">
                  <c:v>14.823</c:v>
                </c:pt>
                <c:pt idx="9058">
                  <c:v>14.826000000000001</c:v>
                </c:pt>
                <c:pt idx="9059">
                  <c:v>14.827999999999999</c:v>
                </c:pt>
                <c:pt idx="9060">
                  <c:v>14.831</c:v>
                </c:pt>
                <c:pt idx="9061">
                  <c:v>14.834</c:v>
                </c:pt>
                <c:pt idx="9062">
                  <c:v>14.836</c:v>
                </c:pt>
                <c:pt idx="9063">
                  <c:v>14.839</c:v>
                </c:pt>
                <c:pt idx="9064">
                  <c:v>14.842000000000001</c:v>
                </c:pt>
                <c:pt idx="9065">
                  <c:v>14.843999999999999</c:v>
                </c:pt>
                <c:pt idx="9066">
                  <c:v>14.847</c:v>
                </c:pt>
                <c:pt idx="9067">
                  <c:v>14.85</c:v>
                </c:pt>
                <c:pt idx="9068">
                  <c:v>14.852</c:v>
                </c:pt>
                <c:pt idx="9069">
                  <c:v>14.855</c:v>
                </c:pt>
                <c:pt idx="9070">
                  <c:v>14.858000000000001</c:v>
                </c:pt>
                <c:pt idx="9071">
                  <c:v>14.86</c:v>
                </c:pt>
                <c:pt idx="9072">
                  <c:v>14.863</c:v>
                </c:pt>
                <c:pt idx="9073">
                  <c:v>14.866</c:v>
                </c:pt>
                <c:pt idx="9074">
                  <c:v>14.868</c:v>
                </c:pt>
                <c:pt idx="9075">
                  <c:v>14.871</c:v>
                </c:pt>
                <c:pt idx="9076">
                  <c:v>14.874000000000001</c:v>
                </c:pt>
                <c:pt idx="9077">
                  <c:v>14.875999999999999</c:v>
                </c:pt>
                <c:pt idx="9078">
                  <c:v>14.879</c:v>
                </c:pt>
                <c:pt idx="9079">
                  <c:v>14.882</c:v>
                </c:pt>
                <c:pt idx="9080">
                  <c:v>14.884</c:v>
                </c:pt>
                <c:pt idx="9081">
                  <c:v>14.887</c:v>
                </c:pt>
                <c:pt idx="9082">
                  <c:v>14.89</c:v>
                </c:pt>
                <c:pt idx="9083">
                  <c:v>14.891999999999999</c:v>
                </c:pt>
                <c:pt idx="9084">
                  <c:v>14.895</c:v>
                </c:pt>
                <c:pt idx="9085">
                  <c:v>14.898</c:v>
                </c:pt>
                <c:pt idx="9086">
                  <c:v>14.9</c:v>
                </c:pt>
                <c:pt idx="9087">
                  <c:v>14.903</c:v>
                </c:pt>
                <c:pt idx="9088">
                  <c:v>14.906000000000001</c:v>
                </c:pt>
                <c:pt idx="9089">
                  <c:v>14.907999999999999</c:v>
                </c:pt>
                <c:pt idx="9090">
                  <c:v>14.911</c:v>
                </c:pt>
                <c:pt idx="9091">
                  <c:v>14.914</c:v>
                </c:pt>
                <c:pt idx="9092">
                  <c:v>14.916</c:v>
                </c:pt>
                <c:pt idx="9093">
                  <c:v>14.919</c:v>
                </c:pt>
                <c:pt idx="9094">
                  <c:v>14.922000000000001</c:v>
                </c:pt>
                <c:pt idx="9095">
                  <c:v>14.923999999999999</c:v>
                </c:pt>
                <c:pt idx="9096">
                  <c:v>14.927</c:v>
                </c:pt>
                <c:pt idx="9097">
                  <c:v>14.93</c:v>
                </c:pt>
                <c:pt idx="9098">
                  <c:v>14.932</c:v>
                </c:pt>
                <c:pt idx="9099">
                  <c:v>14.935</c:v>
                </c:pt>
                <c:pt idx="9100">
                  <c:v>14.938000000000001</c:v>
                </c:pt>
                <c:pt idx="9101">
                  <c:v>14.94</c:v>
                </c:pt>
                <c:pt idx="9102">
                  <c:v>14.943</c:v>
                </c:pt>
                <c:pt idx="9103">
                  <c:v>14.945</c:v>
                </c:pt>
                <c:pt idx="9104">
                  <c:v>14.948</c:v>
                </c:pt>
                <c:pt idx="9105">
                  <c:v>14.951000000000001</c:v>
                </c:pt>
                <c:pt idx="9106">
                  <c:v>14.952999999999999</c:v>
                </c:pt>
                <c:pt idx="9107">
                  <c:v>14.956</c:v>
                </c:pt>
                <c:pt idx="9108">
                  <c:v>14.958</c:v>
                </c:pt>
                <c:pt idx="9109">
                  <c:v>14.961</c:v>
                </c:pt>
                <c:pt idx="9110">
                  <c:v>14.962999999999999</c:v>
                </c:pt>
                <c:pt idx="9111">
                  <c:v>14.965999999999999</c:v>
                </c:pt>
                <c:pt idx="9112">
                  <c:v>14.968</c:v>
                </c:pt>
                <c:pt idx="9113">
                  <c:v>14.971</c:v>
                </c:pt>
                <c:pt idx="9114">
                  <c:v>14.974</c:v>
                </c:pt>
                <c:pt idx="9115">
                  <c:v>14.976000000000001</c:v>
                </c:pt>
                <c:pt idx="9116">
                  <c:v>14.978999999999999</c:v>
                </c:pt>
                <c:pt idx="9117">
                  <c:v>14.981999999999999</c:v>
                </c:pt>
                <c:pt idx="9118">
                  <c:v>14.984</c:v>
                </c:pt>
                <c:pt idx="9119">
                  <c:v>14.987</c:v>
                </c:pt>
                <c:pt idx="9120">
                  <c:v>14.99</c:v>
                </c:pt>
                <c:pt idx="9121">
                  <c:v>14.992000000000001</c:v>
                </c:pt>
                <c:pt idx="9122">
                  <c:v>14.994999999999999</c:v>
                </c:pt>
                <c:pt idx="9123">
                  <c:v>14.997999999999999</c:v>
                </c:pt>
                <c:pt idx="9124">
                  <c:v>15</c:v>
                </c:pt>
                <c:pt idx="9125">
                  <c:v>15.003</c:v>
                </c:pt>
                <c:pt idx="9126">
                  <c:v>15.006</c:v>
                </c:pt>
                <c:pt idx="9127">
                  <c:v>15.007999999999999</c:v>
                </c:pt>
                <c:pt idx="9128">
                  <c:v>15.010999999999999</c:v>
                </c:pt>
                <c:pt idx="9129">
                  <c:v>15.013999999999999</c:v>
                </c:pt>
                <c:pt idx="9130">
                  <c:v>15.016</c:v>
                </c:pt>
                <c:pt idx="9131">
                  <c:v>15.019</c:v>
                </c:pt>
                <c:pt idx="9132">
                  <c:v>15.021000000000001</c:v>
                </c:pt>
                <c:pt idx="9133">
                  <c:v>15.023999999999999</c:v>
                </c:pt>
                <c:pt idx="9134">
                  <c:v>15.026999999999999</c:v>
                </c:pt>
                <c:pt idx="9135">
                  <c:v>15.029</c:v>
                </c:pt>
                <c:pt idx="9136">
                  <c:v>15.032</c:v>
                </c:pt>
                <c:pt idx="9137">
                  <c:v>15.035</c:v>
                </c:pt>
                <c:pt idx="9138">
                  <c:v>15.037000000000001</c:v>
                </c:pt>
                <c:pt idx="9139">
                  <c:v>15.04</c:v>
                </c:pt>
                <c:pt idx="9140">
                  <c:v>15.042999999999999</c:v>
                </c:pt>
                <c:pt idx="9141">
                  <c:v>15.045</c:v>
                </c:pt>
                <c:pt idx="9142">
                  <c:v>15.048</c:v>
                </c:pt>
                <c:pt idx="9143">
                  <c:v>15.051</c:v>
                </c:pt>
                <c:pt idx="9144">
                  <c:v>15.053000000000001</c:v>
                </c:pt>
                <c:pt idx="9145">
                  <c:v>15.055999999999999</c:v>
                </c:pt>
                <c:pt idx="9146">
                  <c:v>15.058999999999999</c:v>
                </c:pt>
                <c:pt idx="9147">
                  <c:v>15.061</c:v>
                </c:pt>
                <c:pt idx="9148">
                  <c:v>15.064</c:v>
                </c:pt>
                <c:pt idx="9149">
                  <c:v>15.067</c:v>
                </c:pt>
                <c:pt idx="9150">
                  <c:v>15.07</c:v>
                </c:pt>
                <c:pt idx="9151">
                  <c:v>15.071999999999999</c:v>
                </c:pt>
                <c:pt idx="9152">
                  <c:v>15.074999999999999</c:v>
                </c:pt>
                <c:pt idx="9153">
                  <c:v>15.077</c:v>
                </c:pt>
                <c:pt idx="9154">
                  <c:v>15.08</c:v>
                </c:pt>
                <c:pt idx="9155">
                  <c:v>15.083</c:v>
                </c:pt>
                <c:pt idx="9156">
                  <c:v>15.085000000000001</c:v>
                </c:pt>
                <c:pt idx="9157">
                  <c:v>15.087999999999999</c:v>
                </c:pt>
                <c:pt idx="9158">
                  <c:v>15.090999999999999</c:v>
                </c:pt>
                <c:pt idx="9159">
                  <c:v>15.093</c:v>
                </c:pt>
                <c:pt idx="9160">
                  <c:v>15.096</c:v>
                </c:pt>
                <c:pt idx="9161">
                  <c:v>15.099</c:v>
                </c:pt>
                <c:pt idx="9162">
                  <c:v>15.101000000000001</c:v>
                </c:pt>
                <c:pt idx="9163">
                  <c:v>15.103999999999999</c:v>
                </c:pt>
                <c:pt idx="9164">
                  <c:v>15.106999999999999</c:v>
                </c:pt>
                <c:pt idx="9165">
                  <c:v>15.109</c:v>
                </c:pt>
                <c:pt idx="9166">
                  <c:v>15.112</c:v>
                </c:pt>
                <c:pt idx="9167">
                  <c:v>15.115</c:v>
                </c:pt>
                <c:pt idx="9168">
                  <c:v>15.117000000000001</c:v>
                </c:pt>
                <c:pt idx="9169">
                  <c:v>15.12</c:v>
                </c:pt>
                <c:pt idx="9170">
                  <c:v>15.122999999999999</c:v>
                </c:pt>
                <c:pt idx="9171">
                  <c:v>15.125</c:v>
                </c:pt>
                <c:pt idx="9172">
                  <c:v>15.128</c:v>
                </c:pt>
                <c:pt idx="9173">
                  <c:v>15.131</c:v>
                </c:pt>
                <c:pt idx="9174">
                  <c:v>15.132999999999999</c:v>
                </c:pt>
                <c:pt idx="9175">
                  <c:v>15.135999999999999</c:v>
                </c:pt>
                <c:pt idx="9176">
                  <c:v>15.138999999999999</c:v>
                </c:pt>
                <c:pt idx="9177">
                  <c:v>15.141</c:v>
                </c:pt>
                <c:pt idx="9178">
                  <c:v>15.144</c:v>
                </c:pt>
                <c:pt idx="9179">
                  <c:v>15.147</c:v>
                </c:pt>
                <c:pt idx="9180">
                  <c:v>15.148999999999999</c:v>
                </c:pt>
                <c:pt idx="9181">
                  <c:v>15.151999999999999</c:v>
                </c:pt>
                <c:pt idx="9182">
                  <c:v>15.154999999999999</c:v>
                </c:pt>
                <c:pt idx="9183">
                  <c:v>15.157</c:v>
                </c:pt>
                <c:pt idx="9184">
                  <c:v>15.16</c:v>
                </c:pt>
                <c:pt idx="9185">
                  <c:v>15.163</c:v>
                </c:pt>
                <c:pt idx="9186">
                  <c:v>15.164999999999999</c:v>
                </c:pt>
                <c:pt idx="9187">
                  <c:v>15.167999999999999</c:v>
                </c:pt>
                <c:pt idx="9188">
                  <c:v>15.170999999999999</c:v>
                </c:pt>
                <c:pt idx="9189">
                  <c:v>15.173</c:v>
                </c:pt>
                <c:pt idx="9190">
                  <c:v>15.176</c:v>
                </c:pt>
                <c:pt idx="9191">
                  <c:v>15.179</c:v>
                </c:pt>
                <c:pt idx="9192">
                  <c:v>15.180999999999999</c:v>
                </c:pt>
                <c:pt idx="9193">
                  <c:v>15.183999999999999</c:v>
                </c:pt>
                <c:pt idx="9194">
                  <c:v>15.186999999999999</c:v>
                </c:pt>
                <c:pt idx="9195">
                  <c:v>15.189</c:v>
                </c:pt>
                <c:pt idx="9196">
                  <c:v>15.192</c:v>
                </c:pt>
                <c:pt idx="9197">
                  <c:v>15.195</c:v>
                </c:pt>
                <c:pt idx="9198">
                  <c:v>15.196999999999999</c:v>
                </c:pt>
                <c:pt idx="9199">
                  <c:v>15.2</c:v>
                </c:pt>
                <c:pt idx="9200">
                  <c:v>15.202999999999999</c:v>
                </c:pt>
                <c:pt idx="9201">
                  <c:v>15.205</c:v>
                </c:pt>
                <c:pt idx="9202">
                  <c:v>15.208</c:v>
                </c:pt>
                <c:pt idx="9203">
                  <c:v>15.211</c:v>
                </c:pt>
                <c:pt idx="9204">
                  <c:v>15.212999999999999</c:v>
                </c:pt>
                <c:pt idx="9205">
                  <c:v>15.215999999999999</c:v>
                </c:pt>
                <c:pt idx="9206">
                  <c:v>15.218999999999999</c:v>
                </c:pt>
                <c:pt idx="9207">
                  <c:v>15.221</c:v>
                </c:pt>
                <c:pt idx="9208">
                  <c:v>15.224</c:v>
                </c:pt>
                <c:pt idx="9209">
                  <c:v>15.227</c:v>
                </c:pt>
                <c:pt idx="9210">
                  <c:v>15.228999999999999</c:v>
                </c:pt>
                <c:pt idx="9211">
                  <c:v>15.231999999999999</c:v>
                </c:pt>
                <c:pt idx="9212">
                  <c:v>15.234999999999999</c:v>
                </c:pt>
                <c:pt idx="9213">
                  <c:v>15.237</c:v>
                </c:pt>
                <c:pt idx="9214">
                  <c:v>15.24</c:v>
                </c:pt>
                <c:pt idx="9215">
                  <c:v>15.243</c:v>
                </c:pt>
                <c:pt idx="9216">
                  <c:v>15.244999999999999</c:v>
                </c:pt>
                <c:pt idx="9217">
                  <c:v>15.247999999999999</c:v>
                </c:pt>
                <c:pt idx="9218">
                  <c:v>15.250999999999999</c:v>
                </c:pt>
                <c:pt idx="9219">
                  <c:v>15.253</c:v>
                </c:pt>
                <c:pt idx="9220">
                  <c:v>15.256</c:v>
                </c:pt>
                <c:pt idx="9221">
                  <c:v>15.259</c:v>
                </c:pt>
                <c:pt idx="9222">
                  <c:v>15.260999999999999</c:v>
                </c:pt>
                <c:pt idx="9223">
                  <c:v>15.263999999999999</c:v>
                </c:pt>
                <c:pt idx="9224">
                  <c:v>15.266999999999999</c:v>
                </c:pt>
                <c:pt idx="9225">
                  <c:v>15.269</c:v>
                </c:pt>
                <c:pt idx="9226">
                  <c:v>15.272</c:v>
                </c:pt>
                <c:pt idx="9227">
                  <c:v>15.275</c:v>
                </c:pt>
                <c:pt idx="9228">
                  <c:v>15.276999999999999</c:v>
                </c:pt>
                <c:pt idx="9229">
                  <c:v>15.28</c:v>
                </c:pt>
                <c:pt idx="9230">
                  <c:v>15.282999999999999</c:v>
                </c:pt>
                <c:pt idx="9231">
                  <c:v>15.285</c:v>
                </c:pt>
                <c:pt idx="9232">
                  <c:v>15.288</c:v>
                </c:pt>
                <c:pt idx="9233">
                  <c:v>15.291</c:v>
                </c:pt>
                <c:pt idx="9234">
                  <c:v>15.292999999999999</c:v>
                </c:pt>
                <c:pt idx="9235">
                  <c:v>15.295999999999999</c:v>
                </c:pt>
                <c:pt idx="9236">
                  <c:v>15.298999999999999</c:v>
                </c:pt>
                <c:pt idx="9237">
                  <c:v>15.301</c:v>
                </c:pt>
                <c:pt idx="9238">
                  <c:v>15.304</c:v>
                </c:pt>
                <c:pt idx="9239">
                  <c:v>15.307</c:v>
                </c:pt>
                <c:pt idx="9240">
                  <c:v>15.308999999999999</c:v>
                </c:pt>
                <c:pt idx="9241">
                  <c:v>15.311</c:v>
                </c:pt>
                <c:pt idx="9242">
                  <c:v>15.314</c:v>
                </c:pt>
                <c:pt idx="9243">
                  <c:v>15.317</c:v>
                </c:pt>
                <c:pt idx="9244">
                  <c:v>15.32</c:v>
                </c:pt>
                <c:pt idx="9245">
                  <c:v>15.321999999999999</c:v>
                </c:pt>
                <c:pt idx="9246">
                  <c:v>15.324999999999999</c:v>
                </c:pt>
                <c:pt idx="9247">
                  <c:v>15.327</c:v>
                </c:pt>
                <c:pt idx="9248">
                  <c:v>15.33</c:v>
                </c:pt>
                <c:pt idx="9249">
                  <c:v>15.333</c:v>
                </c:pt>
                <c:pt idx="9250">
                  <c:v>15.335000000000001</c:v>
                </c:pt>
                <c:pt idx="9251">
                  <c:v>15.337999999999999</c:v>
                </c:pt>
                <c:pt idx="9252">
                  <c:v>15.340999999999999</c:v>
                </c:pt>
                <c:pt idx="9253">
                  <c:v>15.343</c:v>
                </c:pt>
                <c:pt idx="9254">
                  <c:v>15.346</c:v>
                </c:pt>
                <c:pt idx="9255">
                  <c:v>15.348000000000001</c:v>
                </c:pt>
                <c:pt idx="9256">
                  <c:v>15.351000000000001</c:v>
                </c:pt>
                <c:pt idx="9257">
                  <c:v>15.353999999999999</c:v>
                </c:pt>
                <c:pt idx="9258">
                  <c:v>15.356999999999999</c:v>
                </c:pt>
                <c:pt idx="9259">
                  <c:v>15.359</c:v>
                </c:pt>
                <c:pt idx="9260">
                  <c:v>15.362</c:v>
                </c:pt>
                <c:pt idx="9261">
                  <c:v>15.365</c:v>
                </c:pt>
                <c:pt idx="9262">
                  <c:v>15.367000000000001</c:v>
                </c:pt>
                <c:pt idx="9263">
                  <c:v>15.37</c:v>
                </c:pt>
                <c:pt idx="9264">
                  <c:v>15.372999999999999</c:v>
                </c:pt>
                <c:pt idx="9265">
                  <c:v>15.375</c:v>
                </c:pt>
                <c:pt idx="9266">
                  <c:v>15.378</c:v>
                </c:pt>
                <c:pt idx="9267">
                  <c:v>15.381</c:v>
                </c:pt>
                <c:pt idx="9268">
                  <c:v>15.382999999999999</c:v>
                </c:pt>
                <c:pt idx="9269">
                  <c:v>15.385999999999999</c:v>
                </c:pt>
                <c:pt idx="9270">
                  <c:v>15.388999999999999</c:v>
                </c:pt>
                <c:pt idx="9271">
                  <c:v>15.391</c:v>
                </c:pt>
                <c:pt idx="9272">
                  <c:v>15.394</c:v>
                </c:pt>
                <c:pt idx="9273">
                  <c:v>15.397</c:v>
                </c:pt>
                <c:pt idx="9274">
                  <c:v>15.398999999999999</c:v>
                </c:pt>
                <c:pt idx="9275">
                  <c:v>15.401999999999999</c:v>
                </c:pt>
                <c:pt idx="9276">
                  <c:v>15.404999999999999</c:v>
                </c:pt>
                <c:pt idx="9277">
                  <c:v>15.407</c:v>
                </c:pt>
                <c:pt idx="9278">
                  <c:v>15.41</c:v>
                </c:pt>
                <c:pt idx="9279">
                  <c:v>15.413</c:v>
                </c:pt>
                <c:pt idx="9280">
                  <c:v>15.414999999999999</c:v>
                </c:pt>
                <c:pt idx="9281">
                  <c:v>15.417999999999999</c:v>
                </c:pt>
                <c:pt idx="9282">
                  <c:v>15.420999999999999</c:v>
                </c:pt>
                <c:pt idx="9283">
                  <c:v>15.423</c:v>
                </c:pt>
                <c:pt idx="9284">
                  <c:v>15.426</c:v>
                </c:pt>
                <c:pt idx="9285">
                  <c:v>15.428000000000001</c:v>
                </c:pt>
                <c:pt idx="9286">
                  <c:v>15.430999999999999</c:v>
                </c:pt>
                <c:pt idx="9287">
                  <c:v>15.433999999999999</c:v>
                </c:pt>
                <c:pt idx="9288">
                  <c:v>15.436999999999999</c:v>
                </c:pt>
                <c:pt idx="9289">
                  <c:v>15.439</c:v>
                </c:pt>
                <c:pt idx="9290">
                  <c:v>15.442</c:v>
                </c:pt>
                <c:pt idx="9291">
                  <c:v>15.445</c:v>
                </c:pt>
                <c:pt idx="9292">
                  <c:v>15.446999999999999</c:v>
                </c:pt>
                <c:pt idx="9293">
                  <c:v>15.45</c:v>
                </c:pt>
                <c:pt idx="9294">
                  <c:v>15.452999999999999</c:v>
                </c:pt>
                <c:pt idx="9295">
                  <c:v>15.455</c:v>
                </c:pt>
                <c:pt idx="9296">
                  <c:v>15.458</c:v>
                </c:pt>
                <c:pt idx="9297">
                  <c:v>15.461</c:v>
                </c:pt>
                <c:pt idx="9298">
                  <c:v>15.462999999999999</c:v>
                </c:pt>
                <c:pt idx="9299">
                  <c:v>15.465999999999999</c:v>
                </c:pt>
                <c:pt idx="9300">
                  <c:v>15.468</c:v>
                </c:pt>
                <c:pt idx="9301">
                  <c:v>15.471</c:v>
                </c:pt>
                <c:pt idx="9302">
                  <c:v>15.474</c:v>
                </c:pt>
                <c:pt idx="9303">
                  <c:v>15.476000000000001</c:v>
                </c:pt>
                <c:pt idx="9304">
                  <c:v>15.478999999999999</c:v>
                </c:pt>
                <c:pt idx="9305">
                  <c:v>15.481999999999999</c:v>
                </c:pt>
                <c:pt idx="9306">
                  <c:v>15.484</c:v>
                </c:pt>
                <c:pt idx="9307">
                  <c:v>15.487</c:v>
                </c:pt>
                <c:pt idx="9308">
                  <c:v>15.49</c:v>
                </c:pt>
                <c:pt idx="9309">
                  <c:v>15.493</c:v>
                </c:pt>
                <c:pt idx="9310">
                  <c:v>15.494999999999999</c:v>
                </c:pt>
                <c:pt idx="9311">
                  <c:v>15.497999999999999</c:v>
                </c:pt>
                <c:pt idx="9312">
                  <c:v>15.500999999999999</c:v>
                </c:pt>
                <c:pt idx="9313">
                  <c:v>15.503</c:v>
                </c:pt>
                <c:pt idx="9314">
                  <c:v>15.506</c:v>
                </c:pt>
                <c:pt idx="9315">
                  <c:v>15.509</c:v>
                </c:pt>
                <c:pt idx="9316">
                  <c:v>15.510999999999999</c:v>
                </c:pt>
                <c:pt idx="9317">
                  <c:v>15.513999999999999</c:v>
                </c:pt>
                <c:pt idx="9318">
                  <c:v>15.516999999999999</c:v>
                </c:pt>
                <c:pt idx="9319">
                  <c:v>15.519</c:v>
                </c:pt>
                <c:pt idx="9320">
                  <c:v>15.522</c:v>
                </c:pt>
                <c:pt idx="9321">
                  <c:v>15.525</c:v>
                </c:pt>
                <c:pt idx="9322">
                  <c:v>15.526999999999999</c:v>
                </c:pt>
                <c:pt idx="9323">
                  <c:v>15.53</c:v>
                </c:pt>
                <c:pt idx="9324">
                  <c:v>15.532999999999999</c:v>
                </c:pt>
                <c:pt idx="9325">
                  <c:v>15.535</c:v>
                </c:pt>
                <c:pt idx="9326">
                  <c:v>15.538</c:v>
                </c:pt>
                <c:pt idx="9327">
                  <c:v>15.541</c:v>
                </c:pt>
                <c:pt idx="9328">
                  <c:v>15.542999999999999</c:v>
                </c:pt>
                <c:pt idx="9329">
                  <c:v>15.545999999999999</c:v>
                </c:pt>
                <c:pt idx="9330">
                  <c:v>15.548</c:v>
                </c:pt>
                <c:pt idx="9331">
                  <c:v>15.551</c:v>
                </c:pt>
                <c:pt idx="9332">
                  <c:v>15.554</c:v>
                </c:pt>
                <c:pt idx="9333">
                  <c:v>15.557</c:v>
                </c:pt>
                <c:pt idx="9334">
                  <c:v>15.558999999999999</c:v>
                </c:pt>
                <c:pt idx="9335">
                  <c:v>15.561999999999999</c:v>
                </c:pt>
                <c:pt idx="9336">
                  <c:v>15.565</c:v>
                </c:pt>
                <c:pt idx="9337">
                  <c:v>15.567</c:v>
                </c:pt>
                <c:pt idx="9338">
                  <c:v>15.57</c:v>
                </c:pt>
                <c:pt idx="9339">
                  <c:v>15.573</c:v>
                </c:pt>
                <c:pt idx="9340">
                  <c:v>15.574999999999999</c:v>
                </c:pt>
                <c:pt idx="9341">
                  <c:v>15.577999999999999</c:v>
                </c:pt>
                <c:pt idx="9342">
                  <c:v>15.581</c:v>
                </c:pt>
                <c:pt idx="9343">
                  <c:v>15.583</c:v>
                </c:pt>
                <c:pt idx="9344">
                  <c:v>15.586</c:v>
                </c:pt>
                <c:pt idx="9345">
                  <c:v>15.589</c:v>
                </c:pt>
                <c:pt idx="9346">
                  <c:v>15.590999999999999</c:v>
                </c:pt>
                <c:pt idx="9347">
                  <c:v>15.593999999999999</c:v>
                </c:pt>
                <c:pt idx="9348">
                  <c:v>15.597</c:v>
                </c:pt>
                <c:pt idx="9349">
                  <c:v>15.599</c:v>
                </c:pt>
                <c:pt idx="9350">
                  <c:v>15.602</c:v>
                </c:pt>
                <c:pt idx="9351">
                  <c:v>15.605</c:v>
                </c:pt>
                <c:pt idx="9352">
                  <c:v>15.606999999999999</c:v>
                </c:pt>
                <c:pt idx="9353">
                  <c:v>15.61</c:v>
                </c:pt>
                <c:pt idx="9354">
                  <c:v>15.613</c:v>
                </c:pt>
                <c:pt idx="9355">
                  <c:v>15.615</c:v>
                </c:pt>
                <c:pt idx="9356">
                  <c:v>15.618</c:v>
                </c:pt>
                <c:pt idx="9357">
                  <c:v>15.621</c:v>
                </c:pt>
                <c:pt idx="9358">
                  <c:v>15.622999999999999</c:v>
                </c:pt>
                <c:pt idx="9359">
                  <c:v>15.625999999999999</c:v>
                </c:pt>
                <c:pt idx="9360">
                  <c:v>15.628</c:v>
                </c:pt>
                <c:pt idx="9361">
                  <c:v>15.631</c:v>
                </c:pt>
                <c:pt idx="9362">
                  <c:v>15.634</c:v>
                </c:pt>
                <c:pt idx="9363">
                  <c:v>15.637</c:v>
                </c:pt>
                <c:pt idx="9364">
                  <c:v>15.638999999999999</c:v>
                </c:pt>
                <c:pt idx="9365">
                  <c:v>15.641999999999999</c:v>
                </c:pt>
                <c:pt idx="9366">
                  <c:v>15.645</c:v>
                </c:pt>
                <c:pt idx="9367">
                  <c:v>15.647</c:v>
                </c:pt>
                <c:pt idx="9368">
                  <c:v>15.65</c:v>
                </c:pt>
                <c:pt idx="9369">
                  <c:v>15.653</c:v>
                </c:pt>
                <c:pt idx="9370">
                  <c:v>15.654999999999999</c:v>
                </c:pt>
                <c:pt idx="9371">
                  <c:v>15.657999999999999</c:v>
                </c:pt>
                <c:pt idx="9372">
                  <c:v>15.661</c:v>
                </c:pt>
                <c:pt idx="9373">
                  <c:v>15.663</c:v>
                </c:pt>
                <c:pt idx="9374">
                  <c:v>15.666</c:v>
                </c:pt>
                <c:pt idx="9375">
                  <c:v>15.667999999999999</c:v>
                </c:pt>
                <c:pt idx="9376">
                  <c:v>15.670999999999999</c:v>
                </c:pt>
                <c:pt idx="9377">
                  <c:v>15.673999999999999</c:v>
                </c:pt>
                <c:pt idx="9378">
                  <c:v>15.677</c:v>
                </c:pt>
                <c:pt idx="9379">
                  <c:v>15.679</c:v>
                </c:pt>
                <c:pt idx="9380">
                  <c:v>15.682</c:v>
                </c:pt>
                <c:pt idx="9381">
                  <c:v>15.683999999999999</c:v>
                </c:pt>
                <c:pt idx="9382">
                  <c:v>15.686999999999999</c:v>
                </c:pt>
                <c:pt idx="9383">
                  <c:v>15.69</c:v>
                </c:pt>
                <c:pt idx="9384">
                  <c:v>15.692</c:v>
                </c:pt>
                <c:pt idx="9385">
                  <c:v>15.695</c:v>
                </c:pt>
                <c:pt idx="9386">
                  <c:v>15.696999999999999</c:v>
                </c:pt>
                <c:pt idx="9387">
                  <c:v>15.7</c:v>
                </c:pt>
                <c:pt idx="9388">
                  <c:v>15.702</c:v>
                </c:pt>
                <c:pt idx="9389">
                  <c:v>15.705</c:v>
                </c:pt>
                <c:pt idx="9390">
                  <c:v>15.708</c:v>
                </c:pt>
                <c:pt idx="9391">
                  <c:v>15.71</c:v>
                </c:pt>
                <c:pt idx="9392">
                  <c:v>15.712999999999999</c:v>
                </c:pt>
                <c:pt idx="9393">
                  <c:v>15.715999999999999</c:v>
                </c:pt>
                <c:pt idx="9394">
                  <c:v>15.718</c:v>
                </c:pt>
                <c:pt idx="9395">
                  <c:v>15.721</c:v>
                </c:pt>
                <c:pt idx="9396">
                  <c:v>15.724</c:v>
                </c:pt>
                <c:pt idx="9397">
                  <c:v>15.726000000000001</c:v>
                </c:pt>
                <c:pt idx="9398">
                  <c:v>15.728999999999999</c:v>
                </c:pt>
                <c:pt idx="9399">
                  <c:v>15.731999999999999</c:v>
                </c:pt>
                <c:pt idx="9400">
                  <c:v>15.734</c:v>
                </c:pt>
                <c:pt idx="9401">
                  <c:v>15.737</c:v>
                </c:pt>
                <c:pt idx="9402">
                  <c:v>15.74</c:v>
                </c:pt>
                <c:pt idx="9403">
                  <c:v>15.742000000000001</c:v>
                </c:pt>
                <c:pt idx="9404">
                  <c:v>15.744999999999999</c:v>
                </c:pt>
                <c:pt idx="9405">
                  <c:v>15.747999999999999</c:v>
                </c:pt>
                <c:pt idx="9406">
                  <c:v>15.75</c:v>
                </c:pt>
                <c:pt idx="9407">
                  <c:v>15.753</c:v>
                </c:pt>
                <c:pt idx="9408">
                  <c:v>15.756</c:v>
                </c:pt>
                <c:pt idx="9409">
                  <c:v>15.757999999999999</c:v>
                </c:pt>
                <c:pt idx="9410">
                  <c:v>15.760999999999999</c:v>
                </c:pt>
                <c:pt idx="9411">
                  <c:v>15.763999999999999</c:v>
                </c:pt>
                <c:pt idx="9412">
                  <c:v>15.766</c:v>
                </c:pt>
                <c:pt idx="9413">
                  <c:v>15.769</c:v>
                </c:pt>
                <c:pt idx="9414">
                  <c:v>15.772</c:v>
                </c:pt>
                <c:pt idx="9415">
                  <c:v>15.773999999999999</c:v>
                </c:pt>
                <c:pt idx="9416">
                  <c:v>15.776999999999999</c:v>
                </c:pt>
                <c:pt idx="9417">
                  <c:v>15.78</c:v>
                </c:pt>
                <c:pt idx="9418">
                  <c:v>15.782</c:v>
                </c:pt>
                <c:pt idx="9419">
                  <c:v>15.785</c:v>
                </c:pt>
                <c:pt idx="9420">
                  <c:v>15.788</c:v>
                </c:pt>
                <c:pt idx="9421">
                  <c:v>15.79</c:v>
                </c:pt>
                <c:pt idx="9422">
                  <c:v>15.792999999999999</c:v>
                </c:pt>
                <c:pt idx="9423">
                  <c:v>15.795999999999999</c:v>
                </c:pt>
                <c:pt idx="9424">
                  <c:v>15.798</c:v>
                </c:pt>
                <c:pt idx="9425">
                  <c:v>15.801</c:v>
                </c:pt>
                <c:pt idx="9426">
                  <c:v>15.804</c:v>
                </c:pt>
                <c:pt idx="9427">
                  <c:v>15.805999999999999</c:v>
                </c:pt>
                <c:pt idx="9428">
                  <c:v>15.808999999999999</c:v>
                </c:pt>
                <c:pt idx="9429">
                  <c:v>15.811999999999999</c:v>
                </c:pt>
                <c:pt idx="9430">
                  <c:v>15.814</c:v>
                </c:pt>
                <c:pt idx="9431">
                  <c:v>15.817</c:v>
                </c:pt>
                <c:pt idx="9432">
                  <c:v>15.82</c:v>
                </c:pt>
                <c:pt idx="9433">
                  <c:v>15.821999999999999</c:v>
                </c:pt>
                <c:pt idx="9434">
                  <c:v>15.824999999999999</c:v>
                </c:pt>
                <c:pt idx="9435">
                  <c:v>15.827999999999999</c:v>
                </c:pt>
                <c:pt idx="9436">
                  <c:v>15.83</c:v>
                </c:pt>
                <c:pt idx="9437">
                  <c:v>15.833</c:v>
                </c:pt>
                <c:pt idx="9438">
                  <c:v>15.836</c:v>
                </c:pt>
                <c:pt idx="9439">
                  <c:v>15.837999999999999</c:v>
                </c:pt>
                <c:pt idx="9440">
                  <c:v>15.840999999999999</c:v>
                </c:pt>
                <c:pt idx="9441">
                  <c:v>15.843999999999999</c:v>
                </c:pt>
                <c:pt idx="9442">
                  <c:v>15.846</c:v>
                </c:pt>
                <c:pt idx="9443">
                  <c:v>15.849</c:v>
                </c:pt>
                <c:pt idx="9444">
                  <c:v>15.852</c:v>
                </c:pt>
                <c:pt idx="9445">
                  <c:v>15.853999999999999</c:v>
                </c:pt>
                <c:pt idx="9446">
                  <c:v>15.856999999999999</c:v>
                </c:pt>
                <c:pt idx="9447">
                  <c:v>15.86</c:v>
                </c:pt>
                <c:pt idx="9448">
                  <c:v>15.862</c:v>
                </c:pt>
                <c:pt idx="9449">
                  <c:v>15.865</c:v>
                </c:pt>
                <c:pt idx="9450">
                  <c:v>15.868</c:v>
                </c:pt>
                <c:pt idx="9451">
                  <c:v>15.87</c:v>
                </c:pt>
                <c:pt idx="9452">
                  <c:v>15.872999999999999</c:v>
                </c:pt>
                <c:pt idx="9453">
                  <c:v>15.875999999999999</c:v>
                </c:pt>
                <c:pt idx="9454">
                  <c:v>15.878</c:v>
                </c:pt>
                <c:pt idx="9455">
                  <c:v>15.881</c:v>
                </c:pt>
                <c:pt idx="9456">
                  <c:v>15.884</c:v>
                </c:pt>
                <c:pt idx="9457">
                  <c:v>15.885999999999999</c:v>
                </c:pt>
                <c:pt idx="9458">
                  <c:v>15.888999999999999</c:v>
                </c:pt>
                <c:pt idx="9459">
                  <c:v>15.891999999999999</c:v>
                </c:pt>
                <c:pt idx="9460">
                  <c:v>15.894</c:v>
                </c:pt>
                <c:pt idx="9461">
                  <c:v>15.897</c:v>
                </c:pt>
                <c:pt idx="9462">
                  <c:v>15.9</c:v>
                </c:pt>
                <c:pt idx="9463">
                  <c:v>15.901999999999999</c:v>
                </c:pt>
                <c:pt idx="9464">
                  <c:v>15.904999999999999</c:v>
                </c:pt>
                <c:pt idx="9465">
                  <c:v>15.907999999999999</c:v>
                </c:pt>
                <c:pt idx="9466">
                  <c:v>15.91</c:v>
                </c:pt>
                <c:pt idx="9467">
                  <c:v>15.913</c:v>
                </c:pt>
                <c:pt idx="9468">
                  <c:v>15.916</c:v>
                </c:pt>
                <c:pt idx="9469">
                  <c:v>15.917999999999999</c:v>
                </c:pt>
                <c:pt idx="9470">
                  <c:v>15.920999999999999</c:v>
                </c:pt>
                <c:pt idx="9471">
                  <c:v>15.923999999999999</c:v>
                </c:pt>
                <c:pt idx="9472">
                  <c:v>15.926</c:v>
                </c:pt>
                <c:pt idx="9473">
                  <c:v>15.929</c:v>
                </c:pt>
                <c:pt idx="9474">
                  <c:v>15.932</c:v>
                </c:pt>
                <c:pt idx="9475">
                  <c:v>15.933999999999999</c:v>
                </c:pt>
                <c:pt idx="9476">
                  <c:v>15.936999999999999</c:v>
                </c:pt>
                <c:pt idx="9477">
                  <c:v>15.94</c:v>
                </c:pt>
                <c:pt idx="9478">
                  <c:v>15.942</c:v>
                </c:pt>
                <c:pt idx="9479">
                  <c:v>15.945</c:v>
                </c:pt>
                <c:pt idx="9480">
                  <c:v>15.948</c:v>
                </c:pt>
                <c:pt idx="9481">
                  <c:v>15.95</c:v>
                </c:pt>
                <c:pt idx="9482">
                  <c:v>15.952999999999999</c:v>
                </c:pt>
                <c:pt idx="9483">
                  <c:v>15.956</c:v>
                </c:pt>
                <c:pt idx="9484">
                  <c:v>15.958</c:v>
                </c:pt>
                <c:pt idx="9485">
                  <c:v>15.961</c:v>
                </c:pt>
                <c:pt idx="9486">
                  <c:v>15.964</c:v>
                </c:pt>
                <c:pt idx="9487">
                  <c:v>15.965999999999999</c:v>
                </c:pt>
                <c:pt idx="9488">
                  <c:v>15.968999999999999</c:v>
                </c:pt>
                <c:pt idx="9489">
                  <c:v>15.972</c:v>
                </c:pt>
                <c:pt idx="9490">
                  <c:v>15.974</c:v>
                </c:pt>
                <c:pt idx="9491">
                  <c:v>15.977</c:v>
                </c:pt>
                <c:pt idx="9492">
                  <c:v>15.98</c:v>
                </c:pt>
                <c:pt idx="9493">
                  <c:v>15.981999999999999</c:v>
                </c:pt>
                <c:pt idx="9494">
                  <c:v>15.984999999999999</c:v>
                </c:pt>
                <c:pt idx="9495">
                  <c:v>15.988</c:v>
                </c:pt>
                <c:pt idx="9496">
                  <c:v>15.99</c:v>
                </c:pt>
                <c:pt idx="9497">
                  <c:v>15.993</c:v>
                </c:pt>
                <c:pt idx="9498">
                  <c:v>15.996</c:v>
                </c:pt>
                <c:pt idx="9499">
                  <c:v>15.997999999999999</c:v>
                </c:pt>
                <c:pt idx="9500">
                  <c:v>16.001000000000001</c:v>
                </c:pt>
                <c:pt idx="9501">
                  <c:v>16.004000000000001</c:v>
                </c:pt>
                <c:pt idx="9502">
                  <c:v>16.006</c:v>
                </c:pt>
                <c:pt idx="9503">
                  <c:v>16.009</c:v>
                </c:pt>
                <c:pt idx="9504">
                  <c:v>16.012</c:v>
                </c:pt>
                <c:pt idx="9505">
                  <c:v>16.013999999999999</c:v>
                </c:pt>
                <c:pt idx="9506">
                  <c:v>16.016999999999999</c:v>
                </c:pt>
                <c:pt idx="9507">
                  <c:v>16.02</c:v>
                </c:pt>
                <c:pt idx="9508">
                  <c:v>16.021999999999998</c:v>
                </c:pt>
                <c:pt idx="9509">
                  <c:v>16.024999999999999</c:v>
                </c:pt>
                <c:pt idx="9510">
                  <c:v>16.027999999999999</c:v>
                </c:pt>
                <c:pt idx="9511">
                  <c:v>16.03</c:v>
                </c:pt>
                <c:pt idx="9512">
                  <c:v>16.033000000000001</c:v>
                </c:pt>
                <c:pt idx="9513">
                  <c:v>16.035</c:v>
                </c:pt>
                <c:pt idx="9514">
                  <c:v>16.038</c:v>
                </c:pt>
                <c:pt idx="9515">
                  <c:v>16.041</c:v>
                </c:pt>
                <c:pt idx="9516">
                  <c:v>16.042999999999999</c:v>
                </c:pt>
                <c:pt idx="9517">
                  <c:v>16.045000000000002</c:v>
                </c:pt>
                <c:pt idx="9518">
                  <c:v>16.047999999999998</c:v>
                </c:pt>
                <c:pt idx="9519">
                  <c:v>16.050999999999998</c:v>
                </c:pt>
                <c:pt idx="9520">
                  <c:v>16.053000000000001</c:v>
                </c:pt>
                <c:pt idx="9521">
                  <c:v>16.056000000000001</c:v>
                </c:pt>
                <c:pt idx="9522">
                  <c:v>16.059000000000001</c:v>
                </c:pt>
                <c:pt idx="9523">
                  <c:v>16.061</c:v>
                </c:pt>
                <c:pt idx="9524">
                  <c:v>16.064</c:v>
                </c:pt>
                <c:pt idx="9525">
                  <c:v>16.067</c:v>
                </c:pt>
                <c:pt idx="9526">
                  <c:v>16.068999999999999</c:v>
                </c:pt>
                <c:pt idx="9527">
                  <c:v>16.071999999999999</c:v>
                </c:pt>
                <c:pt idx="9528">
                  <c:v>16.074999999999999</c:v>
                </c:pt>
                <c:pt idx="9529">
                  <c:v>16.077000000000002</c:v>
                </c:pt>
                <c:pt idx="9530">
                  <c:v>16.079999999999998</c:v>
                </c:pt>
                <c:pt idx="9531">
                  <c:v>16.082999999999998</c:v>
                </c:pt>
                <c:pt idx="9532">
                  <c:v>16.085000000000001</c:v>
                </c:pt>
                <c:pt idx="9533">
                  <c:v>16.088000000000001</c:v>
                </c:pt>
                <c:pt idx="9534">
                  <c:v>16.091000000000001</c:v>
                </c:pt>
                <c:pt idx="9535">
                  <c:v>16.093</c:v>
                </c:pt>
                <c:pt idx="9536">
                  <c:v>16.096</c:v>
                </c:pt>
                <c:pt idx="9537">
                  <c:v>16.099</c:v>
                </c:pt>
                <c:pt idx="9538">
                  <c:v>16.100999999999999</c:v>
                </c:pt>
                <c:pt idx="9539">
                  <c:v>16.103999999999999</c:v>
                </c:pt>
                <c:pt idx="9540">
                  <c:v>16.106999999999999</c:v>
                </c:pt>
                <c:pt idx="9541">
                  <c:v>16.109000000000002</c:v>
                </c:pt>
                <c:pt idx="9542">
                  <c:v>16.111999999999998</c:v>
                </c:pt>
                <c:pt idx="9543">
                  <c:v>16.114999999999998</c:v>
                </c:pt>
                <c:pt idx="9544">
                  <c:v>16.117000000000001</c:v>
                </c:pt>
                <c:pt idx="9545">
                  <c:v>16.12</c:v>
                </c:pt>
                <c:pt idx="9546">
                  <c:v>16.123000000000001</c:v>
                </c:pt>
                <c:pt idx="9547">
                  <c:v>16.125</c:v>
                </c:pt>
                <c:pt idx="9548">
                  <c:v>16.128</c:v>
                </c:pt>
                <c:pt idx="9549">
                  <c:v>16.131</c:v>
                </c:pt>
                <c:pt idx="9550">
                  <c:v>16.132999999999999</c:v>
                </c:pt>
                <c:pt idx="9551">
                  <c:v>16.135999999999999</c:v>
                </c:pt>
                <c:pt idx="9552">
                  <c:v>16.138999999999999</c:v>
                </c:pt>
                <c:pt idx="9553">
                  <c:v>16.140999999999998</c:v>
                </c:pt>
                <c:pt idx="9554">
                  <c:v>16.143999999999998</c:v>
                </c:pt>
                <c:pt idx="9555">
                  <c:v>16.146999999999998</c:v>
                </c:pt>
                <c:pt idx="9556">
                  <c:v>16.149000000000001</c:v>
                </c:pt>
                <c:pt idx="9557">
                  <c:v>16.152000000000001</c:v>
                </c:pt>
                <c:pt idx="9558">
                  <c:v>16.155000000000001</c:v>
                </c:pt>
                <c:pt idx="9559">
                  <c:v>16.157</c:v>
                </c:pt>
                <c:pt idx="9560">
                  <c:v>16.16</c:v>
                </c:pt>
                <c:pt idx="9561">
                  <c:v>16.161999999999999</c:v>
                </c:pt>
                <c:pt idx="9562">
                  <c:v>16.164999999999999</c:v>
                </c:pt>
                <c:pt idx="9563">
                  <c:v>16.167999999999999</c:v>
                </c:pt>
                <c:pt idx="9564">
                  <c:v>16.170000000000002</c:v>
                </c:pt>
                <c:pt idx="9565">
                  <c:v>16.172999999999998</c:v>
                </c:pt>
                <c:pt idx="9566">
                  <c:v>16.175999999999998</c:v>
                </c:pt>
                <c:pt idx="9567">
                  <c:v>16.178000000000001</c:v>
                </c:pt>
                <c:pt idx="9568">
                  <c:v>16.181000000000001</c:v>
                </c:pt>
                <c:pt idx="9569">
                  <c:v>16.184000000000001</c:v>
                </c:pt>
                <c:pt idx="9570">
                  <c:v>16.186</c:v>
                </c:pt>
                <c:pt idx="9571">
                  <c:v>16.189</c:v>
                </c:pt>
                <c:pt idx="9572">
                  <c:v>16.192</c:v>
                </c:pt>
                <c:pt idx="9573">
                  <c:v>16.193999999999999</c:v>
                </c:pt>
                <c:pt idx="9574">
                  <c:v>16.196999999999999</c:v>
                </c:pt>
                <c:pt idx="9575">
                  <c:v>16.2</c:v>
                </c:pt>
                <c:pt idx="9576">
                  <c:v>16.202000000000002</c:v>
                </c:pt>
                <c:pt idx="9577">
                  <c:v>16.204999999999998</c:v>
                </c:pt>
                <c:pt idx="9578">
                  <c:v>16.207999999999998</c:v>
                </c:pt>
                <c:pt idx="9579">
                  <c:v>16.21</c:v>
                </c:pt>
                <c:pt idx="9580">
                  <c:v>16.213000000000001</c:v>
                </c:pt>
                <c:pt idx="9581">
                  <c:v>16.216000000000001</c:v>
                </c:pt>
                <c:pt idx="9582">
                  <c:v>16.218</c:v>
                </c:pt>
                <c:pt idx="9583">
                  <c:v>16.221</c:v>
                </c:pt>
                <c:pt idx="9584">
                  <c:v>16.224</c:v>
                </c:pt>
                <c:pt idx="9585">
                  <c:v>16.225999999999999</c:v>
                </c:pt>
                <c:pt idx="9586">
                  <c:v>16.228999999999999</c:v>
                </c:pt>
                <c:pt idx="9587">
                  <c:v>16.231999999999999</c:v>
                </c:pt>
                <c:pt idx="9588">
                  <c:v>16.234000000000002</c:v>
                </c:pt>
                <c:pt idx="9589">
                  <c:v>16.236999999999998</c:v>
                </c:pt>
                <c:pt idx="9590">
                  <c:v>16.239999999999998</c:v>
                </c:pt>
                <c:pt idx="9591">
                  <c:v>16.242000000000001</c:v>
                </c:pt>
                <c:pt idx="9592">
                  <c:v>16.245000000000001</c:v>
                </c:pt>
                <c:pt idx="9593">
                  <c:v>16.248000000000001</c:v>
                </c:pt>
                <c:pt idx="9594">
                  <c:v>16.25</c:v>
                </c:pt>
                <c:pt idx="9595">
                  <c:v>16.253</c:v>
                </c:pt>
                <c:pt idx="9596">
                  <c:v>16.256</c:v>
                </c:pt>
                <c:pt idx="9597">
                  <c:v>16.257999999999999</c:v>
                </c:pt>
                <c:pt idx="9598">
                  <c:v>16.260999999999999</c:v>
                </c:pt>
                <c:pt idx="9599">
                  <c:v>16.263999999999999</c:v>
                </c:pt>
                <c:pt idx="9600">
                  <c:v>16.265999999999998</c:v>
                </c:pt>
                <c:pt idx="9601">
                  <c:v>16.268999999999998</c:v>
                </c:pt>
                <c:pt idx="9602">
                  <c:v>16.271999999999998</c:v>
                </c:pt>
                <c:pt idx="9603">
                  <c:v>16.274000000000001</c:v>
                </c:pt>
                <c:pt idx="9604">
                  <c:v>16.277000000000001</c:v>
                </c:pt>
                <c:pt idx="9605">
                  <c:v>16.28</c:v>
                </c:pt>
                <c:pt idx="9606">
                  <c:v>16.282</c:v>
                </c:pt>
                <c:pt idx="9607">
                  <c:v>16.285</c:v>
                </c:pt>
                <c:pt idx="9608">
                  <c:v>16.288</c:v>
                </c:pt>
                <c:pt idx="9609">
                  <c:v>16.29</c:v>
                </c:pt>
                <c:pt idx="9610">
                  <c:v>16.292999999999999</c:v>
                </c:pt>
                <c:pt idx="9611">
                  <c:v>16.295999999999999</c:v>
                </c:pt>
                <c:pt idx="9612">
                  <c:v>16.297999999999998</c:v>
                </c:pt>
                <c:pt idx="9613">
                  <c:v>16.300999999999998</c:v>
                </c:pt>
                <c:pt idx="9614">
                  <c:v>16.303999999999998</c:v>
                </c:pt>
                <c:pt idx="9615">
                  <c:v>16.306000000000001</c:v>
                </c:pt>
                <c:pt idx="9616">
                  <c:v>16.309000000000001</c:v>
                </c:pt>
                <c:pt idx="9617">
                  <c:v>16.312000000000001</c:v>
                </c:pt>
                <c:pt idx="9618">
                  <c:v>16.314</c:v>
                </c:pt>
                <c:pt idx="9619">
                  <c:v>16.317</c:v>
                </c:pt>
                <c:pt idx="9620">
                  <c:v>16.32</c:v>
                </c:pt>
                <c:pt idx="9621">
                  <c:v>16.321999999999999</c:v>
                </c:pt>
                <c:pt idx="9622">
                  <c:v>16.324999999999999</c:v>
                </c:pt>
                <c:pt idx="9623">
                  <c:v>16.327999999999999</c:v>
                </c:pt>
                <c:pt idx="9624">
                  <c:v>16.329999999999998</c:v>
                </c:pt>
                <c:pt idx="9625">
                  <c:v>16.332999999999998</c:v>
                </c:pt>
                <c:pt idx="9626">
                  <c:v>16.335999999999999</c:v>
                </c:pt>
                <c:pt idx="9627">
                  <c:v>16.338000000000001</c:v>
                </c:pt>
                <c:pt idx="9628">
                  <c:v>16.341000000000001</c:v>
                </c:pt>
                <c:pt idx="9629">
                  <c:v>16.344000000000001</c:v>
                </c:pt>
                <c:pt idx="9630">
                  <c:v>16.346</c:v>
                </c:pt>
                <c:pt idx="9631">
                  <c:v>16.349</c:v>
                </c:pt>
                <c:pt idx="9632">
                  <c:v>16.352</c:v>
                </c:pt>
                <c:pt idx="9633">
                  <c:v>16.353999999999999</c:v>
                </c:pt>
                <c:pt idx="9634">
                  <c:v>16.356999999999999</c:v>
                </c:pt>
                <c:pt idx="9635">
                  <c:v>16.36</c:v>
                </c:pt>
                <c:pt idx="9636">
                  <c:v>16.361999999999998</c:v>
                </c:pt>
                <c:pt idx="9637">
                  <c:v>16.364999999999998</c:v>
                </c:pt>
                <c:pt idx="9638">
                  <c:v>16.367999999999999</c:v>
                </c:pt>
                <c:pt idx="9639">
                  <c:v>16.37</c:v>
                </c:pt>
                <c:pt idx="9640">
                  <c:v>16.373000000000001</c:v>
                </c:pt>
                <c:pt idx="9641">
                  <c:v>16.376000000000001</c:v>
                </c:pt>
                <c:pt idx="9642">
                  <c:v>16.378</c:v>
                </c:pt>
                <c:pt idx="9643">
                  <c:v>16.381</c:v>
                </c:pt>
                <c:pt idx="9644">
                  <c:v>16.384</c:v>
                </c:pt>
                <c:pt idx="9645">
                  <c:v>16.385999999999999</c:v>
                </c:pt>
                <c:pt idx="9646">
                  <c:v>16.388999999999999</c:v>
                </c:pt>
                <c:pt idx="9647">
                  <c:v>16.391999999999999</c:v>
                </c:pt>
                <c:pt idx="9648">
                  <c:v>16.393999999999998</c:v>
                </c:pt>
                <c:pt idx="9649">
                  <c:v>16.396999999999998</c:v>
                </c:pt>
                <c:pt idx="9650">
                  <c:v>16.399999999999999</c:v>
                </c:pt>
                <c:pt idx="9651">
                  <c:v>16.402000000000001</c:v>
                </c:pt>
                <c:pt idx="9652">
                  <c:v>16.405000000000001</c:v>
                </c:pt>
                <c:pt idx="9653">
                  <c:v>16.407</c:v>
                </c:pt>
                <c:pt idx="9654">
                  <c:v>16.41</c:v>
                </c:pt>
                <c:pt idx="9655">
                  <c:v>16.411999999999999</c:v>
                </c:pt>
                <c:pt idx="9656">
                  <c:v>16.414999999999999</c:v>
                </c:pt>
                <c:pt idx="9657">
                  <c:v>16.417999999999999</c:v>
                </c:pt>
                <c:pt idx="9658">
                  <c:v>16.420000000000002</c:v>
                </c:pt>
                <c:pt idx="9659">
                  <c:v>16.422999999999998</c:v>
                </c:pt>
                <c:pt idx="9660">
                  <c:v>16.425999999999998</c:v>
                </c:pt>
                <c:pt idx="9661">
                  <c:v>16.428000000000001</c:v>
                </c:pt>
                <c:pt idx="9662">
                  <c:v>16.431000000000001</c:v>
                </c:pt>
                <c:pt idx="9663">
                  <c:v>16.434000000000001</c:v>
                </c:pt>
                <c:pt idx="9664">
                  <c:v>16.436</c:v>
                </c:pt>
                <c:pt idx="9665">
                  <c:v>16.439</c:v>
                </c:pt>
                <c:pt idx="9666">
                  <c:v>16.442</c:v>
                </c:pt>
                <c:pt idx="9667">
                  <c:v>16.443999999999999</c:v>
                </c:pt>
                <c:pt idx="9668">
                  <c:v>16.446999999999999</c:v>
                </c:pt>
                <c:pt idx="9669">
                  <c:v>16.45</c:v>
                </c:pt>
                <c:pt idx="9670">
                  <c:v>16.452000000000002</c:v>
                </c:pt>
                <c:pt idx="9671">
                  <c:v>16.454999999999998</c:v>
                </c:pt>
                <c:pt idx="9672">
                  <c:v>16.457999999999998</c:v>
                </c:pt>
                <c:pt idx="9673">
                  <c:v>16.46</c:v>
                </c:pt>
                <c:pt idx="9674">
                  <c:v>16.463000000000001</c:v>
                </c:pt>
                <c:pt idx="9675">
                  <c:v>16.466000000000001</c:v>
                </c:pt>
                <c:pt idx="9676">
                  <c:v>16.468</c:v>
                </c:pt>
                <c:pt idx="9677">
                  <c:v>16.471</c:v>
                </c:pt>
                <c:pt idx="9678">
                  <c:v>16.472999999999999</c:v>
                </c:pt>
                <c:pt idx="9679">
                  <c:v>16.475999999999999</c:v>
                </c:pt>
                <c:pt idx="9680">
                  <c:v>16.478999999999999</c:v>
                </c:pt>
                <c:pt idx="9681">
                  <c:v>16.481000000000002</c:v>
                </c:pt>
                <c:pt idx="9682">
                  <c:v>16.484000000000002</c:v>
                </c:pt>
                <c:pt idx="9683">
                  <c:v>16.486999999999998</c:v>
                </c:pt>
                <c:pt idx="9684">
                  <c:v>16.489000000000001</c:v>
                </c:pt>
                <c:pt idx="9685">
                  <c:v>16.492000000000001</c:v>
                </c:pt>
                <c:pt idx="9686">
                  <c:v>16.495000000000001</c:v>
                </c:pt>
                <c:pt idx="9687">
                  <c:v>16.497</c:v>
                </c:pt>
                <c:pt idx="9688">
                  <c:v>16.5</c:v>
                </c:pt>
                <c:pt idx="9689">
                  <c:v>16.503</c:v>
                </c:pt>
                <c:pt idx="9690">
                  <c:v>16.504999999999999</c:v>
                </c:pt>
                <c:pt idx="9691">
                  <c:v>16.507999999999999</c:v>
                </c:pt>
                <c:pt idx="9692">
                  <c:v>16.510999999999999</c:v>
                </c:pt>
                <c:pt idx="9693">
                  <c:v>16.513000000000002</c:v>
                </c:pt>
                <c:pt idx="9694">
                  <c:v>16.515999999999998</c:v>
                </c:pt>
                <c:pt idx="9695">
                  <c:v>16.518999999999998</c:v>
                </c:pt>
                <c:pt idx="9696">
                  <c:v>16.521000000000001</c:v>
                </c:pt>
                <c:pt idx="9697">
                  <c:v>16.524000000000001</c:v>
                </c:pt>
                <c:pt idx="9698">
                  <c:v>16.527000000000001</c:v>
                </c:pt>
                <c:pt idx="9699">
                  <c:v>16.529</c:v>
                </c:pt>
                <c:pt idx="9700">
                  <c:v>16.532</c:v>
                </c:pt>
                <c:pt idx="9701">
                  <c:v>16.535</c:v>
                </c:pt>
                <c:pt idx="9702">
                  <c:v>16.536999999999999</c:v>
                </c:pt>
                <c:pt idx="9703">
                  <c:v>16.54</c:v>
                </c:pt>
                <c:pt idx="9704">
                  <c:v>16.542999999999999</c:v>
                </c:pt>
                <c:pt idx="9705">
                  <c:v>16.545000000000002</c:v>
                </c:pt>
                <c:pt idx="9706">
                  <c:v>16.547999999999998</c:v>
                </c:pt>
                <c:pt idx="9707">
                  <c:v>16.550999999999998</c:v>
                </c:pt>
                <c:pt idx="9708">
                  <c:v>16.553000000000001</c:v>
                </c:pt>
                <c:pt idx="9709">
                  <c:v>16.556000000000001</c:v>
                </c:pt>
                <c:pt idx="9710">
                  <c:v>16.559000000000001</c:v>
                </c:pt>
                <c:pt idx="9711">
                  <c:v>16.561</c:v>
                </c:pt>
                <c:pt idx="9712">
                  <c:v>16.564</c:v>
                </c:pt>
                <c:pt idx="9713">
                  <c:v>16.567</c:v>
                </c:pt>
                <c:pt idx="9714">
                  <c:v>16.568999999999999</c:v>
                </c:pt>
                <c:pt idx="9715">
                  <c:v>16.571999999999999</c:v>
                </c:pt>
                <c:pt idx="9716">
                  <c:v>16.574999999999999</c:v>
                </c:pt>
                <c:pt idx="9717">
                  <c:v>16.577000000000002</c:v>
                </c:pt>
                <c:pt idx="9718">
                  <c:v>16.579999999999998</c:v>
                </c:pt>
                <c:pt idx="9719">
                  <c:v>16.582999999999998</c:v>
                </c:pt>
                <c:pt idx="9720">
                  <c:v>16.585000000000001</c:v>
                </c:pt>
                <c:pt idx="9721">
                  <c:v>16.588000000000001</c:v>
                </c:pt>
                <c:pt idx="9722">
                  <c:v>16.591000000000001</c:v>
                </c:pt>
                <c:pt idx="9723">
                  <c:v>16.593</c:v>
                </c:pt>
                <c:pt idx="9724">
                  <c:v>16.596</c:v>
                </c:pt>
                <c:pt idx="9725">
                  <c:v>16.599</c:v>
                </c:pt>
                <c:pt idx="9726">
                  <c:v>16.600999999999999</c:v>
                </c:pt>
                <c:pt idx="9727">
                  <c:v>16.603999999999999</c:v>
                </c:pt>
                <c:pt idx="9728">
                  <c:v>16.606999999999999</c:v>
                </c:pt>
                <c:pt idx="9729">
                  <c:v>16.609000000000002</c:v>
                </c:pt>
                <c:pt idx="9730">
                  <c:v>16.611999999999998</c:v>
                </c:pt>
                <c:pt idx="9731">
                  <c:v>16.614999999999998</c:v>
                </c:pt>
                <c:pt idx="9732">
                  <c:v>16.617000000000001</c:v>
                </c:pt>
                <c:pt idx="9733">
                  <c:v>16.62</c:v>
                </c:pt>
                <c:pt idx="9734">
                  <c:v>16.623000000000001</c:v>
                </c:pt>
                <c:pt idx="9735">
                  <c:v>16.625</c:v>
                </c:pt>
                <c:pt idx="9736">
                  <c:v>16.628</c:v>
                </c:pt>
                <c:pt idx="9737">
                  <c:v>16.631</c:v>
                </c:pt>
                <c:pt idx="9738">
                  <c:v>16.632999999999999</c:v>
                </c:pt>
                <c:pt idx="9739">
                  <c:v>16.635999999999999</c:v>
                </c:pt>
                <c:pt idx="9740">
                  <c:v>16.638999999999999</c:v>
                </c:pt>
                <c:pt idx="9741">
                  <c:v>16.640999999999998</c:v>
                </c:pt>
                <c:pt idx="9742">
                  <c:v>16.643999999999998</c:v>
                </c:pt>
                <c:pt idx="9743">
                  <c:v>16.646999999999998</c:v>
                </c:pt>
                <c:pt idx="9744">
                  <c:v>16.649000000000001</c:v>
                </c:pt>
                <c:pt idx="9745">
                  <c:v>16.652000000000001</c:v>
                </c:pt>
                <c:pt idx="9746">
                  <c:v>16.655000000000001</c:v>
                </c:pt>
                <c:pt idx="9747">
                  <c:v>16.657</c:v>
                </c:pt>
                <c:pt idx="9748">
                  <c:v>16.66</c:v>
                </c:pt>
                <c:pt idx="9749">
                  <c:v>16.663</c:v>
                </c:pt>
                <c:pt idx="9750">
                  <c:v>16.664999999999999</c:v>
                </c:pt>
                <c:pt idx="9751">
                  <c:v>16.667999999999999</c:v>
                </c:pt>
                <c:pt idx="9752">
                  <c:v>16.670999999999999</c:v>
                </c:pt>
                <c:pt idx="9753">
                  <c:v>16.672999999999998</c:v>
                </c:pt>
                <c:pt idx="9754">
                  <c:v>16.675999999999998</c:v>
                </c:pt>
                <c:pt idx="9755">
                  <c:v>16.678999999999998</c:v>
                </c:pt>
                <c:pt idx="9756">
                  <c:v>16.681000000000001</c:v>
                </c:pt>
                <c:pt idx="9757">
                  <c:v>16.684000000000001</c:v>
                </c:pt>
                <c:pt idx="9758">
                  <c:v>16.687000000000001</c:v>
                </c:pt>
                <c:pt idx="9759">
                  <c:v>16.689</c:v>
                </c:pt>
                <c:pt idx="9760">
                  <c:v>16.692</c:v>
                </c:pt>
                <c:pt idx="9761">
                  <c:v>16.695</c:v>
                </c:pt>
                <c:pt idx="9762">
                  <c:v>16.696999999999999</c:v>
                </c:pt>
                <c:pt idx="9763">
                  <c:v>16.7</c:v>
                </c:pt>
                <c:pt idx="9764">
                  <c:v>16.702999999999999</c:v>
                </c:pt>
                <c:pt idx="9765">
                  <c:v>16.704999999999998</c:v>
                </c:pt>
                <c:pt idx="9766">
                  <c:v>16.707999999999998</c:v>
                </c:pt>
                <c:pt idx="9767">
                  <c:v>16.710999999999999</c:v>
                </c:pt>
                <c:pt idx="9768">
                  <c:v>16.713000000000001</c:v>
                </c:pt>
                <c:pt idx="9769">
                  <c:v>16.716000000000001</c:v>
                </c:pt>
                <c:pt idx="9770">
                  <c:v>16.719000000000001</c:v>
                </c:pt>
                <c:pt idx="9771">
                  <c:v>16.721</c:v>
                </c:pt>
                <c:pt idx="9772">
                  <c:v>16.724</c:v>
                </c:pt>
                <c:pt idx="9773">
                  <c:v>16.727</c:v>
                </c:pt>
                <c:pt idx="9774">
                  <c:v>16.728999999999999</c:v>
                </c:pt>
                <c:pt idx="9775">
                  <c:v>16.731999999999999</c:v>
                </c:pt>
                <c:pt idx="9776">
                  <c:v>16.734999999999999</c:v>
                </c:pt>
                <c:pt idx="9777">
                  <c:v>16.736999999999998</c:v>
                </c:pt>
                <c:pt idx="9778">
                  <c:v>16.739999999999998</c:v>
                </c:pt>
                <c:pt idx="9779">
                  <c:v>16.742999999999999</c:v>
                </c:pt>
                <c:pt idx="9780">
                  <c:v>16.745000000000001</c:v>
                </c:pt>
                <c:pt idx="9781">
                  <c:v>16.748000000000001</c:v>
                </c:pt>
                <c:pt idx="9782">
                  <c:v>16.751000000000001</c:v>
                </c:pt>
                <c:pt idx="9783">
                  <c:v>16.753</c:v>
                </c:pt>
                <c:pt idx="9784">
                  <c:v>16.756</c:v>
                </c:pt>
                <c:pt idx="9785">
                  <c:v>16.759</c:v>
                </c:pt>
                <c:pt idx="9786">
                  <c:v>16.760999999999999</c:v>
                </c:pt>
                <c:pt idx="9787">
                  <c:v>16.763999999999999</c:v>
                </c:pt>
                <c:pt idx="9788">
                  <c:v>16.765999999999998</c:v>
                </c:pt>
                <c:pt idx="9789">
                  <c:v>16.768999999999998</c:v>
                </c:pt>
                <c:pt idx="9790">
                  <c:v>16.771999999999998</c:v>
                </c:pt>
                <c:pt idx="9791">
                  <c:v>16.774000000000001</c:v>
                </c:pt>
                <c:pt idx="9792">
                  <c:v>16.777000000000001</c:v>
                </c:pt>
                <c:pt idx="9793">
                  <c:v>16.78</c:v>
                </c:pt>
                <c:pt idx="9794">
                  <c:v>16.782</c:v>
                </c:pt>
                <c:pt idx="9795">
                  <c:v>16.785</c:v>
                </c:pt>
                <c:pt idx="9796">
                  <c:v>16.788</c:v>
                </c:pt>
                <c:pt idx="9797">
                  <c:v>16.79</c:v>
                </c:pt>
                <c:pt idx="9798">
                  <c:v>16.792999999999999</c:v>
                </c:pt>
                <c:pt idx="9799">
                  <c:v>16.795999999999999</c:v>
                </c:pt>
                <c:pt idx="9800">
                  <c:v>16.797999999999998</c:v>
                </c:pt>
                <c:pt idx="9801">
                  <c:v>16.800999999999998</c:v>
                </c:pt>
                <c:pt idx="9802">
                  <c:v>16.803999999999998</c:v>
                </c:pt>
                <c:pt idx="9803">
                  <c:v>16.806000000000001</c:v>
                </c:pt>
                <c:pt idx="9804">
                  <c:v>16.809000000000001</c:v>
                </c:pt>
                <c:pt idx="9805">
                  <c:v>16.812000000000001</c:v>
                </c:pt>
                <c:pt idx="9806">
                  <c:v>16.814</c:v>
                </c:pt>
                <c:pt idx="9807">
                  <c:v>16.817</c:v>
                </c:pt>
                <c:pt idx="9808">
                  <c:v>16.82</c:v>
                </c:pt>
                <c:pt idx="9809">
                  <c:v>16.821999999999999</c:v>
                </c:pt>
                <c:pt idx="9810">
                  <c:v>16.824999999999999</c:v>
                </c:pt>
                <c:pt idx="9811">
                  <c:v>16.827999999999999</c:v>
                </c:pt>
                <c:pt idx="9812">
                  <c:v>16.829999999999998</c:v>
                </c:pt>
                <c:pt idx="9813">
                  <c:v>16.832999999999998</c:v>
                </c:pt>
                <c:pt idx="9814">
                  <c:v>16.835999999999999</c:v>
                </c:pt>
                <c:pt idx="9815">
                  <c:v>16.838000000000001</c:v>
                </c:pt>
                <c:pt idx="9816">
                  <c:v>16.841000000000001</c:v>
                </c:pt>
                <c:pt idx="9817">
                  <c:v>16.844000000000001</c:v>
                </c:pt>
                <c:pt idx="9818">
                  <c:v>16.846</c:v>
                </c:pt>
                <c:pt idx="9819">
                  <c:v>16.849</c:v>
                </c:pt>
                <c:pt idx="9820">
                  <c:v>16.852</c:v>
                </c:pt>
                <c:pt idx="9821">
                  <c:v>16.853999999999999</c:v>
                </c:pt>
                <c:pt idx="9822">
                  <c:v>16.856999999999999</c:v>
                </c:pt>
                <c:pt idx="9823">
                  <c:v>16.86</c:v>
                </c:pt>
                <c:pt idx="9824">
                  <c:v>16.861999999999998</c:v>
                </c:pt>
                <c:pt idx="9825">
                  <c:v>16.864999999999998</c:v>
                </c:pt>
                <c:pt idx="9826">
                  <c:v>16.867999999999999</c:v>
                </c:pt>
                <c:pt idx="9827">
                  <c:v>16.87</c:v>
                </c:pt>
                <c:pt idx="9828">
                  <c:v>16.873000000000001</c:v>
                </c:pt>
                <c:pt idx="9829">
                  <c:v>16.876000000000001</c:v>
                </c:pt>
                <c:pt idx="9830">
                  <c:v>16.878</c:v>
                </c:pt>
                <c:pt idx="9831">
                  <c:v>16.881</c:v>
                </c:pt>
                <c:pt idx="9832">
                  <c:v>16.884</c:v>
                </c:pt>
                <c:pt idx="9833">
                  <c:v>16.885999999999999</c:v>
                </c:pt>
                <c:pt idx="9834">
                  <c:v>16.888999999999999</c:v>
                </c:pt>
                <c:pt idx="9835">
                  <c:v>16.891999999999999</c:v>
                </c:pt>
                <c:pt idx="9836">
                  <c:v>16.893999999999998</c:v>
                </c:pt>
                <c:pt idx="9837">
                  <c:v>16.896999999999998</c:v>
                </c:pt>
                <c:pt idx="9838">
                  <c:v>16.899999999999999</c:v>
                </c:pt>
                <c:pt idx="9839">
                  <c:v>16.902000000000001</c:v>
                </c:pt>
                <c:pt idx="9840">
                  <c:v>16.905000000000001</c:v>
                </c:pt>
                <c:pt idx="9841">
                  <c:v>16.908000000000001</c:v>
                </c:pt>
                <c:pt idx="9842">
                  <c:v>16.91</c:v>
                </c:pt>
                <c:pt idx="9843">
                  <c:v>16.913</c:v>
                </c:pt>
                <c:pt idx="9844">
                  <c:v>16.916</c:v>
                </c:pt>
                <c:pt idx="9845">
                  <c:v>16.917999999999999</c:v>
                </c:pt>
                <c:pt idx="9846">
                  <c:v>16.920999999999999</c:v>
                </c:pt>
                <c:pt idx="9847">
                  <c:v>16.923999999999999</c:v>
                </c:pt>
                <c:pt idx="9848">
                  <c:v>16.925999999999998</c:v>
                </c:pt>
                <c:pt idx="9849">
                  <c:v>16.928999999999998</c:v>
                </c:pt>
                <c:pt idx="9850">
                  <c:v>16.931999999999999</c:v>
                </c:pt>
                <c:pt idx="9851">
                  <c:v>16.934000000000001</c:v>
                </c:pt>
                <c:pt idx="9852">
                  <c:v>16.937000000000001</c:v>
                </c:pt>
                <c:pt idx="9853">
                  <c:v>16.940000000000001</c:v>
                </c:pt>
                <c:pt idx="9854">
                  <c:v>16.942</c:v>
                </c:pt>
                <c:pt idx="9855">
                  <c:v>16.945</c:v>
                </c:pt>
                <c:pt idx="9856">
                  <c:v>16.948</c:v>
                </c:pt>
                <c:pt idx="9857">
                  <c:v>16.95</c:v>
                </c:pt>
                <c:pt idx="9858">
                  <c:v>16.952999999999999</c:v>
                </c:pt>
                <c:pt idx="9859">
                  <c:v>16.956</c:v>
                </c:pt>
                <c:pt idx="9860">
                  <c:v>16.957999999999998</c:v>
                </c:pt>
                <c:pt idx="9861">
                  <c:v>16.960999999999999</c:v>
                </c:pt>
                <c:pt idx="9862">
                  <c:v>16.963999999999999</c:v>
                </c:pt>
                <c:pt idx="9863">
                  <c:v>16.966000000000001</c:v>
                </c:pt>
                <c:pt idx="9864">
                  <c:v>16.969000000000001</c:v>
                </c:pt>
                <c:pt idx="9865">
                  <c:v>16.972000000000001</c:v>
                </c:pt>
                <c:pt idx="9866">
                  <c:v>16.974</c:v>
                </c:pt>
                <c:pt idx="9867">
                  <c:v>16.977</c:v>
                </c:pt>
                <c:pt idx="9868">
                  <c:v>16.98</c:v>
                </c:pt>
                <c:pt idx="9869">
                  <c:v>16.981999999999999</c:v>
                </c:pt>
                <c:pt idx="9870">
                  <c:v>16.984999999999999</c:v>
                </c:pt>
                <c:pt idx="9871">
                  <c:v>16.988</c:v>
                </c:pt>
                <c:pt idx="9872">
                  <c:v>16.989999999999998</c:v>
                </c:pt>
                <c:pt idx="9873">
                  <c:v>16.992999999999999</c:v>
                </c:pt>
                <c:pt idx="9874">
                  <c:v>16.995999999999999</c:v>
                </c:pt>
                <c:pt idx="9875">
                  <c:v>16.998000000000001</c:v>
                </c:pt>
                <c:pt idx="9876">
                  <c:v>17.001000000000001</c:v>
                </c:pt>
                <c:pt idx="9877">
                  <c:v>17.004000000000001</c:v>
                </c:pt>
                <c:pt idx="9878">
                  <c:v>17.006</c:v>
                </c:pt>
                <c:pt idx="9879">
                  <c:v>17.009</c:v>
                </c:pt>
                <c:pt idx="9880">
                  <c:v>17.012</c:v>
                </c:pt>
                <c:pt idx="9881">
                  <c:v>17.013999999999999</c:v>
                </c:pt>
                <c:pt idx="9882">
                  <c:v>17.016999999999999</c:v>
                </c:pt>
                <c:pt idx="9883">
                  <c:v>17.02</c:v>
                </c:pt>
                <c:pt idx="9884">
                  <c:v>17.021999999999998</c:v>
                </c:pt>
                <c:pt idx="9885">
                  <c:v>17.024999999999999</c:v>
                </c:pt>
                <c:pt idx="9886">
                  <c:v>17.027000000000001</c:v>
                </c:pt>
                <c:pt idx="9887">
                  <c:v>17.03</c:v>
                </c:pt>
                <c:pt idx="9888">
                  <c:v>17.033000000000001</c:v>
                </c:pt>
                <c:pt idx="9889">
                  <c:v>17.035</c:v>
                </c:pt>
                <c:pt idx="9890">
                  <c:v>17.038</c:v>
                </c:pt>
                <c:pt idx="9891">
                  <c:v>17.041</c:v>
                </c:pt>
                <c:pt idx="9892">
                  <c:v>17.042999999999999</c:v>
                </c:pt>
                <c:pt idx="9893">
                  <c:v>17.045999999999999</c:v>
                </c:pt>
                <c:pt idx="9894">
                  <c:v>17.048999999999999</c:v>
                </c:pt>
                <c:pt idx="9895">
                  <c:v>17.050999999999998</c:v>
                </c:pt>
                <c:pt idx="9896">
                  <c:v>17.053999999999998</c:v>
                </c:pt>
                <c:pt idx="9897">
                  <c:v>17.056999999999999</c:v>
                </c:pt>
                <c:pt idx="9898">
                  <c:v>17.059000000000001</c:v>
                </c:pt>
                <c:pt idx="9899">
                  <c:v>17.062000000000001</c:v>
                </c:pt>
                <c:pt idx="9900">
                  <c:v>17.065000000000001</c:v>
                </c:pt>
                <c:pt idx="9901">
                  <c:v>17.067</c:v>
                </c:pt>
                <c:pt idx="9902">
                  <c:v>17.07</c:v>
                </c:pt>
                <c:pt idx="9903">
                  <c:v>17.073</c:v>
                </c:pt>
                <c:pt idx="9904">
                  <c:v>17.074999999999999</c:v>
                </c:pt>
                <c:pt idx="9905">
                  <c:v>17.077999999999999</c:v>
                </c:pt>
                <c:pt idx="9906">
                  <c:v>17.081</c:v>
                </c:pt>
                <c:pt idx="9907">
                  <c:v>17.082999999999998</c:v>
                </c:pt>
                <c:pt idx="9908">
                  <c:v>17.085999999999999</c:v>
                </c:pt>
                <c:pt idx="9909">
                  <c:v>17.088999999999999</c:v>
                </c:pt>
                <c:pt idx="9910">
                  <c:v>17.091000000000001</c:v>
                </c:pt>
                <c:pt idx="9911">
                  <c:v>17.094000000000001</c:v>
                </c:pt>
                <c:pt idx="9912">
                  <c:v>17.097000000000001</c:v>
                </c:pt>
                <c:pt idx="9913">
                  <c:v>17.099</c:v>
                </c:pt>
                <c:pt idx="9914">
                  <c:v>17.102</c:v>
                </c:pt>
                <c:pt idx="9915">
                  <c:v>17.105</c:v>
                </c:pt>
                <c:pt idx="9916">
                  <c:v>17.106999999999999</c:v>
                </c:pt>
                <c:pt idx="9917">
                  <c:v>17.11</c:v>
                </c:pt>
                <c:pt idx="9918">
                  <c:v>17.113</c:v>
                </c:pt>
                <c:pt idx="9919">
                  <c:v>17.114999999999998</c:v>
                </c:pt>
                <c:pt idx="9920">
                  <c:v>17.117999999999999</c:v>
                </c:pt>
                <c:pt idx="9921">
                  <c:v>17.12</c:v>
                </c:pt>
                <c:pt idx="9922">
                  <c:v>17.123000000000001</c:v>
                </c:pt>
                <c:pt idx="9923">
                  <c:v>17.125</c:v>
                </c:pt>
                <c:pt idx="9924">
                  <c:v>17.128</c:v>
                </c:pt>
                <c:pt idx="9925">
                  <c:v>17.13</c:v>
                </c:pt>
                <c:pt idx="9926">
                  <c:v>17.132999999999999</c:v>
                </c:pt>
                <c:pt idx="9927">
                  <c:v>17.135999999999999</c:v>
                </c:pt>
                <c:pt idx="9928">
                  <c:v>17.138000000000002</c:v>
                </c:pt>
                <c:pt idx="9929">
                  <c:v>17.140999999999998</c:v>
                </c:pt>
                <c:pt idx="9930">
                  <c:v>17.143000000000001</c:v>
                </c:pt>
                <c:pt idx="9931">
                  <c:v>17.146000000000001</c:v>
                </c:pt>
                <c:pt idx="9932">
                  <c:v>17.149000000000001</c:v>
                </c:pt>
                <c:pt idx="9933">
                  <c:v>17.151</c:v>
                </c:pt>
                <c:pt idx="9934">
                  <c:v>17.154</c:v>
                </c:pt>
                <c:pt idx="9935">
                  <c:v>17.157</c:v>
                </c:pt>
                <c:pt idx="9936">
                  <c:v>17.16</c:v>
                </c:pt>
                <c:pt idx="9937">
                  <c:v>17.161999999999999</c:v>
                </c:pt>
                <c:pt idx="9938">
                  <c:v>17.164999999999999</c:v>
                </c:pt>
                <c:pt idx="9939">
                  <c:v>17.167000000000002</c:v>
                </c:pt>
                <c:pt idx="9940">
                  <c:v>17.170000000000002</c:v>
                </c:pt>
                <c:pt idx="9941">
                  <c:v>17.172999999999998</c:v>
                </c:pt>
                <c:pt idx="9942">
                  <c:v>17.175000000000001</c:v>
                </c:pt>
                <c:pt idx="9943">
                  <c:v>17.178000000000001</c:v>
                </c:pt>
                <c:pt idx="9944">
                  <c:v>17.181000000000001</c:v>
                </c:pt>
                <c:pt idx="9945">
                  <c:v>17.183</c:v>
                </c:pt>
                <c:pt idx="9946">
                  <c:v>17.186</c:v>
                </c:pt>
                <c:pt idx="9947">
                  <c:v>17.189</c:v>
                </c:pt>
                <c:pt idx="9948">
                  <c:v>17.190999999999999</c:v>
                </c:pt>
                <c:pt idx="9949">
                  <c:v>17.193999999999999</c:v>
                </c:pt>
                <c:pt idx="9950">
                  <c:v>17.196999999999999</c:v>
                </c:pt>
                <c:pt idx="9951">
                  <c:v>17.2</c:v>
                </c:pt>
                <c:pt idx="9952">
                  <c:v>17.202000000000002</c:v>
                </c:pt>
                <c:pt idx="9953">
                  <c:v>17.204999999999998</c:v>
                </c:pt>
                <c:pt idx="9954">
                  <c:v>17.207000000000001</c:v>
                </c:pt>
                <c:pt idx="9955">
                  <c:v>17.21</c:v>
                </c:pt>
                <c:pt idx="9956">
                  <c:v>17.213000000000001</c:v>
                </c:pt>
                <c:pt idx="9957">
                  <c:v>17.215</c:v>
                </c:pt>
                <c:pt idx="9958">
                  <c:v>17.218</c:v>
                </c:pt>
                <c:pt idx="9959">
                  <c:v>17.221</c:v>
                </c:pt>
                <c:pt idx="9960">
                  <c:v>17.222999999999999</c:v>
                </c:pt>
                <c:pt idx="9961">
                  <c:v>17.225999999999999</c:v>
                </c:pt>
                <c:pt idx="9962">
                  <c:v>17.228999999999999</c:v>
                </c:pt>
                <c:pt idx="9963">
                  <c:v>17.231000000000002</c:v>
                </c:pt>
                <c:pt idx="9964">
                  <c:v>17.234000000000002</c:v>
                </c:pt>
                <c:pt idx="9965">
                  <c:v>17.236999999999998</c:v>
                </c:pt>
                <c:pt idx="9966">
                  <c:v>17.239999999999998</c:v>
                </c:pt>
                <c:pt idx="9967">
                  <c:v>17.242000000000001</c:v>
                </c:pt>
                <c:pt idx="9968">
                  <c:v>17.245000000000001</c:v>
                </c:pt>
                <c:pt idx="9969">
                  <c:v>17.247</c:v>
                </c:pt>
                <c:pt idx="9970">
                  <c:v>17.25</c:v>
                </c:pt>
                <c:pt idx="9971">
                  <c:v>17.253</c:v>
                </c:pt>
                <c:pt idx="9972">
                  <c:v>17.254999999999999</c:v>
                </c:pt>
                <c:pt idx="9973">
                  <c:v>17.257999999999999</c:v>
                </c:pt>
                <c:pt idx="9974">
                  <c:v>17.260999999999999</c:v>
                </c:pt>
                <c:pt idx="9975">
                  <c:v>17.263000000000002</c:v>
                </c:pt>
                <c:pt idx="9976">
                  <c:v>17.265999999999998</c:v>
                </c:pt>
                <c:pt idx="9977">
                  <c:v>17.268999999999998</c:v>
                </c:pt>
                <c:pt idx="9978">
                  <c:v>17.271000000000001</c:v>
                </c:pt>
                <c:pt idx="9979">
                  <c:v>17.274000000000001</c:v>
                </c:pt>
                <c:pt idx="9980">
                  <c:v>17.277000000000001</c:v>
                </c:pt>
                <c:pt idx="9981">
                  <c:v>17.279</c:v>
                </c:pt>
                <c:pt idx="9982">
                  <c:v>17.282</c:v>
                </c:pt>
                <c:pt idx="9983">
                  <c:v>17.285</c:v>
                </c:pt>
                <c:pt idx="9984">
                  <c:v>17.286999999999999</c:v>
                </c:pt>
                <c:pt idx="9985">
                  <c:v>17.29</c:v>
                </c:pt>
                <c:pt idx="9986">
                  <c:v>17.292999999999999</c:v>
                </c:pt>
                <c:pt idx="9987">
                  <c:v>17.295000000000002</c:v>
                </c:pt>
                <c:pt idx="9988">
                  <c:v>17.297999999999998</c:v>
                </c:pt>
                <c:pt idx="9989">
                  <c:v>17.300999999999998</c:v>
                </c:pt>
                <c:pt idx="9990">
                  <c:v>17.303000000000001</c:v>
                </c:pt>
                <c:pt idx="9991">
                  <c:v>17.306000000000001</c:v>
                </c:pt>
                <c:pt idx="9992">
                  <c:v>17.309000000000001</c:v>
                </c:pt>
                <c:pt idx="9993">
                  <c:v>17.311</c:v>
                </c:pt>
                <c:pt idx="9994">
                  <c:v>17.314</c:v>
                </c:pt>
                <c:pt idx="9995">
                  <c:v>17.317</c:v>
                </c:pt>
                <c:pt idx="9996">
                  <c:v>17.32</c:v>
                </c:pt>
                <c:pt idx="9997">
                  <c:v>17.321999999999999</c:v>
                </c:pt>
                <c:pt idx="9998">
                  <c:v>17.324999999999999</c:v>
                </c:pt>
                <c:pt idx="9999">
                  <c:v>17.327000000000002</c:v>
                </c:pt>
                <c:pt idx="10000">
                  <c:v>17.329999999999998</c:v>
                </c:pt>
                <c:pt idx="10001">
                  <c:v>17.332999999999998</c:v>
                </c:pt>
                <c:pt idx="10002">
                  <c:v>17.335000000000001</c:v>
                </c:pt>
                <c:pt idx="10003">
                  <c:v>17.338000000000001</c:v>
                </c:pt>
                <c:pt idx="10004">
                  <c:v>17.341000000000001</c:v>
                </c:pt>
                <c:pt idx="10005">
                  <c:v>17.343</c:v>
                </c:pt>
                <c:pt idx="10006">
                  <c:v>17.346</c:v>
                </c:pt>
                <c:pt idx="10007">
                  <c:v>17.349</c:v>
                </c:pt>
                <c:pt idx="10008">
                  <c:v>17.350999999999999</c:v>
                </c:pt>
                <c:pt idx="10009">
                  <c:v>17.353999999999999</c:v>
                </c:pt>
                <c:pt idx="10010">
                  <c:v>17.356999999999999</c:v>
                </c:pt>
                <c:pt idx="10011">
                  <c:v>17.359000000000002</c:v>
                </c:pt>
                <c:pt idx="10012">
                  <c:v>17.361999999999998</c:v>
                </c:pt>
                <c:pt idx="10013">
                  <c:v>17.364999999999998</c:v>
                </c:pt>
                <c:pt idx="10014">
                  <c:v>17.367000000000001</c:v>
                </c:pt>
                <c:pt idx="10015">
                  <c:v>17.37</c:v>
                </c:pt>
                <c:pt idx="10016">
                  <c:v>17.373000000000001</c:v>
                </c:pt>
                <c:pt idx="10017">
                  <c:v>17.375</c:v>
                </c:pt>
                <c:pt idx="10018">
                  <c:v>17.378</c:v>
                </c:pt>
                <c:pt idx="10019">
                  <c:v>17.381</c:v>
                </c:pt>
                <c:pt idx="10020">
                  <c:v>17.382999999999999</c:v>
                </c:pt>
                <c:pt idx="10021">
                  <c:v>17.385999999999999</c:v>
                </c:pt>
                <c:pt idx="10022">
                  <c:v>17.388999999999999</c:v>
                </c:pt>
                <c:pt idx="10023">
                  <c:v>17.390999999999998</c:v>
                </c:pt>
                <c:pt idx="10024">
                  <c:v>17.393999999999998</c:v>
                </c:pt>
                <c:pt idx="10025">
                  <c:v>17.396999999999998</c:v>
                </c:pt>
                <c:pt idx="10026">
                  <c:v>17.399999999999999</c:v>
                </c:pt>
                <c:pt idx="10027">
                  <c:v>17.402000000000001</c:v>
                </c:pt>
                <c:pt idx="10028">
                  <c:v>17.405000000000001</c:v>
                </c:pt>
                <c:pt idx="10029">
                  <c:v>17.407</c:v>
                </c:pt>
                <c:pt idx="10030">
                  <c:v>17.41</c:v>
                </c:pt>
                <c:pt idx="10031">
                  <c:v>17.413</c:v>
                </c:pt>
                <c:pt idx="10032">
                  <c:v>17.414999999999999</c:v>
                </c:pt>
                <c:pt idx="10033">
                  <c:v>17.417999999999999</c:v>
                </c:pt>
                <c:pt idx="10034">
                  <c:v>17.420999999999999</c:v>
                </c:pt>
                <c:pt idx="10035">
                  <c:v>17.422999999999998</c:v>
                </c:pt>
                <c:pt idx="10036">
                  <c:v>17.425999999999998</c:v>
                </c:pt>
                <c:pt idx="10037">
                  <c:v>17.428999999999998</c:v>
                </c:pt>
                <c:pt idx="10038">
                  <c:v>17.431000000000001</c:v>
                </c:pt>
                <c:pt idx="10039">
                  <c:v>17.434000000000001</c:v>
                </c:pt>
                <c:pt idx="10040">
                  <c:v>17.437000000000001</c:v>
                </c:pt>
                <c:pt idx="10041">
                  <c:v>17.440000000000001</c:v>
                </c:pt>
                <c:pt idx="10042">
                  <c:v>17.442</c:v>
                </c:pt>
                <c:pt idx="10043">
                  <c:v>17.445</c:v>
                </c:pt>
                <c:pt idx="10044">
                  <c:v>17.446999999999999</c:v>
                </c:pt>
                <c:pt idx="10045">
                  <c:v>17.45</c:v>
                </c:pt>
                <c:pt idx="10046">
                  <c:v>17.452999999999999</c:v>
                </c:pt>
                <c:pt idx="10047">
                  <c:v>17.454999999999998</c:v>
                </c:pt>
                <c:pt idx="10048">
                  <c:v>17.457999999999998</c:v>
                </c:pt>
                <c:pt idx="10049">
                  <c:v>17.460999999999999</c:v>
                </c:pt>
                <c:pt idx="10050">
                  <c:v>17.463000000000001</c:v>
                </c:pt>
                <c:pt idx="10051">
                  <c:v>17.466000000000001</c:v>
                </c:pt>
                <c:pt idx="10052">
                  <c:v>17.469000000000001</c:v>
                </c:pt>
                <c:pt idx="10053">
                  <c:v>17.471</c:v>
                </c:pt>
                <c:pt idx="10054">
                  <c:v>17.474</c:v>
                </c:pt>
                <c:pt idx="10055">
                  <c:v>17.477</c:v>
                </c:pt>
                <c:pt idx="10056">
                  <c:v>17.478999999999999</c:v>
                </c:pt>
                <c:pt idx="10057">
                  <c:v>17.481999999999999</c:v>
                </c:pt>
                <c:pt idx="10058">
                  <c:v>17.484000000000002</c:v>
                </c:pt>
                <c:pt idx="10059">
                  <c:v>17.486999999999998</c:v>
                </c:pt>
                <c:pt idx="10060">
                  <c:v>17.489999999999998</c:v>
                </c:pt>
                <c:pt idx="10061">
                  <c:v>17.492999999999999</c:v>
                </c:pt>
                <c:pt idx="10062">
                  <c:v>17.495000000000001</c:v>
                </c:pt>
                <c:pt idx="10063">
                  <c:v>17.497</c:v>
                </c:pt>
                <c:pt idx="10064">
                  <c:v>17.5</c:v>
                </c:pt>
                <c:pt idx="10065">
                  <c:v>17.503</c:v>
                </c:pt>
                <c:pt idx="10066">
                  <c:v>17.504999999999999</c:v>
                </c:pt>
                <c:pt idx="10067">
                  <c:v>17.507999999999999</c:v>
                </c:pt>
                <c:pt idx="10068">
                  <c:v>17.510999999999999</c:v>
                </c:pt>
                <c:pt idx="10069">
                  <c:v>17.513000000000002</c:v>
                </c:pt>
                <c:pt idx="10070">
                  <c:v>17.515999999999998</c:v>
                </c:pt>
                <c:pt idx="10071">
                  <c:v>17.518999999999998</c:v>
                </c:pt>
                <c:pt idx="10072">
                  <c:v>17.521000000000001</c:v>
                </c:pt>
                <c:pt idx="10073">
                  <c:v>17.524000000000001</c:v>
                </c:pt>
                <c:pt idx="10074">
                  <c:v>17.527000000000001</c:v>
                </c:pt>
                <c:pt idx="10075">
                  <c:v>17.529</c:v>
                </c:pt>
                <c:pt idx="10076">
                  <c:v>17.532</c:v>
                </c:pt>
                <c:pt idx="10077">
                  <c:v>17.535</c:v>
                </c:pt>
                <c:pt idx="10078">
                  <c:v>17.536999999999999</c:v>
                </c:pt>
                <c:pt idx="10079">
                  <c:v>17.54</c:v>
                </c:pt>
                <c:pt idx="10080">
                  <c:v>17.542999999999999</c:v>
                </c:pt>
                <c:pt idx="10081">
                  <c:v>17.545000000000002</c:v>
                </c:pt>
                <c:pt idx="10082">
                  <c:v>17.547999999999998</c:v>
                </c:pt>
                <c:pt idx="10083">
                  <c:v>17.550999999999998</c:v>
                </c:pt>
                <c:pt idx="10084">
                  <c:v>17.553000000000001</c:v>
                </c:pt>
                <c:pt idx="10085">
                  <c:v>17.556000000000001</c:v>
                </c:pt>
                <c:pt idx="10086">
                  <c:v>17.559000000000001</c:v>
                </c:pt>
                <c:pt idx="10087">
                  <c:v>17.561</c:v>
                </c:pt>
                <c:pt idx="10088">
                  <c:v>17.564</c:v>
                </c:pt>
                <c:pt idx="10089">
                  <c:v>17.567</c:v>
                </c:pt>
                <c:pt idx="10090">
                  <c:v>17.568999999999999</c:v>
                </c:pt>
                <c:pt idx="10091">
                  <c:v>17.571999999999999</c:v>
                </c:pt>
                <c:pt idx="10092">
                  <c:v>17.574999999999999</c:v>
                </c:pt>
                <c:pt idx="10093">
                  <c:v>17.577000000000002</c:v>
                </c:pt>
                <c:pt idx="10094">
                  <c:v>17.579999999999998</c:v>
                </c:pt>
                <c:pt idx="10095">
                  <c:v>17.582999999999998</c:v>
                </c:pt>
                <c:pt idx="10096">
                  <c:v>17.585000000000001</c:v>
                </c:pt>
                <c:pt idx="10097">
                  <c:v>17.588000000000001</c:v>
                </c:pt>
                <c:pt idx="10098">
                  <c:v>17.591000000000001</c:v>
                </c:pt>
                <c:pt idx="10099">
                  <c:v>17.593</c:v>
                </c:pt>
                <c:pt idx="10100">
                  <c:v>17.596</c:v>
                </c:pt>
                <c:pt idx="10101">
                  <c:v>17.599</c:v>
                </c:pt>
                <c:pt idx="10102">
                  <c:v>17.600999999999999</c:v>
                </c:pt>
                <c:pt idx="10103">
                  <c:v>17.603999999999999</c:v>
                </c:pt>
                <c:pt idx="10104">
                  <c:v>17.606999999999999</c:v>
                </c:pt>
                <c:pt idx="10105">
                  <c:v>17.609000000000002</c:v>
                </c:pt>
                <c:pt idx="10106">
                  <c:v>17.611999999999998</c:v>
                </c:pt>
                <c:pt idx="10107">
                  <c:v>17.614999999999998</c:v>
                </c:pt>
                <c:pt idx="10108">
                  <c:v>17.617000000000001</c:v>
                </c:pt>
                <c:pt idx="10109">
                  <c:v>17.62</c:v>
                </c:pt>
                <c:pt idx="10110">
                  <c:v>17.623000000000001</c:v>
                </c:pt>
                <c:pt idx="10111">
                  <c:v>17.625</c:v>
                </c:pt>
                <c:pt idx="10112">
                  <c:v>17.628</c:v>
                </c:pt>
                <c:pt idx="10113">
                  <c:v>17.631</c:v>
                </c:pt>
                <c:pt idx="10114">
                  <c:v>17.632999999999999</c:v>
                </c:pt>
                <c:pt idx="10115">
                  <c:v>17.635999999999999</c:v>
                </c:pt>
                <c:pt idx="10116">
                  <c:v>17.638999999999999</c:v>
                </c:pt>
                <c:pt idx="10117">
                  <c:v>17.640999999999998</c:v>
                </c:pt>
                <c:pt idx="10118">
                  <c:v>17.643999999999998</c:v>
                </c:pt>
                <c:pt idx="10119">
                  <c:v>17.646999999999998</c:v>
                </c:pt>
                <c:pt idx="10120">
                  <c:v>17.649000000000001</c:v>
                </c:pt>
                <c:pt idx="10121">
                  <c:v>17.652000000000001</c:v>
                </c:pt>
                <c:pt idx="10122">
                  <c:v>17.655000000000001</c:v>
                </c:pt>
                <c:pt idx="10123">
                  <c:v>17.657</c:v>
                </c:pt>
                <c:pt idx="10124">
                  <c:v>17.66</c:v>
                </c:pt>
                <c:pt idx="10125">
                  <c:v>17.663</c:v>
                </c:pt>
                <c:pt idx="10126">
                  <c:v>17.664999999999999</c:v>
                </c:pt>
                <c:pt idx="10127">
                  <c:v>17.667999999999999</c:v>
                </c:pt>
                <c:pt idx="10128">
                  <c:v>17.670999999999999</c:v>
                </c:pt>
                <c:pt idx="10129">
                  <c:v>17.672999999999998</c:v>
                </c:pt>
                <c:pt idx="10130">
                  <c:v>17.675999999999998</c:v>
                </c:pt>
                <c:pt idx="10131">
                  <c:v>17.678999999999998</c:v>
                </c:pt>
                <c:pt idx="10132">
                  <c:v>17.681000000000001</c:v>
                </c:pt>
                <c:pt idx="10133">
                  <c:v>17.684000000000001</c:v>
                </c:pt>
                <c:pt idx="10134">
                  <c:v>17.687000000000001</c:v>
                </c:pt>
                <c:pt idx="10135">
                  <c:v>17.689</c:v>
                </c:pt>
                <c:pt idx="10136">
                  <c:v>17.692</c:v>
                </c:pt>
                <c:pt idx="10137">
                  <c:v>17.695</c:v>
                </c:pt>
                <c:pt idx="10138">
                  <c:v>17.696999999999999</c:v>
                </c:pt>
                <c:pt idx="10139">
                  <c:v>17.7</c:v>
                </c:pt>
                <c:pt idx="10140">
                  <c:v>17.702999999999999</c:v>
                </c:pt>
                <c:pt idx="10141">
                  <c:v>17.704999999999998</c:v>
                </c:pt>
                <c:pt idx="10142">
                  <c:v>17.707999999999998</c:v>
                </c:pt>
                <c:pt idx="10143">
                  <c:v>17.710999999999999</c:v>
                </c:pt>
                <c:pt idx="10144">
                  <c:v>17.713000000000001</c:v>
                </c:pt>
                <c:pt idx="10145">
                  <c:v>17.716000000000001</c:v>
                </c:pt>
                <c:pt idx="10146">
                  <c:v>17.719000000000001</c:v>
                </c:pt>
                <c:pt idx="10147">
                  <c:v>17.721</c:v>
                </c:pt>
                <c:pt idx="10148">
                  <c:v>17.724</c:v>
                </c:pt>
                <c:pt idx="10149">
                  <c:v>17.727</c:v>
                </c:pt>
                <c:pt idx="10150">
                  <c:v>17.728999999999999</c:v>
                </c:pt>
                <c:pt idx="10151">
                  <c:v>17.731999999999999</c:v>
                </c:pt>
                <c:pt idx="10152">
                  <c:v>17.734999999999999</c:v>
                </c:pt>
                <c:pt idx="10153">
                  <c:v>17.736999999999998</c:v>
                </c:pt>
                <c:pt idx="10154">
                  <c:v>17.739999999999998</c:v>
                </c:pt>
                <c:pt idx="10155">
                  <c:v>17.742999999999999</c:v>
                </c:pt>
                <c:pt idx="10156">
                  <c:v>17.745000000000001</c:v>
                </c:pt>
                <c:pt idx="10157">
                  <c:v>17.748000000000001</c:v>
                </c:pt>
                <c:pt idx="10158">
                  <c:v>17.751000000000001</c:v>
                </c:pt>
                <c:pt idx="10159">
                  <c:v>17.753</c:v>
                </c:pt>
                <c:pt idx="10160">
                  <c:v>17.756</c:v>
                </c:pt>
                <c:pt idx="10161">
                  <c:v>17.759</c:v>
                </c:pt>
                <c:pt idx="10162">
                  <c:v>17.760999999999999</c:v>
                </c:pt>
                <c:pt idx="10163">
                  <c:v>17.763999999999999</c:v>
                </c:pt>
                <c:pt idx="10164">
                  <c:v>17.766999999999999</c:v>
                </c:pt>
                <c:pt idx="10165">
                  <c:v>17.768999999999998</c:v>
                </c:pt>
                <c:pt idx="10166">
                  <c:v>17.771999999999998</c:v>
                </c:pt>
                <c:pt idx="10167">
                  <c:v>17.774999999999999</c:v>
                </c:pt>
                <c:pt idx="10168">
                  <c:v>17.777000000000001</c:v>
                </c:pt>
                <c:pt idx="10169">
                  <c:v>17.78</c:v>
                </c:pt>
                <c:pt idx="10170">
                  <c:v>17.783000000000001</c:v>
                </c:pt>
                <c:pt idx="10171">
                  <c:v>17.785</c:v>
                </c:pt>
                <c:pt idx="10172">
                  <c:v>17.788</c:v>
                </c:pt>
                <c:pt idx="10173">
                  <c:v>17.791</c:v>
                </c:pt>
                <c:pt idx="10174">
                  <c:v>17.792999999999999</c:v>
                </c:pt>
                <c:pt idx="10175">
                  <c:v>17.795999999999999</c:v>
                </c:pt>
                <c:pt idx="10176">
                  <c:v>17.798999999999999</c:v>
                </c:pt>
                <c:pt idx="10177">
                  <c:v>17.800999999999998</c:v>
                </c:pt>
                <c:pt idx="10178">
                  <c:v>17.803999999999998</c:v>
                </c:pt>
                <c:pt idx="10179">
                  <c:v>17.806999999999999</c:v>
                </c:pt>
                <c:pt idx="10180">
                  <c:v>17.809000000000001</c:v>
                </c:pt>
                <c:pt idx="10181">
                  <c:v>17.812000000000001</c:v>
                </c:pt>
                <c:pt idx="10182">
                  <c:v>17.815000000000001</c:v>
                </c:pt>
                <c:pt idx="10183">
                  <c:v>17.817</c:v>
                </c:pt>
                <c:pt idx="10184">
                  <c:v>17.82</c:v>
                </c:pt>
                <c:pt idx="10185">
                  <c:v>17.823</c:v>
                </c:pt>
                <c:pt idx="10186">
                  <c:v>17.824999999999999</c:v>
                </c:pt>
                <c:pt idx="10187">
                  <c:v>17.827999999999999</c:v>
                </c:pt>
                <c:pt idx="10188">
                  <c:v>17.831</c:v>
                </c:pt>
                <c:pt idx="10189">
                  <c:v>17.832999999999998</c:v>
                </c:pt>
                <c:pt idx="10190">
                  <c:v>17.835999999999999</c:v>
                </c:pt>
                <c:pt idx="10191">
                  <c:v>17.838999999999999</c:v>
                </c:pt>
                <c:pt idx="10192">
                  <c:v>17.841000000000001</c:v>
                </c:pt>
                <c:pt idx="10193">
                  <c:v>17.844000000000001</c:v>
                </c:pt>
                <c:pt idx="10194">
                  <c:v>17.847000000000001</c:v>
                </c:pt>
                <c:pt idx="10195">
                  <c:v>17.849</c:v>
                </c:pt>
                <c:pt idx="10196">
                  <c:v>17.850999999999999</c:v>
                </c:pt>
                <c:pt idx="10197">
                  <c:v>17.853999999999999</c:v>
                </c:pt>
                <c:pt idx="10198">
                  <c:v>17.856999999999999</c:v>
                </c:pt>
                <c:pt idx="10199">
                  <c:v>17.859000000000002</c:v>
                </c:pt>
                <c:pt idx="10200">
                  <c:v>17.861999999999998</c:v>
                </c:pt>
                <c:pt idx="10201">
                  <c:v>17.864999999999998</c:v>
                </c:pt>
                <c:pt idx="10202">
                  <c:v>17.867000000000001</c:v>
                </c:pt>
                <c:pt idx="10203">
                  <c:v>17.87</c:v>
                </c:pt>
                <c:pt idx="10204">
                  <c:v>17.873000000000001</c:v>
                </c:pt>
                <c:pt idx="10205">
                  <c:v>17.875</c:v>
                </c:pt>
                <c:pt idx="10206">
                  <c:v>17.878</c:v>
                </c:pt>
                <c:pt idx="10207">
                  <c:v>17.881</c:v>
                </c:pt>
                <c:pt idx="10208">
                  <c:v>17.882999999999999</c:v>
                </c:pt>
                <c:pt idx="10209">
                  <c:v>17.885999999999999</c:v>
                </c:pt>
                <c:pt idx="10210">
                  <c:v>17.888999999999999</c:v>
                </c:pt>
                <c:pt idx="10211">
                  <c:v>17.890999999999998</c:v>
                </c:pt>
                <c:pt idx="10212">
                  <c:v>17.893999999999998</c:v>
                </c:pt>
                <c:pt idx="10213">
                  <c:v>17.896999999999998</c:v>
                </c:pt>
                <c:pt idx="10214">
                  <c:v>17.899000000000001</c:v>
                </c:pt>
                <c:pt idx="10215">
                  <c:v>17.902000000000001</c:v>
                </c:pt>
                <c:pt idx="10216">
                  <c:v>17.905000000000001</c:v>
                </c:pt>
                <c:pt idx="10217">
                  <c:v>17.907</c:v>
                </c:pt>
                <c:pt idx="10218">
                  <c:v>17.91</c:v>
                </c:pt>
                <c:pt idx="10219">
                  <c:v>17.913</c:v>
                </c:pt>
                <c:pt idx="10220">
                  <c:v>17.914999999999999</c:v>
                </c:pt>
                <c:pt idx="10221">
                  <c:v>17.917999999999999</c:v>
                </c:pt>
                <c:pt idx="10222">
                  <c:v>17.920999999999999</c:v>
                </c:pt>
                <c:pt idx="10223">
                  <c:v>17.922999999999998</c:v>
                </c:pt>
                <c:pt idx="10224">
                  <c:v>17.925999999999998</c:v>
                </c:pt>
                <c:pt idx="10225">
                  <c:v>17.928000000000001</c:v>
                </c:pt>
                <c:pt idx="10226">
                  <c:v>17.931000000000001</c:v>
                </c:pt>
                <c:pt idx="10227">
                  <c:v>17.934000000000001</c:v>
                </c:pt>
                <c:pt idx="10228">
                  <c:v>17.937000000000001</c:v>
                </c:pt>
                <c:pt idx="10229">
                  <c:v>17.939</c:v>
                </c:pt>
                <c:pt idx="10230">
                  <c:v>17.942</c:v>
                </c:pt>
                <c:pt idx="10231">
                  <c:v>17.945</c:v>
                </c:pt>
                <c:pt idx="10232">
                  <c:v>17.946999999999999</c:v>
                </c:pt>
                <c:pt idx="10233">
                  <c:v>17.95</c:v>
                </c:pt>
                <c:pt idx="10234">
                  <c:v>17.952999999999999</c:v>
                </c:pt>
                <c:pt idx="10235">
                  <c:v>17.954999999999998</c:v>
                </c:pt>
                <c:pt idx="10236">
                  <c:v>17.957999999999998</c:v>
                </c:pt>
                <c:pt idx="10237">
                  <c:v>17.960999999999999</c:v>
                </c:pt>
                <c:pt idx="10238">
                  <c:v>17.963000000000001</c:v>
                </c:pt>
                <c:pt idx="10239">
                  <c:v>17.966000000000001</c:v>
                </c:pt>
                <c:pt idx="10240">
                  <c:v>17.968</c:v>
                </c:pt>
                <c:pt idx="10241">
                  <c:v>17.971</c:v>
                </c:pt>
                <c:pt idx="10242">
                  <c:v>17.974</c:v>
                </c:pt>
                <c:pt idx="10243">
                  <c:v>17.975999999999999</c:v>
                </c:pt>
                <c:pt idx="10244">
                  <c:v>17.978999999999999</c:v>
                </c:pt>
                <c:pt idx="10245">
                  <c:v>17.981999999999999</c:v>
                </c:pt>
                <c:pt idx="10246">
                  <c:v>17.984000000000002</c:v>
                </c:pt>
                <c:pt idx="10247">
                  <c:v>17.986999999999998</c:v>
                </c:pt>
                <c:pt idx="10248">
                  <c:v>17.989999999999998</c:v>
                </c:pt>
                <c:pt idx="10249">
                  <c:v>17.992999999999999</c:v>
                </c:pt>
                <c:pt idx="10250">
                  <c:v>17.995000000000001</c:v>
                </c:pt>
                <c:pt idx="10251">
                  <c:v>17.998000000000001</c:v>
                </c:pt>
                <c:pt idx="10252">
                  <c:v>18.001000000000001</c:v>
                </c:pt>
                <c:pt idx="10253">
                  <c:v>18.003</c:v>
                </c:pt>
                <c:pt idx="10254">
                  <c:v>18.006</c:v>
                </c:pt>
                <c:pt idx="10255">
                  <c:v>18.009</c:v>
                </c:pt>
                <c:pt idx="10256">
                  <c:v>18.010999999999999</c:v>
                </c:pt>
                <c:pt idx="10257">
                  <c:v>18.013999999999999</c:v>
                </c:pt>
                <c:pt idx="10258">
                  <c:v>18.016999999999999</c:v>
                </c:pt>
                <c:pt idx="10259">
                  <c:v>18.018999999999998</c:v>
                </c:pt>
                <c:pt idx="10260">
                  <c:v>18.021999999999998</c:v>
                </c:pt>
                <c:pt idx="10261">
                  <c:v>18.024999999999999</c:v>
                </c:pt>
                <c:pt idx="10262">
                  <c:v>18.027000000000001</c:v>
                </c:pt>
                <c:pt idx="10263">
                  <c:v>18.03</c:v>
                </c:pt>
                <c:pt idx="10264">
                  <c:v>18.033000000000001</c:v>
                </c:pt>
                <c:pt idx="10265">
                  <c:v>18.035</c:v>
                </c:pt>
                <c:pt idx="10266">
                  <c:v>18.038</c:v>
                </c:pt>
                <c:pt idx="10267">
                  <c:v>18.041</c:v>
                </c:pt>
                <c:pt idx="10268">
                  <c:v>18.042999999999999</c:v>
                </c:pt>
                <c:pt idx="10269">
                  <c:v>18.045999999999999</c:v>
                </c:pt>
                <c:pt idx="10270">
                  <c:v>18.047999999999998</c:v>
                </c:pt>
                <c:pt idx="10271">
                  <c:v>18.050999999999998</c:v>
                </c:pt>
                <c:pt idx="10272">
                  <c:v>18.053999999999998</c:v>
                </c:pt>
                <c:pt idx="10273">
                  <c:v>18.056000000000001</c:v>
                </c:pt>
                <c:pt idx="10274">
                  <c:v>18.059000000000001</c:v>
                </c:pt>
                <c:pt idx="10275">
                  <c:v>18.062000000000001</c:v>
                </c:pt>
                <c:pt idx="10276">
                  <c:v>18.064</c:v>
                </c:pt>
                <c:pt idx="10277">
                  <c:v>18.067</c:v>
                </c:pt>
                <c:pt idx="10278">
                  <c:v>18.07</c:v>
                </c:pt>
                <c:pt idx="10279">
                  <c:v>18.071999999999999</c:v>
                </c:pt>
                <c:pt idx="10280">
                  <c:v>18.074999999999999</c:v>
                </c:pt>
                <c:pt idx="10281">
                  <c:v>18.077999999999999</c:v>
                </c:pt>
                <c:pt idx="10282">
                  <c:v>18.079999999999998</c:v>
                </c:pt>
                <c:pt idx="10283">
                  <c:v>18.082999999999998</c:v>
                </c:pt>
                <c:pt idx="10284">
                  <c:v>18.085999999999999</c:v>
                </c:pt>
                <c:pt idx="10285">
                  <c:v>18.088000000000001</c:v>
                </c:pt>
                <c:pt idx="10286">
                  <c:v>18.091000000000001</c:v>
                </c:pt>
                <c:pt idx="10287">
                  <c:v>18.094000000000001</c:v>
                </c:pt>
                <c:pt idx="10288">
                  <c:v>18.096</c:v>
                </c:pt>
                <c:pt idx="10289">
                  <c:v>18.099</c:v>
                </c:pt>
                <c:pt idx="10290">
                  <c:v>18.102</c:v>
                </c:pt>
                <c:pt idx="10291">
                  <c:v>18.103999999999999</c:v>
                </c:pt>
                <c:pt idx="10292">
                  <c:v>18.106999999999999</c:v>
                </c:pt>
                <c:pt idx="10293">
                  <c:v>18.11</c:v>
                </c:pt>
                <c:pt idx="10294">
                  <c:v>18.111999999999998</c:v>
                </c:pt>
                <c:pt idx="10295">
                  <c:v>18.114999999999998</c:v>
                </c:pt>
                <c:pt idx="10296">
                  <c:v>18.117999999999999</c:v>
                </c:pt>
                <c:pt idx="10297">
                  <c:v>18.12</c:v>
                </c:pt>
                <c:pt idx="10298">
                  <c:v>18.123000000000001</c:v>
                </c:pt>
                <c:pt idx="10299">
                  <c:v>18.125</c:v>
                </c:pt>
                <c:pt idx="10300">
                  <c:v>18.128</c:v>
                </c:pt>
                <c:pt idx="10301">
                  <c:v>18.131</c:v>
                </c:pt>
                <c:pt idx="10302">
                  <c:v>18.132999999999999</c:v>
                </c:pt>
                <c:pt idx="10303">
                  <c:v>18.135999999999999</c:v>
                </c:pt>
                <c:pt idx="10304">
                  <c:v>18.138999999999999</c:v>
                </c:pt>
                <c:pt idx="10305">
                  <c:v>18.140999999999998</c:v>
                </c:pt>
                <c:pt idx="10306">
                  <c:v>18.143999999999998</c:v>
                </c:pt>
                <c:pt idx="10307">
                  <c:v>18.146999999999998</c:v>
                </c:pt>
                <c:pt idx="10308">
                  <c:v>18.149000000000001</c:v>
                </c:pt>
                <c:pt idx="10309">
                  <c:v>18.152000000000001</c:v>
                </c:pt>
                <c:pt idx="10310">
                  <c:v>18.155000000000001</c:v>
                </c:pt>
                <c:pt idx="10311">
                  <c:v>18.157</c:v>
                </c:pt>
                <c:pt idx="10312">
                  <c:v>18.16</c:v>
                </c:pt>
                <c:pt idx="10313">
                  <c:v>18.163</c:v>
                </c:pt>
                <c:pt idx="10314">
                  <c:v>18.164999999999999</c:v>
                </c:pt>
                <c:pt idx="10315">
                  <c:v>18.167999999999999</c:v>
                </c:pt>
                <c:pt idx="10316">
                  <c:v>18.170999999999999</c:v>
                </c:pt>
                <c:pt idx="10317">
                  <c:v>18.172999999999998</c:v>
                </c:pt>
                <c:pt idx="10318">
                  <c:v>18.175999999999998</c:v>
                </c:pt>
                <c:pt idx="10319">
                  <c:v>18.178999999999998</c:v>
                </c:pt>
                <c:pt idx="10320">
                  <c:v>18.181000000000001</c:v>
                </c:pt>
                <c:pt idx="10321">
                  <c:v>18.184000000000001</c:v>
                </c:pt>
                <c:pt idx="10322">
                  <c:v>18.187000000000001</c:v>
                </c:pt>
                <c:pt idx="10323">
                  <c:v>18.189</c:v>
                </c:pt>
                <c:pt idx="10324">
                  <c:v>18.192</c:v>
                </c:pt>
                <c:pt idx="10325">
                  <c:v>18.195</c:v>
                </c:pt>
                <c:pt idx="10326">
                  <c:v>18.196999999999999</c:v>
                </c:pt>
                <c:pt idx="10327">
                  <c:v>18.2</c:v>
                </c:pt>
                <c:pt idx="10328">
                  <c:v>18.202000000000002</c:v>
                </c:pt>
                <c:pt idx="10329">
                  <c:v>18.204999999999998</c:v>
                </c:pt>
                <c:pt idx="10330">
                  <c:v>18.207000000000001</c:v>
                </c:pt>
                <c:pt idx="10331">
                  <c:v>18.21</c:v>
                </c:pt>
                <c:pt idx="10332">
                  <c:v>18.213000000000001</c:v>
                </c:pt>
                <c:pt idx="10333">
                  <c:v>18.215</c:v>
                </c:pt>
                <c:pt idx="10334">
                  <c:v>18.218</c:v>
                </c:pt>
                <c:pt idx="10335">
                  <c:v>18.221</c:v>
                </c:pt>
                <c:pt idx="10336">
                  <c:v>18.222999999999999</c:v>
                </c:pt>
                <c:pt idx="10337">
                  <c:v>18.225999999999999</c:v>
                </c:pt>
                <c:pt idx="10338">
                  <c:v>18.228000000000002</c:v>
                </c:pt>
                <c:pt idx="10339">
                  <c:v>18.231000000000002</c:v>
                </c:pt>
                <c:pt idx="10340">
                  <c:v>18.234000000000002</c:v>
                </c:pt>
                <c:pt idx="10341">
                  <c:v>18.236000000000001</c:v>
                </c:pt>
                <c:pt idx="10342">
                  <c:v>18.239000000000001</c:v>
                </c:pt>
                <c:pt idx="10343">
                  <c:v>18.242000000000001</c:v>
                </c:pt>
                <c:pt idx="10344">
                  <c:v>18.244</c:v>
                </c:pt>
                <c:pt idx="10345">
                  <c:v>18.247</c:v>
                </c:pt>
                <c:pt idx="10346">
                  <c:v>18.25</c:v>
                </c:pt>
                <c:pt idx="10347">
                  <c:v>18.251999999999999</c:v>
                </c:pt>
                <c:pt idx="10348">
                  <c:v>18.254999999999999</c:v>
                </c:pt>
                <c:pt idx="10349">
                  <c:v>18.257999999999999</c:v>
                </c:pt>
                <c:pt idx="10350">
                  <c:v>18.260000000000002</c:v>
                </c:pt>
                <c:pt idx="10351">
                  <c:v>18.263000000000002</c:v>
                </c:pt>
                <c:pt idx="10352">
                  <c:v>18.265999999999998</c:v>
                </c:pt>
                <c:pt idx="10353">
                  <c:v>18.268000000000001</c:v>
                </c:pt>
                <c:pt idx="10354">
                  <c:v>18.271000000000001</c:v>
                </c:pt>
                <c:pt idx="10355">
                  <c:v>18.274000000000001</c:v>
                </c:pt>
                <c:pt idx="10356">
                  <c:v>18.276</c:v>
                </c:pt>
                <c:pt idx="10357">
                  <c:v>18.279</c:v>
                </c:pt>
                <c:pt idx="10358">
                  <c:v>18.282</c:v>
                </c:pt>
                <c:pt idx="10359">
                  <c:v>18.283999999999999</c:v>
                </c:pt>
                <c:pt idx="10360">
                  <c:v>18.286999999999999</c:v>
                </c:pt>
                <c:pt idx="10361">
                  <c:v>18.29</c:v>
                </c:pt>
                <c:pt idx="10362">
                  <c:v>18.292000000000002</c:v>
                </c:pt>
                <c:pt idx="10363">
                  <c:v>18.295000000000002</c:v>
                </c:pt>
                <c:pt idx="10364">
                  <c:v>18.297000000000001</c:v>
                </c:pt>
                <c:pt idx="10365">
                  <c:v>18.3</c:v>
                </c:pt>
                <c:pt idx="10366">
                  <c:v>18.303000000000001</c:v>
                </c:pt>
                <c:pt idx="10367">
                  <c:v>18.305</c:v>
                </c:pt>
                <c:pt idx="10368">
                  <c:v>18.308</c:v>
                </c:pt>
                <c:pt idx="10369">
                  <c:v>18.311</c:v>
                </c:pt>
                <c:pt idx="10370">
                  <c:v>18.312999999999999</c:v>
                </c:pt>
                <c:pt idx="10371">
                  <c:v>18.315999999999999</c:v>
                </c:pt>
                <c:pt idx="10372">
                  <c:v>18.318999999999999</c:v>
                </c:pt>
                <c:pt idx="10373">
                  <c:v>18.321000000000002</c:v>
                </c:pt>
                <c:pt idx="10374">
                  <c:v>18.324000000000002</c:v>
                </c:pt>
                <c:pt idx="10375">
                  <c:v>18.327000000000002</c:v>
                </c:pt>
                <c:pt idx="10376">
                  <c:v>18.329000000000001</c:v>
                </c:pt>
                <c:pt idx="10377">
                  <c:v>18.332000000000001</c:v>
                </c:pt>
                <c:pt idx="10378">
                  <c:v>18.335000000000001</c:v>
                </c:pt>
                <c:pt idx="10379">
                  <c:v>18.337</c:v>
                </c:pt>
                <c:pt idx="10380">
                  <c:v>18.34</c:v>
                </c:pt>
                <c:pt idx="10381">
                  <c:v>18.343</c:v>
                </c:pt>
                <c:pt idx="10382">
                  <c:v>18.344999999999999</c:v>
                </c:pt>
                <c:pt idx="10383">
                  <c:v>18.347999999999999</c:v>
                </c:pt>
                <c:pt idx="10384">
                  <c:v>18.350999999999999</c:v>
                </c:pt>
                <c:pt idx="10385">
                  <c:v>18.353000000000002</c:v>
                </c:pt>
                <c:pt idx="10386">
                  <c:v>18.356000000000002</c:v>
                </c:pt>
                <c:pt idx="10387">
                  <c:v>18.359000000000002</c:v>
                </c:pt>
                <c:pt idx="10388">
                  <c:v>18.361000000000001</c:v>
                </c:pt>
                <c:pt idx="10389">
                  <c:v>18.364000000000001</c:v>
                </c:pt>
                <c:pt idx="10390">
                  <c:v>18.367000000000001</c:v>
                </c:pt>
                <c:pt idx="10391">
                  <c:v>18.369</c:v>
                </c:pt>
                <c:pt idx="10392">
                  <c:v>18.372</c:v>
                </c:pt>
                <c:pt idx="10393">
                  <c:v>18.375</c:v>
                </c:pt>
                <c:pt idx="10394">
                  <c:v>18.376999999999999</c:v>
                </c:pt>
                <c:pt idx="10395">
                  <c:v>18.38</c:v>
                </c:pt>
                <c:pt idx="10396">
                  <c:v>18.382999999999999</c:v>
                </c:pt>
                <c:pt idx="10397">
                  <c:v>18.385000000000002</c:v>
                </c:pt>
                <c:pt idx="10398">
                  <c:v>18.388000000000002</c:v>
                </c:pt>
                <c:pt idx="10399">
                  <c:v>18.390999999999998</c:v>
                </c:pt>
                <c:pt idx="10400">
                  <c:v>18.393000000000001</c:v>
                </c:pt>
                <c:pt idx="10401">
                  <c:v>18.396000000000001</c:v>
                </c:pt>
                <c:pt idx="10402">
                  <c:v>18.399000000000001</c:v>
                </c:pt>
                <c:pt idx="10403">
                  <c:v>18.401</c:v>
                </c:pt>
                <c:pt idx="10404">
                  <c:v>18.404</c:v>
                </c:pt>
                <c:pt idx="10405">
                  <c:v>18.407</c:v>
                </c:pt>
                <c:pt idx="10406">
                  <c:v>18.408999999999999</c:v>
                </c:pt>
                <c:pt idx="10407">
                  <c:v>18.411999999999999</c:v>
                </c:pt>
                <c:pt idx="10408">
                  <c:v>18.414999999999999</c:v>
                </c:pt>
                <c:pt idx="10409">
                  <c:v>18.417000000000002</c:v>
                </c:pt>
                <c:pt idx="10410">
                  <c:v>18.420000000000002</c:v>
                </c:pt>
                <c:pt idx="10411">
                  <c:v>18.422999999999998</c:v>
                </c:pt>
                <c:pt idx="10412">
                  <c:v>18.425000000000001</c:v>
                </c:pt>
                <c:pt idx="10413">
                  <c:v>18.428000000000001</c:v>
                </c:pt>
                <c:pt idx="10414">
                  <c:v>18.431000000000001</c:v>
                </c:pt>
                <c:pt idx="10415">
                  <c:v>18.433</c:v>
                </c:pt>
                <c:pt idx="10416">
                  <c:v>18.436</c:v>
                </c:pt>
                <c:pt idx="10417">
                  <c:v>18.439</c:v>
                </c:pt>
                <c:pt idx="10418">
                  <c:v>18.440999999999999</c:v>
                </c:pt>
                <c:pt idx="10419">
                  <c:v>18.443999999999999</c:v>
                </c:pt>
                <c:pt idx="10420">
                  <c:v>18.446999999999999</c:v>
                </c:pt>
                <c:pt idx="10421">
                  <c:v>18.449000000000002</c:v>
                </c:pt>
                <c:pt idx="10422">
                  <c:v>18.452000000000002</c:v>
                </c:pt>
                <c:pt idx="10423">
                  <c:v>18.454999999999998</c:v>
                </c:pt>
                <c:pt idx="10424">
                  <c:v>18.457000000000001</c:v>
                </c:pt>
                <c:pt idx="10425">
                  <c:v>18.46</c:v>
                </c:pt>
                <c:pt idx="10426">
                  <c:v>18.463000000000001</c:v>
                </c:pt>
                <c:pt idx="10427">
                  <c:v>18.465</c:v>
                </c:pt>
                <c:pt idx="10428">
                  <c:v>18.468</c:v>
                </c:pt>
                <c:pt idx="10429">
                  <c:v>18.471</c:v>
                </c:pt>
                <c:pt idx="10430">
                  <c:v>18.472999999999999</c:v>
                </c:pt>
                <c:pt idx="10431">
                  <c:v>18.475999999999999</c:v>
                </c:pt>
                <c:pt idx="10432">
                  <c:v>18.478999999999999</c:v>
                </c:pt>
                <c:pt idx="10433">
                  <c:v>18.481000000000002</c:v>
                </c:pt>
                <c:pt idx="10434">
                  <c:v>18.484000000000002</c:v>
                </c:pt>
                <c:pt idx="10435">
                  <c:v>18.486999999999998</c:v>
                </c:pt>
                <c:pt idx="10436">
                  <c:v>18.489000000000001</c:v>
                </c:pt>
                <c:pt idx="10437">
                  <c:v>18.492000000000001</c:v>
                </c:pt>
                <c:pt idx="10438">
                  <c:v>18.495000000000001</c:v>
                </c:pt>
                <c:pt idx="10439">
                  <c:v>18.497</c:v>
                </c:pt>
                <c:pt idx="10440">
                  <c:v>18.5</c:v>
                </c:pt>
                <c:pt idx="10441">
                  <c:v>18.503</c:v>
                </c:pt>
                <c:pt idx="10442">
                  <c:v>18.504999999999999</c:v>
                </c:pt>
                <c:pt idx="10443">
                  <c:v>18.507999999999999</c:v>
                </c:pt>
                <c:pt idx="10444">
                  <c:v>18.510999999999999</c:v>
                </c:pt>
                <c:pt idx="10445">
                  <c:v>18.513000000000002</c:v>
                </c:pt>
                <c:pt idx="10446">
                  <c:v>18.515999999999998</c:v>
                </c:pt>
                <c:pt idx="10447">
                  <c:v>18.518999999999998</c:v>
                </c:pt>
                <c:pt idx="10448">
                  <c:v>18.521000000000001</c:v>
                </c:pt>
                <c:pt idx="10449">
                  <c:v>18.524000000000001</c:v>
                </c:pt>
                <c:pt idx="10450">
                  <c:v>18.527000000000001</c:v>
                </c:pt>
                <c:pt idx="10451">
                  <c:v>18.529</c:v>
                </c:pt>
                <c:pt idx="10452">
                  <c:v>18.532</c:v>
                </c:pt>
                <c:pt idx="10453">
                  <c:v>18.535</c:v>
                </c:pt>
                <c:pt idx="10454">
                  <c:v>18.536999999999999</c:v>
                </c:pt>
                <c:pt idx="10455">
                  <c:v>18.54</c:v>
                </c:pt>
                <c:pt idx="10456">
                  <c:v>18.542999999999999</c:v>
                </c:pt>
                <c:pt idx="10457">
                  <c:v>18.545000000000002</c:v>
                </c:pt>
                <c:pt idx="10458">
                  <c:v>18.547999999999998</c:v>
                </c:pt>
                <c:pt idx="10459">
                  <c:v>18.550999999999998</c:v>
                </c:pt>
                <c:pt idx="10460">
                  <c:v>18.553000000000001</c:v>
                </c:pt>
                <c:pt idx="10461">
                  <c:v>18.556000000000001</c:v>
                </c:pt>
                <c:pt idx="10462">
                  <c:v>18.559000000000001</c:v>
                </c:pt>
                <c:pt idx="10463">
                  <c:v>18.561</c:v>
                </c:pt>
                <c:pt idx="10464">
                  <c:v>18.564</c:v>
                </c:pt>
                <c:pt idx="10465">
                  <c:v>18.565999999999999</c:v>
                </c:pt>
                <c:pt idx="10466">
                  <c:v>18.568999999999999</c:v>
                </c:pt>
                <c:pt idx="10467">
                  <c:v>18.571000000000002</c:v>
                </c:pt>
                <c:pt idx="10468">
                  <c:v>18.574000000000002</c:v>
                </c:pt>
                <c:pt idx="10469">
                  <c:v>18.576000000000001</c:v>
                </c:pt>
                <c:pt idx="10470">
                  <c:v>18.579000000000001</c:v>
                </c:pt>
                <c:pt idx="10471">
                  <c:v>18.582000000000001</c:v>
                </c:pt>
                <c:pt idx="10472">
                  <c:v>18.584</c:v>
                </c:pt>
                <c:pt idx="10473">
                  <c:v>18.587</c:v>
                </c:pt>
                <c:pt idx="10474">
                  <c:v>18.59</c:v>
                </c:pt>
                <c:pt idx="10475">
                  <c:v>18.591999999999999</c:v>
                </c:pt>
                <c:pt idx="10476">
                  <c:v>18.594999999999999</c:v>
                </c:pt>
                <c:pt idx="10477">
                  <c:v>18.597999999999999</c:v>
                </c:pt>
                <c:pt idx="10478">
                  <c:v>18.600000000000001</c:v>
                </c:pt>
                <c:pt idx="10479">
                  <c:v>18.603000000000002</c:v>
                </c:pt>
                <c:pt idx="10480">
                  <c:v>18.606000000000002</c:v>
                </c:pt>
                <c:pt idx="10481">
                  <c:v>18.608000000000001</c:v>
                </c:pt>
                <c:pt idx="10482">
                  <c:v>18.611000000000001</c:v>
                </c:pt>
                <c:pt idx="10483">
                  <c:v>18.614000000000001</c:v>
                </c:pt>
                <c:pt idx="10484">
                  <c:v>18.616</c:v>
                </c:pt>
                <c:pt idx="10485">
                  <c:v>18.619</c:v>
                </c:pt>
                <c:pt idx="10486">
                  <c:v>18.622</c:v>
                </c:pt>
                <c:pt idx="10487">
                  <c:v>18.623999999999999</c:v>
                </c:pt>
                <c:pt idx="10488">
                  <c:v>18.626999999999999</c:v>
                </c:pt>
                <c:pt idx="10489">
                  <c:v>18.63</c:v>
                </c:pt>
                <c:pt idx="10490">
                  <c:v>18.632000000000001</c:v>
                </c:pt>
                <c:pt idx="10491">
                  <c:v>18.635000000000002</c:v>
                </c:pt>
                <c:pt idx="10492">
                  <c:v>18.638000000000002</c:v>
                </c:pt>
                <c:pt idx="10493">
                  <c:v>18.64</c:v>
                </c:pt>
                <c:pt idx="10494">
                  <c:v>18.643000000000001</c:v>
                </c:pt>
                <c:pt idx="10495">
                  <c:v>18.646000000000001</c:v>
                </c:pt>
                <c:pt idx="10496">
                  <c:v>18.648</c:v>
                </c:pt>
                <c:pt idx="10497">
                  <c:v>18.651</c:v>
                </c:pt>
                <c:pt idx="10498">
                  <c:v>18.654</c:v>
                </c:pt>
                <c:pt idx="10499">
                  <c:v>18.655999999999999</c:v>
                </c:pt>
                <c:pt idx="10500">
                  <c:v>18.658999999999999</c:v>
                </c:pt>
                <c:pt idx="10501">
                  <c:v>18.661000000000001</c:v>
                </c:pt>
                <c:pt idx="10502">
                  <c:v>18.664000000000001</c:v>
                </c:pt>
                <c:pt idx="10503">
                  <c:v>18.667000000000002</c:v>
                </c:pt>
                <c:pt idx="10504">
                  <c:v>18.669</c:v>
                </c:pt>
                <c:pt idx="10505">
                  <c:v>18.672000000000001</c:v>
                </c:pt>
                <c:pt idx="10506">
                  <c:v>18.675000000000001</c:v>
                </c:pt>
                <c:pt idx="10507">
                  <c:v>18.677</c:v>
                </c:pt>
                <c:pt idx="10508">
                  <c:v>18.68</c:v>
                </c:pt>
                <c:pt idx="10509">
                  <c:v>18.683</c:v>
                </c:pt>
                <c:pt idx="10510">
                  <c:v>18.684999999999999</c:v>
                </c:pt>
                <c:pt idx="10511">
                  <c:v>18.687999999999999</c:v>
                </c:pt>
                <c:pt idx="10512">
                  <c:v>18.690999999999999</c:v>
                </c:pt>
                <c:pt idx="10513">
                  <c:v>18.693000000000001</c:v>
                </c:pt>
                <c:pt idx="10514">
                  <c:v>18.696000000000002</c:v>
                </c:pt>
                <c:pt idx="10515">
                  <c:v>18.699000000000002</c:v>
                </c:pt>
                <c:pt idx="10516">
                  <c:v>18.701000000000001</c:v>
                </c:pt>
                <c:pt idx="10517">
                  <c:v>18.704000000000001</c:v>
                </c:pt>
                <c:pt idx="10518">
                  <c:v>18.707000000000001</c:v>
                </c:pt>
                <c:pt idx="10519">
                  <c:v>18.709</c:v>
                </c:pt>
                <c:pt idx="10520">
                  <c:v>18.712</c:v>
                </c:pt>
                <c:pt idx="10521">
                  <c:v>18.715</c:v>
                </c:pt>
                <c:pt idx="10522">
                  <c:v>18.716999999999999</c:v>
                </c:pt>
                <c:pt idx="10523">
                  <c:v>18.72</c:v>
                </c:pt>
                <c:pt idx="10524">
                  <c:v>18.722999999999999</c:v>
                </c:pt>
                <c:pt idx="10525">
                  <c:v>18.725000000000001</c:v>
                </c:pt>
                <c:pt idx="10526">
                  <c:v>18.728000000000002</c:v>
                </c:pt>
                <c:pt idx="10527">
                  <c:v>18.731000000000002</c:v>
                </c:pt>
                <c:pt idx="10528">
                  <c:v>18.733000000000001</c:v>
                </c:pt>
                <c:pt idx="10529">
                  <c:v>18.736000000000001</c:v>
                </c:pt>
                <c:pt idx="10530">
                  <c:v>18.739000000000001</c:v>
                </c:pt>
                <c:pt idx="10531">
                  <c:v>18.741</c:v>
                </c:pt>
                <c:pt idx="10532">
                  <c:v>18.744</c:v>
                </c:pt>
                <c:pt idx="10533">
                  <c:v>18.747</c:v>
                </c:pt>
                <c:pt idx="10534">
                  <c:v>18.748999999999999</c:v>
                </c:pt>
                <c:pt idx="10535">
                  <c:v>18.751999999999999</c:v>
                </c:pt>
                <c:pt idx="10536">
                  <c:v>18.754999999999999</c:v>
                </c:pt>
                <c:pt idx="10537">
                  <c:v>18.757000000000001</c:v>
                </c:pt>
                <c:pt idx="10538">
                  <c:v>18.760000000000002</c:v>
                </c:pt>
                <c:pt idx="10539">
                  <c:v>18.763000000000002</c:v>
                </c:pt>
                <c:pt idx="10540">
                  <c:v>18.765000000000001</c:v>
                </c:pt>
                <c:pt idx="10541">
                  <c:v>18.768000000000001</c:v>
                </c:pt>
                <c:pt idx="10542">
                  <c:v>18.771000000000001</c:v>
                </c:pt>
                <c:pt idx="10543">
                  <c:v>18.773</c:v>
                </c:pt>
                <c:pt idx="10544">
                  <c:v>18.776</c:v>
                </c:pt>
                <c:pt idx="10545">
                  <c:v>18.779</c:v>
                </c:pt>
                <c:pt idx="10546">
                  <c:v>18.780999999999999</c:v>
                </c:pt>
                <c:pt idx="10547">
                  <c:v>18.783999999999999</c:v>
                </c:pt>
                <c:pt idx="10548">
                  <c:v>18.786000000000001</c:v>
                </c:pt>
                <c:pt idx="10549">
                  <c:v>18.789000000000001</c:v>
                </c:pt>
                <c:pt idx="10550">
                  <c:v>18.792000000000002</c:v>
                </c:pt>
                <c:pt idx="10551">
                  <c:v>18.794</c:v>
                </c:pt>
                <c:pt idx="10552">
                  <c:v>18.797000000000001</c:v>
                </c:pt>
                <c:pt idx="10553">
                  <c:v>18.8</c:v>
                </c:pt>
                <c:pt idx="10554">
                  <c:v>18.802</c:v>
                </c:pt>
                <c:pt idx="10555">
                  <c:v>18.805</c:v>
                </c:pt>
                <c:pt idx="10556">
                  <c:v>18.808</c:v>
                </c:pt>
                <c:pt idx="10557">
                  <c:v>18.809999999999999</c:v>
                </c:pt>
                <c:pt idx="10558">
                  <c:v>18.812999999999999</c:v>
                </c:pt>
                <c:pt idx="10559">
                  <c:v>18.815999999999999</c:v>
                </c:pt>
                <c:pt idx="10560">
                  <c:v>18.818000000000001</c:v>
                </c:pt>
                <c:pt idx="10561">
                  <c:v>18.821000000000002</c:v>
                </c:pt>
                <c:pt idx="10562">
                  <c:v>18.824000000000002</c:v>
                </c:pt>
                <c:pt idx="10563">
                  <c:v>18.826000000000001</c:v>
                </c:pt>
                <c:pt idx="10564">
                  <c:v>18.829000000000001</c:v>
                </c:pt>
                <c:pt idx="10565">
                  <c:v>18.832000000000001</c:v>
                </c:pt>
                <c:pt idx="10566">
                  <c:v>18.834</c:v>
                </c:pt>
                <c:pt idx="10567">
                  <c:v>18.837</c:v>
                </c:pt>
                <c:pt idx="10568">
                  <c:v>18.84</c:v>
                </c:pt>
                <c:pt idx="10569">
                  <c:v>18.841999999999999</c:v>
                </c:pt>
                <c:pt idx="10570">
                  <c:v>18.844999999999999</c:v>
                </c:pt>
                <c:pt idx="10571">
                  <c:v>18.847999999999999</c:v>
                </c:pt>
                <c:pt idx="10572">
                  <c:v>18.850000000000001</c:v>
                </c:pt>
                <c:pt idx="10573">
                  <c:v>18.853000000000002</c:v>
                </c:pt>
                <c:pt idx="10574">
                  <c:v>18.856000000000002</c:v>
                </c:pt>
                <c:pt idx="10575">
                  <c:v>18.858000000000001</c:v>
                </c:pt>
                <c:pt idx="10576">
                  <c:v>18.861000000000001</c:v>
                </c:pt>
                <c:pt idx="10577">
                  <c:v>18.864000000000001</c:v>
                </c:pt>
                <c:pt idx="10578">
                  <c:v>18.866</c:v>
                </c:pt>
                <c:pt idx="10579">
                  <c:v>18.869</c:v>
                </c:pt>
                <c:pt idx="10580">
                  <c:v>18.872</c:v>
                </c:pt>
                <c:pt idx="10581">
                  <c:v>18.873999999999999</c:v>
                </c:pt>
                <c:pt idx="10582">
                  <c:v>18.876999999999999</c:v>
                </c:pt>
                <c:pt idx="10583">
                  <c:v>18.88</c:v>
                </c:pt>
                <c:pt idx="10584">
                  <c:v>18.882000000000001</c:v>
                </c:pt>
                <c:pt idx="10585">
                  <c:v>18.885000000000002</c:v>
                </c:pt>
                <c:pt idx="10586">
                  <c:v>18.888000000000002</c:v>
                </c:pt>
                <c:pt idx="10587">
                  <c:v>18.89</c:v>
                </c:pt>
                <c:pt idx="10588">
                  <c:v>18.893000000000001</c:v>
                </c:pt>
                <c:pt idx="10589">
                  <c:v>18.896000000000001</c:v>
                </c:pt>
                <c:pt idx="10590">
                  <c:v>18.898</c:v>
                </c:pt>
                <c:pt idx="10591">
                  <c:v>18.901</c:v>
                </c:pt>
                <c:pt idx="10592">
                  <c:v>18.904</c:v>
                </c:pt>
                <c:pt idx="10593">
                  <c:v>18.905999999999999</c:v>
                </c:pt>
                <c:pt idx="10594">
                  <c:v>18.908999999999999</c:v>
                </c:pt>
                <c:pt idx="10595">
                  <c:v>18.911999999999999</c:v>
                </c:pt>
                <c:pt idx="10596">
                  <c:v>18.914000000000001</c:v>
                </c:pt>
                <c:pt idx="10597">
                  <c:v>18.917000000000002</c:v>
                </c:pt>
                <c:pt idx="10598">
                  <c:v>18.920000000000002</c:v>
                </c:pt>
                <c:pt idx="10599">
                  <c:v>18.922000000000001</c:v>
                </c:pt>
                <c:pt idx="10600">
                  <c:v>18.925000000000001</c:v>
                </c:pt>
                <c:pt idx="10601">
                  <c:v>18.927</c:v>
                </c:pt>
                <c:pt idx="10602">
                  <c:v>18.93</c:v>
                </c:pt>
                <c:pt idx="10603">
                  <c:v>18.933</c:v>
                </c:pt>
                <c:pt idx="10604">
                  <c:v>18.934999999999999</c:v>
                </c:pt>
                <c:pt idx="10605">
                  <c:v>18.937999999999999</c:v>
                </c:pt>
                <c:pt idx="10606">
                  <c:v>18.940999999999999</c:v>
                </c:pt>
                <c:pt idx="10607">
                  <c:v>18.943000000000001</c:v>
                </c:pt>
                <c:pt idx="10608">
                  <c:v>18.946000000000002</c:v>
                </c:pt>
                <c:pt idx="10609">
                  <c:v>18.948</c:v>
                </c:pt>
                <c:pt idx="10610">
                  <c:v>18.951000000000001</c:v>
                </c:pt>
                <c:pt idx="10611">
                  <c:v>18.954000000000001</c:v>
                </c:pt>
                <c:pt idx="10612">
                  <c:v>18.956</c:v>
                </c:pt>
                <c:pt idx="10613">
                  <c:v>18.959</c:v>
                </c:pt>
                <c:pt idx="10614">
                  <c:v>18.962</c:v>
                </c:pt>
                <c:pt idx="10615">
                  <c:v>18.963999999999999</c:v>
                </c:pt>
                <c:pt idx="10616">
                  <c:v>18.966999999999999</c:v>
                </c:pt>
                <c:pt idx="10617">
                  <c:v>18.97</c:v>
                </c:pt>
                <c:pt idx="10618">
                  <c:v>18.972000000000001</c:v>
                </c:pt>
                <c:pt idx="10619">
                  <c:v>18.975000000000001</c:v>
                </c:pt>
                <c:pt idx="10620">
                  <c:v>18.978000000000002</c:v>
                </c:pt>
                <c:pt idx="10621">
                  <c:v>18.98</c:v>
                </c:pt>
                <c:pt idx="10622">
                  <c:v>18.983000000000001</c:v>
                </c:pt>
                <c:pt idx="10623">
                  <c:v>18.986000000000001</c:v>
                </c:pt>
                <c:pt idx="10624">
                  <c:v>18.988</c:v>
                </c:pt>
                <c:pt idx="10625">
                  <c:v>18.991</c:v>
                </c:pt>
                <c:pt idx="10626">
                  <c:v>18.994</c:v>
                </c:pt>
                <c:pt idx="10627">
                  <c:v>18.995999999999999</c:v>
                </c:pt>
                <c:pt idx="10628">
                  <c:v>18.998999999999999</c:v>
                </c:pt>
                <c:pt idx="10629">
                  <c:v>19.001999999999999</c:v>
                </c:pt>
                <c:pt idx="10630">
                  <c:v>19.004000000000001</c:v>
                </c:pt>
                <c:pt idx="10631">
                  <c:v>19.007000000000001</c:v>
                </c:pt>
                <c:pt idx="10632">
                  <c:v>19.010000000000002</c:v>
                </c:pt>
                <c:pt idx="10633">
                  <c:v>19.012</c:v>
                </c:pt>
                <c:pt idx="10634">
                  <c:v>19.015000000000001</c:v>
                </c:pt>
                <c:pt idx="10635">
                  <c:v>19.018000000000001</c:v>
                </c:pt>
                <c:pt idx="10636">
                  <c:v>19.02</c:v>
                </c:pt>
                <c:pt idx="10637">
                  <c:v>19.023</c:v>
                </c:pt>
                <c:pt idx="10638">
                  <c:v>19.026</c:v>
                </c:pt>
                <c:pt idx="10639">
                  <c:v>19.027999999999999</c:v>
                </c:pt>
                <c:pt idx="10640">
                  <c:v>19.030999999999999</c:v>
                </c:pt>
                <c:pt idx="10641">
                  <c:v>19.033999999999999</c:v>
                </c:pt>
                <c:pt idx="10642">
                  <c:v>19.036000000000001</c:v>
                </c:pt>
                <c:pt idx="10643">
                  <c:v>19.039000000000001</c:v>
                </c:pt>
                <c:pt idx="10644">
                  <c:v>19.042000000000002</c:v>
                </c:pt>
                <c:pt idx="10645">
                  <c:v>19.044</c:v>
                </c:pt>
                <c:pt idx="10646">
                  <c:v>19.047000000000001</c:v>
                </c:pt>
                <c:pt idx="10647">
                  <c:v>19.05</c:v>
                </c:pt>
                <c:pt idx="10648">
                  <c:v>19.052</c:v>
                </c:pt>
                <c:pt idx="10649">
                  <c:v>19.055</c:v>
                </c:pt>
                <c:pt idx="10650">
                  <c:v>19.058</c:v>
                </c:pt>
                <c:pt idx="10651">
                  <c:v>19.059999999999999</c:v>
                </c:pt>
                <c:pt idx="10652">
                  <c:v>19.062999999999999</c:v>
                </c:pt>
                <c:pt idx="10653">
                  <c:v>19.065000000000001</c:v>
                </c:pt>
                <c:pt idx="10654">
                  <c:v>19.068000000000001</c:v>
                </c:pt>
                <c:pt idx="10655">
                  <c:v>19.071000000000002</c:v>
                </c:pt>
                <c:pt idx="10656">
                  <c:v>19.073</c:v>
                </c:pt>
                <c:pt idx="10657">
                  <c:v>19.076000000000001</c:v>
                </c:pt>
                <c:pt idx="10658">
                  <c:v>19.079000000000001</c:v>
                </c:pt>
                <c:pt idx="10659">
                  <c:v>19.081</c:v>
                </c:pt>
                <c:pt idx="10660">
                  <c:v>19.084</c:v>
                </c:pt>
                <c:pt idx="10661">
                  <c:v>19.087</c:v>
                </c:pt>
                <c:pt idx="10662">
                  <c:v>19.088999999999999</c:v>
                </c:pt>
                <c:pt idx="10663">
                  <c:v>19.091999999999999</c:v>
                </c:pt>
                <c:pt idx="10664">
                  <c:v>19.094999999999999</c:v>
                </c:pt>
                <c:pt idx="10665">
                  <c:v>19.097000000000001</c:v>
                </c:pt>
                <c:pt idx="10666">
                  <c:v>19.100000000000001</c:v>
                </c:pt>
                <c:pt idx="10667">
                  <c:v>19.103000000000002</c:v>
                </c:pt>
                <c:pt idx="10668">
                  <c:v>19.105</c:v>
                </c:pt>
                <c:pt idx="10669">
                  <c:v>19.108000000000001</c:v>
                </c:pt>
                <c:pt idx="10670">
                  <c:v>19.111000000000001</c:v>
                </c:pt>
                <c:pt idx="10671">
                  <c:v>19.113</c:v>
                </c:pt>
                <c:pt idx="10672">
                  <c:v>19.116</c:v>
                </c:pt>
                <c:pt idx="10673">
                  <c:v>19.119</c:v>
                </c:pt>
                <c:pt idx="10674">
                  <c:v>19.120999999999999</c:v>
                </c:pt>
                <c:pt idx="10675">
                  <c:v>19.123999999999999</c:v>
                </c:pt>
                <c:pt idx="10676">
                  <c:v>19.126999999999999</c:v>
                </c:pt>
                <c:pt idx="10677">
                  <c:v>19.129000000000001</c:v>
                </c:pt>
                <c:pt idx="10678">
                  <c:v>19.132000000000001</c:v>
                </c:pt>
                <c:pt idx="10679">
                  <c:v>19.135000000000002</c:v>
                </c:pt>
                <c:pt idx="10680">
                  <c:v>19.137</c:v>
                </c:pt>
                <c:pt idx="10681">
                  <c:v>19.14</c:v>
                </c:pt>
                <c:pt idx="10682">
                  <c:v>19.143000000000001</c:v>
                </c:pt>
                <c:pt idx="10683">
                  <c:v>19.145</c:v>
                </c:pt>
                <c:pt idx="10684">
                  <c:v>19.148</c:v>
                </c:pt>
                <c:pt idx="10685">
                  <c:v>19.151</c:v>
                </c:pt>
                <c:pt idx="10686">
                  <c:v>19.152999999999999</c:v>
                </c:pt>
                <c:pt idx="10687">
                  <c:v>19.155999999999999</c:v>
                </c:pt>
                <c:pt idx="10688">
                  <c:v>19.158999999999999</c:v>
                </c:pt>
                <c:pt idx="10689">
                  <c:v>19.161000000000001</c:v>
                </c:pt>
                <c:pt idx="10690">
                  <c:v>19.164000000000001</c:v>
                </c:pt>
                <c:pt idx="10691">
                  <c:v>19.167000000000002</c:v>
                </c:pt>
                <c:pt idx="10692">
                  <c:v>19.169</c:v>
                </c:pt>
                <c:pt idx="10693">
                  <c:v>19.172000000000001</c:v>
                </c:pt>
                <c:pt idx="10694">
                  <c:v>19.175000000000001</c:v>
                </c:pt>
                <c:pt idx="10695">
                  <c:v>19.177</c:v>
                </c:pt>
                <c:pt idx="10696">
                  <c:v>19.18</c:v>
                </c:pt>
                <c:pt idx="10697">
                  <c:v>19.183</c:v>
                </c:pt>
                <c:pt idx="10698">
                  <c:v>19.184999999999999</c:v>
                </c:pt>
                <c:pt idx="10699">
                  <c:v>19.187999999999999</c:v>
                </c:pt>
                <c:pt idx="10700">
                  <c:v>19.190999999999999</c:v>
                </c:pt>
                <c:pt idx="10701">
                  <c:v>19.193000000000001</c:v>
                </c:pt>
                <c:pt idx="10702">
                  <c:v>19.196000000000002</c:v>
                </c:pt>
                <c:pt idx="10703">
                  <c:v>19.199000000000002</c:v>
                </c:pt>
                <c:pt idx="10704">
                  <c:v>19.201000000000001</c:v>
                </c:pt>
                <c:pt idx="10705">
                  <c:v>19.204000000000001</c:v>
                </c:pt>
                <c:pt idx="10706">
                  <c:v>19.207000000000001</c:v>
                </c:pt>
                <c:pt idx="10707">
                  <c:v>19.209</c:v>
                </c:pt>
                <c:pt idx="10708">
                  <c:v>19.212</c:v>
                </c:pt>
                <c:pt idx="10709">
                  <c:v>19.215</c:v>
                </c:pt>
                <c:pt idx="10710">
                  <c:v>19.216999999999999</c:v>
                </c:pt>
                <c:pt idx="10711">
                  <c:v>19.22</c:v>
                </c:pt>
                <c:pt idx="10712">
                  <c:v>19.222999999999999</c:v>
                </c:pt>
                <c:pt idx="10713">
                  <c:v>19.225000000000001</c:v>
                </c:pt>
                <c:pt idx="10714">
                  <c:v>19.228000000000002</c:v>
                </c:pt>
                <c:pt idx="10715">
                  <c:v>19.231000000000002</c:v>
                </c:pt>
                <c:pt idx="10716">
                  <c:v>19.233000000000001</c:v>
                </c:pt>
                <c:pt idx="10717">
                  <c:v>19.236000000000001</c:v>
                </c:pt>
                <c:pt idx="10718">
                  <c:v>19.239000000000001</c:v>
                </c:pt>
                <c:pt idx="10719">
                  <c:v>19.241</c:v>
                </c:pt>
                <c:pt idx="10720">
                  <c:v>19.244</c:v>
                </c:pt>
                <c:pt idx="10721">
                  <c:v>19.247</c:v>
                </c:pt>
                <c:pt idx="10722">
                  <c:v>19.248999999999999</c:v>
                </c:pt>
                <c:pt idx="10723">
                  <c:v>19.251999999999999</c:v>
                </c:pt>
                <c:pt idx="10724">
                  <c:v>19.254999999999999</c:v>
                </c:pt>
                <c:pt idx="10725">
                  <c:v>19.257000000000001</c:v>
                </c:pt>
                <c:pt idx="10726">
                  <c:v>19.260000000000002</c:v>
                </c:pt>
                <c:pt idx="10727">
                  <c:v>19.263000000000002</c:v>
                </c:pt>
                <c:pt idx="10728">
                  <c:v>19.265000000000001</c:v>
                </c:pt>
                <c:pt idx="10729">
                  <c:v>19.268000000000001</c:v>
                </c:pt>
                <c:pt idx="10730">
                  <c:v>19.271000000000001</c:v>
                </c:pt>
                <c:pt idx="10731">
                  <c:v>19.273</c:v>
                </c:pt>
                <c:pt idx="10732">
                  <c:v>19.276</c:v>
                </c:pt>
                <c:pt idx="10733">
                  <c:v>19.279</c:v>
                </c:pt>
                <c:pt idx="10734">
                  <c:v>19.280999999999999</c:v>
                </c:pt>
                <c:pt idx="10735">
                  <c:v>19.283999999999999</c:v>
                </c:pt>
                <c:pt idx="10736">
                  <c:v>19.286999999999999</c:v>
                </c:pt>
                <c:pt idx="10737">
                  <c:v>19.289000000000001</c:v>
                </c:pt>
                <c:pt idx="10738">
                  <c:v>19.292000000000002</c:v>
                </c:pt>
                <c:pt idx="10739">
                  <c:v>19.295000000000002</c:v>
                </c:pt>
                <c:pt idx="10740">
                  <c:v>19.297000000000001</c:v>
                </c:pt>
                <c:pt idx="10741">
                  <c:v>19.3</c:v>
                </c:pt>
                <c:pt idx="10742">
                  <c:v>19.302</c:v>
                </c:pt>
                <c:pt idx="10743">
                  <c:v>19.305</c:v>
                </c:pt>
                <c:pt idx="10744">
                  <c:v>19.306999999999999</c:v>
                </c:pt>
                <c:pt idx="10745">
                  <c:v>19.309999999999999</c:v>
                </c:pt>
                <c:pt idx="10746">
                  <c:v>19.312999999999999</c:v>
                </c:pt>
                <c:pt idx="10747">
                  <c:v>19.315000000000001</c:v>
                </c:pt>
                <c:pt idx="10748">
                  <c:v>19.318000000000001</c:v>
                </c:pt>
                <c:pt idx="10749">
                  <c:v>19.321000000000002</c:v>
                </c:pt>
                <c:pt idx="10750">
                  <c:v>19.323</c:v>
                </c:pt>
                <c:pt idx="10751">
                  <c:v>19.326000000000001</c:v>
                </c:pt>
                <c:pt idx="10752">
                  <c:v>19.327999999999999</c:v>
                </c:pt>
                <c:pt idx="10753">
                  <c:v>19.331</c:v>
                </c:pt>
                <c:pt idx="10754">
                  <c:v>19.334</c:v>
                </c:pt>
                <c:pt idx="10755">
                  <c:v>19.337</c:v>
                </c:pt>
                <c:pt idx="10756">
                  <c:v>19.338999999999999</c:v>
                </c:pt>
                <c:pt idx="10757">
                  <c:v>19.341999999999999</c:v>
                </c:pt>
                <c:pt idx="10758">
                  <c:v>19.344999999999999</c:v>
                </c:pt>
                <c:pt idx="10759">
                  <c:v>19.347000000000001</c:v>
                </c:pt>
                <c:pt idx="10760">
                  <c:v>19.350000000000001</c:v>
                </c:pt>
                <c:pt idx="10761">
                  <c:v>19.353000000000002</c:v>
                </c:pt>
                <c:pt idx="10762">
                  <c:v>19.355</c:v>
                </c:pt>
                <c:pt idx="10763">
                  <c:v>19.358000000000001</c:v>
                </c:pt>
                <c:pt idx="10764">
                  <c:v>19.361000000000001</c:v>
                </c:pt>
                <c:pt idx="10765">
                  <c:v>19.363</c:v>
                </c:pt>
                <c:pt idx="10766">
                  <c:v>19.366</c:v>
                </c:pt>
                <c:pt idx="10767">
                  <c:v>19.367999999999999</c:v>
                </c:pt>
                <c:pt idx="10768">
                  <c:v>19.370999999999999</c:v>
                </c:pt>
                <c:pt idx="10769">
                  <c:v>19.373999999999999</c:v>
                </c:pt>
                <c:pt idx="10770">
                  <c:v>19.376000000000001</c:v>
                </c:pt>
                <c:pt idx="10771">
                  <c:v>19.379000000000001</c:v>
                </c:pt>
                <c:pt idx="10772">
                  <c:v>19.382000000000001</c:v>
                </c:pt>
                <c:pt idx="10773">
                  <c:v>19.384</c:v>
                </c:pt>
                <c:pt idx="10774">
                  <c:v>19.387</c:v>
                </c:pt>
                <c:pt idx="10775">
                  <c:v>19.39</c:v>
                </c:pt>
                <c:pt idx="10776">
                  <c:v>19.393000000000001</c:v>
                </c:pt>
                <c:pt idx="10777">
                  <c:v>19.395</c:v>
                </c:pt>
                <c:pt idx="10778">
                  <c:v>19.398</c:v>
                </c:pt>
                <c:pt idx="10779">
                  <c:v>19.401</c:v>
                </c:pt>
                <c:pt idx="10780">
                  <c:v>19.402999999999999</c:v>
                </c:pt>
                <c:pt idx="10781">
                  <c:v>19.405999999999999</c:v>
                </c:pt>
                <c:pt idx="10782">
                  <c:v>19.408999999999999</c:v>
                </c:pt>
                <c:pt idx="10783">
                  <c:v>19.411000000000001</c:v>
                </c:pt>
                <c:pt idx="10784">
                  <c:v>19.414000000000001</c:v>
                </c:pt>
                <c:pt idx="10785">
                  <c:v>19.417000000000002</c:v>
                </c:pt>
                <c:pt idx="10786">
                  <c:v>19.419</c:v>
                </c:pt>
                <c:pt idx="10787">
                  <c:v>19.422000000000001</c:v>
                </c:pt>
                <c:pt idx="10788">
                  <c:v>19.425000000000001</c:v>
                </c:pt>
                <c:pt idx="10789">
                  <c:v>19.427</c:v>
                </c:pt>
                <c:pt idx="10790">
                  <c:v>19.43</c:v>
                </c:pt>
                <c:pt idx="10791">
                  <c:v>19.433</c:v>
                </c:pt>
                <c:pt idx="10792">
                  <c:v>19.434999999999999</c:v>
                </c:pt>
                <c:pt idx="10793">
                  <c:v>19.437999999999999</c:v>
                </c:pt>
                <c:pt idx="10794">
                  <c:v>19.440999999999999</c:v>
                </c:pt>
                <c:pt idx="10795">
                  <c:v>19.443000000000001</c:v>
                </c:pt>
                <c:pt idx="10796">
                  <c:v>19.446000000000002</c:v>
                </c:pt>
                <c:pt idx="10797">
                  <c:v>19.448</c:v>
                </c:pt>
                <c:pt idx="10798">
                  <c:v>19.451000000000001</c:v>
                </c:pt>
                <c:pt idx="10799">
                  <c:v>19.454000000000001</c:v>
                </c:pt>
                <c:pt idx="10800">
                  <c:v>19.457000000000001</c:v>
                </c:pt>
                <c:pt idx="10801">
                  <c:v>19.459</c:v>
                </c:pt>
                <c:pt idx="10802">
                  <c:v>19.462</c:v>
                </c:pt>
                <c:pt idx="10803">
                  <c:v>19.465</c:v>
                </c:pt>
                <c:pt idx="10804">
                  <c:v>19.466999999999999</c:v>
                </c:pt>
                <c:pt idx="10805">
                  <c:v>19.47</c:v>
                </c:pt>
                <c:pt idx="10806">
                  <c:v>19.472999999999999</c:v>
                </c:pt>
                <c:pt idx="10807">
                  <c:v>19.475000000000001</c:v>
                </c:pt>
                <c:pt idx="10808">
                  <c:v>19.478000000000002</c:v>
                </c:pt>
                <c:pt idx="10809">
                  <c:v>19.481000000000002</c:v>
                </c:pt>
                <c:pt idx="10810">
                  <c:v>19.483000000000001</c:v>
                </c:pt>
                <c:pt idx="10811">
                  <c:v>19.486000000000001</c:v>
                </c:pt>
                <c:pt idx="10812">
                  <c:v>19.489000000000001</c:v>
                </c:pt>
                <c:pt idx="10813">
                  <c:v>19.491</c:v>
                </c:pt>
                <c:pt idx="10814">
                  <c:v>19.494</c:v>
                </c:pt>
                <c:pt idx="10815">
                  <c:v>19.497</c:v>
                </c:pt>
                <c:pt idx="10816">
                  <c:v>19.498999999999999</c:v>
                </c:pt>
                <c:pt idx="10817">
                  <c:v>19.501999999999999</c:v>
                </c:pt>
                <c:pt idx="10818">
                  <c:v>19.504999999999999</c:v>
                </c:pt>
                <c:pt idx="10819">
                  <c:v>19.507000000000001</c:v>
                </c:pt>
                <c:pt idx="10820">
                  <c:v>19.510000000000002</c:v>
                </c:pt>
                <c:pt idx="10821">
                  <c:v>19.513000000000002</c:v>
                </c:pt>
                <c:pt idx="10822">
                  <c:v>19.515000000000001</c:v>
                </c:pt>
                <c:pt idx="10823">
                  <c:v>19.518000000000001</c:v>
                </c:pt>
                <c:pt idx="10824">
                  <c:v>19.521000000000001</c:v>
                </c:pt>
                <c:pt idx="10825">
                  <c:v>19.523</c:v>
                </c:pt>
                <c:pt idx="10826">
                  <c:v>19.526</c:v>
                </c:pt>
                <c:pt idx="10827">
                  <c:v>19.527999999999999</c:v>
                </c:pt>
                <c:pt idx="10828">
                  <c:v>19.530999999999999</c:v>
                </c:pt>
                <c:pt idx="10829">
                  <c:v>19.533999999999999</c:v>
                </c:pt>
                <c:pt idx="10830">
                  <c:v>19.536999999999999</c:v>
                </c:pt>
                <c:pt idx="10831">
                  <c:v>19.539000000000001</c:v>
                </c:pt>
                <c:pt idx="10832">
                  <c:v>19.542000000000002</c:v>
                </c:pt>
                <c:pt idx="10833">
                  <c:v>19.545000000000002</c:v>
                </c:pt>
                <c:pt idx="10834">
                  <c:v>19.547000000000001</c:v>
                </c:pt>
                <c:pt idx="10835">
                  <c:v>19.55</c:v>
                </c:pt>
                <c:pt idx="10836">
                  <c:v>19.553000000000001</c:v>
                </c:pt>
                <c:pt idx="10837">
                  <c:v>19.555</c:v>
                </c:pt>
                <c:pt idx="10838">
                  <c:v>19.558</c:v>
                </c:pt>
                <c:pt idx="10839">
                  <c:v>19.561</c:v>
                </c:pt>
                <c:pt idx="10840">
                  <c:v>19.562999999999999</c:v>
                </c:pt>
                <c:pt idx="10841">
                  <c:v>19.565999999999999</c:v>
                </c:pt>
                <c:pt idx="10842">
                  <c:v>19.568000000000001</c:v>
                </c:pt>
                <c:pt idx="10843">
                  <c:v>19.571000000000002</c:v>
                </c:pt>
                <c:pt idx="10844">
                  <c:v>19.574000000000002</c:v>
                </c:pt>
                <c:pt idx="10845">
                  <c:v>19.576000000000001</c:v>
                </c:pt>
                <c:pt idx="10846">
                  <c:v>19.579000000000001</c:v>
                </c:pt>
                <c:pt idx="10847">
                  <c:v>19.582000000000001</c:v>
                </c:pt>
                <c:pt idx="10848">
                  <c:v>19.585000000000001</c:v>
                </c:pt>
                <c:pt idx="10849">
                  <c:v>19.587</c:v>
                </c:pt>
                <c:pt idx="10850">
                  <c:v>19.59</c:v>
                </c:pt>
                <c:pt idx="10851">
                  <c:v>19.593</c:v>
                </c:pt>
                <c:pt idx="10852">
                  <c:v>19.594999999999999</c:v>
                </c:pt>
                <c:pt idx="10853">
                  <c:v>19.597999999999999</c:v>
                </c:pt>
                <c:pt idx="10854">
                  <c:v>19.600999999999999</c:v>
                </c:pt>
                <c:pt idx="10855">
                  <c:v>19.603000000000002</c:v>
                </c:pt>
                <c:pt idx="10856">
                  <c:v>19.606000000000002</c:v>
                </c:pt>
                <c:pt idx="10857">
                  <c:v>19.609000000000002</c:v>
                </c:pt>
                <c:pt idx="10858">
                  <c:v>19.611000000000001</c:v>
                </c:pt>
                <c:pt idx="10859">
                  <c:v>19.614000000000001</c:v>
                </c:pt>
                <c:pt idx="10860">
                  <c:v>19.617000000000001</c:v>
                </c:pt>
                <c:pt idx="10861">
                  <c:v>19.619</c:v>
                </c:pt>
                <c:pt idx="10862">
                  <c:v>19.622</c:v>
                </c:pt>
                <c:pt idx="10863">
                  <c:v>19.625</c:v>
                </c:pt>
                <c:pt idx="10864">
                  <c:v>19.626999999999999</c:v>
                </c:pt>
                <c:pt idx="10865">
                  <c:v>19.63</c:v>
                </c:pt>
                <c:pt idx="10866">
                  <c:v>19.632999999999999</c:v>
                </c:pt>
                <c:pt idx="10867">
                  <c:v>19.635000000000002</c:v>
                </c:pt>
                <c:pt idx="10868">
                  <c:v>19.638000000000002</c:v>
                </c:pt>
                <c:pt idx="10869">
                  <c:v>19.640999999999998</c:v>
                </c:pt>
                <c:pt idx="10870">
                  <c:v>19.643000000000001</c:v>
                </c:pt>
                <c:pt idx="10871">
                  <c:v>19.646000000000001</c:v>
                </c:pt>
                <c:pt idx="10872">
                  <c:v>19.648</c:v>
                </c:pt>
                <c:pt idx="10873">
                  <c:v>19.651</c:v>
                </c:pt>
                <c:pt idx="10874">
                  <c:v>19.654</c:v>
                </c:pt>
                <c:pt idx="10875">
                  <c:v>19.655999999999999</c:v>
                </c:pt>
                <c:pt idx="10876">
                  <c:v>19.658999999999999</c:v>
                </c:pt>
                <c:pt idx="10877">
                  <c:v>19.661000000000001</c:v>
                </c:pt>
                <c:pt idx="10878">
                  <c:v>19.664000000000001</c:v>
                </c:pt>
                <c:pt idx="10879">
                  <c:v>19.666</c:v>
                </c:pt>
                <c:pt idx="10880">
                  <c:v>19.669</c:v>
                </c:pt>
                <c:pt idx="10881">
                  <c:v>19.672000000000001</c:v>
                </c:pt>
                <c:pt idx="10882">
                  <c:v>19.673999999999999</c:v>
                </c:pt>
                <c:pt idx="10883">
                  <c:v>19.677</c:v>
                </c:pt>
                <c:pt idx="10884">
                  <c:v>19.68</c:v>
                </c:pt>
                <c:pt idx="10885">
                  <c:v>19.681999999999999</c:v>
                </c:pt>
                <c:pt idx="10886">
                  <c:v>19.684999999999999</c:v>
                </c:pt>
                <c:pt idx="10887">
                  <c:v>19.687999999999999</c:v>
                </c:pt>
                <c:pt idx="10888">
                  <c:v>19.690000000000001</c:v>
                </c:pt>
                <c:pt idx="10889">
                  <c:v>19.693000000000001</c:v>
                </c:pt>
                <c:pt idx="10890">
                  <c:v>19.696000000000002</c:v>
                </c:pt>
                <c:pt idx="10891">
                  <c:v>19.698</c:v>
                </c:pt>
                <c:pt idx="10892">
                  <c:v>19.701000000000001</c:v>
                </c:pt>
                <c:pt idx="10893">
                  <c:v>19.704000000000001</c:v>
                </c:pt>
                <c:pt idx="10894">
                  <c:v>19.706</c:v>
                </c:pt>
                <c:pt idx="10895">
                  <c:v>19.709</c:v>
                </c:pt>
                <c:pt idx="10896">
                  <c:v>19.712</c:v>
                </c:pt>
                <c:pt idx="10897">
                  <c:v>19.713999999999999</c:v>
                </c:pt>
                <c:pt idx="10898">
                  <c:v>19.716999999999999</c:v>
                </c:pt>
                <c:pt idx="10899">
                  <c:v>19.72</c:v>
                </c:pt>
                <c:pt idx="10900">
                  <c:v>19.722000000000001</c:v>
                </c:pt>
                <c:pt idx="10901">
                  <c:v>19.725000000000001</c:v>
                </c:pt>
                <c:pt idx="10902">
                  <c:v>19.728000000000002</c:v>
                </c:pt>
                <c:pt idx="10903">
                  <c:v>19.73</c:v>
                </c:pt>
                <c:pt idx="10904">
                  <c:v>19.733000000000001</c:v>
                </c:pt>
                <c:pt idx="10905">
                  <c:v>19.736000000000001</c:v>
                </c:pt>
                <c:pt idx="10906">
                  <c:v>19.738</c:v>
                </c:pt>
                <c:pt idx="10907">
                  <c:v>19.741</c:v>
                </c:pt>
                <c:pt idx="10908">
                  <c:v>19.744</c:v>
                </c:pt>
                <c:pt idx="10909">
                  <c:v>19.745999999999999</c:v>
                </c:pt>
                <c:pt idx="10910">
                  <c:v>19.748999999999999</c:v>
                </c:pt>
                <c:pt idx="10911">
                  <c:v>19.751999999999999</c:v>
                </c:pt>
                <c:pt idx="10912">
                  <c:v>19.754000000000001</c:v>
                </c:pt>
                <c:pt idx="10913">
                  <c:v>19.757000000000001</c:v>
                </c:pt>
                <c:pt idx="10914">
                  <c:v>19.760000000000002</c:v>
                </c:pt>
                <c:pt idx="10915">
                  <c:v>19.762</c:v>
                </c:pt>
                <c:pt idx="10916">
                  <c:v>19.765000000000001</c:v>
                </c:pt>
                <c:pt idx="10917">
                  <c:v>19.768000000000001</c:v>
                </c:pt>
                <c:pt idx="10918">
                  <c:v>19.77</c:v>
                </c:pt>
                <c:pt idx="10919">
                  <c:v>19.773</c:v>
                </c:pt>
                <c:pt idx="10920">
                  <c:v>19.776</c:v>
                </c:pt>
                <c:pt idx="10921">
                  <c:v>19.777999999999999</c:v>
                </c:pt>
                <c:pt idx="10922">
                  <c:v>19.780999999999999</c:v>
                </c:pt>
                <c:pt idx="10923">
                  <c:v>19.783999999999999</c:v>
                </c:pt>
                <c:pt idx="10924">
                  <c:v>19.786000000000001</c:v>
                </c:pt>
                <c:pt idx="10925">
                  <c:v>19.789000000000001</c:v>
                </c:pt>
                <c:pt idx="10926">
                  <c:v>19.792000000000002</c:v>
                </c:pt>
                <c:pt idx="10927">
                  <c:v>19.794</c:v>
                </c:pt>
                <c:pt idx="10928">
                  <c:v>19.797000000000001</c:v>
                </c:pt>
                <c:pt idx="10929">
                  <c:v>19.8</c:v>
                </c:pt>
                <c:pt idx="10930">
                  <c:v>19.802</c:v>
                </c:pt>
                <c:pt idx="10931">
                  <c:v>19.805</c:v>
                </c:pt>
                <c:pt idx="10932">
                  <c:v>19.808</c:v>
                </c:pt>
                <c:pt idx="10933">
                  <c:v>19.809999999999999</c:v>
                </c:pt>
                <c:pt idx="10934">
                  <c:v>19.812999999999999</c:v>
                </c:pt>
                <c:pt idx="10935">
                  <c:v>19.815999999999999</c:v>
                </c:pt>
                <c:pt idx="10936">
                  <c:v>19.818000000000001</c:v>
                </c:pt>
                <c:pt idx="10937">
                  <c:v>19.821000000000002</c:v>
                </c:pt>
                <c:pt idx="10938">
                  <c:v>19.824000000000002</c:v>
                </c:pt>
                <c:pt idx="10939">
                  <c:v>19.826000000000001</c:v>
                </c:pt>
                <c:pt idx="10940">
                  <c:v>19.829000000000001</c:v>
                </c:pt>
                <c:pt idx="10941">
                  <c:v>19.831</c:v>
                </c:pt>
                <c:pt idx="10942">
                  <c:v>19.834</c:v>
                </c:pt>
                <c:pt idx="10943">
                  <c:v>19.837</c:v>
                </c:pt>
                <c:pt idx="10944">
                  <c:v>19.84</c:v>
                </c:pt>
                <c:pt idx="10945">
                  <c:v>19.841999999999999</c:v>
                </c:pt>
                <c:pt idx="10946">
                  <c:v>19.844999999999999</c:v>
                </c:pt>
                <c:pt idx="10947">
                  <c:v>19.847000000000001</c:v>
                </c:pt>
                <c:pt idx="10948">
                  <c:v>19.850000000000001</c:v>
                </c:pt>
                <c:pt idx="10949">
                  <c:v>19.853000000000002</c:v>
                </c:pt>
                <c:pt idx="10950">
                  <c:v>19.855</c:v>
                </c:pt>
                <c:pt idx="10951">
                  <c:v>19.858000000000001</c:v>
                </c:pt>
                <c:pt idx="10952">
                  <c:v>19.861000000000001</c:v>
                </c:pt>
                <c:pt idx="10953">
                  <c:v>19.863</c:v>
                </c:pt>
                <c:pt idx="10954">
                  <c:v>19.866</c:v>
                </c:pt>
                <c:pt idx="10955">
                  <c:v>19.869</c:v>
                </c:pt>
                <c:pt idx="10956">
                  <c:v>19.870999999999999</c:v>
                </c:pt>
                <c:pt idx="10957">
                  <c:v>19.873999999999999</c:v>
                </c:pt>
                <c:pt idx="10958">
                  <c:v>19.876999999999999</c:v>
                </c:pt>
                <c:pt idx="10959">
                  <c:v>19.879000000000001</c:v>
                </c:pt>
                <c:pt idx="10960">
                  <c:v>19.882000000000001</c:v>
                </c:pt>
                <c:pt idx="10961">
                  <c:v>19.885000000000002</c:v>
                </c:pt>
                <c:pt idx="10962">
                  <c:v>19.887</c:v>
                </c:pt>
                <c:pt idx="10963">
                  <c:v>19.89</c:v>
                </c:pt>
                <c:pt idx="10964">
                  <c:v>19.893000000000001</c:v>
                </c:pt>
                <c:pt idx="10965">
                  <c:v>19.895</c:v>
                </c:pt>
                <c:pt idx="10966">
                  <c:v>19.898</c:v>
                </c:pt>
                <c:pt idx="10967">
                  <c:v>19.901</c:v>
                </c:pt>
                <c:pt idx="10968">
                  <c:v>19.902999999999999</c:v>
                </c:pt>
                <c:pt idx="10969">
                  <c:v>19.905999999999999</c:v>
                </c:pt>
                <c:pt idx="10970">
                  <c:v>19.908999999999999</c:v>
                </c:pt>
                <c:pt idx="10971">
                  <c:v>19.911000000000001</c:v>
                </c:pt>
                <c:pt idx="10972">
                  <c:v>19.914000000000001</c:v>
                </c:pt>
                <c:pt idx="10973">
                  <c:v>19.917000000000002</c:v>
                </c:pt>
                <c:pt idx="10974">
                  <c:v>19.920000000000002</c:v>
                </c:pt>
                <c:pt idx="10975">
                  <c:v>19.922000000000001</c:v>
                </c:pt>
                <c:pt idx="10976">
                  <c:v>19.925000000000001</c:v>
                </c:pt>
                <c:pt idx="10977">
                  <c:v>19.927</c:v>
                </c:pt>
                <c:pt idx="10978">
                  <c:v>19.93</c:v>
                </c:pt>
                <c:pt idx="10979">
                  <c:v>19.933</c:v>
                </c:pt>
                <c:pt idx="10980">
                  <c:v>19.934999999999999</c:v>
                </c:pt>
                <c:pt idx="10981">
                  <c:v>19.937999999999999</c:v>
                </c:pt>
                <c:pt idx="10982">
                  <c:v>19.940999999999999</c:v>
                </c:pt>
                <c:pt idx="10983">
                  <c:v>19.943000000000001</c:v>
                </c:pt>
                <c:pt idx="10984">
                  <c:v>19.946000000000002</c:v>
                </c:pt>
                <c:pt idx="10985">
                  <c:v>19.949000000000002</c:v>
                </c:pt>
                <c:pt idx="10986">
                  <c:v>19.951000000000001</c:v>
                </c:pt>
                <c:pt idx="10987">
                  <c:v>19.954000000000001</c:v>
                </c:pt>
                <c:pt idx="10988">
                  <c:v>19.957000000000001</c:v>
                </c:pt>
                <c:pt idx="10989">
                  <c:v>19.96</c:v>
                </c:pt>
                <c:pt idx="10990">
                  <c:v>19.962</c:v>
                </c:pt>
                <c:pt idx="10991">
                  <c:v>19.965</c:v>
                </c:pt>
                <c:pt idx="10992">
                  <c:v>19.966999999999999</c:v>
                </c:pt>
                <c:pt idx="10993">
                  <c:v>19.97</c:v>
                </c:pt>
                <c:pt idx="10994">
                  <c:v>19.972999999999999</c:v>
                </c:pt>
                <c:pt idx="10995">
                  <c:v>19.975000000000001</c:v>
                </c:pt>
                <c:pt idx="10996">
                  <c:v>19.978000000000002</c:v>
                </c:pt>
                <c:pt idx="10997">
                  <c:v>19.981000000000002</c:v>
                </c:pt>
                <c:pt idx="10998">
                  <c:v>19.983000000000001</c:v>
                </c:pt>
                <c:pt idx="10999">
                  <c:v>19.986000000000001</c:v>
                </c:pt>
                <c:pt idx="11000">
                  <c:v>19.989000000000001</c:v>
                </c:pt>
                <c:pt idx="11001">
                  <c:v>19.991</c:v>
                </c:pt>
                <c:pt idx="11002">
                  <c:v>19.994</c:v>
                </c:pt>
                <c:pt idx="11003">
                  <c:v>19.997</c:v>
                </c:pt>
                <c:pt idx="11004">
                  <c:v>20</c:v>
                </c:pt>
                <c:pt idx="11005">
                  <c:v>20.001999999999999</c:v>
                </c:pt>
                <c:pt idx="11006">
                  <c:v>20.004999999999999</c:v>
                </c:pt>
                <c:pt idx="11007">
                  <c:v>20.007000000000001</c:v>
                </c:pt>
                <c:pt idx="11008">
                  <c:v>20.010000000000002</c:v>
                </c:pt>
                <c:pt idx="11009">
                  <c:v>20.012</c:v>
                </c:pt>
                <c:pt idx="11010">
                  <c:v>20.015000000000001</c:v>
                </c:pt>
                <c:pt idx="11011">
                  <c:v>20.016999999999999</c:v>
                </c:pt>
                <c:pt idx="11012">
                  <c:v>20.02</c:v>
                </c:pt>
                <c:pt idx="11013">
                  <c:v>20.021999999999998</c:v>
                </c:pt>
                <c:pt idx="11014">
                  <c:v>20.024999999999999</c:v>
                </c:pt>
                <c:pt idx="11015">
                  <c:v>20.027000000000001</c:v>
                </c:pt>
                <c:pt idx="11016">
                  <c:v>20.03</c:v>
                </c:pt>
                <c:pt idx="11017">
                  <c:v>20.032</c:v>
                </c:pt>
                <c:pt idx="11018">
                  <c:v>20.035</c:v>
                </c:pt>
                <c:pt idx="11019">
                  <c:v>20.038</c:v>
                </c:pt>
                <c:pt idx="11020">
                  <c:v>20.04</c:v>
                </c:pt>
                <c:pt idx="11021">
                  <c:v>20.042999999999999</c:v>
                </c:pt>
                <c:pt idx="11022">
                  <c:v>20.045999999999999</c:v>
                </c:pt>
                <c:pt idx="11023">
                  <c:v>20.047999999999998</c:v>
                </c:pt>
                <c:pt idx="11024">
                  <c:v>20.050999999999998</c:v>
                </c:pt>
                <c:pt idx="11025">
                  <c:v>20.053999999999998</c:v>
                </c:pt>
                <c:pt idx="11026">
                  <c:v>20.056000000000001</c:v>
                </c:pt>
                <c:pt idx="11027">
                  <c:v>20.059000000000001</c:v>
                </c:pt>
                <c:pt idx="11028">
                  <c:v>20.062000000000001</c:v>
                </c:pt>
                <c:pt idx="11029">
                  <c:v>20.064</c:v>
                </c:pt>
                <c:pt idx="11030">
                  <c:v>20.067</c:v>
                </c:pt>
                <c:pt idx="11031">
                  <c:v>20.07</c:v>
                </c:pt>
                <c:pt idx="11032">
                  <c:v>20.071999999999999</c:v>
                </c:pt>
                <c:pt idx="11033">
                  <c:v>20.074999999999999</c:v>
                </c:pt>
                <c:pt idx="11034">
                  <c:v>20.077999999999999</c:v>
                </c:pt>
                <c:pt idx="11035">
                  <c:v>20.079999999999998</c:v>
                </c:pt>
                <c:pt idx="11036">
                  <c:v>20.082999999999998</c:v>
                </c:pt>
                <c:pt idx="11037">
                  <c:v>20.085999999999999</c:v>
                </c:pt>
                <c:pt idx="11038">
                  <c:v>20.088000000000001</c:v>
                </c:pt>
                <c:pt idx="11039">
                  <c:v>20.091000000000001</c:v>
                </c:pt>
                <c:pt idx="11040">
                  <c:v>20.094000000000001</c:v>
                </c:pt>
                <c:pt idx="11041">
                  <c:v>20.096</c:v>
                </c:pt>
                <c:pt idx="11042">
                  <c:v>20.099</c:v>
                </c:pt>
                <c:pt idx="11043">
                  <c:v>20.102</c:v>
                </c:pt>
                <c:pt idx="11044">
                  <c:v>20.103999999999999</c:v>
                </c:pt>
                <c:pt idx="11045">
                  <c:v>20.106999999999999</c:v>
                </c:pt>
                <c:pt idx="11046">
                  <c:v>20.11</c:v>
                </c:pt>
                <c:pt idx="11047">
                  <c:v>20.111999999999998</c:v>
                </c:pt>
                <c:pt idx="11048">
                  <c:v>20.114999999999998</c:v>
                </c:pt>
                <c:pt idx="11049">
                  <c:v>20.117999999999999</c:v>
                </c:pt>
                <c:pt idx="11050">
                  <c:v>20.12</c:v>
                </c:pt>
                <c:pt idx="11051">
                  <c:v>20.123000000000001</c:v>
                </c:pt>
                <c:pt idx="11052">
                  <c:v>20.126000000000001</c:v>
                </c:pt>
                <c:pt idx="11053">
                  <c:v>20.128</c:v>
                </c:pt>
                <c:pt idx="11054">
                  <c:v>20.131</c:v>
                </c:pt>
                <c:pt idx="11055">
                  <c:v>20.134</c:v>
                </c:pt>
                <c:pt idx="11056">
                  <c:v>20.135999999999999</c:v>
                </c:pt>
                <c:pt idx="11057">
                  <c:v>20.138999999999999</c:v>
                </c:pt>
                <c:pt idx="11058">
                  <c:v>20.141999999999999</c:v>
                </c:pt>
                <c:pt idx="11059">
                  <c:v>20.143999999999998</c:v>
                </c:pt>
                <c:pt idx="11060">
                  <c:v>20.146999999999998</c:v>
                </c:pt>
                <c:pt idx="11061">
                  <c:v>20.149999999999999</c:v>
                </c:pt>
                <c:pt idx="11062">
                  <c:v>20.152000000000001</c:v>
                </c:pt>
                <c:pt idx="11063">
                  <c:v>20.155000000000001</c:v>
                </c:pt>
                <c:pt idx="11064">
                  <c:v>20.158000000000001</c:v>
                </c:pt>
                <c:pt idx="11065">
                  <c:v>20.16</c:v>
                </c:pt>
                <c:pt idx="11066">
                  <c:v>20.163</c:v>
                </c:pt>
                <c:pt idx="11067">
                  <c:v>20.166</c:v>
                </c:pt>
                <c:pt idx="11068">
                  <c:v>20.167999999999999</c:v>
                </c:pt>
                <c:pt idx="11069">
                  <c:v>20.170999999999999</c:v>
                </c:pt>
                <c:pt idx="11070">
                  <c:v>20.173999999999999</c:v>
                </c:pt>
                <c:pt idx="11071">
                  <c:v>20.175999999999998</c:v>
                </c:pt>
                <c:pt idx="11072">
                  <c:v>20.178999999999998</c:v>
                </c:pt>
                <c:pt idx="11073">
                  <c:v>20.181999999999999</c:v>
                </c:pt>
                <c:pt idx="11074">
                  <c:v>20.184000000000001</c:v>
                </c:pt>
                <c:pt idx="11075">
                  <c:v>20.187000000000001</c:v>
                </c:pt>
                <c:pt idx="11076">
                  <c:v>20.190000000000001</c:v>
                </c:pt>
                <c:pt idx="11077">
                  <c:v>20.192</c:v>
                </c:pt>
                <c:pt idx="11078">
                  <c:v>20.195</c:v>
                </c:pt>
                <c:pt idx="11079">
                  <c:v>20.198</c:v>
                </c:pt>
                <c:pt idx="11080">
                  <c:v>20.2</c:v>
                </c:pt>
                <c:pt idx="11081">
                  <c:v>20.202999999999999</c:v>
                </c:pt>
                <c:pt idx="11082">
                  <c:v>20.206</c:v>
                </c:pt>
                <c:pt idx="11083">
                  <c:v>20.207999999999998</c:v>
                </c:pt>
                <c:pt idx="11084">
                  <c:v>20.210999999999999</c:v>
                </c:pt>
                <c:pt idx="11085">
                  <c:v>20.213999999999999</c:v>
                </c:pt>
                <c:pt idx="11086">
                  <c:v>20.216000000000001</c:v>
                </c:pt>
                <c:pt idx="11087">
                  <c:v>20.219000000000001</c:v>
                </c:pt>
                <c:pt idx="11088">
                  <c:v>20.222000000000001</c:v>
                </c:pt>
                <c:pt idx="11089">
                  <c:v>20.224</c:v>
                </c:pt>
                <c:pt idx="11090">
                  <c:v>20.227</c:v>
                </c:pt>
                <c:pt idx="11091">
                  <c:v>20.23</c:v>
                </c:pt>
                <c:pt idx="11092">
                  <c:v>20.231999999999999</c:v>
                </c:pt>
                <c:pt idx="11093">
                  <c:v>20.234999999999999</c:v>
                </c:pt>
                <c:pt idx="11094">
                  <c:v>20.238</c:v>
                </c:pt>
                <c:pt idx="11095">
                  <c:v>20.239999999999998</c:v>
                </c:pt>
                <c:pt idx="11096">
                  <c:v>20.242999999999999</c:v>
                </c:pt>
                <c:pt idx="11097">
                  <c:v>20.245999999999999</c:v>
                </c:pt>
                <c:pt idx="11098">
                  <c:v>20.248000000000001</c:v>
                </c:pt>
                <c:pt idx="11099">
                  <c:v>20.251000000000001</c:v>
                </c:pt>
                <c:pt idx="11100">
                  <c:v>20.253</c:v>
                </c:pt>
                <c:pt idx="11101">
                  <c:v>20.256</c:v>
                </c:pt>
                <c:pt idx="11102">
                  <c:v>20.259</c:v>
                </c:pt>
                <c:pt idx="11103">
                  <c:v>20.260999999999999</c:v>
                </c:pt>
                <c:pt idx="11104">
                  <c:v>20.263999999999999</c:v>
                </c:pt>
                <c:pt idx="11105">
                  <c:v>20.266999999999999</c:v>
                </c:pt>
                <c:pt idx="11106">
                  <c:v>20.268999999999998</c:v>
                </c:pt>
                <c:pt idx="11107">
                  <c:v>20.271999999999998</c:v>
                </c:pt>
                <c:pt idx="11108">
                  <c:v>20.274999999999999</c:v>
                </c:pt>
                <c:pt idx="11109">
                  <c:v>20.277000000000001</c:v>
                </c:pt>
                <c:pt idx="11110">
                  <c:v>20.28</c:v>
                </c:pt>
                <c:pt idx="11111">
                  <c:v>20.283000000000001</c:v>
                </c:pt>
                <c:pt idx="11112">
                  <c:v>20.285</c:v>
                </c:pt>
                <c:pt idx="11113">
                  <c:v>20.288</c:v>
                </c:pt>
                <c:pt idx="11114">
                  <c:v>20.291</c:v>
                </c:pt>
                <c:pt idx="11115">
                  <c:v>20.292999999999999</c:v>
                </c:pt>
                <c:pt idx="11116">
                  <c:v>20.295999999999999</c:v>
                </c:pt>
                <c:pt idx="11117">
                  <c:v>20.298999999999999</c:v>
                </c:pt>
                <c:pt idx="11118">
                  <c:v>20.300999999999998</c:v>
                </c:pt>
                <c:pt idx="11119">
                  <c:v>20.303999999999998</c:v>
                </c:pt>
                <c:pt idx="11120">
                  <c:v>20.306999999999999</c:v>
                </c:pt>
                <c:pt idx="11121">
                  <c:v>20.309000000000001</c:v>
                </c:pt>
                <c:pt idx="11122">
                  <c:v>20.312000000000001</c:v>
                </c:pt>
                <c:pt idx="11123">
                  <c:v>20.315000000000001</c:v>
                </c:pt>
                <c:pt idx="11124">
                  <c:v>20.317</c:v>
                </c:pt>
                <c:pt idx="11125">
                  <c:v>20.32</c:v>
                </c:pt>
                <c:pt idx="11126">
                  <c:v>20.323</c:v>
                </c:pt>
                <c:pt idx="11127">
                  <c:v>20.324999999999999</c:v>
                </c:pt>
                <c:pt idx="11128">
                  <c:v>20.327999999999999</c:v>
                </c:pt>
                <c:pt idx="11129">
                  <c:v>20.331</c:v>
                </c:pt>
                <c:pt idx="11130">
                  <c:v>20.332999999999998</c:v>
                </c:pt>
                <c:pt idx="11131">
                  <c:v>20.335999999999999</c:v>
                </c:pt>
                <c:pt idx="11132">
                  <c:v>20.338999999999999</c:v>
                </c:pt>
                <c:pt idx="11133">
                  <c:v>20.341000000000001</c:v>
                </c:pt>
                <c:pt idx="11134">
                  <c:v>20.344000000000001</c:v>
                </c:pt>
                <c:pt idx="11135">
                  <c:v>20.347000000000001</c:v>
                </c:pt>
                <c:pt idx="11136">
                  <c:v>20.349</c:v>
                </c:pt>
                <c:pt idx="11137">
                  <c:v>20.352</c:v>
                </c:pt>
                <c:pt idx="11138">
                  <c:v>20.355</c:v>
                </c:pt>
                <c:pt idx="11139">
                  <c:v>20.356999999999999</c:v>
                </c:pt>
                <c:pt idx="11140">
                  <c:v>20.36</c:v>
                </c:pt>
                <c:pt idx="11141">
                  <c:v>20.363</c:v>
                </c:pt>
                <c:pt idx="11142">
                  <c:v>20.364999999999998</c:v>
                </c:pt>
                <c:pt idx="11143">
                  <c:v>20.367999999999999</c:v>
                </c:pt>
                <c:pt idx="11144">
                  <c:v>20.370999999999999</c:v>
                </c:pt>
                <c:pt idx="11145">
                  <c:v>20.373000000000001</c:v>
                </c:pt>
                <c:pt idx="11146">
                  <c:v>20.376000000000001</c:v>
                </c:pt>
                <c:pt idx="11147">
                  <c:v>20.378</c:v>
                </c:pt>
                <c:pt idx="11148">
                  <c:v>20.381</c:v>
                </c:pt>
                <c:pt idx="11149">
                  <c:v>20.384</c:v>
                </c:pt>
                <c:pt idx="11150">
                  <c:v>20.385999999999999</c:v>
                </c:pt>
                <c:pt idx="11151">
                  <c:v>20.388999999999999</c:v>
                </c:pt>
                <c:pt idx="11152">
                  <c:v>20.391999999999999</c:v>
                </c:pt>
                <c:pt idx="11153">
                  <c:v>20.393999999999998</c:v>
                </c:pt>
                <c:pt idx="11154">
                  <c:v>20.396999999999998</c:v>
                </c:pt>
                <c:pt idx="11155">
                  <c:v>20.399999999999999</c:v>
                </c:pt>
                <c:pt idx="11156">
                  <c:v>20.402000000000001</c:v>
                </c:pt>
                <c:pt idx="11157">
                  <c:v>20.405000000000001</c:v>
                </c:pt>
                <c:pt idx="11158">
                  <c:v>20.408000000000001</c:v>
                </c:pt>
                <c:pt idx="11159">
                  <c:v>20.41</c:v>
                </c:pt>
                <c:pt idx="11160">
                  <c:v>20.413</c:v>
                </c:pt>
                <c:pt idx="11161">
                  <c:v>20.416</c:v>
                </c:pt>
                <c:pt idx="11162">
                  <c:v>20.417999999999999</c:v>
                </c:pt>
                <c:pt idx="11163">
                  <c:v>20.420999999999999</c:v>
                </c:pt>
                <c:pt idx="11164">
                  <c:v>20.423999999999999</c:v>
                </c:pt>
                <c:pt idx="11165">
                  <c:v>20.425999999999998</c:v>
                </c:pt>
                <c:pt idx="11166">
                  <c:v>20.428999999999998</c:v>
                </c:pt>
                <c:pt idx="11167">
                  <c:v>20.431999999999999</c:v>
                </c:pt>
                <c:pt idx="11168">
                  <c:v>20.434000000000001</c:v>
                </c:pt>
                <c:pt idx="11169">
                  <c:v>20.437000000000001</c:v>
                </c:pt>
                <c:pt idx="11170">
                  <c:v>20.440000000000001</c:v>
                </c:pt>
                <c:pt idx="11171">
                  <c:v>20.442</c:v>
                </c:pt>
                <c:pt idx="11172">
                  <c:v>20.445</c:v>
                </c:pt>
                <c:pt idx="11173">
                  <c:v>20.448</c:v>
                </c:pt>
                <c:pt idx="11174">
                  <c:v>20.45</c:v>
                </c:pt>
                <c:pt idx="11175">
                  <c:v>20.452999999999999</c:v>
                </c:pt>
                <c:pt idx="11176">
                  <c:v>20.456</c:v>
                </c:pt>
                <c:pt idx="11177">
                  <c:v>20.457999999999998</c:v>
                </c:pt>
                <c:pt idx="11178">
                  <c:v>20.460999999999999</c:v>
                </c:pt>
                <c:pt idx="11179">
                  <c:v>20.463999999999999</c:v>
                </c:pt>
                <c:pt idx="11180">
                  <c:v>20.466000000000001</c:v>
                </c:pt>
                <c:pt idx="11181">
                  <c:v>20.469000000000001</c:v>
                </c:pt>
                <c:pt idx="11182">
                  <c:v>20.471</c:v>
                </c:pt>
                <c:pt idx="11183">
                  <c:v>20.474</c:v>
                </c:pt>
                <c:pt idx="11184">
                  <c:v>20.477</c:v>
                </c:pt>
                <c:pt idx="11185">
                  <c:v>20.478999999999999</c:v>
                </c:pt>
                <c:pt idx="11186">
                  <c:v>20.481999999999999</c:v>
                </c:pt>
                <c:pt idx="11187">
                  <c:v>20.484999999999999</c:v>
                </c:pt>
                <c:pt idx="11188">
                  <c:v>20.486999999999998</c:v>
                </c:pt>
                <c:pt idx="11189">
                  <c:v>20.49</c:v>
                </c:pt>
                <c:pt idx="11190">
                  <c:v>20.492999999999999</c:v>
                </c:pt>
                <c:pt idx="11191">
                  <c:v>20.495000000000001</c:v>
                </c:pt>
                <c:pt idx="11192">
                  <c:v>20.498000000000001</c:v>
                </c:pt>
                <c:pt idx="11193">
                  <c:v>20.501000000000001</c:v>
                </c:pt>
                <c:pt idx="11194">
                  <c:v>20.503</c:v>
                </c:pt>
                <c:pt idx="11195">
                  <c:v>20.506</c:v>
                </c:pt>
                <c:pt idx="11196">
                  <c:v>20.509</c:v>
                </c:pt>
                <c:pt idx="11197">
                  <c:v>20.510999999999999</c:v>
                </c:pt>
                <c:pt idx="11198">
                  <c:v>20.513999999999999</c:v>
                </c:pt>
                <c:pt idx="11199">
                  <c:v>20.516999999999999</c:v>
                </c:pt>
                <c:pt idx="11200">
                  <c:v>20.52</c:v>
                </c:pt>
                <c:pt idx="11201">
                  <c:v>20.521999999999998</c:v>
                </c:pt>
                <c:pt idx="11202">
                  <c:v>20.524999999999999</c:v>
                </c:pt>
                <c:pt idx="11203">
                  <c:v>20.527000000000001</c:v>
                </c:pt>
                <c:pt idx="11204">
                  <c:v>20.53</c:v>
                </c:pt>
                <c:pt idx="11205">
                  <c:v>20.533000000000001</c:v>
                </c:pt>
                <c:pt idx="11206">
                  <c:v>20.535</c:v>
                </c:pt>
                <c:pt idx="11207">
                  <c:v>20.538</c:v>
                </c:pt>
                <c:pt idx="11208">
                  <c:v>20.541</c:v>
                </c:pt>
                <c:pt idx="11209">
                  <c:v>20.542999999999999</c:v>
                </c:pt>
                <c:pt idx="11210">
                  <c:v>20.545999999999999</c:v>
                </c:pt>
                <c:pt idx="11211">
                  <c:v>20.548999999999999</c:v>
                </c:pt>
                <c:pt idx="11212">
                  <c:v>20.550999999999998</c:v>
                </c:pt>
                <c:pt idx="11213">
                  <c:v>20.553999999999998</c:v>
                </c:pt>
                <c:pt idx="11214">
                  <c:v>20.556999999999999</c:v>
                </c:pt>
                <c:pt idx="11215">
                  <c:v>20.559000000000001</c:v>
                </c:pt>
                <c:pt idx="11216">
                  <c:v>20.562000000000001</c:v>
                </c:pt>
                <c:pt idx="11217">
                  <c:v>20.565000000000001</c:v>
                </c:pt>
                <c:pt idx="11218">
                  <c:v>20.567</c:v>
                </c:pt>
                <c:pt idx="11219">
                  <c:v>20.57</c:v>
                </c:pt>
                <c:pt idx="11220">
                  <c:v>20.573</c:v>
                </c:pt>
                <c:pt idx="11221">
                  <c:v>20.574999999999999</c:v>
                </c:pt>
                <c:pt idx="11222">
                  <c:v>20.577999999999999</c:v>
                </c:pt>
                <c:pt idx="11223">
                  <c:v>20.581</c:v>
                </c:pt>
                <c:pt idx="11224">
                  <c:v>20.582999999999998</c:v>
                </c:pt>
                <c:pt idx="11225">
                  <c:v>20.585999999999999</c:v>
                </c:pt>
                <c:pt idx="11226">
                  <c:v>20.588999999999999</c:v>
                </c:pt>
                <c:pt idx="11227">
                  <c:v>20.591000000000001</c:v>
                </c:pt>
                <c:pt idx="11228">
                  <c:v>20.594000000000001</c:v>
                </c:pt>
                <c:pt idx="11229">
                  <c:v>20.597000000000001</c:v>
                </c:pt>
                <c:pt idx="11230">
                  <c:v>20.6</c:v>
                </c:pt>
                <c:pt idx="11231">
                  <c:v>20.602</c:v>
                </c:pt>
                <c:pt idx="11232">
                  <c:v>20.605</c:v>
                </c:pt>
                <c:pt idx="11233">
                  <c:v>20.606999999999999</c:v>
                </c:pt>
                <c:pt idx="11234">
                  <c:v>20.61</c:v>
                </c:pt>
                <c:pt idx="11235">
                  <c:v>20.613</c:v>
                </c:pt>
                <c:pt idx="11236">
                  <c:v>20.614999999999998</c:v>
                </c:pt>
                <c:pt idx="11237">
                  <c:v>20.617999999999999</c:v>
                </c:pt>
                <c:pt idx="11238">
                  <c:v>20.620999999999999</c:v>
                </c:pt>
                <c:pt idx="11239">
                  <c:v>20.623000000000001</c:v>
                </c:pt>
                <c:pt idx="11240">
                  <c:v>20.626000000000001</c:v>
                </c:pt>
                <c:pt idx="11241">
                  <c:v>20.629000000000001</c:v>
                </c:pt>
                <c:pt idx="11242">
                  <c:v>20.631</c:v>
                </c:pt>
                <c:pt idx="11243">
                  <c:v>20.634</c:v>
                </c:pt>
                <c:pt idx="11244">
                  <c:v>20.637</c:v>
                </c:pt>
                <c:pt idx="11245">
                  <c:v>20.64</c:v>
                </c:pt>
                <c:pt idx="11246">
                  <c:v>20.641999999999999</c:v>
                </c:pt>
                <c:pt idx="11247">
                  <c:v>20.645</c:v>
                </c:pt>
                <c:pt idx="11248">
                  <c:v>20.646999999999998</c:v>
                </c:pt>
                <c:pt idx="11249">
                  <c:v>20.65</c:v>
                </c:pt>
                <c:pt idx="11250">
                  <c:v>20.652999999999999</c:v>
                </c:pt>
                <c:pt idx="11251">
                  <c:v>20.655000000000001</c:v>
                </c:pt>
                <c:pt idx="11252">
                  <c:v>20.658000000000001</c:v>
                </c:pt>
                <c:pt idx="11253">
                  <c:v>20.661000000000001</c:v>
                </c:pt>
                <c:pt idx="11254">
                  <c:v>20.663</c:v>
                </c:pt>
                <c:pt idx="11255">
                  <c:v>20.666</c:v>
                </c:pt>
                <c:pt idx="11256">
                  <c:v>20.669</c:v>
                </c:pt>
                <c:pt idx="11257">
                  <c:v>20.670999999999999</c:v>
                </c:pt>
                <c:pt idx="11258">
                  <c:v>20.673999999999999</c:v>
                </c:pt>
                <c:pt idx="11259">
                  <c:v>20.677</c:v>
                </c:pt>
                <c:pt idx="11260">
                  <c:v>20.678999999999998</c:v>
                </c:pt>
                <c:pt idx="11261">
                  <c:v>20.681999999999999</c:v>
                </c:pt>
                <c:pt idx="11262">
                  <c:v>20.684999999999999</c:v>
                </c:pt>
                <c:pt idx="11263">
                  <c:v>20.687000000000001</c:v>
                </c:pt>
                <c:pt idx="11264">
                  <c:v>20.69</c:v>
                </c:pt>
                <c:pt idx="11265">
                  <c:v>20.693000000000001</c:v>
                </c:pt>
                <c:pt idx="11266">
                  <c:v>20.695</c:v>
                </c:pt>
                <c:pt idx="11267">
                  <c:v>20.698</c:v>
                </c:pt>
                <c:pt idx="11268">
                  <c:v>20.701000000000001</c:v>
                </c:pt>
                <c:pt idx="11269">
                  <c:v>20.702999999999999</c:v>
                </c:pt>
                <c:pt idx="11270">
                  <c:v>20.706</c:v>
                </c:pt>
                <c:pt idx="11271">
                  <c:v>20.709</c:v>
                </c:pt>
                <c:pt idx="11272">
                  <c:v>20.710999999999999</c:v>
                </c:pt>
                <c:pt idx="11273">
                  <c:v>20.713999999999999</c:v>
                </c:pt>
                <c:pt idx="11274">
                  <c:v>20.716999999999999</c:v>
                </c:pt>
                <c:pt idx="11275">
                  <c:v>20.719000000000001</c:v>
                </c:pt>
                <c:pt idx="11276">
                  <c:v>20.722000000000001</c:v>
                </c:pt>
                <c:pt idx="11277">
                  <c:v>20.725000000000001</c:v>
                </c:pt>
                <c:pt idx="11278">
                  <c:v>20.727</c:v>
                </c:pt>
                <c:pt idx="11279">
                  <c:v>20.73</c:v>
                </c:pt>
                <c:pt idx="11280">
                  <c:v>20.733000000000001</c:v>
                </c:pt>
                <c:pt idx="11281">
                  <c:v>20.734999999999999</c:v>
                </c:pt>
                <c:pt idx="11282">
                  <c:v>20.738</c:v>
                </c:pt>
                <c:pt idx="11283">
                  <c:v>20.741</c:v>
                </c:pt>
                <c:pt idx="11284">
                  <c:v>20.742999999999999</c:v>
                </c:pt>
                <c:pt idx="11285">
                  <c:v>20.745999999999999</c:v>
                </c:pt>
                <c:pt idx="11286">
                  <c:v>20.748000000000001</c:v>
                </c:pt>
                <c:pt idx="11287">
                  <c:v>20.751000000000001</c:v>
                </c:pt>
                <c:pt idx="11288">
                  <c:v>20.754000000000001</c:v>
                </c:pt>
                <c:pt idx="11289">
                  <c:v>20.756</c:v>
                </c:pt>
                <c:pt idx="11290">
                  <c:v>20.759</c:v>
                </c:pt>
                <c:pt idx="11291">
                  <c:v>20.760999999999999</c:v>
                </c:pt>
                <c:pt idx="11292">
                  <c:v>20.763999999999999</c:v>
                </c:pt>
                <c:pt idx="11293">
                  <c:v>20.766999999999999</c:v>
                </c:pt>
                <c:pt idx="11294">
                  <c:v>20.768999999999998</c:v>
                </c:pt>
                <c:pt idx="11295">
                  <c:v>20.771999999999998</c:v>
                </c:pt>
                <c:pt idx="11296">
                  <c:v>20.774999999999999</c:v>
                </c:pt>
                <c:pt idx="11297">
                  <c:v>20.777000000000001</c:v>
                </c:pt>
                <c:pt idx="11298">
                  <c:v>20.78</c:v>
                </c:pt>
                <c:pt idx="11299">
                  <c:v>20.783000000000001</c:v>
                </c:pt>
                <c:pt idx="11300">
                  <c:v>20.786000000000001</c:v>
                </c:pt>
                <c:pt idx="11301">
                  <c:v>20.788</c:v>
                </c:pt>
                <c:pt idx="11302">
                  <c:v>20.791</c:v>
                </c:pt>
                <c:pt idx="11303">
                  <c:v>20.794</c:v>
                </c:pt>
                <c:pt idx="11304">
                  <c:v>20.795999999999999</c:v>
                </c:pt>
                <c:pt idx="11305">
                  <c:v>20.798999999999999</c:v>
                </c:pt>
                <c:pt idx="11306">
                  <c:v>20.802</c:v>
                </c:pt>
                <c:pt idx="11307">
                  <c:v>20.803999999999998</c:v>
                </c:pt>
                <c:pt idx="11308">
                  <c:v>20.806999999999999</c:v>
                </c:pt>
                <c:pt idx="11309">
                  <c:v>20.81</c:v>
                </c:pt>
                <c:pt idx="11310">
                  <c:v>20.812000000000001</c:v>
                </c:pt>
                <c:pt idx="11311">
                  <c:v>20.815000000000001</c:v>
                </c:pt>
                <c:pt idx="11312">
                  <c:v>20.818000000000001</c:v>
                </c:pt>
                <c:pt idx="11313">
                  <c:v>20.82</c:v>
                </c:pt>
                <c:pt idx="11314">
                  <c:v>20.823</c:v>
                </c:pt>
                <c:pt idx="11315">
                  <c:v>20.824999999999999</c:v>
                </c:pt>
                <c:pt idx="11316">
                  <c:v>20.827999999999999</c:v>
                </c:pt>
                <c:pt idx="11317">
                  <c:v>20.831</c:v>
                </c:pt>
                <c:pt idx="11318">
                  <c:v>20.832999999999998</c:v>
                </c:pt>
                <c:pt idx="11319">
                  <c:v>20.835999999999999</c:v>
                </c:pt>
                <c:pt idx="11320">
                  <c:v>20.838999999999999</c:v>
                </c:pt>
                <c:pt idx="11321">
                  <c:v>20.841000000000001</c:v>
                </c:pt>
                <c:pt idx="11322">
                  <c:v>20.844000000000001</c:v>
                </c:pt>
                <c:pt idx="11323">
                  <c:v>20.847000000000001</c:v>
                </c:pt>
                <c:pt idx="11324">
                  <c:v>20.849</c:v>
                </c:pt>
                <c:pt idx="11325">
                  <c:v>20.852</c:v>
                </c:pt>
                <c:pt idx="11326">
                  <c:v>20.855</c:v>
                </c:pt>
                <c:pt idx="11327">
                  <c:v>20.856999999999999</c:v>
                </c:pt>
                <c:pt idx="11328">
                  <c:v>20.86</c:v>
                </c:pt>
                <c:pt idx="11329">
                  <c:v>20.863</c:v>
                </c:pt>
                <c:pt idx="11330">
                  <c:v>20.864999999999998</c:v>
                </c:pt>
                <c:pt idx="11331">
                  <c:v>20.867999999999999</c:v>
                </c:pt>
                <c:pt idx="11332">
                  <c:v>20.870999999999999</c:v>
                </c:pt>
                <c:pt idx="11333">
                  <c:v>20.873000000000001</c:v>
                </c:pt>
                <c:pt idx="11334">
                  <c:v>20.876000000000001</c:v>
                </c:pt>
                <c:pt idx="11335">
                  <c:v>20.879000000000001</c:v>
                </c:pt>
                <c:pt idx="11336">
                  <c:v>20.881</c:v>
                </c:pt>
                <c:pt idx="11337">
                  <c:v>20.884</c:v>
                </c:pt>
                <c:pt idx="11338">
                  <c:v>20.887</c:v>
                </c:pt>
                <c:pt idx="11339">
                  <c:v>20.888999999999999</c:v>
                </c:pt>
                <c:pt idx="11340">
                  <c:v>20.891999999999999</c:v>
                </c:pt>
                <c:pt idx="11341">
                  <c:v>20.895</c:v>
                </c:pt>
                <c:pt idx="11342">
                  <c:v>20.896999999999998</c:v>
                </c:pt>
                <c:pt idx="11343">
                  <c:v>20.9</c:v>
                </c:pt>
                <c:pt idx="11344">
                  <c:v>20.902999999999999</c:v>
                </c:pt>
                <c:pt idx="11345">
                  <c:v>20.905000000000001</c:v>
                </c:pt>
                <c:pt idx="11346">
                  <c:v>20.908000000000001</c:v>
                </c:pt>
                <c:pt idx="11347">
                  <c:v>20.911000000000001</c:v>
                </c:pt>
                <c:pt idx="11348">
                  <c:v>20.913</c:v>
                </c:pt>
                <c:pt idx="11349">
                  <c:v>20.916</c:v>
                </c:pt>
                <c:pt idx="11350">
                  <c:v>20.919</c:v>
                </c:pt>
                <c:pt idx="11351">
                  <c:v>20.920999999999999</c:v>
                </c:pt>
                <c:pt idx="11352">
                  <c:v>20.923999999999999</c:v>
                </c:pt>
                <c:pt idx="11353">
                  <c:v>20.927</c:v>
                </c:pt>
                <c:pt idx="11354">
                  <c:v>20.928999999999998</c:v>
                </c:pt>
                <c:pt idx="11355">
                  <c:v>20.931999999999999</c:v>
                </c:pt>
                <c:pt idx="11356">
                  <c:v>20.934999999999999</c:v>
                </c:pt>
                <c:pt idx="11357">
                  <c:v>20.937000000000001</c:v>
                </c:pt>
                <c:pt idx="11358">
                  <c:v>20.94</c:v>
                </c:pt>
                <c:pt idx="11359">
                  <c:v>20.943000000000001</c:v>
                </c:pt>
                <c:pt idx="11360">
                  <c:v>20.945</c:v>
                </c:pt>
                <c:pt idx="11361">
                  <c:v>20.948</c:v>
                </c:pt>
                <c:pt idx="11362">
                  <c:v>20.951000000000001</c:v>
                </c:pt>
                <c:pt idx="11363">
                  <c:v>20.952999999999999</c:v>
                </c:pt>
                <c:pt idx="11364">
                  <c:v>20.956</c:v>
                </c:pt>
                <c:pt idx="11365">
                  <c:v>20.959</c:v>
                </c:pt>
                <c:pt idx="11366">
                  <c:v>20.960999999999999</c:v>
                </c:pt>
                <c:pt idx="11367">
                  <c:v>20.963999999999999</c:v>
                </c:pt>
                <c:pt idx="11368">
                  <c:v>20.966999999999999</c:v>
                </c:pt>
                <c:pt idx="11369">
                  <c:v>20.969000000000001</c:v>
                </c:pt>
                <c:pt idx="11370">
                  <c:v>20.972000000000001</c:v>
                </c:pt>
                <c:pt idx="11371">
                  <c:v>20.975000000000001</c:v>
                </c:pt>
                <c:pt idx="11372">
                  <c:v>20.977</c:v>
                </c:pt>
                <c:pt idx="11373">
                  <c:v>20.98</c:v>
                </c:pt>
                <c:pt idx="11374">
                  <c:v>20.983000000000001</c:v>
                </c:pt>
                <c:pt idx="11375">
                  <c:v>20.984999999999999</c:v>
                </c:pt>
                <c:pt idx="11376">
                  <c:v>20.988</c:v>
                </c:pt>
                <c:pt idx="11377">
                  <c:v>20.991</c:v>
                </c:pt>
                <c:pt idx="11378">
                  <c:v>20.992999999999999</c:v>
                </c:pt>
                <c:pt idx="11379">
                  <c:v>20.995999999999999</c:v>
                </c:pt>
                <c:pt idx="11380">
                  <c:v>20.998999999999999</c:v>
                </c:pt>
                <c:pt idx="11381">
                  <c:v>21.001000000000001</c:v>
                </c:pt>
                <c:pt idx="11382">
                  <c:v>21.004000000000001</c:v>
                </c:pt>
                <c:pt idx="11383">
                  <c:v>21.007000000000001</c:v>
                </c:pt>
                <c:pt idx="11384">
                  <c:v>21.009</c:v>
                </c:pt>
                <c:pt idx="11385">
                  <c:v>21.012</c:v>
                </c:pt>
                <c:pt idx="11386">
                  <c:v>21.013999999999999</c:v>
                </c:pt>
                <c:pt idx="11387">
                  <c:v>21.016999999999999</c:v>
                </c:pt>
                <c:pt idx="11388">
                  <c:v>21.02</c:v>
                </c:pt>
                <c:pt idx="11389">
                  <c:v>21.021999999999998</c:v>
                </c:pt>
                <c:pt idx="11390">
                  <c:v>21.024999999999999</c:v>
                </c:pt>
                <c:pt idx="11391">
                  <c:v>21.027000000000001</c:v>
                </c:pt>
                <c:pt idx="11392">
                  <c:v>21.03</c:v>
                </c:pt>
                <c:pt idx="11393">
                  <c:v>21.033000000000001</c:v>
                </c:pt>
                <c:pt idx="11394">
                  <c:v>21.035</c:v>
                </c:pt>
                <c:pt idx="11395">
                  <c:v>21.038</c:v>
                </c:pt>
                <c:pt idx="11396">
                  <c:v>21.041</c:v>
                </c:pt>
                <c:pt idx="11397">
                  <c:v>21.042999999999999</c:v>
                </c:pt>
                <c:pt idx="11398">
                  <c:v>21.045999999999999</c:v>
                </c:pt>
                <c:pt idx="11399">
                  <c:v>21.048999999999999</c:v>
                </c:pt>
                <c:pt idx="11400">
                  <c:v>21.050999999999998</c:v>
                </c:pt>
                <c:pt idx="11401">
                  <c:v>21.053999999999998</c:v>
                </c:pt>
                <c:pt idx="11402">
                  <c:v>21.056999999999999</c:v>
                </c:pt>
                <c:pt idx="11403">
                  <c:v>21.059000000000001</c:v>
                </c:pt>
                <c:pt idx="11404">
                  <c:v>21.062000000000001</c:v>
                </c:pt>
                <c:pt idx="11405">
                  <c:v>21.065000000000001</c:v>
                </c:pt>
                <c:pt idx="11406">
                  <c:v>21.067</c:v>
                </c:pt>
                <c:pt idx="11407">
                  <c:v>21.07</c:v>
                </c:pt>
                <c:pt idx="11408">
                  <c:v>21.073</c:v>
                </c:pt>
                <c:pt idx="11409">
                  <c:v>21.074999999999999</c:v>
                </c:pt>
                <c:pt idx="11410">
                  <c:v>21.077999999999999</c:v>
                </c:pt>
                <c:pt idx="11411">
                  <c:v>21.081</c:v>
                </c:pt>
                <c:pt idx="11412">
                  <c:v>21.082999999999998</c:v>
                </c:pt>
                <c:pt idx="11413">
                  <c:v>21.085999999999999</c:v>
                </c:pt>
                <c:pt idx="11414">
                  <c:v>21.088999999999999</c:v>
                </c:pt>
                <c:pt idx="11415">
                  <c:v>21.091000000000001</c:v>
                </c:pt>
                <c:pt idx="11416">
                  <c:v>21.094000000000001</c:v>
                </c:pt>
                <c:pt idx="11417">
                  <c:v>21.097000000000001</c:v>
                </c:pt>
                <c:pt idx="11418">
                  <c:v>21.1</c:v>
                </c:pt>
                <c:pt idx="11419">
                  <c:v>21.102</c:v>
                </c:pt>
                <c:pt idx="11420">
                  <c:v>21.105</c:v>
                </c:pt>
                <c:pt idx="11421">
                  <c:v>21.106999999999999</c:v>
                </c:pt>
                <c:pt idx="11422">
                  <c:v>21.11</c:v>
                </c:pt>
                <c:pt idx="11423">
                  <c:v>21.111999999999998</c:v>
                </c:pt>
                <c:pt idx="11424">
                  <c:v>21.114999999999998</c:v>
                </c:pt>
                <c:pt idx="11425">
                  <c:v>21.117999999999999</c:v>
                </c:pt>
                <c:pt idx="11426">
                  <c:v>21.12</c:v>
                </c:pt>
                <c:pt idx="11427">
                  <c:v>21.123000000000001</c:v>
                </c:pt>
                <c:pt idx="11428">
                  <c:v>21.126000000000001</c:v>
                </c:pt>
                <c:pt idx="11429">
                  <c:v>21.128</c:v>
                </c:pt>
                <c:pt idx="11430">
                  <c:v>21.131</c:v>
                </c:pt>
                <c:pt idx="11431">
                  <c:v>21.134</c:v>
                </c:pt>
                <c:pt idx="11432">
                  <c:v>21.135999999999999</c:v>
                </c:pt>
                <c:pt idx="11433">
                  <c:v>21.138999999999999</c:v>
                </c:pt>
                <c:pt idx="11434">
                  <c:v>21.141999999999999</c:v>
                </c:pt>
                <c:pt idx="11435">
                  <c:v>21.143999999999998</c:v>
                </c:pt>
                <c:pt idx="11436">
                  <c:v>21.146999999999998</c:v>
                </c:pt>
                <c:pt idx="11437">
                  <c:v>21.15</c:v>
                </c:pt>
                <c:pt idx="11438">
                  <c:v>21.152000000000001</c:v>
                </c:pt>
                <c:pt idx="11439">
                  <c:v>21.155000000000001</c:v>
                </c:pt>
                <c:pt idx="11440">
                  <c:v>21.158000000000001</c:v>
                </c:pt>
                <c:pt idx="11441">
                  <c:v>21.16</c:v>
                </c:pt>
                <c:pt idx="11442">
                  <c:v>21.163</c:v>
                </c:pt>
                <c:pt idx="11443">
                  <c:v>21.166</c:v>
                </c:pt>
                <c:pt idx="11444">
                  <c:v>21.167999999999999</c:v>
                </c:pt>
                <c:pt idx="11445">
                  <c:v>21.170999999999999</c:v>
                </c:pt>
                <c:pt idx="11446">
                  <c:v>21.173999999999999</c:v>
                </c:pt>
                <c:pt idx="11447">
                  <c:v>21.175999999999998</c:v>
                </c:pt>
                <c:pt idx="11448">
                  <c:v>21.178999999999998</c:v>
                </c:pt>
                <c:pt idx="11449">
                  <c:v>21.181999999999999</c:v>
                </c:pt>
                <c:pt idx="11450">
                  <c:v>21.184000000000001</c:v>
                </c:pt>
                <c:pt idx="11451">
                  <c:v>21.187000000000001</c:v>
                </c:pt>
                <c:pt idx="11452">
                  <c:v>21.19</c:v>
                </c:pt>
                <c:pt idx="11453">
                  <c:v>21.192</c:v>
                </c:pt>
                <c:pt idx="11454">
                  <c:v>21.195</c:v>
                </c:pt>
                <c:pt idx="11455">
                  <c:v>21.198</c:v>
                </c:pt>
                <c:pt idx="11456">
                  <c:v>21.2</c:v>
                </c:pt>
                <c:pt idx="11457">
                  <c:v>21.202999999999999</c:v>
                </c:pt>
                <c:pt idx="11458">
                  <c:v>21.206</c:v>
                </c:pt>
                <c:pt idx="11459">
                  <c:v>21.207999999999998</c:v>
                </c:pt>
                <c:pt idx="11460">
                  <c:v>21.210999999999999</c:v>
                </c:pt>
                <c:pt idx="11461">
                  <c:v>21.213999999999999</c:v>
                </c:pt>
                <c:pt idx="11462">
                  <c:v>21.216000000000001</c:v>
                </c:pt>
                <c:pt idx="11463">
                  <c:v>21.219000000000001</c:v>
                </c:pt>
                <c:pt idx="11464">
                  <c:v>21.222000000000001</c:v>
                </c:pt>
                <c:pt idx="11465">
                  <c:v>21.224</c:v>
                </c:pt>
                <c:pt idx="11466">
                  <c:v>21.227</c:v>
                </c:pt>
                <c:pt idx="11467">
                  <c:v>21.23</c:v>
                </c:pt>
                <c:pt idx="11468">
                  <c:v>21.231999999999999</c:v>
                </c:pt>
                <c:pt idx="11469">
                  <c:v>21.234999999999999</c:v>
                </c:pt>
                <c:pt idx="11470">
                  <c:v>21.238</c:v>
                </c:pt>
                <c:pt idx="11471">
                  <c:v>21.24</c:v>
                </c:pt>
                <c:pt idx="11472">
                  <c:v>21.242999999999999</c:v>
                </c:pt>
                <c:pt idx="11473">
                  <c:v>21.245999999999999</c:v>
                </c:pt>
                <c:pt idx="11474">
                  <c:v>21.248000000000001</c:v>
                </c:pt>
                <c:pt idx="11475">
                  <c:v>21.251000000000001</c:v>
                </c:pt>
                <c:pt idx="11476">
                  <c:v>21.254000000000001</c:v>
                </c:pt>
                <c:pt idx="11477">
                  <c:v>21.256</c:v>
                </c:pt>
                <c:pt idx="11478">
                  <c:v>21.259</c:v>
                </c:pt>
                <c:pt idx="11479">
                  <c:v>21.262</c:v>
                </c:pt>
                <c:pt idx="11480">
                  <c:v>21.263999999999999</c:v>
                </c:pt>
                <c:pt idx="11481">
                  <c:v>21.266999999999999</c:v>
                </c:pt>
                <c:pt idx="11482">
                  <c:v>21.27</c:v>
                </c:pt>
                <c:pt idx="11483">
                  <c:v>21.271999999999998</c:v>
                </c:pt>
                <c:pt idx="11484">
                  <c:v>21.274999999999999</c:v>
                </c:pt>
                <c:pt idx="11485">
                  <c:v>21.277999999999999</c:v>
                </c:pt>
                <c:pt idx="11486">
                  <c:v>21.28</c:v>
                </c:pt>
                <c:pt idx="11487">
                  <c:v>21.283000000000001</c:v>
                </c:pt>
                <c:pt idx="11488">
                  <c:v>21.286000000000001</c:v>
                </c:pt>
                <c:pt idx="11489">
                  <c:v>21.288</c:v>
                </c:pt>
                <c:pt idx="11490">
                  <c:v>21.291</c:v>
                </c:pt>
                <c:pt idx="11491">
                  <c:v>21.294</c:v>
                </c:pt>
                <c:pt idx="11492">
                  <c:v>21.295999999999999</c:v>
                </c:pt>
                <c:pt idx="11493">
                  <c:v>21.298999999999999</c:v>
                </c:pt>
                <c:pt idx="11494">
                  <c:v>21.302</c:v>
                </c:pt>
                <c:pt idx="11495">
                  <c:v>21.303999999999998</c:v>
                </c:pt>
                <c:pt idx="11496">
                  <c:v>21.306999999999999</c:v>
                </c:pt>
                <c:pt idx="11497">
                  <c:v>21.31</c:v>
                </c:pt>
                <c:pt idx="11498">
                  <c:v>21.312000000000001</c:v>
                </c:pt>
                <c:pt idx="11499">
                  <c:v>21.315000000000001</c:v>
                </c:pt>
                <c:pt idx="11500">
                  <c:v>21.318000000000001</c:v>
                </c:pt>
                <c:pt idx="11501">
                  <c:v>21.32</c:v>
                </c:pt>
                <c:pt idx="11502">
                  <c:v>21.323</c:v>
                </c:pt>
                <c:pt idx="11503">
                  <c:v>21.326000000000001</c:v>
                </c:pt>
                <c:pt idx="11504">
                  <c:v>21.327999999999999</c:v>
                </c:pt>
                <c:pt idx="11505">
                  <c:v>21.331</c:v>
                </c:pt>
                <c:pt idx="11506">
                  <c:v>21.334</c:v>
                </c:pt>
                <c:pt idx="11507">
                  <c:v>21.335999999999999</c:v>
                </c:pt>
                <c:pt idx="11508">
                  <c:v>21.338999999999999</c:v>
                </c:pt>
                <c:pt idx="11509">
                  <c:v>21.341999999999999</c:v>
                </c:pt>
                <c:pt idx="11510">
                  <c:v>21.344000000000001</c:v>
                </c:pt>
                <c:pt idx="11511">
                  <c:v>21.347000000000001</c:v>
                </c:pt>
                <c:pt idx="11512">
                  <c:v>21.35</c:v>
                </c:pt>
                <c:pt idx="11513">
                  <c:v>21.352</c:v>
                </c:pt>
                <c:pt idx="11514">
                  <c:v>21.355</c:v>
                </c:pt>
                <c:pt idx="11515">
                  <c:v>21.358000000000001</c:v>
                </c:pt>
                <c:pt idx="11516">
                  <c:v>21.36</c:v>
                </c:pt>
                <c:pt idx="11517">
                  <c:v>21.363</c:v>
                </c:pt>
                <c:pt idx="11518">
                  <c:v>21.366</c:v>
                </c:pt>
                <c:pt idx="11519">
                  <c:v>21.367999999999999</c:v>
                </c:pt>
                <c:pt idx="11520">
                  <c:v>21.370999999999999</c:v>
                </c:pt>
                <c:pt idx="11521">
                  <c:v>21.373999999999999</c:v>
                </c:pt>
                <c:pt idx="11522">
                  <c:v>21.376000000000001</c:v>
                </c:pt>
                <c:pt idx="11523">
                  <c:v>21.379000000000001</c:v>
                </c:pt>
                <c:pt idx="11524">
                  <c:v>21.382000000000001</c:v>
                </c:pt>
                <c:pt idx="11525">
                  <c:v>21.384</c:v>
                </c:pt>
                <c:pt idx="11526">
                  <c:v>21.387</c:v>
                </c:pt>
                <c:pt idx="11527">
                  <c:v>21.39</c:v>
                </c:pt>
                <c:pt idx="11528">
                  <c:v>21.391999999999999</c:v>
                </c:pt>
                <c:pt idx="11529">
                  <c:v>21.395</c:v>
                </c:pt>
                <c:pt idx="11530">
                  <c:v>21.398</c:v>
                </c:pt>
                <c:pt idx="11531">
                  <c:v>21.4</c:v>
                </c:pt>
                <c:pt idx="11532">
                  <c:v>21.402999999999999</c:v>
                </c:pt>
                <c:pt idx="11533">
                  <c:v>21.405999999999999</c:v>
                </c:pt>
                <c:pt idx="11534">
                  <c:v>21.408000000000001</c:v>
                </c:pt>
                <c:pt idx="11535">
                  <c:v>21.411000000000001</c:v>
                </c:pt>
                <c:pt idx="11536">
                  <c:v>21.414000000000001</c:v>
                </c:pt>
                <c:pt idx="11537">
                  <c:v>21.416</c:v>
                </c:pt>
                <c:pt idx="11538">
                  <c:v>21.419</c:v>
                </c:pt>
                <c:pt idx="11539">
                  <c:v>21.422000000000001</c:v>
                </c:pt>
                <c:pt idx="11540">
                  <c:v>21.423999999999999</c:v>
                </c:pt>
                <c:pt idx="11541">
                  <c:v>21.427</c:v>
                </c:pt>
                <c:pt idx="11542">
                  <c:v>21.43</c:v>
                </c:pt>
                <c:pt idx="11543">
                  <c:v>21.431999999999999</c:v>
                </c:pt>
                <c:pt idx="11544">
                  <c:v>21.434999999999999</c:v>
                </c:pt>
                <c:pt idx="11545">
                  <c:v>21.437999999999999</c:v>
                </c:pt>
                <c:pt idx="11546">
                  <c:v>21.44</c:v>
                </c:pt>
                <c:pt idx="11547">
                  <c:v>21.443000000000001</c:v>
                </c:pt>
                <c:pt idx="11548">
                  <c:v>21.446000000000002</c:v>
                </c:pt>
                <c:pt idx="11549">
                  <c:v>21.448</c:v>
                </c:pt>
                <c:pt idx="11550">
                  <c:v>21.451000000000001</c:v>
                </c:pt>
                <c:pt idx="11551">
                  <c:v>21.454000000000001</c:v>
                </c:pt>
                <c:pt idx="11552">
                  <c:v>21.456</c:v>
                </c:pt>
                <c:pt idx="11553">
                  <c:v>21.459</c:v>
                </c:pt>
                <c:pt idx="11554">
                  <c:v>21.460999999999999</c:v>
                </c:pt>
                <c:pt idx="11555">
                  <c:v>21.463999999999999</c:v>
                </c:pt>
                <c:pt idx="11556">
                  <c:v>21.466000000000001</c:v>
                </c:pt>
                <c:pt idx="11557">
                  <c:v>21.469000000000001</c:v>
                </c:pt>
                <c:pt idx="11558">
                  <c:v>21.471</c:v>
                </c:pt>
                <c:pt idx="11559">
                  <c:v>21.474</c:v>
                </c:pt>
                <c:pt idx="11560">
                  <c:v>21.477</c:v>
                </c:pt>
                <c:pt idx="11561">
                  <c:v>21.478999999999999</c:v>
                </c:pt>
                <c:pt idx="11562">
                  <c:v>21.481999999999999</c:v>
                </c:pt>
                <c:pt idx="11563">
                  <c:v>21.484999999999999</c:v>
                </c:pt>
                <c:pt idx="11564">
                  <c:v>21.486999999999998</c:v>
                </c:pt>
                <c:pt idx="11565">
                  <c:v>21.49</c:v>
                </c:pt>
                <c:pt idx="11566">
                  <c:v>21.492999999999999</c:v>
                </c:pt>
                <c:pt idx="11567">
                  <c:v>21.495000000000001</c:v>
                </c:pt>
                <c:pt idx="11568">
                  <c:v>21.498000000000001</c:v>
                </c:pt>
                <c:pt idx="11569">
                  <c:v>21.501000000000001</c:v>
                </c:pt>
                <c:pt idx="11570">
                  <c:v>21.503</c:v>
                </c:pt>
                <c:pt idx="11571">
                  <c:v>21.506</c:v>
                </c:pt>
                <c:pt idx="11572">
                  <c:v>21.509</c:v>
                </c:pt>
                <c:pt idx="11573">
                  <c:v>21.510999999999999</c:v>
                </c:pt>
                <c:pt idx="11574">
                  <c:v>21.513999999999999</c:v>
                </c:pt>
                <c:pt idx="11575">
                  <c:v>21.516999999999999</c:v>
                </c:pt>
                <c:pt idx="11576">
                  <c:v>21.52</c:v>
                </c:pt>
                <c:pt idx="11577">
                  <c:v>21.521999999999998</c:v>
                </c:pt>
                <c:pt idx="11578">
                  <c:v>21.524999999999999</c:v>
                </c:pt>
                <c:pt idx="11579">
                  <c:v>21.527000000000001</c:v>
                </c:pt>
                <c:pt idx="11580">
                  <c:v>21.53</c:v>
                </c:pt>
                <c:pt idx="11581">
                  <c:v>21.533000000000001</c:v>
                </c:pt>
                <c:pt idx="11582">
                  <c:v>21.535</c:v>
                </c:pt>
                <c:pt idx="11583">
                  <c:v>21.538</c:v>
                </c:pt>
                <c:pt idx="11584">
                  <c:v>21.541</c:v>
                </c:pt>
                <c:pt idx="11585">
                  <c:v>21.542999999999999</c:v>
                </c:pt>
                <c:pt idx="11586">
                  <c:v>21.545999999999999</c:v>
                </c:pt>
                <c:pt idx="11587">
                  <c:v>21.548999999999999</c:v>
                </c:pt>
                <c:pt idx="11588">
                  <c:v>21.550999999999998</c:v>
                </c:pt>
                <c:pt idx="11589">
                  <c:v>21.553999999999998</c:v>
                </c:pt>
                <c:pt idx="11590">
                  <c:v>21.556999999999999</c:v>
                </c:pt>
                <c:pt idx="11591">
                  <c:v>21.559000000000001</c:v>
                </c:pt>
                <c:pt idx="11592">
                  <c:v>21.562000000000001</c:v>
                </c:pt>
                <c:pt idx="11593">
                  <c:v>21.565000000000001</c:v>
                </c:pt>
                <c:pt idx="11594">
                  <c:v>21.567</c:v>
                </c:pt>
                <c:pt idx="11595">
                  <c:v>21.57</c:v>
                </c:pt>
                <c:pt idx="11596">
                  <c:v>21.573</c:v>
                </c:pt>
                <c:pt idx="11597">
                  <c:v>21.574999999999999</c:v>
                </c:pt>
                <c:pt idx="11598">
                  <c:v>21.577999999999999</c:v>
                </c:pt>
                <c:pt idx="11599">
                  <c:v>21.581</c:v>
                </c:pt>
                <c:pt idx="11600">
                  <c:v>21.582999999999998</c:v>
                </c:pt>
                <c:pt idx="11601">
                  <c:v>21.585999999999999</c:v>
                </c:pt>
                <c:pt idx="11602">
                  <c:v>21.588999999999999</c:v>
                </c:pt>
                <c:pt idx="11603">
                  <c:v>21.591000000000001</c:v>
                </c:pt>
                <c:pt idx="11604">
                  <c:v>21.594000000000001</c:v>
                </c:pt>
                <c:pt idx="11605">
                  <c:v>21.597000000000001</c:v>
                </c:pt>
                <c:pt idx="11606">
                  <c:v>21.6</c:v>
                </c:pt>
                <c:pt idx="11607">
                  <c:v>21.602</c:v>
                </c:pt>
                <c:pt idx="11608">
                  <c:v>21.605</c:v>
                </c:pt>
                <c:pt idx="11609">
                  <c:v>21.606999999999999</c:v>
                </c:pt>
                <c:pt idx="11610">
                  <c:v>21.61</c:v>
                </c:pt>
                <c:pt idx="11611">
                  <c:v>21.613</c:v>
                </c:pt>
                <c:pt idx="11612">
                  <c:v>21.614999999999998</c:v>
                </c:pt>
                <c:pt idx="11613">
                  <c:v>21.617999999999999</c:v>
                </c:pt>
                <c:pt idx="11614">
                  <c:v>21.620999999999999</c:v>
                </c:pt>
                <c:pt idx="11615">
                  <c:v>21.623000000000001</c:v>
                </c:pt>
                <c:pt idx="11616">
                  <c:v>21.626000000000001</c:v>
                </c:pt>
                <c:pt idx="11617">
                  <c:v>21.629000000000001</c:v>
                </c:pt>
                <c:pt idx="11618">
                  <c:v>21.631</c:v>
                </c:pt>
                <c:pt idx="11619">
                  <c:v>21.634</c:v>
                </c:pt>
                <c:pt idx="11620">
                  <c:v>21.637</c:v>
                </c:pt>
                <c:pt idx="11621">
                  <c:v>21.64</c:v>
                </c:pt>
                <c:pt idx="11622">
                  <c:v>21.641999999999999</c:v>
                </c:pt>
                <c:pt idx="11623">
                  <c:v>21.645</c:v>
                </c:pt>
                <c:pt idx="11624">
                  <c:v>21.646999999999998</c:v>
                </c:pt>
                <c:pt idx="11625">
                  <c:v>21.65</c:v>
                </c:pt>
                <c:pt idx="11626">
                  <c:v>21.652999999999999</c:v>
                </c:pt>
                <c:pt idx="11627">
                  <c:v>21.655000000000001</c:v>
                </c:pt>
                <c:pt idx="11628">
                  <c:v>21.658000000000001</c:v>
                </c:pt>
                <c:pt idx="11629">
                  <c:v>21.661000000000001</c:v>
                </c:pt>
                <c:pt idx="11630">
                  <c:v>21.663</c:v>
                </c:pt>
                <c:pt idx="11631">
                  <c:v>21.666</c:v>
                </c:pt>
                <c:pt idx="11632">
                  <c:v>21.669</c:v>
                </c:pt>
                <c:pt idx="11633">
                  <c:v>21.670999999999999</c:v>
                </c:pt>
                <c:pt idx="11634">
                  <c:v>21.673999999999999</c:v>
                </c:pt>
                <c:pt idx="11635">
                  <c:v>21.677</c:v>
                </c:pt>
                <c:pt idx="11636">
                  <c:v>21.678999999999998</c:v>
                </c:pt>
                <c:pt idx="11637">
                  <c:v>21.681999999999999</c:v>
                </c:pt>
                <c:pt idx="11638">
                  <c:v>21.684999999999999</c:v>
                </c:pt>
                <c:pt idx="11639">
                  <c:v>21.687000000000001</c:v>
                </c:pt>
                <c:pt idx="11640">
                  <c:v>21.69</c:v>
                </c:pt>
                <c:pt idx="11641">
                  <c:v>21.693000000000001</c:v>
                </c:pt>
                <c:pt idx="11642">
                  <c:v>21.695</c:v>
                </c:pt>
                <c:pt idx="11643">
                  <c:v>21.698</c:v>
                </c:pt>
                <c:pt idx="11644">
                  <c:v>21.701000000000001</c:v>
                </c:pt>
                <c:pt idx="11645">
                  <c:v>21.702999999999999</c:v>
                </c:pt>
                <c:pt idx="11646">
                  <c:v>21.706</c:v>
                </c:pt>
                <c:pt idx="11647">
                  <c:v>21.709</c:v>
                </c:pt>
                <c:pt idx="11648">
                  <c:v>21.710999999999999</c:v>
                </c:pt>
                <c:pt idx="11649">
                  <c:v>21.713999999999999</c:v>
                </c:pt>
                <c:pt idx="11650">
                  <c:v>21.716999999999999</c:v>
                </c:pt>
                <c:pt idx="11651">
                  <c:v>21.72</c:v>
                </c:pt>
                <c:pt idx="11652">
                  <c:v>21.722000000000001</c:v>
                </c:pt>
                <c:pt idx="11653">
                  <c:v>21.725000000000001</c:v>
                </c:pt>
                <c:pt idx="11654">
                  <c:v>21.727</c:v>
                </c:pt>
                <c:pt idx="11655">
                  <c:v>21.73</c:v>
                </c:pt>
                <c:pt idx="11656">
                  <c:v>21.733000000000001</c:v>
                </c:pt>
                <c:pt idx="11657">
                  <c:v>21.734999999999999</c:v>
                </c:pt>
                <c:pt idx="11658">
                  <c:v>21.738</c:v>
                </c:pt>
                <c:pt idx="11659">
                  <c:v>21.741</c:v>
                </c:pt>
                <c:pt idx="11660">
                  <c:v>21.742999999999999</c:v>
                </c:pt>
                <c:pt idx="11661">
                  <c:v>21.745999999999999</c:v>
                </c:pt>
                <c:pt idx="11662">
                  <c:v>21.748999999999999</c:v>
                </c:pt>
                <c:pt idx="11663">
                  <c:v>21.751000000000001</c:v>
                </c:pt>
                <c:pt idx="11664">
                  <c:v>21.754000000000001</c:v>
                </c:pt>
                <c:pt idx="11665">
                  <c:v>21.757000000000001</c:v>
                </c:pt>
                <c:pt idx="11666">
                  <c:v>21.76</c:v>
                </c:pt>
                <c:pt idx="11667">
                  <c:v>21.762</c:v>
                </c:pt>
                <c:pt idx="11668">
                  <c:v>21.765000000000001</c:v>
                </c:pt>
                <c:pt idx="11669">
                  <c:v>21.766999999999999</c:v>
                </c:pt>
                <c:pt idx="11670">
                  <c:v>21.77</c:v>
                </c:pt>
                <c:pt idx="11671">
                  <c:v>21.773</c:v>
                </c:pt>
                <c:pt idx="11672">
                  <c:v>21.774999999999999</c:v>
                </c:pt>
                <c:pt idx="11673">
                  <c:v>21.777999999999999</c:v>
                </c:pt>
                <c:pt idx="11674">
                  <c:v>21.780999999999999</c:v>
                </c:pt>
                <c:pt idx="11675">
                  <c:v>21.783000000000001</c:v>
                </c:pt>
                <c:pt idx="11676">
                  <c:v>21.786000000000001</c:v>
                </c:pt>
                <c:pt idx="11677">
                  <c:v>21.789000000000001</c:v>
                </c:pt>
                <c:pt idx="11678">
                  <c:v>21.791</c:v>
                </c:pt>
                <c:pt idx="11679">
                  <c:v>21.794</c:v>
                </c:pt>
                <c:pt idx="11680">
                  <c:v>21.797000000000001</c:v>
                </c:pt>
                <c:pt idx="11681">
                  <c:v>21.8</c:v>
                </c:pt>
                <c:pt idx="11682">
                  <c:v>21.802</c:v>
                </c:pt>
                <c:pt idx="11683">
                  <c:v>21.805</c:v>
                </c:pt>
                <c:pt idx="11684">
                  <c:v>21.806999999999999</c:v>
                </c:pt>
                <c:pt idx="11685">
                  <c:v>21.81</c:v>
                </c:pt>
                <c:pt idx="11686">
                  <c:v>21.812999999999999</c:v>
                </c:pt>
                <c:pt idx="11687">
                  <c:v>21.815000000000001</c:v>
                </c:pt>
                <c:pt idx="11688">
                  <c:v>21.818000000000001</c:v>
                </c:pt>
                <c:pt idx="11689">
                  <c:v>21.821000000000002</c:v>
                </c:pt>
                <c:pt idx="11690">
                  <c:v>21.823</c:v>
                </c:pt>
                <c:pt idx="11691">
                  <c:v>21.826000000000001</c:v>
                </c:pt>
                <c:pt idx="11692">
                  <c:v>21.827999999999999</c:v>
                </c:pt>
                <c:pt idx="11693">
                  <c:v>21.831</c:v>
                </c:pt>
                <c:pt idx="11694">
                  <c:v>21.834</c:v>
                </c:pt>
                <c:pt idx="11695">
                  <c:v>21.835999999999999</c:v>
                </c:pt>
                <c:pt idx="11696">
                  <c:v>21.838999999999999</c:v>
                </c:pt>
                <c:pt idx="11697">
                  <c:v>21.841999999999999</c:v>
                </c:pt>
                <c:pt idx="11698">
                  <c:v>21.844000000000001</c:v>
                </c:pt>
                <c:pt idx="11699">
                  <c:v>21.847000000000001</c:v>
                </c:pt>
                <c:pt idx="11700">
                  <c:v>21.85</c:v>
                </c:pt>
                <c:pt idx="11701">
                  <c:v>21.852</c:v>
                </c:pt>
                <c:pt idx="11702">
                  <c:v>21.855</c:v>
                </c:pt>
                <c:pt idx="11703">
                  <c:v>21.858000000000001</c:v>
                </c:pt>
                <c:pt idx="11704">
                  <c:v>21.86</c:v>
                </c:pt>
                <c:pt idx="11705">
                  <c:v>21.863</c:v>
                </c:pt>
                <c:pt idx="11706">
                  <c:v>21.866</c:v>
                </c:pt>
                <c:pt idx="11707">
                  <c:v>21.867999999999999</c:v>
                </c:pt>
                <c:pt idx="11708">
                  <c:v>21.870999999999999</c:v>
                </c:pt>
                <c:pt idx="11709">
                  <c:v>21.873999999999999</c:v>
                </c:pt>
                <c:pt idx="11710">
                  <c:v>21.876000000000001</c:v>
                </c:pt>
                <c:pt idx="11711">
                  <c:v>21.879000000000001</c:v>
                </c:pt>
                <c:pt idx="11712">
                  <c:v>21.882000000000001</c:v>
                </c:pt>
                <c:pt idx="11713">
                  <c:v>21.884</c:v>
                </c:pt>
                <c:pt idx="11714">
                  <c:v>21.887</c:v>
                </c:pt>
                <c:pt idx="11715">
                  <c:v>21.89</c:v>
                </c:pt>
                <c:pt idx="11716">
                  <c:v>21.891999999999999</c:v>
                </c:pt>
                <c:pt idx="11717">
                  <c:v>21.895</c:v>
                </c:pt>
                <c:pt idx="11718">
                  <c:v>21.898</c:v>
                </c:pt>
                <c:pt idx="11719">
                  <c:v>21.9</c:v>
                </c:pt>
                <c:pt idx="11720">
                  <c:v>21.902999999999999</c:v>
                </c:pt>
                <c:pt idx="11721">
                  <c:v>21.905999999999999</c:v>
                </c:pt>
                <c:pt idx="11722">
                  <c:v>21.908000000000001</c:v>
                </c:pt>
                <c:pt idx="11723">
                  <c:v>21.911000000000001</c:v>
                </c:pt>
                <c:pt idx="11724">
                  <c:v>21.914000000000001</c:v>
                </c:pt>
                <c:pt idx="11725">
                  <c:v>21.916</c:v>
                </c:pt>
                <c:pt idx="11726">
                  <c:v>21.919</c:v>
                </c:pt>
                <c:pt idx="11727">
                  <c:v>21.922000000000001</c:v>
                </c:pt>
                <c:pt idx="11728">
                  <c:v>21.923999999999999</c:v>
                </c:pt>
                <c:pt idx="11729">
                  <c:v>21.927</c:v>
                </c:pt>
                <c:pt idx="11730">
                  <c:v>21.93</c:v>
                </c:pt>
                <c:pt idx="11731">
                  <c:v>21.931999999999999</c:v>
                </c:pt>
                <c:pt idx="11732">
                  <c:v>21.934999999999999</c:v>
                </c:pt>
                <c:pt idx="11733">
                  <c:v>21.937999999999999</c:v>
                </c:pt>
                <c:pt idx="11734">
                  <c:v>21.94</c:v>
                </c:pt>
                <c:pt idx="11735">
                  <c:v>21.943000000000001</c:v>
                </c:pt>
                <c:pt idx="11736">
                  <c:v>21.946000000000002</c:v>
                </c:pt>
                <c:pt idx="11737">
                  <c:v>21.948</c:v>
                </c:pt>
                <c:pt idx="11738">
                  <c:v>21.951000000000001</c:v>
                </c:pt>
                <c:pt idx="11739">
                  <c:v>21.954000000000001</c:v>
                </c:pt>
                <c:pt idx="11740">
                  <c:v>21.956</c:v>
                </c:pt>
                <c:pt idx="11741">
                  <c:v>21.959</c:v>
                </c:pt>
                <c:pt idx="11742">
                  <c:v>21.962</c:v>
                </c:pt>
                <c:pt idx="11743">
                  <c:v>21.963999999999999</c:v>
                </c:pt>
                <c:pt idx="11744">
                  <c:v>21.966999999999999</c:v>
                </c:pt>
                <c:pt idx="11745">
                  <c:v>21.97</c:v>
                </c:pt>
                <c:pt idx="11746">
                  <c:v>21.972000000000001</c:v>
                </c:pt>
                <c:pt idx="11747">
                  <c:v>21.975000000000001</c:v>
                </c:pt>
                <c:pt idx="11748">
                  <c:v>21.978000000000002</c:v>
                </c:pt>
                <c:pt idx="11749">
                  <c:v>21.98</c:v>
                </c:pt>
                <c:pt idx="11750">
                  <c:v>21.983000000000001</c:v>
                </c:pt>
                <c:pt idx="11751">
                  <c:v>21.986000000000001</c:v>
                </c:pt>
                <c:pt idx="11752">
                  <c:v>21.988</c:v>
                </c:pt>
                <c:pt idx="11753">
                  <c:v>21.991</c:v>
                </c:pt>
                <c:pt idx="11754">
                  <c:v>21.994</c:v>
                </c:pt>
                <c:pt idx="11755">
                  <c:v>21.995999999999999</c:v>
                </c:pt>
                <c:pt idx="11756">
                  <c:v>21.998999999999999</c:v>
                </c:pt>
                <c:pt idx="11757">
                  <c:v>22.001999999999999</c:v>
                </c:pt>
                <c:pt idx="11758">
                  <c:v>22.004000000000001</c:v>
                </c:pt>
                <c:pt idx="11759">
                  <c:v>22.007000000000001</c:v>
                </c:pt>
                <c:pt idx="11760">
                  <c:v>22.01</c:v>
                </c:pt>
                <c:pt idx="11761">
                  <c:v>22.012</c:v>
                </c:pt>
                <c:pt idx="11762">
                  <c:v>22.015000000000001</c:v>
                </c:pt>
                <c:pt idx="11763">
                  <c:v>22.018000000000001</c:v>
                </c:pt>
                <c:pt idx="11764">
                  <c:v>22.02</c:v>
                </c:pt>
                <c:pt idx="11765">
                  <c:v>22.023</c:v>
                </c:pt>
                <c:pt idx="11766">
                  <c:v>22.026</c:v>
                </c:pt>
                <c:pt idx="11767">
                  <c:v>22.027999999999999</c:v>
                </c:pt>
                <c:pt idx="11768">
                  <c:v>22.030999999999999</c:v>
                </c:pt>
                <c:pt idx="11769">
                  <c:v>22.033999999999999</c:v>
                </c:pt>
                <c:pt idx="11770">
                  <c:v>22.036000000000001</c:v>
                </c:pt>
                <c:pt idx="11771">
                  <c:v>22.039000000000001</c:v>
                </c:pt>
                <c:pt idx="11772">
                  <c:v>22.042000000000002</c:v>
                </c:pt>
                <c:pt idx="11773">
                  <c:v>22.044</c:v>
                </c:pt>
                <c:pt idx="11774">
                  <c:v>22.047000000000001</c:v>
                </c:pt>
                <c:pt idx="11775">
                  <c:v>22.05</c:v>
                </c:pt>
                <c:pt idx="11776">
                  <c:v>22.052</c:v>
                </c:pt>
                <c:pt idx="11777">
                  <c:v>22.055</c:v>
                </c:pt>
                <c:pt idx="11778">
                  <c:v>22.056999999999999</c:v>
                </c:pt>
                <c:pt idx="11779">
                  <c:v>22.061</c:v>
                </c:pt>
                <c:pt idx="11780">
                  <c:v>22.064</c:v>
                </c:pt>
                <c:pt idx="11781">
                  <c:v>22.067</c:v>
                </c:pt>
                <c:pt idx="11782">
                  <c:v>22.071000000000002</c:v>
                </c:pt>
                <c:pt idx="11783">
                  <c:v>22.074000000000002</c:v>
                </c:pt>
                <c:pt idx="11784">
                  <c:v>22.077000000000002</c:v>
                </c:pt>
                <c:pt idx="11785">
                  <c:v>22.081</c:v>
                </c:pt>
                <c:pt idx="11786">
                  <c:v>22.084</c:v>
                </c:pt>
                <c:pt idx="11787">
                  <c:v>22.087</c:v>
                </c:pt>
                <c:pt idx="11788">
                  <c:v>22.091000000000001</c:v>
                </c:pt>
                <c:pt idx="11789">
                  <c:v>22.094000000000001</c:v>
                </c:pt>
                <c:pt idx="11790">
                  <c:v>22.097000000000001</c:v>
                </c:pt>
                <c:pt idx="11791">
                  <c:v>22.100999999999999</c:v>
                </c:pt>
                <c:pt idx="11792">
                  <c:v>22.103999999999999</c:v>
                </c:pt>
                <c:pt idx="11793">
                  <c:v>22.106999999999999</c:v>
                </c:pt>
                <c:pt idx="11794">
                  <c:v>22.111000000000001</c:v>
                </c:pt>
                <c:pt idx="11795">
                  <c:v>22.114000000000001</c:v>
                </c:pt>
                <c:pt idx="11796">
                  <c:v>22.117000000000001</c:v>
                </c:pt>
                <c:pt idx="11797">
                  <c:v>22.120999999999999</c:v>
                </c:pt>
                <c:pt idx="11798">
                  <c:v>22.123999999999999</c:v>
                </c:pt>
                <c:pt idx="11799">
                  <c:v>22.126999999999999</c:v>
                </c:pt>
                <c:pt idx="11800">
                  <c:v>22.131</c:v>
                </c:pt>
                <c:pt idx="11801">
                  <c:v>22.134</c:v>
                </c:pt>
                <c:pt idx="11802">
                  <c:v>22.137</c:v>
                </c:pt>
                <c:pt idx="11803">
                  <c:v>22.140999999999998</c:v>
                </c:pt>
                <c:pt idx="11804">
                  <c:v>22.143999999999998</c:v>
                </c:pt>
                <c:pt idx="11805">
                  <c:v>22.146999999999998</c:v>
                </c:pt>
                <c:pt idx="11806">
                  <c:v>22.151</c:v>
                </c:pt>
                <c:pt idx="11807">
                  <c:v>22.154</c:v>
                </c:pt>
                <c:pt idx="11808">
                  <c:v>22.157</c:v>
                </c:pt>
                <c:pt idx="11809">
                  <c:v>22.161000000000001</c:v>
                </c:pt>
                <c:pt idx="11810">
                  <c:v>22.164000000000001</c:v>
                </c:pt>
                <c:pt idx="11811">
                  <c:v>22.167000000000002</c:v>
                </c:pt>
                <c:pt idx="11812">
                  <c:v>22.170999999999999</c:v>
                </c:pt>
                <c:pt idx="11813">
                  <c:v>22.173999999999999</c:v>
                </c:pt>
                <c:pt idx="11814">
                  <c:v>22.177</c:v>
                </c:pt>
                <c:pt idx="11815">
                  <c:v>22.181000000000001</c:v>
                </c:pt>
                <c:pt idx="11816">
                  <c:v>22.184000000000001</c:v>
                </c:pt>
                <c:pt idx="11817">
                  <c:v>22.187000000000001</c:v>
                </c:pt>
                <c:pt idx="11818">
                  <c:v>22.190999999999999</c:v>
                </c:pt>
                <c:pt idx="11819">
                  <c:v>22.193999999999999</c:v>
                </c:pt>
                <c:pt idx="11820">
                  <c:v>22.196999999999999</c:v>
                </c:pt>
                <c:pt idx="11821">
                  <c:v>22.201000000000001</c:v>
                </c:pt>
                <c:pt idx="11822">
                  <c:v>22.204000000000001</c:v>
                </c:pt>
                <c:pt idx="11823">
                  <c:v>22.207000000000001</c:v>
                </c:pt>
                <c:pt idx="11824">
                  <c:v>22.210999999999999</c:v>
                </c:pt>
                <c:pt idx="11825">
                  <c:v>22.213999999999999</c:v>
                </c:pt>
                <c:pt idx="11826">
                  <c:v>22.216999999999999</c:v>
                </c:pt>
                <c:pt idx="11827">
                  <c:v>22.22</c:v>
                </c:pt>
                <c:pt idx="11828">
                  <c:v>22.222999999999999</c:v>
                </c:pt>
                <c:pt idx="11829">
                  <c:v>22.225999999999999</c:v>
                </c:pt>
                <c:pt idx="11830">
                  <c:v>22.228999999999999</c:v>
                </c:pt>
                <c:pt idx="11831">
                  <c:v>22.233000000000001</c:v>
                </c:pt>
                <c:pt idx="11832">
                  <c:v>22.236000000000001</c:v>
                </c:pt>
                <c:pt idx="11833">
                  <c:v>22.239000000000001</c:v>
                </c:pt>
                <c:pt idx="11834">
                  <c:v>22.242999999999999</c:v>
                </c:pt>
                <c:pt idx="11835">
                  <c:v>22.245999999999999</c:v>
                </c:pt>
                <c:pt idx="11836">
                  <c:v>22.248999999999999</c:v>
                </c:pt>
                <c:pt idx="11837">
                  <c:v>22.253</c:v>
                </c:pt>
                <c:pt idx="11838">
                  <c:v>22.256</c:v>
                </c:pt>
                <c:pt idx="11839">
                  <c:v>22.259</c:v>
                </c:pt>
                <c:pt idx="11840">
                  <c:v>22.263000000000002</c:v>
                </c:pt>
                <c:pt idx="11841">
                  <c:v>22.265999999999998</c:v>
                </c:pt>
                <c:pt idx="11842">
                  <c:v>22.268999999999998</c:v>
                </c:pt>
                <c:pt idx="11843">
                  <c:v>22.273</c:v>
                </c:pt>
                <c:pt idx="11844">
                  <c:v>22.276</c:v>
                </c:pt>
                <c:pt idx="11845">
                  <c:v>22.279</c:v>
                </c:pt>
                <c:pt idx="11846">
                  <c:v>22.283000000000001</c:v>
                </c:pt>
                <c:pt idx="11847">
                  <c:v>22.286000000000001</c:v>
                </c:pt>
                <c:pt idx="11848">
                  <c:v>22.289000000000001</c:v>
                </c:pt>
                <c:pt idx="11849">
                  <c:v>22.292999999999999</c:v>
                </c:pt>
                <c:pt idx="11850">
                  <c:v>22.295999999999999</c:v>
                </c:pt>
                <c:pt idx="11851">
                  <c:v>22.298999999999999</c:v>
                </c:pt>
                <c:pt idx="11852">
                  <c:v>22.303000000000001</c:v>
                </c:pt>
                <c:pt idx="11853">
                  <c:v>22.306000000000001</c:v>
                </c:pt>
                <c:pt idx="11854">
                  <c:v>22.309000000000001</c:v>
                </c:pt>
                <c:pt idx="11855">
                  <c:v>22.312999999999999</c:v>
                </c:pt>
                <c:pt idx="11856">
                  <c:v>22.315999999999999</c:v>
                </c:pt>
                <c:pt idx="11857">
                  <c:v>22.318999999999999</c:v>
                </c:pt>
                <c:pt idx="11858">
                  <c:v>22.323</c:v>
                </c:pt>
                <c:pt idx="11859">
                  <c:v>22.326000000000001</c:v>
                </c:pt>
                <c:pt idx="11860">
                  <c:v>22.329000000000001</c:v>
                </c:pt>
                <c:pt idx="11861">
                  <c:v>22.332999999999998</c:v>
                </c:pt>
                <c:pt idx="11862">
                  <c:v>22.335999999999999</c:v>
                </c:pt>
                <c:pt idx="11863">
                  <c:v>22.338999999999999</c:v>
                </c:pt>
                <c:pt idx="11864">
                  <c:v>22.343</c:v>
                </c:pt>
                <c:pt idx="11865">
                  <c:v>22.346</c:v>
                </c:pt>
                <c:pt idx="11866">
                  <c:v>22.349</c:v>
                </c:pt>
                <c:pt idx="11867">
                  <c:v>22.353000000000002</c:v>
                </c:pt>
                <c:pt idx="11868">
                  <c:v>22.356000000000002</c:v>
                </c:pt>
                <c:pt idx="11869">
                  <c:v>22.359000000000002</c:v>
                </c:pt>
                <c:pt idx="11870">
                  <c:v>22.363</c:v>
                </c:pt>
                <c:pt idx="11871">
                  <c:v>22.366</c:v>
                </c:pt>
                <c:pt idx="11872">
                  <c:v>22.369</c:v>
                </c:pt>
                <c:pt idx="11873">
                  <c:v>22.372</c:v>
                </c:pt>
                <c:pt idx="11874">
                  <c:v>22.376000000000001</c:v>
                </c:pt>
                <c:pt idx="11875">
                  <c:v>22.379000000000001</c:v>
                </c:pt>
                <c:pt idx="11876">
                  <c:v>22.382000000000001</c:v>
                </c:pt>
                <c:pt idx="11877">
                  <c:v>22.385999999999999</c:v>
                </c:pt>
                <c:pt idx="11878">
                  <c:v>22.388999999999999</c:v>
                </c:pt>
                <c:pt idx="11879">
                  <c:v>22.391999999999999</c:v>
                </c:pt>
                <c:pt idx="11880">
                  <c:v>22.396000000000001</c:v>
                </c:pt>
                <c:pt idx="11881">
                  <c:v>22.399000000000001</c:v>
                </c:pt>
                <c:pt idx="11882">
                  <c:v>22.402000000000001</c:v>
                </c:pt>
                <c:pt idx="11883">
                  <c:v>22.405999999999999</c:v>
                </c:pt>
                <c:pt idx="11884">
                  <c:v>22.408999999999999</c:v>
                </c:pt>
                <c:pt idx="11885">
                  <c:v>22.411999999999999</c:v>
                </c:pt>
                <c:pt idx="11886">
                  <c:v>22.416</c:v>
                </c:pt>
                <c:pt idx="11887">
                  <c:v>22.419</c:v>
                </c:pt>
                <c:pt idx="11888">
                  <c:v>22.422000000000001</c:v>
                </c:pt>
                <c:pt idx="11889">
                  <c:v>22.425999999999998</c:v>
                </c:pt>
                <c:pt idx="11890">
                  <c:v>22.428999999999998</c:v>
                </c:pt>
                <c:pt idx="11891">
                  <c:v>22.431999999999999</c:v>
                </c:pt>
                <c:pt idx="11892">
                  <c:v>22.436</c:v>
                </c:pt>
                <c:pt idx="11893">
                  <c:v>22.439</c:v>
                </c:pt>
                <c:pt idx="11894">
                  <c:v>22.442</c:v>
                </c:pt>
                <c:pt idx="11895">
                  <c:v>22.446000000000002</c:v>
                </c:pt>
                <c:pt idx="11896">
                  <c:v>22.449000000000002</c:v>
                </c:pt>
                <c:pt idx="11897">
                  <c:v>22.452000000000002</c:v>
                </c:pt>
                <c:pt idx="11898">
                  <c:v>22.456</c:v>
                </c:pt>
                <c:pt idx="11899">
                  <c:v>22.459</c:v>
                </c:pt>
                <c:pt idx="11900">
                  <c:v>22.462</c:v>
                </c:pt>
                <c:pt idx="11901">
                  <c:v>22.466000000000001</c:v>
                </c:pt>
                <c:pt idx="11902">
                  <c:v>22.469000000000001</c:v>
                </c:pt>
                <c:pt idx="11903">
                  <c:v>22.472000000000001</c:v>
                </c:pt>
                <c:pt idx="11904">
                  <c:v>22.475999999999999</c:v>
                </c:pt>
                <c:pt idx="11905">
                  <c:v>22.478999999999999</c:v>
                </c:pt>
                <c:pt idx="11906">
                  <c:v>22.481999999999999</c:v>
                </c:pt>
                <c:pt idx="11907">
                  <c:v>22.486000000000001</c:v>
                </c:pt>
                <c:pt idx="11908">
                  <c:v>22.489000000000001</c:v>
                </c:pt>
                <c:pt idx="11909">
                  <c:v>22.492000000000001</c:v>
                </c:pt>
                <c:pt idx="11910">
                  <c:v>22.495999999999999</c:v>
                </c:pt>
                <c:pt idx="11911">
                  <c:v>22.498999999999999</c:v>
                </c:pt>
                <c:pt idx="11912">
                  <c:v>22.501999999999999</c:v>
                </c:pt>
                <c:pt idx="11913">
                  <c:v>22.506</c:v>
                </c:pt>
                <c:pt idx="11914">
                  <c:v>22.509</c:v>
                </c:pt>
                <c:pt idx="11915">
                  <c:v>22.512</c:v>
                </c:pt>
                <c:pt idx="11916">
                  <c:v>22.515999999999998</c:v>
                </c:pt>
                <c:pt idx="11917">
                  <c:v>22.518999999999998</c:v>
                </c:pt>
                <c:pt idx="11918">
                  <c:v>22.521999999999998</c:v>
                </c:pt>
                <c:pt idx="11919">
                  <c:v>22.526</c:v>
                </c:pt>
                <c:pt idx="11920">
                  <c:v>22.529</c:v>
                </c:pt>
                <c:pt idx="11921">
                  <c:v>22.532</c:v>
                </c:pt>
                <c:pt idx="11922">
                  <c:v>22.536000000000001</c:v>
                </c:pt>
                <c:pt idx="11923">
                  <c:v>22.539000000000001</c:v>
                </c:pt>
                <c:pt idx="11924">
                  <c:v>22.542000000000002</c:v>
                </c:pt>
                <c:pt idx="11925">
                  <c:v>22.545999999999999</c:v>
                </c:pt>
                <c:pt idx="11926">
                  <c:v>22.548999999999999</c:v>
                </c:pt>
                <c:pt idx="11927">
                  <c:v>22.552</c:v>
                </c:pt>
                <c:pt idx="11928">
                  <c:v>22.556000000000001</c:v>
                </c:pt>
                <c:pt idx="11929">
                  <c:v>22.559000000000001</c:v>
                </c:pt>
                <c:pt idx="11930">
                  <c:v>22.562000000000001</c:v>
                </c:pt>
                <c:pt idx="11931">
                  <c:v>22.565999999999999</c:v>
                </c:pt>
                <c:pt idx="11932">
                  <c:v>22.568999999999999</c:v>
                </c:pt>
                <c:pt idx="11933">
                  <c:v>22.571999999999999</c:v>
                </c:pt>
                <c:pt idx="11934">
                  <c:v>22.576000000000001</c:v>
                </c:pt>
                <c:pt idx="11935">
                  <c:v>22.579000000000001</c:v>
                </c:pt>
                <c:pt idx="11936">
                  <c:v>22.582000000000001</c:v>
                </c:pt>
                <c:pt idx="11937">
                  <c:v>22.585999999999999</c:v>
                </c:pt>
                <c:pt idx="11938">
                  <c:v>22.588999999999999</c:v>
                </c:pt>
                <c:pt idx="11939">
                  <c:v>22.591999999999999</c:v>
                </c:pt>
                <c:pt idx="11940">
                  <c:v>22.596</c:v>
                </c:pt>
                <c:pt idx="11941">
                  <c:v>22.599</c:v>
                </c:pt>
                <c:pt idx="11942">
                  <c:v>22.602</c:v>
                </c:pt>
                <c:pt idx="11943">
                  <c:v>22.606000000000002</c:v>
                </c:pt>
                <c:pt idx="11944">
                  <c:v>22.609000000000002</c:v>
                </c:pt>
                <c:pt idx="11945">
                  <c:v>22.611999999999998</c:v>
                </c:pt>
                <c:pt idx="11946">
                  <c:v>22.616</c:v>
                </c:pt>
                <c:pt idx="11947">
                  <c:v>22.619</c:v>
                </c:pt>
                <c:pt idx="11948">
                  <c:v>22.622</c:v>
                </c:pt>
                <c:pt idx="11949">
                  <c:v>22.626000000000001</c:v>
                </c:pt>
                <c:pt idx="11950">
                  <c:v>22.629000000000001</c:v>
                </c:pt>
                <c:pt idx="11951">
                  <c:v>22.632000000000001</c:v>
                </c:pt>
                <c:pt idx="11952">
                  <c:v>22.635999999999999</c:v>
                </c:pt>
                <c:pt idx="11953">
                  <c:v>22.638999999999999</c:v>
                </c:pt>
                <c:pt idx="11954">
                  <c:v>22.641999999999999</c:v>
                </c:pt>
                <c:pt idx="11955">
                  <c:v>22.646000000000001</c:v>
                </c:pt>
                <c:pt idx="11956">
                  <c:v>22.649000000000001</c:v>
                </c:pt>
                <c:pt idx="11957">
                  <c:v>22.652000000000001</c:v>
                </c:pt>
                <c:pt idx="11958">
                  <c:v>22.655999999999999</c:v>
                </c:pt>
                <c:pt idx="11959">
                  <c:v>22.658999999999999</c:v>
                </c:pt>
                <c:pt idx="11960">
                  <c:v>22.661999999999999</c:v>
                </c:pt>
                <c:pt idx="11961">
                  <c:v>22.664999999999999</c:v>
                </c:pt>
                <c:pt idx="11962">
                  <c:v>22.667999999999999</c:v>
                </c:pt>
                <c:pt idx="11963">
                  <c:v>22.670999999999999</c:v>
                </c:pt>
                <c:pt idx="11964">
                  <c:v>22.675000000000001</c:v>
                </c:pt>
                <c:pt idx="11965">
                  <c:v>22.678000000000001</c:v>
                </c:pt>
                <c:pt idx="11966">
                  <c:v>22.681000000000001</c:v>
                </c:pt>
                <c:pt idx="11967">
                  <c:v>22.684000000000001</c:v>
                </c:pt>
                <c:pt idx="11968">
                  <c:v>22.687999999999999</c:v>
                </c:pt>
                <c:pt idx="11969">
                  <c:v>22.690999999999999</c:v>
                </c:pt>
                <c:pt idx="11970">
                  <c:v>22.693999999999999</c:v>
                </c:pt>
                <c:pt idx="11971">
                  <c:v>22.698</c:v>
                </c:pt>
                <c:pt idx="11972">
                  <c:v>22.701000000000001</c:v>
                </c:pt>
                <c:pt idx="11973">
                  <c:v>22.704000000000001</c:v>
                </c:pt>
                <c:pt idx="11974">
                  <c:v>22.707999999999998</c:v>
                </c:pt>
                <c:pt idx="11975">
                  <c:v>22.710999999999999</c:v>
                </c:pt>
                <c:pt idx="11976">
                  <c:v>22.713999999999999</c:v>
                </c:pt>
                <c:pt idx="11977">
                  <c:v>22.718</c:v>
                </c:pt>
                <c:pt idx="11978">
                  <c:v>22.721</c:v>
                </c:pt>
                <c:pt idx="11979">
                  <c:v>22.724</c:v>
                </c:pt>
                <c:pt idx="11980">
                  <c:v>22.728000000000002</c:v>
                </c:pt>
                <c:pt idx="11981">
                  <c:v>22.731000000000002</c:v>
                </c:pt>
                <c:pt idx="11982">
                  <c:v>22.734000000000002</c:v>
                </c:pt>
                <c:pt idx="11983">
                  <c:v>22.738</c:v>
                </c:pt>
                <c:pt idx="11984">
                  <c:v>22.741</c:v>
                </c:pt>
                <c:pt idx="11985">
                  <c:v>22.744</c:v>
                </c:pt>
                <c:pt idx="11986">
                  <c:v>22.748000000000001</c:v>
                </c:pt>
                <c:pt idx="11987">
                  <c:v>22.751000000000001</c:v>
                </c:pt>
                <c:pt idx="11988">
                  <c:v>22.754000000000001</c:v>
                </c:pt>
                <c:pt idx="11989">
                  <c:v>22.757999999999999</c:v>
                </c:pt>
                <c:pt idx="11990">
                  <c:v>22.760999999999999</c:v>
                </c:pt>
                <c:pt idx="11991">
                  <c:v>22.763999999999999</c:v>
                </c:pt>
                <c:pt idx="11992">
                  <c:v>22.768000000000001</c:v>
                </c:pt>
                <c:pt idx="11993">
                  <c:v>22.771000000000001</c:v>
                </c:pt>
                <c:pt idx="11994">
                  <c:v>22.774000000000001</c:v>
                </c:pt>
                <c:pt idx="11995">
                  <c:v>22.777999999999999</c:v>
                </c:pt>
                <c:pt idx="11996">
                  <c:v>22.780999999999999</c:v>
                </c:pt>
                <c:pt idx="11997">
                  <c:v>22.783999999999999</c:v>
                </c:pt>
                <c:pt idx="11998">
                  <c:v>22.788</c:v>
                </c:pt>
                <c:pt idx="11999">
                  <c:v>22.791</c:v>
                </c:pt>
                <c:pt idx="12000">
                  <c:v>22.794</c:v>
                </c:pt>
                <c:pt idx="12001">
                  <c:v>22.797999999999998</c:v>
                </c:pt>
                <c:pt idx="12002">
                  <c:v>22.800999999999998</c:v>
                </c:pt>
                <c:pt idx="12003">
                  <c:v>22.803999999999998</c:v>
                </c:pt>
                <c:pt idx="12004">
                  <c:v>22.808</c:v>
                </c:pt>
                <c:pt idx="12005">
                  <c:v>22.811</c:v>
                </c:pt>
                <c:pt idx="12006">
                  <c:v>22.814</c:v>
                </c:pt>
                <c:pt idx="12007">
                  <c:v>22.818000000000001</c:v>
                </c:pt>
                <c:pt idx="12008">
                  <c:v>22.821000000000002</c:v>
                </c:pt>
                <c:pt idx="12009">
                  <c:v>22.824000000000002</c:v>
                </c:pt>
                <c:pt idx="12010">
                  <c:v>22.827999999999999</c:v>
                </c:pt>
                <c:pt idx="12011">
                  <c:v>22.831</c:v>
                </c:pt>
                <c:pt idx="12012">
                  <c:v>22.834</c:v>
                </c:pt>
                <c:pt idx="12013">
                  <c:v>22.838000000000001</c:v>
                </c:pt>
                <c:pt idx="12014">
                  <c:v>22.841000000000001</c:v>
                </c:pt>
                <c:pt idx="12015">
                  <c:v>22.844000000000001</c:v>
                </c:pt>
                <c:pt idx="12016">
                  <c:v>22.847999999999999</c:v>
                </c:pt>
                <c:pt idx="12017">
                  <c:v>22.850999999999999</c:v>
                </c:pt>
                <c:pt idx="12018">
                  <c:v>22.853999999999999</c:v>
                </c:pt>
                <c:pt idx="12019">
                  <c:v>22.858000000000001</c:v>
                </c:pt>
                <c:pt idx="12020">
                  <c:v>22.861000000000001</c:v>
                </c:pt>
                <c:pt idx="12021">
                  <c:v>22.864000000000001</c:v>
                </c:pt>
                <c:pt idx="12022">
                  <c:v>22.867999999999999</c:v>
                </c:pt>
                <c:pt idx="12023">
                  <c:v>22.870999999999999</c:v>
                </c:pt>
                <c:pt idx="12024">
                  <c:v>22.873999999999999</c:v>
                </c:pt>
                <c:pt idx="12025">
                  <c:v>22.878</c:v>
                </c:pt>
                <c:pt idx="12026">
                  <c:v>22.881</c:v>
                </c:pt>
                <c:pt idx="12027">
                  <c:v>22.884</c:v>
                </c:pt>
                <c:pt idx="12028">
                  <c:v>22.887</c:v>
                </c:pt>
                <c:pt idx="12029">
                  <c:v>22.890999999999998</c:v>
                </c:pt>
                <c:pt idx="12030">
                  <c:v>22.893999999999998</c:v>
                </c:pt>
                <c:pt idx="12031">
                  <c:v>22.896999999999998</c:v>
                </c:pt>
                <c:pt idx="12032">
                  <c:v>22.901</c:v>
                </c:pt>
                <c:pt idx="12033">
                  <c:v>22.904</c:v>
                </c:pt>
                <c:pt idx="12034">
                  <c:v>22.907</c:v>
                </c:pt>
                <c:pt idx="12035">
                  <c:v>22.911000000000001</c:v>
                </c:pt>
                <c:pt idx="12036">
                  <c:v>22.914000000000001</c:v>
                </c:pt>
                <c:pt idx="12037">
                  <c:v>22.917000000000002</c:v>
                </c:pt>
                <c:pt idx="12038">
                  <c:v>22.920999999999999</c:v>
                </c:pt>
                <c:pt idx="12039">
                  <c:v>22.923999999999999</c:v>
                </c:pt>
                <c:pt idx="12040">
                  <c:v>22.927</c:v>
                </c:pt>
                <c:pt idx="12041">
                  <c:v>22.931000000000001</c:v>
                </c:pt>
                <c:pt idx="12042">
                  <c:v>22.934000000000001</c:v>
                </c:pt>
                <c:pt idx="12043">
                  <c:v>22.937000000000001</c:v>
                </c:pt>
                <c:pt idx="12044">
                  <c:v>22.940999999999999</c:v>
                </c:pt>
                <c:pt idx="12045">
                  <c:v>22.943999999999999</c:v>
                </c:pt>
                <c:pt idx="12046">
                  <c:v>22.946999999999999</c:v>
                </c:pt>
                <c:pt idx="12047">
                  <c:v>22.951000000000001</c:v>
                </c:pt>
                <c:pt idx="12048">
                  <c:v>22.954000000000001</c:v>
                </c:pt>
                <c:pt idx="12049">
                  <c:v>22.957000000000001</c:v>
                </c:pt>
                <c:pt idx="12050">
                  <c:v>22.960999999999999</c:v>
                </c:pt>
                <c:pt idx="12051">
                  <c:v>22.963999999999999</c:v>
                </c:pt>
                <c:pt idx="12052">
                  <c:v>22.966999999999999</c:v>
                </c:pt>
                <c:pt idx="12053">
                  <c:v>22.971</c:v>
                </c:pt>
                <c:pt idx="12054">
                  <c:v>22.974</c:v>
                </c:pt>
                <c:pt idx="12055">
                  <c:v>22.977</c:v>
                </c:pt>
                <c:pt idx="12056">
                  <c:v>22.981000000000002</c:v>
                </c:pt>
                <c:pt idx="12057">
                  <c:v>22.984000000000002</c:v>
                </c:pt>
                <c:pt idx="12058">
                  <c:v>22.986999999999998</c:v>
                </c:pt>
                <c:pt idx="12059">
                  <c:v>22.991</c:v>
                </c:pt>
                <c:pt idx="12060">
                  <c:v>22.994</c:v>
                </c:pt>
                <c:pt idx="12061">
                  <c:v>22.997</c:v>
                </c:pt>
                <c:pt idx="12062">
                  <c:v>23.001000000000001</c:v>
                </c:pt>
                <c:pt idx="12063">
                  <c:v>23.004000000000001</c:v>
                </c:pt>
                <c:pt idx="12064">
                  <c:v>23.007000000000001</c:v>
                </c:pt>
                <c:pt idx="12065">
                  <c:v>23.010999999999999</c:v>
                </c:pt>
                <c:pt idx="12066">
                  <c:v>23.013999999999999</c:v>
                </c:pt>
                <c:pt idx="12067">
                  <c:v>23.016999999999999</c:v>
                </c:pt>
                <c:pt idx="12068">
                  <c:v>23.021000000000001</c:v>
                </c:pt>
                <c:pt idx="12069">
                  <c:v>23.024000000000001</c:v>
                </c:pt>
                <c:pt idx="12070">
                  <c:v>23.027000000000001</c:v>
                </c:pt>
                <c:pt idx="12071">
                  <c:v>23.030999999999999</c:v>
                </c:pt>
                <c:pt idx="12072">
                  <c:v>23.033999999999999</c:v>
                </c:pt>
                <c:pt idx="12073">
                  <c:v>23.036999999999999</c:v>
                </c:pt>
                <c:pt idx="12074">
                  <c:v>23.041</c:v>
                </c:pt>
                <c:pt idx="12075">
                  <c:v>23.044</c:v>
                </c:pt>
                <c:pt idx="12076">
                  <c:v>23.047000000000001</c:v>
                </c:pt>
                <c:pt idx="12077">
                  <c:v>23.050999999999998</c:v>
                </c:pt>
                <c:pt idx="12078">
                  <c:v>23.053999999999998</c:v>
                </c:pt>
                <c:pt idx="12079">
                  <c:v>23.056999999999999</c:v>
                </c:pt>
                <c:pt idx="12080">
                  <c:v>23.061</c:v>
                </c:pt>
                <c:pt idx="12081">
                  <c:v>23.064</c:v>
                </c:pt>
                <c:pt idx="12082">
                  <c:v>23.067</c:v>
                </c:pt>
                <c:pt idx="12083">
                  <c:v>23.071000000000002</c:v>
                </c:pt>
                <c:pt idx="12084">
                  <c:v>23.074000000000002</c:v>
                </c:pt>
                <c:pt idx="12085">
                  <c:v>23.077000000000002</c:v>
                </c:pt>
                <c:pt idx="12086">
                  <c:v>23.081</c:v>
                </c:pt>
                <c:pt idx="12087">
                  <c:v>23.084</c:v>
                </c:pt>
                <c:pt idx="12088">
                  <c:v>23.087</c:v>
                </c:pt>
                <c:pt idx="12089">
                  <c:v>23.091000000000001</c:v>
                </c:pt>
                <c:pt idx="12090">
                  <c:v>23.094000000000001</c:v>
                </c:pt>
                <c:pt idx="12091">
                  <c:v>23.097000000000001</c:v>
                </c:pt>
                <c:pt idx="12092">
                  <c:v>23.100999999999999</c:v>
                </c:pt>
                <c:pt idx="12093">
                  <c:v>23.103999999999999</c:v>
                </c:pt>
                <c:pt idx="12094">
                  <c:v>23.106999999999999</c:v>
                </c:pt>
                <c:pt idx="12095">
                  <c:v>23.111000000000001</c:v>
                </c:pt>
                <c:pt idx="12096">
                  <c:v>23.114000000000001</c:v>
                </c:pt>
                <c:pt idx="12097">
                  <c:v>23.117000000000001</c:v>
                </c:pt>
                <c:pt idx="12098">
                  <c:v>23.12</c:v>
                </c:pt>
                <c:pt idx="12099">
                  <c:v>23.123000000000001</c:v>
                </c:pt>
                <c:pt idx="12100">
                  <c:v>23.126999999999999</c:v>
                </c:pt>
                <c:pt idx="12101">
                  <c:v>23.13</c:v>
                </c:pt>
                <c:pt idx="12102">
                  <c:v>23.132999999999999</c:v>
                </c:pt>
                <c:pt idx="12103">
                  <c:v>23.135999999999999</c:v>
                </c:pt>
                <c:pt idx="12104">
                  <c:v>23.138999999999999</c:v>
                </c:pt>
                <c:pt idx="12105">
                  <c:v>23.143000000000001</c:v>
                </c:pt>
                <c:pt idx="12106">
                  <c:v>23.146000000000001</c:v>
                </c:pt>
                <c:pt idx="12107">
                  <c:v>23.149000000000001</c:v>
                </c:pt>
                <c:pt idx="12108">
                  <c:v>23.152999999999999</c:v>
                </c:pt>
                <c:pt idx="12109">
                  <c:v>23.155999999999999</c:v>
                </c:pt>
                <c:pt idx="12110">
                  <c:v>23.158999999999999</c:v>
                </c:pt>
                <c:pt idx="12111">
                  <c:v>23.163</c:v>
                </c:pt>
                <c:pt idx="12112">
                  <c:v>23.166</c:v>
                </c:pt>
                <c:pt idx="12113">
                  <c:v>23.169</c:v>
                </c:pt>
                <c:pt idx="12114">
                  <c:v>23.172999999999998</c:v>
                </c:pt>
                <c:pt idx="12115">
                  <c:v>23.175999999999998</c:v>
                </c:pt>
                <c:pt idx="12116">
                  <c:v>23.178999999999998</c:v>
                </c:pt>
                <c:pt idx="12117">
                  <c:v>23.183</c:v>
                </c:pt>
                <c:pt idx="12118">
                  <c:v>23.186</c:v>
                </c:pt>
                <c:pt idx="12119">
                  <c:v>23.189</c:v>
                </c:pt>
                <c:pt idx="12120">
                  <c:v>23.193000000000001</c:v>
                </c:pt>
                <c:pt idx="12121">
                  <c:v>23.196000000000002</c:v>
                </c:pt>
                <c:pt idx="12122">
                  <c:v>23.199000000000002</c:v>
                </c:pt>
                <c:pt idx="12123">
                  <c:v>23.202999999999999</c:v>
                </c:pt>
                <c:pt idx="12124">
                  <c:v>23.206</c:v>
                </c:pt>
                <c:pt idx="12125">
                  <c:v>23.209</c:v>
                </c:pt>
                <c:pt idx="12126">
                  <c:v>23.213000000000001</c:v>
                </c:pt>
                <c:pt idx="12127">
                  <c:v>23.216000000000001</c:v>
                </c:pt>
                <c:pt idx="12128">
                  <c:v>23.219000000000001</c:v>
                </c:pt>
                <c:pt idx="12129">
                  <c:v>23.222999999999999</c:v>
                </c:pt>
                <c:pt idx="12130">
                  <c:v>23.225999999999999</c:v>
                </c:pt>
                <c:pt idx="12131">
                  <c:v>23.228999999999999</c:v>
                </c:pt>
                <c:pt idx="12132">
                  <c:v>23.233000000000001</c:v>
                </c:pt>
                <c:pt idx="12133">
                  <c:v>23.236000000000001</c:v>
                </c:pt>
                <c:pt idx="12134">
                  <c:v>23.239000000000001</c:v>
                </c:pt>
                <c:pt idx="12135">
                  <c:v>23.242999999999999</c:v>
                </c:pt>
                <c:pt idx="12136">
                  <c:v>23.245999999999999</c:v>
                </c:pt>
                <c:pt idx="12137">
                  <c:v>23.248999999999999</c:v>
                </c:pt>
                <c:pt idx="12138">
                  <c:v>23.253</c:v>
                </c:pt>
                <c:pt idx="12139">
                  <c:v>23.256</c:v>
                </c:pt>
                <c:pt idx="12140">
                  <c:v>23.259</c:v>
                </c:pt>
                <c:pt idx="12141">
                  <c:v>23.263000000000002</c:v>
                </c:pt>
                <c:pt idx="12142">
                  <c:v>23.265999999999998</c:v>
                </c:pt>
                <c:pt idx="12143">
                  <c:v>23.268999999999998</c:v>
                </c:pt>
                <c:pt idx="12144">
                  <c:v>23.273</c:v>
                </c:pt>
                <c:pt idx="12145">
                  <c:v>23.276</c:v>
                </c:pt>
                <c:pt idx="12146">
                  <c:v>23.279</c:v>
                </c:pt>
                <c:pt idx="12147">
                  <c:v>23.283000000000001</c:v>
                </c:pt>
                <c:pt idx="12148">
                  <c:v>23.286000000000001</c:v>
                </c:pt>
                <c:pt idx="12149">
                  <c:v>23.289000000000001</c:v>
                </c:pt>
                <c:pt idx="12150">
                  <c:v>23.292999999999999</c:v>
                </c:pt>
                <c:pt idx="12151">
                  <c:v>23.295999999999999</c:v>
                </c:pt>
                <c:pt idx="12152">
                  <c:v>23.298999999999999</c:v>
                </c:pt>
                <c:pt idx="12153">
                  <c:v>23.303000000000001</c:v>
                </c:pt>
                <c:pt idx="12154">
                  <c:v>23.306000000000001</c:v>
                </c:pt>
                <c:pt idx="12155">
                  <c:v>23.309000000000001</c:v>
                </c:pt>
                <c:pt idx="12156">
                  <c:v>23.312999999999999</c:v>
                </c:pt>
                <c:pt idx="12157">
                  <c:v>23.315999999999999</c:v>
                </c:pt>
                <c:pt idx="12158">
                  <c:v>23.318999999999999</c:v>
                </c:pt>
                <c:pt idx="12159">
                  <c:v>23.323</c:v>
                </c:pt>
                <c:pt idx="12160">
                  <c:v>23.326000000000001</c:v>
                </c:pt>
                <c:pt idx="12161">
                  <c:v>23.329000000000001</c:v>
                </c:pt>
                <c:pt idx="12162">
                  <c:v>23.332999999999998</c:v>
                </c:pt>
                <c:pt idx="12163">
                  <c:v>23.335999999999999</c:v>
                </c:pt>
                <c:pt idx="12164">
                  <c:v>23.338999999999999</c:v>
                </c:pt>
                <c:pt idx="12165">
                  <c:v>23.343</c:v>
                </c:pt>
                <c:pt idx="12166">
                  <c:v>23.346</c:v>
                </c:pt>
                <c:pt idx="12167">
                  <c:v>23.349</c:v>
                </c:pt>
                <c:pt idx="12168">
                  <c:v>23.353000000000002</c:v>
                </c:pt>
                <c:pt idx="12169">
                  <c:v>23.356000000000002</c:v>
                </c:pt>
                <c:pt idx="12170">
                  <c:v>23.359000000000002</c:v>
                </c:pt>
                <c:pt idx="12171">
                  <c:v>23.363</c:v>
                </c:pt>
                <c:pt idx="12172">
                  <c:v>23.366</c:v>
                </c:pt>
                <c:pt idx="12173">
                  <c:v>23.369</c:v>
                </c:pt>
                <c:pt idx="12174">
                  <c:v>23.373000000000001</c:v>
                </c:pt>
                <c:pt idx="12175">
                  <c:v>23.376000000000001</c:v>
                </c:pt>
                <c:pt idx="12176">
                  <c:v>23.379000000000001</c:v>
                </c:pt>
                <c:pt idx="12177">
                  <c:v>23.382999999999999</c:v>
                </c:pt>
                <c:pt idx="12178">
                  <c:v>23.385999999999999</c:v>
                </c:pt>
                <c:pt idx="12179">
                  <c:v>23.388999999999999</c:v>
                </c:pt>
                <c:pt idx="12180">
                  <c:v>23.393000000000001</c:v>
                </c:pt>
                <c:pt idx="12181">
                  <c:v>23.396000000000001</c:v>
                </c:pt>
                <c:pt idx="12182">
                  <c:v>23.399000000000001</c:v>
                </c:pt>
                <c:pt idx="12183">
                  <c:v>23.402999999999999</c:v>
                </c:pt>
                <c:pt idx="12184">
                  <c:v>23.405999999999999</c:v>
                </c:pt>
                <c:pt idx="12185">
                  <c:v>23.408999999999999</c:v>
                </c:pt>
                <c:pt idx="12186">
                  <c:v>23.413</c:v>
                </c:pt>
                <c:pt idx="12187">
                  <c:v>23.416</c:v>
                </c:pt>
                <c:pt idx="12188">
                  <c:v>23.419</c:v>
                </c:pt>
                <c:pt idx="12189">
                  <c:v>23.422999999999998</c:v>
                </c:pt>
                <c:pt idx="12190">
                  <c:v>23.425999999999998</c:v>
                </c:pt>
                <c:pt idx="12191">
                  <c:v>23.428999999999998</c:v>
                </c:pt>
                <c:pt idx="12192">
                  <c:v>23.433</c:v>
                </c:pt>
                <c:pt idx="12193">
                  <c:v>23.436</c:v>
                </c:pt>
                <c:pt idx="12194">
                  <c:v>23.439</c:v>
                </c:pt>
                <c:pt idx="12195">
                  <c:v>23.443000000000001</c:v>
                </c:pt>
                <c:pt idx="12196">
                  <c:v>23.446000000000002</c:v>
                </c:pt>
                <c:pt idx="12197">
                  <c:v>23.449000000000002</c:v>
                </c:pt>
                <c:pt idx="12198">
                  <c:v>23.452999999999999</c:v>
                </c:pt>
                <c:pt idx="12199">
                  <c:v>23.456</c:v>
                </c:pt>
                <c:pt idx="12200">
                  <c:v>23.459</c:v>
                </c:pt>
                <c:pt idx="12201">
                  <c:v>23.463000000000001</c:v>
                </c:pt>
                <c:pt idx="12202">
                  <c:v>23.466000000000001</c:v>
                </c:pt>
                <c:pt idx="12203">
                  <c:v>23.469000000000001</c:v>
                </c:pt>
                <c:pt idx="12204">
                  <c:v>23.472999999999999</c:v>
                </c:pt>
                <c:pt idx="12205">
                  <c:v>23.475999999999999</c:v>
                </c:pt>
                <c:pt idx="12206">
                  <c:v>23.478999999999999</c:v>
                </c:pt>
                <c:pt idx="12207">
                  <c:v>23.483000000000001</c:v>
                </c:pt>
                <c:pt idx="12208">
                  <c:v>23.486000000000001</c:v>
                </c:pt>
                <c:pt idx="12209">
                  <c:v>23.489000000000001</c:v>
                </c:pt>
                <c:pt idx="12210">
                  <c:v>23.492999999999999</c:v>
                </c:pt>
                <c:pt idx="12211">
                  <c:v>23.495999999999999</c:v>
                </c:pt>
                <c:pt idx="12212">
                  <c:v>23.498999999999999</c:v>
                </c:pt>
                <c:pt idx="12213">
                  <c:v>23.503</c:v>
                </c:pt>
                <c:pt idx="12214">
                  <c:v>23.506</c:v>
                </c:pt>
                <c:pt idx="12215">
                  <c:v>23.509</c:v>
                </c:pt>
                <c:pt idx="12216">
                  <c:v>23.513000000000002</c:v>
                </c:pt>
                <c:pt idx="12217">
                  <c:v>23.515999999999998</c:v>
                </c:pt>
                <c:pt idx="12218">
                  <c:v>23.518999999999998</c:v>
                </c:pt>
                <c:pt idx="12219">
                  <c:v>23.523</c:v>
                </c:pt>
                <c:pt idx="12220">
                  <c:v>23.526</c:v>
                </c:pt>
                <c:pt idx="12221">
                  <c:v>23.529</c:v>
                </c:pt>
                <c:pt idx="12222">
                  <c:v>23.533000000000001</c:v>
                </c:pt>
                <c:pt idx="12223">
                  <c:v>23.536000000000001</c:v>
                </c:pt>
                <c:pt idx="12224">
                  <c:v>23.539000000000001</c:v>
                </c:pt>
                <c:pt idx="12225">
                  <c:v>23.542999999999999</c:v>
                </c:pt>
                <c:pt idx="12226">
                  <c:v>23.545999999999999</c:v>
                </c:pt>
                <c:pt idx="12227">
                  <c:v>23.548999999999999</c:v>
                </c:pt>
                <c:pt idx="12228">
                  <c:v>23.553000000000001</c:v>
                </c:pt>
                <c:pt idx="12229">
                  <c:v>23.556000000000001</c:v>
                </c:pt>
                <c:pt idx="12230">
                  <c:v>23.559000000000001</c:v>
                </c:pt>
                <c:pt idx="12231">
                  <c:v>23.562999999999999</c:v>
                </c:pt>
                <c:pt idx="12232">
                  <c:v>23.565999999999999</c:v>
                </c:pt>
                <c:pt idx="12233">
                  <c:v>23.568999999999999</c:v>
                </c:pt>
                <c:pt idx="12234">
                  <c:v>23.57</c:v>
                </c:pt>
              </c:numCache>
            </c:numRef>
          </c:xVal>
          <c:yVal>
            <c:numRef>
              <c:f>'Fibrous Concrete (Market)'!$AL$6:$AL$20005</c:f>
              <c:numCache>
                <c:formatCode>General</c:formatCode>
                <c:ptCount val="20000"/>
                <c:pt idx="0">
                  <c:v>0</c:v>
                </c:pt>
                <c:pt idx="1">
                  <c:v>54.6</c:v>
                </c:pt>
                <c:pt idx="2">
                  <c:v>189.7</c:v>
                </c:pt>
                <c:pt idx="3">
                  <c:v>257.2</c:v>
                </c:pt>
                <c:pt idx="4">
                  <c:v>324.60000000000002</c:v>
                </c:pt>
                <c:pt idx="5">
                  <c:v>392</c:v>
                </c:pt>
                <c:pt idx="6">
                  <c:v>459.3</c:v>
                </c:pt>
                <c:pt idx="7">
                  <c:v>526.6</c:v>
                </c:pt>
                <c:pt idx="8">
                  <c:v>593.79999999999995</c:v>
                </c:pt>
                <c:pt idx="9">
                  <c:v>660.9</c:v>
                </c:pt>
                <c:pt idx="10">
                  <c:v>795.1</c:v>
                </c:pt>
                <c:pt idx="11">
                  <c:v>862.2</c:v>
                </c:pt>
                <c:pt idx="12">
                  <c:v>929.3</c:v>
                </c:pt>
                <c:pt idx="13">
                  <c:v>993.6</c:v>
                </c:pt>
                <c:pt idx="14">
                  <c:v>1059</c:v>
                </c:pt>
                <c:pt idx="15">
                  <c:v>1190.2</c:v>
                </c:pt>
                <c:pt idx="16">
                  <c:v>1320</c:v>
                </c:pt>
                <c:pt idx="17">
                  <c:v>1385.6</c:v>
                </c:pt>
                <c:pt idx="18">
                  <c:v>1454.2</c:v>
                </c:pt>
                <c:pt idx="19">
                  <c:v>1522.3</c:v>
                </c:pt>
                <c:pt idx="20">
                  <c:v>1591.5</c:v>
                </c:pt>
                <c:pt idx="21">
                  <c:v>1662.1</c:v>
                </c:pt>
                <c:pt idx="22">
                  <c:v>1730</c:v>
                </c:pt>
                <c:pt idx="23">
                  <c:v>1809.4</c:v>
                </c:pt>
                <c:pt idx="24">
                  <c:v>1886.5</c:v>
                </c:pt>
                <c:pt idx="25">
                  <c:v>2047.5</c:v>
                </c:pt>
                <c:pt idx="26">
                  <c:v>2130.6</c:v>
                </c:pt>
                <c:pt idx="27">
                  <c:v>2214.8000000000002</c:v>
                </c:pt>
                <c:pt idx="28">
                  <c:v>2299.6999999999998</c:v>
                </c:pt>
                <c:pt idx="29">
                  <c:v>2383.4</c:v>
                </c:pt>
                <c:pt idx="30">
                  <c:v>2470.5</c:v>
                </c:pt>
                <c:pt idx="31">
                  <c:v>2644.3</c:v>
                </c:pt>
                <c:pt idx="32">
                  <c:v>2729.6</c:v>
                </c:pt>
                <c:pt idx="33">
                  <c:v>2813.2</c:v>
                </c:pt>
                <c:pt idx="34">
                  <c:v>2894.7</c:v>
                </c:pt>
                <c:pt idx="35">
                  <c:v>3051.1</c:v>
                </c:pt>
                <c:pt idx="36">
                  <c:v>3126.1</c:v>
                </c:pt>
                <c:pt idx="37">
                  <c:v>3198.3</c:v>
                </c:pt>
                <c:pt idx="38">
                  <c:v>3267.5</c:v>
                </c:pt>
                <c:pt idx="39">
                  <c:v>3395.7</c:v>
                </c:pt>
                <c:pt idx="40">
                  <c:v>3455</c:v>
                </c:pt>
                <c:pt idx="41">
                  <c:v>3511.6</c:v>
                </c:pt>
                <c:pt idx="42">
                  <c:v>3570.5</c:v>
                </c:pt>
                <c:pt idx="43">
                  <c:v>3621.3</c:v>
                </c:pt>
                <c:pt idx="44">
                  <c:v>3669.7</c:v>
                </c:pt>
                <c:pt idx="45">
                  <c:v>3716.4</c:v>
                </c:pt>
                <c:pt idx="46">
                  <c:v>3761.5</c:v>
                </c:pt>
                <c:pt idx="47">
                  <c:v>3805.1</c:v>
                </c:pt>
                <c:pt idx="48">
                  <c:v>3847.3</c:v>
                </c:pt>
                <c:pt idx="49">
                  <c:v>3888.4</c:v>
                </c:pt>
                <c:pt idx="50">
                  <c:v>3928.8</c:v>
                </c:pt>
                <c:pt idx="51">
                  <c:v>3969.5</c:v>
                </c:pt>
                <c:pt idx="52">
                  <c:v>4008.5</c:v>
                </c:pt>
                <c:pt idx="53">
                  <c:v>4046.9</c:v>
                </c:pt>
                <c:pt idx="54">
                  <c:v>4084.9</c:v>
                </c:pt>
                <c:pt idx="55">
                  <c:v>4122.5</c:v>
                </c:pt>
                <c:pt idx="56">
                  <c:v>4159.7</c:v>
                </c:pt>
                <c:pt idx="57">
                  <c:v>4196.7</c:v>
                </c:pt>
                <c:pt idx="58">
                  <c:v>4233.3</c:v>
                </c:pt>
                <c:pt idx="59">
                  <c:v>4269.7</c:v>
                </c:pt>
                <c:pt idx="60">
                  <c:v>4305.8999999999996</c:v>
                </c:pt>
                <c:pt idx="61">
                  <c:v>4341.7</c:v>
                </c:pt>
                <c:pt idx="62">
                  <c:v>4377.3999999999996</c:v>
                </c:pt>
                <c:pt idx="63">
                  <c:v>4412.7</c:v>
                </c:pt>
                <c:pt idx="64">
                  <c:v>4447.8</c:v>
                </c:pt>
                <c:pt idx="65">
                  <c:v>4482.6000000000004</c:v>
                </c:pt>
                <c:pt idx="66">
                  <c:v>4517.2</c:v>
                </c:pt>
                <c:pt idx="67">
                  <c:v>4551.3999999999996</c:v>
                </c:pt>
                <c:pt idx="68">
                  <c:v>4585.3999999999996</c:v>
                </c:pt>
                <c:pt idx="69">
                  <c:v>4619.2</c:v>
                </c:pt>
                <c:pt idx="70">
                  <c:v>4652.7</c:v>
                </c:pt>
                <c:pt idx="71">
                  <c:v>4686</c:v>
                </c:pt>
                <c:pt idx="72">
                  <c:v>4719.1000000000004</c:v>
                </c:pt>
                <c:pt idx="73">
                  <c:v>4752</c:v>
                </c:pt>
                <c:pt idx="74">
                  <c:v>4784.7</c:v>
                </c:pt>
                <c:pt idx="75">
                  <c:v>4817.2</c:v>
                </c:pt>
                <c:pt idx="76">
                  <c:v>4849.6000000000004</c:v>
                </c:pt>
                <c:pt idx="77">
                  <c:v>4881.8</c:v>
                </c:pt>
                <c:pt idx="78">
                  <c:v>4914</c:v>
                </c:pt>
                <c:pt idx="79">
                  <c:v>4946</c:v>
                </c:pt>
                <c:pt idx="80">
                  <c:v>4978</c:v>
                </c:pt>
                <c:pt idx="81">
                  <c:v>5009.8999999999996</c:v>
                </c:pt>
                <c:pt idx="82">
                  <c:v>5041.7</c:v>
                </c:pt>
                <c:pt idx="83">
                  <c:v>5073.5</c:v>
                </c:pt>
                <c:pt idx="84">
                  <c:v>5105.3</c:v>
                </c:pt>
                <c:pt idx="85">
                  <c:v>5137.2</c:v>
                </c:pt>
                <c:pt idx="86">
                  <c:v>5169</c:v>
                </c:pt>
                <c:pt idx="87">
                  <c:v>5200.8999999999996</c:v>
                </c:pt>
                <c:pt idx="88">
                  <c:v>5232.8999999999996</c:v>
                </c:pt>
                <c:pt idx="89">
                  <c:v>5265</c:v>
                </c:pt>
                <c:pt idx="90">
                  <c:v>5297.1</c:v>
                </c:pt>
                <c:pt idx="91">
                  <c:v>5329.3</c:v>
                </c:pt>
                <c:pt idx="92">
                  <c:v>5361.7</c:v>
                </c:pt>
                <c:pt idx="93">
                  <c:v>5394.1</c:v>
                </c:pt>
                <c:pt idx="94">
                  <c:v>5426.6</c:v>
                </c:pt>
                <c:pt idx="95">
                  <c:v>5492.1</c:v>
                </c:pt>
                <c:pt idx="96">
                  <c:v>5525.2</c:v>
                </c:pt>
                <c:pt idx="97">
                  <c:v>5558.6</c:v>
                </c:pt>
                <c:pt idx="98">
                  <c:v>5592.8</c:v>
                </c:pt>
                <c:pt idx="99">
                  <c:v>5626.7</c:v>
                </c:pt>
                <c:pt idx="100">
                  <c:v>5660.8</c:v>
                </c:pt>
                <c:pt idx="101">
                  <c:v>5695.7</c:v>
                </c:pt>
                <c:pt idx="102">
                  <c:v>5730.3</c:v>
                </c:pt>
                <c:pt idx="103">
                  <c:v>5765.1</c:v>
                </c:pt>
                <c:pt idx="104">
                  <c:v>5835.7</c:v>
                </c:pt>
                <c:pt idx="105">
                  <c:v>5871.4</c:v>
                </c:pt>
                <c:pt idx="106">
                  <c:v>5907.3</c:v>
                </c:pt>
                <c:pt idx="107">
                  <c:v>5943.7</c:v>
                </c:pt>
                <c:pt idx="108">
                  <c:v>5979.9</c:v>
                </c:pt>
                <c:pt idx="109">
                  <c:v>6016.2</c:v>
                </c:pt>
                <c:pt idx="110">
                  <c:v>6089</c:v>
                </c:pt>
                <c:pt idx="111">
                  <c:v>6162.3</c:v>
                </c:pt>
                <c:pt idx="112">
                  <c:v>6235.7</c:v>
                </c:pt>
                <c:pt idx="113">
                  <c:v>6309.4</c:v>
                </c:pt>
                <c:pt idx="114">
                  <c:v>6346.2</c:v>
                </c:pt>
                <c:pt idx="115">
                  <c:v>6383.1</c:v>
                </c:pt>
                <c:pt idx="116">
                  <c:v>6420</c:v>
                </c:pt>
                <c:pt idx="117">
                  <c:v>6456.8</c:v>
                </c:pt>
                <c:pt idx="118">
                  <c:v>6530.6</c:v>
                </c:pt>
                <c:pt idx="119">
                  <c:v>6604.1</c:v>
                </c:pt>
                <c:pt idx="120">
                  <c:v>6677.6</c:v>
                </c:pt>
                <c:pt idx="121">
                  <c:v>6750.8</c:v>
                </c:pt>
                <c:pt idx="122">
                  <c:v>6787.6</c:v>
                </c:pt>
                <c:pt idx="123">
                  <c:v>6824.1</c:v>
                </c:pt>
                <c:pt idx="124">
                  <c:v>6860.5</c:v>
                </c:pt>
                <c:pt idx="125">
                  <c:v>6897.1</c:v>
                </c:pt>
                <c:pt idx="126">
                  <c:v>6933.3</c:v>
                </c:pt>
                <c:pt idx="127">
                  <c:v>7005.3</c:v>
                </c:pt>
                <c:pt idx="128">
                  <c:v>7076.8</c:v>
                </c:pt>
                <c:pt idx="129">
                  <c:v>7112.5</c:v>
                </c:pt>
                <c:pt idx="130">
                  <c:v>7148.2</c:v>
                </c:pt>
                <c:pt idx="131">
                  <c:v>7219.1</c:v>
                </c:pt>
                <c:pt idx="132">
                  <c:v>7289.8</c:v>
                </c:pt>
                <c:pt idx="133">
                  <c:v>7325.1</c:v>
                </c:pt>
                <c:pt idx="134">
                  <c:v>7360.2</c:v>
                </c:pt>
                <c:pt idx="135">
                  <c:v>7395.3</c:v>
                </c:pt>
                <c:pt idx="136">
                  <c:v>7430.2</c:v>
                </c:pt>
                <c:pt idx="137">
                  <c:v>7465.1</c:v>
                </c:pt>
                <c:pt idx="138">
                  <c:v>7499.9</c:v>
                </c:pt>
                <c:pt idx="139">
                  <c:v>7534.6</c:v>
                </c:pt>
                <c:pt idx="140">
                  <c:v>7569.3</c:v>
                </c:pt>
                <c:pt idx="141">
                  <c:v>7603.7</c:v>
                </c:pt>
                <c:pt idx="142">
                  <c:v>7638.1</c:v>
                </c:pt>
                <c:pt idx="143">
                  <c:v>7672.5</c:v>
                </c:pt>
                <c:pt idx="144">
                  <c:v>7706.8</c:v>
                </c:pt>
                <c:pt idx="145">
                  <c:v>7741.2</c:v>
                </c:pt>
                <c:pt idx="146">
                  <c:v>7809.3</c:v>
                </c:pt>
                <c:pt idx="147">
                  <c:v>7877.4</c:v>
                </c:pt>
                <c:pt idx="148">
                  <c:v>7911.4</c:v>
                </c:pt>
                <c:pt idx="149">
                  <c:v>7945.3</c:v>
                </c:pt>
                <c:pt idx="150">
                  <c:v>7979.2</c:v>
                </c:pt>
                <c:pt idx="151">
                  <c:v>8013</c:v>
                </c:pt>
                <c:pt idx="152">
                  <c:v>8046.7</c:v>
                </c:pt>
                <c:pt idx="153">
                  <c:v>8080.4</c:v>
                </c:pt>
                <c:pt idx="154">
                  <c:v>8114</c:v>
                </c:pt>
                <c:pt idx="155">
                  <c:v>8147.5</c:v>
                </c:pt>
                <c:pt idx="156">
                  <c:v>8181</c:v>
                </c:pt>
                <c:pt idx="157">
                  <c:v>8247.9</c:v>
                </c:pt>
                <c:pt idx="158">
                  <c:v>8314.7999999999993</c:v>
                </c:pt>
                <c:pt idx="159">
                  <c:v>8381.5</c:v>
                </c:pt>
                <c:pt idx="160">
                  <c:v>8414.7999999999993</c:v>
                </c:pt>
                <c:pt idx="161">
                  <c:v>8448</c:v>
                </c:pt>
                <c:pt idx="162">
                  <c:v>8481.2999999999993</c:v>
                </c:pt>
                <c:pt idx="163">
                  <c:v>8514.5</c:v>
                </c:pt>
                <c:pt idx="164">
                  <c:v>8547.6</c:v>
                </c:pt>
                <c:pt idx="165">
                  <c:v>8580.7000000000007</c:v>
                </c:pt>
                <c:pt idx="166">
                  <c:v>8613.7999999999993</c:v>
                </c:pt>
                <c:pt idx="167">
                  <c:v>8646.7999999999993</c:v>
                </c:pt>
                <c:pt idx="168">
                  <c:v>8679.7999999999993</c:v>
                </c:pt>
                <c:pt idx="169">
                  <c:v>8712.7000000000007</c:v>
                </c:pt>
                <c:pt idx="170">
                  <c:v>8745.6</c:v>
                </c:pt>
                <c:pt idx="171">
                  <c:v>8778.6</c:v>
                </c:pt>
                <c:pt idx="172">
                  <c:v>8811.4</c:v>
                </c:pt>
                <c:pt idx="173">
                  <c:v>8844.2000000000007</c:v>
                </c:pt>
                <c:pt idx="174">
                  <c:v>8877</c:v>
                </c:pt>
                <c:pt idx="175">
                  <c:v>8909.7000000000007</c:v>
                </c:pt>
                <c:pt idx="176">
                  <c:v>8975</c:v>
                </c:pt>
                <c:pt idx="177">
                  <c:v>9040</c:v>
                </c:pt>
                <c:pt idx="178">
                  <c:v>9104.9</c:v>
                </c:pt>
                <c:pt idx="179">
                  <c:v>9169.5</c:v>
                </c:pt>
                <c:pt idx="180">
                  <c:v>9234.1</c:v>
                </c:pt>
                <c:pt idx="181">
                  <c:v>9298.2000000000007</c:v>
                </c:pt>
                <c:pt idx="182">
                  <c:v>9362.2000000000007</c:v>
                </c:pt>
                <c:pt idx="183">
                  <c:v>9394.1</c:v>
                </c:pt>
                <c:pt idx="184">
                  <c:v>9425.9</c:v>
                </c:pt>
                <c:pt idx="185">
                  <c:v>9488.7999999999993</c:v>
                </c:pt>
                <c:pt idx="186">
                  <c:v>9520.2999999999993</c:v>
                </c:pt>
                <c:pt idx="187">
                  <c:v>9583</c:v>
                </c:pt>
                <c:pt idx="188">
                  <c:v>9645.5</c:v>
                </c:pt>
                <c:pt idx="189">
                  <c:v>9707.2000000000007</c:v>
                </c:pt>
                <c:pt idx="190">
                  <c:v>9738.2999999999993</c:v>
                </c:pt>
                <c:pt idx="191">
                  <c:v>9768.9</c:v>
                </c:pt>
                <c:pt idx="192">
                  <c:v>9829.9</c:v>
                </c:pt>
                <c:pt idx="193">
                  <c:v>9890.7999999999993</c:v>
                </c:pt>
                <c:pt idx="194">
                  <c:v>9921</c:v>
                </c:pt>
                <c:pt idx="195">
                  <c:v>9951.1</c:v>
                </c:pt>
                <c:pt idx="196">
                  <c:v>10011</c:v>
                </c:pt>
                <c:pt idx="197">
                  <c:v>10070.4</c:v>
                </c:pt>
                <c:pt idx="198">
                  <c:v>10129.700000000001</c:v>
                </c:pt>
                <c:pt idx="199">
                  <c:v>10159.4</c:v>
                </c:pt>
                <c:pt idx="200">
                  <c:v>10188.9</c:v>
                </c:pt>
                <c:pt idx="201">
                  <c:v>10218.299999999999</c:v>
                </c:pt>
                <c:pt idx="202">
                  <c:v>10247.6</c:v>
                </c:pt>
                <c:pt idx="203">
                  <c:v>10276.9</c:v>
                </c:pt>
                <c:pt idx="204">
                  <c:v>10306.200000000001</c:v>
                </c:pt>
                <c:pt idx="205">
                  <c:v>10364.5</c:v>
                </c:pt>
                <c:pt idx="206">
                  <c:v>10393.5</c:v>
                </c:pt>
                <c:pt idx="207">
                  <c:v>10422.5</c:v>
                </c:pt>
                <c:pt idx="208">
                  <c:v>10451.5</c:v>
                </c:pt>
                <c:pt idx="209">
                  <c:v>10480.5</c:v>
                </c:pt>
                <c:pt idx="210">
                  <c:v>10538.4</c:v>
                </c:pt>
                <c:pt idx="211">
                  <c:v>10596.2</c:v>
                </c:pt>
                <c:pt idx="212">
                  <c:v>10653.8</c:v>
                </c:pt>
                <c:pt idx="213">
                  <c:v>10682.6</c:v>
                </c:pt>
                <c:pt idx="214">
                  <c:v>10711.3</c:v>
                </c:pt>
                <c:pt idx="215">
                  <c:v>10740</c:v>
                </c:pt>
                <c:pt idx="216">
                  <c:v>10768.8</c:v>
                </c:pt>
                <c:pt idx="217">
                  <c:v>10797.4</c:v>
                </c:pt>
                <c:pt idx="218">
                  <c:v>10826.1</c:v>
                </c:pt>
                <c:pt idx="219">
                  <c:v>10854.7</c:v>
                </c:pt>
                <c:pt idx="220">
                  <c:v>10911.8</c:v>
                </c:pt>
                <c:pt idx="221">
                  <c:v>10940.3</c:v>
                </c:pt>
                <c:pt idx="222">
                  <c:v>10968.8</c:v>
                </c:pt>
                <c:pt idx="223">
                  <c:v>10997.3</c:v>
                </c:pt>
                <c:pt idx="224">
                  <c:v>11025.8</c:v>
                </c:pt>
                <c:pt idx="225">
                  <c:v>11054.2</c:v>
                </c:pt>
                <c:pt idx="226">
                  <c:v>11082.6</c:v>
                </c:pt>
                <c:pt idx="227">
                  <c:v>11110.9</c:v>
                </c:pt>
                <c:pt idx="228">
                  <c:v>11139.3</c:v>
                </c:pt>
                <c:pt idx="229">
                  <c:v>11195.9</c:v>
                </c:pt>
                <c:pt idx="230">
                  <c:v>11224.1</c:v>
                </c:pt>
                <c:pt idx="231">
                  <c:v>11252.4</c:v>
                </c:pt>
                <c:pt idx="232">
                  <c:v>11280.5</c:v>
                </c:pt>
                <c:pt idx="233">
                  <c:v>11336.8</c:v>
                </c:pt>
                <c:pt idx="234">
                  <c:v>11393</c:v>
                </c:pt>
                <c:pt idx="235">
                  <c:v>11449.2</c:v>
                </c:pt>
                <c:pt idx="236">
                  <c:v>11505.2</c:v>
                </c:pt>
                <c:pt idx="237">
                  <c:v>11561.1</c:v>
                </c:pt>
                <c:pt idx="238">
                  <c:v>11617</c:v>
                </c:pt>
                <c:pt idx="239">
                  <c:v>11672.7</c:v>
                </c:pt>
                <c:pt idx="240">
                  <c:v>11728.4</c:v>
                </c:pt>
                <c:pt idx="241">
                  <c:v>11784</c:v>
                </c:pt>
                <c:pt idx="242">
                  <c:v>11839.4</c:v>
                </c:pt>
                <c:pt idx="243">
                  <c:v>11894.8</c:v>
                </c:pt>
                <c:pt idx="244">
                  <c:v>11922.5</c:v>
                </c:pt>
                <c:pt idx="245">
                  <c:v>11950.1</c:v>
                </c:pt>
                <c:pt idx="246">
                  <c:v>11977.7</c:v>
                </c:pt>
                <c:pt idx="247">
                  <c:v>12032.8</c:v>
                </c:pt>
                <c:pt idx="248">
                  <c:v>12087.8</c:v>
                </c:pt>
                <c:pt idx="249">
                  <c:v>12115.3</c:v>
                </c:pt>
                <c:pt idx="250">
                  <c:v>12142.7</c:v>
                </c:pt>
                <c:pt idx="251">
                  <c:v>12170.2</c:v>
                </c:pt>
                <c:pt idx="252">
                  <c:v>12197.6</c:v>
                </c:pt>
                <c:pt idx="253">
                  <c:v>12252.3</c:v>
                </c:pt>
                <c:pt idx="254">
                  <c:v>12279.6</c:v>
                </c:pt>
                <c:pt idx="255">
                  <c:v>12306.9</c:v>
                </c:pt>
                <c:pt idx="256">
                  <c:v>12334.1</c:v>
                </c:pt>
                <c:pt idx="257">
                  <c:v>12388.6</c:v>
                </c:pt>
                <c:pt idx="258">
                  <c:v>12442.9</c:v>
                </c:pt>
                <c:pt idx="259">
                  <c:v>12470</c:v>
                </c:pt>
                <c:pt idx="260">
                  <c:v>12497.1</c:v>
                </c:pt>
                <c:pt idx="261">
                  <c:v>12551.4</c:v>
                </c:pt>
                <c:pt idx="262">
                  <c:v>12605.4</c:v>
                </c:pt>
                <c:pt idx="263">
                  <c:v>12659.4</c:v>
                </c:pt>
                <c:pt idx="264">
                  <c:v>12686.3</c:v>
                </c:pt>
                <c:pt idx="265">
                  <c:v>12713.2</c:v>
                </c:pt>
                <c:pt idx="266">
                  <c:v>12767.1</c:v>
                </c:pt>
                <c:pt idx="267">
                  <c:v>12820.8</c:v>
                </c:pt>
                <c:pt idx="268">
                  <c:v>12847.6</c:v>
                </c:pt>
                <c:pt idx="269">
                  <c:v>12874.4</c:v>
                </c:pt>
                <c:pt idx="270">
                  <c:v>12927.9</c:v>
                </c:pt>
                <c:pt idx="271">
                  <c:v>12981.3</c:v>
                </c:pt>
                <c:pt idx="272">
                  <c:v>13007.9</c:v>
                </c:pt>
                <c:pt idx="273">
                  <c:v>13061.3</c:v>
                </c:pt>
                <c:pt idx="274">
                  <c:v>13114.6</c:v>
                </c:pt>
                <c:pt idx="275">
                  <c:v>13141.1</c:v>
                </c:pt>
                <c:pt idx="276">
                  <c:v>13167.7</c:v>
                </c:pt>
                <c:pt idx="277">
                  <c:v>13220.7</c:v>
                </c:pt>
                <c:pt idx="278">
                  <c:v>13247.2</c:v>
                </c:pt>
                <c:pt idx="279">
                  <c:v>13273.6</c:v>
                </c:pt>
                <c:pt idx="280">
                  <c:v>13300.1</c:v>
                </c:pt>
                <c:pt idx="281">
                  <c:v>13326.5</c:v>
                </c:pt>
                <c:pt idx="282">
                  <c:v>13379.2</c:v>
                </c:pt>
                <c:pt idx="283">
                  <c:v>13405.6</c:v>
                </c:pt>
                <c:pt idx="284">
                  <c:v>13458.2</c:v>
                </c:pt>
                <c:pt idx="285">
                  <c:v>13510.7</c:v>
                </c:pt>
                <c:pt idx="286">
                  <c:v>13536.9</c:v>
                </c:pt>
                <c:pt idx="287">
                  <c:v>13563.1</c:v>
                </c:pt>
                <c:pt idx="288">
                  <c:v>13615.5</c:v>
                </c:pt>
                <c:pt idx="289">
                  <c:v>13667.8</c:v>
                </c:pt>
                <c:pt idx="290">
                  <c:v>13720</c:v>
                </c:pt>
                <c:pt idx="291">
                  <c:v>13772.1</c:v>
                </c:pt>
                <c:pt idx="292">
                  <c:v>13824.2</c:v>
                </c:pt>
                <c:pt idx="293">
                  <c:v>13876.2</c:v>
                </c:pt>
                <c:pt idx="294">
                  <c:v>13902.2</c:v>
                </c:pt>
                <c:pt idx="295">
                  <c:v>13928.1</c:v>
                </c:pt>
                <c:pt idx="296">
                  <c:v>13980</c:v>
                </c:pt>
                <c:pt idx="297">
                  <c:v>14031.7</c:v>
                </c:pt>
                <c:pt idx="298">
                  <c:v>14057.5</c:v>
                </c:pt>
                <c:pt idx="299">
                  <c:v>14109.1</c:v>
                </c:pt>
                <c:pt idx="300">
                  <c:v>14160.6</c:v>
                </c:pt>
                <c:pt idx="301">
                  <c:v>14212</c:v>
                </c:pt>
                <c:pt idx="302">
                  <c:v>14263.4</c:v>
                </c:pt>
                <c:pt idx="303">
                  <c:v>14314.7</c:v>
                </c:pt>
                <c:pt idx="304">
                  <c:v>14365.9</c:v>
                </c:pt>
                <c:pt idx="305">
                  <c:v>14391.5</c:v>
                </c:pt>
                <c:pt idx="306">
                  <c:v>14417</c:v>
                </c:pt>
                <c:pt idx="307">
                  <c:v>14468.1</c:v>
                </c:pt>
                <c:pt idx="308">
                  <c:v>14493.5</c:v>
                </c:pt>
                <c:pt idx="309">
                  <c:v>14544.4</c:v>
                </c:pt>
                <c:pt idx="310">
                  <c:v>14595.3</c:v>
                </c:pt>
                <c:pt idx="311">
                  <c:v>14620.6</c:v>
                </c:pt>
                <c:pt idx="312">
                  <c:v>14646</c:v>
                </c:pt>
                <c:pt idx="313">
                  <c:v>14696.6</c:v>
                </c:pt>
                <c:pt idx="314">
                  <c:v>14747.2</c:v>
                </c:pt>
                <c:pt idx="315">
                  <c:v>14797.7</c:v>
                </c:pt>
                <c:pt idx="316">
                  <c:v>14848.2</c:v>
                </c:pt>
                <c:pt idx="317">
                  <c:v>14898.5</c:v>
                </c:pt>
                <c:pt idx="318">
                  <c:v>14948.9</c:v>
                </c:pt>
                <c:pt idx="319">
                  <c:v>14999</c:v>
                </c:pt>
                <c:pt idx="320">
                  <c:v>15049.3</c:v>
                </c:pt>
                <c:pt idx="321">
                  <c:v>15099.4</c:v>
                </c:pt>
                <c:pt idx="322">
                  <c:v>15124.4</c:v>
                </c:pt>
                <c:pt idx="323">
                  <c:v>15174.4</c:v>
                </c:pt>
                <c:pt idx="324">
                  <c:v>15199.3</c:v>
                </c:pt>
                <c:pt idx="325">
                  <c:v>15249.2</c:v>
                </c:pt>
                <c:pt idx="326">
                  <c:v>15274.1</c:v>
                </c:pt>
                <c:pt idx="327">
                  <c:v>15299</c:v>
                </c:pt>
                <c:pt idx="328">
                  <c:v>15323.8</c:v>
                </c:pt>
                <c:pt idx="329">
                  <c:v>15348.7</c:v>
                </c:pt>
                <c:pt idx="330">
                  <c:v>15398.3</c:v>
                </c:pt>
                <c:pt idx="331">
                  <c:v>15423.1</c:v>
                </c:pt>
                <c:pt idx="332">
                  <c:v>15447.8</c:v>
                </c:pt>
                <c:pt idx="333">
                  <c:v>15497.4</c:v>
                </c:pt>
                <c:pt idx="334">
                  <c:v>15522.1</c:v>
                </c:pt>
                <c:pt idx="335">
                  <c:v>15546.8</c:v>
                </c:pt>
                <c:pt idx="336">
                  <c:v>15596.1</c:v>
                </c:pt>
                <c:pt idx="337">
                  <c:v>15620.8</c:v>
                </c:pt>
                <c:pt idx="338">
                  <c:v>15670</c:v>
                </c:pt>
                <c:pt idx="339">
                  <c:v>15694.6</c:v>
                </c:pt>
                <c:pt idx="340">
                  <c:v>15743.8</c:v>
                </c:pt>
                <c:pt idx="341">
                  <c:v>15768.3</c:v>
                </c:pt>
                <c:pt idx="342">
                  <c:v>15817.4</c:v>
                </c:pt>
                <c:pt idx="343">
                  <c:v>15841.9</c:v>
                </c:pt>
                <c:pt idx="344">
                  <c:v>15890.8</c:v>
                </c:pt>
                <c:pt idx="345">
                  <c:v>15915.3</c:v>
                </c:pt>
                <c:pt idx="346">
                  <c:v>15939.7</c:v>
                </c:pt>
                <c:pt idx="347">
                  <c:v>15988.4</c:v>
                </c:pt>
                <c:pt idx="348">
                  <c:v>16012.8</c:v>
                </c:pt>
                <c:pt idx="349">
                  <c:v>16037</c:v>
                </c:pt>
                <c:pt idx="350">
                  <c:v>16085.4</c:v>
                </c:pt>
                <c:pt idx="351">
                  <c:v>16109.6</c:v>
                </c:pt>
                <c:pt idx="352">
                  <c:v>16157.6</c:v>
                </c:pt>
                <c:pt idx="353">
                  <c:v>16181.7</c:v>
                </c:pt>
                <c:pt idx="354">
                  <c:v>16229.3</c:v>
                </c:pt>
                <c:pt idx="355">
                  <c:v>16253</c:v>
                </c:pt>
                <c:pt idx="356">
                  <c:v>16276.6</c:v>
                </c:pt>
                <c:pt idx="357">
                  <c:v>16323.8</c:v>
                </c:pt>
                <c:pt idx="358">
                  <c:v>16346.7</c:v>
                </c:pt>
                <c:pt idx="359">
                  <c:v>16369.8</c:v>
                </c:pt>
                <c:pt idx="360">
                  <c:v>16415.3</c:v>
                </c:pt>
                <c:pt idx="361">
                  <c:v>16460.7</c:v>
                </c:pt>
                <c:pt idx="362">
                  <c:v>16505.8</c:v>
                </c:pt>
                <c:pt idx="363">
                  <c:v>16550.400000000001</c:v>
                </c:pt>
                <c:pt idx="364">
                  <c:v>16594.099999999999</c:v>
                </c:pt>
                <c:pt idx="365">
                  <c:v>16638.099999999999</c:v>
                </c:pt>
                <c:pt idx="366">
                  <c:v>16681.3</c:v>
                </c:pt>
                <c:pt idx="367">
                  <c:v>16702.599999999999</c:v>
                </c:pt>
                <c:pt idx="368">
                  <c:v>16723.900000000001</c:v>
                </c:pt>
                <c:pt idx="369">
                  <c:v>16765.900000000001</c:v>
                </c:pt>
                <c:pt idx="370">
                  <c:v>16807.400000000001</c:v>
                </c:pt>
                <c:pt idx="371">
                  <c:v>16848.400000000001</c:v>
                </c:pt>
                <c:pt idx="372">
                  <c:v>16889.099999999999</c:v>
                </c:pt>
                <c:pt idx="373">
                  <c:v>16929.400000000001</c:v>
                </c:pt>
                <c:pt idx="374">
                  <c:v>16949.7</c:v>
                </c:pt>
                <c:pt idx="375">
                  <c:v>16989.599999999999</c:v>
                </c:pt>
                <c:pt idx="376">
                  <c:v>17029.2</c:v>
                </c:pt>
                <c:pt idx="377">
                  <c:v>17049</c:v>
                </c:pt>
                <c:pt idx="378">
                  <c:v>17068.400000000001</c:v>
                </c:pt>
                <c:pt idx="379">
                  <c:v>17107.3</c:v>
                </c:pt>
                <c:pt idx="380">
                  <c:v>17126.599999999999</c:v>
                </c:pt>
                <c:pt idx="381">
                  <c:v>17145.900000000001</c:v>
                </c:pt>
                <c:pt idx="382">
                  <c:v>17184.400000000001</c:v>
                </c:pt>
                <c:pt idx="383">
                  <c:v>17203.7</c:v>
                </c:pt>
                <c:pt idx="384">
                  <c:v>17222.8</c:v>
                </c:pt>
                <c:pt idx="385">
                  <c:v>17261</c:v>
                </c:pt>
                <c:pt idx="386">
                  <c:v>17299</c:v>
                </c:pt>
                <c:pt idx="387">
                  <c:v>17317.900000000001</c:v>
                </c:pt>
                <c:pt idx="388">
                  <c:v>17336.8</c:v>
                </c:pt>
                <c:pt idx="389">
                  <c:v>17374.599999999999</c:v>
                </c:pt>
                <c:pt idx="390">
                  <c:v>17393.400000000001</c:v>
                </c:pt>
                <c:pt idx="391">
                  <c:v>17431.099999999999</c:v>
                </c:pt>
                <c:pt idx="392">
                  <c:v>17468.400000000001</c:v>
                </c:pt>
                <c:pt idx="393">
                  <c:v>17487.099999999999</c:v>
                </c:pt>
                <c:pt idx="394">
                  <c:v>17524.400000000001</c:v>
                </c:pt>
                <c:pt idx="395">
                  <c:v>17542.900000000001</c:v>
                </c:pt>
                <c:pt idx="396">
                  <c:v>17561.5</c:v>
                </c:pt>
                <c:pt idx="397">
                  <c:v>17598.5</c:v>
                </c:pt>
                <c:pt idx="398">
                  <c:v>17617.099999999999</c:v>
                </c:pt>
                <c:pt idx="399">
                  <c:v>17653.8</c:v>
                </c:pt>
                <c:pt idx="400">
                  <c:v>17672.2</c:v>
                </c:pt>
                <c:pt idx="401">
                  <c:v>17708.8</c:v>
                </c:pt>
                <c:pt idx="402">
                  <c:v>17727.099999999999</c:v>
                </c:pt>
                <c:pt idx="403">
                  <c:v>17745.3</c:v>
                </c:pt>
                <c:pt idx="404">
                  <c:v>17781.7</c:v>
                </c:pt>
                <c:pt idx="405">
                  <c:v>17799.900000000001</c:v>
                </c:pt>
                <c:pt idx="406">
                  <c:v>17836.099999999999</c:v>
                </c:pt>
                <c:pt idx="407">
                  <c:v>17854.099999999999</c:v>
                </c:pt>
                <c:pt idx="408">
                  <c:v>17890.2</c:v>
                </c:pt>
                <c:pt idx="409">
                  <c:v>17908</c:v>
                </c:pt>
                <c:pt idx="410">
                  <c:v>17926.099999999999</c:v>
                </c:pt>
                <c:pt idx="411">
                  <c:v>17961.8</c:v>
                </c:pt>
                <c:pt idx="412">
                  <c:v>17997.5</c:v>
                </c:pt>
                <c:pt idx="413">
                  <c:v>18033.099999999999</c:v>
                </c:pt>
                <c:pt idx="414">
                  <c:v>18050.8</c:v>
                </c:pt>
                <c:pt idx="415">
                  <c:v>18068.599999999999</c:v>
                </c:pt>
                <c:pt idx="416">
                  <c:v>18103.900000000001</c:v>
                </c:pt>
                <c:pt idx="417">
                  <c:v>18139.099999999999</c:v>
                </c:pt>
                <c:pt idx="418">
                  <c:v>18156.8</c:v>
                </c:pt>
                <c:pt idx="419">
                  <c:v>18174.3</c:v>
                </c:pt>
                <c:pt idx="420">
                  <c:v>18209.400000000001</c:v>
                </c:pt>
                <c:pt idx="421">
                  <c:v>18244.2</c:v>
                </c:pt>
                <c:pt idx="422">
                  <c:v>18261.7</c:v>
                </c:pt>
                <c:pt idx="423">
                  <c:v>18279</c:v>
                </c:pt>
                <c:pt idx="424">
                  <c:v>18313.7</c:v>
                </c:pt>
                <c:pt idx="425">
                  <c:v>18348.400000000001</c:v>
                </c:pt>
                <c:pt idx="426">
                  <c:v>18365.7</c:v>
                </c:pt>
                <c:pt idx="427">
                  <c:v>18383</c:v>
                </c:pt>
                <c:pt idx="428">
                  <c:v>18417.3</c:v>
                </c:pt>
                <c:pt idx="429">
                  <c:v>18451.7</c:v>
                </c:pt>
                <c:pt idx="430">
                  <c:v>18468.8</c:v>
                </c:pt>
                <c:pt idx="431">
                  <c:v>18502.900000000001</c:v>
                </c:pt>
                <c:pt idx="432">
                  <c:v>18519.900000000001</c:v>
                </c:pt>
                <c:pt idx="433">
                  <c:v>18554</c:v>
                </c:pt>
                <c:pt idx="434">
                  <c:v>18587.900000000001</c:v>
                </c:pt>
                <c:pt idx="435">
                  <c:v>18621.7</c:v>
                </c:pt>
                <c:pt idx="436">
                  <c:v>18655.5</c:v>
                </c:pt>
                <c:pt idx="437">
                  <c:v>18689.2</c:v>
                </c:pt>
                <c:pt idx="438">
                  <c:v>18706</c:v>
                </c:pt>
                <c:pt idx="439">
                  <c:v>18739.400000000001</c:v>
                </c:pt>
                <c:pt idx="440">
                  <c:v>18756.2</c:v>
                </c:pt>
                <c:pt idx="441">
                  <c:v>18772.900000000001</c:v>
                </c:pt>
                <c:pt idx="442">
                  <c:v>18806.2</c:v>
                </c:pt>
                <c:pt idx="443">
                  <c:v>18839.5</c:v>
                </c:pt>
                <c:pt idx="444">
                  <c:v>18872.599999999999</c:v>
                </c:pt>
                <c:pt idx="445">
                  <c:v>18905.7</c:v>
                </c:pt>
                <c:pt idx="446">
                  <c:v>18938.7</c:v>
                </c:pt>
                <c:pt idx="447">
                  <c:v>18971.7</c:v>
                </c:pt>
                <c:pt idx="448">
                  <c:v>18988.099999999999</c:v>
                </c:pt>
                <c:pt idx="449">
                  <c:v>19004.599999999999</c:v>
                </c:pt>
                <c:pt idx="450">
                  <c:v>19037.400000000001</c:v>
                </c:pt>
                <c:pt idx="451">
                  <c:v>19070</c:v>
                </c:pt>
                <c:pt idx="452">
                  <c:v>19086.400000000001</c:v>
                </c:pt>
                <c:pt idx="453">
                  <c:v>19118.900000000001</c:v>
                </c:pt>
                <c:pt idx="454">
                  <c:v>19151.3</c:v>
                </c:pt>
                <c:pt idx="455">
                  <c:v>19183.8</c:v>
                </c:pt>
                <c:pt idx="456">
                  <c:v>19216.099999999999</c:v>
                </c:pt>
                <c:pt idx="457">
                  <c:v>19248.400000000001</c:v>
                </c:pt>
                <c:pt idx="458">
                  <c:v>19280.599999999999</c:v>
                </c:pt>
                <c:pt idx="459">
                  <c:v>19312.8</c:v>
                </c:pt>
                <c:pt idx="460">
                  <c:v>19344.900000000001</c:v>
                </c:pt>
                <c:pt idx="461">
                  <c:v>19376.900000000001</c:v>
                </c:pt>
                <c:pt idx="462">
                  <c:v>19392.900000000001</c:v>
                </c:pt>
                <c:pt idx="463">
                  <c:v>19424.8</c:v>
                </c:pt>
                <c:pt idx="464">
                  <c:v>19440.7</c:v>
                </c:pt>
                <c:pt idx="465">
                  <c:v>19472.5</c:v>
                </c:pt>
                <c:pt idx="466">
                  <c:v>19504.3</c:v>
                </c:pt>
                <c:pt idx="467">
                  <c:v>19520.099999999999</c:v>
                </c:pt>
                <c:pt idx="468">
                  <c:v>19551.8</c:v>
                </c:pt>
                <c:pt idx="469">
                  <c:v>19583.400000000001</c:v>
                </c:pt>
                <c:pt idx="470">
                  <c:v>19599.2</c:v>
                </c:pt>
                <c:pt idx="471">
                  <c:v>19630.7</c:v>
                </c:pt>
                <c:pt idx="472">
                  <c:v>19662.2</c:v>
                </c:pt>
                <c:pt idx="473">
                  <c:v>19677.900000000001</c:v>
                </c:pt>
                <c:pt idx="474">
                  <c:v>19709.3</c:v>
                </c:pt>
                <c:pt idx="475">
                  <c:v>19725</c:v>
                </c:pt>
                <c:pt idx="476">
                  <c:v>19756.3</c:v>
                </c:pt>
                <c:pt idx="477">
                  <c:v>19787.5</c:v>
                </c:pt>
                <c:pt idx="478">
                  <c:v>19803.099999999999</c:v>
                </c:pt>
                <c:pt idx="479">
                  <c:v>19818.7</c:v>
                </c:pt>
                <c:pt idx="480">
                  <c:v>19849.8</c:v>
                </c:pt>
                <c:pt idx="481">
                  <c:v>19880.8</c:v>
                </c:pt>
                <c:pt idx="482">
                  <c:v>19911.900000000001</c:v>
                </c:pt>
                <c:pt idx="483">
                  <c:v>19942.900000000001</c:v>
                </c:pt>
                <c:pt idx="484">
                  <c:v>19973.8</c:v>
                </c:pt>
                <c:pt idx="485">
                  <c:v>20004.599999999999</c:v>
                </c:pt>
                <c:pt idx="486">
                  <c:v>20020.099999999999</c:v>
                </c:pt>
                <c:pt idx="487">
                  <c:v>20050.900000000001</c:v>
                </c:pt>
                <c:pt idx="488">
                  <c:v>20066.3</c:v>
                </c:pt>
                <c:pt idx="489">
                  <c:v>20097.099999999999</c:v>
                </c:pt>
                <c:pt idx="490">
                  <c:v>20127.8</c:v>
                </c:pt>
                <c:pt idx="491">
                  <c:v>20158.5</c:v>
                </c:pt>
                <c:pt idx="492">
                  <c:v>20189.099999999999</c:v>
                </c:pt>
                <c:pt idx="493">
                  <c:v>20204.400000000001</c:v>
                </c:pt>
                <c:pt idx="494">
                  <c:v>20235</c:v>
                </c:pt>
                <c:pt idx="495">
                  <c:v>20250.3</c:v>
                </c:pt>
                <c:pt idx="496">
                  <c:v>20280.8</c:v>
                </c:pt>
                <c:pt idx="497">
                  <c:v>20296.099999999999</c:v>
                </c:pt>
                <c:pt idx="498">
                  <c:v>20326.599999999999</c:v>
                </c:pt>
                <c:pt idx="499">
                  <c:v>20341.8</c:v>
                </c:pt>
                <c:pt idx="500">
                  <c:v>20372.2</c:v>
                </c:pt>
                <c:pt idx="501">
                  <c:v>20402.599999999999</c:v>
                </c:pt>
                <c:pt idx="502">
                  <c:v>20433</c:v>
                </c:pt>
                <c:pt idx="503">
                  <c:v>20463.3</c:v>
                </c:pt>
                <c:pt idx="504">
                  <c:v>20478.5</c:v>
                </c:pt>
                <c:pt idx="505">
                  <c:v>20493.599999999999</c:v>
                </c:pt>
                <c:pt idx="506">
                  <c:v>20523.900000000001</c:v>
                </c:pt>
                <c:pt idx="507">
                  <c:v>20554.2</c:v>
                </c:pt>
                <c:pt idx="508">
                  <c:v>20584.400000000001</c:v>
                </c:pt>
                <c:pt idx="509">
                  <c:v>20599.5</c:v>
                </c:pt>
                <c:pt idx="510">
                  <c:v>20629.7</c:v>
                </c:pt>
                <c:pt idx="511">
                  <c:v>20644.8</c:v>
                </c:pt>
                <c:pt idx="512">
                  <c:v>20674.900000000001</c:v>
                </c:pt>
                <c:pt idx="513">
                  <c:v>20705.099999999999</c:v>
                </c:pt>
                <c:pt idx="514">
                  <c:v>20735.2</c:v>
                </c:pt>
                <c:pt idx="515">
                  <c:v>20750.3</c:v>
                </c:pt>
                <c:pt idx="516">
                  <c:v>20780.400000000001</c:v>
                </c:pt>
                <c:pt idx="517">
                  <c:v>20810.400000000001</c:v>
                </c:pt>
                <c:pt idx="518">
                  <c:v>20825.5</c:v>
                </c:pt>
                <c:pt idx="519">
                  <c:v>20855.5</c:v>
                </c:pt>
                <c:pt idx="520">
                  <c:v>20885.599999999999</c:v>
                </c:pt>
                <c:pt idx="521">
                  <c:v>20900.599999999999</c:v>
                </c:pt>
                <c:pt idx="522">
                  <c:v>20930.599999999999</c:v>
                </c:pt>
                <c:pt idx="523">
                  <c:v>20945.599999999999</c:v>
                </c:pt>
                <c:pt idx="524">
                  <c:v>20975.599999999999</c:v>
                </c:pt>
                <c:pt idx="525">
                  <c:v>21005.599999999999</c:v>
                </c:pt>
                <c:pt idx="526">
                  <c:v>21035.599999999999</c:v>
                </c:pt>
                <c:pt idx="527">
                  <c:v>21065.599999999999</c:v>
                </c:pt>
                <c:pt idx="528">
                  <c:v>21095.599999999999</c:v>
                </c:pt>
                <c:pt idx="529">
                  <c:v>21125.599999999999</c:v>
                </c:pt>
                <c:pt idx="530">
                  <c:v>21155.599999999999</c:v>
                </c:pt>
                <c:pt idx="531">
                  <c:v>21185.5</c:v>
                </c:pt>
                <c:pt idx="532">
                  <c:v>21200.5</c:v>
                </c:pt>
                <c:pt idx="533">
                  <c:v>21230.5</c:v>
                </c:pt>
                <c:pt idx="534">
                  <c:v>21245.5</c:v>
                </c:pt>
                <c:pt idx="535">
                  <c:v>21275.4</c:v>
                </c:pt>
                <c:pt idx="536">
                  <c:v>21305.4</c:v>
                </c:pt>
                <c:pt idx="537">
                  <c:v>21335.4</c:v>
                </c:pt>
                <c:pt idx="538">
                  <c:v>21350.400000000001</c:v>
                </c:pt>
                <c:pt idx="539">
                  <c:v>21380.400000000001</c:v>
                </c:pt>
                <c:pt idx="540">
                  <c:v>21410.3</c:v>
                </c:pt>
                <c:pt idx="541">
                  <c:v>21440.3</c:v>
                </c:pt>
                <c:pt idx="542">
                  <c:v>21455.3</c:v>
                </c:pt>
                <c:pt idx="543">
                  <c:v>21485.3</c:v>
                </c:pt>
                <c:pt idx="544">
                  <c:v>21515.4</c:v>
                </c:pt>
                <c:pt idx="545">
                  <c:v>21530.400000000001</c:v>
                </c:pt>
                <c:pt idx="546">
                  <c:v>21545.4</c:v>
                </c:pt>
                <c:pt idx="547">
                  <c:v>21575.4</c:v>
                </c:pt>
                <c:pt idx="548">
                  <c:v>21605.5</c:v>
                </c:pt>
                <c:pt idx="549">
                  <c:v>21635.5</c:v>
                </c:pt>
                <c:pt idx="550">
                  <c:v>21665.599999999999</c:v>
                </c:pt>
                <c:pt idx="551">
                  <c:v>21695.7</c:v>
                </c:pt>
                <c:pt idx="552">
                  <c:v>21710.799999999999</c:v>
                </c:pt>
                <c:pt idx="553">
                  <c:v>21725.8</c:v>
                </c:pt>
                <c:pt idx="554">
                  <c:v>21756</c:v>
                </c:pt>
                <c:pt idx="555">
                  <c:v>21786.2</c:v>
                </c:pt>
                <c:pt idx="556">
                  <c:v>21816.3</c:v>
                </c:pt>
                <c:pt idx="557">
                  <c:v>21846.5</c:v>
                </c:pt>
                <c:pt idx="558">
                  <c:v>21876.799999999999</c:v>
                </c:pt>
                <c:pt idx="559">
                  <c:v>21907</c:v>
                </c:pt>
                <c:pt idx="560">
                  <c:v>21937.3</c:v>
                </c:pt>
                <c:pt idx="561">
                  <c:v>21952.400000000001</c:v>
                </c:pt>
                <c:pt idx="562">
                  <c:v>21982.7</c:v>
                </c:pt>
                <c:pt idx="563">
                  <c:v>22013</c:v>
                </c:pt>
                <c:pt idx="564">
                  <c:v>22028.2</c:v>
                </c:pt>
                <c:pt idx="565">
                  <c:v>22058.6</c:v>
                </c:pt>
                <c:pt idx="566">
                  <c:v>22089</c:v>
                </c:pt>
                <c:pt idx="567">
                  <c:v>22119.4</c:v>
                </c:pt>
                <c:pt idx="568">
                  <c:v>22149.9</c:v>
                </c:pt>
                <c:pt idx="569">
                  <c:v>22165.1</c:v>
                </c:pt>
                <c:pt idx="570">
                  <c:v>22195.599999999999</c:v>
                </c:pt>
                <c:pt idx="571">
                  <c:v>22226.2</c:v>
                </c:pt>
                <c:pt idx="572">
                  <c:v>22241.5</c:v>
                </c:pt>
                <c:pt idx="573">
                  <c:v>22272.1</c:v>
                </c:pt>
                <c:pt idx="574">
                  <c:v>22302.7</c:v>
                </c:pt>
                <c:pt idx="575">
                  <c:v>22318.1</c:v>
                </c:pt>
                <c:pt idx="576">
                  <c:v>22348.799999999999</c:v>
                </c:pt>
                <c:pt idx="577">
                  <c:v>22364.2</c:v>
                </c:pt>
                <c:pt idx="578">
                  <c:v>22395</c:v>
                </c:pt>
                <c:pt idx="579">
                  <c:v>22425.8</c:v>
                </c:pt>
                <c:pt idx="580">
                  <c:v>22456.7</c:v>
                </c:pt>
                <c:pt idx="581">
                  <c:v>22487.599999999999</c:v>
                </c:pt>
                <c:pt idx="582">
                  <c:v>22518.5</c:v>
                </c:pt>
                <c:pt idx="583">
                  <c:v>22549.5</c:v>
                </c:pt>
                <c:pt idx="584">
                  <c:v>22580.5</c:v>
                </c:pt>
                <c:pt idx="585">
                  <c:v>22596</c:v>
                </c:pt>
                <c:pt idx="586">
                  <c:v>22627.1</c:v>
                </c:pt>
                <c:pt idx="587">
                  <c:v>22642.7</c:v>
                </c:pt>
                <c:pt idx="588">
                  <c:v>22673.9</c:v>
                </c:pt>
                <c:pt idx="589">
                  <c:v>22705.200000000001</c:v>
                </c:pt>
                <c:pt idx="590">
                  <c:v>22720.799999999999</c:v>
                </c:pt>
                <c:pt idx="591">
                  <c:v>22736.5</c:v>
                </c:pt>
                <c:pt idx="592">
                  <c:v>22783.5</c:v>
                </c:pt>
                <c:pt idx="593">
                  <c:v>22799.3</c:v>
                </c:pt>
                <c:pt idx="594">
                  <c:v>22830.7</c:v>
                </c:pt>
                <c:pt idx="595">
                  <c:v>22862.2</c:v>
                </c:pt>
                <c:pt idx="596">
                  <c:v>22893.8</c:v>
                </c:pt>
                <c:pt idx="597">
                  <c:v>22909.599999999999</c:v>
                </c:pt>
                <c:pt idx="598">
                  <c:v>22941.3</c:v>
                </c:pt>
                <c:pt idx="599">
                  <c:v>22957.1</c:v>
                </c:pt>
                <c:pt idx="600">
                  <c:v>22989</c:v>
                </c:pt>
                <c:pt idx="601">
                  <c:v>23020.799999999999</c:v>
                </c:pt>
                <c:pt idx="602">
                  <c:v>23052.7</c:v>
                </c:pt>
                <c:pt idx="603">
                  <c:v>23084.7</c:v>
                </c:pt>
                <c:pt idx="604">
                  <c:v>23116.7</c:v>
                </c:pt>
                <c:pt idx="605">
                  <c:v>23148.799999999999</c:v>
                </c:pt>
                <c:pt idx="606">
                  <c:v>23181</c:v>
                </c:pt>
                <c:pt idx="607">
                  <c:v>23213.200000000001</c:v>
                </c:pt>
                <c:pt idx="608">
                  <c:v>23229.3</c:v>
                </c:pt>
                <c:pt idx="609">
                  <c:v>23261.7</c:v>
                </c:pt>
                <c:pt idx="610">
                  <c:v>23277.9</c:v>
                </c:pt>
                <c:pt idx="611">
                  <c:v>23310.400000000001</c:v>
                </c:pt>
                <c:pt idx="612">
                  <c:v>23342.9</c:v>
                </c:pt>
                <c:pt idx="613">
                  <c:v>23375.599999999999</c:v>
                </c:pt>
                <c:pt idx="614">
                  <c:v>23408.400000000001</c:v>
                </c:pt>
                <c:pt idx="615">
                  <c:v>23424.9</c:v>
                </c:pt>
                <c:pt idx="616">
                  <c:v>23457.8</c:v>
                </c:pt>
                <c:pt idx="617">
                  <c:v>23490.799999999999</c:v>
                </c:pt>
                <c:pt idx="618">
                  <c:v>23523.9</c:v>
                </c:pt>
                <c:pt idx="619">
                  <c:v>23557.1</c:v>
                </c:pt>
                <c:pt idx="620">
                  <c:v>23574</c:v>
                </c:pt>
                <c:pt idx="621">
                  <c:v>23607.5</c:v>
                </c:pt>
                <c:pt idx="622">
                  <c:v>23641.200000000001</c:v>
                </c:pt>
                <c:pt idx="623">
                  <c:v>23675</c:v>
                </c:pt>
                <c:pt idx="624">
                  <c:v>23708.9</c:v>
                </c:pt>
                <c:pt idx="625">
                  <c:v>23742.799999999999</c:v>
                </c:pt>
                <c:pt idx="626">
                  <c:v>23759.8</c:v>
                </c:pt>
                <c:pt idx="627">
                  <c:v>23810.9</c:v>
                </c:pt>
                <c:pt idx="628">
                  <c:v>23844.9</c:v>
                </c:pt>
                <c:pt idx="629">
                  <c:v>23861.9</c:v>
                </c:pt>
                <c:pt idx="630">
                  <c:v>23895.8</c:v>
                </c:pt>
                <c:pt idx="631">
                  <c:v>23912.7</c:v>
                </c:pt>
                <c:pt idx="632">
                  <c:v>23946.400000000001</c:v>
                </c:pt>
                <c:pt idx="633">
                  <c:v>23979.8</c:v>
                </c:pt>
                <c:pt idx="634">
                  <c:v>24013</c:v>
                </c:pt>
                <c:pt idx="635">
                  <c:v>24045.7</c:v>
                </c:pt>
                <c:pt idx="636">
                  <c:v>24078.1</c:v>
                </c:pt>
                <c:pt idx="637">
                  <c:v>24094</c:v>
                </c:pt>
                <c:pt idx="638">
                  <c:v>24125.5</c:v>
                </c:pt>
                <c:pt idx="639">
                  <c:v>24156.400000000001</c:v>
                </c:pt>
                <c:pt idx="640">
                  <c:v>24186.6</c:v>
                </c:pt>
                <c:pt idx="641">
                  <c:v>24201.4</c:v>
                </c:pt>
                <c:pt idx="642">
                  <c:v>24230.6</c:v>
                </c:pt>
                <c:pt idx="643">
                  <c:v>24258.799999999999</c:v>
                </c:pt>
                <c:pt idx="644">
                  <c:v>24286.3</c:v>
                </c:pt>
                <c:pt idx="645">
                  <c:v>24313</c:v>
                </c:pt>
                <c:pt idx="646">
                  <c:v>24339</c:v>
                </c:pt>
                <c:pt idx="647">
                  <c:v>24364.2</c:v>
                </c:pt>
                <c:pt idx="648">
                  <c:v>24376.400000000001</c:v>
                </c:pt>
                <c:pt idx="649">
                  <c:v>24400.3</c:v>
                </c:pt>
                <c:pt idx="650">
                  <c:v>24423.4</c:v>
                </c:pt>
                <c:pt idx="651">
                  <c:v>24445.7</c:v>
                </c:pt>
                <c:pt idx="652">
                  <c:v>24467.3</c:v>
                </c:pt>
                <c:pt idx="653">
                  <c:v>24477.8</c:v>
                </c:pt>
                <c:pt idx="654">
                  <c:v>24498.400000000001</c:v>
                </c:pt>
                <c:pt idx="655">
                  <c:v>24518.5</c:v>
                </c:pt>
                <c:pt idx="656">
                  <c:v>24538.1</c:v>
                </c:pt>
                <c:pt idx="657">
                  <c:v>24557.3</c:v>
                </c:pt>
                <c:pt idx="658">
                  <c:v>24576</c:v>
                </c:pt>
                <c:pt idx="659">
                  <c:v>24585.1</c:v>
                </c:pt>
                <c:pt idx="660">
                  <c:v>24603.4</c:v>
                </c:pt>
                <c:pt idx="661">
                  <c:v>24621.599999999999</c:v>
                </c:pt>
                <c:pt idx="662">
                  <c:v>24639.5</c:v>
                </c:pt>
                <c:pt idx="663">
                  <c:v>24648.3</c:v>
                </c:pt>
                <c:pt idx="664">
                  <c:v>24666</c:v>
                </c:pt>
                <c:pt idx="665">
                  <c:v>24683.7</c:v>
                </c:pt>
                <c:pt idx="666">
                  <c:v>24701.3</c:v>
                </c:pt>
                <c:pt idx="667">
                  <c:v>24718.9</c:v>
                </c:pt>
                <c:pt idx="668">
                  <c:v>24736.6</c:v>
                </c:pt>
                <c:pt idx="669">
                  <c:v>24754.3</c:v>
                </c:pt>
                <c:pt idx="670">
                  <c:v>24763.200000000001</c:v>
                </c:pt>
                <c:pt idx="671">
                  <c:v>24789.8</c:v>
                </c:pt>
                <c:pt idx="672">
                  <c:v>24807.599999999999</c:v>
                </c:pt>
                <c:pt idx="673">
                  <c:v>24816.6</c:v>
                </c:pt>
                <c:pt idx="674">
                  <c:v>24834.400000000001</c:v>
                </c:pt>
                <c:pt idx="675">
                  <c:v>24852.400000000001</c:v>
                </c:pt>
                <c:pt idx="676">
                  <c:v>24870.400000000001</c:v>
                </c:pt>
                <c:pt idx="677">
                  <c:v>24879.4</c:v>
                </c:pt>
                <c:pt idx="678">
                  <c:v>24897.4</c:v>
                </c:pt>
                <c:pt idx="679">
                  <c:v>24915.3</c:v>
                </c:pt>
                <c:pt idx="680">
                  <c:v>24933.3</c:v>
                </c:pt>
                <c:pt idx="681">
                  <c:v>24951.1</c:v>
                </c:pt>
                <c:pt idx="682">
                  <c:v>24968.799999999999</c:v>
                </c:pt>
                <c:pt idx="683">
                  <c:v>24986.5</c:v>
                </c:pt>
                <c:pt idx="684">
                  <c:v>25004.2</c:v>
                </c:pt>
                <c:pt idx="685">
                  <c:v>25021.599999999999</c:v>
                </c:pt>
                <c:pt idx="686">
                  <c:v>25030.3</c:v>
                </c:pt>
                <c:pt idx="687">
                  <c:v>25047.599999999999</c:v>
                </c:pt>
                <c:pt idx="688">
                  <c:v>25073.1</c:v>
                </c:pt>
                <c:pt idx="689">
                  <c:v>25081.599999999999</c:v>
                </c:pt>
                <c:pt idx="690">
                  <c:v>25098.3</c:v>
                </c:pt>
                <c:pt idx="691">
                  <c:v>25106.5</c:v>
                </c:pt>
                <c:pt idx="692">
                  <c:v>25123</c:v>
                </c:pt>
                <c:pt idx="693">
                  <c:v>25139.4</c:v>
                </c:pt>
                <c:pt idx="694">
                  <c:v>25163.7</c:v>
                </c:pt>
                <c:pt idx="695">
                  <c:v>25179.599999999999</c:v>
                </c:pt>
                <c:pt idx="696">
                  <c:v>25187.7</c:v>
                </c:pt>
                <c:pt idx="697">
                  <c:v>25203.3</c:v>
                </c:pt>
                <c:pt idx="698">
                  <c:v>25218.7</c:v>
                </c:pt>
                <c:pt idx="699">
                  <c:v>25234.1</c:v>
                </c:pt>
                <c:pt idx="700">
                  <c:v>25249.599999999999</c:v>
                </c:pt>
                <c:pt idx="701">
                  <c:v>25264.6</c:v>
                </c:pt>
                <c:pt idx="702">
                  <c:v>25279.599999999999</c:v>
                </c:pt>
                <c:pt idx="703">
                  <c:v>25294.400000000001</c:v>
                </c:pt>
                <c:pt idx="704">
                  <c:v>25309.1</c:v>
                </c:pt>
                <c:pt idx="705">
                  <c:v>25323.7</c:v>
                </c:pt>
                <c:pt idx="706">
                  <c:v>25331.1</c:v>
                </c:pt>
                <c:pt idx="707">
                  <c:v>25345.5</c:v>
                </c:pt>
                <c:pt idx="708">
                  <c:v>25352.7</c:v>
                </c:pt>
                <c:pt idx="709">
                  <c:v>25366.9</c:v>
                </c:pt>
                <c:pt idx="710">
                  <c:v>25380.9</c:v>
                </c:pt>
                <c:pt idx="711">
                  <c:v>25395</c:v>
                </c:pt>
                <c:pt idx="712">
                  <c:v>25409</c:v>
                </c:pt>
                <c:pt idx="713">
                  <c:v>25422.9</c:v>
                </c:pt>
                <c:pt idx="714">
                  <c:v>25436.7</c:v>
                </c:pt>
                <c:pt idx="715">
                  <c:v>25450.400000000001</c:v>
                </c:pt>
                <c:pt idx="716">
                  <c:v>25470.9</c:v>
                </c:pt>
                <c:pt idx="717">
                  <c:v>25477.7</c:v>
                </c:pt>
                <c:pt idx="718">
                  <c:v>25491.3</c:v>
                </c:pt>
                <c:pt idx="719">
                  <c:v>25504.799999999999</c:v>
                </c:pt>
                <c:pt idx="720">
                  <c:v>25518.3</c:v>
                </c:pt>
                <c:pt idx="721">
                  <c:v>25525</c:v>
                </c:pt>
                <c:pt idx="722">
                  <c:v>25545.1</c:v>
                </c:pt>
                <c:pt idx="723">
                  <c:v>25558.5</c:v>
                </c:pt>
                <c:pt idx="724">
                  <c:v>25565.200000000001</c:v>
                </c:pt>
                <c:pt idx="725">
                  <c:v>25578.6</c:v>
                </c:pt>
                <c:pt idx="726">
                  <c:v>25591.9</c:v>
                </c:pt>
                <c:pt idx="727">
                  <c:v>25598.6</c:v>
                </c:pt>
                <c:pt idx="728">
                  <c:v>25611.9</c:v>
                </c:pt>
                <c:pt idx="729">
                  <c:v>25625.200000000001</c:v>
                </c:pt>
                <c:pt idx="730">
                  <c:v>25638.6</c:v>
                </c:pt>
                <c:pt idx="731">
                  <c:v>25651.9</c:v>
                </c:pt>
                <c:pt idx="732">
                  <c:v>25658.6</c:v>
                </c:pt>
                <c:pt idx="733">
                  <c:v>25672</c:v>
                </c:pt>
                <c:pt idx="734">
                  <c:v>25685.4</c:v>
                </c:pt>
                <c:pt idx="735">
                  <c:v>25698.799999999999</c:v>
                </c:pt>
                <c:pt idx="736">
                  <c:v>25712.2</c:v>
                </c:pt>
                <c:pt idx="737">
                  <c:v>25725.7</c:v>
                </c:pt>
                <c:pt idx="738">
                  <c:v>25739.200000000001</c:v>
                </c:pt>
                <c:pt idx="739">
                  <c:v>25752.799999999999</c:v>
                </c:pt>
                <c:pt idx="740">
                  <c:v>25766.400000000001</c:v>
                </c:pt>
                <c:pt idx="741">
                  <c:v>25780.1</c:v>
                </c:pt>
                <c:pt idx="742">
                  <c:v>25786.9</c:v>
                </c:pt>
                <c:pt idx="743">
                  <c:v>25800.7</c:v>
                </c:pt>
                <c:pt idx="744">
                  <c:v>25814.5</c:v>
                </c:pt>
                <c:pt idx="745">
                  <c:v>25828.400000000001</c:v>
                </c:pt>
                <c:pt idx="746">
                  <c:v>25842.400000000001</c:v>
                </c:pt>
                <c:pt idx="747">
                  <c:v>25856.5</c:v>
                </c:pt>
                <c:pt idx="748">
                  <c:v>25870.7</c:v>
                </c:pt>
                <c:pt idx="749">
                  <c:v>25885</c:v>
                </c:pt>
                <c:pt idx="750">
                  <c:v>25892.3</c:v>
                </c:pt>
                <c:pt idx="751">
                  <c:v>25906.799999999999</c:v>
                </c:pt>
                <c:pt idx="752">
                  <c:v>25921.3</c:v>
                </c:pt>
                <c:pt idx="753">
                  <c:v>25936</c:v>
                </c:pt>
                <c:pt idx="754">
                  <c:v>25950.9</c:v>
                </c:pt>
                <c:pt idx="755">
                  <c:v>25965.9</c:v>
                </c:pt>
                <c:pt idx="756">
                  <c:v>25981</c:v>
                </c:pt>
                <c:pt idx="757">
                  <c:v>25996.2</c:v>
                </c:pt>
                <c:pt idx="758">
                  <c:v>26011.599999999999</c:v>
                </c:pt>
                <c:pt idx="759">
                  <c:v>26027.1</c:v>
                </c:pt>
                <c:pt idx="760">
                  <c:v>26042.7</c:v>
                </c:pt>
                <c:pt idx="761">
                  <c:v>26058.5</c:v>
                </c:pt>
                <c:pt idx="762">
                  <c:v>26074.7</c:v>
                </c:pt>
                <c:pt idx="763">
                  <c:v>26090.799999999999</c:v>
                </c:pt>
                <c:pt idx="764">
                  <c:v>26098.799999999999</c:v>
                </c:pt>
                <c:pt idx="765">
                  <c:v>26115.3</c:v>
                </c:pt>
                <c:pt idx="766">
                  <c:v>26131.9</c:v>
                </c:pt>
                <c:pt idx="767">
                  <c:v>26148.799999999999</c:v>
                </c:pt>
                <c:pt idx="768">
                  <c:v>26165.8</c:v>
                </c:pt>
                <c:pt idx="769">
                  <c:v>26183.1</c:v>
                </c:pt>
                <c:pt idx="770">
                  <c:v>26200.7</c:v>
                </c:pt>
                <c:pt idx="771">
                  <c:v>26218.5</c:v>
                </c:pt>
                <c:pt idx="772">
                  <c:v>26236.6</c:v>
                </c:pt>
                <c:pt idx="773">
                  <c:v>26246</c:v>
                </c:pt>
                <c:pt idx="774">
                  <c:v>26264.6</c:v>
                </c:pt>
                <c:pt idx="775">
                  <c:v>26283.200000000001</c:v>
                </c:pt>
                <c:pt idx="776">
                  <c:v>26302.6</c:v>
                </c:pt>
                <c:pt idx="777">
                  <c:v>26322.3</c:v>
                </c:pt>
                <c:pt idx="778">
                  <c:v>26342.400000000001</c:v>
                </c:pt>
                <c:pt idx="779">
                  <c:v>26362.799999999999</c:v>
                </c:pt>
                <c:pt idx="780">
                  <c:v>26383.599999999999</c:v>
                </c:pt>
                <c:pt idx="781">
                  <c:v>26404.799999999999</c:v>
                </c:pt>
                <c:pt idx="782">
                  <c:v>26426.400000000001</c:v>
                </c:pt>
                <c:pt idx="783">
                  <c:v>26448.400000000001</c:v>
                </c:pt>
                <c:pt idx="784">
                  <c:v>26470.9</c:v>
                </c:pt>
                <c:pt idx="785">
                  <c:v>26494.2</c:v>
                </c:pt>
                <c:pt idx="786">
                  <c:v>26517.599999999999</c:v>
                </c:pt>
                <c:pt idx="787">
                  <c:v>26529.1</c:v>
                </c:pt>
                <c:pt idx="788">
                  <c:v>26553.3</c:v>
                </c:pt>
                <c:pt idx="789">
                  <c:v>26577.3</c:v>
                </c:pt>
                <c:pt idx="790">
                  <c:v>26601.9</c:v>
                </c:pt>
                <c:pt idx="791">
                  <c:v>26626.799999999999</c:v>
                </c:pt>
                <c:pt idx="792">
                  <c:v>26652</c:v>
                </c:pt>
                <c:pt idx="793">
                  <c:v>26677.3</c:v>
                </c:pt>
                <c:pt idx="794">
                  <c:v>26702.7</c:v>
                </c:pt>
                <c:pt idx="795">
                  <c:v>26715.4</c:v>
                </c:pt>
                <c:pt idx="796">
                  <c:v>26740.9</c:v>
                </c:pt>
                <c:pt idx="797">
                  <c:v>26766.3</c:v>
                </c:pt>
                <c:pt idx="798">
                  <c:v>26791.7</c:v>
                </c:pt>
                <c:pt idx="799">
                  <c:v>26816.9</c:v>
                </c:pt>
                <c:pt idx="800">
                  <c:v>26854.400000000001</c:v>
                </c:pt>
                <c:pt idx="801">
                  <c:v>26867</c:v>
                </c:pt>
                <c:pt idx="802">
                  <c:v>26891.3</c:v>
                </c:pt>
                <c:pt idx="803">
                  <c:v>26915.5</c:v>
                </c:pt>
                <c:pt idx="804">
                  <c:v>26939.5</c:v>
                </c:pt>
                <c:pt idx="805">
                  <c:v>26963</c:v>
                </c:pt>
                <c:pt idx="806">
                  <c:v>26986.5</c:v>
                </c:pt>
                <c:pt idx="807">
                  <c:v>27008.7</c:v>
                </c:pt>
                <c:pt idx="808">
                  <c:v>27030.7</c:v>
                </c:pt>
                <c:pt idx="809">
                  <c:v>27052.3</c:v>
                </c:pt>
                <c:pt idx="810">
                  <c:v>27073.4</c:v>
                </c:pt>
                <c:pt idx="811">
                  <c:v>27094</c:v>
                </c:pt>
                <c:pt idx="812">
                  <c:v>27103.7</c:v>
                </c:pt>
                <c:pt idx="813">
                  <c:v>27124</c:v>
                </c:pt>
                <c:pt idx="814">
                  <c:v>27152.799999999999</c:v>
                </c:pt>
                <c:pt idx="815">
                  <c:v>27171.5</c:v>
                </c:pt>
                <c:pt idx="816">
                  <c:v>27189.8</c:v>
                </c:pt>
                <c:pt idx="817">
                  <c:v>27207.8</c:v>
                </c:pt>
                <c:pt idx="818">
                  <c:v>27216.7</c:v>
                </c:pt>
                <c:pt idx="819">
                  <c:v>27242.9</c:v>
                </c:pt>
                <c:pt idx="820">
                  <c:v>27260.1</c:v>
                </c:pt>
                <c:pt idx="821">
                  <c:v>27277</c:v>
                </c:pt>
                <c:pt idx="822">
                  <c:v>27293.7</c:v>
                </c:pt>
                <c:pt idx="823">
                  <c:v>27310.2</c:v>
                </c:pt>
                <c:pt idx="824">
                  <c:v>27326.6</c:v>
                </c:pt>
                <c:pt idx="825">
                  <c:v>27334.7</c:v>
                </c:pt>
                <c:pt idx="826">
                  <c:v>27351</c:v>
                </c:pt>
                <c:pt idx="827">
                  <c:v>27358.9</c:v>
                </c:pt>
                <c:pt idx="828">
                  <c:v>27382.9</c:v>
                </c:pt>
                <c:pt idx="829">
                  <c:v>27398.799999999999</c:v>
                </c:pt>
                <c:pt idx="830">
                  <c:v>27414.6</c:v>
                </c:pt>
                <c:pt idx="831">
                  <c:v>27430.400000000001</c:v>
                </c:pt>
                <c:pt idx="832">
                  <c:v>27446.1</c:v>
                </c:pt>
                <c:pt idx="833">
                  <c:v>27454</c:v>
                </c:pt>
                <c:pt idx="834">
                  <c:v>27469.7</c:v>
                </c:pt>
                <c:pt idx="835">
                  <c:v>27485.4</c:v>
                </c:pt>
                <c:pt idx="836">
                  <c:v>27501.1</c:v>
                </c:pt>
                <c:pt idx="837">
                  <c:v>27516.799999999999</c:v>
                </c:pt>
                <c:pt idx="838">
                  <c:v>27532.6</c:v>
                </c:pt>
                <c:pt idx="839">
                  <c:v>27548.5</c:v>
                </c:pt>
                <c:pt idx="840">
                  <c:v>27572.5</c:v>
                </c:pt>
                <c:pt idx="841">
                  <c:v>27588.6</c:v>
                </c:pt>
                <c:pt idx="842">
                  <c:v>27596.7</c:v>
                </c:pt>
                <c:pt idx="843">
                  <c:v>27613.1</c:v>
                </c:pt>
                <c:pt idx="844">
                  <c:v>27629.7</c:v>
                </c:pt>
                <c:pt idx="845">
                  <c:v>27646.6</c:v>
                </c:pt>
                <c:pt idx="846">
                  <c:v>27663.7</c:v>
                </c:pt>
                <c:pt idx="847">
                  <c:v>27681.200000000001</c:v>
                </c:pt>
                <c:pt idx="848">
                  <c:v>27699.1</c:v>
                </c:pt>
                <c:pt idx="849">
                  <c:v>27717.3</c:v>
                </c:pt>
                <c:pt idx="850">
                  <c:v>27735.8</c:v>
                </c:pt>
                <c:pt idx="851">
                  <c:v>27754.6</c:v>
                </c:pt>
                <c:pt idx="852">
                  <c:v>27773.5</c:v>
                </c:pt>
                <c:pt idx="853">
                  <c:v>27793.200000000001</c:v>
                </c:pt>
                <c:pt idx="854">
                  <c:v>27813.8</c:v>
                </c:pt>
                <c:pt idx="855">
                  <c:v>27834.400000000001</c:v>
                </c:pt>
                <c:pt idx="856">
                  <c:v>27855.4</c:v>
                </c:pt>
                <c:pt idx="857">
                  <c:v>27876.799999999999</c:v>
                </c:pt>
                <c:pt idx="858">
                  <c:v>27887.3</c:v>
                </c:pt>
                <c:pt idx="859">
                  <c:v>27909.4</c:v>
                </c:pt>
                <c:pt idx="860">
                  <c:v>27942.6</c:v>
                </c:pt>
                <c:pt idx="861">
                  <c:v>27965</c:v>
                </c:pt>
                <c:pt idx="862">
                  <c:v>27987.7</c:v>
                </c:pt>
                <c:pt idx="863">
                  <c:v>28010.400000000001</c:v>
                </c:pt>
                <c:pt idx="864">
                  <c:v>28021.8</c:v>
                </c:pt>
                <c:pt idx="865">
                  <c:v>28044.5</c:v>
                </c:pt>
                <c:pt idx="866">
                  <c:v>28067.1</c:v>
                </c:pt>
                <c:pt idx="867">
                  <c:v>28089.599999999999</c:v>
                </c:pt>
                <c:pt idx="868">
                  <c:v>28100.799999999999</c:v>
                </c:pt>
                <c:pt idx="869">
                  <c:v>28123</c:v>
                </c:pt>
                <c:pt idx="870">
                  <c:v>28145</c:v>
                </c:pt>
                <c:pt idx="871">
                  <c:v>28177</c:v>
                </c:pt>
                <c:pt idx="872">
                  <c:v>28209.1</c:v>
                </c:pt>
                <c:pt idx="873">
                  <c:v>28229.8</c:v>
                </c:pt>
                <c:pt idx="874">
                  <c:v>28260.2</c:v>
                </c:pt>
                <c:pt idx="875">
                  <c:v>28280</c:v>
                </c:pt>
                <c:pt idx="876">
                  <c:v>28298.9</c:v>
                </c:pt>
                <c:pt idx="877">
                  <c:v>28317.7</c:v>
                </c:pt>
                <c:pt idx="878">
                  <c:v>28336.1</c:v>
                </c:pt>
                <c:pt idx="879">
                  <c:v>28353.8</c:v>
                </c:pt>
                <c:pt idx="880">
                  <c:v>28370.9</c:v>
                </c:pt>
                <c:pt idx="881">
                  <c:v>28387.5</c:v>
                </c:pt>
                <c:pt idx="882">
                  <c:v>28403.599999999999</c:v>
                </c:pt>
                <c:pt idx="883">
                  <c:v>28419.3</c:v>
                </c:pt>
                <c:pt idx="884">
                  <c:v>28435</c:v>
                </c:pt>
                <c:pt idx="885">
                  <c:v>28449.9</c:v>
                </c:pt>
                <c:pt idx="886">
                  <c:v>28464.799999999999</c:v>
                </c:pt>
                <c:pt idx="887">
                  <c:v>28478.799999999999</c:v>
                </c:pt>
                <c:pt idx="888">
                  <c:v>28492.7</c:v>
                </c:pt>
                <c:pt idx="889">
                  <c:v>28506.400000000001</c:v>
                </c:pt>
                <c:pt idx="890">
                  <c:v>28519.8</c:v>
                </c:pt>
                <c:pt idx="891">
                  <c:v>28532.9</c:v>
                </c:pt>
                <c:pt idx="892">
                  <c:v>28545.8</c:v>
                </c:pt>
                <c:pt idx="893">
                  <c:v>28558.6</c:v>
                </c:pt>
                <c:pt idx="894">
                  <c:v>28571.3</c:v>
                </c:pt>
                <c:pt idx="895">
                  <c:v>28583.7</c:v>
                </c:pt>
                <c:pt idx="896">
                  <c:v>28596</c:v>
                </c:pt>
                <c:pt idx="897">
                  <c:v>28608.2</c:v>
                </c:pt>
                <c:pt idx="898">
                  <c:v>28620.400000000001</c:v>
                </c:pt>
                <c:pt idx="899">
                  <c:v>28638.5</c:v>
                </c:pt>
                <c:pt idx="900">
                  <c:v>28650.5</c:v>
                </c:pt>
                <c:pt idx="901">
                  <c:v>28662.5</c:v>
                </c:pt>
                <c:pt idx="902">
                  <c:v>28674.6</c:v>
                </c:pt>
                <c:pt idx="903">
                  <c:v>28686.6</c:v>
                </c:pt>
                <c:pt idx="904">
                  <c:v>28698.7</c:v>
                </c:pt>
                <c:pt idx="905">
                  <c:v>28710.799999999999</c:v>
                </c:pt>
                <c:pt idx="906">
                  <c:v>28716.9</c:v>
                </c:pt>
                <c:pt idx="907">
                  <c:v>28729.200000000001</c:v>
                </c:pt>
                <c:pt idx="908">
                  <c:v>28741.599999999999</c:v>
                </c:pt>
                <c:pt idx="909">
                  <c:v>28754.1</c:v>
                </c:pt>
                <c:pt idx="910">
                  <c:v>28766.7</c:v>
                </c:pt>
                <c:pt idx="911">
                  <c:v>28779.4</c:v>
                </c:pt>
                <c:pt idx="912">
                  <c:v>28792.3</c:v>
                </c:pt>
                <c:pt idx="913">
                  <c:v>28811.7</c:v>
                </c:pt>
                <c:pt idx="914">
                  <c:v>28825</c:v>
                </c:pt>
                <c:pt idx="915">
                  <c:v>28838.400000000001</c:v>
                </c:pt>
                <c:pt idx="916">
                  <c:v>28852.1</c:v>
                </c:pt>
                <c:pt idx="917">
                  <c:v>28865.8</c:v>
                </c:pt>
                <c:pt idx="918">
                  <c:v>28879.7</c:v>
                </c:pt>
                <c:pt idx="919">
                  <c:v>28893.8</c:v>
                </c:pt>
                <c:pt idx="920">
                  <c:v>28908.1</c:v>
                </c:pt>
                <c:pt idx="921">
                  <c:v>28922.6</c:v>
                </c:pt>
                <c:pt idx="922">
                  <c:v>28937.3</c:v>
                </c:pt>
                <c:pt idx="923">
                  <c:v>28952.2</c:v>
                </c:pt>
                <c:pt idx="924">
                  <c:v>28967.200000000001</c:v>
                </c:pt>
                <c:pt idx="925">
                  <c:v>28982.3</c:v>
                </c:pt>
                <c:pt idx="926">
                  <c:v>28997.8</c:v>
                </c:pt>
                <c:pt idx="927">
                  <c:v>29013.4</c:v>
                </c:pt>
                <c:pt idx="928">
                  <c:v>29036.799999999999</c:v>
                </c:pt>
                <c:pt idx="929">
                  <c:v>29052.7</c:v>
                </c:pt>
                <c:pt idx="930">
                  <c:v>29068.7</c:v>
                </c:pt>
                <c:pt idx="931">
                  <c:v>29084.799999999999</c:v>
                </c:pt>
                <c:pt idx="932">
                  <c:v>29101.200000000001</c:v>
                </c:pt>
                <c:pt idx="933">
                  <c:v>29117.7</c:v>
                </c:pt>
                <c:pt idx="934">
                  <c:v>29134.3</c:v>
                </c:pt>
                <c:pt idx="935">
                  <c:v>29142.7</c:v>
                </c:pt>
                <c:pt idx="936">
                  <c:v>29159.599999999999</c:v>
                </c:pt>
                <c:pt idx="937">
                  <c:v>29176.6</c:v>
                </c:pt>
                <c:pt idx="938">
                  <c:v>29202.400000000001</c:v>
                </c:pt>
                <c:pt idx="939">
                  <c:v>29228.5</c:v>
                </c:pt>
                <c:pt idx="940">
                  <c:v>29245.8</c:v>
                </c:pt>
                <c:pt idx="941">
                  <c:v>29263.4</c:v>
                </c:pt>
                <c:pt idx="942">
                  <c:v>29281.1</c:v>
                </c:pt>
                <c:pt idx="943">
                  <c:v>29298.9</c:v>
                </c:pt>
                <c:pt idx="944">
                  <c:v>29316.9</c:v>
                </c:pt>
                <c:pt idx="945">
                  <c:v>29326</c:v>
                </c:pt>
                <c:pt idx="946">
                  <c:v>29344.2</c:v>
                </c:pt>
                <c:pt idx="947">
                  <c:v>29362.6</c:v>
                </c:pt>
                <c:pt idx="948">
                  <c:v>29381.200000000001</c:v>
                </c:pt>
                <c:pt idx="949">
                  <c:v>29399.9</c:v>
                </c:pt>
                <c:pt idx="950">
                  <c:v>29418.799999999999</c:v>
                </c:pt>
                <c:pt idx="951">
                  <c:v>29437.8</c:v>
                </c:pt>
                <c:pt idx="952">
                  <c:v>29466.400000000001</c:v>
                </c:pt>
                <c:pt idx="953">
                  <c:v>29485.7</c:v>
                </c:pt>
                <c:pt idx="954">
                  <c:v>29505.200000000001</c:v>
                </c:pt>
                <c:pt idx="955">
                  <c:v>29524.799999999999</c:v>
                </c:pt>
                <c:pt idx="956">
                  <c:v>29544.6</c:v>
                </c:pt>
                <c:pt idx="957">
                  <c:v>29564.6</c:v>
                </c:pt>
                <c:pt idx="958">
                  <c:v>29584.7</c:v>
                </c:pt>
                <c:pt idx="959">
                  <c:v>29604.9</c:v>
                </c:pt>
                <c:pt idx="960">
                  <c:v>29625.200000000001</c:v>
                </c:pt>
                <c:pt idx="961">
                  <c:v>29645.599999999999</c:v>
                </c:pt>
                <c:pt idx="962">
                  <c:v>29666.1</c:v>
                </c:pt>
                <c:pt idx="963">
                  <c:v>29686.7</c:v>
                </c:pt>
                <c:pt idx="964">
                  <c:v>29707.4</c:v>
                </c:pt>
                <c:pt idx="965">
                  <c:v>29728.1</c:v>
                </c:pt>
                <c:pt idx="966">
                  <c:v>29748.9</c:v>
                </c:pt>
                <c:pt idx="967">
                  <c:v>29769.599999999999</c:v>
                </c:pt>
                <c:pt idx="968">
                  <c:v>29790.400000000001</c:v>
                </c:pt>
                <c:pt idx="969">
                  <c:v>29811.200000000001</c:v>
                </c:pt>
                <c:pt idx="970">
                  <c:v>29831.9</c:v>
                </c:pt>
                <c:pt idx="971">
                  <c:v>29852.6</c:v>
                </c:pt>
                <c:pt idx="972">
                  <c:v>29883.599999999999</c:v>
                </c:pt>
                <c:pt idx="973">
                  <c:v>29904.1</c:v>
                </c:pt>
                <c:pt idx="974">
                  <c:v>29924.400000000001</c:v>
                </c:pt>
                <c:pt idx="975">
                  <c:v>29944.799999999999</c:v>
                </c:pt>
                <c:pt idx="976">
                  <c:v>29965</c:v>
                </c:pt>
                <c:pt idx="977">
                  <c:v>29985</c:v>
                </c:pt>
                <c:pt idx="978">
                  <c:v>30004.9</c:v>
                </c:pt>
                <c:pt idx="979">
                  <c:v>30024.6</c:v>
                </c:pt>
                <c:pt idx="980">
                  <c:v>30044.1</c:v>
                </c:pt>
                <c:pt idx="981">
                  <c:v>30063.4</c:v>
                </c:pt>
                <c:pt idx="982">
                  <c:v>30082.400000000001</c:v>
                </c:pt>
                <c:pt idx="983">
                  <c:v>30111</c:v>
                </c:pt>
                <c:pt idx="984">
                  <c:v>30120.3</c:v>
                </c:pt>
                <c:pt idx="985">
                  <c:v>30139.200000000001</c:v>
                </c:pt>
                <c:pt idx="986">
                  <c:v>30176.2</c:v>
                </c:pt>
                <c:pt idx="987">
                  <c:v>30194.5</c:v>
                </c:pt>
                <c:pt idx="988">
                  <c:v>30212.7</c:v>
                </c:pt>
                <c:pt idx="989">
                  <c:v>30230.799999999999</c:v>
                </c:pt>
                <c:pt idx="990">
                  <c:v>30248.9</c:v>
                </c:pt>
                <c:pt idx="991">
                  <c:v>30266.9</c:v>
                </c:pt>
                <c:pt idx="992">
                  <c:v>30284.799999999999</c:v>
                </c:pt>
                <c:pt idx="993">
                  <c:v>30302.799999999999</c:v>
                </c:pt>
                <c:pt idx="994">
                  <c:v>30329.8</c:v>
                </c:pt>
                <c:pt idx="995">
                  <c:v>30348</c:v>
                </c:pt>
                <c:pt idx="996">
                  <c:v>30366.3</c:v>
                </c:pt>
                <c:pt idx="997">
                  <c:v>30384.7</c:v>
                </c:pt>
                <c:pt idx="998">
                  <c:v>30403.1</c:v>
                </c:pt>
                <c:pt idx="999">
                  <c:v>30421.9</c:v>
                </c:pt>
                <c:pt idx="1000">
                  <c:v>30441</c:v>
                </c:pt>
                <c:pt idx="1001">
                  <c:v>30460.400000000001</c:v>
                </c:pt>
                <c:pt idx="1002">
                  <c:v>30480.1</c:v>
                </c:pt>
                <c:pt idx="1003">
                  <c:v>30500.3</c:v>
                </c:pt>
                <c:pt idx="1004">
                  <c:v>30520.9</c:v>
                </c:pt>
                <c:pt idx="1005">
                  <c:v>30541.9</c:v>
                </c:pt>
                <c:pt idx="1006">
                  <c:v>30563.4</c:v>
                </c:pt>
                <c:pt idx="1007">
                  <c:v>30585.4</c:v>
                </c:pt>
                <c:pt idx="1008">
                  <c:v>30608.3</c:v>
                </c:pt>
                <c:pt idx="1009">
                  <c:v>30630.7</c:v>
                </c:pt>
                <c:pt idx="1010">
                  <c:v>30654</c:v>
                </c:pt>
                <c:pt idx="1011">
                  <c:v>30677.7</c:v>
                </c:pt>
                <c:pt idx="1012">
                  <c:v>30714</c:v>
                </c:pt>
                <c:pt idx="1013">
                  <c:v>30738.7</c:v>
                </c:pt>
                <c:pt idx="1014">
                  <c:v>30763.599999999999</c:v>
                </c:pt>
                <c:pt idx="1015">
                  <c:v>30788.799999999999</c:v>
                </c:pt>
                <c:pt idx="1016">
                  <c:v>30814.2</c:v>
                </c:pt>
                <c:pt idx="1017">
                  <c:v>30839.8</c:v>
                </c:pt>
                <c:pt idx="1018">
                  <c:v>30865.5</c:v>
                </c:pt>
                <c:pt idx="1019">
                  <c:v>30891.3</c:v>
                </c:pt>
                <c:pt idx="1020">
                  <c:v>30929.8</c:v>
                </c:pt>
                <c:pt idx="1021">
                  <c:v>30942.6</c:v>
                </c:pt>
                <c:pt idx="1022">
                  <c:v>30968.1</c:v>
                </c:pt>
                <c:pt idx="1023">
                  <c:v>30993.7</c:v>
                </c:pt>
                <c:pt idx="1024">
                  <c:v>31018.5</c:v>
                </c:pt>
                <c:pt idx="1025">
                  <c:v>31043.3</c:v>
                </c:pt>
                <c:pt idx="1026">
                  <c:v>31080.2</c:v>
                </c:pt>
                <c:pt idx="1027">
                  <c:v>31104.1</c:v>
                </c:pt>
                <c:pt idx="1028">
                  <c:v>31127.599999999999</c:v>
                </c:pt>
                <c:pt idx="1029">
                  <c:v>31150.5</c:v>
                </c:pt>
                <c:pt idx="1030">
                  <c:v>31173</c:v>
                </c:pt>
                <c:pt idx="1031">
                  <c:v>31195</c:v>
                </c:pt>
                <c:pt idx="1032">
                  <c:v>31216.6</c:v>
                </c:pt>
                <c:pt idx="1033">
                  <c:v>31247.9</c:v>
                </c:pt>
                <c:pt idx="1034">
                  <c:v>31267.599999999999</c:v>
                </c:pt>
                <c:pt idx="1035">
                  <c:v>31278</c:v>
                </c:pt>
                <c:pt idx="1036">
                  <c:v>31306.5</c:v>
                </c:pt>
                <c:pt idx="1037">
                  <c:v>31325.200000000001</c:v>
                </c:pt>
                <c:pt idx="1038">
                  <c:v>31343.9</c:v>
                </c:pt>
                <c:pt idx="1039">
                  <c:v>31361.599999999999</c:v>
                </c:pt>
                <c:pt idx="1040">
                  <c:v>31369.9</c:v>
                </c:pt>
                <c:pt idx="1041">
                  <c:v>31387</c:v>
                </c:pt>
                <c:pt idx="1042">
                  <c:v>31403.7</c:v>
                </c:pt>
                <c:pt idx="1043">
                  <c:v>31428.3</c:v>
                </c:pt>
                <c:pt idx="1044">
                  <c:v>31444</c:v>
                </c:pt>
                <c:pt idx="1045">
                  <c:v>31451.5</c:v>
                </c:pt>
                <c:pt idx="1046">
                  <c:v>31467</c:v>
                </c:pt>
                <c:pt idx="1047">
                  <c:v>31489.4</c:v>
                </c:pt>
                <c:pt idx="1048">
                  <c:v>31504</c:v>
                </c:pt>
                <c:pt idx="1049">
                  <c:v>31518.400000000001</c:v>
                </c:pt>
                <c:pt idx="1050">
                  <c:v>31532.5</c:v>
                </c:pt>
                <c:pt idx="1051">
                  <c:v>31546.5</c:v>
                </c:pt>
                <c:pt idx="1052">
                  <c:v>31566.9</c:v>
                </c:pt>
                <c:pt idx="1053">
                  <c:v>31580.400000000001</c:v>
                </c:pt>
                <c:pt idx="1054">
                  <c:v>31593.8</c:v>
                </c:pt>
                <c:pt idx="1055">
                  <c:v>31607</c:v>
                </c:pt>
                <c:pt idx="1056">
                  <c:v>31620.1</c:v>
                </c:pt>
                <c:pt idx="1057">
                  <c:v>31633</c:v>
                </c:pt>
                <c:pt idx="1058">
                  <c:v>31645.7</c:v>
                </c:pt>
                <c:pt idx="1059">
                  <c:v>31658.3</c:v>
                </c:pt>
                <c:pt idx="1060">
                  <c:v>31670.799999999999</c:v>
                </c:pt>
                <c:pt idx="1061">
                  <c:v>31683.200000000001</c:v>
                </c:pt>
                <c:pt idx="1062">
                  <c:v>31695.599999999999</c:v>
                </c:pt>
                <c:pt idx="1063">
                  <c:v>31707.7</c:v>
                </c:pt>
                <c:pt idx="1064">
                  <c:v>31719.8</c:v>
                </c:pt>
                <c:pt idx="1065">
                  <c:v>31731.9</c:v>
                </c:pt>
                <c:pt idx="1066">
                  <c:v>31755.7</c:v>
                </c:pt>
                <c:pt idx="1067">
                  <c:v>31767.599999999999</c:v>
                </c:pt>
                <c:pt idx="1068">
                  <c:v>31779.3</c:v>
                </c:pt>
                <c:pt idx="1069">
                  <c:v>31791</c:v>
                </c:pt>
                <c:pt idx="1070">
                  <c:v>31802.6</c:v>
                </c:pt>
                <c:pt idx="1071">
                  <c:v>31819.7</c:v>
                </c:pt>
                <c:pt idx="1072">
                  <c:v>31831.1</c:v>
                </c:pt>
                <c:pt idx="1073">
                  <c:v>31842.5</c:v>
                </c:pt>
                <c:pt idx="1074">
                  <c:v>31848.2</c:v>
                </c:pt>
                <c:pt idx="1075">
                  <c:v>31864.9</c:v>
                </c:pt>
                <c:pt idx="1076">
                  <c:v>31876</c:v>
                </c:pt>
                <c:pt idx="1077">
                  <c:v>31887.1</c:v>
                </c:pt>
                <c:pt idx="1078">
                  <c:v>31898.2</c:v>
                </c:pt>
                <c:pt idx="1079">
                  <c:v>31909.1</c:v>
                </c:pt>
                <c:pt idx="1080">
                  <c:v>31919.9</c:v>
                </c:pt>
                <c:pt idx="1081">
                  <c:v>31930.6</c:v>
                </c:pt>
                <c:pt idx="1082">
                  <c:v>31941.3</c:v>
                </c:pt>
                <c:pt idx="1083">
                  <c:v>31951.9</c:v>
                </c:pt>
                <c:pt idx="1084">
                  <c:v>31967.8</c:v>
                </c:pt>
                <c:pt idx="1085">
                  <c:v>31978.2</c:v>
                </c:pt>
                <c:pt idx="1086">
                  <c:v>31988.6</c:v>
                </c:pt>
                <c:pt idx="1087">
                  <c:v>31999</c:v>
                </c:pt>
                <c:pt idx="1088">
                  <c:v>32009.3</c:v>
                </c:pt>
                <c:pt idx="1089">
                  <c:v>32019.5</c:v>
                </c:pt>
                <c:pt idx="1090">
                  <c:v>32029.7</c:v>
                </c:pt>
                <c:pt idx="1091">
                  <c:v>32039.9</c:v>
                </c:pt>
                <c:pt idx="1092">
                  <c:v>32050</c:v>
                </c:pt>
                <c:pt idx="1093">
                  <c:v>32065.200000000001</c:v>
                </c:pt>
                <c:pt idx="1094">
                  <c:v>32075.4</c:v>
                </c:pt>
                <c:pt idx="1095">
                  <c:v>32080.5</c:v>
                </c:pt>
                <c:pt idx="1096">
                  <c:v>32095.7</c:v>
                </c:pt>
                <c:pt idx="1097">
                  <c:v>32106</c:v>
                </c:pt>
                <c:pt idx="1098">
                  <c:v>32121.4</c:v>
                </c:pt>
                <c:pt idx="1099">
                  <c:v>32126.6</c:v>
                </c:pt>
                <c:pt idx="1100">
                  <c:v>32137</c:v>
                </c:pt>
                <c:pt idx="1101">
                  <c:v>32147.599999999999</c:v>
                </c:pt>
                <c:pt idx="1102">
                  <c:v>32158.2</c:v>
                </c:pt>
                <c:pt idx="1103">
                  <c:v>32168.9</c:v>
                </c:pt>
                <c:pt idx="1104">
                  <c:v>32185.200000000001</c:v>
                </c:pt>
                <c:pt idx="1105">
                  <c:v>32196.2</c:v>
                </c:pt>
                <c:pt idx="1106">
                  <c:v>32213</c:v>
                </c:pt>
                <c:pt idx="1107">
                  <c:v>32224.400000000001</c:v>
                </c:pt>
                <c:pt idx="1108">
                  <c:v>32235.7</c:v>
                </c:pt>
                <c:pt idx="1109">
                  <c:v>32247.3</c:v>
                </c:pt>
                <c:pt idx="1110">
                  <c:v>32258.9</c:v>
                </c:pt>
                <c:pt idx="1111">
                  <c:v>32270.9</c:v>
                </c:pt>
                <c:pt idx="1112">
                  <c:v>32283</c:v>
                </c:pt>
                <c:pt idx="1113">
                  <c:v>32295.200000000001</c:v>
                </c:pt>
                <c:pt idx="1114">
                  <c:v>32307.5</c:v>
                </c:pt>
                <c:pt idx="1115">
                  <c:v>32320</c:v>
                </c:pt>
                <c:pt idx="1116">
                  <c:v>32338.7</c:v>
                </c:pt>
                <c:pt idx="1117">
                  <c:v>32351.5</c:v>
                </c:pt>
                <c:pt idx="1118">
                  <c:v>32364.2</c:v>
                </c:pt>
                <c:pt idx="1119">
                  <c:v>32377.200000000001</c:v>
                </c:pt>
                <c:pt idx="1120">
                  <c:v>32390.2</c:v>
                </c:pt>
                <c:pt idx="1121">
                  <c:v>32403.4</c:v>
                </c:pt>
                <c:pt idx="1122">
                  <c:v>32416.7</c:v>
                </c:pt>
                <c:pt idx="1123">
                  <c:v>32430</c:v>
                </c:pt>
                <c:pt idx="1124">
                  <c:v>32450.1</c:v>
                </c:pt>
                <c:pt idx="1125">
                  <c:v>32470.3</c:v>
                </c:pt>
                <c:pt idx="1126">
                  <c:v>32484</c:v>
                </c:pt>
                <c:pt idx="1127">
                  <c:v>32497.599999999999</c:v>
                </c:pt>
                <c:pt idx="1128">
                  <c:v>32511.200000000001</c:v>
                </c:pt>
                <c:pt idx="1129">
                  <c:v>32524.9</c:v>
                </c:pt>
                <c:pt idx="1130">
                  <c:v>32531.8</c:v>
                </c:pt>
                <c:pt idx="1131">
                  <c:v>32545.599999999999</c:v>
                </c:pt>
                <c:pt idx="1132">
                  <c:v>32559.3</c:v>
                </c:pt>
                <c:pt idx="1133">
                  <c:v>32573.1</c:v>
                </c:pt>
                <c:pt idx="1134">
                  <c:v>32593.9</c:v>
                </c:pt>
                <c:pt idx="1135">
                  <c:v>32607.7</c:v>
                </c:pt>
                <c:pt idx="1136">
                  <c:v>32621.5</c:v>
                </c:pt>
                <c:pt idx="1137">
                  <c:v>32635.3</c:v>
                </c:pt>
                <c:pt idx="1138">
                  <c:v>32642.3</c:v>
                </c:pt>
                <c:pt idx="1139">
                  <c:v>32669.9</c:v>
                </c:pt>
                <c:pt idx="1140">
                  <c:v>32676.799999999999</c:v>
                </c:pt>
                <c:pt idx="1141">
                  <c:v>32690.6</c:v>
                </c:pt>
                <c:pt idx="1142">
                  <c:v>32704.3</c:v>
                </c:pt>
                <c:pt idx="1143">
                  <c:v>32725</c:v>
                </c:pt>
                <c:pt idx="1144">
                  <c:v>32745.5</c:v>
                </c:pt>
                <c:pt idx="1145">
                  <c:v>32759.200000000001</c:v>
                </c:pt>
                <c:pt idx="1146">
                  <c:v>32772.800000000003</c:v>
                </c:pt>
                <c:pt idx="1147">
                  <c:v>32786.400000000001</c:v>
                </c:pt>
                <c:pt idx="1148">
                  <c:v>32800</c:v>
                </c:pt>
                <c:pt idx="1149">
                  <c:v>32813.5</c:v>
                </c:pt>
                <c:pt idx="1150">
                  <c:v>32826.800000000003</c:v>
                </c:pt>
                <c:pt idx="1151">
                  <c:v>32840.300000000003</c:v>
                </c:pt>
                <c:pt idx="1152">
                  <c:v>32853.5</c:v>
                </c:pt>
                <c:pt idx="1153">
                  <c:v>32866.699999999997</c:v>
                </c:pt>
                <c:pt idx="1154">
                  <c:v>32879.800000000003</c:v>
                </c:pt>
                <c:pt idx="1155">
                  <c:v>32892.800000000003</c:v>
                </c:pt>
                <c:pt idx="1156">
                  <c:v>32905.699999999997</c:v>
                </c:pt>
                <c:pt idx="1157">
                  <c:v>32925</c:v>
                </c:pt>
                <c:pt idx="1158">
                  <c:v>32937.699999999997</c:v>
                </c:pt>
                <c:pt idx="1159">
                  <c:v>32950.199999999997</c:v>
                </c:pt>
                <c:pt idx="1160">
                  <c:v>32962.699999999997</c:v>
                </c:pt>
                <c:pt idx="1161">
                  <c:v>32981.1</c:v>
                </c:pt>
                <c:pt idx="1162">
                  <c:v>32993.300000000003</c:v>
                </c:pt>
                <c:pt idx="1163">
                  <c:v>33005.5</c:v>
                </c:pt>
                <c:pt idx="1164">
                  <c:v>33017.5</c:v>
                </c:pt>
                <c:pt idx="1165">
                  <c:v>33029.4</c:v>
                </c:pt>
                <c:pt idx="1166">
                  <c:v>33041.300000000003</c:v>
                </c:pt>
                <c:pt idx="1167">
                  <c:v>33053.1</c:v>
                </c:pt>
                <c:pt idx="1168">
                  <c:v>33064.800000000003</c:v>
                </c:pt>
                <c:pt idx="1169">
                  <c:v>33076.5</c:v>
                </c:pt>
                <c:pt idx="1170">
                  <c:v>33088.199999999997</c:v>
                </c:pt>
                <c:pt idx="1171">
                  <c:v>33099.9</c:v>
                </c:pt>
                <c:pt idx="1172">
                  <c:v>33111.599999999999</c:v>
                </c:pt>
                <c:pt idx="1173">
                  <c:v>33123.300000000003</c:v>
                </c:pt>
                <c:pt idx="1174">
                  <c:v>33135.1</c:v>
                </c:pt>
                <c:pt idx="1175">
                  <c:v>33153</c:v>
                </c:pt>
                <c:pt idx="1176">
                  <c:v>33165.1</c:v>
                </c:pt>
                <c:pt idx="1177">
                  <c:v>33177.1</c:v>
                </c:pt>
                <c:pt idx="1178">
                  <c:v>33189.5</c:v>
                </c:pt>
                <c:pt idx="1179">
                  <c:v>33208.6</c:v>
                </c:pt>
                <c:pt idx="1180">
                  <c:v>33221.4</c:v>
                </c:pt>
                <c:pt idx="1181">
                  <c:v>33234.400000000001</c:v>
                </c:pt>
                <c:pt idx="1182">
                  <c:v>33247.599999999999</c:v>
                </c:pt>
                <c:pt idx="1183">
                  <c:v>33268.199999999997</c:v>
                </c:pt>
                <c:pt idx="1184">
                  <c:v>33282.199999999997</c:v>
                </c:pt>
                <c:pt idx="1185">
                  <c:v>33296.400000000001</c:v>
                </c:pt>
                <c:pt idx="1186">
                  <c:v>33303.699999999997</c:v>
                </c:pt>
                <c:pt idx="1187">
                  <c:v>33325.599999999999</c:v>
                </c:pt>
                <c:pt idx="1188">
                  <c:v>33340.9</c:v>
                </c:pt>
                <c:pt idx="1189">
                  <c:v>33348.9</c:v>
                </c:pt>
                <c:pt idx="1190">
                  <c:v>33364.699999999997</c:v>
                </c:pt>
                <c:pt idx="1191">
                  <c:v>33380.800000000003</c:v>
                </c:pt>
                <c:pt idx="1192">
                  <c:v>33405.1</c:v>
                </c:pt>
                <c:pt idx="1193">
                  <c:v>33430.5</c:v>
                </c:pt>
                <c:pt idx="1194">
                  <c:v>33447.800000000003</c:v>
                </c:pt>
                <c:pt idx="1195">
                  <c:v>33465</c:v>
                </c:pt>
                <c:pt idx="1196">
                  <c:v>33482.699999999997</c:v>
                </c:pt>
                <c:pt idx="1197">
                  <c:v>33510.199999999997</c:v>
                </c:pt>
                <c:pt idx="1198">
                  <c:v>33528.800000000003</c:v>
                </c:pt>
                <c:pt idx="1199">
                  <c:v>33537.800000000003</c:v>
                </c:pt>
                <c:pt idx="1200">
                  <c:v>33566.1</c:v>
                </c:pt>
                <c:pt idx="1201">
                  <c:v>33585.5</c:v>
                </c:pt>
                <c:pt idx="1202">
                  <c:v>33604.800000000003</c:v>
                </c:pt>
                <c:pt idx="1203">
                  <c:v>33624.400000000001</c:v>
                </c:pt>
                <c:pt idx="1204">
                  <c:v>33644</c:v>
                </c:pt>
                <c:pt idx="1205">
                  <c:v>33663.800000000003</c:v>
                </c:pt>
                <c:pt idx="1206">
                  <c:v>33683.800000000003</c:v>
                </c:pt>
                <c:pt idx="1207">
                  <c:v>33703.800000000003</c:v>
                </c:pt>
                <c:pt idx="1208">
                  <c:v>33723.9</c:v>
                </c:pt>
                <c:pt idx="1209">
                  <c:v>33744</c:v>
                </c:pt>
                <c:pt idx="1210">
                  <c:v>33774.300000000003</c:v>
                </c:pt>
                <c:pt idx="1211">
                  <c:v>33794.5</c:v>
                </c:pt>
                <c:pt idx="1212">
                  <c:v>33814.699999999997</c:v>
                </c:pt>
                <c:pt idx="1213">
                  <c:v>33834.9</c:v>
                </c:pt>
                <c:pt idx="1214">
                  <c:v>33855.1</c:v>
                </c:pt>
                <c:pt idx="1215">
                  <c:v>33885.1</c:v>
                </c:pt>
                <c:pt idx="1216">
                  <c:v>33905.1</c:v>
                </c:pt>
                <c:pt idx="1217">
                  <c:v>33925.1</c:v>
                </c:pt>
                <c:pt idx="1218">
                  <c:v>33944.9</c:v>
                </c:pt>
                <c:pt idx="1219">
                  <c:v>33964.6</c:v>
                </c:pt>
                <c:pt idx="1220">
                  <c:v>33984.199999999997</c:v>
                </c:pt>
                <c:pt idx="1221">
                  <c:v>34003.699999999997</c:v>
                </c:pt>
                <c:pt idx="1222">
                  <c:v>34023.1</c:v>
                </c:pt>
                <c:pt idx="1223">
                  <c:v>34042.300000000003</c:v>
                </c:pt>
                <c:pt idx="1224">
                  <c:v>34061.300000000003</c:v>
                </c:pt>
                <c:pt idx="1225">
                  <c:v>34089.4</c:v>
                </c:pt>
                <c:pt idx="1226">
                  <c:v>34098.699999999997</c:v>
                </c:pt>
                <c:pt idx="1227">
                  <c:v>34126.400000000001</c:v>
                </c:pt>
                <c:pt idx="1228">
                  <c:v>34144.5</c:v>
                </c:pt>
                <c:pt idx="1229">
                  <c:v>34162</c:v>
                </c:pt>
                <c:pt idx="1230">
                  <c:v>34179.300000000003</c:v>
                </c:pt>
                <c:pt idx="1231">
                  <c:v>34196.6</c:v>
                </c:pt>
                <c:pt idx="1232">
                  <c:v>34222.300000000003</c:v>
                </c:pt>
                <c:pt idx="1233">
                  <c:v>34238.800000000003</c:v>
                </c:pt>
                <c:pt idx="1234">
                  <c:v>34254.9</c:v>
                </c:pt>
                <c:pt idx="1235">
                  <c:v>34270.300000000003</c:v>
                </c:pt>
                <c:pt idx="1236">
                  <c:v>34285.699999999997</c:v>
                </c:pt>
                <c:pt idx="1237">
                  <c:v>34300.699999999997</c:v>
                </c:pt>
                <c:pt idx="1238">
                  <c:v>34315.4</c:v>
                </c:pt>
                <c:pt idx="1239">
                  <c:v>34329.800000000003</c:v>
                </c:pt>
                <c:pt idx="1240">
                  <c:v>34343.699999999997</c:v>
                </c:pt>
                <c:pt idx="1241">
                  <c:v>34363.800000000003</c:v>
                </c:pt>
                <c:pt idx="1242">
                  <c:v>34383.5</c:v>
                </c:pt>
                <c:pt idx="1243">
                  <c:v>34396.300000000003</c:v>
                </c:pt>
                <c:pt idx="1244">
                  <c:v>34408.9</c:v>
                </c:pt>
                <c:pt idx="1245">
                  <c:v>34421.1</c:v>
                </c:pt>
                <c:pt idx="1246">
                  <c:v>34433</c:v>
                </c:pt>
                <c:pt idx="1247">
                  <c:v>34450.300000000003</c:v>
                </c:pt>
                <c:pt idx="1248">
                  <c:v>34461.300000000003</c:v>
                </c:pt>
                <c:pt idx="1249">
                  <c:v>34472.300000000003</c:v>
                </c:pt>
                <c:pt idx="1250">
                  <c:v>34483.1</c:v>
                </c:pt>
                <c:pt idx="1251">
                  <c:v>34493.699999999997</c:v>
                </c:pt>
                <c:pt idx="1252">
                  <c:v>34509.199999999997</c:v>
                </c:pt>
                <c:pt idx="1253">
                  <c:v>34529.699999999997</c:v>
                </c:pt>
                <c:pt idx="1254">
                  <c:v>34539.800000000003</c:v>
                </c:pt>
                <c:pt idx="1255">
                  <c:v>34549.699999999997</c:v>
                </c:pt>
                <c:pt idx="1256">
                  <c:v>34559.5</c:v>
                </c:pt>
                <c:pt idx="1257">
                  <c:v>34569.300000000003</c:v>
                </c:pt>
                <c:pt idx="1258">
                  <c:v>34579.1</c:v>
                </c:pt>
                <c:pt idx="1259">
                  <c:v>34593.800000000003</c:v>
                </c:pt>
                <c:pt idx="1260">
                  <c:v>34608.6</c:v>
                </c:pt>
                <c:pt idx="1261">
                  <c:v>34618.5</c:v>
                </c:pt>
                <c:pt idx="1262">
                  <c:v>34633.599999999999</c:v>
                </c:pt>
                <c:pt idx="1263">
                  <c:v>34643.800000000003</c:v>
                </c:pt>
                <c:pt idx="1264">
                  <c:v>34659</c:v>
                </c:pt>
                <c:pt idx="1265">
                  <c:v>34669.300000000003</c:v>
                </c:pt>
                <c:pt idx="1266">
                  <c:v>34679.800000000003</c:v>
                </c:pt>
                <c:pt idx="1267">
                  <c:v>34690.6</c:v>
                </c:pt>
                <c:pt idx="1268">
                  <c:v>34707.300000000003</c:v>
                </c:pt>
                <c:pt idx="1269">
                  <c:v>34718.6</c:v>
                </c:pt>
                <c:pt idx="1270">
                  <c:v>34730.1</c:v>
                </c:pt>
                <c:pt idx="1271">
                  <c:v>34741.699999999997</c:v>
                </c:pt>
                <c:pt idx="1272">
                  <c:v>34759.699999999997</c:v>
                </c:pt>
                <c:pt idx="1273">
                  <c:v>34771.9</c:v>
                </c:pt>
                <c:pt idx="1274">
                  <c:v>34784.400000000001</c:v>
                </c:pt>
                <c:pt idx="1275">
                  <c:v>34803.699999999997</c:v>
                </c:pt>
                <c:pt idx="1276">
                  <c:v>34816.9</c:v>
                </c:pt>
                <c:pt idx="1277">
                  <c:v>34830.5</c:v>
                </c:pt>
                <c:pt idx="1278">
                  <c:v>34844.300000000003</c:v>
                </c:pt>
                <c:pt idx="1279">
                  <c:v>34858.5</c:v>
                </c:pt>
                <c:pt idx="1280">
                  <c:v>34880.9</c:v>
                </c:pt>
                <c:pt idx="1281">
                  <c:v>34903.5</c:v>
                </c:pt>
                <c:pt idx="1282">
                  <c:v>34919.5</c:v>
                </c:pt>
                <c:pt idx="1283">
                  <c:v>34944.6</c:v>
                </c:pt>
                <c:pt idx="1284">
                  <c:v>34970.9</c:v>
                </c:pt>
                <c:pt idx="1285">
                  <c:v>34989.1</c:v>
                </c:pt>
                <c:pt idx="1286">
                  <c:v>35007.800000000003</c:v>
                </c:pt>
                <c:pt idx="1287">
                  <c:v>35037</c:v>
                </c:pt>
                <c:pt idx="1288">
                  <c:v>35057.4</c:v>
                </c:pt>
                <c:pt idx="1289">
                  <c:v>35090.199999999997</c:v>
                </c:pt>
                <c:pt idx="1290">
                  <c:v>35123.699999999997</c:v>
                </c:pt>
                <c:pt idx="1291">
                  <c:v>35146.699999999997</c:v>
                </c:pt>
                <c:pt idx="1292">
                  <c:v>35170.300000000003</c:v>
                </c:pt>
                <c:pt idx="1293">
                  <c:v>35193.9</c:v>
                </c:pt>
                <c:pt idx="1294">
                  <c:v>35218.6</c:v>
                </c:pt>
                <c:pt idx="1295">
                  <c:v>35256.199999999997</c:v>
                </c:pt>
                <c:pt idx="1296">
                  <c:v>35281.5</c:v>
                </c:pt>
                <c:pt idx="1297">
                  <c:v>35320.300000000003</c:v>
                </c:pt>
                <c:pt idx="1298">
                  <c:v>35346.1</c:v>
                </c:pt>
                <c:pt idx="1299">
                  <c:v>35371.9</c:v>
                </c:pt>
                <c:pt idx="1300">
                  <c:v>35397.599999999999</c:v>
                </c:pt>
                <c:pt idx="1301">
                  <c:v>35423</c:v>
                </c:pt>
                <c:pt idx="1302">
                  <c:v>35473.199999999997</c:v>
                </c:pt>
                <c:pt idx="1303">
                  <c:v>35497.4</c:v>
                </c:pt>
                <c:pt idx="1304">
                  <c:v>35521.1</c:v>
                </c:pt>
                <c:pt idx="1305">
                  <c:v>35544.199999999997</c:v>
                </c:pt>
                <c:pt idx="1306">
                  <c:v>35565.9</c:v>
                </c:pt>
                <c:pt idx="1307">
                  <c:v>35587.599999999999</c:v>
                </c:pt>
                <c:pt idx="1308">
                  <c:v>35619</c:v>
                </c:pt>
                <c:pt idx="1309">
                  <c:v>35649.599999999999</c:v>
                </c:pt>
                <c:pt idx="1310">
                  <c:v>35668.300000000003</c:v>
                </c:pt>
                <c:pt idx="1311">
                  <c:v>35693.800000000003</c:v>
                </c:pt>
                <c:pt idx="1312">
                  <c:v>35710.400000000001</c:v>
                </c:pt>
                <c:pt idx="1313">
                  <c:v>35726.199999999997</c:v>
                </c:pt>
                <c:pt idx="1314">
                  <c:v>35742.199999999997</c:v>
                </c:pt>
                <c:pt idx="1315">
                  <c:v>35763.5</c:v>
                </c:pt>
                <c:pt idx="1316">
                  <c:v>35776.699999999997</c:v>
                </c:pt>
                <c:pt idx="1317">
                  <c:v>35789.199999999997</c:v>
                </c:pt>
                <c:pt idx="1318">
                  <c:v>35806.1</c:v>
                </c:pt>
                <c:pt idx="1319">
                  <c:v>35817.199999999997</c:v>
                </c:pt>
                <c:pt idx="1320">
                  <c:v>35832.9</c:v>
                </c:pt>
                <c:pt idx="1321">
                  <c:v>35843.300000000003</c:v>
                </c:pt>
                <c:pt idx="1322">
                  <c:v>35852.800000000003</c:v>
                </c:pt>
                <c:pt idx="1323">
                  <c:v>35862.300000000003</c:v>
                </c:pt>
                <c:pt idx="1324">
                  <c:v>35870.800000000003</c:v>
                </c:pt>
                <c:pt idx="1325">
                  <c:v>35883.4</c:v>
                </c:pt>
                <c:pt idx="1326">
                  <c:v>35891.599999999999</c:v>
                </c:pt>
                <c:pt idx="1327">
                  <c:v>35899.599999999999</c:v>
                </c:pt>
                <c:pt idx="1328">
                  <c:v>35907.300000000003</c:v>
                </c:pt>
                <c:pt idx="1329">
                  <c:v>35915.1</c:v>
                </c:pt>
                <c:pt idx="1330">
                  <c:v>35922.800000000003</c:v>
                </c:pt>
                <c:pt idx="1331">
                  <c:v>35938.1</c:v>
                </c:pt>
                <c:pt idx="1332">
                  <c:v>35945.699999999997</c:v>
                </c:pt>
                <c:pt idx="1333">
                  <c:v>35953.4</c:v>
                </c:pt>
                <c:pt idx="1334">
                  <c:v>35961</c:v>
                </c:pt>
                <c:pt idx="1335">
                  <c:v>35968.800000000003</c:v>
                </c:pt>
                <c:pt idx="1336">
                  <c:v>35980.6</c:v>
                </c:pt>
                <c:pt idx="1337">
                  <c:v>35992.699999999997</c:v>
                </c:pt>
                <c:pt idx="1338">
                  <c:v>36000.6</c:v>
                </c:pt>
                <c:pt idx="1339">
                  <c:v>36008.800000000003</c:v>
                </c:pt>
                <c:pt idx="1340">
                  <c:v>36021.5</c:v>
                </c:pt>
                <c:pt idx="1341">
                  <c:v>36034.400000000001</c:v>
                </c:pt>
                <c:pt idx="1342">
                  <c:v>36047.5</c:v>
                </c:pt>
                <c:pt idx="1343">
                  <c:v>36056.300000000003</c:v>
                </c:pt>
                <c:pt idx="1344">
                  <c:v>36065.4</c:v>
                </c:pt>
                <c:pt idx="1345">
                  <c:v>36084.400000000001</c:v>
                </c:pt>
                <c:pt idx="1346">
                  <c:v>36094.1</c:v>
                </c:pt>
                <c:pt idx="1347">
                  <c:v>36103.9</c:v>
                </c:pt>
                <c:pt idx="1348">
                  <c:v>36113.800000000003</c:v>
                </c:pt>
                <c:pt idx="1349">
                  <c:v>36134.6</c:v>
                </c:pt>
                <c:pt idx="1350">
                  <c:v>36145.1</c:v>
                </c:pt>
                <c:pt idx="1351">
                  <c:v>36155.9</c:v>
                </c:pt>
                <c:pt idx="1352">
                  <c:v>36172.300000000003</c:v>
                </c:pt>
                <c:pt idx="1353">
                  <c:v>36189.1</c:v>
                </c:pt>
                <c:pt idx="1354">
                  <c:v>36200.300000000003</c:v>
                </c:pt>
                <c:pt idx="1355">
                  <c:v>36211.800000000003</c:v>
                </c:pt>
                <c:pt idx="1356">
                  <c:v>36223.5</c:v>
                </c:pt>
                <c:pt idx="1357">
                  <c:v>36247.300000000003</c:v>
                </c:pt>
                <c:pt idx="1358">
                  <c:v>36259.4</c:v>
                </c:pt>
                <c:pt idx="1359">
                  <c:v>36265.4</c:v>
                </c:pt>
                <c:pt idx="1360">
                  <c:v>36284</c:v>
                </c:pt>
                <c:pt idx="1361">
                  <c:v>36302.699999999997</c:v>
                </c:pt>
                <c:pt idx="1362">
                  <c:v>36315.300000000003</c:v>
                </c:pt>
                <c:pt idx="1363">
                  <c:v>36328.1</c:v>
                </c:pt>
                <c:pt idx="1364">
                  <c:v>36340.800000000003</c:v>
                </c:pt>
                <c:pt idx="1365">
                  <c:v>36360.199999999997</c:v>
                </c:pt>
                <c:pt idx="1366">
                  <c:v>36380</c:v>
                </c:pt>
                <c:pt idx="1367">
                  <c:v>36393.199999999997</c:v>
                </c:pt>
                <c:pt idx="1368">
                  <c:v>36406.5</c:v>
                </c:pt>
                <c:pt idx="1369">
                  <c:v>36426.5</c:v>
                </c:pt>
                <c:pt idx="1370">
                  <c:v>36440</c:v>
                </c:pt>
                <c:pt idx="1371">
                  <c:v>36453.800000000003</c:v>
                </c:pt>
                <c:pt idx="1372">
                  <c:v>36467.4</c:v>
                </c:pt>
                <c:pt idx="1373">
                  <c:v>36481.199999999997</c:v>
                </c:pt>
                <c:pt idx="1374">
                  <c:v>36502.1</c:v>
                </c:pt>
                <c:pt idx="1375">
                  <c:v>36516.199999999997</c:v>
                </c:pt>
                <c:pt idx="1376">
                  <c:v>36530.300000000003</c:v>
                </c:pt>
                <c:pt idx="1377">
                  <c:v>36544.6</c:v>
                </c:pt>
                <c:pt idx="1378">
                  <c:v>36566</c:v>
                </c:pt>
                <c:pt idx="1379">
                  <c:v>36587.9</c:v>
                </c:pt>
                <c:pt idx="1380">
                  <c:v>36602.5</c:v>
                </c:pt>
                <c:pt idx="1381">
                  <c:v>36617.1</c:v>
                </c:pt>
                <c:pt idx="1382">
                  <c:v>36631.9</c:v>
                </c:pt>
                <c:pt idx="1383">
                  <c:v>36646.699999999997</c:v>
                </c:pt>
                <c:pt idx="1384">
                  <c:v>36669.199999999997</c:v>
                </c:pt>
                <c:pt idx="1385">
                  <c:v>36684.199999999997</c:v>
                </c:pt>
                <c:pt idx="1386">
                  <c:v>36699.199999999997</c:v>
                </c:pt>
                <c:pt idx="1387">
                  <c:v>36722</c:v>
                </c:pt>
                <c:pt idx="1388">
                  <c:v>36737.199999999997</c:v>
                </c:pt>
                <c:pt idx="1389">
                  <c:v>36752.5</c:v>
                </c:pt>
                <c:pt idx="1390">
                  <c:v>36767.699999999997</c:v>
                </c:pt>
                <c:pt idx="1391">
                  <c:v>36783</c:v>
                </c:pt>
                <c:pt idx="1392">
                  <c:v>36805.9</c:v>
                </c:pt>
                <c:pt idx="1393">
                  <c:v>36821.1</c:v>
                </c:pt>
                <c:pt idx="1394">
                  <c:v>36843.9</c:v>
                </c:pt>
                <c:pt idx="1395">
                  <c:v>36859</c:v>
                </c:pt>
                <c:pt idx="1396">
                  <c:v>36874.1</c:v>
                </c:pt>
                <c:pt idx="1397">
                  <c:v>36889.1</c:v>
                </c:pt>
                <c:pt idx="1398">
                  <c:v>36904.1</c:v>
                </c:pt>
                <c:pt idx="1399">
                  <c:v>36919.1</c:v>
                </c:pt>
                <c:pt idx="1400">
                  <c:v>36933.9</c:v>
                </c:pt>
                <c:pt idx="1401">
                  <c:v>36956</c:v>
                </c:pt>
                <c:pt idx="1402">
                  <c:v>36970.5</c:v>
                </c:pt>
                <c:pt idx="1403">
                  <c:v>36985</c:v>
                </c:pt>
                <c:pt idx="1404">
                  <c:v>36999.300000000003</c:v>
                </c:pt>
                <c:pt idx="1405">
                  <c:v>37013.699999999997</c:v>
                </c:pt>
                <c:pt idx="1406">
                  <c:v>37034.9</c:v>
                </c:pt>
                <c:pt idx="1407">
                  <c:v>37049.1</c:v>
                </c:pt>
                <c:pt idx="1408">
                  <c:v>37084.300000000003</c:v>
                </c:pt>
                <c:pt idx="1409">
                  <c:v>37112.300000000003</c:v>
                </c:pt>
                <c:pt idx="1410">
                  <c:v>37126.300000000003</c:v>
                </c:pt>
                <c:pt idx="1411">
                  <c:v>37140.300000000003</c:v>
                </c:pt>
                <c:pt idx="1412">
                  <c:v>37154.300000000003</c:v>
                </c:pt>
                <c:pt idx="1413">
                  <c:v>37168.300000000003</c:v>
                </c:pt>
                <c:pt idx="1414">
                  <c:v>37182.400000000001</c:v>
                </c:pt>
                <c:pt idx="1415">
                  <c:v>37196.6</c:v>
                </c:pt>
                <c:pt idx="1416">
                  <c:v>37210.9</c:v>
                </c:pt>
                <c:pt idx="1417">
                  <c:v>37225.4</c:v>
                </c:pt>
                <c:pt idx="1418">
                  <c:v>37247.1</c:v>
                </c:pt>
                <c:pt idx="1419">
                  <c:v>37261.800000000003</c:v>
                </c:pt>
                <c:pt idx="1420">
                  <c:v>37283.800000000003</c:v>
                </c:pt>
                <c:pt idx="1421">
                  <c:v>37298.400000000001</c:v>
                </c:pt>
                <c:pt idx="1422">
                  <c:v>37313.599999999999</c:v>
                </c:pt>
                <c:pt idx="1423">
                  <c:v>37336.5</c:v>
                </c:pt>
                <c:pt idx="1424">
                  <c:v>37352</c:v>
                </c:pt>
                <c:pt idx="1425">
                  <c:v>37367.699999999997</c:v>
                </c:pt>
                <c:pt idx="1426">
                  <c:v>37383.4</c:v>
                </c:pt>
                <c:pt idx="1427">
                  <c:v>37399.199999999997</c:v>
                </c:pt>
                <c:pt idx="1428">
                  <c:v>37415.1</c:v>
                </c:pt>
                <c:pt idx="1429">
                  <c:v>37431.1</c:v>
                </c:pt>
                <c:pt idx="1430">
                  <c:v>37455.300000000003</c:v>
                </c:pt>
                <c:pt idx="1431">
                  <c:v>37471.5</c:v>
                </c:pt>
                <c:pt idx="1432">
                  <c:v>37487.599999999999</c:v>
                </c:pt>
                <c:pt idx="1433">
                  <c:v>37503.9</c:v>
                </c:pt>
                <c:pt idx="1434">
                  <c:v>37528.1</c:v>
                </c:pt>
                <c:pt idx="1435">
                  <c:v>37544.300000000003</c:v>
                </c:pt>
                <c:pt idx="1436">
                  <c:v>37576.400000000001</c:v>
                </c:pt>
                <c:pt idx="1437">
                  <c:v>37600.300000000003</c:v>
                </c:pt>
                <c:pt idx="1438">
                  <c:v>37616.1</c:v>
                </c:pt>
                <c:pt idx="1439">
                  <c:v>37639.5</c:v>
                </c:pt>
                <c:pt idx="1440">
                  <c:v>37655</c:v>
                </c:pt>
                <c:pt idx="1441">
                  <c:v>37670.400000000001</c:v>
                </c:pt>
                <c:pt idx="1442">
                  <c:v>37685.699999999997</c:v>
                </c:pt>
                <c:pt idx="1443">
                  <c:v>37700.6</c:v>
                </c:pt>
                <c:pt idx="1444">
                  <c:v>37715</c:v>
                </c:pt>
                <c:pt idx="1445">
                  <c:v>37729.4</c:v>
                </c:pt>
                <c:pt idx="1446">
                  <c:v>37743.599999999999</c:v>
                </c:pt>
                <c:pt idx="1447">
                  <c:v>37757.599999999999</c:v>
                </c:pt>
                <c:pt idx="1448">
                  <c:v>37771.4</c:v>
                </c:pt>
                <c:pt idx="1449">
                  <c:v>37798.800000000003</c:v>
                </c:pt>
                <c:pt idx="1450">
                  <c:v>37818.699999999997</c:v>
                </c:pt>
                <c:pt idx="1451">
                  <c:v>37838.300000000003</c:v>
                </c:pt>
                <c:pt idx="1452">
                  <c:v>37851.199999999997</c:v>
                </c:pt>
                <c:pt idx="1453">
                  <c:v>37864</c:v>
                </c:pt>
                <c:pt idx="1454">
                  <c:v>37882.800000000003</c:v>
                </c:pt>
                <c:pt idx="1455">
                  <c:v>37895.199999999997</c:v>
                </c:pt>
                <c:pt idx="1456">
                  <c:v>37913.800000000003</c:v>
                </c:pt>
                <c:pt idx="1457">
                  <c:v>37925.800000000003</c:v>
                </c:pt>
                <c:pt idx="1458">
                  <c:v>37937.699999999997</c:v>
                </c:pt>
                <c:pt idx="1459">
                  <c:v>37949.5</c:v>
                </c:pt>
                <c:pt idx="1460">
                  <c:v>37961.300000000003</c:v>
                </c:pt>
                <c:pt idx="1461">
                  <c:v>37973.199999999997</c:v>
                </c:pt>
                <c:pt idx="1462">
                  <c:v>37984.699999999997</c:v>
                </c:pt>
                <c:pt idx="1463">
                  <c:v>38002</c:v>
                </c:pt>
                <c:pt idx="1464">
                  <c:v>38013.4</c:v>
                </c:pt>
                <c:pt idx="1465">
                  <c:v>38024.699999999997</c:v>
                </c:pt>
                <c:pt idx="1466">
                  <c:v>38036</c:v>
                </c:pt>
                <c:pt idx="1467">
                  <c:v>38052.699999999997</c:v>
                </c:pt>
                <c:pt idx="1468">
                  <c:v>38069.300000000003</c:v>
                </c:pt>
                <c:pt idx="1469">
                  <c:v>38074.9</c:v>
                </c:pt>
                <c:pt idx="1470">
                  <c:v>38091.300000000003</c:v>
                </c:pt>
                <c:pt idx="1471">
                  <c:v>38107.800000000003</c:v>
                </c:pt>
                <c:pt idx="1472">
                  <c:v>38118.699999999997</c:v>
                </c:pt>
                <c:pt idx="1473">
                  <c:v>38129.599999999999</c:v>
                </c:pt>
                <c:pt idx="1474">
                  <c:v>38146</c:v>
                </c:pt>
                <c:pt idx="1475">
                  <c:v>38156.9</c:v>
                </c:pt>
                <c:pt idx="1476">
                  <c:v>38167.800000000003</c:v>
                </c:pt>
                <c:pt idx="1477">
                  <c:v>38178.9</c:v>
                </c:pt>
                <c:pt idx="1478">
                  <c:v>38190</c:v>
                </c:pt>
                <c:pt idx="1479">
                  <c:v>38206.6</c:v>
                </c:pt>
                <c:pt idx="1480">
                  <c:v>38223.599999999999</c:v>
                </c:pt>
                <c:pt idx="1481">
                  <c:v>38235.1</c:v>
                </c:pt>
                <c:pt idx="1482">
                  <c:v>38246.6</c:v>
                </c:pt>
                <c:pt idx="1483">
                  <c:v>38258.199999999997</c:v>
                </c:pt>
                <c:pt idx="1484">
                  <c:v>38276.199999999997</c:v>
                </c:pt>
                <c:pt idx="1485">
                  <c:v>38288.300000000003</c:v>
                </c:pt>
                <c:pt idx="1486">
                  <c:v>38300.400000000001</c:v>
                </c:pt>
                <c:pt idx="1487">
                  <c:v>38312.800000000003</c:v>
                </c:pt>
                <c:pt idx="1488">
                  <c:v>38332.1</c:v>
                </c:pt>
                <c:pt idx="1489">
                  <c:v>38352</c:v>
                </c:pt>
                <c:pt idx="1490">
                  <c:v>38365.300000000003</c:v>
                </c:pt>
                <c:pt idx="1491">
                  <c:v>38379.1</c:v>
                </c:pt>
                <c:pt idx="1492">
                  <c:v>38392.800000000003</c:v>
                </c:pt>
                <c:pt idx="1493">
                  <c:v>38406.6</c:v>
                </c:pt>
                <c:pt idx="1494">
                  <c:v>38420.800000000003</c:v>
                </c:pt>
                <c:pt idx="1495">
                  <c:v>38435.699999999997</c:v>
                </c:pt>
                <c:pt idx="1496">
                  <c:v>38458.199999999997</c:v>
                </c:pt>
                <c:pt idx="1497">
                  <c:v>38473.300000000003</c:v>
                </c:pt>
                <c:pt idx="1498">
                  <c:v>38489.1</c:v>
                </c:pt>
                <c:pt idx="1499">
                  <c:v>38505.300000000003</c:v>
                </c:pt>
                <c:pt idx="1500">
                  <c:v>38521.699999999997</c:v>
                </c:pt>
                <c:pt idx="1501">
                  <c:v>38546.699999999997</c:v>
                </c:pt>
                <c:pt idx="1502">
                  <c:v>38572.1</c:v>
                </c:pt>
                <c:pt idx="1503">
                  <c:v>38615.599999999999</c:v>
                </c:pt>
                <c:pt idx="1504">
                  <c:v>38633.199999999997</c:v>
                </c:pt>
                <c:pt idx="1505">
                  <c:v>38660.199999999997</c:v>
                </c:pt>
                <c:pt idx="1506">
                  <c:v>38687.1</c:v>
                </c:pt>
                <c:pt idx="1507">
                  <c:v>38705.4</c:v>
                </c:pt>
                <c:pt idx="1508">
                  <c:v>38723.800000000003</c:v>
                </c:pt>
                <c:pt idx="1509">
                  <c:v>38742.199999999997</c:v>
                </c:pt>
                <c:pt idx="1510">
                  <c:v>38760.5</c:v>
                </c:pt>
                <c:pt idx="1511">
                  <c:v>38778.9</c:v>
                </c:pt>
                <c:pt idx="1512">
                  <c:v>38806.5</c:v>
                </c:pt>
                <c:pt idx="1513">
                  <c:v>38834.1</c:v>
                </c:pt>
                <c:pt idx="1514">
                  <c:v>38852.300000000003</c:v>
                </c:pt>
                <c:pt idx="1515">
                  <c:v>38869.800000000003</c:v>
                </c:pt>
                <c:pt idx="1516">
                  <c:v>38894.699999999997</c:v>
                </c:pt>
                <c:pt idx="1517">
                  <c:v>38910.6</c:v>
                </c:pt>
                <c:pt idx="1518">
                  <c:v>38934.6</c:v>
                </c:pt>
                <c:pt idx="1519">
                  <c:v>38958.5</c:v>
                </c:pt>
                <c:pt idx="1520">
                  <c:v>39134.5</c:v>
                </c:pt>
                <c:pt idx="1521">
                  <c:v>39142.6</c:v>
                </c:pt>
                <c:pt idx="1522">
                  <c:v>39157.5</c:v>
                </c:pt>
                <c:pt idx="1523">
                  <c:v>39171.800000000003</c:v>
                </c:pt>
                <c:pt idx="1524">
                  <c:v>39191.800000000003</c:v>
                </c:pt>
                <c:pt idx="1525">
                  <c:v>39204.300000000003</c:v>
                </c:pt>
                <c:pt idx="1526">
                  <c:v>39216.400000000001</c:v>
                </c:pt>
                <c:pt idx="1527">
                  <c:v>39228.400000000001</c:v>
                </c:pt>
                <c:pt idx="1528">
                  <c:v>39240.300000000003</c:v>
                </c:pt>
                <c:pt idx="1529">
                  <c:v>39252.199999999997</c:v>
                </c:pt>
                <c:pt idx="1530">
                  <c:v>39264.1</c:v>
                </c:pt>
                <c:pt idx="1531">
                  <c:v>39276</c:v>
                </c:pt>
                <c:pt idx="1532">
                  <c:v>39287.800000000003</c:v>
                </c:pt>
                <c:pt idx="1533">
                  <c:v>39305.4</c:v>
                </c:pt>
                <c:pt idx="1534">
                  <c:v>39317</c:v>
                </c:pt>
                <c:pt idx="1535">
                  <c:v>39328.5</c:v>
                </c:pt>
                <c:pt idx="1536">
                  <c:v>39340</c:v>
                </c:pt>
                <c:pt idx="1537">
                  <c:v>39357.199999999997</c:v>
                </c:pt>
                <c:pt idx="1538">
                  <c:v>39368.6</c:v>
                </c:pt>
                <c:pt idx="1539">
                  <c:v>39380</c:v>
                </c:pt>
                <c:pt idx="1540">
                  <c:v>39391.4</c:v>
                </c:pt>
                <c:pt idx="1541">
                  <c:v>39408.400000000001</c:v>
                </c:pt>
                <c:pt idx="1542">
                  <c:v>39419.699999999997</c:v>
                </c:pt>
                <c:pt idx="1543">
                  <c:v>39431</c:v>
                </c:pt>
                <c:pt idx="1544">
                  <c:v>39442.300000000003</c:v>
                </c:pt>
                <c:pt idx="1545">
                  <c:v>39453.5</c:v>
                </c:pt>
                <c:pt idx="1546">
                  <c:v>39464.800000000003</c:v>
                </c:pt>
                <c:pt idx="1547">
                  <c:v>39476</c:v>
                </c:pt>
                <c:pt idx="1548">
                  <c:v>39487.300000000003</c:v>
                </c:pt>
                <c:pt idx="1549">
                  <c:v>39498.5</c:v>
                </c:pt>
                <c:pt idx="1550">
                  <c:v>39515.4</c:v>
                </c:pt>
                <c:pt idx="1551">
                  <c:v>39526.699999999997</c:v>
                </c:pt>
                <c:pt idx="1552">
                  <c:v>39543.599999999999</c:v>
                </c:pt>
                <c:pt idx="1553">
                  <c:v>39549.300000000003</c:v>
                </c:pt>
                <c:pt idx="1554">
                  <c:v>39566.199999999997</c:v>
                </c:pt>
                <c:pt idx="1555">
                  <c:v>39577.599999999999</c:v>
                </c:pt>
                <c:pt idx="1556">
                  <c:v>39589</c:v>
                </c:pt>
                <c:pt idx="1557">
                  <c:v>39600.5</c:v>
                </c:pt>
                <c:pt idx="1558">
                  <c:v>39612</c:v>
                </c:pt>
                <c:pt idx="1559">
                  <c:v>39629.300000000003</c:v>
                </c:pt>
                <c:pt idx="1560">
                  <c:v>39640.9</c:v>
                </c:pt>
                <c:pt idx="1561">
                  <c:v>39652.5</c:v>
                </c:pt>
                <c:pt idx="1562">
                  <c:v>39670</c:v>
                </c:pt>
                <c:pt idx="1563">
                  <c:v>39681.9</c:v>
                </c:pt>
                <c:pt idx="1564">
                  <c:v>39693.699999999997</c:v>
                </c:pt>
                <c:pt idx="1565">
                  <c:v>39705.5</c:v>
                </c:pt>
                <c:pt idx="1566">
                  <c:v>39717.4</c:v>
                </c:pt>
                <c:pt idx="1567">
                  <c:v>39735.300000000003</c:v>
                </c:pt>
                <c:pt idx="1568">
                  <c:v>39747.300000000003</c:v>
                </c:pt>
                <c:pt idx="1569">
                  <c:v>39765.4</c:v>
                </c:pt>
                <c:pt idx="1570">
                  <c:v>39777.4</c:v>
                </c:pt>
                <c:pt idx="1571">
                  <c:v>39795.5</c:v>
                </c:pt>
                <c:pt idx="1572">
                  <c:v>39807.599999999999</c:v>
                </c:pt>
                <c:pt idx="1573">
                  <c:v>39825.699999999997</c:v>
                </c:pt>
                <c:pt idx="1574">
                  <c:v>39837.800000000003</c:v>
                </c:pt>
                <c:pt idx="1575">
                  <c:v>39855.800000000003</c:v>
                </c:pt>
                <c:pt idx="1576">
                  <c:v>39867.699999999997</c:v>
                </c:pt>
                <c:pt idx="1577">
                  <c:v>39885.5</c:v>
                </c:pt>
                <c:pt idx="1578">
                  <c:v>39897.300000000003</c:v>
                </c:pt>
                <c:pt idx="1579">
                  <c:v>39909.1</c:v>
                </c:pt>
                <c:pt idx="1580">
                  <c:v>39920.800000000003</c:v>
                </c:pt>
                <c:pt idx="1581">
                  <c:v>39938.1</c:v>
                </c:pt>
                <c:pt idx="1582">
                  <c:v>39955.1</c:v>
                </c:pt>
                <c:pt idx="1583">
                  <c:v>39966.5</c:v>
                </c:pt>
                <c:pt idx="1584">
                  <c:v>39977.699999999997</c:v>
                </c:pt>
                <c:pt idx="1585">
                  <c:v>39994.199999999997</c:v>
                </c:pt>
                <c:pt idx="1586">
                  <c:v>40005.1</c:v>
                </c:pt>
                <c:pt idx="1587">
                  <c:v>40016</c:v>
                </c:pt>
                <c:pt idx="1588">
                  <c:v>40026.6</c:v>
                </c:pt>
                <c:pt idx="1589">
                  <c:v>40036.9</c:v>
                </c:pt>
                <c:pt idx="1590">
                  <c:v>40052.6</c:v>
                </c:pt>
                <c:pt idx="1591">
                  <c:v>40067.9</c:v>
                </c:pt>
                <c:pt idx="1592">
                  <c:v>40078</c:v>
                </c:pt>
                <c:pt idx="1593">
                  <c:v>40088</c:v>
                </c:pt>
                <c:pt idx="1594">
                  <c:v>40097.800000000003</c:v>
                </c:pt>
                <c:pt idx="1595">
                  <c:v>40112.6</c:v>
                </c:pt>
                <c:pt idx="1596">
                  <c:v>40127.199999999997</c:v>
                </c:pt>
                <c:pt idx="1597">
                  <c:v>40136.9</c:v>
                </c:pt>
                <c:pt idx="1598">
                  <c:v>40146.400000000001</c:v>
                </c:pt>
                <c:pt idx="1599">
                  <c:v>40155.9</c:v>
                </c:pt>
                <c:pt idx="1600">
                  <c:v>40165.4</c:v>
                </c:pt>
                <c:pt idx="1601">
                  <c:v>40184.300000000003</c:v>
                </c:pt>
                <c:pt idx="1602">
                  <c:v>40193.699999999997</c:v>
                </c:pt>
                <c:pt idx="1603">
                  <c:v>40203.1</c:v>
                </c:pt>
                <c:pt idx="1604">
                  <c:v>40212.5</c:v>
                </c:pt>
                <c:pt idx="1605">
                  <c:v>40226.699999999997</c:v>
                </c:pt>
                <c:pt idx="1606">
                  <c:v>40240.9</c:v>
                </c:pt>
                <c:pt idx="1607">
                  <c:v>40250.300000000003</c:v>
                </c:pt>
                <c:pt idx="1608">
                  <c:v>40259.699999999997</c:v>
                </c:pt>
                <c:pt idx="1609">
                  <c:v>40269.300000000003</c:v>
                </c:pt>
                <c:pt idx="1610">
                  <c:v>40278.9</c:v>
                </c:pt>
                <c:pt idx="1611">
                  <c:v>40298.199999999997</c:v>
                </c:pt>
                <c:pt idx="1612">
                  <c:v>40307.9</c:v>
                </c:pt>
                <c:pt idx="1613">
                  <c:v>40317.599999999999</c:v>
                </c:pt>
                <c:pt idx="1614">
                  <c:v>40327.5</c:v>
                </c:pt>
                <c:pt idx="1615">
                  <c:v>40337.4</c:v>
                </c:pt>
                <c:pt idx="1616">
                  <c:v>40347.4</c:v>
                </c:pt>
                <c:pt idx="1617">
                  <c:v>40357.5</c:v>
                </c:pt>
                <c:pt idx="1618">
                  <c:v>40367.599999999999</c:v>
                </c:pt>
                <c:pt idx="1619">
                  <c:v>40387.9</c:v>
                </c:pt>
                <c:pt idx="1620">
                  <c:v>40398.199999999997</c:v>
                </c:pt>
                <c:pt idx="1621">
                  <c:v>40408.6</c:v>
                </c:pt>
                <c:pt idx="1622">
                  <c:v>40424.199999999997</c:v>
                </c:pt>
                <c:pt idx="1623">
                  <c:v>40434.800000000003</c:v>
                </c:pt>
                <c:pt idx="1624">
                  <c:v>40445.199999999997</c:v>
                </c:pt>
                <c:pt idx="1625">
                  <c:v>40455.9</c:v>
                </c:pt>
                <c:pt idx="1626">
                  <c:v>40466.5</c:v>
                </c:pt>
                <c:pt idx="1627">
                  <c:v>40482.5</c:v>
                </c:pt>
                <c:pt idx="1628">
                  <c:v>40493.199999999997</c:v>
                </c:pt>
                <c:pt idx="1629">
                  <c:v>40509.300000000003</c:v>
                </c:pt>
                <c:pt idx="1630">
                  <c:v>40520.1</c:v>
                </c:pt>
                <c:pt idx="1631">
                  <c:v>40531</c:v>
                </c:pt>
                <c:pt idx="1632">
                  <c:v>40547.300000000003</c:v>
                </c:pt>
                <c:pt idx="1633">
                  <c:v>40563.599999999999</c:v>
                </c:pt>
                <c:pt idx="1634">
                  <c:v>40579.9</c:v>
                </c:pt>
                <c:pt idx="1635">
                  <c:v>40601.699999999997</c:v>
                </c:pt>
                <c:pt idx="1636">
                  <c:v>40639.9</c:v>
                </c:pt>
                <c:pt idx="1637">
                  <c:v>40656.199999999997</c:v>
                </c:pt>
                <c:pt idx="1638">
                  <c:v>40672.6</c:v>
                </c:pt>
                <c:pt idx="1639">
                  <c:v>40683.5</c:v>
                </c:pt>
                <c:pt idx="1640">
                  <c:v>40694.400000000001</c:v>
                </c:pt>
                <c:pt idx="1641">
                  <c:v>40710.800000000003</c:v>
                </c:pt>
                <c:pt idx="1642">
                  <c:v>40721.599999999999</c:v>
                </c:pt>
                <c:pt idx="1643">
                  <c:v>40738</c:v>
                </c:pt>
                <c:pt idx="1644">
                  <c:v>40748.800000000003</c:v>
                </c:pt>
                <c:pt idx="1645">
                  <c:v>40759.699999999997</c:v>
                </c:pt>
                <c:pt idx="1646">
                  <c:v>40776</c:v>
                </c:pt>
                <c:pt idx="1647">
                  <c:v>40786.800000000003</c:v>
                </c:pt>
                <c:pt idx="1648">
                  <c:v>40803.1</c:v>
                </c:pt>
                <c:pt idx="1649">
                  <c:v>40813.9</c:v>
                </c:pt>
                <c:pt idx="1650">
                  <c:v>40830.1</c:v>
                </c:pt>
                <c:pt idx="1651">
                  <c:v>40840.9</c:v>
                </c:pt>
                <c:pt idx="1652">
                  <c:v>40857</c:v>
                </c:pt>
                <c:pt idx="1653">
                  <c:v>40867.800000000003</c:v>
                </c:pt>
                <c:pt idx="1654">
                  <c:v>40878.5</c:v>
                </c:pt>
                <c:pt idx="1655">
                  <c:v>40889.199999999997</c:v>
                </c:pt>
                <c:pt idx="1656">
                  <c:v>40910.5</c:v>
                </c:pt>
                <c:pt idx="1657">
                  <c:v>40921.1</c:v>
                </c:pt>
                <c:pt idx="1658">
                  <c:v>40931.699999999997</c:v>
                </c:pt>
                <c:pt idx="1659">
                  <c:v>40942.199999999997</c:v>
                </c:pt>
                <c:pt idx="1660">
                  <c:v>40952.699999999997</c:v>
                </c:pt>
                <c:pt idx="1661">
                  <c:v>40963.199999999997</c:v>
                </c:pt>
                <c:pt idx="1662">
                  <c:v>40978.9</c:v>
                </c:pt>
                <c:pt idx="1663">
                  <c:v>40989.300000000003</c:v>
                </c:pt>
                <c:pt idx="1664">
                  <c:v>41004.9</c:v>
                </c:pt>
                <c:pt idx="1665">
                  <c:v>41020.5</c:v>
                </c:pt>
                <c:pt idx="1666">
                  <c:v>41030.800000000003</c:v>
                </c:pt>
                <c:pt idx="1667">
                  <c:v>41041.199999999997</c:v>
                </c:pt>
                <c:pt idx="1668">
                  <c:v>41056.699999999997</c:v>
                </c:pt>
                <c:pt idx="1669">
                  <c:v>41072.1</c:v>
                </c:pt>
                <c:pt idx="1670">
                  <c:v>41082.5</c:v>
                </c:pt>
                <c:pt idx="1671">
                  <c:v>41097.9</c:v>
                </c:pt>
                <c:pt idx="1672">
                  <c:v>41108.199999999997</c:v>
                </c:pt>
                <c:pt idx="1673">
                  <c:v>41123.699999999997</c:v>
                </c:pt>
                <c:pt idx="1674">
                  <c:v>41134</c:v>
                </c:pt>
                <c:pt idx="1675">
                  <c:v>41144.300000000003</c:v>
                </c:pt>
                <c:pt idx="1676">
                  <c:v>41154.6</c:v>
                </c:pt>
                <c:pt idx="1677">
                  <c:v>41170.1</c:v>
                </c:pt>
                <c:pt idx="1678">
                  <c:v>41175.199999999997</c:v>
                </c:pt>
                <c:pt idx="1679">
                  <c:v>41190.699999999997</c:v>
                </c:pt>
                <c:pt idx="1680">
                  <c:v>41201</c:v>
                </c:pt>
                <c:pt idx="1681">
                  <c:v>41216.300000000003</c:v>
                </c:pt>
                <c:pt idx="1682">
                  <c:v>41226.5</c:v>
                </c:pt>
                <c:pt idx="1683">
                  <c:v>41236.699999999997</c:v>
                </c:pt>
                <c:pt idx="1684">
                  <c:v>41246.9</c:v>
                </c:pt>
                <c:pt idx="1685">
                  <c:v>41267.1</c:v>
                </c:pt>
                <c:pt idx="1686">
                  <c:v>41277</c:v>
                </c:pt>
                <c:pt idx="1687">
                  <c:v>41286.9</c:v>
                </c:pt>
                <c:pt idx="1688">
                  <c:v>41296.6</c:v>
                </c:pt>
                <c:pt idx="1689">
                  <c:v>41311.300000000003</c:v>
                </c:pt>
                <c:pt idx="1690">
                  <c:v>41325.9</c:v>
                </c:pt>
                <c:pt idx="1691">
                  <c:v>41335.5</c:v>
                </c:pt>
                <c:pt idx="1692">
                  <c:v>41345</c:v>
                </c:pt>
                <c:pt idx="1693">
                  <c:v>41363.9</c:v>
                </c:pt>
                <c:pt idx="1694">
                  <c:v>41373.199999999997</c:v>
                </c:pt>
                <c:pt idx="1695">
                  <c:v>41382.5</c:v>
                </c:pt>
                <c:pt idx="1696">
                  <c:v>41391.699999999997</c:v>
                </c:pt>
                <c:pt idx="1697">
                  <c:v>41400.9</c:v>
                </c:pt>
                <c:pt idx="1698">
                  <c:v>41414.6</c:v>
                </c:pt>
                <c:pt idx="1699">
                  <c:v>41423.5</c:v>
                </c:pt>
                <c:pt idx="1700">
                  <c:v>41437</c:v>
                </c:pt>
                <c:pt idx="1701">
                  <c:v>41450.199999999997</c:v>
                </c:pt>
                <c:pt idx="1702">
                  <c:v>41463.5</c:v>
                </c:pt>
                <c:pt idx="1703">
                  <c:v>41472.300000000003</c:v>
                </c:pt>
                <c:pt idx="1704">
                  <c:v>41485.4</c:v>
                </c:pt>
                <c:pt idx="1705">
                  <c:v>41502.800000000003</c:v>
                </c:pt>
                <c:pt idx="1706">
                  <c:v>41515.599999999999</c:v>
                </c:pt>
                <c:pt idx="1707">
                  <c:v>41528.300000000003</c:v>
                </c:pt>
                <c:pt idx="1708">
                  <c:v>41536.800000000003</c:v>
                </c:pt>
                <c:pt idx="1709">
                  <c:v>41549.4</c:v>
                </c:pt>
                <c:pt idx="1710">
                  <c:v>41561.9</c:v>
                </c:pt>
                <c:pt idx="1711">
                  <c:v>41570.300000000003</c:v>
                </c:pt>
                <c:pt idx="1712">
                  <c:v>41578.6</c:v>
                </c:pt>
                <c:pt idx="1713">
                  <c:v>41591</c:v>
                </c:pt>
                <c:pt idx="1714">
                  <c:v>41603.4</c:v>
                </c:pt>
                <c:pt idx="1715">
                  <c:v>41611.599999999999</c:v>
                </c:pt>
                <c:pt idx="1716">
                  <c:v>41619.800000000003</c:v>
                </c:pt>
                <c:pt idx="1717">
                  <c:v>41632.1</c:v>
                </c:pt>
                <c:pt idx="1718">
                  <c:v>41644.5</c:v>
                </c:pt>
                <c:pt idx="1719">
                  <c:v>41652.699999999997</c:v>
                </c:pt>
                <c:pt idx="1720">
                  <c:v>41665</c:v>
                </c:pt>
                <c:pt idx="1721">
                  <c:v>41673.199999999997</c:v>
                </c:pt>
                <c:pt idx="1722">
                  <c:v>41685.5</c:v>
                </c:pt>
                <c:pt idx="1723">
                  <c:v>41697.9</c:v>
                </c:pt>
                <c:pt idx="1724">
                  <c:v>41706.1</c:v>
                </c:pt>
                <c:pt idx="1725">
                  <c:v>41714.400000000001</c:v>
                </c:pt>
                <c:pt idx="1726">
                  <c:v>41722.699999999997</c:v>
                </c:pt>
                <c:pt idx="1727">
                  <c:v>41735.1</c:v>
                </c:pt>
                <c:pt idx="1728">
                  <c:v>41743.5</c:v>
                </c:pt>
                <c:pt idx="1729">
                  <c:v>41756</c:v>
                </c:pt>
                <c:pt idx="1730">
                  <c:v>41764.400000000001</c:v>
                </c:pt>
                <c:pt idx="1731">
                  <c:v>41777</c:v>
                </c:pt>
                <c:pt idx="1732">
                  <c:v>41785.4</c:v>
                </c:pt>
                <c:pt idx="1733">
                  <c:v>41798.1</c:v>
                </c:pt>
                <c:pt idx="1734">
                  <c:v>41806.5</c:v>
                </c:pt>
                <c:pt idx="1735">
                  <c:v>41819.300000000003</c:v>
                </c:pt>
                <c:pt idx="1736">
                  <c:v>41827.800000000003</c:v>
                </c:pt>
                <c:pt idx="1737">
                  <c:v>41836.300000000003</c:v>
                </c:pt>
                <c:pt idx="1738">
                  <c:v>41849.1</c:v>
                </c:pt>
                <c:pt idx="1739">
                  <c:v>41861.9</c:v>
                </c:pt>
                <c:pt idx="1740">
                  <c:v>41870.5</c:v>
                </c:pt>
                <c:pt idx="1741">
                  <c:v>41883.4</c:v>
                </c:pt>
                <c:pt idx="1742">
                  <c:v>41891.9</c:v>
                </c:pt>
                <c:pt idx="1743">
                  <c:v>41900.5</c:v>
                </c:pt>
                <c:pt idx="1744">
                  <c:v>41913.4</c:v>
                </c:pt>
                <c:pt idx="1745">
                  <c:v>41922</c:v>
                </c:pt>
                <c:pt idx="1746">
                  <c:v>41930.6</c:v>
                </c:pt>
                <c:pt idx="1747">
                  <c:v>41943.5</c:v>
                </c:pt>
                <c:pt idx="1748">
                  <c:v>41952</c:v>
                </c:pt>
                <c:pt idx="1749">
                  <c:v>41964.9</c:v>
                </c:pt>
                <c:pt idx="1750">
                  <c:v>41973.5</c:v>
                </c:pt>
                <c:pt idx="1751">
                  <c:v>41982.1</c:v>
                </c:pt>
                <c:pt idx="1752">
                  <c:v>41994.9</c:v>
                </c:pt>
                <c:pt idx="1753">
                  <c:v>42007.7</c:v>
                </c:pt>
                <c:pt idx="1754">
                  <c:v>42016.3</c:v>
                </c:pt>
                <c:pt idx="1755">
                  <c:v>42024.800000000003</c:v>
                </c:pt>
                <c:pt idx="1756">
                  <c:v>42041.8</c:v>
                </c:pt>
                <c:pt idx="1757">
                  <c:v>42050.3</c:v>
                </c:pt>
                <c:pt idx="1758">
                  <c:v>42062.9</c:v>
                </c:pt>
                <c:pt idx="1759">
                  <c:v>42088.3</c:v>
                </c:pt>
                <c:pt idx="1760">
                  <c:v>42105.1</c:v>
                </c:pt>
                <c:pt idx="1761">
                  <c:v>42117.7</c:v>
                </c:pt>
                <c:pt idx="1762">
                  <c:v>42126</c:v>
                </c:pt>
                <c:pt idx="1763">
                  <c:v>42138.6</c:v>
                </c:pt>
                <c:pt idx="1764">
                  <c:v>42146.9</c:v>
                </c:pt>
                <c:pt idx="1765">
                  <c:v>42155.199999999997</c:v>
                </c:pt>
                <c:pt idx="1766">
                  <c:v>42163.4</c:v>
                </c:pt>
                <c:pt idx="1767">
                  <c:v>42171.7</c:v>
                </c:pt>
                <c:pt idx="1768">
                  <c:v>42179.9</c:v>
                </c:pt>
                <c:pt idx="1769">
                  <c:v>42188.1</c:v>
                </c:pt>
                <c:pt idx="1770">
                  <c:v>42200.4</c:v>
                </c:pt>
                <c:pt idx="1771">
                  <c:v>42208.6</c:v>
                </c:pt>
                <c:pt idx="1772">
                  <c:v>42220.9</c:v>
                </c:pt>
                <c:pt idx="1773">
                  <c:v>42229.1</c:v>
                </c:pt>
                <c:pt idx="1774">
                  <c:v>42237.3</c:v>
                </c:pt>
                <c:pt idx="1775">
                  <c:v>42245.5</c:v>
                </c:pt>
                <c:pt idx="1776">
                  <c:v>42253.7</c:v>
                </c:pt>
                <c:pt idx="1777">
                  <c:v>42261.9</c:v>
                </c:pt>
                <c:pt idx="1778">
                  <c:v>42270.1</c:v>
                </c:pt>
                <c:pt idx="1779">
                  <c:v>42282.5</c:v>
                </c:pt>
                <c:pt idx="1780">
                  <c:v>42290.8</c:v>
                </c:pt>
                <c:pt idx="1781">
                  <c:v>42303.199999999997</c:v>
                </c:pt>
                <c:pt idx="1782">
                  <c:v>42311.5</c:v>
                </c:pt>
                <c:pt idx="1783">
                  <c:v>42324</c:v>
                </c:pt>
                <c:pt idx="1784">
                  <c:v>42332.4</c:v>
                </c:pt>
                <c:pt idx="1785">
                  <c:v>42340.800000000003</c:v>
                </c:pt>
                <c:pt idx="1786">
                  <c:v>42349.2</c:v>
                </c:pt>
                <c:pt idx="1787">
                  <c:v>42362</c:v>
                </c:pt>
                <c:pt idx="1788">
                  <c:v>42370.6</c:v>
                </c:pt>
                <c:pt idx="1789">
                  <c:v>42379.3</c:v>
                </c:pt>
                <c:pt idx="1790">
                  <c:v>42392.3</c:v>
                </c:pt>
                <c:pt idx="1791">
                  <c:v>42401</c:v>
                </c:pt>
                <c:pt idx="1792">
                  <c:v>42414.3</c:v>
                </c:pt>
                <c:pt idx="1793">
                  <c:v>42423.199999999997</c:v>
                </c:pt>
                <c:pt idx="1794">
                  <c:v>42432.2</c:v>
                </c:pt>
                <c:pt idx="1795">
                  <c:v>42445.8</c:v>
                </c:pt>
                <c:pt idx="1796">
                  <c:v>42455.1</c:v>
                </c:pt>
                <c:pt idx="1797">
                  <c:v>42464.3</c:v>
                </c:pt>
                <c:pt idx="1798">
                  <c:v>42473.599999999999</c:v>
                </c:pt>
                <c:pt idx="1799">
                  <c:v>42487.8</c:v>
                </c:pt>
                <c:pt idx="1800">
                  <c:v>42502</c:v>
                </c:pt>
                <c:pt idx="1801">
                  <c:v>42511.6</c:v>
                </c:pt>
                <c:pt idx="1802">
                  <c:v>42521.3</c:v>
                </c:pt>
                <c:pt idx="1803">
                  <c:v>42535.9</c:v>
                </c:pt>
                <c:pt idx="1804">
                  <c:v>42545.7</c:v>
                </c:pt>
                <c:pt idx="1805">
                  <c:v>42555.5</c:v>
                </c:pt>
                <c:pt idx="1806">
                  <c:v>42570.400000000001</c:v>
                </c:pt>
                <c:pt idx="1807">
                  <c:v>42585.4</c:v>
                </c:pt>
                <c:pt idx="1808">
                  <c:v>42600.4</c:v>
                </c:pt>
                <c:pt idx="1809">
                  <c:v>42615.5</c:v>
                </c:pt>
                <c:pt idx="1810">
                  <c:v>42625.599999999999</c:v>
                </c:pt>
                <c:pt idx="1811">
                  <c:v>42640.6</c:v>
                </c:pt>
                <c:pt idx="1812">
                  <c:v>42655.7</c:v>
                </c:pt>
                <c:pt idx="1813">
                  <c:v>42665.7</c:v>
                </c:pt>
                <c:pt idx="1814">
                  <c:v>42675.7</c:v>
                </c:pt>
                <c:pt idx="1815">
                  <c:v>42685.7</c:v>
                </c:pt>
                <c:pt idx="1816">
                  <c:v>42700.5</c:v>
                </c:pt>
                <c:pt idx="1817">
                  <c:v>42710.3</c:v>
                </c:pt>
                <c:pt idx="1818">
                  <c:v>42720.1</c:v>
                </c:pt>
                <c:pt idx="1819">
                  <c:v>42729.9</c:v>
                </c:pt>
                <c:pt idx="1820">
                  <c:v>42739.4</c:v>
                </c:pt>
                <c:pt idx="1821">
                  <c:v>42753.599999999999</c:v>
                </c:pt>
                <c:pt idx="1822">
                  <c:v>42767.7</c:v>
                </c:pt>
                <c:pt idx="1823">
                  <c:v>42776.9</c:v>
                </c:pt>
                <c:pt idx="1824">
                  <c:v>42785.9</c:v>
                </c:pt>
                <c:pt idx="1825">
                  <c:v>42799.4</c:v>
                </c:pt>
                <c:pt idx="1826">
                  <c:v>42808.3</c:v>
                </c:pt>
                <c:pt idx="1827">
                  <c:v>42816.800000000003</c:v>
                </c:pt>
                <c:pt idx="1828">
                  <c:v>42829.7</c:v>
                </c:pt>
                <c:pt idx="1829">
                  <c:v>42842.400000000001</c:v>
                </c:pt>
                <c:pt idx="1830">
                  <c:v>42850.6</c:v>
                </c:pt>
                <c:pt idx="1831">
                  <c:v>42858.6</c:v>
                </c:pt>
                <c:pt idx="1832">
                  <c:v>42870.6</c:v>
                </c:pt>
                <c:pt idx="1833">
                  <c:v>42882.3</c:v>
                </c:pt>
                <c:pt idx="1834">
                  <c:v>42890.1</c:v>
                </c:pt>
                <c:pt idx="1835">
                  <c:v>42897.599999999999</c:v>
                </c:pt>
                <c:pt idx="1836">
                  <c:v>42908.800000000003</c:v>
                </c:pt>
                <c:pt idx="1837">
                  <c:v>42916.2</c:v>
                </c:pt>
                <c:pt idx="1838">
                  <c:v>42923.4</c:v>
                </c:pt>
                <c:pt idx="1839">
                  <c:v>42934.2</c:v>
                </c:pt>
                <c:pt idx="1840">
                  <c:v>42944.800000000003</c:v>
                </c:pt>
                <c:pt idx="1841">
                  <c:v>42951.8</c:v>
                </c:pt>
                <c:pt idx="1842">
                  <c:v>42958.8</c:v>
                </c:pt>
                <c:pt idx="1843">
                  <c:v>42969.1</c:v>
                </c:pt>
                <c:pt idx="1844">
                  <c:v>42976</c:v>
                </c:pt>
                <c:pt idx="1845">
                  <c:v>42982.8</c:v>
                </c:pt>
                <c:pt idx="1846">
                  <c:v>42993</c:v>
                </c:pt>
                <c:pt idx="1847">
                  <c:v>43003.199999999997</c:v>
                </c:pt>
                <c:pt idx="1848">
                  <c:v>43010</c:v>
                </c:pt>
                <c:pt idx="1849">
                  <c:v>43020.3</c:v>
                </c:pt>
                <c:pt idx="1850">
                  <c:v>43030.6</c:v>
                </c:pt>
                <c:pt idx="1851">
                  <c:v>43037.599999999999</c:v>
                </c:pt>
                <c:pt idx="1852">
                  <c:v>43044.5</c:v>
                </c:pt>
                <c:pt idx="1853">
                  <c:v>43055.199999999997</c:v>
                </c:pt>
                <c:pt idx="1854">
                  <c:v>43062.5</c:v>
                </c:pt>
                <c:pt idx="1855">
                  <c:v>43069.8</c:v>
                </c:pt>
                <c:pt idx="1856">
                  <c:v>43077.2</c:v>
                </c:pt>
                <c:pt idx="1857">
                  <c:v>43092.4</c:v>
                </c:pt>
                <c:pt idx="1858">
                  <c:v>43100.2</c:v>
                </c:pt>
                <c:pt idx="1859">
                  <c:v>43108.2</c:v>
                </c:pt>
                <c:pt idx="1860">
                  <c:v>43116.3</c:v>
                </c:pt>
                <c:pt idx="1861">
                  <c:v>43128.6</c:v>
                </c:pt>
                <c:pt idx="1862">
                  <c:v>43137.2</c:v>
                </c:pt>
                <c:pt idx="1863">
                  <c:v>43145.9</c:v>
                </c:pt>
                <c:pt idx="1864">
                  <c:v>43159.1</c:v>
                </c:pt>
                <c:pt idx="1865">
                  <c:v>43173</c:v>
                </c:pt>
                <c:pt idx="1866">
                  <c:v>43192.2</c:v>
                </c:pt>
                <c:pt idx="1867">
                  <c:v>43202</c:v>
                </c:pt>
                <c:pt idx="1868">
                  <c:v>43211.8</c:v>
                </c:pt>
                <c:pt idx="1869">
                  <c:v>43221.7</c:v>
                </c:pt>
                <c:pt idx="1870">
                  <c:v>43242.2</c:v>
                </c:pt>
                <c:pt idx="1871">
                  <c:v>43252.800000000003</c:v>
                </c:pt>
                <c:pt idx="1872">
                  <c:v>43263.6</c:v>
                </c:pt>
                <c:pt idx="1873">
                  <c:v>43274.2</c:v>
                </c:pt>
                <c:pt idx="1874">
                  <c:v>43285</c:v>
                </c:pt>
                <c:pt idx="1875">
                  <c:v>43296</c:v>
                </c:pt>
                <c:pt idx="1876">
                  <c:v>43306.9</c:v>
                </c:pt>
                <c:pt idx="1877">
                  <c:v>43323.4</c:v>
                </c:pt>
                <c:pt idx="1878">
                  <c:v>43334.5</c:v>
                </c:pt>
                <c:pt idx="1879">
                  <c:v>43351.1</c:v>
                </c:pt>
                <c:pt idx="1880">
                  <c:v>43362</c:v>
                </c:pt>
                <c:pt idx="1881">
                  <c:v>43373</c:v>
                </c:pt>
                <c:pt idx="1882">
                  <c:v>43389.4</c:v>
                </c:pt>
                <c:pt idx="1883">
                  <c:v>43400.1</c:v>
                </c:pt>
                <c:pt idx="1884">
                  <c:v>43416.3</c:v>
                </c:pt>
                <c:pt idx="1885">
                  <c:v>43432</c:v>
                </c:pt>
                <c:pt idx="1886">
                  <c:v>43442.400000000001</c:v>
                </c:pt>
                <c:pt idx="1887">
                  <c:v>43452.5</c:v>
                </c:pt>
                <c:pt idx="1888">
                  <c:v>43462.6</c:v>
                </c:pt>
                <c:pt idx="1889">
                  <c:v>43477.7</c:v>
                </c:pt>
                <c:pt idx="1890">
                  <c:v>43487.3</c:v>
                </c:pt>
                <c:pt idx="1891">
                  <c:v>43496.9</c:v>
                </c:pt>
                <c:pt idx="1892">
                  <c:v>43511.199999999997</c:v>
                </c:pt>
                <c:pt idx="1893">
                  <c:v>43520.4</c:v>
                </c:pt>
                <c:pt idx="1894">
                  <c:v>43529.4</c:v>
                </c:pt>
                <c:pt idx="1895">
                  <c:v>43542.6</c:v>
                </c:pt>
                <c:pt idx="1896">
                  <c:v>43551.4</c:v>
                </c:pt>
                <c:pt idx="1897">
                  <c:v>43564.4</c:v>
                </c:pt>
                <c:pt idx="1898">
                  <c:v>43577.1</c:v>
                </c:pt>
                <c:pt idx="1899">
                  <c:v>43589.599999999999</c:v>
                </c:pt>
                <c:pt idx="1900">
                  <c:v>43597.7</c:v>
                </c:pt>
                <c:pt idx="1901">
                  <c:v>43605.9</c:v>
                </c:pt>
                <c:pt idx="1902">
                  <c:v>43617.9</c:v>
                </c:pt>
                <c:pt idx="1903">
                  <c:v>43625.9</c:v>
                </c:pt>
                <c:pt idx="1904">
                  <c:v>43633.9</c:v>
                </c:pt>
                <c:pt idx="1905">
                  <c:v>43641.8</c:v>
                </c:pt>
                <c:pt idx="1906">
                  <c:v>43649.7</c:v>
                </c:pt>
                <c:pt idx="1907">
                  <c:v>43665.3</c:v>
                </c:pt>
                <c:pt idx="1908">
                  <c:v>43673.2</c:v>
                </c:pt>
                <c:pt idx="1909">
                  <c:v>43681</c:v>
                </c:pt>
                <c:pt idx="1910">
                  <c:v>43688.9</c:v>
                </c:pt>
                <c:pt idx="1911">
                  <c:v>43696.800000000003</c:v>
                </c:pt>
                <c:pt idx="1912">
                  <c:v>43704.7</c:v>
                </c:pt>
                <c:pt idx="1913">
                  <c:v>43716.800000000003</c:v>
                </c:pt>
                <c:pt idx="1914">
                  <c:v>43724.9</c:v>
                </c:pt>
                <c:pt idx="1915">
                  <c:v>43737.2</c:v>
                </c:pt>
                <c:pt idx="1916">
                  <c:v>43745.4</c:v>
                </c:pt>
                <c:pt idx="1917">
                  <c:v>43758.1</c:v>
                </c:pt>
                <c:pt idx="1918">
                  <c:v>43766.6</c:v>
                </c:pt>
                <c:pt idx="1919">
                  <c:v>43783.8</c:v>
                </c:pt>
                <c:pt idx="1920">
                  <c:v>43792.5</c:v>
                </c:pt>
                <c:pt idx="1921">
                  <c:v>43801.3</c:v>
                </c:pt>
                <c:pt idx="1922">
                  <c:v>43810.2</c:v>
                </c:pt>
                <c:pt idx="1923">
                  <c:v>43819.199999999997</c:v>
                </c:pt>
                <c:pt idx="1924">
                  <c:v>43832.800000000003</c:v>
                </c:pt>
                <c:pt idx="1925">
                  <c:v>43841.9</c:v>
                </c:pt>
                <c:pt idx="1926">
                  <c:v>43855.7</c:v>
                </c:pt>
                <c:pt idx="1927">
                  <c:v>43864.9</c:v>
                </c:pt>
                <c:pt idx="1928">
                  <c:v>43874.2</c:v>
                </c:pt>
                <c:pt idx="1929">
                  <c:v>43883.5</c:v>
                </c:pt>
                <c:pt idx="1930">
                  <c:v>43897.4</c:v>
                </c:pt>
                <c:pt idx="1931">
                  <c:v>43906.8</c:v>
                </c:pt>
                <c:pt idx="1932">
                  <c:v>43920.800000000003</c:v>
                </c:pt>
                <c:pt idx="1933">
                  <c:v>43930.1</c:v>
                </c:pt>
                <c:pt idx="1934">
                  <c:v>43944.1</c:v>
                </c:pt>
                <c:pt idx="1935">
                  <c:v>43953.5</c:v>
                </c:pt>
                <c:pt idx="1936">
                  <c:v>43962.9</c:v>
                </c:pt>
                <c:pt idx="1937">
                  <c:v>43977</c:v>
                </c:pt>
                <c:pt idx="1938">
                  <c:v>43986.5</c:v>
                </c:pt>
                <c:pt idx="1939">
                  <c:v>44000.6</c:v>
                </c:pt>
                <c:pt idx="1940">
                  <c:v>44010</c:v>
                </c:pt>
                <c:pt idx="1941">
                  <c:v>44019.4</c:v>
                </c:pt>
                <c:pt idx="1942">
                  <c:v>44028.800000000003</c:v>
                </c:pt>
                <c:pt idx="1943">
                  <c:v>44047.3</c:v>
                </c:pt>
                <c:pt idx="1944">
                  <c:v>44056.6</c:v>
                </c:pt>
                <c:pt idx="1945">
                  <c:v>44065.8</c:v>
                </c:pt>
                <c:pt idx="1946">
                  <c:v>44074.9</c:v>
                </c:pt>
                <c:pt idx="1947">
                  <c:v>44088.5</c:v>
                </c:pt>
                <c:pt idx="1948">
                  <c:v>44102.1</c:v>
                </c:pt>
                <c:pt idx="1949">
                  <c:v>44110.9</c:v>
                </c:pt>
                <c:pt idx="1950">
                  <c:v>44124</c:v>
                </c:pt>
                <c:pt idx="1951">
                  <c:v>44137</c:v>
                </c:pt>
                <c:pt idx="1952">
                  <c:v>44145.5</c:v>
                </c:pt>
                <c:pt idx="1953">
                  <c:v>44153.8</c:v>
                </c:pt>
                <c:pt idx="1954">
                  <c:v>44170.5</c:v>
                </c:pt>
                <c:pt idx="1955">
                  <c:v>44195.1</c:v>
                </c:pt>
                <c:pt idx="1956">
                  <c:v>44207</c:v>
                </c:pt>
                <c:pt idx="1957">
                  <c:v>44218.9</c:v>
                </c:pt>
                <c:pt idx="1958">
                  <c:v>44230.7</c:v>
                </c:pt>
                <c:pt idx="1959">
                  <c:v>44238.400000000001</c:v>
                </c:pt>
                <c:pt idx="1960">
                  <c:v>44246</c:v>
                </c:pt>
                <c:pt idx="1961">
                  <c:v>44257.4</c:v>
                </c:pt>
                <c:pt idx="1962">
                  <c:v>44268.6</c:v>
                </c:pt>
                <c:pt idx="1963">
                  <c:v>44276</c:v>
                </c:pt>
                <c:pt idx="1964">
                  <c:v>44286.8</c:v>
                </c:pt>
                <c:pt idx="1965">
                  <c:v>44301.1</c:v>
                </c:pt>
                <c:pt idx="1966">
                  <c:v>44308.2</c:v>
                </c:pt>
                <c:pt idx="1967">
                  <c:v>44318.7</c:v>
                </c:pt>
                <c:pt idx="1968">
                  <c:v>44325.8</c:v>
                </c:pt>
                <c:pt idx="1969">
                  <c:v>44336.2</c:v>
                </c:pt>
                <c:pt idx="1970">
                  <c:v>44346.5</c:v>
                </c:pt>
                <c:pt idx="1971">
                  <c:v>44353.3</c:v>
                </c:pt>
                <c:pt idx="1972">
                  <c:v>44363.3</c:v>
                </c:pt>
                <c:pt idx="1973">
                  <c:v>44373.4</c:v>
                </c:pt>
                <c:pt idx="1974">
                  <c:v>44380.1</c:v>
                </c:pt>
                <c:pt idx="1975">
                  <c:v>44386.7</c:v>
                </c:pt>
                <c:pt idx="1976">
                  <c:v>44393.2</c:v>
                </c:pt>
                <c:pt idx="1977">
                  <c:v>44403.1</c:v>
                </c:pt>
                <c:pt idx="1978">
                  <c:v>44412.800000000003</c:v>
                </c:pt>
                <c:pt idx="1979">
                  <c:v>44419.199999999997</c:v>
                </c:pt>
                <c:pt idx="1980">
                  <c:v>44428.800000000003</c:v>
                </c:pt>
                <c:pt idx="1981">
                  <c:v>44435.1</c:v>
                </c:pt>
                <c:pt idx="1982">
                  <c:v>44444.6</c:v>
                </c:pt>
                <c:pt idx="1983">
                  <c:v>44454</c:v>
                </c:pt>
                <c:pt idx="1984">
                  <c:v>44463.3</c:v>
                </c:pt>
                <c:pt idx="1985">
                  <c:v>44472.5</c:v>
                </c:pt>
                <c:pt idx="1986">
                  <c:v>44478.6</c:v>
                </c:pt>
                <c:pt idx="1987">
                  <c:v>44484.7</c:v>
                </c:pt>
                <c:pt idx="1988">
                  <c:v>44493.7</c:v>
                </c:pt>
                <c:pt idx="1989">
                  <c:v>44499.7</c:v>
                </c:pt>
                <c:pt idx="1990">
                  <c:v>44508.6</c:v>
                </c:pt>
                <c:pt idx="1991">
                  <c:v>44514.400000000001</c:v>
                </c:pt>
                <c:pt idx="1992">
                  <c:v>44523.199999999997</c:v>
                </c:pt>
                <c:pt idx="1993">
                  <c:v>44528.9</c:v>
                </c:pt>
                <c:pt idx="1994">
                  <c:v>44537.5</c:v>
                </c:pt>
                <c:pt idx="1995">
                  <c:v>44543.199999999997</c:v>
                </c:pt>
                <c:pt idx="1996">
                  <c:v>44551.6</c:v>
                </c:pt>
                <c:pt idx="1997">
                  <c:v>44557.3</c:v>
                </c:pt>
                <c:pt idx="1998">
                  <c:v>44565.599999999999</c:v>
                </c:pt>
                <c:pt idx="1999">
                  <c:v>44573.8</c:v>
                </c:pt>
                <c:pt idx="2000">
                  <c:v>44581.9</c:v>
                </c:pt>
                <c:pt idx="2001">
                  <c:v>44587.3</c:v>
                </c:pt>
                <c:pt idx="2002">
                  <c:v>44592.7</c:v>
                </c:pt>
                <c:pt idx="2003">
                  <c:v>44603.3</c:v>
                </c:pt>
                <c:pt idx="2004">
                  <c:v>44608.6</c:v>
                </c:pt>
                <c:pt idx="2005">
                  <c:v>44619.1</c:v>
                </c:pt>
                <c:pt idx="2006">
                  <c:v>44626.9</c:v>
                </c:pt>
                <c:pt idx="2007">
                  <c:v>44634.7</c:v>
                </c:pt>
                <c:pt idx="2008">
                  <c:v>44639.9</c:v>
                </c:pt>
                <c:pt idx="2009">
                  <c:v>44647.6</c:v>
                </c:pt>
                <c:pt idx="2010">
                  <c:v>44655.3</c:v>
                </c:pt>
                <c:pt idx="2011">
                  <c:v>44660.5</c:v>
                </c:pt>
                <c:pt idx="2012">
                  <c:v>44670.8</c:v>
                </c:pt>
                <c:pt idx="2013">
                  <c:v>44675.9</c:v>
                </c:pt>
                <c:pt idx="2014">
                  <c:v>44681.1</c:v>
                </c:pt>
                <c:pt idx="2015">
                  <c:v>44688.9</c:v>
                </c:pt>
                <c:pt idx="2016">
                  <c:v>44696.9</c:v>
                </c:pt>
                <c:pt idx="2017">
                  <c:v>44704.800000000003</c:v>
                </c:pt>
                <c:pt idx="2018">
                  <c:v>44712.800000000003</c:v>
                </c:pt>
                <c:pt idx="2019">
                  <c:v>44720.9</c:v>
                </c:pt>
                <c:pt idx="2020">
                  <c:v>44726.3</c:v>
                </c:pt>
                <c:pt idx="2021">
                  <c:v>44737.4</c:v>
                </c:pt>
                <c:pt idx="2022">
                  <c:v>44743</c:v>
                </c:pt>
                <c:pt idx="2023">
                  <c:v>44751.6</c:v>
                </c:pt>
                <c:pt idx="2024">
                  <c:v>44757.2</c:v>
                </c:pt>
                <c:pt idx="2025">
                  <c:v>44766.1</c:v>
                </c:pt>
                <c:pt idx="2026">
                  <c:v>44772</c:v>
                </c:pt>
                <c:pt idx="2027">
                  <c:v>44781.1</c:v>
                </c:pt>
                <c:pt idx="2028">
                  <c:v>44787.199999999997</c:v>
                </c:pt>
                <c:pt idx="2029">
                  <c:v>44796.7</c:v>
                </c:pt>
                <c:pt idx="2030">
                  <c:v>44806.2</c:v>
                </c:pt>
                <c:pt idx="2031">
                  <c:v>44815.8</c:v>
                </c:pt>
                <c:pt idx="2032">
                  <c:v>44822.5</c:v>
                </c:pt>
                <c:pt idx="2033">
                  <c:v>44835.8</c:v>
                </c:pt>
                <c:pt idx="2034">
                  <c:v>44846.1</c:v>
                </c:pt>
                <c:pt idx="2035">
                  <c:v>44856.5</c:v>
                </c:pt>
                <c:pt idx="2036">
                  <c:v>44863.5</c:v>
                </c:pt>
                <c:pt idx="2037">
                  <c:v>44877.9</c:v>
                </c:pt>
                <c:pt idx="2038">
                  <c:v>44885.2</c:v>
                </c:pt>
                <c:pt idx="2039">
                  <c:v>44896.2</c:v>
                </c:pt>
                <c:pt idx="2040">
                  <c:v>44903.7</c:v>
                </c:pt>
                <c:pt idx="2041">
                  <c:v>44918.8</c:v>
                </c:pt>
                <c:pt idx="2042">
                  <c:v>44926.3</c:v>
                </c:pt>
                <c:pt idx="2043">
                  <c:v>44933.9</c:v>
                </c:pt>
                <c:pt idx="2044">
                  <c:v>44945.5</c:v>
                </c:pt>
                <c:pt idx="2045">
                  <c:v>44957.1</c:v>
                </c:pt>
                <c:pt idx="2046">
                  <c:v>44968.7</c:v>
                </c:pt>
                <c:pt idx="2047">
                  <c:v>44980.4</c:v>
                </c:pt>
                <c:pt idx="2048">
                  <c:v>44988.1</c:v>
                </c:pt>
                <c:pt idx="2049">
                  <c:v>45003.7</c:v>
                </c:pt>
                <c:pt idx="2050">
                  <c:v>45011.4</c:v>
                </c:pt>
                <c:pt idx="2051">
                  <c:v>45019.199999999997</c:v>
                </c:pt>
                <c:pt idx="2052">
                  <c:v>45030.7</c:v>
                </c:pt>
                <c:pt idx="2053">
                  <c:v>45046</c:v>
                </c:pt>
                <c:pt idx="2054">
                  <c:v>45053.599999999999</c:v>
                </c:pt>
                <c:pt idx="2055">
                  <c:v>45061.2</c:v>
                </c:pt>
                <c:pt idx="2056">
                  <c:v>45072.4</c:v>
                </c:pt>
                <c:pt idx="2057">
                  <c:v>45079.8</c:v>
                </c:pt>
                <c:pt idx="2058">
                  <c:v>45090.8</c:v>
                </c:pt>
                <c:pt idx="2059">
                  <c:v>45098.2</c:v>
                </c:pt>
                <c:pt idx="2060">
                  <c:v>45108.9</c:v>
                </c:pt>
                <c:pt idx="2061">
                  <c:v>45119.5</c:v>
                </c:pt>
                <c:pt idx="2062">
                  <c:v>45126.5</c:v>
                </c:pt>
                <c:pt idx="2063">
                  <c:v>45136.800000000003</c:v>
                </c:pt>
                <c:pt idx="2064">
                  <c:v>45143.7</c:v>
                </c:pt>
                <c:pt idx="2065">
                  <c:v>45153.8</c:v>
                </c:pt>
                <c:pt idx="2066">
                  <c:v>45163.8</c:v>
                </c:pt>
                <c:pt idx="2067">
                  <c:v>45170.3</c:v>
                </c:pt>
                <c:pt idx="2068">
                  <c:v>45180</c:v>
                </c:pt>
                <c:pt idx="2069">
                  <c:v>45189.5</c:v>
                </c:pt>
                <c:pt idx="2070">
                  <c:v>45195.8</c:v>
                </c:pt>
                <c:pt idx="2071">
                  <c:v>45202</c:v>
                </c:pt>
                <c:pt idx="2072">
                  <c:v>45211.3</c:v>
                </c:pt>
                <c:pt idx="2073">
                  <c:v>45220.4</c:v>
                </c:pt>
                <c:pt idx="2074">
                  <c:v>45226.400000000001</c:v>
                </c:pt>
                <c:pt idx="2075">
                  <c:v>45235.3</c:v>
                </c:pt>
                <c:pt idx="2076">
                  <c:v>45241.1</c:v>
                </c:pt>
                <c:pt idx="2077">
                  <c:v>45249.9</c:v>
                </c:pt>
                <c:pt idx="2078">
                  <c:v>45258.5</c:v>
                </c:pt>
                <c:pt idx="2079">
                  <c:v>45264.2</c:v>
                </c:pt>
                <c:pt idx="2080">
                  <c:v>45269.9</c:v>
                </c:pt>
                <c:pt idx="2081">
                  <c:v>45278.400000000001</c:v>
                </c:pt>
                <c:pt idx="2082">
                  <c:v>45286.8</c:v>
                </c:pt>
                <c:pt idx="2083">
                  <c:v>45292.3</c:v>
                </c:pt>
                <c:pt idx="2084">
                  <c:v>45300.6</c:v>
                </c:pt>
                <c:pt idx="2085">
                  <c:v>45308.800000000003</c:v>
                </c:pt>
                <c:pt idx="2086">
                  <c:v>45314.2</c:v>
                </c:pt>
                <c:pt idx="2087">
                  <c:v>45322.3</c:v>
                </c:pt>
                <c:pt idx="2088">
                  <c:v>45327.7</c:v>
                </c:pt>
                <c:pt idx="2089">
                  <c:v>45335.7</c:v>
                </c:pt>
                <c:pt idx="2090">
                  <c:v>45343.6</c:v>
                </c:pt>
                <c:pt idx="2091">
                  <c:v>45351.5</c:v>
                </c:pt>
                <c:pt idx="2092">
                  <c:v>45356.7</c:v>
                </c:pt>
                <c:pt idx="2093">
                  <c:v>45362</c:v>
                </c:pt>
                <c:pt idx="2094">
                  <c:v>45367.199999999997</c:v>
                </c:pt>
                <c:pt idx="2095">
                  <c:v>45374.9</c:v>
                </c:pt>
                <c:pt idx="2096">
                  <c:v>45380.1</c:v>
                </c:pt>
                <c:pt idx="2097">
                  <c:v>45387.7</c:v>
                </c:pt>
                <c:pt idx="2098">
                  <c:v>45395.3</c:v>
                </c:pt>
                <c:pt idx="2099">
                  <c:v>45400.4</c:v>
                </c:pt>
                <c:pt idx="2100">
                  <c:v>45407.9</c:v>
                </c:pt>
                <c:pt idx="2101">
                  <c:v>45412.9</c:v>
                </c:pt>
                <c:pt idx="2102">
                  <c:v>45418</c:v>
                </c:pt>
                <c:pt idx="2103">
                  <c:v>45425.4</c:v>
                </c:pt>
                <c:pt idx="2104">
                  <c:v>45432.800000000003</c:v>
                </c:pt>
                <c:pt idx="2105">
                  <c:v>45437.7</c:v>
                </c:pt>
                <c:pt idx="2106">
                  <c:v>45442.6</c:v>
                </c:pt>
                <c:pt idx="2107">
                  <c:v>45447.5</c:v>
                </c:pt>
                <c:pt idx="2108">
                  <c:v>45452.3</c:v>
                </c:pt>
                <c:pt idx="2109">
                  <c:v>45457.1</c:v>
                </c:pt>
                <c:pt idx="2110">
                  <c:v>45464.3</c:v>
                </c:pt>
                <c:pt idx="2111">
                  <c:v>45469</c:v>
                </c:pt>
                <c:pt idx="2112">
                  <c:v>45473.8</c:v>
                </c:pt>
                <c:pt idx="2113">
                  <c:v>45480.800000000003</c:v>
                </c:pt>
                <c:pt idx="2114">
                  <c:v>45485.5</c:v>
                </c:pt>
                <c:pt idx="2115">
                  <c:v>45490.1</c:v>
                </c:pt>
                <c:pt idx="2116">
                  <c:v>45497</c:v>
                </c:pt>
                <c:pt idx="2117">
                  <c:v>45501.599999999999</c:v>
                </c:pt>
                <c:pt idx="2118">
                  <c:v>45506.2</c:v>
                </c:pt>
                <c:pt idx="2119">
                  <c:v>45510.7</c:v>
                </c:pt>
                <c:pt idx="2120">
                  <c:v>45519.7</c:v>
                </c:pt>
                <c:pt idx="2121">
                  <c:v>45524.2</c:v>
                </c:pt>
                <c:pt idx="2122">
                  <c:v>45528.6</c:v>
                </c:pt>
                <c:pt idx="2123">
                  <c:v>45533.1</c:v>
                </c:pt>
                <c:pt idx="2124">
                  <c:v>45537.5</c:v>
                </c:pt>
                <c:pt idx="2125">
                  <c:v>45541.8</c:v>
                </c:pt>
                <c:pt idx="2126">
                  <c:v>45546.2</c:v>
                </c:pt>
                <c:pt idx="2127">
                  <c:v>45552.7</c:v>
                </c:pt>
                <c:pt idx="2128">
                  <c:v>45559.199999999997</c:v>
                </c:pt>
                <c:pt idx="2129">
                  <c:v>45563.5</c:v>
                </c:pt>
                <c:pt idx="2130">
                  <c:v>45567.8</c:v>
                </c:pt>
                <c:pt idx="2131">
                  <c:v>45574.2</c:v>
                </c:pt>
                <c:pt idx="2132">
                  <c:v>45580.6</c:v>
                </c:pt>
                <c:pt idx="2133">
                  <c:v>45584.9</c:v>
                </c:pt>
                <c:pt idx="2134">
                  <c:v>45589.2</c:v>
                </c:pt>
                <c:pt idx="2135">
                  <c:v>45593.5</c:v>
                </c:pt>
                <c:pt idx="2136">
                  <c:v>45599.9</c:v>
                </c:pt>
                <c:pt idx="2137">
                  <c:v>45604.2</c:v>
                </c:pt>
                <c:pt idx="2138">
                  <c:v>45612.7</c:v>
                </c:pt>
                <c:pt idx="2139">
                  <c:v>45617.1</c:v>
                </c:pt>
                <c:pt idx="2140">
                  <c:v>45621.4</c:v>
                </c:pt>
                <c:pt idx="2141">
                  <c:v>45627.9</c:v>
                </c:pt>
                <c:pt idx="2142">
                  <c:v>45632.3</c:v>
                </c:pt>
                <c:pt idx="2143">
                  <c:v>45638.9</c:v>
                </c:pt>
                <c:pt idx="2144">
                  <c:v>45645.5</c:v>
                </c:pt>
                <c:pt idx="2145">
                  <c:v>45650</c:v>
                </c:pt>
                <c:pt idx="2146">
                  <c:v>45656.800000000003</c:v>
                </c:pt>
                <c:pt idx="2147">
                  <c:v>45663.6</c:v>
                </c:pt>
                <c:pt idx="2148">
                  <c:v>45668.2</c:v>
                </c:pt>
                <c:pt idx="2149">
                  <c:v>45672.9</c:v>
                </c:pt>
                <c:pt idx="2150">
                  <c:v>45682.2</c:v>
                </c:pt>
                <c:pt idx="2151">
                  <c:v>45687</c:v>
                </c:pt>
                <c:pt idx="2152">
                  <c:v>45691.8</c:v>
                </c:pt>
                <c:pt idx="2153">
                  <c:v>45699.1</c:v>
                </c:pt>
                <c:pt idx="2154">
                  <c:v>45704</c:v>
                </c:pt>
                <c:pt idx="2155">
                  <c:v>45709</c:v>
                </c:pt>
                <c:pt idx="2156">
                  <c:v>45719.1</c:v>
                </c:pt>
                <c:pt idx="2157">
                  <c:v>45724.2</c:v>
                </c:pt>
                <c:pt idx="2158">
                  <c:v>45729.4</c:v>
                </c:pt>
                <c:pt idx="2159">
                  <c:v>45734.6</c:v>
                </c:pt>
                <c:pt idx="2160">
                  <c:v>45742.5</c:v>
                </c:pt>
                <c:pt idx="2161">
                  <c:v>45750.5</c:v>
                </c:pt>
                <c:pt idx="2162">
                  <c:v>45755.9</c:v>
                </c:pt>
                <c:pt idx="2163">
                  <c:v>45766.7</c:v>
                </c:pt>
                <c:pt idx="2164">
                  <c:v>45772.2</c:v>
                </c:pt>
                <c:pt idx="2165">
                  <c:v>45777.7</c:v>
                </c:pt>
                <c:pt idx="2166">
                  <c:v>45786</c:v>
                </c:pt>
                <c:pt idx="2167">
                  <c:v>45791.6</c:v>
                </c:pt>
                <c:pt idx="2168">
                  <c:v>45797.3</c:v>
                </c:pt>
                <c:pt idx="2169">
                  <c:v>45808.6</c:v>
                </c:pt>
                <c:pt idx="2170">
                  <c:v>45817.2</c:v>
                </c:pt>
                <c:pt idx="2171">
                  <c:v>45823</c:v>
                </c:pt>
                <c:pt idx="2172">
                  <c:v>45828.800000000003</c:v>
                </c:pt>
                <c:pt idx="2173">
                  <c:v>45840.4</c:v>
                </c:pt>
                <c:pt idx="2174">
                  <c:v>45846.2</c:v>
                </c:pt>
                <c:pt idx="2175">
                  <c:v>45852.1</c:v>
                </c:pt>
                <c:pt idx="2176">
                  <c:v>45860.9</c:v>
                </c:pt>
                <c:pt idx="2177">
                  <c:v>45869.7</c:v>
                </c:pt>
                <c:pt idx="2178">
                  <c:v>45875.6</c:v>
                </c:pt>
                <c:pt idx="2179">
                  <c:v>45881.5</c:v>
                </c:pt>
                <c:pt idx="2180">
                  <c:v>45893.3</c:v>
                </c:pt>
                <c:pt idx="2181">
                  <c:v>45899.199999999997</c:v>
                </c:pt>
                <c:pt idx="2182">
                  <c:v>45908.1</c:v>
                </c:pt>
                <c:pt idx="2183">
                  <c:v>45913.9</c:v>
                </c:pt>
                <c:pt idx="2184">
                  <c:v>45922.7</c:v>
                </c:pt>
                <c:pt idx="2185">
                  <c:v>45928.5</c:v>
                </c:pt>
                <c:pt idx="2186">
                  <c:v>45934.3</c:v>
                </c:pt>
                <c:pt idx="2187">
                  <c:v>45940.1</c:v>
                </c:pt>
                <c:pt idx="2188">
                  <c:v>45945.8</c:v>
                </c:pt>
                <c:pt idx="2189">
                  <c:v>45957.2</c:v>
                </c:pt>
                <c:pt idx="2190">
                  <c:v>45962.8</c:v>
                </c:pt>
                <c:pt idx="2191">
                  <c:v>45968.4</c:v>
                </c:pt>
                <c:pt idx="2192">
                  <c:v>45976.800000000003</c:v>
                </c:pt>
                <c:pt idx="2193">
                  <c:v>45985</c:v>
                </c:pt>
                <c:pt idx="2194">
                  <c:v>45990.5</c:v>
                </c:pt>
                <c:pt idx="2195">
                  <c:v>45998.6</c:v>
                </c:pt>
                <c:pt idx="2196">
                  <c:v>46006.6</c:v>
                </c:pt>
                <c:pt idx="2197">
                  <c:v>46011.9</c:v>
                </c:pt>
                <c:pt idx="2198">
                  <c:v>46019.7</c:v>
                </c:pt>
                <c:pt idx="2199">
                  <c:v>46024.9</c:v>
                </c:pt>
                <c:pt idx="2200">
                  <c:v>46032.5</c:v>
                </c:pt>
                <c:pt idx="2201">
                  <c:v>46037.7</c:v>
                </c:pt>
                <c:pt idx="2202">
                  <c:v>46042.7</c:v>
                </c:pt>
                <c:pt idx="2203">
                  <c:v>46050.1</c:v>
                </c:pt>
                <c:pt idx="2204">
                  <c:v>46055</c:v>
                </c:pt>
                <c:pt idx="2205">
                  <c:v>46062.400000000001</c:v>
                </c:pt>
                <c:pt idx="2206">
                  <c:v>46067.199999999997</c:v>
                </c:pt>
                <c:pt idx="2207">
                  <c:v>46074.400000000001</c:v>
                </c:pt>
                <c:pt idx="2208">
                  <c:v>46079.1</c:v>
                </c:pt>
                <c:pt idx="2209">
                  <c:v>46086.2</c:v>
                </c:pt>
                <c:pt idx="2210">
                  <c:v>46093.1</c:v>
                </c:pt>
                <c:pt idx="2211">
                  <c:v>46097.8</c:v>
                </c:pt>
                <c:pt idx="2212">
                  <c:v>46102.400000000001</c:v>
                </c:pt>
                <c:pt idx="2213">
                  <c:v>46109.2</c:v>
                </c:pt>
                <c:pt idx="2214">
                  <c:v>46115.9</c:v>
                </c:pt>
                <c:pt idx="2215">
                  <c:v>46120.4</c:v>
                </c:pt>
                <c:pt idx="2216">
                  <c:v>46127</c:v>
                </c:pt>
                <c:pt idx="2217">
                  <c:v>46131.5</c:v>
                </c:pt>
                <c:pt idx="2218">
                  <c:v>46135.9</c:v>
                </c:pt>
                <c:pt idx="2219">
                  <c:v>46140.2</c:v>
                </c:pt>
                <c:pt idx="2220">
                  <c:v>46146.7</c:v>
                </c:pt>
                <c:pt idx="2221">
                  <c:v>46153.2</c:v>
                </c:pt>
                <c:pt idx="2222">
                  <c:v>46157.5</c:v>
                </c:pt>
                <c:pt idx="2223">
                  <c:v>46161.7</c:v>
                </c:pt>
                <c:pt idx="2224">
                  <c:v>46166</c:v>
                </c:pt>
                <c:pt idx="2225">
                  <c:v>46174.400000000001</c:v>
                </c:pt>
                <c:pt idx="2226">
                  <c:v>46178.5</c:v>
                </c:pt>
                <c:pt idx="2227">
                  <c:v>46184.7</c:v>
                </c:pt>
                <c:pt idx="2228">
                  <c:v>46188.9</c:v>
                </c:pt>
                <c:pt idx="2229">
                  <c:v>46195</c:v>
                </c:pt>
                <c:pt idx="2230">
                  <c:v>46199.1</c:v>
                </c:pt>
                <c:pt idx="2231">
                  <c:v>46203.1</c:v>
                </c:pt>
                <c:pt idx="2232">
                  <c:v>46209.2</c:v>
                </c:pt>
                <c:pt idx="2233">
                  <c:v>46215.1</c:v>
                </c:pt>
                <c:pt idx="2234">
                  <c:v>46219.1</c:v>
                </c:pt>
                <c:pt idx="2235">
                  <c:v>46223.1</c:v>
                </c:pt>
                <c:pt idx="2236">
                  <c:v>46226.9</c:v>
                </c:pt>
                <c:pt idx="2237">
                  <c:v>46234.7</c:v>
                </c:pt>
                <c:pt idx="2238">
                  <c:v>46238.6</c:v>
                </c:pt>
                <c:pt idx="2239">
                  <c:v>46242.400000000001</c:v>
                </c:pt>
                <c:pt idx="2240">
                  <c:v>46246.2</c:v>
                </c:pt>
                <c:pt idx="2241">
                  <c:v>46253.8</c:v>
                </c:pt>
                <c:pt idx="2242">
                  <c:v>46257.599999999999</c:v>
                </c:pt>
                <c:pt idx="2243">
                  <c:v>46263.199999999997</c:v>
                </c:pt>
                <c:pt idx="2244">
                  <c:v>46266.9</c:v>
                </c:pt>
                <c:pt idx="2245">
                  <c:v>46272.4</c:v>
                </c:pt>
                <c:pt idx="2246">
                  <c:v>46276</c:v>
                </c:pt>
                <c:pt idx="2247">
                  <c:v>46279.6</c:v>
                </c:pt>
                <c:pt idx="2248">
                  <c:v>46285</c:v>
                </c:pt>
                <c:pt idx="2249">
                  <c:v>46290.400000000001</c:v>
                </c:pt>
                <c:pt idx="2250">
                  <c:v>46293.9</c:v>
                </c:pt>
                <c:pt idx="2251">
                  <c:v>46297.4</c:v>
                </c:pt>
                <c:pt idx="2252">
                  <c:v>46302.7</c:v>
                </c:pt>
                <c:pt idx="2253">
                  <c:v>46307.9</c:v>
                </c:pt>
                <c:pt idx="2254">
                  <c:v>46311.3</c:v>
                </c:pt>
                <c:pt idx="2255">
                  <c:v>46314.7</c:v>
                </c:pt>
                <c:pt idx="2256">
                  <c:v>46319.8</c:v>
                </c:pt>
                <c:pt idx="2257">
                  <c:v>46324.800000000003</c:v>
                </c:pt>
                <c:pt idx="2258">
                  <c:v>46329.8</c:v>
                </c:pt>
                <c:pt idx="2259">
                  <c:v>46333.1</c:v>
                </c:pt>
                <c:pt idx="2260">
                  <c:v>46336.4</c:v>
                </c:pt>
                <c:pt idx="2261">
                  <c:v>46339.7</c:v>
                </c:pt>
                <c:pt idx="2262">
                  <c:v>46346.2</c:v>
                </c:pt>
                <c:pt idx="2263">
                  <c:v>46349.4</c:v>
                </c:pt>
                <c:pt idx="2264">
                  <c:v>46352.6</c:v>
                </c:pt>
                <c:pt idx="2265">
                  <c:v>46357.4</c:v>
                </c:pt>
                <c:pt idx="2266">
                  <c:v>46362.1</c:v>
                </c:pt>
                <c:pt idx="2267">
                  <c:v>46365.3</c:v>
                </c:pt>
                <c:pt idx="2268">
                  <c:v>46368.4</c:v>
                </c:pt>
                <c:pt idx="2269">
                  <c:v>46371.6</c:v>
                </c:pt>
                <c:pt idx="2270">
                  <c:v>46376.2</c:v>
                </c:pt>
                <c:pt idx="2271">
                  <c:v>46380.9</c:v>
                </c:pt>
                <c:pt idx="2272">
                  <c:v>46384</c:v>
                </c:pt>
                <c:pt idx="2273">
                  <c:v>46387.1</c:v>
                </c:pt>
                <c:pt idx="2274">
                  <c:v>46391.7</c:v>
                </c:pt>
                <c:pt idx="2275">
                  <c:v>46396.3</c:v>
                </c:pt>
                <c:pt idx="2276">
                  <c:v>46399.3</c:v>
                </c:pt>
                <c:pt idx="2277">
                  <c:v>46403.9</c:v>
                </c:pt>
                <c:pt idx="2278">
                  <c:v>46408.5</c:v>
                </c:pt>
                <c:pt idx="2279">
                  <c:v>46411.6</c:v>
                </c:pt>
                <c:pt idx="2280">
                  <c:v>46414.6</c:v>
                </c:pt>
                <c:pt idx="2281">
                  <c:v>46417.7</c:v>
                </c:pt>
                <c:pt idx="2282">
                  <c:v>46423.8</c:v>
                </c:pt>
                <c:pt idx="2283">
                  <c:v>46426.8</c:v>
                </c:pt>
                <c:pt idx="2284">
                  <c:v>46429.9</c:v>
                </c:pt>
                <c:pt idx="2285">
                  <c:v>46432.9</c:v>
                </c:pt>
                <c:pt idx="2286">
                  <c:v>46437.5</c:v>
                </c:pt>
                <c:pt idx="2287">
                  <c:v>46442.1</c:v>
                </c:pt>
                <c:pt idx="2288">
                  <c:v>46445.1</c:v>
                </c:pt>
                <c:pt idx="2289">
                  <c:v>46448.2</c:v>
                </c:pt>
                <c:pt idx="2290">
                  <c:v>46454.3</c:v>
                </c:pt>
                <c:pt idx="2291">
                  <c:v>46457.4</c:v>
                </c:pt>
                <c:pt idx="2292">
                  <c:v>46460.5</c:v>
                </c:pt>
                <c:pt idx="2293">
                  <c:v>46465.1</c:v>
                </c:pt>
                <c:pt idx="2294">
                  <c:v>46468.1</c:v>
                </c:pt>
                <c:pt idx="2295">
                  <c:v>46472.800000000003</c:v>
                </c:pt>
                <c:pt idx="2296">
                  <c:v>46475.8</c:v>
                </c:pt>
                <c:pt idx="2297">
                  <c:v>46478.9</c:v>
                </c:pt>
                <c:pt idx="2298">
                  <c:v>46482</c:v>
                </c:pt>
                <c:pt idx="2299">
                  <c:v>46488.1</c:v>
                </c:pt>
                <c:pt idx="2300">
                  <c:v>46491.199999999997</c:v>
                </c:pt>
                <c:pt idx="2301">
                  <c:v>46494.3</c:v>
                </c:pt>
                <c:pt idx="2302">
                  <c:v>46497.3</c:v>
                </c:pt>
                <c:pt idx="2303">
                  <c:v>46501.9</c:v>
                </c:pt>
                <c:pt idx="2304">
                  <c:v>46506.6</c:v>
                </c:pt>
                <c:pt idx="2305">
                  <c:v>46509.599999999999</c:v>
                </c:pt>
                <c:pt idx="2306">
                  <c:v>46515.8</c:v>
                </c:pt>
                <c:pt idx="2307">
                  <c:v>46518.8</c:v>
                </c:pt>
                <c:pt idx="2308">
                  <c:v>46525</c:v>
                </c:pt>
                <c:pt idx="2309">
                  <c:v>46529.5</c:v>
                </c:pt>
                <c:pt idx="2310">
                  <c:v>46534.1</c:v>
                </c:pt>
                <c:pt idx="2311">
                  <c:v>46537.2</c:v>
                </c:pt>
                <c:pt idx="2312">
                  <c:v>46541.8</c:v>
                </c:pt>
                <c:pt idx="2313">
                  <c:v>46546.400000000001</c:v>
                </c:pt>
                <c:pt idx="2314">
                  <c:v>46549.5</c:v>
                </c:pt>
                <c:pt idx="2315">
                  <c:v>46552.6</c:v>
                </c:pt>
                <c:pt idx="2316">
                  <c:v>46557.2</c:v>
                </c:pt>
                <c:pt idx="2317">
                  <c:v>46561.8</c:v>
                </c:pt>
                <c:pt idx="2318">
                  <c:v>46564.9</c:v>
                </c:pt>
                <c:pt idx="2319">
                  <c:v>46569.5</c:v>
                </c:pt>
                <c:pt idx="2320">
                  <c:v>46574.2</c:v>
                </c:pt>
                <c:pt idx="2321">
                  <c:v>46577.3</c:v>
                </c:pt>
                <c:pt idx="2322">
                  <c:v>46583.5</c:v>
                </c:pt>
                <c:pt idx="2323">
                  <c:v>46586.6</c:v>
                </c:pt>
                <c:pt idx="2324">
                  <c:v>46591.3</c:v>
                </c:pt>
                <c:pt idx="2325">
                  <c:v>46596</c:v>
                </c:pt>
                <c:pt idx="2326">
                  <c:v>46599.199999999997</c:v>
                </c:pt>
                <c:pt idx="2327">
                  <c:v>46603.9</c:v>
                </c:pt>
                <c:pt idx="2328">
                  <c:v>46607.1</c:v>
                </c:pt>
                <c:pt idx="2329">
                  <c:v>46610.2</c:v>
                </c:pt>
                <c:pt idx="2330">
                  <c:v>46615</c:v>
                </c:pt>
                <c:pt idx="2331">
                  <c:v>46619.8</c:v>
                </c:pt>
                <c:pt idx="2332">
                  <c:v>46623</c:v>
                </c:pt>
                <c:pt idx="2333">
                  <c:v>46627.9</c:v>
                </c:pt>
                <c:pt idx="2334">
                  <c:v>46631.199999999997</c:v>
                </c:pt>
                <c:pt idx="2335">
                  <c:v>46636.1</c:v>
                </c:pt>
                <c:pt idx="2336">
                  <c:v>46641</c:v>
                </c:pt>
                <c:pt idx="2337">
                  <c:v>46644.3</c:v>
                </c:pt>
                <c:pt idx="2338">
                  <c:v>46650.9</c:v>
                </c:pt>
                <c:pt idx="2339">
                  <c:v>46654.2</c:v>
                </c:pt>
                <c:pt idx="2340">
                  <c:v>46657.599999999999</c:v>
                </c:pt>
                <c:pt idx="2341">
                  <c:v>46660.9</c:v>
                </c:pt>
                <c:pt idx="2342">
                  <c:v>46667.7</c:v>
                </c:pt>
                <c:pt idx="2343">
                  <c:v>46671.1</c:v>
                </c:pt>
                <c:pt idx="2344">
                  <c:v>46674.5</c:v>
                </c:pt>
                <c:pt idx="2345">
                  <c:v>46678</c:v>
                </c:pt>
                <c:pt idx="2346">
                  <c:v>46684.9</c:v>
                </c:pt>
                <c:pt idx="2347">
                  <c:v>46688.3</c:v>
                </c:pt>
                <c:pt idx="2348">
                  <c:v>46691.8</c:v>
                </c:pt>
                <c:pt idx="2349">
                  <c:v>46695.3</c:v>
                </c:pt>
                <c:pt idx="2350">
                  <c:v>46702.3</c:v>
                </c:pt>
                <c:pt idx="2351">
                  <c:v>46705.8</c:v>
                </c:pt>
                <c:pt idx="2352">
                  <c:v>46709.3</c:v>
                </c:pt>
                <c:pt idx="2353">
                  <c:v>46714.6</c:v>
                </c:pt>
                <c:pt idx="2354">
                  <c:v>46719.9</c:v>
                </c:pt>
                <c:pt idx="2355">
                  <c:v>46723.4</c:v>
                </c:pt>
                <c:pt idx="2356">
                  <c:v>46728.7</c:v>
                </c:pt>
                <c:pt idx="2357">
                  <c:v>46734.1</c:v>
                </c:pt>
                <c:pt idx="2358">
                  <c:v>46737.599999999999</c:v>
                </c:pt>
                <c:pt idx="2359">
                  <c:v>46741.1</c:v>
                </c:pt>
                <c:pt idx="2360">
                  <c:v>46746.5</c:v>
                </c:pt>
                <c:pt idx="2361">
                  <c:v>46750</c:v>
                </c:pt>
                <c:pt idx="2362">
                  <c:v>46755.3</c:v>
                </c:pt>
                <c:pt idx="2363">
                  <c:v>46758.8</c:v>
                </c:pt>
                <c:pt idx="2364">
                  <c:v>46762.400000000001</c:v>
                </c:pt>
                <c:pt idx="2365">
                  <c:v>46769.4</c:v>
                </c:pt>
                <c:pt idx="2366">
                  <c:v>46772.9</c:v>
                </c:pt>
                <c:pt idx="2367">
                  <c:v>46779.8</c:v>
                </c:pt>
                <c:pt idx="2368">
                  <c:v>46783.3</c:v>
                </c:pt>
                <c:pt idx="2369">
                  <c:v>46786.8</c:v>
                </c:pt>
                <c:pt idx="2370">
                  <c:v>46793.7</c:v>
                </c:pt>
                <c:pt idx="2371">
                  <c:v>46797.1</c:v>
                </c:pt>
                <c:pt idx="2372">
                  <c:v>46800.5</c:v>
                </c:pt>
                <c:pt idx="2373">
                  <c:v>46803.8</c:v>
                </c:pt>
                <c:pt idx="2374">
                  <c:v>46810.6</c:v>
                </c:pt>
                <c:pt idx="2375">
                  <c:v>46813.9</c:v>
                </c:pt>
                <c:pt idx="2376">
                  <c:v>46817.2</c:v>
                </c:pt>
                <c:pt idx="2377">
                  <c:v>46822.2</c:v>
                </c:pt>
                <c:pt idx="2378">
                  <c:v>46827</c:v>
                </c:pt>
                <c:pt idx="2379">
                  <c:v>46830.3</c:v>
                </c:pt>
                <c:pt idx="2380">
                  <c:v>46835.1</c:v>
                </c:pt>
                <c:pt idx="2381">
                  <c:v>46839.9</c:v>
                </c:pt>
                <c:pt idx="2382">
                  <c:v>46843</c:v>
                </c:pt>
                <c:pt idx="2383">
                  <c:v>46847.8</c:v>
                </c:pt>
                <c:pt idx="2384">
                  <c:v>46852.4</c:v>
                </c:pt>
                <c:pt idx="2385">
                  <c:v>46857</c:v>
                </c:pt>
                <c:pt idx="2386">
                  <c:v>46861.599999999999</c:v>
                </c:pt>
                <c:pt idx="2387">
                  <c:v>46864.7</c:v>
                </c:pt>
                <c:pt idx="2388">
                  <c:v>46867.7</c:v>
                </c:pt>
                <c:pt idx="2389">
                  <c:v>46870.7</c:v>
                </c:pt>
                <c:pt idx="2390">
                  <c:v>46876.7</c:v>
                </c:pt>
                <c:pt idx="2391">
                  <c:v>46878.2</c:v>
                </c:pt>
                <c:pt idx="2392">
                  <c:v>46882.6</c:v>
                </c:pt>
                <c:pt idx="2393">
                  <c:v>46887</c:v>
                </c:pt>
                <c:pt idx="2394">
                  <c:v>46889.9</c:v>
                </c:pt>
                <c:pt idx="2395">
                  <c:v>46892.800000000003</c:v>
                </c:pt>
                <c:pt idx="2396">
                  <c:v>46898.5</c:v>
                </c:pt>
                <c:pt idx="2397">
                  <c:v>46902.9</c:v>
                </c:pt>
                <c:pt idx="2398">
                  <c:v>46907.1</c:v>
                </c:pt>
                <c:pt idx="2399">
                  <c:v>46910</c:v>
                </c:pt>
                <c:pt idx="2400">
                  <c:v>46912.800000000003</c:v>
                </c:pt>
                <c:pt idx="2401">
                  <c:v>46918.5</c:v>
                </c:pt>
                <c:pt idx="2402">
                  <c:v>46921.4</c:v>
                </c:pt>
                <c:pt idx="2403">
                  <c:v>46924.2</c:v>
                </c:pt>
                <c:pt idx="2404">
                  <c:v>46928.5</c:v>
                </c:pt>
                <c:pt idx="2405">
                  <c:v>46931.3</c:v>
                </c:pt>
                <c:pt idx="2406">
                  <c:v>46935.5</c:v>
                </c:pt>
                <c:pt idx="2407">
                  <c:v>46938.400000000001</c:v>
                </c:pt>
                <c:pt idx="2408">
                  <c:v>46942.6</c:v>
                </c:pt>
                <c:pt idx="2409">
                  <c:v>46945.5</c:v>
                </c:pt>
                <c:pt idx="2410">
                  <c:v>46949.7</c:v>
                </c:pt>
                <c:pt idx="2411">
                  <c:v>46952.6</c:v>
                </c:pt>
                <c:pt idx="2412">
                  <c:v>46956.9</c:v>
                </c:pt>
                <c:pt idx="2413">
                  <c:v>46961.1</c:v>
                </c:pt>
                <c:pt idx="2414">
                  <c:v>46965.4</c:v>
                </c:pt>
                <c:pt idx="2415">
                  <c:v>46969.8</c:v>
                </c:pt>
                <c:pt idx="2416">
                  <c:v>46974.1</c:v>
                </c:pt>
                <c:pt idx="2417">
                  <c:v>46977</c:v>
                </c:pt>
                <c:pt idx="2418">
                  <c:v>46979.9</c:v>
                </c:pt>
                <c:pt idx="2419">
                  <c:v>46982.8</c:v>
                </c:pt>
                <c:pt idx="2420">
                  <c:v>46988.7</c:v>
                </c:pt>
                <c:pt idx="2421">
                  <c:v>46991.6</c:v>
                </c:pt>
                <c:pt idx="2422">
                  <c:v>46994.6</c:v>
                </c:pt>
                <c:pt idx="2423">
                  <c:v>46999.1</c:v>
                </c:pt>
                <c:pt idx="2424">
                  <c:v>47003.5</c:v>
                </c:pt>
                <c:pt idx="2425">
                  <c:v>47006.5</c:v>
                </c:pt>
                <c:pt idx="2426">
                  <c:v>47011</c:v>
                </c:pt>
                <c:pt idx="2427">
                  <c:v>47015.6</c:v>
                </c:pt>
                <c:pt idx="2428">
                  <c:v>47020.1</c:v>
                </c:pt>
                <c:pt idx="2429">
                  <c:v>47023.199999999997</c:v>
                </c:pt>
                <c:pt idx="2430">
                  <c:v>47027.8</c:v>
                </c:pt>
                <c:pt idx="2431">
                  <c:v>47032.4</c:v>
                </c:pt>
                <c:pt idx="2432">
                  <c:v>47037</c:v>
                </c:pt>
                <c:pt idx="2433">
                  <c:v>47041.7</c:v>
                </c:pt>
                <c:pt idx="2434">
                  <c:v>47044.800000000003</c:v>
                </c:pt>
                <c:pt idx="2435">
                  <c:v>47049.5</c:v>
                </c:pt>
                <c:pt idx="2436">
                  <c:v>47052.6</c:v>
                </c:pt>
                <c:pt idx="2437">
                  <c:v>47057.3</c:v>
                </c:pt>
                <c:pt idx="2438">
                  <c:v>47062.1</c:v>
                </c:pt>
                <c:pt idx="2439">
                  <c:v>47065.2</c:v>
                </c:pt>
                <c:pt idx="2440">
                  <c:v>47068.4</c:v>
                </c:pt>
                <c:pt idx="2441">
                  <c:v>47073.2</c:v>
                </c:pt>
                <c:pt idx="2442">
                  <c:v>47078</c:v>
                </c:pt>
                <c:pt idx="2443">
                  <c:v>47082.7</c:v>
                </c:pt>
                <c:pt idx="2444">
                  <c:v>47085.9</c:v>
                </c:pt>
                <c:pt idx="2445">
                  <c:v>47092.4</c:v>
                </c:pt>
                <c:pt idx="2446">
                  <c:v>47095.6</c:v>
                </c:pt>
                <c:pt idx="2447">
                  <c:v>47100.4</c:v>
                </c:pt>
                <c:pt idx="2448">
                  <c:v>47105.2</c:v>
                </c:pt>
                <c:pt idx="2449">
                  <c:v>47108.5</c:v>
                </c:pt>
                <c:pt idx="2450">
                  <c:v>47111.7</c:v>
                </c:pt>
                <c:pt idx="2451">
                  <c:v>47116.5</c:v>
                </c:pt>
                <c:pt idx="2452">
                  <c:v>47121.4</c:v>
                </c:pt>
                <c:pt idx="2453">
                  <c:v>47126.3</c:v>
                </c:pt>
                <c:pt idx="2454">
                  <c:v>47129.5</c:v>
                </c:pt>
                <c:pt idx="2455">
                  <c:v>47132.800000000003</c:v>
                </c:pt>
                <c:pt idx="2456">
                  <c:v>47137.599999999999</c:v>
                </c:pt>
                <c:pt idx="2457">
                  <c:v>47142.5</c:v>
                </c:pt>
                <c:pt idx="2458">
                  <c:v>47147.4</c:v>
                </c:pt>
                <c:pt idx="2459">
                  <c:v>47150.6</c:v>
                </c:pt>
                <c:pt idx="2460">
                  <c:v>47157.1</c:v>
                </c:pt>
                <c:pt idx="2461">
                  <c:v>47160.4</c:v>
                </c:pt>
                <c:pt idx="2462">
                  <c:v>47165.2</c:v>
                </c:pt>
                <c:pt idx="2463">
                  <c:v>47170.1</c:v>
                </c:pt>
                <c:pt idx="2464">
                  <c:v>47173.4</c:v>
                </c:pt>
                <c:pt idx="2465">
                  <c:v>47178.2</c:v>
                </c:pt>
                <c:pt idx="2466">
                  <c:v>47183.1</c:v>
                </c:pt>
                <c:pt idx="2467">
                  <c:v>47186.3</c:v>
                </c:pt>
                <c:pt idx="2468">
                  <c:v>47189.599999999999</c:v>
                </c:pt>
                <c:pt idx="2469">
                  <c:v>47194.5</c:v>
                </c:pt>
                <c:pt idx="2470">
                  <c:v>47199.3</c:v>
                </c:pt>
                <c:pt idx="2471">
                  <c:v>47204.2</c:v>
                </c:pt>
                <c:pt idx="2472">
                  <c:v>47207.4</c:v>
                </c:pt>
                <c:pt idx="2473">
                  <c:v>47212.3</c:v>
                </c:pt>
                <c:pt idx="2474">
                  <c:v>47217.2</c:v>
                </c:pt>
                <c:pt idx="2475">
                  <c:v>47220.4</c:v>
                </c:pt>
                <c:pt idx="2476">
                  <c:v>47226.9</c:v>
                </c:pt>
                <c:pt idx="2477">
                  <c:v>47230.2</c:v>
                </c:pt>
                <c:pt idx="2478">
                  <c:v>47233.4</c:v>
                </c:pt>
                <c:pt idx="2479">
                  <c:v>47238.3</c:v>
                </c:pt>
                <c:pt idx="2480">
                  <c:v>47243.1</c:v>
                </c:pt>
                <c:pt idx="2481">
                  <c:v>47248</c:v>
                </c:pt>
                <c:pt idx="2482">
                  <c:v>47251.3</c:v>
                </c:pt>
                <c:pt idx="2483">
                  <c:v>47256.1</c:v>
                </c:pt>
                <c:pt idx="2484">
                  <c:v>47261</c:v>
                </c:pt>
                <c:pt idx="2485">
                  <c:v>47264.3</c:v>
                </c:pt>
                <c:pt idx="2486">
                  <c:v>47267.5</c:v>
                </c:pt>
                <c:pt idx="2487">
                  <c:v>47274.1</c:v>
                </c:pt>
                <c:pt idx="2488">
                  <c:v>47278.9</c:v>
                </c:pt>
                <c:pt idx="2489">
                  <c:v>47282.2</c:v>
                </c:pt>
                <c:pt idx="2490">
                  <c:v>47285.5</c:v>
                </c:pt>
                <c:pt idx="2491">
                  <c:v>47292</c:v>
                </c:pt>
                <c:pt idx="2492">
                  <c:v>47295.3</c:v>
                </c:pt>
                <c:pt idx="2493">
                  <c:v>47298.6</c:v>
                </c:pt>
                <c:pt idx="2494">
                  <c:v>47305.1</c:v>
                </c:pt>
                <c:pt idx="2495">
                  <c:v>47308.4</c:v>
                </c:pt>
                <c:pt idx="2496">
                  <c:v>47313.4</c:v>
                </c:pt>
                <c:pt idx="2497">
                  <c:v>47316.7</c:v>
                </c:pt>
                <c:pt idx="2498">
                  <c:v>47321.599999999999</c:v>
                </c:pt>
                <c:pt idx="2499">
                  <c:v>47324.9</c:v>
                </c:pt>
                <c:pt idx="2500">
                  <c:v>47328.2</c:v>
                </c:pt>
                <c:pt idx="2501">
                  <c:v>47333.2</c:v>
                </c:pt>
                <c:pt idx="2502">
                  <c:v>47338.2</c:v>
                </c:pt>
                <c:pt idx="2503">
                  <c:v>47341.5</c:v>
                </c:pt>
                <c:pt idx="2504">
                  <c:v>47348.1</c:v>
                </c:pt>
                <c:pt idx="2505">
                  <c:v>47351.5</c:v>
                </c:pt>
                <c:pt idx="2506">
                  <c:v>47356.5</c:v>
                </c:pt>
                <c:pt idx="2507">
                  <c:v>47359.8</c:v>
                </c:pt>
                <c:pt idx="2508">
                  <c:v>47363.199999999997</c:v>
                </c:pt>
                <c:pt idx="2509">
                  <c:v>47369.9</c:v>
                </c:pt>
                <c:pt idx="2510">
                  <c:v>47373.3</c:v>
                </c:pt>
                <c:pt idx="2511">
                  <c:v>47376.7</c:v>
                </c:pt>
                <c:pt idx="2512">
                  <c:v>47383.4</c:v>
                </c:pt>
                <c:pt idx="2513">
                  <c:v>47388.5</c:v>
                </c:pt>
                <c:pt idx="2514">
                  <c:v>47391.9</c:v>
                </c:pt>
                <c:pt idx="2515">
                  <c:v>47397.1</c:v>
                </c:pt>
                <c:pt idx="2516">
                  <c:v>47400.5</c:v>
                </c:pt>
                <c:pt idx="2517">
                  <c:v>47405.599999999999</c:v>
                </c:pt>
                <c:pt idx="2518">
                  <c:v>47409</c:v>
                </c:pt>
                <c:pt idx="2519">
                  <c:v>47414.2</c:v>
                </c:pt>
                <c:pt idx="2520">
                  <c:v>47417.7</c:v>
                </c:pt>
                <c:pt idx="2521">
                  <c:v>47421.1</c:v>
                </c:pt>
                <c:pt idx="2522">
                  <c:v>47428.1</c:v>
                </c:pt>
                <c:pt idx="2523">
                  <c:v>47431.5</c:v>
                </c:pt>
                <c:pt idx="2524">
                  <c:v>47435</c:v>
                </c:pt>
                <c:pt idx="2525">
                  <c:v>47440.2</c:v>
                </c:pt>
                <c:pt idx="2526">
                  <c:v>47447.199999999997</c:v>
                </c:pt>
                <c:pt idx="2527">
                  <c:v>47450.7</c:v>
                </c:pt>
                <c:pt idx="2528">
                  <c:v>47454.2</c:v>
                </c:pt>
                <c:pt idx="2529">
                  <c:v>47459.4</c:v>
                </c:pt>
                <c:pt idx="2530">
                  <c:v>47464.7</c:v>
                </c:pt>
                <c:pt idx="2531">
                  <c:v>47468.1</c:v>
                </c:pt>
                <c:pt idx="2532">
                  <c:v>47473.4</c:v>
                </c:pt>
                <c:pt idx="2533">
                  <c:v>47478.6</c:v>
                </c:pt>
                <c:pt idx="2534">
                  <c:v>47482.1</c:v>
                </c:pt>
                <c:pt idx="2535">
                  <c:v>47487.3</c:v>
                </c:pt>
                <c:pt idx="2536">
                  <c:v>47490.8</c:v>
                </c:pt>
                <c:pt idx="2537">
                  <c:v>47496</c:v>
                </c:pt>
                <c:pt idx="2538">
                  <c:v>47499.4</c:v>
                </c:pt>
                <c:pt idx="2539">
                  <c:v>47502.9</c:v>
                </c:pt>
                <c:pt idx="2540">
                  <c:v>47508</c:v>
                </c:pt>
                <c:pt idx="2541">
                  <c:v>47513.2</c:v>
                </c:pt>
                <c:pt idx="2542">
                  <c:v>47518.3</c:v>
                </c:pt>
                <c:pt idx="2543">
                  <c:v>47521.7</c:v>
                </c:pt>
                <c:pt idx="2544">
                  <c:v>47528.5</c:v>
                </c:pt>
                <c:pt idx="2545">
                  <c:v>47531.9</c:v>
                </c:pt>
                <c:pt idx="2546">
                  <c:v>47535.3</c:v>
                </c:pt>
                <c:pt idx="2547">
                  <c:v>47540.4</c:v>
                </c:pt>
                <c:pt idx="2548">
                  <c:v>47543.7</c:v>
                </c:pt>
                <c:pt idx="2549">
                  <c:v>47547.1</c:v>
                </c:pt>
                <c:pt idx="2550">
                  <c:v>47553.7</c:v>
                </c:pt>
                <c:pt idx="2551">
                  <c:v>47557</c:v>
                </c:pt>
                <c:pt idx="2552">
                  <c:v>47560.3</c:v>
                </c:pt>
                <c:pt idx="2553">
                  <c:v>47565.2</c:v>
                </c:pt>
                <c:pt idx="2554">
                  <c:v>47568.5</c:v>
                </c:pt>
                <c:pt idx="2555">
                  <c:v>47573.4</c:v>
                </c:pt>
                <c:pt idx="2556">
                  <c:v>47576.7</c:v>
                </c:pt>
                <c:pt idx="2557">
                  <c:v>47581.5</c:v>
                </c:pt>
                <c:pt idx="2558">
                  <c:v>47586.3</c:v>
                </c:pt>
                <c:pt idx="2559">
                  <c:v>47589.5</c:v>
                </c:pt>
                <c:pt idx="2560">
                  <c:v>47594.3</c:v>
                </c:pt>
                <c:pt idx="2561">
                  <c:v>47599</c:v>
                </c:pt>
                <c:pt idx="2562">
                  <c:v>47602.2</c:v>
                </c:pt>
                <c:pt idx="2563">
                  <c:v>47605.4</c:v>
                </c:pt>
                <c:pt idx="2564">
                  <c:v>47608.5</c:v>
                </c:pt>
                <c:pt idx="2565">
                  <c:v>47613.2</c:v>
                </c:pt>
                <c:pt idx="2566">
                  <c:v>47616.3</c:v>
                </c:pt>
                <c:pt idx="2567">
                  <c:v>47621</c:v>
                </c:pt>
                <c:pt idx="2568">
                  <c:v>47624.1</c:v>
                </c:pt>
                <c:pt idx="2569">
                  <c:v>47628.7</c:v>
                </c:pt>
                <c:pt idx="2570">
                  <c:v>47633.3</c:v>
                </c:pt>
                <c:pt idx="2571">
                  <c:v>47636.4</c:v>
                </c:pt>
                <c:pt idx="2572">
                  <c:v>47639.5</c:v>
                </c:pt>
                <c:pt idx="2573">
                  <c:v>47644</c:v>
                </c:pt>
                <c:pt idx="2574">
                  <c:v>47648.6</c:v>
                </c:pt>
                <c:pt idx="2575">
                  <c:v>47651.6</c:v>
                </c:pt>
                <c:pt idx="2576">
                  <c:v>47656.2</c:v>
                </c:pt>
                <c:pt idx="2577">
                  <c:v>47659.199999999997</c:v>
                </c:pt>
                <c:pt idx="2578">
                  <c:v>47663.7</c:v>
                </c:pt>
                <c:pt idx="2579">
                  <c:v>47666.8</c:v>
                </c:pt>
                <c:pt idx="2580">
                  <c:v>47671.3</c:v>
                </c:pt>
                <c:pt idx="2581">
                  <c:v>47674.3</c:v>
                </c:pt>
                <c:pt idx="2582">
                  <c:v>47677.3</c:v>
                </c:pt>
                <c:pt idx="2583">
                  <c:v>47680.3</c:v>
                </c:pt>
                <c:pt idx="2584">
                  <c:v>47686.2</c:v>
                </c:pt>
                <c:pt idx="2585">
                  <c:v>47690.7</c:v>
                </c:pt>
                <c:pt idx="2586">
                  <c:v>47693.7</c:v>
                </c:pt>
                <c:pt idx="2587">
                  <c:v>47696.7</c:v>
                </c:pt>
                <c:pt idx="2588">
                  <c:v>47699.7</c:v>
                </c:pt>
                <c:pt idx="2589">
                  <c:v>47704.1</c:v>
                </c:pt>
                <c:pt idx="2590">
                  <c:v>47707.1</c:v>
                </c:pt>
                <c:pt idx="2591">
                  <c:v>47711.6</c:v>
                </c:pt>
                <c:pt idx="2592">
                  <c:v>47716</c:v>
                </c:pt>
                <c:pt idx="2593">
                  <c:v>47719</c:v>
                </c:pt>
                <c:pt idx="2594">
                  <c:v>47723.4</c:v>
                </c:pt>
                <c:pt idx="2595">
                  <c:v>47726.400000000001</c:v>
                </c:pt>
                <c:pt idx="2596">
                  <c:v>47729.3</c:v>
                </c:pt>
                <c:pt idx="2597">
                  <c:v>47733.8</c:v>
                </c:pt>
                <c:pt idx="2598">
                  <c:v>47738.2</c:v>
                </c:pt>
                <c:pt idx="2599">
                  <c:v>47741.1</c:v>
                </c:pt>
                <c:pt idx="2600">
                  <c:v>47745.599999999999</c:v>
                </c:pt>
                <c:pt idx="2601">
                  <c:v>47748.5</c:v>
                </c:pt>
                <c:pt idx="2602">
                  <c:v>47752.9</c:v>
                </c:pt>
                <c:pt idx="2603">
                  <c:v>47757.3</c:v>
                </c:pt>
                <c:pt idx="2604">
                  <c:v>47760.2</c:v>
                </c:pt>
                <c:pt idx="2605">
                  <c:v>47766.1</c:v>
                </c:pt>
                <c:pt idx="2606">
                  <c:v>47769</c:v>
                </c:pt>
                <c:pt idx="2607">
                  <c:v>47771.9</c:v>
                </c:pt>
                <c:pt idx="2608">
                  <c:v>47774.8</c:v>
                </c:pt>
                <c:pt idx="2609">
                  <c:v>47779.199999999997</c:v>
                </c:pt>
                <c:pt idx="2610">
                  <c:v>47783.6</c:v>
                </c:pt>
                <c:pt idx="2611">
                  <c:v>47787.9</c:v>
                </c:pt>
                <c:pt idx="2612">
                  <c:v>47790.8</c:v>
                </c:pt>
                <c:pt idx="2613">
                  <c:v>47795.199999999997</c:v>
                </c:pt>
                <c:pt idx="2614">
                  <c:v>47799.5</c:v>
                </c:pt>
                <c:pt idx="2615">
                  <c:v>47803.9</c:v>
                </c:pt>
                <c:pt idx="2616">
                  <c:v>47806.8</c:v>
                </c:pt>
                <c:pt idx="2617">
                  <c:v>47811.1</c:v>
                </c:pt>
                <c:pt idx="2618">
                  <c:v>47815.4</c:v>
                </c:pt>
                <c:pt idx="2619">
                  <c:v>47818.3</c:v>
                </c:pt>
                <c:pt idx="2620">
                  <c:v>47822.6</c:v>
                </c:pt>
                <c:pt idx="2621">
                  <c:v>47828.4</c:v>
                </c:pt>
                <c:pt idx="2622">
                  <c:v>47832.7</c:v>
                </c:pt>
                <c:pt idx="2623">
                  <c:v>47837</c:v>
                </c:pt>
                <c:pt idx="2624">
                  <c:v>47841.4</c:v>
                </c:pt>
                <c:pt idx="2625">
                  <c:v>47844.3</c:v>
                </c:pt>
                <c:pt idx="2626">
                  <c:v>47850.1</c:v>
                </c:pt>
                <c:pt idx="2627">
                  <c:v>47853</c:v>
                </c:pt>
                <c:pt idx="2628">
                  <c:v>47855.9</c:v>
                </c:pt>
                <c:pt idx="2629">
                  <c:v>47860.2</c:v>
                </c:pt>
                <c:pt idx="2630">
                  <c:v>47864.6</c:v>
                </c:pt>
                <c:pt idx="2631">
                  <c:v>47869</c:v>
                </c:pt>
                <c:pt idx="2632">
                  <c:v>47873.4</c:v>
                </c:pt>
                <c:pt idx="2633">
                  <c:v>47877.8</c:v>
                </c:pt>
                <c:pt idx="2634">
                  <c:v>47883.7</c:v>
                </c:pt>
                <c:pt idx="2635">
                  <c:v>47886.6</c:v>
                </c:pt>
                <c:pt idx="2636">
                  <c:v>47891</c:v>
                </c:pt>
                <c:pt idx="2637">
                  <c:v>47894</c:v>
                </c:pt>
                <c:pt idx="2638">
                  <c:v>47900</c:v>
                </c:pt>
                <c:pt idx="2639">
                  <c:v>47902.9</c:v>
                </c:pt>
                <c:pt idx="2640">
                  <c:v>47905.9</c:v>
                </c:pt>
                <c:pt idx="2641">
                  <c:v>47911.9</c:v>
                </c:pt>
                <c:pt idx="2642">
                  <c:v>47914.9</c:v>
                </c:pt>
                <c:pt idx="2643">
                  <c:v>47919.4</c:v>
                </c:pt>
                <c:pt idx="2644">
                  <c:v>47922.5</c:v>
                </c:pt>
                <c:pt idx="2645">
                  <c:v>47927</c:v>
                </c:pt>
                <c:pt idx="2646">
                  <c:v>47930</c:v>
                </c:pt>
                <c:pt idx="2647">
                  <c:v>47934.6</c:v>
                </c:pt>
                <c:pt idx="2648">
                  <c:v>47939.199999999997</c:v>
                </c:pt>
                <c:pt idx="2649">
                  <c:v>47945.3</c:v>
                </c:pt>
                <c:pt idx="2650">
                  <c:v>47948.4</c:v>
                </c:pt>
                <c:pt idx="2651">
                  <c:v>47953</c:v>
                </c:pt>
                <c:pt idx="2652">
                  <c:v>47956.1</c:v>
                </c:pt>
                <c:pt idx="2653">
                  <c:v>47962.2</c:v>
                </c:pt>
                <c:pt idx="2654">
                  <c:v>47965.3</c:v>
                </c:pt>
                <c:pt idx="2655">
                  <c:v>47968.4</c:v>
                </c:pt>
                <c:pt idx="2656">
                  <c:v>47971.5</c:v>
                </c:pt>
                <c:pt idx="2657">
                  <c:v>47977.7</c:v>
                </c:pt>
                <c:pt idx="2658">
                  <c:v>47980.800000000003</c:v>
                </c:pt>
                <c:pt idx="2659">
                  <c:v>47984</c:v>
                </c:pt>
                <c:pt idx="2660">
                  <c:v>47990.2</c:v>
                </c:pt>
                <c:pt idx="2661">
                  <c:v>47993.3</c:v>
                </c:pt>
                <c:pt idx="2662">
                  <c:v>47996.5</c:v>
                </c:pt>
                <c:pt idx="2663">
                  <c:v>48002.8</c:v>
                </c:pt>
                <c:pt idx="2664">
                  <c:v>48005.9</c:v>
                </c:pt>
                <c:pt idx="2665">
                  <c:v>48012.2</c:v>
                </c:pt>
                <c:pt idx="2666">
                  <c:v>48016.9</c:v>
                </c:pt>
                <c:pt idx="2667">
                  <c:v>48020.1</c:v>
                </c:pt>
                <c:pt idx="2668">
                  <c:v>48026.400000000001</c:v>
                </c:pt>
                <c:pt idx="2669">
                  <c:v>48029.5</c:v>
                </c:pt>
                <c:pt idx="2670">
                  <c:v>48032.7</c:v>
                </c:pt>
                <c:pt idx="2671">
                  <c:v>48037.4</c:v>
                </c:pt>
                <c:pt idx="2672">
                  <c:v>48042.2</c:v>
                </c:pt>
                <c:pt idx="2673">
                  <c:v>48045.3</c:v>
                </c:pt>
                <c:pt idx="2674">
                  <c:v>48048.5</c:v>
                </c:pt>
                <c:pt idx="2675">
                  <c:v>48054.9</c:v>
                </c:pt>
                <c:pt idx="2676">
                  <c:v>48059.6</c:v>
                </c:pt>
                <c:pt idx="2677">
                  <c:v>48064.4</c:v>
                </c:pt>
                <c:pt idx="2678">
                  <c:v>48067.6</c:v>
                </c:pt>
                <c:pt idx="2679">
                  <c:v>48073.9</c:v>
                </c:pt>
                <c:pt idx="2680">
                  <c:v>48077.1</c:v>
                </c:pt>
                <c:pt idx="2681">
                  <c:v>48081.9</c:v>
                </c:pt>
                <c:pt idx="2682">
                  <c:v>48086.7</c:v>
                </c:pt>
                <c:pt idx="2683">
                  <c:v>48089.9</c:v>
                </c:pt>
                <c:pt idx="2684">
                  <c:v>48093.1</c:v>
                </c:pt>
                <c:pt idx="2685">
                  <c:v>48097.9</c:v>
                </c:pt>
                <c:pt idx="2686">
                  <c:v>48102.7</c:v>
                </c:pt>
                <c:pt idx="2687">
                  <c:v>48107.5</c:v>
                </c:pt>
                <c:pt idx="2688">
                  <c:v>48112.4</c:v>
                </c:pt>
                <c:pt idx="2689">
                  <c:v>48117.2</c:v>
                </c:pt>
                <c:pt idx="2690">
                  <c:v>48123.7</c:v>
                </c:pt>
                <c:pt idx="2691">
                  <c:v>48128.5</c:v>
                </c:pt>
                <c:pt idx="2692">
                  <c:v>48135</c:v>
                </c:pt>
                <c:pt idx="2693">
                  <c:v>48138.2</c:v>
                </c:pt>
                <c:pt idx="2694">
                  <c:v>48143.1</c:v>
                </c:pt>
                <c:pt idx="2695">
                  <c:v>48148</c:v>
                </c:pt>
                <c:pt idx="2696">
                  <c:v>48152.800000000003</c:v>
                </c:pt>
                <c:pt idx="2697">
                  <c:v>48157.7</c:v>
                </c:pt>
                <c:pt idx="2698">
                  <c:v>48162.6</c:v>
                </c:pt>
                <c:pt idx="2699">
                  <c:v>48165.8</c:v>
                </c:pt>
                <c:pt idx="2700">
                  <c:v>48170.7</c:v>
                </c:pt>
                <c:pt idx="2701">
                  <c:v>48175.6</c:v>
                </c:pt>
                <c:pt idx="2702">
                  <c:v>48180.5</c:v>
                </c:pt>
                <c:pt idx="2703">
                  <c:v>48185.3</c:v>
                </c:pt>
                <c:pt idx="2704">
                  <c:v>48190.2</c:v>
                </c:pt>
                <c:pt idx="2705">
                  <c:v>48193.4</c:v>
                </c:pt>
                <c:pt idx="2706">
                  <c:v>48199.9</c:v>
                </c:pt>
                <c:pt idx="2707">
                  <c:v>48203.199999999997</c:v>
                </c:pt>
                <c:pt idx="2708">
                  <c:v>48208</c:v>
                </c:pt>
                <c:pt idx="2709">
                  <c:v>48211.199999999997</c:v>
                </c:pt>
                <c:pt idx="2710">
                  <c:v>48216.1</c:v>
                </c:pt>
                <c:pt idx="2711">
                  <c:v>48220.9</c:v>
                </c:pt>
                <c:pt idx="2712">
                  <c:v>48225.7</c:v>
                </c:pt>
                <c:pt idx="2713">
                  <c:v>48228.9</c:v>
                </c:pt>
                <c:pt idx="2714">
                  <c:v>48233.7</c:v>
                </c:pt>
                <c:pt idx="2715">
                  <c:v>48236.9</c:v>
                </c:pt>
                <c:pt idx="2716">
                  <c:v>48241.7</c:v>
                </c:pt>
                <c:pt idx="2717">
                  <c:v>48246.400000000001</c:v>
                </c:pt>
                <c:pt idx="2718">
                  <c:v>48251.199999999997</c:v>
                </c:pt>
                <c:pt idx="2719">
                  <c:v>48254.3</c:v>
                </c:pt>
                <c:pt idx="2720">
                  <c:v>48259</c:v>
                </c:pt>
                <c:pt idx="2721">
                  <c:v>48262.2</c:v>
                </c:pt>
                <c:pt idx="2722">
                  <c:v>48266.9</c:v>
                </c:pt>
                <c:pt idx="2723">
                  <c:v>48270</c:v>
                </c:pt>
                <c:pt idx="2724">
                  <c:v>48276.2</c:v>
                </c:pt>
                <c:pt idx="2725">
                  <c:v>48279.3</c:v>
                </c:pt>
                <c:pt idx="2726">
                  <c:v>48283.9</c:v>
                </c:pt>
                <c:pt idx="2727">
                  <c:v>48287</c:v>
                </c:pt>
                <c:pt idx="2728">
                  <c:v>48291.6</c:v>
                </c:pt>
                <c:pt idx="2729">
                  <c:v>48297.8</c:v>
                </c:pt>
                <c:pt idx="2730">
                  <c:v>48300.800000000003</c:v>
                </c:pt>
                <c:pt idx="2731">
                  <c:v>48305.4</c:v>
                </c:pt>
                <c:pt idx="2732">
                  <c:v>48310</c:v>
                </c:pt>
                <c:pt idx="2733">
                  <c:v>48313</c:v>
                </c:pt>
                <c:pt idx="2734">
                  <c:v>48316</c:v>
                </c:pt>
                <c:pt idx="2735">
                  <c:v>48320.5</c:v>
                </c:pt>
                <c:pt idx="2736">
                  <c:v>48323.5</c:v>
                </c:pt>
                <c:pt idx="2737">
                  <c:v>48329.599999999999</c:v>
                </c:pt>
                <c:pt idx="2738">
                  <c:v>48332.6</c:v>
                </c:pt>
                <c:pt idx="2739">
                  <c:v>48337</c:v>
                </c:pt>
                <c:pt idx="2740">
                  <c:v>48340</c:v>
                </c:pt>
                <c:pt idx="2741">
                  <c:v>48346</c:v>
                </c:pt>
                <c:pt idx="2742">
                  <c:v>48350.5</c:v>
                </c:pt>
                <c:pt idx="2743">
                  <c:v>48353.4</c:v>
                </c:pt>
                <c:pt idx="2744">
                  <c:v>48357.9</c:v>
                </c:pt>
                <c:pt idx="2745">
                  <c:v>48362.400000000001</c:v>
                </c:pt>
                <c:pt idx="2746">
                  <c:v>48365.3</c:v>
                </c:pt>
                <c:pt idx="2747">
                  <c:v>48368.3</c:v>
                </c:pt>
                <c:pt idx="2748">
                  <c:v>48372.7</c:v>
                </c:pt>
                <c:pt idx="2749">
                  <c:v>48377.2</c:v>
                </c:pt>
                <c:pt idx="2750">
                  <c:v>48380.1</c:v>
                </c:pt>
                <c:pt idx="2751">
                  <c:v>48384.6</c:v>
                </c:pt>
                <c:pt idx="2752">
                  <c:v>48387.5</c:v>
                </c:pt>
                <c:pt idx="2753">
                  <c:v>48392</c:v>
                </c:pt>
                <c:pt idx="2754">
                  <c:v>48396.4</c:v>
                </c:pt>
                <c:pt idx="2755">
                  <c:v>48399.4</c:v>
                </c:pt>
                <c:pt idx="2756">
                  <c:v>48402.3</c:v>
                </c:pt>
                <c:pt idx="2757">
                  <c:v>48408.2</c:v>
                </c:pt>
                <c:pt idx="2758">
                  <c:v>48412.7</c:v>
                </c:pt>
                <c:pt idx="2759">
                  <c:v>48415.6</c:v>
                </c:pt>
                <c:pt idx="2760">
                  <c:v>48420.1</c:v>
                </c:pt>
                <c:pt idx="2761">
                  <c:v>48424.5</c:v>
                </c:pt>
                <c:pt idx="2762">
                  <c:v>48429</c:v>
                </c:pt>
                <c:pt idx="2763">
                  <c:v>48431.9</c:v>
                </c:pt>
                <c:pt idx="2764">
                  <c:v>48434.9</c:v>
                </c:pt>
                <c:pt idx="2765">
                  <c:v>48440.9</c:v>
                </c:pt>
                <c:pt idx="2766">
                  <c:v>48443.8</c:v>
                </c:pt>
                <c:pt idx="2767">
                  <c:v>48446.8</c:v>
                </c:pt>
                <c:pt idx="2768">
                  <c:v>48451.3</c:v>
                </c:pt>
                <c:pt idx="2769">
                  <c:v>48455.7</c:v>
                </c:pt>
                <c:pt idx="2770">
                  <c:v>48458.7</c:v>
                </c:pt>
                <c:pt idx="2771">
                  <c:v>48464.7</c:v>
                </c:pt>
                <c:pt idx="2772">
                  <c:v>48470.7</c:v>
                </c:pt>
                <c:pt idx="2773">
                  <c:v>48473.7</c:v>
                </c:pt>
                <c:pt idx="2774">
                  <c:v>48476.7</c:v>
                </c:pt>
                <c:pt idx="2775">
                  <c:v>48482.6</c:v>
                </c:pt>
                <c:pt idx="2776">
                  <c:v>48485.599999999999</c:v>
                </c:pt>
                <c:pt idx="2777">
                  <c:v>48488.6</c:v>
                </c:pt>
                <c:pt idx="2778">
                  <c:v>48493.1</c:v>
                </c:pt>
                <c:pt idx="2779">
                  <c:v>48497.599999999999</c:v>
                </c:pt>
                <c:pt idx="2780">
                  <c:v>48502.1</c:v>
                </c:pt>
                <c:pt idx="2781">
                  <c:v>48505.1</c:v>
                </c:pt>
                <c:pt idx="2782">
                  <c:v>48509.599999999999</c:v>
                </c:pt>
                <c:pt idx="2783">
                  <c:v>48514.1</c:v>
                </c:pt>
                <c:pt idx="2784">
                  <c:v>48517.1</c:v>
                </c:pt>
                <c:pt idx="2785">
                  <c:v>48521.599999999999</c:v>
                </c:pt>
                <c:pt idx="2786">
                  <c:v>48527.5</c:v>
                </c:pt>
                <c:pt idx="2787">
                  <c:v>48530.5</c:v>
                </c:pt>
                <c:pt idx="2788">
                  <c:v>48536.5</c:v>
                </c:pt>
                <c:pt idx="2789">
                  <c:v>48539.5</c:v>
                </c:pt>
                <c:pt idx="2790">
                  <c:v>48544</c:v>
                </c:pt>
                <c:pt idx="2791">
                  <c:v>48547</c:v>
                </c:pt>
                <c:pt idx="2792">
                  <c:v>48551.5</c:v>
                </c:pt>
                <c:pt idx="2793">
                  <c:v>48555.9</c:v>
                </c:pt>
                <c:pt idx="2794">
                  <c:v>48558.9</c:v>
                </c:pt>
                <c:pt idx="2795">
                  <c:v>48563.4</c:v>
                </c:pt>
                <c:pt idx="2796">
                  <c:v>48567.9</c:v>
                </c:pt>
                <c:pt idx="2797">
                  <c:v>48572.4</c:v>
                </c:pt>
                <c:pt idx="2798">
                  <c:v>48575.3</c:v>
                </c:pt>
                <c:pt idx="2799">
                  <c:v>48579.8</c:v>
                </c:pt>
                <c:pt idx="2800">
                  <c:v>48584.3</c:v>
                </c:pt>
                <c:pt idx="2801">
                  <c:v>48588.7</c:v>
                </c:pt>
                <c:pt idx="2802">
                  <c:v>48594.7</c:v>
                </c:pt>
                <c:pt idx="2803">
                  <c:v>48597.7</c:v>
                </c:pt>
                <c:pt idx="2804">
                  <c:v>48602.1</c:v>
                </c:pt>
                <c:pt idx="2805">
                  <c:v>48605.1</c:v>
                </c:pt>
                <c:pt idx="2806">
                  <c:v>48611</c:v>
                </c:pt>
                <c:pt idx="2807">
                  <c:v>48614</c:v>
                </c:pt>
                <c:pt idx="2808">
                  <c:v>48618.5</c:v>
                </c:pt>
                <c:pt idx="2809">
                  <c:v>48622.9</c:v>
                </c:pt>
                <c:pt idx="2810">
                  <c:v>48627.4</c:v>
                </c:pt>
                <c:pt idx="2811">
                  <c:v>48630.3</c:v>
                </c:pt>
                <c:pt idx="2812">
                  <c:v>48636.3</c:v>
                </c:pt>
                <c:pt idx="2813">
                  <c:v>48639.199999999997</c:v>
                </c:pt>
                <c:pt idx="2814">
                  <c:v>48643.7</c:v>
                </c:pt>
                <c:pt idx="2815">
                  <c:v>48648.1</c:v>
                </c:pt>
                <c:pt idx="2816">
                  <c:v>48654</c:v>
                </c:pt>
                <c:pt idx="2817">
                  <c:v>48658.5</c:v>
                </c:pt>
                <c:pt idx="2818">
                  <c:v>48661.4</c:v>
                </c:pt>
                <c:pt idx="2819">
                  <c:v>48667.3</c:v>
                </c:pt>
                <c:pt idx="2820">
                  <c:v>48670.3</c:v>
                </c:pt>
                <c:pt idx="2821">
                  <c:v>48674.7</c:v>
                </c:pt>
                <c:pt idx="2822">
                  <c:v>48677.7</c:v>
                </c:pt>
                <c:pt idx="2823">
                  <c:v>48683.5</c:v>
                </c:pt>
                <c:pt idx="2824">
                  <c:v>48688</c:v>
                </c:pt>
                <c:pt idx="2825">
                  <c:v>48690.9</c:v>
                </c:pt>
                <c:pt idx="2826">
                  <c:v>48695.3</c:v>
                </c:pt>
                <c:pt idx="2827">
                  <c:v>48698.3</c:v>
                </c:pt>
                <c:pt idx="2828">
                  <c:v>48702.7</c:v>
                </c:pt>
                <c:pt idx="2829">
                  <c:v>48707.1</c:v>
                </c:pt>
                <c:pt idx="2830">
                  <c:v>48711.5</c:v>
                </c:pt>
                <c:pt idx="2831">
                  <c:v>48714.400000000001</c:v>
                </c:pt>
                <c:pt idx="2832">
                  <c:v>48720.3</c:v>
                </c:pt>
                <c:pt idx="2833">
                  <c:v>48724.7</c:v>
                </c:pt>
                <c:pt idx="2834">
                  <c:v>48727.6</c:v>
                </c:pt>
                <c:pt idx="2835">
                  <c:v>48732</c:v>
                </c:pt>
                <c:pt idx="2836">
                  <c:v>48736.3</c:v>
                </c:pt>
                <c:pt idx="2837">
                  <c:v>48740.7</c:v>
                </c:pt>
                <c:pt idx="2838">
                  <c:v>48743.6</c:v>
                </c:pt>
                <c:pt idx="2839">
                  <c:v>48748</c:v>
                </c:pt>
                <c:pt idx="2840">
                  <c:v>48752.3</c:v>
                </c:pt>
                <c:pt idx="2841">
                  <c:v>48755.199999999997</c:v>
                </c:pt>
                <c:pt idx="2842">
                  <c:v>48759.5</c:v>
                </c:pt>
                <c:pt idx="2843">
                  <c:v>48765.3</c:v>
                </c:pt>
                <c:pt idx="2844">
                  <c:v>48768.2</c:v>
                </c:pt>
                <c:pt idx="2845">
                  <c:v>48772.5</c:v>
                </c:pt>
                <c:pt idx="2846">
                  <c:v>48775.4</c:v>
                </c:pt>
                <c:pt idx="2847">
                  <c:v>48781.1</c:v>
                </c:pt>
                <c:pt idx="2848">
                  <c:v>48784</c:v>
                </c:pt>
                <c:pt idx="2849">
                  <c:v>48788.3</c:v>
                </c:pt>
                <c:pt idx="2850">
                  <c:v>48792.6</c:v>
                </c:pt>
                <c:pt idx="2851">
                  <c:v>48796.800000000003</c:v>
                </c:pt>
                <c:pt idx="2852">
                  <c:v>48801.1</c:v>
                </c:pt>
                <c:pt idx="2853">
                  <c:v>48804</c:v>
                </c:pt>
                <c:pt idx="2854">
                  <c:v>48806.8</c:v>
                </c:pt>
                <c:pt idx="2855">
                  <c:v>48811.1</c:v>
                </c:pt>
                <c:pt idx="2856">
                  <c:v>48816.7</c:v>
                </c:pt>
                <c:pt idx="2857">
                  <c:v>48819.6</c:v>
                </c:pt>
                <c:pt idx="2858">
                  <c:v>48822.400000000001</c:v>
                </c:pt>
                <c:pt idx="2859">
                  <c:v>48826.6</c:v>
                </c:pt>
                <c:pt idx="2860">
                  <c:v>48829.5</c:v>
                </c:pt>
                <c:pt idx="2861">
                  <c:v>48833.7</c:v>
                </c:pt>
                <c:pt idx="2862">
                  <c:v>48836.5</c:v>
                </c:pt>
                <c:pt idx="2863">
                  <c:v>48842.1</c:v>
                </c:pt>
                <c:pt idx="2864">
                  <c:v>48844.9</c:v>
                </c:pt>
                <c:pt idx="2865">
                  <c:v>48850.6</c:v>
                </c:pt>
                <c:pt idx="2866">
                  <c:v>48853.4</c:v>
                </c:pt>
                <c:pt idx="2867">
                  <c:v>48857.599999999999</c:v>
                </c:pt>
                <c:pt idx="2868">
                  <c:v>48860.3</c:v>
                </c:pt>
                <c:pt idx="2869">
                  <c:v>48864.5</c:v>
                </c:pt>
                <c:pt idx="2870">
                  <c:v>48868.7</c:v>
                </c:pt>
                <c:pt idx="2871">
                  <c:v>48872.9</c:v>
                </c:pt>
                <c:pt idx="2872">
                  <c:v>48877.1</c:v>
                </c:pt>
                <c:pt idx="2873">
                  <c:v>48879.8</c:v>
                </c:pt>
                <c:pt idx="2874">
                  <c:v>48882.6</c:v>
                </c:pt>
                <c:pt idx="2875">
                  <c:v>48886.8</c:v>
                </c:pt>
                <c:pt idx="2876">
                  <c:v>48889.5</c:v>
                </c:pt>
                <c:pt idx="2877">
                  <c:v>48893.7</c:v>
                </c:pt>
                <c:pt idx="2878">
                  <c:v>48897.8</c:v>
                </c:pt>
                <c:pt idx="2879">
                  <c:v>48901.9</c:v>
                </c:pt>
                <c:pt idx="2880">
                  <c:v>48904.7</c:v>
                </c:pt>
                <c:pt idx="2881">
                  <c:v>48910.2</c:v>
                </c:pt>
                <c:pt idx="2882">
                  <c:v>48914.3</c:v>
                </c:pt>
                <c:pt idx="2883">
                  <c:v>48917.1</c:v>
                </c:pt>
                <c:pt idx="2884">
                  <c:v>48921.2</c:v>
                </c:pt>
                <c:pt idx="2885">
                  <c:v>48925.3</c:v>
                </c:pt>
                <c:pt idx="2886">
                  <c:v>48928</c:v>
                </c:pt>
                <c:pt idx="2887">
                  <c:v>48930.7</c:v>
                </c:pt>
                <c:pt idx="2888">
                  <c:v>48934.8</c:v>
                </c:pt>
                <c:pt idx="2889">
                  <c:v>48937.5</c:v>
                </c:pt>
                <c:pt idx="2890">
                  <c:v>48943</c:v>
                </c:pt>
                <c:pt idx="2891">
                  <c:v>48945.7</c:v>
                </c:pt>
                <c:pt idx="2892">
                  <c:v>48948.4</c:v>
                </c:pt>
                <c:pt idx="2893">
                  <c:v>48952.5</c:v>
                </c:pt>
                <c:pt idx="2894">
                  <c:v>48955.199999999997</c:v>
                </c:pt>
                <c:pt idx="2895">
                  <c:v>48957.9</c:v>
                </c:pt>
                <c:pt idx="2896">
                  <c:v>48961.9</c:v>
                </c:pt>
                <c:pt idx="2897">
                  <c:v>48966</c:v>
                </c:pt>
                <c:pt idx="2898">
                  <c:v>48968.7</c:v>
                </c:pt>
                <c:pt idx="2899">
                  <c:v>48974.1</c:v>
                </c:pt>
                <c:pt idx="2900">
                  <c:v>48976.7</c:v>
                </c:pt>
                <c:pt idx="2901">
                  <c:v>48979.4</c:v>
                </c:pt>
                <c:pt idx="2902">
                  <c:v>48982.1</c:v>
                </c:pt>
                <c:pt idx="2903">
                  <c:v>48987.5</c:v>
                </c:pt>
                <c:pt idx="2904">
                  <c:v>48990.1</c:v>
                </c:pt>
                <c:pt idx="2905">
                  <c:v>48992.800000000003</c:v>
                </c:pt>
                <c:pt idx="2906">
                  <c:v>48996.800000000003</c:v>
                </c:pt>
                <c:pt idx="2907">
                  <c:v>49000.800000000003</c:v>
                </c:pt>
                <c:pt idx="2908">
                  <c:v>49006.1</c:v>
                </c:pt>
                <c:pt idx="2909">
                  <c:v>49008.800000000003</c:v>
                </c:pt>
                <c:pt idx="2910">
                  <c:v>49012.800000000003</c:v>
                </c:pt>
                <c:pt idx="2911">
                  <c:v>49016.800000000003</c:v>
                </c:pt>
                <c:pt idx="2912">
                  <c:v>49020.7</c:v>
                </c:pt>
                <c:pt idx="2913">
                  <c:v>49024.7</c:v>
                </c:pt>
                <c:pt idx="2914">
                  <c:v>49028.6</c:v>
                </c:pt>
                <c:pt idx="2915">
                  <c:v>49032.6</c:v>
                </c:pt>
                <c:pt idx="2916">
                  <c:v>49036.5</c:v>
                </c:pt>
                <c:pt idx="2917">
                  <c:v>49039.199999999997</c:v>
                </c:pt>
                <c:pt idx="2918">
                  <c:v>49043.1</c:v>
                </c:pt>
                <c:pt idx="2919">
                  <c:v>49047</c:v>
                </c:pt>
                <c:pt idx="2920">
                  <c:v>49049.599999999999</c:v>
                </c:pt>
                <c:pt idx="2921">
                  <c:v>49053.5</c:v>
                </c:pt>
                <c:pt idx="2922">
                  <c:v>49057.4</c:v>
                </c:pt>
                <c:pt idx="2923">
                  <c:v>49060</c:v>
                </c:pt>
                <c:pt idx="2924">
                  <c:v>49063.9</c:v>
                </c:pt>
                <c:pt idx="2925">
                  <c:v>49067.8</c:v>
                </c:pt>
                <c:pt idx="2926">
                  <c:v>49071.7</c:v>
                </c:pt>
                <c:pt idx="2927">
                  <c:v>49076.800000000003</c:v>
                </c:pt>
                <c:pt idx="2928">
                  <c:v>49079.4</c:v>
                </c:pt>
                <c:pt idx="2929">
                  <c:v>49083.199999999997</c:v>
                </c:pt>
                <c:pt idx="2930">
                  <c:v>49087</c:v>
                </c:pt>
                <c:pt idx="2931">
                  <c:v>49089.5</c:v>
                </c:pt>
                <c:pt idx="2932">
                  <c:v>49093.3</c:v>
                </c:pt>
                <c:pt idx="2933">
                  <c:v>49097.1</c:v>
                </c:pt>
                <c:pt idx="2934">
                  <c:v>49100.9</c:v>
                </c:pt>
                <c:pt idx="2935">
                  <c:v>49104.6</c:v>
                </c:pt>
                <c:pt idx="2936">
                  <c:v>49107.1</c:v>
                </c:pt>
                <c:pt idx="2937">
                  <c:v>49112.1</c:v>
                </c:pt>
                <c:pt idx="2938">
                  <c:v>49117</c:v>
                </c:pt>
                <c:pt idx="2939">
                  <c:v>49122</c:v>
                </c:pt>
                <c:pt idx="2940">
                  <c:v>49124.4</c:v>
                </c:pt>
                <c:pt idx="2941">
                  <c:v>49129.3</c:v>
                </c:pt>
                <c:pt idx="2942">
                  <c:v>49131.8</c:v>
                </c:pt>
                <c:pt idx="2943">
                  <c:v>49134.2</c:v>
                </c:pt>
                <c:pt idx="2944">
                  <c:v>49137.8</c:v>
                </c:pt>
                <c:pt idx="2945">
                  <c:v>49141.5</c:v>
                </c:pt>
                <c:pt idx="2946">
                  <c:v>49143.9</c:v>
                </c:pt>
                <c:pt idx="2947">
                  <c:v>49147.6</c:v>
                </c:pt>
                <c:pt idx="2948">
                  <c:v>49151.199999999997</c:v>
                </c:pt>
                <c:pt idx="2949">
                  <c:v>49154.8</c:v>
                </c:pt>
                <c:pt idx="2950">
                  <c:v>49157.3</c:v>
                </c:pt>
                <c:pt idx="2951">
                  <c:v>49160.9</c:v>
                </c:pt>
                <c:pt idx="2952">
                  <c:v>49164.5</c:v>
                </c:pt>
                <c:pt idx="2953">
                  <c:v>49168.2</c:v>
                </c:pt>
                <c:pt idx="2954">
                  <c:v>49171.9</c:v>
                </c:pt>
                <c:pt idx="2955">
                  <c:v>49175.5</c:v>
                </c:pt>
                <c:pt idx="2956">
                  <c:v>49179.199999999997</c:v>
                </c:pt>
                <c:pt idx="2957">
                  <c:v>49181.7</c:v>
                </c:pt>
                <c:pt idx="2958">
                  <c:v>49184.2</c:v>
                </c:pt>
                <c:pt idx="2959">
                  <c:v>49189.1</c:v>
                </c:pt>
                <c:pt idx="2960">
                  <c:v>49191.6</c:v>
                </c:pt>
                <c:pt idx="2961">
                  <c:v>49194.2</c:v>
                </c:pt>
                <c:pt idx="2962">
                  <c:v>49197.9</c:v>
                </c:pt>
                <c:pt idx="2963">
                  <c:v>49201.8</c:v>
                </c:pt>
                <c:pt idx="2964">
                  <c:v>49204.3</c:v>
                </c:pt>
                <c:pt idx="2965">
                  <c:v>49208.2</c:v>
                </c:pt>
                <c:pt idx="2966">
                  <c:v>49213.4</c:v>
                </c:pt>
                <c:pt idx="2967">
                  <c:v>49216</c:v>
                </c:pt>
                <c:pt idx="2968">
                  <c:v>49219.9</c:v>
                </c:pt>
                <c:pt idx="2969">
                  <c:v>49223.9</c:v>
                </c:pt>
                <c:pt idx="2970">
                  <c:v>49228</c:v>
                </c:pt>
                <c:pt idx="2971">
                  <c:v>49230.7</c:v>
                </c:pt>
                <c:pt idx="2972">
                  <c:v>49236.2</c:v>
                </c:pt>
                <c:pt idx="2973">
                  <c:v>49240.3</c:v>
                </c:pt>
                <c:pt idx="2974">
                  <c:v>49244.5</c:v>
                </c:pt>
                <c:pt idx="2975">
                  <c:v>49248.7</c:v>
                </c:pt>
                <c:pt idx="2976">
                  <c:v>49253</c:v>
                </c:pt>
                <c:pt idx="2977">
                  <c:v>49258.7</c:v>
                </c:pt>
                <c:pt idx="2978">
                  <c:v>49263</c:v>
                </c:pt>
                <c:pt idx="2979">
                  <c:v>49267.4</c:v>
                </c:pt>
                <c:pt idx="2980">
                  <c:v>49271.8</c:v>
                </c:pt>
                <c:pt idx="2981">
                  <c:v>49277.7</c:v>
                </c:pt>
                <c:pt idx="2982">
                  <c:v>49280.7</c:v>
                </c:pt>
                <c:pt idx="2983">
                  <c:v>49285.2</c:v>
                </c:pt>
                <c:pt idx="2984">
                  <c:v>49289.7</c:v>
                </c:pt>
                <c:pt idx="2985">
                  <c:v>49294.3</c:v>
                </c:pt>
                <c:pt idx="2986">
                  <c:v>49300.4</c:v>
                </c:pt>
                <c:pt idx="2987">
                  <c:v>49303.4</c:v>
                </c:pt>
                <c:pt idx="2988">
                  <c:v>49308.1</c:v>
                </c:pt>
                <c:pt idx="2989">
                  <c:v>49311.1</c:v>
                </c:pt>
                <c:pt idx="2990">
                  <c:v>49315.8</c:v>
                </c:pt>
                <c:pt idx="2991">
                  <c:v>49320.4</c:v>
                </c:pt>
                <c:pt idx="2992">
                  <c:v>49325.1</c:v>
                </c:pt>
                <c:pt idx="2993">
                  <c:v>49329.7</c:v>
                </c:pt>
                <c:pt idx="2994">
                  <c:v>49334.400000000001</c:v>
                </c:pt>
                <c:pt idx="2995">
                  <c:v>49337.5</c:v>
                </c:pt>
                <c:pt idx="2996">
                  <c:v>49342.2</c:v>
                </c:pt>
                <c:pt idx="2997">
                  <c:v>49345.4</c:v>
                </c:pt>
                <c:pt idx="2998">
                  <c:v>49351.6</c:v>
                </c:pt>
                <c:pt idx="2999">
                  <c:v>49356.3</c:v>
                </c:pt>
                <c:pt idx="3000">
                  <c:v>49359.4</c:v>
                </c:pt>
                <c:pt idx="3001">
                  <c:v>49364.1</c:v>
                </c:pt>
                <c:pt idx="3002">
                  <c:v>49368.7</c:v>
                </c:pt>
                <c:pt idx="3003">
                  <c:v>49373.4</c:v>
                </c:pt>
                <c:pt idx="3004">
                  <c:v>49378</c:v>
                </c:pt>
                <c:pt idx="3005">
                  <c:v>49382.7</c:v>
                </c:pt>
                <c:pt idx="3006">
                  <c:v>49387.3</c:v>
                </c:pt>
                <c:pt idx="3007">
                  <c:v>49390.400000000001</c:v>
                </c:pt>
                <c:pt idx="3008">
                  <c:v>49395</c:v>
                </c:pt>
                <c:pt idx="3009">
                  <c:v>49399.5</c:v>
                </c:pt>
                <c:pt idx="3010">
                  <c:v>49402.6</c:v>
                </c:pt>
                <c:pt idx="3011">
                  <c:v>49407.1</c:v>
                </c:pt>
                <c:pt idx="3012">
                  <c:v>49410.2</c:v>
                </c:pt>
                <c:pt idx="3013">
                  <c:v>49416.2</c:v>
                </c:pt>
                <c:pt idx="3014">
                  <c:v>49419.199999999997</c:v>
                </c:pt>
                <c:pt idx="3015">
                  <c:v>49423.7</c:v>
                </c:pt>
                <c:pt idx="3016">
                  <c:v>49428.2</c:v>
                </c:pt>
                <c:pt idx="3017">
                  <c:v>49434.1</c:v>
                </c:pt>
                <c:pt idx="3018">
                  <c:v>49437.1</c:v>
                </c:pt>
                <c:pt idx="3019">
                  <c:v>49441.599999999999</c:v>
                </c:pt>
                <c:pt idx="3020">
                  <c:v>49444.5</c:v>
                </c:pt>
                <c:pt idx="3021">
                  <c:v>49449</c:v>
                </c:pt>
                <c:pt idx="3022">
                  <c:v>49453.4</c:v>
                </c:pt>
                <c:pt idx="3023">
                  <c:v>49457.8</c:v>
                </c:pt>
                <c:pt idx="3024">
                  <c:v>49460.800000000003</c:v>
                </c:pt>
                <c:pt idx="3025">
                  <c:v>49465.2</c:v>
                </c:pt>
                <c:pt idx="3026">
                  <c:v>49469.599999999999</c:v>
                </c:pt>
                <c:pt idx="3027">
                  <c:v>49472.5</c:v>
                </c:pt>
                <c:pt idx="3028">
                  <c:v>49476.9</c:v>
                </c:pt>
                <c:pt idx="3029">
                  <c:v>49482.8</c:v>
                </c:pt>
                <c:pt idx="3030">
                  <c:v>49485.7</c:v>
                </c:pt>
                <c:pt idx="3031">
                  <c:v>49490.1</c:v>
                </c:pt>
                <c:pt idx="3032">
                  <c:v>49494.5</c:v>
                </c:pt>
                <c:pt idx="3033">
                  <c:v>49497.5</c:v>
                </c:pt>
                <c:pt idx="3034">
                  <c:v>49503.4</c:v>
                </c:pt>
                <c:pt idx="3035">
                  <c:v>49506.3</c:v>
                </c:pt>
                <c:pt idx="3036">
                  <c:v>49509.3</c:v>
                </c:pt>
                <c:pt idx="3037">
                  <c:v>49513.7</c:v>
                </c:pt>
                <c:pt idx="3038">
                  <c:v>49518.1</c:v>
                </c:pt>
                <c:pt idx="3039">
                  <c:v>49521.1</c:v>
                </c:pt>
                <c:pt idx="3040">
                  <c:v>49525.5</c:v>
                </c:pt>
                <c:pt idx="3041">
                  <c:v>49530</c:v>
                </c:pt>
                <c:pt idx="3042">
                  <c:v>49534.5</c:v>
                </c:pt>
                <c:pt idx="3043">
                  <c:v>49537.5</c:v>
                </c:pt>
                <c:pt idx="3044">
                  <c:v>49543.4</c:v>
                </c:pt>
                <c:pt idx="3045">
                  <c:v>49548</c:v>
                </c:pt>
                <c:pt idx="3046">
                  <c:v>49552.5</c:v>
                </c:pt>
                <c:pt idx="3047">
                  <c:v>49555.5</c:v>
                </c:pt>
                <c:pt idx="3048">
                  <c:v>49560.1</c:v>
                </c:pt>
                <c:pt idx="3049">
                  <c:v>49564.6</c:v>
                </c:pt>
                <c:pt idx="3050">
                  <c:v>49567.7</c:v>
                </c:pt>
                <c:pt idx="3051">
                  <c:v>49572.3</c:v>
                </c:pt>
                <c:pt idx="3052">
                  <c:v>49576.9</c:v>
                </c:pt>
                <c:pt idx="3053">
                  <c:v>49580</c:v>
                </c:pt>
                <c:pt idx="3054">
                  <c:v>49584.6</c:v>
                </c:pt>
                <c:pt idx="3055">
                  <c:v>49589.3</c:v>
                </c:pt>
                <c:pt idx="3056">
                  <c:v>49594</c:v>
                </c:pt>
                <c:pt idx="3057">
                  <c:v>49597.1</c:v>
                </c:pt>
                <c:pt idx="3058">
                  <c:v>49603.4</c:v>
                </c:pt>
                <c:pt idx="3059">
                  <c:v>49609.7</c:v>
                </c:pt>
                <c:pt idx="3060">
                  <c:v>49612.9</c:v>
                </c:pt>
                <c:pt idx="3061">
                  <c:v>49616.1</c:v>
                </c:pt>
                <c:pt idx="3062">
                  <c:v>49622.5</c:v>
                </c:pt>
                <c:pt idx="3063">
                  <c:v>49625.599999999999</c:v>
                </c:pt>
                <c:pt idx="3064">
                  <c:v>49630.5</c:v>
                </c:pt>
                <c:pt idx="3065">
                  <c:v>49636.9</c:v>
                </c:pt>
                <c:pt idx="3066">
                  <c:v>49640.1</c:v>
                </c:pt>
                <c:pt idx="3067">
                  <c:v>49643.3</c:v>
                </c:pt>
                <c:pt idx="3068">
                  <c:v>49648.2</c:v>
                </c:pt>
                <c:pt idx="3069">
                  <c:v>49654.6</c:v>
                </c:pt>
                <c:pt idx="3070">
                  <c:v>49657.9</c:v>
                </c:pt>
                <c:pt idx="3071">
                  <c:v>49662.7</c:v>
                </c:pt>
                <c:pt idx="3072">
                  <c:v>49669.2</c:v>
                </c:pt>
                <c:pt idx="3073">
                  <c:v>49674.1</c:v>
                </c:pt>
                <c:pt idx="3074">
                  <c:v>49678.9</c:v>
                </c:pt>
                <c:pt idx="3075">
                  <c:v>49682.2</c:v>
                </c:pt>
                <c:pt idx="3076">
                  <c:v>49688.6</c:v>
                </c:pt>
                <c:pt idx="3077">
                  <c:v>49693.5</c:v>
                </c:pt>
                <c:pt idx="3078">
                  <c:v>49696.7</c:v>
                </c:pt>
                <c:pt idx="3079">
                  <c:v>49703.1</c:v>
                </c:pt>
                <c:pt idx="3080">
                  <c:v>49706.3</c:v>
                </c:pt>
                <c:pt idx="3081">
                  <c:v>49711.199999999997</c:v>
                </c:pt>
                <c:pt idx="3082">
                  <c:v>49714.400000000001</c:v>
                </c:pt>
                <c:pt idx="3083">
                  <c:v>49720.7</c:v>
                </c:pt>
                <c:pt idx="3084">
                  <c:v>49725.5</c:v>
                </c:pt>
                <c:pt idx="3085">
                  <c:v>49730.2</c:v>
                </c:pt>
                <c:pt idx="3086">
                  <c:v>49733.4</c:v>
                </c:pt>
                <c:pt idx="3087">
                  <c:v>49738.1</c:v>
                </c:pt>
                <c:pt idx="3088">
                  <c:v>49744.4</c:v>
                </c:pt>
                <c:pt idx="3089">
                  <c:v>49747.5</c:v>
                </c:pt>
                <c:pt idx="3090">
                  <c:v>49753.7</c:v>
                </c:pt>
                <c:pt idx="3091">
                  <c:v>49756.800000000003</c:v>
                </c:pt>
                <c:pt idx="3092">
                  <c:v>49761.4</c:v>
                </c:pt>
                <c:pt idx="3093">
                  <c:v>49766</c:v>
                </c:pt>
                <c:pt idx="3094">
                  <c:v>49769.1</c:v>
                </c:pt>
                <c:pt idx="3095">
                  <c:v>49775.199999999997</c:v>
                </c:pt>
                <c:pt idx="3096">
                  <c:v>49779.7</c:v>
                </c:pt>
                <c:pt idx="3097">
                  <c:v>49782.7</c:v>
                </c:pt>
                <c:pt idx="3098">
                  <c:v>49787.199999999997</c:v>
                </c:pt>
                <c:pt idx="3099">
                  <c:v>49791.7</c:v>
                </c:pt>
                <c:pt idx="3100">
                  <c:v>49796.2</c:v>
                </c:pt>
                <c:pt idx="3101">
                  <c:v>49800.7</c:v>
                </c:pt>
                <c:pt idx="3102">
                  <c:v>49805.1</c:v>
                </c:pt>
                <c:pt idx="3103">
                  <c:v>49808.1</c:v>
                </c:pt>
                <c:pt idx="3104">
                  <c:v>49814</c:v>
                </c:pt>
                <c:pt idx="3105">
                  <c:v>49818.400000000001</c:v>
                </c:pt>
                <c:pt idx="3106">
                  <c:v>49821.3</c:v>
                </c:pt>
                <c:pt idx="3107">
                  <c:v>49825.7</c:v>
                </c:pt>
                <c:pt idx="3108">
                  <c:v>49830.1</c:v>
                </c:pt>
                <c:pt idx="3109">
                  <c:v>49834.5</c:v>
                </c:pt>
                <c:pt idx="3110">
                  <c:v>49837.4</c:v>
                </c:pt>
                <c:pt idx="3111">
                  <c:v>49841.8</c:v>
                </c:pt>
                <c:pt idx="3112">
                  <c:v>49844.7</c:v>
                </c:pt>
                <c:pt idx="3113">
                  <c:v>49850.5</c:v>
                </c:pt>
                <c:pt idx="3114">
                  <c:v>49853.4</c:v>
                </c:pt>
                <c:pt idx="3115">
                  <c:v>49856.3</c:v>
                </c:pt>
                <c:pt idx="3116">
                  <c:v>49860.7</c:v>
                </c:pt>
                <c:pt idx="3117">
                  <c:v>49863.6</c:v>
                </c:pt>
                <c:pt idx="3118">
                  <c:v>49867.9</c:v>
                </c:pt>
                <c:pt idx="3119">
                  <c:v>49872.3</c:v>
                </c:pt>
                <c:pt idx="3120">
                  <c:v>49876.7</c:v>
                </c:pt>
                <c:pt idx="3121">
                  <c:v>49879.6</c:v>
                </c:pt>
                <c:pt idx="3122">
                  <c:v>49884</c:v>
                </c:pt>
                <c:pt idx="3123">
                  <c:v>49888.4</c:v>
                </c:pt>
                <c:pt idx="3124">
                  <c:v>49892.7</c:v>
                </c:pt>
                <c:pt idx="3125">
                  <c:v>49897.1</c:v>
                </c:pt>
                <c:pt idx="3126">
                  <c:v>49900.1</c:v>
                </c:pt>
                <c:pt idx="3127">
                  <c:v>49904.5</c:v>
                </c:pt>
                <c:pt idx="3128">
                  <c:v>49908.9</c:v>
                </c:pt>
                <c:pt idx="3129">
                  <c:v>49913.4</c:v>
                </c:pt>
                <c:pt idx="3130">
                  <c:v>49916.3</c:v>
                </c:pt>
                <c:pt idx="3131">
                  <c:v>49919.3</c:v>
                </c:pt>
                <c:pt idx="3132">
                  <c:v>49923.8</c:v>
                </c:pt>
                <c:pt idx="3133">
                  <c:v>49929.8</c:v>
                </c:pt>
                <c:pt idx="3134">
                  <c:v>49932.7</c:v>
                </c:pt>
                <c:pt idx="3135">
                  <c:v>49937.3</c:v>
                </c:pt>
                <c:pt idx="3136">
                  <c:v>49941.8</c:v>
                </c:pt>
                <c:pt idx="3137">
                  <c:v>49946.3</c:v>
                </c:pt>
                <c:pt idx="3138">
                  <c:v>49950.9</c:v>
                </c:pt>
                <c:pt idx="3139">
                  <c:v>49955.4</c:v>
                </c:pt>
                <c:pt idx="3140">
                  <c:v>49958.5</c:v>
                </c:pt>
                <c:pt idx="3141">
                  <c:v>49961.5</c:v>
                </c:pt>
                <c:pt idx="3142">
                  <c:v>49966.1</c:v>
                </c:pt>
                <c:pt idx="3143">
                  <c:v>49970.7</c:v>
                </c:pt>
                <c:pt idx="3144">
                  <c:v>49973.8</c:v>
                </c:pt>
                <c:pt idx="3145">
                  <c:v>49978.400000000001</c:v>
                </c:pt>
                <c:pt idx="3146">
                  <c:v>49981.4</c:v>
                </c:pt>
                <c:pt idx="3147">
                  <c:v>49987.6</c:v>
                </c:pt>
                <c:pt idx="3148">
                  <c:v>49990.7</c:v>
                </c:pt>
                <c:pt idx="3149">
                  <c:v>49995.3</c:v>
                </c:pt>
                <c:pt idx="3150">
                  <c:v>49998.400000000001</c:v>
                </c:pt>
                <c:pt idx="3151">
                  <c:v>50004.5</c:v>
                </c:pt>
                <c:pt idx="3152">
                  <c:v>50007.6</c:v>
                </c:pt>
                <c:pt idx="3153">
                  <c:v>50013.8</c:v>
                </c:pt>
                <c:pt idx="3154">
                  <c:v>50016.800000000003</c:v>
                </c:pt>
                <c:pt idx="3155">
                  <c:v>50023</c:v>
                </c:pt>
                <c:pt idx="3156">
                  <c:v>50026</c:v>
                </c:pt>
                <c:pt idx="3157">
                  <c:v>50030.6</c:v>
                </c:pt>
                <c:pt idx="3158">
                  <c:v>50033.7</c:v>
                </c:pt>
                <c:pt idx="3159">
                  <c:v>50038.2</c:v>
                </c:pt>
                <c:pt idx="3160">
                  <c:v>50042.8</c:v>
                </c:pt>
                <c:pt idx="3161">
                  <c:v>50045.8</c:v>
                </c:pt>
                <c:pt idx="3162">
                  <c:v>50050.3</c:v>
                </c:pt>
                <c:pt idx="3163">
                  <c:v>50054.8</c:v>
                </c:pt>
                <c:pt idx="3164">
                  <c:v>50059.199999999997</c:v>
                </c:pt>
                <c:pt idx="3165">
                  <c:v>50062.2</c:v>
                </c:pt>
                <c:pt idx="3166">
                  <c:v>50066.6</c:v>
                </c:pt>
                <c:pt idx="3167">
                  <c:v>50072.5</c:v>
                </c:pt>
                <c:pt idx="3168">
                  <c:v>50075.4</c:v>
                </c:pt>
                <c:pt idx="3169">
                  <c:v>50081.2</c:v>
                </c:pt>
                <c:pt idx="3170">
                  <c:v>50084.1</c:v>
                </c:pt>
                <c:pt idx="3171">
                  <c:v>50087</c:v>
                </c:pt>
                <c:pt idx="3172">
                  <c:v>50091.3</c:v>
                </c:pt>
                <c:pt idx="3173">
                  <c:v>50095.5</c:v>
                </c:pt>
                <c:pt idx="3174">
                  <c:v>50099.8</c:v>
                </c:pt>
                <c:pt idx="3175">
                  <c:v>50102.6</c:v>
                </c:pt>
                <c:pt idx="3176">
                  <c:v>50105.3</c:v>
                </c:pt>
                <c:pt idx="3177">
                  <c:v>50110.9</c:v>
                </c:pt>
                <c:pt idx="3178">
                  <c:v>50113.7</c:v>
                </c:pt>
                <c:pt idx="3179">
                  <c:v>50116.4</c:v>
                </c:pt>
                <c:pt idx="3180">
                  <c:v>50121.9</c:v>
                </c:pt>
                <c:pt idx="3181">
                  <c:v>50124.6</c:v>
                </c:pt>
                <c:pt idx="3182">
                  <c:v>50130</c:v>
                </c:pt>
                <c:pt idx="3183">
                  <c:v>50132.6</c:v>
                </c:pt>
                <c:pt idx="3184">
                  <c:v>50138</c:v>
                </c:pt>
                <c:pt idx="3185">
                  <c:v>50140.6</c:v>
                </c:pt>
                <c:pt idx="3186">
                  <c:v>50143.3</c:v>
                </c:pt>
                <c:pt idx="3187">
                  <c:v>50147.199999999997</c:v>
                </c:pt>
                <c:pt idx="3188">
                  <c:v>50151.199999999997</c:v>
                </c:pt>
                <c:pt idx="3189">
                  <c:v>50155.1</c:v>
                </c:pt>
                <c:pt idx="3190">
                  <c:v>50157.7</c:v>
                </c:pt>
                <c:pt idx="3191">
                  <c:v>50162.8</c:v>
                </c:pt>
                <c:pt idx="3192">
                  <c:v>50165.4</c:v>
                </c:pt>
                <c:pt idx="3193">
                  <c:v>50169.3</c:v>
                </c:pt>
                <c:pt idx="3194">
                  <c:v>50173.1</c:v>
                </c:pt>
                <c:pt idx="3195">
                  <c:v>50176.9</c:v>
                </c:pt>
                <c:pt idx="3196">
                  <c:v>50180.800000000003</c:v>
                </c:pt>
                <c:pt idx="3197">
                  <c:v>50184.6</c:v>
                </c:pt>
                <c:pt idx="3198">
                  <c:v>50188.4</c:v>
                </c:pt>
                <c:pt idx="3199">
                  <c:v>50192.2</c:v>
                </c:pt>
                <c:pt idx="3200">
                  <c:v>50194.7</c:v>
                </c:pt>
                <c:pt idx="3201">
                  <c:v>50198.5</c:v>
                </c:pt>
                <c:pt idx="3202">
                  <c:v>50202.3</c:v>
                </c:pt>
                <c:pt idx="3203">
                  <c:v>50206</c:v>
                </c:pt>
                <c:pt idx="3204">
                  <c:v>50209.8</c:v>
                </c:pt>
                <c:pt idx="3205">
                  <c:v>50214.8</c:v>
                </c:pt>
                <c:pt idx="3206">
                  <c:v>50218.5</c:v>
                </c:pt>
                <c:pt idx="3207">
                  <c:v>50221</c:v>
                </c:pt>
                <c:pt idx="3208">
                  <c:v>50226</c:v>
                </c:pt>
                <c:pt idx="3209">
                  <c:v>50231</c:v>
                </c:pt>
                <c:pt idx="3210">
                  <c:v>50235.9</c:v>
                </c:pt>
                <c:pt idx="3211">
                  <c:v>50239.6</c:v>
                </c:pt>
                <c:pt idx="3212">
                  <c:v>50243.3</c:v>
                </c:pt>
                <c:pt idx="3213">
                  <c:v>50248.3</c:v>
                </c:pt>
                <c:pt idx="3214">
                  <c:v>50251.9</c:v>
                </c:pt>
                <c:pt idx="3215">
                  <c:v>50255.6</c:v>
                </c:pt>
                <c:pt idx="3216">
                  <c:v>50259.3</c:v>
                </c:pt>
                <c:pt idx="3217">
                  <c:v>50263</c:v>
                </c:pt>
                <c:pt idx="3218">
                  <c:v>50266.6</c:v>
                </c:pt>
                <c:pt idx="3219">
                  <c:v>50270.3</c:v>
                </c:pt>
                <c:pt idx="3220">
                  <c:v>50275.1</c:v>
                </c:pt>
                <c:pt idx="3221">
                  <c:v>50278.8</c:v>
                </c:pt>
                <c:pt idx="3222">
                  <c:v>50282.400000000001</c:v>
                </c:pt>
                <c:pt idx="3223">
                  <c:v>50287.199999999997</c:v>
                </c:pt>
                <c:pt idx="3224">
                  <c:v>50289.599999999999</c:v>
                </c:pt>
                <c:pt idx="3225">
                  <c:v>50293.2</c:v>
                </c:pt>
                <c:pt idx="3226">
                  <c:v>50296.800000000003</c:v>
                </c:pt>
                <c:pt idx="3227">
                  <c:v>50300.4</c:v>
                </c:pt>
                <c:pt idx="3228">
                  <c:v>50304</c:v>
                </c:pt>
                <c:pt idx="3229">
                  <c:v>50307.6</c:v>
                </c:pt>
                <c:pt idx="3230">
                  <c:v>50311.199999999997</c:v>
                </c:pt>
                <c:pt idx="3231">
                  <c:v>50316</c:v>
                </c:pt>
                <c:pt idx="3232">
                  <c:v>50319.6</c:v>
                </c:pt>
                <c:pt idx="3233">
                  <c:v>50323.199999999997</c:v>
                </c:pt>
                <c:pt idx="3234">
                  <c:v>50326.8</c:v>
                </c:pt>
                <c:pt idx="3235">
                  <c:v>50330.5</c:v>
                </c:pt>
                <c:pt idx="3236">
                  <c:v>50332.9</c:v>
                </c:pt>
                <c:pt idx="3237">
                  <c:v>50336.5</c:v>
                </c:pt>
                <c:pt idx="3238">
                  <c:v>50341.4</c:v>
                </c:pt>
                <c:pt idx="3239">
                  <c:v>50343.8</c:v>
                </c:pt>
                <c:pt idx="3240">
                  <c:v>50348.7</c:v>
                </c:pt>
                <c:pt idx="3241">
                  <c:v>50352.4</c:v>
                </c:pt>
                <c:pt idx="3242">
                  <c:v>50356.1</c:v>
                </c:pt>
                <c:pt idx="3243">
                  <c:v>50361</c:v>
                </c:pt>
                <c:pt idx="3244">
                  <c:v>50364.800000000003</c:v>
                </c:pt>
                <c:pt idx="3245">
                  <c:v>50367.3</c:v>
                </c:pt>
                <c:pt idx="3246">
                  <c:v>50372.3</c:v>
                </c:pt>
                <c:pt idx="3247">
                  <c:v>50376.1</c:v>
                </c:pt>
                <c:pt idx="3248">
                  <c:v>50378.7</c:v>
                </c:pt>
                <c:pt idx="3249">
                  <c:v>50383.8</c:v>
                </c:pt>
                <c:pt idx="3250">
                  <c:v>50387.7</c:v>
                </c:pt>
                <c:pt idx="3251">
                  <c:v>50391.6</c:v>
                </c:pt>
                <c:pt idx="3252">
                  <c:v>50395.6</c:v>
                </c:pt>
                <c:pt idx="3253">
                  <c:v>50400.800000000003</c:v>
                </c:pt>
                <c:pt idx="3254">
                  <c:v>50404.800000000003</c:v>
                </c:pt>
                <c:pt idx="3255">
                  <c:v>50408.800000000003</c:v>
                </c:pt>
                <c:pt idx="3256">
                  <c:v>50412.800000000003</c:v>
                </c:pt>
                <c:pt idx="3257">
                  <c:v>50416.9</c:v>
                </c:pt>
                <c:pt idx="3258">
                  <c:v>50419.6</c:v>
                </c:pt>
                <c:pt idx="3259">
                  <c:v>50425</c:v>
                </c:pt>
                <c:pt idx="3260">
                  <c:v>50430.5</c:v>
                </c:pt>
                <c:pt idx="3261">
                  <c:v>50433.2</c:v>
                </c:pt>
                <c:pt idx="3262">
                  <c:v>50437.4</c:v>
                </c:pt>
                <c:pt idx="3263">
                  <c:v>50441.5</c:v>
                </c:pt>
                <c:pt idx="3264">
                  <c:v>50447.1</c:v>
                </c:pt>
                <c:pt idx="3265">
                  <c:v>50451.199999999997</c:v>
                </c:pt>
                <c:pt idx="3266">
                  <c:v>50456.800000000003</c:v>
                </c:pt>
                <c:pt idx="3267">
                  <c:v>50462.400000000001</c:v>
                </c:pt>
                <c:pt idx="3268">
                  <c:v>50465.2</c:v>
                </c:pt>
                <c:pt idx="3269">
                  <c:v>50470.8</c:v>
                </c:pt>
                <c:pt idx="3270">
                  <c:v>50473.599999999999</c:v>
                </c:pt>
                <c:pt idx="3271">
                  <c:v>50477.8</c:v>
                </c:pt>
                <c:pt idx="3272">
                  <c:v>50482</c:v>
                </c:pt>
                <c:pt idx="3273">
                  <c:v>50487.5</c:v>
                </c:pt>
                <c:pt idx="3274">
                  <c:v>50490.3</c:v>
                </c:pt>
                <c:pt idx="3275">
                  <c:v>50495.9</c:v>
                </c:pt>
                <c:pt idx="3276">
                  <c:v>50500.1</c:v>
                </c:pt>
                <c:pt idx="3277">
                  <c:v>50504.3</c:v>
                </c:pt>
                <c:pt idx="3278">
                  <c:v>50509.8</c:v>
                </c:pt>
                <c:pt idx="3279">
                  <c:v>50515.4</c:v>
                </c:pt>
                <c:pt idx="3280">
                  <c:v>50518.1</c:v>
                </c:pt>
                <c:pt idx="3281">
                  <c:v>50522.3</c:v>
                </c:pt>
                <c:pt idx="3282">
                  <c:v>50527.8</c:v>
                </c:pt>
                <c:pt idx="3283">
                  <c:v>50530.5</c:v>
                </c:pt>
                <c:pt idx="3284">
                  <c:v>50536</c:v>
                </c:pt>
                <c:pt idx="3285">
                  <c:v>50540.1</c:v>
                </c:pt>
                <c:pt idx="3286">
                  <c:v>50542.8</c:v>
                </c:pt>
                <c:pt idx="3287">
                  <c:v>50548.2</c:v>
                </c:pt>
                <c:pt idx="3288">
                  <c:v>50552.3</c:v>
                </c:pt>
                <c:pt idx="3289">
                  <c:v>50556.3</c:v>
                </c:pt>
                <c:pt idx="3290">
                  <c:v>50561.7</c:v>
                </c:pt>
                <c:pt idx="3291">
                  <c:v>50565.7</c:v>
                </c:pt>
                <c:pt idx="3292">
                  <c:v>50569.7</c:v>
                </c:pt>
                <c:pt idx="3293">
                  <c:v>50575</c:v>
                </c:pt>
                <c:pt idx="3294">
                  <c:v>50579</c:v>
                </c:pt>
                <c:pt idx="3295">
                  <c:v>50584.3</c:v>
                </c:pt>
                <c:pt idx="3296">
                  <c:v>50588.3</c:v>
                </c:pt>
                <c:pt idx="3297">
                  <c:v>50591</c:v>
                </c:pt>
                <c:pt idx="3298">
                  <c:v>50596.2</c:v>
                </c:pt>
                <c:pt idx="3299">
                  <c:v>50601.5</c:v>
                </c:pt>
                <c:pt idx="3300">
                  <c:v>50604.2</c:v>
                </c:pt>
                <c:pt idx="3301">
                  <c:v>50608.1</c:v>
                </c:pt>
                <c:pt idx="3302">
                  <c:v>50613.3</c:v>
                </c:pt>
                <c:pt idx="3303">
                  <c:v>50617.2</c:v>
                </c:pt>
                <c:pt idx="3304">
                  <c:v>50621.1</c:v>
                </c:pt>
                <c:pt idx="3305">
                  <c:v>50625.1</c:v>
                </c:pt>
                <c:pt idx="3306">
                  <c:v>50630.2</c:v>
                </c:pt>
                <c:pt idx="3307">
                  <c:v>50634.1</c:v>
                </c:pt>
                <c:pt idx="3308">
                  <c:v>50639.3</c:v>
                </c:pt>
                <c:pt idx="3309">
                  <c:v>50643.1</c:v>
                </c:pt>
                <c:pt idx="3310">
                  <c:v>50648.3</c:v>
                </c:pt>
                <c:pt idx="3311">
                  <c:v>50652.1</c:v>
                </c:pt>
                <c:pt idx="3312">
                  <c:v>50654.6</c:v>
                </c:pt>
                <c:pt idx="3313">
                  <c:v>50658.5</c:v>
                </c:pt>
                <c:pt idx="3314">
                  <c:v>50663.5</c:v>
                </c:pt>
                <c:pt idx="3315">
                  <c:v>50667.3</c:v>
                </c:pt>
                <c:pt idx="3316">
                  <c:v>50669.8</c:v>
                </c:pt>
                <c:pt idx="3317">
                  <c:v>50673.599999999999</c:v>
                </c:pt>
                <c:pt idx="3318">
                  <c:v>50676.1</c:v>
                </c:pt>
                <c:pt idx="3319">
                  <c:v>50681.1</c:v>
                </c:pt>
                <c:pt idx="3320">
                  <c:v>50683.6</c:v>
                </c:pt>
                <c:pt idx="3321">
                  <c:v>50687.3</c:v>
                </c:pt>
                <c:pt idx="3322">
                  <c:v>50692.2</c:v>
                </c:pt>
                <c:pt idx="3323">
                  <c:v>50697.1</c:v>
                </c:pt>
                <c:pt idx="3324">
                  <c:v>50700.800000000003</c:v>
                </c:pt>
                <c:pt idx="3325">
                  <c:v>50704.5</c:v>
                </c:pt>
                <c:pt idx="3326">
                  <c:v>50709.3</c:v>
                </c:pt>
                <c:pt idx="3327">
                  <c:v>50711.8</c:v>
                </c:pt>
                <c:pt idx="3328">
                  <c:v>50714.2</c:v>
                </c:pt>
                <c:pt idx="3329">
                  <c:v>50719</c:v>
                </c:pt>
                <c:pt idx="3330">
                  <c:v>50722.6</c:v>
                </c:pt>
                <c:pt idx="3331">
                  <c:v>50726.2</c:v>
                </c:pt>
                <c:pt idx="3332">
                  <c:v>50728.5</c:v>
                </c:pt>
                <c:pt idx="3333">
                  <c:v>50733.3</c:v>
                </c:pt>
                <c:pt idx="3334">
                  <c:v>50736.9</c:v>
                </c:pt>
                <c:pt idx="3335">
                  <c:v>50740.4</c:v>
                </c:pt>
                <c:pt idx="3336">
                  <c:v>50743.9</c:v>
                </c:pt>
                <c:pt idx="3337">
                  <c:v>50747.5</c:v>
                </c:pt>
                <c:pt idx="3338">
                  <c:v>50752.2</c:v>
                </c:pt>
                <c:pt idx="3339">
                  <c:v>50754.5</c:v>
                </c:pt>
                <c:pt idx="3340">
                  <c:v>50758</c:v>
                </c:pt>
                <c:pt idx="3341">
                  <c:v>50762.7</c:v>
                </c:pt>
                <c:pt idx="3342">
                  <c:v>50765</c:v>
                </c:pt>
                <c:pt idx="3343">
                  <c:v>50768.5</c:v>
                </c:pt>
                <c:pt idx="3344">
                  <c:v>50772</c:v>
                </c:pt>
                <c:pt idx="3345">
                  <c:v>50775.5</c:v>
                </c:pt>
                <c:pt idx="3346">
                  <c:v>50780.2</c:v>
                </c:pt>
                <c:pt idx="3347">
                  <c:v>50783.7</c:v>
                </c:pt>
                <c:pt idx="3348">
                  <c:v>50788.3</c:v>
                </c:pt>
                <c:pt idx="3349">
                  <c:v>50790.7</c:v>
                </c:pt>
                <c:pt idx="3350">
                  <c:v>50795.3</c:v>
                </c:pt>
                <c:pt idx="3351">
                  <c:v>50798.8</c:v>
                </c:pt>
                <c:pt idx="3352">
                  <c:v>50803.5</c:v>
                </c:pt>
                <c:pt idx="3353">
                  <c:v>50807</c:v>
                </c:pt>
                <c:pt idx="3354">
                  <c:v>50810.6</c:v>
                </c:pt>
                <c:pt idx="3355">
                  <c:v>50814.1</c:v>
                </c:pt>
                <c:pt idx="3356">
                  <c:v>50817.599999999999</c:v>
                </c:pt>
                <c:pt idx="3357">
                  <c:v>50822.3</c:v>
                </c:pt>
                <c:pt idx="3358">
                  <c:v>50825.9</c:v>
                </c:pt>
                <c:pt idx="3359">
                  <c:v>50830.6</c:v>
                </c:pt>
                <c:pt idx="3360">
                  <c:v>50833</c:v>
                </c:pt>
                <c:pt idx="3361">
                  <c:v>50837.8</c:v>
                </c:pt>
                <c:pt idx="3362">
                  <c:v>50840.2</c:v>
                </c:pt>
                <c:pt idx="3363">
                  <c:v>50845</c:v>
                </c:pt>
                <c:pt idx="3364">
                  <c:v>50850.9</c:v>
                </c:pt>
                <c:pt idx="3365">
                  <c:v>50854.5</c:v>
                </c:pt>
                <c:pt idx="3366">
                  <c:v>50859.4</c:v>
                </c:pt>
                <c:pt idx="3367">
                  <c:v>50863</c:v>
                </c:pt>
                <c:pt idx="3368">
                  <c:v>50866.6</c:v>
                </c:pt>
                <c:pt idx="3369">
                  <c:v>50871.4</c:v>
                </c:pt>
                <c:pt idx="3370">
                  <c:v>50875</c:v>
                </c:pt>
                <c:pt idx="3371">
                  <c:v>50878.6</c:v>
                </c:pt>
                <c:pt idx="3372">
                  <c:v>50882.2</c:v>
                </c:pt>
                <c:pt idx="3373">
                  <c:v>50887.1</c:v>
                </c:pt>
                <c:pt idx="3374">
                  <c:v>50893.1</c:v>
                </c:pt>
                <c:pt idx="3375">
                  <c:v>50897.9</c:v>
                </c:pt>
                <c:pt idx="3376">
                  <c:v>50902.6</c:v>
                </c:pt>
                <c:pt idx="3377">
                  <c:v>50906.2</c:v>
                </c:pt>
                <c:pt idx="3378">
                  <c:v>50911</c:v>
                </c:pt>
                <c:pt idx="3379">
                  <c:v>50915.7</c:v>
                </c:pt>
                <c:pt idx="3380">
                  <c:v>50919.199999999997</c:v>
                </c:pt>
                <c:pt idx="3381">
                  <c:v>50923.9</c:v>
                </c:pt>
                <c:pt idx="3382">
                  <c:v>50929.8</c:v>
                </c:pt>
                <c:pt idx="3383">
                  <c:v>50933.3</c:v>
                </c:pt>
                <c:pt idx="3384">
                  <c:v>50937.9</c:v>
                </c:pt>
                <c:pt idx="3385">
                  <c:v>50942.5</c:v>
                </c:pt>
                <c:pt idx="3386">
                  <c:v>50945.9</c:v>
                </c:pt>
                <c:pt idx="3387">
                  <c:v>50949.3</c:v>
                </c:pt>
                <c:pt idx="3388">
                  <c:v>50953.8</c:v>
                </c:pt>
                <c:pt idx="3389">
                  <c:v>50957.1</c:v>
                </c:pt>
                <c:pt idx="3390">
                  <c:v>50962.7</c:v>
                </c:pt>
                <c:pt idx="3391">
                  <c:v>50968.2</c:v>
                </c:pt>
                <c:pt idx="3392">
                  <c:v>50972.6</c:v>
                </c:pt>
                <c:pt idx="3393">
                  <c:v>50978</c:v>
                </c:pt>
                <c:pt idx="3394">
                  <c:v>50981.2</c:v>
                </c:pt>
                <c:pt idx="3395">
                  <c:v>50985.5</c:v>
                </c:pt>
                <c:pt idx="3396">
                  <c:v>50990.8</c:v>
                </c:pt>
                <c:pt idx="3397">
                  <c:v>50996.1</c:v>
                </c:pt>
                <c:pt idx="3398">
                  <c:v>51004.5</c:v>
                </c:pt>
                <c:pt idx="3399">
                  <c:v>51011.8</c:v>
                </c:pt>
                <c:pt idx="3400">
                  <c:v>51014.9</c:v>
                </c:pt>
                <c:pt idx="3401">
                  <c:v>51018</c:v>
                </c:pt>
                <c:pt idx="3402">
                  <c:v>51021.1</c:v>
                </c:pt>
                <c:pt idx="3403">
                  <c:v>51025.2</c:v>
                </c:pt>
                <c:pt idx="3404">
                  <c:v>51028.3</c:v>
                </c:pt>
                <c:pt idx="3405">
                  <c:v>51033.4</c:v>
                </c:pt>
                <c:pt idx="3406">
                  <c:v>51035.4</c:v>
                </c:pt>
                <c:pt idx="3407">
                  <c:v>51039.5</c:v>
                </c:pt>
                <c:pt idx="3408">
                  <c:v>51042.5</c:v>
                </c:pt>
                <c:pt idx="3409">
                  <c:v>51046.6</c:v>
                </c:pt>
                <c:pt idx="3410">
                  <c:v>51050.6</c:v>
                </c:pt>
                <c:pt idx="3411">
                  <c:v>51053.599999999999</c:v>
                </c:pt>
                <c:pt idx="3412">
                  <c:v>51056.7</c:v>
                </c:pt>
                <c:pt idx="3413">
                  <c:v>51059.7</c:v>
                </c:pt>
                <c:pt idx="3414">
                  <c:v>51063.8</c:v>
                </c:pt>
                <c:pt idx="3415">
                  <c:v>51065.8</c:v>
                </c:pt>
                <c:pt idx="3416">
                  <c:v>51069.8</c:v>
                </c:pt>
                <c:pt idx="3417">
                  <c:v>51072.800000000003</c:v>
                </c:pt>
                <c:pt idx="3418">
                  <c:v>51076.9</c:v>
                </c:pt>
                <c:pt idx="3419">
                  <c:v>51079.9</c:v>
                </c:pt>
                <c:pt idx="3420">
                  <c:v>51082.9</c:v>
                </c:pt>
                <c:pt idx="3421">
                  <c:v>51087.9</c:v>
                </c:pt>
                <c:pt idx="3422">
                  <c:v>51092</c:v>
                </c:pt>
                <c:pt idx="3423">
                  <c:v>51096</c:v>
                </c:pt>
                <c:pt idx="3424">
                  <c:v>51098</c:v>
                </c:pt>
                <c:pt idx="3425">
                  <c:v>51102</c:v>
                </c:pt>
                <c:pt idx="3426">
                  <c:v>51106</c:v>
                </c:pt>
                <c:pt idx="3427">
                  <c:v>51109</c:v>
                </c:pt>
                <c:pt idx="3428">
                  <c:v>51112</c:v>
                </c:pt>
                <c:pt idx="3429">
                  <c:v>51116</c:v>
                </c:pt>
                <c:pt idx="3430">
                  <c:v>51118</c:v>
                </c:pt>
                <c:pt idx="3431">
                  <c:v>51122</c:v>
                </c:pt>
                <c:pt idx="3432">
                  <c:v>51125</c:v>
                </c:pt>
                <c:pt idx="3433">
                  <c:v>51128</c:v>
                </c:pt>
                <c:pt idx="3434">
                  <c:v>51132</c:v>
                </c:pt>
                <c:pt idx="3435">
                  <c:v>51136.1</c:v>
                </c:pt>
                <c:pt idx="3436">
                  <c:v>51139.1</c:v>
                </c:pt>
                <c:pt idx="3437">
                  <c:v>51143.1</c:v>
                </c:pt>
                <c:pt idx="3438">
                  <c:v>51145.2</c:v>
                </c:pt>
                <c:pt idx="3439">
                  <c:v>51149.2</c:v>
                </c:pt>
                <c:pt idx="3440">
                  <c:v>51153.3</c:v>
                </c:pt>
                <c:pt idx="3441">
                  <c:v>51155.4</c:v>
                </c:pt>
                <c:pt idx="3442">
                  <c:v>51159.5</c:v>
                </c:pt>
                <c:pt idx="3443">
                  <c:v>51162.6</c:v>
                </c:pt>
                <c:pt idx="3444">
                  <c:v>51165.8</c:v>
                </c:pt>
                <c:pt idx="3445">
                  <c:v>51167.9</c:v>
                </c:pt>
                <c:pt idx="3446">
                  <c:v>51172.1</c:v>
                </c:pt>
                <c:pt idx="3447">
                  <c:v>51176.3</c:v>
                </c:pt>
                <c:pt idx="3448">
                  <c:v>51179.6</c:v>
                </c:pt>
                <c:pt idx="3449">
                  <c:v>51183.9</c:v>
                </c:pt>
                <c:pt idx="3450">
                  <c:v>51186.1</c:v>
                </c:pt>
                <c:pt idx="3451">
                  <c:v>51190.5</c:v>
                </c:pt>
                <c:pt idx="3452">
                  <c:v>51193.8</c:v>
                </c:pt>
                <c:pt idx="3453">
                  <c:v>51198.2</c:v>
                </c:pt>
                <c:pt idx="3454">
                  <c:v>51201.599999999999</c:v>
                </c:pt>
                <c:pt idx="3455">
                  <c:v>51205</c:v>
                </c:pt>
                <c:pt idx="3456">
                  <c:v>51208.4</c:v>
                </c:pt>
                <c:pt idx="3457">
                  <c:v>51213</c:v>
                </c:pt>
                <c:pt idx="3458">
                  <c:v>51217.599999999999</c:v>
                </c:pt>
                <c:pt idx="3459">
                  <c:v>51221.1</c:v>
                </c:pt>
                <c:pt idx="3460">
                  <c:v>51224.7</c:v>
                </c:pt>
                <c:pt idx="3461">
                  <c:v>51229.4</c:v>
                </c:pt>
                <c:pt idx="3462">
                  <c:v>51231.8</c:v>
                </c:pt>
                <c:pt idx="3463">
                  <c:v>51236.6</c:v>
                </c:pt>
                <c:pt idx="3464">
                  <c:v>51240.2</c:v>
                </c:pt>
                <c:pt idx="3465">
                  <c:v>51245</c:v>
                </c:pt>
                <c:pt idx="3466">
                  <c:v>51249.9</c:v>
                </c:pt>
                <c:pt idx="3467">
                  <c:v>51252.4</c:v>
                </c:pt>
                <c:pt idx="3468">
                  <c:v>51257.3</c:v>
                </c:pt>
                <c:pt idx="3469">
                  <c:v>51262.2</c:v>
                </c:pt>
                <c:pt idx="3470">
                  <c:v>51266</c:v>
                </c:pt>
                <c:pt idx="3471">
                  <c:v>51269.7</c:v>
                </c:pt>
                <c:pt idx="3472">
                  <c:v>51274.7</c:v>
                </c:pt>
                <c:pt idx="3473">
                  <c:v>51282.2</c:v>
                </c:pt>
                <c:pt idx="3474">
                  <c:v>51286</c:v>
                </c:pt>
                <c:pt idx="3475">
                  <c:v>51291.1</c:v>
                </c:pt>
                <c:pt idx="3476">
                  <c:v>51294.9</c:v>
                </c:pt>
                <c:pt idx="3477">
                  <c:v>51297.4</c:v>
                </c:pt>
                <c:pt idx="3478">
                  <c:v>51302.5</c:v>
                </c:pt>
                <c:pt idx="3479">
                  <c:v>51306.3</c:v>
                </c:pt>
                <c:pt idx="3480">
                  <c:v>51311.4</c:v>
                </c:pt>
                <c:pt idx="3481">
                  <c:v>51315.199999999997</c:v>
                </c:pt>
                <c:pt idx="3482">
                  <c:v>51320.3</c:v>
                </c:pt>
                <c:pt idx="3483">
                  <c:v>51326.7</c:v>
                </c:pt>
                <c:pt idx="3484">
                  <c:v>51334.3</c:v>
                </c:pt>
                <c:pt idx="3485">
                  <c:v>51338.1</c:v>
                </c:pt>
                <c:pt idx="3486">
                  <c:v>51341.9</c:v>
                </c:pt>
                <c:pt idx="3487">
                  <c:v>51347</c:v>
                </c:pt>
                <c:pt idx="3488">
                  <c:v>51350.8</c:v>
                </c:pt>
                <c:pt idx="3489">
                  <c:v>51355.9</c:v>
                </c:pt>
                <c:pt idx="3490">
                  <c:v>51359.7</c:v>
                </c:pt>
                <c:pt idx="3491">
                  <c:v>51364.800000000003</c:v>
                </c:pt>
                <c:pt idx="3492">
                  <c:v>51369.9</c:v>
                </c:pt>
                <c:pt idx="3493">
                  <c:v>51373.7</c:v>
                </c:pt>
                <c:pt idx="3494">
                  <c:v>51377.5</c:v>
                </c:pt>
                <c:pt idx="3495">
                  <c:v>51386.5</c:v>
                </c:pt>
                <c:pt idx="3496">
                  <c:v>51392.9</c:v>
                </c:pt>
                <c:pt idx="3497">
                  <c:v>51398.1</c:v>
                </c:pt>
                <c:pt idx="3498">
                  <c:v>51402</c:v>
                </c:pt>
                <c:pt idx="3499">
                  <c:v>51408.5</c:v>
                </c:pt>
                <c:pt idx="3500">
                  <c:v>51413.8</c:v>
                </c:pt>
                <c:pt idx="3501">
                  <c:v>51417.8</c:v>
                </c:pt>
                <c:pt idx="3502">
                  <c:v>51421.8</c:v>
                </c:pt>
                <c:pt idx="3503">
                  <c:v>51427.199999999997</c:v>
                </c:pt>
                <c:pt idx="3504">
                  <c:v>51431.3</c:v>
                </c:pt>
                <c:pt idx="3505">
                  <c:v>51436.800000000003</c:v>
                </c:pt>
                <c:pt idx="3506">
                  <c:v>51441.1</c:v>
                </c:pt>
                <c:pt idx="3507">
                  <c:v>51446.7</c:v>
                </c:pt>
                <c:pt idx="3508">
                  <c:v>51452.5</c:v>
                </c:pt>
                <c:pt idx="3509">
                  <c:v>51456.9</c:v>
                </c:pt>
                <c:pt idx="3510">
                  <c:v>51461.3</c:v>
                </c:pt>
                <c:pt idx="3511">
                  <c:v>51467.3</c:v>
                </c:pt>
                <c:pt idx="3512">
                  <c:v>51473.5</c:v>
                </c:pt>
                <c:pt idx="3513">
                  <c:v>51476.6</c:v>
                </c:pt>
                <c:pt idx="3514">
                  <c:v>51483.1</c:v>
                </c:pt>
                <c:pt idx="3515">
                  <c:v>51487.9</c:v>
                </c:pt>
                <c:pt idx="3516">
                  <c:v>51494.6</c:v>
                </c:pt>
                <c:pt idx="3517">
                  <c:v>51501.5</c:v>
                </c:pt>
                <c:pt idx="3518">
                  <c:v>51504.9</c:v>
                </c:pt>
                <c:pt idx="3519">
                  <c:v>51511.9</c:v>
                </c:pt>
                <c:pt idx="3520">
                  <c:v>51517.3</c:v>
                </c:pt>
                <c:pt idx="3521">
                  <c:v>51524.7</c:v>
                </c:pt>
                <c:pt idx="3522">
                  <c:v>51530.3</c:v>
                </c:pt>
                <c:pt idx="3523">
                  <c:v>51537.9</c:v>
                </c:pt>
                <c:pt idx="3524">
                  <c:v>51545.599999999999</c:v>
                </c:pt>
                <c:pt idx="3525">
                  <c:v>51549.599999999999</c:v>
                </c:pt>
                <c:pt idx="3526">
                  <c:v>51557.5</c:v>
                </c:pt>
                <c:pt idx="3527">
                  <c:v>51563.5</c:v>
                </c:pt>
                <c:pt idx="3528">
                  <c:v>51569.5</c:v>
                </c:pt>
                <c:pt idx="3529">
                  <c:v>51575.7</c:v>
                </c:pt>
                <c:pt idx="3530">
                  <c:v>51583.9</c:v>
                </c:pt>
                <c:pt idx="3531">
                  <c:v>51588.1</c:v>
                </c:pt>
                <c:pt idx="3532">
                  <c:v>51596.3</c:v>
                </c:pt>
                <c:pt idx="3533">
                  <c:v>51602.6</c:v>
                </c:pt>
                <c:pt idx="3534">
                  <c:v>51608.800000000003</c:v>
                </c:pt>
                <c:pt idx="3535">
                  <c:v>51617.1</c:v>
                </c:pt>
                <c:pt idx="3536">
                  <c:v>51623.199999999997</c:v>
                </c:pt>
                <c:pt idx="3537">
                  <c:v>51629.4</c:v>
                </c:pt>
                <c:pt idx="3538">
                  <c:v>51637.5</c:v>
                </c:pt>
                <c:pt idx="3539">
                  <c:v>51643.5</c:v>
                </c:pt>
                <c:pt idx="3540">
                  <c:v>51649.4</c:v>
                </c:pt>
                <c:pt idx="3541">
                  <c:v>51655.3</c:v>
                </c:pt>
                <c:pt idx="3542">
                  <c:v>51663</c:v>
                </c:pt>
                <c:pt idx="3543">
                  <c:v>51668.6</c:v>
                </c:pt>
                <c:pt idx="3544">
                  <c:v>51676</c:v>
                </c:pt>
                <c:pt idx="3545">
                  <c:v>51679.6</c:v>
                </c:pt>
                <c:pt idx="3546">
                  <c:v>51686.7</c:v>
                </c:pt>
                <c:pt idx="3547">
                  <c:v>51693.7</c:v>
                </c:pt>
                <c:pt idx="3548">
                  <c:v>51698.7</c:v>
                </c:pt>
                <c:pt idx="3549">
                  <c:v>51703.7</c:v>
                </c:pt>
                <c:pt idx="3550">
                  <c:v>51710.1</c:v>
                </c:pt>
                <c:pt idx="3551">
                  <c:v>51714.7</c:v>
                </c:pt>
                <c:pt idx="3552">
                  <c:v>51719.3</c:v>
                </c:pt>
                <c:pt idx="3553">
                  <c:v>51723.7</c:v>
                </c:pt>
                <c:pt idx="3554">
                  <c:v>51728.1</c:v>
                </c:pt>
                <c:pt idx="3555">
                  <c:v>51733.7</c:v>
                </c:pt>
                <c:pt idx="3556">
                  <c:v>51737.8</c:v>
                </c:pt>
                <c:pt idx="3557">
                  <c:v>51741.7</c:v>
                </c:pt>
                <c:pt idx="3558">
                  <c:v>51745.599999999999</c:v>
                </c:pt>
                <c:pt idx="3559">
                  <c:v>51750.7</c:v>
                </c:pt>
                <c:pt idx="3560">
                  <c:v>51754.400000000001</c:v>
                </c:pt>
                <c:pt idx="3561">
                  <c:v>51758</c:v>
                </c:pt>
                <c:pt idx="3562">
                  <c:v>51762.8</c:v>
                </c:pt>
                <c:pt idx="3563">
                  <c:v>51766.3</c:v>
                </c:pt>
                <c:pt idx="3564">
                  <c:v>51769.7</c:v>
                </c:pt>
                <c:pt idx="3565">
                  <c:v>51773.1</c:v>
                </c:pt>
                <c:pt idx="3566">
                  <c:v>51777.5</c:v>
                </c:pt>
                <c:pt idx="3567">
                  <c:v>51780.800000000003</c:v>
                </c:pt>
                <c:pt idx="3568">
                  <c:v>51784.1</c:v>
                </c:pt>
                <c:pt idx="3569">
                  <c:v>51787.3</c:v>
                </c:pt>
                <c:pt idx="3570">
                  <c:v>51789.4</c:v>
                </c:pt>
                <c:pt idx="3571">
                  <c:v>51793.599999999999</c:v>
                </c:pt>
                <c:pt idx="3572">
                  <c:v>51795.7</c:v>
                </c:pt>
                <c:pt idx="3573">
                  <c:v>51799.8</c:v>
                </c:pt>
                <c:pt idx="3574">
                  <c:v>51802.9</c:v>
                </c:pt>
                <c:pt idx="3575">
                  <c:v>51805.9</c:v>
                </c:pt>
                <c:pt idx="3576">
                  <c:v>51809</c:v>
                </c:pt>
                <c:pt idx="3577">
                  <c:v>51812</c:v>
                </c:pt>
                <c:pt idx="3578">
                  <c:v>51816</c:v>
                </c:pt>
                <c:pt idx="3579">
                  <c:v>51820</c:v>
                </c:pt>
                <c:pt idx="3580">
                  <c:v>51823</c:v>
                </c:pt>
                <c:pt idx="3581">
                  <c:v>51826</c:v>
                </c:pt>
                <c:pt idx="3582">
                  <c:v>51829</c:v>
                </c:pt>
                <c:pt idx="3583">
                  <c:v>51831.9</c:v>
                </c:pt>
                <c:pt idx="3584">
                  <c:v>51834.9</c:v>
                </c:pt>
                <c:pt idx="3585">
                  <c:v>51836.9</c:v>
                </c:pt>
                <c:pt idx="3586">
                  <c:v>51840.800000000003</c:v>
                </c:pt>
                <c:pt idx="3587">
                  <c:v>51844.7</c:v>
                </c:pt>
                <c:pt idx="3588">
                  <c:v>51848.7</c:v>
                </c:pt>
                <c:pt idx="3589">
                  <c:v>51851.6</c:v>
                </c:pt>
                <c:pt idx="3590">
                  <c:v>51854.5</c:v>
                </c:pt>
                <c:pt idx="3591">
                  <c:v>51857.5</c:v>
                </c:pt>
                <c:pt idx="3592">
                  <c:v>51861.4</c:v>
                </c:pt>
                <c:pt idx="3593">
                  <c:v>51864.3</c:v>
                </c:pt>
                <c:pt idx="3594">
                  <c:v>51867.199999999997</c:v>
                </c:pt>
                <c:pt idx="3595">
                  <c:v>51870.1</c:v>
                </c:pt>
                <c:pt idx="3596">
                  <c:v>51873.9</c:v>
                </c:pt>
                <c:pt idx="3597">
                  <c:v>51875.8</c:v>
                </c:pt>
                <c:pt idx="3598">
                  <c:v>51879.7</c:v>
                </c:pt>
                <c:pt idx="3599">
                  <c:v>51883.5</c:v>
                </c:pt>
                <c:pt idx="3600">
                  <c:v>51886.3</c:v>
                </c:pt>
                <c:pt idx="3601">
                  <c:v>51890.1</c:v>
                </c:pt>
                <c:pt idx="3602">
                  <c:v>51893</c:v>
                </c:pt>
                <c:pt idx="3603">
                  <c:v>51896.800000000003</c:v>
                </c:pt>
                <c:pt idx="3604">
                  <c:v>51898.6</c:v>
                </c:pt>
                <c:pt idx="3605">
                  <c:v>51902.400000000001</c:v>
                </c:pt>
                <c:pt idx="3606">
                  <c:v>51905.2</c:v>
                </c:pt>
                <c:pt idx="3607">
                  <c:v>51907.1</c:v>
                </c:pt>
                <c:pt idx="3608">
                  <c:v>51910.8</c:v>
                </c:pt>
                <c:pt idx="3609">
                  <c:v>51913.599999999999</c:v>
                </c:pt>
                <c:pt idx="3610">
                  <c:v>51915.5</c:v>
                </c:pt>
                <c:pt idx="3611">
                  <c:v>51919.199999999997</c:v>
                </c:pt>
                <c:pt idx="3612">
                  <c:v>51922</c:v>
                </c:pt>
                <c:pt idx="3613">
                  <c:v>51925.7</c:v>
                </c:pt>
                <c:pt idx="3614">
                  <c:v>51928.5</c:v>
                </c:pt>
                <c:pt idx="3615">
                  <c:v>51931.3</c:v>
                </c:pt>
                <c:pt idx="3616">
                  <c:v>51933.1</c:v>
                </c:pt>
                <c:pt idx="3617">
                  <c:v>51935.9</c:v>
                </c:pt>
                <c:pt idx="3618">
                  <c:v>51938.7</c:v>
                </c:pt>
                <c:pt idx="3619">
                  <c:v>51942.400000000001</c:v>
                </c:pt>
                <c:pt idx="3620">
                  <c:v>51944.3</c:v>
                </c:pt>
                <c:pt idx="3621">
                  <c:v>51948</c:v>
                </c:pt>
                <c:pt idx="3622">
                  <c:v>51951.7</c:v>
                </c:pt>
                <c:pt idx="3623">
                  <c:v>51961.9</c:v>
                </c:pt>
                <c:pt idx="3624">
                  <c:v>51967.4</c:v>
                </c:pt>
                <c:pt idx="3625">
                  <c:v>51970.2</c:v>
                </c:pt>
                <c:pt idx="3626">
                  <c:v>51973</c:v>
                </c:pt>
                <c:pt idx="3627">
                  <c:v>51975.8</c:v>
                </c:pt>
                <c:pt idx="3628">
                  <c:v>51978.5</c:v>
                </c:pt>
                <c:pt idx="3629">
                  <c:v>51980.4</c:v>
                </c:pt>
                <c:pt idx="3630">
                  <c:v>51984.1</c:v>
                </c:pt>
                <c:pt idx="3631">
                  <c:v>51986.8</c:v>
                </c:pt>
                <c:pt idx="3632">
                  <c:v>51989.599999999999</c:v>
                </c:pt>
                <c:pt idx="3633">
                  <c:v>51993.3</c:v>
                </c:pt>
                <c:pt idx="3634">
                  <c:v>51997</c:v>
                </c:pt>
                <c:pt idx="3635">
                  <c:v>52000.7</c:v>
                </c:pt>
                <c:pt idx="3636">
                  <c:v>52005.3</c:v>
                </c:pt>
                <c:pt idx="3637">
                  <c:v>52009</c:v>
                </c:pt>
                <c:pt idx="3638">
                  <c:v>52011.7</c:v>
                </c:pt>
                <c:pt idx="3639">
                  <c:v>52015.4</c:v>
                </c:pt>
                <c:pt idx="3640">
                  <c:v>52019.1</c:v>
                </c:pt>
                <c:pt idx="3641">
                  <c:v>52024.6</c:v>
                </c:pt>
                <c:pt idx="3642">
                  <c:v>52031.1</c:v>
                </c:pt>
                <c:pt idx="3643">
                  <c:v>52035.7</c:v>
                </c:pt>
                <c:pt idx="3644">
                  <c:v>52039.4</c:v>
                </c:pt>
                <c:pt idx="3645">
                  <c:v>52041.2</c:v>
                </c:pt>
                <c:pt idx="3646">
                  <c:v>52044.9</c:v>
                </c:pt>
                <c:pt idx="3647">
                  <c:v>52047.7</c:v>
                </c:pt>
                <c:pt idx="3648">
                  <c:v>52051.4</c:v>
                </c:pt>
                <c:pt idx="3649">
                  <c:v>52054.1</c:v>
                </c:pt>
                <c:pt idx="3650">
                  <c:v>52056.9</c:v>
                </c:pt>
                <c:pt idx="3651">
                  <c:v>52060.6</c:v>
                </c:pt>
                <c:pt idx="3652">
                  <c:v>52063.4</c:v>
                </c:pt>
                <c:pt idx="3653">
                  <c:v>52066.2</c:v>
                </c:pt>
                <c:pt idx="3654">
                  <c:v>52069.9</c:v>
                </c:pt>
                <c:pt idx="3655">
                  <c:v>52073.599999999999</c:v>
                </c:pt>
                <c:pt idx="3656">
                  <c:v>52076.4</c:v>
                </c:pt>
                <c:pt idx="3657">
                  <c:v>52083.8</c:v>
                </c:pt>
                <c:pt idx="3658">
                  <c:v>52086.6</c:v>
                </c:pt>
                <c:pt idx="3659">
                  <c:v>52089.4</c:v>
                </c:pt>
                <c:pt idx="3660">
                  <c:v>52093.1</c:v>
                </c:pt>
                <c:pt idx="3661">
                  <c:v>52096.9</c:v>
                </c:pt>
                <c:pt idx="3662">
                  <c:v>52100.6</c:v>
                </c:pt>
                <c:pt idx="3663">
                  <c:v>52103.4</c:v>
                </c:pt>
                <c:pt idx="3664">
                  <c:v>52107.1</c:v>
                </c:pt>
                <c:pt idx="3665">
                  <c:v>52110.9</c:v>
                </c:pt>
                <c:pt idx="3666">
                  <c:v>52113.7</c:v>
                </c:pt>
                <c:pt idx="3667">
                  <c:v>52118.3</c:v>
                </c:pt>
                <c:pt idx="3668">
                  <c:v>52121.1</c:v>
                </c:pt>
                <c:pt idx="3669">
                  <c:v>52123.9</c:v>
                </c:pt>
                <c:pt idx="3670">
                  <c:v>52127.7</c:v>
                </c:pt>
                <c:pt idx="3671">
                  <c:v>52131.4</c:v>
                </c:pt>
                <c:pt idx="3672">
                  <c:v>52134.3</c:v>
                </c:pt>
                <c:pt idx="3673">
                  <c:v>52137.1</c:v>
                </c:pt>
                <c:pt idx="3674">
                  <c:v>52140.800000000003</c:v>
                </c:pt>
                <c:pt idx="3675">
                  <c:v>52144.6</c:v>
                </c:pt>
                <c:pt idx="3676">
                  <c:v>52148.4</c:v>
                </c:pt>
                <c:pt idx="3677">
                  <c:v>52152.2</c:v>
                </c:pt>
                <c:pt idx="3678">
                  <c:v>52155</c:v>
                </c:pt>
                <c:pt idx="3679">
                  <c:v>52158.8</c:v>
                </c:pt>
                <c:pt idx="3680">
                  <c:v>52161.599999999999</c:v>
                </c:pt>
                <c:pt idx="3681">
                  <c:v>52165.4</c:v>
                </c:pt>
                <c:pt idx="3682">
                  <c:v>52168.3</c:v>
                </c:pt>
                <c:pt idx="3683">
                  <c:v>52171.199999999997</c:v>
                </c:pt>
                <c:pt idx="3684">
                  <c:v>52175</c:v>
                </c:pt>
                <c:pt idx="3685">
                  <c:v>52178.8</c:v>
                </c:pt>
                <c:pt idx="3686">
                  <c:v>52182.6</c:v>
                </c:pt>
                <c:pt idx="3687">
                  <c:v>52186.5</c:v>
                </c:pt>
                <c:pt idx="3688">
                  <c:v>52189.3</c:v>
                </c:pt>
                <c:pt idx="3689">
                  <c:v>52193.2</c:v>
                </c:pt>
                <c:pt idx="3690">
                  <c:v>52197</c:v>
                </c:pt>
                <c:pt idx="3691">
                  <c:v>52200.9</c:v>
                </c:pt>
                <c:pt idx="3692">
                  <c:v>52203.8</c:v>
                </c:pt>
                <c:pt idx="3693">
                  <c:v>52205.7</c:v>
                </c:pt>
                <c:pt idx="3694">
                  <c:v>52210.5</c:v>
                </c:pt>
                <c:pt idx="3695">
                  <c:v>52214.400000000001</c:v>
                </c:pt>
                <c:pt idx="3696">
                  <c:v>52218.2</c:v>
                </c:pt>
                <c:pt idx="3697">
                  <c:v>52220.1</c:v>
                </c:pt>
                <c:pt idx="3698">
                  <c:v>52225</c:v>
                </c:pt>
                <c:pt idx="3699">
                  <c:v>52227.8</c:v>
                </c:pt>
                <c:pt idx="3700">
                  <c:v>52231.7</c:v>
                </c:pt>
                <c:pt idx="3701">
                  <c:v>52234.6</c:v>
                </c:pt>
                <c:pt idx="3702">
                  <c:v>52238.400000000001</c:v>
                </c:pt>
                <c:pt idx="3703">
                  <c:v>52241.2</c:v>
                </c:pt>
                <c:pt idx="3704">
                  <c:v>52245.1</c:v>
                </c:pt>
                <c:pt idx="3705">
                  <c:v>52248.9</c:v>
                </c:pt>
                <c:pt idx="3706">
                  <c:v>52251.7</c:v>
                </c:pt>
                <c:pt idx="3707">
                  <c:v>52255.5</c:v>
                </c:pt>
                <c:pt idx="3708">
                  <c:v>52258.3</c:v>
                </c:pt>
                <c:pt idx="3709">
                  <c:v>52261.2</c:v>
                </c:pt>
                <c:pt idx="3710">
                  <c:v>52264.9</c:v>
                </c:pt>
                <c:pt idx="3711">
                  <c:v>52268.7</c:v>
                </c:pt>
                <c:pt idx="3712">
                  <c:v>52271.5</c:v>
                </c:pt>
                <c:pt idx="3713">
                  <c:v>52274.3</c:v>
                </c:pt>
                <c:pt idx="3714">
                  <c:v>52278</c:v>
                </c:pt>
                <c:pt idx="3715">
                  <c:v>52282.7</c:v>
                </c:pt>
                <c:pt idx="3716">
                  <c:v>52285.5</c:v>
                </c:pt>
                <c:pt idx="3717">
                  <c:v>52288.2</c:v>
                </c:pt>
                <c:pt idx="3718">
                  <c:v>52291.9</c:v>
                </c:pt>
                <c:pt idx="3719">
                  <c:v>52294.7</c:v>
                </c:pt>
                <c:pt idx="3720">
                  <c:v>52298.400000000001</c:v>
                </c:pt>
                <c:pt idx="3721">
                  <c:v>52302.1</c:v>
                </c:pt>
                <c:pt idx="3722">
                  <c:v>52304.800000000003</c:v>
                </c:pt>
                <c:pt idx="3723">
                  <c:v>52308.5</c:v>
                </c:pt>
                <c:pt idx="3724">
                  <c:v>52312.1</c:v>
                </c:pt>
                <c:pt idx="3725">
                  <c:v>52314.8</c:v>
                </c:pt>
                <c:pt idx="3726">
                  <c:v>52318.5</c:v>
                </c:pt>
                <c:pt idx="3727">
                  <c:v>52322.1</c:v>
                </c:pt>
                <c:pt idx="3728">
                  <c:v>52323.9</c:v>
                </c:pt>
                <c:pt idx="3729">
                  <c:v>52327.6</c:v>
                </c:pt>
                <c:pt idx="3730">
                  <c:v>52331.199999999997</c:v>
                </c:pt>
                <c:pt idx="3731">
                  <c:v>52334.8</c:v>
                </c:pt>
                <c:pt idx="3732">
                  <c:v>52337.5</c:v>
                </c:pt>
                <c:pt idx="3733">
                  <c:v>52340.2</c:v>
                </c:pt>
                <c:pt idx="3734">
                  <c:v>52343.9</c:v>
                </c:pt>
                <c:pt idx="3735">
                  <c:v>52347.5</c:v>
                </c:pt>
                <c:pt idx="3736">
                  <c:v>52351.1</c:v>
                </c:pt>
                <c:pt idx="3737">
                  <c:v>52353.8</c:v>
                </c:pt>
                <c:pt idx="3738">
                  <c:v>52357.4</c:v>
                </c:pt>
                <c:pt idx="3739">
                  <c:v>52361</c:v>
                </c:pt>
                <c:pt idx="3740">
                  <c:v>52363.7</c:v>
                </c:pt>
                <c:pt idx="3741">
                  <c:v>52367.4</c:v>
                </c:pt>
                <c:pt idx="3742">
                  <c:v>52370.1</c:v>
                </c:pt>
                <c:pt idx="3743">
                  <c:v>52373.7</c:v>
                </c:pt>
                <c:pt idx="3744">
                  <c:v>52376.4</c:v>
                </c:pt>
                <c:pt idx="3745">
                  <c:v>52380</c:v>
                </c:pt>
                <c:pt idx="3746">
                  <c:v>52382.7</c:v>
                </c:pt>
                <c:pt idx="3747">
                  <c:v>52387.199999999997</c:v>
                </c:pt>
                <c:pt idx="3748">
                  <c:v>52389.9</c:v>
                </c:pt>
                <c:pt idx="3749">
                  <c:v>52394.400000000001</c:v>
                </c:pt>
                <c:pt idx="3750">
                  <c:v>52397.1</c:v>
                </c:pt>
                <c:pt idx="3751">
                  <c:v>52400.7</c:v>
                </c:pt>
                <c:pt idx="3752">
                  <c:v>52404.2</c:v>
                </c:pt>
                <c:pt idx="3753">
                  <c:v>52406.9</c:v>
                </c:pt>
                <c:pt idx="3754">
                  <c:v>52410.5</c:v>
                </c:pt>
                <c:pt idx="3755">
                  <c:v>52413.2</c:v>
                </c:pt>
                <c:pt idx="3756">
                  <c:v>52417.7</c:v>
                </c:pt>
                <c:pt idx="3757">
                  <c:v>52420.4</c:v>
                </c:pt>
                <c:pt idx="3758">
                  <c:v>52423.1</c:v>
                </c:pt>
                <c:pt idx="3759">
                  <c:v>52426.8</c:v>
                </c:pt>
                <c:pt idx="3760">
                  <c:v>52430.400000000001</c:v>
                </c:pt>
                <c:pt idx="3761">
                  <c:v>52434</c:v>
                </c:pt>
                <c:pt idx="3762">
                  <c:v>52436.7</c:v>
                </c:pt>
                <c:pt idx="3763">
                  <c:v>52440.4</c:v>
                </c:pt>
                <c:pt idx="3764">
                  <c:v>52444.1</c:v>
                </c:pt>
                <c:pt idx="3765">
                  <c:v>52446.8</c:v>
                </c:pt>
                <c:pt idx="3766">
                  <c:v>52449.599999999999</c:v>
                </c:pt>
                <c:pt idx="3767">
                  <c:v>52453.3</c:v>
                </c:pt>
                <c:pt idx="3768">
                  <c:v>52457.1</c:v>
                </c:pt>
                <c:pt idx="3769">
                  <c:v>52459.9</c:v>
                </c:pt>
                <c:pt idx="3770">
                  <c:v>52463.7</c:v>
                </c:pt>
                <c:pt idx="3771">
                  <c:v>52466.5</c:v>
                </c:pt>
                <c:pt idx="3772">
                  <c:v>52469.4</c:v>
                </c:pt>
                <c:pt idx="3773">
                  <c:v>52473.2</c:v>
                </c:pt>
                <c:pt idx="3774">
                  <c:v>52477.1</c:v>
                </c:pt>
                <c:pt idx="3775">
                  <c:v>52481</c:v>
                </c:pt>
                <c:pt idx="3776">
                  <c:v>52484.9</c:v>
                </c:pt>
                <c:pt idx="3777">
                  <c:v>52487.8</c:v>
                </c:pt>
                <c:pt idx="3778">
                  <c:v>52490.8</c:v>
                </c:pt>
                <c:pt idx="3779">
                  <c:v>52495.8</c:v>
                </c:pt>
                <c:pt idx="3780">
                  <c:v>52498.8</c:v>
                </c:pt>
                <c:pt idx="3781">
                  <c:v>52501.8</c:v>
                </c:pt>
                <c:pt idx="3782">
                  <c:v>52504.800000000003</c:v>
                </c:pt>
                <c:pt idx="3783">
                  <c:v>52507.8</c:v>
                </c:pt>
                <c:pt idx="3784">
                  <c:v>52511.9</c:v>
                </c:pt>
                <c:pt idx="3785">
                  <c:v>52515</c:v>
                </c:pt>
                <c:pt idx="3786">
                  <c:v>52518</c:v>
                </c:pt>
                <c:pt idx="3787">
                  <c:v>52521.1</c:v>
                </c:pt>
                <c:pt idx="3788">
                  <c:v>52525.3</c:v>
                </c:pt>
                <c:pt idx="3789">
                  <c:v>52529.4</c:v>
                </c:pt>
                <c:pt idx="3790">
                  <c:v>52533.599999999999</c:v>
                </c:pt>
                <c:pt idx="3791">
                  <c:v>52536.7</c:v>
                </c:pt>
                <c:pt idx="3792">
                  <c:v>52540.9</c:v>
                </c:pt>
                <c:pt idx="3793">
                  <c:v>52543</c:v>
                </c:pt>
                <c:pt idx="3794">
                  <c:v>52548.3</c:v>
                </c:pt>
                <c:pt idx="3795">
                  <c:v>52551.5</c:v>
                </c:pt>
                <c:pt idx="3796">
                  <c:v>52554.7</c:v>
                </c:pt>
                <c:pt idx="3797">
                  <c:v>52557.8</c:v>
                </c:pt>
                <c:pt idx="3798">
                  <c:v>52561</c:v>
                </c:pt>
                <c:pt idx="3799">
                  <c:v>52564.2</c:v>
                </c:pt>
                <c:pt idx="3800">
                  <c:v>52567.4</c:v>
                </c:pt>
                <c:pt idx="3801">
                  <c:v>52570.6</c:v>
                </c:pt>
                <c:pt idx="3802">
                  <c:v>52574.9</c:v>
                </c:pt>
                <c:pt idx="3803">
                  <c:v>52578.1</c:v>
                </c:pt>
                <c:pt idx="3804">
                  <c:v>52581.3</c:v>
                </c:pt>
                <c:pt idx="3805">
                  <c:v>52585.5</c:v>
                </c:pt>
                <c:pt idx="3806">
                  <c:v>52587.7</c:v>
                </c:pt>
                <c:pt idx="3807">
                  <c:v>52592</c:v>
                </c:pt>
                <c:pt idx="3808">
                  <c:v>52595.199999999997</c:v>
                </c:pt>
                <c:pt idx="3809">
                  <c:v>52598.400000000001</c:v>
                </c:pt>
                <c:pt idx="3810">
                  <c:v>52601.599999999999</c:v>
                </c:pt>
                <c:pt idx="3811">
                  <c:v>52605.9</c:v>
                </c:pt>
                <c:pt idx="3812">
                  <c:v>52608.1</c:v>
                </c:pt>
                <c:pt idx="3813">
                  <c:v>52611.3</c:v>
                </c:pt>
                <c:pt idx="3814">
                  <c:v>52614.5</c:v>
                </c:pt>
                <c:pt idx="3815">
                  <c:v>52617.8</c:v>
                </c:pt>
                <c:pt idx="3816">
                  <c:v>52622.1</c:v>
                </c:pt>
                <c:pt idx="3817">
                  <c:v>52624.3</c:v>
                </c:pt>
                <c:pt idx="3818">
                  <c:v>52630.8</c:v>
                </c:pt>
                <c:pt idx="3819">
                  <c:v>52646</c:v>
                </c:pt>
                <c:pt idx="3820">
                  <c:v>52649.3</c:v>
                </c:pt>
                <c:pt idx="3821">
                  <c:v>52654.7</c:v>
                </c:pt>
                <c:pt idx="3822">
                  <c:v>52659.1</c:v>
                </c:pt>
                <c:pt idx="3823">
                  <c:v>52663.4</c:v>
                </c:pt>
                <c:pt idx="3824">
                  <c:v>52667.8</c:v>
                </c:pt>
                <c:pt idx="3825">
                  <c:v>52671.1</c:v>
                </c:pt>
                <c:pt idx="3826">
                  <c:v>52675.5</c:v>
                </c:pt>
                <c:pt idx="3827">
                  <c:v>52681</c:v>
                </c:pt>
                <c:pt idx="3828">
                  <c:v>52685.4</c:v>
                </c:pt>
                <c:pt idx="3829">
                  <c:v>52690.9</c:v>
                </c:pt>
                <c:pt idx="3830">
                  <c:v>52694.2</c:v>
                </c:pt>
                <c:pt idx="3831">
                  <c:v>52699.8</c:v>
                </c:pt>
                <c:pt idx="3832">
                  <c:v>52704.2</c:v>
                </c:pt>
                <c:pt idx="3833">
                  <c:v>52707.5</c:v>
                </c:pt>
                <c:pt idx="3834">
                  <c:v>52713</c:v>
                </c:pt>
                <c:pt idx="3835">
                  <c:v>52716.4</c:v>
                </c:pt>
                <c:pt idx="3836">
                  <c:v>52721.9</c:v>
                </c:pt>
                <c:pt idx="3837">
                  <c:v>52726.400000000001</c:v>
                </c:pt>
                <c:pt idx="3838">
                  <c:v>52730.8</c:v>
                </c:pt>
                <c:pt idx="3839">
                  <c:v>52734.2</c:v>
                </c:pt>
                <c:pt idx="3840">
                  <c:v>52738.7</c:v>
                </c:pt>
                <c:pt idx="3841">
                  <c:v>52743.1</c:v>
                </c:pt>
                <c:pt idx="3842">
                  <c:v>52747.6</c:v>
                </c:pt>
                <c:pt idx="3843">
                  <c:v>52753.2</c:v>
                </c:pt>
                <c:pt idx="3844">
                  <c:v>52756.6</c:v>
                </c:pt>
                <c:pt idx="3845">
                  <c:v>52760</c:v>
                </c:pt>
                <c:pt idx="3846">
                  <c:v>52764.5</c:v>
                </c:pt>
                <c:pt idx="3847">
                  <c:v>52767.8</c:v>
                </c:pt>
                <c:pt idx="3848">
                  <c:v>52770.1</c:v>
                </c:pt>
                <c:pt idx="3849">
                  <c:v>52775.7</c:v>
                </c:pt>
                <c:pt idx="3850">
                  <c:v>52779.1</c:v>
                </c:pt>
                <c:pt idx="3851">
                  <c:v>52783.6</c:v>
                </c:pt>
                <c:pt idx="3852">
                  <c:v>52788.2</c:v>
                </c:pt>
                <c:pt idx="3853">
                  <c:v>52792.7</c:v>
                </c:pt>
                <c:pt idx="3854">
                  <c:v>52796.1</c:v>
                </c:pt>
                <c:pt idx="3855">
                  <c:v>52800.6</c:v>
                </c:pt>
                <c:pt idx="3856">
                  <c:v>52805.1</c:v>
                </c:pt>
                <c:pt idx="3857">
                  <c:v>52809.7</c:v>
                </c:pt>
                <c:pt idx="3858">
                  <c:v>52813.1</c:v>
                </c:pt>
                <c:pt idx="3859">
                  <c:v>52817.599999999999</c:v>
                </c:pt>
                <c:pt idx="3860">
                  <c:v>52822.1</c:v>
                </c:pt>
                <c:pt idx="3861">
                  <c:v>52825.5</c:v>
                </c:pt>
                <c:pt idx="3862">
                  <c:v>52830</c:v>
                </c:pt>
                <c:pt idx="3863">
                  <c:v>52833.4</c:v>
                </c:pt>
                <c:pt idx="3864">
                  <c:v>52838</c:v>
                </c:pt>
                <c:pt idx="3865">
                  <c:v>52842.5</c:v>
                </c:pt>
                <c:pt idx="3866">
                  <c:v>52845.9</c:v>
                </c:pt>
                <c:pt idx="3867">
                  <c:v>52850.400000000001</c:v>
                </c:pt>
                <c:pt idx="3868">
                  <c:v>52853.8</c:v>
                </c:pt>
                <c:pt idx="3869">
                  <c:v>52857.2</c:v>
                </c:pt>
                <c:pt idx="3870">
                  <c:v>52861.7</c:v>
                </c:pt>
                <c:pt idx="3871">
                  <c:v>52865</c:v>
                </c:pt>
                <c:pt idx="3872">
                  <c:v>52869.5</c:v>
                </c:pt>
                <c:pt idx="3873">
                  <c:v>52874</c:v>
                </c:pt>
                <c:pt idx="3874">
                  <c:v>52877.4</c:v>
                </c:pt>
                <c:pt idx="3875">
                  <c:v>52883</c:v>
                </c:pt>
                <c:pt idx="3876">
                  <c:v>52886.400000000001</c:v>
                </c:pt>
                <c:pt idx="3877">
                  <c:v>52890.9</c:v>
                </c:pt>
                <c:pt idx="3878">
                  <c:v>52895.4</c:v>
                </c:pt>
                <c:pt idx="3879">
                  <c:v>52898.8</c:v>
                </c:pt>
                <c:pt idx="3880">
                  <c:v>52902.2</c:v>
                </c:pt>
                <c:pt idx="3881">
                  <c:v>52906.7</c:v>
                </c:pt>
                <c:pt idx="3882">
                  <c:v>52911.199999999997</c:v>
                </c:pt>
                <c:pt idx="3883">
                  <c:v>52915.8</c:v>
                </c:pt>
                <c:pt idx="3884">
                  <c:v>52920.3</c:v>
                </c:pt>
                <c:pt idx="3885">
                  <c:v>52924.9</c:v>
                </c:pt>
                <c:pt idx="3886">
                  <c:v>52929.4</c:v>
                </c:pt>
                <c:pt idx="3887">
                  <c:v>52931.7</c:v>
                </c:pt>
                <c:pt idx="3888">
                  <c:v>52937.5</c:v>
                </c:pt>
                <c:pt idx="3889">
                  <c:v>52940.9</c:v>
                </c:pt>
                <c:pt idx="3890">
                  <c:v>52946.7</c:v>
                </c:pt>
                <c:pt idx="3891">
                  <c:v>52950.2</c:v>
                </c:pt>
                <c:pt idx="3892">
                  <c:v>52954.9</c:v>
                </c:pt>
                <c:pt idx="3893">
                  <c:v>52959.6</c:v>
                </c:pt>
                <c:pt idx="3894">
                  <c:v>52963.199999999997</c:v>
                </c:pt>
                <c:pt idx="3895">
                  <c:v>52967.9</c:v>
                </c:pt>
                <c:pt idx="3896">
                  <c:v>52972.7</c:v>
                </c:pt>
                <c:pt idx="3897">
                  <c:v>52977.5</c:v>
                </c:pt>
                <c:pt idx="3898">
                  <c:v>52981.2</c:v>
                </c:pt>
                <c:pt idx="3899">
                  <c:v>52986.1</c:v>
                </c:pt>
                <c:pt idx="3900">
                  <c:v>52991</c:v>
                </c:pt>
                <c:pt idx="3901">
                  <c:v>52994.7</c:v>
                </c:pt>
                <c:pt idx="3902">
                  <c:v>53000.9</c:v>
                </c:pt>
                <c:pt idx="3903">
                  <c:v>53004.6</c:v>
                </c:pt>
                <c:pt idx="3904">
                  <c:v>53009.7</c:v>
                </c:pt>
                <c:pt idx="3905">
                  <c:v>53014.7</c:v>
                </c:pt>
                <c:pt idx="3906">
                  <c:v>53018.5</c:v>
                </c:pt>
                <c:pt idx="3907">
                  <c:v>53024.9</c:v>
                </c:pt>
                <c:pt idx="3908">
                  <c:v>53028.7</c:v>
                </c:pt>
                <c:pt idx="3909">
                  <c:v>53033.9</c:v>
                </c:pt>
                <c:pt idx="3910">
                  <c:v>53039</c:v>
                </c:pt>
                <c:pt idx="3911">
                  <c:v>53045.5</c:v>
                </c:pt>
                <c:pt idx="3912">
                  <c:v>53049.4</c:v>
                </c:pt>
                <c:pt idx="3913">
                  <c:v>53054.6</c:v>
                </c:pt>
                <c:pt idx="3914">
                  <c:v>53058.400000000001</c:v>
                </c:pt>
                <c:pt idx="3915">
                  <c:v>53063.6</c:v>
                </c:pt>
                <c:pt idx="3916">
                  <c:v>53068.800000000003</c:v>
                </c:pt>
                <c:pt idx="3917">
                  <c:v>53074</c:v>
                </c:pt>
                <c:pt idx="3918">
                  <c:v>53076.6</c:v>
                </c:pt>
                <c:pt idx="3919">
                  <c:v>53081.8</c:v>
                </c:pt>
                <c:pt idx="3920">
                  <c:v>53088.3</c:v>
                </c:pt>
                <c:pt idx="3921">
                  <c:v>53092.1</c:v>
                </c:pt>
                <c:pt idx="3922">
                  <c:v>53097.3</c:v>
                </c:pt>
                <c:pt idx="3923">
                  <c:v>53102.400000000001</c:v>
                </c:pt>
                <c:pt idx="3924">
                  <c:v>53107.5</c:v>
                </c:pt>
                <c:pt idx="3925">
                  <c:v>53112.6</c:v>
                </c:pt>
                <c:pt idx="3926">
                  <c:v>53117.7</c:v>
                </c:pt>
                <c:pt idx="3927">
                  <c:v>53121.5</c:v>
                </c:pt>
                <c:pt idx="3928">
                  <c:v>53126.6</c:v>
                </c:pt>
                <c:pt idx="3929">
                  <c:v>53130.400000000001</c:v>
                </c:pt>
                <c:pt idx="3930">
                  <c:v>53135.4</c:v>
                </c:pt>
                <c:pt idx="3931">
                  <c:v>53139.199999999997</c:v>
                </c:pt>
                <c:pt idx="3932">
                  <c:v>53145.4</c:v>
                </c:pt>
                <c:pt idx="3933">
                  <c:v>53149.1</c:v>
                </c:pt>
                <c:pt idx="3934">
                  <c:v>53152.9</c:v>
                </c:pt>
                <c:pt idx="3935">
                  <c:v>53157.8</c:v>
                </c:pt>
                <c:pt idx="3936">
                  <c:v>53162.8</c:v>
                </c:pt>
                <c:pt idx="3937">
                  <c:v>53167.7</c:v>
                </c:pt>
                <c:pt idx="3938">
                  <c:v>53171.4</c:v>
                </c:pt>
                <c:pt idx="3939">
                  <c:v>53176.3</c:v>
                </c:pt>
                <c:pt idx="3940">
                  <c:v>53179.9</c:v>
                </c:pt>
                <c:pt idx="3941">
                  <c:v>53184.800000000003</c:v>
                </c:pt>
                <c:pt idx="3942">
                  <c:v>53188.5</c:v>
                </c:pt>
                <c:pt idx="3943">
                  <c:v>53193.3</c:v>
                </c:pt>
                <c:pt idx="3944">
                  <c:v>53197</c:v>
                </c:pt>
                <c:pt idx="3945">
                  <c:v>53201.8</c:v>
                </c:pt>
                <c:pt idx="3946">
                  <c:v>53206.7</c:v>
                </c:pt>
                <c:pt idx="3947">
                  <c:v>53211.5</c:v>
                </c:pt>
                <c:pt idx="3948">
                  <c:v>53216.3</c:v>
                </c:pt>
                <c:pt idx="3949">
                  <c:v>53219.9</c:v>
                </c:pt>
                <c:pt idx="3950">
                  <c:v>53224.7</c:v>
                </c:pt>
                <c:pt idx="3951">
                  <c:v>53229.5</c:v>
                </c:pt>
                <c:pt idx="3952">
                  <c:v>53234.3</c:v>
                </c:pt>
                <c:pt idx="3953">
                  <c:v>53239.1</c:v>
                </c:pt>
                <c:pt idx="3954">
                  <c:v>53242.6</c:v>
                </c:pt>
                <c:pt idx="3955">
                  <c:v>53247.4</c:v>
                </c:pt>
                <c:pt idx="3956">
                  <c:v>53251</c:v>
                </c:pt>
                <c:pt idx="3957">
                  <c:v>53255.7</c:v>
                </c:pt>
                <c:pt idx="3958">
                  <c:v>53259.3</c:v>
                </c:pt>
                <c:pt idx="3959">
                  <c:v>53264</c:v>
                </c:pt>
                <c:pt idx="3960">
                  <c:v>53267.5</c:v>
                </c:pt>
                <c:pt idx="3961">
                  <c:v>53272.2</c:v>
                </c:pt>
                <c:pt idx="3962">
                  <c:v>53275.7</c:v>
                </c:pt>
                <c:pt idx="3963">
                  <c:v>53280.4</c:v>
                </c:pt>
                <c:pt idx="3964">
                  <c:v>53285.1</c:v>
                </c:pt>
                <c:pt idx="3965">
                  <c:v>53288.6</c:v>
                </c:pt>
                <c:pt idx="3966">
                  <c:v>53294.400000000001</c:v>
                </c:pt>
                <c:pt idx="3967">
                  <c:v>53296.7</c:v>
                </c:pt>
                <c:pt idx="3968">
                  <c:v>53302.5</c:v>
                </c:pt>
                <c:pt idx="3969">
                  <c:v>53304.9</c:v>
                </c:pt>
                <c:pt idx="3970">
                  <c:v>53309.5</c:v>
                </c:pt>
                <c:pt idx="3971">
                  <c:v>53313</c:v>
                </c:pt>
                <c:pt idx="3972">
                  <c:v>53317.599999999999</c:v>
                </c:pt>
                <c:pt idx="3973">
                  <c:v>53319.9</c:v>
                </c:pt>
                <c:pt idx="3974">
                  <c:v>53323.3</c:v>
                </c:pt>
                <c:pt idx="3975">
                  <c:v>53326.8</c:v>
                </c:pt>
                <c:pt idx="3976">
                  <c:v>53332.5</c:v>
                </c:pt>
                <c:pt idx="3977">
                  <c:v>53336</c:v>
                </c:pt>
                <c:pt idx="3978">
                  <c:v>53340.6</c:v>
                </c:pt>
                <c:pt idx="3979">
                  <c:v>53344</c:v>
                </c:pt>
                <c:pt idx="3980">
                  <c:v>53348.6</c:v>
                </c:pt>
                <c:pt idx="3981">
                  <c:v>53350.9</c:v>
                </c:pt>
                <c:pt idx="3982">
                  <c:v>53354.400000000001</c:v>
                </c:pt>
                <c:pt idx="3983">
                  <c:v>53359</c:v>
                </c:pt>
                <c:pt idx="3984">
                  <c:v>53363.6</c:v>
                </c:pt>
                <c:pt idx="3985">
                  <c:v>53367</c:v>
                </c:pt>
                <c:pt idx="3986">
                  <c:v>53371.6</c:v>
                </c:pt>
                <c:pt idx="3987">
                  <c:v>53375.1</c:v>
                </c:pt>
                <c:pt idx="3988">
                  <c:v>53377.4</c:v>
                </c:pt>
                <c:pt idx="3989">
                  <c:v>53382</c:v>
                </c:pt>
                <c:pt idx="3990">
                  <c:v>53385.5</c:v>
                </c:pt>
                <c:pt idx="3991">
                  <c:v>53387.8</c:v>
                </c:pt>
                <c:pt idx="3992">
                  <c:v>53391.3</c:v>
                </c:pt>
                <c:pt idx="3993">
                  <c:v>53394.8</c:v>
                </c:pt>
                <c:pt idx="3994">
                  <c:v>53398.3</c:v>
                </c:pt>
                <c:pt idx="3995">
                  <c:v>53403</c:v>
                </c:pt>
                <c:pt idx="3996">
                  <c:v>53406.5</c:v>
                </c:pt>
                <c:pt idx="3997">
                  <c:v>53408.9</c:v>
                </c:pt>
                <c:pt idx="3998">
                  <c:v>53413.599999999999</c:v>
                </c:pt>
                <c:pt idx="3999">
                  <c:v>53417.1</c:v>
                </c:pt>
                <c:pt idx="4000">
                  <c:v>53421.8</c:v>
                </c:pt>
                <c:pt idx="4001">
                  <c:v>53425.4</c:v>
                </c:pt>
                <c:pt idx="4002">
                  <c:v>53427.8</c:v>
                </c:pt>
                <c:pt idx="4003">
                  <c:v>53432.5</c:v>
                </c:pt>
                <c:pt idx="4004">
                  <c:v>53437.2</c:v>
                </c:pt>
                <c:pt idx="4005">
                  <c:v>53440.800000000003</c:v>
                </c:pt>
                <c:pt idx="4006">
                  <c:v>53446.7</c:v>
                </c:pt>
                <c:pt idx="4007">
                  <c:v>53451.5</c:v>
                </c:pt>
                <c:pt idx="4008">
                  <c:v>53456.2</c:v>
                </c:pt>
                <c:pt idx="4009">
                  <c:v>53461</c:v>
                </c:pt>
                <c:pt idx="4010">
                  <c:v>53465.7</c:v>
                </c:pt>
                <c:pt idx="4011">
                  <c:v>53470.400000000001</c:v>
                </c:pt>
                <c:pt idx="4012">
                  <c:v>53475.199999999997</c:v>
                </c:pt>
                <c:pt idx="4013">
                  <c:v>53478.7</c:v>
                </c:pt>
                <c:pt idx="4014">
                  <c:v>53483.4</c:v>
                </c:pt>
                <c:pt idx="4015">
                  <c:v>53488.1</c:v>
                </c:pt>
                <c:pt idx="4016">
                  <c:v>53491.6</c:v>
                </c:pt>
                <c:pt idx="4017">
                  <c:v>53496.2</c:v>
                </c:pt>
                <c:pt idx="4018">
                  <c:v>53500.800000000003</c:v>
                </c:pt>
                <c:pt idx="4019">
                  <c:v>53506.6</c:v>
                </c:pt>
                <c:pt idx="4020">
                  <c:v>53511.199999999997</c:v>
                </c:pt>
                <c:pt idx="4021">
                  <c:v>53515.8</c:v>
                </c:pt>
                <c:pt idx="4022">
                  <c:v>53520.3</c:v>
                </c:pt>
                <c:pt idx="4023">
                  <c:v>53522.6</c:v>
                </c:pt>
                <c:pt idx="4024">
                  <c:v>53527.1</c:v>
                </c:pt>
                <c:pt idx="4025">
                  <c:v>53530.400000000001</c:v>
                </c:pt>
                <c:pt idx="4026">
                  <c:v>53534.9</c:v>
                </c:pt>
                <c:pt idx="4027">
                  <c:v>53539.3</c:v>
                </c:pt>
                <c:pt idx="4028">
                  <c:v>53542.6</c:v>
                </c:pt>
                <c:pt idx="4029">
                  <c:v>53547</c:v>
                </c:pt>
                <c:pt idx="4030">
                  <c:v>53551.3</c:v>
                </c:pt>
                <c:pt idx="4031">
                  <c:v>53555.7</c:v>
                </c:pt>
                <c:pt idx="4032">
                  <c:v>53558.9</c:v>
                </c:pt>
                <c:pt idx="4033">
                  <c:v>53563.199999999997</c:v>
                </c:pt>
                <c:pt idx="4034">
                  <c:v>53566.400000000001</c:v>
                </c:pt>
                <c:pt idx="4035">
                  <c:v>53570.7</c:v>
                </c:pt>
                <c:pt idx="4036">
                  <c:v>53574.9</c:v>
                </c:pt>
                <c:pt idx="4037">
                  <c:v>53577</c:v>
                </c:pt>
                <c:pt idx="4038">
                  <c:v>53581.3</c:v>
                </c:pt>
                <c:pt idx="4039">
                  <c:v>53585.5</c:v>
                </c:pt>
                <c:pt idx="4040">
                  <c:v>53589.7</c:v>
                </c:pt>
                <c:pt idx="4041">
                  <c:v>53593.9</c:v>
                </c:pt>
                <c:pt idx="4042">
                  <c:v>53597</c:v>
                </c:pt>
                <c:pt idx="4043">
                  <c:v>53600.2</c:v>
                </c:pt>
                <c:pt idx="4044">
                  <c:v>53604.4</c:v>
                </c:pt>
                <c:pt idx="4045">
                  <c:v>53608.5</c:v>
                </c:pt>
                <c:pt idx="4046">
                  <c:v>53611.7</c:v>
                </c:pt>
                <c:pt idx="4047">
                  <c:v>53615.9</c:v>
                </c:pt>
                <c:pt idx="4048">
                  <c:v>53620.1</c:v>
                </c:pt>
                <c:pt idx="4049">
                  <c:v>53624.3</c:v>
                </c:pt>
                <c:pt idx="4050">
                  <c:v>53626.400000000001</c:v>
                </c:pt>
                <c:pt idx="4051">
                  <c:v>53630.6</c:v>
                </c:pt>
                <c:pt idx="4052">
                  <c:v>53634.8</c:v>
                </c:pt>
                <c:pt idx="4053">
                  <c:v>53637.9</c:v>
                </c:pt>
                <c:pt idx="4054">
                  <c:v>53642.1</c:v>
                </c:pt>
                <c:pt idx="4055">
                  <c:v>53645.3</c:v>
                </c:pt>
                <c:pt idx="4056">
                  <c:v>53649.5</c:v>
                </c:pt>
                <c:pt idx="4057">
                  <c:v>53653.7</c:v>
                </c:pt>
                <c:pt idx="4058">
                  <c:v>53656.9</c:v>
                </c:pt>
                <c:pt idx="4059">
                  <c:v>53661.1</c:v>
                </c:pt>
                <c:pt idx="4060">
                  <c:v>53665.4</c:v>
                </c:pt>
                <c:pt idx="4061">
                  <c:v>53669.599999999999</c:v>
                </c:pt>
                <c:pt idx="4062">
                  <c:v>53672.800000000003</c:v>
                </c:pt>
                <c:pt idx="4063">
                  <c:v>53677</c:v>
                </c:pt>
                <c:pt idx="4064">
                  <c:v>53681.3</c:v>
                </c:pt>
                <c:pt idx="4065">
                  <c:v>53684.5</c:v>
                </c:pt>
                <c:pt idx="4066">
                  <c:v>53688.7</c:v>
                </c:pt>
                <c:pt idx="4067">
                  <c:v>53693</c:v>
                </c:pt>
                <c:pt idx="4068">
                  <c:v>53696.2</c:v>
                </c:pt>
                <c:pt idx="4069">
                  <c:v>53700.4</c:v>
                </c:pt>
                <c:pt idx="4070">
                  <c:v>53704.7</c:v>
                </c:pt>
                <c:pt idx="4071">
                  <c:v>53708</c:v>
                </c:pt>
                <c:pt idx="4072">
                  <c:v>53712.3</c:v>
                </c:pt>
                <c:pt idx="4073">
                  <c:v>53716.6</c:v>
                </c:pt>
                <c:pt idx="4074">
                  <c:v>53720.9</c:v>
                </c:pt>
                <c:pt idx="4075">
                  <c:v>53725.3</c:v>
                </c:pt>
                <c:pt idx="4076">
                  <c:v>53728.6</c:v>
                </c:pt>
                <c:pt idx="4077">
                  <c:v>53731.9</c:v>
                </c:pt>
                <c:pt idx="4078">
                  <c:v>53737.5</c:v>
                </c:pt>
                <c:pt idx="4079">
                  <c:v>53741.9</c:v>
                </c:pt>
                <c:pt idx="4080">
                  <c:v>53745.3</c:v>
                </c:pt>
                <c:pt idx="4081">
                  <c:v>53749.8</c:v>
                </c:pt>
                <c:pt idx="4082">
                  <c:v>53753.3</c:v>
                </c:pt>
                <c:pt idx="4083">
                  <c:v>53756.7</c:v>
                </c:pt>
                <c:pt idx="4084">
                  <c:v>53761.3</c:v>
                </c:pt>
                <c:pt idx="4085">
                  <c:v>53766</c:v>
                </c:pt>
                <c:pt idx="4086">
                  <c:v>53769.599999999999</c:v>
                </c:pt>
                <c:pt idx="4087">
                  <c:v>53774.3</c:v>
                </c:pt>
                <c:pt idx="4088">
                  <c:v>53779.1</c:v>
                </c:pt>
                <c:pt idx="4089">
                  <c:v>53784</c:v>
                </c:pt>
                <c:pt idx="4090">
                  <c:v>53787.6</c:v>
                </c:pt>
                <c:pt idx="4091">
                  <c:v>53792.5</c:v>
                </c:pt>
                <c:pt idx="4092">
                  <c:v>53796.3</c:v>
                </c:pt>
                <c:pt idx="4093">
                  <c:v>53801.3</c:v>
                </c:pt>
                <c:pt idx="4094">
                  <c:v>53805.1</c:v>
                </c:pt>
                <c:pt idx="4095">
                  <c:v>53810.1</c:v>
                </c:pt>
                <c:pt idx="4096">
                  <c:v>53814</c:v>
                </c:pt>
                <c:pt idx="4097">
                  <c:v>53820.4</c:v>
                </c:pt>
                <c:pt idx="4098">
                  <c:v>53824.3</c:v>
                </c:pt>
                <c:pt idx="4099">
                  <c:v>53829.5</c:v>
                </c:pt>
                <c:pt idx="4100">
                  <c:v>53833.4</c:v>
                </c:pt>
                <c:pt idx="4101">
                  <c:v>53838.7</c:v>
                </c:pt>
                <c:pt idx="4102">
                  <c:v>53844</c:v>
                </c:pt>
                <c:pt idx="4103">
                  <c:v>53848</c:v>
                </c:pt>
                <c:pt idx="4104">
                  <c:v>53853.3</c:v>
                </c:pt>
                <c:pt idx="4105">
                  <c:v>53858.6</c:v>
                </c:pt>
                <c:pt idx="4106">
                  <c:v>53865.4</c:v>
                </c:pt>
                <c:pt idx="4107">
                  <c:v>53870.7</c:v>
                </c:pt>
                <c:pt idx="4108">
                  <c:v>53874.8</c:v>
                </c:pt>
                <c:pt idx="4109">
                  <c:v>53880.2</c:v>
                </c:pt>
                <c:pt idx="4110">
                  <c:v>53884.3</c:v>
                </c:pt>
                <c:pt idx="4111">
                  <c:v>53889.7</c:v>
                </c:pt>
                <c:pt idx="4112">
                  <c:v>53893.8</c:v>
                </c:pt>
                <c:pt idx="4113">
                  <c:v>53899.199999999997</c:v>
                </c:pt>
                <c:pt idx="4114">
                  <c:v>53903.3</c:v>
                </c:pt>
                <c:pt idx="4115">
                  <c:v>53908.800000000003</c:v>
                </c:pt>
                <c:pt idx="4116">
                  <c:v>53914.2</c:v>
                </c:pt>
                <c:pt idx="4117">
                  <c:v>53919.7</c:v>
                </c:pt>
                <c:pt idx="4118">
                  <c:v>53923.8</c:v>
                </c:pt>
                <c:pt idx="4119">
                  <c:v>53929.2</c:v>
                </c:pt>
                <c:pt idx="4120">
                  <c:v>53934.7</c:v>
                </c:pt>
                <c:pt idx="4121">
                  <c:v>53938.8</c:v>
                </c:pt>
                <c:pt idx="4122">
                  <c:v>53943</c:v>
                </c:pt>
                <c:pt idx="4123">
                  <c:v>53947.1</c:v>
                </c:pt>
                <c:pt idx="4124">
                  <c:v>53952.6</c:v>
                </c:pt>
                <c:pt idx="4125">
                  <c:v>53956.7</c:v>
                </c:pt>
                <c:pt idx="4126">
                  <c:v>53960.9</c:v>
                </c:pt>
                <c:pt idx="4127">
                  <c:v>53965</c:v>
                </c:pt>
                <c:pt idx="4128">
                  <c:v>53970.5</c:v>
                </c:pt>
                <c:pt idx="4129">
                  <c:v>53973.3</c:v>
                </c:pt>
                <c:pt idx="4130">
                  <c:v>53978.9</c:v>
                </c:pt>
                <c:pt idx="4131">
                  <c:v>53984.4</c:v>
                </c:pt>
                <c:pt idx="4132">
                  <c:v>53987.199999999997</c:v>
                </c:pt>
                <c:pt idx="4133">
                  <c:v>53991.3</c:v>
                </c:pt>
                <c:pt idx="4134">
                  <c:v>53995.5</c:v>
                </c:pt>
                <c:pt idx="4135">
                  <c:v>53999.7</c:v>
                </c:pt>
                <c:pt idx="4136">
                  <c:v>54002.400000000001</c:v>
                </c:pt>
                <c:pt idx="4137">
                  <c:v>54008</c:v>
                </c:pt>
                <c:pt idx="4138">
                  <c:v>54012.1</c:v>
                </c:pt>
                <c:pt idx="4139">
                  <c:v>54016.2</c:v>
                </c:pt>
                <c:pt idx="4140">
                  <c:v>54021.8</c:v>
                </c:pt>
                <c:pt idx="4141">
                  <c:v>54025.9</c:v>
                </c:pt>
                <c:pt idx="4142">
                  <c:v>54030</c:v>
                </c:pt>
                <c:pt idx="4143">
                  <c:v>54034.1</c:v>
                </c:pt>
                <c:pt idx="4144">
                  <c:v>54039.5</c:v>
                </c:pt>
                <c:pt idx="4145">
                  <c:v>54043.6</c:v>
                </c:pt>
                <c:pt idx="4146">
                  <c:v>54046.3</c:v>
                </c:pt>
                <c:pt idx="4147">
                  <c:v>54051.7</c:v>
                </c:pt>
                <c:pt idx="4148">
                  <c:v>54055.7</c:v>
                </c:pt>
                <c:pt idx="4149">
                  <c:v>54059.7</c:v>
                </c:pt>
                <c:pt idx="4150">
                  <c:v>54063.7</c:v>
                </c:pt>
                <c:pt idx="4151">
                  <c:v>54069</c:v>
                </c:pt>
                <c:pt idx="4152">
                  <c:v>54073</c:v>
                </c:pt>
                <c:pt idx="4153">
                  <c:v>54076.9</c:v>
                </c:pt>
                <c:pt idx="4154">
                  <c:v>54082.2</c:v>
                </c:pt>
                <c:pt idx="4155">
                  <c:v>54086.1</c:v>
                </c:pt>
                <c:pt idx="4156">
                  <c:v>54090</c:v>
                </c:pt>
                <c:pt idx="4157">
                  <c:v>54095.1</c:v>
                </c:pt>
                <c:pt idx="4158">
                  <c:v>54097.7</c:v>
                </c:pt>
                <c:pt idx="4159">
                  <c:v>54102.8</c:v>
                </c:pt>
                <c:pt idx="4160">
                  <c:v>54106.6</c:v>
                </c:pt>
                <c:pt idx="4161">
                  <c:v>54110.400000000001</c:v>
                </c:pt>
                <c:pt idx="4162">
                  <c:v>54114.2</c:v>
                </c:pt>
                <c:pt idx="4163">
                  <c:v>54119.3</c:v>
                </c:pt>
                <c:pt idx="4164">
                  <c:v>54124.3</c:v>
                </c:pt>
                <c:pt idx="4165">
                  <c:v>54126.8</c:v>
                </c:pt>
                <c:pt idx="4166">
                  <c:v>54131.8</c:v>
                </c:pt>
                <c:pt idx="4167">
                  <c:v>54136.7</c:v>
                </c:pt>
                <c:pt idx="4168">
                  <c:v>54140.4</c:v>
                </c:pt>
                <c:pt idx="4169">
                  <c:v>54144.1</c:v>
                </c:pt>
                <c:pt idx="4170">
                  <c:v>54149</c:v>
                </c:pt>
                <c:pt idx="4171">
                  <c:v>54151.4</c:v>
                </c:pt>
                <c:pt idx="4172">
                  <c:v>54156.2</c:v>
                </c:pt>
                <c:pt idx="4173">
                  <c:v>54160.9</c:v>
                </c:pt>
                <c:pt idx="4174">
                  <c:v>54164.5</c:v>
                </c:pt>
                <c:pt idx="4175">
                  <c:v>54169.2</c:v>
                </c:pt>
                <c:pt idx="4176">
                  <c:v>54171.5</c:v>
                </c:pt>
                <c:pt idx="4177">
                  <c:v>54176.1</c:v>
                </c:pt>
                <c:pt idx="4178">
                  <c:v>54180.7</c:v>
                </c:pt>
                <c:pt idx="4179">
                  <c:v>54185.2</c:v>
                </c:pt>
                <c:pt idx="4180">
                  <c:v>54187.5</c:v>
                </c:pt>
                <c:pt idx="4181">
                  <c:v>54192</c:v>
                </c:pt>
                <c:pt idx="4182">
                  <c:v>54195.4</c:v>
                </c:pt>
                <c:pt idx="4183">
                  <c:v>54199.9</c:v>
                </c:pt>
                <c:pt idx="4184">
                  <c:v>54203.3</c:v>
                </c:pt>
                <c:pt idx="4185">
                  <c:v>54207.8</c:v>
                </c:pt>
                <c:pt idx="4186">
                  <c:v>54211.199999999997</c:v>
                </c:pt>
                <c:pt idx="4187">
                  <c:v>54214.6</c:v>
                </c:pt>
                <c:pt idx="4188">
                  <c:v>54219.1</c:v>
                </c:pt>
                <c:pt idx="4189">
                  <c:v>54222.5</c:v>
                </c:pt>
                <c:pt idx="4190">
                  <c:v>54225.9</c:v>
                </c:pt>
                <c:pt idx="4191">
                  <c:v>54230.5</c:v>
                </c:pt>
                <c:pt idx="4192">
                  <c:v>54233.9</c:v>
                </c:pt>
                <c:pt idx="4193">
                  <c:v>54238.400000000001</c:v>
                </c:pt>
                <c:pt idx="4194">
                  <c:v>54241.8</c:v>
                </c:pt>
                <c:pt idx="4195">
                  <c:v>54245.2</c:v>
                </c:pt>
                <c:pt idx="4196">
                  <c:v>54248.5</c:v>
                </c:pt>
                <c:pt idx="4197">
                  <c:v>54254</c:v>
                </c:pt>
                <c:pt idx="4198">
                  <c:v>54256.2</c:v>
                </c:pt>
                <c:pt idx="4199">
                  <c:v>54259.5</c:v>
                </c:pt>
                <c:pt idx="4200">
                  <c:v>54263.8</c:v>
                </c:pt>
                <c:pt idx="4201">
                  <c:v>54266</c:v>
                </c:pt>
                <c:pt idx="4202">
                  <c:v>54270.2</c:v>
                </c:pt>
                <c:pt idx="4203">
                  <c:v>54274.5</c:v>
                </c:pt>
                <c:pt idx="4204">
                  <c:v>54276.6</c:v>
                </c:pt>
                <c:pt idx="4205">
                  <c:v>54280.800000000003</c:v>
                </c:pt>
                <c:pt idx="4206">
                  <c:v>54283.9</c:v>
                </c:pt>
                <c:pt idx="4207">
                  <c:v>54287</c:v>
                </c:pt>
                <c:pt idx="4208">
                  <c:v>54290.1</c:v>
                </c:pt>
                <c:pt idx="4209">
                  <c:v>54294.3</c:v>
                </c:pt>
                <c:pt idx="4210">
                  <c:v>54297.4</c:v>
                </c:pt>
                <c:pt idx="4211">
                  <c:v>54299.4</c:v>
                </c:pt>
                <c:pt idx="4212">
                  <c:v>54302.5</c:v>
                </c:pt>
                <c:pt idx="4213">
                  <c:v>54305.599999999999</c:v>
                </c:pt>
                <c:pt idx="4214">
                  <c:v>54308.7</c:v>
                </c:pt>
                <c:pt idx="4215">
                  <c:v>54311.8</c:v>
                </c:pt>
                <c:pt idx="4216">
                  <c:v>54314.8</c:v>
                </c:pt>
                <c:pt idx="4217">
                  <c:v>54317.9</c:v>
                </c:pt>
                <c:pt idx="4218">
                  <c:v>54321</c:v>
                </c:pt>
                <c:pt idx="4219">
                  <c:v>54323.1</c:v>
                </c:pt>
                <c:pt idx="4220">
                  <c:v>54327.199999999997</c:v>
                </c:pt>
                <c:pt idx="4221">
                  <c:v>54331.3</c:v>
                </c:pt>
                <c:pt idx="4222">
                  <c:v>54333.3</c:v>
                </c:pt>
                <c:pt idx="4223">
                  <c:v>54337.4</c:v>
                </c:pt>
                <c:pt idx="4224">
                  <c:v>54340.5</c:v>
                </c:pt>
                <c:pt idx="4225">
                  <c:v>54342.6</c:v>
                </c:pt>
                <c:pt idx="4226">
                  <c:v>54346.7</c:v>
                </c:pt>
                <c:pt idx="4227">
                  <c:v>54348.7</c:v>
                </c:pt>
                <c:pt idx="4228">
                  <c:v>54352.9</c:v>
                </c:pt>
                <c:pt idx="4229">
                  <c:v>54354.9</c:v>
                </c:pt>
                <c:pt idx="4230">
                  <c:v>54359</c:v>
                </c:pt>
                <c:pt idx="4231">
                  <c:v>54362.1</c:v>
                </c:pt>
                <c:pt idx="4232">
                  <c:v>54364.2</c:v>
                </c:pt>
                <c:pt idx="4233">
                  <c:v>54370.400000000001</c:v>
                </c:pt>
                <c:pt idx="4234">
                  <c:v>54373.4</c:v>
                </c:pt>
                <c:pt idx="4235">
                  <c:v>54376.5</c:v>
                </c:pt>
                <c:pt idx="4236">
                  <c:v>54379.6</c:v>
                </c:pt>
                <c:pt idx="4237">
                  <c:v>54382.7</c:v>
                </c:pt>
                <c:pt idx="4238">
                  <c:v>54385.8</c:v>
                </c:pt>
                <c:pt idx="4239">
                  <c:v>54388.9</c:v>
                </c:pt>
                <c:pt idx="4240">
                  <c:v>54391</c:v>
                </c:pt>
                <c:pt idx="4241">
                  <c:v>54395.1</c:v>
                </c:pt>
                <c:pt idx="4242">
                  <c:v>54397.2</c:v>
                </c:pt>
                <c:pt idx="4243">
                  <c:v>54400.3</c:v>
                </c:pt>
                <c:pt idx="4244">
                  <c:v>54403.4</c:v>
                </c:pt>
                <c:pt idx="4245">
                  <c:v>54406.5</c:v>
                </c:pt>
                <c:pt idx="4246">
                  <c:v>54411.8</c:v>
                </c:pt>
                <c:pt idx="4247">
                  <c:v>54414.9</c:v>
                </c:pt>
                <c:pt idx="4248">
                  <c:v>54419.1</c:v>
                </c:pt>
                <c:pt idx="4249">
                  <c:v>54423.3</c:v>
                </c:pt>
                <c:pt idx="4250">
                  <c:v>54426.5</c:v>
                </c:pt>
                <c:pt idx="4251">
                  <c:v>54431.8</c:v>
                </c:pt>
                <c:pt idx="4252">
                  <c:v>54436.1</c:v>
                </c:pt>
                <c:pt idx="4253">
                  <c:v>54441.5</c:v>
                </c:pt>
                <c:pt idx="4254">
                  <c:v>54450.1</c:v>
                </c:pt>
                <c:pt idx="4255">
                  <c:v>54455.6</c:v>
                </c:pt>
                <c:pt idx="4256">
                  <c:v>54458.9</c:v>
                </c:pt>
                <c:pt idx="4257">
                  <c:v>54463.3</c:v>
                </c:pt>
                <c:pt idx="4258">
                  <c:v>54466.6</c:v>
                </c:pt>
                <c:pt idx="4259">
                  <c:v>54469.9</c:v>
                </c:pt>
                <c:pt idx="4260">
                  <c:v>54473.3</c:v>
                </c:pt>
                <c:pt idx="4261">
                  <c:v>54477.8</c:v>
                </c:pt>
                <c:pt idx="4262">
                  <c:v>54482.3</c:v>
                </c:pt>
                <c:pt idx="4263">
                  <c:v>54484.6</c:v>
                </c:pt>
                <c:pt idx="4264">
                  <c:v>54488</c:v>
                </c:pt>
                <c:pt idx="4265">
                  <c:v>54492.6</c:v>
                </c:pt>
                <c:pt idx="4266">
                  <c:v>54496.1</c:v>
                </c:pt>
                <c:pt idx="4267">
                  <c:v>54499.5</c:v>
                </c:pt>
                <c:pt idx="4268">
                  <c:v>54501.9</c:v>
                </c:pt>
                <c:pt idx="4269">
                  <c:v>54506.5</c:v>
                </c:pt>
                <c:pt idx="4270">
                  <c:v>54508.800000000003</c:v>
                </c:pt>
                <c:pt idx="4271">
                  <c:v>54512.4</c:v>
                </c:pt>
                <c:pt idx="4272">
                  <c:v>54515.9</c:v>
                </c:pt>
                <c:pt idx="4273">
                  <c:v>54519.4</c:v>
                </c:pt>
                <c:pt idx="4274">
                  <c:v>54522.9</c:v>
                </c:pt>
                <c:pt idx="4275">
                  <c:v>54525.3</c:v>
                </c:pt>
                <c:pt idx="4276">
                  <c:v>54530</c:v>
                </c:pt>
                <c:pt idx="4277">
                  <c:v>54533.599999999999</c:v>
                </c:pt>
                <c:pt idx="4278">
                  <c:v>54536</c:v>
                </c:pt>
                <c:pt idx="4279">
                  <c:v>54540.7</c:v>
                </c:pt>
                <c:pt idx="4280">
                  <c:v>54543.1</c:v>
                </c:pt>
                <c:pt idx="4281">
                  <c:v>54547.9</c:v>
                </c:pt>
                <c:pt idx="4282">
                  <c:v>54551.4</c:v>
                </c:pt>
                <c:pt idx="4283">
                  <c:v>54555</c:v>
                </c:pt>
                <c:pt idx="4284">
                  <c:v>54558.6</c:v>
                </c:pt>
                <c:pt idx="4285">
                  <c:v>54561</c:v>
                </c:pt>
                <c:pt idx="4286">
                  <c:v>54565.8</c:v>
                </c:pt>
                <c:pt idx="4287">
                  <c:v>54569.4</c:v>
                </c:pt>
                <c:pt idx="4288">
                  <c:v>54574.1</c:v>
                </c:pt>
                <c:pt idx="4289">
                  <c:v>54577.7</c:v>
                </c:pt>
                <c:pt idx="4290">
                  <c:v>54582.5</c:v>
                </c:pt>
                <c:pt idx="4291">
                  <c:v>54586.1</c:v>
                </c:pt>
                <c:pt idx="4292">
                  <c:v>54589.7</c:v>
                </c:pt>
                <c:pt idx="4293">
                  <c:v>54594.5</c:v>
                </c:pt>
                <c:pt idx="4294">
                  <c:v>54596.9</c:v>
                </c:pt>
                <c:pt idx="4295">
                  <c:v>54600.5</c:v>
                </c:pt>
                <c:pt idx="4296">
                  <c:v>54604.1</c:v>
                </c:pt>
                <c:pt idx="4297">
                  <c:v>54607.8</c:v>
                </c:pt>
                <c:pt idx="4298">
                  <c:v>54612.6</c:v>
                </c:pt>
                <c:pt idx="4299">
                  <c:v>54616.2</c:v>
                </c:pt>
                <c:pt idx="4300">
                  <c:v>54621</c:v>
                </c:pt>
                <c:pt idx="4301">
                  <c:v>54624.7</c:v>
                </c:pt>
                <c:pt idx="4302">
                  <c:v>54629.5</c:v>
                </c:pt>
                <c:pt idx="4303">
                  <c:v>54633.1</c:v>
                </c:pt>
                <c:pt idx="4304">
                  <c:v>54638</c:v>
                </c:pt>
                <c:pt idx="4305">
                  <c:v>54640.4</c:v>
                </c:pt>
                <c:pt idx="4306">
                  <c:v>54645.3</c:v>
                </c:pt>
                <c:pt idx="4307">
                  <c:v>54648.9</c:v>
                </c:pt>
                <c:pt idx="4308">
                  <c:v>54652.5</c:v>
                </c:pt>
                <c:pt idx="4309">
                  <c:v>54656.1</c:v>
                </c:pt>
                <c:pt idx="4310">
                  <c:v>54661</c:v>
                </c:pt>
                <c:pt idx="4311">
                  <c:v>54664.6</c:v>
                </c:pt>
                <c:pt idx="4312">
                  <c:v>54669.4</c:v>
                </c:pt>
                <c:pt idx="4313">
                  <c:v>54675.3</c:v>
                </c:pt>
                <c:pt idx="4314">
                  <c:v>54678.9</c:v>
                </c:pt>
                <c:pt idx="4315">
                  <c:v>54683.6</c:v>
                </c:pt>
                <c:pt idx="4316">
                  <c:v>54687.199999999997</c:v>
                </c:pt>
                <c:pt idx="4317">
                  <c:v>54690.7</c:v>
                </c:pt>
                <c:pt idx="4318">
                  <c:v>54694.2</c:v>
                </c:pt>
                <c:pt idx="4319">
                  <c:v>54697.7</c:v>
                </c:pt>
                <c:pt idx="4320">
                  <c:v>54701.2</c:v>
                </c:pt>
                <c:pt idx="4321">
                  <c:v>54703.4</c:v>
                </c:pt>
                <c:pt idx="4322">
                  <c:v>54708</c:v>
                </c:pt>
                <c:pt idx="4323">
                  <c:v>54711.4</c:v>
                </c:pt>
                <c:pt idx="4324">
                  <c:v>54715.9</c:v>
                </c:pt>
                <c:pt idx="4325">
                  <c:v>54720.4</c:v>
                </c:pt>
                <c:pt idx="4326">
                  <c:v>54723.7</c:v>
                </c:pt>
                <c:pt idx="4327">
                  <c:v>54728.1</c:v>
                </c:pt>
                <c:pt idx="4328">
                  <c:v>54731.3</c:v>
                </c:pt>
                <c:pt idx="4329">
                  <c:v>54734.6</c:v>
                </c:pt>
                <c:pt idx="4330">
                  <c:v>54737.8</c:v>
                </c:pt>
                <c:pt idx="4331">
                  <c:v>54742.1</c:v>
                </c:pt>
                <c:pt idx="4332">
                  <c:v>54746.3</c:v>
                </c:pt>
                <c:pt idx="4333">
                  <c:v>54749.5</c:v>
                </c:pt>
                <c:pt idx="4334">
                  <c:v>54753.599999999999</c:v>
                </c:pt>
                <c:pt idx="4335">
                  <c:v>54756.7</c:v>
                </c:pt>
                <c:pt idx="4336">
                  <c:v>54760.800000000003</c:v>
                </c:pt>
                <c:pt idx="4337">
                  <c:v>54762.9</c:v>
                </c:pt>
                <c:pt idx="4338">
                  <c:v>54767.9</c:v>
                </c:pt>
                <c:pt idx="4339">
                  <c:v>54771</c:v>
                </c:pt>
                <c:pt idx="4340">
                  <c:v>54775</c:v>
                </c:pt>
                <c:pt idx="4341">
                  <c:v>54778</c:v>
                </c:pt>
                <c:pt idx="4342">
                  <c:v>54781.9</c:v>
                </c:pt>
                <c:pt idx="4343">
                  <c:v>54785.9</c:v>
                </c:pt>
                <c:pt idx="4344">
                  <c:v>54788.9</c:v>
                </c:pt>
                <c:pt idx="4345">
                  <c:v>54791.8</c:v>
                </c:pt>
                <c:pt idx="4346">
                  <c:v>54795.8</c:v>
                </c:pt>
                <c:pt idx="4347">
                  <c:v>54798.7</c:v>
                </c:pt>
                <c:pt idx="4348">
                  <c:v>54801.599999999999</c:v>
                </c:pt>
                <c:pt idx="4349">
                  <c:v>54805.599999999999</c:v>
                </c:pt>
                <c:pt idx="4350">
                  <c:v>54808.5</c:v>
                </c:pt>
                <c:pt idx="4351">
                  <c:v>54812.4</c:v>
                </c:pt>
                <c:pt idx="4352">
                  <c:v>54815.4</c:v>
                </c:pt>
                <c:pt idx="4353">
                  <c:v>54818.3</c:v>
                </c:pt>
                <c:pt idx="4354">
                  <c:v>54822.3</c:v>
                </c:pt>
                <c:pt idx="4355">
                  <c:v>54825.2</c:v>
                </c:pt>
                <c:pt idx="4356">
                  <c:v>54829.2</c:v>
                </c:pt>
                <c:pt idx="4357">
                  <c:v>54833.1</c:v>
                </c:pt>
                <c:pt idx="4358">
                  <c:v>54836.1</c:v>
                </c:pt>
                <c:pt idx="4359">
                  <c:v>54839.1</c:v>
                </c:pt>
                <c:pt idx="4360">
                  <c:v>54842</c:v>
                </c:pt>
                <c:pt idx="4361">
                  <c:v>54846</c:v>
                </c:pt>
                <c:pt idx="4362">
                  <c:v>54850</c:v>
                </c:pt>
                <c:pt idx="4363">
                  <c:v>54854</c:v>
                </c:pt>
                <c:pt idx="4364">
                  <c:v>54856</c:v>
                </c:pt>
                <c:pt idx="4365">
                  <c:v>54860</c:v>
                </c:pt>
                <c:pt idx="4366">
                  <c:v>54864</c:v>
                </c:pt>
                <c:pt idx="4367">
                  <c:v>54867</c:v>
                </c:pt>
                <c:pt idx="4368">
                  <c:v>54871.1</c:v>
                </c:pt>
                <c:pt idx="4369">
                  <c:v>54875.1</c:v>
                </c:pt>
                <c:pt idx="4370">
                  <c:v>54877.1</c:v>
                </c:pt>
                <c:pt idx="4371">
                  <c:v>54880.1</c:v>
                </c:pt>
                <c:pt idx="4372">
                  <c:v>54884.2</c:v>
                </c:pt>
                <c:pt idx="4373">
                  <c:v>54888.3</c:v>
                </c:pt>
                <c:pt idx="4374">
                  <c:v>54891.3</c:v>
                </c:pt>
                <c:pt idx="4375">
                  <c:v>54894.400000000001</c:v>
                </c:pt>
                <c:pt idx="4376">
                  <c:v>54898.5</c:v>
                </c:pt>
                <c:pt idx="4377">
                  <c:v>54902.6</c:v>
                </c:pt>
                <c:pt idx="4378">
                  <c:v>54905.599999999999</c:v>
                </c:pt>
                <c:pt idx="4379">
                  <c:v>54909.7</c:v>
                </c:pt>
                <c:pt idx="4380">
                  <c:v>54913.9</c:v>
                </c:pt>
                <c:pt idx="4381">
                  <c:v>54916</c:v>
                </c:pt>
                <c:pt idx="4382">
                  <c:v>54920.1</c:v>
                </c:pt>
                <c:pt idx="4383">
                  <c:v>54923.199999999997</c:v>
                </c:pt>
                <c:pt idx="4384">
                  <c:v>54927.4</c:v>
                </c:pt>
                <c:pt idx="4385">
                  <c:v>54930.6</c:v>
                </c:pt>
                <c:pt idx="4386">
                  <c:v>54933.8</c:v>
                </c:pt>
                <c:pt idx="4387">
                  <c:v>54938.1</c:v>
                </c:pt>
                <c:pt idx="4388">
                  <c:v>54942.3</c:v>
                </c:pt>
                <c:pt idx="4389">
                  <c:v>54946.7</c:v>
                </c:pt>
                <c:pt idx="4390">
                  <c:v>54949.9</c:v>
                </c:pt>
                <c:pt idx="4391">
                  <c:v>54952.1</c:v>
                </c:pt>
                <c:pt idx="4392">
                  <c:v>54956.5</c:v>
                </c:pt>
                <c:pt idx="4393">
                  <c:v>54960.9</c:v>
                </c:pt>
                <c:pt idx="4394">
                  <c:v>54964.2</c:v>
                </c:pt>
                <c:pt idx="4395">
                  <c:v>54968.7</c:v>
                </c:pt>
                <c:pt idx="4396">
                  <c:v>54972.1</c:v>
                </c:pt>
                <c:pt idx="4397">
                  <c:v>54975.5</c:v>
                </c:pt>
                <c:pt idx="4398">
                  <c:v>54980</c:v>
                </c:pt>
                <c:pt idx="4399">
                  <c:v>54984.6</c:v>
                </c:pt>
                <c:pt idx="4400">
                  <c:v>54989.2</c:v>
                </c:pt>
                <c:pt idx="4401">
                  <c:v>54991.6</c:v>
                </c:pt>
                <c:pt idx="4402">
                  <c:v>54996.2</c:v>
                </c:pt>
                <c:pt idx="4403">
                  <c:v>54999.7</c:v>
                </c:pt>
                <c:pt idx="4404">
                  <c:v>55003.3</c:v>
                </c:pt>
                <c:pt idx="4405">
                  <c:v>55008</c:v>
                </c:pt>
                <c:pt idx="4406">
                  <c:v>55012.7</c:v>
                </c:pt>
                <c:pt idx="4407">
                  <c:v>55016.3</c:v>
                </c:pt>
                <c:pt idx="4408">
                  <c:v>55019.9</c:v>
                </c:pt>
                <c:pt idx="4409">
                  <c:v>55023.5</c:v>
                </c:pt>
                <c:pt idx="4410">
                  <c:v>55028.2</c:v>
                </c:pt>
                <c:pt idx="4411">
                  <c:v>55033</c:v>
                </c:pt>
                <c:pt idx="4412">
                  <c:v>55037.8</c:v>
                </c:pt>
                <c:pt idx="4413">
                  <c:v>55040.2</c:v>
                </c:pt>
                <c:pt idx="4414">
                  <c:v>55044.9</c:v>
                </c:pt>
                <c:pt idx="4415">
                  <c:v>55048.5</c:v>
                </c:pt>
                <c:pt idx="4416">
                  <c:v>55053.2</c:v>
                </c:pt>
                <c:pt idx="4417">
                  <c:v>55056.800000000003</c:v>
                </c:pt>
                <c:pt idx="4418">
                  <c:v>55060.3</c:v>
                </c:pt>
                <c:pt idx="4419">
                  <c:v>55065</c:v>
                </c:pt>
                <c:pt idx="4420">
                  <c:v>55068.5</c:v>
                </c:pt>
                <c:pt idx="4421">
                  <c:v>55071.9</c:v>
                </c:pt>
                <c:pt idx="4422">
                  <c:v>55076.5</c:v>
                </c:pt>
                <c:pt idx="4423">
                  <c:v>55081</c:v>
                </c:pt>
                <c:pt idx="4424">
                  <c:v>55084.4</c:v>
                </c:pt>
                <c:pt idx="4425">
                  <c:v>55087.8</c:v>
                </c:pt>
                <c:pt idx="4426">
                  <c:v>55092.2</c:v>
                </c:pt>
                <c:pt idx="4427">
                  <c:v>55095.5</c:v>
                </c:pt>
                <c:pt idx="4428">
                  <c:v>55098.8</c:v>
                </c:pt>
                <c:pt idx="4429">
                  <c:v>55101</c:v>
                </c:pt>
                <c:pt idx="4430">
                  <c:v>55103.199999999997</c:v>
                </c:pt>
                <c:pt idx="4431">
                  <c:v>55105.3</c:v>
                </c:pt>
                <c:pt idx="4432">
                  <c:v>55107.5</c:v>
                </c:pt>
                <c:pt idx="4433">
                  <c:v>55110.7</c:v>
                </c:pt>
                <c:pt idx="4434">
                  <c:v>55113.9</c:v>
                </c:pt>
                <c:pt idx="4435">
                  <c:v>55118.1</c:v>
                </c:pt>
                <c:pt idx="4436">
                  <c:v>55123.3</c:v>
                </c:pt>
                <c:pt idx="4437">
                  <c:v>55127.4</c:v>
                </c:pt>
                <c:pt idx="4438">
                  <c:v>55131.5</c:v>
                </c:pt>
                <c:pt idx="4439">
                  <c:v>55134.6</c:v>
                </c:pt>
                <c:pt idx="4440">
                  <c:v>55138.7</c:v>
                </c:pt>
                <c:pt idx="4441">
                  <c:v>55142.8</c:v>
                </c:pt>
                <c:pt idx="4442">
                  <c:v>55144.800000000003</c:v>
                </c:pt>
                <c:pt idx="4443">
                  <c:v>55147.8</c:v>
                </c:pt>
                <c:pt idx="4444">
                  <c:v>55151.9</c:v>
                </c:pt>
                <c:pt idx="4445">
                  <c:v>55153.9</c:v>
                </c:pt>
                <c:pt idx="4446">
                  <c:v>55156.9</c:v>
                </c:pt>
                <c:pt idx="4447">
                  <c:v>55160.9</c:v>
                </c:pt>
                <c:pt idx="4448">
                  <c:v>55164.9</c:v>
                </c:pt>
                <c:pt idx="4449">
                  <c:v>55169</c:v>
                </c:pt>
                <c:pt idx="4450">
                  <c:v>55172</c:v>
                </c:pt>
                <c:pt idx="4451">
                  <c:v>55175</c:v>
                </c:pt>
                <c:pt idx="4452">
                  <c:v>55178.1</c:v>
                </c:pt>
                <c:pt idx="4453">
                  <c:v>55182.1</c:v>
                </c:pt>
                <c:pt idx="4454">
                  <c:v>55185.2</c:v>
                </c:pt>
                <c:pt idx="4455">
                  <c:v>55188.2</c:v>
                </c:pt>
                <c:pt idx="4456">
                  <c:v>55191.3</c:v>
                </c:pt>
                <c:pt idx="4457">
                  <c:v>55194.400000000001</c:v>
                </c:pt>
                <c:pt idx="4458">
                  <c:v>55197.5</c:v>
                </c:pt>
                <c:pt idx="4459">
                  <c:v>55200.6</c:v>
                </c:pt>
                <c:pt idx="4460">
                  <c:v>55203.7</c:v>
                </c:pt>
                <c:pt idx="4461">
                  <c:v>55207.9</c:v>
                </c:pt>
                <c:pt idx="4462">
                  <c:v>55212.1</c:v>
                </c:pt>
                <c:pt idx="4463">
                  <c:v>55214.2</c:v>
                </c:pt>
                <c:pt idx="4464">
                  <c:v>55217.3</c:v>
                </c:pt>
                <c:pt idx="4465">
                  <c:v>55221.599999999999</c:v>
                </c:pt>
                <c:pt idx="4466">
                  <c:v>55223.7</c:v>
                </c:pt>
                <c:pt idx="4467">
                  <c:v>55228</c:v>
                </c:pt>
                <c:pt idx="4468">
                  <c:v>55231.199999999997</c:v>
                </c:pt>
                <c:pt idx="4469">
                  <c:v>55234.400000000001</c:v>
                </c:pt>
                <c:pt idx="4470">
                  <c:v>55238.8</c:v>
                </c:pt>
                <c:pt idx="4471">
                  <c:v>55242</c:v>
                </c:pt>
                <c:pt idx="4472">
                  <c:v>55246.400000000001</c:v>
                </c:pt>
                <c:pt idx="4473">
                  <c:v>55251.9</c:v>
                </c:pt>
                <c:pt idx="4474">
                  <c:v>55257.4</c:v>
                </c:pt>
                <c:pt idx="4475">
                  <c:v>55260.7</c:v>
                </c:pt>
                <c:pt idx="4476">
                  <c:v>55265.1</c:v>
                </c:pt>
                <c:pt idx="4477">
                  <c:v>55269.599999999999</c:v>
                </c:pt>
                <c:pt idx="4478">
                  <c:v>55272.9</c:v>
                </c:pt>
                <c:pt idx="4479">
                  <c:v>55276.2</c:v>
                </c:pt>
                <c:pt idx="4480">
                  <c:v>55280.7</c:v>
                </c:pt>
                <c:pt idx="4481">
                  <c:v>55285.2</c:v>
                </c:pt>
                <c:pt idx="4482">
                  <c:v>55288.6</c:v>
                </c:pt>
                <c:pt idx="4483">
                  <c:v>55292</c:v>
                </c:pt>
                <c:pt idx="4484">
                  <c:v>55296.5</c:v>
                </c:pt>
                <c:pt idx="4485">
                  <c:v>55300</c:v>
                </c:pt>
                <c:pt idx="4486">
                  <c:v>55303.4</c:v>
                </c:pt>
                <c:pt idx="4487">
                  <c:v>55306.8</c:v>
                </c:pt>
                <c:pt idx="4488">
                  <c:v>55311.4</c:v>
                </c:pt>
                <c:pt idx="4489">
                  <c:v>55314.9</c:v>
                </c:pt>
                <c:pt idx="4490">
                  <c:v>55318.3</c:v>
                </c:pt>
                <c:pt idx="4491">
                  <c:v>55323</c:v>
                </c:pt>
                <c:pt idx="4492">
                  <c:v>55326.5</c:v>
                </c:pt>
                <c:pt idx="4493">
                  <c:v>55330</c:v>
                </c:pt>
                <c:pt idx="4494">
                  <c:v>55333.5</c:v>
                </c:pt>
                <c:pt idx="4495">
                  <c:v>55338.2</c:v>
                </c:pt>
                <c:pt idx="4496">
                  <c:v>55341.8</c:v>
                </c:pt>
                <c:pt idx="4497">
                  <c:v>55345.4</c:v>
                </c:pt>
                <c:pt idx="4498">
                  <c:v>55350.2</c:v>
                </c:pt>
                <c:pt idx="4499">
                  <c:v>55353.8</c:v>
                </c:pt>
                <c:pt idx="4500">
                  <c:v>55357.4</c:v>
                </c:pt>
                <c:pt idx="4501">
                  <c:v>55363.4</c:v>
                </c:pt>
                <c:pt idx="4502">
                  <c:v>55368.3</c:v>
                </c:pt>
                <c:pt idx="4503">
                  <c:v>55373.2</c:v>
                </c:pt>
                <c:pt idx="4504">
                  <c:v>55376.800000000003</c:v>
                </c:pt>
                <c:pt idx="4505">
                  <c:v>55380.5</c:v>
                </c:pt>
                <c:pt idx="4506">
                  <c:v>55385.4</c:v>
                </c:pt>
                <c:pt idx="4507">
                  <c:v>55387.9</c:v>
                </c:pt>
                <c:pt idx="4508">
                  <c:v>55392.800000000003</c:v>
                </c:pt>
                <c:pt idx="4509">
                  <c:v>55397.8</c:v>
                </c:pt>
                <c:pt idx="4510">
                  <c:v>55402.8</c:v>
                </c:pt>
                <c:pt idx="4511">
                  <c:v>55409</c:v>
                </c:pt>
                <c:pt idx="4512">
                  <c:v>55412.7</c:v>
                </c:pt>
                <c:pt idx="4513">
                  <c:v>55417.599999999999</c:v>
                </c:pt>
                <c:pt idx="4514">
                  <c:v>55421.3</c:v>
                </c:pt>
                <c:pt idx="4515">
                  <c:v>55425</c:v>
                </c:pt>
                <c:pt idx="4516">
                  <c:v>55428.7</c:v>
                </c:pt>
                <c:pt idx="4517">
                  <c:v>55433.599999999999</c:v>
                </c:pt>
                <c:pt idx="4518">
                  <c:v>55436.1</c:v>
                </c:pt>
                <c:pt idx="4519">
                  <c:v>55439.7</c:v>
                </c:pt>
                <c:pt idx="4520">
                  <c:v>55444.5</c:v>
                </c:pt>
                <c:pt idx="4521">
                  <c:v>55448.1</c:v>
                </c:pt>
                <c:pt idx="4522">
                  <c:v>55452.9</c:v>
                </c:pt>
                <c:pt idx="4523">
                  <c:v>55457.7</c:v>
                </c:pt>
                <c:pt idx="4524">
                  <c:v>55462.400000000001</c:v>
                </c:pt>
                <c:pt idx="4525">
                  <c:v>55465.9</c:v>
                </c:pt>
                <c:pt idx="4526">
                  <c:v>55469.4</c:v>
                </c:pt>
                <c:pt idx="4527">
                  <c:v>55472.9</c:v>
                </c:pt>
                <c:pt idx="4528">
                  <c:v>55476.4</c:v>
                </c:pt>
                <c:pt idx="4529">
                  <c:v>55479.8</c:v>
                </c:pt>
                <c:pt idx="4530">
                  <c:v>55483.199999999997</c:v>
                </c:pt>
                <c:pt idx="4531">
                  <c:v>55486.6</c:v>
                </c:pt>
                <c:pt idx="4532">
                  <c:v>55489.9</c:v>
                </c:pt>
                <c:pt idx="4533">
                  <c:v>55493.3</c:v>
                </c:pt>
                <c:pt idx="4534">
                  <c:v>55497.7</c:v>
                </c:pt>
                <c:pt idx="4535">
                  <c:v>55502.1</c:v>
                </c:pt>
                <c:pt idx="4536">
                  <c:v>55505.3</c:v>
                </c:pt>
                <c:pt idx="4537">
                  <c:v>55508.6</c:v>
                </c:pt>
                <c:pt idx="4538">
                  <c:v>55512.9</c:v>
                </c:pt>
                <c:pt idx="4539">
                  <c:v>55517.2</c:v>
                </c:pt>
                <c:pt idx="4540">
                  <c:v>55519.4</c:v>
                </c:pt>
                <c:pt idx="4541">
                  <c:v>55523.6</c:v>
                </c:pt>
                <c:pt idx="4542">
                  <c:v>55526.8</c:v>
                </c:pt>
                <c:pt idx="4543">
                  <c:v>55529.9</c:v>
                </c:pt>
                <c:pt idx="4544">
                  <c:v>55533.1</c:v>
                </c:pt>
                <c:pt idx="4545">
                  <c:v>55537.3</c:v>
                </c:pt>
                <c:pt idx="4546">
                  <c:v>55540.4</c:v>
                </c:pt>
                <c:pt idx="4547">
                  <c:v>55544.6</c:v>
                </c:pt>
                <c:pt idx="4548">
                  <c:v>55548.7</c:v>
                </c:pt>
                <c:pt idx="4549">
                  <c:v>55551.8</c:v>
                </c:pt>
                <c:pt idx="4550">
                  <c:v>55554.9</c:v>
                </c:pt>
                <c:pt idx="4551">
                  <c:v>55559</c:v>
                </c:pt>
                <c:pt idx="4552">
                  <c:v>55561</c:v>
                </c:pt>
                <c:pt idx="4553">
                  <c:v>55565.1</c:v>
                </c:pt>
                <c:pt idx="4554">
                  <c:v>55569.2</c:v>
                </c:pt>
                <c:pt idx="4555">
                  <c:v>55571.199999999997</c:v>
                </c:pt>
                <c:pt idx="4556">
                  <c:v>55575.3</c:v>
                </c:pt>
                <c:pt idx="4557">
                  <c:v>55578.400000000001</c:v>
                </c:pt>
                <c:pt idx="4558">
                  <c:v>55582.400000000001</c:v>
                </c:pt>
                <c:pt idx="4559">
                  <c:v>55585.5</c:v>
                </c:pt>
                <c:pt idx="4560">
                  <c:v>55589.5</c:v>
                </c:pt>
                <c:pt idx="4561">
                  <c:v>55593.599999999999</c:v>
                </c:pt>
                <c:pt idx="4562">
                  <c:v>55596.6</c:v>
                </c:pt>
                <c:pt idx="4563">
                  <c:v>55599.7</c:v>
                </c:pt>
                <c:pt idx="4564">
                  <c:v>55603.7</c:v>
                </c:pt>
                <c:pt idx="4565">
                  <c:v>55607.8</c:v>
                </c:pt>
                <c:pt idx="4566">
                  <c:v>55609.8</c:v>
                </c:pt>
                <c:pt idx="4567">
                  <c:v>55614.9</c:v>
                </c:pt>
                <c:pt idx="4568">
                  <c:v>55616.9</c:v>
                </c:pt>
                <c:pt idx="4569">
                  <c:v>55619.9</c:v>
                </c:pt>
                <c:pt idx="4570">
                  <c:v>55625</c:v>
                </c:pt>
                <c:pt idx="4571">
                  <c:v>55628</c:v>
                </c:pt>
                <c:pt idx="4572">
                  <c:v>55632</c:v>
                </c:pt>
                <c:pt idx="4573">
                  <c:v>55635</c:v>
                </c:pt>
                <c:pt idx="4574">
                  <c:v>55639</c:v>
                </c:pt>
                <c:pt idx="4575">
                  <c:v>55643</c:v>
                </c:pt>
                <c:pt idx="4576">
                  <c:v>55646</c:v>
                </c:pt>
                <c:pt idx="4577">
                  <c:v>55650</c:v>
                </c:pt>
                <c:pt idx="4578">
                  <c:v>55653</c:v>
                </c:pt>
                <c:pt idx="4579">
                  <c:v>55657</c:v>
                </c:pt>
                <c:pt idx="4580">
                  <c:v>55659.9</c:v>
                </c:pt>
                <c:pt idx="4581">
                  <c:v>55662.9</c:v>
                </c:pt>
                <c:pt idx="4582">
                  <c:v>55666.8</c:v>
                </c:pt>
                <c:pt idx="4583">
                  <c:v>55669.7</c:v>
                </c:pt>
                <c:pt idx="4584">
                  <c:v>55673.599999999999</c:v>
                </c:pt>
                <c:pt idx="4585">
                  <c:v>55677.5</c:v>
                </c:pt>
                <c:pt idx="4586">
                  <c:v>55679.4</c:v>
                </c:pt>
                <c:pt idx="4587">
                  <c:v>55683.3</c:v>
                </c:pt>
                <c:pt idx="4588">
                  <c:v>55687.1</c:v>
                </c:pt>
                <c:pt idx="4589">
                  <c:v>55689.9</c:v>
                </c:pt>
                <c:pt idx="4590">
                  <c:v>55692.7</c:v>
                </c:pt>
                <c:pt idx="4591">
                  <c:v>55696.5</c:v>
                </c:pt>
                <c:pt idx="4592">
                  <c:v>55699.3</c:v>
                </c:pt>
                <c:pt idx="4593">
                  <c:v>55702.9</c:v>
                </c:pt>
                <c:pt idx="4594">
                  <c:v>55705.7</c:v>
                </c:pt>
                <c:pt idx="4595">
                  <c:v>55708.4</c:v>
                </c:pt>
                <c:pt idx="4596">
                  <c:v>55712</c:v>
                </c:pt>
                <c:pt idx="4597">
                  <c:v>55713.8</c:v>
                </c:pt>
                <c:pt idx="4598">
                  <c:v>55718.2</c:v>
                </c:pt>
                <c:pt idx="4599">
                  <c:v>55719.9</c:v>
                </c:pt>
                <c:pt idx="4600">
                  <c:v>55723.4</c:v>
                </c:pt>
                <c:pt idx="4601">
                  <c:v>55727.7</c:v>
                </c:pt>
                <c:pt idx="4602">
                  <c:v>55729.4</c:v>
                </c:pt>
                <c:pt idx="4603">
                  <c:v>55732.800000000003</c:v>
                </c:pt>
                <c:pt idx="4604">
                  <c:v>55735.4</c:v>
                </c:pt>
                <c:pt idx="4605">
                  <c:v>55737.9</c:v>
                </c:pt>
                <c:pt idx="4606">
                  <c:v>55741.2</c:v>
                </c:pt>
                <c:pt idx="4607">
                  <c:v>55743.7</c:v>
                </c:pt>
                <c:pt idx="4608">
                  <c:v>55746.2</c:v>
                </c:pt>
                <c:pt idx="4609">
                  <c:v>55749.5</c:v>
                </c:pt>
                <c:pt idx="4610">
                  <c:v>55752</c:v>
                </c:pt>
                <c:pt idx="4611">
                  <c:v>55756.1</c:v>
                </c:pt>
                <c:pt idx="4612">
                  <c:v>55757.7</c:v>
                </c:pt>
                <c:pt idx="4613">
                  <c:v>55761.9</c:v>
                </c:pt>
                <c:pt idx="4614">
                  <c:v>55763.5</c:v>
                </c:pt>
                <c:pt idx="4615">
                  <c:v>55766.8</c:v>
                </c:pt>
                <c:pt idx="4616">
                  <c:v>55769.3</c:v>
                </c:pt>
                <c:pt idx="4617">
                  <c:v>55772.6</c:v>
                </c:pt>
                <c:pt idx="4618">
                  <c:v>55775.1</c:v>
                </c:pt>
                <c:pt idx="4619">
                  <c:v>55778.5</c:v>
                </c:pt>
                <c:pt idx="4620">
                  <c:v>55781</c:v>
                </c:pt>
                <c:pt idx="4621">
                  <c:v>55783.5</c:v>
                </c:pt>
                <c:pt idx="4622">
                  <c:v>55786.1</c:v>
                </c:pt>
                <c:pt idx="4623">
                  <c:v>55788.7</c:v>
                </c:pt>
                <c:pt idx="4624">
                  <c:v>55790.400000000001</c:v>
                </c:pt>
                <c:pt idx="4625">
                  <c:v>55793.9</c:v>
                </c:pt>
                <c:pt idx="4626">
                  <c:v>55796.5</c:v>
                </c:pt>
                <c:pt idx="4627">
                  <c:v>55799.199999999997</c:v>
                </c:pt>
                <c:pt idx="4628">
                  <c:v>55802.8</c:v>
                </c:pt>
                <c:pt idx="4629">
                  <c:v>55804.6</c:v>
                </c:pt>
                <c:pt idx="4630">
                  <c:v>55807.3</c:v>
                </c:pt>
                <c:pt idx="4631">
                  <c:v>55811</c:v>
                </c:pt>
                <c:pt idx="4632">
                  <c:v>55813.7</c:v>
                </c:pt>
                <c:pt idx="4633">
                  <c:v>55816.6</c:v>
                </c:pt>
                <c:pt idx="4634">
                  <c:v>55819.4</c:v>
                </c:pt>
                <c:pt idx="4635">
                  <c:v>55822.2</c:v>
                </c:pt>
                <c:pt idx="4636">
                  <c:v>55825.1</c:v>
                </c:pt>
                <c:pt idx="4637">
                  <c:v>55828</c:v>
                </c:pt>
                <c:pt idx="4638">
                  <c:v>55830.9</c:v>
                </c:pt>
                <c:pt idx="4639">
                  <c:v>55834.8</c:v>
                </c:pt>
                <c:pt idx="4640">
                  <c:v>55838.7</c:v>
                </c:pt>
                <c:pt idx="4641">
                  <c:v>55840.7</c:v>
                </c:pt>
                <c:pt idx="4642">
                  <c:v>55844.7</c:v>
                </c:pt>
                <c:pt idx="4643">
                  <c:v>55847.7</c:v>
                </c:pt>
                <c:pt idx="4644">
                  <c:v>55851.7</c:v>
                </c:pt>
                <c:pt idx="4645">
                  <c:v>55855.8</c:v>
                </c:pt>
                <c:pt idx="4646">
                  <c:v>55857.8</c:v>
                </c:pt>
                <c:pt idx="4647">
                  <c:v>55861.9</c:v>
                </c:pt>
                <c:pt idx="4648">
                  <c:v>55865</c:v>
                </c:pt>
                <c:pt idx="4649">
                  <c:v>55868.1</c:v>
                </c:pt>
                <c:pt idx="4650">
                  <c:v>55871.199999999997</c:v>
                </c:pt>
                <c:pt idx="4651">
                  <c:v>55875.3</c:v>
                </c:pt>
                <c:pt idx="4652">
                  <c:v>55878.400000000001</c:v>
                </c:pt>
                <c:pt idx="4653">
                  <c:v>55882.6</c:v>
                </c:pt>
                <c:pt idx="4654">
                  <c:v>55886.7</c:v>
                </c:pt>
                <c:pt idx="4655">
                  <c:v>55890.9</c:v>
                </c:pt>
                <c:pt idx="4656">
                  <c:v>55894.1</c:v>
                </c:pt>
                <c:pt idx="4657">
                  <c:v>55897.2</c:v>
                </c:pt>
                <c:pt idx="4658">
                  <c:v>55901.4</c:v>
                </c:pt>
                <c:pt idx="4659">
                  <c:v>55904.6</c:v>
                </c:pt>
                <c:pt idx="4660">
                  <c:v>55907.7</c:v>
                </c:pt>
                <c:pt idx="4661">
                  <c:v>55912</c:v>
                </c:pt>
                <c:pt idx="4662">
                  <c:v>55914.1</c:v>
                </c:pt>
                <c:pt idx="4663">
                  <c:v>55918.3</c:v>
                </c:pt>
                <c:pt idx="4664">
                  <c:v>55922.6</c:v>
                </c:pt>
                <c:pt idx="4665">
                  <c:v>55926.9</c:v>
                </c:pt>
                <c:pt idx="4666">
                  <c:v>55931.199999999997</c:v>
                </c:pt>
                <c:pt idx="4667">
                  <c:v>55933.3</c:v>
                </c:pt>
                <c:pt idx="4668">
                  <c:v>55937.599999999999</c:v>
                </c:pt>
                <c:pt idx="4669">
                  <c:v>55941.9</c:v>
                </c:pt>
                <c:pt idx="4670">
                  <c:v>55945.1</c:v>
                </c:pt>
                <c:pt idx="4671">
                  <c:v>55948.4</c:v>
                </c:pt>
                <c:pt idx="4672">
                  <c:v>55951.6</c:v>
                </c:pt>
                <c:pt idx="4673">
                  <c:v>55955.9</c:v>
                </c:pt>
                <c:pt idx="4674">
                  <c:v>55960.3</c:v>
                </c:pt>
                <c:pt idx="4675">
                  <c:v>55963.6</c:v>
                </c:pt>
                <c:pt idx="4676">
                  <c:v>55966.8</c:v>
                </c:pt>
                <c:pt idx="4677">
                  <c:v>55971.199999999997</c:v>
                </c:pt>
                <c:pt idx="4678">
                  <c:v>55975.5</c:v>
                </c:pt>
                <c:pt idx="4679">
                  <c:v>55978.8</c:v>
                </c:pt>
                <c:pt idx="4680">
                  <c:v>55982.1</c:v>
                </c:pt>
                <c:pt idx="4681">
                  <c:v>55986.400000000001</c:v>
                </c:pt>
                <c:pt idx="4682">
                  <c:v>55989.7</c:v>
                </c:pt>
                <c:pt idx="4683">
                  <c:v>55994.1</c:v>
                </c:pt>
                <c:pt idx="4684">
                  <c:v>55997.3</c:v>
                </c:pt>
                <c:pt idx="4685">
                  <c:v>56001.7</c:v>
                </c:pt>
                <c:pt idx="4686">
                  <c:v>56004.9</c:v>
                </c:pt>
                <c:pt idx="4687">
                  <c:v>56009.2</c:v>
                </c:pt>
                <c:pt idx="4688">
                  <c:v>56012.4</c:v>
                </c:pt>
                <c:pt idx="4689">
                  <c:v>56015.6</c:v>
                </c:pt>
                <c:pt idx="4690">
                  <c:v>56019.9</c:v>
                </c:pt>
                <c:pt idx="4691">
                  <c:v>56023.1</c:v>
                </c:pt>
                <c:pt idx="4692">
                  <c:v>56027.4</c:v>
                </c:pt>
                <c:pt idx="4693">
                  <c:v>56030.5</c:v>
                </c:pt>
                <c:pt idx="4694">
                  <c:v>56034.7</c:v>
                </c:pt>
                <c:pt idx="4695">
                  <c:v>56038.9</c:v>
                </c:pt>
                <c:pt idx="4696">
                  <c:v>56042.1</c:v>
                </c:pt>
                <c:pt idx="4697">
                  <c:v>56046.2</c:v>
                </c:pt>
                <c:pt idx="4698">
                  <c:v>56050.3</c:v>
                </c:pt>
                <c:pt idx="4699">
                  <c:v>56053.4</c:v>
                </c:pt>
                <c:pt idx="4700">
                  <c:v>56056.5</c:v>
                </c:pt>
                <c:pt idx="4701">
                  <c:v>56060.6</c:v>
                </c:pt>
                <c:pt idx="4702">
                  <c:v>56063.7</c:v>
                </c:pt>
                <c:pt idx="4703">
                  <c:v>56066.7</c:v>
                </c:pt>
                <c:pt idx="4704">
                  <c:v>56070.7</c:v>
                </c:pt>
                <c:pt idx="4705">
                  <c:v>56075.7</c:v>
                </c:pt>
                <c:pt idx="4706">
                  <c:v>56078.7</c:v>
                </c:pt>
                <c:pt idx="4707">
                  <c:v>56081.7</c:v>
                </c:pt>
                <c:pt idx="4708">
                  <c:v>56085.7</c:v>
                </c:pt>
                <c:pt idx="4709">
                  <c:v>56089.7</c:v>
                </c:pt>
                <c:pt idx="4710">
                  <c:v>56091.6</c:v>
                </c:pt>
                <c:pt idx="4711">
                  <c:v>56094.6</c:v>
                </c:pt>
                <c:pt idx="4712">
                  <c:v>56098.5</c:v>
                </c:pt>
                <c:pt idx="4713">
                  <c:v>56101.4</c:v>
                </c:pt>
                <c:pt idx="4714">
                  <c:v>56104.4</c:v>
                </c:pt>
                <c:pt idx="4715">
                  <c:v>56109.2</c:v>
                </c:pt>
                <c:pt idx="4716">
                  <c:v>56112.1</c:v>
                </c:pt>
                <c:pt idx="4717">
                  <c:v>56115</c:v>
                </c:pt>
                <c:pt idx="4718">
                  <c:v>56118.8</c:v>
                </c:pt>
                <c:pt idx="4719">
                  <c:v>56121.7</c:v>
                </c:pt>
                <c:pt idx="4720">
                  <c:v>56124.5</c:v>
                </c:pt>
                <c:pt idx="4721">
                  <c:v>56128.3</c:v>
                </c:pt>
                <c:pt idx="4722">
                  <c:v>56132</c:v>
                </c:pt>
                <c:pt idx="4723">
                  <c:v>56133.9</c:v>
                </c:pt>
                <c:pt idx="4724">
                  <c:v>56136.7</c:v>
                </c:pt>
                <c:pt idx="4725">
                  <c:v>56140.4</c:v>
                </c:pt>
                <c:pt idx="4726">
                  <c:v>56143.199999999997</c:v>
                </c:pt>
                <c:pt idx="4727">
                  <c:v>56146</c:v>
                </c:pt>
                <c:pt idx="4728">
                  <c:v>56149.7</c:v>
                </c:pt>
                <c:pt idx="4729">
                  <c:v>56153.3</c:v>
                </c:pt>
                <c:pt idx="4730">
                  <c:v>56156</c:v>
                </c:pt>
                <c:pt idx="4731">
                  <c:v>56158.8</c:v>
                </c:pt>
                <c:pt idx="4732">
                  <c:v>56162.400000000001</c:v>
                </c:pt>
                <c:pt idx="4733">
                  <c:v>56165.1</c:v>
                </c:pt>
                <c:pt idx="4734">
                  <c:v>56167.7</c:v>
                </c:pt>
                <c:pt idx="4735">
                  <c:v>56171.3</c:v>
                </c:pt>
                <c:pt idx="4736">
                  <c:v>56173.9</c:v>
                </c:pt>
                <c:pt idx="4737">
                  <c:v>56177.5</c:v>
                </c:pt>
                <c:pt idx="4738">
                  <c:v>56181</c:v>
                </c:pt>
                <c:pt idx="4739">
                  <c:v>56183.6</c:v>
                </c:pt>
                <c:pt idx="4740">
                  <c:v>56186.2</c:v>
                </c:pt>
                <c:pt idx="4741">
                  <c:v>56188.800000000003</c:v>
                </c:pt>
                <c:pt idx="4742">
                  <c:v>56192.3</c:v>
                </c:pt>
                <c:pt idx="4743">
                  <c:v>56194</c:v>
                </c:pt>
                <c:pt idx="4744">
                  <c:v>56197.4</c:v>
                </c:pt>
                <c:pt idx="4745">
                  <c:v>56200</c:v>
                </c:pt>
                <c:pt idx="4746">
                  <c:v>56203.4</c:v>
                </c:pt>
                <c:pt idx="4747">
                  <c:v>56206.8</c:v>
                </c:pt>
                <c:pt idx="4748">
                  <c:v>56210.2</c:v>
                </c:pt>
                <c:pt idx="4749">
                  <c:v>56212.7</c:v>
                </c:pt>
                <c:pt idx="4750">
                  <c:v>56215.199999999997</c:v>
                </c:pt>
                <c:pt idx="4751">
                  <c:v>56218.6</c:v>
                </c:pt>
                <c:pt idx="4752">
                  <c:v>56221.9</c:v>
                </c:pt>
                <c:pt idx="4753">
                  <c:v>56224.4</c:v>
                </c:pt>
                <c:pt idx="4754">
                  <c:v>56226.9</c:v>
                </c:pt>
                <c:pt idx="4755">
                  <c:v>56230.2</c:v>
                </c:pt>
                <c:pt idx="4756">
                  <c:v>56232.7</c:v>
                </c:pt>
                <c:pt idx="4757">
                  <c:v>56235.1</c:v>
                </c:pt>
                <c:pt idx="4758">
                  <c:v>56238.400000000001</c:v>
                </c:pt>
                <c:pt idx="4759">
                  <c:v>56241.7</c:v>
                </c:pt>
                <c:pt idx="4760">
                  <c:v>56244.1</c:v>
                </c:pt>
                <c:pt idx="4761">
                  <c:v>56247.4</c:v>
                </c:pt>
                <c:pt idx="4762">
                  <c:v>56250.6</c:v>
                </c:pt>
                <c:pt idx="4763">
                  <c:v>56253</c:v>
                </c:pt>
                <c:pt idx="4764">
                  <c:v>56256.2</c:v>
                </c:pt>
                <c:pt idx="4765">
                  <c:v>56258.6</c:v>
                </c:pt>
                <c:pt idx="4766">
                  <c:v>56261.8</c:v>
                </c:pt>
                <c:pt idx="4767">
                  <c:v>56264.2</c:v>
                </c:pt>
                <c:pt idx="4768">
                  <c:v>56267.4</c:v>
                </c:pt>
                <c:pt idx="4769">
                  <c:v>56269.8</c:v>
                </c:pt>
                <c:pt idx="4770">
                  <c:v>56272.9</c:v>
                </c:pt>
                <c:pt idx="4771">
                  <c:v>56274.5</c:v>
                </c:pt>
                <c:pt idx="4772">
                  <c:v>56278.5</c:v>
                </c:pt>
                <c:pt idx="4773">
                  <c:v>56280.800000000003</c:v>
                </c:pt>
                <c:pt idx="4774">
                  <c:v>56283.9</c:v>
                </c:pt>
                <c:pt idx="4775">
                  <c:v>56286.3</c:v>
                </c:pt>
                <c:pt idx="4776">
                  <c:v>56289.4</c:v>
                </c:pt>
                <c:pt idx="4777">
                  <c:v>56291.7</c:v>
                </c:pt>
                <c:pt idx="4778">
                  <c:v>56294.8</c:v>
                </c:pt>
                <c:pt idx="4779">
                  <c:v>56297.1</c:v>
                </c:pt>
                <c:pt idx="4780">
                  <c:v>56300.2</c:v>
                </c:pt>
                <c:pt idx="4781">
                  <c:v>56302.5</c:v>
                </c:pt>
                <c:pt idx="4782">
                  <c:v>56304.9</c:v>
                </c:pt>
                <c:pt idx="4783">
                  <c:v>56307.199999999997</c:v>
                </c:pt>
                <c:pt idx="4784">
                  <c:v>56311</c:v>
                </c:pt>
                <c:pt idx="4785">
                  <c:v>56313.3</c:v>
                </c:pt>
                <c:pt idx="4786">
                  <c:v>56316.4</c:v>
                </c:pt>
                <c:pt idx="4787">
                  <c:v>56318.7</c:v>
                </c:pt>
                <c:pt idx="4788">
                  <c:v>56321.8</c:v>
                </c:pt>
                <c:pt idx="4789">
                  <c:v>56324.1</c:v>
                </c:pt>
                <c:pt idx="4790">
                  <c:v>56327.199999999997</c:v>
                </c:pt>
                <c:pt idx="4791">
                  <c:v>56329.5</c:v>
                </c:pt>
                <c:pt idx="4792">
                  <c:v>56332.6</c:v>
                </c:pt>
                <c:pt idx="4793">
                  <c:v>56334.2</c:v>
                </c:pt>
                <c:pt idx="4794">
                  <c:v>56337.3</c:v>
                </c:pt>
                <c:pt idx="4795">
                  <c:v>56340.4</c:v>
                </c:pt>
                <c:pt idx="4796">
                  <c:v>56341.9</c:v>
                </c:pt>
                <c:pt idx="4797">
                  <c:v>56344.2</c:v>
                </c:pt>
                <c:pt idx="4798">
                  <c:v>56346.5</c:v>
                </c:pt>
                <c:pt idx="4799">
                  <c:v>56349.599999999999</c:v>
                </c:pt>
                <c:pt idx="4800">
                  <c:v>56351.9</c:v>
                </c:pt>
                <c:pt idx="4801">
                  <c:v>56355</c:v>
                </c:pt>
                <c:pt idx="4802">
                  <c:v>56357.4</c:v>
                </c:pt>
                <c:pt idx="4803">
                  <c:v>56360.5</c:v>
                </c:pt>
                <c:pt idx="4804">
                  <c:v>56362</c:v>
                </c:pt>
                <c:pt idx="4805">
                  <c:v>56364.3</c:v>
                </c:pt>
                <c:pt idx="4806">
                  <c:v>56367.5</c:v>
                </c:pt>
                <c:pt idx="4807">
                  <c:v>56369</c:v>
                </c:pt>
                <c:pt idx="4808">
                  <c:v>56372.1</c:v>
                </c:pt>
                <c:pt idx="4809">
                  <c:v>56374.400000000001</c:v>
                </c:pt>
                <c:pt idx="4810">
                  <c:v>56376</c:v>
                </c:pt>
                <c:pt idx="4811">
                  <c:v>56379.1</c:v>
                </c:pt>
                <c:pt idx="4812">
                  <c:v>56381.5</c:v>
                </c:pt>
                <c:pt idx="4813">
                  <c:v>56383</c:v>
                </c:pt>
                <c:pt idx="4814">
                  <c:v>56386.2</c:v>
                </c:pt>
                <c:pt idx="4815">
                  <c:v>56389.3</c:v>
                </c:pt>
                <c:pt idx="4816">
                  <c:v>56390.9</c:v>
                </c:pt>
                <c:pt idx="4817">
                  <c:v>56394</c:v>
                </c:pt>
                <c:pt idx="4818">
                  <c:v>56397.2</c:v>
                </c:pt>
                <c:pt idx="4819">
                  <c:v>56399.6</c:v>
                </c:pt>
                <c:pt idx="4820">
                  <c:v>56402.8</c:v>
                </c:pt>
                <c:pt idx="4821">
                  <c:v>56406</c:v>
                </c:pt>
                <c:pt idx="4822">
                  <c:v>56408.4</c:v>
                </c:pt>
                <c:pt idx="4823">
                  <c:v>56410.8</c:v>
                </c:pt>
                <c:pt idx="4824">
                  <c:v>56413.2</c:v>
                </c:pt>
                <c:pt idx="4825">
                  <c:v>56415.7</c:v>
                </c:pt>
                <c:pt idx="4826">
                  <c:v>56419.8</c:v>
                </c:pt>
                <c:pt idx="4827">
                  <c:v>56423.1</c:v>
                </c:pt>
                <c:pt idx="4828">
                  <c:v>56425.599999999999</c:v>
                </c:pt>
                <c:pt idx="4829">
                  <c:v>56429.8</c:v>
                </c:pt>
                <c:pt idx="4830">
                  <c:v>56433.2</c:v>
                </c:pt>
                <c:pt idx="4831">
                  <c:v>56436.6</c:v>
                </c:pt>
                <c:pt idx="4832">
                  <c:v>56440</c:v>
                </c:pt>
                <c:pt idx="4833">
                  <c:v>56442.6</c:v>
                </c:pt>
                <c:pt idx="4834">
                  <c:v>56446.1</c:v>
                </c:pt>
                <c:pt idx="4835">
                  <c:v>56450.5</c:v>
                </c:pt>
                <c:pt idx="4836">
                  <c:v>56453.1</c:v>
                </c:pt>
                <c:pt idx="4837">
                  <c:v>56455.8</c:v>
                </c:pt>
                <c:pt idx="4838">
                  <c:v>56460.2</c:v>
                </c:pt>
                <c:pt idx="4839">
                  <c:v>56463.8</c:v>
                </c:pt>
                <c:pt idx="4840">
                  <c:v>56466.5</c:v>
                </c:pt>
                <c:pt idx="4841">
                  <c:v>56470.1</c:v>
                </c:pt>
                <c:pt idx="4842">
                  <c:v>56472.800000000003</c:v>
                </c:pt>
                <c:pt idx="4843">
                  <c:v>56476.5</c:v>
                </c:pt>
                <c:pt idx="4844">
                  <c:v>56479.199999999997</c:v>
                </c:pt>
                <c:pt idx="4845">
                  <c:v>56482.9</c:v>
                </c:pt>
                <c:pt idx="4846">
                  <c:v>56486.5</c:v>
                </c:pt>
                <c:pt idx="4847">
                  <c:v>56490.2</c:v>
                </c:pt>
                <c:pt idx="4848">
                  <c:v>56492</c:v>
                </c:pt>
                <c:pt idx="4849">
                  <c:v>56495.7</c:v>
                </c:pt>
                <c:pt idx="4850">
                  <c:v>56500.3</c:v>
                </c:pt>
                <c:pt idx="4851">
                  <c:v>56502.2</c:v>
                </c:pt>
                <c:pt idx="4852">
                  <c:v>56504.9</c:v>
                </c:pt>
                <c:pt idx="4853">
                  <c:v>56508.6</c:v>
                </c:pt>
                <c:pt idx="4854">
                  <c:v>56512.3</c:v>
                </c:pt>
                <c:pt idx="4855">
                  <c:v>56515.1</c:v>
                </c:pt>
                <c:pt idx="4856">
                  <c:v>56517.9</c:v>
                </c:pt>
                <c:pt idx="4857">
                  <c:v>56521.5</c:v>
                </c:pt>
                <c:pt idx="4858">
                  <c:v>56524.3</c:v>
                </c:pt>
                <c:pt idx="4859">
                  <c:v>56528.9</c:v>
                </c:pt>
                <c:pt idx="4860">
                  <c:v>56531.7</c:v>
                </c:pt>
                <c:pt idx="4861">
                  <c:v>56535.3</c:v>
                </c:pt>
                <c:pt idx="4862">
                  <c:v>56537.2</c:v>
                </c:pt>
                <c:pt idx="4863">
                  <c:v>56539.9</c:v>
                </c:pt>
                <c:pt idx="4864">
                  <c:v>56543.6</c:v>
                </c:pt>
                <c:pt idx="4865">
                  <c:v>56546.3</c:v>
                </c:pt>
                <c:pt idx="4866">
                  <c:v>56550.9</c:v>
                </c:pt>
                <c:pt idx="4867">
                  <c:v>56554.5</c:v>
                </c:pt>
                <c:pt idx="4868">
                  <c:v>56557.3</c:v>
                </c:pt>
                <c:pt idx="4869">
                  <c:v>56560.9</c:v>
                </c:pt>
                <c:pt idx="4870">
                  <c:v>56563.6</c:v>
                </c:pt>
                <c:pt idx="4871">
                  <c:v>56567.3</c:v>
                </c:pt>
                <c:pt idx="4872">
                  <c:v>56569.1</c:v>
                </c:pt>
                <c:pt idx="4873">
                  <c:v>56572.7</c:v>
                </c:pt>
                <c:pt idx="4874">
                  <c:v>56575.5</c:v>
                </c:pt>
                <c:pt idx="4875">
                  <c:v>56578.2</c:v>
                </c:pt>
                <c:pt idx="4876">
                  <c:v>56580.9</c:v>
                </c:pt>
                <c:pt idx="4877">
                  <c:v>56585.5</c:v>
                </c:pt>
                <c:pt idx="4878">
                  <c:v>56588.2</c:v>
                </c:pt>
                <c:pt idx="4879">
                  <c:v>56591.9</c:v>
                </c:pt>
                <c:pt idx="4880">
                  <c:v>56593.7</c:v>
                </c:pt>
                <c:pt idx="4881">
                  <c:v>56597.3</c:v>
                </c:pt>
                <c:pt idx="4882">
                  <c:v>56600.1</c:v>
                </c:pt>
                <c:pt idx="4883">
                  <c:v>56602.8</c:v>
                </c:pt>
                <c:pt idx="4884">
                  <c:v>56605.5</c:v>
                </c:pt>
                <c:pt idx="4885">
                  <c:v>56609.2</c:v>
                </c:pt>
                <c:pt idx="4886">
                  <c:v>56612.9</c:v>
                </c:pt>
                <c:pt idx="4887">
                  <c:v>56615.6</c:v>
                </c:pt>
                <c:pt idx="4888">
                  <c:v>56618.400000000001</c:v>
                </c:pt>
                <c:pt idx="4889">
                  <c:v>56622</c:v>
                </c:pt>
                <c:pt idx="4890">
                  <c:v>56623.9</c:v>
                </c:pt>
                <c:pt idx="4891">
                  <c:v>56627.5</c:v>
                </c:pt>
                <c:pt idx="4892">
                  <c:v>56630.3</c:v>
                </c:pt>
                <c:pt idx="4893">
                  <c:v>56632.2</c:v>
                </c:pt>
                <c:pt idx="4894">
                  <c:v>56635.8</c:v>
                </c:pt>
                <c:pt idx="4895">
                  <c:v>56639.5</c:v>
                </c:pt>
                <c:pt idx="4896">
                  <c:v>56641.4</c:v>
                </c:pt>
                <c:pt idx="4897">
                  <c:v>56645.1</c:v>
                </c:pt>
                <c:pt idx="4898">
                  <c:v>56647.9</c:v>
                </c:pt>
                <c:pt idx="4899">
                  <c:v>56651.6</c:v>
                </c:pt>
                <c:pt idx="4900">
                  <c:v>56654.400000000001</c:v>
                </c:pt>
                <c:pt idx="4901">
                  <c:v>56657.2</c:v>
                </c:pt>
                <c:pt idx="4902">
                  <c:v>56660</c:v>
                </c:pt>
                <c:pt idx="4903">
                  <c:v>56663.8</c:v>
                </c:pt>
                <c:pt idx="4904">
                  <c:v>56665.7</c:v>
                </c:pt>
                <c:pt idx="4905">
                  <c:v>56669.4</c:v>
                </c:pt>
                <c:pt idx="4906">
                  <c:v>56671.3</c:v>
                </c:pt>
                <c:pt idx="4907">
                  <c:v>56675</c:v>
                </c:pt>
                <c:pt idx="4908">
                  <c:v>56677.9</c:v>
                </c:pt>
                <c:pt idx="4909">
                  <c:v>56680.7</c:v>
                </c:pt>
                <c:pt idx="4910">
                  <c:v>56685.4</c:v>
                </c:pt>
                <c:pt idx="4911">
                  <c:v>56688.2</c:v>
                </c:pt>
                <c:pt idx="4912">
                  <c:v>56692</c:v>
                </c:pt>
                <c:pt idx="4913">
                  <c:v>56695.7</c:v>
                </c:pt>
                <c:pt idx="4914">
                  <c:v>56698.5</c:v>
                </c:pt>
                <c:pt idx="4915">
                  <c:v>56701.3</c:v>
                </c:pt>
                <c:pt idx="4916">
                  <c:v>56705.1</c:v>
                </c:pt>
                <c:pt idx="4917">
                  <c:v>56706.9</c:v>
                </c:pt>
                <c:pt idx="4918">
                  <c:v>56710.7</c:v>
                </c:pt>
                <c:pt idx="4919">
                  <c:v>56713.5</c:v>
                </c:pt>
                <c:pt idx="4920">
                  <c:v>56717.2</c:v>
                </c:pt>
                <c:pt idx="4921">
                  <c:v>56720.9</c:v>
                </c:pt>
                <c:pt idx="4922">
                  <c:v>56724.6</c:v>
                </c:pt>
                <c:pt idx="4923">
                  <c:v>56727.4</c:v>
                </c:pt>
                <c:pt idx="4924">
                  <c:v>56730.1</c:v>
                </c:pt>
                <c:pt idx="4925">
                  <c:v>56733.8</c:v>
                </c:pt>
                <c:pt idx="4926">
                  <c:v>56737.5</c:v>
                </c:pt>
                <c:pt idx="4927">
                  <c:v>56740.2</c:v>
                </c:pt>
                <c:pt idx="4928">
                  <c:v>56742.9</c:v>
                </c:pt>
                <c:pt idx="4929">
                  <c:v>56745.7</c:v>
                </c:pt>
                <c:pt idx="4930">
                  <c:v>56749.3</c:v>
                </c:pt>
                <c:pt idx="4931">
                  <c:v>56752</c:v>
                </c:pt>
                <c:pt idx="4932">
                  <c:v>56754.7</c:v>
                </c:pt>
                <c:pt idx="4933">
                  <c:v>56758.3</c:v>
                </c:pt>
                <c:pt idx="4934">
                  <c:v>56761.8</c:v>
                </c:pt>
                <c:pt idx="4935">
                  <c:v>56765.4</c:v>
                </c:pt>
                <c:pt idx="4936">
                  <c:v>56767.199999999997</c:v>
                </c:pt>
                <c:pt idx="4937">
                  <c:v>56770.7</c:v>
                </c:pt>
                <c:pt idx="4938">
                  <c:v>56774.3</c:v>
                </c:pt>
                <c:pt idx="4939">
                  <c:v>56776.9</c:v>
                </c:pt>
                <c:pt idx="4940">
                  <c:v>56780.4</c:v>
                </c:pt>
                <c:pt idx="4941">
                  <c:v>56783.1</c:v>
                </c:pt>
                <c:pt idx="4942">
                  <c:v>56787.5</c:v>
                </c:pt>
                <c:pt idx="4943">
                  <c:v>56790.1</c:v>
                </c:pt>
                <c:pt idx="4944">
                  <c:v>56793.599999999999</c:v>
                </c:pt>
                <c:pt idx="4945">
                  <c:v>56796.2</c:v>
                </c:pt>
                <c:pt idx="4946">
                  <c:v>56799.7</c:v>
                </c:pt>
                <c:pt idx="4947">
                  <c:v>56803.199999999997</c:v>
                </c:pt>
                <c:pt idx="4948">
                  <c:v>56806.6</c:v>
                </c:pt>
                <c:pt idx="4949">
                  <c:v>56809.2</c:v>
                </c:pt>
                <c:pt idx="4950">
                  <c:v>56812.7</c:v>
                </c:pt>
                <c:pt idx="4951">
                  <c:v>56815.3</c:v>
                </c:pt>
                <c:pt idx="4952">
                  <c:v>56818.8</c:v>
                </c:pt>
                <c:pt idx="4953">
                  <c:v>56822.2</c:v>
                </c:pt>
                <c:pt idx="4954">
                  <c:v>56824.800000000003</c:v>
                </c:pt>
                <c:pt idx="4955">
                  <c:v>56827.4</c:v>
                </c:pt>
                <c:pt idx="4956">
                  <c:v>56830</c:v>
                </c:pt>
                <c:pt idx="4957">
                  <c:v>56833.4</c:v>
                </c:pt>
                <c:pt idx="4958">
                  <c:v>56836</c:v>
                </c:pt>
                <c:pt idx="4959">
                  <c:v>56839.5</c:v>
                </c:pt>
                <c:pt idx="4960">
                  <c:v>56842.1</c:v>
                </c:pt>
                <c:pt idx="4961">
                  <c:v>56846.400000000001</c:v>
                </c:pt>
                <c:pt idx="4962">
                  <c:v>56849</c:v>
                </c:pt>
                <c:pt idx="4963">
                  <c:v>56851.6</c:v>
                </c:pt>
                <c:pt idx="4964">
                  <c:v>56854.2</c:v>
                </c:pt>
                <c:pt idx="4965">
                  <c:v>56856.800000000003</c:v>
                </c:pt>
                <c:pt idx="4966">
                  <c:v>56860.2</c:v>
                </c:pt>
                <c:pt idx="4967">
                  <c:v>56862.8</c:v>
                </c:pt>
                <c:pt idx="4968">
                  <c:v>56865.4</c:v>
                </c:pt>
                <c:pt idx="4969">
                  <c:v>56868.800000000003</c:v>
                </c:pt>
                <c:pt idx="4970">
                  <c:v>56871.4</c:v>
                </c:pt>
                <c:pt idx="4971">
                  <c:v>56874</c:v>
                </c:pt>
                <c:pt idx="4972">
                  <c:v>56877.5</c:v>
                </c:pt>
                <c:pt idx="4973">
                  <c:v>56879.199999999997</c:v>
                </c:pt>
                <c:pt idx="4974">
                  <c:v>56882.6</c:v>
                </c:pt>
                <c:pt idx="4975">
                  <c:v>56886.1</c:v>
                </c:pt>
                <c:pt idx="4976">
                  <c:v>56887.8</c:v>
                </c:pt>
                <c:pt idx="4977">
                  <c:v>56891.199999999997</c:v>
                </c:pt>
                <c:pt idx="4978">
                  <c:v>56893.8</c:v>
                </c:pt>
                <c:pt idx="4979">
                  <c:v>56896.3</c:v>
                </c:pt>
                <c:pt idx="4980">
                  <c:v>56899.8</c:v>
                </c:pt>
                <c:pt idx="4981">
                  <c:v>56903.199999999997</c:v>
                </c:pt>
                <c:pt idx="4982">
                  <c:v>56904.800000000003</c:v>
                </c:pt>
                <c:pt idx="4983">
                  <c:v>56908.2</c:v>
                </c:pt>
                <c:pt idx="4984">
                  <c:v>56911.6</c:v>
                </c:pt>
                <c:pt idx="4985">
                  <c:v>56914.9</c:v>
                </c:pt>
                <c:pt idx="4986">
                  <c:v>56917.5</c:v>
                </c:pt>
                <c:pt idx="4987">
                  <c:v>56920.800000000003</c:v>
                </c:pt>
                <c:pt idx="4988">
                  <c:v>56922.400000000001</c:v>
                </c:pt>
                <c:pt idx="4989">
                  <c:v>56925.7</c:v>
                </c:pt>
                <c:pt idx="4990">
                  <c:v>56929</c:v>
                </c:pt>
                <c:pt idx="4991">
                  <c:v>56931.4</c:v>
                </c:pt>
                <c:pt idx="4992">
                  <c:v>56933.9</c:v>
                </c:pt>
                <c:pt idx="4993">
                  <c:v>56937.1</c:v>
                </c:pt>
                <c:pt idx="4994">
                  <c:v>56939.5</c:v>
                </c:pt>
                <c:pt idx="4995">
                  <c:v>56942.7</c:v>
                </c:pt>
                <c:pt idx="4996">
                  <c:v>56945</c:v>
                </c:pt>
                <c:pt idx="4997">
                  <c:v>56948.9</c:v>
                </c:pt>
                <c:pt idx="4998">
                  <c:v>56951.3</c:v>
                </c:pt>
                <c:pt idx="4999">
                  <c:v>56953.599999999999</c:v>
                </c:pt>
                <c:pt idx="5000">
                  <c:v>56955.9</c:v>
                </c:pt>
                <c:pt idx="5001">
                  <c:v>56959</c:v>
                </c:pt>
                <c:pt idx="5002">
                  <c:v>56961.3</c:v>
                </c:pt>
                <c:pt idx="5003">
                  <c:v>56964.3</c:v>
                </c:pt>
                <c:pt idx="5004">
                  <c:v>56965.8</c:v>
                </c:pt>
                <c:pt idx="5005">
                  <c:v>56968.800000000003</c:v>
                </c:pt>
                <c:pt idx="5006">
                  <c:v>56971.8</c:v>
                </c:pt>
                <c:pt idx="5007">
                  <c:v>56974.8</c:v>
                </c:pt>
                <c:pt idx="5008">
                  <c:v>56977</c:v>
                </c:pt>
                <c:pt idx="5009">
                  <c:v>56980</c:v>
                </c:pt>
                <c:pt idx="5010">
                  <c:v>56982.2</c:v>
                </c:pt>
                <c:pt idx="5011">
                  <c:v>56985.2</c:v>
                </c:pt>
                <c:pt idx="5012">
                  <c:v>56987.4</c:v>
                </c:pt>
                <c:pt idx="5013">
                  <c:v>56990.400000000001</c:v>
                </c:pt>
                <c:pt idx="5014">
                  <c:v>56992.6</c:v>
                </c:pt>
                <c:pt idx="5015">
                  <c:v>56995.6</c:v>
                </c:pt>
                <c:pt idx="5016">
                  <c:v>56997.1</c:v>
                </c:pt>
                <c:pt idx="5017">
                  <c:v>57000.1</c:v>
                </c:pt>
                <c:pt idx="5018">
                  <c:v>57003.9</c:v>
                </c:pt>
                <c:pt idx="5019">
                  <c:v>57006.2</c:v>
                </c:pt>
                <c:pt idx="5020">
                  <c:v>57009.3</c:v>
                </c:pt>
                <c:pt idx="5021">
                  <c:v>57012.4</c:v>
                </c:pt>
                <c:pt idx="5022">
                  <c:v>57014.8</c:v>
                </c:pt>
                <c:pt idx="5023">
                  <c:v>57017.9</c:v>
                </c:pt>
                <c:pt idx="5024">
                  <c:v>57020.3</c:v>
                </c:pt>
                <c:pt idx="5025">
                  <c:v>57022.7</c:v>
                </c:pt>
                <c:pt idx="5026">
                  <c:v>57025.1</c:v>
                </c:pt>
                <c:pt idx="5027">
                  <c:v>57028.4</c:v>
                </c:pt>
                <c:pt idx="5028">
                  <c:v>57031.7</c:v>
                </c:pt>
                <c:pt idx="5029">
                  <c:v>57034.2</c:v>
                </c:pt>
                <c:pt idx="5030">
                  <c:v>57037.599999999999</c:v>
                </c:pt>
                <c:pt idx="5031">
                  <c:v>57040.2</c:v>
                </c:pt>
                <c:pt idx="5032">
                  <c:v>57043.6</c:v>
                </c:pt>
                <c:pt idx="5033">
                  <c:v>57047</c:v>
                </c:pt>
                <c:pt idx="5034">
                  <c:v>57049.599999999999</c:v>
                </c:pt>
                <c:pt idx="5035">
                  <c:v>57052.3</c:v>
                </c:pt>
                <c:pt idx="5036">
                  <c:v>57054.9</c:v>
                </c:pt>
                <c:pt idx="5037">
                  <c:v>57058.5</c:v>
                </c:pt>
                <c:pt idx="5038">
                  <c:v>57061.2</c:v>
                </c:pt>
                <c:pt idx="5039">
                  <c:v>57064.800000000003</c:v>
                </c:pt>
                <c:pt idx="5040">
                  <c:v>57068.4</c:v>
                </c:pt>
                <c:pt idx="5041">
                  <c:v>57071.1</c:v>
                </c:pt>
                <c:pt idx="5042">
                  <c:v>57074.8</c:v>
                </c:pt>
                <c:pt idx="5043">
                  <c:v>57078.400000000001</c:v>
                </c:pt>
                <c:pt idx="5044">
                  <c:v>57081.1</c:v>
                </c:pt>
                <c:pt idx="5045">
                  <c:v>57083.9</c:v>
                </c:pt>
                <c:pt idx="5046">
                  <c:v>57087.5</c:v>
                </c:pt>
                <c:pt idx="5047">
                  <c:v>57091.199999999997</c:v>
                </c:pt>
                <c:pt idx="5048">
                  <c:v>57093</c:v>
                </c:pt>
                <c:pt idx="5049">
                  <c:v>57097.5</c:v>
                </c:pt>
                <c:pt idx="5050">
                  <c:v>57099.3</c:v>
                </c:pt>
                <c:pt idx="5051">
                  <c:v>57102.9</c:v>
                </c:pt>
                <c:pt idx="5052">
                  <c:v>57106.5</c:v>
                </c:pt>
                <c:pt idx="5053">
                  <c:v>57109.1</c:v>
                </c:pt>
                <c:pt idx="5054">
                  <c:v>57112.7</c:v>
                </c:pt>
                <c:pt idx="5055">
                  <c:v>57116.1</c:v>
                </c:pt>
                <c:pt idx="5056">
                  <c:v>57117.9</c:v>
                </c:pt>
                <c:pt idx="5057">
                  <c:v>57120.5</c:v>
                </c:pt>
                <c:pt idx="5058">
                  <c:v>57123.9</c:v>
                </c:pt>
                <c:pt idx="5059">
                  <c:v>57127.3</c:v>
                </c:pt>
                <c:pt idx="5060">
                  <c:v>57128.9</c:v>
                </c:pt>
                <c:pt idx="5061">
                  <c:v>57132.3</c:v>
                </c:pt>
                <c:pt idx="5062">
                  <c:v>57135.6</c:v>
                </c:pt>
                <c:pt idx="5063">
                  <c:v>57138</c:v>
                </c:pt>
                <c:pt idx="5064">
                  <c:v>57140.4</c:v>
                </c:pt>
                <c:pt idx="5065">
                  <c:v>57143.7</c:v>
                </c:pt>
                <c:pt idx="5066">
                  <c:v>57146.9</c:v>
                </c:pt>
                <c:pt idx="5067">
                  <c:v>57149.2</c:v>
                </c:pt>
                <c:pt idx="5068">
                  <c:v>57152.4</c:v>
                </c:pt>
                <c:pt idx="5069">
                  <c:v>57154.7</c:v>
                </c:pt>
                <c:pt idx="5070">
                  <c:v>57157.8</c:v>
                </c:pt>
                <c:pt idx="5071">
                  <c:v>57160.1</c:v>
                </c:pt>
                <c:pt idx="5072">
                  <c:v>57163.199999999997</c:v>
                </c:pt>
                <c:pt idx="5073">
                  <c:v>57165.5</c:v>
                </c:pt>
                <c:pt idx="5074">
                  <c:v>57167.8</c:v>
                </c:pt>
                <c:pt idx="5075">
                  <c:v>57170.8</c:v>
                </c:pt>
                <c:pt idx="5076">
                  <c:v>57173.8</c:v>
                </c:pt>
                <c:pt idx="5077">
                  <c:v>57176.800000000003</c:v>
                </c:pt>
                <c:pt idx="5078">
                  <c:v>57179.7</c:v>
                </c:pt>
                <c:pt idx="5079">
                  <c:v>57182</c:v>
                </c:pt>
                <c:pt idx="5080">
                  <c:v>57184.9</c:v>
                </c:pt>
                <c:pt idx="5081">
                  <c:v>57187.1</c:v>
                </c:pt>
                <c:pt idx="5082">
                  <c:v>57189.4</c:v>
                </c:pt>
                <c:pt idx="5083">
                  <c:v>57191.6</c:v>
                </c:pt>
                <c:pt idx="5084">
                  <c:v>57194.5</c:v>
                </c:pt>
                <c:pt idx="5085">
                  <c:v>57196.7</c:v>
                </c:pt>
                <c:pt idx="5086">
                  <c:v>57198.9</c:v>
                </c:pt>
                <c:pt idx="5087">
                  <c:v>57201.9</c:v>
                </c:pt>
                <c:pt idx="5088">
                  <c:v>57204.800000000003</c:v>
                </c:pt>
                <c:pt idx="5089">
                  <c:v>57207.7</c:v>
                </c:pt>
                <c:pt idx="5090">
                  <c:v>57210.7</c:v>
                </c:pt>
                <c:pt idx="5091">
                  <c:v>57212.9</c:v>
                </c:pt>
                <c:pt idx="5092">
                  <c:v>57215.1</c:v>
                </c:pt>
                <c:pt idx="5093">
                  <c:v>57217.3</c:v>
                </c:pt>
                <c:pt idx="5094">
                  <c:v>57219.5</c:v>
                </c:pt>
                <c:pt idx="5095">
                  <c:v>57221.599999999999</c:v>
                </c:pt>
                <c:pt idx="5096">
                  <c:v>57223.8</c:v>
                </c:pt>
                <c:pt idx="5097">
                  <c:v>57226</c:v>
                </c:pt>
                <c:pt idx="5098">
                  <c:v>57228.2</c:v>
                </c:pt>
                <c:pt idx="5099">
                  <c:v>57231.1</c:v>
                </c:pt>
                <c:pt idx="5100">
                  <c:v>57233.3</c:v>
                </c:pt>
                <c:pt idx="5101">
                  <c:v>57234.8</c:v>
                </c:pt>
                <c:pt idx="5102">
                  <c:v>57237.7</c:v>
                </c:pt>
                <c:pt idx="5103">
                  <c:v>57239.9</c:v>
                </c:pt>
                <c:pt idx="5104">
                  <c:v>57243.5</c:v>
                </c:pt>
                <c:pt idx="5105">
                  <c:v>57245.7</c:v>
                </c:pt>
                <c:pt idx="5106">
                  <c:v>57249.3</c:v>
                </c:pt>
                <c:pt idx="5107">
                  <c:v>57251.5</c:v>
                </c:pt>
                <c:pt idx="5108">
                  <c:v>57253.599999999999</c:v>
                </c:pt>
                <c:pt idx="5109">
                  <c:v>57256.5</c:v>
                </c:pt>
                <c:pt idx="5110">
                  <c:v>57258.7</c:v>
                </c:pt>
                <c:pt idx="5111">
                  <c:v>57261.599999999999</c:v>
                </c:pt>
                <c:pt idx="5112">
                  <c:v>57264.5</c:v>
                </c:pt>
                <c:pt idx="5113">
                  <c:v>57266.7</c:v>
                </c:pt>
                <c:pt idx="5114">
                  <c:v>57269.599999999999</c:v>
                </c:pt>
                <c:pt idx="5115">
                  <c:v>57272.5</c:v>
                </c:pt>
                <c:pt idx="5116">
                  <c:v>57274.7</c:v>
                </c:pt>
                <c:pt idx="5117">
                  <c:v>57276.9</c:v>
                </c:pt>
                <c:pt idx="5118">
                  <c:v>57279.1</c:v>
                </c:pt>
                <c:pt idx="5119">
                  <c:v>57282</c:v>
                </c:pt>
                <c:pt idx="5120">
                  <c:v>57283.5</c:v>
                </c:pt>
                <c:pt idx="5121">
                  <c:v>57286.400000000001</c:v>
                </c:pt>
                <c:pt idx="5122">
                  <c:v>57289.3</c:v>
                </c:pt>
                <c:pt idx="5123">
                  <c:v>57292.2</c:v>
                </c:pt>
                <c:pt idx="5124">
                  <c:v>57295.199999999997</c:v>
                </c:pt>
                <c:pt idx="5125">
                  <c:v>57296.6</c:v>
                </c:pt>
                <c:pt idx="5126">
                  <c:v>57299.6</c:v>
                </c:pt>
                <c:pt idx="5127">
                  <c:v>57302.5</c:v>
                </c:pt>
                <c:pt idx="5128">
                  <c:v>57305.5</c:v>
                </c:pt>
                <c:pt idx="5129">
                  <c:v>57306.9</c:v>
                </c:pt>
                <c:pt idx="5130">
                  <c:v>57309.1</c:v>
                </c:pt>
                <c:pt idx="5131">
                  <c:v>57311.3</c:v>
                </c:pt>
                <c:pt idx="5132">
                  <c:v>57314.3</c:v>
                </c:pt>
                <c:pt idx="5133">
                  <c:v>57317.2</c:v>
                </c:pt>
                <c:pt idx="5134">
                  <c:v>57320.2</c:v>
                </c:pt>
                <c:pt idx="5135">
                  <c:v>57323.1</c:v>
                </c:pt>
                <c:pt idx="5136">
                  <c:v>57325.3</c:v>
                </c:pt>
                <c:pt idx="5137">
                  <c:v>57327.6</c:v>
                </c:pt>
                <c:pt idx="5138">
                  <c:v>57330.5</c:v>
                </c:pt>
                <c:pt idx="5139">
                  <c:v>57333.5</c:v>
                </c:pt>
                <c:pt idx="5140">
                  <c:v>57335.8</c:v>
                </c:pt>
                <c:pt idx="5141">
                  <c:v>57338</c:v>
                </c:pt>
                <c:pt idx="5142">
                  <c:v>57340.3</c:v>
                </c:pt>
                <c:pt idx="5143">
                  <c:v>57342.5</c:v>
                </c:pt>
                <c:pt idx="5144">
                  <c:v>57345.599999999999</c:v>
                </c:pt>
                <c:pt idx="5145">
                  <c:v>57348.6</c:v>
                </c:pt>
                <c:pt idx="5146">
                  <c:v>57351.7</c:v>
                </c:pt>
                <c:pt idx="5147">
                  <c:v>57354.8</c:v>
                </c:pt>
                <c:pt idx="5148">
                  <c:v>57357.2</c:v>
                </c:pt>
                <c:pt idx="5149">
                  <c:v>57360.3</c:v>
                </c:pt>
                <c:pt idx="5150">
                  <c:v>57362.7</c:v>
                </c:pt>
                <c:pt idx="5151">
                  <c:v>57365.9</c:v>
                </c:pt>
                <c:pt idx="5152">
                  <c:v>57368.4</c:v>
                </c:pt>
                <c:pt idx="5153">
                  <c:v>57370.8</c:v>
                </c:pt>
                <c:pt idx="5154">
                  <c:v>57373.4</c:v>
                </c:pt>
                <c:pt idx="5155">
                  <c:v>57377.5</c:v>
                </c:pt>
                <c:pt idx="5156">
                  <c:v>57380.1</c:v>
                </c:pt>
                <c:pt idx="5157">
                  <c:v>57383.5</c:v>
                </c:pt>
                <c:pt idx="5158">
                  <c:v>57387</c:v>
                </c:pt>
                <c:pt idx="5159">
                  <c:v>57390.5</c:v>
                </c:pt>
                <c:pt idx="5160">
                  <c:v>57394.1</c:v>
                </c:pt>
                <c:pt idx="5161">
                  <c:v>57396.800000000003</c:v>
                </c:pt>
                <c:pt idx="5162">
                  <c:v>57399.6</c:v>
                </c:pt>
                <c:pt idx="5163">
                  <c:v>57402.3</c:v>
                </c:pt>
                <c:pt idx="5164">
                  <c:v>57406.1</c:v>
                </c:pt>
                <c:pt idx="5165">
                  <c:v>57408.9</c:v>
                </c:pt>
                <c:pt idx="5166">
                  <c:v>57413.8</c:v>
                </c:pt>
                <c:pt idx="5167">
                  <c:v>57416.6</c:v>
                </c:pt>
                <c:pt idx="5168">
                  <c:v>57419.6</c:v>
                </c:pt>
                <c:pt idx="5169">
                  <c:v>57423.5</c:v>
                </c:pt>
                <c:pt idx="5170">
                  <c:v>57427.5</c:v>
                </c:pt>
                <c:pt idx="5171">
                  <c:v>57429.5</c:v>
                </c:pt>
                <c:pt idx="5172">
                  <c:v>57433.5</c:v>
                </c:pt>
                <c:pt idx="5173">
                  <c:v>57437.5</c:v>
                </c:pt>
                <c:pt idx="5174">
                  <c:v>57440.6</c:v>
                </c:pt>
                <c:pt idx="5175">
                  <c:v>57444.7</c:v>
                </c:pt>
                <c:pt idx="5176">
                  <c:v>57447.7</c:v>
                </c:pt>
                <c:pt idx="5177">
                  <c:v>57451.8</c:v>
                </c:pt>
                <c:pt idx="5178">
                  <c:v>57454.9</c:v>
                </c:pt>
                <c:pt idx="5179">
                  <c:v>57459</c:v>
                </c:pt>
                <c:pt idx="5180">
                  <c:v>57462.1</c:v>
                </c:pt>
                <c:pt idx="5181">
                  <c:v>57466.2</c:v>
                </c:pt>
                <c:pt idx="5182">
                  <c:v>57469.3</c:v>
                </c:pt>
                <c:pt idx="5183">
                  <c:v>57472.4</c:v>
                </c:pt>
                <c:pt idx="5184">
                  <c:v>57476.5</c:v>
                </c:pt>
                <c:pt idx="5185">
                  <c:v>57480.5</c:v>
                </c:pt>
                <c:pt idx="5186">
                  <c:v>57483.6</c:v>
                </c:pt>
                <c:pt idx="5187">
                  <c:v>57487.6</c:v>
                </c:pt>
                <c:pt idx="5188">
                  <c:v>57490.6</c:v>
                </c:pt>
                <c:pt idx="5189">
                  <c:v>57494.7</c:v>
                </c:pt>
                <c:pt idx="5190">
                  <c:v>57497.599999999999</c:v>
                </c:pt>
                <c:pt idx="5191">
                  <c:v>57501.599999999999</c:v>
                </c:pt>
                <c:pt idx="5192">
                  <c:v>57505.5</c:v>
                </c:pt>
                <c:pt idx="5193">
                  <c:v>57507.5</c:v>
                </c:pt>
                <c:pt idx="5194">
                  <c:v>57511.4</c:v>
                </c:pt>
                <c:pt idx="5195">
                  <c:v>57514.3</c:v>
                </c:pt>
                <c:pt idx="5196">
                  <c:v>57517.2</c:v>
                </c:pt>
                <c:pt idx="5197">
                  <c:v>57521.1</c:v>
                </c:pt>
                <c:pt idx="5198">
                  <c:v>57524.9</c:v>
                </c:pt>
                <c:pt idx="5199">
                  <c:v>57527.8</c:v>
                </c:pt>
                <c:pt idx="5200">
                  <c:v>57531.6</c:v>
                </c:pt>
                <c:pt idx="5201">
                  <c:v>57535.4</c:v>
                </c:pt>
                <c:pt idx="5202">
                  <c:v>57538.2</c:v>
                </c:pt>
                <c:pt idx="5203">
                  <c:v>57541.1</c:v>
                </c:pt>
                <c:pt idx="5204">
                  <c:v>57544.9</c:v>
                </c:pt>
                <c:pt idx="5205">
                  <c:v>57546.7</c:v>
                </c:pt>
                <c:pt idx="5206">
                  <c:v>57550.5</c:v>
                </c:pt>
                <c:pt idx="5207">
                  <c:v>57553.3</c:v>
                </c:pt>
                <c:pt idx="5208">
                  <c:v>57556.1</c:v>
                </c:pt>
                <c:pt idx="5209">
                  <c:v>57559.9</c:v>
                </c:pt>
                <c:pt idx="5210">
                  <c:v>57563.7</c:v>
                </c:pt>
                <c:pt idx="5211">
                  <c:v>57567.4</c:v>
                </c:pt>
                <c:pt idx="5212">
                  <c:v>57570.3</c:v>
                </c:pt>
                <c:pt idx="5213">
                  <c:v>57573.1</c:v>
                </c:pt>
                <c:pt idx="5214">
                  <c:v>57576.9</c:v>
                </c:pt>
                <c:pt idx="5215">
                  <c:v>57579.7</c:v>
                </c:pt>
                <c:pt idx="5216">
                  <c:v>57581.599999999999</c:v>
                </c:pt>
                <c:pt idx="5217">
                  <c:v>57585.4</c:v>
                </c:pt>
                <c:pt idx="5218">
                  <c:v>57588.3</c:v>
                </c:pt>
                <c:pt idx="5219">
                  <c:v>57592.1</c:v>
                </c:pt>
                <c:pt idx="5220">
                  <c:v>57596</c:v>
                </c:pt>
                <c:pt idx="5221">
                  <c:v>57599.9</c:v>
                </c:pt>
                <c:pt idx="5222">
                  <c:v>57602.8</c:v>
                </c:pt>
                <c:pt idx="5223">
                  <c:v>57606.7</c:v>
                </c:pt>
                <c:pt idx="5224">
                  <c:v>57609.599999999999</c:v>
                </c:pt>
                <c:pt idx="5225">
                  <c:v>57612.6</c:v>
                </c:pt>
                <c:pt idx="5226">
                  <c:v>57616.5</c:v>
                </c:pt>
                <c:pt idx="5227">
                  <c:v>57620.5</c:v>
                </c:pt>
                <c:pt idx="5228">
                  <c:v>57623.4</c:v>
                </c:pt>
                <c:pt idx="5229">
                  <c:v>57626.400000000001</c:v>
                </c:pt>
                <c:pt idx="5230">
                  <c:v>57630.400000000001</c:v>
                </c:pt>
                <c:pt idx="5231">
                  <c:v>57633.5</c:v>
                </c:pt>
                <c:pt idx="5232">
                  <c:v>57637.5</c:v>
                </c:pt>
                <c:pt idx="5233">
                  <c:v>57640.5</c:v>
                </c:pt>
                <c:pt idx="5234">
                  <c:v>57644.6</c:v>
                </c:pt>
                <c:pt idx="5235">
                  <c:v>57648.6</c:v>
                </c:pt>
                <c:pt idx="5236">
                  <c:v>57651.7</c:v>
                </c:pt>
                <c:pt idx="5237">
                  <c:v>57654.8</c:v>
                </c:pt>
                <c:pt idx="5238">
                  <c:v>57658.8</c:v>
                </c:pt>
                <c:pt idx="5239">
                  <c:v>57662.9</c:v>
                </c:pt>
                <c:pt idx="5240">
                  <c:v>57666</c:v>
                </c:pt>
                <c:pt idx="5241">
                  <c:v>57670.1</c:v>
                </c:pt>
                <c:pt idx="5242">
                  <c:v>57673.2</c:v>
                </c:pt>
                <c:pt idx="5243">
                  <c:v>57676.3</c:v>
                </c:pt>
                <c:pt idx="5244">
                  <c:v>57680.4</c:v>
                </c:pt>
                <c:pt idx="5245">
                  <c:v>57683.4</c:v>
                </c:pt>
                <c:pt idx="5246">
                  <c:v>57686.5</c:v>
                </c:pt>
                <c:pt idx="5247">
                  <c:v>57689.599999999999</c:v>
                </c:pt>
                <c:pt idx="5248">
                  <c:v>57693.7</c:v>
                </c:pt>
                <c:pt idx="5249">
                  <c:v>57697.8</c:v>
                </c:pt>
                <c:pt idx="5250">
                  <c:v>57701.8</c:v>
                </c:pt>
                <c:pt idx="5251">
                  <c:v>57705.9</c:v>
                </c:pt>
                <c:pt idx="5252">
                  <c:v>57709</c:v>
                </c:pt>
                <c:pt idx="5253">
                  <c:v>57712</c:v>
                </c:pt>
                <c:pt idx="5254">
                  <c:v>57715</c:v>
                </c:pt>
                <c:pt idx="5255">
                  <c:v>57718.1</c:v>
                </c:pt>
                <c:pt idx="5256">
                  <c:v>57722.1</c:v>
                </c:pt>
                <c:pt idx="5257">
                  <c:v>57724.1</c:v>
                </c:pt>
                <c:pt idx="5258">
                  <c:v>57727.1</c:v>
                </c:pt>
                <c:pt idx="5259">
                  <c:v>57731.1</c:v>
                </c:pt>
                <c:pt idx="5260">
                  <c:v>57735.1</c:v>
                </c:pt>
                <c:pt idx="5261">
                  <c:v>57739.1</c:v>
                </c:pt>
                <c:pt idx="5262">
                  <c:v>57742.1</c:v>
                </c:pt>
                <c:pt idx="5263">
                  <c:v>57746.1</c:v>
                </c:pt>
                <c:pt idx="5264">
                  <c:v>57748.1</c:v>
                </c:pt>
                <c:pt idx="5265">
                  <c:v>57752</c:v>
                </c:pt>
                <c:pt idx="5266">
                  <c:v>57755</c:v>
                </c:pt>
                <c:pt idx="5267">
                  <c:v>57757.9</c:v>
                </c:pt>
                <c:pt idx="5268">
                  <c:v>57761.9</c:v>
                </c:pt>
                <c:pt idx="5269">
                  <c:v>57764.800000000003</c:v>
                </c:pt>
                <c:pt idx="5270">
                  <c:v>57767.7</c:v>
                </c:pt>
                <c:pt idx="5271">
                  <c:v>57771.7</c:v>
                </c:pt>
                <c:pt idx="5272">
                  <c:v>57776.6</c:v>
                </c:pt>
                <c:pt idx="5273">
                  <c:v>57780.5</c:v>
                </c:pt>
                <c:pt idx="5274">
                  <c:v>57783.4</c:v>
                </c:pt>
                <c:pt idx="5275">
                  <c:v>57786.3</c:v>
                </c:pt>
                <c:pt idx="5276">
                  <c:v>57790.3</c:v>
                </c:pt>
                <c:pt idx="5277">
                  <c:v>57794.2</c:v>
                </c:pt>
                <c:pt idx="5278">
                  <c:v>57797.1</c:v>
                </c:pt>
                <c:pt idx="5279">
                  <c:v>57800.1</c:v>
                </c:pt>
                <c:pt idx="5280">
                  <c:v>57803</c:v>
                </c:pt>
                <c:pt idx="5281">
                  <c:v>57805.9</c:v>
                </c:pt>
                <c:pt idx="5282">
                  <c:v>57809.9</c:v>
                </c:pt>
                <c:pt idx="5283">
                  <c:v>57813.8</c:v>
                </c:pt>
                <c:pt idx="5284">
                  <c:v>57816.800000000003</c:v>
                </c:pt>
                <c:pt idx="5285">
                  <c:v>57820.7</c:v>
                </c:pt>
                <c:pt idx="5286">
                  <c:v>57823.7</c:v>
                </c:pt>
                <c:pt idx="5287">
                  <c:v>57827.7</c:v>
                </c:pt>
                <c:pt idx="5288">
                  <c:v>57830.7</c:v>
                </c:pt>
                <c:pt idx="5289">
                  <c:v>57834.6</c:v>
                </c:pt>
                <c:pt idx="5290">
                  <c:v>57836.6</c:v>
                </c:pt>
                <c:pt idx="5291">
                  <c:v>57840.6</c:v>
                </c:pt>
                <c:pt idx="5292">
                  <c:v>57842.6</c:v>
                </c:pt>
                <c:pt idx="5293">
                  <c:v>57846.6</c:v>
                </c:pt>
                <c:pt idx="5294">
                  <c:v>57851.6</c:v>
                </c:pt>
                <c:pt idx="5295">
                  <c:v>57854.7</c:v>
                </c:pt>
                <c:pt idx="5296">
                  <c:v>57857.7</c:v>
                </c:pt>
                <c:pt idx="5297">
                  <c:v>57861.7</c:v>
                </c:pt>
                <c:pt idx="5298">
                  <c:v>57865.7</c:v>
                </c:pt>
                <c:pt idx="5299">
                  <c:v>57869.8</c:v>
                </c:pt>
                <c:pt idx="5300">
                  <c:v>57871.8</c:v>
                </c:pt>
                <c:pt idx="5301">
                  <c:v>57875.9</c:v>
                </c:pt>
                <c:pt idx="5302">
                  <c:v>57877.9</c:v>
                </c:pt>
                <c:pt idx="5303">
                  <c:v>57882</c:v>
                </c:pt>
                <c:pt idx="5304">
                  <c:v>57885</c:v>
                </c:pt>
                <c:pt idx="5305">
                  <c:v>57889.1</c:v>
                </c:pt>
                <c:pt idx="5306">
                  <c:v>57892.1</c:v>
                </c:pt>
                <c:pt idx="5307">
                  <c:v>57896.2</c:v>
                </c:pt>
                <c:pt idx="5308">
                  <c:v>57900.3</c:v>
                </c:pt>
                <c:pt idx="5309">
                  <c:v>57903.4</c:v>
                </c:pt>
                <c:pt idx="5310">
                  <c:v>57907.5</c:v>
                </c:pt>
                <c:pt idx="5311">
                  <c:v>57910.5</c:v>
                </c:pt>
                <c:pt idx="5312">
                  <c:v>57913.599999999999</c:v>
                </c:pt>
                <c:pt idx="5313">
                  <c:v>57916.7</c:v>
                </c:pt>
                <c:pt idx="5314">
                  <c:v>57920.800000000003</c:v>
                </c:pt>
                <c:pt idx="5315">
                  <c:v>57923.9</c:v>
                </c:pt>
                <c:pt idx="5316">
                  <c:v>57927</c:v>
                </c:pt>
                <c:pt idx="5317">
                  <c:v>57931.1</c:v>
                </c:pt>
                <c:pt idx="5318">
                  <c:v>57934.2</c:v>
                </c:pt>
                <c:pt idx="5319">
                  <c:v>57938.3</c:v>
                </c:pt>
                <c:pt idx="5320">
                  <c:v>57942.400000000001</c:v>
                </c:pt>
                <c:pt idx="5321">
                  <c:v>57946.6</c:v>
                </c:pt>
                <c:pt idx="5322">
                  <c:v>57949.7</c:v>
                </c:pt>
                <c:pt idx="5323">
                  <c:v>57953.8</c:v>
                </c:pt>
                <c:pt idx="5324">
                  <c:v>57956.9</c:v>
                </c:pt>
                <c:pt idx="5325">
                  <c:v>57960</c:v>
                </c:pt>
                <c:pt idx="5326">
                  <c:v>57963.199999999997</c:v>
                </c:pt>
                <c:pt idx="5327">
                  <c:v>57967.3</c:v>
                </c:pt>
                <c:pt idx="5328">
                  <c:v>57970.5</c:v>
                </c:pt>
                <c:pt idx="5329">
                  <c:v>57974.7</c:v>
                </c:pt>
                <c:pt idx="5330">
                  <c:v>57977.8</c:v>
                </c:pt>
                <c:pt idx="5331">
                  <c:v>57982</c:v>
                </c:pt>
                <c:pt idx="5332">
                  <c:v>57986.2</c:v>
                </c:pt>
                <c:pt idx="5333">
                  <c:v>57989.4</c:v>
                </c:pt>
                <c:pt idx="5334">
                  <c:v>57993.599999999999</c:v>
                </c:pt>
                <c:pt idx="5335">
                  <c:v>57997.8</c:v>
                </c:pt>
                <c:pt idx="5336">
                  <c:v>57999.9</c:v>
                </c:pt>
                <c:pt idx="5337">
                  <c:v>58004.1</c:v>
                </c:pt>
                <c:pt idx="5338">
                  <c:v>58007.199999999997</c:v>
                </c:pt>
                <c:pt idx="5339">
                  <c:v>58010.3</c:v>
                </c:pt>
                <c:pt idx="5340">
                  <c:v>58014.5</c:v>
                </c:pt>
                <c:pt idx="5341">
                  <c:v>58018.7</c:v>
                </c:pt>
                <c:pt idx="5342">
                  <c:v>58020.800000000003</c:v>
                </c:pt>
                <c:pt idx="5343">
                  <c:v>58024.9</c:v>
                </c:pt>
                <c:pt idx="5344">
                  <c:v>58029</c:v>
                </c:pt>
                <c:pt idx="5345">
                  <c:v>58031.1</c:v>
                </c:pt>
                <c:pt idx="5346">
                  <c:v>58035.199999999997</c:v>
                </c:pt>
                <c:pt idx="5347">
                  <c:v>58039.199999999997</c:v>
                </c:pt>
                <c:pt idx="5348">
                  <c:v>58041.2</c:v>
                </c:pt>
                <c:pt idx="5349">
                  <c:v>58045.3</c:v>
                </c:pt>
                <c:pt idx="5350">
                  <c:v>58048.2</c:v>
                </c:pt>
                <c:pt idx="5351">
                  <c:v>58052.2</c:v>
                </c:pt>
                <c:pt idx="5352">
                  <c:v>58055.1</c:v>
                </c:pt>
                <c:pt idx="5353">
                  <c:v>58059.1</c:v>
                </c:pt>
                <c:pt idx="5354">
                  <c:v>58062.9</c:v>
                </c:pt>
                <c:pt idx="5355">
                  <c:v>58064.800000000003</c:v>
                </c:pt>
                <c:pt idx="5356">
                  <c:v>58068.7</c:v>
                </c:pt>
                <c:pt idx="5357">
                  <c:v>58071.5</c:v>
                </c:pt>
                <c:pt idx="5358">
                  <c:v>58075.3</c:v>
                </c:pt>
                <c:pt idx="5359">
                  <c:v>58079.1</c:v>
                </c:pt>
                <c:pt idx="5360">
                  <c:v>58080.9</c:v>
                </c:pt>
                <c:pt idx="5361">
                  <c:v>58084.6</c:v>
                </c:pt>
                <c:pt idx="5362">
                  <c:v>58088.3</c:v>
                </c:pt>
                <c:pt idx="5363">
                  <c:v>58091</c:v>
                </c:pt>
                <c:pt idx="5364">
                  <c:v>58094.6</c:v>
                </c:pt>
                <c:pt idx="5365">
                  <c:v>58097.3</c:v>
                </c:pt>
                <c:pt idx="5366">
                  <c:v>58100.9</c:v>
                </c:pt>
                <c:pt idx="5367">
                  <c:v>58104.4</c:v>
                </c:pt>
                <c:pt idx="5368">
                  <c:v>58107</c:v>
                </c:pt>
                <c:pt idx="5369">
                  <c:v>58109.7</c:v>
                </c:pt>
                <c:pt idx="5370">
                  <c:v>58113.1</c:v>
                </c:pt>
                <c:pt idx="5371">
                  <c:v>58115.7</c:v>
                </c:pt>
                <c:pt idx="5372">
                  <c:v>58118.3</c:v>
                </c:pt>
                <c:pt idx="5373">
                  <c:v>58121.7</c:v>
                </c:pt>
                <c:pt idx="5374">
                  <c:v>58125.1</c:v>
                </c:pt>
                <c:pt idx="5375">
                  <c:v>58127.7</c:v>
                </c:pt>
                <c:pt idx="5376">
                  <c:v>58130.2</c:v>
                </c:pt>
                <c:pt idx="5377">
                  <c:v>58133.5</c:v>
                </c:pt>
                <c:pt idx="5378">
                  <c:v>58136.800000000003</c:v>
                </c:pt>
                <c:pt idx="5379">
                  <c:v>58139.3</c:v>
                </c:pt>
                <c:pt idx="5380">
                  <c:v>58142.6</c:v>
                </c:pt>
                <c:pt idx="5381">
                  <c:v>58145.1</c:v>
                </c:pt>
                <c:pt idx="5382">
                  <c:v>58148.3</c:v>
                </c:pt>
                <c:pt idx="5383">
                  <c:v>58150.7</c:v>
                </c:pt>
                <c:pt idx="5384">
                  <c:v>58153.2</c:v>
                </c:pt>
                <c:pt idx="5385">
                  <c:v>58155.6</c:v>
                </c:pt>
                <c:pt idx="5386">
                  <c:v>58158</c:v>
                </c:pt>
                <c:pt idx="5387">
                  <c:v>58160.4</c:v>
                </c:pt>
                <c:pt idx="5388">
                  <c:v>58163.5</c:v>
                </c:pt>
                <c:pt idx="5389">
                  <c:v>58165.1</c:v>
                </c:pt>
                <c:pt idx="5390">
                  <c:v>58169</c:v>
                </c:pt>
                <c:pt idx="5391">
                  <c:v>58171.3</c:v>
                </c:pt>
                <c:pt idx="5392">
                  <c:v>58173.7</c:v>
                </c:pt>
                <c:pt idx="5393">
                  <c:v>58176</c:v>
                </c:pt>
                <c:pt idx="5394">
                  <c:v>58179.1</c:v>
                </c:pt>
                <c:pt idx="5395">
                  <c:v>58181.4</c:v>
                </c:pt>
                <c:pt idx="5396">
                  <c:v>58183.6</c:v>
                </c:pt>
                <c:pt idx="5397">
                  <c:v>58185.9</c:v>
                </c:pt>
                <c:pt idx="5398">
                  <c:v>58188.9</c:v>
                </c:pt>
                <c:pt idx="5399">
                  <c:v>58191.199999999997</c:v>
                </c:pt>
                <c:pt idx="5400">
                  <c:v>58193.4</c:v>
                </c:pt>
                <c:pt idx="5401">
                  <c:v>58196.4</c:v>
                </c:pt>
                <c:pt idx="5402">
                  <c:v>58199.3</c:v>
                </c:pt>
                <c:pt idx="5403">
                  <c:v>58202.3</c:v>
                </c:pt>
                <c:pt idx="5404">
                  <c:v>58204.5</c:v>
                </c:pt>
                <c:pt idx="5405">
                  <c:v>58205.9</c:v>
                </c:pt>
                <c:pt idx="5406">
                  <c:v>58208.800000000003</c:v>
                </c:pt>
                <c:pt idx="5407">
                  <c:v>58211</c:v>
                </c:pt>
                <c:pt idx="5408">
                  <c:v>58213.1</c:v>
                </c:pt>
                <c:pt idx="5409">
                  <c:v>58215.3</c:v>
                </c:pt>
                <c:pt idx="5410">
                  <c:v>58217.4</c:v>
                </c:pt>
                <c:pt idx="5411">
                  <c:v>58220.9</c:v>
                </c:pt>
                <c:pt idx="5412">
                  <c:v>58223.7</c:v>
                </c:pt>
                <c:pt idx="5413">
                  <c:v>58226.5</c:v>
                </c:pt>
                <c:pt idx="5414">
                  <c:v>58229.2</c:v>
                </c:pt>
                <c:pt idx="5415">
                  <c:v>58231.9</c:v>
                </c:pt>
                <c:pt idx="5416">
                  <c:v>58234.7</c:v>
                </c:pt>
                <c:pt idx="5417">
                  <c:v>58236</c:v>
                </c:pt>
                <c:pt idx="5418">
                  <c:v>58238.7</c:v>
                </c:pt>
                <c:pt idx="5419">
                  <c:v>58241.3</c:v>
                </c:pt>
                <c:pt idx="5420">
                  <c:v>58243.3</c:v>
                </c:pt>
                <c:pt idx="5421">
                  <c:v>58245.9</c:v>
                </c:pt>
                <c:pt idx="5422">
                  <c:v>58248.5</c:v>
                </c:pt>
                <c:pt idx="5423">
                  <c:v>58251</c:v>
                </c:pt>
                <c:pt idx="5424">
                  <c:v>58253.599999999999</c:v>
                </c:pt>
                <c:pt idx="5425">
                  <c:v>58255.5</c:v>
                </c:pt>
                <c:pt idx="5426">
                  <c:v>58257.3</c:v>
                </c:pt>
                <c:pt idx="5427">
                  <c:v>58260.4</c:v>
                </c:pt>
                <c:pt idx="5428">
                  <c:v>58261.7</c:v>
                </c:pt>
                <c:pt idx="5429">
                  <c:v>58264.1</c:v>
                </c:pt>
                <c:pt idx="5430">
                  <c:v>58265.9</c:v>
                </c:pt>
                <c:pt idx="5431">
                  <c:v>58268.3</c:v>
                </c:pt>
                <c:pt idx="5432">
                  <c:v>58270.6</c:v>
                </c:pt>
                <c:pt idx="5433">
                  <c:v>58272.4</c:v>
                </c:pt>
                <c:pt idx="5434">
                  <c:v>58274.2</c:v>
                </c:pt>
                <c:pt idx="5435">
                  <c:v>58276.5</c:v>
                </c:pt>
                <c:pt idx="5436">
                  <c:v>58278.8</c:v>
                </c:pt>
                <c:pt idx="5437">
                  <c:v>58281.1</c:v>
                </c:pt>
                <c:pt idx="5438">
                  <c:v>58283.4</c:v>
                </c:pt>
                <c:pt idx="5439">
                  <c:v>58284.5</c:v>
                </c:pt>
                <c:pt idx="5440">
                  <c:v>58286.8</c:v>
                </c:pt>
                <c:pt idx="5441">
                  <c:v>58288.5</c:v>
                </c:pt>
                <c:pt idx="5442">
                  <c:v>58290.3</c:v>
                </c:pt>
                <c:pt idx="5443">
                  <c:v>58293.1</c:v>
                </c:pt>
                <c:pt idx="5444">
                  <c:v>58294.9</c:v>
                </c:pt>
                <c:pt idx="5445">
                  <c:v>58296.6</c:v>
                </c:pt>
                <c:pt idx="5446">
                  <c:v>58298.9</c:v>
                </c:pt>
                <c:pt idx="5447">
                  <c:v>58301.2</c:v>
                </c:pt>
                <c:pt idx="5448">
                  <c:v>58303</c:v>
                </c:pt>
                <c:pt idx="5449">
                  <c:v>58305.3</c:v>
                </c:pt>
                <c:pt idx="5450">
                  <c:v>58307.1</c:v>
                </c:pt>
                <c:pt idx="5451">
                  <c:v>58309.5</c:v>
                </c:pt>
                <c:pt idx="5452">
                  <c:v>58311.3</c:v>
                </c:pt>
                <c:pt idx="5453">
                  <c:v>58313.7</c:v>
                </c:pt>
                <c:pt idx="5454">
                  <c:v>58315.5</c:v>
                </c:pt>
                <c:pt idx="5455">
                  <c:v>58317.9</c:v>
                </c:pt>
                <c:pt idx="5456">
                  <c:v>58320.3</c:v>
                </c:pt>
                <c:pt idx="5457">
                  <c:v>58322.2</c:v>
                </c:pt>
                <c:pt idx="5458">
                  <c:v>58324.6</c:v>
                </c:pt>
                <c:pt idx="5459">
                  <c:v>58327.1</c:v>
                </c:pt>
                <c:pt idx="5460">
                  <c:v>58329.599999999999</c:v>
                </c:pt>
                <c:pt idx="5461">
                  <c:v>58331.5</c:v>
                </c:pt>
                <c:pt idx="5462">
                  <c:v>58334.1</c:v>
                </c:pt>
                <c:pt idx="5463">
                  <c:v>58336</c:v>
                </c:pt>
                <c:pt idx="5464">
                  <c:v>58339.199999999997</c:v>
                </c:pt>
                <c:pt idx="5465">
                  <c:v>58341.7</c:v>
                </c:pt>
                <c:pt idx="5466">
                  <c:v>58343.7</c:v>
                </c:pt>
                <c:pt idx="5467">
                  <c:v>58346.3</c:v>
                </c:pt>
                <c:pt idx="5468">
                  <c:v>58348.2</c:v>
                </c:pt>
                <c:pt idx="5469">
                  <c:v>58350.9</c:v>
                </c:pt>
                <c:pt idx="5470">
                  <c:v>58352.800000000003</c:v>
                </c:pt>
                <c:pt idx="5471">
                  <c:v>58355.5</c:v>
                </c:pt>
                <c:pt idx="5472">
                  <c:v>58358.2</c:v>
                </c:pt>
                <c:pt idx="5473">
                  <c:v>58360.9</c:v>
                </c:pt>
                <c:pt idx="5474">
                  <c:v>58362.9</c:v>
                </c:pt>
                <c:pt idx="5475">
                  <c:v>58365.599999999999</c:v>
                </c:pt>
                <c:pt idx="5476">
                  <c:v>58367.7</c:v>
                </c:pt>
                <c:pt idx="5477">
                  <c:v>58369.7</c:v>
                </c:pt>
                <c:pt idx="5478">
                  <c:v>58372.5</c:v>
                </c:pt>
                <c:pt idx="5479">
                  <c:v>58374.6</c:v>
                </c:pt>
                <c:pt idx="5480">
                  <c:v>58377.5</c:v>
                </c:pt>
                <c:pt idx="5481">
                  <c:v>58379.6</c:v>
                </c:pt>
                <c:pt idx="5482">
                  <c:v>58382.5</c:v>
                </c:pt>
                <c:pt idx="5483">
                  <c:v>58384.7</c:v>
                </c:pt>
                <c:pt idx="5484">
                  <c:v>58386.9</c:v>
                </c:pt>
                <c:pt idx="5485">
                  <c:v>58390.6</c:v>
                </c:pt>
                <c:pt idx="5486">
                  <c:v>58393.599999999999</c:v>
                </c:pt>
                <c:pt idx="5487">
                  <c:v>58396.6</c:v>
                </c:pt>
                <c:pt idx="5488">
                  <c:v>58398.1</c:v>
                </c:pt>
                <c:pt idx="5489">
                  <c:v>58401.2</c:v>
                </c:pt>
                <c:pt idx="5490">
                  <c:v>58404.3</c:v>
                </c:pt>
                <c:pt idx="5491">
                  <c:v>58406.7</c:v>
                </c:pt>
                <c:pt idx="5492">
                  <c:v>58409</c:v>
                </c:pt>
                <c:pt idx="5493">
                  <c:v>58412.2</c:v>
                </c:pt>
                <c:pt idx="5494">
                  <c:v>58415.4</c:v>
                </c:pt>
                <c:pt idx="5495">
                  <c:v>58417.9</c:v>
                </c:pt>
                <c:pt idx="5496">
                  <c:v>58421.2</c:v>
                </c:pt>
                <c:pt idx="5497">
                  <c:v>58423.7</c:v>
                </c:pt>
                <c:pt idx="5498">
                  <c:v>58427</c:v>
                </c:pt>
                <c:pt idx="5499">
                  <c:v>58430.3</c:v>
                </c:pt>
                <c:pt idx="5500">
                  <c:v>58433.7</c:v>
                </c:pt>
                <c:pt idx="5501">
                  <c:v>58437.1</c:v>
                </c:pt>
                <c:pt idx="5502">
                  <c:v>58438.8</c:v>
                </c:pt>
                <c:pt idx="5503">
                  <c:v>58442.2</c:v>
                </c:pt>
                <c:pt idx="5504">
                  <c:v>58444.800000000003</c:v>
                </c:pt>
                <c:pt idx="5505">
                  <c:v>58448.2</c:v>
                </c:pt>
                <c:pt idx="5506">
                  <c:v>58450.8</c:v>
                </c:pt>
                <c:pt idx="5507">
                  <c:v>58454.3</c:v>
                </c:pt>
                <c:pt idx="5508">
                  <c:v>58457.8</c:v>
                </c:pt>
                <c:pt idx="5509">
                  <c:v>58461.3</c:v>
                </c:pt>
                <c:pt idx="5510">
                  <c:v>58464.7</c:v>
                </c:pt>
                <c:pt idx="5511">
                  <c:v>58466.5</c:v>
                </c:pt>
                <c:pt idx="5512">
                  <c:v>58470</c:v>
                </c:pt>
                <c:pt idx="5513">
                  <c:v>58473.5</c:v>
                </c:pt>
                <c:pt idx="5514">
                  <c:v>58477</c:v>
                </c:pt>
                <c:pt idx="5515">
                  <c:v>58479.6</c:v>
                </c:pt>
                <c:pt idx="5516">
                  <c:v>58482.3</c:v>
                </c:pt>
                <c:pt idx="5517">
                  <c:v>58485.8</c:v>
                </c:pt>
                <c:pt idx="5518">
                  <c:v>58489.3</c:v>
                </c:pt>
                <c:pt idx="5519">
                  <c:v>58491.1</c:v>
                </c:pt>
                <c:pt idx="5520">
                  <c:v>58494.6</c:v>
                </c:pt>
                <c:pt idx="5521">
                  <c:v>58498.1</c:v>
                </c:pt>
                <c:pt idx="5522">
                  <c:v>58501.599999999999</c:v>
                </c:pt>
                <c:pt idx="5523">
                  <c:v>58504.3</c:v>
                </c:pt>
                <c:pt idx="5524">
                  <c:v>58506.9</c:v>
                </c:pt>
                <c:pt idx="5525">
                  <c:v>58510.5</c:v>
                </c:pt>
                <c:pt idx="5526">
                  <c:v>58513.1</c:v>
                </c:pt>
                <c:pt idx="5527">
                  <c:v>58516.6</c:v>
                </c:pt>
                <c:pt idx="5528">
                  <c:v>58519.3</c:v>
                </c:pt>
                <c:pt idx="5529">
                  <c:v>58521.9</c:v>
                </c:pt>
                <c:pt idx="5530">
                  <c:v>58524.6</c:v>
                </c:pt>
                <c:pt idx="5531">
                  <c:v>58528.1</c:v>
                </c:pt>
                <c:pt idx="5532">
                  <c:v>58530.8</c:v>
                </c:pt>
                <c:pt idx="5533">
                  <c:v>58533.5</c:v>
                </c:pt>
                <c:pt idx="5534">
                  <c:v>58537.9</c:v>
                </c:pt>
                <c:pt idx="5535">
                  <c:v>58540.6</c:v>
                </c:pt>
                <c:pt idx="5536">
                  <c:v>58543.3</c:v>
                </c:pt>
                <c:pt idx="5537">
                  <c:v>58546.8</c:v>
                </c:pt>
                <c:pt idx="5538">
                  <c:v>58548.6</c:v>
                </c:pt>
                <c:pt idx="5539">
                  <c:v>58552.2</c:v>
                </c:pt>
                <c:pt idx="5540">
                  <c:v>58554.8</c:v>
                </c:pt>
                <c:pt idx="5541">
                  <c:v>58558.400000000001</c:v>
                </c:pt>
                <c:pt idx="5542">
                  <c:v>58560.2</c:v>
                </c:pt>
                <c:pt idx="5543">
                  <c:v>58563.7</c:v>
                </c:pt>
                <c:pt idx="5544">
                  <c:v>58567.199999999997</c:v>
                </c:pt>
                <c:pt idx="5545">
                  <c:v>58569.9</c:v>
                </c:pt>
                <c:pt idx="5546">
                  <c:v>58573.4</c:v>
                </c:pt>
                <c:pt idx="5547">
                  <c:v>58577</c:v>
                </c:pt>
                <c:pt idx="5548">
                  <c:v>58580.5</c:v>
                </c:pt>
                <c:pt idx="5549">
                  <c:v>58584</c:v>
                </c:pt>
                <c:pt idx="5550">
                  <c:v>58586.7</c:v>
                </c:pt>
                <c:pt idx="5551">
                  <c:v>58590.2</c:v>
                </c:pt>
                <c:pt idx="5552">
                  <c:v>58592.800000000003</c:v>
                </c:pt>
                <c:pt idx="5553">
                  <c:v>58596.3</c:v>
                </c:pt>
                <c:pt idx="5554">
                  <c:v>58598.9</c:v>
                </c:pt>
                <c:pt idx="5555">
                  <c:v>58602.400000000001</c:v>
                </c:pt>
                <c:pt idx="5556">
                  <c:v>58605.9</c:v>
                </c:pt>
                <c:pt idx="5557">
                  <c:v>58609.4</c:v>
                </c:pt>
                <c:pt idx="5558">
                  <c:v>58612</c:v>
                </c:pt>
                <c:pt idx="5559">
                  <c:v>58615.5</c:v>
                </c:pt>
                <c:pt idx="5560">
                  <c:v>58619</c:v>
                </c:pt>
                <c:pt idx="5561">
                  <c:v>58621.599999999999</c:v>
                </c:pt>
                <c:pt idx="5562">
                  <c:v>58625</c:v>
                </c:pt>
                <c:pt idx="5563">
                  <c:v>58627.6</c:v>
                </c:pt>
                <c:pt idx="5564">
                  <c:v>58631.1</c:v>
                </c:pt>
                <c:pt idx="5565">
                  <c:v>58633.7</c:v>
                </c:pt>
                <c:pt idx="5566">
                  <c:v>58636.3</c:v>
                </c:pt>
                <c:pt idx="5567">
                  <c:v>58639.7</c:v>
                </c:pt>
                <c:pt idx="5568">
                  <c:v>58643.199999999997</c:v>
                </c:pt>
                <c:pt idx="5569">
                  <c:v>58645.8</c:v>
                </c:pt>
                <c:pt idx="5570">
                  <c:v>58649.2</c:v>
                </c:pt>
                <c:pt idx="5571">
                  <c:v>58653.5</c:v>
                </c:pt>
                <c:pt idx="5572">
                  <c:v>58656.1</c:v>
                </c:pt>
                <c:pt idx="5573">
                  <c:v>58658.7</c:v>
                </c:pt>
                <c:pt idx="5574">
                  <c:v>58662.1</c:v>
                </c:pt>
                <c:pt idx="5575">
                  <c:v>58665.5</c:v>
                </c:pt>
                <c:pt idx="5576">
                  <c:v>58668.1</c:v>
                </c:pt>
                <c:pt idx="5577">
                  <c:v>58670.7</c:v>
                </c:pt>
                <c:pt idx="5578">
                  <c:v>58674.1</c:v>
                </c:pt>
                <c:pt idx="5579">
                  <c:v>58677.5</c:v>
                </c:pt>
                <c:pt idx="5580">
                  <c:v>58680.1</c:v>
                </c:pt>
                <c:pt idx="5581">
                  <c:v>58683.5</c:v>
                </c:pt>
                <c:pt idx="5582">
                  <c:v>58686.9</c:v>
                </c:pt>
                <c:pt idx="5583">
                  <c:v>58690.3</c:v>
                </c:pt>
                <c:pt idx="5584">
                  <c:v>58692.800000000003</c:v>
                </c:pt>
                <c:pt idx="5585">
                  <c:v>58696.2</c:v>
                </c:pt>
                <c:pt idx="5586">
                  <c:v>58698.7</c:v>
                </c:pt>
                <c:pt idx="5587">
                  <c:v>58702.1</c:v>
                </c:pt>
                <c:pt idx="5588">
                  <c:v>58704.6</c:v>
                </c:pt>
                <c:pt idx="5589">
                  <c:v>58707.9</c:v>
                </c:pt>
                <c:pt idx="5590">
                  <c:v>58711.3</c:v>
                </c:pt>
                <c:pt idx="5591">
                  <c:v>58713.8</c:v>
                </c:pt>
                <c:pt idx="5592">
                  <c:v>58717.1</c:v>
                </c:pt>
                <c:pt idx="5593">
                  <c:v>58720.5</c:v>
                </c:pt>
                <c:pt idx="5594">
                  <c:v>58723</c:v>
                </c:pt>
                <c:pt idx="5595">
                  <c:v>58726.3</c:v>
                </c:pt>
                <c:pt idx="5596">
                  <c:v>58729.7</c:v>
                </c:pt>
                <c:pt idx="5597">
                  <c:v>58731.3</c:v>
                </c:pt>
                <c:pt idx="5598">
                  <c:v>58734.7</c:v>
                </c:pt>
                <c:pt idx="5599">
                  <c:v>58737.2</c:v>
                </c:pt>
                <c:pt idx="5600">
                  <c:v>58740.6</c:v>
                </c:pt>
                <c:pt idx="5601">
                  <c:v>58744</c:v>
                </c:pt>
                <c:pt idx="5602">
                  <c:v>58746.5</c:v>
                </c:pt>
                <c:pt idx="5603">
                  <c:v>58749.9</c:v>
                </c:pt>
                <c:pt idx="5604">
                  <c:v>58753.4</c:v>
                </c:pt>
                <c:pt idx="5605">
                  <c:v>58756.800000000003</c:v>
                </c:pt>
                <c:pt idx="5606">
                  <c:v>58758.5</c:v>
                </c:pt>
                <c:pt idx="5607">
                  <c:v>58762</c:v>
                </c:pt>
                <c:pt idx="5608">
                  <c:v>58765.5</c:v>
                </c:pt>
                <c:pt idx="5609">
                  <c:v>58767.3</c:v>
                </c:pt>
                <c:pt idx="5610">
                  <c:v>58770.9</c:v>
                </c:pt>
                <c:pt idx="5611">
                  <c:v>58774.400000000001</c:v>
                </c:pt>
                <c:pt idx="5612">
                  <c:v>58778.1</c:v>
                </c:pt>
                <c:pt idx="5613">
                  <c:v>58779.9</c:v>
                </c:pt>
                <c:pt idx="5614">
                  <c:v>58783.6</c:v>
                </c:pt>
                <c:pt idx="5615">
                  <c:v>58786.400000000001</c:v>
                </c:pt>
                <c:pt idx="5616">
                  <c:v>58790.1</c:v>
                </c:pt>
                <c:pt idx="5617">
                  <c:v>58793.9</c:v>
                </c:pt>
                <c:pt idx="5618">
                  <c:v>58797.7</c:v>
                </c:pt>
                <c:pt idx="5619">
                  <c:v>58800.6</c:v>
                </c:pt>
                <c:pt idx="5620">
                  <c:v>58804.5</c:v>
                </c:pt>
                <c:pt idx="5621">
                  <c:v>58808.4</c:v>
                </c:pt>
                <c:pt idx="5622">
                  <c:v>58812.4</c:v>
                </c:pt>
                <c:pt idx="5623">
                  <c:v>58815.4</c:v>
                </c:pt>
                <c:pt idx="5624">
                  <c:v>58818.400000000001</c:v>
                </c:pt>
                <c:pt idx="5625">
                  <c:v>58822.400000000001</c:v>
                </c:pt>
                <c:pt idx="5626">
                  <c:v>58825.4</c:v>
                </c:pt>
                <c:pt idx="5627">
                  <c:v>58829.5</c:v>
                </c:pt>
                <c:pt idx="5628">
                  <c:v>58833.599999999999</c:v>
                </c:pt>
                <c:pt idx="5629">
                  <c:v>58836.7</c:v>
                </c:pt>
                <c:pt idx="5630">
                  <c:v>58839.8</c:v>
                </c:pt>
                <c:pt idx="5631">
                  <c:v>58843.9</c:v>
                </c:pt>
                <c:pt idx="5632">
                  <c:v>58849.1</c:v>
                </c:pt>
                <c:pt idx="5633">
                  <c:v>58851.1</c:v>
                </c:pt>
                <c:pt idx="5634">
                  <c:v>58855.3</c:v>
                </c:pt>
                <c:pt idx="5635">
                  <c:v>58859.4</c:v>
                </c:pt>
                <c:pt idx="5636">
                  <c:v>58862.5</c:v>
                </c:pt>
                <c:pt idx="5637">
                  <c:v>58866.6</c:v>
                </c:pt>
                <c:pt idx="5638">
                  <c:v>58870.7</c:v>
                </c:pt>
                <c:pt idx="5639">
                  <c:v>58872.800000000003</c:v>
                </c:pt>
                <c:pt idx="5640">
                  <c:v>58876.9</c:v>
                </c:pt>
                <c:pt idx="5641">
                  <c:v>58880.9</c:v>
                </c:pt>
                <c:pt idx="5642">
                  <c:v>58885</c:v>
                </c:pt>
                <c:pt idx="5643">
                  <c:v>58889</c:v>
                </c:pt>
                <c:pt idx="5644">
                  <c:v>58892.1</c:v>
                </c:pt>
                <c:pt idx="5645">
                  <c:v>58896.1</c:v>
                </c:pt>
                <c:pt idx="5646">
                  <c:v>58900</c:v>
                </c:pt>
                <c:pt idx="5647">
                  <c:v>58903</c:v>
                </c:pt>
                <c:pt idx="5648">
                  <c:v>58906.9</c:v>
                </c:pt>
                <c:pt idx="5649">
                  <c:v>58908.9</c:v>
                </c:pt>
                <c:pt idx="5650">
                  <c:v>58912.800000000003</c:v>
                </c:pt>
                <c:pt idx="5651">
                  <c:v>58915.7</c:v>
                </c:pt>
                <c:pt idx="5652">
                  <c:v>58919.6</c:v>
                </c:pt>
                <c:pt idx="5653">
                  <c:v>58923.5</c:v>
                </c:pt>
                <c:pt idx="5654">
                  <c:v>58927.3</c:v>
                </c:pt>
                <c:pt idx="5655">
                  <c:v>58931.1</c:v>
                </c:pt>
                <c:pt idx="5656">
                  <c:v>58934</c:v>
                </c:pt>
                <c:pt idx="5657">
                  <c:v>58937.8</c:v>
                </c:pt>
                <c:pt idx="5658">
                  <c:v>58941.5</c:v>
                </c:pt>
                <c:pt idx="5659">
                  <c:v>58943.4</c:v>
                </c:pt>
                <c:pt idx="5660">
                  <c:v>58946.2</c:v>
                </c:pt>
                <c:pt idx="5661">
                  <c:v>58950</c:v>
                </c:pt>
                <c:pt idx="5662">
                  <c:v>58952.800000000003</c:v>
                </c:pt>
                <c:pt idx="5663">
                  <c:v>58956.5</c:v>
                </c:pt>
                <c:pt idx="5664">
                  <c:v>58960.2</c:v>
                </c:pt>
                <c:pt idx="5665">
                  <c:v>58963.9</c:v>
                </c:pt>
                <c:pt idx="5666">
                  <c:v>58967.7</c:v>
                </c:pt>
                <c:pt idx="5667">
                  <c:v>58971.4</c:v>
                </c:pt>
                <c:pt idx="5668">
                  <c:v>58974.1</c:v>
                </c:pt>
                <c:pt idx="5669">
                  <c:v>58976.9</c:v>
                </c:pt>
                <c:pt idx="5670">
                  <c:v>58980.6</c:v>
                </c:pt>
                <c:pt idx="5671">
                  <c:v>58983.4</c:v>
                </c:pt>
                <c:pt idx="5672">
                  <c:v>58986.1</c:v>
                </c:pt>
                <c:pt idx="5673">
                  <c:v>58989.8</c:v>
                </c:pt>
                <c:pt idx="5674">
                  <c:v>58992.5</c:v>
                </c:pt>
                <c:pt idx="5675">
                  <c:v>58996.2</c:v>
                </c:pt>
                <c:pt idx="5676">
                  <c:v>59000.800000000003</c:v>
                </c:pt>
                <c:pt idx="5677">
                  <c:v>59004.5</c:v>
                </c:pt>
                <c:pt idx="5678">
                  <c:v>59006.3</c:v>
                </c:pt>
                <c:pt idx="5679">
                  <c:v>59010</c:v>
                </c:pt>
                <c:pt idx="5680">
                  <c:v>59012.800000000003</c:v>
                </c:pt>
                <c:pt idx="5681">
                  <c:v>59016.4</c:v>
                </c:pt>
                <c:pt idx="5682">
                  <c:v>59019.199999999997</c:v>
                </c:pt>
                <c:pt idx="5683">
                  <c:v>59022.9</c:v>
                </c:pt>
                <c:pt idx="5684">
                  <c:v>59025.599999999999</c:v>
                </c:pt>
                <c:pt idx="5685">
                  <c:v>59029.3</c:v>
                </c:pt>
                <c:pt idx="5686">
                  <c:v>59032</c:v>
                </c:pt>
                <c:pt idx="5687">
                  <c:v>59034.8</c:v>
                </c:pt>
                <c:pt idx="5688">
                  <c:v>59038.400000000001</c:v>
                </c:pt>
                <c:pt idx="5689">
                  <c:v>59040.3</c:v>
                </c:pt>
                <c:pt idx="5690">
                  <c:v>59043.9</c:v>
                </c:pt>
                <c:pt idx="5691">
                  <c:v>59047.6</c:v>
                </c:pt>
                <c:pt idx="5692">
                  <c:v>59049.4</c:v>
                </c:pt>
                <c:pt idx="5693">
                  <c:v>59053</c:v>
                </c:pt>
                <c:pt idx="5694">
                  <c:v>59055.7</c:v>
                </c:pt>
                <c:pt idx="5695">
                  <c:v>59059.3</c:v>
                </c:pt>
                <c:pt idx="5696">
                  <c:v>59062.9</c:v>
                </c:pt>
                <c:pt idx="5697">
                  <c:v>59065.599999999999</c:v>
                </c:pt>
                <c:pt idx="5698">
                  <c:v>59068.3</c:v>
                </c:pt>
                <c:pt idx="5699">
                  <c:v>59070.9</c:v>
                </c:pt>
                <c:pt idx="5700">
                  <c:v>59074.5</c:v>
                </c:pt>
                <c:pt idx="5701">
                  <c:v>59077.1</c:v>
                </c:pt>
                <c:pt idx="5702">
                  <c:v>59080.6</c:v>
                </c:pt>
                <c:pt idx="5703">
                  <c:v>59084.1</c:v>
                </c:pt>
                <c:pt idx="5704">
                  <c:v>59086.7</c:v>
                </c:pt>
                <c:pt idx="5705">
                  <c:v>59090.2</c:v>
                </c:pt>
                <c:pt idx="5706">
                  <c:v>59092.800000000003</c:v>
                </c:pt>
                <c:pt idx="5707">
                  <c:v>59096.2</c:v>
                </c:pt>
                <c:pt idx="5708">
                  <c:v>59099.6</c:v>
                </c:pt>
                <c:pt idx="5709">
                  <c:v>59102.1</c:v>
                </c:pt>
                <c:pt idx="5710">
                  <c:v>59104.6</c:v>
                </c:pt>
                <c:pt idx="5711">
                  <c:v>59107.9</c:v>
                </c:pt>
                <c:pt idx="5712">
                  <c:v>59110.400000000001</c:v>
                </c:pt>
                <c:pt idx="5713">
                  <c:v>59113.7</c:v>
                </c:pt>
                <c:pt idx="5714">
                  <c:v>59117</c:v>
                </c:pt>
                <c:pt idx="5715">
                  <c:v>59119.4</c:v>
                </c:pt>
                <c:pt idx="5716">
                  <c:v>59121.8</c:v>
                </c:pt>
                <c:pt idx="5717">
                  <c:v>59125</c:v>
                </c:pt>
                <c:pt idx="5718">
                  <c:v>59128.2</c:v>
                </c:pt>
                <c:pt idx="5719">
                  <c:v>59131.4</c:v>
                </c:pt>
                <c:pt idx="5720">
                  <c:v>59133.8</c:v>
                </c:pt>
                <c:pt idx="5721">
                  <c:v>59136.1</c:v>
                </c:pt>
                <c:pt idx="5722">
                  <c:v>59138.5</c:v>
                </c:pt>
                <c:pt idx="5723">
                  <c:v>59141.599999999999</c:v>
                </c:pt>
                <c:pt idx="5724">
                  <c:v>59143.9</c:v>
                </c:pt>
                <c:pt idx="5725">
                  <c:v>59147</c:v>
                </c:pt>
                <c:pt idx="5726">
                  <c:v>59150.1</c:v>
                </c:pt>
                <c:pt idx="5727">
                  <c:v>59153.2</c:v>
                </c:pt>
                <c:pt idx="5728">
                  <c:v>59156.2</c:v>
                </c:pt>
                <c:pt idx="5729">
                  <c:v>59158.5</c:v>
                </c:pt>
                <c:pt idx="5730">
                  <c:v>59162.400000000001</c:v>
                </c:pt>
                <c:pt idx="5731">
                  <c:v>59164.7</c:v>
                </c:pt>
                <c:pt idx="5732">
                  <c:v>59167</c:v>
                </c:pt>
                <c:pt idx="5733">
                  <c:v>59169.3</c:v>
                </c:pt>
                <c:pt idx="5734">
                  <c:v>59172.4</c:v>
                </c:pt>
                <c:pt idx="5735">
                  <c:v>59175.6</c:v>
                </c:pt>
                <c:pt idx="5736">
                  <c:v>59177.9</c:v>
                </c:pt>
                <c:pt idx="5737">
                  <c:v>59181</c:v>
                </c:pt>
                <c:pt idx="5738">
                  <c:v>59184.2</c:v>
                </c:pt>
                <c:pt idx="5739">
                  <c:v>59187.4</c:v>
                </c:pt>
                <c:pt idx="5740">
                  <c:v>59190.6</c:v>
                </c:pt>
                <c:pt idx="5741">
                  <c:v>59193</c:v>
                </c:pt>
                <c:pt idx="5742">
                  <c:v>59195.4</c:v>
                </c:pt>
                <c:pt idx="5743">
                  <c:v>59198.6</c:v>
                </c:pt>
                <c:pt idx="5744">
                  <c:v>59201.9</c:v>
                </c:pt>
                <c:pt idx="5745">
                  <c:v>59205.2</c:v>
                </c:pt>
                <c:pt idx="5746">
                  <c:v>59207.7</c:v>
                </c:pt>
                <c:pt idx="5747">
                  <c:v>59211</c:v>
                </c:pt>
                <c:pt idx="5748">
                  <c:v>59214.3</c:v>
                </c:pt>
                <c:pt idx="5749">
                  <c:v>59216</c:v>
                </c:pt>
                <c:pt idx="5750">
                  <c:v>59219.4</c:v>
                </c:pt>
                <c:pt idx="5751">
                  <c:v>59222.7</c:v>
                </c:pt>
                <c:pt idx="5752">
                  <c:v>59225.3</c:v>
                </c:pt>
                <c:pt idx="5753">
                  <c:v>59227.8</c:v>
                </c:pt>
                <c:pt idx="5754">
                  <c:v>59231.199999999997</c:v>
                </c:pt>
                <c:pt idx="5755">
                  <c:v>59234.6</c:v>
                </c:pt>
                <c:pt idx="5756">
                  <c:v>59237.2</c:v>
                </c:pt>
                <c:pt idx="5757">
                  <c:v>59240.6</c:v>
                </c:pt>
                <c:pt idx="5758">
                  <c:v>59244</c:v>
                </c:pt>
                <c:pt idx="5759">
                  <c:v>59246.5</c:v>
                </c:pt>
                <c:pt idx="5760">
                  <c:v>59249.9</c:v>
                </c:pt>
                <c:pt idx="5761">
                  <c:v>59251.6</c:v>
                </c:pt>
                <c:pt idx="5762">
                  <c:v>59255.8</c:v>
                </c:pt>
                <c:pt idx="5763">
                  <c:v>59258.3</c:v>
                </c:pt>
                <c:pt idx="5764">
                  <c:v>59261.599999999999</c:v>
                </c:pt>
                <c:pt idx="5765">
                  <c:v>59264.1</c:v>
                </c:pt>
                <c:pt idx="5766">
                  <c:v>59266.5</c:v>
                </c:pt>
                <c:pt idx="5767">
                  <c:v>59269.8</c:v>
                </c:pt>
                <c:pt idx="5768">
                  <c:v>59273.8</c:v>
                </c:pt>
                <c:pt idx="5769">
                  <c:v>59275.4</c:v>
                </c:pt>
                <c:pt idx="5770">
                  <c:v>59278.5</c:v>
                </c:pt>
                <c:pt idx="5771">
                  <c:v>59281.599999999999</c:v>
                </c:pt>
                <c:pt idx="5772">
                  <c:v>59283.9</c:v>
                </c:pt>
                <c:pt idx="5773">
                  <c:v>59286.9</c:v>
                </c:pt>
                <c:pt idx="5774">
                  <c:v>59289.9</c:v>
                </c:pt>
                <c:pt idx="5775">
                  <c:v>59292.1</c:v>
                </c:pt>
                <c:pt idx="5776">
                  <c:v>59294.3</c:v>
                </c:pt>
                <c:pt idx="5777">
                  <c:v>59297.2</c:v>
                </c:pt>
                <c:pt idx="5778">
                  <c:v>59299.9</c:v>
                </c:pt>
                <c:pt idx="5779">
                  <c:v>59302.7</c:v>
                </c:pt>
                <c:pt idx="5780">
                  <c:v>59305.4</c:v>
                </c:pt>
                <c:pt idx="5781">
                  <c:v>59307.4</c:v>
                </c:pt>
                <c:pt idx="5782">
                  <c:v>59309.4</c:v>
                </c:pt>
                <c:pt idx="5783">
                  <c:v>59312</c:v>
                </c:pt>
                <c:pt idx="5784">
                  <c:v>59314.5</c:v>
                </c:pt>
                <c:pt idx="5785">
                  <c:v>59315.8</c:v>
                </c:pt>
                <c:pt idx="5786">
                  <c:v>59318.3</c:v>
                </c:pt>
                <c:pt idx="5787">
                  <c:v>59320.1</c:v>
                </c:pt>
                <c:pt idx="5788">
                  <c:v>59322.6</c:v>
                </c:pt>
                <c:pt idx="5789">
                  <c:v>59325</c:v>
                </c:pt>
                <c:pt idx="5790">
                  <c:v>59327.4</c:v>
                </c:pt>
                <c:pt idx="5791">
                  <c:v>59329.1</c:v>
                </c:pt>
                <c:pt idx="5792">
                  <c:v>59331.5</c:v>
                </c:pt>
                <c:pt idx="5793">
                  <c:v>59333.8</c:v>
                </c:pt>
                <c:pt idx="5794">
                  <c:v>59335.5</c:v>
                </c:pt>
                <c:pt idx="5795">
                  <c:v>59337.8</c:v>
                </c:pt>
                <c:pt idx="5796">
                  <c:v>59339</c:v>
                </c:pt>
                <c:pt idx="5797">
                  <c:v>59341.2</c:v>
                </c:pt>
                <c:pt idx="5798">
                  <c:v>59343.5</c:v>
                </c:pt>
                <c:pt idx="5799">
                  <c:v>59345.7</c:v>
                </c:pt>
                <c:pt idx="5800">
                  <c:v>59348</c:v>
                </c:pt>
                <c:pt idx="5801">
                  <c:v>59350.2</c:v>
                </c:pt>
                <c:pt idx="5802">
                  <c:v>59351.3</c:v>
                </c:pt>
                <c:pt idx="5803">
                  <c:v>59353.599999999999</c:v>
                </c:pt>
                <c:pt idx="5804">
                  <c:v>59355.8</c:v>
                </c:pt>
                <c:pt idx="5805">
                  <c:v>59357.4</c:v>
                </c:pt>
                <c:pt idx="5806">
                  <c:v>59359.6</c:v>
                </c:pt>
                <c:pt idx="5807">
                  <c:v>59361.3</c:v>
                </c:pt>
                <c:pt idx="5808">
                  <c:v>59362.9</c:v>
                </c:pt>
                <c:pt idx="5809">
                  <c:v>59364.6</c:v>
                </c:pt>
                <c:pt idx="5810">
                  <c:v>59366.8</c:v>
                </c:pt>
                <c:pt idx="5811">
                  <c:v>59369</c:v>
                </c:pt>
                <c:pt idx="5812">
                  <c:v>59371.199999999997</c:v>
                </c:pt>
                <c:pt idx="5813">
                  <c:v>59373.4</c:v>
                </c:pt>
                <c:pt idx="5814">
                  <c:v>59375.6</c:v>
                </c:pt>
                <c:pt idx="5815">
                  <c:v>59377.2</c:v>
                </c:pt>
                <c:pt idx="5816">
                  <c:v>59379.4</c:v>
                </c:pt>
                <c:pt idx="5817">
                  <c:v>59381</c:v>
                </c:pt>
                <c:pt idx="5818">
                  <c:v>59382.7</c:v>
                </c:pt>
                <c:pt idx="5819">
                  <c:v>59384.3</c:v>
                </c:pt>
                <c:pt idx="5820">
                  <c:v>59387</c:v>
                </c:pt>
                <c:pt idx="5821">
                  <c:v>59388.7</c:v>
                </c:pt>
                <c:pt idx="5822">
                  <c:v>59390.9</c:v>
                </c:pt>
                <c:pt idx="5823">
                  <c:v>59393.599999999999</c:v>
                </c:pt>
                <c:pt idx="5824">
                  <c:v>59395.199999999997</c:v>
                </c:pt>
                <c:pt idx="5825">
                  <c:v>59396.9</c:v>
                </c:pt>
                <c:pt idx="5826">
                  <c:v>59399</c:v>
                </c:pt>
                <c:pt idx="5827">
                  <c:v>59400.7</c:v>
                </c:pt>
                <c:pt idx="5828">
                  <c:v>59402.9</c:v>
                </c:pt>
                <c:pt idx="5829">
                  <c:v>59404.5</c:v>
                </c:pt>
                <c:pt idx="5830">
                  <c:v>59405.599999999999</c:v>
                </c:pt>
                <c:pt idx="5831">
                  <c:v>59408.3</c:v>
                </c:pt>
                <c:pt idx="5832">
                  <c:v>59410</c:v>
                </c:pt>
                <c:pt idx="5833">
                  <c:v>59411.6</c:v>
                </c:pt>
                <c:pt idx="5834">
                  <c:v>59413.8</c:v>
                </c:pt>
                <c:pt idx="5835">
                  <c:v>59416</c:v>
                </c:pt>
                <c:pt idx="5836">
                  <c:v>59417.599999999999</c:v>
                </c:pt>
                <c:pt idx="5837">
                  <c:v>59419.8</c:v>
                </c:pt>
                <c:pt idx="5838">
                  <c:v>59421.5</c:v>
                </c:pt>
                <c:pt idx="5839">
                  <c:v>59423.7</c:v>
                </c:pt>
                <c:pt idx="5840">
                  <c:v>59425.4</c:v>
                </c:pt>
                <c:pt idx="5841">
                  <c:v>59427.6</c:v>
                </c:pt>
                <c:pt idx="5842">
                  <c:v>59429.3</c:v>
                </c:pt>
                <c:pt idx="5843">
                  <c:v>59431.5</c:v>
                </c:pt>
                <c:pt idx="5844">
                  <c:v>59432.6</c:v>
                </c:pt>
                <c:pt idx="5845">
                  <c:v>59435.4</c:v>
                </c:pt>
                <c:pt idx="5846">
                  <c:v>59437.1</c:v>
                </c:pt>
                <c:pt idx="5847">
                  <c:v>59439.3</c:v>
                </c:pt>
                <c:pt idx="5848">
                  <c:v>59441.599999999999</c:v>
                </c:pt>
                <c:pt idx="5849">
                  <c:v>59443.3</c:v>
                </c:pt>
                <c:pt idx="5850">
                  <c:v>59445.5</c:v>
                </c:pt>
                <c:pt idx="5851">
                  <c:v>59447.199999999997</c:v>
                </c:pt>
                <c:pt idx="5852">
                  <c:v>59449.5</c:v>
                </c:pt>
                <c:pt idx="5853">
                  <c:v>59451.199999999997</c:v>
                </c:pt>
                <c:pt idx="5854">
                  <c:v>59452.9</c:v>
                </c:pt>
                <c:pt idx="5855">
                  <c:v>59455.1</c:v>
                </c:pt>
                <c:pt idx="5856">
                  <c:v>59457.4</c:v>
                </c:pt>
                <c:pt idx="5857">
                  <c:v>59459.1</c:v>
                </c:pt>
                <c:pt idx="5858">
                  <c:v>59461.4</c:v>
                </c:pt>
                <c:pt idx="5859">
                  <c:v>59463.7</c:v>
                </c:pt>
                <c:pt idx="5860">
                  <c:v>59465.4</c:v>
                </c:pt>
                <c:pt idx="5861">
                  <c:v>59467.7</c:v>
                </c:pt>
                <c:pt idx="5862">
                  <c:v>59470</c:v>
                </c:pt>
                <c:pt idx="5863">
                  <c:v>59471.7</c:v>
                </c:pt>
                <c:pt idx="5864">
                  <c:v>59473.5</c:v>
                </c:pt>
                <c:pt idx="5865">
                  <c:v>59475.8</c:v>
                </c:pt>
                <c:pt idx="5866">
                  <c:v>59478.1</c:v>
                </c:pt>
                <c:pt idx="5867">
                  <c:v>59479.8</c:v>
                </c:pt>
                <c:pt idx="5868">
                  <c:v>59481.599999999999</c:v>
                </c:pt>
                <c:pt idx="5869">
                  <c:v>59483.9</c:v>
                </c:pt>
                <c:pt idx="5870">
                  <c:v>59486.2</c:v>
                </c:pt>
                <c:pt idx="5871">
                  <c:v>59488.6</c:v>
                </c:pt>
                <c:pt idx="5872">
                  <c:v>59490.9</c:v>
                </c:pt>
                <c:pt idx="5873">
                  <c:v>59492.1</c:v>
                </c:pt>
                <c:pt idx="5874">
                  <c:v>59494.400000000001</c:v>
                </c:pt>
                <c:pt idx="5875">
                  <c:v>59496.7</c:v>
                </c:pt>
                <c:pt idx="5876">
                  <c:v>59499.1</c:v>
                </c:pt>
                <c:pt idx="5877">
                  <c:v>59500.3</c:v>
                </c:pt>
                <c:pt idx="5878">
                  <c:v>59502.6</c:v>
                </c:pt>
                <c:pt idx="5879">
                  <c:v>59505</c:v>
                </c:pt>
                <c:pt idx="5880">
                  <c:v>59507.3</c:v>
                </c:pt>
                <c:pt idx="5881">
                  <c:v>59509.1</c:v>
                </c:pt>
                <c:pt idx="5882">
                  <c:v>59511.5</c:v>
                </c:pt>
                <c:pt idx="5883">
                  <c:v>59513.3</c:v>
                </c:pt>
                <c:pt idx="5884">
                  <c:v>59515.7</c:v>
                </c:pt>
                <c:pt idx="5885">
                  <c:v>59517.5</c:v>
                </c:pt>
                <c:pt idx="5886">
                  <c:v>59519.3</c:v>
                </c:pt>
                <c:pt idx="5887">
                  <c:v>59521.7</c:v>
                </c:pt>
                <c:pt idx="5888">
                  <c:v>59524.1</c:v>
                </c:pt>
                <c:pt idx="5889">
                  <c:v>59526</c:v>
                </c:pt>
                <c:pt idx="5890">
                  <c:v>59528.4</c:v>
                </c:pt>
                <c:pt idx="5891">
                  <c:v>59530.9</c:v>
                </c:pt>
                <c:pt idx="5892">
                  <c:v>59533.3</c:v>
                </c:pt>
                <c:pt idx="5893">
                  <c:v>59535.199999999997</c:v>
                </c:pt>
                <c:pt idx="5894">
                  <c:v>59537.7</c:v>
                </c:pt>
                <c:pt idx="5895">
                  <c:v>59540.2</c:v>
                </c:pt>
                <c:pt idx="5896">
                  <c:v>59542.1</c:v>
                </c:pt>
                <c:pt idx="5897">
                  <c:v>59544.7</c:v>
                </c:pt>
                <c:pt idx="5898">
                  <c:v>59546</c:v>
                </c:pt>
                <c:pt idx="5899">
                  <c:v>59548.6</c:v>
                </c:pt>
                <c:pt idx="5900">
                  <c:v>59551.199999999997</c:v>
                </c:pt>
                <c:pt idx="5901">
                  <c:v>59553.8</c:v>
                </c:pt>
                <c:pt idx="5902">
                  <c:v>59556.5</c:v>
                </c:pt>
                <c:pt idx="5903">
                  <c:v>59558.5</c:v>
                </c:pt>
                <c:pt idx="5904">
                  <c:v>59561.2</c:v>
                </c:pt>
                <c:pt idx="5905">
                  <c:v>59563.9</c:v>
                </c:pt>
                <c:pt idx="5906">
                  <c:v>59566</c:v>
                </c:pt>
                <c:pt idx="5907">
                  <c:v>59568.7</c:v>
                </c:pt>
                <c:pt idx="5908">
                  <c:v>59571.5</c:v>
                </c:pt>
                <c:pt idx="5909">
                  <c:v>59573.599999999999</c:v>
                </c:pt>
                <c:pt idx="5910">
                  <c:v>59576.4</c:v>
                </c:pt>
                <c:pt idx="5911">
                  <c:v>59578.5</c:v>
                </c:pt>
                <c:pt idx="5912">
                  <c:v>59582.1</c:v>
                </c:pt>
                <c:pt idx="5913">
                  <c:v>59584.9</c:v>
                </c:pt>
                <c:pt idx="5914">
                  <c:v>59587.8</c:v>
                </c:pt>
                <c:pt idx="5915">
                  <c:v>59589.9</c:v>
                </c:pt>
                <c:pt idx="5916">
                  <c:v>59592.800000000003</c:v>
                </c:pt>
                <c:pt idx="5917">
                  <c:v>59595</c:v>
                </c:pt>
                <c:pt idx="5918">
                  <c:v>59597.9</c:v>
                </c:pt>
                <c:pt idx="5919">
                  <c:v>59600.1</c:v>
                </c:pt>
                <c:pt idx="5920">
                  <c:v>59603</c:v>
                </c:pt>
                <c:pt idx="5921">
                  <c:v>59605.1</c:v>
                </c:pt>
                <c:pt idx="5922">
                  <c:v>59608</c:v>
                </c:pt>
                <c:pt idx="5923">
                  <c:v>59610.2</c:v>
                </c:pt>
                <c:pt idx="5924">
                  <c:v>59613.1</c:v>
                </c:pt>
                <c:pt idx="5925">
                  <c:v>59615.3</c:v>
                </c:pt>
                <c:pt idx="5926">
                  <c:v>59618.1</c:v>
                </c:pt>
                <c:pt idx="5927">
                  <c:v>59620.3</c:v>
                </c:pt>
                <c:pt idx="5928">
                  <c:v>59623.1</c:v>
                </c:pt>
                <c:pt idx="5929">
                  <c:v>59625.3</c:v>
                </c:pt>
                <c:pt idx="5930">
                  <c:v>59627.4</c:v>
                </c:pt>
                <c:pt idx="5931">
                  <c:v>59629.5</c:v>
                </c:pt>
                <c:pt idx="5932">
                  <c:v>59632.3</c:v>
                </c:pt>
                <c:pt idx="5933">
                  <c:v>59635.1</c:v>
                </c:pt>
                <c:pt idx="5934">
                  <c:v>59637.2</c:v>
                </c:pt>
                <c:pt idx="5935">
                  <c:v>59639.9</c:v>
                </c:pt>
                <c:pt idx="5936">
                  <c:v>59642.7</c:v>
                </c:pt>
                <c:pt idx="5937">
                  <c:v>59644.7</c:v>
                </c:pt>
                <c:pt idx="5938">
                  <c:v>59647.4</c:v>
                </c:pt>
                <c:pt idx="5939">
                  <c:v>59650.1</c:v>
                </c:pt>
                <c:pt idx="5940">
                  <c:v>59652.1</c:v>
                </c:pt>
                <c:pt idx="5941">
                  <c:v>59653.4</c:v>
                </c:pt>
                <c:pt idx="5942">
                  <c:v>59656.1</c:v>
                </c:pt>
                <c:pt idx="5943">
                  <c:v>59658.7</c:v>
                </c:pt>
                <c:pt idx="5944">
                  <c:v>59661.3</c:v>
                </c:pt>
                <c:pt idx="5945">
                  <c:v>59663.199999999997</c:v>
                </c:pt>
                <c:pt idx="5946">
                  <c:v>59665.2</c:v>
                </c:pt>
                <c:pt idx="5947">
                  <c:v>59667.1</c:v>
                </c:pt>
                <c:pt idx="5948">
                  <c:v>59669</c:v>
                </c:pt>
                <c:pt idx="5949">
                  <c:v>59671.6</c:v>
                </c:pt>
                <c:pt idx="5950">
                  <c:v>59672.800000000003</c:v>
                </c:pt>
                <c:pt idx="5951">
                  <c:v>59674.8</c:v>
                </c:pt>
                <c:pt idx="5952">
                  <c:v>59676.7</c:v>
                </c:pt>
                <c:pt idx="5953">
                  <c:v>59679.199999999997</c:v>
                </c:pt>
                <c:pt idx="5954">
                  <c:v>59681.1</c:v>
                </c:pt>
                <c:pt idx="5955">
                  <c:v>59683.6</c:v>
                </c:pt>
                <c:pt idx="5956">
                  <c:v>59686.1</c:v>
                </c:pt>
                <c:pt idx="5957">
                  <c:v>59688</c:v>
                </c:pt>
                <c:pt idx="5958">
                  <c:v>59690.6</c:v>
                </c:pt>
                <c:pt idx="5959">
                  <c:v>59691.8</c:v>
                </c:pt>
                <c:pt idx="5960">
                  <c:v>59694.400000000001</c:v>
                </c:pt>
                <c:pt idx="5961">
                  <c:v>59696.3</c:v>
                </c:pt>
                <c:pt idx="5962">
                  <c:v>59698.2</c:v>
                </c:pt>
                <c:pt idx="5963">
                  <c:v>59700.800000000003</c:v>
                </c:pt>
                <c:pt idx="5964">
                  <c:v>59703.3</c:v>
                </c:pt>
                <c:pt idx="5965">
                  <c:v>59705.3</c:v>
                </c:pt>
                <c:pt idx="5966">
                  <c:v>59707.9</c:v>
                </c:pt>
                <c:pt idx="5967">
                  <c:v>59709.8</c:v>
                </c:pt>
                <c:pt idx="5968">
                  <c:v>59712.4</c:v>
                </c:pt>
                <c:pt idx="5969">
                  <c:v>59714.400000000001</c:v>
                </c:pt>
                <c:pt idx="5970">
                  <c:v>59717.7</c:v>
                </c:pt>
                <c:pt idx="5971">
                  <c:v>59719</c:v>
                </c:pt>
                <c:pt idx="5972">
                  <c:v>59721.7</c:v>
                </c:pt>
                <c:pt idx="5973">
                  <c:v>59723.7</c:v>
                </c:pt>
                <c:pt idx="5974">
                  <c:v>59726.400000000001</c:v>
                </c:pt>
                <c:pt idx="5975">
                  <c:v>59728.4</c:v>
                </c:pt>
                <c:pt idx="5976">
                  <c:v>59731.1</c:v>
                </c:pt>
                <c:pt idx="5977">
                  <c:v>59733.8</c:v>
                </c:pt>
                <c:pt idx="5978">
                  <c:v>59736.5</c:v>
                </c:pt>
                <c:pt idx="5979">
                  <c:v>59739.3</c:v>
                </c:pt>
                <c:pt idx="5980">
                  <c:v>59742</c:v>
                </c:pt>
                <c:pt idx="5981">
                  <c:v>59743.4</c:v>
                </c:pt>
                <c:pt idx="5982">
                  <c:v>59746.1</c:v>
                </c:pt>
                <c:pt idx="5983">
                  <c:v>59748.9</c:v>
                </c:pt>
                <c:pt idx="5984">
                  <c:v>59751</c:v>
                </c:pt>
                <c:pt idx="5985">
                  <c:v>59753.7</c:v>
                </c:pt>
                <c:pt idx="5986">
                  <c:v>59755.8</c:v>
                </c:pt>
                <c:pt idx="5987">
                  <c:v>59758.6</c:v>
                </c:pt>
                <c:pt idx="5988">
                  <c:v>59761.3</c:v>
                </c:pt>
                <c:pt idx="5989">
                  <c:v>59764.1</c:v>
                </c:pt>
                <c:pt idx="5990">
                  <c:v>59766.8</c:v>
                </c:pt>
                <c:pt idx="5991">
                  <c:v>59768.9</c:v>
                </c:pt>
                <c:pt idx="5992">
                  <c:v>59771</c:v>
                </c:pt>
                <c:pt idx="5993">
                  <c:v>59773.7</c:v>
                </c:pt>
                <c:pt idx="5994">
                  <c:v>59776.5</c:v>
                </c:pt>
                <c:pt idx="5995">
                  <c:v>59778.5</c:v>
                </c:pt>
                <c:pt idx="5996">
                  <c:v>59781.3</c:v>
                </c:pt>
                <c:pt idx="5997">
                  <c:v>59783.3</c:v>
                </c:pt>
                <c:pt idx="5998">
                  <c:v>59786</c:v>
                </c:pt>
                <c:pt idx="5999">
                  <c:v>59788.1</c:v>
                </c:pt>
                <c:pt idx="6000">
                  <c:v>59790.8</c:v>
                </c:pt>
                <c:pt idx="6001">
                  <c:v>59792.800000000003</c:v>
                </c:pt>
                <c:pt idx="6002">
                  <c:v>59795.5</c:v>
                </c:pt>
                <c:pt idx="6003">
                  <c:v>59798.2</c:v>
                </c:pt>
                <c:pt idx="6004">
                  <c:v>59800.9</c:v>
                </c:pt>
                <c:pt idx="6005">
                  <c:v>59802.9</c:v>
                </c:pt>
                <c:pt idx="6006">
                  <c:v>59804.9</c:v>
                </c:pt>
                <c:pt idx="6007">
                  <c:v>59807.5</c:v>
                </c:pt>
                <c:pt idx="6008">
                  <c:v>59810.2</c:v>
                </c:pt>
                <c:pt idx="6009">
                  <c:v>59811.5</c:v>
                </c:pt>
                <c:pt idx="6010">
                  <c:v>59814.2</c:v>
                </c:pt>
                <c:pt idx="6011">
                  <c:v>59816.800000000003</c:v>
                </c:pt>
                <c:pt idx="6012">
                  <c:v>59819.4</c:v>
                </c:pt>
                <c:pt idx="6013">
                  <c:v>59821.4</c:v>
                </c:pt>
                <c:pt idx="6014">
                  <c:v>59824</c:v>
                </c:pt>
                <c:pt idx="6015">
                  <c:v>59826</c:v>
                </c:pt>
                <c:pt idx="6016">
                  <c:v>59828.6</c:v>
                </c:pt>
                <c:pt idx="6017">
                  <c:v>59830.6</c:v>
                </c:pt>
                <c:pt idx="6018">
                  <c:v>59832.6</c:v>
                </c:pt>
                <c:pt idx="6019">
                  <c:v>59834.5</c:v>
                </c:pt>
                <c:pt idx="6020">
                  <c:v>59837.2</c:v>
                </c:pt>
                <c:pt idx="6021">
                  <c:v>59839.1</c:v>
                </c:pt>
                <c:pt idx="6022">
                  <c:v>59841.8</c:v>
                </c:pt>
                <c:pt idx="6023">
                  <c:v>59844.4</c:v>
                </c:pt>
                <c:pt idx="6024">
                  <c:v>59846.400000000001</c:v>
                </c:pt>
                <c:pt idx="6025">
                  <c:v>59849</c:v>
                </c:pt>
                <c:pt idx="6026">
                  <c:v>59851</c:v>
                </c:pt>
                <c:pt idx="6027">
                  <c:v>59853.7</c:v>
                </c:pt>
                <c:pt idx="6028">
                  <c:v>59855</c:v>
                </c:pt>
                <c:pt idx="6029">
                  <c:v>59857.7</c:v>
                </c:pt>
                <c:pt idx="6030">
                  <c:v>59859</c:v>
                </c:pt>
                <c:pt idx="6031">
                  <c:v>59861.7</c:v>
                </c:pt>
                <c:pt idx="6032">
                  <c:v>59864.4</c:v>
                </c:pt>
                <c:pt idx="6033">
                  <c:v>59866.400000000001</c:v>
                </c:pt>
                <c:pt idx="6034">
                  <c:v>59869.2</c:v>
                </c:pt>
                <c:pt idx="6035">
                  <c:v>59871.9</c:v>
                </c:pt>
                <c:pt idx="6036">
                  <c:v>59873.9</c:v>
                </c:pt>
                <c:pt idx="6037">
                  <c:v>59876</c:v>
                </c:pt>
                <c:pt idx="6038">
                  <c:v>59879.4</c:v>
                </c:pt>
                <c:pt idx="6039">
                  <c:v>59880.800000000003</c:v>
                </c:pt>
                <c:pt idx="6040">
                  <c:v>59882.9</c:v>
                </c:pt>
                <c:pt idx="6041">
                  <c:v>59885.7</c:v>
                </c:pt>
                <c:pt idx="6042">
                  <c:v>59887</c:v>
                </c:pt>
                <c:pt idx="6043">
                  <c:v>59889.8</c:v>
                </c:pt>
                <c:pt idx="6044">
                  <c:v>59891.9</c:v>
                </c:pt>
                <c:pt idx="6045">
                  <c:v>59894.7</c:v>
                </c:pt>
                <c:pt idx="6046">
                  <c:v>59896.800000000003</c:v>
                </c:pt>
                <c:pt idx="6047">
                  <c:v>59899.6</c:v>
                </c:pt>
                <c:pt idx="6048">
                  <c:v>59902.5</c:v>
                </c:pt>
                <c:pt idx="6049">
                  <c:v>59904.6</c:v>
                </c:pt>
                <c:pt idx="6050">
                  <c:v>59906.7</c:v>
                </c:pt>
                <c:pt idx="6051">
                  <c:v>59909.5</c:v>
                </c:pt>
                <c:pt idx="6052">
                  <c:v>59911.6</c:v>
                </c:pt>
                <c:pt idx="6053">
                  <c:v>59913</c:v>
                </c:pt>
                <c:pt idx="6054">
                  <c:v>59915.8</c:v>
                </c:pt>
                <c:pt idx="6055">
                  <c:v>59918.6</c:v>
                </c:pt>
                <c:pt idx="6056">
                  <c:v>59920.7</c:v>
                </c:pt>
                <c:pt idx="6057">
                  <c:v>59924.3</c:v>
                </c:pt>
                <c:pt idx="6058">
                  <c:v>59926.400000000001</c:v>
                </c:pt>
                <c:pt idx="6059">
                  <c:v>59929.2</c:v>
                </c:pt>
                <c:pt idx="6060">
                  <c:v>59932</c:v>
                </c:pt>
                <c:pt idx="6061">
                  <c:v>59933.4</c:v>
                </c:pt>
                <c:pt idx="6062">
                  <c:v>59936.2</c:v>
                </c:pt>
                <c:pt idx="6063">
                  <c:v>59939</c:v>
                </c:pt>
                <c:pt idx="6064">
                  <c:v>59941</c:v>
                </c:pt>
                <c:pt idx="6065">
                  <c:v>59943.8</c:v>
                </c:pt>
                <c:pt idx="6066">
                  <c:v>59945.9</c:v>
                </c:pt>
                <c:pt idx="6067">
                  <c:v>59948.7</c:v>
                </c:pt>
                <c:pt idx="6068">
                  <c:v>59951.4</c:v>
                </c:pt>
                <c:pt idx="6069">
                  <c:v>59953.5</c:v>
                </c:pt>
                <c:pt idx="6070">
                  <c:v>59955.5</c:v>
                </c:pt>
                <c:pt idx="6071">
                  <c:v>59958.3</c:v>
                </c:pt>
                <c:pt idx="6072">
                  <c:v>59961</c:v>
                </c:pt>
                <c:pt idx="6073">
                  <c:v>59962.400000000001</c:v>
                </c:pt>
                <c:pt idx="6074">
                  <c:v>59965.1</c:v>
                </c:pt>
                <c:pt idx="6075">
                  <c:v>59967.8</c:v>
                </c:pt>
                <c:pt idx="6076">
                  <c:v>59969.8</c:v>
                </c:pt>
                <c:pt idx="6077">
                  <c:v>59973.2</c:v>
                </c:pt>
                <c:pt idx="6078">
                  <c:v>59975.199999999997</c:v>
                </c:pt>
                <c:pt idx="6079">
                  <c:v>59977.2</c:v>
                </c:pt>
                <c:pt idx="6080">
                  <c:v>59980.6</c:v>
                </c:pt>
                <c:pt idx="6081">
                  <c:v>59982.6</c:v>
                </c:pt>
                <c:pt idx="6082">
                  <c:v>59985.3</c:v>
                </c:pt>
                <c:pt idx="6083">
                  <c:v>59987.3</c:v>
                </c:pt>
                <c:pt idx="6084">
                  <c:v>59989.3</c:v>
                </c:pt>
                <c:pt idx="6085">
                  <c:v>59991.3</c:v>
                </c:pt>
                <c:pt idx="6086">
                  <c:v>59993.9</c:v>
                </c:pt>
                <c:pt idx="6087">
                  <c:v>59995.3</c:v>
                </c:pt>
                <c:pt idx="6088">
                  <c:v>59998.6</c:v>
                </c:pt>
                <c:pt idx="6089">
                  <c:v>60001.2</c:v>
                </c:pt>
                <c:pt idx="6090">
                  <c:v>60002.6</c:v>
                </c:pt>
                <c:pt idx="6091">
                  <c:v>60005.2</c:v>
                </c:pt>
                <c:pt idx="6092">
                  <c:v>60007.8</c:v>
                </c:pt>
                <c:pt idx="6093">
                  <c:v>60009.8</c:v>
                </c:pt>
                <c:pt idx="6094">
                  <c:v>60012.4</c:v>
                </c:pt>
                <c:pt idx="6095">
                  <c:v>60014.400000000001</c:v>
                </c:pt>
                <c:pt idx="6096">
                  <c:v>60017</c:v>
                </c:pt>
                <c:pt idx="6097">
                  <c:v>60019</c:v>
                </c:pt>
                <c:pt idx="6098">
                  <c:v>60021.599999999999</c:v>
                </c:pt>
                <c:pt idx="6099">
                  <c:v>60023.5</c:v>
                </c:pt>
                <c:pt idx="6100">
                  <c:v>60026.1</c:v>
                </c:pt>
                <c:pt idx="6101">
                  <c:v>60028.7</c:v>
                </c:pt>
                <c:pt idx="6102">
                  <c:v>60030.7</c:v>
                </c:pt>
                <c:pt idx="6103">
                  <c:v>60033.3</c:v>
                </c:pt>
                <c:pt idx="6104">
                  <c:v>60035.9</c:v>
                </c:pt>
                <c:pt idx="6105">
                  <c:v>60037.8</c:v>
                </c:pt>
                <c:pt idx="6106">
                  <c:v>60040.4</c:v>
                </c:pt>
                <c:pt idx="6107">
                  <c:v>60042.3</c:v>
                </c:pt>
                <c:pt idx="6108">
                  <c:v>60044.3</c:v>
                </c:pt>
                <c:pt idx="6109">
                  <c:v>60046.8</c:v>
                </c:pt>
                <c:pt idx="6110">
                  <c:v>60048.800000000003</c:v>
                </c:pt>
                <c:pt idx="6111">
                  <c:v>60051.4</c:v>
                </c:pt>
                <c:pt idx="6112">
                  <c:v>60053.9</c:v>
                </c:pt>
                <c:pt idx="6113">
                  <c:v>60055.9</c:v>
                </c:pt>
                <c:pt idx="6114">
                  <c:v>60057.8</c:v>
                </c:pt>
                <c:pt idx="6115">
                  <c:v>60060.4</c:v>
                </c:pt>
                <c:pt idx="6116">
                  <c:v>60062.9</c:v>
                </c:pt>
                <c:pt idx="6117">
                  <c:v>60065.5</c:v>
                </c:pt>
                <c:pt idx="6118">
                  <c:v>60066.8</c:v>
                </c:pt>
                <c:pt idx="6119">
                  <c:v>60069.4</c:v>
                </c:pt>
                <c:pt idx="6120">
                  <c:v>60072</c:v>
                </c:pt>
                <c:pt idx="6121">
                  <c:v>60074.6</c:v>
                </c:pt>
                <c:pt idx="6122">
                  <c:v>60076.5</c:v>
                </c:pt>
                <c:pt idx="6123">
                  <c:v>60079.1</c:v>
                </c:pt>
                <c:pt idx="6124">
                  <c:v>60081.1</c:v>
                </c:pt>
                <c:pt idx="6125">
                  <c:v>60083</c:v>
                </c:pt>
                <c:pt idx="6126">
                  <c:v>60085.7</c:v>
                </c:pt>
                <c:pt idx="6127">
                  <c:v>60088.3</c:v>
                </c:pt>
                <c:pt idx="6128">
                  <c:v>60090.3</c:v>
                </c:pt>
                <c:pt idx="6129">
                  <c:v>60092.9</c:v>
                </c:pt>
                <c:pt idx="6130">
                  <c:v>60094.2</c:v>
                </c:pt>
                <c:pt idx="6131">
                  <c:v>60096.9</c:v>
                </c:pt>
                <c:pt idx="6132">
                  <c:v>60099.6</c:v>
                </c:pt>
                <c:pt idx="6133">
                  <c:v>60101.599999999999</c:v>
                </c:pt>
                <c:pt idx="6134">
                  <c:v>60103.6</c:v>
                </c:pt>
                <c:pt idx="6135">
                  <c:v>60106.3</c:v>
                </c:pt>
                <c:pt idx="6136">
                  <c:v>60108.3</c:v>
                </c:pt>
                <c:pt idx="6137">
                  <c:v>60111</c:v>
                </c:pt>
                <c:pt idx="6138">
                  <c:v>60113.8</c:v>
                </c:pt>
                <c:pt idx="6139">
                  <c:v>60115.8</c:v>
                </c:pt>
                <c:pt idx="6140">
                  <c:v>60118.5</c:v>
                </c:pt>
                <c:pt idx="6141">
                  <c:v>60119.9</c:v>
                </c:pt>
                <c:pt idx="6142">
                  <c:v>60122.7</c:v>
                </c:pt>
                <c:pt idx="6143">
                  <c:v>60125.4</c:v>
                </c:pt>
                <c:pt idx="6144">
                  <c:v>60127.5</c:v>
                </c:pt>
                <c:pt idx="6145">
                  <c:v>60130.2</c:v>
                </c:pt>
                <c:pt idx="6146">
                  <c:v>60132.3</c:v>
                </c:pt>
                <c:pt idx="6147">
                  <c:v>60135.1</c:v>
                </c:pt>
                <c:pt idx="6148">
                  <c:v>60137.1</c:v>
                </c:pt>
                <c:pt idx="6149">
                  <c:v>60139.9</c:v>
                </c:pt>
                <c:pt idx="6150">
                  <c:v>60142.7</c:v>
                </c:pt>
                <c:pt idx="6151">
                  <c:v>60144.800000000003</c:v>
                </c:pt>
                <c:pt idx="6152">
                  <c:v>60147.5</c:v>
                </c:pt>
                <c:pt idx="6153">
                  <c:v>60148.9</c:v>
                </c:pt>
                <c:pt idx="6154">
                  <c:v>60151.7</c:v>
                </c:pt>
                <c:pt idx="6155">
                  <c:v>60154.400000000001</c:v>
                </c:pt>
                <c:pt idx="6156">
                  <c:v>60156.5</c:v>
                </c:pt>
                <c:pt idx="6157">
                  <c:v>60159.3</c:v>
                </c:pt>
                <c:pt idx="6158">
                  <c:v>60161.4</c:v>
                </c:pt>
                <c:pt idx="6159">
                  <c:v>60163.4</c:v>
                </c:pt>
                <c:pt idx="6160">
                  <c:v>60166.2</c:v>
                </c:pt>
                <c:pt idx="6161">
                  <c:v>60168.9</c:v>
                </c:pt>
                <c:pt idx="6162">
                  <c:v>60171.7</c:v>
                </c:pt>
                <c:pt idx="6163">
                  <c:v>60173.7</c:v>
                </c:pt>
                <c:pt idx="6164">
                  <c:v>60175.8</c:v>
                </c:pt>
                <c:pt idx="6165">
                  <c:v>60177.8</c:v>
                </c:pt>
                <c:pt idx="6166">
                  <c:v>60179.9</c:v>
                </c:pt>
                <c:pt idx="6167">
                  <c:v>60182.6</c:v>
                </c:pt>
                <c:pt idx="6168">
                  <c:v>60185.3</c:v>
                </c:pt>
                <c:pt idx="6169">
                  <c:v>60187.4</c:v>
                </c:pt>
                <c:pt idx="6170">
                  <c:v>60190.1</c:v>
                </c:pt>
                <c:pt idx="6171">
                  <c:v>60192.1</c:v>
                </c:pt>
                <c:pt idx="6172">
                  <c:v>60194.8</c:v>
                </c:pt>
                <c:pt idx="6173">
                  <c:v>60196.800000000003</c:v>
                </c:pt>
                <c:pt idx="6174">
                  <c:v>60199.5</c:v>
                </c:pt>
                <c:pt idx="6175">
                  <c:v>60201.5</c:v>
                </c:pt>
                <c:pt idx="6176">
                  <c:v>60204.2</c:v>
                </c:pt>
                <c:pt idx="6177">
                  <c:v>60206.2</c:v>
                </c:pt>
                <c:pt idx="6178">
                  <c:v>60208.800000000003</c:v>
                </c:pt>
                <c:pt idx="6179">
                  <c:v>60211.5</c:v>
                </c:pt>
                <c:pt idx="6180">
                  <c:v>60214.1</c:v>
                </c:pt>
                <c:pt idx="6181">
                  <c:v>60216.7</c:v>
                </c:pt>
                <c:pt idx="6182">
                  <c:v>60218</c:v>
                </c:pt>
                <c:pt idx="6183">
                  <c:v>60220.6</c:v>
                </c:pt>
                <c:pt idx="6184">
                  <c:v>60223.199999999997</c:v>
                </c:pt>
                <c:pt idx="6185">
                  <c:v>60225.8</c:v>
                </c:pt>
                <c:pt idx="6186">
                  <c:v>60227.7</c:v>
                </c:pt>
                <c:pt idx="6187">
                  <c:v>60230.2</c:v>
                </c:pt>
                <c:pt idx="6188">
                  <c:v>60232.1</c:v>
                </c:pt>
                <c:pt idx="6189">
                  <c:v>60234</c:v>
                </c:pt>
                <c:pt idx="6190">
                  <c:v>60237</c:v>
                </c:pt>
                <c:pt idx="6191">
                  <c:v>60238.9</c:v>
                </c:pt>
                <c:pt idx="6192">
                  <c:v>60241.3</c:v>
                </c:pt>
                <c:pt idx="6193">
                  <c:v>60243.1</c:v>
                </c:pt>
                <c:pt idx="6194">
                  <c:v>60244.9</c:v>
                </c:pt>
                <c:pt idx="6195">
                  <c:v>60247.9</c:v>
                </c:pt>
                <c:pt idx="6196">
                  <c:v>60249.7</c:v>
                </c:pt>
                <c:pt idx="6197">
                  <c:v>60251.4</c:v>
                </c:pt>
                <c:pt idx="6198">
                  <c:v>60253.7</c:v>
                </c:pt>
                <c:pt idx="6199">
                  <c:v>60255.5</c:v>
                </c:pt>
                <c:pt idx="6200">
                  <c:v>60258.3</c:v>
                </c:pt>
                <c:pt idx="6201">
                  <c:v>60260</c:v>
                </c:pt>
                <c:pt idx="6202">
                  <c:v>60261.7</c:v>
                </c:pt>
                <c:pt idx="6203">
                  <c:v>60263.9</c:v>
                </c:pt>
                <c:pt idx="6204">
                  <c:v>60265.599999999999</c:v>
                </c:pt>
                <c:pt idx="6205">
                  <c:v>60267.8</c:v>
                </c:pt>
                <c:pt idx="6206">
                  <c:v>60270</c:v>
                </c:pt>
                <c:pt idx="6207">
                  <c:v>60271.6</c:v>
                </c:pt>
                <c:pt idx="6208">
                  <c:v>60273.8</c:v>
                </c:pt>
                <c:pt idx="6209">
                  <c:v>60275.9</c:v>
                </c:pt>
                <c:pt idx="6210">
                  <c:v>60277</c:v>
                </c:pt>
                <c:pt idx="6211">
                  <c:v>60279.199999999997</c:v>
                </c:pt>
                <c:pt idx="6212">
                  <c:v>60281.3</c:v>
                </c:pt>
                <c:pt idx="6213">
                  <c:v>60282.9</c:v>
                </c:pt>
                <c:pt idx="6214">
                  <c:v>60285.1</c:v>
                </c:pt>
                <c:pt idx="6215">
                  <c:v>60287.199999999997</c:v>
                </c:pt>
                <c:pt idx="6216">
                  <c:v>60289.4</c:v>
                </c:pt>
                <c:pt idx="6217">
                  <c:v>60290.5</c:v>
                </c:pt>
                <c:pt idx="6218">
                  <c:v>60292.6</c:v>
                </c:pt>
                <c:pt idx="6219">
                  <c:v>60294.8</c:v>
                </c:pt>
                <c:pt idx="6220">
                  <c:v>60296.5</c:v>
                </c:pt>
                <c:pt idx="6221">
                  <c:v>60298.7</c:v>
                </c:pt>
                <c:pt idx="6222">
                  <c:v>60300.4</c:v>
                </c:pt>
                <c:pt idx="6223">
                  <c:v>60302.6</c:v>
                </c:pt>
                <c:pt idx="6224">
                  <c:v>60304.9</c:v>
                </c:pt>
                <c:pt idx="6225">
                  <c:v>60306.6</c:v>
                </c:pt>
                <c:pt idx="6226">
                  <c:v>60308.4</c:v>
                </c:pt>
                <c:pt idx="6227">
                  <c:v>60310.7</c:v>
                </c:pt>
                <c:pt idx="6228">
                  <c:v>60313</c:v>
                </c:pt>
                <c:pt idx="6229">
                  <c:v>60315.4</c:v>
                </c:pt>
                <c:pt idx="6230">
                  <c:v>60316.6</c:v>
                </c:pt>
                <c:pt idx="6231">
                  <c:v>60319</c:v>
                </c:pt>
                <c:pt idx="6232">
                  <c:v>60320.9</c:v>
                </c:pt>
                <c:pt idx="6233">
                  <c:v>60323.3</c:v>
                </c:pt>
                <c:pt idx="6234">
                  <c:v>60325.8</c:v>
                </c:pt>
                <c:pt idx="6235">
                  <c:v>60327.6</c:v>
                </c:pt>
                <c:pt idx="6236">
                  <c:v>60330.1</c:v>
                </c:pt>
                <c:pt idx="6237">
                  <c:v>60332.7</c:v>
                </c:pt>
                <c:pt idx="6238">
                  <c:v>60335.199999999997</c:v>
                </c:pt>
                <c:pt idx="6239">
                  <c:v>60337.1</c:v>
                </c:pt>
                <c:pt idx="6240">
                  <c:v>60339.1</c:v>
                </c:pt>
                <c:pt idx="6241">
                  <c:v>60341.599999999999</c:v>
                </c:pt>
                <c:pt idx="6242">
                  <c:v>60343.6</c:v>
                </c:pt>
                <c:pt idx="6243">
                  <c:v>60345.5</c:v>
                </c:pt>
                <c:pt idx="6244">
                  <c:v>60348.1</c:v>
                </c:pt>
                <c:pt idx="6245">
                  <c:v>60350.1</c:v>
                </c:pt>
                <c:pt idx="6246">
                  <c:v>60352.7</c:v>
                </c:pt>
                <c:pt idx="6247">
                  <c:v>60355.3</c:v>
                </c:pt>
                <c:pt idx="6248">
                  <c:v>60357.3</c:v>
                </c:pt>
                <c:pt idx="6249">
                  <c:v>60359.9</c:v>
                </c:pt>
                <c:pt idx="6250">
                  <c:v>60362.5</c:v>
                </c:pt>
                <c:pt idx="6251">
                  <c:v>60364.5</c:v>
                </c:pt>
                <c:pt idx="6252">
                  <c:v>60367.1</c:v>
                </c:pt>
                <c:pt idx="6253">
                  <c:v>60368.4</c:v>
                </c:pt>
                <c:pt idx="6254">
                  <c:v>60370.9</c:v>
                </c:pt>
                <c:pt idx="6255">
                  <c:v>60373.5</c:v>
                </c:pt>
                <c:pt idx="6256">
                  <c:v>60376</c:v>
                </c:pt>
                <c:pt idx="6257">
                  <c:v>60377.9</c:v>
                </c:pt>
                <c:pt idx="6258">
                  <c:v>60380.4</c:v>
                </c:pt>
                <c:pt idx="6259">
                  <c:v>60382.9</c:v>
                </c:pt>
                <c:pt idx="6260">
                  <c:v>60385.4</c:v>
                </c:pt>
                <c:pt idx="6261">
                  <c:v>60386.6</c:v>
                </c:pt>
                <c:pt idx="6262">
                  <c:v>60389.1</c:v>
                </c:pt>
                <c:pt idx="6263">
                  <c:v>60391.5</c:v>
                </c:pt>
                <c:pt idx="6264">
                  <c:v>60393.3</c:v>
                </c:pt>
                <c:pt idx="6265">
                  <c:v>60395.1</c:v>
                </c:pt>
                <c:pt idx="6266">
                  <c:v>60397.4</c:v>
                </c:pt>
                <c:pt idx="6267">
                  <c:v>60399.199999999997</c:v>
                </c:pt>
                <c:pt idx="6268">
                  <c:v>60402.1</c:v>
                </c:pt>
                <c:pt idx="6269">
                  <c:v>60404.4</c:v>
                </c:pt>
                <c:pt idx="6270">
                  <c:v>60406.2</c:v>
                </c:pt>
                <c:pt idx="6271">
                  <c:v>60407.9</c:v>
                </c:pt>
                <c:pt idx="6272">
                  <c:v>60410.2</c:v>
                </c:pt>
                <c:pt idx="6273">
                  <c:v>60411.9</c:v>
                </c:pt>
                <c:pt idx="6274">
                  <c:v>60414.2</c:v>
                </c:pt>
                <c:pt idx="6275">
                  <c:v>60415.9</c:v>
                </c:pt>
                <c:pt idx="6276">
                  <c:v>60418.2</c:v>
                </c:pt>
                <c:pt idx="6277">
                  <c:v>60419.9</c:v>
                </c:pt>
                <c:pt idx="6278">
                  <c:v>60421.599999999999</c:v>
                </c:pt>
                <c:pt idx="6279">
                  <c:v>60424.5</c:v>
                </c:pt>
                <c:pt idx="6280">
                  <c:v>60426.8</c:v>
                </c:pt>
                <c:pt idx="6281">
                  <c:v>60428.5</c:v>
                </c:pt>
                <c:pt idx="6282">
                  <c:v>60430.3</c:v>
                </c:pt>
                <c:pt idx="6283">
                  <c:v>60432.6</c:v>
                </c:pt>
                <c:pt idx="6284">
                  <c:v>60435</c:v>
                </c:pt>
                <c:pt idx="6285">
                  <c:v>60436.800000000003</c:v>
                </c:pt>
                <c:pt idx="6286">
                  <c:v>60438.6</c:v>
                </c:pt>
                <c:pt idx="6287">
                  <c:v>60441</c:v>
                </c:pt>
                <c:pt idx="6288">
                  <c:v>60442.8</c:v>
                </c:pt>
                <c:pt idx="6289">
                  <c:v>60445.2</c:v>
                </c:pt>
                <c:pt idx="6290">
                  <c:v>60447.1</c:v>
                </c:pt>
                <c:pt idx="6291">
                  <c:v>60449.599999999999</c:v>
                </c:pt>
                <c:pt idx="6292">
                  <c:v>60452.1</c:v>
                </c:pt>
                <c:pt idx="6293">
                  <c:v>60454</c:v>
                </c:pt>
                <c:pt idx="6294">
                  <c:v>60456.6</c:v>
                </c:pt>
                <c:pt idx="6295">
                  <c:v>60458.6</c:v>
                </c:pt>
                <c:pt idx="6296">
                  <c:v>60461.2</c:v>
                </c:pt>
                <c:pt idx="6297">
                  <c:v>60463.199999999997</c:v>
                </c:pt>
                <c:pt idx="6298">
                  <c:v>60465.8</c:v>
                </c:pt>
                <c:pt idx="6299">
                  <c:v>60467.9</c:v>
                </c:pt>
                <c:pt idx="6300">
                  <c:v>60470.6</c:v>
                </c:pt>
                <c:pt idx="6301">
                  <c:v>60473.3</c:v>
                </c:pt>
                <c:pt idx="6302">
                  <c:v>60476</c:v>
                </c:pt>
                <c:pt idx="6303">
                  <c:v>60478.1</c:v>
                </c:pt>
                <c:pt idx="6304">
                  <c:v>60480.2</c:v>
                </c:pt>
                <c:pt idx="6305">
                  <c:v>60482.9</c:v>
                </c:pt>
                <c:pt idx="6306">
                  <c:v>60485.7</c:v>
                </c:pt>
                <c:pt idx="6307">
                  <c:v>60487.1</c:v>
                </c:pt>
                <c:pt idx="6308">
                  <c:v>60489.9</c:v>
                </c:pt>
                <c:pt idx="6309">
                  <c:v>60492.7</c:v>
                </c:pt>
                <c:pt idx="6310">
                  <c:v>60494.8</c:v>
                </c:pt>
                <c:pt idx="6311">
                  <c:v>60497.599999999999</c:v>
                </c:pt>
                <c:pt idx="6312">
                  <c:v>60500.4</c:v>
                </c:pt>
                <c:pt idx="6313">
                  <c:v>60502.5</c:v>
                </c:pt>
                <c:pt idx="6314">
                  <c:v>60505.3</c:v>
                </c:pt>
                <c:pt idx="6315">
                  <c:v>60508.1</c:v>
                </c:pt>
                <c:pt idx="6316">
                  <c:v>60510.1</c:v>
                </c:pt>
                <c:pt idx="6317">
                  <c:v>60512.2</c:v>
                </c:pt>
                <c:pt idx="6318">
                  <c:v>60515</c:v>
                </c:pt>
                <c:pt idx="6319">
                  <c:v>60517</c:v>
                </c:pt>
                <c:pt idx="6320">
                  <c:v>60519.7</c:v>
                </c:pt>
                <c:pt idx="6321">
                  <c:v>60521.7</c:v>
                </c:pt>
                <c:pt idx="6322">
                  <c:v>60524.4</c:v>
                </c:pt>
                <c:pt idx="6323">
                  <c:v>60526.400000000001</c:v>
                </c:pt>
                <c:pt idx="6324">
                  <c:v>60529.7</c:v>
                </c:pt>
                <c:pt idx="6325">
                  <c:v>60531.7</c:v>
                </c:pt>
                <c:pt idx="6326">
                  <c:v>60533.599999999999</c:v>
                </c:pt>
                <c:pt idx="6327">
                  <c:v>60536.2</c:v>
                </c:pt>
                <c:pt idx="6328">
                  <c:v>60538.8</c:v>
                </c:pt>
                <c:pt idx="6329">
                  <c:v>60541.3</c:v>
                </c:pt>
                <c:pt idx="6330">
                  <c:v>60543.199999999997</c:v>
                </c:pt>
                <c:pt idx="6331">
                  <c:v>60545.7</c:v>
                </c:pt>
                <c:pt idx="6332">
                  <c:v>60547.6</c:v>
                </c:pt>
                <c:pt idx="6333">
                  <c:v>60550.1</c:v>
                </c:pt>
                <c:pt idx="6334">
                  <c:v>60552.5</c:v>
                </c:pt>
                <c:pt idx="6335">
                  <c:v>60555</c:v>
                </c:pt>
                <c:pt idx="6336">
                  <c:v>60557.4</c:v>
                </c:pt>
                <c:pt idx="6337">
                  <c:v>60559.8</c:v>
                </c:pt>
                <c:pt idx="6338">
                  <c:v>60561.599999999999</c:v>
                </c:pt>
                <c:pt idx="6339">
                  <c:v>60564</c:v>
                </c:pt>
                <c:pt idx="6340">
                  <c:v>60565.8</c:v>
                </c:pt>
                <c:pt idx="6341">
                  <c:v>60568.2</c:v>
                </c:pt>
                <c:pt idx="6342">
                  <c:v>60570</c:v>
                </c:pt>
                <c:pt idx="6343">
                  <c:v>60572.4</c:v>
                </c:pt>
                <c:pt idx="6344">
                  <c:v>60574.8</c:v>
                </c:pt>
                <c:pt idx="6345">
                  <c:v>60576</c:v>
                </c:pt>
                <c:pt idx="6346">
                  <c:v>60578.9</c:v>
                </c:pt>
                <c:pt idx="6347">
                  <c:v>60581.3</c:v>
                </c:pt>
                <c:pt idx="6348">
                  <c:v>60582.5</c:v>
                </c:pt>
                <c:pt idx="6349">
                  <c:v>60584.9</c:v>
                </c:pt>
                <c:pt idx="6350">
                  <c:v>60587.3</c:v>
                </c:pt>
                <c:pt idx="6351">
                  <c:v>60589.7</c:v>
                </c:pt>
                <c:pt idx="6352">
                  <c:v>60592</c:v>
                </c:pt>
                <c:pt idx="6353">
                  <c:v>60593.8</c:v>
                </c:pt>
                <c:pt idx="6354">
                  <c:v>60595.6</c:v>
                </c:pt>
                <c:pt idx="6355">
                  <c:v>60597.4</c:v>
                </c:pt>
                <c:pt idx="6356">
                  <c:v>60599.8</c:v>
                </c:pt>
                <c:pt idx="6357">
                  <c:v>60601.7</c:v>
                </c:pt>
                <c:pt idx="6358">
                  <c:v>60604.1</c:v>
                </c:pt>
                <c:pt idx="6359">
                  <c:v>60606.5</c:v>
                </c:pt>
                <c:pt idx="6360">
                  <c:v>60608.3</c:v>
                </c:pt>
                <c:pt idx="6361">
                  <c:v>60610.7</c:v>
                </c:pt>
                <c:pt idx="6362">
                  <c:v>60612.6</c:v>
                </c:pt>
                <c:pt idx="6363">
                  <c:v>60614.400000000001</c:v>
                </c:pt>
                <c:pt idx="6364">
                  <c:v>60616.800000000003</c:v>
                </c:pt>
                <c:pt idx="6365">
                  <c:v>60619.3</c:v>
                </c:pt>
                <c:pt idx="6366">
                  <c:v>60621.1</c:v>
                </c:pt>
                <c:pt idx="6367">
                  <c:v>60623.6</c:v>
                </c:pt>
                <c:pt idx="6368">
                  <c:v>60625.4</c:v>
                </c:pt>
                <c:pt idx="6369">
                  <c:v>60627.9</c:v>
                </c:pt>
                <c:pt idx="6370">
                  <c:v>60630.400000000001</c:v>
                </c:pt>
                <c:pt idx="6371">
                  <c:v>60632.800000000003</c:v>
                </c:pt>
                <c:pt idx="6372">
                  <c:v>60634.7</c:v>
                </c:pt>
                <c:pt idx="6373">
                  <c:v>60636.5</c:v>
                </c:pt>
                <c:pt idx="6374">
                  <c:v>60639</c:v>
                </c:pt>
                <c:pt idx="6375">
                  <c:v>60640.9</c:v>
                </c:pt>
                <c:pt idx="6376">
                  <c:v>60642.8</c:v>
                </c:pt>
                <c:pt idx="6377">
                  <c:v>60644.6</c:v>
                </c:pt>
                <c:pt idx="6378">
                  <c:v>60647.1</c:v>
                </c:pt>
                <c:pt idx="6379">
                  <c:v>60649.599999999999</c:v>
                </c:pt>
                <c:pt idx="6380">
                  <c:v>60650.8</c:v>
                </c:pt>
                <c:pt idx="6381">
                  <c:v>60653.3</c:v>
                </c:pt>
                <c:pt idx="6382">
                  <c:v>60655.8</c:v>
                </c:pt>
                <c:pt idx="6383">
                  <c:v>60658.3</c:v>
                </c:pt>
                <c:pt idx="6384">
                  <c:v>60660.2</c:v>
                </c:pt>
                <c:pt idx="6385">
                  <c:v>60662.1</c:v>
                </c:pt>
                <c:pt idx="6386">
                  <c:v>60664.6</c:v>
                </c:pt>
                <c:pt idx="6387">
                  <c:v>60666.5</c:v>
                </c:pt>
                <c:pt idx="6388">
                  <c:v>60669</c:v>
                </c:pt>
                <c:pt idx="6389">
                  <c:v>60671.5</c:v>
                </c:pt>
                <c:pt idx="6390">
                  <c:v>60672.800000000003</c:v>
                </c:pt>
                <c:pt idx="6391">
                  <c:v>60675.3</c:v>
                </c:pt>
                <c:pt idx="6392">
                  <c:v>60677.8</c:v>
                </c:pt>
                <c:pt idx="6393">
                  <c:v>60680.3</c:v>
                </c:pt>
                <c:pt idx="6394">
                  <c:v>60682.8</c:v>
                </c:pt>
                <c:pt idx="6395">
                  <c:v>60684.7</c:v>
                </c:pt>
                <c:pt idx="6396">
                  <c:v>60686.6</c:v>
                </c:pt>
                <c:pt idx="6397">
                  <c:v>60689.7</c:v>
                </c:pt>
                <c:pt idx="6398">
                  <c:v>60691.6</c:v>
                </c:pt>
                <c:pt idx="6399">
                  <c:v>60694.1</c:v>
                </c:pt>
                <c:pt idx="6400">
                  <c:v>60696</c:v>
                </c:pt>
                <c:pt idx="6401">
                  <c:v>60698.5</c:v>
                </c:pt>
                <c:pt idx="6402">
                  <c:v>60700.3</c:v>
                </c:pt>
                <c:pt idx="6403">
                  <c:v>60702.8</c:v>
                </c:pt>
                <c:pt idx="6404">
                  <c:v>60705.2</c:v>
                </c:pt>
                <c:pt idx="6405">
                  <c:v>60707</c:v>
                </c:pt>
                <c:pt idx="6406">
                  <c:v>60709.4</c:v>
                </c:pt>
                <c:pt idx="6407">
                  <c:v>60711.8</c:v>
                </c:pt>
                <c:pt idx="6408">
                  <c:v>60714.2</c:v>
                </c:pt>
                <c:pt idx="6409">
                  <c:v>60715.9</c:v>
                </c:pt>
                <c:pt idx="6410">
                  <c:v>60717.7</c:v>
                </c:pt>
                <c:pt idx="6411">
                  <c:v>60720</c:v>
                </c:pt>
                <c:pt idx="6412">
                  <c:v>60721.599999999999</c:v>
                </c:pt>
                <c:pt idx="6413">
                  <c:v>60723.9</c:v>
                </c:pt>
                <c:pt idx="6414">
                  <c:v>60726</c:v>
                </c:pt>
                <c:pt idx="6415">
                  <c:v>60727.7</c:v>
                </c:pt>
                <c:pt idx="6416">
                  <c:v>60730.3</c:v>
                </c:pt>
                <c:pt idx="6417">
                  <c:v>60731.4</c:v>
                </c:pt>
                <c:pt idx="6418">
                  <c:v>60733.5</c:v>
                </c:pt>
                <c:pt idx="6419">
                  <c:v>60735.5</c:v>
                </c:pt>
                <c:pt idx="6420">
                  <c:v>60737.5</c:v>
                </c:pt>
                <c:pt idx="6421">
                  <c:v>60738.9</c:v>
                </c:pt>
                <c:pt idx="6422">
                  <c:v>60740.800000000003</c:v>
                </c:pt>
                <c:pt idx="6423">
                  <c:v>60741.8</c:v>
                </c:pt>
                <c:pt idx="6424">
                  <c:v>60743.7</c:v>
                </c:pt>
                <c:pt idx="6425">
                  <c:v>60745.5</c:v>
                </c:pt>
                <c:pt idx="6426">
                  <c:v>60746.3</c:v>
                </c:pt>
                <c:pt idx="6427">
                  <c:v>60748.6</c:v>
                </c:pt>
                <c:pt idx="6428">
                  <c:v>60749.9</c:v>
                </c:pt>
                <c:pt idx="6429">
                  <c:v>60751.6</c:v>
                </c:pt>
                <c:pt idx="6430">
                  <c:v>60753.3</c:v>
                </c:pt>
                <c:pt idx="6431">
                  <c:v>60754.5</c:v>
                </c:pt>
                <c:pt idx="6432">
                  <c:v>60756.1</c:v>
                </c:pt>
                <c:pt idx="6433">
                  <c:v>60757.3</c:v>
                </c:pt>
                <c:pt idx="6434">
                  <c:v>60759</c:v>
                </c:pt>
                <c:pt idx="6435">
                  <c:v>60760.5</c:v>
                </c:pt>
                <c:pt idx="6436">
                  <c:v>60761.7</c:v>
                </c:pt>
                <c:pt idx="6437">
                  <c:v>60763.3</c:v>
                </c:pt>
                <c:pt idx="6438">
                  <c:v>60764.800000000003</c:v>
                </c:pt>
                <c:pt idx="6439">
                  <c:v>60766</c:v>
                </c:pt>
                <c:pt idx="6440">
                  <c:v>60767.6</c:v>
                </c:pt>
                <c:pt idx="6441">
                  <c:v>60768.7</c:v>
                </c:pt>
                <c:pt idx="6442">
                  <c:v>60770.3</c:v>
                </c:pt>
                <c:pt idx="6443">
                  <c:v>60771.5</c:v>
                </c:pt>
                <c:pt idx="6444">
                  <c:v>60773</c:v>
                </c:pt>
                <c:pt idx="6445">
                  <c:v>60774.6</c:v>
                </c:pt>
                <c:pt idx="6446">
                  <c:v>60775.4</c:v>
                </c:pt>
                <c:pt idx="6447">
                  <c:v>60777</c:v>
                </c:pt>
                <c:pt idx="6448">
                  <c:v>60778.6</c:v>
                </c:pt>
                <c:pt idx="6449">
                  <c:v>60779.8</c:v>
                </c:pt>
                <c:pt idx="6450">
                  <c:v>60781.4</c:v>
                </c:pt>
                <c:pt idx="6451">
                  <c:v>60783.1</c:v>
                </c:pt>
                <c:pt idx="6452">
                  <c:v>60784.3</c:v>
                </c:pt>
                <c:pt idx="6453">
                  <c:v>60786</c:v>
                </c:pt>
                <c:pt idx="6454">
                  <c:v>60787.199999999997</c:v>
                </c:pt>
                <c:pt idx="6455">
                  <c:v>60788.5</c:v>
                </c:pt>
                <c:pt idx="6456">
                  <c:v>60789.8</c:v>
                </c:pt>
                <c:pt idx="6457">
                  <c:v>60791.5</c:v>
                </c:pt>
                <c:pt idx="6458">
                  <c:v>60792.800000000003</c:v>
                </c:pt>
                <c:pt idx="6459">
                  <c:v>60794.6</c:v>
                </c:pt>
                <c:pt idx="6460">
                  <c:v>60796.4</c:v>
                </c:pt>
                <c:pt idx="6461">
                  <c:v>60798.1</c:v>
                </c:pt>
                <c:pt idx="6462">
                  <c:v>60799.5</c:v>
                </c:pt>
                <c:pt idx="6463">
                  <c:v>60800.800000000003</c:v>
                </c:pt>
                <c:pt idx="6464">
                  <c:v>60802.6</c:v>
                </c:pt>
                <c:pt idx="6465">
                  <c:v>60804.4</c:v>
                </c:pt>
                <c:pt idx="6466">
                  <c:v>60805.7</c:v>
                </c:pt>
                <c:pt idx="6467">
                  <c:v>60807.5</c:v>
                </c:pt>
                <c:pt idx="6468">
                  <c:v>60808.9</c:v>
                </c:pt>
                <c:pt idx="6469">
                  <c:v>60810.2</c:v>
                </c:pt>
                <c:pt idx="6470">
                  <c:v>60812</c:v>
                </c:pt>
                <c:pt idx="6471">
                  <c:v>60813.8</c:v>
                </c:pt>
                <c:pt idx="6472">
                  <c:v>60815.1</c:v>
                </c:pt>
                <c:pt idx="6473">
                  <c:v>60816.9</c:v>
                </c:pt>
                <c:pt idx="6474">
                  <c:v>60818.2</c:v>
                </c:pt>
                <c:pt idx="6475">
                  <c:v>60819.4</c:v>
                </c:pt>
                <c:pt idx="6476">
                  <c:v>60821.1</c:v>
                </c:pt>
                <c:pt idx="6477">
                  <c:v>60822.8</c:v>
                </c:pt>
                <c:pt idx="6478">
                  <c:v>60824.1</c:v>
                </c:pt>
                <c:pt idx="6479">
                  <c:v>60825.7</c:v>
                </c:pt>
                <c:pt idx="6480">
                  <c:v>60826.9</c:v>
                </c:pt>
                <c:pt idx="6481">
                  <c:v>60828.5</c:v>
                </c:pt>
                <c:pt idx="6482">
                  <c:v>60830.1</c:v>
                </c:pt>
                <c:pt idx="6483">
                  <c:v>60831.3</c:v>
                </c:pt>
                <c:pt idx="6484">
                  <c:v>60832.4</c:v>
                </c:pt>
                <c:pt idx="6485">
                  <c:v>60833.9</c:v>
                </c:pt>
                <c:pt idx="6486">
                  <c:v>60835</c:v>
                </c:pt>
                <c:pt idx="6487">
                  <c:v>60836.5</c:v>
                </c:pt>
                <c:pt idx="6488">
                  <c:v>60837.9</c:v>
                </c:pt>
                <c:pt idx="6489">
                  <c:v>60838.6</c:v>
                </c:pt>
                <c:pt idx="6490">
                  <c:v>60840</c:v>
                </c:pt>
                <c:pt idx="6491">
                  <c:v>60841.3</c:v>
                </c:pt>
                <c:pt idx="6492">
                  <c:v>60842.7</c:v>
                </c:pt>
                <c:pt idx="6493">
                  <c:v>60843.3</c:v>
                </c:pt>
                <c:pt idx="6494">
                  <c:v>60844.6</c:v>
                </c:pt>
                <c:pt idx="6495">
                  <c:v>60845.599999999999</c:v>
                </c:pt>
                <c:pt idx="6496">
                  <c:v>60846.9</c:v>
                </c:pt>
                <c:pt idx="6497">
                  <c:v>60848.2</c:v>
                </c:pt>
                <c:pt idx="6498">
                  <c:v>60849.5</c:v>
                </c:pt>
                <c:pt idx="6499">
                  <c:v>60850.400000000001</c:v>
                </c:pt>
                <c:pt idx="6500">
                  <c:v>60851.7</c:v>
                </c:pt>
                <c:pt idx="6501">
                  <c:v>60852.3</c:v>
                </c:pt>
                <c:pt idx="6502">
                  <c:v>60853.599999999999</c:v>
                </c:pt>
                <c:pt idx="6503">
                  <c:v>60854.9</c:v>
                </c:pt>
                <c:pt idx="6504">
                  <c:v>60856.2</c:v>
                </c:pt>
                <c:pt idx="6505">
                  <c:v>60857.599999999999</c:v>
                </c:pt>
                <c:pt idx="6506">
                  <c:v>60858.6</c:v>
                </c:pt>
                <c:pt idx="6507">
                  <c:v>60859.6</c:v>
                </c:pt>
                <c:pt idx="6508">
                  <c:v>60861</c:v>
                </c:pt>
                <c:pt idx="6509">
                  <c:v>60862.400000000001</c:v>
                </c:pt>
                <c:pt idx="6510">
                  <c:v>60863.8</c:v>
                </c:pt>
                <c:pt idx="6511">
                  <c:v>60864.9</c:v>
                </c:pt>
                <c:pt idx="6512">
                  <c:v>60866.1</c:v>
                </c:pt>
                <c:pt idx="6513">
                  <c:v>60867.7</c:v>
                </c:pt>
                <c:pt idx="6514">
                  <c:v>60868.800000000003</c:v>
                </c:pt>
                <c:pt idx="6515">
                  <c:v>60870.5</c:v>
                </c:pt>
                <c:pt idx="6516">
                  <c:v>60872.2</c:v>
                </c:pt>
                <c:pt idx="6517">
                  <c:v>60873.4</c:v>
                </c:pt>
                <c:pt idx="6518">
                  <c:v>60875.199999999997</c:v>
                </c:pt>
                <c:pt idx="6519">
                  <c:v>60877</c:v>
                </c:pt>
                <c:pt idx="6520">
                  <c:v>60878.9</c:v>
                </c:pt>
                <c:pt idx="6521">
                  <c:v>60880.800000000003</c:v>
                </c:pt>
                <c:pt idx="6522">
                  <c:v>60882.2</c:v>
                </c:pt>
                <c:pt idx="6523">
                  <c:v>60883.7</c:v>
                </c:pt>
                <c:pt idx="6524">
                  <c:v>60885.3</c:v>
                </c:pt>
                <c:pt idx="6525">
                  <c:v>60887.3</c:v>
                </c:pt>
                <c:pt idx="6526">
                  <c:v>60888.9</c:v>
                </c:pt>
                <c:pt idx="6527">
                  <c:v>60891.1</c:v>
                </c:pt>
                <c:pt idx="6528">
                  <c:v>60893.3</c:v>
                </c:pt>
                <c:pt idx="6529">
                  <c:v>60895</c:v>
                </c:pt>
                <c:pt idx="6530">
                  <c:v>60896.7</c:v>
                </c:pt>
                <c:pt idx="6531">
                  <c:v>60899.5</c:v>
                </c:pt>
                <c:pt idx="6532">
                  <c:v>60901.8</c:v>
                </c:pt>
                <c:pt idx="6533">
                  <c:v>60903.6</c:v>
                </c:pt>
                <c:pt idx="6534">
                  <c:v>60906</c:v>
                </c:pt>
                <c:pt idx="6535">
                  <c:v>60907.8</c:v>
                </c:pt>
                <c:pt idx="6536">
                  <c:v>60910.2</c:v>
                </c:pt>
                <c:pt idx="6537">
                  <c:v>60912</c:v>
                </c:pt>
                <c:pt idx="6538">
                  <c:v>60914.5</c:v>
                </c:pt>
                <c:pt idx="6539">
                  <c:v>60916.3</c:v>
                </c:pt>
                <c:pt idx="6540">
                  <c:v>60918.8</c:v>
                </c:pt>
                <c:pt idx="6541">
                  <c:v>60921.3</c:v>
                </c:pt>
                <c:pt idx="6542">
                  <c:v>60923.199999999997</c:v>
                </c:pt>
                <c:pt idx="6543">
                  <c:v>60925.7</c:v>
                </c:pt>
                <c:pt idx="6544">
                  <c:v>60927.5</c:v>
                </c:pt>
                <c:pt idx="6545">
                  <c:v>60930.1</c:v>
                </c:pt>
                <c:pt idx="6546">
                  <c:v>60931.3</c:v>
                </c:pt>
                <c:pt idx="6547">
                  <c:v>60933.8</c:v>
                </c:pt>
                <c:pt idx="6548">
                  <c:v>60936.4</c:v>
                </c:pt>
                <c:pt idx="6549">
                  <c:v>60938.9</c:v>
                </c:pt>
                <c:pt idx="6550">
                  <c:v>60941.4</c:v>
                </c:pt>
                <c:pt idx="6551">
                  <c:v>60943.3</c:v>
                </c:pt>
                <c:pt idx="6552">
                  <c:v>60945.2</c:v>
                </c:pt>
                <c:pt idx="6553">
                  <c:v>60947.7</c:v>
                </c:pt>
                <c:pt idx="6554">
                  <c:v>60950.2</c:v>
                </c:pt>
                <c:pt idx="6555">
                  <c:v>60952.7</c:v>
                </c:pt>
                <c:pt idx="6556">
                  <c:v>60954.6</c:v>
                </c:pt>
                <c:pt idx="6557">
                  <c:v>60956.5</c:v>
                </c:pt>
                <c:pt idx="6558">
                  <c:v>60959</c:v>
                </c:pt>
                <c:pt idx="6559">
                  <c:v>60960.800000000003</c:v>
                </c:pt>
                <c:pt idx="6560">
                  <c:v>60964</c:v>
                </c:pt>
                <c:pt idx="6561">
                  <c:v>60965.2</c:v>
                </c:pt>
                <c:pt idx="6562">
                  <c:v>60967.7</c:v>
                </c:pt>
                <c:pt idx="6563">
                  <c:v>60970.2</c:v>
                </c:pt>
                <c:pt idx="6564">
                  <c:v>60972.7</c:v>
                </c:pt>
                <c:pt idx="6565">
                  <c:v>60974.5</c:v>
                </c:pt>
                <c:pt idx="6566">
                  <c:v>60976.4</c:v>
                </c:pt>
                <c:pt idx="6567">
                  <c:v>60978.9</c:v>
                </c:pt>
                <c:pt idx="6568">
                  <c:v>60980.7</c:v>
                </c:pt>
                <c:pt idx="6569">
                  <c:v>60982.6</c:v>
                </c:pt>
                <c:pt idx="6570">
                  <c:v>60985</c:v>
                </c:pt>
                <c:pt idx="6571">
                  <c:v>60986.9</c:v>
                </c:pt>
                <c:pt idx="6572">
                  <c:v>60989.3</c:v>
                </c:pt>
                <c:pt idx="6573">
                  <c:v>60991.7</c:v>
                </c:pt>
                <c:pt idx="6574">
                  <c:v>60993.599999999999</c:v>
                </c:pt>
                <c:pt idx="6575">
                  <c:v>60996</c:v>
                </c:pt>
                <c:pt idx="6576">
                  <c:v>60998.400000000001</c:v>
                </c:pt>
                <c:pt idx="6577">
                  <c:v>60999.6</c:v>
                </c:pt>
                <c:pt idx="6578">
                  <c:v>61002</c:v>
                </c:pt>
                <c:pt idx="6579">
                  <c:v>61003.8</c:v>
                </c:pt>
                <c:pt idx="6580">
                  <c:v>61005.599999999999</c:v>
                </c:pt>
                <c:pt idx="6581">
                  <c:v>61008</c:v>
                </c:pt>
                <c:pt idx="6582">
                  <c:v>61010.3</c:v>
                </c:pt>
                <c:pt idx="6583">
                  <c:v>61012.1</c:v>
                </c:pt>
                <c:pt idx="6584">
                  <c:v>61014.5</c:v>
                </c:pt>
                <c:pt idx="6585">
                  <c:v>61016.800000000003</c:v>
                </c:pt>
                <c:pt idx="6586">
                  <c:v>61018</c:v>
                </c:pt>
                <c:pt idx="6587">
                  <c:v>61020.3</c:v>
                </c:pt>
                <c:pt idx="6588">
                  <c:v>61022.6</c:v>
                </c:pt>
                <c:pt idx="6589">
                  <c:v>61024.3</c:v>
                </c:pt>
                <c:pt idx="6590">
                  <c:v>61026.1</c:v>
                </c:pt>
                <c:pt idx="6591">
                  <c:v>61028.3</c:v>
                </c:pt>
                <c:pt idx="6592">
                  <c:v>61030.6</c:v>
                </c:pt>
                <c:pt idx="6593">
                  <c:v>61032.3</c:v>
                </c:pt>
                <c:pt idx="6594">
                  <c:v>61034.6</c:v>
                </c:pt>
                <c:pt idx="6595">
                  <c:v>61036.9</c:v>
                </c:pt>
                <c:pt idx="6596">
                  <c:v>61039.199999999997</c:v>
                </c:pt>
                <c:pt idx="6597">
                  <c:v>61040.9</c:v>
                </c:pt>
                <c:pt idx="6598">
                  <c:v>61043.199999999997</c:v>
                </c:pt>
                <c:pt idx="6599">
                  <c:v>61044.9</c:v>
                </c:pt>
                <c:pt idx="6600">
                  <c:v>61047.199999999997</c:v>
                </c:pt>
                <c:pt idx="6601">
                  <c:v>61048.9</c:v>
                </c:pt>
                <c:pt idx="6602">
                  <c:v>61050.6</c:v>
                </c:pt>
                <c:pt idx="6603">
                  <c:v>61053</c:v>
                </c:pt>
                <c:pt idx="6604">
                  <c:v>61054.7</c:v>
                </c:pt>
                <c:pt idx="6605">
                  <c:v>61057.1</c:v>
                </c:pt>
                <c:pt idx="6606">
                  <c:v>61059.4</c:v>
                </c:pt>
                <c:pt idx="6607">
                  <c:v>61061.8</c:v>
                </c:pt>
                <c:pt idx="6608">
                  <c:v>61063.6</c:v>
                </c:pt>
                <c:pt idx="6609">
                  <c:v>61066</c:v>
                </c:pt>
                <c:pt idx="6610">
                  <c:v>61067.199999999997</c:v>
                </c:pt>
                <c:pt idx="6611">
                  <c:v>61070.2</c:v>
                </c:pt>
                <c:pt idx="6612">
                  <c:v>61072.1</c:v>
                </c:pt>
                <c:pt idx="6613">
                  <c:v>61073.9</c:v>
                </c:pt>
                <c:pt idx="6614">
                  <c:v>61076.4</c:v>
                </c:pt>
                <c:pt idx="6615">
                  <c:v>61078.3</c:v>
                </c:pt>
                <c:pt idx="6616">
                  <c:v>61080.800000000003</c:v>
                </c:pt>
                <c:pt idx="6617">
                  <c:v>61083.3</c:v>
                </c:pt>
                <c:pt idx="6618">
                  <c:v>61085.2</c:v>
                </c:pt>
                <c:pt idx="6619">
                  <c:v>61086.5</c:v>
                </c:pt>
                <c:pt idx="6620">
                  <c:v>61089.1</c:v>
                </c:pt>
                <c:pt idx="6621">
                  <c:v>61091.7</c:v>
                </c:pt>
                <c:pt idx="6622">
                  <c:v>61093</c:v>
                </c:pt>
                <c:pt idx="6623">
                  <c:v>61095.6</c:v>
                </c:pt>
                <c:pt idx="6624">
                  <c:v>61097.5</c:v>
                </c:pt>
                <c:pt idx="6625">
                  <c:v>61099.5</c:v>
                </c:pt>
                <c:pt idx="6626">
                  <c:v>61102.2</c:v>
                </c:pt>
                <c:pt idx="6627">
                  <c:v>61104.1</c:v>
                </c:pt>
                <c:pt idx="6628">
                  <c:v>61106.1</c:v>
                </c:pt>
                <c:pt idx="6629">
                  <c:v>61108.800000000003</c:v>
                </c:pt>
                <c:pt idx="6630">
                  <c:v>61111.5</c:v>
                </c:pt>
                <c:pt idx="6631">
                  <c:v>61112.800000000003</c:v>
                </c:pt>
                <c:pt idx="6632">
                  <c:v>61115.5</c:v>
                </c:pt>
                <c:pt idx="6633">
                  <c:v>61118.1</c:v>
                </c:pt>
                <c:pt idx="6634">
                  <c:v>61119.5</c:v>
                </c:pt>
                <c:pt idx="6635">
                  <c:v>61122.1</c:v>
                </c:pt>
                <c:pt idx="6636">
                  <c:v>61124.1</c:v>
                </c:pt>
                <c:pt idx="6637">
                  <c:v>61126.8</c:v>
                </c:pt>
                <c:pt idx="6638">
                  <c:v>61129.4</c:v>
                </c:pt>
                <c:pt idx="6639">
                  <c:v>61131.4</c:v>
                </c:pt>
                <c:pt idx="6640">
                  <c:v>61133.4</c:v>
                </c:pt>
                <c:pt idx="6641">
                  <c:v>61136</c:v>
                </c:pt>
                <c:pt idx="6642">
                  <c:v>61137.9</c:v>
                </c:pt>
                <c:pt idx="6643">
                  <c:v>61139.199999999997</c:v>
                </c:pt>
                <c:pt idx="6644">
                  <c:v>61141.8</c:v>
                </c:pt>
                <c:pt idx="6645">
                  <c:v>61144.4</c:v>
                </c:pt>
                <c:pt idx="6646">
                  <c:v>61145.7</c:v>
                </c:pt>
                <c:pt idx="6647">
                  <c:v>61148.2</c:v>
                </c:pt>
                <c:pt idx="6648">
                  <c:v>61150.1</c:v>
                </c:pt>
                <c:pt idx="6649">
                  <c:v>61151.3</c:v>
                </c:pt>
                <c:pt idx="6650">
                  <c:v>61153.2</c:v>
                </c:pt>
                <c:pt idx="6651">
                  <c:v>61155.7</c:v>
                </c:pt>
                <c:pt idx="6652">
                  <c:v>61156.9</c:v>
                </c:pt>
                <c:pt idx="6653">
                  <c:v>61159.4</c:v>
                </c:pt>
                <c:pt idx="6654">
                  <c:v>61161.8</c:v>
                </c:pt>
                <c:pt idx="6655">
                  <c:v>61163</c:v>
                </c:pt>
                <c:pt idx="6656">
                  <c:v>61165.4</c:v>
                </c:pt>
                <c:pt idx="6657">
                  <c:v>61167.8</c:v>
                </c:pt>
                <c:pt idx="6658">
                  <c:v>61169.599999999999</c:v>
                </c:pt>
                <c:pt idx="6659">
                  <c:v>61171.4</c:v>
                </c:pt>
                <c:pt idx="6660">
                  <c:v>61173.8</c:v>
                </c:pt>
                <c:pt idx="6661">
                  <c:v>61175.5</c:v>
                </c:pt>
                <c:pt idx="6662">
                  <c:v>61177.3</c:v>
                </c:pt>
                <c:pt idx="6663">
                  <c:v>61179.1</c:v>
                </c:pt>
                <c:pt idx="6664">
                  <c:v>61180.800000000003</c:v>
                </c:pt>
                <c:pt idx="6665">
                  <c:v>61183.199999999997</c:v>
                </c:pt>
                <c:pt idx="6666">
                  <c:v>61185.5</c:v>
                </c:pt>
                <c:pt idx="6667">
                  <c:v>61187.199999999997</c:v>
                </c:pt>
                <c:pt idx="6668">
                  <c:v>61189</c:v>
                </c:pt>
                <c:pt idx="6669">
                  <c:v>61191.3</c:v>
                </c:pt>
                <c:pt idx="6670">
                  <c:v>61193.1</c:v>
                </c:pt>
                <c:pt idx="6671">
                  <c:v>61194.8</c:v>
                </c:pt>
                <c:pt idx="6672">
                  <c:v>61197.1</c:v>
                </c:pt>
                <c:pt idx="6673">
                  <c:v>61199.5</c:v>
                </c:pt>
                <c:pt idx="6674">
                  <c:v>61201.2</c:v>
                </c:pt>
                <c:pt idx="6675">
                  <c:v>61203.6</c:v>
                </c:pt>
                <c:pt idx="6676">
                  <c:v>61205.3</c:v>
                </c:pt>
                <c:pt idx="6677">
                  <c:v>61208.3</c:v>
                </c:pt>
                <c:pt idx="6678">
                  <c:v>61210.6</c:v>
                </c:pt>
                <c:pt idx="6679">
                  <c:v>61213</c:v>
                </c:pt>
                <c:pt idx="6680">
                  <c:v>61215.9</c:v>
                </c:pt>
                <c:pt idx="6681">
                  <c:v>61219.5</c:v>
                </c:pt>
                <c:pt idx="6682">
                  <c:v>61221.9</c:v>
                </c:pt>
                <c:pt idx="6683">
                  <c:v>61224.9</c:v>
                </c:pt>
                <c:pt idx="6684">
                  <c:v>61227.3</c:v>
                </c:pt>
                <c:pt idx="6685">
                  <c:v>61229.1</c:v>
                </c:pt>
                <c:pt idx="6686">
                  <c:v>61230.9</c:v>
                </c:pt>
                <c:pt idx="6687">
                  <c:v>61233.3</c:v>
                </c:pt>
                <c:pt idx="6688">
                  <c:v>61235.7</c:v>
                </c:pt>
                <c:pt idx="6689">
                  <c:v>61238.1</c:v>
                </c:pt>
                <c:pt idx="6690">
                  <c:v>61240</c:v>
                </c:pt>
                <c:pt idx="6691">
                  <c:v>61242.400000000001</c:v>
                </c:pt>
                <c:pt idx="6692">
                  <c:v>61244.2</c:v>
                </c:pt>
                <c:pt idx="6693">
                  <c:v>61246.6</c:v>
                </c:pt>
                <c:pt idx="6694">
                  <c:v>61249.1</c:v>
                </c:pt>
                <c:pt idx="6695">
                  <c:v>61250.9</c:v>
                </c:pt>
                <c:pt idx="6696">
                  <c:v>61252.1</c:v>
                </c:pt>
                <c:pt idx="6697">
                  <c:v>61254.5</c:v>
                </c:pt>
                <c:pt idx="6698">
                  <c:v>61256.3</c:v>
                </c:pt>
                <c:pt idx="6699">
                  <c:v>61258.7</c:v>
                </c:pt>
                <c:pt idx="6700">
                  <c:v>61261.1</c:v>
                </c:pt>
                <c:pt idx="6701">
                  <c:v>61263</c:v>
                </c:pt>
                <c:pt idx="6702">
                  <c:v>61264.7</c:v>
                </c:pt>
                <c:pt idx="6703">
                  <c:v>61267.1</c:v>
                </c:pt>
                <c:pt idx="6704">
                  <c:v>61268.9</c:v>
                </c:pt>
                <c:pt idx="6705">
                  <c:v>61271.3</c:v>
                </c:pt>
                <c:pt idx="6706">
                  <c:v>61273.1</c:v>
                </c:pt>
                <c:pt idx="6707">
                  <c:v>61274.8</c:v>
                </c:pt>
                <c:pt idx="6708">
                  <c:v>61276.6</c:v>
                </c:pt>
                <c:pt idx="6709">
                  <c:v>61278.9</c:v>
                </c:pt>
                <c:pt idx="6710">
                  <c:v>61280.7</c:v>
                </c:pt>
                <c:pt idx="6711">
                  <c:v>61283</c:v>
                </c:pt>
                <c:pt idx="6712">
                  <c:v>61285.3</c:v>
                </c:pt>
                <c:pt idx="6713">
                  <c:v>61287.5</c:v>
                </c:pt>
                <c:pt idx="6714">
                  <c:v>61289.8</c:v>
                </c:pt>
                <c:pt idx="6715">
                  <c:v>61292.1</c:v>
                </c:pt>
                <c:pt idx="6716">
                  <c:v>61293.8</c:v>
                </c:pt>
                <c:pt idx="6717">
                  <c:v>61295.5</c:v>
                </c:pt>
                <c:pt idx="6718">
                  <c:v>61297.7</c:v>
                </c:pt>
                <c:pt idx="6719">
                  <c:v>61299.9</c:v>
                </c:pt>
                <c:pt idx="6720">
                  <c:v>61301.599999999999</c:v>
                </c:pt>
                <c:pt idx="6721">
                  <c:v>61303.3</c:v>
                </c:pt>
                <c:pt idx="6722">
                  <c:v>61306</c:v>
                </c:pt>
                <c:pt idx="6723">
                  <c:v>61308.2</c:v>
                </c:pt>
                <c:pt idx="6724">
                  <c:v>61310.400000000001</c:v>
                </c:pt>
                <c:pt idx="6725">
                  <c:v>61312.6</c:v>
                </c:pt>
                <c:pt idx="6726">
                  <c:v>61314.8</c:v>
                </c:pt>
                <c:pt idx="6727">
                  <c:v>61316.4</c:v>
                </c:pt>
                <c:pt idx="6728">
                  <c:v>61318.1</c:v>
                </c:pt>
                <c:pt idx="6729">
                  <c:v>61320.3</c:v>
                </c:pt>
                <c:pt idx="6730">
                  <c:v>61322</c:v>
                </c:pt>
                <c:pt idx="6731">
                  <c:v>61324.2</c:v>
                </c:pt>
                <c:pt idx="6732">
                  <c:v>61326.400000000001</c:v>
                </c:pt>
                <c:pt idx="6733">
                  <c:v>61328.1</c:v>
                </c:pt>
                <c:pt idx="6734">
                  <c:v>61330.9</c:v>
                </c:pt>
                <c:pt idx="6735">
                  <c:v>61332.6</c:v>
                </c:pt>
                <c:pt idx="6736">
                  <c:v>61334.9</c:v>
                </c:pt>
                <c:pt idx="6737">
                  <c:v>61337.1</c:v>
                </c:pt>
                <c:pt idx="6738">
                  <c:v>61339.4</c:v>
                </c:pt>
                <c:pt idx="6739">
                  <c:v>61341.2</c:v>
                </c:pt>
                <c:pt idx="6740">
                  <c:v>61343.6</c:v>
                </c:pt>
                <c:pt idx="6741">
                  <c:v>61345.3</c:v>
                </c:pt>
                <c:pt idx="6742">
                  <c:v>61347.7</c:v>
                </c:pt>
                <c:pt idx="6743">
                  <c:v>61350.1</c:v>
                </c:pt>
                <c:pt idx="6744">
                  <c:v>61352.5</c:v>
                </c:pt>
                <c:pt idx="6745">
                  <c:v>61355</c:v>
                </c:pt>
                <c:pt idx="6746">
                  <c:v>61357.4</c:v>
                </c:pt>
                <c:pt idx="6747">
                  <c:v>61359.9</c:v>
                </c:pt>
                <c:pt idx="6748">
                  <c:v>61362.400000000001</c:v>
                </c:pt>
                <c:pt idx="6749">
                  <c:v>61363.7</c:v>
                </c:pt>
                <c:pt idx="6750">
                  <c:v>61366.2</c:v>
                </c:pt>
                <c:pt idx="6751">
                  <c:v>61368.7</c:v>
                </c:pt>
                <c:pt idx="6752">
                  <c:v>61371.3</c:v>
                </c:pt>
                <c:pt idx="6753">
                  <c:v>61373.8</c:v>
                </c:pt>
                <c:pt idx="6754">
                  <c:v>61376.4</c:v>
                </c:pt>
                <c:pt idx="6755">
                  <c:v>61378.9</c:v>
                </c:pt>
                <c:pt idx="6756">
                  <c:v>61381.5</c:v>
                </c:pt>
                <c:pt idx="6757">
                  <c:v>61383.4</c:v>
                </c:pt>
                <c:pt idx="6758">
                  <c:v>61386</c:v>
                </c:pt>
                <c:pt idx="6759">
                  <c:v>61387.9</c:v>
                </c:pt>
                <c:pt idx="6760">
                  <c:v>61390.400000000001</c:v>
                </c:pt>
                <c:pt idx="6761">
                  <c:v>61393</c:v>
                </c:pt>
                <c:pt idx="6762">
                  <c:v>61395.5</c:v>
                </c:pt>
                <c:pt idx="6763">
                  <c:v>61397.4</c:v>
                </c:pt>
                <c:pt idx="6764">
                  <c:v>61399.199999999997</c:v>
                </c:pt>
                <c:pt idx="6765">
                  <c:v>61401.7</c:v>
                </c:pt>
                <c:pt idx="6766">
                  <c:v>61404.2</c:v>
                </c:pt>
                <c:pt idx="6767">
                  <c:v>61406.6</c:v>
                </c:pt>
                <c:pt idx="6768">
                  <c:v>61408.4</c:v>
                </c:pt>
                <c:pt idx="6769">
                  <c:v>61410.8</c:v>
                </c:pt>
                <c:pt idx="6770">
                  <c:v>61413.1</c:v>
                </c:pt>
                <c:pt idx="6771">
                  <c:v>61414.8</c:v>
                </c:pt>
                <c:pt idx="6772">
                  <c:v>61416.5</c:v>
                </c:pt>
                <c:pt idx="6773">
                  <c:v>61418.2</c:v>
                </c:pt>
                <c:pt idx="6774">
                  <c:v>61420.5</c:v>
                </c:pt>
                <c:pt idx="6775">
                  <c:v>61422.6</c:v>
                </c:pt>
                <c:pt idx="6776">
                  <c:v>61424.2</c:v>
                </c:pt>
                <c:pt idx="6777">
                  <c:v>61426.9</c:v>
                </c:pt>
                <c:pt idx="6778">
                  <c:v>61428.5</c:v>
                </c:pt>
                <c:pt idx="6779">
                  <c:v>61430.5</c:v>
                </c:pt>
                <c:pt idx="6780">
                  <c:v>61433</c:v>
                </c:pt>
                <c:pt idx="6781">
                  <c:v>61434.5</c:v>
                </c:pt>
                <c:pt idx="6782">
                  <c:v>61436</c:v>
                </c:pt>
                <c:pt idx="6783">
                  <c:v>61438</c:v>
                </c:pt>
                <c:pt idx="6784">
                  <c:v>61439.4</c:v>
                </c:pt>
                <c:pt idx="6785">
                  <c:v>61440.800000000003</c:v>
                </c:pt>
                <c:pt idx="6786">
                  <c:v>61442.3</c:v>
                </c:pt>
                <c:pt idx="6787">
                  <c:v>61444.6</c:v>
                </c:pt>
                <c:pt idx="6788">
                  <c:v>61446.5</c:v>
                </c:pt>
                <c:pt idx="6789">
                  <c:v>61447.4</c:v>
                </c:pt>
                <c:pt idx="6790">
                  <c:v>61449.2</c:v>
                </c:pt>
                <c:pt idx="6791">
                  <c:v>61450.6</c:v>
                </c:pt>
                <c:pt idx="6792">
                  <c:v>61452.4</c:v>
                </c:pt>
                <c:pt idx="6793">
                  <c:v>61454.3</c:v>
                </c:pt>
                <c:pt idx="6794">
                  <c:v>61455.199999999997</c:v>
                </c:pt>
                <c:pt idx="6795">
                  <c:v>61457.1</c:v>
                </c:pt>
                <c:pt idx="6796">
                  <c:v>61458.9</c:v>
                </c:pt>
                <c:pt idx="6797">
                  <c:v>61459.8</c:v>
                </c:pt>
                <c:pt idx="6798">
                  <c:v>61461.2</c:v>
                </c:pt>
                <c:pt idx="6799">
                  <c:v>61463.6</c:v>
                </c:pt>
                <c:pt idx="6800">
                  <c:v>61464.5</c:v>
                </c:pt>
                <c:pt idx="6801">
                  <c:v>61466.5</c:v>
                </c:pt>
                <c:pt idx="6802">
                  <c:v>61467.9</c:v>
                </c:pt>
                <c:pt idx="6803">
                  <c:v>61468.9</c:v>
                </c:pt>
                <c:pt idx="6804">
                  <c:v>61470.8</c:v>
                </c:pt>
                <c:pt idx="6805">
                  <c:v>61472.3</c:v>
                </c:pt>
                <c:pt idx="6806">
                  <c:v>61473.8</c:v>
                </c:pt>
                <c:pt idx="6807">
                  <c:v>61474.8</c:v>
                </c:pt>
                <c:pt idx="6808">
                  <c:v>61476.800000000003</c:v>
                </c:pt>
                <c:pt idx="6809">
                  <c:v>61478.400000000001</c:v>
                </c:pt>
                <c:pt idx="6810">
                  <c:v>61479.4</c:v>
                </c:pt>
                <c:pt idx="6811">
                  <c:v>61482</c:v>
                </c:pt>
                <c:pt idx="6812">
                  <c:v>61483.6</c:v>
                </c:pt>
                <c:pt idx="6813">
                  <c:v>61485.1</c:v>
                </c:pt>
                <c:pt idx="6814">
                  <c:v>61486.7</c:v>
                </c:pt>
                <c:pt idx="6815">
                  <c:v>61488.9</c:v>
                </c:pt>
                <c:pt idx="6816">
                  <c:v>61489.9</c:v>
                </c:pt>
                <c:pt idx="6817">
                  <c:v>61492.1</c:v>
                </c:pt>
                <c:pt idx="6818">
                  <c:v>61494.3</c:v>
                </c:pt>
                <c:pt idx="6819">
                  <c:v>61495.9</c:v>
                </c:pt>
                <c:pt idx="6820">
                  <c:v>61497.5</c:v>
                </c:pt>
                <c:pt idx="6821">
                  <c:v>61499.7</c:v>
                </c:pt>
                <c:pt idx="6822">
                  <c:v>61501.9</c:v>
                </c:pt>
                <c:pt idx="6823">
                  <c:v>61504.1</c:v>
                </c:pt>
                <c:pt idx="6824">
                  <c:v>61505.2</c:v>
                </c:pt>
                <c:pt idx="6825">
                  <c:v>61507.4</c:v>
                </c:pt>
                <c:pt idx="6826">
                  <c:v>61509.5</c:v>
                </c:pt>
                <c:pt idx="6827">
                  <c:v>61511.199999999997</c:v>
                </c:pt>
                <c:pt idx="6828">
                  <c:v>61512.2</c:v>
                </c:pt>
                <c:pt idx="6829">
                  <c:v>61514.400000000001</c:v>
                </c:pt>
                <c:pt idx="6830">
                  <c:v>61516</c:v>
                </c:pt>
                <c:pt idx="6831">
                  <c:v>61518.6</c:v>
                </c:pt>
                <c:pt idx="6832">
                  <c:v>61520.2</c:v>
                </c:pt>
                <c:pt idx="6833">
                  <c:v>61521.7</c:v>
                </c:pt>
                <c:pt idx="6834">
                  <c:v>61523.8</c:v>
                </c:pt>
                <c:pt idx="6835">
                  <c:v>61525.3</c:v>
                </c:pt>
                <c:pt idx="6836">
                  <c:v>61527.3</c:v>
                </c:pt>
                <c:pt idx="6837">
                  <c:v>61529.3</c:v>
                </c:pt>
                <c:pt idx="6838">
                  <c:v>61531.3</c:v>
                </c:pt>
                <c:pt idx="6839">
                  <c:v>61532.7</c:v>
                </c:pt>
                <c:pt idx="6840">
                  <c:v>61534.2</c:v>
                </c:pt>
                <c:pt idx="6841">
                  <c:v>61535.6</c:v>
                </c:pt>
                <c:pt idx="6842">
                  <c:v>61537.4</c:v>
                </c:pt>
                <c:pt idx="6843">
                  <c:v>61539.3</c:v>
                </c:pt>
                <c:pt idx="6844">
                  <c:v>61540.2</c:v>
                </c:pt>
                <c:pt idx="6845">
                  <c:v>61542.400000000001</c:v>
                </c:pt>
                <c:pt idx="6846">
                  <c:v>61544.2</c:v>
                </c:pt>
                <c:pt idx="6847">
                  <c:v>61545.5</c:v>
                </c:pt>
                <c:pt idx="6848">
                  <c:v>61547.199999999997</c:v>
                </c:pt>
                <c:pt idx="6849">
                  <c:v>61549.7</c:v>
                </c:pt>
                <c:pt idx="6850">
                  <c:v>61550.5</c:v>
                </c:pt>
                <c:pt idx="6851">
                  <c:v>61552.2</c:v>
                </c:pt>
                <c:pt idx="6852">
                  <c:v>61553.4</c:v>
                </c:pt>
                <c:pt idx="6853">
                  <c:v>61554.6</c:v>
                </c:pt>
                <c:pt idx="6854">
                  <c:v>61556.2</c:v>
                </c:pt>
                <c:pt idx="6855">
                  <c:v>61557.8</c:v>
                </c:pt>
                <c:pt idx="6856">
                  <c:v>61559</c:v>
                </c:pt>
                <c:pt idx="6857">
                  <c:v>61560.2</c:v>
                </c:pt>
                <c:pt idx="6858">
                  <c:v>61561.7</c:v>
                </c:pt>
                <c:pt idx="6859">
                  <c:v>61562.9</c:v>
                </c:pt>
                <c:pt idx="6860">
                  <c:v>61564</c:v>
                </c:pt>
                <c:pt idx="6861">
                  <c:v>61565.5</c:v>
                </c:pt>
                <c:pt idx="6862">
                  <c:v>61567.1</c:v>
                </c:pt>
                <c:pt idx="6863">
                  <c:v>61567.8</c:v>
                </c:pt>
                <c:pt idx="6864">
                  <c:v>61569.3</c:v>
                </c:pt>
                <c:pt idx="6865">
                  <c:v>61570.8</c:v>
                </c:pt>
                <c:pt idx="6866">
                  <c:v>61571.9</c:v>
                </c:pt>
                <c:pt idx="6867">
                  <c:v>61573</c:v>
                </c:pt>
                <c:pt idx="6868">
                  <c:v>61574.5</c:v>
                </c:pt>
                <c:pt idx="6869">
                  <c:v>61576</c:v>
                </c:pt>
                <c:pt idx="6870">
                  <c:v>61577.5</c:v>
                </c:pt>
                <c:pt idx="6871">
                  <c:v>61578.9</c:v>
                </c:pt>
                <c:pt idx="6872">
                  <c:v>61580.4</c:v>
                </c:pt>
                <c:pt idx="6873">
                  <c:v>61581.1</c:v>
                </c:pt>
                <c:pt idx="6874">
                  <c:v>61582.6</c:v>
                </c:pt>
                <c:pt idx="6875">
                  <c:v>61583.7</c:v>
                </c:pt>
                <c:pt idx="6876">
                  <c:v>61585.1</c:v>
                </c:pt>
                <c:pt idx="6877">
                  <c:v>61586.2</c:v>
                </c:pt>
                <c:pt idx="6878">
                  <c:v>61587.7</c:v>
                </c:pt>
                <c:pt idx="6879">
                  <c:v>61588.7</c:v>
                </c:pt>
                <c:pt idx="6880">
                  <c:v>61590.2</c:v>
                </c:pt>
                <c:pt idx="6881">
                  <c:v>61591.6</c:v>
                </c:pt>
                <c:pt idx="6882">
                  <c:v>61592.7</c:v>
                </c:pt>
                <c:pt idx="6883">
                  <c:v>61594.2</c:v>
                </c:pt>
                <c:pt idx="6884">
                  <c:v>61595.199999999997</c:v>
                </c:pt>
                <c:pt idx="6885">
                  <c:v>61596.7</c:v>
                </c:pt>
                <c:pt idx="6886">
                  <c:v>61598.1</c:v>
                </c:pt>
                <c:pt idx="6887">
                  <c:v>61599.199999999997</c:v>
                </c:pt>
                <c:pt idx="6888">
                  <c:v>61600.7</c:v>
                </c:pt>
                <c:pt idx="6889">
                  <c:v>61602.1</c:v>
                </c:pt>
                <c:pt idx="6890">
                  <c:v>61603.199999999997</c:v>
                </c:pt>
                <c:pt idx="6891">
                  <c:v>61605</c:v>
                </c:pt>
                <c:pt idx="6892">
                  <c:v>61605.8</c:v>
                </c:pt>
                <c:pt idx="6893">
                  <c:v>61607.199999999997</c:v>
                </c:pt>
                <c:pt idx="6894">
                  <c:v>61608.7</c:v>
                </c:pt>
                <c:pt idx="6895">
                  <c:v>61609.8</c:v>
                </c:pt>
                <c:pt idx="6896">
                  <c:v>61610.9</c:v>
                </c:pt>
                <c:pt idx="6897">
                  <c:v>61612.4</c:v>
                </c:pt>
                <c:pt idx="6898">
                  <c:v>61613.599999999999</c:v>
                </c:pt>
                <c:pt idx="6899">
                  <c:v>61615.1</c:v>
                </c:pt>
                <c:pt idx="6900">
                  <c:v>61616.3</c:v>
                </c:pt>
                <c:pt idx="6901">
                  <c:v>61617.4</c:v>
                </c:pt>
                <c:pt idx="6902">
                  <c:v>61618.6</c:v>
                </c:pt>
                <c:pt idx="6903">
                  <c:v>61620.2</c:v>
                </c:pt>
                <c:pt idx="6904">
                  <c:v>61621.7</c:v>
                </c:pt>
                <c:pt idx="6905">
                  <c:v>61622.6</c:v>
                </c:pt>
                <c:pt idx="6906">
                  <c:v>61624.6</c:v>
                </c:pt>
                <c:pt idx="6907">
                  <c:v>61625.4</c:v>
                </c:pt>
                <c:pt idx="6908">
                  <c:v>61627</c:v>
                </c:pt>
                <c:pt idx="6909">
                  <c:v>61628.7</c:v>
                </c:pt>
                <c:pt idx="6910">
                  <c:v>61629.9</c:v>
                </c:pt>
                <c:pt idx="6911">
                  <c:v>61631.6</c:v>
                </c:pt>
                <c:pt idx="6912">
                  <c:v>61632.9</c:v>
                </c:pt>
                <c:pt idx="6913">
                  <c:v>61634.2</c:v>
                </c:pt>
                <c:pt idx="6914">
                  <c:v>61635.5</c:v>
                </c:pt>
                <c:pt idx="6915">
                  <c:v>61637.2</c:v>
                </c:pt>
                <c:pt idx="6916">
                  <c:v>61638.9</c:v>
                </c:pt>
                <c:pt idx="6917">
                  <c:v>61640.2</c:v>
                </c:pt>
                <c:pt idx="6918">
                  <c:v>61641.9</c:v>
                </c:pt>
                <c:pt idx="6919">
                  <c:v>61643.3</c:v>
                </c:pt>
                <c:pt idx="6920">
                  <c:v>61645</c:v>
                </c:pt>
                <c:pt idx="6921">
                  <c:v>61646.7</c:v>
                </c:pt>
                <c:pt idx="6922">
                  <c:v>61648.1</c:v>
                </c:pt>
                <c:pt idx="6923">
                  <c:v>61649.8</c:v>
                </c:pt>
                <c:pt idx="6924">
                  <c:v>61651.5</c:v>
                </c:pt>
                <c:pt idx="6925">
                  <c:v>61652.9</c:v>
                </c:pt>
                <c:pt idx="6926">
                  <c:v>61654.6</c:v>
                </c:pt>
                <c:pt idx="6927">
                  <c:v>61655.5</c:v>
                </c:pt>
                <c:pt idx="6928">
                  <c:v>61657.2</c:v>
                </c:pt>
                <c:pt idx="6929">
                  <c:v>61658.9</c:v>
                </c:pt>
                <c:pt idx="6930">
                  <c:v>61660.6</c:v>
                </c:pt>
                <c:pt idx="6931">
                  <c:v>61662.3</c:v>
                </c:pt>
                <c:pt idx="6932">
                  <c:v>61663.1</c:v>
                </c:pt>
                <c:pt idx="6933">
                  <c:v>61664.800000000003</c:v>
                </c:pt>
                <c:pt idx="6934">
                  <c:v>61666.400000000001</c:v>
                </c:pt>
                <c:pt idx="6935">
                  <c:v>61667.7</c:v>
                </c:pt>
                <c:pt idx="6936">
                  <c:v>61669.3</c:v>
                </c:pt>
                <c:pt idx="6937">
                  <c:v>61670.9</c:v>
                </c:pt>
                <c:pt idx="6938">
                  <c:v>61671.7</c:v>
                </c:pt>
                <c:pt idx="6939">
                  <c:v>61673.2</c:v>
                </c:pt>
                <c:pt idx="6940">
                  <c:v>61674.8</c:v>
                </c:pt>
                <c:pt idx="6941">
                  <c:v>61675.6</c:v>
                </c:pt>
                <c:pt idx="6942">
                  <c:v>61677.1</c:v>
                </c:pt>
                <c:pt idx="6943">
                  <c:v>61678.6</c:v>
                </c:pt>
                <c:pt idx="6944">
                  <c:v>61680.1</c:v>
                </c:pt>
                <c:pt idx="6945">
                  <c:v>61681.599999999999</c:v>
                </c:pt>
                <c:pt idx="6946">
                  <c:v>61682.7</c:v>
                </c:pt>
                <c:pt idx="6947">
                  <c:v>61684.2</c:v>
                </c:pt>
                <c:pt idx="6948">
                  <c:v>61685.599999999999</c:v>
                </c:pt>
                <c:pt idx="6949">
                  <c:v>61686.3</c:v>
                </c:pt>
                <c:pt idx="6950">
                  <c:v>61687.8</c:v>
                </c:pt>
                <c:pt idx="6951">
                  <c:v>61689.2</c:v>
                </c:pt>
                <c:pt idx="6952">
                  <c:v>61690.3</c:v>
                </c:pt>
                <c:pt idx="6953">
                  <c:v>61691.8</c:v>
                </c:pt>
                <c:pt idx="6954">
                  <c:v>61693.2</c:v>
                </c:pt>
                <c:pt idx="6955">
                  <c:v>61694.3</c:v>
                </c:pt>
                <c:pt idx="6956">
                  <c:v>61695.8</c:v>
                </c:pt>
                <c:pt idx="6957">
                  <c:v>61697.3</c:v>
                </c:pt>
                <c:pt idx="6958">
                  <c:v>61698.400000000001</c:v>
                </c:pt>
                <c:pt idx="6959">
                  <c:v>61699.9</c:v>
                </c:pt>
                <c:pt idx="6960">
                  <c:v>61701.1</c:v>
                </c:pt>
                <c:pt idx="6961">
                  <c:v>61702.3</c:v>
                </c:pt>
                <c:pt idx="6962">
                  <c:v>61703.8</c:v>
                </c:pt>
                <c:pt idx="6963">
                  <c:v>61705</c:v>
                </c:pt>
                <c:pt idx="6964">
                  <c:v>61706.7</c:v>
                </c:pt>
                <c:pt idx="6965">
                  <c:v>61708.3</c:v>
                </c:pt>
                <c:pt idx="6966">
                  <c:v>61709.1</c:v>
                </c:pt>
                <c:pt idx="6967">
                  <c:v>61711.3</c:v>
                </c:pt>
                <c:pt idx="6968">
                  <c:v>61712.6</c:v>
                </c:pt>
                <c:pt idx="6969">
                  <c:v>61713.9</c:v>
                </c:pt>
                <c:pt idx="6970">
                  <c:v>61715.7</c:v>
                </c:pt>
                <c:pt idx="6971">
                  <c:v>61717</c:v>
                </c:pt>
                <c:pt idx="6972">
                  <c:v>61718.400000000001</c:v>
                </c:pt>
                <c:pt idx="6973">
                  <c:v>61720.3</c:v>
                </c:pt>
                <c:pt idx="6974">
                  <c:v>61721.8</c:v>
                </c:pt>
                <c:pt idx="6975">
                  <c:v>61723.3</c:v>
                </c:pt>
                <c:pt idx="6976">
                  <c:v>61725.7</c:v>
                </c:pt>
                <c:pt idx="6977">
                  <c:v>61726.8</c:v>
                </c:pt>
                <c:pt idx="6978">
                  <c:v>61728.800000000003</c:v>
                </c:pt>
                <c:pt idx="6979">
                  <c:v>61730.9</c:v>
                </c:pt>
                <c:pt idx="6980">
                  <c:v>61733</c:v>
                </c:pt>
                <c:pt idx="6981">
                  <c:v>61734.1</c:v>
                </c:pt>
                <c:pt idx="6982">
                  <c:v>61736.2</c:v>
                </c:pt>
                <c:pt idx="6983">
                  <c:v>61738.5</c:v>
                </c:pt>
                <c:pt idx="6984">
                  <c:v>61740.1</c:v>
                </c:pt>
                <c:pt idx="6985">
                  <c:v>61741.8</c:v>
                </c:pt>
                <c:pt idx="6986">
                  <c:v>61744.1</c:v>
                </c:pt>
                <c:pt idx="6987">
                  <c:v>61746.400000000001</c:v>
                </c:pt>
                <c:pt idx="6988">
                  <c:v>61748.1</c:v>
                </c:pt>
                <c:pt idx="6989">
                  <c:v>61750.5</c:v>
                </c:pt>
                <c:pt idx="6990">
                  <c:v>61752.2</c:v>
                </c:pt>
                <c:pt idx="6991">
                  <c:v>61754.6</c:v>
                </c:pt>
                <c:pt idx="6992">
                  <c:v>61756.4</c:v>
                </c:pt>
                <c:pt idx="6993">
                  <c:v>61758.8</c:v>
                </c:pt>
                <c:pt idx="6994">
                  <c:v>61760.5</c:v>
                </c:pt>
                <c:pt idx="6995">
                  <c:v>61763</c:v>
                </c:pt>
                <c:pt idx="6996">
                  <c:v>61764.800000000003</c:v>
                </c:pt>
                <c:pt idx="6997">
                  <c:v>61766.6</c:v>
                </c:pt>
                <c:pt idx="6998">
                  <c:v>61769</c:v>
                </c:pt>
                <c:pt idx="6999">
                  <c:v>61771.4</c:v>
                </c:pt>
                <c:pt idx="7000">
                  <c:v>61773.9</c:v>
                </c:pt>
                <c:pt idx="7001">
                  <c:v>61776.3</c:v>
                </c:pt>
                <c:pt idx="7002">
                  <c:v>61778.2</c:v>
                </c:pt>
                <c:pt idx="7003">
                  <c:v>61780</c:v>
                </c:pt>
                <c:pt idx="7004">
                  <c:v>61783.1</c:v>
                </c:pt>
                <c:pt idx="7005">
                  <c:v>61785</c:v>
                </c:pt>
                <c:pt idx="7006">
                  <c:v>61786.8</c:v>
                </c:pt>
                <c:pt idx="7007">
                  <c:v>61789.3</c:v>
                </c:pt>
                <c:pt idx="7008">
                  <c:v>61791.199999999997</c:v>
                </c:pt>
                <c:pt idx="7009">
                  <c:v>61793.1</c:v>
                </c:pt>
                <c:pt idx="7010">
                  <c:v>61796.2</c:v>
                </c:pt>
                <c:pt idx="7011">
                  <c:v>61797.4</c:v>
                </c:pt>
                <c:pt idx="7012">
                  <c:v>61799.9</c:v>
                </c:pt>
                <c:pt idx="7013">
                  <c:v>61802.5</c:v>
                </c:pt>
                <c:pt idx="7014">
                  <c:v>61805</c:v>
                </c:pt>
                <c:pt idx="7015">
                  <c:v>61807.5</c:v>
                </c:pt>
                <c:pt idx="7016">
                  <c:v>61809.4</c:v>
                </c:pt>
                <c:pt idx="7017">
                  <c:v>61811.3</c:v>
                </c:pt>
                <c:pt idx="7018">
                  <c:v>61813.2</c:v>
                </c:pt>
                <c:pt idx="7019">
                  <c:v>61815.7</c:v>
                </c:pt>
                <c:pt idx="7020">
                  <c:v>61818.2</c:v>
                </c:pt>
                <c:pt idx="7021">
                  <c:v>61820.800000000003</c:v>
                </c:pt>
                <c:pt idx="7022">
                  <c:v>61822.7</c:v>
                </c:pt>
                <c:pt idx="7023">
                  <c:v>61824.5</c:v>
                </c:pt>
                <c:pt idx="7024">
                  <c:v>61827.1</c:v>
                </c:pt>
                <c:pt idx="7025">
                  <c:v>61829.599999999999</c:v>
                </c:pt>
                <c:pt idx="7026">
                  <c:v>61832.1</c:v>
                </c:pt>
                <c:pt idx="7027">
                  <c:v>61834.6</c:v>
                </c:pt>
                <c:pt idx="7028">
                  <c:v>61835.9</c:v>
                </c:pt>
                <c:pt idx="7029">
                  <c:v>61837.8</c:v>
                </c:pt>
                <c:pt idx="7030">
                  <c:v>61840.3</c:v>
                </c:pt>
                <c:pt idx="7031">
                  <c:v>61842.2</c:v>
                </c:pt>
                <c:pt idx="7032">
                  <c:v>61844.7</c:v>
                </c:pt>
                <c:pt idx="7033">
                  <c:v>61847.199999999997</c:v>
                </c:pt>
                <c:pt idx="7034">
                  <c:v>61849.1</c:v>
                </c:pt>
                <c:pt idx="7035">
                  <c:v>61850.9</c:v>
                </c:pt>
                <c:pt idx="7036">
                  <c:v>61853.4</c:v>
                </c:pt>
                <c:pt idx="7037">
                  <c:v>61855.9</c:v>
                </c:pt>
                <c:pt idx="7038">
                  <c:v>61857.8</c:v>
                </c:pt>
                <c:pt idx="7039">
                  <c:v>61860.3</c:v>
                </c:pt>
                <c:pt idx="7040">
                  <c:v>61861.5</c:v>
                </c:pt>
                <c:pt idx="7041">
                  <c:v>61864</c:v>
                </c:pt>
                <c:pt idx="7042">
                  <c:v>61866.400000000001</c:v>
                </c:pt>
                <c:pt idx="7043">
                  <c:v>61868.3</c:v>
                </c:pt>
                <c:pt idx="7044">
                  <c:v>61870.7</c:v>
                </c:pt>
                <c:pt idx="7045">
                  <c:v>61873.2</c:v>
                </c:pt>
                <c:pt idx="7046">
                  <c:v>61875.6</c:v>
                </c:pt>
                <c:pt idx="7047">
                  <c:v>61877.4</c:v>
                </c:pt>
                <c:pt idx="7048">
                  <c:v>61879.3</c:v>
                </c:pt>
                <c:pt idx="7049">
                  <c:v>61882.3</c:v>
                </c:pt>
                <c:pt idx="7050">
                  <c:v>61884.1</c:v>
                </c:pt>
                <c:pt idx="7051">
                  <c:v>61885.9</c:v>
                </c:pt>
                <c:pt idx="7052">
                  <c:v>61888.3</c:v>
                </c:pt>
                <c:pt idx="7053">
                  <c:v>61890.2</c:v>
                </c:pt>
                <c:pt idx="7054">
                  <c:v>61892</c:v>
                </c:pt>
                <c:pt idx="7055">
                  <c:v>61894.400000000001</c:v>
                </c:pt>
                <c:pt idx="7056">
                  <c:v>61896.2</c:v>
                </c:pt>
                <c:pt idx="7057">
                  <c:v>61898.6</c:v>
                </c:pt>
                <c:pt idx="7058">
                  <c:v>61901</c:v>
                </c:pt>
                <c:pt idx="7059">
                  <c:v>61902.8</c:v>
                </c:pt>
                <c:pt idx="7060">
                  <c:v>61905.2</c:v>
                </c:pt>
                <c:pt idx="7061">
                  <c:v>61907.6</c:v>
                </c:pt>
                <c:pt idx="7062">
                  <c:v>61909.4</c:v>
                </c:pt>
                <c:pt idx="7063">
                  <c:v>61911.199999999997</c:v>
                </c:pt>
                <c:pt idx="7064">
                  <c:v>61913.599999999999</c:v>
                </c:pt>
                <c:pt idx="7065">
                  <c:v>61914.7</c:v>
                </c:pt>
                <c:pt idx="7066">
                  <c:v>61917.1</c:v>
                </c:pt>
                <c:pt idx="7067">
                  <c:v>61919.5</c:v>
                </c:pt>
                <c:pt idx="7068">
                  <c:v>61921.3</c:v>
                </c:pt>
                <c:pt idx="7069">
                  <c:v>61924.2</c:v>
                </c:pt>
                <c:pt idx="7070">
                  <c:v>61926</c:v>
                </c:pt>
                <c:pt idx="7071">
                  <c:v>61927.8</c:v>
                </c:pt>
                <c:pt idx="7072">
                  <c:v>61930.2</c:v>
                </c:pt>
                <c:pt idx="7073">
                  <c:v>61932.5</c:v>
                </c:pt>
                <c:pt idx="7074">
                  <c:v>61933.7</c:v>
                </c:pt>
                <c:pt idx="7075">
                  <c:v>61936</c:v>
                </c:pt>
                <c:pt idx="7076">
                  <c:v>61937.8</c:v>
                </c:pt>
                <c:pt idx="7077">
                  <c:v>61940.2</c:v>
                </c:pt>
                <c:pt idx="7078">
                  <c:v>61942.5</c:v>
                </c:pt>
                <c:pt idx="7079">
                  <c:v>61944.3</c:v>
                </c:pt>
                <c:pt idx="7080">
                  <c:v>61946.7</c:v>
                </c:pt>
                <c:pt idx="7081">
                  <c:v>61948.4</c:v>
                </c:pt>
                <c:pt idx="7082">
                  <c:v>61950.8</c:v>
                </c:pt>
                <c:pt idx="7083">
                  <c:v>61953.2</c:v>
                </c:pt>
                <c:pt idx="7084">
                  <c:v>61955.5</c:v>
                </c:pt>
                <c:pt idx="7085">
                  <c:v>61957.3</c:v>
                </c:pt>
                <c:pt idx="7086">
                  <c:v>61959.1</c:v>
                </c:pt>
                <c:pt idx="7087">
                  <c:v>61960.9</c:v>
                </c:pt>
                <c:pt idx="7088">
                  <c:v>61963.3</c:v>
                </c:pt>
                <c:pt idx="7089">
                  <c:v>61965.8</c:v>
                </c:pt>
                <c:pt idx="7090">
                  <c:v>61967.6</c:v>
                </c:pt>
                <c:pt idx="7091">
                  <c:v>61970.1</c:v>
                </c:pt>
                <c:pt idx="7092">
                  <c:v>61971.9</c:v>
                </c:pt>
                <c:pt idx="7093">
                  <c:v>61974.400000000001</c:v>
                </c:pt>
                <c:pt idx="7094">
                  <c:v>61976.3</c:v>
                </c:pt>
                <c:pt idx="7095">
                  <c:v>61978.2</c:v>
                </c:pt>
                <c:pt idx="7096">
                  <c:v>61980.800000000003</c:v>
                </c:pt>
                <c:pt idx="7097">
                  <c:v>61983.3</c:v>
                </c:pt>
                <c:pt idx="7098">
                  <c:v>61985.3</c:v>
                </c:pt>
                <c:pt idx="7099">
                  <c:v>61987.3</c:v>
                </c:pt>
                <c:pt idx="7100">
                  <c:v>61989.2</c:v>
                </c:pt>
                <c:pt idx="7101">
                  <c:v>61991.9</c:v>
                </c:pt>
                <c:pt idx="7102">
                  <c:v>61994.6</c:v>
                </c:pt>
                <c:pt idx="7103">
                  <c:v>61995.9</c:v>
                </c:pt>
                <c:pt idx="7104">
                  <c:v>61998.6</c:v>
                </c:pt>
                <c:pt idx="7105">
                  <c:v>62001.3</c:v>
                </c:pt>
                <c:pt idx="7106">
                  <c:v>62004.1</c:v>
                </c:pt>
                <c:pt idx="7107">
                  <c:v>62006.2</c:v>
                </c:pt>
                <c:pt idx="7108">
                  <c:v>62008.3</c:v>
                </c:pt>
                <c:pt idx="7109">
                  <c:v>62010.400000000001</c:v>
                </c:pt>
                <c:pt idx="7110">
                  <c:v>62013.2</c:v>
                </c:pt>
                <c:pt idx="7111">
                  <c:v>62015.3</c:v>
                </c:pt>
                <c:pt idx="7112">
                  <c:v>62017.4</c:v>
                </c:pt>
                <c:pt idx="7113">
                  <c:v>62020.3</c:v>
                </c:pt>
                <c:pt idx="7114">
                  <c:v>62023.1</c:v>
                </c:pt>
                <c:pt idx="7115">
                  <c:v>62025.3</c:v>
                </c:pt>
                <c:pt idx="7116">
                  <c:v>62027.4</c:v>
                </c:pt>
                <c:pt idx="7117">
                  <c:v>62030.3</c:v>
                </c:pt>
                <c:pt idx="7118">
                  <c:v>62033.1</c:v>
                </c:pt>
                <c:pt idx="7119">
                  <c:v>62035.3</c:v>
                </c:pt>
                <c:pt idx="7120">
                  <c:v>62038.2</c:v>
                </c:pt>
                <c:pt idx="7121">
                  <c:v>62040.3</c:v>
                </c:pt>
                <c:pt idx="7122">
                  <c:v>62043.199999999997</c:v>
                </c:pt>
                <c:pt idx="7123">
                  <c:v>62045.3</c:v>
                </c:pt>
                <c:pt idx="7124">
                  <c:v>62048.2</c:v>
                </c:pt>
                <c:pt idx="7125">
                  <c:v>62051</c:v>
                </c:pt>
                <c:pt idx="7126">
                  <c:v>62052.4</c:v>
                </c:pt>
                <c:pt idx="7127">
                  <c:v>62055.199999999997</c:v>
                </c:pt>
                <c:pt idx="7128">
                  <c:v>62058.1</c:v>
                </c:pt>
                <c:pt idx="7129">
                  <c:v>62060.2</c:v>
                </c:pt>
                <c:pt idx="7130">
                  <c:v>62063</c:v>
                </c:pt>
                <c:pt idx="7131">
                  <c:v>62065.7</c:v>
                </c:pt>
                <c:pt idx="7132">
                  <c:v>62067.1</c:v>
                </c:pt>
                <c:pt idx="7133">
                  <c:v>62069.9</c:v>
                </c:pt>
                <c:pt idx="7134">
                  <c:v>62072.6</c:v>
                </c:pt>
                <c:pt idx="7135">
                  <c:v>62074.6</c:v>
                </c:pt>
                <c:pt idx="7136">
                  <c:v>62077.4</c:v>
                </c:pt>
                <c:pt idx="7137">
                  <c:v>62080</c:v>
                </c:pt>
                <c:pt idx="7138">
                  <c:v>62081.4</c:v>
                </c:pt>
                <c:pt idx="7139">
                  <c:v>62084</c:v>
                </c:pt>
                <c:pt idx="7140">
                  <c:v>62086.7</c:v>
                </c:pt>
                <c:pt idx="7141">
                  <c:v>62089.3</c:v>
                </c:pt>
                <c:pt idx="7142">
                  <c:v>62091.3</c:v>
                </c:pt>
                <c:pt idx="7143">
                  <c:v>62093.9</c:v>
                </c:pt>
                <c:pt idx="7144">
                  <c:v>62096.5</c:v>
                </c:pt>
                <c:pt idx="7145">
                  <c:v>62098.400000000001</c:v>
                </c:pt>
                <c:pt idx="7146">
                  <c:v>62101</c:v>
                </c:pt>
                <c:pt idx="7147">
                  <c:v>62102.9</c:v>
                </c:pt>
                <c:pt idx="7148">
                  <c:v>62104.800000000003</c:v>
                </c:pt>
                <c:pt idx="7149">
                  <c:v>62107.4</c:v>
                </c:pt>
                <c:pt idx="7150">
                  <c:v>62109.9</c:v>
                </c:pt>
                <c:pt idx="7151">
                  <c:v>62111.7</c:v>
                </c:pt>
                <c:pt idx="7152">
                  <c:v>62113.599999999999</c:v>
                </c:pt>
                <c:pt idx="7153">
                  <c:v>62116.7</c:v>
                </c:pt>
                <c:pt idx="7154">
                  <c:v>62118.5</c:v>
                </c:pt>
                <c:pt idx="7155">
                  <c:v>62120.4</c:v>
                </c:pt>
                <c:pt idx="7156">
                  <c:v>62122.8</c:v>
                </c:pt>
                <c:pt idx="7157">
                  <c:v>62124.6</c:v>
                </c:pt>
                <c:pt idx="7158">
                  <c:v>62127</c:v>
                </c:pt>
                <c:pt idx="7159">
                  <c:v>62128.800000000003</c:v>
                </c:pt>
                <c:pt idx="7160">
                  <c:v>62130.5</c:v>
                </c:pt>
                <c:pt idx="7161">
                  <c:v>62132.9</c:v>
                </c:pt>
                <c:pt idx="7162">
                  <c:v>62134.6</c:v>
                </c:pt>
                <c:pt idx="7163">
                  <c:v>62136.9</c:v>
                </c:pt>
                <c:pt idx="7164">
                  <c:v>62139.199999999997</c:v>
                </c:pt>
                <c:pt idx="7165">
                  <c:v>62140.9</c:v>
                </c:pt>
                <c:pt idx="7166">
                  <c:v>62142.6</c:v>
                </c:pt>
                <c:pt idx="7167">
                  <c:v>62144.800000000003</c:v>
                </c:pt>
                <c:pt idx="7168">
                  <c:v>62147.1</c:v>
                </c:pt>
                <c:pt idx="7169">
                  <c:v>62148.7</c:v>
                </c:pt>
                <c:pt idx="7170">
                  <c:v>62150.9</c:v>
                </c:pt>
                <c:pt idx="7171">
                  <c:v>62152.5</c:v>
                </c:pt>
                <c:pt idx="7172">
                  <c:v>62154.1</c:v>
                </c:pt>
                <c:pt idx="7173">
                  <c:v>62156.800000000003</c:v>
                </c:pt>
                <c:pt idx="7174">
                  <c:v>62158.400000000001</c:v>
                </c:pt>
                <c:pt idx="7175">
                  <c:v>62160</c:v>
                </c:pt>
                <c:pt idx="7176">
                  <c:v>62162.1</c:v>
                </c:pt>
                <c:pt idx="7177">
                  <c:v>62164.2</c:v>
                </c:pt>
                <c:pt idx="7178">
                  <c:v>62165.8</c:v>
                </c:pt>
                <c:pt idx="7179">
                  <c:v>62167.4</c:v>
                </c:pt>
                <c:pt idx="7180">
                  <c:v>62169.5</c:v>
                </c:pt>
                <c:pt idx="7181">
                  <c:v>62171.6</c:v>
                </c:pt>
                <c:pt idx="7182">
                  <c:v>62173.1</c:v>
                </c:pt>
                <c:pt idx="7183">
                  <c:v>62174.7</c:v>
                </c:pt>
                <c:pt idx="7184">
                  <c:v>62176.800000000003</c:v>
                </c:pt>
                <c:pt idx="7185">
                  <c:v>62178.9</c:v>
                </c:pt>
                <c:pt idx="7186">
                  <c:v>62181.1</c:v>
                </c:pt>
                <c:pt idx="7187">
                  <c:v>62211.3</c:v>
                </c:pt>
                <c:pt idx="7188">
                  <c:v>62213</c:v>
                </c:pt>
                <c:pt idx="7189">
                  <c:v>62214.7</c:v>
                </c:pt>
                <c:pt idx="7190">
                  <c:v>62217</c:v>
                </c:pt>
                <c:pt idx="7191">
                  <c:v>62218.8</c:v>
                </c:pt>
                <c:pt idx="7192">
                  <c:v>62221.9</c:v>
                </c:pt>
                <c:pt idx="7193">
                  <c:v>62223.7</c:v>
                </c:pt>
                <c:pt idx="7194">
                  <c:v>62225.5</c:v>
                </c:pt>
                <c:pt idx="7195">
                  <c:v>62228.5</c:v>
                </c:pt>
                <c:pt idx="7196">
                  <c:v>62230.3</c:v>
                </c:pt>
                <c:pt idx="7197">
                  <c:v>62232.1</c:v>
                </c:pt>
                <c:pt idx="7198">
                  <c:v>62234.5</c:v>
                </c:pt>
                <c:pt idx="7199">
                  <c:v>62236.4</c:v>
                </c:pt>
                <c:pt idx="7200">
                  <c:v>62238.8</c:v>
                </c:pt>
                <c:pt idx="7201">
                  <c:v>62241.2</c:v>
                </c:pt>
                <c:pt idx="7202">
                  <c:v>62243.6</c:v>
                </c:pt>
                <c:pt idx="7203">
                  <c:v>62245.5</c:v>
                </c:pt>
                <c:pt idx="7204">
                  <c:v>62247.9</c:v>
                </c:pt>
                <c:pt idx="7205">
                  <c:v>62250.3</c:v>
                </c:pt>
                <c:pt idx="7206">
                  <c:v>62252.1</c:v>
                </c:pt>
                <c:pt idx="7207">
                  <c:v>62253.9</c:v>
                </c:pt>
                <c:pt idx="7208">
                  <c:v>62256.3</c:v>
                </c:pt>
                <c:pt idx="7209">
                  <c:v>62258.7</c:v>
                </c:pt>
                <c:pt idx="7210">
                  <c:v>62260.5</c:v>
                </c:pt>
                <c:pt idx="7211">
                  <c:v>62262.8</c:v>
                </c:pt>
                <c:pt idx="7212">
                  <c:v>62265.2</c:v>
                </c:pt>
                <c:pt idx="7213">
                  <c:v>62266.400000000001</c:v>
                </c:pt>
                <c:pt idx="7214">
                  <c:v>62269.3</c:v>
                </c:pt>
                <c:pt idx="7215">
                  <c:v>62271</c:v>
                </c:pt>
                <c:pt idx="7216">
                  <c:v>62273.3</c:v>
                </c:pt>
                <c:pt idx="7217">
                  <c:v>62275.1</c:v>
                </c:pt>
                <c:pt idx="7218">
                  <c:v>62277.4</c:v>
                </c:pt>
                <c:pt idx="7219">
                  <c:v>62279.1</c:v>
                </c:pt>
                <c:pt idx="7220">
                  <c:v>62281.3</c:v>
                </c:pt>
                <c:pt idx="7221">
                  <c:v>62283</c:v>
                </c:pt>
                <c:pt idx="7222">
                  <c:v>62285.3</c:v>
                </c:pt>
                <c:pt idx="7223">
                  <c:v>62287.5</c:v>
                </c:pt>
                <c:pt idx="7224">
                  <c:v>62289.8</c:v>
                </c:pt>
                <c:pt idx="7225">
                  <c:v>62292</c:v>
                </c:pt>
                <c:pt idx="7226">
                  <c:v>62293.1</c:v>
                </c:pt>
                <c:pt idx="7227">
                  <c:v>62295.3</c:v>
                </c:pt>
                <c:pt idx="7228">
                  <c:v>62297.5</c:v>
                </c:pt>
                <c:pt idx="7229">
                  <c:v>62299.199999999997</c:v>
                </c:pt>
                <c:pt idx="7230">
                  <c:v>62301.4</c:v>
                </c:pt>
                <c:pt idx="7231">
                  <c:v>62303</c:v>
                </c:pt>
                <c:pt idx="7232">
                  <c:v>62304.7</c:v>
                </c:pt>
                <c:pt idx="7233">
                  <c:v>62306.8</c:v>
                </c:pt>
                <c:pt idx="7234">
                  <c:v>62309</c:v>
                </c:pt>
                <c:pt idx="7235">
                  <c:v>62311.199999999997</c:v>
                </c:pt>
                <c:pt idx="7236">
                  <c:v>62313.3</c:v>
                </c:pt>
                <c:pt idx="7237">
                  <c:v>62314.400000000001</c:v>
                </c:pt>
                <c:pt idx="7238">
                  <c:v>62317.1</c:v>
                </c:pt>
                <c:pt idx="7239">
                  <c:v>62319.3</c:v>
                </c:pt>
                <c:pt idx="7240">
                  <c:v>62321.4</c:v>
                </c:pt>
                <c:pt idx="7241">
                  <c:v>62322.9</c:v>
                </c:pt>
                <c:pt idx="7242">
                  <c:v>62324.5</c:v>
                </c:pt>
                <c:pt idx="7243">
                  <c:v>62326.5</c:v>
                </c:pt>
                <c:pt idx="7244">
                  <c:v>62328.6</c:v>
                </c:pt>
                <c:pt idx="7245">
                  <c:v>62343</c:v>
                </c:pt>
                <c:pt idx="7246">
                  <c:v>62345.1</c:v>
                </c:pt>
                <c:pt idx="7247">
                  <c:v>62346.1</c:v>
                </c:pt>
                <c:pt idx="7248">
                  <c:v>62348.1</c:v>
                </c:pt>
                <c:pt idx="7249">
                  <c:v>62350.2</c:v>
                </c:pt>
                <c:pt idx="7250">
                  <c:v>62351.7</c:v>
                </c:pt>
                <c:pt idx="7251">
                  <c:v>62353.7</c:v>
                </c:pt>
                <c:pt idx="7252">
                  <c:v>62355.8</c:v>
                </c:pt>
                <c:pt idx="7253">
                  <c:v>62357.3</c:v>
                </c:pt>
                <c:pt idx="7254">
                  <c:v>62359.3</c:v>
                </c:pt>
                <c:pt idx="7255">
                  <c:v>62360.3</c:v>
                </c:pt>
                <c:pt idx="7256">
                  <c:v>62362.3</c:v>
                </c:pt>
                <c:pt idx="7257">
                  <c:v>62364.4</c:v>
                </c:pt>
                <c:pt idx="7258">
                  <c:v>62365.9</c:v>
                </c:pt>
                <c:pt idx="7259">
                  <c:v>62367.4</c:v>
                </c:pt>
                <c:pt idx="7260">
                  <c:v>62369.9</c:v>
                </c:pt>
                <c:pt idx="7261">
                  <c:v>62372</c:v>
                </c:pt>
                <c:pt idx="7262">
                  <c:v>62374</c:v>
                </c:pt>
                <c:pt idx="7263">
                  <c:v>62376</c:v>
                </c:pt>
                <c:pt idx="7264">
                  <c:v>62377</c:v>
                </c:pt>
                <c:pt idx="7265">
                  <c:v>62379</c:v>
                </c:pt>
                <c:pt idx="7266">
                  <c:v>62381</c:v>
                </c:pt>
                <c:pt idx="7267">
                  <c:v>62382.5</c:v>
                </c:pt>
                <c:pt idx="7268">
                  <c:v>62384</c:v>
                </c:pt>
                <c:pt idx="7269">
                  <c:v>62385.9</c:v>
                </c:pt>
                <c:pt idx="7270">
                  <c:v>62387.3</c:v>
                </c:pt>
                <c:pt idx="7271">
                  <c:v>62389.1</c:v>
                </c:pt>
                <c:pt idx="7272">
                  <c:v>62391</c:v>
                </c:pt>
                <c:pt idx="7273">
                  <c:v>62392.800000000003</c:v>
                </c:pt>
                <c:pt idx="7274">
                  <c:v>62394.1</c:v>
                </c:pt>
                <c:pt idx="7275">
                  <c:v>62395.9</c:v>
                </c:pt>
                <c:pt idx="7276">
                  <c:v>62397.599999999999</c:v>
                </c:pt>
                <c:pt idx="7277">
                  <c:v>62399.3</c:v>
                </c:pt>
                <c:pt idx="7278">
                  <c:v>62400.5</c:v>
                </c:pt>
                <c:pt idx="7279">
                  <c:v>62402.2</c:v>
                </c:pt>
                <c:pt idx="7280">
                  <c:v>62403.4</c:v>
                </c:pt>
                <c:pt idx="7281">
                  <c:v>62405</c:v>
                </c:pt>
                <c:pt idx="7282">
                  <c:v>62406.6</c:v>
                </c:pt>
                <c:pt idx="7283">
                  <c:v>62408.3</c:v>
                </c:pt>
                <c:pt idx="7284">
                  <c:v>62409.9</c:v>
                </c:pt>
                <c:pt idx="7285">
                  <c:v>62411.5</c:v>
                </c:pt>
                <c:pt idx="7286">
                  <c:v>62412.7</c:v>
                </c:pt>
                <c:pt idx="7287">
                  <c:v>62414.3</c:v>
                </c:pt>
                <c:pt idx="7288">
                  <c:v>62415.9</c:v>
                </c:pt>
                <c:pt idx="7289">
                  <c:v>62417.599999999999</c:v>
                </c:pt>
                <c:pt idx="7290">
                  <c:v>62418.400000000001</c:v>
                </c:pt>
                <c:pt idx="7291">
                  <c:v>62420</c:v>
                </c:pt>
                <c:pt idx="7292">
                  <c:v>62421.599999999999</c:v>
                </c:pt>
                <c:pt idx="7293">
                  <c:v>62423.3</c:v>
                </c:pt>
                <c:pt idx="7294">
                  <c:v>62425.3</c:v>
                </c:pt>
                <c:pt idx="7295">
                  <c:v>62426.9</c:v>
                </c:pt>
                <c:pt idx="7296">
                  <c:v>62428.6</c:v>
                </c:pt>
                <c:pt idx="7297">
                  <c:v>62430.3</c:v>
                </c:pt>
                <c:pt idx="7298">
                  <c:v>62431.7</c:v>
                </c:pt>
                <c:pt idx="7299">
                  <c:v>62462.5</c:v>
                </c:pt>
                <c:pt idx="7300">
                  <c:v>62464</c:v>
                </c:pt>
                <c:pt idx="7301">
                  <c:v>62466.2</c:v>
                </c:pt>
                <c:pt idx="7302">
                  <c:v>62467.8</c:v>
                </c:pt>
                <c:pt idx="7303">
                  <c:v>62470.1</c:v>
                </c:pt>
                <c:pt idx="7304">
                  <c:v>62472.3</c:v>
                </c:pt>
                <c:pt idx="7305">
                  <c:v>62474.6</c:v>
                </c:pt>
                <c:pt idx="7306">
                  <c:v>62475.7</c:v>
                </c:pt>
                <c:pt idx="7307">
                  <c:v>62478.6</c:v>
                </c:pt>
                <c:pt idx="7308">
                  <c:v>62480.800000000003</c:v>
                </c:pt>
                <c:pt idx="7309">
                  <c:v>62482.5</c:v>
                </c:pt>
                <c:pt idx="7310">
                  <c:v>62484.800000000003</c:v>
                </c:pt>
                <c:pt idx="7311">
                  <c:v>62486.5</c:v>
                </c:pt>
                <c:pt idx="7312">
                  <c:v>62488.9</c:v>
                </c:pt>
                <c:pt idx="7313">
                  <c:v>62491.199999999997</c:v>
                </c:pt>
                <c:pt idx="7314">
                  <c:v>62493</c:v>
                </c:pt>
                <c:pt idx="7315">
                  <c:v>62495.4</c:v>
                </c:pt>
                <c:pt idx="7316">
                  <c:v>62497.2</c:v>
                </c:pt>
                <c:pt idx="7317">
                  <c:v>62499.6</c:v>
                </c:pt>
                <c:pt idx="7318">
                  <c:v>62500.800000000003</c:v>
                </c:pt>
                <c:pt idx="7319">
                  <c:v>62503.199999999997</c:v>
                </c:pt>
                <c:pt idx="7320">
                  <c:v>62505.7</c:v>
                </c:pt>
                <c:pt idx="7321">
                  <c:v>62508.2</c:v>
                </c:pt>
                <c:pt idx="7322">
                  <c:v>62510</c:v>
                </c:pt>
                <c:pt idx="7323">
                  <c:v>62512.5</c:v>
                </c:pt>
                <c:pt idx="7324">
                  <c:v>62515</c:v>
                </c:pt>
                <c:pt idx="7325">
                  <c:v>62516.3</c:v>
                </c:pt>
                <c:pt idx="7326">
                  <c:v>62518.8</c:v>
                </c:pt>
                <c:pt idx="7327">
                  <c:v>62521.4</c:v>
                </c:pt>
                <c:pt idx="7328">
                  <c:v>62523.3</c:v>
                </c:pt>
                <c:pt idx="7329">
                  <c:v>62525.2</c:v>
                </c:pt>
                <c:pt idx="7330">
                  <c:v>62527.1</c:v>
                </c:pt>
                <c:pt idx="7331">
                  <c:v>62529.7</c:v>
                </c:pt>
                <c:pt idx="7332">
                  <c:v>62531.6</c:v>
                </c:pt>
                <c:pt idx="7333">
                  <c:v>62534.2</c:v>
                </c:pt>
                <c:pt idx="7334">
                  <c:v>62536.7</c:v>
                </c:pt>
                <c:pt idx="7335">
                  <c:v>62538</c:v>
                </c:pt>
                <c:pt idx="7336">
                  <c:v>62541.2</c:v>
                </c:pt>
                <c:pt idx="7337">
                  <c:v>62543.8</c:v>
                </c:pt>
                <c:pt idx="7338">
                  <c:v>62545.1</c:v>
                </c:pt>
                <c:pt idx="7339">
                  <c:v>62547.6</c:v>
                </c:pt>
                <c:pt idx="7340">
                  <c:v>62550.2</c:v>
                </c:pt>
                <c:pt idx="7341">
                  <c:v>62552.1</c:v>
                </c:pt>
                <c:pt idx="7342">
                  <c:v>62554.6</c:v>
                </c:pt>
                <c:pt idx="7343">
                  <c:v>62556.5</c:v>
                </c:pt>
                <c:pt idx="7344">
                  <c:v>62559.1</c:v>
                </c:pt>
                <c:pt idx="7345">
                  <c:v>62561.599999999999</c:v>
                </c:pt>
                <c:pt idx="7346">
                  <c:v>62563.5</c:v>
                </c:pt>
                <c:pt idx="7347">
                  <c:v>62566</c:v>
                </c:pt>
                <c:pt idx="7348">
                  <c:v>62567.8</c:v>
                </c:pt>
                <c:pt idx="7349">
                  <c:v>62570.3</c:v>
                </c:pt>
                <c:pt idx="7350">
                  <c:v>62572.7</c:v>
                </c:pt>
                <c:pt idx="7351">
                  <c:v>62573.9</c:v>
                </c:pt>
                <c:pt idx="7352">
                  <c:v>62576.4</c:v>
                </c:pt>
                <c:pt idx="7353">
                  <c:v>62578.2</c:v>
                </c:pt>
                <c:pt idx="7354">
                  <c:v>62580.6</c:v>
                </c:pt>
                <c:pt idx="7355">
                  <c:v>62587.7</c:v>
                </c:pt>
                <c:pt idx="7356">
                  <c:v>62589.4</c:v>
                </c:pt>
                <c:pt idx="7357">
                  <c:v>62591.7</c:v>
                </c:pt>
                <c:pt idx="7358">
                  <c:v>62592.9</c:v>
                </c:pt>
                <c:pt idx="7359">
                  <c:v>62595.199999999997</c:v>
                </c:pt>
                <c:pt idx="7360">
                  <c:v>62597.4</c:v>
                </c:pt>
                <c:pt idx="7361">
                  <c:v>62599.7</c:v>
                </c:pt>
                <c:pt idx="7362">
                  <c:v>62600.800000000003</c:v>
                </c:pt>
                <c:pt idx="7363">
                  <c:v>62602.9</c:v>
                </c:pt>
                <c:pt idx="7364">
                  <c:v>62605</c:v>
                </c:pt>
                <c:pt idx="7365">
                  <c:v>62606.1</c:v>
                </c:pt>
                <c:pt idx="7366">
                  <c:v>62608.1</c:v>
                </c:pt>
                <c:pt idx="7367">
                  <c:v>62609.2</c:v>
                </c:pt>
                <c:pt idx="7368">
                  <c:v>62611.199999999997</c:v>
                </c:pt>
                <c:pt idx="7369">
                  <c:v>62613.2</c:v>
                </c:pt>
                <c:pt idx="7370">
                  <c:v>62614.1</c:v>
                </c:pt>
                <c:pt idx="7371">
                  <c:v>62616</c:v>
                </c:pt>
                <c:pt idx="7372">
                  <c:v>62617.8</c:v>
                </c:pt>
                <c:pt idx="7373">
                  <c:v>62619.6</c:v>
                </c:pt>
                <c:pt idx="7374">
                  <c:v>62620.5</c:v>
                </c:pt>
                <c:pt idx="7375">
                  <c:v>62622.2</c:v>
                </c:pt>
                <c:pt idx="7376">
                  <c:v>62623.8</c:v>
                </c:pt>
                <c:pt idx="7377">
                  <c:v>62624.6</c:v>
                </c:pt>
                <c:pt idx="7378">
                  <c:v>62626.2</c:v>
                </c:pt>
                <c:pt idx="7379">
                  <c:v>62627.7</c:v>
                </c:pt>
                <c:pt idx="7380">
                  <c:v>62628.5</c:v>
                </c:pt>
                <c:pt idx="7381">
                  <c:v>62629.9</c:v>
                </c:pt>
                <c:pt idx="7382">
                  <c:v>62631.199999999997</c:v>
                </c:pt>
                <c:pt idx="7383">
                  <c:v>62632</c:v>
                </c:pt>
                <c:pt idx="7384">
                  <c:v>62633.3</c:v>
                </c:pt>
                <c:pt idx="7385">
                  <c:v>62634.5</c:v>
                </c:pt>
                <c:pt idx="7386">
                  <c:v>62635.199999999997</c:v>
                </c:pt>
                <c:pt idx="7387">
                  <c:v>62636.4</c:v>
                </c:pt>
                <c:pt idx="7388">
                  <c:v>62637.5</c:v>
                </c:pt>
                <c:pt idx="7389">
                  <c:v>62638.1</c:v>
                </c:pt>
                <c:pt idx="7390">
                  <c:v>62639.199999999997</c:v>
                </c:pt>
                <c:pt idx="7391">
                  <c:v>62639.7</c:v>
                </c:pt>
                <c:pt idx="7392">
                  <c:v>62640.800000000003</c:v>
                </c:pt>
                <c:pt idx="7393">
                  <c:v>62641.8</c:v>
                </c:pt>
                <c:pt idx="7394">
                  <c:v>62642.400000000001</c:v>
                </c:pt>
                <c:pt idx="7395">
                  <c:v>62643.4</c:v>
                </c:pt>
                <c:pt idx="7396">
                  <c:v>62644.4</c:v>
                </c:pt>
                <c:pt idx="7397">
                  <c:v>62645.3</c:v>
                </c:pt>
                <c:pt idx="7398">
                  <c:v>62645.8</c:v>
                </c:pt>
                <c:pt idx="7399">
                  <c:v>62646.8</c:v>
                </c:pt>
                <c:pt idx="7400">
                  <c:v>62647.3</c:v>
                </c:pt>
                <c:pt idx="7401">
                  <c:v>62648.3</c:v>
                </c:pt>
                <c:pt idx="7402">
                  <c:v>62649.2</c:v>
                </c:pt>
                <c:pt idx="7403">
                  <c:v>62649.7</c:v>
                </c:pt>
                <c:pt idx="7404">
                  <c:v>62650.7</c:v>
                </c:pt>
                <c:pt idx="7405">
                  <c:v>62651.7</c:v>
                </c:pt>
                <c:pt idx="7406">
                  <c:v>62652.2</c:v>
                </c:pt>
                <c:pt idx="7407">
                  <c:v>62653.2</c:v>
                </c:pt>
                <c:pt idx="7408">
                  <c:v>62654.2</c:v>
                </c:pt>
                <c:pt idx="7409">
                  <c:v>62655.199999999997</c:v>
                </c:pt>
                <c:pt idx="7410">
                  <c:v>62655.8</c:v>
                </c:pt>
                <c:pt idx="7411">
                  <c:v>62656.800000000003</c:v>
                </c:pt>
                <c:pt idx="7412">
                  <c:v>62657.9</c:v>
                </c:pt>
                <c:pt idx="7413">
                  <c:v>62658.5</c:v>
                </c:pt>
                <c:pt idx="7414">
                  <c:v>62659.6</c:v>
                </c:pt>
                <c:pt idx="7415">
                  <c:v>62660.2</c:v>
                </c:pt>
                <c:pt idx="7416">
                  <c:v>62661.3</c:v>
                </c:pt>
                <c:pt idx="7417">
                  <c:v>62662.5</c:v>
                </c:pt>
                <c:pt idx="7418">
                  <c:v>62663.1</c:v>
                </c:pt>
                <c:pt idx="7419">
                  <c:v>62664.3</c:v>
                </c:pt>
                <c:pt idx="7420">
                  <c:v>62665.599999999999</c:v>
                </c:pt>
                <c:pt idx="7421">
                  <c:v>62666.8</c:v>
                </c:pt>
                <c:pt idx="7422">
                  <c:v>62667.5</c:v>
                </c:pt>
                <c:pt idx="7423">
                  <c:v>62668.800000000003</c:v>
                </c:pt>
                <c:pt idx="7424">
                  <c:v>62669.4</c:v>
                </c:pt>
                <c:pt idx="7425">
                  <c:v>62670.7</c:v>
                </c:pt>
                <c:pt idx="7426">
                  <c:v>62672.1</c:v>
                </c:pt>
                <c:pt idx="7427">
                  <c:v>62672.800000000003</c:v>
                </c:pt>
                <c:pt idx="7428">
                  <c:v>62674.2</c:v>
                </c:pt>
                <c:pt idx="7429">
                  <c:v>62675.6</c:v>
                </c:pt>
                <c:pt idx="7430">
                  <c:v>62676.3</c:v>
                </c:pt>
                <c:pt idx="7431">
                  <c:v>62677.7</c:v>
                </c:pt>
                <c:pt idx="7432">
                  <c:v>62679.199999999997</c:v>
                </c:pt>
                <c:pt idx="7433">
                  <c:v>62680.7</c:v>
                </c:pt>
                <c:pt idx="7434">
                  <c:v>62681.4</c:v>
                </c:pt>
                <c:pt idx="7435">
                  <c:v>62682.9</c:v>
                </c:pt>
                <c:pt idx="7436">
                  <c:v>62683.7</c:v>
                </c:pt>
                <c:pt idx="7437">
                  <c:v>62685.2</c:v>
                </c:pt>
                <c:pt idx="7438">
                  <c:v>62686.8</c:v>
                </c:pt>
                <c:pt idx="7439">
                  <c:v>62688.3</c:v>
                </c:pt>
                <c:pt idx="7440">
                  <c:v>62689.1</c:v>
                </c:pt>
                <c:pt idx="7441">
                  <c:v>62690.7</c:v>
                </c:pt>
                <c:pt idx="7442">
                  <c:v>62692.3</c:v>
                </c:pt>
                <c:pt idx="7443">
                  <c:v>62693.1</c:v>
                </c:pt>
                <c:pt idx="7444">
                  <c:v>62694.7</c:v>
                </c:pt>
                <c:pt idx="7445">
                  <c:v>62696.4</c:v>
                </c:pt>
                <c:pt idx="7446">
                  <c:v>62697.2</c:v>
                </c:pt>
                <c:pt idx="7447">
                  <c:v>62698.8</c:v>
                </c:pt>
                <c:pt idx="7448">
                  <c:v>62700.5</c:v>
                </c:pt>
                <c:pt idx="7449">
                  <c:v>62701.4</c:v>
                </c:pt>
                <c:pt idx="7450">
                  <c:v>62703.1</c:v>
                </c:pt>
                <c:pt idx="7451">
                  <c:v>62704.800000000003</c:v>
                </c:pt>
                <c:pt idx="7452">
                  <c:v>62705.599999999999</c:v>
                </c:pt>
                <c:pt idx="7453">
                  <c:v>62707.4</c:v>
                </c:pt>
                <c:pt idx="7454">
                  <c:v>62709.1</c:v>
                </c:pt>
                <c:pt idx="7455">
                  <c:v>62710</c:v>
                </c:pt>
                <c:pt idx="7456">
                  <c:v>62711.8</c:v>
                </c:pt>
                <c:pt idx="7457">
                  <c:v>62713.5</c:v>
                </c:pt>
                <c:pt idx="7458">
                  <c:v>62714.400000000001</c:v>
                </c:pt>
                <c:pt idx="7459">
                  <c:v>62716.2</c:v>
                </c:pt>
                <c:pt idx="7460">
                  <c:v>62718.1</c:v>
                </c:pt>
                <c:pt idx="7461">
                  <c:v>62719</c:v>
                </c:pt>
                <c:pt idx="7462">
                  <c:v>62720.800000000003</c:v>
                </c:pt>
                <c:pt idx="7463">
                  <c:v>62722.6</c:v>
                </c:pt>
                <c:pt idx="7464">
                  <c:v>62723.5</c:v>
                </c:pt>
                <c:pt idx="7465">
                  <c:v>62725.4</c:v>
                </c:pt>
                <c:pt idx="7466">
                  <c:v>62727.199999999997</c:v>
                </c:pt>
                <c:pt idx="7467">
                  <c:v>62728.1</c:v>
                </c:pt>
                <c:pt idx="7468">
                  <c:v>62730</c:v>
                </c:pt>
                <c:pt idx="7469">
                  <c:v>62731.8</c:v>
                </c:pt>
                <c:pt idx="7470">
                  <c:v>62732.800000000003</c:v>
                </c:pt>
                <c:pt idx="7471">
                  <c:v>62734.6</c:v>
                </c:pt>
                <c:pt idx="7472">
                  <c:v>62736.4</c:v>
                </c:pt>
                <c:pt idx="7473">
                  <c:v>62737.3</c:v>
                </c:pt>
                <c:pt idx="7474">
                  <c:v>62739.199999999997</c:v>
                </c:pt>
                <c:pt idx="7475">
                  <c:v>62741</c:v>
                </c:pt>
                <c:pt idx="7476">
                  <c:v>62741.9</c:v>
                </c:pt>
                <c:pt idx="7477">
                  <c:v>62743.7</c:v>
                </c:pt>
                <c:pt idx="7478">
                  <c:v>62745.5</c:v>
                </c:pt>
                <c:pt idx="7479">
                  <c:v>62746.400000000001</c:v>
                </c:pt>
                <c:pt idx="7480">
                  <c:v>62748.1</c:v>
                </c:pt>
                <c:pt idx="7481">
                  <c:v>62749.9</c:v>
                </c:pt>
                <c:pt idx="7482">
                  <c:v>62750.8</c:v>
                </c:pt>
                <c:pt idx="7483">
                  <c:v>62752.5</c:v>
                </c:pt>
                <c:pt idx="7484">
                  <c:v>62753.4</c:v>
                </c:pt>
                <c:pt idx="7485">
                  <c:v>62755.1</c:v>
                </c:pt>
                <c:pt idx="7486">
                  <c:v>62756.800000000003</c:v>
                </c:pt>
                <c:pt idx="7487">
                  <c:v>62757.599999999999</c:v>
                </c:pt>
                <c:pt idx="7488">
                  <c:v>62759.3</c:v>
                </c:pt>
                <c:pt idx="7489">
                  <c:v>62761</c:v>
                </c:pt>
                <c:pt idx="7490">
                  <c:v>62761.9</c:v>
                </c:pt>
                <c:pt idx="7491">
                  <c:v>62763.5</c:v>
                </c:pt>
                <c:pt idx="7492">
                  <c:v>62765.2</c:v>
                </c:pt>
                <c:pt idx="7493">
                  <c:v>62766.9</c:v>
                </c:pt>
                <c:pt idx="7494">
                  <c:v>62767.7</c:v>
                </c:pt>
                <c:pt idx="7495">
                  <c:v>62769.4</c:v>
                </c:pt>
                <c:pt idx="7496">
                  <c:v>62770.2</c:v>
                </c:pt>
                <c:pt idx="7497">
                  <c:v>62771.9</c:v>
                </c:pt>
                <c:pt idx="7498">
                  <c:v>62773.599999999999</c:v>
                </c:pt>
                <c:pt idx="7499">
                  <c:v>62775.3</c:v>
                </c:pt>
                <c:pt idx="7500">
                  <c:v>62776.2</c:v>
                </c:pt>
                <c:pt idx="7501">
                  <c:v>62777.9</c:v>
                </c:pt>
                <c:pt idx="7502">
                  <c:v>62779.7</c:v>
                </c:pt>
                <c:pt idx="7503">
                  <c:v>62780.6</c:v>
                </c:pt>
                <c:pt idx="7504">
                  <c:v>62782.400000000001</c:v>
                </c:pt>
                <c:pt idx="7505">
                  <c:v>62784.2</c:v>
                </c:pt>
                <c:pt idx="7506">
                  <c:v>62785.1</c:v>
                </c:pt>
                <c:pt idx="7507">
                  <c:v>62787</c:v>
                </c:pt>
                <c:pt idx="7508">
                  <c:v>62788</c:v>
                </c:pt>
                <c:pt idx="7509">
                  <c:v>62790</c:v>
                </c:pt>
                <c:pt idx="7510">
                  <c:v>62792</c:v>
                </c:pt>
                <c:pt idx="7511">
                  <c:v>62793</c:v>
                </c:pt>
                <c:pt idx="7512">
                  <c:v>62795.1</c:v>
                </c:pt>
                <c:pt idx="7513">
                  <c:v>62797.3</c:v>
                </c:pt>
                <c:pt idx="7514">
                  <c:v>62798.400000000001</c:v>
                </c:pt>
                <c:pt idx="7515">
                  <c:v>62800.6</c:v>
                </c:pt>
                <c:pt idx="7516">
                  <c:v>62803</c:v>
                </c:pt>
                <c:pt idx="7517">
                  <c:v>62805.3</c:v>
                </c:pt>
                <c:pt idx="7518">
                  <c:v>62806.6</c:v>
                </c:pt>
                <c:pt idx="7519">
                  <c:v>62809.1</c:v>
                </c:pt>
                <c:pt idx="7520">
                  <c:v>62810.3</c:v>
                </c:pt>
                <c:pt idx="7521">
                  <c:v>62813</c:v>
                </c:pt>
                <c:pt idx="7522">
                  <c:v>62815.6</c:v>
                </c:pt>
                <c:pt idx="7523">
                  <c:v>62817</c:v>
                </c:pt>
                <c:pt idx="7524">
                  <c:v>62819.7</c:v>
                </c:pt>
                <c:pt idx="7525">
                  <c:v>62822.6</c:v>
                </c:pt>
                <c:pt idx="7526">
                  <c:v>62824.1</c:v>
                </c:pt>
                <c:pt idx="7527">
                  <c:v>62826.9</c:v>
                </c:pt>
                <c:pt idx="7528">
                  <c:v>62829.9</c:v>
                </c:pt>
                <c:pt idx="7529">
                  <c:v>62832.9</c:v>
                </c:pt>
                <c:pt idx="7530">
                  <c:v>62834.400000000001</c:v>
                </c:pt>
                <c:pt idx="7531">
                  <c:v>62837.4</c:v>
                </c:pt>
                <c:pt idx="7532">
                  <c:v>62839</c:v>
                </c:pt>
                <c:pt idx="7533">
                  <c:v>62843.6</c:v>
                </c:pt>
                <c:pt idx="7534">
                  <c:v>62845.1</c:v>
                </c:pt>
                <c:pt idx="7535">
                  <c:v>62848.2</c:v>
                </c:pt>
                <c:pt idx="7536">
                  <c:v>62849.8</c:v>
                </c:pt>
                <c:pt idx="7537">
                  <c:v>62852.9</c:v>
                </c:pt>
                <c:pt idx="7538">
                  <c:v>62856</c:v>
                </c:pt>
                <c:pt idx="7539">
                  <c:v>62857.5</c:v>
                </c:pt>
                <c:pt idx="7540">
                  <c:v>62860.6</c:v>
                </c:pt>
                <c:pt idx="7541">
                  <c:v>62863.6</c:v>
                </c:pt>
                <c:pt idx="7542">
                  <c:v>62865.1</c:v>
                </c:pt>
                <c:pt idx="7543">
                  <c:v>62868.1</c:v>
                </c:pt>
                <c:pt idx="7544">
                  <c:v>62871</c:v>
                </c:pt>
                <c:pt idx="7545">
                  <c:v>62872.5</c:v>
                </c:pt>
                <c:pt idx="7546">
                  <c:v>62875.4</c:v>
                </c:pt>
                <c:pt idx="7547">
                  <c:v>62878.2</c:v>
                </c:pt>
                <c:pt idx="7548">
                  <c:v>62879.6</c:v>
                </c:pt>
                <c:pt idx="7549">
                  <c:v>62882.400000000001</c:v>
                </c:pt>
                <c:pt idx="7550">
                  <c:v>62885.1</c:v>
                </c:pt>
                <c:pt idx="7551">
                  <c:v>62886.400000000001</c:v>
                </c:pt>
                <c:pt idx="7552">
                  <c:v>62889.1</c:v>
                </c:pt>
                <c:pt idx="7553">
                  <c:v>62891.7</c:v>
                </c:pt>
                <c:pt idx="7554">
                  <c:v>62894.2</c:v>
                </c:pt>
                <c:pt idx="7555">
                  <c:v>62895.5</c:v>
                </c:pt>
                <c:pt idx="7556">
                  <c:v>62898</c:v>
                </c:pt>
                <c:pt idx="7557">
                  <c:v>62900.3</c:v>
                </c:pt>
                <c:pt idx="7558">
                  <c:v>62901.5</c:v>
                </c:pt>
                <c:pt idx="7559">
                  <c:v>62903.9</c:v>
                </c:pt>
                <c:pt idx="7560">
                  <c:v>62906.1</c:v>
                </c:pt>
                <c:pt idx="7561">
                  <c:v>62907.3</c:v>
                </c:pt>
                <c:pt idx="7562">
                  <c:v>62909.5</c:v>
                </c:pt>
                <c:pt idx="7563">
                  <c:v>62911.6</c:v>
                </c:pt>
                <c:pt idx="7564">
                  <c:v>62912.7</c:v>
                </c:pt>
                <c:pt idx="7565">
                  <c:v>62914.8</c:v>
                </c:pt>
                <c:pt idx="7566">
                  <c:v>62916.800000000003</c:v>
                </c:pt>
                <c:pt idx="7567">
                  <c:v>62917.9</c:v>
                </c:pt>
                <c:pt idx="7568">
                  <c:v>62919.9</c:v>
                </c:pt>
                <c:pt idx="7569">
                  <c:v>62921.8</c:v>
                </c:pt>
                <c:pt idx="7570">
                  <c:v>62922.8</c:v>
                </c:pt>
                <c:pt idx="7571">
                  <c:v>62924.7</c:v>
                </c:pt>
                <c:pt idx="7572">
                  <c:v>62926.6</c:v>
                </c:pt>
                <c:pt idx="7573">
                  <c:v>62927.6</c:v>
                </c:pt>
                <c:pt idx="7574">
                  <c:v>62929.4</c:v>
                </c:pt>
                <c:pt idx="7575">
                  <c:v>62931.3</c:v>
                </c:pt>
                <c:pt idx="7576">
                  <c:v>62932.2</c:v>
                </c:pt>
                <c:pt idx="7577">
                  <c:v>62934</c:v>
                </c:pt>
                <c:pt idx="7578">
                  <c:v>62935.8</c:v>
                </c:pt>
                <c:pt idx="7579">
                  <c:v>62936.6</c:v>
                </c:pt>
                <c:pt idx="7580">
                  <c:v>62938.400000000001</c:v>
                </c:pt>
                <c:pt idx="7581">
                  <c:v>62940.1</c:v>
                </c:pt>
                <c:pt idx="7582">
                  <c:v>62940.9</c:v>
                </c:pt>
                <c:pt idx="7583">
                  <c:v>62942.6</c:v>
                </c:pt>
                <c:pt idx="7584">
                  <c:v>62944.2</c:v>
                </c:pt>
                <c:pt idx="7585">
                  <c:v>62945</c:v>
                </c:pt>
                <c:pt idx="7586">
                  <c:v>62946.7</c:v>
                </c:pt>
                <c:pt idx="7587">
                  <c:v>62948.2</c:v>
                </c:pt>
                <c:pt idx="7588">
                  <c:v>62949</c:v>
                </c:pt>
                <c:pt idx="7589">
                  <c:v>62950.6</c:v>
                </c:pt>
                <c:pt idx="7590">
                  <c:v>62952.1</c:v>
                </c:pt>
                <c:pt idx="7591">
                  <c:v>62952.9</c:v>
                </c:pt>
                <c:pt idx="7592">
                  <c:v>62954.400000000001</c:v>
                </c:pt>
                <c:pt idx="7593">
                  <c:v>62955.9</c:v>
                </c:pt>
                <c:pt idx="7594">
                  <c:v>62956.6</c:v>
                </c:pt>
                <c:pt idx="7595">
                  <c:v>62958.1</c:v>
                </c:pt>
                <c:pt idx="7596">
                  <c:v>62959.6</c:v>
                </c:pt>
                <c:pt idx="7597">
                  <c:v>62960.3</c:v>
                </c:pt>
                <c:pt idx="7598">
                  <c:v>62961.8</c:v>
                </c:pt>
                <c:pt idx="7599">
                  <c:v>62963.199999999997</c:v>
                </c:pt>
                <c:pt idx="7600">
                  <c:v>62964</c:v>
                </c:pt>
                <c:pt idx="7601">
                  <c:v>62965.4</c:v>
                </c:pt>
                <c:pt idx="7602">
                  <c:v>62966.9</c:v>
                </c:pt>
                <c:pt idx="7603">
                  <c:v>62967.6</c:v>
                </c:pt>
                <c:pt idx="7604">
                  <c:v>62969.1</c:v>
                </c:pt>
                <c:pt idx="7605">
                  <c:v>62970.6</c:v>
                </c:pt>
                <c:pt idx="7606">
                  <c:v>62971.4</c:v>
                </c:pt>
                <c:pt idx="7607">
                  <c:v>62972.9</c:v>
                </c:pt>
                <c:pt idx="7608">
                  <c:v>62974.400000000001</c:v>
                </c:pt>
                <c:pt idx="7609">
                  <c:v>62975.199999999997</c:v>
                </c:pt>
                <c:pt idx="7610">
                  <c:v>62976.800000000003</c:v>
                </c:pt>
                <c:pt idx="7611">
                  <c:v>62977.599999999999</c:v>
                </c:pt>
                <c:pt idx="7612">
                  <c:v>62979.199999999997</c:v>
                </c:pt>
                <c:pt idx="7613">
                  <c:v>62980.9</c:v>
                </c:pt>
                <c:pt idx="7614">
                  <c:v>62981.8</c:v>
                </c:pt>
                <c:pt idx="7615">
                  <c:v>62983.5</c:v>
                </c:pt>
                <c:pt idx="7616">
                  <c:v>62984.4</c:v>
                </c:pt>
                <c:pt idx="7617">
                  <c:v>62986.2</c:v>
                </c:pt>
                <c:pt idx="7618">
                  <c:v>62988.1</c:v>
                </c:pt>
                <c:pt idx="7619">
                  <c:v>62989.1</c:v>
                </c:pt>
                <c:pt idx="7620">
                  <c:v>62991</c:v>
                </c:pt>
                <c:pt idx="7621">
                  <c:v>62993</c:v>
                </c:pt>
                <c:pt idx="7622">
                  <c:v>62994</c:v>
                </c:pt>
                <c:pt idx="7623">
                  <c:v>62996.1</c:v>
                </c:pt>
                <c:pt idx="7624">
                  <c:v>62998.3</c:v>
                </c:pt>
                <c:pt idx="7625">
                  <c:v>62999.4</c:v>
                </c:pt>
                <c:pt idx="7626">
                  <c:v>63001.7</c:v>
                </c:pt>
                <c:pt idx="7627">
                  <c:v>63002.8</c:v>
                </c:pt>
                <c:pt idx="7628">
                  <c:v>63005.1</c:v>
                </c:pt>
                <c:pt idx="7629">
                  <c:v>63007.5</c:v>
                </c:pt>
                <c:pt idx="7630">
                  <c:v>63009.9</c:v>
                </c:pt>
                <c:pt idx="7631">
                  <c:v>63011.1</c:v>
                </c:pt>
                <c:pt idx="7632">
                  <c:v>63013.599999999999</c:v>
                </c:pt>
                <c:pt idx="7633">
                  <c:v>63016.2</c:v>
                </c:pt>
                <c:pt idx="7634">
                  <c:v>63017.4</c:v>
                </c:pt>
                <c:pt idx="7635">
                  <c:v>63020</c:v>
                </c:pt>
                <c:pt idx="7636">
                  <c:v>63021.3</c:v>
                </c:pt>
                <c:pt idx="7637">
                  <c:v>63023.9</c:v>
                </c:pt>
                <c:pt idx="7638">
                  <c:v>63026.6</c:v>
                </c:pt>
                <c:pt idx="7639">
                  <c:v>63027.9</c:v>
                </c:pt>
                <c:pt idx="7640">
                  <c:v>63030.6</c:v>
                </c:pt>
                <c:pt idx="7641">
                  <c:v>63033.2</c:v>
                </c:pt>
                <c:pt idx="7642">
                  <c:v>63034.6</c:v>
                </c:pt>
                <c:pt idx="7643">
                  <c:v>63037.3</c:v>
                </c:pt>
                <c:pt idx="7644">
                  <c:v>63040</c:v>
                </c:pt>
                <c:pt idx="7645">
                  <c:v>63042.7</c:v>
                </c:pt>
                <c:pt idx="7646">
                  <c:v>63044</c:v>
                </c:pt>
                <c:pt idx="7647">
                  <c:v>63046.7</c:v>
                </c:pt>
                <c:pt idx="7648">
                  <c:v>63048</c:v>
                </c:pt>
                <c:pt idx="7649">
                  <c:v>63050.7</c:v>
                </c:pt>
                <c:pt idx="7650">
                  <c:v>63053.3</c:v>
                </c:pt>
                <c:pt idx="7651">
                  <c:v>63054.7</c:v>
                </c:pt>
                <c:pt idx="7652">
                  <c:v>63057.3</c:v>
                </c:pt>
                <c:pt idx="7653">
                  <c:v>63059.9</c:v>
                </c:pt>
                <c:pt idx="7654">
                  <c:v>63062.5</c:v>
                </c:pt>
                <c:pt idx="7655">
                  <c:v>63063.8</c:v>
                </c:pt>
                <c:pt idx="7656">
                  <c:v>63066.400000000001</c:v>
                </c:pt>
                <c:pt idx="7657">
                  <c:v>63069</c:v>
                </c:pt>
                <c:pt idx="7658">
                  <c:v>63070.3</c:v>
                </c:pt>
                <c:pt idx="7659">
                  <c:v>63072.800000000003</c:v>
                </c:pt>
                <c:pt idx="7660">
                  <c:v>63074.1</c:v>
                </c:pt>
                <c:pt idx="7661">
                  <c:v>63076.6</c:v>
                </c:pt>
                <c:pt idx="7662">
                  <c:v>63079.1</c:v>
                </c:pt>
                <c:pt idx="7663">
                  <c:v>63080.3</c:v>
                </c:pt>
                <c:pt idx="7664">
                  <c:v>63082.8</c:v>
                </c:pt>
                <c:pt idx="7665">
                  <c:v>63085.3</c:v>
                </c:pt>
                <c:pt idx="7666">
                  <c:v>63086.5</c:v>
                </c:pt>
                <c:pt idx="7667">
                  <c:v>63089</c:v>
                </c:pt>
                <c:pt idx="7668">
                  <c:v>63091.5</c:v>
                </c:pt>
                <c:pt idx="7669">
                  <c:v>63093.9</c:v>
                </c:pt>
                <c:pt idx="7670">
                  <c:v>63095.199999999997</c:v>
                </c:pt>
                <c:pt idx="7671">
                  <c:v>63097.599999999999</c:v>
                </c:pt>
                <c:pt idx="7672">
                  <c:v>63098.8</c:v>
                </c:pt>
                <c:pt idx="7673">
                  <c:v>63101.3</c:v>
                </c:pt>
                <c:pt idx="7674">
                  <c:v>63103.7</c:v>
                </c:pt>
                <c:pt idx="7675">
                  <c:v>63105</c:v>
                </c:pt>
                <c:pt idx="7676">
                  <c:v>63107.4</c:v>
                </c:pt>
                <c:pt idx="7677">
                  <c:v>63109.9</c:v>
                </c:pt>
                <c:pt idx="7678">
                  <c:v>63112.4</c:v>
                </c:pt>
                <c:pt idx="7679">
                  <c:v>63113.599999999999</c:v>
                </c:pt>
                <c:pt idx="7680">
                  <c:v>63116.1</c:v>
                </c:pt>
                <c:pt idx="7681">
                  <c:v>63118.6</c:v>
                </c:pt>
                <c:pt idx="7682">
                  <c:v>63119.9</c:v>
                </c:pt>
                <c:pt idx="7683">
                  <c:v>63122.400000000001</c:v>
                </c:pt>
                <c:pt idx="7684">
                  <c:v>63125</c:v>
                </c:pt>
                <c:pt idx="7685">
                  <c:v>63126.3</c:v>
                </c:pt>
                <c:pt idx="7686">
                  <c:v>63128.800000000003</c:v>
                </c:pt>
                <c:pt idx="7687">
                  <c:v>63131.4</c:v>
                </c:pt>
                <c:pt idx="7688">
                  <c:v>63132.7</c:v>
                </c:pt>
                <c:pt idx="7689">
                  <c:v>63135.3</c:v>
                </c:pt>
                <c:pt idx="7690">
                  <c:v>63136.6</c:v>
                </c:pt>
                <c:pt idx="7691">
                  <c:v>63139.199999999997</c:v>
                </c:pt>
                <c:pt idx="7692">
                  <c:v>63141.9</c:v>
                </c:pt>
                <c:pt idx="7693">
                  <c:v>63144.5</c:v>
                </c:pt>
                <c:pt idx="7694">
                  <c:v>63145.8</c:v>
                </c:pt>
                <c:pt idx="7695">
                  <c:v>63148.4</c:v>
                </c:pt>
                <c:pt idx="7696">
                  <c:v>63149.8</c:v>
                </c:pt>
                <c:pt idx="7697">
                  <c:v>63152.4</c:v>
                </c:pt>
                <c:pt idx="7698">
                  <c:v>63155</c:v>
                </c:pt>
                <c:pt idx="7699">
                  <c:v>63156.3</c:v>
                </c:pt>
                <c:pt idx="7700">
                  <c:v>63158.9</c:v>
                </c:pt>
                <c:pt idx="7701">
                  <c:v>63161.5</c:v>
                </c:pt>
                <c:pt idx="7702">
                  <c:v>63162.8</c:v>
                </c:pt>
                <c:pt idx="7703">
                  <c:v>63165.4</c:v>
                </c:pt>
                <c:pt idx="7704">
                  <c:v>63167.9</c:v>
                </c:pt>
                <c:pt idx="7705">
                  <c:v>63170.5</c:v>
                </c:pt>
                <c:pt idx="7706">
                  <c:v>63171.7</c:v>
                </c:pt>
                <c:pt idx="7707">
                  <c:v>63174.1</c:v>
                </c:pt>
                <c:pt idx="7708">
                  <c:v>63175.3</c:v>
                </c:pt>
                <c:pt idx="7709">
                  <c:v>63177.7</c:v>
                </c:pt>
                <c:pt idx="7710">
                  <c:v>63180.1</c:v>
                </c:pt>
                <c:pt idx="7711">
                  <c:v>63181.2</c:v>
                </c:pt>
                <c:pt idx="7712">
                  <c:v>63183.5</c:v>
                </c:pt>
                <c:pt idx="7713">
                  <c:v>63185.7</c:v>
                </c:pt>
                <c:pt idx="7714">
                  <c:v>63187.8</c:v>
                </c:pt>
                <c:pt idx="7715">
                  <c:v>63188.9</c:v>
                </c:pt>
                <c:pt idx="7716">
                  <c:v>63190.9</c:v>
                </c:pt>
                <c:pt idx="7717">
                  <c:v>63192.9</c:v>
                </c:pt>
                <c:pt idx="7718">
                  <c:v>63193.9</c:v>
                </c:pt>
                <c:pt idx="7719">
                  <c:v>63195.7</c:v>
                </c:pt>
                <c:pt idx="7720">
                  <c:v>63197.5</c:v>
                </c:pt>
                <c:pt idx="7721">
                  <c:v>63198.400000000001</c:v>
                </c:pt>
                <c:pt idx="7722">
                  <c:v>63200.1</c:v>
                </c:pt>
                <c:pt idx="7723">
                  <c:v>63200.9</c:v>
                </c:pt>
                <c:pt idx="7724">
                  <c:v>63202.400000000001</c:v>
                </c:pt>
                <c:pt idx="7725">
                  <c:v>63203.9</c:v>
                </c:pt>
                <c:pt idx="7726">
                  <c:v>63204.6</c:v>
                </c:pt>
                <c:pt idx="7727">
                  <c:v>63206</c:v>
                </c:pt>
                <c:pt idx="7728">
                  <c:v>63207.4</c:v>
                </c:pt>
                <c:pt idx="7729">
                  <c:v>63208</c:v>
                </c:pt>
                <c:pt idx="7730">
                  <c:v>63209.2</c:v>
                </c:pt>
                <c:pt idx="7731">
                  <c:v>63210.400000000001</c:v>
                </c:pt>
                <c:pt idx="7732">
                  <c:v>63211</c:v>
                </c:pt>
                <c:pt idx="7733">
                  <c:v>63212.1</c:v>
                </c:pt>
                <c:pt idx="7734">
                  <c:v>63213.2</c:v>
                </c:pt>
                <c:pt idx="7735">
                  <c:v>63213.7</c:v>
                </c:pt>
                <c:pt idx="7736">
                  <c:v>63214.7</c:v>
                </c:pt>
                <c:pt idx="7737">
                  <c:v>63215.7</c:v>
                </c:pt>
                <c:pt idx="7738">
                  <c:v>63216.2</c:v>
                </c:pt>
                <c:pt idx="7739">
                  <c:v>63217.2</c:v>
                </c:pt>
                <c:pt idx="7740">
                  <c:v>63218.1</c:v>
                </c:pt>
                <c:pt idx="7741">
                  <c:v>63218.6</c:v>
                </c:pt>
                <c:pt idx="7742">
                  <c:v>63219.5</c:v>
                </c:pt>
                <c:pt idx="7743">
                  <c:v>63220.4</c:v>
                </c:pt>
                <c:pt idx="7744">
                  <c:v>63220.9</c:v>
                </c:pt>
                <c:pt idx="7745">
                  <c:v>63221.8</c:v>
                </c:pt>
                <c:pt idx="7746">
                  <c:v>63222.7</c:v>
                </c:pt>
                <c:pt idx="7747">
                  <c:v>63223.199999999997</c:v>
                </c:pt>
                <c:pt idx="7748">
                  <c:v>63224.1</c:v>
                </c:pt>
                <c:pt idx="7749">
                  <c:v>63225.1</c:v>
                </c:pt>
                <c:pt idx="7750">
                  <c:v>63225.5</c:v>
                </c:pt>
                <c:pt idx="7751">
                  <c:v>63226.5</c:v>
                </c:pt>
                <c:pt idx="7752">
                  <c:v>63227</c:v>
                </c:pt>
                <c:pt idx="7753">
                  <c:v>63228</c:v>
                </c:pt>
                <c:pt idx="7754">
                  <c:v>63229.1</c:v>
                </c:pt>
                <c:pt idx="7755">
                  <c:v>63229.599999999999</c:v>
                </c:pt>
                <c:pt idx="7756">
                  <c:v>63230.7</c:v>
                </c:pt>
                <c:pt idx="7757">
                  <c:v>63231.7</c:v>
                </c:pt>
                <c:pt idx="7758">
                  <c:v>63232.3</c:v>
                </c:pt>
                <c:pt idx="7759">
                  <c:v>63233.4</c:v>
                </c:pt>
                <c:pt idx="7760">
                  <c:v>63234.6</c:v>
                </c:pt>
                <c:pt idx="7761">
                  <c:v>63235.199999999997</c:v>
                </c:pt>
                <c:pt idx="7762">
                  <c:v>63236.4</c:v>
                </c:pt>
                <c:pt idx="7763">
                  <c:v>63237.599999999999</c:v>
                </c:pt>
                <c:pt idx="7764">
                  <c:v>63238.2</c:v>
                </c:pt>
                <c:pt idx="7765">
                  <c:v>63239.4</c:v>
                </c:pt>
                <c:pt idx="7766">
                  <c:v>63240.7</c:v>
                </c:pt>
                <c:pt idx="7767">
                  <c:v>63241.4</c:v>
                </c:pt>
                <c:pt idx="7768">
                  <c:v>63242.7</c:v>
                </c:pt>
                <c:pt idx="7769">
                  <c:v>63244</c:v>
                </c:pt>
                <c:pt idx="7770">
                  <c:v>63244.7</c:v>
                </c:pt>
                <c:pt idx="7771">
                  <c:v>63246</c:v>
                </c:pt>
                <c:pt idx="7772">
                  <c:v>63247.4</c:v>
                </c:pt>
                <c:pt idx="7773">
                  <c:v>63248.1</c:v>
                </c:pt>
                <c:pt idx="7774">
                  <c:v>63249.5</c:v>
                </c:pt>
                <c:pt idx="7775">
                  <c:v>63250.9</c:v>
                </c:pt>
                <c:pt idx="7776">
                  <c:v>63251.7</c:v>
                </c:pt>
                <c:pt idx="7777">
                  <c:v>63253.1</c:v>
                </c:pt>
                <c:pt idx="7778">
                  <c:v>63254.5</c:v>
                </c:pt>
                <c:pt idx="7779">
                  <c:v>63255.199999999997</c:v>
                </c:pt>
                <c:pt idx="7780">
                  <c:v>63256.7</c:v>
                </c:pt>
                <c:pt idx="7781">
                  <c:v>63258.2</c:v>
                </c:pt>
                <c:pt idx="7782">
                  <c:v>63258.9</c:v>
                </c:pt>
                <c:pt idx="7783">
                  <c:v>63260.4</c:v>
                </c:pt>
                <c:pt idx="7784">
                  <c:v>63261.8</c:v>
                </c:pt>
                <c:pt idx="7785">
                  <c:v>63262.6</c:v>
                </c:pt>
                <c:pt idx="7786">
                  <c:v>63264.1</c:v>
                </c:pt>
                <c:pt idx="7787">
                  <c:v>63265.599999999999</c:v>
                </c:pt>
                <c:pt idx="7788">
                  <c:v>63266.3</c:v>
                </c:pt>
                <c:pt idx="7789">
                  <c:v>63267.8</c:v>
                </c:pt>
                <c:pt idx="7790">
                  <c:v>63269.3</c:v>
                </c:pt>
                <c:pt idx="7791">
                  <c:v>63270.1</c:v>
                </c:pt>
                <c:pt idx="7792">
                  <c:v>63271.6</c:v>
                </c:pt>
                <c:pt idx="7793">
                  <c:v>63273.1</c:v>
                </c:pt>
                <c:pt idx="7794">
                  <c:v>63273.9</c:v>
                </c:pt>
                <c:pt idx="7795">
                  <c:v>63275.4</c:v>
                </c:pt>
                <c:pt idx="7796">
                  <c:v>63276.9</c:v>
                </c:pt>
                <c:pt idx="7797">
                  <c:v>63277.7</c:v>
                </c:pt>
                <c:pt idx="7798">
                  <c:v>63279.199999999997</c:v>
                </c:pt>
                <c:pt idx="7799">
                  <c:v>63280.7</c:v>
                </c:pt>
                <c:pt idx="7800">
                  <c:v>63281.5</c:v>
                </c:pt>
                <c:pt idx="7801">
                  <c:v>63283</c:v>
                </c:pt>
                <c:pt idx="7802">
                  <c:v>63284.6</c:v>
                </c:pt>
                <c:pt idx="7803">
                  <c:v>63285.3</c:v>
                </c:pt>
                <c:pt idx="7804">
                  <c:v>63286.9</c:v>
                </c:pt>
                <c:pt idx="7805">
                  <c:v>63288.4</c:v>
                </c:pt>
                <c:pt idx="7806">
                  <c:v>63289.2</c:v>
                </c:pt>
                <c:pt idx="7807">
                  <c:v>63290.8</c:v>
                </c:pt>
                <c:pt idx="7808">
                  <c:v>63292.3</c:v>
                </c:pt>
                <c:pt idx="7809">
                  <c:v>63293.1</c:v>
                </c:pt>
                <c:pt idx="7810">
                  <c:v>63294.7</c:v>
                </c:pt>
                <c:pt idx="7811">
                  <c:v>63296.2</c:v>
                </c:pt>
                <c:pt idx="7812">
                  <c:v>63297</c:v>
                </c:pt>
                <c:pt idx="7813">
                  <c:v>63298.6</c:v>
                </c:pt>
                <c:pt idx="7814">
                  <c:v>63300.2</c:v>
                </c:pt>
                <c:pt idx="7815">
                  <c:v>63301</c:v>
                </c:pt>
                <c:pt idx="7816">
                  <c:v>63302.6</c:v>
                </c:pt>
                <c:pt idx="7817">
                  <c:v>63304.2</c:v>
                </c:pt>
                <c:pt idx="7818">
                  <c:v>63305</c:v>
                </c:pt>
                <c:pt idx="7819">
                  <c:v>63306.6</c:v>
                </c:pt>
                <c:pt idx="7820">
                  <c:v>63307.4</c:v>
                </c:pt>
                <c:pt idx="7821">
                  <c:v>63309</c:v>
                </c:pt>
                <c:pt idx="7822">
                  <c:v>63310.7</c:v>
                </c:pt>
                <c:pt idx="7823">
                  <c:v>63311.5</c:v>
                </c:pt>
                <c:pt idx="7824">
                  <c:v>63313.1</c:v>
                </c:pt>
                <c:pt idx="7825">
                  <c:v>63314.8</c:v>
                </c:pt>
                <c:pt idx="7826">
                  <c:v>63316.5</c:v>
                </c:pt>
                <c:pt idx="7827">
                  <c:v>63317.3</c:v>
                </c:pt>
                <c:pt idx="7828">
                  <c:v>63319</c:v>
                </c:pt>
                <c:pt idx="7829">
                  <c:v>63319.8</c:v>
                </c:pt>
                <c:pt idx="7830">
                  <c:v>63321.5</c:v>
                </c:pt>
                <c:pt idx="7831">
                  <c:v>63323.199999999997</c:v>
                </c:pt>
                <c:pt idx="7832">
                  <c:v>63324</c:v>
                </c:pt>
                <c:pt idx="7833">
                  <c:v>63325.7</c:v>
                </c:pt>
                <c:pt idx="7834">
                  <c:v>63327.4</c:v>
                </c:pt>
                <c:pt idx="7835">
                  <c:v>63328.3</c:v>
                </c:pt>
                <c:pt idx="7836">
                  <c:v>63330</c:v>
                </c:pt>
                <c:pt idx="7837">
                  <c:v>63331.7</c:v>
                </c:pt>
                <c:pt idx="7838">
                  <c:v>63333.4</c:v>
                </c:pt>
                <c:pt idx="7839">
                  <c:v>63334.2</c:v>
                </c:pt>
                <c:pt idx="7840">
                  <c:v>63335.9</c:v>
                </c:pt>
                <c:pt idx="7841">
                  <c:v>63336.800000000003</c:v>
                </c:pt>
                <c:pt idx="7842">
                  <c:v>63338.400000000001</c:v>
                </c:pt>
                <c:pt idx="7843">
                  <c:v>63340.1</c:v>
                </c:pt>
                <c:pt idx="7844">
                  <c:v>63340.9</c:v>
                </c:pt>
                <c:pt idx="7845">
                  <c:v>63342.5</c:v>
                </c:pt>
                <c:pt idx="7846">
                  <c:v>63344.1</c:v>
                </c:pt>
                <c:pt idx="7847">
                  <c:v>63344.9</c:v>
                </c:pt>
                <c:pt idx="7848">
                  <c:v>63346.5</c:v>
                </c:pt>
                <c:pt idx="7849">
                  <c:v>63348.1</c:v>
                </c:pt>
                <c:pt idx="7850">
                  <c:v>63348.800000000003</c:v>
                </c:pt>
                <c:pt idx="7851">
                  <c:v>63350.3</c:v>
                </c:pt>
                <c:pt idx="7852">
                  <c:v>63351.8</c:v>
                </c:pt>
                <c:pt idx="7853">
                  <c:v>63352.5</c:v>
                </c:pt>
                <c:pt idx="7854">
                  <c:v>63353.9</c:v>
                </c:pt>
                <c:pt idx="7855">
                  <c:v>63355.3</c:v>
                </c:pt>
                <c:pt idx="7856">
                  <c:v>63356</c:v>
                </c:pt>
                <c:pt idx="7857">
                  <c:v>63357.3</c:v>
                </c:pt>
                <c:pt idx="7858">
                  <c:v>63358.6</c:v>
                </c:pt>
                <c:pt idx="7859">
                  <c:v>63359.199999999997</c:v>
                </c:pt>
                <c:pt idx="7860">
                  <c:v>63360.5</c:v>
                </c:pt>
                <c:pt idx="7861">
                  <c:v>63361.7</c:v>
                </c:pt>
                <c:pt idx="7862">
                  <c:v>63362.2</c:v>
                </c:pt>
                <c:pt idx="7863">
                  <c:v>63363.4</c:v>
                </c:pt>
                <c:pt idx="7864">
                  <c:v>63364.5</c:v>
                </c:pt>
                <c:pt idx="7865">
                  <c:v>63365</c:v>
                </c:pt>
                <c:pt idx="7866">
                  <c:v>63366.1</c:v>
                </c:pt>
                <c:pt idx="7867">
                  <c:v>63367.1</c:v>
                </c:pt>
                <c:pt idx="7868">
                  <c:v>63367.6</c:v>
                </c:pt>
                <c:pt idx="7869">
                  <c:v>63368.6</c:v>
                </c:pt>
                <c:pt idx="7870">
                  <c:v>63369.599999999999</c:v>
                </c:pt>
                <c:pt idx="7871">
                  <c:v>63370</c:v>
                </c:pt>
                <c:pt idx="7872">
                  <c:v>63371</c:v>
                </c:pt>
                <c:pt idx="7873">
                  <c:v>63371.9</c:v>
                </c:pt>
                <c:pt idx="7874">
                  <c:v>63372.4</c:v>
                </c:pt>
                <c:pt idx="7875">
                  <c:v>63373.3</c:v>
                </c:pt>
                <c:pt idx="7876">
                  <c:v>63374.2</c:v>
                </c:pt>
                <c:pt idx="7877">
                  <c:v>63374.7</c:v>
                </c:pt>
                <c:pt idx="7878">
                  <c:v>63375.6</c:v>
                </c:pt>
                <c:pt idx="7879">
                  <c:v>63376.6</c:v>
                </c:pt>
                <c:pt idx="7880">
                  <c:v>63377</c:v>
                </c:pt>
                <c:pt idx="7881">
                  <c:v>63378</c:v>
                </c:pt>
                <c:pt idx="7882">
                  <c:v>63378.9</c:v>
                </c:pt>
                <c:pt idx="7883">
                  <c:v>63379.4</c:v>
                </c:pt>
                <c:pt idx="7884">
                  <c:v>63380.4</c:v>
                </c:pt>
                <c:pt idx="7885">
                  <c:v>63381.5</c:v>
                </c:pt>
                <c:pt idx="7886">
                  <c:v>63382</c:v>
                </c:pt>
                <c:pt idx="7887">
                  <c:v>63383.1</c:v>
                </c:pt>
                <c:pt idx="7888">
                  <c:v>63383.6</c:v>
                </c:pt>
                <c:pt idx="7889">
                  <c:v>63384.7</c:v>
                </c:pt>
                <c:pt idx="7890">
                  <c:v>63385.9</c:v>
                </c:pt>
                <c:pt idx="7891">
                  <c:v>63386.5</c:v>
                </c:pt>
                <c:pt idx="7892">
                  <c:v>63387.7</c:v>
                </c:pt>
                <c:pt idx="7893">
                  <c:v>63388.4</c:v>
                </c:pt>
                <c:pt idx="7894">
                  <c:v>63389.7</c:v>
                </c:pt>
                <c:pt idx="7895">
                  <c:v>63391</c:v>
                </c:pt>
                <c:pt idx="7896">
                  <c:v>63391.7</c:v>
                </c:pt>
                <c:pt idx="7897">
                  <c:v>63393.1</c:v>
                </c:pt>
                <c:pt idx="7898">
                  <c:v>63394.5</c:v>
                </c:pt>
                <c:pt idx="7899">
                  <c:v>63395.199999999997</c:v>
                </c:pt>
                <c:pt idx="7900">
                  <c:v>63396.7</c:v>
                </c:pt>
                <c:pt idx="7901">
                  <c:v>63398.3</c:v>
                </c:pt>
                <c:pt idx="7902">
                  <c:v>63399.9</c:v>
                </c:pt>
                <c:pt idx="7903">
                  <c:v>63400.7</c:v>
                </c:pt>
                <c:pt idx="7904">
                  <c:v>63402.3</c:v>
                </c:pt>
                <c:pt idx="7905">
                  <c:v>63403.199999999997</c:v>
                </c:pt>
                <c:pt idx="7906">
                  <c:v>63404.800000000003</c:v>
                </c:pt>
                <c:pt idx="7907">
                  <c:v>63406.5</c:v>
                </c:pt>
                <c:pt idx="7908">
                  <c:v>63407.4</c:v>
                </c:pt>
                <c:pt idx="7909">
                  <c:v>63409.2</c:v>
                </c:pt>
                <c:pt idx="7910">
                  <c:v>63411</c:v>
                </c:pt>
                <c:pt idx="7911">
                  <c:v>63411.9</c:v>
                </c:pt>
                <c:pt idx="7912">
                  <c:v>63413.7</c:v>
                </c:pt>
                <c:pt idx="7913">
                  <c:v>63415.6</c:v>
                </c:pt>
                <c:pt idx="7914">
                  <c:v>63417.5</c:v>
                </c:pt>
                <c:pt idx="7915">
                  <c:v>63418.400000000001</c:v>
                </c:pt>
                <c:pt idx="7916">
                  <c:v>63420.3</c:v>
                </c:pt>
                <c:pt idx="7917">
                  <c:v>63422.2</c:v>
                </c:pt>
                <c:pt idx="7918">
                  <c:v>63423.199999999997</c:v>
                </c:pt>
                <c:pt idx="7919">
                  <c:v>63425.1</c:v>
                </c:pt>
                <c:pt idx="7920">
                  <c:v>63427.1</c:v>
                </c:pt>
                <c:pt idx="7921">
                  <c:v>63428.1</c:v>
                </c:pt>
                <c:pt idx="7922">
                  <c:v>63430</c:v>
                </c:pt>
                <c:pt idx="7923">
                  <c:v>63432</c:v>
                </c:pt>
                <c:pt idx="7924">
                  <c:v>63432.9</c:v>
                </c:pt>
                <c:pt idx="7925">
                  <c:v>63434.9</c:v>
                </c:pt>
                <c:pt idx="7926">
                  <c:v>63436.9</c:v>
                </c:pt>
                <c:pt idx="7927">
                  <c:v>63437.8</c:v>
                </c:pt>
                <c:pt idx="7928">
                  <c:v>63439.8</c:v>
                </c:pt>
                <c:pt idx="7929">
                  <c:v>63440.800000000003</c:v>
                </c:pt>
                <c:pt idx="7930">
                  <c:v>63442.7</c:v>
                </c:pt>
                <c:pt idx="7931">
                  <c:v>63444.7</c:v>
                </c:pt>
                <c:pt idx="7932">
                  <c:v>63445.7</c:v>
                </c:pt>
                <c:pt idx="7933">
                  <c:v>63447.6</c:v>
                </c:pt>
                <c:pt idx="7934">
                  <c:v>63449.599999999999</c:v>
                </c:pt>
                <c:pt idx="7935">
                  <c:v>63450.5</c:v>
                </c:pt>
                <c:pt idx="7936">
                  <c:v>63452.5</c:v>
                </c:pt>
                <c:pt idx="7937">
                  <c:v>63454.400000000001</c:v>
                </c:pt>
                <c:pt idx="7938">
                  <c:v>63456.4</c:v>
                </c:pt>
                <c:pt idx="7939">
                  <c:v>63457.4</c:v>
                </c:pt>
                <c:pt idx="7940">
                  <c:v>63459.3</c:v>
                </c:pt>
                <c:pt idx="7941">
                  <c:v>63460.3</c:v>
                </c:pt>
                <c:pt idx="7942">
                  <c:v>63462.3</c:v>
                </c:pt>
                <c:pt idx="7943">
                  <c:v>63464.2</c:v>
                </c:pt>
                <c:pt idx="7944">
                  <c:v>63465.2</c:v>
                </c:pt>
                <c:pt idx="7945">
                  <c:v>63467.199999999997</c:v>
                </c:pt>
                <c:pt idx="7946">
                  <c:v>63469.2</c:v>
                </c:pt>
                <c:pt idx="7947">
                  <c:v>63470.2</c:v>
                </c:pt>
                <c:pt idx="7948">
                  <c:v>63472.3</c:v>
                </c:pt>
                <c:pt idx="7949">
                  <c:v>63474.3</c:v>
                </c:pt>
                <c:pt idx="7950">
                  <c:v>63476.4</c:v>
                </c:pt>
                <c:pt idx="7951">
                  <c:v>63477.4</c:v>
                </c:pt>
                <c:pt idx="7952">
                  <c:v>63479.6</c:v>
                </c:pt>
                <c:pt idx="7953">
                  <c:v>63480.6</c:v>
                </c:pt>
                <c:pt idx="7954">
                  <c:v>63482.8</c:v>
                </c:pt>
                <c:pt idx="7955">
                  <c:v>63485</c:v>
                </c:pt>
                <c:pt idx="7956">
                  <c:v>63486.1</c:v>
                </c:pt>
                <c:pt idx="7957">
                  <c:v>63488.3</c:v>
                </c:pt>
                <c:pt idx="7958">
                  <c:v>63490.6</c:v>
                </c:pt>
                <c:pt idx="7959">
                  <c:v>63491.7</c:v>
                </c:pt>
                <c:pt idx="7960">
                  <c:v>63494.1</c:v>
                </c:pt>
                <c:pt idx="7961">
                  <c:v>63496.4</c:v>
                </c:pt>
                <c:pt idx="7962">
                  <c:v>63498.8</c:v>
                </c:pt>
                <c:pt idx="7963">
                  <c:v>63500</c:v>
                </c:pt>
                <c:pt idx="7964">
                  <c:v>63502.400000000001</c:v>
                </c:pt>
                <c:pt idx="7965">
                  <c:v>63503.6</c:v>
                </c:pt>
                <c:pt idx="7966">
                  <c:v>63506.1</c:v>
                </c:pt>
                <c:pt idx="7967">
                  <c:v>63508.6</c:v>
                </c:pt>
                <c:pt idx="7968">
                  <c:v>63509.9</c:v>
                </c:pt>
                <c:pt idx="7969">
                  <c:v>63512.4</c:v>
                </c:pt>
                <c:pt idx="7970">
                  <c:v>63514.9</c:v>
                </c:pt>
                <c:pt idx="7971">
                  <c:v>63516.2</c:v>
                </c:pt>
                <c:pt idx="7972">
                  <c:v>63518.8</c:v>
                </c:pt>
                <c:pt idx="7973">
                  <c:v>63521.4</c:v>
                </c:pt>
                <c:pt idx="7974">
                  <c:v>63524</c:v>
                </c:pt>
                <c:pt idx="7975">
                  <c:v>63525.3</c:v>
                </c:pt>
                <c:pt idx="7976">
                  <c:v>63528</c:v>
                </c:pt>
                <c:pt idx="7977">
                  <c:v>63529.3</c:v>
                </c:pt>
                <c:pt idx="7978">
                  <c:v>63532</c:v>
                </c:pt>
                <c:pt idx="7979">
                  <c:v>63534.6</c:v>
                </c:pt>
                <c:pt idx="7980">
                  <c:v>63537.3</c:v>
                </c:pt>
                <c:pt idx="7981">
                  <c:v>63538.6</c:v>
                </c:pt>
                <c:pt idx="7982">
                  <c:v>63541.3</c:v>
                </c:pt>
                <c:pt idx="7983">
                  <c:v>63542.6</c:v>
                </c:pt>
                <c:pt idx="7984">
                  <c:v>63545.2</c:v>
                </c:pt>
                <c:pt idx="7985">
                  <c:v>63547.8</c:v>
                </c:pt>
                <c:pt idx="7986">
                  <c:v>63550.400000000001</c:v>
                </c:pt>
                <c:pt idx="7987">
                  <c:v>63551.7</c:v>
                </c:pt>
                <c:pt idx="7988">
                  <c:v>63554.3</c:v>
                </c:pt>
                <c:pt idx="7989">
                  <c:v>63556.800000000003</c:v>
                </c:pt>
                <c:pt idx="7990">
                  <c:v>63558</c:v>
                </c:pt>
                <c:pt idx="7991">
                  <c:v>63560.5</c:v>
                </c:pt>
                <c:pt idx="7992">
                  <c:v>63561.7</c:v>
                </c:pt>
                <c:pt idx="7993">
                  <c:v>63564.1</c:v>
                </c:pt>
                <c:pt idx="7994">
                  <c:v>63566.5</c:v>
                </c:pt>
                <c:pt idx="7995">
                  <c:v>63567.7</c:v>
                </c:pt>
                <c:pt idx="7996">
                  <c:v>63570</c:v>
                </c:pt>
                <c:pt idx="7997">
                  <c:v>63572.2</c:v>
                </c:pt>
                <c:pt idx="7998">
                  <c:v>63574.400000000001</c:v>
                </c:pt>
                <c:pt idx="7999">
                  <c:v>63575.5</c:v>
                </c:pt>
                <c:pt idx="8000">
                  <c:v>63577.599999999999</c:v>
                </c:pt>
                <c:pt idx="8001">
                  <c:v>63578.7</c:v>
                </c:pt>
                <c:pt idx="8002">
                  <c:v>63580.800000000003</c:v>
                </c:pt>
                <c:pt idx="8003">
                  <c:v>63582.8</c:v>
                </c:pt>
                <c:pt idx="8004">
                  <c:v>63583.8</c:v>
                </c:pt>
                <c:pt idx="8005">
                  <c:v>63585.7</c:v>
                </c:pt>
                <c:pt idx="8006">
                  <c:v>63587.7</c:v>
                </c:pt>
                <c:pt idx="8007">
                  <c:v>63588.6</c:v>
                </c:pt>
                <c:pt idx="8008">
                  <c:v>63590.5</c:v>
                </c:pt>
                <c:pt idx="8009">
                  <c:v>63592.4</c:v>
                </c:pt>
                <c:pt idx="8010">
                  <c:v>63594.2</c:v>
                </c:pt>
                <c:pt idx="8011">
                  <c:v>63595.1</c:v>
                </c:pt>
                <c:pt idx="8012">
                  <c:v>63596.9</c:v>
                </c:pt>
                <c:pt idx="8013">
                  <c:v>63597.8</c:v>
                </c:pt>
                <c:pt idx="8014">
                  <c:v>63599.6</c:v>
                </c:pt>
                <c:pt idx="8015">
                  <c:v>63601.4</c:v>
                </c:pt>
                <c:pt idx="8016">
                  <c:v>63602.3</c:v>
                </c:pt>
                <c:pt idx="8017">
                  <c:v>63604.1</c:v>
                </c:pt>
                <c:pt idx="8018">
                  <c:v>63606.8</c:v>
                </c:pt>
                <c:pt idx="8019">
                  <c:v>63608.6</c:v>
                </c:pt>
                <c:pt idx="8020">
                  <c:v>63611.3</c:v>
                </c:pt>
                <c:pt idx="8021">
                  <c:v>63613.1</c:v>
                </c:pt>
                <c:pt idx="8022">
                  <c:v>63615.9</c:v>
                </c:pt>
                <c:pt idx="8023">
                  <c:v>63618.7</c:v>
                </c:pt>
                <c:pt idx="8024">
                  <c:v>63620.5</c:v>
                </c:pt>
                <c:pt idx="8025">
                  <c:v>63623.4</c:v>
                </c:pt>
                <c:pt idx="8026">
                  <c:v>63625.3</c:v>
                </c:pt>
                <c:pt idx="8027">
                  <c:v>63628.2</c:v>
                </c:pt>
                <c:pt idx="8028">
                  <c:v>63631.1</c:v>
                </c:pt>
                <c:pt idx="8029">
                  <c:v>63633.1</c:v>
                </c:pt>
                <c:pt idx="8030">
                  <c:v>63636.1</c:v>
                </c:pt>
                <c:pt idx="8031">
                  <c:v>63639.1</c:v>
                </c:pt>
                <c:pt idx="8032">
                  <c:v>63641.1</c:v>
                </c:pt>
                <c:pt idx="8033">
                  <c:v>63644.1</c:v>
                </c:pt>
                <c:pt idx="8034">
                  <c:v>63647.199999999997</c:v>
                </c:pt>
                <c:pt idx="8035">
                  <c:v>63649.2</c:v>
                </c:pt>
                <c:pt idx="8036">
                  <c:v>63652.2</c:v>
                </c:pt>
                <c:pt idx="8037">
                  <c:v>63655.199999999997</c:v>
                </c:pt>
                <c:pt idx="8038">
                  <c:v>63657.2</c:v>
                </c:pt>
                <c:pt idx="8039">
                  <c:v>63660.2</c:v>
                </c:pt>
                <c:pt idx="8040">
                  <c:v>63663.1</c:v>
                </c:pt>
                <c:pt idx="8041">
                  <c:v>63665.1</c:v>
                </c:pt>
                <c:pt idx="8042">
                  <c:v>63667.9</c:v>
                </c:pt>
                <c:pt idx="8043">
                  <c:v>63670.8</c:v>
                </c:pt>
                <c:pt idx="8044">
                  <c:v>63672.6</c:v>
                </c:pt>
                <c:pt idx="8045">
                  <c:v>63675.3</c:v>
                </c:pt>
                <c:pt idx="8046">
                  <c:v>63678</c:v>
                </c:pt>
                <c:pt idx="8047">
                  <c:v>63679.7</c:v>
                </c:pt>
                <c:pt idx="8048">
                  <c:v>63682.3</c:v>
                </c:pt>
                <c:pt idx="8049">
                  <c:v>63684.800000000003</c:v>
                </c:pt>
                <c:pt idx="8050">
                  <c:v>63686.400000000001</c:v>
                </c:pt>
                <c:pt idx="8051">
                  <c:v>63688.9</c:v>
                </c:pt>
                <c:pt idx="8052">
                  <c:v>63691.199999999997</c:v>
                </c:pt>
                <c:pt idx="8053">
                  <c:v>63692.800000000003</c:v>
                </c:pt>
                <c:pt idx="8054">
                  <c:v>63695</c:v>
                </c:pt>
                <c:pt idx="8055">
                  <c:v>63697.3</c:v>
                </c:pt>
                <c:pt idx="8056">
                  <c:v>63698.7</c:v>
                </c:pt>
                <c:pt idx="8057">
                  <c:v>63700.9</c:v>
                </c:pt>
                <c:pt idx="8058">
                  <c:v>63703.1</c:v>
                </c:pt>
                <c:pt idx="8059">
                  <c:v>63704.5</c:v>
                </c:pt>
                <c:pt idx="8060">
                  <c:v>63706.7</c:v>
                </c:pt>
                <c:pt idx="8061">
                  <c:v>63708.800000000003</c:v>
                </c:pt>
                <c:pt idx="8062">
                  <c:v>63710.2</c:v>
                </c:pt>
                <c:pt idx="8063">
                  <c:v>63712.3</c:v>
                </c:pt>
                <c:pt idx="8064">
                  <c:v>63714.5</c:v>
                </c:pt>
                <c:pt idx="8065">
                  <c:v>63715.9</c:v>
                </c:pt>
                <c:pt idx="8066">
                  <c:v>63718.1</c:v>
                </c:pt>
                <c:pt idx="8067">
                  <c:v>63720.2</c:v>
                </c:pt>
                <c:pt idx="8068">
                  <c:v>63721.7</c:v>
                </c:pt>
                <c:pt idx="8069">
                  <c:v>63723.9</c:v>
                </c:pt>
                <c:pt idx="8070">
                  <c:v>63726.1</c:v>
                </c:pt>
                <c:pt idx="8071">
                  <c:v>63727.5</c:v>
                </c:pt>
                <c:pt idx="8072">
                  <c:v>63729.8</c:v>
                </c:pt>
                <c:pt idx="8073">
                  <c:v>63732</c:v>
                </c:pt>
                <c:pt idx="8074">
                  <c:v>63733.5</c:v>
                </c:pt>
                <c:pt idx="8075">
                  <c:v>63735.8</c:v>
                </c:pt>
                <c:pt idx="8076">
                  <c:v>63738.2</c:v>
                </c:pt>
                <c:pt idx="8077">
                  <c:v>63739.7</c:v>
                </c:pt>
                <c:pt idx="8078">
                  <c:v>63742.1</c:v>
                </c:pt>
                <c:pt idx="8079">
                  <c:v>63744.5</c:v>
                </c:pt>
                <c:pt idx="8080">
                  <c:v>63746.1</c:v>
                </c:pt>
                <c:pt idx="8081">
                  <c:v>63748.6</c:v>
                </c:pt>
                <c:pt idx="8082">
                  <c:v>63751.1</c:v>
                </c:pt>
                <c:pt idx="8083">
                  <c:v>63752.7</c:v>
                </c:pt>
                <c:pt idx="8084">
                  <c:v>63755.3</c:v>
                </c:pt>
                <c:pt idx="8085">
                  <c:v>63757.9</c:v>
                </c:pt>
                <c:pt idx="8086">
                  <c:v>63759.6</c:v>
                </c:pt>
                <c:pt idx="8087">
                  <c:v>63762.3</c:v>
                </c:pt>
                <c:pt idx="8088">
                  <c:v>63765</c:v>
                </c:pt>
                <c:pt idx="8089">
                  <c:v>63766.9</c:v>
                </c:pt>
                <c:pt idx="8090">
                  <c:v>63769.599999999999</c:v>
                </c:pt>
                <c:pt idx="8091">
                  <c:v>63772.5</c:v>
                </c:pt>
                <c:pt idx="8092">
                  <c:v>63774.400000000001</c:v>
                </c:pt>
                <c:pt idx="8093">
                  <c:v>63777.2</c:v>
                </c:pt>
                <c:pt idx="8094">
                  <c:v>63780.1</c:v>
                </c:pt>
                <c:pt idx="8095">
                  <c:v>63782.1</c:v>
                </c:pt>
                <c:pt idx="8096">
                  <c:v>63785</c:v>
                </c:pt>
                <c:pt idx="8097">
                  <c:v>63788</c:v>
                </c:pt>
                <c:pt idx="8098">
                  <c:v>63790</c:v>
                </c:pt>
                <c:pt idx="8099">
                  <c:v>63792.9</c:v>
                </c:pt>
                <c:pt idx="8100">
                  <c:v>63795.9</c:v>
                </c:pt>
                <c:pt idx="8101">
                  <c:v>63797.8</c:v>
                </c:pt>
                <c:pt idx="8102">
                  <c:v>63800.800000000003</c:v>
                </c:pt>
                <c:pt idx="8103">
                  <c:v>63803.7</c:v>
                </c:pt>
                <c:pt idx="8104">
                  <c:v>63805.599999999999</c:v>
                </c:pt>
                <c:pt idx="8105">
                  <c:v>63808.5</c:v>
                </c:pt>
                <c:pt idx="8106">
                  <c:v>63811.3</c:v>
                </c:pt>
                <c:pt idx="8107">
                  <c:v>63813.2</c:v>
                </c:pt>
                <c:pt idx="8108">
                  <c:v>63815.9</c:v>
                </c:pt>
                <c:pt idx="8109">
                  <c:v>63818.6</c:v>
                </c:pt>
                <c:pt idx="8110">
                  <c:v>63820.4</c:v>
                </c:pt>
                <c:pt idx="8111">
                  <c:v>63823</c:v>
                </c:pt>
                <c:pt idx="8112">
                  <c:v>63825.599999999999</c:v>
                </c:pt>
                <c:pt idx="8113">
                  <c:v>63827.3</c:v>
                </c:pt>
                <c:pt idx="8114">
                  <c:v>63829.8</c:v>
                </c:pt>
                <c:pt idx="8115">
                  <c:v>63832.2</c:v>
                </c:pt>
                <c:pt idx="8116">
                  <c:v>63833.8</c:v>
                </c:pt>
                <c:pt idx="8117">
                  <c:v>63836.2</c:v>
                </c:pt>
                <c:pt idx="8118">
                  <c:v>63838.5</c:v>
                </c:pt>
                <c:pt idx="8119">
                  <c:v>63840</c:v>
                </c:pt>
                <c:pt idx="8120">
                  <c:v>63842.2</c:v>
                </c:pt>
                <c:pt idx="8121">
                  <c:v>63844.3</c:v>
                </c:pt>
                <c:pt idx="8122">
                  <c:v>63845.8</c:v>
                </c:pt>
                <c:pt idx="8123">
                  <c:v>63847.8</c:v>
                </c:pt>
                <c:pt idx="8124">
                  <c:v>63849.9</c:v>
                </c:pt>
                <c:pt idx="8125">
                  <c:v>63851.199999999997</c:v>
                </c:pt>
                <c:pt idx="8126">
                  <c:v>63853.2</c:v>
                </c:pt>
                <c:pt idx="8127">
                  <c:v>63854.5</c:v>
                </c:pt>
                <c:pt idx="8128">
                  <c:v>63856.5</c:v>
                </c:pt>
                <c:pt idx="8129">
                  <c:v>63858.400000000001</c:v>
                </c:pt>
                <c:pt idx="8130">
                  <c:v>63859.6</c:v>
                </c:pt>
                <c:pt idx="8131">
                  <c:v>63861.5</c:v>
                </c:pt>
                <c:pt idx="8132">
                  <c:v>63863.3</c:v>
                </c:pt>
                <c:pt idx="8133">
                  <c:v>63864.5</c:v>
                </c:pt>
                <c:pt idx="8134">
                  <c:v>63866.3</c:v>
                </c:pt>
                <c:pt idx="8135">
                  <c:v>63868.1</c:v>
                </c:pt>
                <c:pt idx="8136">
                  <c:v>63869.3</c:v>
                </c:pt>
                <c:pt idx="8137">
                  <c:v>63871.1</c:v>
                </c:pt>
                <c:pt idx="8138">
                  <c:v>63872.800000000003</c:v>
                </c:pt>
                <c:pt idx="8139">
                  <c:v>63874</c:v>
                </c:pt>
                <c:pt idx="8140">
                  <c:v>63875.7</c:v>
                </c:pt>
                <c:pt idx="8141">
                  <c:v>63877.4</c:v>
                </c:pt>
                <c:pt idx="8142">
                  <c:v>63878.5</c:v>
                </c:pt>
                <c:pt idx="8143">
                  <c:v>63880.2</c:v>
                </c:pt>
                <c:pt idx="8144">
                  <c:v>63881.9</c:v>
                </c:pt>
                <c:pt idx="8145">
                  <c:v>63883</c:v>
                </c:pt>
                <c:pt idx="8146">
                  <c:v>63884.7</c:v>
                </c:pt>
                <c:pt idx="8147">
                  <c:v>63886.400000000001</c:v>
                </c:pt>
                <c:pt idx="8148">
                  <c:v>63887.5</c:v>
                </c:pt>
                <c:pt idx="8149">
                  <c:v>63889.1</c:v>
                </c:pt>
                <c:pt idx="8150">
                  <c:v>63890.8</c:v>
                </c:pt>
                <c:pt idx="8151">
                  <c:v>63891.9</c:v>
                </c:pt>
                <c:pt idx="8152">
                  <c:v>63893.599999999999</c:v>
                </c:pt>
                <c:pt idx="8153">
                  <c:v>63895.199999999997</c:v>
                </c:pt>
                <c:pt idx="8154">
                  <c:v>63896.4</c:v>
                </c:pt>
                <c:pt idx="8155">
                  <c:v>63898</c:v>
                </c:pt>
                <c:pt idx="8156">
                  <c:v>63899.7</c:v>
                </c:pt>
                <c:pt idx="8157">
                  <c:v>63900.800000000003</c:v>
                </c:pt>
                <c:pt idx="8158">
                  <c:v>63902.5</c:v>
                </c:pt>
                <c:pt idx="8159">
                  <c:v>63903.7</c:v>
                </c:pt>
                <c:pt idx="8160">
                  <c:v>63905.4</c:v>
                </c:pt>
                <c:pt idx="8161">
                  <c:v>63907.1</c:v>
                </c:pt>
                <c:pt idx="8162">
                  <c:v>63908.3</c:v>
                </c:pt>
                <c:pt idx="8163">
                  <c:v>63910</c:v>
                </c:pt>
                <c:pt idx="8164">
                  <c:v>63911.199999999997</c:v>
                </c:pt>
                <c:pt idx="8165">
                  <c:v>63913</c:v>
                </c:pt>
                <c:pt idx="8166">
                  <c:v>63914.8</c:v>
                </c:pt>
                <c:pt idx="8167">
                  <c:v>63916</c:v>
                </c:pt>
                <c:pt idx="8168">
                  <c:v>63917.8</c:v>
                </c:pt>
                <c:pt idx="8169">
                  <c:v>63919.7</c:v>
                </c:pt>
                <c:pt idx="8170">
                  <c:v>63920.9</c:v>
                </c:pt>
                <c:pt idx="8171">
                  <c:v>63922.8</c:v>
                </c:pt>
                <c:pt idx="8172">
                  <c:v>63924.1</c:v>
                </c:pt>
                <c:pt idx="8173">
                  <c:v>63926.1</c:v>
                </c:pt>
                <c:pt idx="8174">
                  <c:v>63928</c:v>
                </c:pt>
                <c:pt idx="8175">
                  <c:v>63930</c:v>
                </c:pt>
                <c:pt idx="8176">
                  <c:v>63931.4</c:v>
                </c:pt>
                <c:pt idx="8177">
                  <c:v>63933.4</c:v>
                </c:pt>
                <c:pt idx="8178">
                  <c:v>63934.8</c:v>
                </c:pt>
                <c:pt idx="8179">
                  <c:v>63936.9</c:v>
                </c:pt>
                <c:pt idx="8180">
                  <c:v>63939</c:v>
                </c:pt>
                <c:pt idx="8181">
                  <c:v>63941.2</c:v>
                </c:pt>
                <c:pt idx="8182">
                  <c:v>63942.6</c:v>
                </c:pt>
                <c:pt idx="8183">
                  <c:v>63944.800000000003</c:v>
                </c:pt>
                <c:pt idx="8184">
                  <c:v>63947.1</c:v>
                </c:pt>
                <c:pt idx="8185">
                  <c:v>63948.6</c:v>
                </c:pt>
                <c:pt idx="8186">
                  <c:v>63950.8</c:v>
                </c:pt>
                <c:pt idx="8187">
                  <c:v>63953.1</c:v>
                </c:pt>
                <c:pt idx="8188">
                  <c:v>63954.7</c:v>
                </c:pt>
                <c:pt idx="8189">
                  <c:v>63957</c:v>
                </c:pt>
                <c:pt idx="8190">
                  <c:v>63959.4</c:v>
                </c:pt>
                <c:pt idx="8191">
                  <c:v>63960.9</c:v>
                </c:pt>
                <c:pt idx="8192">
                  <c:v>63963.3</c:v>
                </c:pt>
                <c:pt idx="8193">
                  <c:v>63965.7</c:v>
                </c:pt>
                <c:pt idx="8194">
                  <c:v>63967.3</c:v>
                </c:pt>
                <c:pt idx="8195">
                  <c:v>63969.7</c:v>
                </c:pt>
                <c:pt idx="8196">
                  <c:v>63972.1</c:v>
                </c:pt>
                <c:pt idx="8197">
                  <c:v>63973.7</c:v>
                </c:pt>
                <c:pt idx="8198">
                  <c:v>63976.2</c:v>
                </c:pt>
                <c:pt idx="8199">
                  <c:v>63978.6</c:v>
                </c:pt>
                <c:pt idx="8200">
                  <c:v>63980.3</c:v>
                </c:pt>
                <c:pt idx="8201">
                  <c:v>63982.8</c:v>
                </c:pt>
                <c:pt idx="8202">
                  <c:v>63984.4</c:v>
                </c:pt>
                <c:pt idx="8203">
                  <c:v>63986.9</c:v>
                </c:pt>
                <c:pt idx="8204">
                  <c:v>63989.4</c:v>
                </c:pt>
                <c:pt idx="8205">
                  <c:v>63992</c:v>
                </c:pt>
                <c:pt idx="8206">
                  <c:v>63993.7</c:v>
                </c:pt>
                <c:pt idx="8207">
                  <c:v>63996.2</c:v>
                </c:pt>
                <c:pt idx="8208">
                  <c:v>63998.8</c:v>
                </c:pt>
                <c:pt idx="8209">
                  <c:v>64000.5</c:v>
                </c:pt>
                <c:pt idx="8210">
                  <c:v>64003.199999999997</c:v>
                </c:pt>
                <c:pt idx="8211">
                  <c:v>64005.8</c:v>
                </c:pt>
                <c:pt idx="8212">
                  <c:v>64007.6</c:v>
                </c:pt>
                <c:pt idx="8213">
                  <c:v>64010.3</c:v>
                </c:pt>
                <c:pt idx="8214">
                  <c:v>64013</c:v>
                </c:pt>
                <c:pt idx="8215">
                  <c:v>64014.9</c:v>
                </c:pt>
                <c:pt idx="8216">
                  <c:v>64017.599999999999</c:v>
                </c:pt>
                <c:pt idx="8217">
                  <c:v>64020.4</c:v>
                </c:pt>
                <c:pt idx="8218">
                  <c:v>64022.3</c:v>
                </c:pt>
                <c:pt idx="8219">
                  <c:v>64025.2</c:v>
                </c:pt>
                <c:pt idx="8220">
                  <c:v>64028.1</c:v>
                </c:pt>
                <c:pt idx="8221">
                  <c:v>64030</c:v>
                </c:pt>
                <c:pt idx="8222">
                  <c:v>64032.9</c:v>
                </c:pt>
                <c:pt idx="8223">
                  <c:v>64035.9</c:v>
                </c:pt>
                <c:pt idx="8224">
                  <c:v>64037.8</c:v>
                </c:pt>
                <c:pt idx="8225">
                  <c:v>64040.800000000003</c:v>
                </c:pt>
                <c:pt idx="8226">
                  <c:v>64043.8</c:v>
                </c:pt>
                <c:pt idx="8227">
                  <c:v>64045.7</c:v>
                </c:pt>
                <c:pt idx="8228">
                  <c:v>64048.7</c:v>
                </c:pt>
                <c:pt idx="8229">
                  <c:v>64051.7</c:v>
                </c:pt>
                <c:pt idx="8230">
                  <c:v>64053.599999999999</c:v>
                </c:pt>
                <c:pt idx="8231">
                  <c:v>64056.5</c:v>
                </c:pt>
                <c:pt idx="8232">
                  <c:v>64059.4</c:v>
                </c:pt>
                <c:pt idx="8233">
                  <c:v>64061.3</c:v>
                </c:pt>
                <c:pt idx="8234">
                  <c:v>64064.2</c:v>
                </c:pt>
                <c:pt idx="8235">
                  <c:v>64067</c:v>
                </c:pt>
                <c:pt idx="8236">
                  <c:v>64068.800000000003</c:v>
                </c:pt>
                <c:pt idx="8237">
                  <c:v>64071.5</c:v>
                </c:pt>
                <c:pt idx="8238">
                  <c:v>64074.2</c:v>
                </c:pt>
                <c:pt idx="8239">
                  <c:v>64076</c:v>
                </c:pt>
                <c:pt idx="8240">
                  <c:v>64078.6</c:v>
                </c:pt>
                <c:pt idx="8241">
                  <c:v>64081.1</c:v>
                </c:pt>
                <c:pt idx="8242">
                  <c:v>64082.7</c:v>
                </c:pt>
                <c:pt idx="8243">
                  <c:v>64085.2</c:v>
                </c:pt>
                <c:pt idx="8244">
                  <c:v>64087.5</c:v>
                </c:pt>
                <c:pt idx="8245">
                  <c:v>64089.1</c:v>
                </c:pt>
                <c:pt idx="8246">
                  <c:v>64091.4</c:v>
                </c:pt>
                <c:pt idx="8247">
                  <c:v>64092.800000000003</c:v>
                </c:pt>
                <c:pt idx="8248">
                  <c:v>64095</c:v>
                </c:pt>
                <c:pt idx="8249">
                  <c:v>64097.1</c:v>
                </c:pt>
                <c:pt idx="8250">
                  <c:v>64098.5</c:v>
                </c:pt>
                <c:pt idx="8251">
                  <c:v>64100.5</c:v>
                </c:pt>
                <c:pt idx="8252">
                  <c:v>64102.5</c:v>
                </c:pt>
                <c:pt idx="8253">
                  <c:v>64103.7</c:v>
                </c:pt>
                <c:pt idx="8254">
                  <c:v>64105.599999999999</c:v>
                </c:pt>
                <c:pt idx="8255">
                  <c:v>64107.5</c:v>
                </c:pt>
                <c:pt idx="8256">
                  <c:v>64109.3</c:v>
                </c:pt>
                <c:pt idx="8257">
                  <c:v>64110.400000000001</c:v>
                </c:pt>
                <c:pt idx="8258">
                  <c:v>64112.2</c:v>
                </c:pt>
                <c:pt idx="8259">
                  <c:v>64113.8</c:v>
                </c:pt>
                <c:pt idx="8260">
                  <c:v>64114.9</c:v>
                </c:pt>
                <c:pt idx="8261">
                  <c:v>64116.5</c:v>
                </c:pt>
                <c:pt idx="8262">
                  <c:v>64118.1</c:v>
                </c:pt>
                <c:pt idx="8263">
                  <c:v>64119.1</c:v>
                </c:pt>
                <c:pt idx="8264">
                  <c:v>64120.6</c:v>
                </c:pt>
                <c:pt idx="8265">
                  <c:v>64122</c:v>
                </c:pt>
                <c:pt idx="8266">
                  <c:v>64123</c:v>
                </c:pt>
                <c:pt idx="8267">
                  <c:v>64124.4</c:v>
                </c:pt>
                <c:pt idx="8268">
                  <c:v>64125.7</c:v>
                </c:pt>
                <c:pt idx="8269">
                  <c:v>64126.5</c:v>
                </c:pt>
                <c:pt idx="8270">
                  <c:v>64127.8</c:v>
                </c:pt>
                <c:pt idx="8271">
                  <c:v>64129</c:v>
                </c:pt>
                <c:pt idx="8272">
                  <c:v>64129.8</c:v>
                </c:pt>
                <c:pt idx="8273">
                  <c:v>64130.9</c:v>
                </c:pt>
                <c:pt idx="8274">
                  <c:v>64132</c:v>
                </c:pt>
                <c:pt idx="8275">
                  <c:v>64132.7</c:v>
                </c:pt>
                <c:pt idx="8276">
                  <c:v>64133.7</c:v>
                </c:pt>
                <c:pt idx="8277">
                  <c:v>64134.3</c:v>
                </c:pt>
                <c:pt idx="8278">
                  <c:v>64135.199999999997</c:v>
                </c:pt>
                <c:pt idx="8279">
                  <c:v>64136.1</c:v>
                </c:pt>
                <c:pt idx="8280">
                  <c:v>64136.9</c:v>
                </c:pt>
                <c:pt idx="8281">
                  <c:v>64137.4</c:v>
                </c:pt>
                <c:pt idx="8282">
                  <c:v>64138.2</c:v>
                </c:pt>
                <c:pt idx="8283">
                  <c:v>64138.9</c:v>
                </c:pt>
                <c:pt idx="8284">
                  <c:v>64139.3</c:v>
                </c:pt>
                <c:pt idx="8285">
                  <c:v>64139.9</c:v>
                </c:pt>
                <c:pt idx="8286">
                  <c:v>64140.5</c:v>
                </c:pt>
                <c:pt idx="8287">
                  <c:v>64140.9</c:v>
                </c:pt>
                <c:pt idx="8288">
                  <c:v>64141.4</c:v>
                </c:pt>
                <c:pt idx="8289">
                  <c:v>64141.9</c:v>
                </c:pt>
                <c:pt idx="8290">
                  <c:v>64142.3</c:v>
                </c:pt>
                <c:pt idx="8291">
                  <c:v>64142.7</c:v>
                </c:pt>
                <c:pt idx="8292">
                  <c:v>64143.199999999997</c:v>
                </c:pt>
                <c:pt idx="8293">
                  <c:v>64143.5</c:v>
                </c:pt>
                <c:pt idx="8294">
                  <c:v>64143.9</c:v>
                </c:pt>
                <c:pt idx="8295">
                  <c:v>64144.4</c:v>
                </c:pt>
                <c:pt idx="8296">
                  <c:v>64144.6</c:v>
                </c:pt>
                <c:pt idx="8297">
                  <c:v>64145.1</c:v>
                </c:pt>
                <c:pt idx="8298">
                  <c:v>64145.3</c:v>
                </c:pt>
                <c:pt idx="8299">
                  <c:v>64145.8</c:v>
                </c:pt>
                <c:pt idx="8300">
                  <c:v>64146.1</c:v>
                </c:pt>
                <c:pt idx="8301">
                  <c:v>64146.5</c:v>
                </c:pt>
                <c:pt idx="8302">
                  <c:v>64147</c:v>
                </c:pt>
                <c:pt idx="8303">
                  <c:v>64147.3</c:v>
                </c:pt>
                <c:pt idx="8304">
                  <c:v>64147.9</c:v>
                </c:pt>
                <c:pt idx="8305">
                  <c:v>64148.4</c:v>
                </c:pt>
                <c:pt idx="8306">
                  <c:v>64148.7</c:v>
                </c:pt>
                <c:pt idx="8307">
                  <c:v>64149.3</c:v>
                </c:pt>
                <c:pt idx="8308">
                  <c:v>64149.9</c:v>
                </c:pt>
                <c:pt idx="8309">
                  <c:v>64150.3</c:v>
                </c:pt>
                <c:pt idx="8310">
                  <c:v>64151</c:v>
                </c:pt>
                <c:pt idx="8311">
                  <c:v>64151.7</c:v>
                </c:pt>
                <c:pt idx="8312">
                  <c:v>64152.1</c:v>
                </c:pt>
                <c:pt idx="8313">
                  <c:v>64152.9</c:v>
                </c:pt>
                <c:pt idx="8314">
                  <c:v>64153.7</c:v>
                </c:pt>
                <c:pt idx="8315">
                  <c:v>64154.3</c:v>
                </c:pt>
                <c:pt idx="8316">
                  <c:v>64155.1</c:v>
                </c:pt>
                <c:pt idx="8317">
                  <c:v>64156.1</c:v>
                </c:pt>
                <c:pt idx="8318">
                  <c:v>64156.7</c:v>
                </c:pt>
                <c:pt idx="8319">
                  <c:v>64157.7</c:v>
                </c:pt>
                <c:pt idx="8320">
                  <c:v>64158.8</c:v>
                </c:pt>
                <c:pt idx="8321">
                  <c:v>64159.6</c:v>
                </c:pt>
                <c:pt idx="8322">
                  <c:v>64160.800000000003</c:v>
                </c:pt>
                <c:pt idx="8323">
                  <c:v>64162</c:v>
                </c:pt>
                <c:pt idx="8324">
                  <c:v>64162.9</c:v>
                </c:pt>
                <c:pt idx="8325">
                  <c:v>64164.3</c:v>
                </c:pt>
                <c:pt idx="8326">
                  <c:v>64165.2</c:v>
                </c:pt>
                <c:pt idx="8327">
                  <c:v>64166.7</c:v>
                </c:pt>
                <c:pt idx="8328">
                  <c:v>64168.3</c:v>
                </c:pt>
                <c:pt idx="8329">
                  <c:v>64169.3</c:v>
                </c:pt>
                <c:pt idx="8330">
                  <c:v>64171</c:v>
                </c:pt>
                <c:pt idx="8331">
                  <c:v>64172.6</c:v>
                </c:pt>
                <c:pt idx="8332">
                  <c:v>64173.8</c:v>
                </c:pt>
                <c:pt idx="8333">
                  <c:v>64175.5</c:v>
                </c:pt>
                <c:pt idx="8334">
                  <c:v>64177.3</c:v>
                </c:pt>
                <c:pt idx="8335">
                  <c:v>64178.5</c:v>
                </c:pt>
                <c:pt idx="8336">
                  <c:v>64180.3</c:v>
                </c:pt>
                <c:pt idx="8337">
                  <c:v>64182.2</c:v>
                </c:pt>
                <c:pt idx="8338">
                  <c:v>64183.4</c:v>
                </c:pt>
                <c:pt idx="8339">
                  <c:v>64185.2</c:v>
                </c:pt>
                <c:pt idx="8340">
                  <c:v>64187.1</c:v>
                </c:pt>
                <c:pt idx="8341">
                  <c:v>64188.3</c:v>
                </c:pt>
                <c:pt idx="8342">
                  <c:v>64190.1</c:v>
                </c:pt>
                <c:pt idx="8343">
                  <c:v>64191.9</c:v>
                </c:pt>
                <c:pt idx="8344">
                  <c:v>64193</c:v>
                </c:pt>
                <c:pt idx="8345">
                  <c:v>64194.8</c:v>
                </c:pt>
                <c:pt idx="8346">
                  <c:v>64196.5</c:v>
                </c:pt>
                <c:pt idx="8347">
                  <c:v>64197.7</c:v>
                </c:pt>
                <c:pt idx="8348">
                  <c:v>64199.4</c:v>
                </c:pt>
                <c:pt idx="8349">
                  <c:v>64201</c:v>
                </c:pt>
                <c:pt idx="8350">
                  <c:v>64202.1</c:v>
                </c:pt>
                <c:pt idx="8351">
                  <c:v>64203.8</c:v>
                </c:pt>
                <c:pt idx="8352">
                  <c:v>64205.5</c:v>
                </c:pt>
                <c:pt idx="8353">
                  <c:v>64206.6</c:v>
                </c:pt>
                <c:pt idx="8354">
                  <c:v>64208.2</c:v>
                </c:pt>
                <c:pt idx="8355">
                  <c:v>64209.9</c:v>
                </c:pt>
                <c:pt idx="8356">
                  <c:v>64211</c:v>
                </c:pt>
                <c:pt idx="8357">
                  <c:v>64212.7</c:v>
                </c:pt>
                <c:pt idx="8358">
                  <c:v>64214.400000000001</c:v>
                </c:pt>
                <c:pt idx="8359">
                  <c:v>64215.6</c:v>
                </c:pt>
                <c:pt idx="8360">
                  <c:v>64217.3</c:v>
                </c:pt>
                <c:pt idx="8361">
                  <c:v>64219.1</c:v>
                </c:pt>
                <c:pt idx="8362">
                  <c:v>64220.3</c:v>
                </c:pt>
                <c:pt idx="8363">
                  <c:v>64222.2</c:v>
                </c:pt>
                <c:pt idx="8364">
                  <c:v>64224.1</c:v>
                </c:pt>
                <c:pt idx="8365">
                  <c:v>64225.3</c:v>
                </c:pt>
                <c:pt idx="8366">
                  <c:v>64227.3</c:v>
                </c:pt>
                <c:pt idx="8367">
                  <c:v>64229.2</c:v>
                </c:pt>
                <c:pt idx="8368">
                  <c:v>64230.6</c:v>
                </c:pt>
                <c:pt idx="8369">
                  <c:v>64232.6</c:v>
                </c:pt>
                <c:pt idx="8370">
                  <c:v>64234.7</c:v>
                </c:pt>
                <c:pt idx="8371">
                  <c:v>64236.1</c:v>
                </c:pt>
                <c:pt idx="8372">
                  <c:v>64238.2</c:v>
                </c:pt>
                <c:pt idx="8373">
                  <c:v>64240.4</c:v>
                </c:pt>
                <c:pt idx="8374">
                  <c:v>64241.9</c:v>
                </c:pt>
                <c:pt idx="8375">
                  <c:v>64244.2</c:v>
                </c:pt>
                <c:pt idx="8376">
                  <c:v>64246.5</c:v>
                </c:pt>
                <c:pt idx="8377">
                  <c:v>64248.1</c:v>
                </c:pt>
                <c:pt idx="8378">
                  <c:v>64250.5</c:v>
                </c:pt>
                <c:pt idx="8379">
                  <c:v>64252.9</c:v>
                </c:pt>
                <c:pt idx="8380">
                  <c:v>64254.5</c:v>
                </c:pt>
                <c:pt idx="8381">
                  <c:v>64257</c:v>
                </c:pt>
                <c:pt idx="8382">
                  <c:v>64259.6</c:v>
                </c:pt>
                <c:pt idx="8383">
                  <c:v>64261.3</c:v>
                </c:pt>
                <c:pt idx="8384">
                  <c:v>64263.8</c:v>
                </c:pt>
                <c:pt idx="8385">
                  <c:v>64266.400000000001</c:v>
                </c:pt>
                <c:pt idx="8386">
                  <c:v>64268.1</c:v>
                </c:pt>
                <c:pt idx="8387">
                  <c:v>64270.6</c:v>
                </c:pt>
                <c:pt idx="8388">
                  <c:v>64273.2</c:v>
                </c:pt>
                <c:pt idx="8389">
                  <c:v>64274.9</c:v>
                </c:pt>
                <c:pt idx="8390">
                  <c:v>64277.4</c:v>
                </c:pt>
                <c:pt idx="8391">
                  <c:v>64279.8</c:v>
                </c:pt>
                <c:pt idx="8392">
                  <c:v>64281.4</c:v>
                </c:pt>
                <c:pt idx="8393">
                  <c:v>64283.8</c:v>
                </c:pt>
                <c:pt idx="8394">
                  <c:v>64286.2</c:v>
                </c:pt>
                <c:pt idx="8395">
                  <c:v>64287.7</c:v>
                </c:pt>
                <c:pt idx="8396">
                  <c:v>64290</c:v>
                </c:pt>
                <c:pt idx="8397">
                  <c:v>64292.2</c:v>
                </c:pt>
                <c:pt idx="8398">
                  <c:v>64293.7</c:v>
                </c:pt>
                <c:pt idx="8399">
                  <c:v>64295.8</c:v>
                </c:pt>
                <c:pt idx="8400">
                  <c:v>64297.9</c:v>
                </c:pt>
                <c:pt idx="8401">
                  <c:v>64299.199999999997</c:v>
                </c:pt>
                <c:pt idx="8402">
                  <c:v>64301.3</c:v>
                </c:pt>
                <c:pt idx="8403">
                  <c:v>64303.199999999997</c:v>
                </c:pt>
                <c:pt idx="8404">
                  <c:v>64304.5</c:v>
                </c:pt>
                <c:pt idx="8405">
                  <c:v>64306.400000000001</c:v>
                </c:pt>
                <c:pt idx="8406">
                  <c:v>64308.3</c:v>
                </c:pt>
                <c:pt idx="8407">
                  <c:v>64309.599999999999</c:v>
                </c:pt>
                <c:pt idx="8408">
                  <c:v>64311.4</c:v>
                </c:pt>
                <c:pt idx="8409">
                  <c:v>64313.2</c:v>
                </c:pt>
                <c:pt idx="8410">
                  <c:v>64314.400000000001</c:v>
                </c:pt>
                <c:pt idx="8411">
                  <c:v>64316.2</c:v>
                </c:pt>
                <c:pt idx="8412">
                  <c:v>64318</c:v>
                </c:pt>
                <c:pt idx="8413">
                  <c:v>64319.199999999997</c:v>
                </c:pt>
                <c:pt idx="8414">
                  <c:v>64320.9</c:v>
                </c:pt>
                <c:pt idx="8415">
                  <c:v>64322.6</c:v>
                </c:pt>
                <c:pt idx="8416">
                  <c:v>64323.8</c:v>
                </c:pt>
                <c:pt idx="8417">
                  <c:v>64325.5</c:v>
                </c:pt>
                <c:pt idx="8418">
                  <c:v>64327.199999999997</c:v>
                </c:pt>
                <c:pt idx="8419">
                  <c:v>64328.4</c:v>
                </c:pt>
                <c:pt idx="8420">
                  <c:v>64330.1</c:v>
                </c:pt>
                <c:pt idx="8421">
                  <c:v>64331.8</c:v>
                </c:pt>
                <c:pt idx="8422">
                  <c:v>64332.9</c:v>
                </c:pt>
                <c:pt idx="8423">
                  <c:v>64334.7</c:v>
                </c:pt>
                <c:pt idx="8424">
                  <c:v>64336.4</c:v>
                </c:pt>
                <c:pt idx="8425">
                  <c:v>64337.599999999999</c:v>
                </c:pt>
                <c:pt idx="8426">
                  <c:v>64339.3</c:v>
                </c:pt>
                <c:pt idx="8427">
                  <c:v>64340.5</c:v>
                </c:pt>
                <c:pt idx="8428">
                  <c:v>64342.2</c:v>
                </c:pt>
                <c:pt idx="8429">
                  <c:v>64344</c:v>
                </c:pt>
                <c:pt idx="8430">
                  <c:v>64345.2</c:v>
                </c:pt>
                <c:pt idx="8431">
                  <c:v>64347.1</c:v>
                </c:pt>
                <c:pt idx="8432">
                  <c:v>64348.9</c:v>
                </c:pt>
                <c:pt idx="8433">
                  <c:v>64350.1</c:v>
                </c:pt>
                <c:pt idx="8434">
                  <c:v>64352</c:v>
                </c:pt>
                <c:pt idx="8435">
                  <c:v>64353.3</c:v>
                </c:pt>
                <c:pt idx="8436">
                  <c:v>64355.1</c:v>
                </c:pt>
                <c:pt idx="8437">
                  <c:v>64357.1</c:v>
                </c:pt>
                <c:pt idx="8438">
                  <c:v>64359</c:v>
                </c:pt>
                <c:pt idx="8439">
                  <c:v>64360.3</c:v>
                </c:pt>
                <c:pt idx="8440">
                  <c:v>64362.2</c:v>
                </c:pt>
                <c:pt idx="8441">
                  <c:v>64363.5</c:v>
                </c:pt>
                <c:pt idx="8442">
                  <c:v>64365.5</c:v>
                </c:pt>
                <c:pt idx="8443">
                  <c:v>64367.5</c:v>
                </c:pt>
                <c:pt idx="8444">
                  <c:v>64369.5</c:v>
                </c:pt>
                <c:pt idx="8445">
                  <c:v>64370.8</c:v>
                </c:pt>
                <c:pt idx="8446">
                  <c:v>64372.800000000003</c:v>
                </c:pt>
                <c:pt idx="8447">
                  <c:v>64374.8</c:v>
                </c:pt>
                <c:pt idx="8448">
                  <c:v>64376.1</c:v>
                </c:pt>
                <c:pt idx="8449">
                  <c:v>64378.1</c:v>
                </c:pt>
                <c:pt idx="8450">
                  <c:v>64380.1</c:v>
                </c:pt>
                <c:pt idx="8451">
                  <c:v>64381.4</c:v>
                </c:pt>
                <c:pt idx="8452">
                  <c:v>64383.3</c:v>
                </c:pt>
                <c:pt idx="8453">
                  <c:v>64385.3</c:v>
                </c:pt>
                <c:pt idx="8454">
                  <c:v>64386.6</c:v>
                </c:pt>
                <c:pt idx="8455">
                  <c:v>64388.5</c:v>
                </c:pt>
                <c:pt idx="8456">
                  <c:v>64390.400000000001</c:v>
                </c:pt>
                <c:pt idx="8457">
                  <c:v>64391.7</c:v>
                </c:pt>
                <c:pt idx="8458">
                  <c:v>64393.599999999999</c:v>
                </c:pt>
                <c:pt idx="8459">
                  <c:v>64395.5</c:v>
                </c:pt>
                <c:pt idx="8460">
                  <c:v>64396.800000000003</c:v>
                </c:pt>
                <c:pt idx="8461">
                  <c:v>64398.6</c:v>
                </c:pt>
                <c:pt idx="8462">
                  <c:v>64400.5</c:v>
                </c:pt>
                <c:pt idx="8463">
                  <c:v>64401.8</c:v>
                </c:pt>
                <c:pt idx="8464">
                  <c:v>64403.6</c:v>
                </c:pt>
                <c:pt idx="8465">
                  <c:v>64404.9</c:v>
                </c:pt>
                <c:pt idx="8466">
                  <c:v>64406.7</c:v>
                </c:pt>
                <c:pt idx="8467">
                  <c:v>64408.6</c:v>
                </c:pt>
                <c:pt idx="8468">
                  <c:v>64410.5</c:v>
                </c:pt>
                <c:pt idx="8469">
                  <c:v>64411.7</c:v>
                </c:pt>
                <c:pt idx="8470">
                  <c:v>64413.599999999999</c:v>
                </c:pt>
                <c:pt idx="8471">
                  <c:v>64415.5</c:v>
                </c:pt>
                <c:pt idx="8472">
                  <c:v>64416.7</c:v>
                </c:pt>
                <c:pt idx="8473">
                  <c:v>64418.6</c:v>
                </c:pt>
                <c:pt idx="8474">
                  <c:v>64420.6</c:v>
                </c:pt>
                <c:pt idx="8475">
                  <c:v>64421.8</c:v>
                </c:pt>
                <c:pt idx="8476">
                  <c:v>64423.8</c:v>
                </c:pt>
                <c:pt idx="8477">
                  <c:v>64425.7</c:v>
                </c:pt>
                <c:pt idx="8478">
                  <c:v>64427</c:v>
                </c:pt>
                <c:pt idx="8479">
                  <c:v>64429</c:v>
                </c:pt>
                <c:pt idx="8480">
                  <c:v>64431</c:v>
                </c:pt>
                <c:pt idx="8481">
                  <c:v>64432.4</c:v>
                </c:pt>
                <c:pt idx="8482">
                  <c:v>64434.400000000001</c:v>
                </c:pt>
                <c:pt idx="8483">
                  <c:v>64436.5</c:v>
                </c:pt>
                <c:pt idx="8484">
                  <c:v>64437.9</c:v>
                </c:pt>
                <c:pt idx="8485">
                  <c:v>64439.9</c:v>
                </c:pt>
                <c:pt idx="8486">
                  <c:v>64442.1</c:v>
                </c:pt>
                <c:pt idx="8487">
                  <c:v>64443.5</c:v>
                </c:pt>
                <c:pt idx="8488">
                  <c:v>64445.599999999999</c:v>
                </c:pt>
                <c:pt idx="8489">
                  <c:v>64447.8</c:v>
                </c:pt>
                <c:pt idx="8490">
                  <c:v>64449.3</c:v>
                </c:pt>
                <c:pt idx="8491">
                  <c:v>64451.5</c:v>
                </c:pt>
                <c:pt idx="8492">
                  <c:v>64453.8</c:v>
                </c:pt>
                <c:pt idx="8493">
                  <c:v>64455.3</c:v>
                </c:pt>
                <c:pt idx="8494">
                  <c:v>64457.599999999999</c:v>
                </c:pt>
                <c:pt idx="8495">
                  <c:v>64459.1</c:v>
                </c:pt>
                <c:pt idx="8496">
                  <c:v>64461.5</c:v>
                </c:pt>
                <c:pt idx="8497">
                  <c:v>64463.8</c:v>
                </c:pt>
                <c:pt idx="8498">
                  <c:v>64466.2</c:v>
                </c:pt>
                <c:pt idx="8499">
                  <c:v>64467.8</c:v>
                </c:pt>
                <c:pt idx="8500">
                  <c:v>64470.3</c:v>
                </c:pt>
                <c:pt idx="8501">
                  <c:v>64472.7</c:v>
                </c:pt>
                <c:pt idx="8502">
                  <c:v>64474.400000000001</c:v>
                </c:pt>
                <c:pt idx="8503">
                  <c:v>64476.9</c:v>
                </c:pt>
                <c:pt idx="8504">
                  <c:v>64479.4</c:v>
                </c:pt>
                <c:pt idx="8505">
                  <c:v>64481.1</c:v>
                </c:pt>
                <c:pt idx="8506">
                  <c:v>64483.6</c:v>
                </c:pt>
                <c:pt idx="8507">
                  <c:v>64486.2</c:v>
                </c:pt>
                <c:pt idx="8508">
                  <c:v>64487.9</c:v>
                </c:pt>
                <c:pt idx="8509">
                  <c:v>64490.5</c:v>
                </c:pt>
                <c:pt idx="8510">
                  <c:v>64492.2</c:v>
                </c:pt>
                <c:pt idx="8511">
                  <c:v>64494.8</c:v>
                </c:pt>
                <c:pt idx="8512">
                  <c:v>64497.4</c:v>
                </c:pt>
                <c:pt idx="8513">
                  <c:v>64500</c:v>
                </c:pt>
                <c:pt idx="8514">
                  <c:v>64501.7</c:v>
                </c:pt>
                <c:pt idx="8515">
                  <c:v>64504.3</c:v>
                </c:pt>
                <c:pt idx="8516">
                  <c:v>64506.9</c:v>
                </c:pt>
                <c:pt idx="8517">
                  <c:v>64508.7</c:v>
                </c:pt>
                <c:pt idx="8518">
                  <c:v>64511.199999999997</c:v>
                </c:pt>
                <c:pt idx="8519">
                  <c:v>64513.8</c:v>
                </c:pt>
                <c:pt idx="8520">
                  <c:v>64515.5</c:v>
                </c:pt>
                <c:pt idx="8521">
                  <c:v>64518.1</c:v>
                </c:pt>
                <c:pt idx="8522">
                  <c:v>64520.7</c:v>
                </c:pt>
                <c:pt idx="8523">
                  <c:v>64522.400000000001</c:v>
                </c:pt>
                <c:pt idx="8524">
                  <c:v>64524.9</c:v>
                </c:pt>
                <c:pt idx="8525">
                  <c:v>64527.4</c:v>
                </c:pt>
                <c:pt idx="8526">
                  <c:v>64529.1</c:v>
                </c:pt>
                <c:pt idx="8527">
                  <c:v>64531.6</c:v>
                </c:pt>
                <c:pt idx="8528">
                  <c:v>64534.1</c:v>
                </c:pt>
                <c:pt idx="8529">
                  <c:v>64535.8</c:v>
                </c:pt>
                <c:pt idx="8530">
                  <c:v>64538.2</c:v>
                </c:pt>
                <c:pt idx="8531">
                  <c:v>64540.7</c:v>
                </c:pt>
                <c:pt idx="8532">
                  <c:v>64542.3</c:v>
                </c:pt>
                <c:pt idx="8533">
                  <c:v>64544.800000000003</c:v>
                </c:pt>
                <c:pt idx="8534">
                  <c:v>64547.199999999997</c:v>
                </c:pt>
                <c:pt idx="8535">
                  <c:v>64548.800000000003</c:v>
                </c:pt>
                <c:pt idx="8536">
                  <c:v>64551.199999999997</c:v>
                </c:pt>
                <c:pt idx="8537">
                  <c:v>64553.599999999999</c:v>
                </c:pt>
                <c:pt idx="8538">
                  <c:v>64555.199999999997</c:v>
                </c:pt>
                <c:pt idx="8539">
                  <c:v>64557.599999999999</c:v>
                </c:pt>
                <c:pt idx="8540">
                  <c:v>64559.1</c:v>
                </c:pt>
                <c:pt idx="8541">
                  <c:v>64561.5</c:v>
                </c:pt>
                <c:pt idx="8542">
                  <c:v>64563.8</c:v>
                </c:pt>
                <c:pt idx="8543">
                  <c:v>64566.2</c:v>
                </c:pt>
                <c:pt idx="8544">
                  <c:v>64567.7</c:v>
                </c:pt>
                <c:pt idx="8545">
                  <c:v>64570</c:v>
                </c:pt>
                <c:pt idx="8546">
                  <c:v>64572.3</c:v>
                </c:pt>
                <c:pt idx="8547">
                  <c:v>64573.9</c:v>
                </c:pt>
                <c:pt idx="8548">
                  <c:v>64576.2</c:v>
                </c:pt>
                <c:pt idx="8549">
                  <c:v>64578.400000000001</c:v>
                </c:pt>
                <c:pt idx="8550">
                  <c:v>64580</c:v>
                </c:pt>
                <c:pt idx="8551">
                  <c:v>64582.2</c:v>
                </c:pt>
                <c:pt idx="8552">
                  <c:v>64583.8</c:v>
                </c:pt>
                <c:pt idx="8553">
                  <c:v>64586</c:v>
                </c:pt>
                <c:pt idx="8554">
                  <c:v>64588.3</c:v>
                </c:pt>
                <c:pt idx="8555">
                  <c:v>64590.5</c:v>
                </c:pt>
                <c:pt idx="8556">
                  <c:v>64592.1</c:v>
                </c:pt>
                <c:pt idx="8557">
                  <c:v>64594.3</c:v>
                </c:pt>
                <c:pt idx="8558">
                  <c:v>64596.6</c:v>
                </c:pt>
                <c:pt idx="8559">
                  <c:v>64598.1</c:v>
                </c:pt>
                <c:pt idx="8560">
                  <c:v>64600.3</c:v>
                </c:pt>
                <c:pt idx="8561">
                  <c:v>64601.8</c:v>
                </c:pt>
                <c:pt idx="8562">
                  <c:v>64604.1</c:v>
                </c:pt>
                <c:pt idx="8563">
                  <c:v>64605.599999999999</c:v>
                </c:pt>
                <c:pt idx="8564">
                  <c:v>64607.8</c:v>
                </c:pt>
                <c:pt idx="8565">
                  <c:v>64609.3</c:v>
                </c:pt>
                <c:pt idx="8566">
                  <c:v>64611.5</c:v>
                </c:pt>
                <c:pt idx="8567">
                  <c:v>64613.7</c:v>
                </c:pt>
                <c:pt idx="8568">
                  <c:v>64615.199999999997</c:v>
                </c:pt>
                <c:pt idx="8569">
                  <c:v>64617.4</c:v>
                </c:pt>
                <c:pt idx="8570">
                  <c:v>64618.8</c:v>
                </c:pt>
                <c:pt idx="8571">
                  <c:v>64621</c:v>
                </c:pt>
                <c:pt idx="8572">
                  <c:v>64623.1</c:v>
                </c:pt>
                <c:pt idx="8573">
                  <c:v>64624.5</c:v>
                </c:pt>
                <c:pt idx="8574">
                  <c:v>64626.6</c:v>
                </c:pt>
                <c:pt idx="8575">
                  <c:v>64628.6</c:v>
                </c:pt>
                <c:pt idx="8576">
                  <c:v>64630</c:v>
                </c:pt>
                <c:pt idx="8577">
                  <c:v>64632</c:v>
                </c:pt>
                <c:pt idx="8578">
                  <c:v>64633.2</c:v>
                </c:pt>
                <c:pt idx="8579">
                  <c:v>64635.199999999997</c:v>
                </c:pt>
                <c:pt idx="8580">
                  <c:v>64637.1</c:v>
                </c:pt>
                <c:pt idx="8581">
                  <c:v>64638.9</c:v>
                </c:pt>
                <c:pt idx="8582">
                  <c:v>64640.1</c:v>
                </c:pt>
                <c:pt idx="8583">
                  <c:v>64641.9</c:v>
                </c:pt>
                <c:pt idx="8584">
                  <c:v>64643.7</c:v>
                </c:pt>
                <c:pt idx="8585">
                  <c:v>64644.800000000003</c:v>
                </c:pt>
                <c:pt idx="8586">
                  <c:v>64646.5</c:v>
                </c:pt>
                <c:pt idx="8587">
                  <c:v>64648.1</c:v>
                </c:pt>
                <c:pt idx="8588">
                  <c:v>64649.2</c:v>
                </c:pt>
                <c:pt idx="8589">
                  <c:v>64650.8</c:v>
                </c:pt>
                <c:pt idx="8590">
                  <c:v>64652.3</c:v>
                </c:pt>
                <c:pt idx="8591">
                  <c:v>64653.3</c:v>
                </c:pt>
                <c:pt idx="8592">
                  <c:v>64654.8</c:v>
                </c:pt>
                <c:pt idx="8593">
                  <c:v>64656.3</c:v>
                </c:pt>
                <c:pt idx="8594">
                  <c:v>64657.3</c:v>
                </c:pt>
                <c:pt idx="8595">
                  <c:v>64658.7</c:v>
                </c:pt>
                <c:pt idx="8596">
                  <c:v>64660.2</c:v>
                </c:pt>
                <c:pt idx="8597">
                  <c:v>64661.1</c:v>
                </c:pt>
                <c:pt idx="8598">
                  <c:v>64662.5</c:v>
                </c:pt>
                <c:pt idx="8599">
                  <c:v>64663.9</c:v>
                </c:pt>
                <c:pt idx="8600">
                  <c:v>64664.9</c:v>
                </c:pt>
                <c:pt idx="8601">
                  <c:v>64666.3</c:v>
                </c:pt>
                <c:pt idx="8602">
                  <c:v>64667.7</c:v>
                </c:pt>
                <c:pt idx="8603">
                  <c:v>64668.6</c:v>
                </c:pt>
                <c:pt idx="8604">
                  <c:v>64670</c:v>
                </c:pt>
                <c:pt idx="8605">
                  <c:v>64671.4</c:v>
                </c:pt>
                <c:pt idx="8606">
                  <c:v>64672.4</c:v>
                </c:pt>
                <c:pt idx="8607">
                  <c:v>64673.8</c:v>
                </c:pt>
                <c:pt idx="8608">
                  <c:v>64675.199999999997</c:v>
                </c:pt>
                <c:pt idx="8609">
                  <c:v>64676.1</c:v>
                </c:pt>
                <c:pt idx="8610">
                  <c:v>64677.599999999999</c:v>
                </c:pt>
                <c:pt idx="8611">
                  <c:v>64679</c:v>
                </c:pt>
                <c:pt idx="8612">
                  <c:v>64679.9</c:v>
                </c:pt>
                <c:pt idx="8613">
                  <c:v>64681.3</c:v>
                </c:pt>
                <c:pt idx="8614">
                  <c:v>64682.8</c:v>
                </c:pt>
                <c:pt idx="8615">
                  <c:v>64683.7</c:v>
                </c:pt>
                <c:pt idx="8616">
                  <c:v>64685.1</c:v>
                </c:pt>
                <c:pt idx="8617">
                  <c:v>64686.5</c:v>
                </c:pt>
                <c:pt idx="8618">
                  <c:v>64687.5</c:v>
                </c:pt>
                <c:pt idx="8619">
                  <c:v>64688.9</c:v>
                </c:pt>
                <c:pt idx="8620">
                  <c:v>64690.2</c:v>
                </c:pt>
                <c:pt idx="8621">
                  <c:v>64691.199999999997</c:v>
                </c:pt>
                <c:pt idx="8622">
                  <c:v>64692.5</c:v>
                </c:pt>
                <c:pt idx="8623">
                  <c:v>64693.4</c:v>
                </c:pt>
                <c:pt idx="8624">
                  <c:v>64694.8</c:v>
                </c:pt>
                <c:pt idx="8625">
                  <c:v>64696.1</c:v>
                </c:pt>
                <c:pt idx="8626">
                  <c:v>64697.4</c:v>
                </c:pt>
                <c:pt idx="8627">
                  <c:v>64698.3</c:v>
                </c:pt>
                <c:pt idx="8628">
                  <c:v>64699.6</c:v>
                </c:pt>
                <c:pt idx="8629">
                  <c:v>64700.9</c:v>
                </c:pt>
                <c:pt idx="8630">
                  <c:v>64701.7</c:v>
                </c:pt>
                <c:pt idx="8631">
                  <c:v>64702.9</c:v>
                </c:pt>
                <c:pt idx="8632">
                  <c:v>64704.2</c:v>
                </c:pt>
                <c:pt idx="8633">
                  <c:v>64705</c:v>
                </c:pt>
                <c:pt idx="8634">
                  <c:v>64706.2</c:v>
                </c:pt>
                <c:pt idx="8635">
                  <c:v>64707.4</c:v>
                </c:pt>
                <c:pt idx="8636">
                  <c:v>64708.2</c:v>
                </c:pt>
                <c:pt idx="8637">
                  <c:v>64709.3</c:v>
                </c:pt>
                <c:pt idx="8638">
                  <c:v>64710.5</c:v>
                </c:pt>
                <c:pt idx="8639">
                  <c:v>64711.199999999997</c:v>
                </c:pt>
                <c:pt idx="8640">
                  <c:v>64712.4</c:v>
                </c:pt>
                <c:pt idx="8641">
                  <c:v>64713.5</c:v>
                </c:pt>
                <c:pt idx="8642">
                  <c:v>64714.2</c:v>
                </c:pt>
                <c:pt idx="8643">
                  <c:v>64715.4</c:v>
                </c:pt>
                <c:pt idx="8644">
                  <c:v>64716.4</c:v>
                </c:pt>
                <c:pt idx="8645">
                  <c:v>64717.2</c:v>
                </c:pt>
                <c:pt idx="8646">
                  <c:v>64718.3</c:v>
                </c:pt>
                <c:pt idx="8647">
                  <c:v>64719.3</c:v>
                </c:pt>
                <c:pt idx="8648">
                  <c:v>64720</c:v>
                </c:pt>
                <c:pt idx="8649">
                  <c:v>64721.1</c:v>
                </c:pt>
                <c:pt idx="8650">
                  <c:v>64722.2</c:v>
                </c:pt>
                <c:pt idx="8651">
                  <c:v>64722.9</c:v>
                </c:pt>
                <c:pt idx="8652">
                  <c:v>64723.9</c:v>
                </c:pt>
                <c:pt idx="8653">
                  <c:v>64724.6</c:v>
                </c:pt>
                <c:pt idx="8654">
                  <c:v>64725.7</c:v>
                </c:pt>
                <c:pt idx="8655">
                  <c:v>64726.8</c:v>
                </c:pt>
                <c:pt idx="8656">
                  <c:v>64727.8</c:v>
                </c:pt>
                <c:pt idx="8657">
                  <c:v>64728.5</c:v>
                </c:pt>
                <c:pt idx="8658">
                  <c:v>64729.599999999999</c:v>
                </c:pt>
                <c:pt idx="8659">
                  <c:v>64730.7</c:v>
                </c:pt>
                <c:pt idx="8660">
                  <c:v>64731.4</c:v>
                </c:pt>
                <c:pt idx="8661">
                  <c:v>64732.5</c:v>
                </c:pt>
                <c:pt idx="8662">
                  <c:v>64733.599999999999</c:v>
                </c:pt>
                <c:pt idx="8663">
                  <c:v>64734.400000000001</c:v>
                </c:pt>
                <c:pt idx="8664">
                  <c:v>64735.5</c:v>
                </c:pt>
                <c:pt idx="8665">
                  <c:v>64736.3</c:v>
                </c:pt>
                <c:pt idx="8666">
                  <c:v>64737.4</c:v>
                </c:pt>
                <c:pt idx="8667">
                  <c:v>64738.6</c:v>
                </c:pt>
                <c:pt idx="8668">
                  <c:v>64739.7</c:v>
                </c:pt>
                <c:pt idx="8669">
                  <c:v>64740.5</c:v>
                </c:pt>
                <c:pt idx="8670">
                  <c:v>64741.7</c:v>
                </c:pt>
                <c:pt idx="8671">
                  <c:v>64742.9</c:v>
                </c:pt>
                <c:pt idx="8672">
                  <c:v>64743.7</c:v>
                </c:pt>
                <c:pt idx="8673">
                  <c:v>64744.9</c:v>
                </c:pt>
                <c:pt idx="8674">
                  <c:v>64746.1</c:v>
                </c:pt>
                <c:pt idx="8675">
                  <c:v>64746.9</c:v>
                </c:pt>
                <c:pt idx="8676">
                  <c:v>64748.2</c:v>
                </c:pt>
                <c:pt idx="8677">
                  <c:v>64749.4</c:v>
                </c:pt>
                <c:pt idx="8678">
                  <c:v>64750.2</c:v>
                </c:pt>
                <c:pt idx="8679">
                  <c:v>64751.4</c:v>
                </c:pt>
                <c:pt idx="8680">
                  <c:v>64752.7</c:v>
                </c:pt>
                <c:pt idx="8681">
                  <c:v>64753.5</c:v>
                </c:pt>
                <c:pt idx="8682">
                  <c:v>64754.7</c:v>
                </c:pt>
                <c:pt idx="8683">
                  <c:v>64755.9</c:v>
                </c:pt>
                <c:pt idx="8684">
                  <c:v>64756.7</c:v>
                </c:pt>
                <c:pt idx="8685">
                  <c:v>64757.9</c:v>
                </c:pt>
                <c:pt idx="8686">
                  <c:v>64759</c:v>
                </c:pt>
                <c:pt idx="8687">
                  <c:v>64759.8</c:v>
                </c:pt>
                <c:pt idx="8688">
                  <c:v>64760.9</c:v>
                </c:pt>
                <c:pt idx="8689">
                  <c:v>64762</c:v>
                </c:pt>
                <c:pt idx="8690">
                  <c:v>64762.7</c:v>
                </c:pt>
                <c:pt idx="8691">
                  <c:v>64763.7</c:v>
                </c:pt>
                <c:pt idx="8692">
                  <c:v>64764.7</c:v>
                </c:pt>
                <c:pt idx="8693">
                  <c:v>64765.4</c:v>
                </c:pt>
                <c:pt idx="8694">
                  <c:v>64766.400000000001</c:v>
                </c:pt>
                <c:pt idx="8695">
                  <c:v>64767.3</c:v>
                </c:pt>
                <c:pt idx="8696">
                  <c:v>64767.9</c:v>
                </c:pt>
                <c:pt idx="8697">
                  <c:v>64768.9</c:v>
                </c:pt>
                <c:pt idx="8698">
                  <c:v>64769.4</c:v>
                </c:pt>
                <c:pt idx="8699">
                  <c:v>64770.3</c:v>
                </c:pt>
                <c:pt idx="8700">
                  <c:v>64771.199999999997</c:v>
                </c:pt>
                <c:pt idx="8701">
                  <c:v>64771.7</c:v>
                </c:pt>
                <c:pt idx="8702">
                  <c:v>64772.6</c:v>
                </c:pt>
                <c:pt idx="8703">
                  <c:v>64773.1</c:v>
                </c:pt>
                <c:pt idx="8704">
                  <c:v>64774</c:v>
                </c:pt>
                <c:pt idx="8705">
                  <c:v>64774.8</c:v>
                </c:pt>
                <c:pt idx="8706">
                  <c:v>64775.3</c:v>
                </c:pt>
                <c:pt idx="8707">
                  <c:v>64776.1</c:v>
                </c:pt>
                <c:pt idx="8708">
                  <c:v>64776.9</c:v>
                </c:pt>
                <c:pt idx="8709">
                  <c:v>64777.5</c:v>
                </c:pt>
                <c:pt idx="8710">
                  <c:v>64778.3</c:v>
                </c:pt>
                <c:pt idx="8711">
                  <c:v>64779.1</c:v>
                </c:pt>
                <c:pt idx="8712">
                  <c:v>64779.7</c:v>
                </c:pt>
                <c:pt idx="8713">
                  <c:v>64780.5</c:v>
                </c:pt>
                <c:pt idx="8714">
                  <c:v>64781.3</c:v>
                </c:pt>
                <c:pt idx="8715">
                  <c:v>64781.8</c:v>
                </c:pt>
                <c:pt idx="8716">
                  <c:v>64782.7</c:v>
                </c:pt>
                <c:pt idx="8717">
                  <c:v>64783.5</c:v>
                </c:pt>
                <c:pt idx="8718">
                  <c:v>64784</c:v>
                </c:pt>
                <c:pt idx="8719">
                  <c:v>64784.800000000003</c:v>
                </c:pt>
                <c:pt idx="8720">
                  <c:v>64785.599999999999</c:v>
                </c:pt>
                <c:pt idx="8721">
                  <c:v>64786.1</c:v>
                </c:pt>
                <c:pt idx="8722">
                  <c:v>64786.8</c:v>
                </c:pt>
                <c:pt idx="8723">
                  <c:v>64787.6</c:v>
                </c:pt>
                <c:pt idx="8724">
                  <c:v>64788.1</c:v>
                </c:pt>
                <c:pt idx="8725">
                  <c:v>64788.800000000003</c:v>
                </c:pt>
                <c:pt idx="8726">
                  <c:v>64789.4</c:v>
                </c:pt>
                <c:pt idx="8727">
                  <c:v>64789.9</c:v>
                </c:pt>
                <c:pt idx="8728">
                  <c:v>64790.5</c:v>
                </c:pt>
                <c:pt idx="8729">
                  <c:v>64791.1</c:v>
                </c:pt>
                <c:pt idx="8730">
                  <c:v>64791.5</c:v>
                </c:pt>
                <c:pt idx="8731">
                  <c:v>64792.1</c:v>
                </c:pt>
                <c:pt idx="8732">
                  <c:v>64792.6</c:v>
                </c:pt>
                <c:pt idx="8733">
                  <c:v>64792.9</c:v>
                </c:pt>
                <c:pt idx="8734">
                  <c:v>64793.4</c:v>
                </c:pt>
                <c:pt idx="8735">
                  <c:v>64793.7</c:v>
                </c:pt>
                <c:pt idx="8736">
                  <c:v>64794.2</c:v>
                </c:pt>
                <c:pt idx="8737">
                  <c:v>64794.6</c:v>
                </c:pt>
                <c:pt idx="8738">
                  <c:v>64794.9</c:v>
                </c:pt>
                <c:pt idx="8739">
                  <c:v>64795.3</c:v>
                </c:pt>
                <c:pt idx="8740">
                  <c:v>64795.7</c:v>
                </c:pt>
                <c:pt idx="8741">
                  <c:v>64796</c:v>
                </c:pt>
                <c:pt idx="8742">
                  <c:v>64796.4</c:v>
                </c:pt>
                <c:pt idx="8743">
                  <c:v>64796.9</c:v>
                </c:pt>
                <c:pt idx="8744">
                  <c:v>64797.2</c:v>
                </c:pt>
                <c:pt idx="8745">
                  <c:v>64797.7</c:v>
                </c:pt>
                <c:pt idx="8746">
                  <c:v>64798.3</c:v>
                </c:pt>
                <c:pt idx="8747">
                  <c:v>64798.7</c:v>
                </c:pt>
                <c:pt idx="8748">
                  <c:v>64799.4</c:v>
                </c:pt>
                <c:pt idx="8749">
                  <c:v>64800.1</c:v>
                </c:pt>
                <c:pt idx="8750">
                  <c:v>64800.7</c:v>
                </c:pt>
                <c:pt idx="8751">
                  <c:v>64801.599999999999</c:v>
                </c:pt>
                <c:pt idx="8752">
                  <c:v>64802.6</c:v>
                </c:pt>
                <c:pt idx="8753">
                  <c:v>64803.3</c:v>
                </c:pt>
                <c:pt idx="8754">
                  <c:v>64804.5</c:v>
                </c:pt>
                <c:pt idx="8755">
                  <c:v>64805.8</c:v>
                </c:pt>
                <c:pt idx="8756">
                  <c:v>64806.8</c:v>
                </c:pt>
                <c:pt idx="8757">
                  <c:v>64808.2</c:v>
                </c:pt>
                <c:pt idx="8758">
                  <c:v>64809.8</c:v>
                </c:pt>
                <c:pt idx="8759">
                  <c:v>64810.9</c:v>
                </c:pt>
                <c:pt idx="8760">
                  <c:v>64812.7</c:v>
                </c:pt>
                <c:pt idx="8761">
                  <c:v>64814.5</c:v>
                </c:pt>
                <c:pt idx="8762">
                  <c:v>64815.7</c:v>
                </c:pt>
                <c:pt idx="8763">
                  <c:v>64817.599999999999</c:v>
                </c:pt>
                <c:pt idx="8764">
                  <c:v>64819.5</c:v>
                </c:pt>
                <c:pt idx="8765">
                  <c:v>64820.9</c:v>
                </c:pt>
                <c:pt idx="8766">
                  <c:v>64822.8</c:v>
                </c:pt>
                <c:pt idx="8767">
                  <c:v>64824.800000000003</c:v>
                </c:pt>
                <c:pt idx="8768">
                  <c:v>64826.1</c:v>
                </c:pt>
                <c:pt idx="8769">
                  <c:v>64828</c:v>
                </c:pt>
                <c:pt idx="8770">
                  <c:v>64829.8</c:v>
                </c:pt>
                <c:pt idx="8771">
                  <c:v>64831</c:v>
                </c:pt>
                <c:pt idx="8772">
                  <c:v>64832.800000000003</c:v>
                </c:pt>
                <c:pt idx="8773">
                  <c:v>64834.5</c:v>
                </c:pt>
                <c:pt idx="8774">
                  <c:v>64835.5</c:v>
                </c:pt>
                <c:pt idx="8775">
                  <c:v>64837.1</c:v>
                </c:pt>
                <c:pt idx="8776">
                  <c:v>64838.5</c:v>
                </c:pt>
                <c:pt idx="8777">
                  <c:v>64839.4</c:v>
                </c:pt>
                <c:pt idx="8778">
                  <c:v>64840.6</c:v>
                </c:pt>
                <c:pt idx="8779">
                  <c:v>64841.8</c:v>
                </c:pt>
                <c:pt idx="8780">
                  <c:v>64842.5</c:v>
                </c:pt>
                <c:pt idx="8781">
                  <c:v>64843.5</c:v>
                </c:pt>
                <c:pt idx="8782">
                  <c:v>64844.4</c:v>
                </c:pt>
                <c:pt idx="8783">
                  <c:v>64845</c:v>
                </c:pt>
                <c:pt idx="8784">
                  <c:v>64845.8</c:v>
                </c:pt>
                <c:pt idx="8785">
                  <c:v>64846.5</c:v>
                </c:pt>
                <c:pt idx="8786">
                  <c:v>64847</c:v>
                </c:pt>
                <c:pt idx="8787">
                  <c:v>64847.6</c:v>
                </c:pt>
                <c:pt idx="8788">
                  <c:v>64848.2</c:v>
                </c:pt>
                <c:pt idx="8789">
                  <c:v>64848.6</c:v>
                </c:pt>
                <c:pt idx="8790">
                  <c:v>64849.1</c:v>
                </c:pt>
                <c:pt idx="8791">
                  <c:v>64849.599999999999</c:v>
                </c:pt>
                <c:pt idx="8792">
                  <c:v>64850</c:v>
                </c:pt>
                <c:pt idx="8793">
                  <c:v>64850.5</c:v>
                </c:pt>
                <c:pt idx="8794">
                  <c:v>64851</c:v>
                </c:pt>
                <c:pt idx="8795">
                  <c:v>64851.3</c:v>
                </c:pt>
                <c:pt idx="8796">
                  <c:v>64851.8</c:v>
                </c:pt>
                <c:pt idx="8797">
                  <c:v>64852.2</c:v>
                </c:pt>
                <c:pt idx="8798">
                  <c:v>64852.5</c:v>
                </c:pt>
                <c:pt idx="8799">
                  <c:v>64853</c:v>
                </c:pt>
                <c:pt idx="8800">
                  <c:v>64853.5</c:v>
                </c:pt>
                <c:pt idx="8801">
                  <c:v>64853.9</c:v>
                </c:pt>
                <c:pt idx="8802">
                  <c:v>64854.400000000001</c:v>
                </c:pt>
                <c:pt idx="8803">
                  <c:v>64854.9</c:v>
                </c:pt>
                <c:pt idx="8804">
                  <c:v>64855.3</c:v>
                </c:pt>
                <c:pt idx="8805">
                  <c:v>64855.8</c:v>
                </c:pt>
                <c:pt idx="8806">
                  <c:v>64856.4</c:v>
                </c:pt>
                <c:pt idx="8807">
                  <c:v>64856.800000000003</c:v>
                </c:pt>
                <c:pt idx="8808">
                  <c:v>64857.4</c:v>
                </c:pt>
                <c:pt idx="8809">
                  <c:v>64858.1</c:v>
                </c:pt>
                <c:pt idx="8810">
                  <c:v>64858.5</c:v>
                </c:pt>
                <c:pt idx="8811">
                  <c:v>64859.199999999997</c:v>
                </c:pt>
                <c:pt idx="8812">
                  <c:v>64859.7</c:v>
                </c:pt>
                <c:pt idx="8813">
                  <c:v>64860.4</c:v>
                </c:pt>
                <c:pt idx="8814">
                  <c:v>64861.1</c:v>
                </c:pt>
                <c:pt idx="8815">
                  <c:v>64861.599999999999</c:v>
                </c:pt>
                <c:pt idx="8816">
                  <c:v>64862.400000000001</c:v>
                </c:pt>
                <c:pt idx="8817">
                  <c:v>64863.199999999997</c:v>
                </c:pt>
                <c:pt idx="8818">
                  <c:v>64863.7</c:v>
                </c:pt>
                <c:pt idx="8819">
                  <c:v>64864.4</c:v>
                </c:pt>
                <c:pt idx="8820">
                  <c:v>64865.2</c:v>
                </c:pt>
                <c:pt idx="8821">
                  <c:v>64865.7</c:v>
                </c:pt>
                <c:pt idx="8822">
                  <c:v>64866.5</c:v>
                </c:pt>
                <c:pt idx="8823">
                  <c:v>64867.3</c:v>
                </c:pt>
                <c:pt idx="8824">
                  <c:v>64867.8</c:v>
                </c:pt>
                <c:pt idx="8825">
                  <c:v>64868.5</c:v>
                </c:pt>
                <c:pt idx="8826">
                  <c:v>64869.3</c:v>
                </c:pt>
                <c:pt idx="8827">
                  <c:v>64869.8</c:v>
                </c:pt>
                <c:pt idx="8828">
                  <c:v>64870.6</c:v>
                </c:pt>
                <c:pt idx="8829">
                  <c:v>64871.4</c:v>
                </c:pt>
                <c:pt idx="8830">
                  <c:v>64871.9</c:v>
                </c:pt>
                <c:pt idx="8831">
                  <c:v>64872.7</c:v>
                </c:pt>
                <c:pt idx="8832">
                  <c:v>64873.599999999999</c:v>
                </c:pt>
                <c:pt idx="8833">
                  <c:v>64874.2</c:v>
                </c:pt>
                <c:pt idx="8834">
                  <c:v>64875.1</c:v>
                </c:pt>
                <c:pt idx="8835">
                  <c:v>64876.1</c:v>
                </c:pt>
                <c:pt idx="8836">
                  <c:v>64876.800000000003</c:v>
                </c:pt>
                <c:pt idx="8837">
                  <c:v>64877.8</c:v>
                </c:pt>
                <c:pt idx="8838">
                  <c:v>64878.9</c:v>
                </c:pt>
                <c:pt idx="8839">
                  <c:v>64879.7</c:v>
                </c:pt>
                <c:pt idx="8840">
                  <c:v>64880.800000000003</c:v>
                </c:pt>
                <c:pt idx="8841">
                  <c:v>64882</c:v>
                </c:pt>
                <c:pt idx="8842">
                  <c:v>64882.8</c:v>
                </c:pt>
                <c:pt idx="8843">
                  <c:v>64884</c:v>
                </c:pt>
                <c:pt idx="8844">
                  <c:v>64885.3</c:v>
                </c:pt>
                <c:pt idx="8845">
                  <c:v>64886.1</c:v>
                </c:pt>
                <c:pt idx="8846">
                  <c:v>64887.3</c:v>
                </c:pt>
                <c:pt idx="8847">
                  <c:v>64888.6</c:v>
                </c:pt>
                <c:pt idx="8848">
                  <c:v>64889.4</c:v>
                </c:pt>
                <c:pt idx="8849">
                  <c:v>64890.7</c:v>
                </c:pt>
                <c:pt idx="8850">
                  <c:v>64891.9</c:v>
                </c:pt>
                <c:pt idx="8851">
                  <c:v>64892.800000000003</c:v>
                </c:pt>
                <c:pt idx="8852">
                  <c:v>64894</c:v>
                </c:pt>
                <c:pt idx="8853">
                  <c:v>64895.3</c:v>
                </c:pt>
                <c:pt idx="8854">
                  <c:v>64896.2</c:v>
                </c:pt>
                <c:pt idx="8855">
                  <c:v>64897.4</c:v>
                </c:pt>
                <c:pt idx="8856">
                  <c:v>64898.7</c:v>
                </c:pt>
                <c:pt idx="8857">
                  <c:v>64899.5</c:v>
                </c:pt>
                <c:pt idx="8858">
                  <c:v>64900.800000000003</c:v>
                </c:pt>
                <c:pt idx="8859">
                  <c:v>64902.1</c:v>
                </c:pt>
                <c:pt idx="8860">
                  <c:v>64903</c:v>
                </c:pt>
                <c:pt idx="8861">
                  <c:v>64904.3</c:v>
                </c:pt>
                <c:pt idx="8862">
                  <c:v>64905.599999999999</c:v>
                </c:pt>
                <c:pt idx="8863">
                  <c:v>64906.6</c:v>
                </c:pt>
                <c:pt idx="8864">
                  <c:v>64908</c:v>
                </c:pt>
                <c:pt idx="8865">
                  <c:v>64909.4</c:v>
                </c:pt>
                <c:pt idx="8866">
                  <c:v>64910.400000000001</c:v>
                </c:pt>
                <c:pt idx="8867">
                  <c:v>64911.9</c:v>
                </c:pt>
                <c:pt idx="8868">
                  <c:v>64913.4</c:v>
                </c:pt>
                <c:pt idx="8869">
                  <c:v>64914.400000000001</c:v>
                </c:pt>
                <c:pt idx="8870">
                  <c:v>64916</c:v>
                </c:pt>
                <c:pt idx="8871">
                  <c:v>64917.599999999999</c:v>
                </c:pt>
                <c:pt idx="8872">
                  <c:v>64918.7</c:v>
                </c:pt>
                <c:pt idx="8873">
                  <c:v>64920.3</c:v>
                </c:pt>
                <c:pt idx="8874">
                  <c:v>64921.9</c:v>
                </c:pt>
                <c:pt idx="8875">
                  <c:v>64923</c:v>
                </c:pt>
                <c:pt idx="8876">
                  <c:v>64924.5</c:v>
                </c:pt>
                <c:pt idx="8877">
                  <c:v>64926.1</c:v>
                </c:pt>
                <c:pt idx="8878">
                  <c:v>64927.1</c:v>
                </c:pt>
                <c:pt idx="8879">
                  <c:v>64928.5</c:v>
                </c:pt>
                <c:pt idx="8880">
                  <c:v>64929.9</c:v>
                </c:pt>
                <c:pt idx="8881">
                  <c:v>64930.8</c:v>
                </c:pt>
                <c:pt idx="8882">
                  <c:v>64932.1</c:v>
                </c:pt>
                <c:pt idx="8883">
                  <c:v>64933.3</c:v>
                </c:pt>
                <c:pt idx="8884">
                  <c:v>64934.1</c:v>
                </c:pt>
                <c:pt idx="8885">
                  <c:v>64935.3</c:v>
                </c:pt>
                <c:pt idx="8886">
                  <c:v>64936</c:v>
                </c:pt>
                <c:pt idx="8887">
                  <c:v>64937</c:v>
                </c:pt>
                <c:pt idx="8888">
                  <c:v>64938</c:v>
                </c:pt>
                <c:pt idx="8889">
                  <c:v>64938.6</c:v>
                </c:pt>
                <c:pt idx="8890">
                  <c:v>64939.5</c:v>
                </c:pt>
                <c:pt idx="8891">
                  <c:v>64940.4</c:v>
                </c:pt>
                <c:pt idx="8892">
                  <c:v>64940.9</c:v>
                </c:pt>
                <c:pt idx="8893">
                  <c:v>64941.8</c:v>
                </c:pt>
                <c:pt idx="8894">
                  <c:v>64942.6</c:v>
                </c:pt>
                <c:pt idx="8895">
                  <c:v>64943.4</c:v>
                </c:pt>
                <c:pt idx="8896">
                  <c:v>64943.9</c:v>
                </c:pt>
                <c:pt idx="8897">
                  <c:v>64944.7</c:v>
                </c:pt>
                <c:pt idx="8898">
                  <c:v>64945.5</c:v>
                </c:pt>
                <c:pt idx="8899">
                  <c:v>64946</c:v>
                </c:pt>
                <c:pt idx="8900">
                  <c:v>64946.8</c:v>
                </c:pt>
                <c:pt idx="8901">
                  <c:v>64947.6</c:v>
                </c:pt>
                <c:pt idx="8902">
                  <c:v>64948.1</c:v>
                </c:pt>
                <c:pt idx="8903">
                  <c:v>64948.9</c:v>
                </c:pt>
                <c:pt idx="8904">
                  <c:v>64949.7</c:v>
                </c:pt>
                <c:pt idx="8905">
                  <c:v>64950.3</c:v>
                </c:pt>
                <c:pt idx="8906">
                  <c:v>64951.1</c:v>
                </c:pt>
                <c:pt idx="8907">
                  <c:v>64952</c:v>
                </c:pt>
                <c:pt idx="8908">
                  <c:v>64952.5</c:v>
                </c:pt>
                <c:pt idx="8909">
                  <c:v>64953.4</c:v>
                </c:pt>
                <c:pt idx="8910">
                  <c:v>64953.9</c:v>
                </c:pt>
                <c:pt idx="8911">
                  <c:v>64954.8</c:v>
                </c:pt>
                <c:pt idx="8912">
                  <c:v>64955.6</c:v>
                </c:pt>
                <c:pt idx="8913">
                  <c:v>64956.2</c:v>
                </c:pt>
                <c:pt idx="8914">
                  <c:v>64957</c:v>
                </c:pt>
                <c:pt idx="8915">
                  <c:v>64957.8</c:v>
                </c:pt>
                <c:pt idx="8916">
                  <c:v>64958.400000000001</c:v>
                </c:pt>
                <c:pt idx="8917">
                  <c:v>64959.1</c:v>
                </c:pt>
                <c:pt idx="8918">
                  <c:v>64959.9</c:v>
                </c:pt>
                <c:pt idx="8919">
                  <c:v>64960.4</c:v>
                </c:pt>
                <c:pt idx="8920">
                  <c:v>64961.1</c:v>
                </c:pt>
                <c:pt idx="8921">
                  <c:v>64961.8</c:v>
                </c:pt>
                <c:pt idx="8922">
                  <c:v>64962.2</c:v>
                </c:pt>
                <c:pt idx="8923">
                  <c:v>64962.8</c:v>
                </c:pt>
                <c:pt idx="8924">
                  <c:v>64963.4</c:v>
                </c:pt>
                <c:pt idx="8925">
                  <c:v>64963.8</c:v>
                </c:pt>
                <c:pt idx="8926">
                  <c:v>64964.3</c:v>
                </c:pt>
                <c:pt idx="8927">
                  <c:v>64964.800000000003</c:v>
                </c:pt>
                <c:pt idx="8928">
                  <c:v>64965.1</c:v>
                </c:pt>
                <c:pt idx="8929">
                  <c:v>64965.5</c:v>
                </c:pt>
                <c:pt idx="8930">
                  <c:v>64965.9</c:v>
                </c:pt>
                <c:pt idx="8931">
                  <c:v>64966.2</c:v>
                </c:pt>
                <c:pt idx="8932">
                  <c:v>64966.5</c:v>
                </c:pt>
                <c:pt idx="8933">
                  <c:v>64966.8</c:v>
                </c:pt>
                <c:pt idx="8934">
                  <c:v>64967</c:v>
                </c:pt>
                <c:pt idx="8935">
                  <c:v>64967.199999999997</c:v>
                </c:pt>
                <c:pt idx="8936">
                  <c:v>64967.5</c:v>
                </c:pt>
                <c:pt idx="8937">
                  <c:v>64967.6</c:v>
                </c:pt>
                <c:pt idx="8938">
                  <c:v>64967.8</c:v>
                </c:pt>
                <c:pt idx="8939">
                  <c:v>64967.9</c:v>
                </c:pt>
                <c:pt idx="8940">
                  <c:v>64968</c:v>
                </c:pt>
                <c:pt idx="8941">
                  <c:v>64968.1</c:v>
                </c:pt>
                <c:pt idx="8942">
                  <c:v>64968.1</c:v>
                </c:pt>
                <c:pt idx="8943">
                  <c:v>64968.2</c:v>
                </c:pt>
                <c:pt idx="8944">
                  <c:v>64968.2</c:v>
                </c:pt>
                <c:pt idx="8945">
                  <c:v>64968.1</c:v>
                </c:pt>
                <c:pt idx="8946">
                  <c:v>64968.1</c:v>
                </c:pt>
                <c:pt idx="8947">
                  <c:v>64968</c:v>
                </c:pt>
                <c:pt idx="8948">
                  <c:v>64967.9</c:v>
                </c:pt>
                <c:pt idx="8949">
                  <c:v>64967.9</c:v>
                </c:pt>
                <c:pt idx="8950">
                  <c:v>64967.7</c:v>
                </c:pt>
                <c:pt idx="8951">
                  <c:v>64967.6</c:v>
                </c:pt>
                <c:pt idx="8952">
                  <c:v>64967.4</c:v>
                </c:pt>
                <c:pt idx="8953">
                  <c:v>64967.199999999997</c:v>
                </c:pt>
                <c:pt idx="8954">
                  <c:v>64967</c:v>
                </c:pt>
                <c:pt idx="8955">
                  <c:v>64966.9</c:v>
                </c:pt>
                <c:pt idx="8956">
                  <c:v>64966.7</c:v>
                </c:pt>
                <c:pt idx="8957">
                  <c:v>64966.400000000001</c:v>
                </c:pt>
                <c:pt idx="8958">
                  <c:v>64966.3</c:v>
                </c:pt>
                <c:pt idx="8959">
                  <c:v>64966</c:v>
                </c:pt>
                <c:pt idx="8960">
                  <c:v>64965.8</c:v>
                </c:pt>
                <c:pt idx="8961">
                  <c:v>64965.599999999999</c:v>
                </c:pt>
                <c:pt idx="8962">
                  <c:v>64965.4</c:v>
                </c:pt>
                <c:pt idx="8963">
                  <c:v>64965.2</c:v>
                </c:pt>
                <c:pt idx="8964">
                  <c:v>64965</c:v>
                </c:pt>
                <c:pt idx="8965">
                  <c:v>64964.9</c:v>
                </c:pt>
                <c:pt idx="8966">
                  <c:v>64964.7</c:v>
                </c:pt>
                <c:pt idx="8967">
                  <c:v>64964.6</c:v>
                </c:pt>
                <c:pt idx="8968">
                  <c:v>64964.4</c:v>
                </c:pt>
                <c:pt idx="8969">
                  <c:v>64964.3</c:v>
                </c:pt>
                <c:pt idx="8970">
                  <c:v>64964.2</c:v>
                </c:pt>
                <c:pt idx="8971">
                  <c:v>64964</c:v>
                </c:pt>
                <c:pt idx="8972">
                  <c:v>64964</c:v>
                </c:pt>
                <c:pt idx="8973">
                  <c:v>64963.9</c:v>
                </c:pt>
                <c:pt idx="8974">
                  <c:v>64963.8</c:v>
                </c:pt>
                <c:pt idx="8975">
                  <c:v>64963.8</c:v>
                </c:pt>
                <c:pt idx="8976">
                  <c:v>64963.7</c:v>
                </c:pt>
                <c:pt idx="8977">
                  <c:v>64963.7</c:v>
                </c:pt>
                <c:pt idx="8978">
                  <c:v>64963.6</c:v>
                </c:pt>
                <c:pt idx="8979">
                  <c:v>64963.6</c:v>
                </c:pt>
                <c:pt idx="8980">
                  <c:v>64963.6</c:v>
                </c:pt>
                <c:pt idx="8981">
                  <c:v>64963.6</c:v>
                </c:pt>
                <c:pt idx="8982">
                  <c:v>64963.5</c:v>
                </c:pt>
                <c:pt idx="8983">
                  <c:v>64963.5</c:v>
                </c:pt>
                <c:pt idx="8984">
                  <c:v>64963.5</c:v>
                </c:pt>
                <c:pt idx="8985">
                  <c:v>64963.5</c:v>
                </c:pt>
                <c:pt idx="8986">
                  <c:v>64963.5</c:v>
                </c:pt>
                <c:pt idx="8987">
                  <c:v>64963.5</c:v>
                </c:pt>
                <c:pt idx="8988">
                  <c:v>64963.4</c:v>
                </c:pt>
                <c:pt idx="8989">
                  <c:v>64963.4</c:v>
                </c:pt>
                <c:pt idx="8990">
                  <c:v>64963.4</c:v>
                </c:pt>
                <c:pt idx="8991">
                  <c:v>64963.4</c:v>
                </c:pt>
                <c:pt idx="8992">
                  <c:v>64963.3</c:v>
                </c:pt>
                <c:pt idx="8993">
                  <c:v>64963.3</c:v>
                </c:pt>
                <c:pt idx="8994">
                  <c:v>64963.3</c:v>
                </c:pt>
                <c:pt idx="8995">
                  <c:v>64963.199999999997</c:v>
                </c:pt>
                <c:pt idx="8996">
                  <c:v>64963.1</c:v>
                </c:pt>
                <c:pt idx="8997">
                  <c:v>64963.1</c:v>
                </c:pt>
                <c:pt idx="8998">
                  <c:v>64963</c:v>
                </c:pt>
                <c:pt idx="8999">
                  <c:v>64962.9</c:v>
                </c:pt>
                <c:pt idx="9000">
                  <c:v>64962.8</c:v>
                </c:pt>
                <c:pt idx="9001">
                  <c:v>64962.6</c:v>
                </c:pt>
                <c:pt idx="9002">
                  <c:v>64962.5</c:v>
                </c:pt>
                <c:pt idx="9003">
                  <c:v>64962.3</c:v>
                </c:pt>
                <c:pt idx="9004">
                  <c:v>64962</c:v>
                </c:pt>
                <c:pt idx="9005">
                  <c:v>64961.8</c:v>
                </c:pt>
                <c:pt idx="9006">
                  <c:v>64961.4</c:v>
                </c:pt>
                <c:pt idx="9007">
                  <c:v>64961</c:v>
                </c:pt>
                <c:pt idx="9008">
                  <c:v>64960.7</c:v>
                </c:pt>
                <c:pt idx="9009">
                  <c:v>64960.2</c:v>
                </c:pt>
                <c:pt idx="9010">
                  <c:v>64959.6</c:v>
                </c:pt>
                <c:pt idx="9011">
                  <c:v>64959.1</c:v>
                </c:pt>
                <c:pt idx="9012">
                  <c:v>64958.400000000001</c:v>
                </c:pt>
                <c:pt idx="9013">
                  <c:v>64957.599999999999</c:v>
                </c:pt>
                <c:pt idx="9014">
                  <c:v>64957.1</c:v>
                </c:pt>
                <c:pt idx="9015">
                  <c:v>64956.1</c:v>
                </c:pt>
                <c:pt idx="9016">
                  <c:v>64955.1</c:v>
                </c:pt>
                <c:pt idx="9017">
                  <c:v>64954.400000000001</c:v>
                </c:pt>
                <c:pt idx="9018">
                  <c:v>64953.3</c:v>
                </c:pt>
                <c:pt idx="9019">
                  <c:v>64952.1</c:v>
                </c:pt>
                <c:pt idx="9020">
                  <c:v>64951.3</c:v>
                </c:pt>
                <c:pt idx="9021">
                  <c:v>64950</c:v>
                </c:pt>
                <c:pt idx="9022">
                  <c:v>64948.7</c:v>
                </c:pt>
                <c:pt idx="9023">
                  <c:v>64947.8</c:v>
                </c:pt>
                <c:pt idx="9024">
                  <c:v>64946.400000000001</c:v>
                </c:pt>
                <c:pt idx="9025">
                  <c:v>64945</c:v>
                </c:pt>
                <c:pt idx="9026">
                  <c:v>64944.1</c:v>
                </c:pt>
                <c:pt idx="9027">
                  <c:v>64942.6</c:v>
                </c:pt>
                <c:pt idx="9028">
                  <c:v>64941.2</c:v>
                </c:pt>
                <c:pt idx="9029">
                  <c:v>64940.3</c:v>
                </c:pt>
                <c:pt idx="9030">
                  <c:v>64938.8</c:v>
                </c:pt>
                <c:pt idx="9031">
                  <c:v>64937.5</c:v>
                </c:pt>
                <c:pt idx="9032">
                  <c:v>64936.5</c:v>
                </c:pt>
                <c:pt idx="9033">
                  <c:v>64935.199999999997</c:v>
                </c:pt>
                <c:pt idx="9034">
                  <c:v>64933.9</c:v>
                </c:pt>
                <c:pt idx="9035">
                  <c:v>64933</c:v>
                </c:pt>
                <c:pt idx="9036">
                  <c:v>64931.8</c:v>
                </c:pt>
                <c:pt idx="9037">
                  <c:v>64930.6</c:v>
                </c:pt>
                <c:pt idx="9038">
                  <c:v>64929.9</c:v>
                </c:pt>
                <c:pt idx="9039">
                  <c:v>64928.800000000003</c:v>
                </c:pt>
                <c:pt idx="9040">
                  <c:v>64927.7</c:v>
                </c:pt>
                <c:pt idx="9041">
                  <c:v>64927</c:v>
                </c:pt>
                <c:pt idx="9042">
                  <c:v>64926.1</c:v>
                </c:pt>
                <c:pt idx="9043">
                  <c:v>64925.1</c:v>
                </c:pt>
                <c:pt idx="9044">
                  <c:v>64924.6</c:v>
                </c:pt>
                <c:pt idx="9045">
                  <c:v>64923.8</c:v>
                </c:pt>
                <c:pt idx="9046">
                  <c:v>64923</c:v>
                </c:pt>
                <c:pt idx="9047">
                  <c:v>64922.5</c:v>
                </c:pt>
                <c:pt idx="9048">
                  <c:v>64921.8</c:v>
                </c:pt>
                <c:pt idx="9049">
                  <c:v>64921.2</c:v>
                </c:pt>
                <c:pt idx="9050">
                  <c:v>64920.800000000003</c:v>
                </c:pt>
                <c:pt idx="9051">
                  <c:v>64920.3</c:v>
                </c:pt>
                <c:pt idx="9052">
                  <c:v>64919.8</c:v>
                </c:pt>
                <c:pt idx="9053">
                  <c:v>64919.5</c:v>
                </c:pt>
                <c:pt idx="9054">
                  <c:v>64919</c:v>
                </c:pt>
                <c:pt idx="9055">
                  <c:v>64918.7</c:v>
                </c:pt>
                <c:pt idx="9056">
                  <c:v>64918.400000000001</c:v>
                </c:pt>
                <c:pt idx="9057">
                  <c:v>64918.1</c:v>
                </c:pt>
                <c:pt idx="9058">
                  <c:v>64917.9</c:v>
                </c:pt>
                <c:pt idx="9059">
                  <c:v>64917.7</c:v>
                </c:pt>
                <c:pt idx="9060">
                  <c:v>64917.5</c:v>
                </c:pt>
                <c:pt idx="9061">
                  <c:v>64917.3</c:v>
                </c:pt>
                <c:pt idx="9062">
                  <c:v>64917.2</c:v>
                </c:pt>
                <c:pt idx="9063">
                  <c:v>64917.1</c:v>
                </c:pt>
                <c:pt idx="9064">
                  <c:v>64917</c:v>
                </c:pt>
                <c:pt idx="9065">
                  <c:v>64917</c:v>
                </c:pt>
                <c:pt idx="9066">
                  <c:v>64917</c:v>
                </c:pt>
                <c:pt idx="9067">
                  <c:v>64917</c:v>
                </c:pt>
                <c:pt idx="9068">
                  <c:v>64917</c:v>
                </c:pt>
                <c:pt idx="9069">
                  <c:v>64917.1</c:v>
                </c:pt>
                <c:pt idx="9070">
                  <c:v>64917.2</c:v>
                </c:pt>
                <c:pt idx="9071">
                  <c:v>64917.3</c:v>
                </c:pt>
                <c:pt idx="9072">
                  <c:v>64917.5</c:v>
                </c:pt>
                <c:pt idx="9073">
                  <c:v>64917.7</c:v>
                </c:pt>
                <c:pt idx="9074">
                  <c:v>64917.9</c:v>
                </c:pt>
                <c:pt idx="9075">
                  <c:v>64918.2</c:v>
                </c:pt>
                <c:pt idx="9076">
                  <c:v>64918.6</c:v>
                </c:pt>
                <c:pt idx="9077">
                  <c:v>64918.9</c:v>
                </c:pt>
                <c:pt idx="9078">
                  <c:v>64919.4</c:v>
                </c:pt>
                <c:pt idx="9079">
                  <c:v>64919.9</c:v>
                </c:pt>
                <c:pt idx="9080">
                  <c:v>64920.3</c:v>
                </c:pt>
                <c:pt idx="9081">
                  <c:v>64921</c:v>
                </c:pt>
                <c:pt idx="9082">
                  <c:v>64921.7</c:v>
                </c:pt>
                <c:pt idx="9083">
                  <c:v>64922.1</c:v>
                </c:pt>
                <c:pt idx="9084">
                  <c:v>64922.9</c:v>
                </c:pt>
                <c:pt idx="9085">
                  <c:v>64923.8</c:v>
                </c:pt>
                <c:pt idx="9086">
                  <c:v>64924.3</c:v>
                </c:pt>
                <c:pt idx="9087">
                  <c:v>64925.2</c:v>
                </c:pt>
                <c:pt idx="9088">
                  <c:v>64926.2</c:v>
                </c:pt>
                <c:pt idx="9089">
                  <c:v>64926.8</c:v>
                </c:pt>
                <c:pt idx="9090">
                  <c:v>64927.8</c:v>
                </c:pt>
                <c:pt idx="9091">
                  <c:v>64928.800000000003</c:v>
                </c:pt>
                <c:pt idx="9092">
                  <c:v>64929.5</c:v>
                </c:pt>
                <c:pt idx="9093">
                  <c:v>64930.5</c:v>
                </c:pt>
                <c:pt idx="9094">
                  <c:v>64931.6</c:v>
                </c:pt>
                <c:pt idx="9095">
                  <c:v>64932.3</c:v>
                </c:pt>
                <c:pt idx="9096">
                  <c:v>64933.4</c:v>
                </c:pt>
                <c:pt idx="9097">
                  <c:v>64934.400000000001</c:v>
                </c:pt>
                <c:pt idx="9098">
                  <c:v>64935.199999999997</c:v>
                </c:pt>
                <c:pt idx="9099">
                  <c:v>64936.2</c:v>
                </c:pt>
                <c:pt idx="9100">
                  <c:v>64937.3</c:v>
                </c:pt>
                <c:pt idx="9101">
                  <c:v>64938</c:v>
                </c:pt>
                <c:pt idx="9102">
                  <c:v>64939</c:v>
                </c:pt>
                <c:pt idx="9103">
                  <c:v>64939.7</c:v>
                </c:pt>
                <c:pt idx="9104">
                  <c:v>64940.7</c:v>
                </c:pt>
                <c:pt idx="9105">
                  <c:v>64941.599999999999</c:v>
                </c:pt>
                <c:pt idx="9106">
                  <c:v>64942.3</c:v>
                </c:pt>
                <c:pt idx="9107">
                  <c:v>64943.199999999997</c:v>
                </c:pt>
                <c:pt idx="9108">
                  <c:v>64943.8</c:v>
                </c:pt>
                <c:pt idx="9109">
                  <c:v>64944.7</c:v>
                </c:pt>
                <c:pt idx="9110">
                  <c:v>64945.3</c:v>
                </c:pt>
                <c:pt idx="9111">
                  <c:v>64946.1</c:v>
                </c:pt>
                <c:pt idx="9112">
                  <c:v>64946.7</c:v>
                </c:pt>
                <c:pt idx="9113">
                  <c:v>64947.5</c:v>
                </c:pt>
                <c:pt idx="9114">
                  <c:v>64948.2</c:v>
                </c:pt>
                <c:pt idx="9115">
                  <c:v>64948.7</c:v>
                </c:pt>
                <c:pt idx="9116">
                  <c:v>64949.4</c:v>
                </c:pt>
                <c:pt idx="9117">
                  <c:v>64950.1</c:v>
                </c:pt>
                <c:pt idx="9118">
                  <c:v>64950.5</c:v>
                </c:pt>
                <c:pt idx="9119">
                  <c:v>64951.1</c:v>
                </c:pt>
                <c:pt idx="9120">
                  <c:v>64951.7</c:v>
                </c:pt>
                <c:pt idx="9121">
                  <c:v>64952.1</c:v>
                </c:pt>
                <c:pt idx="9122">
                  <c:v>64952.6</c:v>
                </c:pt>
                <c:pt idx="9123">
                  <c:v>64953.2</c:v>
                </c:pt>
                <c:pt idx="9124">
                  <c:v>64953.5</c:v>
                </c:pt>
                <c:pt idx="9125">
                  <c:v>64954</c:v>
                </c:pt>
                <c:pt idx="9126">
                  <c:v>64954.400000000001</c:v>
                </c:pt>
                <c:pt idx="9127">
                  <c:v>64954.7</c:v>
                </c:pt>
                <c:pt idx="9128">
                  <c:v>64955.1</c:v>
                </c:pt>
                <c:pt idx="9129">
                  <c:v>64955.6</c:v>
                </c:pt>
                <c:pt idx="9130">
                  <c:v>64955.9</c:v>
                </c:pt>
                <c:pt idx="9131">
                  <c:v>64956.3</c:v>
                </c:pt>
                <c:pt idx="9132">
                  <c:v>64956.6</c:v>
                </c:pt>
                <c:pt idx="9133">
                  <c:v>64957</c:v>
                </c:pt>
                <c:pt idx="9134">
                  <c:v>64957.4</c:v>
                </c:pt>
                <c:pt idx="9135">
                  <c:v>64957.7</c:v>
                </c:pt>
                <c:pt idx="9136">
                  <c:v>64958.2</c:v>
                </c:pt>
                <c:pt idx="9137">
                  <c:v>64958.7</c:v>
                </c:pt>
                <c:pt idx="9138">
                  <c:v>64959</c:v>
                </c:pt>
                <c:pt idx="9139">
                  <c:v>64959.5</c:v>
                </c:pt>
                <c:pt idx="9140">
                  <c:v>64960</c:v>
                </c:pt>
                <c:pt idx="9141">
                  <c:v>64960.4</c:v>
                </c:pt>
                <c:pt idx="9142">
                  <c:v>64960.9</c:v>
                </c:pt>
                <c:pt idx="9143">
                  <c:v>64961.4</c:v>
                </c:pt>
                <c:pt idx="9144">
                  <c:v>64961.8</c:v>
                </c:pt>
                <c:pt idx="9145">
                  <c:v>64962.400000000001</c:v>
                </c:pt>
                <c:pt idx="9146">
                  <c:v>64963</c:v>
                </c:pt>
                <c:pt idx="9147">
                  <c:v>64963.4</c:v>
                </c:pt>
                <c:pt idx="9148">
                  <c:v>64964</c:v>
                </c:pt>
                <c:pt idx="9149">
                  <c:v>64964.6</c:v>
                </c:pt>
                <c:pt idx="9150">
                  <c:v>64965.1</c:v>
                </c:pt>
                <c:pt idx="9151">
                  <c:v>64965.5</c:v>
                </c:pt>
                <c:pt idx="9152">
                  <c:v>64966.1</c:v>
                </c:pt>
                <c:pt idx="9153">
                  <c:v>64966.5</c:v>
                </c:pt>
                <c:pt idx="9154">
                  <c:v>64967.1</c:v>
                </c:pt>
                <c:pt idx="9155">
                  <c:v>64967.6</c:v>
                </c:pt>
                <c:pt idx="9156">
                  <c:v>64968</c:v>
                </c:pt>
                <c:pt idx="9157">
                  <c:v>64968.5</c:v>
                </c:pt>
                <c:pt idx="9158">
                  <c:v>64969</c:v>
                </c:pt>
                <c:pt idx="9159">
                  <c:v>64969.3</c:v>
                </c:pt>
                <c:pt idx="9160">
                  <c:v>64969.7</c:v>
                </c:pt>
                <c:pt idx="9161">
                  <c:v>64970.2</c:v>
                </c:pt>
                <c:pt idx="9162">
                  <c:v>64970.400000000001</c:v>
                </c:pt>
                <c:pt idx="9163">
                  <c:v>64970.8</c:v>
                </c:pt>
                <c:pt idx="9164">
                  <c:v>64971.199999999997</c:v>
                </c:pt>
                <c:pt idx="9165">
                  <c:v>64971.4</c:v>
                </c:pt>
                <c:pt idx="9166">
                  <c:v>64971.8</c:v>
                </c:pt>
                <c:pt idx="9167">
                  <c:v>64972.1</c:v>
                </c:pt>
                <c:pt idx="9168">
                  <c:v>64972.3</c:v>
                </c:pt>
                <c:pt idx="9169">
                  <c:v>64972.6</c:v>
                </c:pt>
                <c:pt idx="9170">
                  <c:v>64972.9</c:v>
                </c:pt>
                <c:pt idx="9171">
                  <c:v>64973.1</c:v>
                </c:pt>
                <c:pt idx="9172">
                  <c:v>64973.5</c:v>
                </c:pt>
                <c:pt idx="9173">
                  <c:v>64973.8</c:v>
                </c:pt>
                <c:pt idx="9174">
                  <c:v>64974</c:v>
                </c:pt>
                <c:pt idx="9175">
                  <c:v>64974.400000000001</c:v>
                </c:pt>
                <c:pt idx="9176">
                  <c:v>64974.8</c:v>
                </c:pt>
                <c:pt idx="9177">
                  <c:v>64975.1</c:v>
                </c:pt>
                <c:pt idx="9178">
                  <c:v>64975.6</c:v>
                </c:pt>
                <c:pt idx="9179">
                  <c:v>64976.1</c:v>
                </c:pt>
                <c:pt idx="9180">
                  <c:v>64976.5</c:v>
                </c:pt>
                <c:pt idx="9181">
                  <c:v>64977.1</c:v>
                </c:pt>
                <c:pt idx="9182">
                  <c:v>64977.8</c:v>
                </c:pt>
                <c:pt idx="9183">
                  <c:v>64978.2</c:v>
                </c:pt>
                <c:pt idx="9184">
                  <c:v>64979</c:v>
                </c:pt>
                <c:pt idx="9185">
                  <c:v>64979.8</c:v>
                </c:pt>
                <c:pt idx="9186">
                  <c:v>64980.4</c:v>
                </c:pt>
                <c:pt idx="9187">
                  <c:v>64981.3</c:v>
                </c:pt>
                <c:pt idx="9188">
                  <c:v>64982.2</c:v>
                </c:pt>
                <c:pt idx="9189">
                  <c:v>64982.9</c:v>
                </c:pt>
                <c:pt idx="9190">
                  <c:v>64983.9</c:v>
                </c:pt>
                <c:pt idx="9191">
                  <c:v>64985</c:v>
                </c:pt>
                <c:pt idx="9192">
                  <c:v>64985.7</c:v>
                </c:pt>
                <c:pt idx="9193">
                  <c:v>64986.8</c:v>
                </c:pt>
                <c:pt idx="9194">
                  <c:v>64987.9</c:v>
                </c:pt>
                <c:pt idx="9195">
                  <c:v>64988.6</c:v>
                </c:pt>
                <c:pt idx="9196">
                  <c:v>64989.7</c:v>
                </c:pt>
                <c:pt idx="9197">
                  <c:v>64990.8</c:v>
                </c:pt>
                <c:pt idx="9198">
                  <c:v>64991.5</c:v>
                </c:pt>
                <c:pt idx="9199">
                  <c:v>64992.6</c:v>
                </c:pt>
                <c:pt idx="9200">
                  <c:v>64993.599999999999</c:v>
                </c:pt>
                <c:pt idx="9201">
                  <c:v>64994.3</c:v>
                </c:pt>
                <c:pt idx="9202">
                  <c:v>64995.199999999997</c:v>
                </c:pt>
                <c:pt idx="9203">
                  <c:v>64996.1</c:v>
                </c:pt>
                <c:pt idx="9204">
                  <c:v>64996.7</c:v>
                </c:pt>
                <c:pt idx="9205">
                  <c:v>64997.599999999999</c:v>
                </c:pt>
                <c:pt idx="9206">
                  <c:v>64998.400000000001</c:v>
                </c:pt>
                <c:pt idx="9207">
                  <c:v>64998.9</c:v>
                </c:pt>
                <c:pt idx="9208">
                  <c:v>64999.6</c:v>
                </c:pt>
                <c:pt idx="9209">
                  <c:v>65000.2</c:v>
                </c:pt>
                <c:pt idx="9210">
                  <c:v>65000.6</c:v>
                </c:pt>
                <c:pt idx="9211">
                  <c:v>65001.2</c:v>
                </c:pt>
                <c:pt idx="9212">
                  <c:v>65001.7</c:v>
                </c:pt>
                <c:pt idx="9213">
                  <c:v>65002</c:v>
                </c:pt>
                <c:pt idx="9214">
                  <c:v>65002.400000000001</c:v>
                </c:pt>
                <c:pt idx="9215">
                  <c:v>65002.8</c:v>
                </c:pt>
                <c:pt idx="9216">
                  <c:v>65003</c:v>
                </c:pt>
                <c:pt idx="9217">
                  <c:v>65003.3</c:v>
                </c:pt>
                <c:pt idx="9218">
                  <c:v>65003.5</c:v>
                </c:pt>
                <c:pt idx="9219">
                  <c:v>65003.7</c:v>
                </c:pt>
                <c:pt idx="9220">
                  <c:v>65003.8</c:v>
                </c:pt>
                <c:pt idx="9221">
                  <c:v>65004</c:v>
                </c:pt>
                <c:pt idx="9222">
                  <c:v>65004.1</c:v>
                </c:pt>
                <c:pt idx="9223">
                  <c:v>65004.1</c:v>
                </c:pt>
                <c:pt idx="9224">
                  <c:v>65004.2</c:v>
                </c:pt>
                <c:pt idx="9225">
                  <c:v>65004.2</c:v>
                </c:pt>
                <c:pt idx="9226">
                  <c:v>65004.3</c:v>
                </c:pt>
                <c:pt idx="9227">
                  <c:v>65004.3</c:v>
                </c:pt>
                <c:pt idx="9228">
                  <c:v>65004.3</c:v>
                </c:pt>
                <c:pt idx="9229">
                  <c:v>65004.3</c:v>
                </c:pt>
                <c:pt idx="9230">
                  <c:v>65004.2</c:v>
                </c:pt>
                <c:pt idx="9231">
                  <c:v>65004.2</c:v>
                </c:pt>
                <c:pt idx="9232">
                  <c:v>65004.2</c:v>
                </c:pt>
                <c:pt idx="9233">
                  <c:v>65004.1</c:v>
                </c:pt>
                <c:pt idx="9234">
                  <c:v>65004.1</c:v>
                </c:pt>
                <c:pt idx="9235">
                  <c:v>65004.1</c:v>
                </c:pt>
                <c:pt idx="9236">
                  <c:v>65004</c:v>
                </c:pt>
                <c:pt idx="9237">
                  <c:v>65004</c:v>
                </c:pt>
                <c:pt idx="9238">
                  <c:v>65003.9</c:v>
                </c:pt>
                <c:pt idx="9239">
                  <c:v>65003.8</c:v>
                </c:pt>
                <c:pt idx="9240">
                  <c:v>65003.8</c:v>
                </c:pt>
                <c:pt idx="9241">
                  <c:v>65003.7</c:v>
                </c:pt>
                <c:pt idx="9242">
                  <c:v>65003.6</c:v>
                </c:pt>
                <c:pt idx="9243">
                  <c:v>65003.5</c:v>
                </c:pt>
                <c:pt idx="9244">
                  <c:v>65003.4</c:v>
                </c:pt>
                <c:pt idx="9245">
                  <c:v>65003.3</c:v>
                </c:pt>
                <c:pt idx="9246">
                  <c:v>65003.1</c:v>
                </c:pt>
                <c:pt idx="9247">
                  <c:v>65003</c:v>
                </c:pt>
                <c:pt idx="9248">
                  <c:v>65002.8</c:v>
                </c:pt>
                <c:pt idx="9249">
                  <c:v>65002.6</c:v>
                </c:pt>
                <c:pt idx="9250">
                  <c:v>65002.400000000001</c:v>
                </c:pt>
                <c:pt idx="9251">
                  <c:v>65002.1</c:v>
                </c:pt>
                <c:pt idx="9252">
                  <c:v>65001.9</c:v>
                </c:pt>
                <c:pt idx="9253">
                  <c:v>65001.7</c:v>
                </c:pt>
                <c:pt idx="9254">
                  <c:v>65001.4</c:v>
                </c:pt>
                <c:pt idx="9255">
                  <c:v>65001.2</c:v>
                </c:pt>
                <c:pt idx="9256">
                  <c:v>65000.9</c:v>
                </c:pt>
                <c:pt idx="9257">
                  <c:v>65000.5</c:v>
                </c:pt>
                <c:pt idx="9258">
                  <c:v>65000.2</c:v>
                </c:pt>
                <c:pt idx="9259">
                  <c:v>65000</c:v>
                </c:pt>
                <c:pt idx="9260">
                  <c:v>64999.7</c:v>
                </c:pt>
                <c:pt idx="9261">
                  <c:v>64999.3</c:v>
                </c:pt>
                <c:pt idx="9262">
                  <c:v>64999.1</c:v>
                </c:pt>
                <c:pt idx="9263">
                  <c:v>64998.8</c:v>
                </c:pt>
                <c:pt idx="9264">
                  <c:v>64998.5</c:v>
                </c:pt>
                <c:pt idx="9265">
                  <c:v>64998.3</c:v>
                </c:pt>
                <c:pt idx="9266">
                  <c:v>64998</c:v>
                </c:pt>
                <c:pt idx="9267">
                  <c:v>64997.8</c:v>
                </c:pt>
                <c:pt idx="9268">
                  <c:v>64997.599999999999</c:v>
                </c:pt>
                <c:pt idx="9269">
                  <c:v>64997.3</c:v>
                </c:pt>
                <c:pt idx="9270">
                  <c:v>64997.1</c:v>
                </c:pt>
                <c:pt idx="9271">
                  <c:v>64997</c:v>
                </c:pt>
                <c:pt idx="9272">
                  <c:v>64996.7</c:v>
                </c:pt>
                <c:pt idx="9273">
                  <c:v>64996.5</c:v>
                </c:pt>
                <c:pt idx="9274">
                  <c:v>64996.4</c:v>
                </c:pt>
                <c:pt idx="9275">
                  <c:v>64996.2</c:v>
                </c:pt>
                <c:pt idx="9276">
                  <c:v>64996</c:v>
                </c:pt>
                <c:pt idx="9277">
                  <c:v>64995.9</c:v>
                </c:pt>
                <c:pt idx="9278">
                  <c:v>64995.7</c:v>
                </c:pt>
                <c:pt idx="9279">
                  <c:v>64995.5</c:v>
                </c:pt>
                <c:pt idx="9280">
                  <c:v>64995.4</c:v>
                </c:pt>
                <c:pt idx="9281">
                  <c:v>64995.199999999997</c:v>
                </c:pt>
                <c:pt idx="9282">
                  <c:v>64995</c:v>
                </c:pt>
                <c:pt idx="9283">
                  <c:v>64994.9</c:v>
                </c:pt>
                <c:pt idx="9284">
                  <c:v>64994.6</c:v>
                </c:pt>
                <c:pt idx="9285">
                  <c:v>64994.5</c:v>
                </c:pt>
                <c:pt idx="9286">
                  <c:v>64994.2</c:v>
                </c:pt>
                <c:pt idx="9287">
                  <c:v>64994</c:v>
                </c:pt>
                <c:pt idx="9288">
                  <c:v>64993.7</c:v>
                </c:pt>
                <c:pt idx="9289">
                  <c:v>64993.5</c:v>
                </c:pt>
                <c:pt idx="9290">
                  <c:v>64993.2</c:v>
                </c:pt>
                <c:pt idx="9291">
                  <c:v>64992.9</c:v>
                </c:pt>
                <c:pt idx="9292">
                  <c:v>64992.7</c:v>
                </c:pt>
                <c:pt idx="9293">
                  <c:v>64992.4</c:v>
                </c:pt>
                <c:pt idx="9294">
                  <c:v>64992.1</c:v>
                </c:pt>
                <c:pt idx="9295">
                  <c:v>64991.8</c:v>
                </c:pt>
                <c:pt idx="9296">
                  <c:v>64991.5</c:v>
                </c:pt>
                <c:pt idx="9297">
                  <c:v>64991.199999999997</c:v>
                </c:pt>
                <c:pt idx="9298">
                  <c:v>64990.9</c:v>
                </c:pt>
                <c:pt idx="9299">
                  <c:v>64990.6</c:v>
                </c:pt>
                <c:pt idx="9300">
                  <c:v>64990.3</c:v>
                </c:pt>
                <c:pt idx="9301">
                  <c:v>64989.9</c:v>
                </c:pt>
                <c:pt idx="9302">
                  <c:v>64989.5</c:v>
                </c:pt>
                <c:pt idx="9303">
                  <c:v>64989.2</c:v>
                </c:pt>
                <c:pt idx="9304">
                  <c:v>64988.800000000003</c:v>
                </c:pt>
                <c:pt idx="9305">
                  <c:v>64988.3</c:v>
                </c:pt>
                <c:pt idx="9306">
                  <c:v>64988</c:v>
                </c:pt>
                <c:pt idx="9307">
                  <c:v>64987.5</c:v>
                </c:pt>
                <c:pt idx="9308">
                  <c:v>64986.9</c:v>
                </c:pt>
                <c:pt idx="9309">
                  <c:v>64986.3</c:v>
                </c:pt>
                <c:pt idx="9310">
                  <c:v>64985.9</c:v>
                </c:pt>
                <c:pt idx="9311">
                  <c:v>64985.3</c:v>
                </c:pt>
                <c:pt idx="9312">
                  <c:v>64984.6</c:v>
                </c:pt>
                <c:pt idx="9313">
                  <c:v>64984.2</c:v>
                </c:pt>
                <c:pt idx="9314">
                  <c:v>64983.5</c:v>
                </c:pt>
                <c:pt idx="9315">
                  <c:v>64982.8</c:v>
                </c:pt>
                <c:pt idx="9316">
                  <c:v>64982.3</c:v>
                </c:pt>
                <c:pt idx="9317">
                  <c:v>64981.5</c:v>
                </c:pt>
                <c:pt idx="9318">
                  <c:v>64980.800000000003</c:v>
                </c:pt>
                <c:pt idx="9319">
                  <c:v>64980.3</c:v>
                </c:pt>
                <c:pt idx="9320">
                  <c:v>64979.5</c:v>
                </c:pt>
                <c:pt idx="9321">
                  <c:v>64978.7</c:v>
                </c:pt>
                <c:pt idx="9322">
                  <c:v>64978.2</c:v>
                </c:pt>
                <c:pt idx="9323">
                  <c:v>64977.4</c:v>
                </c:pt>
                <c:pt idx="9324">
                  <c:v>64976.6</c:v>
                </c:pt>
                <c:pt idx="9325">
                  <c:v>64976.1</c:v>
                </c:pt>
                <c:pt idx="9326">
                  <c:v>64975.4</c:v>
                </c:pt>
                <c:pt idx="9327">
                  <c:v>64974.7</c:v>
                </c:pt>
                <c:pt idx="9328">
                  <c:v>64974.2</c:v>
                </c:pt>
                <c:pt idx="9329">
                  <c:v>64973.5</c:v>
                </c:pt>
                <c:pt idx="9330">
                  <c:v>64973.1</c:v>
                </c:pt>
                <c:pt idx="9331">
                  <c:v>64972.4</c:v>
                </c:pt>
                <c:pt idx="9332">
                  <c:v>64971.8</c:v>
                </c:pt>
                <c:pt idx="9333">
                  <c:v>64971.3</c:v>
                </c:pt>
                <c:pt idx="9334">
                  <c:v>64970.9</c:v>
                </c:pt>
                <c:pt idx="9335">
                  <c:v>64970.400000000001</c:v>
                </c:pt>
                <c:pt idx="9336">
                  <c:v>64969.9</c:v>
                </c:pt>
                <c:pt idx="9337">
                  <c:v>64969.599999999999</c:v>
                </c:pt>
                <c:pt idx="9338">
                  <c:v>64969.1</c:v>
                </c:pt>
                <c:pt idx="9339">
                  <c:v>64968.7</c:v>
                </c:pt>
                <c:pt idx="9340">
                  <c:v>64968.4</c:v>
                </c:pt>
                <c:pt idx="9341">
                  <c:v>64968.1</c:v>
                </c:pt>
                <c:pt idx="9342">
                  <c:v>64967.7</c:v>
                </c:pt>
                <c:pt idx="9343">
                  <c:v>64967.5</c:v>
                </c:pt>
                <c:pt idx="9344">
                  <c:v>64967.199999999997</c:v>
                </c:pt>
                <c:pt idx="9345">
                  <c:v>64966.9</c:v>
                </c:pt>
                <c:pt idx="9346">
                  <c:v>64966.7</c:v>
                </c:pt>
                <c:pt idx="9347">
                  <c:v>64966.400000000001</c:v>
                </c:pt>
                <c:pt idx="9348">
                  <c:v>64966.1</c:v>
                </c:pt>
                <c:pt idx="9349">
                  <c:v>64966</c:v>
                </c:pt>
                <c:pt idx="9350">
                  <c:v>64965.7</c:v>
                </c:pt>
                <c:pt idx="9351">
                  <c:v>64965.5</c:v>
                </c:pt>
                <c:pt idx="9352">
                  <c:v>64965.4</c:v>
                </c:pt>
                <c:pt idx="9353">
                  <c:v>64965.2</c:v>
                </c:pt>
                <c:pt idx="9354">
                  <c:v>64965</c:v>
                </c:pt>
                <c:pt idx="9355">
                  <c:v>64964.800000000003</c:v>
                </c:pt>
                <c:pt idx="9356">
                  <c:v>64964.7</c:v>
                </c:pt>
                <c:pt idx="9357">
                  <c:v>64964.5</c:v>
                </c:pt>
                <c:pt idx="9358">
                  <c:v>64964.4</c:v>
                </c:pt>
                <c:pt idx="9359">
                  <c:v>64964.2</c:v>
                </c:pt>
                <c:pt idx="9360">
                  <c:v>64964.1</c:v>
                </c:pt>
                <c:pt idx="9361">
                  <c:v>64964</c:v>
                </c:pt>
                <c:pt idx="9362">
                  <c:v>64963.8</c:v>
                </c:pt>
                <c:pt idx="9363">
                  <c:v>64963.7</c:v>
                </c:pt>
                <c:pt idx="9364">
                  <c:v>64963.5</c:v>
                </c:pt>
                <c:pt idx="9365">
                  <c:v>64963.4</c:v>
                </c:pt>
                <c:pt idx="9366">
                  <c:v>64963.199999999997</c:v>
                </c:pt>
                <c:pt idx="9367">
                  <c:v>64963.1</c:v>
                </c:pt>
                <c:pt idx="9368">
                  <c:v>64962.9</c:v>
                </c:pt>
                <c:pt idx="9369">
                  <c:v>64962.7</c:v>
                </c:pt>
                <c:pt idx="9370">
                  <c:v>64962.5</c:v>
                </c:pt>
                <c:pt idx="9371">
                  <c:v>64962.2</c:v>
                </c:pt>
                <c:pt idx="9372">
                  <c:v>64961.9</c:v>
                </c:pt>
                <c:pt idx="9373">
                  <c:v>64961.7</c:v>
                </c:pt>
                <c:pt idx="9374">
                  <c:v>64961.4</c:v>
                </c:pt>
                <c:pt idx="9375">
                  <c:v>64961.2</c:v>
                </c:pt>
                <c:pt idx="9376">
                  <c:v>64960.800000000003</c:v>
                </c:pt>
                <c:pt idx="9377">
                  <c:v>64960.3</c:v>
                </c:pt>
                <c:pt idx="9378">
                  <c:v>64959.9</c:v>
                </c:pt>
                <c:pt idx="9379">
                  <c:v>64959.6</c:v>
                </c:pt>
                <c:pt idx="9380">
                  <c:v>64959.1</c:v>
                </c:pt>
                <c:pt idx="9381">
                  <c:v>64958.7</c:v>
                </c:pt>
                <c:pt idx="9382">
                  <c:v>64958.2</c:v>
                </c:pt>
                <c:pt idx="9383">
                  <c:v>64957.599999999999</c:v>
                </c:pt>
                <c:pt idx="9384">
                  <c:v>64957.2</c:v>
                </c:pt>
                <c:pt idx="9385">
                  <c:v>64956.6</c:v>
                </c:pt>
                <c:pt idx="9386">
                  <c:v>64956.2</c:v>
                </c:pt>
                <c:pt idx="9387">
                  <c:v>64955.5</c:v>
                </c:pt>
                <c:pt idx="9388">
                  <c:v>64955.1</c:v>
                </c:pt>
                <c:pt idx="9389">
                  <c:v>64954.5</c:v>
                </c:pt>
                <c:pt idx="9390">
                  <c:v>64953.8</c:v>
                </c:pt>
                <c:pt idx="9391">
                  <c:v>64953.4</c:v>
                </c:pt>
                <c:pt idx="9392">
                  <c:v>64952.800000000003</c:v>
                </c:pt>
                <c:pt idx="9393">
                  <c:v>64952.2</c:v>
                </c:pt>
                <c:pt idx="9394">
                  <c:v>64951.8</c:v>
                </c:pt>
                <c:pt idx="9395">
                  <c:v>64951.199999999997</c:v>
                </c:pt>
                <c:pt idx="9396">
                  <c:v>64950.6</c:v>
                </c:pt>
                <c:pt idx="9397">
                  <c:v>64950.3</c:v>
                </c:pt>
                <c:pt idx="9398">
                  <c:v>64949.7</c:v>
                </c:pt>
                <c:pt idx="9399">
                  <c:v>64949.3</c:v>
                </c:pt>
                <c:pt idx="9400">
                  <c:v>64948.9</c:v>
                </c:pt>
                <c:pt idx="9401">
                  <c:v>64948.5</c:v>
                </c:pt>
                <c:pt idx="9402">
                  <c:v>64948.1</c:v>
                </c:pt>
                <c:pt idx="9403">
                  <c:v>64947.9</c:v>
                </c:pt>
                <c:pt idx="9404">
                  <c:v>64947.5</c:v>
                </c:pt>
                <c:pt idx="9405">
                  <c:v>64947.199999999997</c:v>
                </c:pt>
                <c:pt idx="9406">
                  <c:v>64947</c:v>
                </c:pt>
                <c:pt idx="9407">
                  <c:v>64946.7</c:v>
                </c:pt>
                <c:pt idx="9408">
                  <c:v>64946.5</c:v>
                </c:pt>
                <c:pt idx="9409">
                  <c:v>64946.3</c:v>
                </c:pt>
                <c:pt idx="9410">
                  <c:v>64946.1</c:v>
                </c:pt>
                <c:pt idx="9411">
                  <c:v>64945.9</c:v>
                </c:pt>
                <c:pt idx="9412">
                  <c:v>64945.8</c:v>
                </c:pt>
                <c:pt idx="9413">
                  <c:v>64945.7</c:v>
                </c:pt>
                <c:pt idx="9414">
                  <c:v>64945.5</c:v>
                </c:pt>
                <c:pt idx="9415">
                  <c:v>64945.4</c:v>
                </c:pt>
                <c:pt idx="9416">
                  <c:v>64945.3</c:v>
                </c:pt>
                <c:pt idx="9417">
                  <c:v>64945.2</c:v>
                </c:pt>
                <c:pt idx="9418">
                  <c:v>64945.1</c:v>
                </c:pt>
                <c:pt idx="9419">
                  <c:v>64945</c:v>
                </c:pt>
                <c:pt idx="9420">
                  <c:v>64944.9</c:v>
                </c:pt>
                <c:pt idx="9421">
                  <c:v>64944.800000000003</c:v>
                </c:pt>
                <c:pt idx="9422">
                  <c:v>64944.7</c:v>
                </c:pt>
                <c:pt idx="9423">
                  <c:v>64944.6</c:v>
                </c:pt>
                <c:pt idx="9424">
                  <c:v>64944.5</c:v>
                </c:pt>
                <c:pt idx="9425">
                  <c:v>64944.3</c:v>
                </c:pt>
                <c:pt idx="9426">
                  <c:v>64944.2</c:v>
                </c:pt>
                <c:pt idx="9427">
                  <c:v>64944.1</c:v>
                </c:pt>
                <c:pt idx="9428">
                  <c:v>64943.9</c:v>
                </c:pt>
                <c:pt idx="9429">
                  <c:v>64943.7</c:v>
                </c:pt>
                <c:pt idx="9430">
                  <c:v>64943.5</c:v>
                </c:pt>
                <c:pt idx="9431">
                  <c:v>64943.3</c:v>
                </c:pt>
                <c:pt idx="9432">
                  <c:v>64943</c:v>
                </c:pt>
                <c:pt idx="9433">
                  <c:v>64942.9</c:v>
                </c:pt>
                <c:pt idx="9434">
                  <c:v>64942.6</c:v>
                </c:pt>
                <c:pt idx="9435">
                  <c:v>64942.2</c:v>
                </c:pt>
                <c:pt idx="9436">
                  <c:v>64942</c:v>
                </c:pt>
                <c:pt idx="9437">
                  <c:v>64941.599999999999</c:v>
                </c:pt>
                <c:pt idx="9438">
                  <c:v>64941.2</c:v>
                </c:pt>
                <c:pt idx="9439">
                  <c:v>64940.9</c:v>
                </c:pt>
                <c:pt idx="9440">
                  <c:v>64940.4</c:v>
                </c:pt>
                <c:pt idx="9441">
                  <c:v>64939.9</c:v>
                </c:pt>
                <c:pt idx="9442">
                  <c:v>64939.5</c:v>
                </c:pt>
                <c:pt idx="9443">
                  <c:v>64938.9</c:v>
                </c:pt>
                <c:pt idx="9444">
                  <c:v>64938.3</c:v>
                </c:pt>
                <c:pt idx="9445">
                  <c:v>64937.8</c:v>
                </c:pt>
                <c:pt idx="9446">
                  <c:v>64937.1</c:v>
                </c:pt>
                <c:pt idx="9447">
                  <c:v>64936.3</c:v>
                </c:pt>
                <c:pt idx="9448">
                  <c:v>64935.8</c:v>
                </c:pt>
                <c:pt idx="9449">
                  <c:v>64934.9</c:v>
                </c:pt>
                <c:pt idx="9450">
                  <c:v>64933.9</c:v>
                </c:pt>
                <c:pt idx="9451">
                  <c:v>64933.3</c:v>
                </c:pt>
                <c:pt idx="9452">
                  <c:v>64932.3</c:v>
                </c:pt>
                <c:pt idx="9453">
                  <c:v>64931.199999999997</c:v>
                </c:pt>
                <c:pt idx="9454">
                  <c:v>64930.400000000001</c:v>
                </c:pt>
                <c:pt idx="9455">
                  <c:v>64929.3</c:v>
                </c:pt>
                <c:pt idx="9456">
                  <c:v>64928.1</c:v>
                </c:pt>
                <c:pt idx="9457">
                  <c:v>64927.199999999997</c:v>
                </c:pt>
                <c:pt idx="9458">
                  <c:v>64925.9</c:v>
                </c:pt>
                <c:pt idx="9459">
                  <c:v>64924.6</c:v>
                </c:pt>
                <c:pt idx="9460">
                  <c:v>64923.7</c:v>
                </c:pt>
                <c:pt idx="9461">
                  <c:v>64922.3</c:v>
                </c:pt>
                <c:pt idx="9462">
                  <c:v>64920.9</c:v>
                </c:pt>
                <c:pt idx="9463">
                  <c:v>64920</c:v>
                </c:pt>
                <c:pt idx="9464">
                  <c:v>64918.5</c:v>
                </c:pt>
                <c:pt idx="9465">
                  <c:v>64917</c:v>
                </c:pt>
                <c:pt idx="9466">
                  <c:v>64916</c:v>
                </c:pt>
                <c:pt idx="9467">
                  <c:v>64914.5</c:v>
                </c:pt>
                <c:pt idx="9468">
                  <c:v>64913</c:v>
                </c:pt>
                <c:pt idx="9469">
                  <c:v>64912</c:v>
                </c:pt>
                <c:pt idx="9470">
                  <c:v>64910.5</c:v>
                </c:pt>
                <c:pt idx="9471">
                  <c:v>64908.9</c:v>
                </c:pt>
                <c:pt idx="9472">
                  <c:v>64907.9</c:v>
                </c:pt>
                <c:pt idx="9473">
                  <c:v>64906.400000000001</c:v>
                </c:pt>
                <c:pt idx="9474">
                  <c:v>64904.9</c:v>
                </c:pt>
                <c:pt idx="9475">
                  <c:v>64903.9</c:v>
                </c:pt>
                <c:pt idx="9476">
                  <c:v>64902.400000000001</c:v>
                </c:pt>
                <c:pt idx="9477">
                  <c:v>64900.800000000003</c:v>
                </c:pt>
                <c:pt idx="9478">
                  <c:v>64899.8</c:v>
                </c:pt>
                <c:pt idx="9479">
                  <c:v>64898.3</c:v>
                </c:pt>
                <c:pt idx="9480">
                  <c:v>64896.9</c:v>
                </c:pt>
                <c:pt idx="9481">
                  <c:v>64895.9</c:v>
                </c:pt>
                <c:pt idx="9482">
                  <c:v>64894.400000000001</c:v>
                </c:pt>
                <c:pt idx="9483">
                  <c:v>64892.9</c:v>
                </c:pt>
                <c:pt idx="9484">
                  <c:v>64891.9</c:v>
                </c:pt>
                <c:pt idx="9485">
                  <c:v>64890.400000000001</c:v>
                </c:pt>
                <c:pt idx="9486">
                  <c:v>64889</c:v>
                </c:pt>
                <c:pt idx="9487">
                  <c:v>64888</c:v>
                </c:pt>
                <c:pt idx="9488">
                  <c:v>64886.5</c:v>
                </c:pt>
                <c:pt idx="9489">
                  <c:v>64885.1</c:v>
                </c:pt>
                <c:pt idx="9490">
                  <c:v>64884.1</c:v>
                </c:pt>
                <c:pt idx="9491">
                  <c:v>64882.7</c:v>
                </c:pt>
                <c:pt idx="9492">
                  <c:v>64881.2</c:v>
                </c:pt>
                <c:pt idx="9493">
                  <c:v>64880.2</c:v>
                </c:pt>
                <c:pt idx="9494">
                  <c:v>64878.8</c:v>
                </c:pt>
                <c:pt idx="9495">
                  <c:v>64877.3</c:v>
                </c:pt>
                <c:pt idx="9496">
                  <c:v>64876.4</c:v>
                </c:pt>
                <c:pt idx="9497">
                  <c:v>64874.9</c:v>
                </c:pt>
                <c:pt idx="9498">
                  <c:v>64873.5</c:v>
                </c:pt>
                <c:pt idx="9499">
                  <c:v>64872.6</c:v>
                </c:pt>
                <c:pt idx="9500">
                  <c:v>64871.1</c:v>
                </c:pt>
                <c:pt idx="9501">
                  <c:v>64869.7</c:v>
                </c:pt>
                <c:pt idx="9502">
                  <c:v>64868.7</c:v>
                </c:pt>
                <c:pt idx="9503">
                  <c:v>64867.3</c:v>
                </c:pt>
                <c:pt idx="9504">
                  <c:v>64865.9</c:v>
                </c:pt>
                <c:pt idx="9505">
                  <c:v>64865</c:v>
                </c:pt>
                <c:pt idx="9506">
                  <c:v>64863.6</c:v>
                </c:pt>
                <c:pt idx="9507">
                  <c:v>64862.2</c:v>
                </c:pt>
                <c:pt idx="9508">
                  <c:v>64861.2</c:v>
                </c:pt>
                <c:pt idx="9509">
                  <c:v>64859.8</c:v>
                </c:pt>
                <c:pt idx="9510">
                  <c:v>64858.400000000001</c:v>
                </c:pt>
                <c:pt idx="9511">
                  <c:v>64857.5</c:v>
                </c:pt>
                <c:pt idx="9512">
                  <c:v>64856.1</c:v>
                </c:pt>
                <c:pt idx="9513">
                  <c:v>64855.199999999997</c:v>
                </c:pt>
                <c:pt idx="9514">
                  <c:v>64853.8</c:v>
                </c:pt>
                <c:pt idx="9515">
                  <c:v>64852.4</c:v>
                </c:pt>
                <c:pt idx="9516">
                  <c:v>64851.5</c:v>
                </c:pt>
                <c:pt idx="9517">
                  <c:v>64850.6</c:v>
                </c:pt>
                <c:pt idx="9518">
                  <c:v>64849.3</c:v>
                </c:pt>
                <c:pt idx="9519">
                  <c:v>64847.9</c:v>
                </c:pt>
                <c:pt idx="9520">
                  <c:v>64847</c:v>
                </c:pt>
                <c:pt idx="9521">
                  <c:v>64845.7</c:v>
                </c:pt>
                <c:pt idx="9522">
                  <c:v>64844.4</c:v>
                </c:pt>
                <c:pt idx="9523">
                  <c:v>64843.5</c:v>
                </c:pt>
                <c:pt idx="9524">
                  <c:v>64842.3</c:v>
                </c:pt>
                <c:pt idx="9525">
                  <c:v>64841</c:v>
                </c:pt>
                <c:pt idx="9526">
                  <c:v>64840.2</c:v>
                </c:pt>
                <c:pt idx="9527">
                  <c:v>64838.9</c:v>
                </c:pt>
                <c:pt idx="9528">
                  <c:v>64837.7</c:v>
                </c:pt>
                <c:pt idx="9529">
                  <c:v>64836.9</c:v>
                </c:pt>
                <c:pt idx="9530">
                  <c:v>64835.7</c:v>
                </c:pt>
                <c:pt idx="9531">
                  <c:v>64834.5</c:v>
                </c:pt>
                <c:pt idx="9532">
                  <c:v>64833.7</c:v>
                </c:pt>
                <c:pt idx="9533">
                  <c:v>64832.6</c:v>
                </c:pt>
                <c:pt idx="9534">
                  <c:v>64831.5</c:v>
                </c:pt>
                <c:pt idx="9535">
                  <c:v>64830.8</c:v>
                </c:pt>
                <c:pt idx="9536">
                  <c:v>64829.7</c:v>
                </c:pt>
                <c:pt idx="9537">
                  <c:v>64828.7</c:v>
                </c:pt>
                <c:pt idx="9538">
                  <c:v>64828</c:v>
                </c:pt>
                <c:pt idx="9539">
                  <c:v>64827</c:v>
                </c:pt>
                <c:pt idx="9540">
                  <c:v>64826</c:v>
                </c:pt>
                <c:pt idx="9541">
                  <c:v>64825.4</c:v>
                </c:pt>
                <c:pt idx="9542">
                  <c:v>64824.5</c:v>
                </c:pt>
                <c:pt idx="9543">
                  <c:v>64823.6</c:v>
                </c:pt>
                <c:pt idx="9544">
                  <c:v>64823</c:v>
                </c:pt>
                <c:pt idx="9545">
                  <c:v>64822.1</c:v>
                </c:pt>
                <c:pt idx="9546">
                  <c:v>64821.3</c:v>
                </c:pt>
                <c:pt idx="9547">
                  <c:v>64820.800000000003</c:v>
                </c:pt>
                <c:pt idx="9548">
                  <c:v>64820</c:v>
                </c:pt>
                <c:pt idx="9549">
                  <c:v>64819.199999999997</c:v>
                </c:pt>
                <c:pt idx="9550">
                  <c:v>64818.7</c:v>
                </c:pt>
                <c:pt idx="9551">
                  <c:v>64818</c:v>
                </c:pt>
                <c:pt idx="9552">
                  <c:v>64817.3</c:v>
                </c:pt>
                <c:pt idx="9553">
                  <c:v>64816.800000000003</c:v>
                </c:pt>
                <c:pt idx="9554">
                  <c:v>64816.2</c:v>
                </c:pt>
                <c:pt idx="9555">
                  <c:v>64815.5</c:v>
                </c:pt>
                <c:pt idx="9556">
                  <c:v>64815.1</c:v>
                </c:pt>
                <c:pt idx="9557">
                  <c:v>64814.400000000001</c:v>
                </c:pt>
                <c:pt idx="9558">
                  <c:v>64813.8</c:v>
                </c:pt>
                <c:pt idx="9559">
                  <c:v>64813.4</c:v>
                </c:pt>
                <c:pt idx="9560">
                  <c:v>64812.800000000003</c:v>
                </c:pt>
                <c:pt idx="9561">
                  <c:v>64812.3</c:v>
                </c:pt>
                <c:pt idx="9562">
                  <c:v>64811.7</c:v>
                </c:pt>
                <c:pt idx="9563">
                  <c:v>64811</c:v>
                </c:pt>
                <c:pt idx="9564">
                  <c:v>64810.6</c:v>
                </c:pt>
                <c:pt idx="9565">
                  <c:v>64809.9</c:v>
                </c:pt>
                <c:pt idx="9566">
                  <c:v>64809.2</c:v>
                </c:pt>
                <c:pt idx="9567">
                  <c:v>64808.800000000003</c:v>
                </c:pt>
                <c:pt idx="9568">
                  <c:v>64808.1</c:v>
                </c:pt>
                <c:pt idx="9569">
                  <c:v>64807.3</c:v>
                </c:pt>
                <c:pt idx="9570">
                  <c:v>64806.8</c:v>
                </c:pt>
                <c:pt idx="9571">
                  <c:v>64806</c:v>
                </c:pt>
                <c:pt idx="9572">
                  <c:v>64805.2</c:v>
                </c:pt>
                <c:pt idx="9573">
                  <c:v>64804.7</c:v>
                </c:pt>
                <c:pt idx="9574">
                  <c:v>64803.8</c:v>
                </c:pt>
                <c:pt idx="9575">
                  <c:v>64802.9</c:v>
                </c:pt>
                <c:pt idx="9576">
                  <c:v>64802.3</c:v>
                </c:pt>
                <c:pt idx="9577">
                  <c:v>64801.4</c:v>
                </c:pt>
                <c:pt idx="9578">
                  <c:v>64800.5</c:v>
                </c:pt>
                <c:pt idx="9579">
                  <c:v>64799.8</c:v>
                </c:pt>
                <c:pt idx="9580">
                  <c:v>64798.8</c:v>
                </c:pt>
                <c:pt idx="9581">
                  <c:v>64797.8</c:v>
                </c:pt>
                <c:pt idx="9582">
                  <c:v>64797.1</c:v>
                </c:pt>
                <c:pt idx="9583">
                  <c:v>64796</c:v>
                </c:pt>
                <c:pt idx="9584">
                  <c:v>64795</c:v>
                </c:pt>
                <c:pt idx="9585">
                  <c:v>64794.2</c:v>
                </c:pt>
                <c:pt idx="9586">
                  <c:v>64793.1</c:v>
                </c:pt>
                <c:pt idx="9587">
                  <c:v>64791.9</c:v>
                </c:pt>
                <c:pt idx="9588">
                  <c:v>64791.199999999997</c:v>
                </c:pt>
                <c:pt idx="9589">
                  <c:v>64790</c:v>
                </c:pt>
                <c:pt idx="9590">
                  <c:v>64788.7</c:v>
                </c:pt>
                <c:pt idx="9591">
                  <c:v>64787.9</c:v>
                </c:pt>
                <c:pt idx="9592">
                  <c:v>64786.7</c:v>
                </c:pt>
                <c:pt idx="9593">
                  <c:v>64785.4</c:v>
                </c:pt>
                <c:pt idx="9594">
                  <c:v>64784.5</c:v>
                </c:pt>
                <c:pt idx="9595">
                  <c:v>64783.199999999997</c:v>
                </c:pt>
                <c:pt idx="9596">
                  <c:v>64781.8</c:v>
                </c:pt>
                <c:pt idx="9597">
                  <c:v>64780.9</c:v>
                </c:pt>
                <c:pt idx="9598">
                  <c:v>64779.5</c:v>
                </c:pt>
                <c:pt idx="9599">
                  <c:v>64778.1</c:v>
                </c:pt>
                <c:pt idx="9600">
                  <c:v>64777.1</c:v>
                </c:pt>
                <c:pt idx="9601">
                  <c:v>64775.6</c:v>
                </c:pt>
                <c:pt idx="9602">
                  <c:v>64774.1</c:v>
                </c:pt>
                <c:pt idx="9603">
                  <c:v>64773.1</c:v>
                </c:pt>
                <c:pt idx="9604">
                  <c:v>64771.6</c:v>
                </c:pt>
                <c:pt idx="9605">
                  <c:v>64770</c:v>
                </c:pt>
                <c:pt idx="9606">
                  <c:v>64768.9</c:v>
                </c:pt>
                <c:pt idx="9607">
                  <c:v>64767.3</c:v>
                </c:pt>
                <c:pt idx="9608">
                  <c:v>64765.7</c:v>
                </c:pt>
                <c:pt idx="9609">
                  <c:v>64764.6</c:v>
                </c:pt>
                <c:pt idx="9610">
                  <c:v>64763</c:v>
                </c:pt>
                <c:pt idx="9611">
                  <c:v>64761.4</c:v>
                </c:pt>
                <c:pt idx="9612">
                  <c:v>64760.3</c:v>
                </c:pt>
                <c:pt idx="9613">
                  <c:v>64758.6</c:v>
                </c:pt>
                <c:pt idx="9614">
                  <c:v>64757</c:v>
                </c:pt>
                <c:pt idx="9615">
                  <c:v>64755.9</c:v>
                </c:pt>
                <c:pt idx="9616">
                  <c:v>64754.2</c:v>
                </c:pt>
                <c:pt idx="9617">
                  <c:v>64752.6</c:v>
                </c:pt>
                <c:pt idx="9618">
                  <c:v>64751.5</c:v>
                </c:pt>
                <c:pt idx="9619">
                  <c:v>64749.9</c:v>
                </c:pt>
                <c:pt idx="9620">
                  <c:v>64748.2</c:v>
                </c:pt>
                <c:pt idx="9621">
                  <c:v>64747.1</c:v>
                </c:pt>
                <c:pt idx="9622">
                  <c:v>64745.5</c:v>
                </c:pt>
                <c:pt idx="9623">
                  <c:v>64743.9</c:v>
                </c:pt>
                <c:pt idx="9624">
                  <c:v>64742.8</c:v>
                </c:pt>
                <c:pt idx="9625">
                  <c:v>64741.2</c:v>
                </c:pt>
                <c:pt idx="9626">
                  <c:v>64739.6</c:v>
                </c:pt>
                <c:pt idx="9627">
                  <c:v>64738.6</c:v>
                </c:pt>
                <c:pt idx="9628">
                  <c:v>64737</c:v>
                </c:pt>
                <c:pt idx="9629">
                  <c:v>64735.4</c:v>
                </c:pt>
                <c:pt idx="9630">
                  <c:v>64734.400000000001</c:v>
                </c:pt>
                <c:pt idx="9631">
                  <c:v>64732.800000000003</c:v>
                </c:pt>
                <c:pt idx="9632">
                  <c:v>64731.199999999997</c:v>
                </c:pt>
                <c:pt idx="9633">
                  <c:v>64730.2</c:v>
                </c:pt>
                <c:pt idx="9634">
                  <c:v>64728.6</c:v>
                </c:pt>
                <c:pt idx="9635">
                  <c:v>64727.1</c:v>
                </c:pt>
                <c:pt idx="9636">
                  <c:v>64726.1</c:v>
                </c:pt>
                <c:pt idx="9637">
                  <c:v>64724.6</c:v>
                </c:pt>
                <c:pt idx="9638">
                  <c:v>64723.1</c:v>
                </c:pt>
                <c:pt idx="9639">
                  <c:v>64722.1</c:v>
                </c:pt>
                <c:pt idx="9640">
                  <c:v>64720.6</c:v>
                </c:pt>
                <c:pt idx="9641">
                  <c:v>64719.1</c:v>
                </c:pt>
                <c:pt idx="9642">
                  <c:v>64718.2</c:v>
                </c:pt>
                <c:pt idx="9643">
                  <c:v>64716.7</c:v>
                </c:pt>
                <c:pt idx="9644">
                  <c:v>64715.3</c:v>
                </c:pt>
                <c:pt idx="9645">
                  <c:v>64714.400000000001</c:v>
                </c:pt>
                <c:pt idx="9646">
                  <c:v>64713</c:v>
                </c:pt>
                <c:pt idx="9647">
                  <c:v>64711.6</c:v>
                </c:pt>
                <c:pt idx="9648">
                  <c:v>64710.7</c:v>
                </c:pt>
                <c:pt idx="9649">
                  <c:v>64709.3</c:v>
                </c:pt>
                <c:pt idx="9650">
                  <c:v>64708</c:v>
                </c:pt>
                <c:pt idx="9651">
                  <c:v>64707.1</c:v>
                </c:pt>
                <c:pt idx="9652">
                  <c:v>64705.7</c:v>
                </c:pt>
                <c:pt idx="9653">
                  <c:v>64704.9</c:v>
                </c:pt>
                <c:pt idx="9654">
                  <c:v>64703.5</c:v>
                </c:pt>
                <c:pt idx="9655">
                  <c:v>64702.6</c:v>
                </c:pt>
                <c:pt idx="9656">
                  <c:v>64701.3</c:v>
                </c:pt>
                <c:pt idx="9657">
                  <c:v>64700</c:v>
                </c:pt>
                <c:pt idx="9658">
                  <c:v>64699.1</c:v>
                </c:pt>
                <c:pt idx="9659">
                  <c:v>64697.8</c:v>
                </c:pt>
                <c:pt idx="9660">
                  <c:v>64696.4</c:v>
                </c:pt>
                <c:pt idx="9661">
                  <c:v>64695.5</c:v>
                </c:pt>
                <c:pt idx="9662">
                  <c:v>64694.1</c:v>
                </c:pt>
                <c:pt idx="9663">
                  <c:v>64692.7</c:v>
                </c:pt>
                <c:pt idx="9664">
                  <c:v>64691.7</c:v>
                </c:pt>
                <c:pt idx="9665">
                  <c:v>64690.2</c:v>
                </c:pt>
                <c:pt idx="9666">
                  <c:v>64688.7</c:v>
                </c:pt>
                <c:pt idx="9667">
                  <c:v>64687.6</c:v>
                </c:pt>
                <c:pt idx="9668">
                  <c:v>64686</c:v>
                </c:pt>
                <c:pt idx="9669">
                  <c:v>64684.3</c:v>
                </c:pt>
                <c:pt idx="9670">
                  <c:v>64683.1</c:v>
                </c:pt>
                <c:pt idx="9671">
                  <c:v>64681.3</c:v>
                </c:pt>
                <c:pt idx="9672">
                  <c:v>64679.3</c:v>
                </c:pt>
                <c:pt idx="9673">
                  <c:v>64678</c:v>
                </c:pt>
                <c:pt idx="9674">
                  <c:v>64675.8</c:v>
                </c:pt>
                <c:pt idx="9675">
                  <c:v>64673.5</c:v>
                </c:pt>
                <c:pt idx="9676">
                  <c:v>64671.9</c:v>
                </c:pt>
                <c:pt idx="9677">
                  <c:v>64669.4</c:v>
                </c:pt>
                <c:pt idx="9678">
                  <c:v>64667.6</c:v>
                </c:pt>
                <c:pt idx="9679">
                  <c:v>64664.7</c:v>
                </c:pt>
                <c:pt idx="9680">
                  <c:v>64661.599999999999</c:v>
                </c:pt>
                <c:pt idx="9681">
                  <c:v>64659.5</c:v>
                </c:pt>
                <c:pt idx="9682">
                  <c:v>64656</c:v>
                </c:pt>
                <c:pt idx="9683">
                  <c:v>64652.3</c:v>
                </c:pt>
                <c:pt idx="9684">
                  <c:v>64649.7</c:v>
                </c:pt>
                <c:pt idx="9685">
                  <c:v>64645.5</c:v>
                </c:pt>
                <c:pt idx="9686">
                  <c:v>64641.1</c:v>
                </c:pt>
                <c:pt idx="9687">
                  <c:v>64638</c:v>
                </c:pt>
                <c:pt idx="9688">
                  <c:v>64633</c:v>
                </c:pt>
                <c:pt idx="9689">
                  <c:v>64627.7</c:v>
                </c:pt>
                <c:pt idx="9690">
                  <c:v>64624.1</c:v>
                </c:pt>
                <c:pt idx="9691">
                  <c:v>64618.3</c:v>
                </c:pt>
                <c:pt idx="9692">
                  <c:v>64612.1</c:v>
                </c:pt>
                <c:pt idx="9693">
                  <c:v>64607.9</c:v>
                </c:pt>
                <c:pt idx="9694">
                  <c:v>64601.2</c:v>
                </c:pt>
                <c:pt idx="9695">
                  <c:v>64594.2</c:v>
                </c:pt>
                <c:pt idx="9696">
                  <c:v>64589.4</c:v>
                </c:pt>
                <c:pt idx="9697">
                  <c:v>64581.9</c:v>
                </c:pt>
                <c:pt idx="9698">
                  <c:v>64574.1</c:v>
                </c:pt>
                <c:pt idx="9699">
                  <c:v>64568.7</c:v>
                </c:pt>
                <c:pt idx="9700">
                  <c:v>64560.5</c:v>
                </c:pt>
                <c:pt idx="9701">
                  <c:v>64551.9</c:v>
                </c:pt>
                <c:pt idx="9702">
                  <c:v>64546.1</c:v>
                </c:pt>
                <c:pt idx="9703">
                  <c:v>64537.1</c:v>
                </c:pt>
                <c:pt idx="9704">
                  <c:v>64528</c:v>
                </c:pt>
                <c:pt idx="9705">
                  <c:v>64521.7</c:v>
                </c:pt>
                <c:pt idx="9706">
                  <c:v>64512.2</c:v>
                </c:pt>
                <c:pt idx="9707">
                  <c:v>64502.5</c:v>
                </c:pt>
                <c:pt idx="9708">
                  <c:v>64496</c:v>
                </c:pt>
                <c:pt idx="9709">
                  <c:v>64486.1</c:v>
                </c:pt>
                <c:pt idx="9710">
                  <c:v>64476</c:v>
                </c:pt>
                <c:pt idx="9711">
                  <c:v>64469.2</c:v>
                </c:pt>
                <c:pt idx="9712">
                  <c:v>64459</c:v>
                </c:pt>
                <c:pt idx="9713">
                  <c:v>64448.7</c:v>
                </c:pt>
                <c:pt idx="9714">
                  <c:v>64441.8</c:v>
                </c:pt>
                <c:pt idx="9715">
                  <c:v>64431.5</c:v>
                </c:pt>
                <c:pt idx="9716">
                  <c:v>64421.1</c:v>
                </c:pt>
                <c:pt idx="9717">
                  <c:v>64414.2</c:v>
                </c:pt>
                <c:pt idx="9718">
                  <c:v>64403.9</c:v>
                </c:pt>
                <c:pt idx="9719">
                  <c:v>64393.599999999999</c:v>
                </c:pt>
                <c:pt idx="9720">
                  <c:v>64386.8</c:v>
                </c:pt>
                <c:pt idx="9721">
                  <c:v>64376.6</c:v>
                </c:pt>
                <c:pt idx="9722">
                  <c:v>64366.5</c:v>
                </c:pt>
                <c:pt idx="9723">
                  <c:v>64359.9</c:v>
                </c:pt>
                <c:pt idx="9724">
                  <c:v>64350</c:v>
                </c:pt>
                <c:pt idx="9725">
                  <c:v>64340.3</c:v>
                </c:pt>
                <c:pt idx="9726">
                  <c:v>64334</c:v>
                </c:pt>
                <c:pt idx="9727">
                  <c:v>64324.6</c:v>
                </c:pt>
                <c:pt idx="9728">
                  <c:v>64315.4</c:v>
                </c:pt>
                <c:pt idx="9729">
                  <c:v>64309.4</c:v>
                </c:pt>
                <c:pt idx="9730">
                  <c:v>64300.5</c:v>
                </c:pt>
                <c:pt idx="9731">
                  <c:v>64292</c:v>
                </c:pt>
                <c:pt idx="9732">
                  <c:v>64286.400000000001</c:v>
                </c:pt>
                <c:pt idx="9733">
                  <c:v>64278.3</c:v>
                </c:pt>
                <c:pt idx="9734">
                  <c:v>64270.400000000001</c:v>
                </c:pt>
                <c:pt idx="9735">
                  <c:v>64265.4</c:v>
                </c:pt>
                <c:pt idx="9736">
                  <c:v>64258</c:v>
                </c:pt>
                <c:pt idx="9737">
                  <c:v>64250.9</c:v>
                </c:pt>
                <c:pt idx="9738">
                  <c:v>64246.400000000001</c:v>
                </c:pt>
                <c:pt idx="9739">
                  <c:v>64239.8</c:v>
                </c:pt>
                <c:pt idx="9740">
                  <c:v>64233.599999999999</c:v>
                </c:pt>
                <c:pt idx="9741">
                  <c:v>64229.5</c:v>
                </c:pt>
                <c:pt idx="9742">
                  <c:v>64223.8</c:v>
                </c:pt>
                <c:pt idx="9743">
                  <c:v>64218.3</c:v>
                </c:pt>
                <c:pt idx="9744">
                  <c:v>64214.8</c:v>
                </c:pt>
                <c:pt idx="9745">
                  <c:v>64209.7</c:v>
                </c:pt>
                <c:pt idx="9746">
                  <c:v>64205</c:v>
                </c:pt>
                <c:pt idx="9747">
                  <c:v>64201.9</c:v>
                </c:pt>
                <c:pt idx="9748">
                  <c:v>64197.599999999999</c:v>
                </c:pt>
                <c:pt idx="9749">
                  <c:v>64193.5</c:v>
                </c:pt>
                <c:pt idx="9750">
                  <c:v>64190.9</c:v>
                </c:pt>
                <c:pt idx="9751">
                  <c:v>64187.1</c:v>
                </c:pt>
                <c:pt idx="9752">
                  <c:v>64183.6</c:v>
                </c:pt>
                <c:pt idx="9753">
                  <c:v>64181.3</c:v>
                </c:pt>
                <c:pt idx="9754">
                  <c:v>64178.1</c:v>
                </c:pt>
                <c:pt idx="9755">
                  <c:v>64175</c:v>
                </c:pt>
                <c:pt idx="9756">
                  <c:v>64173</c:v>
                </c:pt>
                <c:pt idx="9757">
                  <c:v>64170.2</c:v>
                </c:pt>
                <c:pt idx="9758">
                  <c:v>64167.6</c:v>
                </c:pt>
                <c:pt idx="9759">
                  <c:v>64165.9</c:v>
                </c:pt>
                <c:pt idx="9760">
                  <c:v>64163.4</c:v>
                </c:pt>
                <c:pt idx="9761">
                  <c:v>64161.1</c:v>
                </c:pt>
                <c:pt idx="9762">
                  <c:v>64159.6</c:v>
                </c:pt>
                <c:pt idx="9763">
                  <c:v>64157.5</c:v>
                </c:pt>
                <c:pt idx="9764">
                  <c:v>64155.5</c:v>
                </c:pt>
                <c:pt idx="9765">
                  <c:v>64154.2</c:v>
                </c:pt>
                <c:pt idx="9766">
                  <c:v>64152.3</c:v>
                </c:pt>
                <c:pt idx="9767">
                  <c:v>64150.5</c:v>
                </c:pt>
                <c:pt idx="9768">
                  <c:v>64149.3</c:v>
                </c:pt>
                <c:pt idx="9769">
                  <c:v>64147.7</c:v>
                </c:pt>
                <c:pt idx="9770">
                  <c:v>64146.1</c:v>
                </c:pt>
                <c:pt idx="9771">
                  <c:v>64145.1</c:v>
                </c:pt>
                <c:pt idx="9772">
                  <c:v>64143.6</c:v>
                </c:pt>
                <c:pt idx="9773">
                  <c:v>64142.3</c:v>
                </c:pt>
                <c:pt idx="9774">
                  <c:v>64141.4</c:v>
                </c:pt>
                <c:pt idx="9775">
                  <c:v>64140.1</c:v>
                </c:pt>
                <c:pt idx="9776">
                  <c:v>64138.9</c:v>
                </c:pt>
                <c:pt idx="9777">
                  <c:v>64138.1</c:v>
                </c:pt>
                <c:pt idx="9778">
                  <c:v>64137</c:v>
                </c:pt>
                <c:pt idx="9779">
                  <c:v>64135.9</c:v>
                </c:pt>
                <c:pt idx="9780">
                  <c:v>64135.3</c:v>
                </c:pt>
                <c:pt idx="9781">
                  <c:v>64134.3</c:v>
                </c:pt>
                <c:pt idx="9782">
                  <c:v>64133.4</c:v>
                </c:pt>
                <c:pt idx="9783">
                  <c:v>64132.800000000003</c:v>
                </c:pt>
                <c:pt idx="9784">
                  <c:v>64132</c:v>
                </c:pt>
                <c:pt idx="9785">
                  <c:v>64131.3</c:v>
                </c:pt>
                <c:pt idx="9786">
                  <c:v>64130.8</c:v>
                </c:pt>
                <c:pt idx="9787">
                  <c:v>64130.1</c:v>
                </c:pt>
                <c:pt idx="9788">
                  <c:v>64129.7</c:v>
                </c:pt>
                <c:pt idx="9789">
                  <c:v>64129.1</c:v>
                </c:pt>
                <c:pt idx="9790">
                  <c:v>64128.5</c:v>
                </c:pt>
                <c:pt idx="9791">
                  <c:v>64128.2</c:v>
                </c:pt>
                <c:pt idx="9792">
                  <c:v>64127.7</c:v>
                </c:pt>
                <c:pt idx="9793">
                  <c:v>64127.199999999997</c:v>
                </c:pt>
                <c:pt idx="9794">
                  <c:v>64126.9</c:v>
                </c:pt>
                <c:pt idx="9795">
                  <c:v>64126.5</c:v>
                </c:pt>
                <c:pt idx="9796">
                  <c:v>64126.1</c:v>
                </c:pt>
                <c:pt idx="9797">
                  <c:v>64125.8</c:v>
                </c:pt>
                <c:pt idx="9798">
                  <c:v>64125.4</c:v>
                </c:pt>
                <c:pt idx="9799">
                  <c:v>64125</c:v>
                </c:pt>
                <c:pt idx="9800">
                  <c:v>64124.800000000003</c:v>
                </c:pt>
                <c:pt idx="9801">
                  <c:v>64124.4</c:v>
                </c:pt>
                <c:pt idx="9802">
                  <c:v>64124</c:v>
                </c:pt>
                <c:pt idx="9803">
                  <c:v>64123.7</c:v>
                </c:pt>
                <c:pt idx="9804">
                  <c:v>64123.3</c:v>
                </c:pt>
                <c:pt idx="9805">
                  <c:v>64122.8</c:v>
                </c:pt>
                <c:pt idx="9806">
                  <c:v>64122.5</c:v>
                </c:pt>
                <c:pt idx="9807">
                  <c:v>64121.9</c:v>
                </c:pt>
                <c:pt idx="9808">
                  <c:v>64121.3</c:v>
                </c:pt>
                <c:pt idx="9809">
                  <c:v>64120.9</c:v>
                </c:pt>
                <c:pt idx="9810">
                  <c:v>64120.2</c:v>
                </c:pt>
                <c:pt idx="9811">
                  <c:v>64119.5</c:v>
                </c:pt>
                <c:pt idx="9812">
                  <c:v>64119</c:v>
                </c:pt>
                <c:pt idx="9813">
                  <c:v>64118.1</c:v>
                </c:pt>
                <c:pt idx="9814">
                  <c:v>64117.2</c:v>
                </c:pt>
                <c:pt idx="9815">
                  <c:v>64116.6</c:v>
                </c:pt>
                <c:pt idx="9816">
                  <c:v>64115.6</c:v>
                </c:pt>
                <c:pt idx="9817">
                  <c:v>64114.5</c:v>
                </c:pt>
                <c:pt idx="9818">
                  <c:v>64113.7</c:v>
                </c:pt>
                <c:pt idx="9819">
                  <c:v>64112.5</c:v>
                </c:pt>
                <c:pt idx="9820">
                  <c:v>64111.3</c:v>
                </c:pt>
                <c:pt idx="9821">
                  <c:v>64110.400000000001</c:v>
                </c:pt>
                <c:pt idx="9822">
                  <c:v>64109</c:v>
                </c:pt>
                <c:pt idx="9823">
                  <c:v>64107.6</c:v>
                </c:pt>
                <c:pt idx="9824">
                  <c:v>64106.6</c:v>
                </c:pt>
                <c:pt idx="9825">
                  <c:v>64105.1</c:v>
                </c:pt>
                <c:pt idx="9826">
                  <c:v>64103.6</c:v>
                </c:pt>
                <c:pt idx="9827">
                  <c:v>64102.5</c:v>
                </c:pt>
                <c:pt idx="9828">
                  <c:v>64100.9</c:v>
                </c:pt>
                <c:pt idx="9829">
                  <c:v>64099.3</c:v>
                </c:pt>
                <c:pt idx="9830">
                  <c:v>64098.2</c:v>
                </c:pt>
                <c:pt idx="9831">
                  <c:v>64096.5</c:v>
                </c:pt>
                <c:pt idx="9832">
                  <c:v>64094.9</c:v>
                </c:pt>
                <c:pt idx="9833">
                  <c:v>64093.7</c:v>
                </c:pt>
                <c:pt idx="9834">
                  <c:v>64092</c:v>
                </c:pt>
                <c:pt idx="9835">
                  <c:v>64090.400000000001</c:v>
                </c:pt>
                <c:pt idx="9836">
                  <c:v>64089.2</c:v>
                </c:pt>
                <c:pt idx="9837">
                  <c:v>64087.5</c:v>
                </c:pt>
                <c:pt idx="9838">
                  <c:v>64085.9</c:v>
                </c:pt>
                <c:pt idx="9839">
                  <c:v>64084.800000000003</c:v>
                </c:pt>
                <c:pt idx="9840">
                  <c:v>64083.1</c:v>
                </c:pt>
                <c:pt idx="9841">
                  <c:v>64081.5</c:v>
                </c:pt>
                <c:pt idx="9842">
                  <c:v>64080.4</c:v>
                </c:pt>
                <c:pt idx="9843">
                  <c:v>64078.8</c:v>
                </c:pt>
                <c:pt idx="9844">
                  <c:v>64077.2</c:v>
                </c:pt>
                <c:pt idx="9845">
                  <c:v>64076.2</c:v>
                </c:pt>
                <c:pt idx="9846">
                  <c:v>64074.7</c:v>
                </c:pt>
                <c:pt idx="9847">
                  <c:v>64073.2</c:v>
                </c:pt>
                <c:pt idx="9848">
                  <c:v>64072.3</c:v>
                </c:pt>
                <c:pt idx="9849">
                  <c:v>64070.9</c:v>
                </c:pt>
                <c:pt idx="9850">
                  <c:v>64069.5</c:v>
                </c:pt>
                <c:pt idx="9851">
                  <c:v>64068.7</c:v>
                </c:pt>
                <c:pt idx="9852">
                  <c:v>64067.4</c:v>
                </c:pt>
                <c:pt idx="9853">
                  <c:v>64066.2</c:v>
                </c:pt>
                <c:pt idx="9854">
                  <c:v>64065.4</c:v>
                </c:pt>
                <c:pt idx="9855">
                  <c:v>64064.3</c:v>
                </c:pt>
                <c:pt idx="9856">
                  <c:v>64063.3</c:v>
                </c:pt>
                <c:pt idx="9857">
                  <c:v>64062.6</c:v>
                </c:pt>
                <c:pt idx="9858">
                  <c:v>64061.7</c:v>
                </c:pt>
                <c:pt idx="9859">
                  <c:v>64060.9</c:v>
                </c:pt>
                <c:pt idx="9860">
                  <c:v>64060.4</c:v>
                </c:pt>
                <c:pt idx="9861">
                  <c:v>64059.6</c:v>
                </c:pt>
                <c:pt idx="9862">
                  <c:v>64059</c:v>
                </c:pt>
                <c:pt idx="9863">
                  <c:v>64058.6</c:v>
                </c:pt>
                <c:pt idx="9864">
                  <c:v>64058.1</c:v>
                </c:pt>
                <c:pt idx="9865">
                  <c:v>64057.599999999999</c:v>
                </c:pt>
                <c:pt idx="9866">
                  <c:v>64057.4</c:v>
                </c:pt>
                <c:pt idx="9867">
                  <c:v>64057.1</c:v>
                </c:pt>
                <c:pt idx="9868">
                  <c:v>64056.800000000003</c:v>
                </c:pt>
                <c:pt idx="9869">
                  <c:v>64056.7</c:v>
                </c:pt>
                <c:pt idx="9870">
                  <c:v>64056.6</c:v>
                </c:pt>
                <c:pt idx="9871">
                  <c:v>64056.5</c:v>
                </c:pt>
                <c:pt idx="9872">
                  <c:v>64056.5</c:v>
                </c:pt>
                <c:pt idx="9873">
                  <c:v>64056.6</c:v>
                </c:pt>
                <c:pt idx="9874">
                  <c:v>64056.7</c:v>
                </c:pt>
                <c:pt idx="9875">
                  <c:v>64056.800000000003</c:v>
                </c:pt>
                <c:pt idx="9876">
                  <c:v>64057</c:v>
                </c:pt>
                <c:pt idx="9877">
                  <c:v>64057.2</c:v>
                </c:pt>
                <c:pt idx="9878">
                  <c:v>64057.4</c:v>
                </c:pt>
                <c:pt idx="9879">
                  <c:v>64057.7</c:v>
                </c:pt>
                <c:pt idx="9880">
                  <c:v>64058</c:v>
                </c:pt>
                <c:pt idx="9881">
                  <c:v>64058.2</c:v>
                </c:pt>
                <c:pt idx="9882">
                  <c:v>64058.6</c:v>
                </c:pt>
                <c:pt idx="9883">
                  <c:v>64058.9</c:v>
                </c:pt>
                <c:pt idx="9884">
                  <c:v>64059.199999999997</c:v>
                </c:pt>
                <c:pt idx="9885">
                  <c:v>64059.6</c:v>
                </c:pt>
                <c:pt idx="9886">
                  <c:v>64059.9</c:v>
                </c:pt>
                <c:pt idx="9887">
                  <c:v>64060.3</c:v>
                </c:pt>
                <c:pt idx="9888">
                  <c:v>64060.7</c:v>
                </c:pt>
                <c:pt idx="9889">
                  <c:v>64061</c:v>
                </c:pt>
                <c:pt idx="9890">
                  <c:v>64061.4</c:v>
                </c:pt>
                <c:pt idx="9891">
                  <c:v>64061.8</c:v>
                </c:pt>
                <c:pt idx="9892">
                  <c:v>64062.1</c:v>
                </c:pt>
                <c:pt idx="9893">
                  <c:v>64062.5</c:v>
                </c:pt>
                <c:pt idx="9894">
                  <c:v>64062.9</c:v>
                </c:pt>
                <c:pt idx="9895">
                  <c:v>64063.1</c:v>
                </c:pt>
                <c:pt idx="9896">
                  <c:v>64063.5</c:v>
                </c:pt>
                <c:pt idx="9897">
                  <c:v>64063.9</c:v>
                </c:pt>
                <c:pt idx="9898">
                  <c:v>64064.1</c:v>
                </c:pt>
                <c:pt idx="9899">
                  <c:v>64064.5</c:v>
                </c:pt>
                <c:pt idx="9900">
                  <c:v>64064.800000000003</c:v>
                </c:pt>
                <c:pt idx="9901">
                  <c:v>64065</c:v>
                </c:pt>
                <c:pt idx="9902">
                  <c:v>64065.3</c:v>
                </c:pt>
                <c:pt idx="9903">
                  <c:v>64065.599999999999</c:v>
                </c:pt>
                <c:pt idx="9904">
                  <c:v>64065.8</c:v>
                </c:pt>
                <c:pt idx="9905">
                  <c:v>64066</c:v>
                </c:pt>
                <c:pt idx="9906">
                  <c:v>64066.2</c:v>
                </c:pt>
                <c:pt idx="9907">
                  <c:v>64066.3</c:v>
                </c:pt>
                <c:pt idx="9908">
                  <c:v>64066.400000000001</c:v>
                </c:pt>
                <c:pt idx="9909">
                  <c:v>64066.5</c:v>
                </c:pt>
                <c:pt idx="9910">
                  <c:v>64066.5</c:v>
                </c:pt>
                <c:pt idx="9911">
                  <c:v>64066.5</c:v>
                </c:pt>
                <c:pt idx="9912">
                  <c:v>64066.400000000001</c:v>
                </c:pt>
                <c:pt idx="9913">
                  <c:v>64066.400000000001</c:v>
                </c:pt>
                <c:pt idx="9914">
                  <c:v>64066.2</c:v>
                </c:pt>
                <c:pt idx="9915">
                  <c:v>64066.1</c:v>
                </c:pt>
                <c:pt idx="9916">
                  <c:v>64065.9</c:v>
                </c:pt>
                <c:pt idx="9917">
                  <c:v>64065.599999999999</c:v>
                </c:pt>
                <c:pt idx="9918">
                  <c:v>64065.3</c:v>
                </c:pt>
                <c:pt idx="9919">
                  <c:v>64065</c:v>
                </c:pt>
                <c:pt idx="9920">
                  <c:v>64064.6</c:v>
                </c:pt>
                <c:pt idx="9921">
                  <c:v>64064.3</c:v>
                </c:pt>
                <c:pt idx="9922">
                  <c:v>64063.8</c:v>
                </c:pt>
                <c:pt idx="9923">
                  <c:v>64063.4</c:v>
                </c:pt>
                <c:pt idx="9924">
                  <c:v>64062.9</c:v>
                </c:pt>
                <c:pt idx="9925">
                  <c:v>64062.5</c:v>
                </c:pt>
                <c:pt idx="9926">
                  <c:v>64061.8</c:v>
                </c:pt>
                <c:pt idx="9927">
                  <c:v>64061.1</c:v>
                </c:pt>
                <c:pt idx="9928">
                  <c:v>64060.6</c:v>
                </c:pt>
                <c:pt idx="9929">
                  <c:v>64059.9</c:v>
                </c:pt>
                <c:pt idx="9930">
                  <c:v>64059.4</c:v>
                </c:pt>
                <c:pt idx="9931">
                  <c:v>64058.6</c:v>
                </c:pt>
                <c:pt idx="9932">
                  <c:v>64057.7</c:v>
                </c:pt>
                <c:pt idx="9933">
                  <c:v>64057.2</c:v>
                </c:pt>
                <c:pt idx="9934">
                  <c:v>64056.3</c:v>
                </c:pt>
                <c:pt idx="9935">
                  <c:v>64055.4</c:v>
                </c:pt>
                <c:pt idx="9936">
                  <c:v>64054.5</c:v>
                </c:pt>
                <c:pt idx="9937">
                  <c:v>64053.9</c:v>
                </c:pt>
                <c:pt idx="9938">
                  <c:v>64052.9</c:v>
                </c:pt>
                <c:pt idx="9939">
                  <c:v>64052.3</c:v>
                </c:pt>
                <c:pt idx="9940">
                  <c:v>64051.3</c:v>
                </c:pt>
                <c:pt idx="9941">
                  <c:v>64050.3</c:v>
                </c:pt>
                <c:pt idx="9942">
                  <c:v>64049.599999999999</c:v>
                </c:pt>
                <c:pt idx="9943">
                  <c:v>64048.5</c:v>
                </c:pt>
                <c:pt idx="9944">
                  <c:v>64047.4</c:v>
                </c:pt>
                <c:pt idx="9945">
                  <c:v>64046.7</c:v>
                </c:pt>
                <c:pt idx="9946">
                  <c:v>64045.5</c:v>
                </c:pt>
                <c:pt idx="9947">
                  <c:v>64044.4</c:v>
                </c:pt>
                <c:pt idx="9948">
                  <c:v>64043.6</c:v>
                </c:pt>
                <c:pt idx="9949">
                  <c:v>64042.400000000001</c:v>
                </c:pt>
                <c:pt idx="9950">
                  <c:v>64041.1</c:v>
                </c:pt>
                <c:pt idx="9951">
                  <c:v>64039.9</c:v>
                </c:pt>
                <c:pt idx="9952">
                  <c:v>64039.1</c:v>
                </c:pt>
                <c:pt idx="9953">
                  <c:v>64037.8</c:v>
                </c:pt>
                <c:pt idx="9954">
                  <c:v>64036.9</c:v>
                </c:pt>
                <c:pt idx="9955">
                  <c:v>64035.7</c:v>
                </c:pt>
                <c:pt idx="9956">
                  <c:v>64034.400000000001</c:v>
                </c:pt>
                <c:pt idx="9957">
                  <c:v>64033.5</c:v>
                </c:pt>
                <c:pt idx="9958">
                  <c:v>64032.3</c:v>
                </c:pt>
                <c:pt idx="9959">
                  <c:v>64031</c:v>
                </c:pt>
                <c:pt idx="9960">
                  <c:v>64030.2</c:v>
                </c:pt>
                <c:pt idx="9961">
                  <c:v>64028.9</c:v>
                </c:pt>
                <c:pt idx="9962">
                  <c:v>64027.7</c:v>
                </c:pt>
                <c:pt idx="9963">
                  <c:v>64026.9</c:v>
                </c:pt>
                <c:pt idx="9964">
                  <c:v>64025.8</c:v>
                </c:pt>
                <c:pt idx="9965">
                  <c:v>64024.7</c:v>
                </c:pt>
                <c:pt idx="9966">
                  <c:v>64023.6</c:v>
                </c:pt>
                <c:pt idx="9967">
                  <c:v>64022.9</c:v>
                </c:pt>
                <c:pt idx="9968">
                  <c:v>64021.8</c:v>
                </c:pt>
                <c:pt idx="9969">
                  <c:v>64021.2</c:v>
                </c:pt>
                <c:pt idx="9970">
                  <c:v>64020.2</c:v>
                </c:pt>
                <c:pt idx="9971">
                  <c:v>64019.3</c:v>
                </c:pt>
                <c:pt idx="9972">
                  <c:v>64018.7</c:v>
                </c:pt>
                <c:pt idx="9973">
                  <c:v>64017.9</c:v>
                </c:pt>
                <c:pt idx="9974">
                  <c:v>64017.1</c:v>
                </c:pt>
                <c:pt idx="9975">
                  <c:v>64016.6</c:v>
                </c:pt>
                <c:pt idx="9976">
                  <c:v>64015.9</c:v>
                </c:pt>
                <c:pt idx="9977">
                  <c:v>64015.3</c:v>
                </c:pt>
                <c:pt idx="9978">
                  <c:v>64014.8</c:v>
                </c:pt>
                <c:pt idx="9979">
                  <c:v>64014.3</c:v>
                </c:pt>
                <c:pt idx="9980">
                  <c:v>64013.8</c:v>
                </c:pt>
                <c:pt idx="9981">
                  <c:v>64013.5</c:v>
                </c:pt>
                <c:pt idx="9982">
                  <c:v>64013.1</c:v>
                </c:pt>
                <c:pt idx="9983">
                  <c:v>64012.7</c:v>
                </c:pt>
                <c:pt idx="9984">
                  <c:v>64012.6</c:v>
                </c:pt>
                <c:pt idx="9985">
                  <c:v>64012.3</c:v>
                </c:pt>
                <c:pt idx="9986">
                  <c:v>64012.1</c:v>
                </c:pt>
                <c:pt idx="9987">
                  <c:v>64012</c:v>
                </c:pt>
                <c:pt idx="9988">
                  <c:v>64011.9</c:v>
                </c:pt>
                <c:pt idx="9989">
                  <c:v>64011.9</c:v>
                </c:pt>
                <c:pt idx="9990">
                  <c:v>64012</c:v>
                </c:pt>
                <c:pt idx="9991">
                  <c:v>64012</c:v>
                </c:pt>
                <c:pt idx="9992">
                  <c:v>64012.2</c:v>
                </c:pt>
                <c:pt idx="9993">
                  <c:v>64012.4</c:v>
                </c:pt>
                <c:pt idx="9994">
                  <c:v>64012.6</c:v>
                </c:pt>
                <c:pt idx="9995">
                  <c:v>64012.9</c:v>
                </c:pt>
                <c:pt idx="9996">
                  <c:v>64013.4</c:v>
                </c:pt>
                <c:pt idx="9997">
                  <c:v>64013.599999999999</c:v>
                </c:pt>
                <c:pt idx="9998">
                  <c:v>64014.1</c:v>
                </c:pt>
                <c:pt idx="9999">
                  <c:v>64014.5</c:v>
                </c:pt>
                <c:pt idx="10000">
                  <c:v>64015</c:v>
                </c:pt>
                <c:pt idx="10001">
                  <c:v>64015.7</c:v>
                </c:pt>
                <c:pt idx="10002">
                  <c:v>64016.1</c:v>
                </c:pt>
                <c:pt idx="10003">
                  <c:v>64016.800000000003</c:v>
                </c:pt>
                <c:pt idx="10004">
                  <c:v>64017.599999999999</c:v>
                </c:pt>
                <c:pt idx="10005">
                  <c:v>64018.1</c:v>
                </c:pt>
                <c:pt idx="10006">
                  <c:v>64018.9</c:v>
                </c:pt>
                <c:pt idx="10007">
                  <c:v>64019.7</c:v>
                </c:pt>
                <c:pt idx="10008">
                  <c:v>64020.3</c:v>
                </c:pt>
                <c:pt idx="10009">
                  <c:v>64021.2</c:v>
                </c:pt>
                <c:pt idx="10010">
                  <c:v>64022.1</c:v>
                </c:pt>
                <c:pt idx="10011">
                  <c:v>64022.7</c:v>
                </c:pt>
                <c:pt idx="10012">
                  <c:v>64023.6</c:v>
                </c:pt>
                <c:pt idx="10013">
                  <c:v>64024.5</c:v>
                </c:pt>
                <c:pt idx="10014">
                  <c:v>64025.1</c:v>
                </c:pt>
                <c:pt idx="10015">
                  <c:v>64026.1</c:v>
                </c:pt>
                <c:pt idx="10016">
                  <c:v>64027</c:v>
                </c:pt>
                <c:pt idx="10017">
                  <c:v>64027.6</c:v>
                </c:pt>
                <c:pt idx="10018">
                  <c:v>64028.6</c:v>
                </c:pt>
                <c:pt idx="10019">
                  <c:v>64029.5</c:v>
                </c:pt>
                <c:pt idx="10020">
                  <c:v>64030.1</c:v>
                </c:pt>
                <c:pt idx="10021">
                  <c:v>64031</c:v>
                </c:pt>
                <c:pt idx="10022">
                  <c:v>64032</c:v>
                </c:pt>
                <c:pt idx="10023">
                  <c:v>64032.6</c:v>
                </c:pt>
                <c:pt idx="10024">
                  <c:v>64033.5</c:v>
                </c:pt>
                <c:pt idx="10025">
                  <c:v>64034.400000000001</c:v>
                </c:pt>
                <c:pt idx="10026">
                  <c:v>64035.3</c:v>
                </c:pt>
                <c:pt idx="10027">
                  <c:v>64036</c:v>
                </c:pt>
                <c:pt idx="10028">
                  <c:v>64036.9</c:v>
                </c:pt>
                <c:pt idx="10029">
                  <c:v>64037.5</c:v>
                </c:pt>
                <c:pt idx="10030">
                  <c:v>64038.400000000001</c:v>
                </c:pt>
                <c:pt idx="10031">
                  <c:v>64039.3</c:v>
                </c:pt>
                <c:pt idx="10032">
                  <c:v>64039.9</c:v>
                </c:pt>
                <c:pt idx="10033">
                  <c:v>64040.7</c:v>
                </c:pt>
                <c:pt idx="10034">
                  <c:v>64041.599999999999</c:v>
                </c:pt>
                <c:pt idx="10035">
                  <c:v>64042.2</c:v>
                </c:pt>
                <c:pt idx="10036">
                  <c:v>64043.1</c:v>
                </c:pt>
                <c:pt idx="10037">
                  <c:v>64043.9</c:v>
                </c:pt>
                <c:pt idx="10038">
                  <c:v>64044.5</c:v>
                </c:pt>
                <c:pt idx="10039">
                  <c:v>64045.4</c:v>
                </c:pt>
                <c:pt idx="10040">
                  <c:v>64046.2</c:v>
                </c:pt>
                <c:pt idx="10041">
                  <c:v>64047.1</c:v>
                </c:pt>
                <c:pt idx="10042">
                  <c:v>64047.7</c:v>
                </c:pt>
                <c:pt idx="10043">
                  <c:v>64048.5</c:v>
                </c:pt>
                <c:pt idx="10044">
                  <c:v>64049.1</c:v>
                </c:pt>
                <c:pt idx="10045">
                  <c:v>64049.9</c:v>
                </c:pt>
                <c:pt idx="10046">
                  <c:v>64050.8</c:v>
                </c:pt>
                <c:pt idx="10047">
                  <c:v>64051.3</c:v>
                </c:pt>
                <c:pt idx="10048">
                  <c:v>64052.2</c:v>
                </c:pt>
                <c:pt idx="10049">
                  <c:v>64053</c:v>
                </c:pt>
                <c:pt idx="10050">
                  <c:v>64053.5</c:v>
                </c:pt>
                <c:pt idx="10051">
                  <c:v>64054.3</c:v>
                </c:pt>
                <c:pt idx="10052">
                  <c:v>64055.1</c:v>
                </c:pt>
                <c:pt idx="10053">
                  <c:v>64055.6</c:v>
                </c:pt>
                <c:pt idx="10054">
                  <c:v>64056.3</c:v>
                </c:pt>
                <c:pt idx="10055">
                  <c:v>64057.1</c:v>
                </c:pt>
                <c:pt idx="10056">
                  <c:v>64057.5</c:v>
                </c:pt>
                <c:pt idx="10057">
                  <c:v>64058.2</c:v>
                </c:pt>
                <c:pt idx="10058">
                  <c:v>64058.6</c:v>
                </c:pt>
                <c:pt idx="10059">
                  <c:v>64059.1</c:v>
                </c:pt>
                <c:pt idx="10060">
                  <c:v>64059.7</c:v>
                </c:pt>
                <c:pt idx="10061">
                  <c:v>64060.2</c:v>
                </c:pt>
                <c:pt idx="10062">
                  <c:v>64060.5</c:v>
                </c:pt>
                <c:pt idx="10063">
                  <c:v>64060.7</c:v>
                </c:pt>
                <c:pt idx="10064">
                  <c:v>64061.1</c:v>
                </c:pt>
                <c:pt idx="10065">
                  <c:v>64061.4</c:v>
                </c:pt>
                <c:pt idx="10066">
                  <c:v>64061.5</c:v>
                </c:pt>
                <c:pt idx="10067">
                  <c:v>64061.7</c:v>
                </c:pt>
                <c:pt idx="10068">
                  <c:v>64061.9</c:v>
                </c:pt>
                <c:pt idx="10069">
                  <c:v>64061.9</c:v>
                </c:pt>
                <c:pt idx="10070">
                  <c:v>64061.9</c:v>
                </c:pt>
                <c:pt idx="10071">
                  <c:v>64061.9</c:v>
                </c:pt>
                <c:pt idx="10072">
                  <c:v>64061.9</c:v>
                </c:pt>
                <c:pt idx="10073">
                  <c:v>64061.8</c:v>
                </c:pt>
                <c:pt idx="10074">
                  <c:v>64061.599999999999</c:v>
                </c:pt>
                <c:pt idx="10075">
                  <c:v>64061.5</c:v>
                </c:pt>
                <c:pt idx="10076">
                  <c:v>64061.2</c:v>
                </c:pt>
                <c:pt idx="10077">
                  <c:v>64060.9</c:v>
                </c:pt>
                <c:pt idx="10078">
                  <c:v>64060.7</c:v>
                </c:pt>
                <c:pt idx="10079">
                  <c:v>64060.4</c:v>
                </c:pt>
                <c:pt idx="10080">
                  <c:v>64060</c:v>
                </c:pt>
                <c:pt idx="10081">
                  <c:v>64059.8</c:v>
                </c:pt>
                <c:pt idx="10082">
                  <c:v>64059.4</c:v>
                </c:pt>
                <c:pt idx="10083">
                  <c:v>64059</c:v>
                </c:pt>
                <c:pt idx="10084">
                  <c:v>64058.7</c:v>
                </c:pt>
                <c:pt idx="10085">
                  <c:v>64058.2</c:v>
                </c:pt>
                <c:pt idx="10086">
                  <c:v>64057.8</c:v>
                </c:pt>
                <c:pt idx="10087">
                  <c:v>64057.5</c:v>
                </c:pt>
                <c:pt idx="10088">
                  <c:v>64057</c:v>
                </c:pt>
                <c:pt idx="10089">
                  <c:v>64056.6</c:v>
                </c:pt>
                <c:pt idx="10090">
                  <c:v>64056.3</c:v>
                </c:pt>
                <c:pt idx="10091">
                  <c:v>64055.8</c:v>
                </c:pt>
                <c:pt idx="10092">
                  <c:v>64055.4</c:v>
                </c:pt>
                <c:pt idx="10093">
                  <c:v>64055.1</c:v>
                </c:pt>
                <c:pt idx="10094">
                  <c:v>64054.7</c:v>
                </c:pt>
                <c:pt idx="10095">
                  <c:v>64054.3</c:v>
                </c:pt>
                <c:pt idx="10096">
                  <c:v>64054</c:v>
                </c:pt>
                <c:pt idx="10097">
                  <c:v>64053.599999999999</c:v>
                </c:pt>
                <c:pt idx="10098">
                  <c:v>64053.2</c:v>
                </c:pt>
                <c:pt idx="10099">
                  <c:v>64053</c:v>
                </c:pt>
                <c:pt idx="10100">
                  <c:v>64052.6</c:v>
                </c:pt>
                <c:pt idx="10101">
                  <c:v>64052.3</c:v>
                </c:pt>
                <c:pt idx="10102">
                  <c:v>64052.1</c:v>
                </c:pt>
                <c:pt idx="10103">
                  <c:v>64051.9</c:v>
                </c:pt>
                <c:pt idx="10104">
                  <c:v>64051.6</c:v>
                </c:pt>
                <c:pt idx="10105">
                  <c:v>64051.5</c:v>
                </c:pt>
                <c:pt idx="10106">
                  <c:v>64051.3</c:v>
                </c:pt>
                <c:pt idx="10107">
                  <c:v>64051.199999999997</c:v>
                </c:pt>
                <c:pt idx="10108">
                  <c:v>64051.1</c:v>
                </c:pt>
                <c:pt idx="10109">
                  <c:v>64051.1</c:v>
                </c:pt>
                <c:pt idx="10110">
                  <c:v>64051.1</c:v>
                </c:pt>
                <c:pt idx="10111">
                  <c:v>64051.199999999997</c:v>
                </c:pt>
                <c:pt idx="10112">
                  <c:v>64051.3</c:v>
                </c:pt>
                <c:pt idx="10113">
                  <c:v>64051.5</c:v>
                </c:pt>
                <c:pt idx="10114">
                  <c:v>64051.6</c:v>
                </c:pt>
                <c:pt idx="10115">
                  <c:v>64051.9</c:v>
                </c:pt>
                <c:pt idx="10116">
                  <c:v>64052.3</c:v>
                </c:pt>
                <c:pt idx="10117">
                  <c:v>64052.6</c:v>
                </c:pt>
                <c:pt idx="10118">
                  <c:v>64053.1</c:v>
                </c:pt>
                <c:pt idx="10119">
                  <c:v>64053.599999999999</c:v>
                </c:pt>
                <c:pt idx="10120">
                  <c:v>64054.1</c:v>
                </c:pt>
                <c:pt idx="10121">
                  <c:v>64054.7</c:v>
                </c:pt>
                <c:pt idx="10122">
                  <c:v>64055.5</c:v>
                </c:pt>
                <c:pt idx="10123">
                  <c:v>64056</c:v>
                </c:pt>
                <c:pt idx="10124">
                  <c:v>64056.9</c:v>
                </c:pt>
                <c:pt idx="10125">
                  <c:v>64057.8</c:v>
                </c:pt>
                <c:pt idx="10126">
                  <c:v>64058.400000000001</c:v>
                </c:pt>
                <c:pt idx="10127">
                  <c:v>64059.4</c:v>
                </c:pt>
                <c:pt idx="10128">
                  <c:v>64060.5</c:v>
                </c:pt>
                <c:pt idx="10129">
                  <c:v>64061.2</c:v>
                </c:pt>
                <c:pt idx="10130">
                  <c:v>64062.400000000001</c:v>
                </c:pt>
                <c:pt idx="10131">
                  <c:v>64063.6</c:v>
                </c:pt>
                <c:pt idx="10132">
                  <c:v>64064.4</c:v>
                </c:pt>
                <c:pt idx="10133">
                  <c:v>64065.7</c:v>
                </c:pt>
                <c:pt idx="10134">
                  <c:v>64067</c:v>
                </c:pt>
                <c:pt idx="10135">
                  <c:v>64067.9</c:v>
                </c:pt>
                <c:pt idx="10136">
                  <c:v>64069.3</c:v>
                </c:pt>
                <c:pt idx="10137">
                  <c:v>64070.7</c:v>
                </c:pt>
                <c:pt idx="10138">
                  <c:v>64071.6</c:v>
                </c:pt>
                <c:pt idx="10139">
                  <c:v>64073</c:v>
                </c:pt>
                <c:pt idx="10140">
                  <c:v>64074.400000000001</c:v>
                </c:pt>
                <c:pt idx="10141">
                  <c:v>64075.4</c:v>
                </c:pt>
                <c:pt idx="10142">
                  <c:v>64076.800000000003</c:v>
                </c:pt>
                <c:pt idx="10143">
                  <c:v>64078.2</c:v>
                </c:pt>
                <c:pt idx="10144">
                  <c:v>64079.1</c:v>
                </c:pt>
                <c:pt idx="10145">
                  <c:v>64080.5</c:v>
                </c:pt>
                <c:pt idx="10146">
                  <c:v>64081.9</c:v>
                </c:pt>
                <c:pt idx="10147">
                  <c:v>64082.8</c:v>
                </c:pt>
                <c:pt idx="10148">
                  <c:v>64084.1</c:v>
                </c:pt>
                <c:pt idx="10149">
                  <c:v>64085.3</c:v>
                </c:pt>
                <c:pt idx="10150">
                  <c:v>64086.1</c:v>
                </c:pt>
                <c:pt idx="10151">
                  <c:v>64087.199999999997</c:v>
                </c:pt>
                <c:pt idx="10152">
                  <c:v>64088.3</c:v>
                </c:pt>
                <c:pt idx="10153">
                  <c:v>64089</c:v>
                </c:pt>
                <c:pt idx="10154">
                  <c:v>64090</c:v>
                </c:pt>
                <c:pt idx="10155">
                  <c:v>64090.8</c:v>
                </c:pt>
                <c:pt idx="10156">
                  <c:v>64091.4</c:v>
                </c:pt>
                <c:pt idx="10157">
                  <c:v>64092.2</c:v>
                </c:pt>
                <c:pt idx="10158">
                  <c:v>64092.800000000003</c:v>
                </c:pt>
                <c:pt idx="10159">
                  <c:v>64093.2</c:v>
                </c:pt>
                <c:pt idx="10160">
                  <c:v>64093.8</c:v>
                </c:pt>
                <c:pt idx="10161">
                  <c:v>64094.2</c:v>
                </c:pt>
                <c:pt idx="10162">
                  <c:v>64094.5</c:v>
                </c:pt>
                <c:pt idx="10163">
                  <c:v>64094.8</c:v>
                </c:pt>
                <c:pt idx="10164">
                  <c:v>64095.1</c:v>
                </c:pt>
                <c:pt idx="10165">
                  <c:v>64095.199999999997</c:v>
                </c:pt>
                <c:pt idx="10166">
                  <c:v>64095.3</c:v>
                </c:pt>
                <c:pt idx="10167">
                  <c:v>64095.3</c:v>
                </c:pt>
                <c:pt idx="10168">
                  <c:v>64095.3</c:v>
                </c:pt>
                <c:pt idx="10169">
                  <c:v>64095.199999999997</c:v>
                </c:pt>
                <c:pt idx="10170">
                  <c:v>64095</c:v>
                </c:pt>
                <c:pt idx="10171">
                  <c:v>64094.9</c:v>
                </c:pt>
                <c:pt idx="10172">
                  <c:v>64094.5</c:v>
                </c:pt>
                <c:pt idx="10173">
                  <c:v>64094.2</c:v>
                </c:pt>
                <c:pt idx="10174">
                  <c:v>64093.9</c:v>
                </c:pt>
                <c:pt idx="10175">
                  <c:v>64093.4</c:v>
                </c:pt>
                <c:pt idx="10176">
                  <c:v>64092.800000000003</c:v>
                </c:pt>
                <c:pt idx="10177">
                  <c:v>64092.3</c:v>
                </c:pt>
                <c:pt idx="10178">
                  <c:v>64091.6</c:v>
                </c:pt>
                <c:pt idx="10179">
                  <c:v>64090.9</c:v>
                </c:pt>
                <c:pt idx="10180">
                  <c:v>64090.3</c:v>
                </c:pt>
                <c:pt idx="10181">
                  <c:v>64089.5</c:v>
                </c:pt>
                <c:pt idx="10182">
                  <c:v>64088.6</c:v>
                </c:pt>
                <c:pt idx="10183">
                  <c:v>64088</c:v>
                </c:pt>
                <c:pt idx="10184">
                  <c:v>64087</c:v>
                </c:pt>
                <c:pt idx="10185">
                  <c:v>64086</c:v>
                </c:pt>
                <c:pt idx="10186">
                  <c:v>64085.3</c:v>
                </c:pt>
                <c:pt idx="10187">
                  <c:v>64084.2</c:v>
                </c:pt>
                <c:pt idx="10188">
                  <c:v>64083.1</c:v>
                </c:pt>
                <c:pt idx="10189">
                  <c:v>64082.400000000001</c:v>
                </c:pt>
                <c:pt idx="10190">
                  <c:v>64081.3</c:v>
                </c:pt>
                <c:pt idx="10191">
                  <c:v>64080.2</c:v>
                </c:pt>
                <c:pt idx="10192">
                  <c:v>64079.5</c:v>
                </c:pt>
                <c:pt idx="10193">
                  <c:v>64078.400000000001</c:v>
                </c:pt>
                <c:pt idx="10194">
                  <c:v>64077.4</c:v>
                </c:pt>
                <c:pt idx="10195">
                  <c:v>64076.7</c:v>
                </c:pt>
                <c:pt idx="10196">
                  <c:v>64076</c:v>
                </c:pt>
                <c:pt idx="10197">
                  <c:v>64075</c:v>
                </c:pt>
                <c:pt idx="10198">
                  <c:v>64074.1</c:v>
                </c:pt>
                <c:pt idx="10199">
                  <c:v>64073.5</c:v>
                </c:pt>
                <c:pt idx="10200">
                  <c:v>64072.6</c:v>
                </c:pt>
                <c:pt idx="10201">
                  <c:v>64071.7</c:v>
                </c:pt>
                <c:pt idx="10202">
                  <c:v>64071.199999999997</c:v>
                </c:pt>
                <c:pt idx="10203">
                  <c:v>64070.400000000001</c:v>
                </c:pt>
                <c:pt idx="10204">
                  <c:v>64069.7</c:v>
                </c:pt>
                <c:pt idx="10205">
                  <c:v>64069.2</c:v>
                </c:pt>
                <c:pt idx="10206">
                  <c:v>64068.5</c:v>
                </c:pt>
                <c:pt idx="10207">
                  <c:v>64067.9</c:v>
                </c:pt>
                <c:pt idx="10208">
                  <c:v>64067.5</c:v>
                </c:pt>
                <c:pt idx="10209">
                  <c:v>64067</c:v>
                </c:pt>
                <c:pt idx="10210">
                  <c:v>64066.5</c:v>
                </c:pt>
                <c:pt idx="10211">
                  <c:v>64066.2</c:v>
                </c:pt>
                <c:pt idx="10212">
                  <c:v>64065.7</c:v>
                </c:pt>
                <c:pt idx="10213">
                  <c:v>64065.3</c:v>
                </c:pt>
                <c:pt idx="10214">
                  <c:v>64065</c:v>
                </c:pt>
                <c:pt idx="10215">
                  <c:v>64064.6</c:v>
                </c:pt>
                <c:pt idx="10216">
                  <c:v>64064.3</c:v>
                </c:pt>
                <c:pt idx="10217">
                  <c:v>64064</c:v>
                </c:pt>
                <c:pt idx="10218">
                  <c:v>64063.7</c:v>
                </c:pt>
                <c:pt idx="10219">
                  <c:v>64063.4</c:v>
                </c:pt>
                <c:pt idx="10220">
                  <c:v>64063.199999999997</c:v>
                </c:pt>
                <c:pt idx="10221">
                  <c:v>64062.9</c:v>
                </c:pt>
                <c:pt idx="10222">
                  <c:v>64062.6</c:v>
                </c:pt>
                <c:pt idx="10223">
                  <c:v>64062.400000000001</c:v>
                </c:pt>
                <c:pt idx="10224">
                  <c:v>64062.1</c:v>
                </c:pt>
                <c:pt idx="10225">
                  <c:v>64061.9</c:v>
                </c:pt>
                <c:pt idx="10226">
                  <c:v>64061.599999999999</c:v>
                </c:pt>
                <c:pt idx="10227">
                  <c:v>64061.3</c:v>
                </c:pt>
                <c:pt idx="10228">
                  <c:v>64061</c:v>
                </c:pt>
                <c:pt idx="10229">
                  <c:v>64060.800000000003</c:v>
                </c:pt>
                <c:pt idx="10230">
                  <c:v>64060.4</c:v>
                </c:pt>
                <c:pt idx="10231">
                  <c:v>64060.1</c:v>
                </c:pt>
                <c:pt idx="10232">
                  <c:v>64059.9</c:v>
                </c:pt>
                <c:pt idx="10233">
                  <c:v>64059.5</c:v>
                </c:pt>
                <c:pt idx="10234">
                  <c:v>64059.199999999997</c:v>
                </c:pt>
                <c:pt idx="10235">
                  <c:v>64059</c:v>
                </c:pt>
                <c:pt idx="10236">
                  <c:v>64058.6</c:v>
                </c:pt>
                <c:pt idx="10237">
                  <c:v>64058.2</c:v>
                </c:pt>
                <c:pt idx="10238">
                  <c:v>64058</c:v>
                </c:pt>
                <c:pt idx="10239">
                  <c:v>64057.599999999999</c:v>
                </c:pt>
                <c:pt idx="10240">
                  <c:v>64057.4</c:v>
                </c:pt>
                <c:pt idx="10241">
                  <c:v>64057</c:v>
                </c:pt>
                <c:pt idx="10242">
                  <c:v>64056.6</c:v>
                </c:pt>
                <c:pt idx="10243">
                  <c:v>64056.4</c:v>
                </c:pt>
                <c:pt idx="10244">
                  <c:v>64056.1</c:v>
                </c:pt>
                <c:pt idx="10245">
                  <c:v>64055.7</c:v>
                </c:pt>
                <c:pt idx="10246">
                  <c:v>64055.5</c:v>
                </c:pt>
                <c:pt idx="10247">
                  <c:v>64055.199999999997</c:v>
                </c:pt>
                <c:pt idx="10248">
                  <c:v>64054.9</c:v>
                </c:pt>
                <c:pt idx="10249">
                  <c:v>64054.6</c:v>
                </c:pt>
                <c:pt idx="10250">
                  <c:v>64054.400000000001</c:v>
                </c:pt>
                <c:pt idx="10251">
                  <c:v>64054.1</c:v>
                </c:pt>
                <c:pt idx="10252">
                  <c:v>64053.9</c:v>
                </c:pt>
                <c:pt idx="10253">
                  <c:v>64053.7</c:v>
                </c:pt>
                <c:pt idx="10254">
                  <c:v>64053.5</c:v>
                </c:pt>
                <c:pt idx="10255">
                  <c:v>64053.3</c:v>
                </c:pt>
                <c:pt idx="10256">
                  <c:v>64053.1</c:v>
                </c:pt>
                <c:pt idx="10257">
                  <c:v>64052.9</c:v>
                </c:pt>
                <c:pt idx="10258">
                  <c:v>64052.7</c:v>
                </c:pt>
                <c:pt idx="10259">
                  <c:v>64052.6</c:v>
                </c:pt>
                <c:pt idx="10260">
                  <c:v>64052.4</c:v>
                </c:pt>
                <c:pt idx="10261">
                  <c:v>64052.2</c:v>
                </c:pt>
                <c:pt idx="10262">
                  <c:v>64052</c:v>
                </c:pt>
                <c:pt idx="10263">
                  <c:v>64051.8</c:v>
                </c:pt>
                <c:pt idx="10264">
                  <c:v>64051.6</c:v>
                </c:pt>
                <c:pt idx="10265">
                  <c:v>64051.5</c:v>
                </c:pt>
                <c:pt idx="10266">
                  <c:v>64051.3</c:v>
                </c:pt>
                <c:pt idx="10267">
                  <c:v>64051.199999999997</c:v>
                </c:pt>
                <c:pt idx="10268">
                  <c:v>64051.1</c:v>
                </c:pt>
                <c:pt idx="10269">
                  <c:v>64050.9</c:v>
                </c:pt>
                <c:pt idx="10270">
                  <c:v>64050.9</c:v>
                </c:pt>
                <c:pt idx="10271">
                  <c:v>64050.8</c:v>
                </c:pt>
                <c:pt idx="10272">
                  <c:v>64050.8</c:v>
                </c:pt>
                <c:pt idx="10273">
                  <c:v>64050.8</c:v>
                </c:pt>
                <c:pt idx="10274">
                  <c:v>64050.8</c:v>
                </c:pt>
                <c:pt idx="10275">
                  <c:v>64050.9</c:v>
                </c:pt>
                <c:pt idx="10276">
                  <c:v>64051</c:v>
                </c:pt>
                <c:pt idx="10277">
                  <c:v>64051.199999999997</c:v>
                </c:pt>
                <c:pt idx="10278">
                  <c:v>64051.5</c:v>
                </c:pt>
                <c:pt idx="10279">
                  <c:v>64051.7</c:v>
                </c:pt>
                <c:pt idx="10280">
                  <c:v>64052</c:v>
                </c:pt>
                <c:pt idx="10281">
                  <c:v>64052.4</c:v>
                </c:pt>
                <c:pt idx="10282">
                  <c:v>64052.7</c:v>
                </c:pt>
                <c:pt idx="10283">
                  <c:v>64053.3</c:v>
                </c:pt>
                <c:pt idx="10284">
                  <c:v>64053.8</c:v>
                </c:pt>
                <c:pt idx="10285">
                  <c:v>64054.2</c:v>
                </c:pt>
                <c:pt idx="10286">
                  <c:v>64054.9</c:v>
                </c:pt>
                <c:pt idx="10287">
                  <c:v>64055.5</c:v>
                </c:pt>
                <c:pt idx="10288">
                  <c:v>64056</c:v>
                </c:pt>
                <c:pt idx="10289">
                  <c:v>64056.7</c:v>
                </c:pt>
                <c:pt idx="10290">
                  <c:v>64057.5</c:v>
                </c:pt>
                <c:pt idx="10291">
                  <c:v>64058</c:v>
                </c:pt>
                <c:pt idx="10292">
                  <c:v>64058.8</c:v>
                </c:pt>
                <c:pt idx="10293">
                  <c:v>64059.6</c:v>
                </c:pt>
                <c:pt idx="10294">
                  <c:v>64060.1</c:v>
                </c:pt>
                <c:pt idx="10295">
                  <c:v>64060.9</c:v>
                </c:pt>
                <c:pt idx="10296">
                  <c:v>64061.7</c:v>
                </c:pt>
                <c:pt idx="10297">
                  <c:v>64062.3</c:v>
                </c:pt>
                <c:pt idx="10298">
                  <c:v>64063.1</c:v>
                </c:pt>
                <c:pt idx="10299">
                  <c:v>64063.6</c:v>
                </c:pt>
                <c:pt idx="10300">
                  <c:v>64064.5</c:v>
                </c:pt>
                <c:pt idx="10301">
                  <c:v>64065.3</c:v>
                </c:pt>
                <c:pt idx="10302">
                  <c:v>64065.9</c:v>
                </c:pt>
                <c:pt idx="10303">
                  <c:v>64066.7</c:v>
                </c:pt>
                <c:pt idx="10304">
                  <c:v>64067.6</c:v>
                </c:pt>
                <c:pt idx="10305">
                  <c:v>64068.2</c:v>
                </c:pt>
                <c:pt idx="10306">
                  <c:v>64069</c:v>
                </c:pt>
                <c:pt idx="10307">
                  <c:v>64069.9</c:v>
                </c:pt>
                <c:pt idx="10308">
                  <c:v>64070.5</c:v>
                </c:pt>
                <c:pt idx="10309">
                  <c:v>64071.4</c:v>
                </c:pt>
                <c:pt idx="10310">
                  <c:v>64072.3</c:v>
                </c:pt>
                <c:pt idx="10311">
                  <c:v>64072.9</c:v>
                </c:pt>
                <c:pt idx="10312">
                  <c:v>64073.8</c:v>
                </c:pt>
                <c:pt idx="10313">
                  <c:v>64074.7</c:v>
                </c:pt>
                <c:pt idx="10314">
                  <c:v>64075.3</c:v>
                </c:pt>
                <c:pt idx="10315">
                  <c:v>64076.2</c:v>
                </c:pt>
                <c:pt idx="10316">
                  <c:v>64077</c:v>
                </c:pt>
                <c:pt idx="10317">
                  <c:v>64077.599999999999</c:v>
                </c:pt>
                <c:pt idx="10318">
                  <c:v>64078.400000000001</c:v>
                </c:pt>
                <c:pt idx="10319">
                  <c:v>64079.199999999997</c:v>
                </c:pt>
                <c:pt idx="10320">
                  <c:v>64079.6</c:v>
                </c:pt>
                <c:pt idx="10321">
                  <c:v>64080.3</c:v>
                </c:pt>
                <c:pt idx="10322">
                  <c:v>64081</c:v>
                </c:pt>
                <c:pt idx="10323">
                  <c:v>64081.4</c:v>
                </c:pt>
                <c:pt idx="10324">
                  <c:v>64082</c:v>
                </c:pt>
                <c:pt idx="10325">
                  <c:v>64082.5</c:v>
                </c:pt>
                <c:pt idx="10326">
                  <c:v>64082.8</c:v>
                </c:pt>
                <c:pt idx="10327">
                  <c:v>64083.199999999997</c:v>
                </c:pt>
                <c:pt idx="10328">
                  <c:v>64083.4</c:v>
                </c:pt>
                <c:pt idx="10329">
                  <c:v>64083.7</c:v>
                </c:pt>
                <c:pt idx="10330">
                  <c:v>64083.8</c:v>
                </c:pt>
                <c:pt idx="10331">
                  <c:v>64083.9</c:v>
                </c:pt>
                <c:pt idx="10332">
                  <c:v>64083.8</c:v>
                </c:pt>
                <c:pt idx="10333">
                  <c:v>64083.7</c:v>
                </c:pt>
                <c:pt idx="10334">
                  <c:v>64083.3</c:v>
                </c:pt>
                <c:pt idx="10335">
                  <c:v>64082.7</c:v>
                </c:pt>
                <c:pt idx="10336">
                  <c:v>64082.1</c:v>
                </c:pt>
                <c:pt idx="10337">
                  <c:v>64080.9</c:v>
                </c:pt>
                <c:pt idx="10338">
                  <c:v>64079.8</c:v>
                </c:pt>
                <c:pt idx="10339">
                  <c:v>64077.8</c:v>
                </c:pt>
                <c:pt idx="10340">
                  <c:v>64075.3</c:v>
                </c:pt>
                <c:pt idx="10341">
                  <c:v>64073.2</c:v>
                </c:pt>
                <c:pt idx="10342">
                  <c:v>64069.5</c:v>
                </c:pt>
                <c:pt idx="10343">
                  <c:v>64065</c:v>
                </c:pt>
                <c:pt idx="10344">
                  <c:v>64061.599999999999</c:v>
                </c:pt>
                <c:pt idx="10345">
                  <c:v>64055.8</c:v>
                </c:pt>
                <c:pt idx="10346">
                  <c:v>64049.1</c:v>
                </c:pt>
                <c:pt idx="10347">
                  <c:v>64044.1</c:v>
                </c:pt>
                <c:pt idx="10348">
                  <c:v>64035.9</c:v>
                </c:pt>
                <c:pt idx="10349">
                  <c:v>64026.7</c:v>
                </c:pt>
                <c:pt idx="10350">
                  <c:v>64020.1</c:v>
                </c:pt>
                <c:pt idx="10351">
                  <c:v>64009.5</c:v>
                </c:pt>
                <c:pt idx="10352">
                  <c:v>63998.1</c:v>
                </c:pt>
                <c:pt idx="10353">
                  <c:v>63990</c:v>
                </c:pt>
                <c:pt idx="10354">
                  <c:v>63977.3</c:v>
                </c:pt>
                <c:pt idx="10355">
                  <c:v>63963.9</c:v>
                </c:pt>
                <c:pt idx="10356">
                  <c:v>63954.6</c:v>
                </c:pt>
                <c:pt idx="10357">
                  <c:v>63940.3</c:v>
                </c:pt>
                <c:pt idx="10358">
                  <c:v>63925.5</c:v>
                </c:pt>
                <c:pt idx="10359">
                  <c:v>63915.5</c:v>
                </c:pt>
                <c:pt idx="10360">
                  <c:v>63900.1</c:v>
                </c:pt>
                <c:pt idx="10361">
                  <c:v>63884.5</c:v>
                </c:pt>
                <c:pt idx="10362">
                  <c:v>63874</c:v>
                </c:pt>
                <c:pt idx="10363">
                  <c:v>63858.2</c:v>
                </c:pt>
                <c:pt idx="10364">
                  <c:v>63847.6</c:v>
                </c:pt>
                <c:pt idx="10365">
                  <c:v>63831.7</c:v>
                </c:pt>
                <c:pt idx="10366">
                  <c:v>63815.8</c:v>
                </c:pt>
                <c:pt idx="10367">
                  <c:v>63805.3</c:v>
                </c:pt>
                <c:pt idx="10368">
                  <c:v>63789.7</c:v>
                </c:pt>
                <c:pt idx="10369">
                  <c:v>63774.2</c:v>
                </c:pt>
                <c:pt idx="10370">
                  <c:v>63764</c:v>
                </c:pt>
                <c:pt idx="10371">
                  <c:v>63749</c:v>
                </c:pt>
                <c:pt idx="10372">
                  <c:v>63734.2</c:v>
                </c:pt>
                <c:pt idx="10373">
                  <c:v>63724.5</c:v>
                </c:pt>
                <c:pt idx="10374">
                  <c:v>63710.3</c:v>
                </c:pt>
                <c:pt idx="10375">
                  <c:v>63696.4</c:v>
                </c:pt>
                <c:pt idx="10376">
                  <c:v>63687.4</c:v>
                </c:pt>
                <c:pt idx="10377">
                  <c:v>63674.2</c:v>
                </c:pt>
                <c:pt idx="10378">
                  <c:v>63661.5</c:v>
                </c:pt>
                <c:pt idx="10379">
                  <c:v>63653.3</c:v>
                </c:pt>
                <c:pt idx="10380">
                  <c:v>63641.5</c:v>
                </c:pt>
                <c:pt idx="10381">
                  <c:v>63630.2</c:v>
                </c:pt>
                <c:pt idx="10382">
                  <c:v>63623</c:v>
                </c:pt>
                <c:pt idx="10383">
                  <c:v>63612.800000000003</c:v>
                </c:pt>
                <c:pt idx="10384">
                  <c:v>63603.3</c:v>
                </c:pt>
                <c:pt idx="10385">
                  <c:v>63597.3</c:v>
                </c:pt>
                <c:pt idx="10386">
                  <c:v>63589.1</c:v>
                </c:pt>
                <c:pt idx="10387">
                  <c:v>63581.8</c:v>
                </c:pt>
                <c:pt idx="10388">
                  <c:v>63577.4</c:v>
                </c:pt>
                <c:pt idx="10389">
                  <c:v>63571.6</c:v>
                </c:pt>
                <c:pt idx="10390">
                  <c:v>63566.8</c:v>
                </c:pt>
                <c:pt idx="10391">
                  <c:v>63564.2</c:v>
                </c:pt>
                <c:pt idx="10392">
                  <c:v>63561.1</c:v>
                </c:pt>
                <c:pt idx="10393">
                  <c:v>63559.199999999997</c:v>
                </c:pt>
                <c:pt idx="10394">
                  <c:v>63558.5</c:v>
                </c:pt>
                <c:pt idx="10395">
                  <c:v>63558.400000000001</c:v>
                </c:pt>
                <c:pt idx="10396">
                  <c:v>63559.4</c:v>
                </c:pt>
                <c:pt idx="10397">
                  <c:v>63560.7</c:v>
                </c:pt>
                <c:pt idx="10398">
                  <c:v>63563.5</c:v>
                </c:pt>
                <c:pt idx="10399">
                  <c:v>63567.3</c:v>
                </c:pt>
                <c:pt idx="10400">
                  <c:v>63570.400000000001</c:v>
                </c:pt>
                <c:pt idx="10401">
                  <c:v>63575.7</c:v>
                </c:pt>
                <c:pt idx="10402">
                  <c:v>63582</c:v>
                </c:pt>
                <c:pt idx="10403">
                  <c:v>63586.5</c:v>
                </c:pt>
                <c:pt idx="10404">
                  <c:v>63593.9</c:v>
                </c:pt>
                <c:pt idx="10405">
                  <c:v>63601.9</c:v>
                </c:pt>
                <c:pt idx="10406">
                  <c:v>63607.5</c:v>
                </c:pt>
                <c:pt idx="10407">
                  <c:v>63616.2</c:v>
                </c:pt>
                <c:pt idx="10408">
                  <c:v>63625.3</c:v>
                </c:pt>
                <c:pt idx="10409">
                  <c:v>63631.4</c:v>
                </c:pt>
                <c:pt idx="10410">
                  <c:v>63640.800000000003</c:v>
                </c:pt>
                <c:pt idx="10411">
                  <c:v>63650.2</c:v>
                </c:pt>
                <c:pt idx="10412">
                  <c:v>63656.5</c:v>
                </c:pt>
                <c:pt idx="10413">
                  <c:v>63665.9</c:v>
                </c:pt>
                <c:pt idx="10414">
                  <c:v>63675.199999999997</c:v>
                </c:pt>
                <c:pt idx="10415">
                  <c:v>63681.4</c:v>
                </c:pt>
                <c:pt idx="10416">
                  <c:v>63690.5</c:v>
                </c:pt>
                <c:pt idx="10417">
                  <c:v>63699.4</c:v>
                </c:pt>
                <c:pt idx="10418">
                  <c:v>63705.2</c:v>
                </c:pt>
                <c:pt idx="10419">
                  <c:v>63713.7</c:v>
                </c:pt>
                <c:pt idx="10420">
                  <c:v>63722.1</c:v>
                </c:pt>
                <c:pt idx="10421">
                  <c:v>63727.5</c:v>
                </c:pt>
                <c:pt idx="10422">
                  <c:v>63735.4</c:v>
                </c:pt>
                <c:pt idx="10423">
                  <c:v>63743</c:v>
                </c:pt>
                <c:pt idx="10424">
                  <c:v>63748</c:v>
                </c:pt>
                <c:pt idx="10425">
                  <c:v>63755.199999999997</c:v>
                </c:pt>
                <c:pt idx="10426">
                  <c:v>63762.2</c:v>
                </c:pt>
                <c:pt idx="10427">
                  <c:v>63766.6</c:v>
                </c:pt>
                <c:pt idx="10428">
                  <c:v>63773.1</c:v>
                </c:pt>
                <c:pt idx="10429">
                  <c:v>63779.4</c:v>
                </c:pt>
                <c:pt idx="10430">
                  <c:v>63783.4</c:v>
                </c:pt>
                <c:pt idx="10431">
                  <c:v>63789.1</c:v>
                </c:pt>
                <c:pt idx="10432">
                  <c:v>63794.6</c:v>
                </c:pt>
                <c:pt idx="10433">
                  <c:v>63798.1</c:v>
                </c:pt>
                <c:pt idx="10434">
                  <c:v>63803.1</c:v>
                </c:pt>
                <c:pt idx="10435">
                  <c:v>63807.9</c:v>
                </c:pt>
                <c:pt idx="10436">
                  <c:v>63810.9</c:v>
                </c:pt>
                <c:pt idx="10437">
                  <c:v>63815.1</c:v>
                </c:pt>
                <c:pt idx="10438">
                  <c:v>63819.199999999997</c:v>
                </c:pt>
                <c:pt idx="10439">
                  <c:v>63821.7</c:v>
                </c:pt>
                <c:pt idx="10440">
                  <c:v>63825.4</c:v>
                </c:pt>
                <c:pt idx="10441">
                  <c:v>63828.800000000003</c:v>
                </c:pt>
                <c:pt idx="10442">
                  <c:v>63831</c:v>
                </c:pt>
                <c:pt idx="10443">
                  <c:v>63834</c:v>
                </c:pt>
                <c:pt idx="10444">
                  <c:v>63836.800000000003</c:v>
                </c:pt>
                <c:pt idx="10445">
                  <c:v>63838.5</c:v>
                </c:pt>
                <c:pt idx="10446">
                  <c:v>63840.9</c:v>
                </c:pt>
                <c:pt idx="10447">
                  <c:v>63843.199999999997</c:v>
                </c:pt>
                <c:pt idx="10448">
                  <c:v>63844.5</c:v>
                </c:pt>
                <c:pt idx="10449">
                  <c:v>63846.400000000001</c:v>
                </c:pt>
                <c:pt idx="10450">
                  <c:v>63848</c:v>
                </c:pt>
                <c:pt idx="10451">
                  <c:v>63849</c:v>
                </c:pt>
                <c:pt idx="10452">
                  <c:v>63850.3</c:v>
                </c:pt>
                <c:pt idx="10453">
                  <c:v>63851.4</c:v>
                </c:pt>
                <c:pt idx="10454">
                  <c:v>63852</c:v>
                </c:pt>
                <c:pt idx="10455">
                  <c:v>63852.7</c:v>
                </c:pt>
                <c:pt idx="10456">
                  <c:v>63853.2</c:v>
                </c:pt>
                <c:pt idx="10457">
                  <c:v>63853.5</c:v>
                </c:pt>
                <c:pt idx="10458">
                  <c:v>63853.8</c:v>
                </c:pt>
                <c:pt idx="10459">
                  <c:v>63853.9</c:v>
                </c:pt>
                <c:pt idx="10460">
                  <c:v>63853.9</c:v>
                </c:pt>
                <c:pt idx="10461">
                  <c:v>63853.8</c:v>
                </c:pt>
                <c:pt idx="10462">
                  <c:v>63853.7</c:v>
                </c:pt>
                <c:pt idx="10463">
                  <c:v>63853.5</c:v>
                </c:pt>
                <c:pt idx="10464">
                  <c:v>63853.2</c:v>
                </c:pt>
                <c:pt idx="10465">
                  <c:v>63853</c:v>
                </c:pt>
                <c:pt idx="10466">
                  <c:v>63852.7</c:v>
                </c:pt>
                <c:pt idx="10467">
                  <c:v>63852.4</c:v>
                </c:pt>
                <c:pt idx="10468">
                  <c:v>63852.1</c:v>
                </c:pt>
                <c:pt idx="10469">
                  <c:v>63851.9</c:v>
                </c:pt>
                <c:pt idx="10470">
                  <c:v>63851.5</c:v>
                </c:pt>
                <c:pt idx="10471">
                  <c:v>63851.199999999997</c:v>
                </c:pt>
                <c:pt idx="10472">
                  <c:v>63851</c:v>
                </c:pt>
                <c:pt idx="10473">
                  <c:v>63850.8</c:v>
                </c:pt>
                <c:pt idx="10474">
                  <c:v>63850.6</c:v>
                </c:pt>
                <c:pt idx="10475">
                  <c:v>63850.5</c:v>
                </c:pt>
                <c:pt idx="10476">
                  <c:v>63850.400000000001</c:v>
                </c:pt>
                <c:pt idx="10477">
                  <c:v>63850.3</c:v>
                </c:pt>
                <c:pt idx="10478">
                  <c:v>63850.3</c:v>
                </c:pt>
                <c:pt idx="10479">
                  <c:v>63850.3</c:v>
                </c:pt>
                <c:pt idx="10480">
                  <c:v>63850.400000000001</c:v>
                </c:pt>
                <c:pt idx="10481">
                  <c:v>63850.5</c:v>
                </c:pt>
                <c:pt idx="10482">
                  <c:v>63850.6</c:v>
                </c:pt>
                <c:pt idx="10483">
                  <c:v>63850.8</c:v>
                </c:pt>
                <c:pt idx="10484">
                  <c:v>63851</c:v>
                </c:pt>
                <c:pt idx="10485">
                  <c:v>63851.199999999997</c:v>
                </c:pt>
                <c:pt idx="10486">
                  <c:v>63851.5</c:v>
                </c:pt>
                <c:pt idx="10487">
                  <c:v>63851.7</c:v>
                </c:pt>
                <c:pt idx="10488">
                  <c:v>63852</c:v>
                </c:pt>
                <c:pt idx="10489">
                  <c:v>63852.4</c:v>
                </c:pt>
                <c:pt idx="10490">
                  <c:v>63852.6</c:v>
                </c:pt>
                <c:pt idx="10491">
                  <c:v>63853</c:v>
                </c:pt>
                <c:pt idx="10492">
                  <c:v>63853.4</c:v>
                </c:pt>
                <c:pt idx="10493">
                  <c:v>63853.599999999999</c:v>
                </c:pt>
                <c:pt idx="10494">
                  <c:v>63854</c:v>
                </c:pt>
                <c:pt idx="10495">
                  <c:v>63854.400000000001</c:v>
                </c:pt>
                <c:pt idx="10496">
                  <c:v>63854.7</c:v>
                </c:pt>
                <c:pt idx="10497">
                  <c:v>63855</c:v>
                </c:pt>
                <c:pt idx="10498">
                  <c:v>63855.4</c:v>
                </c:pt>
                <c:pt idx="10499">
                  <c:v>63855.7</c:v>
                </c:pt>
                <c:pt idx="10500">
                  <c:v>63856</c:v>
                </c:pt>
                <c:pt idx="10501">
                  <c:v>63856.3</c:v>
                </c:pt>
                <c:pt idx="10502">
                  <c:v>63856.6</c:v>
                </c:pt>
                <c:pt idx="10503">
                  <c:v>63856.9</c:v>
                </c:pt>
                <c:pt idx="10504">
                  <c:v>63857.1</c:v>
                </c:pt>
                <c:pt idx="10505">
                  <c:v>63857.4</c:v>
                </c:pt>
                <c:pt idx="10506">
                  <c:v>63857.599999999999</c:v>
                </c:pt>
                <c:pt idx="10507">
                  <c:v>63857.8</c:v>
                </c:pt>
                <c:pt idx="10508">
                  <c:v>63858</c:v>
                </c:pt>
                <c:pt idx="10509">
                  <c:v>63858.1</c:v>
                </c:pt>
                <c:pt idx="10510">
                  <c:v>63858.2</c:v>
                </c:pt>
                <c:pt idx="10511">
                  <c:v>63858.3</c:v>
                </c:pt>
                <c:pt idx="10512">
                  <c:v>63858.3</c:v>
                </c:pt>
                <c:pt idx="10513">
                  <c:v>63858.3</c:v>
                </c:pt>
                <c:pt idx="10514">
                  <c:v>63858.2</c:v>
                </c:pt>
                <c:pt idx="10515">
                  <c:v>63858.1</c:v>
                </c:pt>
                <c:pt idx="10516">
                  <c:v>63857.9</c:v>
                </c:pt>
                <c:pt idx="10517">
                  <c:v>63857.7</c:v>
                </c:pt>
                <c:pt idx="10518">
                  <c:v>63857.3</c:v>
                </c:pt>
                <c:pt idx="10519">
                  <c:v>63857.1</c:v>
                </c:pt>
                <c:pt idx="10520">
                  <c:v>63856.6</c:v>
                </c:pt>
                <c:pt idx="10521">
                  <c:v>63856.1</c:v>
                </c:pt>
                <c:pt idx="10522">
                  <c:v>63855.7</c:v>
                </c:pt>
                <c:pt idx="10523">
                  <c:v>63855</c:v>
                </c:pt>
                <c:pt idx="10524">
                  <c:v>63854.3</c:v>
                </c:pt>
                <c:pt idx="10525">
                  <c:v>63853.7</c:v>
                </c:pt>
                <c:pt idx="10526">
                  <c:v>63852.7</c:v>
                </c:pt>
                <c:pt idx="10527">
                  <c:v>63851.6</c:v>
                </c:pt>
                <c:pt idx="10528">
                  <c:v>63850.9</c:v>
                </c:pt>
                <c:pt idx="10529">
                  <c:v>63849.599999999999</c:v>
                </c:pt>
                <c:pt idx="10530">
                  <c:v>63848.2</c:v>
                </c:pt>
                <c:pt idx="10531">
                  <c:v>63847.199999999997</c:v>
                </c:pt>
                <c:pt idx="10532">
                  <c:v>63845.599999999999</c:v>
                </c:pt>
                <c:pt idx="10533">
                  <c:v>63843.9</c:v>
                </c:pt>
                <c:pt idx="10534">
                  <c:v>63842.7</c:v>
                </c:pt>
                <c:pt idx="10535">
                  <c:v>63840.9</c:v>
                </c:pt>
                <c:pt idx="10536">
                  <c:v>63838.8</c:v>
                </c:pt>
                <c:pt idx="10537">
                  <c:v>63837.4</c:v>
                </c:pt>
                <c:pt idx="10538">
                  <c:v>63835.3</c:v>
                </c:pt>
                <c:pt idx="10539">
                  <c:v>63833</c:v>
                </c:pt>
                <c:pt idx="10540">
                  <c:v>63831.5</c:v>
                </c:pt>
                <c:pt idx="10541">
                  <c:v>63829.2</c:v>
                </c:pt>
                <c:pt idx="10542">
                  <c:v>63826.8</c:v>
                </c:pt>
                <c:pt idx="10543">
                  <c:v>63825.1</c:v>
                </c:pt>
                <c:pt idx="10544">
                  <c:v>63822.6</c:v>
                </c:pt>
                <c:pt idx="10545">
                  <c:v>63820</c:v>
                </c:pt>
                <c:pt idx="10546">
                  <c:v>63818.2</c:v>
                </c:pt>
                <c:pt idx="10547">
                  <c:v>63815.5</c:v>
                </c:pt>
                <c:pt idx="10548">
                  <c:v>63813.7</c:v>
                </c:pt>
                <c:pt idx="10549">
                  <c:v>63810.8</c:v>
                </c:pt>
                <c:pt idx="10550">
                  <c:v>63807.9</c:v>
                </c:pt>
                <c:pt idx="10551">
                  <c:v>63806</c:v>
                </c:pt>
                <c:pt idx="10552">
                  <c:v>63803</c:v>
                </c:pt>
                <c:pt idx="10553">
                  <c:v>63799.9</c:v>
                </c:pt>
                <c:pt idx="10554">
                  <c:v>63797.8</c:v>
                </c:pt>
                <c:pt idx="10555">
                  <c:v>63794.6</c:v>
                </c:pt>
                <c:pt idx="10556">
                  <c:v>63791.3</c:v>
                </c:pt>
                <c:pt idx="10557">
                  <c:v>63789</c:v>
                </c:pt>
                <c:pt idx="10558">
                  <c:v>63785.599999999999</c:v>
                </c:pt>
                <c:pt idx="10559">
                  <c:v>63782.1</c:v>
                </c:pt>
                <c:pt idx="10560">
                  <c:v>63779.8</c:v>
                </c:pt>
                <c:pt idx="10561">
                  <c:v>63776.1</c:v>
                </c:pt>
                <c:pt idx="10562">
                  <c:v>63772.4</c:v>
                </c:pt>
                <c:pt idx="10563">
                  <c:v>63769.9</c:v>
                </c:pt>
                <c:pt idx="10564">
                  <c:v>63766.1</c:v>
                </c:pt>
                <c:pt idx="10565">
                  <c:v>63762.2</c:v>
                </c:pt>
                <c:pt idx="10566">
                  <c:v>63759.6</c:v>
                </c:pt>
                <c:pt idx="10567">
                  <c:v>63755.6</c:v>
                </c:pt>
                <c:pt idx="10568">
                  <c:v>63751.5</c:v>
                </c:pt>
                <c:pt idx="10569">
                  <c:v>63748.7</c:v>
                </c:pt>
                <c:pt idx="10570">
                  <c:v>63744.6</c:v>
                </c:pt>
                <c:pt idx="10571">
                  <c:v>63740.3</c:v>
                </c:pt>
                <c:pt idx="10572">
                  <c:v>63737.4</c:v>
                </c:pt>
                <c:pt idx="10573">
                  <c:v>63733.1</c:v>
                </c:pt>
                <c:pt idx="10574">
                  <c:v>63728.6</c:v>
                </c:pt>
                <c:pt idx="10575">
                  <c:v>63725.7</c:v>
                </c:pt>
                <c:pt idx="10576">
                  <c:v>63721.1</c:v>
                </c:pt>
                <c:pt idx="10577">
                  <c:v>63716.6</c:v>
                </c:pt>
                <c:pt idx="10578">
                  <c:v>63713.5</c:v>
                </c:pt>
                <c:pt idx="10579">
                  <c:v>63708.800000000003</c:v>
                </c:pt>
                <c:pt idx="10580">
                  <c:v>63704.1</c:v>
                </c:pt>
                <c:pt idx="10581">
                  <c:v>63700.9</c:v>
                </c:pt>
                <c:pt idx="10582">
                  <c:v>63696.1</c:v>
                </c:pt>
                <c:pt idx="10583">
                  <c:v>63691.3</c:v>
                </c:pt>
                <c:pt idx="10584">
                  <c:v>63688</c:v>
                </c:pt>
                <c:pt idx="10585">
                  <c:v>63683.1</c:v>
                </c:pt>
                <c:pt idx="10586">
                  <c:v>63678.1</c:v>
                </c:pt>
                <c:pt idx="10587">
                  <c:v>63674.7</c:v>
                </c:pt>
                <c:pt idx="10588">
                  <c:v>63669.7</c:v>
                </c:pt>
                <c:pt idx="10589">
                  <c:v>63664.6</c:v>
                </c:pt>
                <c:pt idx="10590">
                  <c:v>63661.2</c:v>
                </c:pt>
                <c:pt idx="10591">
                  <c:v>63656</c:v>
                </c:pt>
                <c:pt idx="10592">
                  <c:v>63650.8</c:v>
                </c:pt>
                <c:pt idx="10593">
                  <c:v>63647.3</c:v>
                </c:pt>
                <c:pt idx="10594">
                  <c:v>63642.1</c:v>
                </c:pt>
                <c:pt idx="10595">
                  <c:v>63636.800000000003</c:v>
                </c:pt>
                <c:pt idx="10596">
                  <c:v>63633.2</c:v>
                </c:pt>
                <c:pt idx="10597">
                  <c:v>63627.9</c:v>
                </c:pt>
                <c:pt idx="10598">
                  <c:v>63622.5</c:v>
                </c:pt>
                <c:pt idx="10599">
                  <c:v>63618.9</c:v>
                </c:pt>
                <c:pt idx="10600">
                  <c:v>63613.5</c:v>
                </c:pt>
                <c:pt idx="10601">
                  <c:v>63609.9</c:v>
                </c:pt>
                <c:pt idx="10602">
                  <c:v>63604.5</c:v>
                </c:pt>
                <c:pt idx="10603">
                  <c:v>63599</c:v>
                </c:pt>
                <c:pt idx="10604">
                  <c:v>63595.3</c:v>
                </c:pt>
                <c:pt idx="10605">
                  <c:v>63589.8</c:v>
                </c:pt>
                <c:pt idx="10606">
                  <c:v>63584.3</c:v>
                </c:pt>
                <c:pt idx="10607">
                  <c:v>63580.6</c:v>
                </c:pt>
                <c:pt idx="10608">
                  <c:v>63575</c:v>
                </c:pt>
                <c:pt idx="10609">
                  <c:v>63571.3</c:v>
                </c:pt>
                <c:pt idx="10610">
                  <c:v>63565.7</c:v>
                </c:pt>
                <c:pt idx="10611">
                  <c:v>63560.1</c:v>
                </c:pt>
                <c:pt idx="10612">
                  <c:v>63556.3</c:v>
                </c:pt>
                <c:pt idx="10613">
                  <c:v>63550.7</c:v>
                </c:pt>
                <c:pt idx="10614">
                  <c:v>63545.1</c:v>
                </c:pt>
                <c:pt idx="10615">
                  <c:v>63541.3</c:v>
                </c:pt>
                <c:pt idx="10616">
                  <c:v>63535.6</c:v>
                </c:pt>
                <c:pt idx="10617">
                  <c:v>63530</c:v>
                </c:pt>
                <c:pt idx="10618">
                  <c:v>63526.2</c:v>
                </c:pt>
                <c:pt idx="10619">
                  <c:v>63520.5</c:v>
                </c:pt>
                <c:pt idx="10620">
                  <c:v>63514.8</c:v>
                </c:pt>
                <c:pt idx="10621">
                  <c:v>63511</c:v>
                </c:pt>
                <c:pt idx="10622">
                  <c:v>63505.3</c:v>
                </c:pt>
                <c:pt idx="10623">
                  <c:v>63499.5</c:v>
                </c:pt>
                <c:pt idx="10624">
                  <c:v>63495.7</c:v>
                </c:pt>
                <c:pt idx="10625">
                  <c:v>63490</c:v>
                </c:pt>
                <c:pt idx="10626">
                  <c:v>63484.2</c:v>
                </c:pt>
                <c:pt idx="10627">
                  <c:v>63480.3</c:v>
                </c:pt>
                <c:pt idx="10628">
                  <c:v>63474.5</c:v>
                </c:pt>
                <c:pt idx="10629">
                  <c:v>63468.7</c:v>
                </c:pt>
                <c:pt idx="10630">
                  <c:v>63464.9</c:v>
                </c:pt>
                <c:pt idx="10631">
                  <c:v>63459</c:v>
                </c:pt>
                <c:pt idx="10632">
                  <c:v>63453.2</c:v>
                </c:pt>
                <c:pt idx="10633">
                  <c:v>63449.3</c:v>
                </c:pt>
                <c:pt idx="10634">
                  <c:v>63443.4</c:v>
                </c:pt>
                <c:pt idx="10635">
                  <c:v>63437.5</c:v>
                </c:pt>
                <c:pt idx="10636">
                  <c:v>63433.5</c:v>
                </c:pt>
                <c:pt idx="10637">
                  <c:v>63427.6</c:v>
                </c:pt>
                <c:pt idx="10638">
                  <c:v>63421.599999999999</c:v>
                </c:pt>
                <c:pt idx="10639">
                  <c:v>63417.7</c:v>
                </c:pt>
                <c:pt idx="10640">
                  <c:v>63411.7</c:v>
                </c:pt>
                <c:pt idx="10641">
                  <c:v>63405.7</c:v>
                </c:pt>
                <c:pt idx="10642">
                  <c:v>63401.599999999999</c:v>
                </c:pt>
                <c:pt idx="10643">
                  <c:v>63395.6</c:v>
                </c:pt>
                <c:pt idx="10644">
                  <c:v>63389.5</c:v>
                </c:pt>
                <c:pt idx="10645">
                  <c:v>63385.4</c:v>
                </c:pt>
                <c:pt idx="10646">
                  <c:v>63379.3</c:v>
                </c:pt>
                <c:pt idx="10647">
                  <c:v>63373.2</c:v>
                </c:pt>
                <c:pt idx="10648">
                  <c:v>63369.1</c:v>
                </c:pt>
                <c:pt idx="10649">
                  <c:v>63363</c:v>
                </c:pt>
                <c:pt idx="10650">
                  <c:v>63356.800000000003</c:v>
                </c:pt>
                <c:pt idx="10651">
                  <c:v>63352.7</c:v>
                </c:pt>
                <c:pt idx="10652">
                  <c:v>63346.5</c:v>
                </c:pt>
                <c:pt idx="10653">
                  <c:v>63342.400000000001</c:v>
                </c:pt>
                <c:pt idx="10654">
                  <c:v>63336.2</c:v>
                </c:pt>
                <c:pt idx="10655">
                  <c:v>63330</c:v>
                </c:pt>
                <c:pt idx="10656">
                  <c:v>63325.9</c:v>
                </c:pt>
                <c:pt idx="10657">
                  <c:v>63319.7</c:v>
                </c:pt>
                <c:pt idx="10658">
                  <c:v>63313.5</c:v>
                </c:pt>
                <c:pt idx="10659">
                  <c:v>63309.4</c:v>
                </c:pt>
                <c:pt idx="10660">
                  <c:v>63303.199999999997</c:v>
                </c:pt>
                <c:pt idx="10661">
                  <c:v>63297.1</c:v>
                </c:pt>
                <c:pt idx="10662">
                  <c:v>63292.9</c:v>
                </c:pt>
                <c:pt idx="10663">
                  <c:v>63286.8</c:v>
                </c:pt>
                <c:pt idx="10664">
                  <c:v>63280.6</c:v>
                </c:pt>
                <c:pt idx="10665">
                  <c:v>63276.5</c:v>
                </c:pt>
                <c:pt idx="10666">
                  <c:v>63270.400000000001</c:v>
                </c:pt>
                <c:pt idx="10667">
                  <c:v>63264.3</c:v>
                </c:pt>
                <c:pt idx="10668">
                  <c:v>63260.2</c:v>
                </c:pt>
                <c:pt idx="10669">
                  <c:v>63254.1</c:v>
                </c:pt>
                <c:pt idx="10670">
                  <c:v>63248.1</c:v>
                </c:pt>
                <c:pt idx="10671">
                  <c:v>63244</c:v>
                </c:pt>
                <c:pt idx="10672">
                  <c:v>63238</c:v>
                </c:pt>
                <c:pt idx="10673">
                  <c:v>63231.9</c:v>
                </c:pt>
                <c:pt idx="10674">
                  <c:v>63227.9</c:v>
                </c:pt>
                <c:pt idx="10675">
                  <c:v>63221.9</c:v>
                </c:pt>
                <c:pt idx="10676">
                  <c:v>63215.9</c:v>
                </c:pt>
                <c:pt idx="10677">
                  <c:v>63211.9</c:v>
                </c:pt>
                <c:pt idx="10678">
                  <c:v>63205.9</c:v>
                </c:pt>
                <c:pt idx="10679">
                  <c:v>63199.9</c:v>
                </c:pt>
                <c:pt idx="10680">
                  <c:v>63195.9</c:v>
                </c:pt>
                <c:pt idx="10681">
                  <c:v>63190</c:v>
                </c:pt>
                <c:pt idx="10682">
                  <c:v>63184</c:v>
                </c:pt>
                <c:pt idx="10683">
                  <c:v>63180</c:v>
                </c:pt>
                <c:pt idx="10684">
                  <c:v>63174.1</c:v>
                </c:pt>
                <c:pt idx="10685">
                  <c:v>63168.1</c:v>
                </c:pt>
                <c:pt idx="10686">
                  <c:v>63164.2</c:v>
                </c:pt>
                <c:pt idx="10687">
                  <c:v>63158.2</c:v>
                </c:pt>
                <c:pt idx="10688">
                  <c:v>63152.3</c:v>
                </c:pt>
                <c:pt idx="10689">
                  <c:v>63148.3</c:v>
                </c:pt>
                <c:pt idx="10690">
                  <c:v>63142.400000000001</c:v>
                </c:pt>
                <c:pt idx="10691">
                  <c:v>63136.4</c:v>
                </c:pt>
                <c:pt idx="10692">
                  <c:v>63132.4</c:v>
                </c:pt>
                <c:pt idx="10693">
                  <c:v>63126.5</c:v>
                </c:pt>
                <c:pt idx="10694">
                  <c:v>63120.6</c:v>
                </c:pt>
                <c:pt idx="10695">
                  <c:v>63116.6</c:v>
                </c:pt>
                <c:pt idx="10696">
                  <c:v>63110.6</c:v>
                </c:pt>
                <c:pt idx="10697">
                  <c:v>63104.7</c:v>
                </c:pt>
                <c:pt idx="10698">
                  <c:v>63100.7</c:v>
                </c:pt>
                <c:pt idx="10699">
                  <c:v>63094.7</c:v>
                </c:pt>
                <c:pt idx="10700">
                  <c:v>63088.800000000003</c:v>
                </c:pt>
                <c:pt idx="10701">
                  <c:v>63084.800000000003</c:v>
                </c:pt>
                <c:pt idx="10702">
                  <c:v>63078.8</c:v>
                </c:pt>
                <c:pt idx="10703">
                  <c:v>63072.800000000003</c:v>
                </c:pt>
                <c:pt idx="10704">
                  <c:v>63068.800000000003</c:v>
                </c:pt>
                <c:pt idx="10705">
                  <c:v>63062.9</c:v>
                </c:pt>
                <c:pt idx="10706">
                  <c:v>63056.9</c:v>
                </c:pt>
                <c:pt idx="10707">
                  <c:v>63052.9</c:v>
                </c:pt>
                <c:pt idx="10708">
                  <c:v>63046.8</c:v>
                </c:pt>
                <c:pt idx="10709">
                  <c:v>63040.800000000003</c:v>
                </c:pt>
                <c:pt idx="10710">
                  <c:v>63036.800000000003</c:v>
                </c:pt>
                <c:pt idx="10711">
                  <c:v>63030.8</c:v>
                </c:pt>
                <c:pt idx="10712">
                  <c:v>63024.800000000003</c:v>
                </c:pt>
                <c:pt idx="10713">
                  <c:v>63020.7</c:v>
                </c:pt>
                <c:pt idx="10714">
                  <c:v>63014.7</c:v>
                </c:pt>
                <c:pt idx="10715">
                  <c:v>63008.6</c:v>
                </c:pt>
                <c:pt idx="10716">
                  <c:v>63004.6</c:v>
                </c:pt>
                <c:pt idx="10717">
                  <c:v>62998.5</c:v>
                </c:pt>
                <c:pt idx="10718">
                  <c:v>62992.5</c:v>
                </c:pt>
                <c:pt idx="10719">
                  <c:v>62988.4</c:v>
                </c:pt>
                <c:pt idx="10720">
                  <c:v>62982.400000000001</c:v>
                </c:pt>
                <c:pt idx="10721">
                  <c:v>62976.3</c:v>
                </c:pt>
                <c:pt idx="10722">
                  <c:v>62972.3</c:v>
                </c:pt>
                <c:pt idx="10723">
                  <c:v>62966.2</c:v>
                </c:pt>
                <c:pt idx="10724">
                  <c:v>62960.1</c:v>
                </c:pt>
                <c:pt idx="10725">
                  <c:v>62956.1</c:v>
                </c:pt>
                <c:pt idx="10726">
                  <c:v>62950</c:v>
                </c:pt>
                <c:pt idx="10727">
                  <c:v>62944</c:v>
                </c:pt>
                <c:pt idx="10728">
                  <c:v>62939.9</c:v>
                </c:pt>
                <c:pt idx="10729">
                  <c:v>62933.9</c:v>
                </c:pt>
                <c:pt idx="10730">
                  <c:v>62927.9</c:v>
                </c:pt>
                <c:pt idx="10731">
                  <c:v>62923.9</c:v>
                </c:pt>
                <c:pt idx="10732">
                  <c:v>62917.9</c:v>
                </c:pt>
                <c:pt idx="10733">
                  <c:v>62911.9</c:v>
                </c:pt>
                <c:pt idx="10734">
                  <c:v>62907.9</c:v>
                </c:pt>
                <c:pt idx="10735">
                  <c:v>62901.9</c:v>
                </c:pt>
                <c:pt idx="10736">
                  <c:v>62896</c:v>
                </c:pt>
                <c:pt idx="10737">
                  <c:v>62892.1</c:v>
                </c:pt>
                <c:pt idx="10738">
                  <c:v>62886.2</c:v>
                </c:pt>
                <c:pt idx="10739">
                  <c:v>62880.3</c:v>
                </c:pt>
                <c:pt idx="10740">
                  <c:v>62876.4</c:v>
                </c:pt>
                <c:pt idx="10741">
                  <c:v>62870.7</c:v>
                </c:pt>
                <c:pt idx="10742">
                  <c:v>62866.8</c:v>
                </c:pt>
                <c:pt idx="10743">
                  <c:v>62861.1</c:v>
                </c:pt>
                <c:pt idx="10744">
                  <c:v>62857.3</c:v>
                </c:pt>
                <c:pt idx="10745">
                  <c:v>62851.6</c:v>
                </c:pt>
                <c:pt idx="10746">
                  <c:v>62846</c:v>
                </c:pt>
                <c:pt idx="10747">
                  <c:v>62842.3</c:v>
                </c:pt>
                <c:pt idx="10748">
                  <c:v>62836.800000000003</c:v>
                </c:pt>
                <c:pt idx="10749">
                  <c:v>62831.3</c:v>
                </c:pt>
                <c:pt idx="10750">
                  <c:v>62827.7</c:v>
                </c:pt>
                <c:pt idx="10751">
                  <c:v>62822.3</c:v>
                </c:pt>
                <c:pt idx="10752">
                  <c:v>62818.8</c:v>
                </c:pt>
                <c:pt idx="10753">
                  <c:v>62813.5</c:v>
                </c:pt>
                <c:pt idx="10754">
                  <c:v>62808.2</c:v>
                </c:pt>
                <c:pt idx="10755">
                  <c:v>62803.1</c:v>
                </c:pt>
                <c:pt idx="10756">
                  <c:v>62799.6</c:v>
                </c:pt>
                <c:pt idx="10757">
                  <c:v>62794.5</c:v>
                </c:pt>
                <c:pt idx="10758">
                  <c:v>62789.5</c:v>
                </c:pt>
                <c:pt idx="10759">
                  <c:v>62786.2</c:v>
                </c:pt>
                <c:pt idx="10760">
                  <c:v>62781.2</c:v>
                </c:pt>
                <c:pt idx="10761">
                  <c:v>62776.3</c:v>
                </c:pt>
                <c:pt idx="10762">
                  <c:v>62773.1</c:v>
                </c:pt>
                <c:pt idx="10763">
                  <c:v>62768.2</c:v>
                </c:pt>
                <c:pt idx="10764">
                  <c:v>62763.5</c:v>
                </c:pt>
                <c:pt idx="10765">
                  <c:v>62760.3</c:v>
                </c:pt>
                <c:pt idx="10766">
                  <c:v>62755.6</c:v>
                </c:pt>
                <c:pt idx="10767">
                  <c:v>62752.5</c:v>
                </c:pt>
                <c:pt idx="10768">
                  <c:v>62747.8</c:v>
                </c:pt>
                <c:pt idx="10769">
                  <c:v>62743.199999999997</c:v>
                </c:pt>
                <c:pt idx="10770">
                  <c:v>62740.2</c:v>
                </c:pt>
                <c:pt idx="10771">
                  <c:v>62735.6</c:v>
                </c:pt>
                <c:pt idx="10772">
                  <c:v>62731.1</c:v>
                </c:pt>
                <c:pt idx="10773">
                  <c:v>62728.1</c:v>
                </c:pt>
                <c:pt idx="10774">
                  <c:v>62723.6</c:v>
                </c:pt>
                <c:pt idx="10775">
                  <c:v>62719.1</c:v>
                </c:pt>
                <c:pt idx="10776">
                  <c:v>62714.7</c:v>
                </c:pt>
                <c:pt idx="10777">
                  <c:v>62711.7</c:v>
                </c:pt>
                <c:pt idx="10778">
                  <c:v>62707.3</c:v>
                </c:pt>
                <c:pt idx="10779">
                  <c:v>62702.8</c:v>
                </c:pt>
                <c:pt idx="10780">
                  <c:v>62699.9</c:v>
                </c:pt>
                <c:pt idx="10781">
                  <c:v>62695.4</c:v>
                </c:pt>
                <c:pt idx="10782">
                  <c:v>62691</c:v>
                </c:pt>
                <c:pt idx="10783">
                  <c:v>62688</c:v>
                </c:pt>
                <c:pt idx="10784">
                  <c:v>62683.6</c:v>
                </c:pt>
                <c:pt idx="10785">
                  <c:v>62679.1</c:v>
                </c:pt>
                <c:pt idx="10786">
                  <c:v>62676.1</c:v>
                </c:pt>
                <c:pt idx="10787">
                  <c:v>62671.7</c:v>
                </c:pt>
                <c:pt idx="10788">
                  <c:v>62667.199999999997</c:v>
                </c:pt>
                <c:pt idx="10789">
                  <c:v>62664.2</c:v>
                </c:pt>
                <c:pt idx="10790">
                  <c:v>62659.6</c:v>
                </c:pt>
                <c:pt idx="10791">
                  <c:v>62655.1</c:v>
                </c:pt>
                <c:pt idx="10792">
                  <c:v>62652</c:v>
                </c:pt>
                <c:pt idx="10793">
                  <c:v>62647.5</c:v>
                </c:pt>
                <c:pt idx="10794">
                  <c:v>62642.9</c:v>
                </c:pt>
                <c:pt idx="10795">
                  <c:v>62639.8</c:v>
                </c:pt>
                <c:pt idx="10796">
                  <c:v>62635.1</c:v>
                </c:pt>
                <c:pt idx="10797">
                  <c:v>62632</c:v>
                </c:pt>
                <c:pt idx="10798">
                  <c:v>62627.3</c:v>
                </c:pt>
                <c:pt idx="10799">
                  <c:v>62622.6</c:v>
                </c:pt>
                <c:pt idx="10800">
                  <c:v>62617.9</c:v>
                </c:pt>
                <c:pt idx="10801">
                  <c:v>62614.7</c:v>
                </c:pt>
                <c:pt idx="10802">
                  <c:v>62609.9</c:v>
                </c:pt>
                <c:pt idx="10803">
                  <c:v>62605.1</c:v>
                </c:pt>
                <c:pt idx="10804">
                  <c:v>62601.9</c:v>
                </c:pt>
                <c:pt idx="10805">
                  <c:v>62597.1</c:v>
                </c:pt>
                <c:pt idx="10806">
                  <c:v>62592.2</c:v>
                </c:pt>
                <c:pt idx="10807">
                  <c:v>62588.9</c:v>
                </c:pt>
                <c:pt idx="10808">
                  <c:v>62584</c:v>
                </c:pt>
                <c:pt idx="10809">
                  <c:v>62579</c:v>
                </c:pt>
                <c:pt idx="10810">
                  <c:v>62575.7</c:v>
                </c:pt>
                <c:pt idx="10811">
                  <c:v>62570.7</c:v>
                </c:pt>
                <c:pt idx="10812">
                  <c:v>62565.7</c:v>
                </c:pt>
                <c:pt idx="10813">
                  <c:v>62562.3</c:v>
                </c:pt>
                <c:pt idx="10814">
                  <c:v>62557.2</c:v>
                </c:pt>
                <c:pt idx="10815">
                  <c:v>62552</c:v>
                </c:pt>
                <c:pt idx="10816">
                  <c:v>62548.6</c:v>
                </c:pt>
                <c:pt idx="10817">
                  <c:v>62543.4</c:v>
                </c:pt>
                <c:pt idx="10818">
                  <c:v>62538.2</c:v>
                </c:pt>
                <c:pt idx="10819">
                  <c:v>62534.7</c:v>
                </c:pt>
                <c:pt idx="10820">
                  <c:v>62529.4</c:v>
                </c:pt>
                <c:pt idx="10821">
                  <c:v>62524.1</c:v>
                </c:pt>
                <c:pt idx="10822">
                  <c:v>62520.5</c:v>
                </c:pt>
                <c:pt idx="10823">
                  <c:v>62515.199999999997</c:v>
                </c:pt>
                <c:pt idx="10824">
                  <c:v>62509.7</c:v>
                </c:pt>
                <c:pt idx="10825">
                  <c:v>62506.1</c:v>
                </c:pt>
                <c:pt idx="10826">
                  <c:v>62500.6</c:v>
                </c:pt>
                <c:pt idx="10827">
                  <c:v>62497</c:v>
                </c:pt>
                <c:pt idx="10828">
                  <c:v>62491.4</c:v>
                </c:pt>
                <c:pt idx="10829">
                  <c:v>62485.9</c:v>
                </c:pt>
                <c:pt idx="10830">
                  <c:v>62480.3</c:v>
                </c:pt>
                <c:pt idx="10831">
                  <c:v>62476.5</c:v>
                </c:pt>
                <c:pt idx="10832">
                  <c:v>62470.9</c:v>
                </c:pt>
                <c:pt idx="10833">
                  <c:v>62465.2</c:v>
                </c:pt>
                <c:pt idx="10834">
                  <c:v>62461.4</c:v>
                </c:pt>
                <c:pt idx="10835">
                  <c:v>62455.7</c:v>
                </c:pt>
                <c:pt idx="10836">
                  <c:v>62449.9</c:v>
                </c:pt>
                <c:pt idx="10837">
                  <c:v>62446.1</c:v>
                </c:pt>
                <c:pt idx="10838">
                  <c:v>62440.3</c:v>
                </c:pt>
                <c:pt idx="10839">
                  <c:v>62434.5</c:v>
                </c:pt>
                <c:pt idx="10840">
                  <c:v>62430.6</c:v>
                </c:pt>
                <c:pt idx="10841">
                  <c:v>62424.800000000003</c:v>
                </c:pt>
                <c:pt idx="10842">
                  <c:v>62420.9</c:v>
                </c:pt>
                <c:pt idx="10843">
                  <c:v>62415</c:v>
                </c:pt>
                <c:pt idx="10844">
                  <c:v>62409.2</c:v>
                </c:pt>
                <c:pt idx="10845">
                  <c:v>62405.3</c:v>
                </c:pt>
                <c:pt idx="10846">
                  <c:v>62399.4</c:v>
                </c:pt>
                <c:pt idx="10847">
                  <c:v>62393.5</c:v>
                </c:pt>
                <c:pt idx="10848">
                  <c:v>62387.6</c:v>
                </c:pt>
                <c:pt idx="10849">
                  <c:v>62383.7</c:v>
                </c:pt>
                <c:pt idx="10850">
                  <c:v>62377.8</c:v>
                </c:pt>
                <c:pt idx="10851">
                  <c:v>62371.8</c:v>
                </c:pt>
                <c:pt idx="10852">
                  <c:v>62367.9</c:v>
                </c:pt>
                <c:pt idx="10853">
                  <c:v>62362</c:v>
                </c:pt>
                <c:pt idx="10854">
                  <c:v>62356.1</c:v>
                </c:pt>
                <c:pt idx="10855">
                  <c:v>62352.1</c:v>
                </c:pt>
                <c:pt idx="10856">
                  <c:v>62346.2</c:v>
                </c:pt>
                <c:pt idx="10857">
                  <c:v>62340.3</c:v>
                </c:pt>
                <c:pt idx="10858">
                  <c:v>62336.4</c:v>
                </c:pt>
                <c:pt idx="10859">
                  <c:v>62330.400000000001</c:v>
                </c:pt>
                <c:pt idx="10860">
                  <c:v>62324.5</c:v>
                </c:pt>
                <c:pt idx="10861">
                  <c:v>62320.6</c:v>
                </c:pt>
                <c:pt idx="10862">
                  <c:v>62314.7</c:v>
                </c:pt>
                <c:pt idx="10863">
                  <c:v>62308.7</c:v>
                </c:pt>
                <c:pt idx="10864">
                  <c:v>62304.800000000003</c:v>
                </c:pt>
                <c:pt idx="10865">
                  <c:v>62298.9</c:v>
                </c:pt>
                <c:pt idx="10866">
                  <c:v>62293</c:v>
                </c:pt>
                <c:pt idx="10867">
                  <c:v>62289.1</c:v>
                </c:pt>
                <c:pt idx="10868">
                  <c:v>62283.199999999997</c:v>
                </c:pt>
                <c:pt idx="10869">
                  <c:v>62277.3</c:v>
                </c:pt>
                <c:pt idx="10870">
                  <c:v>62273.3</c:v>
                </c:pt>
                <c:pt idx="10871">
                  <c:v>62267.4</c:v>
                </c:pt>
                <c:pt idx="10872">
                  <c:v>62263.5</c:v>
                </c:pt>
                <c:pt idx="10873">
                  <c:v>62257.599999999999</c:v>
                </c:pt>
                <c:pt idx="10874">
                  <c:v>62251.8</c:v>
                </c:pt>
                <c:pt idx="10875">
                  <c:v>62247.9</c:v>
                </c:pt>
                <c:pt idx="10876">
                  <c:v>62242</c:v>
                </c:pt>
                <c:pt idx="10877">
                  <c:v>62238.1</c:v>
                </c:pt>
                <c:pt idx="10878">
                  <c:v>62232.3</c:v>
                </c:pt>
                <c:pt idx="10879">
                  <c:v>62228.4</c:v>
                </c:pt>
                <c:pt idx="10880">
                  <c:v>62222.6</c:v>
                </c:pt>
                <c:pt idx="10881">
                  <c:v>62216.800000000003</c:v>
                </c:pt>
                <c:pt idx="10882">
                  <c:v>62212.9</c:v>
                </c:pt>
                <c:pt idx="10883">
                  <c:v>62207.1</c:v>
                </c:pt>
                <c:pt idx="10884">
                  <c:v>62201.3</c:v>
                </c:pt>
                <c:pt idx="10885">
                  <c:v>62197.5</c:v>
                </c:pt>
                <c:pt idx="10886">
                  <c:v>62191.7</c:v>
                </c:pt>
                <c:pt idx="10887">
                  <c:v>62185.9</c:v>
                </c:pt>
                <c:pt idx="10888">
                  <c:v>62182.1</c:v>
                </c:pt>
                <c:pt idx="10889">
                  <c:v>62176.4</c:v>
                </c:pt>
                <c:pt idx="10890">
                  <c:v>62170.6</c:v>
                </c:pt>
                <c:pt idx="10891">
                  <c:v>62166.8</c:v>
                </c:pt>
                <c:pt idx="10892">
                  <c:v>62161.1</c:v>
                </c:pt>
                <c:pt idx="10893">
                  <c:v>62155.4</c:v>
                </c:pt>
                <c:pt idx="10894">
                  <c:v>62151.6</c:v>
                </c:pt>
                <c:pt idx="10895">
                  <c:v>62146</c:v>
                </c:pt>
                <c:pt idx="10896">
                  <c:v>62140.3</c:v>
                </c:pt>
                <c:pt idx="10897">
                  <c:v>62136.5</c:v>
                </c:pt>
                <c:pt idx="10898">
                  <c:v>62130.9</c:v>
                </c:pt>
                <c:pt idx="10899">
                  <c:v>62125.3</c:v>
                </c:pt>
                <c:pt idx="10900">
                  <c:v>62121.5</c:v>
                </c:pt>
                <c:pt idx="10901">
                  <c:v>62115.9</c:v>
                </c:pt>
                <c:pt idx="10902">
                  <c:v>62110.3</c:v>
                </c:pt>
                <c:pt idx="10903">
                  <c:v>62106.6</c:v>
                </c:pt>
                <c:pt idx="10904">
                  <c:v>62101</c:v>
                </c:pt>
                <c:pt idx="10905">
                  <c:v>62095.4</c:v>
                </c:pt>
                <c:pt idx="10906">
                  <c:v>62091.7</c:v>
                </c:pt>
                <c:pt idx="10907">
                  <c:v>62086.1</c:v>
                </c:pt>
                <c:pt idx="10908">
                  <c:v>62080.6</c:v>
                </c:pt>
                <c:pt idx="10909">
                  <c:v>62076.9</c:v>
                </c:pt>
                <c:pt idx="10910">
                  <c:v>62071.3</c:v>
                </c:pt>
                <c:pt idx="10911">
                  <c:v>62065.8</c:v>
                </c:pt>
                <c:pt idx="10912">
                  <c:v>62062.1</c:v>
                </c:pt>
                <c:pt idx="10913">
                  <c:v>62056.6</c:v>
                </c:pt>
                <c:pt idx="10914">
                  <c:v>62051.1</c:v>
                </c:pt>
                <c:pt idx="10915">
                  <c:v>62047.4</c:v>
                </c:pt>
                <c:pt idx="10916">
                  <c:v>62041.9</c:v>
                </c:pt>
                <c:pt idx="10917">
                  <c:v>62036.3</c:v>
                </c:pt>
                <c:pt idx="10918">
                  <c:v>62032.7</c:v>
                </c:pt>
                <c:pt idx="10919">
                  <c:v>62027.1</c:v>
                </c:pt>
                <c:pt idx="10920">
                  <c:v>62021.599999999999</c:v>
                </c:pt>
                <c:pt idx="10921">
                  <c:v>62017.9</c:v>
                </c:pt>
                <c:pt idx="10922">
                  <c:v>62012.4</c:v>
                </c:pt>
                <c:pt idx="10923">
                  <c:v>62006.8</c:v>
                </c:pt>
                <c:pt idx="10924">
                  <c:v>62003.1</c:v>
                </c:pt>
                <c:pt idx="10925">
                  <c:v>61997.599999999999</c:v>
                </c:pt>
                <c:pt idx="10926">
                  <c:v>61992</c:v>
                </c:pt>
                <c:pt idx="10927">
                  <c:v>61988.3</c:v>
                </c:pt>
                <c:pt idx="10928">
                  <c:v>61982.7</c:v>
                </c:pt>
                <c:pt idx="10929">
                  <c:v>61977.1</c:v>
                </c:pt>
                <c:pt idx="10930">
                  <c:v>61973.3</c:v>
                </c:pt>
                <c:pt idx="10931">
                  <c:v>61967.7</c:v>
                </c:pt>
                <c:pt idx="10932">
                  <c:v>61962</c:v>
                </c:pt>
                <c:pt idx="10933">
                  <c:v>61958.2</c:v>
                </c:pt>
                <c:pt idx="10934">
                  <c:v>61952.6</c:v>
                </c:pt>
                <c:pt idx="10935">
                  <c:v>61946.9</c:v>
                </c:pt>
                <c:pt idx="10936">
                  <c:v>61943</c:v>
                </c:pt>
                <c:pt idx="10937">
                  <c:v>61937.3</c:v>
                </c:pt>
                <c:pt idx="10938">
                  <c:v>61931.5</c:v>
                </c:pt>
                <c:pt idx="10939">
                  <c:v>61927.7</c:v>
                </c:pt>
                <c:pt idx="10940">
                  <c:v>61921.9</c:v>
                </c:pt>
                <c:pt idx="10941">
                  <c:v>61918.1</c:v>
                </c:pt>
                <c:pt idx="10942">
                  <c:v>61912.2</c:v>
                </c:pt>
                <c:pt idx="10943">
                  <c:v>61906.400000000001</c:v>
                </c:pt>
                <c:pt idx="10944">
                  <c:v>61900.6</c:v>
                </c:pt>
                <c:pt idx="10945">
                  <c:v>61896.7</c:v>
                </c:pt>
                <c:pt idx="10946">
                  <c:v>61890.8</c:v>
                </c:pt>
                <c:pt idx="10947">
                  <c:v>61886.9</c:v>
                </c:pt>
                <c:pt idx="10948">
                  <c:v>61881</c:v>
                </c:pt>
                <c:pt idx="10949">
                  <c:v>61875.199999999997</c:v>
                </c:pt>
                <c:pt idx="10950">
                  <c:v>61871.199999999997</c:v>
                </c:pt>
                <c:pt idx="10951">
                  <c:v>61865.3</c:v>
                </c:pt>
                <c:pt idx="10952">
                  <c:v>61859.4</c:v>
                </c:pt>
                <c:pt idx="10953">
                  <c:v>61855.5</c:v>
                </c:pt>
                <c:pt idx="10954">
                  <c:v>61849.5</c:v>
                </c:pt>
                <c:pt idx="10955">
                  <c:v>61843.6</c:v>
                </c:pt>
                <c:pt idx="10956">
                  <c:v>61839.7</c:v>
                </c:pt>
                <c:pt idx="10957">
                  <c:v>61833.7</c:v>
                </c:pt>
                <c:pt idx="10958">
                  <c:v>61827.8</c:v>
                </c:pt>
                <c:pt idx="10959">
                  <c:v>61823.8</c:v>
                </c:pt>
                <c:pt idx="10960">
                  <c:v>61817.8</c:v>
                </c:pt>
                <c:pt idx="10961">
                  <c:v>61811.9</c:v>
                </c:pt>
                <c:pt idx="10962">
                  <c:v>61807.9</c:v>
                </c:pt>
                <c:pt idx="10963">
                  <c:v>61801.9</c:v>
                </c:pt>
                <c:pt idx="10964">
                  <c:v>61795.9</c:v>
                </c:pt>
                <c:pt idx="10965">
                  <c:v>61791.9</c:v>
                </c:pt>
                <c:pt idx="10966">
                  <c:v>61785.9</c:v>
                </c:pt>
                <c:pt idx="10967">
                  <c:v>61779.9</c:v>
                </c:pt>
                <c:pt idx="10968">
                  <c:v>61775.9</c:v>
                </c:pt>
                <c:pt idx="10969">
                  <c:v>61769.8</c:v>
                </c:pt>
                <c:pt idx="10970">
                  <c:v>61763.8</c:v>
                </c:pt>
                <c:pt idx="10971">
                  <c:v>61759.7</c:v>
                </c:pt>
                <c:pt idx="10972">
                  <c:v>61753.599999999999</c:v>
                </c:pt>
                <c:pt idx="10973">
                  <c:v>61747.5</c:v>
                </c:pt>
                <c:pt idx="10974">
                  <c:v>61741.4</c:v>
                </c:pt>
                <c:pt idx="10975">
                  <c:v>61737.4</c:v>
                </c:pt>
                <c:pt idx="10976">
                  <c:v>61731.199999999997</c:v>
                </c:pt>
                <c:pt idx="10977">
                  <c:v>61727.1</c:v>
                </c:pt>
                <c:pt idx="10978">
                  <c:v>61721</c:v>
                </c:pt>
                <c:pt idx="10979">
                  <c:v>61714.9</c:v>
                </c:pt>
                <c:pt idx="10980">
                  <c:v>61710.7</c:v>
                </c:pt>
                <c:pt idx="10981">
                  <c:v>61704.6</c:v>
                </c:pt>
                <c:pt idx="10982">
                  <c:v>61698.400000000001</c:v>
                </c:pt>
                <c:pt idx="10983">
                  <c:v>61694.3</c:v>
                </c:pt>
                <c:pt idx="10984">
                  <c:v>61688.1</c:v>
                </c:pt>
                <c:pt idx="10985">
                  <c:v>61682</c:v>
                </c:pt>
                <c:pt idx="10986">
                  <c:v>61677.9</c:v>
                </c:pt>
                <c:pt idx="10987">
                  <c:v>61671.7</c:v>
                </c:pt>
                <c:pt idx="10988">
                  <c:v>61665.599999999999</c:v>
                </c:pt>
                <c:pt idx="10989">
                  <c:v>61659.5</c:v>
                </c:pt>
                <c:pt idx="10990">
                  <c:v>61655.4</c:v>
                </c:pt>
                <c:pt idx="10991">
                  <c:v>61649.3</c:v>
                </c:pt>
                <c:pt idx="10992">
                  <c:v>61645.2</c:v>
                </c:pt>
                <c:pt idx="10993">
                  <c:v>61639.1</c:v>
                </c:pt>
                <c:pt idx="10994">
                  <c:v>61633.1</c:v>
                </c:pt>
                <c:pt idx="10995">
                  <c:v>61629</c:v>
                </c:pt>
                <c:pt idx="10996">
                  <c:v>61623</c:v>
                </c:pt>
                <c:pt idx="10997">
                  <c:v>61617</c:v>
                </c:pt>
                <c:pt idx="10998">
                  <c:v>61613</c:v>
                </c:pt>
                <c:pt idx="10999">
                  <c:v>61607</c:v>
                </c:pt>
                <c:pt idx="11000">
                  <c:v>61601.1</c:v>
                </c:pt>
                <c:pt idx="11001">
                  <c:v>61597.1</c:v>
                </c:pt>
                <c:pt idx="11002">
                  <c:v>61591.199999999997</c:v>
                </c:pt>
                <c:pt idx="11003">
                  <c:v>61585.3</c:v>
                </c:pt>
                <c:pt idx="11004">
                  <c:v>61579.4</c:v>
                </c:pt>
                <c:pt idx="11005">
                  <c:v>61575.5</c:v>
                </c:pt>
                <c:pt idx="11006">
                  <c:v>61569.7</c:v>
                </c:pt>
                <c:pt idx="11007">
                  <c:v>61565.8</c:v>
                </c:pt>
                <c:pt idx="11008">
                  <c:v>61560</c:v>
                </c:pt>
                <c:pt idx="11009">
                  <c:v>61556.1</c:v>
                </c:pt>
                <c:pt idx="11010">
                  <c:v>61550.3</c:v>
                </c:pt>
                <c:pt idx="11011">
                  <c:v>61546.400000000001</c:v>
                </c:pt>
                <c:pt idx="11012">
                  <c:v>61540.7</c:v>
                </c:pt>
                <c:pt idx="11013">
                  <c:v>61536.800000000003</c:v>
                </c:pt>
                <c:pt idx="11014">
                  <c:v>61531</c:v>
                </c:pt>
                <c:pt idx="11015">
                  <c:v>61527.199999999997</c:v>
                </c:pt>
                <c:pt idx="11016">
                  <c:v>61521.5</c:v>
                </c:pt>
                <c:pt idx="11017">
                  <c:v>61517.599999999999</c:v>
                </c:pt>
                <c:pt idx="11018">
                  <c:v>61511.9</c:v>
                </c:pt>
                <c:pt idx="11019">
                  <c:v>61506.1</c:v>
                </c:pt>
                <c:pt idx="11020">
                  <c:v>61502.3</c:v>
                </c:pt>
                <c:pt idx="11021">
                  <c:v>61496.6</c:v>
                </c:pt>
                <c:pt idx="11022">
                  <c:v>61490.8</c:v>
                </c:pt>
                <c:pt idx="11023">
                  <c:v>61487</c:v>
                </c:pt>
                <c:pt idx="11024">
                  <c:v>61481.3</c:v>
                </c:pt>
                <c:pt idx="11025">
                  <c:v>61475.6</c:v>
                </c:pt>
                <c:pt idx="11026">
                  <c:v>61471.8</c:v>
                </c:pt>
                <c:pt idx="11027">
                  <c:v>61466</c:v>
                </c:pt>
                <c:pt idx="11028">
                  <c:v>61460.3</c:v>
                </c:pt>
                <c:pt idx="11029">
                  <c:v>61456.5</c:v>
                </c:pt>
                <c:pt idx="11030">
                  <c:v>61450.8</c:v>
                </c:pt>
                <c:pt idx="11031">
                  <c:v>61445.2</c:v>
                </c:pt>
                <c:pt idx="11032">
                  <c:v>61441.4</c:v>
                </c:pt>
                <c:pt idx="11033">
                  <c:v>61435.7</c:v>
                </c:pt>
                <c:pt idx="11034">
                  <c:v>61430</c:v>
                </c:pt>
                <c:pt idx="11035">
                  <c:v>61426.2</c:v>
                </c:pt>
                <c:pt idx="11036">
                  <c:v>61420.6</c:v>
                </c:pt>
                <c:pt idx="11037">
                  <c:v>61414.9</c:v>
                </c:pt>
                <c:pt idx="11038">
                  <c:v>61411.199999999997</c:v>
                </c:pt>
                <c:pt idx="11039">
                  <c:v>61405.5</c:v>
                </c:pt>
                <c:pt idx="11040">
                  <c:v>61399.9</c:v>
                </c:pt>
                <c:pt idx="11041">
                  <c:v>61396.1</c:v>
                </c:pt>
                <c:pt idx="11042">
                  <c:v>61390.5</c:v>
                </c:pt>
                <c:pt idx="11043">
                  <c:v>61384.9</c:v>
                </c:pt>
                <c:pt idx="11044">
                  <c:v>61381.1</c:v>
                </c:pt>
                <c:pt idx="11045">
                  <c:v>61375.5</c:v>
                </c:pt>
                <c:pt idx="11046">
                  <c:v>61369.8</c:v>
                </c:pt>
                <c:pt idx="11047">
                  <c:v>61366.1</c:v>
                </c:pt>
                <c:pt idx="11048">
                  <c:v>61360.4</c:v>
                </c:pt>
                <c:pt idx="11049">
                  <c:v>61354.8</c:v>
                </c:pt>
                <c:pt idx="11050">
                  <c:v>61351</c:v>
                </c:pt>
                <c:pt idx="11051">
                  <c:v>61345.3</c:v>
                </c:pt>
                <c:pt idx="11052">
                  <c:v>61339.6</c:v>
                </c:pt>
                <c:pt idx="11053">
                  <c:v>61335.8</c:v>
                </c:pt>
                <c:pt idx="11054">
                  <c:v>61330.1</c:v>
                </c:pt>
                <c:pt idx="11055">
                  <c:v>61324.4</c:v>
                </c:pt>
                <c:pt idx="11056">
                  <c:v>61320.6</c:v>
                </c:pt>
                <c:pt idx="11057">
                  <c:v>61314.8</c:v>
                </c:pt>
                <c:pt idx="11058">
                  <c:v>61309</c:v>
                </c:pt>
                <c:pt idx="11059">
                  <c:v>61305.2</c:v>
                </c:pt>
                <c:pt idx="11060">
                  <c:v>61299.4</c:v>
                </c:pt>
                <c:pt idx="11061">
                  <c:v>61293.599999999999</c:v>
                </c:pt>
                <c:pt idx="11062">
                  <c:v>61289.7</c:v>
                </c:pt>
                <c:pt idx="11063">
                  <c:v>61283.8</c:v>
                </c:pt>
                <c:pt idx="11064">
                  <c:v>61278</c:v>
                </c:pt>
                <c:pt idx="11065">
                  <c:v>61274.1</c:v>
                </c:pt>
                <c:pt idx="11066">
                  <c:v>61268.2</c:v>
                </c:pt>
                <c:pt idx="11067">
                  <c:v>61262.3</c:v>
                </c:pt>
                <c:pt idx="11068">
                  <c:v>61258.3</c:v>
                </c:pt>
                <c:pt idx="11069">
                  <c:v>61252.4</c:v>
                </c:pt>
                <c:pt idx="11070">
                  <c:v>61246.5</c:v>
                </c:pt>
                <c:pt idx="11071">
                  <c:v>61242.5</c:v>
                </c:pt>
                <c:pt idx="11072">
                  <c:v>61236.6</c:v>
                </c:pt>
                <c:pt idx="11073">
                  <c:v>61230.6</c:v>
                </c:pt>
                <c:pt idx="11074">
                  <c:v>61226.7</c:v>
                </c:pt>
                <c:pt idx="11075">
                  <c:v>61220.7</c:v>
                </c:pt>
                <c:pt idx="11076">
                  <c:v>61214.7</c:v>
                </c:pt>
                <c:pt idx="11077">
                  <c:v>61210.7</c:v>
                </c:pt>
                <c:pt idx="11078">
                  <c:v>61204.7</c:v>
                </c:pt>
                <c:pt idx="11079">
                  <c:v>61198.7</c:v>
                </c:pt>
                <c:pt idx="11080">
                  <c:v>61194.7</c:v>
                </c:pt>
                <c:pt idx="11081">
                  <c:v>61188.7</c:v>
                </c:pt>
                <c:pt idx="11082">
                  <c:v>61182.7</c:v>
                </c:pt>
                <c:pt idx="11083">
                  <c:v>61178.7</c:v>
                </c:pt>
                <c:pt idx="11084">
                  <c:v>61172.7</c:v>
                </c:pt>
                <c:pt idx="11085">
                  <c:v>61166.7</c:v>
                </c:pt>
                <c:pt idx="11086">
                  <c:v>61162.6</c:v>
                </c:pt>
                <c:pt idx="11087">
                  <c:v>61156.6</c:v>
                </c:pt>
                <c:pt idx="11088">
                  <c:v>61150.6</c:v>
                </c:pt>
                <c:pt idx="11089">
                  <c:v>61146.6</c:v>
                </c:pt>
                <c:pt idx="11090">
                  <c:v>61140.6</c:v>
                </c:pt>
                <c:pt idx="11091">
                  <c:v>61134.6</c:v>
                </c:pt>
                <c:pt idx="11092">
                  <c:v>61130.6</c:v>
                </c:pt>
                <c:pt idx="11093">
                  <c:v>61124.6</c:v>
                </c:pt>
                <c:pt idx="11094">
                  <c:v>61118.6</c:v>
                </c:pt>
                <c:pt idx="11095">
                  <c:v>61114.6</c:v>
                </c:pt>
                <c:pt idx="11096">
                  <c:v>61108.6</c:v>
                </c:pt>
                <c:pt idx="11097">
                  <c:v>61102.6</c:v>
                </c:pt>
                <c:pt idx="11098">
                  <c:v>61098.6</c:v>
                </c:pt>
                <c:pt idx="11099">
                  <c:v>61092.6</c:v>
                </c:pt>
                <c:pt idx="11100">
                  <c:v>61088.6</c:v>
                </c:pt>
                <c:pt idx="11101">
                  <c:v>61082.5</c:v>
                </c:pt>
                <c:pt idx="11102">
                  <c:v>61076.5</c:v>
                </c:pt>
                <c:pt idx="11103">
                  <c:v>61072.4</c:v>
                </c:pt>
                <c:pt idx="11104">
                  <c:v>61066.3</c:v>
                </c:pt>
                <c:pt idx="11105">
                  <c:v>61060.2</c:v>
                </c:pt>
                <c:pt idx="11106">
                  <c:v>61056.1</c:v>
                </c:pt>
                <c:pt idx="11107">
                  <c:v>61049.9</c:v>
                </c:pt>
                <c:pt idx="11108">
                  <c:v>61043.7</c:v>
                </c:pt>
                <c:pt idx="11109">
                  <c:v>61039.6</c:v>
                </c:pt>
                <c:pt idx="11110">
                  <c:v>61033.3</c:v>
                </c:pt>
                <c:pt idx="11111">
                  <c:v>61027</c:v>
                </c:pt>
                <c:pt idx="11112">
                  <c:v>61022.8</c:v>
                </c:pt>
                <c:pt idx="11113">
                  <c:v>61016.4</c:v>
                </c:pt>
                <c:pt idx="11114">
                  <c:v>61010</c:v>
                </c:pt>
                <c:pt idx="11115">
                  <c:v>61005.7</c:v>
                </c:pt>
                <c:pt idx="11116">
                  <c:v>60999.199999999997</c:v>
                </c:pt>
                <c:pt idx="11117">
                  <c:v>60992.7</c:v>
                </c:pt>
                <c:pt idx="11118">
                  <c:v>60988.4</c:v>
                </c:pt>
                <c:pt idx="11119">
                  <c:v>60981.8</c:v>
                </c:pt>
                <c:pt idx="11120">
                  <c:v>60975.3</c:v>
                </c:pt>
                <c:pt idx="11121">
                  <c:v>60970.9</c:v>
                </c:pt>
                <c:pt idx="11122">
                  <c:v>60964.3</c:v>
                </c:pt>
                <c:pt idx="11123">
                  <c:v>60957.8</c:v>
                </c:pt>
                <c:pt idx="11124">
                  <c:v>60953.4</c:v>
                </c:pt>
                <c:pt idx="11125">
                  <c:v>60946.9</c:v>
                </c:pt>
                <c:pt idx="11126">
                  <c:v>60940.4</c:v>
                </c:pt>
                <c:pt idx="11127">
                  <c:v>60936.1</c:v>
                </c:pt>
                <c:pt idx="11128">
                  <c:v>60929.599999999999</c:v>
                </c:pt>
                <c:pt idx="11129">
                  <c:v>60923.199999999997</c:v>
                </c:pt>
                <c:pt idx="11130">
                  <c:v>60918.9</c:v>
                </c:pt>
                <c:pt idx="11131">
                  <c:v>60912.6</c:v>
                </c:pt>
                <c:pt idx="11132">
                  <c:v>60906.2</c:v>
                </c:pt>
                <c:pt idx="11133">
                  <c:v>60902.1</c:v>
                </c:pt>
                <c:pt idx="11134">
                  <c:v>60895.8</c:v>
                </c:pt>
                <c:pt idx="11135">
                  <c:v>60889.7</c:v>
                </c:pt>
                <c:pt idx="11136">
                  <c:v>60885.599999999999</c:v>
                </c:pt>
                <c:pt idx="11137">
                  <c:v>60879.5</c:v>
                </c:pt>
                <c:pt idx="11138">
                  <c:v>60873.4</c:v>
                </c:pt>
                <c:pt idx="11139">
                  <c:v>60869.4</c:v>
                </c:pt>
                <c:pt idx="11140">
                  <c:v>60863.5</c:v>
                </c:pt>
                <c:pt idx="11141">
                  <c:v>60857.5</c:v>
                </c:pt>
                <c:pt idx="11142">
                  <c:v>60853.599999999999</c:v>
                </c:pt>
                <c:pt idx="11143">
                  <c:v>60847.8</c:v>
                </c:pt>
                <c:pt idx="11144">
                  <c:v>60842</c:v>
                </c:pt>
                <c:pt idx="11145">
                  <c:v>60838.1</c:v>
                </c:pt>
                <c:pt idx="11146">
                  <c:v>60832.4</c:v>
                </c:pt>
                <c:pt idx="11147">
                  <c:v>60828.5</c:v>
                </c:pt>
                <c:pt idx="11148">
                  <c:v>60822.8</c:v>
                </c:pt>
                <c:pt idx="11149">
                  <c:v>60817.2</c:v>
                </c:pt>
                <c:pt idx="11150">
                  <c:v>60813.4</c:v>
                </c:pt>
                <c:pt idx="11151">
                  <c:v>60807.8</c:v>
                </c:pt>
                <c:pt idx="11152">
                  <c:v>60802.2</c:v>
                </c:pt>
                <c:pt idx="11153">
                  <c:v>60798.5</c:v>
                </c:pt>
                <c:pt idx="11154">
                  <c:v>60792.9</c:v>
                </c:pt>
                <c:pt idx="11155">
                  <c:v>60787.4</c:v>
                </c:pt>
                <c:pt idx="11156">
                  <c:v>60783.7</c:v>
                </c:pt>
                <c:pt idx="11157">
                  <c:v>60778.2</c:v>
                </c:pt>
                <c:pt idx="11158">
                  <c:v>60772.7</c:v>
                </c:pt>
                <c:pt idx="11159">
                  <c:v>60769.1</c:v>
                </c:pt>
                <c:pt idx="11160">
                  <c:v>60763.7</c:v>
                </c:pt>
                <c:pt idx="11161">
                  <c:v>60758.3</c:v>
                </c:pt>
                <c:pt idx="11162">
                  <c:v>60754.7</c:v>
                </c:pt>
                <c:pt idx="11163">
                  <c:v>60749.4</c:v>
                </c:pt>
                <c:pt idx="11164">
                  <c:v>60744.1</c:v>
                </c:pt>
                <c:pt idx="11165">
                  <c:v>60740.5</c:v>
                </c:pt>
                <c:pt idx="11166">
                  <c:v>60735.3</c:v>
                </c:pt>
                <c:pt idx="11167">
                  <c:v>60730.1</c:v>
                </c:pt>
                <c:pt idx="11168">
                  <c:v>60726.6</c:v>
                </c:pt>
                <c:pt idx="11169">
                  <c:v>60721.5</c:v>
                </c:pt>
                <c:pt idx="11170">
                  <c:v>60716.4</c:v>
                </c:pt>
                <c:pt idx="11171">
                  <c:v>60713.1</c:v>
                </c:pt>
                <c:pt idx="11172">
                  <c:v>60708.1</c:v>
                </c:pt>
                <c:pt idx="11173">
                  <c:v>60703.1</c:v>
                </c:pt>
                <c:pt idx="11174">
                  <c:v>60699.8</c:v>
                </c:pt>
                <c:pt idx="11175">
                  <c:v>60694.9</c:v>
                </c:pt>
                <c:pt idx="11176">
                  <c:v>60690</c:v>
                </c:pt>
                <c:pt idx="11177">
                  <c:v>60686.8</c:v>
                </c:pt>
                <c:pt idx="11178">
                  <c:v>60681.9</c:v>
                </c:pt>
                <c:pt idx="11179">
                  <c:v>60677.1</c:v>
                </c:pt>
                <c:pt idx="11180">
                  <c:v>60673.9</c:v>
                </c:pt>
                <c:pt idx="11181">
                  <c:v>60669.1</c:v>
                </c:pt>
                <c:pt idx="11182">
                  <c:v>60665.8</c:v>
                </c:pt>
                <c:pt idx="11183">
                  <c:v>60661</c:v>
                </c:pt>
                <c:pt idx="11184">
                  <c:v>60656.2</c:v>
                </c:pt>
                <c:pt idx="11185">
                  <c:v>60652.9</c:v>
                </c:pt>
                <c:pt idx="11186">
                  <c:v>60648</c:v>
                </c:pt>
                <c:pt idx="11187">
                  <c:v>60643.1</c:v>
                </c:pt>
                <c:pt idx="11188">
                  <c:v>60639.8</c:v>
                </c:pt>
                <c:pt idx="11189">
                  <c:v>60634.8</c:v>
                </c:pt>
                <c:pt idx="11190">
                  <c:v>60629.8</c:v>
                </c:pt>
                <c:pt idx="11191">
                  <c:v>60626.400000000001</c:v>
                </c:pt>
                <c:pt idx="11192">
                  <c:v>60621.3</c:v>
                </c:pt>
                <c:pt idx="11193">
                  <c:v>60616.1</c:v>
                </c:pt>
                <c:pt idx="11194">
                  <c:v>60612.6</c:v>
                </c:pt>
                <c:pt idx="11195">
                  <c:v>60607.3</c:v>
                </c:pt>
                <c:pt idx="11196">
                  <c:v>60601.9</c:v>
                </c:pt>
                <c:pt idx="11197">
                  <c:v>60598.3</c:v>
                </c:pt>
                <c:pt idx="11198">
                  <c:v>60592.800000000003</c:v>
                </c:pt>
                <c:pt idx="11199">
                  <c:v>60587.3</c:v>
                </c:pt>
                <c:pt idx="11200">
                  <c:v>60581.7</c:v>
                </c:pt>
                <c:pt idx="11201">
                  <c:v>60578</c:v>
                </c:pt>
                <c:pt idx="11202">
                  <c:v>60572.4</c:v>
                </c:pt>
                <c:pt idx="11203">
                  <c:v>60568.6</c:v>
                </c:pt>
                <c:pt idx="11204">
                  <c:v>60562.8</c:v>
                </c:pt>
                <c:pt idx="11205">
                  <c:v>60557.1</c:v>
                </c:pt>
                <c:pt idx="11206">
                  <c:v>60553.2</c:v>
                </c:pt>
                <c:pt idx="11207">
                  <c:v>60547.4</c:v>
                </c:pt>
                <c:pt idx="11208">
                  <c:v>60541.599999999999</c:v>
                </c:pt>
                <c:pt idx="11209">
                  <c:v>60537.7</c:v>
                </c:pt>
                <c:pt idx="11210">
                  <c:v>60531.8</c:v>
                </c:pt>
                <c:pt idx="11211">
                  <c:v>60525.9</c:v>
                </c:pt>
                <c:pt idx="11212">
                  <c:v>60521.9</c:v>
                </c:pt>
                <c:pt idx="11213">
                  <c:v>60516</c:v>
                </c:pt>
                <c:pt idx="11214">
                  <c:v>60510.1</c:v>
                </c:pt>
                <c:pt idx="11215">
                  <c:v>60506.1</c:v>
                </c:pt>
                <c:pt idx="11216">
                  <c:v>60500.2</c:v>
                </c:pt>
                <c:pt idx="11217">
                  <c:v>60494.2</c:v>
                </c:pt>
                <c:pt idx="11218">
                  <c:v>60490.2</c:v>
                </c:pt>
                <c:pt idx="11219">
                  <c:v>60484.2</c:v>
                </c:pt>
                <c:pt idx="11220">
                  <c:v>60478.2</c:v>
                </c:pt>
                <c:pt idx="11221">
                  <c:v>60474.2</c:v>
                </c:pt>
                <c:pt idx="11222">
                  <c:v>60468.2</c:v>
                </c:pt>
                <c:pt idx="11223">
                  <c:v>60462.1</c:v>
                </c:pt>
                <c:pt idx="11224">
                  <c:v>60458.1</c:v>
                </c:pt>
                <c:pt idx="11225">
                  <c:v>60452.1</c:v>
                </c:pt>
                <c:pt idx="11226">
                  <c:v>60446</c:v>
                </c:pt>
                <c:pt idx="11227">
                  <c:v>60442</c:v>
                </c:pt>
                <c:pt idx="11228">
                  <c:v>60435.9</c:v>
                </c:pt>
                <c:pt idx="11229">
                  <c:v>60429.8</c:v>
                </c:pt>
                <c:pt idx="11230">
                  <c:v>60423.7</c:v>
                </c:pt>
                <c:pt idx="11231">
                  <c:v>60419.6</c:v>
                </c:pt>
                <c:pt idx="11232">
                  <c:v>60413.5</c:v>
                </c:pt>
                <c:pt idx="11233">
                  <c:v>60409.5</c:v>
                </c:pt>
                <c:pt idx="11234">
                  <c:v>60403.3</c:v>
                </c:pt>
                <c:pt idx="11235">
                  <c:v>60397.2</c:v>
                </c:pt>
                <c:pt idx="11236">
                  <c:v>60393.1</c:v>
                </c:pt>
                <c:pt idx="11237">
                  <c:v>60387</c:v>
                </c:pt>
                <c:pt idx="11238">
                  <c:v>60380.9</c:v>
                </c:pt>
                <c:pt idx="11239">
                  <c:v>60376.800000000003</c:v>
                </c:pt>
                <c:pt idx="11240">
                  <c:v>60370.7</c:v>
                </c:pt>
                <c:pt idx="11241">
                  <c:v>60364.5</c:v>
                </c:pt>
                <c:pt idx="11242">
                  <c:v>60360.5</c:v>
                </c:pt>
                <c:pt idx="11243">
                  <c:v>60354.3</c:v>
                </c:pt>
                <c:pt idx="11244">
                  <c:v>60348.2</c:v>
                </c:pt>
                <c:pt idx="11245">
                  <c:v>60342</c:v>
                </c:pt>
                <c:pt idx="11246">
                  <c:v>60338</c:v>
                </c:pt>
                <c:pt idx="11247">
                  <c:v>60331.8</c:v>
                </c:pt>
                <c:pt idx="11248">
                  <c:v>60327.7</c:v>
                </c:pt>
                <c:pt idx="11249">
                  <c:v>60321.599999999999</c:v>
                </c:pt>
                <c:pt idx="11250">
                  <c:v>60315.4</c:v>
                </c:pt>
                <c:pt idx="11251">
                  <c:v>60311.3</c:v>
                </c:pt>
                <c:pt idx="11252">
                  <c:v>60305.2</c:v>
                </c:pt>
                <c:pt idx="11253">
                  <c:v>60299</c:v>
                </c:pt>
                <c:pt idx="11254">
                  <c:v>60294.9</c:v>
                </c:pt>
                <c:pt idx="11255">
                  <c:v>60288.800000000003</c:v>
                </c:pt>
                <c:pt idx="11256">
                  <c:v>60282.6</c:v>
                </c:pt>
                <c:pt idx="11257">
                  <c:v>60278.5</c:v>
                </c:pt>
                <c:pt idx="11258">
                  <c:v>60272.3</c:v>
                </c:pt>
                <c:pt idx="11259">
                  <c:v>60266.2</c:v>
                </c:pt>
                <c:pt idx="11260">
                  <c:v>60262.1</c:v>
                </c:pt>
                <c:pt idx="11261">
                  <c:v>60255.9</c:v>
                </c:pt>
                <c:pt idx="11262">
                  <c:v>60249.7</c:v>
                </c:pt>
                <c:pt idx="11263">
                  <c:v>60245.599999999999</c:v>
                </c:pt>
                <c:pt idx="11264">
                  <c:v>60239.4</c:v>
                </c:pt>
                <c:pt idx="11265">
                  <c:v>60233.2</c:v>
                </c:pt>
                <c:pt idx="11266">
                  <c:v>60229</c:v>
                </c:pt>
                <c:pt idx="11267">
                  <c:v>60222.8</c:v>
                </c:pt>
                <c:pt idx="11268">
                  <c:v>60216.6</c:v>
                </c:pt>
                <c:pt idx="11269">
                  <c:v>60212.4</c:v>
                </c:pt>
                <c:pt idx="11270">
                  <c:v>60206.1</c:v>
                </c:pt>
                <c:pt idx="11271">
                  <c:v>60199.9</c:v>
                </c:pt>
                <c:pt idx="11272">
                  <c:v>60195.7</c:v>
                </c:pt>
                <c:pt idx="11273">
                  <c:v>60189.4</c:v>
                </c:pt>
                <c:pt idx="11274">
                  <c:v>60183.1</c:v>
                </c:pt>
                <c:pt idx="11275">
                  <c:v>60178.9</c:v>
                </c:pt>
                <c:pt idx="11276">
                  <c:v>60172.5</c:v>
                </c:pt>
                <c:pt idx="11277">
                  <c:v>60166.2</c:v>
                </c:pt>
                <c:pt idx="11278">
                  <c:v>60161.9</c:v>
                </c:pt>
                <c:pt idx="11279">
                  <c:v>60155.6</c:v>
                </c:pt>
                <c:pt idx="11280">
                  <c:v>60149.2</c:v>
                </c:pt>
                <c:pt idx="11281">
                  <c:v>60144.9</c:v>
                </c:pt>
                <c:pt idx="11282">
                  <c:v>60138.5</c:v>
                </c:pt>
                <c:pt idx="11283">
                  <c:v>60132</c:v>
                </c:pt>
                <c:pt idx="11284">
                  <c:v>60127.7</c:v>
                </c:pt>
                <c:pt idx="11285">
                  <c:v>60121.2</c:v>
                </c:pt>
                <c:pt idx="11286">
                  <c:v>60116.9</c:v>
                </c:pt>
                <c:pt idx="11287">
                  <c:v>60110.400000000001</c:v>
                </c:pt>
                <c:pt idx="11288">
                  <c:v>60103.8</c:v>
                </c:pt>
                <c:pt idx="11289">
                  <c:v>60099.5</c:v>
                </c:pt>
                <c:pt idx="11290">
                  <c:v>60092.9</c:v>
                </c:pt>
                <c:pt idx="11291">
                  <c:v>60088.5</c:v>
                </c:pt>
                <c:pt idx="11292">
                  <c:v>60081.9</c:v>
                </c:pt>
                <c:pt idx="11293">
                  <c:v>60075.3</c:v>
                </c:pt>
                <c:pt idx="11294">
                  <c:v>60070.9</c:v>
                </c:pt>
                <c:pt idx="11295">
                  <c:v>60064.3</c:v>
                </c:pt>
                <c:pt idx="11296">
                  <c:v>60057.599999999999</c:v>
                </c:pt>
                <c:pt idx="11297">
                  <c:v>60053.1</c:v>
                </c:pt>
                <c:pt idx="11298">
                  <c:v>60046.5</c:v>
                </c:pt>
                <c:pt idx="11299">
                  <c:v>60039.8</c:v>
                </c:pt>
                <c:pt idx="11300">
                  <c:v>60033.1</c:v>
                </c:pt>
                <c:pt idx="11301">
                  <c:v>60028.6</c:v>
                </c:pt>
                <c:pt idx="11302">
                  <c:v>60021.8</c:v>
                </c:pt>
                <c:pt idx="11303">
                  <c:v>60015.1</c:v>
                </c:pt>
                <c:pt idx="11304">
                  <c:v>60010.6</c:v>
                </c:pt>
                <c:pt idx="11305">
                  <c:v>60003.8</c:v>
                </c:pt>
                <c:pt idx="11306">
                  <c:v>59997</c:v>
                </c:pt>
                <c:pt idx="11307">
                  <c:v>59992.5</c:v>
                </c:pt>
                <c:pt idx="11308">
                  <c:v>59985.7</c:v>
                </c:pt>
                <c:pt idx="11309">
                  <c:v>59978.8</c:v>
                </c:pt>
                <c:pt idx="11310">
                  <c:v>59974.3</c:v>
                </c:pt>
                <c:pt idx="11311">
                  <c:v>59967.4</c:v>
                </c:pt>
                <c:pt idx="11312">
                  <c:v>59960.6</c:v>
                </c:pt>
                <c:pt idx="11313">
                  <c:v>59956</c:v>
                </c:pt>
                <c:pt idx="11314">
                  <c:v>59949.1</c:v>
                </c:pt>
                <c:pt idx="11315">
                  <c:v>59944.5</c:v>
                </c:pt>
                <c:pt idx="11316">
                  <c:v>59937.5</c:v>
                </c:pt>
                <c:pt idx="11317">
                  <c:v>59930.6</c:v>
                </c:pt>
                <c:pt idx="11318">
                  <c:v>59926</c:v>
                </c:pt>
                <c:pt idx="11319">
                  <c:v>59919</c:v>
                </c:pt>
                <c:pt idx="11320">
                  <c:v>59912</c:v>
                </c:pt>
                <c:pt idx="11321">
                  <c:v>59907.4</c:v>
                </c:pt>
                <c:pt idx="11322">
                  <c:v>59900.3</c:v>
                </c:pt>
                <c:pt idx="11323">
                  <c:v>59893.3</c:v>
                </c:pt>
                <c:pt idx="11324">
                  <c:v>59888.6</c:v>
                </c:pt>
                <c:pt idx="11325">
                  <c:v>59881.5</c:v>
                </c:pt>
                <c:pt idx="11326">
                  <c:v>59874.400000000001</c:v>
                </c:pt>
                <c:pt idx="11327">
                  <c:v>59869.7</c:v>
                </c:pt>
                <c:pt idx="11328">
                  <c:v>59862.6</c:v>
                </c:pt>
                <c:pt idx="11329">
                  <c:v>59855.5</c:v>
                </c:pt>
                <c:pt idx="11330">
                  <c:v>59850.7</c:v>
                </c:pt>
                <c:pt idx="11331">
                  <c:v>59843.5</c:v>
                </c:pt>
                <c:pt idx="11332">
                  <c:v>59836.3</c:v>
                </c:pt>
                <c:pt idx="11333">
                  <c:v>59831.5</c:v>
                </c:pt>
                <c:pt idx="11334">
                  <c:v>59824.3</c:v>
                </c:pt>
                <c:pt idx="11335">
                  <c:v>59817</c:v>
                </c:pt>
                <c:pt idx="11336">
                  <c:v>59812.2</c:v>
                </c:pt>
                <c:pt idx="11337">
                  <c:v>59804.9</c:v>
                </c:pt>
                <c:pt idx="11338">
                  <c:v>59797.599999999999</c:v>
                </c:pt>
                <c:pt idx="11339">
                  <c:v>59792.800000000003</c:v>
                </c:pt>
                <c:pt idx="11340">
                  <c:v>59785.4</c:v>
                </c:pt>
                <c:pt idx="11341">
                  <c:v>59778.1</c:v>
                </c:pt>
                <c:pt idx="11342">
                  <c:v>59773.2</c:v>
                </c:pt>
                <c:pt idx="11343">
                  <c:v>59765.9</c:v>
                </c:pt>
                <c:pt idx="11344">
                  <c:v>59758.5</c:v>
                </c:pt>
                <c:pt idx="11345">
                  <c:v>59753.599999999999</c:v>
                </c:pt>
                <c:pt idx="11346">
                  <c:v>59746.2</c:v>
                </c:pt>
                <c:pt idx="11347">
                  <c:v>59738.9</c:v>
                </c:pt>
                <c:pt idx="11348">
                  <c:v>59733.9</c:v>
                </c:pt>
                <c:pt idx="11349">
                  <c:v>59726.6</c:v>
                </c:pt>
                <c:pt idx="11350">
                  <c:v>59719.199999999997</c:v>
                </c:pt>
                <c:pt idx="11351">
                  <c:v>59714.2</c:v>
                </c:pt>
                <c:pt idx="11352">
                  <c:v>59706.9</c:v>
                </c:pt>
                <c:pt idx="11353">
                  <c:v>59699.5</c:v>
                </c:pt>
                <c:pt idx="11354">
                  <c:v>59694.5</c:v>
                </c:pt>
                <c:pt idx="11355">
                  <c:v>59687.1</c:v>
                </c:pt>
                <c:pt idx="11356">
                  <c:v>59679.7</c:v>
                </c:pt>
                <c:pt idx="11357">
                  <c:v>59674.8</c:v>
                </c:pt>
                <c:pt idx="11358">
                  <c:v>59667.4</c:v>
                </c:pt>
                <c:pt idx="11359">
                  <c:v>59660</c:v>
                </c:pt>
                <c:pt idx="11360">
                  <c:v>59655.1</c:v>
                </c:pt>
                <c:pt idx="11361">
                  <c:v>59647.7</c:v>
                </c:pt>
                <c:pt idx="11362">
                  <c:v>59640.3</c:v>
                </c:pt>
                <c:pt idx="11363">
                  <c:v>59635.4</c:v>
                </c:pt>
                <c:pt idx="11364">
                  <c:v>59628</c:v>
                </c:pt>
                <c:pt idx="11365">
                  <c:v>59620.7</c:v>
                </c:pt>
                <c:pt idx="11366">
                  <c:v>59615.8</c:v>
                </c:pt>
                <c:pt idx="11367">
                  <c:v>59608.4</c:v>
                </c:pt>
                <c:pt idx="11368">
                  <c:v>59601.1</c:v>
                </c:pt>
                <c:pt idx="11369">
                  <c:v>59596.2</c:v>
                </c:pt>
                <c:pt idx="11370">
                  <c:v>59588.800000000003</c:v>
                </c:pt>
                <c:pt idx="11371">
                  <c:v>59581.5</c:v>
                </c:pt>
                <c:pt idx="11372">
                  <c:v>59576.6</c:v>
                </c:pt>
                <c:pt idx="11373">
                  <c:v>59569.3</c:v>
                </c:pt>
                <c:pt idx="11374">
                  <c:v>59562</c:v>
                </c:pt>
                <c:pt idx="11375">
                  <c:v>59557.1</c:v>
                </c:pt>
                <c:pt idx="11376">
                  <c:v>59549.8</c:v>
                </c:pt>
                <c:pt idx="11377">
                  <c:v>59542.5</c:v>
                </c:pt>
                <c:pt idx="11378">
                  <c:v>59537.599999999999</c:v>
                </c:pt>
                <c:pt idx="11379">
                  <c:v>59530.3</c:v>
                </c:pt>
                <c:pt idx="11380">
                  <c:v>59523.1</c:v>
                </c:pt>
                <c:pt idx="11381">
                  <c:v>59518.2</c:v>
                </c:pt>
                <c:pt idx="11382">
                  <c:v>59510.9</c:v>
                </c:pt>
                <c:pt idx="11383">
                  <c:v>59503.7</c:v>
                </c:pt>
                <c:pt idx="11384">
                  <c:v>59498.8</c:v>
                </c:pt>
                <c:pt idx="11385">
                  <c:v>59491.6</c:v>
                </c:pt>
                <c:pt idx="11386">
                  <c:v>59486.8</c:v>
                </c:pt>
                <c:pt idx="11387">
                  <c:v>59479.5</c:v>
                </c:pt>
                <c:pt idx="11388">
                  <c:v>59472.3</c:v>
                </c:pt>
                <c:pt idx="11389">
                  <c:v>59467.5</c:v>
                </c:pt>
                <c:pt idx="11390">
                  <c:v>59460.3</c:v>
                </c:pt>
                <c:pt idx="11391">
                  <c:v>59455.5</c:v>
                </c:pt>
                <c:pt idx="11392">
                  <c:v>59448.3</c:v>
                </c:pt>
                <c:pt idx="11393">
                  <c:v>59441.2</c:v>
                </c:pt>
                <c:pt idx="11394">
                  <c:v>59436.4</c:v>
                </c:pt>
                <c:pt idx="11395">
                  <c:v>59429.2</c:v>
                </c:pt>
                <c:pt idx="11396">
                  <c:v>59422.1</c:v>
                </c:pt>
                <c:pt idx="11397">
                  <c:v>59417.3</c:v>
                </c:pt>
                <c:pt idx="11398">
                  <c:v>59410.2</c:v>
                </c:pt>
                <c:pt idx="11399">
                  <c:v>59403</c:v>
                </c:pt>
                <c:pt idx="11400">
                  <c:v>59398.3</c:v>
                </c:pt>
                <c:pt idx="11401">
                  <c:v>59391.199999999997</c:v>
                </c:pt>
                <c:pt idx="11402">
                  <c:v>59384</c:v>
                </c:pt>
                <c:pt idx="11403">
                  <c:v>59379.3</c:v>
                </c:pt>
                <c:pt idx="11404">
                  <c:v>59372.2</c:v>
                </c:pt>
                <c:pt idx="11405">
                  <c:v>59365</c:v>
                </c:pt>
                <c:pt idx="11406">
                  <c:v>59360.3</c:v>
                </c:pt>
                <c:pt idx="11407">
                  <c:v>59353.1</c:v>
                </c:pt>
                <c:pt idx="11408">
                  <c:v>59346</c:v>
                </c:pt>
                <c:pt idx="11409">
                  <c:v>59341.2</c:v>
                </c:pt>
                <c:pt idx="11410">
                  <c:v>59334</c:v>
                </c:pt>
                <c:pt idx="11411">
                  <c:v>59326.9</c:v>
                </c:pt>
                <c:pt idx="11412">
                  <c:v>59322.1</c:v>
                </c:pt>
                <c:pt idx="11413">
                  <c:v>59314.9</c:v>
                </c:pt>
                <c:pt idx="11414">
                  <c:v>59307.6</c:v>
                </c:pt>
                <c:pt idx="11415">
                  <c:v>59302.8</c:v>
                </c:pt>
                <c:pt idx="11416">
                  <c:v>59295.5</c:v>
                </c:pt>
                <c:pt idx="11417">
                  <c:v>59288.2</c:v>
                </c:pt>
                <c:pt idx="11418">
                  <c:v>59280.9</c:v>
                </c:pt>
                <c:pt idx="11419">
                  <c:v>59276</c:v>
                </c:pt>
                <c:pt idx="11420">
                  <c:v>59268.6</c:v>
                </c:pt>
                <c:pt idx="11421">
                  <c:v>59263.6</c:v>
                </c:pt>
                <c:pt idx="11422">
                  <c:v>59256.2</c:v>
                </c:pt>
                <c:pt idx="11423">
                  <c:v>59251.199999999997</c:v>
                </c:pt>
                <c:pt idx="11424">
                  <c:v>59243.7</c:v>
                </c:pt>
                <c:pt idx="11425">
                  <c:v>59236.2</c:v>
                </c:pt>
                <c:pt idx="11426">
                  <c:v>59231.199999999997</c:v>
                </c:pt>
                <c:pt idx="11427">
                  <c:v>59223.6</c:v>
                </c:pt>
                <c:pt idx="11428">
                  <c:v>59216</c:v>
                </c:pt>
                <c:pt idx="11429">
                  <c:v>59210.9</c:v>
                </c:pt>
                <c:pt idx="11430">
                  <c:v>59203.199999999997</c:v>
                </c:pt>
                <c:pt idx="11431">
                  <c:v>59195.5</c:v>
                </c:pt>
                <c:pt idx="11432">
                  <c:v>59190.400000000001</c:v>
                </c:pt>
                <c:pt idx="11433">
                  <c:v>59182.6</c:v>
                </c:pt>
                <c:pt idx="11434">
                  <c:v>59174.9</c:v>
                </c:pt>
                <c:pt idx="11435">
                  <c:v>59169.7</c:v>
                </c:pt>
                <c:pt idx="11436">
                  <c:v>59161.8</c:v>
                </c:pt>
                <c:pt idx="11437">
                  <c:v>59154</c:v>
                </c:pt>
                <c:pt idx="11438">
                  <c:v>59148.7</c:v>
                </c:pt>
                <c:pt idx="11439">
                  <c:v>59140.800000000003</c:v>
                </c:pt>
                <c:pt idx="11440">
                  <c:v>59132.9</c:v>
                </c:pt>
                <c:pt idx="11441">
                  <c:v>59127.5</c:v>
                </c:pt>
                <c:pt idx="11442">
                  <c:v>59119.5</c:v>
                </c:pt>
                <c:pt idx="11443">
                  <c:v>59111.5</c:v>
                </c:pt>
                <c:pt idx="11444">
                  <c:v>59106.1</c:v>
                </c:pt>
                <c:pt idx="11445">
                  <c:v>59098</c:v>
                </c:pt>
                <c:pt idx="11446">
                  <c:v>59089.8</c:v>
                </c:pt>
                <c:pt idx="11447">
                  <c:v>59084.4</c:v>
                </c:pt>
                <c:pt idx="11448">
                  <c:v>59076.2</c:v>
                </c:pt>
                <c:pt idx="11449">
                  <c:v>59067.9</c:v>
                </c:pt>
                <c:pt idx="11450">
                  <c:v>59062.400000000001</c:v>
                </c:pt>
                <c:pt idx="11451">
                  <c:v>59054.1</c:v>
                </c:pt>
                <c:pt idx="11452">
                  <c:v>59045.7</c:v>
                </c:pt>
                <c:pt idx="11453">
                  <c:v>59040.1</c:v>
                </c:pt>
                <c:pt idx="11454">
                  <c:v>59031.7</c:v>
                </c:pt>
                <c:pt idx="11455">
                  <c:v>59023.199999999997</c:v>
                </c:pt>
                <c:pt idx="11456">
                  <c:v>59017.599999999999</c:v>
                </c:pt>
                <c:pt idx="11457">
                  <c:v>59009</c:v>
                </c:pt>
                <c:pt idx="11458">
                  <c:v>59000.5</c:v>
                </c:pt>
                <c:pt idx="11459">
                  <c:v>58994.7</c:v>
                </c:pt>
                <c:pt idx="11460">
                  <c:v>58986.1</c:v>
                </c:pt>
                <c:pt idx="11461">
                  <c:v>58977.4</c:v>
                </c:pt>
                <c:pt idx="11462">
                  <c:v>58971.6</c:v>
                </c:pt>
                <c:pt idx="11463">
                  <c:v>58962.9</c:v>
                </c:pt>
                <c:pt idx="11464">
                  <c:v>58954.1</c:v>
                </c:pt>
                <c:pt idx="11465">
                  <c:v>58948.2</c:v>
                </c:pt>
                <c:pt idx="11466">
                  <c:v>58939.4</c:v>
                </c:pt>
                <c:pt idx="11467">
                  <c:v>58930.6</c:v>
                </c:pt>
                <c:pt idx="11468">
                  <c:v>58924.6</c:v>
                </c:pt>
                <c:pt idx="11469">
                  <c:v>58915.7</c:v>
                </c:pt>
                <c:pt idx="11470">
                  <c:v>58906.8</c:v>
                </c:pt>
                <c:pt idx="11471">
                  <c:v>58900.9</c:v>
                </c:pt>
                <c:pt idx="11472">
                  <c:v>58891.9</c:v>
                </c:pt>
                <c:pt idx="11473">
                  <c:v>58883</c:v>
                </c:pt>
                <c:pt idx="11474">
                  <c:v>58877</c:v>
                </c:pt>
                <c:pt idx="11475">
                  <c:v>58868</c:v>
                </c:pt>
                <c:pt idx="11476">
                  <c:v>58859</c:v>
                </c:pt>
                <c:pt idx="11477">
                  <c:v>58853</c:v>
                </c:pt>
                <c:pt idx="11478">
                  <c:v>58844.1</c:v>
                </c:pt>
                <c:pt idx="11479">
                  <c:v>58835.1</c:v>
                </c:pt>
                <c:pt idx="11480">
                  <c:v>58829.1</c:v>
                </c:pt>
                <c:pt idx="11481">
                  <c:v>58820.2</c:v>
                </c:pt>
                <c:pt idx="11482">
                  <c:v>58811.199999999997</c:v>
                </c:pt>
                <c:pt idx="11483">
                  <c:v>58805.3</c:v>
                </c:pt>
                <c:pt idx="11484">
                  <c:v>58796.4</c:v>
                </c:pt>
                <c:pt idx="11485">
                  <c:v>58787.5</c:v>
                </c:pt>
                <c:pt idx="11486">
                  <c:v>58781.599999999999</c:v>
                </c:pt>
                <c:pt idx="11487">
                  <c:v>58772.800000000003</c:v>
                </c:pt>
                <c:pt idx="11488">
                  <c:v>58763.9</c:v>
                </c:pt>
                <c:pt idx="11489">
                  <c:v>58758.1</c:v>
                </c:pt>
                <c:pt idx="11490">
                  <c:v>58749.3</c:v>
                </c:pt>
                <c:pt idx="11491">
                  <c:v>58740.6</c:v>
                </c:pt>
                <c:pt idx="11492">
                  <c:v>58734.9</c:v>
                </c:pt>
                <c:pt idx="11493">
                  <c:v>58726.3</c:v>
                </c:pt>
                <c:pt idx="11494">
                  <c:v>58717.7</c:v>
                </c:pt>
                <c:pt idx="11495">
                  <c:v>58712.1</c:v>
                </c:pt>
                <c:pt idx="11496">
                  <c:v>58703.7</c:v>
                </c:pt>
                <c:pt idx="11497">
                  <c:v>58695.3</c:v>
                </c:pt>
                <c:pt idx="11498">
                  <c:v>58689.8</c:v>
                </c:pt>
                <c:pt idx="11499">
                  <c:v>58681.599999999999</c:v>
                </c:pt>
                <c:pt idx="11500">
                  <c:v>58673.5</c:v>
                </c:pt>
                <c:pt idx="11501">
                  <c:v>58668.2</c:v>
                </c:pt>
                <c:pt idx="11502">
                  <c:v>58660.2</c:v>
                </c:pt>
                <c:pt idx="11503">
                  <c:v>58652.4</c:v>
                </c:pt>
                <c:pt idx="11504">
                  <c:v>58647.3</c:v>
                </c:pt>
                <c:pt idx="11505">
                  <c:v>58639.7</c:v>
                </c:pt>
                <c:pt idx="11506">
                  <c:v>58632.2</c:v>
                </c:pt>
                <c:pt idx="11507">
                  <c:v>58627.3</c:v>
                </c:pt>
                <c:pt idx="11508">
                  <c:v>58620</c:v>
                </c:pt>
                <c:pt idx="11509">
                  <c:v>58612.800000000003</c:v>
                </c:pt>
                <c:pt idx="11510">
                  <c:v>58608.1</c:v>
                </c:pt>
                <c:pt idx="11511">
                  <c:v>58601.2</c:v>
                </c:pt>
                <c:pt idx="11512">
                  <c:v>58594.3</c:v>
                </c:pt>
                <c:pt idx="11513">
                  <c:v>58589.8</c:v>
                </c:pt>
                <c:pt idx="11514">
                  <c:v>58583.199999999997</c:v>
                </c:pt>
                <c:pt idx="11515">
                  <c:v>58576.7</c:v>
                </c:pt>
                <c:pt idx="11516">
                  <c:v>58572.5</c:v>
                </c:pt>
                <c:pt idx="11517">
                  <c:v>58566.2</c:v>
                </c:pt>
                <c:pt idx="11518">
                  <c:v>58560</c:v>
                </c:pt>
                <c:pt idx="11519">
                  <c:v>58556</c:v>
                </c:pt>
                <c:pt idx="11520">
                  <c:v>58550</c:v>
                </c:pt>
                <c:pt idx="11521">
                  <c:v>58544.1</c:v>
                </c:pt>
                <c:pt idx="11522">
                  <c:v>58540.3</c:v>
                </c:pt>
                <c:pt idx="11523">
                  <c:v>58534.5</c:v>
                </c:pt>
                <c:pt idx="11524">
                  <c:v>58528.9</c:v>
                </c:pt>
                <c:pt idx="11525">
                  <c:v>58525.2</c:v>
                </c:pt>
                <c:pt idx="11526">
                  <c:v>58519.8</c:v>
                </c:pt>
                <c:pt idx="11527">
                  <c:v>58514.400000000001</c:v>
                </c:pt>
                <c:pt idx="11528">
                  <c:v>58510.8</c:v>
                </c:pt>
                <c:pt idx="11529">
                  <c:v>58505.5</c:v>
                </c:pt>
                <c:pt idx="11530">
                  <c:v>58500.3</c:v>
                </c:pt>
                <c:pt idx="11531">
                  <c:v>58496.800000000003</c:v>
                </c:pt>
                <c:pt idx="11532">
                  <c:v>58491.6</c:v>
                </c:pt>
                <c:pt idx="11533">
                  <c:v>58486.5</c:v>
                </c:pt>
                <c:pt idx="11534">
                  <c:v>58483.1</c:v>
                </c:pt>
                <c:pt idx="11535">
                  <c:v>58478</c:v>
                </c:pt>
                <c:pt idx="11536">
                  <c:v>58473</c:v>
                </c:pt>
                <c:pt idx="11537">
                  <c:v>58469.599999999999</c:v>
                </c:pt>
                <c:pt idx="11538">
                  <c:v>58464.6</c:v>
                </c:pt>
                <c:pt idx="11539">
                  <c:v>58459.6</c:v>
                </c:pt>
                <c:pt idx="11540">
                  <c:v>58456.3</c:v>
                </c:pt>
                <c:pt idx="11541">
                  <c:v>58451.4</c:v>
                </c:pt>
                <c:pt idx="11542">
                  <c:v>58446.5</c:v>
                </c:pt>
                <c:pt idx="11543">
                  <c:v>58443.199999999997</c:v>
                </c:pt>
                <c:pt idx="11544">
                  <c:v>58438.3</c:v>
                </c:pt>
                <c:pt idx="11545">
                  <c:v>58433.5</c:v>
                </c:pt>
                <c:pt idx="11546">
                  <c:v>58430.3</c:v>
                </c:pt>
                <c:pt idx="11547">
                  <c:v>58425.5</c:v>
                </c:pt>
                <c:pt idx="11548">
                  <c:v>58420.7</c:v>
                </c:pt>
                <c:pt idx="11549">
                  <c:v>58417.5</c:v>
                </c:pt>
                <c:pt idx="11550">
                  <c:v>58412.800000000003</c:v>
                </c:pt>
                <c:pt idx="11551">
                  <c:v>58408</c:v>
                </c:pt>
                <c:pt idx="11552">
                  <c:v>58404.9</c:v>
                </c:pt>
                <c:pt idx="11553">
                  <c:v>58400.1</c:v>
                </c:pt>
                <c:pt idx="11554">
                  <c:v>58396.9</c:v>
                </c:pt>
                <c:pt idx="11555">
                  <c:v>58392.2</c:v>
                </c:pt>
                <c:pt idx="11556">
                  <c:v>58389</c:v>
                </c:pt>
                <c:pt idx="11557">
                  <c:v>58384.3</c:v>
                </c:pt>
                <c:pt idx="11558">
                  <c:v>58381.1</c:v>
                </c:pt>
                <c:pt idx="11559">
                  <c:v>58376.3</c:v>
                </c:pt>
                <c:pt idx="11560">
                  <c:v>58371.5</c:v>
                </c:pt>
                <c:pt idx="11561">
                  <c:v>58368.3</c:v>
                </c:pt>
                <c:pt idx="11562">
                  <c:v>58363.5</c:v>
                </c:pt>
                <c:pt idx="11563">
                  <c:v>58358.7</c:v>
                </c:pt>
                <c:pt idx="11564">
                  <c:v>58355.5</c:v>
                </c:pt>
                <c:pt idx="11565">
                  <c:v>58350.7</c:v>
                </c:pt>
                <c:pt idx="11566">
                  <c:v>58345.9</c:v>
                </c:pt>
                <c:pt idx="11567">
                  <c:v>58342.7</c:v>
                </c:pt>
                <c:pt idx="11568">
                  <c:v>58337.8</c:v>
                </c:pt>
                <c:pt idx="11569">
                  <c:v>58333</c:v>
                </c:pt>
                <c:pt idx="11570">
                  <c:v>58329.8</c:v>
                </c:pt>
                <c:pt idx="11571">
                  <c:v>58324.9</c:v>
                </c:pt>
                <c:pt idx="11572">
                  <c:v>58320.1</c:v>
                </c:pt>
                <c:pt idx="11573">
                  <c:v>58316.9</c:v>
                </c:pt>
                <c:pt idx="11574">
                  <c:v>58312</c:v>
                </c:pt>
                <c:pt idx="11575">
                  <c:v>58307.199999999997</c:v>
                </c:pt>
                <c:pt idx="11576">
                  <c:v>58302.3</c:v>
                </c:pt>
                <c:pt idx="11577">
                  <c:v>58299.1</c:v>
                </c:pt>
                <c:pt idx="11578">
                  <c:v>58294.2</c:v>
                </c:pt>
                <c:pt idx="11579">
                  <c:v>58290.9</c:v>
                </c:pt>
                <c:pt idx="11580">
                  <c:v>58286.1</c:v>
                </c:pt>
                <c:pt idx="11581">
                  <c:v>58281.2</c:v>
                </c:pt>
                <c:pt idx="11582">
                  <c:v>58277.9</c:v>
                </c:pt>
                <c:pt idx="11583">
                  <c:v>58273</c:v>
                </c:pt>
                <c:pt idx="11584">
                  <c:v>58268.1</c:v>
                </c:pt>
                <c:pt idx="11585">
                  <c:v>58264.9</c:v>
                </c:pt>
                <c:pt idx="11586">
                  <c:v>58260</c:v>
                </c:pt>
                <c:pt idx="11587">
                  <c:v>58255.1</c:v>
                </c:pt>
                <c:pt idx="11588">
                  <c:v>58251.8</c:v>
                </c:pt>
                <c:pt idx="11589">
                  <c:v>58246.9</c:v>
                </c:pt>
                <c:pt idx="11590">
                  <c:v>58241.9</c:v>
                </c:pt>
                <c:pt idx="11591">
                  <c:v>58238.6</c:v>
                </c:pt>
                <c:pt idx="11592">
                  <c:v>58233.7</c:v>
                </c:pt>
                <c:pt idx="11593">
                  <c:v>58228.800000000003</c:v>
                </c:pt>
                <c:pt idx="11594">
                  <c:v>58225.5</c:v>
                </c:pt>
                <c:pt idx="11595">
                  <c:v>58220.5</c:v>
                </c:pt>
                <c:pt idx="11596">
                  <c:v>58215.6</c:v>
                </c:pt>
                <c:pt idx="11597">
                  <c:v>58212.3</c:v>
                </c:pt>
                <c:pt idx="11598">
                  <c:v>58207.3</c:v>
                </c:pt>
                <c:pt idx="11599">
                  <c:v>58202.400000000001</c:v>
                </c:pt>
                <c:pt idx="11600">
                  <c:v>58199.1</c:v>
                </c:pt>
                <c:pt idx="11601">
                  <c:v>58194.1</c:v>
                </c:pt>
                <c:pt idx="11602">
                  <c:v>58189.1</c:v>
                </c:pt>
                <c:pt idx="11603">
                  <c:v>58185.8</c:v>
                </c:pt>
                <c:pt idx="11604">
                  <c:v>58180.9</c:v>
                </c:pt>
                <c:pt idx="11605">
                  <c:v>58175.9</c:v>
                </c:pt>
                <c:pt idx="11606">
                  <c:v>58170.9</c:v>
                </c:pt>
                <c:pt idx="11607">
                  <c:v>58167.6</c:v>
                </c:pt>
                <c:pt idx="11608">
                  <c:v>58162.6</c:v>
                </c:pt>
                <c:pt idx="11609">
                  <c:v>58159.3</c:v>
                </c:pt>
                <c:pt idx="11610">
                  <c:v>58154.3</c:v>
                </c:pt>
                <c:pt idx="11611">
                  <c:v>58149.3</c:v>
                </c:pt>
                <c:pt idx="11612">
                  <c:v>58145.9</c:v>
                </c:pt>
                <c:pt idx="11613">
                  <c:v>58140.9</c:v>
                </c:pt>
                <c:pt idx="11614">
                  <c:v>58135.9</c:v>
                </c:pt>
                <c:pt idx="11615">
                  <c:v>58132.6</c:v>
                </c:pt>
                <c:pt idx="11616">
                  <c:v>58127.6</c:v>
                </c:pt>
                <c:pt idx="11617">
                  <c:v>58122.6</c:v>
                </c:pt>
                <c:pt idx="11618">
                  <c:v>58119.199999999997</c:v>
                </c:pt>
                <c:pt idx="11619">
                  <c:v>58114.2</c:v>
                </c:pt>
                <c:pt idx="11620">
                  <c:v>58109.2</c:v>
                </c:pt>
                <c:pt idx="11621">
                  <c:v>58104.2</c:v>
                </c:pt>
                <c:pt idx="11622">
                  <c:v>58100.9</c:v>
                </c:pt>
                <c:pt idx="11623">
                  <c:v>58095.9</c:v>
                </c:pt>
                <c:pt idx="11624">
                  <c:v>58092.6</c:v>
                </c:pt>
                <c:pt idx="11625">
                  <c:v>58087.6</c:v>
                </c:pt>
                <c:pt idx="11626">
                  <c:v>58082.6</c:v>
                </c:pt>
                <c:pt idx="11627">
                  <c:v>58079.3</c:v>
                </c:pt>
                <c:pt idx="11628">
                  <c:v>58074.3</c:v>
                </c:pt>
                <c:pt idx="11629">
                  <c:v>58069.3</c:v>
                </c:pt>
                <c:pt idx="11630">
                  <c:v>58066</c:v>
                </c:pt>
                <c:pt idx="11631">
                  <c:v>58061</c:v>
                </c:pt>
                <c:pt idx="11632">
                  <c:v>58056</c:v>
                </c:pt>
                <c:pt idx="11633">
                  <c:v>58052.7</c:v>
                </c:pt>
                <c:pt idx="11634">
                  <c:v>58047.7</c:v>
                </c:pt>
                <c:pt idx="11635">
                  <c:v>58042.8</c:v>
                </c:pt>
                <c:pt idx="11636">
                  <c:v>58039.5</c:v>
                </c:pt>
                <c:pt idx="11637">
                  <c:v>58034.5</c:v>
                </c:pt>
                <c:pt idx="11638">
                  <c:v>58029.5</c:v>
                </c:pt>
                <c:pt idx="11639">
                  <c:v>58026.2</c:v>
                </c:pt>
                <c:pt idx="11640">
                  <c:v>58021.3</c:v>
                </c:pt>
                <c:pt idx="11641">
                  <c:v>58016.3</c:v>
                </c:pt>
                <c:pt idx="11642">
                  <c:v>58013</c:v>
                </c:pt>
                <c:pt idx="11643">
                  <c:v>58008.1</c:v>
                </c:pt>
                <c:pt idx="11644">
                  <c:v>58003.1</c:v>
                </c:pt>
                <c:pt idx="11645">
                  <c:v>57999.8</c:v>
                </c:pt>
                <c:pt idx="11646">
                  <c:v>57994.9</c:v>
                </c:pt>
                <c:pt idx="11647">
                  <c:v>57990</c:v>
                </c:pt>
                <c:pt idx="11648">
                  <c:v>57986.7</c:v>
                </c:pt>
                <c:pt idx="11649">
                  <c:v>57981.8</c:v>
                </c:pt>
                <c:pt idx="11650">
                  <c:v>57976.9</c:v>
                </c:pt>
                <c:pt idx="11651">
                  <c:v>57972</c:v>
                </c:pt>
                <c:pt idx="11652">
                  <c:v>57968.7</c:v>
                </c:pt>
                <c:pt idx="11653">
                  <c:v>57963.8</c:v>
                </c:pt>
                <c:pt idx="11654">
                  <c:v>57960.5</c:v>
                </c:pt>
                <c:pt idx="11655">
                  <c:v>57955.6</c:v>
                </c:pt>
                <c:pt idx="11656">
                  <c:v>57950.7</c:v>
                </c:pt>
                <c:pt idx="11657">
                  <c:v>57947.5</c:v>
                </c:pt>
                <c:pt idx="11658">
                  <c:v>57942.6</c:v>
                </c:pt>
                <c:pt idx="11659">
                  <c:v>57937.7</c:v>
                </c:pt>
                <c:pt idx="11660">
                  <c:v>57934.5</c:v>
                </c:pt>
                <c:pt idx="11661">
                  <c:v>57929.599999999999</c:v>
                </c:pt>
                <c:pt idx="11662">
                  <c:v>57924.7</c:v>
                </c:pt>
                <c:pt idx="11663">
                  <c:v>57921.5</c:v>
                </c:pt>
                <c:pt idx="11664">
                  <c:v>57916.6</c:v>
                </c:pt>
                <c:pt idx="11665">
                  <c:v>57911.7</c:v>
                </c:pt>
                <c:pt idx="11666">
                  <c:v>57906.9</c:v>
                </c:pt>
                <c:pt idx="11667">
                  <c:v>57903.6</c:v>
                </c:pt>
                <c:pt idx="11668">
                  <c:v>57898.8</c:v>
                </c:pt>
                <c:pt idx="11669">
                  <c:v>57895.5</c:v>
                </c:pt>
                <c:pt idx="11670">
                  <c:v>57890.7</c:v>
                </c:pt>
                <c:pt idx="11671">
                  <c:v>57885.8</c:v>
                </c:pt>
                <c:pt idx="11672">
                  <c:v>57882.6</c:v>
                </c:pt>
                <c:pt idx="11673">
                  <c:v>57877.7</c:v>
                </c:pt>
                <c:pt idx="11674">
                  <c:v>57872.9</c:v>
                </c:pt>
                <c:pt idx="11675">
                  <c:v>57869.7</c:v>
                </c:pt>
                <c:pt idx="11676">
                  <c:v>57864.800000000003</c:v>
                </c:pt>
                <c:pt idx="11677">
                  <c:v>57860</c:v>
                </c:pt>
                <c:pt idx="11678">
                  <c:v>57856.7</c:v>
                </c:pt>
                <c:pt idx="11679">
                  <c:v>57851.9</c:v>
                </c:pt>
                <c:pt idx="11680">
                  <c:v>57847.1</c:v>
                </c:pt>
                <c:pt idx="11681">
                  <c:v>57842.2</c:v>
                </c:pt>
                <c:pt idx="11682">
                  <c:v>57839</c:v>
                </c:pt>
                <c:pt idx="11683">
                  <c:v>57834.2</c:v>
                </c:pt>
                <c:pt idx="11684">
                  <c:v>57831</c:v>
                </c:pt>
                <c:pt idx="11685">
                  <c:v>57826.1</c:v>
                </c:pt>
                <c:pt idx="11686">
                  <c:v>57821.3</c:v>
                </c:pt>
                <c:pt idx="11687">
                  <c:v>57818.1</c:v>
                </c:pt>
                <c:pt idx="11688">
                  <c:v>57813.3</c:v>
                </c:pt>
                <c:pt idx="11689">
                  <c:v>57808.5</c:v>
                </c:pt>
                <c:pt idx="11690">
                  <c:v>57805.2</c:v>
                </c:pt>
                <c:pt idx="11691">
                  <c:v>57800.4</c:v>
                </c:pt>
                <c:pt idx="11692">
                  <c:v>57797.2</c:v>
                </c:pt>
                <c:pt idx="11693">
                  <c:v>57792.4</c:v>
                </c:pt>
                <c:pt idx="11694">
                  <c:v>57787.6</c:v>
                </c:pt>
                <c:pt idx="11695">
                  <c:v>57784.4</c:v>
                </c:pt>
                <c:pt idx="11696">
                  <c:v>57779.6</c:v>
                </c:pt>
                <c:pt idx="11697">
                  <c:v>57774.8</c:v>
                </c:pt>
                <c:pt idx="11698">
                  <c:v>57771.6</c:v>
                </c:pt>
                <c:pt idx="11699">
                  <c:v>57766.8</c:v>
                </c:pt>
                <c:pt idx="11700">
                  <c:v>57762</c:v>
                </c:pt>
                <c:pt idx="11701">
                  <c:v>57758.8</c:v>
                </c:pt>
                <c:pt idx="11702">
                  <c:v>57754</c:v>
                </c:pt>
                <c:pt idx="11703">
                  <c:v>57749.2</c:v>
                </c:pt>
                <c:pt idx="11704">
                  <c:v>57746</c:v>
                </c:pt>
                <c:pt idx="11705">
                  <c:v>57741.2</c:v>
                </c:pt>
                <c:pt idx="11706">
                  <c:v>57736.4</c:v>
                </c:pt>
                <c:pt idx="11707">
                  <c:v>57733.2</c:v>
                </c:pt>
                <c:pt idx="11708">
                  <c:v>57728.4</c:v>
                </c:pt>
                <c:pt idx="11709">
                  <c:v>57723.6</c:v>
                </c:pt>
                <c:pt idx="11710">
                  <c:v>57720.4</c:v>
                </c:pt>
                <c:pt idx="11711">
                  <c:v>57715.6</c:v>
                </c:pt>
                <c:pt idx="11712">
                  <c:v>57710.8</c:v>
                </c:pt>
                <c:pt idx="11713">
                  <c:v>57707.6</c:v>
                </c:pt>
                <c:pt idx="11714">
                  <c:v>57702.8</c:v>
                </c:pt>
                <c:pt idx="11715">
                  <c:v>57698</c:v>
                </c:pt>
                <c:pt idx="11716">
                  <c:v>57694.8</c:v>
                </c:pt>
                <c:pt idx="11717">
                  <c:v>57690</c:v>
                </c:pt>
                <c:pt idx="11718">
                  <c:v>57685.3</c:v>
                </c:pt>
                <c:pt idx="11719">
                  <c:v>57682.1</c:v>
                </c:pt>
                <c:pt idx="11720">
                  <c:v>57677.3</c:v>
                </c:pt>
                <c:pt idx="11721">
                  <c:v>57672.5</c:v>
                </c:pt>
                <c:pt idx="11722">
                  <c:v>57669.3</c:v>
                </c:pt>
                <c:pt idx="11723">
                  <c:v>57664.5</c:v>
                </c:pt>
                <c:pt idx="11724">
                  <c:v>57659.7</c:v>
                </c:pt>
                <c:pt idx="11725">
                  <c:v>57656.5</c:v>
                </c:pt>
                <c:pt idx="11726">
                  <c:v>57651.7</c:v>
                </c:pt>
                <c:pt idx="11727">
                  <c:v>57646.9</c:v>
                </c:pt>
                <c:pt idx="11728">
                  <c:v>57643.7</c:v>
                </c:pt>
                <c:pt idx="11729">
                  <c:v>57638.9</c:v>
                </c:pt>
                <c:pt idx="11730">
                  <c:v>57634.1</c:v>
                </c:pt>
                <c:pt idx="11731">
                  <c:v>57630.9</c:v>
                </c:pt>
                <c:pt idx="11732">
                  <c:v>57626.1</c:v>
                </c:pt>
                <c:pt idx="11733">
                  <c:v>57621.3</c:v>
                </c:pt>
                <c:pt idx="11734">
                  <c:v>57618.1</c:v>
                </c:pt>
                <c:pt idx="11735">
                  <c:v>57613.3</c:v>
                </c:pt>
                <c:pt idx="11736">
                  <c:v>57608.5</c:v>
                </c:pt>
                <c:pt idx="11737">
                  <c:v>57605.3</c:v>
                </c:pt>
                <c:pt idx="11738">
                  <c:v>57600.5</c:v>
                </c:pt>
                <c:pt idx="11739">
                  <c:v>57595.7</c:v>
                </c:pt>
                <c:pt idx="11740">
                  <c:v>57592.5</c:v>
                </c:pt>
                <c:pt idx="11741">
                  <c:v>57587.7</c:v>
                </c:pt>
                <c:pt idx="11742">
                  <c:v>57582.9</c:v>
                </c:pt>
                <c:pt idx="11743">
                  <c:v>57579.7</c:v>
                </c:pt>
                <c:pt idx="11744">
                  <c:v>57574.9</c:v>
                </c:pt>
                <c:pt idx="11745">
                  <c:v>57570.1</c:v>
                </c:pt>
                <c:pt idx="11746">
                  <c:v>57566.8</c:v>
                </c:pt>
                <c:pt idx="11747">
                  <c:v>57562</c:v>
                </c:pt>
                <c:pt idx="11748">
                  <c:v>57557.2</c:v>
                </c:pt>
                <c:pt idx="11749">
                  <c:v>57554</c:v>
                </c:pt>
                <c:pt idx="11750">
                  <c:v>57549.2</c:v>
                </c:pt>
                <c:pt idx="11751">
                  <c:v>57544.4</c:v>
                </c:pt>
                <c:pt idx="11752">
                  <c:v>57541.2</c:v>
                </c:pt>
                <c:pt idx="11753">
                  <c:v>57536.3</c:v>
                </c:pt>
                <c:pt idx="11754">
                  <c:v>57531.5</c:v>
                </c:pt>
                <c:pt idx="11755">
                  <c:v>57528.3</c:v>
                </c:pt>
                <c:pt idx="11756">
                  <c:v>57523.5</c:v>
                </c:pt>
                <c:pt idx="11757">
                  <c:v>57518.7</c:v>
                </c:pt>
                <c:pt idx="11758">
                  <c:v>57515.4</c:v>
                </c:pt>
                <c:pt idx="11759">
                  <c:v>57510.6</c:v>
                </c:pt>
                <c:pt idx="11760">
                  <c:v>57505.8</c:v>
                </c:pt>
                <c:pt idx="11761">
                  <c:v>57502.6</c:v>
                </c:pt>
                <c:pt idx="11762">
                  <c:v>57497.7</c:v>
                </c:pt>
                <c:pt idx="11763">
                  <c:v>57492.9</c:v>
                </c:pt>
                <c:pt idx="11764">
                  <c:v>57489.7</c:v>
                </c:pt>
                <c:pt idx="11765">
                  <c:v>57484.9</c:v>
                </c:pt>
                <c:pt idx="11766">
                  <c:v>57480</c:v>
                </c:pt>
                <c:pt idx="11767">
                  <c:v>57476.800000000003</c:v>
                </c:pt>
                <c:pt idx="11768">
                  <c:v>57472</c:v>
                </c:pt>
                <c:pt idx="11769">
                  <c:v>57467.1</c:v>
                </c:pt>
                <c:pt idx="11770">
                  <c:v>57463.9</c:v>
                </c:pt>
                <c:pt idx="11771">
                  <c:v>57459.1</c:v>
                </c:pt>
                <c:pt idx="11772">
                  <c:v>57454.2</c:v>
                </c:pt>
                <c:pt idx="11773">
                  <c:v>57451</c:v>
                </c:pt>
                <c:pt idx="11774">
                  <c:v>57446.2</c:v>
                </c:pt>
                <c:pt idx="11775">
                  <c:v>57441.3</c:v>
                </c:pt>
                <c:pt idx="11776">
                  <c:v>57438.1</c:v>
                </c:pt>
                <c:pt idx="11777">
                  <c:v>57433.2</c:v>
                </c:pt>
                <c:pt idx="11778">
                  <c:v>57430</c:v>
                </c:pt>
                <c:pt idx="11779">
                  <c:v>57423.5</c:v>
                </c:pt>
                <c:pt idx="11780">
                  <c:v>57418.7</c:v>
                </c:pt>
                <c:pt idx="11781">
                  <c:v>57413.8</c:v>
                </c:pt>
                <c:pt idx="11782">
                  <c:v>57407.3</c:v>
                </c:pt>
                <c:pt idx="11783">
                  <c:v>57402.5</c:v>
                </c:pt>
                <c:pt idx="11784">
                  <c:v>57397.599999999999</c:v>
                </c:pt>
                <c:pt idx="11785">
                  <c:v>57391.1</c:v>
                </c:pt>
                <c:pt idx="11786">
                  <c:v>57386.3</c:v>
                </c:pt>
                <c:pt idx="11787">
                  <c:v>57381.4</c:v>
                </c:pt>
                <c:pt idx="11788">
                  <c:v>57374.9</c:v>
                </c:pt>
                <c:pt idx="11789">
                  <c:v>57370</c:v>
                </c:pt>
                <c:pt idx="11790">
                  <c:v>57365.1</c:v>
                </c:pt>
                <c:pt idx="11791">
                  <c:v>57358.6</c:v>
                </c:pt>
                <c:pt idx="11792">
                  <c:v>57353.7</c:v>
                </c:pt>
                <c:pt idx="11793">
                  <c:v>57348.800000000003</c:v>
                </c:pt>
                <c:pt idx="11794">
                  <c:v>57342.3</c:v>
                </c:pt>
                <c:pt idx="11795">
                  <c:v>57337.4</c:v>
                </c:pt>
                <c:pt idx="11796">
                  <c:v>57332.5</c:v>
                </c:pt>
                <c:pt idx="11797">
                  <c:v>57326</c:v>
                </c:pt>
                <c:pt idx="11798">
                  <c:v>57321.1</c:v>
                </c:pt>
                <c:pt idx="11799">
                  <c:v>57316.2</c:v>
                </c:pt>
                <c:pt idx="11800">
                  <c:v>57309.599999999999</c:v>
                </c:pt>
                <c:pt idx="11801">
                  <c:v>57304.7</c:v>
                </c:pt>
                <c:pt idx="11802">
                  <c:v>57299.8</c:v>
                </c:pt>
                <c:pt idx="11803">
                  <c:v>57293.2</c:v>
                </c:pt>
                <c:pt idx="11804">
                  <c:v>57288.3</c:v>
                </c:pt>
                <c:pt idx="11805">
                  <c:v>57283.4</c:v>
                </c:pt>
                <c:pt idx="11806">
                  <c:v>57276.800000000003</c:v>
                </c:pt>
                <c:pt idx="11807">
                  <c:v>57271.9</c:v>
                </c:pt>
                <c:pt idx="11808">
                  <c:v>57266.9</c:v>
                </c:pt>
                <c:pt idx="11809">
                  <c:v>57260.3</c:v>
                </c:pt>
                <c:pt idx="11810">
                  <c:v>57255.4</c:v>
                </c:pt>
                <c:pt idx="11811">
                  <c:v>57250.400000000001</c:v>
                </c:pt>
                <c:pt idx="11812">
                  <c:v>57243.8</c:v>
                </c:pt>
                <c:pt idx="11813">
                  <c:v>57238.8</c:v>
                </c:pt>
                <c:pt idx="11814">
                  <c:v>57233.8</c:v>
                </c:pt>
                <c:pt idx="11815">
                  <c:v>57227.199999999997</c:v>
                </c:pt>
                <c:pt idx="11816">
                  <c:v>57222.2</c:v>
                </c:pt>
                <c:pt idx="11817">
                  <c:v>57217.2</c:v>
                </c:pt>
                <c:pt idx="11818">
                  <c:v>57210.6</c:v>
                </c:pt>
                <c:pt idx="11819">
                  <c:v>57205.599999999999</c:v>
                </c:pt>
                <c:pt idx="11820">
                  <c:v>57200.5</c:v>
                </c:pt>
                <c:pt idx="11821">
                  <c:v>57193.9</c:v>
                </c:pt>
                <c:pt idx="11822">
                  <c:v>57188.800000000003</c:v>
                </c:pt>
                <c:pt idx="11823">
                  <c:v>57183.8</c:v>
                </c:pt>
                <c:pt idx="11824">
                  <c:v>57177.1</c:v>
                </c:pt>
                <c:pt idx="11825">
                  <c:v>57172</c:v>
                </c:pt>
                <c:pt idx="11826">
                  <c:v>57167</c:v>
                </c:pt>
                <c:pt idx="11827">
                  <c:v>57161.9</c:v>
                </c:pt>
                <c:pt idx="11828">
                  <c:v>57156.9</c:v>
                </c:pt>
                <c:pt idx="11829">
                  <c:v>57151.8</c:v>
                </c:pt>
                <c:pt idx="11830">
                  <c:v>57146.7</c:v>
                </c:pt>
                <c:pt idx="11831">
                  <c:v>57139.9</c:v>
                </c:pt>
                <c:pt idx="11832">
                  <c:v>57134.9</c:v>
                </c:pt>
                <c:pt idx="11833">
                  <c:v>57129.8</c:v>
                </c:pt>
                <c:pt idx="11834">
                  <c:v>57122.9</c:v>
                </c:pt>
                <c:pt idx="11835">
                  <c:v>57117.8</c:v>
                </c:pt>
                <c:pt idx="11836">
                  <c:v>57112.7</c:v>
                </c:pt>
                <c:pt idx="11837">
                  <c:v>57105.9</c:v>
                </c:pt>
                <c:pt idx="11838">
                  <c:v>57100.7</c:v>
                </c:pt>
                <c:pt idx="11839">
                  <c:v>57095.6</c:v>
                </c:pt>
                <c:pt idx="11840">
                  <c:v>57088.7</c:v>
                </c:pt>
                <c:pt idx="11841">
                  <c:v>57083.5</c:v>
                </c:pt>
                <c:pt idx="11842">
                  <c:v>57078.3</c:v>
                </c:pt>
                <c:pt idx="11843">
                  <c:v>57071.4</c:v>
                </c:pt>
                <c:pt idx="11844">
                  <c:v>57066.1</c:v>
                </c:pt>
                <c:pt idx="11845">
                  <c:v>57060.9</c:v>
                </c:pt>
                <c:pt idx="11846">
                  <c:v>57053.9</c:v>
                </c:pt>
                <c:pt idx="11847">
                  <c:v>57048.6</c:v>
                </c:pt>
                <c:pt idx="11848">
                  <c:v>57043.3</c:v>
                </c:pt>
                <c:pt idx="11849">
                  <c:v>57036.3</c:v>
                </c:pt>
                <c:pt idx="11850">
                  <c:v>57030.9</c:v>
                </c:pt>
                <c:pt idx="11851">
                  <c:v>57025.599999999999</c:v>
                </c:pt>
                <c:pt idx="11852">
                  <c:v>57018.5</c:v>
                </c:pt>
                <c:pt idx="11853">
                  <c:v>57013.1</c:v>
                </c:pt>
                <c:pt idx="11854">
                  <c:v>57007.7</c:v>
                </c:pt>
                <c:pt idx="11855">
                  <c:v>57000.5</c:v>
                </c:pt>
                <c:pt idx="11856">
                  <c:v>56995</c:v>
                </c:pt>
                <c:pt idx="11857">
                  <c:v>56989.599999999999</c:v>
                </c:pt>
                <c:pt idx="11858">
                  <c:v>56982.3</c:v>
                </c:pt>
                <c:pt idx="11859">
                  <c:v>56976.800000000003</c:v>
                </c:pt>
                <c:pt idx="11860">
                  <c:v>56971.3</c:v>
                </c:pt>
                <c:pt idx="11861">
                  <c:v>56963.9</c:v>
                </c:pt>
                <c:pt idx="11862">
                  <c:v>56958.400000000001</c:v>
                </c:pt>
                <c:pt idx="11863">
                  <c:v>56952.800000000003</c:v>
                </c:pt>
                <c:pt idx="11864">
                  <c:v>56945.3</c:v>
                </c:pt>
                <c:pt idx="11865">
                  <c:v>56939.7</c:v>
                </c:pt>
                <c:pt idx="11866">
                  <c:v>56934</c:v>
                </c:pt>
                <c:pt idx="11867">
                  <c:v>56926.400000000001</c:v>
                </c:pt>
                <c:pt idx="11868">
                  <c:v>56920.7</c:v>
                </c:pt>
                <c:pt idx="11869">
                  <c:v>56914.9</c:v>
                </c:pt>
                <c:pt idx="11870">
                  <c:v>56907.199999999997</c:v>
                </c:pt>
                <c:pt idx="11871">
                  <c:v>56901.4</c:v>
                </c:pt>
                <c:pt idx="11872">
                  <c:v>56895.6</c:v>
                </c:pt>
                <c:pt idx="11873">
                  <c:v>56889.8</c:v>
                </c:pt>
                <c:pt idx="11874">
                  <c:v>56881.9</c:v>
                </c:pt>
                <c:pt idx="11875">
                  <c:v>56876</c:v>
                </c:pt>
                <c:pt idx="11876">
                  <c:v>56870.1</c:v>
                </c:pt>
                <c:pt idx="11877">
                  <c:v>56862.3</c:v>
                </c:pt>
                <c:pt idx="11878">
                  <c:v>56856.3</c:v>
                </c:pt>
                <c:pt idx="11879">
                  <c:v>56850.400000000001</c:v>
                </c:pt>
                <c:pt idx="11880">
                  <c:v>56842.5</c:v>
                </c:pt>
                <c:pt idx="11881">
                  <c:v>56836.5</c:v>
                </c:pt>
                <c:pt idx="11882">
                  <c:v>56830.5</c:v>
                </c:pt>
                <c:pt idx="11883">
                  <c:v>56822.6</c:v>
                </c:pt>
                <c:pt idx="11884">
                  <c:v>56816.6</c:v>
                </c:pt>
                <c:pt idx="11885">
                  <c:v>56810.6</c:v>
                </c:pt>
                <c:pt idx="11886">
                  <c:v>56802.6</c:v>
                </c:pt>
                <c:pt idx="11887">
                  <c:v>56796.6</c:v>
                </c:pt>
                <c:pt idx="11888">
                  <c:v>56790.6</c:v>
                </c:pt>
                <c:pt idx="11889">
                  <c:v>56782.5</c:v>
                </c:pt>
                <c:pt idx="11890">
                  <c:v>56776.5</c:v>
                </c:pt>
                <c:pt idx="11891">
                  <c:v>56770.5</c:v>
                </c:pt>
                <c:pt idx="11892">
                  <c:v>56762.5</c:v>
                </c:pt>
                <c:pt idx="11893">
                  <c:v>56756.5</c:v>
                </c:pt>
                <c:pt idx="11894">
                  <c:v>56750.5</c:v>
                </c:pt>
                <c:pt idx="11895">
                  <c:v>56742.6</c:v>
                </c:pt>
                <c:pt idx="11896">
                  <c:v>56736.7</c:v>
                </c:pt>
                <c:pt idx="11897">
                  <c:v>56730.8</c:v>
                </c:pt>
                <c:pt idx="11898">
                  <c:v>56723</c:v>
                </c:pt>
                <c:pt idx="11899">
                  <c:v>56717.2</c:v>
                </c:pt>
                <c:pt idx="11900">
                  <c:v>56711.5</c:v>
                </c:pt>
                <c:pt idx="11901">
                  <c:v>56703.9</c:v>
                </c:pt>
                <c:pt idx="11902">
                  <c:v>56698.3</c:v>
                </c:pt>
                <c:pt idx="11903">
                  <c:v>56692.7</c:v>
                </c:pt>
                <c:pt idx="11904">
                  <c:v>56685.4</c:v>
                </c:pt>
                <c:pt idx="11905">
                  <c:v>56680</c:v>
                </c:pt>
                <c:pt idx="11906">
                  <c:v>56674.5</c:v>
                </c:pt>
                <c:pt idx="11907">
                  <c:v>56667.4</c:v>
                </c:pt>
                <c:pt idx="11908">
                  <c:v>56662</c:v>
                </c:pt>
                <c:pt idx="11909">
                  <c:v>56656.7</c:v>
                </c:pt>
                <c:pt idx="11910">
                  <c:v>56649.5</c:v>
                </c:pt>
                <c:pt idx="11911">
                  <c:v>56644.2</c:v>
                </c:pt>
                <c:pt idx="11912">
                  <c:v>56638.7</c:v>
                </c:pt>
                <c:pt idx="11913">
                  <c:v>56631.5</c:v>
                </c:pt>
                <c:pt idx="11914">
                  <c:v>56625.9</c:v>
                </c:pt>
                <c:pt idx="11915">
                  <c:v>56620.3</c:v>
                </c:pt>
                <c:pt idx="11916">
                  <c:v>56612.7</c:v>
                </c:pt>
                <c:pt idx="11917">
                  <c:v>56606.9</c:v>
                </c:pt>
                <c:pt idx="11918">
                  <c:v>56601.1</c:v>
                </c:pt>
                <c:pt idx="11919">
                  <c:v>56593.1</c:v>
                </c:pt>
                <c:pt idx="11920">
                  <c:v>56587</c:v>
                </c:pt>
                <c:pt idx="11921">
                  <c:v>56580.800000000003</c:v>
                </c:pt>
                <c:pt idx="11922">
                  <c:v>56572.3</c:v>
                </c:pt>
                <c:pt idx="11923">
                  <c:v>56565.9</c:v>
                </c:pt>
                <c:pt idx="11924">
                  <c:v>56559.3</c:v>
                </c:pt>
                <c:pt idx="11925">
                  <c:v>56550.3</c:v>
                </c:pt>
                <c:pt idx="11926">
                  <c:v>56543.4</c:v>
                </c:pt>
                <c:pt idx="11927">
                  <c:v>56536.4</c:v>
                </c:pt>
                <c:pt idx="11928">
                  <c:v>56526.9</c:v>
                </c:pt>
                <c:pt idx="11929">
                  <c:v>56519.5</c:v>
                </c:pt>
                <c:pt idx="11930">
                  <c:v>56512</c:v>
                </c:pt>
                <c:pt idx="11931">
                  <c:v>56501.7</c:v>
                </c:pt>
                <c:pt idx="11932">
                  <c:v>56493.599999999999</c:v>
                </c:pt>
                <c:pt idx="11933">
                  <c:v>56485.4</c:v>
                </c:pt>
                <c:pt idx="11934">
                  <c:v>56474</c:v>
                </c:pt>
                <c:pt idx="11935">
                  <c:v>56465.1</c:v>
                </c:pt>
                <c:pt idx="11936">
                  <c:v>56455.9</c:v>
                </c:pt>
                <c:pt idx="11937">
                  <c:v>56443.199999999997</c:v>
                </c:pt>
                <c:pt idx="11938">
                  <c:v>56433.3</c:v>
                </c:pt>
                <c:pt idx="11939">
                  <c:v>56423</c:v>
                </c:pt>
                <c:pt idx="11940">
                  <c:v>56408.9</c:v>
                </c:pt>
                <c:pt idx="11941">
                  <c:v>56398</c:v>
                </c:pt>
                <c:pt idx="11942">
                  <c:v>56386.7</c:v>
                </c:pt>
                <c:pt idx="11943">
                  <c:v>56371.3</c:v>
                </c:pt>
                <c:pt idx="11944">
                  <c:v>56359.5</c:v>
                </c:pt>
                <c:pt idx="11945">
                  <c:v>56347.4</c:v>
                </c:pt>
                <c:pt idx="11946">
                  <c:v>56331</c:v>
                </c:pt>
                <c:pt idx="11947">
                  <c:v>56318.6</c:v>
                </c:pt>
                <c:pt idx="11948">
                  <c:v>56306</c:v>
                </c:pt>
                <c:pt idx="11949">
                  <c:v>56289</c:v>
                </c:pt>
                <c:pt idx="11950">
                  <c:v>56276.3</c:v>
                </c:pt>
                <c:pt idx="11951">
                  <c:v>56263.5</c:v>
                </c:pt>
                <c:pt idx="11952">
                  <c:v>56246.3</c:v>
                </c:pt>
                <c:pt idx="11953">
                  <c:v>56233.4</c:v>
                </c:pt>
                <c:pt idx="11954">
                  <c:v>56220.6</c:v>
                </c:pt>
                <c:pt idx="11955">
                  <c:v>56203.4</c:v>
                </c:pt>
                <c:pt idx="11956">
                  <c:v>56190.5</c:v>
                </c:pt>
                <c:pt idx="11957">
                  <c:v>56177.599999999999</c:v>
                </c:pt>
                <c:pt idx="11958">
                  <c:v>56160.4</c:v>
                </c:pt>
                <c:pt idx="11959">
                  <c:v>56147.5</c:v>
                </c:pt>
                <c:pt idx="11960">
                  <c:v>56134.5</c:v>
                </c:pt>
                <c:pt idx="11961">
                  <c:v>56121.599999999999</c:v>
                </c:pt>
                <c:pt idx="11962">
                  <c:v>56108.7</c:v>
                </c:pt>
                <c:pt idx="11963">
                  <c:v>56095.7</c:v>
                </c:pt>
                <c:pt idx="11964">
                  <c:v>56078.400000000001</c:v>
                </c:pt>
                <c:pt idx="11965">
                  <c:v>56065.5</c:v>
                </c:pt>
                <c:pt idx="11966">
                  <c:v>56052.5</c:v>
                </c:pt>
                <c:pt idx="11967">
                  <c:v>56039.5</c:v>
                </c:pt>
                <c:pt idx="11968">
                  <c:v>56022.2</c:v>
                </c:pt>
                <c:pt idx="11969">
                  <c:v>56009.3</c:v>
                </c:pt>
                <c:pt idx="11970">
                  <c:v>55996.4</c:v>
                </c:pt>
                <c:pt idx="11971">
                  <c:v>55979.199999999997</c:v>
                </c:pt>
                <c:pt idx="11972">
                  <c:v>55966.3</c:v>
                </c:pt>
                <c:pt idx="11973">
                  <c:v>55953.5</c:v>
                </c:pt>
                <c:pt idx="11974">
                  <c:v>55936.4</c:v>
                </c:pt>
                <c:pt idx="11975">
                  <c:v>55923.6</c:v>
                </c:pt>
                <c:pt idx="11976">
                  <c:v>55910.9</c:v>
                </c:pt>
                <c:pt idx="11977">
                  <c:v>55893.9</c:v>
                </c:pt>
                <c:pt idx="11978">
                  <c:v>55881.2</c:v>
                </c:pt>
                <c:pt idx="11979">
                  <c:v>55868.5</c:v>
                </c:pt>
                <c:pt idx="11980">
                  <c:v>55851.6</c:v>
                </c:pt>
                <c:pt idx="11981">
                  <c:v>55838.9</c:v>
                </c:pt>
                <c:pt idx="11982">
                  <c:v>55826.2</c:v>
                </c:pt>
                <c:pt idx="11983">
                  <c:v>55809.4</c:v>
                </c:pt>
                <c:pt idx="11984">
                  <c:v>55796.800000000003</c:v>
                </c:pt>
                <c:pt idx="11985">
                  <c:v>55784.1</c:v>
                </c:pt>
                <c:pt idx="11986">
                  <c:v>55767.3</c:v>
                </c:pt>
                <c:pt idx="11987">
                  <c:v>55754.7</c:v>
                </c:pt>
                <c:pt idx="11988">
                  <c:v>55742.1</c:v>
                </c:pt>
                <c:pt idx="11989">
                  <c:v>55725.4</c:v>
                </c:pt>
                <c:pt idx="11990">
                  <c:v>55712.800000000003</c:v>
                </c:pt>
                <c:pt idx="11991">
                  <c:v>55700.2</c:v>
                </c:pt>
                <c:pt idx="11992">
                  <c:v>55683.5</c:v>
                </c:pt>
                <c:pt idx="11993">
                  <c:v>55671</c:v>
                </c:pt>
                <c:pt idx="11994">
                  <c:v>55658.400000000001</c:v>
                </c:pt>
                <c:pt idx="11995">
                  <c:v>55641.7</c:v>
                </c:pt>
                <c:pt idx="11996">
                  <c:v>55629.2</c:v>
                </c:pt>
                <c:pt idx="11997">
                  <c:v>55616.7</c:v>
                </c:pt>
                <c:pt idx="11998">
                  <c:v>55600</c:v>
                </c:pt>
                <c:pt idx="11999">
                  <c:v>55587.5</c:v>
                </c:pt>
                <c:pt idx="12000">
                  <c:v>55575</c:v>
                </c:pt>
                <c:pt idx="12001">
                  <c:v>55558.3</c:v>
                </c:pt>
                <c:pt idx="12002">
                  <c:v>55545.8</c:v>
                </c:pt>
                <c:pt idx="12003">
                  <c:v>55533.3</c:v>
                </c:pt>
                <c:pt idx="12004">
                  <c:v>55516.7</c:v>
                </c:pt>
                <c:pt idx="12005">
                  <c:v>55504.2</c:v>
                </c:pt>
                <c:pt idx="12006">
                  <c:v>55491.7</c:v>
                </c:pt>
                <c:pt idx="12007">
                  <c:v>55475</c:v>
                </c:pt>
                <c:pt idx="12008">
                  <c:v>55462.5</c:v>
                </c:pt>
                <c:pt idx="12009">
                  <c:v>55450</c:v>
                </c:pt>
                <c:pt idx="12010">
                  <c:v>55433.4</c:v>
                </c:pt>
                <c:pt idx="12011">
                  <c:v>55420.9</c:v>
                </c:pt>
                <c:pt idx="12012">
                  <c:v>55408.4</c:v>
                </c:pt>
                <c:pt idx="12013">
                  <c:v>55391.7</c:v>
                </c:pt>
                <c:pt idx="12014">
                  <c:v>55379.199999999997</c:v>
                </c:pt>
                <c:pt idx="12015">
                  <c:v>55366.7</c:v>
                </c:pt>
                <c:pt idx="12016">
                  <c:v>55350</c:v>
                </c:pt>
                <c:pt idx="12017">
                  <c:v>55337.5</c:v>
                </c:pt>
                <c:pt idx="12018">
                  <c:v>55325</c:v>
                </c:pt>
                <c:pt idx="12019">
                  <c:v>55308.3</c:v>
                </c:pt>
                <c:pt idx="12020">
                  <c:v>55295.8</c:v>
                </c:pt>
                <c:pt idx="12021">
                  <c:v>55283.199999999997</c:v>
                </c:pt>
                <c:pt idx="12022">
                  <c:v>55266.5</c:v>
                </c:pt>
                <c:pt idx="12023">
                  <c:v>55254</c:v>
                </c:pt>
                <c:pt idx="12024">
                  <c:v>55241.5</c:v>
                </c:pt>
                <c:pt idx="12025">
                  <c:v>55224.7</c:v>
                </c:pt>
                <c:pt idx="12026">
                  <c:v>55212.2</c:v>
                </c:pt>
                <c:pt idx="12027">
                  <c:v>55199.6</c:v>
                </c:pt>
                <c:pt idx="12028">
                  <c:v>55187.1</c:v>
                </c:pt>
                <c:pt idx="12029">
                  <c:v>55170.3</c:v>
                </c:pt>
                <c:pt idx="12030">
                  <c:v>55157.7</c:v>
                </c:pt>
                <c:pt idx="12031">
                  <c:v>55145.2</c:v>
                </c:pt>
                <c:pt idx="12032">
                  <c:v>55128.4</c:v>
                </c:pt>
                <c:pt idx="12033">
                  <c:v>55115.8</c:v>
                </c:pt>
                <c:pt idx="12034">
                  <c:v>55103.199999999997</c:v>
                </c:pt>
                <c:pt idx="12035">
                  <c:v>55086.400000000001</c:v>
                </c:pt>
                <c:pt idx="12036">
                  <c:v>55073.8</c:v>
                </c:pt>
                <c:pt idx="12037">
                  <c:v>55061.2</c:v>
                </c:pt>
                <c:pt idx="12038">
                  <c:v>55044.4</c:v>
                </c:pt>
                <c:pt idx="12039">
                  <c:v>55031.8</c:v>
                </c:pt>
                <c:pt idx="12040">
                  <c:v>55019.199999999997</c:v>
                </c:pt>
                <c:pt idx="12041">
                  <c:v>55002.3</c:v>
                </c:pt>
                <c:pt idx="12042">
                  <c:v>54989.7</c:v>
                </c:pt>
                <c:pt idx="12043">
                  <c:v>54977.1</c:v>
                </c:pt>
                <c:pt idx="12044">
                  <c:v>54960.2</c:v>
                </c:pt>
                <c:pt idx="12045">
                  <c:v>54947.6</c:v>
                </c:pt>
                <c:pt idx="12046">
                  <c:v>54934.9</c:v>
                </c:pt>
                <c:pt idx="12047">
                  <c:v>54918</c:v>
                </c:pt>
                <c:pt idx="12048">
                  <c:v>54905.4</c:v>
                </c:pt>
                <c:pt idx="12049">
                  <c:v>54892.7</c:v>
                </c:pt>
                <c:pt idx="12050">
                  <c:v>54875.8</c:v>
                </c:pt>
                <c:pt idx="12051">
                  <c:v>54863.1</c:v>
                </c:pt>
                <c:pt idx="12052">
                  <c:v>54850.400000000001</c:v>
                </c:pt>
                <c:pt idx="12053">
                  <c:v>54833.5</c:v>
                </c:pt>
                <c:pt idx="12054">
                  <c:v>54820.800000000003</c:v>
                </c:pt>
                <c:pt idx="12055">
                  <c:v>54808.1</c:v>
                </c:pt>
                <c:pt idx="12056">
                  <c:v>54791.1</c:v>
                </c:pt>
                <c:pt idx="12057">
                  <c:v>54778.400000000001</c:v>
                </c:pt>
                <c:pt idx="12058">
                  <c:v>54765.7</c:v>
                </c:pt>
                <c:pt idx="12059">
                  <c:v>54748.7</c:v>
                </c:pt>
                <c:pt idx="12060">
                  <c:v>54735.9</c:v>
                </c:pt>
                <c:pt idx="12061">
                  <c:v>54723.199999999997</c:v>
                </c:pt>
                <c:pt idx="12062">
                  <c:v>54706.2</c:v>
                </c:pt>
                <c:pt idx="12063">
                  <c:v>54693.4</c:v>
                </c:pt>
                <c:pt idx="12064">
                  <c:v>54680.7</c:v>
                </c:pt>
                <c:pt idx="12065">
                  <c:v>54663.7</c:v>
                </c:pt>
                <c:pt idx="12066">
                  <c:v>54650.9</c:v>
                </c:pt>
                <c:pt idx="12067">
                  <c:v>54638.1</c:v>
                </c:pt>
                <c:pt idx="12068">
                  <c:v>54621</c:v>
                </c:pt>
                <c:pt idx="12069">
                  <c:v>54608.2</c:v>
                </c:pt>
                <c:pt idx="12070">
                  <c:v>54595.4</c:v>
                </c:pt>
                <c:pt idx="12071">
                  <c:v>54578.400000000001</c:v>
                </c:pt>
                <c:pt idx="12072">
                  <c:v>54565.5</c:v>
                </c:pt>
                <c:pt idx="12073">
                  <c:v>54552.7</c:v>
                </c:pt>
                <c:pt idx="12074">
                  <c:v>54535.6</c:v>
                </c:pt>
                <c:pt idx="12075">
                  <c:v>54522.7</c:v>
                </c:pt>
                <c:pt idx="12076">
                  <c:v>54509.9</c:v>
                </c:pt>
                <c:pt idx="12077">
                  <c:v>54492.7</c:v>
                </c:pt>
                <c:pt idx="12078">
                  <c:v>54479.9</c:v>
                </c:pt>
                <c:pt idx="12079">
                  <c:v>54467</c:v>
                </c:pt>
                <c:pt idx="12080">
                  <c:v>54449.8</c:v>
                </c:pt>
                <c:pt idx="12081">
                  <c:v>54436.9</c:v>
                </c:pt>
                <c:pt idx="12082">
                  <c:v>54424</c:v>
                </c:pt>
                <c:pt idx="12083">
                  <c:v>54406.8</c:v>
                </c:pt>
                <c:pt idx="12084">
                  <c:v>54393.9</c:v>
                </c:pt>
                <c:pt idx="12085">
                  <c:v>54380.9</c:v>
                </c:pt>
                <c:pt idx="12086">
                  <c:v>54363.7</c:v>
                </c:pt>
                <c:pt idx="12087">
                  <c:v>54350.7</c:v>
                </c:pt>
                <c:pt idx="12088">
                  <c:v>54337.8</c:v>
                </c:pt>
                <c:pt idx="12089">
                  <c:v>54320.5</c:v>
                </c:pt>
                <c:pt idx="12090">
                  <c:v>54307.6</c:v>
                </c:pt>
                <c:pt idx="12091">
                  <c:v>54294.6</c:v>
                </c:pt>
                <c:pt idx="12092">
                  <c:v>54277.3</c:v>
                </c:pt>
                <c:pt idx="12093">
                  <c:v>54264.3</c:v>
                </c:pt>
                <c:pt idx="12094">
                  <c:v>54251.4</c:v>
                </c:pt>
                <c:pt idx="12095">
                  <c:v>54234.1</c:v>
                </c:pt>
                <c:pt idx="12096">
                  <c:v>54221.1</c:v>
                </c:pt>
                <c:pt idx="12097">
                  <c:v>54208.1</c:v>
                </c:pt>
                <c:pt idx="12098">
                  <c:v>54195.1</c:v>
                </c:pt>
                <c:pt idx="12099">
                  <c:v>54182.1</c:v>
                </c:pt>
                <c:pt idx="12100">
                  <c:v>54164.800000000003</c:v>
                </c:pt>
                <c:pt idx="12101">
                  <c:v>54151.8</c:v>
                </c:pt>
                <c:pt idx="12102">
                  <c:v>54138.7</c:v>
                </c:pt>
                <c:pt idx="12103">
                  <c:v>54125.7</c:v>
                </c:pt>
                <c:pt idx="12104">
                  <c:v>54112.7</c:v>
                </c:pt>
                <c:pt idx="12105">
                  <c:v>54095.3</c:v>
                </c:pt>
                <c:pt idx="12106">
                  <c:v>54082.3</c:v>
                </c:pt>
                <c:pt idx="12107">
                  <c:v>54069.2</c:v>
                </c:pt>
                <c:pt idx="12108">
                  <c:v>54051.8</c:v>
                </c:pt>
                <c:pt idx="12109">
                  <c:v>54038.8</c:v>
                </c:pt>
                <c:pt idx="12110">
                  <c:v>54025.7</c:v>
                </c:pt>
                <c:pt idx="12111">
                  <c:v>54008.2</c:v>
                </c:pt>
                <c:pt idx="12112">
                  <c:v>53995.1</c:v>
                </c:pt>
                <c:pt idx="12113">
                  <c:v>53982</c:v>
                </c:pt>
                <c:pt idx="12114">
                  <c:v>53964.5</c:v>
                </c:pt>
                <c:pt idx="12115">
                  <c:v>53951.4</c:v>
                </c:pt>
                <c:pt idx="12116">
                  <c:v>53938.3</c:v>
                </c:pt>
                <c:pt idx="12117">
                  <c:v>53920.7</c:v>
                </c:pt>
                <c:pt idx="12118">
                  <c:v>53907.6</c:v>
                </c:pt>
                <c:pt idx="12119">
                  <c:v>53894.400000000001</c:v>
                </c:pt>
                <c:pt idx="12120">
                  <c:v>53876.800000000003</c:v>
                </c:pt>
                <c:pt idx="12121">
                  <c:v>53863.7</c:v>
                </c:pt>
                <c:pt idx="12122">
                  <c:v>53850.5</c:v>
                </c:pt>
                <c:pt idx="12123">
                  <c:v>53832.9</c:v>
                </c:pt>
                <c:pt idx="12124">
                  <c:v>53819.7</c:v>
                </c:pt>
                <c:pt idx="12125">
                  <c:v>53806.5</c:v>
                </c:pt>
                <c:pt idx="12126">
                  <c:v>53788.9</c:v>
                </c:pt>
                <c:pt idx="12127">
                  <c:v>53775.7</c:v>
                </c:pt>
                <c:pt idx="12128">
                  <c:v>53762.5</c:v>
                </c:pt>
                <c:pt idx="12129">
                  <c:v>53744.9</c:v>
                </c:pt>
                <c:pt idx="12130">
                  <c:v>53731.7</c:v>
                </c:pt>
                <c:pt idx="12131">
                  <c:v>53718.5</c:v>
                </c:pt>
                <c:pt idx="12132">
                  <c:v>53700.800000000003</c:v>
                </c:pt>
                <c:pt idx="12133">
                  <c:v>53687.6</c:v>
                </c:pt>
                <c:pt idx="12134">
                  <c:v>53674.3</c:v>
                </c:pt>
                <c:pt idx="12135">
                  <c:v>53656.6</c:v>
                </c:pt>
                <c:pt idx="12136">
                  <c:v>53643.4</c:v>
                </c:pt>
                <c:pt idx="12137">
                  <c:v>53630.1</c:v>
                </c:pt>
                <c:pt idx="12138">
                  <c:v>53612.4</c:v>
                </c:pt>
                <c:pt idx="12139">
                  <c:v>53599.1</c:v>
                </c:pt>
                <c:pt idx="12140">
                  <c:v>53585.7</c:v>
                </c:pt>
                <c:pt idx="12141">
                  <c:v>53568</c:v>
                </c:pt>
                <c:pt idx="12142">
                  <c:v>53554.6</c:v>
                </c:pt>
                <c:pt idx="12143">
                  <c:v>53541.3</c:v>
                </c:pt>
                <c:pt idx="12144">
                  <c:v>53523.4</c:v>
                </c:pt>
                <c:pt idx="12145">
                  <c:v>53510.1</c:v>
                </c:pt>
                <c:pt idx="12146">
                  <c:v>53496.7</c:v>
                </c:pt>
                <c:pt idx="12147">
                  <c:v>53478.8</c:v>
                </c:pt>
                <c:pt idx="12148">
                  <c:v>53465.4</c:v>
                </c:pt>
                <c:pt idx="12149">
                  <c:v>53452</c:v>
                </c:pt>
                <c:pt idx="12150">
                  <c:v>53434.2</c:v>
                </c:pt>
                <c:pt idx="12151">
                  <c:v>53420.800000000003</c:v>
                </c:pt>
                <c:pt idx="12152">
                  <c:v>53407.3</c:v>
                </c:pt>
                <c:pt idx="12153">
                  <c:v>53389.4</c:v>
                </c:pt>
                <c:pt idx="12154">
                  <c:v>53376</c:v>
                </c:pt>
                <c:pt idx="12155">
                  <c:v>53362.6</c:v>
                </c:pt>
                <c:pt idx="12156">
                  <c:v>53344.6</c:v>
                </c:pt>
                <c:pt idx="12157">
                  <c:v>53331.199999999997</c:v>
                </c:pt>
                <c:pt idx="12158">
                  <c:v>53317.7</c:v>
                </c:pt>
                <c:pt idx="12159">
                  <c:v>53299.8</c:v>
                </c:pt>
                <c:pt idx="12160">
                  <c:v>53286.3</c:v>
                </c:pt>
                <c:pt idx="12161">
                  <c:v>53272.800000000003</c:v>
                </c:pt>
                <c:pt idx="12162">
                  <c:v>53254.8</c:v>
                </c:pt>
                <c:pt idx="12163">
                  <c:v>53241.3</c:v>
                </c:pt>
                <c:pt idx="12164">
                  <c:v>53227.8</c:v>
                </c:pt>
                <c:pt idx="12165">
                  <c:v>53209.7</c:v>
                </c:pt>
                <c:pt idx="12166">
                  <c:v>53196.2</c:v>
                </c:pt>
                <c:pt idx="12167">
                  <c:v>53182.7</c:v>
                </c:pt>
                <c:pt idx="12168">
                  <c:v>53164.6</c:v>
                </c:pt>
                <c:pt idx="12169">
                  <c:v>53151.1</c:v>
                </c:pt>
                <c:pt idx="12170">
                  <c:v>53137.5</c:v>
                </c:pt>
                <c:pt idx="12171">
                  <c:v>53119.4</c:v>
                </c:pt>
                <c:pt idx="12172">
                  <c:v>53105.8</c:v>
                </c:pt>
                <c:pt idx="12173">
                  <c:v>53092.2</c:v>
                </c:pt>
                <c:pt idx="12174">
                  <c:v>53074.1</c:v>
                </c:pt>
                <c:pt idx="12175">
                  <c:v>53060.5</c:v>
                </c:pt>
                <c:pt idx="12176">
                  <c:v>53046.9</c:v>
                </c:pt>
                <c:pt idx="12177">
                  <c:v>53028.7</c:v>
                </c:pt>
                <c:pt idx="12178">
                  <c:v>53015.1</c:v>
                </c:pt>
                <c:pt idx="12179">
                  <c:v>53001.4</c:v>
                </c:pt>
                <c:pt idx="12180">
                  <c:v>52983.199999999997</c:v>
                </c:pt>
                <c:pt idx="12181">
                  <c:v>52969.599999999999</c:v>
                </c:pt>
                <c:pt idx="12182">
                  <c:v>52955.9</c:v>
                </c:pt>
                <c:pt idx="12183">
                  <c:v>52937.7</c:v>
                </c:pt>
                <c:pt idx="12184">
                  <c:v>52924</c:v>
                </c:pt>
                <c:pt idx="12185">
                  <c:v>52910.3</c:v>
                </c:pt>
                <c:pt idx="12186">
                  <c:v>52892</c:v>
                </c:pt>
                <c:pt idx="12187">
                  <c:v>52878.3</c:v>
                </c:pt>
                <c:pt idx="12188">
                  <c:v>52864.6</c:v>
                </c:pt>
                <c:pt idx="12189">
                  <c:v>52846.3</c:v>
                </c:pt>
                <c:pt idx="12190">
                  <c:v>52832.5</c:v>
                </c:pt>
                <c:pt idx="12191">
                  <c:v>52818.8</c:v>
                </c:pt>
                <c:pt idx="12192">
                  <c:v>52800.4</c:v>
                </c:pt>
                <c:pt idx="12193">
                  <c:v>52786.6</c:v>
                </c:pt>
                <c:pt idx="12194">
                  <c:v>52772.800000000003</c:v>
                </c:pt>
                <c:pt idx="12195">
                  <c:v>52754.400000000001</c:v>
                </c:pt>
                <c:pt idx="12196">
                  <c:v>52740.6</c:v>
                </c:pt>
                <c:pt idx="12197">
                  <c:v>52726.7</c:v>
                </c:pt>
                <c:pt idx="12198">
                  <c:v>52708.3</c:v>
                </c:pt>
                <c:pt idx="12199">
                  <c:v>52694.400000000001</c:v>
                </c:pt>
                <c:pt idx="12200">
                  <c:v>52680.6</c:v>
                </c:pt>
                <c:pt idx="12201">
                  <c:v>52662.1</c:v>
                </c:pt>
                <c:pt idx="12202">
                  <c:v>52648.2</c:v>
                </c:pt>
                <c:pt idx="12203">
                  <c:v>52634.3</c:v>
                </c:pt>
                <c:pt idx="12204">
                  <c:v>52615.7</c:v>
                </c:pt>
                <c:pt idx="12205">
                  <c:v>52601.8</c:v>
                </c:pt>
                <c:pt idx="12206">
                  <c:v>52587.9</c:v>
                </c:pt>
                <c:pt idx="12207">
                  <c:v>52569.3</c:v>
                </c:pt>
                <c:pt idx="12208">
                  <c:v>52555.3</c:v>
                </c:pt>
                <c:pt idx="12209">
                  <c:v>52541.3</c:v>
                </c:pt>
                <c:pt idx="12210">
                  <c:v>52522.7</c:v>
                </c:pt>
                <c:pt idx="12211">
                  <c:v>52508.7</c:v>
                </c:pt>
                <c:pt idx="12212">
                  <c:v>52494.7</c:v>
                </c:pt>
                <c:pt idx="12213">
                  <c:v>52476</c:v>
                </c:pt>
                <c:pt idx="12214">
                  <c:v>52461.9</c:v>
                </c:pt>
                <c:pt idx="12215">
                  <c:v>52447.9</c:v>
                </c:pt>
                <c:pt idx="12216">
                  <c:v>52429.2</c:v>
                </c:pt>
                <c:pt idx="12217">
                  <c:v>52415.199999999997</c:v>
                </c:pt>
                <c:pt idx="12218">
                  <c:v>52401.3</c:v>
                </c:pt>
                <c:pt idx="12219">
                  <c:v>52382.9</c:v>
                </c:pt>
                <c:pt idx="12220">
                  <c:v>52368.3</c:v>
                </c:pt>
                <c:pt idx="12221">
                  <c:v>52346.7</c:v>
                </c:pt>
                <c:pt idx="12222">
                  <c:v>52273.1</c:v>
                </c:pt>
                <c:pt idx="12223">
                  <c:v>52055.8</c:v>
                </c:pt>
                <c:pt idx="12224">
                  <c:v>51775.8</c:v>
                </c:pt>
                <c:pt idx="12225">
                  <c:v>51380.7</c:v>
                </c:pt>
                <c:pt idx="12226">
                  <c:v>51079.5</c:v>
                </c:pt>
                <c:pt idx="12227">
                  <c:v>50776</c:v>
                </c:pt>
                <c:pt idx="12228">
                  <c:v>50367.8</c:v>
                </c:pt>
                <c:pt idx="12229">
                  <c:v>49057.9</c:v>
                </c:pt>
                <c:pt idx="12230">
                  <c:v>48743.199999999997</c:v>
                </c:pt>
                <c:pt idx="12231">
                  <c:v>47312.6</c:v>
                </c:pt>
                <c:pt idx="12232">
                  <c:v>46978.2</c:v>
                </c:pt>
                <c:pt idx="12233">
                  <c:v>45631.4</c:v>
                </c:pt>
                <c:pt idx="12234">
                  <c:v>44512.800000000003</c:v>
                </c:pt>
              </c:numCache>
            </c:numRef>
          </c:yVal>
          <c:smooth val="0"/>
          <c:extLst>
            <c:ext xmlns:c16="http://schemas.microsoft.com/office/drawing/2014/chart" uri="{C3380CC4-5D6E-409C-BE32-E72D297353CC}">
              <c16:uniqueId val="{00000001-8CBD-49D0-B3C7-F47DF9DFAC04}"/>
            </c:ext>
          </c:extLst>
        </c:ser>
        <c:ser>
          <c:idx val="3"/>
          <c:order val="2"/>
          <c:tx>
            <c:v>FC-0.55-C-0.5-35</c:v>
          </c:tx>
          <c:spPr>
            <a:ln w="12700">
              <a:solidFill>
                <a:srgbClr val="00B0F0"/>
              </a:solidFill>
              <a:prstDash val="dashDot"/>
            </a:ln>
          </c:spPr>
          <c:marker>
            <c:symbol val="none"/>
          </c:marker>
          <c:xVal>
            <c:numRef>
              <c:f>'Fibrous Concrete (Market)'!$AE$6:$AE$20005</c:f>
              <c:numCache>
                <c:formatCode>General</c:formatCode>
                <c:ptCount val="20000"/>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94999999999997</c:v>
                </c:pt>
                <c:pt idx="4972">
                  <c:v>5.6505000000000001</c:v>
                </c:pt>
                <c:pt idx="4973">
                  <c:v>5.6524999999999999</c:v>
                </c:pt>
                <c:pt idx="4974">
                  <c:v>5.6544999999999996</c:v>
                </c:pt>
                <c:pt idx="4975">
                  <c:v>5.6574999999999998</c:v>
                </c:pt>
                <c:pt idx="4976">
                  <c:v>5.6589999999999998</c:v>
                </c:pt>
                <c:pt idx="4977">
                  <c:v>5.6604999999999999</c:v>
                </c:pt>
                <c:pt idx="4978">
                  <c:v>5.6624999999999996</c:v>
                </c:pt>
                <c:pt idx="4979">
                  <c:v>5.6639999999999997</c:v>
                </c:pt>
                <c:pt idx="4980">
                  <c:v>5.6654999999999998</c:v>
                </c:pt>
                <c:pt idx="4981">
                  <c:v>5.6680000000000001</c:v>
                </c:pt>
                <c:pt idx="4982">
                  <c:v>5.6695000000000002</c:v>
                </c:pt>
                <c:pt idx="4983">
                  <c:v>5.6710000000000003</c:v>
                </c:pt>
                <c:pt idx="4984">
                  <c:v>5.6725000000000003</c:v>
                </c:pt>
                <c:pt idx="4985">
                  <c:v>5.6749999999999998</c:v>
                </c:pt>
                <c:pt idx="4986">
                  <c:v>5.6769999999999996</c:v>
                </c:pt>
                <c:pt idx="4987">
                  <c:v>5.6790000000000003</c:v>
                </c:pt>
                <c:pt idx="4988">
                  <c:v>5.6805000000000003</c:v>
                </c:pt>
                <c:pt idx="4989">
                  <c:v>5.6814999999999998</c:v>
                </c:pt>
                <c:pt idx="4990">
                  <c:v>5.6835000000000004</c:v>
                </c:pt>
                <c:pt idx="4991">
                  <c:v>5.6855000000000002</c:v>
                </c:pt>
                <c:pt idx="4992">
                  <c:v>5.6875</c:v>
                </c:pt>
                <c:pt idx="4993">
                  <c:v>5.6890000000000001</c:v>
                </c:pt>
                <c:pt idx="4994">
                  <c:v>5.6909999999999998</c:v>
                </c:pt>
                <c:pt idx="4995">
                  <c:v>5.6924999999999999</c:v>
                </c:pt>
                <c:pt idx="4996">
                  <c:v>5.6950000000000003</c:v>
                </c:pt>
                <c:pt idx="4997">
                  <c:v>5.6970000000000001</c:v>
                </c:pt>
                <c:pt idx="4998">
                  <c:v>5.6989999999999998</c:v>
                </c:pt>
                <c:pt idx="4999">
                  <c:v>5.7004999999999999</c:v>
                </c:pt>
                <c:pt idx="5000">
                  <c:v>5.702</c:v>
                </c:pt>
                <c:pt idx="5001">
                  <c:v>5.7039999999999997</c:v>
                </c:pt>
                <c:pt idx="5002">
                  <c:v>5.7060000000000004</c:v>
                </c:pt>
                <c:pt idx="5003">
                  <c:v>5.7084999999999999</c:v>
                </c:pt>
                <c:pt idx="5004">
                  <c:v>5.71</c:v>
                </c:pt>
                <c:pt idx="5005">
                  <c:v>5.7119999999999997</c:v>
                </c:pt>
                <c:pt idx="5006">
                  <c:v>5.7140000000000004</c:v>
                </c:pt>
                <c:pt idx="5007">
                  <c:v>5.7160000000000002</c:v>
                </c:pt>
                <c:pt idx="5008">
                  <c:v>5.7184999999999997</c:v>
                </c:pt>
                <c:pt idx="5009">
                  <c:v>5.7205000000000004</c:v>
                </c:pt>
                <c:pt idx="5010">
                  <c:v>5.7220000000000004</c:v>
                </c:pt>
                <c:pt idx="5011">
                  <c:v>5.7229999999999999</c:v>
                </c:pt>
                <c:pt idx="5012">
                  <c:v>5.7249999999999996</c:v>
                </c:pt>
                <c:pt idx="5013">
                  <c:v>5.7264999999999997</c:v>
                </c:pt>
                <c:pt idx="5014">
                  <c:v>5.7290000000000001</c:v>
                </c:pt>
                <c:pt idx="5015">
                  <c:v>5.7309999999999999</c:v>
                </c:pt>
                <c:pt idx="5016">
                  <c:v>5.7329999999999997</c:v>
                </c:pt>
                <c:pt idx="5017">
                  <c:v>5.7350000000000003</c:v>
                </c:pt>
                <c:pt idx="5018">
                  <c:v>5.7365000000000004</c:v>
                </c:pt>
                <c:pt idx="5019">
                  <c:v>5.7385000000000002</c:v>
                </c:pt>
                <c:pt idx="5020">
                  <c:v>5.7404999999999999</c:v>
                </c:pt>
                <c:pt idx="5021">
                  <c:v>5.742</c:v>
                </c:pt>
                <c:pt idx="5022">
                  <c:v>5.7435</c:v>
                </c:pt>
                <c:pt idx="5023">
                  <c:v>5.7450000000000001</c:v>
                </c:pt>
                <c:pt idx="5024">
                  <c:v>5.7469999999999999</c:v>
                </c:pt>
                <c:pt idx="5025">
                  <c:v>5.7489999999999997</c:v>
                </c:pt>
                <c:pt idx="5026">
                  <c:v>5.7510000000000003</c:v>
                </c:pt>
                <c:pt idx="5027">
                  <c:v>5.7534999999999998</c:v>
                </c:pt>
                <c:pt idx="5028">
                  <c:v>5.7549999999999999</c:v>
                </c:pt>
                <c:pt idx="5029">
                  <c:v>5.7569999999999997</c:v>
                </c:pt>
                <c:pt idx="5030">
                  <c:v>5.758</c:v>
                </c:pt>
                <c:pt idx="5031">
                  <c:v>5.76</c:v>
                </c:pt>
                <c:pt idx="5032">
                  <c:v>5.7625000000000002</c:v>
                </c:pt>
                <c:pt idx="5033">
                  <c:v>5.7640000000000002</c:v>
                </c:pt>
                <c:pt idx="5034">
                  <c:v>5.7655000000000003</c:v>
                </c:pt>
                <c:pt idx="5035">
                  <c:v>5.7670000000000003</c:v>
                </c:pt>
                <c:pt idx="5036">
                  <c:v>5.7690000000000001</c:v>
                </c:pt>
                <c:pt idx="5037">
                  <c:v>5.7709999999999999</c:v>
                </c:pt>
                <c:pt idx="5038">
                  <c:v>5.7735000000000003</c:v>
                </c:pt>
                <c:pt idx="5039">
                  <c:v>5.7755000000000001</c:v>
                </c:pt>
                <c:pt idx="5040">
                  <c:v>5.7770000000000001</c:v>
                </c:pt>
                <c:pt idx="5041">
                  <c:v>5.7785000000000002</c:v>
                </c:pt>
                <c:pt idx="5042">
                  <c:v>5.7805</c:v>
                </c:pt>
                <c:pt idx="5043">
                  <c:v>5.782</c:v>
                </c:pt>
                <c:pt idx="5044">
                  <c:v>5.7839999999999998</c:v>
                </c:pt>
                <c:pt idx="5045">
                  <c:v>5.7865000000000002</c:v>
                </c:pt>
                <c:pt idx="5046">
                  <c:v>5.7880000000000003</c:v>
                </c:pt>
                <c:pt idx="5047">
                  <c:v>5.7895000000000003</c:v>
                </c:pt>
                <c:pt idx="5048">
                  <c:v>5.7915000000000001</c:v>
                </c:pt>
                <c:pt idx="5049">
                  <c:v>5.7934999999999999</c:v>
                </c:pt>
                <c:pt idx="5050">
                  <c:v>5.7954999999999997</c:v>
                </c:pt>
                <c:pt idx="5051">
                  <c:v>5.7969999999999997</c:v>
                </c:pt>
                <c:pt idx="5052">
                  <c:v>5.7984999999999998</c:v>
                </c:pt>
                <c:pt idx="5053">
                  <c:v>5.8005000000000004</c:v>
                </c:pt>
                <c:pt idx="5054">
                  <c:v>5.8014999999999999</c:v>
                </c:pt>
                <c:pt idx="5055">
                  <c:v>5.8040000000000003</c:v>
                </c:pt>
                <c:pt idx="5056">
                  <c:v>5.806</c:v>
                </c:pt>
                <c:pt idx="5057">
                  <c:v>5.8075000000000001</c:v>
                </c:pt>
                <c:pt idx="5058">
                  <c:v>5.8090000000000002</c:v>
                </c:pt>
                <c:pt idx="5059">
                  <c:v>5.8105000000000002</c:v>
                </c:pt>
                <c:pt idx="5060">
                  <c:v>5.8125</c:v>
                </c:pt>
                <c:pt idx="5061">
                  <c:v>5.8144999999999998</c:v>
                </c:pt>
                <c:pt idx="5062">
                  <c:v>5.8164999999999996</c:v>
                </c:pt>
                <c:pt idx="5063">
                  <c:v>5.8174999999999999</c:v>
                </c:pt>
                <c:pt idx="5064">
                  <c:v>5.8194999999999997</c:v>
                </c:pt>
                <c:pt idx="5065">
                  <c:v>5.8209999999999997</c:v>
                </c:pt>
                <c:pt idx="5066">
                  <c:v>5.8230000000000004</c:v>
                </c:pt>
                <c:pt idx="5067">
                  <c:v>5.8254999999999999</c:v>
                </c:pt>
                <c:pt idx="5068">
                  <c:v>5.827</c:v>
                </c:pt>
                <c:pt idx="5069">
                  <c:v>5.8285</c:v>
                </c:pt>
                <c:pt idx="5070">
                  <c:v>5.83</c:v>
                </c:pt>
                <c:pt idx="5071">
                  <c:v>5.8319999999999999</c:v>
                </c:pt>
                <c:pt idx="5072">
                  <c:v>5.8345000000000002</c:v>
                </c:pt>
                <c:pt idx="5073">
                  <c:v>5.8360000000000003</c:v>
                </c:pt>
                <c:pt idx="5074">
                  <c:v>5.8375000000000004</c:v>
                </c:pt>
                <c:pt idx="5075">
                  <c:v>5.8390000000000004</c:v>
                </c:pt>
                <c:pt idx="5076">
                  <c:v>5.8404999999999996</c:v>
                </c:pt>
                <c:pt idx="5077">
                  <c:v>5.8425000000000002</c:v>
                </c:pt>
                <c:pt idx="5078">
                  <c:v>5.8445</c:v>
                </c:pt>
                <c:pt idx="5079">
                  <c:v>5.8460000000000001</c:v>
                </c:pt>
                <c:pt idx="5080">
                  <c:v>5.8475000000000001</c:v>
                </c:pt>
                <c:pt idx="5081">
                  <c:v>5.8490000000000002</c:v>
                </c:pt>
                <c:pt idx="5082">
                  <c:v>5.8514999999999997</c:v>
                </c:pt>
                <c:pt idx="5083">
                  <c:v>5.8535000000000004</c:v>
                </c:pt>
                <c:pt idx="5084">
                  <c:v>5.8550000000000004</c:v>
                </c:pt>
                <c:pt idx="5085">
                  <c:v>5.8564999999999996</c:v>
                </c:pt>
                <c:pt idx="5086">
                  <c:v>5.8579999999999997</c:v>
                </c:pt>
                <c:pt idx="5087">
                  <c:v>5.8594999999999997</c:v>
                </c:pt>
                <c:pt idx="5088">
                  <c:v>5.8615000000000004</c:v>
                </c:pt>
                <c:pt idx="5089">
                  <c:v>5.8630000000000004</c:v>
                </c:pt>
                <c:pt idx="5090">
                  <c:v>5.8644999999999996</c:v>
                </c:pt>
                <c:pt idx="5091">
                  <c:v>5.8654999999999999</c:v>
                </c:pt>
                <c:pt idx="5092">
                  <c:v>5.8674999999999997</c:v>
                </c:pt>
                <c:pt idx="5093">
                  <c:v>5.8689999999999998</c:v>
                </c:pt>
                <c:pt idx="5094">
                  <c:v>5.8715000000000002</c:v>
                </c:pt>
                <c:pt idx="5095">
                  <c:v>5.8724999999999996</c:v>
                </c:pt>
                <c:pt idx="5096">
                  <c:v>5.8745000000000003</c:v>
                </c:pt>
                <c:pt idx="5097">
                  <c:v>5.8754999999999997</c:v>
                </c:pt>
                <c:pt idx="5098">
                  <c:v>5.8780000000000001</c:v>
                </c:pt>
                <c:pt idx="5099">
                  <c:v>5.8795000000000002</c:v>
                </c:pt>
                <c:pt idx="5100">
                  <c:v>5.8810000000000002</c:v>
                </c:pt>
                <c:pt idx="5101">
                  <c:v>5.8825000000000003</c:v>
                </c:pt>
                <c:pt idx="5102">
                  <c:v>5.8840000000000003</c:v>
                </c:pt>
                <c:pt idx="5103">
                  <c:v>5.8855000000000004</c:v>
                </c:pt>
                <c:pt idx="5104">
                  <c:v>5.8869999999999996</c:v>
                </c:pt>
                <c:pt idx="5105">
                  <c:v>5.8890000000000002</c:v>
                </c:pt>
                <c:pt idx="5106">
                  <c:v>5.8905000000000003</c:v>
                </c:pt>
                <c:pt idx="5107">
                  <c:v>5.8920000000000003</c:v>
                </c:pt>
                <c:pt idx="5108">
                  <c:v>5.8935000000000004</c:v>
                </c:pt>
                <c:pt idx="5109">
                  <c:v>5.8955000000000002</c:v>
                </c:pt>
                <c:pt idx="5110">
                  <c:v>5.8979999999999997</c:v>
                </c:pt>
                <c:pt idx="5111">
                  <c:v>5.899</c:v>
                </c:pt>
                <c:pt idx="5112">
                  <c:v>5.9005000000000001</c:v>
                </c:pt>
                <c:pt idx="5113">
                  <c:v>5.9024999999999999</c:v>
                </c:pt>
                <c:pt idx="5114">
                  <c:v>5.9044999999999996</c:v>
                </c:pt>
                <c:pt idx="5115">
                  <c:v>5.9059999999999997</c:v>
                </c:pt>
                <c:pt idx="5116">
                  <c:v>5.9080000000000004</c:v>
                </c:pt>
                <c:pt idx="5117">
                  <c:v>5.9095000000000004</c:v>
                </c:pt>
                <c:pt idx="5118">
                  <c:v>5.9109999999999996</c:v>
                </c:pt>
                <c:pt idx="5119">
                  <c:v>5.9130000000000003</c:v>
                </c:pt>
                <c:pt idx="5120">
                  <c:v>5.9154999999999998</c:v>
                </c:pt>
                <c:pt idx="5121">
                  <c:v>5.9175000000000004</c:v>
                </c:pt>
                <c:pt idx="5122">
                  <c:v>5.9189999999999996</c:v>
                </c:pt>
                <c:pt idx="5123">
                  <c:v>5.9204999999999997</c:v>
                </c:pt>
                <c:pt idx="5124">
                  <c:v>5.9225000000000003</c:v>
                </c:pt>
                <c:pt idx="5125">
                  <c:v>5.9245000000000001</c:v>
                </c:pt>
                <c:pt idx="5126">
                  <c:v>5.9269999999999996</c:v>
                </c:pt>
                <c:pt idx="5127">
                  <c:v>5.9284999999999997</c:v>
                </c:pt>
                <c:pt idx="5128">
                  <c:v>5.93</c:v>
                </c:pt>
                <c:pt idx="5129">
                  <c:v>5.9314999999999998</c:v>
                </c:pt>
                <c:pt idx="5130">
                  <c:v>5.9335000000000004</c:v>
                </c:pt>
                <c:pt idx="5131">
                  <c:v>5.9359999999999999</c:v>
                </c:pt>
                <c:pt idx="5132">
                  <c:v>5.9379999999999997</c:v>
                </c:pt>
                <c:pt idx="5133">
                  <c:v>5.9394999999999998</c:v>
                </c:pt>
                <c:pt idx="5134">
                  <c:v>5.9405000000000001</c:v>
                </c:pt>
                <c:pt idx="5135">
                  <c:v>5.9424999999999999</c:v>
                </c:pt>
                <c:pt idx="5136">
                  <c:v>5.944</c:v>
                </c:pt>
                <c:pt idx="5137">
                  <c:v>5.9459999999999997</c:v>
                </c:pt>
                <c:pt idx="5138">
                  <c:v>5.9480000000000004</c:v>
                </c:pt>
                <c:pt idx="5139">
                  <c:v>5.9489999999999998</c:v>
                </c:pt>
                <c:pt idx="5140">
                  <c:v>5.9504999999999999</c:v>
                </c:pt>
                <c:pt idx="5141">
                  <c:v>5.952</c:v>
                </c:pt>
                <c:pt idx="5142">
                  <c:v>5.9545000000000003</c:v>
                </c:pt>
                <c:pt idx="5143">
                  <c:v>5.9565000000000001</c:v>
                </c:pt>
                <c:pt idx="5144">
                  <c:v>5.9574999999999996</c:v>
                </c:pt>
                <c:pt idx="5145">
                  <c:v>5.9589999999999996</c:v>
                </c:pt>
                <c:pt idx="5146">
                  <c:v>5.9610000000000003</c:v>
                </c:pt>
                <c:pt idx="5147">
                  <c:v>5.9630000000000001</c:v>
                </c:pt>
                <c:pt idx="5148">
                  <c:v>5.9649999999999999</c:v>
                </c:pt>
                <c:pt idx="5149">
                  <c:v>5.9669999999999996</c:v>
                </c:pt>
                <c:pt idx="5150">
                  <c:v>5.9684999999999997</c:v>
                </c:pt>
                <c:pt idx="5151">
                  <c:v>5.9695</c:v>
                </c:pt>
                <c:pt idx="5152">
                  <c:v>5.9714999999999998</c:v>
                </c:pt>
                <c:pt idx="5153">
                  <c:v>5.9740000000000002</c:v>
                </c:pt>
                <c:pt idx="5154">
                  <c:v>5.976</c:v>
                </c:pt>
                <c:pt idx="5155">
                  <c:v>5.9775</c:v>
                </c:pt>
                <c:pt idx="5156">
                  <c:v>5.9790000000000001</c:v>
                </c:pt>
                <c:pt idx="5157">
                  <c:v>5.9809999999999999</c:v>
                </c:pt>
                <c:pt idx="5158">
                  <c:v>5.9829999999999997</c:v>
                </c:pt>
                <c:pt idx="5159">
                  <c:v>5.9850000000000003</c:v>
                </c:pt>
                <c:pt idx="5160">
                  <c:v>5.9870000000000001</c:v>
                </c:pt>
                <c:pt idx="5161">
                  <c:v>5.9880000000000004</c:v>
                </c:pt>
                <c:pt idx="5162">
                  <c:v>5.9894999999999996</c:v>
                </c:pt>
                <c:pt idx="5163">
                  <c:v>5.9915000000000003</c:v>
                </c:pt>
                <c:pt idx="5164">
                  <c:v>5.9935</c:v>
                </c:pt>
                <c:pt idx="5165">
                  <c:v>5.9954999999999998</c:v>
                </c:pt>
                <c:pt idx="5166">
                  <c:v>5.9969999999999999</c:v>
                </c:pt>
                <c:pt idx="5167">
                  <c:v>5.9984999999999999</c:v>
                </c:pt>
                <c:pt idx="5168">
                  <c:v>6.0004999999999997</c:v>
                </c:pt>
                <c:pt idx="5169">
                  <c:v>6.0025000000000004</c:v>
                </c:pt>
                <c:pt idx="5170">
                  <c:v>6.0049999999999999</c:v>
                </c:pt>
                <c:pt idx="5171">
                  <c:v>6.0060000000000002</c:v>
                </c:pt>
                <c:pt idx="5172">
                  <c:v>6.008</c:v>
                </c:pt>
                <c:pt idx="5173">
                  <c:v>6.0095000000000001</c:v>
                </c:pt>
                <c:pt idx="5174">
                  <c:v>6.0114999999999998</c:v>
                </c:pt>
                <c:pt idx="5175">
                  <c:v>6.0134999999999996</c:v>
                </c:pt>
                <c:pt idx="5176">
                  <c:v>6.0155000000000003</c:v>
                </c:pt>
                <c:pt idx="5177">
                  <c:v>6.0179999999999998</c:v>
                </c:pt>
                <c:pt idx="5178">
                  <c:v>6.0194999999999999</c:v>
                </c:pt>
                <c:pt idx="5179">
                  <c:v>6.0214999999999996</c:v>
                </c:pt>
                <c:pt idx="5180">
                  <c:v>6.0229999999999997</c:v>
                </c:pt>
                <c:pt idx="5181">
                  <c:v>6.0250000000000004</c:v>
                </c:pt>
                <c:pt idx="5182">
                  <c:v>6.0274999999999999</c:v>
                </c:pt>
                <c:pt idx="5183">
                  <c:v>6.0289999999999999</c:v>
                </c:pt>
                <c:pt idx="5184">
                  <c:v>6.0315000000000003</c:v>
                </c:pt>
                <c:pt idx="5185">
                  <c:v>6.0330000000000004</c:v>
                </c:pt>
                <c:pt idx="5186">
                  <c:v>6.0350000000000001</c:v>
                </c:pt>
                <c:pt idx="5187">
                  <c:v>6.0374999999999996</c:v>
                </c:pt>
                <c:pt idx="5188">
                  <c:v>6.0395000000000003</c:v>
                </c:pt>
                <c:pt idx="5189">
                  <c:v>6.0415000000000001</c:v>
                </c:pt>
                <c:pt idx="5190">
                  <c:v>6.0425000000000004</c:v>
                </c:pt>
                <c:pt idx="5191">
                  <c:v>6.0439999999999996</c:v>
                </c:pt>
                <c:pt idx="5192">
                  <c:v>6.0460000000000003</c:v>
                </c:pt>
                <c:pt idx="5193">
                  <c:v>6.0475000000000003</c:v>
                </c:pt>
                <c:pt idx="5194">
                  <c:v>6.0495000000000001</c:v>
                </c:pt>
                <c:pt idx="5195">
                  <c:v>6.0519999999999996</c:v>
                </c:pt>
                <c:pt idx="5196">
                  <c:v>6.0540000000000003</c:v>
                </c:pt>
                <c:pt idx="5197">
                  <c:v>6.0564999999999998</c:v>
                </c:pt>
                <c:pt idx="5198">
                  <c:v>6.0579999999999998</c:v>
                </c:pt>
                <c:pt idx="5199">
                  <c:v>6.0594999999999999</c:v>
                </c:pt>
                <c:pt idx="5200">
                  <c:v>6.0614999999999997</c:v>
                </c:pt>
                <c:pt idx="5201">
                  <c:v>6.0635000000000003</c:v>
                </c:pt>
                <c:pt idx="5202">
                  <c:v>6.0659999999999998</c:v>
                </c:pt>
                <c:pt idx="5203">
                  <c:v>6.0674999999999999</c:v>
                </c:pt>
                <c:pt idx="5204">
                  <c:v>6.0694999999999997</c:v>
                </c:pt>
                <c:pt idx="5205">
                  <c:v>6.0709999999999997</c:v>
                </c:pt>
                <c:pt idx="5206">
                  <c:v>6.0730000000000004</c:v>
                </c:pt>
                <c:pt idx="5207">
                  <c:v>6.0744999999999996</c:v>
                </c:pt>
                <c:pt idx="5208">
                  <c:v>6.077</c:v>
                </c:pt>
                <c:pt idx="5209">
                  <c:v>6.0789999999999997</c:v>
                </c:pt>
                <c:pt idx="5210">
                  <c:v>6.0804999999999998</c:v>
                </c:pt>
                <c:pt idx="5211">
                  <c:v>6.0824999999999996</c:v>
                </c:pt>
                <c:pt idx="5212">
                  <c:v>6.0845000000000002</c:v>
                </c:pt>
                <c:pt idx="5213">
                  <c:v>6.0865</c:v>
                </c:pt>
                <c:pt idx="5214">
                  <c:v>6.0884999999999998</c:v>
                </c:pt>
                <c:pt idx="5215">
                  <c:v>6.0904999999999996</c:v>
                </c:pt>
                <c:pt idx="5216">
                  <c:v>6.0925000000000002</c:v>
                </c:pt>
                <c:pt idx="5217">
                  <c:v>6.0940000000000003</c:v>
                </c:pt>
                <c:pt idx="5218">
                  <c:v>6.0955000000000004</c:v>
                </c:pt>
                <c:pt idx="5219">
                  <c:v>6.0975000000000001</c:v>
                </c:pt>
                <c:pt idx="5220">
                  <c:v>6.0994999999999999</c:v>
                </c:pt>
                <c:pt idx="5221">
                  <c:v>6.1025</c:v>
                </c:pt>
                <c:pt idx="5222">
                  <c:v>6.1040000000000001</c:v>
                </c:pt>
                <c:pt idx="5223">
                  <c:v>6.1059999999999999</c:v>
                </c:pt>
                <c:pt idx="5224">
                  <c:v>6.1079999999999997</c:v>
                </c:pt>
                <c:pt idx="5225">
                  <c:v>6.1094999999999997</c:v>
                </c:pt>
                <c:pt idx="5226">
                  <c:v>6.1115000000000004</c:v>
                </c:pt>
                <c:pt idx="5227">
                  <c:v>6.1135000000000002</c:v>
                </c:pt>
                <c:pt idx="5228">
                  <c:v>6.1159999999999997</c:v>
                </c:pt>
                <c:pt idx="5229">
                  <c:v>6.1174999999999997</c:v>
                </c:pt>
                <c:pt idx="5230">
                  <c:v>6.1195000000000004</c:v>
                </c:pt>
                <c:pt idx="5231">
                  <c:v>6.1210000000000004</c:v>
                </c:pt>
                <c:pt idx="5232">
                  <c:v>6.1230000000000002</c:v>
                </c:pt>
                <c:pt idx="5233">
                  <c:v>6.125</c:v>
                </c:pt>
                <c:pt idx="5234">
                  <c:v>6.1269999999999998</c:v>
                </c:pt>
                <c:pt idx="5235">
                  <c:v>6.1289999999999996</c:v>
                </c:pt>
                <c:pt idx="5236">
                  <c:v>6.1310000000000002</c:v>
                </c:pt>
                <c:pt idx="5237">
                  <c:v>6.1325000000000003</c:v>
                </c:pt>
                <c:pt idx="5238">
                  <c:v>6.1349999999999998</c:v>
                </c:pt>
                <c:pt idx="5239">
                  <c:v>6.1369999999999996</c:v>
                </c:pt>
                <c:pt idx="5240">
                  <c:v>6.1395</c:v>
                </c:pt>
                <c:pt idx="5241">
                  <c:v>6.141</c:v>
                </c:pt>
                <c:pt idx="5242">
                  <c:v>6.1425000000000001</c:v>
                </c:pt>
                <c:pt idx="5243">
                  <c:v>6.1444999999999999</c:v>
                </c:pt>
                <c:pt idx="5244">
                  <c:v>6.1459999999999999</c:v>
                </c:pt>
                <c:pt idx="5245">
                  <c:v>6.1479999999999997</c:v>
                </c:pt>
                <c:pt idx="5246">
                  <c:v>6.15</c:v>
                </c:pt>
                <c:pt idx="5247">
                  <c:v>6.1524999999999999</c:v>
                </c:pt>
                <c:pt idx="5248">
                  <c:v>6.1544999999999996</c:v>
                </c:pt>
                <c:pt idx="5249">
                  <c:v>6.1559999999999997</c:v>
                </c:pt>
                <c:pt idx="5250">
                  <c:v>6.1580000000000004</c:v>
                </c:pt>
                <c:pt idx="5251">
                  <c:v>6.16</c:v>
                </c:pt>
                <c:pt idx="5252">
                  <c:v>6.1619999999999999</c:v>
                </c:pt>
                <c:pt idx="5253">
                  <c:v>6.1639999999999997</c:v>
                </c:pt>
                <c:pt idx="5254">
                  <c:v>6.1654999999999998</c:v>
                </c:pt>
                <c:pt idx="5255">
                  <c:v>6.1675000000000004</c:v>
                </c:pt>
                <c:pt idx="5256">
                  <c:v>6.1695000000000002</c:v>
                </c:pt>
                <c:pt idx="5257">
                  <c:v>6.1715</c:v>
                </c:pt>
                <c:pt idx="5258">
                  <c:v>6.1740000000000004</c:v>
                </c:pt>
                <c:pt idx="5259">
                  <c:v>6.1760000000000002</c:v>
                </c:pt>
                <c:pt idx="5260">
                  <c:v>6.1775000000000002</c:v>
                </c:pt>
                <c:pt idx="5261">
                  <c:v>6.1790000000000003</c:v>
                </c:pt>
                <c:pt idx="5262">
                  <c:v>6.1805000000000003</c:v>
                </c:pt>
                <c:pt idx="5263">
                  <c:v>6.1829999999999998</c:v>
                </c:pt>
                <c:pt idx="5264">
                  <c:v>6.1849999999999996</c:v>
                </c:pt>
                <c:pt idx="5265">
                  <c:v>6.1864999999999997</c:v>
                </c:pt>
                <c:pt idx="5266">
                  <c:v>6.1890000000000001</c:v>
                </c:pt>
                <c:pt idx="5267">
                  <c:v>6.1905000000000001</c:v>
                </c:pt>
                <c:pt idx="5268">
                  <c:v>6.1924999999999999</c:v>
                </c:pt>
                <c:pt idx="5269">
                  <c:v>6.1950000000000003</c:v>
                </c:pt>
                <c:pt idx="5270">
                  <c:v>6.1970000000000001</c:v>
                </c:pt>
                <c:pt idx="5271">
                  <c:v>6.1980000000000004</c:v>
                </c:pt>
                <c:pt idx="5272">
                  <c:v>6.2</c:v>
                </c:pt>
                <c:pt idx="5273">
                  <c:v>6.2015000000000002</c:v>
                </c:pt>
                <c:pt idx="5274">
                  <c:v>6.2039999999999997</c:v>
                </c:pt>
                <c:pt idx="5275">
                  <c:v>6.2060000000000004</c:v>
                </c:pt>
                <c:pt idx="5276">
                  <c:v>6.2080000000000002</c:v>
                </c:pt>
                <c:pt idx="5277">
                  <c:v>6.2095000000000002</c:v>
                </c:pt>
                <c:pt idx="5278">
                  <c:v>6.2119999999999997</c:v>
                </c:pt>
                <c:pt idx="5279">
                  <c:v>6.2134999999999998</c:v>
                </c:pt>
                <c:pt idx="5280">
                  <c:v>6.2160000000000002</c:v>
                </c:pt>
                <c:pt idx="5281">
                  <c:v>6.2175000000000002</c:v>
                </c:pt>
                <c:pt idx="5282">
                  <c:v>6.2190000000000003</c:v>
                </c:pt>
                <c:pt idx="5283">
                  <c:v>6.2205000000000004</c:v>
                </c:pt>
                <c:pt idx="5284">
                  <c:v>6.2229999999999999</c:v>
                </c:pt>
                <c:pt idx="5285">
                  <c:v>6.2249999999999996</c:v>
                </c:pt>
                <c:pt idx="5286">
                  <c:v>6.2270000000000003</c:v>
                </c:pt>
                <c:pt idx="5287">
                  <c:v>6.2285000000000004</c:v>
                </c:pt>
                <c:pt idx="5288">
                  <c:v>6.2305000000000001</c:v>
                </c:pt>
                <c:pt idx="5289">
                  <c:v>6.2324999999999999</c:v>
                </c:pt>
                <c:pt idx="5290">
                  <c:v>6.2350000000000003</c:v>
                </c:pt>
                <c:pt idx="5291">
                  <c:v>6.2365000000000004</c:v>
                </c:pt>
                <c:pt idx="5292">
                  <c:v>6.2380000000000004</c:v>
                </c:pt>
                <c:pt idx="5293">
                  <c:v>6.24</c:v>
                </c:pt>
                <c:pt idx="5294">
                  <c:v>6.2415000000000003</c:v>
                </c:pt>
                <c:pt idx="5295">
                  <c:v>6.2439999999999998</c:v>
                </c:pt>
                <c:pt idx="5296">
                  <c:v>6.2460000000000004</c:v>
                </c:pt>
                <c:pt idx="5297">
                  <c:v>6.2474999999999996</c:v>
                </c:pt>
                <c:pt idx="5298">
                  <c:v>6.2495000000000003</c:v>
                </c:pt>
                <c:pt idx="5299">
                  <c:v>6.2515000000000001</c:v>
                </c:pt>
                <c:pt idx="5300">
                  <c:v>6.2534999999999998</c:v>
                </c:pt>
                <c:pt idx="5301">
                  <c:v>6.2554999999999996</c:v>
                </c:pt>
                <c:pt idx="5302">
                  <c:v>6.2569999999999997</c:v>
                </c:pt>
                <c:pt idx="5303">
                  <c:v>6.2590000000000003</c:v>
                </c:pt>
                <c:pt idx="5304">
                  <c:v>6.2610000000000001</c:v>
                </c:pt>
                <c:pt idx="5305">
                  <c:v>6.2629999999999999</c:v>
                </c:pt>
                <c:pt idx="5306">
                  <c:v>6.2649999999999997</c:v>
                </c:pt>
                <c:pt idx="5307">
                  <c:v>6.2664999999999997</c:v>
                </c:pt>
                <c:pt idx="5308">
                  <c:v>6.2685000000000004</c:v>
                </c:pt>
                <c:pt idx="5309">
                  <c:v>6.2705000000000002</c:v>
                </c:pt>
                <c:pt idx="5310">
                  <c:v>6.2725</c:v>
                </c:pt>
                <c:pt idx="5311">
                  <c:v>6.2744999999999997</c:v>
                </c:pt>
                <c:pt idx="5312">
                  <c:v>6.2765000000000004</c:v>
                </c:pt>
                <c:pt idx="5313">
                  <c:v>6.2774999999999999</c:v>
                </c:pt>
                <c:pt idx="5314">
                  <c:v>6.2794999999999996</c:v>
                </c:pt>
                <c:pt idx="5315">
                  <c:v>6.2815000000000003</c:v>
                </c:pt>
                <c:pt idx="5316">
                  <c:v>6.2835000000000001</c:v>
                </c:pt>
                <c:pt idx="5317">
                  <c:v>6.2854999999999999</c:v>
                </c:pt>
                <c:pt idx="5318">
                  <c:v>6.2869999999999999</c:v>
                </c:pt>
                <c:pt idx="5319">
                  <c:v>6.2889999999999997</c:v>
                </c:pt>
                <c:pt idx="5320">
                  <c:v>6.2915000000000001</c:v>
                </c:pt>
                <c:pt idx="5321">
                  <c:v>6.2934999999999999</c:v>
                </c:pt>
                <c:pt idx="5322">
                  <c:v>6.2954999999999997</c:v>
                </c:pt>
                <c:pt idx="5323">
                  <c:v>6.2969999999999997</c:v>
                </c:pt>
                <c:pt idx="5324">
                  <c:v>6.2984999999999998</c:v>
                </c:pt>
                <c:pt idx="5325">
                  <c:v>6.3010000000000002</c:v>
                </c:pt>
                <c:pt idx="5326">
                  <c:v>6.3029999999999999</c:v>
                </c:pt>
                <c:pt idx="5327">
                  <c:v>6.3040000000000003</c:v>
                </c:pt>
                <c:pt idx="5328">
                  <c:v>6.306</c:v>
                </c:pt>
                <c:pt idx="5329">
                  <c:v>6.3075000000000001</c:v>
                </c:pt>
                <c:pt idx="5330">
                  <c:v>6.31</c:v>
                </c:pt>
                <c:pt idx="5331">
                  <c:v>6.3125</c:v>
                </c:pt>
                <c:pt idx="5332">
                  <c:v>6.3140000000000001</c:v>
                </c:pt>
                <c:pt idx="5333">
                  <c:v>6.3159999999999998</c:v>
                </c:pt>
                <c:pt idx="5334">
                  <c:v>6.3179999999999996</c:v>
                </c:pt>
                <c:pt idx="5335">
                  <c:v>6.3194999999999997</c:v>
                </c:pt>
                <c:pt idx="5336">
                  <c:v>6.3220000000000001</c:v>
                </c:pt>
                <c:pt idx="5337">
                  <c:v>6.3235000000000001</c:v>
                </c:pt>
                <c:pt idx="5338">
                  <c:v>6.3254999999999999</c:v>
                </c:pt>
                <c:pt idx="5339">
                  <c:v>6.3265000000000002</c:v>
                </c:pt>
                <c:pt idx="5340">
                  <c:v>6.3295000000000003</c:v>
                </c:pt>
                <c:pt idx="5341">
                  <c:v>6.3315000000000001</c:v>
                </c:pt>
                <c:pt idx="5342">
                  <c:v>6.3334999999999999</c:v>
                </c:pt>
                <c:pt idx="5343">
                  <c:v>6.335</c:v>
                </c:pt>
                <c:pt idx="5344">
                  <c:v>6.3369999999999997</c:v>
                </c:pt>
                <c:pt idx="5345">
                  <c:v>6.3390000000000004</c:v>
                </c:pt>
                <c:pt idx="5346">
                  <c:v>6.3414999999999999</c:v>
                </c:pt>
                <c:pt idx="5347">
                  <c:v>6.343</c:v>
                </c:pt>
                <c:pt idx="5348">
                  <c:v>6.3449999999999998</c:v>
                </c:pt>
                <c:pt idx="5349">
                  <c:v>6.3464999999999998</c:v>
                </c:pt>
                <c:pt idx="5350">
                  <c:v>6.3479999999999999</c:v>
                </c:pt>
                <c:pt idx="5351">
                  <c:v>6.3505000000000003</c:v>
                </c:pt>
                <c:pt idx="5352">
                  <c:v>6.3529999999999998</c:v>
                </c:pt>
                <c:pt idx="5353">
                  <c:v>6.3550000000000004</c:v>
                </c:pt>
                <c:pt idx="5354">
                  <c:v>6.3564999999999996</c:v>
                </c:pt>
                <c:pt idx="5355">
                  <c:v>6.3579999999999997</c:v>
                </c:pt>
                <c:pt idx="5356">
                  <c:v>6.36</c:v>
                </c:pt>
                <c:pt idx="5357">
                  <c:v>6.3620000000000001</c:v>
                </c:pt>
                <c:pt idx="5358">
                  <c:v>6.3644999999999996</c:v>
                </c:pt>
                <c:pt idx="5359">
                  <c:v>6.3659999999999997</c:v>
                </c:pt>
                <c:pt idx="5360">
                  <c:v>6.3685</c:v>
                </c:pt>
                <c:pt idx="5361">
                  <c:v>6.37</c:v>
                </c:pt>
                <c:pt idx="5362">
                  <c:v>6.3719999999999999</c:v>
                </c:pt>
                <c:pt idx="5363">
                  <c:v>6.3739999999999997</c:v>
                </c:pt>
                <c:pt idx="5364">
                  <c:v>6.3760000000000003</c:v>
                </c:pt>
                <c:pt idx="5365">
                  <c:v>6.3780000000000001</c:v>
                </c:pt>
                <c:pt idx="5366">
                  <c:v>6.3795000000000002</c:v>
                </c:pt>
                <c:pt idx="5367">
                  <c:v>6.3815</c:v>
                </c:pt>
                <c:pt idx="5368">
                  <c:v>6.3834999999999997</c:v>
                </c:pt>
                <c:pt idx="5369">
                  <c:v>6.3855000000000004</c:v>
                </c:pt>
                <c:pt idx="5370">
                  <c:v>6.3879999999999999</c:v>
                </c:pt>
                <c:pt idx="5371">
                  <c:v>6.39</c:v>
                </c:pt>
                <c:pt idx="5372">
                  <c:v>6.3920000000000003</c:v>
                </c:pt>
                <c:pt idx="5373">
                  <c:v>6.3935000000000004</c:v>
                </c:pt>
                <c:pt idx="5374">
                  <c:v>6.3949999999999996</c:v>
                </c:pt>
                <c:pt idx="5375">
                  <c:v>6.3970000000000002</c:v>
                </c:pt>
                <c:pt idx="5376">
                  <c:v>6.399</c:v>
                </c:pt>
                <c:pt idx="5377">
                  <c:v>6.4020000000000001</c:v>
                </c:pt>
                <c:pt idx="5378">
                  <c:v>6.4039999999999999</c:v>
                </c:pt>
                <c:pt idx="5379">
                  <c:v>6.4059999999999997</c:v>
                </c:pt>
                <c:pt idx="5380">
                  <c:v>6.4074999999999998</c:v>
                </c:pt>
                <c:pt idx="5381">
                  <c:v>6.4089999999999998</c:v>
                </c:pt>
                <c:pt idx="5382">
                  <c:v>6.4109999999999996</c:v>
                </c:pt>
                <c:pt idx="5383">
                  <c:v>6.4135</c:v>
                </c:pt>
                <c:pt idx="5384">
                  <c:v>6.4154999999999998</c:v>
                </c:pt>
                <c:pt idx="5385">
                  <c:v>6.4175000000000004</c:v>
                </c:pt>
                <c:pt idx="5386">
                  <c:v>6.4195000000000002</c:v>
                </c:pt>
                <c:pt idx="5387">
                  <c:v>6.4219999999999997</c:v>
                </c:pt>
                <c:pt idx="5388">
                  <c:v>6.4234999999999998</c:v>
                </c:pt>
                <c:pt idx="5389">
                  <c:v>6.4255000000000004</c:v>
                </c:pt>
                <c:pt idx="5390">
                  <c:v>6.4279999999999999</c:v>
                </c:pt>
                <c:pt idx="5391">
                  <c:v>6.43</c:v>
                </c:pt>
                <c:pt idx="5392">
                  <c:v>6.4320000000000004</c:v>
                </c:pt>
                <c:pt idx="5393">
                  <c:v>6.4335000000000004</c:v>
                </c:pt>
                <c:pt idx="5394">
                  <c:v>6.4359999999999999</c:v>
                </c:pt>
                <c:pt idx="5395">
                  <c:v>6.4385000000000003</c:v>
                </c:pt>
                <c:pt idx="5396">
                  <c:v>6.4405000000000001</c:v>
                </c:pt>
                <c:pt idx="5397">
                  <c:v>6.4420000000000002</c:v>
                </c:pt>
                <c:pt idx="5398">
                  <c:v>6.444</c:v>
                </c:pt>
                <c:pt idx="5399">
                  <c:v>6.4459999999999997</c:v>
                </c:pt>
                <c:pt idx="5400">
                  <c:v>6.4474999999999998</c:v>
                </c:pt>
                <c:pt idx="5401">
                  <c:v>6.45</c:v>
                </c:pt>
                <c:pt idx="5402">
                  <c:v>6.452</c:v>
                </c:pt>
                <c:pt idx="5403">
                  <c:v>6.4545000000000003</c:v>
                </c:pt>
                <c:pt idx="5404">
                  <c:v>6.4560000000000004</c:v>
                </c:pt>
                <c:pt idx="5405">
                  <c:v>6.4580000000000002</c:v>
                </c:pt>
                <c:pt idx="5406">
                  <c:v>6.4595000000000002</c:v>
                </c:pt>
                <c:pt idx="5407">
                  <c:v>6.4615</c:v>
                </c:pt>
                <c:pt idx="5408">
                  <c:v>6.4640000000000004</c:v>
                </c:pt>
                <c:pt idx="5409">
                  <c:v>6.4660000000000002</c:v>
                </c:pt>
                <c:pt idx="5410">
                  <c:v>6.468</c:v>
                </c:pt>
                <c:pt idx="5411">
                  <c:v>6.4695</c:v>
                </c:pt>
                <c:pt idx="5412">
                  <c:v>6.4720000000000004</c:v>
                </c:pt>
                <c:pt idx="5413">
                  <c:v>6.4734999999999996</c:v>
                </c:pt>
                <c:pt idx="5414">
                  <c:v>6.476</c:v>
                </c:pt>
                <c:pt idx="5415">
                  <c:v>6.4779999999999998</c:v>
                </c:pt>
                <c:pt idx="5416">
                  <c:v>6.4794999999999998</c:v>
                </c:pt>
                <c:pt idx="5417">
                  <c:v>6.4809999999999999</c:v>
                </c:pt>
                <c:pt idx="5418">
                  <c:v>6.4835000000000003</c:v>
                </c:pt>
                <c:pt idx="5419">
                  <c:v>6.4850000000000003</c:v>
                </c:pt>
                <c:pt idx="5420">
                  <c:v>6.4874999999999998</c:v>
                </c:pt>
                <c:pt idx="5421">
                  <c:v>6.49</c:v>
                </c:pt>
                <c:pt idx="5422">
                  <c:v>6.4915000000000003</c:v>
                </c:pt>
                <c:pt idx="5423">
                  <c:v>6.4930000000000003</c:v>
                </c:pt>
                <c:pt idx="5424">
                  <c:v>6.4945000000000004</c:v>
                </c:pt>
                <c:pt idx="5425">
                  <c:v>6.4965000000000002</c:v>
                </c:pt>
                <c:pt idx="5426">
                  <c:v>6.4984999999999999</c:v>
                </c:pt>
                <c:pt idx="5427">
                  <c:v>6.5010000000000003</c:v>
                </c:pt>
                <c:pt idx="5428">
                  <c:v>6.5030000000000001</c:v>
                </c:pt>
                <c:pt idx="5429">
                  <c:v>6.5049999999999999</c:v>
                </c:pt>
                <c:pt idx="5430">
                  <c:v>6.5069999999999997</c:v>
                </c:pt>
                <c:pt idx="5431">
                  <c:v>6.5090000000000003</c:v>
                </c:pt>
                <c:pt idx="5432">
                  <c:v>6.5110000000000001</c:v>
                </c:pt>
                <c:pt idx="5433">
                  <c:v>6.5125000000000002</c:v>
                </c:pt>
                <c:pt idx="5434">
                  <c:v>6.5140000000000002</c:v>
                </c:pt>
                <c:pt idx="5435">
                  <c:v>6.516</c:v>
                </c:pt>
                <c:pt idx="5436">
                  <c:v>6.5185000000000004</c:v>
                </c:pt>
                <c:pt idx="5437">
                  <c:v>6.5205000000000002</c:v>
                </c:pt>
                <c:pt idx="5438">
                  <c:v>6.5225</c:v>
                </c:pt>
                <c:pt idx="5439">
                  <c:v>6.524</c:v>
                </c:pt>
                <c:pt idx="5440">
                  <c:v>6.5259999999999998</c:v>
                </c:pt>
                <c:pt idx="5441">
                  <c:v>6.5285000000000002</c:v>
                </c:pt>
                <c:pt idx="5442">
                  <c:v>6.5305</c:v>
                </c:pt>
                <c:pt idx="5443">
                  <c:v>6.532</c:v>
                </c:pt>
                <c:pt idx="5444">
                  <c:v>6.5335000000000001</c:v>
                </c:pt>
                <c:pt idx="5445">
                  <c:v>6.5350000000000001</c:v>
                </c:pt>
                <c:pt idx="5446">
                  <c:v>6.5374999999999996</c:v>
                </c:pt>
                <c:pt idx="5447">
                  <c:v>6.54</c:v>
                </c:pt>
                <c:pt idx="5448">
                  <c:v>6.5415000000000001</c:v>
                </c:pt>
                <c:pt idx="5449">
                  <c:v>6.5434999999999999</c:v>
                </c:pt>
                <c:pt idx="5450">
                  <c:v>6.5454999999999997</c:v>
                </c:pt>
                <c:pt idx="5451">
                  <c:v>6.548</c:v>
                </c:pt>
                <c:pt idx="5452">
                  <c:v>6.55</c:v>
                </c:pt>
                <c:pt idx="5453">
                  <c:v>6.5510000000000002</c:v>
                </c:pt>
                <c:pt idx="5454">
                  <c:v>6.5529999999999999</c:v>
                </c:pt>
                <c:pt idx="5455">
                  <c:v>6.5549999999999997</c:v>
                </c:pt>
                <c:pt idx="5456">
                  <c:v>6.5575000000000001</c:v>
                </c:pt>
                <c:pt idx="5457">
                  <c:v>6.5590000000000002</c:v>
                </c:pt>
                <c:pt idx="5458">
                  <c:v>6.5605000000000002</c:v>
                </c:pt>
                <c:pt idx="5459">
                  <c:v>6.5625</c:v>
                </c:pt>
                <c:pt idx="5460">
                  <c:v>6.5650000000000004</c:v>
                </c:pt>
                <c:pt idx="5461">
                  <c:v>6.5670000000000002</c:v>
                </c:pt>
                <c:pt idx="5462">
                  <c:v>6.569</c:v>
                </c:pt>
                <c:pt idx="5463">
                  <c:v>6.5709999999999997</c:v>
                </c:pt>
                <c:pt idx="5464">
                  <c:v>6.5730000000000004</c:v>
                </c:pt>
                <c:pt idx="5465">
                  <c:v>6.5744999999999996</c:v>
                </c:pt>
                <c:pt idx="5466">
                  <c:v>6.577</c:v>
                </c:pt>
                <c:pt idx="5467">
                  <c:v>6.5780000000000003</c:v>
                </c:pt>
                <c:pt idx="5468">
                  <c:v>6.58</c:v>
                </c:pt>
                <c:pt idx="5469">
                  <c:v>6.5819999999999999</c:v>
                </c:pt>
                <c:pt idx="5470">
                  <c:v>6.5839999999999996</c:v>
                </c:pt>
                <c:pt idx="5471">
                  <c:v>6.5860000000000003</c:v>
                </c:pt>
                <c:pt idx="5472">
                  <c:v>6.5880000000000001</c:v>
                </c:pt>
                <c:pt idx="5473">
                  <c:v>6.5895000000000001</c:v>
                </c:pt>
                <c:pt idx="5474">
                  <c:v>6.5919999999999996</c:v>
                </c:pt>
                <c:pt idx="5475">
                  <c:v>6.5945</c:v>
                </c:pt>
                <c:pt idx="5476">
                  <c:v>6.5964999999999998</c:v>
                </c:pt>
                <c:pt idx="5477">
                  <c:v>6.5975000000000001</c:v>
                </c:pt>
                <c:pt idx="5478">
                  <c:v>6.5994999999999999</c:v>
                </c:pt>
                <c:pt idx="5479">
                  <c:v>6.6014999999999997</c:v>
                </c:pt>
                <c:pt idx="5480">
                  <c:v>6.6035000000000004</c:v>
                </c:pt>
                <c:pt idx="5481">
                  <c:v>6.6055000000000001</c:v>
                </c:pt>
                <c:pt idx="5482">
                  <c:v>6.6074999999999999</c:v>
                </c:pt>
                <c:pt idx="5483">
                  <c:v>6.609</c:v>
                </c:pt>
                <c:pt idx="5484">
                  <c:v>6.6115000000000004</c:v>
                </c:pt>
                <c:pt idx="5485">
                  <c:v>6.6135000000000002</c:v>
                </c:pt>
                <c:pt idx="5486">
                  <c:v>6.6150000000000002</c:v>
                </c:pt>
                <c:pt idx="5487">
                  <c:v>6.617</c:v>
                </c:pt>
                <c:pt idx="5488">
                  <c:v>6.6185</c:v>
                </c:pt>
                <c:pt idx="5489">
                  <c:v>6.6210000000000004</c:v>
                </c:pt>
                <c:pt idx="5490">
                  <c:v>6.6224999999999996</c:v>
                </c:pt>
                <c:pt idx="5491">
                  <c:v>6.6245000000000003</c:v>
                </c:pt>
                <c:pt idx="5492">
                  <c:v>6.6260000000000003</c:v>
                </c:pt>
                <c:pt idx="5493">
                  <c:v>6.6280000000000001</c:v>
                </c:pt>
                <c:pt idx="5494">
                  <c:v>6.6304999999999996</c:v>
                </c:pt>
                <c:pt idx="5495">
                  <c:v>6.6325000000000003</c:v>
                </c:pt>
                <c:pt idx="5496">
                  <c:v>6.6340000000000003</c:v>
                </c:pt>
                <c:pt idx="5497">
                  <c:v>6.6360000000000001</c:v>
                </c:pt>
                <c:pt idx="5498">
                  <c:v>6.6379999999999999</c:v>
                </c:pt>
                <c:pt idx="5499">
                  <c:v>6.64</c:v>
                </c:pt>
                <c:pt idx="5500">
                  <c:v>6.6420000000000003</c:v>
                </c:pt>
                <c:pt idx="5501">
                  <c:v>6.6435000000000004</c:v>
                </c:pt>
                <c:pt idx="5502">
                  <c:v>6.6449999999999996</c:v>
                </c:pt>
                <c:pt idx="5503">
                  <c:v>6.6475</c:v>
                </c:pt>
                <c:pt idx="5504">
                  <c:v>6.6494999999999997</c:v>
                </c:pt>
                <c:pt idx="5505">
                  <c:v>6.6505000000000001</c:v>
                </c:pt>
                <c:pt idx="5506">
                  <c:v>6.6529999999999996</c:v>
                </c:pt>
                <c:pt idx="5507">
                  <c:v>6.6550000000000002</c:v>
                </c:pt>
                <c:pt idx="5508">
                  <c:v>6.657</c:v>
                </c:pt>
                <c:pt idx="5509">
                  <c:v>6.6589999999999998</c:v>
                </c:pt>
                <c:pt idx="5510">
                  <c:v>6.6609999999999996</c:v>
                </c:pt>
                <c:pt idx="5511">
                  <c:v>6.6624999999999996</c:v>
                </c:pt>
                <c:pt idx="5512">
                  <c:v>6.6645000000000003</c:v>
                </c:pt>
                <c:pt idx="5513">
                  <c:v>6.6665000000000001</c:v>
                </c:pt>
                <c:pt idx="5514">
                  <c:v>6.6680000000000001</c:v>
                </c:pt>
                <c:pt idx="5515">
                  <c:v>6.67</c:v>
                </c:pt>
                <c:pt idx="5516">
                  <c:v>6.6715</c:v>
                </c:pt>
                <c:pt idx="5517">
                  <c:v>6.6740000000000004</c:v>
                </c:pt>
                <c:pt idx="5518">
                  <c:v>6.6760000000000002</c:v>
                </c:pt>
                <c:pt idx="5519">
                  <c:v>6.6779999999999999</c:v>
                </c:pt>
                <c:pt idx="5520">
                  <c:v>6.68</c:v>
                </c:pt>
                <c:pt idx="5521">
                  <c:v>6.6820000000000004</c:v>
                </c:pt>
                <c:pt idx="5522">
                  <c:v>6.6840000000000002</c:v>
                </c:pt>
                <c:pt idx="5523">
                  <c:v>6.6855000000000002</c:v>
                </c:pt>
                <c:pt idx="5524">
                  <c:v>6.6875</c:v>
                </c:pt>
                <c:pt idx="5525">
                  <c:v>6.6890000000000001</c:v>
                </c:pt>
                <c:pt idx="5526">
                  <c:v>6.6909999999999998</c:v>
                </c:pt>
                <c:pt idx="5527">
                  <c:v>6.6929999999999996</c:v>
                </c:pt>
                <c:pt idx="5528">
                  <c:v>6.6944999999999997</c:v>
                </c:pt>
                <c:pt idx="5529">
                  <c:v>6.6970000000000001</c:v>
                </c:pt>
                <c:pt idx="5530">
                  <c:v>6.6989999999999998</c:v>
                </c:pt>
                <c:pt idx="5531">
                  <c:v>6.7009999999999996</c:v>
                </c:pt>
                <c:pt idx="5532">
                  <c:v>6.7030000000000003</c:v>
                </c:pt>
                <c:pt idx="5533">
                  <c:v>6.7050000000000001</c:v>
                </c:pt>
                <c:pt idx="5534">
                  <c:v>6.7065000000000001</c:v>
                </c:pt>
                <c:pt idx="5535">
                  <c:v>6.7080000000000002</c:v>
                </c:pt>
                <c:pt idx="5536">
                  <c:v>6.71</c:v>
                </c:pt>
                <c:pt idx="5537">
                  <c:v>6.7119999999999997</c:v>
                </c:pt>
                <c:pt idx="5538">
                  <c:v>6.7140000000000004</c:v>
                </c:pt>
                <c:pt idx="5539">
                  <c:v>6.7160000000000002</c:v>
                </c:pt>
                <c:pt idx="5540">
                  <c:v>6.7175000000000002</c:v>
                </c:pt>
                <c:pt idx="5541">
                  <c:v>6.72</c:v>
                </c:pt>
                <c:pt idx="5542">
                  <c:v>6.7220000000000004</c:v>
                </c:pt>
                <c:pt idx="5543">
                  <c:v>6.7244999999999999</c:v>
                </c:pt>
                <c:pt idx="5544">
                  <c:v>6.7264999999999997</c:v>
                </c:pt>
                <c:pt idx="5545">
                  <c:v>6.7279999999999998</c:v>
                </c:pt>
                <c:pt idx="5546">
                  <c:v>6.73</c:v>
                </c:pt>
                <c:pt idx="5547">
                  <c:v>6.7320000000000002</c:v>
                </c:pt>
                <c:pt idx="5548">
                  <c:v>6.734</c:v>
                </c:pt>
                <c:pt idx="5549">
                  <c:v>6.7365000000000004</c:v>
                </c:pt>
                <c:pt idx="5550">
                  <c:v>6.7389999999999999</c:v>
                </c:pt>
                <c:pt idx="5551">
                  <c:v>6.7404999999999999</c:v>
                </c:pt>
                <c:pt idx="5552">
                  <c:v>6.7424999999999997</c:v>
                </c:pt>
                <c:pt idx="5553">
                  <c:v>6.7445000000000004</c:v>
                </c:pt>
                <c:pt idx="5554">
                  <c:v>6.7460000000000004</c:v>
                </c:pt>
                <c:pt idx="5555">
                  <c:v>6.7480000000000002</c:v>
                </c:pt>
                <c:pt idx="5556">
                  <c:v>6.7504999999999997</c:v>
                </c:pt>
                <c:pt idx="5557">
                  <c:v>6.7530000000000001</c:v>
                </c:pt>
                <c:pt idx="5558">
                  <c:v>6.7549999999999999</c:v>
                </c:pt>
                <c:pt idx="5559">
                  <c:v>6.7565</c:v>
                </c:pt>
                <c:pt idx="5560">
                  <c:v>6.7584999999999997</c:v>
                </c:pt>
                <c:pt idx="5561">
                  <c:v>6.76</c:v>
                </c:pt>
                <c:pt idx="5562">
                  <c:v>6.7619999999999996</c:v>
                </c:pt>
                <c:pt idx="5563">
                  <c:v>6.7645</c:v>
                </c:pt>
                <c:pt idx="5564">
                  <c:v>6.7664999999999997</c:v>
                </c:pt>
                <c:pt idx="5565">
                  <c:v>6.7685000000000004</c:v>
                </c:pt>
                <c:pt idx="5566">
                  <c:v>6.7709999999999999</c:v>
                </c:pt>
                <c:pt idx="5567">
                  <c:v>6.7725</c:v>
                </c:pt>
                <c:pt idx="5568">
                  <c:v>6.7744999999999997</c:v>
                </c:pt>
                <c:pt idx="5569">
                  <c:v>6.7765000000000004</c:v>
                </c:pt>
                <c:pt idx="5570">
                  <c:v>6.7785000000000002</c:v>
                </c:pt>
                <c:pt idx="5571">
                  <c:v>6.7805</c:v>
                </c:pt>
                <c:pt idx="5572">
                  <c:v>6.7824999999999998</c:v>
                </c:pt>
                <c:pt idx="5573">
                  <c:v>6.7845000000000004</c:v>
                </c:pt>
                <c:pt idx="5574">
                  <c:v>6.7865000000000002</c:v>
                </c:pt>
                <c:pt idx="5575">
                  <c:v>6.7889999999999997</c:v>
                </c:pt>
                <c:pt idx="5576">
                  <c:v>6.7910000000000004</c:v>
                </c:pt>
                <c:pt idx="5577">
                  <c:v>6.7925000000000004</c:v>
                </c:pt>
                <c:pt idx="5578">
                  <c:v>6.7939999999999996</c:v>
                </c:pt>
                <c:pt idx="5579">
                  <c:v>6.7954999999999997</c:v>
                </c:pt>
                <c:pt idx="5580">
                  <c:v>6.7975000000000003</c:v>
                </c:pt>
                <c:pt idx="5581">
                  <c:v>6.7995000000000001</c:v>
                </c:pt>
                <c:pt idx="5582">
                  <c:v>6.8019999999999996</c:v>
                </c:pt>
                <c:pt idx="5583">
                  <c:v>6.8040000000000003</c:v>
                </c:pt>
                <c:pt idx="5584">
                  <c:v>6.806</c:v>
                </c:pt>
                <c:pt idx="5585">
                  <c:v>6.8079999999999998</c:v>
                </c:pt>
                <c:pt idx="5586">
                  <c:v>6.8090000000000002</c:v>
                </c:pt>
                <c:pt idx="5587">
                  <c:v>6.8114999999999997</c:v>
                </c:pt>
                <c:pt idx="5588">
                  <c:v>6.8135000000000003</c:v>
                </c:pt>
                <c:pt idx="5589">
                  <c:v>6.8155000000000001</c:v>
                </c:pt>
                <c:pt idx="5590">
                  <c:v>6.8170000000000002</c:v>
                </c:pt>
                <c:pt idx="5591">
                  <c:v>6.819</c:v>
                </c:pt>
                <c:pt idx="5592">
                  <c:v>6.8205</c:v>
                </c:pt>
                <c:pt idx="5593">
                  <c:v>6.8235000000000001</c:v>
                </c:pt>
                <c:pt idx="5594">
                  <c:v>6.8254999999999999</c:v>
                </c:pt>
                <c:pt idx="5595">
                  <c:v>6.827</c:v>
                </c:pt>
                <c:pt idx="5596">
                  <c:v>6.8289999999999997</c:v>
                </c:pt>
                <c:pt idx="5597">
                  <c:v>6.8304999999999998</c:v>
                </c:pt>
                <c:pt idx="5598">
                  <c:v>6.8324999999999996</c:v>
                </c:pt>
                <c:pt idx="5599">
                  <c:v>6.8345000000000002</c:v>
                </c:pt>
                <c:pt idx="5600">
                  <c:v>6.8369999999999997</c:v>
                </c:pt>
                <c:pt idx="5601">
                  <c:v>6.8384999999999998</c:v>
                </c:pt>
                <c:pt idx="5602">
                  <c:v>6.8404999999999996</c:v>
                </c:pt>
                <c:pt idx="5603">
                  <c:v>6.8419999999999996</c:v>
                </c:pt>
                <c:pt idx="5604">
                  <c:v>6.8445</c:v>
                </c:pt>
                <c:pt idx="5605">
                  <c:v>6.8464999999999998</c:v>
                </c:pt>
                <c:pt idx="5606">
                  <c:v>6.8484999999999996</c:v>
                </c:pt>
                <c:pt idx="5607">
                  <c:v>6.8494999999999999</c:v>
                </c:pt>
                <c:pt idx="5608">
                  <c:v>6.8514999999999997</c:v>
                </c:pt>
                <c:pt idx="5609">
                  <c:v>6.8535000000000004</c:v>
                </c:pt>
                <c:pt idx="5610">
                  <c:v>6.8555000000000001</c:v>
                </c:pt>
                <c:pt idx="5611">
                  <c:v>6.8574999999999999</c:v>
                </c:pt>
                <c:pt idx="5612">
                  <c:v>6.8594999999999997</c:v>
                </c:pt>
                <c:pt idx="5613">
                  <c:v>6.8615000000000004</c:v>
                </c:pt>
                <c:pt idx="5614">
                  <c:v>6.8630000000000004</c:v>
                </c:pt>
                <c:pt idx="5615">
                  <c:v>6.8654999999999999</c:v>
                </c:pt>
                <c:pt idx="5616">
                  <c:v>6.8674999999999997</c:v>
                </c:pt>
                <c:pt idx="5617">
                  <c:v>6.8695000000000004</c:v>
                </c:pt>
                <c:pt idx="5618">
                  <c:v>6.8710000000000004</c:v>
                </c:pt>
                <c:pt idx="5619">
                  <c:v>6.8724999999999996</c:v>
                </c:pt>
                <c:pt idx="5620">
                  <c:v>6.875</c:v>
                </c:pt>
                <c:pt idx="5621">
                  <c:v>6.8769999999999998</c:v>
                </c:pt>
                <c:pt idx="5622">
                  <c:v>6.8789999999999996</c:v>
                </c:pt>
                <c:pt idx="5623">
                  <c:v>6.8810000000000002</c:v>
                </c:pt>
                <c:pt idx="5624">
                  <c:v>6.883</c:v>
                </c:pt>
                <c:pt idx="5625">
                  <c:v>6.8849999999999998</c:v>
                </c:pt>
                <c:pt idx="5626">
                  <c:v>6.8869999999999996</c:v>
                </c:pt>
                <c:pt idx="5627">
                  <c:v>6.8884999999999996</c:v>
                </c:pt>
                <c:pt idx="5628">
                  <c:v>6.89</c:v>
                </c:pt>
                <c:pt idx="5629">
                  <c:v>6.8920000000000003</c:v>
                </c:pt>
                <c:pt idx="5630">
                  <c:v>6.8944999999999999</c:v>
                </c:pt>
                <c:pt idx="5631">
                  <c:v>6.8964999999999996</c:v>
                </c:pt>
                <c:pt idx="5632">
                  <c:v>6.8985000000000003</c:v>
                </c:pt>
                <c:pt idx="5633">
                  <c:v>6.9</c:v>
                </c:pt>
                <c:pt idx="5634">
                  <c:v>6.9024999999999999</c:v>
                </c:pt>
                <c:pt idx="5635">
                  <c:v>6.9050000000000002</c:v>
                </c:pt>
                <c:pt idx="5636">
                  <c:v>6.907</c:v>
                </c:pt>
                <c:pt idx="5637">
                  <c:v>6.9080000000000004</c:v>
                </c:pt>
                <c:pt idx="5638">
                  <c:v>6.91</c:v>
                </c:pt>
                <c:pt idx="5639">
                  <c:v>6.9124999999999996</c:v>
                </c:pt>
                <c:pt idx="5640">
                  <c:v>6.9145000000000003</c:v>
                </c:pt>
                <c:pt idx="5641">
                  <c:v>6.9165000000000001</c:v>
                </c:pt>
                <c:pt idx="5642">
                  <c:v>6.9184999999999999</c:v>
                </c:pt>
                <c:pt idx="5643">
                  <c:v>6.9204999999999997</c:v>
                </c:pt>
                <c:pt idx="5644">
                  <c:v>6.923</c:v>
                </c:pt>
                <c:pt idx="5645">
                  <c:v>6.9249999999999998</c:v>
                </c:pt>
                <c:pt idx="5646">
                  <c:v>6.9269999999999996</c:v>
                </c:pt>
                <c:pt idx="5647">
                  <c:v>6.9284999999999997</c:v>
                </c:pt>
                <c:pt idx="5648">
                  <c:v>6.9305000000000003</c:v>
                </c:pt>
                <c:pt idx="5649">
                  <c:v>6.9329999999999998</c:v>
                </c:pt>
                <c:pt idx="5650">
                  <c:v>6.9344999999999999</c:v>
                </c:pt>
                <c:pt idx="5651">
                  <c:v>6.9359999999999999</c:v>
                </c:pt>
                <c:pt idx="5652">
                  <c:v>6.9379999999999997</c:v>
                </c:pt>
                <c:pt idx="5653">
                  <c:v>6.9405000000000001</c:v>
                </c:pt>
                <c:pt idx="5654">
                  <c:v>6.9424999999999999</c:v>
                </c:pt>
                <c:pt idx="5655">
                  <c:v>6.9444999999999997</c:v>
                </c:pt>
                <c:pt idx="5656">
                  <c:v>6.9465000000000003</c:v>
                </c:pt>
                <c:pt idx="5657">
                  <c:v>6.9485000000000001</c:v>
                </c:pt>
                <c:pt idx="5658">
                  <c:v>6.9509999999999996</c:v>
                </c:pt>
                <c:pt idx="5659">
                  <c:v>6.9524999999999997</c:v>
                </c:pt>
                <c:pt idx="5660">
                  <c:v>6.9539999999999997</c:v>
                </c:pt>
                <c:pt idx="5661">
                  <c:v>6.9560000000000004</c:v>
                </c:pt>
                <c:pt idx="5662">
                  <c:v>6.9584999999999999</c:v>
                </c:pt>
                <c:pt idx="5663">
                  <c:v>6.9604999999999997</c:v>
                </c:pt>
                <c:pt idx="5664">
                  <c:v>6.9625000000000004</c:v>
                </c:pt>
                <c:pt idx="5665">
                  <c:v>6.9645000000000001</c:v>
                </c:pt>
                <c:pt idx="5666">
                  <c:v>6.9660000000000002</c:v>
                </c:pt>
                <c:pt idx="5667">
                  <c:v>6.968</c:v>
                </c:pt>
                <c:pt idx="5668">
                  <c:v>6.9705000000000004</c:v>
                </c:pt>
                <c:pt idx="5669">
                  <c:v>6.9720000000000004</c:v>
                </c:pt>
                <c:pt idx="5670">
                  <c:v>6.9734999999999996</c:v>
                </c:pt>
                <c:pt idx="5671">
                  <c:v>6.9755000000000003</c:v>
                </c:pt>
                <c:pt idx="5672">
                  <c:v>6.9779999999999998</c:v>
                </c:pt>
                <c:pt idx="5673">
                  <c:v>6.98</c:v>
                </c:pt>
                <c:pt idx="5674">
                  <c:v>6.9820000000000002</c:v>
                </c:pt>
                <c:pt idx="5675">
                  <c:v>6.9835000000000003</c:v>
                </c:pt>
                <c:pt idx="5676">
                  <c:v>6.9855</c:v>
                </c:pt>
                <c:pt idx="5677">
                  <c:v>6.9880000000000004</c:v>
                </c:pt>
                <c:pt idx="5678">
                  <c:v>6.99</c:v>
                </c:pt>
                <c:pt idx="5679">
                  <c:v>6.9915000000000003</c:v>
                </c:pt>
                <c:pt idx="5680">
                  <c:v>6.9930000000000003</c:v>
                </c:pt>
                <c:pt idx="5681">
                  <c:v>6.9950000000000001</c:v>
                </c:pt>
                <c:pt idx="5682">
                  <c:v>6.9974999999999996</c:v>
                </c:pt>
                <c:pt idx="5683">
                  <c:v>6.9989999999999997</c:v>
                </c:pt>
                <c:pt idx="5684">
                  <c:v>7.0010000000000003</c:v>
                </c:pt>
                <c:pt idx="5685">
                  <c:v>7.0034999999999998</c:v>
                </c:pt>
                <c:pt idx="5686">
                  <c:v>7.0054999999999996</c:v>
                </c:pt>
                <c:pt idx="5687">
                  <c:v>7.008</c:v>
                </c:pt>
                <c:pt idx="5688">
                  <c:v>7.0095000000000001</c:v>
                </c:pt>
                <c:pt idx="5689">
                  <c:v>7.0114999999999998</c:v>
                </c:pt>
                <c:pt idx="5690">
                  <c:v>7.0129999999999999</c:v>
                </c:pt>
                <c:pt idx="5691">
                  <c:v>7.0149999999999997</c:v>
                </c:pt>
                <c:pt idx="5692">
                  <c:v>7.0175000000000001</c:v>
                </c:pt>
                <c:pt idx="5693">
                  <c:v>7.0190000000000001</c:v>
                </c:pt>
                <c:pt idx="5694">
                  <c:v>7.0209999999999999</c:v>
                </c:pt>
                <c:pt idx="5695">
                  <c:v>7.0225</c:v>
                </c:pt>
                <c:pt idx="5696">
                  <c:v>7.0244999999999997</c:v>
                </c:pt>
                <c:pt idx="5697">
                  <c:v>7.0265000000000004</c:v>
                </c:pt>
                <c:pt idx="5698">
                  <c:v>7.0289999999999999</c:v>
                </c:pt>
                <c:pt idx="5699">
                  <c:v>7.0305</c:v>
                </c:pt>
                <c:pt idx="5700">
                  <c:v>7.0324999999999998</c:v>
                </c:pt>
                <c:pt idx="5701">
                  <c:v>7.0339999999999998</c:v>
                </c:pt>
                <c:pt idx="5702">
                  <c:v>7.0359999999999996</c:v>
                </c:pt>
                <c:pt idx="5703">
                  <c:v>7.0380000000000003</c:v>
                </c:pt>
                <c:pt idx="5704">
                  <c:v>7.0404999999999998</c:v>
                </c:pt>
                <c:pt idx="5705">
                  <c:v>7.0425000000000004</c:v>
                </c:pt>
                <c:pt idx="5706">
                  <c:v>7.0439999999999996</c:v>
                </c:pt>
                <c:pt idx="5707">
                  <c:v>7.0460000000000003</c:v>
                </c:pt>
                <c:pt idx="5708">
                  <c:v>7.048</c:v>
                </c:pt>
                <c:pt idx="5709">
                  <c:v>7.0495000000000001</c:v>
                </c:pt>
                <c:pt idx="5710">
                  <c:v>7.0514999999999999</c:v>
                </c:pt>
                <c:pt idx="5711">
                  <c:v>7.0534999999999997</c:v>
                </c:pt>
                <c:pt idx="5712">
                  <c:v>7.0555000000000003</c:v>
                </c:pt>
                <c:pt idx="5713">
                  <c:v>7.0570000000000004</c:v>
                </c:pt>
                <c:pt idx="5714">
                  <c:v>7.0590000000000002</c:v>
                </c:pt>
                <c:pt idx="5715">
                  <c:v>7.0605000000000002</c:v>
                </c:pt>
                <c:pt idx="5716">
                  <c:v>7.0635000000000003</c:v>
                </c:pt>
                <c:pt idx="5717">
                  <c:v>7.0655000000000001</c:v>
                </c:pt>
                <c:pt idx="5718">
                  <c:v>7.0664999999999996</c:v>
                </c:pt>
                <c:pt idx="5719">
                  <c:v>7.0685000000000002</c:v>
                </c:pt>
                <c:pt idx="5720">
                  <c:v>7.0705</c:v>
                </c:pt>
                <c:pt idx="5721">
                  <c:v>7.0724999999999998</c:v>
                </c:pt>
                <c:pt idx="5722">
                  <c:v>7.0750000000000002</c:v>
                </c:pt>
                <c:pt idx="5723">
                  <c:v>7.077</c:v>
                </c:pt>
                <c:pt idx="5724">
                  <c:v>7.0785</c:v>
                </c:pt>
                <c:pt idx="5725">
                  <c:v>7.08</c:v>
                </c:pt>
                <c:pt idx="5726">
                  <c:v>7.0819999999999999</c:v>
                </c:pt>
                <c:pt idx="5727">
                  <c:v>7.0839999999999996</c:v>
                </c:pt>
                <c:pt idx="5728">
                  <c:v>7.0860000000000003</c:v>
                </c:pt>
                <c:pt idx="5729">
                  <c:v>7.0875000000000004</c:v>
                </c:pt>
                <c:pt idx="5730">
                  <c:v>7.0890000000000004</c:v>
                </c:pt>
                <c:pt idx="5731">
                  <c:v>7.0904999999999996</c:v>
                </c:pt>
                <c:pt idx="5732">
                  <c:v>7.0925000000000002</c:v>
                </c:pt>
                <c:pt idx="5733">
                  <c:v>7.0940000000000003</c:v>
                </c:pt>
                <c:pt idx="5734">
                  <c:v>7.0960000000000001</c:v>
                </c:pt>
                <c:pt idx="5735">
                  <c:v>7.0979999999999999</c:v>
                </c:pt>
                <c:pt idx="5736">
                  <c:v>7.0994999999999999</c:v>
                </c:pt>
                <c:pt idx="5737">
                  <c:v>7.1014999999999997</c:v>
                </c:pt>
                <c:pt idx="5738">
                  <c:v>7.1029999999999998</c:v>
                </c:pt>
                <c:pt idx="5739">
                  <c:v>7.1050000000000004</c:v>
                </c:pt>
                <c:pt idx="5740">
                  <c:v>7.1070000000000002</c:v>
                </c:pt>
                <c:pt idx="5741">
                  <c:v>7.109</c:v>
                </c:pt>
                <c:pt idx="5742">
                  <c:v>7.1105</c:v>
                </c:pt>
                <c:pt idx="5743">
                  <c:v>7.1124999999999998</c:v>
                </c:pt>
                <c:pt idx="5744">
                  <c:v>7.1144999999999996</c:v>
                </c:pt>
                <c:pt idx="5745">
                  <c:v>7.1159999999999997</c:v>
                </c:pt>
                <c:pt idx="5746">
                  <c:v>7.1185</c:v>
                </c:pt>
                <c:pt idx="5747">
                  <c:v>7.1204999999999998</c:v>
                </c:pt>
                <c:pt idx="5748">
                  <c:v>7.1219999999999999</c:v>
                </c:pt>
                <c:pt idx="5749">
                  <c:v>7.1234999999999999</c:v>
                </c:pt>
                <c:pt idx="5750">
                  <c:v>7.1254999999999997</c:v>
                </c:pt>
                <c:pt idx="5751">
                  <c:v>7.1269999999999998</c:v>
                </c:pt>
                <c:pt idx="5752">
                  <c:v>7.1295000000000002</c:v>
                </c:pt>
                <c:pt idx="5753">
                  <c:v>7.1315</c:v>
                </c:pt>
                <c:pt idx="5754">
                  <c:v>7.1340000000000003</c:v>
                </c:pt>
                <c:pt idx="5755">
                  <c:v>7.1355000000000004</c:v>
                </c:pt>
                <c:pt idx="5756">
                  <c:v>7.1375000000000002</c:v>
                </c:pt>
                <c:pt idx="5757">
                  <c:v>7.14</c:v>
                </c:pt>
                <c:pt idx="5758">
                  <c:v>7.1420000000000003</c:v>
                </c:pt>
                <c:pt idx="5759">
                  <c:v>7.1435000000000004</c:v>
                </c:pt>
                <c:pt idx="5760">
                  <c:v>7.1455000000000002</c:v>
                </c:pt>
                <c:pt idx="5761">
                  <c:v>7.1475</c:v>
                </c:pt>
                <c:pt idx="5762">
                  <c:v>7.1494999999999997</c:v>
                </c:pt>
                <c:pt idx="5763">
                  <c:v>7.1520000000000001</c:v>
                </c:pt>
                <c:pt idx="5764">
                  <c:v>7.1535000000000002</c:v>
                </c:pt>
                <c:pt idx="5765">
                  <c:v>7.1555</c:v>
                </c:pt>
                <c:pt idx="5766">
                  <c:v>7.1574999999999998</c:v>
                </c:pt>
                <c:pt idx="5767">
                  <c:v>7.1589999999999998</c:v>
                </c:pt>
                <c:pt idx="5768">
                  <c:v>7.1615000000000002</c:v>
                </c:pt>
                <c:pt idx="5769">
                  <c:v>7.1630000000000003</c:v>
                </c:pt>
                <c:pt idx="5770">
                  <c:v>7.165</c:v>
                </c:pt>
                <c:pt idx="5771">
                  <c:v>7.1665000000000001</c:v>
                </c:pt>
                <c:pt idx="5772">
                  <c:v>7.1684999999999999</c:v>
                </c:pt>
                <c:pt idx="5773">
                  <c:v>7.1704999999999997</c:v>
                </c:pt>
                <c:pt idx="5774">
                  <c:v>7.173</c:v>
                </c:pt>
                <c:pt idx="5775">
                  <c:v>7.1749999999999998</c:v>
                </c:pt>
                <c:pt idx="5776">
                  <c:v>7.1764999999999999</c:v>
                </c:pt>
                <c:pt idx="5777">
                  <c:v>7.1779999999999999</c:v>
                </c:pt>
                <c:pt idx="5778">
                  <c:v>7.1805000000000003</c:v>
                </c:pt>
                <c:pt idx="5779">
                  <c:v>7.1820000000000004</c:v>
                </c:pt>
                <c:pt idx="5780">
                  <c:v>7.1835000000000004</c:v>
                </c:pt>
                <c:pt idx="5781">
                  <c:v>7.1855000000000002</c:v>
                </c:pt>
                <c:pt idx="5782">
                  <c:v>7.1870000000000003</c:v>
                </c:pt>
                <c:pt idx="5783">
                  <c:v>7.1894999999999998</c:v>
                </c:pt>
                <c:pt idx="5784">
                  <c:v>7.1914999999999996</c:v>
                </c:pt>
                <c:pt idx="5785">
                  <c:v>7.1935000000000002</c:v>
                </c:pt>
                <c:pt idx="5786">
                  <c:v>7.1950000000000003</c:v>
                </c:pt>
                <c:pt idx="5787">
                  <c:v>7.1965000000000003</c:v>
                </c:pt>
                <c:pt idx="5788">
                  <c:v>7.1989999999999998</c:v>
                </c:pt>
                <c:pt idx="5789">
                  <c:v>7.2009999999999996</c:v>
                </c:pt>
                <c:pt idx="5790">
                  <c:v>7.2024999999999997</c:v>
                </c:pt>
                <c:pt idx="5791">
                  <c:v>7.2045000000000003</c:v>
                </c:pt>
                <c:pt idx="5792">
                  <c:v>7.2060000000000004</c:v>
                </c:pt>
                <c:pt idx="5793">
                  <c:v>7.2080000000000002</c:v>
                </c:pt>
                <c:pt idx="5794">
                  <c:v>7.21</c:v>
                </c:pt>
                <c:pt idx="5795">
                  <c:v>7.2115</c:v>
                </c:pt>
                <c:pt idx="5796">
                  <c:v>7.2134999999999998</c:v>
                </c:pt>
                <c:pt idx="5797">
                  <c:v>7.2154999999999996</c:v>
                </c:pt>
                <c:pt idx="5798">
                  <c:v>7.2175000000000002</c:v>
                </c:pt>
                <c:pt idx="5799">
                  <c:v>7.2190000000000003</c:v>
                </c:pt>
                <c:pt idx="5800">
                  <c:v>7.2210000000000001</c:v>
                </c:pt>
                <c:pt idx="5801">
                  <c:v>7.2229999999999999</c:v>
                </c:pt>
                <c:pt idx="5802">
                  <c:v>7.2249999999999996</c:v>
                </c:pt>
                <c:pt idx="5803">
                  <c:v>7.2270000000000003</c:v>
                </c:pt>
                <c:pt idx="5804">
                  <c:v>7.2285000000000004</c:v>
                </c:pt>
                <c:pt idx="5805">
                  <c:v>7.23</c:v>
                </c:pt>
                <c:pt idx="5806">
                  <c:v>7.2320000000000002</c:v>
                </c:pt>
                <c:pt idx="5807">
                  <c:v>7.234</c:v>
                </c:pt>
                <c:pt idx="5808">
                  <c:v>7.2359999999999998</c:v>
                </c:pt>
                <c:pt idx="5809">
                  <c:v>7.2380000000000004</c:v>
                </c:pt>
                <c:pt idx="5810">
                  <c:v>7.2394999999999996</c:v>
                </c:pt>
                <c:pt idx="5811">
                  <c:v>7.242</c:v>
                </c:pt>
                <c:pt idx="5812">
                  <c:v>7.2435</c:v>
                </c:pt>
                <c:pt idx="5813">
                  <c:v>7.2454999999999998</c:v>
                </c:pt>
                <c:pt idx="5814">
                  <c:v>7.2474999999999996</c:v>
                </c:pt>
                <c:pt idx="5815">
                  <c:v>7.2489999999999997</c:v>
                </c:pt>
                <c:pt idx="5816">
                  <c:v>7.2510000000000003</c:v>
                </c:pt>
                <c:pt idx="5817">
                  <c:v>7.2530000000000001</c:v>
                </c:pt>
                <c:pt idx="5818">
                  <c:v>7.2545000000000002</c:v>
                </c:pt>
                <c:pt idx="5819">
                  <c:v>7.2560000000000002</c:v>
                </c:pt>
                <c:pt idx="5820">
                  <c:v>7.2584999999999997</c:v>
                </c:pt>
                <c:pt idx="5821">
                  <c:v>7.2605000000000004</c:v>
                </c:pt>
                <c:pt idx="5822">
                  <c:v>7.2619999999999996</c:v>
                </c:pt>
                <c:pt idx="5823">
                  <c:v>7.2640000000000002</c:v>
                </c:pt>
                <c:pt idx="5824">
                  <c:v>7.266</c:v>
                </c:pt>
                <c:pt idx="5825">
                  <c:v>7.2679999999999998</c:v>
                </c:pt>
                <c:pt idx="5826">
                  <c:v>7.27</c:v>
                </c:pt>
                <c:pt idx="5827">
                  <c:v>7.2709999999999999</c:v>
                </c:pt>
                <c:pt idx="5828">
                  <c:v>7.2735000000000003</c:v>
                </c:pt>
                <c:pt idx="5829">
                  <c:v>7.2750000000000004</c:v>
                </c:pt>
                <c:pt idx="5830">
                  <c:v>7.2770000000000001</c:v>
                </c:pt>
                <c:pt idx="5831">
                  <c:v>7.2789999999999999</c:v>
                </c:pt>
                <c:pt idx="5832">
                  <c:v>7.28</c:v>
                </c:pt>
                <c:pt idx="5833">
                  <c:v>7.2824999999999998</c:v>
                </c:pt>
                <c:pt idx="5834">
                  <c:v>7.2845000000000004</c:v>
                </c:pt>
                <c:pt idx="5835">
                  <c:v>7.2859999999999996</c:v>
                </c:pt>
                <c:pt idx="5836">
                  <c:v>7.2880000000000003</c:v>
                </c:pt>
                <c:pt idx="5837">
                  <c:v>7.2895000000000003</c:v>
                </c:pt>
                <c:pt idx="5838">
                  <c:v>7.2919999999999998</c:v>
                </c:pt>
                <c:pt idx="5839">
                  <c:v>7.2934999999999999</c:v>
                </c:pt>
                <c:pt idx="5840">
                  <c:v>7.2954999999999997</c:v>
                </c:pt>
                <c:pt idx="5841">
                  <c:v>7.2975000000000003</c:v>
                </c:pt>
                <c:pt idx="5842">
                  <c:v>7.2990000000000004</c:v>
                </c:pt>
                <c:pt idx="5843">
                  <c:v>7.3010000000000002</c:v>
                </c:pt>
                <c:pt idx="5844">
                  <c:v>7.3029999999999999</c:v>
                </c:pt>
                <c:pt idx="5845">
                  <c:v>7.3045</c:v>
                </c:pt>
                <c:pt idx="5846">
                  <c:v>7.306</c:v>
                </c:pt>
                <c:pt idx="5847">
                  <c:v>7.3085000000000004</c:v>
                </c:pt>
                <c:pt idx="5848">
                  <c:v>7.3105000000000002</c:v>
                </c:pt>
                <c:pt idx="5849">
                  <c:v>7.3125</c:v>
                </c:pt>
                <c:pt idx="5850">
                  <c:v>7.3140000000000001</c:v>
                </c:pt>
                <c:pt idx="5851">
                  <c:v>7.3155000000000001</c:v>
                </c:pt>
                <c:pt idx="5852">
                  <c:v>7.3179999999999996</c:v>
                </c:pt>
                <c:pt idx="5853">
                  <c:v>7.32</c:v>
                </c:pt>
                <c:pt idx="5854">
                  <c:v>7.3215000000000003</c:v>
                </c:pt>
                <c:pt idx="5855">
                  <c:v>7.3224999999999998</c:v>
                </c:pt>
                <c:pt idx="5856">
                  <c:v>7.3250000000000002</c:v>
                </c:pt>
                <c:pt idx="5857">
                  <c:v>7.3265000000000002</c:v>
                </c:pt>
                <c:pt idx="5858">
                  <c:v>7.3289999999999997</c:v>
                </c:pt>
                <c:pt idx="5859">
                  <c:v>7.33</c:v>
                </c:pt>
                <c:pt idx="5860">
                  <c:v>7.3319999999999999</c:v>
                </c:pt>
                <c:pt idx="5861">
                  <c:v>7.3339999999999996</c:v>
                </c:pt>
                <c:pt idx="5862">
                  <c:v>7.3360000000000003</c:v>
                </c:pt>
                <c:pt idx="5863">
                  <c:v>7.3380000000000001</c:v>
                </c:pt>
                <c:pt idx="5864">
                  <c:v>7.34</c:v>
                </c:pt>
                <c:pt idx="5865">
                  <c:v>7.3414999999999999</c:v>
                </c:pt>
                <c:pt idx="5866">
                  <c:v>7.343</c:v>
                </c:pt>
                <c:pt idx="5867">
                  <c:v>7.3449999999999998</c:v>
                </c:pt>
                <c:pt idx="5868">
                  <c:v>7.3475000000000001</c:v>
                </c:pt>
                <c:pt idx="5869">
                  <c:v>7.3484999999999996</c:v>
                </c:pt>
                <c:pt idx="5870">
                  <c:v>7.351</c:v>
                </c:pt>
                <c:pt idx="5871">
                  <c:v>7.3525</c:v>
                </c:pt>
                <c:pt idx="5872">
                  <c:v>7.3540000000000001</c:v>
                </c:pt>
                <c:pt idx="5873">
                  <c:v>7.3559999999999999</c:v>
                </c:pt>
                <c:pt idx="5874">
                  <c:v>7.3579999999999997</c:v>
                </c:pt>
                <c:pt idx="5875">
                  <c:v>7.3605</c:v>
                </c:pt>
                <c:pt idx="5876">
                  <c:v>7.3620000000000001</c:v>
                </c:pt>
                <c:pt idx="5877">
                  <c:v>7.3639999999999999</c:v>
                </c:pt>
                <c:pt idx="5878">
                  <c:v>7.3654999999999999</c:v>
                </c:pt>
                <c:pt idx="5879">
                  <c:v>7.3674999999999997</c:v>
                </c:pt>
                <c:pt idx="5880">
                  <c:v>7.37</c:v>
                </c:pt>
                <c:pt idx="5881">
                  <c:v>7.3719999999999999</c:v>
                </c:pt>
                <c:pt idx="5882">
                  <c:v>7.3739999999999997</c:v>
                </c:pt>
                <c:pt idx="5883">
                  <c:v>7.3754999999999997</c:v>
                </c:pt>
                <c:pt idx="5884">
                  <c:v>7.3769999999999998</c:v>
                </c:pt>
                <c:pt idx="5885">
                  <c:v>7.3789999999999996</c:v>
                </c:pt>
                <c:pt idx="5886">
                  <c:v>7.3810000000000002</c:v>
                </c:pt>
                <c:pt idx="5887">
                  <c:v>7.383</c:v>
                </c:pt>
                <c:pt idx="5888">
                  <c:v>7.3845000000000001</c:v>
                </c:pt>
                <c:pt idx="5889">
                  <c:v>7.3864999999999998</c:v>
                </c:pt>
                <c:pt idx="5890">
                  <c:v>7.3879999999999999</c:v>
                </c:pt>
                <c:pt idx="5891">
                  <c:v>7.3905000000000003</c:v>
                </c:pt>
                <c:pt idx="5892">
                  <c:v>7.3925000000000001</c:v>
                </c:pt>
                <c:pt idx="5893">
                  <c:v>7.3944999999999999</c:v>
                </c:pt>
                <c:pt idx="5894">
                  <c:v>7.3959999999999999</c:v>
                </c:pt>
                <c:pt idx="5895">
                  <c:v>7.3979999999999997</c:v>
                </c:pt>
                <c:pt idx="5896">
                  <c:v>7.3994999999999997</c:v>
                </c:pt>
                <c:pt idx="5897">
                  <c:v>7.4009999999999998</c:v>
                </c:pt>
                <c:pt idx="5898">
                  <c:v>7.4029999999999996</c:v>
                </c:pt>
                <c:pt idx="5899">
                  <c:v>7.4055</c:v>
                </c:pt>
                <c:pt idx="5900">
                  <c:v>7.4074999999999998</c:v>
                </c:pt>
                <c:pt idx="5901">
                  <c:v>7.4089999999999998</c:v>
                </c:pt>
                <c:pt idx="5902">
                  <c:v>7.4109999999999996</c:v>
                </c:pt>
                <c:pt idx="5903">
                  <c:v>7.4119999999999999</c:v>
                </c:pt>
                <c:pt idx="5904">
                  <c:v>7.4139999999999997</c:v>
                </c:pt>
                <c:pt idx="5905">
                  <c:v>7.4160000000000004</c:v>
                </c:pt>
                <c:pt idx="5906">
                  <c:v>7.4180000000000001</c:v>
                </c:pt>
                <c:pt idx="5907">
                  <c:v>7.4195000000000002</c:v>
                </c:pt>
                <c:pt idx="5908">
                  <c:v>7.4219999999999997</c:v>
                </c:pt>
                <c:pt idx="5909">
                  <c:v>7.4234999999999998</c:v>
                </c:pt>
                <c:pt idx="5910">
                  <c:v>7.4255000000000004</c:v>
                </c:pt>
                <c:pt idx="5911">
                  <c:v>7.4275000000000002</c:v>
                </c:pt>
                <c:pt idx="5912">
                  <c:v>7.4295</c:v>
                </c:pt>
                <c:pt idx="5913">
                  <c:v>7.4314999999999998</c:v>
                </c:pt>
                <c:pt idx="5914">
                  <c:v>7.4329999999999998</c:v>
                </c:pt>
                <c:pt idx="5915">
                  <c:v>7.4349999999999996</c:v>
                </c:pt>
                <c:pt idx="5916">
                  <c:v>7.4364999999999997</c:v>
                </c:pt>
                <c:pt idx="5917">
                  <c:v>7.4385000000000003</c:v>
                </c:pt>
                <c:pt idx="5918">
                  <c:v>7.4405000000000001</c:v>
                </c:pt>
                <c:pt idx="5919">
                  <c:v>7.4424999999999999</c:v>
                </c:pt>
                <c:pt idx="5920">
                  <c:v>7.4444999999999997</c:v>
                </c:pt>
                <c:pt idx="5921">
                  <c:v>7.4459999999999997</c:v>
                </c:pt>
                <c:pt idx="5922">
                  <c:v>7.4480000000000004</c:v>
                </c:pt>
                <c:pt idx="5923">
                  <c:v>7.45</c:v>
                </c:pt>
                <c:pt idx="5924">
                  <c:v>7.4515000000000002</c:v>
                </c:pt>
                <c:pt idx="5925">
                  <c:v>7.4535</c:v>
                </c:pt>
                <c:pt idx="5926">
                  <c:v>7.4550000000000001</c:v>
                </c:pt>
                <c:pt idx="5927">
                  <c:v>7.4569999999999999</c:v>
                </c:pt>
                <c:pt idx="5928">
                  <c:v>7.4589999999999996</c:v>
                </c:pt>
                <c:pt idx="5929">
                  <c:v>7.4610000000000003</c:v>
                </c:pt>
                <c:pt idx="5930">
                  <c:v>7.4630000000000001</c:v>
                </c:pt>
                <c:pt idx="5931">
                  <c:v>7.4649999999999999</c:v>
                </c:pt>
                <c:pt idx="5932">
                  <c:v>7.4660000000000002</c:v>
                </c:pt>
                <c:pt idx="5933">
                  <c:v>7.468</c:v>
                </c:pt>
                <c:pt idx="5934">
                  <c:v>7.47</c:v>
                </c:pt>
                <c:pt idx="5935">
                  <c:v>7.4714999999999998</c:v>
                </c:pt>
                <c:pt idx="5936">
                  <c:v>7.4734999999999996</c:v>
                </c:pt>
                <c:pt idx="5937">
                  <c:v>7.4755000000000003</c:v>
                </c:pt>
                <c:pt idx="5938">
                  <c:v>7.4764999999999997</c:v>
                </c:pt>
                <c:pt idx="5939">
                  <c:v>7.4785000000000004</c:v>
                </c:pt>
                <c:pt idx="5940">
                  <c:v>7.4809999999999999</c:v>
                </c:pt>
                <c:pt idx="5941">
                  <c:v>7.4829999999999997</c:v>
                </c:pt>
                <c:pt idx="5942">
                  <c:v>7.4844999999999997</c:v>
                </c:pt>
                <c:pt idx="5943">
                  <c:v>7.4859999999999998</c:v>
                </c:pt>
                <c:pt idx="5944">
                  <c:v>7.4880000000000004</c:v>
                </c:pt>
                <c:pt idx="5945">
                  <c:v>7.49</c:v>
                </c:pt>
                <c:pt idx="5946">
                  <c:v>7.492</c:v>
                </c:pt>
                <c:pt idx="5947">
                  <c:v>7.4930000000000003</c:v>
                </c:pt>
                <c:pt idx="5948">
                  <c:v>7.4950000000000001</c:v>
                </c:pt>
                <c:pt idx="5949">
                  <c:v>7.4974999999999996</c:v>
                </c:pt>
                <c:pt idx="5950">
                  <c:v>7.4989999999999997</c:v>
                </c:pt>
                <c:pt idx="5951">
                  <c:v>7.5010000000000003</c:v>
                </c:pt>
                <c:pt idx="5952">
                  <c:v>7.5030000000000001</c:v>
                </c:pt>
                <c:pt idx="5953">
                  <c:v>7.5045000000000002</c:v>
                </c:pt>
                <c:pt idx="5954">
                  <c:v>7.5065</c:v>
                </c:pt>
                <c:pt idx="5955">
                  <c:v>7.5090000000000003</c:v>
                </c:pt>
                <c:pt idx="5956">
                  <c:v>7.5105000000000004</c:v>
                </c:pt>
                <c:pt idx="5957">
                  <c:v>7.5119999999999996</c:v>
                </c:pt>
                <c:pt idx="5958">
                  <c:v>7.5140000000000002</c:v>
                </c:pt>
                <c:pt idx="5959">
                  <c:v>7.5155000000000003</c:v>
                </c:pt>
                <c:pt idx="5960">
                  <c:v>7.5179999999999998</c:v>
                </c:pt>
                <c:pt idx="5961">
                  <c:v>7.5194999999999999</c:v>
                </c:pt>
                <c:pt idx="5962">
                  <c:v>7.5209999999999999</c:v>
                </c:pt>
                <c:pt idx="5963">
                  <c:v>7.5229999999999997</c:v>
                </c:pt>
                <c:pt idx="5964">
                  <c:v>7.5255000000000001</c:v>
                </c:pt>
                <c:pt idx="5965">
                  <c:v>7.5270000000000001</c:v>
                </c:pt>
                <c:pt idx="5966">
                  <c:v>7.5285000000000002</c:v>
                </c:pt>
                <c:pt idx="5967">
                  <c:v>7.5305</c:v>
                </c:pt>
                <c:pt idx="5968">
                  <c:v>7.5324999999999998</c:v>
                </c:pt>
                <c:pt idx="5969">
                  <c:v>7.5350000000000001</c:v>
                </c:pt>
                <c:pt idx="5970">
                  <c:v>7.5359999999999996</c:v>
                </c:pt>
                <c:pt idx="5971">
                  <c:v>7.5380000000000003</c:v>
                </c:pt>
                <c:pt idx="5972">
                  <c:v>7.5395000000000003</c:v>
                </c:pt>
                <c:pt idx="5973">
                  <c:v>7.5415000000000001</c:v>
                </c:pt>
                <c:pt idx="5974">
                  <c:v>7.5434999999999999</c:v>
                </c:pt>
                <c:pt idx="5975">
                  <c:v>7.5449999999999999</c:v>
                </c:pt>
                <c:pt idx="5976">
                  <c:v>7.5465</c:v>
                </c:pt>
                <c:pt idx="5977">
                  <c:v>7.5490000000000004</c:v>
                </c:pt>
                <c:pt idx="5978">
                  <c:v>7.5510000000000002</c:v>
                </c:pt>
                <c:pt idx="5979">
                  <c:v>7.5525000000000002</c:v>
                </c:pt>
                <c:pt idx="5980">
                  <c:v>7.5545</c:v>
                </c:pt>
                <c:pt idx="5981">
                  <c:v>7.556</c:v>
                </c:pt>
                <c:pt idx="5982">
                  <c:v>7.5585000000000004</c:v>
                </c:pt>
                <c:pt idx="5983">
                  <c:v>7.56</c:v>
                </c:pt>
                <c:pt idx="5984">
                  <c:v>7.5614999999999997</c:v>
                </c:pt>
                <c:pt idx="5985">
                  <c:v>7.5629999999999997</c:v>
                </c:pt>
                <c:pt idx="5986">
                  <c:v>7.5650000000000004</c:v>
                </c:pt>
                <c:pt idx="5987">
                  <c:v>7.5664999999999996</c:v>
                </c:pt>
                <c:pt idx="5988">
                  <c:v>7.5685000000000002</c:v>
                </c:pt>
                <c:pt idx="5989">
                  <c:v>7.57</c:v>
                </c:pt>
                <c:pt idx="5990">
                  <c:v>7.5720000000000001</c:v>
                </c:pt>
                <c:pt idx="5991">
                  <c:v>7.5735000000000001</c:v>
                </c:pt>
                <c:pt idx="5992">
                  <c:v>7.5759999999999996</c:v>
                </c:pt>
                <c:pt idx="5993">
                  <c:v>7.5774999999999997</c:v>
                </c:pt>
                <c:pt idx="5994">
                  <c:v>7.5789999999999997</c:v>
                </c:pt>
                <c:pt idx="5995">
                  <c:v>7.5804999999999998</c:v>
                </c:pt>
                <c:pt idx="5996">
                  <c:v>7.5830000000000002</c:v>
                </c:pt>
                <c:pt idx="5997">
                  <c:v>7.585</c:v>
                </c:pt>
                <c:pt idx="5998">
                  <c:v>7.5865</c:v>
                </c:pt>
                <c:pt idx="5999">
                  <c:v>7.5880000000000001</c:v>
                </c:pt>
                <c:pt idx="6000">
                  <c:v>7.5895000000000001</c:v>
                </c:pt>
                <c:pt idx="6001">
                  <c:v>7.5914999999999999</c:v>
                </c:pt>
                <c:pt idx="6002">
                  <c:v>7.5934999999999997</c:v>
                </c:pt>
                <c:pt idx="6003">
                  <c:v>7.5955000000000004</c:v>
                </c:pt>
                <c:pt idx="6004">
                  <c:v>7.5964999999999998</c:v>
                </c:pt>
                <c:pt idx="6005">
                  <c:v>7.5984999999999996</c:v>
                </c:pt>
                <c:pt idx="6006">
                  <c:v>7.6005000000000003</c:v>
                </c:pt>
                <c:pt idx="6007">
                  <c:v>7.6020000000000003</c:v>
                </c:pt>
                <c:pt idx="6008">
                  <c:v>7.6040000000000001</c:v>
                </c:pt>
                <c:pt idx="6009">
                  <c:v>7.6055000000000001</c:v>
                </c:pt>
                <c:pt idx="6010">
                  <c:v>7.6079999999999997</c:v>
                </c:pt>
                <c:pt idx="6011">
                  <c:v>7.6094999999999997</c:v>
                </c:pt>
                <c:pt idx="6012">
                  <c:v>7.6115000000000004</c:v>
                </c:pt>
                <c:pt idx="6013">
                  <c:v>7.6124999999999998</c:v>
                </c:pt>
                <c:pt idx="6014">
                  <c:v>7.6139999999999999</c:v>
                </c:pt>
                <c:pt idx="6015">
                  <c:v>7.6165000000000003</c:v>
                </c:pt>
                <c:pt idx="6016">
                  <c:v>7.6185</c:v>
                </c:pt>
                <c:pt idx="6017">
                  <c:v>7.6195000000000004</c:v>
                </c:pt>
                <c:pt idx="6018">
                  <c:v>7.6215000000000002</c:v>
                </c:pt>
                <c:pt idx="6019">
                  <c:v>7.6239999999999997</c:v>
                </c:pt>
                <c:pt idx="6020">
                  <c:v>7.6254999999999997</c:v>
                </c:pt>
                <c:pt idx="6021">
                  <c:v>7.6275000000000004</c:v>
                </c:pt>
                <c:pt idx="6022">
                  <c:v>7.6295000000000002</c:v>
                </c:pt>
                <c:pt idx="6023">
                  <c:v>7.6304999999999996</c:v>
                </c:pt>
                <c:pt idx="6024">
                  <c:v>7.633</c:v>
                </c:pt>
                <c:pt idx="6025">
                  <c:v>7.6349999999999998</c:v>
                </c:pt>
                <c:pt idx="6026">
                  <c:v>7.6369999999999996</c:v>
                </c:pt>
                <c:pt idx="6027">
                  <c:v>7.6379999999999999</c:v>
                </c:pt>
                <c:pt idx="6028">
                  <c:v>7.6395</c:v>
                </c:pt>
                <c:pt idx="6029">
                  <c:v>7.6420000000000003</c:v>
                </c:pt>
                <c:pt idx="6030">
                  <c:v>7.6435000000000004</c:v>
                </c:pt>
                <c:pt idx="6031">
                  <c:v>7.6449999999999996</c:v>
                </c:pt>
                <c:pt idx="6032">
                  <c:v>7.6470000000000002</c:v>
                </c:pt>
                <c:pt idx="6033">
                  <c:v>7.649</c:v>
                </c:pt>
                <c:pt idx="6034">
                  <c:v>7.6505000000000001</c:v>
                </c:pt>
                <c:pt idx="6035">
                  <c:v>7.6524999999999999</c:v>
                </c:pt>
                <c:pt idx="6036">
                  <c:v>7.6544999999999996</c:v>
                </c:pt>
                <c:pt idx="6037">
                  <c:v>7.6565000000000003</c:v>
                </c:pt>
                <c:pt idx="6038">
                  <c:v>7.6580000000000004</c:v>
                </c:pt>
                <c:pt idx="6039">
                  <c:v>7.6595000000000004</c:v>
                </c:pt>
                <c:pt idx="6040">
                  <c:v>7.6615000000000002</c:v>
                </c:pt>
                <c:pt idx="6041">
                  <c:v>7.6639999999999997</c:v>
                </c:pt>
                <c:pt idx="6042">
                  <c:v>7.665</c:v>
                </c:pt>
                <c:pt idx="6043">
                  <c:v>7.6669999999999998</c:v>
                </c:pt>
                <c:pt idx="6044">
                  <c:v>7.6689999999999996</c:v>
                </c:pt>
                <c:pt idx="6045">
                  <c:v>7.6715</c:v>
                </c:pt>
                <c:pt idx="6046">
                  <c:v>7.6734999999999998</c:v>
                </c:pt>
                <c:pt idx="6047">
                  <c:v>7.6755000000000004</c:v>
                </c:pt>
                <c:pt idx="6048">
                  <c:v>7.6769999999999996</c:v>
                </c:pt>
                <c:pt idx="6049">
                  <c:v>7.6784999999999997</c:v>
                </c:pt>
                <c:pt idx="6050">
                  <c:v>7.68</c:v>
                </c:pt>
                <c:pt idx="6051">
                  <c:v>7.6820000000000004</c:v>
                </c:pt>
                <c:pt idx="6052">
                  <c:v>7.6840000000000002</c:v>
                </c:pt>
                <c:pt idx="6053">
                  <c:v>7.6864999999999997</c:v>
                </c:pt>
                <c:pt idx="6054">
                  <c:v>7.6885000000000003</c:v>
                </c:pt>
                <c:pt idx="6055">
                  <c:v>7.6905000000000001</c:v>
                </c:pt>
                <c:pt idx="6056">
                  <c:v>7.6920000000000002</c:v>
                </c:pt>
                <c:pt idx="6057">
                  <c:v>7.6935000000000002</c:v>
                </c:pt>
                <c:pt idx="6058">
                  <c:v>7.6950000000000003</c:v>
                </c:pt>
                <c:pt idx="6059">
                  <c:v>7.6974999999999998</c:v>
                </c:pt>
                <c:pt idx="6060">
                  <c:v>7.6994999999999996</c:v>
                </c:pt>
                <c:pt idx="6061">
                  <c:v>7.702</c:v>
                </c:pt>
                <c:pt idx="6062">
                  <c:v>7.7035</c:v>
                </c:pt>
                <c:pt idx="6063">
                  <c:v>7.7050000000000001</c:v>
                </c:pt>
                <c:pt idx="6064">
                  <c:v>7.7069999999999999</c:v>
                </c:pt>
                <c:pt idx="6065">
                  <c:v>7.7089999999999996</c:v>
                </c:pt>
                <c:pt idx="6066">
                  <c:v>7.7104999999999997</c:v>
                </c:pt>
                <c:pt idx="6067">
                  <c:v>7.7125000000000004</c:v>
                </c:pt>
                <c:pt idx="6068">
                  <c:v>7.7149999999999999</c:v>
                </c:pt>
                <c:pt idx="6069">
                  <c:v>7.7164999999999999</c:v>
                </c:pt>
                <c:pt idx="6070">
                  <c:v>7.7184999999999997</c:v>
                </c:pt>
                <c:pt idx="6071">
                  <c:v>7.72</c:v>
                </c:pt>
                <c:pt idx="6072">
                  <c:v>7.7214999999999998</c:v>
                </c:pt>
                <c:pt idx="6073">
                  <c:v>7.7244999999999999</c:v>
                </c:pt>
                <c:pt idx="6074">
                  <c:v>7.7264999999999997</c:v>
                </c:pt>
                <c:pt idx="6075">
                  <c:v>7.7279999999999998</c:v>
                </c:pt>
                <c:pt idx="6076">
                  <c:v>7.73</c:v>
                </c:pt>
                <c:pt idx="6077">
                  <c:v>7.7320000000000002</c:v>
                </c:pt>
                <c:pt idx="6078">
                  <c:v>7.7335000000000003</c:v>
                </c:pt>
                <c:pt idx="6079">
                  <c:v>7.7355</c:v>
                </c:pt>
                <c:pt idx="6080">
                  <c:v>7.7385000000000002</c:v>
                </c:pt>
                <c:pt idx="6081">
                  <c:v>7.74</c:v>
                </c:pt>
                <c:pt idx="6082">
                  <c:v>7.742</c:v>
                </c:pt>
                <c:pt idx="6083">
                  <c:v>7.7435</c:v>
                </c:pt>
                <c:pt idx="6084">
                  <c:v>7.7454999999999998</c:v>
                </c:pt>
                <c:pt idx="6085">
                  <c:v>7.7474999999999996</c:v>
                </c:pt>
                <c:pt idx="6086">
                  <c:v>7.75</c:v>
                </c:pt>
                <c:pt idx="6087">
                  <c:v>7.7519999999999998</c:v>
                </c:pt>
                <c:pt idx="6088">
                  <c:v>7.7539999999999996</c:v>
                </c:pt>
                <c:pt idx="6089">
                  <c:v>7.7554999999999996</c:v>
                </c:pt>
                <c:pt idx="6090">
                  <c:v>7.7575000000000003</c:v>
                </c:pt>
                <c:pt idx="6091">
                  <c:v>7.7595000000000001</c:v>
                </c:pt>
                <c:pt idx="6092">
                  <c:v>7.7610000000000001</c:v>
                </c:pt>
                <c:pt idx="6093">
                  <c:v>7.7625000000000002</c:v>
                </c:pt>
                <c:pt idx="6094">
                  <c:v>7.7645</c:v>
                </c:pt>
                <c:pt idx="6095">
                  <c:v>7.7664999999999997</c:v>
                </c:pt>
                <c:pt idx="6096">
                  <c:v>7.7685000000000004</c:v>
                </c:pt>
                <c:pt idx="6097">
                  <c:v>7.7705000000000002</c:v>
                </c:pt>
                <c:pt idx="6098">
                  <c:v>7.7725</c:v>
                </c:pt>
                <c:pt idx="6099">
                  <c:v>7.7744999999999997</c:v>
                </c:pt>
                <c:pt idx="6100">
                  <c:v>7.7759999999999998</c:v>
                </c:pt>
                <c:pt idx="6101">
                  <c:v>7.7774999999999999</c:v>
                </c:pt>
                <c:pt idx="6102">
                  <c:v>7.7789999999999999</c:v>
                </c:pt>
                <c:pt idx="6103">
                  <c:v>7.7815000000000003</c:v>
                </c:pt>
                <c:pt idx="6104">
                  <c:v>7.7835000000000001</c:v>
                </c:pt>
                <c:pt idx="6105">
                  <c:v>7.7854999999999999</c:v>
                </c:pt>
                <c:pt idx="6106">
                  <c:v>7.7869999999999999</c:v>
                </c:pt>
                <c:pt idx="6107">
                  <c:v>7.7885</c:v>
                </c:pt>
                <c:pt idx="6108">
                  <c:v>7.7904999999999998</c:v>
                </c:pt>
                <c:pt idx="6109">
                  <c:v>7.7925000000000004</c:v>
                </c:pt>
                <c:pt idx="6110">
                  <c:v>7.7945000000000002</c:v>
                </c:pt>
                <c:pt idx="6111">
                  <c:v>7.7960000000000003</c:v>
                </c:pt>
                <c:pt idx="6112">
                  <c:v>7.7975000000000003</c:v>
                </c:pt>
                <c:pt idx="6113">
                  <c:v>7.7990000000000004</c:v>
                </c:pt>
                <c:pt idx="6114">
                  <c:v>7.8010000000000002</c:v>
                </c:pt>
                <c:pt idx="6115">
                  <c:v>7.8025000000000002</c:v>
                </c:pt>
                <c:pt idx="6116">
                  <c:v>7.8049999999999997</c:v>
                </c:pt>
                <c:pt idx="6117">
                  <c:v>7.8070000000000004</c:v>
                </c:pt>
                <c:pt idx="6118">
                  <c:v>7.8085000000000004</c:v>
                </c:pt>
                <c:pt idx="6119">
                  <c:v>7.81</c:v>
                </c:pt>
                <c:pt idx="6120">
                  <c:v>7.8120000000000003</c:v>
                </c:pt>
                <c:pt idx="6121">
                  <c:v>7.8140000000000001</c:v>
                </c:pt>
                <c:pt idx="6122">
                  <c:v>7.8155000000000001</c:v>
                </c:pt>
                <c:pt idx="6123">
                  <c:v>7.8174999999999999</c:v>
                </c:pt>
                <c:pt idx="6124">
                  <c:v>7.819</c:v>
                </c:pt>
                <c:pt idx="6125">
                  <c:v>7.8209999999999997</c:v>
                </c:pt>
                <c:pt idx="6126">
                  <c:v>7.8230000000000004</c:v>
                </c:pt>
                <c:pt idx="6127">
                  <c:v>7.8250000000000002</c:v>
                </c:pt>
                <c:pt idx="6128">
                  <c:v>7.827</c:v>
                </c:pt>
                <c:pt idx="6129">
                  <c:v>7.8285</c:v>
                </c:pt>
                <c:pt idx="6130">
                  <c:v>7.8304999999999998</c:v>
                </c:pt>
                <c:pt idx="6131">
                  <c:v>7.8324999999999996</c:v>
                </c:pt>
                <c:pt idx="6132">
                  <c:v>7.8339999999999996</c:v>
                </c:pt>
                <c:pt idx="6133">
                  <c:v>7.8360000000000003</c:v>
                </c:pt>
                <c:pt idx="6134">
                  <c:v>7.8380000000000001</c:v>
                </c:pt>
                <c:pt idx="6135">
                  <c:v>7.8390000000000004</c:v>
                </c:pt>
                <c:pt idx="6136">
                  <c:v>7.8410000000000002</c:v>
                </c:pt>
                <c:pt idx="6137">
                  <c:v>7.843</c:v>
                </c:pt>
                <c:pt idx="6138">
                  <c:v>7.8449999999999998</c:v>
                </c:pt>
                <c:pt idx="6139">
                  <c:v>7.8464999999999998</c:v>
                </c:pt>
                <c:pt idx="6140">
                  <c:v>7.8484999999999996</c:v>
                </c:pt>
                <c:pt idx="6141">
                  <c:v>7.8505000000000003</c:v>
                </c:pt>
                <c:pt idx="6142">
                  <c:v>7.8514999999999997</c:v>
                </c:pt>
                <c:pt idx="6143">
                  <c:v>7.8540000000000001</c:v>
                </c:pt>
                <c:pt idx="6144">
                  <c:v>7.8559999999999999</c:v>
                </c:pt>
                <c:pt idx="6145">
                  <c:v>7.8574999999999999</c:v>
                </c:pt>
                <c:pt idx="6146">
                  <c:v>7.859</c:v>
                </c:pt>
                <c:pt idx="6147">
                  <c:v>7.8605</c:v>
                </c:pt>
                <c:pt idx="6148">
                  <c:v>7.8630000000000004</c:v>
                </c:pt>
                <c:pt idx="6149">
                  <c:v>7.8650000000000002</c:v>
                </c:pt>
                <c:pt idx="6150">
                  <c:v>7.867</c:v>
                </c:pt>
                <c:pt idx="6151">
                  <c:v>7.8680000000000003</c:v>
                </c:pt>
                <c:pt idx="6152">
                  <c:v>7.87</c:v>
                </c:pt>
                <c:pt idx="6153">
                  <c:v>7.8724999999999996</c:v>
                </c:pt>
                <c:pt idx="6154">
                  <c:v>7.8745000000000003</c:v>
                </c:pt>
                <c:pt idx="6155">
                  <c:v>7.8760000000000003</c:v>
                </c:pt>
                <c:pt idx="6156">
                  <c:v>7.8775000000000004</c:v>
                </c:pt>
                <c:pt idx="6157">
                  <c:v>7.8789999999999996</c:v>
                </c:pt>
                <c:pt idx="6158">
                  <c:v>7.8815</c:v>
                </c:pt>
                <c:pt idx="6159">
                  <c:v>7.883</c:v>
                </c:pt>
                <c:pt idx="6160">
                  <c:v>7.8849999999999998</c:v>
                </c:pt>
                <c:pt idx="6161">
                  <c:v>7.8864999999999998</c:v>
                </c:pt>
                <c:pt idx="6162">
                  <c:v>7.8879999999999999</c:v>
                </c:pt>
                <c:pt idx="6163">
                  <c:v>7.8905000000000003</c:v>
                </c:pt>
                <c:pt idx="6164">
                  <c:v>7.8925000000000001</c:v>
                </c:pt>
                <c:pt idx="6165">
                  <c:v>7.8944999999999999</c:v>
                </c:pt>
                <c:pt idx="6166">
                  <c:v>7.8955000000000002</c:v>
                </c:pt>
                <c:pt idx="6167">
                  <c:v>7.8975</c:v>
                </c:pt>
                <c:pt idx="6168">
                  <c:v>7.8994999999999997</c:v>
                </c:pt>
                <c:pt idx="6169">
                  <c:v>7.9015000000000004</c:v>
                </c:pt>
                <c:pt idx="6170">
                  <c:v>7.9029999999999996</c:v>
                </c:pt>
                <c:pt idx="6171">
                  <c:v>7.9050000000000002</c:v>
                </c:pt>
                <c:pt idx="6172">
                  <c:v>7.9065000000000003</c:v>
                </c:pt>
                <c:pt idx="6173">
                  <c:v>7.9085000000000001</c:v>
                </c:pt>
                <c:pt idx="6174">
                  <c:v>7.9104999999999999</c:v>
                </c:pt>
                <c:pt idx="6175">
                  <c:v>7.9124999999999996</c:v>
                </c:pt>
                <c:pt idx="6176">
                  <c:v>7.9139999999999997</c:v>
                </c:pt>
                <c:pt idx="6177">
                  <c:v>7.9160000000000004</c:v>
                </c:pt>
                <c:pt idx="6178">
                  <c:v>7.9180000000000001</c:v>
                </c:pt>
                <c:pt idx="6179">
                  <c:v>7.9204999999999997</c:v>
                </c:pt>
                <c:pt idx="6180">
                  <c:v>7.9215</c:v>
                </c:pt>
                <c:pt idx="6181">
                  <c:v>7.9234999999999998</c:v>
                </c:pt>
                <c:pt idx="6182">
                  <c:v>7.9249999999999998</c:v>
                </c:pt>
                <c:pt idx="6183">
                  <c:v>7.9269999999999996</c:v>
                </c:pt>
                <c:pt idx="6184">
                  <c:v>7.9290000000000003</c:v>
                </c:pt>
                <c:pt idx="6185">
                  <c:v>7.9305000000000003</c:v>
                </c:pt>
                <c:pt idx="6186">
                  <c:v>7.9325000000000001</c:v>
                </c:pt>
                <c:pt idx="6187">
                  <c:v>7.9344999999999999</c:v>
                </c:pt>
                <c:pt idx="6188">
                  <c:v>7.9370000000000003</c:v>
                </c:pt>
                <c:pt idx="6189">
                  <c:v>7.9385000000000003</c:v>
                </c:pt>
                <c:pt idx="6190">
                  <c:v>7.94</c:v>
                </c:pt>
                <c:pt idx="6191">
                  <c:v>7.9420000000000002</c:v>
                </c:pt>
                <c:pt idx="6192">
                  <c:v>7.9435000000000002</c:v>
                </c:pt>
                <c:pt idx="6193">
                  <c:v>7.9455</c:v>
                </c:pt>
                <c:pt idx="6194">
                  <c:v>7.9470000000000001</c:v>
                </c:pt>
                <c:pt idx="6195">
                  <c:v>7.9489999999999998</c:v>
                </c:pt>
                <c:pt idx="6196">
                  <c:v>7.9504999999999999</c:v>
                </c:pt>
                <c:pt idx="6197">
                  <c:v>7.952</c:v>
                </c:pt>
                <c:pt idx="6198">
                  <c:v>7.9545000000000003</c:v>
                </c:pt>
                <c:pt idx="6199">
                  <c:v>7.9565000000000001</c:v>
                </c:pt>
                <c:pt idx="6200">
                  <c:v>7.9580000000000002</c:v>
                </c:pt>
                <c:pt idx="6201">
                  <c:v>7.96</c:v>
                </c:pt>
                <c:pt idx="6202">
                  <c:v>7.9615</c:v>
                </c:pt>
                <c:pt idx="6203">
                  <c:v>7.9640000000000004</c:v>
                </c:pt>
                <c:pt idx="6204">
                  <c:v>7.9654999999999996</c:v>
                </c:pt>
                <c:pt idx="6205">
                  <c:v>7.9675000000000002</c:v>
                </c:pt>
                <c:pt idx="6206">
                  <c:v>7.9690000000000003</c:v>
                </c:pt>
                <c:pt idx="6207">
                  <c:v>7.9705000000000004</c:v>
                </c:pt>
                <c:pt idx="6208">
                  <c:v>7.9725000000000001</c:v>
                </c:pt>
                <c:pt idx="6209">
                  <c:v>7.9749999999999996</c:v>
                </c:pt>
                <c:pt idx="6210">
                  <c:v>7.9770000000000003</c:v>
                </c:pt>
                <c:pt idx="6211">
                  <c:v>7.9785000000000004</c:v>
                </c:pt>
                <c:pt idx="6212">
                  <c:v>7.9805000000000001</c:v>
                </c:pt>
                <c:pt idx="6213">
                  <c:v>7.9820000000000002</c:v>
                </c:pt>
                <c:pt idx="6214">
                  <c:v>7.984</c:v>
                </c:pt>
                <c:pt idx="6215">
                  <c:v>7.9859999999999998</c:v>
                </c:pt>
                <c:pt idx="6216">
                  <c:v>7.9880000000000004</c:v>
                </c:pt>
                <c:pt idx="6217">
                  <c:v>7.9894999999999996</c:v>
                </c:pt>
                <c:pt idx="6218">
                  <c:v>7.9915000000000003</c:v>
                </c:pt>
                <c:pt idx="6219">
                  <c:v>7.9930000000000003</c:v>
                </c:pt>
                <c:pt idx="6220">
                  <c:v>7.9950000000000001</c:v>
                </c:pt>
                <c:pt idx="6221">
                  <c:v>7.9969999999999999</c:v>
                </c:pt>
                <c:pt idx="6222">
                  <c:v>7.9989999999999997</c:v>
                </c:pt>
                <c:pt idx="6223">
                  <c:v>8.0009999999999994</c:v>
                </c:pt>
                <c:pt idx="6224">
                  <c:v>8.0024999999999995</c:v>
                </c:pt>
                <c:pt idx="6225">
                  <c:v>8.0045000000000002</c:v>
                </c:pt>
                <c:pt idx="6226">
                  <c:v>8.0060000000000002</c:v>
                </c:pt>
                <c:pt idx="6227">
                  <c:v>8.0084999999999997</c:v>
                </c:pt>
                <c:pt idx="6228">
                  <c:v>8.0109999999999992</c:v>
                </c:pt>
                <c:pt idx="6229">
                  <c:v>8.0129999999999999</c:v>
                </c:pt>
                <c:pt idx="6230">
                  <c:v>8.0145</c:v>
                </c:pt>
                <c:pt idx="6231">
                  <c:v>8.0169999999999995</c:v>
                </c:pt>
                <c:pt idx="6232">
                  <c:v>8.0184999999999995</c:v>
                </c:pt>
                <c:pt idx="6233">
                  <c:v>8.02</c:v>
                </c:pt>
                <c:pt idx="6234">
                  <c:v>8.0220000000000002</c:v>
                </c:pt>
                <c:pt idx="6235">
                  <c:v>8.0239999999999991</c:v>
                </c:pt>
                <c:pt idx="6236">
                  <c:v>8.0259999999999998</c:v>
                </c:pt>
                <c:pt idx="6237">
                  <c:v>8.0280000000000005</c:v>
                </c:pt>
                <c:pt idx="6238">
                  <c:v>8.0295000000000005</c:v>
                </c:pt>
                <c:pt idx="6239">
                  <c:v>8.0314999999999994</c:v>
                </c:pt>
                <c:pt idx="6240">
                  <c:v>8.0335000000000001</c:v>
                </c:pt>
                <c:pt idx="6241">
                  <c:v>8.0355000000000008</c:v>
                </c:pt>
                <c:pt idx="6242">
                  <c:v>8.0374999999999996</c:v>
                </c:pt>
                <c:pt idx="6243">
                  <c:v>8.0389999999999997</c:v>
                </c:pt>
                <c:pt idx="6244">
                  <c:v>8.0404999999999998</c:v>
                </c:pt>
                <c:pt idx="6245">
                  <c:v>8.0425000000000004</c:v>
                </c:pt>
                <c:pt idx="6246">
                  <c:v>8.0444999999999993</c:v>
                </c:pt>
                <c:pt idx="6247">
                  <c:v>8.0470000000000006</c:v>
                </c:pt>
                <c:pt idx="6248">
                  <c:v>8.0489999999999995</c:v>
                </c:pt>
                <c:pt idx="6249">
                  <c:v>8.0504999999999995</c:v>
                </c:pt>
                <c:pt idx="6250">
                  <c:v>8.0519999999999996</c:v>
                </c:pt>
                <c:pt idx="6251">
                  <c:v>8.0540000000000003</c:v>
                </c:pt>
                <c:pt idx="6252">
                  <c:v>8.0555000000000003</c:v>
                </c:pt>
                <c:pt idx="6253">
                  <c:v>8.0574999999999992</c:v>
                </c:pt>
                <c:pt idx="6254">
                  <c:v>8.0594999999999999</c:v>
                </c:pt>
                <c:pt idx="6255">
                  <c:v>8.0609999999999999</c:v>
                </c:pt>
                <c:pt idx="6256">
                  <c:v>8.0630000000000006</c:v>
                </c:pt>
                <c:pt idx="6257">
                  <c:v>8.0649999999999995</c:v>
                </c:pt>
                <c:pt idx="6258">
                  <c:v>8.0670000000000002</c:v>
                </c:pt>
                <c:pt idx="6259">
                  <c:v>8.0690000000000008</c:v>
                </c:pt>
                <c:pt idx="6260">
                  <c:v>8.0704999999999991</c:v>
                </c:pt>
                <c:pt idx="6261">
                  <c:v>8.0719999999999992</c:v>
                </c:pt>
                <c:pt idx="6262">
                  <c:v>8.0734999999999992</c:v>
                </c:pt>
                <c:pt idx="6263">
                  <c:v>8.0754999999999999</c:v>
                </c:pt>
                <c:pt idx="6264">
                  <c:v>8.0775000000000006</c:v>
                </c:pt>
                <c:pt idx="6265">
                  <c:v>8.0794999999999995</c:v>
                </c:pt>
                <c:pt idx="6266">
                  <c:v>8.0805000000000007</c:v>
                </c:pt>
                <c:pt idx="6267">
                  <c:v>8.0830000000000002</c:v>
                </c:pt>
                <c:pt idx="6268">
                  <c:v>8.0845000000000002</c:v>
                </c:pt>
                <c:pt idx="6269">
                  <c:v>8.0869999999999997</c:v>
                </c:pt>
                <c:pt idx="6270">
                  <c:v>8.0884999999999998</c:v>
                </c:pt>
                <c:pt idx="6271">
                  <c:v>8.09</c:v>
                </c:pt>
                <c:pt idx="6272">
                  <c:v>8.0920000000000005</c:v>
                </c:pt>
                <c:pt idx="6273">
                  <c:v>8.0935000000000006</c:v>
                </c:pt>
                <c:pt idx="6274">
                  <c:v>8.0954999999999995</c:v>
                </c:pt>
                <c:pt idx="6275">
                  <c:v>8.0969999999999995</c:v>
                </c:pt>
                <c:pt idx="6276">
                  <c:v>8.0990000000000002</c:v>
                </c:pt>
                <c:pt idx="6277">
                  <c:v>8.1010000000000009</c:v>
                </c:pt>
                <c:pt idx="6278">
                  <c:v>8.1024999999999991</c:v>
                </c:pt>
                <c:pt idx="6279">
                  <c:v>8.1035000000000004</c:v>
                </c:pt>
                <c:pt idx="6280">
                  <c:v>8.1054999999999993</c:v>
                </c:pt>
                <c:pt idx="6281">
                  <c:v>8.1080000000000005</c:v>
                </c:pt>
                <c:pt idx="6282">
                  <c:v>8.11</c:v>
                </c:pt>
                <c:pt idx="6283">
                  <c:v>8.1114999999999995</c:v>
                </c:pt>
                <c:pt idx="6284">
                  <c:v>8.1129999999999995</c:v>
                </c:pt>
                <c:pt idx="6285">
                  <c:v>8.1144999999999996</c:v>
                </c:pt>
                <c:pt idx="6286">
                  <c:v>8.1165000000000003</c:v>
                </c:pt>
                <c:pt idx="6287">
                  <c:v>8.1184999999999992</c:v>
                </c:pt>
                <c:pt idx="6288">
                  <c:v>8.1204999999999998</c:v>
                </c:pt>
                <c:pt idx="6289">
                  <c:v>8.1219999999999999</c:v>
                </c:pt>
                <c:pt idx="6290">
                  <c:v>8.1240000000000006</c:v>
                </c:pt>
                <c:pt idx="6291">
                  <c:v>8.1259999999999994</c:v>
                </c:pt>
                <c:pt idx="6292">
                  <c:v>8.1280000000000001</c:v>
                </c:pt>
                <c:pt idx="6293">
                  <c:v>8.1300000000000008</c:v>
                </c:pt>
                <c:pt idx="6294">
                  <c:v>8.1315000000000008</c:v>
                </c:pt>
                <c:pt idx="6295">
                  <c:v>8.1329999999999991</c:v>
                </c:pt>
                <c:pt idx="6296">
                  <c:v>8.1349999999999998</c:v>
                </c:pt>
                <c:pt idx="6297">
                  <c:v>8.1370000000000005</c:v>
                </c:pt>
                <c:pt idx="6298">
                  <c:v>8.1389999999999993</c:v>
                </c:pt>
                <c:pt idx="6299">
                  <c:v>8.14</c:v>
                </c:pt>
                <c:pt idx="6300">
                  <c:v>8.1419999999999995</c:v>
                </c:pt>
                <c:pt idx="6301">
                  <c:v>8.1445000000000007</c:v>
                </c:pt>
                <c:pt idx="6302">
                  <c:v>8.1464999999999996</c:v>
                </c:pt>
                <c:pt idx="6303">
                  <c:v>8.1479999999999997</c:v>
                </c:pt>
                <c:pt idx="6304">
                  <c:v>8.1494999999999997</c:v>
                </c:pt>
                <c:pt idx="6305">
                  <c:v>8.1515000000000004</c:v>
                </c:pt>
                <c:pt idx="6306">
                  <c:v>8.1534999999999993</c:v>
                </c:pt>
                <c:pt idx="6307">
                  <c:v>8.1560000000000006</c:v>
                </c:pt>
                <c:pt idx="6308">
                  <c:v>8.157</c:v>
                </c:pt>
                <c:pt idx="6309">
                  <c:v>8.1590000000000007</c:v>
                </c:pt>
                <c:pt idx="6310">
                  <c:v>8.1605000000000008</c:v>
                </c:pt>
                <c:pt idx="6311">
                  <c:v>8.1630000000000003</c:v>
                </c:pt>
                <c:pt idx="6312">
                  <c:v>8.1645000000000003</c:v>
                </c:pt>
                <c:pt idx="6313">
                  <c:v>8.1660000000000004</c:v>
                </c:pt>
                <c:pt idx="6314">
                  <c:v>8.1679999999999993</c:v>
                </c:pt>
                <c:pt idx="6315">
                  <c:v>8.1705000000000005</c:v>
                </c:pt>
                <c:pt idx="6316">
                  <c:v>8.1720000000000006</c:v>
                </c:pt>
                <c:pt idx="6317">
                  <c:v>8.1739999999999995</c:v>
                </c:pt>
                <c:pt idx="6318">
                  <c:v>8.1760000000000002</c:v>
                </c:pt>
                <c:pt idx="6319">
                  <c:v>8.1775000000000002</c:v>
                </c:pt>
                <c:pt idx="6320">
                  <c:v>8.18</c:v>
                </c:pt>
                <c:pt idx="6321">
                  <c:v>8.1814999999999998</c:v>
                </c:pt>
                <c:pt idx="6322">
                  <c:v>8.1829999999999998</c:v>
                </c:pt>
                <c:pt idx="6323">
                  <c:v>8.1850000000000005</c:v>
                </c:pt>
                <c:pt idx="6324">
                  <c:v>8.1865000000000006</c:v>
                </c:pt>
                <c:pt idx="6325">
                  <c:v>8.1884999999999994</c:v>
                </c:pt>
                <c:pt idx="6326">
                  <c:v>8.1910000000000007</c:v>
                </c:pt>
                <c:pt idx="6327">
                  <c:v>8.1925000000000008</c:v>
                </c:pt>
                <c:pt idx="6328">
                  <c:v>8.1944999999999997</c:v>
                </c:pt>
                <c:pt idx="6329">
                  <c:v>8.1959999999999997</c:v>
                </c:pt>
                <c:pt idx="6330">
                  <c:v>8.1984999999999992</c:v>
                </c:pt>
                <c:pt idx="6331">
                  <c:v>8.1999999999999993</c:v>
                </c:pt>
                <c:pt idx="6332">
                  <c:v>8.2014999999999993</c:v>
                </c:pt>
                <c:pt idx="6333">
                  <c:v>8.2029999999999994</c:v>
                </c:pt>
                <c:pt idx="6334">
                  <c:v>8.2055000000000007</c:v>
                </c:pt>
                <c:pt idx="6335">
                  <c:v>8.2074999999999996</c:v>
                </c:pt>
                <c:pt idx="6336">
                  <c:v>8.2085000000000008</c:v>
                </c:pt>
                <c:pt idx="6337">
                  <c:v>8.2104999999999997</c:v>
                </c:pt>
                <c:pt idx="6338">
                  <c:v>8.2125000000000004</c:v>
                </c:pt>
                <c:pt idx="6339">
                  <c:v>8.2149999999999999</c:v>
                </c:pt>
                <c:pt idx="6340">
                  <c:v>8.2170000000000005</c:v>
                </c:pt>
                <c:pt idx="6341">
                  <c:v>8.218</c:v>
                </c:pt>
                <c:pt idx="6342">
                  <c:v>8.2200000000000006</c:v>
                </c:pt>
                <c:pt idx="6343">
                  <c:v>8.2219999999999995</c:v>
                </c:pt>
                <c:pt idx="6344">
                  <c:v>8.2234999999999996</c:v>
                </c:pt>
                <c:pt idx="6345">
                  <c:v>8.2255000000000003</c:v>
                </c:pt>
                <c:pt idx="6346">
                  <c:v>8.2274999999999991</c:v>
                </c:pt>
                <c:pt idx="6347">
                  <c:v>8.2289999999999992</c:v>
                </c:pt>
                <c:pt idx="6348">
                  <c:v>8.2309999999999999</c:v>
                </c:pt>
                <c:pt idx="6349">
                  <c:v>8.2324999999999999</c:v>
                </c:pt>
                <c:pt idx="6350">
                  <c:v>8.234</c:v>
                </c:pt>
                <c:pt idx="6351">
                  <c:v>8.2355</c:v>
                </c:pt>
                <c:pt idx="6352">
                  <c:v>8.2379999999999995</c:v>
                </c:pt>
                <c:pt idx="6353">
                  <c:v>8.2394999999999996</c:v>
                </c:pt>
                <c:pt idx="6354">
                  <c:v>8.2415000000000003</c:v>
                </c:pt>
                <c:pt idx="6355">
                  <c:v>8.2434999999999992</c:v>
                </c:pt>
                <c:pt idx="6356">
                  <c:v>8.2449999999999992</c:v>
                </c:pt>
                <c:pt idx="6357">
                  <c:v>8.2469999999999999</c:v>
                </c:pt>
                <c:pt idx="6358">
                  <c:v>8.2490000000000006</c:v>
                </c:pt>
                <c:pt idx="6359">
                  <c:v>8.2505000000000006</c:v>
                </c:pt>
                <c:pt idx="6360">
                  <c:v>8.2520000000000007</c:v>
                </c:pt>
                <c:pt idx="6361">
                  <c:v>8.2535000000000007</c:v>
                </c:pt>
                <c:pt idx="6362">
                  <c:v>8.2560000000000002</c:v>
                </c:pt>
                <c:pt idx="6363">
                  <c:v>8.2575000000000003</c:v>
                </c:pt>
                <c:pt idx="6364">
                  <c:v>8.2594999999999992</c:v>
                </c:pt>
                <c:pt idx="6365">
                  <c:v>8.2605000000000004</c:v>
                </c:pt>
                <c:pt idx="6366">
                  <c:v>8.2629999999999999</c:v>
                </c:pt>
                <c:pt idx="6367">
                  <c:v>8.2650000000000006</c:v>
                </c:pt>
                <c:pt idx="6368">
                  <c:v>8.2669999999999995</c:v>
                </c:pt>
                <c:pt idx="6369">
                  <c:v>8.2684999999999995</c:v>
                </c:pt>
                <c:pt idx="6370">
                  <c:v>8.27</c:v>
                </c:pt>
                <c:pt idx="6371">
                  <c:v>8.2720000000000002</c:v>
                </c:pt>
                <c:pt idx="6372">
                  <c:v>8.2744999999999997</c:v>
                </c:pt>
                <c:pt idx="6373">
                  <c:v>8.2759999999999998</c:v>
                </c:pt>
                <c:pt idx="6374">
                  <c:v>8.2774999999999999</c:v>
                </c:pt>
                <c:pt idx="6375">
                  <c:v>8.2789999999999999</c:v>
                </c:pt>
                <c:pt idx="6376">
                  <c:v>8.2810000000000006</c:v>
                </c:pt>
                <c:pt idx="6377">
                  <c:v>8.2829999999999995</c:v>
                </c:pt>
                <c:pt idx="6378">
                  <c:v>8.2844999999999995</c:v>
                </c:pt>
                <c:pt idx="6379">
                  <c:v>8.2865000000000002</c:v>
                </c:pt>
                <c:pt idx="6380">
                  <c:v>8.2880000000000003</c:v>
                </c:pt>
                <c:pt idx="6381">
                  <c:v>8.2899999999999991</c:v>
                </c:pt>
                <c:pt idx="6382">
                  <c:v>8.2925000000000004</c:v>
                </c:pt>
                <c:pt idx="6383">
                  <c:v>8.2944999999999993</c:v>
                </c:pt>
                <c:pt idx="6384">
                  <c:v>8.2959999999999994</c:v>
                </c:pt>
                <c:pt idx="6385">
                  <c:v>8.2974999999999994</c:v>
                </c:pt>
                <c:pt idx="6386">
                  <c:v>8.2995000000000001</c:v>
                </c:pt>
                <c:pt idx="6387">
                  <c:v>8.3010000000000002</c:v>
                </c:pt>
                <c:pt idx="6388">
                  <c:v>8.3030000000000008</c:v>
                </c:pt>
                <c:pt idx="6389">
                  <c:v>8.3055000000000003</c:v>
                </c:pt>
                <c:pt idx="6390">
                  <c:v>8.3070000000000004</c:v>
                </c:pt>
                <c:pt idx="6391">
                  <c:v>8.3085000000000004</c:v>
                </c:pt>
                <c:pt idx="6392">
                  <c:v>8.3104999999999993</c:v>
                </c:pt>
                <c:pt idx="6393">
                  <c:v>8.3119999999999994</c:v>
                </c:pt>
                <c:pt idx="6394">
                  <c:v>8.3145000000000007</c:v>
                </c:pt>
                <c:pt idx="6395">
                  <c:v>8.3164999999999996</c:v>
                </c:pt>
                <c:pt idx="6396">
                  <c:v>8.3179999999999996</c:v>
                </c:pt>
                <c:pt idx="6397">
                  <c:v>8.3194999999999997</c:v>
                </c:pt>
                <c:pt idx="6398">
                  <c:v>8.3209999999999997</c:v>
                </c:pt>
                <c:pt idx="6399">
                  <c:v>8.3230000000000004</c:v>
                </c:pt>
                <c:pt idx="6400">
                  <c:v>8.3254999999999999</c:v>
                </c:pt>
                <c:pt idx="6401">
                  <c:v>8.3275000000000006</c:v>
                </c:pt>
                <c:pt idx="6402">
                  <c:v>8.3294999999999995</c:v>
                </c:pt>
                <c:pt idx="6403">
                  <c:v>8.3309999999999995</c:v>
                </c:pt>
                <c:pt idx="6404">
                  <c:v>8.3324999999999996</c:v>
                </c:pt>
                <c:pt idx="6405">
                  <c:v>8.3339999999999996</c:v>
                </c:pt>
                <c:pt idx="6406">
                  <c:v>8.3360000000000003</c:v>
                </c:pt>
                <c:pt idx="6407">
                  <c:v>8.3379999999999992</c:v>
                </c:pt>
                <c:pt idx="6408">
                  <c:v>8.34</c:v>
                </c:pt>
                <c:pt idx="6409">
                  <c:v>8.3414999999999999</c:v>
                </c:pt>
                <c:pt idx="6410">
                  <c:v>8.343</c:v>
                </c:pt>
                <c:pt idx="6411">
                  <c:v>8.3450000000000006</c:v>
                </c:pt>
                <c:pt idx="6412">
                  <c:v>8.3465000000000007</c:v>
                </c:pt>
                <c:pt idx="6413">
                  <c:v>8.3484999999999996</c:v>
                </c:pt>
                <c:pt idx="6414">
                  <c:v>8.3505000000000003</c:v>
                </c:pt>
                <c:pt idx="6415">
                  <c:v>8.3524999999999991</c:v>
                </c:pt>
                <c:pt idx="6416">
                  <c:v>8.3539999999999992</c:v>
                </c:pt>
                <c:pt idx="6417">
                  <c:v>8.3554999999999993</c:v>
                </c:pt>
                <c:pt idx="6418">
                  <c:v>8.3569999999999993</c:v>
                </c:pt>
                <c:pt idx="6419">
                  <c:v>8.3595000000000006</c:v>
                </c:pt>
                <c:pt idx="6420">
                  <c:v>8.3620000000000001</c:v>
                </c:pt>
                <c:pt idx="6421">
                  <c:v>8.3635000000000002</c:v>
                </c:pt>
                <c:pt idx="6422">
                  <c:v>8.3655000000000008</c:v>
                </c:pt>
                <c:pt idx="6423">
                  <c:v>8.3670000000000009</c:v>
                </c:pt>
                <c:pt idx="6424">
                  <c:v>8.3684999999999992</c:v>
                </c:pt>
                <c:pt idx="6425">
                  <c:v>8.3699999999999992</c:v>
                </c:pt>
                <c:pt idx="6426">
                  <c:v>8.3725000000000005</c:v>
                </c:pt>
                <c:pt idx="6427">
                  <c:v>8.3740000000000006</c:v>
                </c:pt>
                <c:pt idx="6428">
                  <c:v>8.3759999999999994</c:v>
                </c:pt>
                <c:pt idx="6429">
                  <c:v>8.3780000000000001</c:v>
                </c:pt>
                <c:pt idx="6430">
                  <c:v>8.3795000000000002</c:v>
                </c:pt>
                <c:pt idx="6431">
                  <c:v>8.3815000000000008</c:v>
                </c:pt>
                <c:pt idx="6432">
                  <c:v>8.3840000000000003</c:v>
                </c:pt>
                <c:pt idx="6433">
                  <c:v>8.3855000000000004</c:v>
                </c:pt>
                <c:pt idx="6434">
                  <c:v>8.3874999999999993</c:v>
                </c:pt>
                <c:pt idx="6435">
                  <c:v>8.3889999999999993</c:v>
                </c:pt>
                <c:pt idx="6436">
                  <c:v>8.391</c:v>
                </c:pt>
                <c:pt idx="6437">
                  <c:v>8.3934999999999995</c:v>
                </c:pt>
                <c:pt idx="6438">
                  <c:v>8.3955000000000002</c:v>
                </c:pt>
                <c:pt idx="6439">
                  <c:v>8.3970000000000002</c:v>
                </c:pt>
                <c:pt idx="6440">
                  <c:v>8.3985000000000003</c:v>
                </c:pt>
                <c:pt idx="6441">
                  <c:v>8.4004999999999992</c:v>
                </c:pt>
                <c:pt idx="6442">
                  <c:v>8.4024999999999999</c:v>
                </c:pt>
                <c:pt idx="6443">
                  <c:v>8.4049999999999994</c:v>
                </c:pt>
                <c:pt idx="6444">
                  <c:v>8.407</c:v>
                </c:pt>
                <c:pt idx="6445">
                  <c:v>8.4079999999999995</c:v>
                </c:pt>
                <c:pt idx="6446">
                  <c:v>8.4094999999999995</c:v>
                </c:pt>
                <c:pt idx="6447">
                  <c:v>8.4115000000000002</c:v>
                </c:pt>
                <c:pt idx="6448">
                  <c:v>8.4139999999999997</c:v>
                </c:pt>
                <c:pt idx="6449">
                  <c:v>8.4160000000000004</c:v>
                </c:pt>
                <c:pt idx="6450">
                  <c:v>8.4175000000000004</c:v>
                </c:pt>
                <c:pt idx="6451">
                  <c:v>8.4194999999999993</c:v>
                </c:pt>
                <c:pt idx="6452">
                  <c:v>8.4209999999999994</c:v>
                </c:pt>
                <c:pt idx="6453">
                  <c:v>8.4224999999999994</c:v>
                </c:pt>
                <c:pt idx="6454">
                  <c:v>8.4254999999999995</c:v>
                </c:pt>
                <c:pt idx="6455">
                  <c:v>8.4269999999999996</c:v>
                </c:pt>
                <c:pt idx="6456">
                  <c:v>8.4284999999999997</c:v>
                </c:pt>
                <c:pt idx="6457">
                  <c:v>8.43</c:v>
                </c:pt>
                <c:pt idx="6458">
                  <c:v>8.4320000000000004</c:v>
                </c:pt>
                <c:pt idx="6459">
                  <c:v>8.4339999999999993</c:v>
                </c:pt>
                <c:pt idx="6460">
                  <c:v>8.4359999999999999</c:v>
                </c:pt>
                <c:pt idx="6461">
                  <c:v>8.4380000000000006</c:v>
                </c:pt>
                <c:pt idx="6462">
                  <c:v>8.4395000000000007</c:v>
                </c:pt>
                <c:pt idx="6463">
                  <c:v>8.4410000000000007</c:v>
                </c:pt>
                <c:pt idx="6464">
                  <c:v>8.4435000000000002</c:v>
                </c:pt>
                <c:pt idx="6465">
                  <c:v>8.4454999999999991</c:v>
                </c:pt>
                <c:pt idx="6466">
                  <c:v>8.4469999999999992</c:v>
                </c:pt>
                <c:pt idx="6467">
                  <c:v>8.4484999999999992</c:v>
                </c:pt>
                <c:pt idx="6468">
                  <c:v>8.4499999999999993</c:v>
                </c:pt>
                <c:pt idx="6469">
                  <c:v>8.4525000000000006</c:v>
                </c:pt>
                <c:pt idx="6470">
                  <c:v>8.4540000000000006</c:v>
                </c:pt>
                <c:pt idx="6471">
                  <c:v>8.4555000000000007</c:v>
                </c:pt>
                <c:pt idx="6472">
                  <c:v>8.4574999999999996</c:v>
                </c:pt>
                <c:pt idx="6473">
                  <c:v>8.4595000000000002</c:v>
                </c:pt>
                <c:pt idx="6474">
                  <c:v>8.4610000000000003</c:v>
                </c:pt>
                <c:pt idx="6475">
                  <c:v>8.4634999999999998</c:v>
                </c:pt>
                <c:pt idx="6476">
                  <c:v>8.4655000000000005</c:v>
                </c:pt>
                <c:pt idx="6477">
                  <c:v>8.4664999999999999</c:v>
                </c:pt>
                <c:pt idx="6478">
                  <c:v>8.4685000000000006</c:v>
                </c:pt>
                <c:pt idx="6479">
                  <c:v>8.4700000000000006</c:v>
                </c:pt>
                <c:pt idx="6480">
                  <c:v>8.4725000000000001</c:v>
                </c:pt>
                <c:pt idx="6481">
                  <c:v>8.4734999999999996</c:v>
                </c:pt>
                <c:pt idx="6482">
                  <c:v>8.4755000000000003</c:v>
                </c:pt>
                <c:pt idx="6483">
                  <c:v>8.4770000000000003</c:v>
                </c:pt>
                <c:pt idx="6484">
                  <c:v>8.4794999999999998</c:v>
                </c:pt>
                <c:pt idx="6485">
                  <c:v>8.4815000000000005</c:v>
                </c:pt>
                <c:pt idx="6486">
                  <c:v>8.4834999999999994</c:v>
                </c:pt>
                <c:pt idx="6487">
                  <c:v>8.4845000000000006</c:v>
                </c:pt>
                <c:pt idx="6488">
                  <c:v>8.4864999999999995</c:v>
                </c:pt>
                <c:pt idx="6489">
                  <c:v>8.4885000000000002</c:v>
                </c:pt>
                <c:pt idx="6490">
                  <c:v>8.4905000000000008</c:v>
                </c:pt>
                <c:pt idx="6491">
                  <c:v>8.4920000000000009</c:v>
                </c:pt>
                <c:pt idx="6492">
                  <c:v>8.4934999999999992</c:v>
                </c:pt>
                <c:pt idx="6493">
                  <c:v>8.4954999999999998</c:v>
                </c:pt>
                <c:pt idx="6494">
                  <c:v>8.4975000000000005</c:v>
                </c:pt>
                <c:pt idx="6495">
                  <c:v>8.4994999999999994</c:v>
                </c:pt>
                <c:pt idx="6496">
                  <c:v>8.5009999999999994</c:v>
                </c:pt>
                <c:pt idx="6497">
                  <c:v>8.5030000000000001</c:v>
                </c:pt>
                <c:pt idx="6498">
                  <c:v>8.5045000000000002</c:v>
                </c:pt>
                <c:pt idx="6499">
                  <c:v>8.5069999999999997</c:v>
                </c:pt>
                <c:pt idx="6500">
                  <c:v>8.5090000000000003</c:v>
                </c:pt>
                <c:pt idx="6501">
                  <c:v>8.5109999999999992</c:v>
                </c:pt>
                <c:pt idx="6502">
                  <c:v>8.5120000000000005</c:v>
                </c:pt>
                <c:pt idx="6503">
                  <c:v>8.5145</c:v>
                </c:pt>
                <c:pt idx="6504">
                  <c:v>8.5165000000000006</c:v>
                </c:pt>
                <c:pt idx="6505">
                  <c:v>8.5175000000000001</c:v>
                </c:pt>
                <c:pt idx="6506">
                  <c:v>8.5195000000000007</c:v>
                </c:pt>
                <c:pt idx="6507">
                  <c:v>8.5214999999999996</c:v>
                </c:pt>
                <c:pt idx="6508">
                  <c:v>8.5229999999999997</c:v>
                </c:pt>
                <c:pt idx="6509">
                  <c:v>8.5254999999999992</c:v>
                </c:pt>
                <c:pt idx="6510">
                  <c:v>8.5269999999999992</c:v>
                </c:pt>
                <c:pt idx="6511">
                  <c:v>8.5289999999999999</c:v>
                </c:pt>
                <c:pt idx="6512">
                  <c:v>8.5305</c:v>
                </c:pt>
                <c:pt idx="6513">
                  <c:v>8.5329999999999995</c:v>
                </c:pt>
                <c:pt idx="6514">
                  <c:v>8.5350000000000001</c:v>
                </c:pt>
                <c:pt idx="6515">
                  <c:v>8.5365000000000002</c:v>
                </c:pt>
                <c:pt idx="6516">
                  <c:v>8.5374999999999996</c:v>
                </c:pt>
                <c:pt idx="6517">
                  <c:v>8.5395000000000003</c:v>
                </c:pt>
                <c:pt idx="6518">
                  <c:v>8.5414999999999992</c:v>
                </c:pt>
                <c:pt idx="6519">
                  <c:v>8.5434999999999999</c:v>
                </c:pt>
                <c:pt idx="6520">
                  <c:v>8.5449999999999999</c:v>
                </c:pt>
                <c:pt idx="6521">
                  <c:v>8.5470000000000006</c:v>
                </c:pt>
                <c:pt idx="6522">
                  <c:v>8.548</c:v>
                </c:pt>
                <c:pt idx="6523">
                  <c:v>8.5504999999999995</c:v>
                </c:pt>
                <c:pt idx="6524">
                  <c:v>8.5525000000000002</c:v>
                </c:pt>
                <c:pt idx="6525">
                  <c:v>8.5545000000000009</c:v>
                </c:pt>
                <c:pt idx="6526">
                  <c:v>8.5559999999999992</c:v>
                </c:pt>
                <c:pt idx="6527">
                  <c:v>8.5574999999999992</c:v>
                </c:pt>
                <c:pt idx="6528">
                  <c:v>8.5594999999999999</c:v>
                </c:pt>
                <c:pt idx="6529">
                  <c:v>8.5615000000000006</c:v>
                </c:pt>
                <c:pt idx="6530">
                  <c:v>8.5634999999999994</c:v>
                </c:pt>
                <c:pt idx="6531">
                  <c:v>8.5649999999999995</c:v>
                </c:pt>
                <c:pt idx="6532">
                  <c:v>8.5664999999999996</c:v>
                </c:pt>
                <c:pt idx="6533">
                  <c:v>8.5685000000000002</c:v>
                </c:pt>
                <c:pt idx="6534">
                  <c:v>8.5709999999999997</c:v>
                </c:pt>
                <c:pt idx="6535">
                  <c:v>8.5730000000000004</c:v>
                </c:pt>
                <c:pt idx="6536">
                  <c:v>8.5745000000000005</c:v>
                </c:pt>
                <c:pt idx="6537">
                  <c:v>8.5764999999999993</c:v>
                </c:pt>
                <c:pt idx="6538">
                  <c:v>8.5779999999999994</c:v>
                </c:pt>
                <c:pt idx="6539">
                  <c:v>8.5794999999999995</c:v>
                </c:pt>
                <c:pt idx="6540">
                  <c:v>8.5815000000000001</c:v>
                </c:pt>
                <c:pt idx="6541">
                  <c:v>8.5835000000000008</c:v>
                </c:pt>
                <c:pt idx="6542">
                  <c:v>8.5850000000000009</c:v>
                </c:pt>
                <c:pt idx="6543">
                  <c:v>8.5864999999999991</c:v>
                </c:pt>
                <c:pt idx="6544">
                  <c:v>8.5884999999999998</c:v>
                </c:pt>
                <c:pt idx="6545">
                  <c:v>8.5909999999999993</c:v>
                </c:pt>
                <c:pt idx="6546">
                  <c:v>8.593</c:v>
                </c:pt>
                <c:pt idx="6547">
                  <c:v>8.5950000000000006</c:v>
                </c:pt>
                <c:pt idx="6548">
                  <c:v>8.5965000000000007</c:v>
                </c:pt>
                <c:pt idx="6549">
                  <c:v>8.5984999999999996</c:v>
                </c:pt>
                <c:pt idx="6550">
                  <c:v>8.6</c:v>
                </c:pt>
                <c:pt idx="6551">
                  <c:v>8.6020000000000003</c:v>
                </c:pt>
                <c:pt idx="6552">
                  <c:v>8.6039999999999992</c:v>
                </c:pt>
                <c:pt idx="6553">
                  <c:v>8.6059999999999999</c:v>
                </c:pt>
                <c:pt idx="6554">
                  <c:v>8.6074999999999999</c:v>
                </c:pt>
                <c:pt idx="6555">
                  <c:v>8.609</c:v>
                </c:pt>
                <c:pt idx="6556">
                  <c:v>8.6110000000000007</c:v>
                </c:pt>
                <c:pt idx="6557">
                  <c:v>8.6129999999999995</c:v>
                </c:pt>
                <c:pt idx="6558">
                  <c:v>8.6150000000000002</c:v>
                </c:pt>
                <c:pt idx="6559">
                  <c:v>8.6170000000000009</c:v>
                </c:pt>
                <c:pt idx="6560">
                  <c:v>8.6189999999999998</c:v>
                </c:pt>
                <c:pt idx="6561">
                  <c:v>8.6204999999999998</c:v>
                </c:pt>
                <c:pt idx="6562">
                  <c:v>8.6225000000000005</c:v>
                </c:pt>
                <c:pt idx="6563">
                  <c:v>8.6240000000000006</c:v>
                </c:pt>
                <c:pt idx="6564">
                  <c:v>8.6259999999999994</c:v>
                </c:pt>
                <c:pt idx="6565">
                  <c:v>8.6280000000000001</c:v>
                </c:pt>
                <c:pt idx="6566">
                  <c:v>8.6304999999999996</c:v>
                </c:pt>
                <c:pt idx="6567">
                  <c:v>8.6315000000000008</c:v>
                </c:pt>
                <c:pt idx="6568">
                  <c:v>8.6329999999999991</c:v>
                </c:pt>
                <c:pt idx="6569">
                  <c:v>8.6344999999999992</c:v>
                </c:pt>
                <c:pt idx="6570">
                  <c:v>8.6364999999999998</c:v>
                </c:pt>
                <c:pt idx="6571">
                  <c:v>8.6389999999999993</c:v>
                </c:pt>
                <c:pt idx="6572">
                  <c:v>8.641</c:v>
                </c:pt>
                <c:pt idx="6573">
                  <c:v>8.6425000000000001</c:v>
                </c:pt>
                <c:pt idx="6574">
                  <c:v>8.6445000000000007</c:v>
                </c:pt>
                <c:pt idx="6575">
                  <c:v>8.6460000000000008</c:v>
                </c:pt>
                <c:pt idx="6576">
                  <c:v>8.6475000000000009</c:v>
                </c:pt>
                <c:pt idx="6577">
                  <c:v>8.6494999999999997</c:v>
                </c:pt>
                <c:pt idx="6578">
                  <c:v>8.6509999999999998</c:v>
                </c:pt>
                <c:pt idx="6579">
                  <c:v>8.6530000000000005</c:v>
                </c:pt>
                <c:pt idx="6580">
                  <c:v>8.6545000000000005</c:v>
                </c:pt>
                <c:pt idx="6581">
                  <c:v>8.6564999999999994</c:v>
                </c:pt>
                <c:pt idx="6582">
                  <c:v>8.6579999999999995</c:v>
                </c:pt>
                <c:pt idx="6583">
                  <c:v>8.66</c:v>
                </c:pt>
                <c:pt idx="6584">
                  <c:v>8.6620000000000008</c:v>
                </c:pt>
                <c:pt idx="6585">
                  <c:v>8.6639999999999997</c:v>
                </c:pt>
                <c:pt idx="6586">
                  <c:v>8.6660000000000004</c:v>
                </c:pt>
                <c:pt idx="6587">
                  <c:v>8.6675000000000004</c:v>
                </c:pt>
                <c:pt idx="6588">
                  <c:v>8.6684999999999999</c:v>
                </c:pt>
                <c:pt idx="6589">
                  <c:v>8.6705000000000005</c:v>
                </c:pt>
                <c:pt idx="6590">
                  <c:v>8.673</c:v>
                </c:pt>
                <c:pt idx="6591">
                  <c:v>8.6750000000000007</c:v>
                </c:pt>
                <c:pt idx="6592">
                  <c:v>8.6769999999999996</c:v>
                </c:pt>
                <c:pt idx="6593">
                  <c:v>8.6784999999999997</c:v>
                </c:pt>
                <c:pt idx="6594">
                  <c:v>8.68</c:v>
                </c:pt>
                <c:pt idx="6595">
                  <c:v>8.6814999999999998</c:v>
                </c:pt>
                <c:pt idx="6596">
                  <c:v>8.6835000000000004</c:v>
                </c:pt>
                <c:pt idx="6597">
                  <c:v>8.6859999999999999</c:v>
                </c:pt>
                <c:pt idx="6598">
                  <c:v>8.6875</c:v>
                </c:pt>
                <c:pt idx="6599">
                  <c:v>8.6895000000000007</c:v>
                </c:pt>
                <c:pt idx="6600">
                  <c:v>8.6910000000000007</c:v>
                </c:pt>
                <c:pt idx="6601">
                  <c:v>8.6925000000000008</c:v>
                </c:pt>
                <c:pt idx="6602">
                  <c:v>8.6950000000000003</c:v>
                </c:pt>
                <c:pt idx="6603">
                  <c:v>8.6969999999999992</c:v>
                </c:pt>
                <c:pt idx="6604">
                  <c:v>8.6989999999999998</c:v>
                </c:pt>
                <c:pt idx="6605">
                  <c:v>8.7004999999999999</c:v>
                </c:pt>
                <c:pt idx="6606">
                  <c:v>8.702</c:v>
                </c:pt>
                <c:pt idx="6607">
                  <c:v>8.7040000000000006</c:v>
                </c:pt>
                <c:pt idx="6608">
                  <c:v>8.7055000000000007</c:v>
                </c:pt>
                <c:pt idx="6609">
                  <c:v>8.7074999999999996</c:v>
                </c:pt>
                <c:pt idx="6610">
                  <c:v>8.7095000000000002</c:v>
                </c:pt>
                <c:pt idx="6611">
                  <c:v>8.7114999999999991</c:v>
                </c:pt>
                <c:pt idx="6612">
                  <c:v>8.7129999999999992</c:v>
                </c:pt>
                <c:pt idx="6613">
                  <c:v>8.7144999999999992</c:v>
                </c:pt>
                <c:pt idx="6614">
                  <c:v>8.7164999999999999</c:v>
                </c:pt>
                <c:pt idx="6615">
                  <c:v>8.7185000000000006</c:v>
                </c:pt>
                <c:pt idx="6616">
                  <c:v>8.7204999999999995</c:v>
                </c:pt>
                <c:pt idx="6617">
                  <c:v>8.7219999999999995</c:v>
                </c:pt>
                <c:pt idx="6618">
                  <c:v>8.7234999999999996</c:v>
                </c:pt>
                <c:pt idx="6619">
                  <c:v>8.7249999999999996</c:v>
                </c:pt>
                <c:pt idx="6620">
                  <c:v>8.7264999999999997</c:v>
                </c:pt>
                <c:pt idx="6621">
                  <c:v>8.7285000000000004</c:v>
                </c:pt>
                <c:pt idx="6622">
                  <c:v>8.7304999999999993</c:v>
                </c:pt>
                <c:pt idx="6623">
                  <c:v>8.7324999999999999</c:v>
                </c:pt>
                <c:pt idx="6624">
                  <c:v>8.7345000000000006</c:v>
                </c:pt>
                <c:pt idx="6625">
                  <c:v>8.7360000000000007</c:v>
                </c:pt>
                <c:pt idx="6626">
                  <c:v>8.7370000000000001</c:v>
                </c:pt>
                <c:pt idx="6627">
                  <c:v>8.7390000000000008</c:v>
                </c:pt>
                <c:pt idx="6628">
                  <c:v>8.7409999999999997</c:v>
                </c:pt>
                <c:pt idx="6629">
                  <c:v>8.7430000000000003</c:v>
                </c:pt>
                <c:pt idx="6630">
                  <c:v>8.7449999999999992</c:v>
                </c:pt>
                <c:pt idx="6631">
                  <c:v>8.7464999999999993</c:v>
                </c:pt>
                <c:pt idx="6632">
                  <c:v>8.7479999999999993</c:v>
                </c:pt>
                <c:pt idx="6633">
                  <c:v>8.75</c:v>
                </c:pt>
                <c:pt idx="6634">
                  <c:v>8.7524999999999995</c:v>
                </c:pt>
                <c:pt idx="6635">
                  <c:v>8.7539999999999996</c:v>
                </c:pt>
                <c:pt idx="6636">
                  <c:v>8.7560000000000002</c:v>
                </c:pt>
                <c:pt idx="6637">
                  <c:v>8.7575000000000003</c:v>
                </c:pt>
                <c:pt idx="6638">
                  <c:v>8.7590000000000003</c:v>
                </c:pt>
                <c:pt idx="6639">
                  <c:v>8.7609999999999992</c:v>
                </c:pt>
                <c:pt idx="6640">
                  <c:v>8.7629999999999999</c:v>
                </c:pt>
                <c:pt idx="6641">
                  <c:v>8.7650000000000006</c:v>
                </c:pt>
                <c:pt idx="6642">
                  <c:v>8.7665000000000006</c:v>
                </c:pt>
                <c:pt idx="6643">
                  <c:v>8.7680000000000007</c:v>
                </c:pt>
                <c:pt idx="6644">
                  <c:v>8.7705000000000002</c:v>
                </c:pt>
                <c:pt idx="6645">
                  <c:v>8.7720000000000002</c:v>
                </c:pt>
                <c:pt idx="6646">
                  <c:v>8.7750000000000004</c:v>
                </c:pt>
                <c:pt idx="6647">
                  <c:v>8.7759999999999998</c:v>
                </c:pt>
                <c:pt idx="6648">
                  <c:v>8.7774999999999999</c:v>
                </c:pt>
                <c:pt idx="6649">
                  <c:v>8.7795000000000005</c:v>
                </c:pt>
                <c:pt idx="6650">
                  <c:v>8.7814999999999994</c:v>
                </c:pt>
                <c:pt idx="6651">
                  <c:v>8.7829999999999995</c:v>
                </c:pt>
                <c:pt idx="6652">
                  <c:v>8.7850000000000001</c:v>
                </c:pt>
                <c:pt idx="6653">
                  <c:v>8.7865000000000002</c:v>
                </c:pt>
                <c:pt idx="6654">
                  <c:v>8.7885000000000009</c:v>
                </c:pt>
                <c:pt idx="6655">
                  <c:v>8.7899999999999991</c:v>
                </c:pt>
                <c:pt idx="6656">
                  <c:v>8.7919999999999998</c:v>
                </c:pt>
                <c:pt idx="6657">
                  <c:v>8.7944999999999993</c:v>
                </c:pt>
                <c:pt idx="6658">
                  <c:v>8.7965</c:v>
                </c:pt>
                <c:pt idx="6659">
                  <c:v>8.7974999999999994</c:v>
                </c:pt>
                <c:pt idx="6660">
                  <c:v>8.7989999999999995</c:v>
                </c:pt>
                <c:pt idx="6661">
                  <c:v>8.8010000000000002</c:v>
                </c:pt>
                <c:pt idx="6662">
                  <c:v>8.8030000000000008</c:v>
                </c:pt>
                <c:pt idx="6663">
                  <c:v>8.8049999999999997</c:v>
                </c:pt>
                <c:pt idx="6664">
                  <c:v>8.8070000000000004</c:v>
                </c:pt>
                <c:pt idx="6665">
                  <c:v>8.8085000000000004</c:v>
                </c:pt>
                <c:pt idx="6666">
                  <c:v>8.81</c:v>
                </c:pt>
                <c:pt idx="6667">
                  <c:v>8.8115000000000006</c:v>
                </c:pt>
                <c:pt idx="6668">
                  <c:v>8.8140000000000001</c:v>
                </c:pt>
                <c:pt idx="6669">
                  <c:v>8.8160000000000007</c:v>
                </c:pt>
                <c:pt idx="6670">
                  <c:v>8.8175000000000008</c:v>
                </c:pt>
                <c:pt idx="6671">
                  <c:v>8.8190000000000008</c:v>
                </c:pt>
                <c:pt idx="6672">
                  <c:v>8.8204999999999991</c:v>
                </c:pt>
                <c:pt idx="6673">
                  <c:v>8.8224999999999998</c:v>
                </c:pt>
                <c:pt idx="6674">
                  <c:v>8.8254999999999999</c:v>
                </c:pt>
                <c:pt idx="6675">
                  <c:v>8.8264999999999993</c:v>
                </c:pt>
                <c:pt idx="6676">
                  <c:v>8.8285</c:v>
                </c:pt>
                <c:pt idx="6677">
                  <c:v>8.83</c:v>
                </c:pt>
                <c:pt idx="6678">
                  <c:v>8.8320000000000007</c:v>
                </c:pt>
                <c:pt idx="6679">
                  <c:v>8.8339999999999996</c:v>
                </c:pt>
                <c:pt idx="6680">
                  <c:v>8.8360000000000003</c:v>
                </c:pt>
                <c:pt idx="6681">
                  <c:v>8.8375000000000004</c:v>
                </c:pt>
                <c:pt idx="6682">
                  <c:v>8.8390000000000004</c:v>
                </c:pt>
                <c:pt idx="6683">
                  <c:v>8.8409999999999993</c:v>
                </c:pt>
                <c:pt idx="6684">
                  <c:v>8.8424999999999994</c:v>
                </c:pt>
                <c:pt idx="6685">
                  <c:v>8.8445</c:v>
                </c:pt>
                <c:pt idx="6686">
                  <c:v>8.8469999999999995</c:v>
                </c:pt>
                <c:pt idx="6687">
                  <c:v>8.8484999999999996</c:v>
                </c:pt>
                <c:pt idx="6688">
                  <c:v>8.8495000000000008</c:v>
                </c:pt>
                <c:pt idx="6689">
                  <c:v>8.8514999999999997</c:v>
                </c:pt>
                <c:pt idx="6690">
                  <c:v>8.8535000000000004</c:v>
                </c:pt>
                <c:pt idx="6691">
                  <c:v>8.8554999999999993</c:v>
                </c:pt>
                <c:pt idx="6692">
                  <c:v>8.8569999999999993</c:v>
                </c:pt>
                <c:pt idx="6693">
                  <c:v>8.859</c:v>
                </c:pt>
                <c:pt idx="6694">
                  <c:v>8.8605</c:v>
                </c:pt>
                <c:pt idx="6695">
                  <c:v>8.8625000000000007</c:v>
                </c:pt>
                <c:pt idx="6696">
                  <c:v>8.8644999999999996</c:v>
                </c:pt>
                <c:pt idx="6697">
                  <c:v>8.8670000000000009</c:v>
                </c:pt>
                <c:pt idx="6698">
                  <c:v>8.8684999999999992</c:v>
                </c:pt>
                <c:pt idx="6699">
                  <c:v>8.8704999999999998</c:v>
                </c:pt>
                <c:pt idx="6700">
                  <c:v>8.8719999999999999</c:v>
                </c:pt>
                <c:pt idx="6701">
                  <c:v>8.8729999999999993</c:v>
                </c:pt>
                <c:pt idx="6702">
                  <c:v>8.875</c:v>
                </c:pt>
                <c:pt idx="6703">
                  <c:v>8.8774999999999995</c:v>
                </c:pt>
                <c:pt idx="6704">
                  <c:v>8.8789999999999996</c:v>
                </c:pt>
                <c:pt idx="6705">
                  <c:v>8.8810000000000002</c:v>
                </c:pt>
                <c:pt idx="6706">
                  <c:v>8.8825000000000003</c:v>
                </c:pt>
                <c:pt idx="6707">
                  <c:v>8.8844999999999992</c:v>
                </c:pt>
                <c:pt idx="6708">
                  <c:v>8.8864999999999998</c:v>
                </c:pt>
                <c:pt idx="6709">
                  <c:v>8.8885000000000005</c:v>
                </c:pt>
                <c:pt idx="6710">
                  <c:v>8.8904999999999994</c:v>
                </c:pt>
                <c:pt idx="6711">
                  <c:v>8.8919999999999995</c:v>
                </c:pt>
                <c:pt idx="6712">
                  <c:v>8.8934999999999995</c:v>
                </c:pt>
                <c:pt idx="6713">
                  <c:v>8.8955000000000002</c:v>
                </c:pt>
                <c:pt idx="6714">
                  <c:v>8.8975000000000009</c:v>
                </c:pt>
                <c:pt idx="6715">
                  <c:v>8.8994999999999997</c:v>
                </c:pt>
                <c:pt idx="6716">
                  <c:v>8.9015000000000004</c:v>
                </c:pt>
                <c:pt idx="6717">
                  <c:v>8.9030000000000005</c:v>
                </c:pt>
                <c:pt idx="6718">
                  <c:v>8.9049999999999994</c:v>
                </c:pt>
                <c:pt idx="6719">
                  <c:v>8.9064999999999994</c:v>
                </c:pt>
                <c:pt idx="6720">
                  <c:v>8.9085000000000001</c:v>
                </c:pt>
                <c:pt idx="6721">
                  <c:v>8.9109999999999996</c:v>
                </c:pt>
                <c:pt idx="6722">
                  <c:v>8.9124999999999996</c:v>
                </c:pt>
                <c:pt idx="6723">
                  <c:v>8.9139999999999997</c:v>
                </c:pt>
                <c:pt idx="6724">
                  <c:v>8.9160000000000004</c:v>
                </c:pt>
                <c:pt idx="6725">
                  <c:v>8.9179999999999993</c:v>
                </c:pt>
                <c:pt idx="6726">
                  <c:v>8.92</c:v>
                </c:pt>
                <c:pt idx="6727">
                  <c:v>8.9220000000000006</c:v>
                </c:pt>
                <c:pt idx="6728">
                  <c:v>8.9239999999999995</c:v>
                </c:pt>
                <c:pt idx="6729">
                  <c:v>8.9254999999999995</c:v>
                </c:pt>
                <c:pt idx="6730">
                  <c:v>8.9275000000000002</c:v>
                </c:pt>
                <c:pt idx="6731">
                  <c:v>8.93</c:v>
                </c:pt>
                <c:pt idx="6732">
                  <c:v>8.9320000000000004</c:v>
                </c:pt>
                <c:pt idx="6733">
                  <c:v>8.9335000000000004</c:v>
                </c:pt>
                <c:pt idx="6734">
                  <c:v>8.9350000000000005</c:v>
                </c:pt>
                <c:pt idx="6735">
                  <c:v>8.9365000000000006</c:v>
                </c:pt>
                <c:pt idx="6736">
                  <c:v>8.9384999999999994</c:v>
                </c:pt>
                <c:pt idx="6737">
                  <c:v>8.9405000000000001</c:v>
                </c:pt>
                <c:pt idx="6738">
                  <c:v>8.9425000000000008</c:v>
                </c:pt>
                <c:pt idx="6739">
                  <c:v>8.9444999999999997</c:v>
                </c:pt>
                <c:pt idx="6740">
                  <c:v>8.9459999999999997</c:v>
                </c:pt>
                <c:pt idx="6741">
                  <c:v>8.9480000000000004</c:v>
                </c:pt>
                <c:pt idx="6742">
                  <c:v>8.9495000000000005</c:v>
                </c:pt>
                <c:pt idx="6743">
                  <c:v>8.9514999999999993</c:v>
                </c:pt>
                <c:pt idx="6744">
                  <c:v>8.9535</c:v>
                </c:pt>
                <c:pt idx="6745">
                  <c:v>8.9555000000000007</c:v>
                </c:pt>
                <c:pt idx="6746">
                  <c:v>8.9570000000000007</c:v>
                </c:pt>
                <c:pt idx="6747">
                  <c:v>8.9585000000000008</c:v>
                </c:pt>
                <c:pt idx="6748">
                  <c:v>8.9604999999999997</c:v>
                </c:pt>
                <c:pt idx="6749">
                  <c:v>8.9625000000000004</c:v>
                </c:pt>
                <c:pt idx="6750">
                  <c:v>8.9644999999999992</c:v>
                </c:pt>
                <c:pt idx="6751">
                  <c:v>8.9664999999999999</c:v>
                </c:pt>
                <c:pt idx="6752">
                  <c:v>8.968</c:v>
                </c:pt>
                <c:pt idx="6753">
                  <c:v>8.9700000000000006</c:v>
                </c:pt>
                <c:pt idx="6754">
                  <c:v>8.9719999999999995</c:v>
                </c:pt>
                <c:pt idx="6755">
                  <c:v>8.9740000000000002</c:v>
                </c:pt>
                <c:pt idx="6756">
                  <c:v>8.9760000000000009</c:v>
                </c:pt>
                <c:pt idx="6757">
                  <c:v>8.9774999999999991</c:v>
                </c:pt>
                <c:pt idx="6758">
                  <c:v>8.9794999999999998</c:v>
                </c:pt>
                <c:pt idx="6759">
                  <c:v>8.9809999999999999</c:v>
                </c:pt>
                <c:pt idx="6760">
                  <c:v>8.9830000000000005</c:v>
                </c:pt>
                <c:pt idx="6761">
                  <c:v>8.9849999999999994</c:v>
                </c:pt>
                <c:pt idx="6762">
                  <c:v>8.9864999999999995</c:v>
                </c:pt>
                <c:pt idx="6763">
                  <c:v>8.9885000000000002</c:v>
                </c:pt>
                <c:pt idx="6764">
                  <c:v>8.99</c:v>
                </c:pt>
                <c:pt idx="6765">
                  <c:v>8.9920000000000009</c:v>
                </c:pt>
                <c:pt idx="6766">
                  <c:v>8.9934999999999992</c:v>
                </c:pt>
                <c:pt idx="6767">
                  <c:v>8.9960000000000004</c:v>
                </c:pt>
                <c:pt idx="6768">
                  <c:v>8.9975000000000005</c:v>
                </c:pt>
                <c:pt idx="6769">
                  <c:v>8.9994999999999994</c:v>
                </c:pt>
                <c:pt idx="6770">
                  <c:v>9.0009999999999994</c:v>
                </c:pt>
                <c:pt idx="6771">
                  <c:v>9.0024999999999995</c:v>
                </c:pt>
                <c:pt idx="6772">
                  <c:v>9.0050000000000008</c:v>
                </c:pt>
                <c:pt idx="6773">
                  <c:v>9.0065000000000008</c:v>
                </c:pt>
                <c:pt idx="6774">
                  <c:v>9.0084999999999997</c:v>
                </c:pt>
                <c:pt idx="6775">
                  <c:v>9.01</c:v>
                </c:pt>
                <c:pt idx="6776">
                  <c:v>9.0114999999999998</c:v>
                </c:pt>
                <c:pt idx="6777">
                  <c:v>9.0135000000000005</c:v>
                </c:pt>
                <c:pt idx="6778">
                  <c:v>9.0154999999999994</c:v>
                </c:pt>
                <c:pt idx="6779">
                  <c:v>9.0175000000000001</c:v>
                </c:pt>
                <c:pt idx="6780">
                  <c:v>9.0195000000000007</c:v>
                </c:pt>
                <c:pt idx="6781">
                  <c:v>9.0210000000000008</c:v>
                </c:pt>
                <c:pt idx="6782">
                  <c:v>9.0225000000000009</c:v>
                </c:pt>
                <c:pt idx="6783">
                  <c:v>9.0244999999999997</c:v>
                </c:pt>
                <c:pt idx="6784">
                  <c:v>9.0265000000000004</c:v>
                </c:pt>
                <c:pt idx="6785">
                  <c:v>9.0284999999999993</c:v>
                </c:pt>
                <c:pt idx="6786">
                  <c:v>9.0305</c:v>
                </c:pt>
                <c:pt idx="6787">
                  <c:v>9.032</c:v>
                </c:pt>
                <c:pt idx="6788">
                  <c:v>9.0340000000000007</c:v>
                </c:pt>
                <c:pt idx="6789">
                  <c:v>9.0359999999999996</c:v>
                </c:pt>
                <c:pt idx="6790">
                  <c:v>9.0380000000000003</c:v>
                </c:pt>
                <c:pt idx="6791">
                  <c:v>9.0399999999999991</c:v>
                </c:pt>
                <c:pt idx="6792">
                  <c:v>9.0414999999999992</c:v>
                </c:pt>
                <c:pt idx="6793">
                  <c:v>9.0434999999999999</c:v>
                </c:pt>
                <c:pt idx="6794">
                  <c:v>9.0449999999999999</c:v>
                </c:pt>
                <c:pt idx="6795">
                  <c:v>9.0470000000000006</c:v>
                </c:pt>
                <c:pt idx="6796">
                  <c:v>9.0489999999999995</c:v>
                </c:pt>
                <c:pt idx="6797">
                  <c:v>9.0510000000000002</c:v>
                </c:pt>
                <c:pt idx="6798">
                  <c:v>9.0530000000000008</c:v>
                </c:pt>
                <c:pt idx="6799">
                  <c:v>9.0549999999999997</c:v>
                </c:pt>
                <c:pt idx="6800">
                  <c:v>9.0570000000000004</c:v>
                </c:pt>
                <c:pt idx="6801">
                  <c:v>9.0594999999999999</c:v>
                </c:pt>
                <c:pt idx="6802">
                  <c:v>9.0609999999999999</c:v>
                </c:pt>
                <c:pt idx="6803">
                  <c:v>9.0619999999999994</c:v>
                </c:pt>
                <c:pt idx="6804">
                  <c:v>9.0640000000000001</c:v>
                </c:pt>
                <c:pt idx="6805">
                  <c:v>9.0664999999999996</c:v>
                </c:pt>
                <c:pt idx="6806">
                  <c:v>9.0685000000000002</c:v>
                </c:pt>
                <c:pt idx="6807">
                  <c:v>9.07</c:v>
                </c:pt>
                <c:pt idx="6808">
                  <c:v>9.0719999999999992</c:v>
                </c:pt>
                <c:pt idx="6809">
                  <c:v>9.0739999999999998</c:v>
                </c:pt>
                <c:pt idx="6810">
                  <c:v>9.0754999999999999</c:v>
                </c:pt>
                <c:pt idx="6811">
                  <c:v>9.0775000000000006</c:v>
                </c:pt>
                <c:pt idx="6812">
                  <c:v>9.0794999999999995</c:v>
                </c:pt>
                <c:pt idx="6813">
                  <c:v>9.0809999999999995</c:v>
                </c:pt>
                <c:pt idx="6814">
                  <c:v>9.0830000000000002</c:v>
                </c:pt>
                <c:pt idx="6815">
                  <c:v>9.0845000000000002</c:v>
                </c:pt>
                <c:pt idx="6816">
                  <c:v>9.0864999999999991</c:v>
                </c:pt>
                <c:pt idx="6817">
                  <c:v>9.0879999999999992</c:v>
                </c:pt>
                <c:pt idx="6818">
                  <c:v>9.09</c:v>
                </c:pt>
                <c:pt idx="6819">
                  <c:v>9.0914999999999999</c:v>
                </c:pt>
                <c:pt idx="6820">
                  <c:v>9.0935000000000006</c:v>
                </c:pt>
                <c:pt idx="6821">
                  <c:v>9.0954999999999995</c:v>
                </c:pt>
                <c:pt idx="6822">
                  <c:v>9.0975000000000001</c:v>
                </c:pt>
                <c:pt idx="6823">
                  <c:v>9.0990000000000002</c:v>
                </c:pt>
                <c:pt idx="6824">
                  <c:v>9.1010000000000009</c:v>
                </c:pt>
                <c:pt idx="6825">
                  <c:v>9.1024999999999991</c:v>
                </c:pt>
                <c:pt idx="6826">
                  <c:v>9.1044999999999998</c:v>
                </c:pt>
                <c:pt idx="6827">
                  <c:v>9.1065000000000005</c:v>
                </c:pt>
                <c:pt idx="6828">
                  <c:v>9.1084999999999994</c:v>
                </c:pt>
                <c:pt idx="6829">
                  <c:v>9.1105</c:v>
                </c:pt>
                <c:pt idx="6830">
                  <c:v>9.1114999999999995</c:v>
                </c:pt>
                <c:pt idx="6831">
                  <c:v>9.1140000000000008</c:v>
                </c:pt>
                <c:pt idx="6832">
                  <c:v>9.1159999999999997</c:v>
                </c:pt>
                <c:pt idx="6833">
                  <c:v>9.1180000000000003</c:v>
                </c:pt>
                <c:pt idx="6834">
                  <c:v>9.1199999999999992</c:v>
                </c:pt>
                <c:pt idx="6835">
                  <c:v>9.1214999999999993</c:v>
                </c:pt>
                <c:pt idx="6836">
                  <c:v>9.1234999999999999</c:v>
                </c:pt>
                <c:pt idx="6837">
                  <c:v>9.1255000000000006</c:v>
                </c:pt>
                <c:pt idx="6838">
                  <c:v>9.1274999999999995</c:v>
                </c:pt>
                <c:pt idx="6839">
                  <c:v>9.1289999999999996</c:v>
                </c:pt>
                <c:pt idx="6840">
                  <c:v>9.1310000000000002</c:v>
                </c:pt>
                <c:pt idx="6841">
                  <c:v>9.1329999999999991</c:v>
                </c:pt>
                <c:pt idx="6842">
                  <c:v>9.1355000000000004</c:v>
                </c:pt>
                <c:pt idx="6843">
                  <c:v>9.1370000000000005</c:v>
                </c:pt>
                <c:pt idx="6844">
                  <c:v>9.1389999999999993</c:v>
                </c:pt>
                <c:pt idx="6845">
                  <c:v>9.1404999999999994</c:v>
                </c:pt>
                <c:pt idx="6846">
                  <c:v>9.1425000000000001</c:v>
                </c:pt>
                <c:pt idx="6847">
                  <c:v>9.1449999999999996</c:v>
                </c:pt>
                <c:pt idx="6848">
                  <c:v>9.1460000000000008</c:v>
                </c:pt>
                <c:pt idx="6849">
                  <c:v>9.1479999999999997</c:v>
                </c:pt>
                <c:pt idx="6850">
                  <c:v>9.15</c:v>
                </c:pt>
                <c:pt idx="6851">
                  <c:v>9.1515000000000004</c:v>
                </c:pt>
                <c:pt idx="6852">
                  <c:v>9.1539999999999999</c:v>
                </c:pt>
                <c:pt idx="6853">
                  <c:v>9.1555</c:v>
                </c:pt>
                <c:pt idx="6854">
                  <c:v>9.1575000000000006</c:v>
                </c:pt>
                <c:pt idx="6855">
                  <c:v>9.1594999999999995</c:v>
                </c:pt>
                <c:pt idx="6856">
                  <c:v>9.1615000000000002</c:v>
                </c:pt>
                <c:pt idx="6857">
                  <c:v>9.1635000000000009</c:v>
                </c:pt>
                <c:pt idx="6858">
                  <c:v>9.1654999999999998</c:v>
                </c:pt>
                <c:pt idx="6859">
                  <c:v>9.1669999999999998</c:v>
                </c:pt>
                <c:pt idx="6860">
                  <c:v>9.1684999999999999</c:v>
                </c:pt>
                <c:pt idx="6861">
                  <c:v>9.1705000000000005</c:v>
                </c:pt>
                <c:pt idx="6862">
                  <c:v>9.1724999999999994</c:v>
                </c:pt>
                <c:pt idx="6863">
                  <c:v>9.1739999999999995</c:v>
                </c:pt>
                <c:pt idx="6864">
                  <c:v>9.1760000000000002</c:v>
                </c:pt>
                <c:pt idx="6865">
                  <c:v>9.1780000000000008</c:v>
                </c:pt>
                <c:pt idx="6866">
                  <c:v>9.1805000000000003</c:v>
                </c:pt>
                <c:pt idx="6867">
                  <c:v>9.1824999999999992</c:v>
                </c:pt>
                <c:pt idx="6868">
                  <c:v>9.1839999999999993</c:v>
                </c:pt>
                <c:pt idx="6869">
                  <c:v>9.1854999999999993</c:v>
                </c:pt>
                <c:pt idx="6870">
                  <c:v>9.1875</c:v>
                </c:pt>
                <c:pt idx="6871">
                  <c:v>9.19</c:v>
                </c:pt>
                <c:pt idx="6872">
                  <c:v>9.1914999999999996</c:v>
                </c:pt>
                <c:pt idx="6873">
                  <c:v>9.1935000000000002</c:v>
                </c:pt>
                <c:pt idx="6874">
                  <c:v>9.1950000000000003</c:v>
                </c:pt>
                <c:pt idx="6875">
                  <c:v>9.1965000000000003</c:v>
                </c:pt>
                <c:pt idx="6876">
                  <c:v>9.1989999999999998</c:v>
                </c:pt>
                <c:pt idx="6877">
                  <c:v>9.2014999999999993</c:v>
                </c:pt>
                <c:pt idx="6878">
                  <c:v>9.2029999999999994</c:v>
                </c:pt>
                <c:pt idx="6879">
                  <c:v>9.2044999999999995</c:v>
                </c:pt>
                <c:pt idx="6880">
                  <c:v>9.2059999999999995</c:v>
                </c:pt>
                <c:pt idx="6881">
                  <c:v>9.2085000000000008</c:v>
                </c:pt>
                <c:pt idx="6882">
                  <c:v>9.2104999999999997</c:v>
                </c:pt>
                <c:pt idx="6883">
                  <c:v>9.2125000000000004</c:v>
                </c:pt>
                <c:pt idx="6884">
                  <c:v>9.2134999999999998</c:v>
                </c:pt>
                <c:pt idx="6885">
                  <c:v>9.2155000000000005</c:v>
                </c:pt>
                <c:pt idx="6886">
                  <c:v>9.218</c:v>
                </c:pt>
                <c:pt idx="6887">
                  <c:v>9.2200000000000006</c:v>
                </c:pt>
                <c:pt idx="6888">
                  <c:v>9.2219999999999995</c:v>
                </c:pt>
                <c:pt idx="6889">
                  <c:v>9.2240000000000002</c:v>
                </c:pt>
                <c:pt idx="6890">
                  <c:v>9.2255000000000003</c:v>
                </c:pt>
                <c:pt idx="6891">
                  <c:v>9.2274999999999991</c:v>
                </c:pt>
                <c:pt idx="6892">
                  <c:v>9.2294999999999998</c:v>
                </c:pt>
                <c:pt idx="6893">
                  <c:v>9.2315000000000005</c:v>
                </c:pt>
                <c:pt idx="6894">
                  <c:v>9.2334999999999994</c:v>
                </c:pt>
                <c:pt idx="6895">
                  <c:v>9.2349999999999994</c:v>
                </c:pt>
                <c:pt idx="6896">
                  <c:v>9.2370000000000001</c:v>
                </c:pt>
                <c:pt idx="6897">
                  <c:v>9.2385000000000002</c:v>
                </c:pt>
                <c:pt idx="6898">
                  <c:v>9.2409999999999997</c:v>
                </c:pt>
                <c:pt idx="6899">
                  <c:v>9.2430000000000003</c:v>
                </c:pt>
                <c:pt idx="6900">
                  <c:v>9.2445000000000004</c:v>
                </c:pt>
                <c:pt idx="6901">
                  <c:v>9.2464999999999993</c:v>
                </c:pt>
                <c:pt idx="6902">
                  <c:v>9.2484999999999999</c:v>
                </c:pt>
                <c:pt idx="6903">
                  <c:v>9.2505000000000006</c:v>
                </c:pt>
                <c:pt idx="6904">
                  <c:v>9.2530000000000001</c:v>
                </c:pt>
                <c:pt idx="6905">
                  <c:v>9.2545000000000002</c:v>
                </c:pt>
                <c:pt idx="6906">
                  <c:v>9.2565000000000008</c:v>
                </c:pt>
                <c:pt idx="6907">
                  <c:v>9.2584999999999997</c:v>
                </c:pt>
                <c:pt idx="6908">
                  <c:v>9.2605000000000004</c:v>
                </c:pt>
                <c:pt idx="6909">
                  <c:v>9.2629999999999999</c:v>
                </c:pt>
                <c:pt idx="6910">
                  <c:v>9.2650000000000006</c:v>
                </c:pt>
                <c:pt idx="6911">
                  <c:v>9.2669999999999995</c:v>
                </c:pt>
                <c:pt idx="6912">
                  <c:v>9.2690000000000001</c:v>
                </c:pt>
                <c:pt idx="6913">
                  <c:v>9.2705000000000002</c:v>
                </c:pt>
                <c:pt idx="6914">
                  <c:v>9.2725000000000009</c:v>
                </c:pt>
                <c:pt idx="6915">
                  <c:v>9.2744999999999997</c:v>
                </c:pt>
                <c:pt idx="6916">
                  <c:v>9.2759999999999998</c:v>
                </c:pt>
                <c:pt idx="6917">
                  <c:v>9.2780000000000005</c:v>
                </c:pt>
                <c:pt idx="6918">
                  <c:v>9.2799999999999994</c:v>
                </c:pt>
                <c:pt idx="6919">
                  <c:v>9.282</c:v>
                </c:pt>
                <c:pt idx="6920">
                  <c:v>9.2840000000000007</c:v>
                </c:pt>
                <c:pt idx="6921">
                  <c:v>9.2855000000000008</c:v>
                </c:pt>
                <c:pt idx="6922">
                  <c:v>9.2874999999999996</c:v>
                </c:pt>
                <c:pt idx="6923">
                  <c:v>9.2895000000000003</c:v>
                </c:pt>
                <c:pt idx="6924">
                  <c:v>9.2914999999999992</c:v>
                </c:pt>
                <c:pt idx="6925">
                  <c:v>9.2934999999999999</c:v>
                </c:pt>
                <c:pt idx="6926">
                  <c:v>9.2944999999999993</c:v>
                </c:pt>
                <c:pt idx="6927">
                  <c:v>9.2965</c:v>
                </c:pt>
                <c:pt idx="6928">
                  <c:v>9.2989999999999995</c:v>
                </c:pt>
                <c:pt idx="6929">
                  <c:v>9.3010000000000002</c:v>
                </c:pt>
                <c:pt idx="6930">
                  <c:v>9.3030000000000008</c:v>
                </c:pt>
                <c:pt idx="6931">
                  <c:v>9.3040000000000003</c:v>
                </c:pt>
                <c:pt idx="6932">
                  <c:v>9.3059999999999992</c:v>
                </c:pt>
                <c:pt idx="6933">
                  <c:v>9.3085000000000004</c:v>
                </c:pt>
                <c:pt idx="6934">
                  <c:v>9.3104999999999993</c:v>
                </c:pt>
                <c:pt idx="6935">
                  <c:v>9.3119999999999994</c:v>
                </c:pt>
                <c:pt idx="6936">
                  <c:v>9.3134999999999994</c:v>
                </c:pt>
                <c:pt idx="6937">
                  <c:v>9.3149999999999995</c:v>
                </c:pt>
                <c:pt idx="6938">
                  <c:v>9.3175000000000008</c:v>
                </c:pt>
                <c:pt idx="6939">
                  <c:v>9.3194999999999997</c:v>
                </c:pt>
                <c:pt idx="6940">
                  <c:v>9.3215000000000003</c:v>
                </c:pt>
                <c:pt idx="6941">
                  <c:v>9.3230000000000004</c:v>
                </c:pt>
                <c:pt idx="6942">
                  <c:v>9.3245000000000005</c:v>
                </c:pt>
                <c:pt idx="6943">
                  <c:v>9.327</c:v>
                </c:pt>
                <c:pt idx="6944">
                  <c:v>9.3290000000000006</c:v>
                </c:pt>
                <c:pt idx="6945">
                  <c:v>9.3305000000000007</c:v>
                </c:pt>
                <c:pt idx="6946">
                  <c:v>9.3324999999999996</c:v>
                </c:pt>
                <c:pt idx="6947">
                  <c:v>9.3339999999999996</c:v>
                </c:pt>
                <c:pt idx="6948">
                  <c:v>9.3364999999999991</c:v>
                </c:pt>
                <c:pt idx="6949">
                  <c:v>9.3379999999999992</c:v>
                </c:pt>
                <c:pt idx="6950">
                  <c:v>9.34</c:v>
                </c:pt>
                <c:pt idx="6951">
                  <c:v>9.3420000000000005</c:v>
                </c:pt>
                <c:pt idx="6952">
                  <c:v>9.3435000000000006</c:v>
                </c:pt>
                <c:pt idx="6953">
                  <c:v>9.3460000000000001</c:v>
                </c:pt>
                <c:pt idx="6954">
                  <c:v>9.3469999999999995</c:v>
                </c:pt>
                <c:pt idx="6955">
                  <c:v>9.3490000000000002</c:v>
                </c:pt>
                <c:pt idx="6956">
                  <c:v>9.3505000000000003</c:v>
                </c:pt>
                <c:pt idx="6957">
                  <c:v>9.3529999999999998</c:v>
                </c:pt>
                <c:pt idx="6958">
                  <c:v>9.3544999999999998</c:v>
                </c:pt>
                <c:pt idx="6959">
                  <c:v>9.3565000000000005</c:v>
                </c:pt>
                <c:pt idx="6960">
                  <c:v>9.3580000000000005</c:v>
                </c:pt>
                <c:pt idx="6961">
                  <c:v>9.3595000000000006</c:v>
                </c:pt>
                <c:pt idx="6962">
                  <c:v>9.3620000000000001</c:v>
                </c:pt>
                <c:pt idx="6963">
                  <c:v>9.3635000000000002</c:v>
                </c:pt>
                <c:pt idx="6964">
                  <c:v>9.3655000000000008</c:v>
                </c:pt>
                <c:pt idx="6965">
                  <c:v>9.3670000000000009</c:v>
                </c:pt>
                <c:pt idx="6966">
                  <c:v>9.3695000000000004</c:v>
                </c:pt>
                <c:pt idx="6967">
                  <c:v>9.3714999999999993</c:v>
                </c:pt>
                <c:pt idx="6968">
                  <c:v>9.3725000000000005</c:v>
                </c:pt>
                <c:pt idx="6969">
                  <c:v>9.3744999999999994</c:v>
                </c:pt>
                <c:pt idx="6970">
                  <c:v>9.3765000000000001</c:v>
                </c:pt>
                <c:pt idx="6971">
                  <c:v>9.3789999999999996</c:v>
                </c:pt>
                <c:pt idx="6972">
                  <c:v>9.3804999999999996</c:v>
                </c:pt>
                <c:pt idx="6973">
                  <c:v>9.3819999999999997</c:v>
                </c:pt>
                <c:pt idx="6974">
                  <c:v>9.3834999999999997</c:v>
                </c:pt>
                <c:pt idx="6975">
                  <c:v>9.3859999999999992</c:v>
                </c:pt>
                <c:pt idx="6976">
                  <c:v>9.3874999999999993</c:v>
                </c:pt>
                <c:pt idx="6977">
                  <c:v>9.3889999999999993</c:v>
                </c:pt>
                <c:pt idx="6978">
                  <c:v>9.3904999999999994</c:v>
                </c:pt>
                <c:pt idx="6979">
                  <c:v>9.3930000000000007</c:v>
                </c:pt>
                <c:pt idx="6980">
                  <c:v>9.3945000000000007</c:v>
                </c:pt>
                <c:pt idx="6981">
                  <c:v>9.3964999999999996</c:v>
                </c:pt>
                <c:pt idx="6982">
                  <c:v>9.3979999999999997</c:v>
                </c:pt>
                <c:pt idx="6983">
                  <c:v>9.4</c:v>
                </c:pt>
                <c:pt idx="6984">
                  <c:v>9.4019999999999992</c:v>
                </c:pt>
                <c:pt idx="6985">
                  <c:v>9.4034999999999993</c:v>
                </c:pt>
                <c:pt idx="6986">
                  <c:v>9.4055</c:v>
                </c:pt>
                <c:pt idx="6987">
                  <c:v>9.4064999999999994</c:v>
                </c:pt>
                <c:pt idx="6988">
                  <c:v>9.4085000000000001</c:v>
                </c:pt>
                <c:pt idx="6989">
                  <c:v>9.4105000000000008</c:v>
                </c:pt>
                <c:pt idx="6990">
                  <c:v>9.4120000000000008</c:v>
                </c:pt>
                <c:pt idx="6991">
                  <c:v>9.4135000000000009</c:v>
                </c:pt>
                <c:pt idx="6992">
                  <c:v>9.4149999999999991</c:v>
                </c:pt>
                <c:pt idx="6993">
                  <c:v>9.4175000000000004</c:v>
                </c:pt>
                <c:pt idx="6994">
                  <c:v>9.4194999999999993</c:v>
                </c:pt>
                <c:pt idx="6995">
                  <c:v>9.4209999999999994</c:v>
                </c:pt>
                <c:pt idx="6996">
                  <c:v>9.4224999999999994</c:v>
                </c:pt>
                <c:pt idx="6997">
                  <c:v>9.4250000000000007</c:v>
                </c:pt>
                <c:pt idx="6998">
                  <c:v>9.4265000000000008</c:v>
                </c:pt>
                <c:pt idx="6999">
                  <c:v>9.4280000000000008</c:v>
                </c:pt>
                <c:pt idx="7000">
                  <c:v>9.4295000000000009</c:v>
                </c:pt>
                <c:pt idx="7001">
                  <c:v>9.4314999999999998</c:v>
                </c:pt>
                <c:pt idx="7002">
                  <c:v>9.4335000000000004</c:v>
                </c:pt>
                <c:pt idx="7003">
                  <c:v>9.4354999999999993</c:v>
                </c:pt>
                <c:pt idx="7004">
                  <c:v>9.4369999999999994</c:v>
                </c:pt>
                <c:pt idx="7005">
                  <c:v>9.4384999999999994</c:v>
                </c:pt>
                <c:pt idx="7006">
                  <c:v>9.4405000000000001</c:v>
                </c:pt>
                <c:pt idx="7007">
                  <c:v>9.4425000000000008</c:v>
                </c:pt>
                <c:pt idx="7008">
                  <c:v>9.4440000000000008</c:v>
                </c:pt>
                <c:pt idx="7009">
                  <c:v>9.4454999999999991</c:v>
                </c:pt>
                <c:pt idx="7010">
                  <c:v>9.4474999999999998</c:v>
                </c:pt>
                <c:pt idx="7011">
                  <c:v>9.4495000000000005</c:v>
                </c:pt>
                <c:pt idx="7012">
                  <c:v>9.4514999999999993</c:v>
                </c:pt>
                <c:pt idx="7013">
                  <c:v>9.4529999999999994</c:v>
                </c:pt>
                <c:pt idx="7014">
                  <c:v>9.4550000000000001</c:v>
                </c:pt>
                <c:pt idx="7015">
                  <c:v>9.4570000000000007</c:v>
                </c:pt>
                <c:pt idx="7016">
                  <c:v>9.4589999999999996</c:v>
                </c:pt>
                <c:pt idx="7017">
                  <c:v>9.4604999999999997</c:v>
                </c:pt>
                <c:pt idx="7018">
                  <c:v>9.4619999999999997</c:v>
                </c:pt>
                <c:pt idx="7019">
                  <c:v>9.4634999999999998</c:v>
                </c:pt>
                <c:pt idx="7020">
                  <c:v>9.4659999999999993</c:v>
                </c:pt>
                <c:pt idx="7021">
                  <c:v>9.4674999999999994</c:v>
                </c:pt>
                <c:pt idx="7022">
                  <c:v>9.4685000000000006</c:v>
                </c:pt>
                <c:pt idx="7023">
                  <c:v>9.4704999999999995</c:v>
                </c:pt>
                <c:pt idx="7024">
                  <c:v>9.4725000000000001</c:v>
                </c:pt>
                <c:pt idx="7025">
                  <c:v>9.4745000000000008</c:v>
                </c:pt>
                <c:pt idx="7026">
                  <c:v>9.4760000000000009</c:v>
                </c:pt>
                <c:pt idx="7027">
                  <c:v>9.4774999999999991</c:v>
                </c:pt>
                <c:pt idx="7028">
                  <c:v>9.4794999999999998</c:v>
                </c:pt>
                <c:pt idx="7029">
                  <c:v>9.4815000000000005</c:v>
                </c:pt>
                <c:pt idx="7030">
                  <c:v>9.4834999999999994</c:v>
                </c:pt>
                <c:pt idx="7031">
                  <c:v>9.4849999999999994</c:v>
                </c:pt>
                <c:pt idx="7032">
                  <c:v>9.4864999999999995</c:v>
                </c:pt>
                <c:pt idx="7033">
                  <c:v>9.4879999999999995</c:v>
                </c:pt>
                <c:pt idx="7034">
                  <c:v>9.49</c:v>
                </c:pt>
                <c:pt idx="7035">
                  <c:v>9.4920000000000009</c:v>
                </c:pt>
                <c:pt idx="7036">
                  <c:v>9.4939999999999998</c:v>
                </c:pt>
                <c:pt idx="7037">
                  <c:v>9.4954999999999998</c:v>
                </c:pt>
                <c:pt idx="7038">
                  <c:v>9.4969999999999999</c:v>
                </c:pt>
                <c:pt idx="7039">
                  <c:v>9.4990000000000006</c:v>
                </c:pt>
                <c:pt idx="7040">
                  <c:v>9.5009999999999994</c:v>
                </c:pt>
                <c:pt idx="7041">
                  <c:v>9.5030000000000001</c:v>
                </c:pt>
                <c:pt idx="7042">
                  <c:v>9.5050000000000008</c:v>
                </c:pt>
                <c:pt idx="7043">
                  <c:v>9.5065000000000008</c:v>
                </c:pt>
                <c:pt idx="7044">
                  <c:v>9.5079999999999991</c:v>
                </c:pt>
                <c:pt idx="7045">
                  <c:v>9.5094999999999992</c:v>
                </c:pt>
                <c:pt idx="7046">
                  <c:v>9.5120000000000005</c:v>
                </c:pt>
                <c:pt idx="7047">
                  <c:v>9.5139999999999993</c:v>
                </c:pt>
                <c:pt idx="7048">
                  <c:v>9.516</c:v>
                </c:pt>
                <c:pt idx="7049">
                  <c:v>9.5175000000000001</c:v>
                </c:pt>
                <c:pt idx="7050">
                  <c:v>9.5190000000000001</c:v>
                </c:pt>
                <c:pt idx="7051">
                  <c:v>9.5210000000000008</c:v>
                </c:pt>
                <c:pt idx="7052">
                  <c:v>9.5229999999999997</c:v>
                </c:pt>
                <c:pt idx="7053">
                  <c:v>9.5250000000000004</c:v>
                </c:pt>
                <c:pt idx="7054">
                  <c:v>9.5269999999999992</c:v>
                </c:pt>
                <c:pt idx="7055">
                  <c:v>9.5284999999999993</c:v>
                </c:pt>
                <c:pt idx="7056">
                  <c:v>9.5299999999999994</c:v>
                </c:pt>
                <c:pt idx="7057">
                  <c:v>9.5325000000000006</c:v>
                </c:pt>
                <c:pt idx="7058">
                  <c:v>9.5344999999999995</c:v>
                </c:pt>
                <c:pt idx="7059">
                  <c:v>9.5365000000000002</c:v>
                </c:pt>
                <c:pt idx="7060">
                  <c:v>9.5385000000000009</c:v>
                </c:pt>
                <c:pt idx="7061">
                  <c:v>9.5399999999999991</c:v>
                </c:pt>
                <c:pt idx="7062">
                  <c:v>9.5414999999999992</c:v>
                </c:pt>
                <c:pt idx="7063">
                  <c:v>9.5429999999999993</c:v>
                </c:pt>
                <c:pt idx="7064">
                  <c:v>9.5449999999999999</c:v>
                </c:pt>
                <c:pt idx="7065">
                  <c:v>9.5474999999999994</c:v>
                </c:pt>
                <c:pt idx="7066">
                  <c:v>9.5495000000000001</c:v>
                </c:pt>
                <c:pt idx="7067">
                  <c:v>9.5515000000000008</c:v>
                </c:pt>
                <c:pt idx="7068">
                  <c:v>9.5530000000000008</c:v>
                </c:pt>
                <c:pt idx="7069">
                  <c:v>9.5545000000000009</c:v>
                </c:pt>
                <c:pt idx="7070">
                  <c:v>9.5564999999999998</c:v>
                </c:pt>
                <c:pt idx="7071">
                  <c:v>9.5589999999999993</c:v>
                </c:pt>
                <c:pt idx="7072">
                  <c:v>9.5609999999999999</c:v>
                </c:pt>
                <c:pt idx="7073">
                  <c:v>9.5619999999999994</c:v>
                </c:pt>
                <c:pt idx="7074">
                  <c:v>9.5640000000000001</c:v>
                </c:pt>
                <c:pt idx="7075">
                  <c:v>9.5655000000000001</c:v>
                </c:pt>
                <c:pt idx="7076">
                  <c:v>9.5675000000000008</c:v>
                </c:pt>
                <c:pt idx="7077">
                  <c:v>9.5694999999999997</c:v>
                </c:pt>
                <c:pt idx="7078">
                  <c:v>9.5719999999999992</c:v>
                </c:pt>
                <c:pt idx="7079">
                  <c:v>9.5739999999999998</c:v>
                </c:pt>
                <c:pt idx="7080">
                  <c:v>9.5754999999999999</c:v>
                </c:pt>
                <c:pt idx="7081">
                  <c:v>9.577</c:v>
                </c:pt>
                <c:pt idx="7082">
                  <c:v>9.5785</c:v>
                </c:pt>
                <c:pt idx="7083">
                  <c:v>9.5805000000000007</c:v>
                </c:pt>
                <c:pt idx="7084">
                  <c:v>9.5824999999999996</c:v>
                </c:pt>
                <c:pt idx="7085">
                  <c:v>9.5845000000000002</c:v>
                </c:pt>
                <c:pt idx="7086">
                  <c:v>9.5864999999999991</c:v>
                </c:pt>
                <c:pt idx="7087">
                  <c:v>9.5879999999999992</c:v>
                </c:pt>
                <c:pt idx="7088">
                  <c:v>9.59</c:v>
                </c:pt>
                <c:pt idx="7089">
                  <c:v>9.5914999999999999</c:v>
                </c:pt>
                <c:pt idx="7090">
                  <c:v>9.5945</c:v>
                </c:pt>
                <c:pt idx="7091">
                  <c:v>9.5954999999999995</c:v>
                </c:pt>
                <c:pt idx="7092">
                  <c:v>9.5975000000000001</c:v>
                </c:pt>
                <c:pt idx="7093">
                  <c:v>9.5995000000000008</c:v>
                </c:pt>
                <c:pt idx="7094">
                  <c:v>9.6010000000000009</c:v>
                </c:pt>
                <c:pt idx="7095">
                  <c:v>9.6024999999999991</c:v>
                </c:pt>
                <c:pt idx="7096">
                  <c:v>9.6044999999999998</c:v>
                </c:pt>
                <c:pt idx="7097">
                  <c:v>9.6074999999999999</c:v>
                </c:pt>
                <c:pt idx="7098">
                  <c:v>9.609</c:v>
                </c:pt>
                <c:pt idx="7099">
                  <c:v>9.6105</c:v>
                </c:pt>
                <c:pt idx="7100">
                  <c:v>9.6120000000000001</c:v>
                </c:pt>
                <c:pt idx="7101">
                  <c:v>9.6140000000000008</c:v>
                </c:pt>
                <c:pt idx="7102">
                  <c:v>9.6155000000000008</c:v>
                </c:pt>
                <c:pt idx="7103">
                  <c:v>9.6174999999999997</c:v>
                </c:pt>
                <c:pt idx="7104">
                  <c:v>9.6199999999999992</c:v>
                </c:pt>
                <c:pt idx="7105">
                  <c:v>9.6219999999999999</c:v>
                </c:pt>
                <c:pt idx="7106">
                  <c:v>9.6234999999999999</c:v>
                </c:pt>
                <c:pt idx="7107">
                  <c:v>9.625</c:v>
                </c:pt>
                <c:pt idx="7108">
                  <c:v>9.6270000000000007</c:v>
                </c:pt>
                <c:pt idx="7109">
                  <c:v>9.6289999999999996</c:v>
                </c:pt>
                <c:pt idx="7110">
                  <c:v>9.6310000000000002</c:v>
                </c:pt>
                <c:pt idx="7111">
                  <c:v>9.6325000000000003</c:v>
                </c:pt>
                <c:pt idx="7112">
                  <c:v>9.6344999999999992</c:v>
                </c:pt>
                <c:pt idx="7113">
                  <c:v>9.6364999999999998</c:v>
                </c:pt>
                <c:pt idx="7114">
                  <c:v>9.6385000000000005</c:v>
                </c:pt>
                <c:pt idx="7115">
                  <c:v>9.6404999999999994</c:v>
                </c:pt>
                <c:pt idx="7116">
                  <c:v>9.6425000000000001</c:v>
                </c:pt>
                <c:pt idx="7117">
                  <c:v>9.6445000000000007</c:v>
                </c:pt>
                <c:pt idx="7118">
                  <c:v>9.6460000000000008</c:v>
                </c:pt>
                <c:pt idx="7119">
                  <c:v>9.6475000000000009</c:v>
                </c:pt>
                <c:pt idx="7120">
                  <c:v>9.6494999999999997</c:v>
                </c:pt>
                <c:pt idx="7121">
                  <c:v>9.6519999999999992</c:v>
                </c:pt>
                <c:pt idx="7122">
                  <c:v>9.6539999999999999</c:v>
                </c:pt>
                <c:pt idx="7123">
                  <c:v>9.6555</c:v>
                </c:pt>
                <c:pt idx="7124">
                  <c:v>9.657</c:v>
                </c:pt>
                <c:pt idx="7125">
                  <c:v>9.6590000000000007</c:v>
                </c:pt>
                <c:pt idx="7126">
                  <c:v>9.6609999999999996</c:v>
                </c:pt>
                <c:pt idx="7127">
                  <c:v>9.6630000000000003</c:v>
                </c:pt>
                <c:pt idx="7128">
                  <c:v>9.6649999999999991</c:v>
                </c:pt>
                <c:pt idx="7129">
                  <c:v>9.6669999999999998</c:v>
                </c:pt>
                <c:pt idx="7130">
                  <c:v>9.6684999999999999</c:v>
                </c:pt>
                <c:pt idx="7131">
                  <c:v>9.67</c:v>
                </c:pt>
                <c:pt idx="7132">
                  <c:v>9.6720000000000006</c:v>
                </c:pt>
                <c:pt idx="7133">
                  <c:v>9.6745000000000001</c:v>
                </c:pt>
                <c:pt idx="7134">
                  <c:v>9.6765000000000008</c:v>
                </c:pt>
                <c:pt idx="7135">
                  <c:v>9.6780000000000008</c:v>
                </c:pt>
                <c:pt idx="7136">
                  <c:v>9.6795000000000009</c:v>
                </c:pt>
                <c:pt idx="7137">
                  <c:v>9.6820000000000004</c:v>
                </c:pt>
                <c:pt idx="7138">
                  <c:v>9.6839999999999993</c:v>
                </c:pt>
                <c:pt idx="7139">
                  <c:v>9.6859999999999999</c:v>
                </c:pt>
                <c:pt idx="7140">
                  <c:v>9.6869999999999994</c:v>
                </c:pt>
                <c:pt idx="7141">
                  <c:v>9.6890000000000001</c:v>
                </c:pt>
                <c:pt idx="7142">
                  <c:v>9.6910000000000007</c:v>
                </c:pt>
                <c:pt idx="7143">
                  <c:v>9.6929999999999996</c:v>
                </c:pt>
                <c:pt idx="7144">
                  <c:v>9.6944999999999997</c:v>
                </c:pt>
                <c:pt idx="7145">
                  <c:v>9.6965000000000003</c:v>
                </c:pt>
                <c:pt idx="7146">
                  <c:v>9.6980000000000004</c:v>
                </c:pt>
                <c:pt idx="7147">
                  <c:v>9.6999999999999993</c:v>
                </c:pt>
                <c:pt idx="7148">
                  <c:v>9.7025000000000006</c:v>
                </c:pt>
                <c:pt idx="7149">
                  <c:v>9.7044999999999995</c:v>
                </c:pt>
                <c:pt idx="7150">
                  <c:v>9.7055000000000007</c:v>
                </c:pt>
                <c:pt idx="7151">
                  <c:v>9.7074999999999996</c:v>
                </c:pt>
                <c:pt idx="7152">
                  <c:v>9.7089999999999996</c:v>
                </c:pt>
                <c:pt idx="7153">
                  <c:v>9.7110000000000003</c:v>
                </c:pt>
                <c:pt idx="7154">
                  <c:v>9.7134999999999998</c:v>
                </c:pt>
                <c:pt idx="7155">
                  <c:v>9.7149999999999999</c:v>
                </c:pt>
                <c:pt idx="7156">
                  <c:v>9.7159999999999993</c:v>
                </c:pt>
                <c:pt idx="7157">
                  <c:v>9.718</c:v>
                </c:pt>
                <c:pt idx="7158">
                  <c:v>9.7204999999999995</c:v>
                </c:pt>
                <c:pt idx="7159">
                  <c:v>9.7225000000000001</c:v>
                </c:pt>
                <c:pt idx="7160">
                  <c:v>9.7240000000000002</c:v>
                </c:pt>
                <c:pt idx="7161">
                  <c:v>9.7260000000000009</c:v>
                </c:pt>
                <c:pt idx="7162">
                  <c:v>9.7274999999999991</c:v>
                </c:pt>
                <c:pt idx="7163">
                  <c:v>9.7294999999999998</c:v>
                </c:pt>
                <c:pt idx="7164">
                  <c:v>9.7315000000000005</c:v>
                </c:pt>
                <c:pt idx="7165">
                  <c:v>9.7334999999999994</c:v>
                </c:pt>
                <c:pt idx="7166">
                  <c:v>9.7345000000000006</c:v>
                </c:pt>
                <c:pt idx="7167">
                  <c:v>9.7364999999999995</c:v>
                </c:pt>
                <c:pt idx="7168">
                  <c:v>9.7385000000000002</c:v>
                </c:pt>
                <c:pt idx="7169">
                  <c:v>9.7409999999999997</c:v>
                </c:pt>
                <c:pt idx="7170">
                  <c:v>9.7430000000000003</c:v>
                </c:pt>
                <c:pt idx="7171">
                  <c:v>9.7439999999999998</c:v>
                </c:pt>
                <c:pt idx="7172">
                  <c:v>9.7460000000000004</c:v>
                </c:pt>
                <c:pt idx="7173">
                  <c:v>9.7479999999999993</c:v>
                </c:pt>
                <c:pt idx="7174">
                  <c:v>9.75</c:v>
                </c:pt>
                <c:pt idx="7175">
                  <c:v>9.7520000000000007</c:v>
                </c:pt>
                <c:pt idx="7176">
                  <c:v>9.7530000000000001</c:v>
                </c:pt>
                <c:pt idx="7177">
                  <c:v>9.7550000000000008</c:v>
                </c:pt>
                <c:pt idx="7178">
                  <c:v>9.7569999999999997</c:v>
                </c:pt>
                <c:pt idx="7179">
                  <c:v>9.7590000000000003</c:v>
                </c:pt>
                <c:pt idx="7180">
                  <c:v>9.7609999999999992</c:v>
                </c:pt>
                <c:pt idx="7181">
                  <c:v>9.7624999999999993</c:v>
                </c:pt>
                <c:pt idx="7182">
                  <c:v>9.7645</c:v>
                </c:pt>
                <c:pt idx="7183">
                  <c:v>9.766</c:v>
                </c:pt>
                <c:pt idx="7184">
                  <c:v>9.7684999999999995</c:v>
                </c:pt>
                <c:pt idx="7185">
                  <c:v>9.7705000000000002</c:v>
                </c:pt>
                <c:pt idx="7186">
                  <c:v>9.7714999999999996</c:v>
                </c:pt>
                <c:pt idx="7187">
                  <c:v>9.7735000000000003</c:v>
                </c:pt>
                <c:pt idx="7188">
                  <c:v>9.7750000000000004</c:v>
                </c:pt>
                <c:pt idx="7189">
                  <c:v>9.7774999999999999</c:v>
                </c:pt>
                <c:pt idx="7190">
                  <c:v>9.7795000000000005</c:v>
                </c:pt>
                <c:pt idx="7191">
                  <c:v>9.7805</c:v>
                </c:pt>
                <c:pt idx="7192">
                  <c:v>9.782</c:v>
                </c:pt>
                <c:pt idx="7193">
                  <c:v>9.7844999999999995</c:v>
                </c:pt>
                <c:pt idx="7194">
                  <c:v>9.7865000000000002</c:v>
                </c:pt>
                <c:pt idx="7195">
                  <c:v>9.7885000000000009</c:v>
                </c:pt>
                <c:pt idx="7196">
                  <c:v>9.7899999999999991</c:v>
                </c:pt>
                <c:pt idx="7197">
                  <c:v>9.7914999999999992</c:v>
                </c:pt>
                <c:pt idx="7198">
                  <c:v>9.7934999999999999</c:v>
                </c:pt>
                <c:pt idx="7199">
                  <c:v>9.7955000000000005</c:v>
                </c:pt>
                <c:pt idx="7200">
                  <c:v>9.7974999999999994</c:v>
                </c:pt>
                <c:pt idx="7201">
                  <c:v>9.7995000000000001</c:v>
                </c:pt>
                <c:pt idx="7202">
                  <c:v>9.8010000000000002</c:v>
                </c:pt>
                <c:pt idx="7203">
                  <c:v>9.8030000000000008</c:v>
                </c:pt>
                <c:pt idx="7204">
                  <c:v>9.8045000000000009</c:v>
                </c:pt>
                <c:pt idx="7205">
                  <c:v>9.8064999999999998</c:v>
                </c:pt>
                <c:pt idx="7206">
                  <c:v>9.8085000000000004</c:v>
                </c:pt>
                <c:pt idx="7207">
                  <c:v>9.81</c:v>
                </c:pt>
                <c:pt idx="7208">
                  <c:v>9.8119999999999994</c:v>
                </c:pt>
                <c:pt idx="7209">
                  <c:v>9.8140000000000001</c:v>
                </c:pt>
                <c:pt idx="7210">
                  <c:v>9.8155000000000001</c:v>
                </c:pt>
                <c:pt idx="7211">
                  <c:v>9.8175000000000008</c:v>
                </c:pt>
                <c:pt idx="7212">
                  <c:v>9.8194999999999997</c:v>
                </c:pt>
                <c:pt idx="7213">
                  <c:v>9.8209999999999997</c:v>
                </c:pt>
                <c:pt idx="7214">
                  <c:v>9.8234999999999992</c:v>
                </c:pt>
                <c:pt idx="7215">
                  <c:v>9.8254999999999999</c:v>
                </c:pt>
                <c:pt idx="7216">
                  <c:v>9.8275000000000006</c:v>
                </c:pt>
                <c:pt idx="7217">
                  <c:v>9.8290000000000006</c:v>
                </c:pt>
                <c:pt idx="7218">
                  <c:v>9.8309999999999995</c:v>
                </c:pt>
                <c:pt idx="7219">
                  <c:v>9.8324999999999996</c:v>
                </c:pt>
                <c:pt idx="7220">
                  <c:v>9.8339999999999996</c:v>
                </c:pt>
                <c:pt idx="7221">
                  <c:v>9.8360000000000003</c:v>
                </c:pt>
                <c:pt idx="7222">
                  <c:v>9.8384999999999998</c:v>
                </c:pt>
                <c:pt idx="7223">
                  <c:v>9.84</c:v>
                </c:pt>
                <c:pt idx="7224">
                  <c:v>9.8424999999999994</c:v>
                </c:pt>
                <c:pt idx="7225">
                  <c:v>9.8435000000000006</c:v>
                </c:pt>
                <c:pt idx="7226">
                  <c:v>9.8460000000000001</c:v>
                </c:pt>
                <c:pt idx="7227">
                  <c:v>9.8475000000000001</c:v>
                </c:pt>
                <c:pt idx="7228">
                  <c:v>9.85</c:v>
                </c:pt>
                <c:pt idx="7229">
                  <c:v>9.8514999999999997</c:v>
                </c:pt>
                <c:pt idx="7230">
                  <c:v>9.8535000000000004</c:v>
                </c:pt>
                <c:pt idx="7231">
                  <c:v>9.8550000000000004</c:v>
                </c:pt>
                <c:pt idx="7232">
                  <c:v>9.8569999999999993</c:v>
                </c:pt>
                <c:pt idx="7233">
                  <c:v>9.8595000000000006</c:v>
                </c:pt>
                <c:pt idx="7234">
                  <c:v>9.8614999999999995</c:v>
                </c:pt>
                <c:pt idx="7235">
                  <c:v>9.8629999999999995</c:v>
                </c:pt>
                <c:pt idx="7236">
                  <c:v>9.8650000000000002</c:v>
                </c:pt>
                <c:pt idx="7237">
                  <c:v>9.8665000000000003</c:v>
                </c:pt>
                <c:pt idx="7238">
                  <c:v>9.8680000000000003</c:v>
                </c:pt>
                <c:pt idx="7239">
                  <c:v>9.8699999999999992</c:v>
                </c:pt>
                <c:pt idx="7240">
                  <c:v>9.8714999999999993</c:v>
                </c:pt>
                <c:pt idx="7241">
                  <c:v>9.8734999999999999</c:v>
                </c:pt>
                <c:pt idx="7242">
                  <c:v>9.8755000000000006</c:v>
                </c:pt>
                <c:pt idx="7243">
                  <c:v>9.8770000000000007</c:v>
                </c:pt>
                <c:pt idx="7244">
                  <c:v>9.8789999999999996</c:v>
                </c:pt>
                <c:pt idx="7245">
                  <c:v>9.8804999999999996</c:v>
                </c:pt>
                <c:pt idx="7246">
                  <c:v>9.8829999999999991</c:v>
                </c:pt>
                <c:pt idx="7247">
                  <c:v>9.8849999999999998</c:v>
                </c:pt>
                <c:pt idx="7248">
                  <c:v>9.8864999999999998</c:v>
                </c:pt>
                <c:pt idx="7249">
                  <c:v>9.8879999999999999</c:v>
                </c:pt>
                <c:pt idx="7250">
                  <c:v>9.8895</c:v>
                </c:pt>
                <c:pt idx="7251">
                  <c:v>9.8919999999999995</c:v>
                </c:pt>
                <c:pt idx="7252">
                  <c:v>9.8940000000000001</c:v>
                </c:pt>
                <c:pt idx="7253">
                  <c:v>9.8960000000000008</c:v>
                </c:pt>
                <c:pt idx="7254">
                  <c:v>9.8985000000000003</c:v>
                </c:pt>
                <c:pt idx="7255">
                  <c:v>9.8994999999999997</c:v>
                </c:pt>
                <c:pt idx="7256">
                  <c:v>9.9015000000000004</c:v>
                </c:pt>
                <c:pt idx="7257">
                  <c:v>9.9030000000000005</c:v>
                </c:pt>
                <c:pt idx="7258">
                  <c:v>9.9045000000000005</c:v>
                </c:pt>
                <c:pt idx="7259">
                  <c:v>9.9064999999999994</c:v>
                </c:pt>
                <c:pt idx="7260">
                  <c:v>9.9090000000000007</c:v>
                </c:pt>
                <c:pt idx="7261">
                  <c:v>9.9105000000000008</c:v>
                </c:pt>
                <c:pt idx="7262">
                  <c:v>9.9124999999999996</c:v>
                </c:pt>
                <c:pt idx="7263">
                  <c:v>9.9139999999999997</c:v>
                </c:pt>
                <c:pt idx="7264">
                  <c:v>9.9154999999999998</c:v>
                </c:pt>
                <c:pt idx="7265">
                  <c:v>9.9175000000000004</c:v>
                </c:pt>
                <c:pt idx="7266">
                  <c:v>9.92</c:v>
                </c:pt>
                <c:pt idx="7267">
                  <c:v>9.9215</c:v>
                </c:pt>
                <c:pt idx="7268">
                  <c:v>9.923</c:v>
                </c:pt>
                <c:pt idx="7269">
                  <c:v>9.9245000000000001</c:v>
                </c:pt>
                <c:pt idx="7270">
                  <c:v>9.9269999999999996</c:v>
                </c:pt>
                <c:pt idx="7271">
                  <c:v>9.9290000000000003</c:v>
                </c:pt>
                <c:pt idx="7272">
                  <c:v>9.9314999999999998</c:v>
                </c:pt>
                <c:pt idx="7273">
                  <c:v>9.9329999999999998</c:v>
                </c:pt>
                <c:pt idx="7274">
                  <c:v>9.9350000000000005</c:v>
                </c:pt>
                <c:pt idx="7275">
                  <c:v>9.9365000000000006</c:v>
                </c:pt>
                <c:pt idx="7276">
                  <c:v>9.9380000000000006</c:v>
                </c:pt>
                <c:pt idx="7277">
                  <c:v>9.94</c:v>
                </c:pt>
                <c:pt idx="7278">
                  <c:v>9.9420000000000002</c:v>
                </c:pt>
                <c:pt idx="7279">
                  <c:v>9.9440000000000008</c:v>
                </c:pt>
                <c:pt idx="7280">
                  <c:v>9.9459999999999997</c:v>
                </c:pt>
                <c:pt idx="7281">
                  <c:v>9.9474999999999998</c:v>
                </c:pt>
                <c:pt idx="7282">
                  <c:v>9.9495000000000005</c:v>
                </c:pt>
                <c:pt idx="7283">
                  <c:v>9.9510000000000005</c:v>
                </c:pt>
                <c:pt idx="7284">
                  <c:v>9.9535</c:v>
                </c:pt>
                <c:pt idx="7285">
                  <c:v>9.9550000000000001</c:v>
                </c:pt>
                <c:pt idx="7286">
                  <c:v>9.9570000000000007</c:v>
                </c:pt>
                <c:pt idx="7287">
                  <c:v>9.9585000000000008</c:v>
                </c:pt>
                <c:pt idx="7288">
                  <c:v>9.9604999999999997</c:v>
                </c:pt>
                <c:pt idx="7289">
                  <c:v>9.9619999999999997</c:v>
                </c:pt>
                <c:pt idx="7290">
                  <c:v>9.9649999999999999</c:v>
                </c:pt>
                <c:pt idx="7291">
                  <c:v>9.9664999999999999</c:v>
                </c:pt>
                <c:pt idx="7292">
                  <c:v>9.968</c:v>
                </c:pt>
                <c:pt idx="7293">
                  <c:v>9.9695</c:v>
                </c:pt>
                <c:pt idx="7294">
                  <c:v>9.9715000000000007</c:v>
                </c:pt>
                <c:pt idx="7295">
                  <c:v>9.9730000000000008</c:v>
                </c:pt>
                <c:pt idx="7296">
                  <c:v>9.9749999999999996</c:v>
                </c:pt>
                <c:pt idx="7297">
                  <c:v>9.9770000000000003</c:v>
                </c:pt>
                <c:pt idx="7298">
                  <c:v>9.9789999999999992</c:v>
                </c:pt>
                <c:pt idx="7299">
                  <c:v>9.9804999999999993</c:v>
                </c:pt>
                <c:pt idx="7300">
                  <c:v>9.9819999999999993</c:v>
                </c:pt>
                <c:pt idx="7301">
                  <c:v>9.984</c:v>
                </c:pt>
                <c:pt idx="7302">
                  <c:v>9.9864999999999995</c:v>
                </c:pt>
                <c:pt idx="7303">
                  <c:v>9.9879999999999995</c:v>
                </c:pt>
                <c:pt idx="7304">
                  <c:v>9.99</c:v>
                </c:pt>
                <c:pt idx="7305">
                  <c:v>9.9915000000000003</c:v>
                </c:pt>
                <c:pt idx="7306">
                  <c:v>9.9930000000000003</c:v>
                </c:pt>
                <c:pt idx="7307">
                  <c:v>9.9949999999999992</c:v>
                </c:pt>
                <c:pt idx="7308">
                  <c:v>9.9969999999999999</c:v>
                </c:pt>
                <c:pt idx="7309">
                  <c:v>9.9990000000000006</c:v>
                </c:pt>
                <c:pt idx="7310">
                  <c:v>10.0015</c:v>
                </c:pt>
                <c:pt idx="7311">
                  <c:v>10.0025</c:v>
                </c:pt>
                <c:pt idx="7312">
                  <c:v>10.0045</c:v>
                </c:pt>
                <c:pt idx="7313">
                  <c:v>10.006500000000001</c:v>
                </c:pt>
                <c:pt idx="7314">
                  <c:v>10.0085</c:v>
                </c:pt>
                <c:pt idx="7315">
                  <c:v>10.0105</c:v>
                </c:pt>
                <c:pt idx="7316">
                  <c:v>10.012499999999999</c:v>
                </c:pt>
                <c:pt idx="7317">
                  <c:v>10.013999999999999</c:v>
                </c:pt>
                <c:pt idx="7318">
                  <c:v>10.016</c:v>
                </c:pt>
                <c:pt idx="7319">
                  <c:v>10.018000000000001</c:v>
                </c:pt>
                <c:pt idx="7320">
                  <c:v>10.02</c:v>
                </c:pt>
                <c:pt idx="7321">
                  <c:v>10.022500000000001</c:v>
                </c:pt>
                <c:pt idx="7322">
                  <c:v>10.023999999999999</c:v>
                </c:pt>
                <c:pt idx="7323">
                  <c:v>10.026</c:v>
                </c:pt>
                <c:pt idx="7324">
                  <c:v>10.028</c:v>
                </c:pt>
                <c:pt idx="7325">
                  <c:v>10.029999999999999</c:v>
                </c:pt>
                <c:pt idx="7326">
                  <c:v>10.032</c:v>
                </c:pt>
                <c:pt idx="7327">
                  <c:v>10.0335</c:v>
                </c:pt>
                <c:pt idx="7328">
                  <c:v>10.035</c:v>
                </c:pt>
                <c:pt idx="7329">
                  <c:v>10.0365</c:v>
                </c:pt>
                <c:pt idx="7330">
                  <c:v>10.039</c:v>
                </c:pt>
                <c:pt idx="7331">
                  <c:v>10.041</c:v>
                </c:pt>
                <c:pt idx="7332">
                  <c:v>10.0425</c:v>
                </c:pt>
                <c:pt idx="7333">
                  <c:v>10.044499999999999</c:v>
                </c:pt>
                <c:pt idx="7334">
                  <c:v>10.045999999999999</c:v>
                </c:pt>
                <c:pt idx="7335">
                  <c:v>10.048</c:v>
                </c:pt>
                <c:pt idx="7336">
                  <c:v>10.050000000000001</c:v>
                </c:pt>
                <c:pt idx="7337">
                  <c:v>10.052</c:v>
                </c:pt>
                <c:pt idx="7338">
                  <c:v>10.054</c:v>
                </c:pt>
                <c:pt idx="7339">
                  <c:v>10.055</c:v>
                </c:pt>
                <c:pt idx="7340">
                  <c:v>10.057</c:v>
                </c:pt>
                <c:pt idx="7341">
                  <c:v>10.058999999999999</c:v>
                </c:pt>
                <c:pt idx="7342">
                  <c:v>10.061</c:v>
                </c:pt>
                <c:pt idx="7343">
                  <c:v>10.0625</c:v>
                </c:pt>
                <c:pt idx="7344">
                  <c:v>10.064500000000001</c:v>
                </c:pt>
                <c:pt idx="7345">
                  <c:v>10.066000000000001</c:v>
                </c:pt>
                <c:pt idx="7346">
                  <c:v>10.068</c:v>
                </c:pt>
                <c:pt idx="7347">
                  <c:v>10.0695</c:v>
                </c:pt>
                <c:pt idx="7348">
                  <c:v>10.0715</c:v>
                </c:pt>
                <c:pt idx="7349">
                  <c:v>10.073499999999999</c:v>
                </c:pt>
                <c:pt idx="7350">
                  <c:v>10.0755</c:v>
                </c:pt>
                <c:pt idx="7351">
                  <c:v>10.077</c:v>
                </c:pt>
                <c:pt idx="7352">
                  <c:v>10.079000000000001</c:v>
                </c:pt>
                <c:pt idx="7353">
                  <c:v>10.080500000000001</c:v>
                </c:pt>
                <c:pt idx="7354">
                  <c:v>10.0825</c:v>
                </c:pt>
                <c:pt idx="7355">
                  <c:v>10.0845</c:v>
                </c:pt>
                <c:pt idx="7356">
                  <c:v>10.086499999999999</c:v>
                </c:pt>
                <c:pt idx="7357">
                  <c:v>10.087999999999999</c:v>
                </c:pt>
                <c:pt idx="7358">
                  <c:v>10.089</c:v>
                </c:pt>
                <c:pt idx="7359">
                  <c:v>10.090999999999999</c:v>
                </c:pt>
                <c:pt idx="7360">
                  <c:v>10.093500000000001</c:v>
                </c:pt>
                <c:pt idx="7361">
                  <c:v>10.095000000000001</c:v>
                </c:pt>
                <c:pt idx="7362">
                  <c:v>10.096500000000001</c:v>
                </c:pt>
                <c:pt idx="7363">
                  <c:v>10.0985</c:v>
                </c:pt>
                <c:pt idx="7364">
                  <c:v>10.1</c:v>
                </c:pt>
                <c:pt idx="7365">
                  <c:v>10.102499999999999</c:v>
                </c:pt>
                <c:pt idx="7366">
                  <c:v>10.1045</c:v>
                </c:pt>
                <c:pt idx="7367">
                  <c:v>10.106</c:v>
                </c:pt>
                <c:pt idx="7368">
                  <c:v>10.1075</c:v>
                </c:pt>
                <c:pt idx="7369">
                  <c:v>10.109500000000001</c:v>
                </c:pt>
                <c:pt idx="7370">
                  <c:v>10.112</c:v>
                </c:pt>
                <c:pt idx="7371">
                  <c:v>10.1135</c:v>
                </c:pt>
                <c:pt idx="7372">
                  <c:v>10.115500000000001</c:v>
                </c:pt>
                <c:pt idx="7373">
                  <c:v>10.117000000000001</c:v>
                </c:pt>
                <c:pt idx="7374">
                  <c:v>10.119</c:v>
                </c:pt>
                <c:pt idx="7375">
                  <c:v>10.121</c:v>
                </c:pt>
                <c:pt idx="7376">
                  <c:v>10.122999999999999</c:v>
                </c:pt>
                <c:pt idx="7377">
                  <c:v>10.125</c:v>
                </c:pt>
                <c:pt idx="7378">
                  <c:v>10.1265</c:v>
                </c:pt>
                <c:pt idx="7379">
                  <c:v>10.128</c:v>
                </c:pt>
                <c:pt idx="7380">
                  <c:v>10.130000000000001</c:v>
                </c:pt>
                <c:pt idx="7381">
                  <c:v>10.132</c:v>
                </c:pt>
                <c:pt idx="7382">
                  <c:v>10.134499999999999</c:v>
                </c:pt>
                <c:pt idx="7383">
                  <c:v>10.135999999999999</c:v>
                </c:pt>
                <c:pt idx="7384">
                  <c:v>10.138</c:v>
                </c:pt>
                <c:pt idx="7385">
                  <c:v>10.1395</c:v>
                </c:pt>
                <c:pt idx="7386">
                  <c:v>10.141</c:v>
                </c:pt>
                <c:pt idx="7387">
                  <c:v>10.143000000000001</c:v>
                </c:pt>
                <c:pt idx="7388">
                  <c:v>10.145</c:v>
                </c:pt>
                <c:pt idx="7389">
                  <c:v>10.147</c:v>
                </c:pt>
                <c:pt idx="7390">
                  <c:v>10.148999999999999</c:v>
                </c:pt>
                <c:pt idx="7391">
                  <c:v>10.150499999999999</c:v>
                </c:pt>
                <c:pt idx="7392">
                  <c:v>10.1525</c:v>
                </c:pt>
                <c:pt idx="7393">
                  <c:v>10.154999999999999</c:v>
                </c:pt>
                <c:pt idx="7394">
                  <c:v>10.156499999999999</c:v>
                </c:pt>
                <c:pt idx="7395">
                  <c:v>10.1585</c:v>
                </c:pt>
                <c:pt idx="7396">
                  <c:v>10.16</c:v>
                </c:pt>
                <c:pt idx="7397">
                  <c:v>10.162000000000001</c:v>
                </c:pt>
                <c:pt idx="7398">
                  <c:v>10.164</c:v>
                </c:pt>
                <c:pt idx="7399">
                  <c:v>10.166</c:v>
                </c:pt>
                <c:pt idx="7400">
                  <c:v>10.1675</c:v>
                </c:pt>
                <c:pt idx="7401">
                  <c:v>10.169</c:v>
                </c:pt>
                <c:pt idx="7402">
                  <c:v>10.170999999999999</c:v>
                </c:pt>
                <c:pt idx="7403">
                  <c:v>10.173</c:v>
                </c:pt>
                <c:pt idx="7404">
                  <c:v>10.175000000000001</c:v>
                </c:pt>
                <c:pt idx="7405">
                  <c:v>10.177</c:v>
                </c:pt>
                <c:pt idx="7406">
                  <c:v>10.1785</c:v>
                </c:pt>
                <c:pt idx="7407">
                  <c:v>10.1805</c:v>
                </c:pt>
                <c:pt idx="7408">
                  <c:v>10.182499999999999</c:v>
                </c:pt>
                <c:pt idx="7409">
                  <c:v>10.1845</c:v>
                </c:pt>
                <c:pt idx="7410">
                  <c:v>10.186500000000001</c:v>
                </c:pt>
                <c:pt idx="7411">
                  <c:v>10.188499999999999</c:v>
                </c:pt>
                <c:pt idx="7412">
                  <c:v>10.19</c:v>
                </c:pt>
                <c:pt idx="7413">
                  <c:v>10.192</c:v>
                </c:pt>
                <c:pt idx="7414">
                  <c:v>10.194000000000001</c:v>
                </c:pt>
                <c:pt idx="7415">
                  <c:v>10.196</c:v>
                </c:pt>
                <c:pt idx="7416">
                  <c:v>10.198</c:v>
                </c:pt>
                <c:pt idx="7417">
                  <c:v>10.1995</c:v>
                </c:pt>
                <c:pt idx="7418">
                  <c:v>10.201499999999999</c:v>
                </c:pt>
                <c:pt idx="7419">
                  <c:v>10.202999999999999</c:v>
                </c:pt>
                <c:pt idx="7420">
                  <c:v>10.204499999999999</c:v>
                </c:pt>
                <c:pt idx="7421">
                  <c:v>10.2075</c:v>
                </c:pt>
                <c:pt idx="7422">
                  <c:v>10.208500000000001</c:v>
                </c:pt>
                <c:pt idx="7423">
                  <c:v>10.210000000000001</c:v>
                </c:pt>
                <c:pt idx="7424">
                  <c:v>10.2125</c:v>
                </c:pt>
                <c:pt idx="7425">
                  <c:v>10.214</c:v>
                </c:pt>
                <c:pt idx="7426">
                  <c:v>10.2165</c:v>
                </c:pt>
                <c:pt idx="7427">
                  <c:v>10.218500000000001</c:v>
                </c:pt>
                <c:pt idx="7428">
                  <c:v>10.220000000000001</c:v>
                </c:pt>
                <c:pt idx="7429">
                  <c:v>10.222</c:v>
                </c:pt>
                <c:pt idx="7430">
                  <c:v>10.2235</c:v>
                </c:pt>
                <c:pt idx="7431">
                  <c:v>10.225</c:v>
                </c:pt>
                <c:pt idx="7432">
                  <c:v>10.227</c:v>
                </c:pt>
                <c:pt idx="7433">
                  <c:v>10.228999999999999</c:v>
                </c:pt>
                <c:pt idx="7434">
                  <c:v>10.231</c:v>
                </c:pt>
                <c:pt idx="7435">
                  <c:v>10.2325</c:v>
                </c:pt>
                <c:pt idx="7436">
                  <c:v>10.234500000000001</c:v>
                </c:pt>
                <c:pt idx="7437">
                  <c:v>10.236499999999999</c:v>
                </c:pt>
                <c:pt idx="7438">
                  <c:v>10.2385</c:v>
                </c:pt>
                <c:pt idx="7439">
                  <c:v>10.240500000000001</c:v>
                </c:pt>
                <c:pt idx="7440">
                  <c:v>10.2425</c:v>
                </c:pt>
                <c:pt idx="7441">
                  <c:v>10.243499999999999</c:v>
                </c:pt>
                <c:pt idx="7442">
                  <c:v>10.2455</c:v>
                </c:pt>
                <c:pt idx="7443">
                  <c:v>10.2475</c:v>
                </c:pt>
                <c:pt idx="7444">
                  <c:v>10.249499999999999</c:v>
                </c:pt>
                <c:pt idx="7445">
                  <c:v>10.2515</c:v>
                </c:pt>
                <c:pt idx="7446">
                  <c:v>10.2525</c:v>
                </c:pt>
                <c:pt idx="7447">
                  <c:v>10.2545</c:v>
                </c:pt>
                <c:pt idx="7448">
                  <c:v>10.256500000000001</c:v>
                </c:pt>
                <c:pt idx="7449">
                  <c:v>10.2585</c:v>
                </c:pt>
                <c:pt idx="7450">
                  <c:v>10.26</c:v>
                </c:pt>
                <c:pt idx="7451">
                  <c:v>10.2615</c:v>
                </c:pt>
                <c:pt idx="7452">
                  <c:v>10.263500000000001</c:v>
                </c:pt>
                <c:pt idx="7453">
                  <c:v>10.265000000000001</c:v>
                </c:pt>
                <c:pt idx="7454">
                  <c:v>10.266500000000001</c:v>
                </c:pt>
                <c:pt idx="7455">
                  <c:v>10.2685</c:v>
                </c:pt>
                <c:pt idx="7456">
                  <c:v>10.2705</c:v>
                </c:pt>
                <c:pt idx="7457">
                  <c:v>10.272</c:v>
                </c:pt>
                <c:pt idx="7458">
                  <c:v>10.273999999999999</c:v>
                </c:pt>
                <c:pt idx="7459">
                  <c:v>10.275499999999999</c:v>
                </c:pt>
                <c:pt idx="7460">
                  <c:v>10.278</c:v>
                </c:pt>
                <c:pt idx="7461">
                  <c:v>10.28</c:v>
                </c:pt>
                <c:pt idx="7462">
                  <c:v>10.281499999999999</c:v>
                </c:pt>
                <c:pt idx="7463">
                  <c:v>10.282999999999999</c:v>
                </c:pt>
                <c:pt idx="7464">
                  <c:v>10.285</c:v>
                </c:pt>
                <c:pt idx="7465">
                  <c:v>10.287000000000001</c:v>
                </c:pt>
                <c:pt idx="7466">
                  <c:v>10.289</c:v>
                </c:pt>
                <c:pt idx="7467">
                  <c:v>10.291</c:v>
                </c:pt>
                <c:pt idx="7468">
                  <c:v>10.292999999999999</c:v>
                </c:pt>
                <c:pt idx="7469">
                  <c:v>10.295</c:v>
                </c:pt>
                <c:pt idx="7470">
                  <c:v>10.297000000000001</c:v>
                </c:pt>
                <c:pt idx="7471">
                  <c:v>10.2995</c:v>
                </c:pt>
                <c:pt idx="7472">
                  <c:v>10.301</c:v>
                </c:pt>
                <c:pt idx="7473">
                  <c:v>10.303000000000001</c:v>
                </c:pt>
                <c:pt idx="7474">
                  <c:v>10.304500000000001</c:v>
                </c:pt>
                <c:pt idx="7475">
                  <c:v>10.3065</c:v>
                </c:pt>
                <c:pt idx="7476">
                  <c:v>10.308999999999999</c:v>
                </c:pt>
                <c:pt idx="7477">
                  <c:v>10.310499999999999</c:v>
                </c:pt>
                <c:pt idx="7478">
                  <c:v>10.3125</c:v>
                </c:pt>
                <c:pt idx="7479">
                  <c:v>10.314</c:v>
                </c:pt>
                <c:pt idx="7480">
                  <c:v>10.316000000000001</c:v>
                </c:pt>
                <c:pt idx="7481">
                  <c:v>10.3185</c:v>
                </c:pt>
                <c:pt idx="7482">
                  <c:v>10.32</c:v>
                </c:pt>
                <c:pt idx="7483">
                  <c:v>10.3215</c:v>
                </c:pt>
                <c:pt idx="7484">
                  <c:v>10.323499999999999</c:v>
                </c:pt>
                <c:pt idx="7485">
                  <c:v>10.324999999999999</c:v>
                </c:pt>
                <c:pt idx="7486">
                  <c:v>10.327</c:v>
                </c:pt>
                <c:pt idx="7487">
                  <c:v>10.329000000000001</c:v>
                </c:pt>
                <c:pt idx="7488">
                  <c:v>10.330500000000001</c:v>
                </c:pt>
                <c:pt idx="7489">
                  <c:v>10.3325</c:v>
                </c:pt>
                <c:pt idx="7490">
                  <c:v>10.334</c:v>
                </c:pt>
                <c:pt idx="7491">
                  <c:v>10.3355</c:v>
                </c:pt>
                <c:pt idx="7492">
                  <c:v>10.337999999999999</c:v>
                </c:pt>
                <c:pt idx="7493">
                  <c:v>10.34</c:v>
                </c:pt>
                <c:pt idx="7494">
                  <c:v>10.3415</c:v>
                </c:pt>
                <c:pt idx="7495">
                  <c:v>10.343</c:v>
                </c:pt>
                <c:pt idx="7496">
                  <c:v>10.345000000000001</c:v>
                </c:pt>
                <c:pt idx="7497">
                  <c:v>10.346500000000001</c:v>
                </c:pt>
                <c:pt idx="7498">
                  <c:v>10.3485</c:v>
                </c:pt>
                <c:pt idx="7499">
                  <c:v>10.3505</c:v>
                </c:pt>
                <c:pt idx="7500">
                  <c:v>10.352499999999999</c:v>
                </c:pt>
                <c:pt idx="7501">
                  <c:v>10.353999999999999</c:v>
                </c:pt>
                <c:pt idx="7502">
                  <c:v>10.3565</c:v>
                </c:pt>
                <c:pt idx="7503">
                  <c:v>10.358000000000001</c:v>
                </c:pt>
                <c:pt idx="7504">
                  <c:v>10.36</c:v>
                </c:pt>
                <c:pt idx="7505">
                  <c:v>10.361499999999999</c:v>
                </c:pt>
                <c:pt idx="7506">
                  <c:v>10.363</c:v>
                </c:pt>
                <c:pt idx="7507">
                  <c:v>10.365500000000001</c:v>
                </c:pt>
                <c:pt idx="7508">
                  <c:v>10.3675</c:v>
                </c:pt>
                <c:pt idx="7509">
                  <c:v>10.369</c:v>
                </c:pt>
                <c:pt idx="7510">
                  <c:v>10.3705</c:v>
                </c:pt>
                <c:pt idx="7511">
                  <c:v>10.3725</c:v>
                </c:pt>
                <c:pt idx="7512">
                  <c:v>10.375</c:v>
                </c:pt>
                <c:pt idx="7513">
                  <c:v>10.377000000000001</c:v>
                </c:pt>
                <c:pt idx="7514">
                  <c:v>10.378500000000001</c:v>
                </c:pt>
                <c:pt idx="7515">
                  <c:v>10.38</c:v>
                </c:pt>
                <c:pt idx="7516">
                  <c:v>10.382</c:v>
                </c:pt>
                <c:pt idx="7517">
                  <c:v>10.384</c:v>
                </c:pt>
                <c:pt idx="7518">
                  <c:v>10.385999999999999</c:v>
                </c:pt>
                <c:pt idx="7519">
                  <c:v>10.387499999999999</c:v>
                </c:pt>
                <c:pt idx="7520">
                  <c:v>10.388999999999999</c:v>
                </c:pt>
                <c:pt idx="7521">
                  <c:v>10.390499999999999</c:v>
                </c:pt>
                <c:pt idx="7522">
                  <c:v>10.3935</c:v>
                </c:pt>
                <c:pt idx="7523">
                  <c:v>10.3955</c:v>
                </c:pt>
                <c:pt idx="7524">
                  <c:v>10.397</c:v>
                </c:pt>
                <c:pt idx="7525">
                  <c:v>10.398999999999999</c:v>
                </c:pt>
                <c:pt idx="7526">
                  <c:v>10.400499999999999</c:v>
                </c:pt>
                <c:pt idx="7527">
                  <c:v>10.403</c:v>
                </c:pt>
                <c:pt idx="7528">
                  <c:v>10.404500000000001</c:v>
                </c:pt>
                <c:pt idx="7529">
                  <c:v>10.406499999999999</c:v>
                </c:pt>
                <c:pt idx="7530">
                  <c:v>10.407500000000001</c:v>
                </c:pt>
                <c:pt idx="7531">
                  <c:v>10.41</c:v>
                </c:pt>
                <c:pt idx="7532">
                  <c:v>10.4115</c:v>
                </c:pt>
                <c:pt idx="7533">
                  <c:v>10.413500000000001</c:v>
                </c:pt>
                <c:pt idx="7534">
                  <c:v>10.4155</c:v>
                </c:pt>
                <c:pt idx="7535">
                  <c:v>10.417</c:v>
                </c:pt>
                <c:pt idx="7536">
                  <c:v>10.419</c:v>
                </c:pt>
                <c:pt idx="7537">
                  <c:v>10.4215</c:v>
                </c:pt>
                <c:pt idx="7538">
                  <c:v>10.423</c:v>
                </c:pt>
                <c:pt idx="7539">
                  <c:v>10.4245</c:v>
                </c:pt>
                <c:pt idx="7540">
                  <c:v>10.426500000000001</c:v>
                </c:pt>
                <c:pt idx="7541">
                  <c:v>10.4285</c:v>
                </c:pt>
                <c:pt idx="7542">
                  <c:v>10.4305</c:v>
                </c:pt>
                <c:pt idx="7543">
                  <c:v>10.432</c:v>
                </c:pt>
                <c:pt idx="7544">
                  <c:v>10.433999999999999</c:v>
                </c:pt>
                <c:pt idx="7545">
                  <c:v>10.435499999999999</c:v>
                </c:pt>
                <c:pt idx="7546">
                  <c:v>10.438000000000001</c:v>
                </c:pt>
                <c:pt idx="7547">
                  <c:v>10.44</c:v>
                </c:pt>
                <c:pt idx="7548">
                  <c:v>10.4415</c:v>
                </c:pt>
                <c:pt idx="7549">
                  <c:v>10.443</c:v>
                </c:pt>
                <c:pt idx="7550">
                  <c:v>10.445499999999999</c:v>
                </c:pt>
                <c:pt idx="7551">
                  <c:v>10.446999999999999</c:v>
                </c:pt>
                <c:pt idx="7552">
                  <c:v>10.449</c:v>
                </c:pt>
                <c:pt idx="7553">
                  <c:v>10.451499999999999</c:v>
                </c:pt>
                <c:pt idx="7554">
                  <c:v>10.4535</c:v>
                </c:pt>
                <c:pt idx="7555">
                  <c:v>10.455</c:v>
                </c:pt>
                <c:pt idx="7556">
                  <c:v>10.4575</c:v>
                </c:pt>
                <c:pt idx="7557">
                  <c:v>10.459</c:v>
                </c:pt>
                <c:pt idx="7558">
                  <c:v>10.4605</c:v>
                </c:pt>
                <c:pt idx="7559">
                  <c:v>10.4625</c:v>
                </c:pt>
                <c:pt idx="7560">
                  <c:v>10.464499999999999</c:v>
                </c:pt>
                <c:pt idx="7561">
                  <c:v>10.4665</c:v>
                </c:pt>
                <c:pt idx="7562">
                  <c:v>10.468</c:v>
                </c:pt>
                <c:pt idx="7563">
                  <c:v>10.47</c:v>
                </c:pt>
                <c:pt idx="7564">
                  <c:v>10.472</c:v>
                </c:pt>
                <c:pt idx="7565">
                  <c:v>10.474500000000001</c:v>
                </c:pt>
                <c:pt idx="7566">
                  <c:v>10.476000000000001</c:v>
                </c:pt>
                <c:pt idx="7567">
                  <c:v>10.477499999999999</c:v>
                </c:pt>
                <c:pt idx="7568">
                  <c:v>10.4795</c:v>
                </c:pt>
                <c:pt idx="7569">
                  <c:v>10.481999999999999</c:v>
                </c:pt>
                <c:pt idx="7570">
                  <c:v>10.484</c:v>
                </c:pt>
                <c:pt idx="7571">
                  <c:v>10.4855</c:v>
                </c:pt>
                <c:pt idx="7572">
                  <c:v>10.487500000000001</c:v>
                </c:pt>
                <c:pt idx="7573">
                  <c:v>10.4895</c:v>
                </c:pt>
                <c:pt idx="7574">
                  <c:v>10.4915</c:v>
                </c:pt>
                <c:pt idx="7575">
                  <c:v>10.493</c:v>
                </c:pt>
                <c:pt idx="7576">
                  <c:v>10.494999999999999</c:v>
                </c:pt>
                <c:pt idx="7577">
                  <c:v>10.496499999999999</c:v>
                </c:pt>
                <c:pt idx="7578">
                  <c:v>10.499000000000001</c:v>
                </c:pt>
                <c:pt idx="7579">
                  <c:v>10.500500000000001</c:v>
                </c:pt>
                <c:pt idx="7580">
                  <c:v>10.5025</c:v>
                </c:pt>
                <c:pt idx="7581">
                  <c:v>10.504</c:v>
                </c:pt>
                <c:pt idx="7582">
                  <c:v>10.506</c:v>
                </c:pt>
                <c:pt idx="7583">
                  <c:v>10.507999999999999</c:v>
                </c:pt>
                <c:pt idx="7584">
                  <c:v>10.51</c:v>
                </c:pt>
                <c:pt idx="7585">
                  <c:v>10.512</c:v>
                </c:pt>
                <c:pt idx="7586">
                  <c:v>10.513</c:v>
                </c:pt>
                <c:pt idx="7587">
                  <c:v>10.515499999999999</c:v>
                </c:pt>
                <c:pt idx="7588">
                  <c:v>10.518000000000001</c:v>
                </c:pt>
                <c:pt idx="7589">
                  <c:v>10.519</c:v>
                </c:pt>
                <c:pt idx="7590">
                  <c:v>10.521000000000001</c:v>
                </c:pt>
                <c:pt idx="7591">
                  <c:v>10.523</c:v>
                </c:pt>
                <c:pt idx="7592">
                  <c:v>10.525</c:v>
                </c:pt>
                <c:pt idx="7593">
                  <c:v>10.526999999999999</c:v>
                </c:pt>
                <c:pt idx="7594">
                  <c:v>10.528499999999999</c:v>
                </c:pt>
                <c:pt idx="7595">
                  <c:v>10.5305</c:v>
                </c:pt>
                <c:pt idx="7596">
                  <c:v>10.532500000000001</c:v>
                </c:pt>
                <c:pt idx="7597">
                  <c:v>10.535</c:v>
                </c:pt>
                <c:pt idx="7598">
                  <c:v>10.537000000000001</c:v>
                </c:pt>
                <c:pt idx="7599">
                  <c:v>10.538</c:v>
                </c:pt>
                <c:pt idx="7600">
                  <c:v>10.5405</c:v>
                </c:pt>
                <c:pt idx="7601">
                  <c:v>10.5425</c:v>
                </c:pt>
                <c:pt idx="7602">
                  <c:v>10.544</c:v>
                </c:pt>
                <c:pt idx="7603">
                  <c:v>10.545999999999999</c:v>
                </c:pt>
                <c:pt idx="7604">
                  <c:v>10.548</c:v>
                </c:pt>
                <c:pt idx="7605">
                  <c:v>10.5495</c:v>
                </c:pt>
                <c:pt idx="7606">
                  <c:v>10.552</c:v>
                </c:pt>
                <c:pt idx="7607">
                  <c:v>10.554</c:v>
                </c:pt>
                <c:pt idx="7608">
                  <c:v>10.555</c:v>
                </c:pt>
                <c:pt idx="7609">
                  <c:v>10.557</c:v>
                </c:pt>
                <c:pt idx="7610">
                  <c:v>10.558999999999999</c:v>
                </c:pt>
                <c:pt idx="7611">
                  <c:v>10.561500000000001</c:v>
                </c:pt>
                <c:pt idx="7612">
                  <c:v>10.563499999999999</c:v>
                </c:pt>
                <c:pt idx="7613">
                  <c:v>10.565</c:v>
                </c:pt>
                <c:pt idx="7614">
                  <c:v>10.5665</c:v>
                </c:pt>
                <c:pt idx="7615">
                  <c:v>10.5685</c:v>
                </c:pt>
                <c:pt idx="7616">
                  <c:v>10.570499999999999</c:v>
                </c:pt>
                <c:pt idx="7617">
                  <c:v>10.5725</c:v>
                </c:pt>
                <c:pt idx="7618">
                  <c:v>10.5745</c:v>
                </c:pt>
                <c:pt idx="7619">
                  <c:v>10.576000000000001</c:v>
                </c:pt>
                <c:pt idx="7620">
                  <c:v>10.577500000000001</c:v>
                </c:pt>
                <c:pt idx="7621">
                  <c:v>10.58</c:v>
                </c:pt>
                <c:pt idx="7622">
                  <c:v>10.582000000000001</c:v>
                </c:pt>
                <c:pt idx="7623">
                  <c:v>10.584</c:v>
                </c:pt>
                <c:pt idx="7624">
                  <c:v>10.5855</c:v>
                </c:pt>
                <c:pt idx="7625">
                  <c:v>10.587999999999999</c:v>
                </c:pt>
                <c:pt idx="7626">
                  <c:v>10.589499999999999</c:v>
                </c:pt>
                <c:pt idx="7627">
                  <c:v>10.590999999999999</c:v>
                </c:pt>
                <c:pt idx="7628">
                  <c:v>10.593</c:v>
                </c:pt>
                <c:pt idx="7629">
                  <c:v>10.595499999999999</c:v>
                </c:pt>
                <c:pt idx="7630">
                  <c:v>10.597</c:v>
                </c:pt>
                <c:pt idx="7631">
                  <c:v>10.599</c:v>
                </c:pt>
                <c:pt idx="7632">
                  <c:v>10.6005</c:v>
                </c:pt>
                <c:pt idx="7633">
                  <c:v>10.602499999999999</c:v>
                </c:pt>
                <c:pt idx="7634">
                  <c:v>10.603999999999999</c:v>
                </c:pt>
                <c:pt idx="7635">
                  <c:v>10.606</c:v>
                </c:pt>
                <c:pt idx="7636">
                  <c:v>10.608000000000001</c:v>
                </c:pt>
                <c:pt idx="7637">
                  <c:v>10.6105</c:v>
                </c:pt>
                <c:pt idx="7638">
                  <c:v>10.612</c:v>
                </c:pt>
                <c:pt idx="7639">
                  <c:v>10.614000000000001</c:v>
                </c:pt>
                <c:pt idx="7640">
                  <c:v>10.615500000000001</c:v>
                </c:pt>
                <c:pt idx="7641">
                  <c:v>10.617000000000001</c:v>
                </c:pt>
                <c:pt idx="7642">
                  <c:v>10.6195</c:v>
                </c:pt>
                <c:pt idx="7643">
                  <c:v>10.621499999999999</c:v>
                </c:pt>
                <c:pt idx="7644">
                  <c:v>10.622999999999999</c:v>
                </c:pt>
                <c:pt idx="7645">
                  <c:v>10.625500000000001</c:v>
                </c:pt>
                <c:pt idx="7646">
                  <c:v>10.627000000000001</c:v>
                </c:pt>
                <c:pt idx="7647">
                  <c:v>10.629</c:v>
                </c:pt>
                <c:pt idx="7648">
                  <c:v>10.6305</c:v>
                </c:pt>
                <c:pt idx="7649">
                  <c:v>10.6325</c:v>
                </c:pt>
                <c:pt idx="7650">
                  <c:v>10.634499999999999</c:v>
                </c:pt>
                <c:pt idx="7651">
                  <c:v>10.6365</c:v>
                </c:pt>
                <c:pt idx="7652">
                  <c:v>10.638500000000001</c:v>
                </c:pt>
                <c:pt idx="7653">
                  <c:v>10.64</c:v>
                </c:pt>
                <c:pt idx="7654">
                  <c:v>10.641999999999999</c:v>
                </c:pt>
                <c:pt idx="7655">
                  <c:v>10.644500000000001</c:v>
                </c:pt>
                <c:pt idx="7656">
                  <c:v>10.646000000000001</c:v>
                </c:pt>
                <c:pt idx="7657">
                  <c:v>10.648</c:v>
                </c:pt>
                <c:pt idx="7658">
                  <c:v>10.65</c:v>
                </c:pt>
                <c:pt idx="7659">
                  <c:v>10.6515</c:v>
                </c:pt>
                <c:pt idx="7660">
                  <c:v>10.653499999999999</c:v>
                </c:pt>
                <c:pt idx="7661">
                  <c:v>10.654999999999999</c:v>
                </c:pt>
                <c:pt idx="7662">
                  <c:v>10.657</c:v>
                </c:pt>
                <c:pt idx="7663">
                  <c:v>10.659000000000001</c:v>
                </c:pt>
                <c:pt idx="7664">
                  <c:v>10.6615</c:v>
                </c:pt>
                <c:pt idx="7665">
                  <c:v>10.663500000000001</c:v>
                </c:pt>
                <c:pt idx="7666">
                  <c:v>10.6655</c:v>
                </c:pt>
                <c:pt idx="7667">
                  <c:v>10.6675</c:v>
                </c:pt>
                <c:pt idx="7668">
                  <c:v>10.669</c:v>
                </c:pt>
                <c:pt idx="7669">
                  <c:v>10.6715</c:v>
                </c:pt>
                <c:pt idx="7670">
                  <c:v>10.673</c:v>
                </c:pt>
                <c:pt idx="7671">
                  <c:v>10.675000000000001</c:v>
                </c:pt>
                <c:pt idx="7672">
                  <c:v>10.676500000000001</c:v>
                </c:pt>
                <c:pt idx="7673">
                  <c:v>10.679</c:v>
                </c:pt>
                <c:pt idx="7674">
                  <c:v>10.680999999999999</c:v>
                </c:pt>
                <c:pt idx="7675">
                  <c:v>10.682499999999999</c:v>
                </c:pt>
                <c:pt idx="7676">
                  <c:v>10.6845</c:v>
                </c:pt>
                <c:pt idx="7677">
                  <c:v>10.686</c:v>
                </c:pt>
                <c:pt idx="7678">
                  <c:v>10.6875</c:v>
                </c:pt>
                <c:pt idx="7679">
                  <c:v>10.689500000000001</c:v>
                </c:pt>
                <c:pt idx="7680">
                  <c:v>10.692</c:v>
                </c:pt>
                <c:pt idx="7681">
                  <c:v>10.6935</c:v>
                </c:pt>
                <c:pt idx="7682">
                  <c:v>10.695499999999999</c:v>
                </c:pt>
                <c:pt idx="7683">
                  <c:v>10.696999999999999</c:v>
                </c:pt>
                <c:pt idx="7684">
                  <c:v>10.698499999999999</c:v>
                </c:pt>
                <c:pt idx="7685">
                  <c:v>10.701000000000001</c:v>
                </c:pt>
                <c:pt idx="7686">
                  <c:v>10.702999999999999</c:v>
                </c:pt>
                <c:pt idx="7687">
                  <c:v>10.705</c:v>
                </c:pt>
                <c:pt idx="7688">
                  <c:v>10.7065</c:v>
                </c:pt>
                <c:pt idx="7689">
                  <c:v>10.708</c:v>
                </c:pt>
                <c:pt idx="7690">
                  <c:v>10.71</c:v>
                </c:pt>
                <c:pt idx="7691">
                  <c:v>10.712</c:v>
                </c:pt>
                <c:pt idx="7692">
                  <c:v>10.714</c:v>
                </c:pt>
                <c:pt idx="7693">
                  <c:v>10.7165</c:v>
                </c:pt>
                <c:pt idx="7694">
                  <c:v>10.718500000000001</c:v>
                </c:pt>
                <c:pt idx="7695">
                  <c:v>10.72</c:v>
                </c:pt>
                <c:pt idx="7696">
                  <c:v>10.721500000000001</c:v>
                </c:pt>
                <c:pt idx="7697">
                  <c:v>10.724</c:v>
                </c:pt>
                <c:pt idx="7698">
                  <c:v>10.7255</c:v>
                </c:pt>
                <c:pt idx="7699">
                  <c:v>10.727499999999999</c:v>
                </c:pt>
                <c:pt idx="7700">
                  <c:v>10.728999999999999</c:v>
                </c:pt>
                <c:pt idx="7701">
                  <c:v>10.731</c:v>
                </c:pt>
                <c:pt idx="7702">
                  <c:v>10.7325</c:v>
                </c:pt>
                <c:pt idx="7703">
                  <c:v>10.7355</c:v>
                </c:pt>
                <c:pt idx="7704">
                  <c:v>10.737</c:v>
                </c:pt>
                <c:pt idx="7705">
                  <c:v>10.739000000000001</c:v>
                </c:pt>
                <c:pt idx="7706">
                  <c:v>10.74</c:v>
                </c:pt>
                <c:pt idx="7707">
                  <c:v>10.742000000000001</c:v>
                </c:pt>
                <c:pt idx="7708">
                  <c:v>10.744</c:v>
                </c:pt>
                <c:pt idx="7709">
                  <c:v>10.7455</c:v>
                </c:pt>
                <c:pt idx="7710">
                  <c:v>10.7475</c:v>
                </c:pt>
                <c:pt idx="7711">
                  <c:v>10.749499999999999</c:v>
                </c:pt>
                <c:pt idx="7712">
                  <c:v>10.750999999999999</c:v>
                </c:pt>
                <c:pt idx="7713">
                  <c:v>10.753</c:v>
                </c:pt>
                <c:pt idx="7714">
                  <c:v>10.7555</c:v>
                </c:pt>
                <c:pt idx="7715">
                  <c:v>10.7575</c:v>
                </c:pt>
                <c:pt idx="7716">
                  <c:v>10.759</c:v>
                </c:pt>
                <c:pt idx="7717">
                  <c:v>10.760999999999999</c:v>
                </c:pt>
                <c:pt idx="7718">
                  <c:v>10.763</c:v>
                </c:pt>
                <c:pt idx="7719">
                  <c:v>10.765499999999999</c:v>
                </c:pt>
                <c:pt idx="7720">
                  <c:v>10.7675</c:v>
                </c:pt>
                <c:pt idx="7721">
                  <c:v>10.769500000000001</c:v>
                </c:pt>
                <c:pt idx="7722">
                  <c:v>10.7705</c:v>
                </c:pt>
                <c:pt idx="7723">
                  <c:v>10.772</c:v>
                </c:pt>
                <c:pt idx="7724">
                  <c:v>10.773999999999999</c:v>
                </c:pt>
                <c:pt idx="7725">
                  <c:v>10.776999999999999</c:v>
                </c:pt>
                <c:pt idx="7726">
                  <c:v>10.778499999999999</c:v>
                </c:pt>
                <c:pt idx="7727">
                  <c:v>10.779500000000001</c:v>
                </c:pt>
                <c:pt idx="7728">
                  <c:v>10.781499999999999</c:v>
                </c:pt>
                <c:pt idx="7729">
                  <c:v>10.784000000000001</c:v>
                </c:pt>
                <c:pt idx="7730">
                  <c:v>10.786</c:v>
                </c:pt>
                <c:pt idx="7731">
                  <c:v>10.7875</c:v>
                </c:pt>
                <c:pt idx="7732">
                  <c:v>10.7895</c:v>
                </c:pt>
                <c:pt idx="7733">
                  <c:v>10.791</c:v>
                </c:pt>
                <c:pt idx="7734">
                  <c:v>10.7925</c:v>
                </c:pt>
                <c:pt idx="7735">
                  <c:v>10.795500000000001</c:v>
                </c:pt>
                <c:pt idx="7736">
                  <c:v>10.797499999999999</c:v>
                </c:pt>
                <c:pt idx="7737">
                  <c:v>10.798500000000001</c:v>
                </c:pt>
                <c:pt idx="7738">
                  <c:v>10.8005</c:v>
                </c:pt>
                <c:pt idx="7739">
                  <c:v>10.8025</c:v>
                </c:pt>
                <c:pt idx="7740">
                  <c:v>10.805</c:v>
                </c:pt>
                <c:pt idx="7741">
                  <c:v>10.807</c:v>
                </c:pt>
                <c:pt idx="7742">
                  <c:v>10.808</c:v>
                </c:pt>
                <c:pt idx="7743">
                  <c:v>10.81</c:v>
                </c:pt>
                <c:pt idx="7744">
                  <c:v>10.811999999999999</c:v>
                </c:pt>
                <c:pt idx="7745">
                  <c:v>10.814500000000001</c:v>
                </c:pt>
                <c:pt idx="7746">
                  <c:v>10.8165</c:v>
                </c:pt>
                <c:pt idx="7747">
                  <c:v>10.818</c:v>
                </c:pt>
                <c:pt idx="7748">
                  <c:v>10.82</c:v>
                </c:pt>
                <c:pt idx="7749">
                  <c:v>10.821999999999999</c:v>
                </c:pt>
                <c:pt idx="7750">
                  <c:v>10.824</c:v>
                </c:pt>
                <c:pt idx="7751">
                  <c:v>10.826000000000001</c:v>
                </c:pt>
                <c:pt idx="7752">
                  <c:v>10.827500000000001</c:v>
                </c:pt>
                <c:pt idx="7753">
                  <c:v>10.829499999999999</c:v>
                </c:pt>
                <c:pt idx="7754">
                  <c:v>10.831</c:v>
                </c:pt>
                <c:pt idx="7755">
                  <c:v>10.833</c:v>
                </c:pt>
                <c:pt idx="7756">
                  <c:v>10.8355</c:v>
                </c:pt>
                <c:pt idx="7757">
                  <c:v>10.837</c:v>
                </c:pt>
                <c:pt idx="7758">
                  <c:v>10.839</c:v>
                </c:pt>
                <c:pt idx="7759">
                  <c:v>10.840999999999999</c:v>
                </c:pt>
                <c:pt idx="7760">
                  <c:v>10.843</c:v>
                </c:pt>
                <c:pt idx="7761">
                  <c:v>10.845499999999999</c:v>
                </c:pt>
                <c:pt idx="7762">
                  <c:v>10.846500000000001</c:v>
                </c:pt>
                <c:pt idx="7763">
                  <c:v>10.848000000000001</c:v>
                </c:pt>
                <c:pt idx="7764">
                  <c:v>10.85</c:v>
                </c:pt>
                <c:pt idx="7765">
                  <c:v>10.852</c:v>
                </c:pt>
                <c:pt idx="7766">
                  <c:v>10.853999999999999</c:v>
                </c:pt>
                <c:pt idx="7767">
                  <c:v>10.855499999999999</c:v>
                </c:pt>
                <c:pt idx="7768">
                  <c:v>10.8575</c:v>
                </c:pt>
                <c:pt idx="7769">
                  <c:v>10.859500000000001</c:v>
                </c:pt>
                <c:pt idx="7770">
                  <c:v>10.861000000000001</c:v>
                </c:pt>
                <c:pt idx="7771">
                  <c:v>10.863</c:v>
                </c:pt>
                <c:pt idx="7772">
                  <c:v>10.865</c:v>
                </c:pt>
                <c:pt idx="7773">
                  <c:v>10.867000000000001</c:v>
                </c:pt>
                <c:pt idx="7774">
                  <c:v>10.868</c:v>
                </c:pt>
                <c:pt idx="7775">
                  <c:v>10.8705</c:v>
                </c:pt>
                <c:pt idx="7776">
                  <c:v>10.8725</c:v>
                </c:pt>
                <c:pt idx="7777">
                  <c:v>10.874499999999999</c:v>
                </c:pt>
                <c:pt idx="7778">
                  <c:v>10.8765</c:v>
                </c:pt>
                <c:pt idx="7779">
                  <c:v>10.878</c:v>
                </c:pt>
                <c:pt idx="7780">
                  <c:v>10.88</c:v>
                </c:pt>
                <c:pt idx="7781">
                  <c:v>10.8825</c:v>
                </c:pt>
                <c:pt idx="7782">
                  <c:v>10.884</c:v>
                </c:pt>
                <c:pt idx="7783">
                  <c:v>10.8855</c:v>
                </c:pt>
                <c:pt idx="7784">
                  <c:v>10.887499999999999</c:v>
                </c:pt>
                <c:pt idx="7785">
                  <c:v>10.8895</c:v>
                </c:pt>
                <c:pt idx="7786">
                  <c:v>10.891500000000001</c:v>
                </c:pt>
                <c:pt idx="7787">
                  <c:v>10.8935</c:v>
                </c:pt>
                <c:pt idx="7788">
                  <c:v>10.895</c:v>
                </c:pt>
                <c:pt idx="7789">
                  <c:v>10.897500000000001</c:v>
                </c:pt>
                <c:pt idx="7790">
                  <c:v>10.8985</c:v>
                </c:pt>
                <c:pt idx="7791">
                  <c:v>10.901</c:v>
                </c:pt>
                <c:pt idx="7792">
                  <c:v>10.903</c:v>
                </c:pt>
                <c:pt idx="7793">
                  <c:v>10.904999999999999</c:v>
                </c:pt>
                <c:pt idx="7794">
                  <c:v>10.906499999999999</c:v>
                </c:pt>
                <c:pt idx="7795">
                  <c:v>10.9085</c:v>
                </c:pt>
                <c:pt idx="7796">
                  <c:v>10.910500000000001</c:v>
                </c:pt>
                <c:pt idx="7797">
                  <c:v>10.9125</c:v>
                </c:pt>
                <c:pt idx="7798">
                  <c:v>10.9145</c:v>
                </c:pt>
                <c:pt idx="7799">
                  <c:v>10.916</c:v>
                </c:pt>
                <c:pt idx="7800">
                  <c:v>10.917999999999999</c:v>
                </c:pt>
                <c:pt idx="7801">
                  <c:v>10.919499999999999</c:v>
                </c:pt>
                <c:pt idx="7802">
                  <c:v>10.922000000000001</c:v>
                </c:pt>
                <c:pt idx="7803">
                  <c:v>10.923999999999999</c:v>
                </c:pt>
                <c:pt idx="7804">
                  <c:v>10.9255</c:v>
                </c:pt>
                <c:pt idx="7805">
                  <c:v>10.9275</c:v>
                </c:pt>
                <c:pt idx="7806">
                  <c:v>10.929500000000001</c:v>
                </c:pt>
                <c:pt idx="7807">
                  <c:v>10.9305</c:v>
                </c:pt>
                <c:pt idx="7808">
                  <c:v>10.933</c:v>
                </c:pt>
                <c:pt idx="7809">
                  <c:v>10.935</c:v>
                </c:pt>
                <c:pt idx="7810">
                  <c:v>10.936999999999999</c:v>
                </c:pt>
                <c:pt idx="7811">
                  <c:v>10.938499999999999</c:v>
                </c:pt>
                <c:pt idx="7812">
                  <c:v>10.9405</c:v>
                </c:pt>
                <c:pt idx="7813">
                  <c:v>10.942500000000001</c:v>
                </c:pt>
                <c:pt idx="7814">
                  <c:v>10.9445</c:v>
                </c:pt>
                <c:pt idx="7815">
                  <c:v>10.946</c:v>
                </c:pt>
                <c:pt idx="7816">
                  <c:v>10.9475</c:v>
                </c:pt>
                <c:pt idx="7817">
                  <c:v>10.949</c:v>
                </c:pt>
                <c:pt idx="7818">
                  <c:v>10.951000000000001</c:v>
                </c:pt>
                <c:pt idx="7819">
                  <c:v>10.952999999999999</c:v>
                </c:pt>
                <c:pt idx="7820">
                  <c:v>10.955500000000001</c:v>
                </c:pt>
                <c:pt idx="7821">
                  <c:v>10.9575</c:v>
                </c:pt>
                <c:pt idx="7822">
                  <c:v>10.959</c:v>
                </c:pt>
                <c:pt idx="7823">
                  <c:v>10.96</c:v>
                </c:pt>
                <c:pt idx="7824">
                  <c:v>10.9625</c:v>
                </c:pt>
                <c:pt idx="7825">
                  <c:v>10.964</c:v>
                </c:pt>
                <c:pt idx="7826">
                  <c:v>10.965999999999999</c:v>
                </c:pt>
                <c:pt idx="7827">
                  <c:v>10.968</c:v>
                </c:pt>
                <c:pt idx="7828">
                  <c:v>10.9695</c:v>
                </c:pt>
                <c:pt idx="7829">
                  <c:v>10.971</c:v>
                </c:pt>
                <c:pt idx="7830">
                  <c:v>10.973000000000001</c:v>
                </c:pt>
                <c:pt idx="7831">
                  <c:v>10.975</c:v>
                </c:pt>
                <c:pt idx="7832">
                  <c:v>10.977</c:v>
                </c:pt>
                <c:pt idx="7833">
                  <c:v>10.978999999999999</c:v>
                </c:pt>
                <c:pt idx="7834">
                  <c:v>10.981</c:v>
                </c:pt>
                <c:pt idx="7835">
                  <c:v>10.9825</c:v>
                </c:pt>
                <c:pt idx="7836">
                  <c:v>10.984500000000001</c:v>
                </c:pt>
                <c:pt idx="7837">
                  <c:v>10.986000000000001</c:v>
                </c:pt>
                <c:pt idx="7838">
                  <c:v>10.988</c:v>
                </c:pt>
                <c:pt idx="7839">
                  <c:v>10.99</c:v>
                </c:pt>
                <c:pt idx="7840">
                  <c:v>10.9915</c:v>
                </c:pt>
                <c:pt idx="7841">
                  <c:v>10.993</c:v>
                </c:pt>
                <c:pt idx="7842">
                  <c:v>10.9955</c:v>
                </c:pt>
                <c:pt idx="7843">
                  <c:v>10.997</c:v>
                </c:pt>
                <c:pt idx="7844">
                  <c:v>10.999499999999999</c:v>
                </c:pt>
                <c:pt idx="7845">
                  <c:v>11.000999999999999</c:v>
                </c:pt>
                <c:pt idx="7846">
                  <c:v>11.003</c:v>
                </c:pt>
                <c:pt idx="7847">
                  <c:v>11.0045</c:v>
                </c:pt>
                <c:pt idx="7848">
                  <c:v>11.006500000000001</c:v>
                </c:pt>
                <c:pt idx="7849">
                  <c:v>11.0085</c:v>
                </c:pt>
                <c:pt idx="7850">
                  <c:v>11.0105</c:v>
                </c:pt>
                <c:pt idx="7851">
                  <c:v>11.012499999999999</c:v>
                </c:pt>
                <c:pt idx="7852">
                  <c:v>11.013999999999999</c:v>
                </c:pt>
                <c:pt idx="7853">
                  <c:v>11.016</c:v>
                </c:pt>
                <c:pt idx="7854">
                  <c:v>11.018000000000001</c:v>
                </c:pt>
                <c:pt idx="7855">
                  <c:v>11.0205</c:v>
                </c:pt>
                <c:pt idx="7856">
                  <c:v>11.0215</c:v>
                </c:pt>
                <c:pt idx="7857">
                  <c:v>11.0235</c:v>
                </c:pt>
                <c:pt idx="7858">
                  <c:v>11.025</c:v>
                </c:pt>
                <c:pt idx="7859">
                  <c:v>11.026999999999999</c:v>
                </c:pt>
                <c:pt idx="7860">
                  <c:v>11.029500000000001</c:v>
                </c:pt>
                <c:pt idx="7861">
                  <c:v>11.031499999999999</c:v>
                </c:pt>
                <c:pt idx="7862">
                  <c:v>11.032999999999999</c:v>
                </c:pt>
                <c:pt idx="7863">
                  <c:v>11.035</c:v>
                </c:pt>
                <c:pt idx="7864">
                  <c:v>11.037000000000001</c:v>
                </c:pt>
                <c:pt idx="7865">
                  <c:v>11.0395</c:v>
                </c:pt>
                <c:pt idx="7866">
                  <c:v>11.041499999999999</c:v>
                </c:pt>
                <c:pt idx="7867">
                  <c:v>11.042999999999999</c:v>
                </c:pt>
                <c:pt idx="7868">
                  <c:v>11.045</c:v>
                </c:pt>
                <c:pt idx="7869">
                  <c:v>11.047000000000001</c:v>
                </c:pt>
                <c:pt idx="7870">
                  <c:v>11.048999999999999</c:v>
                </c:pt>
                <c:pt idx="7871">
                  <c:v>11.051</c:v>
                </c:pt>
                <c:pt idx="7872">
                  <c:v>11.053000000000001</c:v>
                </c:pt>
                <c:pt idx="7873">
                  <c:v>11.054500000000001</c:v>
                </c:pt>
                <c:pt idx="7874">
                  <c:v>11.0565</c:v>
                </c:pt>
                <c:pt idx="7875">
                  <c:v>11.058999999999999</c:v>
                </c:pt>
                <c:pt idx="7876">
                  <c:v>11.061</c:v>
                </c:pt>
                <c:pt idx="7877">
                  <c:v>11.0625</c:v>
                </c:pt>
                <c:pt idx="7878">
                  <c:v>11.064</c:v>
                </c:pt>
                <c:pt idx="7879">
                  <c:v>11.0655</c:v>
                </c:pt>
                <c:pt idx="7880">
                  <c:v>11.067500000000001</c:v>
                </c:pt>
                <c:pt idx="7881">
                  <c:v>11.07</c:v>
                </c:pt>
                <c:pt idx="7882">
                  <c:v>11.071999999999999</c:v>
                </c:pt>
                <c:pt idx="7883">
                  <c:v>11.073499999999999</c:v>
                </c:pt>
                <c:pt idx="7884">
                  <c:v>11.074999999999999</c:v>
                </c:pt>
                <c:pt idx="7885">
                  <c:v>11.077</c:v>
                </c:pt>
                <c:pt idx="7886">
                  <c:v>11.079000000000001</c:v>
                </c:pt>
                <c:pt idx="7887">
                  <c:v>11.081</c:v>
                </c:pt>
                <c:pt idx="7888">
                  <c:v>11.0825</c:v>
                </c:pt>
                <c:pt idx="7889">
                  <c:v>11.0845</c:v>
                </c:pt>
                <c:pt idx="7890">
                  <c:v>11.086</c:v>
                </c:pt>
                <c:pt idx="7891">
                  <c:v>11.087999999999999</c:v>
                </c:pt>
                <c:pt idx="7892">
                  <c:v>11.0905</c:v>
                </c:pt>
                <c:pt idx="7893">
                  <c:v>11.093</c:v>
                </c:pt>
                <c:pt idx="7894">
                  <c:v>11.093999999999999</c:v>
                </c:pt>
                <c:pt idx="7895">
                  <c:v>11.096500000000001</c:v>
                </c:pt>
                <c:pt idx="7896">
                  <c:v>11.098000000000001</c:v>
                </c:pt>
                <c:pt idx="7897">
                  <c:v>11.099500000000001</c:v>
                </c:pt>
                <c:pt idx="7898">
                  <c:v>11.102</c:v>
                </c:pt>
                <c:pt idx="7899">
                  <c:v>11.1035</c:v>
                </c:pt>
                <c:pt idx="7900">
                  <c:v>11.105</c:v>
                </c:pt>
                <c:pt idx="7901">
                  <c:v>11.106999999999999</c:v>
                </c:pt>
                <c:pt idx="7902">
                  <c:v>11.109</c:v>
                </c:pt>
                <c:pt idx="7903">
                  <c:v>11.111000000000001</c:v>
                </c:pt>
                <c:pt idx="7904">
                  <c:v>11.113</c:v>
                </c:pt>
                <c:pt idx="7905">
                  <c:v>11.1145</c:v>
                </c:pt>
                <c:pt idx="7906">
                  <c:v>11.116</c:v>
                </c:pt>
                <c:pt idx="7907">
                  <c:v>11.1175</c:v>
                </c:pt>
                <c:pt idx="7908">
                  <c:v>11.119</c:v>
                </c:pt>
                <c:pt idx="7909">
                  <c:v>11.121499999999999</c:v>
                </c:pt>
                <c:pt idx="7910">
                  <c:v>11.122999999999999</c:v>
                </c:pt>
                <c:pt idx="7911">
                  <c:v>11.124499999999999</c:v>
                </c:pt>
                <c:pt idx="7912">
                  <c:v>11.125999999999999</c:v>
                </c:pt>
                <c:pt idx="7913">
                  <c:v>11.128</c:v>
                </c:pt>
                <c:pt idx="7914">
                  <c:v>11.13</c:v>
                </c:pt>
                <c:pt idx="7915">
                  <c:v>11.132</c:v>
                </c:pt>
                <c:pt idx="7916">
                  <c:v>11.134</c:v>
                </c:pt>
                <c:pt idx="7917">
                  <c:v>11.1355</c:v>
                </c:pt>
                <c:pt idx="7918">
                  <c:v>11.137499999999999</c:v>
                </c:pt>
                <c:pt idx="7919">
                  <c:v>11.138999999999999</c:v>
                </c:pt>
                <c:pt idx="7920">
                  <c:v>11.141</c:v>
                </c:pt>
                <c:pt idx="7921">
                  <c:v>11.1435</c:v>
                </c:pt>
                <c:pt idx="7922">
                  <c:v>11.145</c:v>
                </c:pt>
                <c:pt idx="7923">
                  <c:v>11.147</c:v>
                </c:pt>
                <c:pt idx="7924">
                  <c:v>11.148999999999999</c:v>
                </c:pt>
                <c:pt idx="7925">
                  <c:v>11.1515</c:v>
                </c:pt>
                <c:pt idx="7926">
                  <c:v>11.153499999999999</c:v>
                </c:pt>
                <c:pt idx="7927">
                  <c:v>11.154999999999999</c:v>
                </c:pt>
                <c:pt idx="7928">
                  <c:v>11.157</c:v>
                </c:pt>
                <c:pt idx="7929">
                  <c:v>11.159000000000001</c:v>
                </c:pt>
                <c:pt idx="7930">
                  <c:v>11.161</c:v>
                </c:pt>
                <c:pt idx="7931">
                  <c:v>11.1625</c:v>
                </c:pt>
                <c:pt idx="7932">
                  <c:v>11.1645</c:v>
                </c:pt>
                <c:pt idx="7933">
                  <c:v>11.166</c:v>
                </c:pt>
                <c:pt idx="7934">
                  <c:v>11.167999999999999</c:v>
                </c:pt>
                <c:pt idx="7935">
                  <c:v>11.170500000000001</c:v>
                </c:pt>
                <c:pt idx="7936">
                  <c:v>11.172499999999999</c:v>
                </c:pt>
                <c:pt idx="7937">
                  <c:v>11.173999999999999</c:v>
                </c:pt>
                <c:pt idx="7938">
                  <c:v>11.176</c:v>
                </c:pt>
                <c:pt idx="7939">
                  <c:v>11.178000000000001</c:v>
                </c:pt>
                <c:pt idx="7940">
                  <c:v>11.18</c:v>
                </c:pt>
                <c:pt idx="7941">
                  <c:v>11.182</c:v>
                </c:pt>
                <c:pt idx="7942">
                  <c:v>11.183999999999999</c:v>
                </c:pt>
                <c:pt idx="7943">
                  <c:v>11.185499999999999</c:v>
                </c:pt>
                <c:pt idx="7944">
                  <c:v>11.186999999999999</c:v>
                </c:pt>
                <c:pt idx="7945">
                  <c:v>11.189500000000001</c:v>
                </c:pt>
                <c:pt idx="7946">
                  <c:v>11.192</c:v>
                </c:pt>
                <c:pt idx="7947">
                  <c:v>11.1935</c:v>
                </c:pt>
                <c:pt idx="7948">
                  <c:v>11.195</c:v>
                </c:pt>
                <c:pt idx="7949">
                  <c:v>11.1965</c:v>
                </c:pt>
                <c:pt idx="7950">
                  <c:v>11.198499999999999</c:v>
                </c:pt>
                <c:pt idx="7951">
                  <c:v>11.201000000000001</c:v>
                </c:pt>
                <c:pt idx="7952">
                  <c:v>11.202999999999999</c:v>
                </c:pt>
                <c:pt idx="7953">
                  <c:v>11.204000000000001</c:v>
                </c:pt>
                <c:pt idx="7954">
                  <c:v>11.206</c:v>
                </c:pt>
                <c:pt idx="7955">
                  <c:v>11.208</c:v>
                </c:pt>
                <c:pt idx="7956">
                  <c:v>11.21</c:v>
                </c:pt>
                <c:pt idx="7957">
                  <c:v>11.2125</c:v>
                </c:pt>
                <c:pt idx="7958">
                  <c:v>11.214</c:v>
                </c:pt>
                <c:pt idx="7959">
                  <c:v>11.2155</c:v>
                </c:pt>
                <c:pt idx="7960">
                  <c:v>11.217499999999999</c:v>
                </c:pt>
                <c:pt idx="7961">
                  <c:v>11.218500000000001</c:v>
                </c:pt>
                <c:pt idx="7962">
                  <c:v>11.220499999999999</c:v>
                </c:pt>
                <c:pt idx="7963">
                  <c:v>11.2225</c:v>
                </c:pt>
                <c:pt idx="7964">
                  <c:v>11.2235</c:v>
                </c:pt>
                <c:pt idx="7965">
                  <c:v>11.2255</c:v>
                </c:pt>
                <c:pt idx="7966">
                  <c:v>11.227499999999999</c:v>
                </c:pt>
                <c:pt idx="7967">
                  <c:v>11.2285</c:v>
                </c:pt>
                <c:pt idx="7968">
                  <c:v>11.230499999999999</c:v>
                </c:pt>
                <c:pt idx="7969">
                  <c:v>11.2325</c:v>
                </c:pt>
                <c:pt idx="7970">
                  <c:v>11.233499999999999</c:v>
                </c:pt>
                <c:pt idx="7971">
                  <c:v>11.2355</c:v>
                </c:pt>
                <c:pt idx="7972">
                  <c:v>11.237500000000001</c:v>
                </c:pt>
                <c:pt idx="7973">
                  <c:v>11.2385</c:v>
                </c:pt>
                <c:pt idx="7974">
                  <c:v>11.240500000000001</c:v>
                </c:pt>
                <c:pt idx="7975">
                  <c:v>11.2425</c:v>
                </c:pt>
                <c:pt idx="7976">
                  <c:v>11.243499999999999</c:v>
                </c:pt>
                <c:pt idx="7977">
                  <c:v>11.2455</c:v>
                </c:pt>
                <c:pt idx="7978">
                  <c:v>11.2475</c:v>
                </c:pt>
                <c:pt idx="7979">
                  <c:v>11.2485</c:v>
                </c:pt>
                <c:pt idx="7980">
                  <c:v>11.250500000000001</c:v>
                </c:pt>
                <c:pt idx="7981">
                  <c:v>11.2525</c:v>
                </c:pt>
                <c:pt idx="7982">
                  <c:v>11.253500000000001</c:v>
                </c:pt>
                <c:pt idx="7983">
                  <c:v>11.2555</c:v>
                </c:pt>
                <c:pt idx="7984">
                  <c:v>11.2575</c:v>
                </c:pt>
                <c:pt idx="7985">
                  <c:v>11.2585</c:v>
                </c:pt>
                <c:pt idx="7986">
                  <c:v>11.2605</c:v>
                </c:pt>
                <c:pt idx="7987">
                  <c:v>11.262499999999999</c:v>
                </c:pt>
                <c:pt idx="7988">
                  <c:v>11.263500000000001</c:v>
                </c:pt>
                <c:pt idx="7989">
                  <c:v>11.265499999999999</c:v>
                </c:pt>
                <c:pt idx="7990">
                  <c:v>11.2675</c:v>
                </c:pt>
                <c:pt idx="7991">
                  <c:v>11.2685</c:v>
                </c:pt>
                <c:pt idx="7992">
                  <c:v>11.2705</c:v>
                </c:pt>
                <c:pt idx="7993">
                  <c:v>11.272500000000001</c:v>
                </c:pt>
                <c:pt idx="7994">
                  <c:v>11.2735</c:v>
                </c:pt>
                <c:pt idx="7995">
                  <c:v>11.275499999999999</c:v>
                </c:pt>
                <c:pt idx="7996">
                  <c:v>11.2775</c:v>
                </c:pt>
                <c:pt idx="7997">
                  <c:v>11.278499999999999</c:v>
                </c:pt>
                <c:pt idx="7998">
                  <c:v>11.2805</c:v>
                </c:pt>
                <c:pt idx="7999">
                  <c:v>11.282500000000001</c:v>
                </c:pt>
                <c:pt idx="8000">
                  <c:v>11.2835</c:v>
                </c:pt>
                <c:pt idx="8001">
                  <c:v>11.285500000000001</c:v>
                </c:pt>
                <c:pt idx="8002">
                  <c:v>11.2875</c:v>
                </c:pt>
                <c:pt idx="8003">
                  <c:v>11.288500000000001</c:v>
                </c:pt>
                <c:pt idx="8004">
                  <c:v>11.2905</c:v>
                </c:pt>
                <c:pt idx="8005">
                  <c:v>11.2925</c:v>
                </c:pt>
                <c:pt idx="8006">
                  <c:v>11.2935</c:v>
                </c:pt>
                <c:pt idx="8007">
                  <c:v>11.295500000000001</c:v>
                </c:pt>
                <c:pt idx="8008">
                  <c:v>11.297499999999999</c:v>
                </c:pt>
                <c:pt idx="8009">
                  <c:v>11.298500000000001</c:v>
                </c:pt>
                <c:pt idx="8010">
                  <c:v>11.3005</c:v>
                </c:pt>
                <c:pt idx="8011">
                  <c:v>11.3025</c:v>
                </c:pt>
                <c:pt idx="8012">
                  <c:v>11.3035</c:v>
                </c:pt>
                <c:pt idx="8013">
                  <c:v>11.3055</c:v>
                </c:pt>
                <c:pt idx="8014">
                  <c:v>11.307499999999999</c:v>
                </c:pt>
                <c:pt idx="8015">
                  <c:v>11.3085</c:v>
                </c:pt>
                <c:pt idx="8016">
                  <c:v>11.310499999999999</c:v>
                </c:pt>
                <c:pt idx="8017">
                  <c:v>11.3125</c:v>
                </c:pt>
                <c:pt idx="8018">
                  <c:v>11.313499999999999</c:v>
                </c:pt>
                <c:pt idx="8019">
                  <c:v>11.3155</c:v>
                </c:pt>
                <c:pt idx="8020">
                  <c:v>11.317500000000001</c:v>
                </c:pt>
                <c:pt idx="8021">
                  <c:v>11.3185</c:v>
                </c:pt>
                <c:pt idx="8022">
                  <c:v>11.320499999999999</c:v>
                </c:pt>
                <c:pt idx="8023">
                  <c:v>11.3225</c:v>
                </c:pt>
                <c:pt idx="8024">
                  <c:v>11.323499999999999</c:v>
                </c:pt>
                <c:pt idx="8025">
                  <c:v>11.3255</c:v>
                </c:pt>
                <c:pt idx="8026">
                  <c:v>11.327500000000001</c:v>
                </c:pt>
                <c:pt idx="8027">
                  <c:v>11.3285</c:v>
                </c:pt>
                <c:pt idx="8028">
                  <c:v>11.330500000000001</c:v>
                </c:pt>
                <c:pt idx="8029">
                  <c:v>11.3325</c:v>
                </c:pt>
                <c:pt idx="8030">
                  <c:v>11.333500000000001</c:v>
                </c:pt>
                <c:pt idx="8031">
                  <c:v>11.3355</c:v>
                </c:pt>
                <c:pt idx="8032">
                  <c:v>11.3375</c:v>
                </c:pt>
                <c:pt idx="8033">
                  <c:v>11.3385</c:v>
                </c:pt>
                <c:pt idx="8034">
                  <c:v>11.3405</c:v>
                </c:pt>
                <c:pt idx="8035">
                  <c:v>11.3415</c:v>
                </c:pt>
                <c:pt idx="8036">
                  <c:v>11.343500000000001</c:v>
                </c:pt>
                <c:pt idx="8037">
                  <c:v>11.345499999999999</c:v>
                </c:pt>
                <c:pt idx="8038">
                  <c:v>11.346500000000001</c:v>
                </c:pt>
                <c:pt idx="8039">
                  <c:v>11.3485</c:v>
                </c:pt>
                <c:pt idx="8040">
                  <c:v>11.349500000000001</c:v>
                </c:pt>
                <c:pt idx="8041">
                  <c:v>11.3515</c:v>
                </c:pt>
                <c:pt idx="8042">
                  <c:v>11.3535</c:v>
                </c:pt>
                <c:pt idx="8043">
                  <c:v>11.3545</c:v>
                </c:pt>
                <c:pt idx="8044">
                  <c:v>11.3565</c:v>
                </c:pt>
                <c:pt idx="8045">
                  <c:v>11.358499999999999</c:v>
                </c:pt>
                <c:pt idx="8046">
                  <c:v>11.375500000000001</c:v>
                </c:pt>
                <c:pt idx="8047">
                  <c:v>11.3765</c:v>
                </c:pt>
                <c:pt idx="8048">
                  <c:v>11.378500000000001</c:v>
                </c:pt>
                <c:pt idx="8049">
                  <c:v>11.3805</c:v>
                </c:pt>
                <c:pt idx="8050">
                  <c:v>11.381500000000001</c:v>
                </c:pt>
                <c:pt idx="8051">
                  <c:v>11.3835</c:v>
                </c:pt>
                <c:pt idx="8052">
                  <c:v>11.3855</c:v>
                </c:pt>
                <c:pt idx="8053">
                  <c:v>11.3865</c:v>
                </c:pt>
                <c:pt idx="8054">
                  <c:v>11.388500000000001</c:v>
                </c:pt>
                <c:pt idx="8055">
                  <c:v>11.390499999999999</c:v>
                </c:pt>
                <c:pt idx="8056">
                  <c:v>11.391500000000001</c:v>
                </c:pt>
                <c:pt idx="8057">
                  <c:v>11.3935</c:v>
                </c:pt>
                <c:pt idx="8058">
                  <c:v>11.3955</c:v>
                </c:pt>
                <c:pt idx="8059">
                  <c:v>11.3965</c:v>
                </c:pt>
                <c:pt idx="8060">
                  <c:v>11.3985</c:v>
                </c:pt>
                <c:pt idx="8061">
                  <c:v>11.400499999999999</c:v>
                </c:pt>
                <c:pt idx="8062">
                  <c:v>11.4015</c:v>
                </c:pt>
                <c:pt idx="8063">
                  <c:v>11.403499999999999</c:v>
                </c:pt>
                <c:pt idx="8064">
                  <c:v>11.4055</c:v>
                </c:pt>
                <c:pt idx="8065">
                  <c:v>11.406499999999999</c:v>
                </c:pt>
                <c:pt idx="8066">
                  <c:v>11.4085</c:v>
                </c:pt>
                <c:pt idx="8067">
                  <c:v>11.410500000000001</c:v>
                </c:pt>
                <c:pt idx="8068">
                  <c:v>11.4115</c:v>
                </c:pt>
                <c:pt idx="8069">
                  <c:v>11.413500000000001</c:v>
                </c:pt>
                <c:pt idx="8070">
                  <c:v>11.4155</c:v>
                </c:pt>
                <c:pt idx="8071">
                  <c:v>11.416499999999999</c:v>
                </c:pt>
                <c:pt idx="8072">
                  <c:v>11.4185</c:v>
                </c:pt>
                <c:pt idx="8073">
                  <c:v>11.420500000000001</c:v>
                </c:pt>
                <c:pt idx="8074">
                  <c:v>11.4215</c:v>
                </c:pt>
                <c:pt idx="8075">
                  <c:v>11.423500000000001</c:v>
                </c:pt>
                <c:pt idx="8076">
                  <c:v>11.4255</c:v>
                </c:pt>
                <c:pt idx="8077">
                  <c:v>11.426500000000001</c:v>
                </c:pt>
                <c:pt idx="8078">
                  <c:v>11.4285</c:v>
                </c:pt>
                <c:pt idx="8079">
                  <c:v>11.429500000000001</c:v>
                </c:pt>
                <c:pt idx="8080">
                  <c:v>11.4315</c:v>
                </c:pt>
                <c:pt idx="8081">
                  <c:v>11.4335</c:v>
                </c:pt>
                <c:pt idx="8082">
                  <c:v>11.4345</c:v>
                </c:pt>
                <c:pt idx="8083">
                  <c:v>11.436500000000001</c:v>
                </c:pt>
                <c:pt idx="8084">
                  <c:v>11.438499999999999</c:v>
                </c:pt>
                <c:pt idx="8085">
                  <c:v>11.4405</c:v>
                </c:pt>
                <c:pt idx="8086">
                  <c:v>11.4415</c:v>
                </c:pt>
                <c:pt idx="8087">
                  <c:v>11.4435</c:v>
                </c:pt>
                <c:pt idx="8088">
                  <c:v>11.445499999999999</c:v>
                </c:pt>
                <c:pt idx="8089">
                  <c:v>11.4465</c:v>
                </c:pt>
                <c:pt idx="8090">
                  <c:v>11.448499999999999</c:v>
                </c:pt>
                <c:pt idx="8091">
                  <c:v>11.4505</c:v>
                </c:pt>
                <c:pt idx="8092">
                  <c:v>11.451499999999999</c:v>
                </c:pt>
                <c:pt idx="8093">
                  <c:v>11.4535</c:v>
                </c:pt>
                <c:pt idx="8094">
                  <c:v>11.455500000000001</c:v>
                </c:pt>
                <c:pt idx="8095">
                  <c:v>11.4565</c:v>
                </c:pt>
                <c:pt idx="8096">
                  <c:v>11.458500000000001</c:v>
                </c:pt>
                <c:pt idx="8097">
                  <c:v>11.4605</c:v>
                </c:pt>
                <c:pt idx="8098">
                  <c:v>11.461499999999999</c:v>
                </c:pt>
                <c:pt idx="8099">
                  <c:v>11.4635</c:v>
                </c:pt>
                <c:pt idx="8100">
                  <c:v>11.4655</c:v>
                </c:pt>
                <c:pt idx="8101">
                  <c:v>11.4665</c:v>
                </c:pt>
                <c:pt idx="8102">
                  <c:v>11.468500000000001</c:v>
                </c:pt>
                <c:pt idx="8103">
                  <c:v>11.470499999999999</c:v>
                </c:pt>
                <c:pt idx="8104">
                  <c:v>11.471500000000001</c:v>
                </c:pt>
                <c:pt idx="8105">
                  <c:v>11.4735</c:v>
                </c:pt>
                <c:pt idx="8106">
                  <c:v>11.4755</c:v>
                </c:pt>
                <c:pt idx="8107">
                  <c:v>11.4765</c:v>
                </c:pt>
                <c:pt idx="8108">
                  <c:v>11.4785</c:v>
                </c:pt>
                <c:pt idx="8109">
                  <c:v>11.480499999999999</c:v>
                </c:pt>
                <c:pt idx="8110">
                  <c:v>11.4825</c:v>
                </c:pt>
                <c:pt idx="8111">
                  <c:v>11.483499999999999</c:v>
                </c:pt>
                <c:pt idx="8112">
                  <c:v>11.4855</c:v>
                </c:pt>
                <c:pt idx="8113">
                  <c:v>11.487500000000001</c:v>
                </c:pt>
                <c:pt idx="8114">
                  <c:v>11.4885</c:v>
                </c:pt>
                <c:pt idx="8115">
                  <c:v>11.490500000000001</c:v>
                </c:pt>
                <c:pt idx="8116">
                  <c:v>11.4925</c:v>
                </c:pt>
                <c:pt idx="8117">
                  <c:v>11.493499999999999</c:v>
                </c:pt>
                <c:pt idx="8118">
                  <c:v>11.4955</c:v>
                </c:pt>
                <c:pt idx="8119">
                  <c:v>11.4975</c:v>
                </c:pt>
                <c:pt idx="8120">
                  <c:v>11.499499999999999</c:v>
                </c:pt>
                <c:pt idx="8121">
                  <c:v>11.500500000000001</c:v>
                </c:pt>
                <c:pt idx="8122">
                  <c:v>11.5025</c:v>
                </c:pt>
                <c:pt idx="8123">
                  <c:v>11.503500000000001</c:v>
                </c:pt>
                <c:pt idx="8124">
                  <c:v>11.5055</c:v>
                </c:pt>
                <c:pt idx="8125">
                  <c:v>11.5075</c:v>
                </c:pt>
                <c:pt idx="8126">
                  <c:v>11.5085</c:v>
                </c:pt>
                <c:pt idx="8127">
                  <c:v>11.5105</c:v>
                </c:pt>
                <c:pt idx="8128">
                  <c:v>11.512499999999999</c:v>
                </c:pt>
                <c:pt idx="8129">
                  <c:v>11.513500000000001</c:v>
                </c:pt>
                <c:pt idx="8130">
                  <c:v>11.515499999999999</c:v>
                </c:pt>
                <c:pt idx="8131">
                  <c:v>11.5175</c:v>
                </c:pt>
                <c:pt idx="8132">
                  <c:v>11.5185</c:v>
                </c:pt>
                <c:pt idx="8133">
                  <c:v>11.5205</c:v>
                </c:pt>
                <c:pt idx="8134">
                  <c:v>11.522500000000001</c:v>
                </c:pt>
                <c:pt idx="8135">
                  <c:v>11.5235</c:v>
                </c:pt>
                <c:pt idx="8136">
                  <c:v>11.525499999999999</c:v>
                </c:pt>
                <c:pt idx="8137">
                  <c:v>11.5275</c:v>
                </c:pt>
                <c:pt idx="8138">
                  <c:v>11.528499999999999</c:v>
                </c:pt>
                <c:pt idx="8139">
                  <c:v>11.5305</c:v>
                </c:pt>
                <c:pt idx="8140">
                  <c:v>11.532500000000001</c:v>
                </c:pt>
                <c:pt idx="8141">
                  <c:v>11.5335</c:v>
                </c:pt>
                <c:pt idx="8142">
                  <c:v>11.535500000000001</c:v>
                </c:pt>
                <c:pt idx="8143">
                  <c:v>11.5375</c:v>
                </c:pt>
                <c:pt idx="8144">
                  <c:v>11.538500000000001</c:v>
                </c:pt>
                <c:pt idx="8145">
                  <c:v>11.5405</c:v>
                </c:pt>
                <c:pt idx="8146">
                  <c:v>11.5425</c:v>
                </c:pt>
                <c:pt idx="8147">
                  <c:v>11.544499999999999</c:v>
                </c:pt>
                <c:pt idx="8148">
                  <c:v>11.545500000000001</c:v>
                </c:pt>
                <c:pt idx="8149">
                  <c:v>11.547499999999999</c:v>
                </c:pt>
                <c:pt idx="8150">
                  <c:v>11.548500000000001</c:v>
                </c:pt>
                <c:pt idx="8151">
                  <c:v>11.5505</c:v>
                </c:pt>
                <c:pt idx="8152">
                  <c:v>11.5525</c:v>
                </c:pt>
                <c:pt idx="8153">
                  <c:v>11.5535</c:v>
                </c:pt>
                <c:pt idx="8154">
                  <c:v>11.5555</c:v>
                </c:pt>
                <c:pt idx="8155">
                  <c:v>11.557499999999999</c:v>
                </c:pt>
                <c:pt idx="8156">
                  <c:v>11.5595</c:v>
                </c:pt>
                <c:pt idx="8157">
                  <c:v>11.560499999999999</c:v>
                </c:pt>
                <c:pt idx="8158">
                  <c:v>11.5625</c:v>
                </c:pt>
                <c:pt idx="8159">
                  <c:v>11.563499999999999</c:v>
                </c:pt>
                <c:pt idx="8160">
                  <c:v>11.5655</c:v>
                </c:pt>
                <c:pt idx="8161">
                  <c:v>11.567500000000001</c:v>
                </c:pt>
                <c:pt idx="8162">
                  <c:v>11.5695</c:v>
                </c:pt>
                <c:pt idx="8163">
                  <c:v>11.570499999999999</c:v>
                </c:pt>
                <c:pt idx="8164">
                  <c:v>11.5725</c:v>
                </c:pt>
                <c:pt idx="8165">
                  <c:v>11.573499999999999</c:v>
                </c:pt>
                <c:pt idx="8166">
                  <c:v>11.5755</c:v>
                </c:pt>
                <c:pt idx="8167">
                  <c:v>11.577500000000001</c:v>
                </c:pt>
                <c:pt idx="8168">
                  <c:v>11.579499999999999</c:v>
                </c:pt>
                <c:pt idx="8169">
                  <c:v>11.580500000000001</c:v>
                </c:pt>
                <c:pt idx="8170">
                  <c:v>11.5825</c:v>
                </c:pt>
                <c:pt idx="8171">
                  <c:v>11.583500000000001</c:v>
                </c:pt>
                <c:pt idx="8172">
                  <c:v>11.5855</c:v>
                </c:pt>
                <c:pt idx="8173">
                  <c:v>11.5875</c:v>
                </c:pt>
                <c:pt idx="8174">
                  <c:v>11.5885</c:v>
                </c:pt>
                <c:pt idx="8175">
                  <c:v>11.5905</c:v>
                </c:pt>
                <c:pt idx="8176">
                  <c:v>11.592499999999999</c:v>
                </c:pt>
                <c:pt idx="8177">
                  <c:v>11.593500000000001</c:v>
                </c:pt>
                <c:pt idx="8178">
                  <c:v>11.595499999999999</c:v>
                </c:pt>
                <c:pt idx="8179">
                  <c:v>11.5975</c:v>
                </c:pt>
                <c:pt idx="8180">
                  <c:v>11.5985</c:v>
                </c:pt>
                <c:pt idx="8181">
                  <c:v>11.6005</c:v>
                </c:pt>
                <c:pt idx="8182">
                  <c:v>11.602499999999999</c:v>
                </c:pt>
                <c:pt idx="8183">
                  <c:v>11.6035</c:v>
                </c:pt>
                <c:pt idx="8184">
                  <c:v>11.605499999999999</c:v>
                </c:pt>
                <c:pt idx="8185">
                  <c:v>11.6075</c:v>
                </c:pt>
                <c:pt idx="8186">
                  <c:v>11.608499999999999</c:v>
                </c:pt>
                <c:pt idx="8187">
                  <c:v>11.6105</c:v>
                </c:pt>
                <c:pt idx="8188">
                  <c:v>11.612500000000001</c:v>
                </c:pt>
                <c:pt idx="8189">
                  <c:v>11.6135</c:v>
                </c:pt>
                <c:pt idx="8190">
                  <c:v>11.615500000000001</c:v>
                </c:pt>
                <c:pt idx="8191">
                  <c:v>11.6175</c:v>
                </c:pt>
                <c:pt idx="8192">
                  <c:v>11.618499999999999</c:v>
                </c:pt>
                <c:pt idx="8193">
                  <c:v>11.6205</c:v>
                </c:pt>
                <c:pt idx="8194">
                  <c:v>11.6225</c:v>
                </c:pt>
                <c:pt idx="8195">
                  <c:v>11.6235</c:v>
                </c:pt>
                <c:pt idx="8196">
                  <c:v>11.625500000000001</c:v>
                </c:pt>
                <c:pt idx="8197">
                  <c:v>11.6275</c:v>
                </c:pt>
                <c:pt idx="8198">
                  <c:v>11.6295</c:v>
                </c:pt>
                <c:pt idx="8199">
                  <c:v>11.6305</c:v>
                </c:pt>
                <c:pt idx="8200">
                  <c:v>11.6325</c:v>
                </c:pt>
                <c:pt idx="8201">
                  <c:v>11.6335</c:v>
                </c:pt>
                <c:pt idx="8202">
                  <c:v>11.6355</c:v>
                </c:pt>
                <c:pt idx="8203">
                  <c:v>11.637499999999999</c:v>
                </c:pt>
                <c:pt idx="8204">
                  <c:v>11.6395</c:v>
                </c:pt>
                <c:pt idx="8205">
                  <c:v>11.640499999999999</c:v>
                </c:pt>
                <c:pt idx="8206">
                  <c:v>11.6425</c:v>
                </c:pt>
                <c:pt idx="8207">
                  <c:v>11.644500000000001</c:v>
                </c:pt>
                <c:pt idx="8208">
                  <c:v>11.6455</c:v>
                </c:pt>
                <c:pt idx="8209">
                  <c:v>11.647500000000001</c:v>
                </c:pt>
                <c:pt idx="8210">
                  <c:v>11.6485</c:v>
                </c:pt>
                <c:pt idx="8211">
                  <c:v>11.650499999999999</c:v>
                </c:pt>
                <c:pt idx="8212">
                  <c:v>11.6525</c:v>
                </c:pt>
                <c:pt idx="8213">
                  <c:v>11.653499999999999</c:v>
                </c:pt>
                <c:pt idx="8214">
                  <c:v>11.6555</c:v>
                </c:pt>
                <c:pt idx="8215">
                  <c:v>11.657500000000001</c:v>
                </c:pt>
                <c:pt idx="8216">
                  <c:v>11.6595</c:v>
                </c:pt>
                <c:pt idx="8217">
                  <c:v>11.660500000000001</c:v>
                </c:pt>
                <c:pt idx="8218">
                  <c:v>11.6625</c:v>
                </c:pt>
                <c:pt idx="8219">
                  <c:v>11.663500000000001</c:v>
                </c:pt>
                <c:pt idx="8220">
                  <c:v>11.6655</c:v>
                </c:pt>
                <c:pt idx="8221">
                  <c:v>11.6675</c:v>
                </c:pt>
                <c:pt idx="8222">
                  <c:v>11.6685</c:v>
                </c:pt>
                <c:pt idx="8223">
                  <c:v>11.670500000000001</c:v>
                </c:pt>
                <c:pt idx="8224">
                  <c:v>11.672499999999999</c:v>
                </c:pt>
                <c:pt idx="8225">
                  <c:v>11.673500000000001</c:v>
                </c:pt>
                <c:pt idx="8226">
                  <c:v>11.6755</c:v>
                </c:pt>
                <c:pt idx="8227">
                  <c:v>11.6775</c:v>
                </c:pt>
                <c:pt idx="8228">
                  <c:v>11.679500000000001</c:v>
                </c:pt>
                <c:pt idx="8229">
                  <c:v>11.6805</c:v>
                </c:pt>
                <c:pt idx="8230">
                  <c:v>11.682499999999999</c:v>
                </c:pt>
                <c:pt idx="8231">
                  <c:v>11.6835</c:v>
                </c:pt>
                <c:pt idx="8232">
                  <c:v>11.685499999999999</c:v>
                </c:pt>
                <c:pt idx="8233">
                  <c:v>11.6875</c:v>
                </c:pt>
                <c:pt idx="8234">
                  <c:v>11.688499999999999</c:v>
                </c:pt>
                <c:pt idx="8235">
                  <c:v>11.6905</c:v>
                </c:pt>
                <c:pt idx="8236">
                  <c:v>11.692500000000001</c:v>
                </c:pt>
                <c:pt idx="8237">
                  <c:v>11.6935</c:v>
                </c:pt>
                <c:pt idx="8238">
                  <c:v>11.695499999999999</c:v>
                </c:pt>
                <c:pt idx="8239">
                  <c:v>11.6975</c:v>
                </c:pt>
                <c:pt idx="8240">
                  <c:v>11.6995</c:v>
                </c:pt>
                <c:pt idx="8241">
                  <c:v>11.7005</c:v>
                </c:pt>
                <c:pt idx="8242">
                  <c:v>11.702500000000001</c:v>
                </c:pt>
                <c:pt idx="8243">
                  <c:v>11.7035</c:v>
                </c:pt>
                <c:pt idx="8244">
                  <c:v>11.705500000000001</c:v>
                </c:pt>
                <c:pt idx="8245">
                  <c:v>11.7075</c:v>
                </c:pt>
                <c:pt idx="8246">
                  <c:v>11.708500000000001</c:v>
                </c:pt>
                <c:pt idx="8247">
                  <c:v>11.7105</c:v>
                </c:pt>
                <c:pt idx="8248">
                  <c:v>11.7125</c:v>
                </c:pt>
                <c:pt idx="8249">
                  <c:v>11.7135</c:v>
                </c:pt>
                <c:pt idx="8250">
                  <c:v>11.7155</c:v>
                </c:pt>
                <c:pt idx="8251">
                  <c:v>11.717499999999999</c:v>
                </c:pt>
                <c:pt idx="8252">
                  <c:v>11.718500000000001</c:v>
                </c:pt>
                <c:pt idx="8253">
                  <c:v>11.720499999999999</c:v>
                </c:pt>
                <c:pt idx="8254">
                  <c:v>11.7225</c:v>
                </c:pt>
                <c:pt idx="8255">
                  <c:v>11.7235</c:v>
                </c:pt>
                <c:pt idx="8256">
                  <c:v>11.7255</c:v>
                </c:pt>
                <c:pt idx="8257">
                  <c:v>11.727499999999999</c:v>
                </c:pt>
                <c:pt idx="8258">
                  <c:v>11.7285</c:v>
                </c:pt>
                <c:pt idx="8259">
                  <c:v>11.730499999999999</c:v>
                </c:pt>
                <c:pt idx="8260">
                  <c:v>11.7325</c:v>
                </c:pt>
                <c:pt idx="8261">
                  <c:v>11.733499999999999</c:v>
                </c:pt>
                <c:pt idx="8262">
                  <c:v>11.7355</c:v>
                </c:pt>
                <c:pt idx="8263">
                  <c:v>11.737500000000001</c:v>
                </c:pt>
                <c:pt idx="8264">
                  <c:v>11.7385</c:v>
                </c:pt>
                <c:pt idx="8265">
                  <c:v>11.740500000000001</c:v>
                </c:pt>
                <c:pt idx="8266">
                  <c:v>11.7425</c:v>
                </c:pt>
                <c:pt idx="8267">
                  <c:v>11.743499999999999</c:v>
                </c:pt>
                <c:pt idx="8268">
                  <c:v>11.7455</c:v>
                </c:pt>
                <c:pt idx="8269">
                  <c:v>11.7475</c:v>
                </c:pt>
                <c:pt idx="8270">
                  <c:v>11.7485</c:v>
                </c:pt>
                <c:pt idx="8271">
                  <c:v>11.750500000000001</c:v>
                </c:pt>
                <c:pt idx="8272">
                  <c:v>11.7525</c:v>
                </c:pt>
                <c:pt idx="8273">
                  <c:v>11.753500000000001</c:v>
                </c:pt>
                <c:pt idx="8274">
                  <c:v>11.7555</c:v>
                </c:pt>
                <c:pt idx="8275">
                  <c:v>11.7575</c:v>
                </c:pt>
                <c:pt idx="8276">
                  <c:v>11.7585</c:v>
                </c:pt>
                <c:pt idx="8277">
                  <c:v>11.7605</c:v>
                </c:pt>
                <c:pt idx="8278">
                  <c:v>11.762499999999999</c:v>
                </c:pt>
                <c:pt idx="8279">
                  <c:v>11.763500000000001</c:v>
                </c:pt>
                <c:pt idx="8280">
                  <c:v>11.765499999999999</c:v>
                </c:pt>
                <c:pt idx="8281">
                  <c:v>11.7675</c:v>
                </c:pt>
                <c:pt idx="8282">
                  <c:v>11.7685</c:v>
                </c:pt>
                <c:pt idx="8283">
                  <c:v>11.7705</c:v>
                </c:pt>
                <c:pt idx="8284">
                  <c:v>11.772500000000001</c:v>
                </c:pt>
                <c:pt idx="8285">
                  <c:v>11.7735</c:v>
                </c:pt>
                <c:pt idx="8286">
                  <c:v>11.775499999999999</c:v>
                </c:pt>
                <c:pt idx="8287">
                  <c:v>11.7775</c:v>
                </c:pt>
                <c:pt idx="8288">
                  <c:v>11.778499999999999</c:v>
                </c:pt>
                <c:pt idx="8289">
                  <c:v>11.7805</c:v>
                </c:pt>
                <c:pt idx="8290">
                  <c:v>11.782500000000001</c:v>
                </c:pt>
                <c:pt idx="8291">
                  <c:v>11.7835</c:v>
                </c:pt>
                <c:pt idx="8292">
                  <c:v>11.785500000000001</c:v>
                </c:pt>
                <c:pt idx="8293">
                  <c:v>11.7875</c:v>
                </c:pt>
                <c:pt idx="8294">
                  <c:v>11.788500000000001</c:v>
                </c:pt>
                <c:pt idx="8295">
                  <c:v>11.7905</c:v>
                </c:pt>
                <c:pt idx="8296">
                  <c:v>11.7925</c:v>
                </c:pt>
                <c:pt idx="8297">
                  <c:v>11.7935</c:v>
                </c:pt>
                <c:pt idx="8298">
                  <c:v>11.795500000000001</c:v>
                </c:pt>
                <c:pt idx="8299">
                  <c:v>11.7965</c:v>
                </c:pt>
                <c:pt idx="8300">
                  <c:v>11.798500000000001</c:v>
                </c:pt>
                <c:pt idx="8301">
                  <c:v>11.8005</c:v>
                </c:pt>
                <c:pt idx="8302">
                  <c:v>11.801500000000001</c:v>
                </c:pt>
                <c:pt idx="8303">
                  <c:v>11.8035</c:v>
                </c:pt>
                <c:pt idx="8304">
                  <c:v>11.8055</c:v>
                </c:pt>
                <c:pt idx="8305">
                  <c:v>11.8065</c:v>
                </c:pt>
                <c:pt idx="8306">
                  <c:v>11.8085</c:v>
                </c:pt>
                <c:pt idx="8307">
                  <c:v>11.8095</c:v>
                </c:pt>
                <c:pt idx="8308">
                  <c:v>11.811500000000001</c:v>
                </c:pt>
                <c:pt idx="8309">
                  <c:v>11.813499999999999</c:v>
                </c:pt>
                <c:pt idx="8310">
                  <c:v>11.814500000000001</c:v>
                </c:pt>
                <c:pt idx="8311">
                  <c:v>11.8165</c:v>
                </c:pt>
                <c:pt idx="8312">
                  <c:v>11.8185</c:v>
                </c:pt>
                <c:pt idx="8313">
                  <c:v>11.8195</c:v>
                </c:pt>
                <c:pt idx="8314">
                  <c:v>11.8215</c:v>
                </c:pt>
                <c:pt idx="8315">
                  <c:v>11.823499999999999</c:v>
                </c:pt>
                <c:pt idx="8316">
                  <c:v>11.8255</c:v>
                </c:pt>
                <c:pt idx="8317">
                  <c:v>11.826499999999999</c:v>
                </c:pt>
                <c:pt idx="8318">
                  <c:v>11.8285</c:v>
                </c:pt>
                <c:pt idx="8319">
                  <c:v>11.829499999999999</c:v>
                </c:pt>
                <c:pt idx="8320">
                  <c:v>11.8315</c:v>
                </c:pt>
                <c:pt idx="8321">
                  <c:v>11.833500000000001</c:v>
                </c:pt>
                <c:pt idx="8322">
                  <c:v>11.8345</c:v>
                </c:pt>
                <c:pt idx="8323">
                  <c:v>11.836499999999999</c:v>
                </c:pt>
                <c:pt idx="8324">
                  <c:v>11.8385</c:v>
                </c:pt>
                <c:pt idx="8325">
                  <c:v>11.839499999999999</c:v>
                </c:pt>
                <c:pt idx="8326">
                  <c:v>11.8415</c:v>
                </c:pt>
                <c:pt idx="8327">
                  <c:v>11.843500000000001</c:v>
                </c:pt>
                <c:pt idx="8328">
                  <c:v>11.845499999999999</c:v>
                </c:pt>
                <c:pt idx="8329">
                  <c:v>11.846500000000001</c:v>
                </c:pt>
                <c:pt idx="8330">
                  <c:v>11.8485</c:v>
                </c:pt>
                <c:pt idx="8331">
                  <c:v>11.849500000000001</c:v>
                </c:pt>
                <c:pt idx="8332">
                  <c:v>11.8515</c:v>
                </c:pt>
                <c:pt idx="8333">
                  <c:v>11.8535</c:v>
                </c:pt>
                <c:pt idx="8334">
                  <c:v>11.8545</c:v>
                </c:pt>
                <c:pt idx="8335">
                  <c:v>11.8565</c:v>
                </c:pt>
                <c:pt idx="8336">
                  <c:v>11.858499999999999</c:v>
                </c:pt>
                <c:pt idx="8337">
                  <c:v>11.859500000000001</c:v>
                </c:pt>
                <c:pt idx="8338">
                  <c:v>11.861499999999999</c:v>
                </c:pt>
                <c:pt idx="8339">
                  <c:v>11.8635</c:v>
                </c:pt>
                <c:pt idx="8340">
                  <c:v>11.865500000000001</c:v>
                </c:pt>
                <c:pt idx="8341">
                  <c:v>11.8665</c:v>
                </c:pt>
                <c:pt idx="8342">
                  <c:v>11.868499999999999</c:v>
                </c:pt>
                <c:pt idx="8343">
                  <c:v>11.8695</c:v>
                </c:pt>
                <c:pt idx="8344">
                  <c:v>11.871499999999999</c:v>
                </c:pt>
                <c:pt idx="8345">
                  <c:v>11.8735</c:v>
                </c:pt>
                <c:pt idx="8346">
                  <c:v>11.874499999999999</c:v>
                </c:pt>
                <c:pt idx="8347">
                  <c:v>11.8765</c:v>
                </c:pt>
                <c:pt idx="8348">
                  <c:v>11.878500000000001</c:v>
                </c:pt>
                <c:pt idx="8349">
                  <c:v>11.8795</c:v>
                </c:pt>
                <c:pt idx="8350">
                  <c:v>11.881500000000001</c:v>
                </c:pt>
                <c:pt idx="8351">
                  <c:v>11.8835</c:v>
                </c:pt>
                <c:pt idx="8352">
                  <c:v>11.8855</c:v>
                </c:pt>
                <c:pt idx="8353">
                  <c:v>11.8865</c:v>
                </c:pt>
                <c:pt idx="8354">
                  <c:v>11.888500000000001</c:v>
                </c:pt>
                <c:pt idx="8355">
                  <c:v>11.8895</c:v>
                </c:pt>
                <c:pt idx="8356">
                  <c:v>11.891500000000001</c:v>
                </c:pt>
                <c:pt idx="8357">
                  <c:v>11.8935</c:v>
                </c:pt>
                <c:pt idx="8358">
                  <c:v>11.894500000000001</c:v>
                </c:pt>
                <c:pt idx="8359">
                  <c:v>11.8965</c:v>
                </c:pt>
                <c:pt idx="8360">
                  <c:v>11.8985</c:v>
                </c:pt>
                <c:pt idx="8361">
                  <c:v>11.8995</c:v>
                </c:pt>
                <c:pt idx="8362">
                  <c:v>11.9015</c:v>
                </c:pt>
                <c:pt idx="8363">
                  <c:v>11.903499999999999</c:v>
                </c:pt>
                <c:pt idx="8364">
                  <c:v>11.9055</c:v>
                </c:pt>
                <c:pt idx="8365">
                  <c:v>11.906499999999999</c:v>
                </c:pt>
                <c:pt idx="8366">
                  <c:v>11.9085</c:v>
                </c:pt>
                <c:pt idx="8367">
                  <c:v>11.910500000000001</c:v>
                </c:pt>
                <c:pt idx="8368">
                  <c:v>11.9125</c:v>
                </c:pt>
                <c:pt idx="8369">
                  <c:v>11.913500000000001</c:v>
                </c:pt>
                <c:pt idx="8370">
                  <c:v>11.9155</c:v>
                </c:pt>
                <c:pt idx="8371">
                  <c:v>11.916499999999999</c:v>
                </c:pt>
                <c:pt idx="8372">
                  <c:v>11.9185</c:v>
                </c:pt>
                <c:pt idx="8373">
                  <c:v>11.920500000000001</c:v>
                </c:pt>
                <c:pt idx="8374">
                  <c:v>11.922499999999999</c:v>
                </c:pt>
                <c:pt idx="8375">
                  <c:v>11.923500000000001</c:v>
                </c:pt>
                <c:pt idx="8376">
                  <c:v>11.9255</c:v>
                </c:pt>
                <c:pt idx="8377">
                  <c:v>11.926500000000001</c:v>
                </c:pt>
                <c:pt idx="8378">
                  <c:v>11.9285</c:v>
                </c:pt>
                <c:pt idx="8379">
                  <c:v>11.9305</c:v>
                </c:pt>
                <c:pt idx="8380">
                  <c:v>11.932499999999999</c:v>
                </c:pt>
                <c:pt idx="8381">
                  <c:v>11.9335</c:v>
                </c:pt>
                <c:pt idx="8382">
                  <c:v>11.935499999999999</c:v>
                </c:pt>
                <c:pt idx="8383">
                  <c:v>11.9375</c:v>
                </c:pt>
                <c:pt idx="8384">
                  <c:v>11.938499999999999</c:v>
                </c:pt>
                <c:pt idx="8385">
                  <c:v>11.9405</c:v>
                </c:pt>
                <c:pt idx="8386">
                  <c:v>11.9415</c:v>
                </c:pt>
                <c:pt idx="8387">
                  <c:v>11.9435</c:v>
                </c:pt>
                <c:pt idx="8388">
                  <c:v>11.945499999999999</c:v>
                </c:pt>
                <c:pt idx="8389">
                  <c:v>11.9465</c:v>
                </c:pt>
                <c:pt idx="8390">
                  <c:v>11.948499999999999</c:v>
                </c:pt>
                <c:pt idx="8391">
                  <c:v>11.9505</c:v>
                </c:pt>
                <c:pt idx="8392">
                  <c:v>11.952500000000001</c:v>
                </c:pt>
                <c:pt idx="8393">
                  <c:v>11.954499999999999</c:v>
                </c:pt>
                <c:pt idx="8394">
                  <c:v>11.955500000000001</c:v>
                </c:pt>
                <c:pt idx="8395">
                  <c:v>11.9575</c:v>
                </c:pt>
                <c:pt idx="8396">
                  <c:v>11.9595</c:v>
                </c:pt>
                <c:pt idx="8397">
                  <c:v>11.9605</c:v>
                </c:pt>
                <c:pt idx="8398">
                  <c:v>11.9625</c:v>
                </c:pt>
                <c:pt idx="8399">
                  <c:v>11.9635</c:v>
                </c:pt>
                <c:pt idx="8400">
                  <c:v>11.9655</c:v>
                </c:pt>
                <c:pt idx="8401">
                  <c:v>11.967499999999999</c:v>
                </c:pt>
                <c:pt idx="8402">
                  <c:v>11.968500000000001</c:v>
                </c:pt>
                <c:pt idx="8403">
                  <c:v>11.970499999999999</c:v>
                </c:pt>
                <c:pt idx="8404">
                  <c:v>11.9725</c:v>
                </c:pt>
                <c:pt idx="8405">
                  <c:v>11.9735</c:v>
                </c:pt>
                <c:pt idx="8406">
                  <c:v>11.9755</c:v>
                </c:pt>
                <c:pt idx="8407">
                  <c:v>11.977499999999999</c:v>
                </c:pt>
                <c:pt idx="8408">
                  <c:v>11.9795</c:v>
                </c:pt>
                <c:pt idx="8409">
                  <c:v>11.980499999999999</c:v>
                </c:pt>
                <c:pt idx="8410">
                  <c:v>11.9825</c:v>
                </c:pt>
                <c:pt idx="8411">
                  <c:v>11.983499999999999</c:v>
                </c:pt>
                <c:pt idx="8412">
                  <c:v>11.9855</c:v>
                </c:pt>
                <c:pt idx="8413">
                  <c:v>11.987500000000001</c:v>
                </c:pt>
                <c:pt idx="8414">
                  <c:v>11.9885</c:v>
                </c:pt>
                <c:pt idx="8415">
                  <c:v>11.990500000000001</c:v>
                </c:pt>
                <c:pt idx="8416">
                  <c:v>11.9925</c:v>
                </c:pt>
                <c:pt idx="8417">
                  <c:v>11.993499999999999</c:v>
                </c:pt>
                <c:pt idx="8418">
                  <c:v>11.9955</c:v>
                </c:pt>
                <c:pt idx="8419">
                  <c:v>11.9975</c:v>
                </c:pt>
                <c:pt idx="8420">
                  <c:v>11.9985</c:v>
                </c:pt>
                <c:pt idx="8421">
                  <c:v>12.000500000000001</c:v>
                </c:pt>
                <c:pt idx="8422">
                  <c:v>12.0025</c:v>
                </c:pt>
                <c:pt idx="8423">
                  <c:v>12.003500000000001</c:v>
                </c:pt>
                <c:pt idx="8424">
                  <c:v>12.0055</c:v>
                </c:pt>
                <c:pt idx="8425">
                  <c:v>12.0075</c:v>
                </c:pt>
                <c:pt idx="8426">
                  <c:v>12.0085</c:v>
                </c:pt>
                <c:pt idx="8427">
                  <c:v>12.0105</c:v>
                </c:pt>
                <c:pt idx="8428">
                  <c:v>12.012499999999999</c:v>
                </c:pt>
                <c:pt idx="8429">
                  <c:v>12.013500000000001</c:v>
                </c:pt>
                <c:pt idx="8430">
                  <c:v>12.015499999999999</c:v>
                </c:pt>
                <c:pt idx="8431">
                  <c:v>12.0175</c:v>
                </c:pt>
                <c:pt idx="8432">
                  <c:v>12.0185</c:v>
                </c:pt>
                <c:pt idx="8433">
                  <c:v>12.0205</c:v>
                </c:pt>
                <c:pt idx="8434">
                  <c:v>12.0215</c:v>
                </c:pt>
                <c:pt idx="8435">
                  <c:v>12.0235</c:v>
                </c:pt>
                <c:pt idx="8436">
                  <c:v>12.025499999999999</c:v>
                </c:pt>
                <c:pt idx="8437">
                  <c:v>12.0275</c:v>
                </c:pt>
                <c:pt idx="8438">
                  <c:v>12.028499999999999</c:v>
                </c:pt>
                <c:pt idx="8439">
                  <c:v>12.0305</c:v>
                </c:pt>
                <c:pt idx="8440">
                  <c:v>12.032500000000001</c:v>
                </c:pt>
                <c:pt idx="8441">
                  <c:v>12.0335</c:v>
                </c:pt>
                <c:pt idx="8442">
                  <c:v>12.035500000000001</c:v>
                </c:pt>
                <c:pt idx="8443">
                  <c:v>12.0365</c:v>
                </c:pt>
                <c:pt idx="8444">
                  <c:v>12.038500000000001</c:v>
                </c:pt>
                <c:pt idx="8445">
                  <c:v>12.0405</c:v>
                </c:pt>
                <c:pt idx="8446">
                  <c:v>12.041499999999999</c:v>
                </c:pt>
                <c:pt idx="8447">
                  <c:v>12.0435</c:v>
                </c:pt>
                <c:pt idx="8448">
                  <c:v>12.045500000000001</c:v>
                </c:pt>
                <c:pt idx="8449">
                  <c:v>12.0465</c:v>
                </c:pt>
                <c:pt idx="8450">
                  <c:v>12.048500000000001</c:v>
                </c:pt>
                <c:pt idx="8451">
                  <c:v>12.0505</c:v>
                </c:pt>
                <c:pt idx="8452">
                  <c:v>12.0525</c:v>
                </c:pt>
                <c:pt idx="8453">
                  <c:v>12.0535</c:v>
                </c:pt>
                <c:pt idx="8454">
                  <c:v>12.0555</c:v>
                </c:pt>
                <c:pt idx="8455">
                  <c:v>12.0565</c:v>
                </c:pt>
                <c:pt idx="8456">
                  <c:v>12.0585</c:v>
                </c:pt>
                <c:pt idx="8457">
                  <c:v>12.060499999999999</c:v>
                </c:pt>
                <c:pt idx="8458">
                  <c:v>12.061500000000001</c:v>
                </c:pt>
                <c:pt idx="8459">
                  <c:v>12.063499999999999</c:v>
                </c:pt>
                <c:pt idx="8460">
                  <c:v>12.0655</c:v>
                </c:pt>
                <c:pt idx="8461">
                  <c:v>12.0665</c:v>
                </c:pt>
                <c:pt idx="8462">
                  <c:v>12.0685</c:v>
                </c:pt>
                <c:pt idx="8463">
                  <c:v>12.070499999999999</c:v>
                </c:pt>
                <c:pt idx="8464">
                  <c:v>12.0725</c:v>
                </c:pt>
                <c:pt idx="8465">
                  <c:v>12.073499999999999</c:v>
                </c:pt>
                <c:pt idx="8466">
                  <c:v>12.0755</c:v>
                </c:pt>
                <c:pt idx="8467">
                  <c:v>12.077500000000001</c:v>
                </c:pt>
                <c:pt idx="8468">
                  <c:v>12.0785</c:v>
                </c:pt>
                <c:pt idx="8469">
                  <c:v>12.080500000000001</c:v>
                </c:pt>
                <c:pt idx="8470">
                  <c:v>12.0815</c:v>
                </c:pt>
                <c:pt idx="8471">
                  <c:v>12.0845</c:v>
                </c:pt>
                <c:pt idx="8472">
                  <c:v>12.0855</c:v>
                </c:pt>
                <c:pt idx="8473">
                  <c:v>12.0875</c:v>
                </c:pt>
                <c:pt idx="8474">
                  <c:v>12.0885</c:v>
                </c:pt>
                <c:pt idx="8475">
                  <c:v>12.0905</c:v>
                </c:pt>
                <c:pt idx="8476">
                  <c:v>12.092499999999999</c:v>
                </c:pt>
                <c:pt idx="8477">
                  <c:v>12.093500000000001</c:v>
                </c:pt>
                <c:pt idx="8478">
                  <c:v>12.095499999999999</c:v>
                </c:pt>
                <c:pt idx="8479">
                  <c:v>12.0975</c:v>
                </c:pt>
                <c:pt idx="8480">
                  <c:v>12.0985</c:v>
                </c:pt>
                <c:pt idx="8481">
                  <c:v>12.1005</c:v>
                </c:pt>
                <c:pt idx="8482">
                  <c:v>12.102499999999999</c:v>
                </c:pt>
                <c:pt idx="8483">
                  <c:v>12.1035</c:v>
                </c:pt>
                <c:pt idx="8484">
                  <c:v>12.105499999999999</c:v>
                </c:pt>
                <c:pt idx="8485">
                  <c:v>12.1075</c:v>
                </c:pt>
                <c:pt idx="8486">
                  <c:v>12.108499999999999</c:v>
                </c:pt>
                <c:pt idx="8487">
                  <c:v>12.1105</c:v>
                </c:pt>
                <c:pt idx="8488">
                  <c:v>12.112500000000001</c:v>
                </c:pt>
                <c:pt idx="8489">
                  <c:v>12.1135</c:v>
                </c:pt>
                <c:pt idx="8490">
                  <c:v>12.115500000000001</c:v>
                </c:pt>
                <c:pt idx="8491">
                  <c:v>12.1175</c:v>
                </c:pt>
                <c:pt idx="8492">
                  <c:v>12.118499999999999</c:v>
                </c:pt>
                <c:pt idx="8493">
                  <c:v>12.1205</c:v>
                </c:pt>
                <c:pt idx="8494">
                  <c:v>12.1225</c:v>
                </c:pt>
                <c:pt idx="8495">
                  <c:v>12.1235</c:v>
                </c:pt>
                <c:pt idx="8496">
                  <c:v>12.125500000000001</c:v>
                </c:pt>
                <c:pt idx="8497">
                  <c:v>12.1275</c:v>
                </c:pt>
                <c:pt idx="8498">
                  <c:v>12.1295</c:v>
                </c:pt>
                <c:pt idx="8499">
                  <c:v>12.1305</c:v>
                </c:pt>
                <c:pt idx="8500">
                  <c:v>12.1325</c:v>
                </c:pt>
                <c:pt idx="8501">
                  <c:v>12.134499999999999</c:v>
                </c:pt>
                <c:pt idx="8502">
                  <c:v>12.1355</c:v>
                </c:pt>
                <c:pt idx="8503">
                  <c:v>12.137499999999999</c:v>
                </c:pt>
                <c:pt idx="8504">
                  <c:v>12.1395</c:v>
                </c:pt>
                <c:pt idx="8505">
                  <c:v>12.140499999999999</c:v>
                </c:pt>
                <c:pt idx="8506">
                  <c:v>12.1425</c:v>
                </c:pt>
                <c:pt idx="8507">
                  <c:v>12.144500000000001</c:v>
                </c:pt>
                <c:pt idx="8508">
                  <c:v>12.1455</c:v>
                </c:pt>
                <c:pt idx="8509">
                  <c:v>12.147500000000001</c:v>
                </c:pt>
                <c:pt idx="8510">
                  <c:v>12.1495</c:v>
                </c:pt>
                <c:pt idx="8511">
                  <c:v>12.1515</c:v>
                </c:pt>
                <c:pt idx="8512">
                  <c:v>12.154500000000001</c:v>
                </c:pt>
                <c:pt idx="8513">
                  <c:v>12.1585</c:v>
                </c:pt>
                <c:pt idx="8514">
                  <c:v>12.160500000000001</c:v>
                </c:pt>
                <c:pt idx="8515">
                  <c:v>12.163500000000001</c:v>
                </c:pt>
                <c:pt idx="8516">
                  <c:v>12.166499999999999</c:v>
                </c:pt>
                <c:pt idx="8517">
                  <c:v>12.1685</c:v>
                </c:pt>
                <c:pt idx="8518">
                  <c:v>12.172499999999999</c:v>
                </c:pt>
                <c:pt idx="8519">
                  <c:v>12.1745</c:v>
                </c:pt>
                <c:pt idx="8520">
                  <c:v>12.1785</c:v>
                </c:pt>
                <c:pt idx="8521">
                  <c:v>12.1805</c:v>
                </c:pt>
                <c:pt idx="8522">
                  <c:v>12.1835</c:v>
                </c:pt>
                <c:pt idx="8523">
                  <c:v>12.186500000000001</c:v>
                </c:pt>
                <c:pt idx="8524">
                  <c:v>12.188499999999999</c:v>
                </c:pt>
                <c:pt idx="8525">
                  <c:v>12.1915</c:v>
                </c:pt>
                <c:pt idx="8526">
                  <c:v>12.1945</c:v>
                </c:pt>
                <c:pt idx="8527">
                  <c:v>12.1965</c:v>
                </c:pt>
                <c:pt idx="8528">
                  <c:v>12.1995</c:v>
                </c:pt>
                <c:pt idx="8529">
                  <c:v>12.202500000000001</c:v>
                </c:pt>
                <c:pt idx="8530">
                  <c:v>12.204499999999999</c:v>
                </c:pt>
                <c:pt idx="8531">
                  <c:v>12.2075</c:v>
                </c:pt>
                <c:pt idx="8532">
                  <c:v>12.2105</c:v>
                </c:pt>
                <c:pt idx="8533">
                  <c:v>12.2125</c:v>
                </c:pt>
                <c:pt idx="8534">
                  <c:v>12.2155</c:v>
                </c:pt>
                <c:pt idx="8535">
                  <c:v>12.218500000000001</c:v>
                </c:pt>
                <c:pt idx="8536">
                  <c:v>12.221500000000001</c:v>
                </c:pt>
                <c:pt idx="8537">
                  <c:v>12.2235</c:v>
                </c:pt>
                <c:pt idx="8538">
                  <c:v>12.2265</c:v>
                </c:pt>
                <c:pt idx="8539">
                  <c:v>12.2295</c:v>
                </c:pt>
                <c:pt idx="8540">
                  <c:v>12.2315</c:v>
                </c:pt>
                <c:pt idx="8541">
                  <c:v>12.234500000000001</c:v>
                </c:pt>
                <c:pt idx="8542">
                  <c:v>12.237500000000001</c:v>
                </c:pt>
                <c:pt idx="8543">
                  <c:v>12.2395</c:v>
                </c:pt>
                <c:pt idx="8544">
                  <c:v>12.2425</c:v>
                </c:pt>
                <c:pt idx="8545">
                  <c:v>12.2455</c:v>
                </c:pt>
                <c:pt idx="8546">
                  <c:v>12.2475</c:v>
                </c:pt>
                <c:pt idx="8547">
                  <c:v>12.250500000000001</c:v>
                </c:pt>
                <c:pt idx="8548">
                  <c:v>12.253500000000001</c:v>
                </c:pt>
                <c:pt idx="8549">
                  <c:v>12.2555</c:v>
                </c:pt>
                <c:pt idx="8550">
                  <c:v>12.2585</c:v>
                </c:pt>
                <c:pt idx="8551">
                  <c:v>12.2615</c:v>
                </c:pt>
                <c:pt idx="8552">
                  <c:v>12.263500000000001</c:v>
                </c:pt>
                <c:pt idx="8553">
                  <c:v>12.266500000000001</c:v>
                </c:pt>
                <c:pt idx="8554">
                  <c:v>12.269500000000001</c:v>
                </c:pt>
                <c:pt idx="8555">
                  <c:v>12.2715</c:v>
                </c:pt>
                <c:pt idx="8556">
                  <c:v>12.2745</c:v>
                </c:pt>
                <c:pt idx="8557">
                  <c:v>12.2775</c:v>
                </c:pt>
                <c:pt idx="8558">
                  <c:v>12.279500000000001</c:v>
                </c:pt>
                <c:pt idx="8559">
                  <c:v>12.282500000000001</c:v>
                </c:pt>
                <c:pt idx="8560">
                  <c:v>12.285500000000001</c:v>
                </c:pt>
                <c:pt idx="8561">
                  <c:v>12.2875</c:v>
                </c:pt>
                <c:pt idx="8562">
                  <c:v>12.2905</c:v>
                </c:pt>
                <c:pt idx="8563">
                  <c:v>12.2935</c:v>
                </c:pt>
                <c:pt idx="8564">
                  <c:v>12.2965</c:v>
                </c:pt>
                <c:pt idx="8565">
                  <c:v>12.2995</c:v>
                </c:pt>
                <c:pt idx="8566">
                  <c:v>12.301500000000001</c:v>
                </c:pt>
                <c:pt idx="8567">
                  <c:v>12.304500000000001</c:v>
                </c:pt>
                <c:pt idx="8568">
                  <c:v>12.307499999999999</c:v>
                </c:pt>
                <c:pt idx="8569">
                  <c:v>12.3095</c:v>
                </c:pt>
                <c:pt idx="8570">
                  <c:v>12.3125</c:v>
                </c:pt>
                <c:pt idx="8571">
                  <c:v>12.314500000000001</c:v>
                </c:pt>
                <c:pt idx="8572">
                  <c:v>12.317500000000001</c:v>
                </c:pt>
                <c:pt idx="8573">
                  <c:v>12.3195</c:v>
                </c:pt>
                <c:pt idx="8574">
                  <c:v>12.3225</c:v>
                </c:pt>
                <c:pt idx="8575">
                  <c:v>12.3255</c:v>
                </c:pt>
                <c:pt idx="8576">
                  <c:v>12.327500000000001</c:v>
                </c:pt>
                <c:pt idx="8577">
                  <c:v>12.330500000000001</c:v>
                </c:pt>
                <c:pt idx="8578">
                  <c:v>12.333500000000001</c:v>
                </c:pt>
                <c:pt idx="8579">
                  <c:v>12.3355</c:v>
                </c:pt>
                <c:pt idx="8580">
                  <c:v>12.3385</c:v>
                </c:pt>
                <c:pt idx="8581">
                  <c:v>12.3415</c:v>
                </c:pt>
                <c:pt idx="8582">
                  <c:v>12.343500000000001</c:v>
                </c:pt>
                <c:pt idx="8583">
                  <c:v>12.346500000000001</c:v>
                </c:pt>
                <c:pt idx="8584">
                  <c:v>12.349500000000001</c:v>
                </c:pt>
                <c:pt idx="8585">
                  <c:v>12.3515</c:v>
                </c:pt>
                <c:pt idx="8586">
                  <c:v>12.3545</c:v>
                </c:pt>
                <c:pt idx="8587">
                  <c:v>12.3575</c:v>
                </c:pt>
                <c:pt idx="8588">
                  <c:v>12.359500000000001</c:v>
                </c:pt>
                <c:pt idx="8589">
                  <c:v>12.362500000000001</c:v>
                </c:pt>
                <c:pt idx="8590">
                  <c:v>12.365500000000001</c:v>
                </c:pt>
                <c:pt idx="8591">
                  <c:v>12.3675</c:v>
                </c:pt>
                <c:pt idx="8592">
                  <c:v>12.3705</c:v>
                </c:pt>
                <c:pt idx="8593">
                  <c:v>12.3735</c:v>
                </c:pt>
                <c:pt idx="8594">
                  <c:v>12.375500000000001</c:v>
                </c:pt>
                <c:pt idx="8595">
                  <c:v>12.378500000000001</c:v>
                </c:pt>
                <c:pt idx="8596">
                  <c:v>12.381500000000001</c:v>
                </c:pt>
                <c:pt idx="8597">
                  <c:v>12.3835</c:v>
                </c:pt>
                <c:pt idx="8598">
                  <c:v>12.3865</c:v>
                </c:pt>
                <c:pt idx="8599">
                  <c:v>12.3895</c:v>
                </c:pt>
                <c:pt idx="8600">
                  <c:v>12.391500000000001</c:v>
                </c:pt>
                <c:pt idx="8601">
                  <c:v>12.394500000000001</c:v>
                </c:pt>
                <c:pt idx="8602">
                  <c:v>12.397500000000001</c:v>
                </c:pt>
                <c:pt idx="8603">
                  <c:v>12.3995</c:v>
                </c:pt>
                <c:pt idx="8604">
                  <c:v>12.4025</c:v>
                </c:pt>
                <c:pt idx="8605">
                  <c:v>12.4055</c:v>
                </c:pt>
                <c:pt idx="8606">
                  <c:v>12.407500000000001</c:v>
                </c:pt>
                <c:pt idx="8607">
                  <c:v>12.410500000000001</c:v>
                </c:pt>
                <c:pt idx="8608">
                  <c:v>12.413500000000001</c:v>
                </c:pt>
                <c:pt idx="8609">
                  <c:v>12.4155</c:v>
                </c:pt>
                <c:pt idx="8610">
                  <c:v>12.4185</c:v>
                </c:pt>
                <c:pt idx="8611">
                  <c:v>12.4215</c:v>
                </c:pt>
                <c:pt idx="8612">
                  <c:v>12.423500000000001</c:v>
                </c:pt>
                <c:pt idx="8613">
                  <c:v>12.426500000000001</c:v>
                </c:pt>
                <c:pt idx="8614">
                  <c:v>12.429500000000001</c:v>
                </c:pt>
                <c:pt idx="8615">
                  <c:v>12.4315</c:v>
                </c:pt>
                <c:pt idx="8616">
                  <c:v>12.4345</c:v>
                </c:pt>
                <c:pt idx="8617">
                  <c:v>12.4375</c:v>
                </c:pt>
                <c:pt idx="8618">
                  <c:v>12.439500000000001</c:v>
                </c:pt>
                <c:pt idx="8619">
                  <c:v>12.442500000000001</c:v>
                </c:pt>
                <c:pt idx="8620">
                  <c:v>12.445499999999999</c:v>
                </c:pt>
                <c:pt idx="8621">
                  <c:v>12.4475</c:v>
                </c:pt>
                <c:pt idx="8622">
                  <c:v>12.4505</c:v>
                </c:pt>
                <c:pt idx="8623">
                  <c:v>12.4535</c:v>
                </c:pt>
                <c:pt idx="8624">
                  <c:v>12.455500000000001</c:v>
                </c:pt>
                <c:pt idx="8625">
                  <c:v>12.458500000000001</c:v>
                </c:pt>
                <c:pt idx="8626">
                  <c:v>12.461499999999999</c:v>
                </c:pt>
                <c:pt idx="8627">
                  <c:v>12.4635</c:v>
                </c:pt>
                <c:pt idx="8628">
                  <c:v>12.4665</c:v>
                </c:pt>
                <c:pt idx="8629">
                  <c:v>12.4695</c:v>
                </c:pt>
                <c:pt idx="8630">
                  <c:v>12.471500000000001</c:v>
                </c:pt>
                <c:pt idx="8631">
                  <c:v>12.474500000000001</c:v>
                </c:pt>
                <c:pt idx="8632">
                  <c:v>12.477499999999999</c:v>
                </c:pt>
                <c:pt idx="8633">
                  <c:v>12.4795</c:v>
                </c:pt>
                <c:pt idx="8634">
                  <c:v>12.4825</c:v>
                </c:pt>
                <c:pt idx="8635">
                  <c:v>12.4855</c:v>
                </c:pt>
                <c:pt idx="8636">
                  <c:v>12.487500000000001</c:v>
                </c:pt>
                <c:pt idx="8637">
                  <c:v>12.490500000000001</c:v>
                </c:pt>
                <c:pt idx="8638">
                  <c:v>12.493499999999999</c:v>
                </c:pt>
                <c:pt idx="8639">
                  <c:v>12.4955</c:v>
                </c:pt>
                <c:pt idx="8640">
                  <c:v>12.4985</c:v>
                </c:pt>
                <c:pt idx="8641">
                  <c:v>12.5015</c:v>
                </c:pt>
                <c:pt idx="8642">
                  <c:v>12.503500000000001</c:v>
                </c:pt>
                <c:pt idx="8643">
                  <c:v>12.506500000000001</c:v>
                </c:pt>
                <c:pt idx="8644">
                  <c:v>12.509499999999999</c:v>
                </c:pt>
                <c:pt idx="8645">
                  <c:v>12.512499999999999</c:v>
                </c:pt>
                <c:pt idx="8646">
                  <c:v>12.515499999999999</c:v>
                </c:pt>
                <c:pt idx="8647">
                  <c:v>12.5185</c:v>
                </c:pt>
                <c:pt idx="8648">
                  <c:v>12.5205</c:v>
                </c:pt>
                <c:pt idx="8649">
                  <c:v>12.5235</c:v>
                </c:pt>
                <c:pt idx="8650">
                  <c:v>12.5265</c:v>
                </c:pt>
                <c:pt idx="8651">
                  <c:v>12.528499999999999</c:v>
                </c:pt>
                <c:pt idx="8652">
                  <c:v>12.531499999999999</c:v>
                </c:pt>
                <c:pt idx="8653">
                  <c:v>12.5345</c:v>
                </c:pt>
                <c:pt idx="8654">
                  <c:v>12.5365</c:v>
                </c:pt>
                <c:pt idx="8655">
                  <c:v>12.5395</c:v>
                </c:pt>
                <c:pt idx="8656">
                  <c:v>12.5425</c:v>
                </c:pt>
                <c:pt idx="8657">
                  <c:v>12.544499999999999</c:v>
                </c:pt>
                <c:pt idx="8658">
                  <c:v>12.547499999999999</c:v>
                </c:pt>
                <c:pt idx="8659">
                  <c:v>12.5505</c:v>
                </c:pt>
                <c:pt idx="8660">
                  <c:v>12.5525</c:v>
                </c:pt>
                <c:pt idx="8661">
                  <c:v>12.5555</c:v>
                </c:pt>
                <c:pt idx="8662">
                  <c:v>12.5585</c:v>
                </c:pt>
                <c:pt idx="8663">
                  <c:v>12.560499999999999</c:v>
                </c:pt>
                <c:pt idx="8664">
                  <c:v>12.563499999999999</c:v>
                </c:pt>
                <c:pt idx="8665">
                  <c:v>12.5665</c:v>
                </c:pt>
                <c:pt idx="8666">
                  <c:v>12.5685</c:v>
                </c:pt>
                <c:pt idx="8667">
                  <c:v>12.5715</c:v>
                </c:pt>
                <c:pt idx="8668">
                  <c:v>12.5745</c:v>
                </c:pt>
                <c:pt idx="8669">
                  <c:v>12.576499999999999</c:v>
                </c:pt>
                <c:pt idx="8670">
                  <c:v>12.579499999999999</c:v>
                </c:pt>
                <c:pt idx="8671">
                  <c:v>12.5825</c:v>
                </c:pt>
                <c:pt idx="8672">
                  <c:v>12.5845</c:v>
                </c:pt>
                <c:pt idx="8673">
                  <c:v>12.5875</c:v>
                </c:pt>
                <c:pt idx="8674">
                  <c:v>12.5905</c:v>
                </c:pt>
                <c:pt idx="8675">
                  <c:v>12.592499999999999</c:v>
                </c:pt>
                <c:pt idx="8676">
                  <c:v>12.595499999999999</c:v>
                </c:pt>
                <c:pt idx="8677">
                  <c:v>12.5985</c:v>
                </c:pt>
                <c:pt idx="8678">
                  <c:v>12.6005</c:v>
                </c:pt>
                <c:pt idx="8679">
                  <c:v>12.6035</c:v>
                </c:pt>
                <c:pt idx="8680">
                  <c:v>12.6065</c:v>
                </c:pt>
                <c:pt idx="8681">
                  <c:v>12.608499999999999</c:v>
                </c:pt>
                <c:pt idx="8682">
                  <c:v>12.611499999999999</c:v>
                </c:pt>
                <c:pt idx="8683">
                  <c:v>12.6145</c:v>
                </c:pt>
                <c:pt idx="8684">
                  <c:v>12.6165</c:v>
                </c:pt>
                <c:pt idx="8685">
                  <c:v>12.6195</c:v>
                </c:pt>
                <c:pt idx="8686">
                  <c:v>12.6225</c:v>
                </c:pt>
                <c:pt idx="8687">
                  <c:v>12.625500000000001</c:v>
                </c:pt>
                <c:pt idx="8688">
                  <c:v>12.6275</c:v>
                </c:pt>
                <c:pt idx="8689">
                  <c:v>12.6305</c:v>
                </c:pt>
                <c:pt idx="8690">
                  <c:v>12.6335</c:v>
                </c:pt>
                <c:pt idx="8691">
                  <c:v>12.6355</c:v>
                </c:pt>
                <c:pt idx="8692">
                  <c:v>12.638500000000001</c:v>
                </c:pt>
                <c:pt idx="8693">
                  <c:v>12.641500000000001</c:v>
                </c:pt>
                <c:pt idx="8694">
                  <c:v>12.644500000000001</c:v>
                </c:pt>
                <c:pt idx="8695">
                  <c:v>12.6465</c:v>
                </c:pt>
                <c:pt idx="8696">
                  <c:v>12.6495</c:v>
                </c:pt>
                <c:pt idx="8697">
                  <c:v>12.6525</c:v>
                </c:pt>
                <c:pt idx="8698">
                  <c:v>12.654500000000001</c:v>
                </c:pt>
                <c:pt idx="8699">
                  <c:v>12.657500000000001</c:v>
                </c:pt>
                <c:pt idx="8700">
                  <c:v>12.6595</c:v>
                </c:pt>
                <c:pt idx="8701">
                  <c:v>12.6625</c:v>
                </c:pt>
                <c:pt idx="8702">
                  <c:v>12.6655</c:v>
                </c:pt>
                <c:pt idx="8703">
                  <c:v>12.6675</c:v>
                </c:pt>
                <c:pt idx="8704">
                  <c:v>12.670500000000001</c:v>
                </c:pt>
                <c:pt idx="8705">
                  <c:v>12.673500000000001</c:v>
                </c:pt>
                <c:pt idx="8706">
                  <c:v>12.6755</c:v>
                </c:pt>
                <c:pt idx="8707">
                  <c:v>12.6785</c:v>
                </c:pt>
                <c:pt idx="8708">
                  <c:v>12.6805</c:v>
                </c:pt>
                <c:pt idx="8709">
                  <c:v>12.6835</c:v>
                </c:pt>
                <c:pt idx="8710">
                  <c:v>12.686500000000001</c:v>
                </c:pt>
                <c:pt idx="8711">
                  <c:v>12.688499999999999</c:v>
                </c:pt>
                <c:pt idx="8712">
                  <c:v>12.6915</c:v>
                </c:pt>
                <c:pt idx="8713">
                  <c:v>12.6945</c:v>
                </c:pt>
                <c:pt idx="8714">
                  <c:v>12.6975</c:v>
                </c:pt>
                <c:pt idx="8715">
                  <c:v>12.6995</c:v>
                </c:pt>
                <c:pt idx="8716">
                  <c:v>12.702500000000001</c:v>
                </c:pt>
                <c:pt idx="8717">
                  <c:v>12.705500000000001</c:v>
                </c:pt>
                <c:pt idx="8718">
                  <c:v>12.7075</c:v>
                </c:pt>
                <c:pt idx="8719">
                  <c:v>12.7105</c:v>
                </c:pt>
                <c:pt idx="8720">
                  <c:v>12.7135</c:v>
                </c:pt>
                <c:pt idx="8721">
                  <c:v>12.7155</c:v>
                </c:pt>
                <c:pt idx="8722">
                  <c:v>12.718500000000001</c:v>
                </c:pt>
                <c:pt idx="8723">
                  <c:v>12.721500000000001</c:v>
                </c:pt>
                <c:pt idx="8724">
                  <c:v>12.7235</c:v>
                </c:pt>
                <c:pt idx="8725">
                  <c:v>12.727499999999999</c:v>
                </c:pt>
                <c:pt idx="8726">
                  <c:v>12.730499999999999</c:v>
                </c:pt>
                <c:pt idx="8727">
                  <c:v>12.7325</c:v>
                </c:pt>
                <c:pt idx="8728">
                  <c:v>12.7355</c:v>
                </c:pt>
                <c:pt idx="8729">
                  <c:v>12.7385</c:v>
                </c:pt>
                <c:pt idx="8730">
                  <c:v>12.740500000000001</c:v>
                </c:pt>
                <c:pt idx="8731">
                  <c:v>12.743499999999999</c:v>
                </c:pt>
                <c:pt idx="8732">
                  <c:v>12.746499999999999</c:v>
                </c:pt>
                <c:pt idx="8733">
                  <c:v>12.7485</c:v>
                </c:pt>
                <c:pt idx="8734">
                  <c:v>12.7515</c:v>
                </c:pt>
                <c:pt idx="8735">
                  <c:v>12.7545</c:v>
                </c:pt>
                <c:pt idx="8736">
                  <c:v>12.756500000000001</c:v>
                </c:pt>
                <c:pt idx="8737">
                  <c:v>12.759499999999999</c:v>
                </c:pt>
                <c:pt idx="8738">
                  <c:v>12.762499999999999</c:v>
                </c:pt>
                <c:pt idx="8739">
                  <c:v>12.7645</c:v>
                </c:pt>
                <c:pt idx="8740">
                  <c:v>12.7675</c:v>
                </c:pt>
                <c:pt idx="8741">
                  <c:v>12.7705</c:v>
                </c:pt>
                <c:pt idx="8742">
                  <c:v>12.772500000000001</c:v>
                </c:pt>
                <c:pt idx="8743">
                  <c:v>12.775499999999999</c:v>
                </c:pt>
                <c:pt idx="8744">
                  <c:v>12.778499999999999</c:v>
                </c:pt>
                <c:pt idx="8745">
                  <c:v>12.7805</c:v>
                </c:pt>
                <c:pt idx="8746">
                  <c:v>12.7835</c:v>
                </c:pt>
                <c:pt idx="8747">
                  <c:v>12.7865</c:v>
                </c:pt>
                <c:pt idx="8748">
                  <c:v>12.788500000000001</c:v>
                </c:pt>
                <c:pt idx="8749">
                  <c:v>12.791499999999999</c:v>
                </c:pt>
                <c:pt idx="8750">
                  <c:v>12.794499999999999</c:v>
                </c:pt>
                <c:pt idx="8751">
                  <c:v>12.7965</c:v>
                </c:pt>
                <c:pt idx="8752">
                  <c:v>12.7995</c:v>
                </c:pt>
                <c:pt idx="8753">
                  <c:v>12.8025</c:v>
                </c:pt>
                <c:pt idx="8754">
                  <c:v>12.804500000000001</c:v>
                </c:pt>
                <c:pt idx="8755">
                  <c:v>12.807499999999999</c:v>
                </c:pt>
                <c:pt idx="8756">
                  <c:v>12.810499999999999</c:v>
                </c:pt>
                <c:pt idx="8757">
                  <c:v>12.8125</c:v>
                </c:pt>
                <c:pt idx="8758">
                  <c:v>12.8155</c:v>
                </c:pt>
                <c:pt idx="8759">
                  <c:v>12.8185</c:v>
                </c:pt>
                <c:pt idx="8760">
                  <c:v>12.820499999999999</c:v>
                </c:pt>
                <c:pt idx="8761">
                  <c:v>12.823499999999999</c:v>
                </c:pt>
                <c:pt idx="8762">
                  <c:v>12.827500000000001</c:v>
                </c:pt>
                <c:pt idx="8763">
                  <c:v>12.829499999999999</c:v>
                </c:pt>
                <c:pt idx="8764">
                  <c:v>12.8325</c:v>
                </c:pt>
                <c:pt idx="8765">
                  <c:v>12.8355</c:v>
                </c:pt>
                <c:pt idx="8766">
                  <c:v>12.8375</c:v>
                </c:pt>
                <c:pt idx="8767">
                  <c:v>12.8405</c:v>
                </c:pt>
                <c:pt idx="8768">
                  <c:v>12.843500000000001</c:v>
                </c:pt>
                <c:pt idx="8769">
                  <c:v>12.846500000000001</c:v>
                </c:pt>
                <c:pt idx="8770">
                  <c:v>12.8485</c:v>
                </c:pt>
                <c:pt idx="8771">
                  <c:v>12.8515</c:v>
                </c:pt>
                <c:pt idx="8772">
                  <c:v>12.8545</c:v>
                </c:pt>
                <c:pt idx="8773">
                  <c:v>12.8575</c:v>
                </c:pt>
                <c:pt idx="8774">
                  <c:v>12.859500000000001</c:v>
                </c:pt>
                <c:pt idx="8775">
                  <c:v>12.8635</c:v>
                </c:pt>
                <c:pt idx="8776">
                  <c:v>12.865500000000001</c:v>
                </c:pt>
                <c:pt idx="8777">
                  <c:v>12.868499999999999</c:v>
                </c:pt>
                <c:pt idx="8778">
                  <c:v>12.871499999999999</c:v>
                </c:pt>
                <c:pt idx="8779">
                  <c:v>12.8735</c:v>
                </c:pt>
                <c:pt idx="8780">
                  <c:v>12.8765</c:v>
                </c:pt>
                <c:pt idx="8781">
                  <c:v>12.8795</c:v>
                </c:pt>
                <c:pt idx="8782">
                  <c:v>12.881500000000001</c:v>
                </c:pt>
                <c:pt idx="8783">
                  <c:v>12.884499999999999</c:v>
                </c:pt>
                <c:pt idx="8784">
                  <c:v>12.887499999999999</c:v>
                </c:pt>
                <c:pt idx="8785">
                  <c:v>12.8895</c:v>
                </c:pt>
                <c:pt idx="8786">
                  <c:v>12.8925</c:v>
                </c:pt>
                <c:pt idx="8787">
                  <c:v>12.8955</c:v>
                </c:pt>
                <c:pt idx="8788">
                  <c:v>12.8985</c:v>
                </c:pt>
                <c:pt idx="8789">
                  <c:v>12.900499999999999</c:v>
                </c:pt>
                <c:pt idx="8790">
                  <c:v>12.903499999999999</c:v>
                </c:pt>
                <c:pt idx="8791">
                  <c:v>12.906499999999999</c:v>
                </c:pt>
                <c:pt idx="8792">
                  <c:v>12.9085</c:v>
                </c:pt>
                <c:pt idx="8793">
                  <c:v>12.9125</c:v>
                </c:pt>
                <c:pt idx="8794">
                  <c:v>12.9145</c:v>
                </c:pt>
                <c:pt idx="8795">
                  <c:v>12.9185</c:v>
                </c:pt>
                <c:pt idx="8796">
                  <c:v>12.920500000000001</c:v>
                </c:pt>
                <c:pt idx="8797">
                  <c:v>12.923500000000001</c:v>
                </c:pt>
                <c:pt idx="8798">
                  <c:v>12.9255</c:v>
                </c:pt>
                <c:pt idx="8799">
                  <c:v>12.929500000000001</c:v>
                </c:pt>
                <c:pt idx="8800">
                  <c:v>12.9315</c:v>
                </c:pt>
                <c:pt idx="8801">
                  <c:v>12.9345</c:v>
                </c:pt>
                <c:pt idx="8802">
                  <c:v>12.936500000000001</c:v>
                </c:pt>
                <c:pt idx="8803">
                  <c:v>12.939500000000001</c:v>
                </c:pt>
                <c:pt idx="8804">
                  <c:v>12.942500000000001</c:v>
                </c:pt>
                <c:pt idx="8805">
                  <c:v>12.945499999999999</c:v>
                </c:pt>
                <c:pt idx="8806">
                  <c:v>12.9475</c:v>
                </c:pt>
                <c:pt idx="8807">
                  <c:v>12.9505</c:v>
                </c:pt>
                <c:pt idx="8808">
                  <c:v>12.9535</c:v>
                </c:pt>
                <c:pt idx="8809">
                  <c:v>12.955500000000001</c:v>
                </c:pt>
                <c:pt idx="8810">
                  <c:v>12.958500000000001</c:v>
                </c:pt>
                <c:pt idx="8811">
                  <c:v>12.961499999999999</c:v>
                </c:pt>
                <c:pt idx="8812">
                  <c:v>12.9635</c:v>
                </c:pt>
                <c:pt idx="8813">
                  <c:v>12.9665</c:v>
                </c:pt>
                <c:pt idx="8814">
                  <c:v>12.9695</c:v>
                </c:pt>
                <c:pt idx="8815">
                  <c:v>12.9725</c:v>
                </c:pt>
                <c:pt idx="8816">
                  <c:v>12.974500000000001</c:v>
                </c:pt>
                <c:pt idx="8817">
                  <c:v>12.977499999999999</c:v>
                </c:pt>
                <c:pt idx="8818">
                  <c:v>12.980499999999999</c:v>
                </c:pt>
                <c:pt idx="8819">
                  <c:v>12.9825</c:v>
                </c:pt>
                <c:pt idx="8820">
                  <c:v>12.9855</c:v>
                </c:pt>
                <c:pt idx="8821">
                  <c:v>12.9885</c:v>
                </c:pt>
                <c:pt idx="8822">
                  <c:v>12.9915</c:v>
                </c:pt>
                <c:pt idx="8823">
                  <c:v>12.9945</c:v>
                </c:pt>
                <c:pt idx="8824">
                  <c:v>12.9985</c:v>
                </c:pt>
                <c:pt idx="8825">
                  <c:v>13.000500000000001</c:v>
                </c:pt>
                <c:pt idx="8826">
                  <c:v>13.003500000000001</c:v>
                </c:pt>
                <c:pt idx="8827">
                  <c:v>13.0055</c:v>
                </c:pt>
                <c:pt idx="8828">
                  <c:v>13.0085</c:v>
                </c:pt>
                <c:pt idx="8829">
                  <c:v>13.0115</c:v>
                </c:pt>
                <c:pt idx="8830">
                  <c:v>13.0145</c:v>
                </c:pt>
                <c:pt idx="8831">
                  <c:v>13.016500000000001</c:v>
                </c:pt>
                <c:pt idx="8832">
                  <c:v>13.019500000000001</c:v>
                </c:pt>
                <c:pt idx="8833">
                  <c:v>13.022500000000001</c:v>
                </c:pt>
                <c:pt idx="8834">
                  <c:v>13.0245</c:v>
                </c:pt>
                <c:pt idx="8835">
                  <c:v>13.0275</c:v>
                </c:pt>
                <c:pt idx="8836">
                  <c:v>13.029500000000001</c:v>
                </c:pt>
                <c:pt idx="8837">
                  <c:v>13.032500000000001</c:v>
                </c:pt>
                <c:pt idx="8838">
                  <c:v>13.035500000000001</c:v>
                </c:pt>
                <c:pt idx="8839">
                  <c:v>13.038500000000001</c:v>
                </c:pt>
                <c:pt idx="8840">
                  <c:v>13.0405</c:v>
                </c:pt>
                <c:pt idx="8841">
                  <c:v>13.0435</c:v>
                </c:pt>
                <c:pt idx="8842">
                  <c:v>13.045500000000001</c:v>
                </c:pt>
                <c:pt idx="8843">
                  <c:v>13.048500000000001</c:v>
                </c:pt>
                <c:pt idx="8844">
                  <c:v>13.051500000000001</c:v>
                </c:pt>
                <c:pt idx="8845">
                  <c:v>13.0535</c:v>
                </c:pt>
                <c:pt idx="8846">
                  <c:v>13.057499999999999</c:v>
                </c:pt>
                <c:pt idx="8847">
                  <c:v>13.0595</c:v>
                </c:pt>
                <c:pt idx="8848">
                  <c:v>13.0625</c:v>
                </c:pt>
                <c:pt idx="8849">
                  <c:v>13.064500000000001</c:v>
                </c:pt>
                <c:pt idx="8850">
                  <c:v>13.067500000000001</c:v>
                </c:pt>
                <c:pt idx="8851">
                  <c:v>13.070499999999999</c:v>
                </c:pt>
                <c:pt idx="8852">
                  <c:v>13.0725</c:v>
                </c:pt>
                <c:pt idx="8853">
                  <c:v>13.0755</c:v>
                </c:pt>
                <c:pt idx="8854">
                  <c:v>13.0785</c:v>
                </c:pt>
                <c:pt idx="8855">
                  <c:v>13.0815</c:v>
                </c:pt>
                <c:pt idx="8856">
                  <c:v>13.083500000000001</c:v>
                </c:pt>
                <c:pt idx="8857">
                  <c:v>13.086499999999999</c:v>
                </c:pt>
                <c:pt idx="8858">
                  <c:v>13.0885</c:v>
                </c:pt>
                <c:pt idx="8859">
                  <c:v>13.0915</c:v>
                </c:pt>
                <c:pt idx="8860">
                  <c:v>13.0945</c:v>
                </c:pt>
                <c:pt idx="8861">
                  <c:v>13.096500000000001</c:v>
                </c:pt>
                <c:pt idx="8862">
                  <c:v>13.1005</c:v>
                </c:pt>
                <c:pt idx="8863">
                  <c:v>13.1035</c:v>
                </c:pt>
                <c:pt idx="8864">
                  <c:v>13.105499999999999</c:v>
                </c:pt>
                <c:pt idx="8865">
                  <c:v>13.108499999999999</c:v>
                </c:pt>
                <c:pt idx="8866">
                  <c:v>13.111499999999999</c:v>
                </c:pt>
                <c:pt idx="8867">
                  <c:v>13.1135</c:v>
                </c:pt>
                <c:pt idx="8868">
                  <c:v>13.1165</c:v>
                </c:pt>
                <c:pt idx="8869">
                  <c:v>13.1195</c:v>
                </c:pt>
                <c:pt idx="8870">
                  <c:v>13.121499999999999</c:v>
                </c:pt>
                <c:pt idx="8871">
                  <c:v>13.124499999999999</c:v>
                </c:pt>
                <c:pt idx="8872">
                  <c:v>13.1275</c:v>
                </c:pt>
                <c:pt idx="8873">
                  <c:v>13.1295</c:v>
                </c:pt>
                <c:pt idx="8874">
                  <c:v>13.1325</c:v>
                </c:pt>
                <c:pt idx="8875">
                  <c:v>13.1355</c:v>
                </c:pt>
                <c:pt idx="8876">
                  <c:v>13.137499999999999</c:v>
                </c:pt>
                <c:pt idx="8877">
                  <c:v>13.140499999999999</c:v>
                </c:pt>
                <c:pt idx="8878">
                  <c:v>13.1435</c:v>
                </c:pt>
                <c:pt idx="8879">
                  <c:v>13.1455</c:v>
                </c:pt>
                <c:pt idx="8880">
                  <c:v>13.1485</c:v>
                </c:pt>
                <c:pt idx="8881">
                  <c:v>13.1515</c:v>
                </c:pt>
                <c:pt idx="8882">
                  <c:v>13.154500000000001</c:v>
                </c:pt>
                <c:pt idx="8883">
                  <c:v>13.156499999999999</c:v>
                </c:pt>
                <c:pt idx="8884">
                  <c:v>13.1595</c:v>
                </c:pt>
                <c:pt idx="8885">
                  <c:v>13.1615</c:v>
                </c:pt>
                <c:pt idx="8886">
                  <c:v>13.1655</c:v>
                </c:pt>
                <c:pt idx="8887">
                  <c:v>13.1675</c:v>
                </c:pt>
                <c:pt idx="8888">
                  <c:v>13.170500000000001</c:v>
                </c:pt>
                <c:pt idx="8889">
                  <c:v>13.173500000000001</c:v>
                </c:pt>
                <c:pt idx="8890">
                  <c:v>13.1755</c:v>
                </c:pt>
                <c:pt idx="8891">
                  <c:v>13.1785</c:v>
                </c:pt>
                <c:pt idx="8892">
                  <c:v>13.1815</c:v>
                </c:pt>
                <c:pt idx="8893">
                  <c:v>13.1835</c:v>
                </c:pt>
                <c:pt idx="8894">
                  <c:v>13.186500000000001</c:v>
                </c:pt>
                <c:pt idx="8895">
                  <c:v>13.189500000000001</c:v>
                </c:pt>
                <c:pt idx="8896">
                  <c:v>13.1915</c:v>
                </c:pt>
                <c:pt idx="8897">
                  <c:v>13.1945</c:v>
                </c:pt>
                <c:pt idx="8898">
                  <c:v>13.1975</c:v>
                </c:pt>
                <c:pt idx="8899">
                  <c:v>13.1995</c:v>
                </c:pt>
                <c:pt idx="8900">
                  <c:v>13.202500000000001</c:v>
                </c:pt>
                <c:pt idx="8901">
                  <c:v>13.205500000000001</c:v>
                </c:pt>
                <c:pt idx="8902">
                  <c:v>13.2075</c:v>
                </c:pt>
                <c:pt idx="8903">
                  <c:v>13.2105</c:v>
                </c:pt>
                <c:pt idx="8904">
                  <c:v>13.2135</c:v>
                </c:pt>
                <c:pt idx="8905">
                  <c:v>13.2155</c:v>
                </c:pt>
                <c:pt idx="8906">
                  <c:v>13.218500000000001</c:v>
                </c:pt>
                <c:pt idx="8907">
                  <c:v>13.221500000000001</c:v>
                </c:pt>
                <c:pt idx="8908">
                  <c:v>13.2235</c:v>
                </c:pt>
                <c:pt idx="8909">
                  <c:v>13.2265</c:v>
                </c:pt>
                <c:pt idx="8910">
                  <c:v>13.2295</c:v>
                </c:pt>
                <c:pt idx="8911">
                  <c:v>13.2315</c:v>
                </c:pt>
                <c:pt idx="8912">
                  <c:v>13.234500000000001</c:v>
                </c:pt>
                <c:pt idx="8913">
                  <c:v>13.237500000000001</c:v>
                </c:pt>
                <c:pt idx="8914">
                  <c:v>13.2395</c:v>
                </c:pt>
                <c:pt idx="8915">
                  <c:v>13.2425</c:v>
                </c:pt>
                <c:pt idx="8916">
                  <c:v>13.2455</c:v>
                </c:pt>
                <c:pt idx="8917">
                  <c:v>13.2475</c:v>
                </c:pt>
                <c:pt idx="8918">
                  <c:v>13.250500000000001</c:v>
                </c:pt>
                <c:pt idx="8919">
                  <c:v>13.253500000000001</c:v>
                </c:pt>
                <c:pt idx="8920">
                  <c:v>13.2555</c:v>
                </c:pt>
                <c:pt idx="8921">
                  <c:v>13.2585</c:v>
                </c:pt>
                <c:pt idx="8922">
                  <c:v>13.2615</c:v>
                </c:pt>
                <c:pt idx="8923">
                  <c:v>13.263500000000001</c:v>
                </c:pt>
                <c:pt idx="8924">
                  <c:v>13.266500000000001</c:v>
                </c:pt>
                <c:pt idx="8925">
                  <c:v>13.269500000000001</c:v>
                </c:pt>
                <c:pt idx="8926">
                  <c:v>13.2715</c:v>
                </c:pt>
                <c:pt idx="8927">
                  <c:v>13.2745</c:v>
                </c:pt>
                <c:pt idx="8928">
                  <c:v>13.2775</c:v>
                </c:pt>
                <c:pt idx="8929">
                  <c:v>13.279500000000001</c:v>
                </c:pt>
                <c:pt idx="8930">
                  <c:v>13.282500000000001</c:v>
                </c:pt>
                <c:pt idx="8931">
                  <c:v>13.285500000000001</c:v>
                </c:pt>
                <c:pt idx="8932">
                  <c:v>13.2875</c:v>
                </c:pt>
                <c:pt idx="8933">
                  <c:v>13.2905</c:v>
                </c:pt>
                <c:pt idx="8934">
                  <c:v>13.2935</c:v>
                </c:pt>
                <c:pt idx="8935">
                  <c:v>13.295500000000001</c:v>
                </c:pt>
                <c:pt idx="8936">
                  <c:v>13.298500000000001</c:v>
                </c:pt>
                <c:pt idx="8937">
                  <c:v>13.301500000000001</c:v>
                </c:pt>
                <c:pt idx="8938">
                  <c:v>13.3035</c:v>
                </c:pt>
                <c:pt idx="8939">
                  <c:v>13.3065</c:v>
                </c:pt>
                <c:pt idx="8940">
                  <c:v>13.3095</c:v>
                </c:pt>
                <c:pt idx="8941">
                  <c:v>13.311500000000001</c:v>
                </c:pt>
                <c:pt idx="8942">
                  <c:v>13.314500000000001</c:v>
                </c:pt>
                <c:pt idx="8943">
                  <c:v>13.317500000000001</c:v>
                </c:pt>
                <c:pt idx="8944">
                  <c:v>13.3195</c:v>
                </c:pt>
                <c:pt idx="8945">
                  <c:v>13.3225</c:v>
                </c:pt>
                <c:pt idx="8946">
                  <c:v>13.3255</c:v>
                </c:pt>
                <c:pt idx="8947">
                  <c:v>13.327500000000001</c:v>
                </c:pt>
                <c:pt idx="8948">
                  <c:v>13.330500000000001</c:v>
                </c:pt>
                <c:pt idx="8949">
                  <c:v>13.333500000000001</c:v>
                </c:pt>
                <c:pt idx="8950">
                  <c:v>13.3355</c:v>
                </c:pt>
                <c:pt idx="8951">
                  <c:v>13.3385</c:v>
                </c:pt>
                <c:pt idx="8952">
                  <c:v>13.3415</c:v>
                </c:pt>
                <c:pt idx="8953">
                  <c:v>13.343500000000001</c:v>
                </c:pt>
                <c:pt idx="8954">
                  <c:v>13.346500000000001</c:v>
                </c:pt>
                <c:pt idx="8955">
                  <c:v>13.349500000000001</c:v>
                </c:pt>
                <c:pt idx="8956">
                  <c:v>13.3515</c:v>
                </c:pt>
                <c:pt idx="8957">
                  <c:v>13.3545</c:v>
                </c:pt>
                <c:pt idx="8958">
                  <c:v>13.3575</c:v>
                </c:pt>
                <c:pt idx="8959">
                  <c:v>13.359500000000001</c:v>
                </c:pt>
                <c:pt idx="8960">
                  <c:v>13.362500000000001</c:v>
                </c:pt>
                <c:pt idx="8961">
                  <c:v>13.365500000000001</c:v>
                </c:pt>
                <c:pt idx="8962">
                  <c:v>13.3675</c:v>
                </c:pt>
                <c:pt idx="8963">
                  <c:v>13.3705</c:v>
                </c:pt>
                <c:pt idx="8964">
                  <c:v>13.3735</c:v>
                </c:pt>
                <c:pt idx="8965">
                  <c:v>13.375500000000001</c:v>
                </c:pt>
                <c:pt idx="8966">
                  <c:v>13.378500000000001</c:v>
                </c:pt>
                <c:pt idx="8967">
                  <c:v>13.381500000000001</c:v>
                </c:pt>
                <c:pt idx="8968">
                  <c:v>13.3835</c:v>
                </c:pt>
                <c:pt idx="8969">
                  <c:v>13.3865</c:v>
                </c:pt>
                <c:pt idx="8970">
                  <c:v>13.3895</c:v>
                </c:pt>
                <c:pt idx="8971">
                  <c:v>13.391500000000001</c:v>
                </c:pt>
                <c:pt idx="8972">
                  <c:v>13.394500000000001</c:v>
                </c:pt>
                <c:pt idx="8973">
                  <c:v>13.3965</c:v>
                </c:pt>
                <c:pt idx="8974">
                  <c:v>13.3995</c:v>
                </c:pt>
                <c:pt idx="8975">
                  <c:v>13.4025</c:v>
                </c:pt>
                <c:pt idx="8976">
                  <c:v>13.404500000000001</c:v>
                </c:pt>
                <c:pt idx="8977">
                  <c:v>13.407500000000001</c:v>
                </c:pt>
                <c:pt idx="8978">
                  <c:v>13.410500000000001</c:v>
                </c:pt>
                <c:pt idx="8979">
                  <c:v>13.4125</c:v>
                </c:pt>
                <c:pt idx="8980">
                  <c:v>13.4155</c:v>
                </c:pt>
                <c:pt idx="8981">
                  <c:v>13.4185</c:v>
                </c:pt>
                <c:pt idx="8982">
                  <c:v>13.420500000000001</c:v>
                </c:pt>
                <c:pt idx="8983">
                  <c:v>13.423500000000001</c:v>
                </c:pt>
                <c:pt idx="8984">
                  <c:v>13.426500000000001</c:v>
                </c:pt>
                <c:pt idx="8985">
                  <c:v>13.4285</c:v>
                </c:pt>
                <c:pt idx="8986">
                  <c:v>13.4315</c:v>
                </c:pt>
                <c:pt idx="8987">
                  <c:v>13.4345</c:v>
                </c:pt>
                <c:pt idx="8988">
                  <c:v>13.436500000000001</c:v>
                </c:pt>
                <c:pt idx="8989">
                  <c:v>13.439500000000001</c:v>
                </c:pt>
                <c:pt idx="8990">
                  <c:v>13.442500000000001</c:v>
                </c:pt>
                <c:pt idx="8991">
                  <c:v>13.4445</c:v>
                </c:pt>
                <c:pt idx="8992">
                  <c:v>13.4475</c:v>
                </c:pt>
                <c:pt idx="8993">
                  <c:v>13.4505</c:v>
                </c:pt>
                <c:pt idx="8994">
                  <c:v>13.452500000000001</c:v>
                </c:pt>
                <c:pt idx="8995">
                  <c:v>13.4565</c:v>
                </c:pt>
                <c:pt idx="8996">
                  <c:v>13.458500000000001</c:v>
                </c:pt>
                <c:pt idx="8997">
                  <c:v>13.461499999999999</c:v>
                </c:pt>
                <c:pt idx="8998">
                  <c:v>13.464499999999999</c:v>
                </c:pt>
                <c:pt idx="8999">
                  <c:v>13.4665</c:v>
                </c:pt>
                <c:pt idx="9000">
                  <c:v>13.4695</c:v>
                </c:pt>
                <c:pt idx="9001">
                  <c:v>13.4735</c:v>
                </c:pt>
                <c:pt idx="9002">
                  <c:v>13.4755</c:v>
                </c:pt>
                <c:pt idx="9003">
                  <c:v>13.4785</c:v>
                </c:pt>
                <c:pt idx="9004">
                  <c:v>13.4825</c:v>
                </c:pt>
                <c:pt idx="9005">
                  <c:v>13.484500000000001</c:v>
                </c:pt>
                <c:pt idx="9006">
                  <c:v>13.487500000000001</c:v>
                </c:pt>
                <c:pt idx="9007">
                  <c:v>13.4895</c:v>
                </c:pt>
                <c:pt idx="9008">
                  <c:v>13.4925</c:v>
                </c:pt>
                <c:pt idx="9009">
                  <c:v>13.4955</c:v>
                </c:pt>
                <c:pt idx="9010">
                  <c:v>13.4985</c:v>
                </c:pt>
                <c:pt idx="9011">
                  <c:v>13.5015</c:v>
                </c:pt>
                <c:pt idx="9012">
                  <c:v>13.503500000000001</c:v>
                </c:pt>
                <c:pt idx="9013">
                  <c:v>13.506500000000001</c:v>
                </c:pt>
                <c:pt idx="9014">
                  <c:v>13.509499999999999</c:v>
                </c:pt>
                <c:pt idx="9015">
                  <c:v>13.5115</c:v>
                </c:pt>
                <c:pt idx="9016">
                  <c:v>13.5145</c:v>
                </c:pt>
                <c:pt idx="9017">
                  <c:v>13.5175</c:v>
                </c:pt>
                <c:pt idx="9018">
                  <c:v>13.519500000000001</c:v>
                </c:pt>
                <c:pt idx="9019">
                  <c:v>13.522500000000001</c:v>
                </c:pt>
                <c:pt idx="9020">
                  <c:v>13.525499999999999</c:v>
                </c:pt>
                <c:pt idx="9021">
                  <c:v>13.5275</c:v>
                </c:pt>
                <c:pt idx="9022">
                  <c:v>13.5305</c:v>
                </c:pt>
                <c:pt idx="9023">
                  <c:v>13.5335</c:v>
                </c:pt>
                <c:pt idx="9024">
                  <c:v>13.535500000000001</c:v>
                </c:pt>
                <c:pt idx="9025">
                  <c:v>13.538500000000001</c:v>
                </c:pt>
                <c:pt idx="9026">
                  <c:v>13.541499999999999</c:v>
                </c:pt>
                <c:pt idx="9027">
                  <c:v>13.5435</c:v>
                </c:pt>
                <c:pt idx="9028">
                  <c:v>13.5465</c:v>
                </c:pt>
                <c:pt idx="9029">
                  <c:v>13.5495</c:v>
                </c:pt>
                <c:pt idx="9030">
                  <c:v>13.5525</c:v>
                </c:pt>
                <c:pt idx="9031">
                  <c:v>13.554500000000001</c:v>
                </c:pt>
                <c:pt idx="9032">
                  <c:v>13.5585</c:v>
                </c:pt>
                <c:pt idx="9033">
                  <c:v>13.560499999999999</c:v>
                </c:pt>
                <c:pt idx="9034">
                  <c:v>13.563499999999999</c:v>
                </c:pt>
                <c:pt idx="9035">
                  <c:v>13.5665</c:v>
                </c:pt>
                <c:pt idx="9036">
                  <c:v>13.5695</c:v>
                </c:pt>
                <c:pt idx="9037">
                  <c:v>13.5725</c:v>
                </c:pt>
                <c:pt idx="9038">
                  <c:v>13.5745</c:v>
                </c:pt>
                <c:pt idx="9039">
                  <c:v>13.577500000000001</c:v>
                </c:pt>
                <c:pt idx="9040">
                  <c:v>13.580500000000001</c:v>
                </c:pt>
                <c:pt idx="9041">
                  <c:v>13.5825</c:v>
                </c:pt>
                <c:pt idx="9042">
                  <c:v>13.5855</c:v>
                </c:pt>
                <c:pt idx="9043">
                  <c:v>13.5885</c:v>
                </c:pt>
                <c:pt idx="9044">
                  <c:v>13.5905</c:v>
                </c:pt>
                <c:pt idx="9045">
                  <c:v>13.593500000000001</c:v>
                </c:pt>
                <c:pt idx="9046">
                  <c:v>13.596500000000001</c:v>
                </c:pt>
                <c:pt idx="9047">
                  <c:v>13.5985</c:v>
                </c:pt>
                <c:pt idx="9048">
                  <c:v>13.6015</c:v>
                </c:pt>
                <c:pt idx="9049">
                  <c:v>13.6045</c:v>
                </c:pt>
                <c:pt idx="9050">
                  <c:v>13.6065</c:v>
                </c:pt>
                <c:pt idx="9051">
                  <c:v>13.6105</c:v>
                </c:pt>
                <c:pt idx="9052">
                  <c:v>13.612500000000001</c:v>
                </c:pt>
                <c:pt idx="9053">
                  <c:v>13.615500000000001</c:v>
                </c:pt>
                <c:pt idx="9054">
                  <c:v>13.6175</c:v>
                </c:pt>
                <c:pt idx="9055">
                  <c:v>13.6205</c:v>
                </c:pt>
                <c:pt idx="9056">
                  <c:v>13.6235</c:v>
                </c:pt>
                <c:pt idx="9057">
                  <c:v>13.625500000000001</c:v>
                </c:pt>
                <c:pt idx="9058">
                  <c:v>13.628500000000001</c:v>
                </c:pt>
                <c:pt idx="9059">
                  <c:v>13.631500000000001</c:v>
                </c:pt>
                <c:pt idx="9060">
                  <c:v>13.6335</c:v>
                </c:pt>
                <c:pt idx="9061">
                  <c:v>13.6365</c:v>
                </c:pt>
                <c:pt idx="9062">
                  <c:v>13.6395</c:v>
                </c:pt>
                <c:pt idx="9063">
                  <c:v>13.641500000000001</c:v>
                </c:pt>
                <c:pt idx="9064">
                  <c:v>13.644500000000001</c:v>
                </c:pt>
                <c:pt idx="9065">
                  <c:v>13.647500000000001</c:v>
                </c:pt>
                <c:pt idx="9066">
                  <c:v>13.6495</c:v>
                </c:pt>
                <c:pt idx="9067">
                  <c:v>13.6525</c:v>
                </c:pt>
                <c:pt idx="9068">
                  <c:v>13.6555</c:v>
                </c:pt>
                <c:pt idx="9069">
                  <c:v>13.657500000000001</c:v>
                </c:pt>
                <c:pt idx="9070">
                  <c:v>13.660500000000001</c:v>
                </c:pt>
                <c:pt idx="9071">
                  <c:v>13.663500000000001</c:v>
                </c:pt>
                <c:pt idx="9072">
                  <c:v>13.6655</c:v>
                </c:pt>
                <c:pt idx="9073">
                  <c:v>13.6685</c:v>
                </c:pt>
                <c:pt idx="9074">
                  <c:v>13.6715</c:v>
                </c:pt>
                <c:pt idx="9075">
                  <c:v>13.673500000000001</c:v>
                </c:pt>
                <c:pt idx="9076">
                  <c:v>13.676500000000001</c:v>
                </c:pt>
                <c:pt idx="9077">
                  <c:v>13.679500000000001</c:v>
                </c:pt>
                <c:pt idx="9078">
                  <c:v>13.6815</c:v>
                </c:pt>
                <c:pt idx="9079">
                  <c:v>13.6845</c:v>
                </c:pt>
                <c:pt idx="9080">
                  <c:v>13.6875</c:v>
                </c:pt>
                <c:pt idx="9081">
                  <c:v>13.689500000000001</c:v>
                </c:pt>
                <c:pt idx="9082">
                  <c:v>13.692500000000001</c:v>
                </c:pt>
                <c:pt idx="9083">
                  <c:v>13.695499999999999</c:v>
                </c:pt>
                <c:pt idx="9084">
                  <c:v>13.6975</c:v>
                </c:pt>
                <c:pt idx="9085">
                  <c:v>13.7005</c:v>
                </c:pt>
                <c:pt idx="9086">
                  <c:v>13.7035</c:v>
                </c:pt>
                <c:pt idx="9087">
                  <c:v>13.705500000000001</c:v>
                </c:pt>
                <c:pt idx="9088">
                  <c:v>13.708500000000001</c:v>
                </c:pt>
                <c:pt idx="9089">
                  <c:v>13.711499999999999</c:v>
                </c:pt>
                <c:pt idx="9090">
                  <c:v>13.7135</c:v>
                </c:pt>
                <c:pt idx="9091">
                  <c:v>13.7165</c:v>
                </c:pt>
                <c:pt idx="9092">
                  <c:v>13.7195</c:v>
                </c:pt>
                <c:pt idx="9093">
                  <c:v>13.721500000000001</c:v>
                </c:pt>
                <c:pt idx="9094">
                  <c:v>13.724500000000001</c:v>
                </c:pt>
                <c:pt idx="9095">
                  <c:v>13.727499999999999</c:v>
                </c:pt>
                <c:pt idx="9096">
                  <c:v>13.7295</c:v>
                </c:pt>
                <c:pt idx="9097">
                  <c:v>13.7325</c:v>
                </c:pt>
                <c:pt idx="9098">
                  <c:v>13.7355</c:v>
                </c:pt>
                <c:pt idx="9099">
                  <c:v>13.737500000000001</c:v>
                </c:pt>
                <c:pt idx="9100">
                  <c:v>13.740500000000001</c:v>
                </c:pt>
                <c:pt idx="9101">
                  <c:v>13.743499999999999</c:v>
                </c:pt>
                <c:pt idx="9102">
                  <c:v>13.7455</c:v>
                </c:pt>
                <c:pt idx="9103">
                  <c:v>13.7485</c:v>
                </c:pt>
                <c:pt idx="9104">
                  <c:v>13.750500000000001</c:v>
                </c:pt>
                <c:pt idx="9105">
                  <c:v>13.753500000000001</c:v>
                </c:pt>
                <c:pt idx="9106">
                  <c:v>13.7555</c:v>
                </c:pt>
                <c:pt idx="9107">
                  <c:v>13.7585</c:v>
                </c:pt>
                <c:pt idx="9108">
                  <c:v>13.7605</c:v>
                </c:pt>
                <c:pt idx="9109">
                  <c:v>13.763500000000001</c:v>
                </c:pt>
                <c:pt idx="9110">
                  <c:v>13.766500000000001</c:v>
                </c:pt>
                <c:pt idx="9111">
                  <c:v>13.7685</c:v>
                </c:pt>
                <c:pt idx="9112">
                  <c:v>13.7715</c:v>
                </c:pt>
                <c:pt idx="9113">
                  <c:v>13.7745</c:v>
                </c:pt>
                <c:pt idx="9114">
                  <c:v>13.7765</c:v>
                </c:pt>
                <c:pt idx="9115">
                  <c:v>13.779500000000001</c:v>
                </c:pt>
                <c:pt idx="9116">
                  <c:v>13.782500000000001</c:v>
                </c:pt>
                <c:pt idx="9117">
                  <c:v>13.7845</c:v>
                </c:pt>
                <c:pt idx="9118">
                  <c:v>13.7875</c:v>
                </c:pt>
                <c:pt idx="9119">
                  <c:v>13.7905</c:v>
                </c:pt>
                <c:pt idx="9120">
                  <c:v>13.7925</c:v>
                </c:pt>
                <c:pt idx="9121">
                  <c:v>13.795500000000001</c:v>
                </c:pt>
                <c:pt idx="9122">
                  <c:v>13.798500000000001</c:v>
                </c:pt>
                <c:pt idx="9123">
                  <c:v>13.8005</c:v>
                </c:pt>
                <c:pt idx="9124">
                  <c:v>13.8035</c:v>
                </c:pt>
                <c:pt idx="9125">
                  <c:v>13.8055</c:v>
                </c:pt>
                <c:pt idx="9126">
                  <c:v>13.8085</c:v>
                </c:pt>
                <c:pt idx="9127">
                  <c:v>13.811500000000001</c:v>
                </c:pt>
                <c:pt idx="9128">
                  <c:v>13.813499999999999</c:v>
                </c:pt>
                <c:pt idx="9129">
                  <c:v>13.8165</c:v>
                </c:pt>
                <c:pt idx="9130">
                  <c:v>13.8195</c:v>
                </c:pt>
                <c:pt idx="9131">
                  <c:v>13.8215</c:v>
                </c:pt>
                <c:pt idx="9132">
                  <c:v>13.8245</c:v>
                </c:pt>
                <c:pt idx="9133">
                  <c:v>13.827500000000001</c:v>
                </c:pt>
                <c:pt idx="9134">
                  <c:v>13.829499999999999</c:v>
                </c:pt>
                <c:pt idx="9135">
                  <c:v>13.8325</c:v>
                </c:pt>
                <c:pt idx="9136">
                  <c:v>13.8355</c:v>
                </c:pt>
                <c:pt idx="9137">
                  <c:v>13.8375</c:v>
                </c:pt>
                <c:pt idx="9138">
                  <c:v>13.8405</c:v>
                </c:pt>
                <c:pt idx="9139">
                  <c:v>13.843500000000001</c:v>
                </c:pt>
                <c:pt idx="9140">
                  <c:v>13.845499999999999</c:v>
                </c:pt>
                <c:pt idx="9141">
                  <c:v>13.8485</c:v>
                </c:pt>
                <c:pt idx="9142">
                  <c:v>13.8515</c:v>
                </c:pt>
                <c:pt idx="9143">
                  <c:v>13.8535</c:v>
                </c:pt>
                <c:pt idx="9144">
                  <c:v>13.8565</c:v>
                </c:pt>
                <c:pt idx="9145">
                  <c:v>13.859500000000001</c:v>
                </c:pt>
                <c:pt idx="9146">
                  <c:v>13.861499999999999</c:v>
                </c:pt>
                <c:pt idx="9147">
                  <c:v>13.8645</c:v>
                </c:pt>
                <c:pt idx="9148">
                  <c:v>13.8675</c:v>
                </c:pt>
                <c:pt idx="9149">
                  <c:v>13.8695</c:v>
                </c:pt>
                <c:pt idx="9150">
                  <c:v>13.8725</c:v>
                </c:pt>
                <c:pt idx="9151">
                  <c:v>13.875500000000001</c:v>
                </c:pt>
                <c:pt idx="9152">
                  <c:v>13.8775</c:v>
                </c:pt>
                <c:pt idx="9153">
                  <c:v>13.8805</c:v>
                </c:pt>
                <c:pt idx="9154">
                  <c:v>13.8835</c:v>
                </c:pt>
                <c:pt idx="9155">
                  <c:v>13.8855</c:v>
                </c:pt>
                <c:pt idx="9156">
                  <c:v>13.888500000000001</c:v>
                </c:pt>
                <c:pt idx="9157">
                  <c:v>13.891500000000001</c:v>
                </c:pt>
                <c:pt idx="9158">
                  <c:v>13.8935</c:v>
                </c:pt>
                <c:pt idx="9159">
                  <c:v>13.8965</c:v>
                </c:pt>
                <c:pt idx="9160">
                  <c:v>13.8995</c:v>
                </c:pt>
                <c:pt idx="9161">
                  <c:v>13.9015</c:v>
                </c:pt>
                <c:pt idx="9162">
                  <c:v>13.904500000000001</c:v>
                </c:pt>
                <c:pt idx="9163">
                  <c:v>13.907500000000001</c:v>
                </c:pt>
                <c:pt idx="9164">
                  <c:v>13.9095</c:v>
                </c:pt>
                <c:pt idx="9165">
                  <c:v>13.9125</c:v>
                </c:pt>
                <c:pt idx="9166">
                  <c:v>13.9155</c:v>
                </c:pt>
                <c:pt idx="9167">
                  <c:v>13.9175</c:v>
                </c:pt>
                <c:pt idx="9168">
                  <c:v>13.920500000000001</c:v>
                </c:pt>
                <c:pt idx="9169">
                  <c:v>13.923500000000001</c:v>
                </c:pt>
                <c:pt idx="9170">
                  <c:v>13.926500000000001</c:v>
                </c:pt>
                <c:pt idx="9171">
                  <c:v>13.929500000000001</c:v>
                </c:pt>
                <c:pt idx="9172">
                  <c:v>13.9315</c:v>
                </c:pt>
                <c:pt idx="9173">
                  <c:v>13.9345</c:v>
                </c:pt>
                <c:pt idx="9174">
                  <c:v>13.9375</c:v>
                </c:pt>
                <c:pt idx="9175">
                  <c:v>13.939500000000001</c:v>
                </c:pt>
                <c:pt idx="9176">
                  <c:v>13.942500000000001</c:v>
                </c:pt>
                <c:pt idx="9177">
                  <c:v>13.945499999999999</c:v>
                </c:pt>
                <c:pt idx="9178">
                  <c:v>13.9475</c:v>
                </c:pt>
                <c:pt idx="9179">
                  <c:v>13.9505</c:v>
                </c:pt>
                <c:pt idx="9180">
                  <c:v>13.9535</c:v>
                </c:pt>
                <c:pt idx="9181">
                  <c:v>13.955500000000001</c:v>
                </c:pt>
                <c:pt idx="9182">
                  <c:v>13.958500000000001</c:v>
                </c:pt>
                <c:pt idx="9183">
                  <c:v>13.9605</c:v>
                </c:pt>
                <c:pt idx="9184">
                  <c:v>13.9635</c:v>
                </c:pt>
                <c:pt idx="9185">
                  <c:v>13.9665</c:v>
                </c:pt>
                <c:pt idx="9186">
                  <c:v>13.968500000000001</c:v>
                </c:pt>
                <c:pt idx="9187">
                  <c:v>13.9725</c:v>
                </c:pt>
                <c:pt idx="9188">
                  <c:v>13.9755</c:v>
                </c:pt>
                <c:pt idx="9189">
                  <c:v>13.977499999999999</c:v>
                </c:pt>
                <c:pt idx="9190">
                  <c:v>13.980499999999999</c:v>
                </c:pt>
                <c:pt idx="9191">
                  <c:v>13.983499999999999</c:v>
                </c:pt>
                <c:pt idx="9192">
                  <c:v>13.9855</c:v>
                </c:pt>
                <c:pt idx="9193">
                  <c:v>13.9885</c:v>
                </c:pt>
                <c:pt idx="9194">
                  <c:v>13.9915</c:v>
                </c:pt>
                <c:pt idx="9195">
                  <c:v>13.993499999999999</c:v>
                </c:pt>
                <c:pt idx="9196">
                  <c:v>13.996499999999999</c:v>
                </c:pt>
                <c:pt idx="9197">
                  <c:v>13.999499999999999</c:v>
                </c:pt>
                <c:pt idx="9198">
                  <c:v>14.0015</c:v>
                </c:pt>
                <c:pt idx="9199">
                  <c:v>14.0045</c:v>
                </c:pt>
                <c:pt idx="9200">
                  <c:v>14.0075</c:v>
                </c:pt>
                <c:pt idx="9201">
                  <c:v>14.009499999999999</c:v>
                </c:pt>
                <c:pt idx="9202">
                  <c:v>14.012499999999999</c:v>
                </c:pt>
                <c:pt idx="9203">
                  <c:v>14.015499999999999</c:v>
                </c:pt>
                <c:pt idx="9204">
                  <c:v>14.0175</c:v>
                </c:pt>
                <c:pt idx="9205">
                  <c:v>14.0205</c:v>
                </c:pt>
                <c:pt idx="9206">
                  <c:v>14.0235</c:v>
                </c:pt>
                <c:pt idx="9207">
                  <c:v>14.025499999999999</c:v>
                </c:pt>
                <c:pt idx="9208">
                  <c:v>14.028499999999999</c:v>
                </c:pt>
                <c:pt idx="9209">
                  <c:v>14.0305</c:v>
                </c:pt>
                <c:pt idx="9210">
                  <c:v>14.0335</c:v>
                </c:pt>
                <c:pt idx="9211">
                  <c:v>14.0365</c:v>
                </c:pt>
                <c:pt idx="9212">
                  <c:v>14.038500000000001</c:v>
                </c:pt>
                <c:pt idx="9213">
                  <c:v>14.041499999999999</c:v>
                </c:pt>
                <c:pt idx="9214">
                  <c:v>14.044499999999999</c:v>
                </c:pt>
                <c:pt idx="9215">
                  <c:v>14.0465</c:v>
                </c:pt>
                <c:pt idx="9216">
                  <c:v>14.0495</c:v>
                </c:pt>
                <c:pt idx="9217">
                  <c:v>14.0525</c:v>
                </c:pt>
                <c:pt idx="9218">
                  <c:v>14.054500000000001</c:v>
                </c:pt>
                <c:pt idx="9219">
                  <c:v>14.057499999999999</c:v>
                </c:pt>
                <c:pt idx="9220">
                  <c:v>14.060499999999999</c:v>
                </c:pt>
                <c:pt idx="9221">
                  <c:v>14.0625</c:v>
                </c:pt>
                <c:pt idx="9222">
                  <c:v>14.0655</c:v>
                </c:pt>
                <c:pt idx="9223">
                  <c:v>14.0685</c:v>
                </c:pt>
                <c:pt idx="9224">
                  <c:v>14.070499999999999</c:v>
                </c:pt>
                <c:pt idx="9225">
                  <c:v>14.073499999999999</c:v>
                </c:pt>
                <c:pt idx="9226">
                  <c:v>14.076499999999999</c:v>
                </c:pt>
                <c:pt idx="9227">
                  <c:v>14.0785</c:v>
                </c:pt>
                <c:pt idx="9228">
                  <c:v>14.0815</c:v>
                </c:pt>
                <c:pt idx="9229">
                  <c:v>14.0845</c:v>
                </c:pt>
                <c:pt idx="9230">
                  <c:v>14.086499999999999</c:v>
                </c:pt>
                <c:pt idx="9231">
                  <c:v>14.089499999999999</c:v>
                </c:pt>
                <c:pt idx="9232">
                  <c:v>14.092499999999999</c:v>
                </c:pt>
                <c:pt idx="9233">
                  <c:v>14.0945</c:v>
                </c:pt>
                <c:pt idx="9234">
                  <c:v>14.0975</c:v>
                </c:pt>
                <c:pt idx="9235">
                  <c:v>14.1005</c:v>
                </c:pt>
                <c:pt idx="9236">
                  <c:v>14.102499999999999</c:v>
                </c:pt>
                <c:pt idx="9237">
                  <c:v>14.105499999999999</c:v>
                </c:pt>
                <c:pt idx="9238">
                  <c:v>14.108499999999999</c:v>
                </c:pt>
                <c:pt idx="9239">
                  <c:v>14.1105</c:v>
                </c:pt>
                <c:pt idx="9240">
                  <c:v>14.1135</c:v>
                </c:pt>
                <c:pt idx="9241">
                  <c:v>14.115500000000001</c:v>
                </c:pt>
                <c:pt idx="9242">
                  <c:v>14.118499999999999</c:v>
                </c:pt>
                <c:pt idx="9243">
                  <c:v>14.1205</c:v>
                </c:pt>
                <c:pt idx="9244">
                  <c:v>14.1235</c:v>
                </c:pt>
                <c:pt idx="9245">
                  <c:v>14.1265</c:v>
                </c:pt>
                <c:pt idx="9246">
                  <c:v>14.128500000000001</c:v>
                </c:pt>
                <c:pt idx="9247">
                  <c:v>14.131500000000001</c:v>
                </c:pt>
                <c:pt idx="9248">
                  <c:v>14.134499999999999</c:v>
                </c:pt>
                <c:pt idx="9249">
                  <c:v>14.1365</c:v>
                </c:pt>
                <c:pt idx="9250">
                  <c:v>14.1395</c:v>
                </c:pt>
                <c:pt idx="9251">
                  <c:v>14.1425</c:v>
                </c:pt>
                <c:pt idx="9252">
                  <c:v>14.144500000000001</c:v>
                </c:pt>
                <c:pt idx="9253">
                  <c:v>14.147500000000001</c:v>
                </c:pt>
                <c:pt idx="9254">
                  <c:v>14.150499999999999</c:v>
                </c:pt>
                <c:pt idx="9255">
                  <c:v>14.1525</c:v>
                </c:pt>
                <c:pt idx="9256">
                  <c:v>14.1555</c:v>
                </c:pt>
                <c:pt idx="9257">
                  <c:v>14.1585</c:v>
                </c:pt>
                <c:pt idx="9258">
                  <c:v>14.160500000000001</c:v>
                </c:pt>
                <c:pt idx="9259">
                  <c:v>14.163500000000001</c:v>
                </c:pt>
                <c:pt idx="9260">
                  <c:v>14.166499999999999</c:v>
                </c:pt>
                <c:pt idx="9261">
                  <c:v>14.1685</c:v>
                </c:pt>
                <c:pt idx="9262">
                  <c:v>14.1715</c:v>
                </c:pt>
                <c:pt idx="9263">
                  <c:v>14.1745</c:v>
                </c:pt>
                <c:pt idx="9264">
                  <c:v>14.176500000000001</c:v>
                </c:pt>
                <c:pt idx="9265">
                  <c:v>14.179500000000001</c:v>
                </c:pt>
                <c:pt idx="9266">
                  <c:v>14.182499999999999</c:v>
                </c:pt>
                <c:pt idx="9267">
                  <c:v>14.1845</c:v>
                </c:pt>
                <c:pt idx="9268">
                  <c:v>14.1875</c:v>
                </c:pt>
                <c:pt idx="9269">
                  <c:v>14.1905</c:v>
                </c:pt>
                <c:pt idx="9270">
                  <c:v>14.192500000000001</c:v>
                </c:pt>
                <c:pt idx="9271">
                  <c:v>14.195499999999999</c:v>
                </c:pt>
                <c:pt idx="9272">
                  <c:v>14.198499999999999</c:v>
                </c:pt>
                <c:pt idx="9273">
                  <c:v>14.2005</c:v>
                </c:pt>
                <c:pt idx="9274">
                  <c:v>14.2035</c:v>
                </c:pt>
                <c:pt idx="9275">
                  <c:v>14.2065</c:v>
                </c:pt>
                <c:pt idx="9276">
                  <c:v>14.208500000000001</c:v>
                </c:pt>
                <c:pt idx="9277">
                  <c:v>14.211499999999999</c:v>
                </c:pt>
                <c:pt idx="9278">
                  <c:v>14.214499999999999</c:v>
                </c:pt>
                <c:pt idx="9279">
                  <c:v>14.2165</c:v>
                </c:pt>
                <c:pt idx="9280">
                  <c:v>14.2195</c:v>
                </c:pt>
                <c:pt idx="9281">
                  <c:v>14.2225</c:v>
                </c:pt>
                <c:pt idx="9282">
                  <c:v>14.224500000000001</c:v>
                </c:pt>
                <c:pt idx="9283">
                  <c:v>14.227499999999999</c:v>
                </c:pt>
                <c:pt idx="9284">
                  <c:v>14.230499999999999</c:v>
                </c:pt>
                <c:pt idx="9285">
                  <c:v>14.2325</c:v>
                </c:pt>
                <c:pt idx="9286">
                  <c:v>14.2355</c:v>
                </c:pt>
                <c:pt idx="9287">
                  <c:v>14.2385</c:v>
                </c:pt>
                <c:pt idx="9288">
                  <c:v>14.240500000000001</c:v>
                </c:pt>
                <c:pt idx="9289">
                  <c:v>14.243499999999999</c:v>
                </c:pt>
                <c:pt idx="9290">
                  <c:v>14.246499999999999</c:v>
                </c:pt>
                <c:pt idx="9291">
                  <c:v>14.249499999999999</c:v>
                </c:pt>
                <c:pt idx="9292">
                  <c:v>14.2525</c:v>
                </c:pt>
                <c:pt idx="9293">
                  <c:v>14.2545</c:v>
                </c:pt>
                <c:pt idx="9294">
                  <c:v>14.2575</c:v>
                </c:pt>
                <c:pt idx="9295">
                  <c:v>14.259499999999999</c:v>
                </c:pt>
                <c:pt idx="9296">
                  <c:v>14.262499999999999</c:v>
                </c:pt>
                <c:pt idx="9297">
                  <c:v>14.265499999999999</c:v>
                </c:pt>
                <c:pt idx="9298">
                  <c:v>14.2675</c:v>
                </c:pt>
                <c:pt idx="9299">
                  <c:v>14.2705</c:v>
                </c:pt>
                <c:pt idx="9300">
                  <c:v>14.2735</c:v>
                </c:pt>
                <c:pt idx="9301">
                  <c:v>14.275499999999999</c:v>
                </c:pt>
                <c:pt idx="9302">
                  <c:v>14.278499999999999</c:v>
                </c:pt>
                <c:pt idx="9303">
                  <c:v>14.281499999999999</c:v>
                </c:pt>
                <c:pt idx="9304">
                  <c:v>14.2835</c:v>
                </c:pt>
                <c:pt idx="9305">
                  <c:v>14.2865</c:v>
                </c:pt>
                <c:pt idx="9306">
                  <c:v>14.2895</c:v>
                </c:pt>
                <c:pt idx="9307">
                  <c:v>14.291499999999999</c:v>
                </c:pt>
                <c:pt idx="9308">
                  <c:v>14.294499999999999</c:v>
                </c:pt>
                <c:pt idx="9309">
                  <c:v>14.297499999999999</c:v>
                </c:pt>
                <c:pt idx="9310">
                  <c:v>14.3005</c:v>
                </c:pt>
                <c:pt idx="9311">
                  <c:v>14.3025</c:v>
                </c:pt>
                <c:pt idx="9312">
                  <c:v>14.3055</c:v>
                </c:pt>
                <c:pt idx="9313">
                  <c:v>14.3085</c:v>
                </c:pt>
                <c:pt idx="9314">
                  <c:v>14.310499999999999</c:v>
                </c:pt>
                <c:pt idx="9315">
                  <c:v>14.313499999999999</c:v>
                </c:pt>
                <c:pt idx="9316">
                  <c:v>14.3165</c:v>
                </c:pt>
                <c:pt idx="9317">
                  <c:v>14.3185</c:v>
                </c:pt>
                <c:pt idx="9318">
                  <c:v>14.3215</c:v>
                </c:pt>
                <c:pt idx="9319">
                  <c:v>14.3245</c:v>
                </c:pt>
                <c:pt idx="9320">
                  <c:v>14.326499999999999</c:v>
                </c:pt>
                <c:pt idx="9321">
                  <c:v>14.329499999999999</c:v>
                </c:pt>
                <c:pt idx="9322">
                  <c:v>14.3325</c:v>
                </c:pt>
                <c:pt idx="9323">
                  <c:v>14.3345</c:v>
                </c:pt>
                <c:pt idx="9324">
                  <c:v>14.3375</c:v>
                </c:pt>
                <c:pt idx="9325">
                  <c:v>14.339499999999999</c:v>
                </c:pt>
                <c:pt idx="9326">
                  <c:v>14.342499999999999</c:v>
                </c:pt>
                <c:pt idx="9327">
                  <c:v>14.345499999999999</c:v>
                </c:pt>
                <c:pt idx="9328">
                  <c:v>14.3475</c:v>
                </c:pt>
                <c:pt idx="9329">
                  <c:v>14.3505</c:v>
                </c:pt>
                <c:pt idx="9330">
                  <c:v>14.3535</c:v>
                </c:pt>
                <c:pt idx="9331">
                  <c:v>14.355499999999999</c:v>
                </c:pt>
                <c:pt idx="9332">
                  <c:v>14.358499999999999</c:v>
                </c:pt>
                <c:pt idx="9333">
                  <c:v>14.361499999999999</c:v>
                </c:pt>
                <c:pt idx="9334">
                  <c:v>14.3635</c:v>
                </c:pt>
                <c:pt idx="9335">
                  <c:v>14.3665</c:v>
                </c:pt>
                <c:pt idx="9336">
                  <c:v>14.3695</c:v>
                </c:pt>
                <c:pt idx="9337">
                  <c:v>14.371499999999999</c:v>
                </c:pt>
                <c:pt idx="9338">
                  <c:v>14.374499999999999</c:v>
                </c:pt>
                <c:pt idx="9339">
                  <c:v>14.3775</c:v>
                </c:pt>
                <c:pt idx="9340">
                  <c:v>14.3795</c:v>
                </c:pt>
                <c:pt idx="9341">
                  <c:v>14.3825</c:v>
                </c:pt>
                <c:pt idx="9342">
                  <c:v>14.3855</c:v>
                </c:pt>
                <c:pt idx="9343">
                  <c:v>14.387499999999999</c:v>
                </c:pt>
                <c:pt idx="9344">
                  <c:v>14.390499999999999</c:v>
                </c:pt>
                <c:pt idx="9345">
                  <c:v>14.3935</c:v>
                </c:pt>
                <c:pt idx="9346">
                  <c:v>14.3955</c:v>
                </c:pt>
                <c:pt idx="9347">
                  <c:v>14.3985</c:v>
                </c:pt>
                <c:pt idx="9348">
                  <c:v>14.4015</c:v>
                </c:pt>
                <c:pt idx="9349">
                  <c:v>14.403499999999999</c:v>
                </c:pt>
                <c:pt idx="9350">
                  <c:v>14.406499999999999</c:v>
                </c:pt>
                <c:pt idx="9351">
                  <c:v>14.4095</c:v>
                </c:pt>
                <c:pt idx="9352">
                  <c:v>14.4115</c:v>
                </c:pt>
                <c:pt idx="9353">
                  <c:v>14.4145</c:v>
                </c:pt>
                <c:pt idx="9354">
                  <c:v>14.4175</c:v>
                </c:pt>
                <c:pt idx="9355">
                  <c:v>14.419499999999999</c:v>
                </c:pt>
                <c:pt idx="9356">
                  <c:v>14.422499999999999</c:v>
                </c:pt>
                <c:pt idx="9357">
                  <c:v>14.4255</c:v>
                </c:pt>
                <c:pt idx="9358">
                  <c:v>14.4275</c:v>
                </c:pt>
                <c:pt idx="9359">
                  <c:v>14.4305</c:v>
                </c:pt>
                <c:pt idx="9360">
                  <c:v>14.4335</c:v>
                </c:pt>
                <c:pt idx="9361">
                  <c:v>14.435499999999999</c:v>
                </c:pt>
                <c:pt idx="9362">
                  <c:v>14.438499999999999</c:v>
                </c:pt>
                <c:pt idx="9363">
                  <c:v>14.4415</c:v>
                </c:pt>
                <c:pt idx="9364">
                  <c:v>14.4435</c:v>
                </c:pt>
                <c:pt idx="9365">
                  <c:v>14.4465</c:v>
                </c:pt>
                <c:pt idx="9366">
                  <c:v>14.4495</c:v>
                </c:pt>
                <c:pt idx="9367">
                  <c:v>14.451499999999999</c:v>
                </c:pt>
                <c:pt idx="9368">
                  <c:v>14.454499999999999</c:v>
                </c:pt>
                <c:pt idx="9369">
                  <c:v>14.4575</c:v>
                </c:pt>
                <c:pt idx="9370">
                  <c:v>14.4595</c:v>
                </c:pt>
                <c:pt idx="9371">
                  <c:v>14.4625</c:v>
                </c:pt>
                <c:pt idx="9372">
                  <c:v>14.4655</c:v>
                </c:pt>
                <c:pt idx="9373">
                  <c:v>14.467499999999999</c:v>
                </c:pt>
                <c:pt idx="9374">
                  <c:v>14.470499999999999</c:v>
                </c:pt>
                <c:pt idx="9375">
                  <c:v>14.4735</c:v>
                </c:pt>
                <c:pt idx="9376">
                  <c:v>14.4755</c:v>
                </c:pt>
                <c:pt idx="9377">
                  <c:v>14.4785</c:v>
                </c:pt>
                <c:pt idx="9378">
                  <c:v>14.480499999999999</c:v>
                </c:pt>
                <c:pt idx="9379">
                  <c:v>14.483499999999999</c:v>
                </c:pt>
                <c:pt idx="9380">
                  <c:v>14.486499999999999</c:v>
                </c:pt>
                <c:pt idx="9381">
                  <c:v>14.4885</c:v>
                </c:pt>
                <c:pt idx="9382">
                  <c:v>14.4915</c:v>
                </c:pt>
                <c:pt idx="9383">
                  <c:v>14.4945</c:v>
                </c:pt>
                <c:pt idx="9384">
                  <c:v>14.496499999999999</c:v>
                </c:pt>
                <c:pt idx="9385">
                  <c:v>14.499499999999999</c:v>
                </c:pt>
                <c:pt idx="9386">
                  <c:v>14.5015</c:v>
                </c:pt>
                <c:pt idx="9387">
                  <c:v>14.5045</c:v>
                </c:pt>
                <c:pt idx="9388">
                  <c:v>14.5075</c:v>
                </c:pt>
                <c:pt idx="9389">
                  <c:v>14.509499999999999</c:v>
                </c:pt>
                <c:pt idx="9390">
                  <c:v>14.512499999999999</c:v>
                </c:pt>
                <c:pt idx="9391">
                  <c:v>14.515499999999999</c:v>
                </c:pt>
                <c:pt idx="9392">
                  <c:v>14.5175</c:v>
                </c:pt>
                <c:pt idx="9393">
                  <c:v>14.5205</c:v>
                </c:pt>
                <c:pt idx="9394">
                  <c:v>14.5235</c:v>
                </c:pt>
                <c:pt idx="9395">
                  <c:v>14.525499999999999</c:v>
                </c:pt>
                <c:pt idx="9396">
                  <c:v>14.528499999999999</c:v>
                </c:pt>
                <c:pt idx="9397">
                  <c:v>14.531499999999999</c:v>
                </c:pt>
                <c:pt idx="9398">
                  <c:v>14.5335</c:v>
                </c:pt>
                <c:pt idx="9399">
                  <c:v>14.5365</c:v>
                </c:pt>
                <c:pt idx="9400">
                  <c:v>14.5395</c:v>
                </c:pt>
                <c:pt idx="9401">
                  <c:v>14.541499999999999</c:v>
                </c:pt>
                <c:pt idx="9402">
                  <c:v>14.544499999999999</c:v>
                </c:pt>
                <c:pt idx="9403">
                  <c:v>14.547499999999999</c:v>
                </c:pt>
                <c:pt idx="9404">
                  <c:v>14.5495</c:v>
                </c:pt>
                <c:pt idx="9405">
                  <c:v>14.5525</c:v>
                </c:pt>
                <c:pt idx="9406">
                  <c:v>14.5555</c:v>
                </c:pt>
                <c:pt idx="9407">
                  <c:v>14.5585</c:v>
                </c:pt>
                <c:pt idx="9408">
                  <c:v>14.560499999999999</c:v>
                </c:pt>
                <c:pt idx="9409">
                  <c:v>14.563499999999999</c:v>
                </c:pt>
                <c:pt idx="9410">
                  <c:v>14.5655</c:v>
                </c:pt>
                <c:pt idx="9411">
                  <c:v>14.5685</c:v>
                </c:pt>
                <c:pt idx="9412">
                  <c:v>14.5715</c:v>
                </c:pt>
                <c:pt idx="9413">
                  <c:v>14.573499999999999</c:v>
                </c:pt>
                <c:pt idx="9414">
                  <c:v>14.576499999999999</c:v>
                </c:pt>
                <c:pt idx="9415">
                  <c:v>14.579499999999999</c:v>
                </c:pt>
                <c:pt idx="9416">
                  <c:v>14.5815</c:v>
                </c:pt>
                <c:pt idx="9417">
                  <c:v>14.5845</c:v>
                </c:pt>
                <c:pt idx="9418">
                  <c:v>14.5875</c:v>
                </c:pt>
                <c:pt idx="9419">
                  <c:v>14.589499999999999</c:v>
                </c:pt>
                <c:pt idx="9420">
                  <c:v>14.592499999999999</c:v>
                </c:pt>
                <c:pt idx="9421">
                  <c:v>14.595499999999999</c:v>
                </c:pt>
                <c:pt idx="9422">
                  <c:v>14.5975</c:v>
                </c:pt>
                <c:pt idx="9423">
                  <c:v>14.6005</c:v>
                </c:pt>
                <c:pt idx="9424">
                  <c:v>14.6035</c:v>
                </c:pt>
                <c:pt idx="9425">
                  <c:v>14.6065</c:v>
                </c:pt>
                <c:pt idx="9426">
                  <c:v>14.608499999999999</c:v>
                </c:pt>
                <c:pt idx="9427">
                  <c:v>14.611499999999999</c:v>
                </c:pt>
                <c:pt idx="9428">
                  <c:v>14.6145</c:v>
                </c:pt>
                <c:pt idx="9429">
                  <c:v>14.6165</c:v>
                </c:pt>
                <c:pt idx="9430">
                  <c:v>14.6195</c:v>
                </c:pt>
                <c:pt idx="9431">
                  <c:v>14.6225</c:v>
                </c:pt>
                <c:pt idx="9432">
                  <c:v>14.624499999999999</c:v>
                </c:pt>
                <c:pt idx="9433">
                  <c:v>14.6275</c:v>
                </c:pt>
                <c:pt idx="9434">
                  <c:v>14.6305</c:v>
                </c:pt>
                <c:pt idx="9435">
                  <c:v>14.6325</c:v>
                </c:pt>
                <c:pt idx="9436">
                  <c:v>14.6355</c:v>
                </c:pt>
                <c:pt idx="9437">
                  <c:v>14.638500000000001</c:v>
                </c:pt>
                <c:pt idx="9438">
                  <c:v>14.640499999999999</c:v>
                </c:pt>
                <c:pt idx="9439">
                  <c:v>14.6435</c:v>
                </c:pt>
                <c:pt idx="9440">
                  <c:v>14.6465</c:v>
                </c:pt>
                <c:pt idx="9441">
                  <c:v>14.6485</c:v>
                </c:pt>
                <c:pt idx="9442">
                  <c:v>14.6515</c:v>
                </c:pt>
                <c:pt idx="9443">
                  <c:v>14.654500000000001</c:v>
                </c:pt>
                <c:pt idx="9444">
                  <c:v>14.656499999999999</c:v>
                </c:pt>
                <c:pt idx="9445">
                  <c:v>14.6595</c:v>
                </c:pt>
                <c:pt idx="9446">
                  <c:v>14.6625</c:v>
                </c:pt>
                <c:pt idx="9447">
                  <c:v>14.6645</c:v>
                </c:pt>
                <c:pt idx="9448">
                  <c:v>14.6675</c:v>
                </c:pt>
                <c:pt idx="9449">
                  <c:v>14.670500000000001</c:v>
                </c:pt>
                <c:pt idx="9450">
                  <c:v>14.672499999999999</c:v>
                </c:pt>
                <c:pt idx="9451">
                  <c:v>14.6755</c:v>
                </c:pt>
                <c:pt idx="9452">
                  <c:v>14.6785</c:v>
                </c:pt>
                <c:pt idx="9453">
                  <c:v>14.6805</c:v>
                </c:pt>
                <c:pt idx="9454">
                  <c:v>14.6835</c:v>
                </c:pt>
                <c:pt idx="9455">
                  <c:v>14.685499999999999</c:v>
                </c:pt>
                <c:pt idx="9456">
                  <c:v>14.688499999999999</c:v>
                </c:pt>
                <c:pt idx="9457">
                  <c:v>14.6915</c:v>
                </c:pt>
                <c:pt idx="9458">
                  <c:v>14.6935</c:v>
                </c:pt>
                <c:pt idx="9459">
                  <c:v>14.6965</c:v>
                </c:pt>
                <c:pt idx="9460">
                  <c:v>14.6995</c:v>
                </c:pt>
                <c:pt idx="9461">
                  <c:v>14.701499999999999</c:v>
                </c:pt>
                <c:pt idx="9462">
                  <c:v>14.704499999999999</c:v>
                </c:pt>
                <c:pt idx="9463">
                  <c:v>14.7075</c:v>
                </c:pt>
                <c:pt idx="9464">
                  <c:v>14.7095</c:v>
                </c:pt>
                <c:pt idx="9465">
                  <c:v>14.7125</c:v>
                </c:pt>
                <c:pt idx="9466">
                  <c:v>14.7155</c:v>
                </c:pt>
                <c:pt idx="9467">
                  <c:v>14.717499999999999</c:v>
                </c:pt>
                <c:pt idx="9468">
                  <c:v>14.720499999999999</c:v>
                </c:pt>
                <c:pt idx="9469">
                  <c:v>14.7235</c:v>
                </c:pt>
                <c:pt idx="9470">
                  <c:v>14.7255</c:v>
                </c:pt>
                <c:pt idx="9471">
                  <c:v>14.7285</c:v>
                </c:pt>
                <c:pt idx="9472">
                  <c:v>14.7315</c:v>
                </c:pt>
                <c:pt idx="9473">
                  <c:v>14.733499999999999</c:v>
                </c:pt>
                <c:pt idx="9474">
                  <c:v>14.736499999999999</c:v>
                </c:pt>
                <c:pt idx="9475">
                  <c:v>14.7395</c:v>
                </c:pt>
                <c:pt idx="9476">
                  <c:v>14.7415</c:v>
                </c:pt>
                <c:pt idx="9477">
                  <c:v>14.7445</c:v>
                </c:pt>
                <c:pt idx="9478">
                  <c:v>14.7475</c:v>
                </c:pt>
                <c:pt idx="9479">
                  <c:v>14.749499999999999</c:v>
                </c:pt>
                <c:pt idx="9480">
                  <c:v>14.7525</c:v>
                </c:pt>
                <c:pt idx="9481">
                  <c:v>14.7555</c:v>
                </c:pt>
                <c:pt idx="9482">
                  <c:v>14.7575</c:v>
                </c:pt>
                <c:pt idx="9483">
                  <c:v>14.7605</c:v>
                </c:pt>
                <c:pt idx="9484">
                  <c:v>14.763500000000001</c:v>
                </c:pt>
                <c:pt idx="9485">
                  <c:v>14.765499999999999</c:v>
                </c:pt>
                <c:pt idx="9486">
                  <c:v>14.7685</c:v>
                </c:pt>
                <c:pt idx="9487">
                  <c:v>14.7715</c:v>
                </c:pt>
                <c:pt idx="9488">
                  <c:v>14.7735</c:v>
                </c:pt>
                <c:pt idx="9489">
                  <c:v>14.7765</c:v>
                </c:pt>
                <c:pt idx="9490">
                  <c:v>14.779500000000001</c:v>
                </c:pt>
                <c:pt idx="9491">
                  <c:v>14.781499999999999</c:v>
                </c:pt>
                <c:pt idx="9492">
                  <c:v>14.7845</c:v>
                </c:pt>
                <c:pt idx="9493">
                  <c:v>14.7875</c:v>
                </c:pt>
                <c:pt idx="9494">
                  <c:v>14.7895</c:v>
                </c:pt>
                <c:pt idx="9495">
                  <c:v>14.7925</c:v>
                </c:pt>
                <c:pt idx="9496">
                  <c:v>14.795500000000001</c:v>
                </c:pt>
                <c:pt idx="9497">
                  <c:v>14.797499999999999</c:v>
                </c:pt>
                <c:pt idx="9498">
                  <c:v>14.8005</c:v>
                </c:pt>
                <c:pt idx="9499">
                  <c:v>14.8035</c:v>
                </c:pt>
                <c:pt idx="9500">
                  <c:v>14.8055</c:v>
                </c:pt>
                <c:pt idx="9501">
                  <c:v>14.8085</c:v>
                </c:pt>
                <c:pt idx="9502">
                  <c:v>14.811500000000001</c:v>
                </c:pt>
                <c:pt idx="9503">
                  <c:v>14.813499999999999</c:v>
                </c:pt>
                <c:pt idx="9504">
                  <c:v>14.8165</c:v>
                </c:pt>
                <c:pt idx="9505">
                  <c:v>14.8195</c:v>
                </c:pt>
                <c:pt idx="9506">
                  <c:v>14.8215</c:v>
                </c:pt>
                <c:pt idx="9507">
                  <c:v>14.8245</c:v>
                </c:pt>
                <c:pt idx="9508">
                  <c:v>14.827500000000001</c:v>
                </c:pt>
                <c:pt idx="9509">
                  <c:v>14.829499999999999</c:v>
                </c:pt>
                <c:pt idx="9510">
                  <c:v>14.8315</c:v>
                </c:pt>
                <c:pt idx="9511">
                  <c:v>14.8345</c:v>
                </c:pt>
                <c:pt idx="9512">
                  <c:v>14.8375</c:v>
                </c:pt>
                <c:pt idx="9513">
                  <c:v>14.839499999999999</c:v>
                </c:pt>
                <c:pt idx="9514">
                  <c:v>14.842499999999999</c:v>
                </c:pt>
                <c:pt idx="9515">
                  <c:v>14.845499999999999</c:v>
                </c:pt>
                <c:pt idx="9516">
                  <c:v>14.8475</c:v>
                </c:pt>
                <c:pt idx="9517">
                  <c:v>14.8505</c:v>
                </c:pt>
                <c:pt idx="9518">
                  <c:v>14.8535</c:v>
                </c:pt>
                <c:pt idx="9519">
                  <c:v>14.855499999999999</c:v>
                </c:pt>
                <c:pt idx="9520">
                  <c:v>14.858499999999999</c:v>
                </c:pt>
                <c:pt idx="9521">
                  <c:v>14.861499999999999</c:v>
                </c:pt>
                <c:pt idx="9522">
                  <c:v>14.8635</c:v>
                </c:pt>
                <c:pt idx="9523">
                  <c:v>14.8665</c:v>
                </c:pt>
                <c:pt idx="9524">
                  <c:v>14.868499999999999</c:v>
                </c:pt>
                <c:pt idx="9525">
                  <c:v>14.871499999999999</c:v>
                </c:pt>
                <c:pt idx="9526">
                  <c:v>14.874499999999999</c:v>
                </c:pt>
                <c:pt idx="9527">
                  <c:v>14.8775</c:v>
                </c:pt>
                <c:pt idx="9528">
                  <c:v>14.8795</c:v>
                </c:pt>
                <c:pt idx="9529">
                  <c:v>14.8825</c:v>
                </c:pt>
                <c:pt idx="9530">
                  <c:v>14.8855</c:v>
                </c:pt>
                <c:pt idx="9531">
                  <c:v>14.887499999999999</c:v>
                </c:pt>
                <c:pt idx="9532">
                  <c:v>14.890499999999999</c:v>
                </c:pt>
                <c:pt idx="9533">
                  <c:v>14.8935</c:v>
                </c:pt>
                <c:pt idx="9534">
                  <c:v>14.8955</c:v>
                </c:pt>
                <c:pt idx="9535">
                  <c:v>14.8985</c:v>
                </c:pt>
                <c:pt idx="9536">
                  <c:v>14.900499999999999</c:v>
                </c:pt>
                <c:pt idx="9537">
                  <c:v>14.903499999999999</c:v>
                </c:pt>
                <c:pt idx="9538">
                  <c:v>14.906499999999999</c:v>
                </c:pt>
                <c:pt idx="9539">
                  <c:v>14.9085</c:v>
                </c:pt>
                <c:pt idx="9540">
                  <c:v>14.9115</c:v>
                </c:pt>
                <c:pt idx="9541">
                  <c:v>14.9145</c:v>
                </c:pt>
                <c:pt idx="9542">
                  <c:v>14.916499999999999</c:v>
                </c:pt>
                <c:pt idx="9543">
                  <c:v>14.919499999999999</c:v>
                </c:pt>
                <c:pt idx="9544">
                  <c:v>14.922499999999999</c:v>
                </c:pt>
                <c:pt idx="9545">
                  <c:v>14.9255</c:v>
                </c:pt>
                <c:pt idx="9546">
                  <c:v>14.9275</c:v>
                </c:pt>
                <c:pt idx="9547">
                  <c:v>14.9305</c:v>
                </c:pt>
                <c:pt idx="9548">
                  <c:v>14.9335</c:v>
                </c:pt>
                <c:pt idx="9549">
                  <c:v>14.935499999999999</c:v>
                </c:pt>
                <c:pt idx="9550">
                  <c:v>14.938499999999999</c:v>
                </c:pt>
                <c:pt idx="9551">
                  <c:v>14.9405</c:v>
                </c:pt>
                <c:pt idx="9552">
                  <c:v>14.9435</c:v>
                </c:pt>
                <c:pt idx="9553">
                  <c:v>14.9465</c:v>
                </c:pt>
                <c:pt idx="9554">
                  <c:v>14.9495</c:v>
                </c:pt>
                <c:pt idx="9555">
                  <c:v>14.951499999999999</c:v>
                </c:pt>
                <c:pt idx="9556">
                  <c:v>14.954499999999999</c:v>
                </c:pt>
                <c:pt idx="9557">
                  <c:v>14.9565</c:v>
                </c:pt>
                <c:pt idx="9558">
                  <c:v>14.9595</c:v>
                </c:pt>
                <c:pt idx="9559">
                  <c:v>14.9625</c:v>
                </c:pt>
                <c:pt idx="9560">
                  <c:v>14.9655</c:v>
                </c:pt>
                <c:pt idx="9561">
                  <c:v>14.967499999999999</c:v>
                </c:pt>
                <c:pt idx="9562">
                  <c:v>14.970499999999999</c:v>
                </c:pt>
                <c:pt idx="9563">
                  <c:v>14.9725</c:v>
                </c:pt>
                <c:pt idx="9564">
                  <c:v>14.9755</c:v>
                </c:pt>
                <c:pt idx="9565">
                  <c:v>14.9785</c:v>
                </c:pt>
                <c:pt idx="9566">
                  <c:v>14.9815</c:v>
                </c:pt>
                <c:pt idx="9567">
                  <c:v>14.983499999999999</c:v>
                </c:pt>
                <c:pt idx="9568">
                  <c:v>14.986499999999999</c:v>
                </c:pt>
                <c:pt idx="9569">
                  <c:v>14.9885</c:v>
                </c:pt>
                <c:pt idx="9570">
                  <c:v>14.9915</c:v>
                </c:pt>
                <c:pt idx="9571">
                  <c:v>14.9945</c:v>
                </c:pt>
                <c:pt idx="9572">
                  <c:v>14.996499999999999</c:v>
                </c:pt>
                <c:pt idx="9573">
                  <c:v>14.999499999999999</c:v>
                </c:pt>
                <c:pt idx="9574">
                  <c:v>15.0025</c:v>
                </c:pt>
                <c:pt idx="9575">
                  <c:v>15.0055</c:v>
                </c:pt>
                <c:pt idx="9576">
                  <c:v>15.0075</c:v>
                </c:pt>
                <c:pt idx="9577">
                  <c:v>15.0105</c:v>
                </c:pt>
                <c:pt idx="9578">
                  <c:v>15.013500000000001</c:v>
                </c:pt>
                <c:pt idx="9579">
                  <c:v>15.015499999999999</c:v>
                </c:pt>
                <c:pt idx="9580">
                  <c:v>15.0185</c:v>
                </c:pt>
                <c:pt idx="9581">
                  <c:v>15.0205</c:v>
                </c:pt>
                <c:pt idx="9582">
                  <c:v>15.0235</c:v>
                </c:pt>
                <c:pt idx="9583">
                  <c:v>15.0265</c:v>
                </c:pt>
                <c:pt idx="9584">
                  <c:v>15.029500000000001</c:v>
                </c:pt>
                <c:pt idx="9585">
                  <c:v>15.031499999999999</c:v>
                </c:pt>
                <c:pt idx="9586">
                  <c:v>15.0345</c:v>
                </c:pt>
                <c:pt idx="9587">
                  <c:v>15.0375</c:v>
                </c:pt>
                <c:pt idx="9588">
                  <c:v>15.0395</c:v>
                </c:pt>
                <c:pt idx="9589">
                  <c:v>15.0425</c:v>
                </c:pt>
                <c:pt idx="9590">
                  <c:v>15.045500000000001</c:v>
                </c:pt>
                <c:pt idx="9591">
                  <c:v>15.047499999999999</c:v>
                </c:pt>
                <c:pt idx="9592">
                  <c:v>15.0505</c:v>
                </c:pt>
                <c:pt idx="9593">
                  <c:v>15.0535</c:v>
                </c:pt>
                <c:pt idx="9594">
                  <c:v>15.0555</c:v>
                </c:pt>
                <c:pt idx="9595">
                  <c:v>15.0585</c:v>
                </c:pt>
                <c:pt idx="9596">
                  <c:v>15.060499999999999</c:v>
                </c:pt>
                <c:pt idx="9597">
                  <c:v>15.063499999999999</c:v>
                </c:pt>
                <c:pt idx="9598">
                  <c:v>15.0665</c:v>
                </c:pt>
                <c:pt idx="9599">
                  <c:v>15.0685</c:v>
                </c:pt>
                <c:pt idx="9600">
                  <c:v>15.0715</c:v>
                </c:pt>
                <c:pt idx="9601">
                  <c:v>15.0745</c:v>
                </c:pt>
                <c:pt idx="9602">
                  <c:v>15.076499999999999</c:v>
                </c:pt>
                <c:pt idx="9603">
                  <c:v>15.079499999999999</c:v>
                </c:pt>
                <c:pt idx="9604">
                  <c:v>15.0825</c:v>
                </c:pt>
                <c:pt idx="9605">
                  <c:v>15.0855</c:v>
                </c:pt>
                <c:pt idx="9606">
                  <c:v>15.0875</c:v>
                </c:pt>
                <c:pt idx="9607">
                  <c:v>15.0905</c:v>
                </c:pt>
                <c:pt idx="9608">
                  <c:v>15.093500000000001</c:v>
                </c:pt>
                <c:pt idx="9609">
                  <c:v>15.095499999999999</c:v>
                </c:pt>
                <c:pt idx="9610">
                  <c:v>15.0985</c:v>
                </c:pt>
                <c:pt idx="9611">
                  <c:v>15.1005</c:v>
                </c:pt>
                <c:pt idx="9612">
                  <c:v>15.1035</c:v>
                </c:pt>
                <c:pt idx="9613">
                  <c:v>15.1065</c:v>
                </c:pt>
                <c:pt idx="9614">
                  <c:v>15.108499999999999</c:v>
                </c:pt>
                <c:pt idx="9615">
                  <c:v>15.111499999999999</c:v>
                </c:pt>
                <c:pt idx="9616">
                  <c:v>15.1145</c:v>
                </c:pt>
                <c:pt idx="9617">
                  <c:v>15.1165</c:v>
                </c:pt>
                <c:pt idx="9618">
                  <c:v>15.1195</c:v>
                </c:pt>
                <c:pt idx="9619">
                  <c:v>15.1225</c:v>
                </c:pt>
                <c:pt idx="9620">
                  <c:v>15.125500000000001</c:v>
                </c:pt>
                <c:pt idx="9621">
                  <c:v>15.1275</c:v>
                </c:pt>
                <c:pt idx="9622">
                  <c:v>15.1305</c:v>
                </c:pt>
                <c:pt idx="9623">
                  <c:v>15.1335</c:v>
                </c:pt>
                <c:pt idx="9624">
                  <c:v>15.1355</c:v>
                </c:pt>
                <c:pt idx="9625">
                  <c:v>15.138500000000001</c:v>
                </c:pt>
                <c:pt idx="9626">
                  <c:v>15.140499999999999</c:v>
                </c:pt>
                <c:pt idx="9627">
                  <c:v>15.1435</c:v>
                </c:pt>
                <c:pt idx="9628">
                  <c:v>15.1465</c:v>
                </c:pt>
                <c:pt idx="9629">
                  <c:v>15.1485</c:v>
                </c:pt>
                <c:pt idx="9630">
                  <c:v>15.1515</c:v>
                </c:pt>
                <c:pt idx="9631">
                  <c:v>15.154500000000001</c:v>
                </c:pt>
                <c:pt idx="9632">
                  <c:v>15.156499999999999</c:v>
                </c:pt>
                <c:pt idx="9633">
                  <c:v>15.1595</c:v>
                </c:pt>
                <c:pt idx="9634">
                  <c:v>15.1625</c:v>
                </c:pt>
                <c:pt idx="9635">
                  <c:v>15.1655</c:v>
                </c:pt>
                <c:pt idx="9636">
                  <c:v>15.1675</c:v>
                </c:pt>
                <c:pt idx="9637">
                  <c:v>15.170500000000001</c:v>
                </c:pt>
                <c:pt idx="9638">
                  <c:v>15.173500000000001</c:v>
                </c:pt>
                <c:pt idx="9639">
                  <c:v>15.1755</c:v>
                </c:pt>
                <c:pt idx="9640">
                  <c:v>15.1785</c:v>
                </c:pt>
                <c:pt idx="9641">
                  <c:v>15.1805</c:v>
                </c:pt>
                <c:pt idx="9642">
                  <c:v>15.1835</c:v>
                </c:pt>
                <c:pt idx="9643">
                  <c:v>15.186500000000001</c:v>
                </c:pt>
                <c:pt idx="9644">
                  <c:v>15.188499999999999</c:v>
                </c:pt>
                <c:pt idx="9645">
                  <c:v>15.1915</c:v>
                </c:pt>
                <c:pt idx="9646">
                  <c:v>15.1945</c:v>
                </c:pt>
                <c:pt idx="9647">
                  <c:v>15.1965</c:v>
                </c:pt>
                <c:pt idx="9648">
                  <c:v>15.1995</c:v>
                </c:pt>
                <c:pt idx="9649">
                  <c:v>15.201499999999999</c:v>
                </c:pt>
                <c:pt idx="9650">
                  <c:v>15.204499999999999</c:v>
                </c:pt>
                <c:pt idx="9651">
                  <c:v>15.2065</c:v>
                </c:pt>
                <c:pt idx="9652">
                  <c:v>15.2095</c:v>
                </c:pt>
                <c:pt idx="9653">
                  <c:v>15.2125</c:v>
                </c:pt>
                <c:pt idx="9654">
                  <c:v>15.214499999999999</c:v>
                </c:pt>
                <c:pt idx="9655">
                  <c:v>15.217499999999999</c:v>
                </c:pt>
                <c:pt idx="9656">
                  <c:v>15.220499999999999</c:v>
                </c:pt>
                <c:pt idx="9657">
                  <c:v>15.2225</c:v>
                </c:pt>
                <c:pt idx="9658">
                  <c:v>15.2255</c:v>
                </c:pt>
                <c:pt idx="9659">
                  <c:v>15.2285</c:v>
                </c:pt>
                <c:pt idx="9660">
                  <c:v>15.230499999999999</c:v>
                </c:pt>
                <c:pt idx="9661">
                  <c:v>15.233499999999999</c:v>
                </c:pt>
                <c:pt idx="9662">
                  <c:v>15.236499999999999</c:v>
                </c:pt>
                <c:pt idx="9663">
                  <c:v>15.2385</c:v>
                </c:pt>
                <c:pt idx="9664">
                  <c:v>15.2415</c:v>
                </c:pt>
                <c:pt idx="9665">
                  <c:v>15.2445</c:v>
                </c:pt>
                <c:pt idx="9666">
                  <c:v>15.246499999999999</c:v>
                </c:pt>
                <c:pt idx="9667">
                  <c:v>15.249499999999999</c:v>
                </c:pt>
                <c:pt idx="9668">
                  <c:v>15.2515</c:v>
                </c:pt>
                <c:pt idx="9669">
                  <c:v>15.2545</c:v>
                </c:pt>
                <c:pt idx="9670">
                  <c:v>15.2575</c:v>
                </c:pt>
                <c:pt idx="9671">
                  <c:v>15.259499999999999</c:v>
                </c:pt>
                <c:pt idx="9672">
                  <c:v>15.262499999999999</c:v>
                </c:pt>
                <c:pt idx="9673">
                  <c:v>15.265499999999999</c:v>
                </c:pt>
                <c:pt idx="9674">
                  <c:v>15.2675</c:v>
                </c:pt>
                <c:pt idx="9675">
                  <c:v>15.2705</c:v>
                </c:pt>
                <c:pt idx="9676">
                  <c:v>15.2735</c:v>
                </c:pt>
                <c:pt idx="9677">
                  <c:v>15.275499999999999</c:v>
                </c:pt>
                <c:pt idx="9678">
                  <c:v>15.278499999999999</c:v>
                </c:pt>
                <c:pt idx="9679">
                  <c:v>15.281499999999999</c:v>
                </c:pt>
                <c:pt idx="9680">
                  <c:v>15.2835</c:v>
                </c:pt>
                <c:pt idx="9681">
                  <c:v>15.2865</c:v>
                </c:pt>
                <c:pt idx="9682">
                  <c:v>15.2895</c:v>
                </c:pt>
                <c:pt idx="9683">
                  <c:v>15.291499999999999</c:v>
                </c:pt>
                <c:pt idx="9684">
                  <c:v>15.294499999999999</c:v>
                </c:pt>
                <c:pt idx="9685">
                  <c:v>15.297499999999999</c:v>
                </c:pt>
                <c:pt idx="9686">
                  <c:v>15.2995</c:v>
                </c:pt>
                <c:pt idx="9687">
                  <c:v>15.3025</c:v>
                </c:pt>
                <c:pt idx="9688">
                  <c:v>15.3055</c:v>
                </c:pt>
                <c:pt idx="9689">
                  <c:v>15.307499999999999</c:v>
                </c:pt>
                <c:pt idx="9690">
                  <c:v>15.310499999999999</c:v>
                </c:pt>
                <c:pt idx="9691">
                  <c:v>15.313499999999999</c:v>
                </c:pt>
                <c:pt idx="9692">
                  <c:v>15.3155</c:v>
                </c:pt>
                <c:pt idx="9693">
                  <c:v>15.3185</c:v>
                </c:pt>
                <c:pt idx="9694">
                  <c:v>15.3215</c:v>
                </c:pt>
                <c:pt idx="9695">
                  <c:v>15.323499999999999</c:v>
                </c:pt>
                <c:pt idx="9696">
                  <c:v>15.326499999999999</c:v>
                </c:pt>
                <c:pt idx="9697">
                  <c:v>15.329499999999999</c:v>
                </c:pt>
                <c:pt idx="9698">
                  <c:v>15.3315</c:v>
                </c:pt>
                <c:pt idx="9699">
                  <c:v>15.3345</c:v>
                </c:pt>
                <c:pt idx="9700">
                  <c:v>15.3375</c:v>
                </c:pt>
                <c:pt idx="9701">
                  <c:v>15.339499999999999</c:v>
                </c:pt>
                <c:pt idx="9702">
                  <c:v>15.342499999999999</c:v>
                </c:pt>
                <c:pt idx="9703">
                  <c:v>15.345499999999999</c:v>
                </c:pt>
                <c:pt idx="9704">
                  <c:v>15.3475</c:v>
                </c:pt>
                <c:pt idx="9705">
                  <c:v>15.3505</c:v>
                </c:pt>
                <c:pt idx="9706">
                  <c:v>15.3535</c:v>
                </c:pt>
                <c:pt idx="9707">
                  <c:v>15.355499999999999</c:v>
                </c:pt>
                <c:pt idx="9708">
                  <c:v>15.358499999999999</c:v>
                </c:pt>
                <c:pt idx="9709">
                  <c:v>15.3605</c:v>
                </c:pt>
                <c:pt idx="9710">
                  <c:v>15.3635</c:v>
                </c:pt>
                <c:pt idx="9711">
                  <c:v>15.3665</c:v>
                </c:pt>
                <c:pt idx="9712">
                  <c:v>15.368499999999999</c:v>
                </c:pt>
                <c:pt idx="9713">
                  <c:v>15.371499999999999</c:v>
                </c:pt>
                <c:pt idx="9714">
                  <c:v>15.374499999999999</c:v>
                </c:pt>
                <c:pt idx="9715">
                  <c:v>15.3765</c:v>
                </c:pt>
                <c:pt idx="9716">
                  <c:v>15.3795</c:v>
                </c:pt>
                <c:pt idx="9717">
                  <c:v>15.3825</c:v>
                </c:pt>
                <c:pt idx="9718">
                  <c:v>15.3855</c:v>
                </c:pt>
                <c:pt idx="9719">
                  <c:v>15.387499999999999</c:v>
                </c:pt>
                <c:pt idx="9720">
                  <c:v>15.390499999999999</c:v>
                </c:pt>
                <c:pt idx="9721">
                  <c:v>15.3935</c:v>
                </c:pt>
                <c:pt idx="9722">
                  <c:v>15.3955</c:v>
                </c:pt>
                <c:pt idx="9723">
                  <c:v>15.3985</c:v>
                </c:pt>
                <c:pt idx="9724">
                  <c:v>15.400499999999999</c:v>
                </c:pt>
                <c:pt idx="9725">
                  <c:v>15.403499999999999</c:v>
                </c:pt>
                <c:pt idx="9726">
                  <c:v>15.406499999999999</c:v>
                </c:pt>
                <c:pt idx="9727">
                  <c:v>15.4085</c:v>
                </c:pt>
                <c:pt idx="9728">
                  <c:v>15.4115</c:v>
                </c:pt>
                <c:pt idx="9729">
                  <c:v>15.4145</c:v>
                </c:pt>
                <c:pt idx="9730">
                  <c:v>15.416499999999999</c:v>
                </c:pt>
                <c:pt idx="9731">
                  <c:v>15.419499999999999</c:v>
                </c:pt>
                <c:pt idx="9732">
                  <c:v>15.422499999999999</c:v>
                </c:pt>
                <c:pt idx="9733">
                  <c:v>15.4255</c:v>
                </c:pt>
                <c:pt idx="9734">
                  <c:v>15.4275</c:v>
                </c:pt>
                <c:pt idx="9735">
                  <c:v>15.4305</c:v>
                </c:pt>
                <c:pt idx="9736">
                  <c:v>15.4335</c:v>
                </c:pt>
                <c:pt idx="9737">
                  <c:v>15.435499999999999</c:v>
                </c:pt>
                <c:pt idx="9738">
                  <c:v>15.438499999999999</c:v>
                </c:pt>
                <c:pt idx="9739">
                  <c:v>15.4405</c:v>
                </c:pt>
                <c:pt idx="9740">
                  <c:v>15.4435</c:v>
                </c:pt>
                <c:pt idx="9741">
                  <c:v>15.4465</c:v>
                </c:pt>
                <c:pt idx="9742">
                  <c:v>15.4495</c:v>
                </c:pt>
                <c:pt idx="9743">
                  <c:v>15.451499999999999</c:v>
                </c:pt>
                <c:pt idx="9744">
                  <c:v>15.454499999999999</c:v>
                </c:pt>
                <c:pt idx="9745">
                  <c:v>15.4575</c:v>
                </c:pt>
                <c:pt idx="9746">
                  <c:v>15.4595</c:v>
                </c:pt>
                <c:pt idx="9747">
                  <c:v>15.4625</c:v>
                </c:pt>
                <c:pt idx="9748">
                  <c:v>15.4655</c:v>
                </c:pt>
                <c:pt idx="9749">
                  <c:v>15.467499999999999</c:v>
                </c:pt>
                <c:pt idx="9750">
                  <c:v>15.470499999999999</c:v>
                </c:pt>
                <c:pt idx="9751">
                  <c:v>15.4735</c:v>
                </c:pt>
                <c:pt idx="9752">
                  <c:v>15.4755</c:v>
                </c:pt>
                <c:pt idx="9753">
                  <c:v>15.4785</c:v>
                </c:pt>
                <c:pt idx="9754">
                  <c:v>15.4815</c:v>
                </c:pt>
                <c:pt idx="9755">
                  <c:v>15.483499999999999</c:v>
                </c:pt>
                <c:pt idx="9756">
                  <c:v>15.486499999999999</c:v>
                </c:pt>
                <c:pt idx="9757">
                  <c:v>15.4895</c:v>
                </c:pt>
                <c:pt idx="9758">
                  <c:v>15.4915</c:v>
                </c:pt>
                <c:pt idx="9759">
                  <c:v>15.4945</c:v>
                </c:pt>
                <c:pt idx="9760">
                  <c:v>15.4975</c:v>
                </c:pt>
                <c:pt idx="9761">
                  <c:v>15.499499999999999</c:v>
                </c:pt>
                <c:pt idx="9762">
                  <c:v>15.5025</c:v>
                </c:pt>
                <c:pt idx="9763">
                  <c:v>15.5055</c:v>
                </c:pt>
                <c:pt idx="9764">
                  <c:v>15.5075</c:v>
                </c:pt>
                <c:pt idx="9765">
                  <c:v>15.5105</c:v>
                </c:pt>
                <c:pt idx="9766">
                  <c:v>15.513500000000001</c:v>
                </c:pt>
                <c:pt idx="9767">
                  <c:v>15.515499999999999</c:v>
                </c:pt>
                <c:pt idx="9768">
                  <c:v>15.5185</c:v>
                </c:pt>
                <c:pt idx="9769">
                  <c:v>15.5215</c:v>
                </c:pt>
                <c:pt idx="9770">
                  <c:v>15.5235</c:v>
                </c:pt>
                <c:pt idx="9771">
                  <c:v>15.5265</c:v>
                </c:pt>
                <c:pt idx="9772">
                  <c:v>15.529500000000001</c:v>
                </c:pt>
                <c:pt idx="9773">
                  <c:v>15.531499999999999</c:v>
                </c:pt>
                <c:pt idx="9774">
                  <c:v>15.5345</c:v>
                </c:pt>
                <c:pt idx="9775">
                  <c:v>15.5375</c:v>
                </c:pt>
                <c:pt idx="9776">
                  <c:v>15.5395</c:v>
                </c:pt>
                <c:pt idx="9777">
                  <c:v>15.5425</c:v>
                </c:pt>
                <c:pt idx="9778">
                  <c:v>15.545500000000001</c:v>
                </c:pt>
                <c:pt idx="9779">
                  <c:v>15.547499999999999</c:v>
                </c:pt>
                <c:pt idx="9780">
                  <c:v>15.5505</c:v>
                </c:pt>
                <c:pt idx="9781">
                  <c:v>15.5535</c:v>
                </c:pt>
                <c:pt idx="9782">
                  <c:v>15.5555</c:v>
                </c:pt>
                <c:pt idx="9783">
                  <c:v>15.5585</c:v>
                </c:pt>
                <c:pt idx="9784">
                  <c:v>15.560499999999999</c:v>
                </c:pt>
                <c:pt idx="9785">
                  <c:v>15.563499999999999</c:v>
                </c:pt>
                <c:pt idx="9786">
                  <c:v>15.5665</c:v>
                </c:pt>
                <c:pt idx="9787">
                  <c:v>15.5685</c:v>
                </c:pt>
                <c:pt idx="9788">
                  <c:v>15.5715</c:v>
                </c:pt>
                <c:pt idx="9789">
                  <c:v>15.5745</c:v>
                </c:pt>
                <c:pt idx="9790">
                  <c:v>15.576499999999999</c:v>
                </c:pt>
                <c:pt idx="9791">
                  <c:v>15.579499999999999</c:v>
                </c:pt>
                <c:pt idx="9792">
                  <c:v>15.5825</c:v>
                </c:pt>
                <c:pt idx="9793">
                  <c:v>15.5855</c:v>
                </c:pt>
                <c:pt idx="9794">
                  <c:v>15.5875</c:v>
                </c:pt>
                <c:pt idx="9795">
                  <c:v>15.5905</c:v>
                </c:pt>
                <c:pt idx="9796">
                  <c:v>15.593500000000001</c:v>
                </c:pt>
                <c:pt idx="9797">
                  <c:v>15.595499999999999</c:v>
                </c:pt>
                <c:pt idx="9798">
                  <c:v>15.5985</c:v>
                </c:pt>
                <c:pt idx="9799">
                  <c:v>15.6005</c:v>
                </c:pt>
                <c:pt idx="9800">
                  <c:v>15.6035</c:v>
                </c:pt>
                <c:pt idx="9801">
                  <c:v>15.6065</c:v>
                </c:pt>
                <c:pt idx="9802">
                  <c:v>15.608499999999999</c:v>
                </c:pt>
                <c:pt idx="9803">
                  <c:v>15.611499999999999</c:v>
                </c:pt>
                <c:pt idx="9804">
                  <c:v>15.6145</c:v>
                </c:pt>
                <c:pt idx="9805">
                  <c:v>15.6165</c:v>
                </c:pt>
                <c:pt idx="9806">
                  <c:v>15.6195</c:v>
                </c:pt>
                <c:pt idx="9807">
                  <c:v>15.6225</c:v>
                </c:pt>
                <c:pt idx="9808">
                  <c:v>15.625500000000001</c:v>
                </c:pt>
                <c:pt idx="9809">
                  <c:v>15.6275</c:v>
                </c:pt>
                <c:pt idx="9810">
                  <c:v>15.6305</c:v>
                </c:pt>
                <c:pt idx="9811">
                  <c:v>15.6335</c:v>
                </c:pt>
                <c:pt idx="9812">
                  <c:v>15.6355</c:v>
                </c:pt>
                <c:pt idx="9813">
                  <c:v>15.638500000000001</c:v>
                </c:pt>
                <c:pt idx="9814">
                  <c:v>15.640499999999999</c:v>
                </c:pt>
                <c:pt idx="9815">
                  <c:v>15.6435</c:v>
                </c:pt>
                <c:pt idx="9816">
                  <c:v>15.6465</c:v>
                </c:pt>
                <c:pt idx="9817">
                  <c:v>15.6495</c:v>
                </c:pt>
                <c:pt idx="9818">
                  <c:v>15.6515</c:v>
                </c:pt>
                <c:pt idx="9819">
                  <c:v>15.654500000000001</c:v>
                </c:pt>
                <c:pt idx="9820">
                  <c:v>15.656499999999999</c:v>
                </c:pt>
                <c:pt idx="9821">
                  <c:v>15.6595</c:v>
                </c:pt>
                <c:pt idx="9822">
                  <c:v>15.6625</c:v>
                </c:pt>
                <c:pt idx="9823">
                  <c:v>15.6655</c:v>
                </c:pt>
                <c:pt idx="9824">
                  <c:v>15.6675</c:v>
                </c:pt>
                <c:pt idx="9825">
                  <c:v>15.670500000000001</c:v>
                </c:pt>
                <c:pt idx="9826">
                  <c:v>15.673500000000001</c:v>
                </c:pt>
                <c:pt idx="9827">
                  <c:v>15.6755</c:v>
                </c:pt>
                <c:pt idx="9828">
                  <c:v>15.6785</c:v>
                </c:pt>
                <c:pt idx="9829">
                  <c:v>15.6805</c:v>
                </c:pt>
                <c:pt idx="9830">
                  <c:v>15.6835</c:v>
                </c:pt>
                <c:pt idx="9831">
                  <c:v>15.686500000000001</c:v>
                </c:pt>
                <c:pt idx="9832">
                  <c:v>15.688499999999999</c:v>
                </c:pt>
                <c:pt idx="9833">
                  <c:v>15.6915</c:v>
                </c:pt>
                <c:pt idx="9834">
                  <c:v>15.6945</c:v>
                </c:pt>
                <c:pt idx="9835">
                  <c:v>15.6965</c:v>
                </c:pt>
                <c:pt idx="9836">
                  <c:v>15.6995</c:v>
                </c:pt>
                <c:pt idx="9837">
                  <c:v>15.702500000000001</c:v>
                </c:pt>
                <c:pt idx="9838">
                  <c:v>15.705500000000001</c:v>
                </c:pt>
                <c:pt idx="9839">
                  <c:v>15.7075</c:v>
                </c:pt>
                <c:pt idx="9840">
                  <c:v>15.7105</c:v>
                </c:pt>
                <c:pt idx="9841">
                  <c:v>15.7135</c:v>
                </c:pt>
                <c:pt idx="9842">
                  <c:v>15.7155</c:v>
                </c:pt>
                <c:pt idx="9843">
                  <c:v>15.718500000000001</c:v>
                </c:pt>
                <c:pt idx="9844">
                  <c:v>15.720499999999999</c:v>
                </c:pt>
                <c:pt idx="9845">
                  <c:v>15.7235</c:v>
                </c:pt>
                <c:pt idx="9846">
                  <c:v>15.7265</c:v>
                </c:pt>
                <c:pt idx="9847">
                  <c:v>15.7295</c:v>
                </c:pt>
                <c:pt idx="9848">
                  <c:v>15.7315</c:v>
                </c:pt>
                <c:pt idx="9849">
                  <c:v>15.734500000000001</c:v>
                </c:pt>
                <c:pt idx="9850">
                  <c:v>15.737500000000001</c:v>
                </c:pt>
                <c:pt idx="9851">
                  <c:v>15.7395</c:v>
                </c:pt>
                <c:pt idx="9852">
                  <c:v>15.7425</c:v>
                </c:pt>
                <c:pt idx="9853">
                  <c:v>15.7455</c:v>
                </c:pt>
                <c:pt idx="9854">
                  <c:v>15.7475</c:v>
                </c:pt>
                <c:pt idx="9855">
                  <c:v>15.750500000000001</c:v>
                </c:pt>
                <c:pt idx="9856">
                  <c:v>15.753500000000001</c:v>
                </c:pt>
                <c:pt idx="9857">
                  <c:v>15.7555</c:v>
                </c:pt>
                <c:pt idx="9858">
                  <c:v>15.7585</c:v>
                </c:pt>
                <c:pt idx="9859">
                  <c:v>15.7605</c:v>
                </c:pt>
                <c:pt idx="9860">
                  <c:v>15.763500000000001</c:v>
                </c:pt>
                <c:pt idx="9861">
                  <c:v>15.766500000000001</c:v>
                </c:pt>
                <c:pt idx="9862">
                  <c:v>15.7685</c:v>
                </c:pt>
                <c:pt idx="9863">
                  <c:v>15.7715</c:v>
                </c:pt>
                <c:pt idx="9864">
                  <c:v>15.7745</c:v>
                </c:pt>
                <c:pt idx="9865">
                  <c:v>15.7765</c:v>
                </c:pt>
                <c:pt idx="9866">
                  <c:v>15.779500000000001</c:v>
                </c:pt>
                <c:pt idx="9867">
                  <c:v>15.782500000000001</c:v>
                </c:pt>
                <c:pt idx="9868">
                  <c:v>15.7845</c:v>
                </c:pt>
                <c:pt idx="9869">
                  <c:v>15.7875</c:v>
                </c:pt>
                <c:pt idx="9870">
                  <c:v>15.7905</c:v>
                </c:pt>
                <c:pt idx="9871">
                  <c:v>15.7925</c:v>
                </c:pt>
                <c:pt idx="9872">
                  <c:v>15.795500000000001</c:v>
                </c:pt>
                <c:pt idx="9873">
                  <c:v>15.798500000000001</c:v>
                </c:pt>
                <c:pt idx="9874">
                  <c:v>15.8005</c:v>
                </c:pt>
                <c:pt idx="9875">
                  <c:v>15.8035</c:v>
                </c:pt>
                <c:pt idx="9876">
                  <c:v>15.8065</c:v>
                </c:pt>
                <c:pt idx="9877">
                  <c:v>15.8085</c:v>
                </c:pt>
                <c:pt idx="9878">
                  <c:v>15.811500000000001</c:v>
                </c:pt>
                <c:pt idx="9879">
                  <c:v>15.813499999999999</c:v>
                </c:pt>
                <c:pt idx="9880">
                  <c:v>15.8165</c:v>
                </c:pt>
                <c:pt idx="9881">
                  <c:v>15.8195</c:v>
                </c:pt>
                <c:pt idx="9882">
                  <c:v>15.8215</c:v>
                </c:pt>
                <c:pt idx="9883">
                  <c:v>15.8245</c:v>
                </c:pt>
                <c:pt idx="9884">
                  <c:v>15.827500000000001</c:v>
                </c:pt>
                <c:pt idx="9885">
                  <c:v>15.829499999999999</c:v>
                </c:pt>
                <c:pt idx="9886">
                  <c:v>15.8325</c:v>
                </c:pt>
                <c:pt idx="9887">
                  <c:v>15.8355</c:v>
                </c:pt>
                <c:pt idx="9888">
                  <c:v>15.8375</c:v>
                </c:pt>
                <c:pt idx="9889">
                  <c:v>15.8405</c:v>
                </c:pt>
                <c:pt idx="9890">
                  <c:v>15.843500000000001</c:v>
                </c:pt>
                <c:pt idx="9891">
                  <c:v>15.845499999999999</c:v>
                </c:pt>
                <c:pt idx="9892">
                  <c:v>15.8485</c:v>
                </c:pt>
                <c:pt idx="9893">
                  <c:v>15.8515</c:v>
                </c:pt>
                <c:pt idx="9894">
                  <c:v>15.8535</c:v>
                </c:pt>
                <c:pt idx="9895">
                  <c:v>15.8565</c:v>
                </c:pt>
                <c:pt idx="9896">
                  <c:v>15.859500000000001</c:v>
                </c:pt>
                <c:pt idx="9897">
                  <c:v>15.861499999999999</c:v>
                </c:pt>
                <c:pt idx="9898">
                  <c:v>15.8645</c:v>
                </c:pt>
                <c:pt idx="9899">
                  <c:v>15.8675</c:v>
                </c:pt>
                <c:pt idx="9900">
                  <c:v>15.8695</c:v>
                </c:pt>
                <c:pt idx="9901">
                  <c:v>15.8725</c:v>
                </c:pt>
                <c:pt idx="9902">
                  <c:v>15.875500000000001</c:v>
                </c:pt>
                <c:pt idx="9903">
                  <c:v>15.8775</c:v>
                </c:pt>
                <c:pt idx="9904">
                  <c:v>15.8805</c:v>
                </c:pt>
                <c:pt idx="9905">
                  <c:v>15.8835</c:v>
                </c:pt>
                <c:pt idx="9906">
                  <c:v>15.8855</c:v>
                </c:pt>
                <c:pt idx="9907">
                  <c:v>15.888500000000001</c:v>
                </c:pt>
                <c:pt idx="9908">
                  <c:v>15.891500000000001</c:v>
                </c:pt>
                <c:pt idx="9909">
                  <c:v>15.8935</c:v>
                </c:pt>
                <c:pt idx="9910">
                  <c:v>15.8965</c:v>
                </c:pt>
                <c:pt idx="9911">
                  <c:v>15.8995</c:v>
                </c:pt>
                <c:pt idx="9912">
                  <c:v>15.9015</c:v>
                </c:pt>
                <c:pt idx="9913">
                  <c:v>15.904500000000001</c:v>
                </c:pt>
                <c:pt idx="9914">
                  <c:v>15.907500000000001</c:v>
                </c:pt>
                <c:pt idx="9915">
                  <c:v>15.9095</c:v>
                </c:pt>
                <c:pt idx="9916">
                  <c:v>15.9125</c:v>
                </c:pt>
                <c:pt idx="9917">
                  <c:v>15.9155</c:v>
                </c:pt>
                <c:pt idx="9918">
                  <c:v>15.9175</c:v>
                </c:pt>
                <c:pt idx="9919">
                  <c:v>15.920500000000001</c:v>
                </c:pt>
                <c:pt idx="9920">
                  <c:v>15.922499999999999</c:v>
                </c:pt>
                <c:pt idx="9921">
                  <c:v>15.9255</c:v>
                </c:pt>
                <c:pt idx="9922">
                  <c:v>15.9285</c:v>
                </c:pt>
                <c:pt idx="9923">
                  <c:v>15.9305</c:v>
                </c:pt>
                <c:pt idx="9924">
                  <c:v>15.9335</c:v>
                </c:pt>
                <c:pt idx="9925">
                  <c:v>15.936500000000001</c:v>
                </c:pt>
                <c:pt idx="9926">
                  <c:v>15.938499999999999</c:v>
                </c:pt>
                <c:pt idx="9927">
                  <c:v>15.9415</c:v>
                </c:pt>
                <c:pt idx="9928">
                  <c:v>15.9445</c:v>
                </c:pt>
                <c:pt idx="9929">
                  <c:v>15.9465</c:v>
                </c:pt>
                <c:pt idx="9930">
                  <c:v>15.9495</c:v>
                </c:pt>
                <c:pt idx="9931">
                  <c:v>15.952500000000001</c:v>
                </c:pt>
                <c:pt idx="9932">
                  <c:v>15.954499999999999</c:v>
                </c:pt>
                <c:pt idx="9933">
                  <c:v>15.9575</c:v>
                </c:pt>
                <c:pt idx="9934">
                  <c:v>15.9605</c:v>
                </c:pt>
                <c:pt idx="9935">
                  <c:v>15.9625</c:v>
                </c:pt>
                <c:pt idx="9936">
                  <c:v>15.9655</c:v>
                </c:pt>
                <c:pt idx="9937">
                  <c:v>15.968500000000001</c:v>
                </c:pt>
                <c:pt idx="9938">
                  <c:v>15.970499999999999</c:v>
                </c:pt>
                <c:pt idx="9939">
                  <c:v>15.9735</c:v>
                </c:pt>
                <c:pt idx="9940">
                  <c:v>15.9765</c:v>
                </c:pt>
                <c:pt idx="9941">
                  <c:v>15.9785</c:v>
                </c:pt>
                <c:pt idx="9942">
                  <c:v>15.9815</c:v>
                </c:pt>
                <c:pt idx="9943">
                  <c:v>15.984500000000001</c:v>
                </c:pt>
                <c:pt idx="9944">
                  <c:v>15.986499999999999</c:v>
                </c:pt>
                <c:pt idx="9945">
                  <c:v>15.9895</c:v>
                </c:pt>
                <c:pt idx="9946">
                  <c:v>15.9925</c:v>
                </c:pt>
                <c:pt idx="9947">
                  <c:v>15.9945</c:v>
                </c:pt>
                <c:pt idx="9948">
                  <c:v>15.9975</c:v>
                </c:pt>
                <c:pt idx="9949">
                  <c:v>16.000499999999999</c:v>
                </c:pt>
                <c:pt idx="9950">
                  <c:v>16.002500000000001</c:v>
                </c:pt>
                <c:pt idx="9951">
                  <c:v>16.005500000000001</c:v>
                </c:pt>
                <c:pt idx="9952">
                  <c:v>16.008500000000002</c:v>
                </c:pt>
                <c:pt idx="9953">
                  <c:v>16.0105</c:v>
                </c:pt>
                <c:pt idx="9954">
                  <c:v>16.013500000000001</c:v>
                </c:pt>
                <c:pt idx="9955">
                  <c:v>16.016500000000001</c:v>
                </c:pt>
                <c:pt idx="9956">
                  <c:v>16.0185</c:v>
                </c:pt>
                <c:pt idx="9957">
                  <c:v>16.0215</c:v>
                </c:pt>
                <c:pt idx="9958">
                  <c:v>16.0245</c:v>
                </c:pt>
                <c:pt idx="9959">
                  <c:v>16.026499999999999</c:v>
                </c:pt>
                <c:pt idx="9960">
                  <c:v>16.029499999999999</c:v>
                </c:pt>
                <c:pt idx="9961">
                  <c:v>16.032499999999999</c:v>
                </c:pt>
                <c:pt idx="9962">
                  <c:v>16.034500000000001</c:v>
                </c:pt>
                <c:pt idx="9963">
                  <c:v>16.037500000000001</c:v>
                </c:pt>
                <c:pt idx="9964">
                  <c:v>16.040500000000002</c:v>
                </c:pt>
                <c:pt idx="9965">
                  <c:v>16.0425</c:v>
                </c:pt>
                <c:pt idx="9966">
                  <c:v>16.045500000000001</c:v>
                </c:pt>
                <c:pt idx="9967">
                  <c:v>16.048500000000001</c:v>
                </c:pt>
                <c:pt idx="9968">
                  <c:v>16.0505</c:v>
                </c:pt>
                <c:pt idx="9969">
                  <c:v>16.0535</c:v>
                </c:pt>
                <c:pt idx="9970">
                  <c:v>16.0565</c:v>
                </c:pt>
                <c:pt idx="9971">
                  <c:v>16.058499999999999</c:v>
                </c:pt>
                <c:pt idx="9972">
                  <c:v>16.061499999999999</c:v>
                </c:pt>
                <c:pt idx="9973">
                  <c:v>16.064499999999999</c:v>
                </c:pt>
                <c:pt idx="9974">
                  <c:v>16.066500000000001</c:v>
                </c:pt>
                <c:pt idx="9975">
                  <c:v>16.069500000000001</c:v>
                </c:pt>
                <c:pt idx="9976">
                  <c:v>16.072500000000002</c:v>
                </c:pt>
                <c:pt idx="9977">
                  <c:v>16.0745</c:v>
                </c:pt>
                <c:pt idx="9978">
                  <c:v>16.077500000000001</c:v>
                </c:pt>
                <c:pt idx="9979">
                  <c:v>16.080500000000001</c:v>
                </c:pt>
                <c:pt idx="9980">
                  <c:v>16.0825</c:v>
                </c:pt>
                <c:pt idx="9981">
                  <c:v>16.0855</c:v>
                </c:pt>
                <c:pt idx="9982">
                  <c:v>16.0885</c:v>
                </c:pt>
                <c:pt idx="9983">
                  <c:v>16.090499999999999</c:v>
                </c:pt>
                <c:pt idx="9984">
                  <c:v>16.093499999999999</c:v>
                </c:pt>
                <c:pt idx="9985">
                  <c:v>16.096499999999999</c:v>
                </c:pt>
                <c:pt idx="9986">
                  <c:v>16.098500000000001</c:v>
                </c:pt>
                <c:pt idx="9987">
                  <c:v>16.101500000000001</c:v>
                </c:pt>
                <c:pt idx="9988">
                  <c:v>16.104500000000002</c:v>
                </c:pt>
                <c:pt idx="9989">
                  <c:v>16.1065</c:v>
                </c:pt>
                <c:pt idx="9990">
                  <c:v>16.109500000000001</c:v>
                </c:pt>
                <c:pt idx="9991">
                  <c:v>16.112500000000001</c:v>
                </c:pt>
                <c:pt idx="9992">
                  <c:v>16.1145</c:v>
                </c:pt>
                <c:pt idx="9993">
                  <c:v>16.1175</c:v>
                </c:pt>
                <c:pt idx="9994">
                  <c:v>16.1205</c:v>
                </c:pt>
                <c:pt idx="9995">
                  <c:v>16.122499999999999</c:v>
                </c:pt>
                <c:pt idx="9996">
                  <c:v>16.125499999999999</c:v>
                </c:pt>
                <c:pt idx="9997">
                  <c:v>16.128499999999999</c:v>
                </c:pt>
                <c:pt idx="9998">
                  <c:v>16.130500000000001</c:v>
                </c:pt>
                <c:pt idx="9999">
                  <c:v>16.133500000000002</c:v>
                </c:pt>
                <c:pt idx="10000">
                  <c:v>16.136500000000002</c:v>
                </c:pt>
                <c:pt idx="10001">
                  <c:v>16.138500000000001</c:v>
                </c:pt>
                <c:pt idx="10002">
                  <c:v>16.141500000000001</c:v>
                </c:pt>
                <c:pt idx="10003">
                  <c:v>16.144500000000001</c:v>
                </c:pt>
                <c:pt idx="10004">
                  <c:v>16.1465</c:v>
                </c:pt>
                <c:pt idx="10005">
                  <c:v>16.150500000000001</c:v>
                </c:pt>
                <c:pt idx="10006">
                  <c:v>16.1525</c:v>
                </c:pt>
                <c:pt idx="10007">
                  <c:v>16.1555</c:v>
                </c:pt>
                <c:pt idx="10008">
                  <c:v>16.157499999999999</c:v>
                </c:pt>
                <c:pt idx="10009">
                  <c:v>16.160499999999999</c:v>
                </c:pt>
                <c:pt idx="10010">
                  <c:v>16.163499999999999</c:v>
                </c:pt>
                <c:pt idx="10011">
                  <c:v>16.165500000000002</c:v>
                </c:pt>
                <c:pt idx="10012">
                  <c:v>16.168500000000002</c:v>
                </c:pt>
                <c:pt idx="10013">
                  <c:v>16.171500000000002</c:v>
                </c:pt>
                <c:pt idx="10014">
                  <c:v>16.173500000000001</c:v>
                </c:pt>
                <c:pt idx="10015">
                  <c:v>16.176500000000001</c:v>
                </c:pt>
                <c:pt idx="10016">
                  <c:v>16.179500000000001</c:v>
                </c:pt>
                <c:pt idx="10017">
                  <c:v>16.1815</c:v>
                </c:pt>
                <c:pt idx="10018">
                  <c:v>16.1845</c:v>
                </c:pt>
                <c:pt idx="10019">
                  <c:v>16.1875</c:v>
                </c:pt>
                <c:pt idx="10020">
                  <c:v>16.189499999999999</c:v>
                </c:pt>
                <c:pt idx="10021">
                  <c:v>16.192499999999999</c:v>
                </c:pt>
                <c:pt idx="10022">
                  <c:v>16.195499999999999</c:v>
                </c:pt>
                <c:pt idx="10023">
                  <c:v>16.197500000000002</c:v>
                </c:pt>
                <c:pt idx="10024">
                  <c:v>16.200500000000002</c:v>
                </c:pt>
                <c:pt idx="10025">
                  <c:v>16.203499999999998</c:v>
                </c:pt>
                <c:pt idx="10026">
                  <c:v>16.205500000000001</c:v>
                </c:pt>
                <c:pt idx="10027">
                  <c:v>16.208500000000001</c:v>
                </c:pt>
                <c:pt idx="10028">
                  <c:v>16.211500000000001</c:v>
                </c:pt>
                <c:pt idx="10029">
                  <c:v>16.2135</c:v>
                </c:pt>
                <c:pt idx="10030">
                  <c:v>16.2165</c:v>
                </c:pt>
                <c:pt idx="10031">
                  <c:v>16.2195</c:v>
                </c:pt>
                <c:pt idx="10032">
                  <c:v>16.221499999999999</c:v>
                </c:pt>
                <c:pt idx="10033">
                  <c:v>16.224499999999999</c:v>
                </c:pt>
                <c:pt idx="10034">
                  <c:v>16.227499999999999</c:v>
                </c:pt>
                <c:pt idx="10035">
                  <c:v>16.229500000000002</c:v>
                </c:pt>
                <c:pt idx="10036">
                  <c:v>16.232500000000002</c:v>
                </c:pt>
                <c:pt idx="10037">
                  <c:v>16.235499999999998</c:v>
                </c:pt>
                <c:pt idx="10038">
                  <c:v>16.237500000000001</c:v>
                </c:pt>
                <c:pt idx="10039">
                  <c:v>16.240500000000001</c:v>
                </c:pt>
                <c:pt idx="10040">
                  <c:v>16.243500000000001</c:v>
                </c:pt>
                <c:pt idx="10041">
                  <c:v>16.2455</c:v>
                </c:pt>
                <c:pt idx="10042">
                  <c:v>16.2485</c:v>
                </c:pt>
                <c:pt idx="10043">
                  <c:v>16.2515</c:v>
                </c:pt>
                <c:pt idx="10044">
                  <c:v>16.253499999999999</c:v>
                </c:pt>
                <c:pt idx="10045">
                  <c:v>16.256499999999999</c:v>
                </c:pt>
                <c:pt idx="10046">
                  <c:v>16.259499999999999</c:v>
                </c:pt>
                <c:pt idx="10047">
                  <c:v>16.261500000000002</c:v>
                </c:pt>
                <c:pt idx="10048">
                  <c:v>16.264500000000002</c:v>
                </c:pt>
                <c:pt idx="10049">
                  <c:v>16.267499999999998</c:v>
                </c:pt>
                <c:pt idx="10050">
                  <c:v>16.269500000000001</c:v>
                </c:pt>
                <c:pt idx="10051">
                  <c:v>16.2715</c:v>
                </c:pt>
                <c:pt idx="10052">
                  <c:v>16.2745</c:v>
                </c:pt>
                <c:pt idx="10053">
                  <c:v>16.2775</c:v>
                </c:pt>
                <c:pt idx="10054">
                  <c:v>16.279499999999999</c:v>
                </c:pt>
                <c:pt idx="10055">
                  <c:v>16.282499999999999</c:v>
                </c:pt>
                <c:pt idx="10056">
                  <c:v>16.284500000000001</c:v>
                </c:pt>
                <c:pt idx="10057">
                  <c:v>16.287500000000001</c:v>
                </c:pt>
                <c:pt idx="10058">
                  <c:v>16.2895</c:v>
                </c:pt>
                <c:pt idx="10059">
                  <c:v>16.2925</c:v>
                </c:pt>
                <c:pt idx="10060">
                  <c:v>16.295500000000001</c:v>
                </c:pt>
                <c:pt idx="10061">
                  <c:v>16.297499999999999</c:v>
                </c:pt>
                <c:pt idx="10062">
                  <c:v>16.3005</c:v>
                </c:pt>
                <c:pt idx="10063">
                  <c:v>16.3035</c:v>
                </c:pt>
                <c:pt idx="10064">
                  <c:v>16.305499999999999</c:v>
                </c:pt>
                <c:pt idx="10065">
                  <c:v>16.308499999999999</c:v>
                </c:pt>
                <c:pt idx="10066">
                  <c:v>16.311499999999999</c:v>
                </c:pt>
                <c:pt idx="10067">
                  <c:v>16.313500000000001</c:v>
                </c:pt>
                <c:pt idx="10068">
                  <c:v>16.316500000000001</c:v>
                </c:pt>
                <c:pt idx="10069">
                  <c:v>16.319500000000001</c:v>
                </c:pt>
                <c:pt idx="10070">
                  <c:v>16.3215</c:v>
                </c:pt>
                <c:pt idx="10071">
                  <c:v>16.3245</c:v>
                </c:pt>
                <c:pt idx="10072">
                  <c:v>16.327500000000001</c:v>
                </c:pt>
                <c:pt idx="10073">
                  <c:v>16.329499999999999</c:v>
                </c:pt>
                <c:pt idx="10074">
                  <c:v>16.3325</c:v>
                </c:pt>
                <c:pt idx="10075">
                  <c:v>16.3355</c:v>
                </c:pt>
                <c:pt idx="10076">
                  <c:v>16.337499999999999</c:v>
                </c:pt>
                <c:pt idx="10077">
                  <c:v>16.340499999999999</c:v>
                </c:pt>
                <c:pt idx="10078">
                  <c:v>16.343499999999999</c:v>
                </c:pt>
                <c:pt idx="10079">
                  <c:v>16.345500000000001</c:v>
                </c:pt>
                <c:pt idx="10080">
                  <c:v>16.348500000000001</c:v>
                </c:pt>
                <c:pt idx="10081">
                  <c:v>16.351500000000001</c:v>
                </c:pt>
                <c:pt idx="10082">
                  <c:v>16.3535</c:v>
                </c:pt>
                <c:pt idx="10083">
                  <c:v>16.3565</c:v>
                </c:pt>
                <c:pt idx="10084">
                  <c:v>16.359500000000001</c:v>
                </c:pt>
                <c:pt idx="10085">
                  <c:v>16.361499999999999</c:v>
                </c:pt>
                <c:pt idx="10086">
                  <c:v>16.3645</c:v>
                </c:pt>
                <c:pt idx="10087">
                  <c:v>16.3675</c:v>
                </c:pt>
                <c:pt idx="10088">
                  <c:v>16.369499999999999</c:v>
                </c:pt>
                <c:pt idx="10089">
                  <c:v>16.372499999999999</c:v>
                </c:pt>
                <c:pt idx="10090">
                  <c:v>16.375499999999999</c:v>
                </c:pt>
                <c:pt idx="10091">
                  <c:v>16.377500000000001</c:v>
                </c:pt>
                <c:pt idx="10092">
                  <c:v>16.380500000000001</c:v>
                </c:pt>
                <c:pt idx="10093">
                  <c:v>16.383500000000002</c:v>
                </c:pt>
                <c:pt idx="10094">
                  <c:v>16.3855</c:v>
                </c:pt>
                <c:pt idx="10095">
                  <c:v>16.388500000000001</c:v>
                </c:pt>
                <c:pt idx="10096">
                  <c:v>16.391500000000001</c:v>
                </c:pt>
                <c:pt idx="10097">
                  <c:v>16.3935</c:v>
                </c:pt>
                <c:pt idx="10098">
                  <c:v>16.3965</c:v>
                </c:pt>
                <c:pt idx="10099">
                  <c:v>16.3995</c:v>
                </c:pt>
                <c:pt idx="10100">
                  <c:v>16.401499999999999</c:v>
                </c:pt>
                <c:pt idx="10101">
                  <c:v>16.404499999999999</c:v>
                </c:pt>
                <c:pt idx="10102">
                  <c:v>16.407499999999999</c:v>
                </c:pt>
                <c:pt idx="10103">
                  <c:v>16.409500000000001</c:v>
                </c:pt>
                <c:pt idx="10104">
                  <c:v>16.412500000000001</c:v>
                </c:pt>
                <c:pt idx="10105">
                  <c:v>16.415500000000002</c:v>
                </c:pt>
                <c:pt idx="10106">
                  <c:v>16.4175</c:v>
                </c:pt>
                <c:pt idx="10107">
                  <c:v>16.420500000000001</c:v>
                </c:pt>
                <c:pt idx="10108">
                  <c:v>16.423500000000001</c:v>
                </c:pt>
                <c:pt idx="10109">
                  <c:v>16.4255</c:v>
                </c:pt>
                <c:pt idx="10110">
                  <c:v>16.4285</c:v>
                </c:pt>
                <c:pt idx="10111">
                  <c:v>16.4315</c:v>
                </c:pt>
                <c:pt idx="10112">
                  <c:v>16.433499999999999</c:v>
                </c:pt>
                <c:pt idx="10113">
                  <c:v>16.436499999999999</c:v>
                </c:pt>
                <c:pt idx="10114">
                  <c:v>16.439499999999999</c:v>
                </c:pt>
                <c:pt idx="10115">
                  <c:v>16.441500000000001</c:v>
                </c:pt>
                <c:pt idx="10116">
                  <c:v>16.444500000000001</c:v>
                </c:pt>
                <c:pt idx="10117">
                  <c:v>16.447500000000002</c:v>
                </c:pt>
                <c:pt idx="10118">
                  <c:v>16.4495</c:v>
                </c:pt>
                <c:pt idx="10119">
                  <c:v>16.452500000000001</c:v>
                </c:pt>
                <c:pt idx="10120">
                  <c:v>16.455500000000001</c:v>
                </c:pt>
                <c:pt idx="10121">
                  <c:v>16.4575</c:v>
                </c:pt>
                <c:pt idx="10122">
                  <c:v>16.4605</c:v>
                </c:pt>
                <c:pt idx="10123">
                  <c:v>16.4635</c:v>
                </c:pt>
                <c:pt idx="10124">
                  <c:v>16.465499999999999</c:v>
                </c:pt>
                <c:pt idx="10125">
                  <c:v>16.468499999999999</c:v>
                </c:pt>
                <c:pt idx="10126">
                  <c:v>16.471499999999999</c:v>
                </c:pt>
                <c:pt idx="10127">
                  <c:v>16.473500000000001</c:v>
                </c:pt>
                <c:pt idx="10128">
                  <c:v>16.476500000000001</c:v>
                </c:pt>
                <c:pt idx="10129">
                  <c:v>16.479500000000002</c:v>
                </c:pt>
                <c:pt idx="10130">
                  <c:v>16.4815</c:v>
                </c:pt>
                <c:pt idx="10131">
                  <c:v>16.484500000000001</c:v>
                </c:pt>
                <c:pt idx="10132">
                  <c:v>16.486499999999999</c:v>
                </c:pt>
                <c:pt idx="10133">
                  <c:v>16.4895</c:v>
                </c:pt>
                <c:pt idx="10134">
                  <c:v>16.4925</c:v>
                </c:pt>
                <c:pt idx="10135">
                  <c:v>16.494499999999999</c:v>
                </c:pt>
                <c:pt idx="10136">
                  <c:v>16.497499999999999</c:v>
                </c:pt>
                <c:pt idx="10137">
                  <c:v>16.500499999999999</c:v>
                </c:pt>
                <c:pt idx="10138">
                  <c:v>16.502500000000001</c:v>
                </c:pt>
                <c:pt idx="10139">
                  <c:v>16.505500000000001</c:v>
                </c:pt>
                <c:pt idx="10140">
                  <c:v>16.508500000000002</c:v>
                </c:pt>
                <c:pt idx="10141">
                  <c:v>16.5105</c:v>
                </c:pt>
                <c:pt idx="10142">
                  <c:v>16.513500000000001</c:v>
                </c:pt>
                <c:pt idx="10143">
                  <c:v>16.516500000000001</c:v>
                </c:pt>
                <c:pt idx="10144">
                  <c:v>16.5185</c:v>
                </c:pt>
                <c:pt idx="10145">
                  <c:v>16.5215</c:v>
                </c:pt>
                <c:pt idx="10146">
                  <c:v>16.5245</c:v>
                </c:pt>
                <c:pt idx="10147">
                  <c:v>16.526499999999999</c:v>
                </c:pt>
                <c:pt idx="10148">
                  <c:v>16.529499999999999</c:v>
                </c:pt>
                <c:pt idx="10149">
                  <c:v>16.532499999999999</c:v>
                </c:pt>
                <c:pt idx="10150">
                  <c:v>16.534500000000001</c:v>
                </c:pt>
                <c:pt idx="10151">
                  <c:v>16.537500000000001</c:v>
                </c:pt>
                <c:pt idx="10152">
                  <c:v>16.540500000000002</c:v>
                </c:pt>
                <c:pt idx="10153">
                  <c:v>16.5425</c:v>
                </c:pt>
                <c:pt idx="10154">
                  <c:v>16.545500000000001</c:v>
                </c:pt>
                <c:pt idx="10155">
                  <c:v>16.548500000000001</c:v>
                </c:pt>
                <c:pt idx="10156">
                  <c:v>16.5505</c:v>
                </c:pt>
                <c:pt idx="10157">
                  <c:v>16.5535</c:v>
                </c:pt>
                <c:pt idx="10158">
                  <c:v>16.5565</c:v>
                </c:pt>
                <c:pt idx="10159">
                  <c:v>16.558499999999999</c:v>
                </c:pt>
                <c:pt idx="10160">
                  <c:v>16.561499999999999</c:v>
                </c:pt>
                <c:pt idx="10161">
                  <c:v>16.563500000000001</c:v>
                </c:pt>
                <c:pt idx="10162">
                  <c:v>16.566500000000001</c:v>
                </c:pt>
                <c:pt idx="10163">
                  <c:v>16.569500000000001</c:v>
                </c:pt>
                <c:pt idx="10164">
                  <c:v>16.5715</c:v>
                </c:pt>
                <c:pt idx="10165">
                  <c:v>16.5745</c:v>
                </c:pt>
                <c:pt idx="10166">
                  <c:v>16.577500000000001</c:v>
                </c:pt>
                <c:pt idx="10167">
                  <c:v>16.579499999999999</c:v>
                </c:pt>
                <c:pt idx="10168">
                  <c:v>16.5825</c:v>
                </c:pt>
                <c:pt idx="10169">
                  <c:v>16.5855</c:v>
                </c:pt>
                <c:pt idx="10170">
                  <c:v>16.587499999999999</c:v>
                </c:pt>
                <c:pt idx="10171">
                  <c:v>16.590499999999999</c:v>
                </c:pt>
                <c:pt idx="10172">
                  <c:v>16.593499999999999</c:v>
                </c:pt>
                <c:pt idx="10173">
                  <c:v>16.595500000000001</c:v>
                </c:pt>
                <c:pt idx="10174">
                  <c:v>16.598500000000001</c:v>
                </c:pt>
                <c:pt idx="10175">
                  <c:v>16.601500000000001</c:v>
                </c:pt>
                <c:pt idx="10176">
                  <c:v>16.6035</c:v>
                </c:pt>
                <c:pt idx="10177">
                  <c:v>16.6065</c:v>
                </c:pt>
                <c:pt idx="10178">
                  <c:v>16.609500000000001</c:v>
                </c:pt>
                <c:pt idx="10179">
                  <c:v>16.611499999999999</c:v>
                </c:pt>
                <c:pt idx="10180">
                  <c:v>16.6145</c:v>
                </c:pt>
                <c:pt idx="10181">
                  <c:v>16.6175</c:v>
                </c:pt>
                <c:pt idx="10182">
                  <c:v>16.619499999999999</c:v>
                </c:pt>
                <c:pt idx="10183">
                  <c:v>16.622499999999999</c:v>
                </c:pt>
                <c:pt idx="10184">
                  <c:v>16.625499999999999</c:v>
                </c:pt>
                <c:pt idx="10185">
                  <c:v>16.627500000000001</c:v>
                </c:pt>
                <c:pt idx="10186">
                  <c:v>16.630500000000001</c:v>
                </c:pt>
                <c:pt idx="10187">
                  <c:v>16.633500000000002</c:v>
                </c:pt>
                <c:pt idx="10188">
                  <c:v>16.6355</c:v>
                </c:pt>
                <c:pt idx="10189">
                  <c:v>16.638500000000001</c:v>
                </c:pt>
                <c:pt idx="10190">
                  <c:v>16.640499999999999</c:v>
                </c:pt>
                <c:pt idx="10191">
                  <c:v>16.6435</c:v>
                </c:pt>
                <c:pt idx="10192">
                  <c:v>16.6465</c:v>
                </c:pt>
                <c:pt idx="10193">
                  <c:v>16.648499999999999</c:v>
                </c:pt>
                <c:pt idx="10194">
                  <c:v>16.651499999999999</c:v>
                </c:pt>
                <c:pt idx="10195">
                  <c:v>16.654499999999999</c:v>
                </c:pt>
                <c:pt idx="10196">
                  <c:v>16.656500000000001</c:v>
                </c:pt>
                <c:pt idx="10197">
                  <c:v>16.659500000000001</c:v>
                </c:pt>
                <c:pt idx="10198">
                  <c:v>16.6615</c:v>
                </c:pt>
                <c:pt idx="10199">
                  <c:v>16.6645</c:v>
                </c:pt>
                <c:pt idx="10200">
                  <c:v>16.6675</c:v>
                </c:pt>
                <c:pt idx="10201">
                  <c:v>16.669499999999999</c:v>
                </c:pt>
                <c:pt idx="10202">
                  <c:v>16.672499999999999</c:v>
                </c:pt>
                <c:pt idx="10203">
                  <c:v>16.6755</c:v>
                </c:pt>
                <c:pt idx="10204">
                  <c:v>16.677499999999998</c:v>
                </c:pt>
                <c:pt idx="10205">
                  <c:v>16.680499999999999</c:v>
                </c:pt>
                <c:pt idx="10206">
                  <c:v>16.683499999999999</c:v>
                </c:pt>
                <c:pt idx="10207">
                  <c:v>16.685500000000001</c:v>
                </c:pt>
                <c:pt idx="10208">
                  <c:v>16.688500000000001</c:v>
                </c:pt>
                <c:pt idx="10209">
                  <c:v>16.691500000000001</c:v>
                </c:pt>
                <c:pt idx="10210">
                  <c:v>16.6935</c:v>
                </c:pt>
                <c:pt idx="10211">
                  <c:v>16.6965</c:v>
                </c:pt>
                <c:pt idx="10212">
                  <c:v>16.6995</c:v>
                </c:pt>
                <c:pt idx="10213">
                  <c:v>16.701499999999999</c:v>
                </c:pt>
                <c:pt idx="10214">
                  <c:v>16.704499999999999</c:v>
                </c:pt>
                <c:pt idx="10215">
                  <c:v>16.7075</c:v>
                </c:pt>
                <c:pt idx="10216">
                  <c:v>16.709499999999998</c:v>
                </c:pt>
                <c:pt idx="10217">
                  <c:v>16.712499999999999</c:v>
                </c:pt>
                <c:pt idx="10218">
                  <c:v>16.715499999999999</c:v>
                </c:pt>
                <c:pt idx="10219">
                  <c:v>16.717500000000001</c:v>
                </c:pt>
                <c:pt idx="10220">
                  <c:v>16.720500000000001</c:v>
                </c:pt>
                <c:pt idx="10221">
                  <c:v>16.723500000000001</c:v>
                </c:pt>
                <c:pt idx="10222">
                  <c:v>16.7255</c:v>
                </c:pt>
                <c:pt idx="10223">
                  <c:v>16.7285</c:v>
                </c:pt>
                <c:pt idx="10224">
                  <c:v>16.7315</c:v>
                </c:pt>
                <c:pt idx="10225">
                  <c:v>16.733499999999999</c:v>
                </c:pt>
                <c:pt idx="10226">
                  <c:v>16.736499999999999</c:v>
                </c:pt>
                <c:pt idx="10227">
                  <c:v>16.7395</c:v>
                </c:pt>
                <c:pt idx="10228">
                  <c:v>16.741499999999998</c:v>
                </c:pt>
                <c:pt idx="10229">
                  <c:v>16.744499999999999</c:v>
                </c:pt>
                <c:pt idx="10230">
                  <c:v>16.747499999999999</c:v>
                </c:pt>
                <c:pt idx="10231">
                  <c:v>16.749500000000001</c:v>
                </c:pt>
                <c:pt idx="10232">
                  <c:v>16.752500000000001</c:v>
                </c:pt>
                <c:pt idx="10233">
                  <c:v>16.755500000000001</c:v>
                </c:pt>
                <c:pt idx="10234">
                  <c:v>16.7575</c:v>
                </c:pt>
                <c:pt idx="10235">
                  <c:v>16.7605</c:v>
                </c:pt>
                <c:pt idx="10236">
                  <c:v>16.763500000000001</c:v>
                </c:pt>
                <c:pt idx="10237">
                  <c:v>16.765499999999999</c:v>
                </c:pt>
                <c:pt idx="10238">
                  <c:v>16.7685</c:v>
                </c:pt>
                <c:pt idx="10239">
                  <c:v>16.7715</c:v>
                </c:pt>
                <c:pt idx="10240">
                  <c:v>16.773499999999999</c:v>
                </c:pt>
                <c:pt idx="10241">
                  <c:v>16.776499999999999</c:v>
                </c:pt>
                <c:pt idx="10242">
                  <c:v>16.779499999999999</c:v>
                </c:pt>
                <c:pt idx="10243">
                  <c:v>16.781500000000001</c:v>
                </c:pt>
                <c:pt idx="10244">
                  <c:v>16.784500000000001</c:v>
                </c:pt>
                <c:pt idx="10245">
                  <c:v>16.787500000000001</c:v>
                </c:pt>
                <c:pt idx="10246">
                  <c:v>16.7895</c:v>
                </c:pt>
                <c:pt idx="10247">
                  <c:v>16.7925</c:v>
                </c:pt>
                <c:pt idx="10248">
                  <c:v>16.795500000000001</c:v>
                </c:pt>
                <c:pt idx="10249">
                  <c:v>16.797499999999999</c:v>
                </c:pt>
                <c:pt idx="10250">
                  <c:v>16.8005</c:v>
                </c:pt>
                <c:pt idx="10251">
                  <c:v>16.8035</c:v>
                </c:pt>
                <c:pt idx="10252">
                  <c:v>16.805499999999999</c:v>
                </c:pt>
                <c:pt idx="10253">
                  <c:v>16.808499999999999</c:v>
                </c:pt>
                <c:pt idx="10254">
                  <c:v>16.811499999999999</c:v>
                </c:pt>
                <c:pt idx="10255">
                  <c:v>16.813500000000001</c:v>
                </c:pt>
                <c:pt idx="10256">
                  <c:v>16.816500000000001</c:v>
                </c:pt>
                <c:pt idx="10257">
                  <c:v>16.819500000000001</c:v>
                </c:pt>
                <c:pt idx="10258">
                  <c:v>16.8215</c:v>
                </c:pt>
                <c:pt idx="10259">
                  <c:v>16.8245</c:v>
                </c:pt>
                <c:pt idx="10260">
                  <c:v>16.827500000000001</c:v>
                </c:pt>
                <c:pt idx="10261">
                  <c:v>16.829499999999999</c:v>
                </c:pt>
                <c:pt idx="10262">
                  <c:v>16.8325</c:v>
                </c:pt>
                <c:pt idx="10263">
                  <c:v>16.8355</c:v>
                </c:pt>
                <c:pt idx="10264">
                  <c:v>16.837499999999999</c:v>
                </c:pt>
                <c:pt idx="10265">
                  <c:v>16.840499999999999</c:v>
                </c:pt>
                <c:pt idx="10266">
                  <c:v>16.843499999999999</c:v>
                </c:pt>
                <c:pt idx="10267">
                  <c:v>16.845500000000001</c:v>
                </c:pt>
                <c:pt idx="10268">
                  <c:v>16.848500000000001</c:v>
                </c:pt>
                <c:pt idx="10269">
                  <c:v>16.8505</c:v>
                </c:pt>
                <c:pt idx="10270">
                  <c:v>16.8535</c:v>
                </c:pt>
                <c:pt idx="10271">
                  <c:v>16.855499999999999</c:v>
                </c:pt>
                <c:pt idx="10272">
                  <c:v>16.858499999999999</c:v>
                </c:pt>
                <c:pt idx="10273">
                  <c:v>16.861499999999999</c:v>
                </c:pt>
                <c:pt idx="10274">
                  <c:v>16.863499999999998</c:v>
                </c:pt>
                <c:pt idx="10275">
                  <c:v>16.866499999999998</c:v>
                </c:pt>
                <c:pt idx="10276">
                  <c:v>16.869499999999999</c:v>
                </c:pt>
                <c:pt idx="10277">
                  <c:v>16.871500000000001</c:v>
                </c:pt>
                <c:pt idx="10278">
                  <c:v>16.874500000000001</c:v>
                </c:pt>
                <c:pt idx="10279">
                  <c:v>16.877500000000001</c:v>
                </c:pt>
                <c:pt idx="10280">
                  <c:v>16.8795</c:v>
                </c:pt>
                <c:pt idx="10281">
                  <c:v>16.8825</c:v>
                </c:pt>
                <c:pt idx="10282">
                  <c:v>16.8855</c:v>
                </c:pt>
                <c:pt idx="10283">
                  <c:v>16.887499999999999</c:v>
                </c:pt>
                <c:pt idx="10284">
                  <c:v>16.890499999999999</c:v>
                </c:pt>
                <c:pt idx="10285">
                  <c:v>16.8935</c:v>
                </c:pt>
                <c:pt idx="10286">
                  <c:v>16.895499999999998</c:v>
                </c:pt>
                <c:pt idx="10287">
                  <c:v>16.898499999999999</c:v>
                </c:pt>
                <c:pt idx="10288">
                  <c:v>16.901499999999999</c:v>
                </c:pt>
                <c:pt idx="10289">
                  <c:v>16.903500000000001</c:v>
                </c:pt>
                <c:pt idx="10290">
                  <c:v>16.906500000000001</c:v>
                </c:pt>
                <c:pt idx="10291">
                  <c:v>16.909500000000001</c:v>
                </c:pt>
                <c:pt idx="10292">
                  <c:v>16.9115</c:v>
                </c:pt>
                <c:pt idx="10293">
                  <c:v>16.9145</c:v>
                </c:pt>
                <c:pt idx="10294">
                  <c:v>16.9175</c:v>
                </c:pt>
                <c:pt idx="10295">
                  <c:v>16.919499999999999</c:v>
                </c:pt>
                <c:pt idx="10296">
                  <c:v>16.922499999999999</c:v>
                </c:pt>
                <c:pt idx="10297">
                  <c:v>16.9255</c:v>
                </c:pt>
                <c:pt idx="10298">
                  <c:v>16.927499999999998</c:v>
                </c:pt>
                <c:pt idx="10299">
                  <c:v>16.930499999999999</c:v>
                </c:pt>
                <c:pt idx="10300">
                  <c:v>16.933499999999999</c:v>
                </c:pt>
                <c:pt idx="10301">
                  <c:v>16.935500000000001</c:v>
                </c:pt>
                <c:pt idx="10302">
                  <c:v>16.938500000000001</c:v>
                </c:pt>
                <c:pt idx="10303">
                  <c:v>16.941500000000001</c:v>
                </c:pt>
                <c:pt idx="10304">
                  <c:v>16.9435</c:v>
                </c:pt>
                <c:pt idx="10305">
                  <c:v>16.9465</c:v>
                </c:pt>
                <c:pt idx="10306">
                  <c:v>16.9495</c:v>
                </c:pt>
                <c:pt idx="10307">
                  <c:v>16.951499999999999</c:v>
                </c:pt>
                <c:pt idx="10308">
                  <c:v>16.954499999999999</c:v>
                </c:pt>
                <c:pt idx="10309">
                  <c:v>16.9575</c:v>
                </c:pt>
                <c:pt idx="10310">
                  <c:v>16.959499999999998</c:v>
                </c:pt>
                <c:pt idx="10311">
                  <c:v>16.962499999999999</c:v>
                </c:pt>
                <c:pt idx="10312">
                  <c:v>16.965499999999999</c:v>
                </c:pt>
                <c:pt idx="10313">
                  <c:v>16.967500000000001</c:v>
                </c:pt>
                <c:pt idx="10314">
                  <c:v>16.970500000000001</c:v>
                </c:pt>
                <c:pt idx="10315">
                  <c:v>16.973500000000001</c:v>
                </c:pt>
                <c:pt idx="10316">
                  <c:v>16.9755</c:v>
                </c:pt>
                <c:pt idx="10317">
                  <c:v>16.9785</c:v>
                </c:pt>
                <c:pt idx="10318">
                  <c:v>16.9815</c:v>
                </c:pt>
                <c:pt idx="10319">
                  <c:v>16.983499999999999</c:v>
                </c:pt>
                <c:pt idx="10320">
                  <c:v>16.986499999999999</c:v>
                </c:pt>
                <c:pt idx="10321">
                  <c:v>16.9895</c:v>
                </c:pt>
                <c:pt idx="10322">
                  <c:v>16.991499999999998</c:v>
                </c:pt>
                <c:pt idx="10323">
                  <c:v>16.994499999999999</c:v>
                </c:pt>
                <c:pt idx="10324">
                  <c:v>16.997499999999999</c:v>
                </c:pt>
                <c:pt idx="10325">
                  <c:v>16.999500000000001</c:v>
                </c:pt>
                <c:pt idx="10326">
                  <c:v>17.002500000000001</c:v>
                </c:pt>
                <c:pt idx="10327">
                  <c:v>17.005500000000001</c:v>
                </c:pt>
                <c:pt idx="10328">
                  <c:v>17.0075</c:v>
                </c:pt>
                <c:pt idx="10329">
                  <c:v>17.0105</c:v>
                </c:pt>
                <c:pt idx="10330">
                  <c:v>17.012499999999999</c:v>
                </c:pt>
                <c:pt idx="10331">
                  <c:v>17.015499999999999</c:v>
                </c:pt>
                <c:pt idx="10332">
                  <c:v>17.0185</c:v>
                </c:pt>
                <c:pt idx="10333">
                  <c:v>17.020499999999998</c:v>
                </c:pt>
                <c:pt idx="10334">
                  <c:v>17.023499999999999</c:v>
                </c:pt>
                <c:pt idx="10335">
                  <c:v>17.026499999999999</c:v>
                </c:pt>
                <c:pt idx="10336">
                  <c:v>17.028500000000001</c:v>
                </c:pt>
                <c:pt idx="10337">
                  <c:v>17.031500000000001</c:v>
                </c:pt>
                <c:pt idx="10338">
                  <c:v>17.034500000000001</c:v>
                </c:pt>
                <c:pt idx="10339">
                  <c:v>17.0365</c:v>
                </c:pt>
                <c:pt idx="10340">
                  <c:v>17.0395</c:v>
                </c:pt>
                <c:pt idx="10341">
                  <c:v>17.041499999999999</c:v>
                </c:pt>
                <c:pt idx="10342">
                  <c:v>17.044499999999999</c:v>
                </c:pt>
                <c:pt idx="10343">
                  <c:v>17.047499999999999</c:v>
                </c:pt>
                <c:pt idx="10344">
                  <c:v>17.0505</c:v>
                </c:pt>
                <c:pt idx="10345">
                  <c:v>17.052499999999998</c:v>
                </c:pt>
                <c:pt idx="10346">
                  <c:v>17.055499999999999</c:v>
                </c:pt>
                <c:pt idx="10347">
                  <c:v>17.058499999999999</c:v>
                </c:pt>
                <c:pt idx="10348">
                  <c:v>17.060500000000001</c:v>
                </c:pt>
                <c:pt idx="10349">
                  <c:v>17.063500000000001</c:v>
                </c:pt>
                <c:pt idx="10350">
                  <c:v>17.066500000000001</c:v>
                </c:pt>
                <c:pt idx="10351">
                  <c:v>17.0685</c:v>
                </c:pt>
                <c:pt idx="10352">
                  <c:v>17.0715</c:v>
                </c:pt>
                <c:pt idx="10353">
                  <c:v>17.0745</c:v>
                </c:pt>
                <c:pt idx="10354">
                  <c:v>17.076499999999999</c:v>
                </c:pt>
                <c:pt idx="10355">
                  <c:v>17.079499999999999</c:v>
                </c:pt>
                <c:pt idx="10356">
                  <c:v>17.0825</c:v>
                </c:pt>
                <c:pt idx="10357">
                  <c:v>17.084499999999998</c:v>
                </c:pt>
                <c:pt idx="10358">
                  <c:v>17.087499999999999</c:v>
                </c:pt>
                <c:pt idx="10359">
                  <c:v>17.090499999999999</c:v>
                </c:pt>
                <c:pt idx="10360">
                  <c:v>17.092500000000001</c:v>
                </c:pt>
                <c:pt idx="10361">
                  <c:v>17.095500000000001</c:v>
                </c:pt>
                <c:pt idx="10362">
                  <c:v>17.098500000000001</c:v>
                </c:pt>
                <c:pt idx="10363">
                  <c:v>17.1005</c:v>
                </c:pt>
                <c:pt idx="10364">
                  <c:v>17.1035</c:v>
                </c:pt>
                <c:pt idx="10365">
                  <c:v>17.1065</c:v>
                </c:pt>
                <c:pt idx="10366">
                  <c:v>17.108499999999999</c:v>
                </c:pt>
                <c:pt idx="10367">
                  <c:v>17.111499999999999</c:v>
                </c:pt>
                <c:pt idx="10368">
                  <c:v>17.1145</c:v>
                </c:pt>
                <c:pt idx="10369">
                  <c:v>17.116499999999998</c:v>
                </c:pt>
                <c:pt idx="10370">
                  <c:v>17.119499999999999</c:v>
                </c:pt>
                <c:pt idx="10371">
                  <c:v>17.122499999999999</c:v>
                </c:pt>
                <c:pt idx="10372">
                  <c:v>17.124500000000001</c:v>
                </c:pt>
                <c:pt idx="10373">
                  <c:v>17.127500000000001</c:v>
                </c:pt>
                <c:pt idx="10374">
                  <c:v>17.130500000000001</c:v>
                </c:pt>
                <c:pt idx="10375">
                  <c:v>17.1325</c:v>
                </c:pt>
                <c:pt idx="10376">
                  <c:v>17.1355</c:v>
                </c:pt>
                <c:pt idx="10377">
                  <c:v>17.138500000000001</c:v>
                </c:pt>
                <c:pt idx="10378">
                  <c:v>17.140499999999999</c:v>
                </c:pt>
                <c:pt idx="10379">
                  <c:v>17.1435</c:v>
                </c:pt>
                <c:pt idx="10380">
                  <c:v>17.1465</c:v>
                </c:pt>
                <c:pt idx="10381">
                  <c:v>17.148499999999999</c:v>
                </c:pt>
                <c:pt idx="10382">
                  <c:v>17.151499999999999</c:v>
                </c:pt>
                <c:pt idx="10383">
                  <c:v>17.154499999999999</c:v>
                </c:pt>
                <c:pt idx="10384">
                  <c:v>17.156500000000001</c:v>
                </c:pt>
                <c:pt idx="10385">
                  <c:v>17.159500000000001</c:v>
                </c:pt>
                <c:pt idx="10386">
                  <c:v>17.162500000000001</c:v>
                </c:pt>
                <c:pt idx="10387">
                  <c:v>17.1645</c:v>
                </c:pt>
                <c:pt idx="10388">
                  <c:v>17.1675</c:v>
                </c:pt>
                <c:pt idx="10389">
                  <c:v>17.170500000000001</c:v>
                </c:pt>
                <c:pt idx="10390">
                  <c:v>17.172499999999999</c:v>
                </c:pt>
                <c:pt idx="10391">
                  <c:v>17.1755</c:v>
                </c:pt>
                <c:pt idx="10392">
                  <c:v>17.1785</c:v>
                </c:pt>
                <c:pt idx="10393">
                  <c:v>17.180499999999999</c:v>
                </c:pt>
                <c:pt idx="10394">
                  <c:v>17.183499999999999</c:v>
                </c:pt>
                <c:pt idx="10395">
                  <c:v>17.186499999999999</c:v>
                </c:pt>
                <c:pt idx="10396">
                  <c:v>17.188500000000001</c:v>
                </c:pt>
                <c:pt idx="10397">
                  <c:v>17.191500000000001</c:v>
                </c:pt>
                <c:pt idx="10398">
                  <c:v>17.194500000000001</c:v>
                </c:pt>
                <c:pt idx="10399">
                  <c:v>17.1965</c:v>
                </c:pt>
                <c:pt idx="10400">
                  <c:v>17.1995</c:v>
                </c:pt>
                <c:pt idx="10401">
                  <c:v>17.202500000000001</c:v>
                </c:pt>
                <c:pt idx="10402">
                  <c:v>17.204499999999999</c:v>
                </c:pt>
                <c:pt idx="10403">
                  <c:v>17.2075</c:v>
                </c:pt>
                <c:pt idx="10404">
                  <c:v>17.2105</c:v>
                </c:pt>
                <c:pt idx="10405">
                  <c:v>17.212499999999999</c:v>
                </c:pt>
                <c:pt idx="10406">
                  <c:v>17.215499999999999</c:v>
                </c:pt>
                <c:pt idx="10407">
                  <c:v>17.218499999999999</c:v>
                </c:pt>
                <c:pt idx="10408">
                  <c:v>17.220500000000001</c:v>
                </c:pt>
                <c:pt idx="10409">
                  <c:v>17.223500000000001</c:v>
                </c:pt>
                <c:pt idx="10410">
                  <c:v>17.226500000000001</c:v>
                </c:pt>
                <c:pt idx="10411">
                  <c:v>17.2285</c:v>
                </c:pt>
                <c:pt idx="10412">
                  <c:v>17.2315</c:v>
                </c:pt>
                <c:pt idx="10413">
                  <c:v>17.234500000000001</c:v>
                </c:pt>
                <c:pt idx="10414">
                  <c:v>17.236499999999999</c:v>
                </c:pt>
                <c:pt idx="10415">
                  <c:v>17.2395</c:v>
                </c:pt>
                <c:pt idx="10416">
                  <c:v>17.2425</c:v>
                </c:pt>
                <c:pt idx="10417">
                  <c:v>17.244499999999999</c:v>
                </c:pt>
                <c:pt idx="10418">
                  <c:v>17.247499999999999</c:v>
                </c:pt>
                <c:pt idx="10419">
                  <c:v>17.250499999999999</c:v>
                </c:pt>
                <c:pt idx="10420">
                  <c:v>17.252500000000001</c:v>
                </c:pt>
                <c:pt idx="10421">
                  <c:v>17.255500000000001</c:v>
                </c:pt>
                <c:pt idx="10422">
                  <c:v>17.258500000000002</c:v>
                </c:pt>
                <c:pt idx="10423">
                  <c:v>17.2605</c:v>
                </c:pt>
                <c:pt idx="10424">
                  <c:v>17.263500000000001</c:v>
                </c:pt>
                <c:pt idx="10425">
                  <c:v>17.266500000000001</c:v>
                </c:pt>
                <c:pt idx="10426">
                  <c:v>17.2685</c:v>
                </c:pt>
                <c:pt idx="10427">
                  <c:v>17.2715</c:v>
                </c:pt>
                <c:pt idx="10428">
                  <c:v>17.2745</c:v>
                </c:pt>
                <c:pt idx="10429">
                  <c:v>17.276499999999999</c:v>
                </c:pt>
                <c:pt idx="10430">
                  <c:v>17.279499999999999</c:v>
                </c:pt>
                <c:pt idx="10431">
                  <c:v>17.282499999999999</c:v>
                </c:pt>
                <c:pt idx="10432">
                  <c:v>17.284500000000001</c:v>
                </c:pt>
                <c:pt idx="10433">
                  <c:v>17.287500000000001</c:v>
                </c:pt>
                <c:pt idx="10434">
                  <c:v>17.290500000000002</c:v>
                </c:pt>
                <c:pt idx="10435">
                  <c:v>17.2925</c:v>
                </c:pt>
                <c:pt idx="10436">
                  <c:v>17.295500000000001</c:v>
                </c:pt>
                <c:pt idx="10437">
                  <c:v>17.298500000000001</c:v>
                </c:pt>
                <c:pt idx="10438">
                  <c:v>17.3005</c:v>
                </c:pt>
                <c:pt idx="10439">
                  <c:v>17.3035</c:v>
                </c:pt>
                <c:pt idx="10440">
                  <c:v>17.3065</c:v>
                </c:pt>
                <c:pt idx="10441">
                  <c:v>17.308499999999999</c:v>
                </c:pt>
                <c:pt idx="10442">
                  <c:v>17.311499999999999</c:v>
                </c:pt>
                <c:pt idx="10443">
                  <c:v>17.314499999999999</c:v>
                </c:pt>
                <c:pt idx="10444">
                  <c:v>17.316500000000001</c:v>
                </c:pt>
                <c:pt idx="10445">
                  <c:v>17.319500000000001</c:v>
                </c:pt>
                <c:pt idx="10446">
                  <c:v>17.322500000000002</c:v>
                </c:pt>
                <c:pt idx="10447">
                  <c:v>17.3245</c:v>
                </c:pt>
                <c:pt idx="10448">
                  <c:v>17.327500000000001</c:v>
                </c:pt>
                <c:pt idx="10449">
                  <c:v>17.330500000000001</c:v>
                </c:pt>
                <c:pt idx="10450">
                  <c:v>17.3325</c:v>
                </c:pt>
                <c:pt idx="10451">
                  <c:v>17.3355</c:v>
                </c:pt>
                <c:pt idx="10452">
                  <c:v>17.3385</c:v>
                </c:pt>
                <c:pt idx="10453">
                  <c:v>17.340499999999999</c:v>
                </c:pt>
                <c:pt idx="10454">
                  <c:v>17.343499999999999</c:v>
                </c:pt>
                <c:pt idx="10455">
                  <c:v>17.346499999999999</c:v>
                </c:pt>
                <c:pt idx="10456">
                  <c:v>17.348500000000001</c:v>
                </c:pt>
                <c:pt idx="10457">
                  <c:v>17.351500000000001</c:v>
                </c:pt>
                <c:pt idx="10458">
                  <c:v>17.354500000000002</c:v>
                </c:pt>
                <c:pt idx="10459">
                  <c:v>17.3565</c:v>
                </c:pt>
                <c:pt idx="10460">
                  <c:v>17.359500000000001</c:v>
                </c:pt>
                <c:pt idx="10461">
                  <c:v>17.362500000000001</c:v>
                </c:pt>
                <c:pt idx="10462">
                  <c:v>17.3645</c:v>
                </c:pt>
                <c:pt idx="10463">
                  <c:v>17.3675</c:v>
                </c:pt>
                <c:pt idx="10464">
                  <c:v>17.369499999999999</c:v>
                </c:pt>
                <c:pt idx="10465">
                  <c:v>17.372499999999999</c:v>
                </c:pt>
                <c:pt idx="10466">
                  <c:v>17.375499999999999</c:v>
                </c:pt>
                <c:pt idx="10467">
                  <c:v>17.377500000000001</c:v>
                </c:pt>
                <c:pt idx="10468">
                  <c:v>17.380500000000001</c:v>
                </c:pt>
                <c:pt idx="10469">
                  <c:v>17.3825</c:v>
                </c:pt>
                <c:pt idx="10470">
                  <c:v>17.3855</c:v>
                </c:pt>
                <c:pt idx="10471">
                  <c:v>17.388500000000001</c:v>
                </c:pt>
                <c:pt idx="10472">
                  <c:v>17.390499999999999</c:v>
                </c:pt>
                <c:pt idx="10473">
                  <c:v>17.3935</c:v>
                </c:pt>
                <c:pt idx="10474">
                  <c:v>17.3965</c:v>
                </c:pt>
                <c:pt idx="10475">
                  <c:v>17.398499999999999</c:v>
                </c:pt>
                <c:pt idx="10476">
                  <c:v>17.401499999999999</c:v>
                </c:pt>
                <c:pt idx="10477">
                  <c:v>17.404499999999999</c:v>
                </c:pt>
                <c:pt idx="10478">
                  <c:v>17.406500000000001</c:v>
                </c:pt>
                <c:pt idx="10479">
                  <c:v>17.409500000000001</c:v>
                </c:pt>
                <c:pt idx="10480">
                  <c:v>17.412500000000001</c:v>
                </c:pt>
                <c:pt idx="10481">
                  <c:v>17.4145</c:v>
                </c:pt>
                <c:pt idx="10482">
                  <c:v>17.4175</c:v>
                </c:pt>
                <c:pt idx="10483">
                  <c:v>17.420500000000001</c:v>
                </c:pt>
                <c:pt idx="10484">
                  <c:v>17.422499999999999</c:v>
                </c:pt>
                <c:pt idx="10485">
                  <c:v>17.4255</c:v>
                </c:pt>
                <c:pt idx="10486">
                  <c:v>17.4285</c:v>
                </c:pt>
                <c:pt idx="10487">
                  <c:v>17.430499999999999</c:v>
                </c:pt>
                <c:pt idx="10488">
                  <c:v>17.433499999999999</c:v>
                </c:pt>
                <c:pt idx="10489">
                  <c:v>17.436499999999999</c:v>
                </c:pt>
                <c:pt idx="10490">
                  <c:v>17.438500000000001</c:v>
                </c:pt>
                <c:pt idx="10491">
                  <c:v>17.441500000000001</c:v>
                </c:pt>
                <c:pt idx="10492">
                  <c:v>17.444500000000001</c:v>
                </c:pt>
                <c:pt idx="10493">
                  <c:v>17.4465</c:v>
                </c:pt>
                <c:pt idx="10494">
                  <c:v>17.4495</c:v>
                </c:pt>
                <c:pt idx="10495">
                  <c:v>17.451499999999999</c:v>
                </c:pt>
                <c:pt idx="10496">
                  <c:v>17.454499999999999</c:v>
                </c:pt>
                <c:pt idx="10497">
                  <c:v>17.4575</c:v>
                </c:pt>
                <c:pt idx="10498">
                  <c:v>17.459499999999998</c:v>
                </c:pt>
                <c:pt idx="10499">
                  <c:v>17.462499999999999</c:v>
                </c:pt>
                <c:pt idx="10500">
                  <c:v>17.465499999999999</c:v>
                </c:pt>
                <c:pt idx="10501">
                  <c:v>17.467500000000001</c:v>
                </c:pt>
                <c:pt idx="10502">
                  <c:v>17.470500000000001</c:v>
                </c:pt>
                <c:pt idx="10503">
                  <c:v>17.473500000000001</c:v>
                </c:pt>
                <c:pt idx="10504">
                  <c:v>17.4755</c:v>
                </c:pt>
                <c:pt idx="10505">
                  <c:v>17.4785</c:v>
                </c:pt>
                <c:pt idx="10506">
                  <c:v>17.4815</c:v>
                </c:pt>
                <c:pt idx="10507">
                  <c:v>17.483499999999999</c:v>
                </c:pt>
                <c:pt idx="10508">
                  <c:v>17.486499999999999</c:v>
                </c:pt>
                <c:pt idx="10509">
                  <c:v>17.4895</c:v>
                </c:pt>
                <c:pt idx="10510">
                  <c:v>17.491499999999998</c:v>
                </c:pt>
                <c:pt idx="10511">
                  <c:v>17.494499999999999</c:v>
                </c:pt>
                <c:pt idx="10512">
                  <c:v>17.497499999999999</c:v>
                </c:pt>
                <c:pt idx="10513">
                  <c:v>17.499500000000001</c:v>
                </c:pt>
                <c:pt idx="10514">
                  <c:v>17.502500000000001</c:v>
                </c:pt>
                <c:pt idx="10515">
                  <c:v>17.505500000000001</c:v>
                </c:pt>
                <c:pt idx="10516">
                  <c:v>17.5075</c:v>
                </c:pt>
                <c:pt idx="10517">
                  <c:v>17.5105</c:v>
                </c:pt>
                <c:pt idx="10518">
                  <c:v>17.513500000000001</c:v>
                </c:pt>
                <c:pt idx="10519">
                  <c:v>17.515499999999999</c:v>
                </c:pt>
                <c:pt idx="10520">
                  <c:v>17.5185</c:v>
                </c:pt>
                <c:pt idx="10521">
                  <c:v>17.5215</c:v>
                </c:pt>
                <c:pt idx="10522">
                  <c:v>17.523499999999999</c:v>
                </c:pt>
                <c:pt idx="10523">
                  <c:v>17.526499999999999</c:v>
                </c:pt>
                <c:pt idx="10524">
                  <c:v>17.529499999999999</c:v>
                </c:pt>
                <c:pt idx="10525">
                  <c:v>17.531500000000001</c:v>
                </c:pt>
                <c:pt idx="10526">
                  <c:v>17.534500000000001</c:v>
                </c:pt>
                <c:pt idx="10527">
                  <c:v>17.537500000000001</c:v>
                </c:pt>
                <c:pt idx="10528">
                  <c:v>17.5395</c:v>
                </c:pt>
                <c:pt idx="10529">
                  <c:v>17.5425</c:v>
                </c:pt>
                <c:pt idx="10530">
                  <c:v>17.545500000000001</c:v>
                </c:pt>
                <c:pt idx="10531">
                  <c:v>17.547499999999999</c:v>
                </c:pt>
                <c:pt idx="10532">
                  <c:v>17.5505</c:v>
                </c:pt>
                <c:pt idx="10533">
                  <c:v>17.5535</c:v>
                </c:pt>
                <c:pt idx="10534">
                  <c:v>17.555499999999999</c:v>
                </c:pt>
                <c:pt idx="10535">
                  <c:v>17.558499999999999</c:v>
                </c:pt>
                <c:pt idx="10536">
                  <c:v>17.561499999999999</c:v>
                </c:pt>
                <c:pt idx="10537">
                  <c:v>17.563500000000001</c:v>
                </c:pt>
                <c:pt idx="10538">
                  <c:v>17.566500000000001</c:v>
                </c:pt>
                <c:pt idx="10539">
                  <c:v>17.569500000000001</c:v>
                </c:pt>
                <c:pt idx="10540">
                  <c:v>17.5715</c:v>
                </c:pt>
                <c:pt idx="10541">
                  <c:v>17.5745</c:v>
                </c:pt>
                <c:pt idx="10542">
                  <c:v>17.577500000000001</c:v>
                </c:pt>
                <c:pt idx="10543">
                  <c:v>17.579499999999999</c:v>
                </c:pt>
                <c:pt idx="10544">
                  <c:v>17.5825</c:v>
                </c:pt>
                <c:pt idx="10545">
                  <c:v>17.5855</c:v>
                </c:pt>
                <c:pt idx="10546">
                  <c:v>17.587499999999999</c:v>
                </c:pt>
                <c:pt idx="10547">
                  <c:v>17.590499999999999</c:v>
                </c:pt>
                <c:pt idx="10548">
                  <c:v>17.593499999999999</c:v>
                </c:pt>
                <c:pt idx="10549">
                  <c:v>17.595500000000001</c:v>
                </c:pt>
                <c:pt idx="10550">
                  <c:v>17.598500000000001</c:v>
                </c:pt>
                <c:pt idx="10551">
                  <c:v>17.6005</c:v>
                </c:pt>
                <c:pt idx="10552">
                  <c:v>17.6035</c:v>
                </c:pt>
                <c:pt idx="10553">
                  <c:v>17.6065</c:v>
                </c:pt>
                <c:pt idx="10554">
                  <c:v>17.608499999999999</c:v>
                </c:pt>
                <c:pt idx="10555">
                  <c:v>17.611499999999999</c:v>
                </c:pt>
                <c:pt idx="10556">
                  <c:v>17.6145</c:v>
                </c:pt>
                <c:pt idx="10557">
                  <c:v>17.616499999999998</c:v>
                </c:pt>
                <c:pt idx="10558">
                  <c:v>17.619499999999999</c:v>
                </c:pt>
                <c:pt idx="10559">
                  <c:v>17.622499999999999</c:v>
                </c:pt>
                <c:pt idx="10560">
                  <c:v>17.624500000000001</c:v>
                </c:pt>
                <c:pt idx="10561">
                  <c:v>17.627500000000001</c:v>
                </c:pt>
                <c:pt idx="10562">
                  <c:v>17.630500000000001</c:v>
                </c:pt>
                <c:pt idx="10563">
                  <c:v>17.6325</c:v>
                </c:pt>
                <c:pt idx="10564">
                  <c:v>17.6355</c:v>
                </c:pt>
                <c:pt idx="10565">
                  <c:v>17.638500000000001</c:v>
                </c:pt>
                <c:pt idx="10566">
                  <c:v>17.640499999999999</c:v>
                </c:pt>
                <c:pt idx="10567">
                  <c:v>17.6435</c:v>
                </c:pt>
                <c:pt idx="10568">
                  <c:v>17.6465</c:v>
                </c:pt>
                <c:pt idx="10569">
                  <c:v>17.648499999999999</c:v>
                </c:pt>
                <c:pt idx="10570">
                  <c:v>17.651499999999999</c:v>
                </c:pt>
                <c:pt idx="10571">
                  <c:v>17.654499999999999</c:v>
                </c:pt>
                <c:pt idx="10572">
                  <c:v>17.656500000000001</c:v>
                </c:pt>
                <c:pt idx="10573">
                  <c:v>17.659500000000001</c:v>
                </c:pt>
                <c:pt idx="10574">
                  <c:v>17.662500000000001</c:v>
                </c:pt>
                <c:pt idx="10575">
                  <c:v>17.6645</c:v>
                </c:pt>
                <c:pt idx="10576">
                  <c:v>17.6675</c:v>
                </c:pt>
                <c:pt idx="10577">
                  <c:v>17.670500000000001</c:v>
                </c:pt>
                <c:pt idx="10578">
                  <c:v>17.672499999999999</c:v>
                </c:pt>
                <c:pt idx="10579">
                  <c:v>17.6755</c:v>
                </c:pt>
                <c:pt idx="10580">
                  <c:v>17.6785</c:v>
                </c:pt>
                <c:pt idx="10581">
                  <c:v>17.680499999999999</c:v>
                </c:pt>
                <c:pt idx="10582">
                  <c:v>17.683499999999999</c:v>
                </c:pt>
                <c:pt idx="10583">
                  <c:v>17.686499999999999</c:v>
                </c:pt>
                <c:pt idx="10584">
                  <c:v>17.688500000000001</c:v>
                </c:pt>
                <c:pt idx="10585">
                  <c:v>17.691500000000001</c:v>
                </c:pt>
                <c:pt idx="10586">
                  <c:v>17.694500000000001</c:v>
                </c:pt>
                <c:pt idx="10587">
                  <c:v>17.6965</c:v>
                </c:pt>
                <c:pt idx="10588">
                  <c:v>17.6995</c:v>
                </c:pt>
                <c:pt idx="10589">
                  <c:v>17.702500000000001</c:v>
                </c:pt>
                <c:pt idx="10590">
                  <c:v>17.704499999999999</c:v>
                </c:pt>
                <c:pt idx="10591">
                  <c:v>17.7075</c:v>
                </c:pt>
                <c:pt idx="10592">
                  <c:v>17.7105</c:v>
                </c:pt>
                <c:pt idx="10593">
                  <c:v>17.712499999999999</c:v>
                </c:pt>
                <c:pt idx="10594">
                  <c:v>17.715499999999999</c:v>
                </c:pt>
                <c:pt idx="10595">
                  <c:v>17.718499999999999</c:v>
                </c:pt>
                <c:pt idx="10596">
                  <c:v>17.720500000000001</c:v>
                </c:pt>
                <c:pt idx="10597">
                  <c:v>17.723500000000001</c:v>
                </c:pt>
                <c:pt idx="10598">
                  <c:v>17.7255</c:v>
                </c:pt>
                <c:pt idx="10599">
                  <c:v>17.7285</c:v>
                </c:pt>
                <c:pt idx="10600">
                  <c:v>17.7315</c:v>
                </c:pt>
                <c:pt idx="10601">
                  <c:v>17.733499999999999</c:v>
                </c:pt>
                <c:pt idx="10602">
                  <c:v>17.736499999999999</c:v>
                </c:pt>
                <c:pt idx="10603">
                  <c:v>17.7395</c:v>
                </c:pt>
                <c:pt idx="10604">
                  <c:v>17.741499999999998</c:v>
                </c:pt>
                <c:pt idx="10605">
                  <c:v>17.744499999999999</c:v>
                </c:pt>
                <c:pt idx="10606">
                  <c:v>17.747499999999999</c:v>
                </c:pt>
                <c:pt idx="10607">
                  <c:v>17.749500000000001</c:v>
                </c:pt>
                <c:pt idx="10608">
                  <c:v>17.752500000000001</c:v>
                </c:pt>
                <c:pt idx="10609">
                  <c:v>17.755500000000001</c:v>
                </c:pt>
                <c:pt idx="10610">
                  <c:v>17.7575</c:v>
                </c:pt>
                <c:pt idx="10611">
                  <c:v>17.7605</c:v>
                </c:pt>
                <c:pt idx="10612">
                  <c:v>17.763500000000001</c:v>
                </c:pt>
                <c:pt idx="10613">
                  <c:v>17.765499999999999</c:v>
                </c:pt>
                <c:pt idx="10614">
                  <c:v>17.7685</c:v>
                </c:pt>
                <c:pt idx="10615">
                  <c:v>17.7715</c:v>
                </c:pt>
                <c:pt idx="10616">
                  <c:v>17.773499999999999</c:v>
                </c:pt>
                <c:pt idx="10617">
                  <c:v>17.776499999999999</c:v>
                </c:pt>
                <c:pt idx="10618">
                  <c:v>17.779499999999999</c:v>
                </c:pt>
                <c:pt idx="10619">
                  <c:v>17.781500000000001</c:v>
                </c:pt>
                <c:pt idx="10620">
                  <c:v>17.784500000000001</c:v>
                </c:pt>
                <c:pt idx="10621">
                  <c:v>17.787500000000001</c:v>
                </c:pt>
                <c:pt idx="10622">
                  <c:v>17.7895</c:v>
                </c:pt>
                <c:pt idx="10623">
                  <c:v>17.7925</c:v>
                </c:pt>
                <c:pt idx="10624">
                  <c:v>17.795500000000001</c:v>
                </c:pt>
                <c:pt idx="10625">
                  <c:v>17.797499999999999</c:v>
                </c:pt>
                <c:pt idx="10626">
                  <c:v>17.8005</c:v>
                </c:pt>
                <c:pt idx="10627">
                  <c:v>17.8035</c:v>
                </c:pt>
                <c:pt idx="10628">
                  <c:v>17.805499999999999</c:v>
                </c:pt>
                <c:pt idx="10629">
                  <c:v>17.808499999999999</c:v>
                </c:pt>
                <c:pt idx="10630">
                  <c:v>17.811499999999999</c:v>
                </c:pt>
                <c:pt idx="10631">
                  <c:v>17.813500000000001</c:v>
                </c:pt>
                <c:pt idx="10632">
                  <c:v>17.816500000000001</c:v>
                </c:pt>
                <c:pt idx="10633">
                  <c:v>17.819500000000001</c:v>
                </c:pt>
                <c:pt idx="10634">
                  <c:v>17.8215</c:v>
                </c:pt>
                <c:pt idx="10635">
                  <c:v>17.8245</c:v>
                </c:pt>
                <c:pt idx="10636">
                  <c:v>17.827500000000001</c:v>
                </c:pt>
                <c:pt idx="10637">
                  <c:v>17.829499999999999</c:v>
                </c:pt>
                <c:pt idx="10638">
                  <c:v>17.8325</c:v>
                </c:pt>
                <c:pt idx="10639">
                  <c:v>17.8355</c:v>
                </c:pt>
                <c:pt idx="10640">
                  <c:v>17.837499999999999</c:v>
                </c:pt>
                <c:pt idx="10641">
                  <c:v>17.840499999999999</c:v>
                </c:pt>
                <c:pt idx="10642">
                  <c:v>17.843499999999999</c:v>
                </c:pt>
                <c:pt idx="10643">
                  <c:v>17.845500000000001</c:v>
                </c:pt>
                <c:pt idx="10644">
                  <c:v>17.848500000000001</c:v>
                </c:pt>
                <c:pt idx="10645">
                  <c:v>17.851500000000001</c:v>
                </c:pt>
                <c:pt idx="10646">
                  <c:v>17.8535</c:v>
                </c:pt>
                <c:pt idx="10647">
                  <c:v>17.8565</c:v>
                </c:pt>
                <c:pt idx="10648">
                  <c:v>17.859500000000001</c:v>
                </c:pt>
                <c:pt idx="10649">
                  <c:v>17.861499999999999</c:v>
                </c:pt>
                <c:pt idx="10650">
                  <c:v>17.8645</c:v>
                </c:pt>
                <c:pt idx="10651">
                  <c:v>17.8675</c:v>
                </c:pt>
                <c:pt idx="10652">
                  <c:v>17.869499999999999</c:v>
                </c:pt>
                <c:pt idx="10653">
                  <c:v>17.872499999999999</c:v>
                </c:pt>
                <c:pt idx="10654">
                  <c:v>17.875499999999999</c:v>
                </c:pt>
                <c:pt idx="10655">
                  <c:v>17.877500000000001</c:v>
                </c:pt>
                <c:pt idx="10656">
                  <c:v>17.880500000000001</c:v>
                </c:pt>
                <c:pt idx="10657">
                  <c:v>17.883500000000002</c:v>
                </c:pt>
                <c:pt idx="10658">
                  <c:v>17.8855</c:v>
                </c:pt>
                <c:pt idx="10659">
                  <c:v>17.888500000000001</c:v>
                </c:pt>
                <c:pt idx="10660">
                  <c:v>17.891500000000001</c:v>
                </c:pt>
                <c:pt idx="10661">
                  <c:v>17.8935</c:v>
                </c:pt>
                <c:pt idx="10662">
                  <c:v>17.8965</c:v>
                </c:pt>
                <c:pt idx="10663">
                  <c:v>17.8995</c:v>
                </c:pt>
                <c:pt idx="10664">
                  <c:v>17.901499999999999</c:v>
                </c:pt>
                <c:pt idx="10665">
                  <c:v>17.904499999999999</c:v>
                </c:pt>
                <c:pt idx="10666">
                  <c:v>17.907499999999999</c:v>
                </c:pt>
                <c:pt idx="10667">
                  <c:v>17.909500000000001</c:v>
                </c:pt>
                <c:pt idx="10668">
                  <c:v>17.912500000000001</c:v>
                </c:pt>
                <c:pt idx="10669">
                  <c:v>17.915500000000002</c:v>
                </c:pt>
                <c:pt idx="10670">
                  <c:v>17.9175</c:v>
                </c:pt>
                <c:pt idx="10671">
                  <c:v>17.920500000000001</c:v>
                </c:pt>
                <c:pt idx="10672">
                  <c:v>17.923500000000001</c:v>
                </c:pt>
                <c:pt idx="10673">
                  <c:v>17.9255</c:v>
                </c:pt>
                <c:pt idx="10674">
                  <c:v>17.9285</c:v>
                </c:pt>
                <c:pt idx="10675">
                  <c:v>17.9315</c:v>
                </c:pt>
                <c:pt idx="10676">
                  <c:v>17.933499999999999</c:v>
                </c:pt>
                <c:pt idx="10677">
                  <c:v>17.936499999999999</c:v>
                </c:pt>
                <c:pt idx="10678">
                  <c:v>17.939499999999999</c:v>
                </c:pt>
                <c:pt idx="10679">
                  <c:v>17.941500000000001</c:v>
                </c:pt>
                <c:pt idx="10680">
                  <c:v>17.944500000000001</c:v>
                </c:pt>
                <c:pt idx="10681">
                  <c:v>17.947500000000002</c:v>
                </c:pt>
                <c:pt idx="10682">
                  <c:v>17.9495</c:v>
                </c:pt>
                <c:pt idx="10683">
                  <c:v>17.952500000000001</c:v>
                </c:pt>
                <c:pt idx="10684">
                  <c:v>17.955500000000001</c:v>
                </c:pt>
                <c:pt idx="10685">
                  <c:v>17.9575</c:v>
                </c:pt>
                <c:pt idx="10686">
                  <c:v>17.9605</c:v>
                </c:pt>
                <c:pt idx="10687">
                  <c:v>17.9635</c:v>
                </c:pt>
                <c:pt idx="10688">
                  <c:v>17.965499999999999</c:v>
                </c:pt>
                <c:pt idx="10689">
                  <c:v>17.968499999999999</c:v>
                </c:pt>
                <c:pt idx="10690">
                  <c:v>17.971499999999999</c:v>
                </c:pt>
                <c:pt idx="10691">
                  <c:v>17.973500000000001</c:v>
                </c:pt>
                <c:pt idx="10692">
                  <c:v>17.976500000000001</c:v>
                </c:pt>
                <c:pt idx="10693">
                  <c:v>17.979500000000002</c:v>
                </c:pt>
                <c:pt idx="10694">
                  <c:v>17.9815</c:v>
                </c:pt>
                <c:pt idx="10695">
                  <c:v>17.984500000000001</c:v>
                </c:pt>
                <c:pt idx="10696">
                  <c:v>17.987500000000001</c:v>
                </c:pt>
                <c:pt idx="10697">
                  <c:v>17.9895</c:v>
                </c:pt>
                <c:pt idx="10698">
                  <c:v>17.9925</c:v>
                </c:pt>
                <c:pt idx="10699">
                  <c:v>17.9955</c:v>
                </c:pt>
                <c:pt idx="10700">
                  <c:v>17.997499999999999</c:v>
                </c:pt>
                <c:pt idx="10701">
                  <c:v>18.000499999999999</c:v>
                </c:pt>
                <c:pt idx="10702">
                  <c:v>18.003499999999999</c:v>
                </c:pt>
                <c:pt idx="10703">
                  <c:v>18.005500000000001</c:v>
                </c:pt>
                <c:pt idx="10704">
                  <c:v>18.008500000000002</c:v>
                </c:pt>
                <c:pt idx="10705">
                  <c:v>18.011500000000002</c:v>
                </c:pt>
                <c:pt idx="10706">
                  <c:v>18.013500000000001</c:v>
                </c:pt>
                <c:pt idx="10707">
                  <c:v>18.016500000000001</c:v>
                </c:pt>
                <c:pt idx="10708">
                  <c:v>18.019500000000001</c:v>
                </c:pt>
                <c:pt idx="10709">
                  <c:v>18.0215</c:v>
                </c:pt>
                <c:pt idx="10710">
                  <c:v>18.0245</c:v>
                </c:pt>
                <c:pt idx="10711">
                  <c:v>18.0275</c:v>
                </c:pt>
                <c:pt idx="10712">
                  <c:v>18.029499999999999</c:v>
                </c:pt>
                <c:pt idx="10713">
                  <c:v>18.032499999999999</c:v>
                </c:pt>
                <c:pt idx="10714">
                  <c:v>18.035499999999999</c:v>
                </c:pt>
                <c:pt idx="10715">
                  <c:v>18.037500000000001</c:v>
                </c:pt>
                <c:pt idx="10716">
                  <c:v>18.040500000000002</c:v>
                </c:pt>
                <c:pt idx="10717">
                  <c:v>18.0425</c:v>
                </c:pt>
                <c:pt idx="10718">
                  <c:v>18.045500000000001</c:v>
                </c:pt>
                <c:pt idx="10719">
                  <c:v>18.048500000000001</c:v>
                </c:pt>
                <c:pt idx="10720">
                  <c:v>18.0505</c:v>
                </c:pt>
                <c:pt idx="10721">
                  <c:v>18.0535</c:v>
                </c:pt>
                <c:pt idx="10722">
                  <c:v>18.0565</c:v>
                </c:pt>
                <c:pt idx="10723">
                  <c:v>18.058499999999999</c:v>
                </c:pt>
                <c:pt idx="10724">
                  <c:v>18.061499999999999</c:v>
                </c:pt>
                <c:pt idx="10725">
                  <c:v>18.064499999999999</c:v>
                </c:pt>
                <c:pt idx="10726">
                  <c:v>18.066500000000001</c:v>
                </c:pt>
                <c:pt idx="10727">
                  <c:v>18.069500000000001</c:v>
                </c:pt>
                <c:pt idx="10728">
                  <c:v>18.072500000000002</c:v>
                </c:pt>
                <c:pt idx="10729">
                  <c:v>18.0745</c:v>
                </c:pt>
                <c:pt idx="10730">
                  <c:v>18.077500000000001</c:v>
                </c:pt>
                <c:pt idx="10731">
                  <c:v>18.080500000000001</c:v>
                </c:pt>
                <c:pt idx="10732">
                  <c:v>18.0825</c:v>
                </c:pt>
                <c:pt idx="10733">
                  <c:v>18.0855</c:v>
                </c:pt>
                <c:pt idx="10734">
                  <c:v>18.087499999999999</c:v>
                </c:pt>
                <c:pt idx="10735">
                  <c:v>18.090499999999999</c:v>
                </c:pt>
                <c:pt idx="10736">
                  <c:v>18.093499999999999</c:v>
                </c:pt>
                <c:pt idx="10737">
                  <c:v>18.095500000000001</c:v>
                </c:pt>
                <c:pt idx="10738">
                  <c:v>18.098500000000001</c:v>
                </c:pt>
                <c:pt idx="10739">
                  <c:v>18.101500000000001</c:v>
                </c:pt>
                <c:pt idx="10740">
                  <c:v>18.1035</c:v>
                </c:pt>
                <c:pt idx="10741">
                  <c:v>18.1065</c:v>
                </c:pt>
                <c:pt idx="10742">
                  <c:v>18.109500000000001</c:v>
                </c:pt>
                <c:pt idx="10743">
                  <c:v>18.111499999999999</c:v>
                </c:pt>
                <c:pt idx="10744">
                  <c:v>18.1145</c:v>
                </c:pt>
                <c:pt idx="10745">
                  <c:v>18.1175</c:v>
                </c:pt>
                <c:pt idx="10746">
                  <c:v>18.119499999999999</c:v>
                </c:pt>
                <c:pt idx="10747">
                  <c:v>18.122499999999999</c:v>
                </c:pt>
                <c:pt idx="10748">
                  <c:v>18.125499999999999</c:v>
                </c:pt>
                <c:pt idx="10749">
                  <c:v>18.127500000000001</c:v>
                </c:pt>
                <c:pt idx="10750">
                  <c:v>18.130500000000001</c:v>
                </c:pt>
                <c:pt idx="10751">
                  <c:v>18.133500000000002</c:v>
                </c:pt>
                <c:pt idx="10752">
                  <c:v>18.1355</c:v>
                </c:pt>
                <c:pt idx="10753">
                  <c:v>18.138500000000001</c:v>
                </c:pt>
                <c:pt idx="10754">
                  <c:v>18.141500000000001</c:v>
                </c:pt>
                <c:pt idx="10755">
                  <c:v>18.1435</c:v>
                </c:pt>
                <c:pt idx="10756">
                  <c:v>18.1465</c:v>
                </c:pt>
                <c:pt idx="10757">
                  <c:v>18.1495</c:v>
                </c:pt>
                <c:pt idx="10758">
                  <c:v>18.151499999999999</c:v>
                </c:pt>
                <c:pt idx="10759">
                  <c:v>18.154499999999999</c:v>
                </c:pt>
                <c:pt idx="10760">
                  <c:v>18.157499999999999</c:v>
                </c:pt>
                <c:pt idx="10761">
                  <c:v>18.159500000000001</c:v>
                </c:pt>
                <c:pt idx="10762">
                  <c:v>18.162500000000001</c:v>
                </c:pt>
                <c:pt idx="10763">
                  <c:v>18.165500000000002</c:v>
                </c:pt>
                <c:pt idx="10764">
                  <c:v>18.1675</c:v>
                </c:pt>
                <c:pt idx="10765">
                  <c:v>18.170500000000001</c:v>
                </c:pt>
                <c:pt idx="10766">
                  <c:v>18.173500000000001</c:v>
                </c:pt>
                <c:pt idx="10767">
                  <c:v>18.1755</c:v>
                </c:pt>
                <c:pt idx="10768">
                  <c:v>18.1785</c:v>
                </c:pt>
                <c:pt idx="10769">
                  <c:v>18.1815</c:v>
                </c:pt>
                <c:pt idx="10770">
                  <c:v>18.183499999999999</c:v>
                </c:pt>
                <c:pt idx="10771">
                  <c:v>18.186499999999999</c:v>
                </c:pt>
                <c:pt idx="10772">
                  <c:v>18.189499999999999</c:v>
                </c:pt>
                <c:pt idx="10773">
                  <c:v>18.191500000000001</c:v>
                </c:pt>
                <c:pt idx="10774">
                  <c:v>18.194500000000001</c:v>
                </c:pt>
                <c:pt idx="10775">
                  <c:v>18.197500000000002</c:v>
                </c:pt>
                <c:pt idx="10776">
                  <c:v>18.1995</c:v>
                </c:pt>
                <c:pt idx="10777">
                  <c:v>18.202500000000001</c:v>
                </c:pt>
                <c:pt idx="10778">
                  <c:v>18.205500000000001</c:v>
                </c:pt>
                <c:pt idx="10779">
                  <c:v>18.2075</c:v>
                </c:pt>
                <c:pt idx="10780">
                  <c:v>18.2105</c:v>
                </c:pt>
                <c:pt idx="10781">
                  <c:v>18.2135</c:v>
                </c:pt>
                <c:pt idx="10782">
                  <c:v>18.215499999999999</c:v>
                </c:pt>
                <c:pt idx="10783">
                  <c:v>18.218499999999999</c:v>
                </c:pt>
                <c:pt idx="10784">
                  <c:v>18.221499999999999</c:v>
                </c:pt>
                <c:pt idx="10785">
                  <c:v>18.223500000000001</c:v>
                </c:pt>
                <c:pt idx="10786">
                  <c:v>18.226500000000001</c:v>
                </c:pt>
                <c:pt idx="10787">
                  <c:v>18.229500000000002</c:v>
                </c:pt>
                <c:pt idx="10788">
                  <c:v>18.2315</c:v>
                </c:pt>
                <c:pt idx="10789">
                  <c:v>18.234500000000001</c:v>
                </c:pt>
                <c:pt idx="10790">
                  <c:v>18.237500000000001</c:v>
                </c:pt>
                <c:pt idx="10791">
                  <c:v>18.2395</c:v>
                </c:pt>
                <c:pt idx="10792">
                  <c:v>18.2425</c:v>
                </c:pt>
                <c:pt idx="10793">
                  <c:v>18.2455</c:v>
                </c:pt>
                <c:pt idx="10794">
                  <c:v>18.247499999999999</c:v>
                </c:pt>
                <c:pt idx="10795">
                  <c:v>18.250499999999999</c:v>
                </c:pt>
                <c:pt idx="10796">
                  <c:v>18.253499999999999</c:v>
                </c:pt>
                <c:pt idx="10797">
                  <c:v>18.255500000000001</c:v>
                </c:pt>
                <c:pt idx="10798">
                  <c:v>18.258500000000002</c:v>
                </c:pt>
                <c:pt idx="10799">
                  <c:v>18.261500000000002</c:v>
                </c:pt>
                <c:pt idx="10800">
                  <c:v>18.263500000000001</c:v>
                </c:pt>
                <c:pt idx="10801">
                  <c:v>18.266500000000001</c:v>
                </c:pt>
                <c:pt idx="10802">
                  <c:v>18.269500000000001</c:v>
                </c:pt>
                <c:pt idx="10803">
                  <c:v>18.2715</c:v>
                </c:pt>
                <c:pt idx="10804">
                  <c:v>18.2745</c:v>
                </c:pt>
                <c:pt idx="10805">
                  <c:v>18.2775</c:v>
                </c:pt>
                <c:pt idx="10806">
                  <c:v>18.279499999999999</c:v>
                </c:pt>
                <c:pt idx="10807">
                  <c:v>18.282499999999999</c:v>
                </c:pt>
                <c:pt idx="10808">
                  <c:v>18.285499999999999</c:v>
                </c:pt>
                <c:pt idx="10809">
                  <c:v>18.287500000000001</c:v>
                </c:pt>
                <c:pt idx="10810">
                  <c:v>18.290500000000002</c:v>
                </c:pt>
                <c:pt idx="10811">
                  <c:v>18.293500000000002</c:v>
                </c:pt>
                <c:pt idx="10812">
                  <c:v>18.295500000000001</c:v>
                </c:pt>
                <c:pt idx="10813">
                  <c:v>18.298500000000001</c:v>
                </c:pt>
                <c:pt idx="10814">
                  <c:v>18.301500000000001</c:v>
                </c:pt>
                <c:pt idx="10815">
                  <c:v>18.3035</c:v>
                </c:pt>
                <c:pt idx="10816">
                  <c:v>18.3065</c:v>
                </c:pt>
                <c:pt idx="10817">
                  <c:v>18.3095</c:v>
                </c:pt>
                <c:pt idx="10818">
                  <c:v>18.311499999999999</c:v>
                </c:pt>
                <c:pt idx="10819">
                  <c:v>18.314499999999999</c:v>
                </c:pt>
                <c:pt idx="10820">
                  <c:v>18.317499999999999</c:v>
                </c:pt>
                <c:pt idx="10821">
                  <c:v>18.319500000000001</c:v>
                </c:pt>
                <c:pt idx="10822">
                  <c:v>18.322500000000002</c:v>
                </c:pt>
                <c:pt idx="10823">
                  <c:v>18.325500000000002</c:v>
                </c:pt>
                <c:pt idx="10824">
                  <c:v>18.327500000000001</c:v>
                </c:pt>
                <c:pt idx="10825">
                  <c:v>18.330500000000001</c:v>
                </c:pt>
                <c:pt idx="10826">
                  <c:v>18.333500000000001</c:v>
                </c:pt>
                <c:pt idx="10827">
                  <c:v>18.3355</c:v>
                </c:pt>
                <c:pt idx="10828">
                  <c:v>18.3385</c:v>
                </c:pt>
                <c:pt idx="10829">
                  <c:v>18.3415</c:v>
                </c:pt>
                <c:pt idx="10830">
                  <c:v>18.343499999999999</c:v>
                </c:pt>
                <c:pt idx="10831">
                  <c:v>18.346499999999999</c:v>
                </c:pt>
                <c:pt idx="10832">
                  <c:v>18.349499999999999</c:v>
                </c:pt>
                <c:pt idx="10833">
                  <c:v>18.352499999999999</c:v>
                </c:pt>
                <c:pt idx="10834">
                  <c:v>18.354500000000002</c:v>
                </c:pt>
                <c:pt idx="10835">
                  <c:v>18.357500000000002</c:v>
                </c:pt>
                <c:pt idx="10836">
                  <c:v>18.359500000000001</c:v>
                </c:pt>
                <c:pt idx="10837">
                  <c:v>18.362500000000001</c:v>
                </c:pt>
                <c:pt idx="10838">
                  <c:v>18.365500000000001</c:v>
                </c:pt>
                <c:pt idx="10839">
                  <c:v>18.3675</c:v>
                </c:pt>
                <c:pt idx="10840">
                  <c:v>18.3705</c:v>
                </c:pt>
                <c:pt idx="10841">
                  <c:v>18.3735</c:v>
                </c:pt>
                <c:pt idx="10842">
                  <c:v>18.375499999999999</c:v>
                </c:pt>
                <c:pt idx="10843">
                  <c:v>18.378499999999999</c:v>
                </c:pt>
                <c:pt idx="10844">
                  <c:v>18.381499999999999</c:v>
                </c:pt>
                <c:pt idx="10845">
                  <c:v>18.383500000000002</c:v>
                </c:pt>
                <c:pt idx="10846">
                  <c:v>18.386500000000002</c:v>
                </c:pt>
                <c:pt idx="10847">
                  <c:v>18.389500000000002</c:v>
                </c:pt>
                <c:pt idx="10848">
                  <c:v>18.391500000000001</c:v>
                </c:pt>
                <c:pt idx="10849">
                  <c:v>18.394500000000001</c:v>
                </c:pt>
                <c:pt idx="10850">
                  <c:v>18.397500000000001</c:v>
                </c:pt>
                <c:pt idx="10851">
                  <c:v>18.3995</c:v>
                </c:pt>
                <c:pt idx="10852">
                  <c:v>18.4025</c:v>
                </c:pt>
                <c:pt idx="10853">
                  <c:v>18.4055</c:v>
                </c:pt>
                <c:pt idx="10854">
                  <c:v>18.407499999999999</c:v>
                </c:pt>
                <c:pt idx="10855">
                  <c:v>18.410499999999999</c:v>
                </c:pt>
                <c:pt idx="10856">
                  <c:v>18.413499999999999</c:v>
                </c:pt>
                <c:pt idx="10857">
                  <c:v>18.415500000000002</c:v>
                </c:pt>
                <c:pt idx="10858">
                  <c:v>18.418500000000002</c:v>
                </c:pt>
                <c:pt idx="10859">
                  <c:v>18.421500000000002</c:v>
                </c:pt>
                <c:pt idx="10860">
                  <c:v>18.423500000000001</c:v>
                </c:pt>
                <c:pt idx="10861">
                  <c:v>18.426500000000001</c:v>
                </c:pt>
                <c:pt idx="10862">
                  <c:v>18.429500000000001</c:v>
                </c:pt>
                <c:pt idx="10863">
                  <c:v>18.4315</c:v>
                </c:pt>
                <c:pt idx="10864">
                  <c:v>18.4345</c:v>
                </c:pt>
                <c:pt idx="10865">
                  <c:v>18.4375</c:v>
                </c:pt>
                <c:pt idx="10866">
                  <c:v>18.439499999999999</c:v>
                </c:pt>
                <c:pt idx="10867">
                  <c:v>18.442499999999999</c:v>
                </c:pt>
                <c:pt idx="10868">
                  <c:v>18.445499999999999</c:v>
                </c:pt>
                <c:pt idx="10869">
                  <c:v>18.447500000000002</c:v>
                </c:pt>
                <c:pt idx="10870">
                  <c:v>18.450500000000002</c:v>
                </c:pt>
                <c:pt idx="10871">
                  <c:v>18.452500000000001</c:v>
                </c:pt>
                <c:pt idx="10872">
                  <c:v>18.455500000000001</c:v>
                </c:pt>
                <c:pt idx="10873">
                  <c:v>18.458500000000001</c:v>
                </c:pt>
                <c:pt idx="10874">
                  <c:v>18.4605</c:v>
                </c:pt>
                <c:pt idx="10875">
                  <c:v>18.4635</c:v>
                </c:pt>
                <c:pt idx="10876">
                  <c:v>18.4665</c:v>
                </c:pt>
                <c:pt idx="10877">
                  <c:v>18.468499999999999</c:v>
                </c:pt>
                <c:pt idx="10878">
                  <c:v>18.471499999999999</c:v>
                </c:pt>
                <c:pt idx="10879">
                  <c:v>18.474499999999999</c:v>
                </c:pt>
                <c:pt idx="10880">
                  <c:v>18.476500000000001</c:v>
                </c:pt>
                <c:pt idx="10881">
                  <c:v>18.479500000000002</c:v>
                </c:pt>
                <c:pt idx="10882">
                  <c:v>18.482500000000002</c:v>
                </c:pt>
                <c:pt idx="10883">
                  <c:v>18.484500000000001</c:v>
                </c:pt>
                <c:pt idx="10884">
                  <c:v>18.487500000000001</c:v>
                </c:pt>
                <c:pt idx="10885">
                  <c:v>18.490500000000001</c:v>
                </c:pt>
                <c:pt idx="10886">
                  <c:v>18.4925</c:v>
                </c:pt>
                <c:pt idx="10887">
                  <c:v>18.4955</c:v>
                </c:pt>
                <c:pt idx="10888">
                  <c:v>18.4985</c:v>
                </c:pt>
                <c:pt idx="10889">
                  <c:v>18.500499999999999</c:v>
                </c:pt>
                <c:pt idx="10890">
                  <c:v>18.503499999999999</c:v>
                </c:pt>
                <c:pt idx="10891">
                  <c:v>18.506499999999999</c:v>
                </c:pt>
                <c:pt idx="10892">
                  <c:v>18.508500000000002</c:v>
                </c:pt>
                <c:pt idx="10893">
                  <c:v>18.511500000000002</c:v>
                </c:pt>
                <c:pt idx="10894">
                  <c:v>18.514500000000002</c:v>
                </c:pt>
                <c:pt idx="10895">
                  <c:v>18.516500000000001</c:v>
                </c:pt>
                <c:pt idx="10896">
                  <c:v>18.519500000000001</c:v>
                </c:pt>
                <c:pt idx="10897">
                  <c:v>18.522500000000001</c:v>
                </c:pt>
                <c:pt idx="10898">
                  <c:v>18.5245</c:v>
                </c:pt>
                <c:pt idx="10899">
                  <c:v>18.5275</c:v>
                </c:pt>
                <c:pt idx="10900">
                  <c:v>18.5305</c:v>
                </c:pt>
                <c:pt idx="10901">
                  <c:v>18.532499999999999</c:v>
                </c:pt>
                <c:pt idx="10902">
                  <c:v>18.535499999999999</c:v>
                </c:pt>
                <c:pt idx="10903">
                  <c:v>18.538499999999999</c:v>
                </c:pt>
                <c:pt idx="10904">
                  <c:v>18.540500000000002</c:v>
                </c:pt>
                <c:pt idx="10905">
                  <c:v>18.543500000000002</c:v>
                </c:pt>
                <c:pt idx="10906">
                  <c:v>18.546500000000002</c:v>
                </c:pt>
                <c:pt idx="10907">
                  <c:v>18.548500000000001</c:v>
                </c:pt>
                <c:pt idx="10908">
                  <c:v>18.551500000000001</c:v>
                </c:pt>
                <c:pt idx="10909">
                  <c:v>18.554500000000001</c:v>
                </c:pt>
                <c:pt idx="10910">
                  <c:v>18.5565</c:v>
                </c:pt>
                <c:pt idx="10911">
                  <c:v>18.5595</c:v>
                </c:pt>
                <c:pt idx="10912">
                  <c:v>18.5625</c:v>
                </c:pt>
                <c:pt idx="10913">
                  <c:v>18.564499999999999</c:v>
                </c:pt>
                <c:pt idx="10914">
                  <c:v>18.567499999999999</c:v>
                </c:pt>
                <c:pt idx="10915">
                  <c:v>18.570499999999999</c:v>
                </c:pt>
                <c:pt idx="10916">
                  <c:v>18.572500000000002</c:v>
                </c:pt>
                <c:pt idx="10917">
                  <c:v>18.575500000000002</c:v>
                </c:pt>
                <c:pt idx="10918">
                  <c:v>18.578499999999998</c:v>
                </c:pt>
                <c:pt idx="10919">
                  <c:v>18.580500000000001</c:v>
                </c:pt>
                <c:pt idx="10920">
                  <c:v>18.583500000000001</c:v>
                </c:pt>
                <c:pt idx="10921">
                  <c:v>18.586500000000001</c:v>
                </c:pt>
                <c:pt idx="10922">
                  <c:v>18.5885</c:v>
                </c:pt>
                <c:pt idx="10923">
                  <c:v>18.5915</c:v>
                </c:pt>
                <c:pt idx="10924">
                  <c:v>18.5945</c:v>
                </c:pt>
                <c:pt idx="10925">
                  <c:v>18.596499999999999</c:v>
                </c:pt>
                <c:pt idx="10926">
                  <c:v>18.599499999999999</c:v>
                </c:pt>
                <c:pt idx="10927">
                  <c:v>18.602499999999999</c:v>
                </c:pt>
                <c:pt idx="10928">
                  <c:v>18.604500000000002</c:v>
                </c:pt>
                <c:pt idx="10929">
                  <c:v>18.607500000000002</c:v>
                </c:pt>
                <c:pt idx="10930">
                  <c:v>18.610499999999998</c:v>
                </c:pt>
                <c:pt idx="10931">
                  <c:v>18.612500000000001</c:v>
                </c:pt>
                <c:pt idx="10932">
                  <c:v>18.615500000000001</c:v>
                </c:pt>
                <c:pt idx="10933">
                  <c:v>18.618500000000001</c:v>
                </c:pt>
                <c:pt idx="10934">
                  <c:v>18.6205</c:v>
                </c:pt>
                <c:pt idx="10935">
                  <c:v>18.6235</c:v>
                </c:pt>
                <c:pt idx="10936">
                  <c:v>18.6265</c:v>
                </c:pt>
                <c:pt idx="10937">
                  <c:v>18.628499999999999</c:v>
                </c:pt>
                <c:pt idx="10938">
                  <c:v>18.631499999999999</c:v>
                </c:pt>
                <c:pt idx="10939">
                  <c:v>18.634499999999999</c:v>
                </c:pt>
                <c:pt idx="10940">
                  <c:v>18.636500000000002</c:v>
                </c:pt>
                <c:pt idx="10941">
                  <c:v>18.639500000000002</c:v>
                </c:pt>
                <c:pt idx="10942">
                  <c:v>18.642499999999998</c:v>
                </c:pt>
                <c:pt idx="10943">
                  <c:v>18.644500000000001</c:v>
                </c:pt>
                <c:pt idx="10944">
                  <c:v>18.647500000000001</c:v>
                </c:pt>
                <c:pt idx="10945">
                  <c:v>18.6495</c:v>
                </c:pt>
                <c:pt idx="10946">
                  <c:v>18.6525</c:v>
                </c:pt>
                <c:pt idx="10947">
                  <c:v>18.6555</c:v>
                </c:pt>
                <c:pt idx="10948">
                  <c:v>18.657499999999999</c:v>
                </c:pt>
                <c:pt idx="10949">
                  <c:v>18.660499999999999</c:v>
                </c:pt>
                <c:pt idx="10950">
                  <c:v>18.663499999999999</c:v>
                </c:pt>
                <c:pt idx="10951">
                  <c:v>18.665500000000002</c:v>
                </c:pt>
                <c:pt idx="10952">
                  <c:v>18.668500000000002</c:v>
                </c:pt>
                <c:pt idx="10953">
                  <c:v>18.671500000000002</c:v>
                </c:pt>
                <c:pt idx="10954">
                  <c:v>18.673500000000001</c:v>
                </c:pt>
                <c:pt idx="10955">
                  <c:v>18.676500000000001</c:v>
                </c:pt>
                <c:pt idx="10956">
                  <c:v>18.679500000000001</c:v>
                </c:pt>
                <c:pt idx="10957">
                  <c:v>18.6815</c:v>
                </c:pt>
                <c:pt idx="10958">
                  <c:v>18.6845</c:v>
                </c:pt>
                <c:pt idx="10959">
                  <c:v>18.6875</c:v>
                </c:pt>
                <c:pt idx="10960">
                  <c:v>18.689499999999999</c:v>
                </c:pt>
                <c:pt idx="10961">
                  <c:v>18.692499999999999</c:v>
                </c:pt>
                <c:pt idx="10962">
                  <c:v>18.695499999999999</c:v>
                </c:pt>
                <c:pt idx="10963">
                  <c:v>18.697500000000002</c:v>
                </c:pt>
                <c:pt idx="10964">
                  <c:v>18.700500000000002</c:v>
                </c:pt>
                <c:pt idx="10965">
                  <c:v>18.703499999999998</c:v>
                </c:pt>
                <c:pt idx="10966">
                  <c:v>18.705500000000001</c:v>
                </c:pt>
                <c:pt idx="10967">
                  <c:v>18.708500000000001</c:v>
                </c:pt>
                <c:pt idx="10968">
                  <c:v>18.711500000000001</c:v>
                </c:pt>
                <c:pt idx="10969">
                  <c:v>18.7135</c:v>
                </c:pt>
                <c:pt idx="10970">
                  <c:v>18.7165</c:v>
                </c:pt>
                <c:pt idx="10971">
                  <c:v>18.7195</c:v>
                </c:pt>
                <c:pt idx="10972">
                  <c:v>18.721499999999999</c:v>
                </c:pt>
                <c:pt idx="10973">
                  <c:v>18.724499999999999</c:v>
                </c:pt>
                <c:pt idx="10974">
                  <c:v>18.727499999999999</c:v>
                </c:pt>
                <c:pt idx="10975">
                  <c:v>18.729500000000002</c:v>
                </c:pt>
                <c:pt idx="10976">
                  <c:v>18.732500000000002</c:v>
                </c:pt>
                <c:pt idx="10977">
                  <c:v>18.735499999999998</c:v>
                </c:pt>
                <c:pt idx="10978">
                  <c:v>18.737500000000001</c:v>
                </c:pt>
                <c:pt idx="10979">
                  <c:v>18.740500000000001</c:v>
                </c:pt>
                <c:pt idx="10980">
                  <c:v>18.743500000000001</c:v>
                </c:pt>
                <c:pt idx="10981">
                  <c:v>18.7455</c:v>
                </c:pt>
                <c:pt idx="10982">
                  <c:v>18.7485</c:v>
                </c:pt>
                <c:pt idx="10983">
                  <c:v>18.7515</c:v>
                </c:pt>
                <c:pt idx="10984">
                  <c:v>18.753499999999999</c:v>
                </c:pt>
                <c:pt idx="10985">
                  <c:v>18.756499999999999</c:v>
                </c:pt>
                <c:pt idx="10986">
                  <c:v>18.759499999999999</c:v>
                </c:pt>
                <c:pt idx="10987">
                  <c:v>18.761500000000002</c:v>
                </c:pt>
                <c:pt idx="10988">
                  <c:v>18.764500000000002</c:v>
                </c:pt>
                <c:pt idx="10989">
                  <c:v>18.767499999999998</c:v>
                </c:pt>
                <c:pt idx="10990">
                  <c:v>18.769500000000001</c:v>
                </c:pt>
                <c:pt idx="10991">
                  <c:v>18.772500000000001</c:v>
                </c:pt>
                <c:pt idx="10992">
                  <c:v>18.775500000000001</c:v>
                </c:pt>
                <c:pt idx="10993">
                  <c:v>18.7775</c:v>
                </c:pt>
                <c:pt idx="10994">
                  <c:v>18.7805</c:v>
                </c:pt>
                <c:pt idx="10995">
                  <c:v>18.7835</c:v>
                </c:pt>
                <c:pt idx="10996">
                  <c:v>18.785499999999999</c:v>
                </c:pt>
                <c:pt idx="10997">
                  <c:v>18.788499999999999</c:v>
                </c:pt>
                <c:pt idx="10998">
                  <c:v>18.791499999999999</c:v>
                </c:pt>
                <c:pt idx="10999">
                  <c:v>18.793500000000002</c:v>
                </c:pt>
                <c:pt idx="11000">
                  <c:v>18.796500000000002</c:v>
                </c:pt>
                <c:pt idx="11001">
                  <c:v>18.798500000000001</c:v>
                </c:pt>
                <c:pt idx="11002">
                  <c:v>18.801500000000001</c:v>
                </c:pt>
                <c:pt idx="11003">
                  <c:v>18.804500000000001</c:v>
                </c:pt>
                <c:pt idx="11004">
                  <c:v>18.8065</c:v>
                </c:pt>
                <c:pt idx="11005">
                  <c:v>18.8095</c:v>
                </c:pt>
                <c:pt idx="11006">
                  <c:v>18.811499999999999</c:v>
                </c:pt>
                <c:pt idx="11007">
                  <c:v>18.814499999999999</c:v>
                </c:pt>
                <c:pt idx="11008">
                  <c:v>18.816500000000001</c:v>
                </c:pt>
                <c:pt idx="11009">
                  <c:v>18.819500000000001</c:v>
                </c:pt>
                <c:pt idx="11010">
                  <c:v>18.822500000000002</c:v>
                </c:pt>
                <c:pt idx="11011">
                  <c:v>18.825500000000002</c:v>
                </c:pt>
                <c:pt idx="11012">
                  <c:v>18.827500000000001</c:v>
                </c:pt>
                <c:pt idx="11013">
                  <c:v>18.830500000000001</c:v>
                </c:pt>
                <c:pt idx="11014">
                  <c:v>18.833500000000001</c:v>
                </c:pt>
                <c:pt idx="11015">
                  <c:v>18.8355</c:v>
                </c:pt>
                <c:pt idx="11016">
                  <c:v>18.8385</c:v>
                </c:pt>
                <c:pt idx="11017">
                  <c:v>18.840499999999999</c:v>
                </c:pt>
                <c:pt idx="11018">
                  <c:v>18.843499999999999</c:v>
                </c:pt>
                <c:pt idx="11019">
                  <c:v>18.846499999999999</c:v>
                </c:pt>
                <c:pt idx="11020">
                  <c:v>18.849499999999999</c:v>
                </c:pt>
                <c:pt idx="11021">
                  <c:v>18.851500000000001</c:v>
                </c:pt>
                <c:pt idx="11022">
                  <c:v>18.854500000000002</c:v>
                </c:pt>
                <c:pt idx="11023">
                  <c:v>18.8565</c:v>
                </c:pt>
                <c:pt idx="11024">
                  <c:v>18.859500000000001</c:v>
                </c:pt>
                <c:pt idx="11025">
                  <c:v>18.862500000000001</c:v>
                </c:pt>
                <c:pt idx="11026">
                  <c:v>18.865500000000001</c:v>
                </c:pt>
                <c:pt idx="11027">
                  <c:v>18.8675</c:v>
                </c:pt>
                <c:pt idx="11028">
                  <c:v>18.8705</c:v>
                </c:pt>
                <c:pt idx="11029">
                  <c:v>18.8735</c:v>
                </c:pt>
                <c:pt idx="11030">
                  <c:v>18.875499999999999</c:v>
                </c:pt>
                <c:pt idx="11031">
                  <c:v>18.878499999999999</c:v>
                </c:pt>
                <c:pt idx="11032">
                  <c:v>18.880500000000001</c:v>
                </c:pt>
                <c:pt idx="11033">
                  <c:v>18.883500000000002</c:v>
                </c:pt>
                <c:pt idx="11034">
                  <c:v>18.886500000000002</c:v>
                </c:pt>
                <c:pt idx="11035">
                  <c:v>18.888500000000001</c:v>
                </c:pt>
                <c:pt idx="11036">
                  <c:v>18.891500000000001</c:v>
                </c:pt>
                <c:pt idx="11037">
                  <c:v>18.894500000000001</c:v>
                </c:pt>
                <c:pt idx="11038">
                  <c:v>18.8965</c:v>
                </c:pt>
                <c:pt idx="11039">
                  <c:v>18.8995</c:v>
                </c:pt>
                <c:pt idx="11040">
                  <c:v>18.9025</c:v>
                </c:pt>
                <c:pt idx="11041">
                  <c:v>18.9055</c:v>
                </c:pt>
                <c:pt idx="11042">
                  <c:v>18.907499999999999</c:v>
                </c:pt>
                <c:pt idx="11043">
                  <c:v>18.910499999999999</c:v>
                </c:pt>
                <c:pt idx="11044">
                  <c:v>18.913499999999999</c:v>
                </c:pt>
                <c:pt idx="11045">
                  <c:v>18.915500000000002</c:v>
                </c:pt>
                <c:pt idx="11046">
                  <c:v>18.918500000000002</c:v>
                </c:pt>
                <c:pt idx="11047">
                  <c:v>18.920500000000001</c:v>
                </c:pt>
                <c:pt idx="11048">
                  <c:v>18.923500000000001</c:v>
                </c:pt>
                <c:pt idx="11049">
                  <c:v>18.926500000000001</c:v>
                </c:pt>
                <c:pt idx="11050">
                  <c:v>18.929500000000001</c:v>
                </c:pt>
                <c:pt idx="11051">
                  <c:v>18.9315</c:v>
                </c:pt>
                <c:pt idx="11052">
                  <c:v>18.9345</c:v>
                </c:pt>
                <c:pt idx="11053">
                  <c:v>18.9375</c:v>
                </c:pt>
                <c:pt idx="11054">
                  <c:v>18.939499999999999</c:v>
                </c:pt>
                <c:pt idx="11055">
                  <c:v>18.942499999999999</c:v>
                </c:pt>
                <c:pt idx="11056">
                  <c:v>18.945499999999999</c:v>
                </c:pt>
                <c:pt idx="11057">
                  <c:v>18.947500000000002</c:v>
                </c:pt>
                <c:pt idx="11058">
                  <c:v>18.950500000000002</c:v>
                </c:pt>
                <c:pt idx="11059">
                  <c:v>18.953499999999998</c:v>
                </c:pt>
                <c:pt idx="11060">
                  <c:v>18.955500000000001</c:v>
                </c:pt>
                <c:pt idx="11061">
                  <c:v>18.958500000000001</c:v>
                </c:pt>
                <c:pt idx="11062">
                  <c:v>18.9605</c:v>
                </c:pt>
                <c:pt idx="11063">
                  <c:v>18.9635</c:v>
                </c:pt>
                <c:pt idx="11064">
                  <c:v>18.9665</c:v>
                </c:pt>
                <c:pt idx="11065">
                  <c:v>18.968499999999999</c:v>
                </c:pt>
                <c:pt idx="11066">
                  <c:v>18.971499999999999</c:v>
                </c:pt>
                <c:pt idx="11067">
                  <c:v>18.974499999999999</c:v>
                </c:pt>
                <c:pt idx="11068">
                  <c:v>18.977499999999999</c:v>
                </c:pt>
                <c:pt idx="11069">
                  <c:v>18.979500000000002</c:v>
                </c:pt>
                <c:pt idx="11070">
                  <c:v>18.982500000000002</c:v>
                </c:pt>
                <c:pt idx="11071">
                  <c:v>18.985499999999998</c:v>
                </c:pt>
                <c:pt idx="11072">
                  <c:v>18.987500000000001</c:v>
                </c:pt>
                <c:pt idx="11073">
                  <c:v>18.990500000000001</c:v>
                </c:pt>
                <c:pt idx="11074">
                  <c:v>18.993500000000001</c:v>
                </c:pt>
                <c:pt idx="11075">
                  <c:v>18.9955</c:v>
                </c:pt>
                <c:pt idx="11076">
                  <c:v>18.9985</c:v>
                </c:pt>
                <c:pt idx="11077">
                  <c:v>19.000499999999999</c:v>
                </c:pt>
                <c:pt idx="11078">
                  <c:v>19.003499999999999</c:v>
                </c:pt>
                <c:pt idx="11079">
                  <c:v>19.006499999999999</c:v>
                </c:pt>
                <c:pt idx="11080">
                  <c:v>19.008500000000002</c:v>
                </c:pt>
                <c:pt idx="11081">
                  <c:v>19.011500000000002</c:v>
                </c:pt>
                <c:pt idx="11082">
                  <c:v>19.014500000000002</c:v>
                </c:pt>
                <c:pt idx="11083">
                  <c:v>19.016500000000001</c:v>
                </c:pt>
                <c:pt idx="11084">
                  <c:v>19.019500000000001</c:v>
                </c:pt>
                <c:pt idx="11085">
                  <c:v>19.022500000000001</c:v>
                </c:pt>
                <c:pt idx="11086">
                  <c:v>19.025500000000001</c:v>
                </c:pt>
                <c:pt idx="11087">
                  <c:v>19.0275</c:v>
                </c:pt>
                <c:pt idx="11088">
                  <c:v>19.0305</c:v>
                </c:pt>
                <c:pt idx="11089">
                  <c:v>19.0335</c:v>
                </c:pt>
                <c:pt idx="11090">
                  <c:v>19.035499999999999</c:v>
                </c:pt>
                <c:pt idx="11091">
                  <c:v>19.038499999999999</c:v>
                </c:pt>
                <c:pt idx="11092">
                  <c:v>19.040500000000002</c:v>
                </c:pt>
                <c:pt idx="11093">
                  <c:v>19.043500000000002</c:v>
                </c:pt>
                <c:pt idx="11094">
                  <c:v>19.046500000000002</c:v>
                </c:pt>
                <c:pt idx="11095">
                  <c:v>19.049499999999998</c:v>
                </c:pt>
                <c:pt idx="11096">
                  <c:v>19.051500000000001</c:v>
                </c:pt>
                <c:pt idx="11097">
                  <c:v>19.054500000000001</c:v>
                </c:pt>
                <c:pt idx="11098">
                  <c:v>19.0565</c:v>
                </c:pt>
                <c:pt idx="11099">
                  <c:v>19.0595</c:v>
                </c:pt>
                <c:pt idx="11100">
                  <c:v>19.0625</c:v>
                </c:pt>
                <c:pt idx="11101">
                  <c:v>19.0655</c:v>
                </c:pt>
                <c:pt idx="11102">
                  <c:v>19.067499999999999</c:v>
                </c:pt>
                <c:pt idx="11103">
                  <c:v>19.070499999999999</c:v>
                </c:pt>
                <c:pt idx="11104">
                  <c:v>19.073499999999999</c:v>
                </c:pt>
                <c:pt idx="11105">
                  <c:v>19.075500000000002</c:v>
                </c:pt>
                <c:pt idx="11106">
                  <c:v>19.078499999999998</c:v>
                </c:pt>
                <c:pt idx="11107">
                  <c:v>19.081499999999998</c:v>
                </c:pt>
                <c:pt idx="11108">
                  <c:v>19.083500000000001</c:v>
                </c:pt>
                <c:pt idx="11109">
                  <c:v>19.086500000000001</c:v>
                </c:pt>
                <c:pt idx="11110">
                  <c:v>19.0885</c:v>
                </c:pt>
                <c:pt idx="11111">
                  <c:v>19.0915</c:v>
                </c:pt>
                <c:pt idx="11112">
                  <c:v>19.0945</c:v>
                </c:pt>
                <c:pt idx="11113">
                  <c:v>19.096499999999999</c:v>
                </c:pt>
                <c:pt idx="11114">
                  <c:v>19.099499999999999</c:v>
                </c:pt>
                <c:pt idx="11115">
                  <c:v>19.102499999999999</c:v>
                </c:pt>
                <c:pt idx="11116">
                  <c:v>19.105499999999999</c:v>
                </c:pt>
                <c:pt idx="11117">
                  <c:v>19.107500000000002</c:v>
                </c:pt>
                <c:pt idx="11118">
                  <c:v>19.110499999999998</c:v>
                </c:pt>
                <c:pt idx="11119">
                  <c:v>19.113499999999998</c:v>
                </c:pt>
                <c:pt idx="11120">
                  <c:v>19.115500000000001</c:v>
                </c:pt>
                <c:pt idx="11121">
                  <c:v>19.118500000000001</c:v>
                </c:pt>
                <c:pt idx="11122">
                  <c:v>19.1205</c:v>
                </c:pt>
                <c:pt idx="11123">
                  <c:v>19.1235</c:v>
                </c:pt>
                <c:pt idx="11124">
                  <c:v>19.1265</c:v>
                </c:pt>
                <c:pt idx="11125">
                  <c:v>19.1295</c:v>
                </c:pt>
                <c:pt idx="11126">
                  <c:v>19.131499999999999</c:v>
                </c:pt>
                <c:pt idx="11127">
                  <c:v>19.134499999999999</c:v>
                </c:pt>
                <c:pt idx="11128">
                  <c:v>19.137499999999999</c:v>
                </c:pt>
                <c:pt idx="11129">
                  <c:v>19.139500000000002</c:v>
                </c:pt>
                <c:pt idx="11130">
                  <c:v>19.142499999999998</c:v>
                </c:pt>
                <c:pt idx="11131">
                  <c:v>19.145499999999998</c:v>
                </c:pt>
                <c:pt idx="11132">
                  <c:v>19.147500000000001</c:v>
                </c:pt>
                <c:pt idx="11133">
                  <c:v>19.150500000000001</c:v>
                </c:pt>
                <c:pt idx="11134">
                  <c:v>19.153500000000001</c:v>
                </c:pt>
                <c:pt idx="11135">
                  <c:v>19.1555</c:v>
                </c:pt>
                <c:pt idx="11136">
                  <c:v>19.1585</c:v>
                </c:pt>
                <c:pt idx="11137">
                  <c:v>19.160499999999999</c:v>
                </c:pt>
                <c:pt idx="11138">
                  <c:v>19.163499999999999</c:v>
                </c:pt>
                <c:pt idx="11139">
                  <c:v>19.166499999999999</c:v>
                </c:pt>
                <c:pt idx="11140">
                  <c:v>19.168500000000002</c:v>
                </c:pt>
                <c:pt idx="11141">
                  <c:v>19.171500000000002</c:v>
                </c:pt>
                <c:pt idx="11142">
                  <c:v>19.174499999999998</c:v>
                </c:pt>
                <c:pt idx="11143">
                  <c:v>19.176500000000001</c:v>
                </c:pt>
                <c:pt idx="11144">
                  <c:v>19.179500000000001</c:v>
                </c:pt>
                <c:pt idx="11145">
                  <c:v>19.1815</c:v>
                </c:pt>
                <c:pt idx="11146">
                  <c:v>19.1845</c:v>
                </c:pt>
                <c:pt idx="11147">
                  <c:v>19.1875</c:v>
                </c:pt>
                <c:pt idx="11148">
                  <c:v>19.189499999999999</c:v>
                </c:pt>
                <c:pt idx="11149">
                  <c:v>19.192499999999999</c:v>
                </c:pt>
                <c:pt idx="11150">
                  <c:v>19.195499999999999</c:v>
                </c:pt>
                <c:pt idx="11151">
                  <c:v>19.197500000000002</c:v>
                </c:pt>
                <c:pt idx="11152">
                  <c:v>19.200500000000002</c:v>
                </c:pt>
                <c:pt idx="11153">
                  <c:v>19.203499999999998</c:v>
                </c:pt>
                <c:pt idx="11154">
                  <c:v>19.205500000000001</c:v>
                </c:pt>
                <c:pt idx="11155">
                  <c:v>19.208500000000001</c:v>
                </c:pt>
                <c:pt idx="11156">
                  <c:v>19.211500000000001</c:v>
                </c:pt>
                <c:pt idx="11157">
                  <c:v>19.2135</c:v>
                </c:pt>
                <c:pt idx="11158">
                  <c:v>19.2165</c:v>
                </c:pt>
                <c:pt idx="11159">
                  <c:v>19.2195</c:v>
                </c:pt>
                <c:pt idx="11160">
                  <c:v>19.221499999999999</c:v>
                </c:pt>
                <c:pt idx="11161">
                  <c:v>19.224499999999999</c:v>
                </c:pt>
                <c:pt idx="11162">
                  <c:v>19.227499999999999</c:v>
                </c:pt>
                <c:pt idx="11163">
                  <c:v>19.229500000000002</c:v>
                </c:pt>
                <c:pt idx="11164">
                  <c:v>19.232500000000002</c:v>
                </c:pt>
                <c:pt idx="11165">
                  <c:v>19.235499999999998</c:v>
                </c:pt>
                <c:pt idx="11166">
                  <c:v>19.237500000000001</c:v>
                </c:pt>
                <c:pt idx="11167">
                  <c:v>19.240500000000001</c:v>
                </c:pt>
                <c:pt idx="11168">
                  <c:v>19.243500000000001</c:v>
                </c:pt>
                <c:pt idx="11169">
                  <c:v>19.2455</c:v>
                </c:pt>
                <c:pt idx="11170">
                  <c:v>19.2485</c:v>
                </c:pt>
                <c:pt idx="11171">
                  <c:v>19.2515</c:v>
                </c:pt>
                <c:pt idx="11172">
                  <c:v>19.253499999999999</c:v>
                </c:pt>
                <c:pt idx="11173">
                  <c:v>19.256499999999999</c:v>
                </c:pt>
                <c:pt idx="11174">
                  <c:v>19.259499999999999</c:v>
                </c:pt>
                <c:pt idx="11175">
                  <c:v>19.261500000000002</c:v>
                </c:pt>
                <c:pt idx="11176">
                  <c:v>19.264500000000002</c:v>
                </c:pt>
                <c:pt idx="11177">
                  <c:v>19.267499999999998</c:v>
                </c:pt>
                <c:pt idx="11178">
                  <c:v>19.269500000000001</c:v>
                </c:pt>
                <c:pt idx="11179">
                  <c:v>19.272500000000001</c:v>
                </c:pt>
                <c:pt idx="11180">
                  <c:v>19.275500000000001</c:v>
                </c:pt>
                <c:pt idx="11181">
                  <c:v>19.2775</c:v>
                </c:pt>
                <c:pt idx="11182">
                  <c:v>19.2805</c:v>
                </c:pt>
                <c:pt idx="11183">
                  <c:v>19.2835</c:v>
                </c:pt>
                <c:pt idx="11184">
                  <c:v>19.285499999999999</c:v>
                </c:pt>
                <c:pt idx="11185">
                  <c:v>19.288499999999999</c:v>
                </c:pt>
                <c:pt idx="11186">
                  <c:v>19.290500000000002</c:v>
                </c:pt>
                <c:pt idx="11187">
                  <c:v>19.293500000000002</c:v>
                </c:pt>
                <c:pt idx="11188">
                  <c:v>19.296500000000002</c:v>
                </c:pt>
                <c:pt idx="11189">
                  <c:v>19.298500000000001</c:v>
                </c:pt>
                <c:pt idx="11190">
                  <c:v>19.301500000000001</c:v>
                </c:pt>
                <c:pt idx="11191">
                  <c:v>19.304500000000001</c:v>
                </c:pt>
                <c:pt idx="11192">
                  <c:v>19.3065</c:v>
                </c:pt>
                <c:pt idx="11193">
                  <c:v>19.3095</c:v>
                </c:pt>
                <c:pt idx="11194">
                  <c:v>19.3125</c:v>
                </c:pt>
                <c:pt idx="11195">
                  <c:v>19.314499999999999</c:v>
                </c:pt>
                <c:pt idx="11196">
                  <c:v>19.317499999999999</c:v>
                </c:pt>
                <c:pt idx="11197">
                  <c:v>19.320499999999999</c:v>
                </c:pt>
                <c:pt idx="11198">
                  <c:v>19.322500000000002</c:v>
                </c:pt>
                <c:pt idx="11199">
                  <c:v>19.325500000000002</c:v>
                </c:pt>
                <c:pt idx="11200">
                  <c:v>19.328499999999998</c:v>
                </c:pt>
                <c:pt idx="11201">
                  <c:v>19.330500000000001</c:v>
                </c:pt>
                <c:pt idx="11202">
                  <c:v>19.333500000000001</c:v>
                </c:pt>
                <c:pt idx="11203">
                  <c:v>19.336500000000001</c:v>
                </c:pt>
                <c:pt idx="11204">
                  <c:v>19.3385</c:v>
                </c:pt>
                <c:pt idx="11205">
                  <c:v>19.3415</c:v>
                </c:pt>
                <c:pt idx="11206">
                  <c:v>19.3445</c:v>
                </c:pt>
                <c:pt idx="11207">
                  <c:v>19.346499999999999</c:v>
                </c:pt>
                <c:pt idx="11208">
                  <c:v>19.349499999999999</c:v>
                </c:pt>
                <c:pt idx="11209">
                  <c:v>19.352499999999999</c:v>
                </c:pt>
                <c:pt idx="11210">
                  <c:v>19.354500000000002</c:v>
                </c:pt>
                <c:pt idx="11211">
                  <c:v>19.357500000000002</c:v>
                </c:pt>
                <c:pt idx="11212">
                  <c:v>19.360499999999998</c:v>
                </c:pt>
                <c:pt idx="11213">
                  <c:v>19.362500000000001</c:v>
                </c:pt>
                <c:pt idx="11214">
                  <c:v>19.365500000000001</c:v>
                </c:pt>
                <c:pt idx="11215">
                  <c:v>19.368500000000001</c:v>
                </c:pt>
                <c:pt idx="11216">
                  <c:v>19.3705</c:v>
                </c:pt>
                <c:pt idx="11217">
                  <c:v>19.3735</c:v>
                </c:pt>
                <c:pt idx="11218">
                  <c:v>19.3765</c:v>
                </c:pt>
                <c:pt idx="11219">
                  <c:v>19.378499999999999</c:v>
                </c:pt>
                <c:pt idx="11220">
                  <c:v>19.381499999999999</c:v>
                </c:pt>
                <c:pt idx="11221">
                  <c:v>19.384499999999999</c:v>
                </c:pt>
                <c:pt idx="11222">
                  <c:v>19.386500000000002</c:v>
                </c:pt>
                <c:pt idx="11223">
                  <c:v>19.389500000000002</c:v>
                </c:pt>
                <c:pt idx="11224">
                  <c:v>19.392499999999998</c:v>
                </c:pt>
                <c:pt idx="11225">
                  <c:v>19.394500000000001</c:v>
                </c:pt>
                <c:pt idx="11226">
                  <c:v>19.397500000000001</c:v>
                </c:pt>
                <c:pt idx="11227">
                  <c:v>19.400500000000001</c:v>
                </c:pt>
                <c:pt idx="11228">
                  <c:v>19.4025</c:v>
                </c:pt>
                <c:pt idx="11229">
                  <c:v>19.4055</c:v>
                </c:pt>
                <c:pt idx="11230">
                  <c:v>19.4085</c:v>
                </c:pt>
                <c:pt idx="11231">
                  <c:v>19.410499999999999</c:v>
                </c:pt>
                <c:pt idx="11232">
                  <c:v>19.413499999999999</c:v>
                </c:pt>
                <c:pt idx="11233">
                  <c:v>19.416499999999999</c:v>
                </c:pt>
                <c:pt idx="11234">
                  <c:v>19.418500000000002</c:v>
                </c:pt>
                <c:pt idx="11235">
                  <c:v>19.421500000000002</c:v>
                </c:pt>
                <c:pt idx="11236">
                  <c:v>19.424499999999998</c:v>
                </c:pt>
                <c:pt idx="11237">
                  <c:v>19.426500000000001</c:v>
                </c:pt>
                <c:pt idx="11238">
                  <c:v>19.429500000000001</c:v>
                </c:pt>
                <c:pt idx="11239">
                  <c:v>19.432500000000001</c:v>
                </c:pt>
                <c:pt idx="11240">
                  <c:v>19.4345</c:v>
                </c:pt>
                <c:pt idx="11241">
                  <c:v>19.4375</c:v>
                </c:pt>
                <c:pt idx="11242">
                  <c:v>19.4405</c:v>
                </c:pt>
                <c:pt idx="11243">
                  <c:v>19.442499999999999</c:v>
                </c:pt>
                <c:pt idx="11244">
                  <c:v>19.445499999999999</c:v>
                </c:pt>
                <c:pt idx="11245">
                  <c:v>19.448499999999999</c:v>
                </c:pt>
                <c:pt idx="11246">
                  <c:v>19.450500000000002</c:v>
                </c:pt>
                <c:pt idx="11247">
                  <c:v>19.453499999999998</c:v>
                </c:pt>
                <c:pt idx="11248">
                  <c:v>19.456499999999998</c:v>
                </c:pt>
                <c:pt idx="11249">
                  <c:v>19.458500000000001</c:v>
                </c:pt>
                <c:pt idx="11250">
                  <c:v>19.461500000000001</c:v>
                </c:pt>
                <c:pt idx="11251">
                  <c:v>19.464500000000001</c:v>
                </c:pt>
                <c:pt idx="11252">
                  <c:v>19.4665</c:v>
                </c:pt>
                <c:pt idx="11253">
                  <c:v>19.4695</c:v>
                </c:pt>
                <c:pt idx="11254">
                  <c:v>19.4725</c:v>
                </c:pt>
                <c:pt idx="11255">
                  <c:v>19.474499999999999</c:v>
                </c:pt>
                <c:pt idx="11256">
                  <c:v>19.477499999999999</c:v>
                </c:pt>
                <c:pt idx="11257">
                  <c:v>19.480499999999999</c:v>
                </c:pt>
                <c:pt idx="11258">
                  <c:v>19.482500000000002</c:v>
                </c:pt>
                <c:pt idx="11259">
                  <c:v>19.485499999999998</c:v>
                </c:pt>
                <c:pt idx="11260">
                  <c:v>19.488499999999998</c:v>
                </c:pt>
                <c:pt idx="11261">
                  <c:v>19.490500000000001</c:v>
                </c:pt>
                <c:pt idx="11262">
                  <c:v>19.493500000000001</c:v>
                </c:pt>
                <c:pt idx="11263">
                  <c:v>19.496500000000001</c:v>
                </c:pt>
                <c:pt idx="11264">
                  <c:v>19.4985</c:v>
                </c:pt>
                <c:pt idx="11265">
                  <c:v>19.5015</c:v>
                </c:pt>
                <c:pt idx="11266">
                  <c:v>19.5045</c:v>
                </c:pt>
                <c:pt idx="11267">
                  <c:v>19.506499999999999</c:v>
                </c:pt>
                <c:pt idx="11268">
                  <c:v>19.509499999999999</c:v>
                </c:pt>
                <c:pt idx="11269">
                  <c:v>19.512499999999999</c:v>
                </c:pt>
                <c:pt idx="11270">
                  <c:v>19.514500000000002</c:v>
                </c:pt>
                <c:pt idx="11271">
                  <c:v>19.517499999999998</c:v>
                </c:pt>
                <c:pt idx="11272">
                  <c:v>19.519500000000001</c:v>
                </c:pt>
                <c:pt idx="11273">
                  <c:v>19.522500000000001</c:v>
                </c:pt>
                <c:pt idx="11274">
                  <c:v>19.5245</c:v>
                </c:pt>
                <c:pt idx="11275">
                  <c:v>19.5275</c:v>
                </c:pt>
                <c:pt idx="11276">
                  <c:v>19.5305</c:v>
                </c:pt>
                <c:pt idx="11277">
                  <c:v>19.532499999999999</c:v>
                </c:pt>
                <c:pt idx="11278">
                  <c:v>19.535499999999999</c:v>
                </c:pt>
                <c:pt idx="11279">
                  <c:v>19.537500000000001</c:v>
                </c:pt>
                <c:pt idx="11280">
                  <c:v>19.540500000000002</c:v>
                </c:pt>
                <c:pt idx="11281">
                  <c:v>19.543500000000002</c:v>
                </c:pt>
                <c:pt idx="11282">
                  <c:v>19.545500000000001</c:v>
                </c:pt>
                <c:pt idx="11283">
                  <c:v>19.548500000000001</c:v>
                </c:pt>
                <c:pt idx="11284">
                  <c:v>19.5505</c:v>
                </c:pt>
                <c:pt idx="11285">
                  <c:v>19.5535</c:v>
                </c:pt>
                <c:pt idx="11286">
                  <c:v>19.5565</c:v>
                </c:pt>
                <c:pt idx="11287">
                  <c:v>19.558499999999999</c:v>
                </c:pt>
                <c:pt idx="11288">
                  <c:v>19.561499999999999</c:v>
                </c:pt>
                <c:pt idx="11289">
                  <c:v>19.564499999999999</c:v>
                </c:pt>
                <c:pt idx="11290">
                  <c:v>19.566500000000001</c:v>
                </c:pt>
                <c:pt idx="11291">
                  <c:v>19.569500000000001</c:v>
                </c:pt>
                <c:pt idx="11292">
                  <c:v>19.572500000000002</c:v>
                </c:pt>
                <c:pt idx="11293">
                  <c:v>19.5745</c:v>
                </c:pt>
                <c:pt idx="11294">
                  <c:v>19.577500000000001</c:v>
                </c:pt>
                <c:pt idx="11295">
                  <c:v>19.580500000000001</c:v>
                </c:pt>
                <c:pt idx="11296">
                  <c:v>19.5825</c:v>
                </c:pt>
                <c:pt idx="11297">
                  <c:v>19.5855</c:v>
                </c:pt>
                <c:pt idx="11298">
                  <c:v>19.5885</c:v>
                </c:pt>
                <c:pt idx="11299">
                  <c:v>19.590499999999999</c:v>
                </c:pt>
                <c:pt idx="11300">
                  <c:v>19.593499999999999</c:v>
                </c:pt>
                <c:pt idx="11301">
                  <c:v>19.596499999999999</c:v>
                </c:pt>
                <c:pt idx="11302">
                  <c:v>19.598500000000001</c:v>
                </c:pt>
                <c:pt idx="11303">
                  <c:v>19.601500000000001</c:v>
                </c:pt>
                <c:pt idx="11304">
                  <c:v>19.604500000000002</c:v>
                </c:pt>
                <c:pt idx="11305">
                  <c:v>19.6065</c:v>
                </c:pt>
                <c:pt idx="11306">
                  <c:v>19.609500000000001</c:v>
                </c:pt>
                <c:pt idx="11307">
                  <c:v>19.612500000000001</c:v>
                </c:pt>
                <c:pt idx="11308">
                  <c:v>19.6145</c:v>
                </c:pt>
                <c:pt idx="11309">
                  <c:v>19.6175</c:v>
                </c:pt>
                <c:pt idx="11310">
                  <c:v>19.6205</c:v>
                </c:pt>
                <c:pt idx="11311">
                  <c:v>19.622499999999999</c:v>
                </c:pt>
                <c:pt idx="11312">
                  <c:v>19.625499999999999</c:v>
                </c:pt>
                <c:pt idx="11313">
                  <c:v>19.628499999999999</c:v>
                </c:pt>
                <c:pt idx="11314">
                  <c:v>19.630500000000001</c:v>
                </c:pt>
                <c:pt idx="11315">
                  <c:v>19.633500000000002</c:v>
                </c:pt>
                <c:pt idx="11316">
                  <c:v>19.636500000000002</c:v>
                </c:pt>
                <c:pt idx="11317">
                  <c:v>19.638500000000001</c:v>
                </c:pt>
                <c:pt idx="11318">
                  <c:v>19.641500000000001</c:v>
                </c:pt>
                <c:pt idx="11319">
                  <c:v>19.644500000000001</c:v>
                </c:pt>
                <c:pt idx="11320">
                  <c:v>19.6465</c:v>
                </c:pt>
                <c:pt idx="11321">
                  <c:v>19.6495</c:v>
                </c:pt>
                <c:pt idx="11322">
                  <c:v>19.6525</c:v>
                </c:pt>
                <c:pt idx="11323">
                  <c:v>19.654499999999999</c:v>
                </c:pt>
                <c:pt idx="11324">
                  <c:v>19.657499999999999</c:v>
                </c:pt>
                <c:pt idx="11325">
                  <c:v>19.660499999999999</c:v>
                </c:pt>
                <c:pt idx="11326">
                  <c:v>19.662500000000001</c:v>
                </c:pt>
                <c:pt idx="11327">
                  <c:v>19.665500000000002</c:v>
                </c:pt>
                <c:pt idx="11328">
                  <c:v>19.668500000000002</c:v>
                </c:pt>
                <c:pt idx="11329">
                  <c:v>19.670500000000001</c:v>
                </c:pt>
                <c:pt idx="11330">
                  <c:v>19.673500000000001</c:v>
                </c:pt>
                <c:pt idx="11331">
                  <c:v>19.676500000000001</c:v>
                </c:pt>
                <c:pt idx="11332">
                  <c:v>19.6785</c:v>
                </c:pt>
                <c:pt idx="11333">
                  <c:v>19.6815</c:v>
                </c:pt>
                <c:pt idx="11334">
                  <c:v>19.6845</c:v>
                </c:pt>
                <c:pt idx="11335">
                  <c:v>19.686499999999999</c:v>
                </c:pt>
                <c:pt idx="11336">
                  <c:v>19.689499999999999</c:v>
                </c:pt>
                <c:pt idx="11337">
                  <c:v>19.692499999999999</c:v>
                </c:pt>
                <c:pt idx="11338">
                  <c:v>19.694500000000001</c:v>
                </c:pt>
                <c:pt idx="11339">
                  <c:v>19.697500000000002</c:v>
                </c:pt>
                <c:pt idx="11340">
                  <c:v>19.700500000000002</c:v>
                </c:pt>
                <c:pt idx="11341">
                  <c:v>19.702500000000001</c:v>
                </c:pt>
                <c:pt idx="11342">
                  <c:v>19.705500000000001</c:v>
                </c:pt>
                <c:pt idx="11343">
                  <c:v>19.708500000000001</c:v>
                </c:pt>
                <c:pt idx="11344">
                  <c:v>19.7105</c:v>
                </c:pt>
                <c:pt idx="11345">
                  <c:v>19.7135</c:v>
                </c:pt>
                <c:pt idx="11346">
                  <c:v>19.7165</c:v>
                </c:pt>
                <c:pt idx="11347">
                  <c:v>19.718499999999999</c:v>
                </c:pt>
                <c:pt idx="11348">
                  <c:v>19.721499999999999</c:v>
                </c:pt>
                <c:pt idx="11349">
                  <c:v>19.724499999999999</c:v>
                </c:pt>
                <c:pt idx="11350">
                  <c:v>19.726500000000001</c:v>
                </c:pt>
                <c:pt idx="11351">
                  <c:v>19.729500000000002</c:v>
                </c:pt>
                <c:pt idx="11352">
                  <c:v>19.732500000000002</c:v>
                </c:pt>
                <c:pt idx="11353">
                  <c:v>19.734500000000001</c:v>
                </c:pt>
                <c:pt idx="11354">
                  <c:v>19.737500000000001</c:v>
                </c:pt>
                <c:pt idx="11355">
                  <c:v>19.740500000000001</c:v>
                </c:pt>
                <c:pt idx="11356">
                  <c:v>19.7425</c:v>
                </c:pt>
                <c:pt idx="11357">
                  <c:v>19.7455</c:v>
                </c:pt>
                <c:pt idx="11358">
                  <c:v>19.7485</c:v>
                </c:pt>
                <c:pt idx="11359">
                  <c:v>19.750499999999999</c:v>
                </c:pt>
                <c:pt idx="11360">
                  <c:v>19.753499999999999</c:v>
                </c:pt>
                <c:pt idx="11361">
                  <c:v>19.756499999999999</c:v>
                </c:pt>
                <c:pt idx="11362">
                  <c:v>19.758500000000002</c:v>
                </c:pt>
                <c:pt idx="11363">
                  <c:v>19.761500000000002</c:v>
                </c:pt>
                <c:pt idx="11364">
                  <c:v>19.763500000000001</c:v>
                </c:pt>
                <c:pt idx="11365">
                  <c:v>19.766500000000001</c:v>
                </c:pt>
                <c:pt idx="11366">
                  <c:v>19.769500000000001</c:v>
                </c:pt>
                <c:pt idx="11367">
                  <c:v>19.7715</c:v>
                </c:pt>
                <c:pt idx="11368">
                  <c:v>19.7745</c:v>
                </c:pt>
                <c:pt idx="11369">
                  <c:v>19.7775</c:v>
                </c:pt>
                <c:pt idx="11370">
                  <c:v>19.779499999999999</c:v>
                </c:pt>
                <c:pt idx="11371">
                  <c:v>19.782499999999999</c:v>
                </c:pt>
                <c:pt idx="11372">
                  <c:v>19.785499999999999</c:v>
                </c:pt>
                <c:pt idx="11373">
                  <c:v>19.787500000000001</c:v>
                </c:pt>
                <c:pt idx="11374">
                  <c:v>19.790500000000002</c:v>
                </c:pt>
                <c:pt idx="11375">
                  <c:v>19.793500000000002</c:v>
                </c:pt>
                <c:pt idx="11376">
                  <c:v>19.795500000000001</c:v>
                </c:pt>
                <c:pt idx="11377">
                  <c:v>19.798500000000001</c:v>
                </c:pt>
                <c:pt idx="11378">
                  <c:v>19.801500000000001</c:v>
                </c:pt>
                <c:pt idx="11379">
                  <c:v>19.8035</c:v>
                </c:pt>
                <c:pt idx="11380">
                  <c:v>19.8065</c:v>
                </c:pt>
                <c:pt idx="11381">
                  <c:v>19.8095</c:v>
                </c:pt>
                <c:pt idx="11382">
                  <c:v>19.811499999999999</c:v>
                </c:pt>
                <c:pt idx="11383">
                  <c:v>19.814499999999999</c:v>
                </c:pt>
                <c:pt idx="11384">
                  <c:v>19.817499999999999</c:v>
                </c:pt>
                <c:pt idx="11385">
                  <c:v>19.819500000000001</c:v>
                </c:pt>
                <c:pt idx="11386">
                  <c:v>19.822500000000002</c:v>
                </c:pt>
                <c:pt idx="11387">
                  <c:v>19.825500000000002</c:v>
                </c:pt>
                <c:pt idx="11388">
                  <c:v>19.827500000000001</c:v>
                </c:pt>
                <c:pt idx="11389">
                  <c:v>19.830500000000001</c:v>
                </c:pt>
                <c:pt idx="11390">
                  <c:v>19.833500000000001</c:v>
                </c:pt>
                <c:pt idx="11391">
                  <c:v>19.8355</c:v>
                </c:pt>
                <c:pt idx="11392">
                  <c:v>19.8385</c:v>
                </c:pt>
                <c:pt idx="11393">
                  <c:v>19.8415</c:v>
                </c:pt>
                <c:pt idx="11394">
                  <c:v>19.843499999999999</c:v>
                </c:pt>
                <c:pt idx="11395">
                  <c:v>19.846499999999999</c:v>
                </c:pt>
                <c:pt idx="11396">
                  <c:v>19.849499999999999</c:v>
                </c:pt>
                <c:pt idx="11397">
                  <c:v>19.851500000000001</c:v>
                </c:pt>
                <c:pt idx="11398">
                  <c:v>19.854500000000002</c:v>
                </c:pt>
                <c:pt idx="11399">
                  <c:v>19.857500000000002</c:v>
                </c:pt>
                <c:pt idx="11400">
                  <c:v>19.859500000000001</c:v>
                </c:pt>
                <c:pt idx="11401">
                  <c:v>19.862500000000001</c:v>
                </c:pt>
                <c:pt idx="11402">
                  <c:v>19.865500000000001</c:v>
                </c:pt>
                <c:pt idx="11403">
                  <c:v>19.8675</c:v>
                </c:pt>
                <c:pt idx="11404">
                  <c:v>19.8705</c:v>
                </c:pt>
                <c:pt idx="11405">
                  <c:v>19.8735</c:v>
                </c:pt>
                <c:pt idx="11406">
                  <c:v>19.875499999999999</c:v>
                </c:pt>
                <c:pt idx="11407">
                  <c:v>19.878499999999999</c:v>
                </c:pt>
                <c:pt idx="11408">
                  <c:v>19.881499999999999</c:v>
                </c:pt>
                <c:pt idx="11409">
                  <c:v>19.883500000000002</c:v>
                </c:pt>
                <c:pt idx="11410">
                  <c:v>19.886500000000002</c:v>
                </c:pt>
                <c:pt idx="11411">
                  <c:v>19.889500000000002</c:v>
                </c:pt>
                <c:pt idx="11412">
                  <c:v>19.891500000000001</c:v>
                </c:pt>
                <c:pt idx="11413">
                  <c:v>19.894500000000001</c:v>
                </c:pt>
                <c:pt idx="11414">
                  <c:v>19.8965</c:v>
                </c:pt>
                <c:pt idx="11415">
                  <c:v>19.8995</c:v>
                </c:pt>
                <c:pt idx="11416">
                  <c:v>19.9025</c:v>
                </c:pt>
                <c:pt idx="11417">
                  <c:v>19.9055</c:v>
                </c:pt>
                <c:pt idx="11418">
                  <c:v>19.907499999999999</c:v>
                </c:pt>
                <c:pt idx="11419">
                  <c:v>19.910499999999999</c:v>
                </c:pt>
                <c:pt idx="11420">
                  <c:v>19.913499999999999</c:v>
                </c:pt>
                <c:pt idx="11421">
                  <c:v>19.915500000000002</c:v>
                </c:pt>
                <c:pt idx="11422">
                  <c:v>19.918500000000002</c:v>
                </c:pt>
                <c:pt idx="11423">
                  <c:v>19.920500000000001</c:v>
                </c:pt>
                <c:pt idx="11424">
                  <c:v>19.923500000000001</c:v>
                </c:pt>
                <c:pt idx="11425">
                  <c:v>19.926500000000001</c:v>
                </c:pt>
                <c:pt idx="11426">
                  <c:v>19.929500000000001</c:v>
                </c:pt>
                <c:pt idx="11427">
                  <c:v>19.9315</c:v>
                </c:pt>
                <c:pt idx="11428">
                  <c:v>19.9345</c:v>
                </c:pt>
                <c:pt idx="11429">
                  <c:v>19.9375</c:v>
                </c:pt>
                <c:pt idx="11430">
                  <c:v>19.939499999999999</c:v>
                </c:pt>
                <c:pt idx="11431">
                  <c:v>19.942499999999999</c:v>
                </c:pt>
                <c:pt idx="11432">
                  <c:v>19.945499999999999</c:v>
                </c:pt>
                <c:pt idx="11433">
                  <c:v>19.947500000000002</c:v>
                </c:pt>
                <c:pt idx="11434">
                  <c:v>19.950500000000002</c:v>
                </c:pt>
                <c:pt idx="11435">
                  <c:v>19.953499999999998</c:v>
                </c:pt>
                <c:pt idx="11436">
                  <c:v>19.955500000000001</c:v>
                </c:pt>
                <c:pt idx="11437">
                  <c:v>19.958500000000001</c:v>
                </c:pt>
                <c:pt idx="11438">
                  <c:v>19.9605</c:v>
                </c:pt>
                <c:pt idx="11439">
                  <c:v>19.9635</c:v>
                </c:pt>
                <c:pt idx="11440">
                  <c:v>19.9665</c:v>
                </c:pt>
                <c:pt idx="11441">
                  <c:v>19.968499999999999</c:v>
                </c:pt>
                <c:pt idx="11442">
                  <c:v>19.971499999999999</c:v>
                </c:pt>
                <c:pt idx="11443">
                  <c:v>19.974499999999999</c:v>
                </c:pt>
                <c:pt idx="11444">
                  <c:v>19.977499999999999</c:v>
                </c:pt>
                <c:pt idx="11445">
                  <c:v>19.979500000000002</c:v>
                </c:pt>
                <c:pt idx="11446">
                  <c:v>19.982500000000002</c:v>
                </c:pt>
                <c:pt idx="11447">
                  <c:v>19.985499999999998</c:v>
                </c:pt>
                <c:pt idx="11448">
                  <c:v>19.987500000000001</c:v>
                </c:pt>
                <c:pt idx="11449">
                  <c:v>19.990500000000001</c:v>
                </c:pt>
                <c:pt idx="11450">
                  <c:v>19.993500000000001</c:v>
                </c:pt>
                <c:pt idx="11451">
                  <c:v>19.9955</c:v>
                </c:pt>
                <c:pt idx="11452">
                  <c:v>19.9985</c:v>
                </c:pt>
                <c:pt idx="11453">
                  <c:v>20.000499999999999</c:v>
                </c:pt>
                <c:pt idx="11454">
                  <c:v>20.003499999999999</c:v>
                </c:pt>
                <c:pt idx="11455">
                  <c:v>20.006499999999999</c:v>
                </c:pt>
                <c:pt idx="11456">
                  <c:v>20.008500000000002</c:v>
                </c:pt>
                <c:pt idx="11457">
                  <c:v>20.011500000000002</c:v>
                </c:pt>
                <c:pt idx="11458">
                  <c:v>20.014500000000002</c:v>
                </c:pt>
                <c:pt idx="11459">
                  <c:v>20.016500000000001</c:v>
                </c:pt>
                <c:pt idx="11460">
                  <c:v>20.019500000000001</c:v>
                </c:pt>
                <c:pt idx="11461">
                  <c:v>20.022500000000001</c:v>
                </c:pt>
                <c:pt idx="11462">
                  <c:v>20.0245</c:v>
                </c:pt>
                <c:pt idx="11463">
                  <c:v>20.0275</c:v>
                </c:pt>
                <c:pt idx="11464">
                  <c:v>20.0305</c:v>
                </c:pt>
                <c:pt idx="11465">
                  <c:v>20.0335</c:v>
                </c:pt>
                <c:pt idx="11466">
                  <c:v>20.035499999999999</c:v>
                </c:pt>
                <c:pt idx="11467">
                  <c:v>20.038499999999999</c:v>
                </c:pt>
                <c:pt idx="11468">
                  <c:v>20.040500000000002</c:v>
                </c:pt>
                <c:pt idx="11469">
                  <c:v>20.043500000000002</c:v>
                </c:pt>
                <c:pt idx="11470">
                  <c:v>20.046500000000002</c:v>
                </c:pt>
                <c:pt idx="11471">
                  <c:v>20.049499999999998</c:v>
                </c:pt>
                <c:pt idx="11472">
                  <c:v>20.051500000000001</c:v>
                </c:pt>
                <c:pt idx="11473">
                  <c:v>20.054500000000001</c:v>
                </c:pt>
                <c:pt idx="11474">
                  <c:v>20.057500000000001</c:v>
                </c:pt>
                <c:pt idx="11475">
                  <c:v>20.0595</c:v>
                </c:pt>
                <c:pt idx="11476">
                  <c:v>20.0625</c:v>
                </c:pt>
                <c:pt idx="11477">
                  <c:v>20.0655</c:v>
                </c:pt>
                <c:pt idx="11478">
                  <c:v>20.067499999999999</c:v>
                </c:pt>
                <c:pt idx="11479">
                  <c:v>20.070499999999999</c:v>
                </c:pt>
                <c:pt idx="11480">
                  <c:v>20.073499999999999</c:v>
                </c:pt>
                <c:pt idx="11481">
                  <c:v>20.075500000000002</c:v>
                </c:pt>
                <c:pt idx="11482">
                  <c:v>20.078499999999998</c:v>
                </c:pt>
                <c:pt idx="11483">
                  <c:v>20.080500000000001</c:v>
                </c:pt>
                <c:pt idx="11484">
                  <c:v>20.083500000000001</c:v>
                </c:pt>
                <c:pt idx="11485">
                  <c:v>20.086500000000001</c:v>
                </c:pt>
                <c:pt idx="11486">
                  <c:v>20.0885</c:v>
                </c:pt>
                <c:pt idx="11487">
                  <c:v>20.0915</c:v>
                </c:pt>
                <c:pt idx="11488">
                  <c:v>20.0945</c:v>
                </c:pt>
                <c:pt idx="11489">
                  <c:v>20.096499999999999</c:v>
                </c:pt>
                <c:pt idx="11490">
                  <c:v>20.099499999999999</c:v>
                </c:pt>
                <c:pt idx="11491">
                  <c:v>20.102499999999999</c:v>
                </c:pt>
                <c:pt idx="11492">
                  <c:v>20.105499999999999</c:v>
                </c:pt>
                <c:pt idx="11493">
                  <c:v>20.107500000000002</c:v>
                </c:pt>
                <c:pt idx="11494">
                  <c:v>20.110499999999998</c:v>
                </c:pt>
                <c:pt idx="11495">
                  <c:v>20.112500000000001</c:v>
                </c:pt>
                <c:pt idx="11496">
                  <c:v>20.115500000000001</c:v>
                </c:pt>
                <c:pt idx="11497">
                  <c:v>20.118500000000001</c:v>
                </c:pt>
                <c:pt idx="11498">
                  <c:v>20.1205</c:v>
                </c:pt>
                <c:pt idx="11499">
                  <c:v>20.1235</c:v>
                </c:pt>
                <c:pt idx="11500">
                  <c:v>20.1265</c:v>
                </c:pt>
                <c:pt idx="11501">
                  <c:v>20.1295</c:v>
                </c:pt>
                <c:pt idx="11502">
                  <c:v>20.131499999999999</c:v>
                </c:pt>
                <c:pt idx="11503">
                  <c:v>20.134499999999999</c:v>
                </c:pt>
                <c:pt idx="11504">
                  <c:v>20.137499999999999</c:v>
                </c:pt>
                <c:pt idx="11505">
                  <c:v>20.139500000000002</c:v>
                </c:pt>
                <c:pt idx="11506">
                  <c:v>20.142499999999998</c:v>
                </c:pt>
                <c:pt idx="11507">
                  <c:v>20.145499999999998</c:v>
                </c:pt>
                <c:pt idx="11508">
                  <c:v>20.147500000000001</c:v>
                </c:pt>
                <c:pt idx="11509">
                  <c:v>20.150500000000001</c:v>
                </c:pt>
                <c:pt idx="11510">
                  <c:v>20.153500000000001</c:v>
                </c:pt>
                <c:pt idx="11511">
                  <c:v>20.1555</c:v>
                </c:pt>
                <c:pt idx="11512">
                  <c:v>20.1585</c:v>
                </c:pt>
                <c:pt idx="11513">
                  <c:v>20.160499999999999</c:v>
                </c:pt>
                <c:pt idx="11514">
                  <c:v>20.163499999999999</c:v>
                </c:pt>
                <c:pt idx="11515">
                  <c:v>20.166499999999999</c:v>
                </c:pt>
                <c:pt idx="11516">
                  <c:v>20.168500000000002</c:v>
                </c:pt>
                <c:pt idx="11517">
                  <c:v>20.171500000000002</c:v>
                </c:pt>
                <c:pt idx="11518">
                  <c:v>20.174499999999998</c:v>
                </c:pt>
                <c:pt idx="11519">
                  <c:v>20.177499999999998</c:v>
                </c:pt>
                <c:pt idx="11520">
                  <c:v>20.179500000000001</c:v>
                </c:pt>
                <c:pt idx="11521">
                  <c:v>20.182500000000001</c:v>
                </c:pt>
                <c:pt idx="11522">
                  <c:v>20.185500000000001</c:v>
                </c:pt>
                <c:pt idx="11523">
                  <c:v>20.1875</c:v>
                </c:pt>
                <c:pt idx="11524">
                  <c:v>20.1905</c:v>
                </c:pt>
                <c:pt idx="11525">
                  <c:v>20.1935</c:v>
                </c:pt>
                <c:pt idx="11526">
                  <c:v>20.195499999999999</c:v>
                </c:pt>
                <c:pt idx="11527">
                  <c:v>20.198499999999999</c:v>
                </c:pt>
                <c:pt idx="11528">
                  <c:v>20.200500000000002</c:v>
                </c:pt>
                <c:pt idx="11529">
                  <c:v>20.203499999999998</c:v>
                </c:pt>
                <c:pt idx="11530">
                  <c:v>20.206499999999998</c:v>
                </c:pt>
                <c:pt idx="11531">
                  <c:v>20.208500000000001</c:v>
                </c:pt>
                <c:pt idx="11532">
                  <c:v>20.211500000000001</c:v>
                </c:pt>
                <c:pt idx="11533">
                  <c:v>20.214500000000001</c:v>
                </c:pt>
                <c:pt idx="11534">
                  <c:v>20.2165</c:v>
                </c:pt>
                <c:pt idx="11535">
                  <c:v>20.2195</c:v>
                </c:pt>
                <c:pt idx="11536">
                  <c:v>20.2225</c:v>
                </c:pt>
                <c:pt idx="11537">
                  <c:v>20.2255</c:v>
                </c:pt>
                <c:pt idx="11538">
                  <c:v>20.227499999999999</c:v>
                </c:pt>
                <c:pt idx="11539">
                  <c:v>20.230499999999999</c:v>
                </c:pt>
                <c:pt idx="11540">
                  <c:v>20.233499999999999</c:v>
                </c:pt>
                <c:pt idx="11541">
                  <c:v>20.235499999999998</c:v>
                </c:pt>
                <c:pt idx="11542">
                  <c:v>20.238499999999998</c:v>
                </c:pt>
                <c:pt idx="11543">
                  <c:v>20.241499999999998</c:v>
                </c:pt>
                <c:pt idx="11544">
                  <c:v>20.243500000000001</c:v>
                </c:pt>
                <c:pt idx="11545">
                  <c:v>20.246500000000001</c:v>
                </c:pt>
                <c:pt idx="11546">
                  <c:v>20.2485</c:v>
                </c:pt>
                <c:pt idx="11547">
                  <c:v>20.2515</c:v>
                </c:pt>
                <c:pt idx="11548">
                  <c:v>20.2545</c:v>
                </c:pt>
                <c:pt idx="11549">
                  <c:v>20.256499999999999</c:v>
                </c:pt>
                <c:pt idx="11550">
                  <c:v>20.259499999999999</c:v>
                </c:pt>
                <c:pt idx="11551">
                  <c:v>20.261500000000002</c:v>
                </c:pt>
                <c:pt idx="11552">
                  <c:v>20.264500000000002</c:v>
                </c:pt>
                <c:pt idx="11553">
                  <c:v>20.267499999999998</c:v>
                </c:pt>
                <c:pt idx="11554">
                  <c:v>20.269500000000001</c:v>
                </c:pt>
                <c:pt idx="11555">
                  <c:v>20.272500000000001</c:v>
                </c:pt>
                <c:pt idx="11556">
                  <c:v>20.275500000000001</c:v>
                </c:pt>
                <c:pt idx="11557">
                  <c:v>20.2775</c:v>
                </c:pt>
                <c:pt idx="11558">
                  <c:v>20.2805</c:v>
                </c:pt>
                <c:pt idx="11559">
                  <c:v>20.2835</c:v>
                </c:pt>
                <c:pt idx="11560">
                  <c:v>20.285499999999999</c:v>
                </c:pt>
                <c:pt idx="11561">
                  <c:v>20.288499999999999</c:v>
                </c:pt>
                <c:pt idx="11562">
                  <c:v>20.291499999999999</c:v>
                </c:pt>
                <c:pt idx="11563">
                  <c:v>20.293500000000002</c:v>
                </c:pt>
                <c:pt idx="11564">
                  <c:v>20.296500000000002</c:v>
                </c:pt>
                <c:pt idx="11565">
                  <c:v>20.299499999999998</c:v>
                </c:pt>
                <c:pt idx="11566">
                  <c:v>20.301500000000001</c:v>
                </c:pt>
                <c:pt idx="11567">
                  <c:v>20.304500000000001</c:v>
                </c:pt>
                <c:pt idx="11568">
                  <c:v>20.307500000000001</c:v>
                </c:pt>
                <c:pt idx="11569">
                  <c:v>20.3095</c:v>
                </c:pt>
                <c:pt idx="11570">
                  <c:v>20.3125</c:v>
                </c:pt>
                <c:pt idx="11571">
                  <c:v>20.3155</c:v>
                </c:pt>
                <c:pt idx="11572">
                  <c:v>20.317499999999999</c:v>
                </c:pt>
                <c:pt idx="11573">
                  <c:v>20.320499999999999</c:v>
                </c:pt>
                <c:pt idx="11574">
                  <c:v>20.323499999999999</c:v>
                </c:pt>
                <c:pt idx="11575">
                  <c:v>20.325500000000002</c:v>
                </c:pt>
                <c:pt idx="11576">
                  <c:v>20.328499999999998</c:v>
                </c:pt>
                <c:pt idx="11577">
                  <c:v>20.331499999999998</c:v>
                </c:pt>
                <c:pt idx="11578">
                  <c:v>20.333500000000001</c:v>
                </c:pt>
                <c:pt idx="11579">
                  <c:v>20.336500000000001</c:v>
                </c:pt>
                <c:pt idx="11580">
                  <c:v>20.339500000000001</c:v>
                </c:pt>
                <c:pt idx="11581">
                  <c:v>20.3415</c:v>
                </c:pt>
                <c:pt idx="11582">
                  <c:v>20.3445</c:v>
                </c:pt>
                <c:pt idx="11583">
                  <c:v>20.3475</c:v>
                </c:pt>
                <c:pt idx="11584">
                  <c:v>20.349499999999999</c:v>
                </c:pt>
                <c:pt idx="11585">
                  <c:v>20.352499999999999</c:v>
                </c:pt>
                <c:pt idx="11586">
                  <c:v>20.355499999999999</c:v>
                </c:pt>
                <c:pt idx="11587">
                  <c:v>20.357500000000002</c:v>
                </c:pt>
                <c:pt idx="11588">
                  <c:v>20.360499999999998</c:v>
                </c:pt>
                <c:pt idx="11589">
                  <c:v>20.363499999999998</c:v>
                </c:pt>
                <c:pt idx="11590">
                  <c:v>20.365500000000001</c:v>
                </c:pt>
                <c:pt idx="11591">
                  <c:v>20.368500000000001</c:v>
                </c:pt>
                <c:pt idx="11592">
                  <c:v>20.371500000000001</c:v>
                </c:pt>
                <c:pt idx="11593">
                  <c:v>20.3735</c:v>
                </c:pt>
                <c:pt idx="11594">
                  <c:v>20.3765</c:v>
                </c:pt>
                <c:pt idx="11595">
                  <c:v>20.3795</c:v>
                </c:pt>
                <c:pt idx="11596">
                  <c:v>20.381499999999999</c:v>
                </c:pt>
                <c:pt idx="11597">
                  <c:v>20.384499999999999</c:v>
                </c:pt>
                <c:pt idx="11598">
                  <c:v>20.387499999999999</c:v>
                </c:pt>
                <c:pt idx="11599">
                  <c:v>20.389500000000002</c:v>
                </c:pt>
                <c:pt idx="11600">
                  <c:v>20.392499999999998</c:v>
                </c:pt>
                <c:pt idx="11601">
                  <c:v>20.395499999999998</c:v>
                </c:pt>
                <c:pt idx="11602">
                  <c:v>20.397500000000001</c:v>
                </c:pt>
                <c:pt idx="11603">
                  <c:v>20.400500000000001</c:v>
                </c:pt>
                <c:pt idx="11604">
                  <c:v>20.403500000000001</c:v>
                </c:pt>
                <c:pt idx="11605">
                  <c:v>20.4055</c:v>
                </c:pt>
                <c:pt idx="11606">
                  <c:v>20.4085</c:v>
                </c:pt>
                <c:pt idx="11607">
                  <c:v>20.4115</c:v>
                </c:pt>
                <c:pt idx="11608">
                  <c:v>20.413499999999999</c:v>
                </c:pt>
                <c:pt idx="11609">
                  <c:v>20.416499999999999</c:v>
                </c:pt>
                <c:pt idx="11610">
                  <c:v>20.419499999999999</c:v>
                </c:pt>
                <c:pt idx="11611">
                  <c:v>20.421500000000002</c:v>
                </c:pt>
                <c:pt idx="11612">
                  <c:v>20.424499999999998</c:v>
                </c:pt>
                <c:pt idx="11613">
                  <c:v>20.427499999999998</c:v>
                </c:pt>
                <c:pt idx="11614">
                  <c:v>20.429500000000001</c:v>
                </c:pt>
                <c:pt idx="11615">
                  <c:v>20.432500000000001</c:v>
                </c:pt>
                <c:pt idx="11616">
                  <c:v>20.435500000000001</c:v>
                </c:pt>
                <c:pt idx="11617">
                  <c:v>20.4375</c:v>
                </c:pt>
                <c:pt idx="11618">
                  <c:v>20.4405</c:v>
                </c:pt>
                <c:pt idx="11619">
                  <c:v>20.4435</c:v>
                </c:pt>
                <c:pt idx="11620">
                  <c:v>20.445499999999999</c:v>
                </c:pt>
                <c:pt idx="11621">
                  <c:v>20.448499999999999</c:v>
                </c:pt>
                <c:pt idx="11622">
                  <c:v>20.451499999999999</c:v>
                </c:pt>
                <c:pt idx="11623">
                  <c:v>20.453499999999998</c:v>
                </c:pt>
                <c:pt idx="11624">
                  <c:v>20.456499999999998</c:v>
                </c:pt>
                <c:pt idx="11625">
                  <c:v>20.459499999999998</c:v>
                </c:pt>
                <c:pt idx="11626">
                  <c:v>20.461500000000001</c:v>
                </c:pt>
                <c:pt idx="11627">
                  <c:v>20.464500000000001</c:v>
                </c:pt>
                <c:pt idx="11628">
                  <c:v>20.467500000000001</c:v>
                </c:pt>
                <c:pt idx="11629">
                  <c:v>20.4695</c:v>
                </c:pt>
                <c:pt idx="11630">
                  <c:v>20.4725</c:v>
                </c:pt>
                <c:pt idx="11631">
                  <c:v>20.4755</c:v>
                </c:pt>
                <c:pt idx="11632">
                  <c:v>20.477499999999999</c:v>
                </c:pt>
                <c:pt idx="11633">
                  <c:v>20.480499999999999</c:v>
                </c:pt>
                <c:pt idx="11634">
                  <c:v>20.483499999999999</c:v>
                </c:pt>
                <c:pt idx="11635">
                  <c:v>20.485499999999998</c:v>
                </c:pt>
                <c:pt idx="11636">
                  <c:v>20.488499999999998</c:v>
                </c:pt>
                <c:pt idx="11637">
                  <c:v>20.491499999999998</c:v>
                </c:pt>
                <c:pt idx="11638">
                  <c:v>20.493500000000001</c:v>
                </c:pt>
                <c:pt idx="11639">
                  <c:v>20.496500000000001</c:v>
                </c:pt>
                <c:pt idx="11640">
                  <c:v>20.499500000000001</c:v>
                </c:pt>
                <c:pt idx="11641">
                  <c:v>20.5015</c:v>
                </c:pt>
                <c:pt idx="11642">
                  <c:v>20.5045</c:v>
                </c:pt>
                <c:pt idx="11643">
                  <c:v>20.5075</c:v>
                </c:pt>
                <c:pt idx="11644">
                  <c:v>20.509499999999999</c:v>
                </c:pt>
                <c:pt idx="11645">
                  <c:v>20.512499999999999</c:v>
                </c:pt>
                <c:pt idx="11646">
                  <c:v>20.514500000000002</c:v>
                </c:pt>
                <c:pt idx="11647">
                  <c:v>20.517499999999998</c:v>
                </c:pt>
                <c:pt idx="11648">
                  <c:v>20.520499999999998</c:v>
                </c:pt>
                <c:pt idx="11649">
                  <c:v>20.522500000000001</c:v>
                </c:pt>
                <c:pt idx="11650">
                  <c:v>20.525500000000001</c:v>
                </c:pt>
                <c:pt idx="11651">
                  <c:v>20.528500000000001</c:v>
                </c:pt>
                <c:pt idx="11652">
                  <c:v>20.5305</c:v>
                </c:pt>
                <c:pt idx="11653">
                  <c:v>20.5335</c:v>
                </c:pt>
                <c:pt idx="11654">
                  <c:v>20.5365</c:v>
                </c:pt>
                <c:pt idx="11655">
                  <c:v>20.538499999999999</c:v>
                </c:pt>
                <c:pt idx="11656">
                  <c:v>20.541499999999999</c:v>
                </c:pt>
                <c:pt idx="11657">
                  <c:v>20.544499999999999</c:v>
                </c:pt>
                <c:pt idx="11658">
                  <c:v>20.546500000000002</c:v>
                </c:pt>
                <c:pt idx="11659">
                  <c:v>20.549499999999998</c:v>
                </c:pt>
                <c:pt idx="11660">
                  <c:v>20.552499999999998</c:v>
                </c:pt>
                <c:pt idx="11661">
                  <c:v>20.554500000000001</c:v>
                </c:pt>
                <c:pt idx="11662">
                  <c:v>20.557500000000001</c:v>
                </c:pt>
                <c:pt idx="11663">
                  <c:v>20.560500000000001</c:v>
                </c:pt>
                <c:pt idx="11664">
                  <c:v>20.5625</c:v>
                </c:pt>
                <c:pt idx="11665">
                  <c:v>20.5655</c:v>
                </c:pt>
                <c:pt idx="11666">
                  <c:v>20.5685</c:v>
                </c:pt>
                <c:pt idx="11667">
                  <c:v>20.570499999999999</c:v>
                </c:pt>
                <c:pt idx="11668">
                  <c:v>20.573499999999999</c:v>
                </c:pt>
                <c:pt idx="11669">
                  <c:v>20.576499999999999</c:v>
                </c:pt>
                <c:pt idx="11670">
                  <c:v>20.578499999999998</c:v>
                </c:pt>
                <c:pt idx="11671">
                  <c:v>20.581499999999998</c:v>
                </c:pt>
                <c:pt idx="11672">
                  <c:v>20.584499999999998</c:v>
                </c:pt>
                <c:pt idx="11673">
                  <c:v>20.586500000000001</c:v>
                </c:pt>
                <c:pt idx="11674">
                  <c:v>20.589500000000001</c:v>
                </c:pt>
                <c:pt idx="11675">
                  <c:v>20.592500000000001</c:v>
                </c:pt>
                <c:pt idx="11676">
                  <c:v>20.5945</c:v>
                </c:pt>
                <c:pt idx="11677">
                  <c:v>20.5975</c:v>
                </c:pt>
                <c:pt idx="11678">
                  <c:v>20.6005</c:v>
                </c:pt>
                <c:pt idx="11679">
                  <c:v>20.602499999999999</c:v>
                </c:pt>
                <c:pt idx="11680">
                  <c:v>20.605499999999999</c:v>
                </c:pt>
                <c:pt idx="11681">
                  <c:v>20.608499999999999</c:v>
                </c:pt>
                <c:pt idx="11682">
                  <c:v>20.610499999999998</c:v>
                </c:pt>
                <c:pt idx="11683">
                  <c:v>20.613499999999998</c:v>
                </c:pt>
                <c:pt idx="11684">
                  <c:v>20.615500000000001</c:v>
                </c:pt>
                <c:pt idx="11685">
                  <c:v>20.618500000000001</c:v>
                </c:pt>
                <c:pt idx="11686">
                  <c:v>20.6205</c:v>
                </c:pt>
                <c:pt idx="11687">
                  <c:v>20.6235</c:v>
                </c:pt>
                <c:pt idx="11688">
                  <c:v>20.6265</c:v>
                </c:pt>
                <c:pt idx="11689">
                  <c:v>20.628499999999999</c:v>
                </c:pt>
                <c:pt idx="11690">
                  <c:v>20.631499999999999</c:v>
                </c:pt>
                <c:pt idx="11691">
                  <c:v>20.634499999999999</c:v>
                </c:pt>
                <c:pt idx="11692">
                  <c:v>20.636500000000002</c:v>
                </c:pt>
                <c:pt idx="11693">
                  <c:v>20.639500000000002</c:v>
                </c:pt>
                <c:pt idx="11694">
                  <c:v>20.642499999999998</c:v>
                </c:pt>
                <c:pt idx="11695">
                  <c:v>20.644500000000001</c:v>
                </c:pt>
                <c:pt idx="11696">
                  <c:v>20.647500000000001</c:v>
                </c:pt>
                <c:pt idx="11697">
                  <c:v>20.650500000000001</c:v>
                </c:pt>
                <c:pt idx="11698">
                  <c:v>20.6525</c:v>
                </c:pt>
                <c:pt idx="11699">
                  <c:v>20.6555</c:v>
                </c:pt>
                <c:pt idx="11700">
                  <c:v>20.6585</c:v>
                </c:pt>
                <c:pt idx="11701">
                  <c:v>20.660499999999999</c:v>
                </c:pt>
                <c:pt idx="11702">
                  <c:v>20.663499999999999</c:v>
                </c:pt>
                <c:pt idx="11703">
                  <c:v>20.666499999999999</c:v>
                </c:pt>
                <c:pt idx="11704">
                  <c:v>20.668500000000002</c:v>
                </c:pt>
                <c:pt idx="11705">
                  <c:v>20.671500000000002</c:v>
                </c:pt>
                <c:pt idx="11706">
                  <c:v>20.674499999999998</c:v>
                </c:pt>
                <c:pt idx="11707">
                  <c:v>20.676500000000001</c:v>
                </c:pt>
                <c:pt idx="11708">
                  <c:v>20.679500000000001</c:v>
                </c:pt>
                <c:pt idx="11709">
                  <c:v>20.682500000000001</c:v>
                </c:pt>
                <c:pt idx="11710">
                  <c:v>20.6845</c:v>
                </c:pt>
                <c:pt idx="11711">
                  <c:v>20.6875</c:v>
                </c:pt>
                <c:pt idx="11712">
                  <c:v>20.6905</c:v>
                </c:pt>
                <c:pt idx="11713">
                  <c:v>20.692499999999999</c:v>
                </c:pt>
                <c:pt idx="11714">
                  <c:v>20.695499999999999</c:v>
                </c:pt>
                <c:pt idx="11715">
                  <c:v>20.698499999999999</c:v>
                </c:pt>
                <c:pt idx="11716">
                  <c:v>20.700500000000002</c:v>
                </c:pt>
                <c:pt idx="11717">
                  <c:v>20.703499999999998</c:v>
                </c:pt>
                <c:pt idx="11718">
                  <c:v>20.706499999999998</c:v>
                </c:pt>
                <c:pt idx="11719">
                  <c:v>20.708500000000001</c:v>
                </c:pt>
                <c:pt idx="11720">
                  <c:v>20.711500000000001</c:v>
                </c:pt>
                <c:pt idx="11721">
                  <c:v>20.714500000000001</c:v>
                </c:pt>
                <c:pt idx="11722">
                  <c:v>20.7165</c:v>
                </c:pt>
                <c:pt idx="11723">
                  <c:v>20.7195</c:v>
                </c:pt>
                <c:pt idx="11724">
                  <c:v>20.7225</c:v>
                </c:pt>
                <c:pt idx="11725">
                  <c:v>20.724499999999999</c:v>
                </c:pt>
                <c:pt idx="11726">
                  <c:v>20.727499999999999</c:v>
                </c:pt>
                <c:pt idx="11727">
                  <c:v>20.730499999999999</c:v>
                </c:pt>
                <c:pt idx="11728">
                  <c:v>20.732500000000002</c:v>
                </c:pt>
                <c:pt idx="11729">
                  <c:v>20.735499999999998</c:v>
                </c:pt>
                <c:pt idx="11730">
                  <c:v>20.738499999999998</c:v>
                </c:pt>
                <c:pt idx="11731">
                  <c:v>20.740500000000001</c:v>
                </c:pt>
                <c:pt idx="11732">
                  <c:v>20.743500000000001</c:v>
                </c:pt>
                <c:pt idx="11733">
                  <c:v>20.746500000000001</c:v>
                </c:pt>
                <c:pt idx="11734">
                  <c:v>20.7485</c:v>
                </c:pt>
                <c:pt idx="11735">
                  <c:v>20.7515</c:v>
                </c:pt>
                <c:pt idx="11736">
                  <c:v>20.7545</c:v>
                </c:pt>
                <c:pt idx="11737">
                  <c:v>20.756499999999999</c:v>
                </c:pt>
                <c:pt idx="11738">
                  <c:v>20.759499999999999</c:v>
                </c:pt>
                <c:pt idx="11739">
                  <c:v>20.762499999999999</c:v>
                </c:pt>
                <c:pt idx="11740">
                  <c:v>20.764500000000002</c:v>
                </c:pt>
                <c:pt idx="11741">
                  <c:v>20.767499999999998</c:v>
                </c:pt>
                <c:pt idx="11742">
                  <c:v>20.770499999999998</c:v>
                </c:pt>
                <c:pt idx="11743">
                  <c:v>20.772500000000001</c:v>
                </c:pt>
                <c:pt idx="11744">
                  <c:v>20.775500000000001</c:v>
                </c:pt>
                <c:pt idx="11745">
                  <c:v>20.778500000000001</c:v>
                </c:pt>
                <c:pt idx="11746">
                  <c:v>20.7805</c:v>
                </c:pt>
                <c:pt idx="11747">
                  <c:v>20.7835</c:v>
                </c:pt>
                <c:pt idx="11748">
                  <c:v>20.7865</c:v>
                </c:pt>
                <c:pt idx="11749">
                  <c:v>20.788499999999999</c:v>
                </c:pt>
                <c:pt idx="11750">
                  <c:v>20.791499999999999</c:v>
                </c:pt>
                <c:pt idx="11751">
                  <c:v>20.794499999999999</c:v>
                </c:pt>
                <c:pt idx="11752">
                  <c:v>20.796500000000002</c:v>
                </c:pt>
                <c:pt idx="11753">
                  <c:v>20.799499999999998</c:v>
                </c:pt>
                <c:pt idx="11754">
                  <c:v>20.802499999999998</c:v>
                </c:pt>
                <c:pt idx="11755">
                  <c:v>20.804500000000001</c:v>
                </c:pt>
                <c:pt idx="11756">
                  <c:v>20.807500000000001</c:v>
                </c:pt>
                <c:pt idx="11757">
                  <c:v>20.810500000000001</c:v>
                </c:pt>
                <c:pt idx="11758">
                  <c:v>20.8125</c:v>
                </c:pt>
                <c:pt idx="11759">
                  <c:v>20.8155</c:v>
                </c:pt>
                <c:pt idx="11760">
                  <c:v>20.8185</c:v>
                </c:pt>
                <c:pt idx="11761">
                  <c:v>20.820499999999999</c:v>
                </c:pt>
                <c:pt idx="11762">
                  <c:v>20.823499999999999</c:v>
                </c:pt>
                <c:pt idx="11763">
                  <c:v>20.826499999999999</c:v>
                </c:pt>
                <c:pt idx="11764">
                  <c:v>20.828499999999998</c:v>
                </c:pt>
                <c:pt idx="11765">
                  <c:v>20.831499999999998</c:v>
                </c:pt>
                <c:pt idx="11766">
                  <c:v>20.834499999999998</c:v>
                </c:pt>
                <c:pt idx="11767">
                  <c:v>20.836500000000001</c:v>
                </c:pt>
                <c:pt idx="11768">
                  <c:v>20.839500000000001</c:v>
                </c:pt>
                <c:pt idx="11769">
                  <c:v>20.842500000000001</c:v>
                </c:pt>
                <c:pt idx="11770">
                  <c:v>20.8445</c:v>
                </c:pt>
                <c:pt idx="11771">
                  <c:v>20.8475</c:v>
                </c:pt>
                <c:pt idx="11772">
                  <c:v>20.8505</c:v>
                </c:pt>
                <c:pt idx="11773">
                  <c:v>20.852499999999999</c:v>
                </c:pt>
                <c:pt idx="11774">
                  <c:v>20.855499999999999</c:v>
                </c:pt>
                <c:pt idx="11775">
                  <c:v>20.858499999999999</c:v>
                </c:pt>
                <c:pt idx="11776">
                  <c:v>20.860499999999998</c:v>
                </c:pt>
                <c:pt idx="11777">
                  <c:v>20.863499999999998</c:v>
                </c:pt>
                <c:pt idx="11778">
                  <c:v>20.866499999999998</c:v>
                </c:pt>
                <c:pt idx="11779">
                  <c:v>20.868500000000001</c:v>
                </c:pt>
                <c:pt idx="11780">
                  <c:v>20.871500000000001</c:v>
                </c:pt>
                <c:pt idx="11781">
                  <c:v>20.874500000000001</c:v>
                </c:pt>
                <c:pt idx="11782">
                  <c:v>20.8765</c:v>
                </c:pt>
                <c:pt idx="11783">
                  <c:v>20.8795</c:v>
                </c:pt>
                <c:pt idx="11784">
                  <c:v>20.8825</c:v>
                </c:pt>
                <c:pt idx="11785">
                  <c:v>20.884499999999999</c:v>
                </c:pt>
                <c:pt idx="11786">
                  <c:v>20.887499999999999</c:v>
                </c:pt>
                <c:pt idx="11787">
                  <c:v>20.890499999999999</c:v>
                </c:pt>
                <c:pt idx="11788">
                  <c:v>20.892499999999998</c:v>
                </c:pt>
                <c:pt idx="11789">
                  <c:v>20.895499999999998</c:v>
                </c:pt>
                <c:pt idx="11790">
                  <c:v>20.898499999999999</c:v>
                </c:pt>
                <c:pt idx="11791">
                  <c:v>20.900500000000001</c:v>
                </c:pt>
                <c:pt idx="11792">
                  <c:v>20.903500000000001</c:v>
                </c:pt>
                <c:pt idx="11793">
                  <c:v>20.906500000000001</c:v>
                </c:pt>
                <c:pt idx="11794">
                  <c:v>20.9085</c:v>
                </c:pt>
                <c:pt idx="11795">
                  <c:v>20.9115</c:v>
                </c:pt>
                <c:pt idx="11796">
                  <c:v>20.9145</c:v>
                </c:pt>
                <c:pt idx="11797">
                  <c:v>20.916499999999999</c:v>
                </c:pt>
                <c:pt idx="11798">
                  <c:v>20.919499999999999</c:v>
                </c:pt>
                <c:pt idx="11799">
                  <c:v>20.922499999999999</c:v>
                </c:pt>
                <c:pt idx="11800">
                  <c:v>20.924499999999998</c:v>
                </c:pt>
                <c:pt idx="11801">
                  <c:v>20.927499999999998</c:v>
                </c:pt>
                <c:pt idx="11802">
                  <c:v>20.930499999999999</c:v>
                </c:pt>
                <c:pt idx="11803">
                  <c:v>20.932500000000001</c:v>
                </c:pt>
                <c:pt idx="11804">
                  <c:v>20.935500000000001</c:v>
                </c:pt>
                <c:pt idx="11805">
                  <c:v>20.938500000000001</c:v>
                </c:pt>
                <c:pt idx="11806">
                  <c:v>20.9405</c:v>
                </c:pt>
                <c:pt idx="11807">
                  <c:v>20.9435</c:v>
                </c:pt>
                <c:pt idx="11808">
                  <c:v>20.9465</c:v>
                </c:pt>
                <c:pt idx="11809">
                  <c:v>20.948499999999999</c:v>
                </c:pt>
                <c:pt idx="11810">
                  <c:v>20.951499999999999</c:v>
                </c:pt>
                <c:pt idx="11811">
                  <c:v>20.954499999999999</c:v>
                </c:pt>
                <c:pt idx="11812">
                  <c:v>20.956499999999998</c:v>
                </c:pt>
                <c:pt idx="11813">
                  <c:v>20.959499999999998</c:v>
                </c:pt>
                <c:pt idx="11814">
                  <c:v>20.961500000000001</c:v>
                </c:pt>
                <c:pt idx="11815">
                  <c:v>20.964500000000001</c:v>
                </c:pt>
                <c:pt idx="11816">
                  <c:v>20.9665</c:v>
                </c:pt>
                <c:pt idx="11817">
                  <c:v>20.9695</c:v>
                </c:pt>
                <c:pt idx="11818">
                  <c:v>20.971499999999999</c:v>
                </c:pt>
                <c:pt idx="11819">
                  <c:v>20.974499999999999</c:v>
                </c:pt>
                <c:pt idx="11820">
                  <c:v>20.977499999999999</c:v>
                </c:pt>
                <c:pt idx="11821">
                  <c:v>20.979500000000002</c:v>
                </c:pt>
                <c:pt idx="11822">
                  <c:v>20.982500000000002</c:v>
                </c:pt>
                <c:pt idx="11823">
                  <c:v>20.985499999999998</c:v>
                </c:pt>
                <c:pt idx="11824">
                  <c:v>20.987500000000001</c:v>
                </c:pt>
                <c:pt idx="11825">
                  <c:v>20.990500000000001</c:v>
                </c:pt>
                <c:pt idx="11826">
                  <c:v>20.993500000000001</c:v>
                </c:pt>
                <c:pt idx="11827">
                  <c:v>20.9955</c:v>
                </c:pt>
                <c:pt idx="11828">
                  <c:v>20.9985</c:v>
                </c:pt>
                <c:pt idx="11829">
                  <c:v>21.000499999999999</c:v>
                </c:pt>
                <c:pt idx="11830">
                  <c:v>21.003499999999999</c:v>
                </c:pt>
                <c:pt idx="11831">
                  <c:v>21.006499999999999</c:v>
                </c:pt>
                <c:pt idx="11832">
                  <c:v>21.008500000000002</c:v>
                </c:pt>
                <c:pt idx="11833">
                  <c:v>21.011500000000002</c:v>
                </c:pt>
                <c:pt idx="11834">
                  <c:v>21.014500000000002</c:v>
                </c:pt>
                <c:pt idx="11835">
                  <c:v>21.016500000000001</c:v>
                </c:pt>
                <c:pt idx="11836">
                  <c:v>21.019500000000001</c:v>
                </c:pt>
                <c:pt idx="11837">
                  <c:v>21.022500000000001</c:v>
                </c:pt>
                <c:pt idx="11838">
                  <c:v>21.025500000000001</c:v>
                </c:pt>
                <c:pt idx="11839">
                  <c:v>21.0275</c:v>
                </c:pt>
                <c:pt idx="11840">
                  <c:v>21.0305</c:v>
                </c:pt>
                <c:pt idx="11841">
                  <c:v>21.0335</c:v>
                </c:pt>
                <c:pt idx="11842">
                  <c:v>21.035499999999999</c:v>
                </c:pt>
                <c:pt idx="11843">
                  <c:v>21.038499999999999</c:v>
                </c:pt>
                <c:pt idx="11844">
                  <c:v>21.040500000000002</c:v>
                </c:pt>
                <c:pt idx="11845">
                  <c:v>21.043500000000002</c:v>
                </c:pt>
                <c:pt idx="11846">
                  <c:v>21.046500000000002</c:v>
                </c:pt>
                <c:pt idx="11847">
                  <c:v>21.048500000000001</c:v>
                </c:pt>
                <c:pt idx="11848">
                  <c:v>21.051500000000001</c:v>
                </c:pt>
                <c:pt idx="11849">
                  <c:v>21.054500000000001</c:v>
                </c:pt>
                <c:pt idx="11850">
                  <c:v>21.0565</c:v>
                </c:pt>
                <c:pt idx="11851">
                  <c:v>21.0595</c:v>
                </c:pt>
                <c:pt idx="11852">
                  <c:v>21.0625</c:v>
                </c:pt>
                <c:pt idx="11853">
                  <c:v>21.0655</c:v>
                </c:pt>
                <c:pt idx="11854">
                  <c:v>21.067499999999999</c:v>
                </c:pt>
                <c:pt idx="11855">
                  <c:v>21.070499999999999</c:v>
                </c:pt>
                <c:pt idx="11856">
                  <c:v>21.073499999999999</c:v>
                </c:pt>
                <c:pt idx="11857">
                  <c:v>21.075500000000002</c:v>
                </c:pt>
                <c:pt idx="11858">
                  <c:v>21.078499999999998</c:v>
                </c:pt>
                <c:pt idx="11859">
                  <c:v>21.080500000000001</c:v>
                </c:pt>
                <c:pt idx="11860">
                  <c:v>21.083500000000001</c:v>
                </c:pt>
                <c:pt idx="11861">
                  <c:v>21.086500000000001</c:v>
                </c:pt>
                <c:pt idx="11862">
                  <c:v>21.0885</c:v>
                </c:pt>
                <c:pt idx="11863">
                  <c:v>21.0915</c:v>
                </c:pt>
                <c:pt idx="11864">
                  <c:v>21.0945</c:v>
                </c:pt>
                <c:pt idx="11865">
                  <c:v>21.096499999999999</c:v>
                </c:pt>
                <c:pt idx="11866">
                  <c:v>21.099499999999999</c:v>
                </c:pt>
                <c:pt idx="11867">
                  <c:v>21.102499999999999</c:v>
                </c:pt>
                <c:pt idx="11868">
                  <c:v>21.104500000000002</c:v>
                </c:pt>
                <c:pt idx="11869">
                  <c:v>21.107500000000002</c:v>
                </c:pt>
                <c:pt idx="11870">
                  <c:v>21.110499999999998</c:v>
                </c:pt>
                <c:pt idx="11871">
                  <c:v>21.113499999999998</c:v>
                </c:pt>
                <c:pt idx="11872">
                  <c:v>21.115500000000001</c:v>
                </c:pt>
                <c:pt idx="11873">
                  <c:v>21.118500000000001</c:v>
                </c:pt>
                <c:pt idx="11874">
                  <c:v>21.1205</c:v>
                </c:pt>
                <c:pt idx="11875">
                  <c:v>21.1235</c:v>
                </c:pt>
                <c:pt idx="11876">
                  <c:v>21.1265</c:v>
                </c:pt>
                <c:pt idx="11877">
                  <c:v>21.1295</c:v>
                </c:pt>
                <c:pt idx="11878">
                  <c:v>21.131499999999999</c:v>
                </c:pt>
                <c:pt idx="11879">
                  <c:v>21.134499999999999</c:v>
                </c:pt>
                <c:pt idx="11880">
                  <c:v>21.137499999999999</c:v>
                </c:pt>
                <c:pt idx="11881">
                  <c:v>21.139500000000002</c:v>
                </c:pt>
                <c:pt idx="11882">
                  <c:v>21.142499999999998</c:v>
                </c:pt>
                <c:pt idx="11883">
                  <c:v>21.145499999999998</c:v>
                </c:pt>
                <c:pt idx="11884">
                  <c:v>21.147500000000001</c:v>
                </c:pt>
                <c:pt idx="11885">
                  <c:v>21.150500000000001</c:v>
                </c:pt>
                <c:pt idx="11886">
                  <c:v>21.153500000000001</c:v>
                </c:pt>
                <c:pt idx="11887">
                  <c:v>21.1555</c:v>
                </c:pt>
                <c:pt idx="11888">
                  <c:v>21.1585</c:v>
                </c:pt>
                <c:pt idx="11889">
                  <c:v>21.160499999999999</c:v>
                </c:pt>
                <c:pt idx="11890">
                  <c:v>21.163499999999999</c:v>
                </c:pt>
                <c:pt idx="11891">
                  <c:v>21.166499999999999</c:v>
                </c:pt>
                <c:pt idx="11892">
                  <c:v>21.168500000000002</c:v>
                </c:pt>
                <c:pt idx="11893">
                  <c:v>21.171500000000002</c:v>
                </c:pt>
                <c:pt idx="11894">
                  <c:v>21.174499999999998</c:v>
                </c:pt>
                <c:pt idx="11895">
                  <c:v>21.176500000000001</c:v>
                </c:pt>
                <c:pt idx="11896">
                  <c:v>21.179500000000001</c:v>
                </c:pt>
                <c:pt idx="11897">
                  <c:v>21.182500000000001</c:v>
                </c:pt>
                <c:pt idx="11898">
                  <c:v>21.185500000000001</c:v>
                </c:pt>
                <c:pt idx="11899">
                  <c:v>21.1875</c:v>
                </c:pt>
                <c:pt idx="11900">
                  <c:v>21.1905</c:v>
                </c:pt>
                <c:pt idx="11901">
                  <c:v>21.1935</c:v>
                </c:pt>
                <c:pt idx="11902">
                  <c:v>21.195499999999999</c:v>
                </c:pt>
                <c:pt idx="11903">
                  <c:v>21.198499999999999</c:v>
                </c:pt>
                <c:pt idx="11904">
                  <c:v>21.200500000000002</c:v>
                </c:pt>
                <c:pt idx="11905">
                  <c:v>21.203499999999998</c:v>
                </c:pt>
                <c:pt idx="11906">
                  <c:v>21.206499999999998</c:v>
                </c:pt>
                <c:pt idx="11907">
                  <c:v>21.208500000000001</c:v>
                </c:pt>
                <c:pt idx="11908">
                  <c:v>21.211500000000001</c:v>
                </c:pt>
                <c:pt idx="11909">
                  <c:v>21.214500000000001</c:v>
                </c:pt>
                <c:pt idx="11910">
                  <c:v>21.2165</c:v>
                </c:pt>
                <c:pt idx="11911">
                  <c:v>21.2195</c:v>
                </c:pt>
                <c:pt idx="11912">
                  <c:v>21.2225</c:v>
                </c:pt>
                <c:pt idx="11913">
                  <c:v>21.2255</c:v>
                </c:pt>
                <c:pt idx="11914">
                  <c:v>21.227499999999999</c:v>
                </c:pt>
                <c:pt idx="11915">
                  <c:v>21.230499999999999</c:v>
                </c:pt>
                <c:pt idx="11916">
                  <c:v>21.233499999999999</c:v>
                </c:pt>
                <c:pt idx="11917">
                  <c:v>21.235499999999998</c:v>
                </c:pt>
                <c:pt idx="11918">
                  <c:v>21.238499999999998</c:v>
                </c:pt>
                <c:pt idx="11919">
                  <c:v>21.240500000000001</c:v>
                </c:pt>
                <c:pt idx="11920">
                  <c:v>21.243500000000001</c:v>
                </c:pt>
                <c:pt idx="11921">
                  <c:v>21.246500000000001</c:v>
                </c:pt>
                <c:pt idx="11922">
                  <c:v>21.249500000000001</c:v>
                </c:pt>
                <c:pt idx="11923">
                  <c:v>21.2515</c:v>
                </c:pt>
                <c:pt idx="11924">
                  <c:v>21.2545</c:v>
                </c:pt>
                <c:pt idx="11925">
                  <c:v>21.256499999999999</c:v>
                </c:pt>
                <c:pt idx="11926">
                  <c:v>21.259499999999999</c:v>
                </c:pt>
                <c:pt idx="11927">
                  <c:v>21.262499999999999</c:v>
                </c:pt>
                <c:pt idx="11928">
                  <c:v>21.265499999999999</c:v>
                </c:pt>
                <c:pt idx="11929">
                  <c:v>21.267499999999998</c:v>
                </c:pt>
                <c:pt idx="11930">
                  <c:v>21.270499999999998</c:v>
                </c:pt>
                <c:pt idx="11931">
                  <c:v>21.273499999999999</c:v>
                </c:pt>
                <c:pt idx="11932">
                  <c:v>21.275500000000001</c:v>
                </c:pt>
                <c:pt idx="11933">
                  <c:v>21.278500000000001</c:v>
                </c:pt>
                <c:pt idx="11934">
                  <c:v>21.2805</c:v>
                </c:pt>
                <c:pt idx="11935">
                  <c:v>21.2835</c:v>
                </c:pt>
                <c:pt idx="11936">
                  <c:v>21.2865</c:v>
                </c:pt>
                <c:pt idx="11937">
                  <c:v>21.288499999999999</c:v>
                </c:pt>
                <c:pt idx="11938">
                  <c:v>21.291499999999999</c:v>
                </c:pt>
                <c:pt idx="11939">
                  <c:v>21.294499999999999</c:v>
                </c:pt>
                <c:pt idx="11940">
                  <c:v>21.296500000000002</c:v>
                </c:pt>
                <c:pt idx="11941">
                  <c:v>21.299499999999998</c:v>
                </c:pt>
                <c:pt idx="11942">
                  <c:v>21.302499999999998</c:v>
                </c:pt>
                <c:pt idx="11943">
                  <c:v>21.304500000000001</c:v>
                </c:pt>
                <c:pt idx="11944">
                  <c:v>21.307500000000001</c:v>
                </c:pt>
                <c:pt idx="11945">
                  <c:v>21.310500000000001</c:v>
                </c:pt>
                <c:pt idx="11946">
                  <c:v>21.3125</c:v>
                </c:pt>
                <c:pt idx="11947">
                  <c:v>21.3155</c:v>
                </c:pt>
                <c:pt idx="11948">
                  <c:v>21.3185</c:v>
                </c:pt>
                <c:pt idx="11949">
                  <c:v>21.320499999999999</c:v>
                </c:pt>
                <c:pt idx="11950">
                  <c:v>21.323499999999999</c:v>
                </c:pt>
                <c:pt idx="11951">
                  <c:v>21.326499999999999</c:v>
                </c:pt>
                <c:pt idx="11952">
                  <c:v>21.328499999999998</c:v>
                </c:pt>
                <c:pt idx="11953">
                  <c:v>21.331499999999998</c:v>
                </c:pt>
                <c:pt idx="11954">
                  <c:v>21.333500000000001</c:v>
                </c:pt>
                <c:pt idx="11955">
                  <c:v>21.336500000000001</c:v>
                </c:pt>
                <c:pt idx="11956">
                  <c:v>21.339500000000001</c:v>
                </c:pt>
                <c:pt idx="11957">
                  <c:v>21.3415</c:v>
                </c:pt>
                <c:pt idx="11958">
                  <c:v>21.3445</c:v>
                </c:pt>
                <c:pt idx="11959">
                  <c:v>21.346499999999999</c:v>
                </c:pt>
                <c:pt idx="11960">
                  <c:v>21.349499999999999</c:v>
                </c:pt>
                <c:pt idx="11961">
                  <c:v>21.352499999999999</c:v>
                </c:pt>
                <c:pt idx="11962">
                  <c:v>21.354500000000002</c:v>
                </c:pt>
                <c:pt idx="11963">
                  <c:v>21.357500000000002</c:v>
                </c:pt>
                <c:pt idx="11964">
                  <c:v>21.360499999999998</c:v>
                </c:pt>
                <c:pt idx="11965">
                  <c:v>21.362500000000001</c:v>
                </c:pt>
                <c:pt idx="11966">
                  <c:v>21.365500000000001</c:v>
                </c:pt>
                <c:pt idx="11967">
                  <c:v>21.368500000000001</c:v>
                </c:pt>
                <c:pt idx="11968">
                  <c:v>21.3705</c:v>
                </c:pt>
                <c:pt idx="11969">
                  <c:v>21.3735</c:v>
                </c:pt>
                <c:pt idx="11970">
                  <c:v>21.3765</c:v>
                </c:pt>
                <c:pt idx="11971">
                  <c:v>21.378499999999999</c:v>
                </c:pt>
                <c:pt idx="11972">
                  <c:v>21.381499999999999</c:v>
                </c:pt>
                <c:pt idx="11973">
                  <c:v>21.384499999999999</c:v>
                </c:pt>
                <c:pt idx="11974">
                  <c:v>21.386500000000002</c:v>
                </c:pt>
                <c:pt idx="11975">
                  <c:v>21.389500000000002</c:v>
                </c:pt>
                <c:pt idx="11976">
                  <c:v>21.392499999999998</c:v>
                </c:pt>
                <c:pt idx="11977">
                  <c:v>21.394500000000001</c:v>
                </c:pt>
                <c:pt idx="11978">
                  <c:v>21.397500000000001</c:v>
                </c:pt>
                <c:pt idx="11979">
                  <c:v>21.400500000000001</c:v>
                </c:pt>
                <c:pt idx="11980">
                  <c:v>21.4025</c:v>
                </c:pt>
                <c:pt idx="11981">
                  <c:v>21.4055</c:v>
                </c:pt>
                <c:pt idx="11982">
                  <c:v>21.4085</c:v>
                </c:pt>
                <c:pt idx="11983">
                  <c:v>21.410499999999999</c:v>
                </c:pt>
                <c:pt idx="11984">
                  <c:v>21.413499999999999</c:v>
                </c:pt>
                <c:pt idx="11985">
                  <c:v>21.415500000000002</c:v>
                </c:pt>
                <c:pt idx="11986">
                  <c:v>21.418500000000002</c:v>
                </c:pt>
                <c:pt idx="11987">
                  <c:v>21.421500000000002</c:v>
                </c:pt>
                <c:pt idx="11988">
                  <c:v>21.423500000000001</c:v>
                </c:pt>
                <c:pt idx="11989">
                  <c:v>21.426500000000001</c:v>
                </c:pt>
                <c:pt idx="11990">
                  <c:v>21.429500000000001</c:v>
                </c:pt>
                <c:pt idx="11991">
                  <c:v>21.4315</c:v>
                </c:pt>
                <c:pt idx="11992">
                  <c:v>21.4345</c:v>
                </c:pt>
                <c:pt idx="11993">
                  <c:v>21.4375</c:v>
                </c:pt>
                <c:pt idx="11994">
                  <c:v>21.439499999999999</c:v>
                </c:pt>
                <c:pt idx="11995">
                  <c:v>21.442499999999999</c:v>
                </c:pt>
                <c:pt idx="11996">
                  <c:v>21.445499999999999</c:v>
                </c:pt>
                <c:pt idx="11997">
                  <c:v>21.447500000000002</c:v>
                </c:pt>
                <c:pt idx="11998">
                  <c:v>21.450500000000002</c:v>
                </c:pt>
                <c:pt idx="11999">
                  <c:v>21.453499999999998</c:v>
                </c:pt>
                <c:pt idx="12000">
                  <c:v>21.455500000000001</c:v>
                </c:pt>
                <c:pt idx="12001">
                  <c:v>21.458500000000001</c:v>
                </c:pt>
                <c:pt idx="12002">
                  <c:v>21.461500000000001</c:v>
                </c:pt>
                <c:pt idx="12003">
                  <c:v>21.4635</c:v>
                </c:pt>
                <c:pt idx="12004">
                  <c:v>21.4665</c:v>
                </c:pt>
                <c:pt idx="12005">
                  <c:v>21.4695</c:v>
                </c:pt>
                <c:pt idx="12006">
                  <c:v>21.471499999999999</c:v>
                </c:pt>
                <c:pt idx="12007">
                  <c:v>21.474499999999999</c:v>
                </c:pt>
                <c:pt idx="12008">
                  <c:v>21.477499999999999</c:v>
                </c:pt>
                <c:pt idx="12009">
                  <c:v>21.479500000000002</c:v>
                </c:pt>
                <c:pt idx="12010">
                  <c:v>21.482500000000002</c:v>
                </c:pt>
                <c:pt idx="12011">
                  <c:v>21.485499999999998</c:v>
                </c:pt>
                <c:pt idx="12012">
                  <c:v>21.487500000000001</c:v>
                </c:pt>
                <c:pt idx="12013">
                  <c:v>21.490500000000001</c:v>
                </c:pt>
                <c:pt idx="12014">
                  <c:v>21.493500000000001</c:v>
                </c:pt>
                <c:pt idx="12015">
                  <c:v>21.4955</c:v>
                </c:pt>
                <c:pt idx="12016">
                  <c:v>21.4985</c:v>
                </c:pt>
                <c:pt idx="12017">
                  <c:v>21.5015</c:v>
                </c:pt>
                <c:pt idx="12018">
                  <c:v>21.503499999999999</c:v>
                </c:pt>
                <c:pt idx="12019">
                  <c:v>21.506499999999999</c:v>
                </c:pt>
                <c:pt idx="12020">
                  <c:v>21.509499999999999</c:v>
                </c:pt>
                <c:pt idx="12021">
                  <c:v>21.511500000000002</c:v>
                </c:pt>
                <c:pt idx="12022">
                  <c:v>21.514500000000002</c:v>
                </c:pt>
                <c:pt idx="12023">
                  <c:v>21.517499999999998</c:v>
                </c:pt>
                <c:pt idx="12024">
                  <c:v>21.519500000000001</c:v>
                </c:pt>
                <c:pt idx="12025">
                  <c:v>21.522500000000001</c:v>
                </c:pt>
                <c:pt idx="12026">
                  <c:v>21.525500000000001</c:v>
                </c:pt>
                <c:pt idx="12027">
                  <c:v>21.5275</c:v>
                </c:pt>
                <c:pt idx="12028">
                  <c:v>21.5305</c:v>
                </c:pt>
                <c:pt idx="12029">
                  <c:v>21.5335</c:v>
                </c:pt>
                <c:pt idx="12030">
                  <c:v>21.535499999999999</c:v>
                </c:pt>
                <c:pt idx="12031">
                  <c:v>21.538499999999999</c:v>
                </c:pt>
                <c:pt idx="12032">
                  <c:v>21.541499999999999</c:v>
                </c:pt>
                <c:pt idx="12033">
                  <c:v>21.543500000000002</c:v>
                </c:pt>
                <c:pt idx="12034">
                  <c:v>21.546500000000002</c:v>
                </c:pt>
                <c:pt idx="12035">
                  <c:v>21.549499999999998</c:v>
                </c:pt>
                <c:pt idx="12036">
                  <c:v>21.551500000000001</c:v>
                </c:pt>
                <c:pt idx="12037">
                  <c:v>21.554500000000001</c:v>
                </c:pt>
                <c:pt idx="12038">
                  <c:v>21.557500000000001</c:v>
                </c:pt>
                <c:pt idx="12039">
                  <c:v>21.5595</c:v>
                </c:pt>
                <c:pt idx="12040">
                  <c:v>21.5625</c:v>
                </c:pt>
                <c:pt idx="12041">
                  <c:v>21.5655</c:v>
                </c:pt>
                <c:pt idx="12042">
                  <c:v>21.567499999999999</c:v>
                </c:pt>
                <c:pt idx="12043">
                  <c:v>21.570499999999999</c:v>
                </c:pt>
                <c:pt idx="12044">
                  <c:v>21.573499999999999</c:v>
                </c:pt>
                <c:pt idx="12045">
                  <c:v>21.575500000000002</c:v>
                </c:pt>
                <c:pt idx="12046">
                  <c:v>21.578499999999998</c:v>
                </c:pt>
                <c:pt idx="12047">
                  <c:v>21.581499999999998</c:v>
                </c:pt>
                <c:pt idx="12048">
                  <c:v>21.583500000000001</c:v>
                </c:pt>
                <c:pt idx="12049">
                  <c:v>21.586500000000001</c:v>
                </c:pt>
                <c:pt idx="12050">
                  <c:v>21.589500000000001</c:v>
                </c:pt>
                <c:pt idx="12051">
                  <c:v>21.5915</c:v>
                </c:pt>
                <c:pt idx="12052">
                  <c:v>21.5945</c:v>
                </c:pt>
                <c:pt idx="12053">
                  <c:v>21.5975</c:v>
                </c:pt>
                <c:pt idx="12054">
                  <c:v>21.599499999999999</c:v>
                </c:pt>
                <c:pt idx="12055">
                  <c:v>21.602499999999999</c:v>
                </c:pt>
                <c:pt idx="12056">
                  <c:v>21.605499999999999</c:v>
                </c:pt>
                <c:pt idx="12057">
                  <c:v>21.607500000000002</c:v>
                </c:pt>
                <c:pt idx="12058">
                  <c:v>21.610499999999998</c:v>
                </c:pt>
                <c:pt idx="12059">
                  <c:v>21.613499999999998</c:v>
                </c:pt>
                <c:pt idx="12060">
                  <c:v>21.615500000000001</c:v>
                </c:pt>
                <c:pt idx="12061">
                  <c:v>21.618500000000001</c:v>
                </c:pt>
                <c:pt idx="12062">
                  <c:v>21.621500000000001</c:v>
                </c:pt>
                <c:pt idx="12063">
                  <c:v>21.6235</c:v>
                </c:pt>
                <c:pt idx="12064">
                  <c:v>21.6265</c:v>
                </c:pt>
                <c:pt idx="12065">
                  <c:v>21.6295</c:v>
                </c:pt>
                <c:pt idx="12066">
                  <c:v>21.631499999999999</c:v>
                </c:pt>
                <c:pt idx="12067">
                  <c:v>21.634499999999999</c:v>
                </c:pt>
                <c:pt idx="12068">
                  <c:v>21.637499999999999</c:v>
                </c:pt>
                <c:pt idx="12069">
                  <c:v>21.639500000000002</c:v>
                </c:pt>
                <c:pt idx="12070">
                  <c:v>21.642499999999998</c:v>
                </c:pt>
                <c:pt idx="12071">
                  <c:v>21.645499999999998</c:v>
                </c:pt>
                <c:pt idx="12072">
                  <c:v>21.647500000000001</c:v>
                </c:pt>
                <c:pt idx="12073">
                  <c:v>21.650500000000001</c:v>
                </c:pt>
                <c:pt idx="12074">
                  <c:v>21.653500000000001</c:v>
                </c:pt>
                <c:pt idx="12075">
                  <c:v>21.6555</c:v>
                </c:pt>
                <c:pt idx="12076">
                  <c:v>21.6585</c:v>
                </c:pt>
                <c:pt idx="12077">
                  <c:v>21.6615</c:v>
                </c:pt>
                <c:pt idx="12078">
                  <c:v>21.663499999999999</c:v>
                </c:pt>
                <c:pt idx="12079">
                  <c:v>21.666499999999999</c:v>
                </c:pt>
                <c:pt idx="12080">
                  <c:v>21.669499999999999</c:v>
                </c:pt>
                <c:pt idx="12081">
                  <c:v>21.671500000000002</c:v>
                </c:pt>
                <c:pt idx="12082">
                  <c:v>21.674499999999998</c:v>
                </c:pt>
                <c:pt idx="12083">
                  <c:v>21.677499999999998</c:v>
                </c:pt>
                <c:pt idx="12084">
                  <c:v>21.679500000000001</c:v>
                </c:pt>
                <c:pt idx="12085">
                  <c:v>21.682500000000001</c:v>
                </c:pt>
                <c:pt idx="12086">
                  <c:v>21.685500000000001</c:v>
                </c:pt>
                <c:pt idx="12087">
                  <c:v>21.6875</c:v>
                </c:pt>
                <c:pt idx="12088">
                  <c:v>21.6905</c:v>
                </c:pt>
                <c:pt idx="12089">
                  <c:v>21.6935</c:v>
                </c:pt>
                <c:pt idx="12090">
                  <c:v>21.695499999999999</c:v>
                </c:pt>
                <c:pt idx="12091">
                  <c:v>21.698499999999999</c:v>
                </c:pt>
                <c:pt idx="12092">
                  <c:v>21.700500000000002</c:v>
                </c:pt>
                <c:pt idx="12093">
                  <c:v>21.703499999999998</c:v>
                </c:pt>
                <c:pt idx="12094">
                  <c:v>21.705500000000001</c:v>
                </c:pt>
                <c:pt idx="12095">
                  <c:v>21.708500000000001</c:v>
                </c:pt>
                <c:pt idx="12096">
                  <c:v>21.711500000000001</c:v>
                </c:pt>
                <c:pt idx="12097">
                  <c:v>21.7135</c:v>
                </c:pt>
                <c:pt idx="12098">
                  <c:v>21.7165</c:v>
                </c:pt>
                <c:pt idx="12099">
                  <c:v>21.718499999999999</c:v>
                </c:pt>
                <c:pt idx="12100">
                  <c:v>21.721499999999999</c:v>
                </c:pt>
                <c:pt idx="12101">
                  <c:v>21.724499999999999</c:v>
                </c:pt>
                <c:pt idx="12102">
                  <c:v>21.726500000000001</c:v>
                </c:pt>
                <c:pt idx="12103">
                  <c:v>21.729500000000002</c:v>
                </c:pt>
                <c:pt idx="12104">
                  <c:v>21.732500000000002</c:v>
                </c:pt>
                <c:pt idx="12105">
                  <c:v>21.734500000000001</c:v>
                </c:pt>
                <c:pt idx="12106">
                  <c:v>21.737500000000001</c:v>
                </c:pt>
                <c:pt idx="12107">
                  <c:v>21.740500000000001</c:v>
                </c:pt>
                <c:pt idx="12108">
                  <c:v>21.7425</c:v>
                </c:pt>
                <c:pt idx="12109">
                  <c:v>21.7455</c:v>
                </c:pt>
                <c:pt idx="12110">
                  <c:v>21.7485</c:v>
                </c:pt>
                <c:pt idx="12111">
                  <c:v>21.750499999999999</c:v>
                </c:pt>
                <c:pt idx="12112">
                  <c:v>21.753499999999999</c:v>
                </c:pt>
                <c:pt idx="12113">
                  <c:v>21.756499999999999</c:v>
                </c:pt>
                <c:pt idx="12114">
                  <c:v>21.758500000000002</c:v>
                </c:pt>
                <c:pt idx="12115">
                  <c:v>21.761500000000002</c:v>
                </c:pt>
                <c:pt idx="12116">
                  <c:v>21.764500000000002</c:v>
                </c:pt>
                <c:pt idx="12117">
                  <c:v>21.766500000000001</c:v>
                </c:pt>
                <c:pt idx="12118">
                  <c:v>21.769500000000001</c:v>
                </c:pt>
                <c:pt idx="12119">
                  <c:v>21.772500000000001</c:v>
                </c:pt>
                <c:pt idx="12120">
                  <c:v>21.7745</c:v>
                </c:pt>
                <c:pt idx="12121">
                  <c:v>21.7775</c:v>
                </c:pt>
                <c:pt idx="12122">
                  <c:v>21.7805</c:v>
                </c:pt>
                <c:pt idx="12123">
                  <c:v>21.782499999999999</c:v>
                </c:pt>
                <c:pt idx="12124">
                  <c:v>21.785499999999999</c:v>
                </c:pt>
                <c:pt idx="12125">
                  <c:v>21.788499999999999</c:v>
                </c:pt>
                <c:pt idx="12126">
                  <c:v>21.790500000000002</c:v>
                </c:pt>
                <c:pt idx="12127">
                  <c:v>21.793500000000002</c:v>
                </c:pt>
                <c:pt idx="12128">
                  <c:v>21.796500000000002</c:v>
                </c:pt>
                <c:pt idx="12129">
                  <c:v>21.798500000000001</c:v>
                </c:pt>
                <c:pt idx="12130">
                  <c:v>21.801500000000001</c:v>
                </c:pt>
                <c:pt idx="12131">
                  <c:v>21.804500000000001</c:v>
                </c:pt>
                <c:pt idx="12132">
                  <c:v>21.8065</c:v>
                </c:pt>
                <c:pt idx="12133">
                  <c:v>21.8095</c:v>
                </c:pt>
                <c:pt idx="12134">
                  <c:v>21.8125</c:v>
                </c:pt>
                <c:pt idx="12135">
                  <c:v>21.814499999999999</c:v>
                </c:pt>
                <c:pt idx="12136">
                  <c:v>21.817499999999999</c:v>
                </c:pt>
                <c:pt idx="12137">
                  <c:v>21.820499999999999</c:v>
                </c:pt>
                <c:pt idx="12138">
                  <c:v>21.822500000000002</c:v>
                </c:pt>
                <c:pt idx="12139">
                  <c:v>21.825500000000002</c:v>
                </c:pt>
                <c:pt idx="12140">
                  <c:v>21.828499999999998</c:v>
                </c:pt>
                <c:pt idx="12141">
                  <c:v>21.830500000000001</c:v>
                </c:pt>
                <c:pt idx="12142">
                  <c:v>21.833500000000001</c:v>
                </c:pt>
                <c:pt idx="12143">
                  <c:v>21.836500000000001</c:v>
                </c:pt>
                <c:pt idx="12144">
                  <c:v>21.8385</c:v>
                </c:pt>
                <c:pt idx="12145">
                  <c:v>21.8415</c:v>
                </c:pt>
                <c:pt idx="12146">
                  <c:v>21.8445</c:v>
                </c:pt>
                <c:pt idx="12147">
                  <c:v>21.846499999999999</c:v>
                </c:pt>
                <c:pt idx="12148">
                  <c:v>21.849499999999999</c:v>
                </c:pt>
                <c:pt idx="12149">
                  <c:v>21.852499999999999</c:v>
                </c:pt>
                <c:pt idx="12150">
                  <c:v>21.854500000000002</c:v>
                </c:pt>
                <c:pt idx="12151">
                  <c:v>21.857500000000002</c:v>
                </c:pt>
                <c:pt idx="12152">
                  <c:v>21.860499999999998</c:v>
                </c:pt>
                <c:pt idx="12153">
                  <c:v>21.862500000000001</c:v>
                </c:pt>
                <c:pt idx="12154">
                  <c:v>21.865500000000001</c:v>
                </c:pt>
                <c:pt idx="12155">
                  <c:v>21.868500000000001</c:v>
                </c:pt>
                <c:pt idx="12156">
                  <c:v>21.8705</c:v>
                </c:pt>
                <c:pt idx="12157">
                  <c:v>21.8735</c:v>
                </c:pt>
                <c:pt idx="12158">
                  <c:v>21.8765</c:v>
                </c:pt>
                <c:pt idx="12159">
                  <c:v>21.878499999999999</c:v>
                </c:pt>
                <c:pt idx="12160">
                  <c:v>21.881499999999999</c:v>
                </c:pt>
                <c:pt idx="12161">
                  <c:v>21.884499999999999</c:v>
                </c:pt>
                <c:pt idx="12162">
                  <c:v>21.886500000000002</c:v>
                </c:pt>
                <c:pt idx="12163">
                  <c:v>21.889500000000002</c:v>
                </c:pt>
                <c:pt idx="12164">
                  <c:v>21.892499999999998</c:v>
                </c:pt>
                <c:pt idx="12165">
                  <c:v>21.894500000000001</c:v>
                </c:pt>
                <c:pt idx="12166">
                  <c:v>21.897500000000001</c:v>
                </c:pt>
                <c:pt idx="12167">
                  <c:v>21.900500000000001</c:v>
                </c:pt>
                <c:pt idx="12168">
                  <c:v>21.9025</c:v>
                </c:pt>
                <c:pt idx="12169">
                  <c:v>21.9055</c:v>
                </c:pt>
                <c:pt idx="12170">
                  <c:v>21.9085</c:v>
                </c:pt>
                <c:pt idx="12171">
                  <c:v>21.910499999999999</c:v>
                </c:pt>
                <c:pt idx="12172">
                  <c:v>21.913499999999999</c:v>
                </c:pt>
                <c:pt idx="12173">
                  <c:v>21.916499999999999</c:v>
                </c:pt>
                <c:pt idx="12174">
                  <c:v>21.918500000000002</c:v>
                </c:pt>
                <c:pt idx="12175">
                  <c:v>21.921500000000002</c:v>
                </c:pt>
                <c:pt idx="12176">
                  <c:v>21.924499999999998</c:v>
                </c:pt>
                <c:pt idx="12177">
                  <c:v>21.926500000000001</c:v>
                </c:pt>
                <c:pt idx="12178">
                  <c:v>21.929500000000001</c:v>
                </c:pt>
                <c:pt idx="12179">
                  <c:v>21.932500000000001</c:v>
                </c:pt>
                <c:pt idx="12180">
                  <c:v>21.9345</c:v>
                </c:pt>
                <c:pt idx="12181">
                  <c:v>21.9375</c:v>
                </c:pt>
                <c:pt idx="12182">
                  <c:v>21.9405</c:v>
                </c:pt>
                <c:pt idx="12183">
                  <c:v>21.942499999999999</c:v>
                </c:pt>
                <c:pt idx="12184">
                  <c:v>21.945499999999999</c:v>
                </c:pt>
                <c:pt idx="12185">
                  <c:v>21.948499999999999</c:v>
                </c:pt>
                <c:pt idx="12186">
                  <c:v>21.950500000000002</c:v>
                </c:pt>
                <c:pt idx="12187">
                  <c:v>21.953499999999998</c:v>
                </c:pt>
                <c:pt idx="12188">
                  <c:v>21.956499999999998</c:v>
                </c:pt>
                <c:pt idx="12189">
                  <c:v>21.958500000000001</c:v>
                </c:pt>
                <c:pt idx="12190">
                  <c:v>21.961500000000001</c:v>
                </c:pt>
                <c:pt idx="12191">
                  <c:v>21.964500000000001</c:v>
                </c:pt>
                <c:pt idx="12192">
                  <c:v>21.9665</c:v>
                </c:pt>
                <c:pt idx="12193">
                  <c:v>21.9695</c:v>
                </c:pt>
                <c:pt idx="12194">
                  <c:v>21.9725</c:v>
                </c:pt>
                <c:pt idx="12195">
                  <c:v>21.974499999999999</c:v>
                </c:pt>
                <c:pt idx="12196">
                  <c:v>21.977499999999999</c:v>
                </c:pt>
                <c:pt idx="12197">
                  <c:v>21.980499999999999</c:v>
                </c:pt>
                <c:pt idx="12198">
                  <c:v>21.982500000000002</c:v>
                </c:pt>
                <c:pt idx="12199">
                  <c:v>21.985499999999998</c:v>
                </c:pt>
                <c:pt idx="12200">
                  <c:v>21.986999999999998</c:v>
                </c:pt>
              </c:numCache>
            </c:numRef>
          </c:xVal>
          <c:yVal>
            <c:numRef>
              <c:f>'Fibrous Concrete (Market)'!$AF$6:$AF$20005</c:f>
              <c:numCache>
                <c:formatCode>General</c:formatCode>
                <c:ptCount val="20000"/>
                <c:pt idx="0">
                  <c:v>0</c:v>
                </c:pt>
                <c:pt idx="1">
                  <c:v>236.3</c:v>
                </c:pt>
                <c:pt idx="2">
                  <c:v>274.10000000000002</c:v>
                </c:pt>
                <c:pt idx="3">
                  <c:v>311.5</c:v>
                </c:pt>
                <c:pt idx="4">
                  <c:v>348.7</c:v>
                </c:pt>
                <c:pt idx="5">
                  <c:v>385.6</c:v>
                </c:pt>
                <c:pt idx="6">
                  <c:v>422.3</c:v>
                </c:pt>
                <c:pt idx="7">
                  <c:v>458.8</c:v>
                </c:pt>
                <c:pt idx="8">
                  <c:v>495.1</c:v>
                </c:pt>
                <c:pt idx="9">
                  <c:v>531</c:v>
                </c:pt>
                <c:pt idx="10">
                  <c:v>566.5</c:v>
                </c:pt>
                <c:pt idx="11">
                  <c:v>600.9</c:v>
                </c:pt>
                <c:pt idx="12">
                  <c:v>632.79999999999995</c:v>
                </c:pt>
                <c:pt idx="13">
                  <c:v>659.8</c:v>
                </c:pt>
                <c:pt idx="14">
                  <c:v>685.2</c:v>
                </c:pt>
                <c:pt idx="15">
                  <c:v>709.1</c:v>
                </c:pt>
                <c:pt idx="16">
                  <c:v>731.5</c:v>
                </c:pt>
                <c:pt idx="17">
                  <c:v>752.2</c:v>
                </c:pt>
                <c:pt idx="18">
                  <c:v>771.4</c:v>
                </c:pt>
                <c:pt idx="19">
                  <c:v>789.2</c:v>
                </c:pt>
                <c:pt idx="20">
                  <c:v>805.5</c:v>
                </c:pt>
                <c:pt idx="21">
                  <c:v>820.7</c:v>
                </c:pt>
                <c:pt idx="22">
                  <c:v>834.8</c:v>
                </c:pt>
                <c:pt idx="23">
                  <c:v>848</c:v>
                </c:pt>
                <c:pt idx="24">
                  <c:v>860.5</c:v>
                </c:pt>
                <c:pt idx="25">
                  <c:v>872.3</c:v>
                </c:pt>
                <c:pt idx="26">
                  <c:v>883.6</c:v>
                </c:pt>
                <c:pt idx="27">
                  <c:v>894.5</c:v>
                </c:pt>
                <c:pt idx="28">
                  <c:v>904.6</c:v>
                </c:pt>
                <c:pt idx="29">
                  <c:v>915</c:v>
                </c:pt>
                <c:pt idx="30">
                  <c:v>925.2</c:v>
                </c:pt>
                <c:pt idx="31">
                  <c:v>935.2</c:v>
                </c:pt>
                <c:pt idx="32">
                  <c:v>945.1</c:v>
                </c:pt>
                <c:pt idx="33">
                  <c:v>954.9</c:v>
                </c:pt>
                <c:pt idx="34">
                  <c:v>964.6</c:v>
                </c:pt>
                <c:pt idx="35">
                  <c:v>974.3</c:v>
                </c:pt>
                <c:pt idx="36">
                  <c:v>984</c:v>
                </c:pt>
                <c:pt idx="37">
                  <c:v>993.6</c:v>
                </c:pt>
                <c:pt idx="38">
                  <c:v>1003.2</c:v>
                </c:pt>
                <c:pt idx="39">
                  <c:v>1012.9</c:v>
                </c:pt>
                <c:pt idx="40">
                  <c:v>1032</c:v>
                </c:pt>
                <c:pt idx="41">
                  <c:v>1041.5999999999999</c:v>
                </c:pt>
                <c:pt idx="42">
                  <c:v>1060.7</c:v>
                </c:pt>
                <c:pt idx="43">
                  <c:v>1070.2</c:v>
                </c:pt>
                <c:pt idx="44">
                  <c:v>1079.7</c:v>
                </c:pt>
                <c:pt idx="45">
                  <c:v>1089.2</c:v>
                </c:pt>
                <c:pt idx="46">
                  <c:v>1098.7</c:v>
                </c:pt>
                <c:pt idx="47">
                  <c:v>1108.0999999999999</c:v>
                </c:pt>
                <c:pt idx="48">
                  <c:v>1117.5999999999999</c:v>
                </c:pt>
                <c:pt idx="49">
                  <c:v>1126.9000000000001</c:v>
                </c:pt>
                <c:pt idx="50">
                  <c:v>1136.3</c:v>
                </c:pt>
                <c:pt idx="51">
                  <c:v>1145.5999999999999</c:v>
                </c:pt>
                <c:pt idx="52">
                  <c:v>1154.9000000000001</c:v>
                </c:pt>
                <c:pt idx="53">
                  <c:v>1164.2</c:v>
                </c:pt>
                <c:pt idx="54">
                  <c:v>1173.5</c:v>
                </c:pt>
                <c:pt idx="55">
                  <c:v>1182.7</c:v>
                </c:pt>
                <c:pt idx="56">
                  <c:v>1191.9000000000001</c:v>
                </c:pt>
                <c:pt idx="57">
                  <c:v>1201.0999999999999</c:v>
                </c:pt>
                <c:pt idx="58">
                  <c:v>1210.2</c:v>
                </c:pt>
                <c:pt idx="59">
                  <c:v>1219.4000000000001</c:v>
                </c:pt>
                <c:pt idx="60">
                  <c:v>1228.5</c:v>
                </c:pt>
                <c:pt idx="61">
                  <c:v>1237.5999999999999</c:v>
                </c:pt>
                <c:pt idx="62">
                  <c:v>1246.7</c:v>
                </c:pt>
                <c:pt idx="63">
                  <c:v>1255.8</c:v>
                </c:pt>
                <c:pt idx="64">
                  <c:v>1264.8</c:v>
                </c:pt>
                <c:pt idx="65">
                  <c:v>1273.9000000000001</c:v>
                </c:pt>
                <c:pt idx="66">
                  <c:v>1282.9000000000001</c:v>
                </c:pt>
                <c:pt idx="67">
                  <c:v>1300.9000000000001</c:v>
                </c:pt>
                <c:pt idx="68">
                  <c:v>1309.8</c:v>
                </c:pt>
                <c:pt idx="69">
                  <c:v>1318.8</c:v>
                </c:pt>
                <c:pt idx="70">
                  <c:v>1327.7</c:v>
                </c:pt>
                <c:pt idx="71">
                  <c:v>1336.6</c:v>
                </c:pt>
                <c:pt idx="72">
                  <c:v>1345.5</c:v>
                </c:pt>
                <c:pt idx="73">
                  <c:v>1354.3</c:v>
                </c:pt>
                <c:pt idx="74">
                  <c:v>1363.1</c:v>
                </c:pt>
                <c:pt idx="75">
                  <c:v>1371.9</c:v>
                </c:pt>
                <c:pt idx="76">
                  <c:v>1380.6</c:v>
                </c:pt>
                <c:pt idx="77">
                  <c:v>1389.3</c:v>
                </c:pt>
                <c:pt idx="78">
                  <c:v>1397.9</c:v>
                </c:pt>
                <c:pt idx="79">
                  <c:v>1406.6</c:v>
                </c:pt>
                <c:pt idx="80">
                  <c:v>1415.2</c:v>
                </c:pt>
                <c:pt idx="81">
                  <c:v>1423.6</c:v>
                </c:pt>
                <c:pt idx="82">
                  <c:v>1432.1</c:v>
                </c:pt>
                <c:pt idx="83">
                  <c:v>1440.4</c:v>
                </c:pt>
                <c:pt idx="84">
                  <c:v>1448.7</c:v>
                </c:pt>
                <c:pt idx="85">
                  <c:v>1456.9</c:v>
                </c:pt>
                <c:pt idx="86">
                  <c:v>1465.1</c:v>
                </c:pt>
                <c:pt idx="87">
                  <c:v>1473.2</c:v>
                </c:pt>
                <c:pt idx="88">
                  <c:v>1481.2</c:v>
                </c:pt>
                <c:pt idx="89">
                  <c:v>1489.2</c:v>
                </c:pt>
                <c:pt idx="90">
                  <c:v>1497.1</c:v>
                </c:pt>
                <c:pt idx="91">
                  <c:v>1504.9</c:v>
                </c:pt>
                <c:pt idx="92">
                  <c:v>1512.7</c:v>
                </c:pt>
                <c:pt idx="93">
                  <c:v>1520.4</c:v>
                </c:pt>
                <c:pt idx="94">
                  <c:v>1528</c:v>
                </c:pt>
                <c:pt idx="95">
                  <c:v>1535.6</c:v>
                </c:pt>
                <c:pt idx="96">
                  <c:v>1543.1</c:v>
                </c:pt>
                <c:pt idx="97">
                  <c:v>1550.6</c:v>
                </c:pt>
                <c:pt idx="98">
                  <c:v>1558</c:v>
                </c:pt>
                <c:pt idx="99">
                  <c:v>1565.3</c:v>
                </c:pt>
                <c:pt idx="100">
                  <c:v>1572.5</c:v>
                </c:pt>
                <c:pt idx="101">
                  <c:v>1579.6</c:v>
                </c:pt>
                <c:pt idx="102">
                  <c:v>1586.6</c:v>
                </c:pt>
                <c:pt idx="103">
                  <c:v>1593.5</c:v>
                </c:pt>
                <c:pt idx="104">
                  <c:v>1600.3</c:v>
                </c:pt>
                <c:pt idx="105">
                  <c:v>1606.8</c:v>
                </c:pt>
                <c:pt idx="106">
                  <c:v>1613.2</c:v>
                </c:pt>
                <c:pt idx="107">
                  <c:v>1619.5</c:v>
                </c:pt>
                <c:pt idx="108">
                  <c:v>1625.5</c:v>
                </c:pt>
                <c:pt idx="109">
                  <c:v>1630.9</c:v>
                </c:pt>
                <c:pt idx="110">
                  <c:v>1636.5</c:v>
                </c:pt>
                <c:pt idx="111">
                  <c:v>1641.9</c:v>
                </c:pt>
                <c:pt idx="112">
                  <c:v>1647</c:v>
                </c:pt>
                <c:pt idx="113">
                  <c:v>1651.9</c:v>
                </c:pt>
                <c:pt idx="114">
                  <c:v>1656.5</c:v>
                </c:pt>
                <c:pt idx="115">
                  <c:v>1660.8</c:v>
                </c:pt>
                <c:pt idx="116">
                  <c:v>1664.9</c:v>
                </c:pt>
                <c:pt idx="117">
                  <c:v>1668.5</c:v>
                </c:pt>
                <c:pt idx="118">
                  <c:v>1672.2</c:v>
                </c:pt>
                <c:pt idx="119">
                  <c:v>1675.8</c:v>
                </c:pt>
                <c:pt idx="120">
                  <c:v>1679.1</c:v>
                </c:pt>
                <c:pt idx="121">
                  <c:v>1685.1</c:v>
                </c:pt>
                <c:pt idx="122">
                  <c:v>1687.8</c:v>
                </c:pt>
                <c:pt idx="123">
                  <c:v>1690.4</c:v>
                </c:pt>
                <c:pt idx="124">
                  <c:v>1692.9</c:v>
                </c:pt>
                <c:pt idx="125">
                  <c:v>1695.3</c:v>
                </c:pt>
                <c:pt idx="126">
                  <c:v>1697.5</c:v>
                </c:pt>
                <c:pt idx="127">
                  <c:v>1701.8</c:v>
                </c:pt>
                <c:pt idx="128">
                  <c:v>1705.8</c:v>
                </c:pt>
                <c:pt idx="129">
                  <c:v>1707.7</c:v>
                </c:pt>
                <c:pt idx="130">
                  <c:v>1709.6</c:v>
                </c:pt>
                <c:pt idx="131">
                  <c:v>1711.5</c:v>
                </c:pt>
                <c:pt idx="132">
                  <c:v>1713.4</c:v>
                </c:pt>
                <c:pt idx="133">
                  <c:v>1715.4</c:v>
                </c:pt>
                <c:pt idx="134">
                  <c:v>1717.5</c:v>
                </c:pt>
                <c:pt idx="135">
                  <c:v>1719.6</c:v>
                </c:pt>
                <c:pt idx="136">
                  <c:v>1724.3</c:v>
                </c:pt>
                <c:pt idx="137">
                  <c:v>1726.9</c:v>
                </c:pt>
                <c:pt idx="138">
                  <c:v>1729.2</c:v>
                </c:pt>
                <c:pt idx="139">
                  <c:v>1732</c:v>
                </c:pt>
                <c:pt idx="140">
                  <c:v>1734.9</c:v>
                </c:pt>
                <c:pt idx="141">
                  <c:v>1738.1</c:v>
                </c:pt>
                <c:pt idx="142">
                  <c:v>1741.4</c:v>
                </c:pt>
                <c:pt idx="143">
                  <c:v>1744.9</c:v>
                </c:pt>
                <c:pt idx="144">
                  <c:v>1748.6</c:v>
                </c:pt>
                <c:pt idx="145">
                  <c:v>1752.5</c:v>
                </c:pt>
                <c:pt idx="146">
                  <c:v>1756.4</c:v>
                </c:pt>
                <c:pt idx="147">
                  <c:v>1760.5</c:v>
                </c:pt>
                <c:pt idx="148">
                  <c:v>1764.5</c:v>
                </c:pt>
                <c:pt idx="149">
                  <c:v>1768.7</c:v>
                </c:pt>
                <c:pt idx="150">
                  <c:v>1772.8</c:v>
                </c:pt>
                <c:pt idx="151">
                  <c:v>1777</c:v>
                </c:pt>
                <c:pt idx="152">
                  <c:v>1781</c:v>
                </c:pt>
                <c:pt idx="153">
                  <c:v>1785.1</c:v>
                </c:pt>
                <c:pt idx="154">
                  <c:v>1789</c:v>
                </c:pt>
                <c:pt idx="155">
                  <c:v>1792.8</c:v>
                </c:pt>
                <c:pt idx="156">
                  <c:v>1796.3</c:v>
                </c:pt>
                <c:pt idx="157">
                  <c:v>1800</c:v>
                </c:pt>
                <c:pt idx="158">
                  <c:v>1803.5</c:v>
                </c:pt>
                <c:pt idx="159">
                  <c:v>1806.9</c:v>
                </c:pt>
                <c:pt idx="160">
                  <c:v>1810.3</c:v>
                </c:pt>
                <c:pt idx="161">
                  <c:v>1813.5</c:v>
                </c:pt>
                <c:pt idx="162">
                  <c:v>1816.7</c:v>
                </c:pt>
                <c:pt idx="163">
                  <c:v>1819.9</c:v>
                </c:pt>
                <c:pt idx="164">
                  <c:v>1823</c:v>
                </c:pt>
                <c:pt idx="165">
                  <c:v>1826.1</c:v>
                </c:pt>
                <c:pt idx="166">
                  <c:v>1829.3</c:v>
                </c:pt>
                <c:pt idx="167">
                  <c:v>1832.5</c:v>
                </c:pt>
                <c:pt idx="168">
                  <c:v>1839</c:v>
                </c:pt>
                <c:pt idx="169">
                  <c:v>1842.4</c:v>
                </c:pt>
                <c:pt idx="170">
                  <c:v>1846</c:v>
                </c:pt>
                <c:pt idx="171">
                  <c:v>1849.7</c:v>
                </c:pt>
                <c:pt idx="172">
                  <c:v>1853.5</c:v>
                </c:pt>
                <c:pt idx="173">
                  <c:v>1857.5</c:v>
                </c:pt>
                <c:pt idx="174">
                  <c:v>1861.7</c:v>
                </c:pt>
                <c:pt idx="175">
                  <c:v>1870.8</c:v>
                </c:pt>
                <c:pt idx="176">
                  <c:v>1881.2</c:v>
                </c:pt>
                <c:pt idx="177">
                  <c:v>1887.1</c:v>
                </c:pt>
                <c:pt idx="178">
                  <c:v>1893.6</c:v>
                </c:pt>
                <c:pt idx="179">
                  <c:v>1900.6</c:v>
                </c:pt>
                <c:pt idx="180">
                  <c:v>1908.4</c:v>
                </c:pt>
                <c:pt idx="181">
                  <c:v>1917</c:v>
                </c:pt>
                <c:pt idx="182">
                  <c:v>1926.5</c:v>
                </c:pt>
                <c:pt idx="183">
                  <c:v>1937.1</c:v>
                </c:pt>
                <c:pt idx="184">
                  <c:v>1948.7</c:v>
                </c:pt>
                <c:pt idx="185">
                  <c:v>1961.2</c:v>
                </c:pt>
                <c:pt idx="186">
                  <c:v>1987</c:v>
                </c:pt>
                <c:pt idx="187">
                  <c:v>2001.8</c:v>
                </c:pt>
                <c:pt idx="188">
                  <c:v>2017.4</c:v>
                </c:pt>
                <c:pt idx="189">
                  <c:v>2033.7</c:v>
                </c:pt>
                <c:pt idx="190">
                  <c:v>2050.6999999999998</c:v>
                </c:pt>
                <c:pt idx="191">
                  <c:v>2068.4</c:v>
                </c:pt>
                <c:pt idx="192">
                  <c:v>2086.6999999999998</c:v>
                </c:pt>
                <c:pt idx="193">
                  <c:v>2105.6</c:v>
                </c:pt>
                <c:pt idx="194">
                  <c:v>2125</c:v>
                </c:pt>
                <c:pt idx="195">
                  <c:v>2144.6999999999998</c:v>
                </c:pt>
                <c:pt idx="196">
                  <c:v>2164.6999999999998</c:v>
                </c:pt>
                <c:pt idx="197">
                  <c:v>2184.8000000000002</c:v>
                </c:pt>
                <c:pt idx="198">
                  <c:v>2205</c:v>
                </c:pt>
                <c:pt idx="199">
                  <c:v>2225.3000000000002</c:v>
                </c:pt>
                <c:pt idx="200">
                  <c:v>2245.6</c:v>
                </c:pt>
                <c:pt idx="201">
                  <c:v>2266.1</c:v>
                </c:pt>
                <c:pt idx="202">
                  <c:v>2286.6</c:v>
                </c:pt>
                <c:pt idx="203">
                  <c:v>2307.1999999999998</c:v>
                </c:pt>
                <c:pt idx="204">
                  <c:v>2328</c:v>
                </c:pt>
                <c:pt idx="205">
                  <c:v>2349</c:v>
                </c:pt>
                <c:pt idx="206">
                  <c:v>2370.1</c:v>
                </c:pt>
                <c:pt idx="207">
                  <c:v>2391.4</c:v>
                </c:pt>
                <c:pt idx="208">
                  <c:v>2413</c:v>
                </c:pt>
                <c:pt idx="209">
                  <c:v>2434.8000000000002</c:v>
                </c:pt>
                <c:pt idx="210">
                  <c:v>2479.4</c:v>
                </c:pt>
                <c:pt idx="211">
                  <c:v>2502.1999999999998</c:v>
                </c:pt>
                <c:pt idx="212">
                  <c:v>2525.3000000000002</c:v>
                </c:pt>
                <c:pt idx="213">
                  <c:v>2548.6999999999998</c:v>
                </c:pt>
                <c:pt idx="214">
                  <c:v>2572.6</c:v>
                </c:pt>
                <c:pt idx="215">
                  <c:v>2596.9</c:v>
                </c:pt>
                <c:pt idx="216">
                  <c:v>2621.8</c:v>
                </c:pt>
                <c:pt idx="217">
                  <c:v>2647.4</c:v>
                </c:pt>
                <c:pt idx="218">
                  <c:v>2673.7</c:v>
                </c:pt>
                <c:pt idx="219">
                  <c:v>2700.7</c:v>
                </c:pt>
                <c:pt idx="220">
                  <c:v>2728.4</c:v>
                </c:pt>
                <c:pt idx="221">
                  <c:v>2756.6</c:v>
                </c:pt>
                <c:pt idx="222">
                  <c:v>2785.3</c:v>
                </c:pt>
                <c:pt idx="223">
                  <c:v>2814.7</c:v>
                </c:pt>
                <c:pt idx="224">
                  <c:v>2875.2</c:v>
                </c:pt>
                <c:pt idx="225">
                  <c:v>2906.4</c:v>
                </c:pt>
                <c:pt idx="226">
                  <c:v>2938.2</c:v>
                </c:pt>
                <c:pt idx="227">
                  <c:v>2970.5</c:v>
                </c:pt>
                <c:pt idx="228">
                  <c:v>3003.5</c:v>
                </c:pt>
                <c:pt idx="229">
                  <c:v>3037</c:v>
                </c:pt>
                <c:pt idx="230">
                  <c:v>3071</c:v>
                </c:pt>
                <c:pt idx="231">
                  <c:v>3105.7</c:v>
                </c:pt>
                <c:pt idx="232">
                  <c:v>3140.8</c:v>
                </c:pt>
                <c:pt idx="233">
                  <c:v>3176.4</c:v>
                </c:pt>
                <c:pt idx="234">
                  <c:v>3212.4</c:v>
                </c:pt>
                <c:pt idx="235">
                  <c:v>3248.5</c:v>
                </c:pt>
                <c:pt idx="236">
                  <c:v>3284.6</c:v>
                </c:pt>
                <c:pt idx="237">
                  <c:v>3321.2</c:v>
                </c:pt>
                <c:pt idx="238">
                  <c:v>3357.9</c:v>
                </c:pt>
                <c:pt idx="239">
                  <c:v>3394.6</c:v>
                </c:pt>
                <c:pt idx="240">
                  <c:v>3431.4</c:v>
                </c:pt>
                <c:pt idx="241">
                  <c:v>3468.2</c:v>
                </c:pt>
                <c:pt idx="242">
                  <c:v>3505</c:v>
                </c:pt>
                <c:pt idx="243">
                  <c:v>3541.8</c:v>
                </c:pt>
                <c:pt idx="244">
                  <c:v>3578.7</c:v>
                </c:pt>
                <c:pt idx="245">
                  <c:v>3615.6</c:v>
                </c:pt>
                <c:pt idx="246">
                  <c:v>3652.5</c:v>
                </c:pt>
                <c:pt idx="247">
                  <c:v>3689.5</c:v>
                </c:pt>
                <c:pt idx="248">
                  <c:v>3726.4</c:v>
                </c:pt>
                <c:pt idx="249">
                  <c:v>3763.4</c:v>
                </c:pt>
                <c:pt idx="250">
                  <c:v>3837.4</c:v>
                </c:pt>
                <c:pt idx="251">
                  <c:v>3874.5</c:v>
                </c:pt>
                <c:pt idx="252">
                  <c:v>3911.6</c:v>
                </c:pt>
                <c:pt idx="253">
                  <c:v>3948.7</c:v>
                </c:pt>
                <c:pt idx="254">
                  <c:v>3985.8</c:v>
                </c:pt>
                <c:pt idx="255">
                  <c:v>4023</c:v>
                </c:pt>
                <c:pt idx="256">
                  <c:v>4060.1</c:v>
                </c:pt>
                <c:pt idx="257">
                  <c:v>4097.2</c:v>
                </c:pt>
                <c:pt idx="258">
                  <c:v>4134.2</c:v>
                </c:pt>
                <c:pt idx="259">
                  <c:v>4171.1000000000004</c:v>
                </c:pt>
                <c:pt idx="260">
                  <c:v>4207.8</c:v>
                </c:pt>
                <c:pt idx="261">
                  <c:v>4244.3</c:v>
                </c:pt>
                <c:pt idx="262">
                  <c:v>4280.6000000000004</c:v>
                </c:pt>
                <c:pt idx="263">
                  <c:v>4316.7</c:v>
                </c:pt>
                <c:pt idx="264">
                  <c:v>4352.6000000000004</c:v>
                </c:pt>
                <c:pt idx="265">
                  <c:v>4388.2</c:v>
                </c:pt>
                <c:pt idx="266">
                  <c:v>4458.6000000000004</c:v>
                </c:pt>
                <c:pt idx="267">
                  <c:v>4493.3</c:v>
                </c:pt>
                <c:pt idx="268">
                  <c:v>4526.8999999999996</c:v>
                </c:pt>
                <c:pt idx="269">
                  <c:v>4561</c:v>
                </c:pt>
                <c:pt idx="270">
                  <c:v>4594.7</c:v>
                </c:pt>
                <c:pt idx="271">
                  <c:v>4628</c:v>
                </c:pt>
                <c:pt idx="272">
                  <c:v>4660.8999999999996</c:v>
                </c:pt>
                <c:pt idx="273">
                  <c:v>4693.2</c:v>
                </c:pt>
                <c:pt idx="274">
                  <c:v>4725</c:v>
                </c:pt>
                <c:pt idx="275">
                  <c:v>4756.3</c:v>
                </c:pt>
                <c:pt idx="276">
                  <c:v>4786.5</c:v>
                </c:pt>
                <c:pt idx="277">
                  <c:v>4817.2</c:v>
                </c:pt>
                <c:pt idx="278">
                  <c:v>4847.7</c:v>
                </c:pt>
                <c:pt idx="279">
                  <c:v>4908.7</c:v>
                </c:pt>
                <c:pt idx="280">
                  <c:v>4968.3</c:v>
                </c:pt>
                <c:pt idx="281">
                  <c:v>5027.3999999999996</c:v>
                </c:pt>
                <c:pt idx="282">
                  <c:v>5056.8</c:v>
                </c:pt>
                <c:pt idx="283">
                  <c:v>5086</c:v>
                </c:pt>
                <c:pt idx="284">
                  <c:v>5115.2</c:v>
                </c:pt>
                <c:pt idx="285">
                  <c:v>5144.2</c:v>
                </c:pt>
                <c:pt idx="286">
                  <c:v>5173.2</c:v>
                </c:pt>
                <c:pt idx="287">
                  <c:v>5230.6000000000004</c:v>
                </c:pt>
                <c:pt idx="288">
                  <c:v>5259.3</c:v>
                </c:pt>
                <c:pt idx="289">
                  <c:v>5287.8</c:v>
                </c:pt>
                <c:pt idx="290">
                  <c:v>5316.5</c:v>
                </c:pt>
                <c:pt idx="291">
                  <c:v>5344.8</c:v>
                </c:pt>
                <c:pt idx="292">
                  <c:v>5373.3</c:v>
                </c:pt>
                <c:pt idx="293">
                  <c:v>5401.6</c:v>
                </c:pt>
                <c:pt idx="294">
                  <c:v>5429.8</c:v>
                </c:pt>
                <c:pt idx="295">
                  <c:v>5458</c:v>
                </c:pt>
                <c:pt idx="296">
                  <c:v>5486</c:v>
                </c:pt>
                <c:pt idx="297">
                  <c:v>5514.1</c:v>
                </c:pt>
                <c:pt idx="298">
                  <c:v>5542.1</c:v>
                </c:pt>
                <c:pt idx="299">
                  <c:v>5570</c:v>
                </c:pt>
                <c:pt idx="300">
                  <c:v>5625.8</c:v>
                </c:pt>
                <c:pt idx="301">
                  <c:v>5653.7</c:v>
                </c:pt>
                <c:pt idx="302">
                  <c:v>5681.6</c:v>
                </c:pt>
                <c:pt idx="303">
                  <c:v>5709.4</c:v>
                </c:pt>
                <c:pt idx="304">
                  <c:v>5765</c:v>
                </c:pt>
                <c:pt idx="305">
                  <c:v>5792.7</c:v>
                </c:pt>
                <c:pt idx="306">
                  <c:v>5820.5</c:v>
                </c:pt>
                <c:pt idx="307">
                  <c:v>5875.9</c:v>
                </c:pt>
                <c:pt idx="308">
                  <c:v>5903.6</c:v>
                </c:pt>
                <c:pt idx="309">
                  <c:v>5931.3</c:v>
                </c:pt>
                <c:pt idx="310">
                  <c:v>5959</c:v>
                </c:pt>
                <c:pt idx="311">
                  <c:v>5986.6</c:v>
                </c:pt>
                <c:pt idx="312">
                  <c:v>6014.3</c:v>
                </c:pt>
                <c:pt idx="313">
                  <c:v>6041.8</c:v>
                </c:pt>
                <c:pt idx="314">
                  <c:v>6069.4</c:v>
                </c:pt>
                <c:pt idx="315">
                  <c:v>6096.9</c:v>
                </c:pt>
                <c:pt idx="316">
                  <c:v>6124.5</c:v>
                </c:pt>
                <c:pt idx="317">
                  <c:v>6151.9</c:v>
                </c:pt>
                <c:pt idx="318">
                  <c:v>6179.4</c:v>
                </c:pt>
                <c:pt idx="319">
                  <c:v>6206.8</c:v>
                </c:pt>
                <c:pt idx="320">
                  <c:v>6234.2</c:v>
                </c:pt>
                <c:pt idx="321">
                  <c:v>6261.6</c:v>
                </c:pt>
                <c:pt idx="322">
                  <c:v>6288.9</c:v>
                </c:pt>
                <c:pt idx="323">
                  <c:v>6316.2</c:v>
                </c:pt>
                <c:pt idx="324">
                  <c:v>6343.5</c:v>
                </c:pt>
                <c:pt idx="325">
                  <c:v>6370.7</c:v>
                </c:pt>
                <c:pt idx="326">
                  <c:v>6397.9</c:v>
                </c:pt>
                <c:pt idx="327">
                  <c:v>6452.3</c:v>
                </c:pt>
                <c:pt idx="328">
                  <c:v>6479.5</c:v>
                </c:pt>
                <c:pt idx="329">
                  <c:v>6506.6</c:v>
                </c:pt>
                <c:pt idx="330">
                  <c:v>6533.7</c:v>
                </c:pt>
                <c:pt idx="331">
                  <c:v>6560.8</c:v>
                </c:pt>
                <c:pt idx="332">
                  <c:v>6587.8</c:v>
                </c:pt>
                <c:pt idx="333">
                  <c:v>6614.9</c:v>
                </c:pt>
                <c:pt idx="334">
                  <c:v>6641.9</c:v>
                </c:pt>
                <c:pt idx="335">
                  <c:v>6668.9</c:v>
                </c:pt>
                <c:pt idx="336">
                  <c:v>6695.9</c:v>
                </c:pt>
                <c:pt idx="337">
                  <c:v>6722.8</c:v>
                </c:pt>
                <c:pt idx="338">
                  <c:v>6749.8</c:v>
                </c:pt>
                <c:pt idx="339">
                  <c:v>6776.7</c:v>
                </c:pt>
                <c:pt idx="340">
                  <c:v>6803.7</c:v>
                </c:pt>
                <c:pt idx="341">
                  <c:v>6830.6</c:v>
                </c:pt>
                <c:pt idx="342">
                  <c:v>6857.4</c:v>
                </c:pt>
                <c:pt idx="343">
                  <c:v>6884.3</c:v>
                </c:pt>
                <c:pt idx="344">
                  <c:v>6911.1</c:v>
                </c:pt>
                <c:pt idx="345">
                  <c:v>6938</c:v>
                </c:pt>
                <c:pt idx="346">
                  <c:v>6964.8</c:v>
                </c:pt>
                <c:pt idx="347">
                  <c:v>6991.6</c:v>
                </c:pt>
                <c:pt idx="348">
                  <c:v>7018.3</c:v>
                </c:pt>
                <c:pt idx="349">
                  <c:v>7045.1</c:v>
                </c:pt>
                <c:pt idx="350">
                  <c:v>7071.8</c:v>
                </c:pt>
                <c:pt idx="351">
                  <c:v>7098.5</c:v>
                </c:pt>
                <c:pt idx="352">
                  <c:v>7125.2</c:v>
                </c:pt>
                <c:pt idx="353">
                  <c:v>7151.9</c:v>
                </c:pt>
                <c:pt idx="354">
                  <c:v>7178.6</c:v>
                </c:pt>
                <c:pt idx="355">
                  <c:v>7205.3</c:v>
                </c:pt>
                <c:pt idx="356">
                  <c:v>7231.9</c:v>
                </c:pt>
                <c:pt idx="357">
                  <c:v>7258.5</c:v>
                </c:pt>
                <c:pt idx="358">
                  <c:v>7285.2</c:v>
                </c:pt>
                <c:pt idx="359">
                  <c:v>7311.8</c:v>
                </c:pt>
                <c:pt idx="360">
                  <c:v>7338.4</c:v>
                </c:pt>
                <c:pt idx="361">
                  <c:v>7365</c:v>
                </c:pt>
                <c:pt idx="362">
                  <c:v>7391.6</c:v>
                </c:pt>
                <c:pt idx="363">
                  <c:v>7418.1</c:v>
                </c:pt>
                <c:pt idx="364">
                  <c:v>7444.7</c:v>
                </c:pt>
                <c:pt idx="365">
                  <c:v>7471.3</c:v>
                </c:pt>
                <c:pt idx="366">
                  <c:v>7497.8</c:v>
                </c:pt>
                <c:pt idx="367">
                  <c:v>7524.4</c:v>
                </c:pt>
                <c:pt idx="368">
                  <c:v>7550.9</c:v>
                </c:pt>
                <c:pt idx="369">
                  <c:v>7577.5</c:v>
                </c:pt>
                <c:pt idx="370">
                  <c:v>7604</c:v>
                </c:pt>
                <c:pt idx="371">
                  <c:v>7630.5</c:v>
                </c:pt>
                <c:pt idx="372">
                  <c:v>7657</c:v>
                </c:pt>
                <c:pt idx="373">
                  <c:v>7683.5</c:v>
                </c:pt>
                <c:pt idx="374">
                  <c:v>7736.4</c:v>
                </c:pt>
                <c:pt idx="375">
                  <c:v>7762.8</c:v>
                </c:pt>
                <c:pt idx="376">
                  <c:v>7789.3</c:v>
                </c:pt>
                <c:pt idx="377">
                  <c:v>7815.7</c:v>
                </c:pt>
                <c:pt idx="378">
                  <c:v>7842.1</c:v>
                </c:pt>
                <c:pt idx="379">
                  <c:v>7868.5</c:v>
                </c:pt>
                <c:pt idx="380">
                  <c:v>7894.8</c:v>
                </c:pt>
                <c:pt idx="381">
                  <c:v>7921.2</c:v>
                </c:pt>
                <c:pt idx="382">
                  <c:v>7973.9</c:v>
                </c:pt>
                <c:pt idx="383">
                  <c:v>8000.2</c:v>
                </c:pt>
                <c:pt idx="384">
                  <c:v>8026.6</c:v>
                </c:pt>
                <c:pt idx="385">
                  <c:v>8052.9</c:v>
                </c:pt>
                <c:pt idx="386">
                  <c:v>8079.2</c:v>
                </c:pt>
                <c:pt idx="387">
                  <c:v>8105.5</c:v>
                </c:pt>
                <c:pt idx="388">
                  <c:v>8131.8</c:v>
                </c:pt>
                <c:pt idx="389">
                  <c:v>8158.1</c:v>
                </c:pt>
                <c:pt idx="390">
                  <c:v>8184.4</c:v>
                </c:pt>
                <c:pt idx="391">
                  <c:v>8210.7000000000007</c:v>
                </c:pt>
                <c:pt idx="392">
                  <c:v>8236.9</c:v>
                </c:pt>
                <c:pt idx="393">
                  <c:v>8263.2000000000007</c:v>
                </c:pt>
                <c:pt idx="394">
                  <c:v>8289.5</c:v>
                </c:pt>
                <c:pt idx="395">
                  <c:v>8315.7999999999993</c:v>
                </c:pt>
                <c:pt idx="396">
                  <c:v>8342</c:v>
                </c:pt>
                <c:pt idx="397">
                  <c:v>8368.2999999999993</c:v>
                </c:pt>
                <c:pt idx="398">
                  <c:v>8394.6</c:v>
                </c:pt>
                <c:pt idx="399">
                  <c:v>8420.7999999999993</c:v>
                </c:pt>
                <c:pt idx="400">
                  <c:v>8473.2999999999993</c:v>
                </c:pt>
                <c:pt idx="401">
                  <c:v>8525.7999999999993</c:v>
                </c:pt>
                <c:pt idx="402">
                  <c:v>8578.2999999999993</c:v>
                </c:pt>
                <c:pt idx="403">
                  <c:v>8604.5</c:v>
                </c:pt>
                <c:pt idx="404">
                  <c:v>8630.7000000000007</c:v>
                </c:pt>
                <c:pt idx="405">
                  <c:v>8656.9</c:v>
                </c:pt>
                <c:pt idx="406">
                  <c:v>8683.1</c:v>
                </c:pt>
                <c:pt idx="407">
                  <c:v>8709.2000000000007</c:v>
                </c:pt>
                <c:pt idx="408">
                  <c:v>8735.4</c:v>
                </c:pt>
                <c:pt idx="409">
                  <c:v>8761.5</c:v>
                </c:pt>
                <c:pt idx="410">
                  <c:v>8787.7000000000007</c:v>
                </c:pt>
                <c:pt idx="411">
                  <c:v>8813.7999999999993</c:v>
                </c:pt>
                <c:pt idx="412">
                  <c:v>8839.9</c:v>
                </c:pt>
                <c:pt idx="413">
                  <c:v>8866</c:v>
                </c:pt>
                <c:pt idx="414">
                  <c:v>8892.1</c:v>
                </c:pt>
                <c:pt idx="415">
                  <c:v>8918.2000000000007</c:v>
                </c:pt>
                <c:pt idx="416">
                  <c:v>8944.2999999999993</c:v>
                </c:pt>
                <c:pt idx="417">
                  <c:v>8970.2999999999993</c:v>
                </c:pt>
                <c:pt idx="418">
                  <c:v>8996.4</c:v>
                </c:pt>
                <c:pt idx="419">
                  <c:v>9022.4</c:v>
                </c:pt>
                <c:pt idx="420">
                  <c:v>9048.4</c:v>
                </c:pt>
                <c:pt idx="421">
                  <c:v>9074.4</c:v>
                </c:pt>
                <c:pt idx="422">
                  <c:v>9126.5</c:v>
                </c:pt>
                <c:pt idx="423">
                  <c:v>9152.4</c:v>
                </c:pt>
                <c:pt idx="424">
                  <c:v>9178.4</c:v>
                </c:pt>
                <c:pt idx="425">
                  <c:v>9204.4</c:v>
                </c:pt>
                <c:pt idx="426">
                  <c:v>9230.2999999999993</c:v>
                </c:pt>
                <c:pt idx="427">
                  <c:v>9256.2999999999993</c:v>
                </c:pt>
                <c:pt idx="428">
                  <c:v>9308.1</c:v>
                </c:pt>
                <c:pt idx="429">
                  <c:v>9334</c:v>
                </c:pt>
                <c:pt idx="430">
                  <c:v>9359.9</c:v>
                </c:pt>
                <c:pt idx="431">
                  <c:v>9385.7999999999993</c:v>
                </c:pt>
                <c:pt idx="432">
                  <c:v>9411.6</c:v>
                </c:pt>
                <c:pt idx="433">
                  <c:v>9437.5</c:v>
                </c:pt>
                <c:pt idx="434">
                  <c:v>9463.2999999999993</c:v>
                </c:pt>
                <c:pt idx="435">
                  <c:v>9489.1</c:v>
                </c:pt>
                <c:pt idx="436">
                  <c:v>9514.9</c:v>
                </c:pt>
                <c:pt idx="437">
                  <c:v>9540.6</c:v>
                </c:pt>
                <c:pt idx="438">
                  <c:v>9566.4</c:v>
                </c:pt>
                <c:pt idx="439">
                  <c:v>9592.1</c:v>
                </c:pt>
                <c:pt idx="440">
                  <c:v>9617.7000000000007</c:v>
                </c:pt>
                <c:pt idx="441">
                  <c:v>9643.5</c:v>
                </c:pt>
                <c:pt idx="442">
                  <c:v>9669.1</c:v>
                </c:pt>
                <c:pt idx="443">
                  <c:v>9720.4</c:v>
                </c:pt>
                <c:pt idx="444">
                  <c:v>9771.5</c:v>
                </c:pt>
                <c:pt idx="445">
                  <c:v>9797.1</c:v>
                </c:pt>
                <c:pt idx="446">
                  <c:v>9822.6</c:v>
                </c:pt>
                <c:pt idx="447">
                  <c:v>9848.1</c:v>
                </c:pt>
                <c:pt idx="448">
                  <c:v>9873.6</c:v>
                </c:pt>
                <c:pt idx="449">
                  <c:v>9899.1</c:v>
                </c:pt>
                <c:pt idx="450">
                  <c:v>9924.5</c:v>
                </c:pt>
                <c:pt idx="451">
                  <c:v>9950</c:v>
                </c:pt>
                <c:pt idx="452">
                  <c:v>9975.4</c:v>
                </c:pt>
                <c:pt idx="453">
                  <c:v>10000.799999999999</c:v>
                </c:pt>
                <c:pt idx="454">
                  <c:v>10026.1</c:v>
                </c:pt>
                <c:pt idx="455">
                  <c:v>10051.5</c:v>
                </c:pt>
                <c:pt idx="456">
                  <c:v>10076.799999999999</c:v>
                </c:pt>
                <c:pt idx="457">
                  <c:v>10102.200000000001</c:v>
                </c:pt>
                <c:pt idx="458">
                  <c:v>10127.5</c:v>
                </c:pt>
                <c:pt idx="459">
                  <c:v>10178.1</c:v>
                </c:pt>
                <c:pt idx="460">
                  <c:v>10203.299999999999</c:v>
                </c:pt>
                <c:pt idx="461">
                  <c:v>10228.6</c:v>
                </c:pt>
                <c:pt idx="462">
                  <c:v>10253.799999999999</c:v>
                </c:pt>
                <c:pt idx="463">
                  <c:v>10279</c:v>
                </c:pt>
                <c:pt idx="464">
                  <c:v>10304.299999999999</c:v>
                </c:pt>
                <c:pt idx="465">
                  <c:v>10329.5</c:v>
                </c:pt>
                <c:pt idx="466">
                  <c:v>10354.6</c:v>
                </c:pt>
                <c:pt idx="467">
                  <c:v>10379.799999999999</c:v>
                </c:pt>
                <c:pt idx="468">
                  <c:v>10404.9</c:v>
                </c:pt>
                <c:pt idx="469">
                  <c:v>10430</c:v>
                </c:pt>
                <c:pt idx="470">
                  <c:v>10455.200000000001</c:v>
                </c:pt>
                <c:pt idx="471">
                  <c:v>10480.200000000001</c:v>
                </c:pt>
                <c:pt idx="472">
                  <c:v>10505.3</c:v>
                </c:pt>
                <c:pt idx="473">
                  <c:v>10530.3</c:v>
                </c:pt>
                <c:pt idx="474">
                  <c:v>10555.3</c:v>
                </c:pt>
                <c:pt idx="475">
                  <c:v>10580.3</c:v>
                </c:pt>
                <c:pt idx="476">
                  <c:v>10605.2</c:v>
                </c:pt>
                <c:pt idx="477">
                  <c:v>10655.1</c:v>
                </c:pt>
                <c:pt idx="478">
                  <c:v>10704.8</c:v>
                </c:pt>
                <c:pt idx="479">
                  <c:v>10754.5</c:v>
                </c:pt>
                <c:pt idx="480">
                  <c:v>10779.3</c:v>
                </c:pt>
                <c:pt idx="481">
                  <c:v>10804.1</c:v>
                </c:pt>
                <c:pt idx="482">
                  <c:v>10828.8</c:v>
                </c:pt>
                <c:pt idx="483">
                  <c:v>10853.6</c:v>
                </c:pt>
                <c:pt idx="484">
                  <c:v>10878.2</c:v>
                </c:pt>
                <c:pt idx="485">
                  <c:v>10902.9</c:v>
                </c:pt>
                <c:pt idx="486">
                  <c:v>10927.5</c:v>
                </c:pt>
                <c:pt idx="487">
                  <c:v>10952</c:v>
                </c:pt>
                <c:pt idx="488">
                  <c:v>10976.6</c:v>
                </c:pt>
                <c:pt idx="489">
                  <c:v>11001.1</c:v>
                </c:pt>
                <c:pt idx="490">
                  <c:v>11025.6</c:v>
                </c:pt>
                <c:pt idx="491">
                  <c:v>11050.1</c:v>
                </c:pt>
                <c:pt idx="492">
                  <c:v>11099.1</c:v>
                </c:pt>
                <c:pt idx="493">
                  <c:v>11123.5</c:v>
                </c:pt>
                <c:pt idx="494">
                  <c:v>11147.9</c:v>
                </c:pt>
                <c:pt idx="495">
                  <c:v>11172.4</c:v>
                </c:pt>
                <c:pt idx="496">
                  <c:v>11196.8</c:v>
                </c:pt>
                <c:pt idx="497">
                  <c:v>11221.1</c:v>
                </c:pt>
                <c:pt idx="498">
                  <c:v>11245.5</c:v>
                </c:pt>
                <c:pt idx="499">
                  <c:v>11269.9</c:v>
                </c:pt>
                <c:pt idx="500">
                  <c:v>11294.2</c:v>
                </c:pt>
                <c:pt idx="501">
                  <c:v>11318.5</c:v>
                </c:pt>
                <c:pt idx="502">
                  <c:v>11342.8</c:v>
                </c:pt>
                <c:pt idx="503">
                  <c:v>11367.1</c:v>
                </c:pt>
                <c:pt idx="504">
                  <c:v>11391.4</c:v>
                </c:pt>
                <c:pt idx="505">
                  <c:v>11415.7</c:v>
                </c:pt>
                <c:pt idx="506">
                  <c:v>11440</c:v>
                </c:pt>
                <c:pt idx="507">
                  <c:v>11464.2</c:v>
                </c:pt>
                <c:pt idx="508">
                  <c:v>11488.5</c:v>
                </c:pt>
                <c:pt idx="509">
                  <c:v>11512.7</c:v>
                </c:pt>
                <c:pt idx="510">
                  <c:v>11536.9</c:v>
                </c:pt>
                <c:pt idx="511">
                  <c:v>11561.1</c:v>
                </c:pt>
                <c:pt idx="512">
                  <c:v>11585.3</c:v>
                </c:pt>
                <c:pt idx="513">
                  <c:v>11609.4</c:v>
                </c:pt>
                <c:pt idx="514">
                  <c:v>11657.7</c:v>
                </c:pt>
                <c:pt idx="515">
                  <c:v>11681.9</c:v>
                </c:pt>
                <c:pt idx="516">
                  <c:v>11706</c:v>
                </c:pt>
                <c:pt idx="517">
                  <c:v>11730.1</c:v>
                </c:pt>
                <c:pt idx="518">
                  <c:v>11754.2</c:v>
                </c:pt>
                <c:pt idx="519">
                  <c:v>11778.3</c:v>
                </c:pt>
                <c:pt idx="520">
                  <c:v>11802.3</c:v>
                </c:pt>
                <c:pt idx="521">
                  <c:v>11826.4</c:v>
                </c:pt>
                <c:pt idx="522">
                  <c:v>11850.4</c:v>
                </c:pt>
                <c:pt idx="523">
                  <c:v>11874.5</c:v>
                </c:pt>
                <c:pt idx="524">
                  <c:v>11898.5</c:v>
                </c:pt>
                <c:pt idx="525">
                  <c:v>11922.5</c:v>
                </c:pt>
                <c:pt idx="526">
                  <c:v>11946.5</c:v>
                </c:pt>
                <c:pt idx="527">
                  <c:v>11970.5</c:v>
                </c:pt>
                <c:pt idx="528">
                  <c:v>11994.4</c:v>
                </c:pt>
                <c:pt idx="529">
                  <c:v>12018.4</c:v>
                </c:pt>
                <c:pt idx="530">
                  <c:v>12042.4</c:v>
                </c:pt>
                <c:pt idx="531">
                  <c:v>12090.3</c:v>
                </c:pt>
                <c:pt idx="532">
                  <c:v>12138.2</c:v>
                </c:pt>
                <c:pt idx="533">
                  <c:v>12162.1</c:v>
                </c:pt>
                <c:pt idx="534">
                  <c:v>12186</c:v>
                </c:pt>
                <c:pt idx="535">
                  <c:v>12209.9</c:v>
                </c:pt>
                <c:pt idx="536">
                  <c:v>12233.8</c:v>
                </c:pt>
                <c:pt idx="537">
                  <c:v>12257.7</c:v>
                </c:pt>
                <c:pt idx="538">
                  <c:v>12281.6</c:v>
                </c:pt>
                <c:pt idx="539">
                  <c:v>12329.3</c:v>
                </c:pt>
                <c:pt idx="540">
                  <c:v>12353.1</c:v>
                </c:pt>
                <c:pt idx="541">
                  <c:v>12376.9</c:v>
                </c:pt>
                <c:pt idx="542">
                  <c:v>12400.7</c:v>
                </c:pt>
                <c:pt idx="543">
                  <c:v>12424.6</c:v>
                </c:pt>
                <c:pt idx="544">
                  <c:v>12448.3</c:v>
                </c:pt>
                <c:pt idx="545">
                  <c:v>12472.1</c:v>
                </c:pt>
                <c:pt idx="546">
                  <c:v>12495.9</c:v>
                </c:pt>
                <c:pt idx="547">
                  <c:v>12543.4</c:v>
                </c:pt>
                <c:pt idx="548">
                  <c:v>12590.8</c:v>
                </c:pt>
                <c:pt idx="549">
                  <c:v>12614.5</c:v>
                </c:pt>
                <c:pt idx="550">
                  <c:v>12638.1</c:v>
                </c:pt>
                <c:pt idx="551">
                  <c:v>12661.8</c:v>
                </c:pt>
                <c:pt idx="552">
                  <c:v>12685.5</c:v>
                </c:pt>
                <c:pt idx="553">
                  <c:v>12709.2</c:v>
                </c:pt>
                <c:pt idx="554">
                  <c:v>12732.8</c:v>
                </c:pt>
                <c:pt idx="555">
                  <c:v>12756.4</c:v>
                </c:pt>
                <c:pt idx="556">
                  <c:v>12780</c:v>
                </c:pt>
                <c:pt idx="557">
                  <c:v>12803.6</c:v>
                </c:pt>
                <c:pt idx="558">
                  <c:v>12827.2</c:v>
                </c:pt>
                <c:pt idx="559">
                  <c:v>12850.8</c:v>
                </c:pt>
                <c:pt idx="560">
                  <c:v>12874.4</c:v>
                </c:pt>
                <c:pt idx="561">
                  <c:v>12921.5</c:v>
                </c:pt>
                <c:pt idx="562">
                  <c:v>12968.6</c:v>
                </c:pt>
                <c:pt idx="563">
                  <c:v>13015.7</c:v>
                </c:pt>
                <c:pt idx="564">
                  <c:v>13039.2</c:v>
                </c:pt>
                <c:pt idx="565">
                  <c:v>13062.7</c:v>
                </c:pt>
                <c:pt idx="566">
                  <c:v>13086.2</c:v>
                </c:pt>
                <c:pt idx="567">
                  <c:v>13109.7</c:v>
                </c:pt>
                <c:pt idx="568">
                  <c:v>13133.2</c:v>
                </c:pt>
                <c:pt idx="569">
                  <c:v>13156.7</c:v>
                </c:pt>
                <c:pt idx="570">
                  <c:v>13180.2</c:v>
                </c:pt>
                <c:pt idx="571">
                  <c:v>13203.6</c:v>
                </c:pt>
                <c:pt idx="572">
                  <c:v>13227.1</c:v>
                </c:pt>
                <c:pt idx="573">
                  <c:v>13250.5</c:v>
                </c:pt>
                <c:pt idx="574">
                  <c:v>13274</c:v>
                </c:pt>
                <c:pt idx="575">
                  <c:v>13297.4</c:v>
                </c:pt>
                <c:pt idx="576">
                  <c:v>13320.8</c:v>
                </c:pt>
                <c:pt idx="577">
                  <c:v>13344.2</c:v>
                </c:pt>
                <c:pt idx="578">
                  <c:v>13367.6</c:v>
                </c:pt>
                <c:pt idx="579">
                  <c:v>13391</c:v>
                </c:pt>
                <c:pt idx="580">
                  <c:v>13414.3</c:v>
                </c:pt>
                <c:pt idx="581">
                  <c:v>13437.7</c:v>
                </c:pt>
                <c:pt idx="582">
                  <c:v>13461</c:v>
                </c:pt>
                <c:pt idx="583">
                  <c:v>13484.4</c:v>
                </c:pt>
                <c:pt idx="584">
                  <c:v>13507.7</c:v>
                </c:pt>
                <c:pt idx="585">
                  <c:v>13554.3</c:v>
                </c:pt>
                <c:pt idx="586">
                  <c:v>13577.6</c:v>
                </c:pt>
                <c:pt idx="587">
                  <c:v>13600.9</c:v>
                </c:pt>
                <c:pt idx="588">
                  <c:v>13624.2</c:v>
                </c:pt>
                <c:pt idx="589">
                  <c:v>13647.4</c:v>
                </c:pt>
                <c:pt idx="590">
                  <c:v>13670.7</c:v>
                </c:pt>
                <c:pt idx="591">
                  <c:v>13693.9</c:v>
                </c:pt>
                <c:pt idx="592">
                  <c:v>13717.2</c:v>
                </c:pt>
                <c:pt idx="593">
                  <c:v>13763.6</c:v>
                </c:pt>
                <c:pt idx="594">
                  <c:v>13786.8</c:v>
                </c:pt>
                <c:pt idx="595">
                  <c:v>13810</c:v>
                </c:pt>
                <c:pt idx="596">
                  <c:v>13833.2</c:v>
                </c:pt>
                <c:pt idx="597">
                  <c:v>13856.4</c:v>
                </c:pt>
                <c:pt idx="598">
                  <c:v>13879.6</c:v>
                </c:pt>
                <c:pt idx="599">
                  <c:v>13902.7</c:v>
                </c:pt>
                <c:pt idx="600">
                  <c:v>13925.9</c:v>
                </c:pt>
                <c:pt idx="601">
                  <c:v>13949</c:v>
                </c:pt>
                <c:pt idx="602">
                  <c:v>13972.1</c:v>
                </c:pt>
                <c:pt idx="603">
                  <c:v>13995.3</c:v>
                </c:pt>
                <c:pt idx="604">
                  <c:v>14018.4</c:v>
                </c:pt>
                <c:pt idx="605">
                  <c:v>14041.5</c:v>
                </c:pt>
                <c:pt idx="606">
                  <c:v>14064.6</c:v>
                </c:pt>
                <c:pt idx="607">
                  <c:v>14087.6</c:v>
                </c:pt>
                <c:pt idx="608">
                  <c:v>14110.7</c:v>
                </c:pt>
                <c:pt idx="609">
                  <c:v>14133.8</c:v>
                </c:pt>
                <c:pt idx="610">
                  <c:v>14156.8</c:v>
                </c:pt>
                <c:pt idx="611">
                  <c:v>14179.8</c:v>
                </c:pt>
                <c:pt idx="612">
                  <c:v>14202.8</c:v>
                </c:pt>
                <c:pt idx="613">
                  <c:v>14225.8</c:v>
                </c:pt>
                <c:pt idx="614">
                  <c:v>14248.8</c:v>
                </c:pt>
                <c:pt idx="615">
                  <c:v>14271.8</c:v>
                </c:pt>
                <c:pt idx="616">
                  <c:v>14317.6</c:v>
                </c:pt>
                <c:pt idx="617">
                  <c:v>14340.5</c:v>
                </c:pt>
                <c:pt idx="618">
                  <c:v>14363.4</c:v>
                </c:pt>
                <c:pt idx="619">
                  <c:v>14386.3</c:v>
                </c:pt>
                <c:pt idx="620">
                  <c:v>14409.2</c:v>
                </c:pt>
                <c:pt idx="621">
                  <c:v>14432</c:v>
                </c:pt>
                <c:pt idx="622">
                  <c:v>14454.9</c:v>
                </c:pt>
                <c:pt idx="623">
                  <c:v>14500.5</c:v>
                </c:pt>
                <c:pt idx="624">
                  <c:v>14523.3</c:v>
                </c:pt>
                <c:pt idx="625">
                  <c:v>14546</c:v>
                </c:pt>
                <c:pt idx="626">
                  <c:v>14568.8</c:v>
                </c:pt>
                <c:pt idx="627">
                  <c:v>14614.2</c:v>
                </c:pt>
                <c:pt idx="628">
                  <c:v>14636.9</c:v>
                </c:pt>
                <c:pt idx="629">
                  <c:v>14659.6</c:v>
                </c:pt>
                <c:pt idx="630">
                  <c:v>14682.2</c:v>
                </c:pt>
                <c:pt idx="631">
                  <c:v>14704.9</c:v>
                </c:pt>
                <c:pt idx="632">
                  <c:v>14727.5</c:v>
                </c:pt>
                <c:pt idx="633">
                  <c:v>14750</c:v>
                </c:pt>
                <c:pt idx="634">
                  <c:v>14772.6</c:v>
                </c:pt>
                <c:pt idx="635">
                  <c:v>14795.2</c:v>
                </c:pt>
                <c:pt idx="636">
                  <c:v>14817.7</c:v>
                </c:pt>
                <c:pt idx="637">
                  <c:v>14840.2</c:v>
                </c:pt>
                <c:pt idx="638">
                  <c:v>14862.7</c:v>
                </c:pt>
                <c:pt idx="639">
                  <c:v>14885.1</c:v>
                </c:pt>
                <c:pt idx="640">
                  <c:v>14907.5</c:v>
                </c:pt>
                <c:pt idx="641">
                  <c:v>14929.9</c:v>
                </c:pt>
                <c:pt idx="642">
                  <c:v>14952.2</c:v>
                </c:pt>
                <c:pt idx="643">
                  <c:v>14996.9</c:v>
                </c:pt>
                <c:pt idx="644">
                  <c:v>15041.4</c:v>
                </c:pt>
                <c:pt idx="645">
                  <c:v>15085.9</c:v>
                </c:pt>
                <c:pt idx="646">
                  <c:v>15130.1</c:v>
                </c:pt>
                <c:pt idx="647">
                  <c:v>15174.2</c:v>
                </c:pt>
                <c:pt idx="648">
                  <c:v>15196.3</c:v>
                </c:pt>
                <c:pt idx="649">
                  <c:v>15240.5</c:v>
                </c:pt>
                <c:pt idx="650">
                  <c:v>15284.4</c:v>
                </c:pt>
                <c:pt idx="651">
                  <c:v>15328.2</c:v>
                </c:pt>
                <c:pt idx="652">
                  <c:v>15350</c:v>
                </c:pt>
                <c:pt idx="653">
                  <c:v>15371.8</c:v>
                </c:pt>
                <c:pt idx="654">
                  <c:v>15393.5</c:v>
                </c:pt>
                <c:pt idx="655">
                  <c:v>15415.2</c:v>
                </c:pt>
                <c:pt idx="656">
                  <c:v>15436.9</c:v>
                </c:pt>
                <c:pt idx="657">
                  <c:v>15480.2</c:v>
                </c:pt>
                <c:pt idx="658">
                  <c:v>15523.3</c:v>
                </c:pt>
                <c:pt idx="659">
                  <c:v>15566.1</c:v>
                </c:pt>
                <c:pt idx="660">
                  <c:v>15587.4</c:v>
                </c:pt>
                <c:pt idx="661">
                  <c:v>15608.9</c:v>
                </c:pt>
                <c:pt idx="662">
                  <c:v>15630</c:v>
                </c:pt>
                <c:pt idx="663">
                  <c:v>15672.5</c:v>
                </c:pt>
                <c:pt idx="664">
                  <c:v>15693.6</c:v>
                </c:pt>
                <c:pt idx="665">
                  <c:v>15714.7</c:v>
                </c:pt>
                <c:pt idx="666">
                  <c:v>15735.6</c:v>
                </c:pt>
                <c:pt idx="667">
                  <c:v>15756.6</c:v>
                </c:pt>
                <c:pt idx="668">
                  <c:v>15798.2</c:v>
                </c:pt>
                <c:pt idx="669">
                  <c:v>15818.8</c:v>
                </c:pt>
                <c:pt idx="670">
                  <c:v>15839.6</c:v>
                </c:pt>
                <c:pt idx="671">
                  <c:v>15860.3</c:v>
                </c:pt>
                <c:pt idx="672">
                  <c:v>15880.9</c:v>
                </c:pt>
                <c:pt idx="673">
                  <c:v>15901.4</c:v>
                </c:pt>
                <c:pt idx="674">
                  <c:v>15921.9</c:v>
                </c:pt>
                <c:pt idx="675">
                  <c:v>15962.5</c:v>
                </c:pt>
                <c:pt idx="676">
                  <c:v>15982.9</c:v>
                </c:pt>
                <c:pt idx="677">
                  <c:v>16003.1</c:v>
                </c:pt>
                <c:pt idx="678">
                  <c:v>16023.3</c:v>
                </c:pt>
                <c:pt idx="679">
                  <c:v>16043.4</c:v>
                </c:pt>
                <c:pt idx="680">
                  <c:v>16063.5</c:v>
                </c:pt>
                <c:pt idx="681">
                  <c:v>16103.5</c:v>
                </c:pt>
                <c:pt idx="682">
                  <c:v>16143.1</c:v>
                </c:pt>
                <c:pt idx="683">
                  <c:v>16162.9</c:v>
                </c:pt>
                <c:pt idx="684">
                  <c:v>16182.7</c:v>
                </c:pt>
                <c:pt idx="685">
                  <c:v>16202.4</c:v>
                </c:pt>
                <c:pt idx="686">
                  <c:v>16241.5</c:v>
                </c:pt>
                <c:pt idx="687">
                  <c:v>16280.8</c:v>
                </c:pt>
                <c:pt idx="688">
                  <c:v>16300.2</c:v>
                </c:pt>
                <c:pt idx="689">
                  <c:v>16319.7</c:v>
                </c:pt>
                <c:pt idx="690">
                  <c:v>16339</c:v>
                </c:pt>
                <c:pt idx="691">
                  <c:v>16358.3</c:v>
                </c:pt>
                <c:pt idx="692">
                  <c:v>16396.8</c:v>
                </c:pt>
                <c:pt idx="693">
                  <c:v>16435.3</c:v>
                </c:pt>
                <c:pt idx="694">
                  <c:v>16454.400000000001</c:v>
                </c:pt>
                <c:pt idx="695">
                  <c:v>16473.400000000001</c:v>
                </c:pt>
                <c:pt idx="696">
                  <c:v>16492.400000000001</c:v>
                </c:pt>
                <c:pt idx="697">
                  <c:v>16530.400000000001</c:v>
                </c:pt>
                <c:pt idx="698">
                  <c:v>16568.3</c:v>
                </c:pt>
                <c:pt idx="699">
                  <c:v>16587.2</c:v>
                </c:pt>
                <c:pt idx="700">
                  <c:v>16606</c:v>
                </c:pt>
                <c:pt idx="701">
                  <c:v>16624.7</c:v>
                </c:pt>
                <c:pt idx="702">
                  <c:v>16643.5</c:v>
                </c:pt>
                <c:pt idx="703">
                  <c:v>16662.099999999999</c:v>
                </c:pt>
                <c:pt idx="704">
                  <c:v>16680.8</c:v>
                </c:pt>
                <c:pt idx="705">
                  <c:v>16699.5</c:v>
                </c:pt>
                <c:pt idx="706">
                  <c:v>16718</c:v>
                </c:pt>
                <c:pt idx="707">
                  <c:v>16736.5</c:v>
                </c:pt>
                <c:pt idx="708">
                  <c:v>16755</c:v>
                </c:pt>
                <c:pt idx="709">
                  <c:v>16791.8</c:v>
                </c:pt>
                <c:pt idx="710">
                  <c:v>16810.2</c:v>
                </c:pt>
                <c:pt idx="711">
                  <c:v>16828.5</c:v>
                </c:pt>
                <c:pt idx="712">
                  <c:v>16846.7</c:v>
                </c:pt>
                <c:pt idx="713">
                  <c:v>16865</c:v>
                </c:pt>
                <c:pt idx="714">
                  <c:v>16883.2</c:v>
                </c:pt>
                <c:pt idx="715">
                  <c:v>16901.400000000001</c:v>
                </c:pt>
                <c:pt idx="716">
                  <c:v>16937.599999999999</c:v>
                </c:pt>
                <c:pt idx="717">
                  <c:v>16955.599999999999</c:v>
                </c:pt>
                <c:pt idx="718">
                  <c:v>16973.599999999999</c:v>
                </c:pt>
                <c:pt idx="719">
                  <c:v>16991.599999999999</c:v>
                </c:pt>
                <c:pt idx="720">
                  <c:v>17009.5</c:v>
                </c:pt>
                <c:pt idx="721">
                  <c:v>17027.3</c:v>
                </c:pt>
                <c:pt idx="722">
                  <c:v>17063.099999999999</c:v>
                </c:pt>
                <c:pt idx="723">
                  <c:v>17098.7</c:v>
                </c:pt>
                <c:pt idx="724">
                  <c:v>17116.5</c:v>
                </c:pt>
                <c:pt idx="725">
                  <c:v>17134.2</c:v>
                </c:pt>
                <c:pt idx="726">
                  <c:v>17151.900000000001</c:v>
                </c:pt>
                <c:pt idx="727">
                  <c:v>17169.599999999999</c:v>
                </c:pt>
                <c:pt idx="728">
                  <c:v>17187.2</c:v>
                </c:pt>
                <c:pt idx="729">
                  <c:v>17204.900000000001</c:v>
                </c:pt>
                <c:pt idx="730">
                  <c:v>17222.400000000001</c:v>
                </c:pt>
                <c:pt idx="731">
                  <c:v>17239.900000000001</c:v>
                </c:pt>
                <c:pt idx="732">
                  <c:v>17257.400000000001</c:v>
                </c:pt>
                <c:pt idx="733">
                  <c:v>17292.3</c:v>
                </c:pt>
                <c:pt idx="734">
                  <c:v>17327.2</c:v>
                </c:pt>
                <c:pt idx="735">
                  <c:v>17362</c:v>
                </c:pt>
                <c:pt idx="736">
                  <c:v>17379.3</c:v>
                </c:pt>
                <c:pt idx="737">
                  <c:v>17396.7</c:v>
                </c:pt>
                <c:pt idx="738">
                  <c:v>17414</c:v>
                </c:pt>
                <c:pt idx="739">
                  <c:v>17431.2</c:v>
                </c:pt>
                <c:pt idx="740">
                  <c:v>17465.7</c:v>
                </c:pt>
                <c:pt idx="741">
                  <c:v>17483</c:v>
                </c:pt>
                <c:pt idx="742">
                  <c:v>17500.2</c:v>
                </c:pt>
                <c:pt idx="743">
                  <c:v>17517.3</c:v>
                </c:pt>
                <c:pt idx="744">
                  <c:v>17551.7</c:v>
                </c:pt>
                <c:pt idx="745">
                  <c:v>17586</c:v>
                </c:pt>
                <c:pt idx="746">
                  <c:v>17603.099999999999</c:v>
                </c:pt>
                <c:pt idx="747">
                  <c:v>17620.2</c:v>
                </c:pt>
                <c:pt idx="748">
                  <c:v>17637.3</c:v>
                </c:pt>
                <c:pt idx="749">
                  <c:v>17654.3</c:v>
                </c:pt>
                <c:pt idx="750">
                  <c:v>17671.400000000001</c:v>
                </c:pt>
                <c:pt idx="751">
                  <c:v>17705.5</c:v>
                </c:pt>
                <c:pt idx="752">
                  <c:v>17722.5</c:v>
                </c:pt>
                <c:pt idx="753">
                  <c:v>17739.5</c:v>
                </c:pt>
                <c:pt idx="754">
                  <c:v>17756.5</c:v>
                </c:pt>
                <c:pt idx="755">
                  <c:v>17773.5</c:v>
                </c:pt>
                <c:pt idx="756">
                  <c:v>17790.5</c:v>
                </c:pt>
                <c:pt idx="757">
                  <c:v>17807.400000000001</c:v>
                </c:pt>
                <c:pt idx="758">
                  <c:v>17841.3</c:v>
                </c:pt>
                <c:pt idx="759">
                  <c:v>17858.3</c:v>
                </c:pt>
                <c:pt idx="760">
                  <c:v>17875.2</c:v>
                </c:pt>
                <c:pt idx="761">
                  <c:v>17892.099999999999</c:v>
                </c:pt>
                <c:pt idx="762">
                  <c:v>17909.099999999999</c:v>
                </c:pt>
                <c:pt idx="763">
                  <c:v>17926</c:v>
                </c:pt>
                <c:pt idx="764">
                  <c:v>17942.900000000001</c:v>
                </c:pt>
                <c:pt idx="765">
                  <c:v>17959.8</c:v>
                </c:pt>
                <c:pt idx="766">
                  <c:v>17976.7</c:v>
                </c:pt>
                <c:pt idx="767">
                  <c:v>17993.5</c:v>
                </c:pt>
                <c:pt idx="768">
                  <c:v>18010.400000000001</c:v>
                </c:pt>
                <c:pt idx="769">
                  <c:v>18027.3</c:v>
                </c:pt>
                <c:pt idx="770">
                  <c:v>18044.099999999999</c:v>
                </c:pt>
                <c:pt idx="771">
                  <c:v>18077.8</c:v>
                </c:pt>
                <c:pt idx="772">
                  <c:v>18111.5</c:v>
                </c:pt>
                <c:pt idx="773">
                  <c:v>18128.3</c:v>
                </c:pt>
                <c:pt idx="774">
                  <c:v>18145.099999999999</c:v>
                </c:pt>
                <c:pt idx="775">
                  <c:v>18161.900000000001</c:v>
                </c:pt>
                <c:pt idx="776">
                  <c:v>18195.5</c:v>
                </c:pt>
                <c:pt idx="777">
                  <c:v>18212.3</c:v>
                </c:pt>
                <c:pt idx="778">
                  <c:v>18229.099999999999</c:v>
                </c:pt>
                <c:pt idx="779">
                  <c:v>18262.599999999999</c:v>
                </c:pt>
                <c:pt idx="780">
                  <c:v>18296.099999999999</c:v>
                </c:pt>
                <c:pt idx="781">
                  <c:v>18312.8</c:v>
                </c:pt>
                <c:pt idx="782">
                  <c:v>18329.599999999999</c:v>
                </c:pt>
                <c:pt idx="783">
                  <c:v>18346.3</c:v>
                </c:pt>
                <c:pt idx="784">
                  <c:v>18379.7</c:v>
                </c:pt>
                <c:pt idx="785">
                  <c:v>18413.099999999999</c:v>
                </c:pt>
                <c:pt idx="786">
                  <c:v>18446.400000000001</c:v>
                </c:pt>
                <c:pt idx="787">
                  <c:v>18463.099999999999</c:v>
                </c:pt>
                <c:pt idx="788">
                  <c:v>18479.7</c:v>
                </c:pt>
                <c:pt idx="789">
                  <c:v>18496.400000000001</c:v>
                </c:pt>
                <c:pt idx="790">
                  <c:v>18529.599999999999</c:v>
                </c:pt>
                <c:pt idx="791">
                  <c:v>18562.8</c:v>
                </c:pt>
                <c:pt idx="792">
                  <c:v>18595.900000000001</c:v>
                </c:pt>
                <c:pt idx="793">
                  <c:v>18629</c:v>
                </c:pt>
                <c:pt idx="794">
                  <c:v>18662.099999999999</c:v>
                </c:pt>
                <c:pt idx="795">
                  <c:v>18678.599999999999</c:v>
                </c:pt>
                <c:pt idx="796">
                  <c:v>18695.099999999999</c:v>
                </c:pt>
                <c:pt idx="797">
                  <c:v>18711.599999999999</c:v>
                </c:pt>
                <c:pt idx="798">
                  <c:v>18728.099999999999</c:v>
                </c:pt>
                <c:pt idx="799">
                  <c:v>18744.5</c:v>
                </c:pt>
                <c:pt idx="800">
                  <c:v>18760.900000000001</c:v>
                </c:pt>
                <c:pt idx="801">
                  <c:v>18777.3</c:v>
                </c:pt>
                <c:pt idx="802">
                  <c:v>18793.7</c:v>
                </c:pt>
                <c:pt idx="803">
                  <c:v>18826.3</c:v>
                </c:pt>
                <c:pt idx="804">
                  <c:v>18842.599999999999</c:v>
                </c:pt>
                <c:pt idx="805">
                  <c:v>18858.900000000001</c:v>
                </c:pt>
                <c:pt idx="806">
                  <c:v>18875.2</c:v>
                </c:pt>
                <c:pt idx="807">
                  <c:v>18891.5</c:v>
                </c:pt>
                <c:pt idx="808">
                  <c:v>18907.7</c:v>
                </c:pt>
                <c:pt idx="809">
                  <c:v>18923.900000000001</c:v>
                </c:pt>
                <c:pt idx="810">
                  <c:v>18956.3</c:v>
                </c:pt>
                <c:pt idx="811">
                  <c:v>18972.400000000001</c:v>
                </c:pt>
                <c:pt idx="812">
                  <c:v>18988.400000000001</c:v>
                </c:pt>
                <c:pt idx="813">
                  <c:v>19004.5</c:v>
                </c:pt>
                <c:pt idx="814">
                  <c:v>19020.599999999999</c:v>
                </c:pt>
                <c:pt idx="815">
                  <c:v>19036.599999999999</c:v>
                </c:pt>
                <c:pt idx="816">
                  <c:v>19068.599999999999</c:v>
                </c:pt>
                <c:pt idx="817">
                  <c:v>19100.400000000001</c:v>
                </c:pt>
                <c:pt idx="818">
                  <c:v>19132.2</c:v>
                </c:pt>
                <c:pt idx="819">
                  <c:v>19148</c:v>
                </c:pt>
                <c:pt idx="820">
                  <c:v>19163.8</c:v>
                </c:pt>
                <c:pt idx="821">
                  <c:v>19179.599999999999</c:v>
                </c:pt>
                <c:pt idx="822">
                  <c:v>19211</c:v>
                </c:pt>
                <c:pt idx="823">
                  <c:v>19242.400000000001</c:v>
                </c:pt>
                <c:pt idx="824">
                  <c:v>19257.900000000001</c:v>
                </c:pt>
                <c:pt idx="825">
                  <c:v>19273.5</c:v>
                </c:pt>
                <c:pt idx="826">
                  <c:v>19304.599999999999</c:v>
                </c:pt>
                <c:pt idx="827">
                  <c:v>19320.099999999999</c:v>
                </c:pt>
                <c:pt idx="828">
                  <c:v>19335.5</c:v>
                </c:pt>
                <c:pt idx="829">
                  <c:v>19351</c:v>
                </c:pt>
                <c:pt idx="830">
                  <c:v>19366.3</c:v>
                </c:pt>
                <c:pt idx="831">
                  <c:v>19381.7</c:v>
                </c:pt>
                <c:pt idx="832">
                  <c:v>19412.3</c:v>
                </c:pt>
                <c:pt idx="833">
                  <c:v>19427.5</c:v>
                </c:pt>
                <c:pt idx="834">
                  <c:v>19442.599999999999</c:v>
                </c:pt>
                <c:pt idx="835">
                  <c:v>19457.8</c:v>
                </c:pt>
                <c:pt idx="836">
                  <c:v>19487.900000000001</c:v>
                </c:pt>
                <c:pt idx="837">
                  <c:v>19518</c:v>
                </c:pt>
                <c:pt idx="838">
                  <c:v>19532.900000000001</c:v>
                </c:pt>
                <c:pt idx="839">
                  <c:v>19547.7</c:v>
                </c:pt>
                <c:pt idx="840">
                  <c:v>19562.7</c:v>
                </c:pt>
                <c:pt idx="841">
                  <c:v>19592.400000000001</c:v>
                </c:pt>
                <c:pt idx="842">
                  <c:v>19621.900000000001</c:v>
                </c:pt>
                <c:pt idx="843">
                  <c:v>19636.7</c:v>
                </c:pt>
                <c:pt idx="844">
                  <c:v>19651.3</c:v>
                </c:pt>
                <c:pt idx="845">
                  <c:v>19665.900000000001</c:v>
                </c:pt>
                <c:pt idx="846">
                  <c:v>19680.400000000001</c:v>
                </c:pt>
                <c:pt idx="847">
                  <c:v>19709.3</c:v>
                </c:pt>
                <c:pt idx="848">
                  <c:v>19723.8</c:v>
                </c:pt>
                <c:pt idx="849">
                  <c:v>19752.599999999999</c:v>
                </c:pt>
                <c:pt idx="850">
                  <c:v>19823.599999999999</c:v>
                </c:pt>
                <c:pt idx="851">
                  <c:v>19866</c:v>
                </c:pt>
                <c:pt idx="852">
                  <c:v>19908</c:v>
                </c:pt>
                <c:pt idx="853">
                  <c:v>19949.8</c:v>
                </c:pt>
                <c:pt idx="854">
                  <c:v>19991.5</c:v>
                </c:pt>
                <c:pt idx="855">
                  <c:v>20032.599999999999</c:v>
                </c:pt>
                <c:pt idx="856">
                  <c:v>20073.5</c:v>
                </c:pt>
                <c:pt idx="857">
                  <c:v>20114.099999999999</c:v>
                </c:pt>
                <c:pt idx="858">
                  <c:v>20181.400000000001</c:v>
                </c:pt>
                <c:pt idx="859">
                  <c:v>20234.3</c:v>
                </c:pt>
                <c:pt idx="860">
                  <c:v>20313.400000000001</c:v>
                </c:pt>
                <c:pt idx="861">
                  <c:v>20379.099999999999</c:v>
                </c:pt>
                <c:pt idx="862">
                  <c:v>20444.599999999999</c:v>
                </c:pt>
                <c:pt idx="863">
                  <c:v>20535.5</c:v>
                </c:pt>
                <c:pt idx="864">
                  <c:v>20586.900000000001</c:v>
                </c:pt>
                <c:pt idx="865">
                  <c:v>20638.099999999999</c:v>
                </c:pt>
                <c:pt idx="866">
                  <c:v>20663.599999999999</c:v>
                </c:pt>
                <c:pt idx="867">
                  <c:v>20701.900000000001</c:v>
                </c:pt>
                <c:pt idx="868">
                  <c:v>20727.2</c:v>
                </c:pt>
                <c:pt idx="869">
                  <c:v>20777.8</c:v>
                </c:pt>
                <c:pt idx="870">
                  <c:v>20815.599999999999</c:v>
                </c:pt>
                <c:pt idx="871">
                  <c:v>20840.7</c:v>
                </c:pt>
                <c:pt idx="872">
                  <c:v>20865.8</c:v>
                </c:pt>
                <c:pt idx="873">
                  <c:v>20903.400000000001</c:v>
                </c:pt>
                <c:pt idx="874">
                  <c:v>20928.400000000001</c:v>
                </c:pt>
                <c:pt idx="875">
                  <c:v>20953.400000000001</c:v>
                </c:pt>
                <c:pt idx="876">
                  <c:v>20978.400000000001</c:v>
                </c:pt>
                <c:pt idx="877">
                  <c:v>21028.3</c:v>
                </c:pt>
                <c:pt idx="878">
                  <c:v>21053.200000000001</c:v>
                </c:pt>
                <c:pt idx="879">
                  <c:v>21103</c:v>
                </c:pt>
                <c:pt idx="880">
                  <c:v>21127.8</c:v>
                </c:pt>
                <c:pt idx="881">
                  <c:v>21165.1</c:v>
                </c:pt>
                <c:pt idx="882">
                  <c:v>21190</c:v>
                </c:pt>
                <c:pt idx="883">
                  <c:v>21214.9</c:v>
                </c:pt>
                <c:pt idx="884">
                  <c:v>21252.1</c:v>
                </c:pt>
                <c:pt idx="885">
                  <c:v>21264.5</c:v>
                </c:pt>
                <c:pt idx="886">
                  <c:v>21289.4</c:v>
                </c:pt>
                <c:pt idx="887">
                  <c:v>21326.6</c:v>
                </c:pt>
                <c:pt idx="888">
                  <c:v>21351.5</c:v>
                </c:pt>
                <c:pt idx="889">
                  <c:v>21376.3</c:v>
                </c:pt>
                <c:pt idx="890">
                  <c:v>21401.1</c:v>
                </c:pt>
                <c:pt idx="891">
                  <c:v>21425.9</c:v>
                </c:pt>
                <c:pt idx="892">
                  <c:v>21463.200000000001</c:v>
                </c:pt>
                <c:pt idx="893">
                  <c:v>21475.599999999999</c:v>
                </c:pt>
                <c:pt idx="894">
                  <c:v>21488</c:v>
                </c:pt>
                <c:pt idx="895">
                  <c:v>21512.799999999999</c:v>
                </c:pt>
                <c:pt idx="896">
                  <c:v>21537.599999999999</c:v>
                </c:pt>
                <c:pt idx="897">
                  <c:v>21562.400000000001</c:v>
                </c:pt>
                <c:pt idx="898">
                  <c:v>21587.3</c:v>
                </c:pt>
                <c:pt idx="899">
                  <c:v>21612.1</c:v>
                </c:pt>
                <c:pt idx="900">
                  <c:v>21624.6</c:v>
                </c:pt>
                <c:pt idx="901">
                  <c:v>21637</c:v>
                </c:pt>
                <c:pt idx="902">
                  <c:v>21662.1</c:v>
                </c:pt>
                <c:pt idx="903">
                  <c:v>21687.4</c:v>
                </c:pt>
                <c:pt idx="904">
                  <c:v>21699.9</c:v>
                </c:pt>
                <c:pt idx="905">
                  <c:v>21725.7</c:v>
                </c:pt>
                <c:pt idx="906">
                  <c:v>21738.7</c:v>
                </c:pt>
                <c:pt idx="907">
                  <c:v>21751.5</c:v>
                </c:pt>
                <c:pt idx="908">
                  <c:v>21778.400000000001</c:v>
                </c:pt>
                <c:pt idx="909">
                  <c:v>21805.8</c:v>
                </c:pt>
                <c:pt idx="910">
                  <c:v>21834</c:v>
                </c:pt>
                <c:pt idx="911">
                  <c:v>21862.2</c:v>
                </c:pt>
                <c:pt idx="912">
                  <c:v>21892.799999999999</c:v>
                </c:pt>
                <c:pt idx="913">
                  <c:v>21908</c:v>
                </c:pt>
                <c:pt idx="914">
                  <c:v>21938.3</c:v>
                </c:pt>
                <c:pt idx="915">
                  <c:v>21955.200000000001</c:v>
                </c:pt>
                <c:pt idx="916">
                  <c:v>21987.4</c:v>
                </c:pt>
                <c:pt idx="917">
                  <c:v>22005.200000000001</c:v>
                </c:pt>
                <c:pt idx="918">
                  <c:v>22022.5</c:v>
                </c:pt>
                <c:pt idx="919">
                  <c:v>22040.2</c:v>
                </c:pt>
                <c:pt idx="920">
                  <c:v>22076</c:v>
                </c:pt>
                <c:pt idx="921">
                  <c:v>22093.9</c:v>
                </c:pt>
                <c:pt idx="922">
                  <c:v>22112.3</c:v>
                </c:pt>
                <c:pt idx="923">
                  <c:v>22148.799999999999</c:v>
                </c:pt>
                <c:pt idx="924">
                  <c:v>22167.200000000001</c:v>
                </c:pt>
                <c:pt idx="925">
                  <c:v>22203.599999999999</c:v>
                </c:pt>
                <c:pt idx="926">
                  <c:v>22238.9</c:v>
                </c:pt>
                <c:pt idx="927">
                  <c:v>22257.1</c:v>
                </c:pt>
                <c:pt idx="928">
                  <c:v>22291.5</c:v>
                </c:pt>
                <c:pt idx="929">
                  <c:v>22308.1</c:v>
                </c:pt>
                <c:pt idx="930">
                  <c:v>22338.799999999999</c:v>
                </c:pt>
                <c:pt idx="931">
                  <c:v>22369.200000000001</c:v>
                </c:pt>
                <c:pt idx="932">
                  <c:v>22383.9</c:v>
                </c:pt>
                <c:pt idx="933">
                  <c:v>22398.1</c:v>
                </c:pt>
                <c:pt idx="934">
                  <c:v>22425.200000000001</c:v>
                </c:pt>
                <c:pt idx="935">
                  <c:v>22450.5</c:v>
                </c:pt>
                <c:pt idx="936">
                  <c:v>22475.3</c:v>
                </c:pt>
                <c:pt idx="937">
                  <c:v>22485.7</c:v>
                </c:pt>
                <c:pt idx="938">
                  <c:v>22508.2</c:v>
                </c:pt>
                <c:pt idx="939">
                  <c:v>22517.9</c:v>
                </c:pt>
                <c:pt idx="940">
                  <c:v>22528.7</c:v>
                </c:pt>
                <c:pt idx="941">
                  <c:v>22548.400000000001</c:v>
                </c:pt>
                <c:pt idx="942">
                  <c:v>22567.4</c:v>
                </c:pt>
                <c:pt idx="943">
                  <c:v>22576.7</c:v>
                </c:pt>
                <c:pt idx="944">
                  <c:v>22594.799999999999</c:v>
                </c:pt>
                <c:pt idx="945">
                  <c:v>22603.9</c:v>
                </c:pt>
                <c:pt idx="946">
                  <c:v>22613</c:v>
                </c:pt>
                <c:pt idx="947">
                  <c:v>22631</c:v>
                </c:pt>
                <c:pt idx="948">
                  <c:v>22639.9</c:v>
                </c:pt>
                <c:pt idx="949">
                  <c:v>22649</c:v>
                </c:pt>
                <c:pt idx="950">
                  <c:v>22667.200000000001</c:v>
                </c:pt>
                <c:pt idx="951">
                  <c:v>22676.400000000001</c:v>
                </c:pt>
                <c:pt idx="952">
                  <c:v>22695.200000000001</c:v>
                </c:pt>
                <c:pt idx="953">
                  <c:v>22704.3</c:v>
                </c:pt>
                <c:pt idx="954">
                  <c:v>22714</c:v>
                </c:pt>
                <c:pt idx="955">
                  <c:v>22732.799999999999</c:v>
                </c:pt>
                <c:pt idx="956">
                  <c:v>22752.2</c:v>
                </c:pt>
                <c:pt idx="957">
                  <c:v>22772</c:v>
                </c:pt>
                <c:pt idx="958">
                  <c:v>22782</c:v>
                </c:pt>
                <c:pt idx="959">
                  <c:v>22792.2</c:v>
                </c:pt>
                <c:pt idx="960">
                  <c:v>22802.400000000001</c:v>
                </c:pt>
                <c:pt idx="961">
                  <c:v>22812.7</c:v>
                </c:pt>
                <c:pt idx="962">
                  <c:v>22833.5</c:v>
                </c:pt>
                <c:pt idx="963">
                  <c:v>22844.1</c:v>
                </c:pt>
                <c:pt idx="964">
                  <c:v>22854.7</c:v>
                </c:pt>
                <c:pt idx="965">
                  <c:v>22876.1</c:v>
                </c:pt>
                <c:pt idx="966">
                  <c:v>22897.7</c:v>
                </c:pt>
                <c:pt idx="967">
                  <c:v>22908.5</c:v>
                </c:pt>
                <c:pt idx="968">
                  <c:v>22919.4</c:v>
                </c:pt>
                <c:pt idx="969">
                  <c:v>22930.3</c:v>
                </c:pt>
                <c:pt idx="970">
                  <c:v>22941.3</c:v>
                </c:pt>
                <c:pt idx="971">
                  <c:v>22963.3</c:v>
                </c:pt>
                <c:pt idx="972">
                  <c:v>22974.3</c:v>
                </c:pt>
                <c:pt idx="973">
                  <c:v>22985.3</c:v>
                </c:pt>
                <c:pt idx="974">
                  <c:v>22996.400000000001</c:v>
                </c:pt>
                <c:pt idx="975">
                  <c:v>23018.5</c:v>
                </c:pt>
                <c:pt idx="976">
                  <c:v>23040.7</c:v>
                </c:pt>
                <c:pt idx="977">
                  <c:v>23051.7</c:v>
                </c:pt>
                <c:pt idx="978">
                  <c:v>23062.799999999999</c:v>
                </c:pt>
                <c:pt idx="979">
                  <c:v>23084.9</c:v>
                </c:pt>
                <c:pt idx="980">
                  <c:v>23096</c:v>
                </c:pt>
                <c:pt idx="981">
                  <c:v>23107.1</c:v>
                </c:pt>
                <c:pt idx="982">
                  <c:v>23118.1</c:v>
                </c:pt>
                <c:pt idx="983">
                  <c:v>23140.2</c:v>
                </c:pt>
                <c:pt idx="984">
                  <c:v>23151.200000000001</c:v>
                </c:pt>
                <c:pt idx="985">
                  <c:v>23162.3</c:v>
                </c:pt>
                <c:pt idx="986">
                  <c:v>23184.3</c:v>
                </c:pt>
                <c:pt idx="987">
                  <c:v>23195.4</c:v>
                </c:pt>
                <c:pt idx="988">
                  <c:v>23206.400000000001</c:v>
                </c:pt>
                <c:pt idx="989">
                  <c:v>23217.4</c:v>
                </c:pt>
                <c:pt idx="990">
                  <c:v>23239.4</c:v>
                </c:pt>
                <c:pt idx="991">
                  <c:v>23261.5</c:v>
                </c:pt>
                <c:pt idx="992">
                  <c:v>23283.5</c:v>
                </c:pt>
                <c:pt idx="993">
                  <c:v>23305.599999999999</c:v>
                </c:pt>
                <c:pt idx="994">
                  <c:v>23316.6</c:v>
                </c:pt>
                <c:pt idx="995">
                  <c:v>23327.7</c:v>
                </c:pt>
                <c:pt idx="996">
                  <c:v>23338.7</c:v>
                </c:pt>
                <c:pt idx="997">
                  <c:v>23360.799999999999</c:v>
                </c:pt>
                <c:pt idx="998">
                  <c:v>23371.9</c:v>
                </c:pt>
                <c:pt idx="999">
                  <c:v>23382.9</c:v>
                </c:pt>
                <c:pt idx="1000">
                  <c:v>23394</c:v>
                </c:pt>
                <c:pt idx="1001">
                  <c:v>23416.3</c:v>
                </c:pt>
                <c:pt idx="1002">
                  <c:v>23427.4</c:v>
                </c:pt>
                <c:pt idx="1003">
                  <c:v>23438.5</c:v>
                </c:pt>
                <c:pt idx="1004">
                  <c:v>23449.599999999999</c:v>
                </c:pt>
                <c:pt idx="1005">
                  <c:v>23471.9</c:v>
                </c:pt>
                <c:pt idx="1006">
                  <c:v>23494.3</c:v>
                </c:pt>
                <c:pt idx="1007">
                  <c:v>23505.5</c:v>
                </c:pt>
                <c:pt idx="1008">
                  <c:v>23527.9</c:v>
                </c:pt>
                <c:pt idx="1009">
                  <c:v>23539.1</c:v>
                </c:pt>
                <c:pt idx="1010">
                  <c:v>23561.599999999999</c:v>
                </c:pt>
                <c:pt idx="1011">
                  <c:v>23584.1</c:v>
                </c:pt>
                <c:pt idx="1012">
                  <c:v>23606.6</c:v>
                </c:pt>
                <c:pt idx="1013">
                  <c:v>23629.200000000001</c:v>
                </c:pt>
                <c:pt idx="1014">
                  <c:v>23651.8</c:v>
                </c:pt>
                <c:pt idx="1015">
                  <c:v>23674.400000000001</c:v>
                </c:pt>
                <c:pt idx="1016">
                  <c:v>23708.3</c:v>
                </c:pt>
                <c:pt idx="1017">
                  <c:v>23719.599999999999</c:v>
                </c:pt>
                <c:pt idx="1018">
                  <c:v>23753.599999999999</c:v>
                </c:pt>
                <c:pt idx="1019">
                  <c:v>23787.5</c:v>
                </c:pt>
                <c:pt idx="1020">
                  <c:v>23810.2</c:v>
                </c:pt>
                <c:pt idx="1021">
                  <c:v>23844.1</c:v>
                </c:pt>
                <c:pt idx="1022">
                  <c:v>23889.4</c:v>
                </c:pt>
                <c:pt idx="1023">
                  <c:v>23979.8</c:v>
                </c:pt>
                <c:pt idx="1024">
                  <c:v>24080.9</c:v>
                </c:pt>
                <c:pt idx="1025">
                  <c:v>24181.7</c:v>
                </c:pt>
                <c:pt idx="1026">
                  <c:v>24248.799999999999</c:v>
                </c:pt>
                <c:pt idx="1027">
                  <c:v>24293</c:v>
                </c:pt>
                <c:pt idx="1028">
                  <c:v>24326</c:v>
                </c:pt>
                <c:pt idx="1029">
                  <c:v>24369.4</c:v>
                </c:pt>
                <c:pt idx="1030">
                  <c:v>24401.4</c:v>
                </c:pt>
                <c:pt idx="1031">
                  <c:v>24422.7</c:v>
                </c:pt>
                <c:pt idx="1032">
                  <c:v>24454.1</c:v>
                </c:pt>
                <c:pt idx="1033">
                  <c:v>24464.6</c:v>
                </c:pt>
                <c:pt idx="1034">
                  <c:v>24495.599999999999</c:v>
                </c:pt>
                <c:pt idx="1035">
                  <c:v>24516.1</c:v>
                </c:pt>
                <c:pt idx="1036">
                  <c:v>24546.400000000001</c:v>
                </c:pt>
                <c:pt idx="1037">
                  <c:v>24556.5</c:v>
                </c:pt>
                <c:pt idx="1038">
                  <c:v>24576.400000000001</c:v>
                </c:pt>
                <c:pt idx="1039">
                  <c:v>24596</c:v>
                </c:pt>
                <c:pt idx="1040">
                  <c:v>24615.9</c:v>
                </c:pt>
                <c:pt idx="1041">
                  <c:v>24625.599999999999</c:v>
                </c:pt>
                <c:pt idx="1042">
                  <c:v>24654.9</c:v>
                </c:pt>
                <c:pt idx="1043">
                  <c:v>24674.3</c:v>
                </c:pt>
                <c:pt idx="1044">
                  <c:v>24693.5</c:v>
                </c:pt>
                <c:pt idx="1045">
                  <c:v>24712.7</c:v>
                </c:pt>
                <c:pt idx="1046">
                  <c:v>24722.3</c:v>
                </c:pt>
                <c:pt idx="1047">
                  <c:v>24741.3</c:v>
                </c:pt>
                <c:pt idx="1048">
                  <c:v>24760.3</c:v>
                </c:pt>
                <c:pt idx="1049">
                  <c:v>24769.8</c:v>
                </c:pt>
                <c:pt idx="1050">
                  <c:v>24788.6</c:v>
                </c:pt>
                <c:pt idx="1051">
                  <c:v>24807.3</c:v>
                </c:pt>
                <c:pt idx="1052">
                  <c:v>24816.7</c:v>
                </c:pt>
                <c:pt idx="1053">
                  <c:v>24844.6</c:v>
                </c:pt>
                <c:pt idx="1054">
                  <c:v>24863.1</c:v>
                </c:pt>
                <c:pt idx="1055">
                  <c:v>24872.3</c:v>
                </c:pt>
                <c:pt idx="1056">
                  <c:v>24890.5</c:v>
                </c:pt>
                <c:pt idx="1057">
                  <c:v>24899.7</c:v>
                </c:pt>
                <c:pt idx="1058">
                  <c:v>24917.8</c:v>
                </c:pt>
                <c:pt idx="1059">
                  <c:v>24926.9</c:v>
                </c:pt>
                <c:pt idx="1060">
                  <c:v>24944.799999999999</c:v>
                </c:pt>
                <c:pt idx="1061">
                  <c:v>24962.6</c:v>
                </c:pt>
                <c:pt idx="1062">
                  <c:v>24971.5</c:v>
                </c:pt>
                <c:pt idx="1063">
                  <c:v>24998.1</c:v>
                </c:pt>
                <c:pt idx="1064">
                  <c:v>25015.7</c:v>
                </c:pt>
                <c:pt idx="1065">
                  <c:v>25024.6</c:v>
                </c:pt>
                <c:pt idx="1066">
                  <c:v>25033.3</c:v>
                </c:pt>
                <c:pt idx="1067">
                  <c:v>25050.7</c:v>
                </c:pt>
                <c:pt idx="1068">
                  <c:v>25068.2</c:v>
                </c:pt>
                <c:pt idx="1069">
                  <c:v>25076.799999999999</c:v>
                </c:pt>
                <c:pt idx="1070">
                  <c:v>25085.5</c:v>
                </c:pt>
                <c:pt idx="1071">
                  <c:v>25102.7</c:v>
                </c:pt>
                <c:pt idx="1072">
                  <c:v>25119.9</c:v>
                </c:pt>
                <c:pt idx="1073">
                  <c:v>25137.1</c:v>
                </c:pt>
                <c:pt idx="1074">
                  <c:v>25154.2</c:v>
                </c:pt>
                <c:pt idx="1075">
                  <c:v>25171.4</c:v>
                </c:pt>
                <c:pt idx="1076">
                  <c:v>25179.9</c:v>
                </c:pt>
                <c:pt idx="1077">
                  <c:v>25197.1</c:v>
                </c:pt>
                <c:pt idx="1078">
                  <c:v>25214.2</c:v>
                </c:pt>
                <c:pt idx="1079">
                  <c:v>25231.3</c:v>
                </c:pt>
                <c:pt idx="1080">
                  <c:v>25239.9</c:v>
                </c:pt>
                <c:pt idx="1081">
                  <c:v>25257.200000000001</c:v>
                </c:pt>
                <c:pt idx="1082">
                  <c:v>25274.400000000001</c:v>
                </c:pt>
                <c:pt idx="1083">
                  <c:v>25283.200000000001</c:v>
                </c:pt>
                <c:pt idx="1084">
                  <c:v>25300.5</c:v>
                </c:pt>
                <c:pt idx="1085">
                  <c:v>25317.9</c:v>
                </c:pt>
                <c:pt idx="1086">
                  <c:v>25335.599999999999</c:v>
                </c:pt>
                <c:pt idx="1087">
                  <c:v>25344.6</c:v>
                </c:pt>
                <c:pt idx="1088">
                  <c:v>25353.5</c:v>
                </c:pt>
                <c:pt idx="1089">
                  <c:v>25362.3</c:v>
                </c:pt>
                <c:pt idx="1090">
                  <c:v>25380.400000000001</c:v>
                </c:pt>
                <c:pt idx="1091">
                  <c:v>25389.5</c:v>
                </c:pt>
                <c:pt idx="1092">
                  <c:v>25398.7</c:v>
                </c:pt>
                <c:pt idx="1093">
                  <c:v>25417.200000000001</c:v>
                </c:pt>
                <c:pt idx="1094">
                  <c:v>25435.8</c:v>
                </c:pt>
                <c:pt idx="1095">
                  <c:v>25445.200000000001</c:v>
                </c:pt>
                <c:pt idx="1096">
                  <c:v>25473.599999999999</c:v>
                </c:pt>
                <c:pt idx="1097">
                  <c:v>25483</c:v>
                </c:pt>
                <c:pt idx="1098">
                  <c:v>25492.5</c:v>
                </c:pt>
                <c:pt idx="1099">
                  <c:v>25511.8</c:v>
                </c:pt>
                <c:pt idx="1100">
                  <c:v>25531.4</c:v>
                </c:pt>
                <c:pt idx="1101">
                  <c:v>25541.1</c:v>
                </c:pt>
                <c:pt idx="1102">
                  <c:v>25550.9</c:v>
                </c:pt>
                <c:pt idx="1103">
                  <c:v>25570.6</c:v>
                </c:pt>
                <c:pt idx="1104">
                  <c:v>25590.5</c:v>
                </c:pt>
                <c:pt idx="1105">
                  <c:v>25600.400000000001</c:v>
                </c:pt>
                <c:pt idx="1106">
                  <c:v>25620.3</c:v>
                </c:pt>
                <c:pt idx="1107">
                  <c:v>25630.3</c:v>
                </c:pt>
                <c:pt idx="1108">
                  <c:v>25650.3</c:v>
                </c:pt>
                <c:pt idx="1109">
                  <c:v>25660.3</c:v>
                </c:pt>
                <c:pt idx="1110">
                  <c:v>25670.3</c:v>
                </c:pt>
                <c:pt idx="1111">
                  <c:v>25690.3</c:v>
                </c:pt>
                <c:pt idx="1112">
                  <c:v>25710.2</c:v>
                </c:pt>
                <c:pt idx="1113">
                  <c:v>25730</c:v>
                </c:pt>
                <c:pt idx="1114">
                  <c:v>25739.8</c:v>
                </c:pt>
                <c:pt idx="1115">
                  <c:v>25749.7</c:v>
                </c:pt>
                <c:pt idx="1116">
                  <c:v>25769.3</c:v>
                </c:pt>
                <c:pt idx="1117">
                  <c:v>25779.1</c:v>
                </c:pt>
                <c:pt idx="1118">
                  <c:v>25798.6</c:v>
                </c:pt>
                <c:pt idx="1119">
                  <c:v>25817.8</c:v>
                </c:pt>
                <c:pt idx="1120">
                  <c:v>25827.4</c:v>
                </c:pt>
                <c:pt idx="1121">
                  <c:v>25846.400000000001</c:v>
                </c:pt>
                <c:pt idx="1122">
                  <c:v>25855.8</c:v>
                </c:pt>
                <c:pt idx="1123">
                  <c:v>25865.200000000001</c:v>
                </c:pt>
                <c:pt idx="1124">
                  <c:v>25884</c:v>
                </c:pt>
                <c:pt idx="1125">
                  <c:v>25902.400000000001</c:v>
                </c:pt>
                <c:pt idx="1126">
                  <c:v>25920.7</c:v>
                </c:pt>
                <c:pt idx="1127">
                  <c:v>25929.7</c:v>
                </c:pt>
                <c:pt idx="1128">
                  <c:v>25947.9</c:v>
                </c:pt>
                <c:pt idx="1129">
                  <c:v>25965.8</c:v>
                </c:pt>
                <c:pt idx="1130">
                  <c:v>25974.799999999999</c:v>
                </c:pt>
                <c:pt idx="1131">
                  <c:v>25992.5</c:v>
                </c:pt>
                <c:pt idx="1132">
                  <c:v>26001.3</c:v>
                </c:pt>
                <c:pt idx="1133">
                  <c:v>26010.1</c:v>
                </c:pt>
                <c:pt idx="1134">
                  <c:v>26027.599999999999</c:v>
                </c:pt>
                <c:pt idx="1135">
                  <c:v>26036.3</c:v>
                </c:pt>
                <c:pt idx="1136">
                  <c:v>26044.9</c:v>
                </c:pt>
                <c:pt idx="1137">
                  <c:v>26053.599999999999</c:v>
                </c:pt>
                <c:pt idx="1138">
                  <c:v>26062.2</c:v>
                </c:pt>
                <c:pt idx="1139">
                  <c:v>26079.4</c:v>
                </c:pt>
                <c:pt idx="1140">
                  <c:v>26096.5</c:v>
                </c:pt>
                <c:pt idx="1141">
                  <c:v>26105.1</c:v>
                </c:pt>
                <c:pt idx="1142">
                  <c:v>26122.2</c:v>
                </c:pt>
                <c:pt idx="1143">
                  <c:v>26130.7</c:v>
                </c:pt>
                <c:pt idx="1144">
                  <c:v>26147.7</c:v>
                </c:pt>
                <c:pt idx="1145">
                  <c:v>26164.7</c:v>
                </c:pt>
                <c:pt idx="1146">
                  <c:v>26173.200000000001</c:v>
                </c:pt>
                <c:pt idx="1147">
                  <c:v>26181.8</c:v>
                </c:pt>
                <c:pt idx="1148">
                  <c:v>26190.3</c:v>
                </c:pt>
                <c:pt idx="1149">
                  <c:v>26198.799999999999</c:v>
                </c:pt>
                <c:pt idx="1150">
                  <c:v>26215.8</c:v>
                </c:pt>
                <c:pt idx="1151">
                  <c:v>26224.3</c:v>
                </c:pt>
                <c:pt idx="1152">
                  <c:v>26232.799999999999</c:v>
                </c:pt>
                <c:pt idx="1153">
                  <c:v>26249.8</c:v>
                </c:pt>
                <c:pt idx="1154">
                  <c:v>26258.3</c:v>
                </c:pt>
                <c:pt idx="1155">
                  <c:v>26275.3</c:v>
                </c:pt>
                <c:pt idx="1156">
                  <c:v>26292.400000000001</c:v>
                </c:pt>
                <c:pt idx="1157">
                  <c:v>26300.9</c:v>
                </c:pt>
                <c:pt idx="1158">
                  <c:v>26309.4</c:v>
                </c:pt>
                <c:pt idx="1159">
                  <c:v>26326.5</c:v>
                </c:pt>
                <c:pt idx="1160">
                  <c:v>26335</c:v>
                </c:pt>
                <c:pt idx="1161">
                  <c:v>26343.5</c:v>
                </c:pt>
                <c:pt idx="1162">
                  <c:v>26360.6</c:v>
                </c:pt>
                <c:pt idx="1163">
                  <c:v>26377.7</c:v>
                </c:pt>
                <c:pt idx="1164">
                  <c:v>26394.7</c:v>
                </c:pt>
                <c:pt idx="1165">
                  <c:v>26411.8</c:v>
                </c:pt>
                <c:pt idx="1166">
                  <c:v>26420.400000000001</c:v>
                </c:pt>
                <c:pt idx="1167">
                  <c:v>26437.5</c:v>
                </c:pt>
                <c:pt idx="1168">
                  <c:v>26454.6</c:v>
                </c:pt>
                <c:pt idx="1169">
                  <c:v>26463.1</c:v>
                </c:pt>
                <c:pt idx="1170">
                  <c:v>26480.3</c:v>
                </c:pt>
                <c:pt idx="1171">
                  <c:v>26497.4</c:v>
                </c:pt>
                <c:pt idx="1172">
                  <c:v>26514.7</c:v>
                </c:pt>
                <c:pt idx="1173">
                  <c:v>26531.9</c:v>
                </c:pt>
                <c:pt idx="1174">
                  <c:v>26540.5</c:v>
                </c:pt>
                <c:pt idx="1175">
                  <c:v>26549.200000000001</c:v>
                </c:pt>
                <c:pt idx="1176">
                  <c:v>26566.5</c:v>
                </c:pt>
                <c:pt idx="1177">
                  <c:v>26575.1</c:v>
                </c:pt>
                <c:pt idx="1178">
                  <c:v>26592.5</c:v>
                </c:pt>
                <c:pt idx="1179">
                  <c:v>26610</c:v>
                </c:pt>
                <c:pt idx="1180">
                  <c:v>26618.7</c:v>
                </c:pt>
                <c:pt idx="1181">
                  <c:v>26627.4</c:v>
                </c:pt>
                <c:pt idx="1182">
                  <c:v>26636.2</c:v>
                </c:pt>
                <c:pt idx="1183">
                  <c:v>26645</c:v>
                </c:pt>
                <c:pt idx="1184">
                  <c:v>26662.6</c:v>
                </c:pt>
                <c:pt idx="1185">
                  <c:v>26680.3</c:v>
                </c:pt>
                <c:pt idx="1186">
                  <c:v>26698</c:v>
                </c:pt>
                <c:pt idx="1187">
                  <c:v>26715.8</c:v>
                </c:pt>
                <c:pt idx="1188">
                  <c:v>26733.599999999999</c:v>
                </c:pt>
                <c:pt idx="1189">
                  <c:v>26742.5</c:v>
                </c:pt>
                <c:pt idx="1190">
                  <c:v>26760.400000000001</c:v>
                </c:pt>
                <c:pt idx="1191">
                  <c:v>26778.400000000001</c:v>
                </c:pt>
                <c:pt idx="1192">
                  <c:v>26787.4</c:v>
                </c:pt>
                <c:pt idx="1193">
                  <c:v>26796.400000000001</c:v>
                </c:pt>
                <c:pt idx="1194">
                  <c:v>26814.5</c:v>
                </c:pt>
                <c:pt idx="1195">
                  <c:v>26823.5</c:v>
                </c:pt>
                <c:pt idx="1196">
                  <c:v>26832.6</c:v>
                </c:pt>
                <c:pt idx="1197">
                  <c:v>26841.7</c:v>
                </c:pt>
                <c:pt idx="1198">
                  <c:v>26850.799999999999</c:v>
                </c:pt>
                <c:pt idx="1199">
                  <c:v>26859.9</c:v>
                </c:pt>
                <c:pt idx="1200">
                  <c:v>26878.3</c:v>
                </c:pt>
                <c:pt idx="1201">
                  <c:v>26887.5</c:v>
                </c:pt>
                <c:pt idx="1202">
                  <c:v>26896.7</c:v>
                </c:pt>
                <c:pt idx="1203">
                  <c:v>26915.1</c:v>
                </c:pt>
                <c:pt idx="1204">
                  <c:v>26933.599999999999</c:v>
                </c:pt>
                <c:pt idx="1205">
                  <c:v>26942.9</c:v>
                </c:pt>
                <c:pt idx="1206">
                  <c:v>26961.5</c:v>
                </c:pt>
                <c:pt idx="1207">
                  <c:v>26971</c:v>
                </c:pt>
                <c:pt idx="1208">
                  <c:v>26980.400000000001</c:v>
                </c:pt>
                <c:pt idx="1209">
                  <c:v>26989.8</c:v>
                </c:pt>
                <c:pt idx="1210">
                  <c:v>26999.200000000001</c:v>
                </c:pt>
                <c:pt idx="1211">
                  <c:v>27008.7</c:v>
                </c:pt>
                <c:pt idx="1212">
                  <c:v>27027.8</c:v>
                </c:pt>
                <c:pt idx="1213">
                  <c:v>27047.1</c:v>
                </c:pt>
                <c:pt idx="1214">
                  <c:v>27056.9</c:v>
                </c:pt>
                <c:pt idx="1215">
                  <c:v>27066.6</c:v>
                </c:pt>
                <c:pt idx="1216">
                  <c:v>27086.1</c:v>
                </c:pt>
                <c:pt idx="1217">
                  <c:v>27095.9</c:v>
                </c:pt>
                <c:pt idx="1218">
                  <c:v>27115.599999999999</c:v>
                </c:pt>
                <c:pt idx="1219">
                  <c:v>27135.599999999999</c:v>
                </c:pt>
                <c:pt idx="1220">
                  <c:v>27145.599999999999</c:v>
                </c:pt>
                <c:pt idx="1221">
                  <c:v>27165.7</c:v>
                </c:pt>
                <c:pt idx="1222">
                  <c:v>27175.8</c:v>
                </c:pt>
                <c:pt idx="1223">
                  <c:v>27185.9</c:v>
                </c:pt>
                <c:pt idx="1224">
                  <c:v>27196</c:v>
                </c:pt>
                <c:pt idx="1225">
                  <c:v>27206.1</c:v>
                </c:pt>
                <c:pt idx="1226">
                  <c:v>27216.2</c:v>
                </c:pt>
                <c:pt idx="1227">
                  <c:v>27236.5</c:v>
                </c:pt>
                <c:pt idx="1228">
                  <c:v>27246.7</c:v>
                </c:pt>
                <c:pt idx="1229">
                  <c:v>27256.799999999999</c:v>
                </c:pt>
                <c:pt idx="1230">
                  <c:v>27266.9</c:v>
                </c:pt>
                <c:pt idx="1231">
                  <c:v>27287.200000000001</c:v>
                </c:pt>
                <c:pt idx="1232">
                  <c:v>27307.200000000001</c:v>
                </c:pt>
                <c:pt idx="1233">
                  <c:v>27317.3</c:v>
                </c:pt>
                <c:pt idx="1234">
                  <c:v>27337.1</c:v>
                </c:pt>
                <c:pt idx="1235">
                  <c:v>27347</c:v>
                </c:pt>
                <c:pt idx="1236">
                  <c:v>27356.799999999999</c:v>
                </c:pt>
                <c:pt idx="1237">
                  <c:v>27366.6</c:v>
                </c:pt>
                <c:pt idx="1238">
                  <c:v>27376.3</c:v>
                </c:pt>
                <c:pt idx="1239">
                  <c:v>27385.599999999999</c:v>
                </c:pt>
                <c:pt idx="1240">
                  <c:v>27395.3</c:v>
                </c:pt>
                <c:pt idx="1241">
                  <c:v>27404.6</c:v>
                </c:pt>
                <c:pt idx="1242">
                  <c:v>27422.7</c:v>
                </c:pt>
                <c:pt idx="1243">
                  <c:v>27431.7</c:v>
                </c:pt>
                <c:pt idx="1244">
                  <c:v>27440.6</c:v>
                </c:pt>
                <c:pt idx="1245">
                  <c:v>27458.5</c:v>
                </c:pt>
                <c:pt idx="1246">
                  <c:v>27467.1</c:v>
                </c:pt>
                <c:pt idx="1247">
                  <c:v>27484.2</c:v>
                </c:pt>
                <c:pt idx="1248">
                  <c:v>27500.5</c:v>
                </c:pt>
                <c:pt idx="1249">
                  <c:v>27508.7</c:v>
                </c:pt>
                <c:pt idx="1250">
                  <c:v>27516.799999999999</c:v>
                </c:pt>
                <c:pt idx="1251">
                  <c:v>27532.5</c:v>
                </c:pt>
                <c:pt idx="1252">
                  <c:v>27540.3</c:v>
                </c:pt>
                <c:pt idx="1253">
                  <c:v>27547.9</c:v>
                </c:pt>
                <c:pt idx="1254">
                  <c:v>27562.799999999999</c:v>
                </c:pt>
                <c:pt idx="1255">
                  <c:v>27577.200000000001</c:v>
                </c:pt>
                <c:pt idx="1256">
                  <c:v>27584.400000000001</c:v>
                </c:pt>
                <c:pt idx="1257">
                  <c:v>27591.5</c:v>
                </c:pt>
                <c:pt idx="1258">
                  <c:v>27605.5</c:v>
                </c:pt>
                <c:pt idx="1259">
                  <c:v>27612.400000000001</c:v>
                </c:pt>
                <c:pt idx="1260">
                  <c:v>27626</c:v>
                </c:pt>
                <c:pt idx="1261">
                  <c:v>27632.7</c:v>
                </c:pt>
                <c:pt idx="1262">
                  <c:v>27645.9</c:v>
                </c:pt>
                <c:pt idx="1263">
                  <c:v>27652.2</c:v>
                </c:pt>
                <c:pt idx="1264">
                  <c:v>27658.799999999999</c:v>
                </c:pt>
                <c:pt idx="1265">
                  <c:v>27665.1</c:v>
                </c:pt>
                <c:pt idx="1266">
                  <c:v>27677.9</c:v>
                </c:pt>
                <c:pt idx="1267">
                  <c:v>27690.5</c:v>
                </c:pt>
                <c:pt idx="1268">
                  <c:v>27703</c:v>
                </c:pt>
                <c:pt idx="1269">
                  <c:v>27709.200000000001</c:v>
                </c:pt>
                <c:pt idx="1270">
                  <c:v>27715.4</c:v>
                </c:pt>
                <c:pt idx="1271">
                  <c:v>27727.7</c:v>
                </c:pt>
                <c:pt idx="1272">
                  <c:v>27740</c:v>
                </c:pt>
                <c:pt idx="1273">
                  <c:v>27746.1</c:v>
                </c:pt>
                <c:pt idx="1274">
                  <c:v>27758.400000000001</c:v>
                </c:pt>
                <c:pt idx="1275">
                  <c:v>27770.7</c:v>
                </c:pt>
                <c:pt idx="1276">
                  <c:v>27783</c:v>
                </c:pt>
                <c:pt idx="1277">
                  <c:v>27789.200000000001</c:v>
                </c:pt>
                <c:pt idx="1278">
                  <c:v>27795.4</c:v>
                </c:pt>
                <c:pt idx="1279">
                  <c:v>27807.8</c:v>
                </c:pt>
                <c:pt idx="1280">
                  <c:v>27814</c:v>
                </c:pt>
                <c:pt idx="1281">
                  <c:v>27820.3</c:v>
                </c:pt>
                <c:pt idx="1282">
                  <c:v>27833</c:v>
                </c:pt>
                <c:pt idx="1283">
                  <c:v>27845.9</c:v>
                </c:pt>
                <c:pt idx="1284">
                  <c:v>27859</c:v>
                </c:pt>
                <c:pt idx="1285">
                  <c:v>27865.5</c:v>
                </c:pt>
                <c:pt idx="1286">
                  <c:v>27878.7</c:v>
                </c:pt>
                <c:pt idx="1287">
                  <c:v>27885.5</c:v>
                </c:pt>
                <c:pt idx="1288">
                  <c:v>27892.1</c:v>
                </c:pt>
                <c:pt idx="1289">
                  <c:v>27906</c:v>
                </c:pt>
                <c:pt idx="1290">
                  <c:v>27920</c:v>
                </c:pt>
                <c:pt idx="1291">
                  <c:v>27927.1</c:v>
                </c:pt>
                <c:pt idx="1292">
                  <c:v>27934.3</c:v>
                </c:pt>
                <c:pt idx="1293">
                  <c:v>27941.7</c:v>
                </c:pt>
                <c:pt idx="1294">
                  <c:v>27949.1</c:v>
                </c:pt>
                <c:pt idx="1295">
                  <c:v>27956.6</c:v>
                </c:pt>
                <c:pt idx="1296">
                  <c:v>27971.599999999999</c:v>
                </c:pt>
                <c:pt idx="1297">
                  <c:v>27979.4</c:v>
                </c:pt>
                <c:pt idx="1298">
                  <c:v>27995.1</c:v>
                </c:pt>
                <c:pt idx="1299">
                  <c:v>28003</c:v>
                </c:pt>
                <c:pt idx="1300">
                  <c:v>28019.200000000001</c:v>
                </c:pt>
                <c:pt idx="1301">
                  <c:v>28035.5</c:v>
                </c:pt>
                <c:pt idx="1302">
                  <c:v>28052</c:v>
                </c:pt>
                <c:pt idx="1303">
                  <c:v>28060.400000000001</c:v>
                </c:pt>
                <c:pt idx="1304">
                  <c:v>28068.799999999999</c:v>
                </c:pt>
                <c:pt idx="1305">
                  <c:v>28077.3</c:v>
                </c:pt>
                <c:pt idx="1306">
                  <c:v>28094.5</c:v>
                </c:pt>
                <c:pt idx="1307">
                  <c:v>28103.200000000001</c:v>
                </c:pt>
                <c:pt idx="1308">
                  <c:v>28111.8</c:v>
                </c:pt>
                <c:pt idx="1309">
                  <c:v>28129.200000000001</c:v>
                </c:pt>
                <c:pt idx="1310">
                  <c:v>28138</c:v>
                </c:pt>
                <c:pt idx="1311">
                  <c:v>28146.7</c:v>
                </c:pt>
                <c:pt idx="1312">
                  <c:v>28155.5</c:v>
                </c:pt>
                <c:pt idx="1313">
                  <c:v>28172.9</c:v>
                </c:pt>
                <c:pt idx="1314">
                  <c:v>28190.400000000001</c:v>
                </c:pt>
                <c:pt idx="1315">
                  <c:v>28199.1</c:v>
                </c:pt>
                <c:pt idx="1316">
                  <c:v>28207.7</c:v>
                </c:pt>
                <c:pt idx="1317">
                  <c:v>28216.3</c:v>
                </c:pt>
                <c:pt idx="1318">
                  <c:v>28224.9</c:v>
                </c:pt>
                <c:pt idx="1319">
                  <c:v>28242</c:v>
                </c:pt>
                <c:pt idx="1320">
                  <c:v>28258.7</c:v>
                </c:pt>
                <c:pt idx="1321">
                  <c:v>28267.200000000001</c:v>
                </c:pt>
                <c:pt idx="1322">
                  <c:v>28275.200000000001</c:v>
                </c:pt>
                <c:pt idx="1323">
                  <c:v>28283.3</c:v>
                </c:pt>
                <c:pt idx="1324">
                  <c:v>28291.3</c:v>
                </c:pt>
                <c:pt idx="1325">
                  <c:v>28307</c:v>
                </c:pt>
                <c:pt idx="1326">
                  <c:v>28322.5</c:v>
                </c:pt>
                <c:pt idx="1327">
                  <c:v>28330.2</c:v>
                </c:pt>
                <c:pt idx="1328">
                  <c:v>28345.200000000001</c:v>
                </c:pt>
                <c:pt idx="1329">
                  <c:v>28352.5</c:v>
                </c:pt>
                <c:pt idx="1330">
                  <c:v>28359.8</c:v>
                </c:pt>
                <c:pt idx="1331">
                  <c:v>28373.7</c:v>
                </c:pt>
                <c:pt idx="1332">
                  <c:v>28380.9</c:v>
                </c:pt>
                <c:pt idx="1333">
                  <c:v>28387.4</c:v>
                </c:pt>
                <c:pt idx="1334">
                  <c:v>28400.9</c:v>
                </c:pt>
                <c:pt idx="1335">
                  <c:v>28414.1</c:v>
                </c:pt>
                <c:pt idx="1336">
                  <c:v>28426.9</c:v>
                </c:pt>
                <c:pt idx="1337">
                  <c:v>28439.5</c:v>
                </c:pt>
                <c:pt idx="1338">
                  <c:v>28451.9</c:v>
                </c:pt>
                <c:pt idx="1339">
                  <c:v>28458</c:v>
                </c:pt>
                <c:pt idx="1340">
                  <c:v>28470.1</c:v>
                </c:pt>
                <c:pt idx="1341">
                  <c:v>28476</c:v>
                </c:pt>
                <c:pt idx="1342">
                  <c:v>28481.9</c:v>
                </c:pt>
                <c:pt idx="1343">
                  <c:v>28493.599999999999</c:v>
                </c:pt>
                <c:pt idx="1344">
                  <c:v>28505.1</c:v>
                </c:pt>
                <c:pt idx="1345">
                  <c:v>28516.400000000001</c:v>
                </c:pt>
                <c:pt idx="1346">
                  <c:v>28522.1</c:v>
                </c:pt>
                <c:pt idx="1347">
                  <c:v>28527.7</c:v>
                </c:pt>
                <c:pt idx="1348">
                  <c:v>28533.3</c:v>
                </c:pt>
                <c:pt idx="1349">
                  <c:v>28544.5</c:v>
                </c:pt>
                <c:pt idx="1350">
                  <c:v>28550.1</c:v>
                </c:pt>
                <c:pt idx="1351">
                  <c:v>28561.3</c:v>
                </c:pt>
                <c:pt idx="1352">
                  <c:v>28572.5</c:v>
                </c:pt>
                <c:pt idx="1353">
                  <c:v>28578.1</c:v>
                </c:pt>
                <c:pt idx="1354">
                  <c:v>28589.4</c:v>
                </c:pt>
                <c:pt idx="1355">
                  <c:v>28600.799999999999</c:v>
                </c:pt>
                <c:pt idx="1356">
                  <c:v>28606.400000000001</c:v>
                </c:pt>
                <c:pt idx="1357">
                  <c:v>28612.1</c:v>
                </c:pt>
                <c:pt idx="1358">
                  <c:v>28623.8</c:v>
                </c:pt>
                <c:pt idx="1359">
                  <c:v>28629.8</c:v>
                </c:pt>
                <c:pt idx="1360">
                  <c:v>28635.7</c:v>
                </c:pt>
                <c:pt idx="1361">
                  <c:v>28641.7</c:v>
                </c:pt>
                <c:pt idx="1362">
                  <c:v>28653.9</c:v>
                </c:pt>
                <c:pt idx="1363">
                  <c:v>28660.1</c:v>
                </c:pt>
                <c:pt idx="1364">
                  <c:v>28672.7</c:v>
                </c:pt>
                <c:pt idx="1365">
                  <c:v>28685.599999999999</c:v>
                </c:pt>
                <c:pt idx="1366">
                  <c:v>28698.799999999999</c:v>
                </c:pt>
                <c:pt idx="1367">
                  <c:v>28712.3</c:v>
                </c:pt>
                <c:pt idx="1368">
                  <c:v>28719.1</c:v>
                </c:pt>
                <c:pt idx="1369">
                  <c:v>28726.1</c:v>
                </c:pt>
                <c:pt idx="1370">
                  <c:v>28740.3</c:v>
                </c:pt>
                <c:pt idx="1371">
                  <c:v>28755</c:v>
                </c:pt>
                <c:pt idx="1372">
                  <c:v>28770.2</c:v>
                </c:pt>
                <c:pt idx="1373">
                  <c:v>28778</c:v>
                </c:pt>
                <c:pt idx="1374">
                  <c:v>28786</c:v>
                </c:pt>
                <c:pt idx="1375">
                  <c:v>28802.2</c:v>
                </c:pt>
                <c:pt idx="1376">
                  <c:v>28818.799999999999</c:v>
                </c:pt>
                <c:pt idx="1377">
                  <c:v>28827.200000000001</c:v>
                </c:pt>
                <c:pt idx="1378">
                  <c:v>28844.400000000001</c:v>
                </c:pt>
                <c:pt idx="1379">
                  <c:v>28862.1</c:v>
                </c:pt>
                <c:pt idx="1380">
                  <c:v>28871.1</c:v>
                </c:pt>
                <c:pt idx="1381">
                  <c:v>28880.2</c:v>
                </c:pt>
                <c:pt idx="1382">
                  <c:v>28898.5</c:v>
                </c:pt>
                <c:pt idx="1383">
                  <c:v>28907.9</c:v>
                </c:pt>
                <c:pt idx="1384">
                  <c:v>28917.3</c:v>
                </c:pt>
                <c:pt idx="1385">
                  <c:v>28936.5</c:v>
                </c:pt>
                <c:pt idx="1386">
                  <c:v>28946.2</c:v>
                </c:pt>
                <c:pt idx="1387">
                  <c:v>28955.9</c:v>
                </c:pt>
                <c:pt idx="1388">
                  <c:v>28975.200000000001</c:v>
                </c:pt>
                <c:pt idx="1389">
                  <c:v>28994.7</c:v>
                </c:pt>
                <c:pt idx="1390">
                  <c:v>29004.5</c:v>
                </c:pt>
                <c:pt idx="1391">
                  <c:v>29024</c:v>
                </c:pt>
                <c:pt idx="1392">
                  <c:v>29043.5</c:v>
                </c:pt>
                <c:pt idx="1393">
                  <c:v>29053.1</c:v>
                </c:pt>
                <c:pt idx="1394">
                  <c:v>29062.799999999999</c:v>
                </c:pt>
                <c:pt idx="1395">
                  <c:v>29072.5</c:v>
                </c:pt>
                <c:pt idx="1396">
                  <c:v>29091.8</c:v>
                </c:pt>
                <c:pt idx="1397">
                  <c:v>29110.9</c:v>
                </c:pt>
                <c:pt idx="1398">
                  <c:v>29130</c:v>
                </c:pt>
                <c:pt idx="1399">
                  <c:v>29148.9</c:v>
                </c:pt>
                <c:pt idx="1400">
                  <c:v>29158.400000000001</c:v>
                </c:pt>
                <c:pt idx="1401">
                  <c:v>29177.1</c:v>
                </c:pt>
                <c:pt idx="1402">
                  <c:v>29186.3</c:v>
                </c:pt>
                <c:pt idx="1403">
                  <c:v>29204.9</c:v>
                </c:pt>
                <c:pt idx="1404">
                  <c:v>29214.1</c:v>
                </c:pt>
                <c:pt idx="1405">
                  <c:v>29232.5</c:v>
                </c:pt>
                <c:pt idx="1406">
                  <c:v>29250.6</c:v>
                </c:pt>
                <c:pt idx="1407">
                  <c:v>29268.6</c:v>
                </c:pt>
                <c:pt idx="1408">
                  <c:v>29286.5</c:v>
                </c:pt>
                <c:pt idx="1409">
                  <c:v>29295.4</c:v>
                </c:pt>
                <c:pt idx="1410">
                  <c:v>29304.2</c:v>
                </c:pt>
                <c:pt idx="1411">
                  <c:v>29321.8</c:v>
                </c:pt>
                <c:pt idx="1412">
                  <c:v>29330.400000000001</c:v>
                </c:pt>
                <c:pt idx="1413">
                  <c:v>29347.8</c:v>
                </c:pt>
                <c:pt idx="1414">
                  <c:v>29364.7</c:v>
                </c:pt>
                <c:pt idx="1415">
                  <c:v>29381.8</c:v>
                </c:pt>
                <c:pt idx="1416">
                  <c:v>29398.2</c:v>
                </c:pt>
                <c:pt idx="1417">
                  <c:v>29414.6</c:v>
                </c:pt>
                <c:pt idx="1418">
                  <c:v>29438.400000000001</c:v>
                </c:pt>
                <c:pt idx="1419">
                  <c:v>29454.400000000001</c:v>
                </c:pt>
                <c:pt idx="1420">
                  <c:v>29470.1</c:v>
                </c:pt>
                <c:pt idx="1421">
                  <c:v>29500.6</c:v>
                </c:pt>
                <c:pt idx="1422">
                  <c:v>29538.7</c:v>
                </c:pt>
                <c:pt idx="1423">
                  <c:v>29576.7</c:v>
                </c:pt>
                <c:pt idx="1424">
                  <c:v>29614.9</c:v>
                </c:pt>
                <c:pt idx="1425">
                  <c:v>29704.5</c:v>
                </c:pt>
                <c:pt idx="1426">
                  <c:v>29944.1</c:v>
                </c:pt>
                <c:pt idx="1427">
                  <c:v>30037.599999999999</c:v>
                </c:pt>
                <c:pt idx="1428">
                  <c:v>30100.5</c:v>
                </c:pt>
                <c:pt idx="1429">
                  <c:v>30153.5</c:v>
                </c:pt>
                <c:pt idx="1430">
                  <c:v>30187.8</c:v>
                </c:pt>
                <c:pt idx="1431">
                  <c:v>30213.599999999999</c:v>
                </c:pt>
                <c:pt idx="1432">
                  <c:v>30239.3</c:v>
                </c:pt>
                <c:pt idx="1433">
                  <c:v>30272.5</c:v>
                </c:pt>
                <c:pt idx="1434">
                  <c:v>30295.3</c:v>
                </c:pt>
                <c:pt idx="1435">
                  <c:v>30325.8</c:v>
                </c:pt>
                <c:pt idx="1436">
                  <c:v>30339</c:v>
                </c:pt>
                <c:pt idx="1437">
                  <c:v>30353.1</c:v>
                </c:pt>
                <c:pt idx="1438">
                  <c:v>30372.9</c:v>
                </c:pt>
                <c:pt idx="1439">
                  <c:v>30386.2</c:v>
                </c:pt>
                <c:pt idx="1440">
                  <c:v>30404.7</c:v>
                </c:pt>
                <c:pt idx="1441">
                  <c:v>30416.5</c:v>
                </c:pt>
                <c:pt idx="1442">
                  <c:v>30434.1</c:v>
                </c:pt>
                <c:pt idx="1443">
                  <c:v>30451.200000000001</c:v>
                </c:pt>
                <c:pt idx="1444">
                  <c:v>30462.7</c:v>
                </c:pt>
                <c:pt idx="1445">
                  <c:v>30474.3</c:v>
                </c:pt>
                <c:pt idx="1446">
                  <c:v>30485.599999999999</c:v>
                </c:pt>
                <c:pt idx="1447">
                  <c:v>30497.4</c:v>
                </c:pt>
                <c:pt idx="1448">
                  <c:v>30509.5</c:v>
                </c:pt>
                <c:pt idx="1449">
                  <c:v>30515.4</c:v>
                </c:pt>
                <c:pt idx="1450">
                  <c:v>30528.2</c:v>
                </c:pt>
                <c:pt idx="1451">
                  <c:v>30542.2</c:v>
                </c:pt>
                <c:pt idx="1452">
                  <c:v>30563.1</c:v>
                </c:pt>
                <c:pt idx="1453">
                  <c:v>30578.1</c:v>
                </c:pt>
                <c:pt idx="1454">
                  <c:v>30593.1</c:v>
                </c:pt>
                <c:pt idx="1455">
                  <c:v>30609.5</c:v>
                </c:pt>
                <c:pt idx="1456">
                  <c:v>30617.200000000001</c:v>
                </c:pt>
                <c:pt idx="1457">
                  <c:v>30644.6</c:v>
                </c:pt>
                <c:pt idx="1458">
                  <c:v>30664.3</c:v>
                </c:pt>
                <c:pt idx="1459">
                  <c:v>30684.3</c:v>
                </c:pt>
                <c:pt idx="1460">
                  <c:v>30696.2</c:v>
                </c:pt>
                <c:pt idx="1461">
                  <c:v>30719</c:v>
                </c:pt>
                <c:pt idx="1462">
                  <c:v>30730.7</c:v>
                </c:pt>
                <c:pt idx="1463">
                  <c:v>30754.6</c:v>
                </c:pt>
                <c:pt idx="1464">
                  <c:v>30791.7</c:v>
                </c:pt>
                <c:pt idx="1465">
                  <c:v>30817.200000000001</c:v>
                </c:pt>
                <c:pt idx="1466">
                  <c:v>30843</c:v>
                </c:pt>
                <c:pt idx="1467">
                  <c:v>30856.1</c:v>
                </c:pt>
                <c:pt idx="1468">
                  <c:v>30882.2</c:v>
                </c:pt>
                <c:pt idx="1469">
                  <c:v>30908.400000000001</c:v>
                </c:pt>
                <c:pt idx="1470">
                  <c:v>30921.200000000001</c:v>
                </c:pt>
                <c:pt idx="1471">
                  <c:v>30946.400000000001</c:v>
                </c:pt>
                <c:pt idx="1472">
                  <c:v>30958.7</c:v>
                </c:pt>
                <c:pt idx="1473">
                  <c:v>30982.7</c:v>
                </c:pt>
                <c:pt idx="1474">
                  <c:v>31005.200000000001</c:v>
                </c:pt>
                <c:pt idx="1475">
                  <c:v>31027.599999999999</c:v>
                </c:pt>
                <c:pt idx="1476">
                  <c:v>31049.9</c:v>
                </c:pt>
                <c:pt idx="1477">
                  <c:v>31070.400000000001</c:v>
                </c:pt>
                <c:pt idx="1478">
                  <c:v>31089.7</c:v>
                </c:pt>
                <c:pt idx="1479">
                  <c:v>31098.9</c:v>
                </c:pt>
                <c:pt idx="1480">
                  <c:v>31116.5</c:v>
                </c:pt>
                <c:pt idx="1481">
                  <c:v>31124.9</c:v>
                </c:pt>
                <c:pt idx="1482">
                  <c:v>31133</c:v>
                </c:pt>
                <c:pt idx="1483">
                  <c:v>31147.8</c:v>
                </c:pt>
                <c:pt idx="1484">
                  <c:v>31162.400000000001</c:v>
                </c:pt>
                <c:pt idx="1485">
                  <c:v>31176.3</c:v>
                </c:pt>
                <c:pt idx="1486">
                  <c:v>31189.599999999999</c:v>
                </c:pt>
                <c:pt idx="1487">
                  <c:v>31202.400000000001</c:v>
                </c:pt>
                <c:pt idx="1488">
                  <c:v>31215.1</c:v>
                </c:pt>
                <c:pt idx="1489">
                  <c:v>31220.9</c:v>
                </c:pt>
                <c:pt idx="1490">
                  <c:v>31233.1</c:v>
                </c:pt>
                <c:pt idx="1491">
                  <c:v>31244.9</c:v>
                </c:pt>
                <c:pt idx="1492">
                  <c:v>31250.7</c:v>
                </c:pt>
                <c:pt idx="1493">
                  <c:v>31262.2</c:v>
                </c:pt>
                <c:pt idx="1494">
                  <c:v>31273.7</c:v>
                </c:pt>
                <c:pt idx="1495">
                  <c:v>31285.200000000001</c:v>
                </c:pt>
                <c:pt idx="1496">
                  <c:v>31296.9</c:v>
                </c:pt>
                <c:pt idx="1497">
                  <c:v>31308.6</c:v>
                </c:pt>
                <c:pt idx="1498">
                  <c:v>31320.5</c:v>
                </c:pt>
                <c:pt idx="1499">
                  <c:v>31332.7</c:v>
                </c:pt>
                <c:pt idx="1500">
                  <c:v>31338.6</c:v>
                </c:pt>
                <c:pt idx="1501">
                  <c:v>31351.5</c:v>
                </c:pt>
                <c:pt idx="1502">
                  <c:v>31357.7</c:v>
                </c:pt>
                <c:pt idx="1503">
                  <c:v>31371</c:v>
                </c:pt>
                <c:pt idx="1504">
                  <c:v>31377.8</c:v>
                </c:pt>
                <c:pt idx="1505">
                  <c:v>31391.9</c:v>
                </c:pt>
                <c:pt idx="1506">
                  <c:v>31406.5</c:v>
                </c:pt>
                <c:pt idx="1507">
                  <c:v>31421.599999999999</c:v>
                </c:pt>
                <c:pt idx="1508">
                  <c:v>31437</c:v>
                </c:pt>
                <c:pt idx="1509">
                  <c:v>31453</c:v>
                </c:pt>
                <c:pt idx="1510">
                  <c:v>31461.1</c:v>
                </c:pt>
                <c:pt idx="1511">
                  <c:v>31477.8</c:v>
                </c:pt>
                <c:pt idx="1512">
                  <c:v>31495</c:v>
                </c:pt>
                <c:pt idx="1513">
                  <c:v>31512.7</c:v>
                </c:pt>
                <c:pt idx="1514">
                  <c:v>31521.8</c:v>
                </c:pt>
                <c:pt idx="1515">
                  <c:v>31531.200000000001</c:v>
                </c:pt>
                <c:pt idx="1516">
                  <c:v>31549.5</c:v>
                </c:pt>
                <c:pt idx="1517">
                  <c:v>31568.3</c:v>
                </c:pt>
                <c:pt idx="1518">
                  <c:v>31587.3</c:v>
                </c:pt>
                <c:pt idx="1519">
                  <c:v>31606.5</c:v>
                </c:pt>
                <c:pt idx="1520">
                  <c:v>31625.7</c:v>
                </c:pt>
                <c:pt idx="1521">
                  <c:v>31635.3</c:v>
                </c:pt>
                <c:pt idx="1522">
                  <c:v>31654.400000000001</c:v>
                </c:pt>
                <c:pt idx="1523">
                  <c:v>31673.5</c:v>
                </c:pt>
                <c:pt idx="1524">
                  <c:v>31683.200000000001</c:v>
                </c:pt>
                <c:pt idx="1525">
                  <c:v>31702.1</c:v>
                </c:pt>
                <c:pt idx="1526">
                  <c:v>31720.6</c:v>
                </c:pt>
                <c:pt idx="1527">
                  <c:v>31738.799999999999</c:v>
                </c:pt>
                <c:pt idx="1528">
                  <c:v>31747.8</c:v>
                </c:pt>
                <c:pt idx="1529">
                  <c:v>31765.8</c:v>
                </c:pt>
                <c:pt idx="1530">
                  <c:v>31774.2</c:v>
                </c:pt>
                <c:pt idx="1531">
                  <c:v>31783.1</c:v>
                </c:pt>
                <c:pt idx="1532">
                  <c:v>31800</c:v>
                </c:pt>
                <c:pt idx="1533">
                  <c:v>31824.7</c:v>
                </c:pt>
                <c:pt idx="1534">
                  <c:v>31832.400000000001</c:v>
                </c:pt>
                <c:pt idx="1535">
                  <c:v>31840.6</c:v>
                </c:pt>
                <c:pt idx="1536">
                  <c:v>31855.9</c:v>
                </c:pt>
                <c:pt idx="1537">
                  <c:v>31863.5</c:v>
                </c:pt>
                <c:pt idx="1538">
                  <c:v>31878.5</c:v>
                </c:pt>
                <c:pt idx="1539">
                  <c:v>31885.9</c:v>
                </c:pt>
                <c:pt idx="1540">
                  <c:v>31900.6</c:v>
                </c:pt>
                <c:pt idx="1541">
                  <c:v>31907.7</c:v>
                </c:pt>
                <c:pt idx="1542">
                  <c:v>31914.7</c:v>
                </c:pt>
                <c:pt idx="1543">
                  <c:v>31928.3</c:v>
                </c:pt>
                <c:pt idx="1544">
                  <c:v>31941.9</c:v>
                </c:pt>
                <c:pt idx="1545">
                  <c:v>31948.7</c:v>
                </c:pt>
                <c:pt idx="1546">
                  <c:v>31962.2</c:v>
                </c:pt>
                <c:pt idx="1547">
                  <c:v>31975.4</c:v>
                </c:pt>
                <c:pt idx="1548">
                  <c:v>31988.6</c:v>
                </c:pt>
                <c:pt idx="1549">
                  <c:v>32001.8</c:v>
                </c:pt>
                <c:pt idx="1550">
                  <c:v>32014.799999999999</c:v>
                </c:pt>
                <c:pt idx="1551">
                  <c:v>32021.4</c:v>
                </c:pt>
                <c:pt idx="1552">
                  <c:v>32027.9</c:v>
                </c:pt>
                <c:pt idx="1553">
                  <c:v>32034.400000000001</c:v>
                </c:pt>
                <c:pt idx="1554">
                  <c:v>32047.5</c:v>
                </c:pt>
                <c:pt idx="1555">
                  <c:v>32060.6</c:v>
                </c:pt>
                <c:pt idx="1556">
                  <c:v>32073.9</c:v>
                </c:pt>
                <c:pt idx="1557">
                  <c:v>32080.5</c:v>
                </c:pt>
                <c:pt idx="1558">
                  <c:v>32093.9</c:v>
                </c:pt>
                <c:pt idx="1559">
                  <c:v>32107.5</c:v>
                </c:pt>
                <c:pt idx="1560">
                  <c:v>32121</c:v>
                </c:pt>
                <c:pt idx="1561">
                  <c:v>32134.799999999999</c:v>
                </c:pt>
                <c:pt idx="1562">
                  <c:v>32148.9</c:v>
                </c:pt>
                <c:pt idx="1563">
                  <c:v>32163.200000000001</c:v>
                </c:pt>
                <c:pt idx="1564">
                  <c:v>32177.9</c:v>
                </c:pt>
                <c:pt idx="1565">
                  <c:v>32185.3</c:v>
                </c:pt>
                <c:pt idx="1566">
                  <c:v>32192.799999999999</c:v>
                </c:pt>
                <c:pt idx="1567">
                  <c:v>32208</c:v>
                </c:pt>
                <c:pt idx="1568">
                  <c:v>32223.599999999999</c:v>
                </c:pt>
                <c:pt idx="1569">
                  <c:v>32231.7</c:v>
                </c:pt>
                <c:pt idx="1570">
                  <c:v>32247.599999999999</c:v>
                </c:pt>
                <c:pt idx="1571">
                  <c:v>32264</c:v>
                </c:pt>
                <c:pt idx="1572">
                  <c:v>32272.400000000001</c:v>
                </c:pt>
                <c:pt idx="1573">
                  <c:v>32280.9</c:v>
                </c:pt>
                <c:pt idx="1574">
                  <c:v>32297.8</c:v>
                </c:pt>
                <c:pt idx="1575">
                  <c:v>32306.5</c:v>
                </c:pt>
                <c:pt idx="1576">
                  <c:v>32315.3</c:v>
                </c:pt>
                <c:pt idx="1577">
                  <c:v>32324.2</c:v>
                </c:pt>
                <c:pt idx="1578">
                  <c:v>32342.1</c:v>
                </c:pt>
                <c:pt idx="1579">
                  <c:v>32360.400000000001</c:v>
                </c:pt>
                <c:pt idx="1580">
                  <c:v>32378.7</c:v>
                </c:pt>
                <c:pt idx="1581">
                  <c:v>32397</c:v>
                </c:pt>
                <c:pt idx="1582">
                  <c:v>32415.4</c:v>
                </c:pt>
                <c:pt idx="1583">
                  <c:v>32424.6</c:v>
                </c:pt>
                <c:pt idx="1584">
                  <c:v>32443.1</c:v>
                </c:pt>
                <c:pt idx="1585">
                  <c:v>32461.4</c:v>
                </c:pt>
                <c:pt idx="1586">
                  <c:v>32470.7</c:v>
                </c:pt>
                <c:pt idx="1587">
                  <c:v>32479.8</c:v>
                </c:pt>
                <c:pt idx="1588">
                  <c:v>32497.8</c:v>
                </c:pt>
                <c:pt idx="1589">
                  <c:v>32515.7</c:v>
                </c:pt>
                <c:pt idx="1590">
                  <c:v>32533.3</c:v>
                </c:pt>
                <c:pt idx="1591">
                  <c:v>32550.7</c:v>
                </c:pt>
                <c:pt idx="1592">
                  <c:v>32567.8</c:v>
                </c:pt>
                <c:pt idx="1593">
                  <c:v>32576.2</c:v>
                </c:pt>
                <c:pt idx="1594">
                  <c:v>32584.799999999999</c:v>
                </c:pt>
                <c:pt idx="1595">
                  <c:v>32592.799999999999</c:v>
                </c:pt>
                <c:pt idx="1596">
                  <c:v>32608.799999999999</c:v>
                </c:pt>
                <c:pt idx="1597">
                  <c:v>32624.7</c:v>
                </c:pt>
                <c:pt idx="1598">
                  <c:v>32632.3</c:v>
                </c:pt>
                <c:pt idx="1599">
                  <c:v>32639.4</c:v>
                </c:pt>
                <c:pt idx="1600">
                  <c:v>32654.1</c:v>
                </c:pt>
                <c:pt idx="1601">
                  <c:v>32661.200000000001</c:v>
                </c:pt>
                <c:pt idx="1602">
                  <c:v>32675</c:v>
                </c:pt>
                <c:pt idx="1603">
                  <c:v>32688.799999999999</c:v>
                </c:pt>
                <c:pt idx="1604">
                  <c:v>32701.9</c:v>
                </c:pt>
                <c:pt idx="1605">
                  <c:v>32714.400000000001</c:v>
                </c:pt>
                <c:pt idx="1606">
                  <c:v>32720.7</c:v>
                </c:pt>
                <c:pt idx="1607">
                  <c:v>32733.1</c:v>
                </c:pt>
                <c:pt idx="1608">
                  <c:v>32745.200000000001</c:v>
                </c:pt>
                <c:pt idx="1609">
                  <c:v>32751.1</c:v>
                </c:pt>
                <c:pt idx="1610">
                  <c:v>32756.9</c:v>
                </c:pt>
                <c:pt idx="1611">
                  <c:v>32768.400000000001</c:v>
                </c:pt>
                <c:pt idx="1612">
                  <c:v>32774.1</c:v>
                </c:pt>
                <c:pt idx="1613">
                  <c:v>32779.800000000003</c:v>
                </c:pt>
                <c:pt idx="1614">
                  <c:v>32790.9</c:v>
                </c:pt>
                <c:pt idx="1615">
                  <c:v>32796.5</c:v>
                </c:pt>
                <c:pt idx="1616">
                  <c:v>32802.1</c:v>
                </c:pt>
                <c:pt idx="1617">
                  <c:v>32813.199999999997</c:v>
                </c:pt>
                <c:pt idx="1618">
                  <c:v>32824.300000000003</c:v>
                </c:pt>
                <c:pt idx="1619">
                  <c:v>32829.9</c:v>
                </c:pt>
                <c:pt idx="1620">
                  <c:v>32841.1</c:v>
                </c:pt>
                <c:pt idx="1621">
                  <c:v>32852.400000000001</c:v>
                </c:pt>
                <c:pt idx="1622">
                  <c:v>32864</c:v>
                </c:pt>
                <c:pt idx="1623">
                  <c:v>32875.800000000003</c:v>
                </c:pt>
                <c:pt idx="1624">
                  <c:v>32881.800000000003</c:v>
                </c:pt>
                <c:pt idx="1625">
                  <c:v>32887.800000000003</c:v>
                </c:pt>
                <c:pt idx="1626">
                  <c:v>32894</c:v>
                </c:pt>
                <c:pt idx="1627">
                  <c:v>32906.6</c:v>
                </c:pt>
                <c:pt idx="1628">
                  <c:v>32919.699999999997</c:v>
                </c:pt>
                <c:pt idx="1629">
                  <c:v>32926.5</c:v>
                </c:pt>
                <c:pt idx="1630">
                  <c:v>32940.199999999997</c:v>
                </c:pt>
                <c:pt idx="1631">
                  <c:v>32954.5</c:v>
                </c:pt>
                <c:pt idx="1632">
                  <c:v>32961.800000000003</c:v>
                </c:pt>
                <c:pt idx="1633">
                  <c:v>32969.1</c:v>
                </c:pt>
                <c:pt idx="1634">
                  <c:v>32983.9</c:v>
                </c:pt>
                <c:pt idx="1635">
                  <c:v>32999.599999999999</c:v>
                </c:pt>
                <c:pt idx="1636">
                  <c:v>33007.699999999997</c:v>
                </c:pt>
                <c:pt idx="1637">
                  <c:v>33016</c:v>
                </c:pt>
                <c:pt idx="1638">
                  <c:v>33033.300000000003</c:v>
                </c:pt>
                <c:pt idx="1639">
                  <c:v>33041.599999999999</c:v>
                </c:pt>
                <c:pt idx="1640">
                  <c:v>33050.400000000001</c:v>
                </c:pt>
                <c:pt idx="1641">
                  <c:v>33068.400000000001</c:v>
                </c:pt>
                <c:pt idx="1642">
                  <c:v>33086.6</c:v>
                </c:pt>
                <c:pt idx="1643">
                  <c:v>33095.9</c:v>
                </c:pt>
                <c:pt idx="1644">
                  <c:v>33114.6</c:v>
                </c:pt>
                <c:pt idx="1645">
                  <c:v>33133.699999999997</c:v>
                </c:pt>
                <c:pt idx="1646">
                  <c:v>33143.1</c:v>
                </c:pt>
                <c:pt idx="1647">
                  <c:v>33152.800000000003</c:v>
                </c:pt>
                <c:pt idx="1648">
                  <c:v>33171.9</c:v>
                </c:pt>
                <c:pt idx="1649">
                  <c:v>33181.5</c:v>
                </c:pt>
                <c:pt idx="1650">
                  <c:v>33191.1</c:v>
                </c:pt>
                <c:pt idx="1651">
                  <c:v>33210.1</c:v>
                </c:pt>
                <c:pt idx="1652">
                  <c:v>33219.5</c:v>
                </c:pt>
                <c:pt idx="1653">
                  <c:v>33238</c:v>
                </c:pt>
                <c:pt idx="1654">
                  <c:v>33256.400000000001</c:v>
                </c:pt>
                <c:pt idx="1655">
                  <c:v>33265.699999999997</c:v>
                </c:pt>
                <c:pt idx="1656">
                  <c:v>33283.4</c:v>
                </c:pt>
                <c:pt idx="1657">
                  <c:v>33301</c:v>
                </c:pt>
                <c:pt idx="1658">
                  <c:v>33309.699999999997</c:v>
                </c:pt>
                <c:pt idx="1659">
                  <c:v>33326.400000000001</c:v>
                </c:pt>
                <c:pt idx="1660">
                  <c:v>33342.699999999997</c:v>
                </c:pt>
                <c:pt idx="1661">
                  <c:v>33350.6</c:v>
                </c:pt>
                <c:pt idx="1662">
                  <c:v>33358.5</c:v>
                </c:pt>
                <c:pt idx="1663">
                  <c:v>33374.199999999997</c:v>
                </c:pt>
                <c:pt idx="1664">
                  <c:v>33389.9</c:v>
                </c:pt>
                <c:pt idx="1665">
                  <c:v>33405.199999999997</c:v>
                </c:pt>
                <c:pt idx="1666">
                  <c:v>33419.9</c:v>
                </c:pt>
                <c:pt idx="1667">
                  <c:v>33434.5</c:v>
                </c:pt>
                <c:pt idx="1668">
                  <c:v>33448.6</c:v>
                </c:pt>
                <c:pt idx="1669">
                  <c:v>33461.9</c:v>
                </c:pt>
                <c:pt idx="1670">
                  <c:v>33481.9</c:v>
                </c:pt>
                <c:pt idx="1671">
                  <c:v>33567.699999999997</c:v>
                </c:pt>
                <c:pt idx="1672">
                  <c:v>33627.1</c:v>
                </c:pt>
                <c:pt idx="1673">
                  <c:v>33659.800000000003</c:v>
                </c:pt>
                <c:pt idx="1674">
                  <c:v>33692.199999999997</c:v>
                </c:pt>
                <c:pt idx="1675">
                  <c:v>33711.599999999999</c:v>
                </c:pt>
                <c:pt idx="1676">
                  <c:v>33724.5</c:v>
                </c:pt>
                <c:pt idx="1677">
                  <c:v>33737.4</c:v>
                </c:pt>
                <c:pt idx="1678">
                  <c:v>33743.800000000003</c:v>
                </c:pt>
                <c:pt idx="1679">
                  <c:v>33756.699999999997</c:v>
                </c:pt>
                <c:pt idx="1680">
                  <c:v>33782.6</c:v>
                </c:pt>
                <c:pt idx="1681">
                  <c:v>33795.5</c:v>
                </c:pt>
                <c:pt idx="1682">
                  <c:v>33808.400000000001</c:v>
                </c:pt>
                <c:pt idx="1683">
                  <c:v>33821.4</c:v>
                </c:pt>
                <c:pt idx="1684">
                  <c:v>33827.9</c:v>
                </c:pt>
                <c:pt idx="1685">
                  <c:v>33840.800000000003</c:v>
                </c:pt>
                <c:pt idx="1686">
                  <c:v>33853.800000000003</c:v>
                </c:pt>
                <c:pt idx="1687">
                  <c:v>33866.800000000003</c:v>
                </c:pt>
                <c:pt idx="1688">
                  <c:v>33873.300000000003</c:v>
                </c:pt>
                <c:pt idx="1689">
                  <c:v>33886.300000000003</c:v>
                </c:pt>
                <c:pt idx="1690">
                  <c:v>33899.4</c:v>
                </c:pt>
                <c:pt idx="1691">
                  <c:v>33912.5</c:v>
                </c:pt>
                <c:pt idx="1692">
                  <c:v>33925.599999999999</c:v>
                </c:pt>
                <c:pt idx="1693">
                  <c:v>33938.800000000003</c:v>
                </c:pt>
                <c:pt idx="1694">
                  <c:v>33952</c:v>
                </c:pt>
                <c:pt idx="1695">
                  <c:v>33965.300000000003</c:v>
                </c:pt>
                <c:pt idx="1696">
                  <c:v>33978.6</c:v>
                </c:pt>
                <c:pt idx="1697">
                  <c:v>33985.300000000003</c:v>
                </c:pt>
                <c:pt idx="1698">
                  <c:v>33998.699999999997</c:v>
                </c:pt>
                <c:pt idx="1699">
                  <c:v>34005.4</c:v>
                </c:pt>
                <c:pt idx="1700">
                  <c:v>34019</c:v>
                </c:pt>
                <c:pt idx="1701">
                  <c:v>34032.6</c:v>
                </c:pt>
                <c:pt idx="1702">
                  <c:v>34046.300000000003</c:v>
                </c:pt>
                <c:pt idx="1703">
                  <c:v>34053.1</c:v>
                </c:pt>
                <c:pt idx="1704">
                  <c:v>34066.9</c:v>
                </c:pt>
                <c:pt idx="1705">
                  <c:v>34080.699999999997</c:v>
                </c:pt>
                <c:pt idx="1706">
                  <c:v>34087.699999999997</c:v>
                </c:pt>
                <c:pt idx="1707">
                  <c:v>34108.5</c:v>
                </c:pt>
                <c:pt idx="1708">
                  <c:v>34115.599999999999</c:v>
                </c:pt>
                <c:pt idx="1709">
                  <c:v>34129.699999999997</c:v>
                </c:pt>
                <c:pt idx="1710">
                  <c:v>34143.800000000003</c:v>
                </c:pt>
                <c:pt idx="1711">
                  <c:v>34150.9</c:v>
                </c:pt>
                <c:pt idx="1712">
                  <c:v>34165.199999999997</c:v>
                </c:pt>
                <c:pt idx="1713">
                  <c:v>34179.5</c:v>
                </c:pt>
                <c:pt idx="1714">
                  <c:v>34193.9</c:v>
                </c:pt>
                <c:pt idx="1715">
                  <c:v>34208.400000000001</c:v>
                </c:pt>
                <c:pt idx="1716">
                  <c:v>34222.9</c:v>
                </c:pt>
                <c:pt idx="1717">
                  <c:v>34237.5</c:v>
                </c:pt>
                <c:pt idx="1718">
                  <c:v>34252.300000000003</c:v>
                </c:pt>
                <c:pt idx="1719">
                  <c:v>34259.699999999997</c:v>
                </c:pt>
                <c:pt idx="1720">
                  <c:v>34274.6</c:v>
                </c:pt>
                <c:pt idx="1721">
                  <c:v>34289.599999999999</c:v>
                </c:pt>
                <c:pt idx="1722">
                  <c:v>34297.199999999997</c:v>
                </c:pt>
                <c:pt idx="1723">
                  <c:v>34312.300000000003</c:v>
                </c:pt>
                <c:pt idx="1724">
                  <c:v>34327.599999999999</c:v>
                </c:pt>
                <c:pt idx="1725">
                  <c:v>34343</c:v>
                </c:pt>
                <c:pt idx="1726">
                  <c:v>34366.400000000001</c:v>
                </c:pt>
                <c:pt idx="1727">
                  <c:v>34382</c:v>
                </c:pt>
                <c:pt idx="1728">
                  <c:v>34397.800000000003</c:v>
                </c:pt>
                <c:pt idx="1729">
                  <c:v>34405.599999999999</c:v>
                </c:pt>
                <c:pt idx="1730">
                  <c:v>34421.5</c:v>
                </c:pt>
                <c:pt idx="1731">
                  <c:v>34437.599999999999</c:v>
                </c:pt>
                <c:pt idx="1732">
                  <c:v>34453.699999999997</c:v>
                </c:pt>
                <c:pt idx="1733">
                  <c:v>34469.800000000003</c:v>
                </c:pt>
                <c:pt idx="1734">
                  <c:v>34486</c:v>
                </c:pt>
                <c:pt idx="1735">
                  <c:v>34502.199999999997</c:v>
                </c:pt>
                <c:pt idx="1736">
                  <c:v>34510.300000000003</c:v>
                </c:pt>
                <c:pt idx="1737">
                  <c:v>34526.5</c:v>
                </c:pt>
                <c:pt idx="1738">
                  <c:v>34542.6</c:v>
                </c:pt>
                <c:pt idx="1739">
                  <c:v>34558.800000000003</c:v>
                </c:pt>
                <c:pt idx="1740">
                  <c:v>34566.699999999997</c:v>
                </c:pt>
                <c:pt idx="1741">
                  <c:v>34582.699999999997</c:v>
                </c:pt>
                <c:pt idx="1742">
                  <c:v>34598.5</c:v>
                </c:pt>
                <c:pt idx="1743">
                  <c:v>34614.400000000001</c:v>
                </c:pt>
                <c:pt idx="1744">
                  <c:v>34630</c:v>
                </c:pt>
                <c:pt idx="1745">
                  <c:v>34652.9</c:v>
                </c:pt>
                <c:pt idx="1746">
                  <c:v>34668.1</c:v>
                </c:pt>
                <c:pt idx="1747">
                  <c:v>34675.800000000003</c:v>
                </c:pt>
                <c:pt idx="1748">
                  <c:v>34690.5</c:v>
                </c:pt>
                <c:pt idx="1749">
                  <c:v>34705.199999999997</c:v>
                </c:pt>
                <c:pt idx="1750">
                  <c:v>34719.599999999999</c:v>
                </c:pt>
                <c:pt idx="1751">
                  <c:v>34726.699999999997</c:v>
                </c:pt>
                <c:pt idx="1752">
                  <c:v>34740.800000000003</c:v>
                </c:pt>
                <c:pt idx="1753">
                  <c:v>34754.6</c:v>
                </c:pt>
                <c:pt idx="1754">
                  <c:v>34768.199999999997</c:v>
                </c:pt>
                <c:pt idx="1755">
                  <c:v>34774.800000000003</c:v>
                </c:pt>
                <c:pt idx="1756">
                  <c:v>34788.1</c:v>
                </c:pt>
                <c:pt idx="1757">
                  <c:v>34801.4</c:v>
                </c:pt>
                <c:pt idx="1758">
                  <c:v>34814.400000000001</c:v>
                </c:pt>
                <c:pt idx="1759">
                  <c:v>34827.300000000003</c:v>
                </c:pt>
                <c:pt idx="1760">
                  <c:v>34833.800000000003</c:v>
                </c:pt>
                <c:pt idx="1761">
                  <c:v>34846.6</c:v>
                </c:pt>
                <c:pt idx="1762">
                  <c:v>34859.5</c:v>
                </c:pt>
                <c:pt idx="1763">
                  <c:v>34878.699999999997</c:v>
                </c:pt>
                <c:pt idx="1764">
                  <c:v>34891.699999999997</c:v>
                </c:pt>
                <c:pt idx="1765">
                  <c:v>34898.199999999997</c:v>
                </c:pt>
                <c:pt idx="1766">
                  <c:v>34918</c:v>
                </c:pt>
                <c:pt idx="1767">
                  <c:v>34931.699999999997</c:v>
                </c:pt>
                <c:pt idx="1768">
                  <c:v>34945.4</c:v>
                </c:pt>
                <c:pt idx="1769">
                  <c:v>34952.400000000001</c:v>
                </c:pt>
                <c:pt idx="1770">
                  <c:v>34966.300000000003</c:v>
                </c:pt>
                <c:pt idx="1771">
                  <c:v>34981.199999999997</c:v>
                </c:pt>
                <c:pt idx="1772">
                  <c:v>34988.699999999997</c:v>
                </c:pt>
                <c:pt idx="1773">
                  <c:v>35012</c:v>
                </c:pt>
                <c:pt idx="1774">
                  <c:v>35028.1</c:v>
                </c:pt>
                <c:pt idx="1775">
                  <c:v>35044.800000000003</c:v>
                </c:pt>
                <c:pt idx="1776">
                  <c:v>35053.300000000003</c:v>
                </c:pt>
                <c:pt idx="1777">
                  <c:v>35070.699999999997</c:v>
                </c:pt>
                <c:pt idx="1778">
                  <c:v>35088.6</c:v>
                </c:pt>
                <c:pt idx="1779">
                  <c:v>35106.9</c:v>
                </c:pt>
                <c:pt idx="1780">
                  <c:v>35125.699999999997</c:v>
                </c:pt>
                <c:pt idx="1781">
                  <c:v>35154.699999999997</c:v>
                </c:pt>
                <c:pt idx="1782">
                  <c:v>35164.5</c:v>
                </c:pt>
                <c:pt idx="1783">
                  <c:v>35194.300000000003</c:v>
                </c:pt>
                <c:pt idx="1784">
                  <c:v>35214.5</c:v>
                </c:pt>
                <c:pt idx="1785">
                  <c:v>35224.5</c:v>
                </c:pt>
                <c:pt idx="1786">
                  <c:v>35254.9</c:v>
                </c:pt>
                <c:pt idx="1787">
                  <c:v>35275.1</c:v>
                </c:pt>
                <c:pt idx="1788">
                  <c:v>35295.199999999997</c:v>
                </c:pt>
                <c:pt idx="1789">
                  <c:v>35315</c:v>
                </c:pt>
                <c:pt idx="1790">
                  <c:v>35325.1</c:v>
                </c:pt>
                <c:pt idx="1791">
                  <c:v>35344.699999999997</c:v>
                </c:pt>
                <c:pt idx="1792">
                  <c:v>35364.199999999997</c:v>
                </c:pt>
                <c:pt idx="1793">
                  <c:v>35383.300000000003</c:v>
                </c:pt>
                <c:pt idx="1794">
                  <c:v>35402.1</c:v>
                </c:pt>
                <c:pt idx="1795">
                  <c:v>35429.599999999999</c:v>
                </c:pt>
                <c:pt idx="1796">
                  <c:v>35447.5</c:v>
                </c:pt>
                <c:pt idx="1797">
                  <c:v>35456.300000000003</c:v>
                </c:pt>
                <c:pt idx="1798">
                  <c:v>35474.1</c:v>
                </c:pt>
                <c:pt idx="1799">
                  <c:v>35482.400000000001</c:v>
                </c:pt>
                <c:pt idx="1800">
                  <c:v>35499.4</c:v>
                </c:pt>
                <c:pt idx="1801">
                  <c:v>35516.400000000001</c:v>
                </c:pt>
                <c:pt idx="1802">
                  <c:v>35540.699999999997</c:v>
                </c:pt>
                <c:pt idx="1803">
                  <c:v>35556.699999999997</c:v>
                </c:pt>
                <c:pt idx="1804">
                  <c:v>35572.5</c:v>
                </c:pt>
                <c:pt idx="1805">
                  <c:v>35588.199999999997</c:v>
                </c:pt>
                <c:pt idx="1806">
                  <c:v>35596.1</c:v>
                </c:pt>
                <c:pt idx="1807">
                  <c:v>35611.599999999999</c:v>
                </c:pt>
                <c:pt idx="1808">
                  <c:v>35627.1</c:v>
                </c:pt>
                <c:pt idx="1809">
                  <c:v>35642.199999999997</c:v>
                </c:pt>
                <c:pt idx="1810">
                  <c:v>35657.300000000003</c:v>
                </c:pt>
                <c:pt idx="1811">
                  <c:v>35672.300000000003</c:v>
                </c:pt>
                <c:pt idx="1812">
                  <c:v>35687.199999999997</c:v>
                </c:pt>
                <c:pt idx="1813">
                  <c:v>35694.6</c:v>
                </c:pt>
                <c:pt idx="1814">
                  <c:v>35709.5</c:v>
                </c:pt>
                <c:pt idx="1815">
                  <c:v>35724.199999999997</c:v>
                </c:pt>
                <c:pt idx="1816">
                  <c:v>35739</c:v>
                </c:pt>
                <c:pt idx="1817">
                  <c:v>35753.599999999999</c:v>
                </c:pt>
                <c:pt idx="1818">
                  <c:v>35768.199999999997</c:v>
                </c:pt>
                <c:pt idx="1819">
                  <c:v>35782.699999999997</c:v>
                </c:pt>
                <c:pt idx="1820">
                  <c:v>35790</c:v>
                </c:pt>
                <c:pt idx="1821">
                  <c:v>35804.5</c:v>
                </c:pt>
                <c:pt idx="1822">
                  <c:v>35818.9</c:v>
                </c:pt>
                <c:pt idx="1823">
                  <c:v>35833.199999999997</c:v>
                </c:pt>
                <c:pt idx="1824">
                  <c:v>35847.599999999999</c:v>
                </c:pt>
                <c:pt idx="1825">
                  <c:v>35861.800000000003</c:v>
                </c:pt>
                <c:pt idx="1826">
                  <c:v>35876.1</c:v>
                </c:pt>
                <c:pt idx="1827">
                  <c:v>35890.199999999997</c:v>
                </c:pt>
                <c:pt idx="1828">
                  <c:v>35897.300000000003</c:v>
                </c:pt>
                <c:pt idx="1829">
                  <c:v>35911.300000000003</c:v>
                </c:pt>
                <c:pt idx="1830">
                  <c:v>35918.300000000003</c:v>
                </c:pt>
                <c:pt idx="1831">
                  <c:v>35932.199999999997</c:v>
                </c:pt>
                <c:pt idx="1832">
                  <c:v>35939.1</c:v>
                </c:pt>
                <c:pt idx="1833">
                  <c:v>35946</c:v>
                </c:pt>
                <c:pt idx="1834">
                  <c:v>35959.699999999997</c:v>
                </c:pt>
                <c:pt idx="1835">
                  <c:v>35973.300000000003</c:v>
                </c:pt>
                <c:pt idx="1836">
                  <c:v>35986.9</c:v>
                </c:pt>
                <c:pt idx="1837">
                  <c:v>36000.300000000003</c:v>
                </c:pt>
                <c:pt idx="1838">
                  <c:v>36013.699999999997</c:v>
                </c:pt>
                <c:pt idx="1839">
                  <c:v>36020.400000000001</c:v>
                </c:pt>
                <c:pt idx="1840">
                  <c:v>36027</c:v>
                </c:pt>
                <c:pt idx="1841">
                  <c:v>36033.5</c:v>
                </c:pt>
                <c:pt idx="1842">
                  <c:v>36046.6</c:v>
                </c:pt>
                <c:pt idx="1843">
                  <c:v>36053</c:v>
                </c:pt>
                <c:pt idx="1844">
                  <c:v>36065.800000000003</c:v>
                </c:pt>
                <c:pt idx="1845">
                  <c:v>36072.199999999997</c:v>
                </c:pt>
                <c:pt idx="1846">
                  <c:v>36084.9</c:v>
                </c:pt>
                <c:pt idx="1847">
                  <c:v>36103.599999999999</c:v>
                </c:pt>
                <c:pt idx="1848">
                  <c:v>36109.9</c:v>
                </c:pt>
                <c:pt idx="1849">
                  <c:v>36122.300000000003</c:v>
                </c:pt>
                <c:pt idx="1850">
                  <c:v>36134.5</c:v>
                </c:pt>
                <c:pt idx="1851">
                  <c:v>36140.6</c:v>
                </c:pt>
                <c:pt idx="1852">
                  <c:v>36146.6</c:v>
                </c:pt>
                <c:pt idx="1853">
                  <c:v>36158.400000000001</c:v>
                </c:pt>
                <c:pt idx="1854">
                  <c:v>36164.300000000003</c:v>
                </c:pt>
                <c:pt idx="1855">
                  <c:v>36176.1</c:v>
                </c:pt>
                <c:pt idx="1856">
                  <c:v>36187.800000000003</c:v>
                </c:pt>
                <c:pt idx="1857">
                  <c:v>36193.5</c:v>
                </c:pt>
                <c:pt idx="1858">
                  <c:v>36205</c:v>
                </c:pt>
                <c:pt idx="1859">
                  <c:v>36216.400000000001</c:v>
                </c:pt>
                <c:pt idx="1860">
                  <c:v>36222</c:v>
                </c:pt>
                <c:pt idx="1861">
                  <c:v>36233.300000000003</c:v>
                </c:pt>
                <c:pt idx="1862">
                  <c:v>36238.9</c:v>
                </c:pt>
                <c:pt idx="1863">
                  <c:v>36244.5</c:v>
                </c:pt>
                <c:pt idx="1864">
                  <c:v>36255.5</c:v>
                </c:pt>
                <c:pt idx="1865">
                  <c:v>36266.5</c:v>
                </c:pt>
                <c:pt idx="1866">
                  <c:v>36282.9</c:v>
                </c:pt>
                <c:pt idx="1867">
                  <c:v>36288.300000000003</c:v>
                </c:pt>
                <c:pt idx="1868">
                  <c:v>36299.199999999997</c:v>
                </c:pt>
                <c:pt idx="1869">
                  <c:v>36310</c:v>
                </c:pt>
                <c:pt idx="1870">
                  <c:v>36315.5</c:v>
                </c:pt>
                <c:pt idx="1871">
                  <c:v>36326.300000000003</c:v>
                </c:pt>
                <c:pt idx="1872">
                  <c:v>36337</c:v>
                </c:pt>
                <c:pt idx="1873">
                  <c:v>36342.400000000001</c:v>
                </c:pt>
                <c:pt idx="1874">
                  <c:v>36347.800000000003</c:v>
                </c:pt>
                <c:pt idx="1875">
                  <c:v>36358.6</c:v>
                </c:pt>
                <c:pt idx="1876">
                  <c:v>36364</c:v>
                </c:pt>
                <c:pt idx="1877">
                  <c:v>36374.800000000003</c:v>
                </c:pt>
                <c:pt idx="1878">
                  <c:v>36391</c:v>
                </c:pt>
                <c:pt idx="1879">
                  <c:v>36396.400000000001</c:v>
                </c:pt>
                <c:pt idx="1880">
                  <c:v>36407.300000000003</c:v>
                </c:pt>
                <c:pt idx="1881">
                  <c:v>36418.199999999997</c:v>
                </c:pt>
                <c:pt idx="1882">
                  <c:v>36423.699999999997</c:v>
                </c:pt>
                <c:pt idx="1883">
                  <c:v>36429.1</c:v>
                </c:pt>
                <c:pt idx="1884">
                  <c:v>36440.199999999997</c:v>
                </c:pt>
                <c:pt idx="1885">
                  <c:v>36445.699999999997</c:v>
                </c:pt>
                <c:pt idx="1886">
                  <c:v>36451.300000000003</c:v>
                </c:pt>
                <c:pt idx="1887">
                  <c:v>36462.5</c:v>
                </c:pt>
                <c:pt idx="1888">
                  <c:v>36473.699999999997</c:v>
                </c:pt>
                <c:pt idx="1889">
                  <c:v>36484.9</c:v>
                </c:pt>
                <c:pt idx="1890">
                  <c:v>36496.199999999997</c:v>
                </c:pt>
                <c:pt idx="1891">
                  <c:v>36501.9</c:v>
                </c:pt>
                <c:pt idx="1892">
                  <c:v>36513.300000000003</c:v>
                </c:pt>
                <c:pt idx="1893">
                  <c:v>36524.699999999997</c:v>
                </c:pt>
                <c:pt idx="1894">
                  <c:v>36530.400000000001</c:v>
                </c:pt>
                <c:pt idx="1895">
                  <c:v>36536.199999999997</c:v>
                </c:pt>
                <c:pt idx="1896">
                  <c:v>36547.699999999997</c:v>
                </c:pt>
                <c:pt idx="1897">
                  <c:v>36553.5</c:v>
                </c:pt>
                <c:pt idx="1898">
                  <c:v>36565.199999999997</c:v>
                </c:pt>
                <c:pt idx="1899">
                  <c:v>36576.800000000003</c:v>
                </c:pt>
                <c:pt idx="1900">
                  <c:v>36582.6</c:v>
                </c:pt>
                <c:pt idx="1901">
                  <c:v>36594.300000000003</c:v>
                </c:pt>
                <c:pt idx="1902">
                  <c:v>36606</c:v>
                </c:pt>
                <c:pt idx="1903">
                  <c:v>36611.800000000003</c:v>
                </c:pt>
                <c:pt idx="1904">
                  <c:v>36617.699999999997</c:v>
                </c:pt>
                <c:pt idx="1905">
                  <c:v>36629.4</c:v>
                </c:pt>
                <c:pt idx="1906">
                  <c:v>36635.300000000003</c:v>
                </c:pt>
                <c:pt idx="1907">
                  <c:v>36641.199999999997</c:v>
                </c:pt>
                <c:pt idx="1908">
                  <c:v>36653</c:v>
                </c:pt>
                <c:pt idx="1909">
                  <c:v>36664.800000000003</c:v>
                </c:pt>
                <c:pt idx="1910">
                  <c:v>36670.699999999997</c:v>
                </c:pt>
                <c:pt idx="1911">
                  <c:v>36682.5</c:v>
                </c:pt>
                <c:pt idx="1912">
                  <c:v>36700.199999999997</c:v>
                </c:pt>
                <c:pt idx="1913">
                  <c:v>36706.1</c:v>
                </c:pt>
                <c:pt idx="1914">
                  <c:v>36717.9</c:v>
                </c:pt>
                <c:pt idx="1915">
                  <c:v>36723.800000000003</c:v>
                </c:pt>
                <c:pt idx="1916">
                  <c:v>36729.699999999997</c:v>
                </c:pt>
                <c:pt idx="1917">
                  <c:v>36741.5</c:v>
                </c:pt>
                <c:pt idx="1918">
                  <c:v>36747.4</c:v>
                </c:pt>
                <c:pt idx="1919">
                  <c:v>36753.199999999997</c:v>
                </c:pt>
                <c:pt idx="1920">
                  <c:v>36765</c:v>
                </c:pt>
                <c:pt idx="1921">
                  <c:v>36776.800000000003</c:v>
                </c:pt>
                <c:pt idx="1922">
                  <c:v>36788.5</c:v>
                </c:pt>
                <c:pt idx="1923">
                  <c:v>36794.400000000001</c:v>
                </c:pt>
                <c:pt idx="1924">
                  <c:v>36806.1</c:v>
                </c:pt>
                <c:pt idx="1925">
                  <c:v>36817.9</c:v>
                </c:pt>
                <c:pt idx="1926">
                  <c:v>36823.699999999997</c:v>
                </c:pt>
                <c:pt idx="1927">
                  <c:v>36829.599999999999</c:v>
                </c:pt>
                <c:pt idx="1928">
                  <c:v>36841.300000000003</c:v>
                </c:pt>
                <c:pt idx="1929">
                  <c:v>36847.1</c:v>
                </c:pt>
                <c:pt idx="1930">
                  <c:v>36858.800000000003</c:v>
                </c:pt>
                <c:pt idx="1931">
                  <c:v>36864.699999999997</c:v>
                </c:pt>
                <c:pt idx="1932">
                  <c:v>36876.300000000003</c:v>
                </c:pt>
                <c:pt idx="1933">
                  <c:v>36882.199999999997</c:v>
                </c:pt>
                <c:pt idx="1934">
                  <c:v>36893.9</c:v>
                </c:pt>
                <c:pt idx="1935">
                  <c:v>36905.5</c:v>
                </c:pt>
                <c:pt idx="1936">
                  <c:v>36917.199999999997</c:v>
                </c:pt>
                <c:pt idx="1937">
                  <c:v>36928.9</c:v>
                </c:pt>
                <c:pt idx="1938">
                  <c:v>36940.5</c:v>
                </c:pt>
                <c:pt idx="1939">
                  <c:v>36952.199999999997</c:v>
                </c:pt>
                <c:pt idx="1940">
                  <c:v>36963.800000000003</c:v>
                </c:pt>
                <c:pt idx="1941">
                  <c:v>36969.599999999999</c:v>
                </c:pt>
                <c:pt idx="1942">
                  <c:v>36981.300000000003</c:v>
                </c:pt>
                <c:pt idx="1943">
                  <c:v>36992.9</c:v>
                </c:pt>
                <c:pt idx="1944">
                  <c:v>36998.699999999997</c:v>
                </c:pt>
                <c:pt idx="1945">
                  <c:v>37010.300000000003</c:v>
                </c:pt>
                <c:pt idx="1946">
                  <c:v>37016.199999999997</c:v>
                </c:pt>
                <c:pt idx="1947">
                  <c:v>37022</c:v>
                </c:pt>
                <c:pt idx="1948">
                  <c:v>37033.599999999999</c:v>
                </c:pt>
                <c:pt idx="1949">
                  <c:v>37045.199999999997</c:v>
                </c:pt>
                <c:pt idx="1950">
                  <c:v>37056.699999999997</c:v>
                </c:pt>
                <c:pt idx="1951">
                  <c:v>37068.300000000003</c:v>
                </c:pt>
                <c:pt idx="1952">
                  <c:v>37079.800000000003</c:v>
                </c:pt>
                <c:pt idx="1953">
                  <c:v>37085.599999999999</c:v>
                </c:pt>
                <c:pt idx="1954">
                  <c:v>37097.1</c:v>
                </c:pt>
                <c:pt idx="1955">
                  <c:v>37102.9</c:v>
                </c:pt>
                <c:pt idx="1956">
                  <c:v>37114.400000000001</c:v>
                </c:pt>
                <c:pt idx="1957">
                  <c:v>37120.199999999997</c:v>
                </c:pt>
                <c:pt idx="1958">
                  <c:v>37131.599999999999</c:v>
                </c:pt>
                <c:pt idx="1959">
                  <c:v>37137.4</c:v>
                </c:pt>
                <c:pt idx="1960">
                  <c:v>37148.800000000003</c:v>
                </c:pt>
                <c:pt idx="1961">
                  <c:v>37160.300000000003</c:v>
                </c:pt>
                <c:pt idx="1962">
                  <c:v>37166</c:v>
                </c:pt>
                <c:pt idx="1963">
                  <c:v>37177.4</c:v>
                </c:pt>
                <c:pt idx="1964">
                  <c:v>37188.800000000003</c:v>
                </c:pt>
                <c:pt idx="1965">
                  <c:v>37200.199999999997</c:v>
                </c:pt>
                <c:pt idx="1966">
                  <c:v>37211.599999999999</c:v>
                </c:pt>
                <c:pt idx="1967">
                  <c:v>37217.300000000003</c:v>
                </c:pt>
                <c:pt idx="1968">
                  <c:v>37228.699999999997</c:v>
                </c:pt>
                <c:pt idx="1969">
                  <c:v>37234.300000000003</c:v>
                </c:pt>
                <c:pt idx="1970">
                  <c:v>37240</c:v>
                </c:pt>
                <c:pt idx="1971">
                  <c:v>37251.4</c:v>
                </c:pt>
                <c:pt idx="1972">
                  <c:v>37257.1</c:v>
                </c:pt>
                <c:pt idx="1973">
                  <c:v>37268.400000000001</c:v>
                </c:pt>
                <c:pt idx="1974">
                  <c:v>37274.1</c:v>
                </c:pt>
                <c:pt idx="1975">
                  <c:v>37285.5</c:v>
                </c:pt>
                <c:pt idx="1976">
                  <c:v>37296.800000000003</c:v>
                </c:pt>
                <c:pt idx="1977">
                  <c:v>37308.1</c:v>
                </c:pt>
                <c:pt idx="1978">
                  <c:v>37319.5</c:v>
                </c:pt>
                <c:pt idx="1979">
                  <c:v>37330.800000000003</c:v>
                </c:pt>
                <c:pt idx="1980">
                  <c:v>37336.400000000001</c:v>
                </c:pt>
                <c:pt idx="1981">
                  <c:v>37342.1</c:v>
                </c:pt>
                <c:pt idx="1982">
                  <c:v>37353.300000000003</c:v>
                </c:pt>
                <c:pt idx="1983">
                  <c:v>37359</c:v>
                </c:pt>
                <c:pt idx="1984">
                  <c:v>37370.199999999997</c:v>
                </c:pt>
                <c:pt idx="1985">
                  <c:v>37381.4</c:v>
                </c:pt>
                <c:pt idx="1986">
                  <c:v>37392.6</c:v>
                </c:pt>
                <c:pt idx="1987">
                  <c:v>37398.199999999997</c:v>
                </c:pt>
                <c:pt idx="1988">
                  <c:v>37409.300000000003</c:v>
                </c:pt>
                <c:pt idx="1989">
                  <c:v>37420.400000000001</c:v>
                </c:pt>
                <c:pt idx="1990">
                  <c:v>37431.4</c:v>
                </c:pt>
                <c:pt idx="1991">
                  <c:v>37436.9</c:v>
                </c:pt>
                <c:pt idx="1992">
                  <c:v>37447.9</c:v>
                </c:pt>
                <c:pt idx="1993">
                  <c:v>37458.800000000003</c:v>
                </c:pt>
                <c:pt idx="1994">
                  <c:v>37469.699999999997</c:v>
                </c:pt>
                <c:pt idx="1995">
                  <c:v>37475.1</c:v>
                </c:pt>
                <c:pt idx="1996">
                  <c:v>37485.9</c:v>
                </c:pt>
                <c:pt idx="1997">
                  <c:v>37496.6</c:v>
                </c:pt>
                <c:pt idx="1998">
                  <c:v>37501.9</c:v>
                </c:pt>
                <c:pt idx="1999">
                  <c:v>37507.199999999997</c:v>
                </c:pt>
                <c:pt idx="2000">
                  <c:v>37517.699999999997</c:v>
                </c:pt>
                <c:pt idx="2001">
                  <c:v>37523</c:v>
                </c:pt>
                <c:pt idx="2002">
                  <c:v>37533.5</c:v>
                </c:pt>
                <c:pt idx="2003">
                  <c:v>37543.800000000003</c:v>
                </c:pt>
                <c:pt idx="2004">
                  <c:v>37554</c:v>
                </c:pt>
                <c:pt idx="2005">
                  <c:v>37564.300000000003</c:v>
                </c:pt>
                <c:pt idx="2006">
                  <c:v>37574.5</c:v>
                </c:pt>
                <c:pt idx="2007">
                  <c:v>37579.5</c:v>
                </c:pt>
                <c:pt idx="2008">
                  <c:v>37584.6</c:v>
                </c:pt>
                <c:pt idx="2009">
                  <c:v>37594.5</c:v>
                </c:pt>
                <c:pt idx="2010">
                  <c:v>37599.5</c:v>
                </c:pt>
                <c:pt idx="2011">
                  <c:v>37609.300000000003</c:v>
                </c:pt>
                <c:pt idx="2012">
                  <c:v>37614.199999999997</c:v>
                </c:pt>
                <c:pt idx="2013">
                  <c:v>37619</c:v>
                </c:pt>
                <c:pt idx="2014">
                  <c:v>37623.9</c:v>
                </c:pt>
                <c:pt idx="2015">
                  <c:v>37633.5</c:v>
                </c:pt>
                <c:pt idx="2016">
                  <c:v>37643.1</c:v>
                </c:pt>
                <c:pt idx="2017">
                  <c:v>37652.6</c:v>
                </c:pt>
                <c:pt idx="2018">
                  <c:v>37662.1</c:v>
                </c:pt>
                <c:pt idx="2019">
                  <c:v>37666.800000000003</c:v>
                </c:pt>
                <c:pt idx="2020">
                  <c:v>37676.1</c:v>
                </c:pt>
                <c:pt idx="2021">
                  <c:v>37685.5</c:v>
                </c:pt>
                <c:pt idx="2022">
                  <c:v>37690.1</c:v>
                </c:pt>
                <c:pt idx="2023">
                  <c:v>37699.4</c:v>
                </c:pt>
                <c:pt idx="2024">
                  <c:v>37708.6</c:v>
                </c:pt>
                <c:pt idx="2025">
                  <c:v>37713.199999999997</c:v>
                </c:pt>
                <c:pt idx="2026">
                  <c:v>37722.300000000003</c:v>
                </c:pt>
                <c:pt idx="2027">
                  <c:v>37731.5</c:v>
                </c:pt>
                <c:pt idx="2028">
                  <c:v>37736</c:v>
                </c:pt>
                <c:pt idx="2029">
                  <c:v>37740.6</c:v>
                </c:pt>
                <c:pt idx="2030">
                  <c:v>37749.599999999999</c:v>
                </c:pt>
                <c:pt idx="2031">
                  <c:v>37758.699999999997</c:v>
                </c:pt>
                <c:pt idx="2032">
                  <c:v>37767.699999999997</c:v>
                </c:pt>
                <c:pt idx="2033">
                  <c:v>37776.800000000003</c:v>
                </c:pt>
                <c:pt idx="2034">
                  <c:v>37781.300000000003</c:v>
                </c:pt>
                <c:pt idx="2035">
                  <c:v>37785.800000000003</c:v>
                </c:pt>
                <c:pt idx="2036">
                  <c:v>37794.9</c:v>
                </c:pt>
                <c:pt idx="2037">
                  <c:v>37799.4</c:v>
                </c:pt>
                <c:pt idx="2038">
                  <c:v>37808.400000000001</c:v>
                </c:pt>
                <c:pt idx="2039">
                  <c:v>37812.9</c:v>
                </c:pt>
                <c:pt idx="2040">
                  <c:v>37817.5</c:v>
                </c:pt>
                <c:pt idx="2041">
                  <c:v>37826.6</c:v>
                </c:pt>
                <c:pt idx="2042">
                  <c:v>37835.599999999999</c:v>
                </c:pt>
                <c:pt idx="2043">
                  <c:v>37844.699999999997</c:v>
                </c:pt>
                <c:pt idx="2044">
                  <c:v>37853.9</c:v>
                </c:pt>
                <c:pt idx="2045">
                  <c:v>37863</c:v>
                </c:pt>
                <c:pt idx="2046">
                  <c:v>37872.199999999997</c:v>
                </c:pt>
                <c:pt idx="2047">
                  <c:v>37881.4</c:v>
                </c:pt>
                <c:pt idx="2048">
                  <c:v>37886</c:v>
                </c:pt>
                <c:pt idx="2049">
                  <c:v>37895.199999999997</c:v>
                </c:pt>
                <c:pt idx="2050">
                  <c:v>37904.400000000001</c:v>
                </c:pt>
                <c:pt idx="2051">
                  <c:v>37913.800000000003</c:v>
                </c:pt>
                <c:pt idx="2052">
                  <c:v>37923.1</c:v>
                </c:pt>
                <c:pt idx="2053">
                  <c:v>37927.699999999997</c:v>
                </c:pt>
                <c:pt idx="2054">
                  <c:v>37932.400000000001</c:v>
                </c:pt>
                <c:pt idx="2055">
                  <c:v>37941.800000000003</c:v>
                </c:pt>
                <c:pt idx="2056">
                  <c:v>37951.199999999997</c:v>
                </c:pt>
                <c:pt idx="2057">
                  <c:v>37960.6</c:v>
                </c:pt>
                <c:pt idx="2058">
                  <c:v>37970</c:v>
                </c:pt>
                <c:pt idx="2059">
                  <c:v>37974.699999999997</c:v>
                </c:pt>
                <c:pt idx="2060">
                  <c:v>37979.4</c:v>
                </c:pt>
                <c:pt idx="2061">
                  <c:v>37988.9</c:v>
                </c:pt>
                <c:pt idx="2062">
                  <c:v>37993.599999999999</c:v>
                </c:pt>
                <c:pt idx="2063">
                  <c:v>37998.300000000003</c:v>
                </c:pt>
                <c:pt idx="2064">
                  <c:v>38007.800000000003</c:v>
                </c:pt>
                <c:pt idx="2065">
                  <c:v>38012.5</c:v>
                </c:pt>
                <c:pt idx="2066">
                  <c:v>38022</c:v>
                </c:pt>
                <c:pt idx="2067">
                  <c:v>38036.199999999997</c:v>
                </c:pt>
                <c:pt idx="2068">
                  <c:v>38041</c:v>
                </c:pt>
                <c:pt idx="2069">
                  <c:v>38050.400000000001</c:v>
                </c:pt>
                <c:pt idx="2070">
                  <c:v>38059.9</c:v>
                </c:pt>
                <c:pt idx="2071">
                  <c:v>38069.4</c:v>
                </c:pt>
                <c:pt idx="2072">
                  <c:v>38074.1</c:v>
                </c:pt>
                <c:pt idx="2073">
                  <c:v>38078.800000000003</c:v>
                </c:pt>
                <c:pt idx="2074">
                  <c:v>38088.199999999997</c:v>
                </c:pt>
                <c:pt idx="2075">
                  <c:v>38093</c:v>
                </c:pt>
                <c:pt idx="2076">
                  <c:v>38102.400000000001</c:v>
                </c:pt>
                <c:pt idx="2077">
                  <c:v>38107.1</c:v>
                </c:pt>
                <c:pt idx="2078">
                  <c:v>38116.5</c:v>
                </c:pt>
                <c:pt idx="2079">
                  <c:v>38125.800000000003</c:v>
                </c:pt>
                <c:pt idx="2080">
                  <c:v>38135.199999999997</c:v>
                </c:pt>
                <c:pt idx="2081">
                  <c:v>38144.5</c:v>
                </c:pt>
                <c:pt idx="2082">
                  <c:v>38149.199999999997</c:v>
                </c:pt>
                <c:pt idx="2083">
                  <c:v>38153.800000000003</c:v>
                </c:pt>
                <c:pt idx="2084">
                  <c:v>38163.199999999997</c:v>
                </c:pt>
                <c:pt idx="2085">
                  <c:v>38167.800000000003</c:v>
                </c:pt>
                <c:pt idx="2086">
                  <c:v>38177</c:v>
                </c:pt>
                <c:pt idx="2087">
                  <c:v>38186.199999999997</c:v>
                </c:pt>
                <c:pt idx="2088">
                  <c:v>38190.800000000003</c:v>
                </c:pt>
                <c:pt idx="2089">
                  <c:v>38200</c:v>
                </c:pt>
                <c:pt idx="2090">
                  <c:v>38209.199999999997</c:v>
                </c:pt>
                <c:pt idx="2091">
                  <c:v>38218.300000000003</c:v>
                </c:pt>
                <c:pt idx="2092">
                  <c:v>38227.5</c:v>
                </c:pt>
                <c:pt idx="2093">
                  <c:v>38232</c:v>
                </c:pt>
                <c:pt idx="2094">
                  <c:v>38241.1</c:v>
                </c:pt>
                <c:pt idx="2095">
                  <c:v>38245.699999999997</c:v>
                </c:pt>
                <c:pt idx="2096">
                  <c:v>38250.199999999997</c:v>
                </c:pt>
                <c:pt idx="2097">
                  <c:v>38259.199999999997</c:v>
                </c:pt>
                <c:pt idx="2098">
                  <c:v>38263.800000000003</c:v>
                </c:pt>
                <c:pt idx="2099">
                  <c:v>38272.800000000003</c:v>
                </c:pt>
                <c:pt idx="2100">
                  <c:v>38281.800000000003</c:v>
                </c:pt>
                <c:pt idx="2101">
                  <c:v>38290.800000000003</c:v>
                </c:pt>
                <c:pt idx="2102">
                  <c:v>38299.800000000003</c:v>
                </c:pt>
                <c:pt idx="2103">
                  <c:v>38304.300000000003</c:v>
                </c:pt>
                <c:pt idx="2104">
                  <c:v>38313.199999999997</c:v>
                </c:pt>
                <c:pt idx="2105">
                  <c:v>38322.199999999997</c:v>
                </c:pt>
                <c:pt idx="2106">
                  <c:v>38331.1</c:v>
                </c:pt>
                <c:pt idx="2107">
                  <c:v>38335.5</c:v>
                </c:pt>
                <c:pt idx="2108">
                  <c:v>38340</c:v>
                </c:pt>
                <c:pt idx="2109">
                  <c:v>38348.9</c:v>
                </c:pt>
                <c:pt idx="2110">
                  <c:v>38357.800000000003</c:v>
                </c:pt>
                <c:pt idx="2111">
                  <c:v>38366.6</c:v>
                </c:pt>
                <c:pt idx="2112">
                  <c:v>38371</c:v>
                </c:pt>
                <c:pt idx="2113">
                  <c:v>38379.800000000003</c:v>
                </c:pt>
                <c:pt idx="2114">
                  <c:v>38388.6</c:v>
                </c:pt>
                <c:pt idx="2115">
                  <c:v>38393</c:v>
                </c:pt>
                <c:pt idx="2116">
                  <c:v>38401.699999999997</c:v>
                </c:pt>
                <c:pt idx="2117">
                  <c:v>38410.400000000001</c:v>
                </c:pt>
                <c:pt idx="2118">
                  <c:v>38419.1</c:v>
                </c:pt>
                <c:pt idx="2119">
                  <c:v>38427.800000000003</c:v>
                </c:pt>
                <c:pt idx="2120">
                  <c:v>38436.400000000001</c:v>
                </c:pt>
                <c:pt idx="2121">
                  <c:v>38440.6</c:v>
                </c:pt>
                <c:pt idx="2122">
                  <c:v>38449.199999999997</c:v>
                </c:pt>
                <c:pt idx="2123">
                  <c:v>38457.699999999997</c:v>
                </c:pt>
                <c:pt idx="2124">
                  <c:v>38466.199999999997</c:v>
                </c:pt>
                <c:pt idx="2125">
                  <c:v>38474.699999999997</c:v>
                </c:pt>
                <c:pt idx="2126">
                  <c:v>38478.9</c:v>
                </c:pt>
                <c:pt idx="2127">
                  <c:v>38483</c:v>
                </c:pt>
                <c:pt idx="2128">
                  <c:v>38491.4</c:v>
                </c:pt>
                <c:pt idx="2129">
                  <c:v>38495.5</c:v>
                </c:pt>
                <c:pt idx="2130">
                  <c:v>38499.699999999997</c:v>
                </c:pt>
                <c:pt idx="2131">
                  <c:v>38507.9</c:v>
                </c:pt>
                <c:pt idx="2132">
                  <c:v>38511.9</c:v>
                </c:pt>
                <c:pt idx="2133">
                  <c:v>38516</c:v>
                </c:pt>
                <c:pt idx="2134">
                  <c:v>38528.1</c:v>
                </c:pt>
                <c:pt idx="2135">
                  <c:v>38536</c:v>
                </c:pt>
                <c:pt idx="2136">
                  <c:v>38543.9</c:v>
                </c:pt>
                <c:pt idx="2137">
                  <c:v>38547.800000000003</c:v>
                </c:pt>
                <c:pt idx="2138">
                  <c:v>38555.699999999997</c:v>
                </c:pt>
                <c:pt idx="2139">
                  <c:v>38559.5</c:v>
                </c:pt>
                <c:pt idx="2140">
                  <c:v>38567.300000000003</c:v>
                </c:pt>
                <c:pt idx="2141">
                  <c:v>38571</c:v>
                </c:pt>
                <c:pt idx="2142">
                  <c:v>38574.800000000003</c:v>
                </c:pt>
                <c:pt idx="2143">
                  <c:v>38582.400000000001</c:v>
                </c:pt>
                <c:pt idx="2144">
                  <c:v>38589.699999999997</c:v>
                </c:pt>
                <c:pt idx="2145">
                  <c:v>38597.1</c:v>
                </c:pt>
                <c:pt idx="2146">
                  <c:v>38600.800000000003</c:v>
                </c:pt>
                <c:pt idx="2147">
                  <c:v>38608.1</c:v>
                </c:pt>
                <c:pt idx="2148">
                  <c:v>38615.300000000003</c:v>
                </c:pt>
                <c:pt idx="2149">
                  <c:v>38622.5</c:v>
                </c:pt>
                <c:pt idx="2150">
                  <c:v>38626</c:v>
                </c:pt>
                <c:pt idx="2151">
                  <c:v>38633.1</c:v>
                </c:pt>
                <c:pt idx="2152">
                  <c:v>38636.6</c:v>
                </c:pt>
                <c:pt idx="2153">
                  <c:v>38643.599999999999</c:v>
                </c:pt>
                <c:pt idx="2154">
                  <c:v>38647.1</c:v>
                </c:pt>
                <c:pt idx="2155">
                  <c:v>38650.6</c:v>
                </c:pt>
                <c:pt idx="2156">
                  <c:v>38657.5</c:v>
                </c:pt>
                <c:pt idx="2157">
                  <c:v>38660.9</c:v>
                </c:pt>
                <c:pt idx="2158">
                  <c:v>38667.800000000003</c:v>
                </c:pt>
                <c:pt idx="2159">
                  <c:v>38674.6</c:v>
                </c:pt>
                <c:pt idx="2160">
                  <c:v>38681.5</c:v>
                </c:pt>
                <c:pt idx="2161">
                  <c:v>38688.300000000003</c:v>
                </c:pt>
                <c:pt idx="2162">
                  <c:v>38695.1</c:v>
                </c:pt>
                <c:pt idx="2163">
                  <c:v>38698.5</c:v>
                </c:pt>
                <c:pt idx="2164">
                  <c:v>38705.4</c:v>
                </c:pt>
                <c:pt idx="2165">
                  <c:v>38708.800000000003</c:v>
                </c:pt>
                <c:pt idx="2166">
                  <c:v>38715.599999999999</c:v>
                </c:pt>
                <c:pt idx="2167">
                  <c:v>38719.1</c:v>
                </c:pt>
                <c:pt idx="2168">
                  <c:v>38726</c:v>
                </c:pt>
                <c:pt idx="2169">
                  <c:v>38729.4</c:v>
                </c:pt>
                <c:pt idx="2170">
                  <c:v>38736.400000000001</c:v>
                </c:pt>
                <c:pt idx="2171">
                  <c:v>38743.4</c:v>
                </c:pt>
                <c:pt idx="2172">
                  <c:v>38750.400000000001</c:v>
                </c:pt>
                <c:pt idx="2173">
                  <c:v>38753.9</c:v>
                </c:pt>
                <c:pt idx="2174">
                  <c:v>38760.9</c:v>
                </c:pt>
                <c:pt idx="2175">
                  <c:v>38768.1</c:v>
                </c:pt>
                <c:pt idx="2176">
                  <c:v>38775.300000000003</c:v>
                </c:pt>
                <c:pt idx="2177">
                  <c:v>38782.6</c:v>
                </c:pt>
                <c:pt idx="2178">
                  <c:v>38786.199999999997</c:v>
                </c:pt>
                <c:pt idx="2179">
                  <c:v>38790</c:v>
                </c:pt>
                <c:pt idx="2180">
                  <c:v>38793.699999999997</c:v>
                </c:pt>
                <c:pt idx="2181">
                  <c:v>38801.199999999997</c:v>
                </c:pt>
                <c:pt idx="2182">
                  <c:v>38805</c:v>
                </c:pt>
                <c:pt idx="2183">
                  <c:v>38812.6</c:v>
                </c:pt>
                <c:pt idx="2184">
                  <c:v>38820.400000000001</c:v>
                </c:pt>
                <c:pt idx="2185">
                  <c:v>38824.300000000003</c:v>
                </c:pt>
                <c:pt idx="2186">
                  <c:v>38832.400000000001</c:v>
                </c:pt>
                <c:pt idx="2187">
                  <c:v>38840.5</c:v>
                </c:pt>
                <c:pt idx="2188">
                  <c:v>38848.800000000003</c:v>
                </c:pt>
                <c:pt idx="2189">
                  <c:v>38857.1</c:v>
                </c:pt>
                <c:pt idx="2190">
                  <c:v>38865.699999999997</c:v>
                </c:pt>
                <c:pt idx="2191">
                  <c:v>38874.400000000001</c:v>
                </c:pt>
                <c:pt idx="2192">
                  <c:v>38883.199999999997</c:v>
                </c:pt>
                <c:pt idx="2193">
                  <c:v>38892.300000000003</c:v>
                </c:pt>
                <c:pt idx="2194">
                  <c:v>38896.9</c:v>
                </c:pt>
                <c:pt idx="2195">
                  <c:v>38906.199999999997</c:v>
                </c:pt>
                <c:pt idx="2196">
                  <c:v>38911.1</c:v>
                </c:pt>
                <c:pt idx="2197">
                  <c:v>38920.9</c:v>
                </c:pt>
                <c:pt idx="2198">
                  <c:v>38930.699999999997</c:v>
                </c:pt>
                <c:pt idx="2199">
                  <c:v>38940.800000000003</c:v>
                </c:pt>
                <c:pt idx="2200">
                  <c:v>38946</c:v>
                </c:pt>
                <c:pt idx="2201">
                  <c:v>38956.400000000001</c:v>
                </c:pt>
                <c:pt idx="2202">
                  <c:v>38967</c:v>
                </c:pt>
                <c:pt idx="2203">
                  <c:v>38972.400000000001</c:v>
                </c:pt>
                <c:pt idx="2204">
                  <c:v>38983.300000000003</c:v>
                </c:pt>
                <c:pt idx="2205">
                  <c:v>38988.699999999997</c:v>
                </c:pt>
                <c:pt idx="2206">
                  <c:v>38994.300000000003</c:v>
                </c:pt>
                <c:pt idx="2207">
                  <c:v>39005.5</c:v>
                </c:pt>
                <c:pt idx="2208">
                  <c:v>39011.1</c:v>
                </c:pt>
                <c:pt idx="2209">
                  <c:v>39022.6</c:v>
                </c:pt>
                <c:pt idx="2210">
                  <c:v>39034</c:v>
                </c:pt>
                <c:pt idx="2211">
                  <c:v>39039.800000000003</c:v>
                </c:pt>
                <c:pt idx="2212">
                  <c:v>39045.599999999999</c:v>
                </c:pt>
                <c:pt idx="2213">
                  <c:v>39057.300000000003</c:v>
                </c:pt>
                <c:pt idx="2214">
                  <c:v>39068.9</c:v>
                </c:pt>
                <c:pt idx="2215">
                  <c:v>39080.6</c:v>
                </c:pt>
                <c:pt idx="2216">
                  <c:v>39092.300000000003</c:v>
                </c:pt>
                <c:pt idx="2217">
                  <c:v>39103.9</c:v>
                </c:pt>
                <c:pt idx="2218">
                  <c:v>39115.5</c:v>
                </c:pt>
                <c:pt idx="2219">
                  <c:v>39121.199999999997</c:v>
                </c:pt>
                <c:pt idx="2220">
                  <c:v>39132.6</c:v>
                </c:pt>
                <c:pt idx="2221">
                  <c:v>39138.300000000003</c:v>
                </c:pt>
                <c:pt idx="2222">
                  <c:v>39144</c:v>
                </c:pt>
                <c:pt idx="2223">
                  <c:v>39149.599999999999</c:v>
                </c:pt>
                <c:pt idx="2224">
                  <c:v>39160.6</c:v>
                </c:pt>
                <c:pt idx="2225">
                  <c:v>39171.4</c:v>
                </c:pt>
                <c:pt idx="2226">
                  <c:v>39182.1</c:v>
                </c:pt>
                <c:pt idx="2227">
                  <c:v>39192.699999999997</c:v>
                </c:pt>
                <c:pt idx="2228">
                  <c:v>39198</c:v>
                </c:pt>
                <c:pt idx="2229">
                  <c:v>39208.300000000003</c:v>
                </c:pt>
                <c:pt idx="2230">
                  <c:v>39213.199999999997</c:v>
                </c:pt>
                <c:pt idx="2231">
                  <c:v>39223.1</c:v>
                </c:pt>
                <c:pt idx="2232">
                  <c:v>39232.9</c:v>
                </c:pt>
                <c:pt idx="2233">
                  <c:v>39237.599999999999</c:v>
                </c:pt>
                <c:pt idx="2234">
                  <c:v>39242.300000000003</c:v>
                </c:pt>
                <c:pt idx="2235">
                  <c:v>39246.9</c:v>
                </c:pt>
                <c:pt idx="2236">
                  <c:v>39255.699999999997</c:v>
                </c:pt>
                <c:pt idx="2237">
                  <c:v>39264.6</c:v>
                </c:pt>
                <c:pt idx="2238">
                  <c:v>39268.9</c:v>
                </c:pt>
                <c:pt idx="2239">
                  <c:v>39277.4</c:v>
                </c:pt>
                <c:pt idx="2240">
                  <c:v>39285.699999999997</c:v>
                </c:pt>
                <c:pt idx="2241">
                  <c:v>39293.699999999997</c:v>
                </c:pt>
                <c:pt idx="2242">
                  <c:v>39301.800000000003</c:v>
                </c:pt>
                <c:pt idx="2243">
                  <c:v>39309.699999999997</c:v>
                </c:pt>
                <c:pt idx="2244">
                  <c:v>39317.5</c:v>
                </c:pt>
                <c:pt idx="2245">
                  <c:v>39324.9</c:v>
                </c:pt>
                <c:pt idx="2246">
                  <c:v>39328.699999999997</c:v>
                </c:pt>
                <c:pt idx="2247">
                  <c:v>39332.400000000001</c:v>
                </c:pt>
                <c:pt idx="2248">
                  <c:v>39339.699999999997</c:v>
                </c:pt>
                <c:pt idx="2249">
                  <c:v>39343.300000000003</c:v>
                </c:pt>
                <c:pt idx="2250">
                  <c:v>39350.400000000001</c:v>
                </c:pt>
                <c:pt idx="2251">
                  <c:v>39357.5</c:v>
                </c:pt>
                <c:pt idx="2252">
                  <c:v>39364.400000000001</c:v>
                </c:pt>
                <c:pt idx="2253">
                  <c:v>39371.199999999997</c:v>
                </c:pt>
                <c:pt idx="2254">
                  <c:v>39374.6</c:v>
                </c:pt>
                <c:pt idx="2255">
                  <c:v>39381.4</c:v>
                </c:pt>
                <c:pt idx="2256">
                  <c:v>39388.1</c:v>
                </c:pt>
                <c:pt idx="2257">
                  <c:v>39394.800000000003</c:v>
                </c:pt>
                <c:pt idx="2258">
                  <c:v>39398.1</c:v>
                </c:pt>
                <c:pt idx="2259">
                  <c:v>39404.699999999997</c:v>
                </c:pt>
                <c:pt idx="2260">
                  <c:v>39411.199999999997</c:v>
                </c:pt>
                <c:pt idx="2261">
                  <c:v>39414.5</c:v>
                </c:pt>
                <c:pt idx="2262">
                  <c:v>39421</c:v>
                </c:pt>
                <c:pt idx="2263">
                  <c:v>39427.5</c:v>
                </c:pt>
                <c:pt idx="2264">
                  <c:v>39430.800000000003</c:v>
                </c:pt>
                <c:pt idx="2265">
                  <c:v>39437.300000000003</c:v>
                </c:pt>
                <c:pt idx="2266">
                  <c:v>39443.800000000003</c:v>
                </c:pt>
                <c:pt idx="2267">
                  <c:v>39450.300000000003</c:v>
                </c:pt>
                <c:pt idx="2268">
                  <c:v>39456.9</c:v>
                </c:pt>
                <c:pt idx="2269">
                  <c:v>39463.5</c:v>
                </c:pt>
                <c:pt idx="2270">
                  <c:v>39470.1</c:v>
                </c:pt>
                <c:pt idx="2271">
                  <c:v>39476.800000000003</c:v>
                </c:pt>
                <c:pt idx="2272">
                  <c:v>39480.1</c:v>
                </c:pt>
                <c:pt idx="2273">
                  <c:v>39486.9</c:v>
                </c:pt>
                <c:pt idx="2274">
                  <c:v>39493.800000000003</c:v>
                </c:pt>
                <c:pt idx="2275">
                  <c:v>39500.699999999997</c:v>
                </c:pt>
                <c:pt idx="2276">
                  <c:v>39504.199999999997</c:v>
                </c:pt>
                <c:pt idx="2277">
                  <c:v>39511.300000000003</c:v>
                </c:pt>
                <c:pt idx="2278">
                  <c:v>39518.400000000001</c:v>
                </c:pt>
                <c:pt idx="2279">
                  <c:v>39525.699999999997</c:v>
                </c:pt>
                <c:pt idx="2280">
                  <c:v>39533</c:v>
                </c:pt>
                <c:pt idx="2281">
                  <c:v>39536.699999999997</c:v>
                </c:pt>
                <c:pt idx="2282">
                  <c:v>39544.199999999997</c:v>
                </c:pt>
                <c:pt idx="2283">
                  <c:v>39547.9</c:v>
                </c:pt>
                <c:pt idx="2284">
                  <c:v>39555.9</c:v>
                </c:pt>
                <c:pt idx="2285">
                  <c:v>39559.699999999997</c:v>
                </c:pt>
                <c:pt idx="2286">
                  <c:v>39567.800000000003</c:v>
                </c:pt>
                <c:pt idx="2287">
                  <c:v>39576</c:v>
                </c:pt>
                <c:pt idx="2288">
                  <c:v>39580.300000000003</c:v>
                </c:pt>
                <c:pt idx="2289">
                  <c:v>39588.699999999997</c:v>
                </c:pt>
                <c:pt idx="2290">
                  <c:v>39597.300000000003</c:v>
                </c:pt>
                <c:pt idx="2291">
                  <c:v>39606.199999999997</c:v>
                </c:pt>
                <c:pt idx="2292">
                  <c:v>39615.199999999997</c:v>
                </c:pt>
                <c:pt idx="2293">
                  <c:v>39624.6</c:v>
                </c:pt>
                <c:pt idx="2294">
                  <c:v>39629.1</c:v>
                </c:pt>
                <c:pt idx="2295">
                  <c:v>39634.1</c:v>
                </c:pt>
                <c:pt idx="2296">
                  <c:v>39643.599999999999</c:v>
                </c:pt>
                <c:pt idx="2297">
                  <c:v>39648.699999999997</c:v>
                </c:pt>
                <c:pt idx="2298">
                  <c:v>39658.800000000003</c:v>
                </c:pt>
                <c:pt idx="2299">
                  <c:v>39669</c:v>
                </c:pt>
                <c:pt idx="2300">
                  <c:v>39679.5</c:v>
                </c:pt>
                <c:pt idx="2301">
                  <c:v>39684.9</c:v>
                </c:pt>
                <c:pt idx="2302">
                  <c:v>39695.5</c:v>
                </c:pt>
                <c:pt idx="2303">
                  <c:v>39706.400000000001</c:v>
                </c:pt>
                <c:pt idx="2304">
                  <c:v>39717.300000000003</c:v>
                </c:pt>
                <c:pt idx="2305">
                  <c:v>39722.800000000003</c:v>
                </c:pt>
                <c:pt idx="2306">
                  <c:v>39734</c:v>
                </c:pt>
                <c:pt idx="2307">
                  <c:v>39745.300000000003</c:v>
                </c:pt>
                <c:pt idx="2308">
                  <c:v>39751</c:v>
                </c:pt>
                <c:pt idx="2309">
                  <c:v>39762.300000000003</c:v>
                </c:pt>
                <c:pt idx="2310">
                  <c:v>39773.699999999997</c:v>
                </c:pt>
                <c:pt idx="2311">
                  <c:v>39785.1</c:v>
                </c:pt>
                <c:pt idx="2312">
                  <c:v>39796.6</c:v>
                </c:pt>
                <c:pt idx="2313">
                  <c:v>39807.9</c:v>
                </c:pt>
                <c:pt idx="2314">
                  <c:v>39813.599999999999</c:v>
                </c:pt>
                <c:pt idx="2315">
                  <c:v>39830.6</c:v>
                </c:pt>
                <c:pt idx="2316">
                  <c:v>39836.199999999997</c:v>
                </c:pt>
                <c:pt idx="2317">
                  <c:v>39847.4</c:v>
                </c:pt>
                <c:pt idx="2318">
                  <c:v>39858.400000000001</c:v>
                </c:pt>
                <c:pt idx="2319">
                  <c:v>39869.4</c:v>
                </c:pt>
                <c:pt idx="2320">
                  <c:v>39880.300000000003</c:v>
                </c:pt>
                <c:pt idx="2321">
                  <c:v>39890.9</c:v>
                </c:pt>
                <c:pt idx="2322">
                  <c:v>39896.199999999997</c:v>
                </c:pt>
                <c:pt idx="2323">
                  <c:v>39901.4</c:v>
                </c:pt>
                <c:pt idx="2324">
                  <c:v>39911.800000000003</c:v>
                </c:pt>
                <c:pt idx="2325">
                  <c:v>39927.1</c:v>
                </c:pt>
                <c:pt idx="2326">
                  <c:v>39937.1</c:v>
                </c:pt>
                <c:pt idx="2327">
                  <c:v>39942.1</c:v>
                </c:pt>
                <c:pt idx="2328">
                  <c:v>39951.9</c:v>
                </c:pt>
                <c:pt idx="2329">
                  <c:v>39961.599999999999</c:v>
                </c:pt>
                <c:pt idx="2330">
                  <c:v>39966.400000000001</c:v>
                </c:pt>
                <c:pt idx="2331">
                  <c:v>39971.199999999997</c:v>
                </c:pt>
                <c:pt idx="2332">
                  <c:v>39980.699999999997</c:v>
                </c:pt>
                <c:pt idx="2333">
                  <c:v>39985.4</c:v>
                </c:pt>
                <c:pt idx="2334">
                  <c:v>39994.699999999997</c:v>
                </c:pt>
                <c:pt idx="2335">
                  <c:v>39999.300000000003</c:v>
                </c:pt>
                <c:pt idx="2336">
                  <c:v>40008.5</c:v>
                </c:pt>
                <c:pt idx="2337">
                  <c:v>40022.199999999997</c:v>
                </c:pt>
                <c:pt idx="2338">
                  <c:v>40026.699999999997</c:v>
                </c:pt>
                <c:pt idx="2339">
                  <c:v>40035.699999999997</c:v>
                </c:pt>
                <c:pt idx="2340">
                  <c:v>40040.199999999997</c:v>
                </c:pt>
                <c:pt idx="2341">
                  <c:v>40049.1</c:v>
                </c:pt>
                <c:pt idx="2342">
                  <c:v>40058</c:v>
                </c:pt>
                <c:pt idx="2343">
                  <c:v>40066.800000000003</c:v>
                </c:pt>
                <c:pt idx="2344">
                  <c:v>40075.599999999999</c:v>
                </c:pt>
                <c:pt idx="2345">
                  <c:v>40079.9</c:v>
                </c:pt>
                <c:pt idx="2346">
                  <c:v>40088.5</c:v>
                </c:pt>
                <c:pt idx="2347">
                  <c:v>40097.199999999997</c:v>
                </c:pt>
                <c:pt idx="2348">
                  <c:v>40105.800000000003</c:v>
                </c:pt>
                <c:pt idx="2349">
                  <c:v>40114.300000000003</c:v>
                </c:pt>
                <c:pt idx="2350">
                  <c:v>40118.6</c:v>
                </c:pt>
                <c:pt idx="2351">
                  <c:v>40122.800000000003</c:v>
                </c:pt>
                <c:pt idx="2352">
                  <c:v>40131.199999999997</c:v>
                </c:pt>
                <c:pt idx="2353">
                  <c:v>40135.4</c:v>
                </c:pt>
                <c:pt idx="2354">
                  <c:v>40143.699999999997</c:v>
                </c:pt>
                <c:pt idx="2355">
                  <c:v>40147.9</c:v>
                </c:pt>
                <c:pt idx="2356">
                  <c:v>40156.199999999997</c:v>
                </c:pt>
                <c:pt idx="2357">
                  <c:v>40160.300000000003</c:v>
                </c:pt>
                <c:pt idx="2358">
                  <c:v>40172.5</c:v>
                </c:pt>
                <c:pt idx="2359">
                  <c:v>40176.6</c:v>
                </c:pt>
                <c:pt idx="2360">
                  <c:v>40184.699999999997</c:v>
                </c:pt>
                <c:pt idx="2361">
                  <c:v>40192.800000000003</c:v>
                </c:pt>
                <c:pt idx="2362">
                  <c:v>40200.800000000003</c:v>
                </c:pt>
                <c:pt idx="2363">
                  <c:v>40208.800000000003</c:v>
                </c:pt>
                <c:pt idx="2364">
                  <c:v>40216.699999999997</c:v>
                </c:pt>
                <c:pt idx="2365">
                  <c:v>40224.6</c:v>
                </c:pt>
                <c:pt idx="2366">
                  <c:v>40232.5</c:v>
                </c:pt>
                <c:pt idx="2367">
                  <c:v>40240.199999999997</c:v>
                </c:pt>
                <c:pt idx="2368">
                  <c:v>40248</c:v>
                </c:pt>
                <c:pt idx="2369">
                  <c:v>40251.9</c:v>
                </c:pt>
                <c:pt idx="2370">
                  <c:v>40259.599999999999</c:v>
                </c:pt>
                <c:pt idx="2371">
                  <c:v>40267.199999999997</c:v>
                </c:pt>
                <c:pt idx="2372">
                  <c:v>40274.9</c:v>
                </c:pt>
                <c:pt idx="2373">
                  <c:v>40282.5</c:v>
                </c:pt>
                <c:pt idx="2374">
                  <c:v>40290</c:v>
                </c:pt>
                <c:pt idx="2375">
                  <c:v>40293.699999999997</c:v>
                </c:pt>
                <c:pt idx="2376">
                  <c:v>40301.300000000003</c:v>
                </c:pt>
                <c:pt idx="2377">
                  <c:v>40308.699999999997</c:v>
                </c:pt>
                <c:pt idx="2378">
                  <c:v>40312.400000000001</c:v>
                </c:pt>
                <c:pt idx="2379">
                  <c:v>40319.800000000003</c:v>
                </c:pt>
                <c:pt idx="2380">
                  <c:v>40327.1</c:v>
                </c:pt>
                <c:pt idx="2381">
                  <c:v>40334.5</c:v>
                </c:pt>
                <c:pt idx="2382">
                  <c:v>40338.1</c:v>
                </c:pt>
                <c:pt idx="2383">
                  <c:v>40345.300000000003</c:v>
                </c:pt>
                <c:pt idx="2384">
                  <c:v>40352.5</c:v>
                </c:pt>
                <c:pt idx="2385">
                  <c:v>40356.1</c:v>
                </c:pt>
                <c:pt idx="2386">
                  <c:v>40359.699999999997</c:v>
                </c:pt>
                <c:pt idx="2387">
                  <c:v>40366.800000000003</c:v>
                </c:pt>
                <c:pt idx="2388">
                  <c:v>40373.9</c:v>
                </c:pt>
                <c:pt idx="2389">
                  <c:v>40377.4</c:v>
                </c:pt>
                <c:pt idx="2390">
                  <c:v>40380.9</c:v>
                </c:pt>
                <c:pt idx="2391">
                  <c:v>40387.9</c:v>
                </c:pt>
                <c:pt idx="2392">
                  <c:v>40398.400000000001</c:v>
                </c:pt>
                <c:pt idx="2393">
                  <c:v>40401.800000000003</c:v>
                </c:pt>
                <c:pt idx="2394">
                  <c:v>40405.300000000003</c:v>
                </c:pt>
                <c:pt idx="2395">
                  <c:v>40412.1</c:v>
                </c:pt>
                <c:pt idx="2396">
                  <c:v>40415.599999999999</c:v>
                </c:pt>
                <c:pt idx="2397">
                  <c:v>40422.400000000001</c:v>
                </c:pt>
                <c:pt idx="2398">
                  <c:v>40429.199999999997</c:v>
                </c:pt>
                <c:pt idx="2399">
                  <c:v>40432.6</c:v>
                </c:pt>
                <c:pt idx="2400">
                  <c:v>40439.300000000003</c:v>
                </c:pt>
                <c:pt idx="2401">
                  <c:v>40446.1</c:v>
                </c:pt>
                <c:pt idx="2402">
                  <c:v>40452.699999999997</c:v>
                </c:pt>
                <c:pt idx="2403">
                  <c:v>40459.4</c:v>
                </c:pt>
                <c:pt idx="2404">
                  <c:v>40462.699999999997</c:v>
                </c:pt>
                <c:pt idx="2405">
                  <c:v>40469.4</c:v>
                </c:pt>
                <c:pt idx="2406">
                  <c:v>40475.9</c:v>
                </c:pt>
                <c:pt idx="2407">
                  <c:v>40482.5</c:v>
                </c:pt>
                <c:pt idx="2408">
                  <c:v>40485.800000000003</c:v>
                </c:pt>
                <c:pt idx="2409">
                  <c:v>40489.1</c:v>
                </c:pt>
                <c:pt idx="2410">
                  <c:v>40495.599999999999</c:v>
                </c:pt>
                <c:pt idx="2411">
                  <c:v>40498.800000000003</c:v>
                </c:pt>
                <c:pt idx="2412">
                  <c:v>40505.300000000003</c:v>
                </c:pt>
                <c:pt idx="2413">
                  <c:v>40511.699999999997</c:v>
                </c:pt>
                <c:pt idx="2414">
                  <c:v>40514.9</c:v>
                </c:pt>
                <c:pt idx="2415">
                  <c:v>40521.300000000003</c:v>
                </c:pt>
                <c:pt idx="2416">
                  <c:v>40527.699999999997</c:v>
                </c:pt>
                <c:pt idx="2417">
                  <c:v>40534.1</c:v>
                </c:pt>
                <c:pt idx="2418">
                  <c:v>40540.400000000001</c:v>
                </c:pt>
                <c:pt idx="2419">
                  <c:v>40543.599999999999</c:v>
                </c:pt>
                <c:pt idx="2420">
                  <c:v>40546.800000000003</c:v>
                </c:pt>
                <c:pt idx="2421">
                  <c:v>40553.1</c:v>
                </c:pt>
                <c:pt idx="2422">
                  <c:v>40556.199999999997</c:v>
                </c:pt>
                <c:pt idx="2423">
                  <c:v>40562.5</c:v>
                </c:pt>
                <c:pt idx="2424">
                  <c:v>40568.699999999997</c:v>
                </c:pt>
                <c:pt idx="2425">
                  <c:v>40574.9</c:v>
                </c:pt>
                <c:pt idx="2426">
                  <c:v>40581.1</c:v>
                </c:pt>
                <c:pt idx="2427">
                  <c:v>40590.400000000001</c:v>
                </c:pt>
                <c:pt idx="2428">
                  <c:v>40596.6</c:v>
                </c:pt>
                <c:pt idx="2429">
                  <c:v>40602.800000000003</c:v>
                </c:pt>
                <c:pt idx="2430">
                  <c:v>40608.9</c:v>
                </c:pt>
                <c:pt idx="2431">
                  <c:v>40612</c:v>
                </c:pt>
                <c:pt idx="2432">
                  <c:v>40615.1</c:v>
                </c:pt>
                <c:pt idx="2433">
                  <c:v>40621.199999999997</c:v>
                </c:pt>
                <c:pt idx="2434">
                  <c:v>40624.300000000003</c:v>
                </c:pt>
                <c:pt idx="2435">
                  <c:v>40630.400000000001</c:v>
                </c:pt>
                <c:pt idx="2436">
                  <c:v>40636.400000000001</c:v>
                </c:pt>
                <c:pt idx="2437">
                  <c:v>40639.5</c:v>
                </c:pt>
                <c:pt idx="2438">
                  <c:v>40645.5</c:v>
                </c:pt>
                <c:pt idx="2439">
                  <c:v>40651.599999999999</c:v>
                </c:pt>
                <c:pt idx="2440">
                  <c:v>40657.599999999999</c:v>
                </c:pt>
                <c:pt idx="2441">
                  <c:v>40663.699999999997</c:v>
                </c:pt>
                <c:pt idx="2442">
                  <c:v>40669.699999999997</c:v>
                </c:pt>
                <c:pt idx="2443">
                  <c:v>40675.599999999999</c:v>
                </c:pt>
                <c:pt idx="2444">
                  <c:v>40678.6</c:v>
                </c:pt>
                <c:pt idx="2445">
                  <c:v>40684.6</c:v>
                </c:pt>
                <c:pt idx="2446">
                  <c:v>40690.5</c:v>
                </c:pt>
                <c:pt idx="2447">
                  <c:v>40696.400000000001</c:v>
                </c:pt>
                <c:pt idx="2448">
                  <c:v>40702.300000000003</c:v>
                </c:pt>
                <c:pt idx="2449">
                  <c:v>40711.1</c:v>
                </c:pt>
                <c:pt idx="2450">
                  <c:v>40716.9</c:v>
                </c:pt>
                <c:pt idx="2451">
                  <c:v>40722.800000000003</c:v>
                </c:pt>
                <c:pt idx="2452">
                  <c:v>40728.6</c:v>
                </c:pt>
                <c:pt idx="2453">
                  <c:v>40734.400000000001</c:v>
                </c:pt>
                <c:pt idx="2454">
                  <c:v>40740.199999999997</c:v>
                </c:pt>
                <c:pt idx="2455">
                  <c:v>40743</c:v>
                </c:pt>
                <c:pt idx="2456">
                  <c:v>40745.9</c:v>
                </c:pt>
                <c:pt idx="2457">
                  <c:v>40751.599999999999</c:v>
                </c:pt>
                <c:pt idx="2458">
                  <c:v>40757.300000000003</c:v>
                </c:pt>
                <c:pt idx="2459">
                  <c:v>40763</c:v>
                </c:pt>
                <c:pt idx="2460">
                  <c:v>40765.800000000003</c:v>
                </c:pt>
                <c:pt idx="2461">
                  <c:v>40771.5</c:v>
                </c:pt>
                <c:pt idx="2462">
                  <c:v>40777.1</c:v>
                </c:pt>
                <c:pt idx="2463">
                  <c:v>40782.699999999997</c:v>
                </c:pt>
                <c:pt idx="2464">
                  <c:v>40785.5</c:v>
                </c:pt>
                <c:pt idx="2465">
                  <c:v>40788.300000000003</c:v>
                </c:pt>
                <c:pt idx="2466">
                  <c:v>40793.9</c:v>
                </c:pt>
                <c:pt idx="2467">
                  <c:v>40796.699999999997</c:v>
                </c:pt>
                <c:pt idx="2468">
                  <c:v>40802.300000000003</c:v>
                </c:pt>
                <c:pt idx="2469">
                  <c:v>40807.9</c:v>
                </c:pt>
                <c:pt idx="2470">
                  <c:v>40810.699999999997</c:v>
                </c:pt>
                <c:pt idx="2471">
                  <c:v>40816.300000000003</c:v>
                </c:pt>
                <c:pt idx="2472">
                  <c:v>40824.6</c:v>
                </c:pt>
                <c:pt idx="2473">
                  <c:v>40830.199999999997</c:v>
                </c:pt>
                <c:pt idx="2474">
                  <c:v>40835.800000000003</c:v>
                </c:pt>
                <c:pt idx="2475">
                  <c:v>40838.6</c:v>
                </c:pt>
                <c:pt idx="2476">
                  <c:v>40841.4</c:v>
                </c:pt>
                <c:pt idx="2477">
                  <c:v>40847</c:v>
                </c:pt>
                <c:pt idx="2478">
                  <c:v>40849.699999999997</c:v>
                </c:pt>
                <c:pt idx="2479">
                  <c:v>40852.5</c:v>
                </c:pt>
                <c:pt idx="2480">
                  <c:v>40858.1</c:v>
                </c:pt>
                <c:pt idx="2481">
                  <c:v>40863.599999999999</c:v>
                </c:pt>
                <c:pt idx="2482">
                  <c:v>40866.400000000001</c:v>
                </c:pt>
                <c:pt idx="2483">
                  <c:v>40872</c:v>
                </c:pt>
                <c:pt idx="2484">
                  <c:v>40877.5</c:v>
                </c:pt>
                <c:pt idx="2485">
                  <c:v>40883.1</c:v>
                </c:pt>
                <c:pt idx="2486">
                  <c:v>40885.800000000003</c:v>
                </c:pt>
                <c:pt idx="2487">
                  <c:v>40891.4</c:v>
                </c:pt>
                <c:pt idx="2488">
                  <c:v>40894.1</c:v>
                </c:pt>
                <c:pt idx="2489">
                  <c:v>40896.9</c:v>
                </c:pt>
                <c:pt idx="2490">
                  <c:v>40899.699999999997</c:v>
                </c:pt>
                <c:pt idx="2491">
                  <c:v>40905.199999999997</c:v>
                </c:pt>
                <c:pt idx="2492">
                  <c:v>40907.9</c:v>
                </c:pt>
                <c:pt idx="2493">
                  <c:v>40913.4</c:v>
                </c:pt>
                <c:pt idx="2494">
                  <c:v>40921.699999999997</c:v>
                </c:pt>
                <c:pt idx="2495">
                  <c:v>40927.199999999997</c:v>
                </c:pt>
                <c:pt idx="2496">
                  <c:v>40932.699999999997</c:v>
                </c:pt>
                <c:pt idx="2497">
                  <c:v>40935.5</c:v>
                </c:pt>
                <c:pt idx="2498">
                  <c:v>40938.199999999997</c:v>
                </c:pt>
                <c:pt idx="2499">
                  <c:v>40943.699999999997</c:v>
                </c:pt>
                <c:pt idx="2500">
                  <c:v>40949.199999999997</c:v>
                </c:pt>
                <c:pt idx="2501">
                  <c:v>40952</c:v>
                </c:pt>
                <c:pt idx="2502">
                  <c:v>40957.4</c:v>
                </c:pt>
                <c:pt idx="2503">
                  <c:v>40960.199999999997</c:v>
                </c:pt>
                <c:pt idx="2504">
                  <c:v>40965.699999999997</c:v>
                </c:pt>
                <c:pt idx="2505">
                  <c:v>40971.199999999997</c:v>
                </c:pt>
                <c:pt idx="2506">
                  <c:v>40976.699999999997</c:v>
                </c:pt>
                <c:pt idx="2507">
                  <c:v>40982.199999999997</c:v>
                </c:pt>
                <c:pt idx="2508">
                  <c:v>40984.9</c:v>
                </c:pt>
                <c:pt idx="2509">
                  <c:v>40990.400000000001</c:v>
                </c:pt>
                <c:pt idx="2510">
                  <c:v>40995.9</c:v>
                </c:pt>
                <c:pt idx="2511">
                  <c:v>41001.4</c:v>
                </c:pt>
                <c:pt idx="2512">
                  <c:v>41006.9</c:v>
                </c:pt>
                <c:pt idx="2513">
                  <c:v>41009.699999999997</c:v>
                </c:pt>
                <c:pt idx="2514">
                  <c:v>41012.400000000001</c:v>
                </c:pt>
                <c:pt idx="2515">
                  <c:v>41017.9</c:v>
                </c:pt>
                <c:pt idx="2516">
                  <c:v>41026.199999999997</c:v>
                </c:pt>
                <c:pt idx="2517">
                  <c:v>41031.699999999997</c:v>
                </c:pt>
                <c:pt idx="2518">
                  <c:v>41037.199999999997</c:v>
                </c:pt>
                <c:pt idx="2519">
                  <c:v>41040</c:v>
                </c:pt>
                <c:pt idx="2520">
                  <c:v>41042.699999999997</c:v>
                </c:pt>
                <c:pt idx="2521">
                  <c:v>41048.199999999997</c:v>
                </c:pt>
                <c:pt idx="2522">
                  <c:v>41051</c:v>
                </c:pt>
                <c:pt idx="2523">
                  <c:v>41056.5</c:v>
                </c:pt>
                <c:pt idx="2524">
                  <c:v>41062.1</c:v>
                </c:pt>
                <c:pt idx="2525">
                  <c:v>41067.599999999999</c:v>
                </c:pt>
                <c:pt idx="2526">
                  <c:v>41070.400000000001</c:v>
                </c:pt>
                <c:pt idx="2527">
                  <c:v>41075.9</c:v>
                </c:pt>
                <c:pt idx="2528">
                  <c:v>41081.5</c:v>
                </c:pt>
                <c:pt idx="2529">
                  <c:v>41087.1</c:v>
                </c:pt>
                <c:pt idx="2530">
                  <c:v>41092.6</c:v>
                </c:pt>
                <c:pt idx="2531">
                  <c:v>41098.199999999997</c:v>
                </c:pt>
                <c:pt idx="2532">
                  <c:v>41103.800000000003</c:v>
                </c:pt>
                <c:pt idx="2533">
                  <c:v>41106.5</c:v>
                </c:pt>
                <c:pt idx="2534">
                  <c:v>41109.300000000003</c:v>
                </c:pt>
                <c:pt idx="2535">
                  <c:v>41112.1</c:v>
                </c:pt>
                <c:pt idx="2536">
                  <c:v>41117.699999999997</c:v>
                </c:pt>
                <c:pt idx="2537">
                  <c:v>41120.5</c:v>
                </c:pt>
                <c:pt idx="2538">
                  <c:v>41126.1</c:v>
                </c:pt>
                <c:pt idx="2539">
                  <c:v>41131.699999999997</c:v>
                </c:pt>
                <c:pt idx="2540">
                  <c:v>41137.300000000003</c:v>
                </c:pt>
                <c:pt idx="2541">
                  <c:v>41142.9</c:v>
                </c:pt>
                <c:pt idx="2542">
                  <c:v>41148.5</c:v>
                </c:pt>
                <c:pt idx="2543">
                  <c:v>41154.1</c:v>
                </c:pt>
                <c:pt idx="2544">
                  <c:v>41159.699999999997</c:v>
                </c:pt>
                <c:pt idx="2545">
                  <c:v>41165.300000000003</c:v>
                </c:pt>
                <c:pt idx="2546">
                  <c:v>41168.1</c:v>
                </c:pt>
                <c:pt idx="2547">
                  <c:v>41173.800000000003</c:v>
                </c:pt>
                <c:pt idx="2548">
                  <c:v>41179.5</c:v>
                </c:pt>
                <c:pt idx="2549">
                  <c:v>41182.300000000003</c:v>
                </c:pt>
                <c:pt idx="2550">
                  <c:v>41188</c:v>
                </c:pt>
                <c:pt idx="2551">
                  <c:v>41193.599999999999</c:v>
                </c:pt>
                <c:pt idx="2552">
                  <c:v>41199.300000000003</c:v>
                </c:pt>
                <c:pt idx="2553">
                  <c:v>41202.199999999997</c:v>
                </c:pt>
                <c:pt idx="2554">
                  <c:v>41207.9</c:v>
                </c:pt>
                <c:pt idx="2555">
                  <c:v>41213.599999999999</c:v>
                </c:pt>
                <c:pt idx="2556">
                  <c:v>41219.300000000003</c:v>
                </c:pt>
                <c:pt idx="2557">
                  <c:v>41225.1</c:v>
                </c:pt>
                <c:pt idx="2558">
                  <c:v>41228</c:v>
                </c:pt>
                <c:pt idx="2559">
                  <c:v>41233.699999999997</c:v>
                </c:pt>
                <c:pt idx="2560">
                  <c:v>41236.6</c:v>
                </c:pt>
                <c:pt idx="2561">
                  <c:v>41242.400000000001</c:v>
                </c:pt>
                <c:pt idx="2562">
                  <c:v>41245.4</c:v>
                </c:pt>
                <c:pt idx="2563">
                  <c:v>41248.300000000003</c:v>
                </c:pt>
                <c:pt idx="2564">
                  <c:v>41254.1</c:v>
                </c:pt>
                <c:pt idx="2565">
                  <c:v>41259.9</c:v>
                </c:pt>
                <c:pt idx="2566">
                  <c:v>41268.800000000003</c:v>
                </c:pt>
                <c:pt idx="2567">
                  <c:v>41274.699999999997</c:v>
                </c:pt>
                <c:pt idx="2568">
                  <c:v>41280.6</c:v>
                </c:pt>
                <c:pt idx="2569">
                  <c:v>41283.5</c:v>
                </c:pt>
                <c:pt idx="2570">
                  <c:v>41289.5</c:v>
                </c:pt>
                <c:pt idx="2571">
                  <c:v>41295.4</c:v>
                </c:pt>
                <c:pt idx="2572">
                  <c:v>41298.400000000001</c:v>
                </c:pt>
                <c:pt idx="2573">
                  <c:v>41304.400000000001</c:v>
                </c:pt>
                <c:pt idx="2574">
                  <c:v>41310.400000000001</c:v>
                </c:pt>
                <c:pt idx="2575">
                  <c:v>41316.5</c:v>
                </c:pt>
                <c:pt idx="2576">
                  <c:v>41322.6</c:v>
                </c:pt>
                <c:pt idx="2577">
                  <c:v>41328.6</c:v>
                </c:pt>
                <c:pt idx="2578">
                  <c:v>41334.699999999997</c:v>
                </c:pt>
                <c:pt idx="2579">
                  <c:v>41340.800000000003</c:v>
                </c:pt>
                <c:pt idx="2580">
                  <c:v>41347</c:v>
                </c:pt>
                <c:pt idx="2581">
                  <c:v>41353.1</c:v>
                </c:pt>
                <c:pt idx="2582">
                  <c:v>41356.199999999997</c:v>
                </c:pt>
                <c:pt idx="2583">
                  <c:v>41362.400000000001</c:v>
                </c:pt>
                <c:pt idx="2584">
                  <c:v>41365.5</c:v>
                </c:pt>
                <c:pt idx="2585">
                  <c:v>41371.699999999997</c:v>
                </c:pt>
                <c:pt idx="2586">
                  <c:v>41378</c:v>
                </c:pt>
                <c:pt idx="2587">
                  <c:v>41381.1</c:v>
                </c:pt>
                <c:pt idx="2588">
                  <c:v>41387.300000000003</c:v>
                </c:pt>
                <c:pt idx="2589">
                  <c:v>41393.599999999999</c:v>
                </c:pt>
                <c:pt idx="2590">
                  <c:v>41396.800000000003</c:v>
                </c:pt>
                <c:pt idx="2591">
                  <c:v>41406.199999999997</c:v>
                </c:pt>
                <c:pt idx="2592">
                  <c:v>41409.4</c:v>
                </c:pt>
                <c:pt idx="2593">
                  <c:v>41415.699999999997</c:v>
                </c:pt>
                <c:pt idx="2594">
                  <c:v>41422.1</c:v>
                </c:pt>
                <c:pt idx="2595">
                  <c:v>41428.5</c:v>
                </c:pt>
                <c:pt idx="2596">
                  <c:v>41431.699999999997</c:v>
                </c:pt>
                <c:pt idx="2597">
                  <c:v>41434.800000000003</c:v>
                </c:pt>
                <c:pt idx="2598">
                  <c:v>41441.199999999997</c:v>
                </c:pt>
                <c:pt idx="2599">
                  <c:v>41447.699999999997</c:v>
                </c:pt>
                <c:pt idx="2600">
                  <c:v>41450.9</c:v>
                </c:pt>
                <c:pt idx="2601">
                  <c:v>41457.300000000003</c:v>
                </c:pt>
                <c:pt idx="2602">
                  <c:v>41467</c:v>
                </c:pt>
                <c:pt idx="2603">
                  <c:v>41470.199999999997</c:v>
                </c:pt>
                <c:pt idx="2604">
                  <c:v>41476.699999999997</c:v>
                </c:pt>
                <c:pt idx="2605">
                  <c:v>41479.9</c:v>
                </c:pt>
                <c:pt idx="2606">
                  <c:v>41486.400000000001</c:v>
                </c:pt>
                <c:pt idx="2607">
                  <c:v>41492.9</c:v>
                </c:pt>
                <c:pt idx="2608">
                  <c:v>41496.1</c:v>
                </c:pt>
                <c:pt idx="2609">
                  <c:v>41502.6</c:v>
                </c:pt>
                <c:pt idx="2610">
                  <c:v>41509.1</c:v>
                </c:pt>
                <c:pt idx="2611">
                  <c:v>41515.699999999997</c:v>
                </c:pt>
                <c:pt idx="2612">
                  <c:v>41522.199999999997</c:v>
                </c:pt>
                <c:pt idx="2613">
                  <c:v>41528.699999999997</c:v>
                </c:pt>
                <c:pt idx="2614">
                  <c:v>41535.300000000003</c:v>
                </c:pt>
                <c:pt idx="2615">
                  <c:v>41538.6</c:v>
                </c:pt>
                <c:pt idx="2616">
                  <c:v>41545.1</c:v>
                </c:pt>
                <c:pt idx="2617">
                  <c:v>41551.699999999997</c:v>
                </c:pt>
                <c:pt idx="2618">
                  <c:v>41558.300000000003</c:v>
                </c:pt>
                <c:pt idx="2619">
                  <c:v>41561.5</c:v>
                </c:pt>
                <c:pt idx="2620">
                  <c:v>41568.1</c:v>
                </c:pt>
                <c:pt idx="2621">
                  <c:v>41571.4</c:v>
                </c:pt>
                <c:pt idx="2622">
                  <c:v>41578</c:v>
                </c:pt>
                <c:pt idx="2623">
                  <c:v>41584.6</c:v>
                </c:pt>
                <c:pt idx="2624">
                  <c:v>41591.199999999997</c:v>
                </c:pt>
                <c:pt idx="2625">
                  <c:v>41597.800000000003</c:v>
                </c:pt>
                <c:pt idx="2626">
                  <c:v>41604.400000000001</c:v>
                </c:pt>
                <c:pt idx="2627">
                  <c:v>41611</c:v>
                </c:pt>
                <c:pt idx="2628">
                  <c:v>41614.300000000003</c:v>
                </c:pt>
                <c:pt idx="2629">
                  <c:v>41617.699999999997</c:v>
                </c:pt>
                <c:pt idx="2630">
                  <c:v>41624.300000000003</c:v>
                </c:pt>
                <c:pt idx="2631">
                  <c:v>41627.699999999997</c:v>
                </c:pt>
                <c:pt idx="2632">
                  <c:v>41634.300000000003</c:v>
                </c:pt>
                <c:pt idx="2633">
                  <c:v>41641</c:v>
                </c:pt>
                <c:pt idx="2634">
                  <c:v>41647.800000000003</c:v>
                </c:pt>
                <c:pt idx="2635">
                  <c:v>41654.5</c:v>
                </c:pt>
                <c:pt idx="2636">
                  <c:v>41657.9</c:v>
                </c:pt>
                <c:pt idx="2637">
                  <c:v>41664.699999999997</c:v>
                </c:pt>
                <c:pt idx="2638">
                  <c:v>41671.5</c:v>
                </c:pt>
                <c:pt idx="2639">
                  <c:v>41678.300000000003</c:v>
                </c:pt>
                <c:pt idx="2640">
                  <c:v>41681.699999999997</c:v>
                </c:pt>
                <c:pt idx="2641">
                  <c:v>41688.6</c:v>
                </c:pt>
                <c:pt idx="2642">
                  <c:v>41695.5</c:v>
                </c:pt>
                <c:pt idx="2643">
                  <c:v>41699</c:v>
                </c:pt>
                <c:pt idx="2644">
                  <c:v>41705.9</c:v>
                </c:pt>
                <c:pt idx="2645">
                  <c:v>41709.4</c:v>
                </c:pt>
                <c:pt idx="2646">
                  <c:v>41716.400000000001</c:v>
                </c:pt>
                <c:pt idx="2647">
                  <c:v>41723.4</c:v>
                </c:pt>
                <c:pt idx="2648">
                  <c:v>41730.5</c:v>
                </c:pt>
                <c:pt idx="2649">
                  <c:v>41737.5</c:v>
                </c:pt>
                <c:pt idx="2650">
                  <c:v>41744.6</c:v>
                </c:pt>
                <c:pt idx="2651">
                  <c:v>41748.1</c:v>
                </c:pt>
                <c:pt idx="2652">
                  <c:v>41755.199999999997</c:v>
                </c:pt>
                <c:pt idx="2653">
                  <c:v>41758.800000000003</c:v>
                </c:pt>
                <c:pt idx="2654">
                  <c:v>41762.300000000003</c:v>
                </c:pt>
                <c:pt idx="2655">
                  <c:v>41769.4</c:v>
                </c:pt>
                <c:pt idx="2656">
                  <c:v>41776.5</c:v>
                </c:pt>
                <c:pt idx="2657">
                  <c:v>41783.599999999999</c:v>
                </c:pt>
                <c:pt idx="2658">
                  <c:v>41790.800000000003</c:v>
                </c:pt>
                <c:pt idx="2659">
                  <c:v>41794.300000000003</c:v>
                </c:pt>
                <c:pt idx="2660">
                  <c:v>41805</c:v>
                </c:pt>
                <c:pt idx="2661">
                  <c:v>41812</c:v>
                </c:pt>
                <c:pt idx="2662">
                  <c:v>41815.599999999999</c:v>
                </c:pt>
                <c:pt idx="2663">
                  <c:v>41822.6</c:v>
                </c:pt>
                <c:pt idx="2664">
                  <c:v>41826.199999999997</c:v>
                </c:pt>
                <c:pt idx="2665">
                  <c:v>41833.199999999997</c:v>
                </c:pt>
                <c:pt idx="2666">
                  <c:v>41836.699999999997</c:v>
                </c:pt>
                <c:pt idx="2667">
                  <c:v>41843.699999999997</c:v>
                </c:pt>
                <c:pt idx="2668">
                  <c:v>41847.199999999997</c:v>
                </c:pt>
                <c:pt idx="2669">
                  <c:v>41857.599999999999</c:v>
                </c:pt>
                <c:pt idx="2670">
                  <c:v>41864.5</c:v>
                </c:pt>
                <c:pt idx="2671">
                  <c:v>41871.300000000003</c:v>
                </c:pt>
                <c:pt idx="2672">
                  <c:v>41874.800000000003</c:v>
                </c:pt>
                <c:pt idx="2673">
                  <c:v>41878.199999999997</c:v>
                </c:pt>
                <c:pt idx="2674">
                  <c:v>41885</c:v>
                </c:pt>
                <c:pt idx="2675">
                  <c:v>41891.699999999997</c:v>
                </c:pt>
                <c:pt idx="2676">
                  <c:v>41898.300000000003</c:v>
                </c:pt>
                <c:pt idx="2677">
                  <c:v>41905</c:v>
                </c:pt>
                <c:pt idx="2678">
                  <c:v>41908.199999999997</c:v>
                </c:pt>
                <c:pt idx="2679">
                  <c:v>41914.699999999997</c:v>
                </c:pt>
                <c:pt idx="2680">
                  <c:v>41924.5</c:v>
                </c:pt>
                <c:pt idx="2681">
                  <c:v>41930.9</c:v>
                </c:pt>
                <c:pt idx="2682">
                  <c:v>41937.300000000003</c:v>
                </c:pt>
                <c:pt idx="2683">
                  <c:v>41940.400000000001</c:v>
                </c:pt>
                <c:pt idx="2684">
                  <c:v>41943.6</c:v>
                </c:pt>
                <c:pt idx="2685">
                  <c:v>41949.8</c:v>
                </c:pt>
                <c:pt idx="2686">
                  <c:v>41955.9</c:v>
                </c:pt>
                <c:pt idx="2687">
                  <c:v>41959</c:v>
                </c:pt>
                <c:pt idx="2688">
                  <c:v>41965</c:v>
                </c:pt>
                <c:pt idx="2689">
                  <c:v>41971.1</c:v>
                </c:pt>
                <c:pt idx="2690">
                  <c:v>41977</c:v>
                </c:pt>
                <c:pt idx="2691">
                  <c:v>41982.9</c:v>
                </c:pt>
                <c:pt idx="2692">
                  <c:v>41985.9</c:v>
                </c:pt>
                <c:pt idx="2693">
                  <c:v>41991.7</c:v>
                </c:pt>
                <c:pt idx="2694">
                  <c:v>41994.6</c:v>
                </c:pt>
                <c:pt idx="2695">
                  <c:v>42000.4</c:v>
                </c:pt>
                <c:pt idx="2696">
                  <c:v>42003.199999999997</c:v>
                </c:pt>
                <c:pt idx="2697">
                  <c:v>42006.1</c:v>
                </c:pt>
                <c:pt idx="2698">
                  <c:v>42011.8</c:v>
                </c:pt>
                <c:pt idx="2699">
                  <c:v>42020.2</c:v>
                </c:pt>
                <c:pt idx="2700">
                  <c:v>42023</c:v>
                </c:pt>
                <c:pt idx="2701">
                  <c:v>42028.6</c:v>
                </c:pt>
                <c:pt idx="2702">
                  <c:v>42034.1</c:v>
                </c:pt>
                <c:pt idx="2703">
                  <c:v>42039.7</c:v>
                </c:pt>
                <c:pt idx="2704">
                  <c:v>42045.2</c:v>
                </c:pt>
                <c:pt idx="2705">
                  <c:v>42047.9</c:v>
                </c:pt>
                <c:pt idx="2706">
                  <c:v>42050.6</c:v>
                </c:pt>
                <c:pt idx="2707">
                  <c:v>42058.8</c:v>
                </c:pt>
                <c:pt idx="2708">
                  <c:v>42061.5</c:v>
                </c:pt>
                <c:pt idx="2709">
                  <c:v>42069.5</c:v>
                </c:pt>
                <c:pt idx="2710">
                  <c:v>42074.9</c:v>
                </c:pt>
                <c:pt idx="2711">
                  <c:v>42077.599999999999</c:v>
                </c:pt>
                <c:pt idx="2712">
                  <c:v>42082.9</c:v>
                </c:pt>
                <c:pt idx="2713">
                  <c:v>42088.1</c:v>
                </c:pt>
                <c:pt idx="2714">
                  <c:v>42090.7</c:v>
                </c:pt>
                <c:pt idx="2715">
                  <c:v>42093.4</c:v>
                </c:pt>
                <c:pt idx="2716">
                  <c:v>42098.6</c:v>
                </c:pt>
                <c:pt idx="2717">
                  <c:v>42103.8</c:v>
                </c:pt>
                <c:pt idx="2718">
                  <c:v>42111.5</c:v>
                </c:pt>
                <c:pt idx="2719">
                  <c:v>42116.7</c:v>
                </c:pt>
                <c:pt idx="2720">
                  <c:v>42121.8</c:v>
                </c:pt>
                <c:pt idx="2721">
                  <c:v>42126.8</c:v>
                </c:pt>
                <c:pt idx="2722">
                  <c:v>42129.4</c:v>
                </c:pt>
                <c:pt idx="2723">
                  <c:v>42134.400000000001</c:v>
                </c:pt>
                <c:pt idx="2724">
                  <c:v>42139.4</c:v>
                </c:pt>
                <c:pt idx="2725">
                  <c:v>42144.4</c:v>
                </c:pt>
                <c:pt idx="2726">
                  <c:v>42149.3</c:v>
                </c:pt>
                <c:pt idx="2727">
                  <c:v>42154.3</c:v>
                </c:pt>
                <c:pt idx="2728">
                  <c:v>42159.199999999997</c:v>
                </c:pt>
                <c:pt idx="2729">
                  <c:v>42164</c:v>
                </c:pt>
                <c:pt idx="2730">
                  <c:v>42168.9</c:v>
                </c:pt>
                <c:pt idx="2731">
                  <c:v>42173.8</c:v>
                </c:pt>
                <c:pt idx="2732">
                  <c:v>42178.6</c:v>
                </c:pt>
                <c:pt idx="2733">
                  <c:v>42183.4</c:v>
                </c:pt>
                <c:pt idx="2734">
                  <c:v>42185.8</c:v>
                </c:pt>
                <c:pt idx="2735">
                  <c:v>42190.6</c:v>
                </c:pt>
                <c:pt idx="2736">
                  <c:v>42192.9</c:v>
                </c:pt>
                <c:pt idx="2737">
                  <c:v>42197.599999999999</c:v>
                </c:pt>
                <c:pt idx="2738">
                  <c:v>42202.3</c:v>
                </c:pt>
                <c:pt idx="2739">
                  <c:v>42204.6</c:v>
                </c:pt>
                <c:pt idx="2740">
                  <c:v>42209.3</c:v>
                </c:pt>
                <c:pt idx="2741">
                  <c:v>42213.8</c:v>
                </c:pt>
                <c:pt idx="2742">
                  <c:v>42218.400000000001</c:v>
                </c:pt>
                <c:pt idx="2743">
                  <c:v>42225.1</c:v>
                </c:pt>
                <c:pt idx="2744">
                  <c:v>42227.4</c:v>
                </c:pt>
                <c:pt idx="2745">
                  <c:v>42229.599999999999</c:v>
                </c:pt>
                <c:pt idx="2746">
                  <c:v>42234</c:v>
                </c:pt>
                <c:pt idx="2747">
                  <c:v>42238.400000000001</c:v>
                </c:pt>
                <c:pt idx="2748">
                  <c:v>42240.5</c:v>
                </c:pt>
                <c:pt idx="2749">
                  <c:v>42244.9</c:v>
                </c:pt>
                <c:pt idx="2750">
                  <c:v>42249.1</c:v>
                </c:pt>
                <c:pt idx="2751">
                  <c:v>42251.199999999997</c:v>
                </c:pt>
                <c:pt idx="2752">
                  <c:v>42255.5</c:v>
                </c:pt>
                <c:pt idx="2753">
                  <c:v>42261.8</c:v>
                </c:pt>
                <c:pt idx="2754">
                  <c:v>42263.9</c:v>
                </c:pt>
                <c:pt idx="2755">
                  <c:v>42270.2</c:v>
                </c:pt>
                <c:pt idx="2756">
                  <c:v>42272.2</c:v>
                </c:pt>
                <c:pt idx="2757">
                  <c:v>42276.3</c:v>
                </c:pt>
                <c:pt idx="2758">
                  <c:v>42278.400000000001</c:v>
                </c:pt>
                <c:pt idx="2759">
                  <c:v>42282.5</c:v>
                </c:pt>
                <c:pt idx="2760">
                  <c:v>42286.6</c:v>
                </c:pt>
                <c:pt idx="2761">
                  <c:v>42288.6</c:v>
                </c:pt>
                <c:pt idx="2762">
                  <c:v>42292.7</c:v>
                </c:pt>
                <c:pt idx="2763">
                  <c:v>42294.7</c:v>
                </c:pt>
                <c:pt idx="2764">
                  <c:v>42298.7</c:v>
                </c:pt>
                <c:pt idx="2765">
                  <c:v>42302.7</c:v>
                </c:pt>
                <c:pt idx="2766">
                  <c:v>42306.6</c:v>
                </c:pt>
                <c:pt idx="2767">
                  <c:v>42310.6</c:v>
                </c:pt>
                <c:pt idx="2768">
                  <c:v>42314.5</c:v>
                </c:pt>
                <c:pt idx="2769">
                  <c:v>42318.400000000001</c:v>
                </c:pt>
                <c:pt idx="2770">
                  <c:v>42324.3</c:v>
                </c:pt>
                <c:pt idx="2771">
                  <c:v>42326.2</c:v>
                </c:pt>
                <c:pt idx="2772">
                  <c:v>42330.1</c:v>
                </c:pt>
                <c:pt idx="2773">
                  <c:v>42332</c:v>
                </c:pt>
                <c:pt idx="2774">
                  <c:v>42335.9</c:v>
                </c:pt>
                <c:pt idx="2775">
                  <c:v>42339.7</c:v>
                </c:pt>
                <c:pt idx="2776">
                  <c:v>42343.5</c:v>
                </c:pt>
                <c:pt idx="2777">
                  <c:v>42345.4</c:v>
                </c:pt>
                <c:pt idx="2778">
                  <c:v>42351.1</c:v>
                </c:pt>
                <c:pt idx="2779">
                  <c:v>42353</c:v>
                </c:pt>
                <c:pt idx="2780">
                  <c:v>42356.7</c:v>
                </c:pt>
                <c:pt idx="2781">
                  <c:v>42360.5</c:v>
                </c:pt>
                <c:pt idx="2782">
                  <c:v>42362.3</c:v>
                </c:pt>
                <c:pt idx="2783">
                  <c:v>42366.1</c:v>
                </c:pt>
                <c:pt idx="2784">
                  <c:v>42369.8</c:v>
                </c:pt>
                <c:pt idx="2785">
                  <c:v>42371.6</c:v>
                </c:pt>
                <c:pt idx="2786">
                  <c:v>42373.5</c:v>
                </c:pt>
                <c:pt idx="2787">
                  <c:v>42377.1</c:v>
                </c:pt>
                <c:pt idx="2788">
                  <c:v>42379</c:v>
                </c:pt>
                <c:pt idx="2789">
                  <c:v>42382.6</c:v>
                </c:pt>
                <c:pt idx="2790">
                  <c:v>42386.3</c:v>
                </c:pt>
                <c:pt idx="2791">
                  <c:v>42391.7</c:v>
                </c:pt>
                <c:pt idx="2792">
                  <c:v>42395.3</c:v>
                </c:pt>
                <c:pt idx="2793">
                  <c:v>42398.9</c:v>
                </c:pt>
                <c:pt idx="2794">
                  <c:v>42402.5</c:v>
                </c:pt>
                <c:pt idx="2795">
                  <c:v>42404.2</c:v>
                </c:pt>
                <c:pt idx="2796">
                  <c:v>42407.8</c:v>
                </c:pt>
                <c:pt idx="2797">
                  <c:v>42411.3</c:v>
                </c:pt>
                <c:pt idx="2798">
                  <c:v>42413</c:v>
                </c:pt>
                <c:pt idx="2799">
                  <c:v>42416.5</c:v>
                </c:pt>
                <c:pt idx="2800">
                  <c:v>42420</c:v>
                </c:pt>
                <c:pt idx="2801">
                  <c:v>42421.7</c:v>
                </c:pt>
                <c:pt idx="2802">
                  <c:v>42425.1</c:v>
                </c:pt>
                <c:pt idx="2803">
                  <c:v>42428.6</c:v>
                </c:pt>
                <c:pt idx="2804">
                  <c:v>42432</c:v>
                </c:pt>
                <c:pt idx="2805">
                  <c:v>42435.4</c:v>
                </c:pt>
                <c:pt idx="2806">
                  <c:v>42438.8</c:v>
                </c:pt>
                <c:pt idx="2807">
                  <c:v>42440.5</c:v>
                </c:pt>
                <c:pt idx="2808">
                  <c:v>42443.8</c:v>
                </c:pt>
                <c:pt idx="2809">
                  <c:v>42445.5</c:v>
                </c:pt>
                <c:pt idx="2810">
                  <c:v>42447.199999999997</c:v>
                </c:pt>
                <c:pt idx="2811">
                  <c:v>42450.6</c:v>
                </c:pt>
                <c:pt idx="2812">
                  <c:v>42453.9</c:v>
                </c:pt>
                <c:pt idx="2813">
                  <c:v>42457.2</c:v>
                </c:pt>
                <c:pt idx="2814">
                  <c:v>42460.6</c:v>
                </c:pt>
                <c:pt idx="2815">
                  <c:v>42463.9</c:v>
                </c:pt>
                <c:pt idx="2816">
                  <c:v>42467.199999999997</c:v>
                </c:pt>
                <c:pt idx="2817">
                  <c:v>42470.5</c:v>
                </c:pt>
                <c:pt idx="2818">
                  <c:v>42473.8</c:v>
                </c:pt>
                <c:pt idx="2819">
                  <c:v>42477.1</c:v>
                </c:pt>
                <c:pt idx="2820">
                  <c:v>42480.3</c:v>
                </c:pt>
                <c:pt idx="2821">
                  <c:v>42481.9</c:v>
                </c:pt>
                <c:pt idx="2822">
                  <c:v>42485.2</c:v>
                </c:pt>
                <c:pt idx="2823">
                  <c:v>42486.8</c:v>
                </c:pt>
                <c:pt idx="2824">
                  <c:v>42490</c:v>
                </c:pt>
                <c:pt idx="2825">
                  <c:v>42493.2</c:v>
                </c:pt>
                <c:pt idx="2826">
                  <c:v>42496.3</c:v>
                </c:pt>
                <c:pt idx="2827">
                  <c:v>42499.5</c:v>
                </c:pt>
                <c:pt idx="2828">
                  <c:v>42502.6</c:v>
                </c:pt>
                <c:pt idx="2829">
                  <c:v>42505.8</c:v>
                </c:pt>
                <c:pt idx="2830">
                  <c:v>42507.3</c:v>
                </c:pt>
                <c:pt idx="2831">
                  <c:v>42508.9</c:v>
                </c:pt>
                <c:pt idx="2832">
                  <c:v>42511.9</c:v>
                </c:pt>
                <c:pt idx="2833">
                  <c:v>42513.5</c:v>
                </c:pt>
                <c:pt idx="2834">
                  <c:v>42516.5</c:v>
                </c:pt>
                <c:pt idx="2835">
                  <c:v>42519.6</c:v>
                </c:pt>
                <c:pt idx="2836">
                  <c:v>42522.6</c:v>
                </c:pt>
                <c:pt idx="2837">
                  <c:v>42525.599999999999</c:v>
                </c:pt>
                <c:pt idx="2838">
                  <c:v>42530.1</c:v>
                </c:pt>
                <c:pt idx="2839">
                  <c:v>42533.1</c:v>
                </c:pt>
                <c:pt idx="2840">
                  <c:v>42536.1</c:v>
                </c:pt>
                <c:pt idx="2841">
                  <c:v>42539.1</c:v>
                </c:pt>
                <c:pt idx="2842">
                  <c:v>42540.6</c:v>
                </c:pt>
                <c:pt idx="2843">
                  <c:v>42543.5</c:v>
                </c:pt>
                <c:pt idx="2844">
                  <c:v>42545</c:v>
                </c:pt>
                <c:pt idx="2845">
                  <c:v>42547.9</c:v>
                </c:pt>
                <c:pt idx="2846">
                  <c:v>42550.9</c:v>
                </c:pt>
                <c:pt idx="2847">
                  <c:v>42553.8</c:v>
                </c:pt>
                <c:pt idx="2848">
                  <c:v>42556.7</c:v>
                </c:pt>
                <c:pt idx="2849">
                  <c:v>42559.6</c:v>
                </c:pt>
                <c:pt idx="2850">
                  <c:v>42562.6</c:v>
                </c:pt>
                <c:pt idx="2851">
                  <c:v>42564</c:v>
                </c:pt>
                <c:pt idx="2852">
                  <c:v>42566.9</c:v>
                </c:pt>
                <c:pt idx="2853">
                  <c:v>42569.8</c:v>
                </c:pt>
                <c:pt idx="2854">
                  <c:v>42571.3</c:v>
                </c:pt>
                <c:pt idx="2855">
                  <c:v>42572.800000000003</c:v>
                </c:pt>
                <c:pt idx="2856">
                  <c:v>42575.7</c:v>
                </c:pt>
                <c:pt idx="2857">
                  <c:v>42578.6</c:v>
                </c:pt>
                <c:pt idx="2858">
                  <c:v>42581.5</c:v>
                </c:pt>
                <c:pt idx="2859">
                  <c:v>42584.4</c:v>
                </c:pt>
                <c:pt idx="2860">
                  <c:v>42587.4</c:v>
                </c:pt>
                <c:pt idx="2861">
                  <c:v>42590.3</c:v>
                </c:pt>
                <c:pt idx="2862">
                  <c:v>42593.2</c:v>
                </c:pt>
                <c:pt idx="2863">
                  <c:v>42596.2</c:v>
                </c:pt>
                <c:pt idx="2864">
                  <c:v>42599.1</c:v>
                </c:pt>
                <c:pt idx="2865">
                  <c:v>42602.1</c:v>
                </c:pt>
                <c:pt idx="2866">
                  <c:v>42603.5</c:v>
                </c:pt>
                <c:pt idx="2867">
                  <c:v>42606.5</c:v>
                </c:pt>
                <c:pt idx="2868">
                  <c:v>42608</c:v>
                </c:pt>
                <c:pt idx="2869">
                  <c:v>42611</c:v>
                </c:pt>
                <c:pt idx="2870">
                  <c:v>42614</c:v>
                </c:pt>
                <c:pt idx="2871">
                  <c:v>42618.5</c:v>
                </c:pt>
                <c:pt idx="2872">
                  <c:v>42621.5</c:v>
                </c:pt>
                <c:pt idx="2873">
                  <c:v>42623</c:v>
                </c:pt>
                <c:pt idx="2874">
                  <c:v>42624.5</c:v>
                </c:pt>
                <c:pt idx="2875">
                  <c:v>42627.6</c:v>
                </c:pt>
                <c:pt idx="2876">
                  <c:v>42629.1</c:v>
                </c:pt>
                <c:pt idx="2877">
                  <c:v>42632.1</c:v>
                </c:pt>
                <c:pt idx="2878">
                  <c:v>42635.199999999997</c:v>
                </c:pt>
                <c:pt idx="2879">
                  <c:v>42638.3</c:v>
                </c:pt>
                <c:pt idx="2880">
                  <c:v>42641.4</c:v>
                </c:pt>
                <c:pt idx="2881">
                  <c:v>42644.5</c:v>
                </c:pt>
                <c:pt idx="2882">
                  <c:v>42646</c:v>
                </c:pt>
                <c:pt idx="2883">
                  <c:v>42652.3</c:v>
                </c:pt>
                <c:pt idx="2884">
                  <c:v>42655.4</c:v>
                </c:pt>
                <c:pt idx="2885">
                  <c:v>42658.6</c:v>
                </c:pt>
                <c:pt idx="2886">
                  <c:v>42661.7</c:v>
                </c:pt>
                <c:pt idx="2887">
                  <c:v>42664.9</c:v>
                </c:pt>
                <c:pt idx="2888">
                  <c:v>42666.5</c:v>
                </c:pt>
                <c:pt idx="2889">
                  <c:v>42669.7</c:v>
                </c:pt>
                <c:pt idx="2890">
                  <c:v>42671.3</c:v>
                </c:pt>
                <c:pt idx="2891">
                  <c:v>42676</c:v>
                </c:pt>
                <c:pt idx="2892">
                  <c:v>42679.199999999997</c:v>
                </c:pt>
                <c:pt idx="2893">
                  <c:v>42682.400000000001</c:v>
                </c:pt>
                <c:pt idx="2894">
                  <c:v>42685.599999999999</c:v>
                </c:pt>
                <c:pt idx="2895">
                  <c:v>42687.199999999997</c:v>
                </c:pt>
                <c:pt idx="2896">
                  <c:v>42688.800000000003</c:v>
                </c:pt>
                <c:pt idx="2897">
                  <c:v>42692.1</c:v>
                </c:pt>
                <c:pt idx="2898">
                  <c:v>42693.7</c:v>
                </c:pt>
                <c:pt idx="2899">
                  <c:v>42696.9</c:v>
                </c:pt>
                <c:pt idx="2900">
                  <c:v>42701.7</c:v>
                </c:pt>
                <c:pt idx="2901">
                  <c:v>42704.9</c:v>
                </c:pt>
                <c:pt idx="2902">
                  <c:v>42708.1</c:v>
                </c:pt>
                <c:pt idx="2903">
                  <c:v>42709.7</c:v>
                </c:pt>
                <c:pt idx="2904">
                  <c:v>42712.9</c:v>
                </c:pt>
                <c:pt idx="2905">
                  <c:v>42716.2</c:v>
                </c:pt>
                <c:pt idx="2906">
                  <c:v>42719.4</c:v>
                </c:pt>
                <c:pt idx="2907">
                  <c:v>42722.6</c:v>
                </c:pt>
                <c:pt idx="2908">
                  <c:v>42724.3</c:v>
                </c:pt>
                <c:pt idx="2909">
                  <c:v>42727.5</c:v>
                </c:pt>
                <c:pt idx="2910">
                  <c:v>42730.8</c:v>
                </c:pt>
                <c:pt idx="2911">
                  <c:v>42734</c:v>
                </c:pt>
                <c:pt idx="2912">
                  <c:v>42738.9</c:v>
                </c:pt>
                <c:pt idx="2913">
                  <c:v>42740.5</c:v>
                </c:pt>
                <c:pt idx="2914">
                  <c:v>42743.8</c:v>
                </c:pt>
                <c:pt idx="2915">
                  <c:v>42747.1</c:v>
                </c:pt>
                <c:pt idx="2916">
                  <c:v>42748.800000000003</c:v>
                </c:pt>
                <c:pt idx="2917">
                  <c:v>42752.1</c:v>
                </c:pt>
                <c:pt idx="2918">
                  <c:v>42755.4</c:v>
                </c:pt>
                <c:pt idx="2919">
                  <c:v>42757.1</c:v>
                </c:pt>
                <c:pt idx="2920">
                  <c:v>42760.4</c:v>
                </c:pt>
                <c:pt idx="2921">
                  <c:v>42763.7</c:v>
                </c:pt>
                <c:pt idx="2922">
                  <c:v>42767.1</c:v>
                </c:pt>
                <c:pt idx="2923">
                  <c:v>42770.400000000001</c:v>
                </c:pt>
                <c:pt idx="2924">
                  <c:v>42773.8</c:v>
                </c:pt>
                <c:pt idx="2925">
                  <c:v>42777.1</c:v>
                </c:pt>
                <c:pt idx="2926">
                  <c:v>42778.8</c:v>
                </c:pt>
                <c:pt idx="2927">
                  <c:v>42782.2</c:v>
                </c:pt>
                <c:pt idx="2928">
                  <c:v>42785.599999999999</c:v>
                </c:pt>
                <c:pt idx="2929">
                  <c:v>42789</c:v>
                </c:pt>
                <c:pt idx="2930">
                  <c:v>42792.4</c:v>
                </c:pt>
                <c:pt idx="2931">
                  <c:v>42795.8</c:v>
                </c:pt>
                <c:pt idx="2932">
                  <c:v>42799.3</c:v>
                </c:pt>
                <c:pt idx="2933">
                  <c:v>42804.4</c:v>
                </c:pt>
                <c:pt idx="2934">
                  <c:v>42807.8</c:v>
                </c:pt>
                <c:pt idx="2935">
                  <c:v>42811.3</c:v>
                </c:pt>
                <c:pt idx="2936">
                  <c:v>42814.8</c:v>
                </c:pt>
                <c:pt idx="2937">
                  <c:v>42818.3</c:v>
                </c:pt>
                <c:pt idx="2938">
                  <c:v>42821.8</c:v>
                </c:pt>
                <c:pt idx="2939">
                  <c:v>42825.3</c:v>
                </c:pt>
                <c:pt idx="2940">
                  <c:v>42828.800000000003</c:v>
                </c:pt>
                <c:pt idx="2941">
                  <c:v>42832.3</c:v>
                </c:pt>
                <c:pt idx="2942">
                  <c:v>42835.9</c:v>
                </c:pt>
                <c:pt idx="2943">
                  <c:v>42839.5</c:v>
                </c:pt>
                <c:pt idx="2944">
                  <c:v>42843.1</c:v>
                </c:pt>
                <c:pt idx="2945">
                  <c:v>42846.7</c:v>
                </c:pt>
                <c:pt idx="2946">
                  <c:v>42848.5</c:v>
                </c:pt>
                <c:pt idx="2947">
                  <c:v>42852.1</c:v>
                </c:pt>
                <c:pt idx="2948">
                  <c:v>42855.8</c:v>
                </c:pt>
                <c:pt idx="2949">
                  <c:v>42859.5</c:v>
                </c:pt>
                <c:pt idx="2950">
                  <c:v>42863.199999999997</c:v>
                </c:pt>
                <c:pt idx="2951">
                  <c:v>42868.800000000003</c:v>
                </c:pt>
                <c:pt idx="2952">
                  <c:v>42872.5</c:v>
                </c:pt>
                <c:pt idx="2953">
                  <c:v>42876.3</c:v>
                </c:pt>
                <c:pt idx="2954">
                  <c:v>42878.2</c:v>
                </c:pt>
                <c:pt idx="2955">
                  <c:v>42882</c:v>
                </c:pt>
                <c:pt idx="2956">
                  <c:v>42883.9</c:v>
                </c:pt>
                <c:pt idx="2957">
                  <c:v>42887.7</c:v>
                </c:pt>
                <c:pt idx="2958">
                  <c:v>42889.599999999999</c:v>
                </c:pt>
                <c:pt idx="2959">
                  <c:v>42895.4</c:v>
                </c:pt>
                <c:pt idx="2960">
                  <c:v>42899.3</c:v>
                </c:pt>
                <c:pt idx="2961">
                  <c:v>42903.1</c:v>
                </c:pt>
                <c:pt idx="2962">
                  <c:v>42909</c:v>
                </c:pt>
                <c:pt idx="2963">
                  <c:v>42910.9</c:v>
                </c:pt>
                <c:pt idx="2964">
                  <c:v>42914.8</c:v>
                </c:pt>
                <c:pt idx="2965">
                  <c:v>42918.7</c:v>
                </c:pt>
                <c:pt idx="2966">
                  <c:v>42922.6</c:v>
                </c:pt>
                <c:pt idx="2967">
                  <c:v>42928.5</c:v>
                </c:pt>
                <c:pt idx="2968">
                  <c:v>42932.4</c:v>
                </c:pt>
                <c:pt idx="2969">
                  <c:v>42936.3</c:v>
                </c:pt>
                <c:pt idx="2970">
                  <c:v>42940.2</c:v>
                </c:pt>
                <c:pt idx="2971">
                  <c:v>42944.2</c:v>
                </c:pt>
                <c:pt idx="2972">
                  <c:v>42946.1</c:v>
                </c:pt>
                <c:pt idx="2973">
                  <c:v>42950</c:v>
                </c:pt>
                <c:pt idx="2974">
                  <c:v>42953.9</c:v>
                </c:pt>
                <c:pt idx="2975">
                  <c:v>42957.8</c:v>
                </c:pt>
                <c:pt idx="2976">
                  <c:v>42959.8</c:v>
                </c:pt>
                <c:pt idx="2977">
                  <c:v>42963.7</c:v>
                </c:pt>
                <c:pt idx="2978">
                  <c:v>42969.5</c:v>
                </c:pt>
                <c:pt idx="2979">
                  <c:v>42973.4</c:v>
                </c:pt>
                <c:pt idx="2980">
                  <c:v>42979.199999999997</c:v>
                </c:pt>
                <c:pt idx="2981">
                  <c:v>42983</c:v>
                </c:pt>
                <c:pt idx="2982">
                  <c:v>42986.9</c:v>
                </c:pt>
                <c:pt idx="2983">
                  <c:v>42990.7</c:v>
                </c:pt>
                <c:pt idx="2984">
                  <c:v>42992.6</c:v>
                </c:pt>
                <c:pt idx="2985">
                  <c:v>42998.3</c:v>
                </c:pt>
                <c:pt idx="2986">
                  <c:v>43002.1</c:v>
                </c:pt>
                <c:pt idx="2987">
                  <c:v>43004</c:v>
                </c:pt>
                <c:pt idx="2988">
                  <c:v>43007.7</c:v>
                </c:pt>
                <c:pt idx="2989">
                  <c:v>43011.5</c:v>
                </c:pt>
                <c:pt idx="2990">
                  <c:v>43015.199999999997</c:v>
                </c:pt>
                <c:pt idx="2991">
                  <c:v>43017</c:v>
                </c:pt>
                <c:pt idx="2992">
                  <c:v>43018.8</c:v>
                </c:pt>
                <c:pt idx="2993">
                  <c:v>43022.5</c:v>
                </c:pt>
                <c:pt idx="2994">
                  <c:v>43028</c:v>
                </c:pt>
                <c:pt idx="2995">
                  <c:v>43029.8</c:v>
                </c:pt>
                <c:pt idx="2996">
                  <c:v>43035.1</c:v>
                </c:pt>
                <c:pt idx="2997">
                  <c:v>43038.7</c:v>
                </c:pt>
                <c:pt idx="2998">
                  <c:v>43042.3</c:v>
                </c:pt>
                <c:pt idx="2999">
                  <c:v>43045.8</c:v>
                </c:pt>
                <c:pt idx="3000">
                  <c:v>43049.2</c:v>
                </c:pt>
                <c:pt idx="3001">
                  <c:v>43051</c:v>
                </c:pt>
                <c:pt idx="3002">
                  <c:v>43054.400000000001</c:v>
                </c:pt>
                <c:pt idx="3003">
                  <c:v>43057.8</c:v>
                </c:pt>
                <c:pt idx="3004">
                  <c:v>43061.2</c:v>
                </c:pt>
                <c:pt idx="3005">
                  <c:v>43064.6</c:v>
                </c:pt>
                <c:pt idx="3006">
                  <c:v>43066.3</c:v>
                </c:pt>
                <c:pt idx="3007">
                  <c:v>43069.7</c:v>
                </c:pt>
                <c:pt idx="3008">
                  <c:v>43073</c:v>
                </c:pt>
                <c:pt idx="3009">
                  <c:v>43076.3</c:v>
                </c:pt>
                <c:pt idx="3010">
                  <c:v>43078</c:v>
                </c:pt>
                <c:pt idx="3011">
                  <c:v>43081.3</c:v>
                </c:pt>
                <c:pt idx="3012">
                  <c:v>43082.9</c:v>
                </c:pt>
                <c:pt idx="3013">
                  <c:v>43087.8</c:v>
                </c:pt>
                <c:pt idx="3014">
                  <c:v>43089.4</c:v>
                </c:pt>
                <c:pt idx="3015">
                  <c:v>43094.2</c:v>
                </c:pt>
                <c:pt idx="3016">
                  <c:v>43097.5</c:v>
                </c:pt>
                <c:pt idx="3017">
                  <c:v>43100.7</c:v>
                </c:pt>
                <c:pt idx="3018">
                  <c:v>43102.2</c:v>
                </c:pt>
                <c:pt idx="3019">
                  <c:v>43103.8</c:v>
                </c:pt>
                <c:pt idx="3020">
                  <c:v>43107</c:v>
                </c:pt>
                <c:pt idx="3021">
                  <c:v>43110.2</c:v>
                </c:pt>
                <c:pt idx="3022">
                  <c:v>43111.8</c:v>
                </c:pt>
                <c:pt idx="3023">
                  <c:v>43114.9</c:v>
                </c:pt>
                <c:pt idx="3024">
                  <c:v>43119.6</c:v>
                </c:pt>
                <c:pt idx="3025">
                  <c:v>43122.7</c:v>
                </c:pt>
                <c:pt idx="3026">
                  <c:v>43125.8</c:v>
                </c:pt>
                <c:pt idx="3027">
                  <c:v>43128.9</c:v>
                </c:pt>
                <c:pt idx="3028">
                  <c:v>43132</c:v>
                </c:pt>
                <c:pt idx="3029">
                  <c:v>43135.1</c:v>
                </c:pt>
                <c:pt idx="3030">
                  <c:v>43138.2</c:v>
                </c:pt>
                <c:pt idx="3031">
                  <c:v>43141.3</c:v>
                </c:pt>
                <c:pt idx="3032">
                  <c:v>43142.8</c:v>
                </c:pt>
                <c:pt idx="3033">
                  <c:v>43145.9</c:v>
                </c:pt>
                <c:pt idx="3034">
                  <c:v>43150.5</c:v>
                </c:pt>
                <c:pt idx="3035">
                  <c:v>43153.599999999999</c:v>
                </c:pt>
                <c:pt idx="3036">
                  <c:v>43155.1</c:v>
                </c:pt>
                <c:pt idx="3037">
                  <c:v>43158.1</c:v>
                </c:pt>
                <c:pt idx="3038">
                  <c:v>43159.7</c:v>
                </c:pt>
                <c:pt idx="3039">
                  <c:v>43162.7</c:v>
                </c:pt>
                <c:pt idx="3040">
                  <c:v>43164.2</c:v>
                </c:pt>
                <c:pt idx="3041">
                  <c:v>43167.3</c:v>
                </c:pt>
                <c:pt idx="3042">
                  <c:v>43170.3</c:v>
                </c:pt>
                <c:pt idx="3043">
                  <c:v>43173.4</c:v>
                </c:pt>
                <c:pt idx="3044">
                  <c:v>43174.9</c:v>
                </c:pt>
                <c:pt idx="3045">
                  <c:v>43179.5</c:v>
                </c:pt>
                <c:pt idx="3046">
                  <c:v>43181</c:v>
                </c:pt>
                <c:pt idx="3047">
                  <c:v>43184.1</c:v>
                </c:pt>
                <c:pt idx="3048">
                  <c:v>43187.1</c:v>
                </c:pt>
                <c:pt idx="3049">
                  <c:v>43190.1</c:v>
                </c:pt>
                <c:pt idx="3050">
                  <c:v>43191.7</c:v>
                </c:pt>
                <c:pt idx="3051">
                  <c:v>43193.2</c:v>
                </c:pt>
                <c:pt idx="3052">
                  <c:v>43197.8</c:v>
                </c:pt>
                <c:pt idx="3053">
                  <c:v>43200.800000000003</c:v>
                </c:pt>
                <c:pt idx="3054">
                  <c:v>43203.9</c:v>
                </c:pt>
                <c:pt idx="3055">
                  <c:v>43208.5</c:v>
                </c:pt>
                <c:pt idx="3056">
                  <c:v>43210</c:v>
                </c:pt>
                <c:pt idx="3057">
                  <c:v>43211.6</c:v>
                </c:pt>
                <c:pt idx="3058">
                  <c:v>43214.7</c:v>
                </c:pt>
                <c:pt idx="3059">
                  <c:v>43217.7</c:v>
                </c:pt>
                <c:pt idx="3060">
                  <c:v>43219.3</c:v>
                </c:pt>
                <c:pt idx="3061">
                  <c:v>43222.400000000001</c:v>
                </c:pt>
                <c:pt idx="3062">
                  <c:v>43225.5</c:v>
                </c:pt>
                <c:pt idx="3063">
                  <c:v>43230.1</c:v>
                </c:pt>
                <c:pt idx="3064">
                  <c:v>43231.7</c:v>
                </c:pt>
                <c:pt idx="3065">
                  <c:v>43234.8</c:v>
                </c:pt>
                <c:pt idx="3066">
                  <c:v>43237.9</c:v>
                </c:pt>
                <c:pt idx="3067">
                  <c:v>43239.4</c:v>
                </c:pt>
                <c:pt idx="3068">
                  <c:v>43241</c:v>
                </c:pt>
                <c:pt idx="3069">
                  <c:v>43244.1</c:v>
                </c:pt>
                <c:pt idx="3070">
                  <c:v>43247.199999999997</c:v>
                </c:pt>
                <c:pt idx="3071">
                  <c:v>43250.3</c:v>
                </c:pt>
                <c:pt idx="3072">
                  <c:v>43253.4</c:v>
                </c:pt>
                <c:pt idx="3073">
                  <c:v>43255</c:v>
                </c:pt>
                <c:pt idx="3074">
                  <c:v>43259.6</c:v>
                </c:pt>
                <c:pt idx="3075">
                  <c:v>43264.3</c:v>
                </c:pt>
                <c:pt idx="3076">
                  <c:v>43265.8</c:v>
                </c:pt>
                <c:pt idx="3077">
                  <c:v>43268.9</c:v>
                </c:pt>
                <c:pt idx="3078">
                  <c:v>43270.5</c:v>
                </c:pt>
                <c:pt idx="3079">
                  <c:v>43273.599999999999</c:v>
                </c:pt>
                <c:pt idx="3080">
                  <c:v>43275.1</c:v>
                </c:pt>
                <c:pt idx="3081">
                  <c:v>43278.2</c:v>
                </c:pt>
                <c:pt idx="3082">
                  <c:v>43282.9</c:v>
                </c:pt>
                <c:pt idx="3083">
                  <c:v>43286</c:v>
                </c:pt>
                <c:pt idx="3084">
                  <c:v>43287.6</c:v>
                </c:pt>
                <c:pt idx="3085">
                  <c:v>43290.7</c:v>
                </c:pt>
                <c:pt idx="3086">
                  <c:v>43293.7</c:v>
                </c:pt>
                <c:pt idx="3087">
                  <c:v>43295.3</c:v>
                </c:pt>
                <c:pt idx="3088">
                  <c:v>43298.400000000001</c:v>
                </c:pt>
                <c:pt idx="3089">
                  <c:v>43299.9</c:v>
                </c:pt>
                <c:pt idx="3090">
                  <c:v>43303</c:v>
                </c:pt>
                <c:pt idx="3091">
                  <c:v>43306.1</c:v>
                </c:pt>
                <c:pt idx="3092">
                  <c:v>43309.2</c:v>
                </c:pt>
                <c:pt idx="3093">
                  <c:v>43313.9</c:v>
                </c:pt>
                <c:pt idx="3094">
                  <c:v>43317</c:v>
                </c:pt>
                <c:pt idx="3095">
                  <c:v>43320.1</c:v>
                </c:pt>
                <c:pt idx="3096">
                  <c:v>43323.199999999997</c:v>
                </c:pt>
                <c:pt idx="3097">
                  <c:v>43326.3</c:v>
                </c:pt>
                <c:pt idx="3098">
                  <c:v>43327.8</c:v>
                </c:pt>
                <c:pt idx="3099">
                  <c:v>43330.9</c:v>
                </c:pt>
                <c:pt idx="3100">
                  <c:v>43334</c:v>
                </c:pt>
                <c:pt idx="3101">
                  <c:v>43337.1</c:v>
                </c:pt>
                <c:pt idx="3102">
                  <c:v>43340.2</c:v>
                </c:pt>
                <c:pt idx="3103">
                  <c:v>43343.3</c:v>
                </c:pt>
                <c:pt idx="3104">
                  <c:v>43346.400000000001</c:v>
                </c:pt>
                <c:pt idx="3105">
                  <c:v>43351.1</c:v>
                </c:pt>
                <c:pt idx="3106">
                  <c:v>43354.2</c:v>
                </c:pt>
                <c:pt idx="3107">
                  <c:v>43357.3</c:v>
                </c:pt>
                <c:pt idx="3108">
                  <c:v>43358.8</c:v>
                </c:pt>
                <c:pt idx="3109">
                  <c:v>43361.9</c:v>
                </c:pt>
                <c:pt idx="3110">
                  <c:v>43365.1</c:v>
                </c:pt>
                <c:pt idx="3111">
                  <c:v>43366.6</c:v>
                </c:pt>
                <c:pt idx="3112">
                  <c:v>43371.3</c:v>
                </c:pt>
                <c:pt idx="3113">
                  <c:v>43372.800000000003</c:v>
                </c:pt>
                <c:pt idx="3114">
                  <c:v>43375.9</c:v>
                </c:pt>
                <c:pt idx="3115">
                  <c:v>43380.6</c:v>
                </c:pt>
                <c:pt idx="3116">
                  <c:v>43383.7</c:v>
                </c:pt>
                <c:pt idx="3117">
                  <c:v>43386.8</c:v>
                </c:pt>
                <c:pt idx="3118">
                  <c:v>43390</c:v>
                </c:pt>
                <c:pt idx="3119">
                  <c:v>43393.1</c:v>
                </c:pt>
                <c:pt idx="3120">
                  <c:v>43396.2</c:v>
                </c:pt>
                <c:pt idx="3121">
                  <c:v>43400.9</c:v>
                </c:pt>
                <c:pt idx="3122">
                  <c:v>43405.599999999999</c:v>
                </c:pt>
                <c:pt idx="3123">
                  <c:v>43410.3</c:v>
                </c:pt>
                <c:pt idx="3124">
                  <c:v>43416.6</c:v>
                </c:pt>
                <c:pt idx="3125">
                  <c:v>43421.3</c:v>
                </c:pt>
                <c:pt idx="3126">
                  <c:v>43426</c:v>
                </c:pt>
                <c:pt idx="3127">
                  <c:v>43432.3</c:v>
                </c:pt>
                <c:pt idx="3128">
                  <c:v>43437.1</c:v>
                </c:pt>
                <c:pt idx="3129">
                  <c:v>43441.8</c:v>
                </c:pt>
                <c:pt idx="3130">
                  <c:v>43446.5</c:v>
                </c:pt>
                <c:pt idx="3131">
                  <c:v>43451.3</c:v>
                </c:pt>
                <c:pt idx="3132">
                  <c:v>43456</c:v>
                </c:pt>
                <c:pt idx="3133">
                  <c:v>43460.800000000003</c:v>
                </c:pt>
                <c:pt idx="3134">
                  <c:v>43467.1</c:v>
                </c:pt>
                <c:pt idx="3135">
                  <c:v>43473.5</c:v>
                </c:pt>
                <c:pt idx="3136">
                  <c:v>43478.2</c:v>
                </c:pt>
                <c:pt idx="3137">
                  <c:v>43481.4</c:v>
                </c:pt>
                <c:pt idx="3138">
                  <c:v>43487.7</c:v>
                </c:pt>
                <c:pt idx="3139">
                  <c:v>43492.5</c:v>
                </c:pt>
                <c:pt idx="3140">
                  <c:v>43495.7</c:v>
                </c:pt>
                <c:pt idx="3141">
                  <c:v>43502</c:v>
                </c:pt>
                <c:pt idx="3142">
                  <c:v>43508.3</c:v>
                </c:pt>
                <c:pt idx="3143">
                  <c:v>43511.5</c:v>
                </c:pt>
                <c:pt idx="3144">
                  <c:v>43516.3</c:v>
                </c:pt>
                <c:pt idx="3145">
                  <c:v>43519.4</c:v>
                </c:pt>
                <c:pt idx="3146">
                  <c:v>43524.2</c:v>
                </c:pt>
                <c:pt idx="3147">
                  <c:v>43530.5</c:v>
                </c:pt>
                <c:pt idx="3148">
                  <c:v>43533.599999999999</c:v>
                </c:pt>
                <c:pt idx="3149">
                  <c:v>43543.1</c:v>
                </c:pt>
                <c:pt idx="3150">
                  <c:v>43546.2</c:v>
                </c:pt>
                <c:pt idx="3151">
                  <c:v>43550.9</c:v>
                </c:pt>
                <c:pt idx="3152">
                  <c:v>43555.6</c:v>
                </c:pt>
                <c:pt idx="3153">
                  <c:v>43561.9</c:v>
                </c:pt>
                <c:pt idx="3154">
                  <c:v>43565</c:v>
                </c:pt>
                <c:pt idx="3155">
                  <c:v>43571.199999999997</c:v>
                </c:pt>
                <c:pt idx="3156">
                  <c:v>43577.4</c:v>
                </c:pt>
                <c:pt idx="3157">
                  <c:v>43580.5</c:v>
                </c:pt>
                <c:pt idx="3158">
                  <c:v>43585.1</c:v>
                </c:pt>
                <c:pt idx="3159">
                  <c:v>43589.8</c:v>
                </c:pt>
                <c:pt idx="3160">
                  <c:v>43594.400000000001</c:v>
                </c:pt>
                <c:pt idx="3161">
                  <c:v>43598.9</c:v>
                </c:pt>
                <c:pt idx="3162">
                  <c:v>43605.1</c:v>
                </c:pt>
                <c:pt idx="3163">
                  <c:v>43609.599999999999</c:v>
                </c:pt>
                <c:pt idx="3164">
                  <c:v>43615.7</c:v>
                </c:pt>
                <c:pt idx="3165">
                  <c:v>43620.2</c:v>
                </c:pt>
                <c:pt idx="3166">
                  <c:v>43626.2</c:v>
                </c:pt>
                <c:pt idx="3167">
                  <c:v>43629.2</c:v>
                </c:pt>
                <c:pt idx="3168">
                  <c:v>43635.199999999997</c:v>
                </c:pt>
                <c:pt idx="3169">
                  <c:v>43641.2</c:v>
                </c:pt>
                <c:pt idx="3170">
                  <c:v>43645.7</c:v>
                </c:pt>
                <c:pt idx="3171">
                  <c:v>43650.2</c:v>
                </c:pt>
                <c:pt idx="3172">
                  <c:v>43654.6</c:v>
                </c:pt>
                <c:pt idx="3173">
                  <c:v>43660.6</c:v>
                </c:pt>
                <c:pt idx="3174">
                  <c:v>43663.6</c:v>
                </c:pt>
                <c:pt idx="3175">
                  <c:v>43669.599999999999</c:v>
                </c:pt>
                <c:pt idx="3176">
                  <c:v>43677</c:v>
                </c:pt>
                <c:pt idx="3177">
                  <c:v>43681.5</c:v>
                </c:pt>
                <c:pt idx="3178">
                  <c:v>43684.5</c:v>
                </c:pt>
                <c:pt idx="3179">
                  <c:v>43690.5</c:v>
                </c:pt>
                <c:pt idx="3180">
                  <c:v>43695</c:v>
                </c:pt>
                <c:pt idx="3181">
                  <c:v>43699.6</c:v>
                </c:pt>
                <c:pt idx="3182">
                  <c:v>43705.599999999999</c:v>
                </c:pt>
                <c:pt idx="3183">
                  <c:v>43711.7</c:v>
                </c:pt>
                <c:pt idx="3184">
                  <c:v>43716.3</c:v>
                </c:pt>
                <c:pt idx="3185">
                  <c:v>43719.4</c:v>
                </c:pt>
                <c:pt idx="3186">
                  <c:v>43724</c:v>
                </c:pt>
                <c:pt idx="3187">
                  <c:v>43730.2</c:v>
                </c:pt>
                <c:pt idx="3188">
                  <c:v>43734.9</c:v>
                </c:pt>
                <c:pt idx="3189">
                  <c:v>43741.2</c:v>
                </c:pt>
                <c:pt idx="3190">
                  <c:v>43745.9</c:v>
                </c:pt>
                <c:pt idx="3191">
                  <c:v>43750.7</c:v>
                </c:pt>
                <c:pt idx="3192">
                  <c:v>43755.5</c:v>
                </c:pt>
                <c:pt idx="3193">
                  <c:v>43760.3</c:v>
                </c:pt>
                <c:pt idx="3194">
                  <c:v>43766.8</c:v>
                </c:pt>
                <c:pt idx="3195">
                  <c:v>43773.4</c:v>
                </c:pt>
                <c:pt idx="3196">
                  <c:v>43778.3</c:v>
                </c:pt>
                <c:pt idx="3197">
                  <c:v>43783.3</c:v>
                </c:pt>
                <c:pt idx="3198">
                  <c:v>43788.3</c:v>
                </c:pt>
                <c:pt idx="3199">
                  <c:v>43793.4</c:v>
                </c:pt>
                <c:pt idx="3200">
                  <c:v>43800.1</c:v>
                </c:pt>
                <c:pt idx="3201">
                  <c:v>43807</c:v>
                </c:pt>
                <c:pt idx="3202">
                  <c:v>43813.8</c:v>
                </c:pt>
                <c:pt idx="3203">
                  <c:v>43817.2</c:v>
                </c:pt>
                <c:pt idx="3204">
                  <c:v>43824.1</c:v>
                </c:pt>
                <c:pt idx="3205">
                  <c:v>43829.3</c:v>
                </c:pt>
                <c:pt idx="3206">
                  <c:v>43834.5</c:v>
                </c:pt>
                <c:pt idx="3207">
                  <c:v>43843.199999999997</c:v>
                </c:pt>
                <c:pt idx="3208">
                  <c:v>43850.2</c:v>
                </c:pt>
                <c:pt idx="3209">
                  <c:v>43857.2</c:v>
                </c:pt>
                <c:pt idx="3210">
                  <c:v>43864.2</c:v>
                </c:pt>
                <c:pt idx="3211">
                  <c:v>43878.1</c:v>
                </c:pt>
                <c:pt idx="3212">
                  <c:v>43893.9</c:v>
                </c:pt>
                <c:pt idx="3213">
                  <c:v>43904.3</c:v>
                </c:pt>
                <c:pt idx="3214">
                  <c:v>43913</c:v>
                </c:pt>
                <c:pt idx="3215">
                  <c:v>43918.3</c:v>
                </c:pt>
                <c:pt idx="3216">
                  <c:v>43923.5</c:v>
                </c:pt>
                <c:pt idx="3217">
                  <c:v>43928.7</c:v>
                </c:pt>
                <c:pt idx="3218">
                  <c:v>43932.1</c:v>
                </c:pt>
                <c:pt idx="3219">
                  <c:v>43937.2</c:v>
                </c:pt>
                <c:pt idx="3220">
                  <c:v>43942.3</c:v>
                </c:pt>
                <c:pt idx="3221">
                  <c:v>43945.7</c:v>
                </c:pt>
                <c:pt idx="3222">
                  <c:v>43952.5</c:v>
                </c:pt>
                <c:pt idx="3223">
                  <c:v>43959.199999999997</c:v>
                </c:pt>
                <c:pt idx="3224">
                  <c:v>43966</c:v>
                </c:pt>
                <c:pt idx="3225">
                  <c:v>43971</c:v>
                </c:pt>
                <c:pt idx="3226">
                  <c:v>43974.3</c:v>
                </c:pt>
                <c:pt idx="3227">
                  <c:v>43981</c:v>
                </c:pt>
                <c:pt idx="3228">
                  <c:v>43986</c:v>
                </c:pt>
                <c:pt idx="3229">
                  <c:v>43990.9</c:v>
                </c:pt>
                <c:pt idx="3230">
                  <c:v>43995.9</c:v>
                </c:pt>
                <c:pt idx="3231">
                  <c:v>44000.800000000003</c:v>
                </c:pt>
                <c:pt idx="3232">
                  <c:v>44004.1</c:v>
                </c:pt>
                <c:pt idx="3233">
                  <c:v>44009</c:v>
                </c:pt>
                <c:pt idx="3234">
                  <c:v>44013.9</c:v>
                </c:pt>
                <c:pt idx="3235">
                  <c:v>44018.8</c:v>
                </c:pt>
                <c:pt idx="3236">
                  <c:v>44025.4</c:v>
                </c:pt>
                <c:pt idx="3237">
                  <c:v>44030.2</c:v>
                </c:pt>
                <c:pt idx="3238">
                  <c:v>44035.1</c:v>
                </c:pt>
                <c:pt idx="3239">
                  <c:v>44040</c:v>
                </c:pt>
                <c:pt idx="3240">
                  <c:v>44044.9</c:v>
                </c:pt>
                <c:pt idx="3241">
                  <c:v>44049.7</c:v>
                </c:pt>
                <c:pt idx="3242">
                  <c:v>44054.6</c:v>
                </c:pt>
                <c:pt idx="3243">
                  <c:v>44061</c:v>
                </c:pt>
                <c:pt idx="3244">
                  <c:v>44064.3</c:v>
                </c:pt>
                <c:pt idx="3245">
                  <c:v>44069.1</c:v>
                </c:pt>
                <c:pt idx="3246">
                  <c:v>44074</c:v>
                </c:pt>
                <c:pt idx="3247">
                  <c:v>44080.4</c:v>
                </c:pt>
                <c:pt idx="3248">
                  <c:v>44085.3</c:v>
                </c:pt>
                <c:pt idx="3249">
                  <c:v>44088.5</c:v>
                </c:pt>
                <c:pt idx="3250">
                  <c:v>44094.9</c:v>
                </c:pt>
                <c:pt idx="3251">
                  <c:v>44098.2</c:v>
                </c:pt>
                <c:pt idx="3252">
                  <c:v>44104.6</c:v>
                </c:pt>
                <c:pt idx="3253">
                  <c:v>44111.1</c:v>
                </c:pt>
                <c:pt idx="3254">
                  <c:v>44115.9</c:v>
                </c:pt>
                <c:pt idx="3255">
                  <c:v>44119.1</c:v>
                </c:pt>
                <c:pt idx="3256">
                  <c:v>44125.599999999999</c:v>
                </c:pt>
                <c:pt idx="3257">
                  <c:v>44128.800000000003</c:v>
                </c:pt>
                <c:pt idx="3258">
                  <c:v>44133.7</c:v>
                </c:pt>
                <c:pt idx="3259">
                  <c:v>44140.2</c:v>
                </c:pt>
                <c:pt idx="3260">
                  <c:v>44145.1</c:v>
                </c:pt>
                <c:pt idx="3261">
                  <c:v>44149.9</c:v>
                </c:pt>
                <c:pt idx="3262">
                  <c:v>44154.8</c:v>
                </c:pt>
                <c:pt idx="3263">
                  <c:v>44159.7</c:v>
                </c:pt>
                <c:pt idx="3264">
                  <c:v>44164.6</c:v>
                </c:pt>
                <c:pt idx="3265">
                  <c:v>44171.1</c:v>
                </c:pt>
                <c:pt idx="3266">
                  <c:v>44176</c:v>
                </c:pt>
                <c:pt idx="3267">
                  <c:v>44180.9</c:v>
                </c:pt>
                <c:pt idx="3268">
                  <c:v>44184.2</c:v>
                </c:pt>
                <c:pt idx="3269">
                  <c:v>44190.7</c:v>
                </c:pt>
                <c:pt idx="3270">
                  <c:v>44195.6</c:v>
                </c:pt>
                <c:pt idx="3271">
                  <c:v>44200.5</c:v>
                </c:pt>
                <c:pt idx="3272">
                  <c:v>44205.4</c:v>
                </c:pt>
                <c:pt idx="3273">
                  <c:v>44212</c:v>
                </c:pt>
                <c:pt idx="3274">
                  <c:v>44215.3</c:v>
                </c:pt>
                <c:pt idx="3275">
                  <c:v>44220.2</c:v>
                </c:pt>
                <c:pt idx="3276">
                  <c:v>44228.3</c:v>
                </c:pt>
                <c:pt idx="3277">
                  <c:v>44231.6</c:v>
                </c:pt>
                <c:pt idx="3278">
                  <c:v>44236.5</c:v>
                </c:pt>
                <c:pt idx="3279">
                  <c:v>44241.4</c:v>
                </c:pt>
                <c:pt idx="3280">
                  <c:v>44246.2</c:v>
                </c:pt>
                <c:pt idx="3281">
                  <c:v>44252.7</c:v>
                </c:pt>
                <c:pt idx="3282">
                  <c:v>44257.599999999999</c:v>
                </c:pt>
                <c:pt idx="3283">
                  <c:v>44264</c:v>
                </c:pt>
                <c:pt idx="3284">
                  <c:v>44268.9</c:v>
                </c:pt>
                <c:pt idx="3285">
                  <c:v>44272.1</c:v>
                </c:pt>
                <c:pt idx="3286">
                  <c:v>44280.1</c:v>
                </c:pt>
                <c:pt idx="3287">
                  <c:v>44284.800000000003</c:v>
                </c:pt>
                <c:pt idx="3288">
                  <c:v>44291.199999999997</c:v>
                </c:pt>
                <c:pt idx="3289">
                  <c:v>44294.3</c:v>
                </c:pt>
                <c:pt idx="3290">
                  <c:v>44297.5</c:v>
                </c:pt>
                <c:pt idx="3291">
                  <c:v>44302.2</c:v>
                </c:pt>
                <c:pt idx="3292">
                  <c:v>44306.9</c:v>
                </c:pt>
                <c:pt idx="3293">
                  <c:v>44314.7</c:v>
                </c:pt>
                <c:pt idx="3294">
                  <c:v>44317.7</c:v>
                </c:pt>
                <c:pt idx="3295">
                  <c:v>44323.9</c:v>
                </c:pt>
                <c:pt idx="3296">
                  <c:v>44328.5</c:v>
                </c:pt>
                <c:pt idx="3297">
                  <c:v>44334.6</c:v>
                </c:pt>
                <c:pt idx="3298">
                  <c:v>44339.1</c:v>
                </c:pt>
                <c:pt idx="3299">
                  <c:v>44343.6</c:v>
                </c:pt>
                <c:pt idx="3300">
                  <c:v>44348.1</c:v>
                </c:pt>
                <c:pt idx="3301">
                  <c:v>44352.6</c:v>
                </c:pt>
                <c:pt idx="3302">
                  <c:v>44357</c:v>
                </c:pt>
                <c:pt idx="3303">
                  <c:v>44361.5</c:v>
                </c:pt>
                <c:pt idx="3304">
                  <c:v>44367.4</c:v>
                </c:pt>
                <c:pt idx="3305">
                  <c:v>44371.8</c:v>
                </c:pt>
                <c:pt idx="3306">
                  <c:v>44376.1</c:v>
                </c:pt>
                <c:pt idx="3307">
                  <c:v>44379.1</c:v>
                </c:pt>
                <c:pt idx="3308">
                  <c:v>44386.3</c:v>
                </c:pt>
                <c:pt idx="3309">
                  <c:v>44390.7</c:v>
                </c:pt>
                <c:pt idx="3310">
                  <c:v>44395</c:v>
                </c:pt>
                <c:pt idx="3311">
                  <c:v>44399.3</c:v>
                </c:pt>
                <c:pt idx="3312">
                  <c:v>44405.1</c:v>
                </c:pt>
                <c:pt idx="3313">
                  <c:v>44409.4</c:v>
                </c:pt>
                <c:pt idx="3314">
                  <c:v>44416.6</c:v>
                </c:pt>
                <c:pt idx="3315">
                  <c:v>44419.4</c:v>
                </c:pt>
                <c:pt idx="3316">
                  <c:v>44423.7</c:v>
                </c:pt>
                <c:pt idx="3317">
                  <c:v>44428</c:v>
                </c:pt>
                <c:pt idx="3318">
                  <c:v>44433.8</c:v>
                </c:pt>
                <c:pt idx="3319">
                  <c:v>44438.1</c:v>
                </c:pt>
                <c:pt idx="3320">
                  <c:v>44442.400000000001</c:v>
                </c:pt>
                <c:pt idx="3321">
                  <c:v>44446.7</c:v>
                </c:pt>
                <c:pt idx="3322">
                  <c:v>44451.1</c:v>
                </c:pt>
                <c:pt idx="3323">
                  <c:v>44455.5</c:v>
                </c:pt>
                <c:pt idx="3324">
                  <c:v>44459.8</c:v>
                </c:pt>
                <c:pt idx="3325">
                  <c:v>44465.599999999999</c:v>
                </c:pt>
                <c:pt idx="3326">
                  <c:v>44471.5</c:v>
                </c:pt>
                <c:pt idx="3327">
                  <c:v>44475.9</c:v>
                </c:pt>
                <c:pt idx="3328">
                  <c:v>44480.4</c:v>
                </c:pt>
                <c:pt idx="3329">
                  <c:v>44486.3</c:v>
                </c:pt>
                <c:pt idx="3330">
                  <c:v>44490.7</c:v>
                </c:pt>
                <c:pt idx="3331">
                  <c:v>44495.199999999997</c:v>
                </c:pt>
                <c:pt idx="3332">
                  <c:v>44499.7</c:v>
                </c:pt>
                <c:pt idx="3333">
                  <c:v>44504.1</c:v>
                </c:pt>
                <c:pt idx="3334">
                  <c:v>44508.6</c:v>
                </c:pt>
                <c:pt idx="3335">
                  <c:v>44514.7</c:v>
                </c:pt>
                <c:pt idx="3336">
                  <c:v>44519.199999999997</c:v>
                </c:pt>
                <c:pt idx="3337">
                  <c:v>44523.7</c:v>
                </c:pt>
                <c:pt idx="3338">
                  <c:v>44528.2</c:v>
                </c:pt>
                <c:pt idx="3339">
                  <c:v>44532.800000000003</c:v>
                </c:pt>
                <c:pt idx="3340">
                  <c:v>44540.4</c:v>
                </c:pt>
                <c:pt idx="3341">
                  <c:v>44543.4</c:v>
                </c:pt>
                <c:pt idx="3342">
                  <c:v>44549.5</c:v>
                </c:pt>
                <c:pt idx="3343">
                  <c:v>44552.6</c:v>
                </c:pt>
                <c:pt idx="3344">
                  <c:v>44557.1</c:v>
                </c:pt>
                <c:pt idx="3345">
                  <c:v>44563.3</c:v>
                </c:pt>
                <c:pt idx="3346">
                  <c:v>44567.9</c:v>
                </c:pt>
                <c:pt idx="3347">
                  <c:v>44572.5</c:v>
                </c:pt>
                <c:pt idx="3348">
                  <c:v>44577.1</c:v>
                </c:pt>
                <c:pt idx="3349">
                  <c:v>44581.8</c:v>
                </c:pt>
                <c:pt idx="3350">
                  <c:v>44586.400000000001</c:v>
                </c:pt>
                <c:pt idx="3351">
                  <c:v>44591.1</c:v>
                </c:pt>
                <c:pt idx="3352">
                  <c:v>44597.3</c:v>
                </c:pt>
                <c:pt idx="3353">
                  <c:v>44603.5</c:v>
                </c:pt>
                <c:pt idx="3354">
                  <c:v>44606.7</c:v>
                </c:pt>
                <c:pt idx="3355">
                  <c:v>44611.4</c:v>
                </c:pt>
                <c:pt idx="3356">
                  <c:v>44617.7</c:v>
                </c:pt>
                <c:pt idx="3357">
                  <c:v>44624</c:v>
                </c:pt>
                <c:pt idx="3358">
                  <c:v>44628.800000000003</c:v>
                </c:pt>
                <c:pt idx="3359">
                  <c:v>44632</c:v>
                </c:pt>
                <c:pt idx="3360">
                  <c:v>44638.400000000001</c:v>
                </c:pt>
                <c:pt idx="3361">
                  <c:v>44643.199999999997</c:v>
                </c:pt>
                <c:pt idx="3362">
                  <c:v>44649.7</c:v>
                </c:pt>
                <c:pt idx="3363">
                  <c:v>44654.5</c:v>
                </c:pt>
                <c:pt idx="3364">
                  <c:v>44659.4</c:v>
                </c:pt>
                <c:pt idx="3365">
                  <c:v>44664.4</c:v>
                </c:pt>
                <c:pt idx="3366">
                  <c:v>44669.3</c:v>
                </c:pt>
                <c:pt idx="3367">
                  <c:v>44675.9</c:v>
                </c:pt>
                <c:pt idx="3368">
                  <c:v>44682.6</c:v>
                </c:pt>
                <c:pt idx="3369">
                  <c:v>44689.3</c:v>
                </c:pt>
                <c:pt idx="3370">
                  <c:v>44696.1</c:v>
                </c:pt>
                <c:pt idx="3371">
                  <c:v>44699.5</c:v>
                </c:pt>
                <c:pt idx="3372">
                  <c:v>44704.6</c:v>
                </c:pt>
                <c:pt idx="3373">
                  <c:v>44711.4</c:v>
                </c:pt>
                <c:pt idx="3374">
                  <c:v>44714.9</c:v>
                </c:pt>
                <c:pt idx="3375">
                  <c:v>44721.8</c:v>
                </c:pt>
                <c:pt idx="3376">
                  <c:v>44728.800000000003</c:v>
                </c:pt>
                <c:pt idx="3377">
                  <c:v>44734</c:v>
                </c:pt>
                <c:pt idx="3378">
                  <c:v>44739.3</c:v>
                </c:pt>
                <c:pt idx="3379">
                  <c:v>44744.5</c:v>
                </c:pt>
                <c:pt idx="3380">
                  <c:v>44751.6</c:v>
                </c:pt>
                <c:pt idx="3381">
                  <c:v>44758.6</c:v>
                </c:pt>
                <c:pt idx="3382">
                  <c:v>44765.7</c:v>
                </c:pt>
                <c:pt idx="3383">
                  <c:v>44771</c:v>
                </c:pt>
                <c:pt idx="3384">
                  <c:v>44776.3</c:v>
                </c:pt>
                <c:pt idx="3385">
                  <c:v>44781.599999999999</c:v>
                </c:pt>
                <c:pt idx="3386">
                  <c:v>44786.9</c:v>
                </c:pt>
                <c:pt idx="3387">
                  <c:v>44790.5</c:v>
                </c:pt>
                <c:pt idx="3388">
                  <c:v>44797.5</c:v>
                </c:pt>
                <c:pt idx="3389">
                  <c:v>44804.5</c:v>
                </c:pt>
                <c:pt idx="3390">
                  <c:v>44811.5</c:v>
                </c:pt>
                <c:pt idx="3391">
                  <c:v>44816.800000000003</c:v>
                </c:pt>
                <c:pt idx="3392">
                  <c:v>44822</c:v>
                </c:pt>
                <c:pt idx="3393">
                  <c:v>44827.199999999997</c:v>
                </c:pt>
                <c:pt idx="3394">
                  <c:v>44832.4</c:v>
                </c:pt>
                <c:pt idx="3395">
                  <c:v>44839.199999999997</c:v>
                </c:pt>
                <c:pt idx="3396">
                  <c:v>44846</c:v>
                </c:pt>
                <c:pt idx="3397">
                  <c:v>44851.1</c:v>
                </c:pt>
                <c:pt idx="3398">
                  <c:v>44856.1</c:v>
                </c:pt>
                <c:pt idx="3399">
                  <c:v>44861.1</c:v>
                </c:pt>
                <c:pt idx="3400">
                  <c:v>44867.8</c:v>
                </c:pt>
                <c:pt idx="3401">
                  <c:v>44876</c:v>
                </c:pt>
                <c:pt idx="3402">
                  <c:v>44881</c:v>
                </c:pt>
                <c:pt idx="3403">
                  <c:v>44885.8</c:v>
                </c:pt>
                <c:pt idx="3404">
                  <c:v>44890.7</c:v>
                </c:pt>
                <c:pt idx="3405">
                  <c:v>44895.5</c:v>
                </c:pt>
                <c:pt idx="3406">
                  <c:v>44900.4</c:v>
                </c:pt>
                <c:pt idx="3407">
                  <c:v>44906.7</c:v>
                </c:pt>
                <c:pt idx="3408">
                  <c:v>44911.5</c:v>
                </c:pt>
                <c:pt idx="3409">
                  <c:v>44916.2</c:v>
                </c:pt>
                <c:pt idx="3410">
                  <c:v>44922.5</c:v>
                </c:pt>
                <c:pt idx="3411">
                  <c:v>44925.7</c:v>
                </c:pt>
                <c:pt idx="3412">
                  <c:v>44930.400000000001</c:v>
                </c:pt>
                <c:pt idx="3413">
                  <c:v>44936.6</c:v>
                </c:pt>
                <c:pt idx="3414">
                  <c:v>44942.8</c:v>
                </c:pt>
                <c:pt idx="3415">
                  <c:v>44947.5</c:v>
                </c:pt>
                <c:pt idx="3416">
                  <c:v>44952.1</c:v>
                </c:pt>
                <c:pt idx="3417">
                  <c:v>44956.800000000003</c:v>
                </c:pt>
                <c:pt idx="3418">
                  <c:v>44961.4</c:v>
                </c:pt>
                <c:pt idx="3419">
                  <c:v>44967.6</c:v>
                </c:pt>
                <c:pt idx="3420">
                  <c:v>44972.2</c:v>
                </c:pt>
                <c:pt idx="3421">
                  <c:v>44978.400000000001</c:v>
                </c:pt>
                <c:pt idx="3422">
                  <c:v>44981.4</c:v>
                </c:pt>
                <c:pt idx="3423">
                  <c:v>44986.1</c:v>
                </c:pt>
                <c:pt idx="3424">
                  <c:v>44992.3</c:v>
                </c:pt>
                <c:pt idx="3425">
                  <c:v>44996.9</c:v>
                </c:pt>
                <c:pt idx="3426">
                  <c:v>45003.1</c:v>
                </c:pt>
                <c:pt idx="3427">
                  <c:v>45007.8</c:v>
                </c:pt>
                <c:pt idx="3428">
                  <c:v>45012.5</c:v>
                </c:pt>
                <c:pt idx="3429">
                  <c:v>45017.1</c:v>
                </c:pt>
                <c:pt idx="3430">
                  <c:v>45020.3</c:v>
                </c:pt>
                <c:pt idx="3431">
                  <c:v>45025</c:v>
                </c:pt>
                <c:pt idx="3432">
                  <c:v>45031.3</c:v>
                </c:pt>
                <c:pt idx="3433">
                  <c:v>45036</c:v>
                </c:pt>
                <c:pt idx="3434">
                  <c:v>45042.3</c:v>
                </c:pt>
                <c:pt idx="3435">
                  <c:v>45045.5</c:v>
                </c:pt>
                <c:pt idx="3436">
                  <c:v>45051.9</c:v>
                </c:pt>
                <c:pt idx="3437">
                  <c:v>45056.6</c:v>
                </c:pt>
                <c:pt idx="3438">
                  <c:v>45061.4</c:v>
                </c:pt>
                <c:pt idx="3439">
                  <c:v>45067.8</c:v>
                </c:pt>
                <c:pt idx="3440">
                  <c:v>45074.2</c:v>
                </c:pt>
                <c:pt idx="3441">
                  <c:v>45077.4</c:v>
                </c:pt>
                <c:pt idx="3442">
                  <c:v>45080.7</c:v>
                </c:pt>
                <c:pt idx="3443">
                  <c:v>45088.7</c:v>
                </c:pt>
                <c:pt idx="3444">
                  <c:v>45093.5</c:v>
                </c:pt>
                <c:pt idx="3445">
                  <c:v>45100</c:v>
                </c:pt>
                <c:pt idx="3446">
                  <c:v>45103.199999999997</c:v>
                </c:pt>
                <c:pt idx="3447">
                  <c:v>45108.1</c:v>
                </c:pt>
                <c:pt idx="3448">
                  <c:v>45112.9</c:v>
                </c:pt>
                <c:pt idx="3449">
                  <c:v>45117.8</c:v>
                </c:pt>
                <c:pt idx="3450">
                  <c:v>45124.3</c:v>
                </c:pt>
                <c:pt idx="3451">
                  <c:v>45130.8</c:v>
                </c:pt>
                <c:pt idx="3452">
                  <c:v>45134.1</c:v>
                </c:pt>
                <c:pt idx="3453">
                  <c:v>45140.6</c:v>
                </c:pt>
                <c:pt idx="3454">
                  <c:v>45143.9</c:v>
                </c:pt>
                <c:pt idx="3455">
                  <c:v>45152.1</c:v>
                </c:pt>
                <c:pt idx="3456">
                  <c:v>45157</c:v>
                </c:pt>
                <c:pt idx="3457">
                  <c:v>45163.6</c:v>
                </c:pt>
                <c:pt idx="3458">
                  <c:v>45166.9</c:v>
                </c:pt>
                <c:pt idx="3459">
                  <c:v>45171.8</c:v>
                </c:pt>
                <c:pt idx="3460">
                  <c:v>45175.1</c:v>
                </c:pt>
                <c:pt idx="3461">
                  <c:v>45183.4</c:v>
                </c:pt>
                <c:pt idx="3462">
                  <c:v>45186.7</c:v>
                </c:pt>
                <c:pt idx="3463">
                  <c:v>45193.4</c:v>
                </c:pt>
                <c:pt idx="3464">
                  <c:v>45196.7</c:v>
                </c:pt>
                <c:pt idx="3465">
                  <c:v>45203.4</c:v>
                </c:pt>
                <c:pt idx="3466">
                  <c:v>45208.5</c:v>
                </c:pt>
                <c:pt idx="3467">
                  <c:v>45216.9</c:v>
                </c:pt>
                <c:pt idx="3468">
                  <c:v>45220.3</c:v>
                </c:pt>
                <c:pt idx="3469">
                  <c:v>45227.1</c:v>
                </c:pt>
                <c:pt idx="3470">
                  <c:v>45230.5</c:v>
                </c:pt>
                <c:pt idx="3471">
                  <c:v>45235.7</c:v>
                </c:pt>
                <c:pt idx="3472">
                  <c:v>45242.6</c:v>
                </c:pt>
                <c:pt idx="3473">
                  <c:v>45247.8</c:v>
                </c:pt>
                <c:pt idx="3474">
                  <c:v>45253</c:v>
                </c:pt>
                <c:pt idx="3475">
                  <c:v>45256.5</c:v>
                </c:pt>
                <c:pt idx="3476">
                  <c:v>45261.8</c:v>
                </c:pt>
                <c:pt idx="3477">
                  <c:v>45268.800000000003</c:v>
                </c:pt>
                <c:pt idx="3478">
                  <c:v>45276</c:v>
                </c:pt>
                <c:pt idx="3479">
                  <c:v>45281.3</c:v>
                </c:pt>
                <c:pt idx="3480">
                  <c:v>45286.7</c:v>
                </c:pt>
                <c:pt idx="3481">
                  <c:v>45292</c:v>
                </c:pt>
                <c:pt idx="3482">
                  <c:v>45299.3</c:v>
                </c:pt>
                <c:pt idx="3483">
                  <c:v>45304.7</c:v>
                </c:pt>
                <c:pt idx="3484">
                  <c:v>45310.1</c:v>
                </c:pt>
                <c:pt idx="3485">
                  <c:v>45315.6</c:v>
                </c:pt>
                <c:pt idx="3486">
                  <c:v>45319.199999999997</c:v>
                </c:pt>
                <c:pt idx="3487">
                  <c:v>45324.6</c:v>
                </c:pt>
                <c:pt idx="3488">
                  <c:v>45330.1</c:v>
                </c:pt>
                <c:pt idx="3489">
                  <c:v>45339.1</c:v>
                </c:pt>
                <c:pt idx="3490">
                  <c:v>45342.7</c:v>
                </c:pt>
                <c:pt idx="3491">
                  <c:v>45348.1</c:v>
                </c:pt>
                <c:pt idx="3492">
                  <c:v>45353.5</c:v>
                </c:pt>
                <c:pt idx="3493">
                  <c:v>45358.9</c:v>
                </c:pt>
                <c:pt idx="3494">
                  <c:v>45366</c:v>
                </c:pt>
                <c:pt idx="3495">
                  <c:v>45373.1</c:v>
                </c:pt>
                <c:pt idx="3496">
                  <c:v>45378.3</c:v>
                </c:pt>
                <c:pt idx="3497">
                  <c:v>45381.8</c:v>
                </c:pt>
                <c:pt idx="3498">
                  <c:v>45387.1</c:v>
                </c:pt>
                <c:pt idx="3499">
                  <c:v>45393.9</c:v>
                </c:pt>
                <c:pt idx="3500">
                  <c:v>45399</c:v>
                </c:pt>
                <c:pt idx="3501">
                  <c:v>45405.8</c:v>
                </c:pt>
                <c:pt idx="3502">
                  <c:v>45409.2</c:v>
                </c:pt>
                <c:pt idx="3503">
                  <c:v>45414.1</c:v>
                </c:pt>
                <c:pt idx="3504">
                  <c:v>45417.4</c:v>
                </c:pt>
                <c:pt idx="3505">
                  <c:v>45423.9</c:v>
                </c:pt>
                <c:pt idx="3506">
                  <c:v>45430.3</c:v>
                </c:pt>
                <c:pt idx="3507">
                  <c:v>45435.1</c:v>
                </c:pt>
                <c:pt idx="3508">
                  <c:v>45439.8</c:v>
                </c:pt>
                <c:pt idx="3509">
                  <c:v>45444.5</c:v>
                </c:pt>
                <c:pt idx="3510">
                  <c:v>45447.5</c:v>
                </c:pt>
                <c:pt idx="3511">
                  <c:v>45453.7</c:v>
                </c:pt>
                <c:pt idx="3512">
                  <c:v>45459.7</c:v>
                </c:pt>
                <c:pt idx="3513">
                  <c:v>45465.599999999999</c:v>
                </c:pt>
                <c:pt idx="3514">
                  <c:v>45468.5</c:v>
                </c:pt>
                <c:pt idx="3515">
                  <c:v>45471.5</c:v>
                </c:pt>
                <c:pt idx="3516">
                  <c:v>45477.3</c:v>
                </c:pt>
                <c:pt idx="3517">
                  <c:v>45481.599999999999</c:v>
                </c:pt>
                <c:pt idx="3518">
                  <c:v>45487.3</c:v>
                </c:pt>
                <c:pt idx="3519">
                  <c:v>45491.6</c:v>
                </c:pt>
                <c:pt idx="3520">
                  <c:v>45494.400000000001</c:v>
                </c:pt>
                <c:pt idx="3521">
                  <c:v>45500</c:v>
                </c:pt>
                <c:pt idx="3522">
                  <c:v>45504.2</c:v>
                </c:pt>
                <c:pt idx="3523">
                  <c:v>45508.3</c:v>
                </c:pt>
                <c:pt idx="3524">
                  <c:v>45513.9</c:v>
                </c:pt>
                <c:pt idx="3525">
                  <c:v>45519.4</c:v>
                </c:pt>
                <c:pt idx="3526">
                  <c:v>45524.9</c:v>
                </c:pt>
                <c:pt idx="3527">
                  <c:v>45527.6</c:v>
                </c:pt>
                <c:pt idx="3528">
                  <c:v>45531.7</c:v>
                </c:pt>
                <c:pt idx="3529">
                  <c:v>45535.8</c:v>
                </c:pt>
                <c:pt idx="3530">
                  <c:v>45539.9</c:v>
                </c:pt>
                <c:pt idx="3531">
                  <c:v>45545.4</c:v>
                </c:pt>
                <c:pt idx="3532">
                  <c:v>45550.9</c:v>
                </c:pt>
                <c:pt idx="3533">
                  <c:v>45555</c:v>
                </c:pt>
                <c:pt idx="3534">
                  <c:v>45559.199999999997</c:v>
                </c:pt>
                <c:pt idx="3535">
                  <c:v>45563.3</c:v>
                </c:pt>
                <c:pt idx="3536">
                  <c:v>45566.1</c:v>
                </c:pt>
                <c:pt idx="3537">
                  <c:v>45571.6</c:v>
                </c:pt>
                <c:pt idx="3538">
                  <c:v>45575.8</c:v>
                </c:pt>
                <c:pt idx="3539">
                  <c:v>45581.4</c:v>
                </c:pt>
                <c:pt idx="3540">
                  <c:v>45584.2</c:v>
                </c:pt>
                <c:pt idx="3541">
                  <c:v>45589.9</c:v>
                </c:pt>
                <c:pt idx="3542">
                  <c:v>45592.800000000003</c:v>
                </c:pt>
                <c:pt idx="3543">
                  <c:v>45597</c:v>
                </c:pt>
                <c:pt idx="3544">
                  <c:v>45604.2</c:v>
                </c:pt>
                <c:pt idx="3545">
                  <c:v>45608.5</c:v>
                </c:pt>
                <c:pt idx="3546">
                  <c:v>45611.4</c:v>
                </c:pt>
                <c:pt idx="3547">
                  <c:v>45617.2</c:v>
                </c:pt>
                <c:pt idx="3548">
                  <c:v>45620.1</c:v>
                </c:pt>
                <c:pt idx="3549">
                  <c:v>45625.9</c:v>
                </c:pt>
                <c:pt idx="3550">
                  <c:v>45631.8</c:v>
                </c:pt>
                <c:pt idx="3551">
                  <c:v>45636.2</c:v>
                </c:pt>
                <c:pt idx="3552">
                  <c:v>45639.1</c:v>
                </c:pt>
                <c:pt idx="3553">
                  <c:v>45645</c:v>
                </c:pt>
                <c:pt idx="3554">
                  <c:v>45649.4</c:v>
                </c:pt>
                <c:pt idx="3555">
                  <c:v>45653.9</c:v>
                </c:pt>
                <c:pt idx="3556">
                  <c:v>45658.3</c:v>
                </c:pt>
                <c:pt idx="3557">
                  <c:v>45664.2</c:v>
                </c:pt>
                <c:pt idx="3558">
                  <c:v>45667.199999999997</c:v>
                </c:pt>
                <c:pt idx="3559">
                  <c:v>45670.1</c:v>
                </c:pt>
                <c:pt idx="3560">
                  <c:v>45677.5</c:v>
                </c:pt>
                <c:pt idx="3561">
                  <c:v>45682</c:v>
                </c:pt>
                <c:pt idx="3562">
                  <c:v>45686.400000000001</c:v>
                </c:pt>
                <c:pt idx="3563">
                  <c:v>45690.9</c:v>
                </c:pt>
                <c:pt idx="3564">
                  <c:v>45695.4</c:v>
                </c:pt>
                <c:pt idx="3565">
                  <c:v>45698.3</c:v>
                </c:pt>
                <c:pt idx="3566">
                  <c:v>45702.8</c:v>
                </c:pt>
                <c:pt idx="3567">
                  <c:v>45708.800000000003</c:v>
                </c:pt>
                <c:pt idx="3568">
                  <c:v>45711.7</c:v>
                </c:pt>
                <c:pt idx="3569">
                  <c:v>45714.7</c:v>
                </c:pt>
                <c:pt idx="3570">
                  <c:v>45719.199999999997</c:v>
                </c:pt>
                <c:pt idx="3571">
                  <c:v>45723.6</c:v>
                </c:pt>
                <c:pt idx="3572">
                  <c:v>45728.1</c:v>
                </c:pt>
                <c:pt idx="3573">
                  <c:v>45732.6</c:v>
                </c:pt>
                <c:pt idx="3574">
                  <c:v>45735.5</c:v>
                </c:pt>
                <c:pt idx="3575">
                  <c:v>45740</c:v>
                </c:pt>
                <c:pt idx="3576">
                  <c:v>45745.9</c:v>
                </c:pt>
                <c:pt idx="3577">
                  <c:v>45750.400000000001</c:v>
                </c:pt>
                <c:pt idx="3578">
                  <c:v>45754.8</c:v>
                </c:pt>
                <c:pt idx="3579">
                  <c:v>45757.8</c:v>
                </c:pt>
                <c:pt idx="3580">
                  <c:v>45762.3</c:v>
                </c:pt>
                <c:pt idx="3581">
                  <c:v>45768.2</c:v>
                </c:pt>
                <c:pt idx="3582">
                  <c:v>45772.6</c:v>
                </c:pt>
                <c:pt idx="3583">
                  <c:v>45777</c:v>
                </c:pt>
                <c:pt idx="3584">
                  <c:v>45781.5</c:v>
                </c:pt>
                <c:pt idx="3585">
                  <c:v>45784.4</c:v>
                </c:pt>
                <c:pt idx="3586">
                  <c:v>45788.800000000003</c:v>
                </c:pt>
                <c:pt idx="3587">
                  <c:v>45793.3</c:v>
                </c:pt>
                <c:pt idx="3588">
                  <c:v>45797.7</c:v>
                </c:pt>
                <c:pt idx="3589">
                  <c:v>45802.1</c:v>
                </c:pt>
                <c:pt idx="3590">
                  <c:v>45805.1</c:v>
                </c:pt>
                <c:pt idx="3591">
                  <c:v>45809.5</c:v>
                </c:pt>
                <c:pt idx="3592">
                  <c:v>45812.4</c:v>
                </c:pt>
                <c:pt idx="3593">
                  <c:v>45816.800000000003</c:v>
                </c:pt>
                <c:pt idx="3594">
                  <c:v>45822.7</c:v>
                </c:pt>
                <c:pt idx="3595">
                  <c:v>45828.6</c:v>
                </c:pt>
                <c:pt idx="3596">
                  <c:v>45831.5</c:v>
                </c:pt>
                <c:pt idx="3597">
                  <c:v>45836</c:v>
                </c:pt>
                <c:pt idx="3598">
                  <c:v>45840.4</c:v>
                </c:pt>
                <c:pt idx="3599">
                  <c:v>45844.800000000003</c:v>
                </c:pt>
                <c:pt idx="3600">
                  <c:v>45850.7</c:v>
                </c:pt>
                <c:pt idx="3601">
                  <c:v>45852.2</c:v>
                </c:pt>
                <c:pt idx="3602">
                  <c:v>45855.1</c:v>
                </c:pt>
                <c:pt idx="3603">
                  <c:v>45858.1</c:v>
                </c:pt>
                <c:pt idx="3604">
                  <c:v>45862.5</c:v>
                </c:pt>
                <c:pt idx="3605">
                  <c:v>45866.9</c:v>
                </c:pt>
                <c:pt idx="3606">
                  <c:v>45869.9</c:v>
                </c:pt>
                <c:pt idx="3607">
                  <c:v>45874.3</c:v>
                </c:pt>
                <c:pt idx="3608">
                  <c:v>45875.8</c:v>
                </c:pt>
                <c:pt idx="3609">
                  <c:v>45881.7</c:v>
                </c:pt>
                <c:pt idx="3610">
                  <c:v>45886.2</c:v>
                </c:pt>
                <c:pt idx="3611">
                  <c:v>45889.1</c:v>
                </c:pt>
                <c:pt idx="3612">
                  <c:v>45893.599999999999</c:v>
                </c:pt>
                <c:pt idx="3613">
                  <c:v>45896.6</c:v>
                </c:pt>
                <c:pt idx="3614">
                  <c:v>45899.5</c:v>
                </c:pt>
                <c:pt idx="3615">
                  <c:v>45904</c:v>
                </c:pt>
                <c:pt idx="3616">
                  <c:v>45908.5</c:v>
                </c:pt>
                <c:pt idx="3617">
                  <c:v>45913</c:v>
                </c:pt>
                <c:pt idx="3618">
                  <c:v>45916</c:v>
                </c:pt>
                <c:pt idx="3619">
                  <c:v>45920.5</c:v>
                </c:pt>
                <c:pt idx="3620">
                  <c:v>45926.5</c:v>
                </c:pt>
                <c:pt idx="3621">
                  <c:v>45931</c:v>
                </c:pt>
                <c:pt idx="3622">
                  <c:v>45935.5</c:v>
                </c:pt>
                <c:pt idx="3623">
                  <c:v>45938.5</c:v>
                </c:pt>
                <c:pt idx="3624">
                  <c:v>45941.5</c:v>
                </c:pt>
                <c:pt idx="3625">
                  <c:v>45947.5</c:v>
                </c:pt>
                <c:pt idx="3626">
                  <c:v>45950.5</c:v>
                </c:pt>
                <c:pt idx="3627">
                  <c:v>45958.1</c:v>
                </c:pt>
                <c:pt idx="3628">
                  <c:v>45962.6</c:v>
                </c:pt>
                <c:pt idx="3629">
                  <c:v>45965.599999999999</c:v>
                </c:pt>
                <c:pt idx="3630">
                  <c:v>45970.2</c:v>
                </c:pt>
                <c:pt idx="3631">
                  <c:v>45973.2</c:v>
                </c:pt>
                <c:pt idx="3632">
                  <c:v>45979.199999999997</c:v>
                </c:pt>
                <c:pt idx="3633">
                  <c:v>45982.3</c:v>
                </c:pt>
                <c:pt idx="3634">
                  <c:v>45986.8</c:v>
                </c:pt>
                <c:pt idx="3635">
                  <c:v>45991.4</c:v>
                </c:pt>
                <c:pt idx="3636">
                  <c:v>45995.9</c:v>
                </c:pt>
                <c:pt idx="3637">
                  <c:v>46000.5</c:v>
                </c:pt>
                <c:pt idx="3638">
                  <c:v>46005.1</c:v>
                </c:pt>
                <c:pt idx="3639">
                  <c:v>46009.599999999999</c:v>
                </c:pt>
                <c:pt idx="3640">
                  <c:v>46014.2</c:v>
                </c:pt>
                <c:pt idx="3641">
                  <c:v>46018.8</c:v>
                </c:pt>
                <c:pt idx="3642">
                  <c:v>46021.9</c:v>
                </c:pt>
                <c:pt idx="3643">
                  <c:v>46026.5</c:v>
                </c:pt>
                <c:pt idx="3644">
                  <c:v>46031.1</c:v>
                </c:pt>
                <c:pt idx="3645">
                  <c:v>46037.3</c:v>
                </c:pt>
                <c:pt idx="3646">
                  <c:v>46040.4</c:v>
                </c:pt>
                <c:pt idx="3647">
                  <c:v>46045</c:v>
                </c:pt>
                <c:pt idx="3648">
                  <c:v>46048.1</c:v>
                </c:pt>
                <c:pt idx="3649">
                  <c:v>46051.3</c:v>
                </c:pt>
                <c:pt idx="3650">
                  <c:v>46055.9</c:v>
                </c:pt>
                <c:pt idx="3651">
                  <c:v>46062.2</c:v>
                </c:pt>
                <c:pt idx="3652">
                  <c:v>46066.9</c:v>
                </c:pt>
                <c:pt idx="3653">
                  <c:v>46070</c:v>
                </c:pt>
                <c:pt idx="3654">
                  <c:v>46076.3</c:v>
                </c:pt>
                <c:pt idx="3655">
                  <c:v>46081.1</c:v>
                </c:pt>
                <c:pt idx="3656">
                  <c:v>46085.8</c:v>
                </c:pt>
                <c:pt idx="3657">
                  <c:v>46090.6</c:v>
                </c:pt>
                <c:pt idx="3658">
                  <c:v>46095.4</c:v>
                </c:pt>
                <c:pt idx="3659">
                  <c:v>46100.2</c:v>
                </c:pt>
                <c:pt idx="3660">
                  <c:v>46103.5</c:v>
                </c:pt>
                <c:pt idx="3661">
                  <c:v>46108.3</c:v>
                </c:pt>
                <c:pt idx="3662">
                  <c:v>46113.2</c:v>
                </c:pt>
                <c:pt idx="3663">
                  <c:v>46118.1</c:v>
                </c:pt>
                <c:pt idx="3664">
                  <c:v>46124.7</c:v>
                </c:pt>
                <c:pt idx="3665">
                  <c:v>46129.599999999999</c:v>
                </c:pt>
                <c:pt idx="3666">
                  <c:v>46133</c:v>
                </c:pt>
                <c:pt idx="3667">
                  <c:v>46139.6</c:v>
                </c:pt>
                <c:pt idx="3668">
                  <c:v>46144.6</c:v>
                </c:pt>
                <c:pt idx="3669">
                  <c:v>46151.4</c:v>
                </c:pt>
                <c:pt idx="3670">
                  <c:v>46158.1</c:v>
                </c:pt>
                <c:pt idx="3671">
                  <c:v>46163.199999999997</c:v>
                </c:pt>
                <c:pt idx="3672">
                  <c:v>46168.3</c:v>
                </c:pt>
                <c:pt idx="3673">
                  <c:v>46173.5</c:v>
                </c:pt>
                <c:pt idx="3674">
                  <c:v>46176.9</c:v>
                </c:pt>
                <c:pt idx="3675">
                  <c:v>46182.1</c:v>
                </c:pt>
                <c:pt idx="3676">
                  <c:v>46189</c:v>
                </c:pt>
                <c:pt idx="3677">
                  <c:v>46195.9</c:v>
                </c:pt>
                <c:pt idx="3678">
                  <c:v>46202.8</c:v>
                </c:pt>
                <c:pt idx="3679">
                  <c:v>46209.7</c:v>
                </c:pt>
                <c:pt idx="3680">
                  <c:v>46214.9</c:v>
                </c:pt>
                <c:pt idx="3681">
                  <c:v>46218.400000000001</c:v>
                </c:pt>
                <c:pt idx="3682">
                  <c:v>46225.4</c:v>
                </c:pt>
                <c:pt idx="3683">
                  <c:v>46230.6</c:v>
                </c:pt>
                <c:pt idx="3684">
                  <c:v>46237.5</c:v>
                </c:pt>
                <c:pt idx="3685">
                  <c:v>46244.4</c:v>
                </c:pt>
                <c:pt idx="3686">
                  <c:v>46249.599999999999</c:v>
                </c:pt>
                <c:pt idx="3687">
                  <c:v>46254.8</c:v>
                </c:pt>
                <c:pt idx="3688">
                  <c:v>46260</c:v>
                </c:pt>
                <c:pt idx="3689">
                  <c:v>46265.2</c:v>
                </c:pt>
                <c:pt idx="3690">
                  <c:v>46270.3</c:v>
                </c:pt>
                <c:pt idx="3691">
                  <c:v>46277.2</c:v>
                </c:pt>
                <c:pt idx="3692">
                  <c:v>46284</c:v>
                </c:pt>
                <c:pt idx="3693">
                  <c:v>46289.1</c:v>
                </c:pt>
                <c:pt idx="3694">
                  <c:v>46292.5</c:v>
                </c:pt>
                <c:pt idx="3695">
                  <c:v>46297.599999999999</c:v>
                </c:pt>
                <c:pt idx="3696">
                  <c:v>46302.7</c:v>
                </c:pt>
                <c:pt idx="3697">
                  <c:v>46309.5</c:v>
                </c:pt>
                <c:pt idx="3698">
                  <c:v>46314.5</c:v>
                </c:pt>
                <c:pt idx="3699">
                  <c:v>46321.3</c:v>
                </c:pt>
                <c:pt idx="3700">
                  <c:v>46329.7</c:v>
                </c:pt>
                <c:pt idx="3701">
                  <c:v>46333.1</c:v>
                </c:pt>
                <c:pt idx="3702">
                  <c:v>46338.1</c:v>
                </c:pt>
                <c:pt idx="3703">
                  <c:v>46343.1</c:v>
                </c:pt>
                <c:pt idx="3704">
                  <c:v>46348.2</c:v>
                </c:pt>
                <c:pt idx="3705">
                  <c:v>46353.2</c:v>
                </c:pt>
                <c:pt idx="3706">
                  <c:v>46359.9</c:v>
                </c:pt>
                <c:pt idx="3707">
                  <c:v>46364.9</c:v>
                </c:pt>
                <c:pt idx="3708">
                  <c:v>46371.6</c:v>
                </c:pt>
                <c:pt idx="3709">
                  <c:v>46378.2</c:v>
                </c:pt>
                <c:pt idx="3710">
                  <c:v>46383.199999999997</c:v>
                </c:pt>
                <c:pt idx="3711">
                  <c:v>46388.2</c:v>
                </c:pt>
                <c:pt idx="3712">
                  <c:v>46393.2</c:v>
                </c:pt>
                <c:pt idx="3713">
                  <c:v>46399.8</c:v>
                </c:pt>
                <c:pt idx="3714">
                  <c:v>46404.7</c:v>
                </c:pt>
                <c:pt idx="3715">
                  <c:v>46409.7</c:v>
                </c:pt>
                <c:pt idx="3716">
                  <c:v>46414.6</c:v>
                </c:pt>
                <c:pt idx="3717">
                  <c:v>46419.5</c:v>
                </c:pt>
                <c:pt idx="3718">
                  <c:v>46424.4</c:v>
                </c:pt>
                <c:pt idx="3719">
                  <c:v>46430.9</c:v>
                </c:pt>
                <c:pt idx="3720">
                  <c:v>46435.8</c:v>
                </c:pt>
                <c:pt idx="3721">
                  <c:v>46442.3</c:v>
                </c:pt>
                <c:pt idx="3722">
                  <c:v>46448.7</c:v>
                </c:pt>
                <c:pt idx="3723">
                  <c:v>46453.5</c:v>
                </c:pt>
                <c:pt idx="3724">
                  <c:v>46458.3</c:v>
                </c:pt>
                <c:pt idx="3725">
                  <c:v>46464.6</c:v>
                </c:pt>
                <c:pt idx="3726">
                  <c:v>46467.8</c:v>
                </c:pt>
                <c:pt idx="3727">
                  <c:v>46474.1</c:v>
                </c:pt>
                <c:pt idx="3728">
                  <c:v>46480.3</c:v>
                </c:pt>
                <c:pt idx="3729">
                  <c:v>46485</c:v>
                </c:pt>
                <c:pt idx="3730">
                  <c:v>46489.7</c:v>
                </c:pt>
                <c:pt idx="3731">
                  <c:v>46494.3</c:v>
                </c:pt>
                <c:pt idx="3732">
                  <c:v>46498.9</c:v>
                </c:pt>
                <c:pt idx="3733">
                  <c:v>46503.5</c:v>
                </c:pt>
                <c:pt idx="3734">
                  <c:v>46508</c:v>
                </c:pt>
                <c:pt idx="3735">
                  <c:v>46514.1</c:v>
                </c:pt>
                <c:pt idx="3736">
                  <c:v>46520.1</c:v>
                </c:pt>
                <c:pt idx="3737">
                  <c:v>46523.1</c:v>
                </c:pt>
                <c:pt idx="3738">
                  <c:v>46529.1</c:v>
                </c:pt>
                <c:pt idx="3739">
                  <c:v>46533.5</c:v>
                </c:pt>
                <c:pt idx="3740">
                  <c:v>46538</c:v>
                </c:pt>
                <c:pt idx="3741">
                  <c:v>46543.9</c:v>
                </c:pt>
                <c:pt idx="3742">
                  <c:v>46549.7</c:v>
                </c:pt>
                <c:pt idx="3743">
                  <c:v>46554.1</c:v>
                </c:pt>
                <c:pt idx="3744">
                  <c:v>46558.5</c:v>
                </c:pt>
                <c:pt idx="3745">
                  <c:v>46562.9</c:v>
                </c:pt>
                <c:pt idx="3746">
                  <c:v>46567.199999999997</c:v>
                </c:pt>
                <c:pt idx="3747">
                  <c:v>46571.6</c:v>
                </c:pt>
                <c:pt idx="3748">
                  <c:v>46577.3</c:v>
                </c:pt>
                <c:pt idx="3749">
                  <c:v>46581.599999999999</c:v>
                </c:pt>
                <c:pt idx="3750">
                  <c:v>46585.9</c:v>
                </c:pt>
                <c:pt idx="3751">
                  <c:v>46590.2</c:v>
                </c:pt>
                <c:pt idx="3752">
                  <c:v>46594.5</c:v>
                </c:pt>
                <c:pt idx="3753">
                  <c:v>46600.2</c:v>
                </c:pt>
                <c:pt idx="3754">
                  <c:v>46605.8</c:v>
                </c:pt>
                <c:pt idx="3755">
                  <c:v>46610.1</c:v>
                </c:pt>
                <c:pt idx="3756">
                  <c:v>46615.8</c:v>
                </c:pt>
                <c:pt idx="3757">
                  <c:v>46620</c:v>
                </c:pt>
                <c:pt idx="3758">
                  <c:v>46622.8</c:v>
                </c:pt>
                <c:pt idx="3759">
                  <c:v>46627</c:v>
                </c:pt>
                <c:pt idx="3760">
                  <c:v>46631.3</c:v>
                </c:pt>
                <c:pt idx="3761">
                  <c:v>46636.9</c:v>
                </c:pt>
                <c:pt idx="3762">
                  <c:v>46641.1</c:v>
                </c:pt>
                <c:pt idx="3763">
                  <c:v>46645.3</c:v>
                </c:pt>
                <c:pt idx="3764">
                  <c:v>46650.8</c:v>
                </c:pt>
                <c:pt idx="3765">
                  <c:v>46655</c:v>
                </c:pt>
                <c:pt idx="3766">
                  <c:v>46659.199999999997</c:v>
                </c:pt>
                <c:pt idx="3767">
                  <c:v>46664.800000000003</c:v>
                </c:pt>
                <c:pt idx="3768">
                  <c:v>46670.3</c:v>
                </c:pt>
                <c:pt idx="3769">
                  <c:v>46673.1</c:v>
                </c:pt>
                <c:pt idx="3770">
                  <c:v>46677.2</c:v>
                </c:pt>
                <c:pt idx="3771">
                  <c:v>46680</c:v>
                </c:pt>
                <c:pt idx="3772">
                  <c:v>46684.1</c:v>
                </c:pt>
                <c:pt idx="3773">
                  <c:v>46689.599999999999</c:v>
                </c:pt>
                <c:pt idx="3774">
                  <c:v>46693.7</c:v>
                </c:pt>
                <c:pt idx="3775">
                  <c:v>46699.1</c:v>
                </c:pt>
                <c:pt idx="3776">
                  <c:v>46703.199999999997</c:v>
                </c:pt>
                <c:pt idx="3777">
                  <c:v>46707.3</c:v>
                </c:pt>
                <c:pt idx="3778">
                  <c:v>46711.3</c:v>
                </c:pt>
                <c:pt idx="3779">
                  <c:v>46716.7</c:v>
                </c:pt>
                <c:pt idx="3780">
                  <c:v>46720.800000000003</c:v>
                </c:pt>
                <c:pt idx="3781">
                  <c:v>46726.2</c:v>
                </c:pt>
                <c:pt idx="3782">
                  <c:v>46730.2</c:v>
                </c:pt>
                <c:pt idx="3783">
                  <c:v>46732.9</c:v>
                </c:pt>
                <c:pt idx="3784">
                  <c:v>46735.6</c:v>
                </c:pt>
                <c:pt idx="3785">
                  <c:v>46742.3</c:v>
                </c:pt>
                <c:pt idx="3786">
                  <c:v>46746.400000000001</c:v>
                </c:pt>
                <c:pt idx="3787">
                  <c:v>46751.7</c:v>
                </c:pt>
                <c:pt idx="3788">
                  <c:v>46754.400000000001</c:v>
                </c:pt>
                <c:pt idx="3789">
                  <c:v>46759.8</c:v>
                </c:pt>
                <c:pt idx="3790">
                  <c:v>46762.5</c:v>
                </c:pt>
                <c:pt idx="3791">
                  <c:v>46769.2</c:v>
                </c:pt>
                <c:pt idx="3792">
                  <c:v>46774.6</c:v>
                </c:pt>
                <c:pt idx="3793">
                  <c:v>46777.3</c:v>
                </c:pt>
                <c:pt idx="3794">
                  <c:v>46780</c:v>
                </c:pt>
                <c:pt idx="3795">
                  <c:v>46785.5</c:v>
                </c:pt>
                <c:pt idx="3796">
                  <c:v>46789.5</c:v>
                </c:pt>
                <c:pt idx="3797">
                  <c:v>46795</c:v>
                </c:pt>
                <c:pt idx="3798">
                  <c:v>46799</c:v>
                </c:pt>
                <c:pt idx="3799">
                  <c:v>46801.8</c:v>
                </c:pt>
                <c:pt idx="3800">
                  <c:v>46805.8</c:v>
                </c:pt>
                <c:pt idx="3801">
                  <c:v>46809.9</c:v>
                </c:pt>
                <c:pt idx="3802">
                  <c:v>46814</c:v>
                </c:pt>
                <c:pt idx="3803">
                  <c:v>46820.9</c:v>
                </c:pt>
                <c:pt idx="3804">
                  <c:v>46825</c:v>
                </c:pt>
                <c:pt idx="3805">
                  <c:v>46829.1</c:v>
                </c:pt>
                <c:pt idx="3806">
                  <c:v>46833.2</c:v>
                </c:pt>
                <c:pt idx="3807">
                  <c:v>46835.9</c:v>
                </c:pt>
                <c:pt idx="3808">
                  <c:v>46840</c:v>
                </c:pt>
                <c:pt idx="3809">
                  <c:v>46846.9</c:v>
                </c:pt>
                <c:pt idx="3810">
                  <c:v>46849.599999999999</c:v>
                </c:pt>
                <c:pt idx="3811">
                  <c:v>46853.7</c:v>
                </c:pt>
                <c:pt idx="3812">
                  <c:v>46857.8</c:v>
                </c:pt>
                <c:pt idx="3813">
                  <c:v>46862</c:v>
                </c:pt>
                <c:pt idx="3814">
                  <c:v>46866.1</c:v>
                </c:pt>
                <c:pt idx="3815">
                  <c:v>46871.6</c:v>
                </c:pt>
                <c:pt idx="3816">
                  <c:v>46875.7</c:v>
                </c:pt>
                <c:pt idx="3817">
                  <c:v>46879.8</c:v>
                </c:pt>
                <c:pt idx="3818">
                  <c:v>46882.6</c:v>
                </c:pt>
                <c:pt idx="3819">
                  <c:v>46888.1</c:v>
                </c:pt>
                <c:pt idx="3820">
                  <c:v>46893.7</c:v>
                </c:pt>
                <c:pt idx="3821">
                  <c:v>46897.8</c:v>
                </c:pt>
                <c:pt idx="3822">
                  <c:v>46902</c:v>
                </c:pt>
                <c:pt idx="3823">
                  <c:v>46906.2</c:v>
                </c:pt>
                <c:pt idx="3824">
                  <c:v>46909</c:v>
                </c:pt>
                <c:pt idx="3825">
                  <c:v>46914.6</c:v>
                </c:pt>
                <c:pt idx="3826">
                  <c:v>46918.8</c:v>
                </c:pt>
                <c:pt idx="3827">
                  <c:v>46924.4</c:v>
                </c:pt>
                <c:pt idx="3828">
                  <c:v>46927.199999999997</c:v>
                </c:pt>
                <c:pt idx="3829">
                  <c:v>46931.5</c:v>
                </c:pt>
                <c:pt idx="3830">
                  <c:v>46934.3</c:v>
                </c:pt>
                <c:pt idx="3831">
                  <c:v>46940</c:v>
                </c:pt>
                <c:pt idx="3832">
                  <c:v>46945.7</c:v>
                </c:pt>
                <c:pt idx="3833">
                  <c:v>46950</c:v>
                </c:pt>
                <c:pt idx="3834">
                  <c:v>46955.8</c:v>
                </c:pt>
                <c:pt idx="3835">
                  <c:v>46958.7</c:v>
                </c:pt>
                <c:pt idx="3836">
                  <c:v>46964.5</c:v>
                </c:pt>
                <c:pt idx="3837">
                  <c:v>46970.400000000001</c:v>
                </c:pt>
                <c:pt idx="3838">
                  <c:v>46974.8</c:v>
                </c:pt>
                <c:pt idx="3839">
                  <c:v>46979.199999999997</c:v>
                </c:pt>
                <c:pt idx="3840">
                  <c:v>46982.2</c:v>
                </c:pt>
                <c:pt idx="3841">
                  <c:v>46986.7</c:v>
                </c:pt>
                <c:pt idx="3842">
                  <c:v>46991.199999999997</c:v>
                </c:pt>
                <c:pt idx="3843">
                  <c:v>46997.2</c:v>
                </c:pt>
                <c:pt idx="3844">
                  <c:v>47001.8</c:v>
                </c:pt>
                <c:pt idx="3845">
                  <c:v>47007.9</c:v>
                </c:pt>
                <c:pt idx="3846">
                  <c:v>47012.5</c:v>
                </c:pt>
                <c:pt idx="3847">
                  <c:v>47018.6</c:v>
                </c:pt>
                <c:pt idx="3848">
                  <c:v>47021.7</c:v>
                </c:pt>
                <c:pt idx="3849">
                  <c:v>47027.9</c:v>
                </c:pt>
                <c:pt idx="3850">
                  <c:v>47032.5</c:v>
                </c:pt>
                <c:pt idx="3851">
                  <c:v>47038.8</c:v>
                </c:pt>
                <c:pt idx="3852">
                  <c:v>47041.9</c:v>
                </c:pt>
                <c:pt idx="3853">
                  <c:v>47046.6</c:v>
                </c:pt>
                <c:pt idx="3854">
                  <c:v>47049.7</c:v>
                </c:pt>
                <c:pt idx="3855">
                  <c:v>47056</c:v>
                </c:pt>
                <c:pt idx="3856">
                  <c:v>47060.7</c:v>
                </c:pt>
                <c:pt idx="3857">
                  <c:v>47066.9</c:v>
                </c:pt>
                <c:pt idx="3858">
                  <c:v>47073.2</c:v>
                </c:pt>
                <c:pt idx="3859">
                  <c:v>47077.9</c:v>
                </c:pt>
                <c:pt idx="3860">
                  <c:v>47082.6</c:v>
                </c:pt>
                <c:pt idx="3861">
                  <c:v>47088.9</c:v>
                </c:pt>
                <c:pt idx="3862">
                  <c:v>47092</c:v>
                </c:pt>
                <c:pt idx="3863">
                  <c:v>47098.2</c:v>
                </c:pt>
                <c:pt idx="3864">
                  <c:v>47104.4</c:v>
                </c:pt>
                <c:pt idx="3865">
                  <c:v>47107.5</c:v>
                </c:pt>
                <c:pt idx="3866">
                  <c:v>47112.1</c:v>
                </c:pt>
                <c:pt idx="3867">
                  <c:v>47116.7</c:v>
                </c:pt>
                <c:pt idx="3868">
                  <c:v>47119.8</c:v>
                </c:pt>
                <c:pt idx="3869">
                  <c:v>47127.5</c:v>
                </c:pt>
                <c:pt idx="3870">
                  <c:v>47132</c:v>
                </c:pt>
                <c:pt idx="3871">
                  <c:v>47138.1</c:v>
                </c:pt>
                <c:pt idx="3872">
                  <c:v>47142.6</c:v>
                </c:pt>
                <c:pt idx="3873">
                  <c:v>47147.1</c:v>
                </c:pt>
                <c:pt idx="3874">
                  <c:v>47151.6</c:v>
                </c:pt>
                <c:pt idx="3875">
                  <c:v>47157.599999999999</c:v>
                </c:pt>
                <c:pt idx="3876">
                  <c:v>47160.5</c:v>
                </c:pt>
                <c:pt idx="3877">
                  <c:v>47166.5</c:v>
                </c:pt>
                <c:pt idx="3878">
                  <c:v>47172.4</c:v>
                </c:pt>
                <c:pt idx="3879">
                  <c:v>47176.800000000003</c:v>
                </c:pt>
                <c:pt idx="3880">
                  <c:v>47181.2</c:v>
                </c:pt>
                <c:pt idx="3881">
                  <c:v>47185.599999999999</c:v>
                </c:pt>
                <c:pt idx="3882">
                  <c:v>47189.9</c:v>
                </c:pt>
                <c:pt idx="3883">
                  <c:v>47194.3</c:v>
                </c:pt>
                <c:pt idx="3884">
                  <c:v>47200.1</c:v>
                </c:pt>
                <c:pt idx="3885">
                  <c:v>47204.5</c:v>
                </c:pt>
                <c:pt idx="3886">
                  <c:v>47208.800000000003</c:v>
                </c:pt>
                <c:pt idx="3887">
                  <c:v>47213.1</c:v>
                </c:pt>
                <c:pt idx="3888">
                  <c:v>47217.5</c:v>
                </c:pt>
                <c:pt idx="3889">
                  <c:v>47221.8</c:v>
                </c:pt>
                <c:pt idx="3890">
                  <c:v>47226.1</c:v>
                </c:pt>
                <c:pt idx="3891">
                  <c:v>47231.8</c:v>
                </c:pt>
                <c:pt idx="3892">
                  <c:v>47237.5</c:v>
                </c:pt>
                <c:pt idx="3893">
                  <c:v>47241.8</c:v>
                </c:pt>
                <c:pt idx="3894">
                  <c:v>47246.1</c:v>
                </c:pt>
                <c:pt idx="3895">
                  <c:v>47250.3</c:v>
                </c:pt>
                <c:pt idx="3896">
                  <c:v>47254.6</c:v>
                </c:pt>
                <c:pt idx="3897">
                  <c:v>47258.8</c:v>
                </c:pt>
                <c:pt idx="3898">
                  <c:v>47264.4</c:v>
                </c:pt>
                <c:pt idx="3899">
                  <c:v>47270.1</c:v>
                </c:pt>
                <c:pt idx="3900">
                  <c:v>47272.9</c:v>
                </c:pt>
                <c:pt idx="3901">
                  <c:v>47279.8</c:v>
                </c:pt>
                <c:pt idx="3902">
                  <c:v>47284</c:v>
                </c:pt>
                <c:pt idx="3903">
                  <c:v>47288.2</c:v>
                </c:pt>
                <c:pt idx="3904">
                  <c:v>47293.7</c:v>
                </c:pt>
                <c:pt idx="3905">
                  <c:v>47299.3</c:v>
                </c:pt>
                <c:pt idx="3906">
                  <c:v>47304.7</c:v>
                </c:pt>
                <c:pt idx="3907">
                  <c:v>47308.800000000003</c:v>
                </c:pt>
                <c:pt idx="3908">
                  <c:v>47312.9</c:v>
                </c:pt>
                <c:pt idx="3909">
                  <c:v>47317</c:v>
                </c:pt>
                <c:pt idx="3910">
                  <c:v>47321</c:v>
                </c:pt>
                <c:pt idx="3911">
                  <c:v>47326.400000000001</c:v>
                </c:pt>
                <c:pt idx="3912">
                  <c:v>47331.7</c:v>
                </c:pt>
                <c:pt idx="3913">
                  <c:v>47337</c:v>
                </c:pt>
                <c:pt idx="3914">
                  <c:v>47340.9</c:v>
                </c:pt>
                <c:pt idx="3915">
                  <c:v>47344.9</c:v>
                </c:pt>
                <c:pt idx="3916">
                  <c:v>47350.1</c:v>
                </c:pt>
                <c:pt idx="3917">
                  <c:v>47354</c:v>
                </c:pt>
                <c:pt idx="3918">
                  <c:v>47357.9</c:v>
                </c:pt>
                <c:pt idx="3919">
                  <c:v>47363.1</c:v>
                </c:pt>
                <c:pt idx="3920">
                  <c:v>47368.3</c:v>
                </c:pt>
                <c:pt idx="3921">
                  <c:v>47372.1</c:v>
                </c:pt>
                <c:pt idx="3922">
                  <c:v>47376</c:v>
                </c:pt>
                <c:pt idx="3923">
                  <c:v>47381.2</c:v>
                </c:pt>
                <c:pt idx="3924">
                  <c:v>47386.3</c:v>
                </c:pt>
                <c:pt idx="3925">
                  <c:v>47390.2</c:v>
                </c:pt>
                <c:pt idx="3926">
                  <c:v>47394.1</c:v>
                </c:pt>
                <c:pt idx="3927">
                  <c:v>47399.3</c:v>
                </c:pt>
                <c:pt idx="3928">
                  <c:v>47403.199999999997</c:v>
                </c:pt>
                <c:pt idx="3929">
                  <c:v>47405.8</c:v>
                </c:pt>
                <c:pt idx="3930">
                  <c:v>47411.1</c:v>
                </c:pt>
                <c:pt idx="3931">
                  <c:v>47416.3</c:v>
                </c:pt>
                <c:pt idx="3932">
                  <c:v>47421.7</c:v>
                </c:pt>
                <c:pt idx="3933">
                  <c:v>47425.7</c:v>
                </c:pt>
                <c:pt idx="3934">
                  <c:v>47429.7</c:v>
                </c:pt>
                <c:pt idx="3935">
                  <c:v>47435.1</c:v>
                </c:pt>
                <c:pt idx="3936">
                  <c:v>47437.9</c:v>
                </c:pt>
                <c:pt idx="3937">
                  <c:v>47443.4</c:v>
                </c:pt>
                <c:pt idx="3938">
                  <c:v>47450.400000000001</c:v>
                </c:pt>
                <c:pt idx="3939">
                  <c:v>47454.6</c:v>
                </c:pt>
                <c:pt idx="3940">
                  <c:v>47457.4</c:v>
                </c:pt>
                <c:pt idx="3941">
                  <c:v>47461.7</c:v>
                </c:pt>
                <c:pt idx="3942">
                  <c:v>47467.5</c:v>
                </c:pt>
                <c:pt idx="3943">
                  <c:v>47473.3</c:v>
                </c:pt>
                <c:pt idx="3944">
                  <c:v>47480.7</c:v>
                </c:pt>
                <c:pt idx="3945">
                  <c:v>47485.1</c:v>
                </c:pt>
                <c:pt idx="3946">
                  <c:v>47488.1</c:v>
                </c:pt>
                <c:pt idx="3947">
                  <c:v>47492.6</c:v>
                </c:pt>
                <c:pt idx="3948">
                  <c:v>47498.7</c:v>
                </c:pt>
                <c:pt idx="3949">
                  <c:v>47504.800000000003</c:v>
                </c:pt>
                <c:pt idx="3950">
                  <c:v>47509.4</c:v>
                </c:pt>
                <c:pt idx="3951">
                  <c:v>47514.1</c:v>
                </c:pt>
                <c:pt idx="3952">
                  <c:v>47518.8</c:v>
                </c:pt>
                <c:pt idx="3953">
                  <c:v>47523.5</c:v>
                </c:pt>
                <c:pt idx="3954">
                  <c:v>47529.8</c:v>
                </c:pt>
                <c:pt idx="3955">
                  <c:v>47534.6</c:v>
                </c:pt>
                <c:pt idx="3956">
                  <c:v>47542.5</c:v>
                </c:pt>
                <c:pt idx="3957">
                  <c:v>47545.7</c:v>
                </c:pt>
                <c:pt idx="3958">
                  <c:v>47552.1</c:v>
                </c:pt>
                <c:pt idx="3959">
                  <c:v>47556.9</c:v>
                </c:pt>
                <c:pt idx="3960">
                  <c:v>47561.7</c:v>
                </c:pt>
                <c:pt idx="3961">
                  <c:v>47566.6</c:v>
                </c:pt>
                <c:pt idx="3962">
                  <c:v>47571.4</c:v>
                </c:pt>
                <c:pt idx="3963">
                  <c:v>47577.9</c:v>
                </c:pt>
                <c:pt idx="3964">
                  <c:v>47584.3</c:v>
                </c:pt>
                <c:pt idx="3965">
                  <c:v>47587.5</c:v>
                </c:pt>
                <c:pt idx="3966">
                  <c:v>47594</c:v>
                </c:pt>
                <c:pt idx="3967">
                  <c:v>47597.2</c:v>
                </c:pt>
                <c:pt idx="3968">
                  <c:v>47605.3</c:v>
                </c:pt>
                <c:pt idx="3969">
                  <c:v>47611.7</c:v>
                </c:pt>
                <c:pt idx="3970">
                  <c:v>47614.9</c:v>
                </c:pt>
                <c:pt idx="3971">
                  <c:v>47619.7</c:v>
                </c:pt>
                <c:pt idx="3972">
                  <c:v>47624.6</c:v>
                </c:pt>
                <c:pt idx="3973">
                  <c:v>47631</c:v>
                </c:pt>
                <c:pt idx="3974">
                  <c:v>47635.8</c:v>
                </c:pt>
                <c:pt idx="3975">
                  <c:v>47642.2</c:v>
                </c:pt>
                <c:pt idx="3976">
                  <c:v>47647</c:v>
                </c:pt>
                <c:pt idx="3977">
                  <c:v>47650.2</c:v>
                </c:pt>
                <c:pt idx="3978">
                  <c:v>47656.5</c:v>
                </c:pt>
                <c:pt idx="3979">
                  <c:v>47662.9</c:v>
                </c:pt>
                <c:pt idx="3980">
                  <c:v>47670.9</c:v>
                </c:pt>
                <c:pt idx="3981">
                  <c:v>47675.7</c:v>
                </c:pt>
                <c:pt idx="3982">
                  <c:v>47680.5</c:v>
                </c:pt>
                <c:pt idx="3983">
                  <c:v>47686.9</c:v>
                </c:pt>
                <c:pt idx="3984">
                  <c:v>47691.7</c:v>
                </c:pt>
                <c:pt idx="3985">
                  <c:v>47698.1</c:v>
                </c:pt>
                <c:pt idx="3986">
                  <c:v>47704.5</c:v>
                </c:pt>
                <c:pt idx="3987">
                  <c:v>47707.7</c:v>
                </c:pt>
                <c:pt idx="3988">
                  <c:v>47714.1</c:v>
                </c:pt>
                <c:pt idx="3989">
                  <c:v>47718.8</c:v>
                </c:pt>
                <c:pt idx="3990">
                  <c:v>47723.6</c:v>
                </c:pt>
                <c:pt idx="3991">
                  <c:v>47731.6</c:v>
                </c:pt>
                <c:pt idx="3992">
                  <c:v>47734.8</c:v>
                </c:pt>
                <c:pt idx="3993">
                  <c:v>47741.2</c:v>
                </c:pt>
                <c:pt idx="3994">
                  <c:v>47744.4</c:v>
                </c:pt>
                <c:pt idx="3995">
                  <c:v>47750.7</c:v>
                </c:pt>
                <c:pt idx="3996">
                  <c:v>47755.4</c:v>
                </c:pt>
                <c:pt idx="3997">
                  <c:v>47763.3</c:v>
                </c:pt>
                <c:pt idx="3998">
                  <c:v>47766.5</c:v>
                </c:pt>
                <c:pt idx="3999">
                  <c:v>47771.199999999997</c:v>
                </c:pt>
                <c:pt idx="4000">
                  <c:v>47775.9</c:v>
                </c:pt>
                <c:pt idx="4001">
                  <c:v>47782.1</c:v>
                </c:pt>
                <c:pt idx="4002">
                  <c:v>47788.4</c:v>
                </c:pt>
                <c:pt idx="4003">
                  <c:v>47793</c:v>
                </c:pt>
                <c:pt idx="4004">
                  <c:v>47797.599999999999</c:v>
                </c:pt>
                <c:pt idx="4005">
                  <c:v>47802.2</c:v>
                </c:pt>
                <c:pt idx="4006">
                  <c:v>47806.8</c:v>
                </c:pt>
                <c:pt idx="4007">
                  <c:v>47816</c:v>
                </c:pt>
                <c:pt idx="4008">
                  <c:v>47820.5</c:v>
                </c:pt>
                <c:pt idx="4009">
                  <c:v>47825.1</c:v>
                </c:pt>
                <c:pt idx="4010">
                  <c:v>47828</c:v>
                </c:pt>
                <c:pt idx="4011">
                  <c:v>47834</c:v>
                </c:pt>
                <c:pt idx="4012">
                  <c:v>47840</c:v>
                </c:pt>
                <c:pt idx="4013">
                  <c:v>47844.4</c:v>
                </c:pt>
                <c:pt idx="4014">
                  <c:v>47848.9</c:v>
                </c:pt>
                <c:pt idx="4015">
                  <c:v>47853.3</c:v>
                </c:pt>
                <c:pt idx="4016">
                  <c:v>47857.599999999999</c:v>
                </c:pt>
                <c:pt idx="4017">
                  <c:v>47863.5</c:v>
                </c:pt>
                <c:pt idx="4018">
                  <c:v>47869.3</c:v>
                </c:pt>
                <c:pt idx="4019">
                  <c:v>47875.1</c:v>
                </c:pt>
                <c:pt idx="4020">
                  <c:v>47879.4</c:v>
                </c:pt>
                <c:pt idx="4021">
                  <c:v>47883.7</c:v>
                </c:pt>
                <c:pt idx="4022">
                  <c:v>47888</c:v>
                </c:pt>
                <c:pt idx="4023">
                  <c:v>47893.8</c:v>
                </c:pt>
                <c:pt idx="4024">
                  <c:v>47898</c:v>
                </c:pt>
                <c:pt idx="4025">
                  <c:v>47902.3</c:v>
                </c:pt>
                <c:pt idx="4026">
                  <c:v>47906.6</c:v>
                </c:pt>
                <c:pt idx="4027">
                  <c:v>47910.9</c:v>
                </c:pt>
                <c:pt idx="4028">
                  <c:v>47918</c:v>
                </c:pt>
                <c:pt idx="4029">
                  <c:v>47922.3</c:v>
                </c:pt>
                <c:pt idx="4030">
                  <c:v>47926.6</c:v>
                </c:pt>
                <c:pt idx="4031">
                  <c:v>47929.4</c:v>
                </c:pt>
                <c:pt idx="4032">
                  <c:v>47935.1</c:v>
                </c:pt>
                <c:pt idx="4033">
                  <c:v>47940.800000000003</c:v>
                </c:pt>
                <c:pt idx="4034">
                  <c:v>47946.6</c:v>
                </c:pt>
                <c:pt idx="4035">
                  <c:v>47949.4</c:v>
                </c:pt>
                <c:pt idx="4036">
                  <c:v>47955.199999999997</c:v>
                </c:pt>
                <c:pt idx="4037">
                  <c:v>47958.1</c:v>
                </c:pt>
                <c:pt idx="4038">
                  <c:v>47963.8</c:v>
                </c:pt>
                <c:pt idx="4039">
                  <c:v>47969.599999999999</c:v>
                </c:pt>
                <c:pt idx="4040">
                  <c:v>47975.4</c:v>
                </c:pt>
                <c:pt idx="4041">
                  <c:v>47978.3</c:v>
                </c:pt>
                <c:pt idx="4042">
                  <c:v>47984.1</c:v>
                </c:pt>
                <c:pt idx="4043">
                  <c:v>47988.5</c:v>
                </c:pt>
                <c:pt idx="4044">
                  <c:v>47994.400000000001</c:v>
                </c:pt>
                <c:pt idx="4045">
                  <c:v>48000.2</c:v>
                </c:pt>
                <c:pt idx="4046">
                  <c:v>48004.6</c:v>
                </c:pt>
                <c:pt idx="4047">
                  <c:v>48009</c:v>
                </c:pt>
                <c:pt idx="4048">
                  <c:v>48013.5</c:v>
                </c:pt>
                <c:pt idx="4049">
                  <c:v>48019.4</c:v>
                </c:pt>
                <c:pt idx="4050">
                  <c:v>48025.3</c:v>
                </c:pt>
                <c:pt idx="4051">
                  <c:v>48031.199999999997</c:v>
                </c:pt>
                <c:pt idx="4052">
                  <c:v>48034.2</c:v>
                </c:pt>
                <c:pt idx="4053">
                  <c:v>48038.7</c:v>
                </c:pt>
                <c:pt idx="4054">
                  <c:v>48044.6</c:v>
                </c:pt>
                <c:pt idx="4055">
                  <c:v>48052.1</c:v>
                </c:pt>
                <c:pt idx="4056">
                  <c:v>48058</c:v>
                </c:pt>
                <c:pt idx="4057">
                  <c:v>48062.5</c:v>
                </c:pt>
                <c:pt idx="4058">
                  <c:v>48068.5</c:v>
                </c:pt>
                <c:pt idx="4059">
                  <c:v>48073</c:v>
                </c:pt>
                <c:pt idx="4060">
                  <c:v>48077.4</c:v>
                </c:pt>
                <c:pt idx="4061">
                  <c:v>48083.4</c:v>
                </c:pt>
                <c:pt idx="4062">
                  <c:v>48089.4</c:v>
                </c:pt>
                <c:pt idx="4063">
                  <c:v>48093.9</c:v>
                </c:pt>
                <c:pt idx="4064">
                  <c:v>48101.4</c:v>
                </c:pt>
                <c:pt idx="4065">
                  <c:v>48107.4</c:v>
                </c:pt>
                <c:pt idx="4066">
                  <c:v>48111.9</c:v>
                </c:pt>
                <c:pt idx="4067">
                  <c:v>48117.9</c:v>
                </c:pt>
                <c:pt idx="4068">
                  <c:v>48125.4</c:v>
                </c:pt>
                <c:pt idx="4069">
                  <c:v>48129.9</c:v>
                </c:pt>
                <c:pt idx="4070">
                  <c:v>48135.9</c:v>
                </c:pt>
                <c:pt idx="4071">
                  <c:v>48143.4</c:v>
                </c:pt>
                <c:pt idx="4072">
                  <c:v>48149.4</c:v>
                </c:pt>
                <c:pt idx="4073">
                  <c:v>48153.9</c:v>
                </c:pt>
                <c:pt idx="4074">
                  <c:v>48161.4</c:v>
                </c:pt>
                <c:pt idx="4075">
                  <c:v>48165.9</c:v>
                </c:pt>
                <c:pt idx="4076">
                  <c:v>48173.5</c:v>
                </c:pt>
                <c:pt idx="4077">
                  <c:v>48178</c:v>
                </c:pt>
                <c:pt idx="4078">
                  <c:v>48184</c:v>
                </c:pt>
                <c:pt idx="4079">
                  <c:v>48190</c:v>
                </c:pt>
                <c:pt idx="4080">
                  <c:v>48194.6</c:v>
                </c:pt>
                <c:pt idx="4081">
                  <c:v>48200.6</c:v>
                </c:pt>
                <c:pt idx="4082">
                  <c:v>48206.6</c:v>
                </c:pt>
                <c:pt idx="4083">
                  <c:v>48212.7</c:v>
                </c:pt>
                <c:pt idx="4084">
                  <c:v>48217.2</c:v>
                </c:pt>
                <c:pt idx="4085">
                  <c:v>48224.800000000003</c:v>
                </c:pt>
                <c:pt idx="4086">
                  <c:v>48229.3</c:v>
                </c:pt>
                <c:pt idx="4087">
                  <c:v>48233.8</c:v>
                </c:pt>
                <c:pt idx="4088">
                  <c:v>48239.9</c:v>
                </c:pt>
                <c:pt idx="4089">
                  <c:v>48245.9</c:v>
                </c:pt>
                <c:pt idx="4090">
                  <c:v>48252</c:v>
                </c:pt>
                <c:pt idx="4091">
                  <c:v>48256.5</c:v>
                </c:pt>
                <c:pt idx="4092">
                  <c:v>48264</c:v>
                </c:pt>
                <c:pt idx="4093">
                  <c:v>48270</c:v>
                </c:pt>
                <c:pt idx="4094">
                  <c:v>48274.5</c:v>
                </c:pt>
                <c:pt idx="4095">
                  <c:v>48280.6</c:v>
                </c:pt>
                <c:pt idx="4096">
                  <c:v>48285.1</c:v>
                </c:pt>
                <c:pt idx="4097">
                  <c:v>48289.5</c:v>
                </c:pt>
                <c:pt idx="4098">
                  <c:v>48297</c:v>
                </c:pt>
                <c:pt idx="4099">
                  <c:v>48303</c:v>
                </c:pt>
                <c:pt idx="4100">
                  <c:v>48308.9</c:v>
                </c:pt>
                <c:pt idx="4101">
                  <c:v>48314.8</c:v>
                </c:pt>
                <c:pt idx="4102">
                  <c:v>48319.3</c:v>
                </c:pt>
                <c:pt idx="4103">
                  <c:v>48323.7</c:v>
                </c:pt>
                <c:pt idx="4104">
                  <c:v>48328.1</c:v>
                </c:pt>
                <c:pt idx="4105">
                  <c:v>48334</c:v>
                </c:pt>
                <c:pt idx="4106">
                  <c:v>48338.400000000001</c:v>
                </c:pt>
                <c:pt idx="4107">
                  <c:v>48344.2</c:v>
                </c:pt>
                <c:pt idx="4108">
                  <c:v>48350.1</c:v>
                </c:pt>
                <c:pt idx="4109">
                  <c:v>48355.9</c:v>
                </c:pt>
                <c:pt idx="4110">
                  <c:v>48361.7</c:v>
                </c:pt>
                <c:pt idx="4111">
                  <c:v>48366</c:v>
                </c:pt>
                <c:pt idx="4112">
                  <c:v>48371.8</c:v>
                </c:pt>
                <c:pt idx="4113">
                  <c:v>48376.1</c:v>
                </c:pt>
                <c:pt idx="4114">
                  <c:v>48383.3</c:v>
                </c:pt>
                <c:pt idx="4115">
                  <c:v>48389</c:v>
                </c:pt>
                <c:pt idx="4116">
                  <c:v>48394.7</c:v>
                </c:pt>
                <c:pt idx="4117">
                  <c:v>48399</c:v>
                </c:pt>
                <c:pt idx="4118">
                  <c:v>48403.3</c:v>
                </c:pt>
                <c:pt idx="4119">
                  <c:v>48409</c:v>
                </c:pt>
                <c:pt idx="4120">
                  <c:v>48414.7</c:v>
                </c:pt>
                <c:pt idx="4121">
                  <c:v>48419</c:v>
                </c:pt>
                <c:pt idx="4122">
                  <c:v>48424.800000000003</c:v>
                </c:pt>
                <c:pt idx="4123">
                  <c:v>48430.5</c:v>
                </c:pt>
                <c:pt idx="4124">
                  <c:v>48434.8</c:v>
                </c:pt>
                <c:pt idx="4125">
                  <c:v>48439.199999999997</c:v>
                </c:pt>
                <c:pt idx="4126">
                  <c:v>48446.400000000001</c:v>
                </c:pt>
                <c:pt idx="4127">
                  <c:v>48453.7</c:v>
                </c:pt>
                <c:pt idx="4128">
                  <c:v>48458</c:v>
                </c:pt>
                <c:pt idx="4129">
                  <c:v>48463.9</c:v>
                </c:pt>
                <c:pt idx="4130">
                  <c:v>48466.8</c:v>
                </c:pt>
                <c:pt idx="4131">
                  <c:v>48472.7</c:v>
                </c:pt>
                <c:pt idx="4132">
                  <c:v>48478.7</c:v>
                </c:pt>
                <c:pt idx="4133">
                  <c:v>48484.6</c:v>
                </c:pt>
                <c:pt idx="4134">
                  <c:v>48492</c:v>
                </c:pt>
                <c:pt idx="4135">
                  <c:v>48496.6</c:v>
                </c:pt>
                <c:pt idx="4136">
                  <c:v>48501.1</c:v>
                </c:pt>
                <c:pt idx="4137">
                  <c:v>48507.1</c:v>
                </c:pt>
                <c:pt idx="4138">
                  <c:v>48513.2</c:v>
                </c:pt>
                <c:pt idx="4139">
                  <c:v>48520.800000000003</c:v>
                </c:pt>
                <c:pt idx="4140">
                  <c:v>48525.4</c:v>
                </c:pt>
                <c:pt idx="4141">
                  <c:v>48531.6</c:v>
                </c:pt>
                <c:pt idx="4142">
                  <c:v>48536.2</c:v>
                </c:pt>
                <c:pt idx="4143">
                  <c:v>48542.400000000001</c:v>
                </c:pt>
                <c:pt idx="4144">
                  <c:v>48551.7</c:v>
                </c:pt>
                <c:pt idx="4145">
                  <c:v>48558</c:v>
                </c:pt>
                <c:pt idx="4146">
                  <c:v>48562.7</c:v>
                </c:pt>
                <c:pt idx="4147">
                  <c:v>48568.9</c:v>
                </c:pt>
                <c:pt idx="4148">
                  <c:v>48576.800000000003</c:v>
                </c:pt>
                <c:pt idx="4149">
                  <c:v>48581.5</c:v>
                </c:pt>
                <c:pt idx="4150">
                  <c:v>48587.8</c:v>
                </c:pt>
                <c:pt idx="4151">
                  <c:v>48592.5</c:v>
                </c:pt>
                <c:pt idx="4152">
                  <c:v>48597.3</c:v>
                </c:pt>
                <c:pt idx="4153">
                  <c:v>48605.2</c:v>
                </c:pt>
                <c:pt idx="4154">
                  <c:v>48611.5</c:v>
                </c:pt>
                <c:pt idx="4155">
                  <c:v>48617.8</c:v>
                </c:pt>
                <c:pt idx="4156">
                  <c:v>48624.1</c:v>
                </c:pt>
                <c:pt idx="4157">
                  <c:v>48630.5</c:v>
                </c:pt>
                <c:pt idx="4158">
                  <c:v>48638.3</c:v>
                </c:pt>
                <c:pt idx="4159">
                  <c:v>48644.7</c:v>
                </c:pt>
                <c:pt idx="4160">
                  <c:v>48649.4</c:v>
                </c:pt>
                <c:pt idx="4161">
                  <c:v>48655.7</c:v>
                </c:pt>
                <c:pt idx="4162">
                  <c:v>48660.4</c:v>
                </c:pt>
                <c:pt idx="4163">
                  <c:v>48666.7</c:v>
                </c:pt>
                <c:pt idx="4164">
                  <c:v>48674.6</c:v>
                </c:pt>
                <c:pt idx="4165">
                  <c:v>48679.4</c:v>
                </c:pt>
                <c:pt idx="4166">
                  <c:v>48685.7</c:v>
                </c:pt>
                <c:pt idx="4167">
                  <c:v>48690.400000000001</c:v>
                </c:pt>
                <c:pt idx="4168">
                  <c:v>48696.7</c:v>
                </c:pt>
                <c:pt idx="4169">
                  <c:v>48703</c:v>
                </c:pt>
                <c:pt idx="4170">
                  <c:v>48709.3</c:v>
                </c:pt>
                <c:pt idx="4171">
                  <c:v>48715.6</c:v>
                </c:pt>
                <c:pt idx="4172">
                  <c:v>48721.9</c:v>
                </c:pt>
                <c:pt idx="4173">
                  <c:v>48726.7</c:v>
                </c:pt>
                <c:pt idx="4174">
                  <c:v>48734.6</c:v>
                </c:pt>
                <c:pt idx="4175">
                  <c:v>48739.3</c:v>
                </c:pt>
                <c:pt idx="4176">
                  <c:v>48745.599999999999</c:v>
                </c:pt>
                <c:pt idx="4177">
                  <c:v>48753.5</c:v>
                </c:pt>
                <c:pt idx="4178">
                  <c:v>48759.8</c:v>
                </c:pt>
                <c:pt idx="4179">
                  <c:v>48764.5</c:v>
                </c:pt>
                <c:pt idx="4180">
                  <c:v>48770.8</c:v>
                </c:pt>
                <c:pt idx="4181">
                  <c:v>48775.5</c:v>
                </c:pt>
                <c:pt idx="4182">
                  <c:v>48780.2</c:v>
                </c:pt>
                <c:pt idx="4183">
                  <c:v>48788.1</c:v>
                </c:pt>
                <c:pt idx="4184">
                  <c:v>48792.800000000003</c:v>
                </c:pt>
                <c:pt idx="4185">
                  <c:v>48797.4</c:v>
                </c:pt>
                <c:pt idx="4186">
                  <c:v>48803.6</c:v>
                </c:pt>
                <c:pt idx="4187">
                  <c:v>48808.3</c:v>
                </c:pt>
                <c:pt idx="4188">
                  <c:v>48816</c:v>
                </c:pt>
                <c:pt idx="4189">
                  <c:v>48822.2</c:v>
                </c:pt>
                <c:pt idx="4190">
                  <c:v>48826.8</c:v>
                </c:pt>
                <c:pt idx="4191">
                  <c:v>48832.9</c:v>
                </c:pt>
                <c:pt idx="4192">
                  <c:v>48837.5</c:v>
                </c:pt>
                <c:pt idx="4193">
                  <c:v>48845.1</c:v>
                </c:pt>
                <c:pt idx="4194">
                  <c:v>48849.7</c:v>
                </c:pt>
                <c:pt idx="4195">
                  <c:v>48855.8</c:v>
                </c:pt>
                <c:pt idx="4196">
                  <c:v>48860.3</c:v>
                </c:pt>
                <c:pt idx="4197">
                  <c:v>48864.800000000003</c:v>
                </c:pt>
                <c:pt idx="4198">
                  <c:v>48872.3</c:v>
                </c:pt>
                <c:pt idx="4199">
                  <c:v>48878.3</c:v>
                </c:pt>
                <c:pt idx="4200">
                  <c:v>48882.8</c:v>
                </c:pt>
                <c:pt idx="4201">
                  <c:v>48888.800000000003</c:v>
                </c:pt>
                <c:pt idx="4202">
                  <c:v>48893.3</c:v>
                </c:pt>
                <c:pt idx="4203">
                  <c:v>48899.3</c:v>
                </c:pt>
                <c:pt idx="4204">
                  <c:v>48903.7</c:v>
                </c:pt>
                <c:pt idx="4205">
                  <c:v>48909.599999999999</c:v>
                </c:pt>
                <c:pt idx="4206">
                  <c:v>48915.5</c:v>
                </c:pt>
                <c:pt idx="4207">
                  <c:v>48920</c:v>
                </c:pt>
                <c:pt idx="4208">
                  <c:v>48924.4</c:v>
                </c:pt>
                <c:pt idx="4209">
                  <c:v>48928.800000000003</c:v>
                </c:pt>
                <c:pt idx="4210">
                  <c:v>48936.1</c:v>
                </c:pt>
                <c:pt idx="4211">
                  <c:v>48941.9</c:v>
                </c:pt>
                <c:pt idx="4212">
                  <c:v>48946.3</c:v>
                </c:pt>
                <c:pt idx="4213">
                  <c:v>48952.1</c:v>
                </c:pt>
                <c:pt idx="4214">
                  <c:v>48956.4</c:v>
                </c:pt>
                <c:pt idx="4215">
                  <c:v>48959.3</c:v>
                </c:pt>
                <c:pt idx="4216">
                  <c:v>48965.1</c:v>
                </c:pt>
                <c:pt idx="4217">
                  <c:v>48970.8</c:v>
                </c:pt>
                <c:pt idx="4218">
                  <c:v>48975.1</c:v>
                </c:pt>
                <c:pt idx="4219">
                  <c:v>48979.3</c:v>
                </c:pt>
                <c:pt idx="4220">
                  <c:v>48983.5</c:v>
                </c:pt>
                <c:pt idx="4221">
                  <c:v>48989.2</c:v>
                </c:pt>
                <c:pt idx="4222">
                  <c:v>48993.4</c:v>
                </c:pt>
                <c:pt idx="4223">
                  <c:v>48999</c:v>
                </c:pt>
                <c:pt idx="4224">
                  <c:v>49004.5</c:v>
                </c:pt>
                <c:pt idx="4225">
                  <c:v>49007.3</c:v>
                </c:pt>
                <c:pt idx="4226">
                  <c:v>49012.800000000003</c:v>
                </c:pt>
                <c:pt idx="4227">
                  <c:v>49016.9</c:v>
                </c:pt>
                <c:pt idx="4228">
                  <c:v>49022.400000000001</c:v>
                </c:pt>
                <c:pt idx="4229">
                  <c:v>49027.8</c:v>
                </c:pt>
                <c:pt idx="4230">
                  <c:v>49031.8</c:v>
                </c:pt>
                <c:pt idx="4231">
                  <c:v>49038.6</c:v>
                </c:pt>
                <c:pt idx="4232">
                  <c:v>49042.6</c:v>
                </c:pt>
                <c:pt idx="4233">
                  <c:v>49046.5</c:v>
                </c:pt>
                <c:pt idx="4234">
                  <c:v>49050.5</c:v>
                </c:pt>
                <c:pt idx="4235">
                  <c:v>49055.8</c:v>
                </c:pt>
                <c:pt idx="4236">
                  <c:v>49061</c:v>
                </c:pt>
                <c:pt idx="4237">
                  <c:v>49064.9</c:v>
                </c:pt>
                <c:pt idx="4238">
                  <c:v>49068.800000000003</c:v>
                </c:pt>
                <c:pt idx="4239">
                  <c:v>49072.7</c:v>
                </c:pt>
                <c:pt idx="4240">
                  <c:v>49077.8</c:v>
                </c:pt>
                <c:pt idx="4241">
                  <c:v>49083</c:v>
                </c:pt>
                <c:pt idx="4242">
                  <c:v>49088.1</c:v>
                </c:pt>
                <c:pt idx="4243">
                  <c:v>49093.3</c:v>
                </c:pt>
                <c:pt idx="4244">
                  <c:v>49098.400000000001</c:v>
                </c:pt>
                <c:pt idx="4245">
                  <c:v>49103.5</c:v>
                </c:pt>
                <c:pt idx="4246">
                  <c:v>49107.3</c:v>
                </c:pt>
                <c:pt idx="4247">
                  <c:v>49112.4</c:v>
                </c:pt>
                <c:pt idx="4248">
                  <c:v>49116.3</c:v>
                </c:pt>
                <c:pt idx="4249">
                  <c:v>49120.1</c:v>
                </c:pt>
                <c:pt idx="4250">
                  <c:v>49124</c:v>
                </c:pt>
                <c:pt idx="4251">
                  <c:v>49129.1</c:v>
                </c:pt>
                <c:pt idx="4252">
                  <c:v>49133</c:v>
                </c:pt>
                <c:pt idx="4253">
                  <c:v>49138.2</c:v>
                </c:pt>
                <c:pt idx="4254">
                  <c:v>49143.4</c:v>
                </c:pt>
                <c:pt idx="4255">
                  <c:v>49147.3</c:v>
                </c:pt>
                <c:pt idx="4256">
                  <c:v>49151.199999999997</c:v>
                </c:pt>
                <c:pt idx="4257">
                  <c:v>49156.5</c:v>
                </c:pt>
                <c:pt idx="4258">
                  <c:v>49160.4</c:v>
                </c:pt>
                <c:pt idx="4259">
                  <c:v>49165.7</c:v>
                </c:pt>
                <c:pt idx="4260">
                  <c:v>49172.3</c:v>
                </c:pt>
                <c:pt idx="4261">
                  <c:v>49177.599999999999</c:v>
                </c:pt>
                <c:pt idx="4262">
                  <c:v>49181.5</c:v>
                </c:pt>
                <c:pt idx="4263">
                  <c:v>49186.8</c:v>
                </c:pt>
                <c:pt idx="4264">
                  <c:v>49190.8</c:v>
                </c:pt>
                <c:pt idx="4265">
                  <c:v>49197.5</c:v>
                </c:pt>
                <c:pt idx="4266">
                  <c:v>49202.8</c:v>
                </c:pt>
                <c:pt idx="4267">
                  <c:v>49208.2</c:v>
                </c:pt>
                <c:pt idx="4268">
                  <c:v>49213.599999999999</c:v>
                </c:pt>
                <c:pt idx="4269">
                  <c:v>49217.599999999999</c:v>
                </c:pt>
                <c:pt idx="4270">
                  <c:v>49223</c:v>
                </c:pt>
                <c:pt idx="4271">
                  <c:v>49229.7</c:v>
                </c:pt>
                <c:pt idx="4272">
                  <c:v>49235.199999999997</c:v>
                </c:pt>
                <c:pt idx="4273">
                  <c:v>49239.199999999997</c:v>
                </c:pt>
                <c:pt idx="4274">
                  <c:v>49244.7</c:v>
                </c:pt>
                <c:pt idx="4275">
                  <c:v>49247.4</c:v>
                </c:pt>
                <c:pt idx="4276">
                  <c:v>49255.6</c:v>
                </c:pt>
                <c:pt idx="4277">
                  <c:v>49259.7</c:v>
                </c:pt>
                <c:pt idx="4278">
                  <c:v>49263.8</c:v>
                </c:pt>
                <c:pt idx="4279">
                  <c:v>49269.4</c:v>
                </c:pt>
                <c:pt idx="4280">
                  <c:v>49272.1</c:v>
                </c:pt>
                <c:pt idx="4281">
                  <c:v>49277.7</c:v>
                </c:pt>
                <c:pt idx="4282">
                  <c:v>49283.3</c:v>
                </c:pt>
                <c:pt idx="4283">
                  <c:v>49290.400000000001</c:v>
                </c:pt>
                <c:pt idx="4284">
                  <c:v>49294.6</c:v>
                </c:pt>
                <c:pt idx="4285">
                  <c:v>49300.3</c:v>
                </c:pt>
                <c:pt idx="4286">
                  <c:v>49306</c:v>
                </c:pt>
                <c:pt idx="4287">
                  <c:v>49311.8</c:v>
                </c:pt>
                <c:pt idx="4288">
                  <c:v>49317.599999999999</c:v>
                </c:pt>
                <c:pt idx="4289">
                  <c:v>49323.5</c:v>
                </c:pt>
                <c:pt idx="4290">
                  <c:v>49326.400000000001</c:v>
                </c:pt>
                <c:pt idx="4291">
                  <c:v>49330.8</c:v>
                </c:pt>
                <c:pt idx="4292">
                  <c:v>49336.9</c:v>
                </c:pt>
                <c:pt idx="4293">
                  <c:v>49342.9</c:v>
                </c:pt>
                <c:pt idx="4294">
                  <c:v>49349</c:v>
                </c:pt>
                <c:pt idx="4295">
                  <c:v>49353.5</c:v>
                </c:pt>
                <c:pt idx="4296">
                  <c:v>49359.7</c:v>
                </c:pt>
                <c:pt idx="4297">
                  <c:v>49364.3</c:v>
                </c:pt>
                <c:pt idx="4298">
                  <c:v>49370.5</c:v>
                </c:pt>
                <c:pt idx="4299">
                  <c:v>49375.199999999997</c:v>
                </c:pt>
                <c:pt idx="4300">
                  <c:v>49381.5</c:v>
                </c:pt>
                <c:pt idx="4301">
                  <c:v>49386.2</c:v>
                </c:pt>
                <c:pt idx="4302">
                  <c:v>49391</c:v>
                </c:pt>
                <c:pt idx="4303">
                  <c:v>49395.7</c:v>
                </c:pt>
                <c:pt idx="4304">
                  <c:v>49402.1</c:v>
                </c:pt>
                <c:pt idx="4305">
                  <c:v>49410</c:v>
                </c:pt>
                <c:pt idx="4306">
                  <c:v>49416.4</c:v>
                </c:pt>
                <c:pt idx="4307">
                  <c:v>49421.1</c:v>
                </c:pt>
                <c:pt idx="4308">
                  <c:v>49427.5</c:v>
                </c:pt>
                <c:pt idx="4309">
                  <c:v>49432.2</c:v>
                </c:pt>
                <c:pt idx="4310">
                  <c:v>49436.9</c:v>
                </c:pt>
                <c:pt idx="4311">
                  <c:v>49444.800000000003</c:v>
                </c:pt>
                <c:pt idx="4312">
                  <c:v>49451</c:v>
                </c:pt>
                <c:pt idx="4313">
                  <c:v>49454.1</c:v>
                </c:pt>
                <c:pt idx="4314">
                  <c:v>49460.3</c:v>
                </c:pt>
                <c:pt idx="4315">
                  <c:v>49464.9</c:v>
                </c:pt>
                <c:pt idx="4316">
                  <c:v>49471</c:v>
                </c:pt>
                <c:pt idx="4317">
                  <c:v>49477.1</c:v>
                </c:pt>
                <c:pt idx="4318">
                  <c:v>49483.1</c:v>
                </c:pt>
                <c:pt idx="4319">
                  <c:v>49487.6</c:v>
                </c:pt>
                <c:pt idx="4320">
                  <c:v>49492</c:v>
                </c:pt>
                <c:pt idx="4321">
                  <c:v>49496.4</c:v>
                </c:pt>
                <c:pt idx="4322">
                  <c:v>49502.2</c:v>
                </c:pt>
                <c:pt idx="4323">
                  <c:v>49508</c:v>
                </c:pt>
                <c:pt idx="4324">
                  <c:v>49512.3</c:v>
                </c:pt>
                <c:pt idx="4325">
                  <c:v>49518</c:v>
                </c:pt>
                <c:pt idx="4326">
                  <c:v>49522.2</c:v>
                </c:pt>
                <c:pt idx="4327">
                  <c:v>49527.8</c:v>
                </c:pt>
                <c:pt idx="4328">
                  <c:v>49532</c:v>
                </c:pt>
                <c:pt idx="4329">
                  <c:v>49537.599999999999</c:v>
                </c:pt>
                <c:pt idx="4330">
                  <c:v>49543.1</c:v>
                </c:pt>
                <c:pt idx="4331">
                  <c:v>49547.199999999997</c:v>
                </c:pt>
                <c:pt idx="4332">
                  <c:v>49551.3</c:v>
                </c:pt>
                <c:pt idx="4333">
                  <c:v>49556.7</c:v>
                </c:pt>
                <c:pt idx="4334">
                  <c:v>49562.1</c:v>
                </c:pt>
                <c:pt idx="4335">
                  <c:v>49567.5</c:v>
                </c:pt>
                <c:pt idx="4336">
                  <c:v>49572.9</c:v>
                </c:pt>
                <c:pt idx="4337">
                  <c:v>49576.9</c:v>
                </c:pt>
                <c:pt idx="4338">
                  <c:v>49582.2</c:v>
                </c:pt>
                <c:pt idx="4339">
                  <c:v>49587.6</c:v>
                </c:pt>
                <c:pt idx="4340">
                  <c:v>49592.9</c:v>
                </c:pt>
                <c:pt idx="4341">
                  <c:v>49596.800000000003</c:v>
                </c:pt>
                <c:pt idx="4342">
                  <c:v>49600.800000000003</c:v>
                </c:pt>
                <c:pt idx="4343">
                  <c:v>49604.800000000003</c:v>
                </c:pt>
                <c:pt idx="4344">
                  <c:v>49610.1</c:v>
                </c:pt>
                <c:pt idx="4345">
                  <c:v>49616.6</c:v>
                </c:pt>
                <c:pt idx="4346">
                  <c:v>49620.6</c:v>
                </c:pt>
                <c:pt idx="4347">
                  <c:v>49624.6</c:v>
                </c:pt>
                <c:pt idx="4348">
                  <c:v>49629.8</c:v>
                </c:pt>
                <c:pt idx="4349">
                  <c:v>49633.8</c:v>
                </c:pt>
                <c:pt idx="4350">
                  <c:v>49639.1</c:v>
                </c:pt>
                <c:pt idx="4351">
                  <c:v>49644.3</c:v>
                </c:pt>
                <c:pt idx="4352">
                  <c:v>49648.3</c:v>
                </c:pt>
                <c:pt idx="4353">
                  <c:v>49652.2</c:v>
                </c:pt>
                <c:pt idx="4354">
                  <c:v>49656.2</c:v>
                </c:pt>
                <c:pt idx="4355">
                  <c:v>49661.5</c:v>
                </c:pt>
                <c:pt idx="4356">
                  <c:v>49666.8</c:v>
                </c:pt>
                <c:pt idx="4357">
                  <c:v>49672</c:v>
                </c:pt>
                <c:pt idx="4358">
                  <c:v>49674.7</c:v>
                </c:pt>
                <c:pt idx="4359">
                  <c:v>49679.9</c:v>
                </c:pt>
                <c:pt idx="4360">
                  <c:v>49685.2</c:v>
                </c:pt>
                <c:pt idx="4361">
                  <c:v>49691.8</c:v>
                </c:pt>
                <c:pt idx="4362">
                  <c:v>49695.7</c:v>
                </c:pt>
                <c:pt idx="4363">
                  <c:v>49699.7</c:v>
                </c:pt>
                <c:pt idx="4364">
                  <c:v>49703.6</c:v>
                </c:pt>
                <c:pt idx="4365">
                  <c:v>49708.9</c:v>
                </c:pt>
                <c:pt idx="4366">
                  <c:v>49715.4</c:v>
                </c:pt>
                <c:pt idx="4367">
                  <c:v>49719.3</c:v>
                </c:pt>
                <c:pt idx="4368">
                  <c:v>49723.3</c:v>
                </c:pt>
                <c:pt idx="4369">
                  <c:v>49727.199999999997</c:v>
                </c:pt>
                <c:pt idx="4370">
                  <c:v>49732.4</c:v>
                </c:pt>
                <c:pt idx="4371">
                  <c:v>49737.599999999999</c:v>
                </c:pt>
                <c:pt idx="4372">
                  <c:v>49742.8</c:v>
                </c:pt>
                <c:pt idx="4373">
                  <c:v>49746.8</c:v>
                </c:pt>
                <c:pt idx="4374">
                  <c:v>49750.7</c:v>
                </c:pt>
                <c:pt idx="4375">
                  <c:v>49755.9</c:v>
                </c:pt>
                <c:pt idx="4376">
                  <c:v>49761.1</c:v>
                </c:pt>
                <c:pt idx="4377">
                  <c:v>49766.3</c:v>
                </c:pt>
                <c:pt idx="4378">
                  <c:v>49771.5</c:v>
                </c:pt>
                <c:pt idx="4379">
                  <c:v>49774.1</c:v>
                </c:pt>
                <c:pt idx="4380">
                  <c:v>49779.3</c:v>
                </c:pt>
                <c:pt idx="4381">
                  <c:v>49781.9</c:v>
                </c:pt>
                <c:pt idx="4382">
                  <c:v>49788.3</c:v>
                </c:pt>
                <c:pt idx="4383">
                  <c:v>49793.5</c:v>
                </c:pt>
                <c:pt idx="4384">
                  <c:v>49798.7</c:v>
                </c:pt>
                <c:pt idx="4385">
                  <c:v>49802.6</c:v>
                </c:pt>
                <c:pt idx="4386">
                  <c:v>49806.5</c:v>
                </c:pt>
                <c:pt idx="4387">
                  <c:v>49811.7</c:v>
                </c:pt>
                <c:pt idx="4388">
                  <c:v>49816.9</c:v>
                </c:pt>
                <c:pt idx="4389">
                  <c:v>49820.7</c:v>
                </c:pt>
                <c:pt idx="4390">
                  <c:v>49825.9</c:v>
                </c:pt>
                <c:pt idx="4391">
                  <c:v>49829.8</c:v>
                </c:pt>
                <c:pt idx="4392">
                  <c:v>49835</c:v>
                </c:pt>
                <c:pt idx="4393">
                  <c:v>49840.2</c:v>
                </c:pt>
                <c:pt idx="4394">
                  <c:v>49844</c:v>
                </c:pt>
                <c:pt idx="4395">
                  <c:v>49847.9</c:v>
                </c:pt>
                <c:pt idx="4396">
                  <c:v>49853.1</c:v>
                </c:pt>
                <c:pt idx="4397">
                  <c:v>49858.3</c:v>
                </c:pt>
                <c:pt idx="4398">
                  <c:v>49862.1</c:v>
                </c:pt>
                <c:pt idx="4399">
                  <c:v>49867.3</c:v>
                </c:pt>
                <c:pt idx="4400">
                  <c:v>49872.4</c:v>
                </c:pt>
                <c:pt idx="4401">
                  <c:v>49877.599999999999</c:v>
                </c:pt>
                <c:pt idx="4402">
                  <c:v>49880.1</c:v>
                </c:pt>
                <c:pt idx="4403">
                  <c:v>49885.3</c:v>
                </c:pt>
                <c:pt idx="4404">
                  <c:v>49890.400000000001</c:v>
                </c:pt>
                <c:pt idx="4405">
                  <c:v>49894.3</c:v>
                </c:pt>
                <c:pt idx="4406">
                  <c:v>49898.1</c:v>
                </c:pt>
                <c:pt idx="4407">
                  <c:v>49901.9</c:v>
                </c:pt>
                <c:pt idx="4408">
                  <c:v>49908.3</c:v>
                </c:pt>
                <c:pt idx="4409">
                  <c:v>49913.4</c:v>
                </c:pt>
                <c:pt idx="4410">
                  <c:v>49917.3</c:v>
                </c:pt>
                <c:pt idx="4411">
                  <c:v>49921.1</c:v>
                </c:pt>
                <c:pt idx="4412">
                  <c:v>49926.2</c:v>
                </c:pt>
                <c:pt idx="4413">
                  <c:v>49930</c:v>
                </c:pt>
                <c:pt idx="4414">
                  <c:v>49936.3</c:v>
                </c:pt>
                <c:pt idx="4415">
                  <c:v>49938.8</c:v>
                </c:pt>
                <c:pt idx="4416">
                  <c:v>49943.9</c:v>
                </c:pt>
                <c:pt idx="4417">
                  <c:v>49947.6</c:v>
                </c:pt>
                <c:pt idx="4418">
                  <c:v>49951.4</c:v>
                </c:pt>
                <c:pt idx="4419">
                  <c:v>49956.4</c:v>
                </c:pt>
                <c:pt idx="4420">
                  <c:v>49961.4</c:v>
                </c:pt>
                <c:pt idx="4421">
                  <c:v>49966.400000000001</c:v>
                </c:pt>
                <c:pt idx="4422">
                  <c:v>49968.9</c:v>
                </c:pt>
                <c:pt idx="4423">
                  <c:v>49973.8</c:v>
                </c:pt>
                <c:pt idx="4424">
                  <c:v>49978.8</c:v>
                </c:pt>
                <c:pt idx="4425">
                  <c:v>49983.7</c:v>
                </c:pt>
                <c:pt idx="4426">
                  <c:v>49987.4</c:v>
                </c:pt>
                <c:pt idx="4427">
                  <c:v>49992.3</c:v>
                </c:pt>
                <c:pt idx="4428">
                  <c:v>49996</c:v>
                </c:pt>
                <c:pt idx="4429">
                  <c:v>49998.5</c:v>
                </c:pt>
                <c:pt idx="4430">
                  <c:v>50004.6</c:v>
                </c:pt>
                <c:pt idx="4431">
                  <c:v>50009.5</c:v>
                </c:pt>
                <c:pt idx="4432">
                  <c:v>50013.2</c:v>
                </c:pt>
                <c:pt idx="4433">
                  <c:v>50018.1</c:v>
                </c:pt>
                <c:pt idx="4434">
                  <c:v>50021.8</c:v>
                </c:pt>
                <c:pt idx="4435">
                  <c:v>50026.7</c:v>
                </c:pt>
                <c:pt idx="4436">
                  <c:v>50029.2</c:v>
                </c:pt>
                <c:pt idx="4437">
                  <c:v>50032.800000000003</c:v>
                </c:pt>
                <c:pt idx="4438">
                  <c:v>50037.8</c:v>
                </c:pt>
                <c:pt idx="4439">
                  <c:v>50043.9</c:v>
                </c:pt>
                <c:pt idx="4440">
                  <c:v>50047.6</c:v>
                </c:pt>
                <c:pt idx="4441">
                  <c:v>50051.4</c:v>
                </c:pt>
                <c:pt idx="4442">
                  <c:v>50053.8</c:v>
                </c:pt>
                <c:pt idx="4443">
                  <c:v>50057.599999999999</c:v>
                </c:pt>
                <c:pt idx="4444">
                  <c:v>50060</c:v>
                </c:pt>
                <c:pt idx="4445">
                  <c:v>50065</c:v>
                </c:pt>
                <c:pt idx="4446">
                  <c:v>50071.3</c:v>
                </c:pt>
                <c:pt idx="4447">
                  <c:v>50076.3</c:v>
                </c:pt>
                <c:pt idx="4448">
                  <c:v>50080.1</c:v>
                </c:pt>
                <c:pt idx="4449">
                  <c:v>50083.9</c:v>
                </c:pt>
                <c:pt idx="4450">
                  <c:v>50089</c:v>
                </c:pt>
                <c:pt idx="4451">
                  <c:v>50095.4</c:v>
                </c:pt>
                <c:pt idx="4452">
                  <c:v>50100.5</c:v>
                </c:pt>
                <c:pt idx="4453">
                  <c:v>50104.4</c:v>
                </c:pt>
                <c:pt idx="4454">
                  <c:v>50109.5</c:v>
                </c:pt>
                <c:pt idx="4455">
                  <c:v>50113.4</c:v>
                </c:pt>
                <c:pt idx="4456">
                  <c:v>50119.9</c:v>
                </c:pt>
                <c:pt idx="4457">
                  <c:v>50123.8</c:v>
                </c:pt>
                <c:pt idx="4458">
                  <c:v>50127.7</c:v>
                </c:pt>
                <c:pt idx="4459">
                  <c:v>50133</c:v>
                </c:pt>
                <c:pt idx="4460">
                  <c:v>50136.9</c:v>
                </c:pt>
                <c:pt idx="4461">
                  <c:v>50142.2</c:v>
                </c:pt>
                <c:pt idx="4462">
                  <c:v>50148.800000000003</c:v>
                </c:pt>
                <c:pt idx="4463">
                  <c:v>50154</c:v>
                </c:pt>
                <c:pt idx="4464">
                  <c:v>50158</c:v>
                </c:pt>
                <c:pt idx="4465">
                  <c:v>50162</c:v>
                </c:pt>
                <c:pt idx="4466">
                  <c:v>50166</c:v>
                </c:pt>
                <c:pt idx="4467">
                  <c:v>50171.3</c:v>
                </c:pt>
                <c:pt idx="4468">
                  <c:v>50177.9</c:v>
                </c:pt>
                <c:pt idx="4469">
                  <c:v>50183.199999999997</c:v>
                </c:pt>
                <c:pt idx="4470">
                  <c:v>50187.199999999997</c:v>
                </c:pt>
                <c:pt idx="4471">
                  <c:v>50191.199999999997</c:v>
                </c:pt>
                <c:pt idx="4472">
                  <c:v>50196.6</c:v>
                </c:pt>
                <c:pt idx="4473">
                  <c:v>50201.9</c:v>
                </c:pt>
                <c:pt idx="4474">
                  <c:v>50207.199999999997</c:v>
                </c:pt>
                <c:pt idx="4475">
                  <c:v>50211.199999999997</c:v>
                </c:pt>
                <c:pt idx="4476">
                  <c:v>50216.6</c:v>
                </c:pt>
                <c:pt idx="4477">
                  <c:v>50220.6</c:v>
                </c:pt>
                <c:pt idx="4478">
                  <c:v>50225.9</c:v>
                </c:pt>
                <c:pt idx="4479">
                  <c:v>50229.9</c:v>
                </c:pt>
                <c:pt idx="4480">
                  <c:v>50235.199999999997</c:v>
                </c:pt>
                <c:pt idx="4481">
                  <c:v>50237.9</c:v>
                </c:pt>
                <c:pt idx="4482">
                  <c:v>50243.3</c:v>
                </c:pt>
                <c:pt idx="4483">
                  <c:v>50248.6</c:v>
                </c:pt>
                <c:pt idx="4484">
                  <c:v>50254</c:v>
                </c:pt>
                <c:pt idx="4485">
                  <c:v>50259.3</c:v>
                </c:pt>
                <c:pt idx="4486">
                  <c:v>50263.4</c:v>
                </c:pt>
                <c:pt idx="4487">
                  <c:v>50267.4</c:v>
                </c:pt>
                <c:pt idx="4488">
                  <c:v>50274.1</c:v>
                </c:pt>
                <c:pt idx="4489">
                  <c:v>50278.2</c:v>
                </c:pt>
                <c:pt idx="4490">
                  <c:v>50283.5</c:v>
                </c:pt>
                <c:pt idx="4491">
                  <c:v>50287.6</c:v>
                </c:pt>
                <c:pt idx="4492">
                  <c:v>50293</c:v>
                </c:pt>
                <c:pt idx="4493">
                  <c:v>50297</c:v>
                </c:pt>
                <c:pt idx="4494">
                  <c:v>50302.400000000001</c:v>
                </c:pt>
                <c:pt idx="4495">
                  <c:v>50309.1</c:v>
                </c:pt>
                <c:pt idx="4496">
                  <c:v>50314.5</c:v>
                </c:pt>
                <c:pt idx="4497">
                  <c:v>50317.2</c:v>
                </c:pt>
                <c:pt idx="4498">
                  <c:v>50321.3</c:v>
                </c:pt>
                <c:pt idx="4499">
                  <c:v>50325.3</c:v>
                </c:pt>
                <c:pt idx="4500">
                  <c:v>50330.7</c:v>
                </c:pt>
                <c:pt idx="4501">
                  <c:v>50334.7</c:v>
                </c:pt>
                <c:pt idx="4502">
                  <c:v>50340</c:v>
                </c:pt>
                <c:pt idx="4503">
                  <c:v>50344</c:v>
                </c:pt>
                <c:pt idx="4504">
                  <c:v>50348</c:v>
                </c:pt>
                <c:pt idx="4505">
                  <c:v>50352</c:v>
                </c:pt>
                <c:pt idx="4506">
                  <c:v>50357.3</c:v>
                </c:pt>
                <c:pt idx="4507">
                  <c:v>50362.6</c:v>
                </c:pt>
                <c:pt idx="4508">
                  <c:v>50367.9</c:v>
                </c:pt>
                <c:pt idx="4509">
                  <c:v>50371.8</c:v>
                </c:pt>
                <c:pt idx="4510">
                  <c:v>50375.7</c:v>
                </c:pt>
                <c:pt idx="4511">
                  <c:v>50379.6</c:v>
                </c:pt>
                <c:pt idx="4512">
                  <c:v>50384.800000000003</c:v>
                </c:pt>
                <c:pt idx="4513">
                  <c:v>50388.7</c:v>
                </c:pt>
                <c:pt idx="4514">
                  <c:v>50393.8</c:v>
                </c:pt>
                <c:pt idx="4515">
                  <c:v>50398.9</c:v>
                </c:pt>
                <c:pt idx="4516">
                  <c:v>50402.7</c:v>
                </c:pt>
                <c:pt idx="4517">
                  <c:v>50406.5</c:v>
                </c:pt>
                <c:pt idx="4518">
                  <c:v>50411.6</c:v>
                </c:pt>
                <c:pt idx="4519">
                  <c:v>50415.3</c:v>
                </c:pt>
                <c:pt idx="4520">
                  <c:v>50420.3</c:v>
                </c:pt>
                <c:pt idx="4521">
                  <c:v>50425.3</c:v>
                </c:pt>
                <c:pt idx="4522">
                  <c:v>50429.1</c:v>
                </c:pt>
                <c:pt idx="4523">
                  <c:v>50434</c:v>
                </c:pt>
                <c:pt idx="4524">
                  <c:v>50437.7</c:v>
                </c:pt>
                <c:pt idx="4525">
                  <c:v>50442.6</c:v>
                </c:pt>
                <c:pt idx="4526">
                  <c:v>50446.3</c:v>
                </c:pt>
                <c:pt idx="4527">
                  <c:v>50451.3</c:v>
                </c:pt>
                <c:pt idx="4528">
                  <c:v>50454.9</c:v>
                </c:pt>
                <c:pt idx="4529">
                  <c:v>50459.8</c:v>
                </c:pt>
                <c:pt idx="4530">
                  <c:v>50464.7</c:v>
                </c:pt>
                <c:pt idx="4531">
                  <c:v>50469.599999999999</c:v>
                </c:pt>
                <c:pt idx="4532">
                  <c:v>50474.5</c:v>
                </c:pt>
                <c:pt idx="4533">
                  <c:v>50477</c:v>
                </c:pt>
                <c:pt idx="4534">
                  <c:v>50481.9</c:v>
                </c:pt>
                <c:pt idx="4535">
                  <c:v>50485.5</c:v>
                </c:pt>
                <c:pt idx="4536">
                  <c:v>50491.7</c:v>
                </c:pt>
                <c:pt idx="4537">
                  <c:v>50496.6</c:v>
                </c:pt>
                <c:pt idx="4538">
                  <c:v>50499</c:v>
                </c:pt>
                <c:pt idx="4539">
                  <c:v>50504</c:v>
                </c:pt>
                <c:pt idx="4540">
                  <c:v>50510.1</c:v>
                </c:pt>
                <c:pt idx="4541">
                  <c:v>50516.3</c:v>
                </c:pt>
                <c:pt idx="4542">
                  <c:v>50521.3</c:v>
                </c:pt>
                <c:pt idx="4543">
                  <c:v>50525</c:v>
                </c:pt>
                <c:pt idx="4544">
                  <c:v>50530</c:v>
                </c:pt>
                <c:pt idx="4545">
                  <c:v>50533.7</c:v>
                </c:pt>
                <c:pt idx="4546">
                  <c:v>50539.9</c:v>
                </c:pt>
                <c:pt idx="4547">
                  <c:v>50543.7</c:v>
                </c:pt>
                <c:pt idx="4548">
                  <c:v>50548.7</c:v>
                </c:pt>
                <c:pt idx="4549">
                  <c:v>50551.199999999997</c:v>
                </c:pt>
                <c:pt idx="4550">
                  <c:v>50557.4</c:v>
                </c:pt>
                <c:pt idx="4551">
                  <c:v>50562.5</c:v>
                </c:pt>
                <c:pt idx="4552">
                  <c:v>50567.5</c:v>
                </c:pt>
                <c:pt idx="4553">
                  <c:v>50571.3</c:v>
                </c:pt>
                <c:pt idx="4554">
                  <c:v>50575</c:v>
                </c:pt>
                <c:pt idx="4555">
                  <c:v>50581.3</c:v>
                </c:pt>
                <c:pt idx="4556">
                  <c:v>50587.7</c:v>
                </c:pt>
                <c:pt idx="4557">
                  <c:v>50590.2</c:v>
                </c:pt>
                <c:pt idx="4558">
                  <c:v>50594</c:v>
                </c:pt>
                <c:pt idx="4559">
                  <c:v>50599.1</c:v>
                </c:pt>
                <c:pt idx="4560">
                  <c:v>50602.9</c:v>
                </c:pt>
                <c:pt idx="4561">
                  <c:v>50609.3</c:v>
                </c:pt>
                <c:pt idx="4562">
                  <c:v>50613.1</c:v>
                </c:pt>
                <c:pt idx="4563">
                  <c:v>50618.3</c:v>
                </c:pt>
                <c:pt idx="4564">
                  <c:v>50622.2</c:v>
                </c:pt>
                <c:pt idx="4565">
                  <c:v>50627.3</c:v>
                </c:pt>
                <c:pt idx="4566">
                  <c:v>50633.9</c:v>
                </c:pt>
                <c:pt idx="4567">
                  <c:v>50639.1</c:v>
                </c:pt>
                <c:pt idx="4568">
                  <c:v>50641.7</c:v>
                </c:pt>
                <c:pt idx="4569">
                  <c:v>50647</c:v>
                </c:pt>
                <c:pt idx="4570">
                  <c:v>50652.3</c:v>
                </c:pt>
                <c:pt idx="4571">
                  <c:v>50657.7</c:v>
                </c:pt>
                <c:pt idx="4572">
                  <c:v>50663.1</c:v>
                </c:pt>
                <c:pt idx="4573">
                  <c:v>50667.1</c:v>
                </c:pt>
                <c:pt idx="4574">
                  <c:v>50672.6</c:v>
                </c:pt>
                <c:pt idx="4575">
                  <c:v>50678.1</c:v>
                </c:pt>
                <c:pt idx="4576">
                  <c:v>50683.7</c:v>
                </c:pt>
                <c:pt idx="4577">
                  <c:v>50687.8</c:v>
                </c:pt>
                <c:pt idx="4578">
                  <c:v>50693.4</c:v>
                </c:pt>
                <c:pt idx="4579">
                  <c:v>50697.7</c:v>
                </c:pt>
                <c:pt idx="4580">
                  <c:v>50704.800000000003</c:v>
                </c:pt>
                <c:pt idx="4581">
                  <c:v>50710.5</c:v>
                </c:pt>
                <c:pt idx="4582">
                  <c:v>50713.4</c:v>
                </c:pt>
                <c:pt idx="4583">
                  <c:v>50717.7</c:v>
                </c:pt>
                <c:pt idx="4584">
                  <c:v>50723.6</c:v>
                </c:pt>
                <c:pt idx="4585">
                  <c:v>50729.4</c:v>
                </c:pt>
                <c:pt idx="4586">
                  <c:v>50735.3</c:v>
                </c:pt>
                <c:pt idx="4587">
                  <c:v>50741.2</c:v>
                </c:pt>
                <c:pt idx="4588">
                  <c:v>50744.2</c:v>
                </c:pt>
                <c:pt idx="4589">
                  <c:v>50751.6</c:v>
                </c:pt>
                <c:pt idx="4590">
                  <c:v>50757.599999999999</c:v>
                </c:pt>
                <c:pt idx="4591">
                  <c:v>50762.1</c:v>
                </c:pt>
                <c:pt idx="4592">
                  <c:v>50768.1</c:v>
                </c:pt>
                <c:pt idx="4593">
                  <c:v>50771.1</c:v>
                </c:pt>
                <c:pt idx="4594">
                  <c:v>50778.6</c:v>
                </c:pt>
                <c:pt idx="4595">
                  <c:v>50783.1</c:v>
                </c:pt>
                <c:pt idx="4596">
                  <c:v>50789.1</c:v>
                </c:pt>
                <c:pt idx="4597">
                  <c:v>50793.5</c:v>
                </c:pt>
                <c:pt idx="4598">
                  <c:v>50799.5</c:v>
                </c:pt>
                <c:pt idx="4599">
                  <c:v>50804</c:v>
                </c:pt>
                <c:pt idx="4600">
                  <c:v>50811.4</c:v>
                </c:pt>
                <c:pt idx="4601">
                  <c:v>50814.400000000001</c:v>
                </c:pt>
                <c:pt idx="4602">
                  <c:v>50820.3</c:v>
                </c:pt>
                <c:pt idx="4603">
                  <c:v>50826.2</c:v>
                </c:pt>
                <c:pt idx="4604">
                  <c:v>50833.599999999999</c:v>
                </c:pt>
                <c:pt idx="4605">
                  <c:v>50839.4</c:v>
                </c:pt>
                <c:pt idx="4606">
                  <c:v>50843.7</c:v>
                </c:pt>
                <c:pt idx="4607">
                  <c:v>50849.5</c:v>
                </c:pt>
                <c:pt idx="4608">
                  <c:v>50853.9</c:v>
                </c:pt>
                <c:pt idx="4609">
                  <c:v>50861.1</c:v>
                </c:pt>
                <c:pt idx="4610">
                  <c:v>50865.4</c:v>
                </c:pt>
                <c:pt idx="4611">
                  <c:v>50869.7</c:v>
                </c:pt>
                <c:pt idx="4612">
                  <c:v>50875.3</c:v>
                </c:pt>
                <c:pt idx="4613">
                  <c:v>50881</c:v>
                </c:pt>
                <c:pt idx="4614">
                  <c:v>50886.7</c:v>
                </c:pt>
                <c:pt idx="4615">
                  <c:v>50892.3</c:v>
                </c:pt>
                <c:pt idx="4616">
                  <c:v>50896.5</c:v>
                </c:pt>
                <c:pt idx="4617">
                  <c:v>50902.1</c:v>
                </c:pt>
                <c:pt idx="4618">
                  <c:v>50909.1</c:v>
                </c:pt>
                <c:pt idx="4619">
                  <c:v>50914.7</c:v>
                </c:pt>
                <c:pt idx="4620">
                  <c:v>50917.5</c:v>
                </c:pt>
                <c:pt idx="4621">
                  <c:v>50921.7</c:v>
                </c:pt>
                <c:pt idx="4622">
                  <c:v>50928.6</c:v>
                </c:pt>
                <c:pt idx="4623">
                  <c:v>50934.2</c:v>
                </c:pt>
                <c:pt idx="4624">
                  <c:v>50939.7</c:v>
                </c:pt>
                <c:pt idx="4625">
                  <c:v>50942.5</c:v>
                </c:pt>
                <c:pt idx="4626">
                  <c:v>50949.4</c:v>
                </c:pt>
                <c:pt idx="4627">
                  <c:v>50955</c:v>
                </c:pt>
                <c:pt idx="4628">
                  <c:v>50960.5</c:v>
                </c:pt>
                <c:pt idx="4629">
                  <c:v>50964.7</c:v>
                </c:pt>
                <c:pt idx="4630">
                  <c:v>50968.800000000003</c:v>
                </c:pt>
                <c:pt idx="4631">
                  <c:v>50975.7</c:v>
                </c:pt>
                <c:pt idx="4632">
                  <c:v>50981.3</c:v>
                </c:pt>
                <c:pt idx="4633">
                  <c:v>50985.4</c:v>
                </c:pt>
                <c:pt idx="4634">
                  <c:v>50989.599999999999</c:v>
                </c:pt>
                <c:pt idx="4635">
                  <c:v>50995.1</c:v>
                </c:pt>
                <c:pt idx="4636">
                  <c:v>51000.6</c:v>
                </c:pt>
                <c:pt idx="4637">
                  <c:v>51006.2</c:v>
                </c:pt>
                <c:pt idx="4638">
                  <c:v>51010.3</c:v>
                </c:pt>
                <c:pt idx="4639">
                  <c:v>51015.8</c:v>
                </c:pt>
                <c:pt idx="4640">
                  <c:v>51020</c:v>
                </c:pt>
                <c:pt idx="4641">
                  <c:v>51025.5</c:v>
                </c:pt>
                <c:pt idx="4642">
                  <c:v>51031</c:v>
                </c:pt>
                <c:pt idx="4643">
                  <c:v>51036.5</c:v>
                </c:pt>
                <c:pt idx="4644">
                  <c:v>51042</c:v>
                </c:pt>
                <c:pt idx="4645">
                  <c:v>51046.1</c:v>
                </c:pt>
                <c:pt idx="4646">
                  <c:v>51051.6</c:v>
                </c:pt>
                <c:pt idx="4647">
                  <c:v>51054.3</c:v>
                </c:pt>
                <c:pt idx="4648">
                  <c:v>51061.2</c:v>
                </c:pt>
                <c:pt idx="4649">
                  <c:v>51065.3</c:v>
                </c:pt>
                <c:pt idx="4650">
                  <c:v>51070.8</c:v>
                </c:pt>
                <c:pt idx="4651">
                  <c:v>51074.9</c:v>
                </c:pt>
                <c:pt idx="4652">
                  <c:v>51079.1</c:v>
                </c:pt>
                <c:pt idx="4653">
                  <c:v>51086</c:v>
                </c:pt>
                <c:pt idx="4654">
                  <c:v>51091.5</c:v>
                </c:pt>
                <c:pt idx="4655">
                  <c:v>51097</c:v>
                </c:pt>
                <c:pt idx="4656">
                  <c:v>51101.2</c:v>
                </c:pt>
                <c:pt idx="4657">
                  <c:v>51105.4</c:v>
                </c:pt>
                <c:pt idx="4658">
                  <c:v>51111</c:v>
                </c:pt>
                <c:pt idx="4659">
                  <c:v>51116.7</c:v>
                </c:pt>
                <c:pt idx="4660">
                  <c:v>51122.3</c:v>
                </c:pt>
                <c:pt idx="4661">
                  <c:v>51128.1</c:v>
                </c:pt>
                <c:pt idx="4662">
                  <c:v>51132.4</c:v>
                </c:pt>
                <c:pt idx="4663">
                  <c:v>51136.7</c:v>
                </c:pt>
                <c:pt idx="4664">
                  <c:v>51142.5</c:v>
                </c:pt>
                <c:pt idx="4665">
                  <c:v>51149.9</c:v>
                </c:pt>
                <c:pt idx="4666">
                  <c:v>51154.3</c:v>
                </c:pt>
                <c:pt idx="4667">
                  <c:v>51158.7</c:v>
                </c:pt>
                <c:pt idx="4668">
                  <c:v>51163.199999999997</c:v>
                </c:pt>
                <c:pt idx="4669">
                  <c:v>51169.2</c:v>
                </c:pt>
                <c:pt idx="4670">
                  <c:v>51176.9</c:v>
                </c:pt>
                <c:pt idx="4671">
                  <c:v>51183</c:v>
                </c:pt>
                <c:pt idx="4672">
                  <c:v>51187.6</c:v>
                </c:pt>
                <c:pt idx="4673">
                  <c:v>51192.3</c:v>
                </c:pt>
                <c:pt idx="4674">
                  <c:v>51197</c:v>
                </c:pt>
                <c:pt idx="4675">
                  <c:v>51203.3</c:v>
                </c:pt>
                <c:pt idx="4676">
                  <c:v>51211.3</c:v>
                </c:pt>
                <c:pt idx="4677">
                  <c:v>51216</c:v>
                </c:pt>
                <c:pt idx="4678">
                  <c:v>51220.9</c:v>
                </c:pt>
                <c:pt idx="4679">
                  <c:v>51225.8</c:v>
                </c:pt>
                <c:pt idx="4680">
                  <c:v>51232.3</c:v>
                </c:pt>
                <c:pt idx="4681">
                  <c:v>51238.8</c:v>
                </c:pt>
                <c:pt idx="4682">
                  <c:v>51247</c:v>
                </c:pt>
                <c:pt idx="4683">
                  <c:v>51251.9</c:v>
                </c:pt>
                <c:pt idx="4684">
                  <c:v>51256.800000000003</c:v>
                </c:pt>
                <c:pt idx="4685">
                  <c:v>51263.4</c:v>
                </c:pt>
                <c:pt idx="4686">
                  <c:v>51271.7</c:v>
                </c:pt>
                <c:pt idx="4687">
                  <c:v>51276.6</c:v>
                </c:pt>
                <c:pt idx="4688">
                  <c:v>51281.599999999999</c:v>
                </c:pt>
                <c:pt idx="4689">
                  <c:v>51286.5</c:v>
                </c:pt>
                <c:pt idx="4690">
                  <c:v>51293.1</c:v>
                </c:pt>
                <c:pt idx="4691">
                  <c:v>51299.7</c:v>
                </c:pt>
                <c:pt idx="4692">
                  <c:v>51304.6</c:v>
                </c:pt>
                <c:pt idx="4693">
                  <c:v>51311.1</c:v>
                </c:pt>
                <c:pt idx="4694">
                  <c:v>51316</c:v>
                </c:pt>
                <c:pt idx="4695">
                  <c:v>51324.1</c:v>
                </c:pt>
                <c:pt idx="4696">
                  <c:v>51329</c:v>
                </c:pt>
                <c:pt idx="4697">
                  <c:v>51335.4</c:v>
                </c:pt>
                <c:pt idx="4698">
                  <c:v>51340.3</c:v>
                </c:pt>
                <c:pt idx="4699">
                  <c:v>51346.7</c:v>
                </c:pt>
                <c:pt idx="4700">
                  <c:v>51353.1</c:v>
                </c:pt>
                <c:pt idx="4701">
                  <c:v>51357.8</c:v>
                </c:pt>
                <c:pt idx="4702">
                  <c:v>51362.6</c:v>
                </c:pt>
                <c:pt idx="4703">
                  <c:v>51367.4</c:v>
                </c:pt>
                <c:pt idx="4704">
                  <c:v>51373.7</c:v>
                </c:pt>
                <c:pt idx="4705">
                  <c:v>51380</c:v>
                </c:pt>
                <c:pt idx="4706">
                  <c:v>51384.7</c:v>
                </c:pt>
                <c:pt idx="4707">
                  <c:v>51389.4</c:v>
                </c:pt>
                <c:pt idx="4708">
                  <c:v>51394.1</c:v>
                </c:pt>
                <c:pt idx="4709">
                  <c:v>51400.3</c:v>
                </c:pt>
                <c:pt idx="4710">
                  <c:v>51406.5</c:v>
                </c:pt>
                <c:pt idx="4711">
                  <c:v>51411.199999999997</c:v>
                </c:pt>
                <c:pt idx="4712">
                  <c:v>51414.2</c:v>
                </c:pt>
                <c:pt idx="4713">
                  <c:v>51420.4</c:v>
                </c:pt>
                <c:pt idx="4714">
                  <c:v>51426.5</c:v>
                </c:pt>
                <c:pt idx="4715">
                  <c:v>51432.7</c:v>
                </c:pt>
                <c:pt idx="4716">
                  <c:v>51437.2</c:v>
                </c:pt>
                <c:pt idx="4717">
                  <c:v>51443.3</c:v>
                </c:pt>
                <c:pt idx="4718">
                  <c:v>51449.3</c:v>
                </c:pt>
                <c:pt idx="4719">
                  <c:v>51452.4</c:v>
                </c:pt>
                <c:pt idx="4720">
                  <c:v>51456.800000000003</c:v>
                </c:pt>
                <c:pt idx="4721">
                  <c:v>51461.3</c:v>
                </c:pt>
                <c:pt idx="4722">
                  <c:v>51467.3</c:v>
                </c:pt>
                <c:pt idx="4723">
                  <c:v>51473.2</c:v>
                </c:pt>
                <c:pt idx="4724">
                  <c:v>51476.1</c:v>
                </c:pt>
                <c:pt idx="4725">
                  <c:v>51483.4</c:v>
                </c:pt>
                <c:pt idx="4726">
                  <c:v>51487.7</c:v>
                </c:pt>
                <c:pt idx="4727">
                  <c:v>51494.8</c:v>
                </c:pt>
                <c:pt idx="4728">
                  <c:v>51499.1</c:v>
                </c:pt>
                <c:pt idx="4729">
                  <c:v>51501.9</c:v>
                </c:pt>
                <c:pt idx="4730">
                  <c:v>51507.6</c:v>
                </c:pt>
                <c:pt idx="4731">
                  <c:v>51513.1</c:v>
                </c:pt>
                <c:pt idx="4732">
                  <c:v>51520</c:v>
                </c:pt>
                <c:pt idx="4733">
                  <c:v>51522.7</c:v>
                </c:pt>
                <c:pt idx="4734">
                  <c:v>51526.8</c:v>
                </c:pt>
                <c:pt idx="4735">
                  <c:v>51532.2</c:v>
                </c:pt>
                <c:pt idx="4736">
                  <c:v>51537.5</c:v>
                </c:pt>
                <c:pt idx="4737">
                  <c:v>51540.2</c:v>
                </c:pt>
                <c:pt idx="4738">
                  <c:v>51544.1</c:v>
                </c:pt>
                <c:pt idx="4739">
                  <c:v>51546.7</c:v>
                </c:pt>
                <c:pt idx="4740">
                  <c:v>51551.9</c:v>
                </c:pt>
                <c:pt idx="4741">
                  <c:v>51557</c:v>
                </c:pt>
                <c:pt idx="4742">
                  <c:v>51560.9</c:v>
                </c:pt>
                <c:pt idx="4743">
                  <c:v>51564.7</c:v>
                </c:pt>
                <c:pt idx="4744">
                  <c:v>51569.7</c:v>
                </c:pt>
                <c:pt idx="4745">
                  <c:v>51574.7</c:v>
                </c:pt>
                <c:pt idx="4746">
                  <c:v>51578.400000000001</c:v>
                </c:pt>
                <c:pt idx="4747">
                  <c:v>51580.9</c:v>
                </c:pt>
                <c:pt idx="4748">
                  <c:v>51585.9</c:v>
                </c:pt>
                <c:pt idx="4749">
                  <c:v>51589.599999999999</c:v>
                </c:pt>
                <c:pt idx="4750">
                  <c:v>51594.400000000001</c:v>
                </c:pt>
                <c:pt idx="4751">
                  <c:v>51598.1</c:v>
                </c:pt>
                <c:pt idx="4752">
                  <c:v>51600.5</c:v>
                </c:pt>
                <c:pt idx="4753">
                  <c:v>51604.2</c:v>
                </c:pt>
                <c:pt idx="4754">
                  <c:v>51609</c:v>
                </c:pt>
                <c:pt idx="4755">
                  <c:v>51613.9</c:v>
                </c:pt>
                <c:pt idx="4756">
                  <c:v>51617.5</c:v>
                </c:pt>
                <c:pt idx="4757">
                  <c:v>51621.1</c:v>
                </c:pt>
                <c:pt idx="4758">
                  <c:v>51623.5</c:v>
                </c:pt>
                <c:pt idx="4759">
                  <c:v>51628.4</c:v>
                </c:pt>
                <c:pt idx="4760">
                  <c:v>51633.2</c:v>
                </c:pt>
                <c:pt idx="4761">
                  <c:v>51636.9</c:v>
                </c:pt>
                <c:pt idx="4762">
                  <c:v>51640.5</c:v>
                </c:pt>
                <c:pt idx="4763">
                  <c:v>51645.4</c:v>
                </c:pt>
                <c:pt idx="4764">
                  <c:v>51649</c:v>
                </c:pt>
                <c:pt idx="4765">
                  <c:v>51653.9</c:v>
                </c:pt>
                <c:pt idx="4766">
                  <c:v>51656.3</c:v>
                </c:pt>
                <c:pt idx="4767">
                  <c:v>51660</c:v>
                </c:pt>
                <c:pt idx="4768">
                  <c:v>51663.7</c:v>
                </c:pt>
                <c:pt idx="4769">
                  <c:v>51668.6</c:v>
                </c:pt>
                <c:pt idx="4770">
                  <c:v>51672.3</c:v>
                </c:pt>
                <c:pt idx="4771">
                  <c:v>51676</c:v>
                </c:pt>
                <c:pt idx="4772">
                  <c:v>51679.7</c:v>
                </c:pt>
                <c:pt idx="4773">
                  <c:v>51684.6</c:v>
                </c:pt>
                <c:pt idx="4774">
                  <c:v>51688.3</c:v>
                </c:pt>
                <c:pt idx="4775">
                  <c:v>51693.2</c:v>
                </c:pt>
                <c:pt idx="4776">
                  <c:v>51695.7</c:v>
                </c:pt>
                <c:pt idx="4777">
                  <c:v>51699.4</c:v>
                </c:pt>
                <c:pt idx="4778">
                  <c:v>51703.1</c:v>
                </c:pt>
                <c:pt idx="4779">
                  <c:v>51706.8</c:v>
                </c:pt>
                <c:pt idx="4780">
                  <c:v>51711.8</c:v>
                </c:pt>
                <c:pt idx="4781">
                  <c:v>51715.5</c:v>
                </c:pt>
                <c:pt idx="4782">
                  <c:v>51719.199999999997</c:v>
                </c:pt>
                <c:pt idx="4783">
                  <c:v>51721.7</c:v>
                </c:pt>
                <c:pt idx="4784">
                  <c:v>51726.6</c:v>
                </c:pt>
                <c:pt idx="4785">
                  <c:v>51731.6</c:v>
                </c:pt>
                <c:pt idx="4786">
                  <c:v>51735.4</c:v>
                </c:pt>
                <c:pt idx="4787">
                  <c:v>51737.9</c:v>
                </c:pt>
                <c:pt idx="4788">
                  <c:v>51741.599999999999</c:v>
                </c:pt>
                <c:pt idx="4789">
                  <c:v>51744.2</c:v>
                </c:pt>
                <c:pt idx="4790">
                  <c:v>51749.2</c:v>
                </c:pt>
                <c:pt idx="4791">
                  <c:v>51754.3</c:v>
                </c:pt>
                <c:pt idx="4792">
                  <c:v>51758.1</c:v>
                </c:pt>
                <c:pt idx="4793">
                  <c:v>51763.199999999997</c:v>
                </c:pt>
                <c:pt idx="4794">
                  <c:v>51765.7</c:v>
                </c:pt>
                <c:pt idx="4795">
                  <c:v>51769.599999999999</c:v>
                </c:pt>
                <c:pt idx="4796">
                  <c:v>51776</c:v>
                </c:pt>
                <c:pt idx="4797">
                  <c:v>51778.6</c:v>
                </c:pt>
                <c:pt idx="4798">
                  <c:v>51782.6</c:v>
                </c:pt>
                <c:pt idx="4799">
                  <c:v>51786.5</c:v>
                </c:pt>
                <c:pt idx="4800">
                  <c:v>51790.5</c:v>
                </c:pt>
                <c:pt idx="4801">
                  <c:v>51795.8</c:v>
                </c:pt>
                <c:pt idx="4802">
                  <c:v>51799.8</c:v>
                </c:pt>
                <c:pt idx="4803">
                  <c:v>51803.9</c:v>
                </c:pt>
                <c:pt idx="4804">
                  <c:v>51807.9</c:v>
                </c:pt>
                <c:pt idx="4805">
                  <c:v>51812</c:v>
                </c:pt>
                <c:pt idx="4806">
                  <c:v>51816.2</c:v>
                </c:pt>
                <c:pt idx="4807">
                  <c:v>51821.7</c:v>
                </c:pt>
                <c:pt idx="4808">
                  <c:v>51827.4</c:v>
                </c:pt>
                <c:pt idx="4809">
                  <c:v>51830.1</c:v>
                </c:pt>
                <c:pt idx="4810">
                  <c:v>51835.8</c:v>
                </c:pt>
                <c:pt idx="4811">
                  <c:v>51840.1</c:v>
                </c:pt>
                <c:pt idx="4812">
                  <c:v>51844.4</c:v>
                </c:pt>
                <c:pt idx="4813">
                  <c:v>51851.7</c:v>
                </c:pt>
                <c:pt idx="4814">
                  <c:v>51857.5</c:v>
                </c:pt>
                <c:pt idx="4815">
                  <c:v>51860.4</c:v>
                </c:pt>
                <c:pt idx="4816">
                  <c:v>51864.800000000003</c:v>
                </c:pt>
                <c:pt idx="4817">
                  <c:v>51870.7</c:v>
                </c:pt>
                <c:pt idx="4818">
                  <c:v>51876.6</c:v>
                </c:pt>
                <c:pt idx="4819">
                  <c:v>51885.5</c:v>
                </c:pt>
                <c:pt idx="4820">
                  <c:v>51890</c:v>
                </c:pt>
                <c:pt idx="4821">
                  <c:v>51894.400000000001</c:v>
                </c:pt>
                <c:pt idx="4822">
                  <c:v>51900.4</c:v>
                </c:pt>
                <c:pt idx="4823">
                  <c:v>51906.3</c:v>
                </c:pt>
                <c:pt idx="4824">
                  <c:v>51910.7</c:v>
                </c:pt>
                <c:pt idx="4825">
                  <c:v>51916.6</c:v>
                </c:pt>
                <c:pt idx="4826">
                  <c:v>51922.5</c:v>
                </c:pt>
                <c:pt idx="4827">
                  <c:v>51926.8</c:v>
                </c:pt>
                <c:pt idx="4828">
                  <c:v>51931.199999999997</c:v>
                </c:pt>
                <c:pt idx="4829">
                  <c:v>51938.3</c:v>
                </c:pt>
                <c:pt idx="4830">
                  <c:v>51944</c:v>
                </c:pt>
                <c:pt idx="4831">
                  <c:v>51949.7</c:v>
                </c:pt>
                <c:pt idx="4832">
                  <c:v>51955.3</c:v>
                </c:pt>
                <c:pt idx="4833">
                  <c:v>51959.5</c:v>
                </c:pt>
                <c:pt idx="4834">
                  <c:v>51962.2</c:v>
                </c:pt>
                <c:pt idx="4835">
                  <c:v>51966.3</c:v>
                </c:pt>
                <c:pt idx="4836">
                  <c:v>51971.8</c:v>
                </c:pt>
                <c:pt idx="4837">
                  <c:v>51978.5</c:v>
                </c:pt>
                <c:pt idx="4838">
                  <c:v>51983.8</c:v>
                </c:pt>
                <c:pt idx="4839">
                  <c:v>51989.1</c:v>
                </c:pt>
                <c:pt idx="4840">
                  <c:v>51993</c:v>
                </c:pt>
                <c:pt idx="4841">
                  <c:v>51996.9</c:v>
                </c:pt>
                <c:pt idx="4842">
                  <c:v>52002.1</c:v>
                </c:pt>
                <c:pt idx="4843">
                  <c:v>52007.199999999997</c:v>
                </c:pt>
                <c:pt idx="4844">
                  <c:v>52012.3</c:v>
                </c:pt>
                <c:pt idx="4845">
                  <c:v>52016.1</c:v>
                </c:pt>
                <c:pt idx="4846">
                  <c:v>52019.8</c:v>
                </c:pt>
                <c:pt idx="4847">
                  <c:v>52024.800000000003</c:v>
                </c:pt>
                <c:pt idx="4848">
                  <c:v>52028.5</c:v>
                </c:pt>
                <c:pt idx="4849">
                  <c:v>52034.7</c:v>
                </c:pt>
                <c:pt idx="4850">
                  <c:v>52039.5</c:v>
                </c:pt>
                <c:pt idx="4851">
                  <c:v>52044.4</c:v>
                </c:pt>
                <c:pt idx="4852">
                  <c:v>52048</c:v>
                </c:pt>
                <c:pt idx="4853">
                  <c:v>52050.400000000001</c:v>
                </c:pt>
                <c:pt idx="4854">
                  <c:v>52055.199999999997</c:v>
                </c:pt>
                <c:pt idx="4855">
                  <c:v>52059.9</c:v>
                </c:pt>
                <c:pt idx="4856">
                  <c:v>52065.8</c:v>
                </c:pt>
                <c:pt idx="4857">
                  <c:v>52069.3</c:v>
                </c:pt>
                <c:pt idx="4858">
                  <c:v>52072.800000000003</c:v>
                </c:pt>
                <c:pt idx="4859">
                  <c:v>52077.4</c:v>
                </c:pt>
                <c:pt idx="4860">
                  <c:v>52082</c:v>
                </c:pt>
                <c:pt idx="4861">
                  <c:v>52086.5</c:v>
                </c:pt>
                <c:pt idx="4862">
                  <c:v>52091.1</c:v>
                </c:pt>
                <c:pt idx="4863">
                  <c:v>52095.5</c:v>
                </c:pt>
                <c:pt idx="4864">
                  <c:v>52097.7</c:v>
                </c:pt>
                <c:pt idx="4865">
                  <c:v>52102.1</c:v>
                </c:pt>
                <c:pt idx="4866">
                  <c:v>52106.5</c:v>
                </c:pt>
                <c:pt idx="4867">
                  <c:v>52111.9</c:v>
                </c:pt>
                <c:pt idx="4868">
                  <c:v>52115.1</c:v>
                </c:pt>
                <c:pt idx="4869">
                  <c:v>52119.3</c:v>
                </c:pt>
                <c:pt idx="4870">
                  <c:v>52122.5</c:v>
                </c:pt>
                <c:pt idx="4871">
                  <c:v>52125.599999999999</c:v>
                </c:pt>
                <c:pt idx="4872">
                  <c:v>52130.8</c:v>
                </c:pt>
                <c:pt idx="4873">
                  <c:v>52134.9</c:v>
                </c:pt>
                <c:pt idx="4874">
                  <c:v>52137.9</c:v>
                </c:pt>
                <c:pt idx="4875">
                  <c:v>52140.9</c:v>
                </c:pt>
                <c:pt idx="4876">
                  <c:v>52143.9</c:v>
                </c:pt>
                <c:pt idx="4877">
                  <c:v>52147.9</c:v>
                </c:pt>
                <c:pt idx="4878">
                  <c:v>52152.800000000003</c:v>
                </c:pt>
                <c:pt idx="4879">
                  <c:v>52156.7</c:v>
                </c:pt>
                <c:pt idx="4880">
                  <c:v>52159.7</c:v>
                </c:pt>
                <c:pt idx="4881">
                  <c:v>52162.6</c:v>
                </c:pt>
                <c:pt idx="4882">
                  <c:v>52166.5</c:v>
                </c:pt>
                <c:pt idx="4883">
                  <c:v>52170.3</c:v>
                </c:pt>
                <c:pt idx="4884">
                  <c:v>52174.2</c:v>
                </c:pt>
                <c:pt idx="4885">
                  <c:v>52177.1</c:v>
                </c:pt>
                <c:pt idx="4886">
                  <c:v>52180</c:v>
                </c:pt>
                <c:pt idx="4887">
                  <c:v>52183.9</c:v>
                </c:pt>
                <c:pt idx="4888">
                  <c:v>52186.8</c:v>
                </c:pt>
                <c:pt idx="4889">
                  <c:v>52190.8</c:v>
                </c:pt>
                <c:pt idx="4890">
                  <c:v>52194.7</c:v>
                </c:pt>
                <c:pt idx="4891">
                  <c:v>52198.7</c:v>
                </c:pt>
                <c:pt idx="4892">
                  <c:v>52201.7</c:v>
                </c:pt>
                <c:pt idx="4893">
                  <c:v>52204.7</c:v>
                </c:pt>
                <c:pt idx="4894">
                  <c:v>52209.7</c:v>
                </c:pt>
                <c:pt idx="4895">
                  <c:v>52213.8</c:v>
                </c:pt>
                <c:pt idx="4896">
                  <c:v>52216.9</c:v>
                </c:pt>
                <c:pt idx="4897">
                  <c:v>52219</c:v>
                </c:pt>
                <c:pt idx="4898">
                  <c:v>52222.1</c:v>
                </c:pt>
                <c:pt idx="4899">
                  <c:v>52227.4</c:v>
                </c:pt>
                <c:pt idx="4900">
                  <c:v>52230.6</c:v>
                </c:pt>
                <c:pt idx="4901">
                  <c:v>52233.8</c:v>
                </c:pt>
                <c:pt idx="4902">
                  <c:v>52237</c:v>
                </c:pt>
                <c:pt idx="4903">
                  <c:v>52241.4</c:v>
                </c:pt>
                <c:pt idx="4904">
                  <c:v>52245.8</c:v>
                </c:pt>
                <c:pt idx="4905">
                  <c:v>52249.1</c:v>
                </c:pt>
                <c:pt idx="4906">
                  <c:v>52253.5</c:v>
                </c:pt>
                <c:pt idx="4907">
                  <c:v>52255.8</c:v>
                </c:pt>
                <c:pt idx="4908">
                  <c:v>52260.3</c:v>
                </c:pt>
                <c:pt idx="4909">
                  <c:v>52264.800000000003</c:v>
                </c:pt>
                <c:pt idx="4910">
                  <c:v>52268.2</c:v>
                </c:pt>
                <c:pt idx="4911">
                  <c:v>52270.5</c:v>
                </c:pt>
                <c:pt idx="4912">
                  <c:v>52274</c:v>
                </c:pt>
                <c:pt idx="4913">
                  <c:v>52277.4</c:v>
                </c:pt>
                <c:pt idx="4914">
                  <c:v>52282.1</c:v>
                </c:pt>
                <c:pt idx="4915">
                  <c:v>52284.4</c:v>
                </c:pt>
                <c:pt idx="4916">
                  <c:v>52287.9</c:v>
                </c:pt>
                <c:pt idx="4917">
                  <c:v>52291.5</c:v>
                </c:pt>
                <c:pt idx="4918">
                  <c:v>52295</c:v>
                </c:pt>
                <c:pt idx="4919">
                  <c:v>52299.8</c:v>
                </c:pt>
                <c:pt idx="4920">
                  <c:v>52303.3</c:v>
                </c:pt>
                <c:pt idx="4921">
                  <c:v>52306.9</c:v>
                </c:pt>
                <c:pt idx="4922">
                  <c:v>52309.3</c:v>
                </c:pt>
                <c:pt idx="4923">
                  <c:v>52312.9</c:v>
                </c:pt>
                <c:pt idx="4924">
                  <c:v>52317.8</c:v>
                </c:pt>
                <c:pt idx="4925">
                  <c:v>52322.6</c:v>
                </c:pt>
                <c:pt idx="4926">
                  <c:v>52326.3</c:v>
                </c:pt>
                <c:pt idx="4927">
                  <c:v>52329.9</c:v>
                </c:pt>
                <c:pt idx="4928">
                  <c:v>52332.4</c:v>
                </c:pt>
                <c:pt idx="4929">
                  <c:v>52337.3</c:v>
                </c:pt>
                <c:pt idx="4930">
                  <c:v>52341</c:v>
                </c:pt>
                <c:pt idx="4931">
                  <c:v>52344.7</c:v>
                </c:pt>
                <c:pt idx="4932">
                  <c:v>52349.7</c:v>
                </c:pt>
                <c:pt idx="4933">
                  <c:v>52352.2</c:v>
                </c:pt>
                <c:pt idx="4934">
                  <c:v>52355.9</c:v>
                </c:pt>
                <c:pt idx="4935">
                  <c:v>52360.9</c:v>
                </c:pt>
                <c:pt idx="4936">
                  <c:v>52366</c:v>
                </c:pt>
                <c:pt idx="4937">
                  <c:v>52369.8</c:v>
                </c:pt>
                <c:pt idx="4938">
                  <c:v>52372.3</c:v>
                </c:pt>
                <c:pt idx="4939">
                  <c:v>52377.4</c:v>
                </c:pt>
                <c:pt idx="4940">
                  <c:v>52380</c:v>
                </c:pt>
                <c:pt idx="4941">
                  <c:v>52386.400000000001</c:v>
                </c:pt>
                <c:pt idx="4942">
                  <c:v>52390.3</c:v>
                </c:pt>
                <c:pt idx="4943">
                  <c:v>52392.9</c:v>
                </c:pt>
                <c:pt idx="4944">
                  <c:v>52398.1</c:v>
                </c:pt>
                <c:pt idx="4945">
                  <c:v>52400.7</c:v>
                </c:pt>
                <c:pt idx="4946">
                  <c:v>52407.199999999997</c:v>
                </c:pt>
                <c:pt idx="4947">
                  <c:v>52411.199999999997</c:v>
                </c:pt>
                <c:pt idx="4948">
                  <c:v>52416.5</c:v>
                </c:pt>
                <c:pt idx="4949">
                  <c:v>52419.1</c:v>
                </c:pt>
                <c:pt idx="4950">
                  <c:v>52423.1</c:v>
                </c:pt>
                <c:pt idx="4951">
                  <c:v>52428.4</c:v>
                </c:pt>
                <c:pt idx="4952">
                  <c:v>52433.8</c:v>
                </c:pt>
                <c:pt idx="4953">
                  <c:v>52439.1</c:v>
                </c:pt>
                <c:pt idx="4954">
                  <c:v>52443.199999999997</c:v>
                </c:pt>
                <c:pt idx="4955">
                  <c:v>52447.199999999997</c:v>
                </c:pt>
                <c:pt idx="4956">
                  <c:v>52451.199999999997</c:v>
                </c:pt>
                <c:pt idx="4957">
                  <c:v>52456.6</c:v>
                </c:pt>
                <c:pt idx="4958">
                  <c:v>52460.7</c:v>
                </c:pt>
                <c:pt idx="4959">
                  <c:v>52466.1</c:v>
                </c:pt>
                <c:pt idx="4960">
                  <c:v>52470.2</c:v>
                </c:pt>
                <c:pt idx="4961">
                  <c:v>52472.9</c:v>
                </c:pt>
                <c:pt idx="4962">
                  <c:v>52478.400000000001</c:v>
                </c:pt>
                <c:pt idx="4963">
                  <c:v>52485.2</c:v>
                </c:pt>
                <c:pt idx="4964">
                  <c:v>52490.7</c:v>
                </c:pt>
                <c:pt idx="4965">
                  <c:v>52494.8</c:v>
                </c:pt>
                <c:pt idx="4966">
                  <c:v>52500.3</c:v>
                </c:pt>
                <c:pt idx="4967">
                  <c:v>52503</c:v>
                </c:pt>
                <c:pt idx="4968">
                  <c:v>52508.5</c:v>
                </c:pt>
                <c:pt idx="4969">
                  <c:v>52514</c:v>
                </c:pt>
                <c:pt idx="4970">
                  <c:v>52518.2</c:v>
                </c:pt>
                <c:pt idx="4971">
                  <c:v>52522.3</c:v>
                </c:pt>
                <c:pt idx="4972">
                  <c:v>52525.1</c:v>
                </c:pt>
                <c:pt idx="4973">
                  <c:v>52530.6</c:v>
                </c:pt>
                <c:pt idx="4974">
                  <c:v>52536.2</c:v>
                </c:pt>
                <c:pt idx="4975">
                  <c:v>52544.5</c:v>
                </c:pt>
                <c:pt idx="4976">
                  <c:v>52548.7</c:v>
                </c:pt>
                <c:pt idx="4977">
                  <c:v>52552.800000000003</c:v>
                </c:pt>
                <c:pt idx="4978">
                  <c:v>52558.400000000001</c:v>
                </c:pt>
                <c:pt idx="4979">
                  <c:v>52562.6</c:v>
                </c:pt>
                <c:pt idx="4980">
                  <c:v>52566.8</c:v>
                </c:pt>
                <c:pt idx="4981">
                  <c:v>52573.8</c:v>
                </c:pt>
                <c:pt idx="4982">
                  <c:v>52578</c:v>
                </c:pt>
                <c:pt idx="4983">
                  <c:v>52582.3</c:v>
                </c:pt>
                <c:pt idx="4984">
                  <c:v>52586.5</c:v>
                </c:pt>
                <c:pt idx="4985">
                  <c:v>52593.5</c:v>
                </c:pt>
                <c:pt idx="4986">
                  <c:v>52599.199999999997</c:v>
                </c:pt>
                <c:pt idx="4987">
                  <c:v>52604.800000000003</c:v>
                </c:pt>
                <c:pt idx="4988">
                  <c:v>52609.1</c:v>
                </c:pt>
                <c:pt idx="4989">
                  <c:v>52611.9</c:v>
                </c:pt>
                <c:pt idx="4990">
                  <c:v>52617.599999999999</c:v>
                </c:pt>
                <c:pt idx="4991">
                  <c:v>52623.3</c:v>
                </c:pt>
                <c:pt idx="4992">
                  <c:v>52629</c:v>
                </c:pt>
                <c:pt idx="4993">
                  <c:v>52633.3</c:v>
                </c:pt>
                <c:pt idx="4994">
                  <c:v>52639</c:v>
                </c:pt>
                <c:pt idx="4995">
                  <c:v>52643.3</c:v>
                </c:pt>
                <c:pt idx="4996">
                  <c:v>52650.5</c:v>
                </c:pt>
                <c:pt idx="4997">
                  <c:v>52656.2</c:v>
                </c:pt>
                <c:pt idx="4998">
                  <c:v>52662</c:v>
                </c:pt>
                <c:pt idx="4999">
                  <c:v>52666.3</c:v>
                </c:pt>
                <c:pt idx="5000">
                  <c:v>52670.6</c:v>
                </c:pt>
                <c:pt idx="5001">
                  <c:v>52676.4</c:v>
                </c:pt>
                <c:pt idx="5002">
                  <c:v>52682.3</c:v>
                </c:pt>
                <c:pt idx="5003">
                  <c:v>52689.599999999999</c:v>
                </c:pt>
                <c:pt idx="5004">
                  <c:v>52694</c:v>
                </c:pt>
                <c:pt idx="5005">
                  <c:v>52699.9</c:v>
                </c:pt>
                <c:pt idx="5006">
                  <c:v>52705.8</c:v>
                </c:pt>
                <c:pt idx="5007">
                  <c:v>52711.7</c:v>
                </c:pt>
                <c:pt idx="5008">
                  <c:v>52719.1</c:v>
                </c:pt>
                <c:pt idx="5009">
                  <c:v>52725</c:v>
                </c:pt>
                <c:pt idx="5010">
                  <c:v>52729.5</c:v>
                </c:pt>
                <c:pt idx="5011">
                  <c:v>52732.4</c:v>
                </c:pt>
                <c:pt idx="5012">
                  <c:v>52738.400000000001</c:v>
                </c:pt>
                <c:pt idx="5013">
                  <c:v>52742.8</c:v>
                </c:pt>
                <c:pt idx="5014">
                  <c:v>52750.2</c:v>
                </c:pt>
                <c:pt idx="5015">
                  <c:v>52756.1</c:v>
                </c:pt>
                <c:pt idx="5016">
                  <c:v>52762</c:v>
                </c:pt>
                <c:pt idx="5017">
                  <c:v>52767.8</c:v>
                </c:pt>
                <c:pt idx="5018">
                  <c:v>52772.2</c:v>
                </c:pt>
                <c:pt idx="5019">
                  <c:v>52778</c:v>
                </c:pt>
                <c:pt idx="5020">
                  <c:v>52783.7</c:v>
                </c:pt>
                <c:pt idx="5021">
                  <c:v>52788</c:v>
                </c:pt>
                <c:pt idx="5022">
                  <c:v>52792.2</c:v>
                </c:pt>
                <c:pt idx="5023">
                  <c:v>52796.4</c:v>
                </c:pt>
                <c:pt idx="5024">
                  <c:v>52801.9</c:v>
                </c:pt>
                <c:pt idx="5025">
                  <c:v>52807.3</c:v>
                </c:pt>
                <c:pt idx="5026">
                  <c:v>52812.7</c:v>
                </c:pt>
                <c:pt idx="5027">
                  <c:v>52819.4</c:v>
                </c:pt>
                <c:pt idx="5028">
                  <c:v>52823.4</c:v>
                </c:pt>
                <c:pt idx="5029">
                  <c:v>52828.6</c:v>
                </c:pt>
                <c:pt idx="5030">
                  <c:v>52831.1</c:v>
                </c:pt>
                <c:pt idx="5031">
                  <c:v>52836.2</c:v>
                </c:pt>
                <c:pt idx="5032">
                  <c:v>52842.5</c:v>
                </c:pt>
                <c:pt idx="5033">
                  <c:v>52846.2</c:v>
                </c:pt>
                <c:pt idx="5034">
                  <c:v>52849.9</c:v>
                </c:pt>
                <c:pt idx="5035">
                  <c:v>52853.5</c:v>
                </c:pt>
                <c:pt idx="5036">
                  <c:v>52858.3</c:v>
                </c:pt>
                <c:pt idx="5037">
                  <c:v>52863</c:v>
                </c:pt>
                <c:pt idx="5038">
                  <c:v>52868.9</c:v>
                </c:pt>
                <c:pt idx="5039">
                  <c:v>52873.5</c:v>
                </c:pt>
                <c:pt idx="5040">
                  <c:v>52876.9</c:v>
                </c:pt>
                <c:pt idx="5041">
                  <c:v>52880.3</c:v>
                </c:pt>
                <c:pt idx="5042">
                  <c:v>52884.800000000003</c:v>
                </c:pt>
                <c:pt idx="5043">
                  <c:v>52888.2</c:v>
                </c:pt>
                <c:pt idx="5044">
                  <c:v>52892.6</c:v>
                </c:pt>
                <c:pt idx="5045">
                  <c:v>52898</c:v>
                </c:pt>
                <c:pt idx="5046">
                  <c:v>52901.3</c:v>
                </c:pt>
                <c:pt idx="5047">
                  <c:v>52904.5</c:v>
                </c:pt>
                <c:pt idx="5048">
                  <c:v>52908.7</c:v>
                </c:pt>
                <c:pt idx="5049">
                  <c:v>52912.9</c:v>
                </c:pt>
                <c:pt idx="5050">
                  <c:v>52917.1</c:v>
                </c:pt>
                <c:pt idx="5051">
                  <c:v>52920.2</c:v>
                </c:pt>
                <c:pt idx="5052">
                  <c:v>52923.199999999997</c:v>
                </c:pt>
                <c:pt idx="5053">
                  <c:v>52927.199999999997</c:v>
                </c:pt>
                <c:pt idx="5054">
                  <c:v>52929.2</c:v>
                </c:pt>
                <c:pt idx="5055">
                  <c:v>52934.1</c:v>
                </c:pt>
                <c:pt idx="5056">
                  <c:v>52938</c:v>
                </c:pt>
                <c:pt idx="5057">
                  <c:v>52940.9</c:v>
                </c:pt>
                <c:pt idx="5058">
                  <c:v>52943.7</c:v>
                </c:pt>
                <c:pt idx="5059">
                  <c:v>52946.5</c:v>
                </c:pt>
                <c:pt idx="5060">
                  <c:v>52950.1</c:v>
                </c:pt>
                <c:pt idx="5061">
                  <c:v>52953.8</c:v>
                </c:pt>
                <c:pt idx="5062">
                  <c:v>52957.3</c:v>
                </c:pt>
                <c:pt idx="5063">
                  <c:v>52959.1</c:v>
                </c:pt>
                <c:pt idx="5064">
                  <c:v>52962.6</c:v>
                </c:pt>
                <c:pt idx="5065">
                  <c:v>52965.1</c:v>
                </c:pt>
                <c:pt idx="5066">
                  <c:v>52968.5</c:v>
                </c:pt>
                <c:pt idx="5067">
                  <c:v>52972.6</c:v>
                </c:pt>
                <c:pt idx="5068">
                  <c:v>52975.1</c:v>
                </c:pt>
                <c:pt idx="5069">
                  <c:v>52977.5</c:v>
                </c:pt>
                <c:pt idx="5070">
                  <c:v>52979.8</c:v>
                </c:pt>
                <c:pt idx="5071">
                  <c:v>52983</c:v>
                </c:pt>
                <c:pt idx="5072">
                  <c:v>52986.8</c:v>
                </c:pt>
                <c:pt idx="5073">
                  <c:v>52989.2</c:v>
                </c:pt>
                <c:pt idx="5074">
                  <c:v>52991.5</c:v>
                </c:pt>
                <c:pt idx="5075">
                  <c:v>52993.7</c:v>
                </c:pt>
                <c:pt idx="5076">
                  <c:v>52996</c:v>
                </c:pt>
                <c:pt idx="5077">
                  <c:v>52999</c:v>
                </c:pt>
                <c:pt idx="5078">
                  <c:v>53001.9</c:v>
                </c:pt>
                <c:pt idx="5079">
                  <c:v>53004.2</c:v>
                </c:pt>
                <c:pt idx="5080">
                  <c:v>53006.400000000001</c:v>
                </c:pt>
                <c:pt idx="5081">
                  <c:v>53008.6</c:v>
                </c:pt>
                <c:pt idx="5082">
                  <c:v>53012.4</c:v>
                </c:pt>
                <c:pt idx="5083">
                  <c:v>53015.4</c:v>
                </c:pt>
                <c:pt idx="5084">
                  <c:v>53017.599999999999</c:v>
                </c:pt>
                <c:pt idx="5085">
                  <c:v>53019.9</c:v>
                </c:pt>
                <c:pt idx="5086">
                  <c:v>53022.2</c:v>
                </c:pt>
                <c:pt idx="5087">
                  <c:v>53024.5</c:v>
                </c:pt>
                <c:pt idx="5088">
                  <c:v>53027.7</c:v>
                </c:pt>
                <c:pt idx="5089">
                  <c:v>53030</c:v>
                </c:pt>
                <c:pt idx="5090">
                  <c:v>53032.4</c:v>
                </c:pt>
                <c:pt idx="5091">
                  <c:v>53034.1</c:v>
                </c:pt>
                <c:pt idx="5092">
                  <c:v>53037.4</c:v>
                </c:pt>
                <c:pt idx="5093">
                  <c:v>53039.9</c:v>
                </c:pt>
                <c:pt idx="5094">
                  <c:v>53044.1</c:v>
                </c:pt>
                <c:pt idx="5095">
                  <c:v>53045.8</c:v>
                </c:pt>
                <c:pt idx="5096">
                  <c:v>53049.3</c:v>
                </c:pt>
                <c:pt idx="5097">
                  <c:v>53051.1</c:v>
                </c:pt>
                <c:pt idx="5098">
                  <c:v>53055.7</c:v>
                </c:pt>
                <c:pt idx="5099">
                  <c:v>53058.400000000001</c:v>
                </c:pt>
                <c:pt idx="5100">
                  <c:v>53061.2</c:v>
                </c:pt>
                <c:pt idx="5101">
                  <c:v>53064.1</c:v>
                </c:pt>
                <c:pt idx="5102">
                  <c:v>53067</c:v>
                </c:pt>
                <c:pt idx="5103">
                  <c:v>53069.9</c:v>
                </c:pt>
                <c:pt idx="5104">
                  <c:v>53072.9</c:v>
                </c:pt>
                <c:pt idx="5105">
                  <c:v>53076.9</c:v>
                </c:pt>
                <c:pt idx="5106">
                  <c:v>53079.9</c:v>
                </c:pt>
                <c:pt idx="5107">
                  <c:v>53083</c:v>
                </c:pt>
                <c:pt idx="5108">
                  <c:v>53086.1</c:v>
                </c:pt>
                <c:pt idx="5109">
                  <c:v>53090.2</c:v>
                </c:pt>
                <c:pt idx="5110">
                  <c:v>53095.5</c:v>
                </c:pt>
                <c:pt idx="5111">
                  <c:v>53097.599999999999</c:v>
                </c:pt>
                <c:pt idx="5112">
                  <c:v>53100.800000000003</c:v>
                </c:pt>
                <c:pt idx="5113">
                  <c:v>53105</c:v>
                </c:pt>
                <c:pt idx="5114">
                  <c:v>53109.3</c:v>
                </c:pt>
                <c:pt idx="5115">
                  <c:v>53112.5</c:v>
                </c:pt>
                <c:pt idx="5116">
                  <c:v>53116.800000000003</c:v>
                </c:pt>
                <c:pt idx="5117">
                  <c:v>53120</c:v>
                </c:pt>
                <c:pt idx="5118">
                  <c:v>53123.199999999997</c:v>
                </c:pt>
                <c:pt idx="5119">
                  <c:v>53127.5</c:v>
                </c:pt>
                <c:pt idx="5120">
                  <c:v>53132.800000000003</c:v>
                </c:pt>
                <c:pt idx="5121">
                  <c:v>53137</c:v>
                </c:pt>
                <c:pt idx="5122">
                  <c:v>53140.2</c:v>
                </c:pt>
                <c:pt idx="5123">
                  <c:v>53143.3</c:v>
                </c:pt>
                <c:pt idx="5124">
                  <c:v>53147.5</c:v>
                </c:pt>
                <c:pt idx="5125">
                  <c:v>53151.6</c:v>
                </c:pt>
                <c:pt idx="5126">
                  <c:v>53156.7</c:v>
                </c:pt>
                <c:pt idx="5127">
                  <c:v>53159.8</c:v>
                </c:pt>
                <c:pt idx="5128">
                  <c:v>53162.8</c:v>
                </c:pt>
                <c:pt idx="5129">
                  <c:v>53165.8</c:v>
                </c:pt>
                <c:pt idx="5130">
                  <c:v>53169.8</c:v>
                </c:pt>
                <c:pt idx="5131">
                  <c:v>53174.8</c:v>
                </c:pt>
                <c:pt idx="5132">
                  <c:v>53178.7</c:v>
                </c:pt>
                <c:pt idx="5133">
                  <c:v>53181.599999999999</c:v>
                </c:pt>
                <c:pt idx="5134">
                  <c:v>53183.5</c:v>
                </c:pt>
                <c:pt idx="5135">
                  <c:v>53187.4</c:v>
                </c:pt>
                <c:pt idx="5136">
                  <c:v>53190.2</c:v>
                </c:pt>
                <c:pt idx="5137">
                  <c:v>53194</c:v>
                </c:pt>
                <c:pt idx="5138">
                  <c:v>53197.8</c:v>
                </c:pt>
                <c:pt idx="5139">
                  <c:v>53199.7</c:v>
                </c:pt>
                <c:pt idx="5140">
                  <c:v>53202.5</c:v>
                </c:pt>
                <c:pt idx="5141">
                  <c:v>53205.3</c:v>
                </c:pt>
                <c:pt idx="5142">
                  <c:v>53210</c:v>
                </c:pt>
                <c:pt idx="5143">
                  <c:v>53213.7</c:v>
                </c:pt>
                <c:pt idx="5144">
                  <c:v>53215.6</c:v>
                </c:pt>
                <c:pt idx="5145">
                  <c:v>53218.400000000001</c:v>
                </c:pt>
                <c:pt idx="5146">
                  <c:v>53222.1</c:v>
                </c:pt>
                <c:pt idx="5147">
                  <c:v>53225.8</c:v>
                </c:pt>
                <c:pt idx="5148">
                  <c:v>53229.599999999999</c:v>
                </c:pt>
                <c:pt idx="5149">
                  <c:v>53233.3</c:v>
                </c:pt>
                <c:pt idx="5150">
                  <c:v>53236.1</c:v>
                </c:pt>
                <c:pt idx="5151">
                  <c:v>53238</c:v>
                </c:pt>
                <c:pt idx="5152">
                  <c:v>53241.8</c:v>
                </c:pt>
                <c:pt idx="5153">
                  <c:v>53246.5</c:v>
                </c:pt>
                <c:pt idx="5154">
                  <c:v>53250.3</c:v>
                </c:pt>
                <c:pt idx="5155">
                  <c:v>53253.2</c:v>
                </c:pt>
                <c:pt idx="5156">
                  <c:v>53256.1</c:v>
                </c:pt>
                <c:pt idx="5157">
                  <c:v>53260</c:v>
                </c:pt>
                <c:pt idx="5158">
                  <c:v>53263.9</c:v>
                </c:pt>
                <c:pt idx="5159">
                  <c:v>53267.8</c:v>
                </c:pt>
                <c:pt idx="5160">
                  <c:v>53271.7</c:v>
                </c:pt>
                <c:pt idx="5161">
                  <c:v>53273.7</c:v>
                </c:pt>
                <c:pt idx="5162">
                  <c:v>53276.7</c:v>
                </c:pt>
                <c:pt idx="5163">
                  <c:v>53280.7</c:v>
                </c:pt>
                <c:pt idx="5164">
                  <c:v>53284.7</c:v>
                </c:pt>
                <c:pt idx="5165">
                  <c:v>53288.800000000003</c:v>
                </c:pt>
                <c:pt idx="5166">
                  <c:v>53291.8</c:v>
                </c:pt>
                <c:pt idx="5167">
                  <c:v>53294.9</c:v>
                </c:pt>
                <c:pt idx="5168">
                  <c:v>53299</c:v>
                </c:pt>
                <c:pt idx="5169">
                  <c:v>53303.199999999997</c:v>
                </c:pt>
                <c:pt idx="5170">
                  <c:v>53308.3</c:v>
                </c:pt>
                <c:pt idx="5171">
                  <c:v>53310.400000000001</c:v>
                </c:pt>
                <c:pt idx="5172">
                  <c:v>53314.6</c:v>
                </c:pt>
                <c:pt idx="5173">
                  <c:v>53317.8</c:v>
                </c:pt>
                <c:pt idx="5174">
                  <c:v>53322</c:v>
                </c:pt>
                <c:pt idx="5175">
                  <c:v>53326.2</c:v>
                </c:pt>
                <c:pt idx="5176">
                  <c:v>53330.5</c:v>
                </c:pt>
                <c:pt idx="5177">
                  <c:v>53335.8</c:v>
                </c:pt>
                <c:pt idx="5178">
                  <c:v>53339</c:v>
                </c:pt>
                <c:pt idx="5179">
                  <c:v>53343.3</c:v>
                </c:pt>
                <c:pt idx="5180">
                  <c:v>53346.5</c:v>
                </c:pt>
                <c:pt idx="5181">
                  <c:v>53350.8</c:v>
                </c:pt>
                <c:pt idx="5182">
                  <c:v>53356.2</c:v>
                </c:pt>
                <c:pt idx="5183">
                  <c:v>53359.5</c:v>
                </c:pt>
                <c:pt idx="5184">
                  <c:v>53364.9</c:v>
                </c:pt>
                <c:pt idx="5185">
                  <c:v>53368.2</c:v>
                </c:pt>
                <c:pt idx="5186">
                  <c:v>53372.6</c:v>
                </c:pt>
                <c:pt idx="5187">
                  <c:v>53378</c:v>
                </c:pt>
                <c:pt idx="5188">
                  <c:v>53382.400000000001</c:v>
                </c:pt>
                <c:pt idx="5189">
                  <c:v>53386.8</c:v>
                </c:pt>
                <c:pt idx="5190">
                  <c:v>53389</c:v>
                </c:pt>
                <c:pt idx="5191">
                  <c:v>53392.3</c:v>
                </c:pt>
                <c:pt idx="5192">
                  <c:v>53396.7</c:v>
                </c:pt>
                <c:pt idx="5193">
                  <c:v>53400</c:v>
                </c:pt>
                <c:pt idx="5194">
                  <c:v>53404.5</c:v>
                </c:pt>
                <c:pt idx="5195">
                  <c:v>53410</c:v>
                </c:pt>
                <c:pt idx="5196">
                  <c:v>53414.5</c:v>
                </c:pt>
                <c:pt idx="5197">
                  <c:v>53420.1</c:v>
                </c:pt>
                <c:pt idx="5198">
                  <c:v>53423.4</c:v>
                </c:pt>
                <c:pt idx="5199">
                  <c:v>53426.8</c:v>
                </c:pt>
                <c:pt idx="5200">
                  <c:v>53431.3</c:v>
                </c:pt>
                <c:pt idx="5201">
                  <c:v>53435.7</c:v>
                </c:pt>
                <c:pt idx="5202">
                  <c:v>53441.4</c:v>
                </c:pt>
                <c:pt idx="5203">
                  <c:v>53444.800000000003</c:v>
                </c:pt>
                <c:pt idx="5204">
                  <c:v>53449.3</c:v>
                </c:pt>
                <c:pt idx="5205">
                  <c:v>53452.7</c:v>
                </c:pt>
                <c:pt idx="5206">
                  <c:v>53457.2</c:v>
                </c:pt>
                <c:pt idx="5207">
                  <c:v>53460.6</c:v>
                </c:pt>
                <c:pt idx="5208">
                  <c:v>53466.2</c:v>
                </c:pt>
                <c:pt idx="5209">
                  <c:v>53470.8</c:v>
                </c:pt>
                <c:pt idx="5210">
                  <c:v>53474.2</c:v>
                </c:pt>
                <c:pt idx="5211">
                  <c:v>53478.7</c:v>
                </c:pt>
                <c:pt idx="5212">
                  <c:v>53483.199999999997</c:v>
                </c:pt>
                <c:pt idx="5213">
                  <c:v>53487.7</c:v>
                </c:pt>
                <c:pt idx="5214">
                  <c:v>53492.2</c:v>
                </c:pt>
                <c:pt idx="5215">
                  <c:v>53496.7</c:v>
                </c:pt>
                <c:pt idx="5216">
                  <c:v>53501.2</c:v>
                </c:pt>
                <c:pt idx="5217">
                  <c:v>53504.6</c:v>
                </c:pt>
                <c:pt idx="5218">
                  <c:v>53508</c:v>
                </c:pt>
                <c:pt idx="5219">
                  <c:v>53512.4</c:v>
                </c:pt>
                <c:pt idx="5220">
                  <c:v>53516.9</c:v>
                </c:pt>
                <c:pt idx="5221">
                  <c:v>53523.6</c:v>
                </c:pt>
                <c:pt idx="5222">
                  <c:v>53526.9</c:v>
                </c:pt>
                <c:pt idx="5223">
                  <c:v>53531.3</c:v>
                </c:pt>
                <c:pt idx="5224">
                  <c:v>53535.8</c:v>
                </c:pt>
                <c:pt idx="5225">
                  <c:v>53539.1</c:v>
                </c:pt>
                <c:pt idx="5226">
                  <c:v>53543.5</c:v>
                </c:pt>
                <c:pt idx="5227">
                  <c:v>53547.9</c:v>
                </c:pt>
                <c:pt idx="5228">
                  <c:v>53553.3</c:v>
                </c:pt>
                <c:pt idx="5229">
                  <c:v>53556.6</c:v>
                </c:pt>
                <c:pt idx="5230">
                  <c:v>53561</c:v>
                </c:pt>
                <c:pt idx="5231">
                  <c:v>53564.2</c:v>
                </c:pt>
                <c:pt idx="5232">
                  <c:v>53568.6</c:v>
                </c:pt>
                <c:pt idx="5233">
                  <c:v>53573</c:v>
                </c:pt>
                <c:pt idx="5234">
                  <c:v>53577.3</c:v>
                </c:pt>
                <c:pt idx="5235">
                  <c:v>53581.7</c:v>
                </c:pt>
                <c:pt idx="5236">
                  <c:v>53586</c:v>
                </c:pt>
                <c:pt idx="5237">
                  <c:v>53589.3</c:v>
                </c:pt>
                <c:pt idx="5238">
                  <c:v>53594.7</c:v>
                </c:pt>
                <c:pt idx="5239">
                  <c:v>53599</c:v>
                </c:pt>
                <c:pt idx="5240">
                  <c:v>53604.5</c:v>
                </c:pt>
                <c:pt idx="5241">
                  <c:v>53607.8</c:v>
                </c:pt>
                <c:pt idx="5242">
                  <c:v>53611</c:v>
                </c:pt>
                <c:pt idx="5243">
                  <c:v>53615.4</c:v>
                </c:pt>
                <c:pt idx="5244">
                  <c:v>53618.7</c:v>
                </c:pt>
                <c:pt idx="5245">
                  <c:v>53623.1</c:v>
                </c:pt>
                <c:pt idx="5246">
                  <c:v>53627.5</c:v>
                </c:pt>
                <c:pt idx="5247">
                  <c:v>53633</c:v>
                </c:pt>
                <c:pt idx="5248">
                  <c:v>53637.4</c:v>
                </c:pt>
                <c:pt idx="5249">
                  <c:v>53640.7</c:v>
                </c:pt>
                <c:pt idx="5250">
                  <c:v>53645.1</c:v>
                </c:pt>
                <c:pt idx="5251">
                  <c:v>53649.599999999999</c:v>
                </c:pt>
                <c:pt idx="5252">
                  <c:v>53654</c:v>
                </c:pt>
                <c:pt idx="5253">
                  <c:v>53658.5</c:v>
                </c:pt>
                <c:pt idx="5254">
                  <c:v>53661.8</c:v>
                </c:pt>
                <c:pt idx="5255">
                  <c:v>53666.3</c:v>
                </c:pt>
                <c:pt idx="5256">
                  <c:v>53670.8</c:v>
                </c:pt>
                <c:pt idx="5257">
                  <c:v>53675.3</c:v>
                </c:pt>
                <c:pt idx="5258">
                  <c:v>53680.9</c:v>
                </c:pt>
                <c:pt idx="5259">
                  <c:v>53685.4</c:v>
                </c:pt>
                <c:pt idx="5260">
                  <c:v>53688.800000000003</c:v>
                </c:pt>
                <c:pt idx="5261">
                  <c:v>53692.2</c:v>
                </c:pt>
                <c:pt idx="5262">
                  <c:v>53695.6</c:v>
                </c:pt>
                <c:pt idx="5263">
                  <c:v>53701.3</c:v>
                </c:pt>
                <c:pt idx="5264">
                  <c:v>53705.8</c:v>
                </c:pt>
                <c:pt idx="5265">
                  <c:v>53709.2</c:v>
                </c:pt>
                <c:pt idx="5266">
                  <c:v>53714.9</c:v>
                </c:pt>
                <c:pt idx="5267">
                  <c:v>53718.3</c:v>
                </c:pt>
                <c:pt idx="5268">
                  <c:v>53722.8</c:v>
                </c:pt>
                <c:pt idx="5269">
                  <c:v>53728.4</c:v>
                </c:pt>
                <c:pt idx="5270">
                  <c:v>53732.9</c:v>
                </c:pt>
                <c:pt idx="5271">
                  <c:v>53735.199999999997</c:v>
                </c:pt>
                <c:pt idx="5272">
                  <c:v>53739.7</c:v>
                </c:pt>
                <c:pt idx="5273">
                  <c:v>53743</c:v>
                </c:pt>
                <c:pt idx="5274">
                  <c:v>53748.5</c:v>
                </c:pt>
                <c:pt idx="5275">
                  <c:v>53753</c:v>
                </c:pt>
                <c:pt idx="5276">
                  <c:v>53757.4</c:v>
                </c:pt>
                <c:pt idx="5277">
                  <c:v>53760.7</c:v>
                </c:pt>
                <c:pt idx="5278">
                  <c:v>53766.1</c:v>
                </c:pt>
                <c:pt idx="5279">
                  <c:v>53769.4</c:v>
                </c:pt>
                <c:pt idx="5280">
                  <c:v>53774.8</c:v>
                </c:pt>
                <c:pt idx="5281">
                  <c:v>53778</c:v>
                </c:pt>
                <c:pt idx="5282">
                  <c:v>53781.2</c:v>
                </c:pt>
                <c:pt idx="5283">
                  <c:v>53784.4</c:v>
                </c:pt>
                <c:pt idx="5284">
                  <c:v>53789.8</c:v>
                </c:pt>
                <c:pt idx="5285">
                  <c:v>53794</c:v>
                </c:pt>
                <c:pt idx="5286">
                  <c:v>53798.2</c:v>
                </c:pt>
                <c:pt idx="5287">
                  <c:v>53801.3</c:v>
                </c:pt>
                <c:pt idx="5288">
                  <c:v>53805.5</c:v>
                </c:pt>
                <c:pt idx="5289">
                  <c:v>53809.7</c:v>
                </c:pt>
                <c:pt idx="5290">
                  <c:v>53814.9</c:v>
                </c:pt>
                <c:pt idx="5291">
                  <c:v>53818</c:v>
                </c:pt>
                <c:pt idx="5292">
                  <c:v>53821.1</c:v>
                </c:pt>
                <c:pt idx="5293">
                  <c:v>53825.2</c:v>
                </c:pt>
                <c:pt idx="5294">
                  <c:v>53828.3</c:v>
                </c:pt>
                <c:pt idx="5295">
                  <c:v>53833.4</c:v>
                </c:pt>
                <c:pt idx="5296">
                  <c:v>53837.5</c:v>
                </c:pt>
                <c:pt idx="5297">
                  <c:v>53840.5</c:v>
                </c:pt>
                <c:pt idx="5298">
                  <c:v>53844.6</c:v>
                </c:pt>
                <c:pt idx="5299">
                  <c:v>53848.7</c:v>
                </c:pt>
                <c:pt idx="5300">
                  <c:v>53852.800000000003</c:v>
                </c:pt>
                <c:pt idx="5301">
                  <c:v>53856.9</c:v>
                </c:pt>
                <c:pt idx="5302">
                  <c:v>53859.9</c:v>
                </c:pt>
                <c:pt idx="5303">
                  <c:v>53864</c:v>
                </c:pt>
                <c:pt idx="5304">
                  <c:v>53868.1</c:v>
                </c:pt>
                <c:pt idx="5305">
                  <c:v>53872.2</c:v>
                </c:pt>
                <c:pt idx="5306">
                  <c:v>53876.2</c:v>
                </c:pt>
                <c:pt idx="5307">
                  <c:v>53879.3</c:v>
                </c:pt>
                <c:pt idx="5308">
                  <c:v>53883.4</c:v>
                </c:pt>
                <c:pt idx="5309">
                  <c:v>53887.5</c:v>
                </c:pt>
                <c:pt idx="5310">
                  <c:v>53891.6</c:v>
                </c:pt>
                <c:pt idx="5311">
                  <c:v>53895.7</c:v>
                </c:pt>
                <c:pt idx="5312">
                  <c:v>53899.8</c:v>
                </c:pt>
                <c:pt idx="5313">
                  <c:v>53901.8</c:v>
                </c:pt>
                <c:pt idx="5314">
                  <c:v>53905.9</c:v>
                </c:pt>
                <c:pt idx="5315">
                  <c:v>53910</c:v>
                </c:pt>
                <c:pt idx="5316">
                  <c:v>53914.1</c:v>
                </c:pt>
                <c:pt idx="5317">
                  <c:v>53918.2</c:v>
                </c:pt>
                <c:pt idx="5318">
                  <c:v>53921.3</c:v>
                </c:pt>
                <c:pt idx="5319">
                  <c:v>53925.4</c:v>
                </c:pt>
                <c:pt idx="5320">
                  <c:v>53930.5</c:v>
                </c:pt>
                <c:pt idx="5321">
                  <c:v>53934.6</c:v>
                </c:pt>
                <c:pt idx="5322">
                  <c:v>53938.7</c:v>
                </c:pt>
                <c:pt idx="5323">
                  <c:v>53941.8</c:v>
                </c:pt>
                <c:pt idx="5324">
                  <c:v>53944.9</c:v>
                </c:pt>
                <c:pt idx="5325">
                  <c:v>53950.1</c:v>
                </c:pt>
                <c:pt idx="5326">
                  <c:v>53954.2</c:v>
                </c:pt>
                <c:pt idx="5327">
                  <c:v>53956.3</c:v>
                </c:pt>
                <c:pt idx="5328">
                  <c:v>53960.4</c:v>
                </c:pt>
                <c:pt idx="5329">
                  <c:v>53963.6</c:v>
                </c:pt>
                <c:pt idx="5330">
                  <c:v>53968.800000000003</c:v>
                </c:pt>
                <c:pt idx="5331">
                  <c:v>53974.1</c:v>
                </c:pt>
                <c:pt idx="5332">
                  <c:v>53977.2</c:v>
                </c:pt>
                <c:pt idx="5333">
                  <c:v>53981.5</c:v>
                </c:pt>
                <c:pt idx="5334">
                  <c:v>53985.7</c:v>
                </c:pt>
                <c:pt idx="5335">
                  <c:v>53989</c:v>
                </c:pt>
                <c:pt idx="5336">
                  <c:v>53994.3</c:v>
                </c:pt>
                <c:pt idx="5337">
                  <c:v>53997.599999999999</c:v>
                </c:pt>
                <c:pt idx="5338">
                  <c:v>54001.9</c:v>
                </c:pt>
                <c:pt idx="5339">
                  <c:v>54004.2</c:v>
                </c:pt>
                <c:pt idx="5340">
                  <c:v>54010.8</c:v>
                </c:pt>
                <c:pt idx="5341">
                  <c:v>54015.3</c:v>
                </c:pt>
                <c:pt idx="5342">
                  <c:v>54019.8</c:v>
                </c:pt>
                <c:pt idx="5343">
                  <c:v>54023.1</c:v>
                </c:pt>
                <c:pt idx="5344">
                  <c:v>54027.7</c:v>
                </c:pt>
                <c:pt idx="5345">
                  <c:v>54032.3</c:v>
                </c:pt>
                <c:pt idx="5346">
                  <c:v>54038</c:v>
                </c:pt>
                <c:pt idx="5347">
                  <c:v>54041.5</c:v>
                </c:pt>
                <c:pt idx="5348">
                  <c:v>54046.2</c:v>
                </c:pt>
                <c:pt idx="5349">
                  <c:v>54049.7</c:v>
                </c:pt>
                <c:pt idx="5350">
                  <c:v>54053.2</c:v>
                </c:pt>
                <c:pt idx="5351">
                  <c:v>54059.1</c:v>
                </c:pt>
                <c:pt idx="5352">
                  <c:v>54065</c:v>
                </c:pt>
                <c:pt idx="5353">
                  <c:v>54069.8</c:v>
                </c:pt>
                <c:pt idx="5354">
                  <c:v>54073.3</c:v>
                </c:pt>
                <c:pt idx="5355">
                  <c:v>54076.9</c:v>
                </c:pt>
                <c:pt idx="5356">
                  <c:v>54081.7</c:v>
                </c:pt>
                <c:pt idx="5357">
                  <c:v>54086.400000000001</c:v>
                </c:pt>
                <c:pt idx="5358">
                  <c:v>54092.4</c:v>
                </c:pt>
                <c:pt idx="5359">
                  <c:v>54095.9</c:v>
                </c:pt>
                <c:pt idx="5360">
                  <c:v>54101.8</c:v>
                </c:pt>
                <c:pt idx="5361">
                  <c:v>54105.3</c:v>
                </c:pt>
                <c:pt idx="5362">
                  <c:v>54110</c:v>
                </c:pt>
                <c:pt idx="5363">
                  <c:v>54114.6</c:v>
                </c:pt>
                <c:pt idx="5364">
                  <c:v>54119.3</c:v>
                </c:pt>
                <c:pt idx="5365">
                  <c:v>54123.8</c:v>
                </c:pt>
                <c:pt idx="5366">
                  <c:v>54127.199999999997</c:v>
                </c:pt>
                <c:pt idx="5367">
                  <c:v>54131.7</c:v>
                </c:pt>
                <c:pt idx="5368">
                  <c:v>54136.3</c:v>
                </c:pt>
                <c:pt idx="5369">
                  <c:v>54140.7</c:v>
                </c:pt>
                <c:pt idx="5370">
                  <c:v>54146.2</c:v>
                </c:pt>
                <c:pt idx="5371">
                  <c:v>54150.5</c:v>
                </c:pt>
                <c:pt idx="5372">
                  <c:v>54154.9</c:v>
                </c:pt>
                <c:pt idx="5373">
                  <c:v>54158.1</c:v>
                </c:pt>
                <c:pt idx="5374">
                  <c:v>54161.2</c:v>
                </c:pt>
                <c:pt idx="5375">
                  <c:v>54165.4</c:v>
                </c:pt>
                <c:pt idx="5376">
                  <c:v>54169.7</c:v>
                </c:pt>
                <c:pt idx="5377">
                  <c:v>54175.9</c:v>
                </c:pt>
                <c:pt idx="5378">
                  <c:v>54180</c:v>
                </c:pt>
                <c:pt idx="5379">
                  <c:v>54184.1</c:v>
                </c:pt>
                <c:pt idx="5380">
                  <c:v>54187.1</c:v>
                </c:pt>
                <c:pt idx="5381">
                  <c:v>54190.2</c:v>
                </c:pt>
                <c:pt idx="5382">
                  <c:v>54194.2</c:v>
                </c:pt>
                <c:pt idx="5383">
                  <c:v>54199.3</c:v>
                </c:pt>
                <c:pt idx="5384">
                  <c:v>54203.3</c:v>
                </c:pt>
                <c:pt idx="5385">
                  <c:v>54207.3</c:v>
                </c:pt>
                <c:pt idx="5386">
                  <c:v>54211.3</c:v>
                </c:pt>
                <c:pt idx="5387">
                  <c:v>54216.3</c:v>
                </c:pt>
                <c:pt idx="5388">
                  <c:v>54219.4</c:v>
                </c:pt>
                <c:pt idx="5389">
                  <c:v>54223.4</c:v>
                </c:pt>
                <c:pt idx="5390">
                  <c:v>54228.4</c:v>
                </c:pt>
                <c:pt idx="5391">
                  <c:v>54232.5</c:v>
                </c:pt>
                <c:pt idx="5392">
                  <c:v>54236.6</c:v>
                </c:pt>
                <c:pt idx="5393">
                  <c:v>54239.7</c:v>
                </c:pt>
                <c:pt idx="5394">
                  <c:v>54244.800000000003</c:v>
                </c:pt>
                <c:pt idx="5395">
                  <c:v>54250</c:v>
                </c:pt>
                <c:pt idx="5396">
                  <c:v>54254.2</c:v>
                </c:pt>
                <c:pt idx="5397">
                  <c:v>54257.4</c:v>
                </c:pt>
                <c:pt idx="5398">
                  <c:v>54261.599999999999</c:v>
                </c:pt>
                <c:pt idx="5399">
                  <c:v>54265.9</c:v>
                </c:pt>
                <c:pt idx="5400">
                  <c:v>54269.1</c:v>
                </c:pt>
                <c:pt idx="5401">
                  <c:v>54274.5</c:v>
                </c:pt>
                <c:pt idx="5402">
                  <c:v>54278.9</c:v>
                </c:pt>
                <c:pt idx="5403">
                  <c:v>54284.4</c:v>
                </c:pt>
                <c:pt idx="5404">
                  <c:v>54287.7</c:v>
                </c:pt>
                <c:pt idx="5405">
                  <c:v>54292.2</c:v>
                </c:pt>
                <c:pt idx="5406">
                  <c:v>54295.5</c:v>
                </c:pt>
                <c:pt idx="5407">
                  <c:v>54300</c:v>
                </c:pt>
                <c:pt idx="5408">
                  <c:v>54305.7</c:v>
                </c:pt>
                <c:pt idx="5409">
                  <c:v>54310.2</c:v>
                </c:pt>
                <c:pt idx="5410">
                  <c:v>54314.7</c:v>
                </c:pt>
                <c:pt idx="5411">
                  <c:v>54318.2</c:v>
                </c:pt>
                <c:pt idx="5412">
                  <c:v>54323.9</c:v>
                </c:pt>
                <c:pt idx="5413">
                  <c:v>54327.3</c:v>
                </c:pt>
                <c:pt idx="5414">
                  <c:v>54333</c:v>
                </c:pt>
                <c:pt idx="5415">
                  <c:v>54337.5</c:v>
                </c:pt>
                <c:pt idx="5416">
                  <c:v>54340.9</c:v>
                </c:pt>
                <c:pt idx="5417">
                  <c:v>54344.3</c:v>
                </c:pt>
                <c:pt idx="5418">
                  <c:v>54350</c:v>
                </c:pt>
                <c:pt idx="5419">
                  <c:v>54353.3</c:v>
                </c:pt>
                <c:pt idx="5420">
                  <c:v>54358.9</c:v>
                </c:pt>
                <c:pt idx="5421">
                  <c:v>54364.5</c:v>
                </c:pt>
                <c:pt idx="5422">
                  <c:v>54367.8</c:v>
                </c:pt>
                <c:pt idx="5423">
                  <c:v>54371.1</c:v>
                </c:pt>
                <c:pt idx="5424">
                  <c:v>54374.400000000001</c:v>
                </c:pt>
                <c:pt idx="5425">
                  <c:v>54378.7</c:v>
                </c:pt>
                <c:pt idx="5426">
                  <c:v>54383.1</c:v>
                </c:pt>
                <c:pt idx="5427">
                  <c:v>54388.5</c:v>
                </c:pt>
                <c:pt idx="5428">
                  <c:v>54392.7</c:v>
                </c:pt>
                <c:pt idx="5429">
                  <c:v>54396.9</c:v>
                </c:pt>
                <c:pt idx="5430">
                  <c:v>54401.2</c:v>
                </c:pt>
                <c:pt idx="5431">
                  <c:v>54405.3</c:v>
                </c:pt>
                <c:pt idx="5432">
                  <c:v>54409.5</c:v>
                </c:pt>
                <c:pt idx="5433">
                  <c:v>54412.6</c:v>
                </c:pt>
                <c:pt idx="5434">
                  <c:v>54415.6</c:v>
                </c:pt>
                <c:pt idx="5435">
                  <c:v>54419.7</c:v>
                </c:pt>
                <c:pt idx="5436">
                  <c:v>54424.800000000003</c:v>
                </c:pt>
                <c:pt idx="5437">
                  <c:v>54428.800000000003</c:v>
                </c:pt>
                <c:pt idx="5438">
                  <c:v>54432.800000000003</c:v>
                </c:pt>
                <c:pt idx="5439">
                  <c:v>54435.8</c:v>
                </c:pt>
                <c:pt idx="5440">
                  <c:v>54439.8</c:v>
                </c:pt>
                <c:pt idx="5441">
                  <c:v>54444.800000000003</c:v>
                </c:pt>
                <c:pt idx="5442">
                  <c:v>54448.800000000003</c:v>
                </c:pt>
                <c:pt idx="5443">
                  <c:v>54451.8</c:v>
                </c:pt>
                <c:pt idx="5444">
                  <c:v>54454.8</c:v>
                </c:pt>
                <c:pt idx="5445">
                  <c:v>54457.8</c:v>
                </c:pt>
                <c:pt idx="5446">
                  <c:v>54462.7</c:v>
                </c:pt>
                <c:pt idx="5447">
                  <c:v>54467.7</c:v>
                </c:pt>
                <c:pt idx="5448">
                  <c:v>54470.7</c:v>
                </c:pt>
                <c:pt idx="5449">
                  <c:v>54474.7</c:v>
                </c:pt>
                <c:pt idx="5450">
                  <c:v>54478.7</c:v>
                </c:pt>
                <c:pt idx="5451">
                  <c:v>54483.7</c:v>
                </c:pt>
                <c:pt idx="5452">
                  <c:v>54487.8</c:v>
                </c:pt>
                <c:pt idx="5453">
                  <c:v>54489.8</c:v>
                </c:pt>
                <c:pt idx="5454">
                  <c:v>54493.9</c:v>
                </c:pt>
                <c:pt idx="5455">
                  <c:v>54497.9</c:v>
                </c:pt>
                <c:pt idx="5456">
                  <c:v>54503.1</c:v>
                </c:pt>
                <c:pt idx="5457">
                  <c:v>54506.2</c:v>
                </c:pt>
                <c:pt idx="5458">
                  <c:v>54509.3</c:v>
                </c:pt>
                <c:pt idx="5459">
                  <c:v>54513.4</c:v>
                </c:pt>
                <c:pt idx="5460">
                  <c:v>54518.6</c:v>
                </c:pt>
                <c:pt idx="5461">
                  <c:v>54522.8</c:v>
                </c:pt>
                <c:pt idx="5462">
                  <c:v>54527</c:v>
                </c:pt>
                <c:pt idx="5463">
                  <c:v>54531.199999999997</c:v>
                </c:pt>
                <c:pt idx="5464">
                  <c:v>54535.5</c:v>
                </c:pt>
                <c:pt idx="5465">
                  <c:v>54538.7</c:v>
                </c:pt>
                <c:pt idx="5466">
                  <c:v>54544</c:v>
                </c:pt>
                <c:pt idx="5467">
                  <c:v>54546.1</c:v>
                </c:pt>
                <c:pt idx="5468">
                  <c:v>54550.400000000001</c:v>
                </c:pt>
                <c:pt idx="5469">
                  <c:v>54554.7</c:v>
                </c:pt>
                <c:pt idx="5470">
                  <c:v>54559</c:v>
                </c:pt>
                <c:pt idx="5471">
                  <c:v>54563.199999999997</c:v>
                </c:pt>
                <c:pt idx="5472">
                  <c:v>54567.5</c:v>
                </c:pt>
                <c:pt idx="5473">
                  <c:v>54570.7</c:v>
                </c:pt>
                <c:pt idx="5474">
                  <c:v>54576.1</c:v>
                </c:pt>
                <c:pt idx="5475">
                  <c:v>54581.4</c:v>
                </c:pt>
                <c:pt idx="5476">
                  <c:v>54585.7</c:v>
                </c:pt>
                <c:pt idx="5477">
                  <c:v>54587.9</c:v>
                </c:pt>
                <c:pt idx="5478">
                  <c:v>54592.1</c:v>
                </c:pt>
                <c:pt idx="5479">
                  <c:v>54596.4</c:v>
                </c:pt>
                <c:pt idx="5480">
                  <c:v>54600.6</c:v>
                </c:pt>
                <c:pt idx="5481">
                  <c:v>54604.800000000003</c:v>
                </c:pt>
                <c:pt idx="5482">
                  <c:v>54609</c:v>
                </c:pt>
                <c:pt idx="5483">
                  <c:v>54612.2</c:v>
                </c:pt>
                <c:pt idx="5484">
                  <c:v>54617.4</c:v>
                </c:pt>
                <c:pt idx="5485">
                  <c:v>54621.599999999999</c:v>
                </c:pt>
                <c:pt idx="5486">
                  <c:v>54624.7</c:v>
                </c:pt>
                <c:pt idx="5487">
                  <c:v>54628.9</c:v>
                </c:pt>
                <c:pt idx="5488">
                  <c:v>54632</c:v>
                </c:pt>
                <c:pt idx="5489">
                  <c:v>54637.1</c:v>
                </c:pt>
                <c:pt idx="5490">
                  <c:v>54640.2</c:v>
                </c:pt>
                <c:pt idx="5491">
                  <c:v>54644.3</c:v>
                </c:pt>
                <c:pt idx="5492">
                  <c:v>54647.4</c:v>
                </c:pt>
                <c:pt idx="5493">
                  <c:v>54651.5</c:v>
                </c:pt>
                <c:pt idx="5494">
                  <c:v>54656.5</c:v>
                </c:pt>
                <c:pt idx="5495">
                  <c:v>54660.6</c:v>
                </c:pt>
                <c:pt idx="5496">
                  <c:v>54663.6</c:v>
                </c:pt>
                <c:pt idx="5497">
                  <c:v>54667.7</c:v>
                </c:pt>
                <c:pt idx="5498">
                  <c:v>54671.7</c:v>
                </c:pt>
                <c:pt idx="5499">
                  <c:v>54675.7</c:v>
                </c:pt>
                <c:pt idx="5500">
                  <c:v>54679.7</c:v>
                </c:pt>
                <c:pt idx="5501">
                  <c:v>54682.7</c:v>
                </c:pt>
                <c:pt idx="5502">
                  <c:v>54685.7</c:v>
                </c:pt>
                <c:pt idx="5503">
                  <c:v>54690.7</c:v>
                </c:pt>
                <c:pt idx="5504">
                  <c:v>54694.7</c:v>
                </c:pt>
                <c:pt idx="5505">
                  <c:v>54696.7</c:v>
                </c:pt>
                <c:pt idx="5506">
                  <c:v>54701.7</c:v>
                </c:pt>
                <c:pt idx="5507">
                  <c:v>54705.7</c:v>
                </c:pt>
                <c:pt idx="5508">
                  <c:v>54709.599999999999</c:v>
                </c:pt>
                <c:pt idx="5509">
                  <c:v>54713.599999999999</c:v>
                </c:pt>
                <c:pt idx="5510">
                  <c:v>54717.599999999999</c:v>
                </c:pt>
                <c:pt idx="5511">
                  <c:v>54720.6</c:v>
                </c:pt>
                <c:pt idx="5512">
                  <c:v>54724.6</c:v>
                </c:pt>
                <c:pt idx="5513">
                  <c:v>54728.6</c:v>
                </c:pt>
                <c:pt idx="5514">
                  <c:v>54731.6</c:v>
                </c:pt>
                <c:pt idx="5515">
                  <c:v>54735.5</c:v>
                </c:pt>
                <c:pt idx="5516">
                  <c:v>54738.5</c:v>
                </c:pt>
                <c:pt idx="5517">
                  <c:v>54743.5</c:v>
                </c:pt>
                <c:pt idx="5518">
                  <c:v>54747.5</c:v>
                </c:pt>
                <c:pt idx="5519">
                  <c:v>54751.5</c:v>
                </c:pt>
                <c:pt idx="5520">
                  <c:v>54755.5</c:v>
                </c:pt>
                <c:pt idx="5521">
                  <c:v>54759.5</c:v>
                </c:pt>
                <c:pt idx="5522">
                  <c:v>54763.5</c:v>
                </c:pt>
                <c:pt idx="5523">
                  <c:v>54766.5</c:v>
                </c:pt>
                <c:pt idx="5524">
                  <c:v>54770.5</c:v>
                </c:pt>
                <c:pt idx="5525">
                  <c:v>54773.5</c:v>
                </c:pt>
                <c:pt idx="5526">
                  <c:v>54777.5</c:v>
                </c:pt>
                <c:pt idx="5527">
                  <c:v>54781.5</c:v>
                </c:pt>
                <c:pt idx="5528">
                  <c:v>54784.5</c:v>
                </c:pt>
                <c:pt idx="5529">
                  <c:v>54789.5</c:v>
                </c:pt>
                <c:pt idx="5530">
                  <c:v>54793.5</c:v>
                </c:pt>
                <c:pt idx="5531">
                  <c:v>54797.5</c:v>
                </c:pt>
                <c:pt idx="5532">
                  <c:v>54801.5</c:v>
                </c:pt>
                <c:pt idx="5533">
                  <c:v>54805.5</c:v>
                </c:pt>
                <c:pt idx="5534">
                  <c:v>54808.4</c:v>
                </c:pt>
                <c:pt idx="5535">
                  <c:v>54811.4</c:v>
                </c:pt>
                <c:pt idx="5536">
                  <c:v>54815.3</c:v>
                </c:pt>
                <c:pt idx="5537">
                  <c:v>54819.3</c:v>
                </c:pt>
                <c:pt idx="5538">
                  <c:v>54823.199999999997</c:v>
                </c:pt>
                <c:pt idx="5539">
                  <c:v>54827.1</c:v>
                </c:pt>
                <c:pt idx="5540">
                  <c:v>54830</c:v>
                </c:pt>
                <c:pt idx="5541">
                  <c:v>54834.9</c:v>
                </c:pt>
                <c:pt idx="5542">
                  <c:v>54838.8</c:v>
                </c:pt>
                <c:pt idx="5543">
                  <c:v>54843.6</c:v>
                </c:pt>
                <c:pt idx="5544">
                  <c:v>54847.4</c:v>
                </c:pt>
                <c:pt idx="5545">
                  <c:v>54850.2</c:v>
                </c:pt>
                <c:pt idx="5546">
                  <c:v>54854</c:v>
                </c:pt>
                <c:pt idx="5547">
                  <c:v>54857.8</c:v>
                </c:pt>
                <c:pt idx="5548">
                  <c:v>54861.599999999999</c:v>
                </c:pt>
                <c:pt idx="5549">
                  <c:v>54866.3</c:v>
                </c:pt>
                <c:pt idx="5550">
                  <c:v>54870.9</c:v>
                </c:pt>
                <c:pt idx="5551">
                  <c:v>54873.7</c:v>
                </c:pt>
                <c:pt idx="5552">
                  <c:v>54877.4</c:v>
                </c:pt>
                <c:pt idx="5553">
                  <c:v>54881</c:v>
                </c:pt>
                <c:pt idx="5554">
                  <c:v>54883.8</c:v>
                </c:pt>
                <c:pt idx="5555">
                  <c:v>54887.5</c:v>
                </c:pt>
                <c:pt idx="5556">
                  <c:v>54892</c:v>
                </c:pt>
                <c:pt idx="5557">
                  <c:v>54896.5</c:v>
                </c:pt>
                <c:pt idx="5558">
                  <c:v>54900.2</c:v>
                </c:pt>
                <c:pt idx="5559">
                  <c:v>54902.9</c:v>
                </c:pt>
                <c:pt idx="5560">
                  <c:v>54906.5</c:v>
                </c:pt>
                <c:pt idx="5561">
                  <c:v>54909.3</c:v>
                </c:pt>
                <c:pt idx="5562">
                  <c:v>54912.9</c:v>
                </c:pt>
                <c:pt idx="5563">
                  <c:v>54917.5</c:v>
                </c:pt>
                <c:pt idx="5564">
                  <c:v>54921.1</c:v>
                </c:pt>
                <c:pt idx="5565">
                  <c:v>54924.800000000003</c:v>
                </c:pt>
                <c:pt idx="5566">
                  <c:v>54929.4</c:v>
                </c:pt>
                <c:pt idx="5567">
                  <c:v>54932.2</c:v>
                </c:pt>
                <c:pt idx="5568">
                  <c:v>54936</c:v>
                </c:pt>
                <c:pt idx="5569">
                  <c:v>54939.7</c:v>
                </c:pt>
                <c:pt idx="5570">
                  <c:v>54943.5</c:v>
                </c:pt>
                <c:pt idx="5571">
                  <c:v>54947.3</c:v>
                </c:pt>
                <c:pt idx="5572">
                  <c:v>54951.199999999997</c:v>
                </c:pt>
                <c:pt idx="5573">
                  <c:v>54955.1</c:v>
                </c:pt>
                <c:pt idx="5574">
                  <c:v>54959</c:v>
                </c:pt>
                <c:pt idx="5575">
                  <c:v>54963.9</c:v>
                </c:pt>
                <c:pt idx="5576">
                  <c:v>54967.9</c:v>
                </c:pt>
                <c:pt idx="5577">
                  <c:v>54970.9</c:v>
                </c:pt>
                <c:pt idx="5578">
                  <c:v>54973.9</c:v>
                </c:pt>
                <c:pt idx="5579">
                  <c:v>54977</c:v>
                </c:pt>
                <c:pt idx="5580">
                  <c:v>54981.1</c:v>
                </c:pt>
                <c:pt idx="5581">
                  <c:v>54985.3</c:v>
                </c:pt>
                <c:pt idx="5582">
                  <c:v>54990.400000000001</c:v>
                </c:pt>
                <c:pt idx="5583">
                  <c:v>54994.6</c:v>
                </c:pt>
                <c:pt idx="5584">
                  <c:v>54998.8</c:v>
                </c:pt>
                <c:pt idx="5585">
                  <c:v>55003.1</c:v>
                </c:pt>
                <c:pt idx="5586">
                  <c:v>55005.2</c:v>
                </c:pt>
                <c:pt idx="5587">
                  <c:v>55010.5</c:v>
                </c:pt>
                <c:pt idx="5588">
                  <c:v>55014.7</c:v>
                </c:pt>
                <c:pt idx="5589">
                  <c:v>55019</c:v>
                </c:pt>
                <c:pt idx="5590">
                  <c:v>55022.2</c:v>
                </c:pt>
                <c:pt idx="5591">
                  <c:v>55026.5</c:v>
                </c:pt>
                <c:pt idx="5592">
                  <c:v>55029.7</c:v>
                </c:pt>
                <c:pt idx="5593">
                  <c:v>55036.1</c:v>
                </c:pt>
                <c:pt idx="5594">
                  <c:v>55040.3</c:v>
                </c:pt>
                <c:pt idx="5595">
                  <c:v>55043.5</c:v>
                </c:pt>
                <c:pt idx="5596">
                  <c:v>55047.7</c:v>
                </c:pt>
                <c:pt idx="5597">
                  <c:v>55050.9</c:v>
                </c:pt>
                <c:pt idx="5598">
                  <c:v>55055.1</c:v>
                </c:pt>
                <c:pt idx="5599">
                  <c:v>55059.3</c:v>
                </c:pt>
                <c:pt idx="5600">
                  <c:v>55064.5</c:v>
                </c:pt>
                <c:pt idx="5601">
                  <c:v>55067.6</c:v>
                </c:pt>
                <c:pt idx="5602">
                  <c:v>55071.7</c:v>
                </c:pt>
                <c:pt idx="5603">
                  <c:v>55074.8</c:v>
                </c:pt>
                <c:pt idx="5604">
                  <c:v>55079.9</c:v>
                </c:pt>
                <c:pt idx="5605">
                  <c:v>55084</c:v>
                </c:pt>
                <c:pt idx="5606">
                  <c:v>55088</c:v>
                </c:pt>
                <c:pt idx="5607">
                  <c:v>55090</c:v>
                </c:pt>
                <c:pt idx="5608">
                  <c:v>55094.1</c:v>
                </c:pt>
                <c:pt idx="5609">
                  <c:v>55098.1</c:v>
                </c:pt>
                <c:pt idx="5610">
                  <c:v>55102.1</c:v>
                </c:pt>
                <c:pt idx="5611">
                  <c:v>55106.1</c:v>
                </c:pt>
                <c:pt idx="5612">
                  <c:v>55110</c:v>
                </c:pt>
                <c:pt idx="5613">
                  <c:v>55114</c:v>
                </c:pt>
                <c:pt idx="5614">
                  <c:v>55116.9</c:v>
                </c:pt>
                <c:pt idx="5615">
                  <c:v>55121.8</c:v>
                </c:pt>
                <c:pt idx="5616">
                  <c:v>55125.8</c:v>
                </c:pt>
                <c:pt idx="5617">
                  <c:v>55129.599999999999</c:v>
                </c:pt>
                <c:pt idx="5618">
                  <c:v>55132.5</c:v>
                </c:pt>
                <c:pt idx="5619">
                  <c:v>55135.4</c:v>
                </c:pt>
                <c:pt idx="5620">
                  <c:v>55140.2</c:v>
                </c:pt>
                <c:pt idx="5621">
                  <c:v>55144</c:v>
                </c:pt>
                <c:pt idx="5622">
                  <c:v>55147.8</c:v>
                </c:pt>
                <c:pt idx="5623">
                  <c:v>55151.5</c:v>
                </c:pt>
                <c:pt idx="5624">
                  <c:v>55155.199999999997</c:v>
                </c:pt>
                <c:pt idx="5625">
                  <c:v>55158.9</c:v>
                </c:pt>
                <c:pt idx="5626">
                  <c:v>55162.6</c:v>
                </c:pt>
                <c:pt idx="5627">
                  <c:v>55165.3</c:v>
                </c:pt>
                <c:pt idx="5628">
                  <c:v>55167.9</c:v>
                </c:pt>
                <c:pt idx="5629">
                  <c:v>55171.5</c:v>
                </c:pt>
                <c:pt idx="5630">
                  <c:v>55175.9</c:v>
                </c:pt>
                <c:pt idx="5631">
                  <c:v>55179.4</c:v>
                </c:pt>
                <c:pt idx="5632">
                  <c:v>55182.8</c:v>
                </c:pt>
                <c:pt idx="5633">
                  <c:v>55185.3</c:v>
                </c:pt>
                <c:pt idx="5634">
                  <c:v>55189.5</c:v>
                </c:pt>
                <c:pt idx="5635">
                  <c:v>55193.7</c:v>
                </c:pt>
                <c:pt idx="5636">
                  <c:v>55197</c:v>
                </c:pt>
                <c:pt idx="5637">
                  <c:v>55198.6</c:v>
                </c:pt>
                <c:pt idx="5638">
                  <c:v>55201.8</c:v>
                </c:pt>
                <c:pt idx="5639">
                  <c:v>55205.8</c:v>
                </c:pt>
                <c:pt idx="5640">
                  <c:v>55208.9</c:v>
                </c:pt>
                <c:pt idx="5641">
                  <c:v>55212</c:v>
                </c:pt>
                <c:pt idx="5642">
                  <c:v>55215.1</c:v>
                </c:pt>
                <c:pt idx="5643">
                  <c:v>55218.1</c:v>
                </c:pt>
                <c:pt idx="5644">
                  <c:v>55221.9</c:v>
                </c:pt>
                <c:pt idx="5645">
                  <c:v>55224.9</c:v>
                </c:pt>
                <c:pt idx="5646">
                  <c:v>55227.9</c:v>
                </c:pt>
                <c:pt idx="5647">
                  <c:v>55230.2</c:v>
                </c:pt>
                <c:pt idx="5648">
                  <c:v>55233.2</c:v>
                </c:pt>
                <c:pt idx="5649">
                  <c:v>55236.9</c:v>
                </c:pt>
                <c:pt idx="5650">
                  <c:v>55239.1</c:v>
                </c:pt>
                <c:pt idx="5651">
                  <c:v>55241.4</c:v>
                </c:pt>
                <c:pt idx="5652">
                  <c:v>55244.4</c:v>
                </c:pt>
                <c:pt idx="5653">
                  <c:v>55248.1</c:v>
                </c:pt>
                <c:pt idx="5654">
                  <c:v>55251.1</c:v>
                </c:pt>
                <c:pt idx="5655">
                  <c:v>55254.1</c:v>
                </c:pt>
                <c:pt idx="5656">
                  <c:v>55257.2</c:v>
                </c:pt>
                <c:pt idx="5657">
                  <c:v>55260.3</c:v>
                </c:pt>
                <c:pt idx="5658">
                  <c:v>55264.2</c:v>
                </c:pt>
                <c:pt idx="5659">
                  <c:v>55266.5</c:v>
                </c:pt>
                <c:pt idx="5660">
                  <c:v>55268.9</c:v>
                </c:pt>
                <c:pt idx="5661">
                  <c:v>55272</c:v>
                </c:pt>
                <c:pt idx="5662">
                  <c:v>55276</c:v>
                </c:pt>
                <c:pt idx="5663">
                  <c:v>55279.199999999997</c:v>
                </c:pt>
                <c:pt idx="5664">
                  <c:v>55282.5</c:v>
                </c:pt>
                <c:pt idx="5665">
                  <c:v>55285.8</c:v>
                </c:pt>
                <c:pt idx="5666">
                  <c:v>55288.2</c:v>
                </c:pt>
                <c:pt idx="5667">
                  <c:v>55291.6</c:v>
                </c:pt>
                <c:pt idx="5668">
                  <c:v>55295.7</c:v>
                </c:pt>
                <c:pt idx="5669">
                  <c:v>55298.3</c:v>
                </c:pt>
                <c:pt idx="5670">
                  <c:v>55300.800000000003</c:v>
                </c:pt>
                <c:pt idx="5671">
                  <c:v>55304.2</c:v>
                </c:pt>
                <c:pt idx="5672">
                  <c:v>55308.5</c:v>
                </c:pt>
                <c:pt idx="5673">
                  <c:v>55312</c:v>
                </c:pt>
                <c:pt idx="5674">
                  <c:v>55315.4</c:v>
                </c:pt>
                <c:pt idx="5675">
                  <c:v>55318</c:v>
                </c:pt>
                <c:pt idx="5676">
                  <c:v>55321.5</c:v>
                </c:pt>
                <c:pt idx="5677">
                  <c:v>55325.9</c:v>
                </c:pt>
                <c:pt idx="5678">
                  <c:v>55329.4</c:v>
                </c:pt>
                <c:pt idx="5679">
                  <c:v>55332</c:v>
                </c:pt>
                <c:pt idx="5680">
                  <c:v>55334.7</c:v>
                </c:pt>
                <c:pt idx="5681">
                  <c:v>55338.2</c:v>
                </c:pt>
                <c:pt idx="5682">
                  <c:v>55342.6</c:v>
                </c:pt>
                <c:pt idx="5683">
                  <c:v>55345.2</c:v>
                </c:pt>
                <c:pt idx="5684">
                  <c:v>55348.800000000003</c:v>
                </c:pt>
                <c:pt idx="5685">
                  <c:v>55353.2</c:v>
                </c:pt>
                <c:pt idx="5686">
                  <c:v>55356.7</c:v>
                </c:pt>
                <c:pt idx="5687">
                  <c:v>55361.1</c:v>
                </c:pt>
                <c:pt idx="5688">
                  <c:v>55363.8</c:v>
                </c:pt>
                <c:pt idx="5689">
                  <c:v>55367.3</c:v>
                </c:pt>
                <c:pt idx="5690">
                  <c:v>55370</c:v>
                </c:pt>
                <c:pt idx="5691">
                  <c:v>55373.5</c:v>
                </c:pt>
                <c:pt idx="5692">
                  <c:v>55377.9</c:v>
                </c:pt>
                <c:pt idx="5693">
                  <c:v>55380.5</c:v>
                </c:pt>
                <c:pt idx="5694">
                  <c:v>55384</c:v>
                </c:pt>
                <c:pt idx="5695">
                  <c:v>55386.6</c:v>
                </c:pt>
                <c:pt idx="5696">
                  <c:v>55390.1</c:v>
                </c:pt>
                <c:pt idx="5697">
                  <c:v>55393.599999999999</c:v>
                </c:pt>
                <c:pt idx="5698">
                  <c:v>55398</c:v>
                </c:pt>
                <c:pt idx="5699">
                  <c:v>55400.6</c:v>
                </c:pt>
                <c:pt idx="5700">
                  <c:v>55404.1</c:v>
                </c:pt>
                <c:pt idx="5701">
                  <c:v>55406.8</c:v>
                </c:pt>
                <c:pt idx="5702">
                  <c:v>55410.3</c:v>
                </c:pt>
                <c:pt idx="5703">
                  <c:v>55413.8</c:v>
                </c:pt>
                <c:pt idx="5704">
                  <c:v>55418.2</c:v>
                </c:pt>
                <c:pt idx="5705">
                  <c:v>55421.8</c:v>
                </c:pt>
                <c:pt idx="5706">
                  <c:v>55424.4</c:v>
                </c:pt>
                <c:pt idx="5707">
                  <c:v>55428</c:v>
                </c:pt>
                <c:pt idx="5708">
                  <c:v>55431.6</c:v>
                </c:pt>
                <c:pt idx="5709">
                  <c:v>55434.3</c:v>
                </c:pt>
                <c:pt idx="5710">
                  <c:v>55437.9</c:v>
                </c:pt>
                <c:pt idx="5711">
                  <c:v>55441.5</c:v>
                </c:pt>
                <c:pt idx="5712">
                  <c:v>55445.2</c:v>
                </c:pt>
                <c:pt idx="5713">
                  <c:v>55447.9</c:v>
                </c:pt>
                <c:pt idx="5714">
                  <c:v>55451.7</c:v>
                </c:pt>
                <c:pt idx="5715">
                  <c:v>55454.5</c:v>
                </c:pt>
                <c:pt idx="5716">
                  <c:v>55460.2</c:v>
                </c:pt>
                <c:pt idx="5717">
                  <c:v>55464</c:v>
                </c:pt>
                <c:pt idx="5718">
                  <c:v>55465.9</c:v>
                </c:pt>
                <c:pt idx="5719">
                  <c:v>55469.8</c:v>
                </c:pt>
                <c:pt idx="5720">
                  <c:v>55473.8</c:v>
                </c:pt>
                <c:pt idx="5721">
                  <c:v>55477.8</c:v>
                </c:pt>
                <c:pt idx="5722">
                  <c:v>55482.8</c:v>
                </c:pt>
                <c:pt idx="5723">
                  <c:v>55486.9</c:v>
                </c:pt>
                <c:pt idx="5724">
                  <c:v>55490</c:v>
                </c:pt>
                <c:pt idx="5725">
                  <c:v>55493.2</c:v>
                </c:pt>
                <c:pt idx="5726">
                  <c:v>55497.4</c:v>
                </c:pt>
                <c:pt idx="5727">
                  <c:v>55501.599999999999</c:v>
                </c:pt>
                <c:pt idx="5728">
                  <c:v>55505.9</c:v>
                </c:pt>
                <c:pt idx="5729">
                  <c:v>55509.2</c:v>
                </c:pt>
                <c:pt idx="5730">
                  <c:v>55512.4</c:v>
                </c:pt>
                <c:pt idx="5731">
                  <c:v>55515.7</c:v>
                </c:pt>
                <c:pt idx="5732">
                  <c:v>55520.1</c:v>
                </c:pt>
                <c:pt idx="5733">
                  <c:v>55523.5</c:v>
                </c:pt>
                <c:pt idx="5734">
                  <c:v>55527.9</c:v>
                </c:pt>
                <c:pt idx="5735">
                  <c:v>55532.4</c:v>
                </c:pt>
                <c:pt idx="5736">
                  <c:v>55535.7</c:v>
                </c:pt>
                <c:pt idx="5737">
                  <c:v>55540.1</c:v>
                </c:pt>
                <c:pt idx="5738">
                  <c:v>55543.5</c:v>
                </c:pt>
                <c:pt idx="5739">
                  <c:v>55547.9</c:v>
                </c:pt>
                <c:pt idx="5740">
                  <c:v>55552.2</c:v>
                </c:pt>
                <c:pt idx="5741">
                  <c:v>55556.6</c:v>
                </c:pt>
                <c:pt idx="5742">
                  <c:v>55559.8</c:v>
                </c:pt>
                <c:pt idx="5743">
                  <c:v>55564</c:v>
                </c:pt>
                <c:pt idx="5744">
                  <c:v>55568.2</c:v>
                </c:pt>
                <c:pt idx="5745">
                  <c:v>55571.3</c:v>
                </c:pt>
                <c:pt idx="5746">
                  <c:v>55576.4</c:v>
                </c:pt>
                <c:pt idx="5747">
                  <c:v>55580.5</c:v>
                </c:pt>
                <c:pt idx="5748">
                  <c:v>55583.4</c:v>
                </c:pt>
                <c:pt idx="5749">
                  <c:v>55586.3</c:v>
                </c:pt>
                <c:pt idx="5750">
                  <c:v>55590.1</c:v>
                </c:pt>
                <c:pt idx="5751">
                  <c:v>55592.9</c:v>
                </c:pt>
                <c:pt idx="5752">
                  <c:v>55597.4</c:v>
                </c:pt>
                <c:pt idx="5753">
                  <c:v>55601</c:v>
                </c:pt>
                <c:pt idx="5754">
                  <c:v>55605.4</c:v>
                </c:pt>
                <c:pt idx="5755">
                  <c:v>55608</c:v>
                </c:pt>
                <c:pt idx="5756">
                  <c:v>55611.3</c:v>
                </c:pt>
                <c:pt idx="5757">
                  <c:v>55615.4</c:v>
                </c:pt>
                <c:pt idx="5758">
                  <c:v>55618.6</c:v>
                </c:pt>
                <c:pt idx="5759">
                  <c:v>55621.1</c:v>
                </c:pt>
                <c:pt idx="5760">
                  <c:v>55624.2</c:v>
                </c:pt>
                <c:pt idx="5761">
                  <c:v>55627.199999999997</c:v>
                </c:pt>
                <c:pt idx="5762">
                  <c:v>55630.3</c:v>
                </c:pt>
                <c:pt idx="5763">
                  <c:v>55634</c:v>
                </c:pt>
                <c:pt idx="5764">
                  <c:v>55636.2</c:v>
                </c:pt>
                <c:pt idx="5765">
                  <c:v>55639.199999999997</c:v>
                </c:pt>
                <c:pt idx="5766">
                  <c:v>55642.1</c:v>
                </c:pt>
                <c:pt idx="5767">
                  <c:v>55644.3</c:v>
                </c:pt>
                <c:pt idx="5768">
                  <c:v>55647.9</c:v>
                </c:pt>
                <c:pt idx="5769">
                  <c:v>55650.1</c:v>
                </c:pt>
                <c:pt idx="5770">
                  <c:v>55653</c:v>
                </c:pt>
                <c:pt idx="5771">
                  <c:v>55655.199999999997</c:v>
                </c:pt>
                <c:pt idx="5772">
                  <c:v>55658.1</c:v>
                </c:pt>
                <c:pt idx="5773">
                  <c:v>55660.9</c:v>
                </c:pt>
                <c:pt idx="5774">
                  <c:v>55664.6</c:v>
                </c:pt>
                <c:pt idx="5775">
                  <c:v>55667.5</c:v>
                </c:pt>
                <c:pt idx="5776">
                  <c:v>55669.7</c:v>
                </c:pt>
                <c:pt idx="5777">
                  <c:v>55671.9</c:v>
                </c:pt>
                <c:pt idx="5778">
                  <c:v>55675.5</c:v>
                </c:pt>
                <c:pt idx="5779">
                  <c:v>55677.8</c:v>
                </c:pt>
                <c:pt idx="5780">
                  <c:v>55680</c:v>
                </c:pt>
                <c:pt idx="5781">
                  <c:v>55683</c:v>
                </c:pt>
                <c:pt idx="5782">
                  <c:v>55685.2</c:v>
                </c:pt>
                <c:pt idx="5783">
                  <c:v>55689</c:v>
                </c:pt>
                <c:pt idx="5784">
                  <c:v>55692</c:v>
                </c:pt>
                <c:pt idx="5785">
                  <c:v>55695.1</c:v>
                </c:pt>
                <c:pt idx="5786">
                  <c:v>55697.4</c:v>
                </c:pt>
                <c:pt idx="5787">
                  <c:v>55699.7</c:v>
                </c:pt>
                <c:pt idx="5788">
                  <c:v>55703.5</c:v>
                </c:pt>
                <c:pt idx="5789">
                  <c:v>55706.6</c:v>
                </c:pt>
                <c:pt idx="5790">
                  <c:v>55708.9</c:v>
                </c:pt>
                <c:pt idx="5791">
                  <c:v>55712</c:v>
                </c:pt>
                <c:pt idx="5792">
                  <c:v>55714.400000000001</c:v>
                </c:pt>
                <c:pt idx="5793">
                  <c:v>55717.5</c:v>
                </c:pt>
                <c:pt idx="5794">
                  <c:v>55720.6</c:v>
                </c:pt>
                <c:pt idx="5795">
                  <c:v>55723</c:v>
                </c:pt>
                <c:pt idx="5796">
                  <c:v>55726.1</c:v>
                </c:pt>
                <c:pt idx="5797">
                  <c:v>55729.2</c:v>
                </c:pt>
                <c:pt idx="5798">
                  <c:v>55732.4</c:v>
                </c:pt>
                <c:pt idx="5799">
                  <c:v>55734.7</c:v>
                </c:pt>
                <c:pt idx="5800">
                  <c:v>55737.9</c:v>
                </c:pt>
                <c:pt idx="5801">
                  <c:v>55741</c:v>
                </c:pt>
                <c:pt idx="5802">
                  <c:v>55744.2</c:v>
                </c:pt>
                <c:pt idx="5803">
                  <c:v>55747.4</c:v>
                </c:pt>
                <c:pt idx="5804">
                  <c:v>55749.7</c:v>
                </c:pt>
                <c:pt idx="5805">
                  <c:v>55752.1</c:v>
                </c:pt>
                <c:pt idx="5806">
                  <c:v>55755.3</c:v>
                </c:pt>
                <c:pt idx="5807">
                  <c:v>55758.5</c:v>
                </c:pt>
                <c:pt idx="5808">
                  <c:v>55761.599999999999</c:v>
                </c:pt>
                <c:pt idx="5809">
                  <c:v>55764.800000000003</c:v>
                </c:pt>
                <c:pt idx="5810">
                  <c:v>55767.199999999997</c:v>
                </c:pt>
                <c:pt idx="5811">
                  <c:v>55771.199999999997</c:v>
                </c:pt>
                <c:pt idx="5812">
                  <c:v>55773.5</c:v>
                </c:pt>
                <c:pt idx="5813">
                  <c:v>55776.7</c:v>
                </c:pt>
                <c:pt idx="5814">
                  <c:v>55779.9</c:v>
                </c:pt>
                <c:pt idx="5815">
                  <c:v>55782.3</c:v>
                </c:pt>
                <c:pt idx="5816">
                  <c:v>55785.5</c:v>
                </c:pt>
                <c:pt idx="5817">
                  <c:v>55788.7</c:v>
                </c:pt>
                <c:pt idx="5818">
                  <c:v>55791.1</c:v>
                </c:pt>
                <c:pt idx="5819">
                  <c:v>55793.4</c:v>
                </c:pt>
                <c:pt idx="5820">
                  <c:v>55797.4</c:v>
                </c:pt>
                <c:pt idx="5821">
                  <c:v>55800.6</c:v>
                </c:pt>
                <c:pt idx="5822">
                  <c:v>55803</c:v>
                </c:pt>
                <c:pt idx="5823">
                  <c:v>55806.2</c:v>
                </c:pt>
                <c:pt idx="5824">
                  <c:v>55809.4</c:v>
                </c:pt>
                <c:pt idx="5825">
                  <c:v>55812.7</c:v>
                </c:pt>
                <c:pt idx="5826">
                  <c:v>55815.9</c:v>
                </c:pt>
                <c:pt idx="5827">
                  <c:v>55817.5</c:v>
                </c:pt>
                <c:pt idx="5828">
                  <c:v>55821.5</c:v>
                </c:pt>
                <c:pt idx="5829">
                  <c:v>55823.9</c:v>
                </c:pt>
                <c:pt idx="5830">
                  <c:v>55827.199999999997</c:v>
                </c:pt>
                <c:pt idx="5831">
                  <c:v>55830.400000000001</c:v>
                </c:pt>
                <c:pt idx="5832">
                  <c:v>55832.1</c:v>
                </c:pt>
                <c:pt idx="5833">
                  <c:v>55836.1</c:v>
                </c:pt>
                <c:pt idx="5834">
                  <c:v>55839.4</c:v>
                </c:pt>
                <c:pt idx="5835">
                  <c:v>55841.9</c:v>
                </c:pt>
                <c:pt idx="5836">
                  <c:v>55845.1</c:v>
                </c:pt>
                <c:pt idx="5837">
                  <c:v>55847.6</c:v>
                </c:pt>
                <c:pt idx="5838">
                  <c:v>55851.7</c:v>
                </c:pt>
                <c:pt idx="5839">
                  <c:v>55854.2</c:v>
                </c:pt>
                <c:pt idx="5840">
                  <c:v>55857.599999999999</c:v>
                </c:pt>
                <c:pt idx="5841">
                  <c:v>55860.9</c:v>
                </c:pt>
                <c:pt idx="5842">
                  <c:v>55863.4</c:v>
                </c:pt>
                <c:pt idx="5843">
                  <c:v>55866.8</c:v>
                </c:pt>
                <c:pt idx="5844">
                  <c:v>55870.1</c:v>
                </c:pt>
                <c:pt idx="5845">
                  <c:v>55872.7</c:v>
                </c:pt>
                <c:pt idx="5846">
                  <c:v>55875.199999999997</c:v>
                </c:pt>
                <c:pt idx="5847">
                  <c:v>55879.5</c:v>
                </c:pt>
                <c:pt idx="5848">
                  <c:v>55882.9</c:v>
                </c:pt>
                <c:pt idx="5849">
                  <c:v>55886.3</c:v>
                </c:pt>
                <c:pt idx="5850">
                  <c:v>55888.9</c:v>
                </c:pt>
                <c:pt idx="5851">
                  <c:v>55891.5</c:v>
                </c:pt>
                <c:pt idx="5852">
                  <c:v>55895.8</c:v>
                </c:pt>
                <c:pt idx="5853">
                  <c:v>55899.199999999997</c:v>
                </c:pt>
                <c:pt idx="5854">
                  <c:v>55901.8</c:v>
                </c:pt>
                <c:pt idx="5855">
                  <c:v>55903.6</c:v>
                </c:pt>
                <c:pt idx="5856">
                  <c:v>55907.9</c:v>
                </c:pt>
                <c:pt idx="5857">
                  <c:v>55910.5</c:v>
                </c:pt>
                <c:pt idx="5858">
                  <c:v>55914.9</c:v>
                </c:pt>
                <c:pt idx="5859">
                  <c:v>55916.6</c:v>
                </c:pt>
                <c:pt idx="5860">
                  <c:v>55920.1</c:v>
                </c:pt>
                <c:pt idx="5861">
                  <c:v>55923.6</c:v>
                </c:pt>
                <c:pt idx="5862">
                  <c:v>55927.1</c:v>
                </c:pt>
                <c:pt idx="5863">
                  <c:v>55930.6</c:v>
                </c:pt>
                <c:pt idx="5864">
                  <c:v>55934.1</c:v>
                </c:pt>
                <c:pt idx="5865">
                  <c:v>55936.800000000003</c:v>
                </c:pt>
                <c:pt idx="5866">
                  <c:v>55939.4</c:v>
                </c:pt>
                <c:pt idx="5867">
                  <c:v>55942.9</c:v>
                </c:pt>
                <c:pt idx="5868">
                  <c:v>55947.3</c:v>
                </c:pt>
                <c:pt idx="5869">
                  <c:v>55949.1</c:v>
                </c:pt>
                <c:pt idx="5870">
                  <c:v>55953.4</c:v>
                </c:pt>
                <c:pt idx="5871">
                  <c:v>55956.1</c:v>
                </c:pt>
                <c:pt idx="5872">
                  <c:v>55958.7</c:v>
                </c:pt>
                <c:pt idx="5873">
                  <c:v>55962.2</c:v>
                </c:pt>
                <c:pt idx="5874">
                  <c:v>55965.8</c:v>
                </c:pt>
                <c:pt idx="5875">
                  <c:v>55970.2</c:v>
                </c:pt>
                <c:pt idx="5876">
                  <c:v>55972.800000000003</c:v>
                </c:pt>
                <c:pt idx="5877">
                  <c:v>55976.4</c:v>
                </c:pt>
                <c:pt idx="5878">
                  <c:v>55979</c:v>
                </c:pt>
                <c:pt idx="5879">
                  <c:v>55982.6</c:v>
                </c:pt>
                <c:pt idx="5880">
                  <c:v>55987</c:v>
                </c:pt>
                <c:pt idx="5881">
                  <c:v>55990.5</c:v>
                </c:pt>
                <c:pt idx="5882">
                  <c:v>55994.1</c:v>
                </c:pt>
                <c:pt idx="5883">
                  <c:v>55996.7</c:v>
                </c:pt>
                <c:pt idx="5884">
                  <c:v>55999.4</c:v>
                </c:pt>
                <c:pt idx="5885">
                  <c:v>56002.9</c:v>
                </c:pt>
                <c:pt idx="5886">
                  <c:v>56006.5</c:v>
                </c:pt>
                <c:pt idx="5887">
                  <c:v>56010</c:v>
                </c:pt>
                <c:pt idx="5888">
                  <c:v>56012.6</c:v>
                </c:pt>
                <c:pt idx="5889">
                  <c:v>56016.1</c:v>
                </c:pt>
                <c:pt idx="5890">
                  <c:v>56018.8</c:v>
                </c:pt>
                <c:pt idx="5891">
                  <c:v>56023.1</c:v>
                </c:pt>
                <c:pt idx="5892">
                  <c:v>56026.6</c:v>
                </c:pt>
                <c:pt idx="5893">
                  <c:v>56030</c:v>
                </c:pt>
                <c:pt idx="5894">
                  <c:v>56032.6</c:v>
                </c:pt>
                <c:pt idx="5895">
                  <c:v>56036</c:v>
                </c:pt>
                <c:pt idx="5896">
                  <c:v>56038.6</c:v>
                </c:pt>
                <c:pt idx="5897">
                  <c:v>56041.1</c:v>
                </c:pt>
                <c:pt idx="5898">
                  <c:v>56044.4</c:v>
                </c:pt>
                <c:pt idx="5899">
                  <c:v>56048.6</c:v>
                </c:pt>
                <c:pt idx="5900">
                  <c:v>56051.8</c:v>
                </c:pt>
                <c:pt idx="5901">
                  <c:v>56054.3</c:v>
                </c:pt>
                <c:pt idx="5902">
                  <c:v>56057.5</c:v>
                </c:pt>
                <c:pt idx="5903">
                  <c:v>56059</c:v>
                </c:pt>
                <c:pt idx="5904">
                  <c:v>56062.2</c:v>
                </c:pt>
                <c:pt idx="5905">
                  <c:v>56065.3</c:v>
                </c:pt>
                <c:pt idx="5906">
                  <c:v>56068.4</c:v>
                </c:pt>
                <c:pt idx="5907">
                  <c:v>56070.7</c:v>
                </c:pt>
                <c:pt idx="5908">
                  <c:v>56074.400000000001</c:v>
                </c:pt>
                <c:pt idx="5909">
                  <c:v>56076.7</c:v>
                </c:pt>
                <c:pt idx="5910">
                  <c:v>56079.6</c:v>
                </c:pt>
                <c:pt idx="5911">
                  <c:v>56082.6</c:v>
                </c:pt>
                <c:pt idx="5912">
                  <c:v>56085.5</c:v>
                </c:pt>
                <c:pt idx="5913">
                  <c:v>56088.4</c:v>
                </c:pt>
                <c:pt idx="5914">
                  <c:v>56090.5</c:v>
                </c:pt>
                <c:pt idx="5915">
                  <c:v>56093.4</c:v>
                </c:pt>
                <c:pt idx="5916">
                  <c:v>56095.5</c:v>
                </c:pt>
                <c:pt idx="5917">
                  <c:v>56098.3</c:v>
                </c:pt>
                <c:pt idx="5918">
                  <c:v>56101.1</c:v>
                </c:pt>
                <c:pt idx="5919">
                  <c:v>56104</c:v>
                </c:pt>
                <c:pt idx="5920">
                  <c:v>56106.8</c:v>
                </c:pt>
                <c:pt idx="5921">
                  <c:v>56108.9</c:v>
                </c:pt>
                <c:pt idx="5922">
                  <c:v>56111.8</c:v>
                </c:pt>
                <c:pt idx="5923">
                  <c:v>56114.6</c:v>
                </c:pt>
                <c:pt idx="5924">
                  <c:v>56116.800000000003</c:v>
                </c:pt>
                <c:pt idx="5925">
                  <c:v>56119.7</c:v>
                </c:pt>
                <c:pt idx="5926">
                  <c:v>56121.9</c:v>
                </c:pt>
                <c:pt idx="5927">
                  <c:v>56124.800000000003</c:v>
                </c:pt>
                <c:pt idx="5928">
                  <c:v>56127.8</c:v>
                </c:pt>
                <c:pt idx="5929">
                  <c:v>56130.8</c:v>
                </c:pt>
                <c:pt idx="5930">
                  <c:v>56133.8</c:v>
                </c:pt>
                <c:pt idx="5931">
                  <c:v>56136.9</c:v>
                </c:pt>
                <c:pt idx="5932">
                  <c:v>56138.5</c:v>
                </c:pt>
                <c:pt idx="5933">
                  <c:v>56141.599999999999</c:v>
                </c:pt>
                <c:pt idx="5934">
                  <c:v>56144.800000000003</c:v>
                </c:pt>
                <c:pt idx="5935">
                  <c:v>56147.3</c:v>
                </c:pt>
                <c:pt idx="5936">
                  <c:v>56150.6</c:v>
                </c:pt>
                <c:pt idx="5937">
                  <c:v>56153.9</c:v>
                </c:pt>
                <c:pt idx="5938">
                  <c:v>56155.6</c:v>
                </c:pt>
                <c:pt idx="5939">
                  <c:v>56159</c:v>
                </c:pt>
                <c:pt idx="5940">
                  <c:v>56163.3</c:v>
                </c:pt>
                <c:pt idx="5941">
                  <c:v>56166.8</c:v>
                </c:pt>
                <c:pt idx="5942">
                  <c:v>56169.5</c:v>
                </c:pt>
                <c:pt idx="5943">
                  <c:v>56172.2</c:v>
                </c:pt>
                <c:pt idx="5944">
                  <c:v>56175.8</c:v>
                </c:pt>
                <c:pt idx="5945">
                  <c:v>56179.4</c:v>
                </c:pt>
                <c:pt idx="5946">
                  <c:v>56183.1</c:v>
                </c:pt>
                <c:pt idx="5947">
                  <c:v>56185</c:v>
                </c:pt>
                <c:pt idx="5948">
                  <c:v>56188.7</c:v>
                </c:pt>
                <c:pt idx="5949">
                  <c:v>56193.3</c:v>
                </c:pt>
                <c:pt idx="5950">
                  <c:v>56196.2</c:v>
                </c:pt>
                <c:pt idx="5951">
                  <c:v>56199.9</c:v>
                </c:pt>
                <c:pt idx="5952">
                  <c:v>56203.7</c:v>
                </c:pt>
                <c:pt idx="5953">
                  <c:v>56206.6</c:v>
                </c:pt>
                <c:pt idx="5954">
                  <c:v>56210.400000000001</c:v>
                </c:pt>
                <c:pt idx="5955">
                  <c:v>56215.1</c:v>
                </c:pt>
                <c:pt idx="5956">
                  <c:v>56218</c:v>
                </c:pt>
                <c:pt idx="5957">
                  <c:v>56220.800000000003</c:v>
                </c:pt>
                <c:pt idx="5958">
                  <c:v>56224.6</c:v>
                </c:pt>
                <c:pt idx="5959">
                  <c:v>56227.5</c:v>
                </c:pt>
                <c:pt idx="5960">
                  <c:v>56232.2</c:v>
                </c:pt>
                <c:pt idx="5961">
                  <c:v>56235</c:v>
                </c:pt>
                <c:pt idx="5962">
                  <c:v>56237.9</c:v>
                </c:pt>
                <c:pt idx="5963">
                  <c:v>56241.7</c:v>
                </c:pt>
                <c:pt idx="5964">
                  <c:v>56246.400000000001</c:v>
                </c:pt>
                <c:pt idx="5965">
                  <c:v>56249.2</c:v>
                </c:pt>
                <c:pt idx="5966">
                  <c:v>56252</c:v>
                </c:pt>
                <c:pt idx="5967">
                  <c:v>56255.8</c:v>
                </c:pt>
                <c:pt idx="5968">
                  <c:v>56259.5</c:v>
                </c:pt>
                <c:pt idx="5969">
                  <c:v>56264.2</c:v>
                </c:pt>
                <c:pt idx="5970">
                  <c:v>56266</c:v>
                </c:pt>
                <c:pt idx="5971">
                  <c:v>56269.8</c:v>
                </c:pt>
                <c:pt idx="5972">
                  <c:v>56272.5</c:v>
                </c:pt>
                <c:pt idx="5973">
                  <c:v>56276.3</c:v>
                </c:pt>
                <c:pt idx="5974">
                  <c:v>56280</c:v>
                </c:pt>
                <c:pt idx="5975">
                  <c:v>56282.8</c:v>
                </c:pt>
                <c:pt idx="5976">
                  <c:v>56285.5</c:v>
                </c:pt>
                <c:pt idx="5977">
                  <c:v>56290.1</c:v>
                </c:pt>
                <c:pt idx="5978">
                  <c:v>56293.8</c:v>
                </c:pt>
                <c:pt idx="5979">
                  <c:v>56296.6</c:v>
                </c:pt>
                <c:pt idx="5980">
                  <c:v>56300.3</c:v>
                </c:pt>
                <c:pt idx="5981">
                  <c:v>56303</c:v>
                </c:pt>
                <c:pt idx="5982">
                  <c:v>56307.6</c:v>
                </c:pt>
                <c:pt idx="5983">
                  <c:v>56310.3</c:v>
                </c:pt>
                <c:pt idx="5984">
                  <c:v>56313</c:v>
                </c:pt>
                <c:pt idx="5985">
                  <c:v>56315.7</c:v>
                </c:pt>
                <c:pt idx="5986">
                  <c:v>56319.3</c:v>
                </c:pt>
                <c:pt idx="5987">
                  <c:v>56322</c:v>
                </c:pt>
                <c:pt idx="5988">
                  <c:v>56325.599999999999</c:v>
                </c:pt>
                <c:pt idx="5989">
                  <c:v>56328.2</c:v>
                </c:pt>
                <c:pt idx="5990">
                  <c:v>56331.7</c:v>
                </c:pt>
                <c:pt idx="5991">
                  <c:v>56334.400000000001</c:v>
                </c:pt>
                <c:pt idx="5992">
                  <c:v>56338.7</c:v>
                </c:pt>
                <c:pt idx="5993">
                  <c:v>56341.3</c:v>
                </c:pt>
                <c:pt idx="5994">
                  <c:v>56343.9</c:v>
                </c:pt>
                <c:pt idx="5995">
                  <c:v>56346.400000000001</c:v>
                </c:pt>
                <c:pt idx="5996">
                  <c:v>56350.7</c:v>
                </c:pt>
                <c:pt idx="5997">
                  <c:v>56354</c:v>
                </c:pt>
                <c:pt idx="5998">
                  <c:v>56356.5</c:v>
                </c:pt>
                <c:pt idx="5999">
                  <c:v>56359</c:v>
                </c:pt>
                <c:pt idx="6000">
                  <c:v>56361.5</c:v>
                </c:pt>
                <c:pt idx="6001">
                  <c:v>56364.800000000003</c:v>
                </c:pt>
                <c:pt idx="6002">
                  <c:v>56368</c:v>
                </c:pt>
                <c:pt idx="6003">
                  <c:v>56371.3</c:v>
                </c:pt>
                <c:pt idx="6004">
                  <c:v>56372.9</c:v>
                </c:pt>
                <c:pt idx="6005">
                  <c:v>56376.1</c:v>
                </c:pt>
                <c:pt idx="6006">
                  <c:v>56379.3</c:v>
                </c:pt>
                <c:pt idx="6007">
                  <c:v>56381.599999999999</c:v>
                </c:pt>
                <c:pt idx="6008">
                  <c:v>56384.800000000003</c:v>
                </c:pt>
                <c:pt idx="6009">
                  <c:v>56387.1</c:v>
                </c:pt>
                <c:pt idx="6010">
                  <c:v>56391</c:v>
                </c:pt>
                <c:pt idx="6011">
                  <c:v>56393.3</c:v>
                </c:pt>
                <c:pt idx="6012">
                  <c:v>56396.4</c:v>
                </c:pt>
                <c:pt idx="6013">
                  <c:v>56397.9</c:v>
                </c:pt>
                <c:pt idx="6014">
                  <c:v>56400.2</c:v>
                </c:pt>
                <c:pt idx="6015">
                  <c:v>56404</c:v>
                </c:pt>
                <c:pt idx="6016">
                  <c:v>56407</c:v>
                </c:pt>
                <c:pt idx="6017">
                  <c:v>56408.5</c:v>
                </c:pt>
                <c:pt idx="6018">
                  <c:v>56411.5</c:v>
                </c:pt>
                <c:pt idx="6019">
                  <c:v>56415.1</c:v>
                </c:pt>
                <c:pt idx="6020">
                  <c:v>56417.3</c:v>
                </c:pt>
                <c:pt idx="6021">
                  <c:v>56420.2</c:v>
                </c:pt>
                <c:pt idx="6022">
                  <c:v>56423.1</c:v>
                </c:pt>
                <c:pt idx="6023">
                  <c:v>56424.6</c:v>
                </c:pt>
                <c:pt idx="6024">
                  <c:v>56428.1</c:v>
                </c:pt>
                <c:pt idx="6025">
                  <c:v>56430.9</c:v>
                </c:pt>
                <c:pt idx="6026">
                  <c:v>56433.7</c:v>
                </c:pt>
                <c:pt idx="6027">
                  <c:v>56435.1</c:v>
                </c:pt>
                <c:pt idx="6028">
                  <c:v>56437.1</c:v>
                </c:pt>
                <c:pt idx="6029">
                  <c:v>56440.5</c:v>
                </c:pt>
                <c:pt idx="6030">
                  <c:v>56442.6</c:v>
                </c:pt>
                <c:pt idx="6031">
                  <c:v>56444.6</c:v>
                </c:pt>
                <c:pt idx="6032">
                  <c:v>56447.199999999997</c:v>
                </c:pt>
                <c:pt idx="6033">
                  <c:v>56449.8</c:v>
                </c:pt>
                <c:pt idx="6034">
                  <c:v>56451.7</c:v>
                </c:pt>
                <c:pt idx="6035">
                  <c:v>56454.3</c:v>
                </c:pt>
                <c:pt idx="6036">
                  <c:v>56456.9</c:v>
                </c:pt>
                <c:pt idx="6037">
                  <c:v>56459.4</c:v>
                </c:pt>
                <c:pt idx="6038">
                  <c:v>56461.3</c:v>
                </c:pt>
                <c:pt idx="6039">
                  <c:v>56463.199999999997</c:v>
                </c:pt>
                <c:pt idx="6040">
                  <c:v>56465.7</c:v>
                </c:pt>
                <c:pt idx="6041">
                  <c:v>56468.800000000003</c:v>
                </c:pt>
                <c:pt idx="6042">
                  <c:v>56470</c:v>
                </c:pt>
                <c:pt idx="6043">
                  <c:v>56472.4</c:v>
                </c:pt>
                <c:pt idx="6044">
                  <c:v>56474.9</c:v>
                </c:pt>
                <c:pt idx="6045">
                  <c:v>56477.9</c:v>
                </c:pt>
                <c:pt idx="6046">
                  <c:v>56480.4</c:v>
                </c:pt>
                <c:pt idx="6047">
                  <c:v>56482.9</c:v>
                </c:pt>
                <c:pt idx="6048">
                  <c:v>56484.7</c:v>
                </c:pt>
                <c:pt idx="6049">
                  <c:v>56486.6</c:v>
                </c:pt>
                <c:pt idx="6050">
                  <c:v>56488.4</c:v>
                </c:pt>
                <c:pt idx="6051">
                  <c:v>56490.9</c:v>
                </c:pt>
                <c:pt idx="6052">
                  <c:v>56493.4</c:v>
                </c:pt>
                <c:pt idx="6053">
                  <c:v>56496.6</c:v>
                </c:pt>
                <c:pt idx="6054">
                  <c:v>56499.1</c:v>
                </c:pt>
                <c:pt idx="6055">
                  <c:v>56501.7</c:v>
                </c:pt>
                <c:pt idx="6056">
                  <c:v>56503.7</c:v>
                </c:pt>
                <c:pt idx="6057">
                  <c:v>56505.599999999999</c:v>
                </c:pt>
                <c:pt idx="6058">
                  <c:v>56507.6</c:v>
                </c:pt>
                <c:pt idx="6059">
                  <c:v>56510.9</c:v>
                </c:pt>
                <c:pt idx="6060">
                  <c:v>56513.599999999999</c:v>
                </c:pt>
                <c:pt idx="6061">
                  <c:v>56517</c:v>
                </c:pt>
                <c:pt idx="6062">
                  <c:v>56519.1</c:v>
                </c:pt>
                <c:pt idx="6063">
                  <c:v>56521.2</c:v>
                </c:pt>
                <c:pt idx="6064">
                  <c:v>56524</c:v>
                </c:pt>
                <c:pt idx="6065">
                  <c:v>56526.8</c:v>
                </c:pt>
                <c:pt idx="6066">
                  <c:v>56528.9</c:v>
                </c:pt>
                <c:pt idx="6067">
                  <c:v>56531.8</c:v>
                </c:pt>
                <c:pt idx="6068">
                  <c:v>56535.4</c:v>
                </c:pt>
                <c:pt idx="6069">
                  <c:v>56537.599999999999</c:v>
                </c:pt>
                <c:pt idx="6070">
                  <c:v>56540.5</c:v>
                </c:pt>
                <c:pt idx="6071">
                  <c:v>56542.7</c:v>
                </c:pt>
                <c:pt idx="6072">
                  <c:v>56545</c:v>
                </c:pt>
                <c:pt idx="6073">
                  <c:v>56549.4</c:v>
                </c:pt>
                <c:pt idx="6074">
                  <c:v>56552.5</c:v>
                </c:pt>
                <c:pt idx="6075">
                  <c:v>56554.8</c:v>
                </c:pt>
                <c:pt idx="6076">
                  <c:v>56557.9</c:v>
                </c:pt>
                <c:pt idx="6077">
                  <c:v>56561</c:v>
                </c:pt>
                <c:pt idx="6078">
                  <c:v>56563.4</c:v>
                </c:pt>
                <c:pt idx="6079">
                  <c:v>56566.6</c:v>
                </c:pt>
                <c:pt idx="6080">
                  <c:v>56571.4</c:v>
                </c:pt>
                <c:pt idx="6081">
                  <c:v>56573.8</c:v>
                </c:pt>
                <c:pt idx="6082">
                  <c:v>56577.2</c:v>
                </c:pt>
                <c:pt idx="6083">
                  <c:v>56579.7</c:v>
                </c:pt>
                <c:pt idx="6084">
                  <c:v>56583.1</c:v>
                </c:pt>
                <c:pt idx="6085">
                  <c:v>56586.5</c:v>
                </c:pt>
                <c:pt idx="6086">
                  <c:v>56590.8</c:v>
                </c:pt>
                <c:pt idx="6087">
                  <c:v>56594.400000000001</c:v>
                </c:pt>
                <c:pt idx="6088">
                  <c:v>56598</c:v>
                </c:pt>
                <c:pt idx="6089">
                  <c:v>56600.7</c:v>
                </c:pt>
                <c:pt idx="6090">
                  <c:v>56604.5</c:v>
                </c:pt>
                <c:pt idx="6091">
                  <c:v>56608.3</c:v>
                </c:pt>
                <c:pt idx="6092">
                  <c:v>56611.1</c:v>
                </c:pt>
                <c:pt idx="6093">
                  <c:v>56614</c:v>
                </c:pt>
                <c:pt idx="6094">
                  <c:v>56617.9</c:v>
                </c:pt>
                <c:pt idx="6095">
                  <c:v>56622</c:v>
                </c:pt>
                <c:pt idx="6096">
                  <c:v>56626.1</c:v>
                </c:pt>
                <c:pt idx="6097">
                  <c:v>56630.2</c:v>
                </c:pt>
                <c:pt idx="6098">
                  <c:v>56634.400000000001</c:v>
                </c:pt>
                <c:pt idx="6099">
                  <c:v>56638.6</c:v>
                </c:pt>
                <c:pt idx="6100">
                  <c:v>56641.8</c:v>
                </c:pt>
                <c:pt idx="6101">
                  <c:v>56645</c:v>
                </c:pt>
                <c:pt idx="6102">
                  <c:v>56648.2</c:v>
                </c:pt>
                <c:pt idx="6103">
                  <c:v>56653.7</c:v>
                </c:pt>
                <c:pt idx="6104">
                  <c:v>56658</c:v>
                </c:pt>
                <c:pt idx="6105">
                  <c:v>56662.400000000001</c:v>
                </c:pt>
                <c:pt idx="6106">
                  <c:v>56665.7</c:v>
                </c:pt>
                <c:pt idx="6107">
                  <c:v>56669</c:v>
                </c:pt>
                <c:pt idx="6108">
                  <c:v>56673.3</c:v>
                </c:pt>
                <c:pt idx="6109">
                  <c:v>56677.599999999999</c:v>
                </c:pt>
                <c:pt idx="6110">
                  <c:v>56681.9</c:v>
                </c:pt>
                <c:pt idx="6111">
                  <c:v>56685.1</c:v>
                </c:pt>
                <c:pt idx="6112">
                  <c:v>56688.2</c:v>
                </c:pt>
                <c:pt idx="6113">
                  <c:v>56691.3</c:v>
                </c:pt>
                <c:pt idx="6114">
                  <c:v>56695.4</c:v>
                </c:pt>
                <c:pt idx="6115">
                  <c:v>56698.400000000001</c:v>
                </c:pt>
                <c:pt idx="6116">
                  <c:v>56703.4</c:v>
                </c:pt>
                <c:pt idx="6117">
                  <c:v>56707.4</c:v>
                </c:pt>
                <c:pt idx="6118">
                  <c:v>56710.2</c:v>
                </c:pt>
                <c:pt idx="6119">
                  <c:v>56713</c:v>
                </c:pt>
                <c:pt idx="6120">
                  <c:v>56716.7</c:v>
                </c:pt>
                <c:pt idx="6121">
                  <c:v>56720.4</c:v>
                </c:pt>
                <c:pt idx="6122">
                  <c:v>56723</c:v>
                </c:pt>
                <c:pt idx="6123">
                  <c:v>56726.6</c:v>
                </c:pt>
                <c:pt idx="6124">
                  <c:v>56729.2</c:v>
                </c:pt>
                <c:pt idx="6125">
                  <c:v>56732.6</c:v>
                </c:pt>
                <c:pt idx="6126">
                  <c:v>56735.9</c:v>
                </c:pt>
                <c:pt idx="6127">
                  <c:v>56739.1</c:v>
                </c:pt>
                <c:pt idx="6128">
                  <c:v>56742.400000000001</c:v>
                </c:pt>
                <c:pt idx="6129">
                  <c:v>56744.800000000003</c:v>
                </c:pt>
                <c:pt idx="6130">
                  <c:v>56747.9</c:v>
                </c:pt>
                <c:pt idx="6131">
                  <c:v>56751</c:v>
                </c:pt>
                <c:pt idx="6132">
                  <c:v>56753.3</c:v>
                </c:pt>
                <c:pt idx="6133">
                  <c:v>56756.4</c:v>
                </c:pt>
                <c:pt idx="6134">
                  <c:v>56759.4</c:v>
                </c:pt>
                <c:pt idx="6135">
                  <c:v>56760.9</c:v>
                </c:pt>
                <c:pt idx="6136">
                  <c:v>56763.9</c:v>
                </c:pt>
                <c:pt idx="6137">
                  <c:v>56766.9</c:v>
                </c:pt>
                <c:pt idx="6138">
                  <c:v>56769.8</c:v>
                </c:pt>
                <c:pt idx="6139">
                  <c:v>56772</c:v>
                </c:pt>
                <c:pt idx="6140">
                  <c:v>56775</c:v>
                </c:pt>
                <c:pt idx="6141">
                  <c:v>56778</c:v>
                </c:pt>
                <c:pt idx="6142">
                  <c:v>56779.5</c:v>
                </c:pt>
                <c:pt idx="6143">
                  <c:v>56783.199999999997</c:v>
                </c:pt>
                <c:pt idx="6144">
                  <c:v>56786.2</c:v>
                </c:pt>
                <c:pt idx="6145">
                  <c:v>56788.5</c:v>
                </c:pt>
                <c:pt idx="6146">
                  <c:v>56790.8</c:v>
                </c:pt>
                <c:pt idx="6147">
                  <c:v>56793.1</c:v>
                </c:pt>
                <c:pt idx="6148">
                  <c:v>56796.9</c:v>
                </c:pt>
                <c:pt idx="6149">
                  <c:v>56800.1</c:v>
                </c:pt>
                <c:pt idx="6150">
                  <c:v>56803.199999999997</c:v>
                </c:pt>
                <c:pt idx="6151">
                  <c:v>56804.800000000003</c:v>
                </c:pt>
                <c:pt idx="6152">
                  <c:v>56808</c:v>
                </c:pt>
                <c:pt idx="6153">
                  <c:v>56812</c:v>
                </c:pt>
                <c:pt idx="6154">
                  <c:v>56815.3</c:v>
                </c:pt>
                <c:pt idx="6155">
                  <c:v>56817.8</c:v>
                </c:pt>
                <c:pt idx="6156">
                  <c:v>56820.2</c:v>
                </c:pt>
                <c:pt idx="6157">
                  <c:v>56822.8</c:v>
                </c:pt>
                <c:pt idx="6158">
                  <c:v>56827</c:v>
                </c:pt>
                <c:pt idx="6159">
                  <c:v>56829.5</c:v>
                </c:pt>
                <c:pt idx="6160">
                  <c:v>56832.9</c:v>
                </c:pt>
                <c:pt idx="6161">
                  <c:v>56835.5</c:v>
                </c:pt>
                <c:pt idx="6162">
                  <c:v>56838</c:v>
                </c:pt>
                <c:pt idx="6163">
                  <c:v>56842.400000000001</c:v>
                </c:pt>
                <c:pt idx="6164">
                  <c:v>56845.8</c:v>
                </c:pt>
                <c:pt idx="6165">
                  <c:v>56849.3</c:v>
                </c:pt>
                <c:pt idx="6166">
                  <c:v>56851.1</c:v>
                </c:pt>
                <c:pt idx="6167">
                  <c:v>56854.6</c:v>
                </c:pt>
                <c:pt idx="6168">
                  <c:v>56858.1</c:v>
                </c:pt>
                <c:pt idx="6169">
                  <c:v>56861.599999999999</c:v>
                </c:pt>
                <c:pt idx="6170">
                  <c:v>56864.3</c:v>
                </c:pt>
                <c:pt idx="6171">
                  <c:v>56867.8</c:v>
                </c:pt>
                <c:pt idx="6172">
                  <c:v>56870.5</c:v>
                </c:pt>
                <c:pt idx="6173">
                  <c:v>56874.1</c:v>
                </c:pt>
                <c:pt idx="6174">
                  <c:v>56877.599999999999</c:v>
                </c:pt>
                <c:pt idx="6175">
                  <c:v>56881.2</c:v>
                </c:pt>
                <c:pt idx="6176">
                  <c:v>56883.9</c:v>
                </c:pt>
                <c:pt idx="6177">
                  <c:v>56887.5</c:v>
                </c:pt>
                <c:pt idx="6178">
                  <c:v>56891</c:v>
                </c:pt>
                <c:pt idx="6179">
                  <c:v>56895.5</c:v>
                </c:pt>
                <c:pt idx="6180">
                  <c:v>56897.3</c:v>
                </c:pt>
                <c:pt idx="6181">
                  <c:v>56900.9</c:v>
                </c:pt>
                <c:pt idx="6182">
                  <c:v>56903.5</c:v>
                </c:pt>
                <c:pt idx="6183">
                  <c:v>56907.1</c:v>
                </c:pt>
                <c:pt idx="6184">
                  <c:v>56910.7</c:v>
                </c:pt>
                <c:pt idx="6185">
                  <c:v>56913.4</c:v>
                </c:pt>
                <c:pt idx="6186">
                  <c:v>56916.9</c:v>
                </c:pt>
                <c:pt idx="6187">
                  <c:v>56920.5</c:v>
                </c:pt>
                <c:pt idx="6188">
                  <c:v>56925</c:v>
                </c:pt>
                <c:pt idx="6189">
                  <c:v>56927.6</c:v>
                </c:pt>
                <c:pt idx="6190">
                  <c:v>56930.3</c:v>
                </c:pt>
                <c:pt idx="6191">
                  <c:v>56933.9</c:v>
                </c:pt>
                <c:pt idx="6192">
                  <c:v>56936.6</c:v>
                </c:pt>
                <c:pt idx="6193">
                  <c:v>56940.2</c:v>
                </c:pt>
                <c:pt idx="6194">
                  <c:v>56942.8</c:v>
                </c:pt>
                <c:pt idx="6195">
                  <c:v>56946.400000000001</c:v>
                </c:pt>
                <c:pt idx="6196">
                  <c:v>56949.1</c:v>
                </c:pt>
                <c:pt idx="6197">
                  <c:v>56951.8</c:v>
                </c:pt>
                <c:pt idx="6198">
                  <c:v>56956.3</c:v>
                </c:pt>
                <c:pt idx="6199">
                  <c:v>56960</c:v>
                </c:pt>
                <c:pt idx="6200">
                  <c:v>56962.7</c:v>
                </c:pt>
                <c:pt idx="6201">
                  <c:v>56966.3</c:v>
                </c:pt>
                <c:pt idx="6202">
                  <c:v>56969</c:v>
                </c:pt>
                <c:pt idx="6203">
                  <c:v>56973.599999999999</c:v>
                </c:pt>
                <c:pt idx="6204">
                  <c:v>56976.3</c:v>
                </c:pt>
                <c:pt idx="6205">
                  <c:v>56980</c:v>
                </c:pt>
                <c:pt idx="6206">
                  <c:v>56982.8</c:v>
                </c:pt>
                <c:pt idx="6207">
                  <c:v>56985.599999999999</c:v>
                </c:pt>
                <c:pt idx="6208">
                  <c:v>56989.3</c:v>
                </c:pt>
                <c:pt idx="6209">
                  <c:v>56994</c:v>
                </c:pt>
                <c:pt idx="6210">
                  <c:v>56997.7</c:v>
                </c:pt>
                <c:pt idx="6211">
                  <c:v>57000.5</c:v>
                </c:pt>
                <c:pt idx="6212">
                  <c:v>57004.3</c:v>
                </c:pt>
                <c:pt idx="6213">
                  <c:v>57007.199999999997</c:v>
                </c:pt>
                <c:pt idx="6214">
                  <c:v>57011.1</c:v>
                </c:pt>
                <c:pt idx="6215">
                  <c:v>57014.9</c:v>
                </c:pt>
                <c:pt idx="6216">
                  <c:v>57018.8</c:v>
                </c:pt>
                <c:pt idx="6217">
                  <c:v>57021.8</c:v>
                </c:pt>
                <c:pt idx="6218">
                  <c:v>57025.7</c:v>
                </c:pt>
                <c:pt idx="6219">
                  <c:v>57028.7</c:v>
                </c:pt>
                <c:pt idx="6220">
                  <c:v>57032.7</c:v>
                </c:pt>
                <c:pt idx="6221">
                  <c:v>57036.7</c:v>
                </c:pt>
                <c:pt idx="6222">
                  <c:v>57040.800000000003</c:v>
                </c:pt>
                <c:pt idx="6223">
                  <c:v>57044.800000000003</c:v>
                </c:pt>
                <c:pt idx="6224">
                  <c:v>57047.9</c:v>
                </c:pt>
                <c:pt idx="6225">
                  <c:v>57052</c:v>
                </c:pt>
                <c:pt idx="6226">
                  <c:v>57055</c:v>
                </c:pt>
                <c:pt idx="6227">
                  <c:v>57060.1</c:v>
                </c:pt>
                <c:pt idx="6228">
                  <c:v>57065.2</c:v>
                </c:pt>
                <c:pt idx="6229">
                  <c:v>57069.3</c:v>
                </c:pt>
                <c:pt idx="6230">
                  <c:v>57072.4</c:v>
                </c:pt>
                <c:pt idx="6231">
                  <c:v>57077.4</c:v>
                </c:pt>
                <c:pt idx="6232">
                  <c:v>57080.4</c:v>
                </c:pt>
                <c:pt idx="6233">
                  <c:v>57083.4</c:v>
                </c:pt>
                <c:pt idx="6234">
                  <c:v>57087.3</c:v>
                </c:pt>
                <c:pt idx="6235">
                  <c:v>57091.199999999997</c:v>
                </c:pt>
                <c:pt idx="6236">
                  <c:v>57095.1</c:v>
                </c:pt>
                <c:pt idx="6237">
                  <c:v>57098.9</c:v>
                </c:pt>
                <c:pt idx="6238">
                  <c:v>57101.7</c:v>
                </c:pt>
                <c:pt idx="6239">
                  <c:v>57105.4</c:v>
                </c:pt>
                <c:pt idx="6240">
                  <c:v>57109.1</c:v>
                </c:pt>
                <c:pt idx="6241">
                  <c:v>57112.7</c:v>
                </c:pt>
                <c:pt idx="6242">
                  <c:v>57116.2</c:v>
                </c:pt>
                <c:pt idx="6243">
                  <c:v>57118.8</c:v>
                </c:pt>
                <c:pt idx="6244">
                  <c:v>57121.4</c:v>
                </c:pt>
                <c:pt idx="6245">
                  <c:v>57124.7</c:v>
                </c:pt>
                <c:pt idx="6246">
                  <c:v>57128</c:v>
                </c:pt>
                <c:pt idx="6247">
                  <c:v>57132</c:v>
                </c:pt>
                <c:pt idx="6248">
                  <c:v>57135.199999999997</c:v>
                </c:pt>
                <c:pt idx="6249">
                  <c:v>57137.5</c:v>
                </c:pt>
                <c:pt idx="6250">
                  <c:v>57139.8</c:v>
                </c:pt>
                <c:pt idx="6251">
                  <c:v>57142.8</c:v>
                </c:pt>
                <c:pt idx="6252">
                  <c:v>57145.1</c:v>
                </c:pt>
                <c:pt idx="6253">
                  <c:v>57148</c:v>
                </c:pt>
                <c:pt idx="6254">
                  <c:v>57150.9</c:v>
                </c:pt>
                <c:pt idx="6255">
                  <c:v>57153</c:v>
                </c:pt>
                <c:pt idx="6256">
                  <c:v>57155.9</c:v>
                </c:pt>
                <c:pt idx="6257">
                  <c:v>57158.7</c:v>
                </c:pt>
                <c:pt idx="6258">
                  <c:v>57161.5</c:v>
                </c:pt>
                <c:pt idx="6259">
                  <c:v>57164.2</c:v>
                </c:pt>
                <c:pt idx="6260">
                  <c:v>57166.3</c:v>
                </c:pt>
                <c:pt idx="6261">
                  <c:v>57168.4</c:v>
                </c:pt>
                <c:pt idx="6262">
                  <c:v>57170.400000000001</c:v>
                </c:pt>
                <c:pt idx="6263">
                  <c:v>57173.2</c:v>
                </c:pt>
                <c:pt idx="6264">
                  <c:v>57175.9</c:v>
                </c:pt>
                <c:pt idx="6265">
                  <c:v>57178.7</c:v>
                </c:pt>
                <c:pt idx="6266">
                  <c:v>57180.1</c:v>
                </c:pt>
                <c:pt idx="6267">
                  <c:v>57183.6</c:v>
                </c:pt>
                <c:pt idx="6268">
                  <c:v>57185.599999999999</c:v>
                </c:pt>
                <c:pt idx="6269">
                  <c:v>57189.2</c:v>
                </c:pt>
                <c:pt idx="6270">
                  <c:v>57191.3</c:v>
                </c:pt>
                <c:pt idx="6271">
                  <c:v>57193.4</c:v>
                </c:pt>
                <c:pt idx="6272">
                  <c:v>57196.3</c:v>
                </c:pt>
                <c:pt idx="6273">
                  <c:v>57198.5</c:v>
                </c:pt>
                <c:pt idx="6274">
                  <c:v>57201.4</c:v>
                </c:pt>
                <c:pt idx="6275">
                  <c:v>57203.6</c:v>
                </c:pt>
                <c:pt idx="6276">
                  <c:v>57206.6</c:v>
                </c:pt>
                <c:pt idx="6277">
                  <c:v>57209.599999999999</c:v>
                </c:pt>
                <c:pt idx="6278">
                  <c:v>57211.9</c:v>
                </c:pt>
                <c:pt idx="6279">
                  <c:v>57213.4</c:v>
                </c:pt>
                <c:pt idx="6280">
                  <c:v>57216.5</c:v>
                </c:pt>
                <c:pt idx="6281">
                  <c:v>57220.4</c:v>
                </c:pt>
                <c:pt idx="6282">
                  <c:v>57223.5</c:v>
                </c:pt>
                <c:pt idx="6283">
                  <c:v>57225.9</c:v>
                </c:pt>
                <c:pt idx="6284">
                  <c:v>57228.3</c:v>
                </c:pt>
                <c:pt idx="6285">
                  <c:v>57230.7</c:v>
                </c:pt>
                <c:pt idx="6286">
                  <c:v>57233.9</c:v>
                </c:pt>
                <c:pt idx="6287">
                  <c:v>57237.1</c:v>
                </c:pt>
                <c:pt idx="6288">
                  <c:v>57240.3</c:v>
                </c:pt>
                <c:pt idx="6289">
                  <c:v>57242.7</c:v>
                </c:pt>
                <c:pt idx="6290">
                  <c:v>57246</c:v>
                </c:pt>
                <c:pt idx="6291">
                  <c:v>57249.2</c:v>
                </c:pt>
                <c:pt idx="6292">
                  <c:v>57252.5</c:v>
                </c:pt>
                <c:pt idx="6293">
                  <c:v>57255.8</c:v>
                </c:pt>
                <c:pt idx="6294">
                  <c:v>57258.2</c:v>
                </c:pt>
                <c:pt idx="6295">
                  <c:v>57260.7</c:v>
                </c:pt>
                <c:pt idx="6296">
                  <c:v>57264</c:v>
                </c:pt>
                <c:pt idx="6297">
                  <c:v>57267.199999999997</c:v>
                </c:pt>
                <c:pt idx="6298">
                  <c:v>57270.5</c:v>
                </c:pt>
                <c:pt idx="6299">
                  <c:v>57272.1</c:v>
                </c:pt>
                <c:pt idx="6300">
                  <c:v>57275.4</c:v>
                </c:pt>
                <c:pt idx="6301">
                  <c:v>57279.5</c:v>
                </c:pt>
                <c:pt idx="6302">
                  <c:v>57282.7</c:v>
                </c:pt>
                <c:pt idx="6303">
                  <c:v>57285.2</c:v>
                </c:pt>
                <c:pt idx="6304">
                  <c:v>57287.6</c:v>
                </c:pt>
                <c:pt idx="6305">
                  <c:v>57290.8</c:v>
                </c:pt>
                <c:pt idx="6306">
                  <c:v>57294.1</c:v>
                </c:pt>
                <c:pt idx="6307">
                  <c:v>57298.1</c:v>
                </c:pt>
                <c:pt idx="6308">
                  <c:v>57299.7</c:v>
                </c:pt>
                <c:pt idx="6309">
                  <c:v>57302.9</c:v>
                </c:pt>
                <c:pt idx="6310">
                  <c:v>57305.4</c:v>
                </c:pt>
                <c:pt idx="6311">
                  <c:v>57309.4</c:v>
                </c:pt>
                <c:pt idx="6312">
                  <c:v>57311.8</c:v>
                </c:pt>
                <c:pt idx="6313">
                  <c:v>57314.2</c:v>
                </c:pt>
                <c:pt idx="6314">
                  <c:v>57317.4</c:v>
                </c:pt>
                <c:pt idx="6315">
                  <c:v>57321.4</c:v>
                </c:pt>
                <c:pt idx="6316">
                  <c:v>57323.8</c:v>
                </c:pt>
                <c:pt idx="6317">
                  <c:v>57327</c:v>
                </c:pt>
                <c:pt idx="6318">
                  <c:v>57330.1</c:v>
                </c:pt>
                <c:pt idx="6319">
                  <c:v>57332.5</c:v>
                </c:pt>
                <c:pt idx="6320">
                  <c:v>57336.5</c:v>
                </c:pt>
                <c:pt idx="6321">
                  <c:v>57338.9</c:v>
                </c:pt>
                <c:pt idx="6322">
                  <c:v>57341.2</c:v>
                </c:pt>
                <c:pt idx="6323">
                  <c:v>57344.4</c:v>
                </c:pt>
                <c:pt idx="6324">
                  <c:v>57346.8</c:v>
                </c:pt>
                <c:pt idx="6325">
                  <c:v>57349.9</c:v>
                </c:pt>
                <c:pt idx="6326">
                  <c:v>57353.8</c:v>
                </c:pt>
                <c:pt idx="6327">
                  <c:v>57356.1</c:v>
                </c:pt>
                <c:pt idx="6328">
                  <c:v>57359.199999999997</c:v>
                </c:pt>
                <c:pt idx="6329">
                  <c:v>57361.5</c:v>
                </c:pt>
                <c:pt idx="6330">
                  <c:v>57365.4</c:v>
                </c:pt>
                <c:pt idx="6331">
                  <c:v>57367.7</c:v>
                </c:pt>
                <c:pt idx="6332">
                  <c:v>57370</c:v>
                </c:pt>
                <c:pt idx="6333">
                  <c:v>57372.2</c:v>
                </c:pt>
                <c:pt idx="6334">
                  <c:v>57376</c:v>
                </c:pt>
                <c:pt idx="6335">
                  <c:v>57379</c:v>
                </c:pt>
                <c:pt idx="6336">
                  <c:v>57380.5</c:v>
                </c:pt>
                <c:pt idx="6337">
                  <c:v>57383.5</c:v>
                </c:pt>
                <c:pt idx="6338">
                  <c:v>57386.5</c:v>
                </c:pt>
                <c:pt idx="6339">
                  <c:v>57390.1</c:v>
                </c:pt>
                <c:pt idx="6340">
                  <c:v>57393</c:v>
                </c:pt>
                <c:pt idx="6341">
                  <c:v>57394.5</c:v>
                </c:pt>
                <c:pt idx="6342">
                  <c:v>57397.4</c:v>
                </c:pt>
                <c:pt idx="6343">
                  <c:v>57400.2</c:v>
                </c:pt>
                <c:pt idx="6344">
                  <c:v>57402.400000000001</c:v>
                </c:pt>
                <c:pt idx="6345">
                  <c:v>57405.2</c:v>
                </c:pt>
                <c:pt idx="6346">
                  <c:v>57408</c:v>
                </c:pt>
                <c:pt idx="6347">
                  <c:v>57410.2</c:v>
                </c:pt>
                <c:pt idx="6348">
                  <c:v>57413</c:v>
                </c:pt>
                <c:pt idx="6349">
                  <c:v>57415.1</c:v>
                </c:pt>
                <c:pt idx="6350">
                  <c:v>57417.2</c:v>
                </c:pt>
                <c:pt idx="6351">
                  <c:v>57419.199999999997</c:v>
                </c:pt>
                <c:pt idx="6352">
                  <c:v>57422.7</c:v>
                </c:pt>
                <c:pt idx="6353">
                  <c:v>57424.800000000003</c:v>
                </c:pt>
                <c:pt idx="6354">
                  <c:v>57427.5</c:v>
                </c:pt>
                <c:pt idx="6355">
                  <c:v>57430.3</c:v>
                </c:pt>
                <c:pt idx="6356">
                  <c:v>57432.4</c:v>
                </c:pt>
                <c:pt idx="6357">
                  <c:v>57435.1</c:v>
                </c:pt>
                <c:pt idx="6358">
                  <c:v>57437.9</c:v>
                </c:pt>
                <c:pt idx="6359">
                  <c:v>57440</c:v>
                </c:pt>
                <c:pt idx="6360">
                  <c:v>57442</c:v>
                </c:pt>
                <c:pt idx="6361">
                  <c:v>57444.1</c:v>
                </c:pt>
                <c:pt idx="6362">
                  <c:v>57447.6</c:v>
                </c:pt>
                <c:pt idx="6363">
                  <c:v>57449.599999999999</c:v>
                </c:pt>
                <c:pt idx="6364">
                  <c:v>57452.4</c:v>
                </c:pt>
                <c:pt idx="6365">
                  <c:v>57453.8</c:v>
                </c:pt>
                <c:pt idx="6366">
                  <c:v>57457.3</c:v>
                </c:pt>
                <c:pt idx="6367">
                  <c:v>57460.1</c:v>
                </c:pt>
                <c:pt idx="6368">
                  <c:v>57462.9</c:v>
                </c:pt>
                <c:pt idx="6369">
                  <c:v>57465</c:v>
                </c:pt>
                <c:pt idx="6370">
                  <c:v>57467.199999999997</c:v>
                </c:pt>
                <c:pt idx="6371">
                  <c:v>57470</c:v>
                </c:pt>
                <c:pt idx="6372">
                  <c:v>57473.599999999999</c:v>
                </c:pt>
                <c:pt idx="6373">
                  <c:v>57475.7</c:v>
                </c:pt>
                <c:pt idx="6374">
                  <c:v>57477.8</c:v>
                </c:pt>
                <c:pt idx="6375">
                  <c:v>57480</c:v>
                </c:pt>
                <c:pt idx="6376">
                  <c:v>57482.9</c:v>
                </c:pt>
                <c:pt idx="6377">
                  <c:v>57485.8</c:v>
                </c:pt>
                <c:pt idx="6378">
                  <c:v>57487.9</c:v>
                </c:pt>
                <c:pt idx="6379">
                  <c:v>57490.8</c:v>
                </c:pt>
                <c:pt idx="6380">
                  <c:v>57493</c:v>
                </c:pt>
                <c:pt idx="6381">
                  <c:v>57495.9</c:v>
                </c:pt>
                <c:pt idx="6382">
                  <c:v>57499.5</c:v>
                </c:pt>
                <c:pt idx="6383">
                  <c:v>57502.400000000001</c:v>
                </c:pt>
                <c:pt idx="6384">
                  <c:v>57504.6</c:v>
                </c:pt>
                <c:pt idx="6385">
                  <c:v>57506.8</c:v>
                </c:pt>
                <c:pt idx="6386">
                  <c:v>57509.7</c:v>
                </c:pt>
                <c:pt idx="6387">
                  <c:v>57511.9</c:v>
                </c:pt>
                <c:pt idx="6388">
                  <c:v>57514.8</c:v>
                </c:pt>
                <c:pt idx="6389">
                  <c:v>57518.400000000001</c:v>
                </c:pt>
                <c:pt idx="6390">
                  <c:v>57520.6</c:v>
                </c:pt>
                <c:pt idx="6391">
                  <c:v>57522.7</c:v>
                </c:pt>
                <c:pt idx="6392">
                  <c:v>57525.599999999999</c:v>
                </c:pt>
                <c:pt idx="6393">
                  <c:v>57527.8</c:v>
                </c:pt>
                <c:pt idx="6394">
                  <c:v>57531.4</c:v>
                </c:pt>
                <c:pt idx="6395">
                  <c:v>57534.2</c:v>
                </c:pt>
                <c:pt idx="6396">
                  <c:v>57536.4</c:v>
                </c:pt>
                <c:pt idx="6397">
                  <c:v>57538.5</c:v>
                </c:pt>
                <c:pt idx="6398">
                  <c:v>57540.6</c:v>
                </c:pt>
                <c:pt idx="6399">
                  <c:v>57543.4</c:v>
                </c:pt>
                <c:pt idx="6400">
                  <c:v>57547</c:v>
                </c:pt>
                <c:pt idx="6401">
                  <c:v>57549.8</c:v>
                </c:pt>
                <c:pt idx="6402">
                  <c:v>57552.5</c:v>
                </c:pt>
                <c:pt idx="6403">
                  <c:v>57554.6</c:v>
                </c:pt>
                <c:pt idx="6404">
                  <c:v>57556.7</c:v>
                </c:pt>
                <c:pt idx="6405">
                  <c:v>57558.8</c:v>
                </c:pt>
                <c:pt idx="6406">
                  <c:v>57561.5</c:v>
                </c:pt>
                <c:pt idx="6407">
                  <c:v>57564.3</c:v>
                </c:pt>
                <c:pt idx="6408">
                  <c:v>57567</c:v>
                </c:pt>
                <c:pt idx="6409">
                  <c:v>57569</c:v>
                </c:pt>
                <c:pt idx="6410">
                  <c:v>57571.1</c:v>
                </c:pt>
                <c:pt idx="6411">
                  <c:v>57573.8</c:v>
                </c:pt>
                <c:pt idx="6412">
                  <c:v>57575.8</c:v>
                </c:pt>
                <c:pt idx="6413">
                  <c:v>57578.5</c:v>
                </c:pt>
                <c:pt idx="6414">
                  <c:v>57581.2</c:v>
                </c:pt>
                <c:pt idx="6415">
                  <c:v>57583.9</c:v>
                </c:pt>
                <c:pt idx="6416">
                  <c:v>57586</c:v>
                </c:pt>
                <c:pt idx="6417">
                  <c:v>57588</c:v>
                </c:pt>
                <c:pt idx="6418">
                  <c:v>57590.1</c:v>
                </c:pt>
                <c:pt idx="6419">
                  <c:v>57593.4</c:v>
                </c:pt>
                <c:pt idx="6420">
                  <c:v>57596.9</c:v>
                </c:pt>
                <c:pt idx="6421">
                  <c:v>57598.9</c:v>
                </c:pt>
                <c:pt idx="6422">
                  <c:v>57601.7</c:v>
                </c:pt>
                <c:pt idx="6423">
                  <c:v>57603.7</c:v>
                </c:pt>
                <c:pt idx="6424">
                  <c:v>57605.8</c:v>
                </c:pt>
                <c:pt idx="6425">
                  <c:v>57607.9</c:v>
                </c:pt>
                <c:pt idx="6426">
                  <c:v>57611.4</c:v>
                </c:pt>
                <c:pt idx="6427">
                  <c:v>57613.5</c:v>
                </c:pt>
                <c:pt idx="6428">
                  <c:v>57616.4</c:v>
                </c:pt>
                <c:pt idx="6429">
                  <c:v>57619.199999999997</c:v>
                </c:pt>
                <c:pt idx="6430">
                  <c:v>57621.4</c:v>
                </c:pt>
                <c:pt idx="6431">
                  <c:v>57624.3</c:v>
                </c:pt>
                <c:pt idx="6432">
                  <c:v>57628</c:v>
                </c:pt>
                <c:pt idx="6433">
                  <c:v>57630.2</c:v>
                </c:pt>
                <c:pt idx="6434">
                  <c:v>57633.2</c:v>
                </c:pt>
                <c:pt idx="6435">
                  <c:v>57635.4</c:v>
                </c:pt>
                <c:pt idx="6436">
                  <c:v>57638.5</c:v>
                </c:pt>
                <c:pt idx="6437">
                  <c:v>57642.3</c:v>
                </c:pt>
                <c:pt idx="6438">
                  <c:v>57645.4</c:v>
                </c:pt>
                <c:pt idx="6439">
                  <c:v>57647.7</c:v>
                </c:pt>
                <c:pt idx="6440">
                  <c:v>57650</c:v>
                </c:pt>
                <c:pt idx="6441">
                  <c:v>57653.2</c:v>
                </c:pt>
                <c:pt idx="6442">
                  <c:v>57656.3</c:v>
                </c:pt>
                <c:pt idx="6443">
                  <c:v>57660.3</c:v>
                </c:pt>
                <c:pt idx="6444">
                  <c:v>57663.5</c:v>
                </c:pt>
                <c:pt idx="6445">
                  <c:v>57665.1</c:v>
                </c:pt>
                <c:pt idx="6446">
                  <c:v>57667.5</c:v>
                </c:pt>
                <c:pt idx="6447">
                  <c:v>57670.7</c:v>
                </c:pt>
                <c:pt idx="6448">
                  <c:v>57674.7</c:v>
                </c:pt>
                <c:pt idx="6449">
                  <c:v>57677.9</c:v>
                </c:pt>
                <c:pt idx="6450">
                  <c:v>57680.4</c:v>
                </c:pt>
                <c:pt idx="6451">
                  <c:v>57683.6</c:v>
                </c:pt>
                <c:pt idx="6452">
                  <c:v>57686</c:v>
                </c:pt>
                <c:pt idx="6453">
                  <c:v>57688.4</c:v>
                </c:pt>
                <c:pt idx="6454">
                  <c:v>57693.3</c:v>
                </c:pt>
                <c:pt idx="6455">
                  <c:v>57695.7</c:v>
                </c:pt>
                <c:pt idx="6456">
                  <c:v>57698.1</c:v>
                </c:pt>
                <c:pt idx="6457">
                  <c:v>57700.5</c:v>
                </c:pt>
                <c:pt idx="6458">
                  <c:v>57703.7</c:v>
                </c:pt>
                <c:pt idx="6459">
                  <c:v>57706.9</c:v>
                </c:pt>
                <c:pt idx="6460">
                  <c:v>57710.1</c:v>
                </c:pt>
                <c:pt idx="6461">
                  <c:v>57713.3</c:v>
                </c:pt>
                <c:pt idx="6462">
                  <c:v>57715.7</c:v>
                </c:pt>
                <c:pt idx="6463">
                  <c:v>57718.1</c:v>
                </c:pt>
                <c:pt idx="6464">
                  <c:v>57722</c:v>
                </c:pt>
                <c:pt idx="6465">
                  <c:v>57725.2</c:v>
                </c:pt>
                <c:pt idx="6466">
                  <c:v>57727.5</c:v>
                </c:pt>
                <c:pt idx="6467">
                  <c:v>57729.9</c:v>
                </c:pt>
                <c:pt idx="6468">
                  <c:v>57732.2</c:v>
                </c:pt>
                <c:pt idx="6469">
                  <c:v>57736.1</c:v>
                </c:pt>
                <c:pt idx="6470">
                  <c:v>57738.5</c:v>
                </c:pt>
                <c:pt idx="6471">
                  <c:v>57740.800000000003</c:v>
                </c:pt>
                <c:pt idx="6472">
                  <c:v>57743.9</c:v>
                </c:pt>
                <c:pt idx="6473">
                  <c:v>57747</c:v>
                </c:pt>
                <c:pt idx="6474">
                  <c:v>57749.4</c:v>
                </c:pt>
                <c:pt idx="6475">
                  <c:v>57753.3</c:v>
                </c:pt>
                <c:pt idx="6476">
                  <c:v>57756.4</c:v>
                </c:pt>
                <c:pt idx="6477">
                  <c:v>57757.9</c:v>
                </c:pt>
                <c:pt idx="6478">
                  <c:v>57761</c:v>
                </c:pt>
                <c:pt idx="6479">
                  <c:v>57763.4</c:v>
                </c:pt>
                <c:pt idx="6480">
                  <c:v>57767.3</c:v>
                </c:pt>
                <c:pt idx="6481">
                  <c:v>57768.9</c:v>
                </c:pt>
                <c:pt idx="6482">
                  <c:v>57772</c:v>
                </c:pt>
                <c:pt idx="6483">
                  <c:v>57774.3</c:v>
                </c:pt>
                <c:pt idx="6484">
                  <c:v>57778.3</c:v>
                </c:pt>
                <c:pt idx="6485">
                  <c:v>57781.4</c:v>
                </c:pt>
                <c:pt idx="6486">
                  <c:v>57784.6</c:v>
                </c:pt>
                <c:pt idx="6487">
                  <c:v>57786.2</c:v>
                </c:pt>
                <c:pt idx="6488">
                  <c:v>57789.3</c:v>
                </c:pt>
                <c:pt idx="6489">
                  <c:v>57792.5</c:v>
                </c:pt>
                <c:pt idx="6490">
                  <c:v>57795.7</c:v>
                </c:pt>
                <c:pt idx="6491">
                  <c:v>57798.2</c:v>
                </c:pt>
                <c:pt idx="6492">
                  <c:v>57800.6</c:v>
                </c:pt>
                <c:pt idx="6493">
                  <c:v>57803.8</c:v>
                </c:pt>
                <c:pt idx="6494">
                  <c:v>57807.1</c:v>
                </c:pt>
                <c:pt idx="6495">
                  <c:v>57810.400000000001</c:v>
                </c:pt>
                <c:pt idx="6496">
                  <c:v>57812.9</c:v>
                </c:pt>
                <c:pt idx="6497">
                  <c:v>57816.2</c:v>
                </c:pt>
                <c:pt idx="6498">
                  <c:v>57818.7</c:v>
                </c:pt>
                <c:pt idx="6499">
                  <c:v>57822.9</c:v>
                </c:pt>
                <c:pt idx="6500">
                  <c:v>57826.2</c:v>
                </c:pt>
                <c:pt idx="6501">
                  <c:v>57829.599999999999</c:v>
                </c:pt>
                <c:pt idx="6502">
                  <c:v>57831.3</c:v>
                </c:pt>
                <c:pt idx="6503">
                  <c:v>57835.5</c:v>
                </c:pt>
                <c:pt idx="6504">
                  <c:v>57838.9</c:v>
                </c:pt>
                <c:pt idx="6505">
                  <c:v>57840.6</c:v>
                </c:pt>
                <c:pt idx="6506">
                  <c:v>57844.1</c:v>
                </c:pt>
                <c:pt idx="6507">
                  <c:v>57847.5</c:v>
                </c:pt>
                <c:pt idx="6508">
                  <c:v>57850.1</c:v>
                </c:pt>
                <c:pt idx="6509">
                  <c:v>57854.3</c:v>
                </c:pt>
                <c:pt idx="6510">
                  <c:v>57856.9</c:v>
                </c:pt>
                <c:pt idx="6511">
                  <c:v>57860.3</c:v>
                </c:pt>
                <c:pt idx="6512">
                  <c:v>57862.9</c:v>
                </c:pt>
                <c:pt idx="6513">
                  <c:v>57867.199999999997</c:v>
                </c:pt>
                <c:pt idx="6514">
                  <c:v>57870.5</c:v>
                </c:pt>
                <c:pt idx="6515">
                  <c:v>57873.1</c:v>
                </c:pt>
                <c:pt idx="6516">
                  <c:v>57874.8</c:v>
                </c:pt>
                <c:pt idx="6517">
                  <c:v>57878.1</c:v>
                </c:pt>
                <c:pt idx="6518">
                  <c:v>57881.5</c:v>
                </c:pt>
                <c:pt idx="6519">
                  <c:v>57884.800000000003</c:v>
                </c:pt>
                <c:pt idx="6520">
                  <c:v>57887.3</c:v>
                </c:pt>
                <c:pt idx="6521">
                  <c:v>57890.6</c:v>
                </c:pt>
                <c:pt idx="6522">
                  <c:v>57892.2</c:v>
                </c:pt>
                <c:pt idx="6523">
                  <c:v>57896.3</c:v>
                </c:pt>
                <c:pt idx="6524">
                  <c:v>57899.5</c:v>
                </c:pt>
                <c:pt idx="6525">
                  <c:v>57902.7</c:v>
                </c:pt>
                <c:pt idx="6526">
                  <c:v>57905.1</c:v>
                </c:pt>
                <c:pt idx="6527">
                  <c:v>57907.5</c:v>
                </c:pt>
                <c:pt idx="6528">
                  <c:v>57910.6</c:v>
                </c:pt>
                <c:pt idx="6529">
                  <c:v>57913.8</c:v>
                </c:pt>
                <c:pt idx="6530">
                  <c:v>57916.9</c:v>
                </c:pt>
                <c:pt idx="6531">
                  <c:v>57919.199999999997</c:v>
                </c:pt>
                <c:pt idx="6532">
                  <c:v>57921.5</c:v>
                </c:pt>
                <c:pt idx="6533">
                  <c:v>57924.6</c:v>
                </c:pt>
                <c:pt idx="6534">
                  <c:v>57928.4</c:v>
                </c:pt>
                <c:pt idx="6535">
                  <c:v>57931.4</c:v>
                </c:pt>
                <c:pt idx="6536">
                  <c:v>57933.7</c:v>
                </c:pt>
                <c:pt idx="6537">
                  <c:v>57936.7</c:v>
                </c:pt>
                <c:pt idx="6538">
                  <c:v>57939</c:v>
                </c:pt>
                <c:pt idx="6539">
                  <c:v>57941.2</c:v>
                </c:pt>
                <c:pt idx="6540">
                  <c:v>57944.2</c:v>
                </c:pt>
                <c:pt idx="6541">
                  <c:v>57947.199999999997</c:v>
                </c:pt>
                <c:pt idx="6542">
                  <c:v>57949.4</c:v>
                </c:pt>
                <c:pt idx="6543">
                  <c:v>57951.6</c:v>
                </c:pt>
                <c:pt idx="6544">
                  <c:v>57954.6</c:v>
                </c:pt>
                <c:pt idx="6545">
                  <c:v>57958.2</c:v>
                </c:pt>
                <c:pt idx="6546">
                  <c:v>57961.2</c:v>
                </c:pt>
                <c:pt idx="6547">
                  <c:v>57964.1</c:v>
                </c:pt>
                <c:pt idx="6548">
                  <c:v>57966.3</c:v>
                </c:pt>
                <c:pt idx="6549">
                  <c:v>57969.2</c:v>
                </c:pt>
                <c:pt idx="6550">
                  <c:v>57971.4</c:v>
                </c:pt>
                <c:pt idx="6551">
                  <c:v>57974.400000000001</c:v>
                </c:pt>
                <c:pt idx="6552">
                  <c:v>57977.3</c:v>
                </c:pt>
                <c:pt idx="6553">
                  <c:v>57980.2</c:v>
                </c:pt>
                <c:pt idx="6554">
                  <c:v>57982.400000000001</c:v>
                </c:pt>
                <c:pt idx="6555">
                  <c:v>57984.6</c:v>
                </c:pt>
                <c:pt idx="6556">
                  <c:v>57987.5</c:v>
                </c:pt>
                <c:pt idx="6557">
                  <c:v>57990.400000000001</c:v>
                </c:pt>
                <c:pt idx="6558">
                  <c:v>57993.3</c:v>
                </c:pt>
                <c:pt idx="6559">
                  <c:v>57996.2</c:v>
                </c:pt>
                <c:pt idx="6560">
                  <c:v>57999.1</c:v>
                </c:pt>
                <c:pt idx="6561">
                  <c:v>58001.3</c:v>
                </c:pt>
                <c:pt idx="6562">
                  <c:v>58004.2</c:v>
                </c:pt>
                <c:pt idx="6563">
                  <c:v>58006.400000000001</c:v>
                </c:pt>
                <c:pt idx="6564">
                  <c:v>58009.3</c:v>
                </c:pt>
                <c:pt idx="6565">
                  <c:v>58012.1</c:v>
                </c:pt>
                <c:pt idx="6566">
                  <c:v>58015.8</c:v>
                </c:pt>
                <c:pt idx="6567">
                  <c:v>58017.2</c:v>
                </c:pt>
                <c:pt idx="6568">
                  <c:v>58019.4</c:v>
                </c:pt>
                <c:pt idx="6569">
                  <c:v>58021.5</c:v>
                </c:pt>
                <c:pt idx="6570">
                  <c:v>58024.4</c:v>
                </c:pt>
                <c:pt idx="6571">
                  <c:v>58028</c:v>
                </c:pt>
                <c:pt idx="6572">
                  <c:v>58030.9</c:v>
                </c:pt>
                <c:pt idx="6573">
                  <c:v>58033</c:v>
                </c:pt>
                <c:pt idx="6574">
                  <c:v>58035.9</c:v>
                </c:pt>
                <c:pt idx="6575">
                  <c:v>58038</c:v>
                </c:pt>
                <c:pt idx="6576">
                  <c:v>58040.1</c:v>
                </c:pt>
                <c:pt idx="6577">
                  <c:v>58043</c:v>
                </c:pt>
                <c:pt idx="6578">
                  <c:v>58045.1</c:v>
                </c:pt>
                <c:pt idx="6579">
                  <c:v>58047.9</c:v>
                </c:pt>
                <c:pt idx="6580">
                  <c:v>58049.9</c:v>
                </c:pt>
                <c:pt idx="6581">
                  <c:v>58052.7</c:v>
                </c:pt>
                <c:pt idx="6582">
                  <c:v>58054.8</c:v>
                </c:pt>
                <c:pt idx="6583">
                  <c:v>58057.5</c:v>
                </c:pt>
                <c:pt idx="6584">
                  <c:v>58060.2</c:v>
                </c:pt>
                <c:pt idx="6585">
                  <c:v>58062.9</c:v>
                </c:pt>
                <c:pt idx="6586">
                  <c:v>58065.599999999999</c:v>
                </c:pt>
                <c:pt idx="6587">
                  <c:v>58067.6</c:v>
                </c:pt>
                <c:pt idx="6588">
                  <c:v>58068.9</c:v>
                </c:pt>
                <c:pt idx="6589">
                  <c:v>58071.6</c:v>
                </c:pt>
                <c:pt idx="6590">
                  <c:v>58074.8</c:v>
                </c:pt>
                <c:pt idx="6591">
                  <c:v>58077.4</c:v>
                </c:pt>
                <c:pt idx="6592">
                  <c:v>58080</c:v>
                </c:pt>
                <c:pt idx="6593">
                  <c:v>58082</c:v>
                </c:pt>
                <c:pt idx="6594">
                  <c:v>58083.9</c:v>
                </c:pt>
                <c:pt idx="6595">
                  <c:v>58085.8</c:v>
                </c:pt>
                <c:pt idx="6596">
                  <c:v>58088.3</c:v>
                </c:pt>
                <c:pt idx="6597">
                  <c:v>58091.5</c:v>
                </c:pt>
                <c:pt idx="6598">
                  <c:v>58093.4</c:v>
                </c:pt>
                <c:pt idx="6599">
                  <c:v>58095.9</c:v>
                </c:pt>
                <c:pt idx="6600">
                  <c:v>58097.8</c:v>
                </c:pt>
                <c:pt idx="6601">
                  <c:v>58099.7</c:v>
                </c:pt>
                <c:pt idx="6602">
                  <c:v>58102.8</c:v>
                </c:pt>
                <c:pt idx="6603">
                  <c:v>58105.3</c:v>
                </c:pt>
                <c:pt idx="6604">
                  <c:v>58107.8</c:v>
                </c:pt>
                <c:pt idx="6605">
                  <c:v>58109.599999999999</c:v>
                </c:pt>
                <c:pt idx="6606">
                  <c:v>58111.5</c:v>
                </c:pt>
                <c:pt idx="6607">
                  <c:v>58113.9</c:v>
                </c:pt>
                <c:pt idx="6608">
                  <c:v>58115.8</c:v>
                </c:pt>
                <c:pt idx="6609">
                  <c:v>58118.2</c:v>
                </c:pt>
                <c:pt idx="6610">
                  <c:v>58120.7</c:v>
                </c:pt>
                <c:pt idx="6611">
                  <c:v>58123.1</c:v>
                </c:pt>
                <c:pt idx="6612">
                  <c:v>58125</c:v>
                </c:pt>
                <c:pt idx="6613">
                  <c:v>58126.8</c:v>
                </c:pt>
                <c:pt idx="6614">
                  <c:v>58129.3</c:v>
                </c:pt>
                <c:pt idx="6615">
                  <c:v>58131.7</c:v>
                </c:pt>
                <c:pt idx="6616">
                  <c:v>58134.2</c:v>
                </c:pt>
                <c:pt idx="6617">
                  <c:v>58136.1</c:v>
                </c:pt>
                <c:pt idx="6618">
                  <c:v>58137.9</c:v>
                </c:pt>
                <c:pt idx="6619">
                  <c:v>58139.8</c:v>
                </c:pt>
                <c:pt idx="6620">
                  <c:v>58141.599999999999</c:v>
                </c:pt>
                <c:pt idx="6621">
                  <c:v>58144.1</c:v>
                </c:pt>
                <c:pt idx="6622">
                  <c:v>58146.5</c:v>
                </c:pt>
                <c:pt idx="6623">
                  <c:v>58149</c:v>
                </c:pt>
                <c:pt idx="6624">
                  <c:v>58151.5</c:v>
                </c:pt>
                <c:pt idx="6625">
                  <c:v>58153.4</c:v>
                </c:pt>
                <c:pt idx="6626">
                  <c:v>58154.6</c:v>
                </c:pt>
                <c:pt idx="6627">
                  <c:v>58157.1</c:v>
                </c:pt>
                <c:pt idx="6628">
                  <c:v>58159.5</c:v>
                </c:pt>
                <c:pt idx="6629">
                  <c:v>58162</c:v>
                </c:pt>
                <c:pt idx="6630">
                  <c:v>58164.5</c:v>
                </c:pt>
                <c:pt idx="6631">
                  <c:v>58166.400000000001</c:v>
                </c:pt>
                <c:pt idx="6632">
                  <c:v>58168.2</c:v>
                </c:pt>
                <c:pt idx="6633">
                  <c:v>58170.7</c:v>
                </c:pt>
                <c:pt idx="6634">
                  <c:v>58173.8</c:v>
                </c:pt>
                <c:pt idx="6635">
                  <c:v>58175.6</c:v>
                </c:pt>
                <c:pt idx="6636">
                  <c:v>58178.1</c:v>
                </c:pt>
                <c:pt idx="6637">
                  <c:v>58179.9</c:v>
                </c:pt>
                <c:pt idx="6638">
                  <c:v>58181.7</c:v>
                </c:pt>
                <c:pt idx="6639">
                  <c:v>58184.2</c:v>
                </c:pt>
                <c:pt idx="6640">
                  <c:v>58186.6</c:v>
                </c:pt>
                <c:pt idx="6641">
                  <c:v>58189</c:v>
                </c:pt>
                <c:pt idx="6642">
                  <c:v>58190.8</c:v>
                </c:pt>
                <c:pt idx="6643">
                  <c:v>58192.7</c:v>
                </c:pt>
                <c:pt idx="6644">
                  <c:v>58195.7</c:v>
                </c:pt>
                <c:pt idx="6645">
                  <c:v>58197.4</c:v>
                </c:pt>
                <c:pt idx="6646">
                  <c:v>58201</c:v>
                </c:pt>
                <c:pt idx="6647">
                  <c:v>58202.2</c:v>
                </c:pt>
                <c:pt idx="6648">
                  <c:v>58204</c:v>
                </c:pt>
                <c:pt idx="6649">
                  <c:v>58206.3</c:v>
                </c:pt>
                <c:pt idx="6650">
                  <c:v>58208.7</c:v>
                </c:pt>
                <c:pt idx="6651">
                  <c:v>58210.400000000001</c:v>
                </c:pt>
                <c:pt idx="6652">
                  <c:v>58212.7</c:v>
                </c:pt>
                <c:pt idx="6653">
                  <c:v>58214.5</c:v>
                </c:pt>
                <c:pt idx="6654">
                  <c:v>58216.7</c:v>
                </c:pt>
                <c:pt idx="6655">
                  <c:v>58218.400000000001</c:v>
                </c:pt>
                <c:pt idx="6656">
                  <c:v>58220.7</c:v>
                </c:pt>
                <c:pt idx="6657">
                  <c:v>58223.5</c:v>
                </c:pt>
                <c:pt idx="6658">
                  <c:v>58225.8</c:v>
                </c:pt>
                <c:pt idx="6659">
                  <c:v>58226.9</c:v>
                </c:pt>
                <c:pt idx="6660">
                  <c:v>58228.6</c:v>
                </c:pt>
                <c:pt idx="6661">
                  <c:v>58230.8</c:v>
                </c:pt>
                <c:pt idx="6662">
                  <c:v>58233</c:v>
                </c:pt>
                <c:pt idx="6663">
                  <c:v>58235.199999999997</c:v>
                </c:pt>
                <c:pt idx="6664">
                  <c:v>58237.4</c:v>
                </c:pt>
                <c:pt idx="6665">
                  <c:v>58239.1</c:v>
                </c:pt>
                <c:pt idx="6666">
                  <c:v>58240.7</c:v>
                </c:pt>
                <c:pt idx="6667">
                  <c:v>58242.400000000001</c:v>
                </c:pt>
                <c:pt idx="6668">
                  <c:v>58245.2</c:v>
                </c:pt>
                <c:pt idx="6669">
                  <c:v>58247.4</c:v>
                </c:pt>
                <c:pt idx="6670">
                  <c:v>58249.1</c:v>
                </c:pt>
                <c:pt idx="6671">
                  <c:v>58250.8</c:v>
                </c:pt>
                <c:pt idx="6672">
                  <c:v>58252.5</c:v>
                </c:pt>
                <c:pt idx="6673">
                  <c:v>58254.8</c:v>
                </c:pt>
                <c:pt idx="6674">
                  <c:v>58258.3</c:v>
                </c:pt>
                <c:pt idx="6675">
                  <c:v>58259.5</c:v>
                </c:pt>
                <c:pt idx="6676">
                  <c:v>58261.8</c:v>
                </c:pt>
                <c:pt idx="6677">
                  <c:v>58263.6</c:v>
                </c:pt>
                <c:pt idx="6678">
                  <c:v>58266</c:v>
                </c:pt>
                <c:pt idx="6679">
                  <c:v>58268.4</c:v>
                </c:pt>
                <c:pt idx="6680">
                  <c:v>58270.8</c:v>
                </c:pt>
                <c:pt idx="6681">
                  <c:v>58272.6</c:v>
                </c:pt>
                <c:pt idx="6682">
                  <c:v>58274.5</c:v>
                </c:pt>
                <c:pt idx="6683">
                  <c:v>58276.9</c:v>
                </c:pt>
                <c:pt idx="6684">
                  <c:v>58278.8</c:v>
                </c:pt>
                <c:pt idx="6685">
                  <c:v>58281.2</c:v>
                </c:pt>
                <c:pt idx="6686">
                  <c:v>58284.3</c:v>
                </c:pt>
                <c:pt idx="6687">
                  <c:v>58286.2</c:v>
                </c:pt>
                <c:pt idx="6688">
                  <c:v>58287.5</c:v>
                </c:pt>
                <c:pt idx="6689">
                  <c:v>58290</c:v>
                </c:pt>
                <c:pt idx="6690">
                  <c:v>58292.6</c:v>
                </c:pt>
                <c:pt idx="6691">
                  <c:v>58295.199999999997</c:v>
                </c:pt>
                <c:pt idx="6692">
                  <c:v>58297.1</c:v>
                </c:pt>
                <c:pt idx="6693">
                  <c:v>58299.7</c:v>
                </c:pt>
                <c:pt idx="6694">
                  <c:v>58301.7</c:v>
                </c:pt>
                <c:pt idx="6695">
                  <c:v>58304.4</c:v>
                </c:pt>
                <c:pt idx="6696">
                  <c:v>58307.1</c:v>
                </c:pt>
                <c:pt idx="6697">
                  <c:v>58310.400000000001</c:v>
                </c:pt>
                <c:pt idx="6698">
                  <c:v>58312.5</c:v>
                </c:pt>
                <c:pt idx="6699">
                  <c:v>58315.199999999997</c:v>
                </c:pt>
                <c:pt idx="6700">
                  <c:v>58317.3</c:v>
                </c:pt>
                <c:pt idx="6701">
                  <c:v>58318.6</c:v>
                </c:pt>
                <c:pt idx="6702">
                  <c:v>58321.4</c:v>
                </c:pt>
                <c:pt idx="6703">
                  <c:v>58324.800000000003</c:v>
                </c:pt>
                <c:pt idx="6704">
                  <c:v>58326.9</c:v>
                </c:pt>
                <c:pt idx="6705">
                  <c:v>58329.599999999999</c:v>
                </c:pt>
                <c:pt idx="6706">
                  <c:v>58331.7</c:v>
                </c:pt>
                <c:pt idx="6707">
                  <c:v>58334.400000000001</c:v>
                </c:pt>
                <c:pt idx="6708">
                  <c:v>58337.2</c:v>
                </c:pt>
                <c:pt idx="6709">
                  <c:v>58340</c:v>
                </c:pt>
                <c:pt idx="6710">
                  <c:v>58342.7</c:v>
                </c:pt>
                <c:pt idx="6711">
                  <c:v>58344.800000000003</c:v>
                </c:pt>
                <c:pt idx="6712">
                  <c:v>58346.8</c:v>
                </c:pt>
                <c:pt idx="6713">
                  <c:v>58349.599999999999</c:v>
                </c:pt>
                <c:pt idx="6714">
                  <c:v>58352.3</c:v>
                </c:pt>
                <c:pt idx="6715">
                  <c:v>58355.1</c:v>
                </c:pt>
                <c:pt idx="6716">
                  <c:v>58357.8</c:v>
                </c:pt>
                <c:pt idx="6717">
                  <c:v>58359.9</c:v>
                </c:pt>
                <c:pt idx="6718">
                  <c:v>58362.6</c:v>
                </c:pt>
                <c:pt idx="6719">
                  <c:v>58364.7</c:v>
                </c:pt>
                <c:pt idx="6720">
                  <c:v>58367.5</c:v>
                </c:pt>
                <c:pt idx="6721">
                  <c:v>58370.9</c:v>
                </c:pt>
                <c:pt idx="6722">
                  <c:v>58373</c:v>
                </c:pt>
                <c:pt idx="6723">
                  <c:v>58375</c:v>
                </c:pt>
                <c:pt idx="6724">
                  <c:v>58377.8</c:v>
                </c:pt>
                <c:pt idx="6725">
                  <c:v>58380.6</c:v>
                </c:pt>
                <c:pt idx="6726">
                  <c:v>58383.3</c:v>
                </c:pt>
                <c:pt idx="6727">
                  <c:v>58386.1</c:v>
                </c:pt>
                <c:pt idx="6728">
                  <c:v>58388.800000000003</c:v>
                </c:pt>
                <c:pt idx="6729">
                  <c:v>58390.9</c:v>
                </c:pt>
                <c:pt idx="6730">
                  <c:v>58393.7</c:v>
                </c:pt>
                <c:pt idx="6731">
                  <c:v>58397.1</c:v>
                </c:pt>
                <c:pt idx="6732">
                  <c:v>58399.8</c:v>
                </c:pt>
                <c:pt idx="6733">
                  <c:v>58401.9</c:v>
                </c:pt>
                <c:pt idx="6734">
                  <c:v>58404</c:v>
                </c:pt>
                <c:pt idx="6735">
                  <c:v>58406</c:v>
                </c:pt>
                <c:pt idx="6736">
                  <c:v>58408.7</c:v>
                </c:pt>
                <c:pt idx="6737">
                  <c:v>58411.5</c:v>
                </c:pt>
                <c:pt idx="6738">
                  <c:v>58414.2</c:v>
                </c:pt>
                <c:pt idx="6739">
                  <c:v>58416.9</c:v>
                </c:pt>
                <c:pt idx="6740">
                  <c:v>58418.9</c:v>
                </c:pt>
                <c:pt idx="6741">
                  <c:v>58421.599999999999</c:v>
                </c:pt>
                <c:pt idx="6742">
                  <c:v>58423.6</c:v>
                </c:pt>
                <c:pt idx="6743">
                  <c:v>58426.3</c:v>
                </c:pt>
                <c:pt idx="6744">
                  <c:v>58428.9</c:v>
                </c:pt>
                <c:pt idx="6745">
                  <c:v>58431.6</c:v>
                </c:pt>
                <c:pt idx="6746">
                  <c:v>58433.5</c:v>
                </c:pt>
                <c:pt idx="6747">
                  <c:v>58435.5</c:v>
                </c:pt>
                <c:pt idx="6748">
                  <c:v>58438.1</c:v>
                </c:pt>
                <c:pt idx="6749">
                  <c:v>58440.800000000003</c:v>
                </c:pt>
                <c:pt idx="6750">
                  <c:v>58443.4</c:v>
                </c:pt>
                <c:pt idx="6751">
                  <c:v>58446</c:v>
                </c:pt>
                <c:pt idx="6752">
                  <c:v>58447.9</c:v>
                </c:pt>
                <c:pt idx="6753">
                  <c:v>58450.5</c:v>
                </c:pt>
                <c:pt idx="6754">
                  <c:v>58453.1</c:v>
                </c:pt>
                <c:pt idx="6755">
                  <c:v>58455.6</c:v>
                </c:pt>
                <c:pt idx="6756">
                  <c:v>58458.2</c:v>
                </c:pt>
                <c:pt idx="6757">
                  <c:v>58460.2</c:v>
                </c:pt>
                <c:pt idx="6758">
                  <c:v>58462.7</c:v>
                </c:pt>
                <c:pt idx="6759">
                  <c:v>58464.7</c:v>
                </c:pt>
                <c:pt idx="6760">
                  <c:v>58467.3</c:v>
                </c:pt>
                <c:pt idx="6761">
                  <c:v>58469.8</c:v>
                </c:pt>
                <c:pt idx="6762">
                  <c:v>58471.8</c:v>
                </c:pt>
                <c:pt idx="6763">
                  <c:v>58474.400000000001</c:v>
                </c:pt>
                <c:pt idx="6764">
                  <c:v>58476.3</c:v>
                </c:pt>
                <c:pt idx="6765">
                  <c:v>58478.9</c:v>
                </c:pt>
                <c:pt idx="6766">
                  <c:v>58480.9</c:v>
                </c:pt>
                <c:pt idx="6767">
                  <c:v>58484.2</c:v>
                </c:pt>
                <c:pt idx="6768">
                  <c:v>58486.2</c:v>
                </c:pt>
                <c:pt idx="6769">
                  <c:v>58488.800000000003</c:v>
                </c:pt>
                <c:pt idx="6770">
                  <c:v>58490.8</c:v>
                </c:pt>
                <c:pt idx="6771">
                  <c:v>58492.800000000003</c:v>
                </c:pt>
                <c:pt idx="6772">
                  <c:v>58496.2</c:v>
                </c:pt>
                <c:pt idx="6773">
                  <c:v>58498.3</c:v>
                </c:pt>
                <c:pt idx="6774">
                  <c:v>58501</c:v>
                </c:pt>
                <c:pt idx="6775">
                  <c:v>58503.1</c:v>
                </c:pt>
                <c:pt idx="6776">
                  <c:v>58505.2</c:v>
                </c:pt>
                <c:pt idx="6777">
                  <c:v>58508</c:v>
                </c:pt>
                <c:pt idx="6778">
                  <c:v>58510.8</c:v>
                </c:pt>
                <c:pt idx="6779">
                  <c:v>58513.7</c:v>
                </c:pt>
                <c:pt idx="6780">
                  <c:v>58516.6</c:v>
                </c:pt>
                <c:pt idx="6781">
                  <c:v>58518.8</c:v>
                </c:pt>
                <c:pt idx="6782">
                  <c:v>58521</c:v>
                </c:pt>
                <c:pt idx="6783">
                  <c:v>58523.9</c:v>
                </c:pt>
                <c:pt idx="6784">
                  <c:v>58526.9</c:v>
                </c:pt>
                <c:pt idx="6785">
                  <c:v>58529.9</c:v>
                </c:pt>
                <c:pt idx="6786">
                  <c:v>58532.9</c:v>
                </c:pt>
                <c:pt idx="6787">
                  <c:v>58535.1</c:v>
                </c:pt>
                <c:pt idx="6788">
                  <c:v>58538.1</c:v>
                </c:pt>
                <c:pt idx="6789">
                  <c:v>58541.1</c:v>
                </c:pt>
                <c:pt idx="6790">
                  <c:v>58544.1</c:v>
                </c:pt>
                <c:pt idx="6791">
                  <c:v>58547.1</c:v>
                </c:pt>
                <c:pt idx="6792">
                  <c:v>58549.3</c:v>
                </c:pt>
                <c:pt idx="6793">
                  <c:v>58552.3</c:v>
                </c:pt>
                <c:pt idx="6794">
                  <c:v>58554.400000000001</c:v>
                </c:pt>
                <c:pt idx="6795">
                  <c:v>58557.3</c:v>
                </c:pt>
                <c:pt idx="6796">
                  <c:v>58560.2</c:v>
                </c:pt>
                <c:pt idx="6797">
                  <c:v>58563</c:v>
                </c:pt>
                <c:pt idx="6798">
                  <c:v>58565.8</c:v>
                </c:pt>
                <c:pt idx="6799">
                  <c:v>58568.5</c:v>
                </c:pt>
                <c:pt idx="6800">
                  <c:v>58571.199999999997</c:v>
                </c:pt>
                <c:pt idx="6801">
                  <c:v>58574.5</c:v>
                </c:pt>
                <c:pt idx="6802">
                  <c:v>58576.4</c:v>
                </c:pt>
                <c:pt idx="6803">
                  <c:v>58577.7</c:v>
                </c:pt>
                <c:pt idx="6804">
                  <c:v>58580.2</c:v>
                </c:pt>
                <c:pt idx="6805">
                  <c:v>58583.3</c:v>
                </c:pt>
                <c:pt idx="6806">
                  <c:v>58585.599999999999</c:v>
                </c:pt>
                <c:pt idx="6807">
                  <c:v>58587.4</c:v>
                </c:pt>
                <c:pt idx="6808">
                  <c:v>58589.7</c:v>
                </c:pt>
                <c:pt idx="6809">
                  <c:v>58591.9</c:v>
                </c:pt>
                <c:pt idx="6810">
                  <c:v>58593.599999999999</c:v>
                </c:pt>
                <c:pt idx="6811">
                  <c:v>58595.8</c:v>
                </c:pt>
                <c:pt idx="6812">
                  <c:v>58597.9</c:v>
                </c:pt>
                <c:pt idx="6813">
                  <c:v>58599.5</c:v>
                </c:pt>
                <c:pt idx="6814">
                  <c:v>58601.599999999999</c:v>
                </c:pt>
                <c:pt idx="6815">
                  <c:v>58603.1</c:v>
                </c:pt>
                <c:pt idx="6816">
                  <c:v>58605.1</c:v>
                </c:pt>
                <c:pt idx="6817">
                  <c:v>58606.6</c:v>
                </c:pt>
                <c:pt idx="6818">
                  <c:v>58608.5</c:v>
                </c:pt>
                <c:pt idx="6819">
                  <c:v>58610</c:v>
                </c:pt>
                <c:pt idx="6820">
                  <c:v>58611.9</c:v>
                </c:pt>
                <c:pt idx="6821">
                  <c:v>58613.8</c:v>
                </c:pt>
                <c:pt idx="6822">
                  <c:v>58615.6</c:v>
                </c:pt>
                <c:pt idx="6823">
                  <c:v>58617</c:v>
                </c:pt>
                <c:pt idx="6824">
                  <c:v>58618.9</c:v>
                </c:pt>
                <c:pt idx="6825">
                  <c:v>58620.2</c:v>
                </c:pt>
                <c:pt idx="6826">
                  <c:v>58622.1</c:v>
                </c:pt>
                <c:pt idx="6827">
                  <c:v>58623.9</c:v>
                </c:pt>
                <c:pt idx="6828">
                  <c:v>58625.7</c:v>
                </c:pt>
                <c:pt idx="6829">
                  <c:v>58627.4</c:v>
                </c:pt>
                <c:pt idx="6830">
                  <c:v>58628.3</c:v>
                </c:pt>
                <c:pt idx="6831">
                  <c:v>58630.5</c:v>
                </c:pt>
                <c:pt idx="6832">
                  <c:v>58632.3</c:v>
                </c:pt>
                <c:pt idx="6833">
                  <c:v>58634</c:v>
                </c:pt>
                <c:pt idx="6834">
                  <c:v>58635.7</c:v>
                </c:pt>
                <c:pt idx="6835">
                  <c:v>58637</c:v>
                </c:pt>
                <c:pt idx="6836">
                  <c:v>58638.7</c:v>
                </c:pt>
                <c:pt idx="6837">
                  <c:v>58640.4</c:v>
                </c:pt>
                <c:pt idx="6838">
                  <c:v>58642</c:v>
                </c:pt>
                <c:pt idx="6839">
                  <c:v>58643.3</c:v>
                </c:pt>
                <c:pt idx="6840">
                  <c:v>58645</c:v>
                </c:pt>
                <c:pt idx="6841">
                  <c:v>58646.6</c:v>
                </c:pt>
                <c:pt idx="6842">
                  <c:v>58648.7</c:v>
                </c:pt>
                <c:pt idx="6843">
                  <c:v>58649.9</c:v>
                </c:pt>
                <c:pt idx="6844">
                  <c:v>58651.5</c:v>
                </c:pt>
                <c:pt idx="6845">
                  <c:v>58652.7</c:v>
                </c:pt>
                <c:pt idx="6846">
                  <c:v>58654.3</c:v>
                </c:pt>
                <c:pt idx="6847">
                  <c:v>58656.4</c:v>
                </c:pt>
                <c:pt idx="6848">
                  <c:v>58657.2</c:v>
                </c:pt>
                <c:pt idx="6849">
                  <c:v>58658.8</c:v>
                </c:pt>
                <c:pt idx="6850">
                  <c:v>58660.4</c:v>
                </c:pt>
                <c:pt idx="6851">
                  <c:v>58661.599999999999</c:v>
                </c:pt>
                <c:pt idx="6852">
                  <c:v>58663.6</c:v>
                </c:pt>
                <c:pt idx="6853">
                  <c:v>58664.800000000003</c:v>
                </c:pt>
                <c:pt idx="6854">
                  <c:v>58666.400000000001</c:v>
                </c:pt>
                <c:pt idx="6855">
                  <c:v>58668</c:v>
                </c:pt>
                <c:pt idx="6856">
                  <c:v>58669.599999999999</c:v>
                </c:pt>
                <c:pt idx="6857">
                  <c:v>58671.199999999997</c:v>
                </c:pt>
                <c:pt idx="6858">
                  <c:v>58672.800000000003</c:v>
                </c:pt>
                <c:pt idx="6859">
                  <c:v>58674</c:v>
                </c:pt>
                <c:pt idx="6860">
                  <c:v>58675.199999999997</c:v>
                </c:pt>
                <c:pt idx="6861">
                  <c:v>58676.9</c:v>
                </c:pt>
                <c:pt idx="6862">
                  <c:v>58678.6</c:v>
                </c:pt>
                <c:pt idx="6863">
                  <c:v>58679.8</c:v>
                </c:pt>
                <c:pt idx="6864">
                  <c:v>58681.599999999999</c:v>
                </c:pt>
                <c:pt idx="6865">
                  <c:v>58683.3</c:v>
                </c:pt>
                <c:pt idx="6866">
                  <c:v>58685.5</c:v>
                </c:pt>
                <c:pt idx="6867">
                  <c:v>58687.199999999997</c:v>
                </c:pt>
                <c:pt idx="6868">
                  <c:v>58688.6</c:v>
                </c:pt>
                <c:pt idx="6869">
                  <c:v>58689.9</c:v>
                </c:pt>
                <c:pt idx="6870">
                  <c:v>58691.7</c:v>
                </c:pt>
                <c:pt idx="6871">
                  <c:v>58694</c:v>
                </c:pt>
                <c:pt idx="6872">
                  <c:v>58695.4</c:v>
                </c:pt>
                <c:pt idx="6873">
                  <c:v>58697.3</c:v>
                </c:pt>
                <c:pt idx="6874">
                  <c:v>58698.7</c:v>
                </c:pt>
                <c:pt idx="6875">
                  <c:v>58700.1</c:v>
                </c:pt>
                <c:pt idx="6876">
                  <c:v>58702.5</c:v>
                </c:pt>
                <c:pt idx="6877">
                  <c:v>58705</c:v>
                </c:pt>
                <c:pt idx="6878">
                  <c:v>58706.400000000001</c:v>
                </c:pt>
                <c:pt idx="6879">
                  <c:v>58707.9</c:v>
                </c:pt>
                <c:pt idx="6880">
                  <c:v>58709.4</c:v>
                </c:pt>
                <c:pt idx="6881">
                  <c:v>58711.8</c:v>
                </c:pt>
                <c:pt idx="6882">
                  <c:v>58713.9</c:v>
                </c:pt>
                <c:pt idx="6883">
                  <c:v>58715.9</c:v>
                </c:pt>
                <c:pt idx="6884">
                  <c:v>58716.9</c:v>
                </c:pt>
                <c:pt idx="6885">
                  <c:v>58718.9</c:v>
                </c:pt>
                <c:pt idx="6886">
                  <c:v>58721.5</c:v>
                </c:pt>
                <c:pt idx="6887">
                  <c:v>58723.6</c:v>
                </c:pt>
                <c:pt idx="6888">
                  <c:v>58725.7</c:v>
                </c:pt>
                <c:pt idx="6889">
                  <c:v>58727.8</c:v>
                </c:pt>
                <c:pt idx="6890">
                  <c:v>58729.4</c:v>
                </c:pt>
                <c:pt idx="6891">
                  <c:v>58731.6</c:v>
                </c:pt>
                <c:pt idx="6892">
                  <c:v>58733.7</c:v>
                </c:pt>
                <c:pt idx="6893">
                  <c:v>58735.9</c:v>
                </c:pt>
                <c:pt idx="6894">
                  <c:v>58738.1</c:v>
                </c:pt>
                <c:pt idx="6895">
                  <c:v>58739.8</c:v>
                </c:pt>
                <c:pt idx="6896">
                  <c:v>58742.1</c:v>
                </c:pt>
                <c:pt idx="6897">
                  <c:v>58743.8</c:v>
                </c:pt>
                <c:pt idx="6898">
                  <c:v>58746.7</c:v>
                </c:pt>
                <c:pt idx="6899">
                  <c:v>58749</c:v>
                </c:pt>
                <c:pt idx="6900">
                  <c:v>58750.8</c:v>
                </c:pt>
                <c:pt idx="6901">
                  <c:v>58753.1</c:v>
                </c:pt>
                <c:pt idx="6902">
                  <c:v>58755.5</c:v>
                </c:pt>
                <c:pt idx="6903">
                  <c:v>58757.9</c:v>
                </c:pt>
                <c:pt idx="6904">
                  <c:v>58761</c:v>
                </c:pt>
                <c:pt idx="6905">
                  <c:v>58762.8</c:v>
                </c:pt>
                <c:pt idx="6906">
                  <c:v>58765.3</c:v>
                </c:pt>
                <c:pt idx="6907">
                  <c:v>58767.8</c:v>
                </c:pt>
                <c:pt idx="6908">
                  <c:v>58770.3</c:v>
                </c:pt>
                <c:pt idx="6909">
                  <c:v>58773.5</c:v>
                </c:pt>
                <c:pt idx="6910">
                  <c:v>58776</c:v>
                </c:pt>
                <c:pt idx="6911">
                  <c:v>58778.5</c:v>
                </c:pt>
                <c:pt idx="6912">
                  <c:v>58781.1</c:v>
                </c:pt>
                <c:pt idx="6913">
                  <c:v>58783</c:v>
                </c:pt>
                <c:pt idx="6914">
                  <c:v>58785.5</c:v>
                </c:pt>
                <c:pt idx="6915">
                  <c:v>58788</c:v>
                </c:pt>
                <c:pt idx="6916">
                  <c:v>58789.9</c:v>
                </c:pt>
                <c:pt idx="6917">
                  <c:v>58792.5</c:v>
                </c:pt>
                <c:pt idx="6918">
                  <c:v>58795</c:v>
                </c:pt>
                <c:pt idx="6919">
                  <c:v>58797.5</c:v>
                </c:pt>
                <c:pt idx="6920">
                  <c:v>58800</c:v>
                </c:pt>
                <c:pt idx="6921">
                  <c:v>58801.8</c:v>
                </c:pt>
                <c:pt idx="6922">
                  <c:v>58804.3</c:v>
                </c:pt>
                <c:pt idx="6923">
                  <c:v>58806.8</c:v>
                </c:pt>
                <c:pt idx="6924">
                  <c:v>58809.2</c:v>
                </c:pt>
                <c:pt idx="6925">
                  <c:v>58811.6</c:v>
                </c:pt>
                <c:pt idx="6926">
                  <c:v>58812.800000000003</c:v>
                </c:pt>
                <c:pt idx="6927">
                  <c:v>58815.199999999997</c:v>
                </c:pt>
                <c:pt idx="6928">
                  <c:v>58818.2</c:v>
                </c:pt>
                <c:pt idx="6929">
                  <c:v>58820.5</c:v>
                </c:pt>
                <c:pt idx="6930">
                  <c:v>58822.9</c:v>
                </c:pt>
                <c:pt idx="6931">
                  <c:v>58824.1</c:v>
                </c:pt>
                <c:pt idx="6932">
                  <c:v>58826.400000000001</c:v>
                </c:pt>
                <c:pt idx="6933">
                  <c:v>58829.3</c:v>
                </c:pt>
                <c:pt idx="6934">
                  <c:v>58831.6</c:v>
                </c:pt>
                <c:pt idx="6935">
                  <c:v>58833.3</c:v>
                </c:pt>
                <c:pt idx="6936">
                  <c:v>58835</c:v>
                </c:pt>
                <c:pt idx="6937">
                  <c:v>58836.7</c:v>
                </c:pt>
                <c:pt idx="6938">
                  <c:v>58839.5</c:v>
                </c:pt>
                <c:pt idx="6939">
                  <c:v>58841.8</c:v>
                </c:pt>
                <c:pt idx="6940">
                  <c:v>58844</c:v>
                </c:pt>
                <c:pt idx="6941">
                  <c:v>58845.7</c:v>
                </c:pt>
                <c:pt idx="6942">
                  <c:v>58847.3</c:v>
                </c:pt>
                <c:pt idx="6943">
                  <c:v>58850.1</c:v>
                </c:pt>
                <c:pt idx="6944">
                  <c:v>58852.3</c:v>
                </c:pt>
                <c:pt idx="6945">
                  <c:v>58853.9</c:v>
                </c:pt>
                <c:pt idx="6946">
                  <c:v>58856.1</c:v>
                </c:pt>
                <c:pt idx="6947">
                  <c:v>58857.7</c:v>
                </c:pt>
                <c:pt idx="6948">
                  <c:v>58860.3</c:v>
                </c:pt>
                <c:pt idx="6949">
                  <c:v>58861.9</c:v>
                </c:pt>
                <c:pt idx="6950">
                  <c:v>58864</c:v>
                </c:pt>
                <c:pt idx="6951">
                  <c:v>58866.1</c:v>
                </c:pt>
                <c:pt idx="6952">
                  <c:v>58867.7</c:v>
                </c:pt>
                <c:pt idx="6953">
                  <c:v>58870.2</c:v>
                </c:pt>
                <c:pt idx="6954">
                  <c:v>58871.199999999997</c:v>
                </c:pt>
                <c:pt idx="6955">
                  <c:v>58873.2</c:v>
                </c:pt>
                <c:pt idx="6956">
                  <c:v>58874.8</c:v>
                </c:pt>
                <c:pt idx="6957">
                  <c:v>58877.2</c:v>
                </c:pt>
                <c:pt idx="6958">
                  <c:v>58878.7</c:v>
                </c:pt>
                <c:pt idx="6959">
                  <c:v>58880.6</c:v>
                </c:pt>
                <c:pt idx="6960">
                  <c:v>58882.1</c:v>
                </c:pt>
                <c:pt idx="6961">
                  <c:v>58883.5</c:v>
                </c:pt>
                <c:pt idx="6962">
                  <c:v>58885.9</c:v>
                </c:pt>
                <c:pt idx="6963">
                  <c:v>58887.3</c:v>
                </c:pt>
                <c:pt idx="6964">
                  <c:v>58889.1</c:v>
                </c:pt>
                <c:pt idx="6965">
                  <c:v>58890.5</c:v>
                </c:pt>
                <c:pt idx="6966">
                  <c:v>58892.800000000003</c:v>
                </c:pt>
                <c:pt idx="6967">
                  <c:v>58894.6</c:v>
                </c:pt>
                <c:pt idx="6968">
                  <c:v>58895.5</c:v>
                </c:pt>
                <c:pt idx="6969">
                  <c:v>58897.3</c:v>
                </c:pt>
                <c:pt idx="6970">
                  <c:v>58899.1</c:v>
                </c:pt>
                <c:pt idx="6971">
                  <c:v>58901.4</c:v>
                </c:pt>
                <c:pt idx="6972">
                  <c:v>58902.7</c:v>
                </c:pt>
                <c:pt idx="6973">
                  <c:v>58904.1</c:v>
                </c:pt>
                <c:pt idx="6974">
                  <c:v>58905.4</c:v>
                </c:pt>
                <c:pt idx="6975">
                  <c:v>58907.6</c:v>
                </c:pt>
                <c:pt idx="6976">
                  <c:v>58909</c:v>
                </c:pt>
                <c:pt idx="6977">
                  <c:v>58910.3</c:v>
                </c:pt>
                <c:pt idx="6978">
                  <c:v>58911.6</c:v>
                </c:pt>
                <c:pt idx="6979">
                  <c:v>58913.9</c:v>
                </c:pt>
                <c:pt idx="6980">
                  <c:v>58915.3</c:v>
                </c:pt>
                <c:pt idx="6981">
                  <c:v>58917.1</c:v>
                </c:pt>
                <c:pt idx="6982">
                  <c:v>58918.400000000001</c:v>
                </c:pt>
                <c:pt idx="6983">
                  <c:v>58920.3</c:v>
                </c:pt>
                <c:pt idx="6984">
                  <c:v>58922.1</c:v>
                </c:pt>
                <c:pt idx="6985">
                  <c:v>58923.5</c:v>
                </c:pt>
                <c:pt idx="6986">
                  <c:v>58925.4</c:v>
                </c:pt>
                <c:pt idx="6987">
                  <c:v>58926.3</c:v>
                </c:pt>
                <c:pt idx="6988">
                  <c:v>58928.2</c:v>
                </c:pt>
                <c:pt idx="6989">
                  <c:v>58930.1</c:v>
                </c:pt>
                <c:pt idx="6990">
                  <c:v>58931.6</c:v>
                </c:pt>
                <c:pt idx="6991">
                  <c:v>58933</c:v>
                </c:pt>
                <c:pt idx="6992">
                  <c:v>58934.5</c:v>
                </c:pt>
                <c:pt idx="6993">
                  <c:v>58936.9</c:v>
                </c:pt>
                <c:pt idx="6994">
                  <c:v>58939</c:v>
                </c:pt>
                <c:pt idx="6995">
                  <c:v>58940.5</c:v>
                </c:pt>
                <c:pt idx="6996">
                  <c:v>58942</c:v>
                </c:pt>
                <c:pt idx="6997">
                  <c:v>58944.5</c:v>
                </c:pt>
                <c:pt idx="6998">
                  <c:v>58946.1</c:v>
                </c:pt>
                <c:pt idx="6999">
                  <c:v>58947.6</c:v>
                </c:pt>
                <c:pt idx="7000">
                  <c:v>58949.2</c:v>
                </c:pt>
                <c:pt idx="7001">
                  <c:v>58951.199999999997</c:v>
                </c:pt>
                <c:pt idx="7002">
                  <c:v>58953.3</c:v>
                </c:pt>
                <c:pt idx="7003">
                  <c:v>58955.4</c:v>
                </c:pt>
                <c:pt idx="7004">
                  <c:v>58957</c:v>
                </c:pt>
                <c:pt idx="7005">
                  <c:v>58958.5</c:v>
                </c:pt>
                <c:pt idx="7006">
                  <c:v>58960.6</c:v>
                </c:pt>
                <c:pt idx="7007">
                  <c:v>58962.7</c:v>
                </c:pt>
                <c:pt idx="7008">
                  <c:v>58964.3</c:v>
                </c:pt>
                <c:pt idx="7009">
                  <c:v>58965.8</c:v>
                </c:pt>
                <c:pt idx="7010">
                  <c:v>58967.9</c:v>
                </c:pt>
                <c:pt idx="7011">
                  <c:v>58970</c:v>
                </c:pt>
                <c:pt idx="7012">
                  <c:v>58972</c:v>
                </c:pt>
                <c:pt idx="7013">
                  <c:v>58973.599999999999</c:v>
                </c:pt>
                <c:pt idx="7014">
                  <c:v>58975.6</c:v>
                </c:pt>
                <c:pt idx="7015">
                  <c:v>58977.599999999999</c:v>
                </c:pt>
                <c:pt idx="7016">
                  <c:v>58979.7</c:v>
                </c:pt>
                <c:pt idx="7017">
                  <c:v>58981.2</c:v>
                </c:pt>
                <c:pt idx="7018">
                  <c:v>58982.7</c:v>
                </c:pt>
                <c:pt idx="7019">
                  <c:v>58984.2</c:v>
                </c:pt>
                <c:pt idx="7020">
                  <c:v>58986.7</c:v>
                </c:pt>
                <c:pt idx="7021">
                  <c:v>58988.1</c:v>
                </c:pt>
                <c:pt idx="7022">
                  <c:v>58989.1</c:v>
                </c:pt>
                <c:pt idx="7023">
                  <c:v>58991.1</c:v>
                </c:pt>
                <c:pt idx="7024">
                  <c:v>58993</c:v>
                </c:pt>
                <c:pt idx="7025">
                  <c:v>58994.9</c:v>
                </c:pt>
                <c:pt idx="7026">
                  <c:v>58996.4</c:v>
                </c:pt>
                <c:pt idx="7027">
                  <c:v>58997.8</c:v>
                </c:pt>
                <c:pt idx="7028">
                  <c:v>58999.7</c:v>
                </c:pt>
                <c:pt idx="7029">
                  <c:v>59001.599999999999</c:v>
                </c:pt>
                <c:pt idx="7030">
                  <c:v>59003.5</c:v>
                </c:pt>
                <c:pt idx="7031">
                  <c:v>59004.9</c:v>
                </c:pt>
                <c:pt idx="7032">
                  <c:v>59006.3</c:v>
                </c:pt>
                <c:pt idx="7033">
                  <c:v>59007.7</c:v>
                </c:pt>
                <c:pt idx="7034">
                  <c:v>59009.599999999999</c:v>
                </c:pt>
                <c:pt idx="7035">
                  <c:v>59011.4</c:v>
                </c:pt>
                <c:pt idx="7036">
                  <c:v>59013.3</c:v>
                </c:pt>
                <c:pt idx="7037">
                  <c:v>59014.7</c:v>
                </c:pt>
                <c:pt idx="7038">
                  <c:v>59016.1</c:v>
                </c:pt>
                <c:pt idx="7039">
                  <c:v>59017.9</c:v>
                </c:pt>
                <c:pt idx="7040">
                  <c:v>59019.8</c:v>
                </c:pt>
                <c:pt idx="7041">
                  <c:v>59021.599999999999</c:v>
                </c:pt>
                <c:pt idx="7042">
                  <c:v>59023.5</c:v>
                </c:pt>
                <c:pt idx="7043">
                  <c:v>59024.9</c:v>
                </c:pt>
                <c:pt idx="7044">
                  <c:v>59026.2</c:v>
                </c:pt>
                <c:pt idx="7045">
                  <c:v>59027.6</c:v>
                </c:pt>
                <c:pt idx="7046">
                  <c:v>59030</c:v>
                </c:pt>
                <c:pt idx="7047">
                  <c:v>59031.8</c:v>
                </c:pt>
                <c:pt idx="7048">
                  <c:v>59033.7</c:v>
                </c:pt>
                <c:pt idx="7049">
                  <c:v>59035.1</c:v>
                </c:pt>
                <c:pt idx="7050">
                  <c:v>59036.5</c:v>
                </c:pt>
                <c:pt idx="7051">
                  <c:v>59038.3</c:v>
                </c:pt>
                <c:pt idx="7052">
                  <c:v>59040.2</c:v>
                </c:pt>
                <c:pt idx="7053">
                  <c:v>59042.1</c:v>
                </c:pt>
                <c:pt idx="7054">
                  <c:v>59044</c:v>
                </c:pt>
                <c:pt idx="7055">
                  <c:v>59045.4</c:v>
                </c:pt>
                <c:pt idx="7056">
                  <c:v>59046.9</c:v>
                </c:pt>
                <c:pt idx="7057">
                  <c:v>59049.3</c:v>
                </c:pt>
                <c:pt idx="7058">
                  <c:v>59051.199999999997</c:v>
                </c:pt>
                <c:pt idx="7059">
                  <c:v>59053.1</c:v>
                </c:pt>
                <c:pt idx="7060">
                  <c:v>59055.1</c:v>
                </c:pt>
                <c:pt idx="7061">
                  <c:v>59056.5</c:v>
                </c:pt>
                <c:pt idx="7062">
                  <c:v>59058</c:v>
                </c:pt>
                <c:pt idx="7063">
                  <c:v>59059.4</c:v>
                </c:pt>
                <c:pt idx="7064">
                  <c:v>59061.3</c:v>
                </c:pt>
                <c:pt idx="7065">
                  <c:v>59063.7</c:v>
                </c:pt>
                <c:pt idx="7066">
                  <c:v>59065.599999999999</c:v>
                </c:pt>
                <c:pt idx="7067">
                  <c:v>59067.5</c:v>
                </c:pt>
                <c:pt idx="7068">
                  <c:v>59068.9</c:v>
                </c:pt>
                <c:pt idx="7069">
                  <c:v>59070.400000000001</c:v>
                </c:pt>
                <c:pt idx="7070">
                  <c:v>59072.2</c:v>
                </c:pt>
                <c:pt idx="7071">
                  <c:v>59074.400000000001</c:v>
                </c:pt>
                <c:pt idx="7072">
                  <c:v>59076.2</c:v>
                </c:pt>
                <c:pt idx="7073">
                  <c:v>59077.1</c:v>
                </c:pt>
                <c:pt idx="7074">
                  <c:v>59078.8</c:v>
                </c:pt>
                <c:pt idx="7075">
                  <c:v>59080</c:v>
                </c:pt>
                <c:pt idx="7076">
                  <c:v>59081.7</c:v>
                </c:pt>
                <c:pt idx="7077">
                  <c:v>59083.3</c:v>
                </c:pt>
                <c:pt idx="7078">
                  <c:v>59085.1</c:v>
                </c:pt>
                <c:pt idx="7079">
                  <c:v>59086.6</c:v>
                </c:pt>
                <c:pt idx="7080">
                  <c:v>59087.7</c:v>
                </c:pt>
                <c:pt idx="7081">
                  <c:v>59088.7</c:v>
                </c:pt>
                <c:pt idx="7082">
                  <c:v>59089.7</c:v>
                </c:pt>
                <c:pt idx="7083">
                  <c:v>59091</c:v>
                </c:pt>
                <c:pt idx="7084">
                  <c:v>59092.3</c:v>
                </c:pt>
                <c:pt idx="7085">
                  <c:v>59093.5</c:v>
                </c:pt>
                <c:pt idx="7086">
                  <c:v>59094.6</c:v>
                </c:pt>
                <c:pt idx="7087">
                  <c:v>59095.5</c:v>
                </c:pt>
                <c:pt idx="7088">
                  <c:v>59096.5</c:v>
                </c:pt>
                <c:pt idx="7089">
                  <c:v>59097.3</c:v>
                </c:pt>
                <c:pt idx="7090">
                  <c:v>59098.8</c:v>
                </c:pt>
                <c:pt idx="7091">
                  <c:v>59099.3</c:v>
                </c:pt>
                <c:pt idx="7092">
                  <c:v>59100.3</c:v>
                </c:pt>
                <c:pt idx="7093">
                  <c:v>59101.2</c:v>
                </c:pt>
                <c:pt idx="7094">
                  <c:v>59101.9</c:v>
                </c:pt>
                <c:pt idx="7095">
                  <c:v>59102.6</c:v>
                </c:pt>
                <c:pt idx="7096">
                  <c:v>59103.5</c:v>
                </c:pt>
                <c:pt idx="7097">
                  <c:v>59104.800000000003</c:v>
                </c:pt>
                <c:pt idx="7098">
                  <c:v>59105.5</c:v>
                </c:pt>
                <c:pt idx="7099">
                  <c:v>59106.1</c:v>
                </c:pt>
                <c:pt idx="7100">
                  <c:v>59106.8</c:v>
                </c:pt>
                <c:pt idx="7101">
                  <c:v>59107.7</c:v>
                </c:pt>
                <c:pt idx="7102">
                  <c:v>59108.3</c:v>
                </c:pt>
                <c:pt idx="7103">
                  <c:v>59109.2</c:v>
                </c:pt>
                <c:pt idx="7104">
                  <c:v>59110.3</c:v>
                </c:pt>
                <c:pt idx="7105">
                  <c:v>59111.3</c:v>
                </c:pt>
                <c:pt idx="7106">
                  <c:v>59111.9</c:v>
                </c:pt>
                <c:pt idx="7107">
                  <c:v>59112.7</c:v>
                </c:pt>
                <c:pt idx="7108">
                  <c:v>59113.599999999999</c:v>
                </c:pt>
                <c:pt idx="7109">
                  <c:v>59114.6</c:v>
                </c:pt>
                <c:pt idx="7110">
                  <c:v>59115.6</c:v>
                </c:pt>
                <c:pt idx="7111">
                  <c:v>59116.3</c:v>
                </c:pt>
                <c:pt idx="7112">
                  <c:v>59117.3</c:v>
                </c:pt>
                <c:pt idx="7113">
                  <c:v>59118.400000000001</c:v>
                </c:pt>
                <c:pt idx="7114">
                  <c:v>59119.5</c:v>
                </c:pt>
                <c:pt idx="7115">
                  <c:v>59120.6</c:v>
                </c:pt>
                <c:pt idx="7116">
                  <c:v>59121.7</c:v>
                </c:pt>
                <c:pt idx="7117">
                  <c:v>59122.8</c:v>
                </c:pt>
                <c:pt idx="7118">
                  <c:v>59123.7</c:v>
                </c:pt>
                <c:pt idx="7119">
                  <c:v>59124.6</c:v>
                </c:pt>
                <c:pt idx="7120">
                  <c:v>59125.8</c:v>
                </c:pt>
                <c:pt idx="7121">
                  <c:v>59127.4</c:v>
                </c:pt>
                <c:pt idx="7122">
                  <c:v>59128.7</c:v>
                </c:pt>
                <c:pt idx="7123">
                  <c:v>59129.599999999999</c:v>
                </c:pt>
                <c:pt idx="7124">
                  <c:v>59130.6</c:v>
                </c:pt>
                <c:pt idx="7125">
                  <c:v>59132</c:v>
                </c:pt>
                <c:pt idx="7126">
                  <c:v>59133.3</c:v>
                </c:pt>
                <c:pt idx="7127">
                  <c:v>59134.7</c:v>
                </c:pt>
                <c:pt idx="7128">
                  <c:v>59136.1</c:v>
                </c:pt>
                <c:pt idx="7129">
                  <c:v>59137.5</c:v>
                </c:pt>
                <c:pt idx="7130">
                  <c:v>59138.5</c:v>
                </c:pt>
                <c:pt idx="7131">
                  <c:v>59139.6</c:v>
                </c:pt>
                <c:pt idx="7132">
                  <c:v>59141</c:v>
                </c:pt>
                <c:pt idx="7133">
                  <c:v>59142.8</c:v>
                </c:pt>
                <c:pt idx="7134">
                  <c:v>59144.2</c:v>
                </c:pt>
                <c:pt idx="7135">
                  <c:v>59145.3</c:v>
                </c:pt>
                <c:pt idx="7136">
                  <c:v>59146.400000000001</c:v>
                </c:pt>
                <c:pt idx="7137">
                  <c:v>59148.3</c:v>
                </c:pt>
                <c:pt idx="7138">
                  <c:v>59149.8</c:v>
                </c:pt>
                <c:pt idx="7139">
                  <c:v>59151.3</c:v>
                </c:pt>
                <c:pt idx="7140">
                  <c:v>59152</c:v>
                </c:pt>
                <c:pt idx="7141">
                  <c:v>59153.5</c:v>
                </c:pt>
                <c:pt idx="7142">
                  <c:v>59155.1</c:v>
                </c:pt>
                <c:pt idx="7143">
                  <c:v>59156.7</c:v>
                </c:pt>
                <c:pt idx="7144">
                  <c:v>59157.8</c:v>
                </c:pt>
                <c:pt idx="7145">
                  <c:v>59159.4</c:v>
                </c:pt>
                <c:pt idx="7146">
                  <c:v>59160.6</c:v>
                </c:pt>
                <c:pt idx="7147">
                  <c:v>59162.3</c:v>
                </c:pt>
                <c:pt idx="7148">
                  <c:v>59164.3</c:v>
                </c:pt>
                <c:pt idx="7149">
                  <c:v>59166</c:v>
                </c:pt>
                <c:pt idx="7150">
                  <c:v>59166.8</c:v>
                </c:pt>
                <c:pt idx="7151">
                  <c:v>59168.5</c:v>
                </c:pt>
                <c:pt idx="7152">
                  <c:v>59169.7</c:v>
                </c:pt>
                <c:pt idx="7153">
                  <c:v>59171.4</c:v>
                </c:pt>
                <c:pt idx="7154">
                  <c:v>59173.599999999999</c:v>
                </c:pt>
                <c:pt idx="7155">
                  <c:v>59174.9</c:v>
                </c:pt>
                <c:pt idx="7156">
                  <c:v>59175.8</c:v>
                </c:pt>
                <c:pt idx="7157">
                  <c:v>59177.5</c:v>
                </c:pt>
                <c:pt idx="7158">
                  <c:v>59179.7</c:v>
                </c:pt>
                <c:pt idx="7159">
                  <c:v>59181.5</c:v>
                </c:pt>
                <c:pt idx="7160">
                  <c:v>59182.8</c:v>
                </c:pt>
                <c:pt idx="7161">
                  <c:v>59184.6</c:v>
                </c:pt>
                <c:pt idx="7162">
                  <c:v>59186</c:v>
                </c:pt>
                <c:pt idx="7163">
                  <c:v>59187.8</c:v>
                </c:pt>
                <c:pt idx="7164">
                  <c:v>59189.599999999999</c:v>
                </c:pt>
                <c:pt idx="7165">
                  <c:v>59191.4</c:v>
                </c:pt>
                <c:pt idx="7166">
                  <c:v>59192.3</c:v>
                </c:pt>
                <c:pt idx="7167">
                  <c:v>59194.1</c:v>
                </c:pt>
                <c:pt idx="7168">
                  <c:v>59196</c:v>
                </c:pt>
                <c:pt idx="7169">
                  <c:v>59198.3</c:v>
                </c:pt>
                <c:pt idx="7170">
                  <c:v>59200.1</c:v>
                </c:pt>
                <c:pt idx="7171">
                  <c:v>59201</c:v>
                </c:pt>
                <c:pt idx="7172">
                  <c:v>59202.8</c:v>
                </c:pt>
                <c:pt idx="7173">
                  <c:v>59204.7</c:v>
                </c:pt>
                <c:pt idx="7174">
                  <c:v>59206.5</c:v>
                </c:pt>
                <c:pt idx="7175">
                  <c:v>59208.4</c:v>
                </c:pt>
                <c:pt idx="7176">
                  <c:v>59209.3</c:v>
                </c:pt>
                <c:pt idx="7177">
                  <c:v>59211.1</c:v>
                </c:pt>
                <c:pt idx="7178">
                  <c:v>59213</c:v>
                </c:pt>
                <c:pt idx="7179">
                  <c:v>59214.8</c:v>
                </c:pt>
                <c:pt idx="7180">
                  <c:v>59216.7</c:v>
                </c:pt>
                <c:pt idx="7181">
                  <c:v>59218.1</c:v>
                </c:pt>
                <c:pt idx="7182">
                  <c:v>59219.9</c:v>
                </c:pt>
                <c:pt idx="7183">
                  <c:v>59221.3</c:v>
                </c:pt>
                <c:pt idx="7184">
                  <c:v>59223.7</c:v>
                </c:pt>
                <c:pt idx="7185">
                  <c:v>59225.599999999999</c:v>
                </c:pt>
                <c:pt idx="7186">
                  <c:v>59226.5</c:v>
                </c:pt>
                <c:pt idx="7187">
                  <c:v>59228.4</c:v>
                </c:pt>
                <c:pt idx="7188">
                  <c:v>59229.8</c:v>
                </c:pt>
                <c:pt idx="7189">
                  <c:v>59232.1</c:v>
                </c:pt>
                <c:pt idx="7190">
                  <c:v>59234</c:v>
                </c:pt>
                <c:pt idx="7191">
                  <c:v>59234.9</c:v>
                </c:pt>
                <c:pt idx="7192">
                  <c:v>59236.4</c:v>
                </c:pt>
                <c:pt idx="7193">
                  <c:v>59238.7</c:v>
                </c:pt>
                <c:pt idx="7194">
                  <c:v>59240.6</c:v>
                </c:pt>
                <c:pt idx="7195">
                  <c:v>59242.5</c:v>
                </c:pt>
                <c:pt idx="7196">
                  <c:v>59243.9</c:v>
                </c:pt>
                <c:pt idx="7197">
                  <c:v>59245.3</c:v>
                </c:pt>
                <c:pt idx="7198">
                  <c:v>59247.1</c:v>
                </c:pt>
                <c:pt idx="7199">
                  <c:v>59249</c:v>
                </c:pt>
                <c:pt idx="7200">
                  <c:v>59250.8</c:v>
                </c:pt>
                <c:pt idx="7201">
                  <c:v>59252.6</c:v>
                </c:pt>
                <c:pt idx="7202">
                  <c:v>59254</c:v>
                </c:pt>
                <c:pt idx="7203">
                  <c:v>59255.8</c:v>
                </c:pt>
                <c:pt idx="7204">
                  <c:v>59257.2</c:v>
                </c:pt>
                <c:pt idx="7205">
                  <c:v>59259</c:v>
                </c:pt>
                <c:pt idx="7206">
                  <c:v>59260.800000000003</c:v>
                </c:pt>
                <c:pt idx="7207">
                  <c:v>59262.2</c:v>
                </c:pt>
                <c:pt idx="7208">
                  <c:v>59264</c:v>
                </c:pt>
                <c:pt idx="7209">
                  <c:v>59265.8</c:v>
                </c:pt>
                <c:pt idx="7210">
                  <c:v>59267.1</c:v>
                </c:pt>
                <c:pt idx="7211">
                  <c:v>59268.9</c:v>
                </c:pt>
                <c:pt idx="7212">
                  <c:v>59270.7</c:v>
                </c:pt>
                <c:pt idx="7213">
                  <c:v>59272</c:v>
                </c:pt>
                <c:pt idx="7214">
                  <c:v>59274.2</c:v>
                </c:pt>
                <c:pt idx="7215">
                  <c:v>59276</c:v>
                </c:pt>
                <c:pt idx="7216">
                  <c:v>59277.8</c:v>
                </c:pt>
                <c:pt idx="7217">
                  <c:v>59279.1</c:v>
                </c:pt>
                <c:pt idx="7218">
                  <c:v>59280.9</c:v>
                </c:pt>
                <c:pt idx="7219">
                  <c:v>59282.2</c:v>
                </c:pt>
                <c:pt idx="7220">
                  <c:v>59283.5</c:v>
                </c:pt>
                <c:pt idx="7221">
                  <c:v>59285.2</c:v>
                </c:pt>
                <c:pt idx="7222">
                  <c:v>59287.4</c:v>
                </c:pt>
                <c:pt idx="7223">
                  <c:v>59288.7</c:v>
                </c:pt>
                <c:pt idx="7224">
                  <c:v>59290.8</c:v>
                </c:pt>
                <c:pt idx="7225">
                  <c:v>59291.6</c:v>
                </c:pt>
                <c:pt idx="7226">
                  <c:v>59293.8</c:v>
                </c:pt>
                <c:pt idx="7227">
                  <c:v>59295</c:v>
                </c:pt>
                <c:pt idx="7228">
                  <c:v>59297.1</c:v>
                </c:pt>
                <c:pt idx="7229">
                  <c:v>59298.3</c:v>
                </c:pt>
                <c:pt idx="7230">
                  <c:v>59299.9</c:v>
                </c:pt>
                <c:pt idx="7231">
                  <c:v>59301.1</c:v>
                </c:pt>
                <c:pt idx="7232">
                  <c:v>59302.7</c:v>
                </c:pt>
                <c:pt idx="7233">
                  <c:v>59304.7</c:v>
                </c:pt>
                <c:pt idx="7234">
                  <c:v>59306.3</c:v>
                </c:pt>
                <c:pt idx="7235">
                  <c:v>59307.5</c:v>
                </c:pt>
                <c:pt idx="7236">
                  <c:v>59309</c:v>
                </c:pt>
                <c:pt idx="7237">
                  <c:v>59310.1</c:v>
                </c:pt>
                <c:pt idx="7238">
                  <c:v>59311.3</c:v>
                </c:pt>
                <c:pt idx="7239">
                  <c:v>59312.7</c:v>
                </c:pt>
                <c:pt idx="7240">
                  <c:v>59313.8</c:v>
                </c:pt>
                <c:pt idx="7241">
                  <c:v>59315.3</c:v>
                </c:pt>
                <c:pt idx="7242">
                  <c:v>59316.7</c:v>
                </c:pt>
                <c:pt idx="7243">
                  <c:v>59317.8</c:v>
                </c:pt>
                <c:pt idx="7244">
                  <c:v>59319.199999999997</c:v>
                </c:pt>
                <c:pt idx="7245">
                  <c:v>59320.2</c:v>
                </c:pt>
                <c:pt idx="7246">
                  <c:v>59321.9</c:v>
                </c:pt>
                <c:pt idx="7247">
                  <c:v>59323.3</c:v>
                </c:pt>
                <c:pt idx="7248">
                  <c:v>59324.3</c:v>
                </c:pt>
                <c:pt idx="7249">
                  <c:v>59325.3</c:v>
                </c:pt>
                <c:pt idx="7250">
                  <c:v>59326.3</c:v>
                </c:pt>
                <c:pt idx="7251">
                  <c:v>59328</c:v>
                </c:pt>
                <c:pt idx="7252">
                  <c:v>59329.4</c:v>
                </c:pt>
                <c:pt idx="7253">
                  <c:v>59330.7</c:v>
                </c:pt>
                <c:pt idx="7254">
                  <c:v>59332.4</c:v>
                </c:pt>
                <c:pt idx="7255">
                  <c:v>59333.1</c:v>
                </c:pt>
                <c:pt idx="7256">
                  <c:v>59334.400000000001</c:v>
                </c:pt>
                <c:pt idx="7257">
                  <c:v>59335.4</c:v>
                </c:pt>
                <c:pt idx="7258">
                  <c:v>59336.4</c:v>
                </c:pt>
                <c:pt idx="7259">
                  <c:v>59337.8</c:v>
                </c:pt>
                <c:pt idx="7260">
                  <c:v>59339.5</c:v>
                </c:pt>
                <c:pt idx="7261">
                  <c:v>59340.5</c:v>
                </c:pt>
                <c:pt idx="7262">
                  <c:v>59341.9</c:v>
                </c:pt>
                <c:pt idx="7263">
                  <c:v>59342.9</c:v>
                </c:pt>
                <c:pt idx="7264">
                  <c:v>59343.9</c:v>
                </c:pt>
                <c:pt idx="7265">
                  <c:v>59345.3</c:v>
                </c:pt>
                <c:pt idx="7266">
                  <c:v>59347.1</c:v>
                </c:pt>
                <c:pt idx="7267">
                  <c:v>59348.2</c:v>
                </c:pt>
                <c:pt idx="7268">
                  <c:v>59349.2</c:v>
                </c:pt>
                <c:pt idx="7269">
                  <c:v>59350.3</c:v>
                </c:pt>
                <c:pt idx="7270">
                  <c:v>59352.1</c:v>
                </c:pt>
                <c:pt idx="7271">
                  <c:v>59353.599999999999</c:v>
                </c:pt>
                <c:pt idx="7272">
                  <c:v>59355.4</c:v>
                </c:pt>
                <c:pt idx="7273">
                  <c:v>59356.5</c:v>
                </c:pt>
                <c:pt idx="7274">
                  <c:v>59358</c:v>
                </c:pt>
                <c:pt idx="7275">
                  <c:v>59359.1</c:v>
                </c:pt>
                <c:pt idx="7276">
                  <c:v>59360.3</c:v>
                </c:pt>
                <c:pt idx="7277">
                  <c:v>59361.8</c:v>
                </c:pt>
                <c:pt idx="7278">
                  <c:v>59363.3</c:v>
                </c:pt>
                <c:pt idx="7279">
                  <c:v>59364.800000000003</c:v>
                </c:pt>
                <c:pt idx="7280">
                  <c:v>59366.3</c:v>
                </c:pt>
                <c:pt idx="7281">
                  <c:v>59367.5</c:v>
                </c:pt>
                <c:pt idx="7282">
                  <c:v>59369</c:v>
                </c:pt>
                <c:pt idx="7283">
                  <c:v>59370.2</c:v>
                </c:pt>
                <c:pt idx="7284">
                  <c:v>59372.1</c:v>
                </c:pt>
                <c:pt idx="7285">
                  <c:v>59373.3</c:v>
                </c:pt>
                <c:pt idx="7286">
                  <c:v>59374.8</c:v>
                </c:pt>
                <c:pt idx="7287">
                  <c:v>59376</c:v>
                </c:pt>
                <c:pt idx="7288">
                  <c:v>59377.5</c:v>
                </c:pt>
                <c:pt idx="7289">
                  <c:v>59378.7</c:v>
                </c:pt>
                <c:pt idx="7290">
                  <c:v>59381</c:v>
                </c:pt>
                <c:pt idx="7291">
                  <c:v>59382.2</c:v>
                </c:pt>
                <c:pt idx="7292">
                  <c:v>59383.3</c:v>
                </c:pt>
                <c:pt idx="7293">
                  <c:v>59384.5</c:v>
                </c:pt>
                <c:pt idx="7294">
                  <c:v>59386</c:v>
                </c:pt>
                <c:pt idx="7295">
                  <c:v>59387.1</c:v>
                </c:pt>
                <c:pt idx="7296">
                  <c:v>59388.6</c:v>
                </c:pt>
                <c:pt idx="7297">
                  <c:v>59390.1</c:v>
                </c:pt>
                <c:pt idx="7298">
                  <c:v>59391.6</c:v>
                </c:pt>
                <c:pt idx="7299">
                  <c:v>59392.800000000003</c:v>
                </c:pt>
                <c:pt idx="7300">
                  <c:v>59393.9</c:v>
                </c:pt>
                <c:pt idx="7301">
                  <c:v>59395.4</c:v>
                </c:pt>
                <c:pt idx="7302">
                  <c:v>59397.2</c:v>
                </c:pt>
                <c:pt idx="7303">
                  <c:v>59398.3</c:v>
                </c:pt>
                <c:pt idx="7304">
                  <c:v>59399.8</c:v>
                </c:pt>
                <c:pt idx="7305">
                  <c:v>59400.9</c:v>
                </c:pt>
                <c:pt idx="7306">
                  <c:v>59402</c:v>
                </c:pt>
                <c:pt idx="7307">
                  <c:v>59403.4</c:v>
                </c:pt>
                <c:pt idx="7308">
                  <c:v>59404.9</c:v>
                </c:pt>
                <c:pt idx="7309">
                  <c:v>59406.400000000001</c:v>
                </c:pt>
                <c:pt idx="7310">
                  <c:v>59408.2</c:v>
                </c:pt>
                <c:pt idx="7311">
                  <c:v>59408.9</c:v>
                </c:pt>
                <c:pt idx="7312">
                  <c:v>59410.400000000001</c:v>
                </c:pt>
                <c:pt idx="7313">
                  <c:v>59411.8</c:v>
                </c:pt>
                <c:pt idx="7314">
                  <c:v>59413.3</c:v>
                </c:pt>
                <c:pt idx="7315">
                  <c:v>59414.8</c:v>
                </c:pt>
                <c:pt idx="7316">
                  <c:v>59416.2</c:v>
                </c:pt>
                <c:pt idx="7317">
                  <c:v>59417.3</c:v>
                </c:pt>
                <c:pt idx="7318">
                  <c:v>59418.8</c:v>
                </c:pt>
                <c:pt idx="7319">
                  <c:v>59420.3</c:v>
                </c:pt>
                <c:pt idx="7320">
                  <c:v>59421.7</c:v>
                </c:pt>
                <c:pt idx="7321">
                  <c:v>59423.6</c:v>
                </c:pt>
                <c:pt idx="7322">
                  <c:v>59424.7</c:v>
                </c:pt>
                <c:pt idx="7323">
                  <c:v>59426.1</c:v>
                </c:pt>
                <c:pt idx="7324">
                  <c:v>59427.6</c:v>
                </c:pt>
                <c:pt idx="7325">
                  <c:v>59429.1</c:v>
                </c:pt>
                <c:pt idx="7326">
                  <c:v>59430.5</c:v>
                </c:pt>
                <c:pt idx="7327">
                  <c:v>59431.6</c:v>
                </c:pt>
                <c:pt idx="7328">
                  <c:v>59432.800000000003</c:v>
                </c:pt>
                <c:pt idx="7329">
                  <c:v>59433.9</c:v>
                </c:pt>
                <c:pt idx="7330">
                  <c:v>59435.7</c:v>
                </c:pt>
                <c:pt idx="7331">
                  <c:v>59437.2</c:v>
                </c:pt>
                <c:pt idx="7332">
                  <c:v>59438.3</c:v>
                </c:pt>
                <c:pt idx="7333">
                  <c:v>59439.8</c:v>
                </c:pt>
                <c:pt idx="7334">
                  <c:v>59440.9</c:v>
                </c:pt>
                <c:pt idx="7335">
                  <c:v>59442.3</c:v>
                </c:pt>
                <c:pt idx="7336">
                  <c:v>59443.8</c:v>
                </c:pt>
                <c:pt idx="7337">
                  <c:v>59445.3</c:v>
                </c:pt>
                <c:pt idx="7338">
                  <c:v>59446.8</c:v>
                </c:pt>
                <c:pt idx="7339">
                  <c:v>59447.5</c:v>
                </c:pt>
                <c:pt idx="7340">
                  <c:v>59449</c:v>
                </c:pt>
                <c:pt idx="7341">
                  <c:v>59450.5</c:v>
                </c:pt>
                <c:pt idx="7342">
                  <c:v>59451.9</c:v>
                </c:pt>
                <c:pt idx="7343">
                  <c:v>59453</c:v>
                </c:pt>
                <c:pt idx="7344">
                  <c:v>59454.5</c:v>
                </c:pt>
                <c:pt idx="7345">
                  <c:v>59455.7</c:v>
                </c:pt>
                <c:pt idx="7346">
                  <c:v>59457.2</c:v>
                </c:pt>
                <c:pt idx="7347">
                  <c:v>59458.3</c:v>
                </c:pt>
                <c:pt idx="7348">
                  <c:v>59459.8</c:v>
                </c:pt>
                <c:pt idx="7349">
                  <c:v>59461.4</c:v>
                </c:pt>
                <c:pt idx="7350">
                  <c:v>59462.9</c:v>
                </c:pt>
                <c:pt idx="7351">
                  <c:v>59464.1</c:v>
                </c:pt>
                <c:pt idx="7352">
                  <c:v>59465.599999999999</c:v>
                </c:pt>
                <c:pt idx="7353">
                  <c:v>59466.8</c:v>
                </c:pt>
                <c:pt idx="7354">
                  <c:v>59468.4</c:v>
                </c:pt>
                <c:pt idx="7355">
                  <c:v>59470</c:v>
                </c:pt>
                <c:pt idx="7356">
                  <c:v>59471.6</c:v>
                </c:pt>
                <c:pt idx="7357">
                  <c:v>59472.800000000003</c:v>
                </c:pt>
                <c:pt idx="7358">
                  <c:v>59473.7</c:v>
                </c:pt>
                <c:pt idx="7359">
                  <c:v>59475.3</c:v>
                </c:pt>
                <c:pt idx="7360">
                  <c:v>59477.4</c:v>
                </c:pt>
                <c:pt idx="7361">
                  <c:v>59478.6</c:v>
                </c:pt>
                <c:pt idx="7362">
                  <c:v>59479.9</c:v>
                </c:pt>
                <c:pt idx="7363">
                  <c:v>59481.599999999999</c:v>
                </c:pt>
                <c:pt idx="7364">
                  <c:v>59482.9</c:v>
                </c:pt>
                <c:pt idx="7365">
                  <c:v>59485.1</c:v>
                </c:pt>
                <c:pt idx="7366">
                  <c:v>59486.8</c:v>
                </c:pt>
                <c:pt idx="7367">
                  <c:v>59488.1</c:v>
                </c:pt>
                <c:pt idx="7368">
                  <c:v>59489.5</c:v>
                </c:pt>
                <c:pt idx="7369">
                  <c:v>59491.3</c:v>
                </c:pt>
                <c:pt idx="7370">
                  <c:v>59493.5</c:v>
                </c:pt>
                <c:pt idx="7371">
                  <c:v>59494.9</c:v>
                </c:pt>
                <c:pt idx="7372">
                  <c:v>59496.7</c:v>
                </c:pt>
                <c:pt idx="7373">
                  <c:v>59498.1</c:v>
                </c:pt>
                <c:pt idx="7374">
                  <c:v>59499.9</c:v>
                </c:pt>
                <c:pt idx="7375">
                  <c:v>59501.8</c:v>
                </c:pt>
                <c:pt idx="7376">
                  <c:v>59503.7</c:v>
                </c:pt>
                <c:pt idx="7377">
                  <c:v>59505.599999999999</c:v>
                </c:pt>
                <c:pt idx="7378">
                  <c:v>59507</c:v>
                </c:pt>
                <c:pt idx="7379">
                  <c:v>59508.4</c:v>
                </c:pt>
                <c:pt idx="7380">
                  <c:v>59510.3</c:v>
                </c:pt>
                <c:pt idx="7381">
                  <c:v>59512.2</c:v>
                </c:pt>
                <c:pt idx="7382">
                  <c:v>59514.6</c:v>
                </c:pt>
                <c:pt idx="7383">
                  <c:v>59516.1</c:v>
                </c:pt>
                <c:pt idx="7384">
                  <c:v>59518</c:v>
                </c:pt>
                <c:pt idx="7385">
                  <c:v>59519.5</c:v>
                </c:pt>
                <c:pt idx="7386">
                  <c:v>59521</c:v>
                </c:pt>
                <c:pt idx="7387">
                  <c:v>59522.9</c:v>
                </c:pt>
                <c:pt idx="7388">
                  <c:v>59524.9</c:v>
                </c:pt>
                <c:pt idx="7389">
                  <c:v>59527</c:v>
                </c:pt>
                <c:pt idx="7390">
                  <c:v>59529</c:v>
                </c:pt>
                <c:pt idx="7391">
                  <c:v>59530.6</c:v>
                </c:pt>
                <c:pt idx="7392">
                  <c:v>59532.7</c:v>
                </c:pt>
                <c:pt idx="7393">
                  <c:v>59535.3</c:v>
                </c:pt>
                <c:pt idx="7394">
                  <c:v>59536.9</c:v>
                </c:pt>
                <c:pt idx="7395">
                  <c:v>59539</c:v>
                </c:pt>
                <c:pt idx="7396">
                  <c:v>59540.7</c:v>
                </c:pt>
                <c:pt idx="7397">
                  <c:v>59542.9</c:v>
                </c:pt>
                <c:pt idx="7398">
                  <c:v>59545.1</c:v>
                </c:pt>
                <c:pt idx="7399">
                  <c:v>59547.3</c:v>
                </c:pt>
                <c:pt idx="7400">
                  <c:v>59549</c:v>
                </c:pt>
                <c:pt idx="7401">
                  <c:v>59550.6</c:v>
                </c:pt>
                <c:pt idx="7402">
                  <c:v>59552.800000000003</c:v>
                </c:pt>
                <c:pt idx="7403">
                  <c:v>59555</c:v>
                </c:pt>
                <c:pt idx="7404">
                  <c:v>59557.2</c:v>
                </c:pt>
                <c:pt idx="7405">
                  <c:v>59559.4</c:v>
                </c:pt>
                <c:pt idx="7406">
                  <c:v>59561</c:v>
                </c:pt>
                <c:pt idx="7407">
                  <c:v>59563.199999999997</c:v>
                </c:pt>
                <c:pt idx="7408">
                  <c:v>59565.3</c:v>
                </c:pt>
                <c:pt idx="7409">
                  <c:v>59567.4</c:v>
                </c:pt>
                <c:pt idx="7410">
                  <c:v>59569.5</c:v>
                </c:pt>
                <c:pt idx="7411">
                  <c:v>59571.5</c:v>
                </c:pt>
                <c:pt idx="7412">
                  <c:v>59573</c:v>
                </c:pt>
                <c:pt idx="7413">
                  <c:v>59575</c:v>
                </c:pt>
                <c:pt idx="7414">
                  <c:v>59577</c:v>
                </c:pt>
                <c:pt idx="7415">
                  <c:v>59578.9</c:v>
                </c:pt>
                <c:pt idx="7416">
                  <c:v>59580.800000000003</c:v>
                </c:pt>
                <c:pt idx="7417">
                  <c:v>59582.2</c:v>
                </c:pt>
                <c:pt idx="7418">
                  <c:v>59584.1</c:v>
                </c:pt>
                <c:pt idx="7419">
                  <c:v>59585.5</c:v>
                </c:pt>
                <c:pt idx="7420">
                  <c:v>59586.8</c:v>
                </c:pt>
                <c:pt idx="7421">
                  <c:v>59589.4</c:v>
                </c:pt>
                <c:pt idx="7422">
                  <c:v>59590.3</c:v>
                </c:pt>
                <c:pt idx="7423">
                  <c:v>59591.6</c:v>
                </c:pt>
                <c:pt idx="7424">
                  <c:v>59593.7</c:v>
                </c:pt>
                <c:pt idx="7425">
                  <c:v>59594.9</c:v>
                </c:pt>
                <c:pt idx="7426">
                  <c:v>59596.9</c:v>
                </c:pt>
                <c:pt idx="7427">
                  <c:v>59598.5</c:v>
                </c:pt>
                <c:pt idx="7428">
                  <c:v>59599.6</c:v>
                </c:pt>
                <c:pt idx="7429">
                  <c:v>59601.1</c:v>
                </c:pt>
                <c:pt idx="7430">
                  <c:v>59602.2</c:v>
                </c:pt>
                <c:pt idx="7431">
                  <c:v>59603.3</c:v>
                </c:pt>
                <c:pt idx="7432">
                  <c:v>59604.800000000003</c:v>
                </c:pt>
                <c:pt idx="7433">
                  <c:v>59606.2</c:v>
                </c:pt>
                <c:pt idx="7434">
                  <c:v>59607.6</c:v>
                </c:pt>
                <c:pt idx="7435">
                  <c:v>59608.7</c:v>
                </c:pt>
                <c:pt idx="7436">
                  <c:v>59610.1</c:v>
                </c:pt>
                <c:pt idx="7437">
                  <c:v>59611.4</c:v>
                </c:pt>
                <c:pt idx="7438">
                  <c:v>59612.800000000003</c:v>
                </c:pt>
                <c:pt idx="7439">
                  <c:v>59614.2</c:v>
                </c:pt>
                <c:pt idx="7440">
                  <c:v>59615.5</c:v>
                </c:pt>
                <c:pt idx="7441">
                  <c:v>59616.2</c:v>
                </c:pt>
                <c:pt idx="7442">
                  <c:v>59617.599999999999</c:v>
                </c:pt>
                <c:pt idx="7443">
                  <c:v>59618.9</c:v>
                </c:pt>
                <c:pt idx="7444">
                  <c:v>59620.3</c:v>
                </c:pt>
                <c:pt idx="7445">
                  <c:v>59621.7</c:v>
                </c:pt>
                <c:pt idx="7446">
                  <c:v>59622.400000000001</c:v>
                </c:pt>
                <c:pt idx="7447">
                  <c:v>59623.7</c:v>
                </c:pt>
                <c:pt idx="7448">
                  <c:v>59625.1</c:v>
                </c:pt>
                <c:pt idx="7449">
                  <c:v>59626.5</c:v>
                </c:pt>
                <c:pt idx="7450">
                  <c:v>59627.5</c:v>
                </c:pt>
                <c:pt idx="7451">
                  <c:v>59628.6</c:v>
                </c:pt>
                <c:pt idx="7452">
                  <c:v>59630</c:v>
                </c:pt>
                <c:pt idx="7453">
                  <c:v>59631</c:v>
                </c:pt>
                <c:pt idx="7454">
                  <c:v>59632.1</c:v>
                </c:pt>
                <c:pt idx="7455">
                  <c:v>59633.5</c:v>
                </c:pt>
                <c:pt idx="7456">
                  <c:v>59634.9</c:v>
                </c:pt>
                <c:pt idx="7457">
                  <c:v>59635.9</c:v>
                </c:pt>
                <c:pt idx="7458">
                  <c:v>59637.3</c:v>
                </c:pt>
                <c:pt idx="7459">
                  <c:v>59638.400000000001</c:v>
                </c:pt>
                <c:pt idx="7460">
                  <c:v>59640.1</c:v>
                </c:pt>
                <c:pt idx="7461">
                  <c:v>59641.5</c:v>
                </c:pt>
                <c:pt idx="7462">
                  <c:v>59642.6</c:v>
                </c:pt>
                <c:pt idx="7463">
                  <c:v>59643.7</c:v>
                </c:pt>
                <c:pt idx="7464">
                  <c:v>59645.1</c:v>
                </c:pt>
                <c:pt idx="7465">
                  <c:v>59646.5</c:v>
                </c:pt>
                <c:pt idx="7466">
                  <c:v>59647.9</c:v>
                </c:pt>
                <c:pt idx="7467">
                  <c:v>59649.3</c:v>
                </c:pt>
                <c:pt idx="7468">
                  <c:v>59650.8</c:v>
                </c:pt>
                <c:pt idx="7469">
                  <c:v>59652.2</c:v>
                </c:pt>
                <c:pt idx="7470">
                  <c:v>59653.7</c:v>
                </c:pt>
                <c:pt idx="7471">
                  <c:v>59655.5</c:v>
                </c:pt>
                <c:pt idx="7472">
                  <c:v>59656.6</c:v>
                </c:pt>
                <c:pt idx="7473">
                  <c:v>59658.1</c:v>
                </c:pt>
                <c:pt idx="7474">
                  <c:v>59659.3</c:v>
                </c:pt>
                <c:pt idx="7475">
                  <c:v>59660.800000000003</c:v>
                </c:pt>
                <c:pt idx="7476">
                  <c:v>59662.8</c:v>
                </c:pt>
                <c:pt idx="7477">
                  <c:v>59664</c:v>
                </c:pt>
                <c:pt idx="7478">
                  <c:v>59665.599999999999</c:v>
                </c:pt>
                <c:pt idx="7479">
                  <c:v>59666.8</c:v>
                </c:pt>
                <c:pt idx="7480">
                  <c:v>59668.5</c:v>
                </c:pt>
                <c:pt idx="7481">
                  <c:v>59670.6</c:v>
                </c:pt>
                <c:pt idx="7482">
                  <c:v>59671.9</c:v>
                </c:pt>
                <c:pt idx="7483">
                  <c:v>59673.2</c:v>
                </c:pt>
                <c:pt idx="7484">
                  <c:v>59674.9</c:v>
                </c:pt>
                <c:pt idx="7485">
                  <c:v>59676.3</c:v>
                </c:pt>
                <c:pt idx="7486">
                  <c:v>59678.1</c:v>
                </c:pt>
                <c:pt idx="7487">
                  <c:v>59680</c:v>
                </c:pt>
                <c:pt idx="7488">
                  <c:v>59681.4</c:v>
                </c:pt>
                <c:pt idx="7489">
                  <c:v>59683.3</c:v>
                </c:pt>
                <c:pt idx="7490">
                  <c:v>59684.800000000003</c:v>
                </c:pt>
                <c:pt idx="7491">
                  <c:v>59686.3</c:v>
                </c:pt>
                <c:pt idx="7492">
                  <c:v>59688.7</c:v>
                </c:pt>
                <c:pt idx="7493">
                  <c:v>59690.7</c:v>
                </c:pt>
                <c:pt idx="7494">
                  <c:v>59692.3</c:v>
                </c:pt>
                <c:pt idx="7495">
                  <c:v>59693.8</c:v>
                </c:pt>
                <c:pt idx="7496">
                  <c:v>59695.8</c:v>
                </c:pt>
                <c:pt idx="7497">
                  <c:v>59697.4</c:v>
                </c:pt>
                <c:pt idx="7498">
                  <c:v>59699.5</c:v>
                </c:pt>
                <c:pt idx="7499">
                  <c:v>59701.5</c:v>
                </c:pt>
                <c:pt idx="7500">
                  <c:v>59703.6</c:v>
                </c:pt>
                <c:pt idx="7501">
                  <c:v>59705.2</c:v>
                </c:pt>
                <c:pt idx="7502">
                  <c:v>59707.8</c:v>
                </c:pt>
                <c:pt idx="7503">
                  <c:v>59709.4</c:v>
                </c:pt>
                <c:pt idx="7504">
                  <c:v>59711.5</c:v>
                </c:pt>
                <c:pt idx="7505">
                  <c:v>59713</c:v>
                </c:pt>
                <c:pt idx="7506">
                  <c:v>59714.5</c:v>
                </c:pt>
                <c:pt idx="7507">
                  <c:v>59717</c:v>
                </c:pt>
                <c:pt idx="7508">
                  <c:v>59718.9</c:v>
                </c:pt>
                <c:pt idx="7509">
                  <c:v>59720.4</c:v>
                </c:pt>
                <c:pt idx="7510">
                  <c:v>59721.7</c:v>
                </c:pt>
                <c:pt idx="7511">
                  <c:v>59723.6</c:v>
                </c:pt>
                <c:pt idx="7512">
                  <c:v>59725.8</c:v>
                </c:pt>
                <c:pt idx="7513">
                  <c:v>59727.5</c:v>
                </c:pt>
                <c:pt idx="7514">
                  <c:v>59728.800000000003</c:v>
                </c:pt>
                <c:pt idx="7515">
                  <c:v>59730</c:v>
                </c:pt>
                <c:pt idx="7516">
                  <c:v>59731.5</c:v>
                </c:pt>
                <c:pt idx="7517">
                  <c:v>59733</c:v>
                </c:pt>
                <c:pt idx="7518">
                  <c:v>59734.5</c:v>
                </c:pt>
                <c:pt idx="7519">
                  <c:v>59735.5</c:v>
                </c:pt>
                <c:pt idx="7520">
                  <c:v>59736.6</c:v>
                </c:pt>
                <c:pt idx="7521">
                  <c:v>59737.599999999999</c:v>
                </c:pt>
                <c:pt idx="7522">
                  <c:v>59739.6</c:v>
                </c:pt>
                <c:pt idx="7523">
                  <c:v>59740.9</c:v>
                </c:pt>
                <c:pt idx="7524">
                  <c:v>59741.9</c:v>
                </c:pt>
                <c:pt idx="7525">
                  <c:v>59743.1</c:v>
                </c:pt>
                <c:pt idx="7526">
                  <c:v>59744.1</c:v>
                </c:pt>
                <c:pt idx="7527">
                  <c:v>59745.599999999999</c:v>
                </c:pt>
                <c:pt idx="7528">
                  <c:v>59746.5</c:v>
                </c:pt>
                <c:pt idx="7529">
                  <c:v>59747.8</c:v>
                </c:pt>
                <c:pt idx="7530">
                  <c:v>59748.4</c:v>
                </c:pt>
                <c:pt idx="7531">
                  <c:v>59749.9</c:v>
                </c:pt>
                <c:pt idx="7532">
                  <c:v>59750.9</c:v>
                </c:pt>
                <c:pt idx="7533">
                  <c:v>59752.2</c:v>
                </c:pt>
                <c:pt idx="7534">
                  <c:v>59753.4</c:v>
                </c:pt>
                <c:pt idx="7535">
                  <c:v>59754.400000000001</c:v>
                </c:pt>
                <c:pt idx="7536">
                  <c:v>59755.8</c:v>
                </c:pt>
                <c:pt idx="7537">
                  <c:v>59757.5</c:v>
                </c:pt>
                <c:pt idx="7538">
                  <c:v>59758.6</c:v>
                </c:pt>
                <c:pt idx="7539">
                  <c:v>59759.7</c:v>
                </c:pt>
                <c:pt idx="7540">
                  <c:v>59761.2</c:v>
                </c:pt>
                <c:pt idx="7541">
                  <c:v>59762.7</c:v>
                </c:pt>
                <c:pt idx="7542">
                  <c:v>59764.3</c:v>
                </c:pt>
                <c:pt idx="7543">
                  <c:v>59765.599999999999</c:v>
                </c:pt>
                <c:pt idx="7544">
                  <c:v>59767.3</c:v>
                </c:pt>
                <c:pt idx="7545">
                  <c:v>59768.6</c:v>
                </c:pt>
                <c:pt idx="7546">
                  <c:v>59770.8</c:v>
                </c:pt>
                <c:pt idx="7547">
                  <c:v>59772.800000000003</c:v>
                </c:pt>
                <c:pt idx="7548">
                  <c:v>59774.2</c:v>
                </c:pt>
                <c:pt idx="7549">
                  <c:v>59775.8</c:v>
                </c:pt>
                <c:pt idx="7550">
                  <c:v>59778.3</c:v>
                </c:pt>
                <c:pt idx="7551">
                  <c:v>59779.9</c:v>
                </c:pt>
                <c:pt idx="7552">
                  <c:v>59782.1</c:v>
                </c:pt>
                <c:pt idx="7553">
                  <c:v>59784.9</c:v>
                </c:pt>
                <c:pt idx="7554">
                  <c:v>59787.199999999997</c:v>
                </c:pt>
                <c:pt idx="7555">
                  <c:v>59789</c:v>
                </c:pt>
                <c:pt idx="7556">
                  <c:v>59791.9</c:v>
                </c:pt>
                <c:pt idx="7557">
                  <c:v>59793.7</c:v>
                </c:pt>
                <c:pt idx="7558">
                  <c:v>59795.6</c:v>
                </c:pt>
                <c:pt idx="7559">
                  <c:v>59798</c:v>
                </c:pt>
                <c:pt idx="7560">
                  <c:v>59800.5</c:v>
                </c:pt>
                <c:pt idx="7561">
                  <c:v>59803</c:v>
                </c:pt>
                <c:pt idx="7562">
                  <c:v>59804.800000000003</c:v>
                </c:pt>
                <c:pt idx="7563">
                  <c:v>59807.3</c:v>
                </c:pt>
                <c:pt idx="7564">
                  <c:v>59809.8</c:v>
                </c:pt>
                <c:pt idx="7565">
                  <c:v>59812.9</c:v>
                </c:pt>
                <c:pt idx="7566">
                  <c:v>59814.7</c:v>
                </c:pt>
                <c:pt idx="7567">
                  <c:v>59816.5</c:v>
                </c:pt>
                <c:pt idx="7568">
                  <c:v>59819</c:v>
                </c:pt>
                <c:pt idx="7569">
                  <c:v>59822</c:v>
                </c:pt>
                <c:pt idx="7570">
                  <c:v>59824.3</c:v>
                </c:pt>
                <c:pt idx="7571">
                  <c:v>59826.1</c:v>
                </c:pt>
                <c:pt idx="7572">
                  <c:v>59828.4</c:v>
                </c:pt>
                <c:pt idx="7573">
                  <c:v>59830.6</c:v>
                </c:pt>
                <c:pt idx="7574">
                  <c:v>59832.800000000003</c:v>
                </c:pt>
                <c:pt idx="7575">
                  <c:v>59834.5</c:v>
                </c:pt>
                <c:pt idx="7576">
                  <c:v>59836.7</c:v>
                </c:pt>
                <c:pt idx="7577">
                  <c:v>59838.3</c:v>
                </c:pt>
                <c:pt idx="7578">
                  <c:v>59840.9</c:v>
                </c:pt>
                <c:pt idx="7579">
                  <c:v>59842.5</c:v>
                </c:pt>
                <c:pt idx="7580">
                  <c:v>59844.5</c:v>
                </c:pt>
                <c:pt idx="7581">
                  <c:v>59846.1</c:v>
                </c:pt>
                <c:pt idx="7582">
                  <c:v>59848.1</c:v>
                </c:pt>
                <c:pt idx="7583">
                  <c:v>59850.1</c:v>
                </c:pt>
                <c:pt idx="7584">
                  <c:v>59852.1</c:v>
                </c:pt>
                <c:pt idx="7585">
                  <c:v>59854.1</c:v>
                </c:pt>
                <c:pt idx="7586">
                  <c:v>59855</c:v>
                </c:pt>
                <c:pt idx="7587">
                  <c:v>59857.5</c:v>
                </c:pt>
                <c:pt idx="7588">
                  <c:v>59859.9</c:v>
                </c:pt>
                <c:pt idx="7589">
                  <c:v>59860.9</c:v>
                </c:pt>
                <c:pt idx="7590">
                  <c:v>59862.8</c:v>
                </c:pt>
                <c:pt idx="7591">
                  <c:v>59864.7</c:v>
                </c:pt>
                <c:pt idx="7592">
                  <c:v>59866.7</c:v>
                </c:pt>
                <c:pt idx="7593">
                  <c:v>59868.6</c:v>
                </c:pt>
                <c:pt idx="7594">
                  <c:v>59870</c:v>
                </c:pt>
                <c:pt idx="7595">
                  <c:v>59871.9</c:v>
                </c:pt>
                <c:pt idx="7596">
                  <c:v>59873.9</c:v>
                </c:pt>
                <c:pt idx="7597">
                  <c:v>59876.3</c:v>
                </c:pt>
                <c:pt idx="7598">
                  <c:v>59878.2</c:v>
                </c:pt>
                <c:pt idx="7599">
                  <c:v>59879.199999999997</c:v>
                </c:pt>
                <c:pt idx="7600">
                  <c:v>59881.599999999999</c:v>
                </c:pt>
                <c:pt idx="7601">
                  <c:v>59883.6</c:v>
                </c:pt>
                <c:pt idx="7602">
                  <c:v>59885</c:v>
                </c:pt>
                <c:pt idx="7603">
                  <c:v>59887</c:v>
                </c:pt>
                <c:pt idx="7604">
                  <c:v>59889</c:v>
                </c:pt>
                <c:pt idx="7605">
                  <c:v>59890.5</c:v>
                </c:pt>
                <c:pt idx="7606">
                  <c:v>59893</c:v>
                </c:pt>
                <c:pt idx="7607">
                  <c:v>59895</c:v>
                </c:pt>
                <c:pt idx="7608">
                  <c:v>59896</c:v>
                </c:pt>
                <c:pt idx="7609">
                  <c:v>59898</c:v>
                </c:pt>
                <c:pt idx="7610">
                  <c:v>59900.1</c:v>
                </c:pt>
                <c:pt idx="7611">
                  <c:v>59902.6</c:v>
                </c:pt>
                <c:pt idx="7612">
                  <c:v>59904.7</c:v>
                </c:pt>
                <c:pt idx="7613">
                  <c:v>59906.2</c:v>
                </c:pt>
                <c:pt idx="7614">
                  <c:v>59907.7</c:v>
                </c:pt>
                <c:pt idx="7615">
                  <c:v>59909.8</c:v>
                </c:pt>
                <c:pt idx="7616">
                  <c:v>59911.9</c:v>
                </c:pt>
                <c:pt idx="7617">
                  <c:v>59913.9</c:v>
                </c:pt>
                <c:pt idx="7618">
                  <c:v>59916</c:v>
                </c:pt>
                <c:pt idx="7619">
                  <c:v>59917.599999999999</c:v>
                </c:pt>
                <c:pt idx="7620">
                  <c:v>59919.1</c:v>
                </c:pt>
                <c:pt idx="7621">
                  <c:v>59921.7</c:v>
                </c:pt>
                <c:pt idx="7622">
                  <c:v>59923.8</c:v>
                </c:pt>
                <c:pt idx="7623">
                  <c:v>59925.8</c:v>
                </c:pt>
                <c:pt idx="7624">
                  <c:v>59927.4</c:v>
                </c:pt>
                <c:pt idx="7625">
                  <c:v>59930</c:v>
                </c:pt>
                <c:pt idx="7626">
                  <c:v>59931.5</c:v>
                </c:pt>
                <c:pt idx="7627">
                  <c:v>59933</c:v>
                </c:pt>
                <c:pt idx="7628">
                  <c:v>59935.1</c:v>
                </c:pt>
                <c:pt idx="7629">
                  <c:v>59937.599999999999</c:v>
                </c:pt>
                <c:pt idx="7630">
                  <c:v>59939.199999999997</c:v>
                </c:pt>
                <c:pt idx="7631">
                  <c:v>59941.2</c:v>
                </c:pt>
                <c:pt idx="7632">
                  <c:v>59942.7</c:v>
                </c:pt>
                <c:pt idx="7633">
                  <c:v>59944.7</c:v>
                </c:pt>
                <c:pt idx="7634">
                  <c:v>59946.2</c:v>
                </c:pt>
                <c:pt idx="7635">
                  <c:v>59948.2</c:v>
                </c:pt>
                <c:pt idx="7636">
                  <c:v>59950.2</c:v>
                </c:pt>
                <c:pt idx="7637">
                  <c:v>59952.6</c:v>
                </c:pt>
                <c:pt idx="7638">
                  <c:v>59954.1</c:v>
                </c:pt>
                <c:pt idx="7639">
                  <c:v>59956</c:v>
                </c:pt>
                <c:pt idx="7640">
                  <c:v>59957.5</c:v>
                </c:pt>
                <c:pt idx="7641">
                  <c:v>59958.9</c:v>
                </c:pt>
                <c:pt idx="7642">
                  <c:v>59961.3</c:v>
                </c:pt>
                <c:pt idx="7643">
                  <c:v>59963.199999999997</c:v>
                </c:pt>
                <c:pt idx="7644">
                  <c:v>59964.7</c:v>
                </c:pt>
                <c:pt idx="7645">
                  <c:v>59967.1</c:v>
                </c:pt>
                <c:pt idx="7646">
                  <c:v>59968.5</c:v>
                </c:pt>
                <c:pt idx="7647">
                  <c:v>59970.400000000001</c:v>
                </c:pt>
                <c:pt idx="7648">
                  <c:v>59971.8</c:v>
                </c:pt>
                <c:pt idx="7649">
                  <c:v>59973.7</c:v>
                </c:pt>
                <c:pt idx="7650">
                  <c:v>59975.6</c:v>
                </c:pt>
                <c:pt idx="7651">
                  <c:v>59977.599999999999</c:v>
                </c:pt>
                <c:pt idx="7652">
                  <c:v>59979.5</c:v>
                </c:pt>
                <c:pt idx="7653">
                  <c:v>59981</c:v>
                </c:pt>
                <c:pt idx="7654">
                  <c:v>59982.9</c:v>
                </c:pt>
                <c:pt idx="7655">
                  <c:v>59985.4</c:v>
                </c:pt>
                <c:pt idx="7656">
                  <c:v>59986.9</c:v>
                </c:pt>
                <c:pt idx="7657">
                  <c:v>59989</c:v>
                </c:pt>
                <c:pt idx="7658">
                  <c:v>59991</c:v>
                </c:pt>
                <c:pt idx="7659">
                  <c:v>59992.6</c:v>
                </c:pt>
                <c:pt idx="7660">
                  <c:v>59994.7</c:v>
                </c:pt>
                <c:pt idx="7661">
                  <c:v>59996.3</c:v>
                </c:pt>
                <c:pt idx="7662">
                  <c:v>59998.5</c:v>
                </c:pt>
                <c:pt idx="7663">
                  <c:v>60000.7</c:v>
                </c:pt>
                <c:pt idx="7664">
                  <c:v>60003.6</c:v>
                </c:pt>
                <c:pt idx="7665">
                  <c:v>60006</c:v>
                </c:pt>
                <c:pt idx="7666">
                  <c:v>60008.4</c:v>
                </c:pt>
                <c:pt idx="7667">
                  <c:v>60010.8</c:v>
                </c:pt>
                <c:pt idx="7668">
                  <c:v>60012.7</c:v>
                </c:pt>
                <c:pt idx="7669">
                  <c:v>60015.9</c:v>
                </c:pt>
                <c:pt idx="7670">
                  <c:v>60017.8</c:v>
                </c:pt>
                <c:pt idx="7671">
                  <c:v>60020.4</c:v>
                </c:pt>
                <c:pt idx="7672">
                  <c:v>60022.400000000001</c:v>
                </c:pt>
                <c:pt idx="7673">
                  <c:v>60025.8</c:v>
                </c:pt>
                <c:pt idx="7674">
                  <c:v>60028.5</c:v>
                </c:pt>
                <c:pt idx="7675">
                  <c:v>60030.5</c:v>
                </c:pt>
                <c:pt idx="7676">
                  <c:v>60033.3</c:v>
                </c:pt>
                <c:pt idx="7677">
                  <c:v>60035.3</c:v>
                </c:pt>
                <c:pt idx="7678">
                  <c:v>60037.4</c:v>
                </c:pt>
                <c:pt idx="7679">
                  <c:v>60040.1</c:v>
                </c:pt>
                <c:pt idx="7680">
                  <c:v>60043.5</c:v>
                </c:pt>
                <c:pt idx="7681">
                  <c:v>60045.5</c:v>
                </c:pt>
                <c:pt idx="7682">
                  <c:v>60048.2</c:v>
                </c:pt>
                <c:pt idx="7683">
                  <c:v>60050.1</c:v>
                </c:pt>
                <c:pt idx="7684">
                  <c:v>60052.1</c:v>
                </c:pt>
                <c:pt idx="7685">
                  <c:v>60055.3</c:v>
                </c:pt>
                <c:pt idx="7686">
                  <c:v>60057.9</c:v>
                </c:pt>
                <c:pt idx="7687">
                  <c:v>60060.3</c:v>
                </c:pt>
                <c:pt idx="7688">
                  <c:v>60062.2</c:v>
                </c:pt>
                <c:pt idx="7689">
                  <c:v>60063.9</c:v>
                </c:pt>
                <c:pt idx="7690">
                  <c:v>60066.3</c:v>
                </c:pt>
                <c:pt idx="7691">
                  <c:v>60068.4</c:v>
                </c:pt>
                <c:pt idx="7692">
                  <c:v>60070.7</c:v>
                </c:pt>
                <c:pt idx="7693">
                  <c:v>60073.3</c:v>
                </c:pt>
                <c:pt idx="7694">
                  <c:v>60075.3</c:v>
                </c:pt>
                <c:pt idx="7695">
                  <c:v>60076.800000000003</c:v>
                </c:pt>
                <c:pt idx="7696">
                  <c:v>60078.2</c:v>
                </c:pt>
                <c:pt idx="7697">
                  <c:v>60080.5</c:v>
                </c:pt>
                <c:pt idx="7698">
                  <c:v>60081.9</c:v>
                </c:pt>
                <c:pt idx="7699">
                  <c:v>60083.6</c:v>
                </c:pt>
                <c:pt idx="7700">
                  <c:v>60084.9</c:v>
                </c:pt>
                <c:pt idx="7701">
                  <c:v>60086.5</c:v>
                </c:pt>
                <c:pt idx="7702">
                  <c:v>60087.6</c:v>
                </c:pt>
                <c:pt idx="7703">
                  <c:v>60089.9</c:v>
                </c:pt>
                <c:pt idx="7704">
                  <c:v>60091</c:v>
                </c:pt>
                <c:pt idx="7705">
                  <c:v>60092.5</c:v>
                </c:pt>
                <c:pt idx="7706">
                  <c:v>60093.2</c:v>
                </c:pt>
                <c:pt idx="7707">
                  <c:v>60094.6</c:v>
                </c:pt>
                <c:pt idx="7708">
                  <c:v>60095.9</c:v>
                </c:pt>
                <c:pt idx="7709">
                  <c:v>60096.9</c:v>
                </c:pt>
                <c:pt idx="7710">
                  <c:v>60098.3</c:v>
                </c:pt>
                <c:pt idx="7711">
                  <c:v>60099.6</c:v>
                </c:pt>
                <c:pt idx="7712">
                  <c:v>60100.6</c:v>
                </c:pt>
                <c:pt idx="7713">
                  <c:v>60101.9</c:v>
                </c:pt>
                <c:pt idx="7714">
                  <c:v>60103.5</c:v>
                </c:pt>
                <c:pt idx="7715">
                  <c:v>60104.7</c:v>
                </c:pt>
                <c:pt idx="7716">
                  <c:v>60105.7</c:v>
                </c:pt>
                <c:pt idx="7717">
                  <c:v>60107</c:v>
                </c:pt>
                <c:pt idx="7718">
                  <c:v>60108.3</c:v>
                </c:pt>
                <c:pt idx="7719">
                  <c:v>60109.9</c:v>
                </c:pt>
                <c:pt idx="7720">
                  <c:v>60111.199999999997</c:v>
                </c:pt>
                <c:pt idx="7721">
                  <c:v>60112.5</c:v>
                </c:pt>
                <c:pt idx="7722">
                  <c:v>60113.1</c:v>
                </c:pt>
                <c:pt idx="7723">
                  <c:v>60114.1</c:v>
                </c:pt>
                <c:pt idx="7724">
                  <c:v>60115.4</c:v>
                </c:pt>
                <c:pt idx="7725">
                  <c:v>60117.4</c:v>
                </c:pt>
                <c:pt idx="7726">
                  <c:v>60118.400000000001</c:v>
                </c:pt>
                <c:pt idx="7727">
                  <c:v>60119.1</c:v>
                </c:pt>
                <c:pt idx="7728">
                  <c:v>60120.4</c:v>
                </c:pt>
                <c:pt idx="7729">
                  <c:v>60122.1</c:v>
                </c:pt>
                <c:pt idx="7730">
                  <c:v>60123.4</c:v>
                </c:pt>
                <c:pt idx="7731">
                  <c:v>60124.4</c:v>
                </c:pt>
                <c:pt idx="7732">
                  <c:v>60125.8</c:v>
                </c:pt>
                <c:pt idx="7733">
                  <c:v>60126.8</c:v>
                </c:pt>
                <c:pt idx="7734">
                  <c:v>60127.8</c:v>
                </c:pt>
                <c:pt idx="7735">
                  <c:v>60129.9</c:v>
                </c:pt>
                <c:pt idx="7736">
                  <c:v>60131.199999999997</c:v>
                </c:pt>
                <c:pt idx="7737">
                  <c:v>60131.9</c:v>
                </c:pt>
                <c:pt idx="7738">
                  <c:v>60133.3</c:v>
                </c:pt>
                <c:pt idx="7739">
                  <c:v>60134.6</c:v>
                </c:pt>
                <c:pt idx="7740">
                  <c:v>60136.3</c:v>
                </c:pt>
                <c:pt idx="7741">
                  <c:v>60137.7</c:v>
                </c:pt>
                <c:pt idx="7742">
                  <c:v>60138.400000000001</c:v>
                </c:pt>
                <c:pt idx="7743">
                  <c:v>60139.7</c:v>
                </c:pt>
                <c:pt idx="7744">
                  <c:v>60141.1</c:v>
                </c:pt>
                <c:pt idx="7745">
                  <c:v>60142.8</c:v>
                </c:pt>
                <c:pt idx="7746">
                  <c:v>60144.2</c:v>
                </c:pt>
                <c:pt idx="7747">
                  <c:v>60145.3</c:v>
                </c:pt>
                <c:pt idx="7748">
                  <c:v>60146.6</c:v>
                </c:pt>
                <c:pt idx="7749">
                  <c:v>60148</c:v>
                </c:pt>
                <c:pt idx="7750">
                  <c:v>60149.4</c:v>
                </c:pt>
                <c:pt idx="7751">
                  <c:v>60150.8</c:v>
                </c:pt>
                <c:pt idx="7752">
                  <c:v>60151.8</c:v>
                </c:pt>
                <c:pt idx="7753">
                  <c:v>60153.2</c:v>
                </c:pt>
                <c:pt idx="7754">
                  <c:v>60154.3</c:v>
                </c:pt>
                <c:pt idx="7755">
                  <c:v>60155.7</c:v>
                </c:pt>
                <c:pt idx="7756">
                  <c:v>60157.4</c:v>
                </c:pt>
                <c:pt idx="7757">
                  <c:v>60158.5</c:v>
                </c:pt>
                <c:pt idx="7758">
                  <c:v>60159.9</c:v>
                </c:pt>
                <c:pt idx="7759">
                  <c:v>60161.3</c:v>
                </c:pt>
                <c:pt idx="7760">
                  <c:v>60162.7</c:v>
                </c:pt>
                <c:pt idx="7761">
                  <c:v>60164.5</c:v>
                </c:pt>
                <c:pt idx="7762">
                  <c:v>60165.2</c:v>
                </c:pt>
                <c:pt idx="7763">
                  <c:v>60166.3</c:v>
                </c:pt>
                <c:pt idx="7764">
                  <c:v>60167.7</c:v>
                </c:pt>
                <c:pt idx="7765">
                  <c:v>60169.1</c:v>
                </c:pt>
                <c:pt idx="7766">
                  <c:v>60170.6</c:v>
                </c:pt>
                <c:pt idx="7767">
                  <c:v>60171.7</c:v>
                </c:pt>
                <c:pt idx="7768">
                  <c:v>60173.1</c:v>
                </c:pt>
                <c:pt idx="7769">
                  <c:v>60174.5</c:v>
                </c:pt>
                <c:pt idx="7770">
                  <c:v>60175.6</c:v>
                </c:pt>
                <c:pt idx="7771">
                  <c:v>60177</c:v>
                </c:pt>
                <c:pt idx="7772">
                  <c:v>60178.5</c:v>
                </c:pt>
                <c:pt idx="7773">
                  <c:v>60179.9</c:v>
                </c:pt>
                <c:pt idx="7774">
                  <c:v>60180.6</c:v>
                </c:pt>
                <c:pt idx="7775">
                  <c:v>60182.400000000001</c:v>
                </c:pt>
                <c:pt idx="7776">
                  <c:v>60183.8</c:v>
                </c:pt>
                <c:pt idx="7777">
                  <c:v>60185.2</c:v>
                </c:pt>
                <c:pt idx="7778">
                  <c:v>60186.7</c:v>
                </c:pt>
                <c:pt idx="7779">
                  <c:v>60187.7</c:v>
                </c:pt>
                <c:pt idx="7780">
                  <c:v>60189.1</c:v>
                </c:pt>
                <c:pt idx="7781">
                  <c:v>60190.8</c:v>
                </c:pt>
                <c:pt idx="7782">
                  <c:v>60191.8</c:v>
                </c:pt>
                <c:pt idx="7783">
                  <c:v>60192.9</c:v>
                </c:pt>
                <c:pt idx="7784">
                  <c:v>60194.2</c:v>
                </c:pt>
                <c:pt idx="7785">
                  <c:v>60195.6</c:v>
                </c:pt>
                <c:pt idx="7786">
                  <c:v>60196.9</c:v>
                </c:pt>
                <c:pt idx="7787">
                  <c:v>60198.2</c:v>
                </c:pt>
                <c:pt idx="7788">
                  <c:v>60199.199999999997</c:v>
                </c:pt>
                <c:pt idx="7789">
                  <c:v>60200.800000000003</c:v>
                </c:pt>
                <c:pt idx="7790">
                  <c:v>60201.5</c:v>
                </c:pt>
                <c:pt idx="7791">
                  <c:v>60203.1</c:v>
                </c:pt>
                <c:pt idx="7792">
                  <c:v>60204.4</c:v>
                </c:pt>
                <c:pt idx="7793">
                  <c:v>60205.7</c:v>
                </c:pt>
                <c:pt idx="7794">
                  <c:v>60206.6</c:v>
                </c:pt>
                <c:pt idx="7795">
                  <c:v>60207.9</c:v>
                </c:pt>
                <c:pt idx="7796">
                  <c:v>60209.2</c:v>
                </c:pt>
                <c:pt idx="7797">
                  <c:v>60210.400000000001</c:v>
                </c:pt>
                <c:pt idx="7798">
                  <c:v>60211.7</c:v>
                </c:pt>
                <c:pt idx="7799">
                  <c:v>60212.6</c:v>
                </c:pt>
                <c:pt idx="7800">
                  <c:v>60213.9</c:v>
                </c:pt>
                <c:pt idx="7801">
                  <c:v>60214.8</c:v>
                </c:pt>
                <c:pt idx="7802">
                  <c:v>60216.4</c:v>
                </c:pt>
                <c:pt idx="7803">
                  <c:v>60217.7</c:v>
                </c:pt>
                <c:pt idx="7804">
                  <c:v>60218.6</c:v>
                </c:pt>
                <c:pt idx="7805">
                  <c:v>60219.9</c:v>
                </c:pt>
                <c:pt idx="7806">
                  <c:v>60221.1</c:v>
                </c:pt>
                <c:pt idx="7807">
                  <c:v>60221.8</c:v>
                </c:pt>
                <c:pt idx="7808">
                  <c:v>60223.3</c:v>
                </c:pt>
                <c:pt idx="7809">
                  <c:v>60224.6</c:v>
                </c:pt>
                <c:pt idx="7810">
                  <c:v>60225.9</c:v>
                </c:pt>
                <c:pt idx="7811">
                  <c:v>60226.8</c:v>
                </c:pt>
                <c:pt idx="7812">
                  <c:v>60228.1</c:v>
                </c:pt>
                <c:pt idx="7813">
                  <c:v>60229.4</c:v>
                </c:pt>
                <c:pt idx="7814">
                  <c:v>60230.7</c:v>
                </c:pt>
                <c:pt idx="7815">
                  <c:v>60231.6</c:v>
                </c:pt>
                <c:pt idx="7816">
                  <c:v>60232.6</c:v>
                </c:pt>
                <c:pt idx="7817">
                  <c:v>60233.599999999999</c:v>
                </c:pt>
                <c:pt idx="7818">
                  <c:v>60234.9</c:v>
                </c:pt>
                <c:pt idx="7819">
                  <c:v>60236.2</c:v>
                </c:pt>
                <c:pt idx="7820">
                  <c:v>60237.8</c:v>
                </c:pt>
                <c:pt idx="7821">
                  <c:v>60239.1</c:v>
                </c:pt>
                <c:pt idx="7822">
                  <c:v>60240.1</c:v>
                </c:pt>
                <c:pt idx="7823">
                  <c:v>60240.7</c:v>
                </c:pt>
                <c:pt idx="7824">
                  <c:v>60242.3</c:v>
                </c:pt>
                <c:pt idx="7825">
                  <c:v>60243.3</c:v>
                </c:pt>
                <c:pt idx="7826">
                  <c:v>60244.6</c:v>
                </c:pt>
                <c:pt idx="7827">
                  <c:v>60246</c:v>
                </c:pt>
                <c:pt idx="7828">
                  <c:v>60247</c:v>
                </c:pt>
                <c:pt idx="7829">
                  <c:v>60248</c:v>
                </c:pt>
                <c:pt idx="7830">
                  <c:v>60249.3</c:v>
                </c:pt>
                <c:pt idx="7831">
                  <c:v>60250.7</c:v>
                </c:pt>
                <c:pt idx="7832">
                  <c:v>60252.1</c:v>
                </c:pt>
                <c:pt idx="7833">
                  <c:v>60253.5</c:v>
                </c:pt>
                <c:pt idx="7834">
                  <c:v>60254.9</c:v>
                </c:pt>
                <c:pt idx="7835">
                  <c:v>60256</c:v>
                </c:pt>
                <c:pt idx="7836">
                  <c:v>60257.4</c:v>
                </c:pt>
                <c:pt idx="7837">
                  <c:v>60258.5</c:v>
                </c:pt>
                <c:pt idx="7838">
                  <c:v>60260</c:v>
                </c:pt>
                <c:pt idx="7839">
                  <c:v>60261.599999999999</c:v>
                </c:pt>
                <c:pt idx="7840">
                  <c:v>60262.8</c:v>
                </c:pt>
                <c:pt idx="7841">
                  <c:v>60264</c:v>
                </c:pt>
                <c:pt idx="7842">
                  <c:v>60266.1</c:v>
                </c:pt>
                <c:pt idx="7843">
                  <c:v>60267.4</c:v>
                </c:pt>
                <c:pt idx="7844">
                  <c:v>60269.599999999999</c:v>
                </c:pt>
                <c:pt idx="7845">
                  <c:v>60271</c:v>
                </c:pt>
                <c:pt idx="7846">
                  <c:v>60272.9</c:v>
                </c:pt>
                <c:pt idx="7847">
                  <c:v>60274.400000000001</c:v>
                </c:pt>
                <c:pt idx="7848">
                  <c:v>60276.4</c:v>
                </c:pt>
                <c:pt idx="7849">
                  <c:v>60278.5</c:v>
                </c:pt>
                <c:pt idx="7850">
                  <c:v>60280.6</c:v>
                </c:pt>
                <c:pt idx="7851">
                  <c:v>60282.8</c:v>
                </c:pt>
                <c:pt idx="7852">
                  <c:v>60284.6</c:v>
                </c:pt>
                <c:pt idx="7853">
                  <c:v>60287</c:v>
                </c:pt>
                <c:pt idx="7854">
                  <c:v>60289.4</c:v>
                </c:pt>
                <c:pt idx="7855">
                  <c:v>60292.5</c:v>
                </c:pt>
                <c:pt idx="7856">
                  <c:v>60293.7</c:v>
                </c:pt>
                <c:pt idx="7857">
                  <c:v>60296.3</c:v>
                </c:pt>
                <c:pt idx="7858">
                  <c:v>60298.3</c:v>
                </c:pt>
                <c:pt idx="7859">
                  <c:v>60300.9</c:v>
                </c:pt>
                <c:pt idx="7860">
                  <c:v>60304.3</c:v>
                </c:pt>
                <c:pt idx="7861">
                  <c:v>60307</c:v>
                </c:pt>
                <c:pt idx="7862">
                  <c:v>60309.1</c:v>
                </c:pt>
                <c:pt idx="7863">
                  <c:v>60311.9</c:v>
                </c:pt>
                <c:pt idx="7864">
                  <c:v>60314.7</c:v>
                </c:pt>
                <c:pt idx="7865">
                  <c:v>60318.2</c:v>
                </c:pt>
                <c:pt idx="7866">
                  <c:v>60321</c:v>
                </c:pt>
                <c:pt idx="7867">
                  <c:v>60323.1</c:v>
                </c:pt>
                <c:pt idx="7868">
                  <c:v>60325.9</c:v>
                </c:pt>
                <c:pt idx="7869">
                  <c:v>60328.6</c:v>
                </c:pt>
                <c:pt idx="7870">
                  <c:v>60331.3</c:v>
                </c:pt>
                <c:pt idx="7871">
                  <c:v>60334.1</c:v>
                </c:pt>
                <c:pt idx="7872">
                  <c:v>60336.800000000003</c:v>
                </c:pt>
                <c:pt idx="7873">
                  <c:v>60338.8</c:v>
                </c:pt>
                <c:pt idx="7874">
                  <c:v>60341.4</c:v>
                </c:pt>
                <c:pt idx="7875">
                  <c:v>60344.6</c:v>
                </c:pt>
                <c:pt idx="7876">
                  <c:v>60347.1</c:v>
                </c:pt>
                <c:pt idx="7877">
                  <c:v>60349.1</c:v>
                </c:pt>
                <c:pt idx="7878">
                  <c:v>60350.9</c:v>
                </c:pt>
                <c:pt idx="7879">
                  <c:v>60352.800000000003</c:v>
                </c:pt>
                <c:pt idx="7880">
                  <c:v>60355.199999999997</c:v>
                </c:pt>
                <c:pt idx="7881">
                  <c:v>60358.2</c:v>
                </c:pt>
                <c:pt idx="7882">
                  <c:v>60360.6</c:v>
                </c:pt>
                <c:pt idx="7883">
                  <c:v>60362.400000000001</c:v>
                </c:pt>
                <c:pt idx="7884">
                  <c:v>60364.1</c:v>
                </c:pt>
                <c:pt idx="7885">
                  <c:v>60366.5</c:v>
                </c:pt>
                <c:pt idx="7886">
                  <c:v>60368.800000000003</c:v>
                </c:pt>
                <c:pt idx="7887">
                  <c:v>60371</c:v>
                </c:pt>
                <c:pt idx="7888">
                  <c:v>60372.7</c:v>
                </c:pt>
                <c:pt idx="7889">
                  <c:v>60375</c:v>
                </c:pt>
                <c:pt idx="7890">
                  <c:v>60376.7</c:v>
                </c:pt>
                <c:pt idx="7891">
                  <c:v>60378.9</c:v>
                </c:pt>
                <c:pt idx="7892">
                  <c:v>60381.7</c:v>
                </c:pt>
                <c:pt idx="7893">
                  <c:v>60384.4</c:v>
                </c:pt>
                <c:pt idx="7894">
                  <c:v>60385.5</c:v>
                </c:pt>
                <c:pt idx="7895">
                  <c:v>60388.2</c:v>
                </c:pt>
                <c:pt idx="7896">
                  <c:v>60389.8</c:v>
                </c:pt>
                <c:pt idx="7897">
                  <c:v>60391.4</c:v>
                </c:pt>
                <c:pt idx="7898">
                  <c:v>60394.1</c:v>
                </c:pt>
                <c:pt idx="7899">
                  <c:v>60395.6</c:v>
                </c:pt>
                <c:pt idx="7900">
                  <c:v>60397.2</c:v>
                </c:pt>
                <c:pt idx="7901">
                  <c:v>60399.3</c:v>
                </c:pt>
                <c:pt idx="7902">
                  <c:v>60401.3</c:v>
                </c:pt>
                <c:pt idx="7903">
                  <c:v>60403.4</c:v>
                </c:pt>
                <c:pt idx="7904">
                  <c:v>60405.4</c:v>
                </c:pt>
                <c:pt idx="7905">
                  <c:v>60407</c:v>
                </c:pt>
                <c:pt idx="7906">
                  <c:v>60408.4</c:v>
                </c:pt>
                <c:pt idx="7907">
                  <c:v>60409.9</c:v>
                </c:pt>
                <c:pt idx="7908">
                  <c:v>60411.4</c:v>
                </c:pt>
                <c:pt idx="7909">
                  <c:v>60413.8</c:v>
                </c:pt>
                <c:pt idx="7910">
                  <c:v>60415.3</c:v>
                </c:pt>
                <c:pt idx="7911">
                  <c:v>60416.7</c:v>
                </c:pt>
                <c:pt idx="7912">
                  <c:v>60418.1</c:v>
                </c:pt>
                <c:pt idx="7913">
                  <c:v>60420</c:v>
                </c:pt>
                <c:pt idx="7914">
                  <c:v>60421.8</c:v>
                </c:pt>
                <c:pt idx="7915">
                  <c:v>60423.6</c:v>
                </c:pt>
                <c:pt idx="7916">
                  <c:v>60425.5</c:v>
                </c:pt>
                <c:pt idx="7917">
                  <c:v>60426.8</c:v>
                </c:pt>
                <c:pt idx="7918">
                  <c:v>60428.6</c:v>
                </c:pt>
                <c:pt idx="7919">
                  <c:v>60429.9</c:v>
                </c:pt>
                <c:pt idx="7920">
                  <c:v>60431.7</c:v>
                </c:pt>
                <c:pt idx="7921">
                  <c:v>60433.9</c:v>
                </c:pt>
                <c:pt idx="7922">
                  <c:v>60435.199999999997</c:v>
                </c:pt>
                <c:pt idx="7923">
                  <c:v>60437</c:v>
                </c:pt>
                <c:pt idx="7924">
                  <c:v>60438.8</c:v>
                </c:pt>
                <c:pt idx="7925">
                  <c:v>60441</c:v>
                </c:pt>
                <c:pt idx="7926">
                  <c:v>60442.8</c:v>
                </c:pt>
                <c:pt idx="7927">
                  <c:v>60444.1</c:v>
                </c:pt>
                <c:pt idx="7928">
                  <c:v>60445.9</c:v>
                </c:pt>
                <c:pt idx="7929">
                  <c:v>60447.7</c:v>
                </c:pt>
                <c:pt idx="7930">
                  <c:v>60449.599999999999</c:v>
                </c:pt>
                <c:pt idx="7931">
                  <c:v>60450.9</c:v>
                </c:pt>
                <c:pt idx="7932">
                  <c:v>60452.800000000003</c:v>
                </c:pt>
                <c:pt idx="7933">
                  <c:v>60454.2</c:v>
                </c:pt>
                <c:pt idx="7934">
                  <c:v>60456.2</c:v>
                </c:pt>
                <c:pt idx="7935">
                  <c:v>60458.6</c:v>
                </c:pt>
                <c:pt idx="7936">
                  <c:v>60460.6</c:v>
                </c:pt>
                <c:pt idx="7937">
                  <c:v>60462.1</c:v>
                </c:pt>
                <c:pt idx="7938">
                  <c:v>60464.1</c:v>
                </c:pt>
                <c:pt idx="7939">
                  <c:v>60466.2</c:v>
                </c:pt>
                <c:pt idx="7940">
                  <c:v>60468.4</c:v>
                </c:pt>
                <c:pt idx="7941">
                  <c:v>60470.5</c:v>
                </c:pt>
                <c:pt idx="7942">
                  <c:v>60472.7</c:v>
                </c:pt>
                <c:pt idx="7943">
                  <c:v>60474.400000000001</c:v>
                </c:pt>
                <c:pt idx="7944">
                  <c:v>60476</c:v>
                </c:pt>
                <c:pt idx="7945">
                  <c:v>60478.9</c:v>
                </c:pt>
                <c:pt idx="7946">
                  <c:v>60481.8</c:v>
                </c:pt>
                <c:pt idx="7947">
                  <c:v>60483.5</c:v>
                </c:pt>
                <c:pt idx="7948">
                  <c:v>60485.3</c:v>
                </c:pt>
                <c:pt idx="7949">
                  <c:v>60487</c:v>
                </c:pt>
                <c:pt idx="7950">
                  <c:v>60489.4</c:v>
                </c:pt>
                <c:pt idx="7951">
                  <c:v>60492.4</c:v>
                </c:pt>
                <c:pt idx="7952">
                  <c:v>60494.7</c:v>
                </c:pt>
                <c:pt idx="7953">
                  <c:v>60495.9</c:v>
                </c:pt>
                <c:pt idx="7954">
                  <c:v>60498.3</c:v>
                </c:pt>
                <c:pt idx="7955">
                  <c:v>60500.7</c:v>
                </c:pt>
                <c:pt idx="7956">
                  <c:v>60503</c:v>
                </c:pt>
                <c:pt idx="7957">
                  <c:v>60506</c:v>
                </c:pt>
                <c:pt idx="7958">
                  <c:v>60507.7</c:v>
                </c:pt>
                <c:pt idx="7959">
                  <c:v>60509.5</c:v>
                </c:pt>
                <c:pt idx="7960">
                  <c:v>60511.8</c:v>
                </c:pt>
                <c:pt idx="7961">
                  <c:v>60512.9</c:v>
                </c:pt>
                <c:pt idx="7962">
                  <c:v>60515.1</c:v>
                </c:pt>
                <c:pt idx="7963">
                  <c:v>60517.3</c:v>
                </c:pt>
                <c:pt idx="7964">
                  <c:v>60518.400000000001</c:v>
                </c:pt>
                <c:pt idx="7965">
                  <c:v>60520.5</c:v>
                </c:pt>
                <c:pt idx="7966">
                  <c:v>60522.6</c:v>
                </c:pt>
                <c:pt idx="7967">
                  <c:v>60523.7</c:v>
                </c:pt>
                <c:pt idx="7968">
                  <c:v>60525.7</c:v>
                </c:pt>
                <c:pt idx="7969">
                  <c:v>60527.7</c:v>
                </c:pt>
                <c:pt idx="7970">
                  <c:v>60528.7</c:v>
                </c:pt>
                <c:pt idx="7971">
                  <c:v>60530.6</c:v>
                </c:pt>
                <c:pt idx="7972">
                  <c:v>60532.5</c:v>
                </c:pt>
                <c:pt idx="7973">
                  <c:v>60533.4</c:v>
                </c:pt>
                <c:pt idx="7974">
                  <c:v>60535.199999999997</c:v>
                </c:pt>
                <c:pt idx="7975">
                  <c:v>60537</c:v>
                </c:pt>
                <c:pt idx="7976">
                  <c:v>60537.9</c:v>
                </c:pt>
                <c:pt idx="7977">
                  <c:v>60539.6</c:v>
                </c:pt>
                <c:pt idx="7978">
                  <c:v>60541.3</c:v>
                </c:pt>
                <c:pt idx="7979">
                  <c:v>60542.2</c:v>
                </c:pt>
                <c:pt idx="7980">
                  <c:v>60543.8</c:v>
                </c:pt>
                <c:pt idx="7981">
                  <c:v>60545.5</c:v>
                </c:pt>
                <c:pt idx="7982">
                  <c:v>60546.3</c:v>
                </c:pt>
                <c:pt idx="7983">
                  <c:v>60547.9</c:v>
                </c:pt>
                <c:pt idx="7984">
                  <c:v>60549.5</c:v>
                </c:pt>
                <c:pt idx="7985">
                  <c:v>60550.3</c:v>
                </c:pt>
                <c:pt idx="7986">
                  <c:v>60551.9</c:v>
                </c:pt>
                <c:pt idx="7987">
                  <c:v>60553.5</c:v>
                </c:pt>
                <c:pt idx="7988">
                  <c:v>60554.3</c:v>
                </c:pt>
                <c:pt idx="7989">
                  <c:v>60555.9</c:v>
                </c:pt>
                <c:pt idx="7990">
                  <c:v>60557.5</c:v>
                </c:pt>
                <c:pt idx="7991">
                  <c:v>60558.3</c:v>
                </c:pt>
                <c:pt idx="7992">
                  <c:v>60559.9</c:v>
                </c:pt>
                <c:pt idx="7993">
                  <c:v>60561.599999999999</c:v>
                </c:pt>
                <c:pt idx="7994">
                  <c:v>60562.400000000001</c:v>
                </c:pt>
                <c:pt idx="7995">
                  <c:v>60564.1</c:v>
                </c:pt>
                <c:pt idx="7996">
                  <c:v>60565.8</c:v>
                </c:pt>
                <c:pt idx="7997">
                  <c:v>60566.6</c:v>
                </c:pt>
                <c:pt idx="7998">
                  <c:v>60568.3</c:v>
                </c:pt>
                <c:pt idx="7999">
                  <c:v>60570.1</c:v>
                </c:pt>
                <c:pt idx="8000">
                  <c:v>60571</c:v>
                </c:pt>
                <c:pt idx="8001">
                  <c:v>60572.800000000003</c:v>
                </c:pt>
                <c:pt idx="8002">
                  <c:v>60574.6</c:v>
                </c:pt>
                <c:pt idx="8003">
                  <c:v>60575.6</c:v>
                </c:pt>
                <c:pt idx="8004">
                  <c:v>60577.5</c:v>
                </c:pt>
                <c:pt idx="8005">
                  <c:v>60579.4</c:v>
                </c:pt>
                <c:pt idx="8006">
                  <c:v>60580.4</c:v>
                </c:pt>
                <c:pt idx="8007">
                  <c:v>60582.400000000001</c:v>
                </c:pt>
                <c:pt idx="8008">
                  <c:v>60584.4</c:v>
                </c:pt>
                <c:pt idx="8009">
                  <c:v>60585.4</c:v>
                </c:pt>
                <c:pt idx="8010">
                  <c:v>60587.5</c:v>
                </c:pt>
                <c:pt idx="8011">
                  <c:v>60589.599999999999</c:v>
                </c:pt>
                <c:pt idx="8012">
                  <c:v>60590.7</c:v>
                </c:pt>
                <c:pt idx="8013">
                  <c:v>60592.800000000003</c:v>
                </c:pt>
                <c:pt idx="8014">
                  <c:v>60595</c:v>
                </c:pt>
                <c:pt idx="8015">
                  <c:v>60596.1</c:v>
                </c:pt>
                <c:pt idx="8016">
                  <c:v>60598.3</c:v>
                </c:pt>
                <c:pt idx="8017">
                  <c:v>60600.5</c:v>
                </c:pt>
                <c:pt idx="8018">
                  <c:v>60601.599999999999</c:v>
                </c:pt>
                <c:pt idx="8019">
                  <c:v>60603.9</c:v>
                </c:pt>
                <c:pt idx="8020">
                  <c:v>60606.1</c:v>
                </c:pt>
                <c:pt idx="8021">
                  <c:v>60607.199999999997</c:v>
                </c:pt>
                <c:pt idx="8022">
                  <c:v>60609.5</c:v>
                </c:pt>
                <c:pt idx="8023">
                  <c:v>60611.7</c:v>
                </c:pt>
                <c:pt idx="8024">
                  <c:v>60612.800000000003</c:v>
                </c:pt>
                <c:pt idx="8025">
                  <c:v>60615</c:v>
                </c:pt>
                <c:pt idx="8026">
                  <c:v>60617.2</c:v>
                </c:pt>
                <c:pt idx="8027">
                  <c:v>60618.3</c:v>
                </c:pt>
                <c:pt idx="8028">
                  <c:v>60620.5</c:v>
                </c:pt>
                <c:pt idx="8029">
                  <c:v>60622.6</c:v>
                </c:pt>
                <c:pt idx="8030">
                  <c:v>60623.7</c:v>
                </c:pt>
                <c:pt idx="8031">
                  <c:v>60625.8</c:v>
                </c:pt>
                <c:pt idx="8032">
                  <c:v>60627.8</c:v>
                </c:pt>
                <c:pt idx="8033">
                  <c:v>60628.9</c:v>
                </c:pt>
                <c:pt idx="8034">
                  <c:v>60630.8</c:v>
                </c:pt>
                <c:pt idx="8035">
                  <c:v>60631.8</c:v>
                </c:pt>
                <c:pt idx="8036">
                  <c:v>60633.8</c:v>
                </c:pt>
                <c:pt idx="8037">
                  <c:v>60635.7</c:v>
                </c:pt>
                <c:pt idx="8038">
                  <c:v>60636.7</c:v>
                </c:pt>
                <c:pt idx="8039">
                  <c:v>60638.6</c:v>
                </c:pt>
                <c:pt idx="8040">
                  <c:v>60639.6</c:v>
                </c:pt>
                <c:pt idx="8041">
                  <c:v>60641.4</c:v>
                </c:pt>
                <c:pt idx="8042">
                  <c:v>60643.199999999997</c:v>
                </c:pt>
                <c:pt idx="8043">
                  <c:v>60644.1</c:v>
                </c:pt>
                <c:pt idx="8044">
                  <c:v>60645.599999999999</c:v>
                </c:pt>
                <c:pt idx="8045">
                  <c:v>60647.199999999997</c:v>
                </c:pt>
                <c:pt idx="8046">
                  <c:v>60661.1</c:v>
                </c:pt>
                <c:pt idx="8047">
                  <c:v>60661.9</c:v>
                </c:pt>
                <c:pt idx="8048">
                  <c:v>60663.5</c:v>
                </c:pt>
                <c:pt idx="8049">
                  <c:v>60665.1</c:v>
                </c:pt>
                <c:pt idx="8050">
                  <c:v>60665.9</c:v>
                </c:pt>
                <c:pt idx="8051">
                  <c:v>60667.5</c:v>
                </c:pt>
                <c:pt idx="8052">
                  <c:v>60669.1</c:v>
                </c:pt>
                <c:pt idx="8053">
                  <c:v>60669.9</c:v>
                </c:pt>
                <c:pt idx="8054">
                  <c:v>60671.5</c:v>
                </c:pt>
                <c:pt idx="8055">
                  <c:v>60673.1</c:v>
                </c:pt>
                <c:pt idx="8056">
                  <c:v>60673.9</c:v>
                </c:pt>
                <c:pt idx="8057">
                  <c:v>60675.5</c:v>
                </c:pt>
                <c:pt idx="8058">
                  <c:v>60677.1</c:v>
                </c:pt>
                <c:pt idx="8059">
                  <c:v>60677.9</c:v>
                </c:pt>
                <c:pt idx="8060">
                  <c:v>60679.6</c:v>
                </c:pt>
                <c:pt idx="8061">
                  <c:v>60681.2</c:v>
                </c:pt>
                <c:pt idx="8062">
                  <c:v>60682.1</c:v>
                </c:pt>
                <c:pt idx="8063">
                  <c:v>60683.7</c:v>
                </c:pt>
                <c:pt idx="8064">
                  <c:v>60685.4</c:v>
                </c:pt>
                <c:pt idx="8065">
                  <c:v>60686.3</c:v>
                </c:pt>
                <c:pt idx="8066">
                  <c:v>60688</c:v>
                </c:pt>
                <c:pt idx="8067">
                  <c:v>60689.8</c:v>
                </c:pt>
                <c:pt idx="8068">
                  <c:v>60690.6</c:v>
                </c:pt>
                <c:pt idx="8069">
                  <c:v>60692.4</c:v>
                </c:pt>
                <c:pt idx="8070">
                  <c:v>60694.2</c:v>
                </c:pt>
                <c:pt idx="8071">
                  <c:v>60695.1</c:v>
                </c:pt>
                <c:pt idx="8072">
                  <c:v>60696.9</c:v>
                </c:pt>
                <c:pt idx="8073">
                  <c:v>60698.7</c:v>
                </c:pt>
                <c:pt idx="8074">
                  <c:v>60699.6</c:v>
                </c:pt>
                <c:pt idx="8075">
                  <c:v>60701.4</c:v>
                </c:pt>
                <c:pt idx="8076">
                  <c:v>60703.3</c:v>
                </c:pt>
                <c:pt idx="8077">
                  <c:v>60704.2</c:v>
                </c:pt>
                <c:pt idx="8078">
                  <c:v>60706</c:v>
                </c:pt>
                <c:pt idx="8079">
                  <c:v>60706.9</c:v>
                </c:pt>
                <c:pt idx="8080">
                  <c:v>60708.800000000003</c:v>
                </c:pt>
                <c:pt idx="8081">
                  <c:v>60710.6</c:v>
                </c:pt>
                <c:pt idx="8082">
                  <c:v>60711.5</c:v>
                </c:pt>
                <c:pt idx="8083">
                  <c:v>60713.4</c:v>
                </c:pt>
                <c:pt idx="8084">
                  <c:v>60715.199999999997</c:v>
                </c:pt>
                <c:pt idx="8085">
                  <c:v>60717</c:v>
                </c:pt>
                <c:pt idx="8086">
                  <c:v>60717.9</c:v>
                </c:pt>
                <c:pt idx="8087">
                  <c:v>60719.7</c:v>
                </c:pt>
                <c:pt idx="8088">
                  <c:v>60721.5</c:v>
                </c:pt>
                <c:pt idx="8089">
                  <c:v>60722.400000000001</c:v>
                </c:pt>
                <c:pt idx="8090">
                  <c:v>60724.2</c:v>
                </c:pt>
                <c:pt idx="8091">
                  <c:v>60726</c:v>
                </c:pt>
                <c:pt idx="8092">
                  <c:v>60726.9</c:v>
                </c:pt>
                <c:pt idx="8093">
                  <c:v>60728.7</c:v>
                </c:pt>
                <c:pt idx="8094">
                  <c:v>60730.400000000001</c:v>
                </c:pt>
                <c:pt idx="8095">
                  <c:v>60731.3</c:v>
                </c:pt>
                <c:pt idx="8096">
                  <c:v>60733</c:v>
                </c:pt>
                <c:pt idx="8097">
                  <c:v>60734.7</c:v>
                </c:pt>
                <c:pt idx="8098">
                  <c:v>60735.6</c:v>
                </c:pt>
                <c:pt idx="8099">
                  <c:v>60737.3</c:v>
                </c:pt>
                <c:pt idx="8100">
                  <c:v>60739</c:v>
                </c:pt>
                <c:pt idx="8101">
                  <c:v>60739.8</c:v>
                </c:pt>
                <c:pt idx="8102">
                  <c:v>60741.4</c:v>
                </c:pt>
                <c:pt idx="8103">
                  <c:v>60743.1</c:v>
                </c:pt>
                <c:pt idx="8104">
                  <c:v>60743.9</c:v>
                </c:pt>
                <c:pt idx="8105">
                  <c:v>60745.5</c:v>
                </c:pt>
                <c:pt idx="8106">
                  <c:v>60747.1</c:v>
                </c:pt>
                <c:pt idx="8107">
                  <c:v>60747.9</c:v>
                </c:pt>
                <c:pt idx="8108">
                  <c:v>60749.5</c:v>
                </c:pt>
                <c:pt idx="8109">
                  <c:v>60751.1</c:v>
                </c:pt>
                <c:pt idx="8110">
                  <c:v>60752.7</c:v>
                </c:pt>
                <c:pt idx="8111">
                  <c:v>60753.5</c:v>
                </c:pt>
                <c:pt idx="8112">
                  <c:v>60755</c:v>
                </c:pt>
                <c:pt idx="8113">
                  <c:v>60756.6</c:v>
                </c:pt>
                <c:pt idx="8114">
                  <c:v>60757.4</c:v>
                </c:pt>
                <c:pt idx="8115">
                  <c:v>60759</c:v>
                </c:pt>
                <c:pt idx="8116">
                  <c:v>60760.6</c:v>
                </c:pt>
                <c:pt idx="8117">
                  <c:v>60761.4</c:v>
                </c:pt>
                <c:pt idx="8118">
                  <c:v>60763</c:v>
                </c:pt>
                <c:pt idx="8119">
                  <c:v>60764.6</c:v>
                </c:pt>
                <c:pt idx="8120">
                  <c:v>60766.2</c:v>
                </c:pt>
                <c:pt idx="8121">
                  <c:v>60767</c:v>
                </c:pt>
                <c:pt idx="8122">
                  <c:v>60768.6</c:v>
                </c:pt>
                <c:pt idx="8123">
                  <c:v>60769.5</c:v>
                </c:pt>
                <c:pt idx="8124">
                  <c:v>60771.1</c:v>
                </c:pt>
                <c:pt idx="8125">
                  <c:v>60772.800000000003</c:v>
                </c:pt>
                <c:pt idx="8126">
                  <c:v>60773.599999999999</c:v>
                </c:pt>
                <c:pt idx="8127">
                  <c:v>60775.3</c:v>
                </c:pt>
                <c:pt idx="8128">
                  <c:v>60777</c:v>
                </c:pt>
                <c:pt idx="8129">
                  <c:v>60777.9</c:v>
                </c:pt>
                <c:pt idx="8130">
                  <c:v>60779.6</c:v>
                </c:pt>
                <c:pt idx="8131">
                  <c:v>60781.3</c:v>
                </c:pt>
                <c:pt idx="8132">
                  <c:v>60782.2</c:v>
                </c:pt>
                <c:pt idx="8133">
                  <c:v>60784</c:v>
                </c:pt>
                <c:pt idx="8134">
                  <c:v>60785.8</c:v>
                </c:pt>
                <c:pt idx="8135">
                  <c:v>60786.7</c:v>
                </c:pt>
                <c:pt idx="8136">
                  <c:v>60788.5</c:v>
                </c:pt>
                <c:pt idx="8137">
                  <c:v>60790.400000000001</c:v>
                </c:pt>
                <c:pt idx="8138">
                  <c:v>60791.3</c:v>
                </c:pt>
                <c:pt idx="8139">
                  <c:v>60793.2</c:v>
                </c:pt>
                <c:pt idx="8140">
                  <c:v>60795.1</c:v>
                </c:pt>
                <c:pt idx="8141">
                  <c:v>60796</c:v>
                </c:pt>
                <c:pt idx="8142">
                  <c:v>60797.9</c:v>
                </c:pt>
                <c:pt idx="8143">
                  <c:v>60799.9</c:v>
                </c:pt>
                <c:pt idx="8144">
                  <c:v>60800.800000000003</c:v>
                </c:pt>
                <c:pt idx="8145">
                  <c:v>60802.8</c:v>
                </c:pt>
                <c:pt idx="8146">
                  <c:v>60804.7</c:v>
                </c:pt>
                <c:pt idx="8147">
                  <c:v>60806.7</c:v>
                </c:pt>
                <c:pt idx="8148">
                  <c:v>60807.7</c:v>
                </c:pt>
                <c:pt idx="8149">
                  <c:v>60809.599999999999</c:v>
                </c:pt>
                <c:pt idx="8150">
                  <c:v>60810.6</c:v>
                </c:pt>
                <c:pt idx="8151">
                  <c:v>60812.6</c:v>
                </c:pt>
                <c:pt idx="8152">
                  <c:v>60814.6</c:v>
                </c:pt>
                <c:pt idx="8153">
                  <c:v>60815.6</c:v>
                </c:pt>
                <c:pt idx="8154">
                  <c:v>60817.599999999999</c:v>
                </c:pt>
                <c:pt idx="8155">
                  <c:v>60819.6</c:v>
                </c:pt>
                <c:pt idx="8156">
                  <c:v>60821.7</c:v>
                </c:pt>
                <c:pt idx="8157">
                  <c:v>60822.7</c:v>
                </c:pt>
                <c:pt idx="8158">
                  <c:v>60824.7</c:v>
                </c:pt>
                <c:pt idx="8159">
                  <c:v>60825.7</c:v>
                </c:pt>
                <c:pt idx="8160">
                  <c:v>60827.7</c:v>
                </c:pt>
                <c:pt idx="8161">
                  <c:v>60829.8</c:v>
                </c:pt>
                <c:pt idx="8162">
                  <c:v>60831.8</c:v>
                </c:pt>
                <c:pt idx="8163">
                  <c:v>60832.800000000003</c:v>
                </c:pt>
                <c:pt idx="8164">
                  <c:v>60834.9</c:v>
                </c:pt>
                <c:pt idx="8165">
                  <c:v>60835.9</c:v>
                </c:pt>
                <c:pt idx="8166">
                  <c:v>60837.9</c:v>
                </c:pt>
                <c:pt idx="8167">
                  <c:v>60839.9</c:v>
                </c:pt>
                <c:pt idx="8168">
                  <c:v>60842</c:v>
                </c:pt>
                <c:pt idx="8169">
                  <c:v>60843</c:v>
                </c:pt>
                <c:pt idx="8170">
                  <c:v>60845</c:v>
                </c:pt>
                <c:pt idx="8171">
                  <c:v>60846</c:v>
                </c:pt>
                <c:pt idx="8172">
                  <c:v>60848.1</c:v>
                </c:pt>
                <c:pt idx="8173">
                  <c:v>60850.1</c:v>
                </c:pt>
                <c:pt idx="8174">
                  <c:v>60851.1</c:v>
                </c:pt>
                <c:pt idx="8175">
                  <c:v>60853.2</c:v>
                </c:pt>
                <c:pt idx="8176">
                  <c:v>60855.199999999997</c:v>
                </c:pt>
                <c:pt idx="8177">
                  <c:v>60856.2</c:v>
                </c:pt>
                <c:pt idx="8178">
                  <c:v>60858.3</c:v>
                </c:pt>
                <c:pt idx="8179">
                  <c:v>60860.4</c:v>
                </c:pt>
                <c:pt idx="8180">
                  <c:v>60861.4</c:v>
                </c:pt>
                <c:pt idx="8181">
                  <c:v>60863.5</c:v>
                </c:pt>
                <c:pt idx="8182">
                  <c:v>60865.599999999999</c:v>
                </c:pt>
                <c:pt idx="8183">
                  <c:v>60866.6</c:v>
                </c:pt>
                <c:pt idx="8184">
                  <c:v>60868.7</c:v>
                </c:pt>
                <c:pt idx="8185">
                  <c:v>60870.8</c:v>
                </c:pt>
                <c:pt idx="8186">
                  <c:v>60871.9</c:v>
                </c:pt>
                <c:pt idx="8187">
                  <c:v>60874</c:v>
                </c:pt>
                <c:pt idx="8188">
                  <c:v>60876.1</c:v>
                </c:pt>
                <c:pt idx="8189">
                  <c:v>60877.2</c:v>
                </c:pt>
                <c:pt idx="8190">
                  <c:v>60879.4</c:v>
                </c:pt>
                <c:pt idx="8191">
                  <c:v>60881.5</c:v>
                </c:pt>
                <c:pt idx="8192">
                  <c:v>60882.6</c:v>
                </c:pt>
                <c:pt idx="8193">
                  <c:v>60884.800000000003</c:v>
                </c:pt>
                <c:pt idx="8194">
                  <c:v>60887</c:v>
                </c:pt>
                <c:pt idx="8195">
                  <c:v>60888.1</c:v>
                </c:pt>
                <c:pt idx="8196">
                  <c:v>60890.400000000001</c:v>
                </c:pt>
                <c:pt idx="8197">
                  <c:v>60892.6</c:v>
                </c:pt>
                <c:pt idx="8198">
                  <c:v>60894.9</c:v>
                </c:pt>
                <c:pt idx="8199">
                  <c:v>60896</c:v>
                </c:pt>
                <c:pt idx="8200">
                  <c:v>60898.3</c:v>
                </c:pt>
                <c:pt idx="8201">
                  <c:v>60899.5</c:v>
                </c:pt>
                <c:pt idx="8202">
                  <c:v>60901.8</c:v>
                </c:pt>
                <c:pt idx="8203">
                  <c:v>60904.1</c:v>
                </c:pt>
                <c:pt idx="8204">
                  <c:v>60906.5</c:v>
                </c:pt>
                <c:pt idx="8205">
                  <c:v>60907.6</c:v>
                </c:pt>
                <c:pt idx="8206">
                  <c:v>60910</c:v>
                </c:pt>
                <c:pt idx="8207">
                  <c:v>60912.4</c:v>
                </c:pt>
                <c:pt idx="8208">
                  <c:v>60913.599999999999</c:v>
                </c:pt>
                <c:pt idx="8209">
                  <c:v>60916</c:v>
                </c:pt>
                <c:pt idx="8210">
                  <c:v>60917.2</c:v>
                </c:pt>
                <c:pt idx="8211">
                  <c:v>60919.7</c:v>
                </c:pt>
                <c:pt idx="8212">
                  <c:v>60922.1</c:v>
                </c:pt>
                <c:pt idx="8213">
                  <c:v>60923.4</c:v>
                </c:pt>
                <c:pt idx="8214">
                  <c:v>60925.9</c:v>
                </c:pt>
                <c:pt idx="8215">
                  <c:v>60928.3</c:v>
                </c:pt>
                <c:pt idx="8216">
                  <c:v>60930.9</c:v>
                </c:pt>
                <c:pt idx="8217">
                  <c:v>60932.1</c:v>
                </c:pt>
                <c:pt idx="8218">
                  <c:v>60934.6</c:v>
                </c:pt>
                <c:pt idx="8219">
                  <c:v>60935.9</c:v>
                </c:pt>
                <c:pt idx="8220">
                  <c:v>60938.5</c:v>
                </c:pt>
                <c:pt idx="8221">
                  <c:v>60941</c:v>
                </c:pt>
                <c:pt idx="8222">
                  <c:v>60942.3</c:v>
                </c:pt>
                <c:pt idx="8223">
                  <c:v>60944.9</c:v>
                </c:pt>
                <c:pt idx="8224">
                  <c:v>60947.5</c:v>
                </c:pt>
                <c:pt idx="8225">
                  <c:v>60948.800000000003</c:v>
                </c:pt>
                <c:pt idx="8226">
                  <c:v>60951.5</c:v>
                </c:pt>
                <c:pt idx="8227">
                  <c:v>60954.1</c:v>
                </c:pt>
                <c:pt idx="8228">
                  <c:v>60956.800000000003</c:v>
                </c:pt>
                <c:pt idx="8229">
                  <c:v>60958.1</c:v>
                </c:pt>
                <c:pt idx="8230">
                  <c:v>60960.9</c:v>
                </c:pt>
                <c:pt idx="8231">
                  <c:v>60962.3</c:v>
                </c:pt>
                <c:pt idx="8232">
                  <c:v>60965.1</c:v>
                </c:pt>
                <c:pt idx="8233">
                  <c:v>60967.9</c:v>
                </c:pt>
                <c:pt idx="8234">
                  <c:v>60969.3</c:v>
                </c:pt>
                <c:pt idx="8235">
                  <c:v>60972.2</c:v>
                </c:pt>
                <c:pt idx="8236">
                  <c:v>60975.199999999997</c:v>
                </c:pt>
                <c:pt idx="8237">
                  <c:v>60976.7</c:v>
                </c:pt>
                <c:pt idx="8238">
                  <c:v>60979.7</c:v>
                </c:pt>
                <c:pt idx="8239">
                  <c:v>60982.8</c:v>
                </c:pt>
                <c:pt idx="8240">
                  <c:v>60985.9</c:v>
                </c:pt>
                <c:pt idx="8241">
                  <c:v>60987.5</c:v>
                </c:pt>
                <c:pt idx="8242">
                  <c:v>60990.7</c:v>
                </c:pt>
                <c:pt idx="8243">
                  <c:v>60992.3</c:v>
                </c:pt>
                <c:pt idx="8244">
                  <c:v>60995.5</c:v>
                </c:pt>
                <c:pt idx="8245">
                  <c:v>60998.8</c:v>
                </c:pt>
                <c:pt idx="8246">
                  <c:v>61000.4</c:v>
                </c:pt>
                <c:pt idx="8247">
                  <c:v>61003.6</c:v>
                </c:pt>
                <c:pt idx="8248">
                  <c:v>61006.9</c:v>
                </c:pt>
                <c:pt idx="8249">
                  <c:v>61008.5</c:v>
                </c:pt>
                <c:pt idx="8250">
                  <c:v>61011.7</c:v>
                </c:pt>
                <c:pt idx="8251">
                  <c:v>61014.9</c:v>
                </c:pt>
                <c:pt idx="8252">
                  <c:v>61016.4</c:v>
                </c:pt>
                <c:pt idx="8253">
                  <c:v>61019.5</c:v>
                </c:pt>
                <c:pt idx="8254">
                  <c:v>61022.5</c:v>
                </c:pt>
                <c:pt idx="8255">
                  <c:v>61024</c:v>
                </c:pt>
                <c:pt idx="8256">
                  <c:v>61026.8</c:v>
                </c:pt>
                <c:pt idx="8257">
                  <c:v>61029.599999999999</c:v>
                </c:pt>
                <c:pt idx="8258">
                  <c:v>61030.9</c:v>
                </c:pt>
                <c:pt idx="8259">
                  <c:v>61033.5</c:v>
                </c:pt>
                <c:pt idx="8260">
                  <c:v>61035.9</c:v>
                </c:pt>
                <c:pt idx="8261">
                  <c:v>61037.1</c:v>
                </c:pt>
                <c:pt idx="8262">
                  <c:v>61039.3</c:v>
                </c:pt>
                <c:pt idx="8263">
                  <c:v>61041.4</c:v>
                </c:pt>
                <c:pt idx="8264">
                  <c:v>61042.400000000001</c:v>
                </c:pt>
                <c:pt idx="8265">
                  <c:v>61044.3</c:v>
                </c:pt>
                <c:pt idx="8266">
                  <c:v>61046.1</c:v>
                </c:pt>
                <c:pt idx="8267">
                  <c:v>61046.9</c:v>
                </c:pt>
                <c:pt idx="8268">
                  <c:v>61048.5</c:v>
                </c:pt>
                <c:pt idx="8269">
                  <c:v>61050</c:v>
                </c:pt>
                <c:pt idx="8270">
                  <c:v>61050.6</c:v>
                </c:pt>
                <c:pt idx="8271">
                  <c:v>61051.9</c:v>
                </c:pt>
                <c:pt idx="8272">
                  <c:v>61053.2</c:v>
                </c:pt>
                <c:pt idx="8273">
                  <c:v>61053.7</c:v>
                </c:pt>
                <c:pt idx="8274">
                  <c:v>61054.8</c:v>
                </c:pt>
                <c:pt idx="8275">
                  <c:v>61055.8</c:v>
                </c:pt>
                <c:pt idx="8276">
                  <c:v>61056.3</c:v>
                </c:pt>
                <c:pt idx="8277">
                  <c:v>61057.2</c:v>
                </c:pt>
                <c:pt idx="8278">
                  <c:v>61058.1</c:v>
                </c:pt>
                <c:pt idx="8279">
                  <c:v>61058.5</c:v>
                </c:pt>
                <c:pt idx="8280">
                  <c:v>61059.3</c:v>
                </c:pt>
                <c:pt idx="8281">
                  <c:v>61060.1</c:v>
                </c:pt>
                <c:pt idx="8282">
                  <c:v>61060.5</c:v>
                </c:pt>
                <c:pt idx="8283">
                  <c:v>61061.2</c:v>
                </c:pt>
                <c:pt idx="8284">
                  <c:v>61061.9</c:v>
                </c:pt>
                <c:pt idx="8285">
                  <c:v>61062.3</c:v>
                </c:pt>
                <c:pt idx="8286">
                  <c:v>61062.9</c:v>
                </c:pt>
                <c:pt idx="8287">
                  <c:v>61063.6</c:v>
                </c:pt>
                <c:pt idx="8288">
                  <c:v>61063.9</c:v>
                </c:pt>
                <c:pt idx="8289">
                  <c:v>61064.6</c:v>
                </c:pt>
                <c:pt idx="8290">
                  <c:v>61065.2</c:v>
                </c:pt>
                <c:pt idx="8291">
                  <c:v>61065.5</c:v>
                </c:pt>
                <c:pt idx="8292">
                  <c:v>61066.1</c:v>
                </c:pt>
                <c:pt idx="8293">
                  <c:v>61066.8</c:v>
                </c:pt>
                <c:pt idx="8294">
                  <c:v>61067.1</c:v>
                </c:pt>
                <c:pt idx="8295">
                  <c:v>61067.7</c:v>
                </c:pt>
                <c:pt idx="8296">
                  <c:v>61068.3</c:v>
                </c:pt>
                <c:pt idx="8297">
                  <c:v>61068.6</c:v>
                </c:pt>
                <c:pt idx="8298">
                  <c:v>61069.2</c:v>
                </c:pt>
                <c:pt idx="8299">
                  <c:v>61069.5</c:v>
                </c:pt>
                <c:pt idx="8300">
                  <c:v>61070.1</c:v>
                </c:pt>
                <c:pt idx="8301">
                  <c:v>61070.7</c:v>
                </c:pt>
                <c:pt idx="8302">
                  <c:v>61071</c:v>
                </c:pt>
                <c:pt idx="8303">
                  <c:v>61071.6</c:v>
                </c:pt>
                <c:pt idx="8304">
                  <c:v>61072.2</c:v>
                </c:pt>
                <c:pt idx="8305">
                  <c:v>61072.5</c:v>
                </c:pt>
                <c:pt idx="8306">
                  <c:v>61073.1</c:v>
                </c:pt>
                <c:pt idx="8307">
                  <c:v>61073.4</c:v>
                </c:pt>
                <c:pt idx="8308">
                  <c:v>61074</c:v>
                </c:pt>
                <c:pt idx="8309">
                  <c:v>61074.5</c:v>
                </c:pt>
                <c:pt idx="8310">
                  <c:v>61074.8</c:v>
                </c:pt>
                <c:pt idx="8311">
                  <c:v>61075.4</c:v>
                </c:pt>
                <c:pt idx="8312">
                  <c:v>61076</c:v>
                </c:pt>
                <c:pt idx="8313">
                  <c:v>61076.3</c:v>
                </c:pt>
                <c:pt idx="8314">
                  <c:v>61076.9</c:v>
                </c:pt>
                <c:pt idx="8315">
                  <c:v>61077.4</c:v>
                </c:pt>
                <c:pt idx="8316">
                  <c:v>61078</c:v>
                </c:pt>
                <c:pt idx="8317">
                  <c:v>61078.3</c:v>
                </c:pt>
                <c:pt idx="8318">
                  <c:v>61078.9</c:v>
                </c:pt>
                <c:pt idx="8319">
                  <c:v>61079.1</c:v>
                </c:pt>
                <c:pt idx="8320">
                  <c:v>61079.7</c:v>
                </c:pt>
                <c:pt idx="8321">
                  <c:v>61080.3</c:v>
                </c:pt>
                <c:pt idx="8322">
                  <c:v>61080.6</c:v>
                </c:pt>
                <c:pt idx="8323">
                  <c:v>61081.1</c:v>
                </c:pt>
                <c:pt idx="8324">
                  <c:v>61081.7</c:v>
                </c:pt>
                <c:pt idx="8325">
                  <c:v>61082</c:v>
                </c:pt>
                <c:pt idx="8326">
                  <c:v>61082.6</c:v>
                </c:pt>
                <c:pt idx="8327">
                  <c:v>61083.199999999997</c:v>
                </c:pt>
                <c:pt idx="8328">
                  <c:v>61083.8</c:v>
                </c:pt>
                <c:pt idx="8329">
                  <c:v>61084.1</c:v>
                </c:pt>
                <c:pt idx="8330">
                  <c:v>61084.7</c:v>
                </c:pt>
                <c:pt idx="8331">
                  <c:v>61085</c:v>
                </c:pt>
                <c:pt idx="8332">
                  <c:v>61085.599999999999</c:v>
                </c:pt>
                <c:pt idx="8333">
                  <c:v>61086.2</c:v>
                </c:pt>
                <c:pt idx="8334">
                  <c:v>61086.5</c:v>
                </c:pt>
                <c:pt idx="8335">
                  <c:v>61087.199999999997</c:v>
                </c:pt>
                <c:pt idx="8336">
                  <c:v>61087.8</c:v>
                </c:pt>
                <c:pt idx="8337">
                  <c:v>61088.1</c:v>
                </c:pt>
                <c:pt idx="8338">
                  <c:v>61088.800000000003</c:v>
                </c:pt>
                <c:pt idx="8339">
                  <c:v>61089.4</c:v>
                </c:pt>
                <c:pt idx="8340">
                  <c:v>61090.1</c:v>
                </c:pt>
                <c:pt idx="8341">
                  <c:v>61090.400000000001</c:v>
                </c:pt>
                <c:pt idx="8342">
                  <c:v>61091</c:v>
                </c:pt>
                <c:pt idx="8343">
                  <c:v>61091.4</c:v>
                </c:pt>
                <c:pt idx="8344">
                  <c:v>61092</c:v>
                </c:pt>
                <c:pt idx="8345">
                  <c:v>61092.7</c:v>
                </c:pt>
                <c:pt idx="8346">
                  <c:v>61093.1</c:v>
                </c:pt>
                <c:pt idx="8347">
                  <c:v>61093.7</c:v>
                </c:pt>
                <c:pt idx="8348">
                  <c:v>61094.400000000001</c:v>
                </c:pt>
                <c:pt idx="8349">
                  <c:v>61094.8</c:v>
                </c:pt>
                <c:pt idx="8350">
                  <c:v>61095.5</c:v>
                </c:pt>
                <c:pt idx="8351">
                  <c:v>61096.2</c:v>
                </c:pt>
                <c:pt idx="8352">
                  <c:v>61096.9</c:v>
                </c:pt>
                <c:pt idx="8353">
                  <c:v>61097.3</c:v>
                </c:pt>
                <c:pt idx="8354">
                  <c:v>61098.1</c:v>
                </c:pt>
                <c:pt idx="8355">
                  <c:v>61098.400000000001</c:v>
                </c:pt>
                <c:pt idx="8356">
                  <c:v>61099.199999999997</c:v>
                </c:pt>
                <c:pt idx="8357">
                  <c:v>61100</c:v>
                </c:pt>
                <c:pt idx="8358">
                  <c:v>61100.4</c:v>
                </c:pt>
                <c:pt idx="8359">
                  <c:v>61101.2</c:v>
                </c:pt>
                <c:pt idx="8360">
                  <c:v>61102.1</c:v>
                </c:pt>
                <c:pt idx="8361">
                  <c:v>61102.5</c:v>
                </c:pt>
                <c:pt idx="8362">
                  <c:v>61103.4</c:v>
                </c:pt>
                <c:pt idx="8363">
                  <c:v>61104.3</c:v>
                </c:pt>
                <c:pt idx="8364">
                  <c:v>61105.2</c:v>
                </c:pt>
                <c:pt idx="8365">
                  <c:v>61105.7</c:v>
                </c:pt>
                <c:pt idx="8366">
                  <c:v>61106.7</c:v>
                </c:pt>
                <c:pt idx="8367">
                  <c:v>61107.8</c:v>
                </c:pt>
                <c:pt idx="8368">
                  <c:v>61108.9</c:v>
                </c:pt>
                <c:pt idx="8369">
                  <c:v>61109.4</c:v>
                </c:pt>
                <c:pt idx="8370">
                  <c:v>61110.7</c:v>
                </c:pt>
                <c:pt idx="8371">
                  <c:v>61111.3</c:v>
                </c:pt>
                <c:pt idx="8372">
                  <c:v>61112.5</c:v>
                </c:pt>
                <c:pt idx="8373">
                  <c:v>61113.9</c:v>
                </c:pt>
                <c:pt idx="8374">
                  <c:v>61115.3</c:v>
                </c:pt>
                <c:pt idx="8375">
                  <c:v>61115.9</c:v>
                </c:pt>
                <c:pt idx="8376">
                  <c:v>61117.4</c:v>
                </c:pt>
                <c:pt idx="8377">
                  <c:v>61118.2</c:v>
                </c:pt>
                <c:pt idx="8378">
                  <c:v>61119.8</c:v>
                </c:pt>
                <c:pt idx="8379">
                  <c:v>61121.4</c:v>
                </c:pt>
                <c:pt idx="8380">
                  <c:v>61123.1</c:v>
                </c:pt>
                <c:pt idx="8381">
                  <c:v>61124</c:v>
                </c:pt>
                <c:pt idx="8382">
                  <c:v>61125.8</c:v>
                </c:pt>
                <c:pt idx="8383">
                  <c:v>61127.7</c:v>
                </c:pt>
                <c:pt idx="8384">
                  <c:v>61128.6</c:v>
                </c:pt>
                <c:pt idx="8385">
                  <c:v>61130.5</c:v>
                </c:pt>
                <c:pt idx="8386">
                  <c:v>61131.5</c:v>
                </c:pt>
                <c:pt idx="8387">
                  <c:v>61133.4</c:v>
                </c:pt>
                <c:pt idx="8388">
                  <c:v>61135.4</c:v>
                </c:pt>
                <c:pt idx="8389">
                  <c:v>61136.5</c:v>
                </c:pt>
                <c:pt idx="8390">
                  <c:v>61138.5</c:v>
                </c:pt>
                <c:pt idx="8391">
                  <c:v>61140.6</c:v>
                </c:pt>
                <c:pt idx="8392">
                  <c:v>61142.7</c:v>
                </c:pt>
                <c:pt idx="8393">
                  <c:v>61144.800000000003</c:v>
                </c:pt>
                <c:pt idx="8394">
                  <c:v>61145.8</c:v>
                </c:pt>
                <c:pt idx="8395">
                  <c:v>61147.9</c:v>
                </c:pt>
                <c:pt idx="8396">
                  <c:v>61150</c:v>
                </c:pt>
                <c:pt idx="8397">
                  <c:v>61151.1</c:v>
                </c:pt>
                <c:pt idx="8398">
                  <c:v>61153.2</c:v>
                </c:pt>
                <c:pt idx="8399">
                  <c:v>61154.3</c:v>
                </c:pt>
                <c:pt idx="8400">
                  <c:v>61156.4</c:v>
                </c:pt>
                <c:pt idx="8401">
                  <c:v>61158.5</c:v>
                </c:pt>
                <c:pt idx="8402">
                  <c:v>61159.5</c:v>
                </c:pt>
                <c:pt idx="8403">
                  <c:v>61161.599999999999</c:v>
                </c:pt>
                <c:pt idx="8404">
                  <c:v>61163.7</c:v>
                </c:pt>
                <c:pt idx="8405">
                  <c:v>61164.7</c:v>
                </c:pt>
                <c:pt idx="8406">
                  <c:v>61166.8</c:v>
                </c:pt>
                <c:pt idx="8407">
                  <c:v>61168.800000000003</c:v>
                </c:pt>
                <c:pt idx="8408">
                  <c:v>61170.9</c:v>
                </c:pt>
                <c:pt idx="8409">
                  <c:v>61171.9</c:v>
                </c:pt>
                <c:pt idx="8410">
                  <c:v>61174</c:v>
                </c:pt>
                <c:pt idx="8411">
                  <c:v>61175</c:v>
                </c:pt>
                <c:pt idx="8412">
                  <c:v>61177</c:v>
                </c:pt>
                <c:pt idx="8413">
                  <c:v>61179.1</c:v>
                </c:pt>
                <c:pt idx="8414">
                  <c:v>61180.1</c:v>
                </c:pt>
                <c:pt idx="8415">
                  <c:v>61182.2</c:v>
                </c:pt>
                <c:pt idx="8416">
                  <c:v>61184.3</c:v>
                </c:pt>
                <c:pt idx="8417">
                  <c:v>61185.3</c:v>
                </c:pt>
                <c:pt idx="8418">
                  <c:v>61187.4</c:v>
                </c:pt>
                <c:pt idx="8419">
                  <c:v>61189.5</c:v>
                </c:pt>
                <c:pt idx="8420">
                  <c:v>61190.5</c:v>
                </c:pt>
                <c:pt idx="8421">
                  <c:v>61192.6</c:v>
                </c:pt>
                <c:pt idx="8422">
                  <c:v>61194.7</c:v>
                </c:pt>
                <c:pt idx="8423">
                  <c:v>61195.7</c:v>
                </c:pt>
                <c:pt idx="8424">
                  <c:v>61197.8</c:v>
                </c:pt>
                <c:pt idx="8425">
                  <c:v>61200</c:v>
                </c:pt>
                <c:pt idx="8426">
                  <c:v>61201</c:v>
                </c:pt>
                <c:pt idx="8427">
                  <c:v>61203.199999999997</c:v>
                </c:pt>
                <c:pt idx="8428">
                  <c:v>61205.3</c:v>
                </c:pt>
                <c:pt idx="8429">
                  <c:v>61206.400000000001</c:v>
                </c:pt>
                <c:pt idx="8430">
                  <c:v>61208.6</c:v>
                </c:pt>
                <c:pt idx="8431">
                  <c:v>61210.7</c:v>
                </c:pt>
                <c:pt idx="8432">
                  <c:v>61211.8</c:v>
                </c:pt>
                <c:pt idx="8433">
                  <c:v>61214</c:v>
                </c:pt>
                <c:pt idx="8434">
                  <c:v>61215.1</c:v>
                </c:pt>
                <c:pt idx="8435">
                  <c:v>61217.3</c:v>
                </c:pt>
                <c:pt idx="8436">
                  <c:v>61219.5</c:v>
                </c:pt>
                <c:pt idx="8437">
                  <c:v>61221.8</c:v>
                </c:pt>
                <c:pt idx="8438">
                  <c:v>61222.9</c:v>
                </c:pt>
                <c:pt idx="8439">
                  <c:v>61225.2</c:v>
                </c:pt>
                <c:pt idx="8440">
                  <c:v>61227.5</c:v>
                </c:pt>
                <c:pt idx="8441">
                  <c:v>61228.6</c:v>
                </c:pt>
                <c:pt idx="8442">
                  <c:v>61230.9</c:v>
                </c:pt>
                <c:pt idx="8443">
                  <c:v>61232.1</c:v>
                </c:pt>
                <c:pt idx="8444">
                  <c:v>61234.400000000001</c:v>
                </c:pt>
                <c:pt idx="8445">
                  <c:v>61236.800000000003</c:v>
                </c:pt>
                <c:pt idx="8446">
                  <c:v>61237.9</c:v>
                </c:pt>
                <c:pt idx="8447">
                  <c:v>61240.3</c:v>
                </c:pt>
                <c:pt idx="8448">
                  <c:v>61242.7</c:v>
                </c:pt>
                <c:pt idx="8449">
                  <c:v>61243.9</c:v>
                </c:pt>
                <c:pt idx="8450">
                  <c:v>61246.3</c:v>
                </c:pt>
                <c:pt idx="8451">
                  <c:v>61248.7</c:v>
                </c:pt>
                <c:pt idx="8452">
                  <c:v>61251.1</c:v>
                </c:pt>
                <c:pt idx="8453">
                  <c:v>61252.3</c:v>
                </c:pt>
                <c:pt idx="8454">
                  <c:v>61254.8</c:v>
                </c:pt>
                <c:pt idx="8455">
                  <c:v>61256</c:v>
                </c:pt>
                <c:pt idx="8456">
                  <c:v>61258.400000000001</c:v>
                </c:pt>
                <c:pt idx="8457">
                  <c:v>61260.9</c:v>
                </c:pt>
                <c:pt idx="8458">
                  <c:v>61262.1</c:v>
                </c:pt>
                <c:pt idx="8459">
                  <c:v>61264.5</c:v>
                </c:pt>
                <c:pt idx="8460">
                  <c:v>61267</c:v>
                </c:pt>
                <c:pt idx="8461">
                  <c:v>61268.2</c:v>
                </c:pt>
                <c:pt idx="8462">
                  <c:v>61270.6</c:v>
                </c:pt>
                <c:pt idx="8463">
                  <c:v>61273</c:v>
                </c:pt>
                <c:pt idx="8464">
                  <c:v>61275.4</c:v>
                </c:pt>
                <c:pt idx="8465">
                  <c:v>61276.6</c:v>
                </c:pt>
                <c:pt idx="8466">
                  <c:v>61279</c:v>
                </c:pt>
                <c:pt idx="8467">
                  <c:v>61281.4</c:v>
                </c:pt>
                <c:pt idx="8468">
                  <c:v>61282.6</c:v>
                </c:pt>
                <c:pt idx="8469">
                  <c:v>61284.9</c:v>
                </c:pt>
                <c:pt idx="8470">
                  <c:v>61286.1</c:v>
                </c:pt>
                <c:pt idx="8471">
                  <c:v>61289.5</c:v>
                </c:pt>
                <c:pt idx="8472">
                  <c:v>61290.7</c:v>
                </c:pt>
                <c:pt idx="8473">
                  <c:v>61292.9</c:v>
                </c:pt>
                <c:pt idx="8474">
                  <c:v>61294.1</c:v>
                </c:pt>
                <c:pt idx="8475">
                  <c:v>61296.3</c:v>
                </c:pt>
                <c:pt idx="8476">
                  <c:v>61298.5</c:v>
                </c:pt>
                <c:pt idx="8477">
                  <c:v>61299.6</c:v>
                </c:pt>
                <c:pt idx="8478">
                  <c:v>61301.8</c:v>
                </c:pt>
                <c:pt idx="8479">
                  <c:v>61304</c:v>
                </c:pt>
                <c:pt idx="8480">
                  <c:v>61305.1</c:v>
                </c:pt>
                <c:pt idx="8481">
                  <c:v>61307.199999999997</c:v>
                </c:pt>
                <c:pt idx="8482">
                  <c:v>61309.4</c:v>
                </c:pt>
                <c:pt idx="8483">
                  <c:v>61310.400000000001</c:v>
                </c:pt>
                <c:pt idx="8484">
                  <c:v>61312.6</c:v>
                </c:pt>
                <c:pt idx="8485">
                  <c:v>61314.7</c:v>
                </c:pt>
                <c:pt idx="8486">
                  <c:v>61315.7</c:v>
                </c:pt>
                <c:pt idx="8487">
                  <c:v>61317.9</c:v>
                </c:pt>
                <c:pt idx="8488">
                  <c:v>61320</c:v>
                </c:pt>
                <c:pt idx="8489">
                  <c:v>61321</c:v>
                </c:pt>
                <c:pt idx="8490">
                  <c:v>61323.1</c:v>
                </c:pt>
                <c:pt idx="8491">
                  <c:v>61325.2</c:v>
                </c:pt>
                <c:pt idx="8492">
                  <c:v>61326.3</c:v>
                </c:pt>
                <c:pt idx="8493">
                  <c:v>61328.4</c:v>
                </c:pt>
                <c:pt idx="8494">
                  <c:v>61330.5</c:v>
                </c:pt>
                <c:pt idx="8495">
                  <c:v>61331.6</c:v>
                </c:pt>
                <c:pt idx="8496">
                  <c:v>61333.7</c:v>
                </c:pt>
                <c:pt idx="8497">
                  <c:v>61335.9</c:v>
                </c:pt>
                <c:pt idx="8498">
                  <c:v>61338</c:v>
                </c:pt>
                <c:pt idx="8499">
                  <c:v>61339.1</c:v>
                </c:pt>
                <c:pt idx="8500">
                  <c:v>61341.4</c:v>
                </c:pt>
                <c:pt idx="8501">
                  <c:v>61343.6</c:v>
                </c:pt>
                <c:pt idx="8502">
                  <c:v>61344.7</c:v>
                </c:pt>
                <c:pt idx="8503">
                  <c:v>61347</c:v>
                </c:pt>
                <c:pt idx="8504">
                  <c:v>61349.3</c:v>
                </c:pt>
                <c:pt idx="8505">
                  <c:v>61350.400000000001</c:v>
                </c:pt>
                <c:pt idx="8506">
                  <c:v>61352.800000000003</c:v>
                </c:pt>
                <c:pt idx="8507">
                  <c:v>61355.199999999997</c:v>
                </c:pt>
                <c:pt idx="8508">
                  <c:v>61356.4</c:v>
                </c:pt>
                <c:pt idx="8509">
                  <c:v>61358.8</c:v>
                </c:pt>
                <c:pt idx="8510">
                  <c:v>61361.3</c:v>
                </c:pt>
                <c:pt idx="8511">
                  <c:v>61363.8</c:v>
                </c:pt>
                <c:pt idx="8512">
                  <c:v>61367.6</c:v>
                </c:pt>
                <c:pt idx="8513">
                  <c:v>61372.7</c:v>
                </c:pt>
                <c:pt idx="8514">
                  <c:v>61375.3</c:v>
                </c:pt>
                <c:pt idx="8515">
                  <c:v>61379.199999999997</c:v>
                </c:pt>
                <c:pt idx="8516">
                  <c:v>61383.1</c:v>
                </c:pt>
                <c:pt idx="8517">
                  <c:v>61385.8</c:v>
                </c:pt>
                <c:pt idx="8518">
                  <c:v>61391.1</c:v>
                </c:pt>
                <c:pt idx="8519">
                  <c:v>61393.7</c:v>
                </c:pt>
                <c:pt idx="8520">
                  <c:v>61399.1</c:v>
                </c:pt>
                <c:pt idx="8521">
                  <c:v>61401.8</c:v>
                </c:pt>
                <c:pt idx="8522">
                  <c:v>61405.8</c:v>
                </c:pt>
                <c:pt idx="8523">
                  <c:v>61409.8</c:v>
                </c:pt>
                <c:pt idx="8524">
                  <c:v>61412.5</c:v>
                </c:pt>
                <c:pt idx="8525">
                  <c:v>61416.6</c:v>
                </c:pt>
                <c:pt idx="8526">
                  <c:v>61420.6</c:v>
                </c:pt>
                <c:pt idx="8527">
                  <c:v>61423.3</c:v>
                </c:pt>
                <c:pt idx="8528">
                  <c:v>61427.3</c:v>
                </c:pt>
                <c:pt idx="8529">
                  <c:v>61431.4</c:v>
                </c:pt>
                <c:pt idx="8530">
                  <c:v>61434.1</c:v>
                </c:pt>
                <c:pt idx="8531">
                  <c:v>61438.1</c:v>
                </c:pt>
                <c:pt idx="8532">
                  <c:v>61442.1</c:v>
                </c:pt>
                <c:pt idx="8533">
                  <c:v>61444.800000000003</c:v>
                </c:pt>
                <c:pt idx="8534">
                  <c:v>61448.800000000003</c:v>
                </c:pt>
                <c:pt idx="8535">
                  <c:v>61452.800000000003</c:v>
                </c:pt>
                <c:pt idx="8536">
                  <c:v>61456.800000000003</c:v>
                </c:pt>
                <c:pt idx="8537">
                  <c:v>61459.5</c:v>
                </c:pt>
                <c:pt idx="8538">
                  <c:v>61463.4</c:v>
                </c:pt>
                <c:pt idx="8539">
                  <c:v>61467.3</c:v>
                </c:pt>
                <c:pt idx="8540">
                  <c:v>61469.9</c:v>
                </c:pt>
                <c:pt idx="8541">
                  <c:v>61473.7</c:v>
                </c:pt>
                <c:pt idx="8542">
                  <c:v>61477.4</c:v>
                </c:pt>
                <c:pt idx="8543">
                  <c:v>61479.9</c:v>
                </c:pt>
                <c:pt idx="8544">
                  <c:v>61483.6</c:v>
                </c:pt>
                <c:pt idx="8545">
                  <c:v>61487.1</c:v>
                </c:pt>
                <c:pt idx="8546">
                  <c:v>61489.5</c:v>
                </c:pt>
                <c:pt idx="8547">
                  <c:v>61492.9</c:v>
                </c:pt>
                <c:pt idx="8548">
                  <c:v>61496.3</c:v>
                </c:pt>
                <c:pt idx="8549">
                  <c:v>61498.5</c:v>
                </c:pt>
                <c:pt idx="8550">
                  <c:v>61501.8</c:v>
                </c:pt>
                <c:pt idx="8551">
                  <c:v>61505</c:v>
                </c:pt>
                <c:pt idx="8552">
                  <c:v>61507.1</c:v>
                </c:pt>
                <c:pt idx="8553">
                  <c:v>61510.1</c:v>
                </c:pt>
                <c:pt idx="8554">
                  <c:v>61513.2</c:v>
                </c:pt>
                <c:pt idx="8555">
                  <c:v>61515.1</c:v>
                </c:pt>
                <c:pt idx="8556">
                  <c:v>61518</c:v>
                </c:pt>
                <c:pt idx="8557">
                  <c:v>61520.9</c:v>
                </c:pt>
                <c:pt idx="8558">
                  <c:v>61522.7</c:v>
                </c:pt>
                <c:pt idx="8559">
                  <c:v>61525.4</c:v>
                </c:pt>
                <c:pt idx="8560">
                  <c:v>61528</c:v>
                </c:pt>
                <c:pt idx="8561">
                  <c:v>61529.7</c:v>
                </c:pt>
                <c:pt idx="8562">
                  <c:v>61532.1</c:v>
                </c:pt>
                <c:pt idx="8563">
                  <c:v>61534.400000000001</c:v>
                </c:pt>
                <c:pt idx="8564">
                  <c:v>61536.4</c:v>
                </c:pt>
                <c:pt idx="8565">
                  <c:v>61538.400000000001</c:v>
                </c:pt>
                <c:pt idx="8566">
                  <c:v>61539.8</c:v>
                </c:pt>
                <c:pt idx="8567">
                  <c:v>61541.5</c:v>
                </c:pt>
                <c:pt idx="8568">
                  <c:v>61543.1</c:v>
                </c:pt>
                <c:pt idx="8569">
                  <c:v>61544.2</c:v>
                </c:pt>
                <c:pt idx="8570">
                  <c:v>61545.5</c:v>
                </c:pt>
                <c:pt idx="8571">
                  <c:v>61546.400000000001</c:v>
                </c:pt>
                <c:pt idx="8572">
                  <c:v>61547.5</c:v>
                </c:pt>
                <c:pt idx="8573">
                  <c:v>61548.2</c:v>
                </c:pt>
                <c:pt idx="8574">
                  <c:v>61549.1</c:v>
                </c:pt>
                <c:pt idx="8575">
                  <c:v>61549.9</c:v>
                </c:pt>
                <c:pt idx="8576">
                  <c:v>61550.400000000001</c:v>
                </c:pt>
                <c:pt idx="8577">
                  <c:v>61551.1</c:v>
                </c:pt>
                <c:pt idx="8578">
                  <c:v>61551.7</c:v>
                </c:pt>
                <c:pt idx="8579">
                  <c:v>61552.1</c:v>
                </c:pt>
                <c:pt idx="8580">
                  <c:v>61552.7</c:v>
                </c:pt>
                <c:pt idx="8581">
                  <c:v>61553.2</c:v>
                </c:pt>
                <c:pt idx="8582">
                  <c:v>61553.5</c:v>
                </c:pt>
                <c:pt idx="8583">
                  <c:v>61554</c:v>
                </c:pt>
                <c:pt idx="8584">
                  <c:v>61554.5</c:v>
                </c:pt>
                <c:pt idx="8585">
                  <c:v>61554.8</c:v>
                </c:pt>
                <c:pt idx="8586">
                  <c:v>61555.3</c:v>
                </c:pt>
                <c:pt idx="8587">
                  <c:v>61555.8</c:v>
                </c:pt>
                <c:pt idx="8588">
                  <c:v>61556.1</c:v>
                </c:pt>
                <c:pt idx="8589">
                  <c:v>61556.6</c:v>
                </c:pt>
                <c:pt idx="8590">
                  <c:v>61557.2</c:v>
                </c:pt>
                <c:pt idx="8591">
                  <c:v>61557.599999999999</c:v>
                </c:pt>
                <c:pt idx="8592">
                  <c:v>61558.2</c:v>
                </c:pt>
                <c:pt idx="8593">
                  <c:v>61558.8</c:v>
                </c:pt>
                <c:pt idx="8594">
                  <c:v>61559.3</c:v>
                </c:pt>
                <c:pt idx="8595">
                  <c:v>61559.9</c:v>
                </c:pt>
                <c:pt idx="8596">
                  <c:v>61560.7</c:v>
                </c:pt>
                <c:pt idx="8597">
                  <c:v>61561.2</c:v>
                </c:pt>
                <c:pt idx="8598">
                  <c:v>61562</c:v>
                </c:pt>
                <c:pt idx="8599">
                  <c:v>61562.8</c:v>
                </c:pt>
                <c:pt idx="8600">
                  <c:v>61563.4</c:v>
                </c:pt>
                <c:pt idx="8601">
                  <c:v>61564.3</c:v>
                </c:pt>
                <c:pt idx="8602">
                  <c:v>61565.2</c:v>
                </c:pt>
                <c:pt idx="8603">
                  <c:v>61565.8</c:v>
                </c:pt>
                <c:pt idx="8604">
                  <c:v>61566.8</c:v>
                </c:pt>
                <c:pt idx="8605">
                  <c:v>61567.8</c:v>
                </c:pt>
                <c:pt idx="8606">
                  <c:v>61568.4</c:v>
                </c:pt>
                <c:pt idx="8607">
                  <c:v>61569.5</c:v>
                </c:pt>
                <c:pt idx="8608">
                  <c:v>61570.5</c:v>
                </c:pt>
                <c:pt idx="8609">
                  <c:v>61571.3</c:v>
                </c:pt>
                <c:pt idx="8610">
                  <c:v>61572.4</c:v>
                </c:pt>
                <c:pt idx="8611">
                  <c:v>61573.5</c:v>
                </c:pt>
                <c:pt idx="8612">
                  <c:v>61574.3</c:v>
                </c:pt>
                <c:pt idx="8613">
                  <c:v>61575.5</c:v>
                </c:pt>
                <c:pt idx="8614">
                  <c:v>61576.7</c:v>
                </c:pt>
                <c:pt idx="8615">
                  <c:v>61577.599999999999</c:v>
                </c:pt>
                <c:pt idx="8616">
                  <c:v>61578.9</c:v>
                </c:pt>
                <c:pt idx="8617">
                  <c:v>61580.2</c:v>
                </c:pt>
                <c:pt idx="8618">
                  <c:v>61581.1</c:v>
                </c:pt>
                <c:pt idx="8619">
                  <c:v>61582.5</c:v>
                </c:pt>
                <c:pt idx="8620">
                  <c:v>61583.9</c:v>
                </c:pt>
                <c:pt idx="8621">
                  <c:v>61584.9</c:v>
                </c:pt>
                <c:pt idx="8622">
                  <c:v>61586.3</c:v>
                </c:pt>
                <c:pt idx="8623">
                  <c:v>61587.8</c:v>
                </c:pt>
                <c:pt idx="8624">
                  <c:v>61588.9</c:v>
                </c:pt>
                <c:pt idx="8625">
                  <c:v>61590.400000000001</c:v>
                </c:pt>
                <c:pt idx="8626">
                  <c:v>61592</c:v>
                </c:pt>
                <c:pt idx="8627">
                  <c:v>61593.1</c:v>
                </c:pt>
                <c:pt idx="8628">
                  <c:v>61594.7</c:v>
                </c:pt>
                <c:pt idx="8629">
                  <c:v>61596.3</c:v>
                </c:pt>
                <c:pt idx="8630">
                  <c:v>61597.4</c:v>
                </c:pt>
                <c:pt idx="8631">
                  <c:v>61599</c:v>
                </c:pt>
                <c:pt idx="8632">
                  <c:v>61600.7</c:v>
                </c:pt>
                <c:pt idx="8633">
                  <c:v>61601.9</c:v>
                </c:pt>
                <c:pt idx="8634">
                  <c:v>61603.6</c:v>
                </c:pt>
                <c:pt idx="8635">
                  <c:v>61605.3</c:v>
                </c:pt>
                <c:pt idx="8636">
                  <c:v>61606.400000000001</c:v>
                </c:pt>
                <c:pt idx="8637">
                  <c:v>61608.2</c:v>
                </c:pt>
                <c:pt idx="8638">
                  <c:v>61609.9</c:v>
                </c:pt>
                <c:pt idx="8639">
                  <c:v>61611.1</c:v>
                </c:pt>
                <c:pt idx="8640">
                  <c:v>61612.9</c:v>
                </c:pt>
                <c:pt idx="8641">
                  <c:v>61614.7</c:v>
                </c:pt>
                <c:pt idx="8642">
                  <c:v>61615.9</c:v>
                </c:pt>
                <c:pt idx="8643">
                  <c:v>61617.7</c:v>
                </c:pt>
                <c:pt idx="8644">
                  <c:v>61619.5</c:v>
                </c:pt>
                <c:pt idx="8645">
                  <c:v>61621.3</c:v>
                </c:pt>
                <c:pt idx="8646">
                  <c:v>61623.1</c:v>
                </c:pt>
                <c:pt idx="8647">
                  <c:v>61624.9</c:v>
                </c:pt>
                <c:pt idx="8648">
                  <c:v>61626.1</c:v>
                </c:pt>
                <c:pt idx="8649">
                  <c:v>61627.8</c:v>
                </c:pt>
                <c:pt idx="8650">
                  <c:v>61629.5</c:v>
                </c:pt>
                <c:pt idx="8651">
                  <c:v>61630.7</c:v>
                </c:pt>
                <c:pt idx="8652">
                  <c:v>61632.4</c:v>
                </c:pt>
                <c:pt idx="8653">
                  <c:v>61634</c:v>
                </c:pt>
                <c:pt idx="8654">
                  <c:v>61635.1</c:v>
                </c:pt>
                <c:pt idx="8655">
                  <c:v>61636.7</c:v>
                </c:pt>
                <c:pt idx="8656">
                  <c:v>61638.3</c:v>
                </c:pt>
                <c:pt idx="8657">
                  <c:v>61639.4</c:v>
                </c:pt>
                <c:pt idx="8658">
                  <c:v>61640.9</c:v>
                </c:pt>
                <c:pt idx="8659">
                  <c:v>61642.5</c:v>
                </c:pt>
                <c:pt idx="8660">
                  <c:v>61643.5</c:v>
                </c:pt>
                <c:pt idx="8661">
                  <c:v>61645</c:v>
                </c:pt>
                <c:pt idx="8662">
                  <c:v>61646.400000000001</c:v>
                </c:pt>
                <c:pt idx="8663">
                  <c:v>61647.4</c:v>
                </c:pt>
                <c:pt idx="8664">
                  <c:v>61648.800000000003</c:v>
                </c:pt>
                <c:pt idx="8665">
                  <c:v>61650.1</c:v>
                </c:pt>
                <c:pt idx="8666">
                  <c:v>61651</c:v>
                </c:pt>
                <c:pt idx="8667">
                  <c:v>61652.2</c:v>
                </c:pt>
                <c:pt idx="8668">
                  <c:v>61653.4</c:v>
                </c:pt>
                <c:pt idx="8669">
                  <c:v>61654.2</c:v>
                </c:pt>
                <c:pt idx="8670">
                  <c:v>61655.3</c:v>
                </c:pt>
                <c:pt idx="8671">
                  <c:v>61656.2</c:v>
                </c:pt>
                <c:pt idx="8672">
                  <c:v>61656.800000000003</c:v>
                </c:pt>
                <c:pt idx="8673">
                  <c:v>61657.599999999999</c:v>
                </c:pt>
                <c:pt idx="8674">
                  <c:v>61658.400000000001</c:v>
                </c:pt>
                <c:pt idx="8675">
                  <c:v>61658.8</c:v>
                </c:pt>
                <c:pt idx="8676">
                  <c:v>61659.4</c:v>
                </c:pt>
                <c:pt idx="8677">
                  <c:v>61659.9</c:v>
                </c:pt>
                <c:pt idx="8678">
                  <c:v>61660.1</c:v>
                </c:pt>
                <c:pt idx="8679">
                  <c:v>61660.5</c:v>
                </c:pt>
                <c:pt idx="8680">
                  <c:v>61660.800000000003</c:v>
                </c:pt>
                <c:pt idx="8681">
                  <c:v>61661</c:v>
                </c:pt>
                <c:pt idx="8682">
                  <c:v>61661.2</c:v>
                </c:pt>
                <c:pt idx="8683">
                  <c:v>61661.3</c:v>
                </c:pt>
                <c:pt idx="8684">
                  <c:v>61661.4</c:v>
                </c:pt>
                <c:pt idx="8685">
                  <c:v>61661.5</c:v>
                </c:pt>
                <c:pt idx="8686">
                  <c:v>61661.599999999999</c:v>
                </c:pt>
                <c:pt idx="8687">
                  <c:v>61661.7</c:v>
                </c:pt>
                <c:pt idx="8688">
                  <c:v>61661.8</c:v>
                </c:pt>
                <c:pt idx="8689">
                  <c:v>61661.9</c:v>
                </c:pt>
                <c:pt idx="8690">
                  <c:v>61661.9</c:v>
                </c:pt>
                <c:pt idx="8691">
                  <c:v>61662</c:v>
                </c:pt>
                <c:pt idx="8692">
                  <c:v>61662.1</c:v>
                </c:pt>
                <c:pt idx="8693">
                  <c:v>61662.3</c:v>
                </c:pt>
                <c:pt idx="8694">
                  <c:v>61662.5</c:v>
                </c:pt>
                <c:pt idx="8695">
                  <c:v>61662.7</c:v>
                </c:pt>
                <c:pt idx="8696">
                  <c:v>61663</c:v>
                </c:pt>
                <c:pt idx="8697">
                  <c:v>61663.5</c:v>
                </c:pt>
                <c:pt idx="8698">
                  <c:v>61663.7</c:v>
                </c:pt>
                <c:pt idx="8699">
                  <c:v>61664.3</c:v>
                </c:pt>
                <c:pt idx="8700">
                  <c:v>61664.800000000003</c:v>
                </c:pt>
                <c:pt idx="8701">
                  <c:v>61665.599999999999</c:v>
                </c:pt>
                <c:pt idx="8702">
                  <c:v>61666.6</c:v>
                </c:pt>
                <c:pt idx="8703">
                  <c:v>61667.3</c:v>
                </c:pt>
                <c:pt idx="8704">
                  <c:v>61668.5</c:v>
                </c:pt>
                <c:pt idx="8705">
                  <c:v>61669.9</c:v>
                </c:pt>
                <c:pt idx="8706">
                  <c:v>61670.9</c:v>
                </c:pt>
                <c:pt idx="8707">
                  <c:v>61672.5</c:v>
                </c:pt>
                <c:pt idx="8708">
                  <c:v>61673.599999999999</c:v>
                </c:pt>
                <c:pt idx="8709">
                  <c:v>61675.4</c:v>
                </c:pt>
                <c:pt idx="8710">
                  <c:v>61677.2</c:v>
                </c:pt>
                <c:pt idx="8711">
                  <c:v>61678.5</c:v>
                </c:pt>
                <c:pt idx="8712">
                  <c:v>61680.5</c:v>
                </c:pt>
                <c:pt idx="8713">
                  <c:v>61682.5</c:v>
                </c:pt>
                <c:pt idx="8714">
                  <c:v>61684.5</c:v>
                </c:pt>
                <c:pt idx="8715">
                  <c:v>61685.8</c:v>
                </c:pt>
                <c:pt idx="8716">
                  <c:v>61687.8</c:v>
                </c:pt>
                <c:pt idx="8717">
                  <c:v>61689.7</c:v>
                </c:pt>
                <c:pt idx="8718">
                  <c:v>61691</c:v>
                </c:pt>
                <c:pt idx="8719">
                  <c:v>61692.9</c:v>
                </c:pt>
                <c:pt idx="8720">
                  <c:v>61694.7</c:v>
                </c:pt>
                <c:pt idx="8721">
                  <c:v>61695.9</c:v>
                </c:pt>
                <c:pt idx="8722">
                  <c:v>61697.7</c:v>
                </c:pt>
                <c:pt idx="8723">
                  <c:v>61699.4</c:v>
                </c:pt>
                <c:pt idx="8724">
                  <c:v>61700.5</c:v>
                </c:pt>
                <c:pt idx="8725">
                  <c:v>61702.6</c:v>
                </c:pt>
                <c:pt idx="8726">
                  <c:v>61704.2</c:v>
                </c:pt>
                <c:pt idx="8727">
                  <c:v>61705.3</c:v>
                </c:pt>
                <c:pt idx="8728">
                  <c:v>61706.8</c:v>
                </c:pt>
                <c:pt idx="8729">
                  <c:v>61708.4</c:v>
                </c:pt>
                <c:pt idx="8730">
                  <c:v>61709.4</c:v>
                </c:pt>
                <c:pt idx="8731">
                  <c:v>61710.9</c:v>
                </c:pt>
                <c:pt idx="8732">
                  <c:v>61712.4</c:v>
                </c:pt>
                <c:pt idx="8733">
                  <c:v>61713.5</c:v>
                </c:pt>
                <c:pt idx="8734">
                  <c:v>61715</c:v>
                </c:pt>
                <c:pt idx="8735">
                  <c:v>61716.6</c:v>
                </c:pt>
                <c:pt idx="8736">
                  <c:v>61717.7</c:v>
                </c:pt>
                <c:pt idx="8737">
                  <c:v>61719.3</c:v>
                </c:pt>
                <c:pt idx="8738">
                  <c:v>61720.9</c:v>
                </c:pt>
                <c:pt idx="8739">
                  <c:v>61722.1</c:v>
                </c:pt>
                <c:pt idx="8740">
                  <c:v>61723.8</c:v>
                </c:pt>
                <c:pt idx="8741">
                  <c:v>61725.5</c:v>
                </c:pt>
                <c:pt idx="8742">
                  <c:v>61726.7</c:v>
                </c:pt>
                <c:pt idx="8743">
                  <c:v>61728.6</c:v>
                </c:pt>
                <c:pt idx="8744">
                  <c:v>61730.5</c:v>
                </c:pt>
                <c:pt idx="8745">
                  <c:v>61731.7</c:v>
                </c:pt>
                <c:pt idx="8746">
                  <c:v>61733.7</c:v>
                </c:pt>
                <c:pt idx="8747">
                  <c:v>61735.7</c:v>
                </c:pt>
                <c:pt idx="8748">
                  <c:v>61737</c:v>
                </c:pt>
                <c:pt idx="8749">
                  <c:v>61739.1</c:v>
                </c:pt>
                <c:pt idx="8750">
                  <c:v>61741.2</c:v>
                </c:pt>
                <c:pt idx="8751">
                  <c:v>61742.6</c:v>
                </c:pt>
                <c:pt idx="8752">
                  <c:v>61744.7</c:v>
                </c:pt>
                <c:pt idx="8753">
                  <c:v>61746.9</c:v>
                </c:pt>
                <c:pt idx="8754">
                  <c:v>61748.3</c:v>
                </c:pt>
                <c:pt idx="8755">
                  <c:v>61750.5</c:v>
                </c:pt>
                <c:pt idx="8756">
                  <c:v>61752.7</c:v>
                </c:pt>
                <c:pt idx="8757">
                  <c:v>61754.2</c:v>
                </c:pt>
                <c:pt idx="8758">
                  <c:v>61756.5</c:v>
                </c:pt>
                <c:pt idx="8759">
                  <c:v>61758.7</c:v>
                </c:pt>
                <c:pt idx="8760">
                  <c:v>61760.2</c:v>
                </c:pt>
                <c:pt idx="8761">
                  <c:v>61762.5</c:v>
                </c:pt>
                <c:pt idx="8762">
                  <c:v>61765.599999999999</c:v>
                </c:pt>
                <c:pt idx="8763">
                  <c:v>61767.1</c:v>
                </c:pt>
                <c:pt idx="8764">
                  <c:v>61769.4</c:v>
                </c:pt>
                <c:pt idx="8765">
                  <c:v>61771.8</c:v>
                </c:pt>
                <c:pt idx="8766">
                  <c:v>61773.4</c:v>
                </c:pt>
                <c:pt idx="8767">
                  <c:v>61775.7</c:v>
                </c:pt>
                <c:pt idx="8768">
                  <c:v>61778.1</c:v>
                </c:pt>
                <c:pt idx="8769">
                  <c:v>61780.5</c:v>
                </c:pt>
                <c:pt idx="8770">
                  <c:v>61782.1</c:v>
                </c:pt>
                <c:pt idx="8771">
                  <c:v>61784.5</c:v>
                </c:pt>
                <c:pt idx="8772">
                  <c:v>61786.9</c:v>
                </c:pt>
                <c:pt idx="8773">
                  <c:v>61789.4</c:v>
                </c:pt>
                <c:pt idx="8774">
                  <c:v>61791</c:v>
                </c:pt>
                <c:pt idx="8775">
                  <c:v>61794.3</c:v>
                </c:pt>
                <c:pt idx="8776">
                  <c:v>61795.9</c:v>
                </c:pt>
                <c:pt idx="8777">
                  <c:v>61798.3</c:v>
                </c:pt>
                <c:pt idx="8778">
                  <c:v>61800.800000000003</c:v>
                </c:pt>
                <c:pt idx="8779">
                  <c:v>61802.400000000001</c:v>
                </c:pt>
                <c:pt idx="8780">
                  <c:v>61804.9</c:v>
                </c:pt>
                <c:pt idx="8781">
                  <c:v>61807.4</c:v>
                </c:pt>
                <c:pt idx="8782">
                  <c:v>61809</c:v>
                </c:pt>
                <c:pt idx="8783">
                  <c:v>61811.5</c:v>
                </c:pt>
                <c:pt idx="8784">
                  <c:v>61814</c:v>
                </c:pt>
                <c:pt idx="8785">
                  <c:v>61815.7</c:v>
                </c:pt>
                <c:pt idx="8786">
                  <c:v>61818.2</c:v>
                </c:pt>
                <c:pt idx="8787">
                  <c:v>61820.7</c:v>
                </c:pt>
                <c:pt idx="8788">
                  <c:v>61823.199999999997</c:v>
                </c:pt>
                <c:pt idx="8789">
                  <c:v>61824.9</c:v>
                </c:pt>
                <c:pt idx="8790">
                  <c:v>61827.4</c:v>
                </c:pt>
                <c:pt idx="8791">
                  <c:v>61829.9</c:v>
                </c:pt>
                <c:pt idx="8792">
                  <c:v>61831.5</c:v>
                </c:pt>
                <c:pt idx="8793">
                  <c:v>61834.7</c:v>
                </c:pt>
                <c:pt idx="8794">
                  <c:v>61836.3</c:v>
                </c:pt>
                <c:pt idx="8795">
                  <c:v>61839.4</c:v>
                </c:pt>
                <c:pt idx="8796">
                  <c:v>61841</c:v>
                </c:pt>
                <c:pt idx="8797">
                  <c:v>61843.199999999997</c:v>
                </c:pt>
                <c:pt idx="8798">
                  <c:v>61844.7</c:v>
                </c:pt>
                <c:pt idx="8799">
                  <c:v>61847.4</c:v>
                </c:pt>
                <c:pt idx="8800">
                  <c:v>61848.800000000003</c:v>
                </c:pt>
                <c:pt idx="8801">
                  <c:v>61850.7</c:v>
                </c:pt>
                <c:pt idx="8802">
                  <c:v>61852</c:v>
                </c:pt>
                <c:pt idx="8803">
                  <c:v>61853.7</c:v>
                </c:pt>
                <c:pt idx="8804">
                  <c:v>61855.4</c:v>
                </c:pt>
                <c:pt idx="8805">
                  <c:v>61857</c:v>
                </c:pt>
                <c:pt idx="8806">
                  <c:v>61858</c:v>
                </c:pt>
                <c:pt idx="8807">
                  <c:v>61859.5</c:v>
                </c:pt>
                <c:pt idx="8808">
                  <c:v>61860.800000000003</c:v>
                </c:pt>
                <c:pt idx="8809">
                  <c:v>61861.7</c:v>
                </c:pt>
                <c:pt idx="8810">
                  <c:v>61863</c:v>
                </c:pt>
                <c:pt idx="8811">
                  <c:v>61864.2</c:v>
                </c:pt>
                <c:pt idx="8812">
                  <c:v>61865</c:v>
                </c:pt>
                <c:pt idx="8813">
                  <c:v>61866.2</c:v>
                </c:pt>
                <c:pt idx="8814">
                  <c:v>61867.3</c:v>
                </c:pt>
                <c:pt idx="8815">
                  <c:v>61868.5</c:v>
                </c:pt>
                <c:pt idx="8816">
                  <c:v>61869.2</c:v>
                </c:pt>
                <c:pt idx="8817">
                  <c:v>61870.400000000001</c:v>
                </c:pt>
                <c:pt idx="8818">
                  <c:v>61871.6</c:v>
                </c:pt>
                <c:pt idx="8819">
                  <c:v>61872.4</c:v>
                </c:pt>
                <c:pt idx="8820">
                  <c:v>61873.7</c:v>
                </c:pt>
                <c:pt idx="8821">
                  <c:v>61875</c:v>
                </c:pt>
                <c:pt idx="8822">
                  <c:v>61876.3</c:v>
                </c:pt>
                <c:pt idx="8823">
                  <c:v>61877.7</c:v>
                </c:pt>
                <c:pt idx="8824">
                  <c:v>61879.8</c:v>
                </c:pt>
                <c:pt idx="8825">
                  <c:v>61880.800000000003</c:v>
                </c:pt>
                <c:pt idx="8826">
                  <c:v>61882.400000000001</c:v>
                </c:pt>
                <c:pt idx="8827">
                  <c:v>61883.5</c:v>
                </c:pt>
                <c:pt idx="8828">
                  <c:v>61885.3</c:v>
                </c:pt>
                <c:pt idx="8829">
                  <c:v>61887.199999999997</c:v>
                </c:pt>
                <c:pt idx="8830">
                  <c:v>61889.1</c:v>
                </c:pt>
                <c:pt idx="8831">
                  <c:v>61890.400000000001</c:v>
                </c:pt>
                <c:pt idx="8832">
                  <c:v>61892.3</c:v>
                </c:pt>
                <c:pt idx="8833">
                  <c:v>61894.3</c:v>
                </c:pt>
                <c:pt idx="8834">
                  <c:v>61895.7</c:v>
                </c:pt>
                <c:pt idx="8835">
                  <c:v>61897.7</c:v>
                </c:pt>
                <c:pt idx="8836">
                  <c:v>61899</c:v>
                </c:pt>
                <c:pt idx="8837">
                  <c:v>61901</c:v>
                </c:pt>
                <c:pt idx="8838">
                  <c:v>61902.9</c:v>
                </c:pt>
                <c:pt idx="8839">
                  <c:v>61904.7</c:v>
                </c:pt>
                <c:pt idx="8840">
                  <c:v>61905.9</c:v>
                </c:pt>
                <c:pt idx="8841">
                  <c:v>61907.6</c:v>
                </c:pt>
                <c:pt idx="8842">
                  <c:v>61908.6</c:v>
                </c:pt>
                <c:pt idx="8843">
                  <c:v>61910.1</c:v>
                </c:pt>
                <c:pt idx="8844">
                  <c:v>61911.5</c:v>
                </c:pt>
                <c:pt idx="8845">
                  <c:v>61912.3</c:v>
                </c:pt>
                <c:pt idx="8846">
                  <c:v>61913.9</c:v>
                </c:pt>
                <c:pt idx="8847">
                  <c:v>61914.7</c:v>
                </c:pt>
                <c:pt idx="8848">
                  <c:v>61915.7</c:v>
                </c:pt>
                <c:pt idx="8849">
                  <c:v>61916.4</c:v>
                </c:pt>
                <c:pt idx="8850">
                  <c:v>61917.2</c:v>
                </c:pt>
                <c:pt idx="8851">
                  <c:v>61918</c:v>
                </c:pt>
                <c:pt idx="8852">
                  <c:v>61918.5</c:v>
                </c:pt>
                <c:pt idx="8853">
                  <c:v>61919.199999999997</c:v>
                </c:pt>
                <c:pt idx="8854">
                  <c:v>61919.9</c:v>
                </c:pt>
                <c:pt idx="8855">
                  <c:v>61920.6</c:v>
                </c:pt>
                <c:pt idx="8856">
                  <c:v>61921</c:v>
                </c:pt>
                <c:pt idx="8857">
                  <c:v>61921.599999999999</c:v>
                </c:pt>
                <c:pt idx="8858">
                  <c:v>61922</c:v>
                </c:pt>
                <c:pt idx="8859">
                  <c:v>61922.7</c:v>
                </c:pt>
                <c:pt idx="8860">
                  <c:v>61923.4</c:v>
                </c:pt>
                <c:pt idx="8861">
                  <c:v>61923.8</c:v>
                </c:pt>
                <c:pt idx="8862">
                  <c:v>61924.800000000003</c:v>
                </c:pt>
                <c:pt idx="8863">
                  <c:v>61925.599999999999</c:v>
                </c:pt>
                <c:pt idx="8864">
                  <c:v>61926.1</c:v>
                </c:pt>
                <c:pt idx="8865">
                  <c:v>61927</c:v>
                </c:pt>
                <c:pt idx="8866">
                  <c:v>61927.9</c:v>
                </c:pt>
                <c:pt idx="8867">
                  <c:v>61928.5</c:v>
                </c:pt>
                <c:pt idx="8868">
                  <c:v>61929.599999999999</c:v>
                </c:pt>
                <c:pt idx="8869">
                  <c:v>61930.7</c:v>
                </c:pt>
                <c:pt idx="8870">
                  <c:v>61931.5</c:v>
                </c:pt>
                <c:pt idx="8871">
                  <c:v>61932.800000000003</c:v>
                </c:pt>
                <c:pt idx="8872">
                  <c:v>61934.1</c:v>
                </c:pt>
                <c:pt idx="8873">
                  <c:v>61935</c:v>
                </c:pt>
                <c:pt idx="8874">
                  <c:v>61936.4</c:v>
                </c:pt>
                <c:pt idx="8875">
                  <c:v>61937.8</c:v>
                </c:pt>
                <c:pt idx="8876">
                  <c:v>61938.9</c:v>
                </c:pt>
                <c:pt idx="8877">
                  <c:v>61940.4</c:v>
                </c:pt>
                <c:pt idx="8878">
                  <c:v>61942</c:v>
                </c:pt>
                <c:pt idx="8879">
                  <c:v>61943.1</c:v>
                </c:pt>
                <c:pt idx="8880">
                  <c:v>61944.7</c:v>
                </c:pt>
                <c:pt idx="8881">
                  <c:v>61946.3</c:v>
                </c:pt>
                <c:pt idx="8882">
                  <c:v>61948</c:v>
                </c:pt>
                <c:pt idx="8883">
                  <c:v>61949.1</c:v>
                </c:pt>
                <c:pt idx="8884">
                  <c:v>61950.8</c:v>
                </c:pt>
                <c:pt idx="8885">
                  <c:v>61952</c:v>
                </c:pt>
                <c:pt idx="8886">
                  <c:v>61954.2</c:v>
                </c:pt>
                <c:pt idx="8887">
                  <c:v>61955.4</c:v>
                </c:pt>
                <c:pt idx="8888">
                  <c:v>61957.1</c:v>
                </c:pt>
                <c:pt idx="8889">
                  <c:v>61958.8</c:v>
                </c:pt>
                <c:pt idx="8890">
                  <c:v>61960</c:v>
                </c:pt>
                <c:pt idx="8891">
                  <c:v>61961.7</c:v>
                </c:pt>
                <c:pt idx="8892">
                  <c:v>61963.5</c:v>
                </c:pt>
                <c:pt idx="8893">
                  <c:v>61964.7</c:v>
                </c:pt>
                <c:pt idx="8894">
                  <c:v>61966.400000000001</c:v>
                </c:pt>
                <c:pt idx="8895">
                  <c:v>61968.2</c:v>
                </c:pt>
                <c:pt idx="8896">
                  <c:v>61969.3</c:v>
                </c:pt>
                <c:pt idx="8897">
                  <c:v>61971.1</c:v>
                </c:pt>
                <c:pt idx="8898">
                  <c:v>61972.800000000003</c:v>
                </c:pt>
                <c:pt idx="8899">
                  <c:v>61973.9</c:v>
                </c:pt>
                <c:pt idx="8900">
                  <c:v>61975.6</c:v>
                </c:pt>
                <c:pt idx="8901">
                  <c:v>61977.3</c:v>
                </c:pt>
                <c:pt idx="8902">
                  <c:v>61978.400000000001</c:v>
                </c:pt>
                <c:pt idx="8903">
                  <c:v>61980</c:v>
                </c:pt>
                <c:pt idx="8904">
                  <c:v>61981.599999999999</c:v>
                </c:pt>
                <c:pt idx="8905">
                  <c:v>61982.7</c:v>
                </c:pt>
                <c:pt idx="8906">
                  <c:v>61984.2</c:v>
                </c:pt>
                <c:pt idx="8907">
                  <c:v>61985.7</c:v>
                </c:pt>
                <c:pt idx="8908">
                  <c:v>61986.6</c:v>
                </c:pt>
                <c:pt idx="8909">
                  <c:v>61988</c:v>
                </c:pt>
                <c:pt idx="8910">
                  <c:v>61989.4</c:v>
                </c:pt>
                <c:pt idx="8911">
                  <c:v>61990.2</c:v>
                </c:pt>
                <c:pt idx="8912">
                  <c:v>61991.5</c:v>
                </c:pt>
                <c:pt idx="8913">
                  <c:v>61992.7</c:v>
                </c:pt>
                <c:pt idx="8914">
                  <c:v>61993.5</c:v>
                </c:pt>
                <c:pt idx="8915">
                  <c:v>61994.7</c:v>
                </c:pt>
                <c:pt idx="8916">
                  <c:v>61995.8</c:v>
                </c:pt>
                <c:pt idx="8917">
                  <c:v>61996.6</c:v>
                </c:pt>
                <c:pt idx="8918">
                  <c:v>61997.7</c:v>
                </c:pt>
                <c:pt idx="8919">
                  <c:v>61998.8</c:v>
                </c:pt>
                <c:pt idx="8920">
                  <c:v>61999.5</c:v>
                </c:pt>
                <c:pt idx="8921">
                  <c:v>62000.5</c:v>
                </c:pt>
                <c:pt idx="8922">
                  <c:v>62001.599999999999</c:v>
                </c:pt>
                <c:pt idx="8923">
                  <c:v>62002.3</c:v>
                </c:pt>
                <c:pt idx="8924">
                  <c:v>62003.4</c:v>
                </c:pt>
                <c:pt idx="8925">
                  <c:v>62004.5</c:v>
                </c:pt>
                <c:pt idx="8926">
                  <c:v>62005.3</c:v>
                </c:pt>
                <c:pt idx="8927">
                  <c:v>62006.400000000001</c:v>
                </c:pt>
                <c:pt idx="8928">
                  <c:v>62007.5</c:v>
                </c:pt>
                <c:pt idx="8929">
                  <c:v>62008.3</c:v>
                </c:pt>
                <c:pt idx="8930">
                  <c:v>62009.5</c:v>
                </c:pt>
                <c:pt idx="8931">
                  <c:v>62010.7</c:v>
                </c:pt>
                <c:pt idx="8932">
                  <c:v>62011.5</c:v>
                </c:pt>
                <c:pt idx="8933">
                  <c:v>62012.800000000003</c:v>
                </c:pt>
                <c:pt idx="8934">
                  <c:v>62014</c:v>
                </c:pt>
                <c:pt idx="8935">
                  <c:v>62014.9</c:v>
                </c:pt>
                <c:pt idx="8936">
                  <c:v>62016.2</c:v>
                </c:pt>
                <c:pt idx="8937">
                  <c:v>62017.5</c:v>
                </c:pt>
                <c:pt idx="8938">
                  <c:v>62018.400000000001</c:v>
                </c:pt>
                <c:pt idx="8939">
                  <c:v>62019.8</c:v>
                </c:pt>
                <c:pt idx="8940">
                  <c:v>62021.2</c:v>
                </c:pt>
                <c:pt idx="8941">
                  <c:v>62022.1</c:v>
                </c:pt>
                <c:pt idx="8942">
                  <c:v>62023.5</c:v>
                </c:pt>
                <c:pt idx="8943">
                  <c:v>62025</c:v>
                </c:pt>
                <c:pt idx="8944">
                  <c:v>62025.9</c:v>
                </c:pt>
                <c:pt idx="8945">
                  <c:v>62027.4</c:v>
                </c:pt>
                <c:pt idx="8946">
                  <c:v>62028.800000000003</c:v>
                </c:pt>
                <c:pt idx="8947">
                  <c:v>62029.8</c:v>
                </c:pt>
                <c:pt idx="8948">
                  <c:v>62031.3</c:v>
                </c:pt>
                <c:pt idx="8949">
                  <c:v>62032.800000000003</c:v>
                </c:pt>
                <c:pt idx="8950">
                  <c:v>62033.8</c:v>
                </c:pt>
                <c:pt idx="8951">
                  <c:v>62035.4</c:v>
                </c:pt>
                <c:pt idx="8952">
                  <c:v>62036.9</c:v>
                </c:pt>
                <c:pt idx="8953">
                  <c:v>62038</c:v>
                </c:pt>
                <c:pt idx="8954">
                  <c:v>62039.6</c:v>
                </c:pt>
                <c:pt idx="8955">
                  <c:v>62041.2</c:v>
                </c:pt>
                <c:pt idx="8956">
                  <c:v>62042.3</c:v>
                </c:pt>
                <c:pt idx="8957">
                  <c:v>62043.9</c:v>
                </c:pt>
                <c:pt idx="8958">
                  <c:v>62045.5</c:v>
                </c:pt>
                <c:pt idx="8959">
                  <c:v>62046.6</c:v>
                </c:pt>
                <c:pt idx="8960">
                  <c:v>62048.3</c:v>
                </c:pt>
                <c:pt idx="8961">
                  <c:v>62049.9</c:v>
                </c:pt>
                <c:pt idx="8962">
                  <c:v>62051</c:v>
                </c:pt>
                <c:pt idx="8963">
                  <c:v>62052.5</c:v>
                </c:pt>
                <c:pt idx="8964">
                  <c:v>62054.1</c:v>
                </c:pt>
                <c:pt idx="8965">
                  <c:v>62055.1</c:v>
                </c:pt>
                <c:pt idx="8966">
                  <c:v>62056.6</c:v>
                </c:pt>
                <c:pt idx="8967">
                  <c:v>62058</c:v>
                </c:pt>
                <c:pt idx="8968">
                  <c:v>62058.9</c:v>
                </c:pt>
                <c:pt idx="8969">
                  <c:v>62060.2</c:v>
                </c:pt>
                <c:pt idx="8970">
                  <c:v>62061.4</c:v>
                </c:pt>
                <c:pt idx="8971">
                  <c:v>62062.1</c:v>
                </c:pt>
                <c:pt idx="8972">
                  <c:v>62063.199999999997</c:v>
                </c:pt>
                <c:pt idx="8973">
                  <c:v>62063.9</c:v>
                </c:pt>
                <c:pt idx="8974">
                  <c:v>62064.800000000003</c:v>
                </c:pt>
                <c:pt idx="8975">
                  <c:v>62065.7</c:v>
                </c:pt>
                <c:pt idx="8976">
                  <c:v>62066.3</c:v>
                </c:pt>
                <c:pt idx="8977">
                  <c:v>62067</c:v>
                </c:pt>
                <c:pt idx="8978">
                  <c:v>62067.7</c:v>
                </c:pt>
                <c:pt idx="8979">
                  <c:v>62068.2</c:v>
                </c:pt>
                <c:pt idx="8980">
                  <c:v>62068.800000000003</c:v>
                </c:pt>
                <c:pt idx="8981">
                  <c:v>62069.4</c:v>
                </c:pt>
                <c:pt idx="8982">
                  <c:v>62069.8</c:v>
                </c:pt>
                <c:pt idx="8983">
                  <c:v>62070.3</c:v>
                </c:pt>
                <c:pt idx="8984">
                  <c:v>62070.9</c:v>
                </c:pt>
                <c:pt idx="8985">
                  <c:v>62071.3</c:v>
                </c:pt>
                <c:pt idx="8986">
                  <c:v>62071.8</c:v>
                </c:pt>
                <c:pt idx="8987">
                  <c:v>62072.4</c:v>
                </c:pt>
                <c:pt idx="8988">
                  <c:v>62072.9</c:v>
                </c:pt>
                <c:pt idx="8989">
                  <c:v>62073.599999999999</c:v>
                </c:pt>
                <c:pt idx="8990">
                  <c:v>62074.3</c:v>
                </c:pt>
                <c:pt idx="8991">
                  <c:v>62074.8</c:v>
                </c:pt>
                <c:pt idx="8992">
                  <c:v>62075.7</c:v>
                </c:pt>
                <c:pt idx="8993">
                  <c:v>62076.6</c:v>
                </c:pt>
                <c:pt idx="8994">
                  <c:v>62077.3</c:v>
                </c:pt>
                <c:pt idx="8995">
                  <c:v>62078.7</c:v>
                </c:pt>
                <c:pt idx="8996">
                  <c:v>62079.6</c:v>
                </c:pt>
                <c:pt idx="8997">
                  <c:v>62080.9</c:v>
                </c:pt>
                <c:pt idx="8998">
                  <c:v>62082.3</c:v>
                </c:pt>
                <c:pt idx="8999">
                  <c:v>62083.4</c:v>
                </c:pt>
                <c:pt idx="9000">
                  <c:v>62084.9</c:v>
                </c:pt>
                <c:pt idx="9001">
                  <c:v>62087.199999999997</c:v>
                </c:pt>
                <c:pt idx="9002">
                  <c:v>62088.4</c:v>
                </c:pt>
                <c:pt idx="9003">
                  <c:v>62090.3</c:v>
                </c:pt>
                <c:pt idx="9004">
                  <c:v>62093</c:v>
                </c:pt>
                <c:pt idx="9005">
                  <c:v>62094.3</c:v>
                </c:pt>
                <c:pt idx="9006">
                  <c:v>62096.5</c:v>
                </c:pt>
                <c:pt idx="9007">
                  <c:v>62097.8</c:v>
                </c:pt>
                <c:pt idx="9008">
                  <c:v>62100</c:v>
                </c:pt>
                <c:pt idx="9009">
                  <c:v>62102.2</c:v>
                </c:pt>
                <c:pt idx="9010">
                  <c:v>62104.4</c:v>
                </c:pt>
                <c:pt idx="9011">
                  <c:v>62106.6</c:v>
                </c:pt>
                <c:pt idx="9012">
                  <c:v>62108.1</c:v>
                </c:pt>
                <c:pt idx="9013">
                  <c:v>62110.3</c:v>
                </c:pt>
                <c:pt idx="9014">
                  <c:v>62112.5</c:v>
                </c:pt>
                <c:pt idx="9015">
                  <c:v>62114</c:v>
                </c:pt>
                <c:pt idx="9016">
                  <c:v>62116.2</c:v>
                </c:pt>
                <c:pt idx="9017">
                  <c:v>62118.5</c:v>
                </c:pt>
                <c:pt idx="9018">
                  <c:v>62119.9</c:v>
                </c:pt>
                <c:pt idx="9019">
                  <c:v>62122.2</c:v>
                </c:pt>
                <c:pt idx="9020">
                  <c:v>62124.4</c:v>
                </c:pt>
                <c:pt idx="9021">
                  <c:v>62125.8</c:v>
                </c:pt>
                <c:pt idx="9022">
                  <c:v>62128.1</c:v>
                </c:pt>
                <c:pt idx="9023">
                  <c:v>62130.3</c:v>
                </c:pt>
                <c:pt idx="9024">
                  <c:v>62131.7</c:v>
                </c:pt>
                <c:pt idx="9025">
                  <c:v>62133.9</c:v>
                </c:pt>
                <c:pt idx="9026">
                  <c:v>62136.1</c:v>
                </c:pt>
                <c:pt idx="9027">
                  <c:v>62137.5</c:v>
                </c:pt>
                <c:pt idx="9028">
                  <c:v>62139.6</c:v>
                </c:pt>
                <c:pt idx="9029">
                  <c:v>62141.7</c:v>
                </c:pt>
                <c:pt idx="9030">
                  <c:v>62143.7</c:v>
                </c:pt>
                <c:pt idx="9031">
                  <c:v>62145</c:v>
                </c:pt>
                <c:pt idx="9032">
                  <c:v>62147.6</c:v>
                </c:pt>
                <c:pt idx="9033">
                  <c:v>62148.9</c:v>
                </c:pt>
                <c:pt idx="9034">
                  <c:v>62150.7</c:v>
                </c:pt>
                <c:pt idx="9035">
                  <c:v>62152.5</c:v>
                </c:pt>
                <c:pt idx="9036">
                  <c:v>62154.2</c:v>
                </c:pt>
                <c:pt idx="9037">
                  <c:v>62155.9</c:v>
                </c:pt>
                <c:pt idx="9038">
                  <c:v>62157</c:v>
                </c:pt>
                <c:pt idx="9039">
                  <c:v>62158.6</c:v>
                </c:pt>
                <c:pt idx="9040">
                  <c:v>62160.2</c:v>
                </c:pt>
                <c:pt idx="9041">
                  <c:v>62161.2</c:v>
                </c:pt>
                <c:pt idx="9042">
                  <c:v>62162.6</c:v>
                </c:pt>
                <c:pt idx="9043">
                  <c:v>62164.1</c:v>
                </c:pt>
                <c:pt idx="9044">
                  <c:v>62165</c:v>
                </c:pt>
                <c:pt idx="9045">
                  <c:v>62166.400000000001</c:v>
                </c:pt>
                <c:pt idx="9046">
                  <c:v>62167.8</c:v>
                </c:pt>
                <c:pt idx="9047">
                  <c:v>62168.7</c:v>
                </c:pt>
                <c:pt idx="9048">
                  <c:v>62170.1</c:v>
                </c:pt>
                <c:pt idx="9049">
                  <c:v>62171.4</c:v>
                </c:pt>
                <c:pt idx="9050">
                  <c:v>62172.4</c:v>
                </c:pt>
                <c:pt idx="9051">
                  <c:v>62174.3</c:v>
                </c:pt>
                <c:pt idx="9052">
                  <c:v>62175.199999999997</c:v>
                </c:pt>
                <c:pt idx="9053">
                  <c:v>62176.7</c:v>
                </c:pt>
                <c:pt idx="9054">
                  <c:v>62177.7</c:v>
                </c:pt>
                <c:pt idx="9055">
                  <c:v>62179.3</c:v>
                </c:pt>
                <c:pt idx="9056">
                  <c:v>62181</c:v>
                </c:pt>
                <c:pt idx="9057">
                  <c:v>62182.1</c:v>
                </c:pt>
                <c:pt idx="9058">
                  <c:v>62183.9</c:v>
                </c:pt>
                <c:pt idx="9059">
                  <c:v>62185.8</c:v>
                </c:pt>
                <c:pt idx="9060">
                  <c:v>62187</c:v>
                </c:pt>
                <c:pt idx="9061">
                  <c:v>62188.9</c:v>
                </c:pt>
                <c:pt idx="9062">
                  <c:v>62190.9</c:v>
                </c:pt>
                <c:pt idx="9063">
                  <c:v>62192.2</c:v>
                </c:pt>
                <c:pt idx="9064">
                  <c:v>62194.3</c:v>
                </c:pt>
                <c:pt idx="9065">
                  <c:v>62196.3</c:v>
                </c:pt>
                <c:pt idx="9066">
                  <c:v>62197.599999999999</c:v>
                </c:pt>
                <c:pt idx="9067">
                  <c:v>62199.6</c:v>
                </c:pt>
                <c:pt idx="9068">
                  <c:v>62201.5</c:v>
                </c:pt>
                <c:pt idx="9069">
                  <c:v>62202.7</c:v>
                </c:pt>
                <c:pt idx="9070">
                  <c:v>62204.4</c:v>
                </c:pt>
                <c:pt idx="9071">
                  <c:v>62206</c:v>
                </c:pt>
                <c:pt idx="9072">
                  <c:v>62207</c:v>
                </c:pt>
                <c:pt idx="9073">
                  <c:v>62208.3</c:v>
                </c:pt>
                <c:pt idx="9074">
                  <c:v>62209.5</c:v>
                </c:pt>
                <c:pt idx="9075">
                  <c:v>62210.2</c:v>
                </c:pt>
                <c:pt idx="9076">
                  <c:v>62211.1</c:v>
                </c:pt>
                <c:pt idx="9077">
                  <c:v>62211.8</c:v>
                </c:pt>
                <c:pt idx="9078">
                  <c:v>62212.2</c:v>
                </c:pt>
                <c:pt idx="9079">
                  <c:v>62212.7</c:v>
                </c:pt>
                <c:pt idx="9080">
                  <c:v>62213.1</c:v>
                </c:pt>
                <c:pt idx="9081">
                  <c:v>62213.2</c:v>
                </c:pt>
                <c:pt idx="9082">
                  <c:v>62213.4</c:v>
                </c:pt>
                <c:pt idx="9083">
                  <c:v>62213.5</c:v>
                </c:pt>
                <c:pt idx="9084">
                  <c:v>62213.5</c:v>
                </c:pt>
                <c:pt idx="9085">
                  <c:v>62213.4</c:v>
                </c:pt>
                <c:pt idx="9086">
                  <c:v>62213.3</c:v>
                </c:pt>
                <c:pt idx="9087">
                  <c:v>62213.2</c:v>
                </c:pt>
                <c:pt idx="9088">
                  <c:v>62213.1</c:v>
                </c:pt>
                <c:pt idx="9089">
                  <c:v>62212.9</c:v>
                </c:pt>
                <c:pt idx="9090">
                  <c:v>62212.800000000003</c:v>
                </c:pt>
                <c:pt idx="9091">
                  <c:v>62212.6</c:v>
                </c:pt>
                <c:pt idx="9092">
                  <c:v>62212.5</c:v>
                </c:pt>
                <c:pt idx="9093">
                  <c:v>62212.4</c:v>
                </c:pt>
                <c:pt idx="9094">
                  <c:v>62212.3</c:v>
                </c:pt>
                <c:pt idx="9095">
                  <c:v>62212.1</c:v>
                </c:pt>
                <c:pt idx="9096">
                  <c:v>62212.1</c:v>
                </c:pt>
                <c:pt idx="9097">
                  <c:v>62212</c:v>
                </c:pt>
                <c:pt idx="9098">
                  <c:v>62212</c:v>
                </c:pt>
                <c:pt idx="9099">
                  <c:v>62212</c:v>
                </c:pt>
                <c:pt idx="9100">
                  <c:v>62212</c:v>
                </c:pt>
                <c:pt idx="9101">
                  <c:v>62212.1</c:v>
                </c:pt>
                <c:pt idx="9102">
                  <c:v>62212.2</c:v>
                </c:pt>
                <c:pt idx="9103">
                  <c:v>62212.3</c:v>
                </c:pt>
                <c:pt idx="9104">
                  <c:v>62212.4</c:v>
                </c:pt>
                <c:pt idx="9105">
                  <c:v>62212.6</c:v>
                </c:pt>
                <c:pt idx="9106">
                  <c:v>62212.800000000003</c:v>
                </c:pt>
                <c:pt idx="9107">
                  <c:v>62213</c:v>
                </c:pt>
                <c:pt idx="9108">
                  <c:v>62213.2</c:v>
                </c:pt>
                <c:pt idx="9109">
                  <c:v>62213.5</c:v>
                </c:pt>
                <c:pt idx="9110">
                  <c:v>62213.9</c:v>
                </c:pt>
                <c:pt idx="9111">
                  <c:v>62214.2</c:v>
                </c:pt>
                <c:pt idx="9112">
                  <c:v>62214.6</c:v>
                </c:pt>
                <c:pt idx="9113">
                  <c:v>62215</c:v>
                </c:pt>
                <c:pt idx="9114">
                  <c:v>62215.3</c:v>
                </c:pt>
                <c:pt idx="9115">
                  <c:v>62215.8</c:v>
                </c:pt>
                <c:pt idx="9116">
                  <c:v>62216.3</c:v>
                </c:pt>
                <c:pt idx="9117">
                  <c:v>62216.7</c:v>
                </c:pt>
                <c:pt idx="9118">
                  <c:v>62217.3</c:v>
                </c:pt>
                <c:pt idx="9119">
                  <c:v>62217.9</c:v>
                </c:pt>
                <c:pt idx="9120">
                  <c:v>62218.400000000001</c:v>
                </c:pt>
                <c:pt idx="9121">
                  <c:v>62219.1</c:v>
                </c:pt>
                <c:pt idx="9122">
                  <c:v>62219.9</c:v>
                </c:pt>
                <c:pt idx="9123">
                  <c:v>62220.5</c:v>
                </c:pt>
                <c:pt idx="9124">
                  <c:v>62221.3</c:v>
                </c:pt>
                <c:pt idx="9125">
                  <c:v>62221.9</c:v>
                </c:pt>
                <c:pt idx="9126">
                  <c:v>62222.9</c:v>
                </c:pt>
                <c:pt idx="9127">
                  <c:v>62223.9</c:v>
                </c:pt>
                <c:pt idx="9128">
                  <c:v>62224.6</c:v>
                </c:pt>
                <c:pt idx="9129">
                  <c:v>62225.7</c:v>
                </c:pt>
                <c:pt idx="9130">
                  <c:v>62226.8</c:v>
                </c:pt>
                <c:pt idx="9131">
                  <c:v>62227.6</c:v>
                </c:pt>
                <c:pt idx="9132">
                  <c:v>62228.7</c:v>
                </c:pt>
                <c:pt idx="9133">
                  <c:v>62229.8</c:v>
                </c:pt>
                <c:pt idx="9134">
                  <c:v>62230.5</c:v>
                </c:pt>
                <c:pt idx="9135">
                  <c:v>62231.6</c:v>
                </c:pt>
                <c:pt idx="9136">
                  <c:v>62232.6</c:v>
                </c:pt>
                <c:pt idx="9137">
                  <c:v>62233.2</c:v>
                </c:pt>
                <c:pt idx="9138">
                  <c:v>62234.1</c:v>
                </c:pt>
                <c:pt idx="9139">
                  <c:v>62234.9</c:v>
                </c:pt>
                <c:pt idx="9140">
                  <c:v>62235.4</c:v>
                </c:pt>
                <c:pt idx="9141">
                  <c:v>62236.1</c:v>
                </c:pt>
                <c:pt idx="9142">
                  <c:v>62236.7</c:v>
                </c:pt>
                <c:pt idx="9143">
                  <c:v>62237.1</c:v>
                </c:pt>
                <c:pt idx="9144">
                  <c:v>62237.5</c:v>
                </c:pt>
                <c:pt idx="9145">
                  <c:v>62238</c:v>
                </c:pt>
                <c:pt idx="9146">
                  <c:v>62238.2</c:v>
                </c:pt>
                <c:pt idx="9147">
                  <c:v>62238.5</c:v>
                </c:pt>
                <c:pt idx="9148">
                  <c:v>62238.8</c:v>
                </c:pt>
                <c:pt idx="9149">
                  <c:v>62239</c:v>
                </c:pt>
                <c:pt idx="9150">
                  <c:v>62239.199999999997</c:v>
                </c:pt>
                <c:pt idx="9151">
                  <c:v>62239.4</c:v>
                </c:pt>
                <c:pt idx="9152">
                  <c:v>62239.5</c:v>
                </c:pt>
                <c:pt idx="9153">
                  <c:v>62239.7</c:v>
                </c:pt>
                <c:pt idx="9154">
                  <c:v>62239.8</c:v>
                </c:pt>
                <c:pt idx="9155">
                  <c:v>62239.9</c:v>
                </c:pt>
                <c:pt idx="9156">
                  <c:v>62240</c:v>
                </c:pt>
                <c:pt idx="9157">
                  <c:v>62240.1</c:v>
                </c:pt>
                <c:pt idx="9158">
                  <c:v>62240.1</c:v>
                </c:pt>
                <c:pt idx="9159">
                  <c:v>62240.2</c:v>
                </c:pt>
                <c:pt idx="9160">
                  <c:v>62240.3</c:v>
                </c:pt>
                <c:pt idx="9161">
                  <c:v>62240.3</c:v>
                </c:pt>
                <c:pt idx="9162">
                  <c:v>62240.4</c:v>
                </c:pt>
                <c:pt idx="9163">
                  <c:v>62240.4</c:v>
                </c:pt>
                <c:pt idx="9164">
                  <c:v>62240.4</c:v>
                </c:pt>
                <c:pt idx="9165">
                  <c:v>62240.4</c:v>
                </c:pt>
                <c:pt idx="9166">
                  <c:v>62240.4</c:v>
                </c:pt>
                <c:pt idx="9167">
                  <c:v>62240.4</c:v>
                </c:pt>
                <c:pt idx="9168">
                  <c:v>62240.3</c:v>
                </c:pt>
                <c:pt idx="9169">
                  <c:v>62240.3</c:v>
                </c:pt>
                <c:pt idx="9170">
                  <c:v>62240.2</c:v>
                </c:pt>
                <c:pt idx="9171">
                  <c:v>62240.1</c:v>
                </c:pt>
                <c:pt idx="9172">
                  <c:v>62240.1</c:v>
                </c:pt>
                <c:pt idx="9173">
                  <c:v>62240</c:v>
                </c:pt>
                <c:pt idx="9174">
                  <c:v>62239.9</c:v>
                </c:pt>
                <c:pt idx="9175">
                  <c:v>62239.9</c:v>
                </c:pt>
                <c:pt idx="9176">
                  <c:v>62239.8</c:v>
                </c:pt>
                <c:pt idx="9177">
                  <c:v>62239.7</c:v>
                </c:pt>
                <c:pt idx="9178">
                  <c:v>62239.7</c:v>
                </c:pt>
                <c:pt idx="9179">
                  <c:v>62239.6</c:v>
                </c:pt>
                <c:pt idx="9180">
                  <c:v>62239.5</c:v>
                </c:pt>
                <c:pt idx="9181">
                  <c:v>62239.5</c:v>
                </c:pt>
                <c:pt idx="9182">
                  <c:v>62239.4</c:v>
                </c:pt>
                <c:pt idx="9183">
                  <c:v>62239.4</c:v>
                </c:pt>
                <c:pt idx="9184">
                  <c:v>62239.4</c:v>
                </c:pt>
                <c:pt idx="9185">
                  <c:v>62239.4</c:v>
                </c:pt>
                <c:pt idx="9186">
                  <c:v>62239.4</c:v>
                </c:pt>
                <c:pt idx="9187">
                  <c:v>62239.3</c:v>
                </c:pt>
                <c:pt idx="9188">
                  <c:v>62239.4</c:v>
                </c:pt>
                <c:pt idx="9189">
                  <c:v>62239.4</c:v>
                </c:pt>
                <c:pt idx="9190">
                  <c:v>62239.4</c:v>
                </c:pt>
                <c:pt idx="9191">
                  <c:v>62239.4</c:v>
                </c:pt>
                <c:pt idx="9192">
                  <c:v>62239.5</c:v>
                </c:pt>
                <c:pt idx="9193">
                  <c:v>62239.5</c:v>
                </c:pt>
                <c:pt idx="9194">
                  <c:v>62239.6</c:v>
                </c:pt>
                <c:pt idx="9195">
                  <c:v>62239.6</c:v>
                </c:pt>
                <c:pt idx="9196">
                  <c:v>62239.7</c:v>
                </c:pt>
                <c:pt idx="9197">
                  <c:v>62239.8</c:v>
                </c:pt>
                <c:pt idx="9198">
                  <c:v>62239.8</c:v>
                </c:pt>
                <c:pt idx="9199">
                  <c:v>62239.9</c:v>
                </c:pt>
                <c:pt idx="9200">
                  <c:v>62240</c:v>
                </c:pt>
                <c:pt idx="9201">
                  <c:v>62240.1</c:v>
                </c:pt>
                <c:pt idx="9202">
                  <c:v>62240.1</c:v>
                </c:pt>
                <c:pt idx="9203">
                  <c:v>62240.2</c:v>
                </c:pt>
                <c:pt idx="9204">
                  <c:v>62240.3</c:v>
                </c:pt>
                <c:pt idx="9205">
                  <c:v>62240.4</c:v>
                </c:pt>
                <c:pt idx="9206">
                  <c:v>62240.5</c:v>
                </c:pt>
                <c:pt idx="9207">
                  <c:v>62240.6</c:v>
                </c:pt>
                <c:pt idx="9208">
                  <c:v>62240.800000000003</c:v>
                </c:pt>
                <c:pt idx="9209">
                  <c:v>62240.9</c:v>
                </c:pt>
                <c:pt idx="9210">
                  <c:v>62241</c:v>
                </c:pt>
                <c:pt idx="9211">
                  <c:v>62241.1</c:v>
                </c:pt>
                <c:pt idx="9212">
                  <c:v>62241.3</c:v>
                </c:pt>
                <c:pt idx="9213">
                  <c:v>62241.4</c:v>
                </c:pt>
                <c:pt idx="9214">
                  <c:v>62241.599999999999</c:v>
                </c:pt>
                <c:pt idx="9215">
                  <c:v>62241.7</c:v>
                </c:pt>
                <c:pt idx="9216">
                  <c:v>62241.9</c:v>
                </c:pt>
                <c:pt idx="9217">
                  <c:v>62242.1</c:v>
                </c:pt>
                <c:pt idx="9218">
                  <c:v>62242.3</c:v>
                </c:pt>
                <c:pt idx="9219">
                  <c:v>62242.5</c:v>
                </c:pt>
                <c:pt idx="9220">
                  <c:v>62242.8</c:v>
                </c:pt>
                <c:pt idx="9221">
                  <c:v>62242.9</c:v>
                </c:pt>
                <c:pt idx="9222">
                  <c:v>62243.199999999997</c:v>
                </c:pt>
                <c:pt idx="9223">
                  <c:v>62243.5</c:v>
                </c:pt>
                <c:pt idx="9224">
                  <c:v>62243.8</c:v>
                </c:pt>
                <c:pt idx="9225">
                  <c:v>62244.1</c:v>
                </c:pt>
                <c:pt idx="9226">
                  <c:v>62244.5</c:v>
                </c:pt>
                <c:pt idx="9227">
                  <c:v>62244.800000000003</c:v>
                </c:pt>
                <c:pt idx="9228">
                  <c:v>62245.2</c:v>
                </c:pt>
                <c:pt idx="9229">
                  <c:v>62245.7</c:v>
                </c:pt>
                <c:pt idx="9230">
                  <c:v>62246.1</c:v>
                </c:pt>
                <c:pt idx="9231">
                  <c:v>62246.6</c:v>
                </c:pt>
                <c:pt idx="9232">
                  <c:v>62247.3</c:v>
                </c:pt>
                <c:pt idx="9233">
                  <c:v>62247.7</c:v>
                </c:pt>
                <c:pt idx="9234">
                  <c:v>62248.4</c:v>
                </c:pt>
                <c:pt idx="9235">
                  <c:v>62249.1</c:v>
                </c:pt>
                <c:pt idx="9236">
                  <c:v>62249.599999999999</c:v>
                </c:pt>
                <c:pt idx="9237">
                  <c:v>62250.400000000001</c:v>
                </c:pt>
                <c:pt idx="9238">
                  <c:v>62251.199999999997</c:v>
                </c:pt>
                <c:pt idx="9239">
                  <c:v>62251.8</c:v>
                </c:pt>
                <c:pt idx="9240">
                  <c:v>62252.6</c:v>
                </c:pt>
                <c:pt idx="9241">
                  <c:v>62253.2</c:v>
                </c:pt>
                <c:pt idx="9242">
                  <c:v>62254.1</c:v>
                </c:pt>
                <c:pt idx="9243">
                  <c:v>62254.7</c:v>
                </c:pt>
                <c:pt idx="9244">
                  <c:v>62255.6</c:v>
                </c:pt>
                <c:pt idx="9245">
                  <c:v>62256.5</c:v>
                </c:pt>
                <c:pt idx="9246">
                  <c:v>62257.1</c:v>
                </c:pt>
                <c:pt idx="9247">
                  <c:v>62257.9</c:v>
                </c:pt>
                <c:pt idx="9248">
                  <c:v>62258.8</c:v>
                </c:pt>
                <c:pt idx="9249">
                  <c:v>62259.4</c:v>
                </c:pt>
                <c:pt idx="9250">
                  <c:v>62260.2</c:v>
                </c:pt>
                <c:pt idx="9251">
                  <c:v>62261.1</c:v>
                </c:pt>
                <c:pt idx="9252">
                  <c:v>62261.599999999999</c:v>
                </c:pt>
                <c:pt idx="9253">
                  <c:v>62262.400000000001</c:v>
                </c:pt>
                <c:pt idx="9254">
                  <c:v>62263.199999999997</c:v>
                </c:pt>
                <c:pt idx="9255">
                  <c:v>62263.8</c:v>
                </c:pt>
                <c:pt idx="9256">
                  <c:v>62264.6</c:v>
                </c:pt>
                <c:pt idx="9257">
                  <c:v>62265.4</c:v>
                </c:pt>
                <c:pt idx="9258">
                  <c:v>62265.9</c:v>
                </c:pt>
                <c:pt idx="9259">
                  <c:v>62266.7</c:v>
                </c:pt>
                <c:pt idx="9260">
                  <c:v>62267.5</c:v>
                </c:pt>
                <c:pt idx="9261">
                  <c:v>62268</c:v>
                </c:pt>
                <c:pt idx="9262">
                  <c:v>62268.800000000003</c:v>
                </c:pt>
                <c:pt idx="9263">
                  <c:v>62269.599999999999</c:v>
                </c:pt>
                <c:pt idx="9264">
                  <c:v>62270.2</c:v>
                </c:pt>
                <c:pt idx="9265">
                  <c:v>62271</c:v>
                </c:pt>
                <c:pt idx="9266">
                  <c:v>62271.9</c:v>
                </c:pt>
                <c:pt idx="9267">
                  <c:v>62272.5</c:v>
                </c:pt>
                <c:pt idx="9268">
                  <c:v>62273.5</c:v>
                </c:pt>
                <c:pt idx="9269">
                  <c:v>62274.400000000001</c:v>
                </c:pt>
                <c:pt idx="9270">
                  <c:v>62275.1</c:v>
                </c:pt>
                <c:pt idx="9271">
                  <c:v>62276.2</c:v>
                </c:pt>
                <c:pt idx="9272">
                  <c:v>62277.3</c:v>
                </c:pt>
                <c:pt idx="9273">
                  <c:v>62278</c:v>
                </c:pt>
                <c:pt idx="9274">
                  <c:v>62279.199999999997</c:v>
                </c:pt>
                <c:pt idx="9275">
                  <c:v>62280.4</c:v>
                </c:pt>
                <c:pt idx="9276">
                  <c:v>62281.2</c:v>
                </c:pt>
                <c:pt idx="9277">
                  <c:v>62282.5</c:v>
                </c:pt>
                <c:pt idx="9278">
                  <c:v>62283.7</c:v>
                </c:pt>
                <c:pt idx="9279">
                  <c:v>62284.6</c:v>
                </c:pt>
                <c:pt idx="9280">
                  <c:v>62285.8</c:v>
                </c:pt>
                <c:pt idx="9281">
                  <c:v>62287</c:v>
                </c:pt>
                <c:pt idx="9282">
                  <c:v>62287.8</c:v>
                </c:pt>
                <c:pt idx="9283">
                  <c:v>62289</c:v>
                </c:pt>
                <c:pt idx="9284">
                  <c:v>62290</c:v>
                </c:pt>
                <c:pt idx="9285">
                  <c:v>62290.6</c:v>
                </c:pt>
                <c:pt idx="9286">
                  <c:v>62291.6</c:v>
                </c:pt>
                <c:pt idx="9287">
                  <c:v>62292.5</c:v>
                </c:pt>
                <c:pt idx="9288">
                  <c:v>62293</c:v>
                </c:pt>
                <c:pt idx="9289">
                  <c:v>62293.8</c:v>
                </c:pt>
                <c:pt idx="9290">
                  <c:v>62294.5</c:v>
                </c:pt>
                <c:pt idx="9291">
                  <c:v>62294.9</c:v>
                </c:pt>
                <c:pt idx="9292">
                  <c:v>62295.199999999997</c:v>
                </c:pt>
                <c:pt idx="9293">
                  <c:v>62295.3</c:v>
                </c:pt>
                <c:pt idx="9294">
                  <c:v>62295</c:v>
                </c:pt>
                <c:pt idx="9295">
                  <c:v>62294.9</c:v>
                </c:pt>
                <c:pt idx="9296">
                  <c:v>62294.400000000001</c:v>
                </c:pt>
                <c:pt idx="9297">
                  <c:v>62293.599999999999</c:v>
                </c:pt>
                <c:pt idx="9298">
                  <c:v>62293.1</c:v>
                </c:pt>
                <c:pt idx="9299">
                  <c:v>62292.3</c:v>
                </c:pt>
                <c:pt idx="9300">
                  <c:v>62291.6</c:v>
                </c:pt>
                <c:pt idx="9301">
                  <c:v>62291.1</c:v>
                </c:pt>
                <c:pt idx="9302">
                  <c:v>62290.3</c:v>
                </c:pt>
                <c:pt idx="9303">
                  <c:v>62289.7</c:v>
                </c:pt>
                <c:pt idx="9304">
                  <c:v>62289.4</c:v>
                </c:pt>
                <c:pt idx="9305">
                  <c:v>62288.7</c:v>
                </c:pt>
                <c:pt idx="9306">
                  <c:v>62288.3</c:v>
                </c:pt>
                <c:pt idx="9307">
                  <c:v>62288.4</c:v>
                </c:pt>
                <c:pt idx="9308">
                  <c:v>62288.2</c:v>
                </c:pt>
                <c:pt idx="9309">
                  <c:v>62288.5</c:v>
                </c:pt>
                <c:pt idx="9310">
                  <c:v>62288.9</c:v>
                </c:pt>
                <c:pt idx="9311">
                  <c:v>62289.2</c:v>
                </c:pt>
                <c:pt idx="9312">
                  <c:v>62289.599999999999</c:v>
                </c:pt>
                <c:pt idx="9313">
                  <c:v>62290</c:v>
                </c:pt>
                <c:pt idx="9314">
                  <c:v>62290.2</c:v>
                </c:pt>
                <c:pt idx="9315">
                  <c:v>62290.5</c:v>
                </c:pt>
                <c:pt idx="9316">
                  <c:v>62290.6</c:v>
                </c:pt>
                <c:pt idx="9317">
                  <c:v>62290.7</c:v>
                </c:pt>
                <c:pt idx="9318">
                  <c:v>62290.7</c:v>
                </c:pt>
                <c:pt idx="9319">
                  <c:v>62290.400000000001</c:v>
                </c:pt>
                <c:pt idx="9320">
                  <c:v>62290.3</c:v>
                </c:pt>
                <c:pt idx="9321">
                  <c:v>62289.9</c:v>
                </c:pt>
                <c:pt idx="9322">
                  <c:v>62289.599999999999</c:v>
                </c:pt>
                <c:pt idx="9323">
                  <c:v>62289.3</c:v>
                </c:pt>
                <c:pt idx="9324">
                  <c:v>62288.9</c:v>
                </c:pt>
                <c:pt idx="9325">
                  <c:v>62288.7</c:v>
                </c:pt>
                <c:pt idx="9326">
                  <c:v>62288.3</c:v>
                </c:pt>
                <c:pt idx="9327">
                  <c:v>62288.1</c:v>
                </c:pt>
                <c:pt idx="9328">
                  <c:v>62287.9</c:v>
                </c:pt>
                <c:pt idx="9329">
                  <c:v>62287.7</c:v>
                </c:pt>
                <c:pt idx="9330">
                  <c:v>62287.5</c:v>
                </c:pt>
                <c:pt idx="9331">
                  <c:v>62287.3</c:v>
                </c:pt>
                <c:pt idx="9332">
                  <c:v>62287.1</c:v>
                </c:pt>
                <c:pt idx="9333">
                  <c:v>62286.8</c:v>
                </c:pt>
                <c:pt idx="9334">
                  <c:v>62286.7</c:v>
                </c:pt>
                <c:pt idx="9335">
                  <c:v>62286.6</c:v>
                </c:pt>
                <c:pt idx="9336">
                  <c:v>62286.5</c:v>
                </c:pt>
                <c:pt idx="9337">
                  <c:v>62286.400000000001</c:v>
                </c:pt>
                <c:pt idx="9338">
                  <c:v>62286.3</c:v>
                </c:pt>
                <c:pt idx="9339">
                  <c:v>62286.2</c:v>
                </c:pt>
                <c:pt idx="9340">
                  <c:v>62286.1</c:v>
                </c:pt>
                <c:pt idx="9341">
                  <c:v>62285.9</c:v>
                </c:pt>
                <c:pt idx="9342">
                  <c:v>62285.599999999999</c:v>
                </c:pt>
                <c:pt idx="9343">
                  <c:v>62285.4</c:v>
                </c:pt>
                <c:pt idx="9344">
                  <c:v>62285.2</c:v>
                </c:pt>
                <c:pt idx="9345">
                  <c:v>62284.800000000003</c:v>
                </c:pt>
                <c:pt idx="9346">
                  <c:v>62284.6</c:v>
                </c:pt>
                <c:pt idx="9347">
                  <c:v>62284.2</c:v>
                </c:pt>
                <c:pt idx="9348">
                  <c:v>62283.7</c:v>
                </c:pt>
                <c:pt idx="9349">
                  <c:v>62283.4</c:v>
                </c:pt>
                <c:pt idx="9350">
                  <c:v>62282.8</c:v>
                </c:pt>
                <c:pt idx="9351">
                  <c:v>62282.1</c:v>
                </c:pt>
                <c:pt idx="9352">
                  <c:v>62281.5</c:v>
                </c:pt>
                <c:pt idx="9353">
                  <c:v>62280.7</c:v>
                </c:pt>
                <c:pt idx="9354">
                  <c:v>62279.8</c:v>
                </c:pt>
                <c:pt idx="9355">
                  <c:v>62279.199999999997</c:v>
                </c:pt>
                <c:pt idx="9356">
                  <c:v>62278.3</c:v>
                </c:pt>
                <c:pt idx="9357">
                  <c:v>62277.599999999999</c:v>
                </c:pt>
                <c:pt idx="9358">
                  <c:v>62277.2</c:v>
                </c:pt>
                <c:pt idx="9359">
                  <c:v>62276.7</c:v>
                </c:pt>
                <c:pt idx="9360">
                  <c:v>62276.4</c:v>
                </c:pt>
                <c:pt idx="9361">
                  <c:v>62276.2</c:v>
                </c:pt>
                <c:pt idx="9362">
                  <c:v>62276.2</c:v>
                </c:pt>
                <c:pt idx="9363">
                  <c:v>62276.3</c:v>
                </c:pt>
                <c:pt idx="9364">
                  <c:v>62276.5</c:v>
                </c:pt>
                <c:pt idx="9365">
                  <c:v>62276.800000000003</c:v>
                </c:pt>
                <c:pt idx="9366">
                  <c:v>62277.1</c:v>
                </c:pt>
                <c:pt idx="9367">
                  <c:v>62277.3</c:v>
                </c:pt>
                <c:pt idx="9368">
                  <c:v>62277.599999999999</c:v>
                </c:pt>
                <c:pt idx="9369">
                  <c:v>62277.9</c:v>
                </c:pt>
                <c:pt idx="9370">
                  <c:v>62277.9</c:v>
                </c:pt>
                <c:pt idx="9371">
                  <c:v>62278</c:v>
                </c:pt>
                <c:pt idx="9372">
                  <c:v>62277.8</c:v>
                </c:pt>
                <c:pt idx="9373">
                  <c:v>62277.599999999999</c:v>
                </c:pt>
                <c:pt idx="9374">
                  <c:v>62277.2</c:v>
                </c:pt>
                <c:pt idx="9375">
                  <c:v>62276.6</c:v>
                </c:pt>
                <c:pt idx="9376">
                  <c:v>62276.2</c:v>
                </c:pt>
                <c:pt idx="9377">
                  <c:v>62275.6</c:v>
                </c:pt>
                <c:pt idx="9378">
                  <c:v>62275.199999999997</c:v>
                </c:pt>
                <c:pt idx="9379">
                  <c:v>62274.5</c:v>
                </c:pt>
                <c:pt idx="9380">
                  <c:v>62273.9</c:v>
                </c:pt>
                <c:pt idx="9381">
                  <c:v>62273.5</c:v>
                </c:pt>
                <c:pt idx="9382">
                  <c:v>62272.9</c:v>
                </c:pt>
                <c:pt idx="9383">
                  <c:v>62272.5</c:v>
                </c:pt>
                <c:pt idx="9384">
                  <c:v>62272.2</c:v>
                </c:pt>
                <c:pt idx="9385">
                  <c:v>62271.9</c:v>
                </c:pt>
                <c:pt idx="9386">
                  <c:v>62271.6</c:v>
                </c:pt>
                <c:pt idx="9387">
                  <c:v>62271.1</c:v>
                </c:pt>
                <c:pt idx="9388">
                  <c:v>62270.5</c:v>
                </c:pt>
                <c:pt idx="9389">
                  <c:v>62270</c:v>
                </c:pt>
                <c:pt idx="9390">
                  <c:v>62269.1</c:v>
                </c:pt>
                <c:pt idx="9391">
                  <c:v>62268.1</c:v>
                </c:pt>
                <c:pt idx="9392">
                  <c:v>62267.4</c:v>
                </c:pt>
                <c:pt idx="9393">
                  <c:v>62266.3</c:v>
                </c:pt>
                <c:pt idx="9394">
                  <c:v>62265.3</c:v>
                </c:pt>
                <c:pt idx="9395">
                  <c:v>62264.6</c:v>
                </c:pt>
                <c:pt idx="9396">
                  <c:v>62263.7</c:v>
                </c:pt>
                <c:pt idx="9397">
                  <c:v>62262.8</c:v>
                </c:pt>
                <c:pt idx="9398">
                  <c:v>62262.400000000001</c:v>
                </c:pt>
                <c:pt idx="9399">
                  <c:v>62261.8</c:v>
                </c:pt>
                <c:pt idx="9400">
                  <c:v>62261.5</c:v>
                </c:pt>
                <c:pt idx="9401">
                  <c:v>62261.4</c:v>
                </c:pt>
                <c:pt idx="9402">
                  <c:v>62261.5</c:v>
                </c:pt>
                <c:pt idx="9403">
                  <c:v>62261.7</c:v>
                </c:pt>
                <c:pt idx="9404">
                  <c:v>62261.9</c:v>
                </c:pt>
                <c:pt idx="9405">
                  <c:v>62262.3</c:v>
                </c:pt>
                <c:pt idx="9406">
                  <c:v>62262.6</c:v>
                </c:pt>
                <c:pt idx="9407">
                  <c:v>62262.6</c:v>
                </c:pt>
                <c:pt idx="9408">
                  <c:v>62262.8</c:v>
                </c:pt>
                <c:pt idx="9409">
                  <c:v>62262.6</c:v>
                </c:pt>
                <c:pt idx="9410">
                  <c:v>62262.400000000001</c:v>
                </c:pt>
                <c:pt idx="9411">
                  <c:v>62262</c:v>
                </c:pt>
                <c:pt idx="9412">
                  <c:v>62261.2</c:v>
                </c:pt>
                <c:pt idx="9413">
                  <c:v>62260.4</c:v>
                </c:pt>
                <c:pt idx="9414">
                  <c:v>62259.3</c:v>
                </c:pt>
                <c:pt idx="9415">
                  <c:v>62257.7</c:v>
                </c:pt>
                <c:pt idx="9416">
                  <c:v>62256.4</c:v>
                </c:pt>
                <c:pt idx="9417">
                  <c:v>62254.5</c:v>
                </c:pt>
                <c:pt idx="9418">
                  <c:v>62252.3</c:v>
                </c:pt>
                <c:pt idx="9419">
                  <c:v>62250.6</c:v>
                </c:pt>
                <c:pt idx="9420">
                  <c:v>62248.2</c:v>
                </c:pt>
                <c:pt idx="9421">
                  <c:v>62245.7</c:v>
                </c:pt>
                <c:pt idx="9422">
                  <c:v>62243.9</c:v>
                </c:pt>
                <c:pt idx="9423">
                  <c:v>62241.3</c:v>
                </c:pt>
                <c:pt idx="9424">
                  <c:v>62238.6</c:v>
                </c:pt>
                <c:pt idx="9425">
                  <c:v>62235.7</c:v>
                </c:pt>
                <c:pt idx="9426">
                  <c:v>62233.8</c:v>
                </c:pt>
                <c:pt idx="9427">
                  <c:v>62230.9</c:v>
                </c:pt>
                <c:pt idx="9428">
                  <c:v>62228</c:v>
                </c:pt>
                <c:pt idx="9429">
                  <c:v>62226</c:v>
                </c:pt>
                <c:pt idx="9430">
                  <c:v>62223.199999999997</c:v>
                </c:pt>
                <c:pt idx="9431">
                  <c:v>62220.5</c:v>
                </c:pt>
                <c:pt idx="9432">
                  <c:v>62218.7</c:v>
                </c:pt>
                <c:pt idx="9433">
                  <c:v>62216.1</c:v>
                </c:pt>
                <c:pt idx="9434">
                  <c:v>62213.7</c:v>
                </c:pt>
                <c:pt idx="9435">
                  <c:v>62212.1</c:v>
                </c:pt>
                <c:pt idx="9436">
                  <c:v>62209.9</c:v>
                </c:pt>
                <c:pt idx="9437">
                  <c:v>62207.9</c:v>
                </c:pt>
                <c:pt idx="9438">
                  <c:v>62206.6</c:v>
                </c:pt>
                <c:pt idx="9439">
                  <c:v>62204.800000000003</c:v>
                </c:pt>
                <c:pt idx="9440">
                  <c:v>62203.1</c:v>
                </c:pt>
                <c:pt idx="9441">
                  <c:v>62202.1</c:v>
                </c:pt>
                <c:pt idx="9442">
                  <c:v>62200.6</c:v>
                </c:pt>
                <c:pt idx="9443">
                  <c:v>62199.1</c:v>
                </c:pt>
                <c:pt idx="9444">
                  <c:v>62198.2</c:v>
                </c:pt>
                <c:pt idx="9445">
                  <c:v>62196.800000000003</c:v>
                </c:pt>
                <c:pt idx="9446">
                  <c:v>62195.5</c:v>
                </c:pt>
                <c:pt idx="9447">
                  <c:v>62194.6</c:v>
                </c:pt>
                <c:pt idx="9448">
                  <c:v>62193.3</c:v>
                </c:pt>
                <c:pt idx="9449">
                  <c:v>62191.8</c:v>
                </c:pt>
                <c:pt idx="9450">
                  <c:v>62190.8</c:v>
                </c:pt>
                <c:pt idx="9451">
                  <c:v>62189.2</c:v>
                </c:pt>
                <c:pt idx="9452">
                  <c:v>62187.5</c:v>
                </c:pt>
                <c:pt idx="9453">
                  <c:v>62186.3</c:v>
                </c:pt>
                <c:pt idx="9454">
                  <c:v>62184.5</c:v>
                </c:pt>
                <c:pt idx="9455">
                  <c:v>62183.3</c:v>
                </c:pt>
                <c:pt idx="9456">
                  <c:v>62181.4</c:v>
                </c:pt>
                <c:pt idx="9457">
                  <c:v>62179.4</c:v>
                </c:pt>
                <c:pt idx="9458">
                  <c:v>62178</c:v>
                </c:pt>
                <c:pt idx="9459">
                  <c:v>62175.9</c:v>
                </c:pt>
                <c:pt idx="9460">
                  <c:v>62173.7</c:v>
                </c:pt>
                <c:pt idx="9461">
                  <c:v>62172.2</c:v>
                </c:pt>
                <c:pt idx="9462">
                  <c:v>62170</c:v>
                </c:pt>
                <c:pt idx="9463">
                  <c:v>62167.8</c:v>
                </c:pt>
                <c:pt idx="9464">
                  <c:v>62166.3</c:v>
                </c:pt>
                <c:pt idx="9465">
                  <c:v>62164.1</c:v>
                </c:pt>
                <c:pt idx="9466">
                  <c:v>62162</c:v>
                </c:pt>
                <c:pt idx="9467">
                  <c:v>62160.5</c:v>
                </c:pt>
                <c:pt idx="9468">
                  <c:v>62158.400000000001</c:v>
                </c:pt>
                <c:pt idx="9469">
                  <c:v>62156.2</c:v>
                </c:pt>
                <c:pt idx="9470">
                  <c:v>62154.7</c:v>
                </c:pt>
                <c:pt idx="9471">
                  <c:v>62152.5</c:v>
                </c:pt>
                <c:pt idx="9472">
                  <c:v>62150.3</c:v>
                </c:pt>
                <c:pt idx="9473">
                  <c:v>62148.9</c:v>
                </c:pt>
                <c:pt idx="9474">
                  <c:v>62146.9</c:v>
                </c:pt>
                <c:pt idx="9475">
                  <c:v>62144.9</c:v>
                </c:pt>
                <c:pt idx="9476">
                  <c:v>62143.6</c:v>
                </c:pt>
                <c:pt idx="9477">
                  <c:v>62141.7</c:v>
                </c:pt>
                <c:pt idx="9478">
                  <c:v>62139.8</c:v>
                </c:pt>
                <c:pt idx="9479">
                  <c:v>62138.5</c:v>
                </c:pt>
                <c:pt idx="9480">
                  <c:v>62136.6</c:v>
                </c:pt>
                <c:pt idx="9481">
                  <c:v>62134.7</c:v>
                </c:pt>
                <c:pt idx="9482">
                  <c:v>62133.5</c:v>
                </c:pt>
                <c:pt idx="9483">
                  <c:v>62131.7</c:v>
                </c:pt>
                <c:pt idx="9484">
                  <c:v>62129.8</c:v>
                </c:pt>
                <c:pt idx="9485">
                  <c:v>62128.6</c:v>
                </c:pt>
                <c:pt idx="9486">
                  <c:v>62126.7</c:v>
                </c:pt>
                <c:pt idx="9487">
                  <c:v>62124.6</c:v>
                </c:pt>
                <c:pt idx="9488">
                  <c:v>62123.1</c:v>
                </c:pt>
                <c:pt idx="9489">
                  <c:v>62120.7</c:v>
                </c:pt>
                <c:pt idx="9490">
                  <c:v>62118</c:v>
                </c:pt>
                <c:pt idx="9491">
                  <c:v>62116.1</c:v>
                </c:pt>
                <c:pt idx="9492">
                  <c:v>62113</c:v>
                </c:pt>
                <c:pt idx="9493">
                  <c:v>62109.8</c:v>
                </c:pt>
                <c:pt idx="9494">
                  <c:v>62107.7</c:v>
                </c:pt>
                <c:pt idx="9495">
                  <c:v>62104.3</c:v>
                </c:pt>
                <c:pt idx="9496">
                  <c:v>62100.9</c:v>
                </c:pt>
                <c:pt idx="9497">
                  <c:v>62098.7</c:v>
                </c:pt>
                <c:pt idx="9498">
                  <c:v>62095.199999999997</c:v>
                </c:pt>
                <c:pt idx="9499">
                  <c:v>62091.8</c:v>
                </c:pt>
                <c:pt idx="9500">
                  <c:v>62089.5</c:v>
                </c:pt>
                <c:pt idx="9501">
                  <c:v>62086.1</c:v>
                </c:pt>
                <c:pt idx="9502">
                  <c:v>62082.7</c:v>
                </c:pt>
                <c:pt idx="9503">
                  <c:v>62080.4</c:v>
                </c:pt>
                <c:pt idx="9504">
                  <c:v>62077.1</c:v>
                </c:pt>
                <c:pt idx="9505">
                  <c:v>62073.599999999999</c:v>
                </c:pt>
                <c:pt idx="9506">
                  <c:v>62071.3</c:v>
                </c:pt>
                <c:pt idx="9507">
                  <c:v>62067.8</c:v>
                </c:pt>
                <c:pt idx="9508">
                  <c:v>62064.1</c:v>
                </c:pt>
                <c:pt idx="9509">
                  <c:v>62061.5</c:v>
                </c:pt>
                <c:pt idx="9510">
                  <c:v>62058.9</c:v>
                </c:pt>
                <c:pt idx="9511">
                  <c:v>62054.8</c:v>
                </c:pt>
                <c:pt idx="9512">
                  <c:v>62050.400000000001</c:v>
                </c:pt>
                <c:pt idx="9513">
                  <c:v>62047.5</c:v>
                </c:pt>
                <c:pt idx="9514">
                  <c:v>62042.9</c:v>
                </c:pt>
                <c:pt idx="9515">
                  <c:v>62038.1</c:v>
                </c:pt>
                <c:pt idx="9516">
                  <c:v>62034.9</c:v>
                </c:pt>
                <c:pt idx="9517">
                  <c:v>62029.9</c:v>
                </c:pt>
                <c:pt idx="9518">
                  <c:v>62024.9</c:v>
                </c:pt>
                <c:pt idx="9519">
                  <c:v>62021.4</c:v>
                </c:pt>
                <c:pt idx="9520">
                  <c:v>62016.1</c:v>
                </c:pt>
                <c:pt idx="9521">
                  <c:v>62010.8</c:v>
                </c:pt>
                <c:pt idx="9522">
                  <c:v>62007.199999999997</c:v>
                </c:pt>
                <c:pt idx="9523">
                  <c:v>62001.599999999999</c:v>
                </c:pt>
                <c:pt idx="9524">
                  <c:v>61997.9</c:v>
                </c:pt>
                <c:pt idx="9525">
                  <c:v>61992.1</c:v>
                </c:pt>
                <c:pt idx="9526">
                  <c:v>61986.3</c:v>
                </c:pt>
                <c:pt idx="9527">
                  <c:v>61980.3</c:v>
                </c:pt>
                <c:pt idx="9528">
                  <c:v>61976.4</c:v>
                </c:pt>
                <c:pt idx="9529">
                  <c:v>61970.400000000001</c:v>
                </c:pt>
                <c:pt idx="9530">
                  <c:v>61964.3</c:v>
                </c:pt>
                <c:pt idx="9531">
                  <c:v>61960.3</c:v>
                </c:pt>
                <c:pt idx="9532">
                  <c:v>61954.2</c:v>
                </c:pt>
                <c:pt idx="9533">
                  <c:v>61948.1</c:v>
                </c:pt>
                <c:pt idx="9534">
                  <c:v>61944</c:v>
                </c:pt>
                <c:pt idx="9535">
                  <c:v>61937.9</c:v>
                </c:pt>
                <c:pt idx="9536">
                  <c:v>61933.9</c:v>
                </c:pt>
                <c:pt idx="9537">
                  <c:v>61927.9</c:v>
                </c:pt>
                <c:pt idx="9538">
                  <c:v>61921.9</c:v>
                </c:pt>
                <c:pt idx="9539">
                  <c:v>61917.9</c:v>
                </c:pt>
                <c:pt idx="9540">
                  <c:v>61912</c:v>
                </c:pt>
                <c:pt idx="9541">
                  <c:v>61906.1</c:v>
                </c:pt>
                <c:pt idx="9542">
                  <c:v>61902.1</c:v>
                </c:pt>
                <c:pt idx="9543">
                  <c:v>61896.2</c:v>
                </c:pt>
                <c:pt idx="9544">
                  <c:v>61890.1</c:v>
                </c:pt>
                <c:pt idx="9545">
                  <c:v>61883.9</c:v>
                </c:pt>
                <c:pt idx="9546">
                  <c:v>61879.7</c:v>
                </c:pt>
                <c:pt idx="9547">
                  <c:v>61873.3</c:v>
                </c:pt>
                <c:pt idx="9548">
                  <c:v>61866.7</c:v>
                </c:pt>
                <c:pt idx="9549">
                  <c:v>61862.400000000001</c:v>
                </c:pt>
                <c:pt idx="9550">
                  <c:v>61855.7</c:v>
                </c:pt>
                <c:pt idx="9551">
                  <c:v>61851.199999999997</c:v>
                </c:pt>
                <c:pt idx="9552">
                  <c:v>61844.4</c:v>
                </c:pt>
                <c:pt idx="9553">
                  <c:v>61837.5</c:v>
                </c:pt>
                <c:pt idx="9554">
                  <c:v>61830.6</c:v>
                </c:pt>
                <c:pt idx="9555">
                  <c:v>61825.9</c:v>
                </c:pt>
                <c:pt idx="9556">
                  <c:v>61818.9</c:v>
                </c:pt>
                <c:pt idx="9557">
                  <c:v>61814.2</c:v>
                </c:pt>
                <c:pt idx="9558">
                  <c:v>61807</c:v>
                </c:pt>
                <c:pt idx="9559">
                  <c:v>61799.8</c:v>
                </c:pt>
                <c:pt idx="9560">
                  <c:v>61792.5</c:v>
                </c:pt>
                <c:pt idx="9561">
                  <c:v>61787.6</c:v>
                </c:pt>
                <c:pt idx="9562">
                  <c:v>61780.2</c:v>
                </c:pt>
                <c:pt idx="9563">
                  <c:v>61775.199999999997</c:v>
                </c:pt>
                <c:pt idx="9564">
                  <c:v>61767.7</c:v>
                </c:pt>
                <c:pt idx="9565">
                  <c:v>61760</c:v>
                </c:pt>
                <c:pt idx="9566">
                  <c:v>61752.3</c:v>
                </c:pt>
                <c:pt idx="9567">
                  <c:v>61747.199999999997</c:v>
                </c:pt>
                <c:pt idx="9568">
                  <c:v>61739.4</c:v>
                </c:pt>
                <c:pt idx="9569">
                  <c:v>61734.3</c:v>
                </c:pt>
                <c:pt idx="9570">
                  <c:v>61726.5</c:v>
                </c:pt>
                <c:pt idx="9571">
                  <c:v>61718.8</c:v>
                </c:pt>
                <c:pt idx="9572">
                  <c:v>61713.7</c:v>
                </c:pt>
                <c:pt idx="9573">
                  <c:v>61705.9</c:v>
                </c:pt>
                <c:pt idx="9574">
                  <c:v>61698.2</c:v>
                </c:pt>
                <c:pt idx="9575">
                  <c:v>61690.7</c:v>
                </c:pt>
                <c:pt idx="9576">
                  <c:v>61685.7</c:v>
                </c:pt>
                <c:pt idx="9577">
                  <c:v>61678.3</c:v>
                </c:pt>
                <c:pt idx="9578">
                  <c:v>61671.199999999997</c:v>
                </c:pt>
                <c:pt idx="9579">
                  <c:v>61666.5</c:v>
                </c:pt>
                <c:pt idx="9580">
                  <c:v>61659.6</c:v>
                </c:pt>
                <c:pt idx="9581">
                  <c:v>61655.199999999997</c:v>
                </c:pt>
                <c:pt idx="9582">
                  <c:v>61648.4</c:v>
                </c:pt>
                <c:pt idx="9583">
                  <c:v>61641.8</c:v>
                </c:pt>
                <c:pt idx="9584">
                  <c:v>61635.4</c:v>
                </c:pt>
                <c:pt idx="9585">
                  <c:v>61631</c:v>
                </c:pt>
                <c:pt idx="9586">
                  <c:v>61624.800000000003</c:v>
                </c:pt>
                <c:pt idx="9587">
                  <c:v>61618.7</c:v>
                </c:pt>
                <c:pt idx="9588">
                  <c:v>61614.8</c:v>
                </c:pt>
                <c:pt idx="9589">
                  <c:v>61608.9</c:v>
                </c:pt>
                <c:pt idx="9590">
                  <c:v>61603.199999999997</c:v>
                </c:pt>
                <c:pt idx="9591">
                  <c:v>61599.4</c:v>
                </c:pt>
                <c:pt idx="9592">
                  <c:v>61593.8</c:v>
                </c:pt>
                <c:pt idx="9593">
                  <c:v>61588.3</c:v>
                </c:pt>
                <c:pt idx="9594">
                  <c:v>61584.6</c:v>
                </c:pt>
                <c:pt idx="9595">
                  <c:v>61579.1</c:v>
                </c:pt>
                <c:pt idx="9596">
                  <c:v>61575.6</c:v>
                </c:pt>
                <c:pt idx="9597">
                  <c:v>61570.2</c:v>
                </c:pt>
                <c:pt idx="9598">
                  <c:v>61564.9</c:v>
                </c:pt>
                <c:pt idx="9599">
                  <c:v>61561.4</c:v>
                </c:pt>
                <c:pt idx="9600">
                  <c:v>61556.1</c:v>
                </c:pt>
                <c:pt idx="9601">
                  <c:v>61550.7</c:v>
                </c:pt>
                <c:pt idx="9602">
                  <c:v>61547</c:v>
                </c:pt>
                <c:pt idx="9603">
                  <c:v>61541.5</c:v>
                </c:pt>
                <c:pt idx="9604">
                  <c:v>61536</c:v>
                </c:pt>
                <c:pt idx="9605">
                  <c:v>61530.400000000001</c:v>
                </c:pt>
                <c:pt idx="9606">
                  <c:v>61526.7</c:v>
                </c:pt>
                <c:pt idx="9607">
                  <c:v>61521</c:v>
                </c:pt>
                <c:pt idx="9608">
                  <c:v>61515.3</c:v>
                </c:pt>
                <c:pt idx="9609">
                  <c:v>61511.5</c:v>
                </c:pt>
                <c:pt idx="9610">
                  <c:v>61505.599999999999</c:v>
                </c:pt>
                <c:pt idx="9611">
                  <c:v>61501.599999999999</c:v>
                </c:pt>
                <c:pt idx="9612">
                  <c:v>61495.5</c:v>
                </c:pt>
                <c:pt idx="9613">
                  <c:v>61489.4</c:v>
                </c:pt>
                <c:pt idx="9614">
                  <c:v>61485.3</c:v>
                </c:pt>
                <c:pt idx="9615">
                  <c:v>61479.1</c:v>
                </c:pt>
                <c:pt idx="9616">
                  <c:v>61472.9</c:v>
                </c:pt>
                <c:pt idx="9617">
                  <c:v>61468.7</c:v>
                </c:pt>
                <c:pt idx="9618">
                  <c:v>61462.3</c:v>
                </c:pt>
                <c:pt idx="9619">
                  <c:v>61455.7</c:v>
                </c:pt>
                <c:pt idx="9620">
                  <c:v>61448.9</c:v>
                </c:pt>
                <c:pt idx="9621">
                  <c:v>61444.2</c:v>
                </c:pt>
                <c:pt idx="9622">
                  <c:v>61437.1</c:v>
                </c:pt>
                <c:pt idx="9623">
                  <c:v>61429.8</c:v>
                </c:pt>
                <c:pt idx="9624">
                  <c:v>61425.1</c:v>
                </c:pt>
                <c:pt idx="9625">
                  <c:v>61417.7</c:v>
                </c:pt>
                <c:pt idx="9626">
                  <c:v>61412.800000000003</c:v>
                </c:pt>
                <c:pt idx="9627">
                  <c:v>61405.4</c:v>
                </c:pt>
                <c:pt idx="9628">
                  <c:v>61398</c:v>
                </c:pt>
                <c:pt idx="9629">
                  <c:v>61393.1</c:v>
                </c:pt>
                <c:pt idx="9630">
                  <c:v>61385.7</c:v>
                </c:pt>
                <c:pt idx="9631">
                  <c:v>61378.3</c:v>
                </c:pt>
                <c:pt idx="9632">
                  <c:v>61373.4</c:v>
                </c:pt>
                <c:pt idx="9633">
                  <c:v>61366</c:v>
                </c:pt>
                <c:pt idx="9634">
                  <c:v>61358.5</c:v>
                </c:pt>
                <c:pt idx="9635">
                  <c:v>61351</c:v>
                </c:pt>
                <c:pt idx="9636">
                  <c:v>61345.9</c:v>
                </c:pt>
                <c:pt idx="9637">
                  <c:v>61338</c:v>
                </c:pt>
                <c:pt idx="9638">
                  <c:v>61329.599999999999</c:v>
                </c:pt>
                <c:pt idx="9639">
                  <c:v>61324.1</c:v>
                </c:pt>
                <c:pt idx="9640">
                  <c:v>61315.3</c:v>
                </c:pt>
                <c:pt idx="9641">
                  <c:v>61309.2</c:v>
                </c:pt>
                <c:pt idx="9642">
                  <c:v>61299.7</c:v>
                </c:pt>
                <c:pt idx="9643">
                  <c:v>61289.9</c:v>
                </c:pt>
                <c:pt idx="9644">
                  <c:v>61283.199999999997</c:v>
                </c:pt>
                <c:pt idx="9645">
                  <c:v>61273</c:v>
                </c:pt>
                <c:pt idx="9646">
                  <c:v>61262.6</c:v>
                </c:pt>
                <c:pt idx="9647">
                  <c:v>61255.6</c:v>
                </c:pt>
                <c:pt idx="9648">
                  <c:v>61245</c:v>
                </c:pt>
                <c:pt idx="9649">
                  <c:v>61238</c:v>
                </c:pt>
                <c:pt idx="9650">
                  <c:v>61227.5</c:v>
                </c:pt>
                <c:pt idx="9651">
                  <c:v>61220.5</c:v>
                </c:pt>
                <c:pt idx="9652">
                  <c:v>61210.2</c:v>
                </c:pt>
                <c:pt idx="9653">
                  <c:v>61200.2</c:v>
                </c:pt>
                <c:pt idx="9654">
                  <c:v>61193.7</c:v>
                </c:pt>
                <c:pt idx="9655">
                  <c:v>61184.1</c:v>
                </c:pt>
                <c:pt idx="9656">
                  <c:v>61174.6</c:v>
                </c:pt>
                <c:pt idx="9657">
                  <c:v>61168.4</c:v>
                </c:pt>
                <c:pt idx="9658">
                  <c:v>61159.199999999997</c:v>
                </c:pt>
                <c:pt idx="9659">
                  <c:v>61150</c:v>
                </c:pt>
                <c:pt idx="9660">
                  <c:v>61144</c:v>
                </c:pt>
                <c:pt idx="9661">
                  <c:v>61134.9</c:v>
                </c:pt>
                <c:pt idx="9662">
                  <c:v>61125.8</c:v>
                </c:pt>
                <c:pt idx="9663">
                  <c:v>61119.7</c:v>
                </c:pt>
                <c:pt idx="9664">
                  <c:v>61110.5</c:v>
                </c:pt>
                <c:pt idx="9665">
                  <c:v>61101.1</c:v>
                </c:pt>
                <c:pt idx="9666">
                  <c:v>61094.8</c:v>
                </c:pt>
                <c:pt idx="9667">
                  <c:v>61085.2</c:v>
                </c:pt>
                <c:pt idx="9668">
                  <c:v>61078.7</c:v>
                </c:pt>
                <c:pt idx="9669">
                  <c:v>61068.800000000003</c:v>
                </c:pt>
                <c:pt idx="9670">
                  <c:v>61058.9</c:v>
                </c:pt>
                <c:pt idx="9671">
                  <c:v>61052.3</c:v>
                </c:pt>
                <c:pt idx="9672">
                  <c:v>61042.400000000001</c:v>
                </c:pt>
                <c:pt idx="9673">
                  <c:v>61032.5</c:v>
                </c:pt>
                <c:pt idx="9674">
                  <c:v>61025.9</c:v>
                </c:pt>
                <c:pt idx="9675">
                  <c:v>61016</c:v>
                </c:pt>
                <c:pt idx="9676">
                  <c:v>61006</c:v>
                </c:pt>
                <c:pt idx="9677">
                  <c:v>60999.4</c:v>
                </c:pt>
                <c:pt idx="9678">
                  <c:v>60989.5</c:v>
                </c:pt>
                <c:pt idx="9679">
                  <c:v>60979.7</c:v>
                </c:pt>
                <c:pt idx="9680">
                  <c:v>60973.2</c:v>
                </c:pt>
                <c:pt idx="9681">
                  <c:v>60963.6</c:v>
                </c:pt>
                <c:pt idx="9682">
                  <c:v>60954</c:v>
                </c:pt>
                <c:pt idx="9683">
                  <c:v>60947.6</c:v>
                </c:pt>
                <c:pt idx="9684">
                  <c:v>60938</c:v>
                </c:pt>
                <c:pt idx="9685">
                  <c:v>60928.4</c:v>
                </c:pt>
                <c:pt idx="9686">
                  <c:v>60922</c:v>
                </c:pt>
                <c:pt idx="9687">
                  <c:v>60912.4</c:v>
                </c:pt>
                <c:pt idx="9688">
                  <c:v>60902.7</c:v>
                </c:pt>
                <c:pt idx="9689">
                  <c:v>60896.3</c:v>
                </c:pt>
                <c:pt idx="9690">
                  <c:v>60886.9</c:v>
                </c:pt>
                <c:pt idx="9691">
                  <c:v>60877.599999999999</c:v>
                </c:pt>
                <c:pt idx="9692">
                  <c:v>60871.5</c:v>
                </c:pt>
                <c:pt idx="9693">
                  <c:v>60862.5</c:v>
                </c:pt>
                <c:pt idx="9694">
                  <c:v>60853.599999999999</c:v>
                </c:pt>
                <c:pt idx="9695">
                  <c:v>60847.7</c:v>
                </c:pt>
                <c:pt idx="9696">
                  <c:v>60838.9</c:v>
                </c:pt>
                <c:pt idx="9697">
                  <c:v>60830.1</c:v>
                </c:pt>
                <c:pt idx="9698">
                  <c:v>60824.2</c:v>
                </c:pt>
                <c:pt idx="9699">
                  <c:v>60815.5</c:v>
                </c:pt>
                <c:pt idx="9700">
                  <c:v>60806.9</c:v>
                </c:pt>
                <c:pt idx="9701">
                  <c:v>60801.1</c:v>
                </c:pt>
                <c:pt idx="9702">
                  <c:v>60792.5</c:v>
                </c:pt>
                <c:pt idx="9703">
                  <c:v>60783.8</c:v>
                </c:pt>
                <c:pt idx="9704">
                  <c:v>60778</c:v>
                </c:pt>
                <c:pt idx="9705">
                  <c:v>60769.3</c:v>
                </c:pt>
                <c:pt idx="9706">
                  <c:v>60760.5</c:v>
                </c:pt>
                <c:pt idx="9707">
                  <c:v>60754.6</c:v>
                </c:pt>
                <c:pt idx="9708">
                  <c:v>60745.7</c:v>
                </c:pt>
                <c:pt idx="9709">
                  <c:v>60740</c:v>
                </c:pt>
                <c:pt idx="9710">
                  <c:v>60731.3</c:v>
                </c:pt>
                <c:pt idx="9711">
                  <c:v>60722.8</c:v>
                </c:pt>
                <c:pt idx="9712">
                  <c:v>60717.2</c:v>
                </c:pt>
                <c:pt idx="9713">
                  <c:v>60708.9</c:v>
                </c:pt>
                <c:pt idx="9714">
                  <c:v>60700.7</c:v>
                </c:pt>
                <c:pt idx="9715">
                  <c:v>60695.4</c:v>
                </c:pt>
                <c:pt idx="9716">
                  <c:v>60687.4</c:v>
                </c:pt>
                <c:pt idx="9717">
                  <c:v>60679.7</c:v>
                </c:pt>
                <c:pt idx="9718">
                  <c:v>60672.1</c:v>
                </c:pt>
                <c:pt idx="9719">
                  <c:v>60667.199999999997</c:v>
                </c:pt>
                <c:pt idx="9720">
                  <c:v>60660</c:v>
                </c:pt>
                <c:pt idx="9721">
                  <c:v>60653.2</c:v>
                </c:pt>
                <c:pt idx="9722">
                  <c:v>60648.5</c:v>
                </c:pt>
                <c:pt idx="9723">
                  <c:v>60641.9</c:v>
                </c:pt>
                <c:pt idx="9724">
                  <c:v>60637.599999999999</c:v>
                </c:pt>
                <c:pt idx="9725">
                  <c:v>60631.1</c:v>
                </c:pt>
                <c:pt idx="9726">
                  <c:v>60624.7</c:v>
                </c:pt>
                <c:pt idx="9727">
                  <c:v>60620.4</c:v>
                </c:pt>
                <c:pt idx="9728">
                  <c:v>60614.1</c:v>
                </c:pt>
                <c:pt idx="9729">
                  <c:v>60607.9</c:v>
                </c:pt>
                <c:pt idx="9730">
                  <c:v>60603.6</c:v>
                </c:pt>
                <c:pt idx="9731">
                  <c:v>60597.3</c:v>
                </c:pt>
                <c:pt idx="9732">
                  <c:v>60590.6</c:v>
                </c:pt>
                <c:pt idx="9733">
                  <c:v>60583.6</c:v>
                </c:pt>
                <c:pt idx="9734">
                  <c:v>60578.7</c:v>
                </c:pt>
                <c:pt idx="9735">
                  <c:v>60570.9</c:v>
                </c:pt>
                <c:pt idx="9736">
                  <c:v>60562.6</c:v>
                </c:pt>
                <c:pt idx="9737">
                  <c:v>60557.2</c:v>
                </c:pt>
                <c:pt idx="9738">
                  <c:v>60548.4</c:v>
                </c:pt>
                <c:pt idx="9739">
                  <c:v>60542.2</c:v>
                </c:pt>
                <c:pt idx="9740">
                  <c:v>60533</c:v>
                </c:pt>
                <c:pt idx="9741">
                  <c:v>60523.4</c:v>
                </c:pt>
                <c:pt idx="9742">
                  <c:v>60513.5</c:v>
                </c:pt>
                <c:pt idx="9743">
                  <c:v>60507</c:v>
                </c:pt>
                <c:pt idx="9744">
                  <c:v>60497</c:v>
                </c:pt>
                <c:pt idx="9745">
                  <c:v>60487</c:v>
                </c:pt>
                <c:pt idx="9746">
                  <c:v>60480.4</c:v>
                </c:pt>
                <c:pt idx="9747">
                  <c:v>60470.8</c:v>
                </c:pt>
                <c:pt idx="9748">
                  <c:v>60461.3</c:v>
                </c:pt>
                <c:pt idx="9749">
                  <c:v>60455.1</c:v>
                </c:pt>
                <c:pt idx="9750">
                  <c:v>60446.1</c:v>
                </c:pt>
                <c:pt idx="9751">
                  <c:v>60437.3</c:v>
                </c:pt>
                <c:pt idx="9752">
                  <c:v>60431.4</c:v>
                </c:pt>
                <c:pt idx="9753">
                  <c:v>60422.9</c:v>
                </c:pt>
                <c:pt idx="9754">
                  <c:v>60414.7</c:v>
                </c:pt>
                <c:pt idx="9755">
                  <c:v>60409.4</c:v>
                </c:pt>
                <c:pt idx="9756">
                  <c:v>60401.5</c:v>
                </c:pt>
                <c:pt idx="9757">
                  <c:v>60393.9</c:v>
                </c:pt>
                <c:pt idx="9758">
                  <c:v>60388.9</c:v>
                </c:pt>
                <c:pt idx="9759">
                  <c:v>60381.3</c:v>
                </c:pt>
                <c:pt idx="9760">
                  <c:v>60373.9</c:v>
                </c:pt>
                <c:pt idx="9761">
                  <c:v>60368.9</c:v>
                </c:pt>
                <c:pt idx="9762">
                  <c:v>60361.5</c:v>
                </c:pt>
                <c:pt idx="9763">
                  <c:v>60354</c:v>
                </c:pt>
                <c:pt idx="9764">
                  <c:v>60349.1</c:v>
                </c:pt>
                <c:pt idx="9765">
                  <c:v>60341.9</c:v>
                </c:pt>
                <c:pt idx="9766">
                  <c:v>60334.8</c:v>
                </c:pt>
                <c:pt idx="9767">
                  <c:v>60330.2</c:v>
                </c:pt>
                <c:pt idx="9768">
                  <c:v>60323.3</c:v>
                </c:pt>
                <c:pt idx="9769">
                  <c:v>60316.4</c:v>
                </c:pt>
                <c:pt idx="9770">
                  <c:v>60311.8</c:v>
                </c:pt>
                <c:pt idx="9771">
                  <c:v>60305</c:v>
                </c:pt>
                <c:pt idx="9772">
                  <c:v>60298.2</c:v>
                </c:pt>
                <c:pt idx="9773">
                  <c:v>60293.8</c:v>
                </c:pt>
                <c:pt idx="9774">
                  <c:v>60287.3</c:v>
                </c:pt>
                <c:pt idx="9775">
                  <c:v>60281</c:v>
                </c:pt>
                <c:pt idx="9776">
                  <c:v>60276.800000000003</c:v>
                </c:pt>
                <c:pt idx="9777">
                  <c:v>60270.7</c:v>
                </c:pt>
                <c:pt idx="9778">
                  <c:v>60264.7</c:v>
                </c:pt>
                <c:pt idx="9779">
                  <c:v>60260.7</c:v>
                </c:pt>
                <c:pt idx="9780">
                  <c:v>60254.5</c:v>
                </c:pt>
                <c:pt idx="9781">
                  <c:v>60248.3</c:v>
                </c:pt>
                <c:pt idx="9782">
                  <c:v>60244</c:v>
                </c:pt>
                <c:pt idx="9783">
                  <c:v>60237.5</c:v>
                </c:pt>
                <c:pt idx="9784">
                  <c:v>60233</c:v>
                </c:pt>
                <c:pt idx="9785">
                  <c:v>60226.5</c:v>
                </c:pt>
                <c:pt idx="9786">
                  <c:v>60219.9</c:v>
                </c:pt>
                <c:pt idx="9787">
                  <c:v>60215.5</c:v>
                </c:pt>
                <c:pt idx="9788">
                  <c:v>60208.9</c:v>
                </c:pt>
                <c:pt idx="9789">
                  <c:v>60202.2</c:v>
                </c:pt>
                <c:pt idx="9790">
                  <c:v>60197.7</c:v>
                </c:pt>
                <c:pt idx="9791">
                  <c:v>60190.9</c:v>
                </c:pt>
                <c:pt idx="9792">
                  <c:v>60184.1</c:v>
                </c:pt>
                <c:pt idx="9793">
                  <c:v>60177.3</c:v>
                </c:pt>
                <c:pt idx="9794">
                  <c:v>60172.800000000003</c:v>
                </c:pt>
                <c:pt idx="9795">
                  <c:v>60166.1</c:v>
                </c:pt>
                <c:pt idx="9796">
                  <c:v>60159.6</c:v>
                </c:pt>
                <c:pt idx="9797">
                  <c:v>60155.199999999997</c:v>
                </c:pt>
                <c:pt idx="9798">
                  <c:v>60148.9</c:v>
                </c:pt>
                <c:pt idx="9799">
                  <c:v>60144.7</c:v>
                </c:pt>
                <c:pt idx="9800">
                  <c:v>60138.5</c:v>
                </c:pt>
                <c:pt idx="9801">
                  <c:v>60132.4</c:v>
                </c:pt>
                <c:pt idx="9802">
                  <c:v>60128.5</c:v>
                </c:pt>
                <c:pt idx="9803">
                  <c:v>60122.7</c:v>
                </c:pt>
                <c:pt idx="9804">
                  <c:v>60117.3</c:v>
                </c:pt>
                <c:pt idx="9805">
                  <c:v>60113.9</c:v>
                </c:pt>
                <c:pt idx="9806">
                  <c:v>60108.5</c:v>
                </c:pt>
                <c:pt idx="9807">
                  <c:v>60103.5</c:v>
                </c:pt>
                <c:pt idx="9808">
                  <c:v>60098.400000000001</c:v>
                </c:pt>
                <c:pt idx="9809">
                  <c:v>60095.1</c:v>
                </c:pt>
                <c:pt idx="9810">
                  <c:v>60090.2</c:v>
                </c:pt>
                <c:pt idx="9811">
                  <c:v>60085.2</c:v>
                </c:pt>
                <c:pt idx="9812">
                  <c:v>60082</c:v>
                </c:pt>
                <c:pt idx="9813">
                  <c:v>60077</c:v>
                </c:pt>
                <c:pt idx="9814">
                  <c:v>60073.599999999999</c:v>
                </c:pt>
                <c:pt idx="9815">
                  <c:v>60068.7</c:v>
                </c:pt>
                <c:pt idx="9816">
                  <c:v>60063.5</c:v>
                </c:pt>
                <c:pt idx="9817">
                  <c:v>60057.9</c:v>
                </c:pt>
                <c:pt idx="9818">
                  <c:v>60054.3</c:v>
                </c:pt>
                <c:pt idx="9819">
                  <c:v>60048.4</c:v>
                </c:pt>
                <c:pt idx="9820">
                  <c:v>60044.3</c:v>
                </c:pt>
                <c:pt idx="9821">
                  <c:v>60037.9</c:v>
                </c:pt>
                <c:pt idx="9822">
                  <c:v>60031.4</c:v>
                </c:pt>
                <c:pt idx="9823">
                  <c:v>60024.7</c:v>
                </c:pt>
                <c:pt idx="9824">
                  <c:v>60020.2</c:v>
                </c:pt>
                <c:pt idx="9825">
                  <c:v>60013.2</c:v>
                </c:pt>
                <c:pt idx="9826">
                  <c:v>60005.8</c:v>
                </c:pt>
                <c:pt idx="9827">
                  <c:v>60000.9</c:v>
                </c:pt>
                <c:pt idx="9828">
                  <c:v>59993.3</c:v>
                </c:pt>
                <c:pt idx="9829">
                  <c:v>59987.9</c:v>
                </c:pt>
                <c:pt idx="9830">
                  <c:v>59980</c:v>
                </c:pt>
                <c:pt idx="9831">
                  <c:v>59971.8</c:v>
                </c:pt>
                <c:pt idx="9832">
                  <c:v>59966.3</c:v>
                </c:pt>
                <c:pt idx="9833">
                  <c:v>59958.1</c:v>
                </c:pt>
                <c:pt idx="9834">
                  <c:v>59950</c:v>
                </c:pt>
                <c:pt idx="9835">
                  <c:v>59944.800000000003</c:v>
                </c:pt>
                <c:pt idx="9836">
                  <c:v>59936.9</c:v>
                </c:pt>
                <c:pt idx="9837">
                  <c:v>59929.2</c:v>
                </c:pt>
                <c:pt idx="9838">
                  <c:v>59921.8</c:v>
                </c:pt>
                <c:pt idx="9839">
                  <c:v>59916.9</c:v>
                </c:pt>
                <c:pt idx="9840">
                  <c:v>59909.9</c:v>
                </c:pt>
                <c:pt idx="9841">
                  <c:v>59903.3</c:v>
                </c:pt>
                <c:pt idx="9842">
                  <c:v>59898.8</c:v>
                </c:pt>
                <c:pt idx="9843">
                  <c:v>59892.4</c:v>
                </c:pt>
                <c:pt idx="9844">
                  <c:v>59888.4</c:v>
                </c:pt>
                <c:pt idx="9845">
                  <c:v>59882.2</c:v>
                </c:pt>
                <c:pt idx="9846">
                  <c:v>59876.2</c:v>
                </c:pt>
                <c:pt idx="9847">
                  <c:v>59870.2</c:v>
                </c:pt>
                <c:pt idx="9848">
                  <c:v>59866.2</c:v>
                </c:pt>
                <c:pt idx="9849">
                  <c:v>59860.1</c:v>
                </c:pt>
                <c:pt idx="9850">
                  <c:v>59853.9</c:v>
                </c:pt>
                <c:pt idx="9851">
                  <c:v>59849.599999999999</c:v>
                </c:pt>
                <c:pt idx="9852">
                  <c:v>59843.1</c:v>
                </c:pt>
                <c:pt idx="9853">
                  <c:v>59836.4</c:v>
                </c:pt>
                <c:pt idx="9854">
                  <c:v>59831.8</c:v>
                </c:pt>
                <c:pt idx="9855">
                  <c:v>59824.9</c:v>
                </c:pt>
                <c:pt idx="9856">
                  <c:v>59817.7</c:v>
                </c:pt>
                <c:pt idx="9857">
                  <c:v>59813</c:v>
                </c:pt>
                <c:pt idx="9858">
                  <c:v>59805.8</c:v>
                </c:pt>
                <c:pt idx="9859">
                  <c:v>59801</c:v>
                </c:pt>
                <c:pt idx="9860">
                  <c:v>59793.8</c:v>
                </c:pt>
                <c:pt idx="9861">
                  <c:v>59786.9</c:v>
                </c:pt>
                <c:pt idx="9862">
                  <c:v>59782.400000000001</c:v>
                </c:pt>
                <c:pt idx="9863">
                  <c:v>59775.7</c:v>
                </c:pt>
                <c:pt idx="9864">
                  <c:v>59769.1</c:v>
                </c:pt>
                <c:pt idx="9865">
                  <c:v>59764.800000000003</c:v>
                </c:pt>
                <c:pt idx="9866">
                  <c:v>59758.400000000001</c:v>
                </c:pt>
                <c:pt idx="9867">
                  <c:v>59752</c:v>
                </c:pt>
                <c:pt idx="9868">
                  <c:v>59747.8</c:v>
                </c:pt>
                <c:pt idx="9869">
                  <c:v>59741.5</c:v>
                </c:pt>
                <c:pt idx="9870">
                  <c:v>59735.3</c:v>
                </c:pt>
                <c:pt idx="9871">
                  <c:v>59731.199999999997</c:v>
                </c:pt>
                <c:pt idx="9872">
                  <c:v>59725</c:v>
                </c:pt>
                <c:pt idx="9873">
                  <c:v>59718.8</c:v>
                </c:pt>
                <c:pt idx="9874">
                  <c:v>59714.7</c:v>
                </c:pt>
                <c:pt idx="9875">
                  <c:v>59708.4</c:v>
                </c:pt>
                <c:pt idx="9876">
                  <c:v>59702</c:v>
                </c:pt>
                <c:pt idx="9877">
                  <c:v>59697.7</c:v>
                </c:pt>
                <c:pt idx="9878">
                  <c:v>59691.1</c:v>
                </c:pt>
                <c:pt idx="9879">
                  <c:v>59686.7</c:v>
                </c:pt>
                <c:pt idx="9880">
                  <c:v>59680.1</c:v>
                </c:pt>
                <c:pt idx="9881">
                  <c:v>59673.599999999999</c:v>
                </c:pt>
                <c:pt idx="9882">
                  <c:v>59669.2</c:v>
                </c:pt>
                <c:pt idx="9883">
                  <c:v>59662.8</c:v>
                </c:pt>
                <c:pt idx="9884">
                  <c:v>59656.5</c:v>
                </c:pt>
                <c:pt idx="9885">
                  <c:v>59652.3</c:v>
                </c:pt>
                <c:pt idx="9886">
                  <c:v>59646.1</c:v>
                </c:pt>
                <c:pt idx="9887">
                  <c:v>59640</c:v>
                </c:pt>
                <c:pt idx="9888">
                  <c:v>59635.9</c:v>
                </c:pt>
                <c:pt idx="9889">
                  <c:v>59629.9</c:v>
                </c:pt>
                <c:pt idx="9890">
                  <c:v>59623.8</c:v>
                </c:pt>
                <c:pt idx="9891">
                  <c:v>59619.7</c:v>
                </c:pt>
                <c:pt idx="9892">
                  <c:v>59613.599999999999</c:v>
                </c:pt>
                <c:pt idx="9893">
                  <c:v>59607.5</c:v>
                </c:pt>
                <c:pt idx="9894">
                  <c:v>59603.4</c:v>
                </c:pt>
                <c:pt idx="9895">
                  <c:v>59597.3</c:v>
                </c:pt>
                <c:pt idx="9896">
                  <c:v>59591.199999999997</c:v>
                </c:pt>
                <c:pt idx="9897">
                  <c:v>59587.1</c:v>
                </c:pt>
                <c:pt idx="9898">
                  <c:v>59581</c:v>
                </c:pt>
                <c:pt idx="9899">
                  <c:v>59575</c:v>
                </c:pt>
                <c:pt idx="9900">
                  <c:v>59571</c:v>
                </c:pt>
                <c:pt idx="9901">
                  <c:v>59565</c:v>
                </c:pt>
                <c:pt idx="9902">
                  <c:v>59559</c:v>
                </c:pt>
                <c:pt idx="9903">
                  <c:v>59555</c:v>
                </c:pt>
                <c:pt idx="9904">
                  <c:v>59549.1</c:v>
                </c:pt>
                <c:pt idx="9905">
                  <c:v>59543.4</c:v>
                </c:pt>
                <c:pt idx="9906">
                  <c:v>59539.7</c:v>
                </c:pt>
                <c:pt idx="9907">
                  <c:v>59534.2</c:v>
                </c:pt>
                <c:pt idx="9908">
                  <c:v>59529</c:v>
                </c:pt>
                <c:pt idx="9909">
                  <c:v>59525.5</c:v>
                </c:pt>
                <c:pt idx="9910">
                  <c:v>59520.5</c:v>
                </c:pt>
                <c:pt idx="9911">
                  <c:v>59515.7</c:v>
                </c:pt>
                <c:pt idx="9912">
                  <c:v>59512.5</c:v>
                </c:pt>
                <c:pt idx="9913">
                  <c:v>59507.9</c:v>
                </c:pt>
                <c:pt idx="9914">
                  <c:v>59503.4</c:v>
                </c:pt>
                <c:pt idx="9915">
                  <c:v>59500.4</c:v>
                </c:pt>
                <c:pt idx="9916">
                  <c:v>59496.1</c:v>
                </c:pt>
                <c:pt idx="9917">
                  <c:v>59491.9</c:v>
                </c:pt>
                <c:pt idx="9918">
                  <c:v>59489.1</c:v>
                </c:pt>
                <c:pt idx="9919">
                  <c:v>59485</c:v>
                </c:pt>
                <c:pt idx="9920">
                  <c:v>59482.3</c:v>
                </c:pt>
                <c:pt idx="9921">
                  <c:v>59478.2</c:v>
                </c:pt>
                <c:pt idx="9922">
                  <c:v>59474.1</c:v>
                </c:pt>
                <c:pt idx="9923">
                  <c:v>59471.3</c:v>
                </c:pt>
                <c:pt idx="9924">
                  <c:v>59467.1</c:v>
                </c:pt>
                <c:pt idx="9925">
                  <c:v>59462.8</c:v>
                </c:pt>
                <c:pt idx="9926">
                  <c:v>59459.8</c:v>
                </c:pt>
                <c:pt idx="9927">
                  <c:v>59455.3</c:v>
                </c:pt>
                <c:pt idx="9928">
                  <c:v>59450.6</c:v>
                </c:pt>
                <c:pt idx="9929">
                  <c:v>59447.4</c:v>
                </c:pt>
                <c:pt idx="9930">
                  <c:v>59442.5</c:v>
                </c:pt>
                <c:pt idx="9931">
                  <c:v>59437.3</c:v>
                </c:pt>
                <c:pt idx="9932">
                  <c:v>59433.8</c:v>
                </c:pt>
                <c:pt idx="9933">
                  <c:v>59428.4</c:v>
                </c:pt>
                <c:pt idx="9934">
                  <c:v>59422.9</c:v>
                </c:pt>
                <c:pt idx="9935">
                  <c:v>59419.199999999997</c:v>
                </c:pt>
                <c:pt idx="9936">
                  <c:v>59413.599999999999</c:v>
                </c:pt>
                <c:pt idx="9937">
                  <c:v>59407.8</c:v>
                </c:pt>
                <c:pt idx="9938">
                  <c:v>59404</c:v>
                </c:pt>
                <c:pt idx="9939">
                  <c:v>59398.1</c:v>
                </c:pt>
                <c:pt idx="9940">
                  <c:v>59392.1</c:v>
                </c:pt>
                <c:pt idx="9941">
                  <c:v>59388.1</c:v>
                </c:pt>
                <c:pt idx="9942">
                  <c:v>59382.2</c:v>
                </c:pt>
                <c:pt idx="9943">
                  <c:v>59376.5</c:v>
                </c:pt>
                <c:pt idx="9944">
                  <c:v>59372.7</c:v>
                </c:pt>
                <c:pt idx="9945">
                  <c:v>59367.199999999997</c:v>
                </c:pt>
                <c:pt idx="9946">
                  <c:v>59362</c:v>
                </c:pt>
                <c:pt idx="9947">
                  <c:v>59358.7</c:v>
                </c:pt>
                <c:pt idx="9948">
                  <c:v>59353.9</c:v>
                </c:pt>
                <c:pt idx="9949">
                  <c:v>59349.4</c:v>
                </c:pt>
                <c:pt idx="9950">
                  <c:v>59346.400000000001</c:v>
                </c:pt>
                <c:pt idx="9951">
                  <c:v>59342.2</c:v>
                </c:pt>
                <c:pt idx="9952">
                  <c:v>59338.2</c:v>
                </c:pt>
                <c:pt idx="9953">
                  <c:v>59335.6</c:v>
                </c:pt>
                <c:pt idx="9954">
                  <c:v>59331.7</c:v>
                </c:pt>
                <c:pt idx="9955">
                  <c:v>59327.8</c:v>
                </c:pt>
                <c:pt idx="9956">
                  <c:v>59325.1</c:v>
                </c:pt>
                <c:pt idx="9957">
                  <c:v>59320.9</c:v>
                </c:pt>
                <c:pt idx="9958">
                  <c:v>59316.4</c:v>
                </c:pt>
                <c:pt idx="9959">
                  <c:v>59313.2</c:v>
                </c:pt>
                <c:pt idx="9960">
                  <c:v>59308</c:v>
                </c:pt>
                <c:pt idx="9961">
                  <c:v>59302.5</c:v>
                </c:pt>
                <c:pt idx="9962">
                  <c:v>59298.7</c:v>
                </c:pt>
                <c:pt idx="9963">
                  <c:v>59292.6</c:v>
                </c:pt>
                <c:pt idx="9964">
                  <c:v>59286.2</c:v>
                </c:pt>
                <c:pt idx="9965">
                  <c:v>59281.8</c:v>
                </c:pt>
                <c:pt idx="9966">
                  <c:v>59274.9</c:v>
                </c:pt>
                <c:pt idx="9967">
                  <c:v>59267.8</c:v>
                </c:pt>
                <c:pt idx="9968">
                  <c:v>59262.9</c:v>
                </c:pt>
                <c:pt idx="9969">
                  <c:v>59255.5</c:v>
                </c:pt>
                <c:pt idx="9970">
                  <c:v>59248</c:v>
                </c:pt>
                <c:pt idx="9971">
                  <c:v>59243</c:v>
                </c:pt>
                <c:pt idx="9972">
                  <c:v>59235.7</c:v>
                </c:pt>
                <c:pt idx="9973">
                  <c:v>59228.6</c:v>
                </c:pt>
                <c:pt idx="9974">
                  <c:v>59224</c:v>
                </c:pt>
                <c:pt idx="9975">
                  <c:v>59217.3</c:v>
                </c:pt>
                <c:pt idx="9976">
                  <c:v>59210.9</c:v>
                </c:pt>
                <c:pt idx="9977">
                  <c:v>59206.9</c:v>
                </c:pt>
                <c:pt idx="9978">
                  <c:v>59201.1</c:v>
                </c:pt>
                <c:pt idx="9979">
                  <c:v>59195.8</c:v>
                </c:pt>
                <c:pt idx="9980">
                  <c:v>59192.5</c:v>
                </c:pt>
                <c:pt idx="9981">
                  <c:v>59187.9</c:v>
                </c:pt>
                <c:pt idx="9982">
                  <c:v>59183.6</c:v>
                </c:pt>
                <c:pt idx="9983">
                  <c:v>59181</c:v>
                </c:pt>
                <c:pt idx="9984">
                  <c:v>59177.2</c:v>
                </c:pt>
                <c:pt idx="9985">
                  <c:v>59173.599999999999</c:v>
                </c:pt>
                <c:pt idx="9986">
                  <c:v>59171.3</c:v>
                </c:pt>
                <c:pt idx="9987">
                  <c:v>59167.9</c:v>
                </c:pt>
                <c:pt idx="9988">
                  <c:v>59164.5</c:v>
                </c:pt>
                <c:pt idx="9989">
                  <c:v>59162.2</c:v>
                </c:pt>
                <c:pt idx="9990">
                  <c:v>59158.8</c:v>
                </c:pt>
                <c:pt idx="9991">
                  <c:v>59155.199999999997</c:v>
                </c:pt>
                <c:pt idx="9992">
                  <c:v>59152.7</c:v>
                </c:pt>
                <c:pt idx="9993">
                  <c:v>59148.9</c:v>
                </c:pt>
                <c:pt idx="9994">
                  <c:v>59145</c:v>
                </c:pt>
                <c:pt idx="9995">
                  <c:v>59142.2</c:v>
                </c:pt>
                <c:pt idx="9996">
                  <c:v>59137.9</c:v>
                </c:pt>
                <c:pt idx="9997">
                  <c:v>59133.4</c:v>
                </c:pt>
                <c:pt idx="9998">
                  <c:v>59130.3</c:v>
                </c:pt>
                <c:pt idx="9999">
                  <c:v>59125.599999999999</c:v>
                </c:pt>
                <c:pt idx="10000">
                  <c:v>59120.800000000003</c:v>
                </c:pt>
                <c:pt idx="10001">
                  <c:v>59117.5</c:v>
                </c:pt>
                <c:pt idx="10002">
                  <c:v>59112.6</c:v>
                </c:pt>
                <c:pt idx="10003">
                  <c:v>59107.5</c:v>
                </c:pt>
                <c:pt idx="10004">
                  <c:v>59103.9</c:v>
                </c:pt>
                <c:pt idx="10005">
                  <c:v>59096.6</c:v>
                </c:pt>
                <c:pt idx="10006">
                  <c:v>59093</c:v>
                </c:pt>
                <c:pt idx="10007">
                  <c:v>59087.199999999997</c:v>
                </c:pt>
                <c:pt idx="10008">
                  <c:v>59083.5</c:v>
                </c:pt>
                <c:pt idx="10009">
                  <c:v>59077.7</c:v>
                </c:pt>
                <c:pt idx="10010">
                  <c:v>59072.1</c:v>
                </c:pt>
                <c:pt idx="10011">
                  <c:v>59068.3</c:v>
                </c:pt>
                <c:pt idx="10012">
                  <c:v>59063</c:v>
                </c:pt>
                <c:pt idx="10013">
                  <c:v>59058</c:v>
                </c:pt>
                <c:pt idx="10014">
                  <c:v>59054.6</c:v>
                </c:pt>
                <c:pt idx="10015">
                  <c:v>59049.8</c:v>
                </c:pt>
                <c:pt idx="10016">
                  <c:v>59045.5</c:v>
                </c:pt>
                <c:pt idx="10017">
                  <c:v>59042.400000000001</c:v>
                </c:pt>
                <c:pt idx="10018">
                  <c:v>59038.400000000001</c:v>
                </c:pt>
                <c:pt idx="10019">
                  <c:v>59034.6</c:v>
                </c:pt>
                <c:pt idx="10020">
                  <c:v>59032.2</c:v>
                </c:pt>
                <c:pt idx="10021">
                  <c:v>59028.800000000003</c:v>
                </c:pt>
                <c:pt idx="10022">
                  <c:v>59025.5</c:v>
                </c:pt>
                <c:pt idx="10023">
                  <c:v>59023.3</c:v>
                </c:pt>
                <c:pt idx="10024">
                  <c:v>59020</c:v>
                </c:pt>
                <c:pt idx="10025">
                  <c:v>59016.6</c:v>
                </c:pt>
                <c:pt idx="10026">
                  <c:v>59014.3</c:v>
                </c:pt>
                <c:pt idx="10027">
                  <c:v>59010.8</c:v>
                </c:pt>
                <c:pt idx="10028">
                  <c:v>59007.199999999997</c:v>
                </c:pt>
                <c:pt idx="10029">
                  <c:v>59004.7</c:v>
                </c:pt>
                <c:pt idx="10030">
                  <c:v>59000.9</c:v>
                </c:pt>
                <c:pt idx="10031">
                  <c:v>58996.9</c:v>
                </c:pt>
                <c:pt idx="10032">
                  <c:v>58994.3</c:v>
                </c:pt>
                <c:pt idx="10033">
                  <c:v>58990.2</c:v>
                </c:pt>
                <c:pt idx="10034">
                  <c:v>58986</c:v>
                </c:pt>
                <c:pt idx="10035">
                  <c:v>58983.199999999997</c:v>
                </c:pt>
                <c:pt idx="10036">
                  <c:v>58979.1</c:v>
                </c:pt>
                <c:pt idx="10037">
                  <c:v>58975</c:v>
                </c:pt>
                <c:pt idx="10038">
                  <c:v>58972.3</c:v>
                </c:pt>
                <c:pt idx="10039">
                  <c:v>58968.2</c:v>
                </c:pt>
                <c:pt idx="10040">
                  <c:v>58964.2</c:v>
                </c:pt>
                <c:pt idx="10041">
                  <c:v>58961.599999999999</c:v>
                </c:pt>
                <c:pt idx="10042">
                  <c:v>58957.7</c:v>
                </c:pt>
                <c:pt idx="10043">
                  <c:v>58953.9</c:v>
                </c:pt>
                <c:pt idx="10044">
                  <c:v>58951.3</c:v>
                </c:pt>
                <c:pt idx="10045">
                  <c:v>58947.6</c:v>
                </c:pt>
                <c:pt idx="10046">
                  <c:v>58943.8</c:v>
                </c:pt>
                <c:pt idx="10047">
                  <c:v>58941.3</c:v>
                </c:pt>
                <c:pt idx="10048">
                  <c:v>58937.599999999999</c:v>
                </c:pt>
                <c:pt idx="10049">
                  <c:v>58934</c:v>
                </c:pt>
                <c:pt idx="10050">
                  <c:v>58931.6</c:v>
                </c:pt>
                <c:pt idx="10051">
                  <c:v>58929.2</c:v>
                </c:pt>
                <c:pt idx="10052">
                  <c:v>58925.5</c:v>
                </c:pt>
                <c:pt idx="10053">
                  <c:v>58921.9</c:v>
                </c:pt>
                <c:pt idx="10054">
                  <c:v>58919.4</c:v>
                </c:pt>
                <c:pt idx="10055">
                  <c:v>58915.7</c:v>
                </c:pt>
                <c:pt idx="10056">
                  <c:v>58913.3</c:v>
                </c:pt>
                <c:pt idx="10057">
                  <c:v>58909.5</c:v>
                </c:pt>
                <c:pt idx="10058">
                  <c:v>58907</c:v>
                </c:pt>
                <c:pt idx="10059">
                  <c:v>58903.3</c:v>
                </c:pt>
                <c:pt idx="10060">
                  <c:v>58899.5</c:v>
                </c:pt>
                <c:pt idx="10061">
                  <c:v>58896.9</c:v>
                </c:pt>
                <c:pt idx="10062">
                  <c:v>58893.1</c:v>
                </c:pt>
                <c:pt idx="10063">
                  <c:v>58889.2</c:v>
                </c:pt>
                <c:pt idx="10064">
                  <c:v>58886.5</c:v>
                </c:pt>
                <c:pt idx="10065">
                  <c:v>58882.400000000001</c:v>
                </c:pt>
                <c:pt idx="10066">
                  <c:v>58878.2</c:v>
                </c:pt>
                <c:pt idx="10067">
                  <c:v>58875.5</c:v>
                </c:pt>
                <c:pt idx="10068">
                  <c:v>58871.4</c:v>
                </c:pt>
                <c:pt idx="10069">
                  <c:v>58867.5</c:v>
                </c:pt>
                <c:pt idx="10070">
                  <c:v>58864.9</c:v>
                </c:pt>
                <c:pt idx="10071">
                  <c:v>58861.1</c:v>
                </c:pt>
                <c:pt idx="10072">
                  <c:v>58857.4</c:v>
                </c:pt>
                <c:pt idx="10073">
                  <c:v>58855.1</c:v>
                </c:pt>
                <c:pt idx="10074">
                  <c:v>58851.7</c:v>
                </c:pt>
                <c:pt idx="10075">
                  <c:v>58848.5</c:v>
                </c:pt>
                <c:pt idx="10076">
                  <c:v>58846.5</c:v>
                </c:pt>
                <c:pt idx="10077">
                  <c:v>58843.6</c:v>
                </c:pt>
                <c:pt idx="10078">
                  <c:v>58840.9</c:v>
                </c:pt>
                <c:pt idx="10079">
                  <c:v>58839.199999999997</c:v>
                </c:pt>
                <c:pt idx="10080">
                  <c:v>58836.800000000003</c:v>
                </c:pt>
                <c:pt idx="10081">
                  <c:v>58834.6</c:v>
                </c:pt>
                <c:pt idx="10082">
                  <c:v>58833.2</c:v>
                </c:pt>
                <c:pt idx="10083">
                  <c:v>58831.1</c:v>
                </c:pt>
                <c:pt idx="10084">
                  <c:v>58828.9</c:v>
                </c:pt>
                <c:pt idx="10085">
                  <c:v>58827.5</c:v>
                </c:pt>
                <c:pt idx="10086">
                  <c:v>58825.2</c:v>
                </c:pt>
                <c:pt idx="10087">
                  <c:v>58822.9</c:v>
                </c:pt>
                <c:pt idx="10088">
                  <c:v>58821.2</c:v>
                </c:pt>
                <c:pt idx="10089">
                  <c:v>58818.6</c:v>
                </c:pt>
                <c:pt idx="10090">
                  <c:v>58815.9</c:v>
                </c:pt>
                <c:pt idx="10091">
                  <c:v>58814</c:v>
                </c:pt>
                <c:pt idx="10092">
                  <c:v>58811.1</c:v>
                </c:pt>
                <c:pt idx="10093">
                  <c:v>58808.2</c:v>
                </c:pt>
                <c:pt idx="10094">
                  <c:v>58806.2</c:v>
                </c:pt>
                <c:pt idx="10095">
                  <c:v>58803.1</c:v>
                </c:pt>
                <c:pt idx="10096">
                  <c:v>58800</c:v>
                </c:pt>
                <c:pt idx="10097">
                  <c:v>58797.9</c:v>
                </c:pt>
                <c:pt idx="10098">
                  <c:v>58794.7</c:v>
                </c:pt>
                <c:pt idx="10099">
                  <c:v>58791.6</c:v>
                </c:pt>
                <c:pt idx="10100">
                  <c:v>58789.599999999999</c:v>
                </c:pt>
                <c:pt idx="10101">
                  <c:v>58786.6</c:v>
                </c:pt>
                <c:pt idx="10102">
                  <c:v>58783.8</c:v>
                </c:pt>
                <c:pt idx="10103">
                  <c:v>58781.9</c:v>
                </c:pt>
                <c:pt idx="10104">
                  <c:v>58779.199999999997</c:v>
                </c:pt>
                <c:pt idx="10105">
                  <c:v>58776.7</c:v>
                </c:pt>
                <c:pt idx="10106">
                  <c:v>58775</c:v>
                </c:pt>
                <c:pt idx="10107">
                  <c:v>58772.6</c:v>
                </c:pt>
                <c:pt idx="10108">
                  <c:v>58770.1</c:v>
                </c:pt>
                <c:pt idx="10109">
                  <c:v>58768.5</c:v>
                </c:pt>
                <c:pt idx="10110">
                  <c:v>58766</c:v>
                </c:pt>
                <c:pt idx="10111">
                  <c:v>58763.5</c:v>
                </c:pt>
                <c:pt idx="10112">
                  <c:v>58761.8</c:v>
                </c:pt>
                <c:pt idx="10113">
                  <c:v>58759.1</c:v>
                </c:pt>
                <c:pt idx="10114">
                  <c:v>58756.3</c:v>
                </c:pt>
                <c:pt idx="10115">
                  <c:v>58754.400000000001</c:v>
                </c:pt>
                <c:pt idx="10116">
                  <c:v>58751.3</c:v>
                </c:pt>
                <c:pt idx="10117">
                  <c:v>58748.2</c:v>
                </c:pt>
                <c:pt idx="10118">
                  <c:v>58746</c:v>
                </c:pt>
                <c:pt idx="10119">
                  <c:v>58742.7</c:v>
                </c:pt>
                <c:pt idx="10120">
                  <c:v>58739.199999999997</c:v>
                </c:pt>
                <c:pt idx="10121">
                  <c:v>58736.7</c:v>
                </c:pt>
                <c:pt idx="10122">
                  <c:v>58733</c:v>
                </c:pt>
                <c:pt idx="10123">
                  <c:v>58729.1</c:v>
                </c:pt>
                <c:pt idx="10124">
                  <c:v>58726.400000000001</c:v>
                </c:pt>
                <c:pt idx="10125">
                  <c:v>58722.5</c:v>
                </c:pt>
                <c:pt idx="10126">
                  <c:v>58718.400000000001</c:v>
                </c:pt>
                <c:pt idx="10127">
                  <c:v>58715.7</c:v>
                </c:pt>
                <c:pt idx="10128">
                  <c:v>58711.7</c:v>
                </c:pt>
                <c:pt idx="10129">
                  <c:v>58707.6</c:v>
                </c:pt>
                <c:pt idx="10130">
                  <c:v>58705</c:v>
                </c:pt>
                <c:pt idx="10131">
                  <c:v>58701</c:v>
                </c:pt>
                <c:pt idx="10132">
                  <c:v>58698.5</c:v>
                </c:pt>
                <c:pt idx="10133">
                  <c:v>58694.7</c:v>
                </c:pt>
                <c:pt idx="10134">
                  <c:v>58691.1</c:v>
                </c:pt>
                <c:pt idx="10135">
                  <c:v>58688.800000000003</c:v>
                </c:pt>
                <c:pt idx="10136">
                  <c:v>58685.4</c:v>
                </c:pt>
                <c:pt idx="10137">
                  <c:v>58682.2</c:v>
                </c:pt>
                <c:pt idx="10138">
                  <c:v>58680.2</c:v>
                </c:pt>
                <c:pt idx="10139">
                  <c:v>58677.2</c:v>
                </c:pt>
                <c:pt idx="10140">
                  <c:v>58674.400000000001</c:v>
                </c:pt>
                <c:pt idx="10141">
                  <c:v>58672.5</c:v>
                </c:pt>
                <c:pt idx="10142">
                  <c:v>58669.9</c:v>
                </c:pt>
                <c:pt idx="10143">
                  <c:v>58667.3</c:v>
                </c:pt>
                <c:pt idx="10144">
                  <c:v>58665.599999999999</c:v>
                </c:pt>
                <c:pt idx="10145">
                  <c:v>58663.1</c:v>
                </c:pt>
                <c:pt idx="10146">
                  <c:v>58660.7</c:v>
                </c:pt>
                <c:pt idx="10147">
                  <c:v>58659</c:v>
                </c:pt>
                <c:pt idx="10148">
                  <c:v>58656.5</c:v>
                </c:pt>
                <c:pt idx="10149">
                  <c:v>58653.9</c:v>
                </c:pt>
                <c:pt idx="10150">
                  <c:v>58652.2</c:v>
                </c:pt>
                <c:pt idx="10151">
                  <c:v>58649.5</c:v>
                </c:pt>
                <c:pt idx="10152">
                  <c:v>58646.8</c:v>
                </c:pt>
                <c:pt idx="10153">
                  <c:v>58645</c:v>
                </c:pt>
                <c:pt idx="10154">
                  <c:v>58642.1</c:v>
                </c:pt>
                <c:pt idx="10155">
                  <c:v>58639.3</c:v>
                </c:pt>
                <c:pt idx="10156">
                  <c:v>58637.3</c:v>
                </c:pt>
                <c:pt idx="10157">
                  <c:v>58634.3</c:v>
                </c:pt>
                <c:pt idx="10158">
                  <c:v>58631.199999999997</c:v>
                </c:pt>
                <c:pt idx="10159">
                  <c:v>58629.1</c:v>
                </c:pt>
                <c:pt idx="10160">
                  <c:v>58625.7</c:v>
                </c:pt>
                <c:pt idx="10161">
                  <c:v>58623.3</c:v>
                </c:pt>
                <c:pt idx="10162">
                  <c:v>58619.6</c:v>
                </c:pt>
                <c:pt idx="10163">
                  <c:v>58615.7</c:v>
                </c:pt>
                <c:pt idx="10164">
                  <c:v>58613.1</c:v>
                </c:pt>
                <c:pt idx="10165">
                  <c:v>58609</c:v>
                </c:pt>
                <c:pt idx="10166">
                  <c:v>58604.800000000003</c:v>
                </c:pt>
                <c:pt idx="10167">
                  <c:v>58602</c:v>
                </c:pt>
                <c:pt idx="10168">
                  <c:v>58597.7</c:v>
                </c:pt>
                <c:pt idx="10169">
                  <c:v>58593.3</c:v>
                </c:pt>
                <c:pt idx="10170">
                  <c:v>58590.400000000001</c:v>
                </c:pt>
                <c:pt idx="10171">
                  <c:v>58585.9</c:v>
                </c:pt>
                <c:pt idx="10172">
                  <c:v>58581.5</c:v>
                </c:pt>
                <c:pt idx="10173">
                  <c:v>58578.6</c:v>
                </c:pt>
                <c:pt idx="10174">
                  <c:v>58574.2</c:v>
                </c:pt>
                <c:pt idx="10175">
                  <c:v>58570</c:v>
                </c:pt>
                <c:pt idx="10176">
                  <c:v>58567.3</c:v>
                </c:pt>
                <c:pt idx="10177">
                  <c:v>58563.199999999997</c:v>
                </c:pt>
                <c:pt idx="10178">
                  <c:v>58559.3</c:v>
                </c:pt>
                <c:pt idx="10179">
                  <c:v>58556.7</c:v>
                </c:pt>
                <c:pt idx="10180">
                  <c:v>58553</c:v>
                </c:pt>
                <c:pt idx="10181">
                  <c:v>58549.4</c:v>
                </c:pt>
                <c:pt idx="10182">
                  <c:v>58547</c:v>
                </c:pt>
                <c:pt idx="10183">
                  <c:v>58543.5</c:v>
                </c:pt>
                <c:pt idx="10184">
                  <c:v>58540</c:v>
                </c:pt>
                <c:pt idx="10185">
                  <c:v>58537.8</c:v>
                </c:pt>
                <c:pt idx="10186">
                  <c:v>58534.5</c:v>
                </c:pt>
                <c:pt idx="10187">
                  <c:v>58531.3</c:v>
                </c:pt>
                <c:pt idx="10188">
                  <c:v>58529.2</c:v>
                </c:pt>
                <c:pt idx="10189">
                  <c:v>58526.1</c:v>
                </c:pt>
                <c:pt idx="10190">
                  <c:v>58524.2</c:v>
                </c:pt>
                <c:pt idx="10191">
                  <c:v>58521.4</c:v>
                </c:pt>
                <c:pt idx="10192">
                  <c:v>58518.7</c:v>
                </c:pt>
                <c:pt idx="10193">
                  <c:v>58517</c:v>
                </c:pt>
                <c:pt idx="10194">
                  <c:v>58514.6</c:v>
                </c:pt>
                <c:pt idx="10195">
                  <c:v>58512.2</c:v>
                </c:pt>
                <c:pt idx="10196">
                  <c:v>58510.6</c:v>
                </c:pt>
                <c:pt idx="10197">
                  <c:v>58508.3</c:v>
                </c:pt>
                <c:pt idx="10198">
                  <c:v>58506.7</c:v>
                </c:pt>
                <c:pt idx="10199">
                  <c:v>58504.4</c:v>
                </c:pt>
                <c:pt idx="10200">
                  <c:v>58502.2</c:v>
                </c:pt>
                <c:pt idx="10201">
                  <c:v>58500.7</c:v>
                </c:pt>
                <c:pt idx="10202">
                  <c:v>58498.6</c:v>
                </c:pt>
                <c:pt idx="10203">
                  <c:v>58496.5</c:v>
                </c:pt>
                <c:pt idx="10204">
                  <c:v>58495.1</c:v>
                </c:pt>
                <c:pt idx="10205">
                  <c:v>58493.1</c:v>
                </c:pt>
                <c:pt idx="10206">
                  <c:v>58491</c:v>
                </c:pt>
                <c:pt idx="10207">
                  <c:v>58489.599999999999</c:v>
                </c:pt>
                <c:pt idx="10208">
                  <c:v>58487.5</c:v>
                </c:pt>
                <c:pt idx="10209">
                  <c:v>58485.3</c:v>
                </c:pt>
                <c:pt idx="10210">
                  <c:v>58483.9</c:v>
                </c:pt>
                <c:pt idx="10211">
                  <c:v>58481.7</c:v>
                </c:pt>
                <c:pt idx="10212">
                  <c:v>58479.4</c:v>
                </c:pt>
                <c:pt idx="10213">
                  <c:v>58477.9</c:v>
                </c:pt>
                <c:pt idx="10214">
                  <c:v>58475.4</c:v>
                </c:pt>
                <c:pt idx="10215">
                  <c:v>58472.7</c:v>
                </c:pt>
                <c:pt idx="10216">
                  <c:v>58470.9</c:v>
                </c:pt>
                <c:pt idx="10217">
                  <c:v>58467.9</c:v>
                </c:pt>
                <c:pt idx="10218">
                  <c:v>58464.800000000003</c:v>
                </c:pt>
                <c:pt idx="10219">
                  <c:v>58462.6</c:v>
                </c:pt>
                <c:pt idx="10220">
                  <c:v>58459.199999999997</c:v>
                </c:pt>
                <c:pt idx="10221">
                  <c:v>58455.7</c:v>
                </c:pt>
                <c:pt idx="10222">
                  <c:v>58453.3</c:v>
                </c:pt>
                <c:pt idx="10223">
                  <c:v>58449.599999999999</c:v>
                </c:pt>
                <c:pt idx="10224">
                  <c:v>58445.9</c:v>
                </c:pt>
                <c:pt idx="10225">
                  <c:v>58443.5</c:v>
                </c:pt>
                <c:pt idx="10226">
                  <c:v>58439.8</c:v>
                </c:pt>
                <c:pt idx="10227">
                  <c:v>58436.2</c:v>
                </c:pt>
                <c:pt idx="10228">
                  <c:v>58433.8</c:v>
                </c:pt>
                <c:pt idx="10229">
                  <c:v>58430.400000000001</c:v>
                </c:pt>
                <c:pt idx="10230">
                  <c:v>58427</c:v>
                </c:pt>
                <c:pt idx="10231">
                  <c:v>58424.800000000003</c:v>
                </c:pt>
                <c:pt idx="10232">
                  <c:v>58421.5</c:v>
                </c:pt>
                <c:pt idx="10233">
                  <c:v>58418.3</c:v>
                </c:pt>
                <c:pt idx="10234">
                  <c:v>58416.1</c:v>
                </c:pt>
                <c:pt idx="10235">
                  <c:v>58412.800000000003</c:v>
                </c:pt>
                <c:pt idx="10236">
                  <c:v>58409.5</c:v>
                </c:pt>
                <c:pt idx="10237">
                  <c:v>58407.3</c:v>
                </c:pt>
                <c:pt idx="10238">
                  <c:v>58403.8</c:v>
                </c:pt>
                <c:pt idx="10239">
                  <c:v>58400.1</c:v>
                </c:pt>
                <c:pt idx="10240">
                  <c:v>58397.599999999999</c:v>
                </c:pt>
                <c:pt idx="10241">
                  <c:v>58393.599999999999</c:v>
                </c:pt>
                <c:pt idx="10242">
                  <c:v>58389.4</c:v>
                </c:pt>
                <c:pt idx="10243">
                  <c:v>58386.6</c:v>
                </c:pt>
                <c:pt idx="10244">
                  <c:v>58382.3</c:v>
                </c:pt>
                <c:pt idx="10245">
                  <c:v>58378</c:v>
                </c:pt>
                <c:pt idx="10246">
                  <c:v>58375.199999999997</c:v>
                </c:pt>
                <c:pt idx="10247">
                  <c:v>58370.9</c:v>
                </c:pt>
                <c:pt idx="10248">
                  <c:v>58366.6</c:v>
                </c:pt>
                <c:pt idx="10249">
                  <c:v>58363.8</c:v>
                </c:pt>
                <c:pt idx="10250">
                  <c:v>58359.7</c:v>
                </c:pt>
                <c:pt idx="10251">
                  <c:v>58355.7</c:v>
                </c:pt>
                <c:pt idx="10252">
                  <c:v>58353.1</c:v>
                </c:pt>
                <c:pt idx="10253">
                  <c:v>58349.4</c:v>
                </c:pt>
                <c:pt idx="10254">
                  <c:v>58345.8</c:v>
                </c:pt>
                <c:pt idx="10255">
                  <c:v>58343.4</c:v>
                </c:pt>
                <c:pt idx="10256">
                  <c:v>58340</c:v>
                </c:pt>
                <c:pt idx="10257">
                  <c:v>58336.6</c:v>
                </c:pt>
                <c:pt idx="10258">
                  <c:v>58334.3</c:v>
                </c:pt>
                <c:pt idx="10259">
                  <c:v>58330.9</c:v>
                </c:pt>
                <c:pt idx="10260">
                  <c:v>58327.3</c:v>
                </c:pt>
                <c:pt idx="10261">
                  <c:v>58324.9</c:v>
                </c:pt>
                <c:pt idx="10262">
                  <c:v>58321.3</c:v>
                </c:pt>
                <c:pt idx="10263">
                  <c:v>58317.5</c:v>
                </c:pt>
                <c:pt idx="10264">
                  <c:v>58314.9</c:v>
                </c:pt>
                <c:pt idx="10265">
                  <c:v>58311</c:v>
                </c:pt>
                <c:pt idx="10266">
                  <c:v>58307</c:v>
                </c:pt>
                <c:pt idx="10267">
                  <c:v>58304.4</c:v>
                </c:pt>
                <c:pt idx="10268">
                  <c:v>58300.5</c:v>
                </c:pt>
                <c:pt idx="10269">
                  <c:v>58298</c:v>
                </c:pt>
                <c:pt idx="10270">
                  <c:v>58294.2</c:v>
                </c:pt>
                <c:pt idx="10271">
                  <c:v>58291.7</c:v>
                </c:pt>
                <c:pt idx="10272">
                  <c:v>58287.9</c:v>
                </c:pt>
                <c:pt idx="10273">
                  <c:v>58284</c:v>
                </c:pt>
                <c:pt idx="10274">
                  <c:v>58281.3</c:v>
                </c:pt>
                <c:pt idx="10275">
                  <c:v>58277.3</c:v>
                </c:pt>
                <c:pt idx="10276">
                  <c:v>58273.1</c:v>
                </c:pt>
                <c:pt idx="10277">
                  <c:v>58270.2</c:v>
                </c:pt>
                <c:pt idx="10278">
                  <c:v>58265.8</c:v>
                </c:pt>
                <c:pt idx="10279">
                  <c:v>58261.2</c:v>
                </c:pt>
                <c:pt idx="10280">
                  <c:v>58258.1</c:v>
                </c:pt>
                <c:pt idx="10281">
                  <c:v>58253.3</c:v>
                </c:pt>
                <c:pt idx="10282">
                  <c:v>58248.3</c:v>
                </c:pt>
                <c:pt idx="10283">
                  <c:v>58244.9</c:v>
                </c:pt>
                <c:pt idx="10284">
                  <c:v>58239.7</c:v>
                </c:pt>
                <c:pt idx="10285">
                  <c:v>58234.5</c:v>
                </c:pt>
                <c:pt idx="10286">
                  <c:v>58231</c:v>
                </c:pt>
                <c:pt idx="10287">
                  <c:v>58225.8</c:v>
                </c:pt>
                <c:pt idx="10288">
                  <c:v>58220.800000000003</c:v>
                </c:pt>
                <c:pt idx="10289">
                  <c:v>58217.599999999999</c:v>
                </c:pt>
                <c:pt idx="10290">
                  <c:v>58213</c:v>
                </c:pt>
                <c:pt idx="10291">
                  <c:v>58208.7</c:v>
                </c:pt>
                <c:pt idx="10292">
                  <c:v>58205.9</c:v>
                </c:pt>
                <c:pt idx="10293">
                  <c:v>58202</c:v>
                </c:pt>
                <c:pt idx="10294">
                  <c:v>58198.2</c:v>
                </c:pt>
                <c:pt idx="10295">
                  <c:v>58195.9</c:v>
                </c:pt>
                <c:pt idx="10296">
                  <c:v>58192.4</c:v>
                </c:pt>
                <c:pt idx="10297">
                  <c:v>58189.2</c:v>
                </c:pt>
                <c:pt idx="10298">
                  <c:v>58187.1</c:v>
                </c:pt>
                <c:pt idx="10299">
                  <c:v>58184</c:v>
                </c:pt>
                <c:pt idx="10300">
                  <c:v>58181.2</c:v>
                </c:pt>
                <c:pt idx="10301">
                  <c:v>58179.3</c:v>
                </c:pt>
                <c:pt idx="10302">
                  <c:v>58176.6</c:v>
                </c:pt>
                <c:pt idx="10303">
                  <c:v>58173.9</c:v>
                </c:pt>
                <c:pt idx="10304">
                  <c:v>58172.1</c:v>
                </c:pt>
                <c:pt idx="10305">
                  <c:v>58169.3</c:v>
                </c:pt>
                <c:pt idx="10306">
                  <c:v>58166.400000000001</c:v>
                </c:pt>
                <c:pt idx="10307">
                  <c:v>58164.4</c:v>
                </c:pt>
                <c:pt idx="10308">
                  <c:v>58161.4</c:v>
                </c:pt>
                <c:pt idx="10309">
                  <c:v>58158.2</c:v>
                </c:pt>
                <c:pt idx="10310">
                  <c:v>58156.1</c:v>
                </c:pt>
                <c:pt idx="10311">
                  <c:v>58153</c:v>
                </c:pt>
                <c:pt idx="10312">
                  <c:v>58149.7</c:v>
                </c:pt>
                <c:pt idx="10313">
                  <c:v>58147.5</c:v>
                </c:pt>
                <c:pt idx="10314">
                  <c:v>58144.2</c:v>
                </c:pt>
                <c:pt idx="10315">
                  <c:v>58140.7</c:v>
                </c:pt>
                <c:pt idx="10316">
                  <c:v>58138.3</c:v>
                </c:pt>
                <c:pt idx="10317">
                  <c:v>58134.7</c:v>
                </c:pt>
                <c:pt idx="10318">
                  <c:v>58131.1</c:v>
                </c:pt>
                <c:pt idx="10319">
                  <c:v>58128.7</c:v>
                </c:pt>
                <c:pt idx="10320">
                  <c:v>58125</c:v>
                </c:pt>
                <c:pt idx="10321">
                  <c:v>58121.5</c:v>
                </c:pt>
                <c:pt idx="10322">
                  <c:v>58119.199999999997</c:v>
                </c:pt>
                <c:pt idx="10323">
                  <c:v>58115.6</c:v>
                </c:pt>
                <c:pt idx="10324">
                  <c:v>58112.1</c:v>
                </c:pt>
                <c:pt idx="10325">
                  <c:v>58109.8</c:v>
                </c:pt>
                <c:pt idx="10326">
                  <c:v>58106.2</c:v>
                </c:pt>
                <c:pt idx="10327">
                  <c:v>58102.7</c:v>
                </c:pt>
                <c:pt idx="10328">
                  <c:v>58100.3</c:v>
                </c:pt>
                <c:pt idx="10329">
                  <c:v>58096.7</c:v>
                </c:pt>
                <c:pt idx="10330">
                  <c:v>58094.3</c:v>
                </c:pt>
                <c:pt idx="10331">
                  <c:v>58090.7</c:v>
                </c:pt>
                <c:pt idx="10332">
                  <c:v>58087.1</c:v>
                </c:pt>
                <c:pt idx="10333">
                  <c:v>58084.7</c:v>
                </c:pt>
                <c:pt idx="10334">
                  <c:v>58081.2</c:v>
                </c:pt>
                <c:pt idx="10335">
                  <c:v>58077.7</c:v>
                </c:pt>
                <c:pt idx="10336">
                  <c:v>58075.4</c:v>
                </c:pt>
                <c:pt idx="10337">
                  <c:v>58072</c:v>
                </c:pt>
                <c:pt idx="10338">
                  <c:v>58068.7</c:v>
                </c:pt>
                <c:pt idx="10339">
                  <c:v>58066.5</c:v>
                </c:pt>
                <c:pt idx="10340">
                  <c:v>58063.3</c:v>
                </c:pt>
                <c:pt idx="10341">
                  <c:v>58061.3</c:v>
                </c:pt>
                <c:pt idx="10342">
                  <c:v>58058.2</c:v>
                </c:pt>
                <c:pt idx="10343">
                  <c:v>58055.199999999997</c:v>
                </c:pt>
                <c:pt idx="10344">
                  <c:v>58052.3</c:v>
                </c:pt>
                <c:pt idx="10345">
                  <c:v>58050.400000000001</c:v>
                </c:pt>
                <c:pt idx="10346">
                  <c:v>58047.6</c:v>
                </c:pt>
                <c:pt idx="10347">
                  <c:v>58044.800000000003</c:v>
                </c:pt>
                <c:pt idx="10348">
                  <c:v>58042.9</c:v>
                </c:pt>
                <c:pt idx="10349">
                  <c:v>58040.1</c:v>
                </c:pt>
                <c:pt idx="10350">
                  <c:v>58037.2</c:v>
                </c:pt>
                <c:pt idx="10351">
                  <c:v>58035.1</c:v>
                </c:pt>
                <c:pt idx="10352">
                  <c:v>58032</c:v>
                </c:pt>
                <c:pt idx="10353">
                  <c:v>58028.800000000003</c:v>
                </c:pt>
                <c:pt idx="10354">
                  <c:v>58026.7</c:v>
                </c:pt>
                <c:pt idx="10355">
                  <c:v>58023.5</c:v>
                </c:pt>
                <c:pt idx="10356">
                  <c:v>58020.3</c:v>
                </c:pt>
                <c:pt idx="10357">
                  <c:v>58018.2</c:v>
                </c:pt>
                <c:pt idx="10358">
                  <c:v>58015.1</c:v>
                </c:pt>
                <c:pt idx="10359">
                  <c:v>58012</c:v>
                </c:pt>
                <c:pt idx="10360">
                  <c:v>58010</c:v>
                </c:pt>
                <c:pt idx="10361">
                  <c:v>58006.9</c:v>
                </c:pt>
                <c:pt idx="10362">
                  <c:v>58004</c:v>
                </c:pt>
                <c:pt idx="10363">
                  <c:v>58002.1</c:v>
                </c:pt>
                <c:pt idx="10364">
                  <c:v>57999.199999999997</c:v>
                </c:pt>
                <c:pt idx="10365">
                  <c:v>57996.5</c:v>
                </c:pt>
                <c:pt idx="10366">
                  <c:v>57994.7</c:v>
                </c:pt>
                <c:pt idx="10367">
                  <c:v>57992.1</c:v>
                </c:pt>
                <c:pt idx="10368">
                  <c:v>57989.599999999999</c:v>
                </c:pt>
                <c:pt idx="10369">
                  <c:v>57988</c:v>
                </c:pt>
                <c:pt idx="10370">
                  <c:v>57985.5</c:v>
                </c:pt>
                <c:pt idx="10371">
                  <c:v>57983</c:v>
                </c:pt>
                <c:pt idx="10372">
                  <c:v>57981.3</c:v>
                </c:pt>
                <c:pt idx="10373">
                  <c:v>57978.7</c:v>
                </c:pt>
                <c:pt idx="10374">
                  <c:v>57976</c:v>
                </c:pt>
                <c:pt idx="10375">
                  <c:v>57974.2</c:v>
                </c:pt>
                <c:pt idx="10376">
                  <c:v>57971.4</c:v>
                </c:pt>
                <c:pt idx="10377">
                  <c:v>57968.5</c:v>
                </c:pt>
                <c:pt idx="10378">
                  <c:v>57966.6</c:v>
                </c:pt>
                <c:pt idx="10379">
                  <c:v>57963.8</c:v>
                </c:pt>
                <c:pt idx="10380">
                  <c:v>57961</c:v>
                </c:pt>
                <c:pt idx="10381">
                  <c:v>57959.199999999997</c:v>
                </c:pt>
                <c:pt idx="10382">
                  <c:v>57956.5</c:v>
                </c:pt>
                <c:pt idx="10383">
                  <c:v>57953.9</c:v>
                </c:pt>
                <c:pt idx="10384">
                  <c:v>57952.2</c:v>
                </c:pt>
                <c:pt idx="10385">
                  <c:v>57949.599999999999</c:v>
                </c:pt>
                <c:pt idx="10386">
                  <c:v>57946.9</c:v>
                </c:pt>
                <c:pt idx="10387">
                  <c:v>57945.1</c:v>
                </c:pt>
                <c:pt idx="10388">
                  <c:v>57942.3</c:v>
                </c:pt>
                <c:pt idx="10389">
                  <c:v>57939.6</c:v>
                </c:pt>
                <c:pt idx="10390">
                  <c:v>57937.7</c:v>
                </c:pt>
                <c:pt idx="10391">
                  <c:v>57934.8</c:v>
                </c:pt>
                <c:pt idx="10392">
                  <c:v>57931.8</c:v>
                </c:pt>
                <c:pt idx="10393">
                  <c:v>57929.8</c:v>
                </c:pt>
                <c:pt idx="10394">
                  <c:v>57926.7</c:v>
                </c:pt>
                <c:pt idx="10395">
                  <c:v>57923.5</c:v>
                </c:pt>
                <c:pt idx="10396">
                  <c:v>57921.2</c:v>
                </c:pt>
                <c:pt idx="10397">
                  <c:v>57917.599999999999</c:v>
                </c:pt>
                <c:pt idx="10398">
                  <c:v>57913.7</c:v>
                </c:pt>
                <c:pt idx="10399">
                  <c:v>57911.1</c:v>
                </c:pt>
                <c:pt idx="10400">
                  <c:v>57907</c:v>
                </c:pt>
                <c:pt idx="10401">
                  <c:v>57902.8</c:v>
                </c:pt>
                <c:pt idx="10402">
                  <c:v>57900</c:v>
                </c:pt>
                <c:pt idx="10403">
                  <c:v>57895.6</c:v>
                </c:pt>
                <c:pt idx="10404">
                  <c:v>57891.3</c:v>
                </c:pt>
                <c:pt idx="10405">
                  <c:v>57888.5</c:v>
                </c:pt>
                <c:pt idx="10406">
                  <c:v>57884.2</c:v>
                </c:pt>
                <c:pt idx="10407">
                  <c:v>57880</c:v>
                </c:pt>
                <c:pt idx="10408">
                  <c:v>57877.1</c:v>
                </c:pt>
                <c:pt idx="10409">
                  <c:v>57872.9</c:v>
                </c:pt>
                <c:pt idx="10410">
                  <c:v>57868.7</c:v>
                </c:pt>
                <c:pt idx="10411">
                  <c:v>57866.1</c:v>
                </c:pt>
                <c:pt idx="10412">
                  <c:v>57862.3</c:v>
                </c:pt>
                <c:pt idx="10413">
                  <c:v>57858.7</c:v>
                </c:pt>
                <c:pt idx="10414">
                  <c:v>57856.4</c:v>
                </c:pt>
                <c:pt idx="10415">
                  <c:v>57853.2</c:v>
                </c:pt>
                <c:pt idx="10416">
                  <c:v>57850.2</c:v>
                </c:pt>
                <c:pt idx="10417">
                  <c:v>57848.2</c:v>
                </c:pt>
                <c:pt idx="10418">
                  <c:v>57845.4</c:v>
                </c:pt>
                <c:pt idx="10419">
                  <c:v>57842.7</c:v>
                </c:pt>
                <c:pt idx="10420">
                  <c:v>57841</c:v>
                </c:pt>
                <c:pt idx="10421">
                  <c:v>57838.5</c:v>
                </c:pt>
                <c:pt idx="10422">
                  <c:v>57836.1</c:v>
                </c:pt>
                <c:pt idx="10423">
                  <c:v>57834.5</c:v>
                </c:pt>
                <c:pt idx="10424">
                  <c:v>57832.2</c:v>
                </c:pt>
                <c:pt idx="10425">
                  <c:v>57829.9</c:v>
                </c:pt>
                <c:pt idx="10426">
                  <c:v>57828.3</c:v>
                </c:pt>
                <c:pt idx="10427">
                  <c:v>57826</c:v>
                </c:pt>
                <c:pt idx="10428">
                  <c:v>57823.6</c:v>
                </c:pt>
                <c:pt idx="10429">
                  <c:v>57822</c:v>
                </c:pt>
                <c:pt idx="10430">
                  <c:v>57819.6</c:v>
                </c:pt>
                <c:pt idx="10431">
                  <c:v>57817.2</c:v>
                </c:pt>
                <c:pt idx="10432">
                  <c:v>57815.5</c:v>
                </c:pt>
                <c:pt idx="10433">
                  <c:v>57813</c:v>
                </c:pt>
                <c:pt idx="10434">
                  <c:v>57810.3</c:v>
                </c:pt>
                <c:pt idx="10435">
                  <c:v>57808.3</c:v>
                </c:pt>
                <c:pt idx="10436">
                  <c:v>57805.3</c:v>
                </c:pt>
                <c:pt idx="10437">
                  <c:v>57801.9</c:v>
                </c:pt>
                <c:pt idx="10438">
                  <c:v>57799.6</c:v>
                </c:pt>
                <c:pt idx="10439">
                  <c:v>57795.9</c:v>
                </c:pt>
                <c:pt idx="10440">
                  <c:v>57791.9</c:v>
                </c:pt>
                <c:pt idx="10441">
                  <c:v>57789.1</c:v>
                </c:pt>
                <c:pt idx="10442">
                  <c:v>57784.800000000003</c:v>
                </c:pt>
                <c:pt idx="10443">
                  <c:v>57780.3</c:v>
                </c:pt>
                <c:pt idx="10444">
                  <c:v>57777.2</c:v>
                </c:pt>
                <c:pt idx="10445">
                  <c:v>57772.5</c:v>
                </c:pt>
                <c:pt idx="10446">
                  <c:v>57767.7</c:v>
                </c:pt>
                <c:pt idx="10447">
                  <c:v>57764.6</c:v>
                </c:pt>
                <c:pt idx="10448">
                  <c:v>57759.9</c:v>
                </c:pt>
                <c:pt idx="10449">
                  <c:v>57755.199999999997</c:v>
                </c:pt>
                <c:pt idx="10450">
                  <c:v>57752.2</c:v>
                </c:pt>
                <c:pt idx="10451">
                  <c:v>57747.6</c:v>
                </c:pt>
                <c:pt idx="10452">
                  <c:v>57743.199999999997</c:v>
                </c:pt>
                <c:pt idx="10453">
                  <c:v>57740.3</c:v>
                </c:pt>
                <c:pt idx="10454">
                  <c:v>57736</c:v>
                </c:pt>
                <c:pt idx="10455">
                  <c:v>57731.8</c:v>
                </c:pt>
                <c:pt idx="10456">
                  <c:v>57729</c:v>
                </c:pt>
                <c:pt idx="10457">
                  <c:v>57724.800000000003</c:v>
                </c:pt>
                <c:pt idx="10458">
                  <c:v>57720.7</c:v>
                </c:pt>
                <c:pt idx="10459">
                  <c:v>57717.9</c:v>
                </c:pt>
                <c:pt idx="10460">
                  <c:v>57713.8</c:v>
                </c:pt>
                <c:pt idx="10461">
                  <c:v>57709.7</c:v>
                </c:pt>
                <c:pt idx="10462">
                  <c:v>57707</c:v>
                </c:pt>
                <c:pt idx="10463">
                  <c:v>57702.9</c:v>
                </c:pt>
                <c:pt idx="10464">
                  <c:v>57700.3</c:v>
                </c:pt>
                <c:pt idx="10465">
                  <c:v>57696.4</c:v>
                </c:pt>
                <c:pt idx="10466">
                  <c:v>57692.6</c:v>
                </c:pt>
                <c:pt idx="10467">
                  <c:v>57690.2</c:v>
                </c:pt>
                <c:pt idx="10468">
                  <c:v>57686.7</c:v>
                </c:pt>
                <c:pt idx="10469">
                  <c:v>57684.5</c:v>
                </c:pt>
                <c:pt idx="10470">
                  <c:v>57681.3</c:v>
                </c:pt>
                <c:pt idx="10471">
                  <c:v>57678.2</c:v>
                </c:pt>
                <c:pt idx="10472">
                  <c:v>57676.2</c:v>
                </c:pt>
                <c:pt idx="10473">
                  <c:v>57673.3</c:v>
                </c:pt>
                <c:pt idx="10474">
                  <c:v>57670.6</c:v>
                </c:pt>
                <c:pt idx="10475">
                  <c:v>57668.800000000003</c:v>
                </c:pt>
                <c:pt idx="10476">
                  <c:v>57666.1</c:v>
                </c:pt>
                <c:pt idx="10477">
                  <c:v>57663.3</c:v>
                </c:pt>
                <c:pt idx="10478">
                  <c:v>57661.4</c:v>
                </c:pt>
                <c:pt idx="10479">
                  <c:v>57658.400000000001</c:v>
                </c:pt>
                <c:pt idx="10480">
                  <c:v>57655.4</c:v>
                </c:pt>
                <c:pt idx="10481">
                  <c:v>57653.4</c:v>
                </c:pt>
                <c:pt idx="10482">
                  <c:v>57650.3</c:v>
                </c:pt>
                <c:pt idx="10483">
                  <c:v>57647.1</c:v>
                </c:pt>
                <c:pt idx="10484">
                  <c:v>57644.9</c:v>
                </c:pt>
                <c:pt idx="10485">
                  <c:v>57641.5</c:v>
                </c:pt>
                <c:pt idx="10486">
                  <c:v>57638</c:v>
                </c:pt>
                <c:pt idx="10487">
                  <c:v>57635.6</c:v>
                </c:pt>
                <c:pt idx="10488">
                  <c:v>57632</c:v>
                </c:pt>
                <c:pt idx="10489">
                  <c:v>57628.4</c:v>
                </c:pt>
                <c:pt idx="10490">
                  <c:v>57625.9</c:v>
                </c:pt>
                <c:pt idx="10491">
                  <c:v>57622.2</c:v>
                </c:pt>
                <c:pt idx="10492">
                  <c:v>57618.6</c:v>
                </c:pt>
                <c:pt idx="10493">
                  <c:v>57616.2</c:v>
                </c:pt>
                <c:pt idx="10494">
                  <c:v>57612.6</c:v>
                </c:pt>
                <c:pt idx="10495">
                  <c:v>57610.3</c:v>
                </c:pt>
                <c:pt idx="10496">
                  <c:v>57606.9</c:v>
                </c:pt>
                <c:pt idx="10497">
                  <c:v>57603.5</c:v>
                </c:pt>
                <c:pt idx="10498">
                  <c:v>57601.2</c:v>
                </c:pt>
                <c:pt idx="10499">
                  <c:v>57597.9</c:v>
                </c:pt>
                <c:pt idx="10500">
                  <c:v>57594.6</c:v>
                </c:pt>
                <c:pt idx="10501">
                  <c:v>57592.5</c:v>
                </c:pt>
                <c:pt idx="10502">
                  <c:v>57589.2</c:v>
                </c:pt>
                <c:pt idx="10503">
                  <c:v>57586</c:v>
                </c:pt>
                <c:pt idx="10504">
                  <c:v>57583.8</c:v>
                </c:pt>
                <c:pt idx="10505">
                  <c:v>57580.5</c:v>
                </c:pt>
                <c:pt idx="10506">
                  <c:v>57577.1</c:v>
                </c:pt>
                <c:pt idx="10507">
                  <c:v>57574.9</c:v>
                </c:pt>
                <c:pt idx="10508">
                  <c:v>57571.5</c:v>
                </c:pt>
                <c:pt idx="10509">
                  <c:v>57568.1</c:v>
                </c:pt>
                <c:pt idx="10510">
                  <c:v>57565.8</c:v>
                </c:pt>
                <c:pt idx="10511">
                  <c:v>57562.400000000001</c:v>
                </c:pt>
                <c:pt idx="10512">
                  <c:v>57559</c:v>
                </c:pt>
                <c:pt idx="10513">
                  <c:v>57556.7</c:v>
                </c:pt>
                <c:pt idx="10514">
                  <c:v>57553.3</c:v>
                </c:pt>
                <c:pt idx="10515">
                  <c:v>57549.9</c:v>
                </c:pt>
                <c:pt idx="10516">
                  <c:v>57547.5</c:v>
                </c:pt>
                <c:pt idx="10517">
                  <c:v>57544</c:v>
                </c:pt>
                <c:pt idx="10518">
                  <c:v>57540.5</c:v>
                </c:pt>
                <c:pt idx="10519">
                  <c:v>57538.2</c:v>
                </c:pt>
                <c:pt idx="10520">
                  <c:v>57534.7</c:v>
                </c:pt>
                <c:pt idx="10521">
                  <c:v>57531.199999999997</c:v>
                </c:pt>
                <c:pt idx="10522">
                  <c:v>57528.800000000003</c:v>
                </c:pt>
                <c:pt idx="10523">
                  <c:v>57525.2</c:v>
                </c:pt>
                <c:pt idx="10524">
                  <c:v>57521.599999999999</c:v>
                </c:pt>
                <c:pt idx="10525">
                  <c:v>57519.199999999997</c:v>
                </c:pt>
                <c:pt idx="10526">
                  <c:v>57515.6</c:v>
                </c:pt>
                <c:pt idx="10527">
                  <c:v>57512.1</c:v>
                </c:pt>
                <c:pt idx="10528">
                  <c:v>57509.8</c:v>
                </c:pt>
                <c:pt idx="10529">
                  <c:v>57506.6</c:v>
                </c:pt>
                <c:pt idx="10530">
                  <c:v>57503.5</c:v>
                </c:pt>
                <c:pt idx="10531">
                  <c:v>57501.599999999999</c:v>
                </c:pt>
                <c:pt idx="10532">
                  <c:v>57498.8</c:v>
                </c:pt>
                <c:pt idx="10533">
                  <c:v>57496.3</c:v>
                </c:pt>
                <c:pt idx="10534">
                  <c:v>57494.7</c:v>
                </c:pt>
                <c:pt idx="10535">
                  <c:v>57492.5</c:v>
                </c:pt>
                <c:pt idx="10536">
                  <c:v>57490.400000000001</c:v>
                </c:pt>
                <c:pt idx="10537">
                  <c:v>57489.1</c:v>
                </c:pt>
                <c:pt idx="10538">
                  <c:v>57487.1</c:v>
                </c:pt>
                <c:pt idx="10539">
                  <c:v>57485.1</c:v>
                </c:pt>
                <c:pt idx="10540">
                  <c:v>57483.7</c:v>
                </c:pt>
                <c:pt idx="10541">
                  <c:v>57481.599999999999</c:v>
                </c:pt>
                <c:pt idx="10542">
                  <c:v>57479.4</c:v>
                </c:pt>
                <c:pt idx="10543">
                  <c:v>57478</c:v>
                </c:pt>
                <c:pt idx="10544">
                  <c:v>57475.8</c:v>
                </c:pt>
                <c:pt idx="10545">
                  <c:v>57473.599999999999</c:v>
                </c:pt>
                <c:pt idx="10546">
                  <c:v>57472.2</c:v>
                </c:pt>
                <c:pt idx="10547">
                  <c:v>57470</c:v>
                </c:pt>
                <c:pt idx="10548">
                  <c:v>57467.7</c:v>
                </c:pt>
                <c:pt idx="10549">
                  <c:v>57466.2</c:v>
                </c:pt>
                <c:pt idx="10550">
                  <c:v>57464</c:v>
                </c:pt>
                <c:pt idx="10551">
                  <c:v>57462.5</c:v>
                </c:pt>
                <c:pt idx="10552">
                  <c:v>57460.1</c:v>
                </c:pt>
                <c:pt idx="10553">
                  <c:v>57457.7</c:v>
                </c:pt>
                <c:pt idx="10554">
                  <c:v>57456.1</c:v>
                </c:pt>
                <c:pt idx="10555">
                  <c:v>57453.599999999999</c:v>
                </c:pt>
                <c:pt idx="10556">
                  <c:v>57451</c:v>
                </c:pt>
                <c:pt idx="10557">
                  <c:v>57449.1</c:v>
                </c:pt>
                <c:pt idx="10558">
                  <c:v>57446.1</c:v>
                </c:pt>
                <c:pt idx="10559">
                  <c:v>57442.8</c:v>
                </c:pt>
                <c:pt idx="10560">
                  <c:v>57440.5</c:v>
                </c:pt>
                <c:pt idx="10561">
                  <c:v>57436.800000000003</c:v>
                </c:pt>
                <c:pt idx="10562">
                  <c:v>57432.9</c:v>
                </c:pt>
                <c:pt idx="10563">
                  <c:v>57430.2</c:v>
                </c:pt>
                <c:pt idx="10564">
                  <c:v>57426</c:v>
                </c:pt>
                <c:pt idx="10565">
                  <c:v>57421.599999999999</c:v>
                </c:pt>
                <c:pt idx="10566">
                  <c:v>57418.7</c:v>
                </c:pt>
                <c:pt idx="10567">
                  <c:v>57414.2</c:v>
                </c:pt>
                <c:pt idx="10568">
                  <c:v>57409.8</c:v>
                </c:pt>
                <c:pt idx="10569">
                  <c:v>57406.9</c:v>
                </c:pt>
                <c:pt idx="10570">
                  <c:v>57402.7</c:v>
                </c:pt>
                <c:pt idx="10571">
                  <c:v>57398.5</c:v>
                </c:pt>
                <c:pt idx="10572">
                  <c:v>57395.7</c:v>
                </c:pt>
                <c:pt idx="10573">
                  <c:v>57391.6</c:v>
                </c:pt>
                <c:pt idx="10574">
                  <c:v>57387.6</c:v>
                </c:pt>
                <c:pt idx="10575">
                  <c:v>57385</c:v>
                </c:pt>
                <c:pt idx="10576">
                  <c:v>57381.2</c:v>
                </c:pt>
                <c:pt idx="10577">
                  <c:v>57377.4</c:v>
                </c:pt>
                <c:pt idx="10578">
                  <c:v>57374.9</c:v>
                </c:pt>
                <c:pt idx="10579">
                  <c:v>57371.199999999997</c:v>
                </c:pt>
                <c:pt idx="10580">
                  <c:v>57367.5</c:v>
                </c:pt>
                <c:pt idx="10581">
                  <c:v>57365</c:v>
                </c:pt>
                <c:pt idx="10582">
                  <c:v>57361.3</c:v>
                </c:pt>
                <c:pt idx="10583">
                  <c:v>57357.5</c:v>
                </c:pt>
                <c:pt idx="10584">
                  <c:v>57354.9</c:v>
                </c:pt>
                <c:pt idx="10585">
                  <c:v>57350.9</c:v>
                </c:pt>
                <c:pt idx="10586">
                  <c:v>57346.8</c:v>
                </c:pt>
                <c:pt idx="10587">
                  <c:v>57344.1</c:v>
                </c:pt>
                <c:pt idx="10588">
                  <c:v>57340</c:v>
                </c:pt>
                <c:pt idx="10589">
                  <c:v>57336</c:v>
                </c:pt>
                <c:pt idx="10590">
                  <c:v>57333.3</c:v>
                </c:pt>
                <c:pt idx="10591">
                  <c:v>57329.3</c:v>
                </c:pt>
                <c:pt idx="10592">
                  <c:v>57325.4</c:v>
                </c:pt>
                <c:pt idx="10593">
                  <c:v>57322.8</c:v>
                </c:pt>
                <c:pt idx="10594">
                  <c:v>57319</c:v>
                </c:pt>
                <c:pt idx="10595">
                  <c:v>57315.3</c:v>
                </c:pt>
                <c:pt idx="10596">
                  <c:v>57312.9</c:v>
                </c:pt>
                <c:pt idx="10597">
                  <c:v>57309.2</c:v>
                </c:pt>
                <c:pt idx="10598">
                  <c:v>57306.7</c:v>
                </c:pt>
                <c:pt idx="10599">
                  <c:v>57303.1</c:v>
                </c:pt>
                <c:pt idx="10600">
                  <c:v>57299.4</c:v>
                </c:pt>
                <c:pt idx="10601">
                  <c:v>57296.9</c:v>
                </c:pt>
                <c:pt idx="10602">
                  <c:v>57293.3</c:v>
                </c:pt>
                <c:pt idx="10603">
                  <c:v>57289.5</c:v>
                </c:pt>
                <c:pt idx="10604">
                  <c:v>57287</c:v>
                </c:pt>
                <c:pt idx="10605">
                  <c:v>57283.3</c:v>
                </c:pt>
                <c:pt idx="10606">
                  <c:v>57279.4</c:v>
                </c:pt>
                <c:pt idx="10607">
                  <c:v>57276.800000000003</c:v>
                </c:pt>
                <c:pt idx="10608">
                  <c:v>57272.9</c:v>
                </c:pt>
                <c:pt idx="10609">
                  <c:v>57268.9</c:v>
                </c:pt>
                <c:pt idx="10610">
                  <c:v>57266.1</c:v>
                </c:pt>
                <c:pt idx="10611">
                  <c:v>57262</c:v>
                </c:pt>
                <c:pt idx="10612">
                  <c:v>57257.9</c:v>
                </c:pt>
                <c:pt idx="10613">
                  <c:v>57255.199999999997</c:v>
                </c:pt>
                <c:pt idx="10614">
                  <c:v>57251</c:v>
                </c:pt>
                <c:pt idx="10615">
                  <c:v>57246.7</c:v>
                </c:pt>
                <c:pt idx="10616">
                  <c:v>57243.9</c:v>
                </c:pt>
                <c:pt idx="10617">
                  <c:v>57239.5</c:v>
                </c:pt>
                <c:pt idx="10618">
                  <c:v>57234.9</c:v>
                </c:pt>
                <c:pt idx="10619">
                  <c:v>57231.8</c:v>
                </c:pt>
                <c:pt idx="10620">
                  <c:v>57227.1</c:v>
                </c:pt>
                <c:pt idx="10621">
                  <c:v>57222.3</c:v>
                </c:pt>
                <c:pt idx="10622">
                  <c:v>57219.1</c:v>
                </c:pt>
                <c:pt idx="10623">
                  <c:v>57214.2</c:v>
                </c:pt>
                <c:pt idx="10624">
                  <c:v>57209.3</c:v>
                </c:pt>
                <c:pt idx="10625">
                  <c:v>57206.1</c:v>
                </c:pt>
                <c:pt idx="10626">
                  <c:v>57201.3</c:v>
                </c:pt>
                <c:pt idx="10627">
                  <c:v>57196.6</c:v>
                </c:pt>
                <c:pt idx="10628">
                  <c:v>57193.599999999999</c:v>
                </c:pt>
                <c:pt idx="10629">
                  <c:v>57189.1</c:v>
                </c:pt>
                <c:pt idx="10630">
                  <c:v>57184.800000000003</c:v>
                </c:pt>
                <c:pt idx="10631">
                  <c:v>57182</c:v>
                </c:pt>
                <c:pt idx="10632">
                  <c:v>57178</c:v>
                </c:pt>
                <c:pt idx="10633">
                  <c:v>57174.1</c:v>
                </c:pt>
                <c:pt idx="10634">
                  <c:v>57171.7</c:v>
                </c:pt>
                <c:pt idx="10635">
                  <c:v>57168.1</c:v>
                </c:pt>
                <c:pt idx="10636">
                  <c:v>57164.6</c:v>
                </c:pt>
                <c:pt idx="10637">
                  <c:v>57162.3</c:v>
                </c:pt>
                <c:pt idx="10638">
                  <c:v>57158.9</c:v>
                </c:pt>
                <c:pt idx="10639">
                  <c:v>57155.5</c:v>
                </c:pt>
                <c:pt idx="10640">
                  <c:v>57153.1</c:v>
                </c:pt>
                <c:pt idx="10641">
                  <c:v>57149.5</c:v>
                </c:pt>
                <c:pt idx="10642">
                  <c:v>57145.9</c:v>
                </c:pt>
                <c:pt idx="10643">
                  <c:v>57143.4</c:v>
                </c:pt>
                <c:pt idx="10644">
                  <c:v>57139.6</c:v>
                </c:pt>
                <c:pt idx="10645">
                  <c:v>57135.8</c:v>
                </c:pt>
                <c:pt idx="10646">
                  <c:v>57133.1</c:v>
                </c:pt>
                <c:pt idx="10647">
                  <c:v>57129.1</c:v>
                </c:pt>
                <c:pt idx="10648">
                  <c:v>57125.1</c:v>
                </c:pt>
                <c:pt idx="10649">
                  <c:v>57122.400000000001</c:v>
                </c:pt>
                <c:pt idx="10650">
                  <c:v>57118.400000000001</c:v>
                </c:pt>
                <c:pt idx="10651">
                  <c:v>57114.5</c:v>
                </c:pt>
                <c:pt idx="10652">
                  <c:v>57112</c:v>
                </c:pt>
                <c:pt idx="10653">
                  <c:v>57108.3</c:v>
                </c:pt>
                <c:pt idx="10654">
                  <c:v>57104.800000000003</c:v>
                </c:pt>
                <c:pt idx="10655">
                  <c:v>57102.7</c:v>
                </c:pt>
                <c:pt idx="10656">
                  <c:v>57099.6</c:v>
                </c:pt>
                <c:pt idx="10657">
                  <c:v>57096.7</c:v>
                </c:pt>
                <c:pt idx="10658">
                  <c:v>57095</c:v>
                </c:pt>
                <c:pt idx="10659">
                  <c:v>57092.5</c:v>
                </c:pt>
                <c:pt idx="10660">
                  <c:v>57090.2</c:v>
                </c:pt>
                <c:pt idx="10661">
                  <c:v>57088.7</c:v>
                </c:pt>
                <c:pt idx="10662">
                  <c:v>57086.5</c:v>
                </c:pt>
                <c:pt idx="10663">
                  <c:v>57084.5</c:v>
                </c:pt>
                <c:pt idx="10664">
                  <c:v>57083.1</c:v>
                </c:pt>
                <c:pt idx="10665">
                  <c:v>57081.1</c:v>
                </c:pt>
                <c:pt idx="10666">
                  <c:v>57079.1</c:v>
                </c:pt>
                <c:pt idx="10667">
                  <c:v>57077.8</c:v>
                </c:pt>
                <c:pt idx="10668">
                  <c:v>57075.7</c:v>
                </c:pt>
                <c:pt idx="10669">
                  <c:v>57073.599999999999</c:v>
                </c:pt>
                <c:pt idx="10670">
                  <c:v>57072.1</c:v>
                </c:pt>
                <c:pt idx="10671">
                  <c:v>57069.599999999999</c:v>
                </c:pt>
                <c:pt idx="10672">
                  <c:v>57066.9</c:v>
                </c:pt>
                <c:pt idx="10673">
                  <c:v>57065</c:v>
                </c:pt>
                <c:pt idx="10674">
                  <c:v>57062</c:v>
                </c:pt>
                <c:pt idx="10675">
                  <c:v>57058.9</c:v>
                </c:pt>
                <c:pt idx="10676">
                  <c:v>57056.7</c:v>
                </c:pt>
                <c:pt idx="10677">
                  <c:v>57053.4</c:v>
                </c:pt>
                <c:pt idx="10678">
                  <c:v>57050</c:v>
                </c:pt>
                <c:pt idx="10679">
                  <c:v>57047.7</c:v>
                </c:pt>
                <c:pt idx="10680">
                  <c:v>57044.2</c:v>
                </c:pt>
                <c:pt idx="10681">
                  <c:v>57040.7</c:v>
                </c:pt>
                <c:pt idx="10682">
                  <c:v>57038.400000000001</c:v>
                </c:pt>
                <c:pt idx="10683">
                  <c:v>57034.9</c:v>
                </c:pt>
                <c:pt idx="10684">
                  <c:v>57031.6</c:v>
                </c:pt>
                <c:pt idx="10685">
                  <c:v>57029.4</c:v>
                </c:pt>
                <c:pt idx="10686">
                  <c:v>57026.2</c:v>
                </c:pt>
                <c:pt idx="10687">
                  <c:v>57023.1</c:v>
                </c:pt>
                <c:pt idx="10688">
                  <c:v>57021.1</c:v>
                </c:pt>
                <c:pt idx="10689">
                  <c:v>57018.3</c:v>
                </c:pt>
                <c:pt idx="10690">
                  <c:v>57015.5</c:v>
                </c:pt>
                <c:pt idx="10691">
                  <c:v>57013.7</c:v>
                </c:pt>
                <c:pt idx="10692">
                  <c:v>57011.1</c:v>
                </c:pt>
                <c:pt idx="10693">
                  <c:v>57008.5</c:v>
                </c:pt>
                <c:pt idx="10694">
                  <c:v>57006.9</c:v>
                </c:pt>
                <c:pt idx="10695">
                  <c:v>57004.4</c:v>
                </c:pt>
                <c:pt idx="10696">
                  <c:v>57001.9</c:v>
                </c:pt>
                <c:pt idx="10697">
                  <c:v>57000.2</c:v>
                </c:pt>
                <c:pt idx="10698">
                  <c:v>56997.7</c:v>
                </c:pt>
                <c:pt idx="10699">
                  <c:v>56995.1</c:v>
                </c:pt>
                <c:pt idx="10700">
                  <c:v>56993.4</c:v>
                </c:pt>
                <c:pt idx="10701">
                  <c:v>56990.8</c:v>
                </c:pt>
                <c:pt idx="10702">
                  <c:v>56988.2</c:v>
                </c:pt>
                <c:pt idx="10703">
                  <c:v>56986.400000000001</c:v>
                </c:pt>
                <c:pt idx="10704">
                  <c:v>56983.7</c:v>
                </c:pt>
                <c:pt idx="10705">
                  <c:v>56981.1</c:v>
                </c:pt>
                <c:pt idx="10706">
                  <c:v>56979.4</c:v>
                </c:pt>
                <c:pt idx="10707">
                  <c:v>56976.800000000003</c:v>
                </c:pt>
                <c:pt idx="10708">
                  <c:v>56974.3</c:v>
                </c:pt>
                <c:pt idx="10709">
                  <c:v>56972.7</c:v>
                </c:pt>
                <c:pt idx="10710">
                  <c:v>56970.3</c:v>
                </c:pt>
                <c:pt idx="10711">
                  <c:v>56968.1</c:v>
                </c:pt>
                <c:pt idx="10712">
                  <c:v>56966.6</c:v>
                </c:pt>
                <c:pt idx="10713">
                  <c:v>56964.6</c:v>
                </c:pt>
                <c:pt idx="10714">
                  <c:v>56962.7</c:v>
                </c:pt>
                <c:pt idx="10715">
                  <c:v>56961.599999999999</c:v>
                </c:pt>
                <c:pt idx="10716">
                  <c:v>56959.9</c:v>
                </c:pt>
                <c:pt idx="10717">
                  <c:v>56958.8</c:v>
                </c:pt>
                <c:pt idx="10718">
                  <c:v>56957.2</c:v>
                </c:pt>
                <c:pt idx="10719">
                  <c:v>56955.7</c:v>
                </c:pt>
                <c:pt idx="10720">
                  <c:v>56954.8</c:v>
                </c:pt>
                <c:pt idx="10721">
                  <c:v>56953.3</c:v>
                </c:pt>
                <c:pt idx="10722">
                  <c:v>56951.8</c:v>
                </c:pt>
                <c:pt idx="10723">
                  <c:v>56950.7</c:v>
                </c:pt>
                <c:pt idx="10724">
                  <c:v>56948.9</c:v>
                </c:pt>
                <c:pt idx="10725">
                  <c:v>56947</c:v>
                </c:pt>
                <c:pt idx="10726">
                  <c:v>56945.599999999999</c:v>
                </c:pt>
                <c:pt idx="10727">
                  <c:v>56943.199999999997</c:v>
                </c:pt>
                <c:pt idx="10728">
                  <c:v>56940.6</c:v>
                </c:pt>
                <c:pt idx="10729">
                  <c:v>56938.7</c:v>
                </c:pt>
                <c:pt idx="10730">
                  <c:v>56935.6</c:v>
                </c:pt>
                <c:pt idx="10731">
                  <c:v>56932.2</c:v>
                </c:pt>
                <c:pt idx="10732">
                  <c:v>56929.7</c:v>
                </c:pt>
                <c:pt idx="10733">
                  <c:v>56925.7</c:v>
                </c:pt>
                <c:pt idx="10734">
                  <c:v>56922.9</c:v>
                </c:pt>
                <c:pt idx="10735">
                  <c:v>56918.400000000001</c:v>
                </c:pt>
                <c:pt idx="10736">
                  <c:v>56913.599999999999</c:v>
                </c:pt>
                <c:pt idx="10737">
                  <c:v>56910.3</c:v>
                </c:pt>
                <c:pt idx="10738">
                  <c:v>56905.1</c:v>
                </c:pt>
                <c:pt idx="10739">
                  <c:v>56899.9</c:v>
                </c:pt>
                <c:pt idx="10740">
                  <c:v>56896.3</c:v>
                </c:pt>
                <c:pt idx="10741">
                  <c:v>56890.9</c:v>
                </c:pt>
                <c:pt idx="10742">
                  <c:v>56885.4</c:v>
                </c:pt>
                <c:pt idx="10743">
                  <c:v>56881.8</c:v>
                </c:pt>
                <c:pt idx="10744">
                  <c:v>56876.3</c:v>
                </c:pt>
                <c:pt idx="10745">
                  <c:v>56870.7</c:v>
                </c:pt>
                <c:pt idx="10746">
                  <c:v>56867</c:v>
                </c:pt>
                <c:pt idx="10747">
                  <c:v>56861.3</c:v>
                </c:pt>
                <c:pt idx="10748">
                  <c:v>56855.7</c:v>
                </c:pt>
                <c:pt idx="10749">
                  <c:v>56852</c:v>
                </c:pt>
                <c:pt idx="10750">
                  <c:v>56846.6</c:v>
                </c:pt>
                <c:pt idx="10751">
                  <c:v>56841.3</c:v>
                </c:pt>
                <c:pt idx="10752">
                  <c:v>56837.9</c:v>
                </c:pt>
                <c:pt idx="10753">
                  <c:v>56832.800000000003</c:v>
                </c:pt>
                <c:pt idx="10754">
                  <c:v>56827.8</c:v>
                </c:pt>
                <c:pt idx="10755">
                  <c:v>56824.5</c:v>
                </c:pt>
                <c:pt idx="10756">
                  <c:v>56819.7</c:v>
                </c:pt>
                <c:pt idx="10757">
                  <c:v>56815.1</c:v>
                </c:pt>
                <c:pt idx="10758">
                  <c:v>56812.1</c:v>
                </c:pt>
                <c:pt idx="10759">
                  <c:v>56807.7</c:v>
                </c:pt>
                <c:pt idx="10760">
                  <c:v>56803.5</c:v>
                </c:pt>
                <c:pt idx="10761">
                  <c:v>56800.7</c:v>
                </c:pt>
                <c:pt idx="10762">
                  <c:v>56796.800000000003</c:v>
                </c:pt>
                <c:pt idx="10763">
                  <c:v>56793.1</c:v>
                </c:pt>
                <c:pt idx="10764">
                  <c:v>56790.6</c:v>
                </c:pt>
                <c:pt idx="10765">
                  <c:v>56787</c:v>
                </c:pt>
                <c:pt idx="10766">
                  <c:v>56783.5</c:v>
                </c:pt>
                <c:pt idx="10767">
                  <c:v>56781.2</c:v>
                </c:pt>
                <c:pt idx="10768">
                  <c:v>56777.8</c:v>
                </c:pt>
                <c:pt idx="10769">
                  <c:v>56774.6</c:v>
                </c:pt>
                <c:pt idx="10770">
                  <c:v>56772.5</c:v>
                </c:pt>
                <c:pt idx="10771">
                  <c:v>56769.4</c:v>
                </c:pt>
                <c:pt idx="10772">
                  <c:v>56766.3</c:v>
                </c:pt>
                <c:pt idx="10773">
                  <c:v>56764.2</c:v>
                </c:pt>
                <c:pt idx="10774">
                  <c:v>56761.1</c:v>
                </c:pt>
                <c:pt idx="10775">
                  <c:v>56758</c:v>
                </c:pt>
                <c:pt idx="10776">
                  <c:v>56755.8</c:v>
                </c:pt>
                <c:pt idx="10777">
                  <c:v>56752.5</c:v>
                </c:pt>
                <c:pt idx="10778">
                  <c:v>56749.1</c:v>
                </c:pt>
                <c:pt idx="10779">
                  <c:v>56746.8</c:v>
                </c:pt>
                <c:pt idx="10780">
                  <c:v>56743.199999999997</c:v>
                </c:pt>
                <c:pt idx="10781">
                  <c:v>56739.5</c:v>
                </c:pt>
                <c:pt idx="10782">
                  <c:v>56736.9</c:v>
                </c:pt>
                <c:pt idx="10783">
                  <c:v>56733.1</c:v>
                </c:pt>
                <c:pt idx="10784">
                  <c:v>56729.2</c:v>
                </c:pt>
                <c:pt idx="10785">
                  <c:v>56726.6</c:v>
                </c:pt>
                <c:pt idx="10786">
                  <c:v>56722.7</c:v>
                </c:pt>
                <c:pt idx="10787">
                  <c:v>56718.8</c:v>
                </c:pt>
                <c:pt idx="10788">
                  <c:v>56716.3</c:v>
                </c:pt>
                <c:pt idx="10789">
                  <c:v>56712.5</c:v>
                </c:pt>
                <c:pt idx="10790">
                  <c:v>56708.800000000003</c:v>
                </c:pt>
                <c:pt idx="10791">
                  <c:v>56706.3</c:v>
                </c:pt>
                <c:pt idx="10792">
                  <c:v>56702.8</c:v>
                </c:pt>
                <c:pt idx="10793">
                  <c:v>56699.4</c:v>
                </c:pt>
                <c:pt idx="10794">
                  <c:v>56697.3</c:v>
                </c:pt>
                <c:pt idx="10795">
                  <c:v>56694.2</c:v>
                </c:pt>
                <c:pt idx="10796">
                  <c:v>56691.199999999997</c:v>
                </c:pt>
                <c:pt idx="10797">
                  <c:v>56689.3</c:v>
                </c:pt>
                <c:pt idx="10798">
                  <c:v>56686.5</c:v>
                </c:pt>
                <c:pt idx="10799">
                  <c:v>56683.6</c:v>
                </c:pt>
                <c:pt idx="10800">
                  <c:v>56681.7</c:v>
                </c:pt>
                <c:pt idx="10801">
                  <c:v>56678.9</c:v>
                </c:pt>
                <c:pt idx="10802">
                  <c:v>56675.9</c:v>
                </c:pt>
                <c:pt idx="10803">
                  <c:v>56674</c:v>
                </c:pt>
                <c:pt idx="10804">
                  <c:v>56671</c:v>
                </c:pt>
                <c:pt idx="10805">
                  <c:v>56668.1</c:v>
                </c:pt>
                <c:pt idx="10806">
                  <c:v>56666.3</c:v>
                </c:pt>
                <c:pt idx="10807">
                  <c:v>56664</c:v>
                </c:pt>
                <c:pt idx="10808">
                  <c:v>56662.6</c:v>
                </c:pt>
                <c:pt idx="10809">
                  <c:v>56662.2</c:v>
                </c:pt>
                <c:pt idx="10810">
                  <c:v>56662.7</c:v>
                </c:pt>
                <c:pt idx="10811">
                  <c:v>56664.7</c:v>
                </c:pt>
                <c:pt idx="10812">
                  <c:v>56666.8</c:v>
                </c:pt>
                <c:pt idx="10813">
                  <c:v>56671</c:v>
                </c:pt>
                <c:pt idx="10814">
                  <c:v>56676.5</c:v>
                </c:pt>
                <c:pt idx="10815">
                  <c:v>56680.800000000003</c:v>
                </c:pt>
                <c:pt idx="10816">
                  <c:v>56687.9</c:v>
                </c:pt>
                <c:pt idx="10817">
                  <c:v>56695.7</c:v>
                </c:pt>
                <c:pt idx="10818">
                  <c:v>56701.3</c:v>
                </c:pt>
                <c:pt idx="10819">
                  <c:v>56710.1</c:v>
                </c:pt>
                <c:pt idx="10820">
                  <c:v>56719.1</c:v>
                </c:pt>
                <c:pt idx="10821">
                  <c:v>56724.7</c:v>
                </c:pt>
                <c:pt idx="10822">
                  <c:v>56734</c:v>
                </c:pt>
                <c:pt idx="10823">
                  <c:v>56742.1</c:v>
                </c:pt>
                <c:pt idx="10824">
                  <c:v>56747.1</c:v>
                </c:pt>
                <c:pt idx="10825">
                  <c:v>56753.599999999999</c:v>
                </c:pt>
                <c:pt idx="10826">
                  <c:v>56759.1</c:v>
                </c:pt>
                <c:pt idx="10827">
                  <c:v>56762.3</c:v>
                </c:pt>
                <c:pt idx="10828">
                  <c:v>56766.400000000001</c:v>
                </c:pt>
                <c:pt idx="10829">
                  <c:v>56770</c:v>
                </c:pt>
                <c:pt idx="10830">
                  <c:v>56772.2</c:v>
                </c:pt>
                <c:pt idx="10831">
                  <c:v>56775.3</c:v>
                </c:pt>
                <c:pt idx="10832">
                  <c:v>56778.1</c:v>
                </c:pt>
                <c:pt idx="10833">
                  <c:v>56780.7</c:v>
                </c:pt>
                <c:pt idx="10834">
                  <c:v>56782.5</c:v>
                </c:pt>
                <c:pt idx="10835">
                  <c:v>56784.800000000003</c:v>
                </c:pt>
                <c:pt idx="10836">
                  <c:v>56786.2</c:v>
                </c:pt>
                <c:pt idx="10837">
                  <c:v>56788.2</c:v>
                </c:pt>
                <c:pt idx="10838">
                  <c:v>56790.1</c:v>
                </c:pt>
                <c:pt idx="10839">
                  <c:v>56791.199999999997</c:v>
                </c:pt>
                <c:pt idx="10840">
                  <c:v>56792.800000000003</c:v>
                </c:pt>
                <c:pt idx="10841">
                  <c:v>56794.2</c:v>
                </c:pt>
                <c:pt idx="10842">
                  <c:v>56795.1</c:v>
                </c:pt>
                <c:pt idx="10843">
                  <c:v>56796.3</c:v>
                </c:pt>
                <c:pt idx="10844">
                  <c:v>56797.3</c:v>
                </c:pt>
                <c:pt idx="10845">
                  <c:v>56797.9</c:v>
                </c:pt>
                <c:pt idx="10846">
                  <c:v>56798.6</c:v>
                </c:pt>
                <c:pt idx="10847">
                  <c:v>56799.1</c:v>
                </c:pt>
                <c:pt idx="10848">
                  <c:v>56799.4</c:v>
                </c:pt>
                <c:pt idx="10849">
                  <c:v>56799.7</c:v>
                </c:pt>
                <c:pt idx="10850">
                  <c:v>56800</c:v>
                </c:pt>
                <c:pt idx="10851">
                  <c:v>56800.1</c:v>
                </c:pt>
                <c:pt idx="10852">
                  <c:v>56800.2</c:v>
                </c:pt>
                <c:pt idx="10853">
                  <c:v>56800.3</c:v>
                </c:pt>
                <c:pt idx="10854">
                  <c:v>56800.3</c:v>
                </c:pt>
                <c:pt idx="10855">
                  <c:v>56800.2</c:v>
                </c:pt>
                <c:pt idx="10856">
                  <c:v>56800</c:v>
                </c:pt>
                <c:pt idx="10857">
                  <c:v>56799.8</c:v>
                </c:pt>
                <c:pt idx="10858">
                  <c:v>56799.4</c:v>
                </c:pt>
                <c:pt idx="10859">
                  <c:v>56798.8</c:v>
                </c:pt>
                <c:pt idx="10860">
                  <c:v>56798.400000000001</c:v>
                </c:pt>
                <c:pt idx="10861">
                  <c:v>56797.8</c:v>
                </c:pt>
                <c:pt idx="10862">
                  <c:v>56797.1</c:v>
                </c:pt>
                <c:pt idx="10863">
                  <c:v>56796.6</c:v>
                </c:pt>
                <c:pt idx="10864">
                  <c:v>56796</c:v>
                </c:pt>
                <c:pt idx="10865">
                  <c:v>56795.4</c:v>
                </c:pt>
                <c:pt idx="10866">
                  <c:v>56795.199999999997</c:v>
                </c:pt>
                <c:pt idx="10867">
                  <c:v>56794.9</c:v>
                </c:pt>
                <c:pt idx="10868">
                  <c:v>56794.8</c:v>
                </c:pt>
                <c:pt idx="10869">
                  <c:v>56794.7</c:v>
                </c:pt>
                <c:pt idx="10870">
                  <c:v>56794.5</c:v>
                </c:pt>
                <c:pt idx="10871">
                  <c:v>56794.2</c:v>
                </c:pt>
                <c:pt idx="10872">
                  <c:v>56793.599999999999</c:v>
                </c:pt>
                <c:pt idx="10873">
                  <c:v>56792.800000000003</c:v>
                </c:pt>
                <c:pt idx="10874">
                  <c:v>56792.1</c:v>
                </c:pt>
                <c:pt idx="10875">
                  <c:v>56790.8</c:v>
                </c:pt>
                <c:pt idx="10876">
                  <c:v>56789.3</c:v>
                </c:pt>
                <c:pt idx="10877">
                  <c:v>56788.2</c:v>
                </c:pt>
                <c:pt idx="10878">
                  <c:v>56786.5</c:v>
                </c:pt>
                <c:pt idx="10879">
                  <c:v>56784.7</c:v>
                </c:pt>
                <c:pt idx="10880">
                  <c:v>56783.4</c:v>
                </c:pt>
                <c:pt idx="10881">
                  <c:v>56781.4</c:v>
                </c:pt>
                <c:pt idx="10882">
                  <c:v>56779.4</c:v>
                </c:pt>
                <c:pt idx="10883">
                  <c:v>56778</c:v>
                </c:pt>
                <c:pt idx="10884">
                  <c:v>56776</c:v>
                </c:pt>
                <c:pt idx="10885">
                  <c:v>56774.2</c:v>
                </c:pt>
                <c:pt idx="10886">
                  <c:v>56773.2</c:v>
                </c:pt>
                <c:pt idx="10887">
                  <c:v>56771.9</c:v>
                </c:pt>
                <c:pt idx="10888">
                  <c:v>56770.9</c:v>
                </c:pt>
                <c:pt idx="10889">
                  <c:v>56770.5</c:v>
                </c:pt>
                <c:pt idx="10890">
                  <c:v>56770</c:v>
                </c:pt>
                <c:pt idx="10891">
                  <c:v>56769.599999999999</c:v>
                </c:pt>
                <c:pt idx="10892">
                  <c:v>56769.3</c:v>
                </c:pt>
                <c:pt idx="10893">
                  <c:v>56768.9</c:v>
                </c:pt>
                <c:pt idx="10894">
                  <c:v>56768.2</c:v>
                </c:pt>
                <c:pt idx="10895">
                  <c:v>56767.7</c:v>
                </c:pt>
                <c:pt idx="10896">
                  <c:v>56766.6</c:v>
                </c:pt>
                <c:pt idx="10897">
                  <c:v>56765.3</c:v>
                </c:pt>
                <c:pt idx="10898">
                  <c:v>56764.2</c:v>
                </c:pt>
                <c:pt idx="10899">
                  <c:v>56762.3</c:v>
                </c:pt>
                <c:pt idx="10900">
                  <c:v>56760.2</c:v>
                </c:pt>
                <c:pt idx="10901">
                  <c:v>56758.6</c:v>
                </c:pt>
                <c:pt idx="10902">
                  <c:v>56756</c:v>
                </c:pt>
                <c:pt idx="10903">
                  <c:v>56753.1</c:v>
                </c:pt>
                <c:pt idx="10904">
                  <c:v>56751.1</c:v>
                </c:pt>
                <c:pt idx="10905">
                  <c:v>56747.7</c:v>
                </c:pt>
                <c:pt idx="10906">
                  <c:v>56744.1</c:v>
                </c:pt>
                <c:pt idx="10907">
                  <c:v>56741.599999999999</c:v>
                </c:pt>
                <c:pt idx="10908">
                  <c:v>56737.8</c:v>
                </c:pt>
                <c:pt idx="10909">
                  <c:v>56734</c:v>
                </c:pt>
                <c:pt idx="10910">
                  <c:v>56731.6</c:v>
                </c:pt>
                <c:pt idx="10911">
                  <c:v>56727.9</c:v>
                </c:pt>
                <c:pt idx="10912">
                  <c:v>56724.4</c:v>
                </c:pt>
                <c:pt idx="10913">
                  <c:v>56722.1</c:v>
                </c:pt>
                <c:pt idx="10914">
                  <c:v>56718.7</c:v>
                </c:pt>
                <c:pt idx="10915">
                  <c:v>56715.4</c:v>
                </c:pt>
                <c:pt idx="10916">
                  <c:v>56713.2</c:v>
                </c:pt>
                <c:pt idx="10917">
                  <c:v>56710</c:v>
                </c:pt>
                <c:pt idx="10918">
                  <c:v>56706.8</c:v>
                </c:pt>
                <c:pt idx="10919">
                  <c:v>56704.7</c:v>
                </c:pt>
                <c:pt idx="10920">
                  <c:v>56701.5</c:v>
                </c:pt>
                <c:pt idx="10921">
                  <c:v>56698.2</c:v>
                </c:pt>
                <c:pt idx="10922">
                  <c:v>56695.8</c:v>
                </c:pt>
                <c:pt idx="10923">
                  <c:v>56692</c:v>
                </c:pt>
                <c:pt idx="10924">
                  <c:v>56687.7</c:v>
                </c:pt>
                <c:pt idx="10925">
                  <c:v>56684.7</c:v>
                </c:pt>
                <c:pt idx="10926">
                  <c:v>56679.8</c:v>
                </c:pt>
                <c:pt idx="10927">
                  <c:v>56674.7</c:v>
                </c:pt>
                <c:pt idx="10928">
                  <c:v>56671.3</c:v>
                </c:pt>
                <c:pt idx="10929">
                  <c:v>56666.3</c:v>
                </c:pt>
                <c:pt idx="10930">
                  <c:v>56661.5</c:v>
                </c:pt>
                <c:pt idx="10931">
                  <c:v>56658.5</c:v>
                </c:pt>
                <c:pt idx="10932">
                  <c:v>56654.1</c:v>
                </c:pt>
                <c:pt idx="10933">
                  <c:v>56650</c:v>
                </c:pt>
                <c:pt idx="10934">
                  <c:v>56647.4</c:v>
                </c:pt>
                <c:pt idx="10935">
                  <c:v>56643.7</c:v>
                </c:pt>
                <c:pt idx="10936">
                  <c:v>56640.3</c:v>
                </c:pt>
                <c:pt idx="10937">
                  <c:v>56638.2</c:v>
                </c:pt>
                <c:pt idx="10938">
                  <c:v>56635.4</c:v>
                </c:pt>
                <c:pt idx="10939">
                  <c:v>56633</c:v>
                </c:pt>
                <c:pt idx="10940">
                  <c:v>56631.5</c:v>
                </c:pt>
                <c:pt idx="10941">
                  <c:v>56629.3</c:v>
                </c:pt>
                <c:pt idx="10942">
                  <c:v>56627</c:v>
                </c:pt>
                <c:pt idx="10943">
                  <c:v>56625.3</c:v>
                </c:pt>
                <c:pt idx="10944">
                  <c:v>56622.5</c:v>
                </c:pt>
                <c:pt idx="10945">
                  <c:v>56620.5</c:v>
                </c:pt>
                <c:pt idx="10946">
                  <c:v>56617.3</c:v>
                </c:pt>
                <c:pt idx="10947">
                  <c:v>56613.9</c:v>
                </c:pt>
                <c:pt idx="10948">
                  <c:v>56611.5</c:v>
                </c:pt>
                <c:pt idx="10949">
                  <c:v>56608</c:v>
                </c:pt>
                <c:pt idx="10950">
                  <c:v>56604.5</c:v>
                </c:pt>
                <c:pt idx="10951">
                  <c:v>56602.1</c:v>
                </c:pt>
                <c:pt idx="10952">
                  <c:v>56598.7</c:v>
                </c:pt>
                <c:pt idx="10953">
                  <c:v>56595.3</c:v>
                </c:pt>
                <c:pt idx="10954">
                  <c:v>56593.1</c:v>
                </c:pt>
                <c:pt idx="10955">
                  <c:v>56589.9</c:v>
                </c:pt>
                <c:pt idx="10956">
                  <c:v>56587</c:v>
                </c:pt>
                <c:pt idx="10957">
                  <c:v>56585</c:v>
                </c:pt>
                <c:pt idx="10958">
                  <c:v>56582.2</c:v>
                </c:pt>
                <c:pt idx="10959">
                  <c:v>56579.3</c:v>
                </c:pt>
                <c:pt idx="10960">
                  <c:v>56577.4</c:v>
                </c:pt>
                <c:pt idx="10961">
                  <c:v>56574.3</c:v>
                </c:pt>
                <c:pt idx="10962">
                  <c:v>56571.1</c:v>
                </c:pt>
                <c:pt idx="10963">
                  <c:v>56568.800000000003</c:v>
                </c:pt>
                <c:pt idx="10964">
                  <c:v>56565.1</c:v>
                </c:pt>
                <c:pt idx="10965">
                  <c:v>56561.3</c:v>
                </c:pt>
                <c:pt idx="10966">
                  <c:v>56558.7</c:v>
                </c:pt>
                <c:pt idx="10967">
                  <c:v>56554.6</c:v>
                </c:pt>
                <c:pt idx="10968">
                  <c:v>56550.5</c:v>
                </c:pt>
                <c:pt idx="10969">
                  <c:v>56547.7</c:v>
                </c:pt>
                <c:pt idx="10970">
                  <c:v>56543.5</c:v>
                </c:pt>
                <c:pt idx="10971">
                  <c:v>56539.3</c:v>
                </c:pt>
                <c:pt idx="10972">
                  <c:v>56536.5</c:v>
                </c:pt>
                <c:pt idx="10973">
                  <c:v>56532.3</c:v>
                </c:pt>
                <c:pt idx="10974">
                  <c:v>56528.2</c:v>
                </c:pt>
                <c:pt idx="10975">
                  <c:v>56525.5</c:v>
                </c:pt>
                <c:pt idx="10976">
                  <c:v>56521.5</c:v>
                </c:pt>
                <c:pt idx="10977">
                  <c:v>56517.7</c:v>
                </c:pt>
                <c:pt idx="10978">
                  <c:v>56515.199999999997</c:v>
                </c:pt>
                <c:pt idx="10979">
                  <c:v>56511.5</c:v>
                </c:pt>
                <c:pt idx="10980">
                  <c:v>56507.8</c:v>
                </c:pt>
                <c:pt idx="10981">
                  <c:v>56505.3</c:v>
                </c:pt>
                <c:pt idx="10982">
                  <c:v>56501.599999999999</c:v>
                </c:pt>
                <c:pt idx="10983">
                  <c:v>56497.8</c:v>
                </c:pt>
                <c:pt idx="10984">
                  <c:v>56495.199999999997</c:v>
                </c:pt>
                <c:pt idx="10985">
                  <c:v>56491.1</c:v>
                </c:pt>
                <c:pt idx="10986">
                  <c:v>56486.8</c:v>
                </c:pt>
                <c:pt idx="10987">
                  <c:v>56483.9</c:v>
                </c:pt>
                <c:pt idx="10988">
                  <c:v>56479.4</c:v>
                </c:pt>
                <c:pt idx="10989">
                  <c:v>56474.7</c:v>
                </c:pt>
                <c:pt idx="10990">
                  <c:v>56471.4</c:v>
                </c:pt>
                <c:pt idx="10991">
                  <c:v>56466.5</c:v>
                </c:pt>
                <c:pt idx="10992">
                  <c:v>56461.4</c:v>
                </c:pt>
                <c:pt idx="10993">
                  <c:v>56457.9</c:v>
                </c:pt>
                <c:pt idx="10994">
                  <c:v>56452.7</c:v>
                </c:pt>
                <c:pt idx="10995">
                  <c:v>56447.3</c:v>
                </c:pt>
                <c:pt idx="10996">
                  <c:v>56443.8</c:v>
                </c:pt>
                <c:pt idx="10997">
                  <c:v>56438.400000000001</c:v>
                </c:pt>
                <c:pt idx="10998">
                  <c:v>56433</c:v>
                </c:pt>
                <c:pt idx="10999">
                  <c:v>56429.4</c:v>
                </c:pt>
                <c:pt idx="11000">
                  <c:v>56424.2</c:v>
                </c:pt>
                <c:pt idx="11001">
                  <c:v>56420.7</c:v>
                </c:pt>
                <c:pt idx="11002">
                  <c:v>56415.7</c:v>
                </c:pt>
                <c:pt idx="11003">
                  <c:v>56410.8</c:v>
                </c:pt>
                <c:pt idx="11004">
                  <c:v>56407.7</c:v>
                </c:pt>
                <c:pt idx="11005">
                  <c:v>56403</c:v>
                </c:pt>
                <c:pt idx="11006">
                  <c:v>56399.9</c:v>
                </c:pt>
                <c:pt idx="11007">
                  <c:v>56395.4</c:v>
                </c:pt>
                <c:pt idx="11008">
                  <c:v>56392.4</c:v>
                </c:pt>
                <c:pt idx="11009">
                  <c:v>56387.9</c:v>
                </c:pt>
                <c:pt idx="11010">
                  <c:v>56383.6</c:v>
                </c:pt>
                <c:pt idx="11011">
                  <c:v>56379.4</c:v>
                </c:pt>
                <c:pt idx="11012">
                  <c:v>56376.800000000003</c:v>
                </c:pt>
                <c:pt idx="11013">
                  <c:v>56373</c:v>
                </c:pt>
                <c:pt idx="11014">
                  <c:v>56369.3</c:v>
                </c:pt>
                <c:pt idx="11015">
                  <c:v>56366.9</c:v>
                </c:pt>
                <c:pt idx="11016">
                  <c:v>56363.4</c:v>
                </c:pt>
                <c:pt idx="11017">
                  <c:v>56361.1</c:v>
                </c:pt>
                <c:pt idx="11018">
                  <c:v>56357.599999999999</c:v>
                </c:pt>
                <c:pt idx="11019">
                  <c:v>56354</c:v>
                </c:pt>
                <c:pt idx="11020">
                  <c:v>56350.400000000001</c:v>
                </c:pt>
                <c:pt idx="11021">
                  <c:v>56348</c:v>
                </c:pt>
                <c:pt idx="11022">
                  <c:v>56344.4</c:v>
                </c:pt>
                <c:pt idx="11023">
                  <c:v>56341.9</c:v>
                </c:pt>
                <c:pt idx="11024">
                  <c:v>56338.1</c:v>
                </c:pt>
                <c:pt idx="11025">
                  <c:v>56334.2</c:v>
                </c:pt>
                <c:pt idx="11026">
                  <c:v>56330.2</c:v>
                </c:pt>
                <c:pt idx="11027">
                  <c:v>56327.5</c:v>
                </c:pt>
                <c:pt idx="11028">
                  <c:v>56323.3</c:v>
                </c:pt>
                <c:pt idx="11029">
                  <c:v>56319.1</c:v>
                </c:pt>
                <c:pt idx="11030">
                  <c:v>56316.2</c:v>
                </c:pt>
                <c:pt idx="11031">
                  <c:v>56311.9</c:v>
                </c:pt>
                <c:pt idx="11032">
                  <c:v>56309.1</c:v>
                </c:pt>
                <c:pt idx="11033">
                  <c:v>56304.9</c:v>
                </c:pt>
                <c:pt idx="11034">
                  <c:v>56300.800000000003</c:v>
                </c:pt>
                <c:pt idx="11035">
                  <c:v>56298.1</c:v>
                </c:pt>
                <c:pt idx="11036">
                  <c:v>56294.2</c:v>
                </c:pt>
                <c:pt idx="11037">
                  <c:v>56290.3</c:v>
                </c:pt>
                <c:pt idx="11038">
                  <c:v>56287.8</c:v>
                </c:pt>
                <c:pt idx="11039">
                  <c:v>56284</c:v>
                </c:pt>
                <c:pt idx="11040">
                  <c:v>56280.3</c:v>
                </c:pt>
                <c:pt idx="11041">
                  <c:v>56276.6</c:v>
                </c:pt>
                <c:pt idx="11042">
                  <c:v>56274.2</c:v>
                </c:pt>
                <c:pt idx="11043">
                  <c:v>56270.6</c:v>
                </c:pt>
                <c:pt idx="11044">
                  <c:v>56267.3</c:v>
                </c:pt>
                <c:pt idx="11045">
                  <c:v>56265</c:v>
                </c:pt>
                <c:pt idx="11046">
                  <c:v>56261.8</c:v>
                </c:pt>
                <c:pt idx="11047">
                  <c:v>56259.8</c:v>
                </c:pt>
                <c:pt idx="11048">
                  <c:v>56256.800000000003</c:v>
                </c:pt>
                <c:pt idx="11049">
                  <c:v>56254</c:v>
                </c:pt>
                <c:pt idx="11050">
                  <c:v>56251.4</c:v>
                </c:pt>
                <c:pt idx="11051">
                  <c:v>56249.599999999999</c:v>
                </c:pt>
                <c:pt idx="11052">
                  <c:v>56247.1</c:v>
                </c:pt>
                <c:pt idx="11053">
                  <c:v>56244.6</c:v>
                </c:pt>
                <c:pt idx="11054">
                  <c:v>56243.1</c:v>
                </c:pt>
                <c:pt idx="11055">
                  <c:v>56240.7</c:v>
                </c:pt>
                <c:pt idx="11056">
                  <c:v>56238.5</c:v>
                </c:pt>
                <c:pt idx="11057">
                  <c:v>56237.1</c:v>
                </c:pt>
                <c:pt idx="11058">
                  <c:v>56234.9</c:v>
                </c:pt>
                <c:pt idx="11059">
                  <c:v>56232.800000000003</c:v>
                </c:pt>
                <c:pt idx="11060">
                  <c:v>56231.3</c:v>
                </c:pt>
                <c:pt idx="11061">
                  <c:v>56229</c:v>
                </c:pt>
                <c:pt idx="11062">
                  <c:v>56227.5</c:v>
                </c:pt>
                <c:pt idx="11063">
                  <c:v>56225.1</c:v>
                </c:pt>
                <c:pt idx="11064">
                  <c:v>56222.5</c:v>
                </c:pt>
                <c:pt idx="11065">
                  <c:v>56220.7</c:v>
                </c:pt>
                <c:pt idx="11066">
                  <c:v>56217.8</c:v>
                </c:pt>
                <c:pt idx="11067">
                  <c:v>56214.6</c:v>
                </c:pt>
                <c:pt idx="11068">
                  <c:v>56211.199999999997</c:v>
                </c:pt>
                <c:pt idx="11069">
                  <c:v>56208.800000000003</c:v>
                </c:pt>
                <c:pt idx="11070">
                  <c:v>56204.9</c:v>
                </c:pt>
                <c:pt idx="11071">
                  <c:v>56200.800000000003</c:v>
                </c:pt>
                <c:pt idx="11072">
                  <c:v>56197.9</c:v>
                </c:pt>
                <c:pt idx="11073">
                  <c:v>56193.3</c:v>
                </c:pt>
                <c:pt idx="11074">
                  <c:v>56188.5</c:v>
                </c:pt>
                <c:pt idx="11075">
                  <c:v>56185.4</c:v>
                </c:pt>
                <c:pt idx="11076">
                  <c:v>56180.6</c:v>
                </c:pt>
                <c:pt idx="11077">
                  <c:v>56177.5</c:v>
                </c:pt>
                <c:pt idx="11078">
                  <c:v>56172.7</c:v>
                </c:pt>
                <c:pt idx="11079">
                  <c:v>56167.9</c:v>
                </c:pt>
                <c:pt idx="11080">
                  <c:v>56164.800000000003</c:v>
                </c:pt>
                <c:pt idx="11081">
                  <c:v>56160.2</c:v>
                </c:pt>
                <c:pt idx="11082">
                  <c:v>56155.7</c:v>
                </c:pt>
                <c:pt idx="11083">
                  <c:v>56152.800000000003</c:v>
                </c:pt>
                <c:pt idx="11084">
                  <c:v>56148.5</c:v>
                </c:pt>
                <c:pt idx="11085">
                  <c:v>56144.2</c:v>
                </c:pt>
                <c:pt idx="11086">
                  <c:v>56140</c:v>
                </c:pt>
                <c:pt idx="11087">
                  <c:v>56137.3</c:v>
                </c:pt>
                <c:pt idx="11088">
                  <c:v>56133.2</c:v>
                </c:pt>
                <c:pt idx="11089">
                  <c:v>56129.1</c:v>
                </c:pt>
                <c:pt idx="11090">
                  <c:v>56126.400000000001</c:v>
                </c:pt>
                <c:pt idx="11091">
                  <c:v>56122.400000000001</c:v>
                </c:pt>
                <c:pt idx="11092">
                  <c:v>56119.8</c:v>
                </c:pt>
                <c:pt idx="11093">
                  <c:v>56115.7</c:v>
                </c:pt>
                <c:pt idx="11094">
                  <c:v>56111.8</c:v>
                </c:pt>
                <c:pt idx="11095">
                  <c:v>56108.1</c:v>
                </c:pt>
                <c:pt idx="11096">
                  <c:v>56105.5</c:v>
                </c:pt>
                <c:pt idx="11097">
                  <c:v>56101.9</c:v>
                </c:pt>
                <c:pt idx="11098">
                  <c:v>56099.6</c:v>
                </c:pt>
                <c:pt idx="11099">
                  <c:v>56096.3</c:v>
                </c:pt>
                <c:pt idx="11100">
                  <c:v>56093</c:v>
                </c:pt>
                <c:pt idx="11101">
                  <c:v>56089.8</c:v>
                </c:pt>
                <c:pt idx="11102">
                  <c:v>56087.7</c:v>
                </c:pt>
                <c:pt idx="11103">
                  <c:v>56084.5</c:v>
                </c:pt>
                <c:pt idx="11104">
                  <c:v>56081.3</c:v>
                </c:pt>
                <c:pt idx="11105">
                  <c:v>56079.199999999997</c:v>
                </c:pt>
                <c:pt idx="11106">
                  <c:v>56075.9</c:v>
                </c:pt>
                <c:pt idx="11107">
                  <c:v>56072.6</c:v>
                </c:pt>
                <c:pt idx="11108">
                  <c:v>56070.400000000001</c:v>
                </c:pt>
                <c:pt idx="11109">
                  <c:v>56066.9</c:v>
                </c:pt>
                <c:pt idx="11110">
                  <c:v>56064.6</c:v>
                </c:pt>
                <c:pt idx="11111">
                  <c:v>56061</c:v>
                </c:pt>
                <c:pt idx="11112">
                  <c:v>56057.4</c:v>
                </c:pt>
                <c:pt idx="11113">
                  <c:v>56054.9</c:v>
                </c:pt>
                <c:pt idx="11114">
                  <c:v>56051.199999999997</c:v>
                </c:pt>
                <c:pt idx="11115">
                  <c:v>56047.4</c:v>
                </c:pt>
                <c:pt idx="11116">
                  <c:v>56043.6</c:v>
                </c:pt>
                <c:pt idx="11117">
                  <c:v>56041</c:v>
                </c:pt>
                <c:pt idx="11118">
                  <c:v>56037.2</c:v>
                </c:pt>
                <c:pt idx="11119">
                  <c:v>56033.4</c:v>
                </c:pt>
                <c:pt idx="11120">
                  <c:v>56030.8</c:v>
                </c:pt>
                <c:pt idx="11121">
                  <c:v>56027.1</c:v>
                </c:pt>
                <c:pt idx="11122">
                  <c:v>56024.6</c:v>
                </c:pt>
                <c:pt idx="11123">
                  <c:v>56021</c:v>
                </c:pt>
                <c:pt idx="11124">
                  <c:v>56017.4</c:v>
                </c:pt>
                <c:pt idx="11125">
                  <c:v>56014</c:v>
                </c:pt>
                <c:pt idx="11126">
                  <c:v>56011.7</c:v>
                </c:pt>
                <c:pt idx="11127">
                  <c:v>56008.2</c:v>
                </c:pt>
                <c:pt idx="11128">
                  <c:v>56004.7</c:v>
                </c:pt>
                <c:pt idx="11129">
                  <c:v>56002.2</c:v>
                </c:pt>
                <c:pt idx="11130">
                  <c:v>55998.5</c:v>
                </c:pt>
                <c:pt idx="11131">
                  <c:v>55994.7</c:v>
                </c:pt>
                <c:pt idx="11132">
                  <c:v>55992.1</c:v>
                </c:pt>
                <c:pt idx="11133">
                  <c:v>55988.2</c:v>
                </c:pt>
                <c:pt idx="11134">
                  <c:v>55984</c:v>
                </c:pt>
                <c:pt idx="11135">
                  <c:v>55981.4</c:v>
                </c:pt>
                <c:pt idx="11136">
                  <c:v>55977</c:v>
                </c:pt>
                <c:pt idx="11137">
                  <c:v>55974</c:v>
                </c:pt>
                <c:pt idx="11138">
                  <c:v>55969.3</c:v>
                </c:pt>
                <c:pt idx="11139">
                  <c:v>55964.4</c:v>
                </c:pt>
                <c:pt idx="11140">
                  <c:v>55961</c:v>
                </c:pt>
                <c:pt idx="11141">
                  <c:v>55955.9</c:v>
                </c:pt>
                <c:pt idx="11142">
                  <c:v>55950.8</c:v>
                </c:pt>
                <c:pt idx="11143">
                  <c:v>55947.5</c:v>
                </c:pt>
                <c:pt idx="11144">
                  <c:v>55942.6</c:v>
                </c:pt>
                <c:pt idx="11145">
                  <c:v>55939.5</c:v>
                </c:pt>
                <c:pt idx="11146">
                  <c:v>55935.1</c:v>
                </c:pt>
                <c:pt idx="11147">
                  <c:v>55930.9</c:v>
                </c:pt>
                <c:pt idx="11148">
                  <c:v>55928.3</c:v>
                </c:pt>
                <c:pt idx="11149">
                  <c:v>55924.6</c:v>
                </c:pt>
                <c:pt idx="11150">
                  <c:v>55921.4</c:v>
                </c:pt>
                <c:pt idx="11151">
                  <c:v>55919.5</c:v>
                </c:pt>
                <c:pt idx="11152">
                  <c:v>55917.1</c:v>
                </c:pt>
                <c:pt idx="11153">
                  <c:v>55915.1</c:v>
                </c:pt>
                <c:pt idx="11154">
                  <c:v>55914</c:v>
                </c:pt>
                <c:pt idx="11155">
                  <c:v>55912.6</c:v>
                </c:pt>
                <c:pt idx="11156">
                  <c:v>55911.4</c:v>
                </c:pt>
                <c:pt idx="11157">
                  <c:v>55910.7</c:v>
                </c:pt>
                <c:pt idx="11158">
                  <c:v>55909.599999999999</c:v>
                </c:pt>
                <c:pt idx="11159">
                  <c:v>55908.5</c:v>
                </c:pt>
                <c:pt idx="11160">
                  <c:v>55907.7</c:v>
                </c:pt>
                <c:pt idx="11161">
                  <c:v>55906.5</c:v>
                </c:pt>
                <c:pt idx="11162">
                  <c:v>55905</c:v>
                </c:pt>
                <c:pt idx="11163">
                  <c:v>55903.9</c:v>
                </c:pt>
                <c:pt idx="11164">
                  <c:v>55902</c:v>
                </c:pt>
                <c:pt idx="11165">
                  <c:v>55900</c:v>
                </c:pt>
                <c:pt idx="11166">
                  <c:v>55898.6</c:v>
                </c:pt>
                <c:pt idx="11167">
                  <c:v>55896.3</c:v>
                </c:pt>
                <c:pt idx="11168">
                  <c:v>55893.8</c:v>
                </c:pt>
                <c:pt idx="11169">
                  <c:v>55892.1</c:v>
                </c:pt>
                <c:pt idx="11170">
                  <c:v>55889.5</c:v>
                </c:pt>
                <c:pt idx="11171">
                  <c:v>55886.9</c:v>
                </c:pt>
                <c:pt idx="11172">
                  <c:v>55885.2</c:v>
                </c:pt>
                <c:pt idx="11173">
                  <c:v>55882.6</c:v>
                </c:pt>
                <c:pt idx="11174">
                  <c:v>55880.1</c:v>
                </c:pt>
                <c:pt idx="11175">
                  <c:v>55878.5</c:v>
                </c:pt>
                <c:pt idx="11176">
                  <c:v>55876.1</c:v>
                </c:pt>
                <c:pt idx="11177">
                  <c:v>55873.599999999999</c:v>
                </c:pt>
                <c:pt idx="11178">
                  <c:v>55872</c:v>
                </c:pt>
                <c:pt idx="11179">
                  <c:v>55869.4</c:v>
                </c:pt>
                <c:pt idx="11180">
                  <c:v>55866.8</c:v>
                </c:pt>
                <c:pt idx="11181">
                  <c:v>55864.9</c:v>
                </c:pt>
                <c:pt idx="11182">
                  <c:v>55861.9</c:v>
                </c:pt>
                <c:pt idx="11183">
                  <c:v>55858.7</c:v>
                </c:pt>
                <c:pt idx="11184">
                  <c:v>55856.4</c:v>
                </c:pt>
                <c:pt idx="11185">
                  <c:v>55852.7</c:v>
                </c:pt>
                <c:pt idx="11186">
                  <c:v>55850.1</c:v>
                </c:pt>
                <c:pt idx="11187">
                  <c:v>55846</c:v>
                </c:pt>
                <c:pt idx="11188">
                  <c:v>55841.5</c:v>
                </c:pt>
                <c:pt idx="11189">
                  <c:v>55838.400000000001</c:v>
                </c:pt>
                <c:pt idx="11190">
                  <c:v>55833.5</c:v>
                </c:pt>
                <c:pt idx="11191">
                  <c:v>55828.4</c:v>
                </c:pt>
                <c:pt idx="11192">
                  <c:v>55824.9</c:v>
                </c:pt>
                <c:pt idx="11193">
                  <c:v>55819.4</c:v>
                </c:pt>
                <c:pt idx="11194">
                  <c:v>55813.9</c:v>
                </c:pt>
                <c:pt idx="11195">
                  <c:v>55810.2</c:v>
                </c:pt>
                <c:pt idx="11196">
                  <c:v>55804.800000000003</c:v>
                </c:pt>
                <c:pt idx="11197">
                  <c:v>55799.5</c:v>
                </c:pt>
                <c:pt idx="11198">
                  <c:v>55796.1</c:v>
                </c:pt>
                <c:pt idx="11199">
                  <c:v>55791.199999999997</c:v>
                </c:pt>
                <c:pt idx="11200">
                  <c:v>55786.6</c:v>
                </c:pt>
                <c:pt idx="11201">
                  <c:v>55783.6</c:v>
                </c:pt>
                <c:pt idx="11202">
                  <c:v>55779.3</c:v>
                </c:pt>
                <c:pt idx="11203">
                  <c:v>55775.199999999997</c:v>
                </c:pt>
                <c:pt idx="11204">
                  <c:v>55772.5</c:v>
                </c:pt>
                <c:pt idx="11205">
                  <c:v>55768.7</c:v>
                </c:pt>
                <c:pt idx="11206">
                  <c:v>55765</c:v>
                </c:pt>
                <c:pt idx="11207">
                  <c:v>55762.5</c:v>
                </c:pt>
                <c:pt idx="11208">
                  <c:v>55758.9</c:v>
                </c:pt>
                <c:pt idx="11209">
                  <c:v>55755.199999999997</c:v>
                </c:pt>
                <c:pt idx="11210">
                  <c:v>55752.6</c:v>
                </c:pt>
                <c:pt idx="11211">
                  <c:v>55748.7</c:v>
                </c:pt>
                <c:pt idx="11212">
                  <c:v>55744.6</c:v>
                </c:pt>
                <c:pt idx="11213">
                  <c:v>55741.8</c:v>
                </c:pt>
                <c:pt idx="11214">
                  <c:v>55737.5</c:v>
                </c:pt>
                <c:pt idx="11215">
                  <c:v>55733.1</c:v>
                </c:pt>
                <c:pt idx="11216">
                  <c:v>55730.2</c:v>
                </c:pt>
                <c:pt idx="11217">
                  <c:v>55725.7</c:v>
                </c:pt>
                <c:pt idx="11218">
                  <c:v>55721.3</c:v>
                </c:pt>
                <c:pt idx="11219">
                  <c:v>55718.400000000001</c:v>
                </c:pt>
                <c:pt idx="11220">
                  <c:v>55714</c:v>
                </c:pt>
                <c:pt idx="11221">
                  <c:v>55709.7</c:v>
                </c:pt>
                <c:pt idx="11222">
                  <c:v>55706.9</c:v>
                </c:pt>
                <c:pt idx="11223">
                  <c:v>55702.8</c:v>
                </c:pt>
                <c:pt idx="11224">
                  <c:v>55698.8</c:v>
                </c:pt>
                <c:pt idx="11225">
                  <c:v>55696.3</c:v>
                </c:pt>
                <c:pt idx="11226">
                  <c:v>55692.7</c:v>
                </c:pt>
                <c:pt idx="11227">
                  <c:v>55689.3</c:v>
                </c:pt>
                <c:pt idx="11228">
                  <c:v>55687.1</c:v>
                </c:pt>
                <c:pt idx="11229">
                  <c:v>55684</c:v>
                </c:pt>
                <c:pt idx="11230">
                  <c:v>55681.1</c:v>
                </c:pt>
                <c:pt idx="11231">
                  <c:v>55679.199999999997</c:v>
                </c:pt>
                <c:pt idx="11232">
                  <c:v>55676.4</c:v>
                </c:pt>
                <c:pt idx="11233">
                  <c:v>55673.8</c:v>
                </c:pt>
                <c:pt idx="11234">
                  <c:v>55672.1</c:v>
                </c:pt>
                <c:pt idx="11235">
                  <c:v>55669.599999999999</c:v>
                </c:pt>
                <c:pt idx="11236">
                  <c:v>55667.1</c:v>
                </c:pt>
                <c:pt idx="11237">
                  <c:v>55665.5</c:v>
                </c:pt>
                <c:pt idx="11238">
                  <c:v>55663</c:v>
                </c:pt>
                <c:pt idx="11239">
                  <c:v>55660.3</c:v>
                </c:pt>
                <c:pt idx="11240">
                  <c:v>55658.3</c:v>
                </c:pt>
                <c:pt idx="11241">
                  <c:v>55655.1</c:v>
                </c:pt>
                <c:pt idx="11242">
                  <c:v>55651.5</c:v>
                </c:pt>
                <c:pt idx="11243">
                  <c:v>55648.800000000003</c:v>
                </c:pt>
                <c:pt idx="11244">
                  <c:v>55644.6</c:v>
                </c:pt>
                <c:pt idx="11245">
                  <c:v>55639.9</c:v>
                </c:pt>
                <c:pt idx="11246">
                  <c:v>55636.6</c:v>
                </c:pt>
                <c:pt idx="11247">
                  <c:v>55631.4</c:v>
                </c:pt>
                <c:pt idx="11248">
                  <c:v>55625.8</c:v>
                </c:pt>
                <c:pt idx="11249">
                  <c:v>55621.8</c:v>
                </c:pt>
                <c:pt idx="11250">
                  <c:v>55615.6</c:v>
                </c:pt>
                <c:pt idx="11251">
                  <c:v>55609.1</c:v>
                </c:pt>
                <c:pt idx="11252">
                  <c:v>55604.7</c:v>
                </c:pt>
                <c:pt idx="11253">
                  <c:v>55597.9</c:v>
                </c:pt>
                <c:pt idx="11254">
                  <c:v>55591.1</c:v>
                </c:pt>
                <c:pt idx="11255">
                  <c:v>55586.6</c:v>
                </c:pt>
                <c:pt idx="11256">
                  <c:v>55580.2</c:v>
                </c:pt>
                <c:pt idx="11257">
                  <c:v>55574.2</c:v>
                </c:pt>
                <c:pt idx="11258">
                  <c:v>55570.3</c:v>
                </c:pt>
                <c:pt idx="11259">
                  <c:v>55564.800000000003</c:v>
                </c:pt>
                <c:pt idx="11260">
                  <c:v>55559.6</c:v>
                </c:pt>
                <c:pt idx="11261">
                  <c:v>55556.2</c:v>
                </c:pt>
                <c:pt idx="11262">
                  <c:v>55551.199999999997</c:v>
                </c:pt>
                <c:pt idx="11263">
                  <c:v>55546.3</c:v>
                </c:pt>
                <c:pt idx="11264">
                  <c:v>55543.1</c:v>
                </c:pt>
                <c:pt idx="11265">
                  <c:v>55538.5</c:v>
                </c:pt>
                <c:pt idx="11266">
                  <c:v>55533.9</c:v>
                </c:pt>
                <c:pt idx="11267">
                  <c:v>55530.9</c:v>
                </c:pt>
                <c:pt idx="11268">
                  <c:v>55526.400000000001</c:v>
                </c:pt>
                <c:pt idx="11269">
                  <c:v>55521.8</c:v>
                </c:pt>
                <c:pt idx="11270">
                  <c:v>55518.7</c:v>
                </c:pt>
                <c:pt idx="11271">
                  <c:v>55513.9</c:v>
                </c:pt>
                <c:pt idx="11272">
                  <c:v>55510.7</c:v>
                </c:pt>
                <c:pt idx="11273">
                  <c:v>55505.9</c:v>
                </c:pt>
                <c:pt idx="11274">
                  <c:v>55502.7</c:v>
                </c:pt>
                <c:pt idx="11275">
                  <c:v>55497.8</c:v>
                </c:pt>
                <c:pt idx="11276">
                  <c:v>55493.5</c:v>
                </c:pt>
                <c:pt idx="11277">
                  <c:v>55490.8</c:v>
                </c:pt>
                <c:pt idx="11278">
                  <c:v>55486.7</c:v>
                </c:pt>
                <c:pt idx="11279">
                  <c:v>55484.5</c:v>
                </c:pt>
                <c:pt idx="11280">
                  <c:v>55481.3</c:v>
                </c:pt>
                <c:pt idx="11281">
                  <c:v>55478.2</c:v>
                </c:pt>
                <c:pt idx="11282">
                  <c:v>55476.5</c:v>
                </c:pt>
                <c:pt idx="11283">
                  <c:v>55473.8</c:v>
                </c:pt>
                <c:pt idx="11284">
                  <c:v>55472.1</c:v>
                </c:pt>
                <c:pt idx="11285">
                  <c:v>55469.4</c:v>
                </c:pt>
                <c:pt idx="11286">
                  <c:v>55466.7</c:v>
                </c:pt>
                <c:pt idx="11287">
                  <c:v>55464.800000000003</c:v>
                </c:pt>
                <c:pt idx="11288">
                  <c:v>55461.8</c:v>
                </c:pt>
                <c:pt idx="11289">
                  <c:v>55458.5</c:v>
                </c:pt>
                <c:pt idx="11290">
                  <c:v>55456.1</c:v>
                </c:pt>
                <c:pt idx="11291">
                  <c:v>55452.3</c:v>
                </c:pt>
                <c:pt idx="11292">
                  <c:v>55448.2</c:v>
                </c:pt>
                <c:pt idx="11293">
                  <c:v>55445.3</c:v>
                </c:pt>
                <c:pt idx="11294">
                  <c:v>55440.7</c:v>
                </c:pt>
                <c:pt idx="11295">
                  <c:v>55435.8</c:v>
                </c:pt>
                <c:pt idx="11296">
                  <c:v>55432.4</c:v>
                </c:pt>
                <c:pt idx="11297">
                  <c:v>55427.1</c:v>
                </c:pt>
                <c:pt idx="11298">
                  <c:v>55421.599999999999</c:v>
                </c:pt>
                <c:pt idx="11299">
                  <c:v>55417.8</c:v>
                </c:pt>
                <c:pt idx="11300">
                  <c:v>55411.8</c:v>
                </c:pt>
                <c:pt idx="11301">
                  <c:v>55405.599999999999</c:v>
                </c:pt>
                <c:pt idx="11302">
                  <c:v>55401.4</c:v>
                </c:pt>
                <c:pt idx="11303">
                  <c:v>55394.9</c:v>
                </c:pt>
                <c:pt idx="11304">
                  <c:v>55388.2</c:v>
                </c:pt>
                <c:pt idx="11305">
                  <c:v>55383.7</c:v>
                </c:pt>
                <c:pt idx="11306">
                  <c:v>55376.7</c:v>
                </c:pt>
                <c:pt idx="11307">
                  <c:v>55369.7</c:v>
                </c:pt>
                <c:pt idx="11308">
                  <c:v>55365</c:v>
                </c:pt>
                <c:pt idx="11309">
                  <c:v>55357.8</c:v>
                </c:pt>
                <c:pt idx="11310">
                  <c:v>55350.6</c:v>
                </c:pt>
                <c:pt idx="11311">
                  <c:v>55345.8</c:v>
                </c:pt>
                <c:pt idx="11312">
                  <c:v>55338.7</c:v>
                </c:pt>
                <c:pt idx="11313">
                  <c:v>55331.8</c:v>
                </c:pt>
                <c:pt idx="11314">
                  <c:v>55327.3</c:v>
                </c:pt>
                <c:pt idx="11315">
                  <c:v>55320.9</c:v>
                </c:pt>
                <c:pt idx="11316">
                  <c:v>55314.7</c:v>
                </c:pt>
                <c:pt idx="11317">
                  <c:v>55310.7</c:v>
                </c:pt>
                <c:pt idx="11318">
                  <c:v>55304.9</c:v>
                </c:pt>
                <c:pt idx="11319">
                  <c:v>55299.4</c:v>
                </c:pt>
                <c:pt idx="11320">
                  <c:v>55295.8</c:v>
                </c:pt>
                <c:pt idx="11321">
                  <c:v>55290.6</c:v>
                </c:pt>
                <c:pt idx="11322">
                  <c:v>55285.599999999999</c:v>
                </c:pt>
                <c:pt idx="11323">
                  <c:v>55282.3</c:v>
                </c:pt>
                <c:pt idx="11324">
                  <c:v>55277.4</c:v>
                </c:pt>
                <c:pt idx="11325">
                  <c:v>55272.5</c:v>
                </c:pt>
                <c:pt idx="11326">
                  <c:v>55269.2</c:v>
                </c:pt>
                <c:pt idx="11327">
                  <c:v>55264.3</c:v>
                </c:pt>
                <c:pt idx="11328">
                  <c:v>55259.199999999997</c:v>
                </c:pt>
                <c:pt idx="11329">
                  <c:v>55255.9</c:v>
                </c:pt>
                <c:pt idx="11330">
                  <c:v>55250.9</c:v>
                </c:pt>
                <c:pt idx="11331">
                  <c:v>55246</c:v>
                </c:pt>
                <c:pt idx="11332">
                  <c:v>55242.7</c:v>
                </c:pt>
                <c:pt idx="11333">
                  <c:v>55237.8</c:v>
                </c:pt>
                <c:pt idx="11334">
                  <c:v>55233.1</c:v>
                </c:pt>
                <c:pt idx="11335">
                  <c:v>55230</c:v>
                </c:pt>
                <c:pt idx="11336">
                  <c:v>55225.3</c:v>
                </c:pt>
                <c:pt idx="11337">
                  <c:v>55220.800000000003</c:v>
                </c:pt>
                <c:pt idx="11338">
                  <c:v>55217.9</c:v>
                </c:pt>
                <c:pt idx="11339">
                  <c:v>55213.599999999999</c:v>
                </c:pt>
                <c:pt idx="11340">
                  <c:v>55209.5</c:v>
                </c:pt>
                <c:pt idx="11341">
                  <c:v>55206.8</c:v>
                </c:pt>
                <c:pt idx="11342">
                  <c:v>55202.8</c:v>
                </c:pt>
                <c:pt idx="11343">
                  <c:v>55198.9</c:v>
                </c:pt>
                <c:pt idx="11344">
                  <c:v>55196.4</c:v>
                </c:pt>
                <c:pt idx="11345">
                  <c:v>55192.6</c:v>
                </c:pt>
                <c:pt idx="11346">
                  <c:v>55188.800000000003</c:v>
                </c:pt>
                <c:pt idx="11347">
                  <c:v>55186.2</c:v>
                </c:pt>
                <c:pt idx="11348">
                  <c:v>55182.2</c:v>
                </c:pt>
                <c:pt idx="11349">
                  <c:v>55178</c:v>
                </c:pt>
                <c:pt idx="11350">
                  <c:v>55175.1</c:v>
                </c:pt>
                <c:pt idx="11351">
                  <c:v>55170.6</c:v>
                </c:pt>
                <c:pt idx="11352">
                  <c:v>55165.9</c:v>
                </c:pt>
                <c:pt idx="11353">
                  <c:v>55162.8</c:v>
                </c:pt>
                <c:pt idx="11354">
                  <c:v>55158</c:v>
                </c:pt>
                <c:pt idx="11355">
                  <c:v>55153.2</c:v>
                </c:pt>
                <c:pt idx="11356">
                  <c:v>55150.1</c:v>
                </c:pt>
                <c:pt idx="11357">
                  <c:v>55145.4</c:v>
                </c:pt>
                <c:pt idx="11358">
                  <c:v>55140.800000000003</c:v>
                </c:pt>
                <c:pt idx="11359">
                  <c:v>55137.8</c:v>
                </c:pt>
                <c:pt idx="11360">
                  <c:v>55133.3</c:v>
                </c:pt>
                <c:pt idx="11361">
                  <c:v>55129</c:v>
                </c:pt>
                <c:pt idx="11362">
                  <c:v>55126.2</c:v>
                </c:pt>
                <c:pt idx="11363">
                  <c:v>55122.2</c:v>
                </c:pt>
                <c:pt idx="11364">
                  <c:v>55119.6</c:v>
                </c:pt>
                <c:pt idx="11365">
                  <c:v>55116</c:v>
                </c:pt>
                <c:pt idx="11366">
                  <c:v>55112.5</c:v>
                </c:pt>
                <c:pt idx="11367">
                  <c:v>55110.2</c:v>
                </c:pt>
                <c:pt idx="11368">
                  <c:v>55106.8</c:v>
                </c:pt>
                <c:pt idx="11369">
                  <c:v>55103.5</c:v>
                </c:pt>
                <c:pt idx="11370">
                  <c:v>55101.3</c:v>
                </c:pt>
                <c:pt idx="11371">
                  <c:v>55097.9</c:v>
                </c:pt>
                <c:pt idx="11372">
                  <c:v>55094.400000000001</c:v>
                </c:pt>
                <c:pt idx="11373">
                  <c:v>55092</c:v>
                </c:pt>
                <c:pt idx="11374">
                  <c:v>55088.3</c:v>
                </c:pt>
                <c:pt idx="11375">
                  <c:v>55084.4</c:v>
                </c:pt>
                <c:pt idx="11376">
                  <c:v>55081.599999999999</c:v>
                </c:pt>
                <c:pt idx="11377">
                  <c:v>55077.3</c:v>
                </c:pt>
                <c:pt idx="11378">
                  <c:v>55072.7</c:v>
                </c:pt>
                <c:pt idx="11379">
                  <c:v>55069.4</c:v>
                </c:pt>
                <c:pt idx="11380">
                  <c:v>55064.3</c:v>
                </c:pt>
                <c:pt idx="11381">
                  <c:v>55058.9</c:v>
                </c:pt>
                <c:pt idx="11382">
                  <c:v>55055.1</c:v>
                </c:pt>
                <c:pt idx="11383">
                  <c:v>55049.1</c:v>
                </c:pt>
                <c:pt idx="11384">
                  <c:v>55042.8</c:v>
                </c:pt>
                <c:pt idx="11385">
                  <c:v>55038.5</c:v>
                </c:pt>
                <c:pt idx="11386">
                  <c:v>55031.7</c:v>
                </c:pt>
                <c:pt idx="11387">
                  <c:v>55024.7</c:v>
                </c:pt>
                <c:pt idx="11388">
                  <c:v>55019.9</c:v>
                </c:pt>
                <c:pt idx="11389">
                  <c:v>55012.5</c:v>
                </c:pt>
                <c:pt idx="11390">
                  <c:v>55004.9</c:v>
                </c:pt>
                <c:pt idx="11391">
                  <c:v>54999.8</c:v>
                </c:pt>
                <c:pt idx="11392">
                  <c:v>54992</c:v>
                </c:pt>
                <c:pt idx="11393">
                  <c:v>54984.1</c:v>
                </c:pt>
                <c:pt idx="11394">
                  <c:v>54978.8</c:v>
                </c:pt>
                <c:pt idx="11395">
                  <c:v>54970.9</c:v>
                </c:pt>
                <c:pt idx="11396">
                  <c:v>54962.9</c:v>
                </c:pt>
                <c:pt idx="11397">
                  <c:v>54957.5</c:v>
                </c:pt>
                <c:pt idx="11398">
                  <c:v>54949.5</c:v>
                </c:pt>
                <c:pt idx="11399">
                  <c:v>54941.4</c:v>
                </c:pt>
                <c:pt idx="11400">
                  <c:v>54936.1</c:v>
                </c:pt>
                <c:pt idx="11401">
                  <c:v>54928</c:v>
                </c:pt>
                <c:pt idx="11402">
                  <c:v>54920</c:v>
                </c:pt>
                <c:pt idx="11403">
                  <c:v>54914.7</c:v>
                </c:pt>
                <c:pt idx="11404">
                  <c:v>54906.6</c:v>
                </c:pt>
                <c:pt idx="11405">
                  <c:v>54898.6</c:v>
                </c:pt>
                <c:pt idx="11406">
                  <c:v>54893.2</c:v>
                </c:pt>
                <c:pt idx="11407">
                  <c:v>54885.2</c:v>
                </c:pt>
                <c:pt idx="11408">
                  <c:v>54877.1</c:v>
                </c:pt>
                <c:pt idx="11409">
                  <c:v>54871.7</c:v>
                </c:pt>
                <c:pt idx="11410">
                  <c:v>54863.5</c:v>
                </c:pt>
                <c:pt idx="11411">
                  <c:v>54855.3</c:v>
                </c:pt>
                <c:pt idx="11412">
                  <c:v>54849.9</c:v>
                </c:pt>
                <c:pt idx="11413">
                  <c:v>54841.599999999999</c:v>
                </c:pt>
                <c:pt idx="11414">
                  <c:v>54836.1</c:v>
                </c:pt>
                <c:pt idx="11415">
                  <c:v>54827.9</c:v>
                </c:pt>
                <c:pt idx="11416">
                  <c:v>54819.6</c:v>
                </c:pt>
                <c:pt idx="11417">
                  <c:v>54811.3</c:v>
                </c:pt>
                <c:pt idx="11418">
                  <c:v>54805.8</c:v>
                </c:pt>
                <c:pt idx="11419">
                  <c:v>54797.5</c:v>
                </c:pt>
                <c:pt idx="11420">
                  <c:v>54789.1</c:v>
                </c:pt>
                <c:pt idx="11421">
                  <c:v>54783.5</c:v>
                </c:pt>
                <c:pt idx="11422">
                  <c:v>54775.1</c:v>
                </c:pt>
                <c:pt idx="11423">
                  <c:v>54769.5</c:v>
                </c:pt>
                <c:pt idx="11424">
                  <c:v>54761.1</c:v>
                </c:pt>
                <c:pt idx="11425">
                  <c:v>54752.6</c:v>
                </c:pt>
                <c:pt idx="11426">
                  <c:v>54744</c:v>
                </c:pt>
                <c:pt idx="11427">
                  <c:v>54738.400000000001</c:v>
                </c:pt>
                <c:pt idx="11428">
                  <c:v>54729.8</c:v>
                </c:pt>
                <c:pt idx="11429">
                  <c:v>54721.2</c:v>
                </c:pt>
                <c:pt idx="11430">
                  <c:v>54715.5</c:v>
                </c:pt>
                <c:pt idx="11431">
                  <c:v>54706.9</c:v>
                </c:pt>
                <c:pt idx="11432">
                  <c:v>54698.3</c:v>
                </c:pt>
                <c:pt idx="11433">
                  <c:v>54692.6</c:v>
                </c:pt>
                <c:pt idx="11434">
                  <c:v>54684.1</c:v>
                </c:pt>
                <c:pt idx="11435">
                  <c:v>54675.7</c:v>
                </c:pt>
                <c:pt idx="11436">
                  <c:v>54670.1</c:v>
                </c:pt>
                <c:pt idx="11437">
                  <c:v>54661.7</c:v>
                </c:pt>
                <c:pt idx="11438">
                  <c:v>54656.3</c:v>
                </c:pt>
                <c:pt idx="11439">
                  <c:v>54648.1</c:v>
                </c:pt>
                <c:pt idx="11440">
                  <c:v>54640.1</c:v>
                </c:pt>
                <c:pt idx="11441">
                  <c:v>54634.8</c:v>
                </c:pt>
                <c:pt idx="11442">
                  <c:v>54627</c:v>
                </c:pt>
                <c:pt idx="11443">
                  <c:v>54619.3</c:v>
                </c:pt>
                <c:pt idx="11444">
                  <c:v>54611.7</c:v>
                </c:pt>
                <c:pt idx="11445">
                  <c:v>54606.7</c:v>
                </c:pt>
                <c:pt idx="11446">
                  <c:v>54599.199999999997</c:v>
                </c:pt>
                <c:pt idx="11447">
                  <c:v>54591.9</c:v>
                </c:pt>
                <c:pt idx="11448">
                  <c:v>54587.1</c:v>
                </c:pt>
                <c:pt idx="11449">
                  <c:v>54580</c:v>
                </c:pt>
                <c:pt idx="11450">
                  <c:v>54573</c:v>
                </c:pt>
                <c:pt idx="11451">
                  <c:v>54568.3</c:v>
                </c:pt>
                <c:pt idx="11452">
                  <c:v>54561.5</c:v>
                </c:pt>
                <c:pt idx="11453">
                  <c:v>54557</c:v>
                </c:pt>
                <c:pt idx="11454">
                  <c:v>54550.3</c:v>
                </c:pt>
                <c:pt idx="11455">
                  <c:v>54543.7</c:v>
                </c:pt>
                <c:pt idx="11456">
                  <c:v>54539.4</c:v>
                </c:pt>
                <c:pt idx="11457">
                  <c:v>54533.1</c:v>
                </c:pt>
                <c:pt idx="11458">
                  <c:v>54526.9</c:v>
                </c:pt>
                <c:pt idx="11459">
                  <c:v>54523</c:v>
                </c:pt>
                <c:pt idx="11460">
                  <c:v>54517</c:v>
                </c:pt>
                <c:pt idx="11461">
                  <c:v>54511.199999999997</c:v>
                </c:pt>
                <c:pt idx="11462">
                  <c:v>54507.6</c:v>
                </c:pt>
                <c:pt idx="11463">
                  <c:v>54502.1</c:v>
                </c:pt>
                <c:pt idx="11464">
                  <c:v>54496.9</c:v>
                </c:pt>
                <c:pt idx="11465">
                  <c:v>54492</c:v>
                </c:pt>
                <c:pt idx="11466">
                  <c:v>54488.7</c:v>
                </c:pt>
                <c:pt idx="11467">
                  <c:v>54484</c:v>
                </c:pt>
                <c:pt idx="11468">
                  <c:v>54481.2</c:v>
                </c:pt>
                <c:pt idx="11469">
                  <c:v>54476.7</c:v>
                </c:pt>
                <c:pt idx="11470">
                  <c:v>54472.6</c:v>
                </c:pt>
                <c:pt idx="11471">
                  <c:v>54468.7</c:v>
                </c:pt>
                <c:pt idx="11472">
                  <c:v>54466.1</c:v>
                </c:pt>
                <c:pt idx="11473">
                  <c:v>54462.400000000001</c:v>
                </c:pt>
                <c:pt idx="11474">
                  <c:v>54458.8</c:v>
                </c:pt>
                <c:pt idx="11475">
                  <c:v>54456.4</c:v>
                </c:pt>
                <c:pt idx="11476">
                  <c:v>54453</c:v>
                </c:pt>
                <c:pt idx="11477">
                  <c:v>54449.5</c:v>
                </c:pt>
                <c:pt idx="11478">
                  <c:v>54447.199999999997</c:v>
                </c:pt>
                <c:pt idx="11479">
                  <c:v>54443.8</c:v>
                </c:pt>
                <c:pt idx="11480">
                  <c:v>54440.3</c:v>
                </c:pt>
                <c:pt idx="11481">
                  <c:v>54438</c:v>
                </c:pt>
                <c:pt idx="11482">
                  <c:v>54434.400000000001</c:v>
                </c:pt>
                <c:pt idx="11483">
                  <c:v>54431.9</c:v>
                </c:pt>
                <c:pt idx="11484">
                  <c:v>54428.1</c:v>
                </c:pt>
                <c:pt idx="11485">
                  <c:v>54424.1</c:v>
                </c:pt>
                <c:pt idx="11486">
                  <c:v>54421.4</c:v>
                </c:pt>
                <c:pt idx="11487">
                  <c:v>54417.1</c:v>
                </c:pt>
                <c:pt idx="11488">
                  <c:v>54412.6</c:v>
                </c:pt>
                <c:pt idx="11489">
                  <c:v>54409.4</c:v>
                </c:pt>
                <c:pt idx="11490">
                  <c:v>54404.7</c:v>
                </c:pt>
                <c:pt idx="11491">
                  <c:v>54399.7</c:v>
                </c:pt>
                <c:pt idx="11492">
                  <c:v>54394.5</c:v>
                </c:pt>
                <c:pt idx="11493">
                  <c:v>54390.9</c:v>
                </c:pt>
                <c:pt idx="11494">
                  <c:v>54385.4</c:v>
                </c:pt>
                <c:pt idx="11495">
                  <c:v>54381.5</c:v>
                </c:pt>
                <c:pt idx="11496">
                  <c:v>54375.7</c:v>
                </c:pt>
                <c:pt idx="11497">
                  <c:v>54369.8</c:v>
                </c:pt>
                <c:pt idx="11498">
                  <c:v>54365.7</c:v>
                </c:pt>
                <c:pt idx="11499">
                  <c:v>54359.5</c:v>
                </c:pt>
                <c:pt idx="11500">
                  <c:v>54353.3</c:v>
                </c:pt>
                <c:pt idx="11501">
                  <c:v>54347</c:v>
                </c:pt>
                <c:pt idx="11502">
                  <c:v>54342.8</c:v>
                </c:pt>
                <c:pt idx="11503">
                  <c:v>54336.5</c:v>
                </c:pt>
                <c:pt idx="11504">
                  <c:v>54330.2</c:v>
                </c:pt>
                <c:pt idx="11505">
                  <c:v>54326</c:v>
                </c:pt>
                <c:pt idx="11506">
                  <c:v>54319.7</c:v>
                </c:pt>
                <c:pt idx="11507">
                  <c:v>54313.5</c:v>
                </c:pt>
                <c:pt idx="11508">
                  <c:v>54309.3</c:v>
                </c:pt>
                <c:pt idx="11509">
                  <c:v>54303.199999999997</c:v>
                </c:pt>
                <c:pt idx="11510">
                  <c:v>54297.1</c:v>
                </c:pt>
                <c:pt idx="11511">
                  <c:v>54293.1</c:v>
                </c:pt>
                <c:pt idx="11512">
                  <c:v>54287.1</c:v>
                </c:pt>
                <c:pt idx="11513">
                  <c:v>54283.199999999997</c:v>
                </c:pt>
                <c:pt idx="11514">
                  <c:v>54277.2</c:v>
                </c:pt>
                <c:pt idx="11515">
                  <c:v>54271.4</c:v>
                </c:pt>
                <c:pt idx="11516">
                  <c:v>54267.5</c:v>
                </c:pt>
                <c:pt idx="11517">
                  <c:v>54261.7</c:v>
                </c:pt>
                <c:pt idx="11518">
                  <c:v>54255.9</c:v>
                </c:pt>
                <c:pt idx="11519">
                  <c:v>54250.2</c:v>
                </c:pt>
                <c:pt idx="11520">
                  <c:v>54246.3</c:v>
                </c:pt>
                <c:pt idx="11521">
                  <c:v>54240.5</c:v>
                </c:pt>
                <c:pt idx="11522">
                  <c:v>54234.7</c:v>
                </c:pt>
                <c:pt idx="11523">
                  <c:v>54230.8</c:v>
                </c:pt>
                <c:pt idx="11524">
                  <c:v>54225</c:v>
                </c:pt>
                <c:pt idx="11525">
                  <c:v>54219.1</c:v>
                </c:pt>
                <c:pt idx="11526">
                  <c:v>54215.199999999997</c:v>
                </c:pt>
                <c:pt idx="11527">
                  <c:v>54209.2</c:v>
                </c:pt>
                <c:pt idx="11528">
                  <c:v>54205.2</c:v>
                </c:pt>
                <c:pt idx="11529">
                  <c:v>54199.1</c:v>
                </c:pt>
                <c:pt idx="11530">
                  <c:v>54193</c:v>
                </c:pt>
                <c:pt idx="11531">
                  <c:v>54188.800000000003</c:v>
                </c:pt>
                <c:pt idx="11532">
                  <c:v>54182.5</c:v>
                </c:pt>
                <c:pt idx="11533">
                  <c:v>54176.2</c:v>
                </c:pt>
                <c:pt idx="11534">
                  <c:v>54171.9</c:v>
                </c:pt>
                <c:pt idx="11535">
                  <c:v>54165.4</c:v>
                </c:pt>
                <c:pt idx="11536">
                  <c:v>54158.9</c:v>
                </c:pt>
                <c:pt idx="11537">
                  <c:v>54152.3</c:v>
                </c:pt>
                <c:pt idx="11538">
                  <c:v>54147.8</c:v>
                </c:pt>
                <c:pt idx="11539">
                  <c:v>54141.1</c:v>
                </c:pt>
                <c:pt idx="11540">
                  <c:v>54134.3</c:v>
                </c:pt>
                <c:pt idx="11541">
                  <c:v>54129.8</c:v>
                </c:pt>
                <c:pt idx="11542">
                  <c:v>54123</c:v>
                </c:pt>
                <c:pt idx="11543">
                  <c:v>54116.1</c:v>
                </c:pt>
                <c:pt idx="11544">
                  <c:v>54111.5</c:v>
                </c:pt>
                <c:pt idx="11545">
                  <c:v>54104.7</c:v>
                </c:pt>
                <c:pt idx="11546">
                  <c:v>54100.1</c:v>
                </c:pt>
                <c:pt idx="11547">
                  <c:v>54093.3</c:v>
                </c:pt>
                <c:pt idx="11548">
                  <c:v>54086.400000000001</c:v>
                </c:pt>
                <c:pt idx="11549">
                  <c:v>54081.9</c:v>
                </c:pt>
                <c:pt idx="11550">
                  <c:v>54075.199999999997</c:v>
                </c:pt>
                <c:pt idx="11551">
                  <c:v>54070.7</c:v>
                </c:pt>
                <c:pt idx="11552">
                  <c:v>54064.1</c:v>
                </c:pt>
                <c:pt idx="11553">
                  <c:v>54057.5</c:v>
                </c:pt>
                <c:pt idx="11554">
                  <c:v>54053.2</c:v>
                </c:pt>
                <c:pt idx="11555">
                  <c:v>54046.7</c:v>
                </c:pt>
                <c:pt idx="11556">
                  <c:v>54040.3</c:v>
                </c:pt>
                <c:pt idx="11557">
                  <c:v>54036</c:v>
                </c:pt>
                <c:pt idx="11558">
                  <c:v>54029.7</c:v>
                </c:pt>
                <c:pt idx="11559">
                  <c:v>54023.5</c:v>
                </c:pt>
                <c:pt idx="11560">
                  <c:v>54019.3</c:v>
                </c:pt>
                <c:pt idx="11561">
                  <c:v>54013.1</c:v>
                </c:pt>
                <c:pt idx="11562">
                  <c:v>54007</c:v>
                </c:pt>
                <c:pt idx="11563">
                  <c:v>54002.9</c:v>
                </c:pt>
                <c:pt idx="11564">
                  <c:v>53996.7</c:v>
                </c:pt>
                <c:pt idx="11565">
                  <c:v>53990.6</c:v>
                </c:pt>
                <c:pt idx="11566">
                  <c:v>53986.400000000001</c:v>
                </c:pt>
                <c:pt idx="11567">
                  <c:v>53980.2</c:v>
                </c:pt>
                <c:pt idx="11568">
                  <c:v>53974</c:v>
                </c:pt>
                <c:pt idx="11569">
                  <c:v>53969.8</c:v>
                </c:pt>
                <c:pt idx="11570">
                  <c:v>53963.4</c:v>
                </c:pt>
                <c:pt idx="11571">
                  <c:v>53956.9</c:v>
                </c:pt>
                <c:pt idx="11572">
                  <c:v>53952.6</c:v>
                </c:pt>
                <c:pt idx="11573">
                  <c:v>53945.9</c:v>
                </c:pt>
                <c:pt idx="11574">
                  <c:v>53939.199999999997</c:v>
                </c:pt>
                <c:pt idx="11575">
                  <c:v>53934.7</c:v>
                </c:pt>
                <c:pt idx="11576">
                  <c:v>53927.7</c:v>
                </c:pt>
                <c:pt idx="11577">
                  <c:v>53920.7</c:v>
                </c:pt>
                <c:pt idx="11578">
                  <c:v>53916</c:v>
                </c:pt>
                <c:pt idx="11579">
                  <c:v>53908.7</c:v>
                </c:pt>
                <c:pt idx="11580">
                  <c:v>53901.4</c:v>
                </c:pt>
                <c:pt idx="11581">
                  <c:v>53896.5</c:v>
                </c:pt>
                <c:pt idx="11582">
                  <c:v>53888.9</c:v>
                </c:pt>
                <c:pt idx="11583">
                  <c:v>53881.3</c:v>
                </c:pt>
                <c:pt idx="11584">
                  <c:v>53876.2</c:v>
                </c:pt>
                <c:pt idx="11585">
                  <c:v>53868.5</c:v>
                </c:pt>
                <c:pt idx="11586">
                  <c:v>53860.7</c:v>
                </c:pt>
                <c:pt idx="11587">
                  <c:v>53855.4</c:v>
                </c:pt>
                <c:pt idx="11588">
                  <c:v>53847.5</c:v>
                </c:pt>
                <c:pt idx="11589">
                  <c:v>53839.5</c:v>
                </c:pt>
                <c:pt idx="11590">
                  <c:v>53834.2</c:v>
                </c:pt>
                <c:pt idx="11591">
                  <c:v>53826.1</c:v>
                </c:pt>
                <c:pt idx="11592">
                  <c:v>53818</c:v>
                </c:pt>
                <c:pt idx="11593">
                  <c:v>53812.6</c:v>
                </c:pt>
                <c:pt idx="11594">
                  <c:v>53804.5</c:v>
                </c:pt>
                <c:pt idx="11595">
                  <c:v>53796.3</c:v>
                </c:pt>
                <c:pt idx="11596">
                  <c:v>53790.8</c:v>
                </c:pt>
                <c:pt idx="11597">
                  <c:v>53782.6</c:v>
                </c:pt>
                <c:pt idx="11598">
                  <c:v>53774.3</c:v>
                </c:pt>
                <c:pt idx="11599">
                  <c:v>53768.800000000003</c:v>
                </c:pt>
                <c:pt idx="11600">
                  <c:v>53760.5</c:v>
                </c:pt>
                <c:pt idx="11601">
                  <c:v>53752.1</c:v>
                </c:pt>
                <c:pt idx="11602">
                  <c:v>53746.5</c:v>
                </c:pt>
                <c:pt idx="11603">
                  <c:v>53738.1</c:v>
                </c:pt>
                <c:pt idx="11604">
                  <c:v>53729.599999999999</c:v>
                </c:pt>
                <c:pt idx="11605">
                  <c:v>53724</c:v>
                </c:pt>
                <c:pt idx="11606">
                  <c:v>53715.4</c:v>
                </c:pt>
                <c:pt idx="11607">
                  <c:v>53706.9</c:v>
                </c:pt>
                <c:pt idx="11608">
                  <c:v>53701.2</c:v>
                </c:pt>
                <c:pt idx="11609">
                  <c:v>53692.7</c:v>
                </c:pt>
                <c:pt idx="11610">
                  <c:v>53684.1</c:v>
                </c:pt>
                <c:pt idx="11611">
                  <c:v>53678.400000000001</c:v>
                </c:pt>
                <c:pt idx="11612">
                  <c:v>53669.9</c:v>
                </c:pt>
                <c:pt idx="11613">
                  <c:v>53661.4</c:v>
                </c:pt>
                <c:pt idx="11614">
                  <c:v>53655.7</c:v>
                </c:pt>
                <c:pt idx="11615">
                  <c:v>53647.3</c:v>
                </c:pt>
                <c:pt idx="11616">
                  <c:v>53638.9</c:v>
                </c:pt>
                <c:pt idx="11617">
                  <c:v>53633.3</c:v>
                </c:pt>
                <c:pt idx="11618">
                  <c:v>53624.9</c:v>
                </c:pt>
                <c:pt idx="11619">
                  <c:v>53616.6</c:v>
                </c:pt>
                <c:pt idx="11620">
                  <c:v>53611.1</c:v>
                </c:pt>
                <c:pt idx="11621">
                  <c:v>53602.9</c:v>
                </c:pt>
                <c:pt idx="11622">
                  <c:v>53594.7</c:v>
                </c:pt>
                <c:pt idx="11623">
                  <c:v>53589.3</c:v>
                </c:pt>
                <c:pt idx="11624">
                  <c:v>53581.2</c:v>
                </c:pt>
                <c:pt idx="11625">
                  <c:v>53573.1</c:v>
                </c:pt>
                <c:pt idx="11626">
                  <c:v>53567.7</c:v>
                </c:pt>
                <c:pt idx="11627">
                  <c:v>53559.7</c:v>
                </c:pt>
                <c:pt idx="11628">
                  <c:v>53551.7</c:v>
                </c:pt>
                <c:pt idx="11629">
                  <c:v>53546.400000000001</c:v>
                </c:pt>
                <c:pt idx="11630">
                  <c:v>53538.5</c:v>
                </c:pt>
                <c:pt idx="11631">
                  <c:v>53530.5</c:v>
                </c:pt>
                <c:pt idx="11632">
                  <c:v>53525.3</c:v>
                </c:pt>
                <c:pt idx="11633">
                  <c:v>53517.4</c:v>
                </c:pt>
                <c:pt idx="11634">
                  <c:v>53509.5</c:v>
                </c:pt>
                <c:pt idx="11635">
                  <c:v>53504.3</c:v>
                </c:pt>
                <c:pt idx="11636">
                  <c:v>53496.5</c:v>
                </c:pt>
                <c:pt idx="11637">
                  <c:v>53488.7</c:v>
                </c:pt>
                <c:pt idx="11638">
                  <c:v>53483.5</c:v>
                </c:pt>
                <c:pt idx="11639">
                  <c:v>53475.7</c:v>
                </c:pt>
                <c:pt idx="11640">
                  <c:v>53468</c:v>
                </c:pt>
                <c:pt idx="11641">
                  <c:v>53462.8</c:v>
                </c:pt>
                <c:pt idx="11642">
                  <c:v>53455.1</c:v>
                </c:pt>
                <c:pt idx="11643">
                  <c:v>53447.4</c:v>
                </c:pt>
                <c:pt idx="11644">
                  <c:v>53442.3</c:v>
                </c:pt>
                <c:pt idx="11645">
                  <c:v>53434.7</c:v>
                </c:pt>
                <c:pt idx="11646">
                  <c:v>53429.599999999999</c:v>
                </c:pt>
                <c:pt idx="11647">
                  <c:v>53421.9</c:v>
                </c:pt>
                <c:pt idx="11648">
                  <c:v>53414.3</c:v>
                </c:pt>
                <c:pt idx="11649">
                  <c:v>53409.3</c:v>
                </c:pt>
                <c:pt idx="11650">
                  <c:v>53401.7</c:v>
                </c:pt>
                <c:pt idx="11651">
                  <c:v>53394.2</c:v>
                </c:pt>
                <c:pt idx="11652">
                  <c:v>53389.2</c:v>
                </c:pt>
                <c:pt idx="11653">
                  <c:v>53381.7</c:v>
                </c:pt>
                <c:pt idx="11654">
                  <c:v>53374.2</c:v>
                </c:pt>
                <c:pt idx="11655">
                  <c:v>53369.2</c:v>
                </c:pt>
                <c:pt idx="11656">
                  <c:v>53361.8</c:v>
                </c:pt>
                <c:pt idx="11657">
                  <c:v>53354.400000000001</c:v>
                </c:pt>
                <c:pt idx="11658">
                  <c:v>53349.5</c:v>
                </c:pt>
                <c:pt idx="11659">
                  <c:v>53342.1</c:v>
                </c:pt>
                <c:pt idx="11660">
                  <c:v>53334.8</c:v>
                </c:pt>
                <c:pt idx="11661">
                  <c:v>53329.9</c:v>
                </c:pt>
                <c:pt idx="11662">
                  <c:v>53322.6</c:v>
                </c:pt>
                <c:pt idx="11663">
                  <c:v>53315.3</c:v>
                </c:pt>
                <c:pt idx="11664">
                  <c:v>53310.5</c:v>
                </c:pt>
                <c:pt idx="11665">
                  <c:v>53303.3</c:v>
                </c:pt>
                <c:pt idx="11666">
                  <c:v>53296.1</c:v>
                </c:pt>
                <c:pt idx="11667">
                  <c:v>53291.3</c:v>
                </c:pt>
                <c:pt idx="11668">
                  <c:v>53284.2</c:v>
                </c:pt>
                <c:pt idx="11669">
                  <c:v>53277.1</c:v>
                </c:pt>
                <c:pt idx="11670">
                  <c:v>53272.3</c:v>
                </c:pt>
                <c:pt idx="11671">
                  <c:v>53265.3</c:v>
                </c:pt>
                <c:pt idx="11672">
                  <c:v>53258.2</c:v>
                </c:pt>
                <c:pt idx="11673">
                  <c:v>53253.5</c:v>
                </c:pt>
                <c:pt idx="11674">
                  <c:v>53246.5</c:v>
                </c:pt>
                <c:pt idx="11675">
                  <c:v>53239.5</c:v>
                </c:pt>
                <c:pt idx="11676">
                  <c:v>53234.9</c:v>
                </c:pt>
                <c:pt idx="11677">
                  <c:v>53227.9</c:v>
                </c:pt>
                <c:pt idx="11678">
                  <c:v>53221</c:v>
                </c:pt>
                <c:pt idx="11679">
                  <c:v>53216.4</c:v>
                </c:pt>
                <c:pt idx="11680">
                  <c:v>53209.4</c:v>
                </c:pt>
                <c:pt idx="11681">
                  <c:v>53202.6</c:v>
                </c:pt>
                <c:pt idx="11682">
                  <c:v>53198</c:v>
                </c:pt>
                <c:pt idx="11683">
                  <c:v>53191.1</c:v>
                </c:pt>
                <c:pt idx="11684">
                  <c:v>53186.6</c:v>
                </c:pt>
                <c:pt idx="11685">
                  <c:v>53179.8</c:v>
                </c:pt>
                <c:pt idx="11686">
                  <c:v>53175.199999999997</c:v>
                </c:pt>
                <c:pt idx="11687">
                  <c:v>53168.5</c:v>
                </c:pt>
                <c:pt idx="11688">
                  <c:v>53161.8</c:v>
                </c:pt>
                <c:pt idx="11689">
                  <c:v>53157.3</c:v>
                </c:pt>
                <c:pt idx="11690">
                  <c:v>53150.6</c:v>
                </c:pt>
                <c:pt idx="11691">
                  <c:v>53143.9</c:v>
                </c:pt>
                <c:pt idx="11692">
                  <c:v>53139.5</c:v>
                </c:pt>
                <c:pt idx="11693">
                  <c:v>53132.800000000003</c:v>
                </c:pt>
                <c:pt idx="11694">
                  <c:v>53126.2</c:v>
                </c:pt>
                <c:pt idx="11695">
                  <c:v>53121.8</c:v>
                </c:pt>
                <c:pt idx="11696">
                  <c:v>53115.1</c:v>
                </c:pt>
                <c:pt idx="11697">
                  <c:v>53108.5</c:v>
                </c:pt>
                <c:pt idx="11698">
                  <c:v>53104</c:v>
                </c:pt>
                <c:pt idx="11699">
                  <c:v>53097.4</c:v>
                </c:pt>
                <c:pt idx="11700">
                  <c:v>53090.6</c:v>
                </c:pt>
                <c:pt idx="11701">
                  <c:v>53086.1</c:v>
                </c:pt>
                <c:pt idx="11702">
                  <c:v>53079.3</c:v>
                </c:pt>
                <c:pt idx="11703">
                  <c:v>53072.5</c:v>
                </c:pt>
                <c:pt idx="11704">
                  <c:v>53067.9</c:v>
                </c:pt>
                <c:pt idx="11705">
                  <c:v>53061</c:v>
                </c:pt>
                <c:pt idx="11706">
                  <c:v>53054</c:v>
                </c:pt>
                <c:pt idx="11707">
                  <c:v>53049.2</c:v>
                </c:pt>
                <c:pt idx="11708">
                  <c:v>53042.1</c:v>
                </c:pt>
                <c:pt idx="11709">
                  <c:v>53034.9</c:v>
                </c:pt>
                <c:pt idx="11710">
                  <c:v>53030.1</c:v>
                </c:pt>
                <c:pt idx="11711">
                  <c:v>53022.8</c:v>
                </c:pt>
                <c:pt idx="11712">
                  <c:v>53015.4</c:v>
                </c:pt>
                <c:pt idx="11713">
                  <c:v>53010.5</c:v>
                </c:pt>
                <c:pt idx="11714">
                  <c:v>53003</c:v>
                </c:pt>
                <c:pt idx="11715">
                  <c:v>52995.5</c:v>
                </c:pt>
                <c:pt idx="11716">
                  <c:v>52990.5</c:v>
                </c:pt>
                <c:pt idx="11717">
                  <c:v>52982.9</c:v>
                </c:pt>
                <c:pt idx="11718">
                  <c:v>52975.3</c:v>
                </c:pt>
                <c:pt idx="11719">
                  <c:v>52970.3</c:v>
                </c:pt>
                <c:pt idx="11720">
                  <c:v>52962.7</c:v>
                </c:pt>
                <c:pt idx="11721">
                  <c:v>52955.1</c:v>
                </c:pt>
                <c:pt idx="11722">
                  <c:v>52950</c:v>
                </c:pt>
                <c:pt idx="11723">
                  <c:v>52942.5</c:v>
                </c:pt>
                <c:pt idx="11724">
                  <c:v>52934.9</c:v>
                </c:pt>
                <c:pt idx="11725">
                  <c:v>52929.9</c:v>
                </c:pt>
                <c:pt idx="11726">
                  <c:v>52922.400000000001</c:v>
                </c:pt>
                <c:pt idx="11727">
                  <c:v>52914.9</c:v>
                </c:pt>
                <c:pt idx="11728">
                  <c:v>52910</c:v>
                </c:pt>
                <c:pt idx="11729">
                  <c:v>52902.5</c:v>
                </c:pt>
                <c:pt idx="11730">
                  <c:v>52895.199999999997</c:v>
                </c:pt>
                <c:pt idx="11731">
                  <c:v>52890.3</c:v>
                </c:pt>
                <c:pt idx="11732">
                  <c:v>52883</c:v>
                </c:pt>
                <c:pt idx="11733">
                  <c:v>52875.7</c:v>
                </c:pt>
                <c:pt idx="11734">
                  <c:v>52870.9</c:v>
                </c:pt>
                <c:pt idx="11735">
                  <c:v>52863.6</c:v>
                </c:pt>
                <c:pt idx="11736">
                  <c:v>52856.4</c:v>
                </c:pt>
                <c:pt idx="11737">
                  <c:v>52851.6</c:v>
                </c:pt>
                <c:pt idx="11738">
                  <c:v>52844.4</c:v>
                </c:pt>
                <c:pt idx="11739">
                  <c:v>52837.3</c:v>
                </c:pt>
                <c:pt idx="11740">
                  <c:v>52832.5</c:v>
                </c:pt>
                <c:pt idx="11741">
                  <c:v>52825.3</c:v>
                </c:pt>
                <c:pt idx="11742">
                  <c:v>52818.2</c:v>
                </c:pt>
                <c:pt idx="11743">
                  <c:v>52813.4</c:v>
                </c:pt>
                <c:pt idx="11744">
                  <c:v>52806.2</c:v>
                </c:pt>
                <c:pt idx="11745">
                  <c:v>52799</c:v>
                </c:pt>
                <c:pt idx="11746">
                  <c:v>52794.2</c:v>
                </c:pt>
                <c:pt idx="11747">
                  <c:v>52787</c:v>
                </c:pt>
                <c:pt idx="11748">
                  <c:v>52779.8</c:v>
                </c:pt>
                <c:pt idx="11749">
                  <c:v>52775</c:v>
                </c:pt>
                <c:pt idx="11750">
                  <c:v>52767.8</c:v>
                </c:pt>
                <c:pt idx="11751">
                  <c:v>52760.6</c:v>
                </c:pt>
                <c:pt idx="11752">
                  <c:v>52755.8</c:v>
                </c:pt>
                <c:pt idx="11753">
                  <c:v>52748.5</c:v>
                </c:pt>
                <c:pt idx="11754">
                  <c:v>52741.3</c:v>
                </c:pt>
                <c:pt idx="11755">
                  <c:v>52736.4</c:v>
                </c:pt>
                <c:pt idx="11756">
                  <c:v>52729.1</c:v>
                </c:pt>
                <c:pt idx="11757">
                  <c:v>52721.9</c:v>
                </c:pt>
                <c:pt idx="11758">
                  <c:v>52717</c:v>
                </c:pt>
                <c:pt idx="11759">
                  <c:v>52709.7</c:v>
                </c:pt>
                <c:pt idx="11760">
                  <c:v>52702.400000000001</c:v>
                </c:pt>
                <c:pt idx="11761">
                  <c:v>52697.5</c:v>
                </c:pt>
                <c:pt idx="11762">
                  <c:v>52690.2</c:v>
                </c:pt>
                <c:pt idx="11763">
                  <c:v>52682.8</c:v>
                </c:pt>
                <c:pt idx="11764">
                  <c:v>52677.9</c:v>
                </c:pt>
                <c:pt idx="11765">
                  <c:v>52670.5</c:v>
                </c:pt>
                <c:pt idx="11766">
                  <c:v>52663</c:v>
                </c:pt>
                <c:pt idx="11767">
                  <c:v>52658</c:v>
                </c:pt>
                <c:pt idx="11768">
                  <c:v>52650.5</c:v>
                </c:pt>
                <c:pt idx="11769">
                  <c:v>52642.9</c:v>
                </c:pt>
                <c:pt idx="11770">
                  <c:v>52637.9</c:v>
                </c:pt>
                <c:pt idx="11771">
                  <c:v>52630.2</c:v>
                </c:pt>
                <c:pt idx="11772">
                  <c:v>52622.5</c:v>
                </c:pt>
                <c:pt idx="11773">
                  <c:v>52617.3</c:v>
                </c:pt>
                <c:pt idx="11774">
                  <c:v>52609.5</c:v>
                </c:pt>
                <c:pt idx="11775">
                  <c:v>52601.599999999999</c:v>
                </c:pt>
                <c:pt idx="11776">
                  <c:v>52596.3</c:v>
                </c:pt>
                <c:pt idx="11777">
                  <c:v>52588.4</c:v>
                </c:pt>
                <c:pt idx="11778">
                  <c:v>52580.4</c:v>
                </c:pt>
                <c:pt idx="11779">
                  <c:v>52575</c:v>
                </c:pt>
                <c:pt idx="11780">
                  <c:v>52566.9</c:v>
                </c:pt>
                <c:pt idx="11781">
                  <c:v>52558.8</c:v>
                </c:pt>
                <c:pt idx="11782">
                  <c:v>52553.3</c:v>
                </c:pt>
                <c:pt idx="11783">
                  <c:v>52545.2</c:v>
                </c:pt>
                <c:pt idx="11784">
                  <c:v>52537</c:v>
                </c:pt>
                <c:pt idx="11785">
                  <c:v>52531.5</c:v>
                </c:pt>
                <c:pt idx="11786">
                  <c:v>52523.3</c:v>
                </c:pt>
                <c:pt idx="11787">
                  <c:v>52515.199999999997</c:v>
                </c:pt>
                <c:pt idx="11788">
                  <c:v>52509.7</c:v>
                </c:pt>
                <c:pt idx="11789">
                  <c:v>52501.599999999999</c:v>
                </c:pt>
                <c:pt idx="11790">
                  <c:v>52493.5</c:v>
                </c:pt>
                <c:pt idx="11791">
                  <c:v>52488.1</c:v>
                </c:pt>
                <c:pt idx="11792">
                  <c:v>52480</c:v>
                </c:pt>
                <c:pt idx="11793">
                  <c:v>52472</c:v>
                </c:pt>
                <c:pt idx="11794">
                  <c:v>52466.7</c:v>
                </c:pt>
                <c:pt idx="11795">
                  <c:v>52458.7</c:v>
                </c:pt>
                <c:pt idx="11796">
                  <c:v>52450.8</c:v>
                </c:pt>
                <c:pt idx="11797">
                  <c:v>52445.599999999999</c:v>
                </c:pt>
                <c:pt idx="11798">
                  <c:v>52437.7</c:v>
                </c:pt>
                <c:pt idx="11799">
                  <c:v>52429.9</c:v>
                </c:pt>
                <c:pt idx="11800">
                  <c:v>52424.7</c:v>
                </c:pt>
                <c:pt idx="11801">
                  <c:v>52417</c:v>
                </c:pt>
                <c:pt idx="11802">
                  <c:v>52409.2</c:v>
                </c:pt>
                <c:pt idx="11803">
                  <c:v>52404.1</c:v>
                </c:pt>
                <c:pt idx="11804">
                  <c:v>52396.3</c:v>
                </c:pt>
                <c:pt idx="11805">
                  <c:v>52388.6</c:v>
                </c:pt>
                <c:pt idx="11806">
                  <c:v>52383.5</c:v>
                </c:pt>
                <c:pt idx="11807">
                  <c:v>52375.8</c:v>
                </c:pt>
                <c:pt idx="11808">
                  <c:v>52368.1</c:v>
                </c:pt>
                <c:pt idx="11809">
                  <c:v>52362.9</c:v>
                </c:pt>
                <c:pt idx="11810">
                  <c:v>52355.199999999997</c:v>
                </c:pt>
                <c:pt idx="11811">
                  <c:v>52347.4</c:v>
                </c:pt>
                <c:pt idx="11812">
                  <c:v>52342.3</c:v>
                </c:pt>
                <c:pt idx="11813">
                  <c:v>52334.5</c:v>
                </c:pt>
                <c:pt idx="11814">
                  <c:v>52329.3</c:v>
                </c:pt>
                <c:pt idx="11815">
                  <c:v>52321.5</c:v>
                </c:pt>
                <c:pt idx="11816">
                  <c:v>52316.2</c:v>
                </c:pt>
                <c:pt idx="11817">
                  <c:v>52308.4</c:v>
                </c:pt>
                <c:pt idx="11818">
                  <c:v>52303.1</c:v>
                </c:pt>
                <c:pt idx="11819">
                  <c:v>52295.3</c:v>
                </c:pt>
                <c:pt idx="11820">
                  <c:v>52287.4</c:v>
                </c:pt>
                <c:pt idx="11821">
                  <c:v>52282.1</c:v>
                </c:pt>
                <c:pt idx="11822">
                  <c:v>52274.1</c:v>
                </c:pt>
                <c:pt idx="11823">
                  <c:v>52266.2</c:v>
                </c:pt>
                <c:pt idx="11824">
                  <c:v>52260.9</c:v>
                </c:pt>
                <c:pt idx="11825">
                  <c:v>52252.9</c:v>
                </c:pt>
                <c:pt idx="11826">
                  <c:v>52244.9</c:v>
                </c:pt>
                <c:pt idx="11827">
                  <c:v>52239.5</c:v>
                </c:pt>
                <c:pt idx="11828">
                  <c:v>52231.5</c:v>
                </c:pt>
                <c:pt idx="11829">
                  <c:v>52226.1</c:v>
                </c:pt>
                <c:pt idx="11830">
                  <c:v>52218</c:v>
                </c:pt>
                <c:pt idx="11831">
                  <c:v>52209.9</c:v>
                </c:pt>
                <c:pt idx="11832">
                  <c:v>52204.4</c:v>
                </c:pt>
                <c:pt idx="11833">
                  <c:v>52196.3</c:v>
                </c:pt>
                <c:pt idx="11834">
                  <c:v>52188</c:v>
                </c:pt>
                <c:pt idx="11835">
                  <c:v>52182.5</c:v>
                </c:pt>
                <c:pt idx="11836">
                  <c:v>52174.2</c:v>
                </c:pt>
                <c:pt idx="11837">
                  <c:v>52165.9</c:v>
                </c:pt>
                <c:pt idx="11838">
                  <c:v>52157.5</c:v>
                </c:pt>
                <c:pt idx="11839">
                  <c:v>52151.9</c:v>
                </c:pt>
                <c:pt idx="11840">
                  <c:v>52143.4</c:v>
                </c:pt>
                <c:pt idx="11841">
                  <c:v>52134.9</c:v>
                </c:pt>
                <c:pt idx="11842">
                  <c:v>52129.2</c:v>
                </c:pt>
                <c:pt idx="11843">
                  <c:v>52120.6</c:v>
                </c:pt>
                <c:pt idx="11844">
                  <c:v>52114.9</c:v>
                </c:pt>
                <c:pt idx="11845">
                  <c:v>52106.2</c:v>
                </c:pt>
                <c:pt idx="11846">
                  <c:v>52097.5</c:v>
                </c:pt>
                <c:pt idx="11847">
                  <c:v>52091.7</c:v>
                </c:pt>
                <c:pt idx="11848">
                  <c:v>52083</c:v>
                </c:pt>
                <c:pt idx="11849">
                  <c:v>52074.2</c:v>
                </c:pt>
                <c:pt idx="11850">
                  <c:v>52068.3</c:v>
                </c:pt>
                <c:pt idx="11851">
                  <c:v>52059.6</c:v>
                </c:pt>
                <c:pt idx="11852">
                  <c:v>52050.8</c:v>
                </c:pt>
                <c:pt idx="11853">
                  <c:v>52042</c:v>
                </c:pt>
                <c:pt idx="11854">
                  <c:v>52036.1</c:v>
                </c:pt>
                <c:pt idx="11855">
                  <c:v>52027.3</c:v>
                </c:pt>
                <c:pt idx="11856">
                  <c:v>52018.6</c:v>
                </c:pt>
                <c:pt idx="11857">
                  <c:v>52012.7</c:v>
                </c:pt>
                <c:pt idx="11858">
                  <c:v>52003.9</c:v>
                </c:pt>
                <c:pt idx="11859">
                  <c:v>51998.1</c:v>
                </c:pt>
                <c:pt idx="11860">
                  <c:v>51989.3</c:v>
                </c:pt>
                <c:pt idx="11861">
                  <c:v>51980.6</c:v>
                </c:pt>
                <c:pt idx="11862">
                  <c:v>51974.7</c:v>
                </c:pt>
                <c:pt idx="11863">
                  <c:v>51966</c:v>
                </c:pt>
                <c:pt idx="11864">
                  <c:v>51957.2</c:v>
                </c:pt>
                <c:pt idx="11865">
                  <c:v>51951.4</c:v>
                </c:pt>
                <c:pt idx="11866">
                  <c:v>51942.7</c:v>
                </c:pt>
                <c:pt idx="11867">
                  <c:v>51933.9</c:v>
                </c:pt>
                <c:pt idx="11868">
                  <c:v>51928.1</c:v>
                </c:pt>
                <c:pt idx="11869">
                  <c:v>51919.4</c:v>
                </c:pt>
                <c:pt idx="11870">
                  <c:v>51910.7</c:v>
                </c:pt>
                <c:pt idx="11871">
                  <c:v>51902.1</c:v>
                </c:pt>
                <c:pt idx="11872">
                  <c:v>51896.3</c:v>
                </c:pt>
                <c:pt idx="11873">
                  <c:v>51887.8</c:v>
                </c:pt>
                <c:pt idx="11874">
                  <c:v>51882.1</c:v>
                </c:pt>
                <c:pt idx="11875">
                  <c:v>51873.599999999999</c:v>
                </c:pt>
                <c:pt idx="11876">
                  <c:v>51865.3</c:v>
                </c:pt>
                <c:pt idx="11877">
                  <c:v>51857.1</c:v>
                </c:pt>
                <c:pt idx="11878">
                  <c:v>51851.6</c:v>
                </c:pt>
                <c:pt idx="11879">
                  <c:v>51843.5</c:v>
                </c:pt>
                <c:pt idx="11880">
                  <c:v>51835.6</c:v>
                </c:pt>
                <c:pt idx="11881">
                  <c:v>51830.3</c:v>
                </c:pt>
                <c:pt idx="11882">
                  <c:v>51822.5</c:v>
                </c:pt>
                <c:pt idx="11883">
                  <c:v>51814.8</c:v>
                </c:pt>
                <c:pt idx="11884">
                  <c:v>51809.8</c:v>
                </c:pt>
                <c:pt idx="11885">
                  <c:v>51802.400000000001</c:v>
                </c:pt>
                <c:pt idx="11886">
                  <c:v>51795.1</c:v>
                </c:pt>
                <c:pt idx="11887">
                  <c:v>51790.2</c:v>
                </c:pt>
                <c:pt idx="11888">
                  <c:v>51783</c:v>
                </c:pt>
                <c:pt idx="11889">
                  <c:v>51778.3</c:v>
                </c:pt>
                <c:pt idx="11890">
                  <c:v>51771.199999999997</c:v>
                </c:pt>
                <c:pt idx="11891">
                  <c:v>51764.2</c:v>
                </c:pt>
                <c:pt idx="11892">
                  <c:v>51759.6</c:v>
                </c:pt>
                <c:pt idx="11893">
                  <c:v>51752.7</c:v>
                </c:pt>
                <c:pt idx="11894">
                  <c:v>51745.7</c:v>
                </c:pt>
                <c:pt idx="11895">
                  <c:v>51741.1</c:v>
                </c:pt>
                <c:pt idx="11896">
                  <c:v>51734.2</c:v>
                </c:pt>
                <c:pt idx="11897">
                  <c:v>51727.199999999997</c:v>
                </c:pt>
                <c:pt idx="11898">
                  <c:v>51720.1</c:v>
                </c:pt>
                <c:pt idx="11899">
                  <c:v>51715.4</c:v>
                </c:pt>
                <c:pt idx="11900">
                  <c:v>51708.2</c:v>
                </c:pt>
                <c:pt idx="11901">
                  <c:v>51700.9</c:v>
                </c:pt>
                <c:pt idx="11902">
                  <c:v>51696.1</c:v>
                </c:pt>
                <c:pt idx="11903">
                  <c:v>51688.7</c:v>
                </c:pt>
                <c:pt idx="11904">
                  <c:v>51683.6</c:v>
                </c:pt>
                <c:pt idx="11905">
                  <c:v>51676.1</c:v>
                </c:pt>
                <c:pt idx="11906">
                  <c:v>51668.4</c:v>
                </c:pt>
                <c:pt idx="11907">
                  <c:v>51663.199999999997</c:v>
                </c:pt>
                <c:pt idx="11908">
                  <c:v>51655.4</c:v>
                </c:pt>
                <c:pt idx="11909">
                  <c:v>51647.4</c:v>
                </c:pt>
                <c:pt idx="11910">
                  <c:v>51642.1</c:v>
                </c:pt>
                <c:pt idx="11911">
                  <c:v>51634.1</c:v>
                </c:pt>
                <c:pt idx="11912">
                  <c:v>51625.9</c:v>
                </c:pt>
                <c:pt idx="11913">
                  <c:v>51617.8</c:v>
                </c:pt>
                <c:pt idx="11914">
                  <c:v>51612.3</c:v>
                </c:pt>
                <c:pt idx="11915">
                  <c:v>51604</c:v>
                </c:pt>
                <c:pt idx="11916">
                  <c:v>51595.7</c:v>
                </c:pt>
                <c:pt idx="11917">
                  <c:v>51590.1</c:v>
                </c:pt>
                <c:pt idx="11918">
                  <c:v>51581.8</c:v>
                </c:pt>
                <c:pt idx="11919">
                  <c:v>51576.2</c:v>
                </c:pt>
                <c:pt idx="11920">
                  <c:v>51567.8</c:v>
                </c:pt>
                <c:pt idx="11921">
                  <c:v>51559.3</c:v>
                </c:pt>
                <c:pt idx="11922">
                  <c:v>51550.9</c:v>
                </c:pt>
                <c:pt idx="11923">
                  <c:v>51545.3</c:v>
                </c:pt>
                <c:pt idx="11924">
                  <c:v>51536.800000000003</c:v>
                </c:pt>
                <c:pt idx="11925">
                  <c:v>51531.199999999997</c:v>
                </c:pt>
                <c:pt idx="11926">
                  <c:v>51522.8</c:v>
                </c:pt>
                <c:pt idx="11927">
                  <c:v>51514.400000000001</c:v>
                </c:pt>
                <c:pt idx="11928">
                  <c:v>51506</c:v>
                </c:pt>
                <c:pt idx="11929">
                  <c:v>51500.3</c:v>
                </c:pt>
                <c:pt idx="11930">
                  <c:v>51491.9</c:v>
                </c:pt>
                <c:pt idx="11931">
                  <c:v>51483.5</c:v>
                </c:pt>
                <c:pt idx="11932">
                  <c:v>51477.9</c:v>
                </c:pt>
                <c:pt idx="11933">
                  <c:v>51469.4</c:v>
                </c:pt>
                <c:pt idx="11934">
                  <c:v>51463.8</c:v>
                </c:pt>
                <c:pt idx="11935">
                  <c:v>51455.3</c:v>
                </c:pt>
                <c:pt idx="11936">
                  <c:v>51446.7</c:v>
                </c:pt>
                <c:pt idx="11937">
                  <c:v>51441</c:v>
                </c:pt>
                <c:pt idx="11938">
                  <c:v>51432.3</c:v>
                </c:pt>
                <c:pt idx="11939">
                  <c:v>51423.5</c:v>
                </c:pt>
                <c:pt idx="11940">
                  <c:v>51417.599999999999</c:v>
                </c:pt>
                <c:pt idx="11941">
                  <c:v>51408.6</c:v>
                </c:pt>
                <c:pt idx="11942">
                  <c:v>51399.5</c:v>
                </c:pt>
                <c:pt idx="11943">
                  <c:v>51393.4</c:v>
                </c:pt>
                <c:pt idx="11944">
                  <c:v>51384.1</c:v>
                </c:pt>
                <c:pt idx="11945">
                  <c:v>51374.6</c:v>
                </c:pt>
                <c:pt idx="11946">
                  <c:v>51368.1</c:v>
                </c:pt>
                <c:pt idx="11947">
                  <c:v>51358.3</c:v>
                </c:pt>
                <c:pt idx="11948">
                  <c:v>51348.3</c:v>
                </c:pt>
                <c:pt idx="11949">
                  <c:v>51341.599999999999</c:v>
                </c:pt>
                <c:pt idx="11950">
                  <c:v>51331.3</c:v>
                </c:pt>
                <c:pt idx="11951">
                  <c:v>51320.800000000003</c:v>
                </c:pt>
                <c:pt idx="11952">
                  <c:v>51313.7</c:v>
                </c:pt>
                <c:pt idx="11953">
                  <c:v>51302.9</c:v>
                </c:pt>
                <c:pt idx="11954">
                  <c:v>51295.7</c:v>
                </c:pt>
                <c:pt idx="11955">
                  <c:v>51284.6</c:v>
                </c:pt>
                <c:pt idx="11956">
                  <c:v>51273.4</c:v>
                </c:pt>
                <c:pt idx="11957">
                  <c:v>51265.8</c:v>
                </c:pt>
                <c:pt idx="11958">
                  <c:v>51254.400000000001</c:v>
                </c:pt>
                <c:pt idx="11959">
                  <c:v>51246.7</c:v>
                </c:pt>
                <c:pt idx="11960">
                  <c:v>51235.1</c:v>
                </c:pt>
                <c:pt idx="11961">
                  <c:v>51223.4</c:v>
                </c:pt>
                <c:pt idx="11962">
                  <c:v>51215.5</c:v>
                </c:pt>
                <c:pt idx="11963">
                  <c:v>51203.8</c:v>
                </c:pt>
                <c:pt idx="11964">
                  <c:v>51191.9</c:v>
                </c:pt>
                <c:pt idx="11965">
                  <c:v>51184</c:v>
                </c:pt>
                <c:pt idx="11966">
                  <c:v>51172.1</c:v>
                </c:pt>
                <c:pt idx="11967">
                  <c:v>51160.2</c:v>
                </c:pt>
                <c:pt idx="11968">
                  <c:v>51152.3</c:v>
                </c:pt>
                <c:pt idx="11969">
                  <c:v>51140.3</c:v>
                </c:pt>
                <c:pt idx="11970">
                  <c:v>51128.4</c:v>
                </c:pt>
                <c:pt idx="11971">
                  <c:v>51120.4</c:v>
                </c:pt>
                <c:pt idx="11972">
                  <c:v>51108.4</c:v>
                </c:pt>
                <c:pt idx="11973">
                  <c:v>51096.4</c:v>
                </c:pt>
                <c:pt idx="11974">
                  <c:v>51088.4</c:v>
                </c:pt>
                <c:pt idx="11975">
                  <c:v>51076.3</c:v>
                </c:pt>
                <c:pt idx="11976">
                  <c:v>51064.2</c:v>
                </c:pt>
                <c:pt idx="11977">
                  <c:v>51056.1</c:v>
                </c:pt>
                <c:pt idx="11978">
                  <c:v>51044</c:v>
                </c:pt>
                <c:pt idx="11979">
                  <c:v>51031.8</c:v>
                </c:pt>
                <c:pt idx="11980">
                  <c:v>51023.6</c:v>
                </c:pt>
                <c:pt idx="11981">
                  <c:v>51011.4</c:v>
                </c:pt>
                <c:pt idx="11982">
                  <c:v>50999.1</c:v>
                </c:pt>
                <c:pt idx="11983">
                  <c:v>50990.8</c:v>
                </c:pt>
                <c:pt idx="11984">
                  <c:v>50978.400000000001</c:v>
                </c:pt>
                <c:pt idx="11985">
                  <c:v>50970.2</c:v>
                </c:pt>
                <c:pt idx="11986">
                  <c:v>50957.7</c:v>
                </c:pt>
                <c:pt idx="11987">
                  <c:v>50945.3</c:v>
                </c:pt>
                <c:pt idx="11988">
                  <c:v>50937</c:v>
                </c:pt>
                <c:pt idx="11989">
                  <c:v>50924.5</c:v>
                </c:pt>
                <c:pt idx="11990">
                  <c:v>50912</c:v>
                </c:pt>
                <c:pt idx="11991">
                  <c:v>50903.6</c:v>
                </c:pt>
                <c:pt idx="11992">
                  <c:v>50891.1</c:v>
                </c:pt>
                <c:pt idx="11993">
                  <c:v>50878.5</c:v>
                </c:pt>
                <c:pt idx="11994">
                  <c:v>50870.2</c:v>
                </c:pt>
                <c:pt idx="11995">
                  <c:v>50857.599999999999</c:v>
                </c:pt>
                <c:pt idx="11996">
                  <c:v>50845</c:v>
                </c:pt>
                <c:pt idx="11997">
                  <c:v>50836.6</c:v>
                </c:pt>
                <c:pt idx="11998">
                  <c:v>50823.9</c:v>
                </c:pt>
                <c:pt idx="11999">
                  <c:v>50811.199999999997</c:v>
                </c:pt>
                <c:pt idx="12000">
                  <c:v>50802.7</c:v>
                </c:pt>
                <c:pt idx="12001">
                  <c:v>50789.9</c:v>
                </c:pt>
                <c:pt idx="12002">
                  <c:v>50777</c:v>
                </c:pt>
                <c:pt idx="12003">
                  <c:v>50768.4</c:v>
                </c:pt>
                <c:pt idx="12004">
                  <c:v>50755.3</c:v>
                </c:pt>
                <c:pt idx="12005">
                  <c:v>50742</c:v>
                </c:pt>
                <c:pt idx="12006">
                  <c:v>50733.1</c:v>
                </c:pt>
                <c:pt idx="12007">
                  <c:v>50719.6</c:v>
                </c:pt>
                <c:pt idx="12008">
                  <c:v>50705.8</c:v>
                </c:pt>
                <c:pt idx="12009">
                  <c:v>50696.5</c:v>
                </c:pt>
                <c:pt idx="12010">
                  <c:v>50682.3</c:v>
                </c:pt>
                <c:pt idx="12011">
                  <c:v>50667.8</c:v>
                </c:pt>
                <c:pt idx="12012">
                  <c:v>50657.9</c:v>
                </c:pt>
                <c:pt idx="12013">
                  <c:v>50642.9</c:v>
                </c:pt>
                <c:pt idx="12014">
                  <c:v>50627.6</c:v>
                </c:pt>
                <c:pt idx="12015">
                  <c:v>50617.2</c:v>
                </c:pt>
                <c:pt idx="12016">
                  <c:v>50601.3</c:v>
                </c:pt>
                <c:pt idx="12017">
                  <c:v>50585.2</c:v>
                </c:pt>
                <c:pt idx="12018">
                  <c:v>50574.3</c:v>
                </c:pt>
                <c:pt idx="12019">
                  <c:v>50557.8</c:v>
                </c:pt>
                <c:pt idx="12020">
                  <c:v>50541.1</c:v>
                </c:pt>
                <c:pt idx="12021">
                  <c:v>50530</c:v>
                </c:pt>
                <c:pt idx="12022">
                  <c:v>50513.3</c:v>
                </c:pt>
                <c:pt idx="12023">
                  <c:v>50496.6</c:v>
                </c:pt>
                <c:pt idx="12024">
                  <c:v>50485.599999999999</c:v>
                </c:pt>
                <c:pt idx="12025">
                  <c:v>50469.2</c:v>
                </c:pt>
                <c:pt idx="12026">
                  <c:v>50453.2</c:v>
                </c:pt>
                <c:pt idx="12027">
                  <c:v>50442.7</c:v>
                </c:pt>
                <c:pt idx="12028">
                  <c:v>50427.199999999997</c:v>
                </c:pt>
                <c:pt idx="12029">
                  <c:v>50412.3</c:v>
                </c:pt>
                <c:pt idx="12030">
                  <c:v>50402.5</c:v>
                </c:pt>
                <c:pt idx="12031">
                  <c:v>50388.4</c:v>
                </c:pt>
                <c:pt idx="12032">
                  <c:v>50374.7</c:v>
                </c:pt>
                <c:pt idx="12033">
                  <c:v>50365.8</c:v>
                </c:pt>
                <c:pt idx="12034">
                  <c:v>50352.9</c:v>
                </c:pt>
                <c:pt idx="12035">
                  <c:v>50340.4</c:v>
                </c:pt>
                <c:pt idx="12036">
                  <c:v>50332.3</c:v>
                </c:pt>
                <c:pt idx="12037">
                  <c:v>50320.4</c:v>
                </c:pt>
                <c:pt idx="12038">
                  <c:v>50308.7</c:v>
                </c:pt>
                <c:pt idx="12039">
                  <c:v>50301</c:v>
                </c:pt>
                <c:pt idx="12040">
                  <c:v>50289.5</c:v>
                </c:pt>
                <c:pt idx="12041">
                  <c:v>50278</c:v>
                </c:pt>
                <c:pt idx="12042">
                  <c:v>50270.3</c:v>
                </c:pt>
                <c:pt idx="12043">
                  <c:v>50258.6</c:v>
                </c:pt>
                <c:pt idx="12044">
                  <c:v>50246.5</c:v>
                </c:pt>
                <c:pt idx="12045">
                  <c:v>50238.3</c:v>
                </c:pt>
                <c:pt idx="12046">
                  <c:v>50225.4</c:v>
                </c:pt>
                <c:pt idx="12047">
                  <c:v>50211.9</c:v>
                </c:pt>
                <c:pt idx="12048">
                  <c:v>50202.3</c:v>
                </c:pt>
                <c:pt idx="12049">
                  <c:v>50187.199999999997</c:v>
                </c:pt>
                <c:pt idx="12050">
                  <c:v>50170.9</c:v>
                </c:pt>
                <c:pt idx="12051">
                  <c:v>50159.3</c:v>
                </c:pt>
                <c:pt idx="12052">
                  <c:v>50141</c:v>
                </c:pt>
                <c:pt idx="12053">
                  <c:v>50121.3</c:v>
                </c:pt>
                <c:pt idx="12054">
                  <c:v>50107.6</c:v>
                </c:pt>
                <c:pt idx="12055">
                  <c:v>50086.1</c:v>
                </c:pt>
                <c:pt idx="12056">
                  <c:v>50063.7</c:v>
                </c:pt>
                <c:pt idx="12057">
                  <c:v>50048.5</c:v>
                </c:pt>
                <c:pt idx="12058">
                  <c:v>50025.1</c:v>
                </c:pt>
                <c:pt idx="12059">
                  <c:v>50001.5</c:v>
                </c:pt>
                <c:pt idx="12060">
                  <c:v>49985.8</c:v>
                </c:pt>
                <c:pt idx="12061">
                  <c:v>49962.2</c:v>
                </c:pt>
                <c:pt idx="12062">
                  <c:v>49939</c:v>
                </c:pt>
                <c:pt idx="12063">
                  <c:v>49923.9</c:v>
                </c:pt>
                <c:pt idx="12064">
                  <c:v>49901.7</c:v>
                </c:pt>
                <c:pt idx="12065">
                  <c:v>49880.5</c:v>
                </c:pt>
                <c:pt idx="12066">
                  <c:v>49866.8</c:v>
                </c:pt>
                <c:pt idx="12067">
                  <c:v>49847.1</c:v>
                </c:pt>
                <c:pt idx="12068">
                  <c:v>49828.5</c:v>
                </c:pt>
                <c:pt idx="12069">
                  <c:v>49816.5</c:v>
                </c:pt>
                <c:pt idx="12070">
                  <c:v>49799.199999999997</c:v>
                </c:pt>
                <c:pt idx="12071">
                  <c:v>49782.6</c:v>
                </c:pt>
                <c:pt idx="12072">
                  <c:v>49771.8</c:v>
                </c:pt>
                <c:pt idx="12073">
                  <c:v>49755.9</c:v>
                </c:pt>
                <c:pt idx="12074">
                  <c:v>49740.5</c:v>
                </c:pt>
                <c:pt idx="12075">
                  <c:v>49730.3</c:v>
                </c:pt>
                <c:pt idx="12076">
                  <c:v>49715.199999999997</c:v>
                </c:pt>
                <c:pt idx="12077">
                  <c:v>49700.4</c:v>
                </c:pt>
                <c:pt idx="12078">
                  <c:v>49690.6</c:v>
                </c:pt>
                <c:pt idx="12079">
                  <c:v>49676.1</c:v>
                </c:pt>
                <c:pt idx="12080">
                  <c:v>49661.8</c:v>
                </c:pt>
                <c:pt idx="12081">
                  <c:v>49652.4</c:v>
                </c:pt>
                <c:pt idx="12082">
                  <c:v>49638.400000000001</c:v>
                </c:pt>
                <c:pt idx="12083">
                  <c:v>49624.5</c:v>
                </c:pt>
                <c:pt idx="12084">
                  <c:v>49615.3</c:v>
                </c:pt>
                <c:pt idx="12085">
                  <c:v>49601.599999999999</c:v>
                </c:pt>
                <c:pt idx="12086">
                  <c:v>49587.9</c:v>
                </c:pt>
                <c:pt idx="12087">
                  <c:v>49578.7</c:v>
                </c:pt>
                <c:pt idx="12088">
                  <c:v>49564.9</c:v>
                </c:pt>
                <c:pt idx="12089">
                  <c:v>49550.8</c:v>
                </c:pt>
                <c:pt idx="12090">
                  <c:v>49541.2</c:v>
                </c:pt>
                <c:pt idx="12091">
                  <c:v>49526.400000000001</c:v>
                </c:pt>
                <c:pt idx="12092">
                  <c:v>49516.1</c:v>
                </c:pt>
                <c:pt idx="12093">
                  <c:v>49500</c:v>
                </c:pt>
                <c:pt idx="12094">
                  <c:v>49488.5</c:v>
                </c:pt>
                <c:pt idx="12095">
                  <c:v>49470.400000000001</c:v>
                </c:pt>
                <c:pt idx="12096">
                  <c:v>49450.8</c:v>
                </c:pt>
                <c:pt idx="12097">
                  <c:v>49437</c:v>
                </c:pt>
                <c:pt idx="12098">
                  <c:v>49415.199999999997</c:v>
                </c:pt>
                <c:pt idx="12099">
                  <c:v>49400</c:v>
                </c:pt>
                <c:pt idx="12100">
                  <c:v>49376.2</c:v>
                </c:pt>
                <c:pt idx="12101">
                  <c:v>49351.5</c:v>
                </c:pt>
                <c:pt idx="12102">
                  <c:v>49334.7</c:v>
                </c:pt>
                <c:pt idx="12103">
                  <c:v>49308.800000000003</c:v>
                </c:pt>
                <c:pt idx="12104">
                  <c:v>49282.6</c:v>
                </c:pt>
                <c:pt idx="12105">
                  <c:v>49264.9</c:v>
                </c:pt>
                <c:pt idx="12106">
                  <c:v>49238.5</c:v>
                </c:pt>
                <c:pt idx="12107">
                  <c:v>49212.2</c:v>
                </c:pt>
                <c:pt idx="12108">
                  <c:v>49194.9</c:v>
                </c:pt>
                <c:pt idx="12109">
                  <c:v>49169.3</c:v>
                </c:pt>
                <c:pt idx="12110">
                  <c:v>49144.1</c:v>
                </c:pt>
                <c:pt idx="12111">
                  <c:v>49127.6</c:v>
                </c:pt>
                <c:pt idx="12112">
                  <c:v>49103.1</c:v>
                </c:pt>
                <c:pt idx="12113">
                  <c:v>49078.9</c:v>
                </c:pt>
                <c:pt idx="12114">
                  <c:v>49062.7</c:v>
                </c:pt>
                <c:pt idx="12115">
                  <c:v>49038.2</c:v>
                </c:pt>
                <c:pt idx="12116">
                  <c:v>49013.2</c:v>
                </c:pt>
                <c:pt idx="12117">
                  <c:v>48996.2</c:v>
                </c:pt>
                <c:pt idx="12118">
                  <c:v>48969.8</c:v>
                </c:pt>
                <c:pt idx="12119">
                  <c:v>48942.3</c:v>
                </c:pt>
                <c:pt idx="12120">
                  <c:v>48923.3</c:v>
                </c:pt>
                <c:pt idx="12121">
                  <c:v>48893.7</c:v>
                </c:pt>
                <c:pt idx="12122">
                  <c:v>48862.6</c:v>
                </c:pt>
                <c:pt idx="12123">
                  <c:v>48841.1</c:v>
                </c:pt>
                <c:pt idx="12124">
                  <c:v>48807.4</c:v>
                </c:pt>
                <c:pt idx="12125">
                  <c:v>48772.1</c:v>
                </c:pt>
                <c:pt idx="12126">
                  <c:v>48747.7</c:v>
                </c:pt>
                <c:pt idx="12127">
                  <c:v>48709.8</c:v>
                </c:pt>
                <c:pt idx="12128">
                  <c:v>48670.6</c:v>
                </c:pt>
                <c:pt idx="12129">
                  <c:v>48643.8</c:v>
                </c:pt>
                <c:pt idx="12130">
                  <c:v>48602.9</c:v>
                </c:pt>
                <c:pt idx="12131">
                  <c:v>48561.4</c:v>
                </c:pt>
                <c:pt idx="12132">
                  <c:v>48533.5</c:v>
                </c:pt>
                <c:pt idx="12133">
                  <c:v>48491.8</c:v>
                </c:pt>
                <c:pt idx="12134">
                  <c:v>48450.1</c:v>
                </c:pt>
                <c:pt idx="12135">
                  <c:v>48422.6</c:v>
                </c:pt>
                <c:pt idx="12136">
                  <c:v>48381.5</c:v>
                </c:pt>
                <c:pt idx="12137">
                  <c:v>48341</c:v>
                </c:pt>
                <c:pt idx="12138">
                  <c:v>48314.3</c:v>
                </c:pt>
                <c:pt idx="12139">
                  <c:v>48274.7</c:v>
                </c:pt>
                <c:pt idx="12140">
                  <c:v>48235.5</c:v>
                </c:pt>
                <c:pt idx="12141">
                  <c:v>48209.599999999999</c:v>
                </c:pt>
                <c:pt idx="12142">
                  <c:v>48170.8</c:v>
                </c:pt>
                <c:pt idx="12143">
                  <c:v>48131.9</c:v>
                </c:pt>
                <c:pt idx="12144">
                  <c:v>48105.7</c:v>
                </c:pt>
                <c:pt idx="12145">
                  <c:v>48065.599999999999</c:v>
                </c:pt>
                <c:pt idx="12146">
                  <c:v>48024.1</c:v>
                </c:pt>
                <c:pt idx="12147">
                  <c:v>47995.3</c:v>
                </c:pt>
                <c:pt idx="12148">
                  <c:v>47949.599999999999</c:v>
                </c:pt>
                <c:pt idx="12149">
                  <c:v>47900.3</c:v>
                </c:pt>
                <c:pt idx="12150">
                  <c:v>47865.1</c:v>
                </c:pt>
                <c:pt idx="12151">
                  <c:v>47808.4</c:v>
                </c:pt>
                <c:pt idx="12152">
                  <c:v>47746.3</c:v>
                </c:pt>
                <c:pt idx="12153">
                  <c:v>47701.4</c:v>
                </c:pt>
                <c:pt idx="12154">
                  <c:v>47627.199999999997</c:v>
                </c:pt>
                <c:pt idx="12155">
                  <c:v>47542.9</c:v>
                </c:pt>
                <c:pt idx="12156">
                  <c:v>47481</c:v>
                </c:pt>
                <c:pt idx="12157">
                  <c:v>47380.4</c:v>
                </c:pt>
                <c:pt idx="12158">
                  <c:v>47271.5</c:v>
                </c:pt>
                <c:pt idx="12159">
                  <c:v>47194.9</c:v>
                </c:pt>
                <c:pt idx="12160">
                  <c:v>47070.3</c:v>
                </c:pt>
                <c:pt idx="12161">
                  <c:v>46928.6</c:v>
                </c:pt>
                <c:pt idx="12162">
                  <c:v>46823.199999999997</c:v>
                </c:pt>
                <c:pt idx="12163">
                  <c:v>46648.2</c:v>
                </c:pt>
                <c:pt idx="12164">
                  <c:v>46454.6</c:v>
                </c:pt>
                <c:pt idx="12165">
                  <c:v>46317.4</c:v>
                </c:pt>
                <c:pt idx="12166">
                  <c:v>46104.2</c:v>
                </c:pt>
                <c:pt idx="12167">
                  <c:v>45887.199999999997</c:v>
                </c:pt>
                <c:pt idx="12168">
                  <c:v>45743.1</c:v>
                </c:pt>
                <c:pt idx="12169">
                  <c:v>45531.4</c:v>
                </c:pt>
                <c:pt idx="12170">
                  <c:v>45326.3</c:v>
                </c:pt>
                <c:pt idx="12171">
                  <c:v>45193.1</c:v>
                </c:pt>
                <c:pt idx="12172">
                  <c:v>44999.5</c:v>
                </c:pt>
                <c:pt idx="12173">
                  <c:v>44814</c:v>
                </c:pt>
                <c:pt idx="12174">
                  <c:v>44695.5</c:v>
                </c:pt>
                <c:pt idx="12175">
                  <c:v>44526.9</c:v>
                </c:pt>
                <c:pt idx="12176">
                  <c:v>44370.5</c:v>
                </c:pt>
                <c:pt idx="12177">
                  <c:v>44271.1</c:v>
                </c:pt>
                <c:pt idx="12178">
                  <c:v>44119.5</c:v>
                </c:pt>
                <c:pt idx="12179">
                  <c:v>43952.5</c:v>
                </c:pt>
                <c:pt idx="12180">
                  <c:v>43826.9</c:v>
                </c:pt>
                <c:pt idx="12181">
                  <c:v>43610.2</c:v>
                </c:pt>
                <c:pt idx="12182">
                  <c:v>43357.8</c:v>
                </c:pt>
                <c:pt idx="12183">
                  <c:v>43172.800000000003</c:v>
                </c:pt>
                <c:pt idx="12184">
                  <c:v>42877.2</c:v>
                </c:pt>
                <c:pt idx="12185">
                  <c:v>42562.1</c:v>
                </c:pt>
                <c:pt idx="12186">
                  <c:v>42337.4</c:v>
                </c:pt>
                <c:pt idx="12187">
                  <c:v>41966.8</c:v>
                </c:pt>
                <c:pt idx="12188">
                  <c:v>41543.300000000003</c:v>
                </c:pt>
                <c:pt idx="12189">
                  <c:v>41185.800000000003</c:v>
                </c:pt>
                <c:pt idx="12190">
                  <c:v>40631.1</c:v>
                </c:pt>
                <c:pt idx="12191">
                  <c:v>40074.1</c:v>
                </c:pt>
                <c:pt idx="12192">
                  <c:v>39703.1</c:v>
                </c:pt>
                <c:pt idx="12193">
                  <c:v>39147</c:v>
                </c:pt>
                <c:pt idx="12194">
                  <c:v>38590.699999999997</c:v>
                </c:pt>
                <c:pt idx="12195">
                  <c:v>38219.300000000003</c:v>
                </c:pt>
                <c:pt idx="12196">
                  <c:v>37659.800000000003</c:v>
                </c:pt>
                <c:pt idx="12197">
                  <c:v>37096</c:v>
                </c:pt>
                <c:pt idx="12198">
                  <c:v>36717</c:v>
                </c:pt>
                <c:pt idx="12199">
                  <c:v>36143.9</c:v>
                </c:pt>
                <c:pt idx="12200">
                  <c:v>35855.4</c:v>
                </c:pt>
              </c:numCache>
            </c:numRef>
          </c:yVal>
          <c:smooth val="0"/>
          <c:extLst>
            <c:ext xmlns:c16="http://schemas.microsoft.com/office/drawing/2014/chart" uri="{C3380CC4-5D6E-409C-BE32-E72D297353CC}">
              <c16:uniqueId val="{00000002-8CBD-49D0-B3C7-F47DF9DFAC04}"/>
            </c:ext>
          </c:extLst>
        </c:ser>
        <c:ser>
          <c:idx val="1"/>
          <c:order val="3"/>
          <c:tx>
            <c:v>FC-0.55-N-0.5-35</c:v>
          </c:tx>
          <c:spPr>
            <a:ln w="12700">
              <a:solidFill>
                <a:srgbClr val="00B050"/>
              </a:solidFill>
            </a:ln>
          </c:spPr>
          <c:marker>
            <c:symbol val="none"/>
          </c:marker>
          <c:xVal>
            <c:numRef>
              <c:f>'Fibrous Concrete (New Fibre)'!$E$6:$E$20005</c:f>
              <c:numCache>
                <c:formatCode>General</c:formatCode>
                <c:ptCount val="20000"/>
                <c:pt idx="0">
                  <c:v>0</c:v>
                </c:pt>
                <c:pt idx="1">
                  <c:v>5.0000000000000001E-4</c:v>
                </c:pt>
                <c:pt idx="2">
                  <c:v>1E-3</c:v>
                </c:pt>
                <c:pt idx="3">
                  <c:v>2.5000000000000001E-3</c:v>
                </c:pt>
                <c:pt idx="4">
                  <c:v>3.0000000000000001E-3</c:v>
                </c:pt>
                <c:pt idx="5">
                  <c:v>3.5000000000000001E-3</c:v>
                </c:pt>
                <c:pt idx="6">
                  <c:v>4.0000000000000001E-3</c:v>
                </c:pt>
                <c:pt idx="7">
                  <c:v>4.4999999999999997E-3</c:v>
                </c:pt>
                <c:pt idx="8">
                  <c:v>5.0000000000000001E-3</c:v>
                </c:pt>
                <c:pt idx="9">
                  <c:v>5.4999999999999997E-3</c:v>
                </c:pt>
                <c:pt idx="10">
                  <c:v>6.0000000000000001E-3</c:v>
                </c:pt>
                <c:pt idx="11">
                  <c:v>7.0000000000000001E-3</c:v>
                </c:pt>
                <c:pt idx="12">
                  <c:v>7.4999999999999997E-3</c:v>
                </c:pt>
                <c:pt idx="13">
                  <c:v>8.0000000000000002E-3</c:v>
                </c:pt>
                <c:pt idx="14">
                  <c:v>8.5000000000000006E-3</c:v>
                </c:pt>
                <c:pt idx="15">
                  <c:v>8.9999999999999993E-3</c:v>
                </c:pt>
                <c:pt idx="16">
                  <c:v>9.4999999999999998E-3</c:v>
                </c:pt>
                <c:pt idx="17">
                  <c:v>0.01</c:v>
                </c:pt>
                <c:pt idx="18">
                  <c:v>1.0999999999999999E-2</c:v>
                </c:pt>
                <c:pt idx="19">
                  <c:v>1.2E-2</c:v>
                </c:pt>
                <c:pt idx="20">
                  <c:v>1.2999999999999999E-2</c:v>
                </c:pt>
                <c:pt idx="21">
                  <c:v>1.35E-2</c:v>
                </c:pt>
                <c:pt idx="22">
                  <c:v>1.4E-2</c:v>
                </c:pt>
                <c:pt idx="23">
                  <c:v>1.4500000000000001E-2</c:v>
                </c:pt>
                <c:pt idx="24">
                  <c:v>1.4999999999999999E-2</c:v>
                </c:pt>
                <c:pt idx="25">
                  <c:v>1.55E-2</c:v>
                </c:pt>
                <c:pt idx="26">
                  <c:v>1.6E-2</c:v>
                </c:pt>
                <c:pt idx="27">
                  <c:v>1.6500000000000001E-2</c:v>
                </c:pt>
                <c:pt idx="28">
                  <c:v>1.7000000000000001E-2</c:v>
                </c:pt>
                <c:pt idx="29">
                  <c:v>1.7500000000000002E-2</c:v>
                </c:pt>
                <c:pt idx="30">
                  <c:v>1.7999999999999999E-2</c:v>
                </c:pt>
                <c:pt idx="31">
                  <c:v>1.8499999999999999E-2</c:v>
                </c:pt>
                <c:pt idx="32">
                  <c:v>1.9E-2</c:v>
                </c:pt>
                <c:pt idx="33">
                  <c:v>1.95E-2</c:v>
                </c:pt>
                <c:pt idx="34">
                  <c:v>0.02</c:v>
                </c:pt>
                <c:pt idx="35">
                  <c:v>2.0500000000000001E-2</c:v>
                </c:pt>
                <c:pt idx="36">
                  <c:v>2.1000000000000001E-2</c:v>
                </c:pt>
                <c:pt idx="37">
                  <c:v>2.1499999999999998E-2</c:v>
                </c:pt>
                <c:pt idx="38">
                  <c:v>2.1999999999999999E-2</c:v>
                </c:pt>
                <c:pt idx="39">
                  <c:v>2.2499999999999999E-2</c:v>
                </c:pt>
                <c:pt idx="40">
                  <c:v>2.3E-2</c:v>
                </c:pt>
                <c:pt idx="41">
                  <c:v>2.35E-2</c:v>
                </c:pt>
                <c:pt idx="42">
                  <c:v>2.4E-2</c:v>
                </c:pt>
                <c:pt idx="43">
                  <c:v>2.4500000000000001E-2</c:v>
                </c:pt>
                <c:pt idx="44">
                  <c:v>2.5000000000000001E-2</c:v>
                </c:pt>
                <c:pt idx="45">
                  <c:v>2.5499999999999998E-2</c:v>
                </c:pt>
                <c:pt idx="46">
                  <c:v>2.5999999999999999E-2</c:v>
                </c:pt>
                <c:pt idx="47">
                  <c:v>2.6499999999999999E-2</c:v>
                </c:pt>
                <c:pt idx="48">
                  <c:v>2.7E-2</c:v>
                </c:pt>
                <c:pt idx="49">
                  <c:v>2.75E-2</c:v>
                </c:pt>
                <c:pt idx="50">
                  <c:v>2.8000000000000001E-2</c:v>
                </c:pt>
                <c:pt idx="51">
                  <c:v>2.8500000000000001E-2</c:v>
                </c:pt>
                <c:pt idx="52">
                  <c:v>2.9000000000000001E-2</c:v>
                </c:pt>
                <c:pt idx="53">
                  <c:v>2.9499999999999998E-2</c:v>
                </c:pt>
                <c:pt idx="54">
                  <c:v>0.03</c:v>
                </c:pt>
                <c:pt idx="55">
                  <c:v>3.0499999999999999E-2</c:v>
                </c:pt>
                <c:pt idx="56">
                  <c:v>3.1E-2</c:v>
                </c:pt>
                <c:pt idx="57">
                  <c:v>3.15E-2</c:v>
                </c:pt>
                <c:pt idx="58">
                  <c:v>3.2000000000000001E-2</c:v>
                </c:pt>
                <c:pt idx="59">
                  <c:v>3.2500000000000001E-2</c:v>
                </c:pt>
                <c:pt idx="60">
                  <c:v>3.3000000000000002E-2</c:v>
                </c:pt>
                <c:pt idx="61">
                  <c:v>3.3500000000000002E-2</c:v>
                </c:pt>
                <c:pt idx="62">
                  <c:v>3.4000000000000002E-2</c:v>
                </c:pt>
                <c:pt idx="63">
                  <c:v>3.4500000000000003E-2</c:v>
                </c:pt>
                <c:pt idx="64">
                  <c:v>3.5000000000000003E-2</c:v>
                </c:pt>
                <c:pt idx="65">
                  <c:v>3.5499999999999997E-2</c:v>
                </c:pt>
                <c:pt idx="66">
                  <c:v>3.5999999999999997E-2</c:v>
                </c:pt>
                <c:pt idx="67">
                  <c:v>3.6499999999999998E-2</c:v>
                </c:pt>
                <c:pt idx="68">
                  <c:v>3.6999999999999998E-2</c:v>
                </c:pt>
                <c:pt idx="69">
                  <c:v>3.7499999999999999E-2</c:v>
                </c:pt>
                <c:pt idx="70">
                  <c:v>3.7999999999999999E-2</c:v>
                </c:pt>
                <c:pt idx="71">
                  <c:v>3.85E-2</c:v>
                </c:pt>
                <c:pt idx="72">
                  <c:v>3.9E-2</c:v>
                </c:pt>
                <c:pt idx="73">
                  <c:v>3.95E-2</c:v>
                </c:pt>
                <c:pt idx="74">
                  <c:v>0.04</c:v>
                </c:pt>
                <c:pt idx="75">
                  <c:v>4.0500000000000001E-2</c:v>
                </c:pt>
                <c:pt idx="76">
                  <c:v>4.1000000000000002E-2</c:v>
                </c:pt>
                <c:pt idx="77">
                  <c:v>4.1500000000000002E-2</c:v>
                </c:pt>
                <c:pt idx="78">
                  <c:v>4.2500000000000003E-2</c:v>
                </c:pt>
                <c:pt idx="79">
                  <c:v>4.3499999999999997E-2</c:v>
                </c:pt>
                <c:pt idx="80">
                  <c:v>4.3999999999999997E-2</c:v>
                </c:pt>
                <c:pt idx="81">
                  <c:v>4.4499999999999998E-2</c:v>
                </c:pt>
                <c:pt idx="82">
                  <c:v>4.4999999999999998E-2</c:v>
                </c:pt>
                <c:pt idx="83">
                  <c:v>4.5499999999999999E-2</c:v>
                </c:pt>
                <c:pt idx="84">
                  <c:v>4.65E-2</c:v>
                </c:pt>
                <c:pt idx="85">
                  <c:v>4.7E-2</c:v>
                </c:pt>
                <c:pt idx="86">
                  <c:v>4.7500000000000001E-2</c:v>
                </c:pt>
                <c:pt idx="87">
                  <c:v>4.8000000000000001E-2</c:v>
                </c:pt>
                <c:pt idx="88">
                  <c:v>4.9000000000000002E-2</c:v>
                </c:pt>
                <c:pt idx="89">
                  <c:v>4.9500000000000002E-2</c:v>
                </c:pt>
                <c:pt idx="90">
                  <c:v>0.05</c:v>
                </c:pt>
                <c:pt idx="91">
                  <c:v>5.0500000000000003E-2</c:v>
                </c:pt>
                <c:pt idx="92">
                  <c:v>5.0999999999999997E-2</c:v>
                </c:pt>
                <c:pt idx="93">
                  <c:v>5.1499999999999997E-2</c:v>
                </c:pt>
                <c:pt idx="94">
                  <c:v>5.1999999999999998E-2</c:v>
                </c:pt>
                <c:pt idx="95">
                  <c:v>5.2499999999999998E-2</c:v>
                </c:pt>
                <c:pt idx="96">
                  <c:v>5.2999999999999999E-2</c:v>
                </c:pt>
                <c:pt idx="97">
                  <c:v>5.3499999999999999E-2</c:v>
                </c:pt>
                <c:pt idx="98">
                  <c:v>5.3999999999999999E-2</c:v>
                </c:pt>
                <c:pt idx="99">
                  <c:v>5.45E-2</c:v>
                </c:pt>
                <c:pt idx="100">
                  <c:v>5.5E-2</c:v>
                </c:pt>
                <c:pt idx="101">
                  <c:v>5.6000000000000001E-2</c:v>
                </c:pt>
                <c:pt idx="102">
                  <c:v>5.6500000000000002E-2</c:v>
                </c:pt>
                <c:pt idx="103">
                  <c:v>5.7500000000000002E-2</c:v>
                </c:pt>
                <c:pt idx="104">
                  <c:v>5.8000000000000003E-2</c:v>
                </c:pt>
                <c:pt idx="105">
                  <c:v>5.8500000000000003E-2</c:v>
                </c:pt>
                <c:pt idx="106">
                  <c:v>5.8999999999999997E-2</c:v>
                </c:pt>
                <c:pt idx="107">
                  <c:v>5.9499999999999997E-2</c:v>
                </c:pt>
                <c:pt idx="108">
                  <c:v>0.06</c:v>
                </c:pt>
                <c:pt idx="109">
                  <c:v>6.0499999999999998E-2</c:v>
                </c:pt>
                <c:pt idx="110">
                  <c:v>6.0999999999999999E-2</c:v>
                </c:pt>
                <c:pt idx="111">
                  <c:v>6.1499999999999999E-2</c:v>
                </c:pt>
                <c:pt idx="112">
                  <c:v>6.2E-2</c:v>
                </c:pt>
                <c:pt idx="113">
                  <c:v>6.25E-2</c:v>
                </c:pt>
                <c:pt idx="114">
                  <c:v>6.3E-2</c:v>
                </c:pt>
                <c:pt idx="115">
                  <c:v>6.3500000000000001E-2</c:v>
                </c:pt>
                <c:pt idx="116">
                  <c:v>6.4500000000000002E-2</c:v>
                </c:pt>
                <c:pt idx="117">
                  <c:v>6.5000000000000002E-2</c:v>
                </c:pt>
                <c:pt idx="118">
                  <c:v>6.5500000000000003E-2</c:v>
                </c:pt>
                <c:pt idx="119">
                  <c:v>6.6000000000000003E-2</c:v>
                </c:pt>
                <c:pt idx="120">
                  <c:v>6.6500000000000004E-2</c:v>
                </c:pt>
                <c:pt idx="121">
                  <c:v>6.7000000000000004E-2</c:v>
                </c:pt>
                <c:pt idx="122">
                  <c:v>6.8000000000000005E-2</c:v>
                </c:pt>
                <c:pt idx="123">
                  <c:v>6.9000000000000006E-2</c:v>
                </c:pt>
                <c:pt idx="124">
                  <c:v>7.0000000000000007E-2</c:v>
                </c:pt>
                <c:pt idx="125">
                  <c:v>7.0499999999999993E-2</c:v>
                </c:pt>
                <c:pt idx="126">
                  <c:v>7.0999999999999994E-2</c:v>
                </c:pt>
                <c:pt idx="127">
                  <c:v>7.1499999999999994E-2</c:v>
                </c:pt>
                <c:pt idx="128">
                  <c:v>7.1999999999999995E-2</c:v>
                </c:pt>
                <c:pt idx="129">
                  <c:v>7.2999999999999995E-2</c:v>
                </c:pt>
                <c:pt idx="130">
                  <c:v>7.3499999999999996E-2</c:v>
                </c:pt>
                <c:pt idx="131">
                  <c:v>7.4499999999999997E-2</c:v>
                </c:pt>
                <c:pt idx="132">
                  <c:v>7.5499999999999998E-2</c:v>
                </c:pt>
                <c:pt idx="133">
                  <c:v>7.5999999999999998E-2</c:v>
                </c:pt>
                <c:pt idx="134">
                  <c:v>7.6999999999999999E-2</c:v>
                </c:pt>
                <c:pt idx="135">
                  <c:v>7.8E-2</c:v>
                </c:pt>
                <c:pt idx="136">
                  <c:v>7.9000000000000001E-2</c:v>
                </c:pt>
                <c:pt idx="137">
                  <c:v>0.08</c:v>
                </c:pt>
                <c:pt idx="138">
                  <c:v>8.0500000000000002E-2</c:v>
                </c:pt>
                <c:pt idx="139">
                  <c:v>8.1000000000000003E-2</c:v>
                </c:pt>
                <c:pt idx="140">
                  <c:v>8.1500000000000003E-2</c:v>
                </c:pt>
                <c:pt idx="141">
                  <c:v>8.2000000000000003E-2</c:v>
                </c:pt>
                <c:pt idx="142">
                  <c:v>8.2500000000000004E-2</c:v>
                </c:pt>
                <c:pt idx="143">
                  <c:v>8.3500000000000005E-2</c:v>
                </c:pt>
                <c:pt idx="144">
                  <c:v>8.4500000000000006E-2</c:v>
                </c:pt>
                <c:pt idx="145">
                  <c:v>8.5000000000000006E-2</c:v>
                </c:pt>
                <c:pt idx="146">
                  <c:v>8.5500000000000007E-2</c:v>
                </c:pt>
                <c:pt idx="147">
                  <c:v>8.5999999999999993E-2</c:v>
                </c:pt>
                <c:pt idx="148">
                  <c:v>8.6499999999999994E-2</c:v>
                </c:pt>
                <c:pt idx="149">
                  <c:v>8.6999999999999994E-2</c:v>
                </c:pt>
                <c:pt idx="150">
                  <c:v>8.7499999999999994E-2</c:v>
                </c:pt>
                <c:pt idx="151">
                  <c:v>8.8499999999999995E-2</c:v>
                </c:pt>
                <c:pt idx="152">
                  <c:v>8.8999999999999996E-2</c:v>
                </c:pt>
                <c:pt idx="153">
                  <c:v>8.9499999999999996E-2</c:v>
                </c:pt>
                <c:pt idx="154">
                  <c:v>0.09</c:v>
                </c:pt>
                <c:pt idx="155">
                  <c:v>9.0999999999999998E-2</c:v>
                </c:pt>
                <c:pt idx="156">
                  <c:v>9.1499999999999998E-2</c:v>
                </c:pt>
                <c:pt idx="157">
                  <c:v>9.1999999999999998E-2</c:v>
                </c:pt>
                <c:pt idx="158">
                  <c:v>9.2499999999999999E-2</c:v>
                </c:pt>
                <c:pt idx="159">
                  <c:v>9.2999999999999999E-2</c:v>
                </c:pt>
                <c:pt idx="160">
                  <c:v>9.35E-2</c:v>
                </c:pt>
                <c:pt idx="161">
                  <c:v>9.4E-2</c:v>
                </c:pt>
                <c:pt idx="162">
                  <c:v>9.5000000000000001E-2</c:v>
                </c:pt>
                <c:pt idx="163">
                  <c:v>9.6000000000000002E-2</c:v>
                </c:pt>
                <c:pt idx="164">
                  <c:v>9.6500000000000002E-2</c:v>
                </c:pt>
                <c:pt idx="165">
                  <c:v>9.7000000000000003E-2</c:v>
                </c:pt>
                <c:pt idx="166">
                  <c:v>9.7500000000000003E-2</c:v>
                </c:pt>
                <c:pt idx="167">
                  <c:v>9.8500000000000004E-2</c:v>
                </c:pt>
                <c:pt idx="168">
                  <c:v>9.9000000000000005E-2</c:v>
                </c:pt>
                <c:pt idx="169">
                  <c:v>9.9500000000000005E-2</c:v>
                </c:pt>
                <c:pt idx="170">
                  <c:v>0.1</c:v>
                </c:pt>
                <c:pt idx="171">
                  <c:v>0.10050000000000001</c:v>
                </c:pt>
                <c:pt idx="172">
                  <c:v>0.10150000000000001</c:v>
                </c:pt>
                <c:pt idx="173">
                  <c:v>0.10199999999999999</c:v>
                </c:pt>
                <c:pt idx="174">
                  <c:v>0.10249999999999999</c:v>
                </c:pt>
                <c:pt idx="175">
                  <c:v>0.10299999999999999</c:v>
                </c:pt>
                <c:pt idx="176">
                  <c:v>0.10349999999999999</c:v>
                </c:pt>
                <c:pt idx="177">
                  <c:v>0.104</c:v>
                </c:pt>
                <c:pt idx="178">
                  <c:v>0.105</c:v>
                </c:pt>
                <c:pt idx="179">
                  <c:v>0.1055</c:v>
                </c:pt>
                <c:pt idx="180">
                  <c:v>0.106</c:v>
                </c:pt>
                <c:pt idx="181">
                  <c:v>0.1065</c:v>
                </c:pt>
                <c:pt idx="182">
                  <c:v>0.107</c:v>
                </c:pt>
                <c:pt idx="183">
                  <c:v>0.1075</c:v>
                </c:pt>
                <c:pt idx="184">
                  <c:v>0.108</c:v>
                </c:pt>
                <c:pt idx="185">
                  <c:v>0.1085</c:v>
                </c:pt>
                <c:pt idx="186">
                  <c:v>0.109</c:v>
                </c:pt>
                <c:pt idx="187">
                  <c:v>0.1095</c:v>
                </c:pt>
                <c:pt idx="188">
                  <c:v>0.11</c:v>
                </c:pt>
                <c:pt idx="189">
                  <c:v>0.1105</c:v>
                </c:pt>
                <c:pt idx="190">
                  <c:v>0.111</c:v>
                </c:pt>
                <c:pt idx="191">
                  <c:v>0.1115</c:v>
                </c:pt>
                <c:pt idx="192">
                  <c:v>0.112</c:v>
                </c:pt>
                <c:pt idx="193">
                  <c:v>0.1125</c:v>
                </c:pt>
                <c:pt idx="194">
                  <c:v>0.113</c:v>
                </c:pt>
                <c:pt idx="195">
                  <c:v>0.1135</c:v>
                </c:pt>
                <c:pt idx="196">
                  <c:v>0.114</c:v>
                </c:pt>
                <c:pt idx="197">
                  <c:v>0.1145</c:v>
                </c:pt>
                <c:pt idx="198">
                  <c:v>0.115</c:v>
                </c:pt>
                <c:pt idx="199">
                  <c:v>0.11550000000000001</c:v>
                </c:pt>
                <c:pt idx="200">
                  <c:v>0.11600000000000001</c:v>
                </c:pt>
                <c:pt idx="201">
                  <c:v>0.11650000000000001</c:v>
                </c:pt>
                <c:pt idx="202">
                  <c:v>0.11700000000000001</c:v>
                </c:pt>
                <c:pt idx="203">
                  <c:v>0.11749999999999999</c:v>
                </c:pt>
                <c:pt idx="204">
                  <c:v>0.11799999999999999</c:v>
                </c:pt>
                <c:pt idx="205">
                  <c:v>0.11849999999999999</c:v>
                </c:pt>
                <c:pt idx="206">
                  <c:v>0.11899999999999999</c:v>
                </c:pt>
                <c:pt idx="207">
                  <c:v>0.1195</c:v>
                </c:pt>
                <c:pt idx="208">
                  <c:v>0.12</c:v>
                </c:pt>
                <c:pt idx="209">
                  <c:v>0.1205</c:v>
                </c:pt>
                <c:pt idx="210">
                  <c:v>0.121</c:v>
                </c:pt>
                <c:pt idx="211">
                  <c:v>0.1215</c:v>
                </c:pt>
                <c:pt idx="212">
                  <c:v>0.122</c:v>
                </c:pt>
                <c:pt idx="213">
                  <c:v>0.1225</c:v>
                </c:pt>
                <c:pt idx="214">
                  <c:v>0.123</c:v>
                </c:pt>
                <c:pt idx="215">
                  <c:v>0.124</c:v>
                </c:pt>
                <c:pt idx="216">
                  <c:v>0.125</c:v>
                </c:pt>
                <c:pt idx="217">
                  <c:v>0.1255</c:v>
                </c:pt>
                <c:pt idx="218">
                  <c:v>0.126</c:v>
                </c:pt>
                <c:pt idx="219">
                  <c:v>0.1265</c:v>
                </c:pt>
                <c:pt idx="220">
                  <c:v>0.127</c:v>
                </c:pt>
                <c:pt idx="221">
                  <c:v>0.1275</c:v>
                </c:pt>
                <c:pt idx="222">
                  <c:v>0.1285</c:v>
                </c:pt>
                <c:pt idx="223">
                  <c:v>0.129</c:v>
                </c:pt>
                <c:pt idx="224">
                  <c:v>0.13</c:v>
                </c:pt>
                <c:pt idx="225">
                  <c:v>0.1305</c:v>
                </c:pt>
                <c:pt idx="226">
                  <c:v>0.13100000000000001</c:v>
                </c:pt>
                <c:pt idx="227">
                  <c:v>0.13150000000000001</c:v>
                </c:pt>
                <c:pt idx="228">
                  <c:v>0.13200000000000001</c:v>
                </c:pt>
                <c:pt idx="229">
                  <c:v>0.13250000000000001</c:v>
                </c:pt>
                <c:pt idx="230">
                  <c:v>0.13300000000000001</c:v>
                </c:pt>
                <c:pt idx="231">
                  <c:v>0.13350000000000001</c:v>
                </c:pt>
                <c:pt idx="232">
                  <c:v>0.13400000000000001</c:v>
                </c:pt>
                <c:pt idx="233">
                  <c:v>0.13500000000000001</c:v>
                </c:pt>
                <c:pt idx="234">
                  <c:v>0.13550000000000001</c:v>
                </c:pt>
                <c:pt idx="235">
                  <c:v>0.13600000000000001</c:v>
                </c:pt>
                <c:pt idx="236">
                  <c:v>0.13650000000000001</c:v>
                </c:pt>
                <c:pt idx="237">
                  <c:v>0.13700000000000001</c:v>
                </c:pt>
                <c:pt idx="238">
                  <c:v>0.13750000000000001</c:v>
                </c:pt>
                <c:pt idx="239">
                  <c:v>0.13850000000000001</c:v>
                </c:pt>
                <c:pt idx="240">
                  <c:v>0.13900000000000001</c:v>
                </c:pt>
                <c:pt idx="241">
                  <c:v>0.13950000000000001</c:v>
                </c:pt>
                <c:pt idx="242">
                  <c:v>0.14000000000000001</c:v>
                </c:pt>
                <c:pt idx="243">
                  <c:v>0.14050000000000001</c:v>
                </c:pt>
                <c:pt idx="244">
                  <c:v>0.14149999999999999</c:v>
                </c:pt>
                <c:pt idx="245">
                  <c:v>0.14199999999999999</c:v>
                </c:pt>
                <c:pt idx="246">
                  <c:v>0.14249999999999999</c:v>
                </c:pt>
                <c:pt idx="247">
                  <c:v>0.14299999999999999</c:v>
                </c:pt>
                <c:pt idx="248">
                  <c:v>0.14349999999999999</c:v>
                </c:pt>
                <c:pt idx="249">
                  <c:v>0.14399999999999999</c:v>
                </c:pt>
                <c:pt idx="250">
                  <c:v>0.14449999999999999</c:v>
                </c:pt>
                <c:pt idx="251">
                  <c:v>0.14499999999999999</c:v>
                </c:pt>
                <c:pt idx="252">
                  <c:v>0.14549999999999999</c:v>
                </c:pt>
                <c:pt idx="253">
                  <c:v>0.14599999999999999</c:v>
                </c:pt>
                <c:pt idx="254">
                  <c:v>0.14649999999999999</c:v>
                </c:pt>
                <c:pt idx="255">
                  <c:v>0.14699999999999999</c:v>
                </c:pt>
                <c:pt idx="256">
                  <c:v>0.14749999999999999</c:v>
                </c:pt>
                <c:pt idx="257">
                  <c:v>0.14849999999999999</c:v>
                </c:pt>
                <c:pt idx="258">
                  <c:v>0.14949999999999999</c:v>
                </c:pt>
                <c:pt idx="259">
                  <c:v>0.15</c:v>
                </c:pt>
                <c:pt idx="260">
                  <c:v>0.15049999999999999</c:v>
                </c:pt>
                <c:pt idx="261">
                  <c:v>0.1515</c:v>
                </c:pt>
                <c:pt idx="262">
                  <c:v>0.152</c:v>
                </c:pt>
                <c:pt idx="263">
                  <c:v>0.1525</c:v>
                </c:pt>
                <c:pt idx="264">
                  <c:v>0.153</c:v>
                </c:pt>
                <c:pt idx="265">
                  <c:v>0.1535</c:v>
                </c:pt>
                <c:pt idx="266">
                  <c:v>0.154</c:v>
                </c:pt>
                <c:pt idx="267">
                  <c:v>0.1545</c:v>
                </c:pt>
                <c:pt idx="268">
                  <c:v>0.155</c:v>
                </c:pt>
                <c:pt idx="269">
                  <c:v>0.1555</c:v>
                </c:pt>
                <c:pt idx="270">
                  <c:v>0.156</c:v>
                </c:pt>
                <c:pt idx="271">
                  <c:v>0.1565</c:v>
                </c:pt>
                <c:pt idx="272">
                  <c:v>0.1575</c:v>
                </c:pt>
                <c:pt idx="273">
                  <c:v>0.158</c:v>
                </c:pt>
                <c:pt idx="274">
                  <c:v>0.1585</c:v>
                </c:pt>
                <c:pt idx="275">
                  <c:v>0.159</c:v>
                </c:pt>
                <c:pt idx="276">
                  <c:v>0.16</c:v>
                </c:pt>
                <c:pt idx="277">
                  <c:v>0.161</c:v>
                </c:pt>
                <c:pt idx="278">
                  <c:v>0.1615</c:v>
                </c:pt>
                <c:pt idx="279">
                  <c:v>0.16200000000000001</c:v>
                </c:pt>
                <c:pt idx="280">
                  <c:v>0.16250000000000001</c:v>
                </c:pt>
                <c:pt idx="281">
                  <c:v>0.16300000000000001</c:v>
                </c:pt>
                <c:pt idx="282">
                  <c:v>0.16350000000000001</c:v>
                </c:pt>
                <c:pt idx="283">
                  <c:v>0.16400000000000001</c:v>
                </c:pt>
                <c:pt idx="284">
                  <c:v>0.16500000000000001</c:v>
                </c:pt>
                <c:pt idx="285">
                  <c:v>0.16550000000000001</c:v>
                </c:pt>
                <c:pt idx="286">
                  <c:v>0.16600000000000001</c:v>
                </c:pt>
                <c:pt idx="287">
                  <c:v>0.16650000000000001</c:v>
                </c:pt>
                <c:pt idx="288">
                  <c:v>0.16700000000000001</c:v>
                </c:pt>
                <c:pt idx="289">
                  <c:v>0.16750000000000001</c:v>
                </c:pt>
                <c:pt idx="290">
                  <c:v>0.16850000000000001</c:v>
                </c:pt>
                <c:pt idx="291">
                  <c:v>0.16900000000000001</c:v>
                </c:pt>
                <c:pt idx="292">
                  <c:v>0.16950000000000001</c:v>
                </c:pt>
                <c:pt idx="293">
                  <c:v>0.17</c:v>
                </c:pt>
                <c:pt idx="294">
                  <c:v>0.17050000000000001</c:v>
                </c:pt>
                <c:pt idx="295">
                  <c:v>0.17100000000000001</c:v>
                </c:pt>
                <c:pt idx="296">
                  <c:v>0.17150000000000001</c:v>
                </c:pt>
                <c:pt idx="297">
                  <c:v>0.17199999999999999</c:v>
                </c:pt>
                <c:pt idx="298">
                  <c:v>0.17249999999999999</c:v>
                </c:pt>
                <c:pt idx="299">
                  <c:v>0.17299999999999999</c:v>
                </c:pt>
                <c:pt idx="300">
                  <c:v>0.17349999999999999</c:v>
                </c:pt>
                <c:pt idx="301">
                  <c:v>0.17449999999999999</c:v>
                </c:pt>
                <c:pt idx="302">
                  <c:v>0.17499999999999999</c:v>
                </c:pt>
                <c:pt idx="303">
                  <c:v>0.17549999999999999</c:v>
                </c:pt>
                <c:pt idx="304">
                  <c:v>0.1759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c:v>
                </c:pt>
                <c:pt idx="317">
                  <c:v>0.1825</c:v>
                </c:pt>
                <c:pt idx="318">
                  <c:v>0.183</c:v>
                </c:pt>
                <c:pt idx="319">
                  <c:v>0.1835</c:v>
                </c:pt>
                <c:pt idx="320">
                  <c:v>0.1845</c:v>
                </c:pt>
                <c:pt idx="321">
                  <c:v>0.185</c:v>
                </c:pt>
                <c:pt idx="322">
                  <c:v>0.1855</c:v>
                </c:pt>
                <c:pt idx="323">
                  <c:v>0.186</c:v>
                </c:pt>
                <c:pt idx="324">
                  <c:v>0.1865</c:v>
                </c:pt>
                <c:pt idx="325">
                  <c:v>0.187</c:v>
                </c:pt>
                <c:pt idx="326">
                  <c:v>0.1875</c:v>
                </c:pt>
                <c:pt idx="327">
                  <c:v>0.188</c:v>
                </c:pt>
                <c:pt idx="328">
                  <c:v>0.1885</c:v>
                </c:pt>
                <c:pt idx="329">
                  <c:v>0.1895</c:v>
                </c:pt>
                <c:pt idx="330">
                  <c:v>0.1905</c:v>
                </c:pt>
                <c:pt idx="331">
                  <c:v>0.1915</c:v>
                </c:pt>
                <c:pt idx="332">
                  <c:v>0.192</c:v>
                </c:pt>
                <c:pt idx="333">
                  <c:v>0.1925</c:v>
                </c:pt>
                <c:pt idx="334">
                  <c:v>0.193</c:v>
                </c:pt>
                <c:pt idx="335">
                  <c:v>0.19350000000000001</c:v>
                </c:pt>
                <c:pt idx="336">
                  <c:v>0.19400000000000001</c:v>
                </c:pt>
                <c:pt idx="337">
                  <c:v>0.19500000000000001</c:v>
                </c:pt>
                <c:pt idx="338">
                  <c:v>0.19550000000000001</c:v>
                </c:pt>
                <c:pt idx="339">
                  <c:v>0.19600000000000001</c:v>
                </c:pt>
                <c:pt idx="340">
                  <c:v>0.19650000000000001</c:v>
                </c:pt>
                <c:pt idx="341">
                  <c:v>0.19750000000000001</c:v>
                </c:pt>
                <c:pt idx="342">
                  <c:v>0.19800000000000001</c:v>
                </c:pt>
                <c:pt idx="343">
                  <c:v>0.19850000000000001</c:v>
                </c:pt>
                <c:pt idx="344">
                  <c:v>0.19900000000000001</c:v>
                </c:pt>
                <c:pt idx="345">
                  <c:v>0.19950000000000001</c:v>
                </c:pt>
                <c:pt idx="346">
                  <c:v>0.20050000000000001</c:v>
                </c:pt>
                <c:pt idx="347">
                  <c:v>0.20150000000000001</c:v>
                </c:pt>
                <c:pt idx="348">
                  <c:v>0.20200000000000001</c:v>
                </c:pt>
                <c:pt idx="349">
                  <c:v>0.20300000000000001</c:v>
                </c:pt>
                <c:pt idx="350">
                  <c:v>0.20399999999999999</c:v>
                </c:pt>
                <c:pt idx="351">
                  <c:v>0.20449999999999999</c:v>
                </c:pt>
                <c:pt idx="352">
                  <c:v>0.20499999999999999</c:v>
                </c:pt>
                <c:pt idx="353">
                  <c:v>0.20599999999999999</c:v>
                </c:pt>
                <c:pt idx="354">
                  <c:v>0.20699999999999999</c:v>
                </c:pt>
                <c:pt idx="355">
                  <c:v>0.20749999999999999</c:v>
                </c:pt>
                <c:pt idx="356">
                  <c:v>0.20799999999999999</c:v>
                </c:pt>
                <c:pt idx="357">
                  <c:v>0.20899999999999999</c:v>
                </c:pt>
                <c:pt idx="358">
                  <c:v>0.20949999999999999</c:v>
                </c:pt>
                <c:pt idx="359">
                  <c:v>0.21</c:v>
                </c:pt>
                <c:pt idx="360">
                  <c:v>0.21099999999999999</c:v>
                </c:pt>
                <c:pt idx="361">
                  <c:v>0.21199999999999999</c:v>
                </c:pt>
                <c:pt idx="362">
                  <c:v>0.21299999999999999</c:v>
                </c:pt>
                <c:pt idx="363">
                  <c:v>0.2135</c:v>
                </c:pt>
                <c:pt idx="364">
                  <c:v>0.214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600000000000001</c:v>
                </c:pt>
                <c:pt idx="382">
                  <c:v>0.22700000000000001</c:v>
                </c:pt>
                <c:pt idx="383">
                  <c:v>0.22800000000000001</c:v>
                </c:pt>
                <c:pt idx="384">
                  <c:v>0.22900000000000001</c:v>
                </c:pt>
                <c:pt idx="385">
                  <c:v>0.23</c:v>
                </c:pt>
                <c:pt idx="386">
                  <c:v>0.23100000000000001</c:v>
                </c:pt>
                <c:pt idx="387">
                  <c:v>0.23150000000000001</c:v>
                </c:pt>
                <c:pt idx="388">
                  <c:v>0.23250000000000001</c:v>
                </c:pt>
                <c:pt idx="389">
                  <c:v>0.23350000000000001</c:v>
                </c:pt>
                <c:pt idx="390">
                  <c:v>0.23400000000000001</c:v>
                </c:pt>
                <c:pt idx="391">
                  <c:v>0.23449999999999999</c:v>
                </c:pt>
                <c:pt idx="392">
                  <c:v>0.23499999999999999</c:v>
                </c:pt>
                <c:pt idx="393">
                  <c:v>0.23549999999999999</c:v>
                </c:pt>
                <c:pt idx="394">
                  <c:v>0.23649999999999999</c:v>
                </c:pt>
                <c:pt idx="395">
                  <c:v>0.23749999999999999</c:v>
                </c:pt>
                <c:pt idx="396">
                  <c:v>0.23799999999999999</c:v>
                </c:pt>
                <c:pt idx="397">
                  <c:v>0.23849999999999999</c:v>
                </c:pt>
                <c:pt idx="398">
                  <c:v>0.23899999999999999</c:v>
                </c:pt>
                <c:pt idx="399">
                  <c:v>0.24</c:v>
                </c:pt>
                <c:pt idx="400">
                  <c:v>0.24099999999999999</c:v>
                </c:pt>
                <c:pt idx="401">
                  <c:v>0.24149999999999999</c:v>
                </c:pt>
                <c:pt idx="402">
                  <c:v>0.24249999999999999</c:v>
                </c:pt>
                <c:pt idx="403">
                  <c:v>0.24299999999999999</c:v>
                </c:pt>
                <c:pt idx="404">
                  <c:v>0.24349999999999999</c:v>
                </c:pt>
                <c:pt idx="405">
                  <c:v>0.24399999999999999</c:v>
                </c:pt>
                <c:pt idx="406">
                  <c:v>0.2445</c:v>
                </c:pt>
                <c:pt idx="407">
                  <c:v>0.245</c:v>
                </c:pt>
                <c:pt idx="408">
                  <c:v>0.2455</c:v>
                </c:pt>
                <c:pt idx="409">
                  <c:v>0.246</c:v>
                </c:pt>
                <c:pt idx="410">
                  <c:v>0.2465</c:v>
                </c:pt>
                <c:pt idx="411">
                  <c:v>0.247</c:v>
                </c:pt>
                <c:pt idx="412">
                  <c:v>0.2475</c:v>
                </c:pt>
                <c:pt idx="413">
                  <c:v>0.248</c:v>
                </c:pt>
                <c:pt idx="414">
                  <c:v>0.2485</c:v>
                </c:pt>
                <c:pt idx="415">
                  <c:v>0.2495</c:v>
                </c:pt>
                <c:pt idx="416">
                  <c:v>0.2505</c:v>
                </c:pt>
                <c:pt idx="417">
                  <c:v>0.251</c:v>
                </c:pt>
                <c:pt idx="418">
                  <c:v>0.252</c:v>
                </c:pt>
                <c:pt idx="419">
                  <c:v>0.253</c:v>
                </c:pt>
                <c:pt idx="420">
                  <c:v>0.254</c:v>
                </c:pt>
                <c:pt idx="421">
                  <c:v>0.2545</c:v>
                </c:pt>
                <c:pt idx="422">
                  <c:v>0.255</c:v>
                </c:pt>
                <c:pt idx="423">
                  <c:v>0.2555</c:v>
                </c:pt>
                <c:pt idx="424">
                  <c:v>0.25600000000000001</c:v>
                </c:pt>
                <c:pt idx="425">
                  <c:v>0.25650000000000001</c:v>
                </c:pt>
                <c:pt idx="426">
                  <c:v>0.25700000000000001</c:v>
                </c:pt>
                <c:pt idx="427">
                  <c:v>0.25750000000000001</c:v>
                </c:pt>
                <c:pt idx="428">
                  <c:v>0.25800000000000001</c:v>
                </c:pt>
                <c:pt idx="429">
                  <c:v>0.25900000000000001</c:v>
                </c:pt>
                <c:pt idx="430">
                  <c:v>0.25950000000000001</c:v>
                </c:pt>
                <c:pt idx="431">
                  <c:v>0.26</c:v>
                </c:pt>
                <c:pt idx="432">
                  <c:v>0.26050000000000001</c:v>
                </c:pt>
                <c:pt idx="433">
                  <c:v>0.26150000000000001</c:v>
                </c:pt>
                <c:pt idx="434">
                  <c:v>0.26250000000000001</c:v>
                </c:pt>
                <c:pt idx="435">
                  <c:v>0.26350000000000001</c:v>
                </c:pt>
                <c:pt idx="436">
                  <c:v>0.26400000000000001</c:v>
                </c:pt>
                <c:pt idx="437">
                  <c:v>0.26450000000000001</c:v>
                </c:pt>
                <c:pt idx="438">
                  <c:v>0.26500000000000001</c:v>
                </c:pt>
                <c:pt idx="439">
                  <c:v>0.26550000000000001</c:v>
                </c:pt>
                <c:pt idx="440">
                  <c:v>0.26600000000000001</c:v>
                </c:pt>
                <c:pt idx="441">
                  <c:v>0.26650000000000001</c:v>
                </c:pt>
                <c:pt idx="442">
                  <c:v>0.26750000000000002</c:v>
                </c:pt>
                <c:pt idx="443">
                  <c:v>0.26800000000000002</c:v>
                </c:pt>
                <c:pt idx="444">
                  <c:v>0.26850000000000002</c:v>
                </c:pt>
                <c:pt idx="445">
                  <c:v>0.26900000000000002</c:v>
                </c:pt>
                <c:pt idx="446">
                  <c:v>0.27</c:v>
                </c:pt>
                <c:pt idx="447">
                  <c:v>0.27050000000000002</c:v>
                </c:pt>
                <c:pt idx="448">
                  <c:v>0.27100000000000002</c:v>
                </c:pt>
                <c:pt idx="449">
                  <c:v>0.27150000000000002</c:v>
                </c:pt>
                <c:pt idx="450">
                  <c:v>0.27200000000000002</c:v>
                </c:pt>
                <c:pt idx="451">
                  <c:v>0.27250000000000002</c:v>
                </c:pt>
                <c:pt idx="452">
                  <c:v>0.27300000000000002</c:v>
                </c:pt>
                <c:pt idx="453">
                  <c:v>0.27350000000000002</c:v>
                </c:pt>
                <c:pt idx="454">
                  <c:v>0.27400000000000002</c:v>
                </c:pt>
                <c:pt idx="455">
                  <c:v>0.27450000000000002</c:v>
                </c:pt>
                <c:pt idx="456">
                  <c:v>0.27500000000000002</c:v>
                </c:pt>
                <c:pt idx="457">
                  <c:v>0.27550000000000002</c:v>
                </c:pt>
                <c:pt idx="458">
                  <c:v>0.27600000000000002</c:v>
                </c:pt>
                <c:pt idx="459">
                  <c:v>0.27650000000000002</c:v>
                </c:pt>
                <c:pt idx="460">
                  <c:v>0.27750000000000002</c:v>
                </c:pt>
                <c:pt idx="461">
                  <c:v>0.27850000000000003</c:v>
                </c:pt>
                <c:pt idx="462">
                  <c:v>0.27900000000000003</c:v>
                </c:pt>
                <c:pt idx="463">
                  <c:v>0.27950000000000003</c:v>
                </c:pt>
                <c:pt idx="464">
                  <c:v>0.28000000000000003</c:v>
                </c:pt>
                <c:pt idx="465">
                  <c:v>0.28050000000000003</c:v>
                </c:pt>
                <c:pt idx="466">
                  <c:v>0.28100000000000003</c:v>
                </c:pt>
                <c:pt idx="467">
                  <c:v>0.28149999999999997</c:v>
                </c:pt>
                <c:pt idx="468">
                  <c:v>0.28199999999999997</c:v>
                </c:pt>
                <c:pt idx="469">
                  <c:v>0.28249999999999997</c:v>
                </c:pt>
                <c:pt idx="470">
                  <c:v>0.28299999999999997</c:v>
                </c:pt>
                <c:pt idx="471">
                  <c:v>0.28349999999999997</c:v>
                </c:pt>
                <c:pt idx="472">
                  <c:v>0.28399999999999997</c:v>
                </c:pt>
                <c:pt idx="473">
                  <c:v>0.28449999999999998</c:v>
                </c:pt>
                <c:pt idx="474">
                  <c:v>0.28499999999999998</c:v>
                </c:pt>
                <c:pt idx="475">
                  <c:v>0.28599999999999998</c:v>
                </c:pt>
                <c:pt idx="476">
                  <c:v>0.28699999999999998</c:v>
                </c:pt>
                <c:pt idx="477">
                  <c:v>0.28749999999999998</c:v>
                </c:pt>
                <c:pt idx="478">
                  <c:v>0.28849999999999998</c:v>
                </c:pt>
                <c:pt idx="479">
                  <c:v>0.28899999999999998</c:v>
                </c:pt>
                <c:pt idx="480">
                  <c:v>0.28949999999999998</c:v>
                </c:pt>
                <c:pt idx="481">
                  <c:v>0.28999999999999998</c:v>
                </c:pt>
                <c:pt idx="482">
                  <c:v>0.29049999999999998</c:v>
                </c:pt>
                <c:pt idx="483">
                  <c:v>0.29149999999999998</c:v>
                </c:pt>
                <c:pt idx="484">
                  <c:v>0.29199999999999998</c:v>
                </c:pt>
                <c:pt idx="485">
                  <c:v>0.29249999999999998</c:v>
                </c:pt>
                <c:pt idx="486">
                  <c:v>0.29349999999999998</c:v>
                </c:pt>
                <c:pt idx="487">
                  <c:v>0.29449999999999998</c:v>
                </c:pt>
                <c:pt idx="488">
                  <c:v>0.29549999999999998</c:v>
                </c:pt>
                <c:pt idx="489">
                  <c:v>0.29599999999999999</c:v>
                </c:pt>
                <c:pt idx="490">
                  <c:v>0.29649999999999999</c:v>
                </c:pt>
                <c:pt idx="491">
                  <c:v>0.29699999999999999</c:v>
                </c:pt>
                <c:pt idx="492">
                  <c:v>0.29799999999999999</c:v>
                </c:pt>
                <c:pt idx="493">
                  <c:v>0.29899999999999999</c:v>
                </c:pt>
                <c:pt idx="494">
                  <c:v>0.3</c:v>
                </c:pt>
                <c:pt idx="495">
                  <c:v>0.30049999999999999</c:v>
                </c:pt>
                <c:pt idx="496">
                  <c:v>0.30099999999999999</c:v>
                </c:pt>
                <c:pt idx="497">
                  <c:v>0.30149999999999999</c:v>
                </c:pt>
                <c:pt idx="498">
                  <c:v>0.30199999999999999</c:v>
                </c:pt>
                <c:pt idx="499">
                  <c:v>0.30249999999999999</c:v>
                </c:pt>
                <c:pt idx="500">
                  <c:v>0.30299999999999999</c:v>
                </c:pt>
                <c:pt idx="501">
                  <c:v>0.30349999999999999</c:v>
                </c:pt>
                <c:pt idx="502">
                  <c:v>0.30449999999999999</c:v>
                </c:pt>
                <c:pt idx="503">
                  <c:v>0.30499999999999999</c:v>
                </c:pt>
                <c:pt idx="504">
                  <c:v>0.30599999999999999</c:v>
                </c:pt>
                <c:pt idx="505">
                  <c:v>0.30649999999999999</c:v>
                </c:pt>
                <c:pt idx="506">
                  <c:v>0.307</c:v>
                </c:pt>
                <c:pt idx="507">
                  <c:v>0.3075</c:v>
                </c:pt>
                <c:pt idx="508">
                  <c:v>0.3085</c:v>
                </c:pt>
                <c:pt idx="509">
                  <c:v>0.3095</c:v>
                </c:pt>
                <c:pt idx="510">
                  <c:v>0.3105</c:v>
                </c:pt>
                <c:pt idx="511">
                  <c:v>0.311</c:v>
                </c:pt>
                <c:pt idx="512">
                  <c:v>0.3115</c:v>
                </c:pt>
                <c:pt idx="513">
                  <c:v>0.312</c:v>
                </c:pt>
                <c:pt idx="514">
                  <c:v>0.3125</c:v>
                </c:pt>
                <c:pt idx="515">
                  <c:v>0.313</c:v>
                </c:pt>
                <c:pt idx="516">
                  <c:v>0.3135</c:v>
                </c:pt>
                <c:pt idx="517">
                  <c:v>0.314</c:v>
                </c:pt>
                <c:pt idx="518">
                  <c:v>0.3145</c:v>
                </c:pt>
                <c:pt idx="519">
                  <c:v>0.3155</c:v>
                </c:pt>
                <c:pt idx="520">
                  <c:v>0.3165</c:v>
                </c:pt>
                <c:pt idx="521">
                  <c:v>0.317</c:v>
                </c:pt>
                <c:pt idx="522">
                  <c:v>0.3175</c:v>
                </c:pt>
                <c:pt idx="523">
                  <c:v>0.318</c:v>
                </c:pt>
                <c:pt idx="524">
                  <c:v>0.31850000000000001</c:v>
                </c:pt>
                <c:pt idx="525">
                  <c:v>0.31900000000000001</c:v>
                </c:pt>
                <c:pt idx="526">
                  <c:v>0.31950000000000001</c:v>
                </c:pt>
                <c:pt idx="527">
                  <c:v>0.32</c:v>
                </c:pt>
                <c:pt idx="528">
                  <c:v>0.32050000000000001</c:v>
                </c:pt>
                <c:pt idx="529">
                  <c:v>0.32100000000000001</c:v>
                </c:pt>
                <c:pt idx="530">
                  <c:v>0.32150000000000001</c:v>
                </c:pt>
                <c:pt idx="531">
                  <c:v>0.32200000000000001</c:v>
                </c:pt>
                <c:pt idx="532">
                  <c:v>0.32250000000000001</c:v>
                </c:pt>
                <c:pt idx="533">
                  <c:v>0.32300000000000001</c:v>
                </c:pt>
                <c:pt idx="534">
                  <c:v>0.32350000000000001</c:v>
                </c:pt>
                <c:pt idx="535">
                  <c:v>0.32450000000000001</c:v>
                </c:pt>
                <c:pt idx="536">
                  <c:v>0.32550000000000001</c:v>
                </c:pt>
                <c:pt idx="537">
                  <c:v>0.32600000000000001</c:v>
                </c:pt>
                <c:pt idx="538">
                  <c:v>0.32650000000000001</c:v>
                </c:pt>
                <c:pt idx="539">
                  <c:v>0.32700000000000001</c:v>
                </c:pt>
                <c:pt idx="540">
                  <c:v>0.32750000000000001</c:v>
                </c:pt>
                <c:pt idx="541">
                  <c:v>0.32800000000000001</c:v>
                </c:pt>
                <c:pt idx="542">
                  <c:v>0.32850000000000001</c:v>
                </c:pt>
                <c:pt idx="543">
                  <c:v>0.32900000000000001</c:v>
                </c:pt>
                <c:pt idx="544">
                  <c:v>0.32950000000000002</c:v>
                </c:pt>
                <c:pt idx="545">
                  <c:v>0.33</c:v>
                </c:pt>
                <c:pt idx="546">
                  <c:v>0.33100000000000002</c:v>
                </c:pt>
                <c:pt idx="547">
                  <c:v>0.33200000000000002</c:v>
                </c:pt>
                <c:pt idx="548">
                  <c:v>0.33300000000000002</c:v>
                </c:pt>
                <c:pt idx="549">
                  <c:v>0.33400000000000002</c:v>
                </c:pt>
                <c:pt idx="550">
                  <c:v>0.33500000000000002</c:v>
                </c:pt>
                <c:pt idx="551">
                  <c:v>0.33550000000000002</c:v>
                </c:pt>
                <c:pt idx="552">
                  <c:v>0.33650000000000002</c:v>
                </c:pt>
                <c:pt idx="553">
                  <c:v>0.33700000000000002</c:v>
                </c:pt>
                <c:pt idx="554">
                  <c:v>0.33750000000000002</c:v>
                </c:pt>
                <c:pt idx="555">
                  <c:v>0.33800000000000002</c:v>
                </c:pt>
                <c:pt idx="556">
                  <c:v>0.33850000000000002</c:v>
                </c:pt>
                <c:pt idx="557">
                  <c:v>0.33900000000000002</c:v>
                </c:pt>
                <c:pt idx="558">
                  <c:v>0.34</c:v>
                </c:pt>
                <c:pt idx="559">
                  <c:v>0.34100000000000003</c:v>
                </c:pt>
                <c:pt idx="560">
                  <c:v>0.34150000000000003</c:v>
                </c:pt>
                <c:pt idx="561">
                  <c:v>0.34200000000000003</c:v>
                </c:pt>
                <c:pt idx="562">
                  <c:v>0.34250000000000003</c:v>
                </c:pt>
                <c:pt idx="563">
                  <c:v>0.34300000000000003</c:v>
                </c:pt>
                <c:pt idx="564">
                  <c:v>0.34399999999999997</c:v>
                </c:pt>
                <c:pt idx="565">
                  <c:v>0.34499999999999997</c:v>
                </c:pt>
                <c:pt idx="566">
                  <c:v>0.34549999999999997</c:v>
                </c:pt>
                <c:pt idx="567">
                  <c:v>0.34599999999999997</c:v>
                </c:pt>
                <c:pt idx="568">
                  <c:v>0.34649999999999997</c:v>
                </c:pt>
                <c:pt idx="569">
                  <c:v>0.34749999999999998</c:v>
                </c:pt>
                <c:pt idx="570">
                  <c:v>0.34849999999999998</c:v>
                </c:pt>
                <c:pt idx="571">
                  <c:v>0.34949999999999998</c:v>
                </c:pt>
                <c:pt idx="572">
                  <c:v>0.35049999999999998</c:v>
                </c:pt>
                <c:pt idx="573">
                  <c:v>0.35099999999999998</c:v>
                </c:pt>
                <c:pt idx="574">
                  <c:v>0.35149999999999998</c:v>
                </c:pt>
                <c:pt idx="575">
                  <c:v>0.35249999999999998</c:v>
                </c:pt>
                <c:pt idx="576">
                  <c:v>0.35349999999999998</c:v>
                </c:pt>
                <c:pt idx="577">
                  <c:v>0.35449999999999998</c:v>
                </c:pt>
                <c:pt idx="578">
                  <c:v>0.35549999999999998</c:v>
                </c:pt>
                <c:pt idx="579">
                  <c:v>0.35599999999999998</c:v>
                </c:pt>
                <c:pt idx="580">
                  <c:v>0.35649999999999998</c:v>
                </c:pt>
                <c:pt idx="581">
                  <c:v>0.35699999999999998</c:v>
                </c:pt>
                <c:pt idx="582">
                  <c:v>0.35749999999999998</c:v>
                </c:pt>
                <c:pt idx="583">
                  <c:v>0.35799999999999998</c:v>
                </c:pt>
                <c:pt idx="584">
                  <c:v>0.35849999999999999</c:v>
                </c:pt>
                <c:pt idx="585">
                  <c:v>0.35949999999999999</c:v>
                </c:pt>
                <c:pt idx="586">
                  <c:v>0.36</c:v>
                </c:pt>
                <c:pt idx="587">
                  <c:v>0.36049999999999999</c:v>
                </c:pt>
                <c:pt idx="588">
                  <c:v>0.36099999999999999</c:v>
                </c:pt>
                <c:pt idx="589">
                  <c:v>0.36199999999999999</c:v>
                </c:pt>
                <c:pt idx="590">
                  <c:v>0.36299999999999999</c:v>
                </c:pt>
                <c:pt idx="591">
                  <c:v>0.36349999999999999</c:v>
                </c:pt>
                <c:pt idx="592">
                  <c:v>0.36449999999999999</c:v>
                </c:pt>
                <c:pt idx="593">
                  <c:v>0.36549999999999999</c:v>
                </c:pt>
                <c:pt idx="594">
                  <c:v>0.36599999999999999</c:v>
                </c:pt>
                <c:pt idx="595">
                  <c:v>0.36649999999999999</c:v>
                </c:pt>
                <c:pt idx="596">
                  <c:v>0.36699999999999999</c:v>
                </c:pt>
                <c:pt idx="597">
                  <c:v>0.36799999999999999</c:v>
                </c:pt>
                <c:pt idx="598">
                  <c:v>0.36849999999999999</c:v>
                </c:pt>
                <c:pt idx="599">
                  <c:v>0.36899999999999999</c:v>
                </c:pt>
                <c:pt idx="600">
                  <c:v>0.3695</c:v>
                </c:pt>
                <c:pt idx="601">
                  <c:v>0.37</c:v>
                </c:pt>
                <c:pt idx="602">
                  <c:v>0.3705</c:v>
                </c:pt>
                <c:pt idx="603">
                  <c:v>0.371</c:v>
                </c:pt>
                <c:pt idx="604">
                  <c:v>0.3715</c:v>
                </c:pt>
                <c:pt idx="605">
                  <c:v>0.372</c:v>
                </c:pt>
                <c:pt idx="606">
                  <c:v>0.3725</c:v>
                </c:pt>
                <c:pt idx="607">
                  <c:v>0.373</c:v>
                </c:pt>
                <c:pt idx="608">
                  <c:v>0.374</c:v>
                </c:pt>
                <c:pt idx="609">
                  <c:v>0.3745</c:v>
                </c:pt>
                <c:pt idx="610">
                  <c:v>0.375</c:v>
                </c:pt>
                <c:pt idx="611">
                  <c:v>0.376</c:v>
                </c:pt>
                <c:pt idx="612">
                  <c:v>0.3765</c:v>
                </c:pt>
                <c:pt idx="613">
                  <c:v>0.377</c:v>
                </c:pt>
                <c:pt idx="614">
                  <c:v>0.378</c:v>
                </c:pt>
                <c:pt idx="615">
                  <c:v>0.379</c:v>
                </c:pt>
                <c:pt idx="616">
                  <c:v>0.3795</c:v>
                </c:pt>
                <c:pt idx="617">
                  <c:v>0.3805</c:v>
                </c:pt>
                <c:pt idx="618">
                  <c:v>0.38150000000000001</c:v>
                </c:pt>
                <c:pt idx="619">
                  <c:v>0.38250000000000001</c:v>
                </c:pt>
                <c:pt idx="620">
                  <c:v>0.38350000000000001</c:v>
                </c:pt>
                <c:pt idx="621">
                  <c:v>0.38450000000000001</c:v>
                </c:pt>
                <c:pt idx="622">
                  <c:v>0.38500000000000001</c:v>
                </c:pt>
                <c:pt idx="623">
                  <c:v>0.38600000000000001</c:v>
                </c:pt>
                <c:pt idx="624">
                  <c:v>0.38700000000000001</c:v>
                </c:pt>
                <c:pt idx="625">
                  <c:v>0.38750000000000001</c:v>
                </c:pt>
                <c:pt idx="626">
                  <c:v>0.38800000000000001</c:v>
                </c:pt>
                <c:pt idx="627">
                  <c:v>0.38850000000000001</c:v>
                </c:pt>
                <c:pt idx="628">
                  <c:v>0.38900000000000001</c:v>
                </c:pt>
                <c:pt idx="629">
                  <c:v>0.39</c:v>
                </c:pt>
                <c:pt idx="630">
                  <c:v>0.39100000000000001</c:v>
                </c:pt>
                <c:pt idx="631">
                  <c:v>0.39150000000000001</c:v>
                </c:pt>
                <c:pt idx="632">
                  <c:v>0.39200000000000002</c:v>
                </c:pt>
                <c:pt idx="633">
                  <c:v>0.39300000000000002</c:v>
                </c:pt>
                <c:pt idx="634">
                  <c:v>0.39350000000000002</c:v>
                </c:pt>
                <c:pt idx="635">
                  <c:v>0.39400000000000002</c:v>
                </c:pt>
                <c:pt idx="636">
                  <c:v>0.39450000000000002</c:v>
                </c:pt>
                <c:pt idx="637">
                  <c:v>0.39550000000000002</c:v>
                </c:pt>
                <c:pt idx="638">
                  <c:v>0.39600000000000002</c:v>
                </c:pt>
                <c:pt idx="639">
                  <c:v>0.39650000000000002</c:v>
                </c:pt>
                <c:pt idx="640">
                  <c:v>0.39700000000000002</c:v>
                </c:pt>
                <c:pt idx="641">
                  <c:v>0.39800000000000002</c:v>
                </c:pt>
                <c:pt idx="642">
                  <c:v>0.39900000000000002</c:v>
                </c:pt>
                <c:pt idx="643">
                  <c:v>0.39950000000000002</c:v>
                </c:pt>
                <c:pt idx="644">
                  <c:v>0.4</c:v>
                </c:pt>
                <c:pt idx="645">
                  <c:v>0.40050000000000002</c:v>
                </c:pt>
                <c:pt idx="646">
                  <c:v>0.40150000000000002</c:v>
                </c:pt>
                <c:pt idx="647">
                  <c:v>0.40250000000000002</c:v>
                </c:pt>
                <c:pt idx="648">
                  <c:v>0.40300000000000002</c:v>
                </c:pt>
                <c:pt idx="649">
                  <c:v>0.40400000000000003</c:v>
                </c:pt>
                <c:pt idx="650">
                  <c:v>0.40500000000000003</c:v>
                </c:pt>
                <c:pt idx="651">
                  <c:v>0.40600000000000003</c:v>
                </c:pt>
                <c:pt idx="652">
                  <c:v>0.40649999999999997</c:v>
                </c:pt>
                <c:pt idx="653">
                  <c:v>0.40749999999999997</c:v>
                </c:pt>
                <c:pt idx="654">
                  <c:v>0.40799999999999997</c:v>
                </c:pt>
                <c:pt idx="655">
                  <c:v>0.40849999999999997</c:v>
                </c:pt>
                <c:pt idx="656">
                  <c:v>0.40899999999999997</c:v>
                </c:pt>
                <c:pt idx="657">
                  <c:v>0.40949999999999998</c:v>
                </c:pt>
                <c:pt idx="658">
                  <c:v>0.41</c:v>
                </c:pt>
                <c:pt idx="659">
                  <c:v>0.41049999999999998</c:v>
                </c:pt>
                <c:pt idx="660">
                  <c:v>0.41099999999999998</c:v>
                </c:pt>
                <c:pt idx="661">
                  <c:v>0.41199999999999998</c:v>
                </c:pt>
                <c:pt idx="662">
                  <c:v>0.41249999999999998</c:v>
                </c:pt>
                <c:pt idx="663">
                  <c:v>0.41299999999999998</c:v>
                </c:pt>
                <c:pt idx="664">
                  <c:v>0.41399999999999998</c:v>
                </c:pt>
                <c:pt idx="665">
                  <c:v>0.41449999999999998</c:v>
                </c:pt>
                <c:pt idx="666">
                  <c:v>0.41549999999999998</c:v>
                </c:pt>
                <c:pt idx="667">
                  <c:v>0.41649999999999998</c:v>
                </c:pt>
                <c:pt idx="668">
                  <c:v>0.41699999999999998</c:v>
                </c:pt>
                <c:pt idx="669">
                  <c:v>0.41749999999999998</c:v>
                </c:pt>
                <c:pt idx="670">
                  <c:v>0.41799999999999998</c:v>
                </c:pt>
                <c:pt idx="671">
                  <c:v>0.41849999999999998</c:v>
                </c:pt>
                <c:pt idx="672">
                  <c:v>0.41899999999999998</c:v>
                </c:pt>
                <c:pt idx="673">
                  <c:v>0.42</c:v>
                </c:pt>
                <c:pt idx="674">
                  <c:v>0.42099999999999999</c:v>
                </c:pt>
                <c:pt idx="675">
                  <c:v>0.42149999999999999</c:v>
                </c:pt>
                <c:pt idx="676">
                  <c:v>0.42199999999999999</c:v>
                </c:pt>
                <c:pt idx="677">
                  <c:v>0.42249999999999999</c:v>
                </c:pt>
                <c:pt idx="678">
                  <c:v>0.42299999999999999</c:v>
                </c:pt>
                <c:pt idx="679">
                  <c:v>0.42399999999999999</c:v>
                </c:pt>
                <c:pt idx="680">
                  <c:v>0.42499999999999999</c:v>
                </c:pt>
                <c:pt idx="681">
                  <c:v>0.42549999999999999</c:v>
                </c:pt>
                <c:pt idx="682">
                  <c:v>0.42649999999999999</c:v>
                </c:pt>
                <c:pt idx="683">
                  <c:v>0.42749999999999999</c:v>
                </c:pt>
                <c:pt idx="684">
                  <c:v>0.42849999999999999</c:v>
                </c:pt>
                <c:pt idx="685">
                  <c:v>0.42949999999999999</c:v>
                </c:pt>
                <c:pt idx="686">
                  <c:v>0.43049999999999999</c:v>
                </c:pt>
                <c:pt idx="687">
                  <c:v>0.43149999999999999</c:v>
                </c:pt>
                <c:pt idx="688">
                  <c:v>0.432</c:v>
                </c:pt>
                <c:pt idx="689">
                  <c:v>0.4325</c:v>
                </c:pt>
                <c:pt idx="690">
                  <c:v>0.4335</c:v>
                </c:pt>
                <c:pt idx="691">
                  <c:v>0.4345</c:v>
                </c:pt>
                <c:pt idx="692">
                  <c:v>0.4355</c:v>
                </c:pt>
                <c:pt idx="693">
                  <c:v>0.4365</c:v>
                </c:pt>
                <c:pt idx="694">
                  <c:v>0.4375</c:v>
                </c:pt>
                <c:pt idx="695">
                  <c:v>0.438</c:v>
                </c:pt>
                <c:pt idx="696">
                  <c:v>0.439</c:v>
                </c:pt>
                <c:pt idx="697">
                  <c:v>0.4395</c:v>
                </c:pt>
                <c:pt idx="698">
                  <c:v>0.44</c:v>
                </c:pt>
                <c:pt idx="699">
                  <c:v>0.441</c:v>
                </c:pt>
                <c:pt idx="700">
                  <c:v>0.442</c:v>
                </c:pt>
                <c:pt idx="701">
                  <c:v>0.443</c:v>
                </c:pt>
                <c:pt idx="702">
                  <c:v>0.44350000000000001</c:v>
                </c:pt>
                <c:pt idx="703">
                  <c:v>0.44450000000000001</c:v>
                </c:pt>
                <c:pt idx="704">
                  <c:v>0.44550000000000001</c:v>
                </c:pt>
                <c:pt idx="705">
                  <c:v>0.44600000000000001</c:v>
                </c:pt>
                <c:pt idx="706">
                  <c:v>0.44650000000000001</c:v>
                </c:pt>
                <c:pt idx="707">
                  <c:v>0.44750000000000001</c:v>
                </c:pt>
                <c:pt idx="708">
                  <c:v>0.44800000000000001</c:v>
                </c:pt>
                <c:pt idx="709">
                  <c:v>0.44850000000000001</c:v>
                </c:pt>
                <c:pt idx="710">
                  <c:v>0.44950000000000001</c:v>
                </c:pt>
                <c:pt idx="711">
                  <c:v>0.45</c:v>
                </c:pt>
                <c:pt idx="712">
                  <c:v>0.45050000000000001</c:v>
                </c:pt>
                <c:pt idx="713">
                  <c:v>0.45150000000000001</c:v>
                </c:pt>
                <c:pt idx="714">
                  <c:v>0.45250000000000001</c:v>
                </c:pt>
                <c:pt idx="715">
                  <c:v>0.45350000000000001</c:v>
                </c:pt>
                <c:pt idx="716">
                  <c:v>0.45400000000000001</c:v>
                </c:pt>
                <c:pt idx="717">
                  <c:v>0.45500000000000002</c:v>
                </c:pt>
                <c:pt idx="718">
                  <c:v>0.45600000000000002</c:v>
                </c:pt>
                <c:pt idx="719">
                  <c:v>0.45650000000000002</c:v>
                </c:pt>
                <c:pt idx="720">
                  <c:v>0.45750000000000002</c:v>
                </c:pt>
                <c:pt idx="721">
                  <c:v>0.45850000000000002</c:v>
                </c:pt>
                <c:pt idx="722">
                  <c:v>0.45900000000000002</c:v>
                </c:pt>
                <c:pt idx="723">
                  <c:v>0.46</c:v>
                </c:pt>
                <c:pt idx="724">
                  <c:v>0.46150000000000002</c:v>
                </c:pt>
                <c:pt idx="725">
                  <c:v>0.46300000000000002</c:v>
                </c:pt>
                <c:pt idx="726">
                  <c:v>0.46400000000000002</c:v>
                </c:pt>
                <c:pt idx="727">
                  <c:v>0.46550000000000002</c:v>
                </c:pt>
                <c:pt idx="728">
                  <c:v>0.46650000000000003</c:v>
                </c:pt>
                <c:pt idx="729">
                  <c:v>0.46750000000000003</c:v>
                </c:pt>
                <c:pt idx="730">
                  <c:v>0.46850000000000003</c:v>
                </c:pt>
                <c:pt idx="731">
                  <c:v>0.47</c:v>
                </c:pt>
                <c:pt idx="732">
                  <c:v>0.47149999999999997</c:v>
                </c:pt>
                <c:pt idx="733">
                  <c:v>0.47349999999999998</c:v>
                </c:pt>
                <c:pt idx="734">
                  <c:v>0.47499999999999998</c:v>
                </c:pt>
                <c:pt idx="735">
                  <c:v>0.47649999999999998</c:v>
                </c:pt>
                <c:pt idx="736">
                  <c:v>0.47749999999999998</c:v>
                </c:pt>
                <c:pt idx="737">
                  <c:v>0.47899999999999998</c:v>
                </c:pt>
                <c:pt idx="738">
                  <c:v>0.48099999999999998</c:v>
                </c:pt>
                <c:pt idx="739">
                  <c:v>0.48399999999999999</c:v>
                </c:pt>
                <c:pt idx="740">
                  <c:v>0.48649999999999999</c:v>
                </c:pt>
                <c:pt idx="741">
                  <c:v>0.48849999999999999</c:v>
                </c:pt>
                <c:pt idx="742">
                  <c:v>0.49049999999999999</c:v>
                </c:pt>
                <c:pt idx="743">
                  <c:v>0.49349999999999999</c:v>
                </c:pt>
                <c:pt idx="744">
                  <c:v>0.4965</c:v>
                </c:pt>
                <c:pt idx="745">
                  <c:v>0.499</c:v>
                </c:pt>
                <c:pt idx="746">
                  <c:v>0.503</c:v>
                </c:pt>
                <c:pt idx="747">
                  <c:v>0.50749999999999995</c:v>
                </c:pt>
                <c:pt idx="748">
                  <c:v>0.51100000000000001</c:v>
                </c:pt>
                <c:pt idx="749">
                  <c:v>0.51400000000000001</c:v>
                </c:pt>
                <c:pt idx="750">
                  <c:v>0.51700000000000002</c:v>
                </c:pt>
                <c:pt idx="751">
                  <c:v>0.51949999999999996</c:v>
                </c:pt>
                <c:pt idx="752">
                  <c:v>0.52200000000000002</c:v>
                </c:pt>
                <c:pt idx="753">
                  <c:v>0.52449999999999997</c:v>
                </c:pt>
                <c:pt idx="754">
                  <c:v>0.52749999999999997</c:v>
                </c:pt>
                <c:pt idx="755">
                  <c:v>0.52849999999999997</c:v>
                </c:pt>
                <c:pt idx="756">
                  <c:v>0.53049999999999997</c:v>
                </c:pt>
                <c:pt idx="757">
                  <c:v>0.53200000000000003</c:v>
                </c:pt>
                <c:pt idx="758">
                  <c:v>0.53300000000000003</c:v>
                </c:pt>
                <c:pt idx="759">
                  <c:v>0.53500000000000003</c:v>
                </c:pt>
                <c:pt idx="760">
                  <c:v>0.53700000000000003</c:v>
                </c:pt>
                <c:pt idx="761">
                  <c:v>0.53849999999999998</c:v>
                </c:pt>
                <c:pt idx="762">
                  <c:v>0.54</c:v>
                </c:pt>
                <c:pt idx="763">
                  <c:v>0.54049999999999998</c:v>
                </c:pt>
                <c:pt idx="764">
                  <c:v>0.54200000000000004</c:v>
                </c:pt>
                <c:pt idx="765">
                  <c:v>0.54349999999999998</c:v>
                </c:pt>
                <c:pt idx="766">
                  <c:v>0.54449999999999998</c:v>
                </c:pt>
                <c:pt idx="767">
                  <c:v>0.54600000000000004</c:v>
                </c:pt>
                <c:pt idx="768">
                  <c:v>0.54749999999999999</c:v>
                </c:pt>
                <c:pt idx="769">
                  <c:v>0.54900000000000004</c:v>
                </c:pt>
                <c:pt idx="770">
                  <c:v>0.55000000000000004</c:v>
                </c:pt>
                <c:pt idx="771">
                  <c:v>0.55100000000000005</c:v>
                </c:pt>
                <c:pt idx="772">
                  <c:v>0.55249999999999999</c:v>
                </c:pt>
                <c:pt idx="773">
                  <c:v>0.55349999999999999</c:v>
                </c:pt>
                <c:pt idx="774">
                  <c:v>0.55449999999999999</c:v>
                </c:pt>
                <c:pt idx="775">
                  <c:v>0.55600000000000005</c:v>
                </c:pt>
                <c:pt idx="776">
                  <c:v>0.55700000000000005</c:v>
                </c:pt>
                <c:pt idx="777">
                  <c:v>0.55800000000000005</c:v>
                </c:pt>
                <c:pt idx="778">
                  <c:v>0.55900000000000005</c:v>
                </c:pt>
                <c:pt idx="779">
                  <c:v>0.56000000000000005</c:v>
                </c:pt>
                <c:pt idx="780">
                  <c:v>0.56100000000000005</c:v>
                </c:pt>
                <c:pt idx="781">
                  <c:v>0.56200000000000006</c:v>
                </c:pt>
                <c:pt idx="782">
                  <c:v>0.56299999999999994</c:v>
                </c:pt>
                <c:pt idx="783">
                  <c:v>0.56399999999999995</c:v>
                </c:pt>
                <c:pt idx="784">
                  <c:v>0.5655</c:v>
                </c:pt>
                <c:pt idx="785">
                  <c:v>0.5665</c:v>
                </c:pt>
                <c:pt idx="786">
                  <c:v>0.5675</c:v>
                </c:pt>
                <c:pt idx="787">
                  <c:v>0.56850000000000001</c:v>
                </c:pt>
                <c:pt idx="788">
                  <c:v>0.56950000000000001</c:v>
                </c:pt>
                <c:pt idx="789">
                  <c:v>0.57050000000000001</c:v>
                </c:pt>
                <c:pt idx="790">
                  <c:v>0.57150000000000001</c:v>
                </c:pt>
                <c:pt idx="791">
                  <c:v>0.57250000000000001</c:v>
                </c:pt>
                <c:pt idx="792">
                  <c:v>0.57350000000000001</c:v>
                </c:pt>
                <c:pt idx="793">
                  <c:v>0.57399999999999995</c:v>
                </c:pt>
                <c:pt idx="794">
                  <c:v>0.57550000000000001</c:v>
                </c:pt>
                <c:pt idx="795">
                  <c:v>0.57650000000000001</c:v>
                </c:pt>
                <c:pt idx="796">
                  <c:v>0.57750000000000001</c:v>
                </c:pt>
                <c:pt idx="797">
                  <c:v>0.57850000000000001</c:v>
                </c:pt>
                <c:pt idx="798">
                  <c:v>0.57950000000000002</c:v>
                </c:pt>
                <c:pt idx="799">
                  <c:v>0.58099999999999996</c:v>
                </c:pt>
                <c:pt idx="800">
                  <c:v>0.58150000000000002</c:v>
                </c:pt>
                <c:pt idx="801">
                  <c:v>0.58250000000000002</c:v>
                </c:pt>
                <c:pt idx="802">
                  <c:v>0.58350000000000002</c:v>
                </c:pt>
                <c:pt idx="803">
                  <c:v>0.58450000000000002</c:v>
                </c:pt>
                <c:pt idx="804">
                  <c:v>0.58599999999999997</c:v>
                </c:pt>
                <c:pt idx="805">
                  <c:v>0.58650000000000002</c:v>
                </c:pt>
                <c:pt idx="806">
                  <c:v>0.58799999999999997</c:v>
                </c:pt>
                <c:pt idx="807">
                  <c:v>0.58899999999999997</c:v>
                </c:pt>
                <c:pt idx="808">
                  <c:v>0.58950000000000002</c:v>
                </c:pt>
                <c:pt idx="809">
                  <c:v>0.59099999999999997</c:v>
                </c:pt>
                <c:pt idx="810">
                  <c:v>0.59199999999999997</c:v>
                </c:pt>
                <c:pt idx="811">
                  <c:v>0.59299999999999997</c:v>
                </c:pt>
                <c:pt idx="812">
                  <c:v>0.59399999999999997</c:v>
                </c:pt>
                <c:pt idx="813">
                  <c:v>0.59499999999999997</c:v>
                </c:pt>
                <c:pt idx="814">
                  <c:v>0.59650000000000003</c:v>
                </c:pt>
                <c:pt idx="815">
                  <c:v>0.59750000000000003</c:v>
                </c:pt>
                <c:pt idx="816">
                  <c:v>0.59850000000000003</c:v>
                </c:pt>
                <c:pt idx="817">
                  <c:v>0.6</c:v>
                </c:pt>
                <c:pt idx="818">
                  <c:v>0.60099999999999998</c:v>
                </c:pt>
                <c:pt idx="819">
                  <c:v>0.60150000000000003</c:v>
                </c:pt>
                <c:pt idx="820">
                  <c:v>0.60199999999999998</c:v>
                </c:pt>
                <c:pt idx="821">
                  <c:v>0.60299999999999998</c:v>
                </c:pt>
                <c:pt idx="822">
                  <c:v>0.60399999999999998</c:v>
                </c:pt>
                <c:pt idx="823">
                  <c:v>0.60499999999999998</c:v>
                </c:pt>
                <c:pt idx="824">
                  <c:v>0.60650000000000004</c:v>
                </c:pt>
                <c:pt idx="825">
                  <c:v>0.60750000000000004</c:v>
                </c:pt>
                <c:pt idx="826">
                  <c:v>0.60850000000000004</c:v>
                </c:pt>
                <c:pt idx="827">
                  <c:v>0.60950000000000004</c:v>
                </c:pt>
                <c:pt idx="828">
                  <c:v>0.61099999999999999</c:v>
                </c:pt>
                <c:pt idx="829">
                  <c:v>0.61199999999999999</c:v>
                </c:pt>
                <c:pt idx="830">
                  <c:v>0.61299999999999999</c:v>
                </c:pt>
                <c:pt idx="831">
                  <c:v>0.61399999999999999</c:v>
                </c:pt>
                <c:pt idx="832">
                  <c:v>0.61499999999999999</c:v>
                </c:pt>
                <c:pt idx="833">
                  <c:v>0.61650000000000005</c:v>
                </c:pt>
                <c:pt idx="834">
                  <c:v>0.61750000000000005</c:v>
                </c:pt>
                <c:pt idx="835">
                  <c:v>0.61850000000000005</c:v>
                </c:pt>
                <c:pt idx="836">
                  <c:v>0.62</c:v>
                </c:pt>
                <c:pt idx="837">
                  <c:v>0.62050000000000005</c:v>
                </c:pt>
                <c:pt idx="838">
                  <c:v>0.62150000000000005</c:v>
                </c:pt>
                <c:pt idx="839">
                  <c:v>0.62250000000000005</c:v>
                </c:pt>
                <c:pt idx="840">
                  <c:v>0.62350000000000005</c:v>
                </c:pt>
                <c:pt idx="841">
                  <c:v>0.62450000000000006</c:v>
                </c:pt>
                <c:pt idx="842">
                  <c:v>0.626</c:v>
                </c:pt>
                <c:pt idx="843">
                  <c:v>0.627</c:v>
                </c:pt>
                <c:pt idx="844">
                  <c:v>0.628</c:v>
                </c:pt>
                <c:pt idx="845">
                  <c:v>0.629</c:v>
                </c:pt>
                <c:pt idx="846">
                  <c:v>0.63</c:v>
                </c:pt>
                <c:pt idx="847">
                  <c:v>0.63100000000000001</c:v>
                </c:pt>
                <c:pt idx="848">
                  <c:v>0.63200000000000001</c:v>
                </c:pt>
                <c:pt idx="849">
                  <c:v>0.63300000000000001</c:v>
                </c:pt>
                <c:pt idx="850">
                  <c:v>0.63400000000000001</c:v>
                </c:pt>
                <c:pt idx="851">
                  <c:v>0.63500000000000001</c:v>
                </c:pt>
                <c:pt idx="852">
                  <c:v>0.63600000000000001</c:v>
                </c:pt>
                <c:pt idx="853">
                  <c:v>0.63749999999999996</c:v>
                </c:pt>
                <c:pt idx="854">
                  <c:v>0.63849999999999996</c:v>
                </c:pt>
                <c:pt idx="855">
                  <c:v>0.63949999999999996</c:v>
                </c:pt>
                <c:pt idx="856">
                  <c:v>0.64049999999999996</c:v>
                </c:pt>
                <c:pt idx="857">
                  <c:v>0.64149999999999996</c:v>
                </c:pt>
                <c:pt idx="858">
                  <c:v>0.64249999999999996</c:v>
                </c:pt>
                <c:pt idx="859">
                  <c:v>0.64349999999999996</c:v>
                </c:pt>
                <c:pt idx="860">
                  <c:v>0.64449999999999996</c:v>
                </c:pt>
                <c:pt idx="861">
                  <c:v>0.64600000000000002</c:v>
                </c:pt>
                <c:pt idx="862">
                  <c:v>0.64749999999999996</c:v>
                </c:pt>
                <c:pt idx="863">
                  <c:v>0.64849999999999997</c:v>
                </c:pt>
                <c:pt idx="864">
                  <c:v>0.65</c:v>
                </c:pt>
                <c:pt idx="865">
                  <c:v>0.65100000000000002</c:v>
                </c:pt>
                <c:pt idx="866">
                  <c:v>0.65200000000000002</c:v>
                </c:pt>
                <c:pt idx="867">
                  <c:v>0.65300000000000002</c:v>
                </c:pt>
                <c:pt idx="868">
                  <c:v>0.65449999999999997</c:v>
                </c:pt>
                <c:pt idx="869">
                  <c:v>0.65600000000000003</c:v>
                </c:pt>
                <c:pt idx="870">
                  <c:v>0.65749999999999997</c:v>
                </c:pt>
                <c:pt idx="871">
                  <c:v>0.65849999999999997</c:v>
                </c:pt>
                <c:pt idx="872">
                  <c:v>0.65949999999999998</c:v>
                </c:pt>
                <c:pt idx="873">
                  <c:v>0.66100000000000003</c:v>
                </c:pt>
                <c:pt idx="874">
                  <c:v>0.66149999999999998</c:v>
                </c:pt>
                <c:pt idx="875">
                  <c:v>0.66349999999999998</c:v>
                </c:pt>
                <c:pt idx="876">
                  <c:v>0.66449999999999998</c:v>
                </c:pt>
                <c:pt idx="877">
                  <c:v>0.66600000000000004</c:v>
                </c:pt>
                <c:pt idx="878">
                  <c:v>0.66700000000000004</c:v>
                </c:pt>
                <c:pt idx="879">
                  <c:v>0.66849999999999998</c:v>
                </c:pt>
                <c:pt idx="880">
                  <c:v>0.66949999999999998</c:v>
                </c:pt>
                <c:pt idx="881">
                  <c:v>0.67100000000000004</c:v>
                </c:pt>
                <c:pt idx="882">
                  <c:v>0.67200000000000004</c:v>
                </c:pt>
                <c:pt idx="883">
                  <c:v>0.67300000000000004</c:v>
                </c:pt>
                <c:pt idx="884">
                  <c:v>0.67400000000000004</c:v>
                </c:pt>
                <c:pt idx="885">
                  <c:v>0.67500000000000004</c:v>
                </c:pt>
                <c:pt idx="886">
                  <c:v>0.67649999999999999</c:v>
                </c:pt>
                <c:pt idx="887">
                  <c:v>0.67749999999999999</c:v>
                </c:pt>
                <c:pt idx="888">
                  <c:v>0.67900000000000005</c:v>
                </c:pt>
                <c:pt idx="889">
                  <c:v>0.68</c:v>
                </c:pt>
                <c:pt idx="890">
                  <c:v>0.68100000000000005</c:v>
                </c:pt>
                <c:pt idx="891">
                  <c:v>0.68149999999999999</c:v>
                </c:pt>
                <c:pt idx="892">
                  <c:v>0.6825</c:v>
                </c:pt>
                <c:pt idx="893">
                  <c:v>0.6835</c:v>
                </c:pt>
                <c:pt idx="894">
                  <c:v>0.68500000000000005</c:v>
                </c:pt>
                <c:pt idx="895">
                  <c:v>0.68600000000000005</c:v>
                </c:pt>
                <c:pt idx="896">
                  <c:v>0.6875</c:v>
                </c:pt>
                <c:pt idx="897">
                  <c:v>0.6885</c:v>
                </c:pt>
                <c:pt idx="898">
                  <c:v>0.6895</c:v>
                </c:pt>
                <c:pt idx="899">
                  <c:v>0.6905</c:v>
                </c:pt>
                <c:pt idx="900">
                  <c:v>0.69099999999999995</c:v>
                </c:pt>
                <c:pt idx="901">
                  <c:v>0.69199999999999995</c:v>
                </c:pt>
                <c:pt idx="902">
                  <c:v>0.69299999999999995</c:v>
                </c:pt>
                <c:pt idx="903">
                  <c:v>0.69399999999999995</c:v>
                </c:pt>
                <c:pt idx="904">
                  <c:v>0.69550000000000001</c:v>
                </c:pt>
                <c:pt idx="905">
                  <c:v>0.69650000000000001</c:v>
                </c:pt>
                <c:pt idx="906">
                  <c:v>0.69750000000000001</c:v>
                </c:pt>
                <c:pt idx="907">
                  <c:v>0.69850000000000001</c:v>
                </c:pt>
                <c:pt idx="908">
                  <c:v>0.7</c:v>
                </c:pt>
                <c:pt idx="909">
                  <c:v>0.70050000000000001</c:v>
                </c:pt>
                <c:pt idx="910">
                  <c:v>0.70150000000000001</c:v>
                </c:pt>
                <c:pt idx="911">
                  <c:v>0.70199999999999996</c:v>
                </c:pt>
                <c:pt idx="912">
                  <c:v>0.70299999999999996</c:v>
                </c:pt>
                <c:pt idx="913">
                  <c:v>0.70399999999999996</c:v>
                </c:pt>
                <c:pt idx="914">
                  <c:v>0.70499999999999996</c:v>
                </c:pt>
                <c:pt idx="915">
                  <c:v>0.70650000000000002</c:v>
                </c:pt>
                <c:pt idx="916">
                  <c:v>0.70750000000000002</c:v>
                </c:pt>
                <c:pt idx="917">
                  <c:v>0.70850000000000002</c:v>
                </c:pt>
                <c:pt idx="918">
                  <c:v>0.70950000000000002</c:v>
                </c:pt>
                <c:pt idx="919">
                  <c:v>0.71050000000000002</c:v>
                </c:pt>
                <c:pt idx="920">
                  <c:v>0.71150000000000002</c:v>
                </c:pt>
                <c:pt idx="921">
                  <c:v>0.71199999999999997</c:v>
                </c:pt>
                <c:pt idx="922">
                  <c:v>0.71350000000000002</c:v>
                </c:pt>
                <c:pt idx="923">
                  <c:v>0.71450000000000002</c:v>
                </c:pt>
                <c:pt idx="924">
                  <c:v>0.71599999999999997</c:v>
                </c:pt>
                <c:pt idx="925">
                  <c:v>0.71650000000000003</c:v>
                </c:pt>
                <c:pt idx="926">
                  <c:v>0.71750000000000003</c:v>
                </c:pt>
                <c:pt idx="927">
                  <c:v>0.71850000000000003</c:v>
                </c:pt>
                <c:pt idx="928">
                  <c:v>0.72</c:v>
                </c:pt>
                <c:pt idx="929">
                  <c:v>0.72099999999999997</c:v>
                </c:pt>
                <c:pt idx="930">
                  <c:v>0.72150000000000003</c:v>
                </c:pt>
                <c:pt idx="931">
                  <c:v>0.72250000000000003</c:v>
                </c:pt>
                <c:pt idx="932">
                  <c:v>0.72299999999999998</c:v>
                </c:pt>
                <c:pt idx="933">
                  <c:v>0.72399999999999998</c:v>
                </c:pt>
                <c:pt idx="934">
                  <c:v>0.72550000000000003</c:v>
                </c:pt>
                <c:pt idx="935">
                  <c:v>0.72650000000000003</c:v>
                </c:pt>
                <c:pt idx="936">
                  <c:v>0.72750000000000004</c:v>
                </c:pt>
                <c:pt idx="937">
                  <c:v>0.72850000000000004</c:v>
                </c:pt>
                <c:pt idx="938">
                  <c:v>0.72950000000000004</c:v>
                </c:pt>
                <c:pt idx="939">
                  <c:v>0.73099999999999998</c:v>
                </c:pt>
                <c:pt idx="940">
                  <c:v>0.73199999999999998</c:v>
                </c:pt>
                <c:pt idx="941">
                  <c:v>0.73299999999999998</c:v>
                </c:pt>
                <c:pt idx="942">
                  <c:v>0.73399999999999999</c:v>
                </c:pt>
                <c:pt idx="943">
                  <c:v>0.73499999999999999</c:v>
                </c:pt>
                <c:pt idx="944">
                  <c:v>0.73650000000000004</c:v>
                </c:pt>
                <c:pt idx="945">
                  <c:v>0.73750000000000004</c:v>
                </c:pt>
                <c:pt idx="946">
                  <c:v>0.73850000000000005</c:v>
                </c:pt>
                <c:pt idx="947">
                  <c:v>0.73950000000000005</c:v>
                </c:pt>
                <c:pt idx="948">
                  <c:v>0.74</c:v>
                </c:pt>
                <c:pt idx="949">
                  <c:v>0.74099999999999999</c:v>
                </c:pt>
                <c:pt idx="950">
                  <c:v>0.74199999999999999</c:v>
                </c:pt>
                <c:pt idx="951">
                  <c:v>0.74299999999999999</c:v>
                </c:pt>
                <c:pt idx="952">
                  <c:v>0.74399999999999999</c:v>
                </c:pt>
                <c:pt idx="953">
                  <c:v>0.745</c:v>
                </c:pt>
                <c:pt idx="954">
                  <c:v>0.746</c:v>
                </c:pt>
                <c:pt idx="955">
                  <c:v>0.74750000000000005</c:v>
                </c:pt>
                <c:pt idx="956">
                  <c:v>0.74850000000000005</c:v>
                </c:pt>
                <c:pt idx="957">
                  <c:v>0.74950000000000006</c:v>
                </c:pt>
                <c:pt idx="958">
                  <c:v>0.75049999999999994</c:v>
                </c:pt>
                <c:pt idx="959">
                  <c:v>0.751</c:v>
                </c:pt>
                <c:pt idx="960">
                  <c:v>0.752</c:v>
                </c:pt>
                <c:pt idx="961">
                  <c:v>0.753</c:v>
                </c:pt>
                <c:pt idx="962">
                  <c:v>0.754</c:v>
                </c:pt>
                <c:pt idx="963">
                  <c:v>0.755</c:v>
                </c:pt>
                <c:pt idx="964">
                  <c:v>0.75649999999999995</c:v>
                </c:pt>
                <c:pt idx="965">
                  <c:v>0.75749999999999995</c:v>
                </c:pt>
                <c:pt idx="966">
                  <c:v>0.75849999999999995</c:v>
                </c:pt>
                <c:pt idx="967">
                  <c:v>0.75949999999999995</c:v>
                </c:pt>
                <c:pt idx="968">
                  <c:v>0.76</c:v>
                </c:pt>
                <c:pt idx="969">
                  <c:v>0.76100000000000001</c:v>
                </c:pt>
                <c:pt idx="970">
                  <c:v>0.76149999999999995</c:v>
                </c:pt>
                <c:pt idx="971">
                  <c:v>0.76249999999999996</c:v>
                </c:pt>
                <c:pt idx="972">
                  <c:v>0.76349999999999996</c:v>
                </c:pt>
                <c:pt idx="973">
                  <c:v>0.76449999999999996</c:v>
                </c:pt>
                <c:pt idx="974">
                  <c:v>0.76549999999999996</c:v>
                </c:pt>
                <c:pt idx="975">
                  <c:v>0.76649999999999996</c:v>
                </c:pt>
                <c:pt idx="976">
                  <c:v>0.76749999999999996</c:v>
                </c:pt>
                <c:pt idx="977">
                  <c:v>0.76849999999999996</c:v>
                </c:pt>
                <c:pt idx="978">
                  <c:v>0.76949999999999996</c:v>
                </c:pt>
                <c:pt idx="979">
                  <c:v>0.77049999999999996</c:v>
                </c:pt>
                <c:pt idx="980">
                  <c:v>0.77149999999999996</c:v>
                </c:pt>
                <c:pt idx="981">
                  <c:v>0.77200000000000002</c:v>
                </c:pt>
                <c:pt idx="982">
                  <c:v>0.77300000000000002</c:v>
                </c:pt>
                <c:pt idx="983">
                  <c:v>0.77400000000000002</c:v>
                </c:pt>
                <c:pt idx="984">
                  <c:v>0.77549999999999997</c:v>
                </c:pt>
                <c:pt idx="985">
                  <c:v>0.77649999999999997</c:v>
                </c:pt>
                <c:pt idx="986">
                  <c:v>0.77749999999999997</c:v>
                </c:pt>
                <c:pt idx="987">
                  <c:v>0.77849999999999997</c:v>
                </c:pt>
                <c:pt idx="988">
                  <c:v>0.77949999999999997</c:v>
                </c:pt>
                <c:pt idx="989">
                  <c:v>0.78</c:v>
                </c:pt>
                <c:pt idx="990">
                  <c:v>0.78100000000000003</c:v>
                </c:pt>
                <c:pt idx="991">
                  <c:v>0.78200000000000003</c:v>
                </c:pt>
                <c:pt idx="992">
                  <c:v>0.78249999999999997</c:v>
                </c:pt>
                <c:pt idx="993">
                  <c:v>0.78349999999999997</c:v>
                </c:pt>
                <c:pt idx="994">
                  <c:v>0.78500000000000003</c:v>
                </c:pt>
                <c:pt idx="995">
                  <c:v>0.78600000000000003</c:v>
                </c:pt>
                <c:pt idx="996">
                  <c:v>0.78649999999999998</c:v>
                </c:pt>
                <c:pt idx="997">
                  <c:v>0.78800000000000003</c:v>
                </c:pt>
                <c:pt idx="998">
                  <c:v>0.78900000000000003</c:v>
                </c:pt>
                <c:pt idx="999">
                  <c:v>0.78949999999999998</c:v>
                </c:pt>
                <c:pt idx="1000">
                  <c:v>0.79049999999999998</c:v>
                </c:pt>
                <c:pt idx="1001">
                  <c:v>0.79149999999999998</c:v>
                </c:pt>
                <c:pt idx="1002">
                  <c:v>0.79249999999999998</c:v>
                </c:pt>
                <c:pt idx="1003">
                  <c:v>0.79349999999999998</c:v>
                </c:pt>
                <c:pt idx="1004">
                  <c:v>0.79449999999999998</c:v>
                </c:pt>
                <c:pt idx="1005">
                  <c:v>0.79549999999999998</c:v>
                </c:pt>
                <c:pt idx="1006">
                  <c:v>0.79649999999999999</c:v>
                </c:pt>
                <c:pt idx="1007">
                  <c:v>0.79749999999999999</c:v>
                </c:pt>
                <c:pt idx="1008">
                  <c:v>0.79849999999999999</c:v>
                </c:pt>
                <c:pt idx="1009">
                  <c:v>0.79949999999999999</c:v>
                </c:pt>
                <c:pt idx="1010">
                  <c:v>0.8</c:v>
                </c:pt>
                <c:pt idx="1011">
                  <c:v>0.80100000000000005</c:v>
                </c:pt>
                <c:pt idx="1012">
                  <c:v>0.80200000000000005</c:v>
                </c:pt>
                <c:pt idx="1013">
                  <c:v>0.80300000000000005</c:v>
                </c:pt>
                <c:pt idx="1014">
                  <c:v>0.80400000000000005</c:v>
                </c:pt>
                <c:pt idx="1015">
                  <c:v>0.80500000000000005</c:v>
                </c:pt>
                <c:pt idx="1016">
                  <c:v>0.80600000000000005</c:v>
                </c:pt>
                <c:pt idx="1017">
                  <c:v>0.8075</c:v>
                </c:pt>
                <c:pt idx="1018">
                  <c:v>0.8085</c:v>
                </c:pt>
                <c:pt idx="1019">
                  <c:v>0.8095</c:v>
                </c:pt>
                <c:pt idx="1020">
                  <c:v>0.8105</c:v>
                </c:pt>
                <c:pt idx="1021">
                  <c:v>0.81100000000000005</c:v>
                </c:pt>
                <c:pt idx="1022">
                  <c:v>0.81200000000000006</c:v>
                </c:pt>
                <c:pt idx="1023">
                  <c:v>0.8125</c:v>
                </c:pt>
                <c:pt idx="1024">
                  <c:v>0.8135</c:v>
                </c:pt>
                <c:pt idx="1025">
                  <c:v>0.81499999999999995</c:v>
                </c:pt>
                <c:pt idx="1026">
                  <c:v>0.81599999999999995</c:v>
                </c:pt>
                <c:pt idx="1027">
                  <c:v>0.8175</c:v>
                </c:pt>
                <c:pt idx="1028">
                  <c:v>0.81850000000000001</c:v>
                </c:pt>
                <c:pt idx="1029">
                  <c:v>0.81899999999999995</c:v>
                </c:pt>
                <c:pt idx="1030">
                  <c:v>0.82</c:v>
                </c:pt>
                <c:pt idx="1031">
                  <c:v>0.82099999999999995</c:v>
                </c:pt>
                <c:pt idx="1032">
                  <c:v>0.82150000000000001</c:v>
                </c:pt>
                <c:pt idx="1033">
                  <c:v>0.82250000000000001</c:v>
                </c:pt>
                <c:pt idx="1034">
                  <c:v>0.82299999999999995</c:v>
                </c:pt>
                <c:pt idx="1035">
                  <c:v>0.82399999999999995</c:v>
                </c:pt>
                <c:pt idx="1036">
                  <c:v>0.82499999999999996</c:v>
                </c:pt>
                <c:pt idx="1037">
                  <c:v>0.82650000000000001</c:v>
                </c:pt>
                <c:pt idx="1038">
                  <c:v>0.82750000000000001</c:v>
                </c:pt>
                <c:pt idx="1039">
                  <c:v>0.82850000000000001</c:v>
                </c:pt>
                <c:pt idx="1040">
                  <c:v>0.82950000000000002</c:v>
                </c:pt>
                <c:pt idx="1041">
                  <c:v>0.83050000000000002</c:v>
                </c:pt>
                <c:pt idx="1042">
                  <c:v>0.83099999999999996</c:v>
                </c:pt>
                <c:pt idx="1043">
                  <c:v>0.83199999999999996</c:v>
                </c:pt>
                <c:pt idx="1044">
                  <c:v>0.83299999999999996</c:v>
                </c:pt>
                <c:pt idx="1045">
                  <c:v>0.83399999999999996</c:v>
                </c:pt>
                <c:pt idx="1046">
                  <c:v>0.83499999999999996</c:v>
                </c:pt>
                <c:pt idx="1047">
                  <c:v>0.83650000000000002</c:v>
                </c:pt>
                <c:pt idx="1048">
                  <c:v>0.83750000000000002</c:v>
                </c:pt>
                <c:pt idx="1049">
                  <c:v>0.83850000000000002</c:v>
                </c:pt>
                <c:pt idx="1050">
                  <c:v>0.83899999999999997</c:v>
                </c:pt>
                <c:pt idx="1051">
                  <c:v>0.84</c:v>
                </c:pt>
                <c:pt idx="1052">
                  <c:v>0.84099999999999997</c:v>
                </c:pt>
                <c:pt idx="1053">
                  <c:v>0.84150000000000003</c:v>
                </c:pt>
                <c:pt idx="1054">
                  <c:v>0.84250000000000003</c:v>
                </c:pt>
                <c:pt idx="1055">
                  <c:v>0.84299999999999997</c:v>
                </c:pt>
                <c:pt idx="1056">
                  <c:v>0.84399999999999997</c:v>
                </c:pt>
                <c:pt idx="1057">
                  <c:v>0.84550000000000003</c:v>
                </c:pt>
                <c:pt idx="1058">
                  <c:v>0.84650000000000003</c:v>
                </c:pt>
                <c:pt idx="1059">
                  <c:v>0.84750000000000003</c:v>
                </c:pt>
                <c:pt idx="1060">
                  <c:v>0.84850000000000003</c:v>
                </c:pt>
                <c:pt idx="1061">
                  <c:v>0.84950000000000003</c:v>
                </c:pt>
                <c:pt idx="1062">
                  <c:v>0.85050000000000003</c:v>
                </c:pt>
                <c:pt idx="1063">
                  <c:v>0.85099999999999998</c:v>
                </c:pt>
                <c:pt idx="1064">
                  <c:v>0.85199999999999998</c:v>
                </c:pt>
                <c:pt idx="1065">
                  <c:v>0.85299999999999998</c:v>
                </c:pt>
                <c:pt idx="1066">
                  <c:v>0.85399999999999998</c:v>
                </c:pt>
                <c:pt idx="1067">
                  <c:v>0.85499999999999998</c:v>
                </c:pt>
                <c:pt idx="1068">
                  <c:v>0.85650000000000004</c:v>
                </c:pt>
                <c:pt idx="1069">
                  <c:v>0.85750000000000004</c:v>
                </c:pt>
                <c:pt idx="1070">
                  <c:v>0.85850000000000004</c:v>
                </c:pt>
                <c:pt idx="1071">
                  <c:v>0.85899999999999999</c:v>
                </c:pt>
                <c:pt idx="1072">
                  <c:v>0.86</c:v>
                </c:pt>
                <c:pt idx="1073">
                  <c:v>0.86099999999999999</c:v>
                </c:pt>
                <c:pt idx="1074">
                  <c:v>0.86150000000000004</c:v>
                </c:pt>
                <c:pt idx="1075">
                  <c:v>0.86250000000000004</c:v>
                </c:pt>
                <c:pt idx="1076">
                  <c:v>0.86299999999999999</c:v>
                </c:pt>
                <c:pt idx="1077">
                  <c:v>0.86399999999999999</c:v>
                </c:pt>
                <c:pt idx="1078">
                  <c:v>0.86499999999999999</c:v>
                </c:pt>
                <c:pt idx="1079">
                  <c:v>0.86650000000000005</c:v>
                </c:pt>
                <c:pt idx="1080">
                  <c:v>0.86750000000000005</c:v>
                </c:pt>
                <c:pt idx="1081">
                  <c:v>0.86850000000000005</c:v>
                </c:pt>
                <c:pt idx="1082">
                  <c:v>0.86950000000000005</c:v>
                </c:pt>
                <c:pt idx="1083">
                  <c:v>0.87050000000000005</c:v>
                </c:pt>
                <c:pt idx="1084">
                  <c:v>0.871</c:v>
                </c:pt>
                <c:pt idx="1085">
                  <c:v>0.872</c:v>
                </c:pt>
                <c:pt idx="1086">
                  <c:v>0.873</c:v>
                </c:pt>
                <c:pt idx="1087">
                  <c:v>0.874</c:v>
                </c:pt>
                <c:pt idx="1088">
                  <c:v>0.875</c:v>
                </c:pt>
                <c:pt idx="1089">
                  <c:v>0.876</c:v>
                </c:pt>
                <c:pt idx="1090">
                  <c:v>0.87749999999999995</c:v>
                </c:pt>
                <c:pt idx="1091">
                  <c:v>0.87849999999999995</c:v>
                </c:pt>
                <c:pt idx="1092">
                  <c:v>0.879</c:v>
                </c:pt>
                <c:pt idx="1093">
                  <c:v>0.88</c:v>
                </c:pt>
                <c:pt idx="1094">
                  <c:v>0.88100000000000001</c:v>
                </c:pt>
                <c:pt idx="1095">
                  <c:v>0.88149999999999995</c:v>
                </c:pt>
                <c:pt idx="1096">
                  <c:v>0.88200000000000001</c:v>
                </c:pt>
                <c:pt idx="1097">
                  <c:v>0.88300000000000001</c:v>
                </c:pt>
                <c:pt idx="1098">
                  <c:v>0.88400000000000001</c:v>
                </c:pt>
                <c:pt idx="1099">
                  <c:v>0.88500000000000001</c:v>
                </c:pt>
                <c:pt idx="1100">
                  <c:v>0.88600000000000001</c:v>
                </c:pt>
                <c:pt idx="1101">
                  <c:v>0.88749999999999996</c:v>
                </c:pt>
                <c:pt idx="1102">
                  <c:v>0.88849999999999996</c:v>
                </c:pt>
                <c:pt idx="1103">
                  <c:v>0.88900000000000001</c:v>
                </c:pt>
                <c:pt idx="1104">
                  <c:v>0.89</c:v>
                </c:pt>
                <c:pt idx="1105">
                  <c:v>0.89100000000000001</c:v>
                </c:pt>
                <c:pt idx="1106">
                  <c:v>0.89200000000000002</c:v>
                </c:pt>
                <c:pt idx="1107">
                  <c:v>0.89300000000000002</c:v>
                </c:pt>
                <c:pt idx="1108">
                  <c:v>0.89400000000000002</c:v>
                </c:pt>
                <c:pt idx="1109">
                  <c:v>0.89449999999999996</c:v>
                </c:pt>
                <c:pt idx="1110">
                  <c:v>0.89549999999999996</c:v>
                </c:pt>
                <c:pt idx="1111">
                  <c:v>0.89649999999999996</c:v>
                </c:pt>
                <c:pt idx="1112">
                  <c:v>0.89800000000000002</c:v>
                </c:pt>
                <c:pt idx="1113">
                  <c:v>0.89849999999999997</c:v>
                </c:pt>
                <c:pt idx="1114">
                  <c:v>0.89949999999999997</c:v>
                </c:pt>
                <c:pt idx="1115">
                  <c:v>0.90049999999999997</c:v>
                </c:pt>
                <c:pt idx="1116">
                  <c:v>0.90100000000000002</c:v>
                </c:pt>
                <c:pt idx="1117">
                  <c:v>0.90200000000000002</c:v>
                </c:pt>
                <c:pt idx="1118">
                  <c:v>0.90300000000000002</c:v>
                </c:pt>
                <c:pt idx="1119">
                  <c:v>0.90400000000000003</c:v>
                </c:pt>
                <c:pt idx="1120">
                  <c:v>0.90500000000000003</c:v>
                </c:pt>
                <c:pt idx="1121">
                  <c:v>0.90600000000000003</c:v>
                </c:pt>
                <c:pt idx="1122">
                  <c:v>0.90749999999999997</c:v>
                </c:pt>
                <c:pt idx="1123">
                  <c:v>0.90800000000000003</c:v>
                </c:pt>
                <c:pt idx="1124">
                  <c:v>0.90900000000000003</c:v>
                </c:pt>
                <c:pt idx="1125">
                  <c:v>0.90949999999999998</c:v>
                </c:pt>
                <c:pt idx="1126">
                  <c:v>0.91049999999999998</c:v>
                </c:pt>
                <c:pt idx="1127">
                  <c:v>0.91149999999999998</c:v>
                </c:pt>
                <c:pt idx="1128">
                  <c:v>0.91200000000000003</c:v>
                </c:pt>
                <c:pt idx="1129">
                  <c:v>0.91300000000000003</c:v>
                </c:pt>
                <c:pt idx="1130">
                  <c:v>0.91400000000000003</c:v>
                </c:pt>
                <c:pt idx="1131">
                  <c:v>0.91549999999999998</c:v>
                </c:pt>
                <c:pt idx="1132">
                  <c:v>0.91649999999999998</c:v>
                </c:pt>
                <c:pt idx="1133">
                  <c:v>0.91749999999999998</c:v>
                </c:pt>
                <c:pt idx="1134">
                  <c:v>0.91849999999999998</c:v>
                </c:pt>
                <c:pt idx="1135">
                  <c:v>0.91949999999999998</c:v>
                </c:pt>
                <c:pt idx="1136">
                  <c:v>0.92</c:v>
                </c:pt>
                <c:pt idx="1137">
                  <c:v>0.92100000000000004</c:v>
                </c:pt>
                <c:pt idx="1138">
                  <c:v>0.92149999999999999</c:v>
                </c:pt>
                <c:pt idx="1139">
                  <c:v>0.92200000000000004</c:v>
                </c:pt>
                <c:pt idx="1140">
                  <c:v>0.92300000000000004</c:v>
                </c:pt>
                <c:pt idx="1141">
                  <c:v>0.92400000000000004</c:v>
                </c:pt>
                <c:pt idx="1142">
                  <c:v>0.92500000000000004</c:v>
                </c:pt>
                <c:pt idx="1143">
                  <c:v>0.92600000000000005</c:v>
                </c:pt>
                <c:pt idx="1144">
                  <c:v>0.92700000000000005</c:v>
                </c:pt>
                <c:pt idx="1145">
                  <c:v>0.92800000000000005</c:v>
                </c:pt>
                <c:pt idx="1146">
                  <c:v>0.92849999999999999</c:v>
                </c:pt>
                <c:pt idx="1147">
                  <c:v>0.92949999999999999</c:v>
                </c:pt>
                <c:pt idx="1148">
                  <c:v>0.93049999999999999</c:v>
                </c:pt>
                <c:pt idx="1149">
                  <c:v>0.93149999999999999</c:v>
                </c:pt>
                <c:pt idx="1150">
                  <c:v>0.93200000000000005</c:v>
                </c:pt>
                <c:pt idx="1151">
                  <c:v>0.93300000000000005</c:v>
                </c:pt>
                <c:pt idx="1152">
                  <c:v>0.93400000000000005</c:v>
                </c:pt>
                <c:pt idx="1153">
                  <c:v>0.9345</c:v>
                </c:pt>
                <c:pt idx="1154">
                  <c:v>0.9355</c:v>
                </c:pt>
                <c:pt idx="1155">
                  <c:v>0.9365</c:v>
                </c:pt>
                <c:pt idx="1156">
                  <c:v>0.9375</c:v>
                </c:pt>
                <c:pt idx="1157">
                  <c:v>0.9385</c:v>
                </c:pt>
                <c:pt idx="1158">
                  <c:v>0.9395</c:v>
                </c:pt>
                <c:pt idx="1159">
                  <c:v>0.94</c:v>
                </c:pt>
                <c:pt idx="1160">
                  <c:v>0.94099999999999995</c:v>
                </c:pt>
                <c:pt idx="1161">
                  <c:v>0.94199999999999995</c:v>
                </c:pt>
                <c:pt idx="1162">
                  <c:v>0.94299999999999995</c:v>
                </c:pt>
                <c:pt idx="1163">
                  <c:v>0.94399999999999995</c:v>
                </c:pt>
                <c:pt idx="1164">
                  <c:v>0.94499999999999995</c:v>
                </c:pt>
                <c:pt idx="1165">
                  <c:v>0.94550000000000001</c:v>
                </c:pt>
                <c:pt idx="1166">
                  <c:v>0.94650000000000001</c:v>
                </c:pt>
                <c:pt idx="1167">
                  <c:v>0.94750000000000001</c:v>
                </c:pt>
                <c:pt idx="1168">
                  <c:v>0.94850000000000001</c:v>
                </c:pt>
                <c:pt idx="1169">
                  <c:v>0.94899999999999995</c:v>
                </c:pt>
                <c:pt idx="1170">
                  <c:v>0.95</c:v>
                </c:pt>
                <c:pt idx="1171">
                  <c:v>0.95050000000000001</c:v>
                </c:pt>
                <c:pt idx="1172">
                  <c:v>0.95150000000000001</c:v>
                </c:pt>
                <c:pt idx="1173">
                  <c:v>0.95199999999999996</c:v>
                </c:pt>
                <c:pt idx="1174">
                  <c:v>0.95299999999999996</c:v>
                </c:pt>
                <c:pt idx="1175">
                  <c:v>0.95350000000000001</c:v>
                </c:pt>
                <c:pt idx="1176">
                  <c:v>0.95450000000000002</c:v>
                </c:pt>
                <c:pt idx="1177">
                  <c:v>0.95550000000000002</c:v>
                </c:pt>
                <c:pt idx="1178">
                  <c:v>0.95650000000000002</c:v>
                </c:pt>
                <c:pt idx="1179">
                  <c:v>0.95750000000000002</c:v>
                </c:pt>
                <c:pt idx="1180">
                  <c:v>0.95799999999999996</c:v>
                </c:pt>
                <c:pt idx="1181">
                  <c:v>0.95850000000000002</c:v>
                </c:pt>
                <c:pt idx="1182">
                  <c:v>0.95950000000000002</c:v>
                </c:pt>
                <c:pt idx="1183">
                  <c:v>0.96</c:v>
                </c:pt>
                <c:pt idx="1184">
                  <c:v>0.96099999999999997</c:v>
                </c:pt>
                <c:pt idx="1185">
                  <c:v>0.96150000000000002</c:v>
                </c:pt>
                <c:pt idx="1186">
                  <c:v>0.96199999999999997</c:v>
                </c:pt>
                <c:pt idx="1187">
                  <c:v>0.96299999999999997</c:v>
                </c:pt>
                <c:pt idx="1188">
                  <c:v>0.96399999999999997</c:v>
                </c:pt>
                <c:pt idx="1189">
                  <c:v>0.96499999999999997</c:v>
                </c:pt>
                <c:pt idx="1190">
                  <c:v>0.96550000000000002</c:v>
                </c:pt>
                <c:pt idx="1191">
                  <c:v>0.96650000000000003</c:v>
                </c:pt>
                <c:pt idx="1192">
                  <c:v>0.96750000000000003</c:v>
                </c:pt>
                <c:pt idx="1193">
                  <c:v>0.96850000000000003</c:v>
                </c:pt>
                <c:pt idx="1194">
                  <c:v>0.96950000000000003</c:v>
                </c:pt>
                <c:pt idx="1195">
                  <c:v>0.97050000000000003</c:v>
                </c:pt>
                <c:pt idx="1196">
                  <c:v>0.97150000000000003</c:v>
                </c:pt>
                <c:pt idx="1197">
                  <c:v>0.97199999999999998</c:v>
                </c:pt>
                <c:pt idx="1198">
                  <c:v>0.97299999999999998</c:v>
                </c:pt>
                <c:pt idx="1199">
                  <c:v>0.97399999999999998</c:v>
                </c:pt>
                <c:pt idx="1200">
                  <c:v>0.97499999999999998</c:v>
                </c:pt>
                <c:pt idx="1201">
                  <c:v>0.97599999999999998</c:v>
                </c:pt>
                <c:pt idx="1202">
                  <c:v>0.97699999999999998</c:v>
                </c:pt>
                <c:pt idx="1203">
                  <c:v>0.97799999999999998</c:v>
                </c:pt>
                <c:pt idx="1204">
                  <c:v>0.97899999999999998</c:v>
                </c:pt>
                <c:pt idx="1205">
                  <c:v>0.98</c:v>
                </c:pt>
                <c:pt idx="1206">
                  <c:v>0.98099999999999998</c:v>
                </c:pt>
                <c:pt idx="1207">
                  <c:v>0.98150000000000004</c:v>
                </c:pt>
                <c:pt idx="1208">
                  <c:v>0.98199999999999998</c:v>
                </c:pt>
                <c:pt idx="1209">
                  <c:v>0.98250000000000004</c:v>
                </c:pt>
                <c:pt idx="1210">
                  <c:v>0.98350000000000004</c:v>
                </c:pt>
                <c:pt idx="1211">
                  <c:v>0.98399999999999999</c:v>
                </c:pt>
                <c:pt idx="1212">
                  <c:v>0.98499999999999999</c:v>
                </c:pt>
                <c:pt idx="1213">
                  <c:v>0.98550000000000004</c:v>
                </c:pt>
                <c:pt idx="1214">
                  <c:v>0.98599999999999999</c:v>
                </c:pt>
                <c:pt idx="1215">
                  <c:v>0.98699999999999999</c:v>
                </c:pt>
                <c:pt idx="1216">
                  <c:v>0.98799999999999999</c:v>
                </c:pt>
                <c:pt idx="1217">
                  <c:v>0.98850000000000005</c:v>
                </c:pt>
                <c:pt idx="1218">
                  <c:v>0.98950000000000005</c:v>
                </c:pt>
                <c:pt idx="1219">
                  <c:v>0.99</c:v>
                </c:pt>
                <c:pt idx="1220">
                  <c:v>0.99099999999999999</c:v>
                </c:pt>
                <c:pt idx="1221">
                  <c:v>0.99199999999999999</c:v>
                </c:pt>
                <c:pt idx="1222">
                  <c:v>0.99299999999999999</c:v>
                </c:pt>
                <c:pt idx="1223">
                  <c:v>0.99399999999999999</c:v>
                </c:pt>
                <c:pt idx="1224">
                  <c:v>0.995</c:v>
                </c:pt>
                <c:pt idx="1225">
                  <c:v>0.99550000000000005</c:v>
                </c:pt>
                <c:pt idx="1226">
                  <c:v>0.996</c:v>
                </c:pt>
                <c:pt idx="1227">
                  <c:v>0.997</c:v>
                </c:pt>
                <c:pt idx="1228">
                  <c:v>0.998</c:v>
                </c:pt>
                <c:pt idx="1229">
                  <c:v>0.999</c:v>
                </c:pt>
                <c:pt idx="1230">
                  <c:v>0.99950000000000006</c:v>
                </c:pt>
                <c:pt idx="1231">
                  <c:v>1</c:v>
                </c:pt>
                <c:pt idx="1232">
                  <c:v>1.0009999999999999</c:v>
                </c:pt>
                <c:pt idx="1233">
                  <c:v>1.0015000000000001</c:v>
                </c:pt>
                <c:pt idx="1234">
                  <c:v>1.002</c:v>
                </c:pt>
                <c:pt idx="1235">
                  <c:v>1.0024999999999999</c:v>
                </c:pt>
                <c:pt idx="1236">
                  <c:v>1.0035000000000001</c:v>
                </c:pt>
                <c:pt idx="1237">
                  <c:v>1.004</c:v>
                </c:pt>
                <c:pt idx="1238">
                  <c:v>1.0044999999999999</c:v>
                </c:pt>
                <c:pt idx="1239">
                  <c:v>1.0055000000000001</c:v>
                </c:pt>
                <c:pt idx="1240">
                  <c:v>1.006</c:v>
                </c:pt>
                <c:pt idx="1241">
                  <c:v>1.0069999999999999</c:v>
                </c:pt>
                <c:pt idx="1242">
                  <c:v>1.008</c:v>
                </c:pt>
                <c:pt idx="1243">
                  <c:v>1.0085</c:v>
                </c:pt>
                <c:pt idx="1244">
                  <c:v>1.0095000000000001</c:v>
                </c:pt>
                <c:pt idx="1245">
                  <c:v>1.01</c:v>
                </c:pt>
                <c:pt idx="1246">
                  <c:v>1.0105</c:v>
                </c:pt>
                <c:pt idx="1247">
                  <c:v>1.0109999999999999</c:v>
                </c:pt>
                <c:pt idx="1248">
                  <c:v>1.012</c:v>
                </c:pt>
                <c:pt idx="1249">
                  <c:v>1.0129999999999999</c:v>
                </c:pt>
                <c:pt idx="1250">
                  <c:v>1.0135000000000001</c:v>
                </c:pt>
                <c:pt idx="1251">
                  <c:v>1.014</c:v>
                </c:pt>
                <c:pt idx="1252">
                  <c:v>1.0149999999999999</c:v>
                </c:pt>
                <c:pt idx="1253">
                  <c:v>1.016</c:v>
                </c:pt>
                <c:pt idx="1254">
                  <c:v>1.0169999999999999</c:v>
                </c:pt>
                <c:pt idx="1255">
                  <c:v>1.0175000000000001</c:v>
                </c:pt>
                <c:pt idx="1256">
                  <c:v>1.0185</c:v>
                </c:pt>
                <c:pt idx="1257">
                  <c:v>1.0189999999999999</c:v>
                </c:pt>
                <c:pt idx="1258">
                  <c:v>1.02</c:v>
                </c:pt>
                <c:pt idx="1259">
                  <c:v>1.0205</c:v>
                </c:pt>
                <c:pt idx="1260">
                  <c:v>1.0209999999999999</c:v>
                </c:pt>
                <c:pt idx="1261">
                  <c:v>1.022</c:v>
                </c:pt>
                <c:pt idx="1262">
                  <c:v>1.0225</c:v>
                </c:pt>
                <c:pt idx="1263">
                  <c:v>1.0229999999999999</c:v>
                </c:pt>
                <c:pt idx="1264">
                  <c:v>1.0235000000000001</c:v>
                </c:pt>
                <c:pt idx="1265">
                  <c:v>1.0245</c:v>
                </c:pt>
                <c:pt idx="1266">
                  <c:v>1.0249999999999999</c:v>
                </c:pt>
                <c:pt idx="1267">
                  <c:v>1.026</c:v>
                </c:pt>
                <c:pt idx="1268">
                  <c:v>1.0269999999999999</c:v>
                </c:pt>
                <c:pt idx="1269">
                  <c:v>1.028</c:v>
                </c:pt>
                <c:pt idx="1270">
                  <c:v>1.0285</c:v>
                </c:pt>
                <c:pt idx="1271">
                  <c:v>1.0295000000000001</c:v>
                </c:pt>
                <c:pt idx="1272">
                  <c:v>1.03</c:v>
                </c:pt>
                <c:pt idx="1273">
                  <c:v>1.0309999999999999</c:v>
                </c:pt>
                <c:pt idx="1274">
                  <c:v>1.0315000000000001</c:v>
                </c:pt>
                <c:pt idx="1275">
                  <c:v>1.032</c:v>
                </c:pt>
                <c:pt idx="1276">
                  <c:v>1.0329999999999999</c:v>
                </c:pt>
                <c:pt idx="1277">
                  <c:v>1.034</c:v>
                </c:pt>
                <c:pt idx="1278">
                  <c:v>1.0345</c:v>
                </c:pt>
                <c:pt idx="1279">
                  <c:v>1.0349999999999999</c:v>
                </c:pt>
                <c:pt idx="1280">
                  <c:v>1.036</c:v>
                </c:pt>
                <c:pt idx="1281">
                  <c:v>1.0369999999999999</c:v>
                </c:pt>
                <c:pt idx="1282">
                  <c:v>1.038</c:v>
                </c:pt>
                <c:pt idx="1283">
                  <c:v>1.0389999999999999</c:v>
                </c:pt>
                <c:pt idx="1284">
                  <c:v>1.0395000000000001</c:v>
                </c:pt>
                <c:pt idx="1285">
                  <c:v>1.04</c:v>
                </c:pt>
                <c:pt idx="1286">
                  <c:v>1.0409999999999999</c:v>
                </c:pt>
                <c:pt idx="1287">
                  <c:v>1.0415000000000001</c:v>
                </c:pt>
                <c:pt idx="1288">
                  <c:v>1.042</c:v>
                </c:pt>
                <c:pt idx="1289">
                  <c:v>1.0429999999999999</c:v>
                </c:pt>
                <c:pt idx="1290">
                  <c:v>1.0435000000000001</c:v>
                </c:pt>
                <c:pt idx="1291">
                  <c:v>1.044</c:v>
                </c:pt>
                <c:pt idx="1292">
                  <c:v>1.0449999999999999</c:v>
                </c:pt>
                <c:pt idx="1293">
                  <c:v>1.046</c:v>
                </c:pt>
                <c:pt idx="1294">
                  <c:v>1.0469999999999999</c:v>
                </c:pt>
                <c:pt idx="1295">
                  <c:v>1.0475000000000001</c:v>
                </c:pt>
                <c:pt idx="1296">
                  <c:v>1.0485</c:v>
                </c:pt>
                <c:pt idx="1297">
                  <c:v>1.0495000000000001</c:v>
                </c:pt>
                <c:pt idx="1298">
                  <c:v>1.05</c:v>
                </c:pt>
                <c:pt idx="1299">
                  <c:v>1.0509999999999999</c:v>
                </c:pt>
                <c:pt idx="1300">
                  <c:v>1.0515000000000001</c:v>
                </c:pt>
                <c:pt idx="1301">
                  <c:v>1.052</c:v>
                </c:pt>
                <c:pt idx="1302">
                  <c:v>1.0529999999999999</c:v>
                </c:pt>
                <c:pt idx="1303">
                  <c:v>1.054</c:v>
                </c:pt>
                <c:pt idx="1304">
                  <c:v>1.0545</c:v>
                </c:pt>
                <c:pt idx="1305">
                  <c:v>1.0549999999999999</c:v>
                </c:pt>
                <c:pt idx="1306">
                  <c:v>1.056</c:v>
                </c:pt>
                <c:pt idx="1307">
                  <c:v>1.0569999999999999</c:v>
                </c:pt>
                <c:pt idx="1308">
                  <c:v>1.0580000000000001</c:v>
                </c:pt>
                <c:pt idx="1309">
                  <c:v>1.0589999999999999</c:v>
                </c:pt>
                <c:pt idx="1310">
                  <c:v>1.06</c:v>
                </c:pt>
                <c:pt idx="1311">
                  <c:v>1.0609999999999999</c:v>
                </c:pt>
                <c:pt idx="1312">
                  <c:v>1.0615000000000001</c:v>
                </c:pt>
                <c:pt idx="1313">
                  <c:v>1.0625</c:v>
                </c:pt>
                <c:pt idx="1314">
                  <c:v>1.0629999999999999</c:v>
                </c:pt>
                <c:pt idx="1315">
                  <c:v>1.0634999999999999</c:v>
                </c:pt>
                <c:pt idx="1316">
                  <c:v>1.0645</c:v>
                </c:pt>
                <c:pt idx="1317">
                  <c:v>1.0649999999999999</c:v>
                </c:pt>
                <c:pt idx="1318">
                  <c:v>1.0660000000000001</c:v>
                </c:pt>
                <c:pt idx="1319">
                  <c:v>1.0669999999999999</c:v>
                </c:pt>
                <c:pt idx="1320">
                  <c:v>1.0680000000000001</c:v>
                </c:pt>
                <c:pt idx="1321">
                  <c:v>1.0685</c:v>
                </c:pt>
                <c:pt idx="1322">
                  <c:v>1.0694999999999999</c:v>
                </c:pt>
                <c:pt idx="1323">
                  <c:v>1.0705</c:v>
                </c:pt>
                <c:pt idx="1324">
                  <c:v>1.071</c:v>
                </c:pt>
                <c:pt idx="1325">
                  <c:v>1.0720000000000001</c:v>
                </c:pt>
                <c:pt idx="1326">
                  <c:v>1.073</c:v>
                </c:pt>
                <c:pt idx="1327">
                  <c:v>1.0740000000000001</c:v>
                </c:pt>
                <c:pt idx="1328">
                  <c:v>1.075</c:v>
                </c:pt>
                <c:pt idx="1329">
                  <c:v>1.0760000000000001</c:v>
                </c:pt>
                <c:pt idx="1330">
                  <c:v>1.0765</c:v>
                </c:pt>
                <c:pt idx="1331">
                  <c:v>1.0774999999999999</c:v>
                </c:pt>
                <c:pt idx="1332">
                  <c:v>1.0785</c:v>
                </c:pt>
                <c:pt idx="1333">
                  <c:v>1.079</c:v>
                </c:pt>
                <c:pt idx="1334">
                  <c:v>1.08</c:v>
                </c:pt>
                <c:pt idx="1335">
                  <c:v>1.081</c:v>
                </c:pt>
                <c:pt idx="1336">
                  <c:v>1.0820000000000001</c:v>
                </c:pt>
                <c:pt idx="1337">
                  <c:v>1.0825</c:v>
                </c:pt>
                <c:pt idx="1338">
                  <c:v>1.083</c:v>
                </c:pt>
                <c:pt idx="1339">
                  <c:v>1.0840000000000001</c:v>
                </c:pt>
                <c:pt idx="1340">
                  <c:v>1.085</c:v>
                </c:pt>
                <c:pt idx="1341">
                  <c:v>1.0860000000000001</c:v>
                </c:pt>
                <c:pt idx="1342">
                  <c:v>1.087</c:v>
                </c:pt>
                <c:pt idx="1343">
                  <c:v>1.0874999999999999</c:v>
                </c:pt>
                <c:pt idx="1344">
                  <c:v>1.0885</c:v>
                </c:pt>
                <c:pt idx="1345">
                  <c:v>1.0894999999999999</c:v>
                </c:pt>
                <c:pt idx="1346">
                  <c:v>1.0905</c:v>
                </c:pt>
                <c:pt idx="1347">
                  <c:v>1.091</c:v>
                </c:pt>
                <c:pt idx="1348">
                  <c:v>1.0920000000000001</c:v>
                </c:pt>
                <c:pt idx="1349">
                  <c:v>1.0925</c:v>
                </c:pt>
                <c:pt idx="1350">
                  <c:v>1.0934999999999999</c:v>
                </c:pt>
                <c:pt idx="1351">
                  <c:v>1.0940000000000001</c:v>
                </c:pt>
                <c:pt idx="1352">
                  <c:v>1.095</c:v>
                </c:pt>
                <c:pt idx="1353">
                  <c:v>1.0960000000000001</c:v>
                </c:pt>
                <c:pt idx="1354">
                  <c:v>1.097</c:v>
                </c:pt>
                <c:pt idx="1355">
                  <c:v>1.0974999999999999</c:v>
                </c:pt>
                <c:pt idx="1356">
                  <c:v>1.0985</c:v>
                </c:pt>
                <c:pt idx="1357">
                  <c:v>1.0994999999999999</c:v>
                </c:pt>
                <c:pt idx="1358">
                  <c:v>1.1000000000000001</c:v>
                </c:pt>
                <c:pt idx="1359">
                  <c:v>1.101</c:v>
                </c:pt>
                <c:pt idx="1360">
                  <c:v>1.1020000000000001</c:v>
                </c:pt>
                <c:pt idx="1361">
                  <c:v>1.103</c:v>
                </c:pt>
                <c:pt idx="1362">
                  <c:v>1.1040000000000001</c:v>
                </c:pt>
                <c:pt idx="1363">
                  <c:v>1.105</c:v>
                </c:pt>
                <c:pt idx="1364">
                  <c:v>1.1060000000000001</c:v>
                </c:pt>
                <c:pt idx="1365">
                  <c:v>1.1065</c:v>
                </c:pt>
                <c:pt idx="1366">
                  <c:v>1.1074999999999999</c:v>
                </c:pt>
                <c:pt idx="1367">
                  <c:v>1.1085</c:v>
                </c:pt>
                <c:pt idx="1368">
                  <c:v>1.1094999999999999</c:v>
                </c:pt>
                <c:pt idx="1369">
                  <c:v>1.1100000000000001</c:v>
                </c:pt>
                <c:pt idx="1370">
                  <c:v>1.1105</c:v>
                </c:pt>
                <c:pt idx="1371">
                  <c:v>1.1114999999999999</c:v>
                </c:pt>
                <c:pt idx="1372">
                  <c:v>1.1125</c:v>
                </c:pt>
                <c:pt idx="1373">
                  <c:v>1.1134999999999999</c:v>
                </c:pt>
                <c:pt idx="1374">
                  <c:v>1.1140000000000001</c:v>
                </c:pt>
                <c:pt idx="1375">
                  <c:v>1.115</c:v>
                </c:pt>
                <c:pt idx="1376">
                  <c:v>1.1154999999999999</c:v>
                </c:pt>
                <c:pt idx="1377">
                  <c:v>1.1165</c:v>
                </c:pt>
                <c:pt idx="1378">
                  <c:v>1.1174999999999999</c:v>
                </c:pt>
                <c:pt idx="1379">
                  <c:v>1.1185</c:v>
                </c:pt>
                <c:pt idx="1380">
                  <c:v>1.1194999999999999</c:v>
                </c:pt>
                <c:pt idx="1381">
                  <c:v>1.1200000000000001</c:v>
                </c:pt>
                <c:pt idx="1382">
                  <c:v>1.121</c:v>
                </c:pt>
                <c:pt idx="1383">
                  <c:v>1.1214999999999999</c:v>
                </c:pt>
                <c:pt idx="1384">
                  <c:v>1.1220000000000001</c:v>
                </c:pt>
                <c:pt idx="1385">
                  <c:v>1.123</c:v>
                </c:pt>
                <c:pt idx="1386">
                  <c:v>1.1240000000000001</c:v>
                </c:pt>
                <c:pt idx="1387">
                  <c:v>1.1245000000000001</c:v>
                </c:pt>
                <c:pt idx="1388">
                  <c:v>1.1254999999999999</c:v>
                </c:pt>
                <c:pt idx="1389">
                  <c:v>1.1265000000000001</c:v>
                </c:pt>
                <c:pt idx="1390">
                  <c:v>1.1274999999999999</c:v>
                </c:pt>
                <c:pt idx="1391">
                  <c:v>1.1285000000000001</c:v>
                </c:pt>
                <c:pt idx="1392">
                  <c:v>1.129</c:v>
                </c:pt>
                <c:pt idx="1393">
                  <c:v>1.1299999999999999</c:v>
                </c:pt>
                <c:pt idx="1394">
                  <c:v>1.1305000000000001</c:v>
                </c:pt>
                <c:pt idx="1395">
                  <c:v>1.1315</c:v>
                </c:pt>
                <c:pt idx="1396">
                  <c:v>1.1325000000000001</c:v>
                </c:pt>
                <c:pt idx="1397">
                  <c:v>1.1335</c:v>
                </c:pt>
                <c:pt idx="1398">
                  <c:v>1.1339999999999999</c:v>
                </c:pt>
                <c:pt idx="1399">
                  <c:v>1.135</c:v>
                </c:pt>
                <c:pt idx="1400">
                  <c:v>1.1359999999999999</c:v>
                </c:pt>
                <c:pt idx="1401">
                  <c:v>1.137</c:v>
                </c:pt>
                <c:pt idx="1402">
                  <c:v>1.1379999999999999</c:v>
                </c:pt>
                <c:pt idx="1403">
                  <c:v>1.1385000000000001</c:v>
                </c:pt>
                <c:pt idx="1404">
                  <c:v>1.1395</c:v>
                </c:pt>
                <c:pt idx="1405">
                  <c:v>1.1405000000000001</c:v>
                </c:pt>
                <c:pt idx="1406">
                  <c:v>1.141</c:v>
                </c:pt>
                <c:pt idx="1407">
                  <c:v>1.1415</c:v>
                </c:pt>
                <c:pt idx="1408">
                  <c:v>1.1425000000000001</c:v>
                </c:pt>
                <c:pt idx="1409">
                  <c:v>1.1435</c:v>
                </c:pt>
                <c:pt idx="1410">
                  <c:v>1.1445000000000001</c:v>
                </c:pt>
                <c:pt idx="1411">
                  <c:v>1.1455</c:v>
                </c:pt>
                <c:pt idx="1412">
                  <c:v>1.1465000000000001</c:v>
                </c:pt>
                <c:pt idx="1413">
                  <c:v>1.147</c:v>
                </c:pt>
                <c:pt idx="1414">
                  <c:v>1.1479999999999999</c:v>
                </c:pt>
                <c:pt idx="1415">
                  <c:v>1.149</c:v>
                </c:pt>
                <c:pt idx="1416">
                  <c:v>1.1499999999999999</c:v>
                </c:pt>
                <c:pt idx="1417">
                  <c:v>1.1505000000000001</c:v>
                </c:pt>
                <c:pt idx="1418">
                  <c:v>1.1515</c:v>
                </c:pt>
                <c:pt idx="1419">
                  <c:v>1.1525000000000001</c:v>
                </c:pt>
                <c:pt idx="1420">
                  <c:v>1.1535</c:v>
                </c:pt>
                <c:pt idx="1421">
                  <c:v>1.1539999999999999</c:v>
                </c:pt>
                <c:pt idx="1422">
                  <c:v>1.155</c:v>
                </c:pt>
                <c:pt idx="1423">
                  <c:v>1.1559999999999999</c:v>
                </c:pt>
                <c:pt idx="1424">
                  <c:v>1.157</c:v>
                </c:pt>
                <c:pt idx="1425">
                  <c:v>1.1579999999999999</c:v>
                </c:pt>
                <c:pt idx="1426">
                  <c:v>1.159</c:v>
                </c:pt>
                <c:pt idx="1427">
                  <c:v>1.1595</c:v>
                </c:pt>
                <c:pt idx="1428">
                  <c:v>1.1605000000000001</c:v>
                </c:pt>
                <c:pt idx="1429">
                  <c:v>1.1615</c:v>
                </c:pt>
                <c:pt idx="1430">
                  <c:v>1.1619999999999999</c:v>
                </c:pt>
                <c:pt idx="1431">
                  <c:v>1.163</c:v>
                </c:pt>
                <c:pt idx="1432">
                  <c:v>1.1635</c:v>
                </c:pt>
                <c:pt idx="1433">
                  <c:v>1.1645000000000001</c:v>
                </c:pt>
                <c:pt idx="1434">
                  <c:v>1.1659999999999999</c:v>
                </c:pt>
                <c:pt idx="1435">
                  <c:v>1.167</c:v>
                </c:pt>
                <c:pt idx="1436">
                  <c:v>1.1679999999999999</c:v>
                </c:pt>
                <c:pt idx="1437">
                  <c:v>1.169</c:v>
                </c:pt>
                <c:pt idx="1438">
                  <c:v>1.1695</c:v>
                </c:pt>
                <c:pt idx="1439">
                  <c:v>1.17</c:v>
                </c:pt>
                <c:pt idx="1440">
                  <c:v>1.171</c:v>
                </c:pt>
                <c:pt idx="1441">
                  <c:v>1.1719999999999999</c:v>
                </c:pt>
                <c:pt idx="1442">
                  <c:v>1.173</c:v>
                </c:pt>
                <c:pt idx="1443">
                  <c:v>1.1739999999999999</c:v>
                </c:pt>
                <c:pt idx="1444">
                  <c:v>1.175</c:v>
                </c:pt>
                <c:pt idx="1445">
                  <c:v>1.1759999999999999</c:v>
                </c:pt>
                <c:pt idx="1446">
                  <c:v>1.177</c:v>
                </c:pt>
                <c:pt idx="1447">
                  <c:v>1.1779999999999999</c:v>
                </c:pt>
                <c:pt idx="1448">
                  <c:v>1.179</c:v>
                </c:pt>
                <c:pt idx="1449">
                  <c:v>1.18</c:v>
                </c:pt>
                <c:pt idx="1450">
                  <c:v>1.181</c:v>
                </c:pt>
                <c:pt idx="1451">
                  <c:v>1.1815</c:v>
                </c:pt>
                <c:pt idx="1452">
                  <c:v>1.1825000000000001</c:v>
                </c:pt>
                <c:pt idx="1453">
                  <c:v>1.1835</c:v>
                </c:pt>
                <c:pt idx="1454">
                  <c:v>1.1845000000000001</c:v>
                </c:pt>
                <c:pt idx="1455">
                  <c:v>1.1859999999999999</c:v>
                </c:pt>
                <c:pt idx="1456">
                  <c:v>1.1865000000000001</c:v>
                </c:pt>
                <c:pt idx="1457">
                  <c:v>1.1875</c:v>
                </c:pt>
                <c:pt idx="1458">
                  <c:v>1.1884999999999999</c:v>
                </c:pt>
                <c:pt idx="1459">
                  <c:v>1.1895</c:v>
                </c:pt>
                <c:pt idx="1460">
                  <c:v>1.1904999999999999</c:v>
                </c:pt>
                <c:pt idx="1461">
                  <c:v>1.1915</c:v>
                </c:pt>
                <c:pt idx="1462">
                  <c:v>1.1924999999999999</c:v>
                </c:pt>
                <c:pt idx="1463">
                  <c:v>1.1935</c:v>
                </c:pt>
                <c:pt idx="1464">
                  <c:v>1.1944999999999999</c:v>
                </c:pt>
                <c:pt idx="1465">
                  <c:v>1.1955</c:v>
                </c:pt>
                <c:pt idx="1466">
                  <c:v>1.1975</c:v>
                </c:pt>
                <c:pt idx="1467">
                  <c:v>1.1984999999999999</c:v>
                </c:pt>
                <c:pt idx="1468">
                  <c:v>1.2</c:v>
                </c:pt>
                <c:pt idx="1469">
                  <c:v>1.2015</c:v>
                </c:pt>
                <c:pt idx="1470">
                  <c:v>1.2030000000000001</c:v>
                </c:pt>
                <c:pt idx="1471">
                  <c:v>1.2044999999999999</c:v>
                </c:pt>
                <c:pt idx="1472">
                  <c:v>1.206</c:v>
                </c:pt>
                <c:pt idx="1473">
                  <c:v>1.208</c:v>
                </c:pt>
                <c:pt idx="1474">
                  <c:v>1.2095</c:v>
                </c:pt>
                <c:pt idx="1475">
                  <c:v>1.2110000000000001</c:v>
                </c:pt>
                <c:pt idx="1476">
                  <c:v>1.2124999999999999</c:v>
                </c:pt>
                <c:pt idx="1477">
                  <c:v>1.214</c:v>
                </c:pt>
                <c:pt idx="1478">
                  <c:v>1.216</c:v>
                </c:pt>
                <c:pt idx="1479">
                  <c:v>1.2184999999999999</c:v>
                </c:pt>
                <c:pt idx="1480">
                  <c:v>1.22</c:v>
                </c:pt>
                <c:pt idx="1481">
                  <c:v>1.2224999999999999</c:v>
                </c:pt>
                <c:pt idx="1482">
                  <c:v>1.2250000000000001</c:v>
                </c:pt>
                <c:pt idx="1483">
                  <c:v>1.2284999999999999</c:v>
                </c:pt>
                <c:pt idx="1484">
                  <c:v>1.2335</c:v>
                </c:pt>
                <c:pt idx="1485">
                  <c:v>1.24</c:v>
                </c:pt>
                <c:pt idx="1486">
                  <c:v>1.2470000000000001</c:v>
                </c:pt>
                <c:pt idx="1487">
                  <c:v>1.2649999999999999</c:v>
                </c:pt>
                <c:pt idx="1488">
                  <c:v>1.3065</c:v>
                </c:pt>
                <c:pt idx="1489">
                  <c:v>1.3245</c:v>
                </c:pt>
                <c:pt idx="1490">
                  <c:v>1.3314999999999999</c:v>
                </c:pt>
                <c:pt idx="1491">
                  <c:v>1.3360000000000001</c:v>
                </c:pt>
                <c:pt idx="1492">
                  <c:v>1.339</c:v>
                </c:pt>
                <c:pt idx="1493">
                  <c:v>1.3420000000000001</c:v>
                </c:pt>
                <c:pt idx="1494">
                  <c:v>1.345</c:v>
                </c:pt>
                <c:pt idx="1495">
                  <c:v>1.347</c:v>
                </c:pt>
                <c:pt idx="1496">
                  <c:v>1.349</c:v>
                </c:pt>
                <c:pt idx="1497">
                  <c:v>1.351</c:v>
                </c:pt>
                <c:pt idx="1498">
                  <c:v>1.3534999999999999</c:v>
                </c:pt>
                <c:pt idx="1499">
                  <c:v>1.355</c:v>
                </c:pt>
                <c:pt idx="1500">
                  <c:v>1.3565</c:v>
                </c:pt>
                <c:pt idx="1501">
                  <c:v>1.3580000000000001</c:v>
                </c:pt>
                <c:pt idx="1502">
                  <c:v>1.3594999999999999</c:v>
                </c:pt>
                <c:pt idx="1503">
                  <c:v>1.361</c:v>
                </c:pt>
                <c:pt idx="1504">
                  <c:v>1.3634999999999999</c:v>
                </c:pt>
                <c:pt idx="1505">
                  <c:v>1.365</c:v>
                </c:pt>
                <c:pt idx="1506">
                  <c:v>1.367</c:v>
                </c:pt>
                <c:pt idx="1507">
                  <c:v>1.3680000000000001</c:v>
                </c:pt>
                <c:pt idx="1508">
                  <c:v>1.37</c:v>
                </c:pt>
                <c:pt idx="1509">
                  <c:v>1.371</c:v>
                </c:pt>
                <c:pt idx="1510">
                  <c:v>1.373</c:v>
                </c:pt>
                <c:pt idx="1511">
                  <c:v>1.3745000000000001</c:v>
                </c:pt>
                <c:pt idx="1512">
                  <c:v>1.3759999999999999</c:v>
                </c:pt>
                <c:pt idx="1513">
                  <c:v>1.377</c:v>
                </c:pt>
                <c:pt idx="1514">
                  <c:v>1.3785000000000001</c:v>
                </c:pt>
                <c:pt idx="1515">
                  <c:v>1.3794999999999999</c:v>
                </c:pt>
                <c:pt idx="1516">
                  <c:v>1.3815</c:v>
                </c:pt>
                <c:pt idx="1517">
                  <c:v>1.383</c:v>
                </c:pt>
                <c:pt idx="1518">
                  <c:v>1.385</c:v>
                </c:pt>
                <c:pt idx="1519">
                  <c:v>1.3859999999999999</c:v>
                </c:pt>
                <c:pt idx="1520">
                  <c:v>1.387</c:v>
                </c:pt>
                <c:pt idx="1521">
                  <c:v>1.3879999999999999</c:v>
                </c:pt>
                <c:pt idx="1522">
                  <c:v>1.3895</c:v>
                </c:pt>
                <c:pt idx="1523">
                  <c:v>1.391</c:v>
                </c:pt>
                <c:pt idx="1524">
                  <c:v>1.3919999999999999</c:v>
                </c:pt>
                <c:pt idx="1525">
                  <c:v>1.3939999999999999</c:v>
                </c:pt>
                <c:pt idx="1526">
                  <c:v>1.395</c:v>
                </c:pt>
                <c:pt idx="1527">
                  <c:v>1.3959999999999999</c:v>
                </c:pt>
                <c:pt idx="1528">
                  <c:v>1.397</c:v>
                </c:pt>
                <c:pt idx="1529">
                  <c:v>1.3985000000000001</c:v>
                </c:pt>
                <c:pt idx="1530">
                  <c:v>1.3995</c:v>
                </c:pt>
                <c:pt idx="1531">
                  <c:v>1.401</c:v>
                </c:pt>
                <c:pt idx="1532">
                  <c:v>1.4025000000000001</c:v>
                </c:pt>
                <c:pt idx="1533">
                  <c:v>1.4039999999999999</c:v>
                </c:pt>
                <c:pt idx="1534">
                  <c:v>1.405</c:v>
                </c:pt>
                <c:pt idx="1535">
                  <c:v>1.4059999999999999</c:v>
                </c:pt>
                <c:pt idx="1536">
                  <c:v>1.407</c:v>
                </c:pt>
                <c:pt idx="1537">
                  <c:v>1.4085000000000001</c:v>
                </c:pt>
                <c:pt idx="1538">
                  <c:v>1.4095</c:v>
                </c:pt>
                <c:pt idx="1539">
                  <c:v>1.411</c:v>
                </c:pt>
                <c:pt idx="1540">
                  <c:v>1.4119999999999999</c:v>
                </c:pt>
                <c:pt idx="1541">
                  <c:v>1.4135</c:v>
                </c:pt>
                <c:pt idx="1542">
                  <c:v>1.415</c:v>
                </c:pt>
                <c:pt idx="1543">
                  <c:v>1.4159999999999999</c:v>
                </c:pt>
                <c:pt idx="1544">
                  <c:v>1.417</c:v>
                </c:pt>
                <c:pt idx="1545">
                  <c:v>1.4175</c:v>
                </c:pt>
                <c:pt idx="1546">
                  <c:v>1.4195</c:v>
                </c:pt>
                <c:pt idx="1547">
                  <c:v>1.4205000000000001</c:v>
                </c:pt>
                <c:pt idx="1548">
                  <c:v>1.4215</c:v>
                </c:pt>
                <c:pt idx="1549">
                  <c:v>1.423</c:v>
                </c:pt>
                <c:pt idx="1550">
                  <c:v>1.4239999999999999</c:v>
                </c:pt>
                <c:pt idx="1551">
                  <c:v>1.425</c:v>
                </c:pt>
                <c:pt idx="1552">
                  <c:v>1.4259999999999999</c:v>
                </c:pt>
                <c:pt idx="1553">
                  <c:v>1.427</c:v>
                </c:pt>
                <c:pt idx="1554">
                  <c:v>1.4279999999999999</c:v>
                </c:pt>
                <c:pt idx="1555">
                  <c:v>1.429</c:v>
                </c:pt>
                <c:pt idx="1556">
                  <c:v>1.43</c:v>
                </c:pt>
                <c:pt idx="1557">
                  <c:v>1.431</c:v>
                </c:pt>
                <c:pt idx="1558">
                  <c:v>1.4330000000000001</c:v>
                </c:pt>
                <c:pt idx="1559">
                  <c:v>1.4339999999999999</c:v>
                </c:pt>
                <c:pt idx="1560">
                  <c:v>1.4350000000000001</c:v>
                </c:pt>
                <c:pt idx="1561">
                  <c:v>1.4359999999999999</c:v>
                </c:pt>
                <c:pt idx="1562">
                  <c:v>1.4370000000000001</c:v>
                </c:pt>
                <c:pt idx="1563">
                  <c:v>1.4384999999999999</c:v>
                </c:pt>
                <c:pt idx="1564">
                  <c:v>1.4395</c:v>
                </c:pt>
                <c:pt idx="1565">
                  <c:v>1.4404999999999999</c:v>
                </c:pt>
                <c:pt idx="1566">
                  <c:v>1.4415</c:v>
                </c:pt>
                <c:pt idx="1567">
                  <c:v>1.4430000000000001</c:v>
                </c:pt>
                <c:pt idx="1568">
                  <c:v>1.444</c:v>
                </c:pt>
                <c:pt idx="1569">
                  <c:v>1.4455</c:v>
                </c:pt>
                <c:pt idx="1570">
                  <c:v>1.4464999999999999</c:v>
                </c:pt>
                <c:pt idx="1571">
                  <c:v>1.4470000000000001</c:v>
                </c:pt>
                <c:pt idx="1572">
                  <c:v>1.4484999999999999</c:v>
                </c:pt>
                <c:pt idx="1573">
                  <c:v>1.4495</c:v>
                </c:pt>
                <c:pt idx="1574">
                  <c:v>1.4504999999999999</c:v>
                </c:pt>
                <c:pt idx="1575">
                  <c:v>1.452</c:v>
                </c:pt>
                <c:pt idx="1576">
                  <c:v>1.4530000000000001</c:v>
                </c:pt>
                <c:pt idx="1577">
                  <c:v>1.454</c:v>
                </c:pt>
                <c:pt idx="1578">
                  <c:v>1.4550000000000001</c:v>
                </c:pt>
                <c:pt idx="1579">
                  <c:v>1.4564999999999999</c:v>
                </c:pt>
                <c:pt idx="1580">
                  <c:v>1.4575</c:v>
                </c:pt>
                <c:pt idx="1581">
                  <c:v>1.4584999999999999</c:v>
                </c:pt>
                <c:pt idx="1582">
                  <c:v>1.4595</c:v>
                </c:pt>
                <c:pt idx="1583">
                  <c:v>1.4604999999999999</c:v>
                </c:pt>
                <c:pt idx="1584">
                  <c:v>1.4615</c:v>
                </c:pt>
                <c:pt idx="1585">
                  <c:v>1.4630000000000001</c:v>
                </c:pt>
                <c:pt idx="1586">
                  <c:v>1.464</c:v>
                </c:pt>
                <c:pt idx="1587">
                  <c:v>1.4650000000000001</c:v>
                </c:pt>
                <c:pt idx="1588">
                  <c:v>1.466</c:v>
                </c:pt>
                <c:pt idx="1589">
                  <c:v>1.4670000000000001</c:v>
                </c:pt>
                <c:pt idx="1590">
                  <c:v>1.4684999999999999</c:v>
                </c:pt>
                <c:pt idx="1591">
                  <c:v>1.4695</c:v>
                </c:pt>
                <c:pt idx="1592">
                  <c:v>1.47</c:v>
                </c:pt>
                <c:pt idx="1593">
                  <c:v>1.4710000000000001</c:v>
                </c:pt>
                <c:pt idx="1594">
                  <c:v>1.472</c:v>
                </c:pt>
                <c:pt idx="1595">
                  <c:v>1.4735</c:v>
                </c:pt>
                <c:pt idx="1596">
                  <c:v>1.4750000000000001</c:v>
                </c:pt>
                <c:pt idx="1597">
                  <c:v>1.476</c:v>
                </c:pt>
                <c:pt idx="1598">
                  <c:v>1.4764999999999999</c:v>
                </c:pt>
                <c:pt idx="1599">
                  <c:v>1.4775</c:v>
                </c:pt>
                <c:pt idx="1600">
                  <c:v>1.4784999999999999</c:v>
                </c:pt>
                <c:pt idx="1601">
                  <c:v>1.4795</c:v>
                </c:pt>
                <c:pt idx="1602">
                  <c:v>1.4804999999999999</c:v>
                </c:pt>
                <c:pt idx="1603">
                  <c:v>1.4815</c:v>
                </c:pt>
                <c:pt idx="1604">
                  <c:v>1.4830000000000001</c:v>
                </c:pt>
                <c:pt idx="1605">
                  <c:v>1.484</c:v>
                </c:pt>
                <c:pt idx="1606">
                  <c:v>1.4850000000000001</c:v>
                </c:pt>
                <c:pt idx="1607">
                  <c:v>1.486</c:v>
                </c:pt>
                <c:pt idx="1608">
                  <c:v>1.4870000000000001</c:v>
                </c:pt>
                <c:pt idx="1609">
                  <c:v>1.488</c:v>
                </c:pt>
                <c:pt idx="1610">
                  <c:v>1.4890000000000001</c:v>
                </c:pt>
                <c:pt idx="1611">
                  <c:v>1.49</c:v>
                </c:pt>
                <c:pt idx="1612">
                  <c:v>1.4910000000000001</c:v>
                </c:pt>
                <c:pt idx="1613">
                  <c:v>1.4930000000000001</c:v>
                </c:pt>
                <c:pt idx="1614">
                  <c:v>1.494</c:v>
                </c:pt>
                <c:pt idx="1615">
                  <c:v>1.4950000000000001</c:v>
                </c:pt>
                <c:pt idx="1616">
                  <c:v>1.496</c:v>
                </c:pt>
                <c:pt idx="1617">
                  <c:v>1.4964999999999999</c:v>
                </c:pt>
                <c:pt idx="1618">
                  <c:v>1.4975000000000001</c:v>
                </c:pt>
                <c:pt idx="1619">
                  <c:v>1.4984999999999999</c:v>
                </c:pt>
                <c:pt idx="1620">
                  <c:v>1.4995000000000001</c:v>
                </c:pt>
                <c:pt idx="1621">
                  <c:v>1.5004999999999999</c:v>
                </c:pt>
                <c:pt idx="1622">
                  <c:v>1.5015000000000001</c:v>
                </c:pt>
                <c:pt idx="1623">
                  <c:v>1.5029999999999999</c:v>
                </c:pt>
                <c:pt idx="1624">
                  <c:v>1.504</c:v>
                </c:pt>
                <c:pt idx="1625">
                  <c:v>1.5055000000000001</c:v>
                </c:pt>
                <c:pt idx="1626">
                  <c:v>1.5065</c:v>
                </c:pt>
                <c:pt idx="1627">
                  <c:v>1.5075000000000001</c:v>
                </c:pt>
                <c:pt idx="1628">
                  <c:v>1.508</c:v>
                </c:pt>
                <c:pt idx="1629">
                  <c:v>1.5089999999999999</c:v>
                </c:pt>
                <c:pt idx="1630">
                  <c:v>1.51</c:v>
                </c:pt>
                <c:pt idx="1631">
                  <c:v>1.5109999999999999</c:v>
                </c:pt>
                <c:pt idx="1632">
                  <c:v>1.512</c:v>
                </c:pt>
                <c:pt idx="1633">
                  <c:v>1.5135000000000001</c:v>
                </c:pt>
                <c:pt idx="1634">
                  <c:v>1.5149999999999999</c:v>
                </c:pt>
                <c:pt idx="1635">
                  <c:v>1.516</c:v>
                </c:pt>
                <c:pt idx="1636">
                  <c:v>1.5165</c:v>
                </c:pt>
                <c:pt idx="1637">
                  <c:v>1.5175000000000001</c:v>
                </c:pt>
                <c:pt idx="1638">
                  <c:v>1.5185</c:v>
                </c:pt>
                <c:pt idx="1639">
                  <c:v>1.5195000000000001</c:v>
                </c:pt>
                <c:pt idx="1640">
                  <c:v>1.5205</c:v>
                </c:pt>
                <c:pt idx="1641">
                  <c:v>1.5215000000000001</c:v>
                </c:pt>
                <c:pt idx="1642">
                  <c:v>1.5229999999999999</c:v>
                </c:pt>
                <c:pt idx="1643">
                  <c:v>1.524</c:v>
                </c:pt>
                <c:pt idx="1644">
                  <c:v>1.5249999999999999</c:v>
                </c:pt>
                <c:pt idx="1645">
                  <c:v>1.526</c:v>
                </c:pt>
                <c:pt idx="1646">
                  <c:v>1.5269999999999999</c:v>
                </c:pt>
                <c:pt idx="1647">
                  <c:v>1.528</c:v>
                </c:pt>
                <c:pt idx="1648">
                  <c:v>1.5289999999999999</c:v>
                </c:pt>
                <c:pt idx="1649">
                  <c:v>1.53</c:v>
                </c:pt>
                <c:pt idx="1650">
                  <c:v>1.5309999999999999</c:v>
                </c:pt>
                <c:pt idx="1651">
                  <c:v>1.532</c:v>
                </c:pt>
                <c:pt idx="1652">
                  <c:v>1.5335000000000001</c:v>
                </c:pt>
                <c:pt idx="1653">
                  <c:v>1.5345</c:v>
                </c:pt>
                <c:pt idx="1654">
                  <c:v>1.5355000000000001</c:v>
                </c:pt>
                <c:pt idx="1655">
                  <c:v>1.536</c:v>
                </c:pt>
                <c:pt idx="1656">
                  <c:v>1.5369999999999999</c:v>
                </c:pt>
                <c:pt idx="1657">
                  <c:v>1.538</c:v>
                </c:pt>
                <c:pt idx="1658">
                  <c:v>1.5385</c:v>
                </c:pt>
                <c:pt idx="1659">
                  <c:v>1.5395000000000001</c:v>
                </c:pt>
                <c:pt idx="1660">
                  <c:v>1.5409999999999999</c:v>
                </c:pt>
                <c:pt idx="1661">
                  <c:v>1.542</c:v>
                </c:pt>
                <c:pt idx="1662">
                  <c:v>1.544</c:v>
                </c:pt>
                <c:pt idx="1663">
                  <c:v>1.5449999999999999</c:v>
                </c:pt>
                <c:pt idx="1664">
                  <c:v>1.546</c:v>
                </c:pt>
                <c:pt idx="1665">
                  <c:v>1.5465</c:v>
                </c:pt>
                <c:pt idx="1666">
                  <c:v>1.5475000000000001</c:v>
                </c:pt>
                <c:pt idx="1667">
                  <c:v>1.5485</c:v>
                </c:pt>
                <c:pt idx="1668">
                  <c:v>1.5495000000000001</c:v>
                </c:pt>
                <c:pt idx="1669">
                  <c:v>1.55</c:v>
                </c:pt>
                <c:pt idx="1670">
                  <c:v>1.5509999999999999</c:v>
                </c:pt>
                <c:pt idx="1671">
                  <c:v>1.552</c:v>
                </c:pt>
                <c:pt idx="1672">
                  <c:v>1.5535000000000001</c:v>
                </c:pt>
                <c:pt idx="1673">
                  <c:v>1.5545</c:v>
                </c:pt>
                <c:pt idx="1674">
                  <c:v>1.5549999999999999</c:v>
                </c:pt>
                <c:pt idx="1675">
                  <c:v>1.556</c:v>
                </c:pt>
                <c:pt idx="1676">
                  <c:v>1.5575000000000001</c:v>
                </c:pt>
                <c:pt idx="1677">
                  <c:v>1.5585</c:v>
                </c:pt>
                <c:pt idx="1678">
                  <c:v>1.5595000000000001</c:v>
                </c:pt>
                <c:pt idx="1679">
                  <c:v>1.5609999999999999</c:v>
                </c:pt>
                <c:pt idx="1680">
                  <c:v>1.5620000000000001</c:v>
                </c:pt>
                <c:pt idx="1681">
                  <c:v>1.5629999999999999</c:v>
                </c:pt>
                <c:pt idx="1682">
                  <c:v>1.5649999999999999</c:v>
                </c:pt>
                <c:pt idx="1683">
                  <c:v>1.5660000000000001</c:v>
                </c:pt>
                <c:pt idx="1684">
                  <c:v>1.5665</c:v>
                </c:pt>
                <c:pt idx="1685">
                  <c:v>1.5674999999999999</c:v>
                </c:pt>
                <c:pt idx="1686">
                  <c:v>1.5685</c:v>
                </c:pt>
                <c:pt idx="1687">
                  <c:v>1.569</c:v>
                </c:pt>
                <c:pt idx="1688">
                  <c:v>1.57</c:v>
                </c:pt>
                <c:pt idx="1689">
                  <c:v>1.571</c:v>
                </c:pt>
                <c:pt idx="1690">
                  <c:v>1.5720000000000001</c:v>
                </c:pt>
                <c:pt idx="1691">
                  <c:v>1.573</c:v>
                </c:pt>
                <c:pt idx="1692">
                  <c:v>1.5745</c:v>
                </c:pt>
                <c:pt idx="1693">
                  <c:v>1.575</c:v>
                </c:pt>
                <c:pt idx="1694">
                  <c:v>1.5760000000000001</c:v>
                </c:pt>
                <c:pt idx="1695">
                  <c:v>1.577</c:v>
                </c:pt>
                <c:pt idx="1696">
                  <c:v>1.5774999999999999</c:v>
                </c:pt>
                <c:pt idx="1697">
                  <c:v>1.5785</c:v>
                </c:pt>
                <c:pt idx="1698">
                  <c:v>1.5794999999999999</c:v>
                </c:pt>
                <c:pt idx="1699">
                  <c:v>1.5805</c:v>
                </c:pt>
                <c:pt idx="1700">
                  <c:v>1.5814999999999999</c:v>
                </c:pt>
                <c:pt idx="1701">
                  <c:v>1.583</c:v>
                </c:pt>
                <c:pt idx="1702">
                  <c:v>1.5840000000000001</c:v>
                </c:pt>
                <c:pt idx="1703">
                  <c:v>1.585</c:v>
                </c:pt>
                <c:pt idx="1704">
                  <c:v>1.5860000000000001</c:v>
                </c:pt>
                <c:pt idx="1705">
                  <c:v>1.587</c:v>
                </c:pt>
                <c:pt idx="1706">
                  <c:v>1.5880000000000001</c:v>
                </c:pt>
                <c:pt idx="1707">
                  <c:v>1.5885</c:v>
                </c:pt>
                <c:pt idx="1708">
                  <c:v>1.5894999999999999</c:v>
                </c:pt>
                <c:pt idx="1709">
                  <c:v>1.5905</c:v>
                </c:pt>
                <c:pt idx="1710">
                  <c:v>1.591</c:v>
                </c:pt>
                <c:pt idx="1711">
                  <c:v>1.5925</c:v>
                </c:pt>
                <c:pt idx="1712">
                  <c:v>1.5934999999999999</c:v>
                </c:pt>
                <c:pt idx="1713">
                  <c:v>1.5945</c:v>
                </c:pt>
                <c:pt idx="1714">
                  <c:v>1.5960000000000001</c:v>
                </c:pt>
                <c:pt idx="1715">
                  <c:v>1.5965</c:v>
                </c:pt>
                <c:pt idx="1716">
                  <c:v>1.5974999999999999</c:v>
                </c:pt>
                <c:pt idx="1717">
                  <c:v>1.5980000000000001</c:v>
                </c:pt>
                <c:pt idx="1718">
                  <c:v>1.599</c:v>
                </c:pt>
                <c:pt idx="1719">
                  <c:v>1.5994999999999999</c:v>
                </c:pt>
                <c:pt idx="1720">
                  <c:v>1.601</c:v>
                </c:pt>
                <c:pt idx="1721">
                  <c:v>1.6020000000000001</c:v>
                </c:pt>
                <c:pt idx="1722">
                  <c:v>1.6034999999999999</c:v>
                </c:pt>
                <c:pt idx="1723">
                  <c:v>1.605</c:v>
                </c:pt>
                <c:pt idx="1724">
                  <c:v>1.6060000000000001</c:v>
                </c:pt>
                <c:pt idx="1725">
                  <c:v>1.607</c:v>
                </c:pt>
                <c:pt idx="1726">
                  <c:v>1.6080000000000001</c:v>
                </c:pt>
                <c:pt idx="1727">
                  <c:v>1.6085</c:v>
                </c:pt>
                <c:pt idx="1728">
                  <c:v>1.61</c:v>
                </c:pt>
                <c:pt idx="1729">
                  <c:v>1.611</c:v>
                </c:pt>
                <c:pt idx="1730">
                  <c:v>1.6120000000000001</c:v>
                </c:pt>
                <c:pt idx="1731">
                  <c:v>1.613</c:v>
                </c:pt>
                <c:pt idx="1732">
                  <c:v>1.6140000000000001</c:v>
                </c:pt>
                <c:pt idx="1733">
                  <c:v>1.615</c:v>
                </c:pt>
                <c:pt idx="1734">
                  <c:v>1.6160000000000001</c:v>
                </c:pt>
                <c:pt idx="1735">
                  <c:v>1.617</c:v>
                </c:pt>
                <c:pt idx="1736">
                  <c:v>1.6174999999999999</c:v>
                </c:pt>
                <c:pt idx="1737">
                  <c:v>1.6185</c:v>
                </c:pt>
                <c:pt idx="1738">
                  <c:v>1.6194999999999999</c:v>
                </c:pt>
                <c:pt idx="1739">
                  <c:v>1.6205000000000001</c:v>
                </c:pt>
                <c:pt idx="1740">
                  <c:v>1.6214999999999999</c:v>
                </c:pt>
                <c:pt idx="1741">
                  <c:v>1.623</c:v>
                </c:pt>
                <c:pt idx="1742">
                  <c:v>1.6240000000000001</c:v>
                </c:pt>
                <c:pt idx="1743">
                  <c:v>1.625</c:v>
                </c:pt>
                <c:pt idx="1744">
                  <c:v>1.6259999999999999</c:v>
                </c:pt>
                <c:pt idx="1745">
                  <c:v>1.627</c:v>
                </c:pt>
                <c:pt idx="1746">
                  <c:v>1.6274999999999999</c:v>
                </c:pt>
                <c:pt idx="1747">
                  <c:v>1.6285000000000001</c:v>
                </c:pt>
                <c:pt idx="1748">
                  <c:v>1.6294999999999999</c:v>
                </c:pt>
                <c:pt idx="1749">
                  <c:v>1.63</c:v>
                </c:pt>
                <c:pt idx="1750">
                  <c:v>1.631</c:v>
                </c:pt>
                <c:pt idx="1751">
                  <c:v>1.6325000000000001</c:v>
                </c:pt>
                <c:pt idx="1752">
                  <c:v>1.6335</c:v>
                </c:pt>
                <c:pt idx="1753">
                  <c:v>1.6345000000000001</c:v>
                </c:pt>
                <c:pt idx="1754">
                  <c:v>1.6355</c:v>
                </c:pt>
                <c:pt idx="1755">
                  <c:v>1.6359999999999999</c:v>
                </c:pt>
                <c:pt idx="1756">
                  <c:v>1.637</c:v>
                </c:pt>
                <c:pt idx="1757">
                  <c:v>1.6379999999999999</c:v>
                </c:pt>
                <c:pt idx="1758">
                  <c:v>1.639</c:v>
                </c:pt>
                <c:pt idx="1759">
                  <c:v>1.6395</c:v>
                </c:pt>
                <c:pt idx="1760">
                  <c:v>1.641</c:v>
                </c:pt>
                <c:pt idx="1761">
                  <c:v>1.6419999999999999</c:v>
                </c:pt>
                <c:pt idx="1762">
                  <c:v>1.643</c:v>
                </c:pt>
                <c:pt idx="1763">
                  <c:v>1.645</c:v>
                </c:pt>
                <c:pt idx="1764">
                  <c:v>1.6459999999999999</c:v>
                </c:pt>
                <c:pt idx="1765">
                  <c:v>1.647</c:v>
                </c:pt>
                <c:pt idx="1766">
                  <c:v>1.6475</c:v>
                </c:pt>
                <c:pt idx="1767">
                  <c:v>1.6485000000000001</c:v>
                </c:pt>
                <c:pt idx="1768">
                  <c:v>1.6495</c:v>
                </c:pt>
                <c:pt idx="1769">
                  <c:v>1.651</c:v>
                </c:pt>
                <c:pt idx="1770">
                  <c:v>1.6519999999999999</c:v>
                </c:pt>
                <c:pt idx="1771">
                  <c:v>1.6535</c:v>
                </c:pt>
                <c:pt idx="1772">
                  <c:v>1.6545000000000001</c:v>
                </c:pt>
                <c:pt idx="1773">
                  <c:v>1.6555</c:v>
                </c:pt>
                <c:pt idx="1774">
                  <c:v>1.6559999999999999</c:v>
                </c:pt>
                <c:pt idx="1775">
                  <c:v>1.657</c:v>
                </c:pt>
                <c:pt idx="1776">
                  <c:v>1.6579999999999999</c:v>
                </c:pt>
                <c:pt idx="1777">
                  <c:v>1.659</c:v>
                </c:pt>
                <c:pt idx="1778">
                  <c:v>1.66</c:v>
                </c:pt>
                <c:pt idx="1779">
                  <c:v>1.661</c:v>
                </c:pt>
                <c:pt idx="1780">
                  <c:v>1.6625000000000001</c:v>
                </c:pt>
                <c:pt idx="1781">
                  <c:v>1.6639999999999999</c:v>
                </c:pt>
                <c:pt idx="1782">
                  <c:v>1.665</c:v>
                </c:pt>
                <c:pt idx="1783">
                  <c:v>1.6659999999999999</c:v>
                </c:pt>
                <c:pt idx="1784">
                  <c:v>1.667</c:v>
                </c:pt>
                <c:pt idx="1785">
                  <c:v>1.6679999999999999</c:v>
                </c:pt>
                <c:pt idx="1786">
                  <c:v>1.669</c:v>
                </c:pt>
                <c:pt idx="1787">
                  <c:v>1.6705000000000001</c:v>
                </c:pt>
                <c:pt idx="1788">
                  <c:v>1.6715</c:v>
                </c:pt>
                <c:pt idx="1789">
                  <c:v>1.673</c:v>
                </c:pt>
                <c:pt idx="1790">
                  <c:v>1.6745000000000001</c:v>
                </c:pt>
                <c:pt idx="1791">
                  <c:v>1.6755</c:v>
                </c:pt>
                <c:pt idx="1792">
                  <c:v>1.6759999999999999</c:v>
                </c:pt>
                <c:pt idx="1793">
                  <c:v>1.677</c:v>
                </c:pt>
                <c:pt idx="1794">
                  <c:v>1.6779999999999999</c:v>
                </c:pt>
                <c:pt idx="1795">
                  <c:v>1.68</c:v>
                </c:pt>
                <c:pt idx="1796">
                  <c:v>1.681</c:v>
                </c:pt>
                <c:pt idx="1797">
                  <c:v>1.6825000000000001</c:v>
                </c:pt>
                <c:pt idx="1798">
                  <c:v>1.6839999999999999</c:v>
                </c:pt>
                <c:pt idx="1799">
                  <c:v>1.6855</c:v>
                </c:pt>
                <c:pt idx="1800">
                  <c:v>1.6865000000000001</c:v>
                </c:pt>
                <c:pt idx="1801">
                  <c:v>1.6875</c:v>
                </c:pt>
                <c:pt idx="1802">
                  <c:v>1.6884999999999999</c:v>
                </c:pt>
                <c:pt idx="1803">
                  <c:v>1.6895</c:v>
                </c:pt>
                <c:pt idx="1804">
                  <c:v>1.6910000000000001</c:v>
                </c:pt>
                <c:pt idx="1805">
                  <c:v>1.6930000000000001</c:v>
                </c:pt>
                <c:pt idx="1806">
                  <c:v>1.694</c:v>
                </c:pt>
                <c:pt idx="1807">
                  <c:v>1.6955</c:v>
                </c:pt>
                <c:pt idx="1808">
                  <c:v>1.6964999999999999</c:v>
                </c:pt>
                <c:pt idx="1809">
                  <c:v>1.698</c:v>
                </c:pt>
                <c:pt idx="1810">
                  <c:v>1.6995</c:v>
                </c:pt>
                <c:pt idx="1811">
                  <c:v>1.7015</c:v>
                </c:pt>
                <c:pt idx="1812">
                  <c:v>1.7030000000000001</c:v>
                </c:pt>
                <c:pt idx="1813">
                  <c:v>1.704</c:v>
                </c:pt>
                <c:pt idx="1814">
                  <c:v>1.7050000000000001</c:v>
                </c:pt>
                <c:pt idx="1815">
                  <c:v>1.7064999999999999</c:v>
                </c:pt>
                <c:pt idx="1816">
                  <c:v>1.7075</c:v>
                </c:pt>
                <c:pt idx="1817">
                  <c:v>1.7084999999999999</c:v>
                </c:pt>
                <c:pt idx="1818">
                  <c:v>1.71</c:v>
                </c:pt>
                <c:pt idx="1819">
                  <c:v>1.7115</c:v>
                </c:pt>
                <c:pt idx="1820">
                  <c:v>1.7124999999999999</c:v>
                </c:pt>
                <c:pt idx="1821">
                  <c:v>1.714</c:v>
                </c:pt>
                <c:pt idx="1822">
                  <c:v>1.7150000000000001</c:v>
                </c:pt>
                <c:pt idx="1823">
                  <c:v>1.7164999999999999</c:v>
                </c:pt>
                <c:pt idx="1824">
                  <c:v>1.7170000000000001</c:v>
                </c:pt>
                <c:pt idx="1825">
                  <c:v>1.718</c:v>
                </c:pt>
                <c:pt idx="1826">
                  <c:v>1.7190000000000001</c:v>
                </c:pt>
                <c:pt idx="1827">
                  <c:v>1.7204999999999999</c:v>
                </c:pt>
                <c:pt idx="1828">
                  <c:v>1.7224999999999999</c:v>
                </c:pt>
                <c:pt idx="1829">
                  <c:v>1.7235</c:v>
                </c:pt>
                <c:pt idx="1830">
                  <c:v>1.7244999999999999</c:v>
                </c:pt>
                <c:pt idx="1831">
                  <c:v>1.726</c:v>
                </c:pt>
                <c:pt idx="1832">
                  <c:v>1.7270000000000001</c:v>
                </c:pt>
                <c:pt idx="1833">
                  <c:v>1.728</c:v>
                </c:pt>
                <c:pt idx="1834">
                  <c:v>1.7290000000000001</c:v>
                </c:pt>
                <c:pt idx="1835">
                  <c:v>1.73</c:v>
                </c:pt>
                <c:pt idx="1836">
                  <c:v>1.7315</c:v>
                </c:pt>
                <c:pt idx="1837">
                  <c:v>1.7324999999999999</c:v>
                </c:pt>
                <c:pt idx="1838">
                  <c:v>1.7335</c:v>
                </c:pt>
                <c:pt idx="1839">
                  <c:v>1.7344999999999999</c:v>
                </c:pt>
                <c:pt idx="1840">
                  <c:v>1.7355</c:v>
                </c:pt>
                <c:pt idx="1841">
                  <c:v>1.736</c:v>
                </c:pt>
                <c:pt idx="1842">
                  <c:v>1.7370000000000001</c:v>
                </c:pt>
                <c:pt idx="1843">
                  <c:v>1.738</c:v>
                </c:pt>
                <c:pt idx="1844">
                  <c:v>1.7390000000000001</c:v>
                </c:pt>
                <c:pt idx="1845">
                  <c:v>1.74</c:v>
                </c:pt>
                <c:pt idx="1846">
                  <c:v>1.7410000000000001</c:v>
                </c:pt>
                <c:pt idx="1847">
                  <c:v>1.7424999999999999</c:v>
                </c:pt>
                <c:pt idx="1848">
                  <c:v>1.7435</c:v>
                </c:pt>
                <c:pt idx="1849">
                  <c:v>1.7450000000000001</c:v>
                </c:pt>
                <c:pt idx="1850">
                  <c:v>1.746</c:v>
                </c:pt>
                <c:pt idx="1851">
                  <c:v>1.7470000000000001</c:v>
                </c:pt>
                <c:pt idx="1852">
                  <c:v>1.748</c:v>
                </c:pt>
                <c:pt idx="1853">
                  <c:v>1.7484999999999999</c:v>
                </c:pt>
                <c:pt idx="1854">
                  <c:v>1.7490000000000001</c:v>
                </c:pt>
                <c:pt idx="1855">
                  <c:v>1.75</c:v>
                </c:pt>
                <c:pt idx="1856">
                  <c:v>1.7509999999999999</c:v>
                </c:pt>
                <c:pt idx="1857">
                  <c:v>1.7524999999999999</c:v>
                </c:pt>
                <c:pt idx="1858">
                  <c:v>1.7535000000000001</c:v>
                </c:pt>
                <c:pt idx="1859">
                  <c:v>1.7544999999999999</c:v>
                </c:pt>
                <c:pt idx="1860">
                  <c:v>1.7555000000000001</c:v>
                </c:pt>
                <c:pt idx="1861">
                  <c:v>1.756</c:v>
                </c:pt>
                <c:pt idx="1862">
                  <c:v>1.7569999999999999</c:v>
                </c:pt>
                <c:pt idx="1863">
                  <c:v>1.758</c:v>
                </c:pt>
                <c:pt idx="1864">
                  <c:v>1.7589999999999999</c:v>
                </c:pt>
                <c:pt idx="1865">
                  <c:v>1.7595000000000001</c:v>
                </c:pt>
                <c:pt idx="1866">
                  <c:v>1.76</c:v>
                </c:pt>
                <c:pt idx="1867">
                  <c:v>1.7615000000000001</c:v>
                </c:pt>
                <c:pt idx="1868">
                  <c:v>1.7625</c:v>
                </c:pt>
                <c:pt idx="1869">
                  <c:v>1.7635000000000001</c:v>
                </c:pt>
                <c:pt idx="1870">
                  <c:v>1.7649999999999999</c:v>
                </c:pt>
                <c:pt idx="1871">
                  <c:v>1.766</c:v>
                </c:pt>
                <c:pt idx="1872">
                  <c:v>1.7669999999999999</c:v>
                </c:pt>
                <c:pt idx="1873">
                  <c:v>1.7675000000000001</c:v>
                </c:pt>
                <c:pt idx="1874">
                  <c:v>1.768</c:v>
                </c:pt>
                <c:pt idx="1875">
                  <c:v>1.7689999999999999</c:v>
                </c:pt>
                <c:pt idx="1876">
                  <c:v>1.77</c:v>
                </c:pt>
                <c:pt idx="1877">
                  <c:v>1.7709999999999999</c:v>
                </c:pt>
                <c:pt idx="1878">
                  <c:v>1.7725</c:v>
                </c:pt>
                <c:pt idx="1879">
                  <c:v>1.7735000000000001</c:v>
                </c:pt>
                <c:pt idx="1880">
                  <c:v>1.7745</c:v>
                </c:pt>
                <c:pt idx="1881">
                  <c:v>1.7755000000000001</c:v>
                </c:pt>
                <c:pt idx="1882">
                  <c:v>1.776</c:v>
                </c:pt>
                <c:pt idx="1883">
                  <c:v>1.7769999999999999</c:v>
                </c:pt>
                <c:pt idx="1884">
                  <c:v>1.778</c:v>
                </c:pt>
                <c:pt idx="1885">
                  <c:v>1.7789999999999999</c:v>
                </c:pt>
                <c:pt idx="1886">
                  <c:v>1.7795000000000001</c:v>
                </c:pt>
                <c:pt idx="1887">
                  <c:v>1.7805</c:v>
                </c:pt>
                <c:pt idx="1888">
                  <c:v>1.7815000000000001</c:v>
                </c:pt>
                <c:pt idx="1889">
                  <c:v>1.7825</c:v>
                </c:pt>
                <c:pt idx="1890">
                  <c:v>1.7835000000000001</c:v>
                </c:pt>
                <c:pt idx="1891">
                  <c:v>1.7849999999999999</c:v>
                </c:pt>
                <c:pt idx="1892">
                  <c:v>1.786</c:v>
                </c:pt>
                <c:pt idx="1893">
                  <c:v>1.7869999999999999</c:v>
                </c:pt>
                <c:pt idx="1894">
                  <c:v>1.788</c:v>
                </c:pt>
                <c:pt idx="1895">
                  <c:v>1.7889999999999999</c:v>
                </c:pt>
                <c:pt idx="1896">
                  <c:v>1.79</c:v>
                </c:pt>
                <c:pt idx="1897">
                  <c:v>1.7909999999999999</c:v>
                </c:pt>
                <c:pt idx="1898">
                  <c:v>1.7925</c:v>
                </c:pt>
                <c:pt idx="1899">
                  <c:v>1.7935000000000001</c:v>
                </c:pt>
                <c:pt idx="1900">
                  <c:v>1.7945</c:v>
                </c:pt>
                <c:pt idx="1901">
                  <c:v>1.7955000000000001</c:v>
                </c:pt>
                <c:pt idx="1902">
                  <c:v>1.796</c:v>
                </c:pt>
                <c:pt idx="1903">
                  <c:v>1.7969999999999999</c:v>
                </c:pt>
                <c:pt idx="1904">
                  <c:v>1.798</c:v>
                </c:pt>
                <c:pt idx="1905">
                  <c:v>1.7989999999999999</c:v>
                </c:pt>
                <c:pt idx="1906">
                  <c:v>1.7995000000000001</c:v>
                </c:pt>
                <c:pt idx="1907">
                  <c:v>1.8009999999999999</c:v>
                </c:pt>
                <c:pt idx="1908">
                  <c:v>1.802</c:v>
                </c:pt>
                <c:pt idx="1909">
                  <c:v>1.8035000000000001</c:v>
                </c:pt>
                <c:pt idx="1910">
                  <c:v>1.8045</c:v>
                </c:pt>
                <c:pt idx="1911">
                  <c:v>1.8055000000000001</c:v>
                </c:pt>
                <c:pt idx="1912">
                  <c:v>1.806</c:v>
                </c:pt>
                <c:pt idx="1913">
                  <c:v>1.8069999999999999</c:v>
                </c:pt>
                <c:pt idx="1914">
                  <c:v>1.8080000000000001</c:v>
                </c:pt>
                <c:pt idx="1915">
                  <c:v>1.8089999999999999</c:v>
                </c:pt>
                <c:pt idx="1916">
                  <c:v>1.81</c:v>
                </c:pt>
                <c:pt idx="1917">
                  <c:v>1.8109999999999999</c:v>
                </c:pt>
                <c:pt idx="1918">
                  <c:v>1.8115000000000001</c:v>
                </c:pt>
                <c:pt idx="1919">
                  <c:v>1.8125</c:v>
                </c:pt>
                <c:pt idx="1920">
                  <c:v>1.8134999999999999</c:v>
                </c:pt>
                <c:pt idx="1921">
                  <c:v>1.8145</c:v>
                </c:pt>
                <c:pt idx="1922">
                  <c:v>1.8154999999999999</c:v>
                </c:pt>
                <c:pt idx="1923">
                  <c:v>1.8165</c:v>
                </c:pt>
                <c:pt idx="1924">
                  <c:v>1.8169999999999999</c:v>
                </c:pt>
                <c:pt idx="1925">
                  <c:v>1.8180000000000001</c:v>
                </c:pt>
                <c:pt idx="1926">
                  <c:v>1.819</c:v>
                </c:pt>
                <c:pt idx="1927">
                  <c:v>1.82</c:v>
                </c:pt>
                <c:pt idx="1928">
                  <c:v>1.8214999999999999</c:v>
                </c:pt>
                <c:pt idx="1929">
                  <c:v>1.8225</c:v>
                </c:pt>
                <c:pt idx="1930">
                  <c:v>1.8234999999999999</c:v>
                </c:pt>
                <c:pt idx="1931">
                  <c:v>1.8245</c:v>
                </c:pt>
                <c:pt idx="1932">
                  <c:v>1.8254999999999999</c:v>
                </c:pt>
                <c:pt idx="1933">
                  <c:v>1.8265</c:v>
                </c:pt>
                <c:pt idx="1934">
                  <c:v>1.8274999999999999</c:v>
                </c:pt>
                <c:pt idx="1935">
                  <c:v>1.8280000000000001</c:v>
                </c:pt>
                <c:pt idx="1936">
                  <c:v>1.829</c:v>
                </c:pt>
                <c:pt idx="1937">
                  <c:v>1.8305</c:v>
                </c:pt>
                <c:pt idx="1938">
                  <c:v>1.8314999999999999</c:v>
                </c:pt>
                <c:pt idx="1939">
                  <c:v>1.8325</c:v>
                </c:pt>
                <c:pt idx="1940">
                  <c:v>1.8334999999999999</c:v>
                </c:pt>
                <c:pt idx="1941">
                  <c:v>1.8345</c:v>
                </c:pt>
                <c:pt idx="1942">
                  <c:v>1.8354999999999999</c:v>
                </c:pt>
                <c:pt idx="1943">
                  <c:v>1.8365</c:v>
                </c:pt>
                <c:pt idx="1944">
                  <c:v>1.837</c:v>
                </c:pt>
                <c:pt idx="1945">
                  <c:v>1.8380000000000001</c:v>
                </c:pt>
                <c:pt idx="1946">
                  <c:v>1.839</c:v>
                </c:pt>
                <c:pt idx="1947">
                  <c:v>1.84</c:v>
                </c:pt>
                <c:pt idx="1948">
                  <c:v>1.841</c:v>
                </c:pt>
                <c:pt idx="1949">
                  <c:v>1.8425</c:v>
                </c:pt>
                <c:pt idx="1950">
                  <c:v>1.8434999999999999</c:v>
                </c:pt>
                <c:pt idx="1951">
                  <c:v>1.8445</c:v>
                </c:pt>
                <c:pt idx="1952">
                  <c:v>1.8454999999999999</c:v>
                </c:pt>
                <c:pt idx="1953">
                  <c:v>1.8465</c:v>
                </c:pt>
                <c:pt idx="1954">
                  <c:v>1.8474999999999999</c:v>
                </c:pt>
                <c:pt idx="1955">
                  <c:v>1.8480000000000001</c:v>
                </c:pt>
                <c:pt idx="1956">
                  <c:v>1.849</c:v>
                </c:pt>
                <c:pt idx="1957">
                  <c:v>1.85</c:v>
                </c:pt>
                <c:pt idx="1958">
                  <c:v>1.8514999999999999</c:v>
                </c:pt>
                <c:pt idx="1959">
                  <c:v>1.8525</c:v>
                </c:pt>
                <c:pt idx="1960">
                  <c:v>1.8534999999999999</c:v>
                </c:pt>
                <c:pt idx="1961">
                  <c:v>1.8545</c:v>
                </c:pt>
                <c:pt idx="1962">
                  <c:v>1.8554999999999999</c:v>
                </c:pt>
                <c:pt idx="1963">
                  <c:v>1.8565</c:v>
                </c:pt>
                <c:pt idx="1964">
                  <c:v>1.857</c:v>
                </c:pt>
                <c:pt idx="1965">
                  <c:v>1.8580000000000001</c:v>
                </c:pt>
                <c:pt idx="1966">
                  <c:v>1.859</c:v>
                </c:pt>
                <c:pt idx="1967">
                  <c:v>1.86</c:v>
                </c:pt>
                <c:pt idx="1968">
                  <c:v>1.8614999999999999</c:v>
                </c:pt>
                <c:pt idx="1969">
                  <c:v>1.8625</c:v>
                </c:pt>
                <c:pt idx="1970">
                  <c:v>1.8634999999999999</c:v>
                </c:pt>
                <c:pt idx="1971">
                  <c:v>1.8645</c:v>
                </c:pt>
                <c:pt idx="1972">
                  <c:v>1.8654999999999999</c:v>
                </c:pt>
                <c:pt idx="1973">
                  <c:v>1.8665</c:v>
                </c:pt>
                <c:pt idx="1974">
                  <c:v>1.8674999999999999</c:v>
                </c:pt>
                <c:pt idx="1975">
                  <c:v>1.8685</c:v>
                </c:pt>
                <c:pt idx="1976">
                  <c:v>1.8694999999999999</c:v>
                </c:pt>
                <c:pt idx="1977">
                  <c:v>1.8705000000000001</c:v>
                </c:pt>
                <c:pt idx="1978">
                  <c:v>1.8714999999999999</c:v>
                </c:pt>
                <c:pt idx="1979">
                  <c:v>1.8725000000000001</c:v>
                </c:pt>
                <c:pt idx="1980">
                  <c:v>1.8734999999999999</c:v>
                </c:pt>
                <c:pt idx="1981">
                  <c:v>1.8745000000000001</c:v>
                </c:pt>
                <c:pt idx="1982">
                  <c:v>1.8754999999999999</c:v>
                </c:pt>
                <c:pt idx="1983">
                  <c:v>1.8765000000000001</c:v>
                </c:pt>
                <c:pt idx="1984">
                  <c:v>1.877</c:v>
                </c:pt>
                <c:pt idx="1985">
                  <c:v>1.8779999999999999</c:v>
                </c:pt>
                <c:pt idx="1986">
                  <c:v>1.879</c:v>
                </c:pt>
                <c:pt idx="1987">
                  <c:v>1.88</c:v>
                </c:pt>
                <c:pt idx="1988">
                  <c:v>1.8815</c:v>
                </c:pt>
                <c:pt idx="1989">
                  <c:v>1.8825000000000001</c:v>
                </c:pt>
                <c:pt idx="1990">
                  <c:v>1.8835</c:v>
                </c:pt>
                <c:pt idx="1991">
                  <c:v>1.8845000000000001</c:v>
                </c:pt>
                <c:pt idx="1992">
                  <c:v>1.8855</c:v>
                </c:pt>
                <c:pt idx="1993">
                  <c:v>1.8865000000000001</c:v>
                </c:pt>
                <c:pt idx="1994">
                  <c:v>1.8875</c:v>
                </c:pt>
                <c:pt idx="1995">
                  <c:v>1.8879999999999999</c:v>
                </c:pt>
                <c:pt idx="1996">
                  <c:v>1.8895</c:v>
                </c:pt>
                <c:pt idx="1997">
                  <c:v>1.8905000000000001</c:v>
                </c:pt>
                <c:pt idx="1998">
                  <c:v>1.8915</c:v>
                </c:pt>
                <c:pt idx="1999">
                  <c:v>1.8925000000000001</c:v>
                </c:pt>
                <c:pt idx="2000">
                  <c:v>1.8935</c:v>
                </c:pt>
                <c:pt idx="2001">
                  <c:v>1.8945000000000001</c:v>
                </c:pt>
                <c:pt idx="2002">
                  <c:v>1.8955</c:v>
                </c:pt>
                <c:pt idx="2003">
                  <c:v>1.8965000000000001</c:v>
                </c:pt>
                <c:pt idx="2004">
                  <c:v>1.897</c:v>
                </c:pt>
                <c:pt idx="2005">
                  <c:v>1.8979999999999999</c:v>
                </c:pt>
                <c:pt idx="2006">
                  <c:v>1.899</c:v>
                </c:pt>
                <c:pt idx="2007">
                  <c:v>1.9</c:v>
                </c:pt>
                <c:pt idx="2008">
                  <c:v>1.9015</c:v>
                </c:pt>
                <c:pt idx="2009">
                  <c:v>1.9025000000000001</c:v>
                </c:pt>
                <c:pt idx="2010">
                  <c:v>1.9035</c:v>
                </c:pt>
                <c:pt idx="2011">
                  <c:v>1.9045000000000001</c:v>
                </c:pt>
                <c:pt idx="2012">
                  <c:v>1.9055</c:v>
                </c:pt>
                <c:pt idx="2013">
                  <c:v>1.9065000000000001</c:v>
                </c:pt>
                <c:pt idx="2014">
                  <c:v>1.9075</c:v>
                </c:pt>
                <c:pt idx="2015">
                  <c:v>1.9079999999999999</c:v>
                </c:pt>
                <c:pt idx="2016">
                  <c:v>1.909</c:v>
                </c:pt>
                <c:pt idx="2017">
                  <c:v>1.9105000000000001</c:v>
                </c:pt>
                <c:pt idx="2018">
                  <c:v>1.9115</c:v>
                </c:pt>
                <c:pt idx="2019">
                  <c:v>1.9125000000000001</c:v>
                </c:pt>
                <c:pt idx="2020">
                  <c:v>1.9135</c:v>
                </c:pt>
                <c:pt idx="2021">
                  <c:v>1.9145000000000001</c:v>
                </c:pt>
                <c:pt idx="2022">
                  <c:v>1.9155</c:v>
                </c:pt>
                <c:pt idx="2023">
                  <c:v>1.9165000000000001</c:v>
                </c:pt>
                <c:pt idx="2024">
                  <c:v>1.917</c:v>
                </c:pt>
                <c:pt idx="2025">
                  <c:v>1.9179999999999999</c:v>
                </c:pt>
                <c:pt idx="2026">
                  <c:v>1.919</c:v>
                </c:pt>
                <c:pt idx="2027">
                  <c:v>1.92</c:v>
                </c:pt>
                <c:pt idx="2028">
                  <c:v>1.9215</c:v>
                </c:pt>
                <c:pt idx="2029">
                  <c:v>1.9219999999999999</c:v>
                </c:pt>
                <c:pt idx="2030">
                  <c:v>1.9235</c:v>
                </c:pt>
                <c:pt idx="2031">
                  <c:v>1.9245000000000001</c:v>
                </c:pt>
                <c:pt idx="2032">
                  <c:v>1.9255</c:v>
                </c:pt>
                <c:pt idx="2033">
                  <c:v>1.9265000000000001</c:v>
                </c:pt>
                <c:pt idx="2034">
                  <c:v>1.9275</c:v>
                </c:pt>
                <c:pt idx="2035">
                  <c:v>1.9285000000000001</c:v>
                </c:pt>
                <c:pt idx="2036">
                  <c:v>1.9295</c:v>
                </c:pt>
                <c:pt idx="2037">
                  <c:v>1.9305000000000001</c:v>
                </c:pt>
                <c:pt idx="2038">
                  <c:v>1.9315</c:v>
                </c:pt>
                <c:pt idx="2039">
                  <c:v>1.9325000000000001</c:v>
                </c:pt>
                <c:pt idx="2040">
                  <c:v>1.9339999999999999</c:v>
                </c:pt>
                <c:pt idx="2041">
                  <c:v>1.9345000000000001</c:v>
                </c:pt>
                <c:pt idx="2042">
                  <c:v>1.9355</c:v>
                </c:pt>
                <c:pt idx="2043">
                  <c:v>1.9365000000000001</c:v>
                </c:pt>
                <c:pt idx="2044">
                  <c:v>1.9370000000000001</c:v>
                </c:pt>
                <c:pt idx="2045">
                  <c:v>1.9379999999999999</c:v>
                </c:pt>
                <c:pt idx="2046">
                  <c:v>1.9390000000000001</c:v>
                </c:pt>
                <c:pt idx="2047">
                  <c:v>1.94</c:v>
                </c:pt>
                <c:pt idx="2048">
                  <c:v>1.9415</c:v>
                </c:pt>
                <c:pt idx="2049">
                  <c:v>1.9424999999999999</c:v>
                </c:pt>
                <c:pt idx="2050">
                  <c:v>1.944</c:v>
                </c:pt>
                <c:pt idx="2051">
                  <c:v>1.9450000000000001</c:v>
                </c:pt>
                <c:pt idx="2052">
                  <c:v>1.9455</c:v>
                </c:pt>
                <c:pt idx="2053">
                  <c:v>1.9464999999999999</c:v>
                </c:pt>
                <c:pt idx="2054">
                  <c:v>1.9475</c:v>
                </c:pt>
                <c:pt idx="2055">
                  <c:v>1.9484999999999999</c:v>
                </c:pt>
                <c:pt idx="2056">
                  <c:v>1.9495</c:v>
                </c:pt>
                <c:pt idx="2057">
                  <c:v>1.9504999999999999</c:v>
                </c:pt>
                <c:pt idx="2058">
                  <c:v>1.952</c:v>
                </c:pt>
                <c:pt idx="2059">
                  <c:v>1.9530000000000001</c:v>
                </c:pt>
                <c:pt idx="2060">
                  <c:v>1.954</c:v>
                </c:pt>
                <c:pt idx="2061">
                  <c:v>1.9550000000000001</c:v>
                </c:pt>
                <c:pt idx="2062">
                  <c:v>1.9555</c:v>
                </c:pt>
                <c:pt idx="2063">
                  <c:v>1.9564999999999999</c:v>
                </c:pt>
                <c:pt idx="2064">
                  <c:v>1.9575</c:v>
                </c:pt>
                <c:pt idx="2065">
                  <c:v>1.9584999999999999</c:v>
                </c:pt>
                <c:pt idx="2066">
                  <c:v>1.9590000000000001</c:v>
                </c:pt>
                <c:pt idx="2067">
                  <c:v>1.9604999999999999</c:v>
                </c:pt>
                <c:pt idx="2068">
                  <c:v>1.9615</c:v>
                </c:pt>
                <c:pt idx="2069">
                  <c:v>1.9630000000000001</c:v>
                </c:pt>
                <c:pt idx="2070">
                  <c:v>1.964</c:v>
                </c:pt>
                <c:pt idx="2071">
                  <c:v>1.9650000000000001</c:v>
                </c:pt>
                <c:pt idx="2072">
                  <c:v>1.966</c:v>
                </c:pt>
                <c:pt idx="2073">
                  <c:v>1.9664999999999999</c:v>
                </c:pt>
                <c:pt idx="2074">
                  <c:v>1.9675</c:v>
                </c:pt>
                <c:pt idx="2075">
                  <c:v>1.9684999999999999</c:v>
                </c:pt>
                <c:pt idx="2076">
                  <c:v>1.9695</c:v>
                </c:pt>
                <c:pt idx="2077">
                  <c:v>1.9710000000000001</c:v>
                </c:pt>
                <c:pt idx="2078">
                  <c:v>1.972</c:v>
                </c:pt>
                <c:pt idx="2079">
                  <c:v>1.9730000000000001</c:v>
                </c:pt>
                <c:pt idx="2080">
                  <c:v>1.974</c:v>
                </c:pt>
                <c:pt idx="2081">
                  <c:v>1.9750000000000001</c:v>
                </c:pt>
                <c:pt idx="2082">
                  <c:v>1.9755</c:v>
                </c:pt>
                <c:pt idx="2083">
                  <c:v>1.9764999999999999</c:v>
                </c:pt>
                <c:pt idx="2084">
                  <c:v>1.9775</c:v>
                </c:pt>
                <c:pt idx="2085">
                  <c:v>1.9784999999999999</c:v>
                </c:pt>
                <c:pt idx="2086">
                  <c:v>1.9795</c:v>
                </c:pt>
                <c:pt idx="2087">
                  <c:v>1.9804999999999999</c:v>
                </c:pt>
                <c:pt idx="2088">
                  <c:v>1.982</c:v>
                </c:pt>
                <c:pt idx="2089">
                  <c:v>1.9830000000000001</c:v>
                </c:pt>
                <c:pt idx="2090">
                  <c:v>1.984</c:v>
                </c:pt>
                <c:pt idx="2091">
                  <c:v>1.9850000000000001</c:v>
                </c:pt>
                <c:pt idx="2092">
                  <c:v>1.986</c:v>
                </c:pt>
                <c:pt idx="2093">
                  <c:v>1.9870000000000001</c:v>
                </c:pt>
                <c:pt idx="2094">
                  <c:v>1.9875</c:v>
                </c:pt>
                <c:pt idx="2095">
                  <c:v>1.9884999999999999</c:v>
                </c:pt>
                <c:pt idx="2096">
                  <c:v>1.99</c:v>
                </c:pt>
                <c:pt idx="2097">
                  <c:v>1.9910000000000001</c:v>
                </c:pt>
                <c:pt idx="2098">
                  <c:v>1.9924999999999999</c:v>
                </c:pt>
                <c:pt idx="2099">
                  <c:v>1.9935</c:v>
                </c:pt>
                <c:pt idx="2100">
                  <c:v>1.994</c:v>
                </c:pt>
                <c:pt idx="2101">
                  <c:v>1.9950000000000001</c:v>
                </c:pt>
                <c:pt idx="2102">
                  <c:v>1.9964999999999999</c:v>
                </c:pt>
                <c:pt idx="2103">
                  <c:v>1.9975000000000001</c:v>
                </c:pt>
                <c:pt idx="2104">
                  <c:v>1.9984999999999999</c:v>
                </c:pt>
                <c:pt idx="2105">
                  <c:v>1.9995000000000001</c:v>
                </c:pt>
                <c:pt idx="2106">
                  <c:v>2.0005000000000002</c:v>
                </c:pt>
                <c:pt idx="2107">
                  <c:v>2.0019999999999998</c:v>
                </c:pt>
                <c:pt idx="2108">
                  <c:v>2.0034999999999998</c:v>
                </c:pt>
                <c:pt idx="2109">
                  <c:v>2.0049999999999999</c:v>
                </c:pt>
                <c:pt idx="2110">
                  <c:v>2.0074999999999998</c:v>
                </c:pt>
                <c:pt idx="2111">
                  <c:v>2.0095000000000001</c:v>
                </c:pt>
                <c:pt idx="2112">
                  <c:v>2.012</c:v>
                </c:pt>
                <c:pt idx="2113">
                  <c:v>2.0135000000000001</c:v>
                </c:pt>
                <c:pt idx="2114">
                  <c:v>2.0145</c:v>
                </c:pt>
                <c:pt idx="2115">
                  <c:v>2.016</c:v>
                </c:pt>
                <c:pt idx="2116">
                  <c:v>2.0169999999999999</c:v>
                </c:pt>
                <c:pt idx="2117">
                  <c:v>2.0179999999999998</c:v>
                </c:pt>
                <c:pt idx="2118">
                  <c:v>2.0190000000000001</c:v>
                </c:pt>
                <c:pt idx="2119">
                  <c:v>2.0205000000000002</c:v>
                </c:pt>
                <c:pt idx="2120">
                  <c:v>2.0215000000000001</c:v>
                </c:pt>
                <c:pt idx="2121">
                  <c:v>2.0230000000000001</c:v>
                </c:pt>
                <c:pt idx="2122">
                  <c:v>2.0245000000000002</c:v>
                </c:pt>
                <c:pt idx="2123">
                  <c:v>2.0255000000000001</c:v>
                </c:pt>
                <c:pt idx="2124">
                  <c:v>2.0265</c:v>
                </c:pt>
                <c:pt idx="2125">
                  <c:v>2.0274999999999999</c:v>
                </c:pt>
                <c:pt idx="2126">
                  <c:v>2.0289999999999999</c:v>
                </c:pt>
                <c:pt idx="2127">
                  <c:v>2.0299999999999998</c:v>
                </c:pt>
                <c:pt idx="2128">
                  <c:v>2.0314999999999999</c:v>
                </c:pt>
                <c:pt idx="2129">
                  <c:v>2.0325000000000002</c:v>
                </c:pt>
                <c:pt idx="2130">
                  <c:v>2.0335000000000001</c:v>
                </c:pt>
                <c:pt idx="2131">
                  <c:v>2.0345</c:v>
                </c:pt>
                <c:pt idx="2132">
                  <c:v>2.0354999999999999</c:v>
                </c:pt>
                <c:pt idx="2133">
                  <c:v>2.036</c:v>
                </c:pt>
                <c:pt idx="2134">
                  <c:v>2.0369999999999999</c:v>
                </c:pt>
                <c:pt idx="2135">
                  <c:v>2.0379999999999998</c:v>
                </c:pt>
                <c:pt idx="2136">
                  <c:v>2.0390000000000001</c:v>
                </c:pt>
                <c:pt idx="2137">
                  <c:v>2.0405000000000002</c:v>
                </c:pt>
                <c:pt idx="2138">
                  <c:v>2.0415000000000001</c:v>
                </c:pt>
                <c:pt idx="2139">
                  <c:v>2.0430000000000001</c:v>
                </c:pt>
                <c:pt idx="2140">
                  <c:v>2.044</c:v>
                </c:pt>
                <c:pt idx="2141">
                  <c:v>2.0445000000000002</c:v>
                </c:pt>
                <c:pt idx="2142">
                  <c:v>2.0455000000000001</c:v>
                </c:pt>
                <c:pt idx="2143">
                  <c:v>2.0465</c:v>
                </c:pt>
                <c:pt idx="2144">
                  <c:v>2.0474999999999999</c:v>
                </c:pt>
                <c:pt idx="2145">
                  <c:v>2.0485000000000002</c:v>
                </c:pt>
                <c:pt idx="2146">
                  <c:v>2.0499999999999998</c:v>
                </c:pt>
                <c:pt idx="2147">
                  <c:v>2.0510000000000002</c:v>
                </c:pt>
                <c:pt idx="2148">
                  <c:v>2.052</c:v>
                </c:pt>
                <c:pt idx="2149">
                  <c:v>2.0529999999999999</c:v>
                </c:pt>
                <c:pt idx="2150">
                  <c:v>2.0539999999999998</c:v>
                </c:pt>
                <c:pt idx="2151">
                  <c:v>2.0550000000000002</c:v>
                </c:pt>
                <c:pt idx="2152">
                  <c:v>2.0554999999999999</c:v>
                </c:pt>
                <c:pt idx="2153">
                  <c:v>2.0565000000000002</c:v>
                </c:pt>
                <c:pt idx="2154">
                  <c:v>2.0575000000000001</c:v>
                </c:pt>
                <c:pt idx="2155">
                  <c:v>2.0585</c:v>
                </c:pt>
                <c:pt idx="2156">
                  <c:v>2.06</c:v>
                </c:pt>
                <c:pt idx="2157">
                  <c:v>2.0609999999999999</c:v>
                </c:pt>
                <c:pt idx="2158">
                  <c:v>2.0619999999999998</c:v>
                </c:pt>
                <c:pt idx="2159">
                  <c:v>2.0630000000000002</c:v>
                </c:pt>
                <c:pt idx="2160">
                  <c:v>2.0640000000000001</c:v>
                </c:pt>
                <c:pt idx="2161">
                  <c:v>2.0649999999999999</c:v>
                </c:pt>
                <c:pt idx="2162">
                  <c:v>2.0665</c:v>
                </c:pt>
                <c:pt idx="2163">
                  <c:v>2.0674999999999999</c:v>
                </c:pt>
                <c:pt idx="2164">
                  <c:v>2.0684999999999998</c:v>
                </c:pt>
                <c:pt idx="2165">
                  <c:v>2.0699999999999998</c:v>
                </c:pt>
                <c:pt idx="2166">
                  <c:v>2.0710000000000002</c:v>
                </c:pt>
                <c:pt idx="2167">
                  <c:v>2.0720000000000001</c:v>
                </c:pt>
                <c:pt idx="2168">
                  <c:v>2.073</c:v>
                </c:pt>
                <c:pt idx="2169">
                  <c:v>2.0739999999999998</c:v>
                </c:pt>
                <c:pt idx="2170">
                  <c:v>2.0750000000000002</c:v>
                </c:pt>
                <c:pt idx="2171">
                  <c:v>2.0754999999999999</c:v>
                </c:pt>
                <c:pt idx="2172">
                  <c:v>2.0764999999999998</c:v>
                </c:pt>
                <c:pt idx="2173">
                  <c:v>2.0775000000000001</c:v>
                </c:pt>
                <c:pt idx="2174">
                  <c:v>2.0785</c:v>
                </c:pt>
                <c:pt idx="2175">
                  <c:v>2.0794999999999999</c:v>
                </c:pt>
                <c:pt idx="2176">
                  <c:v>2.0804999999999998</c:v>
                </c:pt>
                <c:pt idx="2177">
                  <c:v>2.0819999999999999</c:v>
                </c:pt>
                <c:pt idx="2178">
                  <c:v>2.0825</c:v>
                </c:pt>
                <c:pt idx="2179">
                  <c:v>2.0834999999999999</c:v>
                </c:pt>
                <c:pt idx="2180">
                  <c:v>2.0844999999999998</c:v>
                </c:pt>
                <c:pt idx="2181">
                  <c:v>2.0859999999999999</c:v>
                </c:pt>
                <c:pt idx="2182">
                  <c:v>2.0865</c:v>
                </c:pt>
                <c:pt idx="2183">
                  <c:v>2.0880000000000001</c:v>
                </c:pt>
                <c:pt idx="2184">
                  <c:v>2.089</c:v>
                </c:pt>
                <c:pt idx="2185">
                  <c:v>2.09</c:v>
                </c:pt>
                <c:pt idx="2186">
                  <c:v>2.0914999999999999</c:v>
                </c:pt>
                <c:pt idx="2187">
                  <c:v>2.0924999999999998</c:v>
                </c:pt>
                <c:pt idx="2188">
                  <c:v>2.0935000000000001</c:v>
                </c:pt>
                <c:pt idx="2189">
                  <c:v>2.0939999999999999</c:v>
                </c:pt>
                <c:pt idx="2190">
                  <c:v>2.0950000000000002</c:v>
                </c:pt>
                <c:pt idx="2191">
                  <c:v>2.0960000000000001</c:v>
                </c:pt>
                <c:pt idx="2192">
                  <c:v>2.097</c:v>
                </c:pt>
                <c:pt idx="2193">
                  <c:v>2.0979999999999999</c:v>
                </c:pt>
                <c:pt idx="2194">
                  <c:v>2.0990000000000002</c:v>
                </c:pt>
                <c:pt idx="2195">
                  <c:v>2.1</c:v>
                </c:pt>
                <c:pt idx="2196">
                  <c:v>2.101</c:v>
                </c:pt>
                <c:pt idx="2197">
                  <c:v>2.1025</c:v>
                </c:pt>
                <c:pt idx="2198">
                  <c:v>2.1034999999999999</c:v>
                </c:pt>
                <c:pt idx="2199">
                  <c:v>2.1040000000000001</c:v>
                </c:pt>
                <c:pt idx="2200">
                  <c:v>2.105</c:v>
                </c:pt>
                <c:pt idx="2201">
                  <c:v>2.1059999999999999</c:v>
                </c:pt>
                <c:pt idx="2202">
                  <c:v>2.1070000000000002</c:v>
                </c:pt>
                <c:pt idx="2203">
                  <c:v>2.1080000000000001</c:v>
                </c:pt>
                <c:pt idx="2204">
                  <c:v>2.109</c:v>
                </c:pt>
                <c:pt idx="2205">
                  <c:v>2.1105</c:v>
                </c:pt>
                <c:pt idx="2206">
                  <c:v>2.1114999999999999</c:v>
                </c:pt>
                <c:pt idx="2207">
                  <c:v>2.1124999999999998</c:v>
                </c:pt>
                <c:pt idx="2208">
                  <c:v>2.1135000000000002</c:v>
                </c:pt>
                <c:pt idx="2209">
                  <c:v>2.1139999999999999</c:v>
                </c:pt>
                <c:pt idx="2210">
                  <c:v>2.1150000000000002</c:v>
                </c:pt>
                <c:pt idx="2211">
                  <c:v>2.1160000000000001</c:v>
                </c:pt>
                <c:pt idx="2212">
                  <c:v>2.117</c:v>
                </c:pt>
                <c:pt idx="2213">
                  <c:v>2.1179999999999999</c:v>
                </c:pt>
                <c:pt idx="2214">
                  <c:v>2.1190000000000002</c:v>
                </c:pt>
                <c:pt idx="2215">
                  <c:v>2.12</c:v>
                </c:pt>
                <c:pt idx="2216">
                  <c:v>2.1215000000000002</c:v>
                </c:pt>
                <c:pt idx="2217">
                  <c:v>2.1225000000000001</c:v>
                </c:pt>
                <c:pt idx="2218">
                  <c:v>2.1230000000000002</c:v>
                </c:pt>
                <c:pt idx="2219">
                  <c:v>2.1240000000000001</c:v>
                </c:pt>
                <c:pt idx="2220">
                  <c:v>2.1244999999999998</c:v>
                </c:pt>
                <c:pt idx="2221">
                  <c:v>2.1259999999999999</c:v>
                </c:pt>
                <c:pt idx="2222">
                  <c:v>2.1269999999999998</c:v>
                </c:pt>
                <c:pt idx="2223">
                  <c:v>2.1280000000000001</c:v>
                </c:pt>
                <c:pt idx="2224">
                  <c:v>2.1295000000000002</c:v>
                </c:pt>
                <c:pt idx="2225">
                  <c:v>2.1305000000000001</c:v>
                </c:pt>
                <c:pt idx="2226">
                  <c:v>2.1315</c:v>
                </c:pt>
                <c:pt idx="2227">
                  <c:v>2.1320000000000001</c:v>
                </c:pt>
                <c:pt idx="2228">
                  <c:v>2.133</c:v>
                </c:pt>
                <c:pt idx="2229">
                  <c:v>2.1335000000000002</c:v>
                </c:pt>
                <c:pt idx="2230">
                  <c:v>2.1345000000000001</c:v>
                </c:pt>
                <c:pt idx="2231">
                  <c:v>2.1355</c:v>
                </c:pt>
                <c:pt idx="2232">
                  <c:v>2.1364999999999998</c:v>
                </c:pt>
                <c:pt idx="2233">
                  <c:v>2.1375000000000002</c:v>
                </c:pt>
                <c:pt idx="2234">
                  <c:v>2.1385000000000001</c:v>
                </c:pt>
                <c:pt idx="2235">
                  <c:v>2.1404999999999998</c:v>
                </c:pt>
                <c:pt idx="2236">
                  <c:v>2.1415000000000002</c:v>
                </c:pt>
                <c:pt idx="2237">
                  <c:v>2.1425000000000001</c:v>
                </c:pt>
                <c:pt idx="2238">
                  <c:v>2.1429999999999998</c:v>
                </c:pt>
                <c:pt idx="2239">
                  <c:v>2.1440000000000001</c:v>
                </c:pt>
                <c:pt idx="2240">
                  <c:v>2.145</c:v>
                </c:pt>
                <c:pt idx="2241">
                  <c:v>2.1455000000000002</c:v>
                </c:pt>
                <c:pt idx="2242">
                  <c:v>2.1469999999999998</c:v>
                </c:pt>
                <c:pt idx="2243">
                  <c:v>2.1475</c:v>
                </c:pt>
                <c:pt idx="2244">
                  <c:v>2.149</c:v>
                </c:pt>
                <c:pt idx="2245">
                  <c:v>2.15</c:v>
                </c:pt>
                <c:pt idx="2246">
                  <c:v>2.1509999999999998</c:v>
                </c:pt>
                <c:pt idx="2247">
                  <c:v>2.1520000000000001</c:v>
                </c:pt>
                <c:pt idx="2248">
                  <c:v>2.153</c:v>
                </c:pt>
                <c:pt idx="2249">
                  <c:v>2.1539999999999999</c:v>
                </c:pt>
                <c:pt idx="2250">
                  <c:v>2.1545000000000001</c:v>
                </c:pt>
                <c:pt idx="2251">
                  <c:v>2.1555</c:v>
                </c:pt>
                <c:pt idx="2252">
                  <c:v>2.1564999999999999</c:v>
                </c:pt>
                <c:pt idx="2253">
                  <c:v>2.1575000000000002</c:v>
                </c:pt>
                <c:pt idx="2254">
                  <c:v>2.1589999999999998</c:v>
                </c:pt>
                <c:pt idx="2255">
                  <c:v>2.16</c:v>
                </c:pt>
                <c:pt idx="2256">
                  <c:v>2.161</c:v>
                </c:pt>
                <c:pt idx="2257">
                  <c:v>2.1619999999999999</c:v>
                </c:pt>
                <c:pt idx="2258">
                  <c:v>2.1629999999999998</c:v>
                </c:pt>
                <c:pt idx="2259">
                  <c:v>2.1640000000000001</c:v>
                </c:pt>
                <c:pt idx="2260">
                  <c:v>2.165</c:v>
                </c:pt>
                <c:pt idx="2261">
                  <c:v>2.1659999999999999</c:v>
                </c:pt>
                <c:pt idx="2262">
                  <c:v>2.1675</c:v>
                </c:pt>
                <c:pt idx="2263">
                  <c:v>2.1684999999999999</c:v>
                </c:pt>
                <c:pt idx="2264">
                  <c:v>2.17</c:v>
                </c:pt>
                <c:pt idx="2265">
                  <c:v>2.1709999999999998</c:v>
                </c:pt>
                <c:pt idx="2266">
                  <c:v>2.1715</c:v>
                </c:pt>
                <c:pt idx="2267">
                  <c:v>2.1724999999999999</c:v>
                </c:pt>
                <c:pt idx="2268">
                  <c:v>2.173</c:v>
                </c:pt>
                <c:pt idx="2269">
                  <c:v>2.1739999999999999</c:v>
                </c:pt>
                <c:pt idx="2270">
                  <c:v>2.1749999999999998</c:v>
                </c:pt>
                <c:pt idx="2271">
                  <c:v>2.1760000000000002</c:v>
                </c:pt>
                <c:pt idx="2272">
                  <c:v>2.1775000000000002</c:v>
                </c:pt>
                <c:pt idx="2273">
                  <c:v>2.1785000000000001</c:v>
                </c:pt>
                <c:pt idx="2274">
                  <c:v>2.1795</c:v>
                </c:pt>
                <c:pt idx="2275">
                  <c:v>2.181</c:v>
                </c:pt>
                <c:pt idx="2276">
                  <c:v>2.1815000000000002</c:v>
                </c:pt>
                <c:pt idx="2277">
                  <c:v>2.1825000000000001</c:v>
                </c:pt>
                <c:pt idx="2278">
                  <c:v>2.1835</c:v>
                </c:pt>
                <c:pt idx="2279">
                  <c:v>2.1840000000000002</c:v>
                </c:pt>
                <c:pt idx="2280">
                  <c:v>2.1850000000000001</c:v>
                </c:pt>
                <c:pt idx="2281">
                  <c:v>2.1859999999999999</c:v>
                </c:pt>
                <c:pt idx="2282">
                  <c:v>2.1869999999999998</c:v>
                </c:pt>
                <c:pt idx="2283">
                  <c:v>2.1880000000000002</c:v>
                </c:pt>
                <c:pt idx="2284">
                  <c:v>2.1894999999999998</c:v>
                </c:pt>
                <c:pt idx="2285">
                  <c:v>2.1905000000000001</c:v>
                </c:pt>
                <c:pt idx="2286">
                  <c:v>2.1915</c:v>
                </c:pt>
                <c:pt idx="2287">
                  <c:v>2.1924999999999999</c:v>
                </c:pt>
                <c:pt idx="2288">
                  <c:v>2.1930000000000001</c:v>
                </c:pt>
                <c:pt idx="2289">
                  <c:v>2.194</c:v>
                </c:pt>
                <c:pt idx="2290">
                  <c:v>2.1949999999999998</c:v>
                </c:pt>
                <c:pt idx="2291">
                  <c:v>2.1960000000000002</c:v>
                </c:pt>
                <c:pt idx="2292">
                  <c:v>2.1970000000000001</c:v>
                </c:pt>
                <c:pt idx="2293">
                  <c:v>2.198</c:v>
                </c:pt>
                <c:pt idx="2294">
                  <c:v>2.1989999999999998</c:v>
                </c:pt>
                <c:pt idx="2295">
                  <c:v>2.2004999999999999</c:v>
                </c:pt>
                <c:pt idx="2296">
                  <c:v>2.2014999999999998</c:v>
                </c:pt>
                <c:pt idx="2297">
                  <c:v>2.2025000000000001</c:v>
                </c:pt>
                <c:pt idx="2298">
                  <c:v>2.2035</c:v>
                </c:pt>
                <c:pt idx="2299">
                  <c:v>2.2040000000000002</c:v>
                </c:pt>
                <c:pt idx="2300">
                  <c:v>2.2050000000000001</c:v>
                </c:pt>
                <c:pt idx="2301">
                  <c:v>2.206</c:v>
                </c:pt>
                <c:pt idx="2302">
                  <c:v>2.2069999999999999</c:v>
                </c:pt>
                <c:pt idx="2303">
                  <c:v>2.2084999999999999</c:v>
                </c:pt>
                <c:pt idx="2304">
                  <c:v>2.2094999999999998</c:v>
                </c:pt>
                <c:pt idx="2305">
                  <c:v>2.2105000000000001</c:v>
                </c:pt>
                <c:pt idx="2306">
                  <c:v>2.2115</c:v>
                </c:pt>
                <c:pt idx="2307">
                  <c:v>2.2124999999999999</c:v>
                </c:pt>
                <c:pt idx="2308">
                  <c:v>2.2134999999999998</c:v>
                </c:pt>
                <c:pt idx="2309">
                  <c:v>2.214</c:v>
                </c:pt>
                <c:pt idx="2310">
                  <c:v>2.2149999999999999</c:v>
                </c:pt>
                <c:pt idx="2311">
                  <c:v>2.2160000000000002</c:v>
                </c:pt>
                <c:pt idx="2312">
                  <c:v>2.2170000000000001</c:v>
                </c:pt>
                <c:pt idx="2313">
                  <c:v>2.218</c:v>
                </c:pt>
                <c:pt idx="2314">
                  <c:v>2.2195</c:v>
                </c:pt>
                <c:pt idx="2315">
                  <c:v>2.2204999999999999</c:v>
                </c:pt>
                <c:pt idx="2316">
                  <c:v>2.2214999999999998</c:v>
                </c:pt>
                <c:pt idx="2317">
                  <c:v>2.2225000000000001</c:v>
                </c:pt>
                <c:pt idx="2318">
                  <c:v>2.2235</c:v>
                </c:pt>
                <c:pt idx="2319">
                  <c:v>2.2240000000000002</c:v>
                </c:pt>
                <c:pt idx="2320">
                  <c:v>2.2244999999999999</c:v>
                </c:pt>
                <c:pt idx="2321">
                  <c:v>2.226</c:v>
                </c:pt>
                <c:pt idx="2322">
                  <c:v>2.2269999999999999</c:v>
                </c:pt>
                <c:pt idx="2323">
                  <c:v>2.2284999999999999</c:v>
                </c:pt>
                <c:pt idx="2324">
                  <c:v>2.2294999999999998</c:v>
                </c:pt>
                <c:pt idx="2325">
                  <c:v>2.2305000000000001</c:v>
                </c:pt>
                <c:pt idx="2326">
                  <c:v>2.2315</c:v>
                </c:pt>
                <c:pt idx="2327">
                  <c:v>2.2324999999999999</c:v>
                </c:pt>
                <c:pt idx="2328">
                  <c:v>2.2334999999999998</c:v>
                </c:pt>
                <c:pt idx="2329">
                  <c:v>2.2345000000000002</c:v>
                </c:pt>
                <c:pt idx="2330">
                  <c:v>2.2355</c:v>
                </c:pt>
                <c:pt idx="2331">
                  <c:v>2.2360000000000002</c:v>
                </c:pt>
                <c:pt idx="2332">
                  <c:v>2.2374999999999998</c:v>
                </c:pt>
                <c:pt idx="2333">
                  <c:v>2.2385000000000002</c:v>
                </c:pt>
                <c:pt idx="2334">
                  <c:v>2.2400000000000002</c:v>
                </c:pt>
                <c:pt idx="2335">
                  <c:v>2.2410000000000001</c:v>
                </c:pt>
                <c:pt idx="2336">
                  <c:v>2.242</c:v>
                </c:pt>
                <c:pt idx="2337">
                  <c:v>2.2429999999999999</c:v>
                </c:pt>
                <c:pt idx="2338">
                  <c:v>2.2435</c:v>
                </c:pt>
                <c:pt idx="2339">
                  <c:v>2.2444999999999999</c:v>
                </c:pt>
                <c:pt idx="2340">
                  <c:v>2.2454999999999998</c:v>
                </c:pt>
                <c:pt idx="2341">
                  <c:v>2.2469999999999999</c:v>
                </c:pt>
                <c:pt idx="2342">
                  <c:v>2.2480000000000002</c:v>
                </c:pt>
                <c:pt idx="2343">
                  <c:v>2.2494999999999998</c:v>
                </c:pt>
                <c:pt idx="2344">
                  <c:v>2.2509999999999999</c:v>
                </c:pt>
                <c:pt idx="2345">
                  <c:v>2.2515000000000001</c:v>
                </c:pt>
                <c:pt idx="2346">
                  <c:v>2.2524999999999999</c:v>
                </c:pt>
                <c:pt idx="2347">
                  <c:v>2.2534999999999998</c:v>
                </c:pt>
                <c:pt idx="2348">
                  <c:v>2.2545000000000002</c:v>
                </c:pt>
                <c:pt idx="2349">
                  <c:v>2.2555000000000001</c:v>
                </c:pt>
                <c:pt idx="2350">
                  <c:v>2.2565</c:v>
                </c:pt>
                <c:pt idx="2351">
                  <c:v>2.258</c:v>
                </c:pt>
                <c:pt idx="2352">
                  <c:v>2.2595000000000001</c:v>
                </c:pt>
                <c:pt idx="2353">
                  <c:v>2.2610000000000001</c:v>
                </c:pt>
                <c:pt idx="2354">
                  <c:v>2.262</c:v>
                </c:pt>
                <c:pt idx="2355">
                  <c:v>2.2625000000000002</c:v>
                </c:pt>
                <c:pt idx="2356">
                  <c:v>2.2635000000000001</c:v>
                </c:pt>
                <c:pt idx="2357">
                  <c:v>2.2639999999999998</c:v>
                </c:pt>
                <c:pt idx="2358">
                  <c:v>2.2650000000000001</c:v>
                </c:pt>
                <c:pt idx="2359">
                  <c:v>2.266</c:v>
                </c:pt>
                <c:pt idx="2360">
                  <c:v>2.2675000000000001</c:v>
                </c:pt>
                <c:pt idx="2361">
                  <c:v>2.2690000000000001</c:v>
                </c:pt>
                <c:pt idx="2362">
                  <c:v>2.27</c:v>
                </c:pt>
                <c:pt idx="2363">
                  <c:v>2.2709999999999999</c:v>
                </c:pt>
                <c:pt idx="2364">
                  <c:v>2.2719999999999998</c:v>
                </c:pt>
                <c:pt idx="2365">
                  <c:v>2.2725</c:v>
                </c:pt>
                <c:pt idx="2366">
                  <c:v>2.2734999999999999</c:v>
                </c:pt>
                <c:pt idx="2367">
                  <c:v>2.2745000000000002</c:v>
                </c:pt>
                <c:pt idx="2368">
                  <c:v>2.2749999999999999</c:v>
                </c:pt>
                <c:pt idx="2369">
                  <c:v>2.2759999999999998</c:v>
                </c:pt>
                <c:pt idx="2370">
                  <c:v>2.2770000000000001</c:v>
                </c:pt>
                <c:pt idx="2371">
                  <c:v>2.278</c:v>
                </c:pt>
                <c:pt idx="2372">
                  <c:v>2.2789999999999999</c:v>
                </c:pt>
                <c:pt idx="2373">
                  <c:v>2.2805</c:v>
                </c:pt>
                <c:pt idx="2374">
                  <c:v>2.2814999999999999</c:v>
                </c:pt>
                <c:pt idx="2375">
                  <c:v>2.282</c:v>
                </c:pt>
                <c:pt idx="2376">
                  <c:v>2.2829999999999999</c:v>
                </c:pt>
                <c:pt idx="2377">
                  <c:v>2.2839999999999998</c:v>
                </c:pt>
                <c:pt idx="2378">
                  <c:v>2.2850000000000001</c:v>
                </c:pt>
                <c:pt idx="2379">
                  <c:v>2.286</c:v>
                </c:pt>
                <c:pt idx="2380">
                  <c:v>2.2869999999999999</c:v>
                </c:pt>
                <c:pt idx="2381">
                  <c:v>2.2885</c:v>
                </c:pt>
                <c:pt idx="2382">
                  <c:v>2.2894999999999999</c:v>
                </c:pt>
                <c:pt idx="2383">
                  <c:v>2.2905000000000002</c:v>
                </c:pt>
                <c:pt idx="2384">
                  <c:v>2.2915000000000001</c:v>
                </c:pt>
                <c:pt idx="2385">
                  <c:v>2.2919999999999998</c:v>
                </c:pt>
                <c:pt idx="2386">
                  <c:v>2.2930000000000001</c:v>
                </c:pt>
                <c:pt idx="2387">
                  <c:v>2.294</c:v>
                </c:pt>
                <c:pt idx="2388">
                  <c:v>2.2949999999999999</c:v>
                </c:pt>
                <c:pt idx="2389">
                  <c:v>2.2959999999999998</c:v>
                </c:pt>
                <c:pt idx="2390">
                  <c:v>2.2970000000000002</c:v>
                </c:pt>
                <c:pt idx="2391">
                  <c:v>2.298</c:v>
                </c:pt>
                <c:pt idx="2392">
                  <c:v>2.2995000000000001</c:v>
                </c:pt>
                <c:pt idx="2393">
                  <c:v>2.3005</c:v>
                </c:pt>
                <c:pt idx="2394">
                  <c:v>2.3014999999999999</c:v>
                </c:pt>
                <c:pt idx="2395">
                  <c:v>2.3025000000000002</c:v>
                </c:pt>
                <c:pt idx="2396">
                  <c:v>2.3029999999999999</c:v>
                </c:pt>
                <c:pt idx="2397">
                  <c:v>2.3039999999999998</c:v>
                </c:pt>
                <c:pt idx="2398">
                  <c:v>2.3050000000000002</c:v>
                </c:pt>
                <c:pt idx="2399">
                  <c:v>2.306</c:v>
                </c:pt>
                <c:pt idx="2400">
                  <c:v>2.3075000000000001</c:v>
                </c:pt>
                <c:pt idx="2401">
                  <c:v>2.3085</c:v>
                </c:pt>
                <c:pt idx="2402">
                  <c:v>2.3094999999999999</c:v>
                </c:pt>
                <c:pt idx="2403">
                  <c:v>2.3105000000000002</c:v>
                </c:pt>
                <c:pt idx="2404">
                  <c:v>2.3115000000000001</c:v>
                </c:pt>
                <c:pt idx="2405">
                  <c:v>2.3119999999999998</c:v>
                </c:pt>
                <c:pt idx="2406">
                  <c:v>2.3130000000000002</c:v>
                </c:pt>
                <c:pt idx="2407">
                  <c:v>2.3140000000000001</c:v>
                </c:pt>
                <c:pt idx="2408">
                  <c:v>2.3149999999999999</c:v>
                </c:pt>
                <c:pt idx="2409">
                  <c:v>2.3159999999999998</c:v>
                </c:pt>
                <c:pt idx="2410">
                  <c:v>2.3170000000000002</c:v>
                </c:pt>
                <c:pt idx="2411">
                  <c:v>2.3180000000000001</c:v>
                </c:pt>
                <c:pt idx="2412">
                  <c:v>2.319</c:v>
                </c:pt>
                <c:pt idx="2413">
                  <c:v>2.3205</c:v>
                </c:pt>
                <c:pt idx="2414">
                  <c:v>2.3214999999999999</c:v>
                </c:pt>
                <c:pt idx="2415">
                  <c:v>2.3220000000000001</c:v>
                </c:pt>
                <c:pt idx="2416">
                  <c:v>2.323</c:v>
                </c:pt>
                <c:pt idx="2417">
                  <c:v>2.3239999999999998</c:v>
                </c:pt>
                <c:pt idx="2418">
                  <c:v>2.3250000000000002</c:v>
                </c:pt>
                <c:pt idx="2419">
                  <c:v>2.3260000000000001</c:v>
                </c:pt>
                <c:pt idx="2420">
                  <c:v>2.327</c:v>
                </c:pt>
                <c:pt idx="2421">
                  <c:v>2.3279999999999998</c:v>
                </c:pt>
                <c:pt idx="2422">
                  <c:v>2.3294999999999999</c:v>
                </c:pt>
                <c:pt idx="2423">
                  <c:v>2.3304999999999998</c:v>
                </c:pt>
                <c:pt idx="2424">
                  <c:v>2.331</c:v>
                </c:pt>
                <c:pt idx="2425">
                  <c:v>2.3315000000000001</c:v>
                </c:pt>
                <c:pt idx="2426">
                  <c:v>2.3330000000000002</c:v>
                </c:pt>
                <c:pt idx="2427">
                  <c:v>2.3340000000000001</c:v>
                </c:pt>
                <c:pt idx="2428">
                  <c:v>2.335</c:v>
                </c:pt>
                <c:pt idx="2429">
                  <c:v>2.3359999999999999</c:v>
                </c:pt>
                <c:pt idx="2430">
                  <c:v>2.3374999999999999</c:v>
                </c:pt>
                <c:pt idx="2431">
                  <c:v>2.3384999999999998</c:v>
                </c:pt>
                <c:pt idx="2432">
                  <c:v>2.3395000000000001</c:v>
                </c:pt>
                <c:pt idx="2433">
                  <c:v>2.3405</c:v>
                </c:pt>
                <c:pt idx="2434">
                  <c:v>2.3414999999999999</c:v>
                </c:pt>
                <c:pt idx="2435">
                  <c:v>2.3420000000000001</c:v>
                </c:pt>
                <c:pt idx="2436">
                  <c:v>2.343</c:v>
                </c:pt>
                <c:pt idx="2437">
                  <c:v>2.3435000000000001</c:v>
                </c:pt>
                <c:pt idx="2438">
                  <c:v>2.3439999999999999</c:v>
                </c:pt>
                <c:pt idx="2439">
                  <c:v>2.3450000000000002</c:v>
                </c:pt>
                <c:pt idx="2440">
                  <c:v>2.3460000000000001</c:v>
                </c:pt>
                <c:pt idx="2441">
                  <c:v>2.347</c:v>
                </c:pt>
                <c:pt idx="2442">
                  <c:v>2.3485</c:v>
                </c:pt>
                <c:pt idx="2443">
                  <c:v>2.3490000000000002</c:v>
                </c:pt>
                <c:pt idx="2444">
                  <c:v>2.3494999999999999</c:v>
                </c:pt>
                <c:pt idx="2445">
                  <c:v>2.3504999999999998</c:v>
                </c:pt>
                <c:pt idx="2446">
                  <c:v>2.3515000000000001</c:v>
                </c:pt>
                <c:pt idx="2447">
                  <c:v>2.3519999999999999</c:v>
                </c:pt>
                <c:pt idx="2448">
                  <c:v>2.3525</c:v>
                </c:pt>
                <c:pt idx="2449">
                  <c:v>2.3530000000000002</c:v>
                </c:pt>
                <c:pt idx="2450">
                  <c:v>2.3540000000000001</c:v>
                </c:pt>
                <c:pt idx="2451">
                  <c:v>2.355</c:v>
                </c:pt>
                <c:pt idx="2452">
                  <c:v>2.3555000000000001</c:v>
                </c:pt>
                <c:pt idx="2453">
                  <c:v>2.3559999999999999</c:v>
                </c:pt>
                <c:pt idx="2454">
                  <c:v>2.3570000000000002</c:v>
                </c:pt>
                <c:pt idx="2455">
                  <c:v>2.3584999999999998</c:v>
                </c:pt>
                <c:pt idx="2456">
                  <c:v>2.359</c:v>
                </c:pt>
                <c:pt idx="2457">
                  <c:v>2.36</c:v>
                </c:pt>
                <c:pt idx="2458">
                  <c:v>2.3605</c:v>
                </c:pt>
                <c:pt idx="2459">
                  <c:v>2.3614999999999999</c:v>
                </c:pt>
                <c:pt idx="2460">
                  <c:v>2.3620000000000001</c:v>
                </c:pt>
                <c:pt idx="2461">
                  <c:v>2.363</c:v>
                </c:pt>
                <c:pt idx="2462">
                  <c:v>2.3639999999999999</c:v>
                </c:pt>
                <c:pt idx="2463">
                  <c:v>2.3650000000000002</c:v>
                </c:pt>
                <c:pt idx="2464">
                  <c:v>2.3660000000000001</c:v>
                </c:pt>
                <c:pt idx="2465">
                  <c:v>2.367</c:v>
                </c:pt>
                <c:pt idx="2466">
                  <c:v>2.3679999999999999</c:v>
                </c:pt>
                <c:pt idx="2467">
                  <c:v>2.3690000000000002</c:v>
                </c:pt>
                <c:pt idx="2468">
                  <c:v>2.37</c:v>
                </c:pt>
                <c:pt idx="2469">
                  <c:v>2.3704999999999998</c:v>
                </c:pt>
                <c:pt idx="2470">
                  <c:v>2.3715000000000002</c:v>
                </c:pt>
                <c:pt idx="2471">
                  <c:v>2.3719999999999999</c:v>
                </c:pt>
                <c:pt idx="2472">
                  <c:v>2.3730000000000002</c:v>
                </c:pt>
                <c:pt idx="2473">
                  <c:v>2.3740000000000001</c:v>
                </c:pt>
                <c:pt idx="2474">
                  <c:v>2.375</c:v>
                </c:pt>
                <c:pt idx="2475">
                  <c:v>2.3755000000000002</c:v>
                </c:pt>
                <c:pt idx="2476">
                  <c:v>2.3765000000000001</c:v>
                </c:pt>
                <c:pt idx="2477">
                  <c:v>2.3780000000000001</c:v>
                </c:pt>
                <c:pt idx="2478">
                  <c:v>2.379</c:v>
                </c:pt>
                <c:pt idx="2479">
                  <c:v>2.38</c:v>
                </c:pt>
                <c:pt idx="2480">
                  <c:v>2.3809999999999998</c:v>
                </c:pt>
                <c:pt idx="2481">
                  <c:v>2.3815</c:v>
                </c:pt>
                <c:pt idx="2482">
                  <c:v>2.3820000000000001</c:v>
                </c:pt>
                <c:pt idx="2483">
                  <c:v>2.383</c:v>
                </c:pt>
                <c:pt idx="2484">
                  <c:v>2.3839999999999999</c:v>
                </c:pt>
                <c:pt idx="2485">
                  <c:v>2.3849999999999998</c:v>
                </c:pt>
                <c:pt idx="2486">
                  <c:v>2.3860000000000001</c:v>
                </c:pt>
                <c:pt idx="2487">
                  <c:v>2.3864999999999998</c:v>
                </c:pt>
                <c:pt idx="2488">
                  <c:v>2.387</c:v>
                </c:pt>
                <c:pt idx="2489">
                  <c:v>2.3879999999999999</c:v>
                </c:pt>
                <c:pt idx="2490">
                  <c:v>2.3889999999999998</c:v>
                </c:pt>
                <c:pt idx="2491">
                  <c:v>2.39</c:v>
                </c:pt>
                <c:pt idx="2492">
                  <c:v>2.3904999999999998</c:v>
                </c:pt>
                <c:pt idx="2493">
                  <c:v>2.391</c:v>
                </c:pt>
                <c:pt idx="2494">
                  <c:v>2.3915000000000002</c:v>
                </c:pt>
                <c:pt idx="2495">
                  <c:v>2.3919999999999999</c:v>
                </c:pt>
                <c:pt idx="2496">
                  <c:v>2.3929999999999998</c:v>
                </c:pt>
                <c:pt idx="2497">
                  <c:v>2.3935</c:v>
                </c:pt>
                <c:pt idx="2498">
                  <c:v>2.3940000000000001</c:v>
                </c:pt>
                <c:pt idx="2499">
                  <c:v>2.3944999999999999</c:v>
                </c:pt>
                <c:pt idx="2500">
                  <c:v>2.3955000000000002</c:v>
                </c:pt>
                <c:pt idx="2501">
                  <c:v>2.3965000000000001</c:v>
                </c:pt>
                <c:pt idx="2502">
                  <c:v>2.3975</c:v>
                </c:pt>
                <c:pt idx="2503">
                  <c:v>2.3984999999999999</c:v>
                </c:pt>
                <c:pt idx="2504">
                  <c:v>2.3995000000000002</c:v>
                </c:pt>
                <c:pt idx="2505">
                  <c:v>2.4</c:v>
                </c:pt>
                <c:pt idx="2506">
                  <c:v>2.4009999999999998</c:v>
                </c:pt>
                <c:pt idx="2507">
                  <c:v>2.4020000000000001</c:v>
                </c:pt>
                <c:pt idx="2508">
                  <c:v>2.403</c:v>
                </c:pt>
                <c:pt idx="2509">
                  <c:v>2.4039999999999999</c:v>
                </c:pt>
                <c:pt idx="2510">
                  <c:v>2.4049999999999998</c:v>
                </c:pt>
                <c:pt idx="2511">
                  <c:v>2.4060000000000001</c:v>
                </c:pt>
                <c:pt idx="2512">
                  <c:v>2.4064999999999999</c:v>
                </c:pt>
                <c:pt idx="2513">
                  <c:v>2.407</c:v>
                </c:pt>
                <c:pt idx="2514">
                  <c:v>2.4079999999999999</c:v>
                </c:pt>
                <c:pt idx="2515">
                  <c:v>2.4089999999999998</c:v>
                </c:pt>
                <c:pt idx="2516">
                  <c:v>2.4095</c:v>
                </c:pt>
                <c:pt idx="2517">
                  <c:v>2.41</c:v>
                </c:pt>
                <c:pt idx="2518">
                  <c:v>2.411</c:v>
                </c:pt>
                <c:pt idx="2519">
                  <c:v>2.4115000000000002</c:v>
                </c:pt>
                <c:pt idx="2520">
                  <c:v>2.4119999999999999</c:v>
                </c:pt>
                <c:pt idx="2521">
                  <c:v>2.4125000000000001</c:v>
                </c:pt>
                <c:pt idx="2522">
                  <c:v>2.4129999999999998</c:v>
                </c:pt>
                <c:pt idx="2523">
                  <c:v>2.4135</c:v>
                </c:pt>
                <c:pt idx="2524">
                  <c:v>2.4140000000000001</c:v>
                </c:pt>
                <c:pt idx="2525">
                  <c:v>2.4144999999999999</c:v>
                </c:pt>
                <c:pt idx="2526">
                  <c:v>2.4155000000000002</c:v>
                </c:pt>
                <c:pt idx="2527">
                  <c:v>2.4165000000000001</c:v>
                </c:pt>
                <c:pt idx="2528">
                  <c:v>2.4169999999999998</c:v>
                </c:pt>
                <c:pt idx="2529">
                  <c:v>2.4175</c:v>
                </c:pt>
                <c:pt idx="2530">
                  <c:v>2.4184999999999999</c:v>
                </c:pt>
                <c:pt idx="2531">
                  <c:v>2.419</c:v>
                </c:pt>
                <c:pt idx="2532">
                  <c:v>2.42</c:v>
                </c:pt>
                <c:pt idx="2533">
                  <c:v>2.4205000000000001</c:v>
                </c:pt>
                <c:pt idx="2534">
                  <c:v>2.4209999999999998</c:v>
                </c:pt>
                <c:pt idx="2535">
                  <c:v>2.4215</c:v>
                </c:pt>
                <c:pt idx="2536">
                  <c:v>2.4220000000000002</c:v>
                </c:pt>
                <c:pt idx="2537">
                  <c:v>2.4224999999999999</c:v>
                </c:pt>
                <c:pt idx="2538">
                  <c:v>2.423</c:v>
                </c:pt>
                <c:pt idx="2539">
                  <c:v>2.4235000000000002</c:v>
                </c:pt>
                <c:pt idx="2540">
                  <c:v>2.4245000000000001</c:v>
                </c:pt>
                <c:pt idx="2541">
                  <c:v>2.4255</c:v>
                </c:pt>
                <c:pt idx="2542">
                  <c:v>2.4260000000000002</c:v>
                </c:pt>
                <c:pt idx="2543">
                  <c:v>2.4264999999999999</c:v>
                </c:pt>
                <c:pt idx="2544">
                  <c:v>2.427</c:v>
                </c:pt>
                <c:pt idx="2545">
                  <c:v>2.4279999999999999</c:v>
                </c:pt>
                <c:pt idx="2546">
                  <c:v>2.4285000000000001</c:v>
                </c:pt>
                <c:pt idx="2547">
                  <c:v>2.4295</c:v>
                </c:pt>
                <c:pt idx="2548">
                  <c:v>2.4304999999999999</c:v>
                </c:pt>
                <c:pt idx="2549">
                  <c:v>2.4315000000000002</c:v>
                </c:pt>
                <c:pt idx="2550">
                  <c:v>2.4319999999999999</c:v>
                </c:pt>
                <c:pt idx="2551">
                  <c:v>2.4325000000000001</c:v>
                </c:pt>
                <c:pt idx="2552">
                  <c:v>2.4335</c:v>
                </c:pt>
                <c:pt idx="2553">
                  <c:v>2.4344999999999999</c:v>
                </c:pt>
                <c:pt idx="2554">
                  <c:v>2.4350000000000001</c:v>
                </c:pt>
                <c:pt idx="2555">
                  <c:v>2.4359999999999999</c:v>
                </c:pt>
                <c:pt idx="2556">
                  <c:v>2.4369999999999998</c:v>
                </c:pt>
                <c:pt idx="2557">
                  <c:v>2.4380000000000002</c:v>
                </c:pt>
                <c:pt idx="2558">
                  <c:v>2.4390000000000001</c:v>
                </c:pt>
                <c:pt idx="2559">
                  <c:v>2.44</c:v>
                </c:pt>
                <c:pt idx="2560">
                  <c:v>2.4405000000000001</c:v>
                </c:pt>
                <c:pt idx="2561">
                  <c:v>2.4415</c:v>
                </c:pt>
                <c:pt idx="2562">
                  <c:v>2.4420000000000002</c:v>
                </c:pt>
                <c:pt idx="2563">
                  <c:v>2.4424999999999999</c:v>
                </c:pt>
                <c:pt idx="2564">
                  <c:v>2.4430000000000001</c:v>
                </c:pt>
                <c:pt idx="2565">
                  <c:v>2.444</c:v>
                </c:pt>
                <c:pt idx="2566">
                  <c:v>2.4445000000000001</c:v>
                </c:pt>
                <c:pt idx="2567">
                  <c:v>2.4449999999999998</c:v>
                </c:pt>
                <c:pt idx="2568">
                  <c:v>2.4460000000000002</c:v>
                </c:pt>
                <c:pt idx="2569">
                  <c:v>2.4470000000000001</c:v>
                </c:pt>
                <c:pt idx="2570">
                  <c:v>2.4474999999999998</c:v>
                </c:pt>
                <c:pt idx="2571">
                  <c:v>2.448</c:v>
                </c:pt>
                <c:pt idx="2572">
                  <c:v>2.4489999999999998</c:v>
                </c:pt>
                <c:pt idx="2573">
                  <c:v>2.4500000000000002</c:v>
                </c:pt>
                <c:pt idx="2574">
                  <c:v>2.4504999999999999</c:v>
                </c:pt>
                <c:pt idx="2575">
                  <c:v>2.4514999999999998</c:v>
                </c:pt>
                <c:pt idx="2576">
                  <c:v>2.452</c:v>
                </c:pt>
                <c:pt idx="2577">
                  <c:v>2.4529999999999998</c:v>
                </c:pt>
                <c:pt idx="2578">
                  <c:v>2.4535</c:v>
                </c:pt>
                <c:pt idx="2579">
                  <c:v>2.4540000000000002</c:v>
                </c:pt>
                <c:pt idx="2580">
                  <c:v>2.4550000000000001</c:v>
                </c:pt>
                <c:pt idx="2581">
                  <c:v>2.4554999999999998</c:v>
                </c:pt>
                <c:pt idx="2582">
                  <c:v>2.4565000000000001</c:v>
                </c:pt>
                <c:pt idx="2583">
                  <c:v>2.4569999999999999</c:v>
                </c:pt>
                <c:pt idx="2584">
                  <c:v>2.4575</c:v>
                </c:pt>
                <c:pt idx="2585">
                  <c:v>2.4584999999999999</c:v>
                </c:pt>
                <c:pt idx="2586">
                  <c:v>2.4594999999999998</c:v>
                </c:pt>
                <c:pt idx="2587">
                  <c:v>2.4605000000000001</c:v>
                </c:pt>
                <c:pt idx="2588">
                  <c:v>2.4615</c:v>
                </c:pt>
                <c:pt idx="2589">
                  <c:v>2.4620000000000002</c:v>
                </c:pt>
                <c:pt idx="2590">
                  <c:v>2.4630000000000001</c:v>
                </c:pt>
                <c:pt idx="2591">
                  <c:v>2.4634999999999998</c:v>
                </c:pt>
                <c:pt idx="2592">
                  <c:v>2.4645000000000001</c:v>
                </c:pt>
                <c:pt idx="2593">
                  <c:v>2.4655</c:v>
                </c:pt>
                <c:pt idx="2594">
                  <c:v>2.4664999999999999</c:v>
                </c:pt>
                <c:pt idx="2595">
                  <c:v>2.4674999999999998</c:v>
                </c:pt>
                <c:pt idx="2596">
                  <c:v>2.4685000000000001</c:v>
                </c:pt>
                <c:pt idx="2597">
                  <c:v>2.4695</c:v>
                </c:pt>
                <c:pt idx="2598">
                  <c:v>2.4704999999999999</c:v>
                </c:pt>
                <c:pt idx="2599">
                  <c:v>2.4714999999999998</c:v>
                </c:pt>
                <c:pt idx="2600">
                  <c:v>2.472</c:v>
                </c:pt>
                <c:pt idx="2601">
                  <c:v>2.4729999999999999</c:v>
                </c:pt>
                <c:pt idx="2602">
                  <c:v>2.4735</c:v>
                </c:pt>
                <c:pt idx="2603">
                  <c:v>2.4744999999999999</c:v>
                </c:pt>
                <c:pt idx="2604">
                  <c:v>2.4754999999999998</c:v>
                </c:pt>
                <c:pt idx="2605">
                  <c:v>2.476</c:v>
                </c:pt>
                <c:pt idx="2606">
                  <c:v>2.4769999999999999</c:v>
                </c:pt>
                <c:pt idx="2607">
                  <c:v>2.4780000000000002</c:v>
                </c:pt>
                <c:pt idx="2608">
                  <c:v>2.4784999999999999</c:v>
                </c:pt>
                <c:pt idx="2609">
                  <c:v>2.4794999999999998</c:v>
                </c:pt>
                <c:pt idx="2610">
                  <c:v>2.4805000000000001</c:v>
                </c:pt>
                <c:pt idx="2611">
                  <c:v>2.4815</c:v>
                </c:pt>
                <c:pt idx="2612">
                  <c:v>2.4824999999999999</c:v>
                </c:pt>
                <c:pt idx="2613">
                  <c:v>2.4834999999999998</c:v>
                </c:pt>
                <c:pt idx="2614">
                  <c:v>2.484</c:v>
                </c:pt>
                <c:pt idx="2615">
                  <c:v>2.4845000000000002</c:v>
                </c:pt>
                <c:pt idx="2616">
                  <c:v>2.4855</c:v>
                </c:pt>
                <c:pt idx="2617">
                  <c:v>2.4864999999999999</c:v>
                </c:pt>
                <c:pt idx="2618">
                  <c:v>2.4874999999999998</c:v>
                </c:pt>
                <c:pt idx="2619">
                  <c:v>2.488</c:v>
                </c:pt>
                <c:pt idx="2620">
                  <c:v>2.4889999999999999</c:v>
                </c:pt>
                <c:pt idx="2621">
                  <c:v>2.4904999999999999</c:v>
                </c:pt>
                <c:pt idx="2622">
                  <c:v>2.4914999999999998</c:v>
                </c:pt>
                <c:pt idx="2623">
                  <c:v>2.492</c:v>
                </c:pt>
                <c:pt idx="2624">
                  <c:v>2.4929999999999999</c:v>
                </c:pt>
                <c:pt idx="2625">
                  <c:v>2.4935</c:v>
                </c:pt>
                <c:pt idx="2626">
                  <c:v>2.4944999999999999</c:v>
                </c:pt>
                <c:pt idx="2627">
                  <c:v>2.4950000000000001</c:v>
                </c:pt>
                <c:pt idx="2628">
                  <c:v>2.496</c:v>
                </c:pt>
                <c:pt idx="2629">
                  <c:v>2.4969999999999999</c:v>
                </c:pt>
                <c:pt idx="2630">
                  <c:v>2.4980000000000002</c:v>
                </c:pt>
                <c:pt idx="2631">
                  <c:v>2.4990000000000001</c:v>
                </c:pt>
                <c:pt idx="2632">
                  <c:v>2.5</c:v>
                </c:pt>
                <c:pt idx="2633">
                  <c:v>2.5009999999999999</c:v>
                </c:pt>
                <c:pt idx="2634">
                  <c:v>2.5024999999999999</c:v>
                </c:pt>
                <c:pt idx="2635">
                  <c:v>2.5034999999999998</c:v>
                </c:pt>
                <c:pt idx="2636">
                  <c:v>2.5045000000000002</c:v>
                </c:pt>
                <c:pt idx="2637">
                  <c:v>2.5055000000000001</c:v>
                </c:pt>
                <c:pt idx="2638">
                  <c:v>2.5065</c:v>
                </c:pt>
                <c:pt idx="2639">
                  <c:v>2.5070000000000001</c:v>
                </c:pt>
                <c:pt idx="2640">
                  <c:v>2.508</c:v>
                </c:pt>
                <c:pt idx="2641">
                  <c:v>2.5095000000000001</c:v>
                </c:pt>
                <c:pt idx="2642">
                  <c:v>2.5105</c:v>
                </c:pt>
                <c:pt idx="2643">
                  <c:v>2.5114999999999998</c:v>
                </c:pt>
                <c:pt idx="2644">
                  <c:v>2.5125000000000002</c:v>
                </c:pt>
                <c:pt idx="2645">
                  <c:v>2.5135000000000001</c:v>
                </c:pt>
                <c:pt idx="2646">
                  <c:v>2.5145</c:v>
                </c:pt>
                <c:pt idx="2647">
                  <c:v>2.5150000000000001</c:v>
                </c:pt>
                <c:pt idx="2648">
                  <c:v>2.516</c:v>
                </c:pt>
                <c:pt idx="2649">
                  <c:v>2.5169999999999999</c:v>
                </c:pt>
                <c:pt idx="2650">
                  <c:v>2.5179999999999998</c:v>
                </c:pt>
                <c:pt idx="2651">
                  <c:v>2.5190000000000001</c:v>
                </c:pt>
                <c:pt idx="2652">
                  <c:v>2.52</c:v>
                </c:pt>
                <c:pt idx="2653">
                  <c:v>2.5215000000000001</c:v>
                </c:pt>
                <c:pt idx="2654">
                  <c:v>2.5225</c:v>
                </c:pt>
                <c:pt idx="2655">
                  <c:v>2.5234999999999999</c:v>
                </c:pt>
                <c:pt idx="2656">
                  <c:v>2.5245000000000002</c:v>
                </c:pt>
                <c:pt idx="2657">
                  <c:v>2.5249999999999999</c:v>
                </c:pt>
                <c:pt idx="2658">
                  <c:v>2.5259999999999998</c:v>
                </c:pt>
                <c:pt idx="2659">
                  <c:v>2.5270000000000001</c:v>
                </c:pt>
                <c:pt idx="2660">
                  <c:v>2.528</c:v>
                </c:pt>
                <c:pt idx="2661">
                  <c:v>2.5289999999999999</c:v>
                </c:pt>
                <c:pt idx="2662">
                  <c:v>2.5299999999999998</c:v>
                </c:pt>
                <c:pt idx="2663">
                  <c:v>2.5314999999999999</c:v>
                </c:pt>
                <c:pt idx="2664">
                  <c:v>2.5325000000000002</c:v>
                </c:pt>
                <c:pt idx="2665">
                  <c:v>2.5335000000000001</c:v>
                </c:pt>
                <c:pt idx="2666">
                  <c:v>2.5339999999999998</c:v>
                </c:pt>
                <c:pt idx="2667">
                  <c:v>2.5350000000000001</c:v>
                </c:pt>
                <c:pt idx="2668">
                  <c:v>2.536</c:v>
                </c:pt>
                <c:pt idx="2669">
                  <c:v>2.5369999999999999</c:v>
                </c:pt>
                <c:pt idx="2670">
                  <c:v>2.5379999999999998</c:v>
                </c:pt>
                <c:pt idx="2671">
                  <c:v>2.5390000000000001</c:v>
                </c:pt>
                <c:pt idx="2672">
                  <c:v>2.54</c:v>
                </c:pt>
                <c:pt idx="2673">
                  <c:v>2.5409999999999999</c:v>
                </c:pt>
                <c:pt idx="2674">
                  <c:v>2.5419999999999998</c:v>
                </c:pt>
                <c:pt idx="2675">
                  <c:v>2.5430000000000001</c:v>
                </c:pt>
                <c:pt idx="2676">
                  <c:v>2.544</c:v>
                </c:pt>
                <c:pt idx="2677">
                  <c:v>2.5449999999999999</c:v>
                </c:pt>
                <c:pt idx="2678">
                  <c:v>2.5459999999999998</c:v>
                </c:pt>
                <c:pt idx="2679">
                  <c:v>2.5470000000000002</c:v>
                </c:pt>
                <c:pt idx="2680">
                  <c:v>2.548</c:v>
                </c:pt>
                <c:pt idx="2681">
                  <c:v>2.5489999999999999</c:v>
                </c:pt>
                <c:pt idx="2682">
                  <c:v>2.5499999999999998</c:v>
                </c:pt>
                <c:pt idx="2683">
                  <c:v>2.5510000000000002</c:v>
                </c:pt>
                <c:pt idx="2684">
                  <c:v>2.5525000000000002</c:v>
                </c:pt>
                <c:pt idx="2685">
                  <c:v>2.5529999999999999</c:v>
                </c:pt>
                <c:pt idx="2686">
                  <c:v>2.5539999999999998</c:v>
                </c:pt>
                <c:pt idx="2687">
                  <c:v>2.5550000000000002</c:v>
                </c:pt>
                <c:pt idx="2688">
                  <c:v>2.556</c:v>
                </c:pt>
                <c:pt idx="2689">
                  <c:v>2.5569999999999999</c:v>
                </c:pt>
                <c:pt idx="2690">
                  <c:v>2.5575000000000001</c:v>
                </c:pt>
                <c:pt idx="2691">
                  <c:v>2.5590000000000002</c:v>
                </c:pt>
                <c:pt idx="2692">
                  <c:v>2.56</c:v>
                </c:pt>
                <c:pt idx="2693">
                  <c:v>2.5609999999999999</c:v>
                </c:pt>
                <c:pt idx="2694">
                  <c:v>2.5619999999999998</c:v>
                </c:pt>
                <c:pt idx="2695">
                  <c:v>2.5630000000000002</c:v>
                </c:pt>
                <c:pt idx="2696">
                  <c:v>2.5640000000000001</c:v>
                </c:pt>
                <c:pt idx="2697">
                  <c:v>2.5649999999999999</c:v>
                </c:pt>
                <c:pt idx="2698">
                  <c:v>2.5659999999999998</c:v>
                </c:pt>
                <c:pt idx="2699">
                  <c:v>2.5670000000000002</c:v>
                </c:pt>
                <c:pt idx="2700">
                  <c:v>2.5680000000000001</c:v>
                </c:pt>
                <c:pt idx="2701">
                  <c:v>2.569</c:v>
                </c:pt>
                <c:pt idx="2702">
                  <c:v>2.57</c:v>
                </c:pt>
                <c:pt idx="2703">
                  <c:v>2.5714999999999999</c:v>
                </c:pt>
                <c:pt idx="2704">
                  <c:v>2.5724999999999998</c:v>
                </c:pt>
                <c:pt idx="2705">
                  <c:v>2.5735000000000001</c:v>
                </c:pt>
                <c:pt idx="2706">
                  <c:v>2.5739999999999998</c:v>
                </c:pt>
                <c:pt idx="2707">
                  <c:v>2.5750000000000002</c:v>
                </c:pt>
                <c:pt idx="2708">
                  <c:v>2.5760000000000001</c:v>
                </c:pt>
                <c:pt idx="2709">
                  <c:v>2.577</c:v>
                </c:pt>
                <c:pt idx="2710">
                  <c:v>2.5775000000000001</c:v>
                </c:pt>
                <c:pt idx="2711">
                  <c:v>2.5790000000000002</c:v>
                </c:pt>
                <c:pt idx="2712">
                  <c:v>2.58</c:v>
                </c:pt>
                <c:pt idx="2713">
                  <c:v>2.581</c:v>
                </c:pt>
                <c:pt idx="2714">
                  <c:v>2.5815000000000001</c:v>
                </c:pt>
                <c:pt idx="2715">
                  <c:v>2.5825</c:v>
                </c:pt>
                <c:pt idx="2716">
                  <c:v>2.5834999999999999</c:v>
                </c:pt>
                <c:pt idx="2717">
                  <c:v>2.5844999999999998</c:v>
                </c:pt>
                <c:pt idx="2718">
                  <c:v>2.5855000000000001</c:v>
                </c:pt>
                <c:pt idx="2719">
                  <c:v>2.5859999999999999</c:v>
                </c:pt>
                <c:pt idx="2720">
                  <c:v>2.5870000000000002</c:v>
                </c:pt>
                <c:pt idx="2721">
                  <c:v>2.5884999999999998</c:v>
                </c:pt>
                <c:pt idx="2722">
                  <c:v>2.5895000000000001</c:v>
                </c:pt>
                <c:pt idx="2723">
                  <c:v>2.5905</c:v>
                </c:pt>
                <c:pt idx="2724">
                  <c:v>2.5920000000000001</c:v>
                </c:pt>
                <c:pt idx="2725">
                  <c:v>2.5924999999999998</c:v>
                </c:pt>
                <c:pt idx="2726">
                  <c:v>2.5935000000000001</c:v>
                </c:pt>
                <c:pt idx="2727">
                  <c:v>2.5945</c:v>
                </c:pt>
                <c:pt idx="2728">
                  <c:v>2.5954999999999999</c:v>
                </c:pt>
                <c:pt idx="2729">
                  <c:v>2.597</c:v>
                </c:pt>
                <c:pt idx="2730">
                  <c:v>2.5975000000000001</c:v>
                </c:pt>
                <c:pt idx="2731">
                  <c:v>2.5990000000000002</c:v>
                </c:pt>
                <c:pt idx="2732">
                  <c:v>2.6</c:v>
                </c:pt>
                <c:pt idx="2733">
                  <c:v>2.601</c:v>
                </c:pt>
                <c:pt idx="2734">
                  <c:v>2.6019999999999999</c:v>
                </c:pt>
                <c:pt idx="2735">
                  <c:v>2.6025</c:v>
                </c:pt>
                <c:pt idx="2736">
                  <c:v>2.6034999999999999</c:v>
                </c:pt>
                <c:pt idx="2737">
                  <c:v>2.6044999999999998</c:v>
                </c:pt>
                <c:pt idx="2738">
                  <c:v>2.6055000000000001</c:v>
                </c:pt>
                <c:pt idx="2739">
                  <c:v>2.6065</c:v>
                </c:pt>
                <c:pt idx="2740">
                  <c:v>2.6074999999999999</c:v>
                </c:pt>
                <c:pt idx="2741">
                  <c:v>2.6084999999999998</c:v>
                </c:pt>
                <c:pt idx="2742">
                  <c:v>2.6095000000000002</c:v>
                </c:pt>
                <c:pt idx="2743">
                  <c:v>2.6105</c:v>
                </c:pt>
                <c:pt idx="2744">
                  <c:v>2.6120000000000001</c:v>
                </c:pt>
                <c:pt idx="2745">
                  <c:v>2.613</c:v>
                </c:pt>
                <c:pt idx="2746">
                  <c:v>2.6135000000000002</c:v>
                </c:pt>
                <c:pt idx="2747">
                  <c:v>2.6145</c:v>
                </c:pt>
                <c:pt idx="2748">
                  <c:v>2.6154999999999999</c:v>
                </c:pt>
                <c:pt idx="2749">
                  <c:v>2.617</c:v>
                </c:pt>
                <c:pt idx="2750">
                  <c:v>2.6179999999999999</c:v>
                </c:pt>
                <c:pt idx="2751">
                  <c:v>2.6190000000000002</c:v>
                </c:pt>
                <c:pt idx="2752">
                  <c:v>2.62</c:v>
                </c:pt>
                <c:pt idx="2753">
                  <c:v>2.6215000000000002</c:v>
                </c:pt>
                <c:pt idx="2754">
                  <c:v>2.6225000000000001</c:v>
                </c:pt>
                <c:pt idx="2755">
                  <c:v>2.6234999999999999</c:v>
                </c:pt>
                <c:pt idx="2756">
                  <c:v>2.6244999999999998</c:v>
                </c:pt>
                <c:pt idx="2757">
                  <c:v>2.6255000000000002</c:v>
                </c:pt>
                <c:pt idx="2758">
                  <c:v>2.6265000000000001</c:v>
                </c:pt>
                <c:pt idx="2759">
                  <c:v>2.6280000000000001</c:v>
                </c:pt>
                <c:pt idx="2760">
                  <c:v>2.629</c:v>
                </c:pt>
                <c:pt idx="2761">
                  <c:v>2.6305000000000001</c:v>
                </c:pt>
                <c:pt idx="2762">
                  <c:v>2.6315</c:v>
                </c:pt>
                <c:pt idx="2763">
                  <c:v>2.6324999999999998</c:v>
                </c:pt>
                <c:pt idx="2764">
                  <c:v>2.6335000000000002</c:v>
                </c:pt>
                <c:pt idx="2765">
                  <c:v>2.6345000000000001</c:v>
                </c:pt>
                <c:pt idx="2766">
                  <c:v>2.6355</c:v>
                </c:pt>
                <c:pt idx="2767">
                  <c:v>2.6364999999999998</c:v>
                </c:pt>
                <c:pt idx="2768">
                  <c:v>2.6375000000000002</c:v>
                </c:pt>
                <c:pt idx="2769">
                  <c:v>2.6385000000000001</c:v>
                </c:pt>
                <c:pt idx="2770">
                  <c:v>2.64</c:v>
                </c:pt>
                <c:pt idx="2771">
                  <c:v>2.6415000000000002</c:v>
                </c:pt>
                <c:pt idx="2772">
                  <c:v>2.6425000000000001</c:v>
                </c:pt>
                <c:pt idx="2773">
                  <c:v>2.6435</c:v>
                </c:pt>
                <c:pt idx="2774">
                  <c:v>2.6444999999999999</c:v>
                </c:pt>
                <c:pt idx="2775">
                  <c:v>2.6455000000000002</c:v>
                </c:pt>
                <c:pt idx="2776">
                  <c:v>2.6459999999999999</c:v>
                </c:pt>
                <c:pt idx="2777">
                  <c:v>2.6469999999999998</c:v>
                </c:pt>
                <c:pt idx="2778">
                  <c:v>2.6480000000000001</c:v>
                </c:pt>
                <c:pt idx="2779">
                  <c:v>2.6495000000000002</c:v>
                </c:pt>
                <c:pt idx="2780">
                  <c:v>2.6505000000000001</c:v>
                </c:pt>
                <c:pt idx="2781">
                  <c:v>2.6515</c:v>
                </c:pt>
                <c:pt idx="2782">
                  <c:v>2.6524999999999999</c:v>
                </c:pt>
                <c:pt idx="2783">
                  <c:v>2.6535000000000002</c:v>
                </c:pt>
                <c:pt idx="2784">
                  <c:v>2.6545000000000001</c:v>
                </c:pt>
                <c:pt idx="2785">
                  <c:v>2.6555</c:v>
                </c:pt>
                <c:pt idx="2786">
                  <c:v>2.6564999999999999</c:v>
                </c:pt>
                <c:pt idx="2787">
                  <c:v>2.657</c:v>
                </c:pt>
                <c:pt idx="2788">
                  <c:v>2.6585000000000001</c:v>
                </c:pt>
                <c:pt idx="2789">
                  <c:v>2.6595</c:v>
                </c:pt>
                <c:pt idx="2790">
                  <c:v>2.6604999999999999</c:v>
                </c:pt>
                <c:pt idx="2791">
                  <c:v>2.6619999999999999</c:v>
                </c:pt>
                <c:pt idx="2792">
                  <c:v>2.6629999999999998</c:v>
                </c:pt>
                <c:pt idx="2793">
                  <c:v>2.6635</c:v>
                </c:pt>
                <c:pt idx="2794">
                  <c:v>2.6644999999999999</c:v>
                </c:pt>
                <c:pt idx="2795">
                  <c:v>2.6655000000000002</c:v>
                </c:pt>
                <c:pt idx="2796">
                  <c:v>2.6665000000000001</c:v>
                </c:pt>
                <c:pt idx="2797">
                  <c:v>2.6675</c:v>
                </c:pt>
                <c:pt idx="2798">
                  <c:v>2.6684999999999999</c:v>
                </c:pt>
                <c:pt idx="2799">
                  <c:v>2.6695000000000002</c:v>
                </c:pt>
                <c:pt idx="2800">
                  <c:v>2.6705000000000001</c:v>
                </c:pt>
                <c:pt idx="2801">
                  <c:v>2.6715</c:v>
                </c:pt>
                <c:pt idx="2802">
                  <c:v>2.6724999999999999</c:v>
                </c:pt>
                <c:pt idx="2803">
                  <c:v>2.6735000000000002</c:v>
                </c:pt>
                <c:pt idx="2804">
                  <c:v>2.6745000000000001</c:v>
                </c:pt>
                <c:pt idx="2805">
                  <c:v>2.6755</c:v>
                </c:pt>
                <c:pt idx="2806">
                  <c:v>2.6760000000000002</c:v>
                </c:pt>
                <c:pt idx="2807">
                  <c:v>2.677</c:v>
                </c:pt>
                <c:pt idx="2808">
                  <c:v>2.6779999999999999</c:v>
                </c:pt>
                <c:pt idx="2809">
                  <c:v>2.6795</c:v>
                </c:pt>
                <c:pt idx="2810">
                  <c:v>2.6804999999999999</c:v>
                </c:pt>
                <c:pt idx="2811">
                  <c:v>2.6815000000000002</c:v>
                </c:pt>
                <c:pt idx="2812">
                  <c:v>2.6825000000000001</c:v>
                </c:pt>
                <c:pt idx="2813">
                  <c:v>2.6835</c:v>
                </c:pt>
                <c:pt idx="2814">
                  <c:v>2.6844999999999999</c:v>
                </c:pt>
                <c:pt idx="2815">
                  <c:v>2.6855000000000002</c:v>
                </c:pt>
                <c:pt idx="2816">
                  <c:v>2.6865000000000001</c:v>
                </c:pt>
                <c:pt idx="2817">
                  <c:v>2.6875</c:v>
                </c:pt>
                <c:pt idx="2818">
                  <c:v>2.6884999999999999</c:v>
                </c:pt>
                <c:pt idx="2819">
                  <c:v>2.69</c:v>
                </c:pt>
                <c:pt idx="2820">
                  <c:v>2.6909999999999998</c:v>
                </c:pt>
                <c:pt idx="2821">
                  <c:v>2.6920000000000002</c:v>
                </c:pt>
                <c:pt idx="2822">
                  <c:v>2.6930000000000001</c:v>
                </c:pt>
                <c:pt idx="2823">
                  <c:v>2.694</c:v>
                </c:pt>
                <c:pt idx="2824">
                  <c:v>2.6945000000000001</c:v>
                </c:pt>
                <c:pt idx="2825">
                  <c:v>2.6955</c:v>
                </c:pt>
                <c:pt idx="2826">
                  <c:v>2.6964999999999999</c:v>
                </c:pt>
                <c:pt idx="2827">
                  <c:v>2.698</c:v>
                </c:pt>
                <c:pt idx="2828">
                  <c:v>2.6989999999999998</c:v>
                </c:pt>
                <c:pt idx="2829">
                  <c:v>2.7004999999999999</c:v>
                </c:pt>
                <c:pt idx="2830">
                  <c:v>2.7014999999999998</c:v>
                </c:pt>
                <c:pt idx="2831">
                  <c:v>2.7025000000000001</c:v>
                </c:pt>
                <c:pt idx="2832">
                  <c:v>2.7029999999999998</c:v>
                </c:pt>
                <c:pt idx="2833">
                  <c:v>2.7040000000000002</c:v>
                </c:pt>
                <c:pt idx="2834">
                  <c:v>2.7050000000000001</c:v>
                </c:pt>
                <c:pt idx="2835">
                  <c:v>2.7065000000000001</c:v>
                </c:pt>
                <c:pt idx="2836">
                  <c:v>2.7075</c:v>
                </c:pt>
                <c:pt idx="2837">
                  <c:v>2.7084999999999999</c:v>
                </c:pt>
                <c:pt idx="2838">
                  <c:v>2.7094999999999998</c:v>
                </c:pt>
                <c:pt idx="2839">
                  <c:v>2.7109999999999999</c:v>
                </c:pt>
                <c:pt idx="2840">
                  <c:v>2.7120000000000002</c:v>
                </c:pt>
                <c:pt idx="2841">
                  <c:v>2.7130000000000001</c:v>
                </c:pt>
                <c:pt idx="2842">
                  <c:v>2.7134999999999998</c:v>
                </c:pt>
                <c:pt idx="2843">
                  <c:v>2.7145000000000001</c:v>
                </c:pt>
                <c:pt idx="2844">
                  <c:v>2.7155</c:v>
                </c:pt>
                <c:pt idx="2845">
                  <c:v>2.7164999999999999</c:v>
                </c:pt>
                <c:pt idx="2846">
                  <c:v>2.7174999999999998</c:v>
                </c:pt>
                <c:pt idx="2847">
                  <c:v>2.7185000000000001</c:v>
                </c:pt>
                <c:pt idx="2848">
                  <c:v>2.7195</c:v>
                </c:pt>
                <c:pt idx="2849">
                  <c:v>2.7210000000000001</c:v>
                </c:pt>
                <c:pt idx="2850">
                  <c:v>2.722</c:v>
                </c:pt>
                <c:pt idx="2851">
                  <c:v>2.7229999999999999</c:v>
                </c:pt>
                <c:pt idx="2852">
                  <c:v>2.7240000000000002</c:v>
                </c:pt>
                <c:pt idx="2853">
                  <c:v>2.7244999999999999</c:v>
                </c:pt>
                <c:pt idx="2854">
                  <c:v>2.7254999999999998</c:v>
                </c:pt>
                <c:pt idx="2855">
                  <c:v>2.7265000000000001</c:v>
                </c:pt>
                <c:pt idx="2856">
                  <c:v>2.7275</c:v>
                </c:pt>
                <c:pt idx="2857">
                  <c:v>2.7290000000000001</c:v>
                </c:pt>
                <c:pt idx="2858">
                  <c:v>2.73</c:v>
                </c:pt>
                <c:pt idx="2859">
                  <c:v>2.7315</c:v>
                </c:pt>
                <c:pt idx="2860">
                  <c:v>2.7330000000000001</c:v>
                </c:pt>
                <c:pt idx="2861">
                  <c:v>2.7334999999999998</c:v>
                </c:pt>
                <c:pt idx="2862">
                  <c:v>2.7345000000000002</c:v>
                </c:pt>
                <c:pt idx="2863">
                  <c:v>2.7355</c:v>
                </c:pt>
                <c:pt idx="2864">
                  <c:v>2.7364999999999999</c:v>
                </c:pt>
                <c:pt idx="2865">
                  <c:v>2.7374999999999998</c:v>
                </c:pt>
                <c:pt idx="2866">
                  <c:v>2.7385000000000002</c:v>
                </c:pt>
                <c:pt idx="2867">
                  <c:v>2.7404999999999999</c:v>
                </c:pt>
                <c:pt idx="2868">
                  <c:v>2.7414999999999998</c:v>
                </c:pt>
                <c:pt idx="2869">
                  <c:v>2.7429999999999999</c:v>
                </c:pt>
                <c:pt idx="2870">
                  <c:v>2.7440000000000002</c:v>
                </c:pt>
                <c:pt idx="2871">
                  <c:v>2.7450000000000001</c:v>
                </c:pt>
                <c:pt idx="2872">
                  <c:v>2.746</c:v>
                </c:pt>
                <c:pt idx="2873">
                  <c:v>2.7469999999999999</c:v>
                </c:pt>
                <c:pt idx="2874">
                  <c:v>2.7480000000000002</c:v>
                </c:pt>
                <c:pt idx="2875">
                  <c:v>2.7494999999999998</c:v>
                </c:pt>
                <c:pt idx="2876">
                  <c:v>2.7509999999999999</c:v>
                </c:pt>
                <c:pt idx="2877">
                  <c:v>2.7519999999999998</c:v>
                </c:pt>
                <c:pt idx="2878">
                  <c:v>2.7530000000000001</c:v>
                </c:pt>
                <c:pt idx="2879">
                  <c:v>2.754</c:v>
                </c:pt>
                <c:pt idx="2880">
                  <c:v>2.7545000000000002</c:v>
                </c:pt>
                <c:pt idx="2881">
                  <c:v>2.7555000000000001</c:v>
                </c:pt>
                <c:pt idx="2882">
                  <c:v>2.7565</c:v>
                </c:pt>
                <c:pt idx="2883">
                  <c:v>2.7574999999999998</c:v>
                </c:pt>
                <c:pt idx="2884">
                  <c:v>2.7585000000000002</c:v>
                </c:pt>
                <c:pt idx="2885">
                  <c:v>2.7595000000000001</c:v>
                </c:pt>
                <c:pt idx="2886">
                  <c:v>2.7610000000000001</c:v>
                </c:pt>
                <c:pt idx="2887">
                  <c:v>2.762</c:v>
                </c:pt>
                <c:pt idx="2888">
                  <c:v>2.7629999999999999</c:v>
                </c:pt>
                <c:pt idx="2889">
                  <c:v>2.7639999999999998</c:v>
                </c:pt>
                <c:pt idx="2890">
                  <c:v>2.7645</c:v>
                </c:pt>
                <c:pt idx="2891">
                  <c:v>2.7654999999999998</c:v>
                </c:pt>
                <c:pt idx="2892">
                  <c:v>2.7665000000000002</c:v>
                </c:pt>
                <c:pt idx="2893">
                  <c:v>2.7675000000000001</c:v>
                </c:pt>
                <c:pt idx="2894">
                  <c:v>2.7685</c:v>
                </c:pt>
                <c:pt idx="2895">
                  <c:v>2.77</c:v>
                </c:pt>
                <c:pt idx="2896">
                  <c:v>2.7709999999999999</c:v>
                </c:pt>
                <c:pt idx="2897">
                  <c:v>2.7719999999999998</c:v>
                </c:pt>
                <c:pt idx="2898">
                  <c:v>2.7730000000000001</c:v>
                </c:pt>
                <c:pt idx="2899">
                  <c:v>2.774</c:v>
                </c:pt>
                <c:pt idx="2900">
                  <c:v>2.7749999999999999</c:v>
                </c:pt>
                <c:pt idx="2901">
                  <c:v>2.7759999999999998</c:v>
                </c:pt>
                <c:pt idx="2902">
                  <c:v>2.7774999999999999</c:v>
                </c:pt>
                <c:pt idx="2903">
                  <c:v>2.7785000000000002</c:v>
                </c:pt>
                <c:pt idx="2904">
                  <c:v>2.7795000000000001</c:v>
                </c:pt>
                <c:pt idx="2905">
                  <c:v>2.7810000000000001</c:v>
                </c:pt>
                <c:pt idx="2906">
                  <c:v>2.782</c:v>
                </c:pt>
                <c:pt idx="2907">
                  <c:v>2.7829999999999999</c:v>
                </c:pt>
                <c:pt idx="2908">
                  <c:v>2.7835000000000001</c:v>
                </c:pt>
                <c:pt idx="2909">
                  <c:v>2.7839999999999998</c:v>
                </c:pt>
                <c:pt idx="2910">
                  <c:v>2.7850000000000001</c:v>
                </c:pt>
                <c:pt idx="2911">
                  <c:v>2.7865000000000002</c:v>
                </c:pt>
                <c:pt idx="2912">
                  <c:v>2.7875000000000001</c:v>
                </c:pt>
                <c:pt idx="2913">
                  <c:v>2.7890000000000001</c:v>
                </c:pt>
                <c:pt idx="2914">
                  <c:v>2.79</c:v>
                </c:pt>
                <c:pt idx="2915">
                  <c:v>2.7909999999999999</c:v>
                </c:pt>
                <c:pt idx="2916">
                  <c:v>2.7919999999999998</c:v>
                </c:pt>
                <c:pt idx="2917">
                  <c:v>2.7930000000000001</c:v>
                </c:pt>
                <c:pt idx="2918">
                  <c:v>2.794</c:v>
                </c:pt>
                <c:pt idx="2919">
                  <c:v>2.7949999999999999</c:v>
                </c:pt>
                <c:pt idx="2920">
                  <c:v>2.7959999999999998</c:v>
                </c:pt>
                <c:pt idx="2921">
                  <c:v>2.7974999999999999</c:v>
                </c:pt>
                <c:pt idx="2922">
                  <c:v>2.7985000000000002</c:v>
                </c:pt>
                <c:pt idx="2923">
                  <c:v>2.8</c:v>
                </c:pt>
                <c:pt idx="2924">
                  <c:v>2.8010000000000002</c:v>
                </c:pt>
                <c:pt idx="2925">
                  <c:v>2.802</c:v>
                </c:pt>
                <c:pt idx="2926">
                  <c:v>2.8029999999999999</c:v>
                </c:pt>
                <c:pt idx="2927">
                  <c:v>2.8039999999999998</c:v>
                </c:pt>
                <c:pt idx="2928">
                  <c:v>2.8050000000000002</c:v>
                </c:pt>
                <c:pt idx="2929">
                  <c:v>2.806</c:v>
                </c:pt>
                <c:pt idx="2930">
                  <c:v>2.8069999999999999</c:v>
                </c:pt>
                <c:pt idx="2931">
                  <c:v>2.8079999999999998</c:v>
                </c:pt>
                <c:pt idx="2932">
                  <c:v>2.8090000000000002</c:v>
                </c:pt>
                <c:pt idx="2933">
                  <c:v>2.8105000000000002</c:v>
                </c:pt>
                <c:pt idx="2934">
                  <c:v>2.8115000000000001</c:v>
                </c:pt>
                <c:pt idx="2935">
                  <c:v>2.8125</c:v>
                </c:pt>
                <c:pt idx="2936">
                  <c:v>2.8130000000000002</c:v>
                </c:pt>
                <c:pt idx="2937">
                  <c:v>2.8140000000000001</c:v>
                </c:pt>
                <c:pt idx="2938">
                  <c:v>2.8149999999999999</c:v>
                </c:pt>
                <c:pt idx="2939">
                  <c:v>2.8159999999999998</c:v>
                </c:pt>
                <c:pt idx="2940">
                  <c:v>2.8165</c:v>
                </c:pt>
                <c:pt idx="2941">
                  <c:v>2.8180000000000001</c:v>
                </c:pt>
                <c:pt idx="2942">
                  <c:v>2.819</c:v>
                </c:pt>
                <c:pt idx="2943">
                  <c:v>2.82</c:v>
                </c:pt>
                <c:pt idx="2944">
                  <c:v>2.8214999999999999</c:v>
                </c:pt>
                <c:pt idx="2945">
                  <c:v>2.8224999999999998</c:v>
                </c:pt>
                <c:pt idx="2946">
                  <c:v>2.8235000000000001</c:v>
                </c:pt>
                <c:pt idx="2947">
                  <c:v>2.8239999999999998</c:v>
                </c:pt>
                <c:pt idx="2948">
                  <c:v>2.8250000000000002</c:v>
                </c:pt>
                <c:pt idx="2949">
                  <c:v>2.8260000000000001</c:v>
                </c:pt>
                <c:pt idx="2950">
                  <c:v>2.827</c:v>
                </c:pt>
                <c:pt idx="2951">
                  <c:v>2.8285</c:v>
                </c:pt>
                <c:pt idx="2952">
                  <c:v>2.8294999999999999</c:v>
                </c:pt>
                <c:pt idx="2953">
                  <c:v>2.8304999999999998</c:v>
                </c:pt>
                <c:pt idx="2954">
                  <c:v>2.8315000000000001</c:v>
                </c:pt>
                <c:pt idx="2955">
                  <c:v>2.8330000000000002</c:v>
                </c:pt>
                <c:pt idx="2956">
                  <c:v>2.8340000000000001</c:v>
                </c:pt>
                <c:pt idx="2957">
                  <c:v>2.835</c:v>
                </c:pt>
                <c:pt idx="2958">
                  <c:v>2.8359999999999999</c:v>
                </c:pt>
                <c:pt idx="2959">
                  <c:v>2.8370000000000002</c:v>
                </c:pt>
                <c:pt idx="2960">
                  <c:v>2.8380000000000001</c:v>
                </c:pt>
                <c:pt idx="2961">
                  <c:v>2.839</c:v>
                </c:pt>
                <c:pt idx="2962">
                  <c:v>2.8405</c:v>
                </c:pt>
                <c:pt idx="2963">
                  <c:v>2.8414999999999999</c:v>
                </c:pt>
                <c:pt idx="2964">
                  <c:v>2.8424999999999998</c:v>
                </c:pt>
                <c:pt idx="2965">
                  <c:v>2.8435000000000001</c:v>
                </c:pt>
                <c:pt idx="2966">
                  <c:v>2.8445</c:v>
                </c:pt>
                <c:pt idx="2967">
                  <c:v>2.8450000000000002</c:v>
                </c:pt>
                <c:pt idx="2968">
                  <c:v>2.8460000000000001</c:v>
                </c:pt>
                <c:pt idx="2969">
                  <c:v>2.847</c:v>
                </c:pt>
                <c:pt idx="2970">
                  <c:v>2.8485</c:v>
                </c:pt>
                <c:pt idx="2971">
                  <c:v>2.8494999999999999</c:v>
                </c:pt>
                <c:pt idx="2972">
                  <c:v>2.8504999999999998</c:v>
                </c:pt>
                <c:pt idx="2973">
                  <c:v>2.8515000000000001</c:v>
                </c:pt>
                <c:pt idx="2974">
                  <c:v>2.8525</c:v>
                </c:pt>
                <c:pt idx="2975">
                  <c:v>2.8534999999999999</c:v>
                </c:pt>
                <c:pt idx="2976">
                  <c:v>2.8544999999999998</c:v>
                </c:pt>
                <c:pt idx="2977">
                  <c:v>2.8555000000000001</c:v>
                </c:pt>
                <c:pt idx="2978">
                  <c:v>2.8559999999999999</c:v>
                </c:pt>
                <c:pt idx="2979">
                  <c:v>2.8580000000000001</c:v>
                </c:pt>
                <c:pt idx="2980">
                  <c:v>2.859</c:v>
                </c:pt>
                <c:pt idx="2981">
                  <c:v>2.86</c:v>
                </c:pt>
                <c:pt idx="2982">
                  <c:v>2.8614999999999999</c:v>
                </c:pt>
                <c:pt idx="2983">
                  <c:v>2.8624999999999998</c:v>
                </c:pt>
                <c:pt idx="2984">
                  <c:v>2.8635000000000002</c:v>
                </c:pt>
                <c:pt idx="2985">
                  <c:v>2.8645</c:v>
                </c:pt>
                <c:pt idx="2986">
                  <c:v>2.8650000000000002</c:v>
                </c:pt>
                <c:pt idx="2987">
                  <c:v>2.8664999999999998</c:v>
                </c:pt>
                <c:pt idx="2988">
                  <c:v>2.8675000000000002</c:v>
                </c:pt>
                <c:pt idx="2989">
                  <c:v>2.8685</c:v>
                </c:pt>
                <c:pt idx="2990">
                  <c:v>2.87</c:v>
                </c:pt>
                <c:pt idx="2991">
                  <c:v>2.871</c:v>
                </c:pt>
                <c:pt idx="2992">
                  <c:v>2.8725000000000001</c:v>
                </c:pt>
                <c:pt idx="2993">
                  <c:v>2.8734999999999999</c:v>
                </c:pt>
                <c:pt idx="2994">
                  <c:v>2.8740000000000001</c:v>
                </c:pt>
                <c:pt idx="2995">
                  <c:v>2.875</c:v>
                </c:pt>
                <c:pt idx="2996">
                  <c:v>2.8759999999999999</c:v>
                </c:pt>
                <c:pt idx="2997">
                  <c:v>2.8769999999999998</c:v>
                </c:pt>
                <c:pt idx="2998">
                  <c:v>2.8780000000000001</c:v>
                </c:pt>
                <c:pt idx="2999">
                  <c:v>2.8795000000000002</c:v>
                </c:pt>
                <c:pt idx="3000">
                  <c:v>2.8805000000000001</c:v>
                </c:pt>
                <c:pt idx="3001">
                  <c:v>2.8815</c:v>
                </c:pt>
                <c:pt idx="3002">
                  <c:v>2.8824999999999998</c:v>
                </c:pt>
                <c:pt idx="3003">
                  <c:v>2.8835000000000002</c:v>
                </c:pt>
                <c:pt idx="3004">
                  <c:v>2.8845000000000001</c:v>
                </c:pt>
                <c:pt idx="3005">
                  <c:v>2.8855</c:v>
                </c:pt>
                <c:pt idx="3006">
                  <c:v>2.887</c:v>
                </c:pt>
                <c:pt idx="3007">
                  <c:v>2.8879999999999999</c:v>
                </c:pt>
                <c:pt idx="3008">
                  <c:v>2.8895</c:v>
                </c:pt>
                <c:pt idx="3009">
                  <c:v>2.8904999999999998</c:v>
                </c:pt>
                <c:pt idx="3010">
                  <c:v>2.8915000000000002</c:v>
                </c:pt>
                <c:pt idx="3011">
                  <c:v>2.8925000000000001</c:v>
                </c:pt>
                <c:pt idx="3012">
                  <c:v>2.8935</c:v>
                </c:pt>
                <c:pt idx="3013">
                  <c:v>2.8944999999999999</c:v>
                </c:pt>
                <c:pt idx="3014">
                  <c:v>2.895</c:v>
                </c:pt>
                <c:pt idx="3015">
                  <c:v>2.8959999999999999</c:v>
                </c:pt>
                <c:pt idx="3016">
                  <c:v>2.8969999999999998</c:v>
                </c:pt>
                <c:pt idx="3017">
                  <c:v>2.8984999999999999</c:v>
                </c:pt>
                <c:pt idx="3018">
                  <c:v>2.8995000000000002</c:v>
                </c:pt>
                <c:pt idx="3019">
                  <c:v>2.9005000000000001</c:v>
                </c:pt>
                <c:pt idx="3020">
                  <c:v>2.9015</c:v>
                </c:pt>
                <c:pt idx="3021">
                  <c:v>2.9024999999999999</c:v>
                </c:pt>
                <c:pt idx="3022">
                  <c:v>2.9035000000000002</c:v>
                </c:pt>
                <c:pt idx="3023">
                  <c:v>2.9045000000000001</c:v>
                </c:pt>
                <c:pt idx="3024">
                  <c:v>2.9055</c:v>
                </c:pt>
                <c:pt idx="3025">
                  <c:v>2.9064999999999999</c:v>
                </c:pt>
                <c:pt idx="3026">
                  <c:v>2.9075000000000002</c:v>
                </c:pt>
                <c:pt idx="3027">
                  <c:v>2.9085000000000001</c:v>
                </c:pt>
                <c:pt idx="3028">
                  <c:v>2.91</c:v>
                </c:pt>
                <c:pt idx="3029">
                  <c:v>2.911</c:v>
                </c:pt>
                <c:pt idx="3030">
                  <c:v>2.9119999999999999</c:v>
                </c:pt>
                <c:pt idx="3031">
                  <c:v>2.9129999999999998</c:v>
                </c:pt>
                <c:pt idx="3032">
                  <c:v>2.9135</c:v>
                </c:pt>
                <c:pt idx="3033">
                  <c:v>2.9144999999999999</c:v>
                </c:pt>
                <c:pt idx="3034">
                  <c:v>2.9155000000000002</c:v>
                </c:pt>
                <c:pt idx="3035">
                  <c:v>2.9165000000000001</c:v>
                </c:pt>
                <c:pt idx="3036">
                  <c:v>2.9180000000000001</c:v>
                </c:pt>
                <c:pt idx="3037">
                  <c:v>2.9195000000000002</c:v>
                </c:pt>
                <c:pt idx="3038">
                  <c:v>2.9205000000000001</c:v>
                </c:pt>
                <c:pt idx="3039">
                  <c:v>2.9215</c:v>
                </c:pt>
                <c:pt idx="3040">
                  <c:v>2.9224999999999999</c:v>
                </c:pt>
                <c:pt idx="3041">
                  <c:v>2.9235000000000002</c:v>
                </c:pt>
                <c:pt idx="3042">
                  <c:v>2.9245000000000001</c:v>
                </c:pt>
                <c:pt idx="3043">
                  <c:v>2.9255</c:v>
                </c:pt>
                <c:pt idx="3044">
                  <c:v>2.9264999999999999</c:v>
                </c:pt>
                <c:pt idx="3045">
                  <c:v>2.9279999999999999</c:v>
                </c:pt>
                <c:pt idx="3046">
                  <c:v>2.9295</c:v>
                </c:pt>
                <c:pt idx="3047">
                  <c:v>2.9304999999999999</c:v>
                </c:pt>
                <c:pt idx="3048">
                  <c:v>2.9319999999999999</c:v>
                </c:pt>
                <c:pt idx="3049">
                  <c:v>2.9325000000000001</c:v>
                </c:pt>
                <c:pt idx="3050">
                  <c:v>2.9335</c:v>
                </c:pt>
                <c:pt idx="3051">
                  <c:v>2.9344999999999999</c:v>
                </c:pt>
                <c:pt idx="3052">
                  <c:v>2.9355000000000002</c:v>
                </c:pt>
                <c:pt idx="3053">
                  <c:v>2.9365000000000001</c:v>
                </c:pt>
                <c:pt idx="3054">
                  <c:v>2.9375</c:v>
                </c:pt>
                <c:pt idx="3055">
                  <c:v>2.9384999999999999</c:v>
                </c:pt>
                <c:pt idx="3056">
                  <c:v>2.94</c:v>
                </c:pt>
                <c:pt idx="3057">
                  <c:v>2.9409999999999998</c:v>
                </c:pt>
                <c:pt idx="3058">
                  <c:v>2.9420000000000002</c:v>
                </c:pt>
                <c:pt idx="3059">
                  <c:v>2.9430000000000001</c:v>
                </c:pt>
                <c:pt idx="3060">
                  <c:v>2.944</c:v>
                </c:pt>
                <c:pt idx="3061">
                  <c:v>2.9445000000000001</c:v>
                </c:pt>
                <c:pt idx="3062">
                  <c:v>2.9455</c:v>
                </c:pt>
                <c:pt idx="3063">
                  <c:v>2.9464999999999999</c:v>
                </c:pt>
                <c:pt idx="3064">
                  <c:v>2.948</c:v>
                </c:pt>
                <c:pt idx="3065">
                  <c:v>2.9489999999999998</c:v>
                </c:pt>
                <c:pt idx="3066">
                  <c:v>2.9504999999999999</c:v>
                </c:pt>
                <c:pt idx="3067">
                  <c:v>2.9514999999999998</c:v>
                </c:pt>
                <c:pt idx="3068">
                  <c:v>2.952</c:v>
                </c:pt>
                <c:pt idx="3069">
                  <c:v>2.9529999999999998</c:v>
                </c:pt>
                <c:pt idx="3070">
                  <c:v>2.9540000000000002</c:v>
                </c:pt>
                <c:pt idx="3071">
                  <c:v>2.9554999999999998</c:v>
                </c:pt>
                <c:pt idx="3072">
                  <c:v>2.9565000000000001</c:v>
                </c:pt>
                <c:pt idx="3073">
                  <c:v>2.9569999999999999</c:v>
                </c:pt>
                <c:pt idx="3074">
                  <c:v>2.9584999999999999</c:v>
                </c:pt>
                <c:pt idx="3075">
                  <c:v>2.9594999999999998</c:v>
                </c:pt>
                <c:pt idx="3076">
                  <c:v>2.9609999999999999</c:v>
                </c:pt>
                <c:pt idx="3077">
                  <c:v>2.9620000000000002</c:v>
                </c:pt>
                <c:pt idx="3078">
                  <c:v>2.9630000000000001</c:v>
                </c:pt>
                <c:pt idx="3079">
                  <c:v>2.9634999999999998</c:v>
                </c:pt>
                <c:pt idx="3080">
                  <c:v>2.9645000000000001</c:v>
                </c:pt>
                <c:pt idx="3081">
                  <c:v>2.9655</c:v>
                </c:pt>
                <c:pt idx="3082">
                  <c:v>2.9664999999999999</c:v>
                </c:pt>
                <c:pt idx="3083">
                  <c:v>2.9674999999999998</c:v>
                </c:pt>
                <c:pt idx="3084">
                  <c:v>2.9689999999999999</c:v>
                </c:pt>
                <c:pt idx="3085">
                  <c:v>2.97</c:v>
                </c:pt>
                <c:pt idx="3086">
                  <c:v>2.9710000000000001</c:v>
                </c:pt>
                <c:pt idx="3087">
                  <c:v>2.972</c:v>
                </c:pt>
                <c:pt idx="3088">
                  <c:v>2.9729999999999999</c:v>
                </c:pt>
                <c:pt idx="3089">
                  <c:v>2.9740000000000002</c:v>
                </c:pt>
                <c:pt idx="3090">
                  <c:v>2.9750000000000001</c:v>
                </c:pt>
                <c:pt idx="3091">
                  <c:v>2.9754999999999998</c:v>
                </c:pt>
                <c:pt idx="3092">
                  <c:v>2.9769999999999999</c:v>
                </c:pt>
                <c:pt idx="3093">
                  <c:v>2.9784999999999999</c:v>
                </c:pt>
                <c:pt idx="3094">
                  <c:v>2.98</c:v>
                </c:pt>
                <c:pt idx="3095">
                  <c:v>2.9809999999999999</c:v>
                </c:pt>
                <c:pt idx="3096">
                  <c:v>2.9820000000000002</c:v>
                </c:pt>
                <c:pt idx="3097">
                  <c:v>2.9830000000000001</c:v>
                </c:pt>
                <c:pt idx="3098">
                  <c:v>2.984</c:v>
                </c:pt>
                <c:pt idx="3099">
                  <c:v>2.9849999999999999</c:v>
                </c:pt>
                <c:pt idx="3100">
                  <c:v>2.9860000000000002</c:v>
                </c:pt>
                <c:pt idx="3101">
                  <c:v>2.9870000000000001</c:v>
                </c:pt>
                <c:pt idx="3102">
                  <c:v>2.988</c:v>
                </c:pt>
                <c:pt idx="3103">
                  <c:v>2.9895</c:v>
                </c:pt>
                <c:pt idx="3104">
                  <c:v>2.9904999999999999</c:v>
                </c:pt>
                <c:pt idx="3105">
                  <c:v>2.9914999999999998</c:v>
                </c:pt>
                <c:pt idx="3106">
                  <c:v>2.9925000000000002</c:v>
                </c:pt>
                <c:pt idx="3107">
                  <c:v>2.9929999999999999</c:v>
                </c:pt>
                <c:pt idx="3108">
                  <c:v>2.9940000000000002</c:v>
                </c:pt>
                <c:pt idx="3109">
                  <c:v>2.9954999999999998</c:v>
                </c:pt>
                <c:pt idx="3110">
                  <c:v>2.9965000000000002</c:v>
                </c:pt>
                <c:pt idx="3111">
                  <c:v>2.9975000000000001</c:v>
                </c:pt>
                <c:pt idx="3112">
                  <c:v>2.9990000000000001</c:v>
                </c:pt>
                <c:pt idx="3113">
                  <c:v>3</c:v>
                </c:pt>
                <c:pt idx="3114">
                  <c:v>3.0009999999999999</c:v>
                </c:pt>
                <c:pt idx="3115">
                  <c:v>3.0019999999999998</c:v>
                </c:pt>
                <c:pt idx="3116">
                  <c:v>3.0030000000000001</c:v>
                </c:pt>
                <c:pt idx="3117">
                  <c:v>3.004</c:v>
                </c:pt>
                <c:pt idx="3118">
                  <c:v>3.0049999999999999</c:v>
                </c:pt>
                <c:pt idx="3119">
                  <c:v>3.0059999999999998</c:v>
                </c:pt>
                <c:pt idx="3120">
                  <c:v>3.0070000000000001</c:v>
                </c:pt>
                <c:pt idx="3121">
                  <c:v>3.008</c:v>
                </c:pt>
                <c:pt idx="3122">
                  <c:v>3.0095000000000001</c:v>
                </c:pt>
                <c:pt idx="3123">
                  <c:v>3.0105</c:v>
                </c:pt>
                <c:pt idx="3124">
                  <c:v>3.0114999999999998</c:v>
                </c:pt>
                <c:pt idx="3125">
                  <c:v>3.0125000000000002</c:v>
                </c:pt>
                <c:pt idx="3126">
                  <c:v>3.0129999999999999</c:v>
                </c:pt>
                <c:pt idx="3127">
                  <c:v>3.0139999999999998</c:v>
                </c:pt>
                <c:pt idx="3128">
                  <c:v>3.0150000000000001</c:v>
                </c:pt>
                <c:pt idx="3129">
                  <c:v>3.0165000000000002</c:v>
                </c:pt>
                <c:pt idx="3130">
                  <c:v>3.0179999999999998</c:v>
                </c:pt>
                <c:pt idx="3131">
                  <c:v>3.0190000000000001</c:v>
                </c:pt>
                <c:pt idx="3132">
                  <c:v>3.02</c:v>
                </c:pt>
                <c:pt idx="3133">
                  <c:v>3.0215000000000001</c:v>
                </c:pt>
                <c:pt idx="3134">
                  <c:v>3.0219999999999998</c:v>
                </c:pt>
                <c:pt idx="3135">
                  <c:v>3.0230000000000001</c:v>
                </c:pt>
                <c:pt idx="3136">
                  <c:v>3.024</c:v>
                </c:pt>
                <c:pt idx="3137">
                  <c:v>3.0249999999999999</c:v>
                </c:pt>
                <c:pt idx="3138">
                  <c:v>3.0270000000000001</c:v>
                </c:pt>
                <c:pt idx="3139">
                  <c:v>3.028</c:v>
                </c:pt>
                <c:pt idx="3140">
                  <c:v>3.0295000000000001</c:v>
                </c:pt>
                <c:pt idx="3141">
                  <c:v>3.0305</c:v>
                </c:pt>
                <c:pt idx="3142">
                  <c:v>3.0314999999999999</c:v>
                </c:pt>
                <c:pt idx="3143">
                  <c:v>3.0329999999999999</c:v>
                </c:pt>
                <c:pt idx="3144">
                  <c:v>3.0339999999999998</c:v>
                </c:pt>
                <c:pt idx="3145">
                  <c:v>3.0350000000000001</c:v>
                </c:pt>
                <c:pt idx="3146">
                  <c:v>3.036</c:v>
                </c:pt>
                <c:pt idx="3147">
                  <c:v>3.0369999999999999</c:v>
                </c:pt>
                <c:pt idx="3148">
                  <c:v>3.0390000000000001</c:v>
                </c:pt>
                <c:pt idx="3149">
                  <c:v>3.04</c:v>
                </c:pt>
                <c:pt idx="3150">
                  <c:v>3.0409999999999999</c:v>
                </c:pt>
                <c:pt idx="3151">
                  <c:v>3.0419999999999998</c:v>
                </c:pt>
                <c:pt idx="3152">
                  <c:v>3.0430000000000001</c:v>
                </c:pt>
                <c:pt idx="3153">
                  <c:v>3.044</c:v>
                </c:pt>
                <c:pt idx="3154">
                  <c:v>3.0449999999999999</c:v>
                </c:pt>
                <c:pt idx="3155">
                  <c:v>3.0459999999999998</c:v>
                </c:pt>
                <c:pt idx="3156">
                  <c:v>3.0474999999999999</c:v>
                </c:pt>
                <c:pt idx="3157">
                  <c:v>3.0485000000000002</c:v>
                </c:pt>
                <c:pt idx="3158">
                  <c:v>3.0505</c:v>
                </c:pt>
                <c:pt idx="3159">
                  <c:v>3.0514999999999999</c:v>
                </c:pt>
                <c:pt idx="3160">
                  <c:v>3.052</c:v>
                </c:pt>
                <c:pt idx="3161">
                  <c:v>3.0529999999999999</c:v>
                </c:pt>
                <c:pt idx="3162">
                  <c:v>3.0539999999999998</c:v>
                </c:pt>
                <c:pt idx="3163">
                  <c:v>3.0550000000000002</c:v>
                </c:pt>
                <c:pt idx="3164">
                  <c:v>3.056</c:v>
                </c:pt>
                <c:pt idx="3165">
                  <c:v>3.0569999999999999</c:v>
                </c:pt>
                <c:pt idx="3166">
                  <c:v>3.0585</c:v>
                </c:pt>
                <c:pt idx="3167">
                  <c:v>3.0594999999999999</c:v>
                </c:pt>
                <c:pt idx="3168">
                  <c:v>3.0605000000000002</c:v>
                </c:pt>
                <c:pt idx="3169">
                  <c:v>3.0615000000000001</c:v>
                </c:pt>
                <c:pt idx="3170">
                  <c:v>3.0625</c:v>
                </c:pt>
                <c:pt idx="3171">
                  <c:v>3.0634999999999999</c:v>
                </c:pt>
                <c:pt idx="3172">
                  <c:v>3.0644999999999998</c:v>
                </c:pt>
                <c:pt idx="3173">
                  <c:v>3.0655000000000001</c:v>
                </c:pt>
                <c:pt idx="3174">
                  <c:v>3.0665</c:v>
                </c:pt>
                <c:pt idx="3175">
                  <c:v>3.0674999999999999</c:v>
                </c:pt>
                <c:pt idx="3176">
                  <c:v>3.069</c:v>
                </c:pt>
                <c:pt idx="3177">
                  <c:v>3.07</c:v>
                </c:pt>
                <c:pt idx="3178">
                  <c:v>3.0710000000000002</c:v>
                </c:pt>
                <c:pt idx="3179">
                  <c:v>3.0720000000000001</c:v>
                </c:pt>
                <c:pt idx="3180">
                  <c:v>3.073</c:v>
                </c:pt>
                <c:pt idx="3181">
                  <c:v>3.0739999999999998</c:v>
                </c:pt>
                <c:pt idx="3182">
                  <c:v>3.0750000000000002</c:v>
                </c:pt>
                <c:pt idx="3183">
                  <c:v>3.0760000000000001</c:v>
                </c:pt>
                <c:pt idx="3184">
                  <c:v>3.077</c:v>
                </c:pt>
                <c:pt idx="3185">
                  <c:v>3.0785</c:v>
                </c:pt>
                <c:pt idx="3186">
                  <c:v>3.0794999999999999</c:v>
                </c:pt>
                <c:pt idx="3187">
                  <c:v>3.0804999999999998</c:v>
                </c:pt>
                <c:pt idx="3188">
                  <c:v>3.0815000000000001</c:v>
                </c:pt>
                <c:pt idx="3189">
                  <c:v>3.0825</c:v>
                </c:pt>
                <c:pt idx="3190">
                  <c:v>3.0834999999999999</c:v>
                </c:pt>
                <c:pt idx="3191">
                  <c:v>3.0844999999999998</c:v>
                </c:pt>
                <c:pt idx="3192">
                  <c:v>3.0855000000000001</c:v>
                </c:pt>
                <c:pt idx="3193">
                  <c:v>3.0865</c:v>
                </c:pt>
                <c:pt idx="3194">
                  <c:v>3.0884999999999998</c:v>
                </c:pt>
                <c:pt idx="3195">
                  <c:v>3.0895000000000001</c:v>
                </c:pt>
                <c:pt idx="3196">
                  <c:v>3.0905</c:v>
                </c:pt>
                <c:pt idx="3197">
                  <c:v>3.0914999999999999</c:v>
                </c:pt>
                <c:pt idx="3198">
                  <c:v>3.0924999999999998</c:v>
                </c:pt>
                <c:pt idx="3199">
                  <c:v>3.0935000000000001</c:v>
                </c:pt>
                <c:pt idx="3200">
                  <c:v>3.0945</c:v>
                </c:pt>
                <c:pt idx="3201">
                  <c:v>3.0960000000000001</c:v>
                </c:pt>
                <c:pt idx="3202">
                  <c:v>3.0975000000000001</c:v>
                </c:pt>
                <c:pt idx="3203">
                  <c:v>3.0985</c:v>
                </c:pt>
                <c:pt idx="3204">
                  <c:v>3.0994999999999999</c:v>
                </c:pt>
                <c:pt idx="3205">
                  <c:v>3.101</c:v>
                </c:pt>
                <c:pt idx="3206">
                  <c:v>3.1015000000000001</c:v>
                </c:pt>
                <c:pt idx="3207">
                  <c:v>3.1025</c:v>
                </c:pt>
                <c:pt idx="3208">
                  <c:v>3.1034999999999999</c:v>
                </c:pt>
                <c:pt idx="3209">
                  <c:v>3.1044999999999998</c:v>
                </c:pt>
                <c:pt idx="3210">
                  <c:v>3.1055000000000001</c:v>
                </c:pt>
                <c:pt idx="3211">
                  <c:v>3.1065</c:v>
                </c:pt>
                <c:pt idx="3212">
                  <c:v>3.1080000000000001</c:v>
                </c:pt>
                <c:pt idx="3213">
                  <c:v>3.109</c:v>
                </c:pt>
                <c:pt idx="3214">
                  <c:v>3.11</c:v>
                </c:pt>
                <c:pt idx="3215">
                  <c:v>3.1114999999999999</c:v>
                </c:pt>
                <c:pt idx="3216">
                  <c:v>3.1124999999999998</c:v>
                </c:pt>
                <c:pt idx="3217">
                  <c:v>3.1135000000000002</c:v>
                </c:pt>
                <c:pt idx="3218">
                  <c:v>3.1145</c:v>
                </c:pt>
                <c:pt idx="3219">
                  <c:v>3.1154999999999999</c:v>
                </c:pt>
                <c:pt idx="3220">
                  <c:v>3.1164999999999998</c:v>
                </c:pt>
                <c:pt idx="3221">
                  <c:v>3.1175000000000002</c:v>
                </c:pt>
                <c:pt idx="3222">
                  <c:v>3.1190000000000002</c:v>
                </c:pt>
                <c:pt idx="3223">
                  <c:v>3.12</c:v>
                </c:pt>
                <c:pt idx="3224">
                  <c:v>3.121</c:v>
                </c:pt>
                <c:pt idx="3225">
                  <c:v>3.1225000000000001</c:v>
                </c:pt>
                <c:pt idx="3226">
                  <c:v>3.1234999999999999</c:v>
                </c:pt>
                <c:pt idx="3227">
                  <c:v>3.125</c:v>
                </c:pt>
                <c:pt idx="3228">
                  <c:v>3.1259999999999999</c:v>
                </c:pt>
                <c:pt idx="3229">
                  <c:v>3.1269999999999998</c:v>
                </c:pt>
                <c:pt idx="3230">
                  <c:v>3.129</c:v>
                </c:pt>
                <c:pt idx="3231">
                  <c:v>3.13</c:v>
                </c:pt>
                <c:pt idx="3232">
                  <c:v>3.1309999999999998</c:v>
                </c:pt>
                <c:pt idx="3233">
                  <c:v>3.1315</c:v>
                </c:pt>
                <c:pt idx="3234">
                  <c:v>3.1324999999999998</c:v>
                </c:pt>
                <c:pt idx="3235">
                  <c:v>3.1335000000000002</c:v>
                </c:pt>
                <c:pt idx="3236">
                  <c:v>3.1345000000000001</c:v>
                </c:pt>
                <c:pt idx="3237">
                  <c:v>3.1355</c:v>
                </c:pt>
                <c:pt idx="3238">
                  <c:v>3.1364999999999998</c:v>
                </c:pt>
                <c:pt idx="3239">
                  <c:v>3.1379999999999999</c:v>
                </c:pt>
                <c:pt idx="3240">
                  <c:v>3.1389999999999998</c:v>
                </c:pt>
                <c:pt idx="3241">
                  <c:v>3.14</c:v>
                </c:pt>
                <c:pt idx="3242">
                  <c:v>3.1415000000000002</c:v>
                </c:pt>
                <c:pt idx="3243">
                  <c:v>3.1425000000000001</c:v>
                </c:pt>
                <c:pt idx="3244">
                  <c:v>3.1435</c:v>
                </c:pt>
                <c:pt idx="3245">
                  <c:v>3.1444999999999999</c:v>
                </c:pt>
                <c:pt idx="3246">
                  <c:v>3.145</c:v>
                </c:pt>
                <c:pt idx="3247">
                  <c:v>3.1459999999999999</c:v>
                </c:pt>
                <c:pt idx="3248">
                  <c:v>3.1469999999999998</c:v>
                </c:pt>
                <c:pt idx="3249">
                  <c:v>3.1484999999999999</c:v>
                </c:pt>
                <c:pt idx="3250">
                  <c:v>3.15</c:v>
                </c:pt>
                <c:pt idx="3251">
                  <c:v>3.1509999999999998</c:v>
                </c:pt>
                <c:pt idx="3252">
                  <c:v>3.1520000000000001</c:v>
                </c:pt>
                <c:pt idx="3253">
                  <c:v>3.1524999999999999</c:v>
                </c:pt>
                <c:pt idx="3254">
                  <c:v>3.1535000000000002</c:v>
                </c:pt>
                <c:pt idx="3255">
                  <c:v>3.1545000000000001</c:v>
                </c:pt>
                <c:pt idx="3256">
                  <c:v>3.1555</c:v>
                </c:pt>
                <c:pt idx="3257">
                  <c:v>3.1564999999999999</c:v>
                </c:pt>
                <c:pt idx="3258">
                  <c:v>3.1579999999999999</c:v>
                </c:pt>
                <c:pt idx="3259">
                  <c:v>3.1589999999999998</c:v>
                </c:pt>
                <c:pt idx="3260">
                  <c:v>3.16</c:v>
                </c:pt>
                <c:pt idx="3261">
                  <c:v>3.161</c:v>
                </c:pt>
                <c:pt idx="3262">
                  <c:v>3.1619999999999999</c:v>
                </c:pt>
                <c:pt idx="3263">
                  <c:v>3.1629999999999998</c:v>
                </c:pt>
                <c:pt idx="3264">
                  <c:v>3.1644999999999999</c:v>
                </c:pt>
                <c:pt idx="3265">
                  <c:v>3.165</c:v>
                </c:pt>
                <c:pt idx="3266">
                  <c:v>3.1659999999999999</c:v>
                </c:pt>
                <c:pt idx="3267">
                  <c:v>3.1675</c:v>
                </c:pt>
                <c:pt idx="3268">
                  <c:v>3.1684999999999999</c:v>
                </c:pt>
                <c:pt idx="3269">
                  <c:v>3.1695000000000002</c:v>
                </c:pt>
                <c:pt idx="3270">
                  <c:v>3.1705000000000001</c:v>
                </c:pt>
                <c:pt idx="3271">
                  <c:v>3.1720000000000002</c:v>
                </c:pt>
                <c:pt idx="3272">
                  <c:v>3.173</c:v>
                </c:pt>
                <c:pt idx="3273">
                  <c:v>3.1739999999999999</c:v>
                </c:pt>
                <c:pt idx="3274">
                  <c:v>3.1749999999999998</c:v>
                </c:pt>
                <c:pt idx="3275">
                  <c:v>3.1764999999999999</c:v>
                </c:pt>
                <c:pt idx="3276">
                  <c:v>3.1779999999999999</c:v>
                </c:pt>
                <c:pt idx="3277">
                  <c:v>3.1789999999999998</c:v>
                </c:pt>
                <c:pt idx="3278">
                  <c:v>3.18</c:v>
                </c:pt>
                <c:pt idx="3279">
                  <c:v>3.181</c:v>
                </c:pt>
                <c:pt idx="3280">
                  <c:v>3.1819999999999999</c:v>
                </c:pt>
                <c:pt idx="3281">
                  <c:v>3.1829999999999998</c:v>
                </c:pt>
                <c:pt idx="3282">
                  <c:v>3.1835</c:v>
                </c:pt>
                <c:pt idx="3283">
                  <c:v>3.1844999999999999</c:v>
                </c:pt>
                <c:pt idx="3284">
                  <c:v>3.1850000000000001</c:v>
                </c:pt>
                <c:pt idx="3285">
                  <c:v>3.1865000000000001</c:v>
                </c:pt>
                <c:pt idx="3286">
                  <c:v>3.1875</c:v>
                </c:pt>
                <c:pt idx="3287">
                  <c:v>3.1884999999999999</c:v>
                </c:pt>
                <c:pt idx="3288">
                  <c:v>3.1894999999999998</c:v>
                </c:pt>
                <c:pt idx="3289">
                  <c:v>3.1905000000000001</c:v>
                </c:pt>
                <c:pt idx="3290">
                  <c:v>3.1915</c:v>
                </c:pt>
                <c:pt idx="3291">
                  <c:v>3.1924999999999999</c:v>
                </c:pt>
                <c:pt idx="3292">
                  <c:v>3.1930000000000001</c:v>
                </c:pt>
                <c:pt idx="3293">
                  <c:v>3.194</c:v>
                </c:pt>
                <c:pt idx="3294">
                  <c:v>3.1949999999999998</c:v>
                </c:pt>
                <c:pt idx="3295">
                  <c:v>3.1964999999999999</c:v>
                </c:pt>
                <c:pt idx="3296">
                  <c:v>3.1974999999999998</c:v>
                </c:pt>
                <c:pt idx="3297">
                  <c:v>3.1985000000000001</c:v>
                </c:pt>
                <c:pt idx="3298">
                  <c:v>3.2</c:v>
                </c:pt>
                <c:pt idx="3299">
                  <c:v>3.2010000000000001</c:v>
                </c:pt>
                <c:pt idx="3300">
                  <c:v>3.202</c:v>
                </c:pt>
                <c:pt idx="3301">
                  <c:v>3.2029999999999998</c:v>
                </c:pt>
                <c:pt idx="3302">
                  <c:v>3.2040000000000002</c:v>
                </c:pt>
                <c:pt idx="3303">
                  <c:v>3.2050000000000001</c:v>
                </c:pt>
                <c:pt idx="3304">
                  <c:v>3.206</c:v>
                </c:pt>
                <c:pt idx="3305">
                  <c:v>3.2069999999999999</c:v>
                </c:pt>
                <c:pt idx="3306">
                  <c:v>3.2084999999999999</c:v>
                </c:pt>
                <c:pt idx="3307">
                  <c:v>3.2094999999999998</c:v>
                </c:pt>
                <c:pt idx="3308">
                  <c:v>3.2105000000000001</c:v>
                </c:pt>
                <c:pt idx="3309">
                  <c:v>3.2115</c:v>
                </c:pt>
                <c:pt idx="3310">
                  <c:v>3.2124999999999999</c:v>
                </c:pt>
                <c:pt idx="3311">
                  <c:v>3.2130000000000001</c:v>
                </c:pt>
                <c:pt idx="3312">
                  <c:v>3.214</c:v>
                </c:pt>
                <c:pt idx="3313">
                  <c:v>3.2149999999999999</c:v>
                </c:pt>
                <c:pt idx="3314">
                  <c:v>3.2164999999999999</c:v>
                </c:pt>
                <c:pt idx="3315">
                  <c:v>3.2174999999999998</c:v>
                </c:pt>
                <c:pt idx="3316">
                  <c:v>3.2185000000000001</c:v>
                </c:pt>
                <c:pt idx="3317">
                  <c:v>3.2195</c:v>
                </c:pt>
                <c:pt idx="3318">
                  <c:v>3.2204999999999999</c:v>
                </c:pt>
                <c:pt idx="3319">
                  <c:v>3.2214999999999998</c:v>
                </c:pt>
                <c:pt idx="3320">
                  <c:v>3.2225000000000001</c:v>
                </c:pt>
                <c:pt idx="3321">
                  <c:v>3.2235</c:v>
                </c:pt>
                <c:pt idx="3322">
                  <c:v>3.2244999999999999</c:v>
                </c:pt>
                <c:pt idx="3323">
                  <c:v>3.2254999999999998</c:v>
                </c:pt>
                <c:pt idx="3324">
                  <c:v>3.2265000000000001</c:v>
                </c:pt>
                <c:pt idx="3325">
                  <c:v>3.2280000000000002</c:v>
                </c:pt>
                <c:pt idx="3326">
                  <c:v>3.2290000000000001</c:v>
                </c:pt>
                <c:pt idx="3327">
                  <c:v>3.2305000000000001</c:v>
                </c:pt>
                <c:pt idx="3328">
                  <c:v>3.2315</c:v>
                </c:pt>
                <c:pt idx="3329">
                  <c:v>3.2320000000000002</c:v>
                </c:pt>
                <c:pt idx="3330">
                  <c:v>3.2330000000000001</c:v>
                </c:pt>
                <c:pt idx="3331">
                  <c:v>3.234</c:v>
                </c:pt>
                <c:pt idx="3332">
                  <c:v>3.2349999999999999</c:v>
                </c:pt>
                <c:pt idx="3333">
                  <c:v>3.2364999999999999</c:v>
                </c:pt>
                <c:pt idx="3334">
                  <c:v>3.2374999999999998</c:v>
                </c:pt>
                <c:pt idx="3335">
                  <c:v>3.2385000000000002</c:v>
                </c:pt>
                <c:pt idx="3336">
                  <c:v>3.2395</c:v>
                </c:pt>
                <c:pt idx="3337">
                  <c:v>3.2404999999999999</c:v>
                </c:pt>
                <c:pt idx="3338">
                  <c:v>3.2414999999999998</c:v>
                </c:pt>
                <c:pt idx="3339">
                  <c:v>3.2425000000000002</c:v>
                </c:pt>
                <c:pt idx="3340">
                  <c:v>3.2435</c:v>
                </c:pt>
                <c:pt idx="3341">
                  <c:v>3.2444999999999999</c:v>
                </c:pt>
                <c:pt idx="3342">
                  <c:v>3.2454999999999998</c:v>
                </c:pt>
                <c:pt idx="3343">
                  <c:v>3.2465000000000002</c:v>
                </c:pt>
                <c:pt idx="3344">
                  <c:v>3.2480000000000002</c:v>
                </c:pt>
                <c:pt idx="3345">
                  <c:v>3.2490000000000001</c:v>
                </c:pt>
                <c:pt idx="3346">
                  <c:v>3.25</c:v>
                </c:pt>
                <c:pt idx="3347">
                  <c:v>3.2505000000000002</c:v>
                </c:pt>
                <c:pt idx="3348">
                  <c:v>3.2515000000000001</c:v>
                </c:pt>
                <c:pt idx="3349">
                  <c:v>3.2524999999999999</c:v>
                </c:pt>
                <c:pt idx="3350">
                  <c:v>3.2534999999999998</c:v>
                </c:pt>
                <c:pt idx="3351">
                  <c:v>3.2545000000000002</c:v>
                </c:pt>
                <c:pt idx="3352">
                  <c:v>3.2555000000000001</c:v>
                </c:pt>
                <c:pt idx="3353">
                  <c:v>3.2565</c:v>
                </c:pt>
                <c:pt idx="3354">
                  <c:v>3.2574999999999998</c:v>
                </c:pt>
                <c:pt idx="3355">
                  <c:v>3.2589999999999999</c:v>
                </c:pt>
                <c:pt idx="3356">
                  <c:v>3.26</c:v>
                </c:pt>
                <c:pt idx="3357">
                  <c:v>3.2614999999999998</c:v>
                </c:pt>
                <c:pt idx="3358">
                  <c:v>3.2625000000000002</c:v>
                </c:pt>
                <c:pt idx="3359">
                  <c:v>3.2635000000000001</c:v>
                </c:pt>
                <c:pt idx="3360">
                  <c:v>3.2645</c:v>
                </c:pt>
                <c:pt idx="3361">
                  <c:v>3.2654999999999998</c:v>
                </c:pt>
                <c:pt idx="3362">
                  <c:v>3.2665000000000002</c:v>
                </c:pt>
                <c:pt idx="3363">
                  <c:v>3.2679999999999998</c:v>
                </c:pt>
                <c:pt idx="3364">
                  <c:v>3.2690000000000001</c:v>
                </c:pt>
                <c:pt idx="3365">
                  <c:v>3.27</c:v>
                </c:pt>
                <c:pt idx="3366">
                  <c:v>3.2709999999999999</c:v>
                </c:pt>
                <c:pt idx="3367">
                  <c:v>3.2719999999999998</c:v>
                </c:pt>
                <c:pt idx="3368">
                  <c:v>3.2725</c:v>
                </c:pt>
                <c:pt idx="3369">
                  <c:v>3.2734999999999999</c:v>
                </c:pt>
                <c:pt idx="3370">
                  <c:v>3.2755000000000001</c:v>
                </c:pt>
                <c:pt idx="3371">
                  <c:v>3.2765</c:v>
                </c:pt>
                <c:pt idx="3372">
                  <c:v>3.2774999999999999</c:v>
                </c:pt>
                <c:pt idx="3373">
                  <c:v>3.2789999999999999</c:v>
                </c:pt>
                <c:pt idx="3374">
                  <c:v>3.28</c:v>
                </c:pt>
                <c:pt idx="3375">
                  <c:v>3.2810000000000001</c:v>
                </c:pt>
                <c:pt idx="3376">
                  <c:v>3.282</c:v>
                </c:pt>
                <c:pt idx="3377">
                  <c:v>3.2825000000000002</c:v>
                </c:pt>
                <c:pt idx="3378">
                  <c:v>3.2835000000000001</c:v>
                </c:pt>
                <c:pt idx="3379">
                  <c:v>3.2850000000000001</c:v>
                </c:pt>
                <c:pt idx="3380">
                  <c:v>3.286</c:v>
                </c:pt>
                <c:pt idx="3381">
                  <c:v>3.2869999999999999</c:v>
                </c:pt>
                <c:pt idx="3382">
                  <c:v>3.2885</c:v>
                </c:pt>
                <c:pt idx="3383">
                  <c:v>3.2894999999999999</c:v>
                </c:pt>
                <c:pt idx="3384">
                  <c:v>3.2905000000000002</c:v>
                </c:pt>
                <c:pt idx="3385">
                  <c:v>3.2915000000000001</c:v>
                </c:pt>
                <c:pt idx="3386">
                  <c:v>3.2925</c:v>
                </c:pt>
                <c:pt idx="3387">
                  <c:v>3.2934999999999999</c:v>
                </c:pt>
                <c:pt idx="3388">
                  <c:v>3.2945000000000002</c:v>
                </c:pt>
                <c:pt idx="3389">
                  <c:v>3.2955000000000001</c:v>
                </c:pt>
                <c:pt idx="3390">
                  <c:v>3.2970000000000002</c:v>
                </c:pt>
                <c:pt idx="3391">
                  <c:v>3.298</c:v>
                </c:pt>
                <c:pt idx="3392">
                  <c:v>3.2989999999999999</c:v>
                </c:pt>
                <c:pt idx="3393">
                  <c:v>3.3</c:v>
                </c:pt>
                <c:pt idx="3394">
                  <c:v>3.3010000000000002</c:v>
                </c:pt>
                <c:pt idx="3395">
                  <c:v>3.302</c:v>
                </c:pt>
                <c:pt idx="3396">
                  <c:v>3.3035000000000001</c:v>
                </c:pt>
                <c:pt idx="3397">
                  <c:v>3.3045</c:v>
                </c:pt>
                <c:pt idx="3398">
                  <c:v>3.3054999999999999</c:v>
                </c:pt>
                <c:pt idx="3399">
                  <c:v>3.306</c:v>
                </c:pt>
                <c:pt idx="3400">
                  <c:v>3.3075000000000001</c:v>
                </c:pt>
                <c:pt idx="3401">
                  <c:v>3.3085</c:v>
                </c:pt>
                <c:pt idx="3402">
                  <c:v>3.31</c:v>
                </c:pt>
                <c:pt idx="3403">
                  <c:v>3.3109999999999999</c:v>
                </c:pt>
                <c:pt idx="3404">
                  <c:v>3.3115000000000001</c:v>
                </c:pt>
                <c:pt idx="3405">
                  <c:v>3.3125</c:v>
                </c:pt>
                <c:pt idx="3406">
                  <c:v>3.3134999999999999</c:v>
                </c:pt>
                <c:pt idx="3407">
                  <c:v>3.3144999999999998</c:v>
                </c:pt>
                <c:pt idx="3408">
                  <c:v>3.3159999999999998</c:v>
                </c:pt>
                <c:pt idx="3409">
                  <c:v>3.3170000000000002</c:v>
                </c:pt>
                <c:pt idx="3410">
                  <c:v>3.3180000000000001</c:v>
                </c:pt>
                <c:pt idx="3411">
                  <c:v>3.319</c:v>
                </c:pt>
                <c:pt idx="3412">
                  <c:v>3.32</c:v>
                </c:pt>
                <c:pt idx="3413">
                  <c:v>3.3210000000000002</c:v>
                </c:pt>
                <c:pt idx="3414">
                  <c:v>3.3220000000000001</c:v>
                </c:pt>
                <c:pt idx="3415">
                  <c:v>3.323</c:v>
                </c:pt>
                <c:pt idx="3416">
                  <c:v>3.3239999999999998</c:v>
                </c:pt>
                <c:pt idx="3417">
                  <c:v>3.3250000000000002</c:v>
                </c:pt>
                <c:pt idx="3418">
                  <c:v>3.3260000000000001</c:v>
                </c:pt>
                <c:pt idx="3419">
                  <c:v>3.3275000000000001</c:v>
                </c:pt>
                <c:pt idx="3420">
                  <c:v>3.3285</c:v>
                </c:pt>
                <c:pt idx="3421">
                  <c:v>3.3294999999999999</c:v>
                </c:pt>
                <c:pt idx="3422">
                  <c:v>3.3304999999999998</c:v>
                </c:pt>
                <c:pt idx="3423">
                  <c:v>3.331</c:v>
                </c:pt>
                <c:pt idx="3424">
                  <c:v>3.3319999999999999</c:v>
                </c:pt>
                <c:pt idx="3425">
                  <c:v>3.3330000000000002</c:v>
                </c:pt>
                <c:pt idx="3426">
                  <c:v>3.3340000000000001</c:v>
                </c:pt>
                <c:pt idx="3427">
                  <c:v>3.335</c:v>
                </c:pt>
                <c:pt idx="3428">
                  <c:v>3.3370000000000002</c:v>
                </c:pt>
                <c:pt idx="3429">
                  <c:v>3.3380000000000001</c:v>
                </c:pt>
                <c:pt idx="3430">
                  <c:v>3.3395000000000001</c:v>
                </c:pt>
                <c:pt idx="3431">
                  <c:v>3.34</c:v>
                </c:pt>
                <c:pt idx="3432">
                  <c:v>3.3410000000000002</c:v>
                </c:pt>
                <c:pt idx="3433">
                  <c:v>3.3420000000000001</c:v>
                </c:pt>
                <c:pt idx="3434">
                  <c:v>3.343</c:v>
                </c:pt>
                <c:pt idx="3435">
                  <c:v>3.3439999999999999</c:v>
                </c:pt>
                <c:pt idx="3436">
                  <c:v>3.3450000000000002</c:v>
                </c:pt>
                <c:pt idx="3437">
                  <c:v>3.3464999999999998</c:v>
                </c:pt>
                <c:pt idx="3438">
                  <c:v>3.3475000000000001</c:v>
                </c:pt>
                <c:pt idx="3439">
                  <c:v>3.3485</c:v>
                </c:pt>
                <c:pt idx="3440">
                  <c:v>3.3494999999999999</c:v>
                </c:pt>
                <c:pt idx="3441">
                  <c:v>3.351</c:v>
                </c:pt>
                <c:pt idx="3442">
                  <c:v>3.3519999999999999</c:v>
                </c:pt>
                <c:pt idx="3443">
                  <c:v>3.3530000000000002</c:v>
                </c:pt>
                <c:pt idx="3444">
                  <c:v>3.3534999999999999</c:v>
                </c:pt>
                <c:pt idx="3445">
                  <c:v>3.355</c:v>
                </c:pt>
                <c:pt idx="3446">
                  <c:v>3.3559999999999999</c:v>
                </c:pt>
                <c:pt idx="3447">
                  <c:v>3.3570000000000002</c:v>
                </c:pt>
                <c:pt idx="3448">
                  <c:v>3.3584999999999998</c:v>
                </c:pt>
                <c:pt idx="3449">
                  <c:v>3.3595000000000002</c:v>
                </c:pt>
                <c:pt idx="3450">
                  <c:v>3.3605</c:v>
                </c:pt>
                <c:pt idx="3451">
                  <c:v>3.3610000000000002</c:v>
                </c:pt>
                <c:pt idx="3452">
                  <c:v>3.3624999999999998</c:v>
                </c:pt>
                <c:pt idx="3453">
                  <c:v>3.3635000000000002</c:v>
                </c:pt>
                <c:pt idx="3454">
                  <c:v>3.3650000000000002</c:v>
                </c:pt>
                <c:pt idx="3455">
                  <c:v>3.3660000000000001</c:v>
                </c:pt>
                <c:pt idx="3456">
                  <c:v>3.3675000000000002</c:v>
                </c:pt>
                <c:pt idx="3457">
                  <c:v>3.3685</c:v>
                </c:pt>
                <c:pt idx="3458">
                  <c:v>3.3694999999999999</c:v>
                </c:pt>
                <c:pt idx="3459">
                  <c:v>3.3704999999999998</c:v>
                </c:pt>
                <c:pt idx="3460">
                  <c:v>3.3715000000000002</c:v>
                </c:pt>
                <c:pt idx="3461">
                  <c:v>3.3725000000000001</c:v>
                </c:pt>
                <c:pt idx="3462">
                  <c:v>3.3730000000000002</c:v>
                </c:pt>
                <c:pt idx="3463">
                  <c:v>3.375</c:v>
                </c:pt>
                <c:pt idx="3464">
                  <c:v>3.3759999999999999</c:v>
                </c:pt>
                <c:pt idx="3465">
                  <c:v>3.3774999999999999</c:v>
                </c:pt>
                <c:pt idx="3466">
                  <c:v>3.3784999999999998</c:v>
                </c:pt>
                <c:pt idx="3467">
                  <c:v>3.3795000000000002</c:v>
                </c:pt>
                <c:pt idx="3468">
                  <c:v>3.3805000000000001</c:v>
                </c:pt>
                <c:pt idx="3469">
                  <c:v>3.3809999999999998</c:v>
                </c:pt>
                <c:pt idx="3470">
                  <c:v>3.3820000000000001</c:v>
                </c:pt>
                <c:pt idx="3471">
                  <c:v>3.383</c:v>
                </c:pt>
                <c:pt idx="3472">
                  <c:v>3.3839999999999999</c:v>
                </c:pt>
                <c:pt idx="3473">
                  <c:v>3.3855</c:v>
                </c:pt>
                <c:pt idx="3474">
                  <c:v>3.3864999999999998</c:v>
                </c:pt>
                <c:pt idx="3475">
                  <c:v>3.3879999999999999</c:v>
                </c:pt>
                <c:pt idx="3476">
                  <c:v>3.3889999999999998</c:v>
                </c:pt>
                <c:pt idx="3477">
                  <c:v>3.3895</c:v>
                </c:pt>
                <c:pt idx="3478">
                  <c:v>3.3904999999999998</c:v>
                </c:pt>
                <c:pt idx="3479">
                  <c:v>3.3915000000000002</c:v>
                </c:pt>
                <c:pt idx="3480">
                  <c:v>3.3929999999999998</c:v>
                </c:pt>
                <c:pt idx="3481">
                  <c:v>3.3940000000000001</c:v>
                </c:pt>
                <c:pt idx="3482">
                  <c:v>3.395</c:v>
                </c:pt>
                <c:pt idx="3483">
                  <c:v>3.3965000000000001</c:v>
                </c:pt>
                <c:pt idx="3484">
                  <c:v>3.3975</c:v>
                </c:pt>
                <c:pt idx="3485">
                  <c:v>3.3984999999999999</c:v>
                </c:pt>
                <c:pt idx="3486">
                  <c:v>3.3995000000000002</c:v>
                </c:pt>
                <c:pt idx="3487">
                  <c:v>3.4009999999999998</c:v>
                </c:pt>
                <c:pt idx="3488">
                  <c:v>3.4020000000000001</c:v>
                </c:pt>
                <c:pt idx="3489">
                  <c:v>3.403</c:v>
                </c:pt>
                <c:pt idx="3490">
                  <c:v>3.4045000000000001</c:v>
                </c:pt>
                <c:pt idx="3491">
                  <c:v>3.4055</c:v>
                </c:pt>
                <c:pt idx="3492">
                  <c:v>3.407</c:v>
                </c:pt>
                <c:pt idx="3493">
                  <c:v>3.4079999999999999</c:v>
                </c:pt>
                <c:pt idx="3494">
                  <c:v>3.4089999999999998</c:v>
                </c:pt>
                <c:pt idx="3495">
                  <c:v>3.41</c:v>
                </c:pt>
                <c:pt idx="3496">
                  <c:v>3.4104999999999999</c:v>
                </c:pt>
                <c:pt idx="3497">
                  <c:v>3.4115000000000002</c:v>
                </c:pt>
                <c:pt idx="3498">
                  <c:v>3.4129999999999998</c:v>
                </c:pt>
                <c:pt idx="3499">
                  <c:v>3.4135</c:v>
                </c:pt>
                <c:pt idx="3500">
                  <c:v>3.4144999999999999</c:v>
                </c:pt>
                <c:pt idx="3501">
                  <c:v>3.4155000000000002</c:v>
                </c:pt>
                <c:pt idx="3502">
                  <c:v>3.4169999999999998</c:v>
                </c:pt>
                <c:pt idx="3503">
                  <c:v>3.4184999999999999</c:v>
                </c:pt>
                <c:pt idx="3504">
                  <c:v>3.4195000000000002</c:v>
                </c:pt>
                <c:pt idx="3505">
                  <c:v>3.4205000000000001</c:v>
                </c:pt>
                <c:pt idx="3506">
                  <c:v>3.4215</c:v>
                </c:pt>
                <c:pt idx="3507">
                  <c:v>3.4220000000000002</c:v>
                </c:pt>
                <c:pt idx="3508">
                  <c:v>3.423</c:v>
                </c:pt>
                <c:pt idx="3509">
                  <c:v>3.4239999999999999</c:v>
                </c:pt>
                <c:pt idx="3510">
                  <c:v>3.4255</c:v>
                </c:pt>
                <c:pt idx="3511">
                  <c:v>3.4264999999999999</c:v>
                </c:pt>
                <c:pt idx="3512">
                  <c:v>3.4279999999999999</c:v>
                </c:pt>
                <c:pt idx="3513">
                  <c:v>3.4285000000000001</c:v>
                </c:pt>
                <c:pt idx="3514">
                  <c:v>3.4295</c:v>
                </c:pt>
                <c:pt idx="3515">
                  <c:v>3.4304999999999999</c:v>
                </c:pt>
                <c:pt idx="3516">
                  <c:v>3.4315000000000002</c:v>
                </c:pt>
                <c:pt idx="3517">
                  <c:v>3.4325000000000001</c:v>
                </c:pt>
                <c:pt idx="3518">
                  <c:v>3.4335</c:v>
                </c:pt>
                <c:pt idx="3519">
                  <c:v>3.4344999999999999</c:v>
                </c:pt>
                <c:pt idx="3520">
                  <c:v>3.4365000000000001</c:v>
                </c:pt>
                <c:pt idx="3521">
                  <c:v>3.4375</c:v>
                </c:pt>
                <c:pt idx="3522">
                  <c:v>3.4384999999999999</c:v>
                </c:pt>
                <c:pt idx="3523">
                  <c:v>3.4394999999999998</c:v>
                </c:pt>
                <c:pt idx="3524">
                  <c:v>3.4405000000000001</c:v>
                </c:pt>
                <c:pt idx="3525">
                  <c:v>3.4415</c:v>
                </c:pt>
                <c:pt idx="3526">
                  <c:v>3.4424999999999999</c:v>
                </c:pt>
                <c:pt idx="3527">
                  <c:v>3.4434999999999998</c:v>
                </c:pt>
                <c:pt idx="3528">
                  <c:v>3.4445000000000001</c:v>
                </c:pt>
                <c:pt idx="3529">
                  <c:v>3.4455</c:v>
                </c:pt>
                <c:pt idx="3530">
                  <c:v>3.4470000000000001</c:v>
                </c:pt>
                <c:pt idx="3531">
                  <c:v>3.448</c:v>
                </c:pt>
                <c:pt idx="3532">
                  <c:v>3.4489999999999998</c:v>
                </c:pt>
                <c:pt idx="3533">
                  <c:v>3.4495</c:v>
                </c:pt>
                <c:pt idx="3534">
                  <c:v>3.4504999999999999</c:v>
                </c:pt>
                <c:pt idx="3535">
                  <c:v>3.4514999999999998</c:v>
                </c:pt>
                <c:pt idx="3536">
                  <c:v>3.4525000000000001</c:v>
                </c:pt>
                <c:pt idx="3537">
                  <c:v>3.4535</c:v>
                </c:pt>
                <c:pt idx="3538">
                  <c:v>3.4544999999999999</c:v>
                </c:pt>
                <c:pt idx="3539">
                  <c:v>3.456</c:v>
                </c:pt>
                <c:pt idx="3540">
                  <c:v>3.4569999999999999</c:v>
                </c:pt>
                <c:pt idx="3541">
                  <c:v>3.4580000000000002</c:v>
                </c:pt>
                <c:pt idx="3542">
                  <c:v>3.4590000000000001</c:v>
                </c:pt>
                <c:pt idx="3543">
                  <c:v>3.4605000000000001</c:v>
                </c:pt>
                <c:pt idx="3544">
                  <c:v>3.4615</c:v>
                </c:pt>
                <c:pt idx="3545">
                  <c:v>3.4624999999999999</c:v>
                </c:pt>
                <c:pt idx="3546">
                  <c:v>3.4634999999999998</c:v>
                </c:pt>
                <c:pt idx="3547">
                  <c:v>3.4645000000000001</c:v>
                </c:pt>
                <c:pt idx="3548">
                  <c:v>3.4655</c:v>
                </c:pt>
                <c:pt idx="3549">
                  <c:v>3.4670000000000001</c:v>
                </c:pt>
                <c:pt idx="3550">
                  <c:v>3.468</c:v>
                </c:pt>
                <c:pt idx="3551">
                  <c:v>3.4689999999999999</c:v>
                </c:pt>
                <c:pt idx="3552">
                  <c:v>3.4695</c:v>
                </c:pt>
                <c:pt idx="3553">
                  <c:v>3.4704999999999999</c:v>
                </c:pt>
                <c:pt idx="3554">
                  <c:v>3.4714999999999998</c:v>
                </c:pt>
                <c:pt idx="3555">
                  <c:v>3.4725000000000001</c:v>
                </c:pt>
                <c:pt idx="3556">
                  <c:v>3.4735</c:v>
                </c:pt>
                <c:pt idx="3557">
                  <c:v>3.4744999999999999</c:v>
                </c:pt>
                <c:pt idx="3558">
                  <c:v>3.476</c:v>
                </c:pt>
                <c:pt idx="3559">
                  <c:v>3.4769999999999999</c:v>
                </c:pt>
                <c:pt idx="3560">
                  <c:v>3.4780000000000002</c:v>
                </c:pt>
                <c:pt idx="3561">
                  <c:v>3.4790000000000001</c:v>
                </c:pt>
                <c:pt idx="3562">
                  <c:v>3.4805000000000001</c:v>
                </c:pt>
                <c:pt idx="3563">
                  <c:v>3.4815</c:v>
                </c:pt>
                <c:pt idx="3564">
                  <c:v>3.4824999999999999</c:v>
                </c:pt>
                <c:pt idx="3565">
                  <c:v>3.4834999999999998</c:v>
                </c:pt>
                <c:pt idx="3566">
                  <c:v>3.4845000000000002</c:v>
                </c:pt>
                <c:pt idx="3567">
                  <c:v>3.4860000000000002</c:v>
                </c:pt>
                <c:pt idx="3568">
                  <c:v>3.4870000000000001</c:v>
                </c:pt>
                <c:pt idx="3569">
                  <c:v>3.488</c:v>
                </c:pt>
                <c:pt idx="3570">
                  <c:v>3.4889999999999999</c:v>
                </c:pt>
                <c:pt idx="3571">
                  <c:v>3.49</c:v>
                </c:pt>
                <c:pt idx="3572">
                  <c:v>3.4910000000000001</c:v>
                </c:pt>
                <c:pt idx="3573">
                  <c:v>3.4914999999999998</c:v>
                </c:pt>
                <c:pt idx="3574">
                  <c:v>3.4925000000000002</c:v>
                </c:pt>
                <c:pt idx="3575">
                  <c:v>3.4935</c:v>
                </c:pt>
                <c:pt idx="3576">
                  <c:v>3.4950000000000001</c:v>
                </c:pt>
                <c:pt idx="3577">
                  <c:v>3.496</c:v>
                </c:pt>
                <c:pt idx="3578">
                  <c:v>3.4975000000000001</c:v>
                </c:pt>
                <c:pt idx="3579">
                  <c:v>3.4984999999999999</c:v>
                </c:pt>
                <c:pt idx="3580">
                  <c:v>3.4990000000000001</c:v>
                </c:pt>
                <c:pt idx="3581">
                  <c:v>3.5005000000000002</c:v>
                </c:pt>
                <c:pt idx="3582">
                  <c:v>3.5015000000000001</c:v>
                </c:pt>
                <c:pt idx="3583">
                  <c:v>3.5024999999999999</c:v>
                </c:pt>
                <c:pt idx="3584">
                  <c:v>3.5034999999999998</c:v>
                </c:pt>
                <c:pt idx="3585">
                  <c:v>3.5045000000000002</c:v>
                </c:pt>
                <c:pt idx="3586">
                  <c:v>3.5059999999999998</c:v>
                </c:pt>
                <c:pt idx="3587">
                  <c:v>3.5070000000000001</c:v>
                </c:pt>
                <c:pt idx="3588">
                  <c:v>3.508</c:v>
                </c:pt>
                <c:pt idx="3589">
                  <c:v>3.5089999999999999</c:v>
                </c:pt>
                <c:pt idx="3590">
                  <c:v>3.51</c:v>
                </c:pt>
                <c:pt idx="3591">
                  <c:v>3.5110000000000001</c:v>
                </c:pt>
                <c:pt idx="3592">
                  <c:v>3.5114999999999998</c:v>
                </c:pt>
                <c:pt idx="3593">
                  <c:v>3.5125000000000002</c:v>
                </c:pt>
                <c:pt idx="3594">
                  <c:v>3.5135000000000001</c:v>
                </c:pt>
                <c:pt idx="3595">
                  <c:v>3.5150000000000001</c:v>
                </c:pt>
                <c:pt idx="3596">
                  <c:v>3.516</c:v>
                </c:pt>
                <c:pt idx="3597">
                  <c:v>3.5169999999999999</c:v>
                </c:pt>
                <c:pt idx="3598">
                  <c:v>3.5179999999999998</c:v>
                </c:pt>
                <c:pt idx="3599">
                  <c:v>3.5190000000000001</c:v>
                </c:pt>
                <c:pt idx="3600">
                  <c:v>3.52</c:v>
                </c:pt>
                <c:pt idx="3601">
                  <c:v>3.5209999999999999</c:v>
                </c:pt>
                <c:pt idx="3602">
                  <c:v>3.5225</c:v>
                </c:pt>
                <c:pt idx="3603">
                  <c:v>3.5234999999999999</c:v>
                </c:pt>
                <c:pt idx="3604">
                  <c:v>3.5245000000000002</c:v>
                </c:pt>
                <c:pt idx="3605">
                  <c:v>3.5255000000000001</c:v>
                </c:pt>
                <c:pt idx="3606">
                  <c:v>3.5270000000000001</c:v>
                </c:pt>
                <c:pt idx="3607">
                  <c:v>3.5274999999999999</c:v>
                </c:pt>
                <c:pt idx="3608">
                  <c:v>3.5285000000000002</c:v>
                </c:pt>
                <c:pt idx="3609">
                  <c:v>3.5295000000000001</c:v>
                </c:pt>
                <c:pt idx="3610">
                  <c:v>3.53</c:v>
                </c:pt>
                <c:pt idx="3611">
                  <c:v>3.5310000000000001</c:v>
                </c:pt>
                <c:pt idx="3612">
                  <c:v>3.532</c:v>
                </c:pt>
                <c:pt idx="3613">
                  <c:v>3.5329999999999999</c:v>
                </c:pt>
                <c:pt idx="3614">
                  <c:v>3.5339999999999998</c:v>
                </c:pt>
                <c:pt idx="3615">
                  <c:v>3.5354999999999999</c:v>
                </c:pt>
                <c:pt idx="3616">
                  <c:v>3.5365000000000002</c:v>
                </c:pt>
                <c:pt idx="3617">
                  <c:v>3.5375000000000001</c:v>
                </c:pt>
                <c:pt idx="3618">
                  <c:v>3.5385</c:v>
                </c:pt>
                <c:pt idx="3619">
                  <c:v>3.5394999999999999</c:v>
                </c:pt>
                <c:pt idx="3620">
                  <c:v>3.54</c:v>
                </c:pt>
                <c:pt idx="3621">
                  <c:v>3.5415000000000001</c:v>
                </c:pt>
                <c:pt idx="3622">
                  <c:v>3.5425</c:v>
                </c:pt>
                <c:pt idx="3623">
                  <c:v>3.5434999999999999</c:v>
                </c:pt>
                <c:pt idx="3624">
                  <c:v>3.5449999999999999</c:v>
                </c:pt>
                <c:pt idx="3625">
                  <c:v>3.5459999999999998</c:v>
                </c:pt>
                <c:pt idx="3626">
                  <c:v>3.5474999999999999</c:v>
                </c:pt>
                <c:pt idx="3627">
                  <c:v>3.5485000000000002</c:v>
                </c:pt>
                <c:pt idx="3628">
                  <c:v>3.5489999999999999</c:v>
                </c:pt>
                <c:pt idx="3629">
                  <c:v>3.55</c:v>
                </c:pt>
                <c:pt idx="3630">
                  <c:v>3.5510000000000002</c:v>
                </c:pt>
                <c:pt idx="3631">
                  <c:v>3.552</c:v>
                </c:pt>
                <c:pt idx="3632">
                  <c:v>3.5529999999999999</c:v>
                </c:pt>
                <c:pt idx="3633">
                  <c:v>3.5539999999999998</c:v>
                </c:pt>
                <c:pt idx="3634">
                  <c:v>3.5550000000000002</c:v>
                </c:pt>
                <c:pt idx="3635">
                  <c:v>3.5565000000000002</c:v>
                </c:pt>
                <c:pt idx="3636">
                  <c:v>3.5575000000000001</c:v>
                </c:pt>
                <c:pt idx="3637">
                  <c:v>3.5585</c:v>
                </c:pt>
                <c:pt idx="3638">
                  <c:v>3.5594999999999999</c:v>
                </c:pt>
                <c:pt idx="3639">
                  <c:v>3.5605000000000002</c:v>
                </c:pt>
                <c:pt idx="3640">
                  <c:v>3.5609999999999999</c:v>
                </c:pt>
                <c:pt idx="3641">
                  <c:v>3.5625</c:v>
                </c:pt>
                <c:pt idx="3642">
                  <c:v>3.5640000000000001</c:v>
                </c:pt>
                <c:pt idx="3643">
                  <c:v>3.5649999999999999</c:v>
                </c:pt>
                <c:pt idx="3644">
                  <c:v>3.5659999999999998</c:v>
                </c:pt>
                <c:pt idx="3645">
                  <c:v>3.5674999999999999</c:v>
                </c:pt>
                <c:pt idx="3646">
                  <c:v>3.5684999999999998</c:v>
                </c:pt>
                <c:pt idx="3647">
                  <c:v>3.57</c:v>
                </c:pt>
                <c:pt idx="3648">
                  <c:v>3.5710000000000002</c:v>
                </c:pt>
                <c:pt idx="3649">
                  <c:v>3.5720000000000001</c:v>
                </c:pt>
                <c:pt idx="3650">
                  <c:v>3.573</c:v>
                </c:pt>
                <c:pt idx="3651">
                  <c:v>3.5739999999999998</c:v>
                </c:pt>
                <c:pt idx="3652">
                  <c:v>3.5750000000000002</c:v>
                </c:pt>
                <c:pt idx="3653">
                  <c:v>3.5764999999999998</c:v>
                </c:pt>
                <c:pt idx="3654">
                  <c:v>3.5775000000000001</c:v>
                </c:pt>
                <c:pt idx="3655">
                  <c:v>3.5785</c:v>
                </c:pt>
                <c:pt idx="3656">
                  <c:v>3.5794999999999999</c:v>
                </c:pt>
                <c:pt idx="3657">
                  <c:v>3.5804999999999998</c:v>
                </c:pt>
                <c:pt idx="3658">
                  <c:v>3.581</c:v>
                </c:pt>
                <c:pt idx="3659">
                  <c:v>3.5819999999999999</c:v>
                </c:pt>
                <c:pt idx="3660">
                  <c:v>3.5830000000000002</c:v>
                </c:pt>
                <c:pt idx="3661">
                  <c:v>3.5844999999999998</c:v>
                </c:pt>
                <c:pt idx="3662">
                  <c:v>3.5855000000000001</c:v>
                </c:pt>
                <c:pt idx="3663">
                  <c:v>3.5865</c:v>
                </c:pt>
                <c:pt idx="3664">
                  <c:v>3.5874999999999999</c:v>
                </c:pt>
                <c:pt idx="3665">
                  <c:v>3.5884999999999998</c:v>
                </c:pt>
                <c:pt idx="3666">
                  <c:v>3.5895000000000001</c:v>
                </c:pt>
                <c:pt idx="3667">
                  <c:v>3.5905</c:v>
                </c:pt>
                <c:pt idx="3668">
                  <c:v>3.5910000000000002</c:v>
                </c:pt>
                <c:pt idx="3669">
                  <c:v>3.5920000000000001</c:v>
                </c:pt>
                <c:pt idx="3670">
                  <c:v>3.5935000000000001</c:v>
                </c:pt>
                <c:pt idx="3671">
                  <c:v>3.5945</c:v>
                </c:pt>
                <c:pt idx="3672">
                  <c:v>3.5954999999999999</c:v>
                </c:pt>
                <c:pt idx="3673">
                  <c:v>3.597</c:v>
                </c:pt>
                <c:pt idx="3674">
                  <c:v>3.5979999999999999</c:v>
                </c:pt>
                <c:pt idx="3675">
                  <c:v>3.5990000000000002</c:v>
                </c:pt>
                <c:pt idx="3676">
                  <c:v>3.5994999999999999</c:v>
                </c:pt>
                <c:pt idx="3677">
                  <c:v>3.601</c:v>
                </c:pt>
                <c:pt idx="3678">
                  <c:v>3.6019999999999999</c:v>
                </c:pt>
                <c:pt idx="3679">
                  <c:v>3.6030000000000002</c:v>
                </c:pt>
                <c:pt idx="3680">
                  <c:v>3.6044999999999998</c:v>
                </c:pt>
                <c:pt idx="3681">
                  <c:v>3.6055000000000001</c:v>
                </c:pt>
                <c:pt idx="3682">
                  <c:v>3.6065</c:v>
                </c:pt>
                <c:pt idx="3683">
                  <c:v>3.6074999999999999</c:v>
                </c:pt>
                <c:pt idx="3684">
                  <c:v>3.6084999999999998</c:v>
                </c:pt>
                <c:pt idx="3685">
                  <c:v>3.6095000000000002</c:v>
                </c:pt>
                <c:pt idx="3686">
                  <c:v>3.6105</c:v>
                </c:pt>
                <c:pt idx="3687">
                  <c:v>3.6110000000000002</c:v>
                </c:pt>
                <c:pt idx="3688">
                  <c:v>3.6120000000000001</c:v>
                </c:pt>
                <c:pt idx="3689">
                  <c:v>3.613</c:v>
                </c:pt>
                <c:pt idx="3690">
                  <c:v>3.6139999999999999</c:v>
                </c:pt>
                <c:pt idx="3691">
                  <c:v>3.6150000000000002</c:v>
                </c:pt>
                <c:pt idx="3692">
                  <c:v>3.6160000000000001</c:v>
                </c:pt>
                <c:pt idx="3693">
                  <c:v>3.617</c:v>
                </c:pt>
                <c:pt idx="3694">
                  <c:v>3.6179999999999999</c:v>
                </c:pt>
                <c:pt idx="3695">
                  <c:v>3.6190000000000002</c:v>
                </c:pt>
                <c:pt idx="3696">
                  <c:v>3.62</c:v>
                </c:pt>
                <c:pt idx="3697">
                  <c:v>3.6215000000000002</c:v>
                </c:pt>
                <c:pt idx="3698">
                  <c:v>3.6225000000000001</c:v>
                </c:pt>
                <c:pt idx="3699">
                  <c:v>3.6234999999999999</c:v>
                </c:pt>
                <c:pt idx="3700">
                  <c:v>3.6244999999999998</c:v>
                </c:pt>
                <c:pt idx="3701">
                  <c:v>3.6255000000000002</c:v>
                </c:pt>
                <c:pt idx="3702">
                  <c:v>3.6269999999999998</c:v>
                </c:pt>
                <c:pt idx="3703">
                  <c:v>3.6280000000000001</c:v>
                </c:pt>
                <c:pt idx="3704">
                  <c:v>3.6284999999999998</c:v>
                </c:pt>
                <c:pt idx="3705">
                  <c:v>3.6295000000000002</c:v>
                </c:pt>
                <c:pt idx="3706">
                  <c:v>3.6305000000000001</c:v>
                </c:pt>
                <c:pt idx="3707">
                  <c:v>3.6315</c:v>
                </c:pt>
                <c:pt idx="3708">
                  <c:v>3.6324999999999998</c:v>
                </c:pt>
                <c:pt idx="3709">
                  <c:v>3.6335000000000002</c:v>
                </c:pt>
                <c:pt idx="3710">
                  <c:v>3.6355</c:v>
                </c:pt>
                <c:pt idx="3711">
                  <c:v>3.6364999999999998</c:v>
                </c:pt>
                <c:pt idx="3712">
                  <c:v>3.6379999999999999</c:v>
                </c:pt>
                <c:pt idx="3713">
                  <c:v>3.6385000000000001</c:v>
                </c:pt>
                <c:pt idx="3714">
                  <c:v>3.6395</c:v>
                </c:pt>
                <c:pt idx="3715">
                  <c:v>3.6404999999999998</c:v>
                </c:pt>
                <c:pt idx="3716">
                  <c:v>3.6415000000000002</c:v>
                </c:pt>
                <c:pt idx="3717">
                  <c:v>3.6425000000000001</c:v>
                </c:pt>
                <c:pt idx="3718">
                  <c:v>3.6440000000000001</c:v>
                </c:pt>
                <c:pt idx="3719">
                  <c:v>3.645</c:v>
                </c:pt>
                <c:pt idx="3720">
                  <c:v>3.6465000000000001</c:v>
                </c:pt>
                <c:pt idx="3721">
                  <c:v>3.6469999999999998</c:v>
                </c:pt>
                <c:pt idx="3722">
                  <c:v>3.6480000000000001</c:v>
                </c:pt>
                <c:pt idx="3723">
                  <c:v>3.649</c:v>
                </c:pt>
                <c:pt idx="3724">
                  <c:v>3.65</c:v>
                </c:pt>
                <c:pt idx="3725">
                  <c:v>3.6509999999999998</c:v>
                </c:pt>
                <c:pt idx="3726">
                  <c:v>3.6515</c:v>
                </c:pt>
                <c:pt idx="3727">
                  <c:v>3.653</c:v>
                </c:pt>
                <c:pt idx="3728">
                  <c:v>3.6545000000000001</c:v>
                </c:pt>
                <c:pt idx="3729">
                  <c:v>3.6549999999999998</c:v>
                </c:pt>
                <c:pt idx="3730">
                  <c:v>3.6564999999999999</c:v>
                </c:pt>
                <c:pt idx="3731">
                  <c:v>3.6575000000000002</c:v>
                </c:pt>
                <c:pt idx="3732">
                  <c:v>3.6579999999999999</c:v>
                </c:pt>
                <c:pt idx="3733">
                  <c:v>3.6589999999999998</c:v>
                </c:pt>
                <c:pt idx="3734">
                  <c:v>3.66</c:v>
                </c:pt>
                <c:pt idx="3735">
                  <c:v>3.661</c:v>
                </c:pt>
                <c:pt idx="3736">
                  <c:v>3.6619999999999999</c:v>
                </c:pt>
                <c:pt idx="3737">
                  <c:v>3.6635</c:v>
                </c:pt>
                <c:pt idx="3738">
                  <c:v>3.6644999999999999</c:v>
                </c:pt>
                <c:pt idx="3739">
                  <c:v>3.6659999999999999</c:v>
                </c:pt>
                <c:pt idx="3740">
                  <c:v>3.6665000000000001</c:v>
                </c:pt>
                <c:pt idx="3741">
                  <c:v>3.6675</c:v>
                </c:pt>
                <c:pt idx="3742">
                  <c:v>3.6684999999999999</c:v>
                </c:pt>
                <c:pt idx="3743">
                  <c:v>3.669</c:v>
                </c:pt>
                <c:pt idx="3744">
                  <c:v>3.67</c:v>
                </c:pt>
                <c:pt idx="3745">
                  <c:v>3.6709999999999998</c:v>
                </c:pt>
                <c:pt idx="3746">
                  <c:v>3.6720000000000002</c:v>
                </c:pt>
                <c:pt idx="3747">
                  <c:v>3.673</c:v>
                </c:pt>
                <c:pt idx="3748">
                  <c:v>3.6739999999999999</c:v>
                </c:pt>
                <c:pt idx="3749">
                  <c:v>3.6749999999999998</c:v>
                </c:pt>
                <c:pt idx="3750">
                  <c:v>3.6764999999999999</c:v>
                </c:pt>
                <c:pt idx="3751">
                  <c:v>3.6775000000000002</c:v>
                </c:pt>
                <c:pt idx="3752">
                  <c:v>3.6779999999999999</c:v>
                </c:pt>
                <c:pt idx="3753">
                  <c:v>3.6785000000000001</c:v>
                </c:pt>
                <c:pt idx="3754">
                  <c:v>3.6795</c:v>
                </c:pt>
                <c:pt idx="3755">
                  <c:v>3.6804999999999999</c:v>
                </c:pt>
                <c:pt idx="3756">
                  <c:v>3.6815000000000002</c:v>
                </c:pt>
                <c:pt idx="3757">
                  <c:v>3.6829999999999998</c:v>
                </c:pt>
                <c:pt idx="3758">
                  <c:v>3.6840000000000002</c:v>
                </c:pt>
                <c:pt idx="3759">
                  <c:v>3.6850000000000001</c:v>
                </c:pt>
                <c:pt idx="3760">
                  <c:v>3.6859999999999999</c:v>
                </c:pt>
                <c:pt idx="3761">
                  <c:v>3.6869999999999998</c:v>
                </c:pt>
                <c:pt idx="3762">
                  <c:v>3.6880000000000002</c:v>
                </c:pt>
                <c:pt idx="3763">
                  <c:v>3.6890000000000001</c:v>
                </c:pt>
                <c:pt idx="3764">
                  <c:v>3.6894999999999998</c:v>
                </c:pt>
                <c:pt idx="3765">
                  <c:v>3.6905000000000001</c:v>
                </c:pt>
                <c:pt idx="3766">
                  <c:v>3.6920000000000002</c:v>
                </c:pt>
                <c:pt idx="3767">
                  <c:v>3.6930000000000001</c:v>
                </c:pt>
                <c:pt idx="3768">
                  <c:v>3.694</c:v>
                </c:pt>
                <c:pt idx="3769">
                  <c:v>3.6955</c:v>
                </c:pt>
                <c:pt idx="3770">
                  <c:v>3.6964999999999999</c:v>
                </c:pt>
                <c:pt idx="3771">
                  <c:v>3.6974999999999998</c:v>
                </c:pt>
                <c:pt idx="3772">
                  <c:v>3.6985000000000001</c:v>
                </c:pt>
                <c:pt idx="3773">
                  <c:v>3.6995</c:v>
                </c:pt>
                <c:pt idx="3774">
                  <c:v>3.7004999999999999</c:v>
                </c:pt>
                <c:pt idx="3775">
                  <c:v>3.7014999999999998</c:v>
                </c:pt>
                <c:pt idx="3776">
                  <c:v>3.7025000000000001</c:v>
                </c:pt>
                <c:pt idx="3777">
                  <c:v>3.7040000000000002</c:v>
                </c:pt>
                <c:pt idx="3778">
                  <c:v>3.7054999999999998</c:v>
                </c:pt>
                <c:pt idx="3779">
                  <c:v>3.7065000000000001</c:v>
                </c:pt>
                <c:pt idx="3780">
                  <c:v>3.7075</c:v>
                </c:pt>
                <c:pt idx="3781">
                  <c:v>3.7080000000000002</c:v>
                </c:pt>
                <c:pt idx="3782">
                  <c:v>3.7084999999999999</c:v>
                </c:pt>
                <c:pt idx="3783">
                  <c:v>3.7094999999999998</c:v>
                </c:pt>
                <c:pt idx="3784">
                  <c:v>3.7105000000000001</c:v>
                </c:pt>
                <c:pt idx="3785">
                  <c:v>3.7115</c:v>
                </c:pt>
                <c:pt idx="3786">
                  <c:v>3.7130000000000001</c:v>
                </c:pt>
                <c:pt idx="3787">
                  <c:v>3.7134999999999998</c:v>
                </c:pt>
                <c:pt idx="3788">
                  <c:v>3.7149999999999999</c:v>
                </c:pt>
                <c:pt idx="3789">
                  <c:v>3.7160000000000002</c:v>
                </c:pt>
                <c:pt idx="3790">
                  <c:v>3.7174999999999998</c:v>
                </c:pt>
                <c:pt idx="3791">
                  <c:v>3.7185000000000001</c:v>
                </c:pt>
                <c:pt idx="3792">
                  <c:v>3.7195</c:v>
                </c:pt>
                <c:pt idx="3793">
                  <c:v>3.72</c:v>
                </c:pt>
                <c:pt idx="3794">
                  <c:v>3.7214999999999998</c:v>
                </c:pt>
                <c:pt idx="3795">
                  <c:v>3.7225000000000001</c:v>
                </c:pt>
                <c:pt idx="3796">
                  <c:v>3.7235</c:v>
                </c:pt>
                <c:pt idx="3797">
                  <c:v>3.7254999999999998</c:v>
                </c:pt>
                <c:pt idx="3798">
                  <c:v>3.7265000000000001</c:v>
                </c:pt>
                <c:pt idx="3799">
                  <c:v>3.7275</c:v>
                </c:pt>
                <c:pt idx="3800">
                  <c:v>3.7284999999999999</c:v>
                </c:pt>
                <c:pt idx="3801">
                  <c:v>3.7294999999999998</c:v>
                </c:pt>
                <c:pt idx="3802">
                  <c:v>3.7305000000000001</c:v>
                </c:pt>
                <c:pt idx="3803">
                  <c:v>3.7315</c:v>
                </c:pt>
                <c:pt idx="3804">
                  <c:v>3.7334999999999998</c:v>
                </c:pt>
                <c:pt idx="3805">
                  <c:v>3.7345000000000002</c:v>
                </c:pt>
                <c:pt idx="3806">
                  <c:v>3.7360000000000002</c:v>
                </c:pt>
                <c:pt idx="3807">
                  <c:v>3.7370000000000001</c:v>
                </c:pt>
                <c:pt idx="3808">
                  <c:v>3.738</c:v>
                </c:pt>
                <c:pt idx="3809">
                  <c:v>3.7385000000000002</c:v>
                </c:pt>
                <c:pt idx="3810">
                  <c:v>3.7395</c:v>
                </c:pt>
                <c:pt idx="3811">
                  <c:v>3.7404999999999999</c:v>
                </c:pt>
                <c:pt idx="3812">
                  <c:v>3.7414999999999998</c:v>
                </c:pt>
                <c:pt idx="3813">
                  <c:v>3.7429999999999999</c:v>
                </c:pt>
                <c:pt idx="3814">
                  <c:v>3.7444999999999999</c:v>
                </c:pt>
                <c:pt idx="3815">
                  <c:v>3.746</c:v>
                </c:pt>
                <c:pt idx="3816">
                  <c:v>3.7469999999999999</c:v>
                </c:pt>
                <c:pt idx="3817">
                  <c:v>3.7475000000000001</c:v>
                </c:pt>
                <c:pt idx="3818">
                  <c:v>3.7484999999999999</c:v>
                </c:pt>
                <c:pt idx="3819">
                  <c:v>3.7494999999999998</c:v>
                </c:pt>
                <c:pt idx="3820">
                  <c:v>3.7505000000000002</c:v>
                </c:pt>
                <c:pt idx="3821">
                  <c:v>3.7515000000000001</c:v>
                </c:pt>
                <c:pt idx="3822">
                  <c:v>3.7524999999999999</c:v>
                </c:pt>
                <c:pt idx="3823">
                  <c:v>3.7534999999999998</c:v>
                </c:pt>
                <c:pt idx="3824">
                  <c:v>3.7549999999999999</c:v>
                </c:pt>
                <c:pt idx="3825">
                  <c:v>3.7559999999999998</c:v>
                </c:pt>
                <c:pt idx="3826">
                  <c:v>3.7570000000000001</c:v>
                </c:pt>
                <c:pt idx="3827">
                  <c:v>3.758</c:v>
                </c:pt>
                <c:pt idx="3828">
                  <c:v>3.7589999999999999</c:v>
                </c:pt>
                <c:pt idx="3829">
                  <c:v>3.7595000000000001</c:v>
                </c:pt>
                <c:pt idx="3830">
                  <c:v>3.7605</c:v>
                </c:pt>
                <c:pt idx="3831">
                  <c:v>3.7614999999999998</c:v>
                </c:pt>
                <c:pt idx="3832">
                  <c:v>3.7629999999999999</c:v>
                </c:pt>
                <c:pt idx="3833">
                  <c:v>3.7639999999999998</c:v>
                </c:pt>
                <c:pt idx="3834">
                  <c:v>3.7650000000000001</c:v>
                </c:pt>
                <c:pt idx="3835">
                  <c:v>3.766</c:v>
                </c:pt>
                <c:pt idx="3836">
                  <c:v>3.7669999999999999</c:v>
                </c:pt>
                <c:pt idx="3837">
                  <c:v>3.7679999999999998</c:v>
                </c:pt>
                <c:pt idx="3838">
                  <c:v>3.7690000000000001</c:v>
                </c:pt>
                <c:pt idx="3839">
                  <c:v>3.7694999999999999</c:v>
                </c:pt>
                <c:pt idx="3840">
                  <c:v>3.7705000000000002</c:v>
                </c:pt>
                <c:pt idx="3841">
                  <c:v>3.7715000000000001</c:v>
                </c:pt>
                <c:pt idx="3842">
                  <c:v>3.7730000000000001</c:v>
                </c:pt>
                <c:pt idx="3843">
                  <c:v>3.774</c:v>
                </c:pt>
                <c:pt idx="3844">
                  <c:v>3.7755000000000001</c:v>
                </c:pt>
                <c:pt idx="3845">
                  <c:v>3.7765</c:v>
                </c:pt>
                <c:pt idx="3846">
                  <c:v>3.778</c:v>
                </c:pt>
                <c:pt idx="3847">
                  <c:v>3.7789999999999999</c:v>
                </c:pt>
                <c:pt idx="3848">
                  <c:v>3.7795000000000001</c:v>
                </c:pt>
                <c:pt idx="3849">
                  <c:v>3.7805</c:v>
                </c:pt>
                <c:pt idx="3850">
                  <c:v>3.7814999999999999</c:v>
                </c:pt>
                <c:pt idx="3851">
                  <c:v>3.7829999999999999</c:v>
                </c:pt>
                <c:pt idx="3852">
                  <c:v>3.7839999999999998</c:v>
                </c:pt>
                <c:pt idx="3853">
                  <c:v>3.7854999999999999</c:v>
                </c:pt>
                <c:pt idx="3854">
                  <c:v>3.7865000000000002</c:v>
                </c:pt>
                <c:pt idx="3855">
                  <c:v>3.7869999999999999</c:v>
                </c:pt>
                <c:pt idx="3856">
                  <c:v>3.7879999999999998</c:v>
                </c:pt>
                <c:pt idx="3857">
                  <c:v>3.7890000000000001</c:v>
                </c:pt>
                <c:pt idx="3858">
                  <c:v>3.79</c:v>
                </c:pt>
                <c:pt idx="3859">
                  <c:v>3.7909999999999999</c:v>
                </c:pt>
                <c:pt idx="3860">
                  <c:v>3.7919999999999998</c:v>
                </c:pt>
                <c:pt idx="3861">
                  <c:v>3.794</c:v>
                </c:pt>
                <c:pt idx="3862">
                  <c:v>3.7949999999999999</c:v>
                </c:pt>
                <c:pt idx="3863">
                  <c:v>3.7959999999999998</c:v>
                </c:pt>
                <c:pt idx="3864">
                  <c:v>3.7970000000000002</c:v>
                </c:pt>
                <c:pt idx="3865">
                  <c:v>3.798</c:v>
                </c:pt>
                <c:pt idx="3866">
                  <c:v>3.7989999999999999</c:v>
                </c:pt>
                <c:pt idx="3867">
                  <c:v>3.8</c:v>
                </c:pt>
                <c:pt idx="3868">
                  <c:v>3.8010000000000002</c:v>
                </c:pt>
                <c:pt idx="3869">
                  <c:v>3.802</c:v>
                </c:pt>
                <c:pt idx="3870">
                  <c:v>3.8035000000000001</c:v>
                </c:pt>
                <c:pt idx="3871">
                  <c:v>3.8050000000000002</c:v>
                </c:pt>
                <c:pt idx="3872">
                  <c:v>3.806</c:v>
                </c:pt>
                <c:pt idx="3873">
                  <c:v>3.8069999999999999</c:v>
                </c:pt>
                <c:pt idx="3874">
                  <c:v>3.8079999999999998</c:v>
                </c:pt>
                <c:pt idx="3875">
                  <c:v>3.8090000000000002</c:v>
                </c:pt>
                <c:pt idx="3876">
                  <c:v>3.81</c:v>
                </c:pt>
                <c:pt idx="3877">
                  <c:v>3.8109999999999999</c:v>
                </c:pt>
                <c:pt idx="3878">
                  <c:v>3.8119999999999998</c:v>
                </c:pt>
                <c:pt idx="3879">
                  <c:v>3.8130000000000002</c:v>
                </c:pt>
                <c:pt idx="3880">
                  <c:v>3.8144999999999998</c:v>
                </c:pt>
                <c:pt idx="3881">
                  <c:v>3.8155000000000001</c:v>
                </c:pt>
                <c:pt idx="3882">
                  <c:v>3.8165</c:v>
                </c:pt>
                <c:pt idx="3883">
                  <c:v>3.8180000000000001</c:v>
                </c:pt>
                <c:pt idx="3884">
                  <c:v>3.819</c:v>
                </c:pt>
                <c:pt idx="3885">
                  <c:v>3.82</c:v>
                </c:pt>
                <c:pt idx="3886">
                  <c:v>3.8210000000000002</c:v>
                </c:pt>
                <c:pt idx="3887">
                  <c:v>3.8220000000000001</c:v>
                </c:pt>
                <c:pt idx="3888">
                  <c:v>3.823</c:v>
                </c:pt>
                <c:pt idx="3889">
                  <c:v>3.8245</c:v>
                </c:pt>
                <c:pt idx="3890">
                  <c:v>3.8254999999999999</c:v>
                </c:pt>
                <c:pt idx="3891">
                  <c:v>3.8264999999999998</c:v>
                </c:pt>
                <c:pt idx="3892">
                  <c:v>3.8275000000000001</c:v>
                </c:pt>
                <c:pt idx="3893">
                  <c:v>3.8285</c:v>
                </c:pt>
                <c:pt idx="3894">
                  <c:v>3.8294999999999999</c:v>
                </c:pt>
                <c:pt idx="3895">
                  <c:v>3.83</c:v>
                </c:pt>
                <c:pt idx="3896">
                  <c:v>3.8315000000000001</c:v>
                </c:pt>
                <c:pt idx="3897">
                  <c:v>3.8330000000000002</c:v>
                </c:pt>
                <c:pt idx="3898">
                  <c:v>3.8344999999999998</c:v>
                </c:pt>
                <c:pt idx="3899">
                  <c:v>3.8355000000000001</c:v>
                </c:pt>
                <c:pt idx="3900">
                  <c:v>3.8365</c:v>
                </c:pt>
                <c:pt idx="3901">
                  <c:v>3.8374999999999999</c:v>
                </c:pt>
                <c:pt idx="3902">
                  <c:v>3.8384999999999998</c:v>
                </c:pt>
                <c:pt idx="3903">
                  <c:v>3.839</c:v>
                </c:pt>
                <c:pt idx="3904">
                  <c:v>3.8405</c:v>
                </c:pt>
                <c:pt idx="3905">
                  <c:v>3.8414999999999999</c:v>
                </c:pt>
                <c:pt idx="3906">
                  <c:v>3.8424999999999998</c:v>
                </c:pt>
                <c:pt idx="3907">
                  <c:v>3.8435000000000001</c:v>
                </c:pt>
                <c:pt idx="3908">
                  <c:v>3.8454999999999999</c:v>
                </c:pt>
                <c:pt idx="3909">
                  <c:v>3.8464999999999998</c:v>
                </c:pt>
                <c:pt idx="3910">
                  <c:v>3.847</c:v>
                </c:pt>
                <c:pt idx="3911">
                  <c:v>3.8479999999999999</c:v>
                </c:pt>
                <c:pt idx="3912">
                  <c:v>3.8490000000000002</c:v>
                </c:pt>
                <c:pt idx="3913">
                  <c:v>3.85</c:v>
                </c:pt>
                <c:pt idx="3914">
                  <c:v>3.851</c:v>
                </c:pt>
                <c:pt idx="3915">
                  <c:v>3.8519999999999999</c:v>
                </c:pt>
                <c:pt idx="3916">
                  <c:v>3.8534999999999999</c:v>
                </c:pt>
                <c:pt idx="3917">
                  <c:v>3.8544999999999998</c:v>
                </c:pt>
                <c:pt idx="3918">
                  <c:v>3.8555000000000001</c:v>
                </c:pt>
                <c:pt idx="3919">
                  <c:v>3.8565</c:v>
                </c:pt>
                <c:pt idx="3920">
                  <c:v>3.8574999999999999</c:v>
                </c:pt>
                <c:pt idx="3921">
                  <c:v>3.8584999999999998</c:v>
                </c:pt>
                <c:pt idx="3922">
                  <c:v>3.86</c:v>
                </c:pt>
                <c:pt idx="3923">
                  <c:v>3.8614999999999999</c:v>
                </c:pt>
                <c:pt idx="3924">
                  <c:v>3.8624999999999998</c:v>
                </c:pt>
                <c:pt idx="3925">
                  <c:v>3.8645</c:v>
                </c:pt>
                <c:pt idx="3926">
                  <c:v>3.8654999999999999</c:v>
                </c:pt>
                <c:pt idx="3927">
                  <c:v>3.8664999999999998</c:v>
                </c:pt>
                <c:pt idx="3928">
                  <c:v>3.8675000000000002</c:v>
                </c:pt>
                <c:pt idx="3929">
                  <c:v>3.8685</c:v>
                </c:pt>
                <c:pt idx="3930">
                  <c:v>3.8694999999999999</c:v>
                </c:pt>
                <c:pt idx="3931">
                  <c:v>3.87</c:v>
                </c:pt>
                <c:pt idx="3932">
                  <c:v>3.8715000000000002</c:v>
                </c:pt>
                <c:pt idx="3933">
                  <c:v>3.8725000000000001</c:v>
                </c:pt>
                <c:pt idx="3934">
                  <c:v>3.8734999999999999</c:v>
                </c:pt>
                <c:pt idx="3935">
                  <c:v>3.875</c:v>
                </c:pt>
                <c:pt idx="3936">
                  <c:v>3.8759999999999999</c:v>
                </c:pt>
                <c:pt idx="3937">
                  <c:v>3.8769999999999998</c:v>
                </c:pt>
                <c:pt idx="3938">
                  <c:v>3.8780000000000001</c:v>
                </c:pt>
                <c:pt idx="3939">
                  <c:v>3.8784999999999998</c:v>
                </c:pt>
                <c:pt idx="3940">
                  <c:v>3.8795000000000002</c:v>
                </c:pt>
                <c:pt idx="3941">
                  <c:v>3.8809999999999998</c:v>
                </c:pt>
                <c:pt idx="3942">
                  <c:v>3.8820000000000001</c:v>
                </c:pt>
                <c:pt idx="3943">
                  <c:v>3.8839999999999999</c:v>
                </c:pt>
                <c:pt idx="3944">
                  <c:v>3.8849999999999998</c:v>
                </c:pt>
                <c:pt idx="3945">
                  <c:v>3.8860000000000001</c:v>
                </c:pt>
                <c:pt idx="3946">
                  <c:v>3.8875000000000002</c:v>
                </c:pt>
                <c:pt idx="3947">
                  <c:v>3.8885000000000001</c:v>
                </c:pt>
                <c:pt idx="3948">
                  <c:v>3.8889999999999998</c:v>
                </c:pt>
                <c:pt idx="3949">
                  <c:v>3.8904999999999998</c:v>
                </c:pt>
                <c:pt idx="3950">
                  <c:v>3.8915000000000002</c:v>
                </c:pt>
                <c:pt idx="3951">
                  <c:v>3.8925000000000001</c:v>
                </c:pt>
                <c:pt idx="3952">
                  <c:v>3.8940000000000001</c:v>
                </c:pt>
                <c:pt idx="3953">
                  <c:v>3.895</c:v>
                </c:pt>
                <c:pt idx="3954">
                  <c:v>3.8959999999999999</c:v>
                </c:pt>
                <c:pt idx="3955">
                  <c:v>3.8969999999999998</c:v>
                </c:pt>
                <c:pt idx="3956">
                  <c:v>3.8984999999999999</c:v>
                </c:pt>
                <c:pt idx="3957">
                  <c:v>3.8995000000000002</c:v>
                </c:pt>
                <c:pt idx="3958">
                  <c:v>3.9005000000000001</c:v>
                </c:pt>
                <c:pt idx="3959">
                  <c:v>3.9020000000000001</c:v>
                </c:pt>
                <c:pt idx="3960">
                  <c:v>3.9035000000000002</c:v>
                </c:pt>
                <c:pt idx="3961">
                  <c:v>3.9049999999999998</c:v>
                </c:pt>
                <c:pt idx="3962">
                  <c:v>3.9060000000000001</c:v>
                </c:pt>
                <c:pt idx="3963">
                  <c:v>3.907</c:v>
                </c:pt>
                <c:pt idx="3964">
                  <c:v>3.9079999999999999</c:v>
                </c:pt>
                <c:pt idx="3965">
                  <c:v>3.9085000000000001</c:v>
                </c:pt>
                <c:pt idx="3966">
                  <c:v>3.9095</c:v>
                </c:pt>
                <c:pt idx="3967">
                  <c:v>3.911</c:v>
                </c:pt>
                <c:pt idx="3968">
                  <c:v>3.9119999999999999</c:v>
                </c:pt>
                <c:pt idx="3969">
                  <c:v>3.9129999999999998</c:v>
                </c:pt>
                <c:pt idx="3970">
                  <c:v>3.9144999999999999</c:v>
                </c:pt>
                <c:pt idx="3971">
                  <c:v>3.9155000000000002</c:v>
                </c:pt>
                <c:pt idx="3972">
                  <c:v>3.9165000000000001</c:v>
                </c:pt>
                <c:pt idx="3973">
                  <c:v>3.9169999999999998</c:v>
                </c:pt>
                <c:pt idx="3974">
                  <c:v>3.9184999999999999</c:v>
                </c:pt>
                <c:pt idx="3975">
                  <c:v>3.9195000000000002</c:v>
                </c:pt>
                <c:pt idx="3976">
                  <c:v>3.9209999999999998</c:v>
                </c:pt>
                <c:pt idx="3977">
                  <c:v>3.9220000000000002</c:v>
                </c:pt>
                <c:pt idx="3978">
                  <c:v>3.9235000000000002</c:v>
                </c:pt>
                <c:pt idx="3979">
                  <c:v>3.9245000000000001</c:v>
                </c:pt>
                <c:pt idx="3980">
                  <c:v>3.9255</c:v>
                </c:pt>
                <c:pt idx="3981">
                  <c:v>3.927</c:v>
                </c:pt>
                <c:pt idx="3982">
                  <c:v>3.9275000000000002</c:v>
                </c:pt>
                <c:pt idx="3983">
                  <c:v>3.9285000000000001</c:v>
                </c:pt>
                <c:pt idx="3984">
                  <c:v>3.9295</c:v>
                </c:pt>
                <c:pt idx="3985">
                  <c:v>3.9304999999999999</c:v>
                </c:pt>
                <c:pt idx="3986">
                  <c:v>3.931</c:v>
                </c:pt>
                <c:pt idx="3987">
                  <c:v>3.9329999999999998</c:v>
                </c:pt>
                <c:pt idx="3988">
                  <c:v>3.9340000000000002</c:v>
                </c:pt>
                <c:pt idx="3989">
                  <c:v>3.9350000000000001</c:v>
                </c:pt>
                <c:pt idx="3990">
                  <c:v>3.9359999999999999</c:v>
                </c:pt>
                <c:pt idx="3991">
                  <c:v>3.9369999999999998</c:v>
                </c:pt>
                <c:pt idx="3992">
                  <c:v>3.9380000000000002</c:v>
                </c:pt>
                <c:pt idx="3993">
                  <c:v>3.9390000000000001</c:v>
                </c:pt>
                <c:pt idx="3994">
                  <c:v>3.94</c:v>
                </c:pt>
                <c:pt idx="3995">
                  <c:v>3.9409999999999998</c:v>
                </c:pt>
                <c:pt idx="3996">
                  <c:v>3.9424999999999999</c:v>
                </c:pt>
                <c:pt idx="3997">
                  <c:v>3.9434999999999998</c:v>
                </c:pt>
                <c:pt idx="3998">
                  <c:v>3.9455</c:v>
                </c:pt>
                <c:pt idx="3999">
                  <c:v>3.9460000000000002</c:v>
                </c:pt>
                <c:pt idx="4000">
                  <c:v>3.9470000000000001</c:v>
                </c:pt>
                <c:pt idx="4001">
                  <c:v>3.948</c:v>
                </c:pt>
                <c:pt idx="4002">
                  <c:v>3.9489999999999998</c:v>
                </c:pt>
                <c:pt idx="4003">
                  <c:v>3.95</c:v>
                </c:pt>
                <c:pt idx="4004">
                  <c:v>3.9514999999999998</c:v>
                </c:pt>
                <c:pt idx="4005">
                  <c:v>3.9525000000000001</c:v>
                </c:pt>
                <c:pt idx="4006">
                  <c:v>3.9535</c:v>
                </c:pt>
                <c:pt idx="4007">
                  <c:v>3.9554999999999998</c:v>
                </c:pt>
                <c:pt idx="4008">
                  <c:v>3.9565000000000001</c:v>
                </c:pt>
                <c:pt idx="4009">
                  <c:v>3.9569999999999999</c:v>
                </c:pt>
                <c:pt idx="4010">
                  <c:v>3.9580000000000002</c:v>
                </c:pt>
                <c:pt idx="4011">
                  <c:v>3.9590000000000001</c:v>
                </c:pt>
                <c:pt idx="4012">
                  <c:v>3.96</c:v>
                </c:pt>
                <c:pt idx="4013">
                  <c:v>3.9615</c:v>
                </c:pt>
                <c:pt idx="4014">
                  <c:v>3.9624999999999999</c:v>
                </c:pt>
                <c:pt idx="4015">
                  <c:v>3.964</c:v>
                </c:pt>
                <c:pt idx="4016">
                  <c:v>3.9649999999999999</c:v>
                </c:pt>
                <c:pt idx="4017">
                  <c:v>3.9664999999999999</c:v>
                </c:pt>
                <c:pt idx="4018">
                  <c:v>3.9670000000000001</c:v>
                </c:pt>
                <c:pt idx="4019">
                  <c:v>3.968</c:v>
                </c:pt>
                <c:pt idx="4020">
                  <c:v>3.9689999999999999</c:v>
                </c:pt>
                <c:pt idx="4021">
                  <c:v>3.97</c:v>
                </c:pt>
                <c:pt idx="4022">
                  <c:v>3.9710000000000001</c:v>
                </c:pt>
                <c:pt idx="4023">
                  <c:v>3.9725000000000001</c:v>
                </c:pt>
                <c:pt idx="4024">
                  <c:v>3.9735</c:v>
                </c:pt>
                <c:pt idx="4025">
                  <c:v>3.9750000000000001</c:v>
                </c:pt>
                <c:pt idx="4026">
                  <c:v>3.9754999999999998</c:v>
                </c:pt>
                <c:pt idx="4027">
                  <c:v>3.9765000000000001</c:v>
                </c:pt>
                <c:pt idx="4028">
                  <c:v>3.9775</c:v>
                </c:pt>
                <c:pt idx="4029">
                  <c:v>3.9784999999999999</c:v>
                </c:pt>
                <c:pt idx="4030">
                  <c:v>3.9805000000000001</c:v>
                </c:pt>
                <c:pt idx="4031">
                  <c:v>3.9815</c:v>
                </c:pt>
                <c:pt idx="4032">
                  <c:v>3.9830000000000001</c:v>
                </c:pt>
                <c:pt idx="4033">
                  <c:v>3.984</c:v>
                </c:pt>
                <c:pt idx="4034">
                  <c:v>3.9855</c:v>
                </c:pt>
                <c:pt idx="4035">
                  <c:v>3.9864999999999999</c:v>
                </c:pt>
                <c:pt idx="4036">
                  <c:v>3.9874999999999998</c:v>
                </c:pt>
                <c:pt idx="4037">
                  <c:v>3.9885000000000002</c:v>
                </c:pt>
                <c:pt idx="4038">
                  <c:v>3.9895</c:v>
                </c:pt>
                <c:pt idx="4039">
                  <c:v>3.9904999999999999</c:v>
                </c:pt>
                <c:pt idx="4040">
                  <c:v>3.992</c:v>
                </c:pt>
                <c:pt idx="4041">
                  <c:v>3.9929999999999999</c:v>
                </c:pt>
                <c:pt idx="4042">
                  <c:v>3.9944999999999999</c:v>
                </c:pt>
                <c:pt idx="4043">
                  <c:v>3.9954999999999998</c:v>
                </c:pt>
                <c:pt idx="4044">
                  <c:v>3.9965000000000002</c:v>
                </c:pt>
                <c:pt idx="4045">
                  <c:v>3.9975000000000001</c:v>
                </c:pt>
                <c:pt idx="4046">
                  <c:v>3.9984999999999999</c:v>
                </c:pt>
                <c:pt idx="4047">
                  <c:v>3.9994999999999998</c:v>
                </c:pt>
                <c:pt idx="4048">
                  <c:v>4.0004999999999997</c:v>
                </c:pt>
                <c:pt idx="4049">
                  <c:v>4.0019999999999998</c:v>
                </c:pt>
                <c:pt idx="4050">
                  <c:v>4.0030000000000001</c:v>
                </c:pt>
                <c:pt idx="4051">
                  <c:v>4.0039999999999996</c:v>
                </c:pt>
                <c:pt idx="4052">
                  <c:v>4.0049999999999999</c:v>
                </c:pt>
                <c:pt idx="4053">
                  <c:v>4.0065</c:v>
                </c:pt>
                <c:pt idx="4054">
                  <c:v>4.0075000000000003</c:v>
                </c:pt>
                <c:pt idx="4055">
                  <c:v>4.0084999999999997</c:v>
                </c:pt>
                <c:pt idx="4056">
                  <c:v>4.0090000000000003</c:v>
                </c:pt>
                <c:pt idx="4057">
                  <c:v>4.0105000000000004</c:v>
                </c:pt>
                <c:pt idx="4058">
                  <c:v>4.0114999999999998</c:v>
                </c:pt>
                <c:pt idx="4059">
                  <c:v>4.0119999999999996</c:v>
                </c:pt>
                <c:pt idx="4060">
                  <c:v>4.0134999999999996</c:v>
                </c:pt>
                <c:pt idx="4061">
                  <c:v>4.0149999999999997</c:v>
                </c:pt>
                <c:pt idx="4062">
                  <c:v>4.016</c:v>
                </c:pt>
                <c:pt idx="4063">
                  <c:v>4.0170000000000003</c:v>
                </c:pt>
                <c:pt idx="4064">
                  <c:v>4.0175000000000001</c:v>
                </c:pt>
                <c:pt idx="4065">
                  <c:v>4.0190000000000001</c:v>
                </c:pt>
                <c:pt idx="4066">
                  <c:v>4.0199999999999996</c:v>
                </c:pt>
                <c:pt idx="4067">
                  <c:v>4.0209999999999999</c:v>
                </c:pt>
                <c:pt idx="4068">
                  <c:v>4.0225</c:v>
                </c:pt>
                <c:pt idx="4069">
                  <c:v>4.0235000000000003</c:v>
                </c:pt>
                <c:pt idx="4070">
                  <c:v>4.0244999999999997</c:v>
                </c:pt>
                <c:pt idx="4071">
                  <c:v>4.0259999999999998</c:v>
                </c:pt>
                <c:pt idx="4072">
                  <c:v>4.0265000000000004</c:v>
                </c:pt>
                <c:pt idx="4073">
                  <c:v>4.0274999999999999</c:v>
                </c:pt>
                <c:pt idx="4074">
                  <c:v>4.0285000000000002</c:v>
                </c:pt>
                <c:pt idx="4075">
                  <c:v>4.0294999999999996</c:v>
                </c:pt>
                <c:pt idx="4076">
                  <c:v>4.0309999999999997</c:v>
                </c:pt>
                <c:pt idx="4077">
                  <c:v>4.0324999999999998</c:v>
                </c:pt>
                <c:pt idx="4078">
                  <c:v>4.0335000000000001</c:v>
                </c:pt>
                <c:pt idx="4079">
                  <c:v>4.0350000000000001</c:v>
                </c:pt>
                <c:pt idx="4080">
                  <c:v>4.0359999999999996</c:v>
                </c:pt>
                <c:pt idx="4081">
                  <c:v>4.0369999999999999</c:v>
                </c:pt>
                <c:pt idx="4082">
                  <c:v>4.0380000000000003</c:v>
                </c:pt>
                <c:pt idx="4083">
                  <c:v>4.0389999999999997</c:v>
                </c:pt>
                <c:pt idx="4084">
                  <c:v>4.0410000000000004</c:v>
                </c:pt>
                <c:pt idx="4085">
                  <c:v>4.0425000000000004</c:v>
                </c:pt>
                <c:pt idx="4086">
                  <c:v>4.0434999999999999</c:v>
                </c:pt>
                <c:pt idx="4087">
                  <c:v>4.0445000000000002</c:v>
                </c:pt>
                <c:pt idx="4088">
                  <c:v>4.0454999999999997</c:v>
                </c:pt>
                <c:pt idx="4089">
                  <c:v>4.0465</c:v>
                </c:pt>
                <c:pt idx="4090">
                  <c:v>4.0475000000000003</c:v>
                </c:pt>
                <c:pt idx="4091">
                  <c:v>4.0484999999999998</c:v>
                </c:pt>
                <c:pt idx="4092">
                  <c:v>4.0495000000000001</c:v>
                </c:pt>
                <c:pt idx="4093">
                  <c:v>4.0510000000000002</c:v>
                </c:pt>
                <c:pt idx="4094">
                  <c:v>4.0519999999999996</c:v>
                </c:pt>
                <c:pt idx="4095">
                  <c:v>4.0534999999999997</c:v>
                </c:pt>
                <c:pt idx="4096">
                  <c:v>4.0545</c:v>
                </c:pt>
                <c:pt idx="4097">
                  <c:v>4.0549999999999997</c:v>
                </c:pt>
                <c:pt idx="4098">
                  <c:v>4.056</c:v>
                </c:pt>
                <c:pt idx="4099">
                  <c:v>4.0570000000000004</c:v>
                </c:pt>
                <c:pt idx="4100">
                  <c:v>4.0579999999999998</c:v>
                </c:pt>
                <c:pt idx="4101">
                  <c:v>4.0590000000000002</c:v>
                </c:pt>
                <c:pt idx="4102">
                  <c:v>4.0599999999999996</c:v>
                </c:pt>
                <c:pt idx="4103">
                  <c:v>4.0614999999999997</c:v>
                </c:pt>
                <c:pt idx="4104">
                  <c:v>4.0625</c:v>
                </c:pt>
                <c:pt idx="4105">
                  <c:v>4.0635000000000003</c:v>
                </c:pt>
                <c:pt idx="4106">
                  <c:v>4.0644999999999998</c:v>
                </c:pt>
                <c:pt idx="4107">
                  <c:v>4.0659999999999998</c:v>
                </c:pt>
                <c:pt idx="4108">
                  <c:v>4.0670000000000002</c:v>
                </c:pt>
                <c:pt idx="4109">
                  <c:v>4.0679999999999996</c:v>
                </c:pt>
                <c:pt idx="4110">
                  <c:v>4.069</c:v>
                </c:pt>
                <c:pt idx="4111">
                  <c:v>4.07</c:v>
                </c:pt>
                <c:pt idx="4112">
                  <c:v>4.0709999999999997</c:v>
                </c:pt>
                <c:pt idx="4113">
                  <c:v>4.0724999999999998</c:v>
                </c:pt>
                <c:pt idx="4114">
                  <c:v>4.0735000000000001</c:v>
                </c:pt>
                <c:pt idx="4115">
                  <c:v>4.0744999999999996</c:v>
                </c:pt>
                <c:pt idx="4116">
                  <c:v>4.0754999999999999</c:v>
                </c:pt>
                <c:pt idx="4117">
                  <c:v>4.0765000000000002</c:v>
                </c:pt>
                <c:pt idx="4118">
                  <c:v>4.0774999999999997</c:v>
                </c:pt>
                <c:pt idx="4119">
                  <c:v>4.0785</c:v>
                </c:pt>
                <c:pt idx="4120">
                  <c:v>4.0795000000000003</c:v>
                </c:pt>
                <c:pt idx="4121">
                  <c:v>4.0815000000000001</c:v>
                </c:pt>
                <c:pt idx="4122">
                  <c:v>4.0824999999999996</c:v>
                </c:pt>
                <c:pt idx="4123">
                  <c:v>4.0834999999999999</c:v>
                </c:pt>
                <c:pt idx="4124">
                  <c:v>4.0845000000000002</c:v>
                </c:pt>
                <c:pt idx="4125">
                  <c:v>4.0854999999999997</c:v>
                </c:pt>
                <c:pt idx="4126">
                  <c:v>4.0869999999999997</c:v>
                </c:pt>
                <c:pt idx="4127">
                  <c:v>4.0880000000000001</c:v>
                </c:pt>
                <c:pt idx="4128">
                  <c:v>4.0890000000000004</c:v>
                </c:pt>
                <c:pt idx="4129">
                  <c:v>4.09</c:v>
                </c:pt>
                <c:pt idx="4130">
                  <c:v>4.0914999999999999</c:v>
                </c:pt>
                <c:pt idx="4131">
                  <c:v>4.0925000000000002</c:v>
                </c:pt>
                <c:pt idx="4132">
                  <c:v>4.0940000000000003</c:v>
                </c:pt>
                <c:pt idx="4133">
                  <c:v>4.0945</c:v>
                </c:pt>
                <c:pt idx="4134">
                  <c:v>4.0955000000000004</c:v>
                </c:pt>
                <c:pt idx="4135">
                  <c:v>4.0970000000000004</c:v>
                </c:pt>
                <c:pt idx="4136">
                  <c:v>4.0979999999999999</c:v>
                </c:pt>
                <c:pt idx="4137">
                  <c:v>4.0994999999999999</c:v>
                </c:pt>
                <c:pt idx="4138">
                  <c:v>4.1005000000000003</c:v>
                </c:pt>
                <c:pt idx="4139">
                  <c:v>4.1014999999999997</c:v>
                </c:pt>
                <c:pt idx="4140">
                  <c:v>4.1029999999999998</c:v>
                </c:pt>
                <c:pt idx="4141">
                  <c:v>4.1040000000000001</c:v>
                </c:pt>
                <c:pt idx="4142">
                  <c:v>4.1050000000000004</c:v>
                </c:pt>
                <c:pt idx="4143">
                  <c:v>4.1059999999999999</c:v>
                </c:pt>
                <c:pt idx="4144">
                  <c:v>4.1070000000000002</c:v>
                </c:pt>
                <c:pt idx="4145">
                  <c:v>4.1079999999999997</c:v>
                </c:pt>
                <c:pt idx="4146">
                  <c:v>4.109</c:v>
                </c:pt>
                <c:pt idx="4147">
                  <c:v>4.1105</c:v>
                </c:pt>
                <c:pt idx="4148">
                  <c:v>4.1115000000000004</c:v>
                </c:pt>
                <c:pt idx="4149">
                  <c:v>4.1130000000000004</c:v>
                </c:pt>
                <c:pt idx="4150">
                  <c:v>4.1139999999999999</c:v>
                </c:pt>
                <c:pt idx="4151">
                  <c:v>4.1150000000000002</c:v>
                </c:pt>
                <c:pt idx="4152">
                  <c:v>4.1165000000000003</c:v>
                </c:pt>
                <c:pt idx="4153">
                  <c:v>4.117</c:v>
                </c:pt>
                <c:pt idx="4154">
                  <c:v>4.1185</c:v>
                </c:pt>
                <c:pt idx="4155">
                  <c:v>4.1195000000000004</c:v>
                </c:pt>
                <c:pt idx="4156">
                  <c:v>4.1210000000000004</c:v>
                </c:pt>
                <c:pt idx="4157">
                  <c:v>4.1219999999999999</c:v>
                </c:pt>
                <c:pt idx="4158">
                  <c:v>4.1230000000000002</c:v>
                </c:pt>
                <c:pt idx="4159">
                  <c:v>4.1239999999999997</c:v>
                </c:pt>
                <c:pt idx="4160">
                  <c:v>4.1254999999999997</c:v>
                </c:pt>
                <c:pt idx="4161">
                  <c:v>4.1265000000000001</c:v>
                </c:pt>
                <c:pt idx="4162">
                  <c:v>4.1275000000000004</c:v>
                </c:pt>
                <c:pt idx="4163">
                  <c:v>4.1289999999999996</c:v>
                </c:pt>
                <c:pt idx="4164">
                  <c:v>4.1304999999999996</c:v>
                </c:pt>
                <c:pt idx="4165">
                  <c:v>4.1315</c:v>
                </c:pt>
                <c:pt idx="4166">
                  <c:v>4.133</c:v>
                </c:pt>
                <c:pt idx="4167">
                  <c:v>4.1340000000000003</c:v>
                </c:pt>
                <c:pt idx="4168">
                  <c:v>4.1349999999999998</c:v>
                </c:pt>
                <c:pt idx="4169">
                  <c:v>4.1355000000000004</c:v>
                </c:pt>
                <c:pt idx="4170">
                  <c:v>4.1364999999999998</c:v>
                </c:pt>
                <c:pt idx="4171">
                  <c:v>4.1375000000000002</c:v>
                </c:pt>
                <c:pt idx="4172">
                  <c:v>4.1384999999999996</c:v>
                </c:pt>
                <c:pt idx="4173">
                  <c:v>4.1399999999999997</c:v>
                </c:pt>
                <c:pt idx="4174">
                  <c:v>4.141</c:v>
                </c:pt>
                <c:pt idx="4175">
                  <c:v>4.1425000000000001</c:v>
                </c:pt>
                <c:pt idx="4176">
                  <c:v>4.1435000000000004</c:v>
                </c:pt>
                <c:pt idx="4177">
                  <c:v>4.1449999999999996</c:v>
                </c:pt>
                <c:pt idx="4178">
                  <c:v>4.1455000000000002</c:v>
                </c:pt>
                <c:pt idx="4179">
                  <c:v>4.1464999999999996</c:v>
                </c:pt>
                <c:pt idx="4180">
                  <c:v>4.1475</c:v>
                </c:pt>
                <c:pt idx="4181">
                  <c:v>4.1485000000000003</c:v>
                </c:pt>
                <c:pt idx="4182">
                  <c:v>4.1494999999999997</c:v>
                </c:pt>
                <c:pt idx="4183">
                  <c:v>4.1509999999999998</c:v>
                </c:pt>
                <c:pt idx="4184">
                  <c:v>4.1520000000000001</c:v>
                </c:pt>
                <c:pt idx="4185">
                  <c:v>4.1529999999999996</c:v>
                </c:pt>
                <c:pt idx="4186">
                  <c:v>4.1539999999999999</c:v>
                </c:pt>
                <c:pt idx="4187">
                  <c:v>4.1550000000000002</c:v>
                </c:pt>
                <c:pt idx="4188">
                  <c:v>4.1559999999999997</c:v>
                </c:pt>
                <c:pt idx="4189">
                  <c:v>4.157</c:v>
                </c:pt>
                <c:pt idx="4190">
                  <c:v>4.1580000000000004</c:v>
                </c:pt>
                <c:pt idx="4191">
                  <c:v>4.1589999999999998</c:v>
                </c:pt>
                <c:pt idx="4192">
                  <c:v>4.1604999999999999</c:v>
                </c:pt>
                <c:pt idx="4193">
                  <c:v>4.1615000000000002</c:v>
                </c:pt>
                <c:pt idx="4194">
                  <c:v>4.1630000000000003</c:v>
                </c:pt>
                <c:pt idx="4195">
                  <c:v>4.1639999999999997</c:v>
                </c:pt>
                <c:pt idx="4196">
                  <c:v>4.165</c:v>
                </c:pt>
                <c:pt idx="4197">
                  <c:v>4.1660000000000004</c:v>
                </c:pt>
                <c:pt idx="4198">
                  <c:v>4.1675000000000004</c:v>
                </c:pt>
                <c:pt idx="4199">
                  <c:v>4.1684999999999999</c:v>
                </c:pt>
                <c:pt idx="4200">
                  <c:v>4.1695000000000002</c:v>
                </c:pt>
                <c:pt idx="4201">
                  <c:v>4.1710000000000003</c:v>
                </c:pt>
                <c:pt idx="4202">
                  <c:v>4.1719999999999997</c:v>
                </c:pt>
                <c:pt idx="4203">
                  <c:v>4.173</c:v>
                </c:pt>
                <c:pt idx="4204">
                  <c:v>4.1745000000000001</c:v>
                </c:pt>
                <c:pt idx="4205">
                  <c:v>4.1749999999999998</c:v>
                </c:pt>
                <c:pt idx="4206">
                  <c:v>4.1764999999999999</c:v>
                </c:pt>
                <c:pt idx="4207">
                  <c:v>4.1775000000000002</c:v>
                </c:pt>
                <c:pt idx="4208">
                  <c:v>4.1790000000000003</c:v>
                </c:pt>
                <c:pt idx="4209">
                  <c:v>4.18</c:v>
                </c:pt>
                <c:pt idx="4210">
                  <c:v>4.1814999999999998</c:v>
                </c:pt>
                <c:pt idx="4211">
                  <c:v>4.1825000000000001</c:v>
                </c:pt>
                <c:pt idx="4212">
                  <c:v>4.1835000000000004</c:v>
                </c:pt>
                <c:pt idx="4213">
                  <c:v>4.1844999999999999</c:v>
                </c:pt>
                <c:pt idx="4214">
                  <c:v>4.1849999999999996</c:v>
                </c:pt>
                <c:pt idx="4215">
                  <c:v>4.1864999999999997</c:v>
                </c:pt>
                <c:pt idx="4216">
                  <c:v>4.1875</c:v>
                </c:pt>
                <c:pt idx="4217">
                  <c:v>4.1890000000000001</c:v>
                </c:pt>
                <c:pt idx="4218">
                  <c:v>4.1900000000000004</c:v>
                </c:pt>
                <c:pt idx="4219">
                  <c:v>4.1909999999999998</c:v>
                </c:pt>
                <c:pt idx="4220">
                  <c:v>4.1924999999999999</c:v>
                </c:pt>
                <c:pt idx="4221">
                  <c:v>4.1935000000000002</c:v>
                </c:pt>
                <c:pt idx="4222">
                  <c:v>4.1944999999999997</c:v>
                </c:pt>
                <c:pt idx="4223">
                  <c:v>4.1955</c:v>
                </c:pt>
                <c:pt idx="4224">
                  <c:v>4.1970000000000001</c:v>
                </c:pt>
                <c:pt idx="4225">
                  <c:v>4.1980000000000004</c:v>
                </c:pt>
                <c:pt idx="4226">
                  <c:v>4.1989999999999998</c:v>
                </c:pt>
                <c:pt idx="4227">
                  <c:v>4.2</c:v>
                </c:pt>
                <c:pt idx="4228">
                  <c:v>4.2015000000000002</c:v>
                </c:pt>
                <c:pt idx="4229">
                  <c:v>4.2024999999999997</c:v>
                </c:pt>
                <c:pt idx="4230">
                  <c:v>4.2035</c:v>
                </c:pt>
                <c:pt idx="4231">
                  <c:v>4.2045000000000003</c:v>
                </c:pt>
                <c:pt idx="4232">
                  <c:v>4.2050000000000001</c:v>
                </c:pt>
                <c:pt idx="4233">
                  <c:v>4.2060000000000004</c:v>
                </c:pt>
                <c:pt idx="4234">
                  <c:v>4.2069999999999999</c:v>
                </c:pt>
                <c:pt idx="4235">
                  <c:v>4.2084999999999999</c:v>
                </c:pt>
                <c:pt idx="4236">
                  <c:v>4.21</c:v>
                </c:pt>
                <c:pt idx="4237">
                  <c:v>4.2110000000000003</c:v>
                </c:pt>
                <c:pt idx="4238">
                  <c:v>4.2125000000000004</c:v>
                </c:pt>
                <c:pt idx="4239">
                  <c:v>4.2134999999999998</c:v>
                </c:pt>
                <c:pt idx="4240">
                  <c:v>4.2145000000000001</c:v>
                </c:pt>
                <c:pt idx="4241">
                  <c:v>4.2149999999999999</c:v>
                </c:pt>
                <c:pt idx="4242">
                  <c:v>4.2160000000000002</c:v>
                </c:pt>
                <c:pt idx="4243">
                  <c:v>4.2169999999999996</c:v>
                </c:pt>
                <c:pt idx="4244">
                  <c:v>4.218</c:v>
                </c:pt>
                <c:pt idx="4245">
                  <c:v>4.2195</c:v>
                </c:pt>
                <c:pt idx="4246">
                  <c:v>4.2205000000000004</c:v>
                </c:pt>
                <c:pt idx="4247">
                  <c:v>4.2220000000000004</c:v>
                </c:pt>
                <c:pt idx="4248">
                  <c:v>4.2229999999999999</c:v>
                </c:pt>
                <c:pt idx="4249">
                  <c:v>4.2234999999999996</c:v>
                </c:pt>
                <c:pt idx="4250">
                  <c:v>4.2244999999999999</c:v>
                </c:pt>
                <c:pt idx="4251">
                  <c:v>4.226</c:v>
                </c:pt>
                <c:pt idx="4252">
                  <c:v>4.2270000000000003</c:v>
                </c:pt>
                <c:pt idx="4253">
                  <c:v>4.2279999999999998</c:v>
                </c:pt>
                <c:pt idx="4254">
                  <c:v>4.2290000000000001</c:v>
                </c:pt>
                <c:pt idx="4255">
                  <c:v>4.2309999999999999</c:v>
                </c:pt>
                <c:pt idx="4256">
                  <c:v>4.2320000000000002</c:v>
                </c:pt>
                <c:pt idx="4257">
                  <c:v>4.2335000000000003</c:v>
                </c:pt>
                <c:pt idx="4258">
                  <c:v>4.2344999999999997</c:v>
                </c:pt>
                <c:pt idx="4259">
                  <c:v>4.2350000000000003</c:v>
                </c:pt>
                <c:pt idx="4260">
                  <c:v>4.2359999999999998</c:v>
                </c:pt>
                <c:pt idx="4261">
                  <c:v>4.2374999999999998</c:v>
                </c:pt>
                <c:pt idx="4262">
                  <c:v>4.2385000000000002</c:v>
                </c:pt>
                <c:pt idx="4263">
                  <c:v>4.2394999999999996</c:v>
                </c:pt>
                <c:pt idx="4264">
                  <c:v>4.2409999999999997</c:v>
                </c:pt>
                <c:pt idx="4265">
                  <c:v>4.2424999999999997</c:v>
                </c:pt>
                <c:pt idx="4266">
                  <c:v>4.2435</c:v>
                </c:pt>
                <c:pt idx="4267">
                  <c:v>4.2445000000000004</c:v>
                </c:pt>
                <c:pt idx="4268">
                  <c:v>4.2454999999999998</c:v>
                </c:pt>
                <c:pt idx="4269">
                  <c:v>4.2465000000000002</c:v>
                </c:pt>
                <c:pt idx="4270">
                  <c:v>4.2480000000000002</c:v>
                </c:pt>
                <c:pt idx="4271">
                  <c:v>4.2489999999999997</c:v>
                </c:pt>
                <c:pt idx="4272">
                  <c:v>4.2504999999999997</c:v>
                </c:pt>
                <c:pt idx="4273">
                  <c:v>4.2515000000000001</c:v>
                </c:pt>
                <c:pt idx="4274">
                  <c:v>4.2525000000000004</c:v>
                </c:pt>
                <c:pt idx="4275">
                  <c:v>4.2534999999999998</c:v>
                </c:pt>
                <c:pt idx="4276">
                  <c:v>4.2545000000000002</c:v>
                </c:pt>
                <c:pt idx="4277">
                  <c:v>4.2554999999999996</c:v>
                </c:pt>
                <c:pt idx="4278">
                  <c:v>4.2565</c:v>
                </c:pt>
                <c:pt idx="4279">
                  <c:v>4.258</c:v>
                </c:pt>
                <c:pt idx="4280">
                  <c:v>4.2595000000000001</c:v>
                </c:pt>
                <c:pt idx="4281">
                  <c:v>4.2605000000000004</c:v>
                </c:pt>
                <c:pt idx="4282">
                  <c:v>4.2619999999999996</c:v>
                </c:pt>
                <c:pt idx="4283">
                  <c:v>4.2629999999999999</c:v>
                </c:pt>
                <c:pt idx="4284">
                  <c:v>4.2640000000000002</c:v>
                </c:pt>
                <c:pt idx="4285">
                  <c:v>4.2649999999999997</c:v>
                </c:pt>
                <c:pt idx="4286">
                  <c:v>4.2664999999999997</c:v>
                </c:pt>
                <c:pt idx="4287">
                  <c:v>4.2675000000000001</c:v>
                </c:pt>
                <c:pt idx="4288">
                  <c:v>4.2690000000000001</c:v>
                </c:pt>
                <c:pt idx="4289">
                  <c:v>4.2705000000000002</c:v>
                </c:pt>
                <c:pt idx="4290">
                  <c:v>4.2720000000000002</c:v>
                </c:pt>
                <c:pt idx="4291">
                  <c:v>4.2729999999999997</c:v>
                </c:pt>
                <c:pt idx="4292">
                  <c:v>4.274</c:v>
                </c:pt>
                <c:pt idx="4293">
                  <c:v>4.2750000000000004</c:v>
                </c:pt>
                <c:pt idx="4294">
                  <c:v>4.2765000000000004</c:v>
                </c:pt>
                <c:pt idx="4295">
                  <c:v>4.2789999999999999</c:v>
                </c:pt>
                <c:pt idx="4296">
                  <c:v>4.2809999999999997</c:v>
                </c:pt>
                <c:pt idx="4297">
                  <c:v>4.282</c:v>
                </c:pt>
                <c:pt idx="4298">
                  <c:v>4.2839999999999998</c:v>
                </c:pt>
                <c:pt idx="4299">
                  <c:v>4.2854999999999999</c:v>
                </c:pt>
                <c:pt idx="4300">
                  <c:v>4.2874999999999996</c:v>
                </c:pt>
                <c:pt idx="4301">
                  <c:v>4.2895000000000003</c:v>
                </c:pt>
                <c:pt idx="4302">
                  <c:v>4.2910000000000004</c:v>
                </c:pt>
                <c:pt idx="4303">
                  <c:v>4.2930000000000001</c:v>
                </c:pt>
                <c:pt idx="4304">
                  <c:v>4.2945000000000002</c:v>
                </c:pt>
                <c:pt idx="4305">
                  <c:v>4.2960000000000003</c:v>
                </c:pt>
                <c:pt idx="4306">
                  <c:v>4.298</c:v>
                </c:pt>
                <c:pt idx="4307">
                  <c:v>4.3</c:v>
                </c:pt>
                <c:pt idx="4308">
                  <c:v>4.3019999999999996</c:v>
                </c:pt>
                <c:pt idx="4309">
                  <c:v>4.3034999999999997</c:v>
                </c:pt>
                <c:pt idx="4310">
                  <c:v>4.3049999999999997</c:v>
                </c:pt>
                <c:pt idx="4311">
                  <c:v>4.3064999999999998</c:v>
                </c:pt>
                <c:pt idx="4312">
                  <c:v>4.3085000000000004</c:v>
                </c:pt>
                <c:pt idx="4313">
                  <c:v>4.3109999999999999</c:v>
                </c:pt>
                <c:pt idx="4314">
                  <c:v>4.3125</c:v>
                </c:pt>
                <c:pt idx="4315">
                  <c:v>4.3140000000000001</c:v>
                </c:pt>
                <c:pt idx="4316">
                  <c:v>4.3155000000000001</c:v>
                </c:pt>
                <c:pt idx="4317">
                  <c:v>4.3174999999999999</c:v>
                </c:pt>
                <c:pt idx="4318">
                  <c:v>4.319</c:v>
                </c:pt>
                <c:pt idx="4319">
                  <c:v>4.3215000000000003</c:v>
                </c:pt>
                <c:pt idx="4320">
                  <c:v>4.3230000000000004</c:v>
                </c:pt>
                <c:pt idx="4321">
                  <c:v>4.3250000000000002</c:v>
                </c:pt>
                <c:pt idx="4322">
                  <c:v>4.3265000000000002</c:v>
                </c:pt>
                <c:pt idx="4323">
                  <c:v>4.3285</c:v>
                </c:pt>
                <c:pt idx="4324">
                  <c:v>4.3310000000000004</c:v>
                </c:pt>
                <c:pt idx="4325">
                  <c:v>4.3330000000000002</c:v>
                </c:pt>
                <c:pt idx="4326">
                  <c:v>4.335</c:v>
                </c:pt>
                <c:pt idx="4327">
                  <c:v>4.3360000000000003</c:v>
                </c:pt>
                <c:pt idx="4328">
                  <c:v>4.3380000000000001</c:v>
                </c:pt>
                <c:pt idx="4329">
                  <c:v>4.3404999999999996</c:v>
                </c:pt>
                <c:pt idx="4330">
                  <c:v>4.3425000000000002</c:v>
                </c:pt>
                <c:pt idx="4331">
                  <c:v>4.3440000000000003</c:v>
                </c:pt>
                <c:pt idx="4332">
                  <c:v>4.3460000000000001</c:v>
                </c:pt>
                <c:pt idx="4333">
                  <c:v>4.3479999999999999</c:v>
                </c:pt>
                <c:pt idx="4334">
                  <c:v>4.351</c:v>
                </c:pt>
                <c:pt idx="4335">
                  <c:v>4.3525</c:v>
                </c:pt>
                <c:pt idx="4336">
                  <c:v>4.3540000000000001</c:v>
                </c:pt>
                <c:pt idx="4337">
                  <c:v>4.3559999999999999</c:v>
                </c:pt>
                <c:pt idx="4338">
                  <c:v>4.3579999999999997</c:v>
                </c:pt>
                <c:pt idx="4339">
                  <c:v>4.3594999999999997</c:v>
                </c:pt>
                <c:pt idx="4340">
                  <c:v>4.3615000000000004</c:v>
                </c:pt>
                <c:pt idx="4341">
                  <c:v>4.3635000000000002</c:v>
                </c:pt>
                <c:pt idx="4342">
                  <c:v>4.3650000000000002</c:v>
                </c:pt>
                <c:pt idx="4343">
                  <c:v>4.367</c:v>
                </c:pt>
                <c:pt idx="4344">
                  <c:v>4.3695000000000004</c:v>
                </c:pt>
                <c:pt idx="4345">
                  <c:v>4.3715000000000002</c:v>
                </c:pt>
                <c:pt idx="4346">
                  <c:v>4.3734999999999999</c:v>
                </c:pt>
                <c:pt idx="4347">
                  <c:v>4.375</c:v>
                </c:pt>
                <c:pt idx="4348">
                  <c:v>4.3765000000000001</c:v>
                </c:pt>
                <c:pt idx="4349">
                  <c:v>4.3784999999999998</c:v>
                </c:pt>
                <c:pt idx="4350">
                  <c:v>4.3810000000000002</c:v>
                </c:pt>
                <c:pt idx="4351">
                  <c:v>4.3825000000000003</c:v>
                </c:pt>
                <c:pt idx="4352">
                  <c:v>4.3845000000000001</c:v>
                </c:pt>
                <c:pt idx="4353">
                  <c:v>4.3855000000000004</c:v>
                </c:pt>
                <c:pt idx="4354">
                  <c:v>4.3884999999999996</c:v>
                </c:pt>
                <c:pt idx="4355">
                  <c:v>4.3905000000000003</c:v>
                </c:pt>
                <c:pt idx="4356">
                  <c:v>4.3925000000000001</c:v>
                </c:pt>
                <c:pt idx="4357">
                  <c:v>4.3944999999999999</c:v>
                </c:pt>
                <c:pt idx="4358">
                  <c:v>4.3964999999999996</c:v>
                </c:pt>
                <c:pt idx="4359">
                  <c:v>4.3985000000000003</c:v>
                </c:pt>
                <c:pt idx="4360">
                  <c:v>4.4000000000000004</c:v>
                </c:pt>
                <c:pt idx="4361">
                  <c:v>4.4020000000000001</c:v>
                </c:pt>
                <c:pt idx="4362">
                  <c:v>4.4039999999999999</c:v>
                </c:pt>
                <c:pt idx="4363">
                  <c:v>4.4055</c:v>
                </c:pt>
                <c:pt idx="4364">
                  <c:v>4.4080000000000004</c:v>
                </c:pt>
                <c:pt idx="4365">
                  <c:v>4.41</c:v>
                </c:pt>
                <c:pt idx="4366">
                  <c:v>4.4119999999999999</c:v>
                </c:pt>
                <c:pt idx="4367">
                  <c:v>4.4135</c:v>
                </c:pt>
                <c:pt idx="4368">
                  <c:v>4.4154999999999998</c:v>
                </c:pt>
                <c:pt idx="4369">
                  <c:v>4.4169999999999998</c:v>
                </c:pt>
                <c:pt idx="4370">
                  <c:v>4.4189999999999996</c:v>
                </c:pt>
                <c:pt idx="4371">
                  <c:v>4.4210000000000003</c:v>
                </c:pt>
                <c:pt idx="4372">
                  <c:v>4.423</c:v>
                </c:pt>
                <c:pt idx="4373">
                  <c:v>4.4240000000000004</c:v>
                </c:pt>
                <c:pt idx="4374">
                  <c:v>4.4260000000000002</c:v>
                </c:pt>
                <c:pt idx="4375">
                  <c:v>4.4279999999999999</c:v>
                </c:pt>
                <c:pt idx="4376">
                  <c:v>4.431</c:v>
                </c:pt>
                <c:pt idx="4377">
                  <c:v>4.4320000000000004</c:v>
                </c:pt>
                <c:pt idx="4378">
                  <c:v>4.4340000000000002</c:v>
                </c:pt>
                <c:pt idx="4379">
                  <c:v>4.4359999999999999</c:v>
                </c:pt>
                <c:pt idx="4380">
                  <c:v>4.4379999999999997</c:v>
                </c:pt>
                <c:pt idx="4381">
                  <c:v>4.4400000000000004</c:v>
                </c:pt>
                <c:pt idx="4382">
                  <c:v>4.4414999999999996</c:v>
                </c:pt>
                <c:pt idx="4383">
                  <c:v>4.4435000000000002</c:v>
                </c:pt>
                <c:pt idx="4384">
                  <c:v>4.4450000000000003</c:v>
                </c:pt>
                <c:pt idx="4385">
                  <c:v>4.4480000000000004</c:v>
                </c:pt>
                <c:pt idx="4386">
                  <c:v>4.4504999999999999</c:v>
                </c:pt>
                <c:pt idx="4387">
                  <c:v>4.4530000000000003</c:v>
                </c:pt>
                <c:pt idx="4388">
                  <c:v>4.4539999999999997</c:v>
                </c:pt>
                <c:pt idx="4389">
                  <c:v>4.4560000000000004</c:v>
                </c:pt>
                <c:pt idx="4390">
                  <c:v>4.4580000000000002</c:v>
                </c:pt>
                <c:pt idx="4391">
                  <c:v>4.46</c:v>
                </c:pt>
                <c:pt idx="4392">
                  <c:v>4.4615</c:v>
                </c:pt>
                <c:pt idx="4393">
                  <c:v>4.4634999999999998</c:v>
                </c:pt>
                <c:pt idx="4394">
                  <c:v>4.4649999999999999</c:v>
                </c:pt>
                <c:pt idx="4395">
                  <c:v>4.4669999999999996</c:v>
                </c:pt>
                <c:pt idx="4396">
                  <c:v>4.4695</c:v>
                </c:pt>
                <c:pt idx="4397">
                  <c:v>4.4714999999999998</c:v>
                </c:pt>
                <c:pt idx="4398">
                  <c:v>4.4729999999999999</c:v>
                </c:pt>
                <c:pt idx="4399">
                  <c:v>4.4744999999999999</c:v>
                </c:pt>
                <c:pt idx="4400">
                  <c:v>4.4764999999999997</c:v>
                </c:pt>
                <c:pt idx="4401">
                  <c:v>4.4785000000000004</c:v>
                </c:pt>
                <c:pt idx="4402">
                  <c:v>4.4800000000000004</c:v>
                </c:pt>
                <c:pt idx="4403">
                  <c:v>4.4820000000000002</c:v>
                </c:pt>
                <c:pt idx="4404">
                  <c:v>4.4835000000000003</c:v>
                </c:pt>
                <c:pt idx="4405">
                  <c:v>4.4855</c:v>
                </c:pt>
                <c:pt idx="4406">
                  <c:v>4.4874999999999998</c:v>
                </c:pt>
                <c:pt idx="4407">
                  <c:v>4.49</c:v>
                </c:pt>
                <c:pt idx="4408">
                  <c:v>4.4915000000000003</c:v>
                </c:pt>
                <c:pt idx="4409">
                  <c:v>4.4935</c:v>
                </c:pt>
                <c:pt idx="4410">
                  <c:v>4.4954999999999998</c:v>
                </c:pt>
                <c:pt idx="4411">
                  <c:v>4.4974999999999996</c:v>
                </c:pt>
                <c:pt idx="4412">
                  <c:v>4.4989999999999997</c:v>
                </c:pt>
                <c:pt idx="4413">
                  <c:v>4.5010000000000003</c:v>
                </c:pt>
                <c:pt idx="4414">
                  <c:v>4.5025000000000004</c:v>
                </c:pt>
                <c:pt idx="4415">
                  <c:v>4.5039999999999996</c:v>
                </c:pt>
                <c:pt idx="4416">
                  <c:v>4.5060000000000002</c:v>
                </c:pt>
                <c:pt idx="4417">
                  <c:v>4.508</c:v>
                </c:pt>
                <c:pt idx="4418">
                  <c:v>4.51</c:v>
                </c:pt>
                <c:pt idx="4419">
                  <c:v>4.5119999999999996</c:v>
                </c:pt>
                <c:pt idx="4420">
                  <c:v>4.5134999999999996</c:v>
                </c:pt>
                <c:pt idx="4421">
                  <c:v>4.5149999999999997</c:v>
                </c:pt>
                <c:pt idx="4422">
                  <c:v>4.5170000000000003</c:v>
                </c:pt>
                <c:pt idx="4423">
                  <c:v>4.5190000000000001</c:v>
                </c:pt>
                <c:pt idx="4424">
                  <c:v>4.5205000000000002</c:v>
                </c:pt>
                <c:pt idx="4425">
                  <c:v>4.5220000000000002</c:v>
                </c:pt>
                <c:pt idx="4426">
                  <c:v>4.524</c:v>
                </c:pt>
                <c:pt idx="4427">
                  <c:v>4.5259999999999998</c:v>
                </c:pt>
                <c:pt idx="4428">
                  <c:v>4.5279999999999996</c:v>
                </c:pt>
                <c:pt idx="4429">
                  <c:v>4.53</c:v>
                </c:pt>
                <c:pt idx="4430">
                  <c:v>4.532</c:v>
                </c:pt>
                <c:pt idx="4431">
                  <c:v>4.5339999999999998</c:v>
                </c:pt>
                <c:pt idx="4432">
                  <c:v>4.5354999999999999</c:v>
                </c:pt>
                <c:pt idx="4433">
                  <c:v>4.5374999999999996</c:v>
                </c:pt>
                <c:pt idx="4434">
                  <c:v>4.5395000000000003</c:v>
                </c:pt>
                <c:pt idx="4435">
                  <c:v>4.5415000000000001</c:v>
                </c:pt>
                <c:pt idx="4436">
                  <c:v>4.5430000000000001</c:v>
                </c:pt>
                <c:pt idx="4437">
                  <c:v>4.5445000000000002</c:v>
                </c:pt>
                <c:pt idx="4438">
                  <c:v>4.5465</c:v>
                </c:pt>
                <c:pt idx="4439">
                  <c:v>4.5495000000000001</c:v>
                </c:pt>
                <c:pt idx="4440">
                  <c:v>4.5514999999999999</c:v>
                </c:pt>
                <c:pt idx="4441">
                  <c:v>4.5529999999999999</c:v>
                </c:pt>
                <c:pt idx="4442">
                  <c:v>4.5549999999999997</c:v>
                </c:pt>
                <c:pt idx="4443">
                  <c:v>4.5564999999999998</c:v>
                </c:pt>
                <c:pt idx="4444">
                  <c:v>4.5585000000000004</c:v>
                </c:pt>
                <c:pt idx="4445">
                  <c:v>4.5605000000000002</c:v>
                </c:pt>
                <c:pt idx="4446">
                  <c:v>4.5614999999999997</c:v>
                </c:pt>
                <c:pt idx="4447">
                  <c:v>4.5635000000000003</c:v>
                </c:pt>
                <c:pt idx="4448">
                  <c:v>4.5650000000000004</c:v>
                </c:pt>
                <c:pt idx="4449">
                  <c:v>4.5670000000000002</c:v>
                </c:pt>
                <c:pt idx="4450">
                  <c:v>4.569</c:v>
                </c:pt>
                <c:pt idx="4451">
                  <c:v>4.5715000000000003</c:v>
                </c:pt>
                <c:pt idx="4452">
                  <c:v>4.5730000000000004</c:v>
                </c:pt>
                <c:pt idx="4453">
                  <c:v>4.5744999999999996</c:v>
                </c:pt>
                <c:pt idx="4454">
                  <c:v>4.5765000000000002</c:v>
                </c:pt>
                <c:pt idx="4455">
                  <c:v>4.5785</c:v>
                </c:pt>
                <c:pt idx="4456">
                  <c:v>4.5804999999999998</c:v>
                </c:pt>
                <c:pt idx="4457">
                  <c:v>4.5815000000000001</c:v>
                </c:pt>
                <c:pt idx="4458">
                  <c:v>4.5834999999999999</c:v>
                </c:pt>
                <c:pt idx="4459">
                  <c:v>4.5854999999999997</c:v>
                </c:pt>
                <c:pt idx="4460">
                  <c:v>4.5869999999999997</c:v>
                </c:pt>
                <c:pt idx="4461">
                  <c:v>4.5890000000000004</c:v>
                </c:pt>
                <c:pt idx="4462">
                  <c:v>4.5904999999999996</c:v>
                </c:pt>
                <c:pt idx="4463">
                  <c:v>4.5925000000000002</c:v>
                </c:pt>
                <c:pt idx="4464">
                  <c:v>4.5945</c:v>
                </c:pt>
                <c:pt idx="4465">
                  <c:v>4.5964999999999998</c:v>
                </c:pt>
                <c:pt idx="4466">
                  <c:v>4.5979999999999999</c:v>
                </c:pt>
                <c:pt idx="4467">
                  <c:v>4.5999999999999996</c:v>
                </c:pt>
                <c:pt idx="4468">
                  <c:v>4.6014999999999997</c:v>
                </c:pt>
                <c:pt idx="4469">
                  <c:v>4.6035000000000004</c:v>
                </c:pt>
                <c:pt idx="4470">
                  <c:v>4.6055000000000001</c:v>
                </c:pt>
                <c:pt idx="4471">
                  <c:v>4.6070000000000002</c:v>
                </c:pt>
                <c:pt idx="4472">
                  <c:v>4.609</c:v>
                </c:pt>
                <c:pt idx="4473">
                  <c:v>4.6109999999999998</c:v>
                </c:pt>
                <c:pt idx="4474">
                  <c:v>4.6130000000000004</c:v>
                </c:pt>
                <c:pt idx="4475">
                  <c:v>4.6144999999999996</c:v>
                </c:pt>
                <c:pt idx="4476">
                  <c:v>4.617</c:v>
                </c:pt>
                <c:pt idx="4477">
                  <c:v>4.6189999999999998</c:v>
                </c:pt>
                <c:pt idx="4478">
                  <c:v>4.6204999999999998</c:v>
                </c:pt>
                <c:pt idx="4479">
                  <c:v>4.6219999999999999</c:v>
                </c:pt>
                <c:pt idx="4480">
                  <c:v>4.6234999999999999</c:v>
                </c:pt>
                <c:pt idx="4481">
                  <c:v>4.6260000000000003</c:v>
                </c:pt>
                <c:pt idx="4482">
                  <c:v>4.6275000000000004</c:v>
                </c:pt>
                <c:pt idx="4483">
                  <c:v>4.6295000000000002</c:v>
                </c:pt>
                <c:pt idx="4484">
                  <c:v>4.6310000000000002</c:v>
                </c:pt>
                <c:pt idx="4485">
                  <c:v>4.633</c:v>
                </c:pt>
                <c:pt idx="4486">
                  <c:v>4.6349999999999998</c:v>
                </c:pt>
                <c:pt idx="4487">
                  <c:v>4.6369999999999996</c:v>
                </c:pt>
                <c:pt idx="4488">
                  <c:v>4.6384999999999996</c:v>
                </c:pt>
                <c:pt idx="4489">
                  <c:v>4.6405000000000003</c:v>
                </c:pt>
                <c:pt idx="4490">
                  <c:v>4.6420000000000003</c:v>
                </c:pt>
                <c:pt idx="4491">
                  <c:v>4.6440000000000001</c:v>
                </c:pt>
                <c:pt idx="4492">
                  <c:v>4.6455000000000002</c:v>
                </c:pt>
                <c:pt idx="4493">
                  <c:v>4.6475</c:v>
                </c:pt>
                <c:pt idx="4494">
                  <c:v>4.6494999999999997</c:v>
                </c:pt>
                <c:pt idx="4495">
                  <c:v>4.6509999999999998</c:v>
                </c:pt>
                <c:pt idx="4496">
                  <c:v>4.6529999999999996</c:v>
                </c:pt>
                <c:pt idx="4497">
                  <c:v>4.6544999999999996</c:v>
                </c:pt>
                <c:pt idx="4498">
                  <c:v>4.6565000000000003</c:v>
                </c:pt>
                <c:pt idx="4499">
                  <c:v>4.6585000000000001</c:v>
                </c:pt>
                <c:pt idx="4500">
                  <c:v>4.66</c:v>
                </c:pt>
                <c:pt idx="4501">
                  <c:v>4.6619999999999999</c:v>
                </c:pt>
                <c:pt idx="4502">
                  <c:v>4.6630000000000003</c:v>
                </c:pt>
                <c:pt idx="4503">
                  <c:v>4.665</c:v>
                </c:pt>
                <c:pt idx="4504">
                  <c:v>4.6675000000000004</c:v>
                </c:pt>
                <c:pt idx="4505">
                  <c:v>4.6689999999999996</c:v>
                </c:pt>
                <c:pt idx="4506">
                  <c:v>4.6710000000000003</c:v>
                </c:pt>
                <c:pt idx="4507">
                  <c:v>4.673</c:v>
                </c:pt>
                <c:pt idx="4508">
                  <c:v>4.6740000000000004</c:v>
                </c:pt>
                <c:pt idx="4509">
                  <c:v>4.6764999999999999</c:v>
                </c:pt>
                <c:pt idx="4510">
                  <c:v>4.6784999999999997</c:v>
                </c:pt>
                <c:pt idx="4511">
                  <c:v>4.68</c:v>
                </c:pt>
                <c:pt idx="4512">
                  <c:v>4.6814999999999998</c:v>
                </c:pt>
                <c:pt idx="4513">
                  <c:v>4.6829999999999998</c:v>
                </c:pt>
                <c:pt idx="4514">
                  <c:v>4.6855000000000002</c:v>
                </c:pt>
                <c:pt idx="4515">
                  <c:v>4.6875</c:v>
                </c:pt>
                <c:pt idx="4516">
                  <c:v>4.6894999999999998</c:v>
                </c:pt>
                <c:pt idx="4517">
                  <c:v>4.6914999999999996</c:v>
                </c:pt>
                <c:pt idx="4518">
                  <c:v>4.694</c:v>
                </c:pt>
                <c:pt idx="4519">
                  <c:v>4.6965000000000003</c:v>
                </c:pt>
                <c:pt idx="4520">
                  <c:v>4.6985000000000001</c:v>
                </c:pt>
                <c:pt idx="4521">
                  <c:v>4.7004999999999999</c:v>
                </c:pt>
                <c:pt idx="4522">
                  <c:v>4.7035</c:v>
                </c:pt>
                <c:pt idx="4523">
                  <c:v>4.7074999999999996</c:v>
                </c:pt>
                <c:pt idx="4524">
                  <c:v>4.7110000000000003</c:v>
                </c:pt>
                <c:pt idx="4525">
                  <c:v>4.7160000000000002</c:v>
                </c:pt>
                <c:pt idx="4526">
                  <c:v>4.7255000000000003</c:v>
                </c:pt>
                <c:pt idx="4527">
                  <c:v>4.7359999999999998</c:v>
                </c:pt>
                <c:pt idx="4528">
                  <c:v>4.7430000000000003</c:v>
                </c:pt>
                <c:pt idx="4529">
                  <c:v>4.7495000000000003</c:v>
                </c:pt>
                <c:pt idx="4530">
                  <c:v>4.7549999999999999</c:v>
                </c:pt>
                <c:pt idx="4531">
                  <c:v>4.7584999999999997</c:v>
                </c:pt>
                <c:pt idx="4532">
                  <c:v>4.7614999999999998</c:v>
                </c:pt>
                <c:pt idx="4533">
                  <c:v>4.7645</c:v>
                </c:pt>
                <c:pt idx="4534">
                  <c:v>4.7675000000000001</c:v>
                </c:pt>
                <c:pt idx="4535">
                  <c:v>4.7694999999999999</c:v>
                </c:pt>
                <c:pt idx="4536">
                  <c:v>4.7720000000000002</c:v>
                </c:pt>
                <c:pt idx="4537">
                  <c:v>4.7750000000000004</c:v>
                </c:pt>
                <c:pt idx="4538">
                  <c:v>4.7774999999999999</c:v>
                </c:pt>
                <c:pt idx="4539">
                  <c:v>4.7794999999999996</c:v>
                </c:pt>
                <c:pt idx="4540">
                  <c:v>4.7809999999999997</c:v>
                </c:pt>
                <c:pt idx="4541">
                  <c:v>4.7839999999999998</c:v>
                </c:pt>
                <c:pt idx="4542">
                  <c:v>4.7859999999999996</c:v>
                </c:pt>
                <c:pt idx="4543">
                  <c:v>4.7880000000000003</c:v>
                </c:pt>
                <c:pt idx="4544">
                  <c:v>4.79</c:v>
                </c:pt>
                <c:pt idx="4545">
                  <c:v>4.7915000000000001</c:v>
                </c:pt>
                <c:pt idx="4546">
                  <c:v>4.7945000000000002</c:v>
                </c:pt>
                <c:pt idx="4547">
                  <c:v>4.7965</c:v>
                </c:pt>
                <c:pt idx="4548">
                  <c:v>4.798</c:v>
                </c:pt>
                <c:pt idx="4549">
                  <c:v>4.8</c:v>
                </c:pt>
                <c:pt idx="4550">
                  <c:v>4.8025000000000002</c:v>
                </c:pt>
                <c:pt idx="4551">
                  <c:v>4.8045</c:v>
                </c:pt>
                <c:pt idx="4552">
                  <c:v>4.8064999999999998</c:v>
                </c:pt>
                <c:pt idx="4553">
                  <c:v>4.8075000000000001</c:v>
                </c:pt>
                <c:pt idx="4554">
                  <c:v>4.8094999999999999</c:v>
                </c:pt>
                <c:pt idx="4555">
                  <c:v>4.8120000000000003</c:v>
                </c:pt>
                <c:pt idx="4556">
                  <c:v>4.8140000000000001</c:v>
                </c:pt>
                <c:pt idx="4557">
                  <c:v>4.8159999999999998</c:v>
                </c:pt>
                <c:pt idx="4558">
                  <c:v>4.8174999999999999</c:v>
                </c:pt>
                <c:pt idx="4559">
                  <c:v>4.8194999999999997</c:v>
                </c:pt>
                <c:pt idx="4560">
                  <c:v>4.8220000000000001</c:v>
                </c:pt>
                <c:pt idx="4561">
                  <c:v>4.8239999999999998</c:v>
                </c:pt>
                <c:pt idx="4562">
                  <c:v>4.8259999999999996</c:v>
                </c:pt>
                <c:pt idx="4563">
                  <c:v>4.8274999999999997</c:v>
                </c:pt>
                <c:pt idx="4564">
                  <c:v>4.8289999999999997</c:v>
                </c:pt>
                <c:pt idx="4565">
                  <c:v>4.8315000000000001</c:v>
                </c:pt>
                <c:pt idx="4566">
                  <c:v>4.8334999999999999</c:v>
                </c:pt>
                <c:pt idx="4567">
                  <c:v>4.8354999999999997</c:v>
                </c:pt>
                <c:pt idx="4568">
                  <c:v>4.8369999999999997</c:v>
                </c:pt>
                <c:pt idx="4569">
                  <c:v>4.8390000000000004</c:v>
                </c:pt>
                <c:pt idx="4570">
                  <c:v>4.8410000000000002</c:v>
                </c:pt>
                <c:pt idx="4571">
                  <c:v>4.843</c:v>
                </c:pt>
                <c:pt idx="4572">
                  <c:v>4.8445</c:v>
                </c:pt>
                <c:pt idx="4573">
                  <c:v>4.8464999999999998</c:v>
                </c:pt>
                <c:pt idx="4574">
                  <c:v>4.8484999999999996</c:v>
                </c:pt>
                <c:pt idx="4575">
                  <c:v>4.8505000000000003</c:v>
                </c:pt>
                <c:pt idx="4576">
                  <c:v>4.8520000000000003</c:v>
                </c:pt>
                <c:pt idx="4577">
                  <c:v>4.8540000000000001</c:v>
                </c:pt>
                <c:pt idx="4578">
                  <c:v>4.8555000000000001</c:v>
                </c:pt>
                <c:pt idx="4579">
                  <c:v>4.8574999999999999</c:v>
                </c:pt>
                <c:pt idx="4580">
                  <c:v>4.8594999999999997</c:v>
                </c:pt>
                <c:pt idx="4581">
                  <c:v>4.8615000000000004</c:v>
                </c:pt>
                <c:pt idx="4582">
                  <c:v>4.8639999999999999</c:v>
                </c:pt>
                <c:pt idx="4583">
                  <c:v>4.8650000000000002</c:v>
                </c:pt>
                <c:pt idx="4584">
                  <c:v>4.8665000000000003</c:v>
                </c:pt>
                <c:pt idx="4585">
                  <c:v>4.8685</c:v>
                </c:pt>
                <c:pt idx="4586">
                  <c:v>4.8710000000000004</c:v>
                </c:pt>
                <c:pt idx="4587">
                  <c:v>4.8724999999999996</c:v>
                </c:pt>
                <c:pt idx="4588">
                  <c:v>4.8739999999999997</c:v>
                </c:pt>
                <c:pt idx="4589">
                  <c:v>4.8760000000000003</c:v>
                </c:pt>
                <c:pt idx="4590">
                  <c:v>4.8775000000000004</c:v>
                </c:pt>
                <c:pt idx="4591">
                  <c:v>4.88</c:v>
                </c:pt>
                <c:pt idx="4592">
                  <c:v>4.8819999999999997</c:v>
                </c:pt>
                <c:pt idx="4593">
                  <c:v>4.8834999999999997</c:v>
                </c:pt>
                <c:pt idx="4594">
                  <c:v>4.8849999999999998</c:v>
                </c:pt>
                <c:pt idx="4595">
                  <c:v>4.8869999999999996</c:v>
                </c:pt>
                <c:pt idx="4596">
                  <c:v>4.8890000000000002</c:v>
                </c:pt>
                <c:pt idx="4597">
                  <c:v>4.8914999999999997</c:v>
                </c:pt>
                <c:pt idx="4598">
                  <c:v>4.8929999999999998</c:v>
                </c:pt>
                <c:pt idx="4599">
                  <c:v>4.8944999999999999</c:v>
                </c:pt>
                <c:pt idx="4600">
                  <c:v>4.8959999999999999</c:v>
                </c:pt>
                <c:pt idx="4601">
                  <c:v>4.8979999999999997</c:v>
                </c:pt>
                <c:pt idx="4602">
                  <c:v>4.9005000000000001</c:v>
                </c:pt>
                <c:pt idx="4603">
                  <c:v>4.9024999999999999</c:v>
                </c:pt>
                <c:pt idx="4604">
                  <c:v>4.9044999999999996</c:v>
                </c:pt>
                <c:pt idx="4605">
                  <c:v>4.9059999999999997</c:v>
                </c:pt>
                <c:pt idx="4606">
                  <c:v>4.9080000000000004</c:v>
                </c:pt>
                <c:pt idx="4607">
                  <c:v>4.9104999999999999</c:v>
                </c:pt>
                <c:pt idx="4608">
                  <c:v>4.9124999999999996</c:v>
                </c:pt>
                <c:pt idx="4609">
                  <c:v>4.9264999999999999</c:v>
                </c:pt>
                <c:pt idx="4610">
                  <c:v>4.9455</c:v>
                </c:pt>
                <c:pt idx="4611">
                  <c:v>4.9494999999999996</c:v>
                </c:pt>
                <c:pt idx="4612">
                  <c:v>4.952</c:v>
                </c:pt>
                <c:pt idx="4613">
                  <c:v>4.9545000000000003</c:v>
                </c:pt>
                <c:pt idx="4614">
                  <c:v>4.9565000000000001</c:v>
                </c:pt>
                <c:pt idx="4615">
                  <c:v>4.9584999999999999</c:v>
                </c:pt>
                <c:pt idx="4616">
                  <c:v>4.9604999999999997</c:v>
                </c:pt>
                <c:pt idx="4617">
                  <c:v>4.9625000000000004</c:v>
                </c:pt>
                <c:pt idx="4618">
                  <c:v>4.9645000000000001</c:v>
                </c:pt>
                <c:pt idx="4619">
                  <c:v>4.9660000000000002</c:v>
                </c:pt>
                <c:pt idx="4620">
                  <c:v>4.9675000000000002</c:v>
                </c:pt>
                <c:pt idx="4621">
                  <c:v>4.9695</c:v>
                </c:pt>
                <c:pt idx="4622">
                  <c:v>4.9720000000000004</c:v>
                </c:pt>
                <c:pt idx="4623">
                  <c:v>4.9740000000000002</c:v>
                </c:pt>
                <c:pt idx="4624">
                  <c:v>4.9755000000000003</c:v>
                </c:pt>
                <c:pt idx="4625">
                  <c:v>4.9770000000000003</c:v>
                </c:pt>
                <c:pt idx="4626">
                  <c:v>4.9790000000000001</c:v>
                </c:pt>
                <c:pt idx="4627">
                  <c:v>4.9814999999999996</c:v>
                </c:pt>
                <c:pt idx="4628">
                  <c:v>4.9829999999999997</c:v>
                </c:pt>
                <c:pt idx="4629">
                  <c:v>4.9850000000000003</c:v>
                </c:pt>
                <c:pt idx="4630">
                  <c:v>4.9865000000000004</c:v>
                </c:pt>
                <c:pt idx="4631">
                  <c:v>4.9885000000000002</c:v>
                </c:pt>
                <c:pt idx="4632">
                  <c:v>4.99</c:v>
                </c:pt>
                <c:pt idx="4633">
                  <c:v>4.992</c:v>
                </c:pt>
                <c:pt idx="4634">
                  <c:v>4.9939999999999998</c:v>
                </c:pt>
                <c:pt idx="4635">
                  <c:v>4.9954999999999998</c:v>
                </c:pt>
                <c:pt idx="4636">
                  <c:v>4.9974999999999996</c:v>
                </c:pt>
                <c:pt idx="4637">
                  <c:v>4.9995000000000003</c:v>
                </c:pt>
                <c:pt idx="4638">
                  <c:v>5.0015000000000001</c:v>
                </c:pt>
                <c:pt idx="4639">
                  <c:v>5.0030000000000001</c:v>
                </c:pt>
                <c:pt idx="4640">
                  <c:v>5.0049999999999999</c:v>
                </c:pt>
                <c:pt idx="4641">
                  <c:v>5.0065</c:v>
                </c:pt>
                <c:pt idx="4642">
                  <c:v>5.008</c:v>
                </c:pt>
                <c:pt idx="4643">
                  <c:v>5.01</c:v>
                </c:pt>
                <c:pt idx="4644">
                  <c:v>5.0119999999999996</c:v>
                </c:pt>
                <c:pt idx="4645">
                  <c:v>5.0134999999999996</c:v>
                </c:pt>
                <c:pt idx="4646">
                  <c:v>5.0149999999999997</c:v>
                </c:pt>
                <c:pt idx="4647">
                  <c:v>5.0175000000000001</c:v>
                </c:pt>
                <c:pt idx="4648">
                  <c:v>5.0194999999999999</c:v>
                </c:pt>
                <c:pt idx="4649">
                  <c:v>5.0209999999999999</c:v>
                </c:pt>
                <c:pt idx="4650">
                  <c:v>5.0229999999999997</c:v>
                </c:pt>
                <c:pt idx="4651">
                  <c:v>5.0250000000000004</c:v>
                </c:pt>
                <c:pt idx="4652">
                  <c:v>5.0259999999999998</c:v>
                </c:pt>
                <c:pt idx="4653">
                  <c:v>5.0279999999999996</c:v>
                </c:pt>
                <c:pt idx="4654">
                  <c:v>5.03</c:v>
                </c:pt>
                <c:pt idx="4655">
                  <c:v>5.0315000000000003</c:v>
                </c:pt>
                <c:pt idx="4656">
                  <c:v>5.0335000000000001</c:v>
                </c:pt>
                <c:pt idx="4657">
                  <c:v>5.0350000000000001</c:v>
                </c:pt>
                <c:pt idx="4658">
                  <c:v>5.0365000000000002</c:v>
                </c:pt>
                <c:pt idx="4659">
                  <c:v>5.0385</c:v>
                </c:pt>
                <c:pt idx="4660">
                  <c:v>5.0410000000000004</c:v>
                </c:pt>
                <c:pt idx="4661">
                  <c:v>5.0425000000000004</c:v>
                </c:pt>
                <c:pt idx="4662">
                  <c:v>5.0439999999999996</c:v>
                </c:pt>
                <c:pt idx="4663">
                  <c:v>5.0460000000000003</c:v>
                </c:pt>
                <c:pt idx="4664">
                  <c:v>5.0475000000000003</c:v>
                </c:pt>
                <c:pt idx="4665">
                  <c:v>5.0490000000000004</c:v>
                </c:pt>
                <c:pt idx="4666">
                  <c:v>5.0514999999999999</c:v>
                </c:pt>
                <c:pt idx="4667">
                  <c:v>5.0529999999999999</c:v>
                </c:pt>
                <c:pt idx="4668">
                  <c:v>5.0545</c:v>
                </c:pt>
                <c:pt idx="4669">
                  <c:v>5.056</c:v>
                </c:pt>
                <c:pt idx="4670">
                  <c:v>5.0579999999999998</c:v>
                </c:pt>
                <c:pt idx="4671">
                  <c:v>5.0599999999999996</c:v>
                </c:pt>
                <c:pt idx="4672">
                  <c:v>5.0620000000000003</c:v>
                </c:pt>
                <c:pt idx="4673">
                  <c:v>5.0635000000000003</c:v>
                </c:pt>
                <c:pt idx="4674">
                  <c:v>5.0650000000000004</c:v>
                </c:pt>
                <c:pt idx="4675">
                  <c:v>5.0670000000000002</c:v>
                </c:pt>
                <c:pt idx="4676">
                  <c:v>5.069</c:v>
                </c:pt>
                <c:pt idx="4677">
                  <c:v>5.0705</c:v>
                </c:pt>
                <c:pt idx="4678">
                  <c:v>5.0724999999999998</c:v>
                </c:pt>
                <c:pt idx="4679">
                  <c:v>5.0739999999999998</c:v>
                </c:pt>
                <c:pt idx="4680">
                  <c:v>5.0754999999999999</c:v>
                </c:pt>
                <c:pt idx="4681">
                  <c:v>5.0774999999999997</c:v>
                </c:pt>
                <c:pt idx="4682">
                  <c:v>5.08</c:v>
                </c:pt>
                <c:pt idx="4683">
                  <c:v>5.0815000000000001</c:v>
                </c:pt>
                <c:pt idx="4684">
                  <c:v>5.0834999999999999</c:v>
                </c:pt>
                <c:pt idx="4685">
                  <c:v>5.085</c:v>
                </c:pt>
                <c:pt idx="4686">
                  <c:v>5.0860000000000003</c:v>
                </c:pt>
                <c:pt idx="4687">
                  <c:v>5.0880000000000001</c:v>
                </c:pt>
                <c:pt idx="4688">
                  <c:v>5.0904999999999996</c:v>
                </c:pt>
                <c:pt idx="4689">
                  <c:v>5.0919999999999996</c:v>
                </c:pt>
                <c:pt idx="4690">
                  <c:v>5.0934999999999997</c:v>
                </c:pt>
                <c:pt idx="4691">
                  <c:v>5.0949999999999998</c:v>
                </c:pt>
                <c:pt idx="4692">
                  <c:v>5.0970000000000004</c:v>
                </c:pt>
                <c:pt idx="4693">
                  <c:v>5.0990000000000002</c:v>
                </c:pt>
                <c:pt idx="4694">
                  <c:v>5.101</c:v>
                </c:pt>
                <c:pt idx="4695">
                  <c:v>5.1025</c:v>
                </c:pt>
                <c:pt idx="4696">
                  <c:v>5.1044999999999998</c:v>
                </c:pt>
                <c:pt idx="4697">
                  <c:v>5.1059999999999999</c:v>
                </c:pt>
                <c:pt idx="4698">
                  <c:v>5.1074999999999999</c:v>
                </c:pt>
                <c:pt idx="4699">
                  <c:v>5.1094999999999997</c:v>
                </c:pt>
                <c:pt idx="4700">
                  <c:v>5.1115000000000004</c:v>
                </c:pt>
                <c:pt idx="4701">
                  <c:v>5.1124999999999998</c:v>
                </c:pt>
                <c:pt idx="4702">
                  <c:v>5.1144999999999996</c:v>
                </c:pt>
                <c:pt idx="4703">
                  <c:v>5.1159999999999997</c:v>
                </c:pt>
                <c:pt idx="4704">
                  <c:v>5.1180000000000003</c:v>
                </c:pt>
                <c:pt idx="4705">
                  <c:v>5.12</c:v>
                </c:pt>
                <c:pt idx="4706">
                  <c:v>5.1215000000000002</c:v>
                </c:pt>
                <c:pt idx="4707">
                  <c:v>5.1234999999999999</c:v>
                </c:pt>
                <c:pt idx="4708">
                  <c:v>5.125</c:v>
                </c:pt>
                <c:pt idx="4709">
                  <c:v>5.1265000000000001</c:v>
                </c:pt>
                <c:pt idx="4710">
                  <c:v>5.1284999999999998</c:v>
                </c:pt>
                <c:pt idx="4711">
                  <c:v>5.1304999999999996</c:v>
                </c:pt>
                <c:pt idx="4712">
                  <c:v>5.1319999999999997</c:v>
                </c:pt>
                <c:pt idx="4713">
                  <c:v>5.1334999999999997</c:v>
                </c:pt>
                <c:pt idx="4714">
                  <c:v>5.1355000000000004</c:v>
                </c:pt>
                <c:pt idx="4715">
                  <c:v>5.1375000000000002</c:v>
                </c:pt>
                <c:pt idx="4716">
                  <c:v>5.14</c:v>
                </c:pt>
                <c:pt idx="4717">
                  <c:v>5.1425000000000001</c:v>
                </c:pt>
                <c:pt idx="4718">
                  <c:v>5.1485000000000003</c:v>
                </c:pt>
                <c:pt idx="4719">
                  <c:v>5.1574999999999998</c:v>
                </c:pt>
                <c:pt idx="4720">
                  <c:v>5.1624999999999996</c:v>
                </c:pt>
                <c:pt idx="4721">
                  <c:v>5.1654999999999998</c:v>
                </c:pt>
                <c:pt idx="4722">
                  <c:v>5.1675000000000004</c:v>
                </c:pt>
                <c:pt idx="4723">
                  <c:v>5.1704999999999997</c:v>
                </c:pt>
                <c:pt idx="4724">
                  <c:v>5.173</c:v>
                </c:pt>
                <c:pt idx="4725">
                  <c:v>5.1755000000000004</c:v>
                </c:pt>
                <c:pt idx="4726">
                  <c:v>5.1769999999999996</c:v>
                </c:pt>
                <c:pt idx="4727">
                  <c:v>5.1795</c:v>
                </c:pt>
                <c:pt idx="4728">
                  <c:v>5.1820000000000004</c:v>
                </c:pt>
                <c:pt idx="4729">
                  <c:v>5.1840000000000002</c:v>
                </c:pt>
                <c:pt idx="4730">
                  <c:v>5.1855000000000002</c:v>
                </c:pt>
                <c:pt idx="4731">
                  <c:v>5.1875</c:v>
                </c:pt>
                <c:pt idx="4732">
                  <c:v>5.19</c:v>
                </c:pt>
                <c:pt idx="4733">
                  <c:v>5.1920000000000002</c:v>
                </c:pt>
                <c:pt idx="4734">
                  <c:v>5.194</c:v>
                </c:pt>
                <c:pt idx="4735">
                  <c:v>5.1955</c:v>
                </c:pt>
                <c:pt idx="4736">
                  <c:v>5.1980000000000004</c:v>
                </c:pt>
                <c:pt idx="4737">
                  <c:v>5.2</c:v>
                </c:pt>
                <c:pt idx="4738">
                  <c:v>5.202</c:v>
                </c:pt>
                <c:pt idx="4739">
                  <c:v>5.2039999999999997</c:v>
                </c:pt>
                <c:pt idx="4740">
                  <c:v>5.2054999999999998</c:v>
                </c:pt>
                <c:pt idx="4741">
                  <c:v>5.2074999999999996</c:v>
                </c:pt>
                <c:pt idx="4742">
                  <c:v>5.2095000000000002</c:v>
                </c:pt>
                <c:pt idx="4743">
                  <c:v>5.2110000000000003</c:v>
                </c:pt>
                <c:pt idx="4744">
                  <c:v>5.2130000000000001</c:v>
                </c:pt>
                <c:pt idx="4745">
                  <c:v>5.2149999999999999</c:v>
                </c:pt>
                <c:pt idx="4746">
                  <c:v>5.2164999999999999</c:v>
                </c:pt>
                <c:pt idx="4747">
                  <c:v>5.2184999999999997</c:v>
                </c:pt>
                <c:pt idx="4748">
                  <c:v>5.2205000000000004</c:v>
                </c:pt>
                <c:pt idx="4749">
                  <c:v>5.2229999999999999</c:v>
                </c:pt>
                <c:pt idx="4750">
                  <c:v>5.2240000000000002</c:v>
                </c:pt>
                <c:pt idx="4751">
                  <c:v>5.226</c:v>
                </c:pt>
                <c:pt idx="4752">
                  <c:v>5.2275</c:v>
                </c:pt>
                <c:pt idx="4753">
                  <c:v>5.23</c:v>
                </c:pt>
                <c:pt idx="4754">
                  <c:v>5.2320000000000002</c:v>
                </c:pt>
                <c:pt idx="4755">
                  <c:v>5.234</c:v>
                </c:pt>
                <c:pt idx="4756">
                  <c:v>5.2359999999999998</c:v>
                </c:pt>
                <c:pt idx="4757">
                  <c:v>5.2380000000000004</c:v>
                </c:pt>
                <c:pt idx="4758">
                  <c:v>5.24</c:v>
                </c:pt>
                <c:pt idx="4759">
                  <c:v>5.242</c:v>
                </c:pt>
                <c:pt idx="4760">
                  <c:v>5.2439999999999998</c:v>
                </c:pt>
                <c:pt idx="4761">
                  <c:v>5.2465000000000002</c:v>
                </c:pt>
                <c:pt idx="4762">
                  <c:v>5.2484999999999999</c:v>
                </c:pt>
                <c:pt idx="4763">
                  <c:v>5.2510000000000003</c:v>
                </c:pt>
                <c:pt idx="4764">
                  <c:v>5.2530000000000001</c:v>
                </c:pt>
                <c:pt idx="4765">
                  <c:v>5.2554999999999996</c:v>
                </c:pt>
                <c:pt idx="4766">
                  <c:v>5.2575000000000003</c:v>
                </c:pt>
                <c:pt idx="4767">
                  <c:v>5.2605000000000004</c:v>
                </c:pt>
                <c:pt idx="4768">
                  <c:v>5.2629999999999999</c:v>
                </c:pt>
                <c:pt idx="4769">
                  <c:v>5.2645</c:v>
                </c:pt>
                <c:pt idx="4770">
                  <c:v>5.2664999999999997</c:v>
                </c:pt>
                <c:pt idx="4771">
                  <c:v>5.2685000000000004</c:v>
                </c:pt>
                <c:pt idx="4772">
                  <c:v>5.2705000000000002</c:v>
                </c:pt>
                <c:pt idx="4773">
                  <c:v>5.2725</c:v>
                </c:pt>
                <c:pt idx="4774">
                  <c:v>5.274</c:v>
                </c:pt>
                <c:pt idx="4775">
                  <c:v>5.2765000000000004</c:v>
                </c:pt>
                <c:pt idx="4776">
                  <c:v>5.2785000000000002</c:v>
                </c:pt>
                <c:pt idx="4777">
                  <c:v>5.2805</c:v>
                </c:pt>
                <c:pt idx="4778">
                  <c:v>5.2830000000000004</c:v>
                </c:pt>
                <c:pt idx="4779">
                  <c:v>5.2850000000000001</c:v>
                </c:pt>
                <c:pt idx="4780">
                  <c:v>5.2865000000000002</c:v>
                </c:pt>
                <c:pt idx="4781">
                  <c:v>5.2885</c:v>
                </c:pt>
                <c:pt idx="4782">
                  <c:v>5.2910000000000004</c:v>
                </c:pt>
                <c:pt idx="4783">
                  <c:v>5.2930000000000001</c:v>
                </c:pt>
                <c:pt idx="4784">
                  <c:v>5.2949999999999999</c:v>
                </c:pt>
                <c:pt idx="4785">
                  <c:v>5.2965</c:v>
                </c:pt>
                <c:pt idx="4786">
                  <c:v>5.2984999999999998</c:v>
                </c:pt>
                <c:pt idx="4787">
                  <c:v>5.3010000000000002</c:v>
                </c:pt>
                <c:pt idx="4788">
                  <c:v>5.3029999999999999</c:v>
                </c:pt>
                <c:pt idx="4789">
                  <c:v>5.3045</c:v>
                </c:pt>
                <c:pt idx="4790">
                  <c:v>5.3064999999999998</c:v>
                </c:pt>
                <c:pt idx="4791">
                  <c:v>5.3085000000000004</c:v>
                </c:pt>
                <c:pt idx="4792">
                  <c:v>5.3109999999999999</c:v>
                </c:pt>
                <c:pt idx="4793">
                  <c:v>5.3125</c:v>
                </c:pt>
                <c:pt idx="4794">
                  <c:v>5.3144999999999998</c:v>
                </c:pt>
                <c:pt idx="4795">
                  <c:v>5.3164999999999996</c:v>
                </c:pt>
                <c:pt idx="4796">
                  <c:v>5.3185000000000002</c:v>
                </c:pt>
                <c:pt idx="4797">
                  <c:v>5.3209999999999997</c:v>
                </c:pt>
                <c:pt idx="4798">
                  <c:v>5.3230000000000004</c:v>
                </c:pt>
                <c:pt idx="4799">
                  <c:v>5.3250000000000002</c:v>
                </c:pt>
                <c:pt idx="4800">
                  <c:v>5.3265000000000002</c:v>
                </c:pt>
                <c:pt idx="4801">
                  <c:v>5.3285</c:v>
                </c:pt>
                <c:pt idx="4802">
                  <c:v>5.3310000000000004</c:v>
                </c:pt>
                <c:pt idx="4803">
                  <c:v>5.3324999999999996</c:v>
                </c:pt>
                <c:pt idx="4804">
                  <c:v>5.3345000000000002</c:v>
                </c:pt>
                <c:pt idx="4805">
                  <c:v>5.3365</c:v>
                </c:pt>
                <c:pt idx="4806">
                  <c:v>5.3384999999999998</c:v>
                </c:pt>
                <c:pt idx="4807">
                  <c:v>5.3410000000000002</c:v>
                </c:pt>
                <c:pt idx="4808">
                  <c:v>5.3434999999999997</c:v>
                </c:pt>
                <c:pt idx="4809">
                  <c:v>5.3449999999999998</c:v>
                </c:pt>
                <c:pt idx="4810">
                  <c:v>5.3470000000000004</c:v>
                </c:pt>
                <c:pt idx="4811">
                  <c:v>5.3490000000000002</c:v>
                </c:pt>
                <c:pt idx="4812">
                  <c:v>5.351</c:v>
                </c:pt>
                <c:pt idx="4813">
                  <c:v>5.3525</c:v>
                </c:pt>
                <c:pt idx="4814">
                  <c:v>5.3544999999999998</c:v>
                </c:pt>
                <c:pt idx="4815">
                  <c:v>5.3570000000000002</c:v>
                </c:pt>
                <c:pt idx="4816">
                  <c:v>5.359</c:v>
                </c:pt>
                <c:pt idx="4817">
                  <c:v>5.3615000000000004</c:v>
                </c:pt>
                <c:pt idx="4818">
                  <c:v>5.3635000000000002</c:v>
                </c:pt>
                <c:pt idx="4819">
                  <c:v>5.3650000000000002</c:v>
                </c:pt>
                <c:pt idx="4820">
                  <c:v>5.367</c:v>
                </c:pt>
                <c:pt idx="4821">
                  <c:v>5.3695000000000004</c:v>
                </c:pt>
                <c:pt idx="4822">
                  <c:v>5.3715000000000002</c:v>
                </c:pt>
                <c:pt idx="4823">
                  <c:v>5.3730000000000002</c:v>
                </c:pt>
                <c:pt idx="4824">
                  <c:v>5.3745000000000003</c:v>
                </c:pt>
                <c:pt idx="4825">
                  <c:v>5.3769999999999998</c:v>
                </c:pt>
                <c:pt idx="4826">
                  <c:v>5.3789999999999996</c:v>
                </c:pt>
                <c:pt idx="4827">
                  <c:v>5.3815</c:v>
                </c:pt>
                <c:pt idx="4828">
                  <c:v>5.3834999999999997</c:v>
                </c:pt>
                <c:pt idx="4829">
                  <c:v>5.3849999999999998</c:v>
                </c:pt>
                <c:pt idx="4830">
                  <c:v>5.3869999999999996</c:v>
                </c:pt>
                <c:pt idx="4831">
                  <c:v>5.3895</c:v>
                </c:pt>
                <c:pt idx="4832">
                  <c:v>5.391</c:v>
                </c:pt>
                <c:pt idx="4833">
                  <c:v>5.3929999999999998</c:v>
                </c:pt>
                <c:pt idx="4834">
                  <c:v>5.3944999999999999</c:v>
                </c:pt>
                <c:pt idx="4835">
                  <c:v>5.3964999999999996</c:v>
                </c:pt>
                <c:pt idx="4836">
                  <c:v>5.399</c:v>
                </c:pt>
                <c:pt idx="4837">
                  <c:v>5.4015000000000004</c:v>
                </c:pt>
                <c:pt idx="4838">
                  <c:v>5.4029999999999996</c:v>
                </c:pt>
                <c:pt idx="4839">
                  <c:v>5.4044999999999996</c:v>
                </c:pt>
                <c:pt idx="4840">
                  <c:v>5.4065000000000003</c:v>
                </c:pt>
                <c:pt idx="4841">
                  <c:v>5.4085000000000001</c:v>
                </c:pt>
                <c:pt idx="4842">
                  <c:v>5.4109999999999996</c:v>
                </c:pt>
                <c:pt idx="4843">
                  <c:v>5.4130000000000003</c:v>
                </c:pt>
                <c:pt idx="4844">
                  <c:v>5.4139999999999997</c:v>
                </c:pt>
                <c:pt idx="4845">
                  <c:v>5.4165000000000001</c:v>
                </c:pt>
                <c:pt idx="4846">
                  <c:v>5.4184999999999999</c:v>
                </c:pt>
                <c:pt idx="4847">
                  <c:v>5.4210000000000003</c:v>
                </c:pt>
                <c:pt idx="4848">
                  <c:v>5.423</c:v>
                </c:pt>
                <c:pt idx="4849">
                  <c:v>5.4245000000000001</c:v>
                </c:pt>
                <c:pt idx="4850">
                  <c:v>5.4264999999999999</c:v>
                </c:pt>
                <c:pt idx="4851">
                  <c:v>5.4284999999999997</c:v>
                </c:pt>
                <c:pt idx="4852">
                  <c:v>5.431</c:v>
                </c:pt>
                <c:pt idx="4853">
                  <c:v>5.4325000000000001</c:v>
                </c:pt>
                <c:pt idx="4854">
                  <c:v>5.4340000000000002</c:v>
                </c:pt>
                <c:pt idx="4855">
                  <c:v>5.4359999999999999</c:v>
                </c:pt>
                <c:pt idx="4856">
                  <c:v>5.4390000000000001</c:v>
                </c:pt>
                <c:pt idx="4857">
                  <c:v>5.4409999999999998</c:v>
                </c:pt>
                <c:pt idx="4858">
                  <c:v>5.4429999999999996</c:v>
                </c:pt>
                <c:pt idx="4859">
                  <c:v>5.4450000000000003</c:v>
                </c:pt>
                <c:pt idx="4860">
                  <c:v>5.4470000000000001</c:v>
                </c:pt>
                <c:pt idx="4861">
                  <c:v>5.4489999999999998</c:v>
                </c:pt>
                <c:pt idx="4862">
                  <c:v>5.4515000000000002</c:v>
                </c:pt>
                <c:pt idx="4863">
                  <c:v>5.4530000000000003</c:v>
                </c:pt>
                <c:pt idx="4864">
                  <c:v>5.4550000000000001</c:v>
                </c:pt>
                <c:pt idx="4865">
                  <c:v>5.4569999999999999</c:v>
                </c:pt>
                <c:pt idx="4866">
                  <c:v>5.46</c:v>
                </c:pt>
                <c:pt idx="4867">
                  <c:v>5.4619999999999997</c:v>
                </c:pt>
                <c:pt idx="4868">
                  <c:v>5.4634999999999998</c:v>
                </c:pt>
                <c:pt idx="4869">
                  <c:v>5.4649999999999999</c:v>
                </c:pt>
                <c:pt idx="4870">
                  <c:v>5.4669999999999996</c:v>
                </c:pt>
                <c:pt idx="4871">
                  <c:v>5.4695</c:v>
                </c:pt>
                <c:pt idx="4872">
                  <c:v>5.4714999999999998</c:v>
                </c:pt>
                <c:pt idx="4873">
                  <c:v>5.4729999999999999</c:v>
                </c:pt>
                <c:pt idx="4874">
                  <c:v>5.4749999999999996</c:v>
                </c:pt>
                <c:pt idx="4875">
                  <c:v>5.4770000000000003</c:v>
                </c:pt>
                <c:pt idx="4876">
                  <c:v>5.4794999999999998</c:v>
                </c:pt>
                <c:pt idx="4877">
                  <c:v>5.4820000000000002</c:v>
                </c:pt>
                <c:pt idx="4878">
                  <c:v>5.4835000000000003</c:v>
                </c:pt>
                <c:pt idx="4879">
                  <c:v>5.4850000000000003</c:v>
                </c:pt>
                <c:pt idx="4880">
                  <c:v>5.4870000000000001</c:v>
                </c:pt>
                <c:pt idx="4881">
                  <c:v>5.4894999999999996</c:v>
                </c:pt>
                <c:pt idx="4882">
                  <c:v>5.4915000000000003</c:v>
                </c:pt>
                <c:pt idx="4883">
                  <c:v>5.4935</c:v>
                </c:pt>
                <c:pt idx="4884">
                  <c:v>5.4954999999999998</c:v>
                </c:pt>
                <c:pt idx="4885">
                  <c:v>5.4974999999999996</c:v>
                </c:pt>
                <c:pt idx="4886">
                  <c:v>5.4995000000000003</c:v>
                </c:pt>
                <c:pt idx="4887">
                  <c:v>5.5015000000000001</c:v>
                </c:pt>
                <c:pt idx="4888">
                  <c:v>5.5034999999999998</c:v>
                </c:pt>
                <c:pt idx="4889">
                  <c:v>5.5049999999999999</c:v>
                </c:pt>
                <c:pt idx="4890">
                  <c:v>5.5069999999999997</c:v>
                </c:pt>
                <c:pt idx="4891">
                  <c:v>5.5095000000000001</c:v>
                </c:pt>
                <c:pt idx="4892">
                  <c:v>5.5114999999999998</c:v>
                </c:pt>
                <c:pt idx="4893">
                  <c:v>5.5125000000000002</c:v>
                </c:pt>
                <c:pt idx="4894">
                  <c:v>5.5145</c:v>
                </c:pt>
                <c:pt idx="4895">
                  <c:v>5.5170000000000003</c:v>
                </c:pt>
                <c:pt idx="4896">
                  <c:v>5.5194999999999999</c:v>
                </c:pt>
                <c:pt idx="4897">
                  <c:v>5.5214999999999996</c:v>
                </c:pt>
                <c:pt idx="4898">
                  <c:v>5.5235000000000003</c:v>
                </c:pt>
                <c:pt idx="4899">
                  <c:v>5.5250000000000004</c:v>
                </c:pt>
                <c:pt idx="4900">
                  <c:v>5.5274999999999999</c:v>
                </c:pt>
                <c:pt idx="4901">
                  <c:v>5.5294999999999996</c:v>
                </c:pt>
                <c:pt idx="4902">
                  <c:v>5.5315000000000003</c:v>
                </c:pt>
                <c:pt idx="4903">
                  <c:v>5.5335000000000001</c:v>
                </c:pt>
                <c:pt idx="4904">
                  <c:v>5.5350000000000001</c:v>
                </c:pt>
                <c:pt idx="4905">
                  <c:v>5.5369999999999999</c:v>
                </c:pt>
                <c:pt idx="4906">
                  <c:v>5.5395000000000003</c:v>
                </c:pt>
                <c:pt idx="4907">
                  <c:v>5.5415000000000001</c:v>
                </c:pt>
                <c:pt idx="4908">
                  <c:v>5.5434999999999999</c:v>
                </c:pt>
                <c:pt idx="4909">
                  <c:v>5.5454999999999997</c:v>
                </c:pt>
                <c:pt idx="4910">
                  <c:v>5.5475000000000003</c:v>
                </c:pt>
                <c:pt idx="4911">
                  <c:v>5.55</c:v>
                </c:pt>
                <c:pt idx="4912">
                  <c:v>5.5514999999999999</c:v>
                </c:pt>
                <c:pt idx="4913">
                  <c:v>5.5534999999999997</c:v>
                </c:pt>
                <c:pt idx="4914">
                  <c:v>5.5555000000000003</c:v>
                </c:pt>
                <c:pt idx="4915">
                  <c:v>5.5575000000000001</c:v>
                </c:pt>
                <c:pt idx="4916">
                  <c:v>5.56</c:v>
                </c:pt>
                <c:pt idx="4917">
                  <c:v>5.5620000000000003</c:v>
                </c:pt>
                <c:pt idx="4918">
                  <c:v>5.5635000000000003</c:v>
                </c:pt>
                <c:pt idx="4919">
                  <c:v>5.5655000000000001</c:v>
                </c:pt>
                <c:pt idx="4920">
                  <c:v>5.5685000000000002</c:v>
                </c:pt>
                <c:pt idx="4921">
                  <c:v>5.5705</c:v>
                </c:pt>
                <c:pt idx="4922">
                  <c:v>5.5720000000000001</c:v>
                </c:pt>
                <c:pt idx="4923">
                  <c:v>5.5735000000000001</c:v>
                </c:pt>
                <c:pt idx="4924">
                  <c:v>5.5754999999999999</c:v>
                </c:pt>
                <c:pt idx="4925">
                  <c:v>5.5780000000000003</c:v>
                </c:pt>
                <c:pt idx="4926">
                  <c:v>5.58</c:v>
                </c:pt>
                <c:pt idx="4927">
                  <c:v>5.5819999999999999</c:v>
                </c:pt>
                <c:pt idx="4928">
                  <c:v>5.5834999999999999</c:v>
                </c:pt>
                <c:pt idx="4929">
                  <c:v>5.5854999999999997</c:v>
                </c:pt>
                <c:pt idx="4930">
                  <c:v>5.5880000000000001</c:v>
                </c:pt>
                <c:pt idx="4931">
                  <c:v>5.59</c:v>
                </c:pt>
                <c:pt idx="4932">
                  <c:v>5.5919999999999996</c:v>
                </c:pt>
                <c:pt idx="4933">
                  <c:v>5.5940000000000003</c:v>
                </c:pt>
                <c:pt idx="4934">
                  <c:v>5.5955000000000004</c:v>
                </c:pt>
                <c:pt idx="4935">
                  <c:v>5.5979999999999999</c:v>
                </c:pt>
                <c:pt idx="4936">
                  <c:v>5.6</c:v>
                </c:pt>
                <c:pt idx="4937">
                  <c:v>5.6020000000000003</c:v>
                </c:pt>
                <c:pt idx="4938">
                  <c:v>5.6040000000000001</c:v>
                </c:pt>
                <c:pt idx="4939">
                  <c:v>5.6055000000000001</c:v>
                </c:pt>
                <c:pt idx="4940">
                  <c:v>5.6079999999999997</c:v>
                </c:pt>
                <c:pt idx="4941">
                  <c:v>5.61</c:v>
                </c:pt>
                <c:pt idx="4942">
                  <c:v>5.6120000000000001</c:v>
                </c:pt>
                <c:pt idx="4943">
                  <c:v>5.6135000000000002</c:v>
                </c:pt>
                <c:pt idx="4944">
                  <c:v>5.6154999999999999</c:v>
                </c:pt>
                <c:pt idx="4945">
                  <c:v>5.6180000000000003</c:v>
                </c:pt>
                <c:pt idx="4946">
                  <c:v>5.6204999999999998</c:v>
                </c:pt>
                <c:pt idx="4947">
                  <c:v>5.6219999999999999</c:v>
                </c:pt>
                <c:pt idx="4948">
                  <c:v>5.6239999999999997</c:v>
                </c:pt>
                <c:pt idx="4949">
                  <c:v>5.6260000000000003</c:v>
                </c:pt>
                <c:pt idx="4950">
                  <c:v>5.6280000000000001</c:v>
                </c:pt>
                <c:pt idx="4951">
                  <c:v>5.6304999999999996</c:v>
                </c:pt>
                <c:pt idx="4952">
                  <c:v>5.6319999999999997</c:v>
                </c:pt>
                <c:pt idx="4953">
                  <c:v>5.6340000000000003</c:v>
                </c:pt>
                <c:pt idx="4954">
                  <c:v>5.6355000000000004</c:v>
                </c:pt>
                <c:pt idx="4955">
                  <c:v>5.6379999999999999</c:v>
                </c:pt>
                <c:pt idx="4956">
                  <c:v>5.6405000000000003</c:v>
                </c:pt>
                <c:pt idx="4957">
                  <c:v>5.6425000000000001</c:v>
                </c:pt>
                <c:pt idx="4958">
                  <c:v>5.6440000000000001</c:v>
                </c:pt>
                <c:pt idx="4959">
                  <c:v>5.6459999999999999</c:v>
                </c:pt>
                <c:pt idx="4960">
                  <c:v>5.6479999999999997</c:v>
                </c:pt>
                <c:pt idx="4961">
                  <c:v>5.6494999999999997</c:v>
                </c:pt>
                <c:pt idx="4962">
                  <c:v>5.6509999999999998</c:v>
                </c:pt>
                <c:pt idx="4963">
                  <c:v>5.6529999999999996</c:v>
                </c:pt>
                <c:pt idx="4964">
                  <c:v>5.6544999999999996</c:v>
                </c:pt>
                <c:pt idx="4965">
                  <c:v>5.657</c:v>
                </c:pt>
                <c:pt idx="4966">
                  <c:v>5.6595000000000004</c:v>
                </c:pt>
                <c:pt idx="4967">
                  <c:v>5.6615000000000002</c:v>
                </c:pt>
                <c:pt idx="4968">
                  <c:v>5.6630000000000003</c:v>
                </c:pt>
                <c:pt idx="4969">
                  <c:v>5.665</c:v>
                </c:pt>
                <c:pt idx="4970">
                  <c:v>5.6669999999999998</c:v>
                </c:pt>
                <c:pt idx="4971">
                  <c:v>5.6695000000000002</c:v>
                </c:pt>
                <c:pt idx="4972">
                  <c:v>5.6710000000000003</c:v>
                </c:pt>
                <c:pt idx="4973">
                  <c:v>5.673</c:v>
                </c:pt>
                <c:pt idx="4974">
                  <c:v>5.6745000000000001</c:v>
                </c:pt>
                <c:pt idx="4975">
                  <c:v>5.6764999999999999</c:v>
                </c:pt>
                <c:pt idx="4976">
                  <c:v>5.6790000000000003</c:v>
                </c:pt>
                <c:pt idx="4977">
                  <c:v>5.6814999999999998</c:v>
                </c:pt>
                <c:pt idx="4978">
                  <c:v>5.6829999999999998</c:v>
                </c:pt>
                <c:pt idx="4979">
                  <c:v>5.6844999999999999</c:v>
                </c:pt>
                <c:pt idx="4980">
                  <c:v>5.6859999999999999</c:v>
                </c:pt>
                <c:pt idx="4981">
                  <c:v>5.6890000000000001</c:v>
                </c:pt>
                <c:pt idx="4982">
                  <c:v>5.6909999999999998</c:v>
                </c:pt>
                <c:pt idx="4983">
                  <c:v>5.6929999999999996</c:v>
                </c:pt>
                <c:pt idx="4984">
                  <c:v>5.6950000000000003</c:v>
                </c:pt>
                <c:pt idx="4985">
                  <c:v>5.6970000000000001</c:v>
                </c:pt>
                <c:pt idx="4986">
                  <c:v>5.6994999999999996</c:v>
                </c:pt>
                <c:pt idx="4987">
                  <c:v>5.7015000000000002</c:v>
                </c:pt>
                <c:pt idx="4988">
                  <c:v>5.7030000000000003</c:v>
                </c:pt>
                <c:pt idx="4989">
                  <c:v>5.7050000000000001</c:v>
                </c:pt>
                <c:pt idx="4990">
                  <c:v>5.7074999999999996</c:v>
                </c:pt>
                <c:pt idx="4991">
                  <c:v>5.7095000000000002</c:v>
                </c:pt>
                <c:pt idx="4992">
                  <c:v>5.7115</c:v>
                </c:pt>
                <c:pt idx="4993">
                  <c:v>5.7130000000000001</c:v>
                </c:pt>
                <c:pt idx="4994">
                  <c:v>5.7149999999999999</c:v>
                </c:pt>
                <c:pt idx="4995">
                  <c:v>5.7175000000000002</c:v>
                </c:pt>
                <c:pt idx="4996">
                  <c:v>5.7195</c:v>
                </c:pt>
                <c:pt idx="4997">
                  <c:v>5.7220000000000004</c:v>
                </c:pt>
                <c:pt idx="4998">
                  <c:v>5.7240000000000002</c:v>
                </c:pt>
                <c:pt idx="4999">
                  <c:v>5.7249999999999996</c:v>
                </c:pt>
                <c:pt idx="5000">
                  <c:v>5.7275</c:v>
                </c:pt>
                <c:pt idx="5001">
                  <c:v>5.7294999999999998</c:v>
                </c:pt>
                <c:pt idx="5002">
                  <c:v>5.7314999999999996</c:v>
                </c:pt>
                <c:pt idx="5003">
                  <c:v>5.7329999999999997</c:v>
                </c:pt>
                <c:pt idx="5004">
                  <c:v>5.7355</c:v>
                </c:pt>
                <c:pt idx="5005">
                  <c:v>5.7380000000000004</c:v>
                </c:pt>
                <c:pt idx="5006">
                  <c:v>5.7404999999999999</c:v>
                </c:pt>
                <c:pt idx="5007">
                  <c:v>5.7424999999999997</c:v>
                </c:pt>
                <c:pt idx="5008">
                  <c:v>5.7439999999999998</c:v>
                </c:pt>
                <c:pt idx="5009">
                  <c:v>5.7460000000000004</c:v>
                </c:pt>
                <c:pt idx="5010">
                  <c:v>5.7484999999999999</c:v>
                </c:pt>
                <c:pt idx="5011">
                  <c:v>5.7504999999999997</c:v>
                </c:pt>
                <c:pt idx="5012">
                  <c:v>5.7519999999999998</c:v>
                </c:pt>
                <c:pt idx="5013">
                  <c:v>5.7534999999999998</c:v>
                </c:pt>
                <c:pt idx="5014">
                  <c:v>5.7554999999999996</c:v>
                </c:pt>
                <c:pt idx="5015">
                  <c:v>5.7575000000000003</c:v>
                </c:pt>
                <c:pt idx="5016">
                  <c:v>5.7605000000000004</c:v>
                </c:pt>
                <c:pt idx="5017">
                  <c:v>5.7625000000000002</c:v>
                </c:pt>
                <c:pt idx="5018">
                  <c:v>5.7640000000000002</c:v>
                </c:pt>
                <c:pt idx="5019">
                  <c:v>5.766</c:v>
                </c:pt>
                <c:pt idx="5020">
                  <c:v>5.7685000000000004</c:v>
                </c:pt>
                <c:pt idx="5021">
                  <c:v>5.7705000000000002</c:v>
                </c:pt>
                <c:pt idx="5022">
                  <c:v>5.7725</c:v>
                </c:pt>
                <c:pt idx="5023">
                  <c:v>5.774</c:v>
                </c:pt>
                <c:pt idx="5024">
                  <c:v>5.7755000000000001</c:v>
                </c:pt>
                <c:pt idx="5025">
                  <c:v>5.7785000000000002</c:v>
                </c:pt>
                <c:pt idx="5026">
                  <c:v>5.7805</c:v>
                </c:pt>
                <c:pt idx="5027">
                  <c:v>5.7824999999999998</c:v>
                </c:pt>
                <c:pt idx="5028">
                  <c:v>5.7845000000000004</c:v>
                </c:pt>
                <c:pt idx="5029">
                  <c:v>5.7865000000000002</c:v>
                </c:pt>
                <c:pt idx="5030">
                  <c:v>5.7889999999999997</c:v>
                </c:pt>
                <c:pt idx="5031">
                  <c:v>5.7910000000000004</c:v>
                </c:pt>
                <c:pt idx="5032">
                  <c:v>5.7925000000000004</c:v>
                </c:pt>
                <c:pt idx="5033">
                  <c:v>5.7945000000000002</c:v>
                </c:pt>
                <c:pt idx="5034">
                  <c:v>5.7969999999999997</c:v>
                </c:pt>
                <c:pt idx="5035">
                  <c:v>5.7990000000000004</c:v>
                </c:pt>
                <c:pt idx="5036">
                  <c:v>5.8014999999999999</c:v>
                </c:pt>
                <c:pt idx="5037">
                  <c:v>5.8029999999999999</c:v>
                </c:pt>
                <c:pt idx="5038">
                  <c:v>5.8045</c:v>
                </c:pt>
                <c:pt idx="5039">
                  <c:v>5.8070000000000004</c:v>
                </c:pt>
                <c:pt idx="5040">
                  <c:v>5.8090000000000002</c:v>
                </c:pt>
                <c:pt idx="5041">
                  <c:v>5.8114999999999997</c:v>
                </c:pt>
                <c:pt idx="5042">
                  <c:v>5.8125</c:v>
                </c:pt>
                <c:pt idx="5043">
                  <c:v>5.8144999999999998</c:v>
                </c:pt>
                <c:pt idx="5044">
                  <c:v>5.8170000000000002</c:v>
                </c:pt>
                <c:pt idx="5045">
                  <c:v>5.82</c:v>
                </c:pt>
                <c:pt idx="5046">
                  <c:v>5.8215000000000003</c:v>
                </c:pt>
                <c:pt idx="5047">
                  <c:v>5.8235000000000001</c:v>
                </c:pt>
                <c:pt idx="5048">
                  <c:v>5.8254999999999999</c:v>
                </c:pt>
                <c:pt idx="5049">
                  <c:v>5.8280000000000003</c:v>
                </c:pt>
                <c:pt idx="5050">
                  <c:v>5.83</c:v>
                </c:pt>
                <c:pt idx="5051">
                  <c:v>5.8315000000000001</c:v>
                </c:pt>
                <c:pt idx="5052">
                  <c:v>5.8334999999999999</c:v>
                </c:pt>
                <c:pt idx="5053">
                  <c:v>5.835</c:v>
                </c:pt>
                <c:pt idx="5054">
                  <c:v>5.8375000000000004</c:v>
                </c:pt>
                <c:pt idx="5055">
                  <c:v>5.84</c:v>
                </c:pt>
                <c:pt idx="5056">
                  <c:v>5.8414999999999999</c:v>
                </c:pt>
                <c:pt idx="5057">
                  <c:v>5.8434999999999997</c:v>
                </c:pt>
                <c:pt idx="5058">
                  <c:v>5.8455000000000004</c:v>
                </c:pt>
                <c:pt idx="5059">
                  <c:v>5.8479999999999999</c:v>
                </c:pt>
                <c:pt idx="5060">
                  <c:v>5.85</c:v>
                </c:pt>
                <c:pt idx="5061">
                  <c:v>5.8514999999999997</c:v>
                </c:pt>
                <c:pt idx="5062">
                  <c:v>5.8535000000000004</c:v>
                </c:pt>
                <c:pt idx="5063">
                  <c:v>5.8550000000000004</c:v>
                </c:pt>
                <c:pt idx="5064">
                  <c:v>5.8574999999999999</c:v>
                </c:pt>
                <c:pt idx="5065">
                  <c:v>5.86</c:v>
                </c:pt>
                <c:pt idx="5066">
                  <c:v>5.8620000000000001</c:v>
                </c:pt>
                <c:pt idx="5067">
                  <c:v>5.8635000000000002</c:v>
                </c:pt>
                <c:pt idx="5068">
                  <c:v>5.8654999999999999</c:v>
                </c:pt>
                <c:pt idx="5069">
                  <c:v>5.8680000000000003</c:v>
                </c:pt>
                <c:pt idx="5070">
                  <c:v>5.87</c:v>
                </c:pt>
                <c:pt idx="5071">
                  <c:v>5.8719999999999999</c:v>
                </c:pt>
                <c:pt idx="5072">
                  <c:v>5.8734999999999999</c:v>
                </c:pt>
                <c:pt idx="5073">
                  <c:v>5.8754999999999997</c:v>
                </c:pt>
                <c:pt idx="5074">
                  <c:v>5.8775000000000004</c:v>
                </c:pt>
                <c:pt idx="5075">
                  <c:v>5.8804999999999996</c:v>
                </c:pt>
                <c:pt idx="5076">
                  <c:v>5.8819999999999997</c:v>
                </c:pt>
                <c:pt idx="5077">
                  <c:v>5.8840000000000003</c:v>
                </c:pt>
                <c:pt idx="5078">
                  <c:v>5.8860000000000001</c:v>
                </c:pt>
                <c:pt idx="5079">
                  <c:v>5.8884999999999996</c:v>
                </c:pt>
                <c:pt idx="5080">
                  <c:v>5.89</c:v>
                </c:pt>
                <c:pt idx="5081">
                  <c:v>5.8920000000000003</c:v>
                </c:pt>
                <c:pt idx="5082">
                  <c:v>5.8929999999999998</c:v>
                </c:pt>
                <c:pt idx="5083">
                  <c:v>5.8955000000000002</c:v>
                </c:pt>
                <c:pt idx="5084">
                  <c:v>5.8979999999999997</c:v>
                </c:pt>
                <c:pt idx="5085">
                  <c:v>5.9005000000000001</c:v>
                </c:pt>
                <c:pt idx="5086">
                  <c:v>5.9020000000000001</c:v>
                </c:pt>
                <c:pt idx="5087">
                  <c:v>5.9039999999999999</c:v>
                </c:pt>
                <c:pt idx="5088">
                  <c:v>5.9065000000000003</c:v>
                </c:pt>
                <c:pt idx="5089">
                  <c:v>5.9085000000000001</c:v>
                </c:pt>
                <c:pt idx="5090">
                  <c:v>5.9104999999999999</c:v>
                </c:pt>
                <c:pt idx="5091">
                  <c:v>5.9119999999999999</c:v>
                </c:pt>
                <c:pt idx="5092">
                  <c:v>5.9139999999999997</c:v>
                </c:pt>
                <c:pt idx="5093">
                  <c:v>5.9165000000000001</c:v>
                </c:pt>
                <c:pt idx="5094">
                  <c:v>5.9189999999999996</c:v>
                </c:pt>
                <c:pt idx="5095">
                  <c:v>5.9204999999999997</c:v>
                </c:pt>
                <c:pt idx="5096">
                  <c:v>5.923</c:v>
                </c:pt>
                <c:pt idx="5097">
                  <c:v>5.9249999999999998</c:v>
                </c:pt>
                <c:pt idx="5098">
                  <c:v>5.9269999999999996</c:v>
                </c:pt>
                <c:pt idx="5099">
                  <c:v>5.9295</c:v>
                </c:pt>
                <c:pt idx="5100">
                  <c:v>5.931</c:v>
                </c:pt>
                <c:pt idx="5101">
                  <c:v>5.9329999999999998</c:v>
                </c:pt>
                <c:pt idx="5102">
                  <c:v>5.9344999999999999</c:v>
                </c:pt>
                <c:pt idx="5103">
                  <c:v>5.9370000000000003</c:v>
                </c:pt>
                <c:pt idx="5104">
                  <c:v>5.9390000000000001</c:v>
                </c:pt>
                <c:pt idx="5105">
                  <c:v>5.9405000000000001</c:v>
                </c:pt>
                <c:pt idx="5106">
                  <c:v>5.9424999999999999</c:v>
                </c:pt>
                <c:pt idx="5107">
                  <c:v>5.9444999999999997</c:v>
                </c:pt>
                <c:pt idx="5108">
                  <c:v>5.9470000000000001</c:v>
                </c:pt>
                <c:pt idx="5109">
                  <c:v>5.9489999999999998</c:v>
                </c:pt>
                <c:pt idx="5110">
                  <c:v>5.9504999999999999</c:v>
                </c:pt>
                <c:pt idx="5111">
                  <c:v>5.9524999999999997</c:v>
                </c:pt>
                <c:pt idx="5112">
                  <c:v>5.9545000000000003</c:v>
                </c:pt>
                <c:pt idx="5113">
                  <c:v>5.9565000000000001</c:v>
                </c:pt>
                <c:pt idx="5114">
                  <c:v>5.9584999999999999</c:v>
                </c:pt>
                <c:pt idx="5115">
                  <c:v>5.9604999999999997</c:v>
                </c:pt>
                <c:pt idx="5116">
                  <c:v>5.9625000000000004</c:v>
                </c:pt>
                <c:pt idx="5117">
                  <c:v>5.9645000000000001</c:v>
                </c:pt>
                <c:pt idx="5118">
                  <c:v>5.9669999999999996</c:v>
                </c:pt>
                <c:pt idx="5119">
                  <c:v>5.9690000000000003</c:v>
                </c:pt>
                <c:pt idx="5120">
                  <c:v>5.9705000000000004</c:v>
                </c:pt>
                <c:pt idx="5121">
                  <c:v>5.9725000000000001</c:v>
                </c:pt>
                <c:pt idx="5122">
                  <c:v>5.9744999999999999</c:v>
                </c:pt>
                <c:pt idx="5123">
                  <c:v>5.9764999999999997</c:v>
                </c:pt>
                <c:pt idx="5124">
                  <c:v>5.9785000000000004</c:v>
                </c:pt>
                <c:pt idx="5125">
                  <c:v>5.9809999999999999</c:v>
                </c:pt>
                <c:pt idx="5126">
                  <c:v>5.9824999999999999</c:v>
                </c:pt>
                <c:pt idx="5127">
                  <c:v>5.9844999999999997</c:v>
                </c:pt>
                <c:pt idx="5128">
                  <c:v>5.9859999999999998</c:v>
                </c:pt>
                <c:pt idx="5129">
                  <c:v>5.9880000000000004</c:v>
                </c:pt>
                <c:pt idx="5130">
                  <c:v>5.9894999999999996</c:v>
                </c:pt>
                <c:pt idx="5131">
                  <c:v>5.9915000000000003</c:v>
                </c:pt>
                <c:pt idx="5132">
                  <c:v>5.9935</c:v>
                </c:pt>
                <c:pt idx="5133">
                  <c:v>5.9954999999999998</c:v>
                </c:pt>
                <c:pt idx="5134">
                  <c:v>5.9980000000000002</c:v>
                </c:pt>
                <c:pt idx="5135">
                  <c:v>6</c:v>
                </c:pt>
                <c:pt idx="5136">
                  <c:v>6.0015000000000001</c:v>
                </c:pt>
                <c:pt idx="5137">
                  <c:v>6.0034999999999998</c:v>
                </c:pt>
                <c:pt idx="5138">
                  <c:v>6.0054999999999996</c:v>
                </c:pt>
                <c:pt idx="5139">
                  <c:v>6.008</c:v>
                </c:pt>
                <c:pt idx="5140">
                  <c:v>6.01</c:v>
                </c:pt>
                <c:pt idx="5141">
                  <c:v>6.0114999999999998</c:v>
                </c:pt>
                <c:pt idx="5142">
                  <c:v>6.0134999999999996</c:v>
                </c:pt>
                <c:pt idx="5143">
                  <c:v>6.016</c:v>
                </c:pt>
                <c:pt idx="5144">
                  <c:v>6.0179999999999998</c:v>
                </c:pt>
                <c:pt idx="5145">
                  <c:v>6.02</c:v>
                </c:pt>
                <c:pt idx="5146">
                  <c:v>6.0220000000000002</c:v>
                </c:pt>
                <c:pt idx="5147">
                  <c:v>6.024</c:v>
                </c:pt>
                <c:pt idx="5148">
                  <c:v>6.0259999999999998</c:v>
                </c:pt>
                <c:pt idx="5149">
                  <c:v>6.0285000000000002</c:v>
                </c:pt>
                <c:pt idx="5150">
                  <c:v>6.03</c:v>
                </c:pt>
                <c:pt idx="5151">
                  <c:v>6.032</c:v>
                </c:pt>
                <c:pt idx="5152">
                  <c:v>6.0335000000000001</c:v>
                </c:pt>
                <c:pt idx="5153">
                  <c:v>6.0359999999999996</c:v>
                </c:pt>
                <c:pt idx="5154">
                  <c:v>6.0385</c:v>
                </c:pt>
                <c:pt idx="5155">
                  <c:v>6.04</c:v>
                </c:pt>
                <c:pt idx="5156">
                  <c:v>6.0419999999999998</c:v>
                </c:pt>
                <c:pt idx="5157">
                  <c:v>6.0445000000000002</c:v>
                </c:pt>
                <c:pt idx="5158">
                  <c:v>6.0465</c:v>
                </c:pt>
                <c:pt idx="5159">
                  <c:v>6.0484999999999998</c:v>
                </c:pt>
                <c:pt idx="5160">
                  <c:v>6.0505000000000004</c:v>
                </c:pt>
                <c:pt idx="5161">
                  <c:v>6.0525000000000002</c:v>
                </c:pt>
                <c:pt idx="5162">
                  <c:v>6.0549999999999997</c:v>
                </c:pt>
                <c:pt idx="5163">
                  <c:v>6.0564999999999998</c:v>
                </c:pt>
                <c:pt idx="5164">
                  <c:v>6.0585000000000004</c:v>
                </c:pt>
                <c:pt idx="5165">
                  <c:v>6.0609999999999999</c:v>
                </c:pt>
                <c:pt idx="5166">
                  <c:v>6.0625</c:v>
                </c:pt>
                <c:pt idx="5167">
                  <c:v>6.0650000000000004</c:v>
                </c:pt>
                <c:pt idx="5168">
                  <c:v>6.0674999999999999</c:v>
                </c:pt>
                <c:pt idx="5169">
                  <c:v>6.069</c:v>
                </c:pt>
                <c:pt idx="5170">
                  <c:v>6.0709999999999997</c:v>
                </c:pt>
                <c:pt idx="5171">
                  <c:v>6.0730000000000004</c:v>
                </c:pt>
                <c:pt idx="5172">
                  <c:v>6.0750000000000002</c:v>
                </c:pt>
                <c:pt idx="5173">
                  <c:v>6.077</c:v>
                </c:pt>
                <c:pt idx="5174">
                  <c:v>6.0789999999999997</c:v>
                </c:pt>
                <c:pt idx="5175">
                  <c:v>6.0810000000000004</c:v>
                </c:pt>
                <c:pt idx="5176">
                  <c:v>6.0830000000000002</c:v>
                </c:pt>
                <c:pt idx="5177">
                  <c:v>6.085</c:v>
                </c:pt>
                <c:pt idx="5178">
                  <c:v>6.0875000000000004</c:v>
                </c:pt>
                <c:pt idx="5179">
                  <c:v>6.0895000000000001</c:v>
                </c:pt>
                <c:pt idx="5180">
                  <c:v>6.0910000000000002</c:v>
                </c:pt>
                <c:pt idx="5181">
                  <c:v>6.093</c:v>
                </c:pt>
                <c:pt idx="5182">
                  <c:v>6.0945</c:v>
                </c:pt>
                <c:pt idx="5183">
                  <c:v>6.0970000000000004</c:v>
                </c:pt>
                <c:pt idx="5184">
                  <c:v>6.0990000000000002</c:v>
                </c:pt>
                <c:pt idx="5185">
                  <c:v>6.1005000000000003</c:v>
                </c:pt>
                <c:pt idx="5186">
                  <c:v>6.1025</c:v>
                </c:pt>
                <c:pt idx="5187">
                  <c:v>6.1044999999999998</c:v>
                </c:pt>
                <c:pt idx="5188">
                  <c:v>6.1070000000000002</c:v>
                </c:pt>
                <c:pt idx="5189">
                  <c:v>6.1085000000000003</c:v>
                </c:pt>
                <c:pt idx="5190">
                  <c:v>6.1105</c:v>
                </c:pt>
                <c:pt idx="5191">
                  <c:v>6.1120000000000001</c:v>
                </c:pt>
                <c:pt idx="5192">
                  <c:v>6.1144999999999996</c:v>
                </c:pt>
                <c:pt idx="5193">
                  <c:v>6.117</c:v>
                </c:pt>
                <c:pt idx="5194">
                  <c:v>6.1189999999999998</c:v>
                </c:pt>
                <c:pt idx="5195">
                  <c:v>6.1204999999999998</c:v>
                </c:pt>
                <c:pt idx="5196">
                  <c:v>6.1224999999999996</c:v>
                </c:pt>
                <c:pt idx="5197">
                  <c:v>6.1245000000000003</c:v>
                </c:pt>
                <c:pt idx="5198">
                  <c:v>6.1269999999999998</c:v>
                </c:pt>
                <c:pt idx="5199">
                  <c:v>6.1284999999999998</c:v>
                </c:pt>
                <c:pt idx="5200">
                  <c:v>6.1304999999999996</c:v>
                </c:pt>
                <c:pt idx="5201">
                  <c:v>6.1319999999999997</c:v>
                </c:pt>
                <c:pt idx="5202">
                  <c:v>6.1345000000000001</c:v>
                </c:pt>
                <c:pt idx="5203">
                  <c:v>6.1364999999999998</c:v>
                </c:pt>
                <c:pt idx="5204">
                  <c:v>6.1384999999999996</c:v>
                </c:pt>
                <c:pt idx="5205">
                  <c:v>6.1405000000000003</c:v>
                </c:pt>
                <c:pt idx="5206">
                  <c:v>6.1425000000000001</c:v>
                </c:pt>
                <c:pt idx="5207">
                  <c:v>6.1444999999999999</c:v>
                </c:pt>
                <c:pt idx="5208">
                  <c:v>6.1470000000000002</c:v>
                </c:pt>
                <c:pt idx="5209">
                  <c:v>6.149</c:v>
                </c:pt>
                <c:pt idx="5210">
                  <c:v>6.1505000000000001</c:v>
                </c:pt>
                <c:pt idx="5211">
                  <c:v>6.1524999999999999</c:v>
                </c:pt>
                <c:pt idx="5212">
                  <c:v>6.1544999999999996</c:v>
                </c:pt>
                <c:pt idx="5213">
                  <c:v>6.157</c:v>
                </c:pt>
                <c:pt idx="5214">
                  <c:v>6.1585000000000001</c:v>
                </c:pt>
                <c:pt idx="5215">
                  <c:v>6.16</c:v>
                </c:pt>
                <c:pt idx="5216">
                  <c:v>6.1624999999999996</c:v>
                </c:pt>
                <c:pt idx="5217">
                  <c:v>6.1645000000000003</c:v>
                </c:pt>
                <c:pt idx="5218">
                  <c:v>6.1669999999999998</c:v>
                </c:pt>
                <c:pt idx="5219">
                  <c:v>6.1684999999999999</c:v>
                </c:pt>
                <c:pt idx="5220">
                  <c:v>6.1704999999999997</c:v>
                </c:pt>
                <c:pt idx="5221">
                  <c:v>6.1725000000000003</c:v>
                </c:pt>
                <c:pt idx="5222">
                  <c:v>6.1745000000000001</c:v>
                </c:pt>
                <c:pt idx="5223">
                  <c:v>6.1769999999999996</c:v>
                </c:pt>
                <c:pt idx="5224">
                  <c:v>6.1784999999999997</c:v>
                </c:pt>
                <c:pt idx="5225">
                  <c:v>6.1805000000000003</c:v>
                </c:pt>
                <c:pt idx="5226">
                  <c:v>6.1825000000000001</c:v>
                </c:pt>
                <c:pt idx="5227">
                  <c:v>6.1849999999999996</c:v>
                </c:pt>
                <c:pt idx="5228">
                  <c:v>6.1875</c:v>
                </c:pt>
                <c:pt idx="5229">
                  <c:v>6.1890000000000001</c:v>
                </c:pt>
                <c:pt idx="5230">
                  <c:v>6.1905000000000001</c:v>
                </c:pt>
                <c:pt idx="5231">
                  <c:v>6.1924999999999999</c:v>
                </c:pt>
                <c:pt idx="5232">
                  <c:v>6.1950000000000003</c:v>
                </c:pt>
                <c:pt idx="5233">
                  <c:v>6.1970000000000001</c:v>
                </c:pt>
                <c:pt idx="5234">
                  <c:v>6.1985000000000001</c:v>
                </c:pt>
                <c:pt idx="5235">
                  <c:v>6.2009999999999996</c:v>
                </c:pt>
                <c:pt idx="5236">
                  <c:v>6.2024999999999997</c:v>
                </c:pt>
                <c:pt idx="5237">
                  <c:v>6.2050000000000001</c:v>
                </c:pt>
                <c:pt idx="5238">
                  <c:v>6.2074999999999996</c:v>
                </c:pt>
                <c:pt idx="5239">
                  <c:v>6.2089999999999996</c:v>
                </c:pt>
                <c:pt idx="5240">
                  <c:v>6.2104999999999997</c:v>
                </c:pt>
                <c:pt idx="5241">
                  <c:v>6.2125000000000004</c:v>
                </c:pt>
                <c:pt idx="5242">
                  <c:v>6.2149999999999999</c:v>
                </c:pt>
                <c:pt idx="5243">
                  <c:v>6.2169999999999996</c:v>
                </c:pt>
                <c:pt idx="5244">
                  <c:v>6.2184999999999997</c:v>
                </c:pt>
                <c:pt idx="5245">
                  <c:v>6.2205000000000004</c:v>
                </c:pt>
                <c:pt idx="5246">
                  <c:v>6.2229999999999999</c:v>
                </c:pt>
                <c:pt idx="5247">
                  <c:v>6.2249999999999996</c:v>
                </c:pt>
                <c:pt idx="5248">
                  <c:v>6.2270000000000003</c:v>
                </c:pt>
                <c:pt idx="5249">
                  <c:v>6.2285000000000004</c:v>
                </c:pt>
                <c:pt idx="5250">
                  <c:v>6.23</c:v>
                </c:pt>
                <c:pt idx="5251">
                  <c:v>6.2320000000000002</c:v>
                </c:pt>
                <c:pt idx="5252">
                  <c:v>6.2350000000000003</c:v>
                </c:pt>
                <c:pt idx="5253">
                  <c:v>6.2365000000000004</c:v>
                </c:pt>
                <c:pt idx="5254">
                  <c:v>6.2385000000000002</c:v>
                </c:pt>
                <c:pt idx="5255">
                  <c:v>6.2404999999999999</c:v>
                </c:pt>
                <c:pt idx="5256">
                  <c:v>6.2424999999999997</c:v>
                </c:pt>
                <c:pt idx="5257">
                  <c:v>6.2450000000000001</c:v>
                </c:pt>
                <c:pt idx="5258">
                  <c:v>6.2465000000000002</c:v>
                </c:pt>
                <c:pt idx="5259">
                  <c:v>6.2484999999999999</c:v>
                </c:pt>
                <c:pt idx="5260">
                  <c:v>6.25</c:v>
                </c:pt>
                <c:pt idx="5261">
                  <c:v>6.2519999999999998</c:v>
                </c:pt>
                <c:pt idx="5262">
                  <c:v>6.2545000000000002</c:v>
                </c:pt>
                <c:pt idx="5263">
                  <c:v>6.2569999999999997</c:v>
                </c:pt>
                <c:pt idx="5264">
                  <c:v>6.2584999999999997</c:v>
                </c:pt>
                <c:pt idx="5265">
                  <c:v>6.2605000000000004</c:v>
                </c:pt>
                <c:pt idx="5266">
                  <c:v>6.2629999999999999</c:v>
                </c:pt>
                <c:pt idx="5267">
                  <c:v>6.2655000000000003</c:v>
                </c:pt>
                <c:pt idx="5268">
                  <c:v>6.2675000000000001</c:v>
                </c:pt>
                <c:pt idx="5269">
                  <c:v>6.2685000000000004</c:v>
                </c:pt>
                <c:pt idx="5270">
                  <c:v>6.2709999999999999</c:v>
                </c:pt>
                <c:pt idx="5271">
                  <c:v>6.2729999999999997</c:v>
                </c:pt>
                <c:pt idx="5272">
                  <c:v>6.2755000000000001</c:v>
                </c:pt>
                <c:pt idx="5273">
                  <c:v>6.2774999999999999</c:v>
                </c:pt>
                <c:pt idx="5274">
                  <c:v>6.2794999999999996</c:v>
                </c:pt>
                <c:pt idx="5275">
                  <c:v>6.2809999999999997</c:v>
                </c:pt>
                <c:pt idx="5276">
                  <c:v>6.2835000000000001</c:v>
                </c:pt>
                <c:pt idx="5277">
                  <c:v>6.2859999999999996</c:v>
                </c:pt>
                <c:pt idx="5278">
                  <c:v>6.2874999999999996</c:v>
                </c:pt>
                <c:pt idx="5279">
                  <c:v>6.2895000000000003</c:v>
                </c:pt>
                <c:pt idx="5280">
                  <c:v>6.2915000000000001</c:v>
                </c:pt>
                <c:pt idx="5281">
                  <c:v>6.2934999999999999</c:v>
                </c:pt>
                <c:pt idx="5282">
                  <c:v>6.2960000000000003</c:v>
                </c:pt>
                <c:pt idx="5283">
                  <c:v>6.298</c:v>
                </c:pt>
                <c:pt idx="5284">
                  <c:v>6.2995000000000001</c:v>
                </c:pt>
                <c:pt idx="5285">
                  <c:v>6.3010000000000002</c:v>
                </c:pt>
                <c:pt idx="5286">
                  <c:v>6.3034999999999997</c:v>
                </c:pt>
                <c:pt idx="5287">
                  <c:v>6.306</c:v>
                </c:pt>
                <c:pt idx="5288">
                  <c:v>6.3079999999999998</c:v>
                </c:pt>
                <c:pt idx="5289">
                  <c:v>6.3094999999999999</c:v>
                </c:pt>
                <c:pt idx="5290">
                  <c:v>6.3114999999999997</c:v>
                </c:pt>
                <c:pt idx="5291">
                  <c:v>6.3140000000000001</c:v>
                </c:pt>
                <c:pt idx="5292">
                  <c:v>6.3159999999999998</c:v>
                </c:pt>
                <c:pt idx="5293">
                  <c:v>6.3179999999999996</c:v>
                </c:pt>
                <c:pt idx="5294">
                  <c:v>6.32</c:v>
                </c:pt>
                <c:pt idx="5295">
                  <c:v>6.3215000000000003</c:v>
                </c:pt>
                <c:pt idx="5296">
                  <c:v>6.3239999999999998</c:v>
                </c:pt>
                <c:pt idx="5297">
                  <c:v>6.3259999999999996</c:v>
                </c:pt>
                <c:pt idx="5298">
                  <c:v>6.3280000000000003</c:v>
                </c:pt>
                <c:pt idx="5299">
                  <c:v>6.3295000000000003</c:v>
                </c:pt>
                <c:pt idx="5300">
                  <c:v>6.3315000000000001</c:v>
                </c:pt>
                <c:pt idx="5301">
                  <c:v>6.3339999999999996</c:v>
                </c:pt>
                <c:pt idx="5302">
                  <c:v>6.3360000000000003</c:v>
                </c:pt>
                <c:pt idx="5303">
                  <c:v>6.3380000000000001</c:v>
                </c:pt>
                <c:pt idx="5304">
                  <c:v>6.34</c:v>
                </c:pt>
                <c:pt idx="5305">
                  <c:v>6.3419999999999996</c:v>
                </c:pt>
                <c:pt idx="5306">
                  <c:v>6.3445</c:v>
                </c:pt>
                <c:pt idx="5307">
                  <c:v>6.3464999999999998</c:v>
                </c:pt>
                <c:pt idx="5308">
                  <c:v>6.3479999999999999</c:v>
                </c:pt>
                <c:pt idx="5309">
                  <c:v>6.35</c:v>
                </c:pt>
                <c:pt idx="5310">
                  <c:v>6.3520000000000003</c:v>
                </c:pt>
                <c:pt idx="5311">
                  <c:v>6.3540000000000001</c:v>
                </c:pt>
                <c:pt idx="5312">
                  <c:v>6.3564999999999996</c:v>
                </c:pt>
                <c:pt idx="5313">
                  <c:v>6.3585000000000003</c:v>
                </c:pt>
                <c:pt idx="5314">
                  <c:v>6.36</c:v>
                </c:pt>
                <c:pt idx="5315">
                  <c:v>6.3620000000000001</c:v>
                </c:pt>
                <c:pt idx="5316">
                  <c:v>6.3644999999999996</c:v>
                </c:pt>
                <c:pt idx="5317">
                  <c:v>6.367</c:v>
                </c:pt>
                <c:pt idx="5318">
                  <c:v>6.3685</c:v>
                </c:pt>
                <c:pt idx="5319">
                  <c:v>6.37</c:v>
                </c:pt>
                <c:pt idx="5320">
                  <c:v>6.3719999999999999</c:v>
                </c:pt>
                <c:pt idx="5321">
                  <c:v>6.3745000000000003</c:v>
                </c:pt>
                <c:pt idx="5322">
                  <c:v>6.3765000000000001</c:v>
                </c:pt>
                <c:pt idx="5323">
                  <c:v>6.3784999999999998</c:v>
                </c:pt>
                <c:pt idx="5324">
                  <c:v>6.38</c:v>
                </c:pt>
                <c:pt idx="5325">
                  <c:v>6.3825000000000003</c:v>
                </c:pt>
                <c:pt idx="5326">
                  <c:v>6.3845000000000001</c:v>
                </c:pt>
                <c:pt idx="5327">
                  <c:v>6.3864999999999998</c:v>
                </c:pt>
                <c:pt idx="5328">
                  <c:v>6.3884999999999996</c:v>
                </c:pt>
                <c:pt idx="5329">
                  <c:v>6.39</c:v>
                </c:pt>
                <c:pt idx="5330">
                  <c:v>6.3925000000000001</c:v>
                </c:pt>
                <c:pt idx="5331">
                  <c:v>6.3944999999999999</c:v>
                </c:pt>
                <c:pt idx="5332">
                  <c:v>6.3964999999999996</c:v>
                </c:pt>
                <c:pt idx="5333">
                  <c:v>6.3985000000000003</c:v>
                </c:pt>
                <c:pt idx="5334">
                  <c:v>6.4005000000000001</c:v>
                </c:pt>
                <c:pt idx="5335">
                  <c:v>6.4024999999999999</c:v>
                </c:pt>
                <c:pt idx="5336">
                  <c:v>6.4050000000000002</c:v>
                </c:pt>
                <c:pt idx="5337">
                  <c:v>6.407</c:v>
                </c:pt>
                <c:pt idx="5338">
                  <c:v>6.4085000000000001</c:v>
                </c:pt>
                <c:pt idx="5339">
                  <c:v>6.4104999999999999</c:v>
                </c:pt>
                <c:pt idx="5340">
                  <c:v>6.4124999999999996</c:v>
                </c:pt>
                <c:pt idx="5341">
                  <c:v>6.415</c:v>
                </c:pt>
                <c:pt idx="5342">
                  <c:v>6.4169999999999998</c:v>
                </c:pt>
                <c:pt idx="5343">
                  <c:v>6.4184999999999999</c:v>
                </c:pt>
                <c:pt idx="5344">
                  <c:v>6.4204999999999997</c:v>
                </c:pt>
                <c:pt idx="5345">
                  <c:v>6.4225000000000003</c:v>
                </c:pt>
                <c:pt idx="5346">
                  <c:v>6.4249999999999998</c:v>
                </c:pt>
                <c:pt idx="5347">
                  <c:v>6.4269999999999996</c:v>
                </c:pt>
                <c:pt idx="5348">
                  <c:v>6.4284999999999997</c:v>
                </c:pt>
                <c:pt idx="5349">
                  <c:v>6.4305000000000003</c:v>
                </c:pt>
                <c:pt idx="5350">
                  <c:v>6.4335000000000004</c:v>
                </c:pt>
                <c:pt idx="5351">
                  <c:v>6.4355000000000002</c:v>
                </c:pt>
                <c:pt idx="5352">
                  <c:v>6.4370000000000003</c:v>
                </c:pt>
                <c:pt idx="5353">
                  <c:v>6.4385000000000003</c:v>
                </c:pt>
                <c:pt idx="5354">
                  <c:v>6.4405000000000001</c:v>
                </c:pt>
                <c:pt idx="5355">
                  <c:v>6.4429999999999996</c:v>
                </c:pt>
                <c:pt idx="5356">
                  <c:v>6.4459999999999997</c:v>
                </c:pt>
                <c:pt idx="5357">
                  <c:v>6.4474999999999998</c:v>
                </c:pt>
                <c:pt idx="5358">
                  <c:v>6.4494999999999996</c:v>
                </c:pt>
                <c:pt idx="5359">
                  <c:v>6.4515000000000002</c:v>
                </c:pt>
                <c:pt idx="5360">
                  <c:v>6.4539999999999997</c:v>
                </c:pt>
                <c:pt idx="5361">
                  <c:v>6.4560000000000004</c:v>
                </c:pt>
                <c:pt idx="5362">
                  <c:v>6.4580000000000002</c:v>
                </c:pt>
                <c:pt idx="5363">
                  <c:v>6.4589999999999996</c:v>
                </c:pt>
                <c:pt idx="5364">
                  <c:v>6.4610000000000003</c:v>
                </c:pt>
                <c:pt idx="5365">
                  <c:v>6.4640000000000004</c:v>
                </c:pt>
                <c:pt idx="5366">
                  <c:v>6.4660000000000002</c:v>
                </c:pt>
                <c:pt idx="5367">
                  <c:v>6.4675000000000002</c:v>
                </c:pt>
                <c:pt idx="5368">
                  <c:v>6.4695</c:v>
                </c:pt>
                <c:pt idx="5369">
                  <c:v>6.4714999999999998</c:v>
                </c:pt>
                <c:pt idx="5370">
                  <c:v>6.4740000000000002</c:v>
                </c:pt>
                <c:pt idx="5371">
                  <c:v>6.476</c:v>
                </c:pt>
                <c:pt idx="5372">
                  <c:v>6.4779999999999998</c:v>
                </c:pt>
                <c:pt idx="5373">
                  <c:v>6.4790000000000001</c:v>
                </c:pt>
                <c:pt idx="5374">
                  <c:v>6.4809999999999999</c:v>
                </c:pt>
                <c:pt idx="5375">
                  <c:v>6.4835000000000003</c:v>
                </c:pt>
                <c:pt idx="5376">
                  <c:v>6.4859999999999998</c:v>
                </c:pt>
                <c:pt idx="5377">
                  <c:v>6.4874999999999998</c:v>
                </c:pt>
                <c:pt idx="5378">
                  <c:v>6.4894999999999996</c:v>
                </c:pt>
                <c:pt idx="5379">
                  <c:v>6.4915000000000003</c:v>
                </c:pt>
                <c:pt idx="5380">
                  <c:v>6.4939999999999998</c:v>
                </c:pt>
                <c:pt idx="5381">
                  <c:v>6.4960000000000004</c:v>
                </c:pt>
                <c:pt idx="5382">
                  <c:v>6.4980000000000002</c:v>
                </c:pt>
                <c:pt idx="5383">
                  <c:v>6.4989999999999997</c:v>
                </c:pt>
                <c:pt idx="5384">
                  <c:v>6.5015000000000001</c:v>
                </c:pt>
                <c:pt idx="5385">
                  <c:v>6.5045000000000002</c:v>
                </c:pt>
                <c:pt idx="5386">
                  <c:v>6.5060000000000002</c:v>
                </c:pt>
                <c:pt idx="5387">
                  <c:v>6.508</c:v>
                </c:pt>
                <c:pt idx="5388">
                  <c:v>6.5095000000000001</c:v>
                </c:pt>
                <c:pt idx="5389">
                  <c:v>6.5119999999999996</c:v>
                </c:pt>
                <c:pt idx="5390">
                  <c:v>6.5140000000000002</c:v>
                </c:pt>
                <c:pt idx="5391">
                  <c:v>6.5164999999999997</c:v>
                </c:pt>
                <c:pt idx="5392">
                  <c:v>6.5179999999999998</c:v>
                </c:pt>
                <c:pt idx="5393">
                  <c:v>6.52</c:v>
                </c:pt>
                <c:pt idx="5394">
                  <c:v>6.5220000000000002</c:v>
                </c:pt>
                <c:pt idx="5395">
                  <c:v>6.5244999999999997</c:v>
                </c:pt>
                <c:pt idx="5396">
                  <c:v>6.5265000000000004</c:v>
                </c:pt>
                <c:pt idx="5397">
                  <c:v>6.5279999999999996</c:v>
                </c:pt>
                <c:pt idx="5398">
                  <c:v>6.53</c:v>
                </c:pt>
                <c:pt idx="5399">
                  <c:v>6.5324999999999998</c:v>
                </c:pt>
                <c:pt idx="5400">
                  <c:v>6.5350000000000001</c:v>
                </c:pt>
                <c:pt idx="5401">
                  <c:v>6.5369999999999999</c:v>
                </c:pt>
                <c:pt idx="5402">
                  <c:v>6.5389999999999997</c:v>
                </c:pt>
                <c:pt idx="5403">
                  <c:v>6.5404999999999998</c:v>
                </c:pt>
                <c:pt idx="5404">
                  <c:v>6.5430000000000001</c:v>
                </c:pt>
                <c:pt idx="5405">
                  <c:v>6.5454999999999997</c:v>
                </c:pt>
                <c:pt idx="5406">
                  <c:v>6.5469999999999997</c:v>
                </c:pt>
                <c:pt idx="5407">
                  <c:v>6.5490000000000004</c:v>
                </c:pt>
                <c:pt idx="5408">
                  <c:v>6.5510000000000002</c:v>
                </c:pt>
                <c:pt idx="5409">
                  <c:v>6.5534999999999997</c:v>
                </c:pt>
                <c:pt idx="5410">
                  <c:v>6.5555000000000003</c:v>
                </c:pt>
                <c:pt idx="5411">
                  <c:v>6.5575000000000001</c:v>
                </c:pt>
                <c:pt idx="5412">
                  <c:v>6.5594999999999999</c:v>
                </c:pt>
                <c:pt idx="5413">
                  <c:v>6.5614999999999997</c:v>
                </c:pt>
                <c:pt idx="5414">
                  <c:v>6.5640000000000001</c:v>
                </c:pt>
                <c:pt idx="5415">
                  <c:v>6.5659999999999998</c:v>
                </c:pt>
                <c:pt idx="5416">
                  <c:v>6.5674999999999999</c:v>
                </c:pt>
                <c:pt idx="5417">
                  <c:v>6.5694999999999997</c:v>
                </c:pt>
                <c:pt idx="5418">
                  <c:v>6.5715000000000003</c:v>
                </c:pt>
                <c:pt idx="5419">
                  <c:v>6.5744999999999996</c:v>
                </c:pt>
                <c:pt idx="5420">
                  <c:v>6.5765000000000002</c:v>
                </c:pt>
                <c:pt idx="5421">
                  <c:v>6.5774999999999997</c:v>
                </c:pt>
                <c:pt idx="5422">
                  <c:v>6.5795000000000003</c:v>
                </c:pt>
                <c:pt idx="5423">
                  <c:v>6.5819999999999999</c:v>
                </c:pt>
                <c:pt idx="5424">
                  <c:v>6.5839999999999996</c:v>
                </c:pt>
                <c:pt idx="5425">
                  <c:v>6.5865</c:v>
                </c:pt>
                <c:pt idx="5426">
                  <c:v>6.5880000000000001</c:v>
                </c:pt>
                <c:pt idx="5427">
                  <c:v>6.59</c:v>
                </c:pt>
                <c:pt idx="5428">
                  <c:v>6.5925000000000002</c:v>
                </c:pt>
                <c:pt idx="5429">
                  <c:v>6.5949999999999998</c:v>
                </c:pt>
                <c:pt idx="5430">
                  <c:v>6.5964999999999998</c:v>
                </c:pt>
                <c:pt idx="5431">
                  <c:v>6.5984999999999996</c:v>
                </c:pt>
                <c:pt idx="5432">
                  <c:v>6.6</c:v>
                </c:pt>
                <c:pt idx="5433">
                  <c:v>6.6020000000000003</c:v>
                </c:pt>
                <c:pt idx="5434">
                  <c:v>6.6044999999999998</c:v>
                </c:pt>
                <c:pt idx="5435">
                  <c:v>6.6064999999999996</c:v>
                </c:pt>
                <c:pt idx="5436">
                  <c:v>6.6085000000000003</c:v>
                </c:pt>
                <c:pt idx="5437">
                  <c:v>6.6105</c:v>
                </c:pt>
                <c:pt idx="5438">
                  <c:v>6.6124999999999998</c:v>
                </c:pt>
                <c:pt idx="5439">
                  <c:v>6.6150000000000002</c:v>
                </c:pt>
                <c:pt idx="5440">
                  <c:v>6.6159999999999997</c:v>
                </c:pt>
                <c:pt idx="5441">
                  <c:v>6.6180000000000003</c:v>
                </c:pt>
                <c:pt idx="5442">
                  <c:v>6.62</c:v>
                </c:pt>
                <c:pt idx="5443">
                  <c:v>6.6219999999999999</c:v>
                </c:pt>
                <c:pt idx="5444">
                  <c:v>6.6245000000000003</c:v>
                </c:pt>
                <c:pt idx="5445">
                  <c:v>6.6260000000000003</c:v>
                </c:pt>
                <c:pt idx="5446">
                  <c:v>6.6284999999999998</c:v>
                </c:pt>
                <c:pt idx="5447">
                  <c:v>6.6304999999999996</c:v>
                </c:pt>
                <c:pt idx="5448">
                  <c:v>6.633</c:v>
                </c:pt>
                <c:pt idx="5449">
                  <c:v>6.6349999999999998</c:v>
                </c:pt>
                <c:pt idx="5450">
                  <c:v>6.6369999999999996</c:v>
                </c:pt>
                <c:pt idx="5451">
                  <c:v>6.6390000000000002</c:v>
                </c:pt>
                <c:pt idx="5452">
                  <c:v>6.641</c:v>
                </c:pt>
                <c:pt idx="5453">
                  <c:v>6.6435000000000004</c:v>
                </c:pt>
                <c:pt idx="5454">
                  <c:v>6.6449999999999996</c:v>
                </c:pt>
                <c:pt idx="5455">
                  <c:v>6.6470000000000002</c:v>
                </c:pt>
                <c:pt idx="5456">
                  <c:v>6.649</c:v>
                </c:pt>
                <c:pt idx="5457">
                  <c:v>6.6515000000000004</c:v>
                </c:pt>
                <c:pt idx="5458">
                  <c:v>6.6535000000000002</c:v>
                </c:pt>
                <c:pt idx="5459">
                  <c:v>6.6559999999999997</c:v>
                </c:pt>
                <c:pt idx="5460">
                  <c:v>6.6580000000000004</c:v>
                </c:pt>
                <c:pt idx="5461">
                  <c:v>6.6595000000000004</c:v>
                </c:pt>
                <c:pt idx="5462">
                  <c:v>6.6615000000000002</c:v>
                </c:pt>
                <c:pt idx="5463">
                  <c:v>6.6639999999999997</c:v>
                </c:pt>
                <c:pt idx="5464">
                  <c:v>6.6660000000000004</c:v>
                </c:pt>
                <c:pt idx="5465">
                  <c:v>6.6680000000000001</c:v>
                </c:pt>
                <c:pt idx="5466">
                  <c:v>6.67</c:v>
                </c:pt>
                <c:pt idx="5467">
                  <c:v>6.6725000000000003</c:v>
                </c:pt>
                <c:pt idx="5468">
                  <c:v>6.6745000000000001</c:v>
                </c:pt>
                <c:pt idx="5469">
                  <c:v>6.6764999999999999</c:v>
                </c:pt>
                <c:pt idx="5470">
                  <c:v>6.6779999999999999</c:v>
                </c:pt>
                <c:pt idx="5471">
                  <c:v>6.6805000000000003</c:v>
                </c:pt>
                <c:pt idx="5472">
                  <c:v>6.6829999999999998</c:v>
                </c:pt>
                <c:pt idx="5473">
                  <c:v>6.6849999999999996</c:v>
                </c:pt>
                <c:pt idx="5474">
                  <c:v>6.6870000000000003</c:v>
                </c:pt>
                <c:pt idx="5475">
                  <c:v>6.6890000000000001</c:v>
                </c:pt>
                <c:pt idx="5476">
                  <c:v>6.6914999999999996</c:v>
                </c:pt>
                <c:pt idx="5477">
                  <c:v>6.6935000000000002</c:v>
                </c:pt>
                <c:pt idx="5478">
                  <c:v>6.6955</c:v>
                </c:pt>
                <c:pt idx="5479">
                  <c:v>6.6970000000000001</c:v>
                </c:pt>
                <c:pt idx="5480">
                  <c:v>6.6985000000000001</c:v>
                </c:pt>
                <c:pt idx="5481">
                  <c:v>6.7009999999999996</c:v>
                </c:pt>
                <c:pt idx="5482">
                  <c:v>6.7030000000000003</c:v>
                </c:pt>
                <c:pt idx="5483">
                  <c:v>6.7050000000000001</c:v>
                </c:pt>
                <c:pt idx="5484">
                  <c:v>6.7069999999999999</c:v>
                </c:pt>
                <c:pt idx="5485">
                  <c:v>6.7089999999999996</c:v>
                </c:pt>
                <c:pt idx="5486">
                  <c:v>6.7115</c:v>
                </c:pt>
                <c:pt idx="5487">
                  <c:v>6.7140000000000004</c:v>
                </c:pt>
                <c:pt idx="5488">
                  <c:v>6.7154999999999996</c:v>
                </c:pt>
                <c:pt idx="5489">
                  <c:v>6.7175000000000002</c:v>
                </c:pt>
                <c:pt idx="5490">
                  <c:v>6.7195</c:v>
                </c:pt>
                <c:pt idx="5491">
                  <c:v>6.7220000000000004</c:v>
                </c:pt>
                <c:pt idx="5492">
                  <c:v>6.7240000000000002</c:v>
                </c:pt>
                <c:pt idx="5493">
                  <c:v>6.726</c:v>
                </c:pt>
                <c:pt idx="5494">
                  <c:v>6.7275</c:v>
                </c:pt>
                <c:pt idx="5495">
                  <c:v>6.7294999999999998</c:v>
                </c:pt>
                <c:pt idx="5496">
                  <c:v>6.7320000000000002</c:v>
                </c:pt>
                <c:pt idx="5497">
                  <c:v>6.7350000000000003</c:v>
                </c:pt>
                <c:pt idx="5498">
                  <c:v>6.7365000000000004</c:v>
                </c:pt>
                <c:pt idx="5499">
                  <c:v>6.7385000000000002</c:v>
                </c:pt>
                <c:pt idx="5500">
                  <c:v>6.7409999999999997</c:v>
                </c:pt>
                <c:pt idx="5501">
                  <c:v>6.7430000000000003</c:v>
                </c:pt>
                <c:pt idx="5502">
                  <c:v>6.7450000000000001</c:v>
                </c:pt>
                <c:pt idx="5503">
                  <c:v>6.7465000000000002</c:v>
                </c:pt>
                <c:pt idx="5504">
                  <c:v>6.7484999999999999</c:v>
                </c:pt>
                <c:pt idx="5505">
                  <c:v>6.7510000000000003</c:v>
                </c:pt>
                <c:pt idx="5506">
                  <c:v>6.7534999999999998</c:v>
                </c:pt>
                <c:pt idx="5507">
                  <c:v>6.7549999999999999</c:v>
                </c:pt>
                <c:pt idx="5508">
                  <c:v>6.7569999999999997</c:v>
                </c:pt>
                <c:pt idx="5509">
                  <c:v>6.7590000000000003</c:v>
                </c:pt>
                <c:pt idx="5510">
                  <c:v>6.7614999999999998</c:v>
                </c:pt>
                <c:pt idx="5511">
                  <c:v>6.7634999999999996</c:v>
                </c:pt>
                <c:pt idx="5512">
                  <c:v>6.7645</c:v>
                </c:pt>
                <c:pt idx="5513">
                  <c:v>6.7649999999999997</c:v>
                </c:pt>
                <c:pt idx="5514">
                  <c:v>6.7655000000000003</c:v>
                </c:pt>
                <c:pt idx="5515">
                  <c:v>6.7670000000000003</c:v>
                </c:pt>
                <c:pt idx="5516">
                  <c:v>6.7690000000000001</c:v>
                </c:pt>
                <c:pt idx="5517">
                  <c:v>6.7725</c:v>
                </c:pt>
                <c:pt idx="5518">
                  <c:v>6.7744999999999997</c:v>
                </c:pt>
                <c:pt idx="5519">
                  <c:v>6.7770000000000001</c:v>
                </c:pt>
                <c:pt idx="5520">
                  <c:v>6.7785000000000002</c:v>
                </c:pt>
                <c:pt idx="5521">
                  <c:v>6.7809999999999997</c:v>
                </c:pt>
                <c:pt idx="5522">
                  <c:v>6.7830000000000004</c:v>
                </c:pt>
                <c:pt idx="5523">
                  <c:v>6.7854999999999999</c:v>
                </c:pt>
                <c:pt idx="5524">
                  <c:v>6.7869999999999999</c:v>
                </c:pt>
                <c:pt idx="5525">
                  <c:v>6.7889999999999997</c:v>
                </c:pt>
                <c:pt idx="5526">
                  <c:v>6.7915000000000001</c:v>
                </c:pt>
                <c:pt idx="5527">
                  <c:v>6.7945000000000002</c:v>
                </c:pt>
                <c:pt idx="5528">
                  <c:v>6.7960000000000003</c:v>
                </c:pt>
                <c:pt idx="5529">
                  <c:v>6.798</c:v>
                </c:pt>
                <c:pt idx="5530">
                  <c:v>6.7995000000000001</c:v>
                </c:pt>
                <c:pt idx="5531">
                  <c:v>6.8014999999999999</c:v>
                </c:pt>
                <c:pt idx="5532">
                  <c:v>6.8040000000000003</c:v>
                </c:pt>
                <c:pt idx="5533">
                  <c:v>6.806</c:v>
                </c:pt>
                <c:pt idx="5534">
                  <c:v>6.8079999999999998</c:v>
                </c:pt>
                <c:pt idx="5535">
                  <c:v>6.81</c:v>
                </c:pt>
                <c:pt idx="5536">
                  <c:v>6.8125</c:v>
                </c:pt>
                <c:pt idx="5537">
                  <c:v>6.8150000000000004</c:v>
                </c:pt>
                <c:pt idx="5538">
                  <c:v>6.8164999999999996</c:v>
                </c:pt>
                <c:pt idx="5539">
                  <c:v>6.8179999999999996</c:v>
                </c:pt>
                <c:pt idx="5540">
                  <c:v>6.82</c:v>
                </c:pt>
                <c:pt idx="5541">
                  <c:v>6.8224999999999998</c:v>
                </c:pt>
                <c:pt idx="5542">
                  <c:v>6.8244999999999996</c:v>
                </c:pt>
                <c:pt idx="5543">
                  <c:v>6.8259999999999996</c:v>
                </c:pt>
                <c:pt idx="5544">
                  <c:v>6.8280000000000003</c:v>
                </c:pt>
                <c:pt idx="5545">
                  <c:v>6.83</c:v>
                </c:pt>
                <c:pt idx="5546">
                  <c:v>6.8324999999999996</c:v>
                </c:pt>
                <c:pt idx="5547">
                  <c:v>6.835</c:v>
                </c:pt>
                <c:pt idx="5548">
                  <c:v>6.8369999999999997</c:v>
                </c:pt>
                <c:pt idx="5549">
                  <c:v>6.8384999999999998</c:v>
                </c:pt>
                <c:pt idx="5550">
                  <c:v>6.8404999999999996</c:v>
                </c:pt>
                <c:pt idx="5551">
                  <c:v>6.8425000000000002</c:v>
                </c:pt>
                <c:pt idx="5552">
                  <c:v>6.8445</c:v>
                </c:pt>
                <c:pt idx="5553">
                  <c:v>6.8470000000000004</c:v>
                </c:pt>
                <c:pt idx="5554">
                  <c:v>6.8484999999999996</c:v>
                </c:pt>
                <c:pt idx="5555">
                  <c:v>6.8505000000000003</c:v>
                </c:pt>
                <c:pt idx="5556">
                  <c:v>6.8529999999999998</c:v>
                </c:pt>
                <c:pt idx="5557">
                  <c:v>6.8555000000000001</c:v>
                </c:pt>
                <c:pt idx="5558">
                  <c:v>6.8570000000000002</c:v>
                </c:pt>
                <c:pt idx="5559">
                  <c:v>6.859</c:v>
                </c:pt>
                <c:pt idx="5560">
                  <c:v>6.8609999999999998</c:v>
                </c:pt>
                <c:pt idx="5561">
                  <c:v>6.8635000000000002</c:v>
                </c:pt>
                <c:pt idx="5562">
                  <c:v>6.8654999999999999</c:v>
                </c:pt>
                <c:pt idx="5563">
                  <c:v>6.867</c:v>
                </c:pt>
                <c:pt idx="5564">
                  <c:v>6.8689999999999998</c:v>
                </c:pt>
                <c:pt idx="5565">
                  <c:v>6.8710000000000004</c:v>
                </c:pt>
                <c:pt idx="5566">
                  <c:v>6.8730000000000002</c:v>
                </c:pt>
                <c:pt idx="5567">
                  <c:v>6.8760000000000003</c:v>
                </c:pt>
                <c:pt idx="5568">
                  <c:v>6.8769999999999998</c:v>
                </c:pt>
                <c:pt idx="5569">
                  <c:v>6.8789999999999996</c:v>
                </c:pt>
                <c:pt idx="5570">
                  <c:v>6.8810000000000002</c:v>
                </c:pt>
                <c:pt idx="5571">
                  <c:v>6.8834999999999997</c:v>
                </c:pt>
                <c:pt idx="5572">
                  <c:v>6.8860000000000001</c:v>
                </c:pt>
                <c:pt idx="5573">
                  <c:v>6.8875000000000002</c:v>
                </c:pt>
                <c:pt idx="5574">
                  <c:v>6.8895</c:v>
                </c:pt>
                <c:pt idx="5575">
                  <c:v>6.8920000000000003</c:v>
                </c:pt>
                <c:pt idx="5576">
                  <c:v>6.8940000000000001</c:v>
                </c:pt>
                <c:pt idx="5577">
                  <c:v>6.8959999999999999</c:v>
                </c:pt>
                <c:pt idx="5578">
                  <c:v>6.8979999999999997</c:v>
                </c:pt>
                <c:pt idx="5579">
                  <c:v>6.9</c:v>
                </c:pt>
                <c:pt idx="5580">
                  <c:v>6.9020000000000001</c:v>
                </c:pt>
                <c:pt idx="5581">
                  <c:v>6.9044999999999996</c:v>
                </c:pt>
                <c:pt idx="5582">
                  <c:v>6.9059999999999997</c:v>
                </c:pt>
                <c:pt idx="5583">
                  <c:v>6.9074999999999998</c:v>
                </c:pt>
                <c:pt idx="5584">
                  <c:v>6.9095000000000004</c:v>
                </c:pt>
                <c:pt idx="5585">
                  <c:v>6.9119999999999999</c:v>
                </c:pt>
                <c:pt idx="5586">
                  <c:v>6.9145000000000003</c:v>
                </c:pt>
                <c:pt idx="5587">
                  <c:v>6.9160000000000004</c:v>
                </c:pt>
                <c:pt idx="5588">
                  <c:v>6.9180000000000001</c:v>
                </c:pt>
                <c:pt idx="5589">
                  <c:v>6.92</c:v>
                </c:pt>
                <c:pt idx="5590">
                  <c:v>6.9219999999999997</c:v>
                </c:pt>
                <c:pt idx="5591">
                  <c:v>6.9245000000000001</c:v>
                </c:pt>
                <c:pt idx="5592">
                  <c:v>6.9260000000000002</c:v>
                </c:pt>
                <c:pt idx="5593">
                  <c:v>6.9275000000000002</c:v>
                </c:pt>
                <c:pt idx="5594">
                  <c:v>6.9295</c:v>
                </c:pt>
                <c:pt idx="5595">
                  <c:v>6.9314999999999998</c:v>
                </c:pt>
                <c:pt idx="5596">
                  <c:v>6.9340000000000002</c:v>
                </c:pt>
                <c:pt idx="5597">
                  <c:v>6.9359999999999999</c:v>
                </c:pt>
                <c:pt idx="5598">
                  <c:v>6.9375</c:v>
                </c:pt>
                <c:pt idx="5599">
                  <c:v>6.9390000000000001</c:v>
                </c:pt>
                <c:pt idx="5600">
                  <c:v>6.9414999999999996</c:v>
                </c:pt>
                <c:pt idx="5601">
                  <c:v>6.9435000000000002</c:v>
                </c:pt>
                <c:pt idx="5602">
                  <c:v>6.9459999999999997</c:v>
                </c:pt>
                <c:pt idx="5603">
                  <c:v>6.9474999999999998</c:v>
                </c:pt>
                <c:pt idx="5604">
                  <c:v>6.9494999999999996</c:v>
                </c:pt>
                <c:pt idx="5605">
                  <c:v>6.9515000000000002</c:v>
                </c:pt>
                <c:pt idx="5606">
                  <c:v>6.9539999999999997</c:v>
                </c:pt>
                <c:pt idx="5607">
                  <c:v>6.9560000000000004</c:v>
                </c:pt>
                <c:pt idx="5608">
                  <c:v>6.9574999999999996</c:v>
                </c:pt>
                <c:pt idx="5609">
                  <c:v>6.9595000000000002</c:v>
                </c:pt>
                <c:pt idx="5610">
                  <c:v>6.9619999999999997</c:v>
                </c:pt>
                <c:pt idx="5611">
                  <c:v>6.9645000000000001</c:v>
                </c:pt>
                <c:pt idx="5612">
                  <c:v>6.9660000000000002</c:v>
                </c:pt>
                <c:pt idx="5613">
                  <c:v>6.9684999999999997</c:v>
                </c:pt>
                <c:pt idx="5614">
                  <c:v>6.97</c:v>
                </c:pt>
                <c:pt idx="5615">
                  <c:v>6.9720000000000004</c:v>
                </c:pt>
                <c:pt idx="5616">
                  <c:v>6.9749999999999996</c:v>
                </c:pt>
                <c:pt idx="5617">
                  <c:v>6.9764999999999997</c:v>
                </c:pt>
                <c:pt idx="5618">
                  <c:v>6.9779999999999998</c:v>
                </c:pt>
                <c:pt idx="5619">
                  <c:v>6.98</c:v>
                </c:pt>
                <c:pt idx="5620">
                  <c:v>6.9820000000000002</c:v>
                </c:pt>
                <c:pt idx="5621">
                  <c:v>6.9844999999999997</c:v>
                </c:pt>
                <c:pt idx="5622">
                  <c:v>6.9859999999999998</c:v>
                </c:pt>
                <c:pt idx="5623">
                  <c:v>6.9874999999999998</c:v>
                </c:pt>
                <c:pt idx="5624">
                  <c:v>6.9894999999999996</c:v>
                </c:pt>
                <c:pt idx="5625">
                  <c:v>6.992</c:v>
                </c:pt>
                <c:pt idx="5626">
                  <c:v>6.9939999999999998</c:v>
                </c:pt>
                <c:pt idx="5627">
                  <c:v>6.9960000000000004</c:v>
                </c:pt>
                <c:pt idx="5628">
                  <c:v>6.9974999999999996</c:v>
                </c:pt>
                <c:pt idx="5629">
                  <c:v>6.9989999999999997</c:v>
                </c:pt>
                <c:pt idx="5630">
                  <c:v>7.0010000000000003</c:v>
                </c:pt>
                <c:pt idx="5631">
                  <c:v>7.0039999999999996</c:v>
                </c:pt>
                <c:pt idx="5632">
                  <c:v>7.0060000000000002</c:v>
                </c:pt>
                <c:pt idx="5633">
                  <c:v>7.0075000000000003</c:v>
                </c:pt>
                <c:pt idx="5634">
                  <c:v>7.0095000000000001</c:v>
                </c:pt>
                <c:pt idx="5635">
                  <c:v>7.0114999999999998</c:v>
                </c:pt>
                <c:pt idx="5636">
                  <c:v>7.0134999999999996</c:v>
                </c:pt>
                <c:pt idx="5637">
                  <c:v>7.0155000000000003</c:v>
                </c:pt>
                <c:pt idx="5638">
                  <c:v>7.0170000000000003</c:v>
                </c:pt>
                <c:pt idx="5639">
                  <c:v>7.0185000000000004</c:v>
                </c:pt>
                <c:pt idx="5640">
                  <c:v>7.0209999999999999</c:v>
                </c:pt>
                <c:pt idx="5641">
                  <c:v>7.0235000000000003</c:v>
                </c:pt>
                <c:pt idx="5642">
                  <c:v>7.0250000000000004</c:v>
                </c:pt>
                <c:pt idx="5643">
                  <c:v>7.0274999999999999</c:v>
                </c:pt>
                <c:pt idx="5644">
                  <c:v>7.0294999999999996</c:v>
                </c:pt>
                <c:pt idx="5645">
                  <c:v>7.0315000000000003</c:v>
                </c:pt>
                <c:pt idx="5646">
                  <c:v>7.0339999999999998</c:v>
                </c:pt>
                <c:pt idx="5647">
                  <c:v>7.0359999999999996</c:v>
                </c:pt>
                <c:pt idx="5648">
                  <c:v>7.0369999999999999</c:v>
                </c:pt>
                <c:pt idx="5649">
                  <c:v>7.0389999999999997</c:v>
                </c:pt>
                <c:pt idx="5650">
                  <c:v>7.0410000000000004</c:v>
                </c:pt>
                <c:pt idx="5651">
                  <c:v>7.0430000000000001</c:v>
                </c:pt>
                <c:pt idx="5652">
                  <c:v>7.0449999999999999</c:v>
                </c:pt>
                <c:pt idx="5653">
                  <c:v>7.0465</c:v>
                </c:pt>
                <c:pt idx="5654">
                  <c:v>7.0484999999999998</c:v>
                </c:pt>
                <c:pt idx="5655">
                  <c:v>7.0505000000000004</c:v>
                </c:pt>
                <c:pt idx="5656">
                  <c:v>7.0529999999999999</c:v>
                </c:pt>
                <c:pt idx="5657">
                  <c:v>7.0549999999999997</c:v>
                </c:pt>
                <c:pt idx="5658">
                  <c:v>7.0564999999999998</c:v>
                </c:pt>
                <c:pt idx="5659">
                  <c:v>7.0579999999999998</c:v>
                </c:pt>
                <c:pt idx="5660">
                  <c:v>7.06</c:v>
                </c:pt>
                <c:pt idx="5661">
                  <c:v>7.0620000000000003</c:v>
                </c:pt>
                <c:pt idx="5662">
                  <c:v>7.0640000000000001</c:v>
                </c:pt>
                <c:pt idx="5663">
                  <c:v>7.0659999999999998</c:v>
                </c:pt>
                <c:pt idx="5664">
                  <c:v>7.0674999999999999</c:v>
                </c:pt>
                <c:pt idx="5665">
                  <c:v>7.0694999999999997</c:v>
                </c:pt>
                <c:pt idx="5666">
                  <c:v>7.0720000000000001</c:v>
                </c:pt>
                <c:pt idx="5667">
                  <c:v>7.0739999999999998</c:v>
                </c:pt>
                <c:pt idx="5668">
                  <c:v>7.0759999999999996</c:v>
                </c:pt>
                <c:pt idx="5669">
                  <c:v>7.0774999999999997</c:v>
                </c:pt>
                <c:pt idx="5670">
                  <c:v>7.0795000000000003</c:v>
                </c:pt>
                <c:pt idx="5671">
                  <c:v>7.0819999999999999</c:v>
                </c:pt>
                <c:pt idx="5672">
                  <c:v>7.0839999999999996</c:v>
                </c:pt>
                <c:pt idx="5673">
                  <c:v>7.0860000000000003</c:v>
                </c:pt>
                <c:pt idx="5674">
                  <c:v>7.0875000000000004</c:v>
                </c:pt>
                <c:pt idx="5675">
                  <c:v>7.0895000000000001</c:v>
                </c:pt>
                <c:pt idx="5676">
                  <c:v>7.0919999999999996</c:v>
                </c:pt>
                <c:pt idx="5677">
                  <c:v>7.0940000000000003</c:v>
                </c:pt>
                <c:pt idx="5678">
                  <c:v>7.0960000000000001</c:v>
                </c:pt>
                <c:pt idx="5679">
                  <c:v>7.0979999999999999</c:v>
                </c:pt>
                <c:pt idx="5680">
                  <c:v>7.1</c:v>
                </c:pt>
                <c:pt idx="5681">
                  <c:v>7.1020000000000003</c:v>
                </c:pt>
                <c:pt idx="5682">
                  <c:v>7.1040000000000001</c:v>
                </c:pt>
                <c:pt idx="5683">
                  <c:v>7.1059999999999999</c:v>
                </c:pt>
                <c:pt idx="5684">
                  <c:v>7.1074999999999999</c:v>
                </c:pt>
                <c:pt idx="5685">
                  <c:v>7.1094999999999997</c:v>
                </c:pt>
                <c:pt idx="5686">
                  <c:v>7.1120000000000001</c:v>
                </c:pt>
                <c:pt idx="5687">
                  <c:v>7.1139999999999999</c:v>
                </c:pt>
                <c:pt idx="5688">
                  <c:v>7.1159999999999997</c:v>
                </c:pt>
                <c:pt idx="5689">
                  <c:v>7.1174999999999997</c:v>
                </c:pt>
                <c:pt idx="5690">
                  <c:v>7.1189999999999998</c:v>
                </c:pt>
                <c:pt idx="5691">
                  <c:v>7.1210000000000004</c:v>
                </c:pt>
                <c:pt idx="5692">
                  <c:v>7.1234999999999999</c:v>
                </c:pt>
                <c:pt idx="5693">
                  <c:v>7.1260000000000003</c:v>
                </c:pt>
                <c:pt idx="5694">
                  <c:v>7.1275000000000004</c:v>
                </c:pt>
                <c:pt idx="5695">
                  <c:v>7.1295000000000002</c:v>
                </c:pt>
                <c:pt idx="5696">
                  <c:v>7.1319999999999997</c:v>
                </c:pt>
                <c:pt idx="5697">
                  <c:v>7.1340000000000003</c:v>
                </c:pt>
                <c:pt idx="5698">
                  <c:v>7.1360000000000001</c:v>
                </c:pt>
                <c:pt idx="5699">
                  <c:v>7.1375000000000002</c:v>
                </c:pt>
                <c:pt idx="5700">
                  <c:v>7.1390000000000002</c:v>
                </c:pt>
                <c:pt idx="5701">
                  <c:v>7.1414999999999997</c:v>
                </c:pt>
                <c:pt idx="5702">
                  <c:v>7.1435000000000004</c:v>
                </c:pt>
                <c:pt idx="5703">
                  <c:v>7.1459999999999999</c:v>
                </c:pt>
                <c:pt idx="5704">
                  <c:v>7.1475</c:v>
                </c:pt>
                <c:pt idx="5705">
                  <c:v>7.1494999999999997</c:v>
                </c:pt>
                <c:pt idx="5706">
                  <c:v>7.1520000000000001</c:v>
                </c:pt>
                <c:pt idx="5707">
                  <c:v>7.1539999999999999</c:v>
                </c:pt>
                <c:pt idx="5708">
                  <c:v>7.1559999999999997</c:v>
                </c:pt>
                <c:pt idx="5709">
                  <c:v>7.1580000000000004</c:v>
                </c:pt>
                <c:pt idx="5710">
                  <c:v>7.16</c:v>
                </c:pt>
                <c:pt idx="5711">
                  <c:v>7.1624999999999996</c:v>
                </c:pt>
                <c:pt idx="5712">
                  <c:v>7.1645000000000003</c:v>
                </c:pt>
                <c:pt idx="5713">
                  <c:v>7.1660000000000004</c:v>
                </c:pt>
                <c:pt idx="5714">
                  <c:v>7.1680000000000001</c:v>
                </c:pt>
                <c:pt idx="5715">
                  <c:v>7.17</c:v>
                </c:pt>
                <c:pt idx="5716">
                  <c:v>7.173</c:v>
                </c:pt>
                <c:pt idx="5717">
                  <c:v>7.1749999999999998</c:v>
                </c:pt>
                <c:pt idx="5718">
                  <c:v>7.1769999999999996</c:v>
                </c:pt>
                <c:pt idx="5719">
                  <c:v>7.1784999999999997</c:v>
                </c:pt>
                <c:pt idx="5720">
                  <c:v>7.1805000000000003</c:v>
                </c:pt>
                <c:pt idx="5721">
                  <c:v>7.1829999999999998</c:v>
                </c:pt>
                <c:pt idx="5722">
                  <c:v>7.1855000000000002</c:v>
                </c:pt>
                <c:pt idx="5723">
                  <c:v>7.1870000000000003</c:v>
                </c:pt>
                <c:pt idx="5724">
                  <c:v>7.1890000000000001</c:v>
                </c:pt>
                <c:pt idx="5725">
                  <c:v>7.1909999999999998</c:v>
                </c:pt>
                <c:pt idx="5726">
                  <c:v>7.1935000000000002</c:v>
                </c:pt>
                <c:pt idx="5727">
                  <c:v>7.1955</c:v>
                </c:pt>
                <c:pt idx="5728">
                  <c:v>7.1965000000000003</c:v>
                </c:pt>
                <c:pt idx="5729">
                  <c:v>7.1985000000000001</c:v>
                </c:pt>
                <c:pt idx="5730">
                  <c:v>7.2004999999999999</c:v>
                </c:pt>
                <c:pt idx="5731">
                  <c:v>7.2030000000000003</c:v>
                </c:pt>
                <c:pt idx="5732">
                  <c:v>7.2050000000000001</c:v>
                </c:pt>
                <c:pt idx="5733">
                  <c:v>7.2065000000000001</c:v>
                </c:pt>
                <c:pt idx="5734">
                  <c:v>7.2089999999999996</c:v>
                </c:pt>
                <c:pt idx="5735">
                  <c:v>7.2115</c:v>
                </c:pt>
                <c:pt idx="5736">
                  <c:v>7.2134999999999998</c:v>
                </c:pt>
                <c:pt idx="5737">
                  <c:v>7.2154999999999996</c:v>
                </c:pt>
                <c:pt idx="5738">
                  <c:v>7.2175000000000002</c:v>
                </c:pt>
                <c:pt idx="5739">
                  <c:v>7.2184999999999997</c:v>
                </c:pt>
                <c:pt idx="5740">
                  <c:v>7.2210000000000001</c:v>
                </c:pt>
                <c:pt idx="5741">
                  <c:v>7.2229999999999999</c:v>
                </c:pt>
                <c:pt idx="5742">
                  <c:v>7.2249999999999996</c:v>
                </c:pt>
                <c:pt idx="5743">
                  <c:v>7.2264999999999997</c:v>
                </c:pt>
                <c:pt idx="5744">
                  <c:v>7.2290000000000001</c:v>
                </c:pt>
                <c:pt idx="5745">
                  <c:v>7.2314999999999996</c:v>
                </c:pt>
                <c:pt idx="5746">
                  <c:v>7.234</c:v>
                </c:pt>
                <c:pt idx="5747">
                  <c:v>7.2355</c:v>
                </c:pt>
                <c:pt idx="5748">
                  <c:v>7.2374999999999998</c:v>
                </c:pt>
                <c:pt idx="5749">
                  <c:v>7.2389999999999999</c:v>
                </c:pt>
                <c:pt idx="5750">
                  <c:v>7.2409999999999997</c:v>
                </c:pt>
                <c:pt idx="5751">
                  <c:v>7.2435</c:v>
                </c:pt>
                <c:pt idx="5752">
                  <c:v>7.2450000000000001</c:v>
                </c:pt>
                <c:pt idx="5753">
                  <c:v>7.2465000000000002</c:v>
                </c:pt>
                <c:pt idx="5754">
                  <c:v>7.2484999999999999</c:v>
                </c:pt>
                <c:pt idx="5755">
                  <c:v>7.2510000000000003</c:v>
                </c:pt>
                <c:pt idx="5756">
                  <c:v>7.2534999999999998</c:v>
                </c:pt>
                <c:pt idx="5757">
                  <c:v>7.2554999999999996</c:v>
                </c:pt>
                <c:pt idx="5758">
                  <c:v>7.2575000000000003</c:v>
                </c:pt>
                <c:pt idx="5759">
                  <c:v>7.2590000000000003</c:v>
                </c:pt>
                <c:pt idx="5760">
                  <c:v>7.2614999999999998</c:v>
                </c:pt>
                <c:pt idx="5761">
                  <c:v>7.2634999999999996</c:v>
                </c:pt>
                <c:pt idx="5762">
                  <c:v>7.266</c:v>
                </c:pt>
                <c:pt idx="5763">
                  <c:v>7.2675000000000001</c:v>
                </c:pt>
                <c:pt idx="5764">
                  <c:v>7.27</c:v>
                </c:pt>
                <c:pt idx="5765">
                  <c:v>7.2709999999999999</c:v>
                </c:pt>
                <c:pt idx="5766">
                  <c:v>7.2729999999999997</c:v>
                </c:pt>
                <c:pt idx="5767">
                  <c:v>7.2750000000000004</c:v>
                </c:pt>
                <c:pt idx="5768">
                  <c:v>7.2770000000000001</c:v>
                </c:pt>
                <c:pt idx="5769">
                  <c:v>7.2789999999999999</c:v>
                </c:pt>
                <c:pt idx="5770">
                  <c:v>7.2815000000000003</c:v>
                </c:pt>
                <c:pt idx="5771">
                  <c:v>7.2835000000000001</c:v>
                </c:pt>
                <c:pt idx="5772">
                  <c:v>7.2854999999999999</c:v>
                </c:pt>
                <c:pt idx="5773">
                  <c:v>7.2869999999999999</c:v>
                </c:pt>
                <c:pt idx="5774">
                  <c:v>7.29</c:v>
                </c:pt>
                <c:pt idx="5775">
                  <c:v>7.2925000000000004</c:v>
                </c:pt>
                <c:pt idx="5776">
                  <c:v>7.2945000000000002</c:v>
                </c:pt>
                <c:pt idx="5777">
                  <c:v>7.2960000000000003</c:v>
                </c:pt>
                <c:pt idx="5778">
                  <c:v>7.298</c:v>
                </c:pt>
                <c:pt idx="5779">
                  <c:v>7.2995000000000001</c:v>
                </c:pt>
                <c:pt idx="5780">
                  <c:v>7.3019999999999996</c:v>
                </c:pt>
                <c:pt idx="5781">
                  <c:v>7.3040000000000003</c:v>
                </c:pt>
                <c:pt idx="5782">
                  <c:v>7.3055000000000003</c:v>
                </c:pt>
                <c:pt idx="5783">
                  <c:v>7.3079999999999998</c:v>
                </c:pt>
                <c:pt idx="5784">
                  <c:v>7.3105000000000002</c:v>
                </c:pt>
                <c:pt idx="5785">
                  <c:v>7.3125</c:v>
                </c:pt>
                <c:pt idx="5786">
                  <c:v>7.3144999999999998</c:v>
                </c:pt>
                <c:pt idx="5787">
                  <c:v>7.3164999999999996</c:v>
                </c:pt>
                <c:pt idx="5788">
                  <c:v>7.3185000000000002</c:v>
                </c:pt>
                <c:pt idx="5789">
                  <c:v>7.3209999999999997</c:v>
                </c:pt>
                <c:pt idx="5790">
                  <c:v>7.3230000000000004</c:v>
                </c:pt>
                <c:pt idx="5791">
                  <c:v>7.3244999999999996</c:v>
                </c:pt>
                <c:pt idx="5792">
                  <c:v>7.3265000000000002</c:v>
                </c:pt>
                <c:pt idx="5793">
                  <c:v>7.3285</c:v>
                </c:pt>
                <c:pt idx="5794">
                  <c:v>7.3310000000000004</c:v>
                </c:pt>
                <c:pt idx="5795">
                  <c:v>7.3330000000000002</c:v>
                </c:pt>
                <c:pt idx="5796">
                  <c:v>7.3354999999999997</c:v>
                </c:pt>
                <c:pt idx="5797">
                  <c:v>7.3369999999999997</c:v>
                </c:pt>
                <c:pt idx="5798">
                  <c:v>7.3390000000000004</c:v>
                </c:pt>
                <c:pt idx="5799">
                  <c:v>7.3414999999999999</c:v>
                </c:pt>
                <c:pt idx="5800">
                  <c:v>7.343</c:v>
                </c:pt>
                <c:pt idx="5801">
                  <c:v>7.3449999999999998</c:v>
                </c:pt>
                <c:pt idx="5802">
                  <c:v>7.3475000000000001</c:v>
                </c:pt>
                <c:pt idx="5803">
                  <c:v>7.3494999999999999</c:v>
                </c:pt>
                <c:pt idx="5804">
                  <c:v>7.3520000000000003</c:v>
                </c:pt>
                <c:pt idx="5805">
                  <c:v>7.3540000000000001</c:v>
                </c:pt>
                <c:pt idx="5806">
                  <c:v>7.3559999999999999</c:v>
                </c:pt>
                <c:pt idx="5807">
                  <c:v>7.3579999999999997</c:v>
                </c:pt>
                <c:pt idx="5808">
                  <c:v>7.36</c:v>
                </c:pt>
                <c:pt idx="5809">
                  <c:v>7.3624999999999998</c:v>
                </c:pt>
                <c:pt idx="5810">
                  <c:v>7.3639999999999999</c:v>
                </c:pt>
                <c:pt idx="5811">
                  <c:v>7.3659999999999997</c:v>
                </c:pt>
                <c:pt idx="5812">
                  <c:v>7.3680000000000003</c:v>
                </c:pt>
                <c:pt idx="5813">
                  <c:v>7.3710000000000004</c:v>
                </c:pt>
                <c:pt idx="5814">
                  <c:v>7.3724999999999996</c:v>
                </c:pt>
                <c:pt idx="5815">
                  <c:v>7.3745000000000003</c:v>
                </c:pt>
                <c:pt idx="5816">
                  <c:v>7.3765000000000001</c:v>
                </c:pt>
                <c:pt idx="5817">
                  <c:v>7.3789999999999996</c:v>
                </c:pt>
                <c:pt idx="5818">
                  <c:v>7.3804999999999996</c:v>
                </c:pt>
                <c:pt idx="5819">
                  <c:v>7.3825000000000003</c:v>
                </c:pt>
                <c:pt idx="5820">
                  <c:v>7.3845000000000001</c:v>
                </c:pt>
                <c:pt idx="5821">
                  <c:v>7.3860000000000001</c:v>
                </c:pt>
                <c:pt idx="5822">
                  <c:v>7.3890000000000002</c:v>
                </c:pt>
                <c:pt idx="5823">
                  <c:v>7.3914999999999997</c:v>
                </c:pt>
                <c:pt idx="5824">
                  <c:v>7.3935000000000004</c:v>
                </c:pt>
                <c:pt idx="5825">
                  <c:v>7.3949999999999996</c:v>
                </c:pt>
                <c:pt idx="5826">
                  <c:v>7.3970000000000002</c:v>
                </c:pt>
                <c:pt idx="5827">
                  <c:v>7.3994999999999997</c:v>
                </c:pt>
                <c:pt idx="5828">
                  <c:v>7.4009999999999998</c:v>
                </c:pt>
                <c:pt idx="5829">
                  <c:v>7.4020000000000001</c:v>
                </c:pt>
                <c:pt idx="5830">
                  <c:v>7.4035000000000002</c:v>
                </c:pt>
                <c:pt idx="5831">
                  <c:v>7.4055</c:v>
                </c:pt>
                <c:pt idx="5832">
                  <c:v>7.4085000000000001</c:v>
                </c:pt>
                <c:pt idx="5833">
                  <c:v>7.4109999999999996</c:v>
                </c:pt>
                <c:pt idx="5834">
                  <c:v>7.4135</c:v>
                </c:pt>
                <c:pt idx="5835">
                  <c:v>7.415</c:v>
                </c:pt>
                <c:pt idx="5836">
                  <c:v>7.4169999999999998</c:v>
                </c:pt>
                <c:pt idx="5837">
                  <c:v>7.4195000000000002</c:v>
                </c:pt>
                <c:pt idx="5838">
                  <c:v>7.4210000000000003</c:v>
                </c:pt>
                <c:pt idx="5839">
                  <c:v>7.423</c:v>
                </c:pt>
                <c:pt idx="5840">
                  <c:v>7.4245000000000001</c:v>
                </c:pt>
                <c:pt idx="5841">
                  <c:v>7.4275000000000002</c:v>
                </c:pt>
                <c:pt idx="5842">
                  <c:v>7.43</c:v>
                </c:pt>
                <c:pt idx="5843">
                  <c:v>7.4320000000000004</c:v>
                </c:pt>
                <c:pt idx="5844">
                  <c:v>7.4340000000000002</c:v>
                </c:pt>
                <c:pt idx="5845">
                  <c:v>7.4364999999999997</c:v>
                </c:pt>
                <c:pt idx="5846">
                  <c:v>7.4390000000000001</c:v>
                </c:pt>
                <c:pt idx="5847">
                  <c:v>7.4409999999999998</c:v>
                </c:pt>
                <c:pt idx="5848">
                  <c:v>7.4429999999999996</c:v>
                </c:pt>
                <c:pt idx="5849">
                  <c:v>7.444</c:v>
                </c:pt>
                <c:pt idx="5850">
                  <c:v>7.4459999999999997</c:v>
                </c:pt>
                <c:pt idx="5851">
                  <c:v>7.4485000000000001</c:v>
                </c:pt>
                <c:pt idx="5852">
                  <c:v>7.4509999999999996</c:v>
                </c:pt>
                <c:pt idx="5853">
                  <c:v>7.4530000000000003</c:v>
                </c:pt>
                <c:pt idx="5854">
                  <c:v>7.4550000000000001</c:v>
                </c:pt>
                <c:pt idx="5855">
                  <c:v>7.4574999999999996</c:v>
                </c:pt>
                <c:pt idx="5856">
                  <c:v>7.4589999999999996</c:v>
                </c:pt>
                <c:pt idx="5857">
                  <c:v>7.4619999999999997</c:v>
                </c:pt>
                <c:pt idx="5858">
                  <c:v>7.4640000000000004</c:v>
                </c:pt>
                <c:pt idx="5859">
                  <c:v>7.4654999999999996</c:v>
                </c:pt>
                <c:pt idx="5860">
                  <c:v>7.468</c:v>
                </c:pt>
                <c:pt idx="5861">
                  <c:v>7.47</c:v>
                </c:pt>
                <c:pt idx="5862">
                  <c:v>7.4725000000000001</c:v>
                </c:pt>
                <c:pt idx="5863">
                  <c:v>7.4740000000000002</c:v>
                </c:pt>
                <c:pt idx="5864">
                  <c:v>7.4764999999999997</c:v>
                </c:pt>
                <c:pt idx="5865">
                  <c:v>7.4790000000000001</c:v>
                </c:pt>
                <c:pt idx="5866">
                  <c:v>7.4809999999999999</c:v>
                </c:pt>
                <c:pt idx="5867">
                  <c:v>7.4824999999999999</c:v>
                </c:pt>
                <c:pt idx="5868">
                  <c:v>7.484</c:v>
                </c:pt>
                <c:pt idx="5869">
                  <c:v>7.4859999999999998</c:v>
                </c:pt>
                <c:pt idx="5870">
                  <c:v>7.4889999999999999</c:v>
                </c:pt>
                <c:pt idx="5871">
                  <c:v>7.4909999999999997</c:v>
                </c:pt>
                <c:pt idx="5872">
                  <c:v>7.4930000000000003</c:v>
                </c:pt>
                <c:pt idx="5873">
                  <c:v>7.4950000000000001</c:v>
                </c:pt>
                <c:pt idx="5874">
                  <c:v>7.4969999999999999</c:v>
                </c:pt>
                <c:pt idx="5875">
                  <c:v>7.4995000000000003</c:v>
                </c:pt>
                <c:pt idx="5876">
                  <c:v>7.5015000000000001</c:v>
                </c:pt>
                <c:pt idx="5877">
                  <c:v>7.5030000000000001</c:v>
                </c:pt>
                <c:pt idx="5878">
                  <c:v>7.5054999999999996</c:v>
                </c:pt>
                <c:pt idx="5879">
                  <c:v>7.5075000000000003</c:v>
                </c:pt>
                <c:pt idx="5880">
                  <c:v>7.5095000000000001</c:v>
                </c:pt>
                <c:pt idx="5881">
                  <c:v>7.5119999999999996</c:v>
                </c:pt>
                <c:pt idx="5882">
                  <c:v>7.5134999999999996</c:v>
                </c:pt>
                <c:pt idx="5883">
                  <c:v>7.5155000000000003</c:v>
                </c:pt>
                <c:pt idx="5884">
                  <c:v>7.5179999999999998</c:v>
                </c:pt>
                <c:pt idx="5885">
                  <c:v>7.5205000000000002</c:v>
                </c:pt>
                <c:pt idx="5886">
                  <c:v>7.5220000000000002</c:v>
                </c:pt>
                <c:pt idx="5887">
                  <c:v>7.5235000000000003</c:v>
                </c:pt>
                <c:pt idx="5888">
                  <c:v>7.5244999999999997</c:v>
                </c:pt>
                <c:pt idx="5889">
                  <c:v>7.5270000000000001</c:v>
                </c:pt>
                <c:pt idx="5890">
                  <c:v>7.53</c:v>
                </c:pt>
                <c:pt idx="5891">
                  <c:v>7.532</c:v>
                </c:pt>
                <c:pt idx="5892">
                  <c:v>7.5339999999999998</c:v>
                </c:pt>
                <c:pt idx="5893">
                  <c:v>7.5365000000000002</c:v>
                </c:pt>
                <c:pt idx="5894">
                  <c:v>7.5385</c:v>
                </c:pt>
                <c:pt idx="5895">
                  <c:v>7.5410000000000004</c:v>
                </c:pt>
                <c:pt idx="5896">
                  <c:v>7.5419999999999998</c:v>
                </c:pt>
                <c:pt idx="5897">
                  <c:v>7.5439999999999996</c:v>
                </c:pt>
                <c:pt idx="5898">
                  <c:v>7.5460000000000003</c:v>
                </c:pt>
                <c:pt idx="5899">
                  <c:v>7.5484999999999998</c:v>
                </c:pt>
                <c:pt idx="5900">
                  <c:v>7.5510000000000002</c:v>
                </c:pt>
                <c:pt idx="5901">
                  <c:v>7.5529999999999999</c:v>
                </c:pt>
                <c:pt idx="5902">
                  <c:v>7.5545</c:v>
                </c:pt>
                <c:pt idx="5903">
                  <c:v>7.5564999999999998</c:v>
                </c:pt>
                <c:pt idx="5904">
                  <c:v>7.5594999999999999</c:v>
                </c:pt>
                <c:pt idx="5905">
                  <c:v>7.5614999999999997</c:v>
                </c:pt>
                <c:pt idx="5906">
                  <c:v>7.5629999999999997</c:v>
                </c:pt>
                <c:pt idx="5907">
                  <c:v>7.5650000000000004</c:v>
                </c:pt>
                <c:pt idx="5908">
                  <c:v>7.5670000000000002</c:v>
                </c:pt>
                <c:pt idx="5909">
                  <c:v>7.5694999999999997</c:v>
                </c:pt>
                <c:pt idx="5910">
                  <c:v>7.5715000000000003</c:v>
                </c:pt>
                <c:pt idx="5911">
                  <c:v>7.5730000000000004</c:v>
                </c:pt>
                <c:pt idx="5912">
                  <c:v>7.5750000000000002</c:v>
                </c:pt>
                <c:pt idx="5913">
                  <c:v>7.5780000000000003</c:v>
                </c:pt>
                <c:pt idx="5914">
                  <c:v>7.58</c:v>
                </c:pt>
                <c:pt idx="5915">
                  <c:v>7.5815000000000001</c:v>
                </c:pt>
                <c:pt idx="5916">
                  <c:v>7.5830000000000002</c:v>
                </c:pt>
                <c:pt idx="5917">
                  <c:v>7.585</c:v>
                </c:pt>
                <c:pt idx="5918">
                  <c:v>7.5880000000000001</c:v>
                </c:pt>
                <c:pt idx="5919">
                  <c:v>7.59</c:v>
                </c:pt>
                <c:pt idx="5920">
                  <c:v>7.5925000000000002</c:v>
                </c:pt>
                <c:pt idx="5921">
                  <c:v>7.5940000000000003</c:v>
                </c:pt>
                <c:pt idx="5922">
                  <c:v>7.5964999999999998</c:v>
                </c:pt>
                <c:pt idx="5923">
                  <c:v>7.5990000000000002</c:v>
                </c:pt>
                <c:pt idx="5924">
                  <c:v>7.6005000000000003</c:v>
                </c:pt>
                <c:pt idx="5925">
                  <c:v>7.6025</c:v>
                </c:pt>
                <c:pt idx="5926">
                  <c:v>7.6044999999999998</c:v>
                </c:pt>
                <c:pt idx="5927">
                  <c:v>7.6059999999999999</c:v>
                </c:pt>
                <c:pt idx="5928">
                  <c:v>7.6085000000000003</c:v>
                </c:pt>
                <c:pt idx="5929">
                  <c:v>7.6109999999999998</c:v>
                </c:pt>
                <c:pt idx="5930">
                  <c:v>7.6124999999999998</c:v>
                </c:pt>
                <c:pt idx="5931">
                  <c:v>7.6144999999999996</c:v>
                </c:pt>
                <c:pt idx="5932">
                  <c:v>7.6165000000000003</c:v>
                </c:pt>
                <c:pt idx="5933">
                  <c:v>7.6189999999999998</c:v>
                </c:pt>
                <c:pt idx="5934">
                  <c:v>7.6210000000000004</c:v>
                </c:pt>
                <c:pt idx="5935">
                  <c:v>7.6224999999999996</c:v>
                </c:pt>
                <c:pt idx="5936">
                  <c:v>7.6239999999999997</c:v>
                </c:pt>
                <c:pt idx="5937">
                  <c:v>7.6265000000000001</c:v>
                </c:pt>
                <c:pt idx="5938">
                  <c:v>7.6295000000000002</c:v>
                </c:pt>
                <c:pt idx="5939">
                  <c:v>7.6310000000000002</c:v>
                </c:pt>
                <c:pt idx="5940">
                  <c:v>7.633</c:v>
                </c:pt>
                <c:pt idx="5941">
                  <c:v>7.6349999999999998</c:v>
                </c:pt>
                <c:pt idx="5942">
                  <c:v>7.6379999999999999</c:v>
                </c:pt>
                <c:pt idx="5943">
                  <c:v>7.64</c:v>
                </c:pt>
                <c:pt idx="5944">
                  <c:v>7.6420000000000003</c:v>
                </c:pt>
                <c:pt idx="5945">
                  <c:v>7.6429999999999998</c:v>
                </c:pt>
                <c:pt idx="5946">
                  <c:v>7.6455000000000002</c:v>
                </c:pt>
                <c:pt idx="5947">
                  <c:v>7.6479999999999997</c:v>
                </c:pt>
                <c:pt idx="5948">
                  <c:v>7.6505000000000001</c:v>
                </c:pt>
                <c:pt idx="5949">
                  <c:v>7.6524999999999999</c:v>
                </c:pt>
                <c:pt idx="5950">
                  <c:v>7.6539999999999999</c:v>
                </c:pt>
                <c:pt idx="5951">
                  <c:v>7.6565000000000003</c:v>
                </c:pt>
                <c:pt idx="5952">
                  <c:v>7.6595000000000004</c:v>
                </c:pt>
                <c:pt idx="5953">
                  <c:v>7.6609999999999996</c:v>
                </c:pt>
                <c:pt idx="5954">
                  <c:v>7.6624999999999996</c:v>
                </c:pt>
                <c:pt idx="5955">
                  <c:v>7.6645000000000003</c:v>
                </c:pt>
                <c:pt idx="5956">
                  <c:v>7.6669999999999998</c:v>
                </c:pt>
                <c:pt idx="5957">
                  <c:v>7.6689999999999996</c:v>
                </c:pt>
                <c:pt idx="5958">
                  <c:v>7.6715</c:v>
                </c:pt>
                <c:pt idx="5959">
                  <c:v>7.673</c:v>
                </c:pt>
                <c:pt idx="5960">
                  <c:v>7.6755000000000004</c:v>
                </c:pt>
                <c:pt idx="5961">
                  <c:v>7.6779999999999999</c:v>
                </c:pt>
                <c:pt idx="5962">
                  <c:v>7.6795</c:v>
                </c:pt>
                <c:pt idx="5963">
                  <c:v>7.6814999999999998</c:v>
                </c:pt>
                <c:pt idx="5964">
                  <c:v>7.6825000000000001</c:v>
                </c:pt>
                <c:pt idx="5965">
                  <c:v>7.6855000000000002</c:v>
                </c:pt>
                <c:pt idx="5966">
                  <c:v>7.6875</c:v>
                </c:pt>
                <c:pt idx="5967">
                  <c:v>7.69</c:v>
                </c:pt>
                <c:pt idx="5968">
                  <c:v>7.6914999999999996</c:v>
                </c:pt>
                <c:pt idx="5969">
                  <c:v>7.6935000000000002</c:v>
                </c:pt>
                <c:pt idx="5970">
                  <c:v>7.6959999999999997</c:v>
                </c:pt>
                <c:pt idx="5971">
                  <c:v>7.6980000000000004</c:v>
                </c:pt>
                <c:pt idx="5972">
                  <c:v>7.7</c:v>
                </c:pt>
                <c:pt idx="5973">
                  <c:v>7.7015000000000002</c:v>
                </c:pt>
                <c:pt idx="5974">
                  <c:v>7.7039999999999997</c:v>
                </c:pt>
                <c:pt idx="5975">
                  <c:v>7.7065000000000001</c:v>
                </c:pt>
                <c:pt idx="5976">
                  <c:v>7.7084999999999999</c:v>
                </c:pt>
                <c:pt idx="5977">
                  <c:v>7.7110000000000003</c:v>
                </c:pt>
                <c:pt idx="5978">
                  <c:v>7.7130000000000001</c:v>
                </c:pt>
                <c:pt idx="5979">
                  <c:v>7.7149999999999999</c:v>
                </c:pt>
                <c:pt idx="5980">
                  <c:v>7.7175000000000002</c:v>
                </c:pt>
                <c:pt idx="5981">
                  <c:v>7.7195</c:v>
                </c:pt>
                <c:pt idx="5982">
                  <c:v>7.7210000000000001</c:v>
                </c:pt>
                <c:pt idx="5983">
                  <c:v>7.7229999999999999</c:v>
                </c:pt>
                <c:pt idx="5984">
                  <c:v>7.7249999999999996</c:v>
                </c:pt>
                <c:pt idx="5985">
                  <c:v>7.7270000000000003</c:v>
                </c:pt>
                <c:pt idx="5986">
                  <c:v>7.7290000000000001</c:v>
                </c:pt>
                <c:pt idx="5987">
                  <c:v>7.7305000000000001</c:v>
                </c:pt>
                <c:pt idx="5988">
                  <c:v>7.7320000000000002</c:v>
                </c:pt>
                <c:pt idx="5989">
                  <c:v>7.7344999999999997</c:v>
                </c:pt>
                <c:pt idx="5990">
                  <c:v>7.7374999999999998</c:v>
                </c:pt>
                <c:pt idx="5991">
                  <c:v>7.7394999999999996</c:v>
                </c:pt>
                <c:pt idx="5992">
                  <c:v>7.7409999999999997</c:v>
                </c:pt>
                <c:pt idx="5993">
                  <c:v>7.7430000000000003</c:v>
                </c:pt>
                <c:pt idx="5994">
                  <c:v>7.7454999999999998</c:v>
                </c:pt>
                <c:pt idx="5995">
                  <c:v>7.7480000000000002</c:v>
                </c:pt>
                <c:pt idx="5996">
                  <c:v>7.7495000000000003</c:v>
                </c:pt>
                <c:pt idx="5997">
                  <c:v>7.7519999999999998</c:v>
                </c:pt>
                <c:pt idx="5998">
                  <c:v>7.7539999999999996</c:v>
                </c:pt>
                <c:pt idx="5999">
                  <c:v>7.7565</c:v>
                </c:pt>
                <c:pt idx="6000">
                  <c:v>7.7584999999999997</c:v>
                </c:pt>
                <c:pt idx="6001">
                  <c:v>7.7605000000000004</c:v>
                </c:pt>
                <c:pt idx="6002">
                  <c:v>7.7625000000000002</c:v>
                </c:pt>
                <c:pt idx="6003">
                  <c:v>7.7645</c:v>
                </c:pt>
                <c:pt idx="6004">
                  <c:v>7.7670000000000003</c:v>
                </c:pt>
                <c:pt idx="6005">
                  <c:v>7.7690000000000001</c:v>
                </c:pt>
                <c:pt idx="6006">
                  <c:v>7.7705000000000002</c:v>
                </c:pt>
                <c:pt idx="6007">
                  <c:v>7.7725</c:v>
                </c:pt>
                <c:pt idx="6008">
                  <c:v>7.7755000000000001</c:v>
                </c:pt>
                <c:pt idx="6009">
                  <c:v>7.7779999999999996</c:v>
                </c:pt>
                <c:pt idx="6010">
                  <c:v>7.7794999999999996</c:v>
                </c:pt>
                <c:pt idx="6011">
                  <c:v>7.7815000000000003</c:v>
                </c:pt>
                <c:pt idx="6012">
                  <c:v>7.7835000000000001</c:v>
                </c:pt>
                <c:pt idx="6013">
                  <c:v>7.7854999999999999</c:v>
                </c:pt>
                <c:pt idx="6014">
                  <c:v>7.7880000000000003</c:v>
                </c:pt>
                <c:pt idx="6015">
                  <c:v>7.79</c:v>
                </c:pt>
                <c:pt idx="6016">
                  <c:v>7.7915000000000001</c:v>
                </c:pt>
                <c:pt idx="6017">
                  <c:v>7.7934999999999999</c:v>
                </c:pt>
                <c:pt idx="6018">
                  <c:v>7.7960000000000003</c:v>
                </c:pt>
                <c:pt idx="6019">
                  <c:v>7.798</c:v>
                </c:pt>
                <c:pt idx="6020">
                  <c:v>7.8005000000000004</c:v>
                </c:pt>
                <c:pt idx="6021">
                  <c:v>7.8025000000000002</c:v>
                </c:pt>
                <c:pt idx="6022">
                  <c:v>7.8049999999999997</c:v>
                </c:pt>
                <c:pt idx="6023">
                  <c:v>7.8070000000000004</c:v>
                </c:pt>
                <c:pt idx="6024">
                  <c:v>7.8085000000000004</c:v>
                </c:pt>
                <c:pt idx="6025">
                  <c:v>7.8105000000000002</c:v>
                </c:pt>
                <c:pt idx="6026">
                  <c:v>7.8125</c:v>
                </c:pt>
                <c:pt idx="6027">
                  <c:v>7.8150000000000004</c:v>
                </c:pt>
                <c:pt idx="6028">
                  <c:v>7.8179999999999996</c:v>
                </c:pt>
                <c:pt idx="6029">
                  <c:v>7.8194999999999997</c:v>
                </c:pt>
                <c:pt idx="6030">
                  <c:v>7.8215000000000003</c:v>
                </c:pt>
                <c:pt idx="6031">
                  <c:v>7.8235000000000001</c:v>
                </c:pt>
                <c:pt idx="6032">
                  <c:v>7.8259999999999996</c:v>
                </c:pt>
                <c:pt idx="6033">
                  <c:v>7.8274999999999997</c:v>
                </c:pt>
                <c:pt idx="6034">
                  <c:v>7.8295000000000003</c:v>
                </c:pt>
                <c:pt idx="6035">
                  <c:v>7.8315000000000001</c:v>
                </c:pt>
                <c:pt idx="6036">
                  <c:v>7.8334999999999999</c:v>
                </c:pt>
                <c:pt idx="6037">
                  <c:v>7.8360000000000003</c:v>
                </c:pt>
                <c:pt idx="6038">
                  <c:v>7.8380000000000001</c:v>
                </c:pt>
                <c:pt idx="6039">
                  <c:v>7.84</c:v>
                </c:pt>
                <c:pt idx="6040">
                  <c:v>7.8419999999999996</c:v>
                </c:pt>
                <c:pt idx="6041">
                  <c:v>7.8440000000000003</c:v>
                </c:pt>
                <c:pt idx="6042">
                  <c:v>7.8464999999999998</c:v>
                </c:pt>
                <c:pt idx="6043">
                  <c:v>7.8484999999999996</c:v>
                </c:pt>
                <c:pt idx="6044">
                  <c:v>7.85</c:v>
                </c:pt>
                <c:pt idx="6045">
                  <c:v>7.8525</c:v>
                </c:pt>
                <c:pt idx="6046">
                  <c:v>7.8550000000000004</c:v>
                </c:pt>
                <c:pt idx="6047">
                  <c:v>7.8574999999999999</c:v>
                </c:pt>
                <c:pt idx="6048">
                  <c:v>7.859</c:v>
                </c:pt>
                <c:pt idx="6049">
                  <c:v>7.8615000000000004</c:v>
                </c:pt>
                <c:pt idx="6050">
                  <c:v>7.8639999999999999</c:v>
                </c:pt>
                <c:pt idx="6051">
                  <c:v>7.8659999999999997</c:v>
                </c:pt>
                <c:pt idx="6052">
                  <c:v>7.8680000000000003</c:v>
                </c:pt>
                <c:pt idx="6053">
                  <c:v>7.87</c:v>
                </c:pt>
                <c:pt idx="6054">
                  <c:v>7.8719999999999999</c:v>
                </c:pt>
                <c:pt idx="6055">
                  <c:v>7.8745000000000003</c:v>
                </c:pt>
                <c:pt idx="6056">
                  <c:v>7.8769999999999998</c:v>
                </c:pt>
                <c:pt idx="6057">
                  <c:v>7.8789999999999996</c:v>
                </c:pt>
                <c:pt idx="6058">
                  <c:v>7.8810000000000002</c:v>
                </c:pt>
                <c:pt idx="6059">
                  <c:v>7.883</c:v>
                </c:pt>
                <c:pt idx="6060">
                  <c:v>7.8849999999999998</c:v>
                </c:pt>
                <c:pt idx="6061">
                  <c:v>7.8869999999999996</c:v>
                </c:pt>
                <c:pt idx="6062">
                  <c:v>7.8884999999999996</c:v>
                </c:pt>
                <c:pt idx="6063">
                  <c:v>7.891</c:v>
                </c:pt>
                <c:pt idx="6064">
                  <c:v>7.8929999999999998</c:v>
                </c:pt>
                <c:pt idx="6065">
                  <c:v>7.8955000000000002</c:v>
                </c:pt>
                <c:pt idx="6066">
                  <c:v>7.8975</c:v>
                </c:pt>
                <c:pt idx="6067">
                  <c:v>7.899</c:v>
                </c:pt>
                <c:pt idx="6068">
                  <c:v>7.9009999999999998</c:v>
                </c:pt>
                <c:pt idx="6069">
                  <c:v>7.9029999999999996</c:v>
                </c:pt>
                <c:pt idx="6070">
                  <c:v>7.9055</c:v>
                </c:pt>
                <c:pt idx="6071">
                  <c:v>7.9080000000000004</c:v>
                </c:pt>
                <c:pt idx="6072">
                  <c:v>7.9095000000000004</c:v>
                </c:pt>
                <c:pt idx="6073">
                  <c:v>7.9115000000000002</c:v>
                </c:pt>
                <c:pt idx="6074">
                  <c:v>7.9135</c:v>
                </c:pt>
                <c:pt idx="6075">
                  <c:v>7.9165000000000001</c:v>
                </c:pt>
                <c:pt idx="6076">
                  <c:v>7.9184999999999999</c:v>
                </c:pt>
                <c:pt idx="6077">
                  <c:v>7.92</c:v>
                </c:pt>
                <c:pt idx="6078">
                  <c:v>7.9225000000000003</c:v>
                </c:pt>
                <c:pt idx="6079">
                  <c:v>7.9249999999999998</c:v>
                </c:pt>
                <c:pt idx="6080">
                  <c:v>7.9269999999999996</c:v>
                </c:pt>
                <c:pt idx="6081">
                  <c:v>7.9290000000000003</c:v>
                </c:pt>
                <c:pt idx="6082">
                  <c:v>7.9305000000000003</c:v>
                </c:pt>
                <c:pt idx="6083">
                  <c:v>7.9335000000000004</c:v>
                </c:pt>
                <c:pt idx="6084">
                  <c:v>7.9359999999999999</c:v>
                </c:pt>
                <c:pt idx="6085">
                  <c:v>7.9379999999999997</c:v>
                </c:pt>
                <c:pt idx="6086">
                  <c:v>7.9394999999999998</c:v>
                </c:pt>
                <c:pt idx="6087">
                  <c:v>7.9409999999999998</c:v>
                </c:pt>
                <c:pt idx="6088">
                  <c:v>7.9420000000000002</c:v>
                </c:pt>
                <c:pt idx="6089">
                  <c:v>7.9444999999999997</c:v>
                </c:pt>
                <c:pt idx="6090">
                  <c:v>7.9470000000000001</c:v>
                </c:pt>
                <c:pt idx="6091">
                  <c:v>7.9489999999999998</c:v>
                </c:pt>
                <c:pt idx="6092">
                  <c:v>7.9504999999999999</c:v>
                </c:pt>
                <c:pt idx="6093">
                  <c:v>7.9535</c:v>
                </c:pt>
                <c:pt idx="6094">
                  <c:v>7.9560000000000004</c:v>
                </c:pt>
                <c:pt idx="6095">
                  <c:v>7.9580000000000002</c:v>
                </c:pt>
                <c:pt idx="6096">
                  <c:v>7.9595000000000002</c:v>
                </c:pt>
                <c:pt idx="6097">
                  <c:v>7.9619999999999997</c:v>
                </c:pt>
                <c:pt idx="6098">
                  <c:v>7.9645000000000001</c:v>
                </c:pt>
                <c:pt idx="6099">
                  <c:v>7.9660000000000002</c:v>
                </c:pt>
                <c:pt idx="6100">
                  <c:v>7.968</c:v>
                </c:pt>
                <c:pt idx="6101">
                  <c:v>7.97</c:v>
                </c:pt>
                <c:pt idx="6102">
                  <c:v>7.9720000000000004</c:v>
                </c:pt>
                <c:pt idx="6103">
                  <c:v>7.9749999999999996</c:v>
                </c:pt>
                <c:pt idx="6104">
                  <c:v>7.9770000000000003</c:v>
                </c:pt>
                <c:pt idx="6105">
                  <c:v>7.9785000000000004</c:v>
                </c:pt>
                <c:pt idx="6106">
                  <c:v>7.9805000000000001</c:v>
                </c:pt>
                <c:pt idx="6107">
                  <c:v>7.9824999999999999</c:v>
                </c:pt>
                <c:pt idx="6108">
                  <c:v>7.9850000000000003</c:v>
                </c:pt>
                <c:pt idx="6109">
                  <c:v>7.9870000000000001</c:v>
                </c:pt>
                <c:pt idx="6110">
                  <c:v>7.9889999999999999</c:v>
                </c:pt>
                <c:pt idx="6111">
                  <c:v>7.9909999999999997</c:v>
                </c:pt>
                <c:pt idx="6112">
                  <c:v>7.9939999999999998</c:v>
                </c:pt>
                <c:pt idx="6113">
                  <c:v>7.9960000000000004</c:v>
                </c:pt>
                <c:pt idx="6114">
                  <c:v>7.9980000000000002</c:v>
                </c:pt>
                <c:pt idx="6115">
                  <c:v>7.9995000000000003</c:v>
                </c:pt>
                <c:pt idx="6116">
                  <c:v>8.0015000000000001</c:v>
                </c:pt>
                <c:pt idx="6117">
                  <c:v>8.0039999999999996</c:v>
                </c:pt>
                <c:pt idx="6118">
                  <c:v>8.0065000000000008</c:v>
                </c:pt>
                <c:pt idx="6119">
                  <c:v>8.0084999999999997</c:v>
                </c:pt>
                <c:pt idx="6120">
                  <c:v>8.01</c:v>
                </c:pt>
                <c:pt idx="6121">
                  <c:v>8.0129999999999999</c:v>
                </c:pt>
                <c:pt idx="6122">
                  <c:v>8.0154999999999994</c:v>
                </c:pt>
                <c:pt idx="6123">
                  <c:v>8.0169999999999995</c:v>
                </c:pt>
                <c:pt idx="6124">
                  <c:v>8.0190000000000001</c:v>
                </c:pt>
                <c:pt idx="6125">
                  <c:v>8.0205000000000002</c:v>
                </c:pt>
                <c:pt idx="6126">
                  <c:v>8.0229999999999997</c:v>
                </c:pt>
                <c:pt idx="6127">
                  <c:v>8.0254999999999992</c:v>
                </c:pt>
                <c:pt idx="6128">
                  <c:v>8.0274999999999999</c:v>
                </c:pt>
                <c:pt idx="6129">
                  <c:v>8.0289999999999999</c:v>
                </c:pt>
                <c:pt idx="6130">
                  <c:v>8.0310000000000006</c:v>
                </c:pt>
                <c:pt idx="6131">
                  <c:v>8.0329999999999995</c:v>
                </c:pt>
                <c:pt idx="6132">
                  <c:v>8.0365000000000002</c:v>
                </c:pt>
                <c:pt idx="6133">
                  <c:v>8.0380000000000003</c:v>
                </c:pt>
                <c:pt idx="6134">
                  <c:v>8.0395000000000003</c:v>
                </c:pt>
                <c:pt idx="6135">
                  <c:v>8.0414999999999992</c:v>
                </c:pt>
                <c:pt idx="6136">
                  <c:v>8.0440000000000005</c:v>
                </c:pt>
                <c:pt idx="6137">
                  <c:v>8.0459999999999994</c:v>
                </c:pt>
                <c:pt idx="6138">
                  <c:v>8.0474999999999994</c:v>
                </c:pt>
                <c:pt idx="6139">
                  <c:v>8.0489999999999995</c:v>
                </c:pt>
                <c:pt idx="6140">
                  <c:v>8.0510000000000002</c:v>
                </c:pt>
                <c:pt idx="6141">
                  <c:v>8.0540000000000003</c:v>
                </c:pt>
                <c:pt idx="6142">
                  <c:v>8.0570000000000004</c:v>
                </c:pt>
                <c:pt idx="6143">
                  <c:v>8.0585000000000004</c:v>
                </c:pt>
                <c:pt idx="6144">
                  <c:v>8.0604999999999993</c:v>
                </c:pt>
                <c:pt idx="6145">
                  <c:v>8.0625</c:v>
                </c:pt>
                <c:pt idx="6146">
                  <c:v>8.0649999999999995</c:v>
                </c:pt>
                <c:pt idx="6147">
                  <c:v>8.0670000000000002</c:v>
                </c:pt>
                <c:pt idx="6148">
                  <c:v>8.0685000000000002</c:v>
                </c:pt>
                <c:pt idx="6149">
                  <c:v>8.07</c:v>
                </c:pt>
                <c:pt idx="6150">
                  <c:v>8.0719999999999992</c:v>
                </c:pt>
                <c:pt idx="6151">
                  <c:v>8.0749999999999993</c:v>
                </c:pt>
                <c:pt idx="6152">
                  <c:v>8.077</c:v>
                </c:pt>
                <c:pt idx="6153">
                  <c:v>8.0790000000000006</c:v>
                </c:pt>
                <c:pt idx="6154">
                  <c:v>8.0815000000000001</c:v>
                </c:pt>
                <c:pt idx="6155">
                  <c:v>8.0835000000000008</c:v>
                </c:pt>
                <c:pt idx="6156">
                  <c:v>8.0850000000000009</c:v>
                </c:pt>
                <c:pt idx="6157">
                  <c:v>8.0869999999999997</c:v>
                </c:pt>
                <c:pt idx="6158">
                  <c:v>8.0890000000000004</c:v>
                </c:pt>
                <c:pt idx="6159">
                  <c:v>8.0909999999999993</c:v>
                </c:pt>
                <c:pt idx="6160">
                  <c:v>8.0935000000000006</c:v>
                </c:pt>
                <c:pt idx="6161">
                  <c:v>8.0960000000000001</c:v>
                </c:pt>
                <c:pt idx="6162">
                  <c:v>8.0980000000000008</c:v>
                </c:pt>
                <c:pt idx="6163">
                  <c:v>8.0995000000000008</c:v>
                </c:pt>
                <c:pt idx="6164">
                  <c:v>8.1024999999999991</c:v>
                </c:pt>
                <c:pt idx="6165">
                  <c:v>8.1044999999999998</c:v>
                </c:pt>
                <c:pt idx="6166">
                  <c:v>8.1069999999999993</c:v>
                </c:pt>
                <c:pt idx="6167">
                  <c:v>8.1084999999999994</c:v>
                </c:pt>
                <c:pt idx="6168">
                  <c:v>8.11</c:v>
                </c:pt>
                <c:pt idx="6169">
                  <c:v>8.1125000000000007</c:v>
                </c:pt>
                <c:pt idx="6170">
                  <c:v>8.1155000000000008</c:v>
                </c:pt>
                <c:pt idx="6171">
                  <c:v>8.1170000000000009</c:v>
                </c:pt>
                <c:pt idx="6172">
                  <c:v>8.1195000000000004</c:v>
                </c:pt>
                <c:pt idx="6173">
                  <c:v>8.1214999999999993</c:v>
                </c:pt>
                <c:pt idx="6174">
                  <c:v>8.1240000000000006</c:v>
                </c:pt>
                <c:pt idx="6175">
                  <c:v>8.1259999999999994</c:v>
                </c:pt>
                <c:pt idx="6176">
                  <c:v>8.1280000000000001</c:v>
                </c:pt>
                <c:pt idx="6177">
                  <c:v>8.1300000000000008</c:v>
                </c:pt>
                <c:pt idx="6178">
                  <c:v>8.1319999999999997</c:v>
                </c:pt>
                <c:pt idx="6179">
                  <c:v>8.1344999999999992</c:v>
                </c:pt>
                <c:pt idx="6180">
                  <c:v>8.1370000000000005</c:v>
                </c:pt>
                <c:pt idx="6181">
                  <c:v>8.1385000000000005</c:v>
                </c:pt>
                <c:pt idx="6182">
                  <c:v>8.1404999999999994</c:v>
                </c:pt>
                <c:pt idx="6183">
                  <c:v>8.1425000000000001</c:v>
                </c:pt>
                <c:pt idx="6184">
                  <c:v>8.1455000000000002</c:v>
                </c:pt>
                <c:pt idx="6185">
                  <c:v>8.1470000000000002</c:v>
                </c:pt>
                <c:pt idx="6186">
                  <c:v>8.1489999999999991</c:v>
                </c:pt>
                <c:pt idx="6187">
                  <c:v>8.1504999999999992</c:v>
                </c:pt>
                <c:pt idx="6188">
                  <c:v>8.1530000000000005</c:v>
                </c:pt>
                <c:pt idx="6189">
                  <c:v>8.1555</c:v>
                </c:pt>
                <c:pt idx="6190">
                  <c:v>8.1579999999999995</c:v>
                </c:pt>
                <c:pt idx="6191">
                  <c:v>8.1594999999999995</c:v>
                </c:pt>
                <c:pt idx="6192">
                  <c:v>8.1615000000000002</c:v>
                </c:pt>
                <c:pt idx="6193">
                  <c:v>8.1639999999999997</c:v>
                </c:pt>
                <c:pt idx="6194">
                  <c:v>8.1664999999999992</c:v>
                </c:pt>
                <c:pt idx="6195">
                  <c:v>8.1684999999999999</c:v>
                </c:pt>
                <c:pt idx="6196">
                  <c:v>8.17</c:v>
                </c:pt>
                <c:pt idx="6197">
                  <c:v>8.173</c:v>
                </c:pt>
                <c:pt idx="6198">
                  <c:v>8.1754999999999995</c:v>
                </c:pt>
                <c:pt idx="6199">
                  <c:v>8.1775000000000002</c:v>
                </c:pt>
                <c:pt idx="6200">
                  <c:v>8.1795000000000009</c:v>
                </c:pt>
                <c:pt idx="6201">
                  <c:v>8.1814999999999998</c:v>
                </c:pt>
                <c:pt idx="6202">
                  <c:v>8.1839999999999993</c:v>
                </c:pt>
                <c:pt idx="6203">
                  <c:v>8.1854999999999993</c:v>
                </c:pt>
                <c:pt idx="6204">
                  <c:v>8.1875</c:v>
                </c:pt>
                <c:pt idx="6205">
                  <c:v>8.1890000000000001</c:v>
                </c:pt>
                <c:pt idx="6206">
                  <c:v>8.1910000000000007</c:v>
                </c:pt>
                <c:pt idx="6207">
                  <c:v>8.1929999999999996</c:v>
                </c:pt>
                <c:pt idx="6208">
                  <c:v>8.1954999999999991</c:v>
                </c:pt>
                <c:pt idx="6209">
                  <c:v>8.1974999999999998</c:v>
                </c:pt>
                <c:pt idx="6210">
                  <c:v>8.1989999999999998</c:v>
                </c:pt>
                <c:pt idx="6211">
                  <c:v>8.2014999999999993</c:v>
                </c:pt>
                <c:pt idx="6212">
                  <c:v>8.2040000000000006</c:v>
                </c:pt>
                <c:pt idx="6213">
                  <c:v>8.2055000000000007</c:v>
                </c:pt>
                <c:pt idx="6214">
                  <c:v>8.2074999999999996</c:v>
                </c:pt>
                <c:pt idx="6215">
                  <c:v>8.2089999999999996</c:v>
                </c:pt>
                <c:pt idx="6216">
                  <c:v>8.2110000000000003</c:v>
                </c:pt>
                <c:pt idx="6217">
                  <c:v>8.2129999999999992</c:v>
                </c:pt>
                <c:pt idx="6218">
                  <c:v>8.2159999999999993</c:v>
                </c:pt>
                <c:pt idx="6219">
                  <c:v>8.218</c:v>
                </c:pt>
                <c:pt idx="6220">
                  <c:v>8.2195</c:v>
                </c:pt>
                <c:pt idx="6221">
                  <c:v>8.2215000000000007</c:v>
                </c:pt>
                <c:pt idx="6222">
                  <c:v>8.2240000000000002</c:v>
                </c:pt>
                <c:pt idx="6223">
                  <c:v>8.2264999999999997</c:v>
                </c:pt>
                <c:pt idx="6224">
                  <c:v>8.2279999999999998</c:v>
                </c:pt>
                <c:pt idx="6225">
                  <c:v>8.23</c:v>
                </c:pt>
                <c:pt idx="6226">
                  <c:v>8.2319999999999993</c:v>
                </c:pt>
                <c:pt idx="6227">
                  <c:v>8.2349999999999994</c:v>
                </c:pt>
                <c:pt idx="6228">
                  <c:v>8.2370000000000001</c:v>
                </c:pt>
                <c:pt idx="6229">
                  <c:v>8.2390000000000008</c:v>
                </c:pt>
                <c:pt idx="6230">
                  <c:v>8.2415000000000003</c:v>
                </c:pt>
                <c:pt idx="6231">
                  <c:v>8.2434999999999992</c:v>
                </c:pt>
                <c:pt idx="6232">
                  <c:v>8.2460000000000004</c:v>
                </c:pt>
                <c:pt idx="6233">
                  <c:v>8.2475000000000005</c:v>
                </c:pt>
                <c:pt idx="6234">
                  <c:v>8.25</c:v>
                </c:pt>
                <c:pt idx="6235">
                  <c:v>8.2515000000000001</c:v>
                </c:pt>
                <c:pt idx="6236">
                  <c:v>8.2539999999999996</c:v>
                </c:pt>
                <c:pt idx="6237">
                  <c:v>8.2560000000000002</c:v>
                </c:pt>
                <c:pt idx="6238">
                  <c:v>8.2579999999999991</c:v>
                </c:pt>
                <c:pt idx="6239">
                  <c:v>8.2594999999999992</c:v>
                </c:pt>
                <c:pt idx="6240">
                  <c:v>8.2614999999999998</c:v>
                </c:pt>
                <c:pt idx="6241">
                  <c:v>8.2639999999999993</c:v>
                </c:pt>
                <c:pt idx="6242">
                  <c:v>8.2665000000000006</c:v>
                </c:pt>
                <c:pt idx="6243">
                  <c:v>8.2684999999999995</c:v>
                </c:pt>
                <c:pt idx="6244">
                  <c:v>8.27</c:v>
                </c:pt>
                <c:pt idx="6245">
                  <c:v>8.2729999999999997</c:v>
                </c:pt>
                <c:pt idx="6246">
                  <c:v>8.2754999999999992</c:v>
                </c:pt>
                <c:pt idx="6247">
                  <c:v>8.2780000000000005</c:v>
                </c:pt>
                <c:pt idx="6248">
                  <c:v>8.2795000000000005</c:v>
                </c:pt>
                <c:pt idx="6249">
                  <c:v>8.2814999999999994</c:v>
                </c:pt>
                <c:pt idx="6250">
                  <c:v>8.2840000000000007</c:v>
                </c:pt>
                <c:pt idx="6251">
                  <c:v>8.2865000000000002</c:v>
                </c:pt>
                <c:pt idx="6252">
                  <c:v>8.2880000000000003</c:v>
                </c:pt>
                <c:pt idx="6253">
                  <c:v>8.2899999999999991</c:v>
                </c:pt>
                <c:pt idx="6254">
                  <c:v>8.2919999999999998</c:v>
                </c:pt>
                <c:pt idx="6255">
                  <c:v>8.2944999999999993</c:v>
                </c:pt>
                <c:pt idx="6256">
                  <c:v>8.2965</c:v>
                </c:pt>
                <c:pt idx="6257">
                  <c:v>8.2985000000000007</c:v>
                </c:pt>
                <c:pt idx="6258">
                  <c:v>8.3004999999999995</c:v>
                </c:pt>
                <c:pt idx="6259">
                  <c:v>8.3030000000000008</c:v>
                </c:pt>
                <c:pt idx="6260">
                  <c:v>8.3055000000000003</c:v>
                </c:pt>
                <c:pt idx="6261">
                  <c:v>8.3074999999999992</c:v>
                </c:pt>
                <c:pt idx="6262">
                  <c:v>8.3089999999999993</c:v>
                </c:pt>
                <c:pt idx="6263">
                  <c:v>8.3109999999999999</c:v>
                </c:pt>
                <c:pt idx="6264">
                  <c:v>8.3134999999999994</c:v>
                </c:pt>
                <c:pt idx="6265">
                  <c:v>8.3155000000000001</c:v>
                </c:pt>
                <c:pt idx="6266">
                  <c:v>8.3179999999999996</c:v>
                </c:pt>
                <c:pt idx="6267">
                  <c:v>8.3194999999999997</c:v>
                </c:pt>
                <c:pt idx="6268">
                  <c:v>8.3215000000000003</c:v>
                </c:pt>
                <c:pt idx="6269">
                  <c:v>8.3239999999999998</c:v>
                </c:pt>
                <c:pt idx="6270">
                  <c:v>8.3264999999999993</c:v>
                </c:pt>
                <c:pt idx="6271">
                  <c:v>8.3285</c:v>
                </c:pt>
                <c:pt idx="6272">
                  <c:v>8.33</c:v>
                </c:pt>
                <c:pt idx="6273">
                  <c:v>8.3320000000000007</c:v>
                </c:pt>
                <c:pt idx="6274">
                  <c:v>8.3354999999999997</c:v>
                </c:pt>
                <c:pt idx="6275">
                  <c:v>8.3369999999999997</c:v>
                </c:pt>
                <c:pt idx="6276">
                  <c:v>8.3390000000000004</c:v>
                </c:pt>
                <c:pt idx="6277">
                  <c:v>8.3405000000000005</c:v>
                </c:pt>
                <c:pt idx="6278">
                  <c:v>8.343</c:v>
                </c:pt>
                <c:pt idx="6279">
                  <c:v>8.3450000000000006</c:v>
                </c:pt>
                <c:pt idx="6280">
                  <c:v>8.3465000000000007</c:v>
                </c:pt>
                <c:pt idx="6281">
                  <c:v>8.3484999999999996</c:v>
                </c:pt>
                <c:pt idx="6282">
                  <c:v>8.35</c:v>
                </c:pt>
                <c:pt idx="6283">
                  <c:v>8.3529999999999998</c:v>
                </c:pt>
                <c:pt idx="6284">
                  <c:v>8.3554999999999993</c:v>
                </c:pt>
                <c:pt idx="6285">
                  <c:v>8.3574999999999999</c:v>
                </c:pt>
                <c:pt idx="6286">
                  <c:v>8.3595000000000006</c:v>
                </c:pt>
                <c:pt idx="6287">
                  <c:v>8.3614999999999995</c:v>
                </c:pt>
                <c:pt idx="6288">
                  <c:v>8.3640000000000008</c:v>
                </c:pt>
                <c:pt idx="6289">
                  <c:v>8.3665000000000003</c:v>
                </c:pt>
                <c:pt idx="6290">
                  <c:v>8.3680000000000003</c:v>
                </c:pt>
                <c:pt idx="6291">
                  <c:v>8.3699999999999992</c:v>
                </c:pt>
                <c:pt idx="6292">
                  <c:v>8.3719999999999999</c:v>
                </c:pt>
                <c:pt idx="6293">
                  <c:v>8.3744999999999994</c:v>
                </c:pt>
                <c:pt idx="6294">
                  <c:v>8.3770000000000007</c:v>
                </c:pt>
                <c:pt idx="6295">
                  <c:v>8.3789999999999996</c:v>
                </c:pt>
                <c:pt idx="6296">
                  <c:v>8.3804999999999996</c:v>
                </c:pt>
                <c:pt idx="6297">
                  <c:v>8.3829999999999991</c:v>
                </c:pt>
                <c:pt idx="6298">
                  <c:v>8.3855000000000004</c:v>
                </c:pt>
                <c:pt idx="6299">
                  <c:v>8.3874999999999993</c:v>
                </c:pt>
                <c:pt idx="6300">
                  <c:v>8.3889999999999993</c:v>
                </c:pt>
                <c:pt idx="6301">
                  <c:v>8.391</c:v>
                </c:pt>
                <c:pt idx="6302">
                  <c:v>8.3930000000000007</c:v>
                </c:pt>
                <c:pt idx="6303">
                  <c:v>8.3955000000000002</c:v>
                </c:pt>
                <c:pt idx="6304">
                  <c:v>8.3970000000000002</c:v>
                </c:pt>
                <c:pt idx="6305">
                  <c:v>8.3989999999999991</c:v>
                </c:pt>
                <c:pt idx="6306">
                  <c:v>8.4015000000000004</c:v>
                </c:pt>
                <c:pt idx="6307">
                  <c:v>8.4039999999999999</c:v>
                </c:pt>
                <c:pt idx="6308">
                  <c:v>8.4060000000000006</c:v>
                </c:pt>
                <c:pt idx="6309">
                  <c:v>8.4075000000000006</c:v>
                </c:pt>
                <c:pt idx="6310">
                  <c:v>8.4094999999999995</c:v>
                </c:pt>
                <c:pt idx="6311">
                  <c:v>8.4115000000000002</c:v>
                </c:pt>
                <c:pt idx="6312">
                  <c:v>8.4139999999999997</c:v>
                </c:pt>
                <c:pt idx="6313">
                  <c:v>8.4164999999999992</c:v>
                </c:pt>
                <c:pt idx="6314">
                  <c:v>8.4179999999999993</c:v>
                </c:pt>
                <c:pt idx="6315">
                  <c:v>8.42</c:v>
                </c:pt>
                <c:pt idx="6316">
                  <c:v>8.4220000000000006</c:v>
                </c:pt>
                <c:pt idx="6317">
                  <c:v>8.4245000000000001</c:v>
                </c:pt>
                <c:pt idx="6318">
                  <c:v>8.4265000000000008</c:v>
                </c:pt>
                <c:pt idx="6319">
                  <c:v>8.4284999999999997</c:v>
                </c:pt>
                <c:pt idx="6320">
                  <c:v>8.43</c:v>
                </c:pt>
                <c:pt idx="6321">
                  <c:v>8.4329999999999998</c:v>
                </c:pt>
                <c:pt idx="6322">
                  <c:v>8.4354999999999993</c:v>
                </c:pt>
                <c:pt idx="6323">
                  <c:v>8.4369999999999994</c:v>
                </c:pt>
                <c:pt idx="6324">
                  <c:v>8.4395000000000007</c:v>
                </c:pt>
                <c:pt idx="6325">
                  <c:v>8.4414999999999996</c:v>
                </c:pt>
                <c:pt idx="6326">
                  <c:v>8.4440000000000008</c:v>
                </c:pt>
                <c:pt idx="6327">
                  <c:v>8.4465000000000003</c:v>
                </c:pt>
                <c:pt idx="6328">
                  <c:v>8.4484999999999992</c:v>
                </c:pt>
                <c:pt idx="6329">
                  <c:v>8.4499999999999993</c:v>
                </c:pt>
                <c:pt idx="6330">
                  <c:v>8.452</c:v>
                </c:pt>
                <c:pt idx="6331">
                  <c:v>8.4544999999999995</c:v>
                </c:pt>
                <c:pt idx="6332">
                  <c:v>8.4565000000000001</c:v>
                </c:pt>
                <c:pt idx="6333">
                  <c:v>8.4585000000000008</c:v>
                </c:pt>
                <c:pt idx="6334">
                  <c:v>8.4610000000000003</c:v>
                </c:pt>
                <c:pt idx="6335">
                  <c:v>8.4629999999999992</c:v>
                </c:pt>
                <c:pt idx="6336">
                  <c:v>8.4655000000000005</c:v>
                </c:pt>
                <c:pt idx="6337">
                  <c:v>8.4674999999999994</c:v>
                </c:pt>
                <c:pt idx="6338">
                  <c:v>8.4685000000000006</c:v>
                </c:pt>
                <c:pt idx="6339">
                  <c:v>8.4704999999999995</c:v>
                </c:pt>
                <c:pt idx="6340">
                  <c:v>8.4725000000000001</c:v>
                </c:pt>
                <c:pt idx="6341">
                  <c:v>8.4745000000000008</c:v>
                </c:pt>
                <c:pt idx="6342">
                  <c:v>8.4770000000000003</c:v>
                </c:pt>
                <c:pt idx="6343">
                  <c:v>8.4785000000000004</c:v>
                </c:pt>
                <c:pt idx="6344">
                  <c:v>8.4809999999999999</c:v>
                </c:pt>
                <c:pt idx="6345">
                  <c:v>8.4830000000000005</c:v>
                </c:pt>
                <c:pt idx="6346">
                  <c:v>8.4855</c:v>
                </c:pt>
                <c:pt idx="6347">
                  <c:v>8.4875000000000007</c:v>
                </c:pt>
                <c:pt idx="6348">
                  <c:v>8.4894999999999996</c:v>
                </c:pt>
                <c:pt idx="6349">
                  <c:v>8.4915000000000003</c:v>
                </c:pt>
                <c:pt idx="6350">
                  <c:v>8.4934999999999992</c:v>
                </c:pt>
                <c:pt idx="6351">
                  <c:v>8.4964999999999993</c:v>
                </c:pt>
                <c:pt idx="6352">
                  <c:v>8.4979999999999993</c:v>
                </c:pt>
                <c:pt idx="6353">
                  <c:v>8.5</c:v>
                </c:pt>
                <c:pt idx="6354">
                  <c:v>8.5020000000000007</c:v>
                </c:pt>
                <c:pt idx="6355">
                  <c:v>8.5045000000000002</c:v>
                </c:pt>
                <c:pt idx="6356">
                  <c:v>8.5065000000000008</c:v>
                </c:pt>
                <c:pt idx="6357">
                  <c:v>8.5084999999999997</c:v>
                </c:pt>
                <c:pt idx="6358">
                  <c:v>8.51</c:v>
                </c:pt>
                <c:pt idx="6359">
                  <c:v>8.5124999999999993</c:v>
                </c:pt>
                <c:pt idx="6360">
                  <c:v>8.5150000000000006</c:v>
                </c:pt>
                <c:pt idx="6361">
                  <c:v>8.5169999999999995</c:v>
                </c:pt>
                <c:pt idx="6362">
                  <c:v>8.5190000000000001</c:v>
                </c:pt>
                <c:pt idx="6363">
                  <c:v>8.5210000000000008</c:v>
                </c:pt>
                <c:pt idx="6364">
                  <c:v>8.5235000000000003</c:v>
                </c:pt>
                <c:pt idx="6365">
                  <c:v>8.5259999999999998</c:v>
                </c:pt>
                <c:pt idx="6366">
                  <c:v>8.5274999999999999</c:v>
                </c:pt>
                <c:pt idx="6367">
                  <c:v>8.5295000000000005</c:v>
                </c:pt>
                <c:pt idx="6368">
                  <c:v>8.5314999999999994</c:v>
                </c:pt>
                <c:pt idx="6369">
                  <c:v>8.5340000000000007</c:v>
                </c:pt>
                <c:pt idx="6370">
                  <c:v>8.5365000000000002</c:v>
                </c:pt>
                <c:pt idx="6371">
                  <c:v>8.5385000000000009</c:v>
                </c:pt>
                <c:pt idx="6372">
                  <c:v>8.5399999999999991</c:v>
                </c:pt>
                <c:pt idx="6373">
                  <c:v>8.5425000000000004</c:v>
                </c:pt>
                <c:pt idx="6374">
                  <c:v>8.5449999999999999</c:v>
                </c:pt>
                <c:pt idx="6375">
                  <c:v>8.5470000000000006</c:v>
                </c:pt>
                <c:pt idx="6376">
                  <c:v>8.5485000000000007</c:v>
                </c:pt>
                <c:pt idx="6377">
                  <c:v>8.5504999999999995</c:v>
                </c:pt>
                <c:pt idx="6378">
                  <c:v>8.5530000000000008</c:v>
                </c:pt>
                <c:pt idx="6379">
                  <c:v>8.5555000000000003</c:v>
                </c:pt>
                <c:pt idx="6380">
                  <c:v>8.5574999999999992</c:v>
                </c:pt>
                <c:pt idx="6381">
                  <c:v>8.5594999999999999</c:v>
                </c:pt>
                <c:pt idx="6382">
                  <c:v>8.5615000000000006</c:v>
                </c:pt>
                <c:pt idx="6383">
                  <c:v>8.5640000000000001</c:v>
                </c:pt>
                <c:pt idx="6384">
                  <c:v>8.5660000000000007</c:v>
                </c:pt>
                <c:pt idx="6385">
                  <c:v>8.5679999999999996</c:v>
                </c:pt>
                <c:pt idx="6386">
                  <c:v>8.5694999999999997</c:v>
                </c:pt>
                <c:pt idx="6387">
                  <c:v>8.5719999999999992</c:v>
                </c:pt>
                <c:pt idx="6388">
                  <c:v>8.5749999999999993</c:v>
                </c:pt>
                <c:pt idx="6389">
                  <c:v>8.577</c:v>
                </c:pt>
                <c:pt idx="6390">
                  <c:v>8.5785</c:v>
                </c:pt>
                <c:pt idx="6391">
                  <c:v>8.5805000000000007</c:v>
                </c:pt>
                <c:pt idx="6392">
                  <c:v>8.5835000000000008</c:v>
                </c:pt>
                <c:pt idx="6393">
                  <c:v>8.5850000000000009</c:v>
                </c:pt>
                <c:pt idx="6394">
                  <c:v>8.5869999999999997</c:v>
                </c:pt>
                <c:pt idx="6395">
                  <c:v>8.5890000000000004</c:v>
                </c:pt>
                <c:pt idx="6396">
                  <c:v>8.5909999999999993</c:v>
                </c:pt>
                <c:pt idx="6397">
                  <c:v>8.5939999999999994</c:v>
                </c:pt>
                <c:pt idx="6398">
                  <c:v>8.5960000000000001</c:v>
                </c:pt>
                <c:pt idx="6399">
                  <c:v>8.5975000000000001</c:v>
                </c:pt>
                <c:pt idx="6400">
                  <c:v>8.5995000000000008</c:v>
                </c:pt>
                <c:pt idx="6401">
                  <c:v>8.6014999999999997</c:v>
                </c:pt>
                <c:pt idx="6402">
                  <c:v>8.6039999999999992</c:v>
                </c:pt>
                <c:pt idx="6403">
                  <c:v>8.6059999999999999</c:v>
                </c:pt>
                <c:pt idx="6404">
                  <c:v>8.6069999999999993</c:v>
                </c:pt>
                <c:pt idx="6405">
                  <c:v>8.609</c:v>
                </c:pt>
                <c:pt idx="6406">
                  <c:v>8.6114999999999995</c:v>
                </c:pt>
                <c:pt idx="6407">
                  <c:v>8.6140000000000008</c:v>
                </c:pt>
                <c:pt idx="6408">
                  <c:v>8.6170000000000009</c:v>
                </c:pt>
                <c:pt idx="6409">
                  <c:v>8.6184999999999992</c:v>
                </c:pt>
                <c:pt idx="6410">
                  <c:v>8.6204999999999998</c:v>
                </c:pt>
                <c:pt idx="6411">
                  <c:v>8.6225000000000005</c:v>
                </c:pt>
                <c:pt idx="6412">
                  <c:v>8.625</c:v>
                </c:pt>
                <c:pt idx="6413">
                  <c:v>8.6265000000000001</c:v>
                </c:pt>
                <c:pt idx="6414">
                  <c:v>8.6280000000000001</c:v>
                </c:pt>
                <c:pt idx="6415">
                  <c:v>8.6300000000000008</c:v>
                </c:pt>
                <c:pt idx="6416">
                  <c:v>8.6325000000000003</c:v>
                </c:pt>
                <c:pt idx="6417">
                  <c:v>8.6355000000000004</c:v>
                </c:pt>
                <c:pt idx="6418">
                  <c:v>8.6370000000000005</c:v>
                </c:pt>
                <c:pt idx="6419">
                  <c:v>8.6389999999999993</c:v>
                </c:pt>
                <c:pt idx="6420">
                  <c:v>8.641</c:v>
                </c:pt>
                <c:pt idx="6421">
                  <c:v>8.6440000000000001</c:v>
                </c:pt>
                <c:pt idx="6422">
                  <c:v>8.6455000000000002</c:v>
                </c:pt>
                <c:pt idx="6423">
                  <c:v>8.6475000000000009</c:v>
                </c:pt>
                <c:pt idx="6424">
                  <c:v>8.6489999999999991</c:v>
                </c:pt>
                <c:pt idx="6425">
                  <c:v>8.6515000000000004</c:v>
                </c:pt>
                <c:pt idx="6426">
                  <c:v>8.6545000000000005</c:v>
                </c:pt>
                <c:pt idx="6427">
                  <c:v>8.6564999999999994</c:v>
                </c:pt>
                <c:pt idx="6428">
                  <c:v>8.6579999999999995</c:v>
                </c:pt>
                <c:pt idx="6429">
                  <c:v>8.66</c:v>
                </c:pt>
                <c:pt idx="6430">
                  <c:v>8.6624999999999996</c:v>
                </c:pt>
                <c:pt idx="6431">
                  <c:v>8.6645000000000003</c:v>
                </c:pt>
                <c:pt idx="6432">
                  <c:v>8.6669999999999998</c:v>
                </c:pt>
                <c:pt idx="6433">
                  <c:v>8.6684999999999999</c:v>
                </c:pt>
                <c:pt idx="6434">
                  <c:v>8.6705000000000005</c:v>
                </c:pt>
                <c:pt idx="6435">
                  <c:v>8.6735000000000007</c:v>
                </c:pt>
                <c:pt idx="6436">
                  <c:v>8.6754999999999995</c:v>
                </c:pt>
                <c:pt idx="6437">
                  <c:v>8.6769999999999996</c:v>
                </c:pt>
                <c:pt idx="6438">
                  <c:v>8.6790000000000003</c:v>
                </c:pt>
                <c:pt idx="6439">
                  <c:v>8.6809999999999992</c:v>
                </c:pt>
                <c:pt idx="6440">
                  <c:v>8.6835000000000004</c:v>
                </c:pt>
                <c:pt idx="6441">
                  <c:v>8.6854999999999993</c:v>
                </c:pt>
                <c:pt idx="6442">
                  <c:v>8.6875</c:v>
                </c:pt>
                <c:pt idx="6443">
                  <c:v>8.6890000000000001</c:v>
                </c:pt>
                <c:pt idx="6444">
                  <c:v>8.6910000000000007</c:v>
                </c:pt>
                <c:pt idx="6445">
                  <c:v>8.6935000000000002</c:v>
                </c:pt>
                <c:pt idx="6446">
                  <c:v>8.6959999999999997</c:v>
                </c:pt>
                <c:pt idx="6447">
                  <c:v>8.6980000000000004</c:v>
                </c:pt>
                <c:pt idx="6448">
                  <c:v>8.6995000000000005</c:v>
                </c:pt>
                <c:pt idx="6449">
                  <c:v>8.7014999999999993</c:v>
                </c:pt>
                <c:pt idx="6450">
                  <c:v>8.7044999999999995</c:v>
                </c:pt>
                <c:pt idx="6451">
                  <c:v>8.7065000000000001</c:v>
                </c:pt>
                <c:pt idx="6452">
                  <c:v>8.7074999999999996</c:v>
                </c:pt>
                <c:pt idx="6453">
                  <c:v>8.7095000000000002</c:v>
                </c:pt>
                <c:pt idx="6454">
                  <c:v>8.7119999999999997</c:v>
                </c:pt>
                <c:pt idx="6455">
                  <c:v>8.7144999999999992</c:v>
                </c:pt>
                <c:pt idx="6456">
                  <c:v>8.7164999999999999</c:v>
                </c:pt>
                <c:pt idx="6457">
                  <c:v>8.7185000000000006</c:v>
                </c:pt>
                <c:pt idx="6458">
                  <c:v>8.7204999999999995</c:v>
                </c:pt>
                <c:pt idx="6459">
                  <c:v>8.7230000000000008</c:v>
                </c:pt>
                <c:pt idx="6460">
                  <c:v>8.7255000000000003</c:v>
                </c:pt>
                <c:pt idx="6461">
                  <c:v>8.7264999999999997</c:v>
                </c:pt>
                <c:pt idx="6462">
                  <c:v>8.7285000000000004</c:v>
                </c:pt>
                <c:pt idx="6463">
                  <c:v>8.7304999999999993</c:v>
                </c:pt>
                <c:pt idx="6464">
                  <c:v>8.7330000000000005</c:v>
                </c:pt>
                <c:pt idx="6465">
                  <c:v>8.7349999999999994</c:v>
                </c:pt>
                <c:pt idx="6466">
                  <c:v>8.7375000000000007</c:v>
                </c:pt>
                <c:pt idx="6467">
                  <c:v>8.7390000000000008</c:v>
                </c:pt>
                <c:pt idx="6468">
                  <c:v>8.7409999999999997</c:v>
                </c:pt>
                <c:pt idx="6469">
                  <c:v>8.7434999999999992</c:v>
                </c:pt>
                <c:pt idx="6470">
                  <c:v>8.7454999999999998</c:v>
                </c:pt>
                <c:pt idx="6471">
                  <c:v>8.7469999999999999</c:v>
                </c:pt>
                <c:pt idx="6472">
                  <c:v>8.7484999999999999</c:v>
                </c:pt>
                <c:pt idx="6473">
                  <c:v>8.7505000000000006</c:v>
                </c:pt>
                <c:pt idx="6474">
                  <c:v>8.7535000000000007</c:v>
                </c:pt>
                <c:pt idx="6475">
                  <c:v>8.7554999999999996</c:v>
                </c:pt>
                <c:pt idx="6476">
                  <c:v>8.7575000000000003</c:v>
                </c:pt>
                <c:pt idx="6477">
                  <c:v>8.7594999999999992</c:v>
                </c:pt>
                <c:pt idx="6478">
                  <c:v>8.7624999999999993</c:v>
                </c:pt>
                <c:pt idx="6479">
                  <c:v>8.7645</c:v>
                </c:pt>
                <c:pt idx="6480">
                  <c:v>8.7665000000000006</c:v>
                </c:pt>
                <c:pt idx="6481">
                  <c:v>8.7684999999999995</c:v>
                </c:pt>
                <c:pt idx="6482">
                  <c:v>8.77</c:v>
                </c:pt>
                <c:pt idx="6483">
                  <c:v>8.7720000000000002</c:v>
                </c:pt>
                <c:pt idx="6484">
                  <c:v>8.7750000000000004</c:v>
                </c:pt>
                <c:pt idx="6485">
                  <c:v>8.7765000000000004</c:v>
                </c:pt>
                <c:pt idx="6486">
                  <c:v>8.7784999999999993</c:v>
                </c:pt>
                <c:pt idx="6487">
                  <c:v>8.7805</c:v>
                </c:pt>
                <c:pt idx="6488">
                  <c:v>8.7835000000000001</c:v>
                </c:pt>
                <c:pt idx="6489">
                  <c:v>8.7855000000000008</c:v>
                </c:pt>
                <c:pt idx="6490">
                  <c:v>8.7870000000000008</c:v>
                </c:pt>
                <c:pt idx="6491">
                  <c:v>8.7885000000000009</c:v>
                </c:pt>
                <c:pt idx="6492">
                  <c:v>8.7904999999999998</c:v>
                </c:pt>
                <c:pt idx="6493">
                  <c:v>8.7929999999999993</c:v>
                </c:pt>
                <c:pt idx="6494">
                  <c:v>8.7955000000000005</c:v>
                </c:pt>
                <c:pt idx="6495">
                  <c:v>8.7974999999999994</c:v>
                </c:pt>
                <c:pt idx="6496">
                  <c:v>8.7995000000000001</c:v>
                </c:pt>
                <c:pt idx="6497">
                  <c:v>8.8019999999999996</c:v>
                </c:pt>
                <c:pt idx="6498">
                  <c:v>8.8045000000000009</c:v>
                </c:pt>
                <c:pt idx="6499">
                  <c:v>8.8064999999999998</c:v>
                </c:pt>
                <c:pt idx="6500">
                  <c:v>8.8085000000000004</c:v>
                </c:pt>
                <c:pt idx="6501">
                  <c:v>8.8104999999999993</c:v>
                </c:pt>
                <c:pt idx="6502">
                  <c:v>8.8130000000000006</c:v>
                </c:pt>
                <c:pt idx="6503">
                  <c:v>8.8149999999999995</c:v>
                </c:pt>
                <c:pt idx="6504">
                  <c:v>8.8170000000000002</c:v>
                </c:pt>
                <c:pt idx="6505">
                  <c:v>8.8185000000000002</c:v>
                </c:pt>
                <c:pt idx="6506">
                  <c:v>8.8209999999999997</c:v>
                </c:pt>
                <c:pt idx="6507">
                  <c:v>8.8234999999999992</c:v>
                </c:pt>
                <c:pt idx="6508">
                  <c:v>8.8254999999999999</c:v>
                </c:pt>
                <c:pt idx="6509">
                  <c:v>8.827</c:v>
                </c:pt>
                <c:pt idx="6510">
                  <c:v>8.8285</c:v>
                </c:pt>
                <c:pt idx="6511">
                  <c:v>8.8309999999999995</c:v>
                </c:pt>
                <c:pt idx="6512">
                  <c:v>8.8335000000000008</c:v>
                </c:pt>
                <c:pt idx="6513">
                  <c:v>8.8360000000000003</c:v>
                </c:pt>
                <c:pt idx="6514">
                  <c:v>8.8375000000000004</c:v>
                </c:pt>
                <c:pt idx="6515">
                  <c:v>8.8394999999999992</c:v>
                </c:pt>
                <c:pt idx="6516">
                  <c:v>8.8420000000000005</c:v>
                </c:pt>
                <c:pt idx="6517">
                  <c:v>8.8450000000000006</c:v>
                </c:pt>
                <c:pt idx="6518">
                  <c:v>8.8460000000000001</c:v>
                </c:pt>
                <c:pt idx="6519">
                  <c:v>8.8480000000000008</c:v>
                </c:pt>
                <c:pt idx="6520">
                  <c:v>8.85</c:v>
                </c:pt>
                <c:pt idx="6521">
                  <c:v>8.8524999999999991</c:v>
                </c:pt>
                <c:pt idx="6522">
                  <c:v>8.8550000000000004</c:v>
                </c:pt>
                <c:pt idx="6523">
                  <c:v>8.8569999999999993</c:v>
                </c:pt>
                <c:pt idx="6524">
                  <c:v>8.8584999999999994</c:v>
                </c:pt>
                <c:pt idx="6525">
                  <c:v>8.8610000000000007</c:v>
                </c:pt>
                <c:pt idx="6526">
                  <c:v>8.8635000000000002</c:v>
                </c:pt>
                <c:pt idx="6527">
                  <c:v>8.8650000000000002</c:v>
                </c:pt>
                <c:pt idx="6528">
                  <c:v>8.8670000000000009</c:v>
                </c:pt>
                <c:pt idx="6529">
                  <c:v>8.8689999999999998</c:v>
                </c:pt>
                <c:pt idx="6530">
                  <c:v>8.8710000000000004</c:v>
                </c:pt>
                <c:pt idx="6531">
                  <c:v>8.8734999999999999</c:v>
                </c:pt>
                <c:pt idx="6532">
                  <c:v>8.8755000000000006</c:v>
                </c:pt>
                <c:pt idx="6533">
                  <c:v>8.8774999999999995</c:v>
                </c:pt>
                <c:pt idx="6534">
                  <c:v>8.8795000000000002</c:v>
                </c:pt>
                <c:pt idx="6535">
                  <c:v>8.8819999999999997</c:v>
                </c:pt>
                <c:pt idx="6536">
                  <c:v>8.8844999999999992</c:v>
                </c:pt>
                <c:pt idx="6537">
                  <c:v>8.8859999999999992</c:v>
                </c:pt>
                <c:pt idx="6538">
                  <c:v>8.8879999999999999</c:v>
                </c:pt>
                <c:pt idx="6539">
                  <c:v>8.89</c:v>
                </c:pt>
                <c:pt idx="6540">
                  <c:v>8.8925000000000001</c:v>
                </c:pt>
                <c:pt idx="6541">
                  <c:v>8.8945000000000007</c:v>
                </c:pt>
                <c:pt idx="6542">
                  <c:v>8.8960000000000008</c:v>
                </c:pt>
                <c:pt idx="6543">
                  <c:v>8.8985000000000003</c:v>
                </c:pt>
                <c:pt idx="6544">
                  <c:v>8.9009999999999998</c:v>
                </c:pt>
                <c:pt idx="6545">
                  <c:v>8.9034999999999993</c:v>
                </c:pt>
                <c:pt idx="6546">
                  <c:v>8.9055</c:v>
                </c:pt>
                <c:pt idx="6547">
                  <c:v>8.907</c:v>
                </c:pt>
                <c:pt idx="6548">
                  <c:v>8.9090000000000007</c:v>
                </c:pt>
                <c:pt idx="6549">
                  <c:v>8.9115000000000002</c:v>
                </c:pt>
                <c:pt idx="6550">
                  <c:v>8.9139999999999997</c:v>
                </c:pt>
                <c:pt idx="6551">
                  <c:v>8.9160000000000004</c:v>
                </c:pt>
                <c:pt idx="6552">
                  <c:v>8.9179999999999993</c:v>
                </c:pt>
                <c:pt idx="6553">
                  <c:v>8.92</c:v>
                </c:pt>
                <c:pt idx="6554">
                  <c:v>8.9224999999999994</c:v>
                </c:pt>
                <c:pt idx="6555">
                  <c:v>8.9250000000000007</c:v>
                </c:pt>
                <c:pt idx="6556">
                  <c:v>8.9269999999999996</c:v>
                </c:pt>
                <c:pt idx="6557">
                  <c:v>8.9280000000000008</c:v>
                </c:pt>
                <c:pt idx="6558">
                  <c:v>8.9305000000000003</c:v>
                </c:pt>
                <c:pt idx="6559">
                  <c:v>8.9329999999999998</c:v>
                </c:pt>
                <c:pt idx="6560">
                  <c:v>8.9354999999999993</c:v>
                </c:pt>
                <c:pt idx="6561">
                  <c:v>8.9369999999999994</c:v>
                </c:pt>
                <c:pt idx="6562">
                  <c:v>8.9390000000000001</c:v>
                </c:pt>
                <c:pt idx="6563">
                  <c:v>8.9414999999999996</c:v>
                </c:pt>
                <c:pt idx="6564">
                  <c:v>8.9435000000000002</c:v>
                </c:pt>
                <c:pt idx="6565">
                  <c:v>8.9454999999999991</c:v>
                </c:pt>
                <c:pt idx="6566">
                  <c:v>8.9474999999999998</c:v>
                </c:pt>
                <c:pt idx="6567">
                  <c:v>8.9489999999999998</c:v>
                </c:pt>
                <c:pt idx="6568">
                  <c:v>8.9514999999999993</c:v>
                </c:pt>
                <c:pt idx="6569">
                  <c:v>8.9544999999999995</c:v>
                </c:pt>
                <c:pt idx="6570">
                  <c:v>8.9565000000000001</c:v>
                </c:pt>
                <c:pt idx="6571">
                  <c:v>8.9585000000000008</c:v>
                </c:pt>
                <c:pt idx="6572">
                  <c:v>8.9610000000000003</c:v>
                </c:pt>
                <c:pt idx="6573">
                  <c:v>8.9634999999999998</c:v>
                </c:pt>
                <c:pt idx="6574">
                  <c:v>8.9655000000000005</c:v>
                </c:pt>
                <c:pt idx="6575">
                  <c:v>8.9670000000000005</c:v>
                </c:pt>
                <c:pt idx="6576">
                  <c:v>8.9689999999999994</c:v>
                </c:pt>
                <c:pt idx="6577">
                  <c:v>8.9704999999999995</c:v>
                </c:pt>
                <c:pt idx="6578">
                  <c:v>8.9725000000000001</c:v>
                </c:pt>
                <c:pt idx="6579">
                  <c:v>8.9745000000000008</c:v>
                </c:pt>
                <c:pt idx="6580">
                  <c:v>8.9760000000000009</c:v>
                </c:pt>
                <c:pt idx="6581">
                  <c:v>8.9779999999999998</c:v>
                </c:pt>
                <c:pt idx="6582">
                  <c:v>8.9804999999999993</c:v>
                </c:pt>
                <c:pt idx="6583">
                  <c:v>8.9830000000000005</c:v>
                </c:pt>
                <c:pt idx="6584">
                  <c:v>8.9849999999999994</c:v>
                </c:pt>
                <c:pt idx="6585">
                  <c:v>8.9870000000000001</c:v>
                </c:pt>
                <c:pt idx="6586">
                  <c:v>8.9890000000000008</c:v>
                </c:pt>
                <c:pt idx="6587">
                  <c:v>8.9909999999999997</c:v>
                </c:pt>
                <c:pt idx="6588">
                  <c:v>8.9934999999999992</c:v>
                </c:pt>
                <c:pt idx="6589">
                  <c:v>8.9960000000000004</c:v>
                </c:pt>
                <c:pt idx="6590">
                  <c:v>8.9979999999999993</c:v>
                </c:pt>
                <c:pt idx="6591">
                  <c:v>9</c:v>
                </c:pt>
                <c:pt idx="6592">
                  <c:v>9.0020000000000007</c:v>
                </c:pt>
                <c:pt idx="6593">
                  <c:v>9.0045000000000002</c:v>
                </c:pt>
                <c:pt idx="6594">
                  <c:v>9.0060000000000002</c:v>
                </c:pt>
                <c:pt idx="6595">
                  <c:v>9.0079999999999991</c:v>
                </c:pt>
                <c:pt idx="6596">
                  <c:v>9.01</c:v>
                </c:pt>
                <c:pt idx="6597">
                  <c:v>9.0124999999999993</c:v>
                </c:pt>
                <c:pt idx="6598">
                  <c:v>9.0150000000000006</c:v>
                </c:pt>
                <c:pt idx="6599">
                  <c:v>9.0169999999999995</c:v>
                </c:pt>
                <c:pt idx="6600">
                  <c:v>9.0190000000000001</c:v>
                </c:pt>
                <c:pt idx="6601">
                  <c:v>9.0210000000000008</c:v>
                </c:pt>
                <c:pt idx="6602">
                  <c:v>9.0235000000000003</c:v>
                </c:pt>
                <c:pt idx="6603">
                  <c:v>9.0254999999999992</c:v>
                </c:pt>
                <c:pt idx="6604">
                  <c:v>9.0269999999999992</c:v>
                </c:pt>
                <c:pt idx="6605">
                  <c:v>9.0289999999999999</c:v>
                </c:pt>
                <c:pt idx="6606">
                  <c:v>9.0310000000000006</c:v>
                </c:pt>
                <c:pt idx="6607">
                  <c:v>9.0329999999999995</c:v>
                </c:pt>
                <c:pt idx="6608">
                  <c:v>9.0355000000000008</c:v>
                </c:pt>
                <c:pt idx="6609">
                  <c:v>9.0380000000000003</c:v>
                </c:pt>
                <c:pt idx="6610">
                  <c:v>9.0399999999999991</c:v>
                </c:pt>
                <c:pt idx="6611">
                  <c:v>9.0419999999999998</c:v>
                </c:pt>
                <c:pt idx="6612">
                  <c:v>9.0444999999999993</c:v>
                </c:pt>
                <c:pt idx="6613">
                  <c:v>9.0465</c:v>
                </c:pt>
                <c:pt idx="6614">
                  <c:v>9.048</c:v>
                </c:pt>
                <c:pt idx="6615">
                  <c:v>9.0504999999999995</c:v>
                </c:pt>
                <c:pt idx="6616">
                  <c:v>9.0534999999999997</c:v>
                </c:pt>
                <c:pt idx="6617">
                  <c:v>9.0555000000000003</c:v>
                </c:pt>
                <c:pt idx="6618">
                  <c:v>9.0570000000000004</c:v>
                </c:pt>
                <c:pt idx="6619">
                  <c:v>9.0589999999999993</c:v>
                </c:pt>
                <c:pt idx="6620">
                  <c:v>9.0615000000000006</c:v>
                </c:pt>
                <c:pt idx="6621">
                  <c:v>9.0634999999999994</c:v>
                </c:pt>
                <c:pt idx="6622">
                  <c:v>9.0655000000000001</c:v>
                </c:pt>
                <c:pt idx="6623">
                  <c:v>9.0675000000000008</c:v>
                </c:pt>
                <c:pt idx="6624">
                  <c:v>9.0694999999999997</c:v>
                </c:pt>
                <c:pt idx="6625">
                  <c:v>9.0715000000000003</c:v>
                </c:pt>
                <c:pt idx="6626">
                  <c:v>9.0739999999999998</c:v>
                </c:pt>
                <c:pt idx="6627">
                  <c:v>9.0760000000000005</c:v>
                </c:pt>
                <c:pt idx="6628">
                  <c:v>9.0779999999999994</c:v>
                </c:pt>
                <c:pt idx="6629">
                  <c:v>9.0805000000000007</c:v>
                </c:pt>
                <c:pt idx="6630">
                  <c:v>9.0824999999999996</c:v>
                </c:pt>
                <c:pt idx="6631">
                  <c:v>9.0845000000000002</c:v>
                </c:pt>
                <c:pt idx="6632">
                  <c:v>9.0869999999999997</c:v>
                </c:pt>
                <c:pt idx="6633">
                  <c:v>9.0884999999999998</c:v>
                </c:pt>
                <c:pt idx="6634">
                  <c:v>9.0905000000000005</c:v>
                </c:pt>
                <c:pt idx="6635">
                  <c:v>9.093</c:v>
                </c:pt>
                <c:pt idx="6636">
                  <c:v>9.0945</c:v>
                </c:pt>
                <c:pt idx="6637">
                  <c:v>9.0969999999999995</c:v>
                </c:pt>
                <c:pt idx="6638">
                  <c:v>9.0990000000000002</c:v>
                </c:pt>
                <c:pt idx="6639">
                  <c:v>9.1014999999999997</c:v>
                </c:pt>
                <c:pt idx="6640">
                  <c:v>9.1035000000000004</c:v>
                </c:pt>
                <c:pt idx="6641">
                  <c:v>9.1054999999999993</c:v>
                </c:pt>
                <c:pt idx="6642">
                  <c:v>9.1074999999999999</c:v>
                </c:pt>
                <c:pt idx="6643">
                  <c:v>9.1095000000000006</c:v>
                </c:pt>
                <c:pt idx="6644">
                  <c:v>9.1120000000000001</c:v>
                </c:pt>
                <c:pt idx="6645">
                  <c:v>9.1150000000000002</c:v>
                </c:pt>
                <c:pt idx="6646">
                  <c:v>9.1165000000000003</c:v>
                </c:pt>
                <c:pt idx="6647">
                  <c:v>9.1189999999999998</c:v>
                </c:pt>
                <c:pt idx="6648">
                  <c:v>9.1204999999999998</c:v>
                </c:pt>
                <c:pt idx="6649">
                  <c:v>9.1229999999999993</c:v>
                </c:pt>
                <c:pt idx="6650">
                  <c:v>9.1255000000000006</c:v>
                </c:pt>
                <c:pt idx="6651">
                  <c:v>9.1270000000000007</c:v>
                </c:pt>
                <c:pt idx="6652">
                  <c:v>9.1289999999999996</c:v>
                </c:pt>
                <c:pt idx="6653">
                  <c:v>9.1319999999999997</c:v>
                </c:pt>
                <c:pt idx="6654">
                  <c:v>9.1340000000000003</c:v>
                </c:pt>
                <c:pt idx="6655">
                  <c:v>9.1359999999999992</c:v>
                </c:pt>
                <c:pt idx="6656">
                  <c:v>9.1379999999999999</c:v>
                </c:pt>
                <c:pt idx="6657">
                  <c:v>9.14</c:v>
                </c:pt>
                <c:pt idx="6658">
                  <c:v>9.1425000000000001</c:v>
                </c:pt>
                <c:pt idx="6659">
                  <c:v>9.1445000000000007</c:v>
                </c:pt>
                <c:pt idx="6660">
                  <c:v>9.1475000000000009</c:v>
                </c:pt>
                <c:pt idx="6661">
                  <c:v>9.1489999999999991</c:v>
                </c:pt>
                <c:pt idx="6662">
                  <c:v>9.1515000000000004</c:v>
                </c:pt>
                <c:pt idx="6663">
                  <c:v>9.1534999999999993</c:v>
                </c:pt>
                <c:pt idx="6664">
                  <c:v>9.1555</c:v>
                </c:pt>
                <c:pt idx="6665">
                  <c:v>9.157</c:v>
                </c:pt>
                <c:pt idx="6666">
                  <c:v>9.1590000000000007</c:v>
                </c:pt>
                <c:pt idx="6667">
                  <c:v>9.1615000000000002</c:v>
                </c:pt>
                <c:pt idx="6668">
                  <c:v>9.1645000000000003</c:v>
                </c:pt>
                <c:pt idx="6669">
                  <c:v>9.1660000000000004</c:v>
                </c:pt>
                <c:pt idx="6670">
                  <c:v>9.1679999999999993</c:v>
                </c:pt>
                <c:pt idx="6671">
                  <c:v>9.17</c:v>
                </c:pt>
                <c:pt idx="6672">
                  <c:v>9.1720000000000006</c:v>
                </c:pt>
                <c:pt idx="6673">
                  <c:v>9.1745000000000001</c:v>
                </c:pt>
                <c:pt idx="6674">
                  <c:v>9.1765000000000008</c:v>
                </c:pt>
                <c:pt idx="6675">
                  <c:v>9.1780000000000008</c:v>
                </c:pt>
                <c:pt idx="6676">
                  <c:v>9.1809999999999992</c:v>
                </c:pt>
                <c:pt idx="6677">
                  <c:v>9.1835000000000004</c:v>
                </c:pt>
                <c:pt idx="6678">
                  <c:v>9.1854999999999993</c:v>
                </c:pt>
                <c:pt idx="6679">
                  <c:v>9.1869999999999994</c:v>
                </c:pt>
                <c:pt idx="6680">
                  <c:v>9.1884999999999994</c:v>
                </c:pt>
                <c:pt idx="6681">
                  <c:v>9.1905000000000001</c:v>
                </c:pt>
                <c:pt idx="6682">
                  <c:v>9.1929999999999996</c:v>
                </c:pt>
                <c:pt idx="6683">
                  <c:v>9.1950000000000003</c:v>
                </c:pt>
                <c:pt idx="6684">
                  <c:v>9.1969999999999992</c:v>
                </c:pt>
                <c:pt idx="6685">
                  <c:v>9.1989999999999998</c:v>
                </c:pt>
                <c:pt idx="6686">
                  <c:v>9.2014999999999993</c:v>
                </c:pt>
                <c:pt idx="6687">
                  <c:v>9.2035</c:v>
                </c:pt>
                <c:pt idx="6688">
                  <c:v>9.2059999999999995</c:v>
                </c:pt>
                <c:pt idx="6689">
                  <c:v>9.2074999999999996</c:v>
                </c:pt>
                <c:pt idx="6690">
                  <c:v>9.2095000000000002</c:v>
                </c:pt>
                <c:pt idx="6691">
                  <c:v>9.2119999999999997</c:v>
                </c:pt>
                <c:pt idx="6692">
                  <c:v>9.2140000000000004</c:v>
                </c:pt>
                <c:pt idx="6693">
                  <c:v>9.2159999999999993</c:v>
                </c:pt>
                <c:pt idx="6694">
                  <c:v>9.218</c:v>
                </c:pt>
                <c:pt idx="6695">
                  <c:v>9.2210000000000001</c:v>
                </c:pt>
                <c:pt idx="6696">
                  <c:v>9.2234999999999996</c:v>
                </c:pt>
                <c:pt idx="6697">
                  <c:v>9.2255000000000003</c:v>
                </c:pt>
                <c:pt idx="6698">
                  <c:v>9.2270000000000003</c:v>
                </c:pt>
                <c:pt idx="6699">
                  <c:v>9.2289999999999992</c:v>
                </c:pt>
                <c:pt idx="6700">
                  <c:v>9.2315000000000005</c:v>
                </c:pt>
                <c:pt idx="6701">
                  <c:v>9.234</c:v>
                </c:pt>
                <c:pt idx="6702">
                  <c:v>9.2355</c:v>
                </c:pt>
                <c:pt idx="6703">
                  <c:v>9.2379999999999995</c:v>
                </c:pt>
                <c:pt idx="6704">
                  <c:v>9.24</c:v>
                </c:pt>
                <c:pt idx="6705">
                  <c:v>9.2424999999999997</c:v>
                </c:pt>
                <c:pt idx="6706">
                  <c:v>9.2445000000000004</c:v>
                </c:pt>
                <c:pt idx="6707">
                  <c:v>9.2464999999999993</c:v>
                </c:pt>
                <c:pt idx="6708">
                  <c:v>9.2479999999999993</c:v>
                </c:pt>
                <c:pt idx="6709">
                  <c:v>9.2505000000000006</c:v>
                </c:pt>
                <c:pt idx="6710">
                  <c:v>9.2530000000000001</c:v>
                </c:pt>
                <c:pt idx="6711">
                  <c:v>9.2550000000000008</c:v>
                </c:pt>
                <c:pt idx="6712">
                  <c:v>9.2565000000000008</c:v>
                </c:pt>
                <c:pt idx="6713">
                  <c:v>9.2590000000000003</c:v>
                </c:pt>
                <c:pt idx="6714">
                  <c:v>9.2609999999999992</c:v>
                </c:pt>
                <c:pt idx="6715">
                  <c:v>9.2629999999999999</c:v>
                </c:pt>
                <c:pt idx="6716">
                  <c:v>9.2654999999999994</c:v>
                </c:pt>
                <c:pt idx="6717">
                  <c:v>9.2669999999999995</c:v>
                </c:pt>
                <c:pt idx="6718">
                  <c:v>9.2684999999999995</c:v>
                </c:pt>
                <c:pt idx="6719">
                  <c:v>9.2705000000000002</c:v>
                </c:pt>
                <c:pt idx="6720">
                  <c:v>9.2729999999999997</c:v>
                </c:pt>
                <c:pt idx="6721">
                  <c:v>9.2754999999999992</c:v>
                </c:pt>
                <c:pt idx="6722">
                  <c:v>9.2769999999999992</c:v>
                </c:pt>
                <c:pt idx="6723">
                  <c:v>9.2789999999999999</c:v>
                </c:pt>
                <c:pt idx="6724">
                  <c:v>9.2814999999999994</c:v>
                </c:pt>
                <c:pt idx="6725">
                  <c:v>9.2844999999999995</c:v>
                </c:pt>
                <c:pt idx="6726">
                  <c:v>9.2859999999999996</c:v>
                </c:pt>
                <c:pt idx="6727">
                  <c:v>9.2880000000000003</c:v>
                </c:pt>
                <c:pt idx="6728">
                  <c:v>9.2904999999999998</c:v>
                </c:pt>
                <c:pt idx="6729">
                  <c:v>9.2929999999999993</c:v>
                </c:pt>
                <c:pt idx="6730">
                  <c:v>9.2949999999999999</c:v>
                </c:pt>
                <c:pt idx="6731">
                  <c:v>9.2970000000000006</c:v>
                </c:pt>
                <c:pt idx="6732">
                  <c:v>9.2989999999999995</c:v>
                </c:pt>
                <c:pt idx="6733">
                  <c:v>9.3015000000000008</c:v>
                </c:pt>
                <c:pt idx="6734">
                  <c:v>9.3040000000000003</c:v>
                </c:pt>
                <c:pt idx="6735">
                  <c:v>9.3055000000000003</c:v>
                </c:pt>
                <c:pt idx="6736">
                  <c:v>9.3074999999999992</c:v>
                </c:pt>
                <c:pt idx="6737">
                  <c:v>9.3094999999999999</c:v>
                </c:pt>
                <c:pt idx="6738">
                  <c:v>9.3115000000000006</c:v>
                </c:pt>
                <c:pt idx="6739">
                  <c:v>9.3140000000000001</c:v>
                </c:pt>
                <c:pt idx="6740">
                  <c:v>9.3160000000000007</c:v>
                </c:pt>
                <c:pt idx="6741">
                  <c:v>9.3179999999999996</c:v>
                </c:pt>
                <c:pt idx="6742">
                  <c:v>9.32</c:v>
                </c:pt>
                <c:pt idx="6743">
                  <c:v>9.3224999999999998</c:v>
                </c:pt>
                <c:pt idx="6744">
                  <c:v>9.3245000000000005</c:v>
                </c:pt>
                <c:pt idx="6745">
                  <c:v>9.3264999999999993</c:v>
                </c:pt>
                <c:pt idx="6746">
                  <c:v>9.3279999999999994</c:v>
                </c:pt>
                <c:pt idx="6747">
                  <c:v>9.3294999999999995</c:v>
                </c:pt>
                <c:pt idx="6748">
                  <c:v>9.3320000000000007</c:v>
                </c:pt>
                <c:pt idx="6749">
                  <c:v>9.3345000000000002</c:v>
                </c:pt>
                <c:pt idx="6750">
                  <c:v>9.3364999999999991</c:v>
                </c:pt>
                <c:pt idx="6751">
                  <c:v>9.3390000000000004</c:v>
                </c:pt>
                <c:pt idx="6752">
                  <c:v>9.3414999999999999</c:v>
                </c:pt>
                <c:pt idx="6753">
                  <c:v>9.3435000000000006</c:v>
                </c:pt>
                <c:pt idx="6754">
                  <c:v>9.3454999999999995</c:v>
                </c:pt>
                <c:pt idx="6755">
                  <c:v>9.3475000000000001</c:v>
                </c:pt>
                <c:pt idx="6756">
                  <c:v>9.3495000000000008</c:v>
                </c:pt>
                <c:pt idx="6757">
                  <c:v>9.3524999999999991</c:v>
                </c:pt>
                <c:pt idx="6758">
                  <c:v>9.3544999999999998</c:v>
                </c:pt>
                <c:pt idx="6759">
                  <c:v>9.3565000000000005</c:v>
                </c:pt>
                <c:pt idx="6760">
                  <c:v>9.3580000000000005</c:v>
                </c:pt>
                <c:pt idx="6761">
                  <c:v>9.3610000000000007</c:v>
                </c:pt>
                <c:pt idx="6762">
                  <c:v>9.3635000000000002</c:v>
                </c:pt>
                <c:pt idx="6763">
                  <c:v>9.3655000000000008</c:v>
                </c:pt>
                <c:pt idx="6764">
                  <c:v>9.3670000000000009</c:v>
                </c:pt>
                <c:pt idx="6765">
                  <c:v>9.3689999999999998</c:v>
                </c:pt>
                <c:pt idx="6766">
                  <c:v>9.3714999999999993</c:v>
                </c:pt>
                <c:pt idx="6767">
                  <c:v>9.3734999999999999</c:v>
                </c:pt>
                <c:pt idx="6768">
                  <c:v>9.3755000000000006</c:v>
                </c:pt>
                <c:pt idx="6769">
                  <c:v>9.3770000000000007</c:v>
                </c:pt>
                <c:pt idx="6770">
                  <c:v>9.3789999999999996</c:v>
                </c:pt>
                <c:pt idx="6771">
                  <c:v>9.3815000000000008</c:v>
                </c:pt>
                <c:pt idx="6772">
                  <c:v>9.3844999999999992</c:v>
                </c:pt>
                <c:pt idx="6773">
                  <c:v>9.3859999999999992</c:v>
                </c:pt>
                <c:pt idx="6774">
                  <c:v>9.3879999999999999</c:v>
                </c:pt>
                <c:pt idx="6775">
                  <c:v>9.3895</c:v>
                </c:pt>
                <c:pt idx="6776">
                  <c:v>9.3919999999999995</c:v>
                </c:pt>
                <c:pt idx="6777">
                  <c:v>9.3945000000000007</c:v>
                </c:pt>
                <c:pt idx="6778">
                  <c:v>9.3960000000000008</c:v>
                </c:pt>
                <c:pt idx="6779">
                  <c:v>9.3989999999999991</c:v>
                </c:pt>
                <c:pt idx="6780">
                  <c:v>9.4004999999999992</c:v>
                </c:pt>
                <c:pt idx="6781">
                  <c:v>9.4034999999999993</c:v>
                </c:pt>
                <c:pt idx="6782">
                  <c:v>9.4055</c:v>
                </c:pt>
                <c:pt idx="6783">
                  <c:v>9.407</c:v>
                </c:pt>
                <c:pt idx="6784">
                  <c:v>9.4090000000000007</c:v>
                </c:pt>
                <c:pt idx="6785">
                  <c:v>9.4115000000000002</c:v>
                </c:pt>
                <c:pt idx="6786">
                  <c:v>9.4135000000000009</c:v>
                </c:pt>
                <c:pt idx="6787">
                  <c:v>9.4154999999999998</c:v>
                </c:pt>
                <c:pt idx="6788">
                  <c:v>9.4169999999999998</c:v>
                </c:pt>
                <c:pt idx="6789">
                  <c:v>9.42</c:v>
                </c:pt>
                <c:pt idx="6790">
                  <c:v>9.4224999999999994</c:v>
                </c:pt>
                <c:pt idx="6791">
                  <c:v>9.4245000000000001</c:v>
                </c:pt>
                <c:pt idx="6792">
                  <c:v>9.4260000000000002</c:v>
                </c:pt>
                <c:pt idx="6793">
                  <c:v>9.4280000000000008</c:v>
                </c:pt>
                <c:pt idx="6794">
                  <c:v>9.4295000000000009</c:v>
                </c:pt>
                <c:pt idx="6795">
                  <c:v>9.4324999999999992</c:v>
                </c:pt>
                <c:pt idx="6796">
                  <c:v>9.4344999999999999</c:v>
                </c:pt>
                <c:pt idx="6797">
                  <c:v>9.4365000000000006</c:v>
                </c:pt>
                <c:pt idx="6798">
                  <c:v>9.4390000000000001</c:v>
                </c:pt>
                <c:pt idx="6799">
                  <c:v>9.4414999999999996</c:v>
                </c:pt>
                <c:pt idx="6800">
                  <c:v>9.4435000000000002</c:v>
                </c:pt>
                <c:pt idx="6801">
                  <c:v>9.4454999999999991</c:v>
                </c:pt>
                <c:pt idx="6802">
                  <c:v>9.4469999999999992</c:v>
                </c:pt>
                <c:pt idx="6803">
                  <c:v>9.4489999999999998</c:v>
                </c:pt>
                <c:pt idx="6804">
                  <c:v>9.4514999999999993</c:v>
                </c:pt>
                <c:pt idx="6805">
                  <c:v>9.4540000000000006</c:v>
                </c:pt>
                <c:pt idx="6806">
                  <c:v>9.4555000000000007</c:v>
                </c:pt>
                <c:pt idx="6807">
                  <c:v>9.4580000000000002</c:v>
                </c:pt>
                <c:pt idx="6808">
                  <c:v>9.4600000000000009</c:v>
                </c:pt>
                <c:pt idx="6809">
                  <c:v>9.4625000000000004</c:v>
                </c:pt>
                <c:pt idx="6810">
                  <c:v>9.4644999999999992</c:v>
                </c:pt>
                <c:pt idx="6811">
                  <c:v>9.4664999999999999</c:v>
                </c:pt>
                <c:pt idx="6812">
                  <c:v>9.4685000000000006</c:v>
                </c:pt>
                <c:pt idx="6813">
                  <c:v>9.4704999999999995</c:v>
                </c:pt>
                <c:pt idx="6814">
                  <c:v>9.4719999999999995</c:v>
                </c:pt>
                <c:pt idx="6815">
                  <c:v>9.4734999999999996</c:v>
                </c:pt>
                <c:pt idx="6816">
                  <c:v>9.4755000000000003</c:v>
                </c:pt>
                <c:pt idx="6817">
                  <c:v>9.4770000000000003</c:v>
                </c:pt>
                <c:pt idx="6818">
                  <c:v>9.4794999999999998</c:v>
                </c:pt>
                <c:pt idx="6819">
                  <c:v>9.4824999999999999</c:v>
                </c:pt>
                <c:pt idx="6820">
                  <c:v>9.4845000000000006</c:v>
                </c:pt>
                <c:pt idx="6821">
                  <c:v>9.4864999999999995</c:v>
                </c:pt>
                <c:pt idx="6822">
                  <c:v>9.4879999999999995</c:v>
                </c:pt>
                <c:pt idx="6823">
                  <c:v>9.49</c:v>
                </c:pt>
                <c:pt idx="6824">
                  <c:v>9.4924999999999997</c:v>
                </c:pt>
                <c:pt idx="6825">
                  <c:v>9.4945000000000004</c:v>
                </c:pt>
                <c:pt idx="6826">
                  <c:v>9.4969999999999999</c:v>
                </c:pt>
                <c:pt idx="6827">
                  <c:v>9.4984999999999999</c:v>
                </c:pt>
                <c:pt idx="6828">
                  <c:v>9.5009999999999994</c:v>
                </c:pt>
                <c:pt idx="6829">
                  <c:v>9.5035000000000007</c:v>
                </c:pt>
                <c:pt idx="6830">
                  <c:v>9.5054999999999996</c:v>
                </c:pt>
                <c:pt idx="6831">
                  <c:v>9.5069999999999997</c:v>
                </c:pt>
                <c:pt idx="6832">
                  <c:v>9.5094999999999992</c:v>
                </c:pt>
                <c:pt idx="6833">
                  <c:v>9.5114999999999998</c:v>
                </c:pt>
                <c:pt idx="6834">
                  <c:v>9.5145</c:v>
                </c:pt>
                <c:pt idx="6835">
                  <c:v>9.516</c:v>
                </c:pt>
                <c:pt idx="6836">
                  <c:v>9.5180000000000007</c:v>
                </c:pt>
                <c:pt idx="6837">
                  <c:v>9.52</c:v>
                </c:pt>
                <c:pt idx="6838">
                  <c:v>9.5220000000000002</c:v>
                </c:pt>
                <c:pt idx="6839">
                  <c:v>9.5244999999999997</c:v>
                </c:pt>
                <c:pt idx="6840">
                  <c:v>9.5259999999999998</c:v>
                </c:pt>
                <c:pt idx="6841">
                  <c:v>9.5280000000000005</c:v>
                </c:pt>
                <c:pt idx="6842">
                  <c:v>9.5299999999999994</c:v>
                </c:pt>
                <c:pt idx="6843">
                  <c:v>9.5325000000000006</c:v>
                </c:pt>
                <c:pt idx="6844">
                  <c:v>9.5350000000000001</c:v>
                </c:pt>
                <c:pt idx="6845">
                  <c:v>9.5370000000000008</c:v>
                </c:pt>
                <c:pt idx="6846">
                  <c:v>9.5389999999999997</c:v>
                </c:pt>
                <c:pt idx="6847">
                  <c:v>9.5414999999999992</c:v>
                </c:pt>
                <c:pt idx="6848">
                  <c:v>9.5440000000000005</c:v>
                </c:pt>
                <c:pt idx="6849">
                  <c:v>9.5459999999999994</c:v>
                </c:pt>
                <c:pt idx="6850">
                  <c:v>9.5474999999999994</c:v>
                </c:pt>
                <c:pt idx="6851">
                  <c:v>9.5495000000000001</c:v>
                </c:pt>
                <c:pt idx="6852">
                  <c:v>9.5515000000000008</c:v>
                </c:pt>
                <c:pt idx="6853">
                  <c:v>9.5545000000000009</c:v>
                </c:pt>
                <c:pt idx="6854">
                  <c:v>9.5559999999999992</c:v>
                </c:pt>
                <c:pt idx="6855">
                  <c:v>9.5579999999999998</c:v>
                </c:pt>
                <c:pt idx="6856">
                  <c:v>9.56</c:v>
                </c:pt>
                <c:pt idx="6857">
                  <c:v>9.5630000000000006</c:v>
                </c:pt>
                <c:pt idx="6858">
                  <c:v>9.5649999999999995</c:v>
                </c:pt>
                <c:pt idx="6859">
                  <c:v>9.5670000000000002</c:v>
                </c:pt>
                <c:pt idx="6860">
                  <c:v>9.5690000000000008</c:v>
                </c:pt>
                <c:pt idx="6861">
                  <c:v>9.5715000000000003</c:v>
                </c:pt>
                <c:pt idx="6862">
                  <c:v>9.5734999999999992</c:v>
                </c:pt>
                <c:pt idx="6863">
                  <c:v>9.5760000000000005</c:v>
                </c:pt>
                <c:pt idx="6864">
                  <c:v>9.5775000000000006</c:v>
                </c:pt>
                <c:pt idx="6865">
                  <c:v>9.58</c:v>
                </c:pt>
                <c:pt idx="6866">
                  <c:v>9.5820000000000007</c:v>
                </c:pt>
                <c:pt idx="6867">
                  <c:v>9.5839999999999996</c:v>
                </c:pt>
                <c:pt idx="6868">
                  <c:v>9.5860000000000003</c:v>
                </c:pt>
                <c:pt idx="6869">
                  <c:v>9.5879999999999992</c:v>
                </c:pt>
                <c:pt idx="6870">
                  <c:v>9.59</c:v>
                </c:pt>
                <c:pt idx="6871">
                  <c:v>9.5924999999999994</c:v>
                </c:pt>
                <c:pt idx="6872">
                  <c:v>9.5945</c:v>
                </c:pt>
                <c:pt idx="6873">
                  <c:v>9.5969999999999995</c:v>
                </c:pt>
                <c:pt idx="6874">
                  <c:v>9.5984999999999996</c:v>
                </c:pt>
                <c:pt idx="6875">
                  <c:v>9.6010000000000009</c:v>
                </c:pt>
                <c:pt idx="6876">
                  <c:v>9.6029999999999998</c:v>
                </c:pt>
                <c:pt idx="6877">
                  <c:v>9.6050000000000004</c:v>
                </c:pt>
                <c:pt idx="6878">
                  <c:v>9.6069999999999993</c:v>
                </c:pt>
                <c:pt idx="6879">
                  <c:v>9.6080000000000005</c:v>
                </c:pt>
                <c:pt idx="6880">
                  <c:v>9.61</c:v>
                </c:pt>
                <c:pt idx="6881">
                  <c:v>9.6125000000000007</c:v>
                </c:pt>
                <c:pt idx="6882">
                  <c:v>9.6150000000000002</c:v>
                </c:pt>
                <c:pt idx="6883">
                  <c:v>9.6170000000000009</c:v>
                </c:pt>
                <c:pt idx="6884">
                  <c:v>9.6199999999999992</c:v>
                </c:pt>
                <c:pt idx="6885">
                  <c:v>9.6225000000000005</c:v>
                </c:pt>
                <c:pt idx="6886">
                  <c:v>9.6244999999999994</c:v>
                </c:pt>
                <c:pt idx="6887">
                  <c:v>9.6265000000000001</c:v>
                </c:pt>
                <c:pt idx="6888">
                  <c:v>9.6280000000000001</c:v>
                </c:pt>
                <c:pt idx="6889">
                  <c:v>9.6300000000000008</c:v>
                </c:pt>
                <c:pt idx="6890">
                  <c:v>9.6325000000000003</c:v>
                </c:pt>
                <c:pt idx="6891">
                  <c:v>9.6344999999999992</c:v>
                </c:pt>
                <c:pt idx="6892">
                  <c:v>9.6370000000000005</c:v>
                </c:pt>
                <c:pt idx="6893">
                  <c:v>9.6395</c:v>
                </c:pt>
                <c:pt idx="6894">
                  <c:v>9.6415000000000006</c:v>
                </c:pt>
                <c:pt idx="6895">
                  <c:v>9.6440000000000001</c:v>
                </c:pt>
                <c:pt idx="6896">
                  <c:v>9.6460000000000008</c:v>
                </c:pt>
                <c:pt idx="6897">
                  <c:v>9.6479999999999997</c:v>
                </c:pt>
                <c:pt idx="6898">
                  <c:v>9.6494999999999997</c:v>
                </c:pt>
                <c:pt idx="6899">
                  <c:v>9.6515000000000004</c:v>
                </c:pt>
                <c:pt idx="6900">
                  <c:v>9.6534999999999993</c:v>
                </c:pt>
                <c:pt idx="6901">
                  <c:v>9.6555</c:v>
                </c:pt>
                <c:pt idx="6902">
                  <c:v>9.657</c:v>
                </c:pt>
                <c:pt idx="6903">
                  <c:v>9.6594999999999995</c:v>
                </c:pt>
                <c:pt idx="6904">
                  <c:v>9.6620000000000008</c:v>
                </c:pt>
                <c:pt idx="6905">
                  <c:v>9.6639999999999997</c:v>
                </c:pt>
                <c:pt idx="6906">
                  <c:v>9.6660000000000004</c:v>
                </c:pt>
                <c:pt idx="6907">
                  <c:v>9.6679999999999993</c:v>
                </c:pt>
                <c:pt idx="6908">
                  <c:v>9.67</c:v>
                </c:pt>
                <c:pt idx="6909">
                  <c:v>9.6724999999999994</c:v>
                </c:pt>
                <c:pt idx="6910">
                  <c:v>9.6750000000000007</c:v>
                </c:pt>
                <c:pt idx="6911">
                  <c:v>9.6769999999999996</c:v>
                </c:pt>
                <c:pt idx="6912">
                  <c:v>9.6790000000000003</c:v>
                </c:pt>
                <c:pt idx="6913">
                  <c:v>9.6809999999999992</c:v>
                </c:pt>
                <c:pt idx="6914">
                  <c:v>9.6835000000000004</c:v>
                </c:pt>
                <c:pt idx="6915">
                  <c:v>9.6854999999999993</c:v>
                </c:pt>
                <c:pt idx="6916">
                  <c:v>9.6869999999999994</c:v>
                </c:pt>
                <c:pt idx="6917">
                  <c:v>9.6890000000000001</c:v>
                </c:pt>
                <c:pt idx="6918">
                  <c:v>9.6914999999999996</c:v>
                </c:pt>
                <c:pt idx="6919">
                  <c:v>9.6935000000000002</c:v>
                </c:pt>
                <c:pt idx="6920">
                  <c:v>9.6954999999999991</c:v>
                </c:pt>
                <c:pt idx="6921">
                  <c:v>9.6974999999999998</c:v>
                </c:pt>
                <c:pt idx="6922">
                  <c:v>9.6995000000000005</c:v>
                </c:pt>
                <c:pt idx="6923">
                  <c:v>9.7014999999999993</c:v>
                </c:pt>
                <c:pt idx="6924">
                  <c:v>9.7040000000000006</c:v>
                </c:pt>
                <c:pt idx="6925">
                  <c:v>9.7059999999999995</c:v>
                </c:pt>
                <c:pt idx="6926">
                  <c:v>9.7074999999999996</c:v>
                </c:pt>
                <c:pt idx="6927">
                  <c:v>9.7095000000000002</c:v>
                </c:pt>
                <c:pt idx="6928">
                  <c:v>9.7119999999999997</c:v>
                </c:pt>
                <c:pt idx="6929">
                  <c:v>9.7144999999999992</c:v>
                </c:pt>
                <c:pt idx="6930">
                  <c:v>9.7164999999999999</c:v>
                </c:pt>
                <c:pt idx="6931">
                  <c:v>9.7185000000000006</c:v>
                </c:pt>
                <c:pt idx="6932">
                  <c:v>9.7204999999999995</c:v>
                </c:pt>
                <c:pt idx="6933">
                  <c:v>9.7230000000000008</c:v>
                </c:pt>
                <c:pt idx="6934">
                  <c:v>9.7249999999999996</c:v>
                </c:pt>
                <c:pt idx="6935">
                  <c:v>9.7270000000000003</c:v>
                </c:pt>
                <c:pt idx="6936">
                  <c:v>9.7285000000000004</c:v>
                </c:pt>
                <c:pt idx="6937">
                  <c:v>9.7309999999999999</c:v>
                </c:pt>
                <c:pt idx="6938">
                  <c:v>9.7330000000000005</c:v>
                </c:pt>
                <c:pt idx="6939">
                  <c:v>9.7349999999999994</c:v>
                </c:pt>
                <c:pt idx="6940">
                  <c:v>9.7375000000000007</c:v>
                </c:pt>
                <c:pt idx="6941">
                  <c:v>9.7390000000000008</c:v>
                </c:pt>
                <c:pt idx="6942">
                  <c:v>9.7415000000000003</c:v>
                </c:pt>
                <c:pt idx="6943">
                  <c:v>9.7439999999999998</c:v>
                </c:pt>
                <c:pt idx="6944">
                  <c:v>9.7460000000000004</c:v>
                </c:pt>
                <c:pt idx="6945">
                  <c:v>9.7479999999999993</c:v>
                </c:pt>
                <c:pt idx="6946">
                  <c:v>9.7494999999999994</c:v>
                </c:pt>
                <c:pt idx="6947">
                  <c:v>9.7515000000000001</c:v>
                </c:pt>
                <c:pt idx="6948">
                  <c:v>9.7539999999999996</c:v>
                </c:pt>
                <c:pt idx="6949">
                  <c:v>9.7560000000000002</c:v>
                </c:pt>
                <c:pt idx="6950">
                  <c:v>9.7579999999999991</c:v>
                </c:pt>
                <c:pt idx="6951">
                  <c:v>9.76</c:v>
                </c:pt>
                <c:pt idx="6952">
                  <c:v>9.7624999999999993</c:v>
                </c:pt>
                <c:pt idx="6953">
                  <c:v>9.7650000000000006</c:v>
                </c:pt>
                <c:pt idx="6954">
                  <c:v>9.7665000000000006</c:v>
                </c:pt>
                <c:pt idx="6955">
                  <c:v>9.7684999999999995</c:v>
                </c:pt>
                <c:pt idx="6956">
                  <c:v>9.7705000000000002</c:v>
                </c:pt>
                <c:pt idx="6957">
                  <c:v>9.7729999999999997</c:v>
                </c:pt>
                <c:pt idx="6958">
                  <c:v>9.7754999999999992</c:v>
                </c:pt>
                <c:pt idx="6959">
                  <c:v>9.7774999999999999</c:v>
                </c:pt>
                <c:pt idx="6960">
                  <c:v>9.7795000000000005</c:v>
                </c:pt>
                <c:pt idx="6961">
                  <c:v>9.7814999999999994</c:v>
                </c:pt>
                <c:pt idx="6962">
                  <c:v>9.7840000000000007</c:v>
                </c:pt>
                <c:pt idx="6963">
                  <c:v>9.7859999999999996</c:v>
                </c:pt>
                <c:pt idx="6964">
                  <c:v>9.7874999999999996</c:v>
                </c:pt>
                <c:pt idx="6965">
                  <c:v>9.7895000000000003</c:v>
                </c:pt>
                <c:pt idx="6966">
                  <c:v>9.7919999999999998</c:v>
                </c:pt>
                <c:pt idx="6967">
                  <c:v>9.7940000000000005</c:v>
                </c:pt>
                <c:pt idx="6968">
                  <c:v>9.7965</c:v>
                </c:pt>
                <c:pt idx="6969">
                  <c:v>9.798</c:v>
                </c:pt>
                <c:pt idx="6970">
                  <c:v>9.8000000000000007</c:v>
                </c:pt>
                <c:pt idx="6971">
                  <c:v>9.8025000000000002</c:v>
                </c:pt>
                <c:pt idx="6972">
                  <c:v>9.8049999999999997</c:v>
                </c:pt>
                <c:pt idx="6973">
                  <c:v>9.8064999999999998</c:v>
                </c:pt>
                <c:pt idx="6974">
                  <c:v>9.8085000000000004</c:v>
                </c:pt>
                <c:pt idx="6975">
                  <c:v>9.81</c:v>
                </c:pt>
                <c:pt idx="6976">
                  <c:v>9.8119999999999994</c:v>
                </c:pt>
                <c:pt idx="6977">
                  <c:v>9.8145000000000007</c:v>
                </c:pt>
                <c:pt idx="6978">
                  <c:v>9.8164999999999996</c:v>
                </c:pt>
                <c:pt idx="6979">
                  <c:v>9.8185000000000002</c:v>
                </c:pt>
                <c:pt idx="6980">
                  <c:v>9.8204999999999991</c:v>
                </c:pt>
                <c:pt idx="6981">
                  <c:v>9.8239999999999998</c:v>
                </c:pt>
                <c:pt idx="6982">
                  <c:v>9.8260000000000005</c:v>
                </c:pt>
                <c:pt idx="6983">
                  <c:v>9.8275000000000006</c:v>
                </c:pt>
                <c:pt idx="6984">
                  <c:v>9.8294999999999995</c:v>
                </c:pt>
                <c:pt idx="6985">
                  <c:v>9.8315000000000001</c:v>
                </c:pt>
                <c:pt idx="6986">
                  <c:v>9.8339999999999996</c:v>
                </c:pt>
                <c:pt idx="6987">
                  <c:v>9.8364999999999991</c:v>
                </c:pt>
                <c:pt idx="6988">
                  <c:v>9.8379999999999992</c:v>
                </c:pt>
                <c:pt idx="6989">
                  <c:v>9.84</c:v>
                </c:pt>
                <c:pt idx="6990">
                  <c:v>9.8424999999999994</c:v>
                </c:pt>
                <c:pt idx="6991">
                  <c:v>9.8445</c:v>
                </c:pt>
                <c:pt idx="6992">
                  <c:v>9.8465000000000007</c:v>
                </c:pt>
                <c:pt idx="6993">
                  <c:v>9.8475000000000001</c:v>
                </c:pt>
                <c:pt idx="6994">
                  <c:v>9.8495000000000008</c:v>
                </c:pt>
                <c:pt idx="6995">
                  <c:v>9.8520000000000003</c:v>
                </c:pt>
                <c:pt idx="6996">
                  <c:v>9.8544999999999998</c:v>
                </c:pt>
                <c:pt idx="6997">
                  <c:v>9.8565000000000005</c:v>
                </c:pt>
                <c:pt idx="6998">
                  <c:v>9.8580000000000005</c:v>
                </c:pt>
                <c:pt idx="6999">
                  <c:v>9.8605</c:v>
                </c:pt>
                <c:pt idx="7000">
                  <c:v>9.8625000000000007</c:v>
                </c:pt>
                <c:pt idx="7001">
                  <c:v>9.8650000000000002</c:v>
                </c:pt>
                <c:pt idx="7002">
                  <c:v>9.8665000000000003</c:v>
                </c:pt>
                <c:pt idx="7003">
                  <c:v>9.8684999999999992</c:v>
                </c:pt>
                <c:pt idx="7004">
                  <c:v>9.8704999999999998</c:v>
                </c:pt>
                <c:pt idx="7005">
                  <c:v>9.8740000000000006</c:v>
                </c:pt>
                <c:pt idx="7006">
                  <c:v>9.8759999999999994</c:v>
                </c:pt>
                <c:pt idx="7007">
                  <c:v>9.8780000000000001</c:v>
                </c:pt>
                <c:pt idx="7008">
                  <c:v>9.8800000000000008</c:v>
                </c:pt>
                <c:pt idx="7009">
                  <c:v>9.8825000000000003</c:v>
                </c:pt>
                <c:pt idx="7010">
                  <c:v>9.8844999999999992</c:v>
                </c:pt>
                <c:pt idx="7011">
                  <c:v>9.8859999999999992</c:v>
                </c:pt>
                <c:pt idx="7012">
                  <c:v>9.8874999999999993</c:v>
                </c:pt>
                <c:pt idx="7013">
                  <c:v>9.8895</c:v>
                </c:pt>
                <c:pt idx="7014">
                  <c:v>9.8915000000000006</c:v>
                </c:pt>
                <c:pt idx="7015">
                  <c:v>9.8940000000000001</c:v>
                </c:pt>
                <c:pt idx="7016">
                  <c:v>9.8964999999999996</c:v>
                </c:pt>
                <c:pt idx="7017">
                  <c:v>9.8979999999999997</c:v>
                </c:pt>
                <c:pt idx="7018">
                  <c:v>9.9</c:v>
                </c:pt>
                <c:pt idx="7019">
                  <c:v>9.9024999999999999</c:v>
                </c:pt>
                <c:pt idx="7020">
                  <c:v>9.9045000000000005</c:v>
                </c:pt>
                <c:pt idx="7021">
                  <c:v>9.9064999999999994</c:v>
                </c:pt>
                <c:pt idx="7022">
                  <c:v>9.9085000000000001</c:v>
                </c:pt>
                <c:pt idx="7023">
                  <c:v>9.9105000000000008</c:v>
                </c:pt>
                <c:pt idx="7024">
                  <c:v>9.9130000000000003</c:v>
                </c:pt>
                <c:pt idx="7025">
                  <c:v>9.9149999999999991</c:v>
                </c:pt>
                <c:pt idx="7026">
                  <c:v>9.9164999999999992</c:v>
                </c:pt>
                <c:pt idx="7027">
                  <c:v>9.9190000000000005</c:v>
                </c:pt>
                <c:pt idx="7028">
                  <c:v>9.9209999999999994</c:v>
                </c:pt>
                <c:pt idx="7029">
                  <c:v>9.9235000000000007</c:v>
                </c:pt>
                <c:pt idx="7030">
                  <c:v>9.9254999999999995</c:v>
                </c:pt>
                <c:pt idx="7031">
                  <c:v>9.9275000000000002</c:v>
                </c:pt>
                <c:pt idx="7032">
                  <c:v>9.9295000000000009</c:v>
                </c:pt>
                <c:pt idx="7033">
                  <c:v>9.9320000000000004</c:v>
                </c:pt>
                <c:pt idx="7034">
                  <c:v>9.9339999999999993</c:v>
                </c:pt>
                <c:pt idx="7035">
                  <c:v>9.9365000000000006</c:v>
                </c:pt>
                <c:pt idx="7036">
                  <c:v>9.9380000000000006</c:v>
                </c:pt>
                <c:pt idx="7037">
                  <c:v>9.94</c:v>
                </c:pt>
                <c:pt idx="7038">
                  <c:v>9.9425000000000008</c:v>
                </c:pt>
                <c:pt idx="7039">
                  <c:v>9.9444999999999997</c:v>
                </c:pt>
                <c:pt idx="7040">
                  <c:v>9.9465000000000003</c:v>
                </c:pt>
                <c:pt idx="7041">
                  <c:v>9.9484999999999992</c:v>
                </c:pt>
                <c:pt idx="7042">
                  <c:v>9.9504999999999999</c:v>
                </c:pt>
                <c:pt idx="7043">
                  <c:v>9.9529999999999994</c:v>
                </c:pt>
                <c:pt idx="7044">
                  <c:v>9.9550000000000001</c:v>
                </c:pt>
                <c:pt idx="7045">
                  <c:v>9.9570000000000007</c:v>
                </c:pt>
                <c:pt idx="7046">
                  <c:v>9.9589999999999996</c:v>
                </c:pt>
                <c:pt idx="7047">
                  <c:v>9.9610000000000003</c:v>
                </c:pt>
                <c:pt idx="7048">
                  <c:v>9.9634999999999998</c:v>
                </c:pt>
                <c:pt idx="7049">
                  <c:v>9.9659999999999993</c:v>
                </c:pt>
                <c:pt idx="7050">
                  <c:v>9.9674999999999994</c:v>
                </c:pt>
                <c:pt idx="7051">
                  <c:v>9.9695</c:v>
                </c:pt>
                <c:pt idx="7052">
                  <c:v>9.9719999999999995</c:v>
                </c:pt>
                <c:pt idx="7053">
                  <c:v>9.9745000000000008</c:v>
                </c:pt>
                <c:pt idx="7054">
                  <c:v>9.9764999999999997</c:v>
                </c:pt>
                <c:pt idx="7055">
                  <c:v>9.9779999999999998</c:v>
                </c:pt>
                <c:pt idx="7056">
                  <c:v>9.98</c:v>
                </c:pt>
                <c:pt idx="7057">
                  <c:v>9.9824999999999999</c:v>
                </c:pt>
                <c:pt idx="7058">
                  <c:v>9.9849999999999994</c:v>
                </c:pt>
                <c:pt idx="7059">
                  <c:v>9.9870000000000001</c:v>
                </c:pt>
                <c:pt idx="7060">
                  <c:v>9.9885000000000002</c:v>
                </c:pt>
                <c:pt idx="7061">
                  <c:v>9.9905000000000008</c:v>
                </c:pt>
                <c:pt idx="7062">
                  <c:v>9.9930000000000003</c:v>
                </c:pt>
                <c:pt idx="7063">
                  <c:v>9.9954999999999998</c:v>
                </c:pt>
                <c:pt idx="7064">
                  <c:v>9.9975000000000005</c:v>
                </c:pt>
                <c:pt idx="7065">
                  <c:v>9.9994999999999994</c:v>
                </c:pt>
                <c:pt idx="7066">
                  <c:v>10.0025</c:v>
                </c:pt>
                <c:pt idx="7067">
                  <c:v>10.0045</c:v>
                </c:pt>
                <c:pt idx="7068">
                  <c:v>10.006500000000001</c:v>
                </c:pt>
                <c:pt idx="7069">
                  <c:v>10.0085</c:v>
                </c:pt>
                <c:pt idx="7070">
                  <c:v>10.0105</c:v>
                </c:pt>
                <c:pt idx="7071">
                  <c:v>10.013</c:v>
                </c:pt>
                <c:pt idx="7072">
                  <c:v>10.015000000000001</c:v>
                </c:pt>
                <c:pt idx="7073">
                  <c:v>10.016500000000001</c:v>
                </c:pt>
                <c:pt idx="7074">
                  <c:v>10.018000000000001</c:v>
                </c:pt>
                <c:pt idx="7075">
                  <c:v>10.02</c:v>
                </c:pt>
                <c:pt idx="7076">
                  <c:v>10.022500000000001</c:v>
                </c:pt>
                <c:pt idx="7077">
                  <c:v>10.0245</c:v>
                </c:pt>
                <c:pt idx="7078">
                  <c:v>10.0265</c:v>
                </c:pt>
                <c:pt idx="7079">
                  <c:v>10.028499999999999</c:v>
                </c:pt>
                <c:pt idx="7080">
                  <c:v>10.0305</c:v>
                </c:pt>
                <c:pt idx="7081">
                  <c:v>10.032500000000001</c:v>
                </c:pt>
                <c:pt idx="7082">
                  <c:v>10.035</c:v>
                </c:pt>
                <c:pt idx="7083">
                  <c:v>10.0365</c:v>
                </c:pt>
                <c:pt idx="7084">
                  <c:v>10.039</c:v>
                </c:pt>
                <c:pt idx="7085">
                  <c:v>10.041</c:v>
                </c:pt>
                <c:pt idx="7086">
                  <c:v>10.0435</c:v>
                </c:pt>
                <c:pt idx="7087">
                  <c:v>10.045500000000001</c:v>
                </c:pt>
                <c:pt idx="7088">
                  <c:v>10.047499999999999</c:v>
                </c:pt>
                <c:pt idx="7089">
                  <c:v>10.0495</c:v>
                </c:pt>
                <c:pt idx="7090">
                  <c:v>10.051500000000001</c:v>
                </c:pt>
                <c:pt idx="7091">
                  <c:v>10.054</c:v>
                </c:pt>
                <c:pt idx="7092">
                  <c:v>10.0565</c:v>
                </c:pt>
                <c:pt idx="7093">
                  <c:v>10.058</c:v>
                </c:pt>
                <c:pt idx="7094">
                  <c:v>10.06</c:v>
                </c:pt>
                <c:pt idx="7095">
                  <c:v>10.0625</c:v>
                </c:pt>
                <c:pt idx="7096">
                  <c:v>10.065</c:v>
                </c:pt>
                <c:pt idx="7097">
                  <c:v>10.067500000000001</c:v>
                </c:pt>
                <c:pt idx="7098">
                  <c:v>10.069000000000001</c:v>
                </c:pt>
                <c:pt idx="7099">
                  <c:v>10.0715</c:v>
                </c:pt>
                <c:pt idx="7100">
                  <c:v>10.074</c:v>
                </c:pt>
                <c:pt idx="7101">
                  <c:v>10.076499999999999</c:v>
                </c:pt>
                <c:pt idx="7102">
                  <c:v>10.077999999999999</c:v>
                </c:pt>
                <c:pt idx="7103">
                  <c:v>10.08</c:v>
                </c:pt>
                <c:pt idx="7104">
                  <c:v>10.0825</c:v>
                </c:pt>
                <c:pt idx="7105">
                  <c:v>10.085000000000001</c:v>
                </c:pt>
                <c:pt idx="7106">
                  <c:v>10.086499999999999</c:v>
                </c:pt>
                <c:pt idx="7107">
                  <c:v>10.0885</c:v>
                </c:pt>
                <c:pt idx="7108">
                  <c:v>10.0905</c:v>
                </c:pt>
                <c:pt idx="7109">
                  <c:v>10.093</c:v>
                </c:pt>
                <c:pt idx="7110">
                  <c:v>10.095499999999999</c:v>
                </c:pt>
                <c:pt idx="7111">
                  <c:v>10.097</c:v>
                </c:pt>
                <c:pt idx="7112">
                  <c:v>10.099</c:v>
                </c:pt>
                <c:pt idx="7113">
                  <c:v>10.1</c:v>
                </c:pt>
                <c:pt idx="7114">
                  <c:v>10.102499999999999</c:v>
                </c:pt>
                <c:pt idx="7115">
                  <c:v>10.1045</c:v>
                </c:pt>
                <c:pt idx="7116">
                  <c:v>10.1065</c:v>
                </c:pt>
                <c:pt idx="7117">
                  <c:v>10.108499999999999</c:v>
                </c:pt>
                <c:pt idx="7118">
                  <c:v>10.1105</c:v>
                </c:pt>
                <c:pt idx="7119">
                  <c:v>10.113</c:v>
                </c:pt>
                <c:pt idx="7120">
                  <c:v>10.115</c:v>
                </c:pt>
                <c:pt idx="7121">
                  <c:v>10.1165</c:v>
                </c:pt>
                <c:pt idx="7122">
                  <c:v>10.118</c:v>
                </c:pt>
                <c:pt idx="7123">
                  <c:v>10.119999999999999</c:v>
                </c:pt>
                <c:pt idx="7124">
                  <c:v>10.1225</c:v>
                </c:pt>
                <c:pt idx="7125">
                  <c:v>10.125</c:v>
                </c:pt>
                <c:pt idx="7126">
                  <c:v>10.127000000000001</c:v>
                </c:pt>
                <c:pt idx="7127">
                  <c:v>10.128500000000001</c:v>
                </c:pt>
                <c:pt idx="7128">
                  <c:v>10.1305</c:v>
                </c:pt>
                <c:pt idx="7129">
                  <c:v>10.132999999999999</c:v>
                </c:pt>
                <c:pt idx="7130">
                  <c:v>10.1355</c:v>
                </c:pt>
                <c:pt idx="7131">
                  <c:v>10.137499999999999</c:v>
                </c:pt>
                <c:pt idx="7132">
                  <c:v>10.1395</c:v>
                </c:pt>
                <c:pt idx="7133">
                  <c:v>10.141999999999999</c:v>
                </c:pt>
                <c:pt idx="7134">
                  <c:v>10.144</c:v>
                </c:pt>
                <c:pt idx="7135">
                  <c:v>10.146000000000001</c:v>
                </c:pt>
                <c:pt idx="7136">
                  <c:v>10.148</c:v>
                </c:pt>
                <c:pt idx="7137">
                  <c:v>10.1495</c:v>
                </c:pt>
                <c:pt idx="7138">
                  <c:v>10.151999999999999</c:v>
                </c:pt>
                <c:pt idx="7139">
                  <c:v>10.154</c:v>
                </c:pt>
                <c:pt idx="7140">
                  <c:v>10.156000000000001</c:v>
                </c:pt>
                <c:pt idx="7141">
                  <c:v>10.1585</c:v>
                </c:pt>
                <c:pt idx="7142">
                  <c:v>10.160500000000001</c:v>
                </c:pt>
                <c:pt idx="7143">
                  <c:v>10.163</c:v>
                </c:pt>
                <c:pt idx="7144">
                  <c:v>10.1655</c:v>
                </c:pt>
                <c:pt idx="7145">
                  <c:v>10.167</c:v>
                </c:pt>
                <c:pt idx="7146">
                  <c:v>10.169</c:v>
                </c:pt>
                <c:pt idx="7147">
                  <c:v>10.170999999999999</c:v>
                </c:pt>
                <c:pt idx="7148">
                  <c:v>10.173500000000001</c:v>
                </c:pt>
                <c:pt idx="7149">
                  <c:v>10.1755</c:v>
                </c:pt>
                <c:pt idx="7150">
                  <c:v>10.1775</c:v>
                </c:pt>
                <c:pt idx="7151">
                  <c:v>10.179</c:v>
                </c:pt>
                <c:pt idx="7152">
                  <c:v>10.180999999999999</c:v>
                </c:pt>
                <c:pt idx="7153">
                  <c:v>10.183999999999999</c:v>
                </c:pt>
                <c:pt idx="7154">
                  <c:v>10.186</c:v>
                </c:pt>
                <c:pt idx="7155">
                  <c:v>10.186999999999999</c:v>
                </c:pt>
                <c:pt idx="7156">
                  <c:v>10.189</c:v>
                </c:pt>
                <c:pt idx="7157">
                  <c:v>10.191000000000001</c:v>
                </c:pt>
                <c:pt idx="7158">
                  <c:v>10.1935</c:v>
                </c:pt>
                <c:pt idx="7159">
                  <c:v>10.195499999999999</c:v>
                </c:pt>
                <c:pt idx="7160">
                  <c:v>10.1975</c:v>
                </c:pt>
                <c:pt idx="7161">
                  <c:v>10.1995</c:v>
                </c:pt>
                <c:pt idx="7162">
                  <c:v>10.202</c:v>
                </c:pt>
                <c:pt idx="7163">
                  <c:v>10.204499999999999</c:v>
                </c:pt>
                <c:pt idx="7164">
                  <c:v>10.2065</c:v>
                </c:pt>
                <c:pt idx="7165">
                  <c:v>10.208</c:v>
                </c:pt>
                <c:pt idx="7166">
                  <c:v>10.2105</c:v>
                </c:pt>
                <c:pt idx="7167">
                  <c:v>10.2125</c:v>
                </c:pt>
                <c:pt idx="7168">
                  <c:v>10.214499999999999</c:v>
                </c:pt>
                <c:pt idx="7169">
                  <c:v>10.215999999999999</c:v>
                </c:pt>
                <c:pt idx="7170">
                  <c:v>10.218</c:v>
                </c:pt>
                <c:pt idx="7171">
                  <c:v>10.220499999999999</c:v>
                </c:pt>
                <c:pt idx="7172">
                  <c:v>10.223000000000001</c:v>
                </c:pt>
                <c:pt idx="7173">
                  <c:v>10.2255</c:v>
                </c:pt>
                <c:pt idx="7174">
                  <c:v>10.227</c:v>
                </c:pt>
                <c:pt idx="7175">
                  <c:v>10.228999999999999</c:v>
                </c:pt>
                <c:pt idx="7176">
                  <c:v>10.231</c:v>
                </c:pt>
                <c:pt idx="7177">
                  <c:v>10.233499999999999</c:v>
                </c:pt>
                <c:pt idx="7178">
                  <c:v>10.2355</c:v>
                </c:pt>
                <c:pt idx="7179">
                  <c:v>10.237500000000001</c:v>
                </c:pt>
                <c:pt idx="7180">
                  <c:v>10.2395</c:v>
                </c:pt>
                <c:pt idx="7181">
                  <c:v>10.242000000000001</c:v>
                </c:pt>
                <c:pt idx="7182">
                  <c:v>10.2445</c:v>
                </c:pt>
                <c:pt idx="7183">
                  <c:v>10.246</c:v>
                </c:pt>
                <c:pt idx="7184">
                  <c:v>10.247999999999999</c:v>
                </c:pt>
                <c:pt idx="7185">
                  <c:v>10.25</c:v>
                </c:pt>
                <c:pt idx="7186">
                  <c:v>10.2525</c:v>
                </c:pt>
                <c:pt idx="7187">
                  <c:v>10.2545</c:v>
                </c:pt>
                <c:pt idx="7188">
                  <c:v>10.256</c:v>
                </c:pt>
                <c:pt idx="7189">
                  <c:v>10.2585</c:v>
                </c:pt>
                <c:pt idx="7190">
                  <c:v>10.260999999999999</c:v>
                </c:pt>
                <c:pt idx="7191">
                  <c:v>10.263500000000001</c:v>
                </c:pt>
                <c:pt idx="7192">
                  <c:v>10.265499999999999</c:v>
                </c:pt>
                <c:pt idx="7193">
                  <c:v>10.266999999999999</c:v>
                </c:pt>
                <c:pt idx="7194">
                  <c:v>10.2685</c:v>
                </c:pt>
                <c:pt idx="7195">
                  <c:v>10.2705</c:v>
                </c:pt>
                <c:pt idx="7196">
                  <c:v>10.273</c:v>
                </c:pt>
                <c:pt idx="7197">
                  <c:v>10.275499999999999</c:v>
                </c:pt>
                <c:pt idx="7198">
                  <c:v>10.276999999999999</c:v>
                </c:pt>
                <c:pt idx="7199">
                  <c:v>10.279</c:v>
                </c:pt>
                <c:pt idx="7200">
                  <c:v>10.281499999999999</c:v>
                </c:pt>
                <c:pt idx="7201">
                  <c:v>10.2845</c:v>
                </c:pt>
                <c:pt idx="7202">
                  <c:v>10.2865</c:v>
                </c:pt>
                <c:pt idx="7203">
                  <c:v>10.288</c:v>
                </c:pt>
                <c:pt idx="7204">
                  <c:v>10.2905</c:v>
                </c:pt>
                <c:pt idx="7205">
                  <c:v>10.2925</c:v>
                </c:pt>
                <c:pt idx="7206">
                  <c:v>10.294499999999999</c:v>
                </c:pt>
                <c:pt idx="7207">
                  <c:v>10.2965</c:v>
                </c:pt>
                <c:pt idx="7208">
                  <c:v>10.298999999999999</c:v>
                </c:pt>
                <c:pt idx="7209">
                  <c:v>10.3005</c:v>
                </c:pt>
                <c:pt idx="7210">
                  <c:v>10.3035</c:v>
                </c:pt>
                <c:pt idx="7211">
                  <c:v>10.3055</c:v>
                </c:pt>
                <c:pt idx="7212">
                  <c:v>10.307499999999999</c:v>
                </c:pt>
                <c:pt idx="7213">
                  <c:v>10.3095</c:v>
                </c:pt>
                <c:pt idx="7214">
                  <c:v>10.311999999999999</c:v>
                </c:pt>
                <c:pt idx="7215">
                  <c:v>10.314</c:v>
                </c:pt>
                <c:pt idx="7216">
                  <c:v>10.316000000000001</c:v>
                </c:pt>
                <c:pt idx="7217">
                  <c:v>10.318</c:v>
                </c:pt>
                <c:pt idx="7218">
                  <c:v>10.320499999999999</c:v>
                </c:pt>
                <c:pt idx="7219">
                  <c:v>10.323499999999999</c:v>
                </c:pt>
                <c:pt idx="7220">
                  <c:v>10.3255</c:v>
                </c:pt>
                <c:pt idx="7221">
                  <c:v>10.327500000000001</c:v>
                </c:pt>
                <c:pt idx="7222">
                  <c:v>10.329499999999999</c:v>
                </c:pt>
                <c:pt idx="7223">
                  <c:v>10.332000000000001</c:v>
                </c:pt>
                <c:pt idx="7224">
                  <c:v>10.334</c:v>
                </c:pt>
                <c:pt idx="7225">
                  <c:v>10.3355</c:v>
                </c:pt>
                <c:pt idx="7226">
                  <c:v>10.337999999999999</c:v>
                </c:pt>
                <c:pt idx="7227">
                  <c:v>10.3405</c:v>
                </c:pt>
                <c:pt idx="7228">
                  <c:v>10.343</c:v>
                </c:pt>
                <c:pt idx="7229">
                  <c:v>10.345000000000001</c:v>
                </c:pt>
                <c:pt idx="7230">
                  <c:v>10.346500000000001</c:v>
                </c:pt>
                <c:pt idx="7231">
                  <c:v>10.3485</c:v>
                </c:pt>
                <c:pt idx="7232">
                  <c:v>10.351000000000001</c:v>
                </c:pt>
                <c:pt idx="7233">
                  <c:v>10.3535</c:v>
                </c:pt>
                <c:pt idx="7234">
                  <c:v>10.355499999999999</c:v>
                </c:pt>
                <c:pt idx="7235">
                  <c:v>10.3575</c:v>
                </c:pt>
                <c:pt idx="7236">
                  <c:v>10.359500000000001</c:v>
                </c:pt>
                <c:pt idx="7237">
                  <c:v>10.362</c:v>
                </c:pt>
                <c:pt idx="7238">
                  <c:v>10.3645</c:v>
                </c:pt>
                <c:pt idx="7239">
                  <c:v>10.3665</c:v>
                </c:pt>
                <c:pt idx="7240">
                  <c:v>10.368499999999999</c:v>
                </c:pt>
                <c:pt idx="7241">
                  <c:v>10.371</c:v>
                </c:pt>
                <c:pt idx="7242">
                  <c:v>10.372999999999999</c:v>
                </c:pt>
                <c:pt idx="7243">
                  <c:v>10.375</c:v>
                </c:pt>
                <c:pt idx="7244">
                  <c:v>10.3765</c:v>
                </c:pt>
                <c:pt idx="7245">
                  <c:v>10.3795</c:v>
                </c:pt>
                <c:pt idx="7246">
                  <c:v>10.382</c:v>
                </c:pt>
                <c:pt idx="7247">
                  <c:v>10.384</c:v>
                </c:pt>
                <c:pt idx="7248">
                  <c:v>10.385999999999999</c:v>
                </c:pt>
                <c:pt idx="7249">
                  <c:v>10.388500000000001</c:v>
                </c:pt>
                <c:pt idx="7250">
                  <c:v>10.390499999999999</c:v>
                </c:pt>
                <c:pt idx="7251">
                  <c:v>10.3925</c:v>
                </c:pt>
                <c:pt idx="7252">
                  <c:v>10.395</c:v>
                </c:pt>
                <c:pt idx="7253">
                  <c:v>10.397</c:v>
                </c:pt>
                <c:pt idx="7254">
                  <c:v>10.3995</c:v>
                </c:pt>
                <c:pt idx="7255">
                  <c:v>10.401</c:v>
                </c:pt>
                <c:pt idx="7256">
                  <c:v>10.403</c:v>
                </c:pt>
                <c:pt idx="7257">
                  <c:v>10.404999999999999</c:v>
                </c:pt>
                <c:pt idx="7258">
                  <c:v>10.406499999999999</c:v>
                </c:pt>
                <c:pt idx="7259">
                  <c:v>10.409000000000001</c:v>
                </c:pt>
                <c:pt idx="7260">
                  <c:v>10.411</c:v>
                </c:pt>
                <c:pt idx="7261">
                  <c:v>10.413500000000001</c:v>
                </c:pt>
                <c:pt idx="7262">
                  <c:v>10.414999999999999</c:v>
                </c:pt>
                <c:pt idx="7263">
                  <c:v>10.4175</c:v>
                </c:pt>
                <c:pt idx="7264">
                  <c:v>10.419499999999999</c:v>
                </c:pt>
                <c:pt idx="7265">
                  <c:v>10.422000000000001</c:v>
                </c:pt>
                <c:pt idx="7266">
                  <c:v>10.4245</c:v>
                </c:pt>
                <c:pt idx="7267">
                  <c:v>10.426500000000001</c:v>
                </c:pt>
                <c:pt idx="7268">
                  <c:v>10.428000000000001</c:v>
                </c:pt>
                <c:pt idx="7269">
                  <c:v>10.4305</c:v>
                </c:pt>
                <c:pt idx="7270">
                  <c:v>10.432499999999999</c:v>
                </c:pt>
                <c:pt idx="7271">
                  <c:v>10.435</c:v>
                </c:pt>
                <c:pt idx="7272">
                  <c:v>10.436500000000001</c:v>
                </c:pt>
                <c:pt idx="7273">
                  <c:v>10.438499999999999</c:v>
                </c:pt>
                <c:pt idx="7274">
                  <c:v>10.441000000000001</c:v>
                </c:pt>
                <c:pt idx="7275">
                  <c:v>10.4435</c:v>
                </c:pt>
                <c:pt idx="7276">
                  <c:v>10.445</c:v>
                </c:pt>
                <c:pt idx="7277">
                  <c:v>10.446</c:v>
                </c:pt>
                <c:pt idx="7278">
                  <c:v>10.448</c:v>
                </c:pt>
                <c:pt idx="7279">
                  <c:v>10.451000000000001</c:v>
                </c:pt>
                <c:pt idx="7280">
                  <c:v>10.452999999999999</c:v>
                </c:pt>
                <c:pt idx="7281">
                  <c:v>10.455</c:v>
                </c:pt>
                <c:pt idx="7282">
                  <c:v>10.4575</c:v>
                </c:pt>
                <c:pt idx="7283">
                  <c:v>10.46</c:v>
                </c:pt>
                <c:pt idx="7284">
                  <c:v>10.462</c:v>
                </c:pt>
                <c:pt idx="7285">
                  <c:v>10.464</c:v>
                </c:pt>
                <c:pt idx="7286">
                  <c:v>10.465999999999999</c:v>
                </c:pt>
                <c:pt idx="7287">
                  <c:v>10.468</c:v>
                </c:pt>
                <c:pt idx="7288">
                  <c:v>10.47</c:v>
                </c:pt>
                <c:pt idx="7289">
                  <c:v>10.473000000000001</c:v>
                </c:pt>
                <c:pt idx="7290">
                  <c:v>10.475</c:v>
                </c:pt>
                <c:pt idx="7291">
                  <c:v>10.4765</c:v>
                </c:pt>
                <c:pt idx="7292">
                  <c:v>10.4785</c:v>
                </c:pt>
                <c:pt idx="7293">
                  <c:v>10.481</c:v>
                </c:pt>
                <c:pt idx="7294">
                  <c:v>10.484</c:v>
                </c:pt>
                <c:pt idx="7295">
                  <c:v>10.486000000000001</c:v>
                </c:pt>
                <c:pt idx="7296">
                  <c:v>10.487500000000001</c:v>
                </c:pt>
                <c:pt idx="7297">
                  <c:v>10.49</c:v>
                </c:pt>
                <c:pt idx="7298">
                  <c:v>10.4925</c:v>
                </c:pt>
                <c:pt idx="7299">
                  <c:v>10.4945</c:v>
                </c:pt>
                <c:pt idx="7300">
                  <c:v>10.496499999999999</c:v>
                </c:pt>
                <c:pt idx="7301">
                  <c:v>10.499000000000001</c:v>
                </c:pt>
                <c:pt idx="7302">
                  <c:v>10.5015</c:v>
                </c:pt>
                <c:pt idx="7303">
                  <c:v>10.504</c:v>
                </c:pt>
                <c:pt idx="7304">
                  <c:v>10.506</c:v>
                </c:pt>
                <c:pt idx="7305">
                  <c:v>10.507999999999999</c:v>
                </c:pt>
                <c:pt idx="7306">
                  <c:v>10.51</c:v>
                </c:pt>
                <c:pt idx="7307">
                  <c:v>10.512499999999999</c:v>
                </c:pt>
                <c:pt idx="7308">
                  <c:v>10.513999999999999</c:v>
                </c:pt>
                <c:pt idx="7309">
                  <c:v>10.516</c:v>
                </c:pt>
                <c:pt idx="7310">
                  <c:v>10.5185</c:v>
                </c:pt>
                <c:pt idx="7311">
                  <c:v>10.521000000000001</c:v>
                </c:pt>
                <c:pt idx="7312">
                  <c:v>10.523</c:v>
                </c:pt>
                <c:pt idx="7313">
                  <c:v>10.525499999999999</c:v>
                </c:pt>
                <c:pt idx="7314">
                  <c:v>10.5275</c:v>
                </c:pt>
                <c:pt idx="7315">
                  <c:v>10.529500000000001</c:v>
                </c:pt>
                <c:pt idx="7316">
                  <c:v>10.532</c:v>
                </c:pt>
                <c:pt idx="7317">
                  <c:v>10.534000000000001</c:v>
                </c:pt>
                <c:pt idx="7318">
                  <c:v>10.536</c:v>
                </c:pt>
                <c:pt idx="7319">
                  <c:v>10.538500000000001</c:v>
                </c:pt>
                <c:pt idx="7320">
                  <c:v>10.541</c:v>
                </c:pt>
                <c:pt idx="7321">
                  <c:v>10.5435</c:v>
                </c:pt>
                <c:pt idx="7322">
                  <c:v>10.545999999999999</c:v>
                </c:pt>
                <c:pt idx="7323">
                  <c:v>10.547499999999999</c:v>
                </c:pt>
                <c:pt idx="7324">
                  <c:v>10.55</c:v>
                </c:pt>
                <c:pt idx="7325">
                  <c:v>10.5525</c:v>
                </c:pt>
                <c:pt idx="7326">
                  <c:v>10.554500000000001</c:v>
                </c:pt>
                <c:pt idx="7327">
                  <c:v>10.5565</c:v>
                </c:pt>
                <c:pt idx="7328">
                  <c:v>10.5585</c:v>
                </c:pt>
                <c:pt idx="7329">
                  <c:v>10.561</c:v>
                </c:pt>
                <c:pt idx="7330">
                  <c:v>10.563499999999999</c:v>
                </c:pt>
                <c:pt idx="7331">
                  <c:v>10.565</c:v>
                </c:pt>
                <c:pt idx="7332">
                  <c:v>10.567</c:v>
                </c:pt>
                <c:pt idx="7333">
                  <c:v>10.569000000000001</c:v>
                </c:pt>
                <c:pt idx="7334">
                  <c:v>10.5715</c:v>
                </c:pt>
                <c:pt idx="7335">
                  <c:v>10.573499999999999</c:v>
                </c:pt>
                <c:pt idx="7336">
                  <c:v>10.5755</c:v>
                </c:pt>
                <c:pt idx="7337">
                  <c:v>10.577500000000001</c:v>
                </c:pt>
                <c:pt idx="7338">
                  <c:v>10.58</c:v>
                </c:pt>
                <c:pt idx="7339">
                  <c:v>10.583</c:v>
                </c:pt>
                <c:pt idx="7340">
                  <c:v>10.585000000000001</c:v>
                </c:pt>
                <c:pt idx="7341">
                  <c:v>10.587</c:v>
                </c:pt>
                <c:pt idx="7342">
                  <c:v>10.589</c:v>
                </c:pt>
                <c:pt idx="7343">
                  <c:v>10.5915</c:v>
                </c:pt>
                <c:pt idx="7344">
                  <c:v>10.593999999999999</c:v>
                </c:pt>
                <c:pt idx="7345">
                  <c:v>10.596</c:v>
                </c:pt>
                <c:pt idx="7346">
                  <c:v>10.5975</c:v>
                </c:pt>
                <c:pt idx="7347">
                  <c:v>10.599500000000001</c:v>
                </c:pt>
                <c:pt idx="7348">
                  <c:v>10.602</c:v>
                </c:pt>
                <c:pt idx="7349">
                  <c:v>10.603999999999999</c:v>
                </c:pt>
                <c:pt idx="7350">
                  <c:v>10.606</c:v>
                </c:pt>
                <c:pt idx="7351">
                  <c:v>10.6075</c:v>
                </c:pt>
                <c:pt idx="7352">
                  <c:v>10.6105</c:v>
                </c:pt>
                <c:pt idx="7353">
                  <c:v>10.612500000000001</c:v>
                </c:pt>
                <c:pt idx="7354">
                  <c:v>10.6145</c:v>
                </c:pt>
                <c:pt idx="7355">
                  <c:v>10.6165</c:v>
                </c:pt>
                <c:pt idx="7356">
                  <c:v>10.618499999999999</c:v>
                </c:pt>
                <c:pt idx="7357">
                  <c:v>10.621</c:v>
                </c:pt>
                <c:pt idx="7358">
                  <c:v>10.622999999999999</c:v>
                </c:pt>
                <c:pt idx="7359">
                  <c:v>10.625</c:v>
                </c:pt>
                <c:pt idx="7360">
                  <c:v>10.627000000000001</c:v>
                </c:pt>
                <c:pt idx="7361">
                  <c:v>10.629</c:v>
                </c:pt>
                <c:pt idx="7362">
                  <c:v>10.63</c:v>
                </c:pt>
                <c:pt idx="7363">
                  <c:v>10.6325</c:v>
                </c:pt>
                <c:pt idx="7364">
                  <c:v>10.634499999999999</c:v>
                </c:pt>
                <c:pt idx="7365">
                  <c:v>10.6365</c:v>
                </c:pt>
                <c:pt idx="7366">
                  <c:v>10.638500000000001</c:v>
                </c:pt>
                <c:pt idx="7367">
                  <c:v>10.641</c:v>
                </c:pt>
                <c:pt idx="7368">
                  <c:v>10.6435</c:v>
                </c:pt>
                <c:pt idx="7369">
                  <c:v>10.645</c:v>
                </c:pt>
                <c:pt idx="7370">
                  <c:v>10.647</c:v>
                </c:pt>
                <c:pt idx="7371">
                  <c:v>10.6495</c:v>
                </c:pt>
                <c:pt idx="7372">
                  <c:v>10.6515</c:v>
                </c:pt>
                <c:pt idx="7373">
                  <c:v>10.653499999999999</c:v>
                </c:pt>
                <c:pt idx="7374">
                  <c:v>10.656000000000001</c:v>
                </c:pt>
                <c:pt idx="7375">
                  <c:v>10.657999999999999</c:v>
                </c:pt>
                <c:pt idx="7376">
                  <c:v>10.661</c:v>
                </c:pt>
                <c:pt idx="7377">
                  <c:v>10.663</c:v>
                </c:pt>
                <c:pt idx="7378">
                  <c:v>10.6655</c:v>
                </c:pt>
                <c:pt idx="7379">
                  <c:v>10.667</c:v>
                </c:pt>
                <c:pt idx="7380">
                  <c:v>10.669499999999999</c:v>
                </c:pt>
                <c:pt idx="7381">
                  <c:v>10.672000000000001</c:v>
                </c:pt>
                <c:pt idx="7382">
                  <c:v>10.673500000000001</c:v>
                </c:pt>
                <c:pt idx="7383">
                  <c:v>10.676</c:v>
                </c:pt>
                <c:pt idx="7384">
                  <c:v>10.678000000000001</c:v>
                </c:pt>
                <c:pt idx="7385">
                  <c:v>10.68</c:v>
                </c:pt>
                <c:pt idx="7386">
                  <c:v>10.682499999999999</c:v>
                </c:pt>
                <c:pt idx="7387">
                  <c:v>10.6845</c:v>
                </c:pt>
                <c:pt idx="7388">
                  <c:v>10.686</c:v>
                </c:pt>
                <c:pt idx="7389">
                  <c:v>10.688000000000001</c:v>
                </c:pt>
                <c:pt idx="7390">
                  <c:v>10.6905</c:v>
                </c:pt>
                <c:pt idx="7391">
                  <c:v>10.693</c:v>
                </c:pt>
                <c:pt idx="7392">
                  <c:v>10.6945</c:v>
                </c:pt>
                <c:pt idx="7393">
                  <c:v>10.696999999999999</c:v>
                </c:pt>
                <c:pt idx="7394">
                  <c:v>10.699</c:v>
                </c:pt>
                <c:pt idx="7395">
                  <c:v>10.701499999999999</c:v>
                </c:pt>
                <c:pt idx="7396">
                  <c:v>10.7035</c:v>
                </c:pt>
                <c:pt idx="7397">
                  <c:v>10.705500000000001</c:v>
                </c:pt>
                <c:pt idx="7398">
                  <c:v>10.7075</c:v>
                </c:pt>
                <c:pt idx="7399">
                  <c:v>10.7095</c:v>
                </c:pt>
                <c:pt idx="7400">
                  <c:v>10.712</c:v>
                </c:pt>
                <c:pt idx="7401">
                  <c:v>10.714</c:v>
                </c:pt>
                <c:pt idx="7402">
                  <c:v>10.715999999999999</c:v>
                </c:pt>
                <c:pt idx="7403">
                  <c:v>10.718</c:v>
                </c:pt>
                <c:pt idx="7404">
                  <c:v>10.720499999999999</c:v>
                </c:pt>
                <c:pt idx="7405">
                  <c:v>10.723000000000001</c:v>
                </c:pt>
                <c:pt idx="7406">
                  <c:v>10.725</c:v>
                </c:pt>
                <c:pt idx="7407">
                  <c:v>10.727</c:v>
                </c:pt>
                <c:pt idx="7408">
                  <c:v>10.7285</c:v>
                </c:pt>
                <c:pt idx="7409">
                  <c:v>10.731</c:v>
                </c:pt>
                <c:pt idx="7410">
                  <c:v>10.733000000000001</c:v>
                </c:pt>
                <c:pt idx="7411">
                  <c:v>10.734500000000001</c:v>
                </c:pt>
                <c:pt idx="7412">
                  <c:v>10.737</c:v>
                </c:pt>
                <c:pt idx="7413">
                  <c:v>10.739000000000001</c:v>
                </c:pt>
                <c:pt idx="7414">
                  <c:v>10.7415</c:v>
                </c:pt>
                <c:pt idx="7415">
                  <c:v>10.744</c:v>
                </c:pt>
                <c:pt idx="7416">
                  <c:v>10.746</c:v>
                </c:pt>
                <c:pt idx="7417">
                  <c:v>10.7475</c:v>
                </c:pt>
                <c:pt idx="7418">
                  <c:v>10.75</c:v>
                </c:pt>
                <c:pt idx="7419">
                  <c:v>10.752000000000001</c:v>
                </c:pt>
                <c:pt idx="7420">
                  <c:v>10.754</c:v>
                </c:pt>
                <c:pt idx="7421">
                  <c:v>10.756</c:v>
                </c:pt>
                <c:pt idx="7422">
                  <c:v>10.757999999999999</c:v>
                </c:pt>
                <c:pt idx="7423">
                  <c:v>10.7605</c:v>
                </c:pt>
                <c:pt idx="7424">
                  <c:v>10.762499999999999</c:v>
                </c:pt>
                <c:pt idx="7425">
                  <c:v>10.7645</c:v>
                </c:pt>
                <c:pt idx="7426">
                  <c:v>10.766</c:v>
                </c:pt>
                <c:pt idx="7427">
                  <c:v>10.7685</c:v>
                </c:pt>
                <c:pt idx="7428">
                  <c:v>10.7705</c:v>
                </c:pt>
                <c:pt idx="7429">
                  <c:v>10.773</c:v>
                </c:pt>
                <c:pt idx="7430">
                  <c:v>10.7745</c:v>
                </c:pt>
                <c:pt idx="7431">
                  <c:v>10.7765</c:v>
                </c:pt>
                <c:pt idx="7432">
                  <c:v>10.779</c:v>
                </c:pt>
                <c:pt idx="7433">
                  <c:v>10.781499999999999</c:v>
                </c:pt>
                <c:pt idx="7434">
                  <c:v>10.7835</c:v>
                </c:pt>
                <c:pt idx="7435">
                  <c:v>10.785500000000001</c:v>
                </c:pt>
                <c:pt idx="7436">
                  <c:v>10.7875</c:v>
                </c:pt>
                <c:pt idx="7437">
                  <c:v>10.79</c:v>
                </c:pt>
                <c:pt idx="7438">
                  <c:v>10.792</c:v>
                </c:pt>
                <c:pt idx="7439">
                  <c:v>10.794</c:v>
                </c:pt>
                <c:pt idx="7440">
                  <c:v>10.795500000000001</c:v>
                </c:pt>
                <c:pt idx="7441">
                  <c:v>10.798</c:v>
                </c:pt>
                <c:pt idx="7442">
                  <c:v>10.8005</c:v>
                </c:pt>
                <c:pt idx="7443">
                  <c:v>10.802</c:v>
                </c:pt>
                <c:pt idx="7444">
                  <c:v>10.804500000000001</c:v>
                </c:pt>
                <c:pt idx="7445">
                  <c:v>10.8065</c:v>
                </c:pt>
                <c:pt idx="7446">
                  <c:v>10.8085</c:v>
                </c:pt>
                <c:pt idx="7447">
                  <c:v>10.811</c:v>
                </c:pt>
                <c:pt idx="7448">
                  <c:v>10.813000000000001</c:v>
                </c:pt>
                <c:pt idx="7449">
                  <c:v>10.814500000000001</c:v>
                </c:pt>
                <c:pt idx="7450">
                  <c:v>10.8165</c:v>
                </c:pt>
                <c:pt idx="7451">
                  <c:v>10.8185</c:v>
                </c:pt>
                <c:pt idx="7452">
                  <c:v>10.8215</c:v>
                </c:pt>
                <c:pt idx="7453">
                  <c:v>10.824</c:v>
                </c:pt>
                <c:pt idx="7454">
                  <c:v>10.8255</c:v>
                </c:pt>
                <c:pt idx="7455">
                  <c:v>10.827500000000001</c:v>
                </c:pt>
                <c:pt idx="7456">
                  <c:v>10.83</c:v>
                </c:pt>
                <c:pt idx="7457">
                  <c:v>10.832000000000001</c:v>
                </c:pt>
                <c:pt idx="7458">
                  <c:v>10.834</c:v>
                </c:pt>
                <c:pt idx="7459">
                  <c:v>10.8355</c:v>
                </c:pt>
                <c:pt idx="7460">
                  <c:v>10.837</c:v>
                </c:pt>
                <c:pt idx="7461">
                  <c:v>10.839499999999999</c:v>
                </c:pt>
                <c:pt idx="7462">
                  <c:v>10.8415</c:v>
                </c:pt>
                <c:pt idx="7463">
                  <c:v>10.843999999999999</c:v>
                </c:pt>
                <c:pt idx="7464">
                  <c:v>10.845499999999999</c:v>
                </c:pt>
                <c:pt idx="7465">
                  <c:v>10.848000000000001</c:v>
                </c:pt>
                <c:pt idx="7466">
                  <c:v>10.85</c:v>
                </c:pt>
                <c:pt idx="7467">
                  <c:v>10.852499999999999</c:v>
                </c:pt>
                <c:pt idx="7468">
                  <c:v>10.8545</c:v>
                </c:pt>
                <c:pt idx="7469">
                  <c:v>10.8565</c:v>
                </c:pt>
                <c:pt idx="7470">
                  <c:v>10.858499999999999</c:v>
                </c:pt>
                <c:pt idx="7471">
                  <c:v>10.861000000000001</c:v>
                </c:pt>
                <c:pt idx="7472">
                  <c:v>10.863</c:v>
                </c:pt>
                <c:pt idx="7473">
                  <c:v>10.865500000000001</c:v>
                </c:pt>
                <c:pt idx="7474">
                  <c:v>10.8675</c:v>
                </c:pt>
                <c:pt idx="7475">
                  <c:v>10.869</c:v>
                </c:pt>
                <c:pt idx="7476">
                  <c:v>10.872</c:v>
                </c:pt>
                <c:pt idx="7477">
                  <c:v>10.874000000000001</c:v>
                </c:pt>
                <c:pt idx="7478">
                  <c:v>10.875500000000001</c:v>
                </c:pt>
                <c:pt idx="7479">
                  <c:v>10.8775</c:v>
                </c:pt>
                <c:pt idx="7480">
                  <c:v>10.88</c:v>
                </c:pt>
                <c:pt idx="7481">
                  <c:v>10.882</c:v>
                </c:pt>
                <c:pt idx="7482">
                  <c:v>10.884</c:v>
                </c:pt>
                <c:pt idx="7483">
                  <c:v>10.8865</c:v>
                </c:pt>
                <c:pt idx="7484">
                  <c:v>10.888500000000001</c:v>
                </c:pt>
                <c:pt idx="7485">
                  <c:v>10.890499999999999</c:v>
                </c:pt>
                <c:pt idx="7486">
                  <c:v>10.8925</c:v>
                </c:pt>
                <c:pt idx="7487">
                  <c:v>10.894500000000001</c:v>
                </c:pt>
                <c:pt idx="7488">
                  <c:v>10.8965</c:v>
                </c:pt>
                <c:pt idx="7489">
                  <c:v>10.8995</c:v>
                </c:pt>
                <c:pt idx="7490">
                  <c:v>10.901999999999999</c:v>
                </c:pt>
                <c:pt idx="7491">
                  <c:v>10.904</c:v>
                </c:pt>
                <c:pt idx="7492">
                  <c:v>10.906000000000001</c:v>
                </c:pt>
                <c:pt idx="7493">
                  <c:v>10.907999999999999</c:v>
                </c:pt>
                <c:pt idx="7494">
                  <c:v>10.91</c:v>
                </c:pt>
                <c:pt idx="7495">
                  <c:v>10.9125</c:v>
                </c:pt>
                <c:pt idx="7496">
                  <c:v>10.914</c:v>
                </c:pt>
                <c:pt idx="7497">
                  <c:v>10.9155</c:v>
                </c:pt>
                <c:pt idx="7498">
                  <c:v>10.9175</c:v>
                </c:pt>
                <c:pt idx="7499">
                  <c:v>10.92</c:v>
                </c:pt>
                <c:pt idx="7500">
                  <c:v>10.922000000000001</c:v>
                </c:pt>
                <c:pt idx="7501">
                  <c:v>10.923999999999999</c:v>
                </c:pt>
                <c:pt idx="7502">
                  <c:v>10.926500000000001</c:v>
                </c:pt>
                <c:pt idx="7503">
                  <c:v>10.9285</c:v>
                </c:pt>
                <c:pt idx="7504">
                  <c:v>10.930999999999999</c:v>
                </c:pt>
                <c:pt idx="7505">
                  <c:v>10.932499999999999</c:v>
                </c:pt>
                <c:pt idx="7506">
                  <c:v>10.933999999999999</c:v>
                </c:pt>
                <c:pt idx="7507">
                  <c:v>10.935499999999999</c:v>
                </c:pt>
                <c:pt idx="7508">
                  <c:v>10.9375</c:v>
                </c:pt>
                <c:pt idx="7509">
                  <c:v>10.94</c:v>
                </c:pt>
                <c:pt idx="7510">
                  <c:v>10.942</c:v>
                </c:pt>
                <c:pt idx="7511">
                  <c:v>10.944000000000001</c:v>
                </c:pt>
                <c:pt idx="7512">
                  <c:v>10.9465</c:v>
                </c:pt>
                <c:pt idx="7513">
                  <c:v>10.949</c:v>
                </c:pt>
                <c:pt idx="7514">
                  <c:v>10.951499999999999</c:v>
                </c:pt>
                <c:pt idx="7515">
                  <c:v>10.952999999999999</c:v>
                </c:pt>
                <c:pt idx="7516">
                  <c:v>10.955</c:v>
                </c:pt>
                <c:pt idx="7517">
                  <c:v>10.9575</c:v>
                </c:pt>
                <c:pt idx="7518">
                  <c:v>10.9595</c:v>
                </c:pt>
                <c:pt idx="7519">
                  <c:v>10.962</c:v>
                </c:pt>
                <c:pt idx="7520">
                  <c:v>10.964</c:v>
                </c:pt>
                <c:pt idx="7521">
                  <c:v>10.965999999999999</c:v>
                </c:pt>
                <c:pt idx="7522">
                  <c:v>10.968</c:v>
                </c:pt>
                <c:pt idx="7523">
                  <c:v>10.97</c:v>
                </c:pt>
                <c:pt idx="7524">
                  <c:v>10.9725</c:v>
                </c:pt>
                <c:pt idx="7525">
                  <c:v>10.974</c:v>
                </c:pt>
                <c:pt idx="7526">
                  <c:v>10.976000000000001</c:v>
                </c:pt>
                <c:pt idx="7527">
                  <c:v>10.9785</c:v>
                </c:pt>
                <c:pt idx="7528">
                  <c:v>10.981</c:v>
                </c:pt>
                <c:pt idx="7529">
                  <c:v>10.983000000000001</c:v>
                </c:pt>
                <c:pt idx="7530">
                  <c:v>10.984999999999999</c:v>
                </c:pt>
                <c:pt idx="7531">
                  <c:v>10.987</c:v>
                </c:pt>
                <c:pt idx="7532">
                  <c:v>10.989000000000001</c:v>
                </c:pt>
                <c:pt idx="7533">
                  <c:v>10.9915</c:v>
                </c:pt>
                <c:pt idx="7534">
                  <c:v>10.993</c:v>
                </c:pt>
                <c:pt idx="7535">
                  <c:v>10.994999999999999</c:v>
                </c:pt>
                <c:pt idx="7536">
                  <c:v>10.9975</c:v>
                </c:pt>
                <c:pt idx="7537">
                  <c:v>11</c:v>
                </c:pt>
                <c:pt idx="7538">
                  <c:v>11.0025</c:v>
                </c:pt>
                <c:pt idx="7539">
                  <c:v>11.0045</c:v>
                </c:pt>
                <c:pt idx="7540">
                  <c:v>11.006500000000001</c:v>
                </c:pt>
                <c:pt idx="7541">
                  <c:v>11.0085</c:v>
                </c:pt>
                <c:pt idx="7542">
                  <c:v>11.010999999999999</c:v>
                </c:pt>
                <c:pt idx="7543">
                  <c:v>11.012499999999999</c:v>
                </c:pt>
                <c:pt idx="7544">
                  <c:v>11.013999999999999</c:v>
                </c:pt>
                <c:pt idx="7545">
                  <c:v>11.016500000000001</c:v>
                </c:pt>
                <c:pt idx="7546">
                  <c:v>11.0185</c:v>
                </c:pt>
                <c:pt idx="7547">
                  <c:v>11.021000000000001</c:v>
                </c:pt>
                <c:pt idx="7548">
                  <c:v>11.023</c:v>
                </c:pt>
                <c:pt idx="7549">
                  <c:v>11.025499999999999</c:v>
                </c:pt>
                <c:pt idx="7550">
                  <c:v>11.0275</c:v>
                </c:pt>
                <c:pt idx="7551">
                  <c:v>11.029</c:v>
                </c:pt>
                <c:pt idx="7552">
                  <c:v>11.032</c:v>
                </c:pt>
                <c:pt idx="7553">
                  <c:v>11.034000000000001</c:v>
                </c:pt>
                <c:pt idx="7554">
                  <c:v>11.035500000000001</c:v>
                </c:pt>
                <c:pt idx="7555">
                  <c:v>11.0375</c:v>
                </c:pt>
                <c:pt idx="7556">
                  <c:v>11.0395</c:v>
                </c:pt>
                <c:pt idx="7557">
                  <c:v>11.041499999999999</c:v>
                </c:pt>
                <c:pt idx="7558">
                  <c:v>11.0435</c:v>
                </c:pt>
                <c:pt idx="7559">
                  <c:v>11.045500000000001</c:v>
                </c:pt>
                <c:pt idx="7560">
                  <c:v>11.047499999999999</c:v>
                </c:pt>
                <c:pt idx="7561">
                  <c:v>11.0495</c:v>
                </c:pt>
                <c:pt idx="7562">
                  <c:v>11.052</c:v>
                </c:pt>
                <c:pt idx="7563">
                  <c:v>11.054</c:v>
                </c:pt>
                <c:pt idx="7564">
                  <c:v>11.0555</c:v>
                </c:pt>
                <c:pt idx="7565">
                  <c:v>11.057499999999999</c:v>
                </c:pt>
                <c:pt idx="7566">
                  <c:v>11.0595</c:v>
                </c:pt>
                <c:pt idx="7567">
                  <c:v>11.061999999999999</c:v>
                </c:pt>
                <c:pt idx="7568">
                  <c:v>11.064500000000001</c:v>
                </c:pt>
                <c:pt idx="7569">
                  <c:v>11.0665</c:v>
                </c:pt>
                <c:pt idx="7570">
                  <c:v>11.0685</c:v>
                </c:pt>
                <c:pt idx="7571">
                  <c:v>11.070499999999999</c:v>
                </c:pt>
                <c:pt idx="7572">
                  <c:v>11.073</c:v>
                </c:pt>
                <c:pt idx="7573">
                  <c:v>11.0745</c:v>
                </c:pt>
                <c:pt idx="7574">
                  <c:v>11.077</c:v>
                </c:pt>
                <c:pt idx="7575">
                  <c:v>11.079000000000001</c:v>
                </c:pt>
                <c:pt idx="7576">
                  <c:v>11.0815</c:v>
                </c:pt>
                <c:pt idx="7577">
                  <c:v>11.083500000000001</c:v>
                </c:pt>
                <c:pt idx="7578">
                  <c:v>11.0855</c:v>
                </c:pt>
                <c:pt idx="7579">
                  <c:v>11.087</c:v>
                </c:pt>
                <c:pt idx="7580">
                  <c:v>11.0885</c:v>
                </c:pt>
                <c:pt idx="7581">
                  <c:v>11.090999999999999</c:v>
                </c:pt>
                <c:pt idx="7582">
                  <c:v>11.093</c:v>
                </c:pt>
                <c:pt idx="7583">
                  <c:v>11.0945</c:v>
                </c:pt>
                <c:pt idx="7584">
                  <c:v>11.097</c:v>
                </c:pt>
                <c:pt idx="7585">
                  <c:v>11.099500000000001</c:v>
                </c:pt>
                <c:pt idx="7586">
                  <c:v>11.102</c:v>
                </c:pt>
                <c:pt idx="7587">
                  <c:v>11.103999999999999</c:v>
                </c:pt>
                <c:pt idx="7588">
                  <c:v>11.1065</c:v>
                </c:pt>
                <c:pt idx="7589">
                  <c:v>11.108499999999999</c:v>
                </c:pt>
                <c:pt idx="7590">
                  <c:v>11.111000000000001</c:v>
                </c:pt>
                <c:pt idx="7591">
                  <c:v>11.113</c:v>
                </c:pt>
                <c:pt idx="7592">
                  <c:v>11.1145</c:v>
                </c:pt>
                <c:pt idx="7593">
                  <c:v>11.117000000000001</c:v>
                </c:pt>
                <c:pt idx="7594">
                  <c:v>11.119</c:v>
                </c:pt>
                <c:pt idx="7595">
                  <c:v>11.121499999999999</c:v>
                </c:pt>
                <c:pt idx="7596">
                  <c:v>11.1235</c:v>
                </c:pt>
                <c:pt idx="7597">
                  <c:v>11.125500000000001</c:v>
                </c:pt>
                <c:pt idx="7598">
                  <c:v>11.127000000000001</c:v>
                </c:pt>
                <c:pt idx="7599">
                  <c:v>11.1295</c:v>
                </c:pt>
                <c:pt idx="7600">
                  <c:v>11.132</c:v>
                </c:pt>
                <c:pt idx="7601">
                  <c:v>11.134</c:v>
                </c:pt>
                <c:pt idx="7602">
                  <c:v>11.135999999999999</c:v>
                </c:pt>
                <c:pt idx="7603">
                  <c:v>11.138</c:v>
                </c:pt>
                <c:pt idx="7604">
                  <c:v>11.140499999999999</c:v>
                </c:pt>
                <c:pt idx="7605">
                  <c:v>11.143000000000001</c:v>
                </c:pt>
                <c:pt idx="7606">
                  <c:v>11.144500000000001</c:v>
                </c:pt>
                <c:pt idx="7607">
                  <c:v>11.147</c:v>
                </c:pt>
                <c:pt idx="7608">
                  <c:v>11.1485</c:v>
                </c:pt>
                <c:pt idx="7609">
                  <c:v>11.1515</c:v>
                </c:pt>
                <c:pt idx="7610">
                  <c:v>11.153499999999999</c:v>
                </c:pt>
                <c:pt idx="7611">
                  <c:v>11.1555</c:v>
                </c:pt>
                <c:pt idx="7612">
                  <c:v>11.157500000000001</c:v>
                </c:pt>
                <c:pt idx="7613">
                  <c:v>11.16</c:v>
                </c:pt>
                <c:pt idx="7614">
                  <c:v>11.1625</c:v>
                </c:pt>
                <c:pt idx="7615">
                  <c:v>11.1645</c:v>
                </c:pt>
                <c:pt idx="7616">
                  <c:v>11.166499999999999</c:v>
                </c:pt>
                <c:pt idx="7617">
                  <c:v>11.1685</c:v>
                </c:pt>
                <c:pt idx="7618">
                  <c:v>11.170500000000001</c:v>
                </c:pt>
                <c:pt idx="7619">
                  <c:v>11.173</c:v>
                </c:pt>
                <c:pt idx="7620">
                  <c:v>11.175000000000001</c:v>
                </c:pt>
                <c:pt idx="7621">
                  <c:v>11.177</c:v>
                </c:pt>
                <c:pt idx="7622">
                  <c:v>11.179</c:v>
                </c:pt>
                <c:pt idx="7623">
                  <c:v>11.18</c:v>
                </c:pt>
                <c:pt idx="7624">
                  <c:v>11.1815</c:v>
                </c:pt>
                <c:pt idx="7625">
                  <c:v>11.1835</c:v>
                </c:pt>
                <c:pt idx="7626">
                  <c:v>11.185499999999999</c:v>
                </c:pt>
                <c:pt idx="7627">
                  <c:v>11.186999999999999</c:v>
                </c:pt>
                <c:pt idx="7628">
                  <c:v>11.189500000000001</c:v>
                </c:pt>
                <c:pt idx="7629">
                  <c:v>11.192</c:v>
                </c:pt>
                <c:pt idx="7630">
                  <c:v>11.194000000000001</c:v>
                </c:pt>
                <c:pt idx="7631">
                  <c:v>11.196</c:v>
                </c:pt>
                <c:pt idx="7632">
                  <c:v>11.198</c:v>
                </c:pt>
                <c:pt idx="7633">
                  <c:v>11.2005</c:v>
                </c:pt>
                <c:pt idx="7634">
                  <c:v>11.202500000000001</c:v>
                </c:pt>
                <c:pt idx="7635">
                  <c:v>11.205</c:v>
                </c:pt>
                <c:pt idx="7636">
                  <c:v>11.207000000000001</c:v>
                </c:pt>
                <c:pt idx="7637">
                  <c:v>11.2095</c:v>
                </c:pt>
                <c:pt idx="7638">
                  <c:v>11.212</c:v>
                </c:pt>
                <c:pt idx="7639">
                  <c:v>11.2135</c:v>
                </c:pt>
                <c:pt idx="7640">
                  <c:v>11.215999999999999</c:v>
                </c:pt>
                <c:pt idx="7641">
                  <c:v>11.218</c:v>
                </c:pt>
                <c:pt idx="7642">
                  <c:v>11.22</c:v>
                </c:pt>
                <c:pt idx="7643">
                  <c:v>11.2225</c:v>
                </c:pt>
                <c:pt idx="7644">
                  <c:v>11.224500000000001</c:v>
                </c:pt>
                <c:pt idx="7645">
                  <c:v>11.227</c:v>
                </c:pt>
                <c:pt idx="7646">
                  <c:v>11.2285</c:v>
                </c:pt>
                <c:pt idx="7647">
                  <c:v>11.2315</c:v>
                </c:pt>
                <c:pt idx="7648">
                  <c:v>11.233499999999999</c:v>
                </c:pt>
                <c:pt idx="7649">
                  <c:v>11.234999999999999</c:v>
                </c:pt>
                <c:pt idx="7650">
                  <c:v>11.237</c:v>
                </c:pt>
                <c:pt idx="7651">
                  <c:v>11.2395</c:v>
                </c:pt>
                <c:pt idx="7652">
                  <c:v>11.2425</c:v>
                </c:pt>
                <c:pt idx="7653">
                  <c:v>11.244</c:v>
                </c:pt>
                <c:pt idx="7654">
                  <c:v>11.246</c:v>
                </c:pt>
                <c:pt idx="7655">
                  <c:v>11.247999999999999</c:v>
                </c:pt>
                <c:pt idx="7656">
                  <c:v>11.250500000000001</c:v>
                </c:pt>
                <c:pt idx="7657">
                  <c:v>11.2525</c:v>
                </c:pt>
                <c:pt idx="7658">
                  <c:v>11.2545</c:v>
                </c:pt>
                <c:pt idx="7659">
                  <c:v>11.257</c:v>
                </c:pt>
                <c:pt idx="7660">
                  <c:v>11.259</c:v>
                </c:pt>
                <c:pt idx="7661">
                  <c:v>11.260999999999999</c:v>
                </c:pt>
                <c:pt idx="7662">
                  <c:v>11.263500000000001</c:v>
                </c:pt>
                <c:pt idx="7663">
                  <c:v>11.265000000000001</c:v>
                </c:pt>
                <c:pt idx="7664">
                  <c:v>11.266999999999999</c:v>
                </c:pt>
                <c:pt idx="7665">
                  <c:v>11.269500000000001</c:v>
                </c:pt>
                <c:pt idx="7666">
                  <c:v>11.2715</c:v>
                </c:pt>
                <c:pt idx="7667">
                  <c:v>11.273999999999999</c:v>
                </c:pt>
                <c:pt idx="7668">
                  <c:v>11.276</c:v>
                </c:pt>
                <c:pt idx="7669">
                  <c:v>11.278</c:v>
                </c:pt>
                <c:pt idx="7670">
                  <c:v>11.2805</c:v>
                </c:pt>
                <c:pt idx="7671">
                  <c:v>11.282500000000001</c:v>
                </c:pt>
                <c:pt idx="7672">
                  <c:v>11.285</c:v>
                </c:pt>
                <c:pt idx="7673">
                  <c:v>11.287000000000001</c:v>
                </c:pt>
                <c:pt idx="7674">
                  <c:v>11.289</c:v>
                </c:pt>
                <c:pt idx="7675">
                  <c:v>11.291499999999999</c:v>
                </c:pt>
                <c:pt idx="7676">
                  <c:v>11.2935</c:v>
                </c:pt>
                <c:pt idx="7677">
                  <c:v>11.295999999999999</c:v>
                </c:pt>
                <c:pt idx="7678">
                  <c:v>11.297499999999999</c:v>
                </c:pt>
                <c:pt idx="7679">
                  <c:v>11.3</c:v>
                </c:pt>
                <c:pt idx="7680">
                  <c:v>11.3025</c:v>
                </c:pt>
                <c:pt idx="7681">
                  <c:v>11.304500000000001</c:v>
                </c:pt>
                <c:pt idx="7682">
                  <c:v>11.305999999999999</c:v>
                </c:pt>
                <c:pt idx="7683">
                  <c:v>11.308</c:v>
                </c:pt>
                <c:pt idx="7684">
                  <c:v>11.3095</c:v>
                </c:pt>
                <c:pt idx="7685">
                  <c:v>11.311999999999999</c:v>
                </c:pt>
                <c:pt idx="7686">
                  <c:v>11.314</c:v>
                </c:pt>
                <c:pt idx="7687">
                  <c:v>11.316000000000001</c:v>
                </c:pt>
                <c:pt idx="7688">
                  <c:v>11.318</c:v>
                </c:pt>
                <c:pt idx="7689">
                  <c:v>11.321</c:v>
                </c:pt>
                <c:pt idx="7690">
                  <c:v>11.3225</c:v>
                </c:pt>
                <c:pt idx="7691">
                  <c:v>11.324999999999999</c:v>
                </c:pt>
                <c:pt idx="7692">
                  <c:v>11.327</c:v>
                </c:pt>
                <c:pt idx="7693">
                  <c:v>11.3285</c:v>
                </c:pt>
                <c:pt idx="7694">
                  <c:v>11.330500000000001</c:v>
                </c:pt>
                <c:pt idx="7695">
                  <c:v>11.3325</c:v>
                </c:pt>
                <c:pt idx="7696">
                  <c:v>11.335000000000001</c:v>
                </c:pt>
                <c:pt idx="7697">
                  <c:v>11.337</c:v>
                </c:pt>
                <c:pt idx="7698">
                  <c:v>11.339</c:v>
                </c:pt>
                <c:pt idx="7699">
                  <c:v>11.340999999999999</c:v>
                </c:pt>
                <c:pt idx="7700">
                  <c:v>11.343</c:v>
                </c:pt>
                <c:pt idx="7701">
                  <c:v>11.345000000000001</c:v>
                </c:pt>
                <c:pt idx="7702">
                  <c:v>11.347</c:v>
                </c:pt>
                <c:pt idx="7703">
                  <c:v>11.3485</c:v>
                </c:pt>
                <c:pt idx="7704">
                  <c:v>11.3515</c:v>
                </c:pt>
                <c:pt idx="7705">
                  <c:v>11.3535</c:v>
                </c:pt>
                <c:pt idx="7706">
                  <c:v>11.355</c:v>
                </c:pt>
                <c:pt idx="7707">
                  <c:v>11.3575</c:v>
                </c:pt>
                <c:pt idx="7708">
                  <c:v>11.359500000000001</c:v>
                </c:pt>
                <c:pt idx="7709">
                  <c:v>11.362</c:v>
                </c:pt>
                <c:pt idx="7710">
                  <c:v>11.3645</c:v>
                </c:pt>
                <c:pt idx="7711">
                  <c:v>11.366</c:v>
                </c:pt>
                <c:pt idx="7712">
                  <c:v>11.368</c:v>
                </c:pt>
                <c:pt idx="7713">
                  <c:v>11.3705</c:v>
                </c:pt>
                <c:pt idx="7714">
                  <c:v>11.3725</c:v>
                </c:pt>
                <c:pt idx="7715">
                  <c:v>11.374499999999999</c:v>
                </c:pt>
                <c:pt idx="7716">
                  <c:v>11.3765</c:v>
                </c:pt>
                <c:pt idx="7717">
                  <c:v>11.378500000000001</c:v>
                </c:pt>
                <c:pt idx="7718">
                  <c:v>11.381</c:v>
                </c:pt>
                <c:pt idx="7719">
                  <c:v>11.3835</c:v>
                </c:pt>
                <c:pt idx="7720">
                  <c:v>11.3855</c:v>
                </c:pt>
                <c:pt idx="7721">
                  <c:v>11.387</c:v>
                </c:pt>
                <c:pt idx="7722">
                  <c:v>11.388999999999999</c:v>
                </c:pt>
                <c:pt idx="7723">
                  <c:v>11.391500000000001</c:v>
                </c:pt>
                <c:pt idx="7724">
                  <c:v>11.3935</c:v>
                </c:pt>
                <c:pt idx="7725">
                  <c:v>11.395</c:v>
                </c:pt>
                <c:pt idx="7726">
                  <c:v>11.397500000000001</c:v>
                </c:pt>
                <c:pt idx="7727">
                  <c:v>11.4</c:v>
                </c:pt>
                <c:pt idx="7728">
                  <c:v>11.4025</c:v>
                </c:pt>
                <c:pt idx="7729">
                  <c:v>11.404500000000001</c:v>
                </c:pt>
                <c:pt idx="7730">
                  <c:v>11.406499999999999</c:v>
                </c:pt>
                <c:pt idx="7731">
                  <c:v>11.4085</c:v>
                </c:pt>
                <c:pt idx="7732">
                  <c:v>11.410500000000001</c:v>
                </c:pt>
                <c:pt idx="7733">
                  <c:v>11.413</c:v>
                </c:pt>
                <c:pt idx="7734">
                  <c:v>11.4145</c:v>
                </c:pt>
                <c:pt idx="7735">
                  <c:v>11.416</c:v>
                </c:pt>
                <c:pt idx="7736">
                  <c:v>11.4185</c:v>
                </c:pt>
                <c:pt idx="7737">
                  <c:v>11.420999999999999</c:v>
                </c:pt>
                <c:pt idx="7738">
                  <c:v>11.423500000000001</c:v>
                </c:pt>
                <c:pt idx="7739">
                  <c:v>11.4255</c:v>
                </c:pt>
                <c:pt idx="7740">
                  <c:v>11.4275</c:v>
                </c:pt>
                <c:pt idx="7741">
                  <c:v>11.4305</c:v>
                </c:pt>
                <c:pt idx="7742">
                  <c:v>11.432499999999999</c:v>
                </c:pt>
                <c:pt idx="7743">
                  <c:v>11.4345</c:v>
                </c:pt>
                <c:pt idx="7744">
                  <c:v>11.436</c:v>
                </c:pt>
                <c:pt idx="7745">
                  <c:v>11.438000000000001</c:v>
                </c:pt>
                <c:pt idx="7746">
                  <c:v>11.44</c:v>
                </c:pt>
                <c:pt idx="7747">
                  <c:v>11.442500000000001</c:v>
                </c:pt>
                <c:pt idx="7748">
                  <c:v>11.4445</c:v>
                </c:pt>
                <c:pt idx="7749">
                  <c:v>11.4465</c:v>
                </c:pt>
                <c:pt idx="7750">
                  <c:v>11.448499999999999</c:v>
                </c:pt>
                <c:pt idx="7751">
                  <c:v>11.451000000000001</c:v>
                </c:pt>
                <c:pt idx="7752">
                  <c:v>11.452999999999999</c:v>
                </c:pt>
                <c:pt idx="7753">
                  <c:v>11.455</c:v>
                </c:pt>
                <c:pt idx="7754">
                  <c:v>11.457000000000001</c:v>
                </c:pt>
                <c:pt idx="7755">
                  <c:v>11.4595</c:v>
                </c:pt>
                <c:pt idx="7756">
                  <c:v>11.461499999999999</c:v>
                </c:pt>
                <c:pt idx="7757">
                  <c:v>11.464</c:v>
                </c:pt>
                <c:pt idx="7758">
                  <c:v>11.4655</c:v>
                </c:pt>
                <c:pt idx="7759">
                  <c:v>11.468</c:v>
                </c:pt>
                <c:pt idx="7760">
                  <c:v>11.470499999999999</c:v>
                </c:pt>
                <c:pt idx="7761">
                  <c:v>11.473000000000001</c:v>
                </c:pt>
                <c:pt idx="7762">
                  <c:v>11.474500000000001</c:v>
                </c:pt>
                <c:pt idx="7763">
                  <c:v>11.476000000000001</c:v>
                </c:pt>
                <c:pt idx="7764">
                  <c:v>11.478</c:v>
                </c:pt>
                <c:pt idx="7765">
                  <c:v>11.4815</c:v>
                </c:pt>
                <c:pt idx="7766">
                  <c:v>11.483000000000001</c:v>
                </c:pt>
                <c:pt idx="7767">
                  <c:v>11.4855</c:v>
                </c:pt>
                <c:pt idx="7768">
                  <c:v>11.487500000000001</c:v>
                </c:pt>
                <c:pt idx="7769">
                  <c:v>11.4895</c:v>
                </c:pt>
                <c:pt idx="7770">
                  <c:v>11.492000000000001</c:v>
                </c:pt>
                <c:pt idx="7771">
                  <c:v>11.493499999999999</c:v>
                </c:pt>
                <c:pt idx="7772">
                  <c:v>11.494999999999999</c:v>
                </c:pt>
                <c:pt idx="7773">
                  <c:v>11.497</c:v>
                </c:pt>
                <c:pt idx="7774">
                  <c:v>11.499499999999999</c:v>
                </c:pt>
                <c:pt idx="7775">
                  <c:v>11.502000000000001</c:v>
                </c:pt>
                <c:pt idx="7776">
                  <c:v>11.5045</c:v>
                </c:pt>
                <c:pt idx="7777">
                  <c:v>11.506500000000001</c:v>
                </c:pt>
                <c:pt idx="7778">
                  <c:v>11.5085</c:v>
                </c:pt>
                <c:pt idx="7779">
                  <c:v>11.510999999999999</c:v>
                </c:pt>
                <c:pt idx="7780">
                  <c:v>11.513</c:v>
                </c:pt>
                <c:pt idx="7781">
                  <c:v>11.5145</c:v>
                </c:pt>
                <c:pt idx="7782">
                  <c:v>11.516500000000001</c:v>
                </c:pt>
                <c:pt idx="7783">
                  <c:v>11.519</c:v>
                </c:pt>
                <c:pt idx="7784">
                  <c:v>11.5215</c:v>
                </c:pt>
                <c:pt idx="7785">
                  <c:v>11.523999999999999</c:v>
                </c:pt>
                <c:pt idx="7786">
                  <c:v>11.525499999999999</c:v>
                </c:pt>
                <c:pt idx="7787">
                  <c:v>11.5275</c:v>
                </c:pt>
                <c:pt idx="7788">
                  <c:v>11.53</c:v>
                </c:pt>
                <c:pt idx="7789">
                  <c:v>11.532</c:v>
                </c:pt>
                <c:pt idx="7790">
                  <c:v>11.534000000000001</c:v>
                </c:pt>
                <c:pt idx="7791">
                  <c:v>11.536</c:v>
                </c:pt>
                <c:pt idx="7792">
                  <c:v>11.538</c:v>
                </c:pt>
                <c:pt idx="7793">
                  <c:v>11.5405</c:v>
                </c:pt>
                <c:pt idx="7794">
                  <c:v>11.542999999999999</c:v>
                </c:pt>
                <c:pt idx="7795">
                  <c:v>11.545</c:v>
                </c:pt>
                <c:pt idx="7796">
                  <c:v>11.5465</c:v>
                </c:pt>
                <c:pt idx="7797">
                  <c:v>11.548999999999999</c:v>
                </c:pt>
                <c:pt idx="7798">
                  <c:v>11.551500000000001</c:v>
                </c:pt>
                <c:pt idx="7799">
                  <c:v>11.553000000000001</c:v>
                </c:pt>
                <c:pt idx="7800">
                  <c:v>11.5555</c:v>
                </c:pt>
                <c:pt idx="7801">
                  <c:v>11.557499999999999</c:v>
                </c:pt>
                <c:pt idx="7802">
                  <c:v>11.56</c:v>
                </c:pt>
                <c:pt idx="7803">
                  <c:v>11.561999999999999</c:v>
                </c:pt>
                <c:pt idx="7804">
                  <c:v>11.564</c:v>
                </c:pt>
                <c:pt idx="7805">
                  <c:v>11.5665</c:v>
                </c:pt>
                <c:pt idx="7806">
                  <c:v>11.568</c:v>
                </c:pt>
                <c:pt idx="7807">
                  <c:v>11.570499999999999</c:v>
                </c:pt>
                <c:pt idx="7808">
                  <c:v>11.5725</c:v>
                </c:pt>
                <c:pt idx="7809">
                  <c:v>11.574</c:v>
                </c:pt>
                <c:pt idx="7810">
                  <c:v>11.576499999999999</c:v>
                </c:pt>
                <c:pt idx="7811">
                  <c:v>11.5785</c:v>
                </c:pt>
                <c:pt idx="7812">
                  <c:v>11.5815</c:v>
                </c:pt>
                <c:pt idx="7813">
                  <c:v>11.583500000000001</c:v>
                </c:pt>
                <c:pt idx="7814">
                  <c:v>11.5855</c:v>
                </c:pt>
                <c:pt idx="7815">
                  <c:v>11.5875</c:v>
                </c:pt>
                <c:pt idx="7816">
                  <c:v>11.59</c:v>
                </c:pt>
                <c:pt idx="7817">
                  <c:v>11.592499999999999</c:v>
                </c:pt>
                <c:pt idx="7818">
                  <c:v>11.593999999999999</c:v>
                </c:pt>
                <c:pt idx="7819">
                  <c:v>11.595499999999999</c:v>
                </c:pt>
                <c:pt idx="7820">
                  <c:v>11.5975</c:v>
                </c:pt>
                <c:pt idx="7821">
                  <c:v>11.599500000000001</c:v>
                </c:pt>
                <c:pt idx="7822">
                  <c:v>11.602</c:v>
                </c:pt>
                <c:pt idx="7823">
                  <c:v>11.603999999999999</c:v>
                </c:pt>
                <c:pt idx="7824">
                  <c:v>11.606</c:v>
                </c:pt>
                <c:pt idx="7825">
                  <c:v>11.608000000000001</c:v>
                </c:pt>
                <c:pt idx="7826">
                  <c:v>11.6105</c:v>
                </c:pt>
                <c:pt idx="7827">
                  <c:v>11.612500000000001</c:v>
                </c:pt>
                <c:pt idx="7828">
                  <c:v>11.613</c:v>
                </c:pt>
                <c:pt idx="7829">
                  <c:v>11.6135</c:v>
                </c:pt>
                <c:pt idx="7830">
                  <c:v>11.614000000000001</c:v>
                </c:pt>
                <c:pt idx="7831">
                  <c:v>11.615500000000001</c:v>
                </c:pt>
                <c:pt idx="7832">
                  <c:v>11.618</c:v>
                </c:pt>
                <c:pt idx="7833">
                  <c:v>11.6205</c:v>
                </c:pt>
                <c:pt idx="7834">
                  <c:v>11.622999999999999</c:v>
                </c:pt>
                <c:pt idx="7835">
                  <c:v>11.625500000000001</c:v>
                </c:pt>
                <c:pt idx="7836">
                  <c:v>11.6275</c:v>
                </c:pt>
                <c:pt idx="7837">
                  <c:v>11.63</c:v>
                </c:pt>
                <c:pt idx="7838">
                  <c:v>11.632999999999999</c:v>
                </c:pt>
                <c:pt idx="7839">
                  <c:v>11.635</c:v>
                </c:pt>
                <c:pt idx="7840">
                  <c:v>11.637499999999999</c:v>
                </c:pt>
                <c:pt idx="7841">
                  <c:v>11.6395</c:v>
                </c:pt>
                <c:pt idx="7842">
                  <c:v>11.641999999999999</c:v>
                </c:pt>
                <c:pt idx="7843">
                  <c:v>11.645</c:v>
                </c:pt>
                <c:pt idx="7844">
                  <c:v>11.6465</c:v>
                </c:pt>
                <c:pt idx="7845">
                  <c:v>11.648</c:v>
                </c:pt>
                <c:pt idx="7846">
                  <c:v>11.65</c:v>
                </c:pt>
                <c:pt idx="7847">
                  <c:v>11.653</c:v>
                </c:pt>
                <c:pt idx="7848">
                  <c:v>11.654999999999999</c:v>
                </c:pt>
                <c:pt idx="7849">
                  <c:v>11.657</c:v>
                </c:pt>
                <c:pt idx="7850">
                  <c:v>11.6595</c:v>
                </c:pt>
                <c:pt idx="7851">
                  <c:v>11.662000000000001</c:v>
                </c:pt>
                <c:pt idx="7852">
                  <c:v>11.6645</c:v>
                </c:pt>
                <c:pt idx="7853">
                  <c:v>11.666499999999999</c:v>
                </c:pt>
                <c:pt idx="7854">
                  <c:v>11.6685</c:v>
                </c:pt>
                <c:pt idx="7855">
                  <c:v>11.670999999999999</c:v>
                </c:pt>
                <c:pt idx="7856">
                  <c:v>11.673</c:v>
                </c:pt>
                <c:pt idx="7857">
                  <c:v>11.675000000000001</c:v>
                </c:pt>
                <c:pt idx="7858">
                  <c:v>11.677</c:v>
                </c:pt>
                <c:pt idx="7859">
                  <c:v>11.679</c:v>
                </c:pt>
                <c:pt idx="7860">
                  <c:v>11.6815</c:v>
                </c:pt>
                <c:pt idx="7861">
                  <c:v>11.683999999999999</c:v>
                </c:pt>
                <c:pt idx="7862">
                  <c:v>11.685499999999999</c:v>
                </c:pt>
                <c:pt idx="7863">
                  <c:v>11.6875</c:v>
                </c:pt>
                <c:pt idx="7864">
                  <c:v>11.689500000000001</c:v>
                </c:pt>
                <c:pt idx="7865">
                  <c:v>11.692</c:v>
                </c:pt>
                <c:pt idx="7866">
                  <c:v>11.6945</c:v>
                </c:pt>
                <c:pt idx="7867">
                  <c:v>11.696</c:v>
                </c:pt>
                <c:pt idx="7868">
                  <c:v>11.698</c:v>
                </c:pt>
                <c:pt idx="7869">
                  <c:v>11.7</c:v>
                </c:pt>
                <c:pt idx="7870">
                  <c:v>11.702500000000001</c:v>
                </c:pt>
                <c:pt idx="7871">
                  <c:v>11.704499999999999</c:v>
                </c:pt>
                <c:pt idx="7872">
                  <c:v>11.7065</c:v>
                </c:pt>
                <c:pt idx="7873">
                  <c:v>11.708</c:v>
                </c:pt>
                <c:pt idx="7874">
                  <c:v>11.7105</c:v>
                </c:pt>
                <c:pt idx="7875">
                  <c:v>11.714</c:v>
                </c:pt>
                <c:pt idx="7876">
                  <c:v>11.7155</c:v>
                </c:pt>
                <c:pt idx="7877">
                  <c:v>11.717499999999999</c:v>
                </c:pt>
                <c:pt idx="7878">
                  <c:v>11.7195</c:v>
                </c:pt>
                <c:pt idx="7879">
                  <c:v>11.722</c:v>
                </c:pt>
                <c:pt idx="7880">
                  <c:v>11.724500000000001</c:v>
                </c:pt>
                <c:pt idx="7881">
                  <c:v>11.726000000000001</c:v>
                </c:pt>
                <c:pt idx="7882">
                  <c:v>11.728</c:v>
                </c:pt>
                <c:pt idx="7883">
                  <c:v>11.73</c:v>
                </c:pt>
                <c:pt idx="7884">
                  <c:v>11.7325</c:v>
                </c:pt>
                <c:pt idx="7885">
                  <c:v>11.734500000000001</c:v>
                </c:pt>
                <c:pt idx="7886">
                  <c:v>11.736000000000001</c:v>
                </c:pt>
                <c:pt idx="7887">
                  <c:v>11.737500000000001</c:v>
                </c:pt>
                <c:pt idx="7888">
                  <c:v>11.7395</c:v>
                </c:pt>
                <c:pt idx="7889">
                  <c:v>11.742000000000001</c:v>
                </c:pt>
                <c:pt idx="7890">
                  <c:v>11.744999999999999</c:v>
                </c:pt>
                <c:pt idx="7891">
                  <c:v>11.746</c:v>
                </c:pt>
                <c:pt idx="7892">
                  <c:v>11.747999999999999</c:v>
                </c:pt>
                <c:pt idx="7893">
                  <c:v>11.75</c:v>
                </c:pt>
                <c:pt idx="7894">
                  <c:v>11.7525</c:v>
                </c:pt>
                <c:pt idx="7895">
                  <c:v>11.7545</c:v>
                </c:pt>
                <c:pt idx="7896">
                  <c:v>11.756500000000001</c:v>
                </c:pt>
                <c:pt idx="7897">
                  <c:v>11.757999999999999</c:v>
                </c:pt>
                <c:pt idx="7898">
                  <c:v>11.76</c:v>
                </c:pt>
                <c:pt idx="7899">
                  <c:v>11.762499999999999</c:v>
                </c:pt>
                <c:pt idx="7900">
                  <c:v>11.765000000000001</c:v>
                </c:pt>
                <c:pt idx="7901">
                  <c:v>11.766500000000001</c:v>
                </c:pt>
                <c:pt idx="7902">
                  <c:v>11.7685</c:v>
                </c:pt>
                <c:pt idx="7903">
                  <c:v>11.7705</c:v>
                </c:pt>
                <c:pt idx="7904">
                  <c:v>11.773</c:v>
                </c:pt>
                <c:pt idx="7905">
                  <c:v>11.775</c:v>
                </c:pt>
                <c:pt idx="7906">
                  <c:v>11.776999999999999</c:v>
                </c:pt>
                <c:pt idx="7907">
                  <c:v>11.779</c:v>
                </c:pt>
                <c:pt idx="7908">
                  <c:v>11.781000000000001</c:v>
                </c:pt>
                <c:pt idx="7909">
                  <c:v>11.7835</c:v>
                </c:pt>
                <c:pt idx="7910">
                  <c:v>11.785500000000001</c:v>
                </c:pt>
                <c:pt idx="7911">
                  <c:v>11.7875</c:v>
                </c:pt>
                <c:pt idx="7912">
                  <c:v>11.7895</c:v>
                </c:pt>
                <c:pt idx="7913">
                  <c:v>11.791499999999999</c:v>
                </c:pt>
                <c:pt idx="7914">
                  <c:v>11.794</c:v>
                </c:pt>
                <c:pt idx="7915">
                  <c:v>11.795500000000001</c:v>
                </c:pt>
                <c:pt idx="7916">
                  <c:v>11.797499999999999</c:v>
                </c:pt>
                <c:pt idx="7917">
                  <c:v>11.798999999999999</c:v>
                </c:pt>
                <c:pt idx="7918">
                  <c:v>11.801500000000001</c:v>
                </c:pt>
                <c:pt idx="7919">
                  <c:v>11.804500000000001</c:v>
                </c:pt>
                <c:pt idx="7920">
                  <c:v>11.8065</c:v>
                </c:pt>
                <c:pt idx="7921">
                  <c:v>11.808</c:v>
                </c:pt>
                <c:pt idx="7922">
                  <c:v>11.810499999999999</c:v>
                </c:pt>
                <c:pt idx="7923">
                  <c:v>11.8125</c:v>
                </c:pt>
                <c:pt idx="7924">
                  <c:v>11.814500000000001</c:v>
                </c:pt>
                <c:pt idx="7925">
                  <c:v>11.8165</c:v>
                </c:pt>
                <c:pt idx="7926">
                  <c:v>11.818</c:v>
                </c:pt>
                <c:pt idx="7927">
                  <c:v>11.82</c:v>
                </c:pt>
                <c:pt idx="7928">
                  <c:v>11.821999999999999</c:v>
                </c:pt>
                <c:pt idx="7929">
                  <c:v>11.824</c:v>
                </c:pt>
                <c:pt idx="7930">
                  <c:v>11.826499999999999</c:v>
                </c:pt>
                <c:pt idx="7931">
                  <c:v>11.827999999999999</c:v>
                </c:pt>
                <c:pt idx="7932">
                  <c:v>11.83</c:v>
                </c:pt>
                <c:pt idx="7933">
                  <c:v>11.8325</c:v>
                </c:pt>
                <c:pt idx="7934">
                  <c:v>11.835000000000001</c:v>
                </c:pt>
                <c:pt idx="7935">
                  <c:v>11.837</c:v>
                </c:pt>
                <c:pt idx="7936">
                  <c:v>11.8385</c:v>
                </c:pt>
                <c:pt idx="7937">
                  <c:v>11.8405</c:v>
                </c:pt>
                <c:pt idx="7938">
                  <c:v>11.843</c:v>
                </c:pt>
                <c:pt idx="7939">
                  <c:v>11.845499999999999</c:v>
                </c:pt>
                <c:pt idx="7940">
                  <c:v>11.847</c:v>
                </c:pt>
                <c:pt idx="7941">
                  <c:v>11.849</c:v>
                </c:pt>
                <c:pt idx="7942">
                  <c:v>11.851000000000001</c:v>
                </c:pt>
                <c:pt idx="7943">
                  <c:v>11.8535</c:v>
                </c:pt>
                <c:pt idx="7944">
                  <c:v>11.855499999999999</c:v>
                </c:pt>
                <c:pt idx="7945">
                  <c:v>11.8575</c:v>
                </c:pt>
                <c:pt idx="7946">
                  <c:v>11.859500000000001</c:v>
                </c:pt>
                <c:pt idx="7947">
                  <c:v>11.861499999999999</c:v>
                </c:pt>
                <c:pt idx="7948">
                  <c:v>11.864000000000001</c:v>
                </c:pt>
                <c:pt idx="7949">
                  <c:v>11.866</c:v>
                </c:pt>
                <c:pt idx="7950">
                  <c:v>11.868</c:v>
                </c:pt>
                <c:pt idx="7951">
                  <c:v>11.8695</c:v>
                </c:pt>
                <c:pt idx="7952">
                  <c:v>11.872</c:v>
                </c:pt>
                <c:pt idx="7953">
                  <c:v>11.874000000000001</c:v>
                </c:pt>
                <c:pt idx="7954">
                  <c:v>11.8765</c:v>
                </c:pt>
                <c:pt idx="7955">
                  <c:v>11.878500000000001</c:v>
                </c:pt>
                <c:pt idx="7956">
                  <c:v>11.88</c:v>
                </c:pt>
                <c:pt idx="7957">
                  <c:v>11.8825</c:v>
                </c:pt>
                <c:pt idx="7958">
                  <c:v>11.885</c:v>
                </c:pt>
                <c:pt idx="7959">
                  <c:v>11.887</c:v>
                </c:pt>
                <c:pt idx="7960">
                  <c:v>11.888500000000001</c:v>
                </c:pt>
                <c:pt idx="7961">
                  <c:v>11.890499999999999</c:v>
                </c:pt>
                <c:pt idx="7962">
                  <c:v>11.893000000000001</c:v>
                </c:pt>
                <c:pt idx="7963">
                  <c:v>11.895</c:v>
                </c:pt>
                <c:pt idx="7964">
                  <c:v>11.897</c:v>
                </c:pt>
                <c:pt idx="7965">
                  <c:v>11.8985</c:v>
                </c:pt>
                <c:pt idx="7966">
                  <c:v>11.8995</c:v>
                </c:pt>
                <c:pt idx="7967">
                  <c:v>11.901</c:v>
                </c:pt>
                <c:pt idx="7968">
                  <c:v>11.903499999999999</c:v>
                </c:pt>
                <c:pt idx="7969">
                  <c:v>11.9055</c:v>
                </c:pt>
                <c:pt idx="7970">
                  <c:v>11.907500000000001</c:v>
                </c:pt>
                <c:pt idx="7971">
                  <c:v>11.9095</c:v>
                </c:pt>
                <c:pt idx="7972">
                  <c:v>11.9115</c:v>
                </c:pt>
                <c:pt idx="7973">
                  <c:v>11.914</c:v>
                </c:pt>
                <c:pt idx="7974">
                  <c:v>11.916</c:v>
                </c:pt>
                <c:pt idx="7975">
                  <c:v>11.917999999999999</c:v>
                </c:pt>
                <c:pt idx="7976">
                  <c:v>11.92</c:v>
                </c:pt>
                <c:pt idx="7977">
                  <c:v>11.922000000000001</c:v>
                </c:pt>
                <c:pt idx="7978">
                  <c:v>11.925000000000001</c:v>
                </c:pt>
                <c:pt idx="7979">
                  <c:v>11.927</c:v>
                </c:pt>
                <c:pt idx="7980">
                  <c:v>11.9285</c:v>
                </c:pt>
                <c:pt idx="7981">
                  <c:v>11.9305</c:v>
                </c:pt>
                <c:pt idx="7982">
                  <c:v>11.932499999999999</c:v>
                </c:pt>
                <c:pt idx="7983">
                  <c:v>11.935</c:v>
                </c:pt>
                <c:pt idx="7984">
                  <c:v>11.9375</c:v>
                </c:pt>
                <c:pt idx="7985">
                  <c:v>11.938499999999999</c:v>
                </c:pt>
                <c:pt idx="7986">
                  <c:v>11.94</c:v>
                </c:pt>
                <c:pt idx="7987">
                  <c:v>11.942</c:v>
                </c:pt>
                <c:pt idx="7988">
                  <c:v>11.944000000000001</c:v>
                </c:pt>
                <c:pt idx="7989">
                  <c:v>11.9465</c:v>
                </c:pt>
                <c:pt idx="7990">
                  <c:v>11.948499999999999</c:v>
                </c:pt>
                <c:pt idx="7991">
                  <c:v>11.95</c:v>
                </c:pt>
                <c:pt idx="7992">
                  <c:v>11.952500000000001</c:v>
                </c:pt>
                <c:pt idx="7993">
                  <c:v>11.954499999999999</c:v>
                </c:pt>
                <c:pt idx="7994">
                  <c:v>11.957000000000001</c:v>
                </c:pt>
                <c:pt idx="7995">
                  <c:v>11.959</c:v>
                </c:pt>
                <c:pt idx="7996">
                  <c:v>11.9605</c:v>
                </c:pt>
                <c:pt idx="7997">
                  <c:v>11.962999999999999</c:v>
                </c:pt>
                <c:pt idx="7998">
                  <c:v>11.9655</c:v>
                </c:pt>
                <c:pt idx="7999">
                  <c:v>11.967499999999999</c:v>
                </c:pt>
                <c:pt idx="8000">
                  <c:v>11.968999999999999</c:v>
                </c:pt>
                <c:pt idx="8001">
                  <c:v>11.971</c:v>
                </c:pt>
                <c:pt idx="8002">
                  <c:v>11.973000000000001</c:v>
                </c:pt>
                <c:pt idx="8003">
                  <c:v>11.9755</c:v>
                </c:pt>
                <c:pt idx="8004">
                  <c:v>11.978</c:v>
                </c:pt>
                <c:pt idx="8005">
                  <c:v>11.9795</c:v>
                </c:pt>
                <c:pt idx="8006">
                  <c:v>11.9815</c:v>
                </c:pt>
                <c:pt idx="8007">
                  <c:v>11.984</c:v>
                </c:pt>
                <c:pt idx="8008">
                  <c:v>11.986499999999999</c:v>
                </c:pt>
                <c:pt idx="8009">
                  <c:v>11.988</c:v>
                </c:pt>
                <c:pt idx="8010">
                  <c:v>11.99</c:v>
                </c:pt>
                <c:pt idx="8011">
                  <c:v>11.9925</c:v>
                </c:pt>
                <c:pt idx="8012">
                  <c:v>11.994999999999999</c:v>
                </c:pt>
                <c:pt idx="8013">
                  <c:v>11.997</c:v>
                </c:pt>
                <c:pt idx="8014">
                  <c:v>11.9985</c:v>
                </c:pt>
                <c:pt idx="8015">
                  <c:v>12.000500000000001</c:v>
                </c:pt>
                <c:pt idx="8016">
                  <c:v>12.0025</c:v>
                </c:pt>
                <c:pt idx="8017">
                  <c:v>12.005000000000001</c:v>
                </c:pt>
                <c:pt idx="8018">
                  <c:v>12.007</c:v>
                </c:pt>
                <c:pt idx="8019">
                  <c:v>12.009</c:v>
                </c:pt>
                <c:pt idx="8020">
                  <c:v>12.0115</c:v>
                </c:pt>
                <c:pt idx="8021">
                  <c:v>12.013999999999999</c:v>
                </c:pt>
                <c:pt idx="8022">
                  <c:v>12.016</c:v>
                </c:pt>
                <c:pt idx="8023">
                  <c:v>12.018000000000001</c:v>
                </c:pt>
                <c:pt idx="8024">
                  <c:v>12.019500000000001</c:v>
                </c:pt>
                <c:pt idx="8025">
                  <c:v>12.022</c:v>
                </c:pt>
                <c:pt idx="8026">
                  <c:v>12.0245</c:v>
                </c:pt>
                <c:pt idx="8027">
                  <c:v>12.026999999999999</c:v>
                </c:pt>
                <c:pt idx="8028">
                  <c:v>12.028499999999999</c:v>
                </c:pt>
                <c:pt idx="8029">
                  <c:v>12.0305</c:v>
                </c:pt>
                <c:pt idx="8030">
                  <c:v>12.032999999999999</c:v>
                </c:pt>
                <c:pt idx="8031">
                  <c:v>12.035500000000001</c:v>
                </c:pt>
                <c:pt idx="8032">
                  <c:v>12.0375</c:v>
                </c:pt>
                <c:pt idx="8033">
                  <c:v>12.038500000000001</c:v>
                </c:pt>
                <c:pt idx="8034">
                  <c:v>12.04</c:v>
                </c:pt>
                <c:pt idx="8035">
                  <c:v>12.042</c:v>
                </c:pt>
                <c:pt idx="8036">
                  <c:v>12.044499999999999</c:v>
                </c:pt>
                <c:pt idx="8037">
                  <c:v>12.047000000000001</c:v>
                </c:pt>
                <c:pt idx="8038">
                  <c:v>12.048500000000001</c:v>
                </c:pt>
                <c:pt idx="8039">
                  <c:v>12.0505</c:v>
                </c:pt>
                <c:pt idx="8040">
                  <c:v>12.053000000000001</c:v>
                </c:pt>
                <c:pt idx="8041">
                  <c:v>12.0555</c:v>
                </c:pt>
                <c:pt idx="8042">
                  <c:v>12.057499999999999</c:v>
                </c:pt>
                <c:pt idx="8043">
                  <c:v>12.058999999999999</c:v>
                </c:pt>
                <c:pt idx="8044">
                  <c:v>12.060499999999999</c:v>
                </c:pt>
                <c:pt idx="8045">
                  <c:v>12.0625</c:v>
                </c:pt>
                <c:pt idx="8046">
                  <c:v>12.064</c:v>
                </c:pt>
                <c:pt idx="8047">
                  <c:v>12.066000000000001</c:v>
                </c:pt>
                <c:pt idx="8048">
                  <c:v>12.068</c:v>
                </c:pt>
                <c:pt idx="8049">
                  <c:v>12.069000000000001</c:v>
                </c:pt>
                <c:pt idx="8050">
                  <c:v>12.0715</c:v>
                </c:pt>
                <c:pt idx="8051">
                  <c:v>12.073499999999999</c:v>
                </c:pt>
                <c:pt idx="8052">
                  <c:v>12.0755</c:v>
                </c:pt>
                <c:pt idx="8053">
                  <c:v>12.077500000000001</c:v>
                </c:pt>
                <c:pt idx="8054">
                  <c:v>12.079499999999999</c:v>
                </c:pt>
                <c:pt idx="8055">
                  <c:v>12.081</c:v>
                </c:pt>
                <c:pt idx="8056">
                  <c:v>12.083500000000001</c:v>
                </c:pt>
                <c:pt idx="8057">
                  <c:v>12.086</c:v>
                </c:pt>
                <c:pt idx="8058">
                  <c:v>12.087999999999999</c:v>
                </c:pt>
                <c:pt idx="8059">
                  <c:v>12.089499999999999</c:v>
                </c:pt>
                <c:pt idx="8060">
                  <c:v>12.0915</c:v>
                </c:pt>
                <c:pt idx="8061">
                  <c:v>12.093500000000001</c:v>
                </c:pt>
                <c:pt idx="8062">
                  <c:v>12.095499999999999</c:v>
                </c:pt>
                <c:pt idx="8063">
                  <c:v>12.0975</c:v>
                </c:pt>
                <c:pt idx="8064">
                  <c:v>12.099500000000001</c:v>
                </c:pt>
                <c:pt idx="8065">
                  <c:v>12.101000000000001</c:v>
                </c:pt>
                <c:pt idx="8066">
                  <c:v>12.103</c:v>
                </c:pt>
                <c:pt idx="8067">
                  <c:v>12.105499999999999</c:v>
                </c:pt>
                <c:pt idx="8068">
                  <c:v>12.1075</c:v>
                </c:pt>
                <c:pt idx="8069">
                  <c:v>12.109500000000001</c:v>
                </c:pt>
                <c:pt idx="8070">
                  <c:v>12.111000000000001</c:v>
                </c:pt>
                <c:pt idx="8071">
                  <c:v>12.113</c:v>
                </c:pt>
                <c:pt idx="8072">
                  <c:v>12.115500000000001</c:v>
                </c:pt>
                <c:pt idx="8073">
                  <c:v>12.118</c:v>
                </c:pt>
                <c:pt idx="8074">
                  <c:v>12.12</c:v>
                </c:pt>
                <c:pt idx="8075">
                  <c:v>12.121499999999999</c:v>
                </c:pt>
                <c:pt idx="8076">
                  <c:v>12.122999999999999</c:v>
                </c:pt>
                <c:pt idx="8077">
                  <c:v>12.125</c:v>
                </c:pt>
                <c:pt idx="8078">
                  <c:v>12.127000000000001</c:v>
                </c:pt>
                <c:pt idx="8079">
                  <c:v>12.129</c:v>
                </c:pt>
                <c:pt idx="8080">
                  <c:v>12.13</c:v>
                </c:pt>
                <c:pt idx="8081">
                  <c:v>12.132</c:v>
                </c:pt>
                <c:pt idx="8082">
                  <c:v>12.134</c:v>
                </c:pt>
                <c:pt idx="8083">
                  <c:v>12.135</c:v>
                </c:pt>
                <c:pt idx="8084">
                  <c:v>12.137</c:v>
                </c:pt>
                <c:pt idx="8085">
                  <c:v>12.138999999999999</c:v>
                </c:pt>
                <c:pt idx="8086">
                  <c:v>12.14</c:v>
                </c:pt>
                <c:pt idx="8087">
                  <c:v>12.141999999999999</c:v>
                </c:pt>
                <c:pt idx="8088">
                  <c:v>12.144</c:v>
                </c:pt>
                <c:pt idx="8089">
                  <c:v>12.145</c:v>
                </c:pt>
                <c:pt idx="8090">
                  <c:v>12.147</c:v>
                </c:pt>
                <c:pt idx="8091">
                  <c:v>12.148999999999999</c:v>
                </c:pt>
                <c:pt idx="8092">
                  <c:v>12.15</c:v>
                </c:pt>
                <c:pt idx="8093">
                  <c:v>12.151999999999999</c:v>
                </c:pt>
                <c:pt idx="8094">
                  <c:v>12.154</c:v>
                </c:pt>
                <c:pt idx="8095">
                  <c:v>12.154999999999999</c:v>
                </c:pt>
                <c:pt idx="8096">
                  <c:v>12.157</c:v>
                </c:pt>
                <c:pt idx="8097">
                  <c:v>12.159000000000001</c:v>
                </c:pt>
                <c:pt idx="8098">
                  <c:v>12.16</c:v>
                </c:pt>
                <c:pt idx="8099">
                  <c:v>12.162000000000001</c:v>
                </c:pt>
                <c:pt idx="8100">
                  <c:v>12.163</c:v>
                </c:pt>
                <c:pt idx="8101">
                  <c:v>12.164999999999999</c:v>
                </c:pt>
                <c:pt idx="8102">
                  <c:v>12.167</c:v>
                </c:pt>
                <c:pt idx="8103">
                  <c:v>12.167999999999999</c:v>
                </c:pt>
                <c:pt idx="8104">
                  <c:v>12.17</c:v>
                </c:pt>
                <c:pt idx="8105">
                  <c:v>12.170999999999999</c:v>
                </c:pt>
                <c:pt idx="8106">
                  <c:v>12.173</c:v>
                </c:pt>
                <c:pt idx="8107">
                  <c:v>12.175000000000001</c:v>
                </c:pt>
                <c:pt idx="8108">
                  <c:v>12.177</c:v>
                </c:pt>
                <c:pt idx="8109">
                  <c:v>12.178000000000001</c:v>
                </c:pt>
                <c:pt idx="8110">
                  <c:v>12.18</c:v>
                </c:pt>
                <c:pt idx="8111">
                  <c:v>12.182</c:v>
                </c:pt>
                <c:pt idx="8112">
                  <c:v>12.183</c:v>
                </c:pt>
                <c:pt idx="8113">
                  <c:v>12.185</c:v>
                </c:pt>
                <c:pt idx="8114">
                  <c:v>12.186999999999999</c:v>
                </c:pt>
                <c:pt idx="8115">
                  <c:v>12.188000000000001</c:v>
                </c:pt>
                <c:pt idx="8116">
                  <c:v>12.19</c:v>
                </c:pt>
                <c:pt idx="8117">
                  <c:v>12.192</c:v>
                </c:pt>
                <c:pt idx="8118">
                  <c:v>12.193</c:v>
                </c:pt>
                <c:pt idx="8119">
                  <c:v>12.195</c:v>
                </c:pt>
                <c:pt idx="8120">
                  <c:v>12.196999999999999</c:v>
                </c:pt>
                <c:pt idx="8121">
                  <c:v>12.198</c:v>
                </c:pt>
                <c:pt idx="8122">
                  <c:v>12.2</c:v>
                </c:pt>
                <c:pt idx="8123">
                  <c:v>12.202</c:v>
                </c:pt>
                <c:pt idx="8124">
                  <c:v>12.202999999999999</c:v>
                </c:pt>
                <c:pt idx="8125">
                  <c:v>12.205</c:v>
                </c:pt>
                <c:pt idx="8126">
                  <c:v>12.207000000000001</c:v>
                </c:pt>
                <c:pt idx="8127">
                  <c:v>12.208</c:v>
                </c:pt>
                <c:pt idx="8128">
                  <c:v>12.21</c:v>
                </c:pt>
                <c:pt idx="8129">
                  <c:v>12.212</c:v>
                </c:pt>
                <c:pt idx="8130">
                  <c:v>12.212999999999999</c:v>
                </c:pt>
                <c:pt idx="8131">
                  <c:v>12.215</c:v>
                </c:pt>
                <c:pt idx="8132">
                  <c:v>12.217000000000001</c:v>
                </c:pt>
                <c:pt idx="8133">
                  <c:v>12.218</c:v>
                </c:pt>
                <c:pt idx="8134">
                  <c:v>12.22</c:v>
                </c:pt>
                <c:pt idx="8135">
                  <c:v>12.222</c:v>
                </c:pt>
                <c:pt idx="8136">
                  <c:v>12.223000000000001</c:v>
                </c:pt>
                <c:pt idx="8137">
                  <c:v>12.225</c:v>
                </c:pt>
                <c:pt idx="8138">
                  <c:v>12.227</c:v>
                </c:pt>
                <c:pt idx="8139">
                  <c:v>12.228</c:v>
                </c:pt>
                <c:pt idx="8140">
                  <c:v>12.23</c:v>
                </c:pt>
                <c:pt idx="8141">
                  <c:v>12.231999999999999</c:v>
                </c:pt>
                <c:pt idx="8142">
                  <c:v>12.233000000000001</c:v>
                </c:pt>
                <c:pt idx="8143">
                  <c:v>12.234999999999999</c:v>
                </c:pt>
                <c:pt idx="8144">
                  <c:v>12.237</c:v>
                </c:pt>
                <c:pt idx="8145">
                  <c:v>12.239000000000001</c:v>
                </c:pt>
                <c:pt idx="8146">
                  <c:v>12.24</c:v>
                </c:pt>
                <c:pt idx="8147">
                  <c:v>12.242000000000001</c:v>
                </c:pt>
                <c:pt idx="8148">
                  <c:v>12.243</c:v>
                </c:pt>
                <c:pt idx="8149">
                  <c:v>12.244999999999999</c:v>
                </c:pt>
                <c:pt idx="8150">
                  <c:v>12.247</c:v>
                </c:pt>
                <c:pt idx="8151">
                  <c:v>12.247999999999999</c:v>
                </c:pt>
                <c:pt idx="8152">
                  <c:v>12.25</c:v>
                </c:pt>
                <c:pt idx="8153">
                  <c:v>12.252000000000001</c:v>
                </c:pt>
                <c:pt idx="8154">
                  <c:v>12.253</c:v>
                </c:pt>
                <c:pt idx="8155">
                  <c:v>12.255000000000001</c:v>
                </c:pt>
                <c:pt idx="8156">
                  <c:v>12.257</c:v>
                </c:pt>
                <c:pt idx="8157">
                  <c:v>12.257999999999999</c:v>
                </c:pt>
                <c:pt idx="8158">
                  <c:v>12.26</c:v>
                </c:pt>
                <c:pt idx="8159">
                  <c:v>12.262</c:v>
                </c:pt>
                <c:pt idx="8160">
                  <c:v>12.263</c:v>
                </c:pt>
                <c:pt idx="8161">
                  <c:v>12.265000000000001</c:v>
                </c:pt>
                <c:pt idx="8162">
                  <c:v>12.266999999999999</c:v>
                </c:pt>
                <c:pt idx="8163">
                  <c:v>12.269</c:v>
                </c:pt>
                <c:pt idx="8164">
                  <c:v>12.27</c:v>
                </c:pt>
                <c:pt idx="8165">
                  <c:v>12.272</c:v>
                </c:pt>
                <c:pt idx="8166">
                  <c:v>12.273</c:v>
                </c:pt>
                <c:pt idx="8167">
                  <c:v>12.275</c:v>
                </c:pt>
                <c:pt idx="8168">
                  <c:v>12.276999999999999</c:v>
                </c:pt>
                <c:pt idx="8169">
                  <c:v>12.278</c:v>
                </c:pt>
                <c:pt idx="8170">
                  <c:v>12.28</c:v>
                </c:pt>
                <c:pt idx="8171">
                  <c:v>12.282</c:v>
                </c:pt>
                <c:pt idx="8172">
                  <c:v>12.282999999999999</c:v>
                </c:pt>
                <c:pt idx="8173">
                  <c:v>12.285</c:v>
                </c:pt>
                <c:pt idx="8174">
                  <c:v>12.287000000000001</c:v>
                </c:pt>
                <c:pt idx="8175">
                  <c:v>12.288</c:v>
                </c:pt>
                <c:pt idx="8176">
                  <c:v>12.29</c:v>
                </c:pt>
                <c:pt idx="8177">
                  <c:v>12.292</c:v>
                </c:pt>
                <c:pt idx="8178">
                  <c:v>12.292999999999999</c:v>
                </c:pt>
                <c:pt idx="8179">
                  <c:v>12.295</c:v>
                </c:pt>
                <c:pt idx="8180">
                  <c:v>12.297000000000001</c:v>
                </c:pt>
                <c:pt idx="8181">
                  <c:v>12.298</c:v>
                </c:pt>
                <c:pt idx="8182">
                  <c:v>12.3</c:v>
                </c:pt>
                <c:pt idx="8183">
                  <c:v>12.302</c:v>
                </c:pt>
                <c:pt idx="8184">
                  <c:v>12.303000000000001</c:v>
                </c:pt>
                <c:pt idx="8185">
                  <c:v>12.342000000000001</c:v>
                </c:pt>
                <c:pt idx="8186">
                  <c:v>12.343</c:v>
                </c:pt>
                <c:pt idx="8187">
                  <c:v>12.345000000000001</c:v>
                </c:pt>
                <c:pt idx="8188">
                  <c:v>12.346</c:v>
                </c:pt>
                <c:pt idx="8189">
                  <c:v>12.348000000000001</c:v>
                </c:pt>
                <c:pt idx="8190">
                  <c:v>12.35</c:v>
                </c:pt>
                <c:pt idx="8191">
                  <c:v>12.351000000000001</c:v>
                </c:pt>
                <c:pt idx="8192">
                  <c:v>12.353</c:v>
                </c:pt>
                <c:pt idx="8193">
                  <c:v>12.355</c:v>
                </c:pt>
                <c:pt idx="8194">
                  <c:v>12.356</c:v>
                </c:pt>
                <c:pt idx="8195">
                  <c:v>12.358000000000001</c:v>
                </c:pt>
                <c:pt idx="8196">
                  <c:v>12.361000000000001</c:v>
                </c:pt>
                <c:pt idx="8197">
                  <c:v>12.362</c:v>
                </c:pt>
                <c:pt idx="8198">
                  <c:v>12.364000000000001</c:v>
                </c:pt>
                <c:pt idx="8199">
                  <c:v>12.365</c:v>
                </c:pt>
                <c:pt idx="8200">
                  <c:v>12.367000000000001</c:v>
                </c:pt>
                <c:pt idx="8201">
                  <c:v>12.369</c:v>
                </c:pt>
                <c:pt idx="8202">
                  <c:v>12.37</c:v>
                </c:pt>
                <c:pt idx="8203">
                  <c:v>12.372</c:v>
                </c:pt>
                <c:pt idx="8204">
                  <c:v>12.374000000000001</c:v>
                </c:pt>
                <c:pt idx="8205">
                  <c:v>12.375999999999999</c:v>
                </c:pt>
                <c:pt idx="8206">
                  <c:v>12.377000000000001</c:v>
                </c:pt>
                <c:pt idx="8207">
                  <c:v>12.379</c:v>
                </c:pt>
                <c:pt idx="8208">
                  <c:v>12.38</c:v>
                </c:pt>
                <c:pt idx="8209">
                  <c:v>12.382</c:v>
                </c:pt>
                <c:pt idx="8210">
                  <c:v>12.382999999999999</c:v>
                </c:pt>
                <c:pt idx="8211">
                  <c:v>12.385</c:v>
                </c:pt>
                <c:pt idx="8212">
                  <c:v>12.387</c:v>
                </c:pt>
                <c:pt idx="8213">
                  <c:v>12.388999999999999</c:v>
                </c:pt>
                <c:pt idx="8214">
                  <c:v>12.39</c:v>
                </c:pt>
                <c:pt idx="8215">
                  <c:v>12.391999999999999</c:v>
                </c:pt>
                <c:pt idx="8216">
                  <c:v>12.393000000000001</c:v>
                </c:pt>
                <c:pt idx="8217">
                  <c:v>12.395</c:v>
                </c:pt>
                <c:pt idx="8218">
                  <c:v>12.397</c:v>
                </c:pt>
                <c:pt idx="8219">
                  <c:v>12.398</c:v>
                </c:pt>
                <c:pt idx="8220">
                  <c:v>12.4</c:v>
                </c:pt>
                <c:pt idx="8221">
                  <c:v>12.401999999999999</c:v>
                </c:pt>
                <c:pt idx="8222">
                  <c:v>12.403</c:v>
                </c:pt>
                <c:pt idx="8223">
                  <c:v>12.404999999999999</c:v>
                </c:pt>
                <c:pt idx="8224">
                  <c:v>12.407</c:v>
                </c:pt>
                <c:pt idx="8225">
                  <c:v>12.407999999999999</c:v>
                </c:pt>
                <c:pt idx="8226">
                  <c:v>12.41</c:v>
                </c:pt>
                <c:pt idx="8227">
                  <c:v>12.412000000000001</c:v>
                </c:pt>
                <c:pt idx="8228">
                  <c:v>12.413</c:v>
                </c:pt>
                <c:pt idx="8229">
                  <c:v>12.414999999999999</c:v>
                </c:pt>
                <c:pt idx="8230">
                  <c:v>12.417</c:v>
                </c:pt>
                <c:pt idx="8231">
                  <c:v>12.417999999999999</c:v>
                </c:pt>
                <c:pt idx="8232">
                  <c:v>12.42</c:v>
                </c:pt>
                <c:pt idx="8233">
                  <c:v>12.422000000000001</c:v>
                </c:pt>
                <c:pt idx="8234">
                  <c:v>12.423</c:v>
                </c:pt>
                <c:pt idx="8235">
                  <c:v>12.425000000000001</c:v>
                </c:pt>
                <c:pt idx="8236">
                  <c:v>12.427</c:v>
                </c:pt>
                <c:pt idx="8237">
                  <c:v>12.428000000000001</c:v>
                </c:pt>
                <c:pt idx="8238">
                  <c:v>12.43</c:v>
                </c:pt>
                <c:pt idx="8239">
                  <c:v>12.432</c:v>
                </c:pt>
                <c:pt idx="8240">
                  <c:v>12.433</c:v>
                </c:pt>
                <c:pt idx="8241">
                  <c:v>12.435</c:v>
                </c:pt>
                <c:pt idx="8242">
                  <c:v>12.436999999999999</c:v>
                </c:pt>
                <c:pt idx="8243">
                  <c:v>12.438000000000001</c:v>
                </c:pt>
                <c:pt idx="8244">
                  <c:v>12.44</c:v>
                </c:pt>
                <c:pt idx="8245">
                  <c:v>12.442</c:v>
                </c:pt>
                <c:pt idx="8246">
                  <c:v>12.443</c:v>
                </c:pt>
                <c:pt idx="8247">
                  <c:v>12.445</c:v>
                </c:pt>
                <c:pt idx="8248">
                  <c:v>12.446999999999999</c:v>
                </c:pt>
                <c:pt idx="8249">
                  <c:v>12.448</c:v>
                </c:pt>
                <c:pt idx="8250">
                  <c:v>12.45</c:v>
                </c:pt>
                <c:pt idx="8251">
                  <c:v>12.452</c:v>
                </c:pt>
                <c:pt idx="8252">
                  <c:v>12.452999999999999</c:v>
                </c:pt>
                <c:pt idx="8253">
                  <c:v>12.455</c:v>
                </c:pt>
                <c:pt idx="8254">
                  <c:v>12.457000000000001</c:v>
                </c:pt>
                <c:pt idx="8255">
                  <c:v>12.458</c:v>
                </c:pt>
                <c:pt idx="8256">
                  <c:v>12.46</c:v>
                </c:pt>
                <c:pt idx="8257">
                  <c:v>12.462</c:v>
                </c:pt>
                <c:pt idx="8258">
                  <c:v>12.462999999999999</c:v>
                </c:pt>
                <c:pt idx="8259">
                  <c:v>12.465</c:v>
                </c:pt>
                <c:pt idx="8260">
                  <c:v>12.467000000000001</c:v>
                </c:pt>
                <c:pt idx="8261">
                  <c:v>12.468</c:v>
                </c:pt>
                <c:pt idx="8262">
                  <c:v>12.47</c:v>
                </c:pt>
                <c:pt idx="8263">
                  <c:v>12.472</c:v>
                </c:pt>
                <c:pt idx="8264">
                  <c:v>12.473000000000001</c:v>
                </c:pt>
                <c:pt idx="8265">
                  <c:v>12.475</c:v>
                </c:pt>
                <c:pt idx="8266">
                  <c:v>12.477</c:v>
                </c:pt>
                <c:pt idx="8267">
                  <c:v>12.478</c:v>
                </c:pt>
                <c:pt idx="8268">
                  <c:v>12.48</c:v>
                </c:pt>
                <c:pt idx="8269">
                  <c:v>12.481999999999999</c:v>
                </c:pt>
                <c:pt idx="8270">
                  <c:v>12.483000000000001</c:v>
                </c:pt>
                <c:pt idx="8271">
                  <c:v>12.484999999999999</c:v>
                </c:pt>
                <c:pt idx="8272">
                  <c:v>12.486000000000001</c:v>
                </c:pt>
                <c:pt idx="8273">
                  <c:v>12.488</c:v>
                </c:pt>
                <c:pt idx="8274">
                  <c:v>12.49</c:v>
                </c:pt>
                <c:pt idx="8275">
                  <c:v>12.491</c:v>
                </c:pt>
                <c:pt idx="8276">
                  <c:v>12.493</c:v>
                </c:pt>
                <c:pt idx="8277">
                  <c:v>12.494999999999999</c:v>
                </c:pt>
                <c:pt idx="8278">
                  <c:v>12.496</c:v>
                </c:pt>
                <c:pt idx="8279">
                  <c:v>12.497999999999999</c:v>
                </c:pt>
                <c:pt idx="8280">
                  <c:v>12.5</c:v>
                </c:pt>
                <c:pt idx="8281">
                  <c:v>12.502000000000001</c:v>
                </c:pt>
                <c:pt idx="8282">
                  <c:v>12.503</c:v>
                </c:pt>
                <c:pt idx="8283">
                  <c:v>12.505000000000001</c:v>
                </c:pt>
                <c:pt idx="8284">
                  <c:v>12.506</c:v>
                </c:pt>
                <c:pt idx="8285">
                  <c:v>12.507999999999999</c:v>
                </c:pt>
                <c:pt idx="8286">
                  <c:v>12.51</c:v>
                </c:pt>
                <c:pt idx="8287">
                  <c:v>12.510999999999999</c:v>
                </c:pt>
                <c:pt idx="8288">
                  <c:v>12.513</c:v>
                </c:pt>
                <c:pt idx="8289">
                  <c:v>12.515000000000001</c:v>
                </c:pt>
                <c:pt idx="8290">
                  <c:v>12.516999999999999</c:v>
                </c:pt>
                <c:pt idx="8291">
                  <c:v>12.519</c:v>
                </c:pt>
                <c:pt idx="8292">
                  <c:v>12.52</c:v>
                </c:pt>
                <c:pt idx="8293">
                  <c:v>12.522</c:v>
                </c:pt>
                <c:pt idx="8294">
                  <c:v>12.523999999999999</c:v>
                </c:pt>
                <c:pt idx="8295">
                  <c:v>12.525</c:v>
                </c:pt>
                <c:pt idx="8296">
                  <c:v>12.526999999999999</c:v>
                </c:pt>
                <c:pt idx="8297">
                  <c:v>12.529</c:v>
                </c:pt>
                <c:pt idx="8298">
                  <c:v>12.53</c:v>
                </c:pt>
                <c:pt idx="8299">
                  <c:v>12.532</c:v>
                </c:pt>
                <c:pt idx="8300">
                  <c:v>12.534000000000001</c:v>
                </c:pt>
                <c:pt idx="8301">
                  <c:v>12.535</c:v>
                </c:pt>
                <c:pt idx="8302">
                  <c:v>12.537000000000001</c:v>
                </c:pt>
                <c:pt idx="8303">
                  <c:v>12.539</c:v>
                </c:pt>
                <c:pt idx="8304">
                  <c:v>12.54</c:v>
                </c:pt>
                <c:pt idx="8305">
                  <c:v>12.542</c:v>
                </c:pt>
                <c:pt idx="8306">
                  <c:v>12.544</c:v>
                </c:pt>
                <c:pt idx="8307">
                  <c:v>12.545999999999999</c:v>
                </c:pt>
                <c:pt idx="8308">
                  <c:v>12.547000000000001</c:v>
                </c:pt>
                <c:pt idx="8309">
                  <c:v>12.548999999999999</c:v>
                </c:pt>
                <c:pt idx="8310">
                  <c:v>12.551</c:v>
                </c:pt>
                <c:pt idx="8311">
                  <c:v>12.552</c:v>
                </c:pt>
                <c:pt idx="8312">
                  <c:v>12.554</c:v>
                </c:pt>
                <c:pt idx="8313">
                  <c:v>12.555999999999999</c:v>
                </c:pt>
                <c:pt idx="8314">
                  <c:v>12.557</c:v>
                </c:pt>
                <c:pt idx="8315">
                  <c:v>12.558999999999999</c:v>
                </c:pt>
                <c:pt idx="8316">
                  <c:v>12.561</c:v>
                </c:pt>
                <c:pt idx="8317">
                  <c:v>12.561999999999999</c:v>
                </c:pt>
                <c:pt idx="8318">
                  <c:v>12.564</c:v>
                </c:pt>
                <c:pt idx="8319">
                  <c:v>12.566000000000001</c:v>
                </c:pt>
                <c:pt idx="8320">
                  <c:v>12.567</c:v>
                </c:pt>
                <c:pt idx="8321">
                  <c:v>12.569000000000001</c:v>
                </c:pt>
                <c:pt idx="8322">
                  <c:v>12.571</c:v>
                </c:pt>
                <c:pt idx="8323">
                  <c:v>12.571999999999999</c:v>
                </c:pt>
                <c:pt idx="8324">
                  <c:v>12.574</c:v>
                </c:pt>
                <c:pt idx="8325">
                  <c:v>12.576000000000001</c:v>
                </c:pt>
                <c:pt idx="8326">
                  <c:v>12.577</c:v>
                </c:pt>
                <c:pt idx="8327">
                  <c:v>12.579000000000001</c:v>
                </c:pt>
                <c:pt idx="8328">
                  <c:v>12.581</c:v>
                </c:pt>
                <c:pt idx="8329">
                  <c:v>12.582000000000001</c:v>
                </c:pt>
                <c:pt idx="8330">
                  <c:v>12.584</c:v>
                </c:pt>
                <c:pt idx="8331">
                  <c:v>12.585000000000001</c:v>
                </c:pt>
                <c:pt idx="8332">
                  <c:v>12.587</c:v>
                </c:pt>
                <c:pt idx="8333">
                  <c:v>12.589</c:v>
                </c:pt>
                <c:pt idx="8334">
                  <c:v>12.59</c:v>
                </c:pt>
                <c:pt idx="8335">
                  <c:v>12.592000000000001</c:v>
                </c:pt>
                <c:pt idx="8336">
                  <c:v>12.593999999999999</c:v>
                </c:pt>
                <c:pt idx="8337">
                  <c:v>12.596</c:v>
                </c:pt>
                <c:pt idx="8338">
                  <c:v>12.597</c:v>
                </c:pt>
                <c:pt idx="8339">
                  <c:v>12.599</c:v>
                </c:pt>
                <c:pt idx="8340">
                  <c:v>12.6</c:v>
                </c:pt>
                <c:pt idx="8341">
                  <c:v>12.602</c:v>
                </c:pt>
                <c:pt idx="8342">
                  <c:v>12.603999999999999</c:v>
                </c:pt>
                <c:pt idx="8343">
                  <c:v>12.605</c:v>
                </c:pt>
                <c:pt idx="8344">
                  <c:v>12.606999999999999</c:v>
                </c:pt>
                <c:pt idx="8345">
                  <c:v>12.609</c:v>
                </c:pt>
                <c:pt idx="8346">
                  <c:v>12.61</c:v>
                </c:pt>
                <c:pt idx="8347">
                  <c:v>12.612</c:v>
                </c:pt>
                <c:pt idx="8348">
                  <c:v>12.614000000000001</c:v>
                </c:pt>
                <c:pt idx="8349">
                  <c:v>12.615</c:v>
                </c:pt>
                <c:pt idx="8350">
                  <c:v>12.617000000000001</c:v>
                </c:pt>
                <c:pt idx="8351">
                  <c:v>12.619</c:v>
                </c:pt>
                <c:pt idx="8352">
                  <c:v>12.62</c:v>
                </c:pt>
                <c:pt idx="8353">
                  <c:v>12.622</c:v>
                </c:pt>
                <c:pt idx="8354">
                  <c:v>12.624000000000001</c:v>
                </c:pt>
                <c:pt idx="8355">
                  <c:v>12.625</c:v>
                </c:pt>
                <c:pt idx="8356">
                  <c:v>12.627000000000001</c:v>
                </c:pt>
                <c:pt idx="8357">
                  <c:v>12.629</c:v>
                </c:pt>
                <c:pt idx="8358">
                  <c:v>12.63</c:v>
                </c:pt>
                <c:pt idx="8359">
                  <c:v>12.632</c:v>
                </c:pt>
                <c:pt idx="8360">
                  <c:v>12.634</c:v>
                </c:pt>
                <c:pt idx="8361">
                  <c:v>12.635999999999999</c:v>
                </c:pt>
                <c:pt idx="8362">
                  <c:v>12.637</c:v>
                </c:pt>
                <c:pt idx="8363">
                  <c:v>12.638999999999999</c:v>
                </c:pt>
                <c:pt idx="8364">
                  <c:v>12.641</c:v>
                </c:pt>
                <c:pt idx="8365">
                  <c:v>12.641999999999999</c:v>
                </c:pt>
                <c:pt idx="8366">
                  <c:v>12.644</c:v>
                </c:pt>
                <c:pt idx="8367">
                  <c:v>12.645</c:v>
                </c:pt>
                <c:pt idx="8368">
                  <c:v>12.647</c:v>
                </c:pt>
                <c:pt idx="8369">
                  <c:v>12.648999999999999</c:v>
                </c:pt>
                <c:pt idx="8370">
                  <c:v>12.65</c:v>
                </c:pt>
                <c:pt idx="8371">
                  <c:v>12.651999999999999</c:v>
                </c:pt>
                <c:pt idx="8372">
                  <c:v>12.654</c:v>
                </c:pt>
                <c:pt idx="8373">
                  <c:v>12.656000000000001</c:v>
                </c:pt>
                <c:pt idx="8374">
                  <c:v>12.657</c:v>
                </c:pt>
                <c:pt idx="8375">
                  <c:v>12.659000000000001</c:v>
                </c:pt>
                <c:pt idx="8376">
                  <c:v>12.66</c:v>
                </c:pt>
                <c:pt idx="8377">
                  <c:v>12.662000000000001</c:v>
                </c:pt>
                <c:pt idx="8378">
                  <c:v>12.664</c:v>
                </c:pt>
                <c:pt idx="8379">
                  <c:v>12.666</c:v>
                </c:pt>
                <c:pt idx="8380">
                  <c:v>12.667</c:v>
                </c:pt>
                <c:pt idx="8381">
                  <c:v>12.669</c:v>
                </c:pt>
                <c:pt idx="8382">
                  <c:v>12.670999999999999</c:v>
                </c:pt>
                <c:pt idx="8383">
                  <c:v>12.672000000000001</c:v>
                </c:pt>
                <c:pt idx="8384">
                  <c:v>12.673999999999999</c:v>
                </c:pt>
                <c:pt idx="8385">
                  <c:v>12.676</c:v>
                </c:pt>
                <c:pt idx="8386">
                  <c:v>12.677</c:v>
                </c:pt>
                <c:pt idx="8387">
                  <c:v>12.679</c:v>
                </c:pt>
                <c:pt idx="8388">
                  <c:v>12.680999999999999</c:v>
                </c:pt>
                <c:pt idx="8389">
                  <c:v>12.682</c:v>
                </c:pt>
                <c:pt idx="8390">
                  <c:v>12.683999999999999</c:v>
                </c:pt>
                <c:pt idx="8391">
                  <c:v>12.686</c:v>
                </c:pt>
                <c:pt idx="8392">
                  <c:v>12.688000000000001</c:v>
                </c:pt>
                <c:pt idx="8393">
                  <c:v>12.689</c:v>
                </c:pt>
                <c:pt idx="8394">
                  <c:v>12.691000000000001</c:v>
                </c:pt>
                <c:pt idx="8395">
                  <c:v>12.692</c:v>
                </c:pt>
                <c:pt idx="8396">
                  <c:v>12.694000000000001</c:v>
                </c:pt>
                <c:pt idx="8397">
                  <c:v>12.696</c:v>
                </c:pt>
                <c:pt idx="8398">
                  <c:v>12.696999999999999</c:v>
                </c:pt>
                <c:pt idx="8399">
                  <c:v>12.699</c:v>
                </c:pt>
                <c:pt idx="8400">
                  <c:v>12.701000000000001</c:v>
                </c:pt>
                <c:pt idx="8401">
                  <c:v>12.702</c:v>
                </c:pt>
                <c:pt idx="8402">
                  <c:v>12.704000000000001</c:v>
                </c:pt>
                <c:pt idx="8403">
                  <c:v>12.706</c:v>
                </c:pt>
                <c:pt idx="8404">
                  <c:v>12.708</c:v>
                </c:pt>
                <c:pt idx="8405">
                  <c:v>12.709</c:v>
                </c:pt>
                <c:pt idx="8406">
                  <c:v>12.711</c:v>
                </c:pt>
                <c:pt idx="8407">
                  <c:v>12.712</c:v>
                </c:pt>
                <c:pt idx="8408">
                  <c:v>12.714</c:v>
                </c:pt>
                <c:pt idx="8409">
                  <c:v>12.715999999999999</c:v>
                </c:pt>
                <c:pt idx="8410">
                  <c:v>12.717000000000001</c:v>
                </c:pt>
                <c:pt idx="8411">
                  <c:v>12.718999999999999</c:v>
                </c:pt>
                <c:pt idx="8412">
                  <c:v>12.721</c:v>
                </c:pt>
                <c:pt idx="8413">
                  <c:v>12.722</c:v>
                </c:pt>
                <c:pt idx="8414">
                  <c:v>12.724</c:v>
                </c:pt>
                <c:pt idx="8415">
                  <c:v>12.726000000000001</c:v>
                </c:pt>
                <c:pt idx="8416">
                  <c:v>12.728</c:v>
                </c:pt>
                <c:pt idx="8417">
                  <c:v>12.728999999999999</c:v>
                </c:pt>
                <c:pt idx="8418">
                  <c:v>12.731</c:v>
                </c:pt>
                <c:pt idx="8419">
                  <c:v>12.731999999999999</c:v>
                </c:pt>
                <c:pt idx="8420">
                  <c:v>12.734</c:v>
                </c:pt>
                <c:pt idx="8421">
                  <c:v>12.736000000000001</c:v>
                </c:pt>
                <c:pt idx="8422">
                  <c:v>12.737</c:v>
                </c:pt>
                <c:pt idx="8423">
                  <c:v>12.739000000000001</c:v>
                </c:pt>
                <c:pt idx="8424">
                  <c:v>12.741</c:v>
                </c:pt>
                <c:pt idx="8425">
                  <c:v>12.742000000000001</c:v>
                </c:pt>
                <c:pt idx="8426">
                  <c:v>12.744</c:v>
                </c:pt>
                <c:pt idx="8427">
                  <c:v>12.746</c:v>
                </c:pt>
                <c:pt idx="8428">
                  <c:v>12.747999999999999</c:v>
                </c:pt>
                <c:pt idx="8429">
                  <c:v>12.749000000000001</c:v>
                </c:pt>
                <c:pt idx="8430">
                  <c:v>12.750999999999999</c:v>
                </c:pt>
                <c:pt idx="8431">
                  <c:v>12.752000000000001</c:v>
                </c:pt>
                <c:pt idx="8432">
                  <c:v>12.754</c:v>
                </c:pt>
                <c:pt idx="8433">
                  <c:v>12.756</c:v>
                </c:pt>
                <c:pt idx="8434">
                  <c:v>12.757</c:v>
                </c:pt>
                <c:pt idx="8435">
                  <c:v>12.759</c:v>
                </c:pt>
                <c:pt idx="8436">
                  <c:v>12.760999999999999</c:v>
                </c:pt>
                <c:pt idx="8437">
                  <c:v>12.762</c:v>
                </c:pt>
                <c:pt idx="8438">
                  <c:v>12.763999999999999</c:v>
                </c:pt>
                <c:pt idx="8439">
                  <c:v>12.766</c:v>
                </c:pt>
                <c:pt idx="8440">
                  <c:v>12.766999999999999</c:v>
                </c:pt>
                <c:pt idx="8441">
                  <c:v>12.769</c:v>
                </c:pt>
                <c:pt idx="8442">
                  <c:v>12.771000000000001</c:v>
                </c:pt>
                <c:pt idx="8443">
                  <c:v>12.772</c:v>
                </c:pt>
                <c:pt idx="8444">
                  <c:v>12.773999999999999</c:v>
                </c:pt>
                <c:pt idx="8445">
                  <c:v>12.776</c:v>
                </c:pt>
                <c:pt idx="8446">
                  <c:v>12.776999999999999</c:v>
                </c:pt>
                <c:pt idx="8447">
                  <c:v>12.779</c:v>
                </c:pt>
                <c:pt idx="8448">
                  <c:v>12.781000000000001</c:v>
                </c:pt>
                <c:pt idx="8449">
                  <c:v>12.782</c:v>
                </c:pt>
                <c:pt idx="8450">
                  <c:v>12.784000000000001</c:v>
                </c:pt>
                <c:pt idx="8451">
                  <c:v>12.786</c:v>
                </c:pt>
                <c:pt idx="8452">
                  <c:v>12.788</c:v>
                </c:pt>
                <c:pt idx="8453">
                  <c:v>12.789</c:v>
                </c:pt>
                <c:pt idx="8454">
                  <c:v>12.791</c:v>
                </c:pt>
                <c:pt idx="8455">
                  <c:v>12.792999999999999</c:v>
                </c:pt>
                <c:pt idx="8456">
                  <c:v>12.794</c:v>
                </c:pt>
                <c:pt idx="8457">
                  <c:v>12.795999999999999</c:v>
                </c:pt>
                <c:pt idx="8458">
                  <c:v>12.797000000000001</c:v>
                </c:pt>
                <c:pt idx="8459">
                  <c:v>12.798999999999999</c:v>
                </c:pt>
                <c:pt idx="8460">
                  <c:v>12.801</c:v>
                </c:pt>
                <c:pt idx="8461">
                  <c:v>12.803000000000001</c:v>
                </c:pt>
                <c:pt idx="8462">
                  <c:v>12.804</c:v>
                </c:pt>
                <c:pt idx="8463">
                  <c:v>12.805999999999999</c:v>
                </c:pt>
                <c:pt idx="8464">
                  <c:v>12.808</c:v>
                </c:pt>
                <c:pt idx="8465">
                  <c:v>12.808999999999999</c:v>
                </c:pt>
                <c:pt idx="8466">
                  <c:v>12.811</c:v>
                </c:pt>
                <c:pt idx="8467">
                  <c:v>12.811999999999999</c:v>
                </c:pt>
                <c:pt idx="8468">
                  <c:v>12.814</c:v>
                </c:pt>
                <c:pt idx="8469">
                  <c:v>12.816000000000001</c:v>
                </c:pt>
                <c:pt idx="8470">
                  <c:v>12.817</c:v>
                </c:pt>
                <c:pt idx="8471">
                  <c:v>12.819000000000001</c:v>
                </c:pt>
                <c:pt idx="8472">
                  <c:v>12.821</c:v>
                </c:pt>
                <c:pt idx="8473">
                  <c:v>12.821999999999999</c:v>
                </c:pt>
                <c:pt idx="8474">
                  <c:v>12.824</c:v>
                </c:pt>
                <c:pt idx="8475">
                  <c:v>12.826000000000001</c:v>
                </c:pt>
                <c:pt idx="8476">
                  <c:v>12.827999999999999</c:v>
                </c:pt>
                <c:pt idx="8477">
                  <c:v>12.83</c:v>
                </c:pt>
                <c:pt idx="8478">
                  <c:v>12.831</c:v>
                </c:pt>
                <c:pt idx="8479">
                  <c:v>12.833</c:v>
                </c:pt>
                <c:pt idx="8480">
                  <c:v>12.835000000000001</c:v>
                </c:pt>
                <c:pt idx="8481">
                  <c:v>12.836</c:v>
                </c:pt>
                <c:pt idx="8482">
                  <c:v>12.837999999999999</c:v>
                </c:pt>
                <c:pt idx="8483">
                  <c:v>12.84</c:v>
                </c:pt>
                <c:pt idx="8484">
                  <c:v>12.840999999999999</c:v>
                </c:pt>
                <c:pt idx="8485">
                  <c:v>12.843</c:v>
                </c:pt>
                <c:pt idx="8486">
                  <c:v>12.845000000000001</c:v>
                </c:pt>
                <c:pt idx="8487">
                  <c:v>12.847</c:v>
                </c:pt>
                <c:pt idx="8488">
                  <c:v>12.848000000000001</c:v>
                </c:pt>
                <c:pt idx="8489">
                  <c:v>12.85</c:v>
                </c:pt>
                <c:pt idx="8490">
                  <c:v>12.851000000000001</c:v>
                </c:pt>
                <c:pt idx="8491">
                  <c:v>12.853</c:v>
                </c:pt>
                <c:pt idx="8492">
                  <c:v>12.855</c:v>
                </c:pt>
                <c:pt idx="8493">
                  <c:v>12.856</c:v>
                </c:pt>
                <c:pt idx="8494">
                  <c:v>12.858000000000001</c:v>
                </c:pt>
                <c:pt idx="8495">
                  <c:v>12.86</c:v>
                </c:pt>
                <c:pt idx="8496">
                  <c:v>12.862</c:v>
                </c:pt>
                <c:pt idx="8497">
                  <c:v>12.863</c:v>
                </c:pt>
                <c:pt idx="8498">
                  <c:v>12.865</c:v>
                </c:pt>
                <c:pt idx="8499">
                  <c:v>12.866</c:v>
                </c:pt>
                <c:pt idx="8500">
                  <c:v>12.868</c:v>
                </c:pt>
                <c:pt idx="8501">
                  <c:v>12.87</c:v>
                </c:pt>
                <c:pt idx="8502">
                  <c:v>12.871</c:v>
                </c:pt>
                <c:pt idx="8503">
                  <c:v>12.872999999999999</c:v>
                </c:pt>
                <c:pt idx="8504">
                  <c:v>12.875</c:v>
                </c:pt>
                <c:pt idx="8505">
                  <c:v>12.875999999999999</c:v>
                </c:pt>
                <c:pt idx="8506">
                  <c:v>12.878</c:v>
                </c:pt>
                <c:pt idx="8507">
                  <c:v>12.88</c:v>
                </c:pt>
                <c:pt idx="8508">
                  <c:v>12.882</c:v>
                </c:pt>
                <c:pt idx="8509">
                  <c:v>12.882999999999999</c:v>
                </c:pt>
                <c:pt idx="8510">
                  <c:v>12.885</c:v>
                </c:pt>
                <c:pt idx="8511">
                  <c:v>12.885999999999999</c:v>
                </c:pt>
                <c:pt idx="8512">
                  <c:v>12.888</c:v>
                </c:pt>
                <c:pt idx="8513">
                  <c:v>12.89</c:v>
                </c:pt>
                <c:pt idx="8514">
                  <c:v>12.891</c:v>
                </c:pt>
                <c:pt idx="8515">
                  <c:v>12.893000000000001</c:v>
                </c:pt>
                <c:pt idx="8516">
                  <c:v>12.895</c:v>
                </c:pt>
                <c:pt idx="8517">
                  <c:v>12.896000000000001</c:v>
                </c:pt>
                <c:pt idx="8518">
                  <c:v>12.898</c:v>
                </c:pt>
                <c:pt idx="8519">
                  <c:v>12.9</c:v>
                </c:pt>
                <c:pt idx="8520">
                  <c:v>12.901999999999999</c:v>
                </c:pt>
                <c:pt idx="8521">
                  <c:v>12.903</c:v>
                </c:pt>
                <c:pt idx="8522">
                  <c:v>12.904999999999999</c:v>
                </c:pt>
                <c:pt idx="8523">
                  <c:v>12.906000000000001</c:v>
                </c:pt>
                <c:pt idx="8524">
                  <c:v>12.909000000000001</c:v>
                </c:pt>
                <c:pt idx="8525">
                  <c:v>12.91</c:v>
                </c:pt>
                <c:pt idx="8526">
                  <c:v>12.912000000000001</c:v>
                </c:pt>
                <c:pt idx="8527">
                  <c:v>12.913</c:v>
                </c:pt>
                <c:pt idx="8528">
                  <c:v>12.914999999999999</c:v>
                </c:pt>
                <c:pt idx="8529">
                  <c:v>12.917</c:v>
                </c:pt>
                <c:pt idx="8530">
                  <c:v>12.917999999999999</c:v>
                </c:pt>
                <c:pt idx="8531">
                  <c:v>12.92</c:v>
                </c:pt>
                <c:pt idx="8532">
                  <c:v>12.922000000000001</c:v>
                </c:pt>
                <c:pt idx="8533">
                  <c:v>12.923</c:v>
                </c:pt>
                <c:pt idx="8534">
                  <c:v>12.925000000000001</c:v>
                </c:pt>
                <c:pt idx="8535">
                  <c:v>12.927</c:v>
                </c:pt>
                <c:pt idx="8536">
                  <c:v>12.929</c:v>
                </c:pt>
                <c:pt idx="8537">
                  <c:v>12.93</c:v>
                </c:pt>
                <c:pt idx="8538">
                  <c:v>12.932</c:v>
                </c:pt>
                <c:pt idx="8539">
                  <c:v>12.933999999999999</c:v>
                </c:pt>
                <c:pt idx="8540">
                  <c:v>12.935</c:v>
                </c:pt>
                <c:pt idx="8541">
                  <c:v>12.936999999999999</c:v>
                </c:pt>
                <c:pt idx="8542">
                  <c:v>12.939</c:v>
                </c:pt>
                <c:pt idx="8543">
                  <c:v>12.94</c:v>
                </c:pt>
                <c:pt idx="8544">
                  <c:v>12.942</c:v>
                </c:pt>
                <c:pt idx="8545">
                  <c:v>12.944000000000001</c:v>
                </c:pt>
                <c:pt idx="8546">
                  <c:v>12.945</c:v>
                </c:pt>
                <c:pt idx="8547">
                  <c:v>12.946999999999999</c:v>
                </c:pt>
                <c:pt idx="8548">
                  <c:v>12.949</c:v>
                </c:pt>
                <c:pt idx="8549">
                  <c:v>12.95</c:v>
                </c:pt>
                <c:pt idx="8550">
                  <c:v>12.952</c:v>
                </c:pt>
                <c:pt idx="8551">
                  <c:v>12.954000000000001</c:v>
                </c:pt>
                <c:pt idx="8552">
                  <c:v>12.955</c:v>
                </c:pt>
                <c:pt idx="8553">
                  <c:v>12.957000000000001</c:v>
                </c:pt>
                <c:pt idx="8554">
                  <c:v>12.959</c:v>
                </c:pt>
                <c:pt idx="8555">
                  <c:v>12.96</c:v>
                </c:pt>
                <c:pt idx="8556">
                  <c:v>12.962</c:v>
                </c:pt>
                <c:pt idx="8557">
                  <c:v>12.964</c:v>
                </c:pt>
                <c:pt idx="8558">
                  <c:v>12.965999999999999</c:v>
                </c:pt>
                <c:pt idx="8559">
                  <c:v>12.967000000000001</c:v>
                </c:pt>
                <c:pt idx="8560">
                  <c:v>12.968999999999999</c:v>
                </c:pt>
                <c:pt idx="8561">
                  <c:v>12.971</c:v>
                </c:pt>
                <c:pt idx="8562">
                  <c:v>12.972</c:v>
                </c:pt>
                <c:pt idx="8563">
                  <c:v>12.974</c:v>
                </c:pt>
                <c:pt idx="8564">
                  <c:v>12.976000000000001</c:v>
                </c:pt>
                <c:pt idx="8565">
                  <c:v>12.977</c:v>
                </c:pt>
                <c:pt idx="8566">
                  <c:v>12.978999999999999</c:v>
                </c:pt>
                <c:pt idx="8567">
                  <c:v>12.981</c:v>
                </c:pt>
                <c:pt idx="8568">
                  <c:v>12.981999999999999</c:v>
                </c:pt>
                <c:pt idx="8569">
                  <c:v>12.984</c:v>
                </c:pt>
                <c:pt idx="8570">
                  <c:v>12.986000000000001</c:v>
                </c:pt>
                <c:pt idx="8571">
                  <c:v>12.988</c:v>
                </c:pt>
                <c:pt idx="8572">
                  <c:v>12.989000000000001</c:v>
                </c:pt>
                <c:pt idx="8573">
                  <c:v>12.991</c:v>
                </c:pt>
                <c:pt idx="8574">
                  <c:v>12.992000000000001</c:v>
                </c:pt>
                <c:pt idx="8575">
                  <c:v>12.994</c:v>
                </c:pt>
                <c:pt idx="8576">
                  <c:v>12.996</c:v>
                </c:pt>
                <c:pt idx="8577">
                  <c:v>12.997</c:v>
                </c:pt>
                <c:pt idx="8578">
                  <c:v>12.999000000000001</c:v>
                </c:pt>
                <c:pt idx="8579">
                  <c:v>13.000999999999999</c:v>
                </c:pt>
                <c:pt idx="8580">
                  <c:v>13.003</c:v>
                </c:pt>
                <c:pt idx="8581">
                  <c:v>13.004</c:v>
                </c:pt>
                <c:pt idx="8582">
                  <c:v>13.006</c:v>
                </c:pt>
                <c:pt idx="8583">
                  <c:v>13.007999999999999</c:v>
                </c:pt>
                <c:pt idx="8584">
                  <c:v>13.009</c:v>
                </c:pt>
                <c:pt idx="8585">
                  <c:v>13.010999999999999</c:v>
                </c:pt>
                <c:pt idx="8586">
                  <c:v>13.013</c:v>
                </c:pt>
                <c:pt idx="8587">
                  <c:v>13.013999999999999</c:v>
                </c:pt>
                <c:pt idx="8588">
                  <c:v>13.016</c:v>
                </c:pt>
                <c:pt idx="8589">
                  <c:v>13.018000000000001</c:v>
                </c:pt>
                <c:pt idx="8590">
                  <c:v>13.02</c:v>
                </c:pt>
                <c:pt idx="8591">
                  <c:v>13.021000000000001</c:v>
                </c:pt>
                <c:pt idx="8592">
                  <c:v>13.023</c:v>
                </c:pt>
                <c:pt idx="8593">
                  <c:v>13.025</c:v>
                </c:pt>
                <c:pt idx="8594">
                  <c:v>13.026</c:v>
                </c:pt>
                <c:pt idx="8595">
                  <c:v>13.028</c:v>
                </c:pt>
                <c:pt idx="8596">
                  <c:v>13.03</c:v>
                </c:pt>
                <c:pt idx="8597">
                  <c:v>13.031000000000001</c:v>
                </c:pt>
                <c:pt idx="8598">
                  <c:v>13.032999999999999</c:v>
                </c:pt>
                <c:pt idx="8599">
                  <c:v>13.035</c:v>
                </c:pt>
                <c:pt idx="8600">
                  <c:v>13.036</c:v>
                </c:pt>
                <c:pt idx="8601">
                  <c:v>13.038</c:v>
                </c:pt>
                <c:pt idx="8602">
                  <c:v>13.04</c:v>
                </c:pt>
                <c:pt idx="8603">
                  <c:v>13.042</c:v>
                </c:pt>
                <c:pt idx="8604">
                  <c:v>13.042999999999999</c:v>
                </c:pt>
                <c:pt idx="8605">
                  <c:v>13.045</c:v>
                </c:pt>
                <c:pt idx="8606">
                  <c:v>13.047000000000001</c:v>
                </c:pt>
                <c:pt idx="8607">
                  <c:v>13.048</c:v>
                </c:pt>
                <c:pt idx="8608">
                  <c:v>13.05</c:v>
                </c:pt>
                <c:pt idx="8609">
                  <c:v>13.051</c:v>
                </c:pt>
                <c:pt idx="8610">
                  <c:v>13.053000000000001</c:v>
                </c:pt>
                <c:pt idx="8611">
                  <c:v>13.055</c:v>
                </c:pt>
                <c:pt idx="8612">
                  <c:v>13.055999999999999</c:v>
                </c:pt>
                <c:pt idx="8613">
                  <c:v>13.058999999999999</c:v>
                </c:pt>
                <c:pt idx="8614">
                  <c:v>13.06</c:v>
                </c:pt>
                <c:pt idx="8615">
                  <c:v>13.061999999999999</c:v>
                </c:pt>
                <c:pt idx="8616">
                  <c:v>13.063000000000001</c:v>
                </c:pt>
                <c:pt idx="8617">
                  <c:v>13.065</c:v>
                </c:pt>
                <c:pt idx="8618">
                  <c:v>13.067</c:v>
                </c:pt>
                <c:pt idx="8619">
                  <c:v>13.069000000000001</c:v>
                </c:pt>
                <c:pt idx="8620">
                  <c:v>13.07</c:v>
                </c:pt>
                <c:pt idx="8621">
                  <c:v>13.071999999999999</c:v>
                </c:pt>
                <c:pt idx="8622">
                  <c:v>13.074</c:v>
                </c:pt>
                <c:pt idx="8623">
                  <c:v>13.076000000000001</c:v>
                </c:pt>
                <c:pt idx="8624">
                  <c:v>13.077</c:v>
                </c:pt>
                <c:pt idx="8625">
                  <c:v>13.079000000000001</c:v>
                </c:pt>
                <c:pt idx="8626">
                  <c:v>13.08</c:v>
                </c:pt>
                <c:pt idx="8627">
                  <c:v>13.082000000000001</c:v>
                </c:pt>
                <c:pt idx="8628">
                  <c:v>13.084</c:v>
                </c:pt>
                <c:pt idx="8629">
                  <c:v>13.086</c:v>
                </c:pt>
                <c:pt idx="8630">
                  <c:v>13.087999999999999</c:v>
                </c:pt>
                <c:pt idx="8631">
                  <c:v>13.089</c:v>
                </c:pt>
                <c:pt idx="8632">
                  <c:v>13.090999999999999</c:v>
                </c:pt>
                <c:pt idx="8633">
                  <c:v>13.092000000000001</c:v>
                </c:pt>
                <c:pt idx="8634">
                  <c:v>13.093999999999999</c:v>
                </c:pt>
                <c:pt idx="8635">
                  <c:v>13.096</c:v>
                </c:pt>
                <c:pt idx="8636">
                  <c:v>13.097</c:v>
                </c:pt>
                <c:pt idx="8637">
                  <c:v>13.099</c:v>
                </c:pt>
                <c:pt idx="8638">
                  <c:v>13.101000000000001</c:v>
                </c:pt>
                <c:pt idx="8639">
                  <c:v>13.103</c:v>
                </c:pt>
                <c:pt idx="8640">
                  <c:v>13.103999999999999</c:v>
                </c:pt>
                <c:pt idx="8641">
                  <c:v>13.106</c:v>
                </c:pt>
                <c:pt idx="8642">
                  <c:v>13.108000000000001</c:v>
                </c:pt>
                <c:pt idx="8643">
                  <c:v>13.109</c:v>
                </c:pt>
                <c:pt idx="8644">
                  <c:v>13.111000000000001</c:v>
                </c:pt>
                <c:pt idx="8645">
                  <c:v>13.112</c:v>
                </c:pt>
                <c:pt idx="8646">
                  <c:v>13.114000000000001</c:v>
                </c:pt>
                <c:pt idx="8647">
                  <c:v>13.116</c:v>
                </c:pt>
                <c:pt idx="8648">
                  <c:v>13.117000000000001</c:v>
                </c:pt>
                <c:pt idx="8649">
                  <c:v>13.119</c:v>
                </c:pt>
                <c:pt idx="8650">
                  <c:v>13.121</c:v>
                </c:pt>
                <c:pt idx="8651">
                  <c:v>13.122</c:v>
                </c:pt>
                <c:pt idx="8652">
                  <c:v>13.124000000000001</c:v>
                </c:pt>
                <c:pt idx="8653">
                  <c:v>13.125999999999999</c:v>
                </c:pt>
                <c:pt idx="8654">
                  <c:v>13.128</c:v>
                </c:pt>
                <c:pt idx="8655">
                  <c:v>13.129</c:v>
                </c:pt>
                <c:pt idx="8656">
                  <c:v>13.131</c:v>
                </c:pt>
                <c:pt idx="8657">
                  <c:v>13.132</c:v>
                </c:pt>
                <c:pt idx="8658">
                  <c:v>13.134</c:v>
                </c:pt>
                <c:pt idx="8659">
                  <c:v>13.135999999999999</c:v>
                </c:pt>
                <c:pt idx="8660">
                  <c:v>13.137</c:v>
                </c:pt>
                <c:pt idx="8661">
                  <c:v>13.138999999999999</c:v>
                </c:pt>
                <c:pt idx="8662">
                  <c:v>13.141</c:v>
                </c:pt>
                <c:pt idx="8663">
                  <c:v>13.141999999999999</c:v>
                </c:pt>
                <c:pt idx="8664">
                  <c:v>13.144</c:v>
                </c:pt>
                <c:pt idx="8665">
                  <c:v>13.146000000000001</c:v>
                </c:pt>
                <c:pt idx="8666">
                  <c:v>13.148</c:v>
                </c:pt>
                <c:pt idx="8667">
                  <c:v>13.148999999999999</c:v>
                </c:pt>
                <c:pt idx="8668">
                  <c:v>13.151</c:v>
                </c:pt>
                <c:pt idx="8669">
                  <c:v>13.153</c:v>
                </c:pt>
                <c:pt idx="8670">
                  <c:v>13.154</c:v>
                </c:pt>
                <c:pt idx="8671">
                  <c:v>13.156000000000001</c:v>
                </c:pt>
                <c:pt idx="8672">
                  <c:v>13.157</c:v>
                </c:pt>
                <c:pt idx="8673">
                  <c:v>13.159000000000001</c:v>
                </c:pt>
                <c:pt idx="8674">
                  <c:v>13.161</c:v>
                </c:pt>
                <c:pt idx="8675">
                  <c:v>13.162000000000001</c:v>
                </c:pt>
                <c:pt idx="8676">
                  <c:v>13.164</c:v>
                </c:pt>
                <c:pt idx="8677">
                  <c:v>13.166</c:v>
                </c:pt>
                <c:pt idx="8678">
                  <c:v>13.167999999999999</c:v>
                </c:pt>
                <c:pt idx="8679">
                  <c:v>13.169</c:v>
                </c:pt>
                <c:pt idx="8680">
                  <c:v>13.170999999999999</c:v>
                </c:pt>
                <c:pt idx="8681">
                  <c:v>13.172000000000001</c:v>
                </c:pt>
                <c:pt idx="8682">
                  <c:v>13.173999999999999</c:v>
                </c:pt>
                <c:pt idx="8683">
                  <c:v>13.176</c:v>
                </c:pt>
                <c:pt idx="8684">
                  <c:v>13.178000000000001</c:v>
                </c:pt>
                <c:pt idx="8685">
                  <c:v>13.179</c:v>
                </c:pt>
                <c:pt idx="8686">
                  <c:v>13.180999999999999</c:v>
                </c:pt>
                <c:pt idx="8687">
                  <c:v>13.183</c:v>
                </c:pt>
                <c:pt idx="8688">
                  <c:v>13.183999999999999</c:v>
                </c:pt>
                <c:pt idx="8689">
                  <c:v>13.186</c:v>
                </c:pt>
                <c:pt idx="8690">
                  <c:v>13.188000000000001</c:v>
                </c:pt>
                <c:pt idx="8691">
                  <c:v>13.189</c:v>
                </c:pt>
                <c:pt idx="8692">
                  <c:v>13.191000000000001</c:v>
                </c:pt>
                <c:pt idx="8693">
                  <c:v>13.193</c:v>
                </c:pt>
                <c:pt idx="8694">
                  <c:v>13.195</c:v>
                </c:pt>
                <c:pt idx="8695">
                  <c:v>13.196</c:v>
                </c:pt>
                <c:pt idx="8696">
                  <c:v>13.198</c:v>
                </c:pt>
                <c:pt idx="8697">
                  <c:v>13.199</c:v>
                </c:pt>
                <c:pt idx="8698">
                  <c:v>13.202</c:v>
                </c:pt>
                <c:pt idx="8699">
                  <c:v>13.202999999999999</c:v>
                </c:pt>
                <c:pt idx="8700">
                  <c:v>13.205</c:v>
                </c:pt>
                <c:pt idx="8701">
                  <c:v>13.206</c:v>
                </c:pt>
                <c:pt idx="8702">
                  <c:v>13.208</c:v>
                </c:pt>
                <c:pt idx="8703">
                  <c:v>13.21</c:v>
                </c:pt>
                <c:pt idx="8704">
                  <c:v>13.211</c:v>
                </c:pt>
                <c:pt idx="8705">
                  <c:v>13.212999999999999</c:v>
                </c:pt>
                <c:pt idx="8706">
                  <c:v>13.215</c:v>
                </c:pt>
                <c:pt idx="8707">
                  <c:v>13.215999999999999</c:v>
                </c:pt>
                <c:pt idx="8708">
                  <c:v>13.218</c:v>
                </c:pt>
                <c:pt idx="8709">
                  <c:v>13.22</c:v>
                </c:pt>
                <c:pt idx="8710">
                  <c:v>13.221</c:v>
                </c:pt>
                <c:pt idx="8711">
                  <c:v>13.223000000000001</c:v>
                </c:pt>
                <c:pt idx="8712">
                  <c:v>13.225</c:v>
                </c:pt>
                <c:pt idx="8713">
                  <c:v>13.226000000000001</c:v>
                </c:pt>
                <c:pt idx="8714">
                  <c:v>13.228</c:v>
                </c:pt>
                <c:pt idx="8715">
                  <c:v>13.23</c:v>
                </c:pt>
                <c:pt idx="8716">
                  <c:v>13.231</c:v>
                </c:pt>
                <c:pt idx="8717">
                  <c:v>13.233000000000001</c:v>
                </c:pt>
                <c:pt idx="8718">
                  <c:v>13.234999999999999</c:v>
                </c:pt>
                <c:pt idx="8719">
                  <c:v>13.236000000000001</c:v>
                </c:pt>
                <c:pt idx="8720">
                  <c:v>13.238</c:v>
                </c:pt>
                <c:pt idx="8721">
                  <c:v>13.24</c:v>
                </c:pt>
                <c:pt idx="8722">
                  <c:v>13.241</c:v>
                </c:pt>
                <c:pt idx="8723">
                  <c:v>13.243</c:v>
                </c:pt>
                <c:pt idx="8724">
                  <c:v>13.244999999999999</c:v>
                </c:pt>
                <c:pt idx="8725">
                  <c:v>13.246</c:v>
                </c:pt>
                <c:pt idx="8726">
                  <c:v>13.247999999999999</c:v>
                </c:pt>
                <c:pt idx="8727">
                  <c:v>13.25</c:v>
                </c:pt>
                <c:pt idx="8728">
                  <c:v>13.250999999999999</c:v>
                </c:pt>
                <c:pt idx="8729">
                  <c:v>13.253</c:v>
                </c:pt>
                <c:pt idx="8730">
                  <c:v>13.255000000000001</c:v>
                </c:pt>
                <c:pt idx="8731">
                  <c:v>13.256</c:v>
                </c:pt>
                <c:pt idx="8732">
                  <c:v>13.257999999999999</c:v>
                </c:pt>
                <c:pt idx="8733">
                  <c:v>13.26</c:v>
                </c:pt>
                <c:pt idx="8734">
                  <c:v>13.260999999999999</c:v>
                </c:pt>
                <c:pt idx="8735">
                  <c:v>13.263</c:v>
                </c:pt>
                <c:pt idx="8736">
                  <c:v>13.263999999999999</c:v>
                </c:pt>
                <c:pt idx="8737">
                  <c:v>13.266</c:v>
                </c:pt>
                <c:pt idx="8738">
                  <c:v>13.268000000000001</c:v>
                </c:pt>
                <c:pt idx="8739">
                  <c:v>13.269</c:v>
                </c:pt>
                <c:pt idx="8740">
                  <c:v>13.271000000000001</c:v>
                </c:pt>
                <c:pt idx="8741">
                  <c:v>13.273</c:v>
                </c:pt>
                <c:pt idx="8742">
                  <c:v>13.275</c:v>
                </c:pt>
                <c:pt idx="8743">
                  <c:v>13.276</c:v>
                </c:pt>
                <c:pt idx="8744">
                  <c:v>13.278</c:v>
                </c:pt>
                <c:pt idx="8745">
                  <c:v>13.279</c:v>
                </c:pt>
                <c:pt idx="8746">
                  <c:v>13.281000000000001</c:v>
                </c:pt>
                <c:pt idx="8747">
                  <c:v>13.282999999999999</c:v>
                </c:pt>
                <c:pt idx="8748">
                  <c:v>13.284000000000001</c:v>
                </c:pt>
                <c:pt idx="8749">
                  <c:v>13.286</c:v>
                </c:pt>
                <c:pt idx="8750">
                  <c:v>13.288</c:v>
                </c:pt>
                <c:pt idx="8751">
                  <c:v>13.289</c:v>
                </c:pt>
                <c:pt idx="8752">
                  <c:v>13.291</c:v>
                </c:pt>
                <c:pt idx="8753">
                  <c:v>13.292999999999999</c:v>
                </c:pt>
                <c:pt idx="8754">
                  <c:v>13.295</c:v>
                </c:pt>
                <c:pt idx="8755">
                  <c:v>13.295999999999999</c:v>
                </c:pt>
                <c:pt idx="8756">
                  <c:v>13.298</c:v>
                </c:pt>
                <c:pt idx="8757">
                  <c:v>13.298999999999999</c:v>
                </c:pt>
                <c:pt idx="8758">
                  <c:v>13.301</c:v>
                </c:pt>
                <c:pt idx="8759">
                  <c:v>13.303000000000001</c:v>
                </c:pt>
                <c:pt idx="8760">
                  <c:v>13.304</c:v>
                </c:pt>
                <c:pt idx="8761">
                  <c:v>13.305999999999999</c:v>
                </c:pt>
                <c:pt idx="8762">
                  <c:v>13.308</c:v>
                </c:pt>
                <c:pt idx="8763">
                  <c:v>13.308999999999999</c:v>
                </c:pt>
                <c:pt idx="8764">
                  <c:v>13.311</c:v>
                </c:pt>
                <c:pt idx="8765">
                  <c:v>13.313000000000001</c:v>
                </c:pt>
                <c:pt idx="8766">
                  <c:v>13.314</c:v>
                </c:pt>
                <c:pt idx="8767">
                  <c:v>13.316000000000001</c:v>
                </c:pt>
                <c:pt idx="8768">
                  <c:v>13.318</c:v>
                </c:pt>
                <c:pt idx="8769">
                  <c:v>13.319000000000001</c:v>
                </c:pt>
                <c:pt idx="8770">
                  <c:v>13.321</c:v>
                </c:pt>
                <c:pt idx="8771">
                  <c:v>13.323</c:v>
                </c:pt>
                <c:pt idx="8772">
                  <c:v>13.324999999999999</c:v>
                </c:pt>
                <c:pt idx="8773">
                  <c:v>13.326000000000001</c:v>
                </c:pt>
                <c:pt idx="8774">
                  <c:v>13.327999999999999</c:v>
                </c:pt>
                <c:pt idx="8775">
                  <c:v>13.33</c:v>
                </c:pt>
                <c:pt idx="8776">
                  <c:v>13.331</c:v>
                </c:pt>
                <c:pt idx="8777">
                  <c:v>13.333</c:v>
                </c:pt>
                <c:pt idx="8778">
                  <c:v>13.335000000000001</c:v>
                </c:pt>
                <c:pt idx="8779">
                  <c:v>13.337</c:v>
                </c:pt>
                <c:pt idx="8780">
                  <c:v>13.337999999999999</c:v>
                </c:pt>
                <c:pt idx="8781">
                  <c:v>13.34</c:v>
                </c:pt>
                <c:pt idx="8782">
                  <c:v>13.342000000000001</c:v>
                </c:pt>
                <c:pt idx="8783">
                  <c:v>13.343</c:v>
                </c:pt>
                <c:pt idx="8784">
                  <c:v>13.345000000000001</c:v>
                </c:pt>
                <c:pt idx="8785">
                  <c:v>13.347</c:v>
                </c:pt>
                <c:pt idx="8786">
                  <c:v>13.348000000000001</c:v>
                </c:pt>
                <c:pt idx="8787">
                  <c:v>13.35</c:v>
                </c:pt>
                <c:pt idx="8788">
                  <c:v>13.352</c:v>
                </c:pt>
                <c:pt idx="8789">
                  <c:v>13.353</c:v>
                </c:pt>
                <c:pt idx="8790">
                  <c:v>13.355</c:v>
                </c:pt>
                <c:pt idx="8791">
                  <c:v>13.356999999999999</c:v>
                </c:pt>
                <c:pt idx="8792">
                  <c:v>13.358000000000001</c:v>
                </c:pt>
                <c:pt idx="8793">
                  <c:v>13.36</c:v>
                </c:pt>
                <c:pt idx="8794">
                  <c:v>13.362</c:v>
                </c:pt>
                <c:pt idx="8795">
                  <c:v>13.363</c:v>
                </c:pt>
                <c:pt idx="8796">
                  <c:v>13.365</c:v>
                </c:pt>
                <c:pt idx="8797">
                  <c:v>13.367000000000001</c:v>
                </c:pt>
                <c:pt idx="8798">
                  <c:v>13.369</c:v>
                </c:pt>
                <c:pt idx="8799">
                  <c:v>13.37</c:v>
                </c:pt>
                <c:pt idx="8800">
                  <c:v>13.372</c:v>
                </c:pt>
                <c:pt idx="8801">
                  <c:v>13.374000000000001</c:v>
                </c:pt>
                <c:pt idx="8802">
                  <c:v>13.375</c:v>
                </c:pt>
                <c:pt idx="8803">
                  <c:v>13.377000000000001</c:v>
                </c:pt>
                <c:pt idx="8804">
                  <c:v>13.379</c:v>
                </c:pt>
                <c:pt idx="8805">
                  <c:v>13.38</c:v>
                </c:pt>
                <c:pt idx="8806">
                  <c:v>13.382</c:v>
                </c:pt>
                <c:pt idx="8807">
                  <c:v>13.384</c:v>
                </c:pt>
                <c:pt idx="8808">
                  <c:v>13.385</c:v>
                </c:pt>
                <c:pt idx="8809">
                  <c:v>13.387</c:v>
                </c:pt>
                <c:pt idx="8810">
                  <c:v>13.388999999999999</c:v>
                </c:pt>
                <c:pt idx="8811">
                  <c:v>13.39</c:v>
                </c:pt>
                <c:pt idx="8812">
                  <c:v>13.391999999999999</c:v>
                </c:pt>
                <c:pt idx="8813">
                  <c:v>13.394</c:v>
                </c:pt>
                <c:pt idx="8814">
                  <c:v>13.396000000000001</c:v>
                </c:pt>
                <c:pt idx="8815">
                  <c:v>13.397</c:v>
                </c:pt>
                <c:pt idx="8816">
                  <c:v>13.398999999999999</c:v>
                </c:pt>
                <c:pt idx="8817">
                  <c:v>13.4</c:v>
                </c:pt>
                <c:pt idx="8818">
                  <c:v>13.401999999999999</c:v>
                </c:pt>
                <c:pt idx="8819">
                  <c:v>13.404</c:v>
                </c:pt>
                <c:pt idx="8820">
                  <c:v>13.406000000000001</c:v>
                </c:pt>
                <c:pt idx="8821">
                  <c:v>13.407</c:v>
                </c:pt>
                <c:pt idx="8822">
                  <c:v>13.409000000000001</c:v>
                </c:pt>
                <c:pt idx="8823">
                  <c:v>13.41</c:v>
                </c:pt>
                <c:pt idx="8824">
                  <c:v>13.412000000000001</c:v>
                </c:pt>
                <c:pt idx="8825">
                  <c:v>13.414</c:v>
                </c:pt>
                <c:pt idx="8826">
                  <c:v>13.414999999999999</c:v>
                </c:pt>
                <c:pt idx="8827">
                  <c:v>13.417</c:v>
                </c:pt>
                <c:pt idx="8828">
                  <c:v>13.419</c:v>
                </c:pt>
                <c:pt idx="8829">
                  <c:v>13.42</c:v>
                </c:pt>
                <c:pt idx="8830">
                  <c:v>13.422000000000001</c:v>
                </c:pt>
                <c:pt idx="8831">
                  <c:v>13.423999999999999</c:v>
                </c:pt>
                <c:pt idx="8832">
                  <c:v>13.425000000000001</c:v>
                </c:pt>
                <c:pt idx="8833">
                  <c:v>13.427</c:v>
                </c:pt>
                <c:pt idx="8834">
                  <c:v>13.429</c:v>
                </c:pt>
                <c:pt idx="8835">
                  <c:v>13.43</c:v>
                </c:pt>
                <c:pt idx="8836">
                  <c:v>13.432</c:v>
                </c:pt>
                <c:pt idx="8837">
                  <c:v>13.433999999999999</c:v>
                </c:pt>
                <c:pt idx="8838">
                  <c:v>13.436</c:v>
                </c:pt>
                <c:pt idx="8839">
                  <c:v>13.436999999999999</c:v>
                </c:pt>
                <c:pt idx="8840">
                  <c:v>13.439</c:v>
                </c:pt>
                <c:pt idx="8841">
                  <c:v>13.441000000000001</c:v>
                </c:pt>
                <c:pt idx="8842">
                  <c:v>13.442</c:v>
                </c:pt>
                <c:pt idx="8843">
                  <c:v>13.444000000000001</c:v>
                </c:pt>
                <c:pt idx="8844">
                  <c:v>13.445</c:v>
                </c:pt>
                <c:pt idx="8845">
                  <c:v>13.446999999999999</c:v>
                </c:pt>
                <c:pt idx="8846">
                  <c:v>13.449</c:v>
                </c:pt>
                <c:pt idx="8847">
                  <c:v>13.45</c:v>
                </c:pt>
                <c:pt idx="8848">
                  <c:v>13.452</c:v>
                </c:pt>
                <c:pt idx="8849">
                  <c:v>13.454000000000001</c:v>
                </c:pt>
                <c:pt idx="8850">
                  <c:v>13.456</c:v>
                </c:pt>
                <c:pt idx="8851">
                  <c:v>13.457000000000001</c:v>
                </c:pt>
                <c:pt idx="8852">
                  <c:v>13.459</c:v>
                </c:pt>
                <c:pt idx="8853">
                  <c:v>13.461</c:v>
                </c:pt>
                <c:pt idx="8854">
                  <c:v>13.462</c:v>
                </c:pt>
                <c:pt idx="8855">
                  <c:v>13.464</c:v>
                </c:pt>
                <c:pt idx="8856">
                  <c:v>13.465999999999999</c:v>
                </c:pt>
                <c:pt idx="8857">
                  <c:v>13.468</c:v>
                </c:pt>
                <c:pt idx="8858">
                  <c:v>13.468999999999999</c:v>
                </c:pt>
                <c:pt idx="8859">
                  <c:v>13.471</c:v>
                </c:pt>
                <c:pt idx="8860">
                  <c:v>13.472</c:v>
                </c:pt>
                <c:pt idx="8861">
                  <c:v>13.474</c:v>
                </c:pt>
                <c:pt idx="8862">
                  <c:v>13.476000000000001</c:v>
                </c:pt>
                <c:pt idx="8863">
                  <c:v>13.477</c:v>
                </c:pt>
                <c:pt idx="8864">
                  <c:v>13.478999999999999</c:v>
                </c:pt>
                <c:pt idx="8865">
                  <c:v>13.481</c:v>
                </c:pt>
                <c:pt idx="8866">
                  <c:v>13.481999999999999</c:v>
                </c:pt>
                <c:pt idx="8867">
                  <c:v>13.484</c:v>
                </c:pt>
                <c:pt idx="8868">
                  <c:v>13.486000000000001</c:v>
                </c:pt>
                <c:pt idx="8869">
                  <c:v>13.488</c:v>
                </c:pt>
                <c:pt idx="8870">
                  <c:v>13.489000000000001</c:v>
                </c:pt>
                <c:pt idx="8871">
                  <c:v>13.491</c:v>
                </c:pt>
                <c:pt idx="8872">
                  <c:v>13.492000000000001</c:v>
                </c:pt>
                <c:pt idx="8873">
                  <c:v>13.494</c:v>
                </c:pt>
                <c:pt idx="8874">
                  <c:v>13.496</c:v>
                </c:pt>
                <c:pt idx="8875">
                  <c:v>13.497</c:v>
                </c:pt>
                <c:pt idx="8876">
                  <c:v>13.499000000000001</c:v>
                </c:pt>
                <c:pt idx="8877">
                  <c:v>13.500999999999999</c:v>
                </c:pt>
                <c:pt idx="8878">
                  <c:v>13.502000000000001</c:v>
                </c:pt>
                <c:pt idx="8879">
                  <c:v>13.504</c:v>
                </c:pt>
                <c:pt idx="8880">
                  <c:v>13.506</c:v>
                </c:pt>
                <c:pt idx="8881">
                  <c:v>13.507999999999999</c:v>
                </c:pt>
                <c:pt idx="8882">
                  <c:v>13.509</c:v>
                </c:pt>
                <c:pt idx="8883">
                  <c:v>13.510999999999999</c:v>
                </c:pt>
                <c:pt idx="8884">
                  <c:v>13.512</c:v>
                </c:pt>
                <c:pt idx="8885">
                  <c:v>13.513999999999999</c:v>
                </c:pt>
                <c:pt idx="8886">
                  <c:v>13.516</c:v>
                </c:pt>
                <c:pt idx="8887">
                  <c:v>13.516999999999999</c:v>
                </c:pt>
                <c:pt idx="8888">
                  <c:v>13.519</c:v>
                </c:pt>
                <c:pt idx="8889">
                  <c:v>13.521000000000001</c:v>
                </c:pt>
                <c:pt idx="8890">
                  <c:v>13.522</c:v>
                </c:pt>
                <c:pt idx="8891">
                  <c:v>13.523999999999999</c:v>
                </c:pt>
                <c:pt idx="8892">
                  <c:v>13.525</c:v>
                </c:pt>
                <c:pt idx="8893">
                  <c:v>13.526999999999999</c:v>
                </c:pt>
                <c:pt idx="8894">
                  <c:v>13.529</c:v>
                </c:pt>
                <c:pt idx="8895">
                  <c:v>13.53</c:v>
                </c:pt>
                <c:pt idx="8896">
                  <c:v>13.532</c:v>
                </c:pt>
                <c:pt idx="8897">
                  <c:v>13.532999999999999</c:v>
                </c:pt>
                <c:pt idx="8898">
                  <c:v>13.535</c:v>
                </c:pt>
                <c:pt idx="8899">
                  <c:v>13.537000000000001</c:v>
                </c:pt>
                <c:pt idx="8900">
                  <c:v>13.539</c:v>
                </c:pt>
                <c:pt idx="8901">
                  <c:v>13.54</c:v>
                </c:pt>
                <c:pt idx="8902">
                  <c:v>13.542</c:v>
                </c:pt>
                <c:pt idx="8903">
                  <c:v>13.542999999999999</c:v>
                </c:pt>
                <c:pt idx="8904">
                  <c:v>13.545</c:v>
                </c:pt>
                <c:pt idx="8905">
                  <c:v>13.547000000000001</c:v>
                </c:pt>
                <c:pt idx="8906">
                  <c:v>13.548999999999999</c:v>
                </c:pt>
                <c:pt idx="8907">
                  <c:v>13.55</c:v>
                </c:pt>
                <c:pt idx="8908">
                  <c:v>13.552</c:v>
                </c:pt>
                <c:pt idx="8909">
                  <c:v>13.553000000000001</c:v>
                </c:pt>
                <c:pt idx="8910">
                  <c:v>13.555</c:v>
                </c:pt>
                <c:pt idx="8911">
                  <c:v>13.557</c:v>
                </c:pt>
                <c:pt idx="8912">
                  <c:v>13.558</c:v>
                </c:pt>
                <c:pt idx="8913">
                  <c:v>13.56</c:v>
                </c:pt>
                <c:pt idx="8914">
                  <c:v>13.561999999999999</c:v>
                </c:pt>
                <c:pt idx="8915">
                  <c:v>13.563000000000001</c:v>
                </c:pt>
                <c:pt idx="8916">
                  <c:v>13.565</c:v>
                </c:pt>
                <c:pt idx="8917">
                  <c:v>13.567</c:v>
                </c:pt>
                <c:pt idx="8918">
                  <c:v>13.569000000000001</c:v>
                </c:pt>
                <c:pt idx="8919">
                  <c:v>13.57</c:v>
                </c:pt>
                <c:pt idx="8920">
                  <c:v>13.571999999999999</c:v>
                </c:pt>
                <c:pt idx="8921">
                  <c:v>13.573</c:v>
                </c:pt>
                <c:pt idx="8922">
                  <c:v>13.574999999999999</c:v>
                </c:pt>
                <c:pt idx="8923">
                  <c:v>13.577</c:v>
                </c:pt>
                <c:pt idx="8924">
                  <c:v>13.579000000000001</c:v>
                </c:pt>
                <c:pt idx="8925">
                  <c:v>13.58</c:v>
                </c:pt>
                <c:pt idx="8926">
                  <c:v>13.582000000000001</c:v>
                </c:pt>
                <c:pt idx="8927">
                  <c:v>13.584</c:v>
                </c:pt>
                <c:pt idx="8928">
                  <c:v>13.585000000000001</c:v>
                </c:pt>
                <c:pt idx="8929">
                  <c:v>13.587</c:v>
                </c:pt>
                <c:pt idx="8930">
                  <c:v>13.589</c:v>
                </c:pt>
                <c:pt idx="8931">
                  <c:v>13.59</c:v>
                </c:pt>
                <c:pt idx="8932">
                  <c:v>13.592000000000001</c:v>
                </c:pt>
                <c:pt idx="8933">
                  <c:v>13.593999999999999</c:v>
                </c:pt>
                <c:pt idx="8934">
                  <c:v>13.596</c:v>
                </c:pt>
                <c:pt idx="8935">
                  <c:v>13.597</c:v>
                </c:pt>
                <c:pt idx="8936">
                  <c:v>13.599</c:v>
                </c:pt>
                <c:pt idx="8937">
                  <c:v>13.6</c:v>
                </c:pt>
                <c:pt idx="8938">
                  <c:v>13.603</c:v>
                </c:pt>
                <c:pt idx="8939">
                  <c:v>13.603999999999999</c:v>
                </c:pt>
                <c:pt idx="8940">
                  <c:v>13.606</c:v>
                </c:pt>
                <c:pt idx="8941">
                  <c:v>13.606999999999999</c:v>
                </c:pt>
                <c:pt idx="8942">
                  <c:v>13.609</c:v>
                </c:pt>
                <c:pt idx="8943">
                  <c:v>13.611000000000001</c:v>
                </c:pt>
                <c:pt idx="8944">
                  <c:v>13.612</c:v>
                </c:pt>
                <c:pt idx="8945">
                  <c:v>13.614000000000001</c:v>
                </c:pt>
                <c:pt idx="8946">
                  <c:v>13.616</c:v>
                </c:pt>
                <c:pt idx="8947">
                  <c:v>13.617000000000001</c:v>
                </c:pt>
                <c:pt idx="8948">
                  <c:v>13.619</c:v>
                </c:pt>
                <c:pt idx="8949">
                  <c:v>13.621</c:v>
                </c:pt>
                <c:pt idx="8950">
                  <c:v>13.622</c:v>
                </c:pt>
                <c:pt idx="8951">
                  <c:v>13.624000000000001</c:v>
                </c:pt>
                <c:pt idx="8952">
                  <c:v>13.625999999999999</c:v>
                </c:pt>
                <c:pt idx="8953">
                  <c:v>13.627000000000001</c:v>
                </c:pt>
                <c:pt idx="8954">
                  <c:v>13.629</c:v>
                </c:pt>
                <c:pt idx="8955">
                  <c:v>13.631</c:v>
                </c:pt>
                <c:pt idx="8956">
                  <c:v>13.632</c:v>
                </c:pt>
                <c:pt idx="8957">
                  <c:v>13.634</c:v>
                </c:pt>
                <c:pt idx="8958">
                  <c:v>13.635999999999999</c:v>
                </c:pt>
                <c:pt idx="8959">
                  <c:v>13.637</c:v>
                </c:pt>
                <c:pt idx="8960">
                  <c:v>13.638999999999999</c:v>
                </c:pt>
                <c:pt idx="8961">
                  <c:v>13.641</c:v>
                </c:pt>
                <c:pt idx="8962">
                  <c:v>13.641999999999999</c:v>
                </c:pt>
                <c:pt idx="8963">
                  <c:v>13.644</c:v>
                </c:pt>
                <c:pt idx="8964">
                  <c:v>13.646000000000001</c:v>
                </c:pt>
                <c:pt idx="8965">
                  <c:v>13.648</c:v>
                </c:pt>
                <c:pt idx="8966">
                  <c:v>13.648999999999999</c:v>
                </c:pt>
                <c:pt idx="8967">
                  <c:v>13.651</c:v>
                </c:pt>
                <c:pt idx="8968">
                  <c:v>13.651999999999999</c:v>
                </c:pt>
                <c:pt idx="8969">
                  <c:v>13.654</c:v>
                </c:pt>
                <c:pt idx="8970">
                  <c:v>13.656000000000001</c:v>
                </c:pt>
                <c:pt idx="8971">
                  <c:v>13.657</c:v>
                </c:pt>
                <c:pt idx="8972">
                  <c:v>13.659000000000001</c:v>
                </c:pt>
                <c:pt idx="8973">
                  <c:v>13.661</c:v>
                </c:pt>
                <c:pt idx="8974">
                  <c:v>13.662000000000001</c:v>
                </c:pt>
                <c:pt idx="8975">
                  <c:v>13.664</c:v>
                </c:pt>
                <c:pt idx="8976">
                  <c:v>13.666</c:v>
                </c:pt>
                <c:pt idx="8977">
                  <c:v>13.667999999999999</c:v>
                </c:pt>
                <c:pt idx="8978">
                  <c:v>13.669</c:v>
                </c:pt>
                <c:pt idx="8979">
                  <c:v>13.670999999999999</c:v>
                </c:pt>
                <c:pt idx="8980">
                  <c:v>13.672000000000001</c:v>
                </c:pt>
                <c:pt idx="8981">
                  <c:v>13.673999999999999</c:v>
                </c:pt>
                <c:pt idx="8982">
                  <c:v>13.676</c:v>
                </c:pt>
                <c:pt idx="8983">
                  <c:v>13.677</c:v>
                </c:pt>
                <c:pt idx="8984">
                  <c:v>13.679</c:v>
                </c:pt>
                <c:pt idx="8985">
                  <c:v>13.680999999999999</c:v>
                </c:pt>
                <c:pt idx="8986">
                  <c:v>13.683</c:v>
                </c:pt>
                <c:pt idx="8987">
                  <c:v>13.683999999999999</c:v>
                </c:pt>
                <c:pt idx="8988">
                  <c:v>13.686</c:v>
                </c:pt>
                <c:pt idx="8989">
                  <c:v>13.688000000000001</c:v>
                </c:pt>
                <c:pt idx="8990">
                  <c:v>13.689</c:v>
                </c:pt>
                <c:pt idx="8991">
                  <c:v>13.691000000000001</c:v>
                </c:pt>
                <c:pt idx="8992">
                  <c:v>13.693</c:v>
                </c:pt>
                <c:pt idx="8993">
                  <c:v>13.694000000000001</c:v>
                </c:pt>
                <c:pt idx="8994">
                  <c:v>13.696</c:v>
                </c:pt>
                <c:pt idx="8995">
                  <c:v>13.698</c:v>
                </c:pt>
                <c:pt idx="8996">
                  <c:v>13.699</c:v>
                </c:pt>
                <c:pt idx="8997">
                  <c:v>13.701000000000001</c:v>
                </c:pt>
                <c:pt idx="8998">
                  <c:v>13.702999999999999</c:v>
                </c:pt>
                <c:pt idx="8999">
                  <c:v>13.704000000000001</c:v>
                </c:pt>
                <c:pt idx="9000">
                  <c:v>13.706</c:v>
                </c:pt>
                <c:pt idx="9001">
                  <c:v>13.708</c:v>
                </c:pt>
                <c:pt idx="9002">
                  <c:v>13.709</c:v>
                </c:pt>
                <c:pt idx="9003">
                  <c:v>13.711</c:v>
                </c:pt>
                <c:pt idx="9004">
                  <c:v>13.712999999999999</c:v>
                </c:pt>
                <c:pt idx="9005">
                  <c:v>13.715</c:v>
                </c:pt>
                <c:pt idx="9006">
                  <c:v>13.715999999999999</c:v>
                </c:pt>
                <c:pt idx="9007">
                  <c:v>13.718</c:v>
                </c:pt>
                <c:pt idx="9008">
                  <c:v>13.718999999999999</c:v>
                </c:pt>
                <c:pt idx="9009">
                  <c:v>13.721</c:v>
                </c:pt>
                <c:pt idx="9010">
                  <c:v>13.723000000000001</c:v>
                </c:pt>
                <c:pt idx="9011">
                  <c:v>13.724</c:v>
                </c:pt>
                <c:pt idx="9012">
                  <c:v>13.726000000000001</c:v>
                </c:pt>
                <c:pt idx="9013">
                  <c:v>13.728</c:v>
                </c:pt>
                <c:pt idx="9014">
                  <c:v>13.728999999999999</c:v>
                </c:pt>
                <c:pt idx="9015">
                  <c:v>13.731</c:v>
                </c:pt>
                <c:pt idx="9016">
                  <c:v>13.733000000000001</c:v>
                </c:pt>
                <c:pt idx="9017">
                  <c:v>13.734999999999999</c:v>
                </c:pt>
                <c:pt idx="9018">
                  <c:v>13.736000000000001</c:v>
                </c:pt>
                <c:pt idx="9019">
                  <c:v>13.738</c:v>
                </c:pt>
                <c:pt idx="9020">
                  <c:v>13.739000000000001</c:v>
                </c:pt>
                <c:pt idx="9021">
                  <c:v>13.741</c:v>
                </c:pt>
                <c:pt idx="9022">
                  <c:v>13.743</c:v>
                </c:pt>
                <c:pt idx="9023">
                  <c:v>13.744</c:v>
                </c:pt>
                <c:pt idx="9024">
                  <c:v>13.746</c:v>
                </c:pt>
                <c:pt idx="9025">
                  <c:v>13.747999999999999</c:v>
                </c:pt>
                <c:pt idx="9026">
                  <c:v>13.749000000000001</c:v>
                </c:pt>
                <c:pt idx="9027">
                  <c:v>13.750999999999999</c:v>
                </c:pt>
                <c:pt idx="9028">
                  <c:v>13.753</c:v>
                </c:pt>
                <c:pt idx="9029">
                  <c:v>13.754</c:v>
                </c:pt>
                <c:pt idx="9030">
                  <c:v>13.756</c:v>
                </c:pt>
                <c:pt idx="9031">
                  <c:v>13.757999999999999</c:v>
                </c:pt>
                <c:pt idx="9032">
                  <c:v>13.759</c:v>
                </c:pt>
                <c:pt idx="9033">
                  <c:v>13.760999999999999</c:v>
                </c:pt>
                <c:pt idx="9034">
                  <c:v>13.763</c:v>
                </c:pt>
                <c:pt idx="9035">
                  <c:v>13.763999999999999</c:v>
                </c:pt>
                <c:pt idx="9036">
                  <c:v>13.766</c:v>
                </c:pt>
                <c:pt idx="9037">
                  <c:v>13.768000000000001</c:v>
                </c:pt>
                <c:pt idx="9038">
                  <c:v>13.769</c:v>
                </c:pt>
                <c:pt idx="9039">
                  <c:v>13.771000000000001</c:v>
                </c:pt>
                <c:pt idx="9040">
                  <c:v>13.773</c:v>
                </c:pt>
                <c:pt idx="9041">
                  <c:v>13.773999999999999</c:v>
                </c:pt>
                <c:pt idx="9042">
                  <c:v>13.776</c:v>
                </c:pt>
                <c:pt idx="9043">
                  <c:v>13.778</c:v>
                </c:pt>
                <c:pt idx="9044">
                  <c:v>13.779</c:v>
                </c:pt>
                <c:pt idx="9045">
                  <c:v>13.781000000000001</c:v>
                </c:pt>
                <c:pt idx="9046">
                  <c:v>13.782999999999999</c:v>
                </c:pt>
                <c:pt idx="9047">
                  <c:v>13.784000000000001</c:v>
                </c:pt>
                <c:pt idx="9048">
                  <c:v>13.786</c:v>
                </c:pt>
                <c:pt idx="9049">
                  <c:v>13.788</c:v>
                </c:pt>
                <c:pt idx="9050">
                  <c:v>13.789</c:v>
                </c:pt>
                <c:pt idx="9051">
                  <c:v>13.791</c:v>
                </c:pt>
                <c:pt idx="9052">
                  <c:v>13.792999999999999</c:v>
                </c:pt>
                <c:pt idx="9053">
                  <c:v>13.794</c:v>
                </c:pt>
                <c:pt idx="9054">
                  <c:v>13.795999999999999</c:v>
                </c:pt>
                <c:pt idx="9055">
                  <c:v>13.798</c:v>
                </c:pt>
                <c:pt idx="9056">
                  <c:v>13.798999999999999</c:v>
                </c:pt>
                <c:pt idx="9057">
                  <c:v>13.801</c:v>
                </c:pt>
                <c:pt idx="9058">
                  <c:v>13.803000000000001</c:v>
                </c:pt>
                <c:pt idx="9059">
                  <c:v>13.804</c:v>
                </c:pt>
                <c:pt idx="9060">
                  <c:v>13.805999999999999</c:v>
                </c:pt>
                <c:pt idx="9061">
                  <c:v>13.808</c:v>
                </c:pt>
                <c:pt idx="9062">
                  <c:v>13.81</c:v>
                </c:pt>
                <c:pt idx="9063">
                  <c:v>13.811</c:v>
                </c:pt>
                <c:pt idx="9064">
                  <c:v>13.813000000000001</c:v>
                </c:pt>
                <c:pt idx="9065">
                  <c:v>13.815</c:v>
                </c:pt>
                <c:pt idx="9066">
                  <c:v>13.816000000000001</c:v>
                </c:pt>
                <c:pt idx="9067">
                  <c:v>13.818</c:v>
                </c:pt>
                <c:pt idx="9068">
                  <c:v>13.82</c:v>
                </c:pt>
                <c:pt idx="9069">
                  <c:v>13.821</c:v>
                </c:pt>
                <c:pt idx="9070">
                  <c:v>13.823</c:v>
                </c:pt>
                <c:pt idx="9071">
                  <c:v>13.824999999999999</c:v>
                </c:pt>
                <c:pt idx="9072">
                  <c:v>13.826000000000001</c:v>
                </c:pt>
                <c:pt idx="9073">
                  <c:v>13.827999999999999</c:v>
                </c:pt>
                <c:pt idx="9074">
                  <c:v>13.83</c:v>
                </c:pt>
                <c:pt idx="9075">
                  <c:v>13.831</c:v>
                </c:pt>
                <c:pt idx="9076">
                  <c:v>13.833</c:v>
                </c:pt>
                <c:pt idx="9077">
                  <c:v>13.835000000000001</c:v>
                </c:pt>
                <c:pt idx="9078">
                  <c:v>13.836</c:v>
                </c:pt>
                <c:pt idx="9079">
                  <c:v>13.837999999999999</c:v>
                </c:pt>
                <c:pt idx="9080">
                  <c:v>13.84</c:v>
                </c:pt>
                <c:pt idx="9081">
                  <c:v>13.840999999999999</c:v>
                </c:pt>
                <c:pt idx="9082">
                  <c:v>13.843</c:v>
                </c:pt>
                <c:pt idx="9083">
                  <c:v>13.845000000000001</c:v>
                </c:pt>
                <c:pt idx="9084">
                  <c:v>13.847</c:v>
                </c:pt>
                <c:pt idx="9085">
                  <c:v>13.848000000000001</c:v>
                </c:pt>
                <c:pt idx="9086">
                  <c:v>13.85</c:v>
                </c:pt>
                <c:pt idx="9087">
                  <c:v>13.852</c:v>
                </c:pt>
                <c:pt idx="9088">
                  <c:v>13.853</c:v>
                </c:pt>
                <c:pt idx="9089">
                  <c:v>13.855</c:v>
                </c:pt>
                <c:pt idx="9090">
                  <c:v>13.856999999999999</c:v>
                </c:pt>
                <c:pt idx="9091">
                  <c:v>13.858000000000001</c:v>
                </c:pt>
                <c:pt idx="9092">
                  <c:v>13.86</c:v>
                </c:pt>
                <c:pt idx="9093">
                  <c:v>13.862</c:v>
                </c:pt>
                <c:pt idx="9094">
                  <c:v>13.863</c:v>
                </c:pt>
                <c:pt idx="9095">
                  <c:v>13.865</c:v>
                </c:pt>
                <c:pt idx="9096">
                  <c:v>13.867000000000001</c:v>
                </c:pt>
                <c:pt idx="9097">
                  <c:v>13.868</c:v>
                </c:pt>
                <c:pt idx="9098">
                  <c:v>13.87</c:v>
                </c:pt>
                <c:pt idx="9099">
                  <c:v>13.872</c:v>
                </c:pt>
                <c:pt idx="9100">
                  <c:v>13.872999999999999</c:v>
                </c:pt>
                <c:pt idx="9101">
                  <c:v>13.875</c:v>
                </c:pt>
                <c:pt idx="9102">
                  <c:v>13.877000000000001</c:v>
                </c:pt>
                <c:pt idx="9103">
                  <c:v>13.878</c:v>
                </c:pt>
                <c:pt idx="9104">
                  <c:v>13.88</c:v>
                </c:pt>
                <c:pt idx="9105">
                  <c:v>13.882</c:v>
                </c:pt>
                <c:pt idx="9106">
                  <c:v>13.882999999999999</c:v>
                </c:pt>
                <c:pt idx="9107">
                  <c:v>13.885</c:v>
                </c:pt>
                <c:pt idx="9108">
                  <c:v>13.887</c:v>
                </c:pt>
                <c:pt idx="9109">
                  <c:v>13.888</c:v>
                </c:pt>
                <c:pt idx="9110">
                  <c:v>13.89</c:v>
                </c:pt>
                <c:pt idx="9111">
                  <c:v>13.891999999999999</c:v>
                </c:pt>
                <c:pt idx="9112">
                  <c:v>13.893000000000001</c:v>
                </c:pt>
                <c:pt idx="9113">
                  <c:v>13.895</c:v>
                </c:pt>
                <c:pt idx="9114">
                  <c:v>13.897</c:v>
                </c:pt>
                <c:pt idx="9115">
                  <c:v>13.898</c:v>
                </c:pt>
                <c:pt idx="9116">
                  <c:v>13.9</c:v>
                </c:pt>
                <c:pt idx="9117">
                  <c:v>13.901999999999999</c:v>
                </c:pt>
                <c:pt idx="9118">
                  <c:v>13.903</c:v>
                </c:pt>
                <c:pt idx="9119">
                  <c:v>13.904999999999999</c:v>
                </c:pt>
                <c:pt idx="9120">
                  <c:v>13.907</c:v>
                </c:pt>
                <c:pt idx="9121">
                  <c:v>13.907999999999999</c:v>
                </c:pt>
                <c:pt idx="9122">
                  <c:v>13.91</c:v>
                </c:pt>
                <c:pt idx="9123">
                  <c:v>13.912000000000001</c:v>
                </c:pt>
                <c:pt idx="9124">
                  <c:v>13.913</c:v>
                </c:pt>
                <c:pt idx="9125">
                  <c:v>13.914999999999999</c:v>
                </c:pt>
                <c:pt idx="9126">
                  <c:v>13.917</c:v>
                </c:pt>
                <c:pt idx="9127">
                  <c:v>13.917999999999999</c:v>
                </c:pt>
                <c:pt idx="9128">
                  <c:v>13.92</c:v>
                </c:pt>
                <c:pt idx="9129">
                  <c:v>13.922000000000001</c:v>
                </c:pt>
                <c:pt idx="9130">
                  <c:v>13.923</c:v>
                </c:pt>
                <c:pt idx="9131">
                  <c:v>13.925000000000001</c:v>
                </c:pt>
                <c:pt idx="9132">
                  <c:v>13.927</c:v>
                </c:pt>
                <c:pt idx="9133">
                  <c:v>13.928000000000001</c:v>
                </c:pt>
                <c:pt idx="9134">
                  <c:v>13.93</c:v>
                </c:pt>
                <c:pt idx="9135">
                  <c:v>13.932</c:v>
                </c:pt>
                <c:pt idx="9136">
                  <c:v>13.933</c:v>
                </c:pt>
                <c:pt idx="9137">
                  <c:v>13.935</c:v>
                </c:pt>
                <c:pt idx="9138">
                  <c:v>13.936999999999999</c:v>
                </c:pt>
                <c:pt idx="9139">
                  <c:v>13.938000000000001</c:v>
                </c:pt>
                <c:pt idx="9140">
                  <c:v>13.94</c:v>
                </c:pt>
                <c:pt idx="9141">
                  <c:v>13.942</c:v>
                </c:pt>
                <c:pt idx="9142">
                  <c:v>13.943</c:v>
                </c:pt>
                <c:pt idx="9143">
                  <c:v>13.945</c:v>
                </c:pt>
                <c:pt idx="9144">
                  <c:v>13.946</c:v>
                </c:pt>
                <c:pt idx="9145">
                  <c:v>13.948</c:v>
                </c:pt>
                <c:pt idx="9146">
                  <c:v>13.95</c:v>
                </c:pt>
                <c:pt idx="9147">
                  <c:v>13.951000000000001</c:v>
                </c:pt>
                <c:pt idx="9148">
                  <c:v>13.952999999999999</c:v>
                </c:pt>
                <c:pt idx="9149">
                  <c:v>13.955</c:v>
                </c:pt>
                <c:pt idx="9150">
                  <c:v>13.956</c:v>
                </c:pt>
                <c:pt idx="9151">
                  <c:v>13.958</c:v>
                </c:pt>
                <c:pt idx="9152">
                  <c:v>13.96</c:v>
                </c:pt>
                <c:pt idx="9153">
                  <c:v>13.962</c:v>
                </c:pt>
                <c:pt idx="9154">
                  <c:v>13.962999999999999</c:v>
                </c:pt>
                <c:pt idx="9155">
                  <c:v>13.965</c:v>
                </c:pt>
                <c:pt idx="9156">
                  <c:v>13.965999999999999</c:v>
                </c:pt>
                <c:pt idx="9157">
                  <c:v>13.968</c:v>
                </c:pt>
                <c:pt idx="9158">
                  <c:v>13.97</c:v>
                </c:pt>
                <c:pt idx="9159">
                  <c:v>13.971</c:v>
                </c:pt>
                <c:pt idx="9160">
                  <c:v>13.973000000000001</c:v>
                </c:pt>
                <c:pt idx="9161">
                  <c:v>13.975</c:v>
                </c:pt>
                <c:pt idx="9162">
                  <c:v>13.976000000000001</c:v>
                </c:pt>
                <c:pt idx="9163">
                  <c:v>13.978</c:v>
                </c:pt>
                <c:pt idx="9164">
                  <c:v>13.98</c:v>
                </c:pt>
                <c:pt idx="9165">
                  <c:v>13.981</c:v>
                </c:pt>
                <c:pt idx="9166">
                  <c:v>13.983000000000001</c:v>
                </c:pt>
                <c:pt idx="9167">
                  <c:v>13.984</c:v>
                </c:pt>
                <c:pt idx="9168">
                  <c:v>13.986000000000001</c:v>
                </c:pt>
                <c:pt idx="9169">
                  <c:v>13.988</c:v>
                </c:pt>
                <c:pt idx="9170">
                  <c:v>13.989000000000001</c:v>
                </c:pt>
                <c:pt idx="9171">
                  <c:v>13.991</c:v>
                </c:pt>
                <c:pt idx="9172">
                  <c:v>13.993</c:v>
                </c:pt>
                <c:pt idx="9173">
                  <c:v>13.994999999999999</c:v>
                </c:pt>
                <c:pt idx="9174">
                  <c:v>13.996</c:v>
                </c:pt>
                <c:pt idx="9175">
                  <c:v>13.997999999999999</c:v>
                </c:pt>
                <c:pt idx="9176">
                  <c:v>13.999000000000001</c:v>
                </c:pt>
                <c:pt idx="9177">
                  <c:v>14.000999999999999</c:v>
                </c:pt>
                <c:pt idx="9178">
                  <c:v>14.003</c:v>
                </c:pt>
                <c:pt idx="9179">
                  <c:v>14.004</c:v>
                </c:pt>
                <c:pt idx="9180">
                  <c:v>14.006</c:v>
                </c:pt>
                <c:pt idx="9181">
                  <c:v>14.007999999999999</c:v>
                </c:pt>
                <c:pt idx="9182">
                  <c:v>14.009</c:v>
                </c:pt>
                <c:pt idx="9183">
                  <c:v>14.010999999999999</c:v>
                </c:pt>
                <c:pt idx="9184">
                  <c:v>14.013</c:v>
                </c:pt>
                <c:pt idx="9185">
                  <c:v>14.015000000000001</c:v>
                </c:pt>
                <c:pt idx="9186">
                  <c:v>14.016</c:v>
                </c:pt>
                <c:pt idx="9187">
                  <c:v>14.018000000000001</c:v>
                </c:pt>
                <c:pt idx="9188">
                  <c:v>14.02</c:v>
                </c:pt>
                <c:pt idx="9189">
                  <c:v>14.021000000000001</c:v>
                </c:pt>
                <c:pt idx="9190">
                  <c:v>14.023</c:v>
                </c:pt>
                <c:pt idx="9191">
                  <c:v>14.025</c:v>
                </c:pt>
                <c:pt idx="9192">
                  <c:v>14.026</c:v>
                </c:pt>
                <c:pt idx="9193">
                  <c:v>14.028</c:v>
                </c:pt>
                <c:pt idx="9194">
                  <c:v>14.03</c:v>
                </c:pt>
                <c:pt idx="9195">
                  <c:v>14.031000000000001</c:v>
                </c:pt>
                <c:pt idx="9196">
                  <c:v>14.032999999999999</c:v>
                </c:pt>
                <c:pt idx="9197">
                  <c:v>14.035</c:v>
                </c:pt>
                <c:pt idx="9198">
                  <c:v>14.037000000000001</c:v>
                </c:pt>
                <c:pt idx="9199">
                  <c:v>14.038</c:v>
                </c:pt>
                <c:pt idx="9200">
                  <c:v>14.04</c:v>
                </c:pt>
                <c:pt idx="9201">
                  <c:v>14.042</c:v>
                </c:pt>
                <c:pt idx="9202">
                  <c:v>14.042999999999999</c:v>
                </c:pt>
                <c:pt idx="9203">
                  <c:v>14.045</c:v>
                </c:pt>
                <c:pt idx="9204">
                  <c:v>14.047000000000001</c:v>
                </c:pt>
                <c:pt idx="9205">
                  <c:v>14.048</c:v>
                </c:pt>
                <c:pt idx="9206">
                  <c:v>14.05</c:v>
                </c:pt>
                <c:pt idx="9207">
                  <c:v>14.052</c:v>
                </c:pt>
                <c:pt idx="9208">
                  <c:v>14.053000000000001</c:v>
                </c:pt>
                <c:pt idx="9209">
                  <c:v>14.055</c:v>
                </c:pt>
                <c:pt idx="9210">
                  <c:v>14.057</c:v>
                </c:pt>
                <c:pt idx="9211">
                  <c:v>14.058</c:v>
                </c:pt>
                <c:pt idx="9212">
                  <c:v>14.06</c:v>
                </c:pt>
                <c:pt idx="9213">
                  <c:v>14.061999999999999</c:v>
                </c:pt>
                <c:pt idx="9214">
                  <c:v>14.063000000000001</c:v>
                </c:pt>
                <c:pt idx="9215">
                  <c:v>14.065</c:v>
                </c:pt>
                <c:pt idx="9216">
                  <c:v>14.067</c:v>
                </c:pt>
                <c:pt idx="9217">
                  <c:v>14.068</c:v>
                </c:pt>
                <c:pt idx="9218">
                  <c:v>14.07</c:v>
                </c:pt>
                <c:pt idx="9219">
                  <c:v>14.071999999999999</c:v>
                </c:pt>
                <c:pt idx="9220">
                  <c:v>14.073</c:v>
                </c:pt>
                <c:pt idx="9221">
                  <c:v>14.074999999999999</c:v>
                </c:pt>
                <c:pt idx="9222">
                  <c:v>14.077</c:v>
                </c:pt>
                <c:pt idx="9223">
                  <c:v>14.077999999999999</c:v>
                </c:pt>
                <c:pt idx="9224">
                  <c:v>14.08</c:v>
                </c:pt>
                <c:pt idx="9225">
                  <c:v>14.082000000000001</c:v>
                </c:pt>
                <c:pt idx="9226">
                  <c:v>14.083</c:v>
                </c:pt>
                <c:pt idx="9227">
                  <c:v>14.085000000000001</c:v>
                </c:pt>
                <c:pt idx="9228">
                  <c:v>14.087</c:v>
                </c:pt>
                <c:pt idx="9229">
                  <c:v>14.089</c:v>
                </c:pt>
                <c:pt idx="9230">
                  <c:v>14.09</c:v>
                </c:pt>
                <c:pt idx="9231">
                  <c:v>14.092000000000001</c:v>
                </c:pt>
                <c:pt idx="9232">
                  <c:v>14.093</c:v>
                </c:pt>
                <c:pt idx="9233">
                  <c:v>14.095000000000001</c:v>
                </c:pt>
                <c:pt idx="9234">
                  <c:v>14.097</c:v>
                </c:pt>
                <c:pt idx="9235">
                  <c:v>14.098000000000001</c:v>
                </c:pt>
                <c:pt idx="9236">
                  <c:v>14.1</c:v>
                </c:pt>
                <c:pt idx="9237">
                  <c:v>14.102</c:v>
                </c:pt>
                <c:pt idx="9238">
                  <c:v>14.103999999999999</c:v>
                </c:pt>
                <c:pt idx="9239">
                  <c:v>14.105</c:v>
                </c:pt>
                <c:pt idx="9240">
                  <c:v>14.106999999999999</c:v>
                </c:pt>
                <c:pt idx="9241">
                  <c:v>14.109</c:v>
                </c:pt>
                <c:pt idx="9242">
                  <c:v>14.11</c:v>
                </c:pt>
                <c:pt idx="9243">
                  <c:v>14.112</c:v>
                </c:pt>
                <c:pt idx="9244">
                  <c:v>14.114000000000001</c:v>
                </c:pt>
                <c:pt idx="9245">
                  <c:v>14.115</c:v>
                </c:pt>
                <c:pt idx="9246">
                  <c:v>14.117000000000001</c:v>
                </c:pt>
                <c:pt idx="9247">
                  <c:v>14.119</c:v>
                </c:pt>
                <c:pt idx="9248">
                  <c:v>14.12</c:v>
                </c:pt>
                <c:pt idx="9249">
                  <c:v>14.122</c:v>
                </c:pt>
                <c:pt idx="9250">
                  <c:v>14.124000000000001</c:v>
                </c:pt>
                <c:pt idx="9251">
                  <c:v>14.125</c:v>
                </c:pt>
                <c:pt idx="9252">
                  <c:v>14.127000000000001</c:v>
                </c:pt>
                <c:pt idx="9253">
                  <c:v>14.129</c:v>
                </c:pt>
                <c:pt idx="9254">
                  <c:v>14.13</c:v>
                </c:pt>
                <c:pt idx="9255">
                  <c:v>14.132</c:v>
                </c:pt>
                <c:pt idx="9256">
                  <c:v>14.134</c:v>
                </c:pt>
                <c:pt idx="9257">
                  <c:v>14.135</c:v>
                </c:pt>
                <c:pt idx="9258">
                  <c:v>14.137</c:v>
                </c:pt>
                <c:pt idx="9259">
                  <c:v>14.138999999999999</c:v>
                </c:pt>
                <c:pt idx="9260">
                  <c:v>14.14</c:v>
                </c:pt>
                <c:pt idx="9261">
                  <c:v>14.141999999999999</c:v>
                </c:pt>
                <c:pt idx="9262">
                  <c:v>14.144</c:v>
                </c:pt>
                <c:pt idx="9263">
                  <c:v>14.145</c:v>
                </c:pt>
                <c:pt idx="9264">
                  <c:v>14.147</c:v>
                </c:pt>
                <c:pt idx="9265">
                  <c:v>14.148999999999999</c:v>
                </c:pt>
                <c:pt idx="9266">
                  <c:v>14.15</c:v>
                </c:pt>
                <c:pt idx="9267">
                  <c:v>14.151999999999999</c:v>
                </c:pt>
                <c:pt idx="9268">
                  <c:v>14.154</c:v>
                </c:pt>
                <c:pt idx="9269">
                  <c:v>14.154999999999999</c:v>
                </c:pt>
                <c:pt idx="9270">
                  <c:v>14.157</c:v>
                </c:pt>
                <c:pt idx="9271">
                  <c:v>14.159000000000001</c:v>
                </c:pt>
                <c:pt idx="9272">
                  <c:v>14.16</c:v>
                </c:pt>
                <c:pt idx="9273">
                  <c:v>14.162000000000001</c:v>
                </c:pt>
                <c:pt idx="9274">
                  <c:v>14.164</c:v>
                </c:pt>
                <c:pt idx="9275">
                  <c:v>14.164999999999999</c:v>
                </c:pt>
                <c:pt idx="9276">
                  <c:v>14.167</c:v>
                </c:pt>
                <c:pt idx="9277">
                  <c:v>14.169</c:v>
                </c:pt>
                <c:pt idx="9278">
                  <c:v>14.17</c:v>
                </c:pt>
                <c:pt idx="9279">
                  <c:v>14.172000000000001</c:v>
                </c:pt>
                <c:pt idx="9280">
                  <c:v>14.173999999999999</c:v>
                </c:pt>
                <c:pt idx="9281">
                  <c:v>14.175000000000001</c:v>
                </c:pt>
                <c:pt idx="9282">
                  <c:v>14.177</c:v>
                </c:pt>
                <c:pt idx="9283">
                  <c:v>14.179</c:v>
                </c:pt>
                <c:pt idx="9284">
                  <c:v>14.18</c:v>
                </c:pt>
                <c:pt idx="9285">
                  <c:v>14.182</c:v>
                </c:pt>
                <c:pt idx="9286">
                  <c:v>14.183999999999999</c:v>
                </c:pt>
                <c:pt idx="9287">
                  <c:v>14.186</c:v>
                </c:pt>
                <c:pt idx="9288">
                  <c:v>14.186999999999999</c:v>
                </c:pt>
                <c:pt idx="9289">
                  <c:v>14.189</c:v>
                </c:pt>
                <c:pt idx="9290">
                  <c:v>14.191000000000001</c:v>
                </c:pt>
                <c:pt idx="9291">
                  <c:v>14.192</c:v>
                </c:pt>
                <c:pt idx="9292">
                  <c:v>14.194000000000001</c:v>
                </c:pt>
                <c:pt idx="9293">
                  <c:v>14.196</c:v>
                </c:pt>
                <c:pt idx="9294">
                  <c:v>14.196999999999999</c:v>
                </c:pt>
                <c:pt idx="9295">
                  <c:v>14.199</c:v>
                </c:pt>
                <c:pt idx="9296">
                  <c:v>14.2</c:v>
                </c:pt>
                <c:pt idx="9297">
                  <c:v>14.202</c:v>
                </c:pt>
                <c:pt idx="9298">
                  <c:v>14.204000000000001</c:v>
                </c:pt>
                <c:pt idx="9299">
                  <c:v>14.205</c:v>
                </c:pt>
                <c:pt idx="9300">
                  <c:v>14.207000000000001</c:v>
                </c:pt>
                <c:pt idx="9301">
                  <c:v>14.209</c:v>
                </c:pt>
                <c:pt idx="9302">
                  <c:v>14.21</c:v>
                </c:pt>
                <c:pt idx="9303">
                  <c:v>14.212</c:v>
                </c:pt>
                <c:pt idx="9304">
                  <c:v>14.212999999999999</c:v>
                </c:pt>
                <c:pt idx="9305">
                  <c:v>14.215</c:v>
                </c:pt>
                <c:pt idx="9306">
                  <c:v>14.217000000000001</c:v>
                </c:pt>
                <c:pt idx="9307">
                  <c:v>14.218</c:v>
                </c:pt>
                <c:pt idx="9308">
                  <c:v>14.22</c:v>
                </c:pt>
                <c:pt idx="9309">
                  <c:v>14.222</c:v>
                </c:pt>
                <c:pt idx="9310">
                  <c:v>14.223000000000001</c:v>
                </c:pt>
                <c:pt idx="9311">
                  <c:v>14.225</c:v>
                </c:pt>
                <c:pt idx="9312">
                  <c:v>14.227</c:v>
                </c:pt>
                <c:pt idx="9313">
                  <c:v>14.228999999999999</c:v>
                </c:pt>
                <c:pt idx="9314">
                  <c:v>14.23</c:v>
                </c:pt>
                <c:pt idx="9315">
                  <c:v>14.231999999999999</c:v>
                </c:pt>
                <c:pt idx="9316">
                  <c:v>14.233000000000001</c:v>
                </c:pt>
                <c:pt idx="9317">
                  <c:v>14.234999999999999</c:v>
                </c:pt>
                <c:pt idx="9318">
                  <c:v>14.237</c:v>
                </c:pt>
                <c:pt idx="9319">
                  <c:v>14.239000000000001</c:v>
                </c:pt>
                <c:pt idx="9320">
                  <c:v>14.24</c:v>
                </c:pt>
                <c:pt idx="9321">
                  <c:v>14.242000000000001</c:v>
                </c:pt>
                <c:pt idx="9322">
                  <c:v>14.243</c:v>
                </c:pt>
                <c:pt idx="9323">
                  <c:v>14.244999999999999</c:v>
                </c:pt>
                <c:pt idx="9324">
                  <c:v>14.247</c:v>
                </c:pt>
                <c:pt idx="9325">
                  <c:v>14.249000000000001</c:v>
                </c:pt>
                <c:pt idx="9326">
                  <c:v>14.25</c:v>
                </c:pt>
                <c:pt idx="9327">
                  <c:v>14.252000000000001</c:v>
                </c:pt>
                <c:pt idx="9328">
                  <c:v>14.254</c:v>
                </c:pt>
                <c:pt idx="9329">
                  <c:v>14.255000000000001</c:v>
                </c:pt>
                <c:pt idx="9330">
                  <c:v>14.257</c:v>
                </c:pt>
                <c:pt idx="9331">
                  <c:v>14.257999999999999</c:v>
                </c:pt>
                <c:pt idx="9332">
                  <c:v>14.26</c:v>
                </c:pt>
                <c:pt idx="9333">
                  <c:v>14.262</c:v>
                </c:pt>
                <c:pt idx="9334">
                  <c:v>14.263</c:v>
                </c:pt>
                <c:pt idx="9335">
                  <c:v>14.265000000000001</c:v>
                </c:pt>
                <c:pt idx="9336">
                  <c:v>14.266999999999999</c:v>
                </c:pt>
                <c:pt idx="9337">
                  <c:v>14.269</c:v>
                </c:pt>
                <c:pt idx="9338">
                  <c:v>14.27</c:v>
                </c:pt>
                <c:pt idx="9339">
                  <c:v>14.272</c:v>
                </c:pt>
                <c:pt idx="9340">
                  <c:v>14.273</c:v>
                </c:pt>
                <c:pt idx="9341">
                  <c:v>14.276</c:v>
                </c:pt>
                <c:pt idx="9342">
                  <c:v>14.276999999999999</c:v>
                </c:pt>
                <c:pt idx="9343">
                  <c:v>14.279</c:v>
                </c:pt>
                <c:pt idx="9344">
                  <c:v>14.28</c:v>
                </c:pt>
                <c:pt idx="9345">
                  <c:v>14.282</c:v>
                </c:pt>
                <c:pt idx="9346">
                  <c:v>14.284000000000001</c:v>
                </c:pt>
                <c:pt idx="9347">
                  <c:v>14.286</c:v>
                </c:pt>
                <c:pt idx="9348">
                  <c:v>14.287000000000001</c:v>
                </c:pt>
                <c:pt idx="9349">
                  <c:v>14.289</c:v>
                </c:pt>
                <c:pt idx="9350">
                  <c:v>14.291</c:v>
                </c:pt>
                <c:pt idx="9351">
                  <c:v>14.292</c:v>
                </c:pt>
                <c:pt idx="9352">
                  <c:v>14.294</c:v>
                </c:pt>
                <c:pt idx="9353">
                  <c:v>14.295999999999999</c:v>
                </c:pt>
                <c:pt idx="9354">
                  <c:v>14.297000000000001</c:v>
                </c:pt>
                <c:pt idx="9355">
                  <c:v>14.298999999999999</c:v>
                </c:pt>
                <c:pt idx="9356">
                  <c:v>14.301</c:v>
                </c:pt>
                <c:pt idx="9357">
                  <c:v>14.302</c:v>
                </c:pt>
                <c:pt idx="9358">
                  <c:v>14.304</c:v>
                </c:pt>
                <c:pt idx="9359">
                  <c:v>14.305999999999999</c:v>
                </c:pt>
                <c:pt idx="9360">
                  <c:v>14.307</c:v>
                </c:pt>
                <c:pt idx="9361">
                  <c:v>14.308999999999999</c:v>
                </c:pt>
                <c:pt idx="9362">
                  <c:v>14.31</c:v>
                </c:pt>
                <c:pt idx="9363">
                  <c:v>14.311999999999999</c:v>
                </c:pt>
                <c:pt idx="9364">
                  <c:v>14.314</c:v>
                </c:pt>
                <c:pt idx="9365">
                  <c:v>14.316000000000001</c:v>
                </c:pt>
                <c:pt idx="9366">
                  <c:v>14.317</c:v>
                </c:pt>
                <c:pt idx="9367">
                  <c:v>14.319000000000001</c:v>
                </c:pt>
                <c:pt idx="9368">
                  <c:v>14.321</c:v>
                </c:pt>
                <c:pt idx="9369">
                  <c:v>14.321999999999999</c:v>
                </c:pt>
                <c:pt idx="9370">
                  <c:v>14.324</c:v>
                </c:pt>
                <c:pt idx="9371">
                  <c:v>14.326000000000001</c:v>
                </c:pt>
                <c:pt idx="9372">
                  <c:v>14.327</c:v>
                </c:pt>
                <c:pt idx="9373">
                  <c:v>14.329000000000001</c:v>
                </c:pt>
                <c:pt idx="9374">
                  <c:v>14.331</c:v>
                </c:pt>
                <c:pt idx="9375">
                  <c:v>14.332000000000001</c:v>
                </c:pt>
                <c:pt idx="9376">
                  <c:v>14.335000000000001</c:v>
                </c:pt>
                <c:pt idx="9377">
                  <c:v>14.336</c:v>
                </c:pt>
                <c:pt idx="9378">
                  <c:v>14.337999999999999</c:v>
                </c:pt>
                <c:pt idx="9379">
                  <c:v>14.339</c:v>
                </c:pt>
                <c:pt idx="9380">
                  <c:v>14.340999999999999</c:v>
                </c:pt>
                <c:pt idx="9381">
                  <c:v>14.343</c:v>
                </c:pt>
                <c:pt idx="9382">
                  <c:v>14.343999999999999</c:v>
                </c:pt>
                <c:pt idx="9383">
                  <c:v>14.346</c:v>
                </c:pt>
                <c:pt idx="9384">
                  <c:v>14.348000000000001</c:v>
                </c:pt>
                <c:pt idx="9385">
                  <c:v>14.349</c:v>
                </c:pt>
                <c:pt idx="9386">
                  <c:v>14.351000000000001</c:v>
                </c:pt>
                <c:pt idx="9387">
                  <c:v>14.353</c:v>
                </c:pt>
                <c:pt idx="9388">
                  <c:v>14.355</c:v>
                </c:pt>
                <c:pt idx="9389">
                  <c:v>14.356</c:v>
                </c:pt>
                <c:pt idx="9390">
                  <c:v>14.358000000000001</c:v>
                </c:pt>
                <c:pt idx="9391">
                  <c:v>14.359</c:v>
                </c:pt>
                <c:pt idx="9392">
                  <c:v>14.361000000000001</c:v>
                </c:pt>
                <c:pt idx="9393">
                  <c:v>14.363</c:v>
                </c:pt>
                <c:pt idx="9394">
                  <c:v>14.364000000000001</c:v>
                </c:pt>
                <c:pt idx="9395">
                  <c:v>14.366</c:v>
                </c:pt>
                <c:pt idx="9396">
                  <c:v>14.368</c:v>
                </c:pt>
                <c:pt idx="9397">
                  <c:v>14.369</c:v>
                </c:pt>
                <c:pt idx="9398">
                  <c:v>14.371</c:v>
                </c:pt>
                <c:pt idx="9399">
                  <c:v>14.372999999999999</c:v>
                </c:pt>
                <c:pt idx="9400">
                  <c:v>14.375</c:v>
                </c:pt>
                <c:pt idx="9401">
                  <c:v>14.375999999999999</c:v>
                </c:pt>
                <c:pt idx="9402">
                  <c:v>14.378</c:v>
                </c:pt>
                <c:pt idx="9403">
                  <c:v>14.379</c:v>
                </c:pt>
                <c:pt idx="9404">
                  <c:v>14.381</c:v>
                </c:pt>
                <c:pt idx="9405">
                  <c:v>14.382999999999999</c:v>
                </c:pt>
                <c:pt idx="9406">
                  <c:v>14.384</c:v>
                </c:pt>
                <c:pt idx="9407">
                  <c:v>14.385999999999999</c:v>
                </c:pt>
                <c:pt idx="9408">
                  <c:v>14.388</c:v>
                </c:pt>
                <c:pt idx="9409">
                  <c:v>14.388999999999999</c:v>
                </c:pt>
                <c:pt idx="9410">
                  <c:v>14.391</c:v>
                </c:pt>
                <c:pt idx="9411">
                  <c:v>14.393000000000001</c:v>
                </c:pt>
                <c:pt idx="9412">
                  <c:v>14.395</c:v>
                </c:pt>
                <c:pt idx="9413">
                  <c:v>14.396000000000001</c:v>
                </c:pt>
                <c:pt idx="9414">
                  <c:v>14.398</c:v>
                </c:pt>
                <c:pt idx="9415">
                  <c:v>14.398999999999999</c:v>
                </c:pt>
                <c:pt idx="9416">
                  <c:v>14.401</c:v>
                </c:pt>
                <c:pt idx="9417">
                  <c:v>14.403</c:v>
                </c:pt>
                <c:pt idx="9418">
                  <c:v>14.404</c:v>
                </c:pt>
                <c:pt idx="9419">
                  <c:v>14.406000000000001</c:v>
                </c:pt>
                <c:pt idx="9420">
                  <c:v>14.407999999999999</c:v>
                </c:pt>
                <c:pt idx="9421">
                  <c:v>14.409000000000001</c:v>
                </c:pt>
                <c:pt idx="9422">
                  <c:v>14.411</c:v>
                </c:pt>
                <c:pt idx="9423">
                  <c:v>14.413</c:v>
                </c:pt>
                <c:pt idx="9424">
                  <c:v>14.414999999999999</c:v>
                </c:pt>
                <c:pt idx="9425">
                  <c:v>14.416</c:v>
                </c:pt>
                <c:pt idx="9426">
                  <c:v>14.417999999999999</c:v>
                </c:pt>
                <c:pt idx="9427">
                  <c:v>14.419</c:v>
                </c:pt>
                <c:pt idx="9428">
                  <c:v>14.420999999999999</c:v>
                </c:pt>
                <c:pt idx="9429">
                  <c:v>14.423</c:v>
                </c:pt>
                <c:pt idx="9430">
                  <c:v>14.423999999999999</c:v>
                </c:pt>
                <c:pt idx="9431">
                  <c:v>14.426</c:v>
                </c:pt>
                <c:pt idx="9432">
                  <c:v>14.428000000000001</c:v>
                </c:pt>
                <c:pt idx="9433">
                  <c:v>14.429</c:v>
                </c:pt>
                <c:pt idx="9434">
                  <c:v>14.430999999999999</c:v>
                </c:pt>
                <c:pt idx="9435">
                  <c:v>14.433</c:v>
                </c:pt>
                <c:pt idx="9436">
                  <c:v>14.433999999999999</c:v>
                </c:pt>
                <c:pt idx="9437">
                  <c:v>14.436</c:v>
                </c:pt>
                <c:pt idx="9438">
                  <c:v>14.438000000000001</c:v>
                </c:pt>
                <c:pt idx="9439">
                  <c:v>14.439</c:v>
                </c:pt>
                <c:pt idx="9440">
                  <c:v>14.441000000000001</c:v>
                </c:pt>
                <c:pt idx="9441">
                  <c:v>14.443</c:v>
                </c:pt>
                <c:pt idx="9442">
                  <c:v>14.444000000000001</c:v>
                </c:pt>
                <c:pt idx="9443">
                  <c:v>14.446</c:v>
                </c:pt>
                <c:pt idx="9444">
                  <c:v>14.448</c:v>
                </c:pt>
                <c:pt idx="9445">
                  <c:v>14.449</c:v>
                </c:pt>
                <c:pt idx="9446">
                  <c:v>14.451000000000001</c:v>
                </c:pt>
                <c:pt idx="9447">
                  <c:v>14.452999999999999</c:v>
                </c:pt>
                <c:pt idx="9448">
                  <c:v>14.454000000000001</c:v>
                </c:pt>
                <c:pt idx="9449">
                  <c:v>14.456</c:v>
                </c:pt>
                <c:pt idx="9450">
                  <c:v>14.458</c:v>
                </c:pt>
                <c:pt idx="9451">
                  <c:v>14.459</c:v>
                </c:pt>
                <c:pt idx="9452">
                  <c:v>14.461</c:v>
                </c:pt>
                <c:pt idx="9453">
                  <c:v>14.462999999999999</c:v>
                </c:pt>
                <c:pt idx="9454">
                  <c:v>14.464</c:v>
                </c:pt>
                <c:pt idx="9455">
                  <c:v>14.465999999999999</c:v>
                </c:pt>
                <c:pt idx="9456">
                  <c:v>14.468</c:v>
                </c:pt>
                <c:pt idx="9457">
                  <c:v>14.468999999999999</c:v>
                </c:pt>
                <c:pt idx="9458">
                  <c:v>14.471</c:v>
                </c:pt>
                <c:pt idx="9459">
                  <c:v>14.473000000000001</c:v>
                </c:pt>
                <c:pt idx="9460">
                  <c:v>14.475</c:v>
                </c:pt>
                <c:pt idx="9461">
                  <c:v>14.476000000000001</c:v>
                </c:pt>
                <c:pt idx="9462">
                  <c:v>14.478</c:v>
                </c:pt>
                <c:pt idx="9463">
                  <c:v>14.478999999999999</c:v>
                </c:pt>
                <c:pt idx="9464">
                  <c:v>14.481</c:v>
                </c:pt>
                <c:pt idx="9465">
                  <c:v>14.483000000000001</c:v>
                </c:pt>
                <c:pt idx="9466">
                  <c:v>14.484</c:v>
                </c:pt>
                <c:pt idx="9467">
                  <c:v>14.486000000000001</c:v>
                </c:pt>
                <c:pt idx="9468">
                  <c:v>14.488</c:v>
                </c:pt>
                <c:pt idx="9469">
                  <c:v>14.489000000000001</c:v>
                </c:pt>
                <c:pt idx="9470">
                  <c:v>14.491</c:v>
                </c:pt>
                <c:pt idx="9471">
                  <c:v>14.493</c:v>
                </c:pt>
                <c:pt idx="9472">
                  <c:v>14.494</c:v>
                </c:pt>
                <c:pt idx="9473">
                  <c:v>14.496</c:v>
                </c:pt>
                <c:pt idx="9474">
                  <c:v>14.497999999999999</c:v>
                </c:pt>
                <c:pt idx="9475">
                  <c:v>14.499000000000001</c:v>
                </c:pt>
                <c:pt idx="9476">
                  <c:v>14.500999999999999</c:v>
                </c:pt>
                <c:pt idx="9477">
                  <c:v>14.503</c:v>
                </c:pt>
                <c:pt idx="9478">
                  <c:v>14.504</c:v>
                </c:pt>
                <c:pt idx="9479">
                  <c:v>14.506</c:v>
                </c:pt>
                <c:pt idx="9480">
                  <c:v>14.507999999999999</c:v>
                </c:pt>
                <c:pt idx="9481">
                  <c:v>14.509</c:v>
                </c:pt>
                <c:pt idx="9482">
                  <c:v>14.510999999999999</c:v>
                </c:pt>
                <c:pt idx="9483">
                  <c:v>14.513</c:v>
                </c:pt>
                <c:pt idx="9484">
                  <c:v>14.513999999999999</c:v>
                </c:pt>
                <c:pt idx="9485">
                  <c:v>14.516</c:v>
                </c:pt>
                <c:pt idx="9486">
                  <c:v>14.518000000000001</c:v>
                </c:pt>
                <c:pt idx="9487">
                  <c:v>14.519</c:v>
                </c:pt>
                <c:pt idx="9488">
                  <c:v>14.521000000000001</c:v>
                </c:pt>
                <c:pt idx="9489">
                  <c:v>14.523</c:v>
                </c:pt>
                <c:pt idx="9490">
                  <c:v>14.523999999999999</c:v>
                </c:pt>
                <c:pt idx="9491">
                  <c:v>14.526</c:v>
                </c:pt>
                <c:pt idx="9492">
                  <c:v>14.528</c:v>
                </c:pt>
                <c:pt idx="9493">
                  <c:v>14.529</c:v>
                </c:pt>
                <c:pt idx="9494">
                  <c:v>14.531000000000001</c:v>
                </c:pt>
                <c:pt idx="9495">
                  <c:v>14.532999999999999</c:v>
                </c:pt>
                <c:pt idx="9496">
                  <c:v>14.534000000000001</c:v>
                </c:pt>
                <c:pt idx="9497">
                  <c:v>14.536</c:v>
                </c:pt>
                <c:pt idx="9498">
                  <c:v>14.538</c:v>
                </c:pt>
                <c:pt idx="9499">
                  <c:v>14.539</c:v>
                </c:pt>
                <c:pt idx="9500">
                  <c:v>14.541</c:v>
                </c:pt>
                <c:pt idx="9501">
                  <c:v>14.542999999999999</c:v>
                </c:pt>
                <c:pt idx="9502">
                  <c:v>14.544</c:v>
                </c:pt>
                <c:pt idx="9503">
                  <c:v>14.545999999999999</c:v>
                </c:pt>
                <c:pt idx="9504">
                  <c:v>14.548</c:v>
                </c:pt>
                <c:pt idx="9505">
                  <c:v>14.548999999999999</c:v>
                </c:pt>
                <c:pt idx="9506">
                  <c:v>14.551</c:v>
                </c:pt>
                <c:pt idx="9507">
                  <c:v>14.553000000000001</c:v>
                </c:pt>
                <c:pt idx="9508">
                  <c:v>14.554</c:v>
                </c:pt>
                <c:pt idx="9509">
                  <c:v>14.555999999999999</c:v>
                </c:pt>
                <c:pt idx="9510">
                  <c:v>14.558</c:v>
                </c:pt>
                <c:pt idx="9511">
                  <c:v>14.558999999999999</c:v>
                </c:pt>
                <c:pt idx="9512">
                  <c:v>14.561</c:v>
                </c:pt>
                <c:pt idx="9513">
                  <c:v>14.563000000000001</c:v>
                </c:pt>
                <c:pt idx="9514">
                  <c:v>14.564</c:v>
                </c:pt>
                <c:pt idx="9515">
                  <c:v>14.566000000000001</c:v>
                </c:pt>
                <c:pt idx="9516">
                  <c:v>14.568</c:v>
                </c:pt>
                <c:pt idx="9517">
                  <c:v>14.569000000000001</c:v>
                </c:pt>
                <c:pt idx="9518">
                  <c:v>14.571</c:v>
                </c:pt>
                <c:pt idx="9519">
                  <c:v>14.573</c:v>
                </c:pt>
                <c:pt idx="9520">
                  <c:v>14.574</c:v>
                </c:pt>
                <c:pt idx="9521">
                  <c:v>14.576000000000001</c:v>
                </c:pt>
                <c:pt idx="9522">
                  <c:v>14.577999999999999</c:v>
                </c:pt>
                <c:pt idx="9523">
                  <c:v>14.579000000000001</c:v>
                </c:pt>
                <c:pt idx="9524">
                  <c:v>14.581</c:v>
                </c:pt>
                <c:pt idx="9525">
                  <c:v>14.583</c:v>
                </c:pt>
                <c:pt idx="9526">
                  <c:v>14.584</c:v>
                </c:pt>
                <c:pt idx="9527">
                  <c:v>14.586</c:v>
                </c:pt>
                <c:pt idx="9528">
                  <c:v>14.587999999999999</c:v>
                </c:pt>
                <c:pt idx="9529">
                  <c:v>14.589</c:v>
                </c:pt>
                <c:pt idx="9530">
                  <c:v>14.590999999999999</c:v>
                </c:pt>
                <c:pt idx="9531">
                  <c:v>14.593</c:v>
                </c:pt>
                <c:pt idx="9532">
                  <c:v>14.593999999999999</c:v>
                </c:pt>
                <c:pt idx="9533">
                  <c:v>14.596</c:v>
                </c:pt>
                <c:pt idx="9534">
                  <c:v>14.598000000000001</c:v>
                </c:pt>
                <c:pt idx="9535">
                  <c:v>14.599</c:v>
                </c:pt>
                <c:pt idx="9536">
                  <c:v>14.601000000000001</c:v>
                </c:pt>
                <c:pt idx="9537">
                  <c:v>14.603</c:v>
                </c:pt>
                <c:pt idx="9538">
                  <c:v>14.603999999999999</c:v>
                </c:pt>
                <c:pt idx="9539">
                  <c:v>14.606</c:v>
                </c:pt>
                <c:pt idx="9540">
                  <c:v>14.608000000000001</c:v>
                </c:pt>
                <c:pt idx="9541">
                  <c:v>14.609</c:v>
                </c:pt>
                <c:pt idx="9542">
                  <c:v>14.611000000000001</c:v>
                </c:pt>
                <c:pt idx="9543">
                  <c:v>14.613</c:v>
                </c:pt>
                <c:pt idx="9544">
                  <c:v>14.614000000000001</c:v>
                </c:pt>
                <c:pt idx="9545">
                  <c:v>14.616</c:v>
                </c:pt>
                <c:pt idx="9546">
                  <c:v>14.618</c:v>
                </c:pt>
                <c:pt idx="9547">
                  <c:v>14.619</c:v>
                </c:pt>
                <c:pt idx="9548">
                  <c:v>14.621</c:v>
                </c:pt>
                <c:pt idx="9549">
                  <c:v>14.622999999999999</c:v>
                </c:pt>
                <c:pt idx="9550">
                  <c:v>14.624000000000001</c:v>
                </c:pt>
                <c:pt idx="9551">
                  <c:v>14.625999999999999</c:v>
                </c:pt>
                <c:pt idx="9552">
                  <c:v>14.628</c:v>
                </c:pt>
                <c:pt idx="9553">
                  <c:v>14.629</c:v>
                </c:pt>
                <c:pt idx="9554">
                  <c:v>14.631</c:v>
                </c:pt>
                <c:pt idx="9555">
                  <c:v>14.632999999999999</c:v>
                </c:pt>
                <c:pt idx="9556">
                  <c:v>14.634</c:v>
                </c:pt>
                <c:pt idx="9557">
                  <c:v>14.635999999999999</c:v>
                </c:pt>
                <c:pt idx="9558">
                  <c:v>14.638</c:v>
                </c:pt>
                <c:pt idx="9559">
                  <c:v>14.638999999999999</c:v>
                </c:pt>
                <c:pt idx="9560">
                  <c:v>14.641</c:v>
                </c:pt>
                <c:pt idx="9561">
                  <c:v>14.643000000000001</c:v>
                </c:pt>
                <c:pt idx="9562">
                  <c:v>14.644</c:v>
                </c:pt>
                <c:pt idx="9563">
                  <c:v>14.646000000000001</c:v>
                </c:pt>
                <c:pt idx="9564">
                  <c:v>14.648</c:v>
                </c:pt>
                <c:pt idx="9565">
                  <c:v>14.648999999999999</c:v>
                </c:pt>
                <c:pt idx="9566">
                  <c:v>14.651</c:v>
                </c:pt>
                <c:pt idx="9567">
                  <c:v>14.653</c:v>
                </c:pt>
                <c:pt idx="9568">
                  <c:v>14.654999999999999</c:v>
                </c:pt>
                <c:pt idx="9569">
                  <c:v>14.656000000000001</c:v>
                </c:pt>
                <c:pt idx="9570">
                  <c:v>14.657999999999999</c:v>
                </c:pt>
                <c:pt idx="9571">
                  <c:v>14.66</c:v>
                </c:pt>
                <c:pt idx="9572">
                  <c:v>14.661</c:v>
                </c:pt>
                <c:pt idx="9573">
                  <c:v>14.663</c:v>
                </c:pt>
                <c:pt idx="9574">
                  <c:v>14.664</c:v>
                </c:pt>
                <c:pt idx="9575">
                  <c:v>14.666</c:v>
                </c:pt>
                <c:pt idx="9576">
                  <c:v>14.667999999999999</c:v>
                </c:pt>
                <c:pt idx="9577">
                  <c:v>14.67</c:v>
                </c:pt>
                <c:pt idx="9578">
                  <c:v>14.670999999999999</c:v>
                </c:pt>
                <c:pt idx="9579">
                  <c:v>14.673</c:v>
                </c:pt>
                <c:pt idx="9580">
                  <c:v>14.675000000000001</c:v>
                </c:pt>
                <c:pt idx="9581">
                  <c:v>14.676</c:v>
                </c:pt>
                <c:pt idx="9582">
                  <c:v>14.678000000000001</c:v>
                </c:pt>
                <c:pt idx="9583">
                  <c:v>14.68</c:v>
                </c:pt>
                <c:pt idx="9584">
                  <c:v>14.680999999999999</c:v>
                </c:pt>
                <c:pt idx="9585">
                  <c:v>14.683</c:v>
                </c:pt>
                <c:pt idx="9586">
                  <c:v>14.685</c:v>
                </c:pt>
                <c:pt idx="9587">
                  <c:v>14.686</c:v>
                </c:pt>
                <c:pt idx="9588">
                  <c:v>14.688000000000001</c:v>
                </c:pt>
                <c:pt idx="9589">
                  <c:v>14.69</c:v>
                </c:pt>
                <c:pt idx="9590">
                  <c:v>14.692</c:v>
                </c:pt>
                <c:pt idx="9591">
                  <c:v>14.693</c:v>
                </c:pt>
                <c:pt idx="9592">
                  <c:v>14.695</c:v>
                </c:pt>
                <c:pt idx="9593">
                  <c:v>14.696999999999999</c:v>
                </c:pt>
                <c:pt idx="9594">
                  <c:v>14.698</c:v>
                </c:pt>
                <c:pt idx="9595">
                  <c:v>14.7</c:v>
                </c:pt>
                <c:pt idx="9596">
                  <c:v>14.702</c:v>
                </c:pt>
                <c:pt idx="9597">
                  <c:v>14.702999999999999</c:v>
                </c:pt>
                <c:pt idx="9598">
                  <c:v>14.705</c:v>
                </c:pt>
                <c:pt idx="9599">
                  <c:v>14.707000000000001</c:v>
                </c:pt>
                <c:pt idx="9600">
                  <c:v>14.709</c:v>
                </c:pt>
                <c:pt idx="9601">
                  <c:v>14.71</c:v>
                </c:pt>
                <c:pt idx="9602">
                  <c:v>14.712</c:v>
                </c:pt>
                <c:pt idx="9603">
                  <c:v>14.712999999999999</c:v>
                </c:pt>
                <c:pt idx="9604">
                  <c:v>14.715</c:v>
                </c:pt>
                <c:pt idx="9605">
                  <c:v>14.717000000000001</c:v>
                </c:pt>
                <c:pt idx="9606">
                  <c:v>14.718</c:v>
                </c:pt>
                <c:pt idx="9607">
                  <c:v>14.72</c:v>
                </c:pt>
                <c:pt idx="9608">
                  <c:v>14.722</c:v>
                </c:pt>
                <c:pt idx="9609">
                  <c:v>14.723000000000001</c:v>
                </c:pt>
                <c:pt idx="9610">
                  <c:v>14.725</c:v>
                </c:pt>
                <c:pt idx="9611">
                  <c:v>14.727</c:v>
                </c:pt>
                <c:pt idx="9612">
                  <c:v>14.728</c:v>
                </c:pt>
                <c:pt idx="9613">
                  <c:v>14.73</c:v>
                </c:pt>
                <c:pt idx="9614">
                  <c:v>14.731999999999999</c:v>
                </c:pt>
                <c:pt idx="9615">
                  <c:v>14.733000000000001</c:v>
                </c:pt>
                <c:pt idx="9616">
                  <c:v>14.734999999999999</c:v>
                </c:pt>
                <c:pt idx="9617">
                  <c:v>14.737</c:v>
                </c:pt>
                <c:pt idx="9618">
                  <c:v>14.739000000000001</c:v>
                </c:pt>
                <c:pt idx="9619">
                  <c:v>14.74</c:v>
                </c:pt>
                <c:pt idx="9620">
                  <c:v>14.742000000000001</c:v>
                </c:pt>
                <c:pt idx="9621">
                  <c:v>14.743</c:v>
                </c:pt>
                <c:pt idx="9622">
                  <c:v>14.744999999999999</c:v>
                </c:pt>
                <c:pt idx="9623">
                  <c:v>14.747</c:v>
                </c:pt>
                <c:pt idx="9624">
                  <c:v>14.747999999999999</c:v>
                </c:pt>
                <c:pt idx="9625">
                  <c:v>14.75</c:v>
                </c:pt>
                <c:pt idx="9626">
                  <c:v>14.752000000000001</c:v>
                </c:pt>
                <c:pt idx="9627">
                  <c:v>14.753</c:v>
                </c:pt>
                <c:pt idx="9628">
                  <c:v>14.755000000000001</c:v>
                </c:pt>
                <c:pt idx="9629">
                  <c:v>14.757</c:v>
                </c:pt>
                <c:pt idx="9630">
                  <c:v>14.757999999999999</c:v>
                </c:pt>
                <c:pt idx="9631">
                  <c:v>14.76</c:v>
                </c:pt>
                <c:pt idx="9632">
                  <c:v>14.762</c:v>
                </c:pt>
                <c:pt idx="9633">
                  <c:v>14.763</c:v>
                </c:pt>
                <c:pt idx="9634">
                  <c:v>14.765000000000001</c:v>
                </c:pt>
                <c:pt idx="9635">
                  <c:v>14.766999999999999</c:v>
                </c:pt>
                <c:pt idx="9636">
                  <c:v>14.768000000000001</c:v>
                </c:pt>
                <c:pt idx="9637">
                  <c:v>14.77</c:v>
                </c:pt>
                <c:pt idx="9638">
                  <c:v>14.772</c:v>
                </c:pt>
                <c:pt idx="9639">
                  <c:v>14.773</c:v>
                </c:pt>
                <c:pt idx="9640">
                  <c:v>14.775</c:v>
                </c:pt>
                <c:pt idx="9641">
                  <c:v>14.776999999999999</c:v>
                </c:pt>
                <c:pt idx="9642">
                  <c:v>14.778</c:v>
                </c:pt>
                <c:pt idx="9643">
                  <c:v>14.78</c:v>
                </c:pt>
                <c:pt idx="9644">
                  <c:v>14.782</c:v>
                </c:pt>
                <c:pt idx="9645">
                  <c:v>14.782999999999999</c:v>
                </c:pt>
                <c:pt idx="9646">
                  <c:v>14.785</c:v>
                </c:pt>
                <c:pt idx="9647">
                  <c:v>14.787000000000001</c:v>
                </c:pt>
                <c:pt idx="9648">
                  <c:v>14.788</c:v>
                </c:pt>
                <c:pt idx="9649">
                  <c:v>14.79</c:v>
                </c:pt>
                <c:pt idx="9650">
                  <c:v>14.792</c:v>
                </c:pt>
                <c:pt idx="9651">
                  <c:v>14.792999999999999</c:v>
                </c:pt>
                <c:pt idx="9652">
                  <c:v>14.795</c:v>
                </c:pt>
                <c:pt idx="9653">
                  <c:v>14.797000000000001</c:v>
                </c:pt>
                <c:pt idx="9654">
                  <c:v>14.798</c:v>
                </c:pt>
                <c:pt idx="9655">
                  <c:v>14.8</c:v>
                </c:pt>
                <c:pt idx="9656">
                  <c:v>14.802</c:v>
                </c:pt>
                <c:pt idx="9657">
                  <c:v>14.803000000000001</c:v>
                </c:pt>
                <c:pt idx="9658">
                  <c:v>14.805</c:v>
                </c:pt>
                <c:pt idx="9659">
                  <c:v>14.807</c:v>
                </c:pt>
                <c:pt idx="9660">
                  <c:v>14.808999999999999</c:v>
                </c:pt>
                <c:pt idx="9661">
                  <c:v>14.81</c:v>
                </c:pt>
                <c:pt idx="9662">
                  <c:v>14.811999999999999</c:v>
                </c:pt>
                <c:pt idx="9663">
                  <c:v>14.814</c:v>
                </c:pt>
                <c:pt idx="9664">
                  <c:v>14.815</c:v>
                </c:pt>
                <c:pt idx="9665">
                  <c:v>14.817</c:v>
                </c:pt>
                <c:pt idx="9666">
                  <c:v>14.82</c:v>
                </c:pt>
                <c:pt idx="9667">
                  <c:v>14.823</c:v>
                </c:pt>
                <c:pt idx="9668">
                  <c:v>14.824999999999999</c:v>
                </c:pt>
                <c:pt idx="9669">
                  <c:v>14.827999999999999</c:v>
                </c:pt>
                <c:pt idx="9670">
                  <c:v>14.831</c:v>
                </c:pt>
                <c:pt idx="9671">
                  <c:v>14.833</c:v>
                </c:pt>
                <c:pt idx="9672">
                  <c:v>14.837</c:v>
                </c:pt>
                <c:pt idx="9673">
                  <c:v>14.839</c:v>
                </c:pt>
                <c:pt idx="9674">
                  <c:v>14.842000000000001</c:v>
                </c:pt>
                <c:pt idx="9675">
                  <c:v>14.843999999999999</c:v>
                </c:pt>
                <c:pt idx="9676">
                  <c:v>14.847</c:v>
                </c:pt>
                <c:pt idx="9677">
                  <c:v>14.85</c:v>
                </c:pt>
                <c:pt idx="9678">
                  <c:v>14.852</c:v>
                </c:pt>
                <c:pt idx="9679">
                  <c:v>14.855</c:v>
                </c:pt>
                <c:pt idx="9680">
                  <c:v>14.858000000000001</c:v>
                </c:pt>
                <c:pt idx="9681">
                  <c:v>14.86</c:v>
                </c:pt>
                <c:pt idx="9682">
                  <c:v>14.863</c:v>
                </c:pt>
                <c:pt idx="9683">
                  <c:v>14.866</c:v>
                </c:pt>
                <c:pt idx="9684">
                  <c:v>14.868</c:v>
                </c:pt>
                <c:pt idx="9685">
                  <c:v>14.871</c:v>
                </c:pt>
                <c:pt idx="9686">
                  <c:v>14.874000000000001</c:v>
                </c:pt>
                <c:pt idx="9687">
                  <c:v>14.875999999999999</c:v>
                </c:pt>
                <c:pt idx="9688">
                  <c:v>14.879</c:v>
                </c:pt>
                <c:pt idx="9689">
                  <c:v>14.882</c:v>
                </c:pt>
                <c:pt idx="9690">
                  <c:v>14.884</c:v>
                </c:pt>
                <c:pt idx="9691">
                  <c:v>14.887</c:v>
                </c:pt>
                <c:pt idx="9692">
                  <c:v>14.89</c:v>
                </c:pt>
                <c:pt idx="9693">
                  <c:v>14.891999999999999</c:v>
                </c:pt>
                <c:pt idx="9694">
                  <c:v>14.895</c:v>
                </c:pt>
                <c:pt idx="9695">
                  <c:v>14.898</c:v>
                </c:pt>
                <c:pt idx="9696">
                  <c:v>14.9</c:v>
                </c:pt>
                <c:pt idx="9697">
                  <c:v>14.904</c:v>
                </c:pt>
                <c:pt idx="9698">
                  <c:v>14.906000000000001</c:v>
                </c:pt>
                <c:pt idx="9699">
                  <c:v>14.909000000000001</c:v>
                </c:pt>
                <c:pt idx="9700">
                  <c:v>14.911</c:v>
                </c:pt>
                <c:pt idx="9701">
                  <c:v>14.914</c:v>
                </c:pt>
                <c:pt idx="9702">
                  <c:v>14.917</c:v>
                </c:pt>
                <c:pt idx="9703">
                  <c:v>14.919</c:v>
                </c:pt>
                <c:pt idx="9704">
                  <c:v>14.922000000000001</c:v>
                </c:pt>
                <c:pt idx="9705">
                  <c:v>14.923999999999999</c:v>
                </c:pt>
                <c:pt idx="9706">
                  <c:v>14.927</c:v>
                </c:pt>
                <c:pt idx="9707">
                  <c:v>14.93</c:v>
                </c:pt>
                <c:pt idx="9708">
                  <c:v>14.932</c:v>
                </c:pt>
                <c:pt idx="9709">
                  <c:v>14.936</c:v>
                </c:pt>
                <c:pt idx="9710">
                  <c:v>14.938000000000001</c:v>
                </c:pt>
                <c:pt idx="9711">
                  <c:v>14.941000000000001</c:v>
                </c:pt>
                <c:pt idx="9712">
                  <c:v>14.944000000000001</c:v>
                </c:pt>
                <c:pt idx="9713">
                  <c:v>14.946</c:v>
                </c:pt>
                <c:pt idx="9714">
                  <c:v>14.949</c:v>
                </c:pt>
                <c:pt idx="9715">
                  <c:v>14.952</c:v>
                </c:pt>
                <c:pt idx="9716">
                  <c:v>14.954000000000001</c:v>
                </c:pt>
                <c:pt idx="9717">
                  <c:v>14.957000000000001</c:v>
                </c:pt>
                <c:pt idx="9718">
                  <c:v>14.96</c:v>
                </c:pt>
                <c:pt idx="9719">
                  <c:v>14.962</c:v>
                </c:pt>
                <c:pt idx="9720">
                  <c:v>14.965</c:v>
                </c:pt>
                <c:pt idx="9721">
                  <c:v>14.968</c:v>
                </c:pt>
                <c:pt idx="9722">
                  <c:v>14.97</c:v>
                </c:pt>
                <c:pt idx="9723">
                  <c:v>14.973000000000001</c:v>
                </c:pt>
                <c:pt idx="9724">
                  <c:v>14.976000000000001</c:v>
                </c:pt>
                <c:pt idx="9725">
                  <c:v>14.978</c:v>
                </c:pt>
                <c:pt idx="9726">
                  <c:v>14.981</c:v>
                </c:pt>
                <c:pt idx="9727">
                  <c:v>14.984</c:v>
                </c:pt>
                <c:pt idx="9728">
                  <c:v>14.986000000000001</c:v>
                </c:pt>
                <c:pt idx="9729">
                  <c:v>14.989000000000001</c:v>
                </c:pt>
                <c:pt idx="9730">
                  <c:v>14.992000000000001</c:v>
                </c:pt>
                <c:pt idx="9731">
                  <c:v>14.994</c:v>
                </c:pt>
                <c:pt idx="9732">
                  <c:v>14.997</c:v>
                </c:pt>
                <c:pt idx="9733">
                  <c:v>15</c:v>
                </c:pt>
                <c:pt idx="9734">
                  <c:v>15.003</c:v>
                </c:pt>
                <c:pt idx="9735">
                  <c:v>15.005000000000001</c:v>
                </c:pt>
                <c:pt idx="9736">
                  <c:v>15.007999999999999</c:v>
                </c:pt>
                <c:pt idx="9737">
                  <c:v>15.010999999999999</c:v>
                </c:pt>
                <c:pt idx="9738">
                  <c:v>15.013999999999999</c:v>
                </c:pt>
                <c:pt idx="9739">
                  <c:v>15.016999999999999</c:v>
                </c:pt>
                <c:pt idx="9740">
                  <c:v>15.019</c:v>
                </c:pt>
                <c:pt idx="9741">
                  <c:v>15.022</c:v>
                </c:pt>
                <c:pt idx="9742">
                  <c:v>15.025</c:v>
                </c:pt>
                <c:pt idx="9743">
                  <c:v>15.026999999999999</c:v>
                </c:pt>
                <c:pt idx="9744">
                  <c:v>15.03</c:v>
                </c:pt>
                <c:pt idx="9745">
                  <c:v>15.032999999999999</c:v>
                </c:pt>
                <c:pt idx="9746">
                  <c:v>15.035</c:v>
                </c:pt>
                <c:pt idx="9747">
                  <c:v>15.038</c:v>
                </c:pt>
                <c:pt idx="9748">
                  <c:v>15.041</c:v>
                </c:pt>
                <c:pt idx="9749">
                  <c:v>15.042999999999999</c:v>
                </c:pt>
                <c:pt idx="9750">
                  <c:v>15.045999999999999</c:v>
                </c:pt>
                <c:pt idx="9751">
                  <c:v>15.05</c:v>
                </c:pt>
                <c:pt idx="9752">
                  <c:v>15.052</c:v>
                </c:pt>
                <c:pt idx="9753">
                  <c:v>15.055</c:v>
                </c:pt>
                <c:pt idx="9754">
                  <c:v>15.057</c:v>
                </c:pt>
                <c:pt idx="9755">
                  <c:v>15.06</c:v>
                </c:pt>
                <c:pt idx="9756">
                  <c:v>15.063000000000001</c:v>
                </c:pt>
                <c:pt idx="9757">
                  <c:v>15.065</c:v>
                </c:pt>
                <c:pt idx="9758">
                  <c:v>15.068</c:v>
                </c:pt>
                <c:pt idx="9759">
                  <c:v>15.071</c:v>
                </c:pt>
                <c:pt idx="9760">
                  <c:v>15.074</c:v>
                </c:pt>
                <c:pt idx="9761">
                  <c:v>15.076000000000001</c:v>
                </c:pt>
                <c:pt idx="9762">
                  <c:v>15.079000000000001</c:v>
                </c:pt>
                <c:pt idx="9763">
                  <c:v>15.082000000000001</c:v>
                </c:pt>
                <c:pt idx="9764">
                  <c:v>15.084</c:v>
                </c:pt>
                <c:pt idx="9765">
                  <c:v>15.087</c:v>
                </c:pt>
                <c:pt idx="9766">
                  <c:v>15.09</c:v>
                </c:pt>
                <c:pt idx="9767">
                  <c:v>15.092000000000001</c:v>
                </c:pt>
                <c:pt idx="9768">
                  <c:v>15.095000000000001</c:v>
                </c:pt>
                <c:pt idx="9769">
                  <c:v>15.098000000000001</c:v>
                </c:pt>
                <c:pt idx="9770">
                  <c:v>15.1</c:v>
                </c:pt>
                <c:pt idx="9771">
                  <c:v>15.103</c:v>
                </c:pt>
                <c:pt idx="9772">
                  <c:v>15.106</c:v>
                </c:pt>
                <c:pt idx="9773">
                  <c:v>15.108000000000001</c:v>
                </c:pt>
                <c:pt idx="9774">
                  <c:v>15.111000000000001</c:v>
                </c:pt>
                <c:pt idx="9775">
                  <c:v>15.115</c:v>
                </c:pt>
                <c:pt idx="9776">
                  <c:v>15.117000000000001</c:v>
                </c:pt>
                <c:pt idx="9777">
                  <c:v>15.12</c:v>
                </c:pt>
                <c:pt idx="9778">
                  <c:v>15.122</c:v>
                </c:pt>
                <c:pt idx="9779">
                  <c:v>15.125</c:v>
                </c:pt>
                <c:pt idx="9780">
                  <c:v>15.128</c:v>
                </c:pt>
                <c:pt idx="9781">
                  <c:v>15.13</c:v>
                </c:pt>
                <c:pt idx="9782">
                  <c:v>15.132999999999999</c:v>
                </c:pt>
                <c:pt idx="9783">
                  <c:v>15.135999999999999</c:v>
                </c:pt>
                <c:pt idx="9784">
                  <c:v>15.138</c:v>
                </c:pt>
                <c:pt idx="9785">
                  <c:v>15.141</c:v>
                </c:pt>
                <c:pt idx="9786">
                  <c:v>15.144</c:v>
                </c:pt>
                <c:pt idx="9787">
                  <c:v>15.146000000000001</c:v>
                </c:pt>
                <c:pt idx="9788">
                  <c:v>15.148999999999999</c:v>
                </c:pt>
                <c:pt idx="9789">
                  <c:v>15.151999999999999</c:v>
                </c:pt>
                <c:pt idx="9790">
                  <c:v>15.154</c:v>
                </c:pt>
                <c:pt idx="9791">
                  <c:v>15.157</c:v>
                </c:pt>
                <c:pt idx="9792">
                  <c:v>15.16</c:v>
                </c:pt>
                <c:pt idx="9793">
                  <c:v>15.162000000000001</c:v>
                </c:pt>
                <c:pt idx="9794">
                  <c:v>15.164999999999999</c:v>
                </c:pt>
                <c:pt idx="9795">
                  <c:v>15.167999999999999</c:v>
                </c:pt>
                <c:pt idx="9796">
                  <c:v>15.17</c:v>
                </c:pt>
                <c:pt idx="9797">
                  <c:v>15.173</c:v>
                </c:pt>
                <c:pt idx="9798">
                  <c:v>15.176</c:v>
                </c:pt>
                <c:pt idx="9799">
                  <c:v>15.178000000000001</c:v>
                </c:pt>
                <c:pt idx="9800">
                  <c:v>15.180999999999999</c:v>
                </c:pt>
                <c:pt idx="9801">
                  <c:v>15.183999999999999</c:v>
                </c:pt>
                <c:pt idx="9802">
                  <c:v>15.186</c:v>
                </c:pt>
                <c:pt idx="9803">
                  <c:v>15.189</c:v>
                </c:pt>
                <c:pt idx="9804">
                  <c:v>15.192</c:v>
                </c:pt>
                <c:pt idx="9805">
                  <c:v>15.195</c:v>
                </c:pt>
                <c:pt idx="9806">
                  <c:v>15.198</c:v>
                </c:pt>
                <c:pt idx="9807">
                  <c:v>15.2</c:v>
                </c:pt>
                <c:pt idx="9808">
                  <c:v>15.202999999999999</c:v>
                </c:pt>
                <c:pt idx="9809">
                  <c:v>15.206</c:v>
                </c:pt>
                <c:pt idx="9810">
                  <c:v>15.208</c:v>
                </c:pt>
                <c:pt idx="9811">
                  <c:v>15.211</c:v>
                </c:pt>
                <c:pt idx="9812">
                  <c:v>15.214</c:v>
                </c:pt>
                <c:pt idx="9813">
                  <c:v>15.215999999999999</c:v>
                </c:pt>
                <c:pt idx="9814">
                  <c:v>15.218999999999999</c:v>
                </c:pt>
                <c:pt idx="9815">
                  <c:v>15.222</c:v>
                </c:pt>
                <c:pt idx="9816">
                  <c:v>15.224</c:v>
                </c:pt>
                <c:pt idx="9817">
                  <c:v>15.227</c:v>
                </c:pt>
                <c:pt idx="9818">
                  <c:v>15.228999999999999</c:v>
                </c:pt>
                <c:pt idx="9819">
                  <c:v>15.231999999999999</c:v>
                </c:pt>
                <c:pt idx="9820">
                  <c:v>15.234999999999999</c:v>
                </c:pt>
                <c:pt idx="9821">
                  <c:v>15.237</c:v>
                </c:pt>
                <c:pt idx="9822">
                  <c:v>15.24</c:v>
                </c:pt>
                <c:pt idx="9823">
                  <c:v>15.243</c:v>
                </c:pt>
                <c:pt idx="9824">
                  <c:v>15.244999999999999</c:v>
                </c:pt>
                <c:pt idx="9825">
                  <c:v>15.247999999999999</c:v>
                </c:pt>
                <c:pt idx="9826">
                  <c:v>15.250999999999999</c:v>
                </c:pt>
                <c:pt idx="9827">
                  <c:v>15.253</c:v>
                </c:pt>
                <c:pt idx="9828">
                  <c:v>15.256</c:v>
                </c:pt>
                <c:pt idx="9829">
                  <c:v>15.259</c:v>
                </c:pt>
                <c:pt idx="9830">
                  <c:v>15.262</c:v>
                </c:pt>
                <c:pt idx="9831">
                  <c:v>15.265000000000001</c:v>
                </c:pt>
                <c:pt idx="9832">
                  <c:v>15.266999999999999</c:v>
                </c:pt>
                <c:pt idx="9833">
                  <c:v>15.27</c:v>
                </c:pt>
                <c:pt idx="9834">
                  <c:v>15.273</c:v>
                </c:pt>
                <c:pt idx="9835">
                  <c:v>15.275</c:v>
                </c:pt>
                <c:pt idx="9836">
                  <c:v>15.278</c:v>
                </c:pt>
                <c:pt idx="9837">
                  <c:v>15.281000000000001</c:v>
                </c:pt>
                <c:pt idx="9838">
                  <c:v>15.282999999999999</c:v>
                </c:pt>
                <c:pt idx="9839">
                  <c:v>15.286</c:v>
                </c:pt>
                <c:pt idx="9840">
                  <c:v>15.289</c:v>
                </c:pt>
                <c:pt idx="9841">
                  <c:v>15.292</c:v>
                </c:pt>
                <c:pt idx="9842">
                  <c:v>15.294</c:v>
                </c:pt>
                <c:pt idx="9843">
                  <c:v>15.297000000000001</c:v>
                </c:pt>
                <c:pt idx="9844">
                  <c:v>15.298999999999999</c:v>
                </c:pt>
                <c:pt idx="9845">
                  <c:v>15.302</c:v>
                </c:pt>
                <c:pt idx="9846">
                  <c:v>15.305</c:v>
                </c:pt>
                <c:pt idx="9847">
                  <c:v>15.307</c:v>
                </c:pt>
                <c:pt idx="9848">
                  <c:v>15.31</c:v>
                </c:pt>
                <c:pt idx="9849">
                  <c:v>15.313000000000001</c:v>
                </c:pt>
                <c:pt idx="9850">
                  <c:v>15.315</c:v>
                </c:pt>
                <c:pt idx="9851">
                  <c:v>15.318</c:v>
                </c:pt>
                <c:pt idx="9852">
                  <c:v>15.321</c:v>
                </c:pt>
                <c:pt idx="9853">
                  <c:v>15.323</c:v>
                </c:pt>
                <c:pt idx="9854">
                  <c:v>15.326000000000001</c:v>
                </c:pt>
                <c:pt idx="9855">
                  <c:v>15.329000000000001</c:v>
                </c:pt>
                <c:pt idx="9856">
                  <c:v>15.331</c:v>
                </c:pt>
                <c:pt idx="9857">
                  <c:v>15.334</c:v>
                </c:pt>
                <c:pt idx="9858">
                  <c:v>15.337</c:v>
                </c:pt>
                <c:pt idx="9859">
                  <c:v>15.339</c:v>
                </c:pt>
                <c:pt idx="9860">
                  <c:v>15.343</c:v>
                </c:pt>
                <c:pt idx="9861">
                  <c:v>15.345000000000001</c:v>
                </c:pt>
                <c:pt idx="9862">
                  <c:v>15.348000000000001</c:v>
                </c:pt>
                <c:pt idx="9863">
                  <c:v>15.35</c:v>
                </c:pt>
                <c:pt idx="9864">
                  <c:v>15.353</c:v>
                </c:pt>
                <c:pt idx="9865">
                  <c:v>15.356</c:v>
                </c:pt>
                <c:pt idx="9866">
                  <c:v>15.358000000000001</c:v>
                </c:pt>
                <c:pt idx="9867">
                  <c:v>15.361000000000001</c:v>
                </c:pt>
                <c:pt idx="9868">
                  <c:v>15.364000000000001</c:v>
                </c:pt>
                <c:pt idx="9869">
                  <c:v>15.366</c:v>
                </c:pt>
                <c:pt idx="9870">
                  <c:v>15.369</c:v>
                </c:pt>
                <c:pt idx="9871">
                  <c:v>15.372</c:v>
                </c:pt>
                <c:pt idx="9872">
                  <c:v>15.375</c:v>
                </c:pt>
                <c:pt idx="9873">
                  <c:v>15.378</c:v>
                </c:pt>
                <c:pt idx="9874">
                  <c:v>15.38</c:v>
                </c:pt>
                <c:pt idx="9875">
                  <c:v>15.382999999999999</c:v>
                </c:pt>
                <c:pt idx="9876">
                  <c:v>15.385999999999999</c:v>
                </c:pt>
                <c:pt idx="9877">
                  <c:v>15.388999999999999</c:v>
                </c:pt>
                <c:pt idx="9878">
                  <c:v>15.391</c:v>
                </c:pt>
                <c:pt idx="9879">
                  <c:v>15.394</c:v>
                </c:pt>
                <c:pt idx="9880">
                  <c:v>15.396000000000001</c:v>
                </c:pt>
                <c:pt idx="9881">
                  <c:v>15.398999999999999</c:v>
                </c:pt>
                <c:pt idx="9882">
                  <c:v>15.401999999999999</c:v>
                </c:pt>
                <c:pt idx="9883">
                  <c:v>15.404999999999999</c:v>
                </c:pt>
                <c:pt idx="9884">
                  <c:v>15.407</c:v>
                </c:pt>
                <c:pt idx="9885">
                  <c:v>15.41</c:v>
                </c:pt>
                <c:pt idx="9886">
                  <c:v>15.413</c:v>
                </c:pt>
                <c:pt idx="9887">
                  <c:v>15.414999999999999</c:v>
                </c:pt>
                <c:pt idx="9888">
                  <c:v>15.417999999999999</c:v>
                </c:pt>
                <c:pt idx="9889">
                  <c:v>15.420999999999999</c:v>
                </c:pt>
                <c:pt idx="9890">
                  <c:v>15.423</c:v>
                </c:pt>
                <c:pt idx="9891">
                  <c:v>15.426</c:v>
                </c:pt>
                <c:pt idx="9892">
                  <c:v>15.429</c:v>
                </c:pt>
                <c:pt idx="9893">
                  <c:v>15.430999999999999</c:v>
                </c:pt>
                <c:pt idx="9894">
                  <c:v>15.433999999999999</c:v>
                </c:pt>
                <c:pt idx="9895">
                  <c:v>15.436999999999999</c:v>
                </c:pt>
                <c:pt idx="9896">
                  <c:v>15.439</c:v>
                </c:pt>
                <c:pt idx="9897">
                  <c:v>15.442</c:v>
                </c:pt>
                <c:pt idx="9898">
                  <c:v>15.445</c:v>
                </c:pt>
                <c:pt idx="9899">
                  <c:v>15.446999999999999</c:v>
                </c:pt>
                <c:pt idx="9900">
                  <c:v>15.45</c:v>
                </c:pt>
                <c:pt idx="9901">
                  <c:v>15.452999999999999</c:v>
                </c:pt>
                <c:pt idx="9902">
                  <c:v>15.456</c:v>
                </c:pt>
                <c:pt idx="9903">
                  <c:v>15.458</c:v>
                </c:pt>
                <c:pt idx="9904">
                  <c:v>15.461</c:v>
                </c:pt>
                <c:pt idx="9905">
                  <c:v>15.462999999999999</c:v>
                </c:pt>
                <c:pt idx="9906">
                  <c:v>15.465999999999999</c:v>
                </c:pt>
                <c:pt idx="9907">
                  <c:v>15.468999999999999</c:v>
                </c:pt>
                <c:pt idx="9908">
                  <c:v>15.471</c:v>
                </c:pt>
                <c:pt idx="9909">
                  <c:v>15.474</c:v>
                </c:pt>
                <c:pt idx="9910">
                  <c:v>15.477</c:v>
                </c:pt>
                <c:pt idx="9911">
                  <c:v>15.478999999999999</c:v>
                </c:pt>
                <c:pt idx="9912">
                  <c:v>15.481999999999999</c:v>
                </c:pt>
                <c:pt idx="9913">
                  <c:v>15.484999999999999</c:v>
                </c:pt>
                <c:pt idx="9914">
                  <c:v>15.487</c:v>
                </c:pt>
                <c:pt idx="9915">
                  <c:v>15.49</c:v>
                </c:pt>
                <c:pt idx="9916">
                  <c:v>15.493</c:v>
                </c:pt>
                <c:pt idx="9917">
                  <c:v>15.494999999999999</c:v>
                </c:pt>
                <c:pt idx="9918">
                  <c:v>15.497999999999999</c:v>
                </c:pt>
                <c:pt idx="9919">
                  <c:v>15.5</c:v>
                </c:pt>
                <c:pt idx="9920">
                  <c:v>15.503</c:v>
                </c:pt>
                <c:pt idx="9921">
                  <c:v>15.506</c:v>
                </c:pt>
                <c:pt idx="9922">
                  <c:v>15.507999999999999</c:v>
                </c:pt>
                <c:pt idx="9923">
                  <c:v>15.510999999999999</c:v>
                </c:pt>
                <c:pt idx="9924">
                  <c:v>15.513999999999999</c:v>
                </c:pt>
                <c:pt idx="9925">
                  <c:v>15.516999999999999</c:v>
                </c:pt>
                <c:pt idx="9926">
                  <c:v>15.519</c:v>
                </c:pt>
                <c:pt idx="9927">
                  <c:v>15.522</c:v>
                </c:pt>
                <c:pt idx="9928">
                  <c:v>15.525</c:v>
                </c:pt>
                <c:pt idx="9929">
                  <c:v>15.526999999999999</c:v>
                </c:pt>
                <c:pt idx="9930">
                  <c:v>15.53</c:v>
                </c:pt>
                <c:pt idx="9931">
                  <c:v>15.532999999999999</c:v>
                </c:pt>
                <c:pt idx="9932">
                  <c:v>15.535</c:v>
                </c:pt>
                <c:pt idx="9933">
                  <c:v>15.538</c:v>
                </c:pt>
                <c:pt idx="9934">
                  <c:v>15.541</c:v>
                </c:pt>
                <c:pt idx="9935">
                  <c:v>15.542999999999999</c:v>
                </c:pt>
                <c:pt idx="9936">
                  <c:v>15.545999999999999</c:v>
                </c:pt>
                <c:pt idx="9937">
                  <c:v>15.548999999999999</c:v>
                </c:pt>
                <c:pt idx="9938">
                  <c:v>15.551</c:v>
                </c:pt>
                <c:pt idx="9939">
                  <c:v>15.554</c:v>
                </c:pt>
                <c:pt idx="9940">
                  <c:v>15.557</c:v>
                </c:pt>
                <c:pt idx="9941">
                  <c:v>15.56</c:v>
                </c:pt>
                <c:pt idx="9942">
                  <c:v>15.561999999999999</c:v>
                </c:pt>
                <c:pt idx="9943">
                  <c:v>15.565</c:v>
                </c:pt>
                <c:pt idx="9944">
                  <c:v>15.567</c:v>
                </c:pt>
                <c:pt idx="9945">
                  <c:v>15.57</c:v>
                </c:pt>
                <c:pt idx="9946">
                  <c:v>15.573</c:v>
                </c:pt>
                <c:pt idx="9947">
                  <c:v>15.574999999999999</c:v>
                </c:pt>
                <c:pt idx="9948">
                  <c:v>15.577999999999999</c:v>
                </c:pt>
                <c:pt idx="9949">
                  <c:v>15.581</c:v>
                </c:pt>
                <c:pt idx="9950">
                  <c:v>15.583</c:v>
                </c:pt>
                <c:pt idx="9951">
                  <c:v>15.586</c:v>
                </c:pt>
                <c:pt idx="9952">
                  <c:v>15.589</c:v>
                </c:pt>
                <c:pt idx="9953">
                  <c:v>15.590999999999999</c:v>
                </c:pt>
                <c:pt idx="9954">
                  <c:v>15.593999999999999</c:v>
                </c:pt>
                <c:pt idx="9955">
                  <c:v>15.597</c:v>
                </c:pt>
                <c:pt idx="9956">
                  <c:v>15.599</c:v>
                </c:pt>
                <c:pt idx="9957">
                  <c:v>15.603</c:v>
                </c:pt>
                <c:pt idx="9958">
                  <c:v>15.606</c:v>
                </c:pt>
                <c:pt idx="9959">
                  <c:v>15.608000000000001</c:v>
                </c:pt>
                <c:pt idx="9960">
                  <c:v>15.611000000000001</c:v>
                </c:pt>
                <c:pt idx="9961">
                  <c:v>15.614000000000001</c:v>
                </c:pt>
                <c:pt idx="9962">
                  <c:v>15.616</c:v>
                </c:pt>
                <c:pt idx="9963">
                  <c:v>15.619</c:v>
                </c:pt>
                <c:pt idx="9964">
                  <c:v>15.622</c:v>
                </c:pt>
                <c:pt idx="9965">
                  <c:v>15.624000000000001</c:v>
                </c:pt>
                <c:pt idx="9966">
                  <c:v>15.627000000000001</c:v>
                </c:pt>
                <c:pt idx="9967">
                  <c:v>15.63</c:v>
                </c:pt>
                <c:pt idx="9968">
                  <c:v>15.632</c:v>
                </c:pt>
                <c:pt idx="9969">
                  <c:v>15.635</c:v>
                </c:pt>
                <c:pt idx="9970">
                  <c:v>15.637</c:v>
                </c:pt>
                <c:pt idx="9971">
                  <c:v>15.64</c:v>
                </c:pt>
                <c:pt idx="9972">
                  <c:v>15.643000000000001</c:v>
                </c:pt>
                <c:pt idx="9973">
                  <c:v>15.645</c:v>
                </c:pt>
                <c:pt idx="9974">
                  <c:v>15.648</c:v>
                </c:pt>
                <c:pt idx="9975">
                  <c:v>15.65</c:v>
                </c:pt>
                <c:pt idx="9976">
                  <c:v>15.653</c:v>
                </c:pt>
                <c:pt idx="9977">
                  <c:v>15.656000000000001</c:v>
                </c:pt>
                <c:pt idx="9978">
                  <c:v>15.657999999999999</c:v>
                </c:pt>
                <c:pt idx="9979">
                  <c:v>15.661</c:v>
                </c:pt>
                <c:pt idx="9980">
                  <c:v>15.663</c:v>
                </c:pt>
                <c:pt idx="9981">
                  <c:v>15.666</c:v>
                </c:pt>
                <c:pt idx="9982">
                  <c:v>15.67</c:v>
                </c:pt>
                <c:pt idx="9983">
                  <c:v>15.672000000000001</c:v>
                </c:pt>
                <c:pt idx="9984">
                  <c:v>15.675000000000001</c:v>
                </c:pt>
                <c:pt idx="9985">
                  <c:v>15.677</c:v>
                </c:pt>
                <c:pt idx="9986">
                  <c:v>15.68</c:v>
                </c:pt>
                <c:pt idx="9987">
                  <c:v>15.683</c:v>
                </c:pt>
                <c:pt idx="9988">
                  <c:v>15.685</c:v>
                </c:pt>
                <c:pt idx="9989">
                  <c:v>15.688000000000001</c:v>
                </c:pt>
                <c:pt idx="9990">
                  <c:v>15.691000000000001</c:v>
                </c:pt>
                <c:pt idx="9991">
                  <c:v>15.693</c:v>
                </c:pt>
                <c:pt idx="9992">
                  <c:v>15.696999999999999</c:v>
                </c:pt>
                <c:pt idx="9993">
                  <c:v>15.699</c:v>
                </c:pt>
                <c:pt idx="9994">
                  <c:v>15.702</c:v>
                </c:pt>
                <c:pt idx="9995">
                  <c:v>15.704000000000001</c:v>
                </c:pt>
                <c:pt idx="9996">
                  <c:v>15.707000000000001</c:v>
                </c:pt>
                <c:pt idx="9997">
                  <c:v>15.71</c:v>
                </c:pt>
                <c:pt idx="9998">
                  <c:v>15.712</c:v>
                </c:pt>
                <c:pt idx="9999">
                  <c:v>15.715</c:v>
                </c:pt>
                <c:pt idx="10000">
                  <c:v>15.718</c:v>
                </c:pt>
                <c:pt idx="10001">
                  <c:v>15.72</c:v>
                </c:pt>
                <c:pt idx="10002">
                  <c:v>15.723000000000001</c:v>
                </c:pt>
                <c:pt idx="10003">
                  <c:v>15.726000000000001</c:v>
                </c:pt>
                <c:pt idx="10004">
                  <c:v>15.728999999999999</c:v>
                </c:pt>
                <c:pt idx="10005">
                  <c:v>15.731</c:v>
                </c:pt>
                <c:pt idx="10006">
                  <c:v>15.734</c:v>
                </c:pt>
                <c:pt idx="10007">
                  <c:v>15.737</c:v>
                </c:pt>
                <c:pt idx="10008">
                  <c:v>15.739000000000001</c:v>
                </c:pt>
                <c:pt idx="10009">
                  <c:v>15.742000000000001</c:v>
                </c:pt>
                <c:pt idx="10010">
                  <c:v>15.744</c:v>
                </c:pt>
                <c:pt idx="10011">
                  <c:v>15.747</c:v>
                </c:pt>
                <c:pt idx="10012">
                  <c:v>15.75</c:v>
                </c:pt>
                <c:pt idx="10013">
                  <c:v>15.753</c:v>
                </c:pt>
                <c:pt idx="10014">
                  <c:v>15.755000000000001</c:v>
                </c:pt>
                <c:pt idx="10015">
                  <c:v>15.757999999999999</c:v>
                </c:pt>
                <c:pt idx="10016">
                  <c:v>15.760999999999999</c:v>
                </c:pt>
                <c:pt idx="10017">
                  <c:v>15.763</c:v>
                </c:pt>
                <c:pt idx="10018">
                  <c:v>15.766</c:v>
                </c:pt>
                <c:pt idx="10019">
                  <c:v>15.769</c:v>
                </c:pt>
                <c:pt idx="10020">
                  <c:v>15.772</c:v>
                </c:pt>
                <c:pt idx="10021">
                  <c:v>15.773999999999999</c:v>
                </c:pt>
                <c:pt idx="10022">
                  <c:v>15.776999999999999</c:v>
                </c:pt>
                <c:pt idx="10023">
                  <c:v>15.78</c:v>
                </c:pt>
                <c:pt idx="10024">
                  <c:v>15.782</c:v>
                </c:pt>
                <c:pt idx="10025">
                  <c:v>15.785</c:v>
                </c:pt>
                <c:pt idx="10026">
                  <c:v>15.788</c:v>
                </c:pt>
                <c:pt idx="10027">
                  <c:v>15.79</c:v>
                </c:pt>
                <c:pt idx="10028">
                  <c:v>15.792999999999999</c:v>
                </c:pt>
                <c:pt idx="10029">
                  <c:v>15.795999999999999</c:v>
                </c:pt>
                <c:pt idx="10030">
                  <c:v>15.798</c:v>
                </c:pt>
                <c:pt idx="10031">
                  <c:v>15.801</c:v>
                </c:pt>
                <c:pt idx="10032">
                  <c:v>15.804</c:v>
                </c:pt>
                <c:pt idx="10033">
                  <c:v>15.805999999999999</c:v>
                </c:pt>
                <c:pt idx="10034">
                  <c:v>15.808999999999999</c:v>
                </c:pt>
                <c:pt idx="10035">
                  <c:v>15.811999999999999</c:v>
                </c:pt>
                <c:pt idx="10036">
                  <c:v>15.814</c:v>
                </c:pt>
                <c:pt idx="10037">
                  <c:v>15.817</c:v>
                </c:pt>
                <c:pt idx="10038">
                  <c:v>15.82</c:v>
                </c:pt>
                <c:pt idx="10039">
                  <c:v>15.821999999999999</c:v>
                </c:pt>
                <c:pt idx="10040">
                  <c:v>15.824999999999999</c:v>
                </c:pt>
                <c:pt idx="10041">
                  <c:v>15.827999999999999</c:v>
                </c:pt>
                <c:pt idx="10042">
                  <c:v>15.83</c:v>
                </c:pt>
                <c:pt idx="10043">
                  <c:v>15.833</c:v>
                </c:pt>
                <c:pt idx="10044">
                  <c:v>15.836</c:v>
                </c:pt>
                <c:pt idx="10045">
                  <c:v>15.837999999999999</c:v>
                </c:pt>
                <c:pt idx="10046">
                  <c:v>15.840999999999999</c:v>
                </c:pt>
                <c:pt idx="10047">
                  <c:v>15.843999999999999</c:v>
                </c:pt>
                <c:pt idx="10048">
                  <c:v>15.846</c:v>
                </c:pt>
                <c:pt idx="10049">
                  <c:v>15.849</c:v>
                </c:pt>
                <c:pt idx="10050">
                  <c:v>15.852</c:v>
                </c:pt>
                <c:pt idx="10051">
                  <c:v>15.853999999999999</c:v>
                </c:pt>
                <c:pt idx="10052">
                  <c:v>15.856999999999999</c:v>
                </c:pt>
                <c:pt idx="10053">
                  <c:v>15.86</c:v>
                </c:pt>
                <c:pt idx="10054">
                  <c:v>15.863</c:v>
                </c:pt>
                <c:pt idx="10055">
                  <c:v>15.865</c:v>
                </c:pt>
                <c:pt idx="10056">
                  <c:v>15.868</c:v>
                </c:pt>
                <c:pt idx="10057">
                  <c:v>15.87</c:v>
                </c:pt>
                <c:pt idx="10058">
                  <c:v>15.872999999999999</c:v>
                </c:pt>
                <c:pt idx="10059">
                  <c:v>15.875999999999999</c:v>
                </c:pt>
                <c:pt idx="10060">
                  <c:v>15.878</c:v>
                </c:pt>
                <c:pt idx="10061">
                  <c:v>15.881</c:v>
                </c:pt>
                <c:pt idx="10062">
                  <c:v>15.884</c:v>
                </c:pt>
                <c:pt idx="10063">
                  <c:v>15.885999999999999</c:v>
                </c:pt>
                <c:pt idx="10064">
                  <c:v>15.888999999999999</c:v>
                </c:pt>
                <c:pt idx="10065">
                  <c:v>15.891</c:v>
                </c:pt>
                <c:pt idx="10066">
                  <c:v>15.894</c:v>
                </c:pt>
                <c:pt idx="10067">
                  <c:v>15.897</c:v>
                </c:pt>
                <c:pt idx="10068">
                  <c:v>15.898999999999999</c:v>
                </c:pt>
                <c:pt idx="10069">
                  <c:v>15.901999999999999</c:v>
                </c:pt>
                <c:pt idx="10070">
                  <c:v>15.904999999999999</c:v>
                </c:pt>
                <c:pt idx="10071">
                  <c:v>15.907</c:v>
                </c:pt>
                <c:pt idx="10072">
                  <c:v>15.91</c:v>
                </c:pt>
                <c:pt idx="10073">
                  <c:v>15.913</c:v>
                </c:pt>
                <c:pt idx="10074">
                  <c:v>15.914999999999999</c:v>
                </c:pt>
                <c:pt idx="10075">
                  <c:v>15.917999999999999</c:v>
                </c:pt>
                <c:pt idx="10076">
                  <c:v>15.920999999999999</c:v>
                </c:pt>
                <c:pt idx="10077">
                  <c:v>15.923</c:v>
                </c:pt>
                <c:pt idx="10078">
                  <c:v>15.927</c:v>
                </c:pt>
                <c:pt idx="10079">
                  <c:v>15.929</c:v>
                </c:pt>
                <c:pt idx="10080">
                  <c:v>15.932</c:v>
                </c:pt>
                <c:pt idx="10081">
                  <c:v>15.933999999999999</c:v>
                </c:pt>
                <c:pt idx="10082">
                  <c:v>15.936999999999999</c:v>
                </c:pt>
                <c:pt idx="10083">
                  <c:v>15.94</c:v>
                </c:pt>
                <c:pt idx="10084">
                  <c:v>15.943</c:v>
                </c:pt>
                <c:pt idx="10085">
                  <c:v>15.945</c:v>
                </c:pt>
                <c:pt idx="10086">
                  <c:v>15.948</c:v>
                </c:pt>
                <c:pt idx="10087">
                  <c:v>15.95</c:v>
                </c:pt>
                <c:pt idx="10088">
                  <c:v>15.952999999999999</c:v>
                </c:pt>
                <c:pt idx="10089">
                  <c:v>15.956</c:v>
                </c:pt>
                <c:pt idx="10090">
                  <c:v>15.959</c:v>
                </c:pt>
                <c:pt idx="10091">
                  <c:v>15.962</c:v>
                </c:pt>
                <c:pt idx="10092">
                  <c:v>15.964</c:v>
                </c:pt>
                <c:pt idx="10093">
                  <c:v>15.967000000000001</c:v>
                </c:pt>
                <c:pt idx="10094">
                  <c:v>15.97</c:v>
                </c:pt>
                <c:pt idx="10095">
                  <c:v>15.972</c:v>
                </c:pt>
                <c:pt idx="10096">
                  <c:v>15.975</c:v>
                </c:pt>
                <c:pt idx="10097">
                  <c:v>15.978</c:v>
                </c:pt>
                <c:pt idx="10098">
                  <c:v>15.98</c:v>
                </c:pt>
                <c:pt idx="10099">
                  <c:v>15.983000000000001</c:v>
                </c:pt>
                <c:pt idx="10100">
                  <c:v>15.986000000000001</c:v>
                </c:pt>
                <c:pt idx="10101">
                  <c:v>15.988</c:v>
                </c:pt>
                <c:pt idx="10102">
                  <c:v>15.991</c:v>
                </c:pt>
                <c:pt idx="10103">
                  <c:v>15.994</c:v>
                </c:pt>
                <c:pt idx="10104">
                  <c:v>15.996</c:v>
                </c:pt>
                <c:pt idx="10105">
                  <c:v>15.999000000000001</c:v>
                </c:pt>
                <c:pt idx="10106">
                  <c:v>16.001999999999999</c:v>
                </c:pt>
                <c:pt idx="10107">
                  <c:v>16.004000000000001</c:v>
                </c:pt>
                <c:pt idx="10108">
                  <c:v>16.007000000000001</c:v>
                </c:pt>
                <c:pt idx="10109">
                  <c:v>16.010000000000002</c:v>
                </c:pt>
                <c:pt idx="10110">
                  <c:v>16.012</c:v>
                </c:pt>
                <c:pt idx="10111">
                  <c:v>16.015000000000001</c:v>
                </c:pt>
                <c:pt idx="10112">
                  <c:v>16.016999999999999</c:v>
                </c:pt>
                <c:pt idx="10113">
                  <c:v>16.02</c:v>
                </c:pt>
                <c:pt idx="10114">
                  <c:v>16.021999999999998</c:v>
                </c:pt>
                <c:pt idx="10115">
                  <c:v>16.024999999999999</c:v>
                </c:pt>
                <c:pt idx="10116">
                  <c:v>16.027999999999999</c:v>
                </c:pt>
                <c:pt idx="10117">
                  <c:v>16.03</c:v>
                </c:pt>
                <c:pt idx="10118">
                  <c:v>16.033000000000001</c:v>
                </c:pt>
                <c:pt idx="10119">
                  <c:v>16.036000000000001</c:v>
                </c:pt>
                <c:pt idx="10120">
                  <c:v>16.038</c:v>
                </c:pt>
                <c:pt idx="10121">
                  <c:v>16.041</c:v>
                </c:pt>
                <c:pt idx="10122">
                  <c:v>16.044</c:v>
                </c:pt>
                <c:pt idx="10123">
                  <c:v>16.045999999999999</c:v>
                </c:pt>
                <c:pt idx="10124">
                  <c:v>16.048999999999999</c:v>
                </c:pt>
                <c:pt idx="10125">
                  <c:v>16.052</c:v>
                </c:pt>
                <c:pt idx="10126">
                  <c:v>16.056000000000001</c:v>
                </c:pt>
                <c:pt idx="10127">
                  <c:v>16.058</c:v>
                </c:pt>
                <c:pt idx="10128">
                  <c:v>16.061</c:v>
                </c:pt>
                <c:pt idx="10129">
                  <c:v>16.062999999999999</c:v>
                </c:pt>
                <c:pt idx="10130">
                  <c:v>16.065999999999999</c:v>
                </c:pt>
                <c:pt idx="10131">
                  <c:v>16.068999999999999</c:v>
                </c:pt>
                <c:pt idx="10132">
                  <c:v>16.071000000000002</c:v>
                </c:pt>
                <c:pt idx="10133">
                  <c:v>16.074000000000002</c:v>
                </c:pt>
                <c:pt idx="10134">
                  <c:v>16.077000000000002</c:v>
                </c:pt>
                <c:pt idx="10135">
                  <c:v>16.079000000000001</c:v>
                </c:pt>
                <c:pt idx="10136">
                  <c:v>16.082000000000001</c:v>
                </c:pt>
                <c:pt idx="10137">
                  <c:v>16.085000000000001</c:v>
                </c:pt>
                <c:pt idx="10138">
                  <c:v>16.087</c:v>
                </c:pt>
                <c:pt idx="10139">
                  <c:v>16.091000000000001</c:v>
                </c:pt>
                <c:pt idx="10140">
                  <c:v>16.093</c:v>
                </c:pt>
                <c:pt idx="10141">
                  <c:v>16.096</c:v>
                </c:pt>
                <c:pt idx="10142">
                  <c:v>16.097999999999999</c:v>
                </c:pt>
                <c:pt idx="10143">
                  <c:v>16.102</c:v>
                </c:pt>
                <c:pt idx="10144">
                  <c:v>16.103999999999999</c:v>
                </c:pt>
                <c:pt idx="10145">
                  <c:v>16.106999999999999</c:v>
                </c:pt>
                <c:pt idx="10146">
                  <c:v>16.11</c:v>
                </c:pt>
                <c:pt idx="10147">
                  <c:v>16.113</c:v>
                </c:pt>
                <c:pt idx="10148">
                  <c:v>16.116</c:v>
                </c:pt>
                <c:pt idx="10149">
                  <c:v>16.117999999999999</c:v>
                </c:pt>
                <c:pt idx="10150">
                  <c:v>16.120999999999999</c:v>
                </c:pt>
                <c:pt idx="10151">
                  <c:v>16.123999999999999</c:v>
                </c:pt>
                <c:pt idx="10152">
                  <c:v>16.126000000000001</c:v>
                </c:pt>
                <c:pt idx="10153">
                  <c:v>16.129000000000001</c:v>
                </c:pt>
                <c:pt idx="10154">
                  <c:v>16.132000000000001</c:v>
                </c:pt>
                <c:pt idx="10155">
                  <c:v>16.134</c:v>
                </c:pt>
                <c:pt idx="10156">
                  <c:v>16.137</c:v>
                </c:pt>
                <c:pt idx="10157">
                  <c:v>16.14</c:v>
                </c:pt>
                <c:pt idx="10158">
                  <c:v>16.141999999999999</c:v>
                </c:pt>
                <c:pt idx="10159">
                  <c:v>16.145</c:v>
                </c:pt>
                <c:pt idx="10160">
                  <c:v>16.146999999999998</c:v>
                </c:pt>
                <c:pt idx="10161">
                  <c:v>16.149999999999999</c:v>
                </c:pt>
                <c:pt idx="10162">
                  <c:v>16.152999999999999</c:v>
                </c:pt>
                <c:pt idx="10163">
                  <c:v>16.155999999999999</c:v>
                </c:pt>
                <c:pt idx="10164">
                  <c:v>16.158999999999999</c:v>
                </c:pt>
                <c:pt idx="10165">
                  <c:v>16.161999999999999</c:v>
                </c:pt>
                <c:pt idx="10166">
                  <c:v>16.164000000000001</c:v>
                </c:pt>
                <c:pt idx="10167">
                  <c:v>16.167000000000002</c:v>
                </c:pt>
                <c:pt idx="10168">
                  <c:v>16.170000000000002</c:v>
                </c:pt>
                <c:pt idx="10169">
                  <c:v>16.172000000000001</c:v>
                </c:pt>
                <c:pt idx="10170">
                  <c:v>16.175000000000001</c:v>
                </c:pt>
                <c:pt idx="10171">
                  <c:v>16.178000000000001</c:v>
                </c:pt>
                <c:pt idx="10172">
                  <c:v>16.18</c:v>
                </c:pt>
                <c:pt idx="10173">
                  <c:v>16.183</c:v>
                </c:pt>
                <c:pt idx="10174">
                  <c:v>16.186</c:v>
                </c:pt>
                <c:pt idx="10175">
                  <c:v>16.189</c:v>
                </c:pt>
                <c:pt idx="10176">
                  <c:v>16.190999999999999</c:v>
                </c:pt>
                <c:pt idx="10177">
                  <c:v>16.193999999999999</c:v>
                </c:pt>
                <c:pt idx="10178">
                  <c:v>16.196000000000002</c:v>
                </c:pt>
                <c:pt idx="10179">
                  <c:v>16.199000000000002</c:v>
                </c:pt>
                <c:pt idx="10180">
                  <c:v>16.202000000000002</c:v>
                </c:pt>
                <c:pt idx="10181">
                  <c:v>16.204000000000001</c:v>
                </c:pt>
                <c:pt idx="10182">
                  <c:v>16.207000000000001</c:v>
                </c:pt>
                <c:pt idx="10183">
                  <c:v>16.21</c:v>
                </c:pt>
                <c:pt idx="10184">
                  <c:v>16.212</c:v>
                </c:pt>
                <c:pt idx="10185">
                  <c:v>16.215</c:v>
                </c:pt>
                <c:pt idx="10186">
                  <c:v>16.218</c:v>
                </c:pt>
                <c:pt idx="10187">
                  <c:v>16.22</c:v>
                </c:pt>
                <c:pt idx="10188">
                  <c:v>16.222999999999999</c:v>
                </c:pt>
                <c:pt idx="10189">
                  <c:v>16.225999999999999</c:v>
                </c:pt>
                <c:pt idx="10190">
                  <c:v>16.228999999999999</c:v>
                </c:pt>
                <c:pt idx="10191">
                  <c:v>16.231000000000002</c:v>
                </c:pt>
                <c:pt idx="10192">
                  <c:v>16.233000000000001</c:v>
                </c:pt>
                <c:pt idx="10193">
                  <c:v>16.236000000000001</c:v>
                </c:pt>
                <c:pt idx="10194">
                  <c:v>16.239000000000001</c:v>
                </c:pt>
                <c:pt idx="10195">
                  <c:v>16.242000000000001</c:v>
                </c:pt>
                <c:pt idx="10196">
                  <c:v>16.244</c:v>
                </c:pt>
                <c:pt idx="10197">
                  <c:v>16.247</c:v>
                </c:pt>
                <c:pt idx="10198">
                  <c:v>16.25</c:v>
                </c:pt>
                <c:pt idx="10199">
                  <c:v>16.251999999999999</c:v>
                </c:pt>
                <c:pt idx="10200">
                  <c:v>16.254999999999999</c:v>
                </c:pt>
                <c:pt idx="10201">
                  <c:v>16.257999999999999</c:v>
                </c:pt>
                <c:pt idx="10202">
                  <c:v>16.260000000000002</c:v>
                </c:pt>
                <c:pt idx="10203">
                  <c:v>16.263000000000002</c:v>
                </c:pt>
                <c:pt idx="10204">
                  <c:v>16.265999999999998</c:v>
                </c:pt>
                <c:pt idx="10205">
                  <c:v>16.268000000000001</c:v>
                </c:pt>
                <c:pt idx="10206">
                  <c:v>16.271000000000001</c:v>
                </c:pt>
                <c:pt idx="10207">
                  <c:v>16.274000000000001</c:v>
                </c:pt>
                <c:pt idx="10208">
                  <c:v>16.276</c:v>
                </c:pt>
                <c:pt idx="10209">
                  <c:v>16.279</c:v>
                </c:pt>
                <c:pt idx="10210">
                  <c:v>16.282</c:v>
                </c:pt>
                <c:pt idx="10211">
                  <c:v>16.283999999999999</c:v>
                </c:pt>
                <c:pt idx="10212">
                  <c:v>16.286999999999999</c:v>
                </c:pt>
                <c:pt idx="10213">
                  <c:v>16.29</c:v>
                </c:pt>
                <c:pt idx="10214">
                  <c:v>16.292000000000002</c:v>
                </c:pt>
                <c:pt idx="10215">
                  <c:v>16.295000000000002</c:v>
                </c:pt>
                <c:pt idx="10216">
                  <c:v>16.297999999999998</c:v>
                </c:pt>
                <c:pt idx="10217">
                  <c:v>16.3</c:v>
                </c:pt>
                <c:pt idx="10218">
                  <c:v>16.303000000000001</c:v>
                </c:pt>
                <c:pt idx="10219">
                  <c:v>16.306000000000001</c:v>
                </c:pt>
                <c:pt idx="10220">
                  <c:v>16.308</c:v>
                </c:pt>
                <c:pt idx="10221">
                  <c:v>16.311</c:v>
                </c:pt>
                <c:pt idx="10222">
                  <c:v>16.314</c:v>
                </c:pt>
                <c:pt idx="10223">
                  <c:v>16.315999999999999</c:v>
                </c:pt>
                <c:pt idx="10224">
                  <c:v>16.318999999999999</c:v>
                </c:pt>
                <c:pt idx="10225">
                  <c:v>16.321999999999999</c:v>
                </c:pt>
                <c:pt idx="10226">
                  <c:v>16.324000000000002</c:v>
                </c:pt>
                <c:pt idx="10227">
                  <c:v>16.327000000000002</c:v>
                </c:pt>
                <c:pt idx="10228">
                  <c:v>16.329999999999998</c:v>
                </c:pt>
                <c:pt idx="10229">
                  <c:v>16.332000000000001</c:v>
                </c:pt>
                <c:pt idx="10230">
                  <c:v>16.335000000000001</c:v>
                </c:pt>
                <c:pt idx="10231">
                  <c:v>16.338000000000001</c:v>
                </c:pt>
                <c:pt idx="10232">
                  <c:v>16.34</c:v>
                </c:pt>
                <c:pt idx="10233">
                  <c:v>16.343</c:v>
                </c:pt>
                <c:pt idx="10234">
                  <c:v>16.346</c:v>
                </c:pt>
                <c:pt idx="10235">
                  <c:v>16.347999999999999</c:v>
                </c:pt>
                <c:pt idx="10236">
                  <c:v>16.350999999999999</c:v>
                </c:pt>
                <c:pt idx="10237">
                  <c:v>16.353999999999999</c:v>
                </c:pt>
                <c:pt idx="10238">
                  <c:v>16.356000000000002</c:v>
                </c:pt>
                <c:pt idx="10239">
                  <c:v>16.359000000000002</c:v>
                </c:pt>
                <c:pt idx="10240">
                  <c:v>16.361999999999998</c:v>
                </c:pt>
                <c:pt idx="10241">
                  <c:v>16.364000000000001</c:v>
                </c:pt>
                <c:pt idx="10242">
                  <c:v>16.367000000000001</c:v>
                </c:pt>
                <c:pt idx="10243">
                  <c:v>16.369</c:v>
                </c:pt>
                <c:pt idx="10244">
                  <c:v>16.372</c:v>
                </c:pt>
                <c:pt idx="10245">
                  <c:v>16.375</c:v>
                </c:pt>
                <c:pt idx="10246">
                  <c:v>16.376999999999999</c:v>
                </c:pt>
                <c:pt idx="10247">
                  <c:v>16.38</c:v>
                </c:pt>
                <c:pt idx="10248">
                  <c:v>16.382000000000001</c:v>
                </c:pt>
                <c:pt idx="10249">
                  <c:v>16.385000000000002</c:v>
                </c:pt>
                <c:pt idx="10250">
                  <c:v>16.387</c:v>
                </c:pt>
                <c:pt idx="10251">
                  <c:v>16.39</c:v>
                </c:pt>
                <c:pt idx="10252">
                  <c:v>16.393000000000001</c:v>
                </c:pt>
                <c:pt idx="10253">
                  <c:v>16.395</c:v>
                </c:pt>
                <c:pt idx="10254">
                  <c:v>16.398</c:v>
                </c:pt>
                <c:pt idx="10255">
                  <c:v>16.401</c:v>
                </c:pt>
                <c:pt idx="10256">
                  <c:v>16.402999999999999</c:v>
                </c:pt>
                <c:pt idx="10257">
                  <c:v>16.405999999999999</c:v>
                </c:pt>
                <c:pt idx="10258">
                  <c:v>16.408999999999999</c:v>
                </c:pt>
                <c:pt idx="10259">
                  <c:v>16.411000000000001</c:v>
                </c:pt>
                <c:pt idx="10260">
                  <c:v>16.414000000000001</c:v>
                </c:pt>
                <c:pt idx="10261">
                  <c:v>16.417000000000002</c:v>
                </c:pt>
                <c:pt idx="10262">
                  <c:v>16.419</c:v>
                </c:pt>
                <c:pt idx="10263">
                  <c:v>16.422000000000001</c:v>
                </c:pt>
                <c:pt idx="10264">
                  <c:v>16.425000000000001</c:v>
                </c:pt>
                <c:pt idx="10265">
                  <c:v>16.427</c:v>
                </c:pt>
                <c:pt idx="10266">
                  <c:v>16.43</c:v>
                </c:pt>
                <c:pt idx="10267">
                  <c:v>16.433</c:v>
                </c:pt>
                <c:pt idx="10268">
                  <c:v>16.434999999999999</c:v>
                </c:pt>
                <c:pt idx="10269">
                  <c:v>16.437999999999999</c:v>
                </c:pt>
                <c:pt idx="10270">
                  <c:v>16.440999999999999</c:v>
                </c:pt>
                <c:pt idx="10271">
                  <c:v>16.443000000000001</c:v>
                </c:pt>
                <c:pt idx="10272">
                  <c:v>16.446000000000002</c:v>
                </c:pt>
                <c:pt idx="10273">
                  <c:v>16.449000000000002</c:v>
                </c:pt>
                <c:pt idx="10274">
                  <c:v>16.451000000000001</c:v>
                </c:pt>
                <c:pt idx="10275">
                  <c:v>16.454000000000001</c:v>
                </c:pt>
                <c:pt idx="10276">
                  <c:v>16.457000000000001</c:v>
                </c:pt>
                <c:pt idx="10277">
                  <c:v>16.459</c:v>
                </c:pt>
                <c:pt idx="10278">
                  <c:v>16.462</c:v>
                </c:pt>
                <c:pt idx="10279">
                  <c:v>16.465</c:v>
                </c:pt>
                <c:pt idx="10280">
                  <c:v>16.466999999999999</c:v>
                </c:pt>
                <c:pt idx="10281">
                  <c:v>16.47</c:v>
                </c:pt>
                <c:pt idx="10282">
                  <c:v>16.472999999999999</c:v>
                </c:pt>
                <c:pt idx="10283">
                  <c:v>16.475000000000001</c:v>
                </c:pt>
                <c:pt idx="10284">
                  <c:v>16.478000000000002</c:v>
                </c:pt>
                <c:pt idx="10285">
                  <c:v>16.481000000000002</c:v>
                </c:pt>
                <c:pt idx="10286">
                  <c:v>16.483000000000001</c:v>
                </c:pt>
                <c:pt idx="10287">
                  <c:v>16.486000000000001</c:v>
                </c:pt>
                <c:pt idx="10288">
                  <c:v>16.489000000000001</c:v>
                </c:pt>
                <c:pt idx="10289">
                  <c:v>16.491</c:v>
                </c:pt>
                <c:pt idx="10290">
                  <c:v>16.494</c:v>
                </c:pt>
                <c:pt idx="10291">
                  <c:v>16.497</c:v>
                </c:pt>
                <c:pt idx="10292">
                  <c:v>16.498999999999999</c:v>
                </c:pt>
                <c:pt idx="10293">
                  <c:v>16.501999999999999</c:v>
                </c:pt>
                <c:pt idx="10294">
                  <c:v>16.504999999999999</c:v>
                </c:pt>
                <c:pt idx="10295">
                  <c:v>16.507000000000001</c:v>
                </c:pt>
                <c:pt idx="10296">
                  <c:v>16.510000000000002</c:v>
                </c:pt>
                <c:pt idx="10297">
                  <c:v>16.513000000000002</c:v>
                </c:pt>
                <c:pt idx="10298">
                  <c:v>16.515000000000001</c:v>
                </c:pt>
                <c:pt idx="10299">
                  <c:v>16.518000000000001</c:v>
                </c:pt>
                <c:pt idx="10300">
                  <c:v>16.521000000000001</c:v>
                </c:pt>
                <c:pt idx="10301">
                  <c:v>16.523</c:v>
                </c:pt>
                <c:pt idx="10302">
                  <c:v>16.526</c:v>
                </c:pt>
                <c:pt idx="10303">
                  <c:v>16.529</c:v>
                </c:pt>
                <c:pt idx="10304">
                  <c:v>16.530999999999999</c:v>
                </c:pt>
                <c:pt idx="10305">
                  <c:v>16.533999999999999</c:v>
                </c:pt>
                <c:pt idx="10306">
                  <c:v>16.536999999999999</c:v>
                </c:pt>
                <c:pt idx="10307">
                  <c:v>16.539000000000001</c:v>
                </c:pt>
                <c:pt idx="10308">
                  <c:v>16.542000000000002</c:v>
                </c:pt>
                <c:pt idx="10309">
                  <c:v>16.545000000000002</c:v>
                </c:pt>
                <c:pt idx="10310">
                  <c:v>16.547000000000001</c:v>
                </c:pt>
                <c:pt idx="10311">
                  <c:v>16.55</c:v>
                </c:pt>
                <c:pt idx="10312">
                  <c:v>16.553000000000001</c:v>
                </c:pt>
                <c:pt idx="10313">
                  <c:v>16.556000000000001</c:v>
                </c:pt>
                <c:pt idx="10314">
                  <c:v>16.558</c:v>
                </c:pt>
                <c:pt idx="10315">
                  <c:v>16.561</c:v>
                </c:pt>
                <c:pt idx="10316">
                  <c:v>16.562999999999999</c:v>
                </c:pt>
                <c:pt idx="10317">
                  <c:v>16.565999999999999</c:v>
                </c:pt>
                <c:pt idx="10318">
                  <c:v>16.568999999999999</c:v>
                </c:pt>
                <c:pt idx="10319">
                  <c:v>16.571000000000002</c:v>
                </c:pt>
                <c:pt idx="10320">
                  <c:v>16.574000000000002</c:v>
                </c:pt>
                <c:pt idx="10321">
                  <c:v>16.577000000000002</c:v>
                </c:pt>
                <c:pt idx="10322">
                  <c:v>16.579000000000001</c:v>
                </c:pt>
                <c:pt idx="10323">
                  <c:v>16.582000000000001</c:v>
                </c:pt>
                <c:pt idx="10324">
                  <c:v>16.585000000000001</c:v>
                </c:pt>
                <c:pt idx="10325">
                  <c:v>16.587</c:v>
                </c:pt>
                <c:pt idx="10326">
                  <c:v>16.59</c:v>
                </c:pt>
                <c:pt idx="10327">
                  <c:v>16.593</c:v>
                </c:pt>
                <c:pt idx="10328">
                  <c:v>16.594999999999999</c:v>
                </c:pt>
                <c:pt idx="10329">
                  <c:v>16.597999999999999</c:v>
                </c:pt>
                <c:pt idx="10330">
                  <c:v>16.600999999999999</c:v>
                </c:pt>
                <c:pt idx="10331">
                  <c:v>16.603000000000002</c:v>
                </c:pt>
                <c:pt idx="10332">
                  <c:v>16.606000000000002</c:v>
                </c:pt>
                <c:pt idx="10333">
                  <c:v>16.609000000000002</c:v>
                </c:pt>
                <c:pt idx="10334">
                  <c:v>16.611000000000001</c:v>
                </c:pt>
                <c:pt idx="10335">
                  <c:v>16.614000000000001</c:v>
                </c:pt>
                <c:pt idx="10336">
                  <c:v>16.617000000000001</c:v>
                </c:pt>
                <c:pt idx="10337">
                  <c:v>16.619</c:v>
                </c:pt>
                <c:pt idx="10338">
                  <c:v>16.622</c:v>
                </c:pt>
                <c:pt idx="10339">
                  <c:v>16.625</c:v>
                </c:pt>
                <c:pt idx="10340">
                  <c:v>16.626999999999999</c:v>
                </c:pt>
                <c:pt idx="10341">
                  <c:v>16.63</c:v>
                </c:pt>
                <c:pt idx="10342">
                  <c:v>16.632999999999999</c:v>
                </c:pt>
                <c:pt idx="10343">
                  <c:v>16.635000000000002</c:v>
                </c:pt>
                <c:pt idx="10344">
                  <c:v>16.638000000000002</c:v>
                </c:pt>
                <c:pt idx="10345">
                  <c:v>16.640999999999998</c:v>
                </c:pt>
                <c:pt idx="10346">
                  <c:v>16.643000000000001</c:v>
                </c:pt>
                <c:pt idx="10347">
                  <c:v>16.646000000000001</c:v>
                </c:pt>
                <c:pt idx="10348">
                  <c:v>16.649000000000001</c:v>
                </c:pt>
                <c:pt idx="10349">
                  <c:v>16.651</c:v>
                </c:pt>
                <c:pt idx="10350">
                  <c:v>16.654</c:v>
                </c:pt>
                <c:pt idx="10351">
                  <c:v>16.657</c:v>
                </c:pt>
                <c:pt idx="10352">
                  <c:v>16.658999999999999</c:v>
                </c:pt>
                <c:pt idx="10353">
                  <c:v>16.661999999999999</c:v>
                </c:pt>
                <c:pt idx="10354">
                  <c:v>16.664999999999999</c:v>
                </c:pt>
                <c:pt idx="10355">
                  <c:v>16.667000000000002</c:v>
                </c:pt>
                <c:pt idx="10356">
                  <c:v>16.670000000000002</c:v>
                </c:pt>
                <c:pt idx="10357">
                  <c:v>16.672999999999998</c:v>
                </c:pt>
                <c:pt idx="10358">
                  <c:v>16.675000000000001</c:v>
                </c:pt>
                <c:pt idx="10359">
                  <c:v>16.678000000000001</c:v>
                </c:pt>
                <c:pt idx="10360">
                  <c:v>16.681000000000001</c:v>
                </c:pt>
                <c:pt idx="10361">
                  <c:v>16.683</c:v>
                </c:pt>
                <c:pt idx="10362">
                  <c:v>16.686</c:v>
                </c:pt>
                <c:pt idx="10363">
                  <c:v>16.689</c:v>
                </c:pt>
                <c:pt idx="10364">
                  <c:v>16.690999999999999</c:v>
                </c:pt>
                <c:pt idx="10365">
                  <c:v>16.693999999999999</c:v>
                </c:pt>
                <c:pt idx="10366">
                  <c:v>16.696999999999999</c:v>
                </c:pt>
                <c:pt idx="10367">
                  <c:v>16.699000000000002</c:v>
                </c:pt>
                <c:pt idx="10368">
                  <c:v>16.702000000000002</c:v>
                </c:pt>
                <c:pt idx="10369">
                  <c:v>16.704999999999998</c:v>
                </c:pt>
                <c:pt idx="10370">
                  <c:v>16.707000000000001</c:v>
                </c:pt>
                <c:pt idx="10371">
                  <c:v>16.71</c:v>
                </c:pt>
                <c:pt idx="10372">
                  <c:v>16.713000000000001</c:v>
                </c:pt>
                <c:pt idx="10373">
                  <c:v>16.715</c:v>
                </c:pt>
                <c:pt idx="10374">
                  <c:v>16.718</c:v>
                </c:pt>
                <c:pt idx="10375">
                  <c:v>16.721</c:v>
                </c:pt>
                <c:pt idx="10376">
                  <c:v>16.722999999999999</c:v>
                </c:pt>
                <c:pt idx="10377">
                  <c:v>16.725999999999999</c:v>
                </c:pt>
                <c:pt idx="10378">
                  <c:v>16.728999999999999</c:v>
                </c:pt>
                <c:pt idx="10379">
                  <c:v>16.731000000000002</c:v>
                </c:pt>
                <c:pt idx="10380">
                  <c:v>16.734000000000002</c:v>
                </c:pt>
                <c:pt idx="10381">
                  <c:v>16.736999999999998</c:v>
                </c:pt>
                <c:pt idx="10382">
                  <c:v>16.739000000000001</c:v>
                </c:pt>
                <c:pt idx="10383">
                  <c:v>16.742000000000001</c:v>
                </c:pt>
                <c:pt idx="10384">
                  <c:v>16.744</c:v>
                </c:pt>
                <c:pt idx="10385">
                  <c:v>16.747</c:v>
                </c:pt>
                <c:pt idx="10386">
                  <c:v>16.748999999999999</c:v>
                </c:pt>
                <c:pt idx="10387">
                  <c:v>16.751999999999999</c:v>
                </c:pt>
                <c:pt idx="10388">
                  <c:v>16.754000000000001</c:v>
                </c:pt>
                <c:pt idx="10389">
                  <c:v>16.757000000000001</c:v>
                </c:pt>
                <c:pt idx="10390">
                  <c:v>16.760000000000002</c:v>
                </c:pt>
                <c:pt idx="10391">
                  <c:v>16.762</c:v>
                </c:pt>
                <c:pt idx="10392">
                  <c:v>16.765000000000001</c:v>
                </c:pt>
                <c:pt idx="10393">
                  <c:v>16.768000000000001</c:v>
                </c:pt>
                <c:pt idx="10394">
                  <c:v>16.77</c:v>
                </c:pt>
                <c:pt idx="10395">
                  <c:v>16.773</c:v>
                </c:pt>
                <c:pt idx="10396">
                  <c:v>16.776</c:v>
                </c:pt>
                <c:pt idx="10397">
                  <c:v>16.777999999999999</c:v>
                </c:pt>
                <c:pt idx="10398">
                  <c:v>16.780999999999999</c:v>
                </c:pt>
                <c:pt idx="10399">
                  <c:v>16.783999999999999</c:v>
                </c:pt>
                <c:pt idx="10400">
                  <c:v>16.786000000000001</c:v>
                </c:pt>
                <c:pt idx="10401">
                  <c:v>16.789000000000001</c:v>
                </c:pt>
                <c:pt idx="10402">
                  <c:v>16.792000000000002</c:v>
                </c:pt>
                <c:pt idx="10403">
                  <c:v>16.794</c:v>
                </c:pt>
                <c:pt idx="10404">
                  <c:v>16.797000000000001</c:v>
                </c:pt>
                <c:pt idx="10405">
                  <c:v>16.8</c:v>
                </c:pt>
                <c:pt idx="10406">
                  <c:v>16.802</c:v>
                </c:pt>
                <c:pt idx="10407">
                  <c:v>16.805</c:v>
                </c:pt>
                <c:pt idx="10408">
                  <c:v>16.808</c:v>
                </c:pt>
                <c:pt idx="10409">
                  <c:v>16.809999999999999</c:v>
                </c:pt>
                <c:pt idx="10410">
                  <c:v>16.812999999999999</c:v>
                </c:pt>
                <c:pt idx="10411">
                  <c:v>16.815999999999999</c:v>
                </c:pt>
                <c:pt idx="10412">
                  <c:v>16.818000000000001</c:v>
                </c:pt>
                <c:pt idx="10413">
                  <c:v>16.821000000000002</c:v>
                </c:pt>
                <c:pt idx="10414">
                  <c:v>16.824000000000002</c:v>
                </c:pt>
                <c:pt idx="10415">
                  <c:v>16.826000000000001</c:v>
                </c:pt>
                <c:pt idx="10416">
                  <c:v>16.829000000000001</c:v>
                </c:pt>
                <c:pt idx="10417">
                  <c:v>16.832000000000001</c:v>
                </c:pt>
                <c:pt idx="10418">
                  <c:v>16.834</c:v>
                </c:pt>
                <c:pt idx="10419">
                  <c:v>16.837</c:v>
                </c:pt>
                <c:pt idx="10420">
                  <c:v>16.84</c:v>
                </c:pt>
                <c:pt idx="10421">
                  <c:v>16.841999999999999</c:v>
                </c:pt>
                <c:pt idx="10422">
                  <c:v>16.844999999999999</c:v>
                </c:pt>
                <c:pt idx="10423">
                  <c:v>16.847999999999999</c:v>
                </c:pt>
                <c:pt idx="10424">
                  <c:v>16.850000000000001</c:v>
                </c:pt>
                <c:pt idx="10425">
                  <c:v>16.853000000000002</c:v>
                </c:pt>
                <c:pt idx="10426">
                  <c:v>16.856000000000002</c:v>
                </c:pt>
                <c:pt idx="10427">
                  <c:v>16.858000000000001</c:v>
                </c:pt>
                <c:pt idx="10428">
                  <c:v>16.861000000000001</c:v>
                </c:pt>
                <c:pt idx="10429">
                  <c:v>16.864000000000001</c:v>
                </c:pt>
                <c:pt idx="10430">
                  <c:v>16.866</c:v>
                </c:pt>
                <c:pt idx="10431">
                  <c:v>16.869</c:v>
                </c:pt>
                <c:pt idx="10432">
                  <c:v>16.872</c:v>
                </c:pt>
                <c:pt idx="10433">
                  <c:v>16.873999999999999</c:v>
                </c:pt>
                <c:pt idx="10434">
                  <c:v>16.876999999999999</c:v>
                </c:pt>
                <c:pt idx="10435">
                  <c:v>16.88</c:v>
                </c:pt>
                <c:pt idx="10436">
                  <c:v>16.882000000000001</c:v>
                </c:pt>
                <c:pt idx="10437">
                  <c:v>16.885000000000002</c:v>
                </c:pt>
                <c:pt idx="10438">
                  <c:v>16.888000000000002</c:v>
                </c:pt>
                <c:pt idx="10439">
                  <c:v>16.89</c:v>
                </c:pt>
                <c:pt idx="10440">
                  <c:v>16.893000000000001</c:v>
                </c:pt>
                <c:pt idx="10441">
                  <c:v>16.896000000000001</c:v>
                </c:pt>
                <c:pt idx="10442">
                  <c:v>16.898</c:v>
                </c:pt>
                <c:pt idx="10443">
                  <c:v>16.901</c:v>
                </c:pt>
                <c:pt idx="10444">
                  <c:v>16.904</c:v>
                </c:pt>
                <c:pt idx="10445">
                  <c:v>16.905999999999999</c:v>
                </c:pt>
                <c:pt idx="10446">
                  <c:v>16.908999999999999</c:v>
                </c:pt>
                <c:pt idx="10447">
                  <c:v>16.911999999999999</c:v>
                </c:pt>
                <c:pt idx="10448">
                  <c:v>16.914000000000001</c:v>
                </c:pt>
                <c:pt idx="10449">
                  <c:v>16.917000000000002</c:v>
                </c:pt>
                <c:pt idx="10450">
                  <c:v>16.920000000000002</c:v>
                </c:pt>
                <c:pt idx="10451">
                  <c:v>16.922000000000001</c:v>
                </c:pt>
                <c:pt idx="10452">
                  <c:v>16.925000000000001</c:v>
                </c:pt>
                <c:pt idx="10453">
                  <c:v>16.928000000000001</c:v>
                </c:pt>
                <c:pt idx="10454">
                  <c:v>16.93</c:v>
                </c:pt>
                <c:pt idx="10455">
                  <c:v>16.933</c:v>
                </c:pt>
                <c:pt idx="10456">
                  <c:v>16.936</c:v>
                </c:pt>
                <c:pt idx="10457">
                  <c:v>16.937999999999999</c:v>
                </c:pt>
                <c:pt idx="10458">
                  <c:v>16.940999999999999</c:v>
                </c:pt>
                <c:pt idx="10459">
                  <c:v>16.943999999999999</c:v>
                </c:pt>
                <c:pt idx="10460">
                  <c:v>16.946000000000002</c:v>
                </c:pt>
                <c:pt idx="10461">
                  <c:v>16.949000000000002</c:v>
                </c:pt>
                <c:pt idx="10462">
                  <c:v>16.952000000000002</c:v>
                </c:pt>
                <c:pt idx="10463">
                  <c:v>16.954000000000001</c:v>
                </c:pt>
                <c:pt idx="10464">
                  <c:v>16.957000000000001</c:v>
                </c:pt>
                <c:pt idx="10465">
                  <c:v>16.96</c:v>
                </c:pt>
                <c:pt idx="10466">
                  <c:v>16.962</c:v>
                </c:pt>
                <c:pt idx="10467">
                  <c:v>16.965</c:v>
                </c:pt>
                <c:pt idx="10468">
                  <c:v>16.968</c:v>
                </c:pt>
                <c:pt idx="10469">
                  <c:v>16.97</c:v>
                </c:pt>
                <c:pt idx="10470">
                  <c:v>16.972999999999999</c:v>
                </c:pt>
                <c:pt idx="10471">
                  <c:v>16.975999999999999</c:v>
                </c:pt>
                <c:pt idx="10472">
                  <c:v>16.978000000000002</c:v>
                </c:pt>
                <c:pt idx="10473">
                  <c:v>16.981000000000002</c:v>
                </c:pt>
                <c:pt idx="10474">
                  <c:v>16.984000000000002</c:v>
                </c:pt>
                <c:pt idx="10475">
                  <c:v>16.986000000000001</c:v>
                </c:pt>
                <c:pt idx="10476">
                  <c:v>16.989000000000001</c:v>
                </c:pt>
                <c:pt idx="10477">
                  <c:v>16.992000000000001</c:v>
                </c:pt>
                <c:pt idx="10478">
                  <c:v>16.994</c:v>
                </c:pt>
                <c:pt idx="10479">
                  <c:v>16.997</c:v>
                </c:pt>
                <c:pt idx="10480">
                  <c:v>17</c:v>
                </c:pt>
                <c:pt idx="10481">
                  <c:v>17.001999999999999</c:v>
                </c:pt>
                <c:pt idx="10482">
                  <c:v>17.004999999999999</c:v>
                </c:pt>
                <c:pt idx="10483">
                  <c:v>17.007999999999999</c:v>
                </c:pt>
                <c:pt idx="10484">
                  <c:v>17.010000000000002</c:v>
                </c:pt>
                <c:pt idx="10485">
                  <c:v>17.013000000000002</c:v>
                </c:pt>
                <c:pt idx="10486">
                  <c:v>17.015999999999998</c:v>
                </c:pt>
                <c:pt idx="10487">
                  <c:v>17.018000000000001</c:v>
                </c:pt>
                <c:pt idx="10488">
                  <c:v>17.021000000000001</c:v>
                </c:pt>
                <c:pt idx="10489">
                  <c:v>17.023</c:v>
                </c:pt>
                <c:pt idx="10490">
                  <c:v>17.026</c:v>
                </c:pt>
                <c:pt idx="10491">
                  <c:v>17.029</c:v>
                </c:pt>
                <c:pt idx="10492">
                  <c:v>17.030999999999999</c:v>
                </c:pt>
                <c:pt idx="10493">
                  <c:v>17.033999999999999</c:v>
                </c:pt>
                <c:pt idx="10494">
                  <c:v>17.036999999999999</c:v>
                </c:pt>
                <c:pt idx="10495">
                  <c:v>17.039000000000001</c:v>
                </c:pt>
                <c:pt idx="10496">
                  <c:v>17.042000000000002</c:v>
                </c:pt>
                <c:pt idx="10497">
                  <c:v>17.045000000000002</c:v>
                </c:pt>
                <c:pt idx="10498">
                  <c:v>17.047000000000001</c:v>
                </c:pt>
                <c:pt idx="10499">
                  <c:v>17.05</c:v>
                </c:pt>
                <c:pt idx="10500">
                  <c:v>17.053000000000001</c:v>
                </c:pt>
                <c:pt idx="10501">
                  <c:v>17.056000000000001</c:v>
                </c:pt>
                <c:pt idx="10502">
                  <c:v>17.058</c:v>
                </c:pt>
                <c:pt idx="10503">
                  <c:v>17.061</c:v>
                </c:pt>
                <c:pt idx="10504">
                  <c:v>17.062999999999999</c:v>
                </c:pt>
                <c:pt idx="10505">
                  <c:v>17.065999999999999</c:v>
                </c:pt>
                <c:pt idx="10506">
                  <c:v>17.068999999999999</c:v>
                </c:pt>
                <c:pt idx="10507">
                  <c:v>17.071000000000002</c:v>
                </c:pt>
                <c:pt idx="10508">
                  <c:v>17.074000000000002</c:v>
                </c:pt>
                <c:pt idx="10509">
                  <c:v>17.077000000000002</c:v>
                </c:pt>
                <c:pt idx="10510">
                  <c:v>17.079000000000001</c:v>
                </c:pt>
                <c:pt idx="10511">
                  <c:v>17.082000000000001</c:v>
                </c:pt>
                <c:pt idx="10512">
                  <c:v>17.085000000000001</c:v>
                </c:pt>
                <c:pt idx="10513">
                  <c:v>17.087</c:v>
                </c:pt>
                <c:pt idx="10514">
                  <c:v>17.09</c:v>
                </c:pt>
                <c:pt idx="10515">
                  <c:v>17.093</c:v>
                </c:pt>
                <c:pt idx="10516">
                  <c:v>17.094999999999999</c:v>
                </c:pt>
                <c:pt idx="10517">
                  <c:v>17.097999999999999</c:v>
                </c:pt>
                <c:pt idx="10518">
                  <c:v>17.100000000000001</c:v>
                </c:pt>
                <c:pt idx="10519">
                  <c:v>17.103000000000002</c:v>
                </c:pt>
                <c:pt idx="10520">
                  <c:v>17.105</c:v>
                </c:pt>
                <c:pt idx="10521">
                  <c:v>17.108000000000001</c:v>
                </c:pt>
                <c:pt idx="10522">
                  <c:v>17.11</c:v>
                </c:pt>
                <c:pt idx="10523">
                  <c:v>17.113</c:v>
                </c:pt>
                <c:pt idx="10524">
                  <c:v>17.116</c:v>
                </c:pt>
                <c:pt idx="10525">
                  <c:v>17.117999999999999</c:v>
                </c:pt>
                <c:pt idx="10526">
                  <c:v>17.120999999999999</c:v>
                </c:pt>
                <c:pt idx="10527">
                  <c:v>17.123999999999999</c:v>
                </c:pt>
                <c:pt idx="10528">
                  <c:v>17.126000000000001</c:v>
                </c:pt>
                <c:pt idx="10529">
                  <c:v>17.129000000000001</c:v>
                </c:pt>
                <c:pt idx="10530">
                  <c:v>17.132000000000001</c:v>
                </c:pt>
                <c:pt idx="10531">
                  <c:v>17.134</c:v>
                </c:pt>
                <c:pt idx="10532">
                  <c:v>17.137</c:v>
                </c:pt>
                <c:pt idx="10533">
                  <c:v>17.14</c:v>
                </c:pt>
                <c:pt idx="10534">
                  <c:v>17.141999999999999</c:v>
                </c:pt>
                <c:pt idx="10535">
                  <c:v>17.145</c:v>
                </c:pt>
                <c:pt idx="10536">
                  <c:v>17.148</c:v>
                </c:pt>
                <c:pt idx="10537">
                  <c:v>17.149999999999999</c:v>
                </c:pt>
                <c:pt idx="10538">
                  <c:v>17.152999999999999</c:v>
                </c:pt>
                <c:pt idx="10539">
                  <c:v>17.155999999999999</c:v>
                </c:pt>
                <c:pt idx="10540">
                  <c:v>17.158000000000001</c:v>
                </c:pt>
                <c:pt idx="10541">
                  <c:v>17.161000000000001</c:v>
                </c:pt>
                <c:pt idx="10542">
                  <c:v>17.164000000000001</c:v>
                </c:pt>
                <c:pt idx="10543">
                  <c:v>17.166</c:v>
                </c:pt>
                <c:pt idx="10544">
                  <c:v>17.169</c:v>
                </c:pt>
                <c:pt idx="10545">
                  <c:v>17.172000000000001</c:v>
                </c:pt>
                <c:pt idx="10546">
                  <c:v>17.173999999999999</c:v>
                </c:pt>
                <c:pt idx="10547">
                  <c:v>17.177</c:v>
                </c:pt>
                <c:pt idx="10548">
                  <c:v>17.18</c:v>
                </c:pt>
                <c:pt idx="10549">
                  <c:v>17.181999999999999</c:v>
                </c:pt>
                <c:pt idx="10550">
                  <c:v>17.184999999999999</c:v>
                </c:pt>
                <c:pt idx="10551">
                  <c:v>17.187999999999999</c:v>
                </c:pt>
                <c:pt idx="10552">
                  <c:v>17.190000000000001</c:v>
                </c:pt>
                <c:pt idx="10553">
                  <c:v>17.193000000000001</c:v>
                </c:pt>
                <c:pt idx="10554">
                  <c:v>17.196000000000002</c:v>
                </c:pt>
                <c:pt idx="10555">
                  <c:v>17.198</c:v>
                </c:pt>
                <c:pt idx="10556">
                  <c:v>17.201000000000001</c:v>
                </c:pt>
                <c:pt idx="10557">
                  <c:v>17.204000000000001</c:v>
                </c:pt>
                <c:pt idx="10558">
                  <c:v>17.206</c:v>
                </c:pt>
                <c:pt idx="10559">
                  <c:v>17.209</c:v>
                </c:pt>
                <c:pt idx="10560">
                  <c:v>17.212</c:v>
                </c:pt>
                <c:pt idx="10561">
                  <c:v>17.213999999999999</c:v>
                </c:pt>
                <c:pt idx="10562">
                  <c:v>17.216999999999999</c:v>
                </c:pt>
                <c:pt idx="10563">
                  <c:v>17.22</c:v>
                </c:pt>
                <c:pt idx="10564">
                  <c:v>17.222000000000001</c:v>
                </c:pt>
                <c:pt idx="10565">
                  <c:v>17.225000000000001</c:v>
                </c:pt>
                <c:pt idx="10566">
                  <c:v>17.228000000000002</c:v>
                </c:pt>
                <c:pt idx="10567">
                  <c:v>17.23</c:v>
                </c:pt>
                <c:pt idx="10568">
                  <c:v>17.233000000000001</c:v>
                </c:pt>
                <c:pt idx="10569">
                  <c:v>17.236000000000001</c:v>
                </c:pt>
                <c:pt idx="10570">
                  <c:v>17.238</c:v>
                </c:pt>
                <c:pt idx="10571">
                  <c:v>17.241</c:v>
                </c:pt>
                <c:pt idx="10572">
                  <c:v>17.244</c:v>
                </c:pt>
                <c:pt idx="10573">
                  <c:v>17.245999999999999</c:v>
                </c:pt>
                <c:pt idx="10574">
                  <c:v>17.248999999999999</c:v>
                </c:pt>
                <c:pt idx="10575">
                  <c:v>17.251999999999999</c:v>
                </c:pt>
                <c:pt idx="10576">
                  <c:v>17.254000000000001</c:v>
                </c:pt>
                <c:pt idx="10577">
                  <c:v>17.257000000000001</c:v>
                </c:pt>
                <c:pt idx="10578">
                  <c:v>17.260000000000002</c:v>
                </c:pt>
                <c:pt idx="10579">
                  <c:v>17.262</c:v>
                </c:pt>
                <c:pt idx="10580">
                  <c:v>17.265000000000001</c:v>
                </c:pt>
                <c:pt idx="10581">
                  <c:v>17.268000000000001</c:v>
                </c:pt>
                <c:pt idx="10582">
                  <c:v>17.27</c:v>
                </c:pt>
                <c:pt idx="10583">
                  <c:v>17.273</c:v>
                </c:pt>
                <c:pt idx="10584">
                  <c:v>17.276</c:v>
                </c:pt>
                <c:pt idx="10585">
                  <c:v>17.277999999999999</c:v>
                </c:pt>
                <c:pt idx="10586">
                  <c:v>17.280999999999999</c:v>
                </c:pt>
                <c:pt idx="10587">
                  <c:v>17.283999999999999</c:v>
                </c:pt>
                <c:pt idx="10588">
                  <c:v>17.286000000000001</c:v>
                </c:pt>
                <c:pt idx="10589">
                  <c:v>17.289000000000001</c:v>
                </c:pt>
                <c:pt idx="10590">
                  <c:v>17.292000000000002</c:v>
                </c:pt>
                <c:pt idx="10591">
                  <c:v>17.294</c:v>
                </c:pt>
                <c:pt idx="10592">
                  <c:v>17.297000000000001</c:v>
                </c:pt>
                <c:pt idx="10593">
                  <c:v>17.3</c:v>
                </c:pt>
                <c:pt idx="10594">
                  <c:v>17.302</c:v>
                </c:pt>
                <c:pt idx="10595">
                  <c:v>17.305</c:v>
                </c:pt>
                <c:pt idx="10596">
                  <c:v>17.308</c:v>
                </c:pt>
                <c:pt idx="10597">
                  <c:v>17.309999999999999</c:v>
                </c:pt>
                <c:pt idx="10598">
                  <c:v>17.312999999999999</c:v>
                </c:pt>
                <c:pt idx="10599">
                  <c:v>17.315999999999999</c:v>
                </c:pt>
                <c:pt idx="10600">
                  <c:v>17.318000000000001</c:v>
                </c:pt>
                <c:pt idx="10601">
                  <c:v>17.321000000000002</c:v>
                </c:pt>
                <c:pt idx="10602">
                  <c:v>17.324000000000002</c:v>
                </c:pt>
                <c:pt idx="10603">
                  <c:v>17.326000000000001</c:v>
                </c:pt>
                <c:pt idx="10604">
                  <c:v>17.329000000000001</c:v>
                </c:pt>
                <c:pt idx="10605">
                  <c:v>17.332000000000001</c:v>
                </c:pt>
                <c:pt idx="10606">
                  <c:v>17.334</c:v>
                </c:pt>
                <c:pt idx="10607">
                  <c:v>17.337</c:v>
                </c:pt>
                <c:pt idx="10608">
                  <c:v>17.34</c:v>
                </c:pt>
                <c:pt idx="10609">
                  <c:v>17.341999999999999</c:v>
                </c:pt>
                <c:pt idx="10610">
                  <c:v>17.344999999999999</c:v>
                </c:pt>
                <c:pt idx="10611">
                  <c:v>17.347999999999999</c:v>
                </c:pt>
                <c:pt idx="10612">
                  <c:v>17.350000000000001</c:v>
                </c:pt>
                <c:pt idx="10613">
                  <c:v>17.353000000000002</c:v>
                </c:pt>
                <c:pt idx="10614">
                  <c:v>17.356000000000002</c:v>
                </c:pt>
                <c:pt idx="10615">
                  <c:v>17.358000000000001</c:v>
                </c:pt>
                <c:pt idx="10616">
                  <c:v>17.361000000000001</c:v>
                </c:pt>
                <c:pt idx="10617">
                  <c:v>17.364000000000001</c:v>
                </c:pt>
                <c:pt idx="10618">
                  <c:v>17.366</c:v>
                </c:pt>
                <c:pt idx="10619">
                  <c:v>17.369</c:v>
                </c:pt>
                <c:pt idx="10620">
                  <c:v>17.372</c:v>
                </c:pt>
                <c:pt idx="10621">
                  <c:v>17.373999999999999</c:v>
                </c:pt>
                <c:pt idx="10622">
                  <c:v>17.376999999999999</c:v>
                </c:pt>
                <c:pt idx="10623">
                  <c:v>17.38</c:v>
                </c:pt>
                <c:pt idx="10624">
                  <c:v>17.382000000000001</c:v>
                </c:pt>
                <c:pt idx="10625">
                  <c:v>17.385000000000002</c:v>
                </c:pt>
                <c:pt idx="10626">
                  <c:v>17.388000000000002</c:v>
                </c:pt>
                <c:pt idx="10627">
                  <c:v>17.39</c:v>
                </c:pt>
                <c:pt idx="10628">
                  <c:v>17.393000000000001</c:v>
                </c:pt>
                <c:pt idx="10629">
                  <c:v>17.396000000000001</c:v>
                </c:pt>
                <c:pt idx="10630">
                  <c:v>17.398</c:v>
                </c:pt>
                <c:pt idx="10631">
                  <c:v>17.401</c:v>
                </c:pt>
                <c:pt idx="10632">
                  <c:v>17.404</c:v>
                </c:pt>
                <c:pt idx="10633">
                  <c:v>17.405999999999999</c:v>
                </c:pt>
                <c:pt idx="10634">
                  <c:v>17.408999999999999</c:v>
                </c:pt>
                <c:pt idx="10635">
                  <c:v>17.411999999999999</c:v>
                </c:pt>
                <c:pt idx="10636">
                  <c:v>17.414000000000001</c:v>
                </c:pt>
                <c:pt idx="10637">
                  <c:v>17.417000000000002</c:v>
                </c:pt>
                <c:pt idx="10638">
                  <c:v>17.420000000000002</c:v>
                </c:pt>
                <c:pt idx="10639">
                  <c:v>17.422000000000001</c:v>
                </c:pt>
                <c:pt idx="10640">
                  <c:v>17.425000000000001</c:v>
                </c:pt>
                <c:pt idx="10641">
                  <c:v>17.428000000000001</c:v>
                </c:pt>
                <c:pt idx="10642">
                  <c:v>17.43</c:v>
                </c:pt>
                <c:pt idx="10643">
                  <c:v>17.433</c:v>
                </c:pt>
                <c:pt idx="10644">
                  <c:v>17.436</c:v>
                </c:pt>
                <c:pt idx="10645">
                  <c:v>17.437999999999999</c:v>
                </c:pt>
                <c:pt idx="10646">
                  <c:v>17.440999999999999</c:v>
                </c:pt>
                <c:pt idx="10647">
                  <c:v>17.443999999999999</c:v>
                </c:pt>
                <c:pt idx="10648">
                  <c:v>17.446000000000002</c:v>
                </c:pt>
                <c:pt idx="10649">
                  <c:v>17.449000000000002</c:v>
                </c:pt>
                <c:pt idx="10650">
                  <c:v>17.452000000000002</c:v>
                </c:pt>
                <c:pt idx="10651">
                  <c:v>17.454000000000001</c:v>
                </c:pt>
                <c:pt idx="10652">
                  <c:v>17.457000000000001</c:v>
                </c:pt>
                <c:pt idx="10653">
                  <c:v>17.46</c:v>
                </c:pt>
                <c:pt idx="10654">
                  <c:v>17.462</c:v>
                </c:pt>
                <c:pt idx="10655">
                  <c:v>17.465</c:v>
                </c:pt>
                <c:pt idx="10656">
                  <c:v>17.466999999999999</c:v>
                </c:pt>
                <c:pt idx="10657">
                  <c:v>17.47</c:v>
                </c:pt>
                <c:pt idx="10658">
                  <c:v>17.472999999999999</c:v>
                </c:pt>
                <c:pt idx="10659">
                  <c:v>17.475000000000001</c:v>
                </c:pt>
                <c:pt idx="10660">
                  <c:v>17.478000000000002</c:v>
                </c:pt>
                <c:pt idx="10661">
                  <c:v>17.481000000000002</c:v>
                </c:pt>
                <c:pt idx="10662">
                  <c:v>17.483000000000001</c:v>
                </c:pt>
                <c:pt idx="10663">
                  <c:v>17.486000000000001</c:v>
                </c:pt>
                <c:pt idx="10664">
                  <c:v>17.489000000000001</c:v>
                </c:pt>
                <c:pt idx="10665">
                  <c:v>17.491</c:v>
                </c:pt>
                <c:pt idx="10666">
                  <c:v>17.494</c:v>
                </c:pt>
                <c:pt idx="10667">
                  <c:v>17.497</c:v>
                </c:pt>
                <c:pt idx="10668">
                  <c:v>17.498999999999999</c:v>
                </c:pt>
                <c:pt idx="10669">
                  <c:v>17.501999999999999</c:v>
                </c:pt>
                <c:pt idx="10670">
                  <c:v>17.504999999999999</c:v>
                </c:pt>
                <c:pt idx="10671">
                  <c:v>17.507000000000001</c:v>
                </c:pt>
                <c:pt idx="10672">
                  <c:v>17.510000000000002</c:v>
                </c:pt>
                <c:pt idx="10673">
                  <c:v>17.513000000000002</c:v>
                </c:pt>
                <c:pt idx="10674">
                  <c:v>17.515000000000001</c:v>
                </c:pt>
                <c:pt idx="10675">
                  <c:v>17.518000000000001</c:v>
                </c:pt>
                <c:pt idx="10676">
                  <c:v>17.521000000000001</c:v>
                </c:pt>
                <c:pt idx="10677">
                  <c:v>17.523</c:v>
                </c:pt>
                <c:pt idx="10678">
                  <c:v>17.526</c:v>
                </c:pt>
                <c:pt idx="10679">
                  <c:v>17.529</c:v>
                </c:pt>
                <c:pt idx="10680">
                  <c:v>17.530999999999999</c:v>
                </c:pt>
                <c:pt idx="10681">
                  <c:v>17.533999999999999</c:v>
                </c:pt>
                <c:pt idx="10682">
                  <c:v>17.536999999999999</c:v>
                </c:pt>
                <c:pt idx="10683">
                  <c:v>17.539000000000001</c:v>
                </c:pt>
                <c:pt idx="10684">
                  <c:v>17.542000000000002</c:v>
                </c:pt>
                <c:pt idx="10685">
                  <c:v>17.545000000000002</c:v>
                </c:pt>
                <c:pt idx="10686">
                  <c:v>17.547000000000001</c:v>
                </c:pt>
                <c:pt idx="10687">
                  <c:v>17.55</c:v>
                </c:pt>
                <c:pt idx="10688">
                  <c:v>17.553000000000001</c:v>
                </c:pt>
                <c:pt idx="10689">
                  <c:v>17.556000000000001</c:v>
                </c:pt>
                <c:pt idx="10690">
                  <c:v>17.558</c:v>
                </c:pt>
                <c:pt idx="10691">
                  <c:v>17.561</c:v>
                </c:pt>
                <c:pt idx="10692">
                  <c:v>17.562999999999999</c:v>
                </c:pt>
                <c:pt idx="10693">
                  <c:v>17.565999999999999</c:v>
                </c:pt>
                <c:pt idx="10694">
                  <c:v>17.568999999999999</c:v>
                </c:pt>
                <c:pt idx="10695">
                  <c:v>17.571000000000002</c:v>
                </c:pt>
                <c:pt idx="10696">
                  <c:v>17.574000000000002</c:v>
                </c:pt>
                <c:pt idx="10697">
                  <c:v>17.577000000000002</c:v>
                </c:pt>
                <c:pt idx="10698">
                  <c:v>17.579000000000001</c:v>
                </c:pt>
                <c:pt idx="10699">
                  <c:v>17.582000000000001</c:v>
                </c:pt>
                <c:pt idx="10700">
                  <c:v>17.585000000000001</c:v>
                </c:pt>
                <c:pt idx="10701">
                  <c:v>17.587</c:v>
                </c:pt>
                <c:pt idx="10702">
                  <c:v>17.59</c:v>
                </c:pt>
                <c:pt idx="10703">
                  <c:v>17.593</c:v>
                </c:pt>
                <c:pt idx="10704">
                  <c:v>17.594999999999999</c:v>
                </c:pt>
                <c:pt idx="10705">
                  <c:v>17.597999999999999</c:v>
                </c:pt>
                <c:pt idx="10706">
                  <c:v>17.600999999999999</c:v>
                </c:pt>
                <c:pt idx="10707">
                  <c:v>17.603000000000002</c:v>
                </c:pt>
                <c:pt idx="10708">
                  <c:v>17.606000000000002</c:v>
                </c:pt>
                <c:pt idx="10709">
                  <c:v>17.609000000000002</c:v>
                </c:pt>
                <c:pt idx="10710">
                  <c:v>17.611000000000001</c:v>
                </c:pt>
                <c:pt idx="10711">
                  <c:v>17.614000000000001</c:v>
                </c:pt>
                <c:pt idx="10712">
                  <c:v>17.617000000000001</c:v>
                </c:pt>
                <c:pt idx="10713">
                  <c:v>17.619</c:v>
                </c:pt>
                <c:pt idx="10714">
                  <c:v>17.622</c:v>
                </c:pt>
                <c:pt idx="10715">
                  <c:v>17.625</c:v>
                </c:pt>
                <c:pt idx="10716">
                  <c:v>17.626999999999999</c:v>
                </c:pt>
                <c:pt idx="10717">
                  <c:v>17.63</c:v>
                </c:pt>
                <c:pt idx="10718">
                  <c:v>17.632999999999999</c:v>
                </c:pt>
                <c:pt idx="10719">
                  <c:v>17.635000000000002</c:v>
                </c:pt>
                <c:pt idx="10720">
                  <c:v>17.638000000000002</c:v>
                </c:pt>
                <c:pt idx="10721">
                  <c:v>17.640999999999998</c:v>
                </c:pt>
                <c:pt idx="10722">
                  <c:v>17.643000000000001</c:v>
                </c:pt>
                <c:pt idx="10723">
                  <c:v>17.646000000000001</c:v>
                </c:pt>
                <c:pt idx="10724">
                  <c:v>17.649000000000001</c:v>
                </c:pt>
                <c:pt idx="10725">
                  <c:v>17.651</c:v>
                </c:pt>
                <c:pt idx="10726">
                  <c:v>17.654</c:v>
                </c:pt>
                <c:pt idx="10727">
                  <c:v>17.657</c:v>
                </c:pt>
                <c:pt idx="10728">
                  <c:v>17.658999999999999</c:v>
                </c:pt>
                <c:pt idx="10729">
                  <c:v>17.661999999999999</c:v>
                </c:pt>
                <c:pt idx="10730">
                  <c:v>17.664999999999999</c:v>
                </c:pt>
                <c:pt idx="10731">
                  <c:v>17.667000000000002</c:v>
                </c:pt>
                <c:pt idx="10732">
                  <c:v>17.670000000000002</c:v>
                </c:pt>
                <c:pt idx="10733">
                  <c:v>17.672999999999998</c:v>
                </c:pt>
                <c:pt idx="10734">
                  <c:v>17.675000000000001</c:v>
                </c:pt>
                <c:pt idx="10735">
                  <c:v>17.678000000000001</c:v>
                </c:pt>
                <c:pt idx="10736">
                  <c:v>17.681000000000001</c:v>
                </c:pt>
                <c:pt idx="10737">
                  <c:v>17.683</c:v>
                </c:pt>
                <c:pt idx="10738">
                  <c:v>17.686</c:v>
                </c:pt>
                <c:pt idx="10739">
                  <c:v>17.689</c:v>
                </c:pt>
                <c:pt idx="10740">
                  <c:v>17.690999999999999</c:v>
                </c:pt>
                <c:pt idx="10741">
                  <c:v>17.693999999999999</c:v>
                </c:pt>
                <c:pt idx="10742">
                  <c:v>17.696999999999999</c:v>
                </c:pt>
                <c:pt idx="10743">
                  <c:v>17.699000000000002</c:v>
                </c:pt>
                <c:pt idx="10744">
                  <c:v>17.702000000000002</c:v>
                </c:pt>
                <c:pt idx="10745">
                  <c:v>17.704999999999998</c:v>
                </c:pt>
                <c:pt idx="10746">
                  <c:v>17.707000000000001</c:v>
                </c:pt>
                <c:pt idx="10747">
                  <c:v>17.71</c:v>
                </c:pt>
                <c:pt idx="10748">
                  <c:v>17.713000000000001</c:v>
                </c:pt>
                <c:pt idx="10749">
                  <c:v>17.715</c:v>
                </c:pt>
                <c:pt idx="10750">
                  <c:v>17.718</c:v>
                </c:pt>
                <c:pt idx="10751">
                  <c:v>17.721</c:v>
                </c:pt>
                <c:pt idx="10752">
                  <c:v>17.722999999999999</c:v>
                </c:pt>
                <c:pt idx="10753">
                  <c:v>17.725999999999999</c:v>
                </c:pt>
                <c:pt idx="10754">
                  <c:v>17.728999999999999</c:v>
                </c:pt>
                <c:pt idx="10755">
                  <c:v>17.731000000000002</c:v>
                </c:pt>
                <c:pt idx="10756">
                  <c:v>17.734000000000002</c:v>
                </c:pt>
                <c:pt idx="10757">
                  <c:v>17.736999999999998</c:v>
                </c:pt>
                <c:pt idx="10758">
                  <c:v>17.739000000000001</c:v>
                </c:pt>
                <c:pt idx="10759">
                  <c:v>17.742000000000001</c:v>
                </c:pt>
                <c:pt idx="10760">
                  <c:v>17.745000000000001</c:v>
                </c:pt>
                <c:pt idx="10761">
                  <c:v>17.747</c:v>
                </c:pt>
                <c:pt idx="10762">
                  <c:v>17.75</c:v>
                </c:pt>
                <c:pt idx="10763">
                  <c:v>17.753</c:v>
                </c:pt>
                <c:pt idx="10764">
                  <c:v>17.754999999999999</c:v>
                </c:pt>
                <c:pt idx="10765">
                  <c:v>17.757999999999999</c:v>
                </c:pt>
                <c:pt idx="10766">
                  <c:v>17.760999999999999</c:v>
                </c:pt>
                <c:pt idx="10767">
                  <c:v>17.763000000000002</c:v>
                </c:pt>
                <c:pt idx="10768">
                  <c:v>17.765999999999998</c:v>
                </c:pt>
                <c:pt idx="10769">
                  <c:v>17.768999999999998</c:v>
                </c:pt>
                <c:pt idx="10770">
                  <c:v>17.771000000000001</c:v>
                </c:pt>
                <c:pt idx="10771">
                  <c:v>17.774000000000001</c:v>
                </c:pt>
                <c:pt idx="10772">
                  <c:v>17.777000000000001</c:v>
                </c:pt>
                <c:pt idx="10773">
                  <c:v>17.779</c:v>
                </c:pt>
                <c:pt idx="10774">
                  <c:v>17.782</c:v>
                </c:pt>
                <c:pt idx="10775">
                  <c:v>17.783999999999999</c:v>
                </c:pt>
                <c:pt idx="10776">
                  <c:v>17.786999999999999</c:v>
                </c:pt>
                <c:pt idx="10777">
                  <c:v>17.79</c:v>
                </c:pt>
                <c:pt idx="10778">
                  <c:v>17.792000000000002</c:v>
                </c:pt>
                <c:pt idx="10779">
                  <c:v>17.795000000000002</c:v>
                </c:pt>
                <c:pt idx="10780">
                  <c:v>17.797999999999998</c:v>
                </c:pt>
                <c:pt idx="10781">
                  <c:v>17.8</c:v>
                </c:pt>
                <c:pt idx="10782">
                  <c:v>17.803000000000001</c:v>
                </c:pt>
                <c:pt idx="10783">
                  <c:v>17.806000000000001</c:v>
                </c:pt>
                <c:pt idx="10784">
                  <c:v>17.809000000000001</c:v>
                </c:pt>
                <c:pt idx="10785">
                  <c:v>17.811</c:v>
                </c:pt>
                <c:pt idx="10786">
                  <c:v>17.814</c:v>
                </c:pt>
                <c:pt idx="10787">
                  <c:v>17.815999999999999</c:v>
                </c:pt>
                <c:pt idx="10788">
                  <c:v>17.818999999999999</c:v>
                </c:pt>
                <c:pt idx="10789">
                  <c:v>17.821999999999999</c:v>
                </c:pt>
                <c:pt idx="10790">
                  <c:v>17.824000000000002</c:v>
                </c:pt>
                <c:pt idx="10791">
                  <c:v>17.827000000000002</c:v>
                </c:pt>
                <c:pt idx="10792">
                  <c:v>17.829000000000001</c:v>
                </c:pt>
                <c:pt idx="10793">
                  <c:v>17.832000000000001</c:v>
                </c:pt>
                <c:pt idx="10794">
                  <c:v>17.834</c:v>
                </c:pt>
                <c:pt idx="10795">
                  <c:v>17.837</c:v>
                </c:pt>
                <c:pt idx="10796">
                  <c:v>17.84</c:v>
                </c:pt>
                <c:pt idx="10797">
                  <c:v>17.841999999999999</c:v>
                </c:pt>
                <c:pt idx="10798">
                  <c:v>17.844999999999999</c:v>
                </c:pt>
                <c:pt idx="10799">
                  <c:v>17.847999999999999</c:v>
                </c:pt>
                <c:pt idx="10800">
                  <c:v>17.850000000000001</c:v>
                </c:pt>
                <c:pt idx="10801">
                  <c:v>17.853000000000002</c:v>
                </c:pt>
                <c:pt idx="10802">
                  <c:v>17.856000000000002</c:v>
                </c:pt>
                <c:pt idx="10803">
                  <c:v>17.858000000000001</c:v>
                </c:pt>
                <c:pt idx="10804">
                  <c:v>17.861000000000001</c:v>
                </c:pt>
                <c:pt idx="10805">
                  <c:v>17.864000000000001</c:v>
                </c:pt>
                <c:pt idx="10806">
                  <c:v>17.866</c:v>
                </c:pt>
                <c:pt idx="10807">
                  <c:v>17.869</c:v>
                </c:pt>
                <c:pt idx="10808">
                  <c:v>17.872</c:v>
                </c:pt>
                <c:pt idx="10809">
                  <c:v>17.873999999999999</c:v>
                </c:pt>
                <c:pt idx="10810">
                  <c:v>17.876999999999999</c:v>
                </c:pt>
                <c:pt idx="10811">
                  <c:v>17.88</c:v>
                </c:pt>
                <c:pt idx="10812">
                  <c:v>17.882000000000001</c:v>
                </c:pt>
                <c:pt idx="10813">
                  <c:v>17.885000000000002</c:v>
                </c:pt>
                <c:pt idx="10814">
                  <c:v>17.888000000000002</c:v>
                </c:pt>
                <c:pt idx="10815">
                  <c:v>17.89</c:v>
                </c:pt>
                <c:pt idx="10816">
                  <c:v>17.893000000000001</c:v>
                </c:pt>
                <c:pt idx="10817">
                  <c:v>17.896000000000001</c:v>
                </c:pt>
                <c:pt idx="10818">
                  <c:v>17.898</c:v>
                </c:pt>
                <c:pt idx="10819">
                  <c:v>17.901</c:v>
                </c:pt>
                <c:pt idx="10820">
                  <c:v>17.904</c:v>
                </c:pt>
                <c:pt idx="10821">
                  <c:v>17.905999999999999</c:v>
                </c:pt>
                <c:pt idx="10822">
                  <c:v>17.908999999999999</c:v>
                </c:pt>
                <c:pt idx="10823">
                  <c:v>17.911999999999999</c:v>
                </c:pt>
                <c:pt idx="10824">
                  <c:v>17.914000000000001</c:v>
                </c:pt>
                <c:pt idx="10825">
                  <c:v>17.917000000000002</c:v>
                </c:pt>
                <c:pt idx="10826">
                  <c:v>17.920000000000002</c:v>
                </c:pt>
                <c:pt idx="10827">
                  <c:v>17.922000000000001</c:v>
                </c:pt>
                <c:pt idx="10828">
                  <c:v>17.925000000000001</c:v>
                </c:pt>
                <c:pt idx="10829">
                  <c:v>17.928000000000001</c:v>
                </c:pt>
                <c:pt idx="10830">
                  <c:v>17.93</c:v>
                </c:pt>
                <c:pt idx="10831">
                  <c:v>17.933</c:v>
                </c:pt>
                <c:pt idx="10832">
                  <c:v>17.936</c:v>
                </c:pt>
                <c:pt idx="10833">
                  <c:v>17.937999999999999</c:v>
                </c:pt>
                <c:pt idx="10834">
                  <c:v>17.940999999999999</c:v>
                </c:pt>
                <c:pt idx="10835">
                  <c:v>17.943999999999999</c:v>
                </c:pt>
                <c:pt idx="10836">
                  <c:v>17.946000000000002</c:v>
                </c:pt>
                <c:pt idx="10837">
                  <c:v>17.949000000000002</c:v>
                </c:pt>
                <c:pt idx="10838">
                  <c:v>17.952000000000002</c:v>
                </c:pt>
                <c:pt idx="10839">
                  <c:v>17.954000000000001</c:v>
                </c:pt>
                <c:pt idx="10840">
                  <c:v>17.957000000000001</c:v>
                </c:pt>
                <c:pt idx="10841">
                  <c:v>17.96</c:v>
                </c:pt>
                <c:pt idx="10842">
                  <c:v>17.962</c:v>
                </c:pt>
                <c:pt idx="10843">
                  <c:v>17.965</c:v>
                </c:pt>
                <c:pt idx="10844">
                  <c:v>17.968</c:v>
                </c:pt>
                <c:pt idx="10845">
                  <c:v>17.97</c:v>
                </c:pt>
                <c:pt idx="10846">
                  <c:v>17.972999999999999</c:v>
                </c:pt>
                <c:pt idx="10847">
                  <c:v>17.975999999999999</c:v>
                </c:pt>
                <c:pt idx="10848">
                  <c:v>17.978000000000002</c:v>
                </c:pt>
                <c:pt idx="10849">
                  <c:v>17.981000000000002</c:v>
                </c:pt>
                <c:pt idx="10850">
                  <c:v>17.984000000000002</c:v>
                </c:pt>
                <c:pt idx="10851">
                  <c:v>17.986000000000001</c:v>
                </c:pt>
                <c:pt idx="10852">
                  <c:v>17.989000000000001</c:v>
                </c:pt>
                <c:pt idx="10853">
                  <c:v>17.992000000000001</c:v>
                </c:pt>
                <c:pt idx="10854">
                  <c:v>17.994</c:v>
                </c:pt>
                <c:pt idx="10855">
                  <c:v>17.997</c:v>
                </c:pt>
                <c:pt idx="10856">
                  <c:v>18</c:v>
                </c:pt>
                <c:pt idx="10857">
                  <c:v>18.001999999999999</c:v>
                </c:pt>
                <c:pt idx="10858">
                  <c:v>18.004999999999999</c:v>
                </c:pt>
                <c:pt idx="10859">
                  <c:v>18.007999999999999</c:v>
                </c:pt>
                <c:pt idx="10860">
                  <c:v>18.010000000000002</c:v>
                </c:pt>
                <c:pt idx="10861">
                  <c:v>18.013000000000002</c:v>
                </c:pt>
                <c:pt idx="10862">
                  <c:v>18.015999999999998</c:v>
                </c:pt>
                <c:pt idx="10863">
                  <c:v>18.018000000000001</c:v>
                </c:pt>
                <c:pt idx="10864">
                  <c:v>18.021000000000001</c:v>
                </c:pt>
                <c:pt idx="10865">
                  <c:v>18.024000000000001</c:v>
                </c:pt>
                <c:pt idx="10866">
                  <c:v>18.026</c:v>
                </c:pt>
                <c:pt idx="10867">
                  <c:v>18.029</c:v>
                </c:pt>
                <c:pt idx="10868">
                  <c:v>18.032</c:v>
                </c:pt>
                <c:pt idx="10869">
                  <c:v>18.033999999999999</c:v>
                </c:pt>
                <c:pt idx="10870">
                  <c:v>18.036999999999999</c:v>
                </c:pt>
                <c:pt idx="10871">
                  <c:v>18.04</c:v>
                </c:pt>
                <c:pt idx="10872">
                  <c:v>18.042000000000002</c:v>
                </c:pt>
                <c:pt idx="10873">
                  <c:v>18.045000000000002</c:v>
                </c:pt>
                <c:pt idx="10874">
                  <c:v>18.047999999999998</c:v>
                </c:pt>
                <c:pt idx="10875">
                  <c:v>18.05</c:v>
                </c:pt>
                <c:pt idx="10876">
                  <c:v>18.053000000000001</c:v>
                </c:pt>
                <c:pt idx="10877">
                  <c:v>18.056000000000001</c:v>
                </c:pt>
                <c:pt idx="10878">
                  <c:v>18.058</c:v>
                </c:pt>
                <c:pt idx="10879">
                  <c:v>18.061</c:v>
                </c:pt>
                <c:pt idx="10880">
                  <c:v>18.064</c:v>
                </c:pt>
                <c:pt idx="10881">
                  <c:v>18.065999999999999</c:v>
                </c:pt>
                <c:pt idx="10882">
                  <c:v>18.068999999999999</c:v>
                </c:pt>
                <c:pt idx="10883">
                  <c:v>18.071999999999999</c:v>
                </c:pt>
                <c:pt idx="10884">
                  <c:v>18.074000000000002</c:v>
                </c:pt>
                <c:pt idx="10885">
                  <c:v>18.077000000000002</c:v>
                </c:pt>
                <c:pt idx="10886">
                  <c:v>18.079999999999998</c:v>
                </c:pt>
                <c:pt idx="10887">
                  <c:v>18.082000000000001</c:v>
                </c:pt>
                <c:pt idx="10888">
                  <c:v>18.085000000000001</c:v>
                </c:pt>
                <c:pt idx="10889">
                  <c:v>18.088000000000001</c:v>
                </c:pt>
                <c:pt idx="10890">
                  <c:v>18.09</c:v>
                </c:pt>
                <c:pt idx="10891">
                  <c:v>18.093</c:v>
                </c:pt>
                <c:pt idx="10892">
                  <c:v>18.096</c:v>
                </c:pt>
                <c:pt idx="10893">
                  <c:v>18.097999999999999</c:v>
                </c:pt>
                <c:pt idx="10894">
                  <c:v>18.100999999999999</c:v>
                </c:pt>
                <c:pt idx="10895">
                  <c:v>18.103999999999999</c:v>
                </c:pt>
                <c:pt idx="10896">
                  <c:v>18.106000000000002</c:v>
                </c:pt>
                <c:pt idx="10897">
                  <c:v>18.109000000000002</c:v>
                </c:pt>
                <c:pt idx="10898">
                  <c:v>18.111999999999998</c:v>
                </c:pt>
                <c:pt idx="10899">
                  <c:v>18.114000000000001</c:v>
                </c:pt>
                <c:pt idx="10900">
                  <c:v>18.117000000000001</c:v>
                </c:pt>
                <c:pt idx="10901">
                  <c:v>18.12</c:v>
                </c:pt>
                <c:pt idx="10902">
                  <c:v>18.122</c:v>
                </c:pt>
                <c:pt idx="10903">
                  <c:v>18.125</c:v>
                </c:pt>
                <c:pt idx="10904">
                  <c:v>18.126999999999999</c:v>
                </c:pt>
                <c:pt idx="10905">
                  <c:v>18.13</c:v>
                </c:pt>
                <c:pt idx="10906">
                  <c:v>18.132999999999999</c:v>
                </c:pt>
                <c:pt idx="10907">
                  <c:v>18.135000000000002</c:v>
                </c:pt>
                <c:pt idx="10908">
                  <c:v>18.138000000000002</c:v>
                </c:pt>
                <c:pt idx="10909">
                  <c:v>18.140999999999998</c:v>
                </c:pt>
                <c:pt idx="10910">
                  <c:v>18.143000000000001</c:v>
                </c:pt>
                <c:pt idx="10911">
                  <c:v>18.146000000000001</c:v>
                </c:pt>
                <c:pt idx="10912">
                  <c:v>18.149000000000001</c:v>
                </c:pt>
                <c:pt idx="10913">
                  <c:v>18.151</c:v>
                </c:pt>
                <c:pt idx="10914">
                  <c:v>18.154</c:v>
                </c:pt>
                <c:pt idx="10915">
                  <c:v>18.157</c:v>
                </c:pt>
                <c:pt idx="10916">
                  <c:v>18.158999999999999</c:v>
                </c:pt>
                <c:pt idx="10917">
                  <c:v>18.161999999999999</c:v>
                </c:pt>
                <c:pt idx="10918">
                  <c:v>18.164999999999999</c:v>
                </c:pt>
                <c:pt idx="10919">
                  <c:v>18.167000000000002</c:v>
                </c:pt>
                <c:pt idx="10920">
                  <c:v>18.170000000000002</c:v>
                </c:pt>
                <c:pt idx="10921">
                  <c:v>18.172999999999998</c:v>
                </c:pt>
                <c:pt idx="10922">
                  <c:v>18.175000000000001</c:v>
                </c:pt>
                <c:pt idx="10923">
                  <c:v>18.178000000000001</c:v>
                </c:pt>
                <c:pt idx="10924">
                  <c:v>18.181000000000001</c:v>
                </c:pt>
                <c:pt idx="10925">
                  <c:v>18.183</c:v>
                </c:pt>
                <c:pt idx="10926">
                  <c:v>18.186</c:v>
                </c:pt>
                <c:pt idx="10927">
                  <c:v>18.189</c:v>
                </c:pt>
                <c:pt idx="10928">
                  <c:v>18.190999999999999</c:v>
                </c:pt>
                <c:pt idx="10929">
                  <c:v>18.193999999999999</c:v>
                </c:pt>
                <c:pt idx="10930">
                  <c:v>18.196999999999999</c:v>
                </c:pt>
                <c:pt idx="10931">
                  <c:v>18.199000000000002</c:v>
                </c:pt>
                <c:pt idx="10932">
                  <c:v>18.202000000000002</c:v>
                </c:pt>
                <c:pt idx="10933">
                  <c:v>18.204000000000001</c:v>
                </c:pt>
                <c:pt idx="10934">
                  <c:v>18.207000000000001</c:v>
                </c:pt>
                <c:pt idx="10935">
                  <c:v>18.21</c:v>
                </c:pt>
                <c:pt idx="10936">
                  <c:v>18.212</c:v>
                </c:pt>
                <c:pt idx="10937">
                  <c:v>18.215</c:v>
                </c:pt>
                <c:pt idx="10938">
                  <c:v>18.218</c:v>
                </c:pt>
                <c:pt idx="10939">
                  <c:v>18.22</c:v>
                </c:pt>
                <c:pt idx="10940">
                  <c:v>18.222999999999999</c:v>
                </c:pt>
                <c:pt idx="10941">
                  <c:v>18.225999999999999</c:v>
                </c:pt>
                <c:pt idx="10942">
                  <c:v>18.228999999999999</c:v>
                </c:pt>
                <c:pt idx="10943">
                  <c:v>18.231000000000002</c:v>
                </c:pt>
                <c:pt idx="10944">
                  <c:v>18.234000000000002</c:v>
                </c:pt>
                <c:pt idx="10945">
                  <c:v>18.236999999999998</c:v>
                </c:pt>
                <c:pt idx="10946">
                  <c:v>18.239000000000001</c:v>
                </c:pt>
                <c:pt idx="10947">
                  <c:v>18.242000000000001</c:v>
                </c:pt>
                <c:pt idx="10948">
                  <c:v>18.245000000000001</c:v>
                </c:pt>
                <c:pt idx="10949">
                  <c:v>18.247</c:v>
                </c:pt>
                <c:pt idx="10950">
                  <c:v>18.25</c:v>
                </c:pt>
                <c:pt idx="10951">
                  <c:v>18.251999999999999</c:v>
                </c:pt>
                <c:pt idx="10952">
                  <c:v>18.254999999999999</c:v>
                </c:pt>
                <c:pt idx="10953">
                  <c:v>18.257999999999999</c:v>
                </c:pt>
                <c:pt idx="10954">
                  <c:v>18.260000000000002</c:v>
                </c:pt>
                <c:pt idx="10955">
                  <c:v>18.263000000000002</c:v>
                </c:pt>
                <c:pt idx="10956">
                  <c:v>18.265999999999998</c:v>
                </c:pt>
                <c:pt idx="10957">
                  <c:v>18.268000000000001</c:v>
                </c:pt>
                <c:pt idx="10958">
                  <c:v>18.271000000000001</c:v>
                </c:pt>
                <c:pt idx="10959">
                  <c:v>18.274000000000001</c:v>
                </c:pt>
                <c:pt idx="10960">
                  <c:v>18.276</c:v>
                </c:pt>
                <c:pt idx="10961">
                  <c:v>18.279</c:v>
                </c:pt>
                <c:pt idx="10962">
                  <c:v>18.282</c:v>
                </c:pt>
                <c:pt idx="10963">
                  <c:v>18.283999999999999</c:v>
                </c:pt>
                <c:pt idx="10964">
                  <c:v>18.286999999999999</c:v>
                </c:pt>
                <c:pt idx="10965">
                  <c:v>18.289000000000001</c:v>
                </c:pt>
                <c:pt idx="10966">
                  <c:v>18.292000000000002</c:v>
                </c:pt>
                <c:pt idx="10967">
                  <c:v>18.295000000000002</c:v>
                </c:pt>
                <c:pt idx="10968">
                  <c:v>18.297000000000001</c:v>
                </c:pt>
                <c:pt idx="10969">
                  <c:v>18.3</c:v>
                </c:pt>
                <c:pt idx="10970">
                  <c:v>18.303000000000001</c:v>
                </c:pt>
                <c:pt idx="10971">
                  <c:v>18.305</c:v>
                </c:pt>
                <c:pt idx="10972">
                  <c:v>18.308</c:v>
                </c:pt>
                <c:pt idx="10973">
                  <c:v>18.311</c:v>
                </c:pt>
                <c:pt idx="10974">
                  <c:v>18.312999999999999</c:v>
                </c:pt>
                <c:pt idx="10975">
                  <c:v>18.315999999999999</c:v>
                </c:pt>
                <c:pt idx="10976">
                  <c:v>18.318999999999999</c:v>
                </c:pt>
                <c:pt idx="10977">
                  <c:v>18.321000000000002</c:v>
                </c:pt>
                <c:pt idx="10978">
                  <c:v>18.324000000000002</c:v>
                </c:pt>
                <c:pt idx="10979">
                  <c:v>18.327000000000002</c:v>
                </c:pt>
                <c:pt idx="10980">
                  <c:v>18.329000000000001</c:v>
                </c:pt>
                <c:pt idx="10981">
                  <c:v>18.332000000000001</c:v>
                </c:pt>
                <c:pt idx="10982">
                  <c:v>18.335000000000001</c:v>
                </c:pt>
                <c:pt idx="10983">
                  <c:v>18.337</c:v>
                </c:pt>
                <c:pt idx="10984">
                  <c:v>18.34</c:v>
                </c:pt>
                <c:pt idx="10985">
                  <c:v>18.343</c:v>
                </c:pt>
                <c:pt idx="10986">
                  <c:v>18.344999999999999</c:v>
                </c:pt>
                <c:pt idx="10987">
                  <c:v>18.347999999999999</c:v>
                </c:pt>
                <c:pt idx="10988">
                  <c:v>18.350999999999999</c:v>
                </c:pt>
                <c:pt idx="10989">
                  <c:v>18.353000000000002</c:v>
                </c:pt>
                <c:pt idx="10990">
                  <c:v>18.356000000000002</c:v>
                </c:pt>
                <c:pt idx="10991">
                  <c:v>18.359000000000002</c:v>
                </c:pt>
                <c:pt idx="10992">
                  <c:v>18.361000000000001</c:v>
                </c:pt>
                <c:pt idx="10993">
                  <c:v>18.364000000000001</c:v>
                </c:pt>
                <c:pt idx="10994">
                  <c:v>18.367000000000001</c:v>
                </c:pt>
                <c:pt idx="10995">
                  <c:v>18.369</c:v>
                </c:pt>
                <c:pt idx="10996">
                  <c:v>18.372</c:v>
                </c:pt>
                <c:pt idx="10997">
                  <c:v>18.375</c:v>
                </c:pt>
                <c:pt idx="10998">
                  <c:v>18.376999999999999</c:v>
                </c:pt>
                <c:pt idx="10999">
                  <c:v>18.38</c:v>
                </c:pt>
                <c:pt idx="11000">
                  <c:v>18.382999999999999</c:v>
                </c:pt>
                <c:pt idx="11001">
                  <c:v>18.385000000000002</c:v>
                </c:pt>
                <c:pt idx="11002">
                  <c:v>18.388000000000002</c:v>
                </c:pt>
                <c:pt idx="11003">
                  <c:v>18.390999999999998</c:v>
                </c:pt>
                <c:pt idx="11004">
                  <c:v>18.393000000000001</c:v>
                </c:pt>
                <c:pt idx="11005">
                  <c:v>18.396000000000001</c:v>
                </c:pt>
                <c:pt idx="11006">
                  <c:v>18.399000000000001</c:v>
                </c:pt>
                <c:pt idx="11007">
                  <c:v>18.401</c:v>
                </c:pt>
                <c:pt idx="11008">
                  <c:v>18.404</c:v>
                </c:pt>
                <c:pt idx="11009">
                  <c:v>18.407</c:v>
                </c:pt>
                <c:pt idx="11010">
                  <c:v>18.408999999999999</c:v>
                </c:pt>
                <c:pt idx="11011">
                  <c:v>18.411999999999999</c:v>
                </c:pt>
                <c:pt idx="11012">
                  <c:v>18.414999999999999</c:v>
                </c:pt>
                <c:pt idx="11013">
                  <c:v>18.417000000000002</c:v>
                </c:pt>
                <c:pt idx="11014">
                  <c:v>18.420000000000002</c:v>
                </c:pt>
                <c:pt idx="11015">
                  <c:v>18.422999999999998</c:v>
                </c:pt>
                <c:pt idx="11016">
                  <c:v>18.425000000000001</c:v>
                </c:pt>
                <c:pt idx="11017">
                  <c:v>18.428000000000001</c:v>
                </c:pt>
                <c:pt idx="11018">
                  <c:v>18.431000000000001</c:v>
                </c:pt>
                <c:pt idx="11019">
                  <c:v>18.433</c:v>
                </c:pt>
                <c:pt idx="11020">
                  <c:v>18.436</c:v>
                </c:pt>
                <c:pt idx="11021">
                  <c:v>18.439</c:v>
                </c:pt>
                <c:pt idx="11022">
                  <c:v>18.440999999999999</c:v>
                </c:pt>
                <c:pt idx="11023">
                  <c:v>18.443999999999999</c:v>
                </c:pt>
                <c:pt idx="11024">
                  <c:v>18.446999999999999</c:v>
                </c:pt>
                <c:pt idx="11025">
                  <c:v>18.449000000000002</c:v>
                </c:pt>
                <c:pt idx="11026">
                  <c:v>18.452000000000002</c:v>
                </c:pt>
                <c:pt idx="11027">
                  <c:v>18.454999999999998</c:v>
                </c:pt>
                <c:pt idx="11028">
                  <c:v>18.457000000000001</c:v>
                </c:pt>
                <c:pt idx="11029">
                  <c:v>18.46</c:v>
                </c:pt>
                <c:pt idx="11030">
                  <c:v>18.463000000000001</c:v>
                </c:pt>
                <c:pt idx="11031">
                  <c:v>18.465</c:v>
                </c:pt>
                <c:pt idx="11032">
                  <c:v>18.468</c:v>
                </c:pt>
                <c:pt idx="11033">
                  <c:v>18.471</c:v>
                </c:pt>
                <c:pt idx="11034">
                  <c:v>18.472999999999999</c:v>
                </c:pt>
                <c:pt idx="11035">
                  <c:v>18.475999999999999</c:v>
                </c:pt>
                <c:pt idx="11036">
                  <c:v>18.478999999999999</c:v>
                </c:pt>
                <c:pt idx="11037">
                  <c:v>18.481000000000002</c:v>
                </c:pt>
                <c:pt idx="11038">
                  <c:v>18.484000000000002</c:v>
                </c:pt>
                <c:pt idx="11039">
                  <c:v>18.486999999999998</c:v>
                </c:pt>
                <c:pt idx="11040">
                  <c:v>18.489000000000001</c:v>
                </c:pt>
                <c:pt idx="11041">
                  <c:v>18.492000000000001</c:v>
                </c:pt>
                <c:pt idx="11042">
                  <c:v>18.495000000000001</c:v>
                </c:pt>
                <c:pt idx="11043">
                  <c:v>18.497</c:v>
                </c:pt>
                <c:pt idx="11044">
                  <c:v>18.5</c:v>
                </c:pt>
                <c:pt idx="11045">
                  <c:v>18.503</c:v>
                </c:pt>
                <c:pt idx="11046">
                  <c:v>18.504999999999999</c:v>
                </c:pt>
                <c:pt idx="11047">
                  <c:v>18.507999999999999</c:v>
                </c:pt>
                <c:pt idx="11048">
                  <c:v>18.510999999999999</c:v>
                </c:pt>
                <c:pt idx="11049">
                  <c:v>18.513000000000002</c:v>
                </c:pt>
                <c:pt idx="11050">
                  <c:v>18.515999999999998</c:v>
                </c:pt>
                <c:pt idx="11051">
                  <c:v>18.518999999999998</c:v>
                </c:pt>
                <c:pt idx="11052">
                  <c:v>18.521000000000001</c:v>
                </c:pt>
                <c:pt idx="11053">
                  <c:v>18.524000000000001</c:v>
                </c:pt>
                <c:pt idx="11054">
                  <c:v>18.527000000000001</c:v>
                </c:pt>
                <c:pt idx="11055">
                  <c:v>18.529</c:v>
                </c:pt>
                <c:pt idx="11056">
                  <c:v>18.532</c:v>
                </c:pt>
                <c:pt idx="11057">
                  <c:v>18.535</c:v>
                </c:pt>
                <c:pt idx="11058">
                  <c:v>18.536999999999999</c:v>
                </c:pt>
                <c:pt idx="11059">
                  <c:v>18.54</c:v>
                </c:pt>
                <c:pt idx="11060">
                  <c:v>18.542000000000002</c:v>
                </c:pt>
                <c:pt idx="11061">
                  <c:v>18.545000000000002</c:v>
                </c:pt>
                <c:pt idx="11062">
                  <c:v>18.547000000000001</c:v>
                </c:pt>
                <c:pt idx="11063">
                  <c:v>18.55</c:v>
                </c:pt>
                <c:pt idx="11064">
                  <c:v>18.553000000000001</c:v>
                </c:pt>
                <c:pt idx="11065">
                  <c:v>18.555</c:v>
                </c:pt>
                <c:pt idx="11066">
                  <c:v>18.558</c:v>
                </c:pt>
                <c:pt idx="11067">
                  <c:v>18.559999999999999</c:v>
                </c:pt>
                <c:pt idx="11068">
                  <c:v>18.562000000000001</c:v>
                </c:pt>
                <c:pt idx="11069">
                  <c:v>18.565000000000001</c:v>
                </c:pt>
                <c:pt idx="11070">
                  <c:v>18.568000000000001</c:v>
                </c:pt>
                <c:pt idx="11071">
                  <c:v>18.57</c:v>
                </c:pt>
                <c:pt idx="11072">
                  <c:v>18.573</c:v>
                </c:pt>
                <c:pt idx="11073">
                  <c:v>18.576000000000001</c:v>
                </c:pt>
                <c:pt idx="11074">
                  <c:v>18.577999999999999</c:v>
                </c:pt>
                <c:pt idx="11075">
                  <c:v>18.581</c:v>
                </c:pt>
                <c:pt idx="11076">
                  <c:v>18.584</c:v>
                </c:pt>
                <c:pt idx="11077">
                  <c:v>18.585999999999999</c:v>
                </c:pt>
                <c:pt idx="11078">
                  <c:v>18.588999999999999</c:v>
                </c:pt>
                <c:pt idx="11079">
                  <c:v>18.591999999999999</c:v>
                </c:pt>
                <c:pt idx="11080">
                  <c:v>18.594000000000001</c:v>
                </c:pt>
                <c:pt idx="11081">
                  <c:v>18.597000000000001</c:v>
                </c:pt>
                <c:pt idx="11082">
                  <c:v>18.600000000000001</c:v>
                </c:pt>
                <c:pt idx="11083">
                  <c:v>18.602</c:v>
                </c:pt>
                <c:pt idx="11084">
                  <c:v>18.605</c:v>
                </c:pt>
                <c:pt idx="11085">
                  <c:v>18.608000000000001</c:v>
                </c:pt>
                <c:pt idx="11086">
                  <c:v>18.61</c:v>
                </c:pt>
                <c:pt idx="11087">
                  <c:v>18.613</c:v>
                </c:pt>
                <c:pt idx="11088">
                  <c:v>18.616</c:v>
                </c:pt>
                <c:pt idx="11089">
                  <c:v>18.617999999999999</c:v>
                </c:pt>
                <c:pt idx="11090">
                  <c:v>18.620999999999999</c:v>
                </c:pt>
                <c:pt idx="11091">
                  <c:v>18.623999999999999</c:v>
                </c:pt>
                <c:pt idx="11092">
                  <c:v>18.626000000000001</c:v>
                </c:pt>
                <c:pt idx="11093">
                  <c:v>18.629000000000001</c:v>
                </c:pt>
                <c:pt idx="11094">
                  <c:v>18.632000000000001</c:v>
                </c:pt>
                <c:pt idx="11095">
                  <c:v>18.634</c:v>
                </c:pt>
                <c:pt idx="11096">
                  <c:v>18.637</c:v>
                </c:pt>
                <c:pt idx="11097">
                  <c:v>18.64</c:v>
                </c:pt>
                <c:pt idx="11098">
                  <c:v>18.641999999999999</c:v>
                </c:pt>
                <c:pt idx="11099">
                  <c:v>18.645</c:v>
                </c:pt>
                <c:pt idx="11100">
                  <c:v>18.648</c:v>
                </c:pt>
                <c:pt idx="11101">
                  <c:v>18.649999999999999</c:v>
                </c:pt>
                <c:pt idx="11102">
                  <c:v>18.652999999999999</c:v>
                </c:pt>
                <c:pt idx="11103">
                  <c:v>18.655999999999999</c:v>
                </c:pt>
                <c:pt idx="11104">
                  <c:v>18.658000000000001</c:v>
                </c:pt>
                <c:pt idx="11105">
                  <c:v>18.661000000000001</c:v>
                </c:pt>
                <c:pt idx="11106">
                  <c:v>18.664000000000001</c:v>
                </c:pt>
                <c:pt idx="11107">
                  <c:v>18.666</c:v>
                </c:pt>
                <c:pt idx="11108">
                  <c:v>18.669</c:v>
                </c:pt>
                <c:pt idx="11109">
                  <c:v>18.672000000000001</c:v>
                </c:pt>
                <c:pt idx="11110">
                  <c:v>18.673999999999999</c:v>
                </c:pt>
                <c:pt idx="11111">
                  <c:v>18.677</c:v>
                </c:pt>
                <c:pt idx="11112">
                  <c:v>18.68</c:v>
                </c:pt>
                <c:pt idx="11113">
                  <c:v>18.681999999999999</c:v>
                </c:pt>
                <c:pt idx="11114">
                  <c:v>18.684999999999999</c:v>
                </c:pt>
                <c:pt idx="11115">
                  <c:v>18.687999999999999</c:v>
                </c:pt>
                <c:pt idx="11116">
                  <c:v>18.690000000000001</c:v>
                </c:pt>
                <c:pt idx="11117">
                  <c:v>18.693000000000001</c:v>
                </c:pt>
                <c:pt idx="11118">
                  <c:v>18.696000000000002</c:v>
                </c:pt>
                <c:pt idx="11119">
                  <c:v>18.698</c:v>
                </c:pt>
                <c:pt idx="11120">
                  <c:v>18.701000000000001</c:v>
                </c:pt>
                <c:pt idx="11121">
                  <c:v>18.704000000000001</c:v>
                </c:pt>
                <c:pt idx="11122">
                  <c:v>18.706</c:v>
                </c:pt>
                <c:pt idx="11123">
                  <c:v>18.709</c:v>
                </c:pt>
                <c:pt idx="11124">
                  <c:v>18.712</c:v>
                </c:pt>
                <c:pt idx="11125">
                  <c:v>18.713999999999999</c:v>
                </c:pt>
                <c:pt idx="11126">
                  <c:v>18.716999999999999</c:v>
                </c:pt>
                <c:pt idx="11127">
                  <c:v>18.72</c:v>
                </c:pt>
                <c:pt idx="11128">
                  <c:v>18.722000000000001</c:v>
                </c:pt>
                <c:pt idx="11129">
                  <c:v>18.725000000000001</c:v>
                </c:pt>
                <c:pt idx="11130">
                  <c:v>18.728000000000002</c:v>
                </c:pt>
                <c:pt idx="11131">
                  <c:v>18.73</c:v>
                </c:pt>
                <c:pt idx="11132">
                  <c:v>18.733000000000001</c:v>
                </c:pt>
                <c:pt idx="11133">
                  <c:v>18.736000000000001</c:v>
                </c:pt>
                <c:pt idx="11134">
                  <c:v>18.738</c:v>
                </c:pt>
                <c:pt idx="11135">
                  <c:v>18.741</c:v>
                </c:pt>
                <c:pt idx="11136">
                  <c:v>18.744</c:v>
                </c:pt>
                <c:pt idx="11137">
                  <c:v>18.745999999999999</c:v>
                </c:pt>
                <c:pt idx="11138">
                  <c:v>18.748999999999999</c:v>
                </c:pt>
                <c:pt idx="11139">
                  <c:v>18.751999999999999</c:v>
                </c:pt>
                <c:pt idx="11140">
                  <c:v>18.754000000000001</c:v>
                </c:pt>
                <c:pt idx="11141">
                  <c:v>18.757000000000001</c:v>
                </c:pt>
                <c:pt idx="11142">
                  <c:v>18.760000000000002</c:v>
                </c:pt>
                <c:pt idx="11143">
                  <c:v>18.762</c:v>
                </c:pt>
                <c:pt idx="11144">
                  <c:v>18.765000000000001</c:v>
                </c:pt>
                <c:pt idx="11145">
                  <c:v>18.768000000000001</c:v>
                </c:pt>
                <c:pt idx="11146">
                  <c:v>18.77</c:v>
                </c:pt>
                <c:pt idx="11147">
                  <c:v>18.773</c:v>
                </c:pt>
                <c:pt idx="11148">
                  <c:v>18.776</c:v>
                </c:pt>
                <c:pt idx="11149">
                  <c:v>18.777999999999999</c:v>
                </c:pt>
                <c:pt idx="11150">
                  <c:v>18.780999999999999</c:v>
                </c:pt>
                <c:pt idx="11151">
                  <c:v>18.783999999999999</c:v>
                </c:pt>
                <c:pt idx="11152">
                  <c:v>18.786000000000001</c:v>
                </c:pt>
                <c:pt idx="11153">
                  <c:v>18.789000000000001</c:v>
                </c:pt>
                <c:pt idx="11154">
                  <c:v>18.792000000000002</c:v>
                </c:pt>
                <c:pt idx="11155">
                  <c:v>18.794</c:v>
                </c:pt>
                <c:pt idx="11156">
                  <c:v>18.797000000000001</c:v>
                </c:pt>
                <c:pt idx="11157">
                  <c:v>18.8</c:v>
                </c:pt>
                <c:pt idx="11158">
                  <c:v>18.802</c:v>
                </c:pt>
                <c:pt idx="11159">
                  <c:v>18.805</c:v>
                </c:pt>
                <c:pt idx="11160">
                  <c:v>18.808</c:v>
                </c:pt>
                <c:pt idx="11161">
                  <c:v>18.809999999999999</c:v>
                </c:pt>
                <c:pt idx="11162">
                  <c:v>18.812999999999999</c:v>
                </c:pt>
                <c:pt idx="11163">
                  <c:v>18.815999999999999</c:v>
                </c:pt>
                <c:pt idx="11164">
                  <c:v>18.818000000000001</c:v>
                </c:pt>
                <c:pt idx="11165">
                  <c:v>18.821000000000002</c:v>
                </c:pt>
                <c:pt idx="11166">
                  <c:v>18.824000000000002</c:v>
                </c:pt>
                <c:pt idx="11167">
                  <c:v>18.826000000000001</c:v>
                </c:pt>
                <c:pt idx="11168">
                  <c:v>18.829000000000001</c:v>
                </c:pt>
                <c:pt idx="11169">
                  <c:v>18.832000000000001</c:v>
                </c:pt>
                <c:pt idx="11170">
                  <c:v>18.834</c:v>
                </c:pt>
                <c:pt idx="11171">
                  <c:v>18.837</c:v>
                </c:pt>
                <c:pt idx="11172">
                  <c:v>18.84</c:v>
                </c:pt>
                <c:pt idx="11173">
                  <c:v>18.841999999999999</c:v>
                </c:pt>
                <c:pt idx="11174">
                  <c:v>18.844999999999999</c:v>
                </c:pt>
                <c:pt idx="11175">
                  <c:v>18.847999999999999</c:v>
                </c:pt>
                <c:pt idx="11176">
                  <c:v>18.850000000000001</c:v>
                </c:pt>
                <c:pt idx="11177">
                  <c:v>18.853000000000002</c:v>
                </c:pt>
                <c:pt idx="11178">
                  <c:v>18.856000000000002</c:v>
                </c:pt>
                <c:pt idx="11179">
                  <c:v>18.858000000000001</c:v>
                </c:pt>
                <c:pt idx="11180">
                  <c:v>18.861000000000001</c:v>
                </c:pt>
                <c:pt idx="11181">
                  <c:v>18.864000000000001</c:v>
                </c:pt>
                <c:pt idx="11182">
                  <c:v>18.866</c:v>
                </c:pt>
                <c:pt idx="11183">
                  <c:v>18.869</c:v>
                </c:pt>
                <c:pt idx="11184">
                  <c:v>18.872</c:v>
                </c:pt>
                <c:pt idx="11185">
                  <c:v>18.873999999999999</c:v>
                </c:pt>
                <c:pt idx="11186">
                  <c:v>18.876999999999999</c:v>
                </c:pt>
                <c:pt idx="11187">
                  <c:v>18.88</c:v>
                </c:pt>
                <c:pt idx="11188">
                  <c:v>18.882000000000001</c:v>
                </c:pt>
                <c:pt idx="11189">
                  <c:v>18.885000000000002</c:v>
                </c:pt>
                <c:pt idx="11190">
                  <c:v>18.888000000000002</c:v>
                </c:pt>
                <c:pt idx="11191">
                  <c:v>18.89</c:v>
                </c:pt>
                <c:pt idx="11192">
                  <c:v>18.893000000000001</c:v>
                </c:pt>
                <c:pt idx="11193">
                  <c:v>18.896000000000001</c:v>
                </c:pt>
                <c:pt idx="11194">
                  <c:v>18.898</c:v>
                </c:pt>
                <c:pt idx="11195">
                  <c:v>18.901</c:v>
                </c:pt>
                <c:pt idx="11196">
                  <c:v>18.904</c:v>
                </c:pt>
                <c:pt idx="11197">
                  <c:v>18.905999999999999</c:v>
                </c:pt>
                <c:pt idx="11198">
                  <c:v>18.908999999999999</c:v>
                </c:pt>
                <c:pt idx="11199">
                  <c:v>18.911999999999999</c:v>
                </c:pt>
                <c:pt idx="11200">
                  <c:v>18.914000000000001</c:v>
                </c:pt>
                <c:pt idx="11201">
                  <c:v>18.917000000000002</c:v>
                </c:pt>
                <c:pt idx="11202">
                  <c:v>18.919</c:v>
                </c:pt>
                <c:pt idx="11203">
                  <c:v>18.922000000000001</c:v>
                </c:pt>
                <c:pt idx="11204">
                  <c:v>18.923999999999999</c:v>
                </c:pt>
                <c:pt idx="11205">
                  <c:v>18.927</c:v>
                </c:pt>
                <c:pt idx="11206">
                  <c:v>18.93</c:v>
                </c:pt>
                <c:pt idx="11207">
                  <c:v>18.931999999999999</c:v>
                </c:pt>
                <c:pt idx="11208">
                  <c:v>18.934999999999999</c:v>
                </c:pt>
                <c:pt idx="11209">
                  <c:v>18.937999999999999</c:v>
                </c:pt>
                <c:pt idx="11210">
                  <c:v>18.940999999999999</c:v>
                </c:pt>
                <c:pt idx="11211">
                  <c:v>18.943000000000001</c:v>
                </c:pt>
                <c:pt idx="11212">
                  <c:v>18.946000000000002</c:v>
                </c:pt>
                <c:pt idx="11213">
                  <c:v>18.949000000000002</c:v>
                </c:pt>
                <c:pt idx="11214">
                  <c:v>18.951000000000001</c:v>
                </c:pt>
                <c:pt idx="11215">
                  <c:v>18.954000000000001</c:v>
                </c:pt>
                <c:pt idx="11216">
                  <c:v>18.957000000000001</c:v>
                </c:pt>
                <c:pt idx="11217">
                  <c:v>18.959</c:v>
                </c:pt>
                <c:pt idx="11218">
                  <c:v>18.962</c:v>
                </c:pt>
                <c:pt idx="11219">
                  <c:v>18.963999999999999</c:v>
                </c:pt>
                <c:pt idx="11220">
                  <c:v>18.966999999999999</c:v>
                </c:pt>
                <c:pt idx="11221">
                  <c:v>18.97</c:v>
                </c:pt>
                <c:pt idx="11222">
                  <c:v>18.972000000000001</c:v>
                </c:pt>
                <c:pt idx="11223">
                  <c:v>18.975000000000001</c:v>
                </c:pt>
                <c:pt idx="11224">
                  <c:v>18.978000000000002</c:v>
                </c:pt>
                <c:pt idx="11225">
                  <c:v>18.98</c:v>
                </c:pt>
                <c:pt idx="11226">
                  <c:v>18.983000000000001</c:v>
                </c:pt>
                <c:pt idx="11227">
                  <c:v>18.986000000000001</c:v>
                </c:pt>
                <c:pt idx="11228">
                  <c:v>18.989000000000001</c:v>
                </c:pt>
                <c:pt idx="11229">
                  <c:v>18.991</c:v>
                </c:pt>
                <c:pt idx="11230">
                  <c:v>18.994</c:v>
                </c:pt>
                <c:pt idx="11231">
                  <c:v>18.995999999999999</c:v>
                </c:pt>
                <c:pt idx="11232">
                  <c:v>18.998999999999999</c:v>
                </c:pt>
                <c:pt idx="11233">
                  <c:v>19.001999999999999</c:v>
                </c:pt>
                <c:pt idx="11234">
                  <c:v>19.004000000000001</c:v>
                </c:pt>
                <c:pt idx="11235">
                  <c:v>19.007000000000001</c:v>
                </c:pt>
                <c:pt idx="11236">
                  <c:v>19.010000000000002</c:v>
                </c:pt>
                <c:pt idx="11237">
                  <c:v>19.012</c:v>
                </c:pt>
                <c:pt idx="11238">
                  <c:v>19.015000000000001</c:v>
                </c:pt>
                <c:pt idx="11239">
                  <c:v>19.018000000000001</c:v>
                </c:pt>
                <c:pt idx="11240">
                  <c:v>19.02</c:v>
                </c:pt>
                <c:pt idx="11241">
                  <c:v>19.023</c:v>
                </c:pt>
                <c:pt idx="11242">
                  <c:v>19.026</c:v>
                </c:pt>
                <c:pt idx="11243">
                  <c:v>19.027999999999999</c:v>
                </c:pt>
                <c:pt idx="11244">
                  <c:v>19.030999999999999</c:v>
                </c:pt>
                <c:pt idx="11245">
                  <c:v>19.033999999999999</c:v>
                </c:pt>
                <c:pt idx="11246">
                  <c:v>19.036000000000001</c:v>
                </c:pt>
                <c:pt idx="11247">
                  <c:v>19.039000000000001</c:v>
                </c:pt>
                <c:pt idx="11248">
                  <c:v>19.041</c:v>
                </c:pt>
                <c:pt idx="11249">
                  <c:v>19.044</c:v>
                </c:pt>
                <c:pt idx="11250">
                  <c:v>19.047000000000001</c:v>
                </c:pt>
                <c:pt idx="11251">
                  <c:v>19.048999999999999</c:v>
                </c:pt>
                <c:pt idx="11252">
                  <c:v>19.052</c:v>
                </c:pt>
                <c:pt idx="11253">
                  <c:v>19.055</c:v>
                </c:pt>
                <c:pt idx="11254">
                  <c:v>19.056999999999999</c:v>
                </c:pt>
                <c:pt idx="11255">
                  <c:v>19.059999999999999</c:v>
                </c:pt>
                <c:pt idx="11256">
                  <c:v>19.062999999999999</c:v>
                </c:pt>
                <c:pt idx="11257">
                  <c:v>19.065000000000001</c:v>
                </c:pt>
                <c:pt idx="11258">
                  <c:v>19.068000000000001</c:v>
                </c:pt>
                <c:pt idx="11259">
                  <c:v>19.071000000000002</c:v>
                </c:pt>
                <c:pt idx="11260">
                  <c:v>19.073</c:v>
                </c:pt>
                <c:pt idx="11261">
                  <c:v>19.076000000000001</c:v>
                </c:pt>
                <c:pt idx="11262">
                  <c:v>19.079000000000001</c:v>
                </c:pt>
                <c:pt idx="11263">
                  <c:v>19.081</c:v>
                </c:pt>
                <c:pt idx="11264">
                  <c:v>19.084</c:v>
                </c:pt>
                <c:pt idx="11265">
                  <c:v>19.087</c:v>
                </c:pt>
                <c:pt idx="11266">
                  <c:v>19.088999999999999</c:v>
                </c:pt>
                <c:pt idx="11267">
                  <c:v>19.091999999999999</c:v>
                </c:pt>
                <c:pt idx="11268">
                  <c:v>19.094999999999999</c:v>
                </c:pt>
                <c:pt idx="11269">
                  <c:v>19.097000000000001</c:v>
                </c:pt>
                <c:pt idx="11270">
                  <c:v>19.100000000000001</c:v>
                </c:pt>
                <c:pt idx="11271">
                  <c:v>19.103000000000002</c:v>
                </c:pt>
                <c:pt idx="11272">
                  <c:v>19.105</c:v>
                </c:pt>
                <c:pt idx="11273">
                  <c:v>19.108000000000001</c:v>
                </c:pt>
                <c:pt idx="11274">
                  <c:v>19.111000000000001</c:v>
                </c:pt>
                <c:pt idx="11275">
                  <c:v>19.113</c:v>
                </c:pt>
                <c:pt idx="11276">
                  <c:v>19.116</c:v>
                </c:pt>
                <c:pt idx="11277">
                  <c:v>19.119</c:v>
                </c:pt>
                <c:pt idx="11278">
                  <c:v>19.120999999999999</c:v>
                </c:pt>
                <c:pt idx="11279">
                  <c:v>19.123999999999999</c:v>
                </c:pt>
                <c:pt idx="11280">
                  <c:v>19.126999999999999</c:v>
                </c:pt>
                <c:pt idx="11281">
                  <c:v>19.129000000000001</c:v>
                </c:pt>
                <c:pt idx="11282">
                  <c:v>19.132000000000001</c:v>
                </c:pt>
                <c:pt idx="11283">
                  <c:v>19.135000000000002</c:v>
                </c:pt>
                <c:pt idx="11284">
                  <c:v>19.137</c:v>
                </c:pt>
                <c:pt idx="11285">
                  <c:v>19.14</c:v>
                </c:pt>
                <c:pt idx="11286">
                  <c:v>19.143000000000001</c:v>
                </c:pt>
                <c:pt idx="11287">
                  <c:v>19.145</c:v>
                </c:pt>
                <c:pt idx="11288">
                  <c:v>19.148</c:v>
                </c:pt>
                <c:pt idx="11289">
                  <c:v>19.151</c:v>
                </c:pt>
                <c:pt idx="11290">
                  <c:v>19.152999999999999</c:v>
                </c:pt>
                <c:pt idx="11291">
                  <c:v>19.155999999999999</c:v>
                </c:pt>
                <c:pt idx="11292">
                  <c:v>19.158999999999999</c:v>
                </c:pt>
                <c:pt idx="11293">
                  <c:v>19.161000000000001</c:v>
                </c:pt>
                <c:pt idx="11294">
                  <c:v>19.164000000000001</c:v>
                </c:pt>
                <c:pt idx="11295">
                  <c:v>19.167000000000002</c:v>
                </c:pt>
                <c:pt idx="11296">
                  <c:v>19.169</c:v>
                </c:pt>
                <c:pt idx="11297">
                  <c:v>19.172000000000001</c:v>
                </c:pt>
                <c:pt idx="11298">
                  <c:v>19.175000000000001</c:v>
                </c:pt>
                <c:pt idx="11299">
                  <c:v>19.177</c:v>
                </c:pt>
                <c:pt idx="11300">
                  <c:v>19.18</c:v>
                </c:pt>
                <c:pt idx="11301">
                  <c:v>19.183</c:v>
                </c:pt>
                <c:pt idx="11302">
                  <c:v>19.184999999999999</c:v>
                </c:pt>
                <c:pt idx="11303">
                  <c:v>19.187999999999999</c:v>
                </c:pt>
                <c:pt idx="11304">
                  <c:v>19.190999999999999</c:v>
                </c:pt>
                <c:pt idx="11305">
                  <c:v>19.193000000000001</c:v>
                </c:pt>
                <c:pt idx="11306">
                  <c:v>19.196000000000002</c:v>
                </c:pt>
                <c:pt idx="11307">
                  <c:v>19.199000000000002</c:v>
                </c:pt>
                <c:pt idx="11308">
                  <c:v>19.201000000000001</c:v>
                </c:pt>
                <c:pt idx="11309">
                  <c:v>19.204000000000001</c:v>
                </c:pt>
                <c:pt idx="11310">
                  <c:v>19.207000000000001</c:v>
                </c:pt>
                <c:pt idx="11311">
                  <c:v>19.209</c:v>
                </c:pt>
                <c:pt idx="11312">
                  <c:v>19.212</c:v>
                </c:pt>
                <c:pt idx="11313">
                  <c:v>19.215</c:v>
                </c:pt>
                <c:pt idx="11314">
                  <c:v>19.216999999999999</c:v>
                </c:pt>
                <c:pt idx="11315">
                  <c:v>19.22</c:v>
                </c:pt>
                <c:pt idx="11316">
                  <c:v>19.222999999999999</c:v>
                </c:pt>
                <c:pt idx="11317">
                  <c:v>19.225000000000001</c:v>
                </c:pt>
                <c:pt idx="11318">
                  <c:v>19.228000000000002</c:v>
                </c:pt>
                <c:pt idx="11319">
                  <c:v>19.231000000000002</c:v>
                </c:pt>
                <c:pt idx="11320">
                  <c:v>19.233000000000001</c:v>
                </c:pt>
                <c:pt idx="11321">
                  <c:v>19.236000000000001</c:v>
                </c:pt>
                <c:pt idx="11322">
                  <c:v>19.239000000000001</c:v>
                </c:pt>
                <c:pt idx="11323">
                  <c:v>19.241</c:v>
                </c:pt>
                <c:pt idx="11324">
                  <c:v>19.244</c:v>
                </c:pt>
                <c:pt idx="11325">
                  <c:v>19.247</c:v>
                </c:pt>
                <c:pt idx="11326">
                  <c:v>19.248999999999999</c:v>
                </c:pt>
                <c:pt idx="11327">
                  <c:v>19.251999999999999</c:v>
                </c:pt>
                <c:pt idx="11328">
                  <c:v>19.254999999999999</c:v>
                </c:pt>
                <c:pt idx="11329">
                  <c:v>19.257000000000001</c:v>
                </c:pt>
                <c:pt idx="11330">
                  <c:v>19.260000000000002</c:v>
                </c:pt>
                <c:pt idx="11331">
                  <c:v>19.263000000000002</c:v>
                </c:pt>
                <c:pt idx="11332">
                  <c:v>19.265000000000001</c:v>
                </c:pt>
                <c:pt idx="11333">
                  <c:v>19.268000000000001</c:v>
                </c:pt>
                <c:pt idx="11334">
                  <c:v>19.27</c:v>
                </c:pt>
                <c:pt idx="11335">
                  <c:v>19.273</c:v>
                </c:pt>
                <c:pt idx="11336">
                  <c:v>19.274999999999999</c:v>
                </c:pt>
                <c:pt idx="11337">
                  <c:v>19.277999999999999</c:v>
                </c:pt>
                <c:pt idx="11338">
                  <c:v>19.28</c:v>
                </c:pt>
                <c:pt idx="11339">
                  <c:v>19.283000000000001</c:v>
                </c:pt>
                <c:pt idx="11340">
                  <c:v>19.285</c:v>
                </c:pt>
                <c:pt idx="11341">
                  <c:v>19.288</c:v>
                </c:pt>
                <c:pt idx="11342">
                  <c:v>19.291</c:v>
                </c:pt>
                <c:pt idx="11343">
                  <c:v>19.292999999999999</c:v>
                </c:pt>
                <c:pt idx="11344">
                  <c:v>19.295999999999999</c:v>
                </c:pt>
                <c:pt idx="11345">
                  <c:v>19.298999999999999</c:v>
                </c:pt>
                <c:pt idx="11346">
                  <c:v>19.300999999999998</c:v>
                </c:pt>
                <c:pt idx="11347">
                  <c:v>19.303999999999998</c:v>
                </c:pt>
                <c:pt idx="11348">
                  <c:v>19.306999999999999</c:v>
                </c:pt>
                <c:pt idx="11349">
                  <c:v>19.309000000000001</c:v>
                </c:pt>
                <c:pt idx="11350">
                  <c:v>19.312000000000001</c:v>
                </c:pt>
                <c:pt idx="11351">
                  <c:v>19.315000000000001</c:v>
                </c:pt>
                <c:pt idx="11352">
                  <c:v>19.317</c:v>
                </c:pt>
                <c:pt idx="11353">
                  <c:v>19.32</c:v>
                </c:pt>
                <c:pt idx="11354">
                  <c:v>19.323</c:v>
                </c:pt>
                <c:pt idx="11355">
                  <c:v>19.324999999999999</c:v>
                </c:pt>
                <c:pt idx="11356">
                  <c:v>19.327999999999999</c:v>
                </c:pt>
                <c:pt idx="11357">
                  <c:v>19.331</c:v>
                </c:pt>
                <c:pt idx="11358">
                  <c:v>19.332999999999998</c:v>
                </c:pt>
                <c:pt idx="11359">
                  <c:v>19.335999999999999</c:v>
                </c:pt>
                <c:pt idx="11360">
                  <c:v>19.338999999999999</c:v>
                </c:pt>
                <c:pt idx="11361">
                  <c:v>19.341000000000001</c:v>
                </c:pt>
                <c:pt idx="11362">
                  <c:v>19.344000000000001</c:v>
                </c:pt>
                <c:pt idx="11363">
                  <c:v>19.347000000000001</c:v>
                </c:pt>
                <c:pt idx="11364">
                  <c:v>19.349</c:v>
                </c:pt>
                <c:pt idx="11365">
                  <c:v>19.352</c:v>
                </c:pt>
                <c:pt idx="11366">
                  <c:v>19.355</c:v>
                </c:pt>
                <c:pt idx="11367">
                  <c:v>19.356999999999999</c:v>
                </c:pt>
                <c:pt idx="11368">
                  <c:v>19.36</c:v>
                </c:pt>
                <c:pt idx="11369">
                  <c:v>19.363</c:v>
                </c:pt>
                <c:pt idx="11370">
                  <c:v>19.364999999999998</c:v>
                </c:pt>
                <c:pt idx="11371">
                  <c:v>19.367999999999999</c:v>
                </c:pt>
                <c:pt idx="11372">
                  <c:v>19.370999999999999</c:v>
                </c:pt>
                <c:pt idx="11373">
                  <c:v>19.373000000000001</c:v>
                </c:pt>
                <c:pt idx="11374">
                  <c:v>19.376000000000001</c:v>
                </c:pt>
                <c:pt idx="11375">
                  <c:v>19.379000000000001</c:v>
                </c:pt>
                <c:pt idx="11376">
                  <c:v>19.381</c:v>
                </c:pt>
                <c:pt idx="11377">
                  <c:v>19.384</c:v>
                </c:pt>
                <c:pt idx="11378">
                  <c:v>19.387</c:v>
                </c:pt>
                <c:pt idx="11379">
                  <c:v>19.388999999999999</c:v>
                </c:pt>
                <c:pt idx="11380">
                  <c:v>19.391999999999999</c:v>
                </c:pt>
                <c:pt idx="11381">
                  <c:v>19.395</c:v>
                </c:pt>
                <c:pt idx="11382">
                  <c:v>19.396999999999998</c:v>
                </c:pt>
                <c:pt idx="11383">
                  <c:v>19.399999999999999</c:v>
                </c:pt>
                <c:pt idx="11384">
                  <c:v>19.402999999999999</c:v>
                </c:pt>
                <c:pt idx="11385">
                  <c:v>19.405000000000001</c:v>
                </c:pt>
                <c:pt idx="11386">
                  <c:v>19.408000000000001</c:v>
                </c:pt>
                <c:pt idx="11387">
                  <c:v>19.41</c:v>
                </c:pt>
                <c:pt idx="11388">
                  <c:v>19.413</c:v>
                </c:pt>
                <c:pt idx="11389">
                  <c:v>19.416</c:v>
                </c:pt>
                <c:pt idx="11390">
                  <c:v>19.417999999999999</c:v>
                </c:pt>
                <c:pt idx="11391">
                  <c:v>19.420999999999999</c:v>
                </c:pt>
                <c:pt idx="11392">
                  <c:v>19.423999999999999</c:v>
                </c:pt>
                <c:pt idx="11393">
                  <c:v>19.425999999999998</c:v>
                </c:pt>
                <c:pt idx="11394">
                  <c:v>19.428999999999998</c:v>
                </c:pt>
                <c:pt idx="11395">
                  <c:v>19.431999999999999</c:v>
                </c:pt>
                <c:pt idx="11396">
                  <c:v>19.434000000000001</c:v>
                </c:pt>
                <c:pt idx="11397">
                  <c:v>19.437000000000001</c:v>
                </c:pt>
                <c:pt idx="11398">
                  <c:v>19.440000000000001</c:v>
                </c:pt>
                <c:pt idx="11399">
                  <c:v>19.442</c:v>
                </c:pt>
                <c:pt idx="11400">
                  <c:v>19.445</c:v>
                </c:pt>
                <c:pt idx="11401">
                  <c:v>19.448</c:v>
                </c:pt>
                <c:pt idx="11402">
                  <c:v>19.45</c:v>
                </c:pt>
                <c:pt idx="11403">
                  <c:v>19.452999999999999</c:v>
                </c:pt>
                <c:pt idx="11404">
                  <c:v>19.456</c:v>
                </c:pt>
                <c:pt idx="11405">
                  <c:v>19.457999999999998</c:v>
                </c:pt>
                <c:pt idx="11406">
                  <c:v>19.460999999999999</c:v>
                </c:pt>
                <c:pt idx="11407">
                  <c:v>19.463999999999999</c:v>
                </c:pt>
                <c:pt idx="11408">
                  <c:v>19.466000000000001</c:v>
                </c:pt>
                <c:pt idx="11409">
                  <c:v>19.469000000000001</c:v>
                </c:pt>
                <c:pt idx="11410">
                  <c:v>19.472000000000001</c:v>
                </c:pt>
                <c:pt idx="11411">
                  <c:v>19.474</c:v>
                </c:pt>
                <c:pt idx="11412">
                  <c:v>19.477</c:v>
                </c:pt>
                <c:pt idx="11413">
                  <c:v>19.48</c:v>
                </c:pt>
                <c:pt idx="11414">
                  <c:v>19.481999999999999</c:v>
                </c:pt>
                <c:pt idx="11415">
                  <c:v>19.484999999999999</c:v>
                </c:pt>
                <c:pt idx="11416">
                  <c:v>19.488</c:v>
                </c:pt>
                <c:pt idx="11417">
                  <c:v>19.489999999999998</c:v>
                </c:pt>
                <c:pt idx="11418">
                  <c:v>19.492999999999999</c:v>
                </c:pt>
                <c:pt idx="11419">
                  <c:v>19.495999999999999</c:v>
                </c:pt>
                <c:pt idx="11420">
                  <c:v>19.498000000000001</c:v>
                </c:pt>
                <c:pt idx="11421">
                  <c:v>19.501000000000001</c:v>
                </c:pt>
                <c:pt idx="11422">
                  <c:v>19.504000000000001</c:v>
                </c:pt>
                <c:pt idx="11423">
                  <c:v>19.506</c:v>
                </c:pt>
                <c:pt idx="11424">
                  <c:v>19.509</c:v>
                </c:pt>
                <c:pt idx="11425">
                  <c:v>19.512</c:v>
                </c:pt>
                <c:pt idx="11426">
                  <c:v>19.513999999999999</c:v>
                </c:pt>
                <c:pt idx="11427">
                  <c:v>19.516999999999999</c:v>
                </c:pt>
                <c:pt idx="11428">
                  <c:v>19.52</c:v>
                </c:pt>
                <c:pt idx="11429">
                  <c:v>19.521999999999998</c:v>
                </c:pt>
                <c:pt idx="11430">
                  <c:v>19.524999999999999</c:v>
                </c:pt>
                <c:pt idx="11431">
                  <c:v>19.527999999999999</c:v>
                </c:pt>
                <c:pt idx="11432">
                  <c:v>19.53</c:v>
                </c:pt>
                <c:pt idx="11433">
                  <c:v>19.533000000000001</c:v>
                </c:pt>
                <c:pt idx="11434">
                  <c:v>19.536000000000001</c:v>
                </c:pt>
                <c:pt idx="11435">
                  <c:v>19.538</c:v>
                </c:pt>
                <c:pt idx="11436">
                  <c:v>19.541</c:v>
                </c:pt>
                <c:pt idx="11437">
                  <c:v>19.544</c:v>
                </c:pt>
                <c:pt idx="11438">
                  <c:v>19.545999999999999</c:v>
                </c:pt>
                <c:pt idx="11439">
                  <c:v>19.548999999999999</c:v>
                </c:pt>
                <c:pt idx="11440">
                  <c:v>19.552</c:v>
                </c:pt>
                <c:pt idx="11441">
                  <c:v>19.553999999999998</c:v>
                </c:pt>
                <c:pt idx="11442">
                  <c:v>19.556999999999999</c:v>
                </c:pt>
                <c:pt idx="11443">
                  <c:v>19.559999999999999</c:v>
                </c:pt>
                <c:pt idx="11444">
                  <c:v>19.562000000000001</c:v>
                </c:pt>
                <c:pt idx="11445">
                  <c:v>19.565000000000001</c:v>
                </c:pt>
                <c:pt idx="11446">
                  <c:v>19.568000000000001</c:v>
                </c:pt>
                <c:pt idx="11447">
                  <c:v>19.57</c:v>
                </c:pt>
                <c:pt idx="11448">
                  <c:v>19.573</c:v>
                </c:pt>
                <c:pt idx="11449">
                  <c:v>19.576000000000001</c:v>
                </c:pt>
                <c:pt idx="11450">
                  <c:v>19.577999999999999</c:v>
                </c:pt>
                <c:pt idx="11451">
                  <c:v>19.581</c:v>
                </c:pt>
                <c:pt idx="11452">
                  <c:v>19.584</c:v>
                </c:pt>
                <c:pt idx="11453">
                  <c:v>19.585999999999999</c:v>
                </c:pt>
                <c:pt idx="11454">
                  <c:v>19.588999999999999</c:v>
                </c:pt>
                <c:pt idx="11455">
                  <c:v>19.591999999999999</c:v>
                </c:pt>
                <c:pt idx="11456">
                  <c:v>19.594000000000001</c:v>
                </c:pt>
                <c:pt idx="11457">
                  <c:v>19.597000000000001</c:v>
                </c:pt>
                <c:pt idx="11458">
                  <c:v>19.600000000000001</c:v>
                </c:pt>
                <c:pt idx="11459">
                  <c:v>19.602</c:v>
                </c:pt>
                <c:pt idx="11460">
                  <c:v>19.605</c:v>
                </c:pt>
                <c:pt idx="11461">
                  <c:v>19.608000000000001</c:v>
                </c:pt>
                <c:pt idx="11462">
                  <c:v>19.61</c:v>
                </c:pt>
                <c:pt idx="11463">
                  <c:v>19.613</c:v>
                </c:pt>
                <c:pt idx="11464">
                  <c:v>19.616</c:v>
                </c:pt>
                <c:pt idx="11465">
                  <c:v>19.617999999999999</c:v>
                </c:pt>
                <c:pt idx="11466">
                  <c:v>19.620999999999999</c:v>
                </c:pt>
                <c:pt idx="11467">
                  <c:v>19.623999999999999</c:v>
                </c:pt>
                <c:pt idx="11468">
                  <c:v>19.626000000000001</c:v>
                </c:pt>
                <c:pt idx="11469">
                  <c:v>19.629000000000001</c:v>
                </c:pt>
                <c:pt idx="11470">
                  <c:v>19.632000000000001</c:v>
                </c:pt>
                <c:pt idx="11471">
                  <c:v>19.634</c:v>
                </c:pt>
                <c:pt idx="11472">
                  <c:v>19.637</c:v>
                </c:pt>
                <c:pt idx="11473">
                  <c:v>19.638999999999999</c:v>
                </c:pt>
                <c:pt idx="11474">
                  <c:v>19.641999999999999</c:v>
                </c:pt>
                <c:pt idx="11475">
                  <c:v>19.645</c:v>
                </c:pt>
                <c:pt idx="11476">
                  <c:v>19.646999999999998</c:v>
                </c:pt>
                <c:pt idx="11477">
                  <c:v>19.649999999999999</c:v>
                </c:pt>
                <c:pt idx="11478">
                  <c:v>19.652000000000001</c:v>
                </c:pt>
                <c:pt idx="11479">
                  <c:v>19.655000000000001</c:v>
                </c:pt>
                <c:pt idx="11480">
                  <c:v>19.658000000000001</c:v>
                </c:pt>
                <c:pt idx="11481">
                  <c:v>19.66</c:v>
                </c:pt>
                <c:pt idx="11482">
                  <c:v>19.663</c:v>
                </c:pt>
                <c:pt idx="11483">
                  <c:v>19.666</c:v>
                </c:pt>
                <c:pt idx="11484">
                  <c:v>19.667999999999999</c:v>
                </c:pt>
                <c:pt idx="11485">
                  <c:v>19.670999999999999</c:v>
                </c:pt>
                <c:pt idx="11486">
                  <c:v>19.673999999999999</c:v>
                </c:pt>
                <c:pt idx="11487">
                  <c:v>19.675999999999998</c:v>
                </c:pt>
                <c:pt idx="11488">
                  <c:v>19.678999999999998</c:v>
                </c:pt>
                <c:pt idx="11489">
                  <c:v>19.681999999999999</c:v>
                </c:pt>
                <c:pt idx="11490">
                  <c:v>19.684000000000001</c:v>
                </c:pt>
                <c:pt idx="11491">
                  <c:v>19.687000000000001</c:v>
                </c:pt>
                <c:pt idx="11492">
                  <c:v>19.690000000000001</c:v>
                </c:pt>
                <c:pt idx="11493">
                  <c:v>19.692</c:v>
                </c:pt>
                <c:pt idx="11494">
                  <c:v>19.695</c:v>
                </c:pt>
                <c:pt idx="11495">
                  <c:v>19.698</c:v>
                </c:pt>
                <c:pt idx="11496">
                  <c:v>19.7</c:v>
                </c:pt>
                <c:pt idx="11497">
                  <c:v>19.702999999999999</c:v>
                </c:pt>
                <c:pt idx="11498">
                  <c:v>19.706</c:v>
                </c:pt>
                <c:pt idx="11499">
                  <c:v>19.707999999999998</c:v>
                </c:pt>
                <c:pt idx="11500">
                  <c:v>19.710999999999999</c:v>
                </c:pt>
                <c:pt idx="11501">
                  <c:v>19.713999999999999</c:v>
                </c:pt>
                <c:pt idx="11502">
                  <c:v>19.716000000000001</c:v>
                </c:pt>
                <c:pt idx="11503">
                  <c:v>19.719000000000001</c:v>
                </c:pt>
                <c:pt idx="11504">
                  <c:v>19.722000000000001</c:v>
                </c:pt>
                <c:pt idx="11505">
                  <c:v>19.724</c:v>
                </c:pt>
                <c:pt idx="11506">
                  <c:v>19.727</c:v>
                </c:pt>
                <c:pt idx="11507">
                  <c:v>19.73</c:v>
                </c:pt>
                <c:pt idx="11508">
                  <c:v>19.731999999999999</c:v>
                </c:pt>
                <c:pt idx="11509">
                  <c:v>19.734999999999999</c:v>
                </c:pt>
                <c:pt idx="11510">
                  <c:v>19.738</c:v>
                </c:pt>
                <c:pt idx="11511">
                  <c:v>19.739999999999998</c:v>
                </c:pt>
                <c:pt idx="11512">
                  <c:v>19.742999999999999</c:v>
                </c:pt>
                <c:pt idx="11513">
                  <c:v>19.745999999999999</c:v>
                </c:pt>
                <c:pt idx="11514">
                  <c:v>19.748000000000001</c:v>
                </c:pt>
                <c:pt idx="11515">
                  <c:v>19.751000000000001</c:v>
                </c:pt>
                <c:pt idx="11516">
                  <c:v>19.754000000000001</c:v>
                </c:pt>
                <c:pt idx="11517">
                  <c:v>19.756</c:v>
                </c:pt>
                <c:pt idx="11518">
                  <c:v>19.759</c:v>
                </c:pt>
                <c:pt idx="11519">
                  <c:v>19.762</c:v>
                </c:pt>
                <c:pt idx="11520">
                  <c:v>19.763999999999999</c:v>
                </c:pt>
                <c:pt idx="11521">
                  <c:v>19.766999999999999</c:v>
                </c:pt>
                <c:pt idx="11522">
                  <c:v>19.77</c:v>
                </c:pt>
                <c:pt idx="11523">
                  <c:v>19.771999999999998</c:v>
                </c:pt>
                <c:pt idx="11524">
                  <c:v>19.774999999999999</c:v>
                </c:pt>
                <c:pt idx="11525">
                  <c:v>19.777999999999999</c:v>
                </c:pt>
                <c:pt idx="11526">
                  <c:v>19.78</c:v>
                </c:pt>
                <c:pt idx="11527">
                  <c:v>19.783000000000001</c:v>
                </c:pt>
                <c:pt idx="11528">
                  <c:v>19.786000000000001</c:v>
                </c:pt>
                <c:pt idx="11529">
                  <c:v>19.788</c:v>
                </c:pt>
                <c:pt idx="11530">
                  <c:v>19.791</c:v>
                </c:pt>
                <c:pt idx="11531">
                  <c:v>19.794</c:v>
                </c:pt>
                <c:pt idx="11532">
                  <c:v>19.795999999999999</c:v>
                </c:pt>
                <c:pt idx="11533">
                  <c:v>19.798999999999999</c:v>
                </c:pt>
                <c:pt idx="11534">
                  <c:v>19.802</c:v>
                </c:pt>
                <c:pt idx="11535">
                  <c:v>19.803999999999998</c:v>
                </c:pt>
                <c:pt idx="11536">
                  <c:v>19.806999999999999</c:v>
                </c:pt>
                <c:pt idx="11537">
                  <c:v>19.809999999999999</c:v>
                </c:pt>
                <c:pt idx="11538">
                  <c:v>19.812000000000001</c:v>
                </c:pt>
                <c:pt idx="11539">
                  <c:v>19.815000000000001</c:v>
                </c:pt>
                <c:pt idx="11540">
                  <c:v>19.817</c:v>
                </c:pt>
                <c:pt idx="11541">
                  <c:v>19.82</c:v>
                </c:pt>
                <c:pt idx="11542">
                  <c:v>19.823</c:v>
                </c:pt>
                <c:pt idx="11543">
                  <c:v>19.824999999999999</c:v>
                </c:pt>
                <c:pt idx="11544">
                  <c:v>19.827999999999999</c:v>
                </c:pt>
                <c:pt idx="11545">
                  <c:v>19.831</c:v>
                </c:pt>
                <c:pt idx="11546">
                  <c:v>19.832999999999998</c:v>
                </c:pt>
                <c:pt idx="11547">
                  <c:v>19.835999999999999</c:v>
                </c:pt>
                <c:pt idx="11548">
                  <c:v>19.838999999999999</c:v>
                </c:pt>
                <c:pt idx="11549">
                  <c:v>19.841000000000001</c:v>
                </c:pt>
                <c:pt idx="11550">
                  <c:v>19.844000000000001</c:v>
                </c:pt>
                <c:pt idx="11551">
                  <c:v>19.847000000000001</c:v>
                </c:pt>
                <c:pt idx="11552">
                  <c:v>19.849</c:v>
                </c:pt>
                <c:pt idx="11553">
                  <c:v>19.852</c:v>
                </c:pt>
                <c:pt idx="11554">
                  <c:v>19.855</c:v>
                </c:pt>
                <c:pt idx="11555">
                  <c:v>19.856999999999999</c:v>
                </c:pt>
                <c:pt idx="11556">
                  <c:v>19.86</c:v>
                </c:pt>
                <c:pt idx="11557">
                  <c:v>19.863</c:v>
                </c:pt>
                <c:pt idx="11558">
                  <c:v>19.864999999999998</c:v>
                </c:pt>
                <c:pt idx="11559">
                  <c:v>19.867999999999999</c:v>
                </c:pt>
                <c:pt idx="11560">
                  <c:v>19.870999999999999</c:v>
                </c:pt>
                <c:pt idx="11561">
                  <c:v>19.873000000000001</c:v>
                </c:pt>
                <c:pt idx="11562">
                  <c:v>19.876000000000001</c:v>
                </c:pt>
                <c:pt idx="11563">
                  <c:v>19.879000000000001</c:v>
                </c:pt>
                <c:pt idx="11564">
                  <c:v>19.881</c:v>
                </c:pt>
                <c:pt idx="11565">
                  <c:v>19.884</c:v>
                </c:pt>
                <c:pt idx="11566">
                  <c:v>19.887</c:v>
                </c:pt>
                <c:pt idx="11567">
                  <c:v>19.888999999999999</c:v>
                </c:pt>
                <c:pt idx="11568">
                  <c:v>19.891999999999999</c:v>
                </c:pt>
                <c:pt idx="11569">
                  <c:v>19.895</c:v>
                </c:pt>
                <c:pt idx="11570">
                  <c:v>19.896999999999998</c:v>
                </c:pt>
                <c:pt idx="11571">
                  <c:v>19.899999999999999</c:v>
                </c:pt>
                <c:pt idx="11572">
                  <c:v>19.902999999999999</c:v>
                </c:pt>
                <c:pt idx="11573">
                  <c:v>19.905000000000001</c:v>
                </c:pt>
                <c:pt idx="11574">
                  <c:v>19.908000000000001</c:v>
                </c:pt>
                <c:pt idx="11575">
                  <c:v>19.911000000000001</c:v>
                </c:pt>
                <c:pt idx="11576">
                  <c:v>19.913</c:v>
                </c:pt>
                <c:pt idx="11577">
                  <c:v>19.916</c:v>
                </c:pt>
                <c:pt idx="11578">
                  <c:v>19.919</c:v>
                </c:pt>
                <c:pt idx="11579">
                  <c:v>19.920999999999999</c:v>
                </c:pt>
                <c:pt idx="11580">
                  <c:v>19.923999999999999</c:v>
                </c:pt>
                <c:pt idx="11581">
                  <c:v>19.927</c:v>
                </c:pt>
                <c:pt idx="11582">
                  <c:v>19.928999999999998</c:v>
                </c:pt>
                <c:pt idx="11583">
                  <c:v>19.931999999999999</c:v>
                </c:pt>
                <c:pt idx="11584">
                  <c:v>19.934999999999999</c:v>
                </c:pt>
                <c:pt idx="11585">
                  <c:v>19.937000000000001</c:v>
                </c:pt>
                <c:pt idx="11586">
                  <c:v>19.940000000000001</c:v>
                </c:pt>
                <c:pt idx="11587">
                  <c:v>19.943000000000001</c:v>
                </c:pt>
                <c:pt idx="11588">
                  <c:v>19.945</c:v>
                </c:pt>
                <c:pt idx="11589">
                  <c:v>19.948</c:v>
                </c:pt>
                <c:pt idx="11590">
                  <c:v>19.951000000000001</c:v>
                </c:pt>
                <c:pt idx="11591">
                  <c:v>19.952999999999999</c:v>
                </c:pt>
                <c:pt idx="11592">
                  <c:v>19.956</c:v>
                </c:pt>
                <c:pt idx="11593">
                  <c:v>19.959</c:v>
                </c:pt>
                <c:pt idx="11594">
                  <c:v>19.960999999999999</c:v>
                </c:pt>
                <c:pt idx="11595">
                  <c:v>19.963999999999999</c:v>
                </c:pt>
                <c:pt idx="11596">
                  <c:v>19.966999999999999</c:v>
                </c:pt>
                <c:pt idx="11597">
                  <c:v>19.969000000000001</c:v>
                </c:pt>
                <c:pt idx="11598">
                  <c:v>19.972000000000001</c:v>
                </c:pt>
                <c:pt idx="11599">
                  <c:v>19.975000000000001</c:v>
                </c:pt>
                <c:pt idx="11600">
                  <c:v>19.977</c:v>
                </c:pt>
                <c:pt idx="11601">
                  <c:v>19.98</c:v>
                </c:pt>
                <c:pt idx="11602">
                  <c:v>19.983000000000001</c:v>
                </c:pt>
                <c:pt idx="11603">
                  <c:v>19.984999999999999</c:v>
                </c:pt>
                <c:pt idx="11604">
                  <c:v>19.988</c:v>
                </c:pt>
                <c:pt idx="11605">
                  <c:v>19.991</c:v>
                </c:pt>
                <c:pt idx="11606">
                  <c:v>19.992999999999999</c:v>
                </c:pt>
                <c:pt idx="11607">
                  <c:v>19.995999999999999</c:v>
                </c:pt>
                <c:pt idx="11608">
                  <c:v>19.998999999999999</c:v>
                </c:pt>
                <c:pt idx="11609">
                  <c:v>20.001000000000001</c:v>
                </c:pt>
                <c:pt idx="11610">
                  <c:v>20.004000000000001</c:v>
                </c:pt>
                <c:pt idx="11611">
                  <c:v>20.006</c:v>
                </c:pt>
                <c:pt idx="11612">
                  <c:v>20.009</c:v>
                </c:pt>
                <c:pt idx="11613">
                  <c:v>20.012</c:v>
                </c:pt>
                <c:pt idx="11614">
                  <c:v>20.013999999999999</c:v>
                </c:pt>
                <c:pt idx="11615">
                  <c:v>20.016999999999999</c:v>
                </c:pt>
                <c:pt idx="11616">
                  <c:v>20.018999999999998</c:v>
                </c:pt>
                <c:pt idx="11617">
                  <c:v>20.021999999999998</c:v>
                </c:pt>
                <c:pt idx="11618">
                  <c:v>20.024999999999999</c:v>
                </c:pt>
                <c:pt idx="11619">
                  <c:v>20.027000000000001</c:v>
                </c:pt>
                <c:pt idx="11620">
                  <c:v>20.03</c:v>
                </c:pt>
                <c:pt idx="11621">
                  <c:v>20.033000000000001</c:v>
                </c:pt>
                <c:pt idx="11622">
                  <c:v>20.035</c:v>
                </c:pt>
                <c:pt idx="11623">
                  <c:v>20.038</c:v>
                </c:pt>
                <c:pt idx="11624">
                  <c:v>20.041</c:v>
                </c:pt>
                <c:pt idx="11625">
                  <c:v>20.042999999999999</c:v>
                </c:pt>
                <c:pt idx="11626">
                  <c:v>20.045999999999999</c:v>
                </c:pt>
                <c:pt idx="11627">
                  <c:v>20.048999999999999</c:v>
                </c:pt>
                <c:pt idx="11628">
                  <c:v>20.050999999999998</c:v>
                </c:pt>
                <c:pt idx="11629">
                  <c:v>20.053999999999998</c:v>
                </c:pt>
                <c:pt idx="11630">
                  <c:v>20.056999999999999</c:v>
                </c:pt>
                <c:pt idx="11631">
                  <c:v>20.059000000000001</c:v>
                </c:pt>
                <c:pt idx="11632">
                  <c:v>20.062000000000001</c:v>
                </c:pt>
                <c:pt idx="11633">
                  <c:v>20.065000000000001</c:v>
                </c:pt>
                <c:pt idx="11634">
                  <c:v>20.067</c:v>
                </c:pt>
                <c:pt idx="11635">
                  <c:v>20.07</c:v>
                </c:pt>
                <c:pt idx="11636">
                  <c:v>20.073</c:v>
                </c:pt>
                <c:pt idx="11637">
                  <c:v>20.074999999999999</c:v>
                </c:pt>
                <c:pt idx="11638">
                  <c:v>20.077999999999999</c:v>
                </c:pt>
                <c:pt idx="11639">
                  <c:v>20.081</c:v>
                </c:pt>
                <c:pt idx="11640">
                  <c:v>20.082999999999998</c:v>
                </c:pt>
                <c:pt idx="11641">
                  <c:v>20.085999999999999</c:v>
                </c:pt>
                <c:pt idx="11642">
                  <c:v>20.088999999999999</c:v>
                </c:pt>
                <c:pt idx="11643">
                  <c:v>20.091000000000001</c:v>
                </c:pt>
                <c:pt idx="11644">
                  <c:v>20.094000000000001</c:v>
                </c:pt>
                <c:pt idx="11645">
                  <c:v>20.097000000000001</c:v>
                </c:pt>
                <c:pt idx="11646">
                  <c:v>20.099</c:v>
                </c:pt>
                <c:pt idx="11647">
                  <c:v>20.102</c:v>
                </c:pt>
                <c:pt idx="11648">
                  <c:v>20.105</c:v>
                </c:pt>
                <c:pt idx="11649">
                  <c:v>20.106999999999999</c:v>
                </c:pt>
                <c:pt idx="11650">
                  <c:v>20.11</c:v>
                </c:pt>
                <c:pt idx="11651">
                  <c:v>20.111999999999998</c:v>
                </c:pt>
                <c:pt idx="11652">
                  <c:v>20.114999999999998</c:v>
                </c:pt>
                <c:pt idx="11653">
                  <c:v>20.117999999999999</c:v>
                </c:pt>
                <c:pt idx="11654">
                  <c:v>20.12</c:v>
                </c:pt>
                <c:pt idx="11655">
                  <c:v>20.123000000000001</c:v>
                </c:pt>
                <c:pt idx="11656">
                  <c:v>20.126000000000001</c:v>
                </c:pt>
                <c:pt idx="11657">
                  <c:v>20.129000000000001</c:v>
                </c:pt>
                <c:pt idx="11658">
                  <c:v>20.131</c:v>
                </c:pt>
                <c:pt idx="11659">
                  <c:v>20.134</c:v>
                </c:pt>
                <c:pt idx="11660">
                  <c:v>20.137</c:v>
                </c:pt>
                <c:pt idx="11661">
                  <c:v>20.138999999999999</c:v>
                </c:pt>
                <c:pt idx="11662">
                  <c:v>20.141999999999999</c:v>
                </c:pt>
                <c:pt idx="11663">
                  <c:v>20.143999999999998</c:v>
                </c:pt>
                <c:pt idx="11664">
                  <c:v>20.146999999999998</c:v>
                </c:pt>
                <c:pt idx="11665">
                  <c:v>20.149999999999999</c:v>
                </c:pt>
                <c:pt idx="11666">
                  <c:v>20.152999999999999</c:v>
                </c:pt>
                <c:pt idx="11667">
                  <c:v>20.155000000000001</c:v>
                </c:pt>
                <c:pt idx="11668">
                  <c:v>20.158000000000001</c:v>
                </c:pt>
                <c:pt idx="11669">
                  <c:v>20.161000000000001</c:v>
                </c:pt>
                <c:pt idx="11670">
                  <c:v>20.163</c:v>
                </c:pt>
                <c:pt idx="11671">
                  <c:v>20.166</c:v>
                </c:pt>
                <c:pt idx="11672">
                  <c:v>20.169</c:v>
                </c:pt>
                <c:pt idx="11673">
                  <c:v>20.170999999999999</c:v>
                </c:pt>
                <c:pt idx="11674">
                  <c:v>20.173999999999999</c:v>
                </c:pt>
                <c:pt idx="11675">
                  <c:v>20.175999999999998</c:v>
                </c:pt>
                <c:pt idx="11676">
                  <c:v>20.178999999999998</c:v>
                </c:pt>
                <c:pt idx="11677">
                  <c:v>20.181999999999999</c:v>
                </c:pt>
                <c:pt idx="11678">
                  <c:v>20.184000000000001</c:v>
                </c:pt>
                <c:pt idx="11679">
                  <c:v>20.187000000000001</c:v>
                </c:pt>
                <c:pt idx="11680">
                  <c:v>20.190000000000001</c:v>
                </c:pt>
                <c:pt idx="11681">
                  <c:v>20.193000000000001</c:v>
                </c:pt>
                <c:pt idx="11682">
                  <c:v>20.195</c:v>
                </c:pt>
                <c:pt idx="11683">
                  <c:v>20.198</c:v>
                </c:pt>
                <c:pt idx="11684">
                  <c:v>20.2</c:v>
                </c:pt>
                <c:pt idx="11685">
                  <c:v>20.202999999999999</c:v>
                </c:pt>
                <c:pt idx="11686">
                  <c:v>20.206</c:v>
                </c:pt>
                <c:pt idx="11687">
                  <c:v>20.207999999999998</c:v>
                </c:pt>
                <c:pt idx="11688">
                  <c:v>20.210999999999999</c:v>
                </c:pt>
                <c:pt idx="11689">
                  <c:v>20.213000000000001</c:v>
                </c:pt>
                <c:pt idx="11690">
                  <c:v>20.216000000000001</c:v>
                </c:pt>
                <c:pt idx="11691">
                  <c:v>20.219000000000001</c:v>
                </c:pt>
                <c:pt idx="11692">
                  <c:v>20.221</c:v>
                </c:pt>
                <c:pt idx="11693">
                  <c:v>20.224</c:v>
                </c:pt>
                <c:pt idx="11694">
                  <c:v>20.227</c:v>
                </c:pt>
                <c:pt idx="11695">
                  <c:v>20.228999999999999</c:v>
                </c:pt>
                <c:pt idx="11696">
                  <c:v>20.231999999999999</c:v>
                </c:pt>
                <c:pt idx="11697">
                  <c:v>20.234999999999999</c:v>
                </c:pt>
                <c:pt idx="11698">
                  <c:v>20.236999999999998</c:v>
                </c:pt>
                <c:pt idx="11699">
                  <c:v>20.239999999999998</c:v>
                </c:pt>
                <c:pt idx="11700">
                  <c:v>20.242999999999999</c:v>
                </c:pt>
                <c:pt idx="11701">
                  <c:v>20.245000000000001</c:v>
                </c:pt>
                <c:pt idx="11702">
                  <c:v>20.248000000000001</c:v>
                </c:pt>
                <c:pt idx="11703">
                  <c:v>20.251000000000001</c:v>
                </c:pt>
                <c:pt idx="11704">
                  <c:v>20.253</c:v>
                </c:pt>
                <c:pt idx="11705">
                  <c:v>20.256</c:v>
                </c:pt>
                <c:pt idx="11706">
                  <c:v>20.259</c:v>
                </c:pt>
                <c:pt idx="11707">
                  <c:v>20.260999999999999</c:v>
                </c:pt>
                <c:pt idx="11708">
                  <c:v>20.263999999999999</c:v>
                </c:pt>
                <c:pt idx="11709">
                  <c:v>20.266999999999999</c:v>
                </c:pt>
                <c:pt idx="11710">
                  <c:v>20.268999999999998</c:v>
                </c:pt>
                <c:pt idx="11711">
                  <c:v>20.271999999999998</c:v>
                </c:pt>
                <c:pt idx="11712">
                  <c:v>20.274999999999999</c:v>
                </c:pt>
                <c:pt idx="11713">
                  <c:v>20.277000000000001</c:v>
                </c:pt>
                <c:pt idx="11714">
                  <c:v>20.28</c:v>
                </c:pt>
                <c:pt idx="11715">
                  <c:v>20.283000000000001</c:v>
                </c:pt>
                <c:pt idx="11716">
                  <c:v>20.285</c:v>
                </c:pt>
                <c:pt idx="11717">
                  <c:v>20.288</c:v>
                </c:pt>
                <c:pt idx="11718">
                  <c:v>20.291</c:v>
                </c:pt>
                <c:pt idx="11719">
                  <c:v>20.292999999999999</c:v>
                </c:pt>
                <c:pt idx="11720">
                  <c:v>20.295999999999999</c:v>
                </c:pt>
                <c:pt idx="11721">
                  <c:v>20.298999999999999</c:v>
                </c:pt>
                <c:pt idx="11722">
                  <c:v>20.300999999999998</c:v>
                </c:pt>
                <c:pt idx="11723">
                  <c:v>20.303999999999998</c:v>
                </c:pt>
                <c:pt idx="11724">
                  <c:v>20.306999999999999</c:v>
                </c:pt>
                <c:pt idx="11725">
                  <c:v>20.309000000000001</c:v>
                </c:pt>
                <c:pt idx="11726">
                  <c:v>20.312000000000001</c:v>
                </c:pt>
                <c:pt idx="11727">
                  <c:v>20.315000000000001</c:v>
                </c:pt>
                <c:pt idx="11728">
                  <c:v>20.317</c:v>
                </c:pt>
                <c:pt idx="11729">
                  <c:v>20.32</c:v>
                </c:pt>
                <c:pt idx="11730">
                  <c:v>20.323</c:v>
                </c:pt>
                <c:pt idx="11731">
                  <c:v>20.324999999999999</c:v>
                </c:pt>
                <c:pt idx="11732">
                  <c:v>20.327999999999999</c:v>
                </c:pt>
                <c:pt idx="11733">
                  <c:v>20.331</c:v>
                </c:pt>
                <c:pt idx="11734">
                  <c:v>20.332999999999998</c:v>
                </c:pt>
                <c:pt idx="11735">
                  <c:v>20.335999999999999</c:v>
                </c:pt>
                <c:pt idx="11736">
                  <c:v>20.338999999999999</c:v>
                </c:pt>
                <c:pt idx="11737">
                  <c:v>20.341000000000001</c:v>
                </c:pt>
                <c:pt idx="11738">
                  <c:v>20.344000000000001</c:v>
                </c:pt>
                <c:pt idx="11739">
                  <c:v>20.347000000000001</c:v>
                </c:pt>
                <c:pt idx="11740">
                  <c:v>20.349</c:v>
                </c:pt>
                <c:pt idx="11741">
                  <c:v>20.352</c:v>
                </c:pt>
                <c:pt idx="11742">
                  <c:v>20.355</c:v>
                </c:pt>
                <c:pt idx="11743">
                  <c:v>20.356999999999999</c:v>
                </c:pt>
                <c:pt idx="11744">
                  <c:v>20.36</c:v>
                </c:pt>
                <c:pt idx="11745">
                  <c:v>20.363</c:v>
                </c:pt>
                <c:pt idx="11746">
                  <c:v>20.364999999999998</c:v>
                </c:pt>
                <c:pt idx="11747">
                  <c:v>20.369</c:v>
                </c:pt>
                <c:pt idx="11748">
                  <c:v>20.370999999999999</c:v>
                </c:pt>
                <c:pt idx="11749">
                  <c:v>20.373000000000001</c:v>
                </c:pt>
                <c:pt idx="11750">
                  <c:v>20.376000000000001</c:v>
                </c:pt>
                <c:pt idx="11751">
                  <c:v>20.379000000000001</c:v>
                </c:pt>
                <c:pt idx="11752">
                  <c:v>20.381</c:v>
                </c:pt>
                <c:pt idx="11753">
                  <c:v>20.384</c:v>
                </c:pt>
                <c:pt idx="11754">
                  <c:v>20.387</c:v>
                </c:pt>
                <c:pt idx="11755">
                  <c:v>20.388999999999999</c:v>
                </c:pt>
                <c:pt idx="11756">
                  <c:v>20.391999999999999</c:v>
                </c:pt>
                <c:pt idx="11757">
                  <c:v>20.395</c:v>
                </c:pt>
                <c:pt idx="11758">
                  <c:v>20.396999999999998</c:v>
                </c:pt>
                <c:pt idx="11759">
                  <c:v>20.399999999999999</c:v>
                </c:pt>
                <c:pt idx="11760">
                  <c:v>20.402999999999999</c:v>
                </c:pt>
                <c:pt idx="11761">
                  <c:v>20.405999999999999</c:v>
                </c:pt>
                <c:pt idx="11762">
                  <c:v>20.408999999999999</c:v>
                </c:pt>
                <c:pt idx="11763">
                  <c:v>20.411000000000001</c:v>
                </c:pt>
                <c:pt idx="11764">
                  <c:v>20.414000000000001</c:v>
                </c:pt>
                <c:pt idx="11765">
                  <c:v>20.417000000000002</c:v>
                </c:pt>
                <c:pt idx="11766">
                  <c:v>20.419</c:v>
                </c:pt>
                <c:pt idx="11767">
                  <c:v>20.422000000000001</c:v>
                </c:pt>
                <c:pt idx="11768">
                  <c:v>20.425000000000001</c:v>
                </c:pt>
                <c:pt idx="11769">
                  <c:v>20.427</c:v>
                </c:pt>
                <c:pt idx="11770">
                  <c:v>20.43</c:v>
                </c:pt>
                <c:pt idx="11771">
                  <c:v>20.433</c:v>
                </c:pt>
                <c:pt idx="11772">
                  <c:v>20.436</c:v>
                </c:pt>
                <c:pt idx="11773">
                  <c:v>20.439</c:v>
                </c:pt>
                <c:pt idx="11774">
                  <c:v>20.440999999999999</c:v>
                </c:pt>
                <c:pt idx="11775">
                  <c:v>20.443999999999999</c:v>
                </c:pt>
                <c:pt idx="11776">
                  <c:v>20.446999999999999</c:v>
                </c:pt>
                <c:pt idx="11777">
                  <c:v>20.449000000000002</c:v>
                </c:pt>
                <c:pt idx="11778">
                  <c:v>20.452000000000002</c:v>
                </c:pt>
                <c:pt idx="11779">
                  <c:v>20.454999999999998</c:v>
                </c:pt>
                <c:pt idx="11780">
                  <c:v>20.457000000000001</c:v>
                </c:pt>
                <c:pt idx="11781">
                  <c:v>20.46</c:v>
                </c:pt>
                <c:pt idx="11782">
                  <c:v>20.463000000000001</c:v>
                </c:pt>
                <c:pt idx="11783">
                  <c:v>20.465</c:v>
                </c:pt>
                <c:pt idx="11784">
                  <c:v>20.468</c:v>
                </c:pt>
                <c:pt idx="11785">
                  <c:v>20.471</c:v>
                </c:pt>
                <c:pt idx="11786">
                  <c:v>20.472999999999999</c:v>
                </c:pt>
                <c:pt idx="11787">
                  <c:v>20.475999999999999</c:v>
                </c:pt>
                <c:pt idx="11788">
                  <c:v>20.478999999999999</c:v>
                </c:pt>
                <c:pt idx="11789">
                  <c:v>20.481000000000002</c:v>
                </c:pt>
                <c:pt idx="11790">
                  <c:v>20.484000000000002</c:v>
                </c:pt>
                <c:pt idx="11791">
                  <c:v>20.486999999999998</c:v>
                </c:pt>
                <c:pt idx="11792">
                  <c:v>20.49</c:v>
                </c:pt>
                <c:pt idx="11793">
                  <c:v>20.492000000000001</c:v>
                </c:pt>
                <c:pt idx="11794">
                  <c:v>20.495000000000001</c:v>
                </c:pt>
                <c:pt idx="11795">
                  <c:v>20.498000000000001</c:v>
                </c:pt>
                <c:pt idx="11796">
                  <c:v>20.501000000000001</c:v>
                </c:pt>
                <c:pt idx="11797">
                  <c:v>20.503</c:v>
                </c:pt>
                <c:pt idx="11798">
                  <c:v>20.506</c:v>
                </c:pt>
                <c:pt idx="11799">
                  <c:v>20.509</c:v>
                </c:pt>
                <c:pt idx="11800">
                  <c:v>20.510999999999999</c:v>
                </c:pt>
                <c:pt idx="11801">
                  <c:v>20.513999999999999</c:v>
                </c:pt>
                <c:pt idx="11802">
                  <c:v>20.515999999999998</c:v>
                </c:pt>
                <c:pt idx="11803">
                  <c:v>20.518999999999998</c:v>
                </c:pt>
                <c:pt idx="11804">
                  <c:v>20.523</c:v>
                </c:pt>
                <c:pt idx="11805">
                  <c:v>20.524999999999999</c:v>
                </c:pt>
                <c:pt idx="11806">
                  <c:v>20.527999999999999</c:v>
                </c:pt>
                <c:pt idx="11807">
                  <c:v>20.53</c:v>
                </c:pt>
                <c:pt idx="11808">
                  <c:v>20.533000000000001</c:v>
                </c:pt>
                <c:pt idx="11809">
                  <c:v>20.536000000000001</c:v>
                </c:pt>
                <c:pt idx="11810">
                  <c:v>20.538</c:v>
                </c:pt>
                <c:pt idx="11811">
                  <c:v>20.541</c:v>
                </c:pt>
                <c:pt idx="11812">
                  <c:v>20.544</c:v>
                </c:pt>
                <c:pt idx="11813">
                  <c:v>20.545999999999999</c:v>
                </c:pt>
                <c:pt idx="11814">
                  <c:v>20.548999999999999</c:v>
                </c:pt>
                <c:pt idx="11815">
                  <c:v>20.552</c:v>
                </c:pt>
                <c:pt idx="11816">
                  <c:v>20.553999999999998</c:v>
                </c:pt>
                <c:pt idx="11817">
                  <c:v>20.556999999999999</c:v>
                </c:pt>
                <c:pt idx="11818">
                  <c:v>20.56</c:v>
                </c:pt>
                <c:pt idx="11819">
                  <c:v>20.562000000000001</c:v>
                </c:pt>
                <c:pt idx="11820">
                  <c:v>20.565000000000001</c:v>
                </c:pt>
                <c:pt idx="11821">
                  <c:v>20.568000000000001</c:v>
                </c:pt>
                <c:pt idx="11822">
                  <c:v>20.57</c:v>
                </c:pt>
                <c:pt idx="11823">
                  <c:v>20.573</c:v>
                </c:pt>
                <c:pt idx="11824">
                  <c:v>20.576000000000001</c:v>
                </c:pt>
                <c:pt idx="11825">
                  <c:v>20.579000000000001</c:v>
                </c:pt>
                <c:pt idx="11826">
                  <c:v>20.582000000000001</c:v>
                </c:pt>
                <c:pt idx="11827">
                  <c:v>20.584</c:v>
                </c:pt>
                <c:pt idx="11828">
                  <c:v>20.587</c:v>
                </c:pt>
                <c:pt idx="11829">
                  <c:v>20.59</c:v>
                </c:pt>
                <c:pt idx="11830">
                  <c:v>20.593</c:v>
                </c:pt>
                <c:pt idx="11831">
                  <c:v>20.594999999999999</c:v>
                </c:pt>
                <c:pt idx="11832">
                  <c:v>20.597999999999999</c:v>
                </c:pt>
                <c:pt idx="11833">
                  <c:v>20.600999999999999</c:v>
                </c:pt>
                <c:pt idx="11834">
                  <c:v>20.603000000000002</c:v>
                </c:pt>
                <c:pt idx="11835">
                  <c:v>20.606000000000002</c:v>
                </c:pt>
                <c:pt idx="11836">
                  <c:v>20.61</c:v>
                </c:pt>
                <c:pt idx="11837">
                  <c:v>20.611999999999998</c:v>
                </c:pt>
                <c:pt idx="11838">
                  <c:v>20.614999999999998</c:v>
                </c:pt>
                <c:pt idx="11839">
                  <c:v>20.617000000000001</c:v>
                </c:pt>
                <c:pt idx="11840">
                  <c:v>20.62</c:v>
                </c:pt>
                <c:pt idx="11841">
                  <c:v>20.623000000000001</c:v>
                </c:pt>
                <c:pt idx="11842">
                  <c:v>20.626000000000001</c:v>
                </c:pt>
                <c:pt idx="11843">
                  <c:v>20.629000000000001</c:v>
                </c:pt>
                <c:pt idx="11844">
                  <c:v>20.631</c:v>
                </c:pt>
                <c:pt idx="11845">
                  <c:v>20.634</c:v>
                </c:pt>
                <c:pt idx="11846">
                  <c:v>20.637</c:v>
                </c:pt>
                <c:pt idx="11847">
                  <c:v>20.638999999999999</c:v>
                </c:pt>
                <c:pt idx="11848">
                  <c:v>20.641999999999999</c:v>
                </c:pt>
                <c:pt idx="11849">
                  <c:v>20.645</c:v>
                </c:pt>
                <c:pt idx="11850">
                  <c:v>20.646999999999998</c:v>
                </c:pt>
                <c:pt idx="11851">
                  <c:v>20.65</c:v>
                </c:pt>
                <c:pt idx="11852">
                  <c:v>20.652999999999999</c:v>
                </c:pt>
                <c:pt idx="11853">
                  <c:v>20.655000000000001</c:v>
                </c:pt>
                <c:pt idx="11854">
                  <c:v>20.658000000000001</c:v>
                </c:pt>
                <c:pt idx="11855">
                  <c:v>20.661000000000001</c:v>
                </c:pt>
                <c:pt idx="11856">
                  <c:v>20.663</c:v>
                </c:pt>
                <c:pt idx="11857">
                  <c:v>20.666</c:v>
                </c:pt>
                <c:pt idx="11858">
                  <c:v>20.669</c:v>
                </c:pt>
                <c:pt idx="11859">
                  <c:v>20.670999999999999</c:v>
                </c:pt>
                <c:pt idx="11860">
                  <c:v>20.673999999999999</c:v>
                </c:pt>
                <c:pt idx="11861">
                  <c:v>20.675999999999998</c:v>
                </c:pt>
                <c:pt idx="11862">
                  <c:v>20.678999999999998</c:v>
                </c:pt>
                <c:pt idx="11863">
                  <c:v>20.681999999999999</c:v>
                </c:pt>
                <c:pt idx="11864">
                  <c:v>20.684000000000001</c:v>
                </c:pt>
                <c:pt idx="11865">
                  <c:v>20.687000000000001</c:v>
                </c:pt>
                <c:pt idx="11866">
                  <c:v>20.69</c:v>
                </c:pt>
                <c:pt idx="11867">
                  <c:v>20.693000000000001</c:v>
                </c:pt>
                <c:pt idx="11868">
                  <c:v>20.696000000000002</c:v>
                </c:pt>
                <c:pt idx="11869">
                  <c:v>20.699000000000002</c:v>
                </c:pt>
                <c:pt idx="11870">
                  <c:v>20.701000000000001</c:v>
                </c:pt>
                <c:pt idx="11871">
                  <c:v>20.704000000000001</c:v>
                </c:pt>
                <c:pt idx="11872">
                  <c:v>20.707000000000001</c:v>
                </c:pt>
                <c:pt idx="11873">
                  <c:v>20.709</c:v>
                </c:pt>
                <c:pt idx="11874">
                  <c:v>20.713000000000001</c:v>
                </c:pt>
                <c:pt idx="11875">
                  <c:v>20.715</c:v>
                </c:pt>
                <c:pt idx="11876">
                  <c:v>20.718</c:v>
                </c:pt>
                <c:pt idx="11877">
                  <c:v>20.721</c:v>
                </c:pt>
                <c:pt idx="11878">
                  <c:v>20.722999999999999</c:v>
                </c:pt>
                <c:pt idx="11879">
                  <c:v>20.725999999999999</c:v>
                </c:pt>
                <c:pt idx="11880">
                  <c:v>20.728999999999999</c:v>
                </c:pt>
                <c:pt idx="11881">
                  <c:v>20.731000000000002</c:v>
                </c:pt>
                <c:pt idx="11882">
                  <c:v>20.734000000000002</c:v>
                </c:pt>
                <c:pt idx="11883">
                  <c:v>20.736999999999998</c:v>
                </c:pt>
                <c:pt idx="11884">
                  <c:v>20.739000000000001</c:v>
                </c:pt>
                <c:pt idx="11885">
                  <c:v>20.742000000000001</c:v>
                </c:pt>
                <c:pt idx="11886">
                  <c:v>20.744</c:v>
                </c:pt>
                <c:pt idx="11887">
                  <c:v>20.747</c:v>
                </c:pt>
                <c:pt idx="11888">
                  <c:v>20.75</c:v>
                </c:pt>
                <c:pt idx="11889">
                  <c:v>20.751999999999999</c:v>
                </c:pt>
                <c:pt idx="11890">
                  <c:v>20.754999999999999</c:v>
                </c:pt>
                <c:pt idx="11891">
                  <c:v>20.757999999999999</c:v>
                </c:pt>
                <c:pt idx="11892">
                  <c:v>20.76</c:v>
                </c:pt>
                <c:pt idx="11893">
                  <c:v>20.763000000000002</c:v>
                </c:pt>
                <c:pt idx="11894">
                  <c:v>20.765999999999998</c:v>
                </c:pt>
                <c:pt idx="11895">
                  <c:v>20.768000000000001</c:v>
                </c:pt>
                <c:pt idx="11896">
                  <c:v>20.771000000000001</c:v>
                </c:pt>
                <c:pt idx="11897">
                  <c:v>20.774000000000001</c:v>
                </c:pt>
                <c:pt idx="11898">
                  <c:v>20.776</c:v>
                </c:pt>
                <c:pt idx="11899">
                  <c:v>20.779</c:v>
                </c:pt>
                <c:pt idx="11900">
                  <c:v>20.782</c:v>
                </c:pt>
                <c:pt idx="11901">
                  <c:v>20.783999999999999</c:v>
                </c:pt>
                <c:pt idx="11902">
                  <c:v>20.786999999999999</c:v>
                </c:pt>
                <c:pt idx="11903">
                  <c:v>20.79</c:v>
                </c:pt>
                <c:pt idx="11904">
                  <c:v>20.792000000000002</c:v>
                </c:pt>
                <c:pt idx="11905">
                  <c:v>20.795000000000002</c:v>
                </c:pt>
                <c:pt idx="11906">
                  <c:v>20.797999999999998</c:v>
                </c:pt>
                <c:pt idx="11907">
                  <c:v>20.8</c:v>
                </c:pt>
                <c:pt idx="11908">
                  <c:v>20.803000000000001</c:v>
                </c:pt>
                <c:pt idx="11909">
                  <c:v>20.806000000000001</c:v>
                </c:pt>
                <c:pt idx="11910">
                  <c:v>20.808</c:v>
                </c:pt>
                <c:pt idx="11911">
                  <c:v>20.811</c:v>
                </c:pt>
                <c:pt idx="11912">
                  <c:v>20.814</c:v>
                </c:pt>
                <c:pt idx="11913">
                  <c:v>20.815999999999999</c:v>
                </c:pt>
                <c:pt idx="11914">
                  <c:v>20.818999999999999</c:v>
                </c:pt>
                <c:pt idx="11915">
                  <c:v>20.821999999999999</c:v>
                </c:pt>
                <c:pt idx="11916">
                  <c:v>20.824000000000002</c:v>
                </c:pt>
                <c:pt idx="11917">
                  <c:v>20.827000000000002</c:v>
                </c:pt>
                <c:pt idx="11918">
                  <c:v>20.83</c:v>
                </c:pt>
                <c:pt idx="11919">
                  <c:v>20.832000000000001</c:v>
                </c:pt>
                <c:pt idx="11920">
                  <c:v>20.835000000000001</c:v>
                </c:pt>
                <c:pt idx="11921">
                  <c:v>20.837</c:v>
                </c:pt>
                <c:pt idx="11922">
                  <c:v>20.84</c:v>
                </c:pt>
                <c:pt idx="11923">
                  <c:v>20.843</c:v>
                </c:pt>
                <c:pt idx="11924">
                  <c:v>20.844999999999999</c:v>
                </c:pt>
                <c:pt idx="11925">
                  <c:v>20.847999999999999</c:v>
                </c:pt>
                <c:pt idx="11926">
                  <c:v>20.850999999999999</c:v>
                </c:pt>
                <c:pt idx="11927">
                  <c:v>20.853000000000002</c:v>
                </c:pt>
                <c:pt idx="11928">
                  <c:v>20.856000000000002</c:v>
                </c:pt>
                <c:pt idx="11929">
                  <c:v>20.859000000000002</c:v>
                </c:pt>
                <c:pt idx="11930">
                  <c:v>20.861000000000001</c:v>
                </c:pt>
                <c:pt idx="11931">
                  <c:v>20.864000000000001</c:v>
                </c:pt>
                <c:pt idx="11932">
                  <c:v>20.867000000000001</c:v>
                </c:pt>
                <c:pt idx="11933">
                  <c:v>20.869</c:v>
                </c:pt>
                <c:pt idx="11934">
                  <c:v>20.872</c:v>
                </c:pt>
                <c:pt idx="11935">
                  <c:v>20.875</c:v>
                </c:pt>
                <c:pt idx="11936">
                  <c:v>20.876999999999999</c:v>
                </c:pt>
                <c:pt idx="11937">
                  <c:v>20.88</c:v>
                </c:pt>
                <c:pt idx="11938">
                  <c:v>20.882999999999999</c:v>
                </c:pt>
                <c:pt idx="11939">
                  <c:v>20.885999999999999</c:v>
                </c:pt>
                <c:pt idx="11940">
                  <c:v>20.888999999999999</c:v>
                </c:pt>
                <c:pt idx="11941">
                  <c:v>20.890999999999998</c:v>
                </c:pt>
                <c:pt idx="11942">
                  <c:v>20.893999999999998</c:v>
                </c:pt>
                <c:pt idx="11943">
                  <c:v>20.896999999999998</c:v>
                </c:pt>
                <c:pt idx="11944">
                  <c:v>20.899000000000001</c:v>
                </c:pt>
                <c:pt idx="11945">
                  <c:v>20.902000000000001</c:v>
                </c:pt>
                <c:pt idx="11946">
                  <c:v>20.905000000000001</c:v>
                </c:pt>
                <c:pt idx="11947">
                  <c:v>20.907</c:v>
                </c:pt>
                <c:pt idx="11948">
                  <c:v>20.91</c:v>
                </c:pt>
                <c:pt idx="11949">
                  <c:v>20.913</c:v>
                </c:pt>
                <c:pt idx="11950">
                  <c:v>20.914999999999999</c:v>
                </c:pt>
                <c:pt idx="11951">
                  <c:v>20.917999999999999</c:v>
                </c:pt>
                <c:pt idx="11952">
                  <c:v>20.920999999999999</c:v>
                </c:pt>
                <c:pt idx="11953">
                  <c:v>20.922999999999998</c:v>
                </c:pt>
                <c:pt idx="11954">
                  <c:v>20.925999999999998</c:v>
                </c:pt>
                <c:pt idx="11955">
                  <c:v>20.928999999999998</c:v>
                </c:pt>
                <c:pt idx="11956">
                  <c:v>20.931000000000001</c:v>
                </c:pt>
                <c:pt idx="11957">
                  <c:v>20.934000000000001</c:v>
                </c:pt>
                <c:pt idx="11958">
                  <c:v>20.937000000000001</c:v>
                </c:pt>
                <c:pt idx="11959">
                  <c:v>20.939</c:v>
                </c:pt>
                <c:pt idx="11960">
                  <c:v>20.942</c:v>
                </c:pt>
                <c:pt idx="11961">
                  <c:v>20.945</c:v>
                </c:pt>
                <c:pt idx="11962">
                  <c:v>20.946999999999999</c:v>
                </c:pt>
                <c:pt idx="11963">
                  <c:v>20.951000000000001</c:v>
                </c:pt>
                <c:pt idx="11964">
                  <c:v>20.952999999999999</c:v>
                </c:pt>
                <c:pt idx="11965">
                  <c:v>20.956</c:v>
                </c:pt>
                <c:pt idx="11966">
                  <c:v>20.959</c:v>
                </c:pt>
                <c:pt idx="11967">
                  <c:v>20.960999999999999</c:v>
                </c:pt>
                <c:pt idx="11968">
                  <c:v>20.963999999999999</c:v>
                </c:pt>
                <c:pt idx="11969">
                  <c:v>20.966999999999999</c:v>
                </c:pt>
                <c:pt idx="11970">
                  <c:v>20.969000000000001</c:v>
                </c:pt>
                <c:pt idx="11971">
                  <c:v>20.972000000000001</c:v>
                </c:pt>
                <c:pt idx="11972">
                  <c:v>20.975000000000001</c:v>
                </c:pt>
                <c:pt idx="11973">
                  <c:v>20.977</c:v>
                </c:pt>
                <c:pt idx="11974">
                  <c:v>20.98</c:v>
                </c:pt>
                <c:pt idx="11975">
                  <c:v>20.983000000000001</c:v>
                </c:pt>
                <c:pt idx="11976">
                  <c:v>20.984999999999999</c:v>
                </c:pt>
                <c:pt idx="11977">
                  <c:v>20.988</c:v>
                </c:pt>
                <c:pt idx="11978">
                  <c:v>20.991</c:v>
                </c:pt>
                <c:pt idx="11979">
                  <c:v>20.992999999999999</c:v>
                </c:pt>
                <c:pt idx="11980">
                  <c:v>20.997</c:v>
                </c:pt>
                <c:pt idx="11981">
                  <c:v>21</c:v>
                </c:pt>
                <c:pt idx="11982">
                  <c:v>21.003</c:v>
                </c:pt>
                <c:pt idx="11983">
                  <c:v>21.004999999999999</c:v>
                </c:pt>
                <c:pt idx="11984">
                  <c:v>21.007999999999999</c:v>
                </c:pt>
                <c:pt idx="11985">
                  <c:v>21.010999999999999</c:v>
                </c:pt>
                <c:pt idx="11986">
                  <c:v>21.013000000000002</c:v>
                </c:pt>
                <c:pt idx="11987">
                  <c:v>21.015999999999998</c:v>
                </c:pt>
                <c:pt idx="11988">
                  <c:v>21.018999999999998</c:v>
                </c:pt>
                <c:pt idx="11989">
                  <c:v>21.021000000000001</c:v>
                </c:pt>
                <c:pt idx="11990">
                  <c:v>21.024000000000001</c:v>
                </c:pt>
                <c:pt idx="11991">
                  <c:v>21.027000000000001</c:v>
                </c:pt>
                <c:pt idx="11992">
                  <c:v>21.029</c:v>
                </c:pt>
                <c:pt idx="11993">
                  <c:v>21.032</c:v>
                </c:pt>
                <c:pt idx="11994">
                  <c:v>21.035</c:v>
                </c:pt>
                <c:pt idx="11995">
                  <c:v>21.036999999999999</c:v>
                </c:pt>
                <c:pt idx="11996">
                  <c:v>21.04</c:v>
                </c:pt>
                <c:pt idx="11997">
                  <c:v>21.042999999999999</c:v>
                </c:pt>
                <c:pt idx="11998">
                  <c:v>21.045000000000002</c:v>
                </c:pt>
                <c:pt idx="11999">
                  <c:v>21.047999999999998</c:v>
                </c:pt>
                <c:pt idx="12000">
                  <c:v>21.050999999999998</c:v>
                </c:pt>
                <c:pt idx="12001">
                  <c:v>21.053000000000001</c:v>
                </c:pt>
                <c:pt idx="12002">
                  <c:v>21.056000000000001</c:v>
                </c:pt>
                <c:pt idx="12003">
                  <c:v>21.059000000000001</c:v>
                </c:pt>
                <c:pt idx="12004">
                  <c:v>21.061</c:v>
                </c:pt>
                <c:pt idx="12005">
                  <c:v>21.064</c:v>
                </c:pt>
                <c:pt idx="12006">
                  <c:v>21.067</c:v>
                </c:pt>
                <c:pt idx="12007">
                  <c:v>21.068999999999999</c:v>
                </c:pt>
                <c:pt idx="12008">
                  <c:v>21.071999999999999</c:v>
                </c:pt>
                <c:pt idx="12009">
                  <c:v>21.074999999999999</c:v>
                </c:pt>
                <c:pt idx="12010">
                  <c:v>21.077000000000002</c:v>
                </c:pt>
                <c:pt idx="12011">
                  <c:v>21.08</c:v>
                </c:pt>
                <c:pt idx="12012">
                  <c:v>21.082999999999998</c:v>
                </c:pt>
                <c:pt idx="12013">
                  <c:v>21.085000000000001</c:v>
                </c:pt>
                <c:pt idx="12014">
                  <c:v>21.087</c:v>
                </c:pt>
                <c:pt idx="12015">
                  <c:v>21.09</c:v>
                </c:pt>
                <c:pt idx="12016">
                  <c:v>21.091999999999999</c:v>
                </c:pt>
                <c:pt idx="12017">
                  <c:v>21.094999999999999</c:v>
                </c:pt>
                <c:pt idx="12018">
                  <c:v>21.097999999999999</c:v>
                </c:pt>
                <c:pt idx="12019">
                  <c:v>21.1</c:v>
                </c:pt>
                <c:pt idx="12020">
                  <c:v>21.102</c:v>
                </c:pt>
                <c:pt idx="12021">
                  <c:v>21.105</c:v>
                </c:pt>
                <c:pt idx="12022">
                  <c:v>21.106999999999999</c:v>
                </c:pt>
                <c:pt idx="12023">
                  <c:v>21.11</c:v>
                </c:pt>
                <c:pt idx="12024">
                  <c:v>21.113</c:v>
                </c:pt>
                <c:pt idx="12025">
                  <c:v>21.114999999999998</c:v>
                </c:pt>
                <c:pt idx="12026">
                  <c:v>21.117999999999999</c:v>
                </c:pt>
                <c:pt idx="12027">
                  <c:v>21.120999999999999</c:v>
                </c:pt>
                <c:pt idx="12028">
                  <c:v>21.123000000000001</c:v>
                </c:pt>
                <c:pt idx="12029">
                  <c:v>21.126999999999999</c:v>
                </c:pt>
                <c:pt idx="12030">
                  <c:v>21.129000000000001</c:v>
                </c:pt>
                <c:pt idx="12031">
                  <c:v>21.132000000000001</c:v>
                </c:pt>
                <c:pt idx="12032">
                  <c:v>21.135000000000002</c:v>
                </c:pt>
                <c:pt idx="12033">
                  <c:v>21.137</c:v>
                </c:pt>
                <c:pt idx="12034">
                  <c:v>21.14</c:v>
                </c:pt>
                <c:pt idx="12035">
                  <c:v>21.143000000000001</c:v>
                </c:pt>
                <c:pt idx="12036">
                  <c:v>21.145</c:v>
                </c:pt>
                <c:pt idx="12037">
                  <c:v>21.148</c:v>
                </c:pt>
                <c:pt idx="12038">
                  <c:v>21.151</c:v>
                </c:pt>
                <c:pt idx="12039">
                  <c:v>21.152999999999999</c:v>
                </c:pt>
                <c:pt idx="12040">
                  <c:v>21.155999999999999</c:v>
                </c:pt>
                <c:pt idx="12041">
                  <c:v>21.158999999999999</c:v>
                </c:pt>
                <c:pt idx="12042">
                  <c:v>21.161000000000001</c:v>
                </c:pt>
                <c:pt idx="12043">
                  <c:v>21.164000000000001</c:v>
                </c:pt>
                <c:pt idx="12044">
                  <c:v>21.167000000000002</c:v>
                </c:pt>
                <c:pt idx="12045">
                  <c:v>21.169</c:v>
                </c:pt>
                <c:pt idx="12046">
                  <c:v>21.172000000000001</c:v>
                </c:pt>
                <c:pt idx="12047">
                  <c:v>21.175000000000001</c:v>
                </c:pt>
                <c:pt idx="12048">
                  <c:v>21.177</c:v>
                </c:pt>
                <c:pt idx="12049">
                  <c:v>21.18</c:v>
                </c:pt>
                <c:pt idx="12050">
                  <c:v>21.183</c:v>
                </c:pt>
                <c:pt idx="12051">
                  <c:v>21.184999999999999</c:v>
                </c:pt>
                <c:pt idx="12052">
                  <c:v>21.187999999999999</c:v>
                </c:pt>
                <c:pt idx="12053">
                  <c:v>21.190999999999999</c:v>
                </c:pt>
                <c:pt idx="12054">
                  <c:v>21.193000000000001</c:v>
                </c:pt>
                <c:pt idx="12055">
                  <c:v>21.196000000000002</c:v>
                </c:pt>
                <c:pt idx="12056">
                  <c:v>21.199000000000002</c:v>
                </c:pt>
                <c:pt idx="12057">
                  <c:v>21.201000000000001</c:v>
                </c:pt>
                <c:pt idx="12058">
                  <c:v>21.204000000000001</c:v>
                </c:pt>
                <c:pt idx="12059">
                  <c:v>21.207000000000001</c:v>
                </c:pt>
                <c:pt idx="12060">
                  <c:v>21.209</c:v>
                </c:pt>
                <c:pt idx="12061">
                  <c:v>21.212</c:v>
                </c:pt>
                <c:pt idx="12062">
                  <c:v>21.215</c:v>
                </c:pt>
                <c:pt idx="12063">
                  <c:v>21.216999999999999</c:v>
                </c:pt>
                <c:pt idx="12064">
                  <c:v>21.22</c:v>
                </c:pt>
                <c:pt idx="12065">
                  <c:v>21.222999999999999</c:v>
                </c:pt>
                <c:pt idx="12066">
                  <c:v>21.225000000000001</c:v>
                </c:pt>
                <c:pt idx="12067">
                  <c:v>21.228000000000002</c:v>
                </c:pt>
                <c:pt idx="12068">
                  <c:v>21.231000000000002</c:v>
                </c:pt>
                <c:pt idx="12069">
                  <c:v>21.233000000000001</c:v>
                </c:pt>
                <c:pt idx="12070">
                  <c:v>21.236000000000001</c:v>
                </c:pt>
                <c:pt idx="12071">
                  <c:v>21.239000000000001</c:v>
                </c:pt>
                <c:pt idx="12072">
                  <c:v>21.241</c:v>
                </c:pt>
                <c:pt idx="12073">
                  <c:v>21.244</c:v>
                </c:pt>
                <c:pt idx="12074">
                  <c:v>21.247</c:v>
                </c:pt>
                <c:pt idx="12075">
                  <c:v>21.248999999999999</c:v>
                </c:pt>
                <c:pt idx="12076">
                  <c:v>21.251999999999999</c:v>
                </c:pt>
                <c:pt idx="12077">
                  <c:v>21.254999999999999</c:v>
                </c:pt>
                <c:pt idx="12078">
                  <c:v>21.257000000000001</c:v>
                </c:pt>
                <c:pt idx="12079">
                  <c:v>21.26</c:v>
                </c:pt>
                <c:pt idx="12080">
                  <c:v>21.263000000000002</c:v>
                </c:pt>
                <c:pt idx="12081">
                  <c:v>21.265000000000001</c:v>
                </c:pt>
                <c:pt idx="12082">
                  <c:v>21.268000000000001</c:v>
                </c:pt>
                <c:pt idx="12083">
                  <c:v>21.271000000000001</c:v>
                </c:pt>
                <c:pt idx="12084">
                  <c:v>21.273</c:v>
                </c:pt>
                <c:pt idx="12085">
                  <c:v>21.276</c:v>
                </c:pt>
                <c:pt idx="12086">
                  <c:v>21.279</c:v>
                </c:pt>
                <c:pt idx="12087">
                  <c:v>21.280999999999999</c:v>
                </c:pt>
                <c:pt idx="12088">
                  <c:v>21.283999999999999</c:v>
                </c:pt>
                <c:pt idx="12089">
                  <c:v>21.286999999999999</c:v>
                </c:pt>
                <c:pt idx="12090">
                  <c:v>21.289000000000001</c:v>
                </c:pt>
                <c:pt idx="12091">
                  <c:v>21.292000000000002</c:v>
                </c:pt>
                <c:pt idx="12092">
                  <c:v>21.295000000000002</c:v>
                </c:pt>
                <c:pt idx="12093">
                  <c:v>21.297000000000001</c:v>
                </c:pt>
                <c:pt idx="12094">
                  <c:v>21.3</c:v>
                </c:pt>
                <c:pt idx="12095">
                  <c:v>21.303000000000001</c:v>
                </c:pt>
                <c:pt idx="12096">
                  <c:v>21.305</c:v>
                </c:pt>
                <c:pt idx="12097">
                  <c:v>21.308</c:v>
                </c:pt>
                <c:pt idx="12098">
                  <c:v>21.311</c:v>
                </c:pt>
                <c:pt idx="12099">
                  <c:v>21.312999999999999</c:v>
                </c:pt>
                <c:pt idx="12100">
                  <c:v>21.315999999999999</c:v>
                </c:pt>
                <c:pt idx="12101">
                  <c:v>21.318999999999999</c:v>
                </c:pt>
                <c:pt idx="12102">
                  <c:v>21.321000000000002</c:v>
                </c:pt>
                <c:pt idx="12103">
                  <c:v>21.324000000000002</c:v>
                </c:pt>
                <c:pt idx="12104">
                  <c:v>21.327000000000002</c:v>
                </c:pt>
                <c:pt idx="12105">
                  <c:v>21.329000000000001</c:v>
                </c:pt>
                <c:pt idx="12106">
                  <c:v>21.332000000000001</c:v>
                </c:pt>
                <c:pt idx="12107">
                  <c:v>21.334</c:v>
                </c:pt>
                <c:pt idx="12108">
                  <c:v>21.337</c:v>
                </c:pt>
                <c:pt idx="12109">
                  <c:v>21.34</c:v>
                </c:pt>
                <c:pt idx="12110">
                  <c:v>21.341999999999999</c:v>
                </c:pt>
                <c:pt idx="12111">
                  <c:v>21.344999999999999</c:v>
                </c:pt>
                <c:pt idx="12112">
                  <c:v>21.347999999999999</c:v>
                </c:pt>
                <c:pt idx="12113">
                  <c:v>21.35</c:v>
                </c:pt>
                <c:pt idx="12114">
                  <c:v>21.353000000000002</c:v>
                </c:pt>
                <c:pt idx="12115">
                  <c:v>21.356000000000002</c:v>
                </c:pt>
                <c:pt idx="12116">
                  <c:v>21.358000000000001</c:v>
                </c:pt>
                <c:pt idx="12117">
                  <c:v>21.361000000000001</c:v>
                </c:pt>
                <c:pt idx="12118">
                  <c:v>21.364000000000001</c:v>
                </c:pt>
                <c:pt idx="12119">
                  <c:v>21.366</c:v>
                </c:pt>
                <c:pt idx="12120">
                  <c:v>21.369</c:v>
                </c:pt>
                <c:pt idx="12121">
                  <c:v>21.372</c:v>
                </c:pt>
                <c:pt idx="12122">
                  <c:v>21.373999999999999</c:v>
                </c:pt>
                <c:pt idx="12123">
                  <c:v>21.376999999999999</c:v>
                </c:pt>
                <c:pt idx="12124">
                  <c:v>21.38</c:v>
                </c:pt>
                <c:pt idx="12125">
                  <c:v>21.382000000000001</c:v>
                </c:pt>
                <c:pt idx="12126">
                  <c:v>21.385000000000002</c:v>
                </c:pt>
                <c:pt idx="12127">
                  <c:v>21.388000000000002</c:v>
                </c:pt>
                <c:pt idx="12128">
                  <c:v>21.39</c:v>
                </c:pt>
                <c:pt idx="12129">
                  <c:v>21.393000000000001</c:v>
                </c:pt>
                <c:pt idx="12130">
                  <c:v>21.396000000000001</c:v>
                </c:pt>
                <c:pt idx="12131">
                  <c:v>21.398</c:v>
                </c:pt>
                <c:pt idx="12132">
                  <c:v>21.401</c:v>
                </c:pt>
                <c:pt idx="12133">
                  <c:v>21.404</c:v>
                </c:pt>
                <c:pt idx="12134">
                  <c:v>21.405999999999999</c:v>
                </c:pt>
                <c:pt idx="12135">
                  <c:v>21.408999999999999</c:v>
                </c:pt>
                <c:pt idx="12136">
                  <c:v>21.411999999999999</c:v>
                </c:pt>
                <c:pt idx="12137">
                  <c:v>21.414000000000001</c:v>
                </c:pt>
                <c:pt idx="12138">
                  <c:v>21.417000000000002</c:v>
                </c:pt>
                <c:pt idx="12139">
                  <c:v>21.42</c:v>
                </c:pt>
                <c:pt idx="12140">
                  <c:v>21.422000000000001</c:v>
                </c:pt>
                <c:pt idx="12141">
                  <c:v>21.425000000000001</c:v>
                </c:pt>
                <c:pt idx="12142">
                  <c:v>21.428000000000001</c:v>
                </c:pt>
                <c:pt idx="12143">
                  <c:v>21.43</c:v>
                </c:pt>
                <c:pt idx="12144">
                  <c:v>21.433</c:v>
                </c:pt>
                <c:pt idx="12145">
                  <c:v>21.436</c:v>
                </c:pt>
                <c:pt idx="12146">
                  <c:v>21.437999999999999</c:v>
                </c:pt>
                <c:pt idx="12147">
                  <c:v>21.440999999999999</c:v>
                </c:pt>
                <c:pt idx="12148">
                  <c:v>21.443999999999999</c:v>
                </c:pt>
                <c:pt idx="12149">
                  <c:v>21.446000000000002</c:v>
                </c:pt>
                <c:pt idx="12150">
                  <c:v>21.449000000000002</c:v>
                </c:pt>
                <c:pt idx="12151">
                  <c:v>21.452000000000002</c:v>
                </c:pt>
                <c:pt idx="12152">
                  <c:v>21.454000000000001</c:v>
                </c:pt>
                <c:pt idx="12153">
                  <c:v>21.457000000000001</c:v>
                </c:pt>
                <c:pt idx="12154">
                  <c:v>21.459</c:v>
                </c:pt>
                <c:pt idx="12155">
                  <c:v>21.462</c:v>
                </c:pt>
                <c:pt idx="12156">
                  <c:v>21.463999999999999</c:v>
                </c:pt>
                <c:pt idx="12157">
                  <c:v>21.466999999999999</c:v>
                </c:pt>
                <c:pt idx="12158">
                  <c:v>21.47</c:v>
                </c:pt>
                <c:pt idx="12159">
                  <c:v>21.472000000000001</c:v>
                </c:pt>
                <c:pt idx="12160">
                  <c:v>21.475000000000001</c:v>
                </c:pt>
                <c:pt idx="12161">
                  <c:v>21.478000000000002</c:v>
                </c:pt>
                <c:pt idx="12162">
                  <c:v>21.48</c:v>
                </c:pt>
                <c:pt idx="12163">
                  <c:v>21.483000000000001</c:v>
                </c:pt>
                <c:pt idx="12164">
                  <c:v>21.486000000000001</c:v>
                </c:pt>
                <c:pt idx="12165">
                  <c:v>21.489000000000001</c:v>
                </c:pt>
                <c:pt idx="12166">
                  <c:v>21.491</c:v>
                </c:pt>
                <c:pt idx="12167">
                  <c:v>21.494</c:v>
                </c:pt>
                <c:pt idx="12168">
                  <c:v>21.497</c:v>
                </c:pt>
                <c:pt idx="12169">
                  <c:v>21.498999999999999</c:v>
                </c:pt>
                <c:pt idx="12170">
                  <c:v>21.501999999999999</c:v>
                </c:pt>
                <c:pt idx="12171">
                  <c:v>21.504999999999999</c:v>
                </c:pt>
                <c:pt idx="12172">
                  <c:v>21.507000000000001</c:v>
                </c:pt>
                <c:pt idx="12173">
                  <c:v>21.51</c:v>
                </c:pt>
                <c:pt idx="12174">
                  <c:v>21.512</c:v>
                </c:pt>
                <c:pt idx="12175">
                  <c:v>21.515000000000001</c:v>
                </c:pt>
                <c:pt idx="12176">
                  <c:v>21.518000000000001</c:v>
                </c:pt>
                <c:pt idx="12177">
                  <c:v>21.521000000000001</c:v>
                </c:pt>
                <c:pt idx="12178">
                  <c:v>21.523</c:v>
                </c:pt>
                <c:pt idx="12179">
                  <c:v>21.526</c:v>
                </c:pt>
                <c:pt idx="12180">
                  <c:v>21.529</c:v>
                </c:pt>
                <c:pt idx="12181">
                  <c:v>21.530999999999999</c:v>
                </c:pt>
                <c:pt idx="12182">
                  <c:v>21.533999999999999</c:v>
                </c:pt>
                <c:pt idx="12183">
                  <c:v>21.536999999999999</c:v>
                </c:pt>
                <c:pt idx="12184">
                  <c:v>21.539000000000001</c:v>
                </c:pt>
                <c:pt idx="12185">
                  <c:v>21.542000000000002</c:v>
                </c:pt>
                <c:pt idx="12186">
                  <c:v>21.545000000000002</c:v>
                </c:pt>
                <c:pt idx="12187">
                  <c:v>21.547000000000001</c:v>
                </c:pt>
                <c:pt idx="12188">
                  <c:v>21.55</c:v>
                </c:pt>
                <c:pt idx="12189">
                  <c:v>21.553000000000001</c:v>
                </c:pt>
                <c:pt idx="12190">
                  <c:v>21.555</c:v>
                </c:pt>
                <c:pt idx="12191">
                  <c:v>21.558</c:v>
                </c:pt>
                <c:pt idx="12192">
                  <c:v>21.561</c:v>
                </c:pt>
                <c:pt idx="12193">
                  <c:v>21.562999999999999</c:v>
                </c:pt>
                <c:pt idx="12194">
                  <c:v>21.565999999999999</c:v>
                </c:pt>
                <c:pt idx="12195">
                  <c:v>21.568999999999999</c:v>
                </c:pt>
                <c:pt idx="12196">
                  <c:v>21.571000000000002</c:v>
                </c:pt>
                <c:pt idx="12197">
                  <c:v>21.574000000000002</c:v>
                </c:pt>
                <c:pt idx="12198">
                  <c:v>21.576000000000001</c:v>
                </c:pt>
                <c:pt idx="12199">
                  <c:v>21.579000000000001</c:v>
                </c:pt>
                <c:pt idx="12200">
                  <c:v>21.582000000000001</c:v>
                </c:pt>
                <c:pt idx="12201">
                  <c:v>21.584</c:v>
                </c:pt>
                <c:pt idx="12202">
                  <c:v>21.587</c:v>
                </c:pt>
                <c:pt idx="12203">
                  <c:v>21.59</c:v>
                </c:pt>
                <c:pt idx="12204">
                  <c:v>21.593</c:v>
                </c:pt>
                <c:pt idx="12205">
                  <c:v>21.594999999999999</c:v>
                </c:pt>
                <c:pt idx="12206">
                  <c:v>21.597999999999999</c:v>
                </c:pt>
                <c:pt idx="12207">
                  <c:v>21.600999999999999</c:v>
                </c:pt>
                <c:pt idx="12208">
                  <c:v>21.603000000000002</c:v>
                </c:pt>
                <c:pt idx="12209">
                  <c:v>21.606000000000002</c:v>
                </c:pt>
                <c:pt idx="12210">
                  <c:v>21.609000000000002</c:v>
                </c:pt>
                <c:pt idx="12211">
                  <c:v>21.611000000000001</c:v>
                </c:pt>
                <c:pt idx="12212">
                  <c:v>21.614000000000001</c:v>
                </c:pt>
                <c:pt idx="12213">
                  <c:v>21.616</c:v>
                </c:pt>
                <c:pt idx="12214">
                  <c:v>21.619</c:v>
                </c:pt>
                <c:pt idx="12215">
                  <c:v>21.622</c:v>
                </c:pt>
                <c:pt idx="12216">
                  <c:v>21.623999999999999</c:v>
                </c:pt>
                <c:pt idx="12217">
                  <c:v>21.626999999999999</c:v>
                </c:pt>
                <c:pt idx="12218">
                  <c:v>21.63</c:v>
                </c:pt>
                <c:pt idx="12219">
                  <c:v>21.632000000000001</c:v>
                </c:pt>
                <c:pt idx="12220">
                  <c:v>21.635000000000002</c:v>
                </c:pt>
                <c:pt idx="12221">
                  <c:v>21.638000000000002</c:v>
                </c:pt>
                <c:pt idx="12222">
                  <c:v>21.640999999999998</c:v>
                </c:pt>
                <c:pt idx="12223">
                  <c:v>21.643000000000001</c:v>
                </c:pt>
                <c:pt idx="12224">
                  <c:v>21.646000000000001</c:v>
                </c:pt>
                <c:pt idx="12225">
                  <c:v>21.649000000000001</c:v>
                </c:pt>
                <c:pt idx="12226">
                  <c:v>21.651</c:v>
                </c:pt>
                <c:pt idx="12227">
                  <c:v>21.654</c:v>
                </c:pt>
                <c:pt idx="12228">
                  <c:v>21.655999999999999</c:v>
                </c:pt>
                <c:pt idx="12229">
                  <c:v>21.658999999999999</c:v>
                </c:pt>
                <c:pt idx="12230">
                  <c:v>21.661999999999999</c:v>
                </c:pt>
                <c:pt idx="12231">
                  <c:v>21.666</c:v>
                </c:pt>
                <c:pt idx="12232">
                  <c:v>21.667999999999999</c:v>
                </c:pt>
                <c:pt idx="12233">
                  <c:v>21.670999999999999</c:v>
                </c:pt>
                <c:pt idx="12234">
                  <c:v>21.672999999999998</c:v>
                </c:pt>
                <c:pt idx="12235">
                  <c:v>21.675999999999998</c:v>
                </c:pt>
                <c:pt idx="12236">
                  <c:v>21.678999999999998</c:v>
                </c:pt>
                <c:pt idx="12237">
                  <c:v>21.681000000000001</c:v>
                </c:pt>
                <c:pt idx="12238">
                  <c:v>21.684000000000001</c:v>
                </c:pt>
                <c:pt idx="12239">
                  <c:v>21.687000000000001</c:v>
                </c:pt>
                <c:pt idx="12240">
                  <c:v>21.689</c:v>
                </c:pt>
                <c:pt idx="12241">
                  <c:v>21.692</c:v>
                </c:pt>
                <c:pt idx="12242">
                  <c:v>21.695</c:v>
                </c:pt>
                <c:pt idx="12243">
                  <c:v>21.696999999999999</c:v>
                </c:pt>
                <c:pt idx="12244">
                  <c:v>21.7</c:v>
                </c:pt>
                <c:pt idx="12245">
                  <c:v>21.702999999999999</c:v>
                </c:pt>
                <c:pt idx="12246">
                  <c:v>21.704999999999998</c:v>
                </c:pt>
                <c:pt idx="12247">
                  <c:v>21.707999999999998</c:v>
                </c:pt>
                <c:pt idx="12248">
                  <c:v>21.710999999999999</c:v>
                </c:pt>
                <c:pt idx="12249">
                  <c:v>21.713000000000001</c:v>
                </c:pt>
                <c:pt idx="12250">
                  <c:v>21.716000000000001</c:v>
                </c:pt>
                <c:pt idx="12251">
                  <c:v>21.719000000000001</c:v>
                </c:pt>
                <c:pt idx="12252">
                  <c:v>21.721</c:v>
                </c:pt>
                <c:pt idx="12253">
                  <c:v>21.724</c:v>
                </c:pt>
                <c:pt idx="12254">
                  <c:v>21.727</c:v>
                </c:pt>
                <c:pt idx="12255">
                  <c:v>21.728999999999999</c:v>
                </c:pt>
                <c:pt idx="12256">
                  <c:v>21.731999999999999</c:v>
                </c:pt>
                <c:pt idx="12257">
                  <c:v>21.734000000000002</c:v>
                </c:pt>
                <c:pt idx="12258">
                  <c:v>21.736999999999998</c:v>
                </c:pt>
                <c:pt idx="12259">
                  <c:v>21.74</c:v>
                </c:pt>
                <c:pt idx="12260">
                  <c:v>21.742000000000001</c:v>
                </c:pt>
                <c:pt idx="12261">
                  <c:v>21.745000000000001</c:v>
                </c:pt>
                <c:pt idx="12262">
                  <c:v>21.748000000000001</c:v>
                </c:pt>
                <c:pt idx="12263">
                  <c:v>21.75</c:v>
                </c:pt>
                <c:pt idx="12264">
                  <c:v>21.753</c:v>
                </c:pt>
                <c:pt idx="12265">
                  <c:v>21.756</c:v>
                </c:pt>
                <c:pt idx="12266">
                  <c:v>21.757999999999999</c:v>
                </c:pt>
                <c:pt idx="12267">
                  <c:v>21.760999999999999</c:v>
                </c:pt>
                <c:pt idx="12268">
                  <c:v>21.763999999999999</c:v>
                </c:pt>
                <c:pt idx="12269">
                  <c:v>21.765999999999998</c:v>
                </c:pt>
                <c:pt idx="12270">
                  <c:v>21.768999999999998</c:v>
                </c:pt>
                <c:pt idx="12271">
                  <c:v>21.771999999999998</c:v>
                </c:pt>
                <c:pt idx="12272">
                  <c:v>21.774000000000001</c:v>
                </c:pt>
                <c:pt idx="12273">
                  <c:v>21.777000000000001</c:v>
                </c:pt>
                <c:pt idx="12274">
                  <c:v>21.78</c:v>
                </c:pt>
                <c:pt idx="12275">
                  <c:v>21.782</c:v>
                </c:pt>
                <c:pt idx="12276">
                  <c:v>21.785</c:v>
                </c:pt>
                <c:pt idx="12277">
                  <c:v>21.788</c:v>
                </c:pt>
                <c:pt idx="12278">
                  <c:v>21.79</c:v>
                </c:pt>
                <c:pt idx="12279">
                  <c:v>21.792999999999999</c:v>
                </c:pt>
                <c:pt idx="12280">
                  <c:v>21.797000000000001</c:v>
                </c:pt>
                <c:pt idx="12281">
                  <c:v>21.798999999999999</c:v>
                </c:pt>
                <c:pt idx="12282">
                  <c:v>21.802</c:v>
                </c:pt>
                <c:pt idx="12283">
                  <c:v>21.803999999999998</c:v>
                </c:pt>
                <c:pt idx="12284">
                  <c:v>21.806999999999999</c:v>
                </c:pt>
                <c:pt idx="12285">
                  <c:v>21.81</c:v>
                </c:pt>
                <c:pt idx="12286">
                  <c:v>21.812000000000001</c:v>
                </c:pt>
                <c:pt idx="12287">
                  <c:v>21.815000000000001</c:v>
                </c:pt>
                <c:pt idx="12288">
                  <c:v>21.817</c:v>
                </c:pt>
                <c:pt idx="12289">
                  <c:v>21.82</c:v>
                </c:pt>
                <c:pt idx="12290">
                  <c:v>21.821999999999999</c:v>
                </c:pt>
                <c:pt idx="12291">
                  <c:v>21.824999999999999</c:v>
                </c:pt>
                <c:pt idx="12292">
                  <c:v>21.827000000000002</c:v>
                </c:pt>
                <c:pt idx="12293">
                  <c:v>21.83</c:v>
                </c:pt>
                <c:pt idx="12294">
                  <c:v>21.832000000000001</c:v>
                </c:pt>
                <c:pt idx="12295">
                  <c:v>21.835000000000001</c:v>
                </c:pt>
                <c:pt idx="12296">
                  <c:v>21.838000000000001</c:v>
                </c:pt>
                <c:pt idx="12297">
                  <c:v>21.841000000000001</c:v>
                </c:pt>
                <c:pt idx="12298">
                  <c:v>21.843</c:v>
                </c:pt>
                <c:pt idx="12299">
                  <c:v>21.846</c:v>
                </c:pt>
                <c:pt idx="12300">
                  <c:v>21.849</c:v>
                </c:pt>
                <c:pt idx="12301">
                  <c:v>21.850999999999999</c:v>
                </c:pt>
                <c:pt idx="12302">
                  <c:v>21.853999999999999</c:v>
                </c:pt>
                <c:pt idx="12303">
                  <c:v>21.856999999999999</c:v>
                </c:pt>
                <c:pt idx="12304">
                  <c:v>21.859000000000002</c:v>
                </c:pt>
                <c:pt idx="12305">
                  <c:v>21.861999999999998</c:v>
                </c:pt>
                <c:pt idx="12306">
                  <c:v>21.864000000000001</c:v>
                </c:pt>
                <c:pt idx="12307">
                  <c:v>21.867000000000001</c:v>
                </c:pt>
                <c:pt idx="12308">
                  <c:v>21.87</c:v>
                </c:pt>
                <c:pt idx="12309">
                  <c:v>21.873000000000001</c:v>
                </c:pt>
                <c:pt idx="12310">
                  <c:v>21.875</c:v>
                </c:pt>
                <c:pt idx="12311">
                  <c:v>21.878</c:v>
                </c:pt>
                <c:pt idx="12312">
                  <c:v>21.881</c:v>
                </c:pt>
                <c:pt idx="12313">
                  <c:v>21.882999999999999</c:v>
                </c:pt>
                <c:pt idx="12314">
                  <c:v>21.885999999999999</c:v>
                </c:pt>
                <c:pt idx="12315">
                  <c:v>21.888999999999999</c:v>
                </c:pt>
                <c:pt idx="12316">
                  <c:v>21.890999999999998</c:v>
                </c:pt>
                <c:pt idx="12317">
                  <c:v>21.893999999999998</c:v>
                </c:pt>
                <c:pt idx="12318">
                  <c:v>21.896000000000001</c:v>
                </c:pt>
                <c:pt idx="12319">
                  <c:v>21.899000000000001</c:v>
                </c:pt>
                <c:pt idx="12320">
                  <c:v>21.902000000000001</c:v>
                </c:pt>
                <c:pt idx="12321">
                  <c:v>21.904</c:v>
                </c:pt>
                <c:pt idx="12322">
                  <c:v>21.907</c:v>
                </c:pt>
                <c:pt idx="12323">
                  <c:v>21.91</c:v>
                </c:pt>
                <c:pt idx="12324">
                  <c:v>21.911999999999999</c:v>
                </c:pt>
                <c:pt idx="12325">
                  <c:v>21.914999999999999</c:v>
                </c:pt>
                <c:pt idx="12326">
                  <c:v>21.917999999999999</c:v>
                </c:pt>
                <c:pt idx="12327">
                  <c:v>21.92</c:v>
                </c:pt>
                <c:pt idx="12328">
                  <c:v>21.922999999999998</c:v>
                </c:pt>
                <c:pt idx="12329">
                  <c:v>21.925999999999998</c:v>
                </c:pt>
                <c:pt idx="12330">
                  <c:v>21.928999999999998</c:v>
                </c:pt>
                <c:pt idx="12331">
                  <c:v>21.931000000000001</c:v>
                </c:pt>
                <c:pt idx="12332">
                  <c:v>21.934000000000001</c:v>
                </c:pt>
                <c:pt idx="12333">
                  <c:v>21.937000000000001</c:v>
                </c:pt>
                <c:pt idx="12334">
                  <c:v>21.939</c:v>
                </c:pt>
                <c:pt idx="12335">
                  <c:v>21.942</c:v>
                </c:pt>
                <c:pt idx="12336">
                  <c:v>21.945</c:v>
                </c:pt>
                <c:pt idx="12337">
                  <c:v>21.946999999999999</c:v>
                </c:pt>
                <c:pt idx="12338">
                  <c:v>21.95</c:v>
                </c:pt>
                <c:pt idx="12339">
                  <c:v>21.952999999999999</c:v>
                </c:pt>
                <c:pt idx="12340">
                  <c:v>21.954999999999998</c:v>
                </c:pt>
                <c:pt idx="12341">
                  <c:v>21.957999999999998</c:v>
                </c:pt>
                <c:pt idx="12342">
                  <c:v>21.960999999999999</c:v>
                </c:pt>
                <c:pt idx="12343">
                  <c:v>21.963000000000001</c:v>
                </c:pt>
                <c:pt idx="12344">
                  <c:v>21.966000000000001</c:v>
                </c:pt>
                <c:pt idx="12345">
                  <c:v>21.969000000000001</c:v>
                </c:pt>
                <c:pt idx="12346">
                  <c:v>21.971</c:v>
                </c:pt>
                <c:pt idx="12347">
                  <c:v>21.974</c:v>
                </c:pt>
                <c:pt idx="12348">
                  <c:v>21.975999999999999</c:v>
                </c:pt>
                <c:pt idx="12349">
                  <c:v>21.978999999999999</c:v>
                </c:pt>
                <c:pt idx="12350">
                  <c:v>21.981999999999999</c:v>
                </c:pt>
                <c:pt idx="12351">
                  <c:v>21.984000000000002</c:v>
                </c:pt>
                <c:pt idx="12352">
                  <c:v>21.986999999999998</c:v>
                </c:pt>
                <c:pt idx="12353">
                  <c:v>21.99</c:v>
                </c:pt>
                <c:pt idx="12354">
                  <c:v>21.992000000000001</c:v>
                </c:pt>
                <c:pt idx="12355">
                  <c:v>21.995000000000001</c:v>
                </c:pt>
                <c:pt idx="12356">
                  <c:v>21.998000000000001</c:v>
                </c:pt>
                <c:pt idx="12357">
                  <c:v>22</c:v>
                </c:pt>
                <c:pt idx="12358">
                  <c:v>22.003</c:v>
                </c:pt>
                <c:pt idx="12359">
                  <c:v>22.006</c:v>
                </c:pt>
                <c:pt idx="12360">
                  <c:v>22.009</c:v>
                </c:pt>
                <c:pt idx="12361">
                  <c:v>22.010999999999999</c:v>
                </c:pt>
                <c:pt idx="12362">
                  <c:v>22.013999999999999</c:v>
                </c:pt>
                <c:pt idx="12363">
                  <c:v>22.015999999999998</c:v>
                </c:pt>
                <c:pt idx="12364">
                  <c:v>22.018999999999998</c:v>
                </c:pt>
                <c:pt idx="12365">
                  <c:v>22.021999999999998</c:v>
                </c:pt>
                <c:pt idx="12366">
                  <c:v>22.024000000000001</c:v>
                </c:pt>
                <c:pt idx="12367">
                  <c:v>22.027000000000001</c:v>
                </c:pt>
                <c:pt idx="12368">
                  <c:v>22.03</c:v>
                </c:pt>
                <c:pt idx="12369">
                  <c:v>22.032</c:v>
                </c:pt>
                <c:pt idx="12370">
                  <c:v>22.035</c:v>
                </c:pt>
                <c:pt idx="12371">
                  <c:v>22.038</c:v>
                </c:pt>
                <c:pt idx="12372">
                  <c:v>22.041</c:v>
                </c:pt>
                <c:pt idx="12373">
                  <c:v>22.042999999999999</c:v>
                </c:pt>
                <c:pt idx="12374">
                  <c:v>22.045999999999999</c:v>
                </c:pt>
                <c:pt idx="12375">
                  <c:v>22.048999999999999</c:v>
                </c:pt>
                <c:pt idx="12376">
                  <c:v>22.050999999999998</c:v>
                </c:pt>
                <c:pt idx="12377">
                  <c:v>22.053999999999998</c:v>
                </c:pt>
                <c:pt idx="12378">
                  <c:v>22.056999999999999</c:v>
                </c:pt>
                <c:pt idx="12379">
                  <c:v>22.059000000000001</c:v>
                </c:pt>
                <c:pt idx="12380">
                  <c:v>22.062000000000001</c:v>
                </c:pt>
                <c:pt idx="12381">
                  <c:v>22.064</c:v>
                </c:pt>
                <c:pt idx="12382">
                  <c:v>22.067</c:v>
                </c:pt>
                <c:pt idx="12383">
                  <c:v>22.07</c:v>
                </c:pt>
                <c:pt idx="12384">
                  <c:v>22.073</c:v>
                </c:pt>
                <c:pt idx="12385">
                  <c:v>22.074999999999999</c:v>
                </c:pt>
                <c:pt idx="12386">
                  <c:v>22.077999999999999</c:v>
                </c:pt>
                <c:pt idx="12387">
                  <c:v>22.08</c:v>
                </c:pt>
                <c:pt idx="12388">
                  <c:v>22.082999999999998</c:v>
                </c:pt>
                <c:pt idx="12389">
                  <c:v>22.085999999999999</c:v>
                </c:pt>
                <c:pt idx="12390">
                  <c:v>22.088999999999999</c:v>
                </c:pt>
                <c:pt idx="12391">
                  <c:v>22.091000000000001</c:v>
                </c:pt>
                <c:pt idx="12392">
                  <c:v>22.094000000000001</c:v>
                </c:pt>
                <c:pt idx="12393">
                  <c:v>22.097000000000001</c:v>
                </c:pt>
                <c:pt idx="12394">
                  <c:v>22.099</c:v>
                </c:pt>
                <c:pt idx="12395">
                  <c:v>22.102</c:v>
                </c:pt>
                <c:pt idx="12396">
                  <c:v>22.103999999999999</c:v>
                </c:pt>
                <c:pt idx="12397">
                  <c:v>22.106999999999999</c:v>
                </c:pt>
                <c:pt idx="12398">
                  <c:v>22.11</c:v>
                </c:pt>
                <c:pt idx="12399">
                  <c:v>22.111999999999998</c:v>
                </c:pt>
                <c:pt idx="12400">
                  <c:v>22.114999999999998</c:v>
                </c:pt>
                <c:pt idx="12401">
                  <c:v>22.117999999999999</c:v>
                </c:pt>
                <c:pt idx="12402">
                  <c:v>22.12</c:v>
                </c:pt>
                <c:pt idx="12403">
                  <c:v>22.123000000000001</c:v>
                </c:pt>
                <c:pt idx="12404">
                  <c:v>22.126000000000001</c:v>
                </c:pt>
                <c:pt idx="12405">
                  <c:v>22.129000000000001</c:v>
                </c:pt>
                <c:pt idx="12406">
                  <c:v>22.131</c:v>
                </c:pt>
                <c:pt idx="12407">
                  <c:v>22.134</c:v>
                </c:pt>
                <c:pt idx="12408">
                  <c:v>22.137</c:v>
                </c:pt>
                <c:pt idx="12409">
                  <c:v>22.138999999999999</c:v>
                </c:pt>
                <c:pt idx="12410">
                  <c:v>22.141999999999999</c:v>
                </c:pt>
                <c:pt idx="12411">
                  <c:v>22.145</c:v>
                </c:pt>
                <c:pt idx="12412">
                  <c:v>22.146999999999998</c:v>
                </c:pt>
                <c:pt idx="12413">
                  <c:v>22.15</c:v>
                </c:pt>
                <c:pt idx="12414">
                  <c:v>22.152000000000001</c:v>
                </c:pt>
                <c:pt idx="12415">
                  <c:v>22.155000000000001</c:v>
                </c:pt>
                <c:pt idx="12416">
                  <c:v>22.158000000000001</c:v>
                </c:pt>
                <c:pt idx="12417">
                  <c:v>22.161000000000001</c:v>
                </c:pt>
                <c:pt idx="12418">
                  <c:v>22.163</c:v>
                </c:pt>
                <c:pt idx="12419">
                  <c:v>22.166</c:v>
                </c:pt>
                <c:pt idx="12420">
                  <c:v>22.17</c:v>
                </c:pt>
                <c:pt idx="12421">
                  <c:v>22.172000000000001</c:v>
                </c:pt>
                <c:pt idx="12422">
                  <c:v>22.175000000000001</c:v>
                </c:pt>
                <c:pt idx="12423">
                  <c:v>22.177</c:v>
                </c:pt>
                <c:pt idx="12424">
                  <c:v>22.18</c:v>
                </c:pt>
                <c:pt idx="12425">
                  <c:v>22.181999999999999</c:v>
                </c:pt>
                <c:pt idx="12426">
                  <c:v>22.184999999999999</c:v>
                </c:pt>
                <c:pt idx="12427">
                  <c:v>22.187000000000001</c:v>
                </c:pt>
                <c:pt idx="12428">
                  <c:v>22.19</c:v>
                </c:pt>
                <c:pt idx="12429">
                  <c:v>22.193000000000001</c:v>
                </c:pt>
                <c:pt idx="12430">
                  <c:v>22.195</c:v>
                </c:pt>
                <c:pt idx="12431">
                  <c:v>22.198</c:v>
                </c:pt>
                <c:pt idx="12432">
                  <c:v>22.201000000000001</c:v>
                </c:pt>
                <c:pt idx="12433">
                  <c:v>22.202999999999999</c:v>
                </c:pt>
                <c:pt idx="12434">
                  <c:v>22.206</c:v>
                </c:pt>
                <c:pt idx="12435">
                  <c:v>22.209</c:v>
                </c:pt>
                <c:pt idx="12436">
                  <c:v>22.210999999999999</c:v>
                </c:pt>
                <c:pt idx="12437">
                  <c:v>22.213999999999999</c:v>
                </c:pt>
                <c:pt idx="12438">
                  <c:v>22.216999999999999</c:v>
                </c:pt>
                <c:pt idx="12439">
                  <c:v>22.219000000000001</c:v>
                </c:pt>
                <c:pt idx="12440">
                  <c:v>22.222000000000001</c:v>
                </c:pt>
                <c:pt idx="12441">
                  <c:v>22.225000000000001</c:v>
                </c:pt>
                <c:pt idx="12442">
                  <c:v>22.227</c:v>
                </c:pt>
                <c:pt idx="12443">
                  <c:v>22.23</c:v>
                </c:pt>
                <c:pt idx="12444">
                  <c:v>22.233000000000001</c:v>
                </c:pt>
                <c:pt idx="12445">
                  <c:v>22.234999999999999</c:v>
                </c:pt>
                <c:pt idx="12446">
                  <c:v>22.238</c:v>
                </c:pt>
                <c:pt idx="12447">
                  <c:v>22.241</c:v>
                </c:pt>
                <c:pt idx="12448">
                  <c:v>22.242999999999999</c:v>
                </c:pt>
                <c:pt idx="12449">
                  <c:v>22.245999999999999</c:v>
                </c:pt>
                <c:pt idx="12450">
                  <c:v>22.248999999999999</c:v>
                </c:pt>
                <c:pt idx="12451">
                  <c:v>22.251000000000001</c:v>
                </c:pt>
                <c:pt idx="12452">
                  <c:v>22.254000000000001</c:v>
                </c:pt>
                <c:pt idx="12453">
                  <c:v>22.257000000000001</c:v>
                </c:pt>
                <c:pt idx="12454">
                  <c:v>22.259</c:v>
                </c:pt>
                <c:pt idx="12455">
                  <c:v>22.262</c:v>
                </c:pt>
                <c:pt idx="12456">
                  <c:v>22.265000000000001</c:v>
                </c:pt>
                <c:pt idx="12457">
                  <c:v>22.266999999999999</c:v>
                </c:pt>
                <c:pt idx="12458">
                  <c:v>22.27</c:v>
                </c:pt>
                <c:pt idx="12459">
                  <c:v>22.273</c:v>
                </c:pt>
                <c:pt idx="12460">
                  <c:v>22.274999999999999</c:v>
                </c:pt>
                <c:pt idx="12461">
                  <c:v>22.277999999999999</c:v>
                </c:pt>
                <c:pt idx="12462">
                  <c:v>22.280999999999999</c:v>
                </c:pt>
                <c:pt idx="12463">
                  <c:v>22.283000000000001</c:v>
                </c:pt>
                <c:pt idx="12464">
                  <c:v>22.286000000000001</c:v>
                </c:pt>
                <c:pt idx="12465">
                  <c:v>22.289000000000001</c:v>
                </c:pt>
                <c:pt idx="12466">
                  <c:v>22.291</c:v>
                </c:pt>
                <c:pt idx="12467">
                  <c:v>22.294</c:v>
                </c:pt>
                <c:pt idx="12468">
                  <c:v>22.297000000000001</c:v>
                </c:pt>
                <c:pt idx="12469">
                  <c:v>22.298999999999999</c:v>
                </c:pt>
                <c:pt idx="12470">
                  <c:v>22.302</c:v>
                </c:pt>
                <c:pt idx="12471">
                  <c:v>22.305</c:v>
                </c:pt>
                <c:pt idx="12472">
                  <c:v>22.306999999999999</c:v>
                </c:pt>
                <c:pt idx="12473">
                  <c:v>22.31</c:v>
                </c:pt>
                <c:pt idx="12474">
                  <c:v>22.312999999999999</c:v>
                </c:pt>
                <c:pt idx="12475">
                  <c:v>22.315000000000001</c:v>
                </c:pt>
                <c:pt idx="12476">
                  <c:v>22.318000000000001</c:v>
                </c:pt>
                <c:pt idx="12477">
                  <c:v>22.321000000000002</c:v>
                </c:pt>
                <c:pt idx="12478">
                  <c:v>22.323</c:v>
                </c:pt>
                <c:pt idx="12479">
                  <c:v>22.326000000000001</c:v>
                </c:pt>
                <c:pt idx="12480">
                  <c:v>22.329000000000001</c:v>
                </c:pt>
                <c:pt idx="12481">
                  <c:v>22.331</c:v>
                </c:pt>
                <c:pt idx="12482">
                  <c:v>22.334</c:v>
                </c:pt>
                <c:pt idx="12483">
                  <c:v>22.337</c:v>
                </c:pt>
                <c:pt idx="12484">
                  <c:v>22.338999999999999</c:v>
                </c:pt>
                <c:pt idx="12485">
                  <c:v>22.343</c:v>
                </c:pt>
                <c:pt idx="12486">
                  <c:v>22.346</c:v>
                </c:pt>
                <c:pt idx="12487">
                  <c:v>22.347999999999999</c:v>
                </c:pt>
                <c:pt idx="12488">
                  <c:v>22.350999999999999</c:v>
                </c:pt>
                <c:pt idx="12489">
                  <c:v>22.353000000000002</c:v>
                </c:pt>
                <c:pt idx="12490">
                  <c:v>22.356000000000002</c:v>
                </c:pt>
                <c:pt idx="12491">
                  <c:v>22.359000000000002</c:v>
                </c:pt>
                <c:pt idx="12492">
                  <c:v>22.361000000000001</c:v>
                </c:pt>
                <c:pt idx="12493">
                  <c:v>22.364000000000001</c:v>
                </c:pt>
                <c:pt idx="12494">
                  <c:v>22.367000000000001</c:v>
                </c:pt>
                <c:pt idx="12495">
                  <c:v>22.369</c:v>
                </c:pt>
                <c:pt idx="12496">
                  <c:v>22.372</c:v>
                </c:pt>
                <c:pt idx="12497">
                  <c:v>22.375</c:v>
                </c:pt>
                <c:pt idx="12498">
                  <c:v>22.376999999999999</c:v>
                </c:pt>
                <c:pt idx="12499">
                  <c:v>22.38</c:v>
                </c:pt>
                <c:pt idx="12500">
                  <c:v>22.382999999999999</c:v>
                </c:pt>
                <c:pt idx="12501">
                  <c:v>22.385000000000002</c:v>
                </c:pt>
                <c:pt idx="12502">
                  <c:v>22.388000000000002</c:v>
                </c:pt>
                <c:pt idx="12503">
                  <c:v>22.390999999999998</c:v>
                </c:pt>
                <c:pt idx="12504">
                  <c:v>22.393000000000001</c:v>
                </c:pt>
                <c:pt idx="12505">
                  <c:v>22.396000000000001</c:v>
                </c:pt>
                <c:pt idx="12506">
                  <c:v>22.399000000000001</c:v>
                </c:pt>
                <c:pt idx="12507">
                  <c:v>22.401</c:v>
                </c:pt>
                <c:pt idx="12508">
                  <c:v>22.404</c:v>
                </c:pt>
                <c:pt idx="12509">
                  <c:v>22.407</c:v>
                </c:pt>
                <c:pt idx="12510">
                  <c:v>22.408999999999999</c:v>
                </c:pt>
                <c:pt idx="12511">
                  <c:v>22.411999999999999</c:v>
                </c:pt>
                <c:pt idx="12512">
                  <c:v>22.414999999999999</c:v>
                </c:pt>
                <c:pt idx="12513">
                  <c:v>22.417000000000002</c:v>
                </c:pt>
                <c:pt idx="12514">
                  <c:v>22.42</c:v>
                </c:pt>
                <c:pt idx="12515">
                  <c:v>22.422999999999998</c:v>
                </c:pt>
                <c:pt idx="12516">
                  <c:v>22.425000000000001</c:v>
                </c:pt>
                <c:pt idx="12517">
                  <c:v>22.428000000000001</c:v>
                </c:pt>
                <c:pt idx="12518">
                  <c:v>22.43</c:v>
                </c:pt>
                <c:pt idx="12519">
                  <c:v>22.433</c:v>
                </c:pt>
                <c:pt idx="12520">
                  <c:v>22.436</c:v>
                </c:pt>
                <c:pt idx="12521">
                  <c:v>22.437999999999999</c:v>
                </c:pt>
                <c:pt idx="12522">
                  <c:v>22.440999999999999</c:v>
                </c:pt>
                <c:pt idx="12523">
                  <c:v>22.443999999999999</c:v>
                </c:pt>
                <c:pt idx="12524">
                  <c:v>22.446000000000002</c:v>
                </c:pt>
                <c:pt idx="12525">
                  <c:v>22.449000000000002</c:v>
                </c:pt>
                <c:pt idx="12526">
                  <c:v>22.452000000000002</c:v>
                </c:pt>
                <c:pt idx="12527">
                  <c:v>22.454000000000001</c:v>
                </c:pt>
                <c:pt idx="12528">
                  <c:v>22.457000000000001</c:v>
                </c:pt>
                <c:pt idx="12529">
                  <c:v>22.46</c:v>
                </c:pt>
                <c:pt idx="12530">
                  <c:v>22.462</c:v>
                </c:pt>
                <c:pt idx="12531">
                  <c:v>22.465</c:v>
                </c:pt>
                <c:pt idx="12532">
                  <c:v>22.468</c:v>
                </c:pt>
                <c:pt idx="12533">
                  <c:v>22.47</c:v>
                </c:pt>
                <c:pt idx="12534">
                  <c:v>22.472999999999999</c:v>
                </c:pt>
                <c:pt idx="12535">
                  <c:v>22.475999999999999</c:v>
                </c:pt>
                <c:pt idx="12536">
                  <c:v>22.478000000000002</c:v>
                </c:pt>
                <c:pt idx="12537">
                  <c:v>22.481000000000002</c:v>
                </c:pt>
                <c:pt idx="12538">
                  <c:v>22.484000000000002</c:v>
                </c:pt>
                <c:pt idx="12539">
                  <c:v>22.486000000000001</c:v>
                </c:pt>
                <c:pt idx="12540">
                  <c:v>22.489000000000001</c:v>
                </c:pt>
                <c:pt idx="12541">
                  <c:v>22.492000000000001</c:v>
                </c:pt>
                <c:pt idx="12542">
                  <c:v>22.494</c:v>
                </c:pt>
                <c:pt idx="12543">
                  <c:v>22.497</c:v>
                </c:pt>
                <c:pt idx="12544">
                  <c:v>22.5</c:v>
                </c:pt>
                <c:pt idx="12545">
                  <c:v>22.501999999999999</c:v>
                </c:pt>
                <c:pt idx="12546">
                  <c:v>22.504999999999999</c:v>
                </c:pt>
                <c:pt idx="12547">
                  <c:v>22.507000000000001</c:v>
                </c:pt>
                <c:pt idx="12548">
                  <c:v>22.51</c:v>
                </c:pt>
                <c:pt idx="12549">
                  <c:v>22.513000000000002</c:v>
                </c:pt>
                <c:pt idx="12550">
                  <c:v>22.515000000000001</c:v>
                </c:pt>
                <c:pt idx="12551">
                  <c:v>22.518000000000001</c:v>
                </c:pt>
                <c:pt idx="12552">
                  <c:v>22.521000000000001</c:v>
                </c:pt>
                <c:pt idx="12553">
                  <c:v>22.523</c:v>
                </c:pt>
                <c:pt idx="12554">
                  <c:v>22.526</c:v>
                </c:pt>
                <c:pt idx="12555">
                  <c:v>22.529</c:v>
                </c:pt>
                <c:pt idx="12556">
                  <c:v>22.532</c:v>
                </c:pt>
                <c:pt idx="12557">
                  <c:v>22.533999999999999</c:v>
                </c:pt>
                <c:pt idx="12558">
                  <c:v>22.536999999999999</c:v>
                </c:pt>
                <c:pt idx="12559">
                  <c:v>22.539000000000001</c:v>
                </c:pt>
                <c:pt idx="12560">
                  <c:v>22.542000000000002</c:v>
                </c:pt>
                <c:pt idx="12561">
                  <c:v>22.545000000000002</c:v>
                </c:pt>
                <c:pt idx="12562">
                  <c:v>22.547000000000001</c:v>
                </c:pt>
                <c:pt idx="12563">
                  <c:v>22.55</c:v>
                </c:pt>
                <c:pt idx="12564">
                  <c:v>22.552</c:v>
                </c:pt>
                <c:pt idx="12565">
                  <c:v>22.555</c:v>
                </c:pt>
                <c:pt idx="12566">
                  <c:v>22.558</c:v>
                </c:pt>
                <c:pt idx="12567">
                  <c:v>22.56</c:v>
                </c:pt>
                <c:pt idx="12568">
                  <c:v>22.562999999999999</c:v>
                </c:pt>
                <c:pt idx="12569">
                  <c:v>22.565999999999999</c:v>
                </c:pt>
                <c:pt idx="12570">
                  <c:v>22.568000000000001</c:v>
                </c:pt>
                <c:pt idx="12571">
                  <c:v>22.571000000000002</c:v>
                </c:pt>
                <c:pt idx="12572">
                  <c:v>22.574000000000002</c:v>
                </c:pt>
                <c:pt idx="12573">
                  <c:v>22.576000000000001</c:v>
                </c:pt>
                <c:pt idx="12574">
                  <c:v>22.579000000000001</c:v>
                </c:pt>
                <c:pt idx="12575">
                  <c:v>22.582000000000001</c:v>
                </c:pt>
                <c:pt idx="12576">
                  <c:v>22.584</c:v>
                </c:pt>
                <c:pt idx="12577">
                  <c:v>22.587</c:v>
                </c:pt>
                <c:pt idx="12578">
                  <c:v>22.59</c:v>
                </c:pt>
                <c:pt idx="12579">
                  <c:v>22.591999999999999</c:v>
                </c:pt>
                <c:pt idx="12580">
                  <c:v>22.594999999999999</c:v>
                </c:pt>
                <c:pt idx="12581">
                  <c:v>22.597999999999999</c:v>
                </c:pt>
                <c:pt idx="12582">
                  <c:v>22.6</c:v>
                </c:pt>
                <c:pt idx="12583">
                  <c:v>22.603000000000002</c:v>
                </c:pt>
                <c:pt idx="12584">
                  <c:v>22.606000000000002</c:v>
                </c:pt>
                <c:pt idx="12585">
                  <c:v>22.608000000000001</c:v>
                </c:pt>
                <c:pt idx="12586">
                  <c:v>22.611000000000001</c:v>
                </c:pt>
                <c:pt idx="12587">
                  <c:v>22.614000000000001</c:v>
                </c:pt>
                <c:pt idx="12588">
                  <c:v>22.616</c:v>
                </c:pt>
                <c:pt idx="12589">
                  <c:v>22.619</c:v>
                </c:pt>
                <c:pt idx="12590">
                  <c:v>22.622</c:v>
                </c:pt>
                <c:pt idx="12591">
                  <c:v>22.623999999999999</c:v>
                </c:pt>
                <c:pt idx="12592">
                  <c:v>22.626999999999999</c:v>
                </c:pt>
                <c:pt idx="12593">
                  <c:v>22.63</c:v>
                </c:pt>
                <c:pt idx="12594">
                  <c:v>22.632000000000001</c:v>
                </c:pt>
                <c:pt idx="12595">
                  <c:v>22.635000000000002</c:v>
                </c:pt>
                <c:pt idx="12596">
                  <c:v>22.638000000000002</c:v>
                </c:pt>
                <c:pt idx="12597">
                  <c:v>22.64</c:v>
                </c:pt>
                <c:pt idx="12598">
                  <c:v>22.643000000000001</c:v>
                </c:pt>
                <c:pt idx="12599">
                  <c:v>22.646000000000001</c:v>
                </c:pt>
                <c:pt idx="12600">
                  <c:v>22.648</c:v>
                </c:pt>
                <c:pt idx="12601">
                  <c:v>22.651</c:v>
                </c:pt>
                <c:pt idx="12602">
                  <c:v>22.654</c:v>
                </c:pt>
                <c:pt idx="12603">
                  <c:v>22.655999999999999</c:v>
                </c:pt>
                <c:pt idx="12604">
                  <c:v>22.658999999999999</c:v>
                </c:pt>
                <c:pt idx="12605">
                  <c:v>22.661999999999999</c:v>
                </c:pt>
                <c:pt idx="12606">
                  <c:v>22.664000000000001</c:v>
                </c:pt>
                <c:pt idx="12607">
                  <c:v>22.667000000000002</c:v>
                </c:pt>
                <c:pt idx="12608">
                  <c:v>22.669</c:v>
                </c:pt>
                <c:pt idx="12609">
                  <c:v>22.672000000000001</c:v>
                </c:pt>
                <c:pt idx="12610">
                  <c:v>22.675000000000001</c:v>
                </c:pt>
                <c:pt idx="12611">
                  <c:v>22.677</c:v>
                </c:pt>
                <c:pt idx="12612">
                  <c:v>22.68</c:v>
                </c:pt>
                <c:pt idx="12613">
                  <c:v>22.683</c:v>
                </c:pt>
                <c:pt idx="12614">
                  <c:v>22.684999999999999</c:v>
                </c:pt>
                <c:pt idx="12615">
                  <c:v>22.687999999999999</c:v>
                </c:pt>
                <c:pt idx="12616">
                  <c:v>22.690999999999999</c:v>
                </c:pt>
                <c:pt idx="12617">
                  <c:v>22.693000000000001</c:v>
                </c:pt>
                <c:pt idx="12618">
                  <c:v>22.696000000000002</c:v>
                </c:pt>
                <c:pt idx="12619">
                  <c:v>22.699000000000002</c:v>
                </c:pt>
                <c:pt idx="12620">
                  <c:v>22.701000000000001</c:v>
                </c:pt>
                <c:pt idx="12621">
                  <c:v>22.704000000000001</c:v>
                </c:pt>
                <c:pt idx="12622">
                  <c:v>22.707000000000001</c:v>
                </c:pt>
                <c:pt idx="12623">
                  <c:v>22.709</c:v>
                </c:pt>
                <c:pt idx="12624">
                  <c:v>22.712</c:v>
                </c:pt>
                <c:pt idx="12625">
                  <c:v>22.715</c:v>
                </c:pt>
                <c:pt idx="12626">
                  <c:v>22.716999999999999</c:v>
                </c:pt>
                <c:pt idx="12627">
                  <c:v>22.72</c:v>
                </c:pt>
                <c:pt idx="12628">
                  <c:v>22.722999999999999</c:v>
                </c:pt>
                <c:pt idx="12629">
                  <c:v>22.725000000000001</c:v>
                </c:pt>
                <c:pt idx="12630">
                  <c:v>22.728000000000002</c:v>
                </c:pt>
                <c:pt idx="12631">
                  <c:v>22.731000000000002</c:v>
                </c:pt>
                <c:pt idx="12632">
                  <c:v>22.733000000000001</c:v>
                </c:pt>
                <c:pt idx="12633">
                  <c:v>22.736000000000001</c:v>
                </c:pt>
                <c:pt idx="12634">
                  <c:v>22.739000000000001</c:v>
                </c:pt>
                <c:pt idx="12635">
                  <c:v>22.741</c:v>
                </c:pt>
                <c:pt idx="12636">
                  <c:v>22.744</c:v>
                </c:pt>
                <c:pt idx="12637">
                  <c:v>22.747</c:v>
                </c:pt>
                <c:pt idx="12638">
                  <c:v>22.748999999999999</c:v>
                </c:pt>
                <c:pt idx="12639">
                  <c:v>22.751999999999999</c:v>
                </c:pt>
                <c:pt idx="12640">
                  <c:v>22.754999999999999</c:v>
                </c:pt>
                <c:pt idx="12641">
                  <c:v>22.757000000000001</c:v>
                </c:pt>
                <c:pt idx="12642">
                  <c:v>22.76</c:v>
                </c:pt>
                <c:pt idx="12643">
                  <c:v>22.763000000000002</c:v>
                </c:pt>
                <c:pt idx="12644">
                  <c:v>22.765000000000001</c:v>
                </c:pt>
                <c:pt idx="12645">
                  <c:v>22.768000000000001</c:v>
                </c:pt>
                <c:pt idx="12646">
                  <c:v>22.771000000000001</c:v>
                </c:pt>
                <c:pt idx="12647">
                  <c:v>22.773</c:v>
                </c:pt>
                <c:pt idx="12648">
                  <c:v>22.776</c:v>
                </c:pt>
                <c:pt idx="12649">
                  <c:v>22.779</c:v>
                </c:pt>
                <c:pt idx="12650">
                  <c:v>22.780999999999999</c:v>
                </c:pt>
                <c:pt idx="12651">
                  <c:v>22.783999999999999</c:v>
                </c:pt>
                <c:pt idx="12652">
                  <c:v>22.786999999999999</c:v>
                </c:pt>
                <c:pt idx="12653">
                  <c:v>22.789000000000001</c:v>
                </c:pt>
                <c:pt idx="12654">
                  <c:v>22.792000000000002</c:v>
                </c:pt>
                <c:pt idx="12655">
                  <c:v>22.795000000000002</c:v>
                </c:pt>
                <c:pt idx="12656">
                  <c:v>22.797000000000001</c:v>
                </c:pt>
                <c:pt idx="12657">
                  <c:v>22.8</c:v>
                </c:pt>
                <c:pt idx="12658">
                  <c:v>22.803000000000001</c:v>
                </c:pt>
                <c:pt idx="12659">
                  <c:v>22.805</c:v>
                </c:pt>
                <c:pt idx="12660">
                  <c:v>22.808</c:v>
                </c:pt>
                <c:pt idx="12661">
                  <c:v>22.811</c:v>
                </c:pt>
                <c:pt idx="12662">
                  <c:v>22.812999999999999</c:v>
                </c:pt>
                <c:pt idx="12663">
                  <c:v>22.815999999999999</c:v>
                </c:pt>
                <c:pt idx="12664">
                  <c:v>22.818999999999999</c:v>
                </c:pt>
                <c:pt idx="12665">
                  <c:v>22.821000000000002</c:v>
                </c:pt>
                <c:pt idx="12666">
                  <c:v>22.824000000000002</c:v>
                </c:pt>
                <c:pt idx="12667">
                  <c:v>22.827000000000002</c:v>
                </c:pt>
                <c:pt idx="12668">
                  <c:v>22.829000000000001</c:v>
                </c:pt>
                <c:pt idx="12669">
                  <c:v>22.832000000000001</c:v>
                </c:pt>
                <c:pt idx="12670">
                  <c:v>22.835000000000001</c:v>
                </c:pt>
                <c:pt idx="12671">
                  <c:v>22.837</c:v>
                </c:pt>
                <c:pt idx="12672">
                  <c:v>22.84</c:v>
                </c:pt>
                <c:pt idx="12673">
                  <c:v>22.843</c:v>
                </c:pt>
                <c:pt idx="12674">
                  <c:v>22.844999999999999</c:v>
                </c:pt>
                <c:pt idx="12675">
                  <c:v>22.847999999999999</c:v>
                </c:pt>
                <c:pt idx="12676">
                  <c:v>22.850999999999999</c:v>
                </c:pt>
                <c:pt idx="12677">
                  <c:v>22.853000000000002</c:v>
                </c:pt>
                <c:pt idx="12678">
                  <c:v>22.856000000000002</c:v>
                </c:pt>
                <c:pt idx="12679">
                  <c:v>22.859000000000002</c:v>
                </c:pt>
                <c:pt idx="12680">
                  <c:v>22.861000000000001</c:v>
                </c:pt>
                <c:pt idx="12681">
                  <c:v>22.864000000000001</c:v>
                </c:pt>
                <c:pt idx="12682">
                  <c:v>22.867000000000001</c:v>
                </c:pt>
                <c:pt idx="12683">
                  <c:v>22.869</c:v>
                </c:pt>
                <c:pt idx="12684">
                  <c:v>22.872</c:v>
                </c:pt>
                <c:pt idx="12685">
                  <c:v>22.875</c:v>
                </c:pt>
                <c:pt idx="12686">
                  <c:v>22.876999999999999</c:v>
                </c:pt>
                <c:pt idx="12687">
                  <c:v>22.88</c:v>
                </c:pt>
                <c:pt idx="12688">
                  <c:v>22.882999999999999</c:v>
                </c:pt>
                <c:pt idx="12689">
                  <c:v>22.885999999999999</c:v>
                </c:pt>
                <c:pt idx="12690">
                  <c:v>22.888999999999999</c:v>
                </c:pt>
                <c:pt idx="12691">
                  <c:v>22.891999999999999</c:v>
                </c:pt>
                <c:pt idx="12692">
                  <c:v>22.893999999999998</c:v>
                </c:pt>
                <c:pt idx="12693">
                  <c:v>22.896999999999998</c:v>
                </c:pt>
                <c:pt idx="12694">
                  <c:v>22.899000000000001</c:v>
                </c:pt>
                <c:pt idx="12695">
                  <c:v>22.902000000000001</c:v>
                </c:pt>
                <c:pt idx="12696">
                  <c:v>22.905000000000001</c:v>
                </c:pt>
                <c:pt idx="12697">
                  <c:v>22.907</c:v>
                </c:pt>
                <c:pt idx="12698">
                  <c:v>22.91</c:v>
                </c:pt>
                <c:pt idx="12699">
                  <c:v>22.911999999999999</c:v>
                </c:pt>
                <c:pt idx="12700">
                  <c:v>22.914999999999999</c:v>
                </c:pt>
                <c:pt idx="12701">
                  <c:v>22.917000000000002</c:v>
                </c:pt>
                <c:pt idx="12702">
                  <c:v>22.92</c:v>
                </c:pt>
                <c:pt idx="12703">
                  <c:v>22.922999999999998</c:v>
                </c:pt>
                <c:pt idx="12704">
                  <c:v>22.925999999999998</c:v>
                </c:pt>
                <c:pt idx="12705">
                  <c:v>22.928999999999998</c:v>
                </c:pt>
                <c:pt idx="12706">
                  <c:v>22.931999999999999</c:v>
                </c:pt>
                <c:pt idx="12707">
                  <c:v>22.934000000000001</c:v>
                </c:pt>
                <c:pt idx="12708">
                  <c:v>22.937000000000001</c:v>
                </c:pt>
                <c:pt idx="12709">
                  <c:v>22.94</c:v>
                </c:pt>
                <c:pt idx="12710">
                  <c:v>22.943000000000001</c:v>
                </c:pt>
                <c:pt idx="12711">
                  <c:v>22.945</c:v>
                </c:pt>
                <c:pt idx="12712">
                  <c:v>22.948</c:v>
                </c:pt>
                <c:pt idx="12713">
                  <c:v>22.951000000000001</c:v>
                </c:pt>
                <c:pt idx="12714">
                  <c:v>22.952999999999999</c:v>
                </c:pt>
                <c:pt idx="12715">
                  <c:v>22.956</c:v>
                </c:pt>
                <c:pt idx="12716">
                  <c:v>22.959</c:v>
                </c:pt>
                <c:pt idx="12717">
                  <c:v>22.960999999999999</c:v>
                </c:pt>
                <c:pt idx="12718">
                  <c:v>22.963999999999999</c:v>
                </c:pt>
                <c:pt idx="12719">
                  <c:v>22.966999999999999</c:v>
                </c:pt>
                <c:pt idx="12720">
                  <c:v>22.969000000000001</c:v>
                </c:pt>
                <c:pt idx="12721">
                  <c:v>22.972000000000001</c:v>
                </c:pt>
                <c:pt idx="12722">
                  <c:v>22.975000000000001</c:v>
                </c:pt>
                <c:pt idx="12723">
                  <c:v>22.977</c:v>
                </c:pt>
                <c:pt idx="12724">
                  <c:v>22.98</c:v>
                </c:pt>
                <c:pt idx="12725">
                  <c:v>22.983000000000001</c:v>
                </c:pt>
                <c:pt idx="12726">
                  <c:v>22.984999999999999</c:v>
                </c:pt>
                <c:pt idx="12727">
                  <c:v>22.988</c:v>
                </c:pt>
                <c:pt idx="12728">
                  <c:v>22.991</c:v>
                </c:pt>
                <c:pt idx="12729">
                  <c:v>22.992999999999999</c:v>
                </c:pt>
                <c:pt idx="12730">
                  <c:v>22.995999999999999</c:v>
                </c:pt>
                <c:pt idx="12731">
                  <c:v>22.998999999999999</c:v>
                </c:pt>
                <c:pt idx="12732">
                  <c:v>23.001000000000001</c:v>
                </c:pt>
                <c:pt idx="12733">
                  <c:v>23.004000000000001</c:v>
                </c:pt>
                <c:pt idx="12734">
                  <c:v>23.007000000000001</c:v>
                </c:pt>
                <c:pt idx="12735">
                  <c:v>23.009</c:v>
                </c:pt>
                <c:pt idx="12736">
                  <c:v>23.012</c:v>
                </c:pt>
                <c:pt idx="12737">
                  <c:v>23.015000000000001</c:v>
                </c:pt>
                <c:pt idx="12738">
                  <c:v>23.016999999999999</c:v>
                </c:pt>
                <c:pt idx="12739">
                  <c:v>23.02</c:v>
                </c:pt>
                <c:pt idx="12740">
                  <c:v>23.023</c:v>
                </c:pt>
                <c:pt idx="12741">
                  <c:v>23.024999999999999</c:v>
                </c:pt>
                <c:pt idx="12742">
                  <c:v>23.027999999999999</c:v>
                </c:pt>
                <c:pt idx="12743">
                  <c:v>23.03</c:v>
                </c:pt>
                <c:pt idx="12744">
                  <c:v>23.033000000000001</c:v>
                </c:pt>
                <c:pt idx="12745">
                  <c:v>23.036000000000001</c:v>
                </c:pt>
                <c:pt idx="12746">
                  <c:v>23.038</c:v>
                </c:pt>
                <c:pt idx="12747">
                  <c:v>23.041</c:v>
                </c:pt>
                <c:pt idx="12748">
                  <c:v>23.044</c:v>
                </c:pt>
                <c:pt idx="12749">
                  <c:v>23.045999999999999</c:v>
                </c:pt>
                <c:pt idx="12750">
                  <c:v>23.048999999999999</c:v>
                </c:pt>
                <c:pt idx="12751">
                  <c:v>23.052</c:v>
                </c:pt>
                <c:pt idx="12752">
                  <c:v>23.053999999999998</c:v>
                </c:pt>
                <c:pt idx="12753">
                  <c:v>23.056999999999999</c:v>
                </c:pt>
                <c:pt idx="12754">
                  <c:v>23.06</c:v>
                </c:pt>
                <c:pt idx="12755">
                  <c:v>23.062000000000001</c:v>
                </c:pt>
                <c:pt idx="12756">
                  <c:v>23.065000000000001</c:v>
                </c:pt>
                <c:pt idx="12757">
                  <c:v>23.068000000000001</c:v>
                </c:pt>
                <c:pt idx="12758">
                  <c:v>23.07</c:v>
                </c:pt>
                <c:pt idx="12759">
                  <c:v>23.073</c:v>
                </c:pt>
                <c:pt idx="12760">
                  <c:v>23.076000000000001</c:v>
                </c:pt>
                <c:pt idx="12761">
                  <c:v>23.077999999999999</c:v>
                </c:pt>
                <c:pt idx="12762">
                  <c:v>23.081</c:v>
                </c:pt>
                <c:pt idx="12763">
                  <c:v>23.084</c:v>
                </c:pt>
                <c:pt idx="12764">
                  <c:v>23.085999999999999</c:v>
                </c:pt>
                <c:pt idx="12765">
                  <c:v>23.088999999999999</c:v>
                </c:pt>
                <c:pt idx="12766">
                  <c:v>23.091999999999999</c:v>
                </c:pt>
                <c:pt idx="12767">
                  <c:v>23.094000000000001</c:v>
                </c:pt>
                <c:pt idx="12768">
                  <c:v>23.097000000000001</c:v>
                </c:pt>
                <c:pt idx="12769">
                  <c:v>23.099</c:v>
                </c:pt>
                <c:pt idx="12770">
                  <c:v>23.102</c:v>
                </c:pt>
                <c:pt idx="12771">
                  <c:v>23.105</c:v>
                </c:pt>
                <c:pt idx="12772">
                  <c:v>23.106999999999999</c:v>
                </c:pt>
                <c:pt idx="12773">
                  <c:v>23.11</c:v>
                </c:pt>
                <c:pt idx="12774">
                  <c:v>23.113</c:v>
                </c:pt>
                <c:pt idx="12775">
                  <c:v>23.114999999999998</c:v>
                </c:pt>
                <c:pt idx="12776">
                  <c:v>23.117999999999999</c:v>
                </c:pt>
                <c:pt idx="12777">
                  <c:v>23.120999999999999</c:v>
                </c:pt>
                <c:pt idx="12778">
                  <c:v>23.123000000000001</c:v>
                </c:pt>
                <c:pt idx="12779">
                  <c:v>23.126000000000001</c:v>
                </c:pt>
                <c:pt idx="12780">
                  <c:v>23.129000000000001</c:v>
                </c:pt>
                <c:pt idx="12781">
                  <c:v>23.131</c:v>
                </c:pt>
                <c:pt idx="12782">
                  <c:v>23.134</c:v>
                </c:pt>
                <c:pt idx="12783">
                  <c:v>23.137</c:v>
                </c:pt>
                <c:pt idx="12784">
                  <c:v>23.138999999999999</c:v>
                </c:pt>
                <c:pt idx="12785">
                  <c:v>23.141999999999999</c:v>
                </c:pt>
                <c:pt idx="12786">
                  <c:v>23.145</c:v>
                </c:pt>
                <c:pt idx="12787">
                  <c:v>23.146999999999998</c:v>
                </c:pt>
                <c:pt idx="12788">
                  <c:v>23.15</c:v>
                </c:pt>
                <c:pt idx="12789">
                  <c:v>23.152999999999999</c:v>
                </c:pt>
                <c:pt idx="12790">
                  <c:v>23.155000000000001</c:v>
                </c:pt>
                <c:pt idx="12791">
                  <c:v>23.158000000000001</c:v>
                </c:pt>
                <c:pt idx="12792">
                  <c:v>23.161000000000001</c:v>
                </c:pt>
                <c:pt idx="12793">
                  <c:v>23.163</c:v>
                </c:pt>
                <c:pt idx="12794">
                  <c:v>23.166</c:v>
                </c:pt>
                <c:pt idx="12795">
                  <c:v>23.169</c:v>
                </c:pt>
                <c:pt idx="12796">
                  <c:v>23.170999999999999</c:v>
                </c:pt>
                <c:pt idx="12797">
                  <c:v>23.173999999999999</c:v>
                </c:pt>
                <c:pt idx="12798">
                  <c:v>23.177</c:v>
                </c:pt>
                <c:pt idx="12799">
                  <c:v>23.178999999999998</c:v>
                </c:pt>
                <c:pt idx="12800">
                  <c:v>23.181999999999999</c:v>
                </c:pt>
                <c:pt idx="12801">
                  <c:v>23.184999999999999</c:v>
                </c:pt>
                <c:pt idx="12802">
                  <c:v>23.187000000000001</c:v>
                </c:pt>
                <c:pt idx="12803">
                  <c:v>23.19</c:v>
                </c:pt>
                <c:pt idx="12804">
                  <c:v>23.193000000000001</c:v>
                </c:pt>
                <c:pt idx="12805">
                  <c:v>23.195</c:v>
                </c:pt>
                <c:pt idx="12806">
                  <c:v>23.198</c:v>
                </c:pt>
                <c:pt idx="12807">
                  <c:v>23.201000000000001</c:v>
                </c:pt>
                <c:pt idx="12808">
                  <c:v>23.202999999999999</c:v>
                </c:pt>
                <c:pt idx="12809">
                  <c:v>23.206</c:v>
                </c:pt>
                <c:pt idx="12810">
                  <c:v>23.209</c:v>
                </c:pt>
                <c:pt idx="12811">
                  <c:v>23.210999999999999</c:v>
                </c:pt>
                <c:pt idx="12812">
                  <c:v>23.211400000000001</c:v>
                </c:pt>
                <c:pt idx="12813">
                  <c:v>23.212599999999998</c:v>
                </c:pt>
                <c:pt idx="12814">
                  <c:v>23.212800000000001</c:v>
                </c:pt>
              </c:numCache>
            </c:numRef>
          </c:xVal>
          <c:yVal>
            <c:numRef>
              <c:f>'Fibrous Concrete (New Fibre)'!$F$6:$F$20005</c:f>
              <c:numCache>
                <c:formatCode>General</c:formatCode>
                <c:ptCount val="20000"/>
                <c:pt idx="0">
                  <c:v>0</c:v>
                </c:pt>
                <c:pt idx="1">
                  <c:v>33.1</c:v>
                </c:pt>
                <c:pt idx="2">
                  <c:v>66.2</c:v>
                </c:pt>
                <c:pt idx="3">
                  <c:v>165.5</c:v>
                </c:pt>
                <c:pt idx="4">
                  <c:v>198.6</c:v>
                </c:pt>
                <c:pt idx="5">
                  <c:v>231.7</c:v>
                </c:pt>
                <c:pt idx="6">
                  <c:v>264.8</c:v>
                </c:pt>
                <c:pt idx="7">
                  <c:v>297.89999999999998</c:v>
                </c:pt>
                <c:pt idx="8">
                  <c:v>331</c:v>
                </c:pt>
                <c:pt idx="9">
                  <c:v>364</c:v>
                </c:pt>
                <c:pt idx="10">
                  <c:v>397.1</c:v>
                </c:pt>
                <c:pt idx="11">
                  <c:v>463.3</c:v>
                </c:pt>
                <c:pt idx="12">
                  <c:v>496.4</c:v>
                </c:pt>
                <c:pt idx="13">
                  <c:v>529.5</c:v>
                </c:pt>
                <c:pt idx="14">
                  <c:v>562.6</c:v>
                </c:pt>
                <c:pt idx="15">
                  <c:v>595.70000000000005</c:v>
                </c:pt>
                <c:pt idx="16">
                  <c:v>628.79999999999995</c:v>
                </c:pt>
                <c:pt idx="17">
                  <c:v>661.9</c:v>
                </c:pt>
                <c:pt idx="18">
                  <c:v>728.1</c:v>
                </c:pt>
                <c:pt idx="19">
                  <c:v>794.3</c:v>
                </c:pt>
                <c:pt idx="20">
                  <c:v>860.5</c:v>
                </c:pt>
                <c:pt idx="21">
                  <c:v>893.6</c:v>
                </c:pt>
                <c:pt idx="22">
                  <c:v>926.7</c:v>
                </c:pt>
                <c:pt idx="23">
                  <c:v>959.8</c:v>
                </c:pt>
                <c:pt idx="24">
                  <c:v>992.9</c:v>
                </c:pt>
                <c:pt idx="25">
                  <c:v>1026</c:v>
                </c:pt>
                <c:pt idx="26">
                  <c:v>1059.0999999999999</c:v>
                </c:pt>
                <c:pt idx="27">
                  <c:v>1092.2</c:v>
                </c:pt>
                <c:pt idx="28">
                  <c:v>1125.3</c:v>
                </c:pt>
                <c:pt idx="29">
                  <c:v>1158.3</c:v>
                </c:pt>
                <c:pt idx="30">
                  <c:v>1191.4000000000001</c:v>
                </c:pt>
                <c:pt idx="31">
                  <c:v>1224.5</c:v>
                </c:pt>
                <c:pt idx="32">
                  <c:v>1257.5999999999999</c:v>
                </c:pt>
                <c:pt idx="33">
                  <c:v>1290.7</c:v>
                </c:pt>
                <c:pt idx="34">
                  <c:v>1323.8</c:v>
                </c:pt>
                <c:pt idx="35">
                  <c:v>1356.9</c:v>
                </c:pt>
                <c:pt idx="36">
                  <c:v>1390</c:v>
                </c:pt>
                <c:pt idx="37">
                  <c:v>1423.1</c:v>
                </c:pt>
                <c:pt idx="38">
                  <c:v>1456.2</c:v>
                </c:pt>
                <c:pt idx="39">
                  <c:v>1489.3</c:v>
                </c:pt>
                <c:pt idx="40">
                  <c:v>1522.4</c:v>
                </c:pt>
                <c:pt idx="41">
                  <c:v>1555.5</c:v>
                </c:pt>
                <c:pt idx="42">
                  <c:v>1588.6</c:v>
                </c:pt>
                <c:pt idx="43">
                  <c:v>1621.7</c:v>
                </c:pt>
                <c:pt idx="44">
                  <c:v>1654.8</c:v>
                </c:pt>
                <c:pt idx="45">
                  <c:v>1687.9</c:v>
                </c:pt>
                <c:pt idx="46">
                  <c:v>1721</c:v>
                </c:pt>
                <c:pt idx="47">
                  <c:v>1754.1</c:v>
                </c:pt>
                <c:pt idx="48">
                  <c:v>1787.2</c:v>
                </c:pt>
                <c:pt idx="49">
                  <c:v>1820.2</c:v>
                </c:pt>
                <c:pt idx="50">
                  <c:v>1853.3</c:v>
                </c:pt>
                <c:pt idx="51">
                  <c:v>1886.4</c:v>
                </c:pt>
                <c:pt idx="52">
                  <c:v>1919.5</c:v>
                </c:pt>
                <c:pt idx="53">
                  <c:v>1952.6</c:v>
                </c:pt>
                <c:pt idx="54">
                  <c:v>1985.7</c:v>
                </c:pt>
                <c:pt idx="55">
                  <c:v>2018.8</c:v>
                </c:pt>
                <c:pt idx="56">
                  <c:v>2051.9</c:v>
                </c:pt>
                <c:pt idx="57">
                  <c:v>2085</c:v>
                </c:pt>
                <c:pt idx="58">
                  <c:v>2118.1</c:v>
                </c:pt>
                <c:pt idx="59">
                  <c:v>2151.1999999999998</c:v>
                </c:pt>
                <c:pt idx="60">
                  <c:v>2184.3000000000002</c:v>
                </c:pt>
                <c:pt idx="61">
                  <c:v>2217.4</c:v>
                </c:pt>
                <c:pt idx="62">
                  <c:v>2250.5</c:v>
                </c:pt>
                <c:pt idx="63">
                  <c:v>2283.6</c:v>
                </c:pt>
                <c:pt idx="64">
                  <c:v>2316.6999999999998</c:v>
                </c:pt>
                <c:pt idx="65">
                  <c:v>2349.8000000000002</c:v>
                </c:pt>
                <c:pt idx="66">
                  <c:v>2382.9</c:v>
                </c:pt>
                <c:pt idx="67">
                  <c:v>2416</c:v>
                </c:pt>
                <c:pt idx="68">
                  <c:v>2449.1</c:v>
                </c:pt>
                <c:pt idx="69">
                  <c:v>2482.1999999999998</c:v>
                </c:pt>
                <c:pt idx="70">
                  <c:v>2515.3000000000002</c:v>
                </c:pt>
                <c:pt idx="71">
                  <c:v>2548.4</c:v>
                </c:pt>
                <c:pt idx="72">
                  <c:v>2581.5</c:v>
                </c:pt>
                <c:pt idx="73">
                  <c:v>2614.6</c:v>
                </c:pt>
                <c:pt idx="74">
                  <c:v>2647.6</c:v>
                </c:pt>
                <c:pt idx="75">
                  <c:v>2680.7</c:v>
                </c:pt>
                <c:pt idx="76">
                  <c:v>2713.8</c:v>
                </c:pt>
                <c:pt idx="77">
                  <c:v>2746.9</c:v>
                </c:pt>
                <c:pt idx="78">
                  <c:v>2813.1</c:v>
                </c:pt>
                <c:pt idx="79">
                  <c:v>2879.3</c:v>
                </c:pt>
                <c:pt idx="80">
                  <c:v>2912.4</c:v>
                </c:pt>
                <c:pt idx="81">
                  <c:v>2945.5</c:v>
                </c:pt>
                <c:pt idx="82">
                  <c:v>2978.6</c:v>
                </c:pt>
                <c:pt idx="83">
                  <c:v>3011.7</c:v>
                </c:pt>
                <c:pt idx="84">
                  <c:v>3077.9</c:v>
                </c:pt>
                <c:pt idx="85">
                  <c:v>3111</c:v>
                </c:pt>
                <c:pt idx="86">
                  <c:v>3144.1</c:v>
                </c:pt>
                <c:pt idx="87">
                  <c:v>3177.2</c:v>
                </c:pt>
                <c:pt idx="88">
                  <c:v>3243.4</c:v>
                </c:pt>
                <c:pt idx="89">
                  <c:v>3276.4</c:v>
                </c:pt>
                <c:pt idx="90">
                  <c:v>3309.5</c:v>
                </c:pt>
                <c:pt idx="91">
                  <c:v>3342.6</c:v>
                </c:pt>
                <c:pt idx="92">
                  <c:v>3375.7</c:v>
                </c:pt>
                <c:pt idx="93">
                  <c:v>3408.8</c:v>
                </c:pt>
                <c:pt idx="94">
                  <c:v>3441.9</c:v>
                </c:pt>
                <c:pt idx="95">
                  <c:v>3475</c:v>
                </c:pt>
                <c:pt idx="96">
                  <c:v>3508.1</c:v>
                </c:pt>
                <c:pt idx="97">
                  <c:v>3541.2</c:v>
                </c:pt>
                <c:pt idx="98">
                  <c:v>3574.3</c:v>
                </c:pt>
                <c:pt idx="99">
                  <c:v>3607.4</c:v>
                </c:pt>
                <c:pt idx="100">
                  <c:v>3640.5</c:v>
                </c:pt>
                <c:pt idx="101">
                  <c:v>3706.7</c:v>
                </c:pt>
                <c:pt idx="102">
                  <c:v>3739.8</c:v>
                </c:pt>
                <c:pt idx="103">
                  <c:v>3806</c:v>
                </c:pt>
                <c:pt idx="104">
                  <c:v>3839.1</c:v>
                </c:pt>
                <c:pt idx="105">
                  <c:v>3872.2</c:v>
                </c:pt>
                <c:pt idx="106">
                  <c:v>3905.3</c:v>
                </c:pt>
                <c:pt idx="107">
                  <c:v>3938.4</c:v>
                </c:pt>
                <c:pt idx="108">
                  <c:v>3971.5</c:v>
                </c:pt>
                <c:pt idx="109">
                  <c:v>4004.6</c:v>
                </c:pt>
                <c:pt idx="110">
                  <c:v>4037.7</c:v>
                </c:pt>
                <c:pt idx="111">
                  <c:v>4070.7</c:v>
                </c:pt>
                <c:pt idx="112">
                  <c:v>4103.8</c:v>
                </c:pt>
                <c:pt idx="113">
                  <c:v>4136.8999999999996</c:v>
                </c:pt>
                <c:pt idx="114">
                  <c:v>4170</c:v>
                </c:pt>
                <c:pt idx="115">
                  <c:v>4203.1000000000004</c:v>
                </c:pt>
                <c:pt idx="116">
                  <c:v>4269.3</c:v>
                </c:pt>
                <c:pt idx="117">
                  <c:v>4302.3999999999996</c:v>
                </c:pt>
                <c:pt idx="118">
                  <c:v>4335.5</c:v>
                </c:pt>
                <c:pt idx="119">
                  <c:v>4368.6000000000004</c:v>
                </c:pt>
                <c:pt idx="120">
                  <c:v>4401.7</c:v>
                </c:pt>
                <c:pt idx="121">
                  <c:v>4434.8</c:v>
                </c:pt>
                <c:pt idx="122">
                  <c:v>4501</c:v>
                </c:pt>
                <c:pt idx="123">
                  <c:v>4567.2</c:v>
                </c:pt>
                <c:pt idx="124">
                  <c:v>4633.3999999999996</c:v>
                </c:pt>
                <c:pt idx="125">
                  <c:v>4666.5</c:v>
                </c:pt>
                <c:pt idx="126">
                  <c:v>4699.6000000000004</c:v>
                </c:pt>
                <c:pt idx="127">
                  <c:v>4732.7</c:v>
                </c:pt>
                <c:pt idx="128">
                  <c:v>4765.7</c:v>
                </c:pt>
                <c:pt idx="129">
                  <c:v>4831.8999999999996</c:v>
                </c:pt>
                <c:pt idx="130">
                  <c:v>4865</c:v>
                </c:pt>
                <c:pt idx="131">
                  <c:v>4931.2</c:v>
                </c:pt>
                <c:pt idx="132">
                  <c:v>4997.3999999999996</c:v>
                </c:pt>
                <c:pt idx="133">
                  <c:v>5030.5</c:v>
                </c:pt>
                <c:pt idx="134">
                  <c:v>5096.7</c:v>
                </c:pt>
                <c:pt idx="135">
                  <c:v>5162.8999999999996</c:v>
                </c:pt>
                <c:pt idx="136">
                  <c:v>5229.1000000000004</c:v>
                </c:pt>
                <c:pt idx="137">
                  <c:v>5295.3</c:v>
                </c:pt>
                <c:pt idx="138">
                  <c:v>5328.4</c:v>
                </c:pt>
                <c:pt idx="139">
                  <c:v>5361.5</c:v>
                </c:pt>
                <c:pt idx="140">
                  <c:v>5394.6</c:v>
                </c:pt>
                <c:pt idx="141">
                  <c:v>5427.7</c:v>
                </c:pt>
                <c:pt idx="142">
                  <c:v>5460.8</c:v>
                </c:pt>
                <c:pt idx="143">
                  <c:v>5526.9</c:v>
                </c:pt>
                <c:pt idx="144">
                  <c:v>5593.1</c:v>
                </c:pt>
                <c:pt idx="145">
                  <c:v>5626.2</c:v>
                </c:pt>
                <c:pt idx="146">
                  <c:v>5659.3</c:v>
                </c:pt>
                <c:pt idx="147">
                  <c:v>5692.4</c:v>
                </c:pt>
                <c:pt idx="148">
                  <c:v>5725.5</c:v>
                </c:pt>
                <c:pt idx="149">
                  <c:v>5758.6</c:v>
                </c:pt>
                <c:pt idx="150">
                  <c:v>5791.7</c:v>
                </c:pt>
                <c:pt idx="151">
                  <c:v>5857.9</c:v>
                </c:pt>
                <c:pt idx="152">
                  <c:v>5891</c:v>
                </c:pt>
                <c:pt idx="153">
                  <c:v>5924.1</c:v>
                </c:pt>
                <c:pt idx="154">
                  <c:v>5957.2</c:v>
                </c:pt>
                <c:pt idx="155">
                  <c:v>6023.4</c:v>
                </c:pt>
                <c:pt idx="156">
                  <c:v>6056.5</c:v>
                </c:pt>
                <c:pt idx="157">
                  <c:v>6089.6</c:v>
                </c:pt>
                <c:pt idx="158">
                  <c:v>6122.7</c:v>
                </c:pt>
                <c:pt idx="159">
                  <c:v>6155.8</c:v>
                </c:pt>
                <c:pt idx="160">
                  <c:v>6188.8</c:v>
                </c:pt>
                <c:pt idx="161">
                  <c:v>6221.9</c:v>
                </c:pt>
                <c:pt idx="162">
                  <c:v>6288.1</c:v>
                </c:pt>
                <c:pt idx="163">
                  <c:v>6354.3</c:v>
                </c:pt>
                <c:pt idx="164">
                  <c:v>6387.4</c:v>
                </c:pt>
                <c:pt idx="165">
                  <c:v>6420.5</c:v>
                </c:pt>
                <c:pt idx="166">
                  <c:v>6453.6</c:v>
                </c:pt>
                <c:pt idx="167">
                  <c:v>6519.8</c:v>
                </c:pt>
                <c:pt idx="168">
                  <c:v>6552.9</c:v>
                </c:pt>
                <c:pt idx="169">
                  <c:v>6586</c:v>
                </c:pt>
                <c:pt idx="170">
                  <c:v>6619.1</c:v>
                </c:pt>
                <c:pt idx="171">
                  <c:v>6652.2</c:v>
                </c:pt>
                <c:pt idx="172">
                  <c:v>6718.4</c:v>
                </c:pt>
                <c:pt idx="173">
                  <c:v>6751.5</c:v>
                </c:pt>
                <c:pt idx="174">
                  <c:v>6784.6</c:v>
                </c:pt>
                <c:pt idx="175">
                  <c:v>6817.7</c:v>
                </c:pt>
                <c:pt idx="176">
                  <c:v>6850.8</c:v>
                </c:pt>
                <c:pt idx="177">
                  <c:v>6883.9</c:v>
                </c:pt>
                <c:pt idx="178">
                  <c:v>6950.1</c:v>
                </c:pt>
                <c:pt idx="179">
                  <c:v>6983.1</c:v>
                </c:pt>
                <c:pt idx="180">
                  <c:v>7016.2</c:v>
                </c:pt>
                <c:pt idx="181">
                  <c:v>7049.3</c:v>
                </c:pt>
                <c:pt idx="182">
                  <c:v>7082.4</c:v>
                </c:pt>
                <c:pt idx="183">
                  <c:v>7115.5</c:v>
                </c:pt>
                <c:pt idx="184">
                  <c:v>7148.6</c:v>
                </c:pt>
                <c:pt idx="185">
                  <c:v>7181.7</c:v>
                </c:pt>
                <c:pt idx="186">
                  <c:v>7214.8</c:v>
                </c:pt>
                <c:pt idx="187">
                  <c:v>7247.9</c:v>
                </c:pt>
                <c:pt idx="188">
                  <c:v>7281</c:v>
                </c:pt>
                <c:pt idx="189">
                  <c:v>7314.1</c:v>
                </c:pt>
                <c:pt idx="190">
                  <c:v>7347.2</c:v>
                </c:pt>
                <c:pt idx="191">
                  <c:v>7380.3</c:v>
                </c:pt>
                <c:pt idx="192">
                  <c:v>7413.4</c:v>
                </c:pt>
                <c:pt idx="193">
                  <c:v>7446.5</c:v>
                </c:pt>
                <c:pt idx="194">
                  <c:v>7479.6</c:v>
                </c:pt>
                <c:pt idx="195">
                  <c:v>7512.7</c:v>
                </c:pt>
                <c:pt idx="196">
                  <c:v>7545.8</c:v>
                </c:pt>
                <c:pt idx="197">
                  <c:v>7578.9</c:v>
                </c:pt>
                <c:pt idx="198">
                  <c:v>7612</c:v>
                </c:pt>
                <c:pt idx="199">
                  <c:v>7645.1</c:v>
                </c:pt>
                <c:pt idx="200">
                  <c:v>7678.2</c:v>
                </c:pt>
                <c:pt idx="201">
                  <c:v>7711.2</c:v>
                </c:pt>
                <c:pt idx="202">
                  <c:v>7744.3</c:v>
                </c:pt>
                <c:pt idx="203">
                  <c:v>7777.4</c:v>
                </c:pt>
                <c:pt idx="204">
                  <c:v>7810.5</c:v>
                </c:pt>
                <c:pt idx="205">
                  <c:v>7843.6</c:v>
                </c:pt>
                <c:pt idx="206">
                  <c:v>7876.7</c:v>
                </c:pt>
                <c:pt idx="207">
                  <c:v>7909.8</c:v>
                </c:pt>
                <c:pt idx="208">
                  <c:v>7942.9</c:v>
                </c:pt>
                <c:pt idx="209">
                  <c:v>7976</c:v>
                </c:pt>
                <c:pt idx="210">
                  <c:v>8009.1</c:v>
                </c:pt>
                <c:pt idx="211">
                  <c:v>8042.2</c:v>
                </c:pt>
                <c:pt idx="212">
                  <c:v>8075.3</c:v>
                </c:pt>
                <c:pt idx="213">
                  <c:v>8108.4</c:v>
                </c:pt>
                <c:pt idx="214">
                  <c:v>8141.5</c:v>
                </c:pt>
                <c:pt idx="215">
                  <c:v>8207.7000000000007</c:v>
                </c:pt>
                <c:pt idx="216">
                  <c:v>8273.9</c:v>
                </c:pt>
                <c:pt idx="217">
                  <c:v>8307</c:v>
                </c:pt>
                <c:pt idx="218">
                  <c:v>8340.1</c:v>
                </c:pt>
                <c:pt idx="219">
                  <c:v>8373.1</c:v>
                </c:pt>
                <c:pt idx="220">
                  <c:v>8406.2000000000007</c:v>
                </c:pt>
                <c:pt idx="221">
                  <c:v>8439.2999999999993</c:v>
                </c:pt>
                <c:pt idx="222">
                  <c:v>8505.5</c:v>
                </c:pt>
                <c:pt idx="223">
                  <c:v>8538.6</c:v>
                </c:pt>
                <c:pt idx="224">
                  <c:v>8604.7999999999993</c:v>
                </c:pt>
                <c:pt idx="225">
                  <c:v>8637.9</c:v>
                </c:pt>
                <c:pt idx="226">
                  <c:v>8671</c:v>
                </c:pt>
                <c:pt idx="227">
                  <c:v>8704.1</c:v>
                </c:pt>
                <c:pt idx="228">
                  <c:v>8737.2000000000007</c:v>
                </c:pt>
                <c:pt idx="229">
                  <c:v>8770.2999999999993</c:v>
                </c:pt>
                <c:pt idx="230">
                  <c:v>8803.4</c:v>
                </c:pt>
                <c:pt idx="231">
                  <c:v>8836.5</c:v>
                </c:pt>
                <c:pt idx="232">
                  <c:v>8869.6</c:v>
                </c:pt>
                <c:pt idx="233">
                  <c:v>8935.7999999999993</c:v>
                </c:pt>
                <c:pt idx="234">
                  <c:v>8968.9</c:v>
                </c:pt>
                <c:pt idx="235">
                  <c:v>9002</c:v>
                </c:pt>
                <c:pt idx="236">
                  <c:v>9035.1</c:v>
                </c:pt>
                <c:pt idx="237">
                  <c:v>9068.2000000000007</c:v>
                </c:pt>
                <c:pt idx="238">
                  <c:v>9101.2999999999993</c:v>
                </c:pt>
                <c:pt idx="239">
                  <c:v>9167.4</c:v>
                </c:pt>
                <c:pt idx="240">
                  <c:v>9200.5</c:v>
                </c:pt>
                <c:pt idx="241">
                  <c:v>9233.6</c:v>
                </c:pt>
                <c:pt idx="242">
                  <c:v>9266.7000000000007</c:v>
                </c:pt>
                <c:pt idx="243">
                  <c:v>9299.7999999999993</c:v>
                </c:pt>
                <c:pt idx="244">
                  <c:v>9366</c:v>
                </c:pt>
                <c:pt idx="245">
                  <c:v>9399.1</c:v>
                </c:pt>
                <c:pt idx="246">
                  <c:v>9432.2000000000007</c:v>
                </c:pt>
                <c:pt idx="247">
                  <c:v>9465.2999999999993</c:v>
                </c:pt>
                <c:pt idx="248">
                  <c:v>9498.4</c:v>
                </c:pt>
                <c:pt idx="249">
                  <c:v>9531.5</c:v>
                </c:pt>
                <c:pt idx="250">
                  <c:v>9564.6</c:v>
                </c:pt>
                <c:pt idx="251">
                  <c:v>9597.7000000000007</c:v>
                </c:pt>
                <c:pt idx="252">
                  <c:v>9630.7999999999993</c:v>
                </c:pt>
                <c:pt idx="253">
                  <c:v>9663.9</c:v>
                </c:pt>
                <c:pt idx="254">
                  <c:v>9697</c:v>
                </c:pt>
                <c:pt idx="255">
                  <c:v>9730.1</c:v>
                </c:pt>
                <c:pt idx="256">
                  <c:v>9763.2000000000007</c:v>
                </c:pt>
                <c:pt idx="257">
                  <c:v>9829.4</c:v>
                </c:pt>
                <c:pt idx="258">
                  <c:v>9895.5</c:v>
                </c:pt>
                <c:pt idx="259">
                  <c:v>9928.6</c:v>
                </c:pt>
                <c:pt idx="260">
                  <c:v>9961.7000000000007</c:v>
                </c:pt>
                <c:pt idx="261">
                  <c:v>10027.9</c:v>
                </c:pt>
                <c:pt idx="262">
                  <c:v>10061</c:v>
                </c:pt>
                <c:pt idx="263">
                  <c:v>10094.1</c:v>
                </c:pt>
                <c:pt idx="264">
                  <c:v>10127.200000000001</c:v>
                </c:pt>
                <c:pt idx="265">
                  <c:v>10160.299999999999</c:v>
                </c:pt>
                <c:pt idx="266">
                  <c:v>10193.4</c:v>
                </c:pt>
                <c:pt idx="267">
                  <c:v>10226.5</c:v>
                </c:pt>
                <c:pt idx="268">
                  <c:v>10259.6</c:v>
                </c:pt>
                <c:pt idx="269">
                  <c:v>10292.700000000001</c:v>
                </c:pt>
                <c:pt idx="270">
                  <c:v>10325.799999999999</c:v>
                </c:pt>
                <c:pt idx="271">
                  <c:v>10358.9</c:v>
                </c:pt>
                <c:pt idx="272">
                  <c:v>10425.1</c:v>
                </c:pt>
                <c:pt idx="273">
                  <c:v>10458.200000000001</c:v>
                </c:pt>
                <c:pt idx="274">
                  <c:v>10491.3</c:v>
                </c:pt>
                <c:pt idx="275">
                  <c:v>10524.4</c:v>
                </c:pt>
                <c:pt idx="276">
                  <c:v>10590.6</c:v>
                </c:pt>
                <c:pt idx="277">
                  <c:v>10656.7</c:v>
                </c:pt>
                <c:pt idx="278">
                  <c:v>10689.8</c:v>
                </c:pt>
                <c:pt idx="279">
                  <c:v>10722.9</c:v>
                </c:pt>
                <c:pt idx="280">
                  <c:v>10756</c:v>
                </c:pt>
                <c:pt idx="281">
                  <c:v>10789.1</c:v>
                </c:pt>
                <c:pt idx="282">
                  <c:v>10822.2</c:v>
                </c:pt>
                <c:pt idx="283">
                  <c:v>10855.3</c:v>
                </c:pt>
                <c:pt idx="284">
                  <c:v>10921.5</c:v>
                </c:pt>
                <c:pt idx="285">
                  <c:v>10954.6</c:v>
                </c:pt>
                <c:pt idx="286">
                  <c:v>10987.7</c:v>
                </c:pt>
                <c:pt idx="287">
                  <c:v>11020.8</c:v>
                </c:pt>
                <c:pt idx="288">
                  <c:v>11053.9</c:v>
                </c:pt>
                <c:pt idx="289">
                  <c:v>11087</c:v>
                </c:pt>
                <c:pt idx="290">
                  <c:v>11153.2</c:v>
                </c:pt>
                <c:pt idx="291">
                  <c:v>11186.3</c:v>
                </c:pt>
                <c:pt idx="292">
                  <c:v>11219.4</c:v>
                </c:pt>
                <c:pt idx="293">
                  <c:v>11252.5</c:v>
                </c:pt>
                <c:pt idx="294">
                  <c:v>11285.6</c:v>
                </c:pt>
                <c:pt idx="295">
                  <c:v>11318.6</c:v>
                </c:pt>
                <c:pt idx="296">
                  <c:v>11351.7</c:v>
                </c:pt>
                <c:pt idx="297">
                  <c:v>11384.8</c:v>
                </c:pt>
                <c:pt idx="298">
                  <c:v>11417.9</c:v>
                </c:pt>
                <c:pt idx="299">
                  <c:v>11451</c:v>
                </c:pt>
                <c:pt idx="300">
                  <c:v>11484.1</c:v>
                </c:pt>
                <c:pt idx="301">
                  <c:v>11550.3</c:v>
                </c:pt>
                <c:pt idx="302">
                  <c:v>11583.4</c:v>
                </c:pt>
                <c:pt idx="303">
                  <c:v>11616.5</c:v>
                </c:pt>
                <c:pt idx="304">
                  <c:v>11649.6</c:v>
                </c:pt>
                <c:pt idx="305">
                  <c:v>11682.7</c:v>
                </c:pt>
                <c:pt idx="306">
                  <c:v>11715.8</c:v>
                </c:pt>
                <c:pt idx="307">
                  <c:v>11748.9</c:v>
                </c:pt>
                <c:pt idx="308">
                  <c:v>11782</c:v>
                </c:pt>
                <c:pt idx="309">
                  <c:v>11815.1</c:v>
                </c:pt>
                <c:pt idx="310">
                  <c:v>11848.2</c:v>
                </c:pt>
                <c:pt idx="311">
                  <c:v>11881.3</c:v>
                </c:pt>
                <c:pt idx="312">
                  <c:v>11914.4</c:v>
                </c:pt>
                <c:pt idx="313">
                  <c:v>11947.5</c:v>
                </c:pt>
                <c:pt idx="314">
                  <c:v>11980.6</c:v>
                </c:pt>
                <c:pt idx="315">
                  <c:v>12013.7</c:v>
                </c:pt>
                <c:pt idx="316">
                  <c:v>12046.8</c:v>
                </c:pt>
                <c:pt idx="317">
                  <c:v>12079.8</c:v>
                </c:pt>
                <c:pt idx="318">
                  <c:v>12112.9</c:v>
                </c:pt>
                <c:pt idx="319">
                  <c:v>12146</c:v>
                </c:pt>
                <c:pt idx="320">
                  <c:v>12212.2</c:v>
                </c:pt>
                <c:pt idx="321">
                  <c:v>12245.3</c:v>
                </c:pt>
                <c:pt idx="322">
                  <c:v>12278.4</c:v>
                </c:pt>
                <c:pt idx="323">
                  <c:v>12311.5</c:v>
                </c:pt>
                <c:pt idx="324">
                  <c:v>12344.6</c:v>
                </c:pt>
                <c:pt idx="325">
                  <c:v>12377.7</c:v>
                </c:pt>
                <c:pt idx="326">
                  <c:v>12410.8</c:v>
                </c:pt>
                <c:pt idx="327">
                  <c:v>12443.9</c:v>
                </c:pt>
                <c:pt idx="328">
                  <c:v>12477</c:v>
                </c:pt>
                <c:pt idx="329">
                  <c:v>12543.2</c:v>
                </c:pt>
                <c:pt idx="330">
                  <c:v>12609.4</c:v>
                </c:pt>
                <c:pt idx="331">
                  <c:v>12675.6</c:v>
                </c:pt>
                <c:pt idx="332">
                  <c:v>12708.7</c:v>
                </c:pt>
                <c:pt idx="333">
                  <c:v>12741.8</c:v>
                </c:pt>
                <c:pt idx="334">
                  <c:v>12774.8</c:v>
                </c:pt>
                <c:pt idx="335">
                  <c:v>12807.9</c:v>
                </c:pt>
                <c:pt idx="336">
                  <c:v>12841</c:v>
                </c:pt>
                <c:pt idx="337">
                  <c:v>12907.2</c:v>
                </c:pt>
                <c:pt idx="338">
                  <c:v>12940.3</c:v>
                </c:pt>
                <c:pt idx="339">
                  <c:v>12973.4</c:v>
                </c:pt>
                <c:pt idx="340">
                  <c:v>13006.5</c:v>
                </c:pt>
                <c:pt idx="341">
                  <c:v>13072.7</c:v>
                </c:pt>
                <c:pt idx="342">
                  <c:v>13105.8</c:v>
                </c:pt>
                <c:pt idx="343">
                  <c:v>13138.9</c:v>
                </c:pt>
                <c:pt idx="344">
                  <c:v>13172</c:v>
                </c:pt>
                <c:pt idx="345">
                  <c:v>13205.1</c:v>
                </c:pt>
                <c:pt idx="346">
                  <c:v>13271.3</c:v>
                </c:pt>
                <c:pt idx="347">
                  <c:v>13337.5</c:v>
                </c:pt>
                <c:pt idx="348">
                  <c:v>13370.6</c:v>
                </c:pt>
                <c:pt idx="349">
                  <c:v>13436.8</c:v>
                </c:pt>
                <c:pt idx="350">
                  <c:v>13503</c:v>
                </c:pt>
                <c:pt idx="351">
                  <c:v>13536.1</c:v>
                </c:pt>
                <c:pt idx="352">
                  <c:v>13569.2</c:v>
                </c:pt>
                <c:pt idx="353">
                  <c:v>13635.3</c:v>
                </c:pt>
                <c:pt idx="354">
                  <c:v>13701.5</c:v>
                </c:pt>
                <c:pt idx="355">
                  <c:v>13734.6</c:v>
                </c:pt>
                <c:pt idx="356">
                  <c:v>13767.7</c:v>
                </c:pt>
                <c:pt idx="357">
                  <c:v>13833.9</c:v>
                </c:pt>
                <c:pt idx="358">
                  <c:v>13867</c:v>
                </c:pt>
                <c:pt idx="359">
                  <c:v>13900.1</c:v>
                </c:pt>
                <c:pt idx="360">
                  <c:v>13966.3</c:v>
                </c:pt>
                <c:pt idx="361">
                  <c:v>14032.5</c:v>
                </c:pt>
                <c:pt idx="362">
                  <c:v>14098.7</c:v>
                </c:pt>
                <c:pt idx="363">
                  <c:v>14131.8</c:v>
                </c:pt>
                <c:pt idx="364">
                  <c:v>14198</c:v>
                </c:pt>
                <c:pt idx="365">
                  <c:v>14264.1</c:v>
                </c:pt>
                <c:pt idx="366">
                  <c:v>14330.3</c:v>
                </c:pt>
                <c:pt idx="367">
                  <c:v>14396.5</c:v>
                </c:pt>
                <c:pt idx="368">
                  <c:v>14462.7</c:v>
                </c:pt>
                <c:pt idx="369">
                  <c:v>14528.9</c:v>
                </c:pt>
                <c:pt idx="370">
                  <c:v>14562</c:v>
                </c:pt>
                <c:pt idx="371">
                  <c:v>14595.1</c:v>
                </c:pt>
                <c:pt idx="372">
                  <c:v>14628.2</c:v>
                </c:pt>
                <c:pt idx="373">
                  <c:v>14661.3</c:v>
                </c:pt>
                <c:pt idx="374">
                  <c:v>14694.4</c:v>
                </c:pt>
                <c:pt idx="375">
                  <c:v>14727.5</c:v>
                </c:pt>
                <c:pt idx="376">
                  <c:v>14760.6</c:v>
                </c:pt>
                <c:pt idx="377">
                  <c:v>14793.7</c:v>
                </c:pt>
                <c:pt idx="378">
                  <c:v>14826.8</c:v>
                </c:pt>
                <c:pt idx="379">
                  <c:v>14859.9</c:v>
                </c:pt>
                <c:pt idx="380">
                  <c:v>14893</c:v>
                </c:pt>
                <c:pt idx="381">
                  <c:v>14959.2</c:v>
                </c:pt>
                <c:pt idx="382">
                  <c:v>15025.3</c:v>
                </c:pt>
                <c:pt idx="383">
                  <c:v>15091.5</c:v>
                </c:pt>
                <c:pt idx="384">
                  <c:v>15157.7</c:v>
                </c:pt>
                <c:pt idx="385">
                  <c:v>15223.9</c:v>
                </c:pt>
                <c:pt idx="386">
                  <c:v>15290.1</c:v>
                </c:pt>
                <c:pt idx="387">
                  <c:v>15323.2</c:v>
                </c:pt>
                <c:pt idx="388">
                  <c:v>15389.4</c:v>
                </c:pt>
                <c:pt idx="389">
                  <c:v>15455.6</c:v>
                </c:pt>
                <c:pt idx="390">
                  <c:v>15488.7</c:v>
                </c:pt>
                <c:pt idx="391">
                  <c:v>15521.8</c:v>
                </c:pt>
                <c:pt idx="392">
                  <c:v>15554.9</c:v>
                </c:pt>
                <c:pt idx="393">
                  <c:v>15588</c:v>
                </c:pt>
                <c:pt idx="394">
                  <c:v>15654.2</c:v>
                </c:pt>
                <c:pt idx="395">
                  <c:v>15720.3</c:v>
                </c:pt>
                <c:pt idx="396">
                  <c:v>15753.4</c:v>
                </c:pt>
                <c:pt idx="397">
                  <c:v>15786.5</c:v>
                </c:pt>
                <c:pt idx="398">
                  <c:v>15819.6</c:v>
                </c:pt>
                <c:pt idx="399">
                  <c:v>15885.8</c:v>
                </c:pt>
                <c:pt idx="400">
                  <c:v>15952</c:v>
                </c:pt>
                <c:pt idx="401">
                  <c:v>15985.1</c:v>
                </c:pt>
                <c:pt idx="402">
                  <c:v>16051.3</c:v>
                </c:pt>
                <c:pt idx="403">
                  <c:v>16084.4</c:v>
                </c:pt>
                <c:pt idx="404">
                  <c:v>16117.5</c:v>
                </c:pt>
                <c:pt idx="405">
                  <c:v>16150.6</c:v>
                </c:pt>
                <c:pt idx="406">
                  <c:v>16183.7</c:v>
                </c:pt>
                <c:pt idx="407">
                  <c:v>16216.8</c:v>
                </c:pt>
                <c:pt idx="408">
                  <c:v>16249.9</c:v>
                </c:pt>
                <c:pt idx="409">
                  <c:v>16283</c:v>
                </c:pt>
                <c:pt idx="410">
                  <c:v>16316.1</c:v>
                </c:pt>
                <c:pt idx="411">
                  <c:v>16349.2</c:v>
                </c:pt>
                <c:pt idx="412">
                  <c:v>16382.3</c:v>
                </c:pt>
                <c:pt idx="413">
                  <c:v>16415.400000000001</c:v>
                </c:pt>
                <c:pt idx="414">
                  <c:v>16448.5</c:v>
                </c:pt>
                <c:pt idx="415">
                  <c:v>16514.599999999999</c:v>
                </c:pt>
                <c:pt idx="416">
                  <c:v>16580.8</c:v>
                </c:pt>
                <c:pt idx="417">
                  <c:v>16613.900000000001</c:v>
                </c:pt>
                <c:pt idx="418">
                  <c:v>16680.099999999999</c:v>
                </c:pt>
                <c:pt idx="419">
                  <c:v>16746.3</c:v>
                </c:pt>
                <c:pt idx="420">
                  <c:v>16812.5</c:v>
                </c:pt>
                <c:pt idx="421">
                  <c:v>16845.599999999999</c:v>
                </c:pt>
                <c:pt idx="422">
                  <c:v>16878.7</c:v>
                </c:pt>
                <c:pt idx="423">
                  <c:v>16911.8</c:v>
                </c:pt>
                <c:pt idx="424">
                  <c:v>16944.900000000001</c:v>
                </c:pt>
                <c:pt idx="425">
                  <c:v>16978</c:v>
                </c:pt>
                <c:pt idx="426">
                  <c:v>17011.099999999999</c:v>
                </c:pt>
                <c:pt idx="427">
                  <c:v>17044.2</c:v>
                </c:pt>
                <c:pt idx="428">
                  <c:v>17077.3</c:v>
                </c:pt>
                <c:pt idx="429">
                  <c:v>17143.400000000001</c:v>
                </c:pt>
                <c:pt idx="430">
                  <c:v>17176.5</c:v>
                </c:pt>
                <c:pt idx="431">
                  <c:v>17209.599999999999</c:v>
                </c:pt>
                <c:pt idx="432">
                  <c:v>17242.7</c:v>
                </c:pt>
                <c:pt idx="433">
                  <c:v>17308.900000000001</c:v>
                </c:pt>
                <c:pt idx="434">
                  <c:v>17375.099999999999</c:v>
                </c:pt>
                <c:pt idx="435">
                  <c:v>17441.3</c:v>
                </c:pt>
                <c:pt idx="436">
                  <c:v>17474.400000000001</c:v>
                </c:pt>
                <c:pt idx="437">
                  <c:v>17507.5</c:v>
                </c:pt>
                <c:pt idx="438">
                  <c:v>17540.599999999999</c:v>
                </c:pt>
                <c:pt idx="439">
                  <c:v>17573.7</c:v>
                </c:pt>
                <c:pt idx="440">
                  <c:v>17606.8</c:v>
                </c:pt>
                <c:pt idx="441">
                  <c:v>17639.900000000001</c:v>
                </c:pt>
                <c:pt idx="442">
                  <c:v>17706.099999999999</c:v>
                </c:pt>
                <c:pt idx="443">
                  <c:v>17739.2</c:v>
                </c:pt>
                <c:pt idx="444">
                  <c:v>17772.3</c:v>
                </c:pt>
                <c:pt idx="445">
                  <c:v>17805.400000000001</c:v>
                </c:pt>
                <c:pt idx="446">
                  <c:v>17871.599999999999</c:v>
                </c:pt>
                <c:pt idx="447">
                  <c:v>17904.7</c:v>
                </c:pt>
                <c:pt idx="448">
                  <c:v>17937.8</c:v>
                </c:pt>
                <c:pt idx="449">
                  <c:v>17970.8</c:v>
                </c:pt>
                <c:pt idx="450">
                  <c:v>18003.900000000001</c:v>
                </c:pt>
                <c:pt idx="451">
                  <c:v>18037</c:v>
                </c:pt>
                <c:pt idx="452">
                  <c:v>18070.099999999999</c:v>
                </c:pt>
                <c:pt idx="453">
                  <c:v>18103.2</c:v>
                </c:pt>
                <c:pt idx="454">
                  <c:v>18136.3</c:v>
                </c:pt>
                <c:pt idx="455">
                  <c:v>18169.400000000001</c:v>
                </c:pt>
                <c:pt idx="456">
                  <c:v>18202.5</c:v>
                </c:pt>
                <c:pt idx="457">
                  <c:v>18235.599999999999</c:v>
                </c:pt>
                <c:pt idx="458">
                  <c:v>18268.7</c:v>
                </c:pt>
                <c:pt idx="459">
                  <c:v>18301.8</c:v>
                </c:pt>
                <c:pt idx="460">
                  <c:v>18368</c:v>
                </c:pt>
                <c:pt idx="461">
                  <c:v>18434.2</c:v>
                </c:pt>
                <c:pt idx="462">
                  <c:v>18467.3</c:v>
                </c:pt>
                <c:pt idx="463">
                  <c:v>18500.400000000001</c:v>
                </c:pt>
                <c:pt idx="464">
                  <c:v>18533.5</c:v>
                </c:pt>
                <c:pt idx="465">
                  <c:v>18566.599999999999</c:v>
                </c:pt>
                <c:pt idx="466">
                  <c:v>18599.7</c:v>
                </c:pt>
                <c:pt idx="467">
                  <c:v>18632.7</c:v>
                </c:pt>
                <c:pt idx="468">
                  <c:v>18665.8</c:v>
                </c:pt>
                <c:pt idx="469">
                  <c:v>18698.900000000001</c:v>
                </c:pt>
                <c:pt idx="470">
                  <c:v>18732</c:v>
                </c:pt>
                <c:pt idx="471">
                  <c:v>18765.099999999999</c:v>
                </c:pt>
                <c:pt idx="472">
                  <c:v>18798.2</c:v>
                </c:pt>
                <c:pt idx="473">
                  <c:v>18831.3</c:v>
                </c:pt>
                <c:pt idx="474">
                  <c:v>18864.400000000001</c:v>
                </c:pt>
                <c:pt idx="475">
                  <c:v>18930.599999999999</c:v>
                </c:pt>
                <c:pt idx="476">
                  <c:v>18996.8</c:v>
                </c:pt>
                <c:pt idx="477">
                  <c:v>19029.900000000001</c:v>
                </c:pt>
                <c:pt idx="478">
                  <c:v>19096.099999999999</c:v>
                </c:pt>
                <c:pt idx="479">
                  <c:v>19129.2</c:v>
                </c:pt>
                <c:pt idx="480">
                  <c:v>19162.3</c:v>
                </c:pt>
                <c:pt idx="481">
                  <c:v>19195.400000000001</c:v>
                </c:pt>
                <c:pt idx="482">
                  <c:v>19228.5</c:v>
                </c:pt>
                <c:pt idx="483">
                  <c:v>19294.7</c:v>
                </c:pt>
                <c:pt idx="484">
                  <c:v>19327.8</c:v>
                </c:pt>
                <c:pt idx="485">
                  <c:v>19360.900000000001</c:v>
                </c:pt>
                <c:pt idx="486">
                  <c:v>19427</c:v>
                </c:pt>
                <c:pt idx="487">
                  <c:v>19493.2</c:v>
                </c:pt>
                <c:pt idx="488">
                  <c:v>19559.400000000001</c:v>
                </c:pt>
                <c:pt idx="489">
                  <c:v>19592.5</c:v>
                </c:pt>
                <c:pt idx="490">
                  <c:v>19625.599999999999</c:v>
                </c:pt>
                <c:pt idx="491">
                  <c:v>19658.7</c:v>
                </c:pt>
                <c:pt idx="492">
                  <c:v>19724.900000000001</c:v>
                </c:pt>
                <c:pt idx="493">
                  <c:v>19791.099999999999</c:v>
                </c:pt>
                <c:pt idx="494">
                  <c:v>19857.3</c:v>
                </c:pt>
                <c:pt idx="495">
                  <c:v>19890.400000000001</c:v>
                </c:pt>
                <c:pt idx="496">
                  <c:v>19923.5</c:v>
                </c:pt>
                <c:pt idx="497">
                  <c:v>19956.599999999999</c:v>
                </c:pt>
                <c:pt idx="498">
                  <c:v>19989.7</c:v>
                </c:pt>
                <c:pt idx="499">
                  <c:v>20022.8</c:v>
                </c:pt>
                <c:pt idx="500">
                  <c:v>20055.8</c:v>
                </c:pt>
                <c:pt idx="501">
                  <c:v>20088.900000000001</c:v>
                </c:pt>
                <c:pt idx="502">
                  <c:v>20155.099999999999</c:v>
                </c:pt>
                <c:pt idx="503">
                  <c:v>20188.2</c:v>
                </c:pt>
                <c:pt idx="504">
                  <c:v>20254.400000000001</c:v>
                </c:pt>
                <c:pt idx="505">
                  <c:v>20287.5</c:v>
                </c:pt>
                <c:pt idx="506">
                  <c:v>20320.599999999999</c:v>
                </c:pt>
                <c:pt idx="507">
                  <c:v>20353.7</c:v>
                </c:pt>
                <c:pt idx="508">
                  <c:v>20419.900000000001</c:v>
                </c:pt>
                <c:pt idx="509">
                  <c:v>20486.099999999999</c:v>
                </c:pt>
                <c:pt idx="510">
                  <c:v>20552.3</c:v>
                </c:pt>
                <c:pt idx="511">
                  <c:v>20585.400000000001</c:v>
                </c:pt>
                <c:pt idx="512">
                  <c:v>20618.5</c:v>
                </c:pt>
                <c:pt idx="513">
                  <c:v>20651.599999999999</c:v>
                </c:pt>
                <c:pt idx="514">
                  <c:v>20684.7</c:v>
                </c:pt>
                <c:pt idx="515">
                  <c:v>20717.8</c:v>
                </c:pt>
                <c:pt idx="516">
                  <c:v>20750.900000000001</c:v>
                </c:pt>
                <c:pt idx="517">
                  <c:v>20784</c:v>
                </c:pt>
                <c:pt idx="518">
                  <c:v>20817.099999999999</c:v>
                </c:pt>
                <c:pt idx="519">
                  <c:v>20883.2</c:v>
                </c:pt>
                <c:pt idx="520">
                  <c:v>20949.400000000001</c:v>
                </c:pt>
                <c:pt idx="521">
                  <c:v>20982.5</c:v>
                </c:pt>
                <c:pt idx="522">
                  <c:v>21015.599999999999</c:v>
                </c:pt>
                <c:pt idx="523">
                  <c:v>21048.7</c:v>
                </c:pt>
                <c:pt idx="524">
                  <c:v>21081.8</c:v>
                </c:pt>
                <c:pt idx="525">
                  <c:v>21114.9</c:v>
                </c:pt>
                <c:pt idx="526">
                  <c:v>21148</c:v>
                </c:pt>
                <c:pt idx="527">
                  <c:v>21181.1</c:v>
                </c:pt>
                <c:pt idx="528">
                  <c:v>21214.1</c:v>
                </c:pt>
                <c:pt idx="529">
                  <c:v>21247.200000000001</c:v>
                </c:pt>
                <c:pt idx="530">
                  <c:v>21280.2</c:v>
                </c:pt>
                <c:pt idx="531">
                  <c:v>21313.1</c:v>
                </c:pt>
                <c:pt idx="532">
                  <c:v>21346</c:v>
                </c:pt>
                <c:pt idx="533">
                  <c:v>21379</c:v>
                </c:pt>
                <c:pt idx="534">
                  <c:v>21411.8</c:v>
                </c:pt>
                <c:pt idx="535">
                  <c:v>21476.6</c:v>
                </c:pt>
                <c:pt idx="536">
                  <c:v>21540.6</c:v>
                </c:pt>
                <c:pt idx="537">
                  <c:v>21572.400000000001</c:v>
                </c:pt>
                <c:pt idx="538">
                  <c:v>21604</c:v>
                </c:pt>
                <c:pt idx="539">
                  <c:v>21634.3</c:v>
                </c:pt>
                <c:pt idx="540">
                  <c:v>21664.9</c:v>
                </c:pt>
                <c:pt idx="541">
                  <c:v>21694.9</c:v>
                </c:pt>
                <c:pt idx="542">
                  <c:v>21724.1</c:v>
                </c:pt>
                <c:pt idx="543">
                  <c:v>21752.6</c:v>
                </c:pt>
                <c:pt idx="544">
                  <c:v>21780.3</c:v>
                </c:pt>
                <c:pt idx="545">
                  <c:v>21807.1</c:v>
                </c:pt>
                <c:pt idx="546">
                  <c:v>21858.2</c:v>
                </c:pt>
                <c:pt idx="547">
                  <c:v>21904.5</c:v>
                </c:pt>
                <c:pt idx="548">
                  <c:v>21951</c:v>
                </c:pt>
                <c:pt idx="549">
                  <c:v>21997.9</c:v>
                </c:pt>
                <c:pt idx="550">
                  <c:v>22039.9</c:v>
                </c:pt>
                <c:pt idx="551">
                  <c:v>22056.799999999999</c:v>
                </c:pt>
                <c:pt idx="552">
                  <c:v>22093.4</c:v>
                </c:pt>
                <c:pt idx="553">
                  <c:v>22110.2</c:v>
                </c:pt>
                <c:pt idx="554">
                  <c:v>22125.9</c:v>
                </c:pt>
                <c:pt idx="555">
                  <c:v>22140.5</c:v>
                </c:pt>
                <c:pt idx="556">
                  <c:v>22152.2</c:v>
                </c:pt>
                <c:pt idx="557">
                  <c:v>22165</c:v>
                </c:pt>
                <c:pt idx="558">
                  <c:v>22188.1</c:v>
                </c:pt>
                <c:pt idx="559">
                  <c:v>22208.6</c:v>
                </c:pt>
                <c:pt idx="560">
                  <c:v>22218</c:v>
                </c:pt>
                <c:pt idx="561">
                  <c:v>22227</c:v>
                </c:pt>
                <c:pt idx="562">
                  <c:v>22236.5</c:v>
                </c:pt>
                <c:pt idx="563">
                  <c:v>22244.5</c:v>
                </c:pt>
                <c:pt idx="564">
                  <c:v>22259.3</c:v>
                </c:pt>
                <c:pt idx="565">
                  <c:v>22272.5</c:v>
                </c:pt>
                <c:pt idx="566">
                  <c:v>22278</c:v>
                </c:pt>
                <c:pt idx="567">
                  <c:v>22284</c:v>
                </c:pt>
                <c:pt idx="568">
                  <c:v>22289.7</c:v>
                </c:pt>
                <c:pt idx="569">
                  <c:v>22300.400000000001</c:v>
                </c:pt>
                <c:pt idx="570">
                  <c:v>22310.400000000001</c:v>
                </c:pt>
                <c:pt idx="571">
                  <c:v>22320.1</c:v>
                </c:pt>
                <c:pt idx="572">
                  <c:v>22328.5</c:v>
                </c:pt>
                <c:pt idx="573">
                  <c:v>22332.7</c:v>
                </c:pt>
                <c:pt idx="574">
                  <c:v>22336.799999999999</c:v>
                </c:pt>
                <c:pt idx="575">
                  <c:v>22345.1</c:v>
                </c:pt>
                <c:pt idx="576">
                  <c:v>22352.799999999999</c:v>
                </c:pt>
                <c:pt idx="577">
                  <c:v>22359.9</c:v>
                </c:pt>
                <c:pt idx="578">
                  <c:v>22367</c:v>
                </c:pt>
                <c:pt idx="579">
                  <c:v>22370.3</c:v>
                </c:pt>
                <c:pt idx="580">
                  <c:v>22373.8</c:v>
                </c:pt>
                <c:pt idx="581">
                  <c:v>22377.200000000001</c:v>
                </c:pt>
                <c:pt idx="582">
                  <c:v>22380.5</c:v>
                </c:pt>
                <c:pt idx="583">
                  <c:v>22383.9</c:v>
                </c:pt>
                <c:pt idx="584">
                  <c:v>22387.1</c:v>
                </c:pt>
                <c:pt idx="585">
                  <c:v>22393.5</c:v>
                </c:pt>
                <c:pt idx="586">
                  <c:v>22396.6</c:v>
                </c:pt>
                <c:pt idx="587">
                  <c:v>22399.8</c:v>
                </c:pt>
                <c:pt idx="588">
                  <c:v>22403</c:v>
                </c:pt>
                <c:pt idx="589">
                  <c:v>22409.4</c:v>
                </c:pt>
                <c:pt idx="590">
                  <c:v>22415.8</c:v>
                </c:pt>
                <c:pt idx="591">
                  <c:v>22419.1</c:v>
                </c:pt>
                <c:pt idx="592">
                  <c:v>22425.8</c:v>
                </c:pt>
                <c:pt idx="593">
                  <c:v>22432.7</c:v>
                </c:pt>
                <c:pt idx="594">
                  <c:v>22436.400000000001</c:v>
                </c:pt>
                <c:pt idx="595">
                  <c:v>22440</c:v>
                </c:pt>
                <c:pt idx="596">
                  <c:v>22443.4</c:v>
                </c:pt>
                <c:pt idx="597">
                  <c:v>22451.3</c:v>
                </c:pt>
                <c:pt idx="598">
                  <c:v>22455.200000000001</c:v>
                </c:pt>
                <c:pt idx="599">
                  <c:v>22459.3</c:v>
                </c:pt>
                <c:pt idx="600">
                  <c:v>22463.3</c:v>
                </c:pt>
                <c:pt idx="601">
                  <c:v>22467.9</c:v>
                </c:pt>
                <c:pt idx="602">
                  <c:v>22472.1</c:v>
                </c:pt>
                <c:pt idx="603">
                  <c:v>22476.9</c:v>
                </c:pt>
                <c:pt idx="604">
                  <c:v>22481.599999999999</c:v>
                </c:pt>
                <c:pt idx="605">
                  <c:v>22486.2</c:v>
                </c:pt>
                <c:pt idx="606">
                  <c:v>22491.4</c:v>
                </c:pt>
                <c:pt idx="607">
                  <c:v>22496.2</c:v>
                </c:pt>
                <c:pt idx="608">
                  <c:v>22506.9</c:v>
                </c:pt>
                <c:pt idx="609">
                  <c:v>22512.3</c:v>
                </c:pt>
                <c:pt idx="610">
                  <c:v>22518.1</c:v>
                </c:pt>
                <c:pt idx="611">
                  <c:v>22529.4</c:v>
                </c:pt>
                <c:pt idx="612">
                  <c:v>22535.200000000001</c:v>
                </c:pt>
                <c:pt idx="613">
                  <c:v>22541.1</c:v>
                </c:pt>
                <c:pt idx="614">
                  <c:v>22553.4</c:v>
                </c:pt>
                <c:pt idx="615">
                  <c:v>22565.7</c:v>
                </c:pt>
                <c:pt idx="616">
                  <c:v>22572</c:v>
                </c:pt>
                <c:pt idx="617">
                  <c:v>22584.799999999999</c:v>
                </c:pt>
                <c:pt idx="618">
                  <c:v>22598</c:v>
                </c:pt>
                <c:pt idx="619">
                  <c:v>22611.200000000001</c:v>
                </c:pt>
                <c:pt idx="620">
                  <c:v>22624.5</c:v>
                </c:pt>
                <c:pt idx="621">
                  <c:v>22638</c:v>
                </c:pt>
                <c:pt idx="622">
                  <c:v>22644.7</c:v>
                </c:pt>
                <c:pt idx="623">
                  <c:v>22658.5</c:v>
                </c:pt>
                <c:pt idx="624">
                  <c:v>22672.3</c:v>
                </c:pt>
                <c:pt idx="625">
                  <c:v>22679.3</c:v>
                </c:pt>
                <c:pt idx="626">
                  <c:v>22686.3</c:v>
                </c:pt>
                <c:pt idx="627">
                  <c:v>22693.3</c:v>
                </c:pt>
                <c:pt idx="628">
                  <c:v>22700.400000000001</c:v>
                </c:pt>
                <c:pt idx="629">
                  <c:v>22714.5</c:v>
                </c:pt>
                <c:pt idx="630">
                  <c:v>22728.7</c:v>
                </c:pt>
                <c:pt idx="631">
                  <c:v>22735.8</c:v>
                </c:pt>
                <c:pt idx="632">
                  <c:v>22742.9</c:v>
                </c:pt>
                <c:pt idx="633">
                  <c:v>22757.1</c:v>
                </c:pt>
                <c:pt idx="634">
                  <c:v>22764.2</c:v>
                </c:pt>
                <c:pt idx="635">
                  <c:v>22771.3</c:v>
                </c:pt>
                <c:pt idx="636">
                  <c:v>22778.400000000001</c:v>
                </c:pt>
                <c:pt idx="637">
                  <c:v>22792.6</c:v>
                </c:pt>
                <c:pt idx="638">
                  <c:v>22799.7</c:v>
                </c:pt>
                <c:pt idx="639">
                  <c:v>22806.7</c:v>
                </c:pt>
                <c:pt idx="640">
                  <c:v>22813.7</c:v>
                </c:pt>
                <c:pt idx="641">
                  <c:v>22827.8</c:v>
                </c:pt>
                <c:pt idx="642">
                  <c:v>22841.8</c:v>
                </c:pt>
                <c:pt idx="643">
                  <c:v>22848.799999999999</c:v>
                </c:pt>
                <c:pt idx="644">
                  <c:v>22855.8</c:v>
                </c:pt>
                <c:pt idx="645">
                  <c:v>22862.799999999999</c:v>
                </c:pt>
                <c:pt idx="646">
                  <c:v>22876.7</c:v>
                </c:pt>
                <c:pt idx="647">
                  <c:v>22890.6</c:v>
                </c:pt>
                <c:pt idx="648">
                  <c:v>22897.5</c:v>
                </c:pt>
                <c:pt idx="649">
                  <c:v>22911.4</c:v>
                </c:pt>
                <c:pt idx="650">
                  <c:v>22925.200000000001</c:v>
                </c:pt>
                <c:pt idx="651">
                  <c:v>22939</c:v>
                </c:pt>
                <c:pt idx="652">
                  <c:v>22945.9</c:v>
                </c:pt>
                <c:pt idx="653">
                  <c:v>22959.7</c:v>
                </c:pt>
                <c:pt idx="654">
                  <c:v>22966.5</c:v>
                </c:pt>
                <c:pt idx="655">
                  <c:v>22973.4</c:v>
                </c:pt>
                <c:pt idx="656">
                  <c:v>22980.3</c:v>
                </c:pt>
                <c:pt idx="657">
                  <c:v>22987.1</c:v>
                </c:pt>
                <c:pt idx="658">
                  <c:v>22994</c:v>
                </c:pt>
                <c:pt idx="659">
                  <c:v>23000.799999999999</c:v>
                </c:pt>
                <c:pt idx="660">
                  <c:v>23007.7</c:v>
                </c:pt>
                <c:pt idx="661">
                  <c:v>23021.3</c:v>
                </c:pt>
                <c:pt idx="662">
                  <c:v>23028.1</c:v>
                </c:pt>
                <c:pt idx="663">
                  <c:v>23034.9</c:v>
                </c:pt>
                <c:pt idx="664">
                  <c:v>23048.400000000001</c:v>
                </c:pt>
                <c:pt idx="665">
                  <c:v>23055.200000000001</c:v>
                </c:pt>
                <c:pt idx="666">
                  <c:v>23068.7</c:v>
                </c:pt>
                <c:pt idx="667">
                  <c:v>23082</c:v>
                </c:pt>
                <c:pt idx="668">
                  <c:v>23088.7</c:v>
                </c:pt>
                <c:pt idx="669">
                  <c:v>23095.3</c:v>
                </c:pt>
                <c:pt idx="670">
                  <c:v>23101.9</c:v>
                </c:pt>
                <c:pt idx="671">
                  <c:v>23108.5</c:v>
                </c:pt>
                <c:pt idx="672">
                  <c:v>23115</c:v>
                </c:pt>
                <c:pt idx="673">
                  <c:v>23128</c:v>
                </c:pt>
                <c:pt idx="674">
                  <c:v>23140.9</c:v>
                </c:pt>
                <c:pt idx="675">
                  <c:v>23147.3</c:v>
                </c:pt>
                <c:pt idx="676">
                  <c:v>23153.599999999999</c:v>
                </c:pt>
                <c:pt idx="677">
                  <c:v>23159.9</c:v>
                </c:pt>
                <c:pt idx="678">
                  <c:v>23166.3</c:v>
                </c:pt>
                <c:pt idx="679">
                  <c:v>23178.7</c:v>
                </c:pt>
                <c:pt idx="680">
                  <c:v>23191</c:v>
                </c:pt>
                <c:pt idx="681">
                  <c:v>23197.3</c:v>
                </c:pt>
                <c:pt idx="682">
                  <c:v>23209.4</c:v>
                </c:pt>
                <c:pt idx="683">
                  <c:v>23221.3</c:v>
                </c:pt>
                <c:pt idx="684">
                  <c:v>23233.3</c:v>
                </c:pt>
                <c:pt idx="685">
                  <c:v>23245.1</c:v>
                </c:pt>
                <c:pt idx="686">
                  <c:v>23256.9</c:v>
                </c:pt>
                <c:pt idx="687">
                  <c:v>23268.400000000001</c:v>
                </c:pt>
                <c:pt idx="688">
                  <c:v>23274.2</c:v>
                </c:pt>
                <c:pt idx="689">
                  <c:v>23279.8</c:v>
                </c:pt>
                <c:pt idx="690">
                  <c:v>23291.200000000001</c:v>
                </c:pt>
                <c:pt idx="691">
                  <c:v>23302.400000000001</c:v>
                </c:pt>
                <c:pt idx="692">
                  <c:v>23313.599999999999</c:v>
                </c:pt>
                <c:pt idx="693">
                  <c:v>23324.7</c:v>
                </c:pt>
                <c:pt idx="694">
                  <c:v>23335.599999999999</c:v>
                </c:pt>
                <c:pt idx="695">
                  <c:v>23341.1</c:v>
                </c:pt>
                <c:pt idx="696">
                  <c:v>23352</c:v>
                </c:pt>
                <c:pt idx="697">
                  <c:v>23357.4</c:v>
                </c:pt>
                <c:pt idx="698">
                  <c:v>23362.799999999999</c:v>
                </c:pt>
                <c:pt idx="699">
                  <c:v>23373.5</c:v>
                </c:pt>
                <c:pt idx="700">
                  <c:v>23384.2</c:v>
                </c:pt>
                <c:pt idx="701">
                  <c:v>23394.9</c:v>
                </c:pt>
                <c:pt idx="702">
                  <c:v>23400.2</c:v>
                </c:pt>
                <c:pt idx="703">
                  <c:v>23410.9</c:v>
                </c:pt>
                <c:pt idx="704">
                  <c:v>23421.5</c:v>
                </c:pt>
                <c:pt idx="705">
                  <c:v>23426.799999999999</c:v>
                </c:pt>
                <c:pt idx="706">
                  <c:v>23432.1</c:v>
                </c:pt>
                <c:pt idx="707">
                  <c:v>23442.799999999999</c:v>
                </c:pt>
                <c:pt idx="708">
                  <c:v>23448.2</c:v>
                </c:pt>
                <c:pt idx="709">
                  <c:v>23453.5</c:v>
                </c:pt>
                <c:pt idx="710">
                  <c:v>23464.3</c:v>
                </c:pt>
                <c:pt idx="711">
                  <c:v>23469.7</c:v>
                </c:pt>
                <c:pt idx="712">
                  <c:v>23475.1</c:v>
                </c:pt>
                <c:pt idx="713">
                  <c:v>23486</c:v>
                </c:pt>
                <c:pt idx="714">
                  <c:v>23497</c:v>
                </c:pt>
                <c:pt idx="715">
                  <c:v>23508</c:v>
                </c:pt>
                <c:pt idx="716">
                  <c:v>23513.5</c:v>
                </c:pt>
                <c:pt idx="717">
                  <c:v>23524.6</c:v>
                </c:pt>
                <c:pt idx="718">
                  <c:v>23535.8</c:v>
                </c:pt>
                <c:pt idx="719">
                  <c:v>23541.5</c:v>
                </c:pt>
                <c:pt idx="720">
                  <c:v>23552.799999999999</c:v>
                </c:pt>
                <c:pt idx="721">
                  <c:v>23564.3</c:v>
                </c:pt>
                <c:pt idx="722">
                  <c:v>23570</c:v>
                </c:pt>
                <c:pt idx="723">
                  <c:v>23581.5</c:v>
                </c:pt>
                <c:pt idx="724">
                  <c:v>23598.9</c:v>
                </c:pt>
                <c:pt idx="725">
                  <c:v>23616.400000000001</c:v>
                </c:pt>
                <c:pt idx="726">
                  <c:v>23628</c:v>
                </c:pt>
                <c:pt idx="727">
                  <c:v>23645.599999999999</c:v>
                </c:pt>
                <c:pt idx="728">
                  <c:v>23657.3</c:v>
                </c:pt>
                <c:pt idx="729">
                  <c:v>23669</c:v>
                </c:pt>
                <c:pt idx="730">
                  <c:v>23680.7</c:v>
                </c:pt>
                <c:pt idx="731">
                  <c:v>23698.2</c:v>
                </c:pt>
                <c:pt idx="732">
                  <c:v>23715.8</c:v>
                </c:pt>
                <c:pt idx="733">
                  <c:v>23739.1</c:v>
                </c:pt>
                <c:pt idx="734">
                  <c:v>23756.5</c:v>
                </c:pt>
                <c:pt idx="735">
                  <c:v>23773.8</c:v>
                </c:pt>
                <c:pt idx="736">
                  <c:v>23785.3</c:v>
                </c:pt>
                <c:pt idx="737">
                  <c:v>23802.6</c:v>
                </c:pt>
                <c:pt idx="738">
                  <c:v>23825.4</c:v>
                </c:pt>
                <c:pt idx="739">
                  <c:v>23859.4</c:v>
                </c:pt>
                <c:pt idx="740">
                  <c:v>23887.599999999999</c:v>
                </c:pt>
                <c:pt idx="741">
                  <c:v>23910</c:v>
                </c:pt>
                <c:pt idx="742">
                  <c:v>23932.2</c:v>
                </c:pt>
                <c:pt idx="743">
                  <c:v>23965.3</c:v>
                </c:pt>
                <c:pt idx="744">
                  <c:v>23998.2</c:v>
                </c:pt>
                <c:pt idx="745">
                  <c:v>24025.5</c:v>
                </c:pt>
                <c:pt idx="746">
                  <c:v>24069</c:v>
                </c:pt>
                <c:pt idx="747">
                  <c:v>24117.5</c:v>
                </c:pt>
                <c:pt idx="748">
                  <c:v>24155.1</c:v>
                </c:pt>
                <c:pt idx="749">
                  <c:v>24187.3</c:v>
                </c:pt>
                <c:pt idx="750">
                  <c:v>24219.3</c:v>
                </c:pt>
                <c:pt idx="751">
                  <c:v>24245.9</c:v>
                </c:pt>
                <c:pt idx="752">
                  <c:v>24272.400000000001</c:v>
                </c:pt>
                <c:pt idx="753">
                  <c:v>24298.9</c:v>
                </c:pt>
                <c:pt idx="754">
                  <c:v>24330.6</c:v>
                </c:pt>
                <c:pt idx="755">
                  <c:v>24341.1</c:v>
                </c:pt>
                <c:pt idx="756">
                  <c:v>24362.3</c:v>
                </c:pt>
                <c:pt idx="757">
                  <c:v>24378.2</c:v>
                </c:pt>
                <c:pt idx="758">
                  <c:v>24388.799999999999</c:v>
                </c:pt>
                <c:pt idx="759">
                  <c:v>24410.1</c:v>
                </c:pt>
                <c:pt idx="760">
                  <c:v>24431.599999999999</c:v>
                </c:pt>
                <c:pt idx="761">
                  <c:v>24447.8</c:v>
                </c:pt>
                <c:pt idx="762">
                  <c:v>24464</c:v>
                </c:pt>
                <c:pt idx="763">
                  <c:v>24469.4</c:v>
                </c:pt>
                <c:pt idx="764">
                  <c:v>24485.8</c:v>
                </c:pt>
                <c:pt idx="765">
                  <c:v>24502.2</c:v>
                </c:pt>
                <c:pt idx="766">
                  <c:v>24513.3</c:v>
                </c:pt>
                <c:pt idx="767">
                  <c:v>24529.9</c:v>
                </c:pt>
                <c:pt idx="768">
                  <c:v>24546.7</c:v>
                </c:pt>
                <c:pt idx="769">
                  <c:v>24563.5</c:v>
                </c:pt>
                <c:pt idx="770">
                  <c:v>24574.7</c:v>
                </c:pt>
                <c:pt idx="771">
                  <c:v>24586</c:v>
                </c:pt>
                <c:pt idx="772">
                  <c:v>24602.9</c:v>
                </c:pt>
                <c:pt idx="773">
                  <c:v>24614.2</c:v>
                </c:pt>
                <c:pt idx="774">
                  <c:v>24625.599999999999</c:v>
                </c:pt>
                <c:pt idx="775">
                  <c:v>24642.5</c:v>
                </c:pt>
                <c:pt idx="776">
                  <c:v>24653.8</c:v>
                </c:pt>
                <c:pt idx="777">
                  <c:v>24665.1</c:v>
                </c:pt>
                <c:pt idx="778">
                  <c:v>24676.400000000001</c:v>
                </c:pt>
                <c:pt idx="779">
                  <c:v>24687.599999999999</c:v>
                </c:pt>
                <c:pt idx="780">
                  <c:v>24698.799999999999</c:v>
                </c:pt>
                <c:pt idx="781">
                  <c:v>24709.9</c:v>
                </c:pt>
                <c:pt idx="782">
                  <c:v>24721</c:v>
                </c:pt>
                <c:pt idx="783">
                  <c:v>24732.1</c:v>
                </c:pt>
                <c:pt idx="784">
                  <c:v>24748.5</c:v>
                </c:pt>
                <c:pt idx="785">
                  <c:v>24759.5</c:v>
                </c:pt>
                <c:pt idx="786">
                  <c:v>24770.3</c:v>
                </c:pt>
                <c:pt idx="787">
                  <c:v>24781.200000000001</c:v>
                </c:pt>
                <c:pt idx="788">
                  <c:v>24792</c:v>
                </c:pt>
                <c:pt idx="789">
                  <c:v>24802.799999999999</c:v>
                </c:pt>
                <c:pt idx="790">
                  <c:v>24813.5</c:v>
                </c:pt>
                <c:pt idx="791">
                  <c:v>24824.1</c:v>
                </c:pt>
                <c:pt idx="792">
                  <c:v>24834.799999999999</c:v>
                </c:pt>
                <c:pt idx="793">
                  <c:v>24840.1</c:v>
                </c:pt>
                <c:pt idx="794">
                  <c:v>24856</c:v>
                </c:pt>
                <c:pt idx="795">
                  <c:v>24866.5</c:v>
                </c:pt>
                <c:pt idx="796">
                  <c:v>24877.1</c:v>
                </c:pt>
                <c:pt idx="797">
                  <c:v>24887.7</c:v>
                </c:pt>
                <c:pt idx="798">
                  <c:v>24898.3</c:v>
                </c:pt>
                <c:pt idx="799">
                  <c:v>24914.2</c:v>
                </c:pt>
                <c:pt idx="800">
                  <c:v>24919.5</c:v>
                </c:pt>
                <c:pt idx="801">
                  <c:v>24930.1</c:v>
                </c:pt>
                <c:pt idx="802">
                  <c:v>24940.9</c:v>
                </c:pt>
                <c:pt idx="803">
                  <c:v>24951.599999999999</c:v>
                </c:pt>
                <c:pt idx="804">
                  <c:v>24967.8</c:v>
                </c:pt>
                <c:pt idx="805">
                  <c:v>24973.3</c:v>
                </c:pt>
                <c:pt idx="806">
                  <c:v>24989.7</c:v>
                </c:pt>
                <c:pt idx="807">
                  <c:v>25000.7</c:v>
                </c:pt>
                <c:pt idx="808">
                  <c:v>25006.2</c:v>
                </c:pt>
                <c:pt idx="809">
                  <c:v>25023</c:v>
                </c:pt>
                <c:pt idx="810">
                  <c:v>25034.3</c:v>
                </c:pt>
                <c:pt idx="811">
                  <c:v>25045.599999999999</c:v>
                </c:pt>
                <c:pt idx="812">
                  <c:v>25057.200000000001</c:v>
                </c:pt>
                <c:pt idx="813">
                  <c:v>25068.799999999999</c:v>
                </c:pt>
                <c:pt idx="814">
                  <c:v>25086.3</c:v>
                </c:pt>
                <c:pt idx="815">
                  <c:v>25098.1</c:v>
                </c:pt>
                <c:pt idx="816">
                  <c:v>25109.9</c:v>
                </c:pt>
                <c:pt idx="817">
                  <c:v>25127.9</c:v>
                </c:pt>
                <c:pt idx="818">
                  <c:v>25140</c:v>
                </c:pt>
                <c:pt idx="819">
                  <c:v>25146</c:v>
                </c:pt>
                <c:pt idx="820">
                  <c:v>25152.2</c:v>
                </c:pt>
                <c:pt idx="821">
                  <c:v>25164.5</c:v>
                </c:pt>
                <c:pt idx="822">
                  <c:v>25176.7</c:v>
                </c:pt>
                <c:pt idx="823">
                  <c:v>25189.1</c:v>
                </c:pt>
                <c:pt idx="824">
                  <c:v>25207.9</c:v>
                </c:pt>
                <c:pt idx="825">
                  <c:v>25220.400000000001</c:v>
                </c:pt>
                <c:pt idx="826">
                  <c:v>25232.9</c:v>
                </c:pt>
                <c:pt idx="827">
                  <c:v>25245.5</c:v>
                </c:pt>
                <c:pt idx="828">
                  <c:v>25264.400000000001</c:v>
                </c:pt>
                <c:pt idx="829">
                  <c:v>25277</c:v>
                </c:pt>
                <c:pt idx="830">
                  <c:v>25289.7</c:v>
                </c:pt>
                <c:pt idx="831">
                  <c:v>25302.3</c:v>
                </c:pt>
                <c:pt idx="832">
                  <c:v>25315</c:v>
                </c:pt>
                <c:pt idx="833">
                  <c:v>25333.9</c:v>
                </c:pt>
                <c:pt idx="834">
                  <c:v>25346.5</c:v>
                </c:pt>
                <c:pt idx="835">
                  <c:v>25359.1</c:v>
                </c:pt>
                <c:pt idx="836">
                  <c:v>25378</c:v>
                </c:pt>
                <c:pt idx="837">
                  <c:v>25384.3</c:v>
                </c:pt>
                <c:pt idx="838">
                  <c:v>25396.799999999999</c:v>
                </c:pt>
                <c:pt idx="839">
                  <c:v>25409.3</c:v>
                </c:pt>
                <c:pt idx="840">
                  <c:v>25421.8</c:v>
                </c:pt>
                <c:pt idx="841">
                  <c:v>25434.2</c:v>
                </c:pt>
                <c:pt idx="842">
                  <c:v>25452.799999999999</c:v>
                </c:pt>
                <c:pt idx="843">
                  <c:v>25465.200000000001</c:v>
                </c:pt>
                <c:pt idx="844">
                  <c:v>25477.5</c:v>
                </c:pt>
                <c:pt idx="845">
                  <c:v>25489.9</c:v>
                </c:pt>
                <c:pt idx="846">
                  <c:v>25502.1</c:v>
                </c:pt>
                <c:pt idx="847">
                  <c:v>25514.400000000001</c:v>
                </c:pt>
                <c:pt idx="848">
                  <c:v>25526.6</c:v>
                </c:pt>
                <c:pt idx="849">
                  <c:v>25538.7</c:v>
                </c:pt>
                <c:pt idx="850">
                  <c:v>25550.799999999999</c:v>
                </c:pt>
                <c:pt idx="851">
                  <c:v>25562.9</c:v>
                </c:pt>
                <c:pt idx="852">
                  <c:v>25575</c:v>
                </c:pt>
                <c:pt idx="853">
                  <c:v>25593.1</c:v>
                </c:pt>
                <c:pt idx="854">
                  <c:v>25605</c:v>
                </c:pt>
                <c:pt idx="855">
                  <c:v>25617</c:v>
                </c:pt>
                <c:pt idx="856">
                  <c:v>25628.9</c:v>
                </c:pt>
                <c:pt idx="857">
                  <c:v>25640.799999999999</c:v>
                </c:pt>
                <c:pt idx="858">
                  <c:v>25652.6</c:v>
                </c:pt>
                <c:pt idx="859">
                  <c:v>25664.3</c:v>
                </c:pt>
                <c:pt idx="860">
                  <c:v>25676.1</c:v>
                </c:pt>
                <c:pt idx="861">
                  <c:v>25693.599999999999</c:v>
                </c:pt>
                <c:pt idx="862">
                  <c:v>25711.1</c:v>
                </c:pt>
                <c:pt idx="863">
                  <c:v>25722.6</c:v>
                </c:pt>
                <c:pt idx="864">
                  <c:v>25739.9</c:v>
                </c:pt>
                <c:pt idx="865">
                  <c:v>25751.4</c:v>
                </c:pt>
                <c:pt idx="866">
                  <c:v>25762.9</c:v>
                </c:pt>
                <c:pt idx="867">
                  <c:v>25774.3</c:v>
                </c:pt>
                <c:pt idx="868">
                  <c:v>25791.3</c:v>
                </c:pt>
                <c:pt idx="869">
                  <c:v>25808.3</c:v>
                </c:pt>
                <c:pt idx="870">
                  <c:v>25825.200000000001</c:v>
                </c:pt>
                <c:pt idx="871">
                  <c:v>25836.400000000001</c:v>
                </c:pt>
                <c:pt idx="872">
                  <c:v>25847.5</c:v>
                </c:pt>
                <c:pt idx="873">
                  <c:v>25864.3</c:v>
                </c:pt>
                <c:pt idx="874">
                  <c:v>25869.8</c:v>
                </c:pt>
                <c:pt idx="875">
                  <c:v>25892</c:v>
                </c:pt>
                <c:pt idx="876">
                  <c:v>25903</c:v>
                </c:pt>
                <c:pt idx="877">
                  <c:v>25919.5</c:v>
                </c:pt>
                <c:pt idx="878">
                  <c:v>25930.400000000001</c:v>
                </c:pt>
                <c:pt idx="879">
                  <c:v>25946.799999999999</c:v>
                </c:pt>
                <c:pt idx="880">
                  <c:v>25957.7</c:v>
                </c:pt>
                <c:pt idx="881">
                  <c:v>25974</c:v>
                </c:pt>
                <c:pt idx="882">
                  <c:v>25984.799999999999</c:v>
                </c:pt>
                <c:pt idx="883">
                  <c:v>25995.599999999999</c:v>
                </c:pt>
                <c:pt idx="884">
                  <c:v>26006.3</c:v>
                </c:pt>
                <c:pt idx="885">
                  <c:v>26017.1</c:v>
                </c:pt>
                <c:pt idx="886">
                  <c:v>26033.1</c:v>
                </c:pt>
                <c:pt idx="887">
                  <c:v>26043.8</c:v>
                </c:pt>
                <c:pt idx="888">
                  <c:v>26059.8</c:v>
                </c:pt>
                <c:pt idx="889">
                  <c:v>26070.400000000001</c:v>
                </c:pt>
                <c:pt idx="890">
                  <c:v>26081</c:v>
                </c:pt>
                <c:pt idx="891">
                  <c:v>26086.2</c:v>
                </c:pt>
                <c:pt idx="892">
                  <c:v>26096.799999999999</c:v>
                </c:pt>
                <c:pt idx="893">
                  <c:v>26107.3</c:v>
                </c:pt>
                <c:pt idx="894">
                  <c:v>26123</c:v>
                </c:pt>
                <c:pt idx="895">
                  <c:v>26133.4</c:v>
                </c:pt>
                <c:pt idx="896">
                  <c:v>26149.1</c:v>
                </c:pt>
                <c:pt idx="897">
                  <c:v>26159.5</c:v>
                </c:pt>
                <c:pt idx="898">
                  <c:v>26169.9</c:v>
                </c:pt>
                <c:pt idx="899">
                  <c:v>26180.3</c:v>
                </c:pt>
                <c:pt idx="900">
                  <c:v>26185.4</c:v>
                </c:pt>
                <c:pt idx="901">
                  <c:v>26195.8</c:v>
                </c:pt>
                <c:pt idx="902">
                  <c:v>26206.1</c:v>
                </c:pt>
                <c:pt idx="903">
                  <c:v>26216.400000000001</c:v>
                </c:pt>
                <c:pt idx="904">
                  <c:v>26231.9</c:v>
                </c:pt>
                <c:pt idx="905">
                  <c:v>26242.2</c:v>
                </c:pt>
                <c:pt idx="906">
                  <c:v>26252.5</c:v>
                </c:pt>
                <c:pt idx="907">
                  <c:v>26262.7</c:v>
                </c:pt>
                <c:pt idx="908">
                  <c:v>26278.1</c:v>
                </c:pt>
                <c:pt idx="909">
                  <c:v>26283.3</c:v>
                </c:pt>
                <c:pt idx="910">
                  <c:v>26293.5</c:v>
                </c:pt>
                <c:pt idx="911">
                  <c:v>26298.7</c:v>
                </c:pt>
                <c:pt idx="912">
                  <c:v>26308.9</c:v>
                </c:pt>
                <c:pt idx="913">
                  <c:v>26319.200000000001</c:v>
                </c:pt>
                <c:pt idx="914">
                  <c:v>26329.5</c:v>
                </c:pt>
                <c:pt idx="915">
                  <c:v>26344.799999999999</c:v>
                </c:pt>
                <c:pt idx="916">
                  <c:v>26355.1</c:v>
                </c:pt>
                <c:pt idx="917">
                  <c:v>26365.4</c:v>
                </c:pt>
                <c:pt idx="918">
                  <c:v>26375.599999999999</c:v>
                </c:pt>
                <c:pt idx="919">
                  <c:v>26385.9</c:v>
                </c:pt>
                <c:pt idx="920">
                  <c:v>26396.1</c:v>
                </c:pt>
                <c:pt idx="921">
                  <c:v>26401.3</c:v>
                </c:pt>
                <c:pt idx="922">
                  <c:v>26416.6</c:v>
                </c:pt>
                <c:pt idx="923">
                  <c:v>26426.9</c:v>
                </c:pt>
                <c:pt idx="924">
                  <c:v>26442.3</c:v>
                </c:pt>
                <c:pt idx="925">
                  <c:v>26447.4</c:v>
                </c:pt>
                <c:pt idx="926">
                  <c:v>26457.7</c:v>
                </c:pt>
                <c:pt idx="927">
                  <c:v>26467.9</c:v>
                </c:pt>
                <c:pt idx="928">
                  <c:v>26483.3</c:v>
                </c:pt>
                <c:pt idx="929">
                  <c:v>26493.599999999999</c:v>
                </c:pt>
                <c:pt idx="930">
                  <c:v>26498.7</c:v>
                </c:pt>
                <c:pt idx="931">
                  <c:v>26509</c:v>
                </c:pt>
                <c:pt idx="932">
                  <c:v>26514.1</c:v>
                </c:pt>
                <c:pt idx="933">
                  <c:v>26524.400000000001</c:v>
                </c:pt>
                <c:pt idx="934">
                  <c:v>26539.9</c:v>
                </c:pt>
                <c:pt idx="935">
                  <c:v>26550.2</c:v>
                </c:pt>
                <c:pt idx="936">
                  <c:v>26560.5</c:v>
                </c:pt>
                <c:pt idx="937">
                  <c:v>26570.799999999999</c:v>
                </c:pt>
                <c:pt idx="938">
                  <c:v>26581.200000000001</c:v>
                </c:pt>
                <c:pt idx="939">
                  <c:v>26596.799999999999</c:v>
                </c:pt>
                <c:pt idx="940">
                  <c:v>26607.1</c:v>
                </c:pt>
                <c:pt idx="941">
                  <c:v>26617.5</c:v>
                </c:pt>
                <c:pt idx="942">
                  <c:v>26628</c:v>
                </c:pt>
                <c:pt idx="943">
                  <c:v>26638.400000000001</c:v>
                </c:pt>
                <c:pt idx="944">
                  <c:v>26654.1</c:v>
                </c:pt>
                <c:pt idx="945">
                  <c:v>26664.6</c:v>
                </c:pt>
                <c:pt idx="946">
                  <c:v>26675.1</c:v>
                </c:pt>
                <c:pt idx="947">
                  <c:v>26685.7</c:v>
                </c:pt>
                <c:pt idx="948">
                  <c:v>26691</c:v>
                </c:pt>
                <c:pt idx="949">
                  <c:v>26701.5</c:v>
                </c:pt>
                <c:pt idx="950">
                  <c:v>26712.2</c:v>
                </c:pt>
                <c:pt idx="951">
                  <c:v>26722.799999999999</c:v>
                </c:pt>
                <c:pt idx="952">
                  <c:v>26733.4</c:v>
                </c:pt>
                <c:pt idx="953">
                  <c:v>26744.1</c:v>
                </c:pt>
                <c:pt idx="954">
                  <c:v>26754.799999999999</c:v>
                </c:pt>
                <c:pt idx="955">
                  <c:v>26770.799999999999</c:v>
                </c:pt>
                <c:pt idx="956">
                  <c:v>26781.599999999999</c:v>
                </c:pt>
                <c:pt idx="957">
                  <c:v>26792.3</c:v>
                </c:pt>
                <c:pt idx="958">
                  <c:v>26803.1</c:v>
                </c:pt>
                <c:pt idx="959">
                  <c:v>26808.400000000001</c:v>
                </c:pt>
                <c:pt idx="960">
                  <c:v>26819.200000000001</c:v>
                </c:pt>
                <c:pt idx="961">
                  <c:v>26830.1</c:v>
                </c:pt>
                <c:pt idx="962">
                  <c:v>26840.9</c:v>
                </c:pt>
                <c:pt idx="963">
                  <c:v>26851.7</c:v>
                </c:pt>
                <c:pt idx="964">
                  <c:v>26868</c:v>
                </c:pt>
                <c:pt idx="965">
                  <c:v>26878.799999999999</c:v>
                </c:pt>
                <c:pt idx="966">
                  <c:v>26889.7</c:v>
                </c:pt>
                <c:pt idx="967">
                  <c:v>26900.5</c:v>
                </c:pt>
                <c:pt idx="968">
                  <c:v>26906</c:v>
                </c:pt>
                <c:pt idx="969">
                  <c:v>26916.799999999999</c:v>
                </c:pt>
                <c:pt idx="970">
                  <c:v>26922.3</c:v>
                </c:pt>
                <c:pt idx="971">
                  <c:v>26933.200000000001</c:v>
                </c:pt>
                <c:pt idx="972">
                  <c:v>26944.1</c:v>
                </c:pt>
                <c:pt idx="973">
                  <c:v>26955</c:v>
                </c:pt>
                <c:pt idx="974">
                  <c:v>26965.9</c:v>
                </c:pt>
                <c:pt idx="975">
                  <c:v>26976.799999999999</c:v>
                </c:pt>
                <c:pt idx="976">
                  <c:v>26987.7</c:v>
                </c:pt>
                <c:pt idx="977">
                  <c:v>26998.6</c:v>
                </c:pt>
                <c:pt idx="978">
                  <c:v>27009.5</c:v>
                </c:pt>
                <c:pt idx="979">
                  <c:v>27020.400000000001</c:v>
                </c:pt>
                <c:pt idx="980">
                  <c:v>27031.4</c:v>
                </c:pt>
                <c:pt idx="981">
                  <c:v>27036.799999999999</c:v>
                </c:pt>
                <c:pt idx="982">
                  <c:v>27047.8</c:v>
                </c:pt>
                <c:pt idx="983">
                  <c:v>27058.7</c:v>
                </c:pt>
                <c:pt idx="984">
                  <c:v>27075.1</c:v>
                </c:pt>
                <c:pt idx="985">
                  <c:v>27086.1</c:v>
                </c:pt>
                <c:pt idx="986">
                  <c:v>27097</c:v>
                </c:pt>
                <c:pt idx="987">
                  <c:v>27108</c:v>
                </c:pt>
                <c:pt idx="988">
                  <c:v>27118.9</c:v>
                </c:pt>
                <c:pt idx="989">
                  <c:v>27124.400000000001</c:v>
                </c:pt>
                <c:pt idx="990">
                  <c:v>27135.3</c:v>
                </c:pt>
                <c:pt idx="991">
                  <c:v>27146.3</c:v>
                </c:pt>
                <c:pt idx="992">
                  <c:v>27151.7</c:v>
                </c:pt>
                <c:pt idx="993">
                  <c:v>27162.7</c:v>
                </c:pt>
                <c:pt idx="994">
                  <c:v>27179.1</c:v>
                </c:pt>
                <c:pt idx="995">
                  <c:v>27190</c:v>
                </c:pt>
                <c:pt idx="996">
                  <c:v>27195.5</c:v>
                </c:pt>
                <c:pt idx="997">
                  <c:v>27211.8</c:v>
                </c:pt>
                <c:pt idx="998">
                  <c:v>27222.7</c:v>
                </c:pt>
                <c:pt idx="999">
                  <c:v>27228.2</c:v>
                </c:pt>
                <c:pt idx="1000">
                  <c:v>27239.1</c:v>
                </c:pt>
                <c:pt idx="1001">
                  <c:v>27250</c:v>
                </c:pt>
                <c:pt idx="1002">
                  <c:v>27260.799999999999</c:v>
                </c:pt>
                <c:pt idx="1003">
                  <c:v>27271.7</c:v>
                </c:pt>
                <c:pt idx="1004">
                  <c:v>27282.5</c:v>
                </c:pt>
                <c:pt idx="1005">
                  <c:v>27293.4</c:v>
                </c:pt>
                <c:pt idx="1006">
                  <c:v>27304.2</c:v>
                </c:pt>
                <c:pt idx="1007">
                  <c:v>27315</c:v>
                </c:pt>
                <c:pt idx="1008">
                  <c:v>27325.8</c:v>
                </c:pt>
                <c:pt idx="1009">
                  <c:v>27336.6</c:v>
                </c:pt>
                <c:pt idx="1010">
                  <c:v>27342</c:v>
                </c:pt>
                <c:pt idx="1011">
                  <c:v>27352.799999999999</c:v>
                </c:pt>
                <c:pt idx="1012">
                  <c:v>27363.599999999999</c:v>
                </c:pt>
                <c:pt idx="1013">
                  <c:v>27374.400000000001</c:v>
                </c:pt>
                <c:pt idx="1014">
                  <c:v>27385.1</c:v>
                </c:pt>
                <c:pt idx="1015">
                  <c:v>27395.8</c:v>
                </c:pt>
                <c:pt idx="1016">
                  <c:v>27406.6</c:v>
                </c:pt>
                <c:pt idx="1017">
                  <c:v>27422.6</c:v>
                </c:pt>
                <c:pt idx="1018">
                  <c:v>27433.3</c:v>
                </c:pt>
                <c:pt idx="1019">
                  <c:v>27444</c:v>
                </c:pt>
                <c:pt idx="1020">
                  <c:v>27454.6</c:v>
                </c:pt>
                <c:pt idx="1021">
                  <c:v>27460</c:v>
                </c:pt>
                <c:pt idx="1022">
                  <c:v>27470.5</c:v>
                </c:pt>
                <c:pt idx="1023">
                  <c:v>27475.8</c:v>
                </c:pt>
                <c:pt idx="1024">
                  <c:v>27486.400000000001</c:v>
                </c:pt>
                <c:pt idx="1025">
                  <c:v>27502.2</c:v>
                </c:pt>
                <c:pt idx="1026">
                  <c:v>27512.6</c:v>
                </c:pt>
                <c:pt idx="1027">
                  <c:v>27528.3</c:v>
                </c:pt>
                <c:pt idx="1028">
                  <c:v>27538.7</c:v>
                </c:pt>
                <c:pt idx="1029">
                  <c:v>27543.9</c:v>
                </c:pt>
                <c:pt idx="1030">
                  <c:v>27554.3</c:v>
                </c:pt>
                <c:pt idx="1031">
                  <c:v>27564.6</c:v>
                </c:pt>
                <c:pt idx="1032">
                  <c:v>27569.7</c:v>
                </c:pt>
                <c:pt idx="1033">
                  <c:v>27580</c:v>
                </c:pt>
                <c:pt idx="1034">
                  <c:v>27585</c:v>
                </c:pt>
                <c:pt idx="1035">
                  <c:v>27595.200000000001</c:v>
                </c:pt>
                <c:pt idx="1036">
                  <c:v>27605.3</c:v>
                </c:pt>
                <c:pt idx="1037">
                  <c:v>27620.400000000001</c:v>
                </c:pt>
                <c:pt idx="1038">
                  <c:v>27630.5</c:v>
                </c:pt>
                <c:pt idx="1039">
                  <c:v>27640.5</c:v>
                </c:pt>
                <c:pt idx="1040">
                  <c:v>27650.5</c:v>
                </c:pt>
                <c:pt idx="1041">
                  <c:v>27660.400000000001</c:v>
                </c:pt>
                <c:pt idx="1042">
                  <c:v>27665.3</c:v>
                </c:pt>
                <c:pt idx="1043">
                  <c:v>27675.200000000001</c:v>
                </c:pt>
                <c:pt idx="1044">
                  <c:v>27685</c:v>
                </c:pt>
                <c:pt idx="1045">
                  <c:v>27694.799999999999</c:v>
                </c:pt>
                <c:pt idx="1046">
                  <c:v>27704.5</c:v>
                </c:pt>
                <c:pt idx="1047">
                  <c:v>27719.1</c:v>
                </c:pt>
                <c:pt idx="1048">
                  <c:v>27728.799999999999</c:v>
                </c:pt>
                <c:pt idx="1049">
                  <c:v>27738.400000000001</c:v>
                </c:pt>
                <c:pt idx="1050">
                  <c:v>27743.200000000001</c:v>
                </c:pt>
                <c:pt idx="1051">
                  <c:v>27752.799999999999</c:v>
                </c:pt>
                <c:pt idx="1052">
                  <c:v>27762.3</c:v>
                </c:pt>
                <c:pt idx="1053">
                  <c:v>27767</c:v>
                </c:pt>
                <c:pt idx="1054">
                  <c:v>27776.5</c:v>
                </c:pt>
                <c:pt idx="1055">
                  <c:v>27781.1</c:v>
                </c:pt>
                <c:pt idx="1056">
                  <c:v>27790.5</c:v>
                </c:pt>
                <c:pt idx="1057">
                  <c:v>27804.400000000001</c:v>
                </c:pt>
                <c:pt idx="1058">
                  <c:v>27813.7</c:v>
                </c:pt>
                <c:pt idx="1059">
                  <c:v>27822.9</c:v>
                </c:pt>
                <c:pt idx="1060">
                  <c:v>27832.1</c:v>
                </c:pt>
                <c:pt idx="1061">
                  <c:v>27841.200000000001</c:v>
                </c:pt>
                <c:pt idx="1062">
                  <c:v>27850.2</c:v>
                </c:pt>
                <c:pt idx="1063">
                  <c:v>27854.7</c:v>
                </c:pt>
                <c:pt idx="1064">
                  <c:v>27863.7</c:v>
                </c:pt>
                <c:pt idx="1065">
                  <c:v>27872.5</c:v>
                </c:pt>
                <c:pt idx="1066">
                  <c:v>27881.3</c:v>
                </c:pt>
                <c:pt idx="1067">
                  <c:v>27890</c:v>
                </c:pt>
                <c:pt idx="1068">
                  <c:v>27903</c:v>
                </c:pt>
                <c:pt idx="1069">
                  <c:v>27911.599999999999</c:v>
                </c:pt>
                <c:pt idx="1070">
                  <c:v>27920.1</c:v>
                </c:pt>
                <c:pt idx="1071">
                  <c:v>27924.400000000001</c:v>
                </c:pt>
                <c:pt idx="1072">
                  <c:v>27932.9</c:v>
                </c:pt>
                <c:pt idx="1073">
                  <c:v>27941.200000000001</c:v>
                </c:pt>
                <c:pt idx="1074">
                  <c:v>27945.4</c:v>
                </c:pt>
                <c:pt idx="1075">
                  <c:v>27953.599999999999</c:v>
                </c:pt>
                <c:pt idx="1076">
                  <c:v>27957.7</c:v>
                </c:pt>
                <c:pt idx="1077">
                  <c:v>27965.8</c:v>
                </c:pt>
                <c:pt idx="1078">
                  <c:v>27973.9</c:v>
                </c:pt>
                <c:pt idx="1079">
                  <c:v>27985.9</c:v>
                </c:pt>
                <c:pt idx="1080">
                  <c:v>27994</c:v>
                </c:pt>
                <c:pt idx="1081">
                  <c:v>28001.9</c:v>
                </c:pt>
                <c:pt idx="1082">
                  <c:v>28009.8</c:v>
                </c:pt>
                <c:pt idx="1083">
                  <c:v>28017.599999999999</c:v>
                </c:pt>
                <c:pt idx="1084">
                  <c:v>28021.5</c:v>
                </c:pt>
                <c:pt idx="1085">
                  <c:v>28029.3</c:v>
                </c:pt>
                <c:pt idx="1086">
                  <c:v>28037</c:v>
                </c:pt>
                <c:pt idx="1087">
                  <c:v>28044.7</c:v>
                </c:pt>
                <c:pt idx="1088">
                  <c:v>28052.400000000001</c:v>
                </c:pt>
                <c:pt idx="1089">
                  <c:v>28060.1</c:v>
                </c:pt>
                <c:pt idx="1090">
                  <c:v>28071.5</c:v>
                </c:pt>
                <c:pt idx="1091">
                  <c:v>28079.200000000001</c:v>
                </c:pt>
                <c:pt idx="1092">
                  <c:v>28083</c:v>
                </c:pt>
                <c:pt idx="1093">
                  <c:v>28090.6</c:v>
                </c:pt>
                <c:pt idx="1094">
                  <c:v>28098.3</c:v>
                </c:pt>
                <c:pt idx="1095">
                  <c:v>28102.1</c:v>
                </c:pt>
                <c:pt idx="1096">
                  <c:v>28105.9</c:v>
                </c:pt>
                <c:pt idx="1097">
                  <c:v>28113.599999999999</c:v>
                </c:pt>
                <c:pt idx="1098">
                  <c:v>28121.3</c:v>
                </c:pt>
                <c:pt idx="1099">
                  <c:v>28129</c:v>
                </c:pt>
                <c:pt idx="1100">
                  <c:v>28136.7</c:v>
                </c:pt>
                <c:pt idx="1101">
                  <c:v>28148.3</c:v>
                </c:pt>
                <c:pt idx="1102">
                  <c:v>28156.1</c:v>
                </c:pt>
                <c:pt idx="1103">
                  <c:v>28160</c:v>
                </c:pt>
                <c:pt idx="1104">
                  <c:v>28167.8</c:v>
                </c:pt>
                <c:pt idx="1105">
                  <c:v>28175.7</c:v>
                </c:pt>
                <c:pt idx="1106">
                  <c:v>28183.599999999999</c:v>
                </c:pt>
                <c:pt idx="1107">
                  <c:v>28191.599999999999</c:v>
                </c:pt>
                <c:pt idx="1108">
                  <c:v>28199.599999999999</c:v>
                </c:pt>
                <c:pt idx="1109">
                  <c:v>28203.599999999999</c:v>
                </c:pt>
                <c:pt idx="1110">
                  <c:v>28211.7</c:v>
                </c:pt>
                <c:pt idx="1111">
                  <c:v>28219.7</c:v>
                </c:pt>
                <c:pt idx="1112">
                  <c:v>28231.9</c:v>
                </c:pt>
                <c:pt idx="1113">
                  <c:v>28236</c:v>
                </c:pt>
                <c:pt idx="1114">
                  <c:v>28244.2</c:v>
                </c:pt>
                <c:pt idx="1115">
                  <c:v>28252.5</c:v>
                </c:pt>
                <c:pt idx="1116">
                  <c:v>28256.6</c:v>
                </c:pt>
                <c:pt idx="1117">
                  <c:v>28264.9</c:v>
                </c:pt>
                <c:pt idx="1118">
                  <c:v>28273.3</c:v>
                </c:pt>
                <c:pt idx="1119">
                  <c:v>28281.7</c:v>
                </c:pt>
                <c:pt idx="1120">
                  <c:v>28290.1</c:v>
                </c:pt>
                <c:pt idx="1121">
                  <c:v>28298.5</c:v>
                </c:pt>
                <c:pt idx="1122">
                  <c:v>28311.3</c:v>
                </c:pt>
                <c:pt idx="1123">
                  <c:v>28315.5</c:v>
                </c:pt>
                <c:pt idx="1124">
                  <c:v>28324</c:v>
                </c:pt>
                <c:pt idx="1125">
                  <c:v>28328.3</c:v>
                </c:pt>
                <c:pt idx="1126">
                  <c:v>28336.799999999999</c:v>
                </c:pt>
                <c:pt idx="1127">
                  <c:v>28345.4</c:v>
                </c:pt>
                <c:pt idx="1128">
                  <c:v>28349.7</c:v>
                </c:pt>
                <c:pt idx="1129">
                  <c:v>28358.3</c:v>
                </c:pt>
                <c:pt idx="1130">
                  <c:v>28366.9</c:v>
                </c:pt>
                <c:pt idx="1131">
                  <c:v>28379.8</c:v>
                </c:pt>
                <c:pt idx="1132">
                  <c:v>28388.5</c:v>
                </c:pt>
                <c:pt idx="1133">
                  <c:v>28397.1</c:v>
                </c:pt>
                <c:pt idx="1134">
                  <c:v>28405.8</c:v>
                </c:pt>
                <c:pt idx="1135">
                  <c:v>28414.400000000001</c:v>
                </c:pt>
                <c:pt idx="1136">
                  <c:v>28418.799999999999</c:v>
                </c:pt>
                <c:pt idx="1137">
                  <c:v>28427.4</c:v>
                </c:pt>
                <c:pt idx="1138">
                  <c:v>28431.8</c:v>
                </c:pt>
                <c:pt idx="1139">
                  <c:v>28436.1</c:v>
                </c:pt>
                <c:pt idx="1140">
                  <c:v>28444.799999999999</c:v>
                </c:pt>
                <c:pt idx="1141">
                  <c:v>28453.5</c:v>
                </c:pt>
                <c:pt idx="1142">
                  <c:v>28462.2</c:v>
                </c:pt>
                <c:pt idx="1143">
                  <c:v>28470.9</c:v>
                </c:pt>
                <c:pt idx="1144">
                  <c:v>28479.599999999999</c:v>
                </c:pt>
                <c:pt idx="1145">
                  <c:v>28488.3</c:v>
                </c:pt>
                <c:pt idx="1146">
                  <c:v>28492.6</c:v>
                </c:pt>
                <c:pt idx="1147">
                  <c:v>28501.3</c:v>
                </c:pt>
                <c:pt idx="1148">
                  <c:v>28510</c:v>
                </c:pt>
                <c:pt idx="1149">
                  <c:v>28518.7</c:v>
                </c:pt>
                <c:pt idx="1150">
                  <c:v>28523</c:v>
                </c:pt>
                <c:pt idx="1151">
                  <c:v>28531.599999999999</c:v>
                </c:pt>
                <c:pt idx="1152">
                  <c:v>28540.3</c:v>
                </c:pt>
                <c:pt idx="1153">
                  <c:v>28544.6</c:v>
                </c:pt>
                <c:pt idx="1154">
                  <c:v>28553.3</c:v>
                </c:pt>
                <c:pt idx="1155">
                  <c:v>28561.9</c:v>
                </c:pt>
                <c:pt idx="1156">
                  <c:v>28570.6</c:v>
                </c:pt>
                <c:pt idx="1157">
                  <c:v>28579.200000000001</c:v>
                </c:pt>
                <c:pt idx="1158">
                  <c:v>28587.8</c:v>
                </c:pt>
                <c:pt idx="1159">
                  <c:v>28592.2</c:v>
                </c:pt>
                <c:pt idx="1160">
                  <c:v>28600.799999999999</c:v>
                </c:pt>
                <c:pt idx="1161">
                  <c:v>28609.4</c:v>
                </c:pt>
                <c:pt idx="1162">
                  <c:v>28618.1</c:v>
                </c:pt>
                <c:pt idx="1163">
                  <c:v>28626.7</c:v>
                </c:pt>
                <c:pt idx="1164">
                  <c:v>28635.4</c:v>
                </c:pt>
                <c:pt idx="1165">
                  <c:v>28639.7</c:v>
                </c:pt>
                <c:pt idx="1166">
                  <c:v>28648.400000000001</c:v>
                </c:pt>
                <c:pt idx="1167">
                  <c:v>28657</c:v>
                </c:pt>
                <c:pt idx="1168">
                  <c:v>28665.7</c:v>
                </c:pt>
                <c:pt idx="1169">
                  <c:v>28670.1</c:v>
                </c:pt>
                <c:pt idx="1170">
                  <c:v>28678.799999999999</c:v>
                </c:pt>
                <c:pt idx="1171">
                  <c:v>28683.200000000001</c:v>
                </c:pt>
                <c:pt idx="1172">
                  <c:v>28691.9</c:v>
                </c:pt>
                <c:pt idx="1173">
                  <c:v>28696.3</c:v>
                </c:pt>
                <c:pt idx="1174">
                  <c:v>28705.1</c:v>
                </c:pt>
                <c:pt idx="1175">
                  <c:v>28709.5</c:v>
                </c:pt>
                <c:pt idx="1176">
                  <c:v>28718.3</c:v>
                </c:pt>
                <c:pt idx="1177">
                  <c:v>28727.200000000001</c:v>
                </c:pt>
                <c:pt idx="1178">
                  <c:v>28736.2</c:v>
                </c:pt>
                <c:pt idx="1179">
                  <c:v>28745.1</c:v>
                </c:pt>
                <c:pt idx="1180">
                  <c:v>28749.599999999999</c:v>
                </c:pt>
                <c:pt idx="1181">
                  <c:v>28754.1</c:v>
                </c:pt>
                <c:pt idx="1182">
                  <c:v>28763.200000000001</c:v>
                </c:pt>
                <c:pt idx="1183">
                  <c:v>28767.7</c:v>
                </c:pt>
                <c:pt idx="1184">
                  <c:v>28776.9</c:v>
                </c:pt>
                <c:pt idx="1185">
                  <c:v>28781.4</c:v>
                </c:pt>
                <c:pt idx="1186">
                  <c:v>28786</c:v>
                </c:pt>
                <c:pt idx="1187">
                  <c:v>28795.3</c:v>
                </c:pt>
                <c:pt idx="1188">
                  <c:v>28804.7</c:v>
                </c:pt>
                <c:pt idx="1189">
                  <c:v>28814.1</c:v>
                </c:pt>
                <c:pt idx="1190">
                  <c:v>28818.799999999999</c:v>
                </c:pt>
                <c:pt idx="1191">
                  <c:v>28828.3</c:v>
                </c:pt>
                <c:pt idx="1192">
                  <c:v>28837.8</c:v>
                </c:pt>
                <c:pt idx="1193">
                  <c:v>28847.4</c:v>
                </c:pt>
                <c:pt idx="1194">
                  <c:v>28857.1</c:v>
                </c:pt>
                <c:pt idx="1195">
                  <c:v>28866.9</c:v>
                </c:pt>
                <c:pt idx="1196">
                  <c:v>28876.6</c:v>
                </c:pt>
                <c:pt idx="1197">
                  <c:v>28881.599999999999</c:v>
                </c:pt>
                <c:pt idx="1198">
                  <c:v>28891.5</c:v>
                </c:pt>
                <c:pt idx="1199">
                  <c:v>28901.5</c:v>
                </c:pt>
                <c:pt idx="1200">
                  <c:v>28911.5</c:v>
                </c:pt>
                <c:pt idx="1201">
                  <c:v>28921.599999999999</c:v>
                </c:pt>
                <c:pt idx="1202">
                  <c:v>28931.7</c:v>
                </c:pt>
                <c:pt idx="1203">
                  <c:v>28941.9</c:v>
                </c:pt>
                <c:pt idx="1204">
                  <c:v>28952.1</c:v>
                </c:pt>
                <c:pt idx="1205">
                  <c:v>28962.3</c:v>
                </c:pt>
                <c:pt idx="1206">
                  <c:v>28972.6</c:v>
                </c:pt>
                <c:pt idx="1207">
                  <c:v>28977.7</c:v>
                </c:pt>
                <c:pt idx="1208">
                  <c:v>28982.9</c:v>
                </c:pt>
                <c:pt idx="1209">
                  <c:v>28988</c:v>
                </c:pt>
                <c:pt idx="1210">
                  <c:v>28998.3</c:v>
                </c:pt>
                <c:pt idx="1211">
                  <c:v>29003.5</c:v>
                </c:pt>
                <c:pt idx="1212">
                  <c:v>29013.8</c:v>
                </c:pt>
                <c:pt idx="1213">
                  <c:v>29018.9</c:v>
                </c:pt>
                <c:pt idx="1214">
                  <c:v>29024</c:v>
                </c:pt>
                <c:pt idx="1215">
                  <c:v>29034.3</c:v>
                </c:pt>
                <c:pt idx="1216">
                  <c:v>29044.5</c:v>
                </c:pt>
                <c:pt idx="1217">
                  <c:v>29049.599999999999</c:v>
                </c:pt>
                <c:pt idx="1218">
                  <c:v>29059.8</c:v>
                </c:pt>
                <c:pt idx="1219">
                  <c:v>29064.9</c:v>
                </c:pt>
                <c:pt idx="1220">
                  <c:v>29074.9</c:v>
                </c:pt>
                <c:pt idx="1221">
                  <c:v>29085</c:v>
                </c:pt>
                <c:pt idx="1222">
                  <c:v>29094.9</c:v>
                </c:pt>
                <c:pt idx="1223">
                  <c:v>29104.799999999999</c:v>
                </c:pt>
                <c:pt idx="1224">
                  <c:v>29114.7</c:v>
                </c:pt>
                <c:pt idx="1225">
                  <c:v>29119.5</c:v>
                </c:pt>
                <c:pt idx="1226">
                  <c:v>29124.400000000001</c:v>
                </c:pt>
                <c:pt idx="1227">
                  <c:v>29134.2</c:v>
                </c:pt>
                <c:pt idx="1228">
                  <c:v>29143.7</c:v>
                </c:pt>
                <c:pt idx="1229">
                  <c:v>29153.200000000001</c:v>
                </c:pt>
                <c:pt idx="1230">
                  <c:v>29157.9</c:v>
                </c:pt>
                <c:pt idx="1231">
                  <c:v>29162.6</c:v>
                </c:pt>
                <c:pt idx="1232">
                  <c:v>29172</c:v>
                </c:pt>
                <c:pt idx="1233">
                  <c:v>29176.6</c:v>
                </c:pt>
                <c:pt idx="1234">
                  <c:v>29181.3</c:v>
                </c:pt>
                <c:pt idx="1235">
                  <c:v>29185.9</c:v>
                </c:pt>
                <c:pt idx="1236">
                  <c:v>29195</c:v>
                </c:pt>
                <c:pt idx="1237">
                  <c:v>29199.4</c:v>
                </c:pt>
                <c:pt idx="1238">
                  <c:v>29203.9</c:v>
                </c:pt>
                <c:pt idx="1239">
                  <c:v>29212.9</c:v>
                </c:pt>
                <c:pt idx="1240">
                  <c:v>29217.3</c:v>
                </c:pt>
                <c:pt idx="1241">
                  <c:v>29226.1</c:v>
                </c:pt>
                <c:pt idx="1242">
                  <c:v>29234.9</c:v>
                </c:pt>
                <c:pt idx="1243">
                  <c:v>29239.3</c:v>
                </c:pt>
                <c:pt idx="1244">
                  <c:v>29248</c:v>
                </c:pt>
                <c:pt idx="1245">
                  <c:v>29252.3</c:v>
                </c:pt>
                <c:pt idx="1246">
                  <c:v>29256.6</c:v>
                </c:pt>
                <c:pt idx="1247">
                  <c:v>29260.9</c:v>
                </c:pt>
                <c:pt idx="1248">
                  <c:v>29269.5</c:v>
                </c:pt>
                <c:pt idx="1249">
                  <c:v>29278</c:v>
                </c:pt>
                <c:pt idx="1250">
                  <c:v>29282.2</c:v>
                </c:pt>
                <c:pt idx="1251">
                  <c:v>29286.5</c:v>
                </c:pt>
                <c:pt idx="1252">
                  <c:v>29294.9</c:v>
                </c:pt>
                <c:pt idx="1253">
                  <c:v>29303.3</c:v>
                </c:pt>
                <c:pt idx="1254">
                  <c:v>29311.599999999999</c:v>
                </c:pt>
                <c:pt idx="1255">
                  <c:v>29315.8</c:v>
                </c:pt>
                <c:pt idx="1256">
                  <c:v>29324.2</c:v>
                </c:pt>
                <c:pt idx="1257">
                  <c:v>29328.3</c:v>
                </c:pt>
                <c:pt idx="1258">
                  <c:v>29336.6</c:v>
                </c:pt>
                <c:pt idx="1259">
                  <c:v>29340.7</c:v>
                </c:pt>
                <c:pt idx="1260">
                  <c:v>29344.9</c:v>
                </c:pt>
                <c:pt idx="1261">
                  <c:v>29353.1</c:v>
                </c:pt>
                <c:pt idx="1262">
                  <c:v>29357.200000000001</c:v>
                </c:pt>
                <c:pt idx="1263">
                  <c:v>29361.3</c:v>
                </c:pt>
                <c:pt idx="1264">
                  <c:v>29365.4</c:v>
                </c:pt>
                <c:pt idx="1265">
                  <c:v>29373.599999999999</c:v>
                </c:pt>
                <c:pt idx="1266">
                  <c:v>29377.7</c:v>
                </c:pt>
                <c:pt idx="1267">
                  <c:v>29385.9</c:v>
                </c:pt>
                <c:pt idx="1268">
                  <c:v>29394.1</c:v>
                </c:pt>
                <c:pt idx="1269">
                  <c:v>29402.3</c:v>
                </c:pt>
                <c:pt idx="1270">
                  <c:v>29406.3</c:v>
                </c:pt>
                <c:pt idx="1271">
                  <c:v>29414.5</c:v>
                </c:pt>
                <c:pt idx="1272">
                  <c:v>29418.6</c:v>
                </c:pt>
                <c:pt idx="1273">
                  <c:v>29426.7</c:v>
                </c:pt>
                <c:pt idx="1274">
                  <c:v>29430.799999999999</c:v>
                </c:pt>
                <c:pt idx="1275">
                  <c:v>29434.9</c:v>
                </c:pt>
                <c:pt idx="1276">
                  <c:v>29443</c:v>
                </c:pt>
                <c:pt idx="1277">
                  <c:v>29451.200000000001</c:v>
                </c:pt>
                <c:pt idx="1278">
                  <c:v>29455.200000000001</c:v>
                </c:pt>
                <c:pt idx="1279">
                  <c:v>29459.3</c:v>
                </c:pt>
                <c:pt idx="1280">
                  <c:v>29467.4</c:v>
                </c:pt>
                <c:pt idx="1281">
                  <c:v>29475.5</c:v>
                </c:pt>
                <c:pt idx="1282">
                  <c:v>29483.599999999999</c:v>
                </c:pt>
                <c:pt idx="1283">
                  <c:v>29491.599999999999</c:v>
                </c:pt>
                <c:pt idx="1284">
                  <c:v>29495.7</c:v>
                </c:pt>
                <c:pt idx="1285">
                  <c:v>29499.7</c:v>
                </c:pt>
                <c:pt idx="1286">
                  <c:v>29507.7</c:v>
                </c:pt>
                <c:pt idx="1287">
                  <c:v>29511.7</c:v>
                </c:pt>
                <c:pt idx="1288">
                  <c:v>29515.7</c:v>
                </c:pt>
                <c:pt idx="1289">
                  <c:v>29523.7</c:v>
                </c:pt>
                <c:pt idx="1290">
                  <c:v>29527.7</c:v>
                </c:pt>
                <c:pt idx="1291">
                  <c:v>29531.599999999999</c:v>
                </c:pt>
                <c:pt idx="1292">
                  <c:v>29539.599999999999</c:v>
                </c:pt>
                <c:pt idx="1293">
                  <c:v>29547.5</c:v>
                </c:pt>
                <c:pt idx="1294">
                  <c:v>29555.4</c:v>
                </c:pt>
                <c:pt idx="1295">
                  <c:v>29559.3</c:v>
                </c:pt>
                <c:pt idx="1296">
                  <c:v>29567.200000000001</c:v>
                </c:pt>
                <c:pt idx="1297">
                  <c:v>29575.1</c:v>
                </c:pt>
                <c:pt idx="1298">
                  <c:v>29579</c:v>
                </c:pt>
                <c:pt idx="1299">
                  <c:v>29586.9</c:v>
                </c:pt>
                <c:pt idx="1300">
                  <c:v>29590.799999999999</c:v>
                </c:pt>
                <c:pt idx="1301">
                  <c:v>29594.799999999999</c:v>
                </c:pt>
                <c:pt idx="1302">
                  <c:v>29602.6</c:v>
                </c:pt>
                <c:pt idx="1303">
                  <c:v>29610.5</c:v>
                </c:pt>
                <c:pt idx="1304">
                  <c:v>29614.5</c:v>
                </c:pt>
                <c:pt idx="1305">
                  <c:v>29618.400000000001</c:v>
                </c:pt>
                <c:pt idx="1306">
                  <c:v>29626.400000000001</c:v>
                </c:pt>
                <c:pt idx="1307">
                  <c:v>29634.3</c:v>
                </c:pt>
                <c:pt idx="1308">
                  <c:v>29642.3</c:v>
                </c:pt>
                <c:pt idx="1309">
                  <c:v>29650.3</c:v>
                </c:pt>
                <c:pt idx="1310">
                  <c:v>29658.400000000001</c:v>
                </c:pt>
                <c:pt idx="1311">
                  <c:v>29666.400000000001</c:v>
                </c:pt>
                <c:pt idx="1312">
                  <c:v>29670.5</c:v>
                </c:pt>
                <c:pt idx="1313">
                  <c:v>29678.7</c:v>
                </c:pt>
                <c:pt idx="1314">
                  <c:v>29682.799999999999</c:v>
                </c:pt>
                <c:pt idx="1315">
                  <c:v>29686.9</c:v>
                </c:pt>
                <c:pt idx="1316">
                  <c:v>29695.200000000001</c:v>
                </c:pt>
                <c:pt idx="1317">
                  <c:v>29699.4</c:v>
                </c:pt>
                <c:pt idx="1318">
                  <c:v>29707.8</c:v>
                </c:pt>
                <c:pt idx="1319">
                  <c:v>29716.3</c:v>
                </c:pt>
                <c:pt idx="1320">
                  <c:v>29724.9</c:v>
                </c:pt>
                <c:pt idx="1321">
                  <c:v>29729.200000000001</c:v>
                </c:pt>
                <c:pt idx="1322">
                  <c:v>29737.9</c:v>
                </c:pt>
                <c:pt idx="1323">
                  <c:v>29746.7</c:v>
                </c:pt>
                <c:pt idx="1324">
                  <c:v>29751.1</c:v>
                </c:pt>
                <c:pt idx="1325">
                  <c:v>29760</c:v>
                </c:pt>
                <c:pt idx="1326">
                  <c:v>29768.9</c:v>
                </c:pt>
                <c:pt idx="1327">
                  <c:v>29778.1</c:v>
                </c:pt>
                <c:pt idx="1328">
                  <c:v>29787.3</c:v>
                </c:pt>
                <c:pt idx="1329">
                  <c:v>29796.6</c:v>
                </c:pt>
                <c:pt idx="1330">
                  <c:v>29801.200000000001</c:v>
                </c:pt>
                <c:pt idx="1331">
                  <c:v>29810.6</c:v>
                </c:pt>
                <c:pt idx="1332">
                  <c:v>29820</c:v>
                </c:pt>
                <c:pt idx="1333">
                  <c:v>29824.799999999999</c:v>
                </c:pt>
                <c:pt idx="1334">
                  <c:v>29834.400000000001</c:v>
                </c:pt>
                <c:pt idx="1335">
                  <c:v>29844.2</c:v>
                </c:pt>
                <c:pt idx="1336">
                  <c:v>29854</c:v>
                </c:pt>
                <c:pt idx="1337">
                  <c:v>29858.9</c:v>
                </c:pt>
                <c:pt idx="1338">
                  <c:v>29863.8</c:v>
                </c:pt>
                <c:pt idx="1339">
                  <c:v>29873.7</c:v>
                </c:pt>
                <c:pt idx="1340">
                  <c:v>29883.7</c:v>
                </c:pt>
                <c:pt idx="1341">
                  <c:v>29893.8</c:v>
                </c:pt>
                <c:pt idx="1342">
                  <c:v>29904</c:v>
                </c:pt>
                <c:pt idx="1343">
                  <c:v>29909</c:v>
                </c:pt>
                <c:pt idx="1344">
                  <c:v>29919.200000000001</c:v>
                </c:pt>
                <c:pt idx="1345">
                  <c:v>29929.5</c:v>
                </c:pt>
                <c:pt idx="1346">
                  <c:v>29939.7</c:v>
                </c:pt>
                <c:pt idx="1347">
                  <c:v>29944.799999999999</c:v>
                </c:pt>
                <c:pt idx="1348">
                  <c:v>29955.1</c:v>
                </c:pt>
                <c:pt idx="1349">
                  <c:v>29960.3</c:v>
                </c:pt>
                <c:pt idx="1350">
                  <c:v>29970.6</c:v>
                </c:pt>
                <c:pt idx="1351">
                  <c:v>29975.8</c:v>
                </c:pt>
                <c:pt idx="1352">
                  <c:v>29986.1</c:v>
                </c:pt>
                <c:pt idx="1353">
                  <c:v>29996.400000000001</c:v>
                </c:pt>
                <c:pt idx="1354">
                  <c:v>30006.799999999999</c:v>
                </c:pt>
                <c:pt idx="1355">
                  <c:v>30011.9</c:v>
                </c:pt>
                <c:pt idx="1356">
                  <c:v>30022.2</c:v>
                </c:pt>
                <c:pt idx="1357">
                  <c:v>30032.5</c:v>
                </c:pt>
                <c:pt idx="1358">
                  <c:v>30037.7</c:v>
                </c:pt>
                <c:pt idx="1359">
                  <c:v>30048</c:v>
                </c:pt>
                <c:pt idx="1360">
                  <c:v>30058.3</c:v>
                </c:pt>
                <c:pt idx="1361">
                  <c:v>30068.5</c:v>
                </c:pt>
                <c:pt idx="1362">
                  <c:v>30078.799999999999</c:v>
                </c:pt>
                <c:pt idx="1363">
                  <c:v>30089</c:v>
                </c:pt>
                <c:pt idx="1364">
                  <c:v>30099.200000000001</c:v>
                </c:pt>
                <c:pt idx="1365">
                  <c:v>30104.3</c:v>
                </c:pt>
                <c:pt idx="1366">
                  <c:v>30114.5</c:v>
                </c:pt>
                <c:pt idx="1367">
                  <c:v>30124.7</c:v>
                </c:pt>
                <c:pt idx="1368">
                  <c:v>30134.9</c:v>
                </c:pt>
                <c:pt idx="1369">
                  <c:v>30140</c:v>
                </c:pt>
                <c:pt idx="1370">
                  <c:v>30145.1</c:v>
                </c:pt>
                <c:pt idx="1371">
                  <c:v>30155.3</c:v>
                </c:pt>
                <c:pt idx="1372">
                  <c:v>30165.5</c:v>
                </c:pt>
                <c:pt idx="1373">
                  <c:v>30175.599999999999</c:v>
                </c:pt>
                <c:pt idx="1374">
                  <c:v>30180.7</c:v>
                </c:pt>
                <c:pt idx="1375">
                  <c:v>30190.9</c:v>
                </c:pt>
                <c:pt idx="1376">
                  <c:v>30196</c:v>
                </c:pt>
                <c:pt idx="1377">
                  <c:v>30206.1</c:v>
                </c:pt>
                <c:pt idx="1378">
                  <c:v>30216.3</c:v>
                </c:pt>
                <c:pt idx="1379">
                  <c:v>30226.5</c:v>
                </c:pt>
                <c:pt idx="1380">
                  <c:v>30236.7</c:v>
                </c:pt>
                <c:pt idx="1381">
                  <c:v>30241.8</c:v>
                </c:pt>
                <c:pt idx="1382">
                  <c:v>30252</c:v>
                </c:pt>
                <c:pt idx="1383">
                  <c:v>30257.1</c:v>
                </c:pt>
                <c:pt idx="1384">
                  <c:v>30262.2</c:v>
                </c:pt>
                <c:pt idx="1385">
                  <c:v>30272.400000000001</c:v>
                </c:pt>
                <c:pt idx="1386">
                  <c:v>30282.6</c:v>
                </c:pt>
                <c:pt idx="1387">
                  <c:v>30287.7</c:v>
                </c:pt>
                <c:pt idx="1388">
                  <c:v>30298</c:v>
                </c:pt>
                <c:pt idx="1389">
                  <c:v>30308.3</c:v>
                </c:pt>
                <c:pt idx="1390">
                  <c:v>30318.5</c:v>
                </c:pt>
                <c:pt idx="1391">
                  <c:v>30328.799999999999</c:v>
                </c:pt>
                <c:pt idx="1392">
                  <c:v>30334</c:v>
                </c:pt>
                <c:pt idx="1393">
                  <c:v>30344.3</c:v>
                </c:pt>
                <c:pt idx="1394">
                  <c:v>30349.4</c:v>
                </c:pt>
                <c:pt idx="1395">
                  <c:v>30359.8</c:v>
                </c:pt>
                <c:pt idx="1396">
                  <c:v>30370.2</c:v>
                </c:pt>
                <c:pt idx="1397">
                  <c:v>30380.5</c:v>
                </c:pt>
                <c:pt idx="1398">
                  <c:v>30385.7</c:v>
                </c:pt>
                <c:pt idx="1399">
                  <c:v>30396.1</c:v>
                </c:pt>
                <c:pt idx="1400">
                  <c:v>30406.6</c:v>
                </c:pt>
                <c:pt idx="1401">
                  <c:v>30417</c:v>
                </c:pt>
                <c:pt idx="1402">
                  <c:v>30427.5</c:v>
                </c:pt>
                <c:pt idx="1403">
                  <c:v>30432.7</c:v>
                </c:pt>
                <c:pt idx="1404">
                  <c:v>30443.200000000001</c:v>
                </c:pt>
                <c:pt idx="1405">
                  <c:v>30453.7</c:v>
                </c:pt>
                <c:pt idx="1406">
                  <c:v>30459</c:v>
                </c:pt>
                <c:pt idx="1407">
                  <c:v>30464.2</c:v>
                </c:pt>
                <c:pt idx="1408">
                  <c:v>30474.799999999999</c:v>
                </c:pt>
                <c:pt idx="1409">
                  <c:v>30485.3</c:v>
                </c:pt>
                <c:pt idx="1410">
                  <c:v>30495.8</c:v>
                </c:pt>
                <c:pt idx="1411">
                  <c:v>30506.400000000001</c:v>
                </c:pt>
                <c:pt idx="1412">
                  <c:v>30516.9</c:v>
                </c:pt>
                <c:pt idx="1413">
                  <c:v>30522.2</c:v>
                </c:pt>
                <c:pt idx="1414">
                  <c:v>30532.799999999999</c:v>
                </c:pt>
                <c:pt idx="1415">
                  <c:v>30543.3</c:v>
                </c:pt>
                <c:pt idx="1416">
                  <c:v>30553.8</c:v>
                </c:pt>
                <c:pt idx="1417">
                  <c:v>30559.1</c:v>
                </c:pt>
                <c:pt idx="1418">
                  <c:v>30569.599999999999</c:v>
                </c:pt>
                <c:pt idx="1419">
                  <c:v>30580</c:v>
                </c:pt>
                <c:pt idx="1420">
                  <c:v>30590.5</c:v>
                </c:pt>
                <c:pt idx="1421">
                  <c:v>30595.7</c:v>
                </c:pt>
                <c:pt idx="1422">
                  <c:v>30606.1</c:v>
                </c:pt>
                <c:pt idx="1423">
                  <c:v>30616.5</c:v>
                </c:pt>
                <c:pt idx="1424">
                  <c:v>30626.9</c:v>
                </c:pt>
                <c:pt idx="1425">
                  <c:v>30637.200000000001</c:v>
                </c:pt>
                <c:pt idx="1426">
                  <c:v>30647.5</c:v>
                </c:pt>
                <c:pt idx="1427">
                  <c:v>30652.7</c:v>
                </c:pt>
                <c:pt idx="1428">
                  <c:v>30662.9</c:v>
                </c:pt>
                <c:pt idx="1429">
                  <c:v>30673.1</c:v>
                </c:pt>
                <c:pt idx="1430">
                  <c:v>30678.1</c:v>
                </c:pt>
                <c:pt idx="1431">
                  <c:v>30688.3</c:v>
                </c:pt>
                <c:pt idx="1432">
                  <c:v>30693.3</c:v>
                </c:pt>
                <c:pt idx="1433">
                  <c:v>30703.4</c:v>
                </c:pt>
                <c:pt idx="1434">
                  <c:v>30718.400000000001</c:v>
                </c:pt>
                <c:pt idx="1435">
                  <c:v>30728.400000000001</c:v>
                </c:pt>
                <c:pt idx="1436">
                  <c:v>30738.400000000001</c:v>
                </c:pt>
                <c:pt idx="1437">
                  <c:v>30748.3</c:v>
                </c:pt>
                <c:pt idx="1438">
                  <c:v>30753.200000000001</c:v>
                </c:pt>
                <c:pt idx="1439">
                  <c:v>30758.2</c:v>
                </c:pt>
                <c:pt idx="1440">
                  <c:v>30768</c:v>
                </c:pt>
                <c:pt idx="1441">
                  <c:v>30777.9</c:v>
                </c:pt>
                <c:pt idx="1442">
                  <c:v>30787.599999999999</c:v>
                </c:pt>
                <c:pt idx="1443">
                  <c:v>30797.4</c:v>
                </c:pt>
                <c:pt idx="1444">
                  <c:v>30807.1</c:v>
                </c:pt>
                <c:pt idx="1445">
                  <c:v>30816.9</c:v>
                </c:pt>
                <c:pt idx="1446">
                  <c:v>30826.5</c:v>
                </c:pt>
                <c:pt idx="1447">
                  <c:v>30836.2</c:v>
                </c:pt>
                <c:pt idx="1448">
                  <c:v>30845.9</c:v>
                </c:pt>
                <c:pt idx="1449">
                  <c:v>30855.5</c:v>
                </c:pt>
                <c:pt idx="1450">
                  <c:v>30865.1</c:v>
                </c:pt>
                <c:pt idx="1451">
                  <c:v>30869.9</c:v>
                </c:pt>
                <c:pt idx="1452">
                  <c:v>30879.5</c:v>
                </c:pt>
                <c:pt idx="1453">
                  <c:v>30889.1</c:v>
                </c:pt>
                <c:pt idx="1454">
                  <c:v>30898.7</c:v>
                </c:pt>
                <c:pt idx="1455">
                  <c:v>30913</c:v>
                </c:pt>
                <c:pt idx="1456">
                  <c:v>30917.8</c:v>
                </c:pt>
                <c:pt idx="1457">
                  <c:v>30927.3</c:v>
                </c:pt>
                <c:pt idx="1458">
                  <c:v>30936.799999999999</c:v>
                </c:pt>
                <c:pt idx="1459">
                  <c:v>30946.3</c:v>
                </c:pt>
                <c:pt idx="1460">
                  <c:v>30955.8</c:v>
                </c:pt>
                <c:pt idx="1461">
                  <c:v>30965.3</c:v>
                </c:pt>
                <c:pt idx="1462">
                  <c:v>30974.799999999999</c:v>
                </c:pt>
                <c:pt idx="1463">
                  <c:v>30984.3</c:v>
                </c:pt>
                <c:pt idx="1464">
                  <c:v>30993.8</c:v>
                </c:pt>
                <c:pt idx="1465">
                  <c:v>31003.200000000001</c:v>
                </c:pt>
                <c:pt idx="1466">
                  <c:v>31022.2</c:v>
                </c:pt>
                <c:pt idx="1467">
                  <c:v>31031.599999999999</c:v>
                </c:pt>
                <c:pt idx="1468">
                  <c:v>31045.7</c:v>
                </c:pt>
                <c:pt idx="1469">
                  <c:v>31059.8</c:v>
                </c:pt>
                <c:pt idx="1470">
                  <c:v>31074</c:v>
                </c:pt>
                <c:pt idx="1471">
                  <c:v>31088</c:v>
                </c:pt>
                <c:pt idx="1472">
                  <c:v>31102.1</c:v>
                </c:pt>
                <c:pt idx="1473">
                  <c:v>31120.7</c:v>
                </c:pt>
                <c:pt idx="1474">
                  <c:v>31134.7</c:v>
                </c:pt>
                <c:pt idx="1475">
                  <c:v>31148.6</c:v>
                </c:pt>
                <c:pt idx="1476">
                  <c:v>31162.5</c:v>
                </c:pt>
                <c:pt idx="1477">
                  <c:v>31176.400000000001</c:v>
                </c:pt>
                <c:pt idx="1478">
                  <c:v>31194.9</c:v>
                </c:pt>
                <c:pt idx="1479">
                  <c:v>31218.2</c:v>
                </c:pt>
                <c:pt idx="1480">
                  <c:v>31232.3</c:v>
                </c:pt>
                <c:pt idx="1481">
                  <c:v>31256.1</c:v>
                </c:pt>
                <c:pt idx="1482">
                  <c:v>31280.2</c:v>
                </c:pt>
                <c:pt idx="1483">
                  <c:v>31314</c:v>
                </c:pt>
                <c:pt idx="1484">
                  <c:v>31364.5</c:v>
                </c:pt>
                <c:pt idx="1485">
                  <c:v>31435</c:v>
                </c:pt>
                <c:pt idx="1486">
                  <c:v>31509.5</c:v>
                </c:pt>
                <c:pt idx="1487">
                  <c:v>31734.400000000001</c:v>
                </c:pt>
                <c:pt idx="1488">
                  <c:v>32267.4</c:v>
                </c:pt>
                <c:pt idx="1489">
                  <c:v>32506.6</c:v>
                </c:pt>
                <c:pt idx="1490">
                  <c:v>32608</c:v>
                </c:pt>
                <c:pt idx="1491">
                  <c:v>32672.799999999999</c:v>
                </c:pt>
                <c:pt idx="1492">
                  <c:v>32716.400000000001</c:v>
                </c:pt>
                <c:pt idx="1493">
                  <c:v>32761.599999999999</c:v>
                </c:pt>
                <c:pt idx="1494">
                  <c:v>32807</c:v>
                </c:pt>
                <c:pt idx="1495">
                  <c:v>32837.300000000003</c:v>
                </c:pt>
                <c:pt idx="1496">
                  <c:v>32867.599999999999</c:v>
                </c:pt>
                <c:pt idx="1497">
                  <c:v>32898.1</c:v>
                </c:pt>
                <c:pt idx="1498">
                  <c:v>32936.199999999997</c:v>
                </c:pt>
                <c:pt idx="1499">
                  <c:v>32959.1</c:v>
                </c:pt>
                <c:pt idx="1500">
                  <c:v>32981.9</c:v>
                </c:pt>
                <c:pt idx="1501">
                  <c:v>33004.800000000003</c:v>
                </c:pt>
                <c:pt idx="1502">
                  <c:v>33027.5</c:v>
                </c:pt>
                <c:pt idx="1503">
                  <c:v>33050.199999999997</c:v>
                </c:pt>
                <c:pt idx="1504">
                  <c:v>33087.9</c:v>
                </c:pt>
                <c:pt idx="1505">
                  <c:v>33110.6</c:v>
                </c:pt>
                <c:pt idx="1506">
                  <c:v>33140.5</c:v>
                </c:pt>
                <c:pt idx="1507">
                  <c:v>33155.5</c:v>
                </c:pt>
                <c:pt idx="1508">
                  <c:v>33185.199999999997</c:v>
                </c:pt>
                <c:pt idx="1509">
                  <c:v>33200</c:v>
                </c:pt>
                <c:pt idx="1510">
                  <c:v>33229.599999999999</c:v>
                </c:pt>
                <c:pt idx="1511">
                  <c:v>33251.800000000003</c:v>
                </c:pt>
                <c:pt idx="1512">
                  <c:v>33273.9</c:v>
                </c:pt>
                <c:pt idx="1513">
                  <c:v>33288.699999999997</c:v>
                </c:pt>
                <c:pt idx="1514">
                  <c:v>33310.9</c:v>
                </c:pt>
                <c:pt idx="1515">
                  <c:v>33325.699999999997</c:v>
                </c:pt>
                <c:pt idx="1516">
                  <c:v>33355.4</c:v>
                </c:pt>
                <c:pt idx="1517">
                  <c:v>33377.800000000003</c:v>
                </c:pt>
                <c:pt idx="1518">
                  <c:v>33408</c:v>
                </c:pt>
                <c:pt idx="1519">
                  <c:v>33423</c:v>
                </c:pt>
                <c:pt idx="1520">
                  <c:v>33438.300000000003</c:v>
                </c:pt>
                <c:pt idx="1521">
                  <c:v>33453.599999999999</c:v>
                </c:pt>
                <c:pt idx="1522">
                  <c:v>33476.5</c:v>
                </c:pt>
                <c:pt idx="1523">
                  <c:v>33499.599999999999</c:v>
                </c:pt>
                <c:pt idx="1524">
                  <c:v>33515.1</c:v>
                </c:pt>
                <c:pt idx="1525">
                  <c:v>33546.199999999997</c:v>
                </c:pt>
                <c:pt idx="1526">
                  <c:v>33561.800000000003</c:v>
                </c:pt>
                <c:pt idx="1527">
                  <c:v>33577.4</c:v>
                </c:pt>
                <c:pt idx="1528">
                  <c:v>33592.9</c:v>
                </c:pt>
                <c:pt idx="1529">
                  <c:v>33616.300000000003</c:v>
                </c:pt>
                <c:pt idx="1530">
                  <c:v>33631.699999999997</c:v>
                </c:pt>
                <c:pt idx="1531">
                  <c:v>33654.9</c:v>
                </c:pt>
                <c:pt idx="1532">
                  <c:v>33677.9</c:v>
                </c:pt>
                <c:pt idx="1533">
                  <c:v>33700.300000000003</c:v>
                </c:pt>
                <c:pt idx="1534">
                  <c:v>33715.1</c:v>
                </c:pt>
                <c:pt idx="1535">
                  <c:v>33730.1</c:v>
                </c:pt>
                <c:pt idx="1536">
                  <c:v>33744.699999999997</c:v>
                </c:pt>
                <c:pt idx="1537">
                  <c:v>33766.400000000001</c:v>
                </c:pt>
                <c:pt idx="1538">
                  <c:v>33780.6</c:v>
                </c:pt>
                <c:pt idx="1539">
                  <c:v>33801.199999999997</c:v>
                </c:pt>
                <c:pt idx="1540">
                  <c:v>33814.699999999997</c:v>
                </c:pt>
                <c:pt idx="1541">
                  <c:v>33834.9</c:v>
                </c:pt>
                <c:pt idx="1542">
                  <c:v>33854.6</c:v>
                </c:pt>
                <c:pt idx="1543">
                  <c:v>33867.4</c:v>
                </c:pt>
                <c:pt idx="1544">
                  <c:v>33879.9</c:v>
                </c:pt>
                <c:pt idx="1545">
                  <c:v>33886.400000000001</c:v>
                </c:pt>
                <c:pt idx="1546">
                  <c:v>33910.199999999997</c:v>
                </c:pt>
                <c:pt idx="1547">
                  <c:v>33922.1</c:v>
                </c:pt>
                <c:pt idx="1548">
                  <c:v>33933.800000000003</c:v>
                </c:pt>
                <c:pt idx="1549">
                  <c:v>33951</c:v>
                </c:pt>
                <c:pt idx="1550">
                  <c:v>33962</c:v>
                </c:pt>
                <c:pt idx="1551">
                  <c:v>33973.1</c:v>
                </c:pt>
                <c:pt idx="1552">
                  <c:v>33983.9</c:v>
                </c:pt>
                <c:pt idx="1553">
                  <c:v>33994.699999999997</c:v>
                </c:pt>
                <c:pt idx="1554">
                  <c:v>34005.199999999997</c:v>
                </c:pt>
                <c:pt idx="1555">
                  <c:v>34015.300000000003</c:v>
                </c:pt>
                <c:pt idx="1556">
                  <c:v>34025.4</c:v>
                </c:pt>
                <c:pt idx="1557">
                  <c:v>34035.300000000003</c:v>
                </c:pt>
                <c:pt idx="1558">
                  <c:v>34054.800000000003</c:v>
                </c:pt>
                <c:pt idx="1559">
                  <c:v>34064.300000000003</c:v>
                </c:pt>
                <c:pt idx="1560">
                  <c:v>34073.599999999999</c:v>
                </c:pt>
                <c:pt idx="1561">
                  <c:v>34082.800000000003</c:v>
                </c:pt>
                <c:pt idx="1562">
                  <c:v>34091.800000000003</c:v>
                </c:pt>
                <c:pt idx="1563">
                  <c:v>34105</c:v>
                </c:pt>
                <c:pt idx="1564">
                  <c:v>34113.699999999997</c:v>
                </c:pt>
                <c:pt idx="1565">
                  <c:v>34122.1</c:v>
                </c:pt>
                <c:pt idx="1566">
                  <c:v>34130.5</c:v>
                </c:pt>
                <c:pt idx="1567">
                  <c:v>34142.5</c:v>
                </c:pt>
                <c:pt idx="1568">
                  <c:v>34150.5</c:v>
                </c:pt>
                <c:pt idx="1569">
                  <c:v>34162.199999999997</c:v>
                </c:pt>
                <c:pt idx="1570">
                  <c:v>34170</c:v>
                </c:pt>
                <c:pt idx="1571">
                  <c:v>34173.800000000003</c:v>
                </c:pt>
                <c:pt idx="1572">
                  <c:v>34185</c:v>
                </c:pt>
                <c:pt idx="1573">
                  <c:v>34192.300000000003</c:v>
                </c:pt>
                <c:pt idx="1574">
                  <c:v>34199.599999999999</c:v>
                </c:pt>
                <c:pt idx="1575">
                  <c:v>34210.300000000003</c:v>
                </c:pt>
                <c:pt idx="1576">
                  <c:v>34217.300000000003</c:v>
                </c:pt>
                <c:pt idx="1577">
                  <c:v>34224.199999999997</c:v>
                </c:pt>
                <c:pt idx="1578">
                  <c:v>34231.1</c:v>
                </c:pt>
                <c:pt idx="1579">
                  <c:v>34241.4</c:v>
                </c:pt>
                <c:pt idx="1580">
                  <c:v>34248.1</c:v>
                </c:pt>
                <c:pt idx="1581">
                  <c:v>34254.9</c:v>
                </c:pt>
                <c:pt idx="1582">
                  <c:v>34261.699999999997</c:v>
                </c:pt>
                <c:pt idx="1583">
                  <c:v>34268.400000000001</c:v>
                </c:pt>
                <c:pt idx="1584">
                  <c:v>34275.1</c:v>
                </c:pt>
                <c:pt idx="1585">
                  <c:v>34285.199999999997</c:v>
                </c:pt>
                <c:pt idx="1586">
                  <c:v>34292</c:v>
                </c:pt>
                <c:pt idx="1587">
                  <c:v>34298.699999999997</c:v>
                </c:pt>
                <c:pt idx="1588">
                  <c:v>34305.599999999999</c:v>
                </c:pt>
                <c:pt idx="1589">
                  <c:v>34312.5</c:v>
                </c:pt>
                <c:pt idx="1590">
                  <c:v>34323</c:v>
                </c:pt>
                <c:pt idx="1591">
                  <c:v>34330</c:v>
                </c:pt>
                <c:pt idx="1592">
                  <c:v>34333.599999999999</c:v>
                </c:pt>
                <c:pt idx="1593">
                  <c:v>34340.699999999997</c:v>
                </c:pt>
                <c:pt idx="1594">
                  <c:v>34348</c:v>
                </c:pt>
                <c:pt idx="1595">
                  <c:v>34359.1</c:v>
                </c:pt>
                <c:pt idx="1596">
                  <c:v>34370.300000000003</c:v>
                </c:pt>
                <c:pt idx="1597">
                  <c:v>34378</c:v>
                </c:pt>
                <c:pt idx="1598">
                  <c:v>34381.800000000003</c:v>
                </c:pt>
                <c:pt idx="1599">
                  <c:v>34389.599999999999</c:v>
                </c:pt>
                <c:pt idx="1600">
                  <c:v>34397.5</c:v>
                </c:pt>
                <c:pt idx="1601">
                  <c:v>34405.800000000003</c:v>
                </c:pt>
                <c:pt idx="1602">
                  <c:v>34414</c:v>
                </c:pt>
                <c:pt idx="1603">
                  <c:v>34422.1</c:v>
                </c:pt>
                <c:pt idx="1604">
                  <c:v>34434.800000000003</c:v>
                </c:pt>
                <c:pt idx="1605">
                  <c:v>34443.4</c:v>
                </c:pt>
                <c:pt idx="1606">
                  <c:v>34452.1</c:v>
                </c:pt>
                <c:pt idx="1607">
                  <c:v>34460.9</c:v>
                </c:pt>
                <c:pt idx="1608">
                  <c:v>34469.9</c:v>
                </c:pt>
                <c:pt idx="1609">
                  <c:v>34479.1</c:v>
                </c:pt>
                <c:pt idx="1610">
                  <c:v>34488.300000000003</c:v>
                </c:pt>
                <c:pt idx="1611">
                  <c:v>34497.9</c:v>
                </c:pt>
                <c:pt idx="1612">
                  <c:v>34507.5</c:v>
                </c:pt>
                <c:pt idx="1613">
                  <c:v>34527.4</c:v>
                </c:pt>
                <c:pt idx="1614">
                  <c:v>34537.599999999999</c:v>
                </c:pt>
                <c:pt idx="1615">
                  <c:v>34547.800000000003</c:v>
                </c:pt>
                <c:pt idx="1616">
                  <c:v>34558.400000000001</c:v>
                </c:pt>
                <c:pt idx="1617">
                  <c:v>34563.599999999999</c:v>
                </c:pt>
                <c:pt idx="1618">
                  <c:v>34574.6</c:v>
                </c:pt>
                <c:pt idx="1619">
                  <c:v>34586.1</c:v>
                </c:pt>
                <c:pt idx="1620">
                  <c:v>34597.9</c:v>
                </c:pt>
                <c:pt idx="1621">
                  <c:v>34610.400000000001</c:v>
                </c:pt>
                <c:pt idx="1622">
                  <c:v>34623.199999999997</c:v>
                </c:pt>
                <c:pt idx="1623">
                  <c:v>34642.400000000001</c:v>
                </c:pt>
                <c:pt idx="1624">
                  <c:v>34655.800000000003</c:v>
                </c:pt>
                <c:pt idx="1625">
                  <c:v>34676.300000000003</c:v>
                </c:pt>
                <c:pt idx="1626">
                  <c:v>34690.9</c:v>
                </c:pt>
                <c:pt idx="1627">
                  <c:v>34706</c:v>
                </c:pt>
                <c:pt idx="1628">
                  <c:v>34713.800000000003</c:v>
                </c:pt>
                <c:pt idx="1629">
                  <c:v>34729.599999999999</c:v>
                </c:pt>
                <c:pt idx="1630">
                  <c:v>34746.400000000001</c:v>
                </c:pt>
                <c:pt idx="1631">
                  <c:v>34763.199999999997</c:v>
                </c:pt>
                <c:pt idx="1632">
                  <c:v>34780.400000000001</c:v>
                </c:pt>
                <c:pt idx="1633">
                  <c:v>34807</c:v>
                </c:pt>
                <c:pt idx="1634">
                  <c:v>34834.400000000001</c:v>
                </c:pt>
                <c:pt idx="1635">
                  <c:v>34853</c:v>
                </c:pt>
                <c:pt idx="1636">
                  <c:v>34862.199999999997</c:v>
                </c:pt>
                <c:pt idx="1637">
                  <c:v>34881.1</c:v>
                </c:pt>
                <c:pt idx="1638">
                  <c:v>34900.199999999997</c:v>
                </c:pt>
                <c:pt idx="1639">
                  <c:v>34919.300000000003</c:v>
                </c:pt>
                <c:pt idx="1640">
                  <c:v>34938.5</c:v>
                </c:pt>
                <c:pt idx="1641">
                  <c:v>34957.699999999997</c:v>
                </c:pt>
                <c:pt idx="1642">
                  <c:v>34986.400000000001</c:v>
                </c:pt>
                <c:pt idx="1643">
                  <c:v>35005.300000000003</c:v>
                </c:pt>
                <c:pt idx="1644">
                  <c:v>35024</c:v>
                </c:pt>
                <c:pt idx="1645">
                  <c:v>35042.800000000003</c:v>
                </c:pt>
                <c:pt idx="1646">
                  <c:v>35061.4</c:v>
                </c:pt>
                <c:pt idx="1647">
                  <c:v>35079.5</c:v>
                </c:pt>
                <c:pt idx="1648">
                  <c:v>35097</c:v>
                </c:pt>
                <c:pt idx="1649">
                  <c:v>35114.6</c:v>
                </c:pt>
                <c:pt idx="1650">
                  <c:v>35131.699999999997</c:v>
                </c:pt>
                <c:pt idx="1651">
                  <c:v>35148.9</c:v>
                </c:pt>
                <c:pt idx="1652">
                  <c:v>35174.1</c:v>
                </c:pt>
                <c:pt idx="1653">
                  <c:v>35190.699999999997</c:v>
                </c:pt>
                <c:pt idx="1654">
                  <c:v>35207.300000000003</c:v>
                </c:pt>
                <c:pt idx="1655">
                  <c:v>35215.4</c:v>
                </c:pt>
                <c:pt idx="1656">
                  <c:v>35231.599999999999</c:v>
                </c:pt>
                <c:pt idx="1657">
                  <c:v>35247.800000000003</c:v>
                </c:pt>
                <c:pt idx="1658">
                  <c:v>35255.800000000003</c:v>
                </c:pt>
                <c:pt idx="1659">
                  <c:v>35272</c:v>
                </c:pt>
                <c:pt idx="1660">
                  <c:v>35296.199999999997</c:v>
                </c:pt>
                <c:pt idx="1661">
                  <c:v>35312.5</c:v>
                </c:pt>
                <c:pt idx="1662">
                  <c:v>35345.1</c:v>
                </c:pt>
                <c:pt idx="1663">
                  <c:v>35361.800000000003</c:v>
                </c:pt>
                <c:pt idx="1664">
                  <c:v>35378.5</c:v>
                </c:pt>
                <c:pt idx="1665">
                  <c:v>35386.800000000003</c:v>
                </c:pt>
                <c:pt idx="1666">
                  <c:v>35403.699999999997</c:v>
                </c:pt>
                <c:pt idx="1667">
                  <c:v>35421</c:v>
                </c:pt>
                <c:pt idx="1668">
                  <c:v>35438.400000000001</c:v>
                </c:pt>
                <c:pt idx="1669">
                  <c:v>35447.300000000003</c:v>
                </c:pt>
                <c:pt idx="1670">
                  <c:v>35464.9</c:v>
                </c:pt>
                <c:pt idx="1671">
                  <c:v>35482.699999999997</c:v>
                </c:pt>
                <c:pt idx="1672">
                  <c:v>35509.4</c:v>
                </c:pt>
                <c:pt idx="1673">
                  <c:v>35527.300000000003</c:v>
                </c:pt>
                <c:pt idx="1674">
                  <c:v>35536.199999999997</c:v>
                </c:pt>
                <c:pt idx="1675">
                  <c:v>35554.1</c:v>
                </c:pt>
                <c:pt idx="1676">
                  <c:v>35580.699999999997</c:v>
                </c:pt>
                <c:pt idx="1677">
                  <c:v>35598.199999999997</c:v>
                </c:pt>
                <c:pt idx="1678">
                  <c:v>35615.699999999997</c:v>
                </c:pt>
                <c:pt idx="1679">
                  <c:v>35641.5</c:v>
                </c:pt>
                <c:pt idx="1680">
                  <c:v>35658.400000000001</c:v>
                </c:pt>
                <c:pt idx="1681">
                  <c:v>35674.9</c:v>
                </c:pt>
                <c:pt idx="1682">
                  <c:v>35707.800000000003</c:v>
                </c:pt>
                <c:pt idx="1683">
                  <c:v>35723.5</c:v>
                </c:pt>
                <c:pt idx="1684">
                  <c:v>35731.599999999999</c:v>
                </c:pt>
                <c:pt idx="1685">
                  <c:v>35746.400000000001</c:v>
                </c:pt>
                <c:pt idx="1686">
                  <c:v>35761.1</c:v>
                </c:pt>
                <c:pt idx="1687">
                  <c:v>35768.300000000003</c:v>
                </c:pt>
                <c:pt idx="1688">
                  <c:v>35782.400000000001</c:v>
                </c:pt>
                <c:pt idx="1689">
                  <c:v>35796.1</c:v>
                </c:pt>
                <c:pt idx="1690">
                  <c:v>35809.4</c:v>
                </c:pt>
                <c:pt idx="1691">
                  <c:v>35822.6</c:v>
                </c:pt>
                <c:pt idx="1692">
                  <c:v>35841</c:v>
                </c:pt>
                <c:pt idx="1693">
                  <c:v>35847.300000000003</c:v>
                </c:pt>
                <c:pt idx="1694">
                  <c:v>35859.300000000003</c:v>
                </c:pt>
                <c:pt idx="1695">
                  <c:v>35871.199999999997</c:v>
                </c:pt>
                <c:pt idx="1696">
                  <c:v>35876.9</c:v>
                </c:pt>
                <c:pt idx="1697">
                  <c:v>35888</c:v>
                </c:pt>
                <c:pt idx="1698">
                  <c:v>35899.199999999997</c:v>
                </c:pt>
                <c:pt idx="1699">
                  <c:v>35909.9</c:v>
                </c:pt>
                <c:pt idx="1700">
                  <c:v>35920.6</c:v>
                </c:pt>
                <c:pt idx="1701">
                  <c:v>35936.5</c:v>
                </c:pt>
                <c:pt idx="1702">
                  <c:v>35947</c:v>
                </c:pt>
                <c:pt idx="1703">
                  <c:v>35957.4</c:v>
                </c:pt>
                <c:pt idx="1704">
                  <c:v>35967.800000000003</c:v>
                </c:pt>
                <c:pt idx="1705">
                  <c:v>35978.199999999997</c:v>
                </c:pt>
                <c:pt idx="1706">
                  <c:v>35988.6</c:v>
                </c:pt>
                <c:pt idx="1707">
                  <c:v>35993.800000000003</c:v>
                </c:pt>
                <c:pt idx="1708">
                  <c:v>36004.400000000001</c:v>
                </c:pt>
                <c:pt idx="1709">
                  <c:v>36015.1</c:v>
                </c:pt>
                <c:pt idx="1710">
                  <c:v>36020.5</c:v>
                </c:pt>
                <c:pt idx="1711">
                  <c:v>36036.699999999997</c:v>
                </c:pt>
                <c:pt idx="1712">
                  <c:v>36047.699999999997</c:v>
                </c:pt>
                <c:pt idx="1713">
                  <c:v>36058.9</c:v>
                </c:pt>
                <c:pt idx="1714">
                  <c:v>36075.9</c:v>
                </c:pt>
                <c:pt idx="1715">
                  <c:v>36081.800000000003</c:v>
                </c:pt>
                <c:pt idx="1716">
                  <c:v>36094</c:v>
                </c:pt>
                <c:pt idx="1717">
                  <c:v>36099.800000000003</c:v>
                </c:pt>
                <c:pt idx="1718">
                  <c:v>36112.199999999997</c:v>
                </c:pt>
                <c:pt idx="1719">
                  <c:v>36118.699999999997</c:v>
                </c:pt>
                <c:pt idx="1720">
                  <c:v>36138.1</c:v>
                </c:pt>
                <c:pt idx="1721">
                  <c:v>36151.300000000003</c:v>
                </c:pt>
                <c:pt idx="1722">
                  <c:v>36171.699999999997</c:v>
                </c:pt>
                <c:pt idx="1723">
                  <c:v>36192.699999999997</c:v>
                </c:pt>
                <c:pt idx="1724">
                  <c:v>36207</c:v>
                </c:pt>
                <c:pt idx="1725">
                  <c:v>36221.5</c:v>
                </c:pt>
                <c:pt idx="1726">
                  <c:v>36236</c:v>
                </c:pt>
                <c:pt idx="1727">
                  <c:v>36243.4</c:v>
                </c:pt>
                <c:pt idx="1728">
                  <c:v>36266.300000000003</c:v>
                </c:pt>
                <c:pt idx="1729">
                  <c:v>36281.9</c:v>
                </c:pt>
                <c:pt idx="1730">
                  <c:v>36297.5</c:v>
                </c:pt>
                <c:pt idx="1731">
                  <c:v>36313.199999999997</c:v>
                </c:pt>
                <c:pt idx="1732">
                  <c:v>36329</c:v>
                </c:pt>
                <c:pt idx="1733">
                  <c:v>36344.800000000003</c:v>
                </c:pt>
                <c:pt idx="1734">
                  <c:v>36360.699999999997</c:v>
                </c:pt>
                <c:pt idx="1735">
                  <c:v>36376.699999999997</c:v>
                </c:pt>
                <c:pt idx="1736">
                  <c:v>36384.6</c:v>
                </c:pt>
                <c:pt idx="1737">
                  <c:v>36400.6</c:v>
                </c:pt>
                <c:pt idx="1738">
                  <c:v>36416.400000000001</c:v>
                </c:pt>
                <c:pt idx="1739">
                  <c:v>36432</c:v>
                </c:pt>
                <c:pt idx="1740">
                  <c:v>36447.599999999999</c:v>
                </c:pt>
                <c:pt idx="1741">
                  <c:v>36470.800000000003</c:v>
                </c:pt>
                <c:pt idx="1742">
                  <c:v>36486</c:v>
                </c:pt>
                <c:pt idx="1743">
                  <c:v>36501.1</c:v>
                </c:pt>
                <c:pt idx="1744">
                  <c:v>36515.9</c:v>
                </c:pt>
                <c:pt idx="1745">
                  <c:v>36530.5</c:v>
                </c:pt>
                <c:pt idx="1746">
                  <c:v>36538</c:v>
                </c:pt>
                <c:pt idx="1747">
                  <c:v>36552.300000000003</c:v>
                </c:pt>
                <c:pt idx="1748">
                  <c:v>36566.1</c:v>
                </c:pt>
                <c:pt idx="1749">
                  <c:v>36573.1</c:v>
                </c:pt>
                <c:pt idx="1750">
                  <c:v>36586.800000000003</c:v>
                </c:pt>
                <c:pt idx="1751">
                  <c:v>36606.800000000003</c:v>
                </c:pt>
                <c:pt idx="1752">
                  <c:v>36620</c:v>
                </c:pt>
                <c:pt idx="1753">
                  <c:v>36633.1</c:v>
                </c:pt>
                <c:pt idx="1754">
                  <c:v>36646.1</c:v>
                </c:pt>
                <c:pt idx="1755">
                  <c:v>36652.400000000001</c:v>
                </c:pt>
                <c:pt idx="1756">
                  <c:v>36664.9</c:v>
                </c:pt>
                <c:pt idx="1757">
                  <c:v>36677.199999999997</c:v>
                </c:pt>
                <c:pt idx="1758">
                  <c:v>36689.300000000003</c:v>
                </c:pt>
                <c:pt idx="1759">
                  <c:v>36695.1</c:v>
                </c:pt>
                <c:pt idx="1760">
                  <c:v>36712.800000000003</c:v>
                </c:pt>
                <c:pt idx="1761">
                  <c:v>36724.400000000001</c:v>
                </c:pt>
                <c:pt idx="1762">
                  <c:v>36735.699999999997</c:v>
                </c:pt>
                <c:pt idx="1763">
                  <c:v>36758.1</c:v>
                </c:pt>
                <c:pt idx="1764">
                  <c:v>36769</c:v>
                </c:pt>
                <c:pt idx="1765">
                  <c:v>36779.699999999997</c:v>
                </c:pt>
                <c:pt idx="1766">
                  <c:v>36785</c:v>
                </c:pt>
                <c:pt idx="1767">
                  <c:v>36795.5</c:v>
                </c:pt>
                <c:pt idx="1768">
                  <c:v>36805.599999999999</c:v>
                </c:pt>
                <c:pt idx="1769">
                  <c:v>36820.800000000003</c:v>
                </c:pt>
                <c:pt idx="1770">
                  <c:v>36830.6</c:v>
                </c:pt>
                <c:pt idx="1771">
                  <c:v>36845</c:v>
                </c:pt>
                <c:pt idx="1772">
                  <c:v>36854.400000000001</c:v>
                </c:pt>
                <c:pt idx="1773">
                  <c:v>36863.599999999999</c:v>
                </c:pt>
                <c:pt idx="1774">
                  <c:v>36868.300000000003</c:v>
                </c:pt>
                <c:pt idx="1775">
                  <c:v>36877.199999999997</c:v>
                </c:pt>
                <c:pt idx="1776">
                  <c:v>36886.199999999997</c:v>
                </c:pt>
                <c:pt idx="1777">
                  <c:v>36894.9</c:v>
                </c:pt>
                <c:pt idx="1778">
                  <c:v>36903.5</c:v>
                </c:pt>
                <c:pt idx="1779">
                  <c:v>36911.800000000003</c:v>
                </c:pt>
                <c:pt idx="1780">
                  <c:v>36924.199999999997</c:v>
                </c:pt>
                <c:pt idx="1781">
                  <c:v>36936.5</c:v>
                </c:pt>
                <c:pt idx="1782">
                  <c:v>36944.5</c:v>
                </c:pt>
                <c:pt idx="1783">
                  <c:v>36952.300000000003</c:v>
                </c:pt>
                <c:pt idx="1784">
                  <c:v>36960.199999999997</c:v>
                </c:pt>
                <c:pt idx="1785">
                  <c:v>36968.1</c:v>
                </c:pt>
                <c:pt idx="1786">
                  <c:v>36975.800000000003</c:v>
                </c:pt>
                <c:pt idx="1787">
                  <c:v>36987.300000000003</c:v>
                </c:pt>
                <c:pt idx="1788">
                  <c:v>36995</c:v>
                </c:pt>
                <c:pt idx="1789">
                  <c:v>37006.5</c:v>
                </c:pt>
                <c:pt idx="1790">
                  <c:v>37017.9</c:v>
                </c:pt>
                <c:pt idx="1791">
                  <c:v>37025.599999999999</c:v>
                </c:pt>
                <c:pt idx="1792">
                  <c:v>37029.5</c:v>
                </c:pt>
                <c:pt idx="1793">
                  <c:v>37037.1</c:v>
                </c:pt>
                <c:pt idx="1794">
                  <c:v>37044.9</c:v>
                </c:pt>
                <c:pt idx="1795">
                  <c:v>37060.5</c:v>
                </c:pt>
                <c:pt idx="1796">
                  <c:v>37068.300000000003</c:v>
                </c:pt>
                <c:pt idx="1797">
                  <c:v>37080.300000000003</c:v>
                </c:pt>
                <c:pt idx="1798">
                  <c:v>37092.300000000003</c:v>
                </c:pt>
                <c:pt idx="1799">
                  <c:v>37104.6</c:v>
                </c:pt>
                <c:pt idx="1800">
                  <c:v>37112.9</c:v>
                </c:pt>
                <c:pt idx="1801">
                  <c:v>37121.199999999997</c:v>
                </c:pt>
                <c:pt idx="1802">
                  <c:v>37129.5</c:v>
                </c:pt>
                <c:pt idx="1803">
                  <c:v>37137.9</c:v>
                </c:pt>
                <c:pt idx="1804">
                  <c:v>37150.9</c:v>
                </c:pt>
                <c:pt idx="1805">
                  <c:v>37168.6</c:v>
                </c:pt>
                <c:pt idx="1806">
                  <c:v>37177.599999999999</c:v>
                </c:pt>
                <c:pt idx="1807">
                  <c:v>37191.1</c:v>
                </c:pt>
                <c:pt idx="1808">
                  <c:v>37200.300000000003</c:v>
                </c:pt>
                <c:pt idx="1809">
                  <c:v>37214.1</c:v>
                </c:pt>
                <c:pt idx="1810">
                  <c:v>37227.9</c:v>
                </c:pt>
                <c:pt idx="1811">
                  <c:v>37246.800000000003</c:v>
                </c:pt>
                <c:pt idx="1812">
                  <c:v>37261</c:v>
                </c:pt>
                <c:pt idx="1813">
                  <c:v>37270.699999999997</c:v>
                </c:pt>
                <c:pt idx="1814">
                  <c:v>37280.300000000003</c:v>
                </c:pt>
                <c:pt idx="1815">
                  <c:v>37294.9</c:v>
                </c:pt>
                <c:pt idx="1816">
                  <c:v>37304.6</c:v>
                </c:pt>
                <c:pt idx="1817">
                  <c:v>37314.300000000003</c:v>
                </c:pt>
                <c:pt idx="1818">
                  <c:v>37328.9</c:v>
                </c:pt>
                <c:pt idx="1819">
                  <c:v>37343.599999999999</c:v>
                </c:pt>
                <c:pt idx="1820">
                  <c:v>37353.300000000003</c:v>
                </c:pt>
                <c:pt idx="1821">
                  <c:v>37368</c:v>
                </c:pt>
                <c:pt idx="1822">
                  <c:v>37377.699999999997</c:v>
                </c:pt>
                <c:pt idx="1823">
                  <c:v>37392.199999999997</c:v>
                </c:pt>
                <c:pt idx="1824">
                  <c:v>37397</c:v>
                </c:pt>
                <c:pt idx="1825">
                  <c:v>37406.6</c:v>
                </c:pt>
                <c:pt idx="1826">
                  <c:v>37416.199999999997</c:v>
                </c:pt>
                <c:pt idx="1827">
                  <c:v>37430.400000000001</c:v>
                </c:pt>
                <c:pt idx="1828">
                  <c:v>37449.199999999997</c:v>
                </c:pt>
                <c:pt idx="1829">
                  <c:v>37458.5</c:v>
                </c:pt>
                <c:pt idx="1830">
                  <c:v>37467.699999999997</c:v>
                </c:pt>
                <c:pt idx="1831">
                  <c:v>37481.300000000003</c:v>
                </c:pt>
                <c:pt idx="1832">
                  <c:v>37490.400000000001</c:v>
                </c:pt>
                <c:pt idx="1833">
                  <c:v>37499.4</c:v>
                </c:pt>
                <c:pt idx="1834">
                  <c:v>37508.1</c:v>
                </c:pt>
                <c:pt idx="1835">
                  <c:v>37516.9</c:v>
                </c:pt>
                <c:pt idx="1836">
                  <c:v>37529.9</c:v>
                </c:pt>
                <c:pt idx="1837">
                  <c:v>37538.5</c:v>
                </c:pt>
                <c:pt idx="1838">
                  <c:v>37546.9</c:v>
                </c:pt>
                <c:pt idx="1839">
                  <c:v>37555.4</c:v>
                </c:pt>
                <c:pt idx="1840">
                  <c:v>37563.800000000003</c:v>
                </c:pt>
                <c:pt idx="1841">
                  <c:v>37568</c:v>
                </c:pt>
                <c:pt idx="1842">
                  <c:v>37576.199999999997</c:v>
                </c:pt>
                <c:pt idx="1843">
                  <c:v>37584.5</c:v>
                </c:pt>
                <c:pt idx="1844">
                  <c:v>37592.6</c:v>
                </c:pt>
                <c:pt idx="1845">
                  <c:v>37600.699999999997</c:v>
                </c:pt>
                <c:pt idx="1846">
                  <c:v>37608.800000000003</c:v>
                </c:pt>
                <c:pt idx="1847">
                  <c:v>37620.9</c:v>
                </c:pt>
                <c:pt idx="1848">
                  <c:v>37628.9</c:v>
                </c:pt>
                <c:pt idx="1849">
                  <c:v>37641</c:v>
                </c:pt>
                <c:pt idx="1850">
                  <c:v>37649.1</c:v>
                </c:pt>
                <c:pt idx="1851">
                  <c:v>37657.1</c:v>
                </c:pt>
                <c:pt idx="1852">
                  <c:v>37665.199999999997</c:v>
                </c:pt>
                <c:pt idx="1853">
                  <c:v>37669.300000000003</c:v>
                </c:pt>
                <c:pt idx="1854">
                  <c:v>37673.4</c:v>
                </c:pt>
                <c:pt idx="1855">
                  <c:v>37681.5</c:v>
                </c:pt>
                <c:pt idx="1856">
                  <c:v>37689.699999999997</c:v>
                </c:pt>
                <c:pt idx="1857">
                  <c:v>37702.199999999997</c:v>
                </c:pt>
                <c:pt idx="1858">
                  <c:v>37710.5</c:v>
                </c:pt>
                <c:pt idx="1859">
                  <c:v>37718.9</c:v>
                </c:pt>
                <c:pt idx="1860">
                  <c:v>37727.300000000003</c:v>
                </c:pt>
                <c:pt idx="1861">
                  <c:v>37731.5</c:v>
                </c:pt>
                <c:pt idx="1862">
                  <c:v>37740</c:v>
                </c:pt>
                <c:pt idx="1863">
                  <c:v>37748.6</c:v>
                </c:pt>
                <c:pt idx="1864">
                  <c:v>37757.300000000003</c:v>
                </c:pt>
                <c:pt idx="1865">
                  <c:v>37761.800000000003</c:v>
                </c:pt>
                <c:pt idx="1866">
                  <c:v>37766.199999999997</c:v>
                </c:pt>
                <c:pt idx="1867">
                  <c:v>37779.599999999999</c:v>
                </c:pt>
                <c:pt idx="1868">
                  <c:v>37788.6</c:v>
                </c:pt>
                <c:pt idx="1869">
                  <c:v>37797.599999999999</c:v>
                </c:pt>
                <c:pt idx="1870">
                  <c:v>37811.199999999997</c:v>
                </c:pt>
                <c:pt idx="1871">
                  <c:v>37820.400000000001</c:v>
                </c:pt>
                <c:pt idx="1872">
                  <c:v>37829.699999999997</c:v>
                </c:pt>
                <c:pt idx="1873">
                  <c:v>37834.400000000001</c:v>
                </c:pt>
                <c:pt idx="1874">
                  <c:v>37839.1</c:v>
                </c:pt>
                <c:pt idx="1875">
                  <c:v>37848.5</c:v>
                </c:pt>
                <c:pt idx="1876">
                  <c:v>37858</c:v>
                </c:pt>
                <c:pt idx="1877">
                  <c:v>37867.5</c:v>
                </c:pt>
                <c:pt idx="1878">
                  <c:v>37882.1</c:v>
                </c:pt>
                <c:pt idx="1879">
                  <c:v>37891.699999999997</c:v>
                </c:pt>
                <c:pt idx="1880">
                  <c:v>37901.4</c:v>
                </c:pt>
                <c:pt idx="1881">
                  <c:v>37911.199999999997</c:v>
                </c:pt>
                <c:pt idx="1882">
                  <c:v>37916.1</c:v>
                </c:pt>
                <c:pt idx="1883">
                  <c:v>37926</c:v>
                </c:pt>
                <c:pt idx="1884">
                  <c:v>37935.9</c:v>
                </c:pt>
                <c:pt idx="1885">
                  <c:v>37945.9</c:v>
                </c:pt>
                <c:pt idx="1886">
                  <c:v>37950.9</c:v>
                </c:pt>
                <c:pt idx="1887">
                  <c:v>37961</c:v>
                </c:pt>
                <c:pt idx="1888">
                  <c:v>37971.1</c:v>
                </c:pt>
                <c:pt idx="1889">
                  <c:v>37981.300000000003</c:v>
                </c:pt>
                <c:pt idx="1890">
                  <c:v>37991.5</c:v>
                </c:pt>
                <c:pt idx="1891">
                  <c:v>38006.800000000003</c:v>
                </c:pt>
                <c:pt idx="1892">
                  <c:v>38017.199999999997</c:v>
                </c:pt>
                <c:pt idx="1893">
                  <c:v>38027.5</c:v>
                </c:pt>
                <c:pt idx="1894">
                  <c:v>38038</c:v>
                </c:pt>
                <c:pt idx="1895">
                  <c:v>38048.400000000001</c:v>
                </c:pt>
                <c:pt idx="1896">
                  <c:v>38058.9</c:v>
                </c:pt>
                <c:pt idx="1897">
                  <c:v>38069.5</c:v>
                </c:pt>
                <c:pt idx="1898">
                  <c:v>38085.5</c:v>
                </c:pt>
                <c:pt idx="1899">
                  <c:v>38096.1</c:v>
                </c:pt>
                <c:pt idx="1900">
                  <c:v>38106.9</c:v>
                </c:pt>
                <c:pt idx="1901">
                  <c:v>38117.699999999997</c:v>
                </c:pt>
                <c:pt idx="1902">
                  <c:v>38123.199999999997</c:v>
                </c:pt>
                <c:pt idx="1903">
                  <c:v>38134</c:v>
                </c:pt>
                <c:pt idx="1904">
                  <c:v>38145</c:v>
                </c:pt>
                <c:pt idx="1905">
                  <c:v>38156</c:v>
                </c:pt>
                <c:pt idx="1906">
                  <c:v>38161.599999999999</c:v>
                </c:pt>
                <c:pt idx="1907">
                  <c:v>38178.300000000003</c:v>
                </c:pt>
                <c:pt idx="1908">
                  <c:v>38189.5</c:v>
                </c:pt>
                <c:pt idx="1909">
                  <c:v>38206.400000000001</c:v>
                </c:pt>
                <c:pt idx="1910">
                  <c:v>38217.699999999997</c:v>
                </c:pt>
                <c:pt idx="1911">
                  <c:v>38229</c:v>
                </c:pt>
                <c:pt idx="1912">
                  <c:v>38234.699999999997</c:v>
                </c:pt>
                <c:pt idx="1913">
                  <c:v>38246.1</c:v>
                </c:pt>
                <c:pt idx="1914">
                  <c:v>38257.599999999999</c:v>
                </c:pt>
                <c:pt idx="1915">
                  <c:v>38269.1</c:v>
                </c:pt>
                <c:pt idx="1916">
                  <c:v>38280.6</c:v>
                </c:pt>
                <c:pt idx="1917">
                  <c:v>38292.199999999997</c:v>
                </c:pt>
                <c:pt idx="1918">
                  <c:v>38298</c:v>
                </c:pt>
                <c:pt idx="1919">
                  <c:v>38309.599999999999</c:v>
                </c:pt>
                <c:pt idx="1920">
                  <c:v>38321.199999999997</c:v>
                </c:pt>
                <c:pt idx="1921">
                  <c:v>38332.800000000003</c:v>
                </c:pt>
                <c:pt idx="1922">
                  <c:v>38344.400000000001</c:v>
                </c:pt>
                <c:pt idx="1923">
                  <c:v>38356</c:v>
                </c:pt>
                <c:pt idx="1924">
                  <c:v>38361.699999999997</c:v>
                </c:pt>
                <c:pt idx="1925">
                  <c:v>38373.300000000003</c:v>
                </c:pt>
                <c:pt idx="1926">
                  <c:v>38384.9</c:v>
                </c:pt>
                <c:pt idx="1927">
                  <c:v>38396.400000000001</c:v>
                </c:pt>
                <c:pt idx="1928">
                  <c:v>38413.699999999997</c:v>
                </c:pt>
                <c:pt idx="1929">
                  <c:v>38425.300000000003</c:v>
                </c:pt>
                <c:pt idx="1930">
                  <c:v>38436.800000000003</c:v>
                </c:pt>
                <c:pt idx="1931">
                  <c:v>38448.199999999997</c:v>
                </c:pt>
                <c:pt idx="1932">
                  <c:v>38459.699999999997</c:v>
                </c:pt>
                <c:pt idx="1933">
                  <c:v>38471.199999999997</c:v>
                </c:pt>
                <c:pt idx="1934">
                  <c:v>38482.6</c:v>
                </c:pt>
                <c:pt idx="1935">
                  <c:v>38488.300000000003</c:v>
                </c:pt>
                <c:pt idx="1936">
                  <c:v>38499.699999999997</c:v>
                </c:pt>
                <c:pt idx="1937">
                  <c:v>38516.699999999997</c:v>
                </c:pt>
                <c:pt idx="1938">
                  <c:v>38528.1</c:v>
                </c:pt>
                <c:pt idx="1939">
                  <c:v>38539.4</c:v>
                </c:pt>
                <c:pt idx="1940">
                  <c:v>38550.699999999997</c:v>
                </c:pt>
                <c:pt idx="1941">
                  <c:v>38562</c:v>
                </c:pt>
                <c:pt idx="1942">
                  <c:v>38573.199999999997</c:v>
                </c:pt>
                <c:pt idx="1943">
                  <c:v>38584.400000000001</c:v>
                </c:pt>
                <c:pt idx="1944">
                  <c:v>38590</c:v>
                </c:pt>
                <c:pt idx="1945">
                  <c:v>38601.199999999997</c:v>
                </c:pt>
                <c:pt idx="1946">
                  <c:v>38612.300000000003</c:v>
                </c:pt>
                <c:pt idx="1947">
                  <c:v>38623.300000000003</c:v>
                </c:pt>
                <c:pt idx="1948">
                  <c:v>38634.400000000001</c:v>
                </c:pt>
                <c:pt idx="1949">
                  <c:v>38650.9</c:v>
                </c:pt>
                <c:pt idx="1950">
                  <c:v>38661.800000000003</c:v>
                </c:pt>
                <c:pt idx="1951">
                  <c:v>38672.6</c:v>
                </c:pt>
                <c:pt idx="1952">
                  <c:v>38683.4</c:v>
                </c:pt>
                <c:pt idx="1953">
                  <c:v>38694.1</c:v>
                </c:pt>
                <c:pt idx="1954">
                  <c:v>38704.699999999997</c:v>
                </c:pt>
                <c:pt idx="1955">
                  <c:v>38710</c:v>
                </c:pt>
                <c:pt idx="1956">
                  <c:v>38720.400000000001</c:v>
                </c:pt>
                <c:pt idx="1957">
                  <c:v>38730.800000000003</c:v>
                </c:pt>
                <c:pt idx="1958">
                  <c:v>38746.300000000003</c:v>
                </c:pt>
                <c:pt idx="1959">
                  <c:v>38756.5</c:v>
                </c:pt>
                <c:pt idx="1960">
                  <c:v>38766.6</c:v>
                </c:pt>
                <c:pt idx="1961">
                  <c:v>38776.800000000003</c:v>
                </c:pt>
                <c:pt idx="1962">
                  <c:v>38786.699999999997</c:v>
                </c:pt>
                <c:pt idx="1963">
                  <c:v>38796.6</c:v>
                </c:pt>
                <c:pt idx="1964">
                  <c:v>38801.4</c:v>
                </c:pt>
                <c:pt idx="1965">
                  <c:v>38811.1</c:v>
                </c:pt>
                <c:pt idx="1966">
                  <c:v>38820.800000000003</c:v>
                </c:pt>
                <c:pt idx="1967">
                  <c:v>38830.300000000003</c:v>
                </c:pt>
                <c:pt idx="1968">
                  <c:v>38844.5</c:v>
                </c:pt>
                <c:pt idx="1969">
                  <c:v>38853.9</c:v>
                </c:pt>
                <c:pt idx="1970">
                  <c:v>38863.300000000003</c:v>
                </c:pt>
                <c:pt idx="1971">
                  <c:v>38872.5</c:v>
                </c:pt>
                <c:pt idx="1972">
                  <c:v>38881.699999999997</c:v>
                </c:pt>
                <c:pt idx="1973">
                  <c:v>38890.800000000003</c:v>
                </c:pt>
                <c:pt idx="1974">
                  <c:v>38899.800000000003</c:v>
                </c:pt>
                <c:pt idx="1975">
                  <c:v>38908.800000000003</c:v>
                </c:pt>
                <c:pt idx="1976">
                  <c:v>38917.699999999997</c:v>
                </c:pt>
                <c:pt idx="1977">
                  <c:v>38926.6</c:v>
                </c:pt>
                <c:pt idx="1978">
                  <c:v>38935.4</c:v>
                </c:pt>
                <c:pt idx="1979">
                  <c:v>38944.199999999997</c:v>
                </c:pt>
                <c:pt idx="1980">
                  <c:v>38952.9</c:v>
                </c:pt>
                <c:pt idx="1981">
                  <c:v>38961.599999999999</c:v>
                </c:pt>
                <c:pt idx="1982">
                  <c:v>38970.199999999997</c:v>
                </c:pt>
                <c:pt idx="1983">
                  <c:v>38978.800000000003</c:v>
                </c:pt>
                <c:pt idx="1984">
                  <c:v>38983.1</c:v>
                </c:pt>
                <c:pt idx="1985">
                  <c:v>38991.599999999999</c:v>
                </c:pt>
                <c:pt idx="1986">
                  <c:v>39000.1</c:v>
                </c:pt>
                <c:pt idx="1987">
                  <c:v>39008.5</c:v>
                </c:pt>
                <c:pt idx="1988">
                  <c:v>39021.199999999997</c:v>
                </c:pt>
                <c:pt idx="1989">
                  <c:v>39029.599999999999</c:v>
                </c:pt>
                <c:pt idx="1990">
                  <c:v>39037.9</c:v>
                </c:pt>
                <c:pt idx="1991">
                  <c:v>39046.199999999997</c:v>
                </c:pt>
                <c:pt idx="1992">
                  <c:v>39054.5</c:v>
                </c:pt>
                <c:pt idx="1993">
                  <c:v>39062.800000000003</c:v>
                </c:pt>
                <c:pt idx="1994">
                  <c:v>39071.1</c:v>
                </c:pt>
                <c:pt idx="1995">
                  <c:v>39075.199999999997</c:v>
                </c:pt>
                <c:pt idx="1996">
                  <c:v>39087.4</c:v>
                </c:pt>
                <c:pt idx="1997">
                  <c:v>39095.599999999999</c:v>
                </c:pt>
                <c:pt idx="1998">
                  <c:v>39103.800000000003</c:v>
                </c:pt>
                <c:pt idx="1999">
                  <c:v>39111.9</c:v>
                </c:pt>
                <c:pt idx="2000">
                  <c:v>39120</c:v>
                </c:pt>
                <c:pt idx="2001">
                  <c:v>39128.1</c:v>
                </c:pt>
                <c:pt idx="2002">
                  <c:v>39136.1</c:v>
                </c:pt>
                <c:pt idx="2003">
                  <c:v>39144.1</c:v>
                </c:pt>
                <c:pt idx="2004">
                  <c:v>39148.1</c:v>
                </c:pt>
                <c:pt idx="2005">
                  <c:v>39156</c:v>
                </c:pt>
                <c:pt idx="2006">
                  <c:v>39164</c:v>
                </c:pt>
                <c:pt idx="2007">
                  <c:v>39171.9</c:v>
                </c:pt>
                <c:pt idx="2008">
                  <c:v>39183.800000000003</c:v>
                </c:pt>
                <c:pt idx="2009">
                  <c:v>39191.599999999999</c:v>
                </c:pt>
                <c:pt idx="2010">
                  <c:v>39199.5</c:v>
                </c:pt>
                <c:pt idx="2011">
                  <c:v>39207.300000000003</c:v>
                </c:pt>
                <c:pt idx="2012">
                  <c:v>39215.1</c:v>
                </c:pt>
                <c:pt idx="2013">
                  <c:v>39222.800000000003</c:v>
                </c:pt>
                <c:pt idx="2014">
                  <c:v>39230.6</c:v>
                </c:pt>
                <c:pt idx="2015">
                  <c:v>39234.5</c:v>
                </c:pt>
                <c:pt idx="2016">
                  <c:v>39242.1</c:v>
                </c:pt>
                <c:pt idx="2017">
                  <c:v>39253.699999999997</c:v>
                </c:pt>
                <c:pt idx="2018">
                  <c:v>39261.300000000003</c:v>
                </c:pt>
                <c:pt idx="2019">
                  <c:v>39269</c:v>
                </c:pt>
                <c:pt idx="2020">
                  <c:v>39276.6</c:v>
                </c:pt>
                <c:pt idx="2021">
                  <c:v>39284.199999999997</c:v>
                </c:pt>
                <c:pt idx="2022">
                  <c:v>39291.800000000003</c:v>
                </c:pt>
                <c:pt idx="2023">
                  <c:v>39299.4</c:v>
                </c:pt>
                <c:pt idx="2024">
                  <c:v>39303.199999999997</c:v>
                </c:pt>
                <c:pt idx="2025">
                  <c:v>39310.699999999997</c:v>
                </c:pt>
                <c:pt idx="2026">
                  <c:v>39318.199999999997</c:v>
                </c:pt>
                <c:pt idx="2027">
                  <c:v>39325.699999999997</c:v>
                </c:pt>
                <c:pt idx="2028">
                  <c:v>39337</c:v>
                </c:pt>
                <c:pt idx="2029">
                  <c:v>39340.699999999997</c:v>
                </c:pt>
                <c:pt idx="2030">
                  <c:v>39351.9</c:v>
                </c:pt>
                <c:pt idx="2031">
                  <c:v>39359.4</c:v>
                </c:pt>
                <c:pt idx="2032">
                  <c:v>39366.800000000003</c:v>
                </c:pt>
                <c:pt idx="2033">
                  <c:v>39374.199999999997</c:v>
                </c:pt>
                <c:pt idx="2034">
                  <c:v>39381.599999999999</c:v>
                </c:pt>
                <c:pt idx="2035">
                  <c:v>39389</c:v>
                </c:pt>
                <c:pt idx="2036">
                  <c:v>39396.300000000003</c:v>
                </c:pt>
                <c:pt idx="2037">
                  <c:v>39403.599999999999</c:v>
                </c:pt>
                <c:pt idx="2038">
                  <c:v>39410.9</c:v>
                </c:pt>
                <c:pt idx="2039">
                  <c:v>39418.199999999997</c:v>
                </c:pt>
                <c:pt idx="2040">
                  <c:v>39429.1</c:v>
                </c:pt>
                <c:pt idx="2041">
                  <c:v>39432.699999999997</c:v>
                </c:pt>
                <c:pt idx="2042">
                  <c:v>39439.9</c:v>
                </c:pt>
                <c:pt idx="2043">
                  <c:v>39447.1</c:v>
                </c:pt>
                <c:pt idx="2044">
                  <c:v>39450.6</c:v>
                </c:pt>
                <c:pt idx="2045">
                  <c:v>39457.699999999997</c:v>
                </c:pt>
                <c:pt idx="2046">
                  <c:v>39464.9</c:v>
                </c:pt>
                <c:pt idx="2047">
                  <c:v>39472</c:v>
                </c:pt>
                <c:pt idx="2048">
                  <c:v>39482.6</c:v>
                </c:pt>
                <c:pt idx="2049">
                  <c:v>39489.599999999999</c:v>
                </c:pt>
                <c:pt idx="2050">
                  <c:v>39500.199999999997</c:v>
                </c:pt>
                <c:pt idx="2051">
                  <c:v>39507.199999999997</c:v>
                </c:pt>
                <c:pt idx="2052">
                  <c:v>39510.699999999997</c:v>
                </c:pt>
                <c:pt idx="2053">
                  <c:v>39517.699999999997</c:v>
                </c:pt>
                <c:pt idx="2054">
                  <c:v>39524.800000000003</c:v>
                </c:pt>
                <c:pt idx="2055">
                  <c:v>39531.800000000003</c:v>
                </c:pt>
                <c:pt idx="2056">
                  <c:v>39538.800000000003</c:v>
                </c:pt>
                <c:pt idx="2057">
                  <c:v>39545.800000000003</c:v>
                </c:pt>
                <c:pt idx="2058">
                  <c:v>39556.400000000001</c:v>
                </c:pt>
                <c:pt idx="2059">
                  <c:v>39563.5</c:v>
                </c:pt>
                <c:pt idx="2060">
                  <c:v>39570.6</c:v>
                </c:pt>
                <c:pt idx="2061">
                  <c:v>39577.699999999997</c:v>
                </c:pt>
                <c:pt idx="2062">
                  <c:v>39581.300000000003</c:v>
                </c:pt>
                <c:pt idx="2063">
                  <c:v>39588.400000000001</c:v>
                </c:pt>
                <c:pt idx="2064">
                  <c:v>39595.599999999999</c:v>
                </c:pt>
                <c:pt idx="2065">
                  <c:v>39602.9</c:v>
                </c:pt>
                <c:pt idx="2066">
                  <c:v>39606.6</c:v>
                </c:pt>
                <c:pt idx="2067">
                  <c:v>39617.5</c:v>
                </c:pt>
                <c:pt idx="2068">
                  <c:v>39624.9</c:v>
                </c:pt>
                <c:pt idx="2069">
                  <c:v>39636.1</c:v>
                </c:pt>
                <c:pt idx="2070">
                  <c:v>39643.5</c:v>
                </c:pt>
                <c:pt idx="2071">
                  <c:v>39651.1</c:v>
                </c:pt>
                <c:pt idx="2072">
                  <c:v>39658.699999999997</c:v>
                </c:pt>
                <c:pt idx="2073">
                  <c:v>39662.6</c:v>
                </c:pt>
                <c:pt idx="2074">
                  <c:v>39670.300000000003</c:v>
                </c:pt>
                <c:pt idx="2075">
                  <c:v>39678.1</c:v>
                </c:pt>
                <c:pt idx="2076">
                  <c:v>39686.1</c:v>
                </c:pt>
                <c:pt idx="2077">
                  <c:v>39698</c:v>
                </c:pt>
                <c:pt idx="2078">
                  <c:v>39706.199999999997</c:v>
                </c:pt>
                <c:pt idx="2079">
                  <c:v>39714.199999999997</c:v>
                </c:pt>
                <c:pt idx="2080">
                  <c:v>39722.5</c:v>
                </c:pt>
                <c:pt idx="2081">
                  <c:v>39730.699999999997</c:v>
                </c:pt>
                <c:pt idx="2082">
                  <c:v>39734.9</c:v>
                </c:pt>
                <c:pt idx="2083">
                  <c:v>39743.300000000003</c:v>
                </c:pt>
                <c:pt idx="2084">
                  <c:v>39751.9</c:v>
                </c:pt>
                <c:pt idx="2085">
                  <c:v>39760.5</c:v>
                </c:pt>
                <c:pt idx="2086">
                  <c:v>39769.199999999997</c:v>
                </c:pt>
                <c:pt idx="2087">
                  <c:v>39777.9</c:v>
                </c:pt>
                <c:pt idx="2088">
                  <c:v>39791</c:v>
                </c:pt>
                <c:pt idx="2089">
                  <c:v>39799.800000000003</c:v>
                </c:pt>
                <c:pt idx="2090">
                  <c:v>39808.800000000003</c:v>
                </c:pt>
                <c:pt idx="2091">
                  <c:v>39817.800000000003</c:v>
                </c:pt>
                <c:pt idx="2092">
                  <c:v>39826.800000000003</c:v>
                </c:pt>
                <c:pt idx="2093">
                  <c:v>39835.9</c:v>
                </c:pt>
                <c:pt idx="2094">
                  <c:v>39840.5</c:v>
                </c:pt>
                <c:pt idx="2095">
                  <c:v>39849.599999999999</c:v>
                </c:pt>
                <c:pt idx="2096">
                  <c:v>39863.4</c:v>
                </c:pt>
                <c:pt idx="2097">
                  <c:v>39872.6</c:v>
                </c:pt>
                <c:pt idx="2098">
                  <c:v>39886.5</c:v>
                </c:pt>
                <c:pt idx="2099">
                  <c:v>39895.699999999997</c:v>
                </c:pt>
                <c:pt idx="2100">
                  <c:v>39900.400000000001</c:v>
                </c:pt>
                <c:pt idx="2101">
                  <c:v>39909.599999999999</c:v>
                </c:pt>
                <c:pt idx="2102">
                  <c:v>39923.5</c:v>
                </c:pt>
                <c:pt idx="2103">
                  <c:v>39932.800000000003</c:v>
                </c:pt>
                <c:pt idx="2104">
                  <c:v>39942</c:v>
                </c:pt>
                <c:pt idx="2105">
                  <c:v>39951.199999999997</c:v>
                </c:pt>
                <c:pt idx="2106">
                  <c:v>39960.400000000001</c:v>
                </c:pt>
                <c:pt idx="2107">
                  <c:v>39974.199999999997</c:v>
                </c:pt>
                <c:pt idx="2108">
                  <c:v>39987.9</c:v>
                </c:pt>
                <c:pt idx="2109">
                  <c:v>40001.599999999999</c:v>
                </c:pt>
                <c:pt idx="2110">
                  <c:v>40024.300000000003</c:v>
                </c:pt>
                <c:pt idx="2111">
                  <c:v>40042.400000000001</c:v>
                </c:pt>
                <c:pt idx="2112">
                  <c:v>40064.9</c:v>
                </c:pt>
                <c:pt idx="2113">
                  <c:v>40078.400000000001</c:v>
                </c:pt>
                <c:pt idx="2114">
                  <c:v>40087.300000000003</c:v>
                </c:pt>
                <c:pt idx="2115">
                  <c:v>40100.699999999997</c:v>
                </c:pt>
                <c:pt idx="2116">
                  <c:v>40109.5</c:v>
                </c:pt>
                <c:pt idx="2117">
                  <c:v>40118.400000000001</c:v>
                </c:pt>
                <c:pt idx="2118">
                  <c:v>40127.199999999997</c:v>
                </c:pt>
                <c:pt idx="2119">
                  <c:v>40140.400000000001</c:v>
                </c:pt>
                <c:pt idx="2120">
                  <c:v>40149.1</c:v>
                </c:pt>
                <c:pt idx="2121">
                  <c:v>40162.199999999997</c:v>
                </c:pt>
                <c:pt idx="2122">
                  <c:v>40175.199999999997</c:v>
                </c:pt>
                <c:pt idx="2123">
                  <c:v>40183.9</c:v>
                </c:pt>
                <c:pt idx="2124">
                  <c:v>40192.6</c:v>
                </c:pt>
                <c:pt idx="2125">
                  <c:v>40201.300000000003</c:v>
                </c:pt>
                <c:pt idx="2126">
                  <c:v>40214.300000000003</c:v>
                </c:pt>
                <c:pt idx="2127">
                  <c:v>40223</c:v>
                </c:pt>
                <c:pt idx="2128">
                  <c:v>40236.1</c:v>
                </c:pt>
                <c:pt idx="2129">
                  <c:v>40244.800000000003</c:v>
                </c:pt>
                <c:pt idx="2130">
                  <c:v>40253.5</c:v>
                </c:pt>
                <c:pt idx="2131">
                  <c:v>40262.300000000003</c:v>
                </c:pt>
                <c:pt idx="2132">
                  <c:v>40271.1</c:v>
                </c:pt>
                <c:pt idx="2133">
                  <c:v>40275.5</c:v>
                </c:pt>
                <c:pt idx="2134">
                  <c:v>40284.300000000003</c:v>
                </c:pt>
                <c:pt idx="2135">
                  <c:v>40293.199999999997</c:v>
                </c:pt>
                <c:pt idx="2136">
                  <c:v>40302.1</c:v>
                </c:pt>
                <c:pt idx="2137">
                  <c:v>40315.599999999999</c:v>
                </c:pt>
                <c:pt idx="2138">
                  <c:v>40324.6</c:v>
                </c:pt>
                <c:pt idx="2139">
                  <c:v>40338.300000000003</c:v>
                </c:pt>
                <c:pt idx="2140">
                  <c:v>40347.4</c:v>
                </c:pt>
                <c:pt idx="2141">
                  <c:v>40352</c:v>
                </c:pt>
                <c:pt idx="2142">
                  <c:v>40361.199999999997</c:v>
                </c:pt>
                <c:pt idx="2143">
                  <c:v>40370.5</c:v>
                </c:pt>
                <c:pt idx="2144">
                  <c:v>40380</c:v>
                </c:pt>
                <c:pt idx="2145">
                  <c:v>40389.4</c:v>
                </c:pt>
                <c:pt idx="2146">
                  <c:v>40403.800000000003</c:v>
                </c:pt>
                <c:pt idx="2147">
                  <c:v>40413.4</c:v>
                </c:pt>
                <c:pt idx="2148">
                  <c:v>40423.1</c:v>
                </c:pt>
                <c:pt idx="2149">
                  <c:v>40432.699999999997</c:v>
                </c:pt>
                <c:pt idx="2150">
                  <c:v>40442.5</c:v>
                </c:pt>
                <c:pt idx="2151">
                  <c:v>40452.400000000001</c:v>
                </c:pt>
                <c:pt idx="2152">
                  <c:v>40457.300000000003</c:v>
                </c:pt>
                <c:pt idx="2153">
                  <c:v>40467.199999999997</c:v>
                </c:pt>
                <c:pt idx="2154">
                  <c:v>40477.300000000003</c:v>
                </c:pt>
                <c:pt idx="2155">
                  <c:v>40487.300000000003</c:v>
                </c:pt>
                <c:pt idx="2156">
                  <c:v>40502.5</c:v>
                </c:pt>
                <c:pt idx="2157">
                  <c:v>40512.6</c:v>
                </c:pt>
                <c:pt idx="2158">
                  <c:v>40522.800000000003</c:v>
                </c:pt>
                <c:pt idx="2159">
                  <c:v>40533</c:v>
                </c:pt>
                <c:pt idx="2160">
                  <c:v>40543.199999999997</c:v>
                </c:pt>
                <c:pt idx="2161">
                  <c:v>40553.5</c:v>
                </c:pt>
                <c:pt idx="2162">
                  <c:v>40568.9</c:v>
                </c:pt>
                <c:pt idx="2163">
                  <c:v>40579.199999999997</c:v>
                </c:pt>
                <c:pt idx="2164">
                  <c:v>40589.5</c:v>
                </c:pt>
                <c:pt idx="2165">
                  <c:v>40604.9</c:v>
                </c:pt>
                <c:pt idx="2166">
                  <c:v>40615.199999999997</c:v>
                </c:pt>
                <c:pt idx="2167">
                  <c:v>40625.599999999999</c:v>
                </c:pt>
                <c:pt idx="2168">
                  <c:v>40635.9</c:v>
                </c:pt>
                <c:pt idx="2169">
                  <c:v>40646.199999999997</c:v>
                </c:pt>
                <c:pt idx="2170">
                  <c:v>40656.5</c:v>
                </c:pt>
                <c:pt idx="2171">
                  <c:v>40661.599999999999</c:v>
                </c:pt>
                <c:pt idx="2172">
                  <c:v>40671.9</c:v>
                </c:pt>
                <c:pt idx="2173">
                  <c:v>40682.199999999997</c:v>
                </c:pt>
                <c:pt idx="2174">
                  <c:v>40692.5</c:v>
                </c:pt>
                <c:pt idx="2175">
                  <c:v>40702.800000000003</c:v>
                </c:pt>
                <c:pt idx="2176">
                  <c:v>40713.1</c:v>
                </c:pt>
                <c:pt idx="2177">
                  <c:v>40728.5</c:v>
                </c:pt>
                <c:pt idx="2178">
                  <c:v>40733.599999999999</c:v>
                </c:pt>
                <c:pt idx="2179">
                  <c:v>40743.800000000003</c:v>
                </c:pt>
                <c:pt idx="2180">
                  <c:v>40754.1</c:v>
                </c:pt>
                <c:pt idx="2181">
                  <c:v>40769.4</c:v>
                </c:pt>
                <c:pt idx="2182">
                  <c:v>40774.5</c:v>
                </c:pt>
                <c:pt idx="2183">
                  <c:v>40789.800000000003</c:v>
                </c:pt>
                <c:pt idx="2184">
                  <c:v>40800</c:v>
                </c:pt>
                <c:pt idx="2185">
                  <c:v>40810.1</c:v>
                </c:pt>
                <c:pt idx="2186">
                  <c:v>40825.300000000003</c:v>
                </c:pt>
                <c:pt idx="2187">
                  <c:v>40835.4</c:v>
                </c:pt>
                <c:pt idx="2188">
                  <c:v>40845.4</c:v>
                </c:pt>
                <c:pt idx="2189">
                  <c:v>40850.5</c:v>
                </c:pt>
                <c:pt idx="2190">
                  <c:v>40860.400000000001</c:v>
                </c:pt>
                <c:pt idx="2191">
                  <c:v>40870.300000000003</c:v>
                </c:pt>
                <c:pt idx="2192">
                  <c:v>40880.199999999997</c:v>
                </c:pt>
                <c:pt idx="2193">
                  <c:v>40890</c:v>
                </c:pt>
                <c:pt idx="2194">
                  <c:v>40899.699999999997</c:v>
                </c:pt>
                <c:pt idx="2195">
                  <c:v>40909.4</c:v>
                </c:pt>
                <c:pt idx="2196">
                  <c:v>40919.1</c:v>
                </c:pt>
                <c:pt idx="2197">
                  <c:v>40933.4</c:v>
                </c:pt>
                <c:pt idx="2198">
                  <c:v>40942.9</c:v>
                </c:pt>
                <c:pt idx="2199">
                  <c:v>40947.599999999999</c:v>
                </c:pt>
                <c:pt idx="2200">
                  <c:v>40956.9</c:v>
                </c:pt>
                <c:pt idx="2201">
                  <c:v>40966.1</c:v>
                </c:pt>
                <c:pt idx="2202">
                  <c:v>40975.300000000003</c:v>
                </c:pt>
                <c:pt idx="2203">
                  <c:v>40984.300000000003</c:v>
                </c:pt>
                <c:pt idx="2204">
                  <c:v>40993.199999999997</c:v>
                </c:pt>
                <c:pt idx="2205">
                  <c:v>41006.6</c:v>
                </c:pt>
                <c:pt idx="2206">
                  <c:v>41015.4</c:v>
                </c:pt>
                <c:pt idx="2207">
                  <c:v>41024.199999999997</c:v>
                </c:pt>
                <c:pt idx="2208">
                  <c:v>41032.699999999997</c:v>
                </c:pt>
                <c:pt idx="2209">
                  <c:v>41037.1</c:v>
                </c:pt>
                <c:pt idx="2210">
                  <c:v>41045.599999999999</c:v>
                </c:pt>
                <c:pt idx="2211">
                  <c:v>41054</c:v>
                </c:pt>
                <c:pt idx="2212">
                  <c:v>41062.300000000003</c:v>
                </c:pt>
                <c:pt idx="2213">
                  <c:v>41070.6</c:v>
                </c:pt>
                <c:pt idx="2214">
                  <c:v>41078.9</c:v>
                </c:pt>
                <c:pt idx="2215">
                  <c:v>41087.1</c:v>
                </c:pt>
                <c:pt idx="2216">
                  <c:v>41099.199999999997</c:v>
                </c:pt>
                <c:pt idx="2217">
                  <c:v>41107.199999999997</c:v>
                </c:pt>
                <c:pt idx="2218">
                  <c:v>41111.199999999997</c:v>
                </c:pt>
                <c:pt idx="2219">
                  <c:v>41119.1</c:v>
                </c:pt>
                <c:pt idx="2220">
                  <c:v>41123</c:v>
                </c:pt>
                <c:pt idx="2221">
                  <c:v>41134.800000000003</c:v>
                </c:pt>
                <c:pt idx="2222">
                  <c:v>41142.5</c:v>
                </c:pt>
                <c:pt idx="2223">
                  <c:v>41150.199999999997</c:v>
                </c:pt>
                <c:pt idx="2224">
                  <c:v>41161.599999999999</c:v>
                </c:pt>
                <c:pt idx="2225">
                  <c:v>41169.199999999997</c:v>
                </c:pt>
                <c:pt idx="2226">
                  <c:v>41176.800000000003</c:v>
                </c:pt>
                <c:pt idx="2227">
                  <c:v>41180.5</c:v>
                </c:pt>
                <c:pt idx="2228">
                  <c:v>41188</c:v>
                </c:pt>
                <c:pt idx="2229">
                  <c:v>41191.699999999997</c:v>
                </c:pt>
                <c:pt idx="2230">
                  <c:v>41199.1</c:v>
                </c:pt>
                <c:pt idx="2231">
                  <c:v>41206.400000000001</c:v>
                </c:pt>
                <c:pt idx="2232">
                  <c:v>41213.599999999999</c:v>
                </c:pt>
                <c:pt idx="2233">
                  <c:v>41220.800000000003</c:v>
                </c:pt>
                <c:pt idx="2234">
                  <c:v>41228</c:v>
                </c:pt>
                <c:pt idx="2235">
                  <c:v>41242.199999999997</c:v>
                </c:pt>
                <c:pt idx="2236">
                  <c:v>41249.4</c:v>
                </c:pt>
                <c:pt idx="2237">
                  <c:v>41256.400000000001</c:v>
                </c:pt>
                <c:pt idx="2238">
                  <c:v>41259.9</c:v>
                </c:pt>
                <c:pt idx="2239">
                  <c:v>41266.9</c:v>
                </c:pt>
                <c:pt idx="2240">
                  <c:v>41273.800000000003</c:v>
                </c:pt>
                <c:pt idx="2241">
                  <c:v>41277.300000000003</c:v>
                </c:pt>
                <c:pt idx="2242">
                  <c:v>41287.599999999999</c:v>
                </c:pt>
                <c:pt idx="2243">
                  <c:v>41291</c:v>
                </c:pt>
                <c:pt idx="2244">
                  <c:v>41301.199999999997</c:v>
                </c:pt>
                <c:pt idx="2245">
                  <c:v>41307.9</c:v>
                </c:pt>
                <c:pt idx="2246">
                  <c:v>41314.699999999997</c:v>
                </c:pt>
                <c:pt idx="2247">
                  <c:v>41321.4</c:v>
                </c:pt>
                <c:pt idx="2248">
                  <c:v>41328</c:v>
                </c:pt>
                <c:pt idx="2249">
                  <c:v>41334.699999999997</c:v>
                </c:pt>
                <c:pt idx="2250">
                  <c:v>41337.9</c:v>
                </c:pt>
                <c:pt idx="2251">
                  <c:v>41344.5</c:v>
                </c:pt>
                <c:pt idx="2252">
                  <c:v>41351</c:v>
                </c:pt>
                <c:pt idx="2253">
                  <c:v>41357.5</c:v>
                </c:pt>
                <c:pt idx="2254">
                  <c:v>41367.199999999997</c:v>
                </c:pt>
                <c:pt idx="2255">
                  <c:v>41373.599999999999</c:v>
                </c:pt>
                <c:pt idx="2256">
                  <c:v>41380</c:v>
                </c:pt>
                <c:pt idx="2257">
                  <c:v>41386.300000000003</c:v>
                </c:pt>
                <c:pt idx="2258">
                  <c:v>41392.6</c:v>
                </c:pt>
                <c:pt idx="2259">
                  <c:v>41398.800000000003</c:v>
                </c:pt>
                <c:pt idx="2260">
                  <c:v>41405</c:v>
                </c:pt>
                <c:pt idx="2261">
                  <c:v>41411.199999999997</c:v>
                </c:pt>
                <c:pt idx="2262">
                  <c:v>41420.400000000001</c:v>
                </c:pt>
                <c:pt idx="2263">
                  <c:v>41426.5</c:v>
                </c:pt>
                <c:pt idx="2264">
                  <c:v>41435.5</c:v>
                </c:pt>
                <c:pt idx="2265">
                  <c:v>41441.5</c:v>
                </c:pt>
                <c:pt idx="2266">
                  <c:v>41444.5</c:v>
                </c:pt>
                <c:pt idx="2267">
                  <c:v>41450.400000000001</c:v>
                </c:pt>
                <c:pt idx="2268">
                  <c:v>41453.4</c:v>
                </c:pt>
                <c:pt idx="2269">
                  <c:v>41459.199999999997</c:v>
                </c:pt>
                <c:pt idx="2270">
                  <c:v>41465</c:v>
                </c:pt>
                <c:pt idx="2271">
                  <c:v>41470.699999999997</c:v>
                </c:pt>
                <c:pt idx="2272">
                  <c:v>41479.199999999997</c:v>
                </c:pt>
                <c:pt idx="2273">
                  <c:v>41484.800000000003</c:v>
                </c:pt>
                <c:pt idx="2274">
                  <c:v>41490.400000000001</c:v>
                </c:pt>
                <c:pt idx="2275">
                  <c:v>41498.699999999997</c:v>
                </c:pt>
                <c:pt idx="2276">
                  <c:v>41501.4</c:v>
                </c:pt>
                <c:pt idx="2277">
                  <c:v>41506.9</c:v>
                </c:pt>
                <c:pt idx="2278">
                  <c:v>41512.199999999997</c:v>
                </c:pt>
                <c:pt idx="2279">
                  <c:v>41514.800000000003</c:v>
                </c:pt>
                <c:pt idx="2280">
                  <c:v>41520.1</c:v>
                </c:pt>
                <c:pt idx="2281">
                  <c:v>41525.300000000003</c:v>
                </c:pt>
                <c:pt idx="2282">
                  <c:v>41530.400000000001</c:v>
                </c:pt>
                <c:pt idx="2283">
                  <c:v>41535.5</c:v>
                </c:pt>
                <c:pt idx="2284">
                  <c:v>41543.1</c:v>
                </c:pt>
                <c:pt idx="2285">
                  <c:v>41548.1</c:v>
                </c:pt>
                <c:pt idx="2286">
                  <c:v>41553</c:v>
                </c:pt>
                <c:pt idx="2287">
                  <c:v>41558</c:v>
                </c:pt>
                <c:pt idx="2288">
                  <c:v>41560.300000000003</c:v>
                </c:pt>
                <c:pt idx="2289">
                  <c:v>41565.1</c:v>
                </c:pt>
                <c:pt idx="2290">
                  <c:v>41569.9</c:v>
                </c:pt>
                <c:pt idx="2291">
                  <c:v>41574.6</c:v>
                </c:pt>
                <c:pt idx="2292">
                  <c:v>41579.199999999997</c:v>
                </c:pt>
                <c:pt idx="2293">
                  <c:v>41583.9</c:v>
                </c:pt>
                <c:pt idx="2294">
                  <c:v>41588.400000000001</c:v>
                </c:pt>
                <c:pt idx="2295">
                  <c:v>41595.300000000003</c:v>
                </c:pt>
                <c:pt idx="2296">
                  <c:v>41599.800000000003</c:v>
                </c:pt>
                <c:pt idx="2297">
                  <c:v>41604.300000000003</c:v>
                </c:pt>
                <c:pt idx="2298">
                  <c:v>41608.800000000003</c:v>
                </c:pt>
                <c:pt idx="2299">
                  <c:v>41611</c:v>
                </c:pt>
                <c:pt idx="2300">
                  <c:v>41615.4</c:v>
                </c:pt>
                <c:pt idx="2301">
                  <c:v>41619.800000000003</c:v>
                </c:pt>
                <c:pt idx="2302">
                  <c:v>41624.199999999997</c:v>
                </c:pt>
                <c:pt idx="2303">
                  <c:v>41630.699999999997</c:v>
                </c:pt>
                <c:pt idx="2304">
                  <c:v>41635.1</c:v>
                </c:pt>
                <c:pt idx="2305">
                  <c:v>41639.4</c:v>
                </c:pt>
                <c:pt idx="2306">
                  <c:v>41643.800000000003</c:v>
                </c:pt>
                <c:pt idx="2307">
                  <c:v>41648.1</c:v>
                </c:pt>
                <c:pt idx="2308">
                  <c:v>41652.5</c:v>
                </c:pt>
                <c:pt idx="2309">
                  <c:v>41654.699999999997</c:v>
                </c:pt>
                <c:pt idx="2310">
                  <c:v>41659</c:v>
                </c:pt>
                <c:pt idx="2311">
                  <c:v>41663.4</c:v>
                </c:pt>
                <c:pt idx="2312">
                  <c:v>41667.800000000003</c:v>
                </c:pt>
                <c:pt idx="2313">
                  <c:v>41672.1</c:v>
                </c:pt>
                <c:pt idx="2314">
                  <c:v>41678.800000000003</c:v>
                </c:pt>
                <c:pt idx="2315">
                  <c:v>41683.199999999997</c:v>
                </c:pt>
                <c:pt idx="2316">
                  <c:v>41687.599999999999</c:v>
                </c:pt>
                <c:pt idx="2317">
                  <c:v>41692.1</c:v>
                </c:pt>
                <c:pt idx="2318">
                  <c:v>41696.6</c:v>
                </c:pt>
                <c:pt idx="2319">
                  <c:v>41698.9</c:v>
                </c:pt>
                <c:pt idx="2320">
                  <c:v>41701.199999999997</c:v>
                </c:pt>
                <c:pt idx="2321">
                  <c:v>41708.1</c:v>
                </c:pt>
                <c:pt idx="2322">
                  <c:v>41712.800000000003</c:v>
                </c:pt>
                <c:pt idx="2323">
                  <c:v>41719.800000000003</c:v>
                </c:pt>
                <c:pt idx="2324">
                  <c:v>41724.5</c:v>
                </c:pt>
                <c:pt idx="2325">
                  <c:v>41729.300000000003</c:v>
                </c:pt>
                <c:pt idx="2326">
                  <c:v>41734.1</c:v>
                </c:pt>
                <c:pt idx="2327">
                  <c:v>41739</c:v>
                </c:pt>
                <c:pt idx="2328">
                  <c:v>41743.9</c:v>
                </c:pt>
                <c:pt idx="2329">
                  <c:v>41749</c:v>
                </c:pt>
                <c:pt idx="2330">
                  <c:v>41754</c:v>
                </c:pt>
                <c:pt idx="2331">
                  <c:v>41756.6</c:v>
                </c:pt>
                <c:pt idx="2332">
                  <c:v>41764.400000000001</c:v>
                </c:pt>
                <c:pt idx="2333">
                  <c:v>41769.5</c:v>
                </c:pt>
                <c:pt idx="2334">
                  <c:v>41777.5</c:v>
                </c:pt>
                <c:pt idx="2335">
                  <c:v>41782.800000000003</c:v>
                </c:pt>
                <c:pt idx="2336">
                  <c:v>41788.199999999997</c:v>
                </c:pt>
                <c:pt idx="2337">
                  <c:v>41793.699999999997</c:v>
                </c:pt>
                <c:pt idx="2338">
                  <c:v>41796.5</c:v>
                </c:pt>
                <c:pt idx="2339">
                  <c:v>41802</c:v>
                </c:pt>
                <c:pt idx="2340">
                  <c:v>41807.599999999999</c:v>
                </c:pt>
                <c:pt idx="2341">
                  <c:v>41816.199999999997</c:v>
                </c:pt>
                <c:pt idx="2342">
                  <c:v>41821.9</c:v>
                </c:pt>
                <c:pt idx="2343">
                  <c:v>41830.5</c:v>
                </c:pt>
                <c:pt idx="2344">
                  <c:v>41839.300000000003</c:v>
                </c:pt>
                <c:pt idx="2345">
                  <c:v>41842.199999999997</c:v>
                </c:pt>
                <c:pt idx="2346">
                  <c:v>41848.1</c:v>
                </c:pt>
                <c:pt idx="2347">
                  <c:v>41854.1</c:v>
                </c:pt>
                <c:pt idx="2348">
                  <c:v>41860.1</c:v>
                </c:pt>
                <c:pt idx="2349">
                  <c:v>41866.1</c:v>
                </c:pt>
                <c:pt idx="2350">
                  <c:v>41872.199999999997</c:v>
                </c:pt>
                <c:pt idx="2351">
                  <c:v>41881.300000000003</c:v>
                </c:pt>
                <c:pt idx="2352">
                  <c:v>41890.5</c:v>
                </c:pt>
                <c:pt idx="2353">
                  <c:v>41899.699999999997</c:v>
                </c:pt>
                <c:pt idx="2354">
                  <c:v>41905.9</c:v>
                </c:pt>
                <c:pt idx="2355">
                  <c:v>41909</c:v>
                </c:pt>
                <c:pt idx="2356">
                  <c:v>41915.199999999997</c:v>
                </c:pt>
                <c:pt idx="2357">
                  <c:v>41918.300000000003</c:v>
                </c:pt>
                <c:pt idx="2358">
                  <c:v>41924.5</c:v>
                </c:pt>
                <c:pt idx="2359">
                  <c:v>41930.800000000003</c:v>
                </c:pt>
                <c:pt idx="2360">
                  <c:v>41940.199999999997</c:v>
                </c:pt>
                <c:pt idx="2361">
                  <c:v>41949.5</c:v>
                </c:pt>
                <c:pt idx="2362">
                  <c:v>41955.8</c:v>
                </c:pt>
                <c:pt idx="2363">
                  <c:v>41962</c:v>
                </c:pt>
                <c:pt idx="2364">
                  <c:v>41968.3</c:v>
                </c:pt>
                <c:pt idx="2365">
                  <c:v>41971.4</c:v>
                </c:pt>
                <c:pt idx="2366">
                  <c:v>41977.599999999999</c:v>
                </c:pt>
                <c:pt idx="2367">
                  <c:v>41983.9</c:v>
                </c:pt>
                <c:pt idx="2368">
                  <c:v>41987</c:v>
                </c:pt>
                <c:pt idx="2369">
                  <c:v>41993.1</c:v>
                </c:pt>
                <c:pt idx="2370">
                  <c:v>41999.3</c:v>
                </c:pt>
                <c:pt idx="2371">
                  <c:v>42005.5</c:v>
                </c:pt>
                <c:pt idx="2372">
                  <c:v>42011.6</c:v>
                </c:pt>
                <c:pt idx="2373">
                  <c:v>42020.800000000003</c:v>
                </c:pt>
                <c:pt idx="2374">
                  <c:v>42026.9</c:v>
                </c:pt>
                <c:pt idx="2375">
                  <c:v>42029.9</c:v>
                </c:pt>
                <c:pt idx="2376">
                  <c:v>42035.9</c:v>
                </c:pt>
                <c:pt idx="2377">
                  <c:v>42041.9</c:v>
                </c:pt>
                <c:pt idx="2378">
                  <c:v>42047.9</c:v>
                </c:pt>
                <c:pt idx="2379">
                  <c:v>42053.9</c:v>
                </c:pt>
                <c:pt idx="2380">
                  <c:v>42059.8</c:v>
                </c:pt>
                <c:pt idx="2381">
                  <c:v>42068.6</c:v>
                </c:pt>
                <c:pt idx="2382">
                  <c:v>42074.5</c:v>
                </c:pt>
                <c:pt idx="2383">
                  <c:v>42080.3</c:v>
                </c:pt>
                <c:pt idx="2384">
                  <c:v>42086.1</c:v>
                </c:pt>
                <c:pt idx="2385">
                  <c:v>42089.1</c:v>
                </c:pt>
                <c:pt idx="2386">
                  <c:v>42094.8</c:v>
                </c:pt>
                <c:pt idx="2387">
                  <c:v>42100.6</c:v>
                </c:pt>
                <c:pt idx="2388">
                  <c:v>42106.3</c:v>
                </c:pt>
                <c:pt idx="2389">
                  <c:v>42112</c:v>
                </c:pt>
                <c:pt idx="2390">
                  <c:v>42117.7</c:v>
                </c:pt>
                <c:pt idx="2391">
                  <c:v>42123.3</c:v>
                </c:pt>
                <c:pt idx="2392">
                  <c:v>42131.8</c:v>
                </c:pt>
                <c:pt idx="2393">
                  <c:v>42137.5</c:v>
                </c:pt>
                <c:pt idx="2394">
                  <c:v>42143.1</c:v>
                </c:pt>
                <c:pt idx="2395">
                  <c:v>42148.7</c:v>
                </c:pt>
                <c:pt idx="2396">
                  <c:v>42151.5</c:v>
                </c:pt>
                <c:pt idx="2397">
                  <c:v>42157.1</c:v>
                </c:pt>
                <c:pt idx="2398">
                  <c:v>42162.7</c:v>
                </c:pt>
                <c:pt idx="2399">
                  <c:v>42168.3</c:v>
                </c:pt>
                <c:pt idx="2400">
                  <c:v>42176.6</c:v>
                </c:pt>
                <c:pt idx="2401">
                  <c:v>42182.2</c:v>
                </c:pt>
                <c:pt idx="2402">
                  <c:v>42187.7</c:v>
                </c:pt>
                <c:pt idx="2403">
                  <c:v>42193.3</c:v>
                </c:pt>
                <c:pt idx="2404">
                  <c:v>42198.8</c:v>
                </c:pt>
                <c:pt idx="2405">
                  <c:v>42201.599999999999</c:v>
                </c:pt>
                <c:pt idx="2406">
                  <c:v>42207.1</c:v>
                </c:pt>
                <c:pt idx="2407">
                  <c:v>42212.6</c:v>
                </c:pt>
                <c:pt idx="2408">
                  <c:v>42218.1</c:v>
                </c:pt>
                <c:pt idx="2409">
                  <c:v>42223.5</c:v>
                </c:pt>
                <c:pt idx="2410">
                  <c:v>42229</c:v>
                </c:pt>
                <c:pt idx="2411">
                  <c:v>42234.400000000001</c:v>
                </c:pt>
                <c:pt idx="2412">
                  <c:v>42239.8</c:v>
                </c:pt>
                <c:pt idx="2413">
                  <c:v>42248</c:v>
                </c:pt>
                <c:pt idx="2414">
                  <c:v>42253.3</c:v>
                </c:pt>
                <c:pt idx="2415">
                  <c:v>42256</c:v>
                </c:pt>
                <c:pt idx="2416">
                  <c:v>42261.4</c:v>
                </c:pt>
                <c:pt idx="2417">
                  <c:v>42266.7</c:v>
                </c:pt>
                <c:pt idx="2418">
                  <c:v>42272</c:v>
                </c:pt>
                <c:pt idx="2419">
                  <c:v>42277.3</c:v>
                </c:pt>
                <c:pt idx="2420">
                  <c:v>42282.6</c:v>
                </c:pt>
                <c:pt idx="2421">
                  <c:v>42287.9</c:v>
                </c:pt>
                <c:pt idx="2422">
                  <c:v>42295.7</c:v>
                </c:pt>
                <c:pt idx="2423">
                  <c:v>42300.9</c:v>
                </c:pt>
                <c:pt idx="2424">
                  <c:v>42303.5</c:v>
                </c:pt>
                <c:pt idx="2425">
                  <c:v>42306.1</c:v>
                </c:pt>
                <c:pt idx="2426">
                  <c:v>42313.8</c:v>
                </c:pt>
                <c:pt idx="2427">
                  <c:v>42318.9</c:v>
                </c:pt>
                <c:pt idx="2428">
                  <c:v>42324</c:v>
                </c:pt>
                <c:pt idx="2429">
                  <c:v>42329.1</c:v>
                </c:pt>
                <c:pt idx="2430">
                  <c:v>42336.6</c:v>
                </c:pt>
                <c:pt idx="2431">
                  <c:v>42341.599999999999</c:v>
                </c:pt>
                <c:pt idx="2432">
                  <c:v>42346.6</c:v>
                </c:pt>
                <c:pt idx="2433">
                  <c:v>42351.6</c:v>
                </c:pt>
                <c:pt idx="2434">
                  <c:v>42356.5</c:v>
                </c:pt>
                <c:pt idx="2435">
                  <c:v>42358.9</c:v>
                </c:pt>
                <c:pt idx="2436">
                  <c:v>42363.8</c:v>
                </c:pt>
                <c:pt idx="2437">
                  <c:v>42366.2</c:v>
                </c:pt>
                <c:pt idx="2438">
                  <c:v>42368.6</c:v>
                </c:pt>
                <c:pt idx="2439">
                  <c:v>42373.4</c:v>
                </c:pt>
                <c:pt idx="2440">
                  <c:v>42378.1</c:v>
                </c:pt>
                <c:pt idx="2441">
                  <c:v>42382.9</c:v>
                </c:pt>
                <c:pt idx="2442">
                  <c:v>42389.9</c:v>
                </c:pt>
                <c:pt idx="2443">
                  <c:v>42392.2</c:v>
                </c:pt>
                <c:pt idx="2444">
                  <c:v>42394.5</c:v>
                </c:pt>
                <c:pt idx="2445">
                  <c:v>42399.1</c:v>
                </c:pt>
                <c:pt idx="2446">
                  <c:v>42403.7</c:v>
                </c:pt>
                <c:pt idx="2447">
                  <c:v>42405.9</c:v>
                </c:pt>
                <c:pt idx="2448">
                  <c:v>42408.2</c:v>
                </c:pt>
                <c:pt idx="2449">
                  <c:v>42410.400000000001</c:v>
                </c:pt>
                <c:pt idx="2450">
                  <c:v>42414.9</c:v>
                </c:pt>
                <c:pt idx="2451">
                  <c:v>42419.3</c:v>
                </c:pt>
                <c:pt idx="2452">
                  <c:v>42421.5</c:v>
                </c:pt>
                <c:pt idx="2453">
                  <c:v>42423.7</c:v>
                </c:pt>
                <c:pt idx="2454">
                  <c:v>42428</c:v>
                </c:pt>
                <c:pt idx="2455">
                  <c:v>42434.5</c:v>
                </c:pt>
                <c:pt idx="2456">
                  <c:v>42436.6</c:v>
                </c:pt>
                <c:pt idx="2457">
                  <c:v>42440.9</c:v>
                </c:pt>
                <c:pt idx="2458">
                  <c:v>42443</c:v>
                </c:pt>
                <c:pt idx="2459">
                  <c:v>42447.199999999997</c:v>
                </c:pt>
                <c:pt idx="2460">
                  <c:v>42449.3</c:v>
                </c:pt>
                <c:pt idx="2461">
                  <c:v>42453.5</c:v>
                </c:pt>
                <c:pt idx="2462">
                  <c:v>42457.599999999999</c:v>
                </c:pt>
                <c:pt idx="2463">
                  <c:v>42461.7</c:v>
                </c:pt>
                <c:pt idx="2464">
                  <c:v>42465.8</c:v>
                </c:pt>
                <c:pt idx="2465">
                  <c:v>42469.8</c:v>
                </c:pt>
                <c:pt idx="2466">
                  <c:v>42473.9</c:v>
                </c:pt>
                <c:pt idx="2467">
                  <c:v>42477.9</c:v>
                </c:pt>
                <c:pt idx="2468">
                  <c:v>42481.9</c:v>
                </c:pt>
                <c:pt idx="2469">
                  <c:v>42483.9</c:v>
                </c:pt>
                <c:pt idx="2470">
                  <c:v>42487.9</c:v>
                </c:pt>
                <c:pt idx="2471">
                  <c:v>42489.8</c:v>
                </c:pt>
                <c:pt idx="2472">
                  <c:v>42493.7</c:v>
                </c:pt>
                <c:pt idx="2473">
                  <c:v>42497.599999999999</c:v>
                </c:pt>
                <c:pt idx="2474">
                  <c:v>42501.5</c:v>
                </c:pt>
                <c:pt idx="2475">
                  <c:v>42503.5</c:v>
                </c:pt>
                <c:pt idx="2476">
                  <c:v>42507.3</c:v>
                </c:pt>
                <c:pt idx="2477">
                  <c:v>42513.1</c:v>
                </c:pt>
                <c:pt idx="2478">
                  <c:v>42516.9</c:v>
                </c:pt>
                <c:pt idx="2479">
                  <c:v>42520.7</c:v>
                </c:pt>
                <c:pt idx="2480">
                  <c:v>42524.5</c:v>
                </c:pt>
                <c:pt idx="2481">
                  <c:v>42526.400000000001</c:v>
                </c:pt>
                <c:pt idx="2482">
                  <c:v>42528.3</c:v>
                </c:pt>
                <c:pt idx="2483">
                  <c:v>42532</c:v>
                </c:pt>
                <c:pt idx="2484">
                  <c:v>42535.8</c:v>
                </c:pt>
                <c:pt idx="2485">
                  <c:v>42539.5</c:v>
                </c:pt>
                <c:pt idx="2486">
                  <c:v>42543.199999999997</c:v>
                </c:pt>
                <c:pt idx="2487">
                  <c:v>42545.1</c:v>
                </c:pt>
                <c:pt idx="2488">
                  <c:v>42546.9</c:v>
                </c:pt>
                <c:pt idx="2489">
                  <c:v>42550.6</c:v>
                </c:pt>
                <c:pt idx="2490">
                  <c:v>42554.3</c:v>
                </c:pt>
                <c:pt idx="2491">
                  <c:v>42558</c:v>
                </c:pt>
                <c:pt idx="2492">
                  <c:v>42559.8</c:v>
                </c:pt>
                <c:pt idx="2493">
                  <c:v>42561.599999999999</c:v>
                </c:pt>
                <c:pt idx="2494">
                  <c:v>42563.4</c:v>
                </c:pt>
                <c:pt idx="2495">
                  <c:v>42565.3</c:v>
                </c:pt>
                <c:pt idx="2496">
                  <c:v>42568.9</c:v>
                </c:pt>
                <c:pt idx="2497">
                  <c:v>42570.7</c:v>
                </c:pt>
                <c:pt idx="2498">
                  <c:v>42572.5</c:v>
                </c:pt>
                <c:pt idx="2499">
                  <c:v>42574.3</c:v>
                </c:pt>
                <c:pt idx="2500">
                  <c:v>42578</c:v>
                </c:pt>
                <c:pt idx="2501">
                  <c:v>42581.599999999999</c:v>
                </c:pt>
                <c:pt idx="2502">
                  <c:v>42585.2</c:v>
                </c:pt>
                <c:pt idx="2503">
                  <c:v>42588.800000000003</c:v>
                </c:pt>
                <c:pt idx="2504">
                  <c:v>42592.4</c:v>
                </c:pt>
                <c:pt idx="2505">
                  <c:v>42594.2</c:v>
                </c:pt>
                <c:pt idx="2506">
                  <c:v>42597.8</c:v>
                </c:pt>
                <c:pt idx="2507">
                  <c:v>42601.4</c:v>
                </c:pt>
                <c:pt idx="2508">
                  <c:v>42605</c:v>
                </c:pt>
                <c:pt idx="2509">
                  <c:v>42608.6</c:v>
                </c:pt>
                <c:pt idx="2510">
                  <c:v>42612.2</c:v>
                </c:pt>
                <c:pt idx="2511">
                  <c:v>42615.8</c:v>
                </c:pt>
                <c:pt idx="2512">
                  <c:v>42617.599999999999</c:v>
                </c:pt>
                <c:pt idx="2513">
                  <c:v>42619.4</c:v>
                </c:pt>
                <c:pt idx="2514">
                  <c:v>42623</c:v>
                </c:pt>
                <c:pt idx="2515">
                  <c:v>42626.6</c:v>
                </c:pt>
                <c:pt idx="2516">
                  <c:v>42628.4</c:v>
                </c:pt>
                <c:pt idx="2517">
                  <c:v>42630.2</c:v>
                </c:pt>
                <c:pt idx="2518">
                  <c:v>42633.7</c:v>
                </c:pt>
                <c:pt idx="2519">
                  <c:v>42635.5</c:v>
                </c:pt>
                <c:pt idx="2520">
                  <c:v>42637.3</c:v>
                </c:pt>
                <c:pt idx="2521">
                  <c:v>42639.1</c:v>
                </c:pt>
                <c:pt idx="2522">
                  <c:v>42640.9</c:v>
                </c:pt>
                <c:pt idx="2523">
                  <c:v>42642.7</c:v>
                </c:pt>
                <c:pt idx="2524">
                  <c:v>42644.4</c:v>
                </c:pt>
                <c:pt idx="2525">
                  <c:v>42646.2</c:v>
                </c:pt>
                <c:pt idx="2526">
                  <c:v>42649.7</c:v>
                </c:pt>
                <c:pt idx="2527">
                  <c:v>42653.2</c:v>
                </c:pt>
                <c:pt idx="2528">
                  <c:v>42655</c:v>
                </c:pt>
                <c:pt idx="2529">
                  <c:v>42656.7</c:v>
                </c:pt>
                <c:pt idx="2530">
                  <c:v>42660.2</c:v>
                </c:pt>
                <c:pt idx="2531">
                  <c:v>42661.9</c:v>
                </c:pt>
                <c:pt idx="2532">
                  <c:v>42665.3</c:v>
                </c:pt>
                <c:pt idx="2533">
                  <c:v>42667</c:v>
                </c:pt>
                <c:pt idx="2534">
                  <c:v>42668.7</c:v>
                </c:pt>
                <c:pt idx="2535">
                  <c:v>42670.400000000001</c:v>
                </c:pt>
                <c:pt idx="2536">
                  <c:v>42672.1</c:v>
                </c:pt>
                <c:pt idx="2537">
                  <c:v>42673.8</c:v>
                </c:pt>
                <c:pt idx="2538">
                  <c:v>42675.4</c:v>
                </c:pt>
                <c:pt idx="2539">
                  <c:v>42677.1</c:v>
                </c:pt>
                <c:pt idx="2540">
                  <c:v>42680.4</c:v>
                </c:pt>
                <c:pt idx="2541">
                  <c:v>42683.7</c:v>
                </c:pt>
                <c:pt idx="2542">
                  <c:v>42685.3</c:v>
                </c:pt>
                <c:pt idx="2543">
                  <c:v>42687</c:v>
                </c:pt>
                <c:pt idx="2544">
                  <c:v>42688.6</c:v>
                </c:pt>
                <c:pt idx="2545">
                  <c:v>42691.8</c:v>
                </c:pt>
                <c:pt idx="2546">
                  <c:v>42693.4</c:v>
                </c:pt>
                <c:pt idx="2547">
                  <c:v>42696.7</c:v>
                </c:pt>
                <c:pt idx="2548">
                  <c:v>42699.9</c:v>
                </c:pt>
                <c:pt idx="2549">
                  <c:v>42703.1</c:v>
                </c:pt>
                <c:pt idx="2550">
                  <c:v>42704.7</c:v>
                </c:pt>
                <c:pt idx="2551">
                  <c:v>42706.2</c:v>
                </c:pt>
                <c:pt idx="2552">
                  <c:v>42709.4</c:v>
                </c:pt>
                <c:pt idx="2553">
                  <c:v>42712.6</c:v>
                </c:pt>
                <c:pt idx="2554">
                  <c:v>42714.2</c:v>
                </c:pt>
                <c:pt idx="2555">
                  <c:v>42717.3</c:v>
                </c:pt>
                <c:pt idx="2556">
                  <c:v>42720.5</c:v>
                </c:pt>
                <c:pt idx="2557">
                  <c:v>42723.7</c:v>
                </c:pt>
                <c:pt idx="2558">
                  <c:v>42726.8</c:v>
                </c:pt>
                <c:pt idx="2559">
                  <c:v>42730</c:v>
                </c:pt>
                <c:pt idx="2560">
                  <c:v>42731.6</c:v>
                </c:pt>
                <c:pt idx="2561">
                  <c:v>42734.7</c:v>
                </c:pt>
                <c:pt idx="2562">
                  <c:v>42736.3</c:v>
                </c:pt>
                <c:pt idx="2563">
                  <c:v>42737.9</c:v>
                </c:pt>
                <c:pt idx="2564">
                  <c:v>42739.5</c:v>
                </c:pt>
                <c:pt idx="2565">
                  <c:v>42742.7</c:v>
                </c:pt>
                <c:pt idx="2566">
                  <c:v>42744.3</c:v>
                </c:pt>
                <c:pt idx="2567">
                  <c:v>42745.8</c:v>
                </c:pt>
                <c:pt idx="2568">
                  <c:v>42749.1</c:v>
                </c:pt>
                <c:pt idx="2569">
                  <c:v>42752.3</c:v>
                </c:pt>
                <c:pt idx="2570">
                  <c:v>42753.9</c:v>
                </c:pt>
                <c:pt idx="2571">
                  <c:v>42755.5</c:v>
                </c:pt>
                <c:pt idx="2572">
                  <c:v>42758.7</c:v>
                </c:pt>
                <c:pt idx="2573">
                  <c:v>42762</c:v>
                </c:pt>
                <c:pt idx="2574">
                  <c:v>42763.7</c:v>
                </c:pt>
                <c:pt idx="2575">
                  <c:v>42767</c:v>
                </c:pt>
                <c:pt idx="2576">
                  <c:v>42768.6</c:v>
                </c:pt>
                <c:pt idx="2577">
                  <c:v>42771.9</c:v>
                </c:pt>
                <c:pt idx="2578">
                  <c:v>42773.599999999999</c:v>
                </c:pt>
                <c:pt idx="2579">
                  <c:v>42775.3</c:v>
                </c:pt>
                <c:pt idx="2580">
                  <c:v>42778.7</c:v>
                </c:pt>
                <c:pt idx="2581">
                  <c:v>42780.4</c:v>
                </c:pt>
                <c:pt idx="2582">
                  <c:v>42783.9</c:v>
                </c:pt>
                <c:pt idx="2583">
                  <c:v>42785.599999999999</c:v>
                </c:pt>
                <c:pt idx="2584">
                  <c:v>42787.4</c:v>
                </c:pt>
                <c:pt idx="2585">
                  <c:v>42790.9</c:v>
                </c:pt>
                <c:pt idx="2586">
                  <c:v>42794.5</c:v>
                </c:pt>
                <c:pt idx="2587">
                  <c:v>42798.1</c:v>
                </c:pt>
                <c:pt idx="2588">
                  <c:v>42801.7</c:v>
                </c:pt>
                <c:pt idx="2589">
                  <c:v>42803.5</c:v>
                </c:pt>
                <c:pt idx="2590">
                  <c:v>42807.199999999997</c:v>
                </c:pt>
                <c:pt idx="2591">
                  <c:v>42809.1</c:v>
                </c:pt>
                <c:pt idx="2592">
                  <c:v>42812.9</c:v>
                </c:pt>
                <c:pt idx="2593">
                  <c:v>42816.7</c:v>
                </c:pt>
                <c:pt idx="2594">
                  <c:v>42820.5</c:v>
                </c:pt>
                <c:pt idx="2595">
                  <c:v>42824.5</c:v>
                </c:pt>
                <c:pt idx="2596">
                  <c:v>42828.5</c:v>
                </c:pt>
                <c:pt idx="2597">
                  <c:v>42832.5</c:v>
                </c:pt>
                <c:pt idx="2598">
                  <c:v>42836.5</c:v>
                </c:pt>
                <c:pt idx="2599">
                  <c:v>42840.6</c:v>
                </c:pt>
                <c:pt idx="2600">
                  <c:v>42842.7</c:v>
                </c:pt>
                <c:pt idx="2601">
                  <c:v>42846.9</c:v>
                </c:pt>
                <c:pt idx="2602">
                  <c:v>42849</c:v>
                </c:pt>
                <c:pt idx="2603">
                  <c:v>42853.4</c:v>
                </c:pt>
                <c:pt idx="2604">
                  <c:v>42857.9</c:v>
                </c:pt>
                <c:pt idx="2605">
                  <c:v>42860</c:v>
                </c:pt>
                <c:pt idx="2606">
                  <c:v>42864.6</c:v>
                </c:pt>
                <c:pt idx="2607">
                  <c:v>42869.2</c:v>
                </c:pt>
                <c:pt idx="2608">
                  <c:v>42871.6</c:v>
                </c:pt>
                <c:pt idx="2609">
                  <c:v>42876.4</c:v>
                </c:pt>
                <c:pt idx="2610">
                  <c:v>42881.2</c:v>
                </c:pt>
                <c:pt idx="2611">
                  <c:v>42886.1</c:v>
                </c:pt>
                <c:pt idx="2612">
                  <c:v>42891.1</c:v>
                </c:pt>
                <c:pt idx="2613">
                  <c:v>42896.2</c:v>
                </c:pt>
                <c:pt idx="2614">
                  <c:v>42898.8</c:v>
                </c:pt>
                <c:pt idx="2615">
                  <c:v>42901.4</c:v>
                </c:pt>
                <c:pt idx="2616">
                  <c:v>42906.7</c:v>
                </c:pt>
                <c:pt idx="2617">
                  <c:v>42912.1</c:v>
                </c:pt>
                <c:pt idx="2618">
                  <c:v>42917.5</c:v>
                </c:pt>
                <c:pt idx="2619">
                  <c:v>42920.4</c:v>
                </c:pt>
                <c:pt idx="2620">
                  <c:v>42925.9</c:v>
                </c:pt>
                <c:pt idx="2621">
                  <c:v>42934.5</c:v>
                </c:pt>
                <c:pt idx="2622">
                  <c:v>42940.2</c:v>
                </c:pt>
                <c:pt idx="2623">
                  <c:v>42943.199999999997</c:v>
                </c:pt>
                <c:pt idx="2624">
                  <c:v>42949</c:v>
                </c:pt>
                <c:pt idx="2625">
                  <c:v>42951.9</c:v>
                </c:pt>
                <c:pt idx="2626">
                  <c:v>42957.9</c:v>
                </c:pt>
                <c:pt idx="2627">
                  <c:v>42960.9</c:v>
                </c:pt>
                <c:pt idx="2628">
                  <c:v>42967</c:v>
                </c:pt>
                <c:pt idx="2629">
                  <c:v>42973.1</c:v>
                </c:pt>
                <c:pt idx="2630">
                  <c:v>42979.3</c:v>
                </c:pt>
                <c:pt idx="2631">
                  <c:v>42985.5</c:v>
                </c:pt>
                <c:pt idx="2632">
                  <c:v>42991.8</c:v>
                </c:pt>
                <c:pt idx="2633">
                  <c:v>42998.1</c:v>
                </c:pt>
                <c:pt idx="2634">
                  <c:v>43007.5</c:v>
                </c:pt>
                <c:pt idx="2635">
                  <c:v>43013.8</c:v>
                </c:pt>
                <c:pt idx="2636">
                  <c:v>43020.2</c:v>
                </c:pt>
                <c:pt idx="2637">
                  <c:v>43026.6</c:v>
                </c:pt>
                <c:pt idx="2638">
                  <c:v>43033</c:v>
                </c:pt>
                <c:pt idx="2639">
                  <c:v>43036.2</c:v>
                </c:pt>
                <c:pt idx="2640">
                  <c:v>43042.6</c:v>
                </c:pt>
                <c:pt idx="2641">
                  <c:v>43052.2</c:v>
                </c:pt>
                <c:pt idx="2642">
                  <c:v>43058.6</c:v>
                </c:pt>
                <c:pt idx="2643">
                  <c:v>43065</c:v>
                </c:pt>
                <c:pt idx="2644">
                  <c:v>43071.4</c:v>
                </c:pt>
                <c:pt idx="2645">
                  <c:v>43077.7</c:v>
                </c:pt>
                <c:pt idx="2646">
                  <c:v>43084.1</c:v>
                </c:pt>
                <c:pt idx="2647">
                  <c:v>43087.3</c:v>
                </c:pt>
                <c:pt idx="2648">
                  <c:v>43093.599999999999</c:v>
                </c:pt>
                <c:pt idx="2649">
                  <c:v>43099.9</c:v>
                </c:pt>
                <c:pt idx="2650">
                  <c:v>43106.2</c:v>
                </c:pt>
                <c:pt idx="2651">
                  <c:v>43112.4</c:v>
                </c:pt>
                <c:pt idx="2652">
                  <c:v>43118.6</c:v>
                </c:pt>
                <c:pt idx="2653">
                  <c:v>43127.9</c:v>
                </c:pt>
                <c:pt idx="2654">
                  <c:v>43134.1</c:v>
                </c:pt>
                <c:pt idx="2655">
                  <c:v>43140.2</c:v>
                </c:pt>
                <c:pt idx="2656">
                  <c:v>43146.3</c:v>
                </c:pt>
                <c:pt idx="2657">
                  <c:v>43149.3</c:v>
                </c:pt>
                <c:pt idx="2658">
                  <c:v>43155.3</c:v>
                </c:pt>
                <c:pt idx="2659">
                  <c:v>43161.3</c:v>
                </c:pt>
                <c:pt idx="2660">
                  <c:v>43167.199999999997</c:v>
                </c:pt>
                <c:pt idx="2661">
                  <c:v>43173.1</c:v>
                </c:pt>
                <c:pt idx="2662">
                  <c:v>43179</c:v>
                </c:pt>
                <c:pt idx="2663">
                  <c:v>43187.7</c:v>
                </c:pt>
                <c:pt idx="2664">
                  <c:v>43193.5</c:v>
                </c:pt>
                <c:pt idx="2665">
                  <c:v>43199.3</c:v>
                </c:pt>
                <c:pt idx="2666">
                  <c:v>43202.2</c:v>
                </c:pt>
                <c:pt idx="2667">
                  <c:v>43208</c:v>
                </c:pt>
                <c:pt idx="2668">
                  <c:v>43213.7</c:v>
                </c:pt>
                <c:pt idx="2669">
                  <c:v>43219.4</c:v>
                </c:pt>
                <c:pt idx="2670">
                  <c:v>43225.1</c:v>
                </c:pt>
                <c:pt idx="2671">
                  <c:v>43230.7</c:v>
                </c:pt>
                <c:pt idx="2672">
                  <c:v>43236.3</c:v>
                </c:pt>
                <c:pt idx="2673">
                  <c:v>43242</c:v>
                </c:pt>
                <c:pt idx="2674">
                  <c:v>43247.6</c:v>
                </c:pt>
                <c:pt idx="2675">
                  <c:v>43253.2</c:v>
                </c:pt>
                <c:pt idx="2676">
                  <c:v>43258.8</c:v>
                </c:pt>
                <c:pt idx="2677">
                  <c:v>43264.4</c:v>
                </c:pt>
                <c:pt idx="2678">
                  <c:v>43270</c:v>
                </c:pt>
                <c:pt idx="2679">
                  <c:v>43275.5</c:v>
                </c:pt>
                <c:pt idx="2680">
                  <c:v>43281.1</c:v>
                </c:pt>
                <c:pt idx="2681">
                  <c:v>43286.7</c:v>
                </c:pt>
                <c:pt idx="2682">
                  <c:v>43292.2</c:v>
                </c:pt>
                <c:pt idx="2683">
                  <c:v>43297.8</c:v>
                </c:pt>
                <c:pt idx="2684">
                  <c:v>43306.2</c:v>
                </c:pt>
                <c:pt idx="2685">
                  <c:v>43309</c:v>
                </c:pt>
                <c:pt idx="2686">
                  <c:v>43314.6</c:v>
                </c:pt>
                <c:pt idx="2687">
                  <c:v>43320.1</c:v>
                </c:pt>
                <c:pt idx="2688">
                  <c:v>43325.8</c:v>
                </c:pt>
                <c:pt idx="2689">
                  <c:v>43331.4</c:v>
                </c:pt>
                <c:pt idx="2690">
                  <c:v>43334.2</c:v>
                </c:pt>
                <c:pt idx="2691">
                  <c:v>43342.6</c:v>
                </c:pt>
                <c:pt idx="2692">
                  <c:v>43348.3</c:v>
                </c:pt>
                <c:pt idx="2693">
                  <c:v>43354</c:v>
                </c:pt>
                <c:pt idx="2694">
                  <c:v>43359.6</c:v>
                </c:pt>
                <c:pt idx="2695">
                  <c:v>43365.3</c:v>
                </c:pt>
                <c:pt idx="2696">
                  <c:v>43371</c:v>
                </c:pt>
                <c:pt idx="2697">
                  <c:v>43376.800000000003</c:v>
                </c:pt>
                <c:pt idx="2698">
                  <c:v>43382.6</c:v>
                </c:pt>
                <c:pt idx="2699">
                  <c:v>43388.3</c:v>
                </c:pt>
                <c:pt idx="2700">
                  <c:v>43394.2</c:v>
                </c:pt>
                <c:pt idx="2701">
                  <c:v>43400</c:v>
                </c:pt>
                <c:pt idx="2702">
                  <c:v>43405.9</c:v>
                </c:pt>
                <c:pt idx="2703">
                  <c:v>43414.7</c:v>
                </c:pt>
                <c:pt idx="2704">
                  <c:v>43420.6</c:v>
                </c:pt>
                <c:pt idx="2705">
                  <c:v>43426.6</c:v>
                </c:pt>
                <c:pt idx="2706">
                  <c:v>43429.599999999999</c:v>
                </c:pt>
                <c:pt idx="2707">
                  <c:v>43435.6</c:v>
                </c:pt>
                <c:pt idx="2708">
                  <c:v>43441.599999999999</c:v>
                </c:pt>
                <c:pt idx="2709">
                  <c:v>43447.7</c:v>
                </c:pt>
                <c:pt idx="2710">
                  <c:v>43450.7</c:v>
                </c:pt>
                <c:pt idx="2711">
                  <c:v>43459.9</c:v>
                </c:pt>
                <c:pt idx="2712">
                  <c:v>43466.1</c:v>
                </c:pt>
                <c:pt idx="2713">
                  <c:v>43472.3</c:v>
                </c:pt>
                <c:pt idx="2714">
                  <c:v>43475.4</c:v>
                </c:pt>
                <c:pt idx="2715">
                  <c:v>43481.7</c:v>
                </c:pt>
                <c:pt idx="2716">
                  <c:v>43488</c:v>
                </c:pt>
                <c:pt idx="2717">
                  <c:v>43494.3</c:v>
                </c:pt>
                <c:pt idx="2718">
                  <c:v>43500.7</c:v>
                </c:pt>
                <c:pt idx="2719">
                  <c:v>43503.9</c:v>
                </c:pt>
                <c:pt idx="2720">
                  <c:v>43510.3</c:v>
                </c:pt>
                <c:pt idx="2721">
                  <c:v>43520</c:v>
                </c:pt>
                <c:pt idx="2722">
                  <c:v>43526.5</c:v>
                </c:pt>
                <c:pt idx="2723">
                  <c:v>43533</c:v>
                </c:pt>
                <c:pt idx="2724">
                  <c:v>43542.9</c:v>
                </c:pt>
                <c:pt idx="2725">
                  <c:v>43546.2</c:v>
                </c:pt>
                <c:pt idx="2726">
                  <c:v>43552.800000000003</c:v>
                </c:pt>
                <c:pt idx="2727">
                  <c:v>43559.4</c:v>
                </c:pt>
                <c:pt idx="2728">
                  <c:v>43566.1</c:v>
                </c:pt>
                <c:pt idx="2729">
                  <c:v>43576.2</c:v>
                </c:pt>
                <c:pt idx="2730">
                  <c:v>43579.5</c:v>
                </c:pt>
                <c:pt idx="2731">
                  <c:v>43589.7</c:v>
                </c:pt>
                <c:pt idx="2732">
                  <c:v>43596.5</c:v>
                </c:pt>
                <c:pt idx="2733">
                  <c:v>43603.3</c:v>
                </c:pt>
                <c:pt idx="2734">
                  <c:v>43610.1</c:v>
                </c:pt>
                <c:pt idx="2735">
                  <c:v>43613.599999999999</c:v>
                </c:pt>
                <c:pt idx="2736">
                  <c:v>43620.4</c:v>
                </c:pt>
                <c:pt idx="2737">
                  <c:v>43627.4</c:v>
                </c:pt>
                <c:pt idx="2738">
                  <c:v>43634.3</c:v>
                </c:pt>
                <c:pt idx="2739">
                  <c:v>43641.3</c:v>
                </c:pt>
                <c:pt idx="2740">
                  <c:v>43648.3</c:v>
                </c:pt>
                <c:pt idx="2741">
                  <c:v>43655.3</c:v>
                </c:pt>
                <c:pt idx="2742">
                  <c:v>43662.3</c:v>
                </c:pt>
                <c:pt idx="2743">
                  <c:v>43669.4</c:v>
                </c:pt>
                <c:pt idx="2744">
                  <c:v>43680</c:v>
                </c:pt>
                <c:pt idx="2745">
                  <c:v>43687.199999999997</c:v>
                </c:pt>
                <c:pt idx="2746">
                  <c:v>43690.8</c:v>
                </c:pt>
                <c:pt idx="2747">
                  <c:v>43697.9</c:v>
                </c:pt>
                <c:pt idx="2748">
                  <c:v>43705.2</c:v>
                </c:pt>
                <c:pt idx="2749">
                  <c:v>43716</c:v>
                </c:pt>
                <c:pt idx="2750">
                  <c:v>43723.3</c:v>
                </c:pt>
                <c:pt idx="2751">
                  <c:v>43730.6</c:v>
                </c:pt>
                <c:pt idx="2752">
                  <c:v>43738</c:v>
                </c:pt>
                <c:pt idx="2753">
                  <c:v>43749</c:v>
                </c:pt>
                <c:pt idx="2754">
                  <c:v>43756.5</c:v>
                </c:pt>
                <c:pt idx="2755">
                  <c:v>43764</c:v>
                </c:pt>
                <c:pt idx="2756">
                  <c:v>43771.5</c:v>
                </c:pt>
                <c:pt idx="2757">
                  <c:v>43779</c:v>
                </c:pt>
                <c:pt idx="2758">
                  <c:v>43786.7</c:v>
                </c:pt>
                <c:pt idx="2759">
                  <c:v>43798.1</c:v>
                </c:pt>
                <c:pt idx="2760">
                  <c:v>43805.8</c:v>
                </c:pt>
                <c:pt idx="2761">
                  <c:v>43817.4</c:v>
                </c:pt>
                <c:pt idx="2762">
                  <c:v>43825.2</c:v>
                </c:pt>
                <c:pt idx="2763">
                  <c:v>43833.1</c:v>
                </c:pt>
                <c:pt idx="2764">
                  <c:v>43840.9</c:v>
                </c:pt>
                <c:pt idx="2765">
                  <c:v>43848.800000000003</c:v>
                </c:pt>
                <c:pt idx="2766">
                  <c:v>43856.800000000003</c:v>
                </c:pt>
                <c:pt idx="2767">
                  <c:v>43864.800000000003</c:v>
                </c:pt>
                <c:pt idx="2768">
                  <c:v>43872.800000000003</c:v>
                </c:pt>
                <c:pt idx="2769">
                  <c:v>43880.800000000003</c:v>
                </c:pt>
                <c:pt idx="2770">
                  <c:v>43892.9</c:v>
                </c:pt>
                <c:pt idx="2771">
                  <c:v>43905</c:v>
                </c:pt>
                <c:pt idx="2772">
                  <c:v>43913.1</c:v>
                </c:pt>
                <c:pt idx="2773">
                  <c:v>43921.2</c:v>
                </c:pt>
                <c:pt idx="2774">
                  <c:v>43929.4</c:v>
                </c:pt>
                <c:pt idx="2775">
                  <c:v>43937.4</c:v>
                </c:pt>
                <c:pt idx="2776">
                  <c:v>43941.5</c:v>
                </c:pt>
                <c:pt idx="2777">
                  <c:v>43949.599999999999</c:v>
                </c:pt>
                <c:pt idx="2778">
                  <c:v>43957.7</c:v>
                </c:pt>
                <c:pt idx="2779">
                  <c:v>43969.7</c:v>
                </c:pt>
                <c:pt idx="2780">
                  <c:v>43977.7</c:v>
                </c:pt>
                <c:pt idx="2781">
                  <c:v>43985.599999999999</c:v>
                </c:pt>
                <c:pt idx="2782">
                  <c:v>43993.599999999999</c:v>
                </c:pt>
                <c:pt idx="2783">
                  <c:v>44001.5</c:v>
                </c:pt>
                <c:pt idx="2784">
                  <c:v>44009.3</c:v>
                </c:pt>
                <c:pt idx="2785">
                  <c:v>44017.1</c:v>
                </c:pt>
                <c:pt idx="2786">
                  <c:v>44024.800000000003</c:v>
                </c:pt>
                <c:pt idx="2787">
                  <c:v>44028.6</c:v>
                </c:pt>
                <c:pt idx="2788">
                  <c:v>44040</c:v>
                </c:pt>
                <c:pt idx="2789">
                  <c:v>44047.5</c:v>
                </c:pt>
                <c:pt idx="2790">
                  <c:v>44055</c:v>
                </c:pt>
                <c:pt idx="2791">
                  <c:v>44066</c:v>
                </c:pt>
                <c:pt idx="2792">
                  <c:v>44073.3</c:v>
                </c:pt>
                <c:pt idx="2793">
                  <c:v>44077</c:v>
                </c:pt>
                <c:pt idx="2794">
                  <c:v>44084.2</c:v>
                </c:pt>
                <c:pt idx="2795">
                  <c:v>44091.3</c:v>
                </c:pt>
                <c:pt idx="2796">
                  <c:v>44098.3</c:v>
                </c:pt>
                <c:pt idx="2797">
                  <c:v>44105.2</c:v>
                </c:pt>
                <c:pt idx="2798">
                  <c:v>44112.1</c:v>
                </c:pt>
                <c:pt idx="2799">
                  <c:v>44118.9</c:v>
                </c:pt>
                <c:pt idx="2800">
                  <c:v>44125.7</c:v>
                </c:pt>
                <c:pt idx="2801">
                  <c:v>44132.3</c:v>
                </c:pt>
                <c:pt idx="2802">
                  <c:v>44138.9</c:v>
                </c:pt>
                <c:pt idx="2803">
                  <c:v>44145.5</c:v>
                </c:pt>
                <c:pt idx="2804">
                  <c:v>44152</c:v>
                </c:pt>
                <c:pt idx="2805">
                  <c:v>44158.400000000001</c:v>
                </c:pt>
                <c:pt idx="2806">
                  <c:v>44161.599999999999</c:v>
                </c:pt>
                <c:pt idx="2807">
                  <c:v>44168</c:v>
                </c:pt>
                <c:pt idx="2808">
                  <c:v>44174.3</c:v>
                </c:pt>
                <c:pt idx="2809">
                  <c:v>44183.8</c:v>
                </c:pt>
                <c:pt idx="2810">
                  <c:v>44190</c:v>
                </c:pt>
                <c:pt idx="2811">
                  <c:v>44196.3</c:v>
                </c:pt>
                <c:pt idx="2812">
                  <c:v>44202.5</c:v>
                </c:pt>
                <c:pt idx="2813">
                  <c:v>44208.7</c:v>
                </c:pt>
                <c:pt idx="2814">
                  <c:v>44214.8</c:v>
                </c:pt>
                <c:pt idx="2815">
                  <c:v>44221</c:v>
                </c:pt>
                <c:pt idx="2816">
                  <c:v>44227.199999999997</c:v>
                </c:pt>
                <c:pt idx="2817">
                  <c:v>44233.3</c:v>
                </c:pt>
                <c:pt idx="2818">
                  <c:v>44239.5</c:v>
                </c:pt>
                <c:pt idx="2819">
                  <c:v>44248.800000000003</c:v>
                </c:pt>
                <c:pt idx="2820">
                  <c:v>44254.9</c:v>
                </c:pt>
                <c:pt idx="2821">
                  <c:v>44261.1</c:v>
                </c:pt>
                <c:pt idx="2822">
                  <c:v>44267.4</c:v>
                </c:pt>
                <c:pt idx="2823">
                  <c:v>44273.599999999999</c:v>
                </c:pt>
                <c:pt idx="2824">
                  <c:v>44276.800000000003</c:v>
                </c:pt>
                <c:pt idx="2825">
                  <c:v>44283</c:v>
                </c:pt>
                <c:pt idx="2826">
                  <c:v>44289.3</c:v>
                </c:pt>
                <c:pt idx="2827">
                  <c:v>44298.9</c:v>
                </c:pt>
                <c:pt idx="2828">
                  <c:v>44305.3</c:v>
                </c:pt>
                <c:pt idx="2829">
                  <c:v>44314.9</c:v>
                </c:pt>
                <c:pt idx="2830">
                  <c:v>44321.4</c:v>
                </c:pt>
                <c:pt idx="2831">
                  <c:v>44327.9</c:v>
                </c:pt>
                <c:pt idx="2832">
                  <c:v>44331.199999999997</c:v>
                </c:pt>
                <c:pt idx="2833">
                  <c:v>44337.8</c:v>
                </c:pt>
                <c:pt idx="2834">
                  <c:v>44344.5</c:v>
                </c:pt>
                <c:pt idx="2835">
                  <c:v>44354.6</c:v>
                </c:pt>
                <c:pt idx="2836">
                  <c:v>44361.4</c:v>
                </c:pt>
                <c:pt idx="2837">
                  <c:v>44368.3</c:v>
                </c:pt>
                <c:pt idx="2838">
                  <c:v>44375.199999999997</c:v>
                </c:pt>
                <c:pt idx="2839">
                  <c:v>44385.599999999999</c:v>
                </c:pt>
                <c:pt idx="2840">
                  <c:v>44392.5</c:v>
                </c:pt>
                <c:pt idx="2841">
                  <c:v>44399.6</c:v>
                </c:pt>
                <c:pt idx="2842">
                  <c:v>44403.1</c:v>
                </c:pt>
                <c:pt idx="2843">
                  <c:v>44410.2</c:v>
                </c:pt>
                <c:pt idx="2844">
                  <c:v>44417.4</c:v>
                </c:pt>
                <c:pt idx="2845">
                  <c:v>44424.6</c:v>
                </c:pt>
                <c:pt idx="2846">
                  <c:v>44431.8</c:v>
                </c:pt>
                <c:pt idx="2847">
                  <c:v>44439.199999999997</c:v>
                </c:pt>
                <c:pt idx="2848">
                  <c:v>44446.5</c:v>
                </c:pt>
                <c:pt idx="2849">
                  <c:v>44457.4</c:v>
                </c:pt>
                <c:pt idx="2850">
                  <c:v>44464.800000000003</c:v>
                </c:pt>
                <c:pt idx="2851">
                  <c:v>44472.2</c:v>
                </c:pt>
                <c:pt idx="2852">
                  <c:v>44479.6</c:v>
                </c:pt>
                <c:pt idx="2853">
                  <c:v>44483.3</c:v>
                </c:pt>
                <c:pt idx="2854">
                  <c:v>44490.8</c:v>
                </c:pt>
                <c:pt idx="2855">
                  <c:v>44498.2</c:v>
                </c:pt>
                <c:pt idx="2856">
                  <c:v>44505.7</c:v>
                </c:pt>
                <c:pt idx="2857">
                  <c:v>44516.9</c:v>
                </c:pt>
                <c:pt idx="2858">
                  <c:v>44524.3</c:v>
                </c:pt>
                <c:pt idx="2859">
                  <c:v>44535.5</c:v>
                </c:pt>
                <c:pt idx="2860">
                  <c:v>44546.6</c:v>
                </c:pt>
                <c:pt idx="2861">
                  <c:v>44550.3</c:v>
                </c:pt>
                <c:pt idx="2862">
                  <c:v>44557.8</c:v>
                </c:pt>
                <c:pt idx="2863">
                  <c:v>44565.2</c:v>
                </c:pt>
                <c:pt idx="2864">
                  <c:v>44572.5</c:v>
                </c:pt>
                <c:pt idx="2865">
                  <c:v>44579.9</c:v>
                </c:pt>
                <c:pt idx="2866">
                  <c:v>44587.199999999997</c:v>
                </c:pt>
                <c:pt idx="2867">
                  <c:v>44601.9</c:v>
                </c:pt>
                <c:pt idx="2868">
                  <c:v>44609.2</c:v>
                </c:pt>
                <c:pt idx="2869">
                  <c:v>44620.1</c:v>
                </c:pt>
                <c:pt idx="2870">
                  <c:v>44627.3</c:v>
                </c:pt>
                <c:pt idx="2871">
                  <c:v>44634.5</c:v>
                </c:pt>
                <c:pt idx="2872">
                  <c:v>44641.7</c:v>
                </c:pt>
                <c:pt idx="2873">
                  <c:v>44648.9</c:v>
                </c:pt>
                <c:pt idx="2874">
                  <c:v>44656.1</c:v>
                </c:pt>
                <c:pt idx="2875">
                  <c:v>44666.7</c:v>
                </c:pt>
                <c:pt idx="2876">
                  <c:v>44677.4</c:v>
                </c:pt>
                <c:pt idx="2877">
                  <c:v>44684.5</c:v>
                </c:pt>
                <c:pt idx="2878">
                  <c:v>44691.6</c:v>
                </c:pt>
                <c:pt idx="2879">
                  <c:v>44698.6</c:v>
                </c:pt>
                <c:pt idx="2880">
                  <c:v>44702.1</c:v>
                </c:pt>
                <c:pt idx="2881">
                  <c:v>44709.1</c:v>
                </c:pt>
                <c:pt idx="2882">
                  <c:v>44716.1</c:v>
                </c:pt>
                <c:pt idx="2883">
                  <c:v>44723.1</c:v>
                </c:pt>
                <c:pt idx="2884">
                  <c:v>44730</c:v>
                </c:pt>
                <c:pt idx="2885">
                  <c:v>44737</c:v>
                </c:pt>
                <c:pt idx="2886">
                  <c:v>44747.3</c:v>
                </c:pt>
                <c:pt idx="2887">
                  <c:v>44754.3</c:v>
                </c:pt>
                <c:pt idx="2888">
                  <c:v>44761.2</c:v>
                </c:pt>
                <c:pt idx="2889">
                  <c:v>44768</c:v>
                </c:pt>
                <c:pt idx="2890">
                  <c:v>44771.4</c:v>
                </c:pt>
                <c:pt idx="2891">
                  <c:v>44778.3</c:v>
                </c:pt>
                <c:pt idx="2892">
                  <c:v>44785.1</c:v>
                </c:pt>
                <c:pt idx="2893">
                  <c:v>44791.9</c:v>
                </c:pt>
                <c:pt idx="2894">
                  <c:v>44798.7</c:v>
                </c:pt>
                <c:pt idx="2895">
                  <c:v>44808.9</c:v>
                </c:pt>
                <c:pt idx="2896">
                  <c:v>44815.7</c:v>
                </c:pt>
                <c:pt idx="2897">
                  <c:v>44822.400000000001</c:v>
                </c:pt>
                <c:pt idx="2898">
                  <c:v>44829.1</c:v>
                </c:pt>
                <c:pt idx="2899">
                  <c:v>44835.8</c:v>
                </c:pt>
                <c:pt idx="2900">
                  <c:v>44842.5</c:v>
                </c:pt>
                <c:pt idx="2901">
                  <c:v>44849.1</c:v>
                </c:pt>
                <c:pt idx="2902">
                  <c:v>44859</c:v>
                </c:pt>
                <c:pt idx="2903">
                  <c:v>44865.599999999999</c:v>
                </c:pt>
                <c:pt idx="2904">
                  <c:v>44872.2</c:v>
                </c:pt>
                <c:pt idx="2905">
                  <c:v>44882</c:v>
                </c:pt>
                <c:pt idx="2906">
                  <c:v>44888.5</c:v>
                </c:pt>
                <c:pt idx="2907">
                  <c:v>44894.9</c:v>
                </c:pt>
                <c:pt idx="2908">
                  <c:v>44898.2</c:v>
                </c:pt>
                <c:pt idx="2909">
                  <c:v>44901.3</c:v>
                </c:pt>
                <c:pt idx="2910">
                  <c:v>44907.7</c:v>
                </c:pt>
                <c:pt idx="2911">
                  <c:v>44917.3</c:v>
                </c:pt>
                <c:pt idx="2912">
                  <c:v>44923.6</c:v>
                </c:pt>
                <c:pt idx="2913">
                  <c:v>44933</c:v>
                </c:pt>
                <c:pt idx="2914">
                  <c:v>44939.199999999997</c:v>
                </c:pt>
                <c:pt idx="2915">
                  <c:v>44945.4</c:v>
                </c:pt>
                <c:pt idx="2916">
                  <c:v>44951.6</c:v>
                </c:pt>
                <c:pt idx="2917">
                  <c:v>44957.7</c:v>
                </c:pt>
                <c:pt idx="2918">
                  <c:v>44963.8</c:v>
                </c:pt>
                <c:pt idx="2919">
                  <c:v>44969.9</c:v>
                </c:pt>
                <c:pt idx="2920">
                  <c:v>44975.9</c:v>
                </c:pt>
                <c:pt idx="2921">
                  <c:v>44984.800000000003</c:v>
                </c:pt>
                <c:pt idx="2922">
                  <c:v>44990.8</c:v>
                </c:pt>
                <c:pt idx="2923">
                  <c:v>44999.7</c:v>
                </c:pt>
                <c:pt idx="2924">
                  <c:v>45005.5</c:v>
                </c:pt>
                <c:pt idx="2925">
                  <c:v>45011.4</c:v>
                </c:pt>
                <c:pt idx="2926">
                  <c:v>45017.2</c:v>
                </c:pt>
                <c:pt idx="2927">
                  <c:v>45023</c:v>
                </c:pt>
                <c:pt idx="2928">
                  <c:v>45028.800000000003</c:v>
                </c:pt>
                <c:pt idx="2929">
                  <c:v>45034.5</c:v>
                </c:pt>
                <c:pt idx="2930">
                  <c:v>45040.2</c:v>
                </c:pt>
                <c:pt idx="2931">
                  <c:v>45046</c:v>
                </c:pt>
                <c:pt idx="2932">
                  <c:v>45051.7</c:v>
                </c:pt>
                <c:pt idx="2933">
                  <c:v>45060.2</c:v>
                </c:pt>
                <c:pt idx="2934">
                  <c:v>45065.9</c:v>
                </c:pt>
                <c:pt idx="2935">
                  <c:v>45071.6</c:v>
                </c:pt>
                <c:pt idx="2936">
                  <c:v>45074.400000000001</c:v>
                </c:pt>
                <c:pt idx="2937">
                  <c:v>45080.1</c:v>
                </c:pt>
                <c:pt idx="2938">
                  <c:v>45085.8</c:v>
                </c:pt>
                <c:pt idx="2939">
                  <c:v>45091.5</c:v>
                </c:pt>
                <c:pt idx="2940">
                  <c:v>45094.400000000001</c:v>
                </c:pt>
                <c:pt idx="2941">
                  <c:v>45102.9</c:v>
                </c:pt>
                <c:pt idx="2942">
                  <c:v>45108.7</c:v>
                </c:pt>
                <c:pt idx="2943">
                  <c:v>45114.5</c:v>
                </c:pt>
                <c:pt idx="2944">
                  <c:v>45123.1</c:v>
                </c:pt>
                <c:pt idx="2945">
                  <c:v>45128.9</c:v>
                </c:pt>
                <c:pt idx="2946">
                  <c:v>45134.8</c:v>
                </c:pt>
                <c:pt idx="2947">
                  <c:v>45137.7</c:v>
                </c:pt>
                <c:pt idx="2948">
                  <c:v>45143.6</c:v>
                </c:pt>
                <c:pt idx="2949">
                  <c:v>45149.599999999999</c:v>
                </c:pt>
                <c:pt idx="2950">
                  <c:v>45155.6</c:v>
                </c:pt>
                <c:pt idx="2951">
                  <c:v>45164.6</c:v>
                </c:pt>
                <c:pt idx="2952">
                  <c:v>45170.7</c:v>
                </c:pt>
                <c:pt idx="2953">
                  <c:v>45176.800000000003</c:v>
                </c:pt>
                <c:pt idx="2954">
                  <c:v>45183</c:v>
                </c:pt>
                <c:pt idx="2955">
                  <c:v>45192.3</c:v>
                </c:pt>
                <c:pt idx="2956">
                  <c:v>45198.5</c:v>
                </c:pt>
                <c:pt idx="2957">
                  <c:v>45204.9</c:v>
                </c:pt>
                <c:pt idx="2958">
                  <c:v>45211.3</c:v>
                </c:pt>
                <c:pt idx="2959">
                  <c:v>45217.8</c:v>
                </c:pt>
                <c:pt idx="2960">
                  <c:v>45224.3</c:v>
                </c:pt>
                <c:pt idx="2961">
                  <c:v>45230.8</c:v>
                </c:pt>
                <c:pt idx="2962">
                  <c:v>45240.7</c:v>
                </c:pt>
                <c:pt idx="2963">
                  <c:v>45247.4</c:v>
                </c:pt>
                <c:pt idx="2964">
                  <c:v>45254.2</c:v>
                </c:pt>
                <c:pt idx="2965">
                  <c:v>45260.9</c:v>
                </c:pt>
                <c:pt idx="2966">
                  <c:v>45267.8</c:v>
                </c:pt>
                <c:pt idx="2967">
                  <c:v>45271.3</c:v>
                </c:pt>
                <c:pt idx="2968">
                  <c:v>45278.2</c:v>
                </c:pt>
                <c:pt idx="2969">
                  <c:v>45285.2</c:v>
                </c:pt>
                <c:pt idx="2970">
                  <c:v>45295.7</c:v>
                </c:pt>
                <c:pt idx="2971">
                  <c:v>45302.8</c:v>
                </c:pt>
                <c:pt idx="2972">
                  <c:v>45309.9</c:v>
                </c:pt>
                <c:pt idx="2973">
                  <c:v>45317.1</c:v>
                </c:pt>
                <c:pt idx="2974">
                  <c:v>45324.3</c:v>
                </c:pt>
                <c:pt idx="2975">
                  <c:v>45331.5</c:v>
                </c:pt>
                <c:pt idx="2976">
                  <c:v>45338.8</c:v>
                </c:pt>
                <c:pt idx="2977">
                  <c:v>45346.1</c:v>
                </c:pt>
                <c:pt idx="2978">
                  <c:v>45349.7</c:v>
                </c:pt>
                <c:pt idx="2979">
                  <c:v>45364.4</c:v>
                </c:pt>
                <c:pt idx="2980">
                  <c:v>45371.7</c:v>
                </c:pt>
                <c:pt idx="2981">
                  <c:v>45379.1</c:v>
                </c:pt>
                <c:pt idx="2982">
                  <c:v>45390.1</c:v>
                </c:pt>
                <c:pt idx="2983">
                  <c:v>45397.5</c:v>
                </c:pt>
                <c:pt idx="2984">
                  <c:v>45404.9</c:v>
                </c:pt>
                <c:pt idx="2985">
                  <c:v>45412.3</c:v>
                </c:pt>
                <c:pt idx="2986">
                  <c:v>45416</c:v>
                </c:pt>
                <c:pt idx="2987">
                  <c:v>45427</c:v>
                </c:pt>
                <c:pt idx="2988">
                  <c:v>45434.400000000001</c:v>
                </c:pt>
                <c:pt idx="2989">
                  <c:v>45441.8</c:v>
                </c:pt>
                <c:pt idx="2990">
                  <c:v>45452.7</c:v>
                </c:pt>
                <c:pt idx="2991">
                  <c:v>45460.1</c:v>
                </c:pt>
                <c:pt idx="2992">
                  <c:v>45471</c:v>
                </c:pt>
                <c:pt idx="2993">
                  <c:v>45478.3</c:v>
                </c:pt>
                <c:pt idx="2994">
                  <c:v>45481.9</c:v>
                </c:pt>
                <c:pt idx="2995">
                  <c:v>45489.2</c:v>
                </c:pt>
                <c:pt idx="2996">
                  <c:v>45496.4</c:v>
                </c:pt>
                <c:pt idx="2997">
                  <c:v>45503.6</c:v>
                </c:pt>
                <c:pt idx="2998">
                  <c:v>45510.8</c:v>
                </c:pt>
                <c:pt idx="2999">
                  <c:v>45521.5</c:v>
                </c:pt>
                <c:pt idx="3000">
                  <c:v>45528.6</c:v>
                </c:pt>
                <c:pt idx="3001">
                  <c:v>45535.7</c:v>
                </c:pt>
                <c:pt idx="3002">
                  <c:v>45542.7</c:v>
                </c:pt>
                <c:pt idx="3003">
                  <c:v>45549.8</c:v>
                </c:pt>
                <c:pt idx="3004">
                  <c:v>45556.800000000003</c:v>
                </c:pt>
                <c:pt idx="3005">
                  <c:v>45563.7</c:v>
                </c:pt>
                <c:pt idx="3006">
                  <c:v>45574.1</c:v>
                </c:pt>
                <c:pt idx="3007">
                  <c:v>45581.1</c:v>
                </c:pt>
                <c:pt idx="3008">
                  <c:v>45591.4</c:v>
                </c:pt>
                <c:pt idx="3009">
                  <c:v>45598.3</c:v>
                </c:pt>
                <c:pt idx="3010">
                  <c:v>45605.2</c:v>
                </c:pt>
                <c:pt idx="3011">
                  <c:v>45612</c:v>
                </c:pt>
                <c:pt idx="3012">
                  <c:v>45618.8</c:v>
                </c:pt>
                <c:pt idx="3013">
                  <c:v>45625.7</c:v>
                </c:pt>
                <c:pt idx="3014">
                  <c:v>45629.1</c:v>
                </c:pt>
                <c:pt idx="3015">
                  <c:v>45635.9</c:v>
                </c:pt>
                <c:pt idx="3016">
                  <c:v>45642.7</c:v>
                </c:pt>
                <c:pt idx="3017">
                  <c:v>45652.800000000003</c:v>
                </c:pt>
                <c:pt idx="3018">
                  <c:v>45659.6</c:v>
                </c:pt>
                <c:pt idx="3019">
                  <c:v>45666.400000000001</c:v>
                </c:pt>
                <c:pt idx="3020">
                  <c:v>45673.2</c:v>
                </c:pt>
                <c:pt idx="3021">
                  <c:v>45680</c:v>
                </c:pt>
                <c:pt idx="3022">
                  <c:v>45686.7</c:v>
                </c:pt>
                <c:pt idx="3023">
                  <c:v>45693.5</c:v>
                </c:pt>
                <c:pt idx="3024">
                  <c:v>45700.3</c:v>
                </c:pt>
                <c:pt idx="3025">
                  <c:v>45707.1</c:v>
                </c:pt>
                <c:pt idx="3026">
                  <c:v>45713.9</c:v>
                </c:pt>
                <c:pt idx="3027">
                  <c:v>45720.7</c:v>
                </c:pt>
                <c:pt idx="3028">
                  <c:v>45731</c:v>
                </c:pt>
                <c:pt idx="3029">
                  <c:v>45737.8</c:v>
                </c:pt>
                <c:pt idx="3030">
                  <c:v>45744.7</c:v>
                </c:pt>
                <c:pt idx="3031">
                  <c:v>45751.6</c:v>
                </c:pt>
                <c:pt idx="3032">
                  <c:v>45755.1</c:v>
                </c:pt>
                <c:pt idx="3033">
                  <c:v>45762</c:v>
                </c:pt>
                <c:pt idx="3034">
                  <c:v>45768.9</c:v>
                </c:pt>
                <c:pt idx="3035">
                  <c:v>45775.9</c:v>
                </c:pt>
                <c:pt idx="3036">
                  <c:v>45786.400000000001</c:v>
                </c:pt>
                <c:pt idx="3037">
                  <c:v>45796.9</c:v>
                </c:pt>
                <c:pt idx="3038">
                  <c:v>45804</c:v>
                </c:pt>
                <c:pt idx="3039">
                  <c:v>45811.1</c:v>
                </c:pt>
                <c:pt idx="3040">
                  <c:v>45818.2</c:v>
                </c:pt>
                <c:pt idx="3041">
                  <c:v>45825.4</c:v>
                </c:pt>
                <c:pt idx="3042">
                  <c:v>45832.6</c:v>
                </c:pt>
                <c:pt idx="3043">
                  <c:v>45839.8</c:v>
                </c:pt>
                <c:pt idx="3044">
                  <c:v>45847.1</c:v>
                </c:pt>
                <c:pt idx="3045">
                  <c:v>45858</c:v>
                </c:pt>
                <c:pt idx="3046">
                  <c:v>45869</c:v>
                </c:pt>
                <c:pt idx="3047">
                  <c:v>45876.3</c:v>
                </c:pt>
                <c:pt idx="3048">
                  <c:v>45887.4</c:v>
                </c:pt>
                <c:pt idx="3049">
                  <c:v>45891.1</c:v>
                </c:pt>
                <c:pt idx="3050">
                  <c:v>45898.6</c:v>
                </c:pt>
                <c:pt idx="3051">
                  <c:v>45906</c:v>
                </c:pt>
                <c:pt idx="3052">
                  <c:v>45913.5</c:v>
                </c:pt>
                <c:pt idx="3053">
                  <c:v>45921.1</c:v>
                </c:pt>
                <c:pt idx="3054">
                  <c:v>45928.6</c:v>
                </c:pt>
                <c:pt idx="3055">
                  <c:v>45936.2</c:v>
                </c:pt>
                <c:pt idx="3056">
                  <c:v>45947.5</c:v>
                </c:pt>
                <c:pt idx="3057">
                  <c:v>45955.1</c:v>
                </c:pt>
                <c:pt idx="3058">
                  <c:v>45962.7</c:v>
                </c:pt>
                <c:pt idx="3059">
                  <c:v>45970.3</c:v>
                </c:pt>
                <c:pt idx="3060">
                  <c:v>45977.9</c:v>
                </c:pt>
                <c:pt idx="3061">
                  <c:v>45981.7</c:v>
                </c:pt>
                <c:pt idx="3062">
                  <c:v>45989.3</c:v>
                </c:pt>
                <c:pt idx="3063">
                  <c:v>45997</c:v>
                </c:pt>
                <c:pt idx="3064">
                  <c:v>46008.4</c:v>
                </c:pt>
                <c:pt idx="3065">
                  <c:v>46015.9</c:v>
                </c:pt>
                <c:pt idx="3066">
                  <c:v>46027.3</c:v>
                </c:pt>
                <c:pt idx="3067">
                  <c:v>46034.9</c:v>
                </c:pt>
                <c:pt idx="3068">
                  <c:v>46038.7</c:v>
                </c:pt>
                <c:pt idx="3069">
                  <c:v>46046.2</c:v>
                </c:pt>
                <c:pt idx="3070">
                  <c:v>46053.7</c:v>
                </c:pt>
                <c:pt idx="3071">
                  <c:v>46064.9</c:v>
                </c:pt>
                <c:pt idx="3072">
                  <c:v>46072.4</c:v>
                </c:pt>
                <c:pt idx="3073">
                  <c:v>46076.1</c:v>
                </c:pt>
                <c:pt idx="3074">
                  <c:v>46087.199999999997</c:v>
                </c:pt>
                <c:pt idx="3075">
                  <c:v>46094.6</c:v>
                </c:pt>
                <c:pt idx="3076">
                  <c:v>46105.599999999999</c:v>
                </c:pt>
                <c:pt idx="3077">
                  <c:v>46112.9</c:v>
                </c:pt>
                <c:pt idx="3078">
                  <c:v>46120.2</c:v>
                </c:pt>
                <c:pt idx="3079">
                  <c:v>46123.9</c:v>
                </c:pt>
                <c:pt idx="3080">
                  <c:v>46131.1</c:v>
                </c:pt>
                <c:pt idx="3081">
                  <c:v>46138.3</c:v>
                </c:pt>
                <c:pt idx="3082">
                  <c:v>46145.5</c:v>
                </c:pt>
                <c:pt idx="3083">
                  <c:v>46152.7</c:v>
                </c:pt>
                <c:pt idx="3084">
                  <c:v>46163.5</c:v>
                </c:pt>
                <c:pt idx="3085">
                  <c:v>46170.6</c:v>
                </c:pt>
                <c:pt idx="3086">
                  <c:v>46177.8</c:v>
                </c:pt>
                <c:pt idx="3087">
                  <c:v>46184.9</c:v>
                </c:pt>
                <c:pt idx="3088">
                  <c:v>46191.9</c:v>
                </c:pt>
                <c:pt idx="3089">
                  <c:v>46199</c:v>
                </c:pt>
                <c:pt idx="3090">
                  <c:v>46206.1</c:v>
                </c:pt>
                <c:pt idx="3091">
                  <c:v>46209.599999999999</c:v>
                </c:pt>
                <c:pt idx="3092">
                  <c:v>46220.1</c:v>
                </c:pt>
                <c:pt idx="3093">
                  <c:v>46230.6</c:v>
                </c:pt>
                <c:pt idx="3094">
                  <c:v>46241</c:v>
                </c:pt>
                <c:pt idx="3095">
                  <c:v>46248</c:v>
                </c:pt>
                <c:pt idx="3096">
                  <c:v>46254.9</c:v>
                </c:pt>
                <c:pt idx="3097">
                  <c:v>46261.8</c:v>
                </c:pt>
                <c:pt idx="3098">
                  <c:v>46268.7</c:v>
                </c:pt>
                <c:pt idx="3099">
                  <c:v>46275.5</c:v>
                </c:pt>
                <c:pt idx="3100">
                  <c:v>46282.400000000001</c:v>
                </c:pt>
                <c:pt idx="3101">
                  <c:v>46289.2</c:v>
                </c:pt>
                <c:pt idx="3102">
                  <c:v>46295.9</c:v>
                </c:pt>
                <c:pt idx="3103">
                  <c:v>46306</c:v>
                </c:pt>
                <c:pt idx="3104">
                  <c:v>46312.7</c:v>
                </c:pt>
                <c:pt idx="3105">
                  <c:v>46319.4</c:v>
                </c:pt>
                <c:pt idx="3106">
                  <c:v>46326.1</c:v>
                </c:pt>
                <c:pt idx="3107">
                  <c:v>46329.4</c:v>
                </c:pt>
                <c:pt idx="3108">
                  <c:v>46336</c:v>
                </c:pt>
                <c:pt idx="3109">
                  <c:v>46345.9</c:v>
                </c:pt>
                <c:pt idx="3110">
                  <c:v>46352.3</c:v>
                </c:pt>
                <c:pt idx="3111">
                  <c:v>46358.8</c:v>
                </c:pt>
                <c:pt idx="3112">
                  <c:v>46368.5</c:v>
                </c:pt>
                <c:pt idx="3113">
                  <c:v>46374.9</c:v>
                </c:pt>
                <c:pt idx="3114">
                  <c:v>46381.2</c:v>
                </c:pt>
                <c:pt idx="3115">
                  <c:v>46387.6</c:v>
                </c:pt>
                <c:pt idx="3116">
                  <c:v>46393.8</c:v>
                </c:pt>
                <c:pt idx="3117">
                  <c:v>46400.1</c:v>
                </c:pt>
                <c:pt idx="3118">
                  <c:v>46406.2</c:v>
                </c:pt>
                <c:pt idx="3119">
                  <c:v>46412.3</c:v>
                </c:pt>
                <c:pt idx="3120">
                  <c:v>46418.400000000001</c:v>
                </c:pt>
                <c:pt idx="3121">
                  <c:v>46424.4</c:v>
                </c:pt>
                <c:pt idx="3122">
                  <c:v>46433.4</c:v>
                </c:pt>
                <c:pt idx="3123">
                  <c:v>46439.4</c:v>
                </c:pt>
                <c:pt idx="3124">
                  <c:v>46445.3</c:v>
                </c:pt>
                <c:pt idx="3125">
                  <c:v>46451.1</c:v>
                </c:pt>
                <c:pt idx="3126">
                  <c:v>46454</c:v>
                </c:pt>
                <c:pt idx="3127">
                  <c:v>46459.8</c:v>
                </c:pt>
                <c:pt idx="3128">
                  <c:v>46465.5</c:v>
                </c:pt>
                <c:pt idx="3129">
                  <c:v>46474</c:v>
                </c:pt>
                <c:pt idx="3130">
                  <c:v>46482.400000000001</c:v>
                </c:pt>
                <c:pt idx="3131">
                  <c:v>46488</c:v>
                </c:pt>
                <c:pt idx="3132">
                  <c:v>46493.5</c:v>
                </c:pt>
                <c:pt idx="3133">
                  <c:v>46501.8</c:v>
                </c:pt>
                <c:pt idx="3134">
                  <c:v>46504.5</c:v>
                </c:pt>
                <c:pt idx="3135">
                  <c:v>46510</c:v>
                </c:pt>
                <c:pt idx="3136">
                  <c:v>46515.4</c:v>
                </c:pt>
                <c:pt idx="3137">
                  <c:v>46520.800000000003</c:v>
                </c:pt>
                <c:pt idx="3138">
                  <c:v>46531.5</c:v>
                </c:pt>
                <c:pt idx="3139">
                  <c:v>46536.800000000003</c:v>
                </c:pt>
                <c:pt idx="3140">
                  <c:v>46544.7</c:v>
                </c:pt>
                <c:pt idx="3141">
                  <c:v>46550</c:v>
                </c:pt>
                <c:pt idx="3142">
                  <c:v>46555.3</c:v>
                </c:pt>
                <c:pt idx="3143">
                  <c:v>46563.199999999997</c:v>
                </c:pt>
                <c:pt idx="3144">
                  <c:v>46568.4</c:v>
                </c:pt>
                <c:pt idx="3145">
                  <c:v>46573.7</c:v>
                </c:pt>
                <c:pt idx="3146">
                  <c:v>46578.9</c:v>
                </c:pt>
                <c:pt idx="3147">
                  <c:v>46584.1</c:v>
                </c:pt>
                <c:pt idx="3148">
                  <c:v>46594.5</c:v>
                </c:pt>
                <c:pt idx="3149">
                  <c:v>46599.7</c:v>
                </c:pt>
                <c:pt idx="3150">
                  <c:v>46604.9</c:v>
                </c:pt>
                <c:pt idx="3151">
                  <c:v>46610.1</c:v>
                </c:pt>
                <c:pt idx="3152">
                  <c:v>46615.4</c:v>
                </c:pt>
                <c:pt idx="3153">
                  <c:v>46620.6</c:v>
                </c:pt>
                <c:pt idx="3154">
                  <c:v>46625.8</c:v>
                </c:pt>
                <c:pt idx="3155">
                  <c:v>46631.1</c:v>
                </c:pt>
                <c:pt idx="3156">
                  <c:v>46639</c:v>
                </c:pt>
                <c:pt idx="3157">
                  <c:v>46644.3</c:v>
                </c:pt>
                <c:pt idx="3158">
                  <c:v>46654.9</c:v>
                </c:pt>
                <c:pt idx="3159">
                  <c:v>46660.2</c:v>
                </c:pt>
                <c:pt idx="3160">
                  <c:v>46662.9</c:v>
                </c:pt>
                <c:pt idx="3161">
                  <c:v>46668.2</c:v>
                </c:pt>
                <c:pt idx="3162">
                  <c:v>46673.599999999999</c:v>
                </c:pt>
                <c:pt idx="3163">
                  <c:v>46679</c:v>
                </c:pt>
                <c:pt idx="3164">
                  <c:v>46684.5</c:v>
                </c:pt>
                <c:pt idx="3165">
                  <c:v>46690</c:v>
                </c:pt>
                <c:pt idx="3166">
                  <c:v>46698.3</c:v>
                </c:pt>
                <c:pt idx="3167">
                  <c:v>46703.8</c:v>
                </c:pt>
                <c:pt idx="3168">
                  <c:v>46709.4</c:v>
                </c:pt>
                <c:pt idx="3169">
                  <c:v>46715</c:v>
                </c:pt>
                <c:pt idx="3170">
                  <c:v>46720.5</c:v>
                </c:pt>
                <c:pt idx="3171">
                  <c:v>46726.2</c:v>
                </c:pt>
                <c:pt idx="3172">
                  <c:v>46731.9</c:v>
                </c:pt>
                <c:pt idx="3173">
                  <c:v>46737.599999999999</c:v>
                </c:pt>
                <c:pt idx="3174">
                  <c:v>46743.3</c:v>
                </c:pt>
                <c:pt idx="3175">
                  <c:v>46749.1</c:v>
                </c:pt>
                <c:pt idx="3176">
                  <c:v>46757.8</c:v>
                </c:pt>
                <c:pt idx="3177">
                  <c:v>46763.6</c:v>
                </c:pt>
                <c:pt idx="3178">
                  <c:v>46769.4</c:v>
                </c:pt>
                <c:pt idx="3179">
                  <c:v>46775.199999999997</c:v>
                </c:pt>
                <c:pt idx="3180">
                  <c:v>46781.1</c:v>
                </c:pt>
                <c:pt idx="3181">
                  <c:v>46787</c:v>
                </c:pt>
                <c:pt idx="3182">
                  <c:v>46792.9</c:v>
                </c:pt>
                <c:pt idx="3183">
                  <c:v>46798.8</c:v>
                </c:pt>
                <c:pt idx="3184">
                  <c:v>46804.7</c:v>
                </c:pt>
                <c:pt idx="3185">
                  <c:v>46813.599999999999</c:v>
                </c:pt>
                <c:pt idx="3186">
                  <c:v>46819.5</c:v>
                </c:pt>
                <c:pt idx="3187">
                  <c:v>46825.5</c:v>
                </c:pt>
                <c:pt idx="3188">
                  <c:v>46831.4</c:v>
                </c:pt>
                <c:pt idx="3189">
                  <c:v>46837.4</c:v>
                </c:pt>
                <c:pt idx="3190">
                  <c:v>46843.3</c:v>
                </c:pt>
                <c:pt idx="3191">
                  <c:v>46849.2</c:v>
                </c:pt>
                <c:pt idx="3192">
                  <c:v>46855.199999999997</c:v>
                </c:pt>
                <c:pt idx="3193">
                  <c:v>46861.1</c:v>
                </c:pt>
                <c:pt idx="3194">
                  <c:v>46872.9</c:v>
                </c:pt>
                <c:pt idx="3195">
                  <c:v>46878.8</c:v>
                </c:pt>
                <c:pt idx="3196">
                  <c:v>46884.7</c:v>
                </c:pt>
                <c:pt idx="3197">
                  <c:v>46890.6</c:v>
                </c:pt>
                <c:pt idx="3198">
                  <c:v>46896.5</c:v>
                </c:pt>
                <c:pt idx="3199">
                  <c:v>46902.3</c:v>
                </c:pt>
                <c:pt idx="3200">
                  <c:v>46908.1</c:v>
                </c:pt>
                <c:pt idx="3201">
                  <c:v>46916.800000000003</c:v>
                </c:pt>
                <c:pt idx="3202">
                  <c:v>46925.4</c:v>
                </c:pt>
                <c:pt idx="3203">
                  <c:v>46931.199999999997</c:v>
                </c:pt>
                <c:pt idx="3204">
                  <c:v>46936.9</c:v>
                </c:pt>
                <c:pt idx="3205">
                  <c:v>46945.4</c:v>
                </c:pt>
                <c:pt idx="3206">
                  <c:v>46948.3</c:v>
                </c:pt>
                <c:pt idx="3207">
                  <c:v>46953.9</c:v>
                </c:pt>
                <c:pt idx="3208">
                  <c:v>46959.5</c:v>
                </c:pt>
                <c:pt idx="3209">
                  <c:v>46965</c:v>
                </c:pt>
                <c:pt idx="3210">
                  <c:v>46970.5</c:v>
                </c:pt>
                <c:pt idx="3211">
                  <c:v>46975.9</c:v>
                </c:pt>
                <c:pt idx="3212">
                  <c:v>46984.1</c:v>
                </c:pt>
                <c:pt idx="3213">
                  <c:v>46989.5</c:v>
                </c:pt>
                <c:pt idx="3214">
                  <c:v>46994.8</c:v>
                </c:pt>
                <c:pt idx="3215">
                  <c:v>47002.8</c:v>
                </c:pt>
                <c:pt idx="3216">
                  <c:v>47008</c:v>
                </c:pt>
                <c:pt idx="3217">
                  <c:v>47013.2</c:v>
                </c:pt>
                <c:pt idx="3218">
                  <c:v>47018.400000000001</c:v>
                </c:pt>
                <c:pt idx="3219">
                  <c:v>47023.5</c:v>
                </c:pt>
                <c:pt idx="3220">
                  <c:v>47028.6</c:v>
                </c:pt>
                <c:pt idx="3221">
                  <c:v>47033.7</c:v>
                </c:pt>
                <c:pt idx="3222">
                  <c:v>47041.2</c:v>
                </c:pt>
                <c:pt idx="3223">
                  <c:v>47046.2</c:v>
                </c:pt>
                <c:pt idx="3224">
                  <c:v>47051.1</c:v>
                </c:pt>
                <c:pt idx="3225">
                  <c:v>47058.5</c:v>
                </c:pt>
                <c:pt idx="3226">
                  <c:v>47063.3</c:v>
                </c:pt>
                <c:pt idx="3227">
                  <c:v>47070.6</c:v>
                </c:pt>
                <c:pt idx="3228">
                  <c:v>47075.4</c:v>
                </c:pt>
                <c:pt idx="3229">
                  <c:v>47080.2</c:v>
                </c:pt>
                <c:pt idx="3230">
                  <c:v>47089.7</c:v>
                </c:pt>
                <c:pt idx="3231">
                  <c:v>47094.400000000001</c:v>
                </c:pt>
                <c:pt idx="3232">
                  <c:v>47099</c:v>
                </c:pt>
                <c:pt idx="3233">
                  <c:v>47101.4</c:v>
                </c:pt>
                <c:pt idx="3234">
                  <c:v>47106</c:v>
                </c:pt>
                <c:pt idx="3235">
                  <c:v>47110.6</c:v>
                </c:pt>
                <c:pt idx="3236">
                  <c:v>47115.199999999997</c:v>
                </c:pt>
                <c:pt idx="3237">
                  <c:v>47119.8</c:v>
                </c:pt>
                <c:pt idx="3238">
                  <c:v>47124.3</c:v>
                </c:pt>
                <c:pt idx="3239">
                  <c:v>47131.1</c:v>
                </c:pt>
                <c:pt idx="3240">
                  <c:v>47135.6</c:v>
                </c:pt>
                <c:pt idx="3241">
                  <c:v>47140.1</c:v>
                </c:pt>
                <c:pt idx="3242">
                  <c:v>47146.8</c:v>
                </c:pt>
                <c:pt idx="3243">
                  <c:v>47151.3</c:v>
                </c:pt>
                <c:pt idx="3244">
                  <c:v>47155.7</c:v>
                </c:pt>
                <c:pt idx="3245">
                  <c:v>47160.1</c:v>
                </c:pt>
                <c:pt idx="3246">
                  <c:v>47162.3</c:v>
                </c:pt>
                <c:pt idx="3247">
                  <c:v>47166.7</c:v>
                </c:pt>
                <c:pt idx="3248">
                  <c:v>47171.1</c:v>
                </c:pt>
                <c:pt idx="3249">
                  <c:v>47177.599999999999</c:v>
                </c:pt>
                <c:pt idx="3250">
                  <c:v>47184.2</c:v>
                </c:pt>
                <c:pt idx="3251">
                  <c:v>47188.5</c:v>
                </c:pt>
                <c:pt idx="3252">
                  <c:v>47192.800000000003</c:v>
                </c:pt>
                <c:pt idx="3253">
                  <c:v>47195</c:v>
                </c:pt>
                <c:pt idx="3254">
                  <c:v>47199.3</c:v>
                </c:pt>
                <c:pt idx="3255">
                  <c:v>47203.6</c:v>
                </c:pt>
                <c:pt idx="3256">
                  <c:v>47207.9</c:v>
                </c:pt>
                <c:pt idx="3257">
                  <c:v>47212.2</c:v>
                </c:pt>
                <c:pt idx="3258">
                  <c:v>47218.6</c:v>
                </c:pt>
                <c:pt idx="3259">
                  <c:v>47222.9</c:v>
                </c:pt>
                <c:pt idx="3260">
                  <c:v>47227.1</c:v>
                </c:pt>
                <c:pt idx="3261">
                  <c:v>47231.4</c:v>
                </c:pt>
                <c:pt idx="3262">
                  <c:v>47235.7</c:v>
                </c:pt>
                <c:pt idx="3263">
                  <c:v>47239.9</c:v>
                </c:pt>
                <c:pt idx="3264">
                  <c:v>47246.3</c:v>
                </c:pt>
                <c:pt idx="3265">
                  <c:v>47248.4</c:v>
                </c:pt>
                <c:pt idx="3266">
                  <c:v>47252.7</c:v>
                </c:pt>
                <c:pt idx="3267">
                  <c:v>47259</c:v>
                </c:pt>
                <c:pt idx="3268">
                  <c:v>47263.3</c:v>
                </c:pt>
                <c:pt idx="3269">
                  <c:v>47267.5</c:v>
                </c:pt>
                <c:pt idx="3270">
                  <c:v>47271.7</c:v>
                </c:pt>
                <c:pt idx="3271">
                  <c:v>47278.1</c:v>
                </c:pt>
                <c:pt idx="3272">
                  <c:v>47282.3</c:v>
                </c:pt>
                <c:pt idx="3273">
                  <c:v>47286.5</c:v>
                </c:pt>
                <c:pt idx="3274">
                  <c:v>47290.8</c:v>
                </c:pt>
                <c:pt idx="3275">
                  <c:v>47297.1</c:v>
                </c:pt>
                <c:pt idx="3276">
                  <c:v>47303.4</c:v>
                </c:pt>
                <c:pt idx="3277">
                  <c:v>47307.6</c:v>
                </c:pt>
                <c:pt idx="3278">
                  <c:v>47311.8</c:v>
                </c:pt>
                <c:pt idx="3279">
                  <c:v>47316</c:v>
                </c:pt>
                <c:pt idx="3280">
                  <c:v>47320.2</c:v>
                </c:pt>
                <c:pt idx="3281">
                  <c:v>47324.4</c:v>
                </c:pt>
                <c:pt idx="3282">
                  <c:v>47326.5</c:v>
                </c:pt>
                <c:pt idx="3283">
                  <c:v>47330.6</c:v>
                </c:pt>
                <c:pt idx="3284">
                  <c:v>47332.7</c:v>
                </c:pt>
                <c:pt idx="3285">
                  <c:v>47339</c:v>
                </c:pt>
                <c:pt idx="3286">
                  <c:v>47343.1</c:v>
                </c:pt>
                <c:pt idx="3287">
                  <c:v>47347.3</c:v>
                </c:pt>
                <c:pt idx="3288">
                  <c:v>47351.4</c:v>
                </c:pt>
                <c:pt idx="3289">
                  <c:v>47355.5</c:v>
                </c:pt>
                <c:pt idx="3290">
                  <c:v>47359.6</c:v>
                </c:pt>
                <c:pt idx="3291">
                  <c:v>47363.7</c:v>
                </c:pt>
                <c:pt idx="3292">
                  <c:v>47365.8</c:v>
                </c:pt>
                <c:pt idx="3293">
                  <c:v>47369.9</c:v>
                </c:pt>
                <c:pt idx="3294">
                  <c:v>47374</c:v>
                </c:pt>
                <c:pt idx="3295">
                  <c:v>47380.1</c:v>
                </c:pt>
                <c:pt idx="3296">
                  <c:v>47384.2</c:v>
                </c:pt>
                <c:pt idx="3297">
                  <c:v>47388.3</c:v>
                </c:pt>
                <c:pt idx="3298">
                  <c:v>47394.400000000001</c:v>
                </c:pt>
                <c:pt idx="3299">
                  <c:v>47398.5</c:v>
                </c:pt>
                <c:pt idx="3300">
                  <c:v>47402.5</c:v>
                </c:pt>
                <c:pt idx="3301">
                  <c:v>47406.6</c:v>
                </c:pt>
                <c:pt idx="3302">
                  <c:v>47410.6</c:v>
                </c:pt>
                <c:pt idx="3303">
                  <c:v>47414.7</c:v>
                </c:pt>
                <c:pt idx="3304">
                  <c:v>47418.7</c:v>
                </c:pt>
                <c:pt idx="3305">
                  <c:v>47422.8</c:v>
                </c:pt>
                <c:pt idx="3306">
                  <c:v>47428.800000000003</c:v>
                </c:pt>
                <c:pt idx="3307">
                  <c:v>47432.9</c:v>
                </c:pt>
                <c:pt idx="3308">
                  <c:v>47436.9</c:v>
                </c:pt>
                <c:pt idx="3309">
                  <c:v>47440.9</c:v>
                </c:pt>
                <c:pt idx="3310">
                  <c:v>47444.9</c:v>
                </c:pt>
                <c:pt idx="3311">
                  <c:v>47447</c:v>
                </c:pt>
                <c:pt idx="3312">
                  <c:v>47451</c:v>
                </c:pt>
                <c:pt idx="3313">
                  <c:v>47455</c:v>
                </c:pt>
                <c:pt idx="3314">
                  <c:v>47461</c:v>
                </c:pt>
                <c:pt idx="3315">
                  <c:v>47465.1</c:v>
                </c:pt>
                <c:pt idx="3316">
                  <c:v>47469.1</c:v>
                </c:pt>
                <c:pt idx="3317">
                  <c:v>47473.1</c:v>
                </c:pt>
                <c:pt idx="3318">
                  <c:v>47477.1</c:v>
                </c:pt>
                <c:pt idx="3319">
                  <c:v>47481.1</c:v>
                </c:pt>
                <c:pt idx="3320">
                  <c:v>47485.2</c:v>
                </c:pt>
                <c:pt idx="3321">
                  <c:v>47489.2</c:v>
                </c:pt>
                <c:pt idx="3322">
                  <c:v>47493.2</c:v>
                </c:pt>
                <c:pt idx="3323">
                  <c:v>47497.2</c:v>
                </c:pt>
                <c:pt idx="3324">
                  <c:v>47501.2</c:v>
                </c:pt>
                <c:pt idx="3325">
                  <c:v>47507.3</c:v>
                </c:pt>
                <c:pt idx="3326">
                  <c:v>47511.3</c:v>
                </c:pt>
                <c:pt idx="3327">
                  <c:v>47517.3</c:v>
                </c:pt>
                <c:pt idx="3328">
                  <c:v>47521.3</c:v>
                </c:pt>
                <c:pt idx="3329">
                  <c:v>47523.4</c:v>
                </c:pt>
                <c:pt idx="3330">
                  <c:v>47527.4</c:v>
                </c:pt>
                <c:pt idx="3331">
                  <c:v>47531.4</c:v>
                </c:pt>
                <c:pt idx="3332">
                  <c:v>47535.4</c:v>
                </c:pt>
                <c:pt idx="3333">
                  <c:v>47541.4</c:v>
                </c:pt>
                <c:pt idx="3334">
                  <c:v>47545.4</c:v>
                </c:pt>
                <c:pt idx="3335">
                  <c:v>47549.5</c:v>
                </c:pt>
                <c:pt idx="3336">
                  <c:v>47553.5</c:v>
                </c:pt>
                <c:pt idx="3337">
                  <c:v>47557.5</c:v>
                </c:pt>
                <c:pt idx="3338">
                  <c:v>47561.5</c:v>
                </c:pt>
                <c:pt idx="3339">
                  <c:v>47565.5</c:v>
                </c:pt>
                <c:pt idx="3340">
                  <c:v>47569.5</c:v>
                </c:pt>
                <c:pt idx="3341">
                  <c:v>47573.5</c:v>
                </c:pt>
                <c:pt idx="3342">
                  <c:v>47577.5</c:v>
                </c:pt>
                <c:pt idx="3343">
                  <c:v>47581.4</c:v>
                </c:pt>
                <c:pt idx="3344">
                  <c:v>47587.4</c:v>
                </c:pt>
                <c:pt idx="3345">
                  <c:v>47591.4</c:v>
                </c:pt>
                <c:pt idx="3346">
                  <c:v>47595.4</c:v>
                </c:pt>
                <c:pt idx="3347">
                  <c:v>47597.4</c:v>
                </c:pt>
                <c:pt idx="3348">
                  <c:v>47601.3</c:v>
                </c:pt>
                <c:pt idx="3349">
                  <c:v>47605.3</c:v>
                </c:pt>
                <c:pt idx="3350">
                  <c:v>47609.3</c:v>
                </c:pt>
                <c:pt idx="3351">
                  <c:v>47613.2</c:v>
                </c:pt>
                <c:pt idx="3352">
                  <c:v>47617.2</c:v>
                </c:pt>
                <c:pt idx="3353">
                  <c:v>47621.2</c:v>
                </c:pt>
                <c:pt idx="3354">
                  <c:v>47625.1</c:v>
                </c:pt>
                <c:pt idx="3355">
                  <c:v>47631.1</c:v>
                </c:pt>
                <c:pt idx="3356">
                  <c:v>47635</c:v>
                </c:pt>
                <c:pt idx="3357">
                  <c:v>47641</c:v>
                </c:pt>
                <c:pt idx="3358">
                  <c:v>47645</c:v>
                </c:pt>
                <c:pt idx="3359">
                  <c:v>47648.9</c:v>
                </c:pt>
                <c:pt idx="3360">
                  <c:v>47652.9</c:v>
                </c:pt>
                <c:pt idx="3361">
                  <c:v>47656.9</c:v>
                </c:pt>
                <c:pt idx="3362">
                  <c:v>47660.800000000003</c:v>
                </c:pt>
                <c:pt idx="3363">
                  <c:v>47666.8</c:v>
                </c:pt>
                <c:pt idx="3364">
                  <c:v>47670.8</c:v>
                </c:pt>
                <c:pt idx="3365">
                  <c:v>47674.8</c:v>
                </c:pt>
                <c:pt idx="3366">
                  <c:v>47678.7</c:v>
                </c:pt>
                <c:pt idx="3367">
                  <c:v>47682.7</c:v>
                </c:pt>
                <c:pt idx="3368">
                  <c:v>47684.7</c:v>
                </c:pt>
                <c:pt idx="3369">
                  <c:v>47688.7</c:v>
                </c:pt>
                <c:pt idx="3370">
                  <c:v>47696.7</c:v>
                </c:pt>
                <c:pt idx="3371">
                  <c:v>47700.7</c:v>
                </c:pt>
                <c:pt idx="3372">
                  <c:v>47704.7</c:v>
                </c:pt>
                <c:pt idx="3373">
                  <c:v>47710.8</c:v>
                </c:pt>
                <c:pt idx="3374">
                  <c:v>47714.8</c:v>
                </c:pt>
                <c:pt idx="3375">
                  <c:v>47718.8</c:v>
                </c:pt>
                <c:pt idx="3376">
                  <c:v>47722.9</c:v>
                </c:pt>
                <c:pt idx="3377">
                  <c:v>47724.9</c:v>
                </c:pt>
                <c:pt idx="3378">
                  <c:v>47729</c:v>
                </c:pt>
                <c:pt idx="3379">
                  <c:v>47735</c:v>
                </c:pt>
                <c:pt idx="3380">
                  <c:v>47739.1</c:v>
                </c:pt>
                <c:pt idx="3381">
                  <c:v>47743.199999999997</c:v>
                </c:pt>
                <c:pt idx="3382">
                  <c:v>47749.3</c:v>
                </c:pt>
                <c:pt idx="3383">
                  <c:v>47753.4</c:v>
                </c:pt>
                <c:pt idx="3384">
                  <c:v>47757.5</c:v>
                </c:pt>
                <c:pt idx="3385">
                  <c:v>47761.599999999999</c:v>
                </c:pt>
                <c:pt idx="3386">
                  <c:v>47765.8</c:v>
                </c:pt>
                <c:pt idx="3387">
                  <c:v>47769.9</c:v>
                </c:pt>
                <c:pt idx="3388">
                  <c:v>47774</c:v>
                </c:pt>
                <c:pt idx="3389">
                  <c:v>47778.1</c:v>
                </c:pt>
                <c:pt idx="3390">
                  <c:v>47784.3</c:v>
                </c:pt>
                <c:pt idx="3391">
                  <c:v>47788.5</c:v>
                </c:pt>
                <c:pt idx="3392">
                  <c:v>47792.6</c:v>
                </c:pt>
                <c:pt idx="3393">
                  <c:v>47796.800000000003</c:v>
                </c:pt>
                <c:pt idx="3394">
                  <c:v>47800.9</c:v>
                </c:pt>
                <c:pt idx="3395">
                  <c:v>47805.1</c:v>
                </c:pt>
                <c:pt idx="3396">
                  <c:v>47811.3</c:v>
                </c:pt>
                <c:pt idx="3397">
                  <c:v>47815.4</c:v>
                </c:pt>
                <c:pt idx="3398">
                  <c:v>47819.6</c:v>
                </c:pt>
                <c:pt idx="3399">
                  <c:v>47821.7</c:v>
                </c:pt>
                <c:pt idx="3400">
                  <c:v>47827.9</c:v>
                </c:pt>
                <c:pt idx="3401">
                  <c:v>47832</c:v>
                </c:pt>
                <c:pt idx="3402">
                  <c:v>47838.2</c:v>
                </c:pt>
                <c:pt idx="3403">
                  <c:v>47842.400000000001</c:v>
                </c:pt>
                <c:pt idx="3404">
                  <c:v>47844.5</c:v>
                </c:pt>
                <c:pt idx="3405">
                  <c:v>47848.6</c:v>
                </c:pt>
                <c:pt idx="3406">
                  <c:v>47852.7</c:v>
                </c:pt>
                <c:pt idx="3407">
                  <c:v>47856.9</c:v>
                </c:pt>
                <c:pt idx="3408">
                  <c:v>47863.1</c:v>
                </c:pt>
                <c:pt idx="3409">
                  <c:v>47867.3</c:v>
                </c:pt>
                <c:pt idx="3410">
                  <c:v>47871.5</c:v>
                </c:pt>
                <c:pt idx="3411">
                  <c:v>47875.6</c:v>
                </c:pt>
                <c:pt idx="3412">
                  <c:v>47879.8</c:v>
                </c:pt>
                <c:pt idx="3413">
                  <c:v>47884</c:v>
                </c:pt>
                <c:pt idx="3414">
                  <c:v>47888.2</c:v>
                </c:pt>
                <c:pt idx="3415">
                  <c:v>47892.5</c:v>
                </c:pt>
                <c:pt idx="3416">
                  <c:v>47896.7</c:v>
                </c:pt>
                <c:pt idx="3417">
                  <c:v>47901</c:v>
                </c:pt>
                <c:pt idx="3418">
                  <c:v>47905.3</c:v>
                </c:pt>
                <c:pt idx="3419">
                  <c:v>47911.7</c:v>
                </c:pt>
                <c:pt idx="3420">
                  <c:v>47916</c:v>
                </c:pt>
                <c:pt idx="3421">
                  <c:v>47920.4</c:v>
                </c:pt>
                <c:pt idx="3422">
                  <c:v>47924.800000000003</c:v>
                </c:pt>
                <c:pt idx="3423">
                  <c:v>47927</c:v>
                </c:pt>
                <c:pt idx="3424">
                  <c:v>47931.4</c:v>
                </c:pt>
                <c:pt idx="3425">
                  <c:v>47935.9</c:v>
                </c:pt>
                <c:pt idx="3426">
                  <c:v>47940.4</c:v>
                </c:pt>
                <c:pt idx="3427">
                  <c:v>47944.9</c:v>
                </c:pt>
                <c:pt idx="3428">
                  <c:v>47954.1</c:v>
                </c:pt>
                <c:pt idx="3429">
                  <c:v>47958.7</c:v>
                </c:pt>
                <c:pt idx="3430">
                  <c:v>47965.8</c:v>
                </c:pt>
                <c:pt idx="3431">
                  <c:v>47968.1</c:v>
                </c:pt>
                <c:pt idx="3432">
                  <c:v>47972.800000000003</c:v>
                </c:pt>
                <c:pt idx="3433">
                  <c:v>47977.7</c:v>
                </c:pt>
                <c:pt idx="3434">
                  <c:v>47982.5</c:v>
                </c:pt>
                <c:pt idx="3435">
                  <c:v>47987.4</c:v>
                </c:pt>
                <c:pt idx="3436">
                  <c:v>47992.5</c:v>
                </c:pt>
                <c:pt idx="3437">
                  <c:v>48000</c:v>
                </c:pt>
                <c:pt idx="3438">
                  <c:v>48005.2</c:v>
                </c:pt>
                <c:pt idx="3439">
                  <c:v>48010.400000000001</c:v>
                </c:pt>
                <c:pt idx="3440">
                  <c:v>48015.6</c:v>
                </c:pt>
                <c:pt idx="3441">
                  <c:v>48023.6</c:v>
                </c:pt>
                <c:pt idx="3442">
                  <c:v>48029</c:v>
                </c:pt>
                <c:pt idx="3443">
                  <c:v>48034.5</c:v>
                </c:pt>
                <c:pt idx="3444">
                  <c:v>48037.3</c:v>
                </c:pt>
                <c:pt idx="3445">
                  <c:v>48045.8</c:v>
                </c:pt>
                <c:pt idx="3446">
                  <c:v>48051.5</c:v>
                </c:pt>
                <c:pt idx="3447">
                  <c:v>48057.3</c:v>
                </c:pt>
                <c:pt idx="3448">
                  <c:v>48066.2</c:v>
                </c:pt>
                <c:pt idx="3449">
                  <c:v>48072.2</c:v>
                </c:pt>
                <c:pt idx="3450">
                  <c:v>48078.3</c:v>
                </c:pt>
                <c:pt idx="3451">
                  <c:v>48081.5</c:v>
                </c:pt>
                <c:pt idx="3452">
                  <c:v>48090.9</c:v>
                </c:pt>
                <c:pt idx="3453">
                  <c:v>48097.3</c:v>
                </c:pt>
                <c:pt idx="3454">
                  <c:v>48106.8</c:v>
                </c:pt>
                <c:pt idx="3455">
                  <c:v>48113.4</c:v>
                </c:pt>
                <c:pt idx="3456">
                  <c:v>48123.3</c:v>
                </c:pt>
                <c:pt idx="3457">
                  <c:v>48129.9</c:v>
                </c:pt>
                <c:pt idx="3458">
                  <c:v>48136.7</c:v>
                </c:pt>
                <c:pt idx="3459">
                  <c:v>48143.5</c:v>
                </c:pt>
                <c:pt idx="3460">
                  <c:v>48150.3</c:v>
                </c:pt>
                <c:pt idx="3461">
                  <c:v>48157.2</c:v>
                </c:pt>
                <c:pt idx="3462">
                  <c:v>48160.7</c:v>
                </c:pt>
                <c:pt idx="3463">
                  <c:v>48174.6</c:v>
                </c:pt>
                <c:pt idx="3464">
                  <c:v>48181.599999999999</c:v>
                </c:pt>
                <c:pt idx="3465">
                  <c:v>48192.2</c:v>
                </c:pt>
                <c:pt idx="3466">
                  <c:v>48199.199999999997</c:v>
                </c:pt>
                <c:pt idx="3467">
                  <c:v>48206.3</c:v>
                </c:pt>
                <c:pt idx="3468">
                  <c:v>48213.4</c:v>
                </c:pt>
                <c:pt idx="3469">
                  <c:v>48216.9</c:v>
                </c:pt>
                <c:pt idx="3470">
                  <c:v>48224</c:v>
                </c:pt>
                <c:pt idx="3471">
                  <c:v>48231</c:v>
                </c:pt>
                <c:pt idx="3472">
                  <c:v>48238.1</c:v>
                </c:pt>
                <c:pt idx="3473">
                  <c:v>48248.6</c:v>
                </c:pt>
                <c:pt idx="3474">
                  <c:v>48255.6</c:v>
                </c:pt>
                <c:pt idx="3475">
                  <c:v>48266.1</c:v>
                </c:pt>
                <c:pt idx="3476">
                  <c:v>48273</c:v>
                </c:pt>
                <c:pt idx="3477">
                  <c:v>48276.4</c:v>
                </c:pt>
                <c:pt idx="3478">
                  <c:v>48283.3</c:v>
                </c:pt>
                <c:pt idx="3479">
                  <c:v>48290.1</c:v>
                </c:pt>
                <c:pt idx="3480">
                  <c:v>48300.3</c:v>
                </c:pt>
                <c:pt idx="3481">
                  <c:v>48307</c:v>
                </c:pt>
                <c:pt idx="3482">
                  <c:v>48313.599999999999</c:v>
                </c:pt>
                <c:pt idx="3483">
                  <c:v>48323.6</c:v>
                </c:pt>
                <c:pt idx="3484">
                  <c:v>48330.2</c:v>
                </c:pt>
                <c:pt idx="3485">
                  <c:v>48336.7</c:v>
                </c:pt>
                <c:pt idx="3486">
                  <c:v>48343.199999999997</c:v>
                </c:pt>
                <c:pt idx="3487">
                  <c:v>48352.9</c:v>
                </c:pt>
                <c:pt idx="3488">
                  <c:v>48359.3</c:v>
                </c:pt>
                <c:pt idx="3489">
                  <c:v>48365.599999999999</c:v>
                </c:pt>
                <c:pt idx="3490">
                  <c:v>48375</c:v>
                </c:pt>
                <c:pt idx="3491">
                  <c:v>48381.3</c:v>
                </c:pt>
                <c:pt idx="3492">
                  <c:v>48390.7</c:v>
                </c:pt>
                <c:pt idx="3493">
                  <c:v>48396.9</c:v>
                </c:pt>
                <c:pt idx="3494">
                  <c:v>48403.1</c:v>
                </c:pt>
                <c:pt idx="3495">
                  <c:v>48409.2</c:v>
                </c:pt>
                <c:pt idx="3496">
                  <c:v>48412.3</c:v>
                </c:pt>
                <c:pt idx="3497">
                  <c:v>48418.400000000001</c:v>
                </c:pt>
                <c:pt idx="3498">
                  <c:v>48427.5</c:v>
                </c:pt>
                <c:pt idx="3499">
                  <c:v>48430.5</c:v>
                </c:pt>
                <c:pt idx="3500">
                  <c:v>48436.5</c:v>
                </c:pt>
                <c:pt idx="3501">
                  <c:v>48442.5</c:v>
                </c:pt>
                <c:pt idx="3502">
                  <c:v>48451.5</c:v>
                </c:pt>
                <c:pt idx="3503">
                  <c:v>48460.5</c:v>
                </c:pt>
                <c:pt idx="3504">
                  <c:v>48466.400000000001</c:v>
                </c:pt>
                <c:pt idx="3505">
                  <c:v>48472.4</c:v>
                </c:pt>
                <c:pt idx="3506">
                  <c:v>48478.3</c:v>
                </c:pt>
                <c:pt idx="3507">
                  <c:v>48481.2</c:v>
                </c:pt>
                <c:pt idx="3508">
                  <c:v>48487.1</c:v>
                </c:pt>
                <c:pt idx="3509">
                  <c:v>48492.9</c:v>
                </c:pt>
                <c:pt idx="3510">
                  <c:v>48501.7</c:v>
                </c:pt>
                <c:pt idx="3511">
                  <c:v>48507.5</c:v>
                </c:pt>
                <c:pt idx="3512">
                  <c:v>48516.2</c:v>
                </c:pt>
                <c:pt idx="3513">
                  <c:v>48519.1</c:v>
                </c:pt>
                <c:pt idx="3514">
                  <c:v>48524.9</c:v>
                </c:pt>
                <c:pt idx="3515">
                  <c:v>48530.6</c:v>
                </c:pt>
                <c:pt idx="3516">
                  <c:v>48536.3</c:v>
                </c:pt>
                <c:pt idx="3517">
                  <c:v>48542.1</c:v>
                </c:pt>
                <c:pt idx="3518">
                  <c:v>48547.8</c:v>
                </c:pt>
                <c:pt idx="3519">
                  <c:v>48553.4</c:v>
                </c:pt>
                <c:pt idx="3520">
                  <c:v>48564.7</c:v>
                </c:pt>
                <c:pt idx="3521">
                  <c:v>48570.400000000001</c:v>
                </c:pt>
                <c:pt idx="3522">
                  <c:v>48576</c:v>
                </c:pt>
                <c:pt idx="3523">
                  <c:v>48581.599999999999</c:v>
                </c:pt>
                <c:pt idx="3524">
                  <c:v>48587.199999999997</c:v>
                </c:pt>
                <c:pt idx="3525">
                  <c:v>48592.7</c:v>
                </c:pt>
                <c:pt idx="3526">
                  <c:v>48598.2</c:v>
                </c:pt>
                <c:pt idx="3527">
                  <c:v>48603.8</c:v>
                </c:pt>
                <c:pt idx="3528">
                  <c:v>48609.3</c:v>
                </c:pt>
                <c:pt idx="3529">
                  <c:v>48614.8</c:v>
                </c:pt>
                <c:pt idx="3530">
                  <c:v>48622.9</c:v>
                </c:pt>
                <c:pt idx="3531">
                  <c:v>48628.4</c:v>
                </c:pt>
                <c:pt idx="3532">
                  <c:v>48633.8</c:v>
                </c:pt>
                <c:pt idx="3533">
                  <c:v>48636.5</c:v>
                </c:pt>
                <c:pt idx="3534">
                  <c:v>48641.9</c:v>
                </c:pt>
                <c:pt idx="3535">
                  <c:v>48647.3</c:v>
                </c:pt>
                <c:pt idx="3536">
                  <c:v>48652.6</c:v>
                </c:pt>
                <c:pt idx="3537">
                  <c:v>48657.9</c:v>
                </c:pt>
                <c:pt idx="3538">
                  <c:v>48663.3</c:v>
                </c:pt>
                <c:pt idx="3539">
                  <c:v>48671.199999999997</c:v>
                </c:pt>
                <c:pt idx="3540">
                  <c:v>48676.5</c:v>
                </c:pt>
                <c:pt idx="3541">
                  <c:v>48681.7</c:v>
                </c:pt>
                <c:pt idx="3542">
                  <c:v>48687</c:v>
                </c:pt>
                <c:pt idx="3543">
                  <c:v>48694.8</c:v>
                </c:pt>
                <c:pt idx="3544">
                  <c:v>48700</c:v>
                </c:pt>
                <c:pt idx="3545">
                  <c:v>48705.2</c:v>
                </c:pt>
                <c:pt idx="3546">
                  <c:v>48710.3</c:v>
                </c:pt>
                <c:pt idx="3547">
                  <c:v>48715.5</c:v>
                </c:pt>
                <c:pt idx="3548">
                  <c:v>48720.6</c:v>
                </c:pt>
                <c:pt idx="3549">
                  <c:v>48728.3</c:v>
                </c:pt>
                <c:pt idx="3550">
                  <c:v>48733.4</c:v>
                </c:pt>
                <c:pt idx="3551">
                  <c:v>48738.5</c:v>
                </c:pt>
                <c:pt idx="3552">
                  <c:v>48741</c:v>
                </c:pt>
                <c:pt idx="3553">
                  <c:v>48746.1</c:v>
                </c:pt>
                <c:pt idx="3554">
                  <c:v>48751.1</c:v>
                </c:pt>
                <c:pt idx="3555">
                  <c:v>48756.1</c:v>
                </c:pt>
                <c:pt idx="3556">
                  <c:v>48761.1</c:v>
                </c:pt>
                <c:pt idx="3557">
                  <c:v>48766.1</c:v>
                </c:pt>
                <c:pt idx="3558">
                  <c:v>48773.599999999999</c:v>
                </c:pt>
                <c:pt idx="3559">
                  <c:v>48778.6</c:v>
                </c:pt>
                <c:pt idx="3560">
                  <c:v>48783.5</c:v>
                </c:pt>
                <c:pt idx="3561">
                  <c:v>48788.4</c:v>
                </c:pt>
                <c:pt idx="3562">
                  <c:v>48795.8</c:v>
                </c:pt>
                <c:pt idx="3563">
                  <c:v>48800.7</c:v>
                </c:pt>
                <c:pt idx="3564">
                  <c:v>48805.599999999999</c:v>
                </c:pt>
                <c:pt idx="3565">
                  <c:v>48810.400000000001</c:v>
                </c:pt>
                <c:pt idx="3566">
                  <c:v>48815.3</c:v>
                </c:pt>
                <c:pt idx="3567">
                  <c:v>48822.5</c:v>
                </c:pt>
                <c:pt idx="3568">
                  <c:v>48827.3</c:v>
                </c:pt>
                <c:pt idx="3569">
                  <c:v>48832.1</c:v>
                </c:pt>
                <c:pt idx="3570">
                  <c:v>48836.9</c:v>
                </c:pt>
                <c:pt idx="3571">
                  <c:v>48841.7</c:v>
                </c:pt>
                <c:pt idx="3572">
                  <c:v>48846.5</c:v>
                </c:pt>
                <c:pt idx="3573">
                  <c:v>48848.800000000003</c:v>
                </c:pt>
                <c:pt idx="3574">
                  <c:v>48853.599999999999</c:v>
                </c:pt>
                <c:pt idx="3575">
                  <c:v>48858.3</c:v>
                </c:pt>
                <c:pt idx="3576">
                  <c:v>48865.4</c:v>
                </c:pt>
                <c:pt idx="3577">
                  <c:v>48870.1</c:v>
                </c:pt>
                <c:pt idx="3578">
                  <c:v>48877.1</c:v>
                </c:pt>
                <c:pt idx="3579">
                  <c:v>48881.7</c:v>
                </c:pt>
                <c:pt idx="3580">
                  <c:v>48884.1</c:v>
                </c:pt>
                <c:pt idx="3581">
                  <c:v>48891</c:v>
                </c:pt>
                <c:pt idx="3582">
                  <c:v>48895.6</c:v>
                </c:pt>
                <c:pt idx="3583">
                  <c:v>48900.2</c:v>
                </c:pt>
                <c:pt idx="3584">
                  <c:v>48904.800000000003</c:v>
                </c:pt>
                <c:pt idx="3585">
                  <c:v>48909.4</c:v>
                </c:pt>
                <c:pt idx="3586">
                  <c:v>48916.2</c:v>
                </c:pt>
                <c:pt idx="3587">
                  <c:v>48920.800000000003</c:v>
                </c:pt>
                <c:pt idx="3588">
                  <c:v>48925.3</c:v>
                </c:pt>
                <c:pt idx="3589">
                  <c:v>48929.8</c:v>
                </c:pt>
                <c:pt idx="3590">
                  <c:v>48934.3</c:v>
                </c:pt>
                <c:pt idx="3591">
                  <c:v>48938.7</c:v>
                </c:pt>
                <c:pt idx="3592">
                  <c:v>48941</c:v>
                </c:pt>
                <c:pt idx="3593">
                  <c:v>48945.4</c:v>
                </c:pt>
                <c:pt idx="3594">
                  <c:v>48949.8</c:v>
                </c:pt>
                <c:pt idx="3595">
                  <c:v>48956.4</c:v>
                </c:pt>
                <c:pt idx="3596">
                  <c:v>48960.800000000003</c:v>
                </c:pt>
                <c:pt idx="3597">
                  <c:v>48965.1</c:v>
                </c:pt>
                <c:pt idx="3598">
                  <c:v>48969.5</c:v>
                </c:pt>
                <c:pt idx="3599">
                  <c:v>48973.8</c:v>
                </c:pt>
                <c:pt idx="3600">
                  <c:v>48978.1</c:v>
                </c:pt>
                <c:pt idx="3601">
                  <c:v>48982.3</c:v>
                </c:pt>
                <c:pt idx="3602">
                  <c:v>48988.7</c:v>
                </c:pt>
                <c:pt idx="3603">
                  <c:v>48992.9</c:v>
                </c:pt>
                <c:pt idx="3604">
                  <c:v>48997.1</c:v>
                </c:pt>
                <c:pt idx="3605">
                  <c:v>49001.3</c:v>
                </c:pt>
                <c:pt idx="3606">
                  <c:v>49007.6</c:v>
                </c:pt>
                <c:pt idx="3607">
                  <c:v>49009.7</c:v>
                </c:pt>
                <c:pt idx="3608">
                  <c:v>49013.9</c:v>
                </c:pt>
                <c:pt idx="3609">
                  <c:v>49018</c:v>
                </c:pt>
                <c:pt idx="3610">
                  <c:v>49020.1</c:v>
                </c:pt>
                <c:pt idx="3611">
                  <c:v>49024.2</c:v>
                </c:pt>
                <c:pt idx="3612">
                  <c:v>49028.3</c:v>
                </c:pt>
                <c:pt idx="3613">
                  <c:v>49032.5</c:v>
                </c:pt>
                <c:pt idx="3614">
                  <c:v>49036.6</c:v>
                </c:pt>
                <c:pt idx="3615">
                  <c:v>49042.7</c:v>
                </c:pt>
                <c:pt idx="3616">
                  <c:v>49046.8</c:v>
                </c:pt>
                <c:pt idx="3617">
                  <c:v>49050.9</c:v>
                </c:pt>
                <c:pt idx="3618">
                  <c:v>49055</c:v>
                </c:pt>
                <c:pt idx="3619">
                  <c:v>49059.1</c:v>
                </c:pt>
                <c:pt idx="3620">
                  <c:v>49061.2</c:v>
                </c:pt>
                <c:pt idx="3621">
                  <c:v>49067.3</c:v>
                </c:pt>
                <c:pt idx="3622">
                  <c:v>49071.4</c:v>
                </c:pt>
                <c:pt idx="3623">
                  <c:v>49075.5</c:v>
                </c:pt>
                <c:pt idx="3624">
                  <c:v>49081.7</c:v>
                </c:pt>
                <c:pt idx="3625">
                  <c:v>49085.8</c:v>
                </c:pt>
                <c:pt idx="3626">
                  <c:v>49092</c:v>
                </c:pt>
                <c:pt idx="3627">
                  <c:v>49096.1</c:v>
                </c:pt>
                <c:pt idx="3628">
                  <c:v>49098.2</c:v>
                </c:pt>
                <c:pt idx="3629">
                  <c:v>49102.400000000001</c:v>
                </c:pt>
                <c:pt idx="3630">
                  <c:v>49106.5</c:v>
                </c:pt>
                <c:pt idx="3631">
                  <c:v>49110.7</c:v>
                </c:pt>
                <c:pt idx="3632">
                  <c:v>49114.9</c:v>
                </c:pt>
                <c:pt idx="3633">
                  <c:v>49119.1</c:v>
                </c:pt>
                <c:pt idx="3634">
                  <c:v>49123.3</c:v>
                </c:pt>
                <c:pt idx="3635">
                  <c:v>49129.7</c:v>
                </c:pt>
                <c:pt idx="3636">
                  <c:v>49134</c:v>
                </c:pt>
                <c:pt idx="3637">
                  <c:v>49138.2</c:v>
                </c:pt>
                <c:pt idx="3638">
                  <c:v>49142.5</c:v>
                </c:pt>
                <c:pt idx="3639">
                  <c:v>49146.8</c:v>
                </c:pt>
                <c:pt idx="3640">
                  <c:v>49149</c:v>
                </c:pt>
                <c:pt idx="3641">
                  <c:v>49155.5</c:v>
                </c:pt>
                <c:pt idx="3642">
                  <c:v>49162.1</c:v>
                </c:pt>
                <c:pt idx="3643">
                  <c:v>49166.5</c:v>
                </c:pt>
                <c:pt idx="3644">
                  <c:v>49170.9</c:v>
                </c:pt>
                <c:pt idx="3645">
                  <c:v>49177.5</c:v>
                </c:pt>
                <c:pt idx="3646">
                  <c:v>49182</c:v>
                </c:pt>
                <c:pt idx="3647">
                  <c:v>49188.7</c:v>
                </c:pt>
                <c:pt idx="3648">
                  <c:v>49193.2</c:v>
                </c:pt>
                <c:pt idx="3649">
                  <c:v>49197.7</c:v>
                </c:pt>
                <c:pt idx="3650">
                  <c:v>49202.2</c:v>
                </c:pt>
                <c:pt idx="3651">
                  <c:v>49206.7</c:v>
                </c:pt>
                <c:pt idx="3652">
                  <c:v>49211.3</c:v>
                </c:pt>
                <c:pt idx="3653">
                  <c:v>49218.2</c:v>
                </c:pt>
                <c:pt idx="3654">
                  <c:v>49222.7</c:v>
                </c:pt>
                <c:pt idx="3655">
                  <c:v>49227.4</c:v>
                </c:pt>
                <c:pt idx="3656">
                  <c:v>49232</c:v>
                </c:pt>
                <c:pt idx="3657">
                  <c:v>49236.6</c:v>
                </c:pt>
                <c:pt idx="3658">
                  <c:v>49238.9</c:v>
                </c:pt>
                <c:pt idx="3659">
                  <c:v>49243.6</c:v>
                </c:pt>
                <c:pt idx="3660">
                  <c:v>49248.3</c:v>
                </c:pt>
                <c:pt idx="3661">
                  <c:v>49255.3</c:v>
                </c:pt>
                <c:pt idx="3662">
                  <c:v>49260</c:v>
                </c:pt>
                <c:pt idx="3663">
                  <c:v>49264.7</c:v>
                </c:pt>
                <c:pt idx="3664">
                  <c:v>49269.4</c:v>
                </c:pt>
                <c:pt idx="3665">
                  <c:v>49274.2</c:v>
                </c:pt>
                <c:pt idx="3666">
                  <c:v>49278.9</c:v>
                </c:pt>
                <c:pt idx="3667">
                  <c:v>49283.7</c:v>
                </c:pt>
                <c:pt idx="3668">
                  <c:v>49286.1</c:v>
                </c:pt>
                <c:pt idx="3669">
                  <c:v>49290.8</c:v>
                </c:pt>
                <c:pt idx="3670">
                  <c:v>49298</c:v>
                </c:pt>
                <c:pt idx="3671">
                  <c:v>49302.8</c:v>
                </c:pt>
                <c:pt idx="3672">
                  <c:v>49307.6</c:v>
                </c:pt>
                <c:pt idx="3673">
                  <c:v>49314.8</c:v>
                </c:pt>
                <c:pt idx="3674">
                  <c:v>49319.6</c:v>
                </c:pt>
                <c:pt idx="3675">
                  <c:v>49324.4</c:v>
                </c:pt>
                <c:pt idx="3676">
                  <c:v>49326.8</c:v>
                </c:pt>
                <c:pt idx="3677">
                  <c:v>49334.1</c:v>
                </c:pt>
                <c:pt idx="3678">
                  <c:v>49338.9</c:v>
                </c:pt>
                <c:pt idx="3679">
                  <c:v>49343.7</c:v>
                </c:pt>
                <c:pt idx="3680">
                  <c:v>49351</c:v>
                </c:pt>
                <c:pt idx="3681">
                  <c:v>49355.8</c:v>
                </c:pt>
                <c:pt idx="3682">
                  <c:v>49360.7</c:v>
                </c:pt>
                <c:pt idx="3683">
                  <c:v>49365.5</c:v>
                </c:pt>
                <c:pt idx="3684">
                  <c:v>49370.400000000001</c:v>
                </c:pt>
                <c:pt idx="3685">
                  <c:v>49375.3</c:v>
                </c:pt>
                <c:pt idx="3686">
                  <c:v>49380.1</c:v>
                </c:pt>
                <c:pt idx="3687">
                  <c:v>49382.5</c:v>
                </c:pt>
                <c:pt idx="3688">
                  <c:v>49387.4</c:v>
                </c:pt>
                <c:pt idx="3689">
                  <c:v>49392.3</c:v>
                </c:pt>
                <c:pt idx="3690">
                  <c:v>49397.1</c:v>
                </c:pt>
                <c:pt idx="3691">
                  <c:v>49402</c:v>
                </c:pt>
                <c:pt idx="3692">
                  <c:v>49406.9</c:v>
                </c:pt>
                <c:pt idx="3693">
                  <c:v>49411.7</c:v>
                </c:pt>
                <c:pt idx="3694">
                  <c:v>49416.6</c:v>
                </c:pt>
                <c:pt idx="3695">
                  <c:v>49421.5</c:v>
                </c:pt>
                <c:pt idx="3696">
                  <c:v>49426.400000000001</c:v>
                </c:pt>
                <c:pt idx="3697">
                  <c:v>49433.7</c:v>
                </c:pt>
                <c:pt idx="3698">
                  <c:v>49438.6</c:v>
                </c:pt>
                <c:pt idx="3699">
                  <c:v>49443.4</c:v>
                </c:pt>
                <c:pt idx="3700">
                  <c:v>49448.3</c:v>
                </c:pt>
                <c:pt idx="3701">
                  <c:v>49453.2</c:v>
                </c:pt>
                <c:pt idx="3702">
                  <c:v>49460.5</c:v>
                </c:pt>
                <c:pt idx="3703">
                  <c:v>49465.4</c:v>
                </c:pt>
                <c:pt idx="3704">
                  <c:v>49467.9</c:v>
                </c:pt>
                <c:pt idx="3705">
                  <c:v>49472.800000000003</c:v>
                </c:pt>
                <c:pt idx="3706">
                  <c:v>49477.7</c:v>
                </c:pt>
                <c:pt idx="3707">
                  <c:v>49482.6</c:v>
                </c:pt>
                <c:pt idx="3708">
                  <c:v>49487.6</c:v>
                </c:pt>
                <c:pt idx="3709">
                  <c:v>49492.5</c:v>
                </c:pt>
                <c:pt idx="3710">
                  <c:v>49502.400000000001</c:v>
                </c:pt>
                <c:pt idx="3711">
                  <c:v>49507.3</c:v>
                </c:pt>
                <c:pt idx="3712">
                  <c:v>49514.7</c:v>
                </c:pt>
                <c:pt idx="3713">
                  <c:v>49517.2</c:v>
                </c:pt>
                <c:pt idx="3714">
                  <c:v>49522.2</c:v>
                </c:pt>
                <c:pt idx="3715">
                  <c:v>49527.1</c:v>
                </c:pt>
                <c:pt idx="3716">
                  <c:v>49532.1</c:v>
                </c:pt>
                <c:pt idx="3717">
                  <c:v>49537.1</c:v>
                </c:pt>
                <c:pt idx="3718">
                  <c:v>49544.6</c:v>
                </c:pt>
                <c:pt idx="3719">
                  <c:v>49549.5</c:v>
                </c:pt>
                <c:pt idx="3720">
                  <c:v>49557</c:v>
                </c:pt>
                <c:pt idx="3721">
                  <c:v>49559.5</c:v>
                </c:pt>
                <c:pt idx="3722">
                  <c:v>49564.5</c:v>
                </c:pt>
                <c:pt idx="3723">
                  <c:v>49569.5</c:v>
                </c:pt>
                <c:pt idx="3724">
                  <c:v>49574.5</c:v>
                </c:pt>
                <c:pt idx="3725">
                  <c:v>49579.5</c:v>
                </c:pt>
                <c:pt idx="3726">
                  <c:v>49582</c:v>
                </c:pt>
                <c:pt idx="3727">
                  <c:v>49589.5</c:v>
                </c:pt>
                <c:pt idx="3728">
                  <c:v>49596.9</c:v>
                </c:pt>
                <c:pt idx="3729">
                  <c:v>49599.4</c:v>
                </c:pt>
                <c:pt idx="3730">
                  <c:v>49606.9</c:v>
                </c:pt>
                <c:pt idx="3731">
                  <c:v>49611.9</c:v>
                </c:pt>
                <c:pt idx="3732">
                  <c:v>49614.400000000001</c:v>
                </c:pt>
                <c:pt idx="3733">
                  <c:v>49619.3</c:v>
                </c:pt>
                <c:pt idx="3734">
                  <c:v>49624.3</c:v>
                </c:pt>
                <c:pt idx="3735">
                  <c:v>49629.3</c:v>
                </c:pt>
                <c:pt idx="3736">
                  <c:v>49634.2</c:v>
                </c:pt>
                <c:pt idx="3737">
                  <c:v>49641.599999999999</c:v>
                </c:pt>
                <c:pt idx="3738">
                  <c:v>49646.5</c:v>
                </c:pt>
                <c:pt idx="3739">
                  <c:v>49653.9</c:v>
                </c:pt>
                <c:pt idx="3740">
                  <c:v>49656.4</c:v>
                </c:pt>
                <c:pt idx="3741">
                  <c:v>49661.3</c:v>
                </c:pt>
                <c:pt idx="3742">
                  <c:v>49666.1</c:v>
                </c:pt>
                <c:pt idx="3743">
                  <c:v>49668.6</c:v>
                </c:pt>
                <c:pt idx="3744">
                  <c:v>49673.4</c:v>
                </c:pt>
                <c:pt idx="3745">
                  <c:v>49678.3</c:v>
                </c:pt>
                <c:pt idx="3746">
                  <c:v>49683.1</c:v>
                </c:pt>
                <c:pt idx="3747">
                  <c:v>49688</c:v>
                </c:pt>
                <c:pt idx="3748">
                  <c:v>49692.800000000003</c:v>
                </c:pt>
                <c:pt idx="3749">
                  <c:v>49697.599999999999</c:v>
                </c:pt>
                <c:pt idx="3750">
                  <c:v>49704.800000000003</c:v>
                </c:pt>
                <c:pt idx="3751">
                  <c:v>49709.599999999999</c:v>
                </c:pt>
                <c:pt idx="3752">
                  <c:v>49712</c:v>
                </c:pt>
                <c:pt idx="3753">
                  <c:v>49714.3</c:v>
                </c:pt>
                <c:pt idx="3754">
                  <c:v>49719.1</c:v>
                </c:pt>
                <c:pt idx="3755">
                  <c:v>49723.9</c:v>
                </c:pt>
                <c:pt idx="3756">
                  <c:v>49728.6</c:v>
                </c:pt>
                <c:pt idx="3757">
                  <c:v>49735.7</c:v>
                </c:pt>
                <c:pt idx="3758">
                  <c:v>49740.5</c:v>
                </c:pt>
                <c:pt idx="3759">
                  <c:v>49745.2</c:v>
                </c:pt>
                <c:pt idx="3760">
                  <c:v>49749.9</c:v>
                </c:pt>
                <c:pt idx="3761">
                  <c:v>49754.6</c:v>
                </c:pt>
                <c:pt idx="3762">
                  <c:v>49759.4</c:v>
                </c:pt>
                <c:pt idx="3763">
                  <c:v>49764.1</c:v>
                </c:pt>
                <c:pt idx="3764">
                  <c:v>49766.400000000001</c:v>
                </c:pt>
                <c:pt idx="3765">
                  <c:v>49771.1</c:v>
                </c:pt>
                <c:pt idx="3766">
                  <c:v>49778.2</c:v>
                </c:pt>
                <c:pt idx="3767">
                  <c:v>49782.9</c:v>
                </c:pt>
                <c:pt idx="3768">
                  <c:v>49787.6</c:v>
                </c:pt>
                <c:pt idx="3769">
                  <c:v>49794.6</c:v>
                </c:pt>
                <c:pt idx="3770">
                  <c:v>49799.3</c:v>
                </c:pt>
                <c:pt idx="3771">
                  <c:v>49804</c:v>
                </c:pt>
                <c:pt idx="3772">
                  <c:v>49808.6</c:v>
                </c:pt>
                <c:pt idx="3773">
                  <c:v>49813.3</c:v>
                </c:pt>
                <c:pt idx="3774">
                  <c:v>49817.9</c:v>
                </c:pt>
                <c:pt idx="3775">
                  <c:v>49822.6</c:v>
                </c:pt>
                <c:pt idx="3776">
                  <c:v>49827.199999999997</c:v>
                </c:pt>
                <c:pt idx="3777">
                  <c:v>49834.1</c:v>
                </c:pt>
                <c:pt idx="3778">
                  <c:v>49841</c:v>
                </c:pt>
                <c:pt idx="3779">
                  <c:v>49845.599999999999</c:v>
                </c:pt>
                <c:pt idx="3780">
                  <c:v>49850.2</c:v>
                </c:pt>
                <c:pt idx="3781">
                  <c:v>49852.5</c:v>
                </c:pt>
                <c:pt idx="3782">
                  <c:v>49854.7</c:v>
                </c:pt>
                <c:pt idx="3783">
                  <c:v>49859.199999999997</c:v>
                </c:pt>
                <c:pt idx="3784">
                  <c:v>49863.8</c:v>
                </c:pt>
                <c:pt idx="3785">
                  <c:v>49868.2</c:v>
                </c:pt>
                <c:pt idx="3786">
                  <c:v>49874.9</c:v>
                </c:pt>
                <c:pt idx="3787">
                  <c:v>49877.1</c:v>
                </c:pt>
                <c:pt idx="3788">
                  <c:v>49883.7</c:v>
                </c:pt>
                <c:pt idx="3789">
                  <c:v>49888.1</c:v>
                </c:pt>
                <c:pt idx="3790">
                  <c:v>49894.6</c:v>
                </c:pt>
                <c:pt idx="3791">
                  <c:v>49898.9</c:v>
                </c:pt>
                <c:pt idx="3792">
                  <c:v>49903.199999999997</c:v>
                </c:pt>
                <c:pt idx="3793">
                  <c:v>49905.3</c:v>
                </c:pt>
                <c:pt idx="3794">
                  <c:v>49911.7</c:v>
                </c:pt>
                <c:pt idx="3795">
                  <c:v>49915.8</c:v>
                </c:pt>
                <c:pt idx="3796">
                  <c:v>49920</c:v>
                </c:pt>
                <c:pt idx="3797">
                  <c:v>49928.2</c:v>
                </c:pt>
                <c:pt idx="3798">
                  <c:v>49932.3</c:v>
                </c:pt>
                <c:pt idx="3799">
                  <c:v>49936.3</c:v>
                </c:pt>
                <c:pt idx="3800">
                  <c:v>49940.3</c:v>
                </c:pt>
                <c:pt idx="3801">
                  <c:v>49944.3</c:v>
                </c:pt>
                <c:pt idx="3802">
                  <c:v>49948.2</c:v>
                </c:pt>
                <c:pt idx="3803">
                  <c:v>49952.1</c:v>
                </c:pt>
                <c:pt idx="3804">
                  <c:v>49959.8</c:v>
                </c:pt>
                <c:pt idx="3805">
                  <c:v>49963.6</c:v>
                </c:pt>
                <c:pt idx="3806">
                  <c:v>49969.2</c:v>
                </c:pt>
                <c:pt idx="3807">
                  <c:v>49972.9</c:v>
                </c:pt>
                <c:pt idx="3808">
                  <c:v>49976.6</c:v>
                </c:pt>
                <c:pt idx="3809">
                  <c:v>49978.400000000001</c:v>
                </c:pt>
                <c:pt idx="3810">
                  <c:v>49982</c:v>
                </c:pt>
                <c:pt idx="3811">
                  <c:v>49985.599999999999</c:v>
                </c:pt>
                <c:pt idx="3812">
                  <c:v>49989.1</c:v>
                </c:pt>
                <c:pt idx="3813">
                  <c:v>49994.3</c:v>
                </c:pt>
                <c:pt idx="3814">
                  <c:v>49999.4</c:v>
                </c:pt>
                <c:pt idx="3815">
                  <c:v>50004.5</c:v>
                </c:pt>
                <c:pt idx="3816">
                  <c:v>50007.9</c:v>
                </c:pt>
                <c:pt idx="3817">
                  <c:v>50009.5</c:v>
                </c:pt>
                <c:pt idx="3818">
                  <c:v>50012.9</c:v>
                </c:pt>
                <c:pt idx="3819">
                  <c:v>50016.2</c:v>
                </c:pt>
                <c:pt idx="3820">
                  <c:v>50019.4</c:v>
                </c:pt>
                <c:pt idx="3821">
                  <c:v>50022.6</c:v>
                </c:pt>
                <c:pt idx="3822">
                  <c:v>50025.8</c:v>
                </c:pt>
                <c:pt idx="3823">
                  <c:v>50029</c:v>
                </c:pt>
                <c:pt idx="3824">
                  <c:v>50033.7</c:v>
                </c:pt>
                <c:pt idx="3825">
                  <c:v>50036.800000000003</c:v>
                </c:pt>
                <c:pt idx="3826">
                  <c:v>50039.9</c:v>
                </c:pt>
                <c:pt idx="3827">
                  <c:v>50043</c:v>
                </c:pt>
                <c:pt idx="3828">
                  <c:v>50046.1</c:v>
                </c:pt>
                <c:pt idx="3829">
                  <c:v>50047.7</c:v>
                </c:pt>
                <c:pt idx="3830">
                  <c:v>50050.7</c:v>
                </c:pt>
                <c:pt idx="3831">
                  <c:v>50053.7</c:v>
                </c:pt>
                <c:pt idx="3832">
                  <c:v>50058.3</c:v>
                </c:pt>
                <c:pt idx="3833">
                  <c:v>50061.3</c:v>
                </c:pt>
                <c:pt idx="3834">
                  <c:v>50064.3</c:v>
                </c:pt>
                <c:pt idx="3835">
                  <c:v>50067.3</c:v>
                </c:pt>
                <c:pt idx="3836">
                  <c:v>50070.3</c:v>
                </c:pt>
                <c:pt idx="3837">
                  <c:v>50073.3</c:v>
                </c:pt>
                <c:pt idx="3838">
                  <c:v>50076.3</c:v>
                </c:pt>
                <c:pt idx="3839">
                  <c:v>50077.8</c:v>
                </c:pt>
                <c:pt idx="3840">
                  <c:v>50080.800000000003</c:v>
                </c:pt>
                <c:pt idx="3841">
                  <c:v>50083.8</c:v>
                </c:pt>
                <c:pt idx="3842">
                  <c:v>50088.4</c:v>
                </c:pt>
                <c:pt idx="3843">
                  <c:v>50091.4</c:v>
                </c:pt>
                <c:pt idx="3844">
                  <c:v>50095.9</c:v>
                </c:pt>
                <c:pt idx="3845">
                  <c:v>50099</c:v>
                </c:pt>
                <c:pt idx="3846">
                  <c:v>50103.6</c:v>
                </c:pt>
                <c:pt idx="3847">
                  <c:v>50106.6</c:v>
                </c:pt>
                <c:pt idx="3848">
                  <c:v>50108.2</c:v>
                </c:pt>
                <c:pt idx="3849">
                  <c:v>50111.3</c:v>
                </c:pt>
                <c:pt idx="3850">
                  <c:v>50114.400000000001</c:v>
                </c:pt>
                <c:pt idx="3851">
                  <c:v>50119.1</c:v>
                </c:pt>
                <c:pt idx="3852">
                  <c:v>50122.2</c:v>
                </c:pt>
                <c:pt idx="3853">
                  <c:v>50127</c:v>
                </c:pt>
                <c:pt idx="3854">
                  <c:v>50130.2</c:v>
                </c:pt>
                <c:pt idx="3855">
                  <c:v>50131.8</c:v>
                </c:pt>
                <c:pt idx="3856">
                  <c:v>50135</c:v>
                </c:pt>
                <c:pt idx="3857">
                  <c:v>50138.3</c:v>
                </c:pt>
                <c:pt idx="3858">
                  <c:v>50141.599999999999</c:v>
                </c:pt>
                <c:pt idx="3859">
                  <c:v>50144.9</c:v>
                </c:pt>
                <c:pt idx="3860">
                  <c:v>50148.2</c:v>
                </c:pt>
                <c:pt idx="3861">
                  <c:v>50155</c:v>
                </c:pt>
                <c:pt idx="3862">
                  <c:v>50158.400000000001</c:v>
                </c:pt>
                <c:pt idx="3863">
                  <c:v>50161.8</c:v>
                </c:pt>
                <c:pt idx="3864">
                  <c:v>50165.3</c:v>
                </c:pt>
                <c:pt idx="3865">
                  <c:v>50168.800000000003</c:v>
                </c:pt>
                <c:pt idx="3866">
                  <c:v>50172.3</c:v>
                </c:pt>
                <c:pt idx="3867">
                  <c:v>50175.8</c:v>
                </c:pt>
                <c:pt idx="3868">
                  <c:v>50179.4</c:v>
                </c:pt>
                <c:pt idx="3869">
                  <c:v>50183</c:v>
                </c:pt>
                <c:pt idx="3870">
                  <c:v>50188.4</c:v>
                </c:pt>
                <c:pt idx="3871">
                  <c:v>50193.9</c:v>
                </c:pt>
                <c:pt idx="3872">
                  <c:v>50197.599999999999</c:v>
                </c:pt>
                <c:pt idx="3873">
                  <c:v>50201.2</c:v>
                </c:pt>
                <c:pt idx="3874">
                  <c:v>50204.9</c:v>
                </c:pt>
                <c:pt idx="3875">
                  <c:v>50208.7</c:v>
                </c:pt>
                <c:pt idx="3876">
                  <c:v>50212.4</c:v>
                </c:pt>
                <c:pt idx="3877">
                  <c:v>50216.2</c:v>
                </c:pt>
                <c:pt idx="3878">
                  <c:v>50220</c:v>
                </c:pt>
                <c:pt idx="3879">
                  <c:v>50223.8</c:v>
                </c:pt>
                <c:pt idx="3880">
                  <c:v>50229.5</c:v>
                </c:pt>
                <c:pt idx="3881">
                  <c:v>50233.3</c:v>
                </c:pt>
                <c:pt idx="3882">
                  <c:v>50237.2</c:v>
                </c:pt>
                <c:pt idx="3883">
                  <c:v>50242.9</c:v>
                </c:pt>
                <c:pt idx="3884">
                  <c:v>50246.8</c:v>
                </c:pt>
                <c:pt idx="3885">
                  <c:v>50250.7</c:v>
                </c:pt>
                <c:pt idx="3886">
                  <c:v>50254.5</c:v>
                </c:pt>
                <c:pt idx="3887">
                  <c:v>50258.400000000001</c:v>
                </c:pt>
                <c:pt idx="3888">
                  <c:v>50262.3</c:v>
                </c:pt>
                <c:pt idx="3889">
                  <c:v>50268.1</c:v>
                </c:pt>
                <c:pt idx="3890">
                  <c:v>50272</c:v>
                </c:pt>
                <c:pt idx="3891">
                  <c:v>50275.9</c:v>
                </c:pt>
                <c:pt idx="3892">
                  <c:v>50279.8</c:v>
                </c:pt>
                <c:pt idx="3893">
                  <c:v>50283.7</c:v>
                </c:pt>
                <c:pt idx="3894">
                  <c:v>50287.6</c:v>
                </c:pt>
                <c:pt idx="3895">
                  <c:v>50289.5</c:v>
                </c:pt>
                <c:pt idx="3896">
                  <c:v>50295.3</c:v>
                </c:pt>
                <c:pt idx="3897">
                  <c:v>50301.1</c:v>
                </c:pt>
                <c:pt idx="3898">
                  <c:v>50306.9</c:v>
                </c:pt>
                <c:pt idx="3899">
                  <c:v>50310.7</c:v>
                </c:pt>
                <c:pt idx="3900">
                  <c:v>50314.6</c:v>
                </c:pt>
                <c:pt idx="3901">
                  <c:v>50318.400000000001</c:v>
                </c:pt>
                <c:pt idx="3902">
                  <c:v>50322.2</c:v>
                </c:pt>
                <c:pt idx="3903">
                  <c:v>50324.1</c:v>
                </c:pt>
                <c:pt idx="3904">
                  <c:v>50329.8</c:v>
                </c:pt>
                <c:pt idx="3905">
                  <c:v>50333.599999999999</c:v>
                </c:pt>
                <c:pt idx="3906">
                  <c:v>50337.4</c:v>
                </c:pt>
                <c:pt idx="3907">
                  <c:v>50341.1</c:v>
                </c:pt>
                <c:pt idx="3908">
                  <c:v>50348.6</c:v>
                </c:pt>
                <c:pt idx="3909">
                  <c:v>50352.2</c:v>
                </c:pt>
                <c:pt idx="3910">
                  <c:v>50354.1</c:v>
                </c:pt>
                <c:pt idx="3911">
                  <c:v>50357.7</c:v>
                </c:pt>
                <c:pt idx="3912">
                  <c:v>50361.4</c:v>
                </c:pt>
                <c:pt idx="3913">
                  <c:v>50365</c:v>
                </c:pt>
                <c:pt idx="3914">
                  <c:v>50368.7</c:v>
                </c:pt>
                <c:pt idx="3915">
                  <c:v>50372.3</c:v>
                </c:pt>
                <c:pt idx="3916">
                  <c:v>50377.599999999999</c:v>
                </c:pt>
                <c:pt idx="3917">
                  <c:v>50381.1</c:v>
                </c:pt>
                <c:pt idx="3918">
                  <c:v>50384.7</c:v>
                </c:pt>
                <c:pt idx="3919">
                  <c:v>50388.2</c:v>
                </c:pt>
                <c:pt idx="3920">
                  <c:v>50391.7</c:v>
                </c:pt>
                <c:pt idx="3921">
                  <c:v>50395.199999999997</c:v>
                </c:pt>
                <c:pt idx="3922">
                  <c:v>50400.4</c:v>
                </c:pt>
                <c:pt idx="3923">
                  <c:v>50405.5</c:v>
                </c:pt>
                <c:pt idx="3924">
                  <c:v>50408.9</c:v>
                </c:pt>
                <c:pt idx="3925">
                  <c:v>50415.8</c:v>
                </c:pt>
                <c:pt idx="3926">
                  <c:v>50419.1</c:v>
                </c:pt>
                <c:pt idx="3927">
                  <c:v>50422.5</c:v>
                </c:pt>
                <c:pt idx="3928">
                  <c:v>50425.9</c:v>
                </c:pt>
                <c:pt idx="3929">
                  <c:v>50429.2</c:v>
                </c:pt>
                <c:pt idx="3930">
                  <c:v>50432.6</c:v>
                </c:pt>
                <c:pt idx="3931">
                  <c:v>50434.2</c:v>
                </c:pt>
                <c:pt idx="3932">
                  <c:v>50439.199999999997</c:v>
                </c:pt>
                <c:pt idx="3933">
                  <c:v>50442.5</c:v>
                </c:pt>
                <c:pt idx="3934">
                  <c:v>50445.8</c:v>
                </c:pt>
                <c:pt idx="3935">
                  <c:v>50450.7</c:v>
                </c:pt>
                <c:pt idx="3936">
                  <c:v>50454</c:v>
                </c:pt>
                <c:pt idx="3937">
                  <c:v>50457.3</c:v>
                </c:pt>
                <c:pt idx="3938">
                  <c:v>50460.5</c:v>
                </c:pt>
                <c:pt idx="3939">
                  <c:v>50462.2</c:v>
                </c:pt>
                <c:pt idx="3940">
                  <c:v>50465.4</c:v>
                </c:pt>
                <c:pt idx="3941">
                  <c:v>50470.3</c:v>
                </c:pt>
                <c:pt idx="3942">
                  <c:v>50473.5</c:v>
                </c:pt>
                <c:pt idx="3943">
                  <c:v>50479.9</c:v>
                </c:pt>
                <c:pt idx="3944">
                  <c:v>50483.199999999997</c:v>
                </c:pt>
                <c:pt idx="3945">
                  <c:v>50486.400000000001</c:v>
                </c:pt>
                <c:pt idx="3946">
                  <c:v>50491.199999999997</c:v>
                </c:pt>
                <c:pt idx="3947">
                  <c:v>50494.400000000001</c:v>
                </c:pt>
                <c:pt idx="3948">
                  <c:v>50496</c:v>
                </c:pt>
                <c:pt idx="3949">
                  <c:v>50500.800000000003</c:v>
                </c:pt>
                <c:pt idx="3950">
                  <c:v>50503.9</c:v>
                </c:pt>
                <c:pt idx="3951">
                  <c:v>50507.1</c:v>
                </c:pt>
                <c:pt idx="3952">
                  <c:v>50511.9</c:v>
                </c:pt>
                <c:pt idx="3953">
                  <c:v>50515.1</c:v>
                </c:pt>
                <c:pt idx="3954">
                  <c:v>50518.3</c:v>
                </c:pt>
                <c:pt idx="3955">
                  <c:v>50521.4</c:v>
                </c:pt>
                <c:pt idx="3956">
                  <c:v>50526.2</c:v>
                </c:pt>
                <c:pt idx="3957">
                  <c:v>50529.4</c:v>
                </c:pt>
                <c:pt idx="3958">
                  <c:v>50532.5</c:v>
                </c:pt>
                <c:pt idx="3959">
                  <c:v>50537.3</c:v>
                </c:pt>
                <c:pt idx="3960">
                  <c:v>50542</c:v>
                </c:pt>
                <c:pt idx="3961">
                  <c:v>50546.8</c:v>
                </c:pt>
                <c:pt idx="3962">
                  <c:v>50550</c:v>
                </c:pt>
                <c:pt idx="3963">
                  <c:v>50553.1</c:v>
                </c:pt>
                <c:pt idx="3964">
                  <c:v>50556.3</c:v>
                </c:pt>
                <c:pt idx="3965">
                  <c:v>50557.9</c:v>
                </c:pt>
                <c:pt idx="3966">
                  <c:v>50561</c:v>
                </c:pt>
                <c:pt idx="3967">
                  <c:v>50565.8</c:v>
                </c:pt>
                <c:pt idx="3968">
                  <c:v>50568.9</c:v>
                </c:pt>
                <c:pt idx="3969">
                  <c:v>50572.1</c:v>
                </c:pt>
                <c:pt idx="3970">
                  <c:v>50576.800000000003</c:v>
                </c:pt>
                <c:pt idx="3971">
                  <c:v>50580</c:v>
                </c:pt>
                <c:pt idx="3972">
                  <c:v>50583.1</c:v>
                </c:pt>
                <c:pt idx="3973">
                  <c:v>50584.7</c:v>
                </c:pt>
                <c:pt idx="3974">
                  <c:v>50589.4</c:v>
                </c:pt>
                <c:pt idx="3975">
                  <c:v>50592.5</c:v>
                </c:pt>
                <c:pt idx="3976">
                  <c:v>50597.2</c:v>
                </c:pt>
                <c:pt idx="3977">
                  <c:v>50600.4</c:v>
                </c:pt>
                <c:pt idx="3978">
                  <c:v>50605.1</c:v>
                </c:pt>
                <c:pt idx="3979">
                  <c:v>50608.2</c:v>
                </c:pt>
                <c:pt idx="3980">
                  <c:v>50611.3</c:v>
                </c:pt>
                <c:pt idx="3981">
                  <c:v>50616</c:v>
                </c:pt>
                <c:pt idx="3982">
                  <c:v>50617.5</c:v>
                </c:pt>
                <c:pt idx="3983">
                  <c:v>50620.6</c:v>
                </c:pt>
                <c:pt idx="3984">
                  <c:v>50623.7</c:v>
                </c:pt>
                <c:pt idx="3985">
                  <c:v>50626.8</c:v>
                </c:pt>
                <c:pt idx="3986">
                  <c:v>50628.4</c:v>
                </c:pt>
                <c:pt idx="3987">
                  <c:v>50634.6</c:v>
                </c:pt>
                <c:pt idx="3988">
                  <c:v>50637.7</c:v>
                </c:pt>
                <c:pt idx="3989">
                  <c:v>50640.800000000003</c:v>
                </c:pt>
                <c:pt idx="3990">
                  <c:v>50643.9</c:v>
                </c:pt>
                <c:pt idx="3991">
                  <c:v>50646.9</c:v>
                </c:pt>
                <c:pt idx="3992">
                  <c:v>50650</c:v>
                </c:pt>
                <c:pt idx="3993">
                  <c:v>50653.1</c:v>
                </c:pt>
                <c:pt idx="3994">
                  <c:v>50656.2</c:v>
                </c:pt>
                <c:pt idx="3995">
                  <c:v>50659.3</c:v>
                </c:pt>
                <c:pt idx="3996">
                  <c:v>50663.9</c:v>
                </c:pt>
                <c:pt idx="3997">
                  <c:v>50667</c:v>
                </c:pt>
                <c:pt idx="3998">
                  <c:v>50673.2</c:v>
                </c:pt>
                <c:pt idx="3999">
                  <c:v>50674.7</c:v>
                </c:pt>
                <c:pt idx="4000">
                  <c:v>50677.8</c:v>
                </c:pt>
                <c:pt idx="4001">
                  <c:v>50680.9</c:v>
                </c:pt>
                <c:pt idx="4002">
                  <c:v>50684</c:v>
                </c:pt>
                <c:pt idx="4003">
                  <c:v>50687.1</c:v>
                </c:pt>
                <c:pt idx="4004">
                  <c:v>50691.8</c:v>
                </c:pt>
                <c:pt idx="4005">
                  <c:v>50694.9</c:v>
                </c:pt>
                <c:pt idx="4006">
                  <c:v>50698</c:v>
                </c:pt>
                <c:pt idx="4007">
                  <c:v>50704.2</c:v>
                </c:pt>
                <c:pt idx="4008">
                  <c:v>50707.3</c:v>
                </c:pt>
                <c:pt idx="4009">
                  <c:v>50708.9</c:v>
                </c:pt>
                <c:pt idx="4010">
                  <c:v>50712</c:v>
                </c:pt>
                <c:pt idx="4011">
                  <c:v>50715.199999999997</c:v>
                </c:pt>
                <c:pt idx="4012">
                  <c:v>50718.3</c:v>
                </c:pt>
                <c:pt idx="4013">
                  <c:v>50723.1</c:v>
                </c:pt>
                <c:pt idx="4014">
                  <c:v>50726.2</c:v>
                </c:pt>
                <c:pt idx="4015">
                  <c:v>50731</c:v>
                </c:pt>
                <c:pt idx="4016">
                  <c:v>50734.2</c:v>
                </c:pt>
                <c:pt idx="4017">
                  <c:v>50739</c:v>
                </c:pt>
                <c:pt idx="4018">
                  <c:v>50740.6</c:v>
                </c:pt>
                <c:pt idx="4019">
                  <c:v>50743.8</c:v>
                </c:pt>
                <c:pt idx="4020">
                  <c:v>50747</c:v>
                </c:pt>
                <c:pt idx="4021">
                  <c:v>50750.2</c:v>
                </c:pt>
                <c:pt idx="4022">
                  <c:v>50753.5</c:v>
                </c:pt>
                <c:pt idx="4023">
                  <c:v>50758.3</c:v>
                </c:pt>
                <c:pt idx="4024">
                  <c:v>50761.599999999999</c:v>
                </c:pt>
                <c:pt idx="4025">
                  <c:v>50766.5</c:v>
                </c:pt>
                <c:pt idx="4026">
                  <c:v>50768.2</c:v>
                </c:pt>
                <c:pt idx="4027">
                  <c:v>50771.5</c:v>
                </c:pt>
                <c:pt idx="4028">
                  <c:v>50774.8</c:v>
                </c:pt>
                <c:pt idx="4029">
                  <c:v>50778.1</c:v>
                </c:pt>
                <c:pt idx="4030">
                  <c:v>50784.800000000003</c:v>
                </c:pt>
                <c:pt idx="4031">
                  <c:v>50788.1</c:v>
                </c:pt>
                <c:pt idx="4032">
                  <c:v>50793.2</c:v>
                </c:pt>
                <c:pt idx="4033">
                  <c:v>50796.6</c:v>
                </c:pt>
                <c:pt idx="4034">
                  <c:v>50801.599999999999</c:v>
                </c:pt>
                <c:pt idx="4035">
                  <c:v>50805</c:v>
                </c:pt>
                <c:pt idx="4036">
                  <c:v>50808.4</c:v>
                </c:pt>
                <c:pt idx="4037">
                  <c:v>50811.8</c:v>
                </c:pt>
                <c:pt idx="4038">
                  <c:v>50815.199999999997</c:v>
                </c:pt>
                <c:pt idx="4039">
                  <c:v>50818.7</c:v>
                </c:pt>
                <c:pt idx="4040">
                  <c:v>50823.8</c:v>
                </c:pt>
                <c:pt idx="4041">
                  <c:v>50827.3</c:v>
                </c:pt>
                <c:pt idx="4042">
                  <c:v>50832.4</c:v>
                </c:pt>
                <c:pt idx="4043">
                  <c:v>50835.9</c:v>
                </c:pt>
                <c:pt idx="4044">
                  <c:v>50839.3</c:v>
                </c:pt>
                <c:pt idx="4045">
                  <c:v>50842.8</c:v>
                </c:pt>
                <c:pt idx="4046">
                  <c:v>50846.3</c:v>
                </c:pt>
                <c:pt idx="4047">
                  <c:v>50849.8</c:v>
                </c:pt>
                <c:pt idx="4048">
                  <c:v>50853.2</c:v>
                </c:pt>
                <c:pt idx="4049">
                  <c:v>50858.5</c:v>
                </c:pt>
                <c:pt idx="4050">
                  <c:v>50861.9</c:v>
                </c:pt>
                <c:pt idx="4051">
                  <c:v>50865.4</c:v>
                </c:pt>
                <c:pt idx="4052">
                  <c:v>50868.9</c:v>
                </c:pt>
                <c:pt idx="4053">
                  <c:v>50874.1</c:v>
                </c:pt>
                <c:pt idx="4054">
                  <c:v>50877.599999999999</c:v>
                </c:pt>
                <c:pt idx="4055">
                  <c:v>50881.1</c:v>
                </c:pt>
                <c:pt idx="4056">
                  <c:v>50882.8</c:v>
                </c:pt>
                <c:pt idx="4057">
                  <c:v>50888.1</c:v>
                </c:pt>
                <c:pt idx="4058">
                  <c:v>50891.5</c:v>
                </c:pt>
                <c:pt idx="4059">
                  <c:v>50893.3</c:v>
                </c:pt>
                <c:pt idx="4060">
                  <c:v>50898.5</c:v>
                </c:pt>
                <c:pt idx="4061">
                  <c:v>50903.7</c:v>
                </c:pt>
                <c:pt idx="4062">
                  <c:v>50907.1</c:v>
                </c:pt>
                <c:pt idx="4063">
                  <c:v>50910.6</c:v>
                </c:pt>
                <c:pt idx="4064">
                  <c:v>50912.3</c:v>
                </c:pt>
                <c:pt idx="4065">
                  <c:v>50917.5</c:v>
                </c:pt>
                <c:pt idx="4066">
                  <c:v>50920.9</c:v>
                </c:pt>
                <c:pt idx="4067">
                  <c:v>50924.3</c:v>
                </c:pt>
                <c:pt idx="4068">
                  <c:v>50929.5</c:v>
                </c:pt>
                <c:pt idx="4069">
                  <c:v>50932.9</c:v>
                </c:pt>
                <c:pt idx="4070">
                  <c:v>50936.3</c:v>
                </c:pt>
                <c:pt idx="4071">
                  <c:v>50941.4</c:v>
                </c:pt>
                <c:pt idx="4072">
                  <c:v>50943</c:v>
                </c:pt>
                <c:pt idx="4073">
                  <c:v>50946.400000000001</c:v>
                </c:pt>
                <c:pt idx="4074">
                  <c:v>50949.8</c:v>
                </c:pt>
                <c:pt idx="4075">
                  <c:v>50953.2</c:v>
                </c:pt>
                <c:pt idx="4076">
                  <c:v>50958.2</c:v>
                </c:pt>
                <c:pt idx="4077">
                  <c:v>50963.199999999997</c:v>
                </c:pt>
                <c:pt idx="4078">
                  <c:v>50966.5</c:v>
                </c:pt>
                <c:pt idx="4079">
                  <c:v>50971.5</c:v>
                </c:pt>
                <c:pt idx="4080">
                  <c:v>50974.8</c:v>
                </c:pt>
                <c:pt idx="4081">
                  <c:v>50978.1</c:v>
                </c:pt>
                <c:pt idx="4082">
                  <c:v>50981.4</c:v>
                </c:pt>
                <c:pt idx="4083">
                  <c:v>50984.7</c:v>
                </c:pt>
                <c:pt idx="4084">
                  <c:v>50991.3</c:v>
                </c:pt>
                <c:pt idx="4085">
                  <c:v>50996.2</c:v>
                </c:pt>
                <c:pt idx="4086">
                  <c:v>50999.4</c:v>
                </c:pt>
                <c:pt idx="4087">
                  <c:v>51002.7</c:v>
                </c:pt>
                <c:pt idx="4088">
                  <c:v>51005.9</c:v>
                </c:pt>
                <c:pt idx="4089">
                  <c:v>51009.2</c:v>
                </c:pt>
                <c:pt idx="4090">
                  <c:v>51012.4</c:v>
                </c:pt>
                <c:pt idx="4091">
                  <c:v>51015.7</c:v>
                </c:pt>
                <c:pt idx="4092">
                  <c:v>51018.9</c:v>
                </c:pt>
                <c:pt idx="4093">
                  <c:v>51023.8</c:v>
                </c:pt>
                <c:pt idx="4094">
                  <c:v>51027</c:v>
                </c:pt>
                <c:pt idx="4095">
                  <c:v>51031.8</c:v>
                </c:pt>
                <c:pt idx="4096">
                  <c:v>51035</c:v>
                </c:pt>
                <c:pt idx="4097">
                  <c:v>51036.6</c:v>
                </c:pt>
                <c:pt idx="4098">
                  <c:v>51039.8</c:v>
                </c:pt>
                <c:pt idx="4099">
                  <c:v>51043</c:v>
                </c:pt>
                <c:pt idx="4100">
                  <c:v>51046.2</c:v>
                </c:pt>
                <c:pt idx="4101">
                  <c:v>51049.4</c:v>
                </c:pt>
                <c:pt idx="4102">
                  <c:v>51052.6</c:v>
                </c:pt>
                <c:pt idx="4103">
                  <c:v>51057.4</c:v>
                </c:pt>
                <c:pt idx="4104">
                  <c:v>51060.6</c:v>
                </c:pt>
                <c:pt idx="4105">
                  <c:v>51063.7</c:v>
                </c:pt>
                <c:pt idx="4106">
                  <c:v>51066.9</c:v>
                </c:pt>
                <c:pt idx="4107">
                  <c:v>51071.6</c:v>
                </c:pt>
                <c:pt idx="4108">
                  <c:v>51074.8</c:v>
                </c:pt>
                <c:pt idx="4109">
                  <c:v>51077.9</c:v>
                </c:pt>
                <c:pt idx="4110">
                  <c:v>51081.1</c:v>
                </c:pt>
                <c:pt idx="4111">
                  <c:v>51084.2</c:v>
                </c:pt>
                <c:pt idx="4112">
                  <c:v>51087.4</c:v>
                </c:pt>
                <c:pt idx="4113">
                  <c:v>51092.1</c:v>
                </c:pt>
                <c:pt idx="4114">
                  <c:v>51095.199999999997</c:v>
                </c:pt>
                <c:pt idx="4115">
                  <c:v>51098.3</c:v>
                </c:pt>
                <c:pt idx="4116">
                  <c:v>51101.4</c:v>
                </c:pt>
                <c:pt idx="4117">
                  <c:v>51104.6</c:v>
                </c:pt>
                <c:pt idx="4118">
                  <c:v>51107.7</c:v>
                </c:pt>
                <c:pt idx="4119">
                  <c:v>51110.8</c:v>
                </c:pt>
                <c:pt idx="4120">
                  <c:v>51113.9</c:v>
                </c:pt>
                <c:pt idx="4121">
                  <c:v>51120</c:v>
                </c:pt>
                <c:pt idx="4122">
                  <c:v>51123.1</c:v>
                </c:pt>
                <c:pt idx="4123">
                  <c:v>51126.2</c:v>
                </c:pt>
                <c:pt idx="4124">
                  <c:v>51129.3</c:v>
                </c:pt>
                <c:pt idx="4125">
                  <c:v>51132.4</c:v>
                </c:pt>
                <c:pt idx="4126">
                  <c:v>51137</c:v>
                </c:pt>
                <c:pt idx="4127">
                  <c:v>51140</c:v>
                </c:pt>
                <c:pt idx="4128">
                  <c:v>51143.1</c:v>
                </c:pt>
                <c:pt idx="4129">
                  <c:v>51146.1</c:v>
                </c:pt>
                <c:pt idx="4130">
                  <c:v>51150.7</c:v>
                </c:pt>
                <c:pt idx="4131">
                  <c:v>51153.7</c:v>
                </c:pt>
                <c:pt idx="4132">
                  <c:v>51158.3</c:v>
                </c:pt>
                <c:pt idx="4133">
                  <c:v>51159.8</c:v>
                </c:pt>
                <c:pt idx="4134">
                  <c:v>51162.8</c:v>
                </c:pt>
                <c:pt idx="4135">
                  <c:v>51167.3</c:v>
                </c:pt>
                <c:pt idx="4136">
                  <c:v>51170.400000000001</c:v>
                </c:pt>
                <c:pt idx="4137">
                  <c:v>51174.9</c:v>
                </c:pt>
                <c:pt idx="4138">
                  <c:v>51177.9</c:v>
                </c:pt>
                <c:pt idx="4139">
                  <c:v>51180.9</c:v>
                </c:pt>
                <c:pt idx="4140">
                  <c:v>51185.4</c:v>
                </c:pt>
                <c:pt idx="4141">
                  <c:v>51188.3</c:v>
                </c:pt>
                <c:pt idx="4142">
                  <c:v>51191.3</c:v>
                </c:pt>
                <c:pt idx="4143">
                  <c:v>51194.3</c:v>
                </c:pt>
                <c:pt idx="4144">
                  <c:v>51197.3</c:v>
                </c:pt>
                <c:pt idx="4145">
                  <c:v>51200.2</c:v>
                </c:pt>
                <c:pt idx="4146">
                  <c:v>51203.199999999997</c:v>
                </c:pt>
                <c:pt idx="4147">
                  <c:v>51207.7</c:v>
                </c:pt>
                <c:pt idx="4148">
                  <c:v>51210.6</c:v>
                </c:pt>
                <c:pt idx="4149">
                  <c:v>51215</c:v>
                </c:pt>
                <c:pt idx="4150">
                  <c:v>51218</c:v>
                </c:pt>
                <c:pt idx="4151">
                  <c:v>51220.9</c:v>
                </c:pt>
                <c:pt idx="4152">
                  <c:v>51225.3</c:v>
                </c:pt>
                <c:pt idx="4153">
                  <c:v>51226.8</c:v>
                </c:pt>
                <c:pt idx="4154">
                  <c:v>51231.199999999997</c:v>
                </c:pt>
                <c:pt idx="4155">
                  <c:v>51234.1</c:v>
                </c:pt>
                <c:pt idx="4156">
                  <c:v>51238.5</c:v>
                </c:pt>
                <c:pt idx="4157">
                  <c:v>51241.4</c:v>
                </c:pt>
                <c:pt idx="4158">
                  <c:v>51244.3</c:v>
                </c:pt>
                <c:pt idx="4159">
                  <c:v>51247.199999999997</c:v>
                </c:pt>
                <c:pt idx="4160">
                  <c:v>51251.5</c:v>
                </c:pt>
                <c:pt idx="4161">
                  <c:v>51254.400000000001</c:v>
                </c:pt>
                <c:pt idx="4162">
                  <c:v>51257.3</c:v>
                </c:pt>
                <c:pt idx="4163">
                  <c:v>51261.599999999999</c:v>
                </c:pt>
                <c:pt idx="4164">
                  <c:v>51265.9</c:v>
                </c:pt>
                <c:pt idx="4165">
                  <c:v>51268.800000000003</c:v>
                </c:pt>
                <c:pt idx="4166">
                  <c:v>51273.1</c:v>
                </c:pt>
                <c:pt idx="4167">
                  <c:v>51276</c:v>
                </c:pt>
                <c:pt idx="4168">
                  <c:v>51278.8</c:v>
                </c:pt>
                <c:pt idx="4169">
                  <c:v>51280.3</c:v>
                </c:pt>
                <c:pt idx="4170">
                  <c:v>51283.1</c:v>
                </c:pt>
                <c:pt idx="4171">
                  <c:v>51286</c:v>
                </c:pt>
                <c:pt idx="4172">
                  <c:v>51288.800000000003</c:v>
                </c:pt>
                <c:pt idx="4173">
                  <c:v>51293</c:v>
                </c:pt>
                <c:pt idx="4174">
                  <c:v>51295.9</c:v>
                </c:pt>
                <c:pt idx="4175">
                  <c:v>51300.1</c:v>
                </c:pt>
                <c:pt idx="4176">
                  <c:v>51302.9</c:v>
                </c:pt>
                <c:pt idx="4177">
                  <c:v>51307.1</c:v>
                </c:pt>
                <c:pt idx="4178">
                  <c:v>51308.5</c:v>
                </c:pt>
                <c:pt idx="4179">
                  <c:v>51311.3</c:v>
                </c:pt>
                <c:pt idx="4180">
                  <c:v>51314.1</c:v>
                </c:pt>
                <c:pt idx="4181">
                  <c:v>51316.800000000003</c:v>
                </c:pt>
                <c:pt idx="4182">
                  <c:v>51319.6</c:v>
                </c:pt>
                <c:pt idx="4183">
                  <c:v>51323.7</c:v>
                </c:pt>
                <c:pt idx="4184">
                  <c:v>51326.400000000001</c:v>
                </c:pt>
                <c:pt idx="4185">
                  <c:v>51329.1</c:v>
                </c:pt>
                <c:pt idx="4186">
                  <c:v>51331.8</c:v>
                </c:pt>
                <c:pt idx="4187">
                  <c:v>51334.400000000001</c:v>
                </c:pt>
                <c:pt idx="4188">
                  <c:v>51337.1</c:v>
                </c:pt>
                <c:pt idx="4189">
                  <c:v>51339.7</c:v>
                </c:pt>
                <c:pt idx="4190">
                  <c:v>51342.400000000001</c:v>
                </c:pt>
                <c:pt idx="4191">
                  <c:v>51344.9</c:v>
                </c:pt>
                <c:pt idx="4192">
                  <c:v>51348.800000000003</c:v>
                </c:pt>
                <c:pt idx="4193">
                  <c:v>51351.3</c:v>
                </c:pt>
                <c:pt idx="4194">
                  <c:v>51355.1</c:v>
                </c:pt>
                <c:pt idx="4195">
                  <c:v>51357.599999999999</c:v>
                </c:pt>
                <c:pt idx="4196">
                  <c:v>51360.1</c:v>
                </c:pt>
                <c:pt idx="4197">
                  <c:v>51362.6</c:v>
                </c:pt>
                <c:pt idx="4198">
                  <c:v>51366.3</c:v>
                </c:pt>
                <c:pt idx="4199">
                  <c:v>51368.7</c:v>
                </c:pt>
                <c:pt idx="4200">
                  <c:v>51371.199999999997</c:v>
                </c:pt>
                <c:pt idx="4201">
                  <c:v>51374.8</c:v>
                </c:pt>
                <c:pt idx="4202">
                  <c:v>51377.2</c:v>
                </c:pt>
                <c:pt idx="4203">
                  <c:v>51379.6</c:v>
                </c:pt>
                <c:pt idx="4204">
                  <c:v>51383.199999999997</c:v>
                </c:pt>
                <c:pt idx="4205">
                  <c:v>51384.4</c:v>
                </c:pt>
                <c:pt idx="4206">
                  <c:v>51388</c:v>
                </c:pt>
                <c:pt idx="4207">
                  <c:v>51390.3</c:v>
                </c:pt>
                <c:pt idx="4208">
                  <c:v>51393.9</c:v>
                </c:pt>
                <c:pt idx="4209">
                  <c:v>51396.3</c:v>
                </c:pt>
                <c:pt idx="4210">
                  <c:v>51399.9</c:v>
                </c:pt>
                <c:pt idx="4211">
                  <c:v>51402.3</c:v>
                </c:pt>
                <c:pt idx="4212">
                  <c:v>51404.800000000003</c:v>
                </c:pt>
                <c:pt idx="4213">
                  <c:v>51407.199999999997</c:v>
                </c:pt>
                <c:pt idx="4214">
                  <c:v>51408.4</c:v>
                </c:pt>
                <c:pt idx="4215">
                  <c:v>51412.1</c:v>
                </c:pt>
                <c:pt idx="4216">
                  <c:v>51414.6</c:v>
                </c:pt>
                <c:pt idx="4217">
                  <c:v>51418.400000000001</c:v>
                </c:pt>
                <c:pt idx="4218">
                  <c:v>51420.9</c:v>
                </c:pt>
                <c:pt idx="4219">
                  <c:v>51423.5</c:v>
                </c:pt>
                <c:pt idx="4220">
                  <c:v>51427.4</c:v>
                </c:pt>
                <c:pt idx="4221">
                  <c:v>51430</c:v>
                </c:pt>
                <c:pt idx="4222">
                  <c:v>51432.6</c:v>
                </c:pt>
                <c:pt idx="4223">
                  <c:v>51435.3</c:v>
                </c:pt>
                <c:pt idx="4224">
                  <c:v>51439.4</c:v>
                </c:pt>
                <c:pt idx="4225">
                  <c:v>51442.2</c:v>
                </c:pt>
                <c:pt idx="4226">
                  <c:v>51445</c:v>
                </c:pt>
                <c:pt idx="4227">
                  <c:v>51447.8</c:v>
                </c:pt>
                <c:pt idx="4228">
                  <c:v>51452.2</c:v>
                </c:pt>
                <c:pt idx="4229">
                  <c:v>51455.199999999997</c:v>
                </c:pt>
                <c:pt idx="4230">
                  <c:v>51458.2</c:v>
                </c:pt>
                <c:pt idx="4231">
                  <c:v>51461.3</c:v>
                </c:pt>
                <c:pt idx="4232">
                  <c:v>51462.8</c:v>
                </c:pt>
                <c:pt idx="4233">
                  <c:v>51466.1</c:v>
                </c:pt>
                <c:pt idx="4234">
                  <c:v>51469.3</c:v>
                </c:pt>
                <c:pt idx="4235">
                  <c:v>51474.3</c:v>
                </c:pt>
                <c:pt idx="4236">
                  <c:v>51479.3</c:v>
                </c:pt>
                <c:pt idx="4237">
                  <c:v>51482.8</c:v>
                </c:pt>
                <c:pt idx="4238">
                  <c:v>51488.3</c:v>
                </c:pt>
                <c:pt idx="4239">
                  <c:v>51492.1</c:v>
                </c:pt>
                <c:pt idx="4240">
                  <c:v>51495.8</c:v>
                </c:pt>
                <c:pt idx="4241">
                  <c:v>51497.7</c:v>
                </c:pt>
                <c:pt idx="4242">
                  <c:v>51501.599999999999</c:v>
                </c:pt>
                <c:pt idx="4243">
                  <c:v>51505.8</c:v>
                </c:pt>
                <c:pt idx="4244">
                  <c:v>51510</c:v>
                </c:pt>
                <c:pt idx="4245">
                  <c:v>51516.5</c:v>
                </c:pt>
                <c:pt idx="4246">
                  <c:v>51521</c:v>
                </c:pt>
                <c:pt idx="4247">
                  <c:v>51527.8</c:v>
                </c:pt>
                <c:pt idx="4248">
                  <c:v>51532.4</c:v>
                </c:pt>
                <c:pt idx="4249">
                  <c:v>51534.9</c:v>
                </c:pt>
                <c:pt idx="4250">
                  <c:v>51539.8</c:v>
                </c:pt>
                <c:pt idx="4251">
                  <c:v>51547.4</c:v>
                </c:pt>
                <c:pt idx="4252">
                  <c:v>51552.5</c:v>
                </c:pt>
                <c:pt idx="4253">
                  <c:v>51557.8</c:v>
                </c:pt>
                <c:pt idx="4254">
                  <c:v>51563.3</c:v>
                </c:pt>
                <c:pt idx="4255">
                  <c:v>51574.2</c:v>
                </c:pt>
                <c:pt idx="4256">
                  <c:v>51579.9</c:v>
                </c:pt>
                <c:pt idx="4257">
                  <c:v>51588.5</c:v>
                </c:pt>
                <c:pt idx="4258">
                  <c:v>51594.3</c:v>
                </c:pt>
                <c:pt idx="4259">
                  <c:v>51597.3</c:v>
                </c:pt>
                <c:pt idx="4260">
                  <c:v>51603.199999999997</c:v>
                </c:pt>
                <c:pt idx="4261">
                  <c:v>51612.2</c:v>
                </c:pt>
                <c:pt idx="4262">
                  <c:v>51618.400000000001</c:v>
                </c:pt>
                <c:pt idx="4263">
                  <c:v>51624.5</c:v>
                </c:pt>
                <c:pt idx="4264">
                  <c:v>51633.9</c:v>
                </c:pt>
                <c:pt idx="4265">
                  <c:v>51643.3</c:v>
                </c:pt>
                <c:pt idx="4266">
                  <c:v>51649.7</c:v>
                </c:pt>
                <c:pt idx="4267">
                  <c:v>51656</c:v>
                </c:pt>
                <c:pt idx="4268">
                  <c:v>51662.400000000001</c:v>
                </c:pt>
                <c:pt idx="4269">
                  <c:v>51668.800000000003</c:v>
                </c:pt>
                <c:pt idx="4270">
                  <c:v>51678.400000000001</c:v>
                </c:pt>
                <c:pt idx="4271">
                  <c:v>51684.9</c:v>
                </c:pt>
                <c:pt idx="4272">
                  <c:v>51694.5</c:v>
                </c:pt>
                <c:pt idx="4273">
                  <c:v>51700.9</c:v>
                </c:pt>
                <c:pt idx="4274">
                  <c:v>51707.3</c:v>
                </c:pt>
                <c:pt idx="4275">
                  <c:v>51713.599999999999</c:v>
                </c:pt>
                <c:pt idx="4276">
                  <c:v>51719.9</c:v>
                </c:pt>
                <c:pt idx="4277">
                  <c:v>51726.3</c:v>
                </c:pt>
                <c:pt idx="4278">
                  <c:v>51732.6</c:v>
                </c:pt>
                <c:pt idx="4279">
                  <c:v>51741.9</c:v>
                </c:pt>
                <c:pt idx="4280">
                  <c:v>51751.1</c:v>
                </c:pt>
                <c:pt idx="4281">
                  <c:v>51757.2</c:v>
                </c:pt>
                <c:pt idx="4282">
                  <c:v>51766.3</c:v>
                </c:pt>
                <c:pt idx="4283">
                  <c:v>51772.2</c:v>
                </c:pt>
                <c:pt idx="4284">
                  <c:v>51778.1</c:v>
                </c:pt>
                <c:pt idx="4285">
                  <c:v>51783.9</c:v>
                </c:pt>
                <c:pt idx="4286">
                  <c:v>51792.7</c:v>
                </c:pt>
                <c:pt idx="4287">
                  <c:v>51798.5</c:v>
                </c:pt>
                <c:pt idx="4288">
                  <c:v>51807</c:v>
                </c:pt>
                <c:pt idx="4289">
                  <c:v>51815.4</c:v>
                </c:pt>
                <c:pt idx="4290">
                  <c:v>51823.6</c:v>
                </c:pt>
                <c:pt idx="4291">
                  <c:v>51829.1</c:v>
                </c:pt>
                <c:pt idx="4292">
                  <c:v>51834.6</c:v>
                </c:pt>
                <c:pt idx="4293">
                  <c:v>51840</c:v>
                </c:pt>
                <c:pt idx="4294">
                  <c:v>51848</c:v>
                </c:pt>
                <c:pt idx="4295">
                  <c:v>51861.3</c:v>
                </c:pt>
                <c:pt idx="4296">
                  <c:v>51871.8</c:v>
                </c:pt>
                <c:pt idx="4297">
                  <c:v>51877</c:v>
                </c:pt>
                <c:pt idx="4298">
                  <c:v>51887.4</c:v>
                </c:pt>
                <c:pt idx="4299">
                  <c:v>51895.199999999997</c:v>
                </c:pt>
                <c:pt idx="4300">
                  <c:v>51905.5</c:v>
                </c:pt>
                <c:pt idx="4301">
                  <c:v>51915.7</c:v>
                </c:pt>
                <c:pt idx="4302">
                  <c:v>51923.4</c:v>
                </c:pt>
                <c:pt idx="4303">
                  <c:v>51933.5</c:v>
                </c:pt>
                <c:pt idx="4304">
                  <c:v>51941.2</c:v>
                </c:pt>
                <c:pt idx="4305">
                  <c:v>51948.800000000003</c:v>
                </c:pt>
                <c:pt idx="4306">
                  <c:v>51958.9</c:v>
                </c:pt>
                <c:pt idx="4307">
                  <c:v>51969.1</c:v>
                </c:pt>
                <c:pt idx="4308">
                  <c:v>51979.3</c:v>
                </c:pt>
                <c:pt idx="4309">
                  <c:v>51986.9</c:v>
                </c:pt>
                <c:pt idx="4310">
                  <c:v>51994.6</c:v>
                </c:pt>
                <c:pt idx="4311">
                  <c:v>52002.3</c:v>
                </c:pt>
                <c:pt idx="4312">
                  <c:v>52012.6</c:v>
                </c:pt>
                <c:pt idx="4313">
                  <c:v>52025.5</c:v>
                </c:pt>
                <c:pt idx="4314">
                  <c:v>52033.3</c:v>
                </c:pt>
                <c:pt idx="4315">
                  <c:v>52041</c:v>
                </c:pt>
                <c:pt idx="4316">
                  <c:v>52048.9</c:v>
                </c:pt>
                <c:pt idx="4317">
                  <c:v>52059.5</c:v>
                </c:pt>
                <c:pt idx="4318">
                  <c:v>52067.4</c:v>
                </c:pt>
                <c:pt idx="4319">
                  <c:v>52080.7</c:v>
                </c:pt>
                <c:pt idx="4320">
                  <c:v>52088.7</c:v>
                </c:pt>
                <c:pt idx="4321">
                  <c:v>52099.5</c:v>
                </c:pt>
                <c:pt idx="4322">
                  <c:v>52107.6</c:v>
                </c:pt>
                <c:pt idx="4323">
                  <c:v>52118.5</c:v>
                </c:pt>
                <c:pt idx="4324">
                  <c:v>52132.2</c:v>
                </c:pt>
                <c:pt idx="4325">
                  <c:v>52143.199999999997</c:v>
                </c:pt>
                <c:pt idx="4326">
                  <c:v>52154.2</c:v>
                </c:pt>
                <c:pt idx="4327">
                  <c:v>52159.8</c:v>
                </c:pt>
                <c:pt idx="4328">
                  <c:v>52170.9</c:v>
                </c:pt>
                <c:pt idx="4329">
                  <c:v>52184.9</c:v>
                </c:pt>
                <c:pt idx="4330">
                  <c:v>52196.2</c:v>
                </c:pt>
                <c:pt idx="4331">
                  <c:v>52204.6</c:v>
                </c:pt>
                <c:pt idx="4332">
                  <c:v>52215.9</c:v>
                </c:pt>
                <c:pt idx="4333">
                  <c:v>52227.199999999997</c:v>
                </c:pt>
                <c:pt idx="4334">
                  <c:v>52244.2</c:v>
                </c:pt>
                <c:pt idx="4335">
                  <c:v>52252.7</c:v>
                </c:pt>
                <c:pt idx="4336">
                  <c:v>52261.2</c:v>
                </c:pt>
                <c:pt idx="4337">
                  <c:v>52272.5</c:v>
                </c:pt>
                <c:pt idx="4338">
                  <c:v>52283.9</c:v>
                </c:pt>
                <c:pt idx="4339">
                  <c:v>52292.4</c:v>
                </c:pt>
                <c:pt idx="4340">
                  <c:v>52303.7</c:v>
                </c:pt>
                <c:pt idx="4341">
                  <c:v>52315</c:v>
                </c:pt>
                <c:pt idx="4342">
                  <c:v>52323.4</c:v>
                </c:pt>
                <c:pt idx="4343">
                  <c:v>52334.7</c:v>
                </c:pt>
                <c:pt idx="4344">
                  <c:v>52348.7</c:v>
                </c:pt>
                <c:pt idx="4345">
                  <c:v>52359.9</c:v>
                </c:pt>
                <c:pt idx="4346">
                  <c:v>52371.1</c:v>
                </c:pt>
                <c:pt idx="4347">
                  <c:v>52379.5</c:v>
                </c:pt>
                <c:pt idx="4348">
                  <c:v>52387.8</c:v>
                </c:pt>
                <c:pt idx="4349">
                  <c:v>52398.9</c:v>
                </c:pt>
                <c:pt idx="4350">
                  <c:v>52412.7</c:v>
                </c:pt>
                <c:pt idx="4351">
                  <c:v>52421</c:v>
                </c:pt>
                <c:pt idx="4352">
                  <c:v>52432</c:v>
                </c:pt>
                <c:pt idx="4353">
                  <c:v>52437.5</c:v>
                </c:pt>
                <c:pt idx="4354">
                  <c:v>52454</c:v>
                </c:pt>
                <c:pt idx="4355">
                  <c:v>52464.9</c:v>
                </c:pt>
                <c:pt idx="4356">
                  <c:v>52475.8</c:v>
                </c:pt>
                <c:pt idx="4357">
                  <c:v>52486.7</c:v>
                </c:pt>
                <c:pt idx="4358">
                  <c:v>52497.5</c:v>
                </c:pt>
                <c:pt idx="4359">
                  <c:v>52508.3</c:v>
                </c:pt>
                <c:pt idx="4360">
                  <c:v>52516.4</c:v>
                </c:pt>
                <c:pt idx="4361">
                  <c:v>52527.1</c:v>
                </c:pt>
                <c:pt idx="4362">
                  <c:v>52537.8</c:v>
                </c:pt>
                <c:pt idx="4363">
                  <c:v>52545.8</c:v>
                </c:pt>
                <c:pt idx="4364">
                  <c:v>52559</c:v>
                </c:pt>
                <c:pt idx="4365">
                  <c:v>52569.599999999999</c:v>
                </c:pt>
                <c:pt idx="4366">
                  <c:v>52580.1</c:v>
                </c:pt>
                <c:pt idx="4367">
                  <c:v>52587.9</c:v>
                </c:pt>
                <c:pt idx="4368">
                  <c:v>52598.3</c:v>
                </c:pt>
                <c:pt idx="4369">
                  <c:v>52606</c:v>
                </c:pt>
                <c:pt idx="4370">
                  <c:v>52616.2</c:v>
                </c:pt>
                <c:pt idx="4371">
                  <c:v>52626.400000000001</c:v>
                </c:pt>
                <c:pt idx="4372">
                  <c:v>52636.4</c:v>
                </c:pt>
                <c:pt idx="4373">
                  <c:v>52641.3</c:v>
                </c:pt>
                <c:pt idx="4374">
                  <c:v>52651.199999999997</c:v>
                </c:pt>
                <c:pt idx="4375">
                  <c:v>52661.1</c:v>
                </c:pt>
                <c:pt idx="4376">
                  <c:v>52675.7</c:v>
                </c:pt>
                <c:pt idx="4377">
                  <c:v>52680.5</c:v>
                </c:pt>
                <c:pt idx="4378">
                  <c:v>52690.1</c:v>
                </c:pt>
                <c:pt idx="4379">
                  <c:v>52699.5</c:v>
                </c:pt>
                <c:pt idx="4380">
                  <c:v>52708.9</c:v>
                </c:pt>
                <c:pt idx="4381">
                  <c:v>52718.2</c:v>
                </c:pt>
                <c:pt idx="4382">
                  <c:v>52725.1</c:v>
                </c:pt>
                <c:pt idx="4383">
                  <c:v>52734.3</c:v>
                </c:pt>
                <c:pt idx="4384">
                  <c:v>52741</c:v>
                </c:pt>
                <c:pt idx="4385">
                  <c:v>52754.5</c:v>
                </c:pt>
                <c:pt idx="4386">
                  <c:v>52765.599999999999</c:v>
                </c:pt>
                <c:pt idx="4387">
                  <c:v>52776.6</c:v>
                </c:pt>
                <c:pt idx="4388">
                  <c:v>52780.9</c:v>
                </c:pt>
                <c:pt idx="4389">
                  <c:v>52789.5</c:v>
                </c:pt>
                <c:pt idx="4390">
                  <c:v>52798.1</c:v>
                </c:pt>
                <c:pt idx="4391">
                  <c:v>52806.6</c:v>
                </c:pt>
                <c:pt idx="4392">
                  <c:v>52812.9</c:v>
                </c:pt>
                <c:pt idx="4393">
                  <c:v>52821.2</c:v>
                </c:pt>
                <c:pt idx="4394">
                  <c:v>52827.4</c:v>
                </c:pt>
                <c:pt idx="4395">
                  <c:v>52835.5</c:v>
                </c:pt>
                <c:pt idx="4396">
                  <c:v>52845.5</c:v>
                </c:pt>
                <c:pt idx="4397">
                  <c:v>52853.5</c:v>
                </c:pt>
                <c:pt idx="4398">
                  <c:v>52859.4</c:v>
                </c:pt>
                <c:pt idx="4399">
                  <c:v>52865.2</c:v>
                </c:pt>
                <c:pt idx="4400">
                  <c:v>52872.9</c:v>
                </c:pt>
                <c:pt idx="4401">
                  <c:v>52880.4</c:v>
                </c:pt>
                <c:pt idx="4402">
                  <c:v>52886</c:v>
                </c:pt>
                <c:pt idx="4403">
                  <c:v>52893.3</c:v>
                </c:pt>
                <c:pt idx="4404">
                  <c:v>52898.7</c:v>
                </c:pt>
                <c:pt idx="4405">
                  <c:v>52905.7</c:v>
                </c:pt>
                <c:pt idx="4406">
                  <c:v>52912.6</c:v>
                </c:pt>
                <c:pt idx="4407">
                  <c:v>52921.1</c:v>
                </c:pt>
                <c:pt idx="4408">
                  <c:v>52926.2</c:v>
                </c:pt>
                <c:pt idx="4409">
                  <c:v>52932.7</c:v>
                </c:pt>
                <c:pt idx="4410">
                  <c:v>52939.1</c:v>
                </c:pt>
                <c:pt idx="4411">
                  <c:v>52945.3</c:v>
                </c:pt>
                <c:pt idx="4412">
                  <c:v>52949.9</c:v>
                </c:pt>
                <c:pt idx="4413">
                  <c:v>52955.9</c:v>
                </c:pt>
                <c:pt idx="4414">
                  <c:v>52960.3</c:v>
                </c:pt>
                <c:pt idx="4415">
                  <c:v>52964.7</c:v>
                </c:pt>
                <c:pt idx="4416">
                  <c:v>52970.3</c:v>
                </c:pt>
                <c:pt idx="4417">
                  <c:v>52975.8</c:v>
                </c:pt>
                <c:pt idx="4418">
                  <c:v>52981.3</c:v>
                </c:pt>
                <c:pt idx="4419">
                  <c:v>52986.6</c:v>
                </c:pt>
                <c:pt idx="4420">
                  <c:v>52990.5</c:v>
                </c:pt>
                <c:pt idx="4421">
                  <c:v>52994.3</c:v>
                </c:pt>
                <c:pt idx="4422">
                  <c:v>52999.3</c:v>
                </c:pt>
                <c:pt idx="4423">
                  <c:v>53004.2</c:v>
                </c:pt>
                <c:pt idx="4424">
                  <c:v>53007.8</c:v>
                </c:pt>
                <c:pt idx="4425">
                  <c:v>53011.4</c:v>
                </c:pt>
                <c:pt idx="4426">
                  <c:v>53016.1</c:v>
                </c:pt>
                <c:pt idx="4427">
                  <c:v>53020.7</c:v>
                </c:pt>
                <c:pt idx="4428">
                  <c:v>53025.3</c:v>
                </c:pt>
                <c:pt idx="4429">
                  <c:v>53029.9</c:v>
                </c:pt>
                <c:pt idx="4430">
                  <c:v>53034.400000000001</c:v>
                </c:pt>
                <c:pt idx="4431">
                  <c:v>53038.9</c:v>
                </c:pt>
                <c:pt idx="4432">
                  <c:v>53042.2</c:v>
                </c:pt>
                <c:pt idx="4433">
                  <c:v>53046.6</c:v>
                </c:pt>
                <c:pt idx="4434">
                  <c:v>53051</c:v>
                </c:pt>
                <c:pt idx="4435">
                  <c:v>53055.4</c:v>
                </c:pt>
                <c:pt idx="4436">
                  <c:v>53058.7</c:v>
                </c:pt>
                <c:pt idx="4437">
                  <c:v>53062</c:v>
                </c:pt>
                <c:pt idx="4438">
                  <c:v>53066.400000000001</c:v>
                </c:pt>
                <c:pt idx="4439">
                  <c:v>53073</c:v>
                </c:pt>
                <c:pt idx="4440">
                  <c:v>53077.4</c:v>
                </c:pt>
                <c:pt idx="4441">
                  <c:v>53080.7</c:v>
                </c:pt>
                <c:pt idx="4442">
                  <c:v>53085.2</c:v>
                </c:pt>
                <c:pt idx="4443">
                  <c:v>53088.5</c:v>
                </c:pt>
                <c:pt idx="4444">
                  <c:v>53093</c:v>
                </c:pt>
                <c:pt idx="4445">
                  <c:v>53097.5</c:v>
                </c:pt>
                <c:pt idx="4446">
                  <c:v>53099.7</c:v>
                </c:pt>
                <c:pt idx="4447">
                  <c:v>53104.3</c:v>
                </c:pt>
                <c:pt idx="4448">
                  <c:v>53107.7</c:v>
                </c:pt>
                <c:pt idx="4449">
                  <c:v>53112.3</c:v>
                </c:pt>
                <c:pt idx="4450">
                  <c:v>53116.9</c:v>
                </c:pt>
                <c:pt idx="4451">
                  <c:v>53122.6</c:v>
                </c:pt>
                <c:pt idx="4452">
                  <c:v>53126.1</c:v>
                </c:pt>
                <c:pt idx="4453">
                  <c:v>53129.5</c:v>
                </c:pt>
                <c:pt idx="4454">
                  <c:v>53134.2</c:v>
                </c:pt>
                <c:pt idx="4455">
                  <c:v>53138.9</c:v>
                </c:pt>
                <c:pt idx="4456">
                  <c:v>53143.5</c:v>
                </c:pt>
                <c:pt idx="4457">
                  <c:v>53145.9</c:v>
                </c:pt>
                <c:pt idx="4458">
                  <c:v>53150.6</c:v>
                </c:pt>
                <c:pt idx="4459">
                  <c:v>53155.3</c:v>
                </c:pt>
                <c:pt idx="4460">
                  <c:v>53158.9</c:v>
                </c:pt>
                <c:pt idx="4461">
                  <c:v>53163.6</c:v>
                </c:pt>
                <c:pt idx="4462">
                  <c:v>53167.199999999997</c:v>
                </c:pt>
                <c:pt idx="4463">
                  <c:v>53171.9</c:v>
                </c:pt>
                <c:pt idx="4464">
                  <c:v>53176.7</c:v>
                </c:pt>
                <c:pt idx="4465">
                  <c:v>53181.5</c:v>
                </c:pt>
                <c:pt idx="4466">
                  <c:v>53185.2</c:v>
                </c:pt>
                <c:pt idx="4467">
                  <c:v>53190</c:v>
                </c:pt>
                <c:pt idx="4468">
                  <c:v>53193.599999999999</c:v>
                </c:pt>
                <c:pt idx="4469">
                  <c:v>53198.5</c:v>
                </c:pt>
                <c:pt idx="4470">
                  <c:v>53203.4</c:v>
                </c:pt>
                <c:pt idx="4471">
                  <c:v>53207.1</c:v>
                </c:pt>
                <c:pt idx="4472">
                  <c:v>53212</c:v>
                </c:pt>
                <c:pt idx="4473">
                  <c:v>53216.9</c:v>
                </c:pt>
                <c:pt idx="4474">
                  <c:v>53221.9</c:v>
                </c:pt>
                <c:pt idx="4475">
                  <c:v>53225.599999999999</c:v>
                </c:pt>
                <c:pt idx="4476">
                  <c:v>53231.9</c:v>
                </c:pt>
                <c:pt idx="4477">
                  <c:v>53236.9</c:v>
                </c:pt>
                <c:pt idx="4478">
                  <c:v>53240.7</c:v>
                </c:pt>
                <c:pt idx="4479">
                  <c:v>53244.5</c:v>
                </c:pt>
                <c:pt idx="4480">
                  <c:v>53248.3</c:v>
                </c:pt>
                <c:pt idx="4481">
                  <c:v>53254.7</c:v>
                </c:pt>
                <c:pt idx="4482">
                  <c:v>53258.5</c:v>
                </c:pt>
                <c:pt idx="4483">
                  <c:v>53263.7</c:v>
                </c:pt>
                <c:pt idx="4484">
                  <c:v>53267.5</c:v>
                </c:pt>
                <c:pt idx="4485">
                  <c:v>53272.7</c:v>
                </c:pt>
                <c:pt idx="4486">
                  <c:v>53277.9</c:v>
                </c:pt>
                <c:pt idx="4487">
                  <c:v>53283.1</c:v>
                </c:pt>
                <c:pt idx="4488">
                  <c:v>53287</c:v>
                </c:pt>
                <c:pt idx="4489">
                  <c:v>53292.3</c:v>
                </c:pt>
                <c:pt idx="4490">
                  <c:v>53296.3</c:v>
                </c:pt>
                <c:pt idx="4491">
                  <c:v>53301.599999999999</c:v>
                </c:pt>
                <c:pt idx="4492">
                  <c:v>53305.599999999999</c:v>
                </c:pt>
                <c:pt idx="4493">
                  <c:v>53311</c:v>
                </c:pt>
                <c:pt idx="4494">
                  <c:v>53316.4</c:v>
                </c:pt>
                <c:pt idx="4495">
                  <c:v>53320.6</c:v>
                </c:pt>
                <c:pt idx="4496">
                  <c:v>53326.1</c:v>
                </c:pt>
                <c:pt idx="4497">
                  <c:v>53330.3</c:v>
                </c:pt>
                <c:pt idx="4498">
                  <c:v>53335.9</c:v>
                </c:pt>
                <c:pt idx="4499">
                  <c:v>53341.599999999999</c:v>
                </c:pt>
                <c:pt idx="4500">
                  <c:v>53345.9</c:v>
                </c:pt>
                <c:pt idx="4501">
                  <c:v>53351.8</c:v>
                </c:pt>
                <c:pt idx="4502">
                  <c:v>53354.8</c:v>
                </c:pt>
                <c:pt idx="4503">
                  <c:v>53360.800000000003</c:v>
                </c:pt>
                <c:pt idx="4504">
                  <c:v>53368.4</c:v>
                </c:pt>
                <c:pt idx="4505">
                  <c:v>53373.1</c:v>
                </c:pt>
                <c:pt idx="4506">
                  <c:v>53379.4</c:v>
                </c:pt>
                <c:pt idx="4507">
                  <c:v>53385.9</c:v>
                </c:pt>
                <c:pt idx="4508">
                  <c:v>53389.1</c:v>
                </c:pt>
                <c:pt idx="4509">
                  <c:v>53397.4</c:v>
                </c:pt>
                <c:pt idx="4510">
                  <c:v>53404.3</c:v>
                </c:pt>
                <c:pt idx="4511">
                  <c:v>53409.4</c:v>
                </c:pt>
                <c:pt idx="4512">
                  <c:v>53414.8</c:v>
                </c:pt>
                <c:pt idx="4513">
                  <c:v>53420.1</c:v>
                </c:pt>
                <c:pt idx="4514">
                  <c:v>53429.2</c:v>
                </c:pt>
                <c:pt idx="4515">
                  <c:v>53436.7</c:v>
                </c:pt>
                <c:pt idx="4516">
                  <c:v>53444.2</c:v>
                </c:pt>
                <c:pt idx="4517">
                  <c:v>53451.9</c:v>
                </c:pt>
                <c:pt idx="4518">
                  <c:v>53461.599999999999</c:v>
                </c:pt>
                <c:pt idx="4519">
                  <c:v>53471.4</c:v>
                </c:pt>
                <c:pt idx="4520">
                  <c:v>53479.3</c:v>
                </c:pt>
                <c:pt idx="4521">
                  <c:v>53487.1</c:v>
                </c:pt>
                <c:pt idx="4522">
                  <c:v>53499.1</c:v>
                </c:pt>
                <c:pt idx="4523">
                  <c:v>53515.199999999997</c:v>
                </c:pt>
                <c:pt idx="4524">
                  <c:v>53529.4</c:v>
                </c:pt>
                <c:pt idx="4525">
                  <c:v>53549.599999999999</c:v>
                </c:pt>
                <c:pt idx="4526">
                  <c:v>53587.7</c:v>
                </c:pt>
                <c:pt idx="4527">
                  <c:v>53629.4</c:v>
                </c:pt>
                <c:pt idx="4528">
                  <c:v>53657.1</c:v>
                </c:pt>
                <c:pt idx="4529">
                  <c:v>53682.7</c:v>
                </c:pt>
                <c:pt idx="4530">
                  <c:v>53704.1</c:v>
                </c:pt>
                <c:pt idx="4531">
                  <c:v>53717.4</c:v>
                </c:pt>
                <c:pt idx="4532">
                  <c:v>53728.6</c:v>
                </c:pt>
                <c:pt idx="4533">
                  <c:v>53739.7</c:v>
                </c:pt>
                <c:pt idx="4534">
                  <c:v>53750.7</c:v>
                </c:pt>
                <c:pt idx="4535">
                  <c:v>53758</c:v>
                </c:pt>
                <c:pt idx="4536">
                  <c:v>53766.9</c:v>
                </c:pt>
                <c:pt idx="4537">
                  <c:v>53777.5</c:v>
                </c:pt>
                <c:pt idx="4538">
                  <c:v>53786.2</c:v>
                </c:pt>
                <c:pt idx="4539">
                  <c:v>53793</c:v>
                </c:pt>
                <c:pt idx="4540">
                  <c:v>53798.2</c:v>
                </c:pt>
                <c:pt idx="4541">
                  <c:v>53808.2</c:v>
                </c:pt>
                <c:pt idx="4542">
                  <c:v>53814.9</c:v>
                </c:pt>
                <c:pt idx="4543">
                  <c:v>53821.5</c:v>
                </c:pt>
                <c:pt idx="4544">
                  <c:v>53828</c:v>
                </c:pt>
                <c:pt idx="4545">
                  <c:v>53832.800000000003</c:v>
                </c:pt>
                <c:pt idx="4546">
                  <c:v>53842.400000000001</c:v>
                </c:pt>
                <c:pt idx="4547">
                  <c:v>53848.6</c:v>
                </c:pt>
                <c:pt idx="4548">
                  <c:v>53853.2</c:v>
                </c:pt>
                <c:pt idx="4549">
                  <c:v>53859.4</c:v>
                </c:pt>
                <c:pt idx="4550">
                  <c:v>53867</c:v>
                </c:pt>
                <c:pt idx="4551">
                  <c:v>53873.1</c:v>
                </c:pt>
                <c:pt idx="4552">
                  <c:v>53879</c:v>
                </c:pt>
                <c:pt idx="4553">
                  <c:v>53882</c:v>
                </c:pt>
                <c:pt idx="4554">
                  <c:v>53887.9</c:v>
                </c:pt>
                <c:pt idx="4555">
                  <c:v>53895.1</c:v>
                </c:pt>
                <c:pt idx="4556">
                  <c:v>53900.9</c:v>
                </c:pt>
                <c:pt idx="4557">
                  <c:v>53906.6</c:v>
                </c:pt>
                <c:pt idx="4558">
                  <c:v>53910.8</c:v>
                </c:pt>
                <c:pt idx="4559">
                  <c:v>53916.5</c:v>
                </c:pt>
                <c:pt idx="4560">
                  <c:v>53923.4</c:v>
                </c:pt>
                <c:pt idx="4561">
                  <c:v>53928.9</c:v>
                </c:pt>
                <c:pt idx="4562">
                  <c:v>53934.400000000001</c:v>
                </c:pt>
                <c:pt idx="4563">
                  <c:v>53938.6</c:v>
                </c:pt>
                <c:pt idx="4564">
                  <c:v>53942.7</c:v>
                </c:pt>
                <c:pt idx="4565">
                  <c:v>53949.4</c:v>
                </c:pt>
                <c:pt idx="4566">
                  <c:v>53954.8</c:v>
                </c:pt>
                <c:pt idx="4567">
                  <c:v>53960.3</c:v>
                </c:pt>
                <c:pt idx="4568">
                  <c:v>53964.3</c:v>
                </c:pt>
                <c:pt idx="4569">
                  <c:v>53969.7</c:v>
                </c:pt>
                <c:pt idx="4570">
                  <c:v>53975.1</c:v>
                </c:pt>
                <c:pt idx="4571">
                  <c:v>53980.4</c:v>
                </c:pt>
                <c:pt idx="4572">
                  <c:v>53984.5</c:v>
                </c:pt>
                <c:pt idx="4573">
                  <c:v>53989.8</c:v>
                </c:pt>
                <c:pt idx="4574">
                  <c:v>53995.199999999997</c:v>
                </c:pt>
                <c:pt idx="4575">
                  <c:v>54000.6</c:v>
                </c:pt>
                <c:pt idx="4576">
                  <c:v>54004.7</c:v>
                </c:pt>
                <c:pt idx="4577">
                  <c:v>54010.1</c:v>
                </c:pt>
                <c:pt idx="4578">
                  <c:v>54014.1</c:v>
                </c:pt>
                <c:pt idx="4579">
                  <c:v>54019.6</c:v>
                </c:pt>
                <c:pt idx="4580">
                  <c:v>54025</c:v>
                </c:pt>
                <c:pt idx="4581">
                  <c:v>54030.400000000001</c:v>
                </c:pt>
                <c:pt idx="4582">
                  <c:v>54037.3</c:v>
                </c:pt>
                <c:pt idx="4583">
                  <c:v>54040</c:v>
                </c:pt>
                <c:pt idx="4584">
                  <c:v>54044.1</c:v>
                </c:pt>
                <c:pt idx="4585">
                  <c:v>54049.599999999999</c:v>
                </c:pt>
                <c:pt idx="4586">
                  <c:v>54056.4</c:v>
                </c:pt>
                <c:pt idx="4587">
                  <c:v>54060.6</c:v>
                </c:pt>
                <c:pt idx="4588">
                  <c:v>54064.7</c:v>
                </c:pt>
                <c:pt idx="4589">
                  <c:v>54070.2</c:v>
                </c:pt>
                <c:pt idx="4590">
                  <c:v>54074.400000000001</c:v>
                </c:pt>
                <c:pt idx="4591">
                  <c:v>54081.3</c:v>
                </c:pt>
                <c:pt idx="4592">
                  <c:v>54086.9</c:v>
                </c:pt>
                <c:pt idx="4593">
                  <c:v>54091</c:v>
                </c:pt>
                <c:pt idx="4594">
                  <c:v>54095.199999999997</c:v>
                </c:pt>
                <c:pt idx="4595">
                  <c:v>54100.800000000003</c:v>
                </c:pt>
                <c:pt idx="4596">
                  <c:v>54106.5</c:v>
                </c:pt>
                <c:pt idx="4597">
                  <c:v>54113.599999999999</c:v>
                </c:pt>
                <c:pt idx="4598">
                  <c:v>54117.9</c:v>
                </c:pt>
                <c:pt idx="4599">
                  <c:v>54122.2</c:v>
                </c:pt>
                <c:pt idx="4600">
                  <c:v>54126.5</c:v>
                </c:pt>
                <c:pt idx="4601">
                  <c:v>54132.3</c:v>
                </c:pt>
                <c:pt idx="4602">
                  <c:v>54139.6</c:v>
                </c:pt>
                <c:pt idx="4603">
                  <c:v>54145.5</c:v>
                </c:pt>
                <c:pt idx="4604">
                  <c:v>54151.6</c:v>
                </c:pt>
                <c:pt idx="4605">
                  <c:v>54156.1</c:v>
                </c:pt>
                <c:pt idx="4606">
                  <c:v>54162.1</c:v>
                </c:pt>
                <c:pt idx="4607">
                  <c:v>54169.8</c:v>
                </c:pt>
                <c:pt idx="4608">
                  <c:v>54176.1</c:v>
                </c:pt>
                <c:pt idx="4609">
                  <c:v>54222.400000000001</c:v>
                </c:pt>
                <c:pt idx="4610">
                  <c:v>54284.7</c:v>
                </c:pt>
                <c:pt idx="4611">
                  <c:v>54297.9</c:v>
                </c:pt>
                <c:pt idx="4612">
                  <c:v>54306</c:v>
                </c:pt>
                <c:pt idx="4613">
                  <c:v>54314.1</c:v>
                </c:pt>
                <c:pt idx="4614">
                  <c:v>54320.5</c:v>
                </c:pt>
                <c:pt idx="4615">
                  <c:v>54326.7</c:v>
                </c:pt>
                <c:pt idx="4616">
                  <c:v>54332.800000000003</c:v>
                </c:pt>
                <c:pt idx="4617">
                  <c:v>54338.9</c:v>
                </c:pt>
                <c:pt idx="4618">
                  <c:v>54345</c:v>
                </c:pt>
                <c:pt idx="4619">
                  <c:v>54349.599999999999</c:v>
                </c:pt>
                <c:pt idx="4620">
                  <c:v>54354.1</c:v>
                </c:pt>
                <c:pt idx="4621">
                  <c:v>54360.2</c:v>
                </c:pt>
                <c:pt idx="4622">
                  <c:v>54367.5</c:v>
                </c:pt>
                <c:pt idx="4623">
                  <c:v>54373.1</c:v>
                </c:pt>
                <c:pt idx="4624">
                  <c:v>54377.3</c:v>
                </c:pt>
                <c:pt idx="4625">
                  <c:v>54381.5</c:v>
                </c:pt>
                <c:pt idx="4626">
                  <c:v>54386.9</c:v>
                </c:pt>
                <c:pt idx="4627">
                  <c:v>54393.5</c:v>
                </c:pt>
                <c:pt idx="4628">
                  <c:v>54397.4</c:v>
                </c:pt>
                <c:pt idx="4629">
                  <c:v>54402.5</c:v>
                </c:pt>
                <c:pt idx="4630">
                  <c:v>54406.2</c:v>
                </c:pt>
                <c:pt idx="4631">
                  <c:v>54411</c:v>
                </c:pt>
                <c:pt idx="4632">
                  <c:v>54414.6</c:v>
                </c:pt>
                <c:pt idx="4633">
                  <c:v>54419.3</c:v>
                </c:pt>
                <c:pt idx="4634">
                  <c:v>54423.9</c:v>
                </c:pt>
                <c:pt idx="4635">
                  <c:v>54427.3</c:v>
                </c:pt>
                <c:pt idx="4636">
                  <c:v>54431.7</c:v>
                </c:pt>
                <c:pt idx="4637">
                  <c:v>54436</c:v>
                </c:pt>
                <c:pt idx="4638">
                  <c:v>54440.3</c:v>
                </c:pt>
                <c:pt idx="4639">
                  <c:v>54443.5</c:v>
                </c:pt>
                <c:pt idx="4640">
                  <c:v>54447.6</c:v>
                </c:pt>
                <c:pt idx="4641">
                  <c:v>54450.7</c:v>
                </c:pt>
                <c:pt idx="4642">
                  <c:v>54453.7</c:v>
                </c:pt>
                <c:pt idx="4643">
                  <c:v>54457.599999999999</c:v>
                </c:pt>
                <c:pt idx="4644">
                  <c:v>54461.5</c:v>
                </c:pt>
                <c:pt idx="4645">
                  <c:v>54464.3</c:v>
                </c:pt>
                <c:pt idx="4646">
                  <c:v>54467.1</c:v>
                </c:pt>
                <c:pt idx="4647">
                  <c:v>54471.7</c:v>
                </c:pt>
                <c:pt idx="4648">
                  <c:v>54475.3</c:v>
                </c:pt>
                <c:pt idx="4649">
                  <c:v>54478</c:v>
                </c:pt>
                <c:pt idx="4650">
                  <c:v>54481.4</c:v>
                </c:pt>
                <c:pt idx="4651">
                  <c:v>54484.800000000003</c:v>
                </c:pt>
                <c:pt idx="4652">
                  <c:v>54486.5</c:v>
                </c:pt>
                <c:pt idx="4653">
                  <c:v>54489.7</c:v>
                </c:pt>
                <c:pt idx="4654">
                  <c:v>54492.9</c:v>
                </c:pt>
                <c:pt idx="4655">
                  <c:v>54495.199999999997</c:v>
                </c:pt>
                <c:pt idx="4656">
                  <c:v>54498.3</c:v>
                </c:pt>
                <c:pt idx="4657">
                  <c:v>54500.5</c:v>
                </c:pt>
                <c:pt idx="4658">
                  <c:v>54502.7</c:v>
                </c:pt>
                <c:pt idx="4659">
                  <c:v>54505.5</c:v>
                </c:pt>
                <c:pt idx="4660">
                  <c:v>54508.9</c:v>
                </c:pt>
                <c:pt idx="4661">
                  <c:v>54511</c:v>
                </c:pt>
                <c:pt idx="4662">
                  <c:v>54513</c:v>
                </c:pt>
                <c:pt idx="4663">
                  <c:v>54515.5</c:v>
                </c:pt>
                <c:pt idx="4664">
                  <c:v>54517.4</c:v>
                </c:pt>
                <c:pt idx="4665">
                  <c:v>54519.199999999997</c:v>
                </c:pt>
                <c:pt idx="4666">
                  <c:v>54522.2</c:v>
                </c:pt>
                <c:pt idx="4667">
                  <c:v>54523.9</c:v>
                </c:pt>
                <c:pt idx="4668">
                  <c:v>54525.599999999999</c:v>
                </c:pt>
                <c:pt idx="4669">
                  <c:v>54527.3</c:v>
                </c:pt>
                <c:pt idx="4670">
                  <c:v>54529.5</c:v>
                </c:pt>
                <c:pt idx="4671">
                  <c:v>54531.7</c:v>
                </c:pt>
                <c:pt idx="4672">
                  <c:v>54533.8</c:v>
                </c:pt>
                <c:pt idx="4673">
                  <c:v>54535.4</c:v>
                </c:pt>
                <c:pt idx="4674">
                  <c:v>54537</c:v>
                </c:pt>
                <c:pt idx="4675">
                  <c:v>54539.1</c:v>
                </c:pt>
                <c:pt idx="4676">
                  <c:v>54541.2</c:v>
                </c:pt>
                <c:pt idx="4677">
                  <c:v>54542.8</c:v>
                </c:pt>
                <c:pt idx="4678">
                  <c:v>54545</c:v>
                </c:pt>
                <c:pt idx="4679">
                  <c:v>54546.6</c:v>
                </c:pt>
                <c:pt idx="4680">
                  <c:v>54548.2</c:v>
                </c:pt>
                <c:pt idx="4681">
                  <c:v>54550.400000000001</c:v>
                </c:pt>
                <c:pt idx="4682">
                  <c:v>54553.2</c:v>
                </c:pt>
                <c:pt idx="4683">
                  <c:v>54554.9</c:v>
                </c:pt>
                <c:pt idx="4684">
                  <c:v>54557.3</c:v>
                </c:pt>
                <c:pt idx="4685">
                  <c:v>54559.1</c:v>
                </c:pt>
                <c:pt idx="4686">
                  <c:v>54560.3</c:v>
                </c:pt>
                <c:pt idx="4687">
                  <c:v>54562.8</c:v>
                </c:pt>
                <c:pt idx="4688">
                  <c:v>54566.1</c:v>
                </c:pt>
                <c:pt idx="4689">
                  <c:v>54568.1</c:v>
                </c:pt>
                <c:pt idx="4690">
                  <c:v>54570.1</c:v>
                </c:pt>
                <c:pt idx="4691">
                  <c:v>54572.2</c:v>
                </c:pt>
                <c:pt idx="4692">
                  <c:v>54575.199999999997</c:v>
                </c:pt>
                <c:pt idx="4693">
                  <c:v>54578.2</c:v>
                </c:pt>
                <c:pt idx="4694">
                  <c:v>54581.2</c:v>
                </c:pt>
                <c:pt idx="4695">
                  <c:v>54583.6</c:v>
                </c:pt>
                <c:pt idx="4696">
                  <c:v>54586.9</c:v>
                </c:pt>
                <c:pt idx="4697">
                  <c:v>54589.5</c:v>
                </c:pt>
                <c:pt idx="4698">
                  <c:v>54592.1</c:v>
                </c:pt>
                <c:pt idx="4699">
                  <c:v>54595.7</c:v>
                </c:pt>
                <c:pt idx="4700">
                  <c:v>54599.3</c:v>
                </c:pt>
                <c:pt idx="4701">
                  <c:v>54601.2</c:v>
                </c:pt>
                <c:pt idx="4702">
                  <c:v>54605</c:v>
                </c:pt>
                <c:pt idx="4703">
                  <c:v>54608</c:v>
                </c:pt>
                <c:pt idx="4704">
                  <c:v>54612.1</c:v>
                </c:pt>
                <c:pt idx="4705">
                  <c:v>54616.2</c:v>
                </c:pt>
                <c:pt idx="4706">
                  <c:v>54619.3</c:v>
                </c:pt>
                <c:pt idx="4707">
                  <c:v>54623.7</c:v>
                </c:pt>
                <c:pt idx="4708">
                  <c:v>54626.9</c:v>
                </c:pt>
                <c:pt idx="4709">
                  <c:v>54630.2</c:v>
                </c:pt>
                <c:pt idx="4710">
                  <c:v>54634.7</c:v>
                </c:pt>
                <c:pt idx="4711">
                  <c:v>54639.199999999997</c:v>
                </c:pt>
                <c:pt idx="4712">
                  <c:v>54642.6</c:v>
                </c:pt>
                <c:pt idx="4713">
                  <c:v>54646.1</c:v>
                </c:pt>
                <c:pt idx="4714">
                  <c:v>54650.8</c:v>
                </c:pt>
                <c:pt idx="4715">
                  <c:v>54655.6</c:v>
                </c:pt>
                <c:pt idx="4716">
                  <c:v>54661.8</c:v>
                </c:pt>
                <c:pt idx="4717">
                  <c:v>54668</c:v>
                </c:pt>
                <c:pt idx="4718">
                  <c:v>54683.199999999997</c:v>
                </c:pt>
                <c:pt idx="4719">
                  <c:v>54706.1</c:v>
                </c:pt>
                <c:pt idx="4720">
                  <c:v>54719.1</c:v>
                </c:pt>
                <c:pt idx="4721">
                  <c:v>54726.9</c:v>
                </c:pt>
                <c:pt idx="4722">
                  <c:v>54732.2</c:v>
                </c:pt>
                <c:pt idx="4723">
                  <c:v>54740.2</c:v>
                </c:pt>
                <c:pt idx="4724">
                  <c:v>54747.1</c:v>
                </c:pt>
                <c:pt idx="4725">
                  <c:v>54754.1</c:v>
                </c:pt>
                <c:pt idx="4726">
                  <c:v>54758.3</c:v>
                </c:pt>
                <c:pt idx="4727">
                  <c:v>54765.4</c:v>
                </c:pt>
                <c:pt idx="4728">
                  <c:v>54772.6</c:v>
                </c:pt>
                <c:pt idx="4729">
                  <c:v>54778.400000000001</c:v>
                </c:pt>
                <c:pt idx="4730">
                  <c:v>54782.9</c:v>
                </c:pt>
                <c:pt idx="4731">
                  <c:v>54788.800000000003</c:v>
                </c:pt>
                <c:pt idx="4732">
                  <c:v>54796.5</c:v>
                </c:pt>
                <c:pt idx="4733">
                  <c:v>54802.8</c:v>
                </c:pt>
                <c:pt idx="4734">
                  <c:v>54809.2</c:v>
                </c:pt>
                <c:pt idx="4735">
                  <c:v>54814.2</c:v>
                </c:pt>
                <c:pt idx="4736">
                  <c:v>54822.6</c:v>
                </c:pt>
                <c:pt idx="4737">
                  <c:v>54829.3</c:v>
                </c:pt>
                <c:pt idx="4738">
                  <c:v>54836.3</c:v>
                </c:pt>
                <c:pt idx="4739">
                  <c:v>54843.5</c:v>
                </c:pt>
                <c:pt idx="4740">
                  <c:v>54849</c:v>
                </c:pt>
                <c:pt idx="4741">
                  <c:v>54856.6</c:v>
                </c:pt>
                <c:pt idx="4742">
                  <c:v>54864.6</c:v>
                </c:pt>
                <c:pt idx="4743">
                  <c:v>54870.5</c:v>
                </c:pt>
                <c:pt idx="4744">
                  <c:v>54878.6</c:v>
                </c:pt>
                <c:pt idx="4745">
                  <c:v>54887.1</c:v>
                </c:pt>
                <c:pt idx="4746">
                  <c:v>54893.8</c:v>
                </c:pt>
                <c:pt idx="4747">
                  <c:v>54902.8</c:v>
                </c:pt>
                <c:pt idx="4748">
                  <c:v>54912</c:v>
                </c:pt>
                <c:pt idx="4749">
                  <c:v>54923.9</c:v>
                </c:pt>
                <c:pt idx="4750">
                  <c:v>54928.9</c:v>
                </c:pt>
                <c:pt idx="4751">
                  <c:v>54938.9</c:v>
                </c:pt>
                <c:pt idx="4752">
                  <c:v>54946.400000000001</c:v>
                </c:pt>
                <c:pt idx="4753">
                  <c:v>54959.5</c:v>
                </c:pt>
                <c:pt idx="4754">
                  <c:v>54970</c:v>
                </c:pt>
                <c:pt idx="4755">
                  <c:v>54980.800000000003</c:v>
                </c:pt>
                <c:pt idx="4756">
                  <c:v>54991.7</c:v>
                </c:pt>
                <c:pt idx="4757">
                  <c:v>55002.7</c:v>
                </c:pt>
                <c:pt idx="4758">
                  <c:v>55013.7</c:v>
                </c:pt>
                <c:pt idx="4759">
                  <c:v>55024.9</c:v>
                </c:pt>
                <c:pt idx="4760">
                  <c:v>55036</c:v>
                </c:pt>
                <c:pt idx="4761">
                  <c:v>55049.9</c:v>
                </c:pt>
                <c:pt idx="4762">
                  <c:v>55061</c:v>
                </c:pt>
                <c:pt idx="4763">
                  <c:v>55074.8</c:v>
                </c:pt>
                <c:pt idx="4764">
                  <c:v>55085.7</c:v>
                </c:pt>
                <c:pt idx="4765">
                  <c:v>55099.3</c:v>
                </c:pt>
                <c:pt idx="4766">
                  <c:v>55110</c:v>
                </c:pt>
                <c:pt idx="4767">
                  <c:v>55125.7</c:v>
                </c:pt>
                <c:pt idx="4768">
                  <c:v>55138.7</c:v>
                </c:pt>
                <c:pt idx="4769">
                  <c:v>55146.2</c:v>
                </c:pt>
                <c:pt idx="4770">
                  <c:v>55156.1</c:v>
                </c:pt>
                <c:pt idx="4771">
                  <c:v>55166</c:v>
                </c:pt>
                <c:pt idx="4772">
                  <c:v>55175.7</c:v>
                </c:pt>
                <c:pt idx="4773">
                  <c:v>55185.1</c:v>
                </c:pt>
                <c:pt idx="4774">
                  <c:v>55192.1</c:v>
                </c:pt>
                <c:pt idx="4775">
                  <c:v>55203.5</c:v>
                </c:pt>
                <c:pt idx="4776">
                  <c:v>55212.4</c:v>
                </c:pt>
                <c:pt idx="4777">
                  <c:v>55221.2</c:v>
                </c:pt>
                <c:pt idx="4778">
                  <c:v>55231.8</c:v>
                </c:pt>
                <c:pt idx="4779">
                  <c:v>55240.4</c:v>
                </c:pt>
                <c:pt idx="4780">
                  <c:v>55246.6</c:v>
                </c:pt>
                <c:pt idx="4781">
                  <c:v>55254.9</c:v>
                </c:pt>
                <c:pt idx="4782">
                  <c:v>55265</c:v>
                </c:pt>
                <c:pt idx="4783">
                  <c:v>55273</c:v>
                </c:pt>
                <c:pt idx="4784">
                  <c:v>55280.9</c:v>
                </c:pt>
                <c:pt idx="4785">
                  <c:v>55286.7</c:v>
                </c:pt>
                <c:pt idx="4786">
                  <c:v>55294.400000000001</c:v>
                </c:pt>
                <c:pt idx="4787">
                  <c:v>55304</c:v>
                </c:pt>
                <c:pt idx="4788">
                  <c:v>55311.6</c:v>
                </c:pt>
                <c:pt idx="4789">
                  <c:v>55317.3</c:v>
                </c:pt>
                <c:pt idx="4790">
                  <c:v>55324.7</c:v>
                </c:pt>
                <c:pt idx="4791">
                  <c:v>55332.2</c:v>
                </c:pt>
                <c:pt idx="4792">
                  <c:v>55341.3</c:v>
                </c:pt>
                <c:pt idx="4793">
                  <c:v>55346.9</c:v>
                </c:pt>
                <c:pt idx="4794">
                  <c:v>55354.1</c:v>
                </c:pt>
                <c:pt idx="4795">
                  <c:v>55361.4</c:v>
                </c:pt>
                <c:pt idx="4796">
                  <c:v>55368.6</c:v>
                </c:pt>
                <c:pt idx="4797">
                  <c:v>55377.5</c:v>
                </c:pt>
                <c:pt idx="4798">
                  <c:v>55384.6</c:v>
                </c:pt>
                <c:pt idx="4799">
                  <c:v>55391.7</c:v>
                </c:pt>
                <c:pt idx="4800">
                  <c:v>55397</c:v>
                </c:pt>
                <c:pt idx="4801">
                  <c:v>55404</c:v>
                </c:pt>
                <c:pt idx="4802">
                  <c:v>55412.7</c:v>
                </c:pt>
                <c:pt idx="4803">
                  <c:v>55417.9</c:v>
                </c:pt>
                <c:pt idx="4804">
                  <c:v>55424.800000000003</c:v>
                </c:pt>
                <c:pt idx="4805">
                  <c:v>55431.7</c:v>
                </c:pt>
                <c:pt idx="4806">
                  <c:v>55438.5</c:v>
                </c:pt>
                <c:pt idx="4807">
                  <c:v>55447</c:v>
                </c:pt>
                <c:pt idx="4808">
                  <c:v>55455.5</c:v>
                </c:pt>
                <c:pt idx="4809">
                  <c:v>55460.5</c:v>
                </c:pt>
                <c:pt idx="4810">
                  <c:v>55467.3</c:v>
                </c:pt>
                <c:pt idx="4811">
                  <c:v>55474</c:v>
                </c:pt>
                <c:pt idx="4812">
                  <c:v>55480.6</c:v>
                </c:pt>
                <c:pt idx="4813">
                  <c:v>55485.599999999999</c:v>
                </c:pt>
                <c:pt idx="4814">
                  <c:v>55492.3</c:v>
                </c:pt>
                <c:pt idx="4815">
                  <c:v>55500.6</c:v>
                </c:pt>
                <c:pt idx="4816">
                  <c:v>55507.3</c:v>
                </c:pt>
                <c:pt idx="4817">
                  <c:v>55515.6</c:v>
                </c:pt>
                <c:pt idx="4818">
                  <c:v>55522.2</c:v>
                </c:pt>
                <c:pt idx="4819">
                  <c:v>55527.199999999997</c:v>
                </c:pt>
                <c:pt idx="4820">
                  <c:v>55533.9</c:v>
                </c:pt>
                <c:pt idx="4821">
                  <c:v>55542.3</c:v>
                </c:pt>
                <c:pt idx="4822">
                  <c:v>55549</c:v>
                </c:pt>
                <c:pt idx="4823">
                  <c:v>55554.1</c:v>
                </c:pt>
                <c:pt idx="4824">
                  <c:v>55559.199999999997</c:v>
                </c:pt>
                <c:pt idx="4825">
                  <c:v>55567.7</c:v>
                </c:pt>
                <c:pt idx="4826">
                  <c:v>55574.5</c:v>
                </c:pt>
                <c:pt idx="4827">
                  <c:v>55583.1</c:v>
                </c:pt>
                <c:pt idx="4828">
                  <c:v>55590</c:v>
                </c:pt>
                <c:pt idx="4829">
                  <c:v>55595.199999999997</c:v>
                </c:pt>
                <c:pt idx="4830">
                  <c:v>55602.1</c:v>
                </c:pt>
                <c:pt idx="4831">
                  <c:v>55610.9</c:v>
                </c:pt>
                <c:pt idx="4832">
                  <c:v>55616.2</c:v>
                </c:pt>
                <c:pt idx="4833">
                  <c:v>55623.199999999997</c:v>
                </c:pt>
                <c:pt idx="4834">
                  <c:v>55628.5</c:v>
                </c:pt>
                <c:pt idx="4835">
                  <c:v>55635.7</c:v>
                </c:pt>
                <c:pt idx="4836">
                  <c:v>55644.7</c:v>
                </c:pt>
                <c:pt idx="4837">
                  <c:v>55653.7</c:v>
                </c:pt>
                <c:pt idx="4838">
                  <c:v>55659.1</c:v>
                </c:pt>
                <c:pt idx="4839">
                  <c:v>55664.5</c:v>
                </c:pt>
                <c:pt idx="4840">
                  <c:v>55671.8</c:v>
                </c:pt>
                <c:pt idx="4841">
                  <c:v>55679.199999999997</c:v>
                </c:pt>
                <c:pt idx="4842">
                  <c:v>55688.4</c:v>
                </c:pt>
                <c:pt idx="4843">
                  <c:v>55695.8</c:v>
                </c:pt>
                <c:pt idx="4844">
                  <c:v>55699.5</c:v>
                </c:pt>
                <c:pt idx="4845">
                  <c:v>55708.9</c:v>
                </c:pt>
                <c:pt idx="4846">
                  <c:v>55716.4</c:v>
                </c:pt>
                <c:pt idx="4847">
                  <c:v>55725.9</c:v>
                </c:pt>
                <c:pt idx="4848">
                  <c:v>55733.4</c:v>
                </c:pt>
                <c:pt idx="4849">
                  <c:v>55739.199999999997</c:v>
                </c:pt>
                <c:pt idx="4850">
                  <c:v>55746.9</c:v>
                </c:pt>
                <c:pt idx="4851">
                  <c:v>55754.6</c:v>
                </c:pt>
                <c:pt idx="4852">
                  <c:v>55764.4</c:v>
                </c:pt>
                <c:pt idx="4853">
                  <c:v>55770.2</c:v>
                </c:pt>
                <c:pt idx="4854">
                  <c:v>55776.2</c:v>
                </c:pt>
                <c:pt idx="4855">
                  <c:v>55784.1</c:v>
                </c:pt>
                <c:pt idx="4856">
                  <c:v>55796.1</c:v>
                </c:pt>
                <c:pt idx="4857">
                  <c:v>55804.1</c:v>
                </c:pt>
                <c:pt idx="4858">
                  <c:v>55812.2</c:v>
                </c:pt>
                <c:pt idx="4859">
                  <c:v>55820.4</c:v>
                </c:pt>
                <c:pt idx="4860">
                  <c:v>55828.6</c:v>
                </c:pt>
                <c:pt idx="4861">
                  <c:v>55836.9</c:v>
                </c:pt>
                <c:pt idx="4862">
                  <c:v>55847.3</c:v>
                </c:pt>
                <c:pt idx="4863">
                  <c:v>55853.599999999999</c:v>
                </c:pt>
                <c:pt idx="4864">
                  <c:v>55862.1</c:v>
                </c:pt>
                <c:pt idx="4865">
                  <c:v>55870.6</c:v>
                </c:pt>
                <c:pt idx="4866">
                  <c:v>55883.5</c:v>
                </c:pt>
                <c:pt idx="4867">
                  <c:v>55892.2</c:v>
                </c:pt>
                <c:pt idx="4868">
                  <c:v>55898.7</c:v>
                </c:pt>
                <c:pt idx="4869">
                  <c:v>55905.3</c:v>
                </c:pt>
                <c:pt idx="4870">
                  <c:v>55914.1</c:v>
                </c:pt>
                <c:pt idx="4871">
                  <c:v>55925.2</c:v>
                </c:pt>
                <c:pt idx="4872">
                  <c:v>55934.2</c:v>
                </c:pt>
                <c:pt idx="4873">
                  <c:v>55941</c:v>
                </c:pt>
                <c:pt idx="4874">
                  <c:v>55950.1</c:v>
                </c:pt>
                <c:pt idx="4875">
                  <c:v>55959.3</c:v>
                </c:pt>
                <c:pt idx="4876">
                  <c:v>55970.9</c:v>
                </c:pt>
                <c:pt idx="4877">
                  <c:v>55982.7</c:v>
                </c:pt>
                <c:pt idx="4878">
                  <c:v>55989.7</c:v>
                </c:pt>
                <c:pt idx="4879">
                  <c:v>55996.9</c:v>
                </c:pt>
                <c:pt idx="4880">
                  <c:v>56006.6</c:v>
                </c:pt>
                <c:pt idx="4881">
                  <c:v>56018.7</c:v>
                </c:pt>
                <c:pt idx="4882">
                  <c:v>56028.6</c:v>
                </c:pt>
                <c:pt idx="4883">
                  <c:v>56038.5</c:v>
                </c:pt>
                <c:pt idx="4884">
                  <c:v>56048.6</c:v>
                </c:pt>
                <c:pt idx="4885">
                  <c:v>56058.8</c:v>
                </c:pt>
                <c:pt idx="4886">
                  <c:v>56069.1</c:v>
                </c:pt>
                <c:pt idx="4887">
                  <c:v>56079.5</c:v>
                </c:pt>
                <c:pt idx="4888">
                  <c:v>56090</c:v>
                </c:pt>
                <c:pt idx="4889">
                  <c:v>56098</c:v>
                </c:pt>
                <c:pt idx="4890">
                  <c:v>56108.7</c:v>
                </c:pt>
                <c:pt idx="4891">
                  <c:v>56122.2</c:v>
                </c:pt>
                <c:pt idx="4892">
                  <c:v>56133.1</c:v>
                </c:pt>
                <c:pt idx="4893">
                  <c:v>56138.6</c:v>
                </c:pt>
                <c:pt idx="4894">
                  <c:v>56149.7</c:v>
                </c:pt>
                <c:pt idx="4895">
                  <c:v>56163.5</c:v>
                </c:pt>
                <c:pt idx="4896">
                  <c:v>56177.4</c:v>
                </c:pt>
                <c:pt idx="4897">
                  <c:v>56188.5</c:v>
                </c:pt>
                <c:pt idx="4898">
                  <c:v>56199.6</c:v>
                </c:pt>
                <c:pt idx="4899">
                  <c:v>56207.9</c:v>
                </c:pt>
                <c:pt idx="4900">
                  <c:v>56221.7</c:v>
                </c:pt>
                <c:pt idx="4901">
                  <c:v>56232.6</c:v>
                </c:pt>
                <c:pt idx="4902">
                  <c:v>56243.4</c:v>
                </c:pt>
                <c:pt idx="4903">
                  <c:v>56254.2</c:v>
                </c:pt>
                <c:pt idx="4904">
                  <c:v>56262</c:v>
                </c:pt>
                <c:pt idx="4905">
                  <c:v>56272.4</c:v>
                </c:pt>
                <c:pt idx="4906">
                  <c:v>56285.3</c:v>
                </c:pt>
                <c:pt idx="4907">
                  <c:v>56295.4</c:v>
                </c:pt>
                <c:pt idx="4908">
                  <c:v>56305.1</c:v>
                </c:pt>
                <c:pt idx="4909">
                  <c:v>56314.8</c:v>
                </c:pt>
                <c:pt idx="4910">
                  <c:v>56324.3</c:v>
                </c:pt>
                <c:pt idx="4911">
                  <c:v>56335.6</c:v>
                </c:pt>
                <c:pt idx="4912">
                  <c:v>56342.5</c:v>
                </c:pt>
                <c:pt idx="4913">
                  <c:v>56351.1</c:v>
                </c:pt>
                <c:pt idx="4914">
                  <c:v>56359.5</c:v>
                </c:pt>
                <c:pt idx="4915">
                  <c:v>56367.7</c:v>
                </c:pt>
                <c:pt idx="4916">
                  <c:v>56377.599999999999</c:v>
                </c:pt>
                <c:pt idx="4917">
                  <c:v>56385.3</c:v>
                </c:pt>
                <c:pt idx="4918">
                  <c:v>56391</c:v>
                </c:pt>
                <c:pt idx="4919">
                  <c:v>56398.3</c:v>
                </c:pt>
                <c:pt idx="4920">
                  <c:v>56408.9</c:v>
                </c:pt>
                <c:pt idx="4921">
                  <c:v>56415.7</c:v>
                </c:pt>
                <c:pt idx="4922">
                  <c:v>56420.800000000003</c:v>
                </c:pt>
                <c:pt idx="4923">
                  <c:v>56425.599999999999</c:v>
                </c:pt>
                <c:pt idx="4924">
                  <c:v>56432</c:v>
                </c:pt>
                <c:pt idx="4925">
                  <c:v>56439.7</c:v>
                </c:pt>
                <c:pt idx="4926">
                  <c:v>56445.599999999999</c:v>
                </c:pt>
                <c:pt idx="4927">
                  <c:v>56451.4</c:v>
                </c:pt>
                <c:pt idx="4928">
                  <c:v>56455.7</c:v>
                </c:pt>
                <c:pt idx="4929">
                  <c:v>56461.2</c:v>
                </c:pt>
                <c:pt idx="4930">
                  <c:v>56467.8</c:v>
                </c:pt>
                <c:pt idx="4931">
                  <c:v>56473</c:v>
                </c:pt>
                <c:pt idx="4932">
                  <c:v>56478.1</c:v>
                </c:pt>
                <c:pt idx="4933">
                  <c:v>56482.9</c:v>
                </c:pt>
                <c:pt idx="4934">
                  <c:v>56486.3</c:v>
                </c:pt>
                <c:pt idx="4935">
                  <c:v>56492</c:v>
                </c:pt>
                <c:pt idx="4936">
                  <c:v>56496.4</c:v>
                </c:pt>
                <c:pt idx="4937">
                  <c:v>56500.6</c:v>
                </c:pt>
                <c:pt idx="4938">
                  <c:v>56504.6</c:v>
                </c:pt>
                <c:pt idx="4939">
                  <c:v>56507.4</c:v>
                </c:pt>
                <c:pt idx="4940">
                  <c:v>56512.1</c:v>
                </c:pt>
                <c:pt idx="4941">
                  <c:v>56515.6</c:v>
                </c:pt>
                <c:pt idx="4942">
                  <c:v>56519</c:v>
                </c:pt>
                <c:pt idx="4943">
                  <c:v>56521.3</c:v>
                </c:pt>
                <c:pt idx="4944">
                  <c:v>56524.3</c:v>
                </c:pt>
                <c:pt idx="4945">
                  <c:v>56528</c:v>
                </c:pt>
                <c:pt idx="4946">
                  <c:v>56531.3</c:v>
                </c:pt>
                <c:pt idx="4947">
                  <c:v>56533.4</c:v>
                </c:pt>
                <c:pt idx="4948">
                  <c:v>56535.9</c:v>
                </c:pt>
                <c:pt idx="4949">
                  <c:v>56538.2</c:v>
                </c:pt>
                <c:pt idx="4950">
                  <c:v>56540.4</c:v>
                </c:pt>
                <c:pt idx="4951">
                  <c:v>56543</c:v>
                </c:pt>
                <c:pt idx="4952">
                  <c:v>56544.5</c:v>
                </c:pt>
                <c:pt idx="4953">
                  <c:v>56546.400000000001</c:v>
                </c:pt>
                <c:pt idx="4954">
                  <c:v>56547.8</c:v>
                </c:pt>
                <c:pt idx="4955">
                  <c:v>56549.9</c:v>
                </c:pt>
                <c:pt idx="4956">
                  <c:v>56552</c:v>
                </c:pt>
                <c:pt idx="4957">
                  <c:v>56553.599999999999</c:v>
                </c:pt>
                <c:pt idx="4958">
                  <c:v>56554.8</c:v>
                </c:pt>
                <c:pt idx="4959">
                  <c:v>56556.4</c:v>
                </c:pt>
                <c:pt idx="4960">
                  <c:v>56557.9</c:v>
                </c:pt>
                <c:pt idx="4961">
                  <c:v>56559</c:v>
                </c:pt>
                <c:pt idx="4962">
                  <c:v>56560.1</c:v>
                </c:pt>
                <c:pt idx="4963">
                  <c:v>56561.5</c:v>
                </c:pt>
                <c:pt idx="4964">
                  <c:v>56562.6</c:v>
                </c:pt>
                <c:pt idx="4965">
                  <c:v>56564.5</c:v>
                </c:pt>
                <c:pt idx="4966">
                  <c:v>56566.400000000001</c:v>
                </c:pt>
                <c:pt idx="4967">
                  <c:v>56567.9</c:v>
                </c:pt>
                <c:pt idx="4968">
                  <c:v>56569</c:v>
                </c:pt>
                <c:pt idx="4969">
                  <c:v>56570.6</c:v>
                </c:pt>
                <c:pt idx="4970">
                  <c:v>56572.2</c:v>
                </c:pt>
                <c:pt idx="4971">
                  <c:v>56574.3</c:v>
                </c:pt>
                <c:pt idx="4972">
                  <c:v>56575.6</c:v>
                </c:pt>
                <c:pt idx="4973">
                  <c:v>56577.4</c:v>
                </c:pt>
                <c:pt idx="4974">
                  <c:v>56578.8</c:v>
                </c:pt>
                <c:pt idx="4975">
                  <c:v>56580.7</c:v>
                </c:pt>
                <c:pt idx="4976">
                  <c:v>56583.1</c:v>
                </c:pt>
                <c:pt idx="4977">
                  <c:v>56585.599999999999</c:v>
                </c:pt>
                <c:pt idx="4978">
                  <c:v>56587.199999999997</c:v>
                </c:pt>
                <c:pt idx="4979">
                  <c:v>56588.9</c:v>
                </c:pt>
                <c:pt idx="4980">
                  <c:v>56590.5</c:v>
                </c:pt>
                <c:pt idx="4981">
                  <c:v>56593.8</c:v>
                </c:pt>
                <c:pt idx="4982">
                  <c:v>56596.2</c:v>
                </c:pt>
                <c:pt idx="4983">
                  <c:v>56598.7</c:v>
                </c:pt>
                <c:pt idx="4984">
                  <c:v>56601.1</c:v>
                </c:pt>
                <c:pt idx="4985">
                  <c:v>56603.7</c:v>
                </c:pt>
                <c:pt idx="4986">
                  <c:v>56607</c:v>
                </c:pt>
                <c:pt idx="4987">
                  <c:v>56609.7</c:v>
                </c:pt>
                <c:pt idx="4988">
                  <c:v>56611.7</c:v>
                </c:pt>
                <c:pt idx="4989">
                  <c:v>56614.5</c:v>
                </c:pt>
                <c:pt idx="4990">
                  <c:v>56618.1</c:v>
                </c:pt>
                <c:pt idx="4991">
                  <c:v>56621.1</c:v>
                </c:pt>
                <c:pt idx="4992">
                  <c:v>56624.2</c:v>
                </c:pt>
                <c:pt idx="4993">
                  <c:v>56626.5</c:v>
                </c:pt>
                <c:pt idx="4994">
                  <c:v>56629.7</c:v>
                </c:pt>
                <c:pt idx="4995">
                  <c:v>56633.599999999999</c:v>
                </c:pt>
                <c:pt idx="4996">
                  <c:v>56636.9</c:v>
                </c:pt>
                <c:pt idx="4997">
                  <c:v>56641.2</c:v>
                </c:pt>
                <c:pt idx="4998">
                  <c:v>56644.6</c:v>
                </c:pt>
                <c:pt idx="4999">
                  <c:v>56646.5</c:v>
                </c:pt>
                <c:pt idx="5000">
                  <c:v>56650.9</c:v>
                </c:pt>
                <c:pt idx="5001">
                  <c:v>56654.6</c:v>
                </c:pt>
                <c:pt idx="5002">
                  <c:v>56658.400000000001</c:v>
                </c:pt>
                <c:pt idx="5003">
                  <c:v>56661.4</c:v>
                </c:pt>
                <c:pt idx="5004">
                  <c:v>56666.400000000001</c:v>
                </c:pt>
                <c:pt idx="5005">
                  <c:v>56671.5</c:v>
                </c:pt>
                <c:pt idx="5006">
                  <c:v>56676.800000000003</c:v>
                </c:pt>
                <c:pt idx="5007">
                  <c:v>56681.1</c:v>
                </c:pt>
                <c:pt idx="5008">
                  <c:v>56684.4</c:v>
                </c:pt>
                <c:pt idx="5009">
                  <c:v>56688.9</c:v>
                </c:pt>
                <c:pt idx="5010">
                  <c:v>56694.7</c:v>
                </c:pt>
                <c:pt idx="5011">
                  <c:v>56699.5</c:v>
                </c:pt>
                <c:pt idx="5012">
                  <c:v>56703.1</c:v>
                </c:pt>
                <c:pt idx="5013">
                  <c:v>56706.8</c:v>
                </c:pt>
                <c:pt idx="5014">
                  <c:v>56711.9</c:v>
                </c:pt>
                <c:pt idx="5015">
                  <c:v>56717</c:v>
                </c:pt>
                <c:pt idx="5016">
                  <c:v>56724.800000000003</c:v>
                </c:pt>
                <c:pt idx="5017">
                  <c:v>56730.1</c:v>
                </c:pt>
                <c:pt idx="5018">
                  <c:v>56734.2</c:v>
                </c:pt>
                <c:pt idx="5019">
                  <c:v>56739.7</c:v>
                </c:pt>
                <c:pt idx="5020">
                  <c:v>56746.5</c:v>
                </c:pt>
                <c:pt idx="5021">
                  <c:v>56752.1</c:v>
                </c:pt>
                <c:pt idx="5022">
                  <c:v>56757.7</c:v>
                </c:pt>
                <c:pt idx="5023">
                  <c:v>56762</c:v>
                </c:pt>
                <c:pt idx="5024">
                  <c:v>56766.3</c:v>
                </c:pt>
                <c:pt idx="5025">
                  <c:v>56774.8</c:v>
                </c:pt>
                <c:pt idx="5026">
                  <c:v>56780.6</c:v>
                </c:pt>
                <c:pt idx="5027">
                  <c:v>56786.3</c:v>
                </c:pt>
                <c:pt idx="5028">
                  <c:v>56792</c:v>
                </c:pt>
                <c:pt idx="5029">
                  <c:v>56797.8</c:v>
                </c:pt>
                <c:pt idx="5030">
                  <c:v>56805</c:v>
                </c:pt>
                <c:pt idx="5031">
                  <c:v>56810.7</c:v>
                </c:pt>
                <c:pt idx="5032">
                  <c:v>56815</c:v>
                </c:pt>
                <c:pt idx="5033">
                  <c:v>56820.7</c:v>
                </c:pt>
                <c:pt idx="5034">
                  <c:v>56827.8</c:v>
                </c:pt>
                <c:pt idx="5035">
                  <c:v>56833.5</c:v>
                </c:pt>
                <c:pt idx="5036">
                  <c:v>56840.5</c:v>
                </c:pt>
                <c:pt idx="5037">
                  <c:v>56844.800000000003</c:v>
                </c:pt>
                <c:pt idx="5038">
                  <c:v>56849</c:v>
                </c:pt>
                <c:pt idx="5039">
                  <c:v>56856</c:v>
                </c:pt>
                <c:pt idx="5040">
                  <c:v>56861.599999999999</c:v>
                </c:pt>
                <c:pt idx="5041">
                  <c:v>56868.6</c:v>
                </c:pt>
                <c:pt idx="5042">
                  <c:v>56871.4</c:v>
                </c:pt>
                <c:pt idx="5043">
                  <c:v>56876.9</c:v>
                </c:pt>
                <c:pt idx="5044">
                  <c:v>56883.9</c:v>
                </c:pt>
                <c:pt idx="5045">
                  <c:v>56892.2</c:v>
                </c:pt>
                <c:pt idx="5046">
                  <c:v>56896.3</c:v>
                </c:pt>
                <c:pt idx="5047">
                  <c:v>56901.8</c:v>
                </c:pt>
                <c:pt idx="5048">
                  <c:v>56907.3</c:v>
                </c:pt>
                <c:pt idx="5049">
                  <c:v>56914.2</c:v>
                </c:pt>
                <c:pt idx="5050">
                  <c:v>56919.7</c:v>
                </c:pt>
                <c:pt idx="5051">
                  <c:v>56923.8</c:v>
                </c:pt>
                <c:pt idx="5052">
                  <c:v>56929.3</c:v>
                </c:pt>
                <c:pt idx="5053">
                  <c:v>56933.4</c:v>
                </c:pt>
                <c:pt idx="5054">
                  <c:v>56940.2</c:v>
                </c:pt>
                <c:pt idx="5055">
                  <c:v>56947</c:v>
                </c:pt>
                <c:pt idx="5056">
                  <c:v>56951.1</c:v>
                </c:pt>
                <c:pt idx="5057">
                  <c:v>56956.5</c:v>
                </c:pt>
                <c:pt idx="5058">
                  <c:v>56961.9</c:v>
                </c:pt>
                <c:pt idx="5059">
                  <c:v>56968.7</c:v>
                </c:pt>
                <c:pt idx="5060">
                  <c:v>56974.1</c:v>
                </c:pt>
                <c:pt idx="5061">
                  <c:v>56978.1</c:v>
                </c:pt>
                <c:pt idx="5062">
                  <c:v>56983.5</c:v>
                </c:pt>
                <c:pt idx="5063">
                  <c:v>56987.5</c:v>
                </c:pt>
                <c:pt idx="5064">
                  <c:v>56994.1</c:v>
                </c:pt>
                <c:pt idx="5065">
                  <c:v>57000.800000000003</c:v>
                </c:pt>
                <c:pt idx="5066">
                  <c:v>57006.1</c:v>
                </c:pt>
                <c:pt idx="5067">
                  <c:v>57010.1</c:v>
                </c:pt>
                <c:pt idx="5068">
                  <c:v>57015.3</c:v>
                </c:pt>
                <c:pt idx="5069">
                  <c:v>57021.9</c:v>
                </c:pt>
                <c:pt idx="5070">
                  <c:v>57027.199999999997</c:v>
                </c:pt>
                <c:pt idx="5071">
                  <c:v>57032.4</c:v>
                </c:pt>
                <c:pt idx="5072">
                  <c:v>57036.4</c:v>
                </c:pt>
                <c:pt idx="5073">
                  <c:v>57041.599999999999</c:v>
                </c:pt>
                <c:pt idx="5074">
                  <c:v>57046.8</c:v>
                </c:pt>
                <c:pt idx="5075">
                  <c:v>57054.6</c:v>
                </c:pt>
                <c:pt idx="5076">
                  <c:v>57058.5</c:v>
                </c:pt>
                <c:pt idx="5077">
                  <c:v>57063.7</c:v>
                </c:pt>
                <c:pt idx="5078">
                  <c:v>57068.9</c:v>
                </c:pt>
                <c:pt idx="5079">
                  <c:v>57075.4</c:v>
                </c:pt>
                <c:pt idx="5080">
                  <c:v>57079.199999999997</c:v>
                </c:pt>
                <c:pt idx="5081">
                  <c:v>57084.4</c:v>
                </c:pt>
                <c:pt idx="5082">
                  <c:v>57087</c:v>
                </c:pt>
                <c:pt idx="5083">
                  <c:v>57093.5</c:v>
                </c:pt>
                <c:pt idx="5084">
                  <c:v>57100</c:v>
                </c:pt>
                <c:pt idx="5085">
                  <c:v>57106.5</c:v>
                </c:pt>
                <c:pt idx="5086">
                  <c:v>57110.400000000001</c:v>
                </c:pt>
                <c:pt idx="5087">
                  <c:v>57115.6</c:v>
                </c:pt>
                <c:pt idx="5088">
                  <c:v>57122.1</c:v>
                </c:pt>
                <c:pt idx="5089">
                  <c:v>57127.4</c:v>
                </c:pt>
                <c:pt idx="5090">
                  <c:v>57132.6</c:v>
                </c:pt>
                <c:pt idx="5091">
                  <c:v>57136.6</c:v>
                </c:pt>
                <c:pt idx="5092">
                  <c:v>57141.8</c:v>
                </c:pt>
                <c:pt idx="5093">
                  <c:v>57148.4</c:v>
                </c:pt>
                <c:pt idx="5094">
                  <c:v>57155.1</c:v>
                </c:pt>
                <c:pt idx="5095">
                  <c:v>57159</c:v>
                </c:pt>
                <c:pt idx="5096">
                  <c:v>57165.7</c:v>
                </c:pt>
                <c:pt idx="5097">
                  <c:v>57171</c:v>
                </c:pt>
                <c:pt idx="5098">
                  <c:v>57176.4</c:v>
                </c:pt>
                <c:pt idx="5099">
                  <c:v>57183</c:v>
                </c:pt>
                <c:pt idx="5100">
                  <c:v>57187.1</c:v>
                </c:pt>
                <c:pt idx="5101">
                  <c:v>57192.4</c:v>
                </c:pt>
                <c:pt idx="5102">
                  <c:v>57196.5</c:v>
                </c:pt>
                <c:pt idx="5103">
                  <c:v>57203.199999999997</c:v>
                </c:pt>
                <c:pt idx="5104">
                  <c:v>57208.6</c:v>
                </c:pt>
                <c:pt idx="5105">
                  <c:v>57212.6</c:v>
                </c:pt>
                <c:pt idx="5106">
                  <c:v>57218</c:v>
                </c:pt>
                <c:pt idx="5107">
                  <c:v>57223.4</c:v>
                </c:pt>
                <c:pt idx="5108">
                  <c:v>57230.1</c:v>
                </c:pt>
                <c:pt idx="5109">
                  <c:v>57235.5</c:v>
                </c:pt>
                <c:pt idx="5110">
                  <c:v>57239.5</c:v>
                </c:pt>
                <c:pt idx="5111">
                  <c:v>57244.9</c:v>
                </c:pt>
                <c:pt idx="5112">
                  <c:v>57250.2</c:v>
                </c:pt>
                <c:pt idx="5113">
                  <c:v>57255.5</c:v>
                </c:pt>
                <c:pt idx="5114">
                  <c:v>57260.800000000003</c:v>
                </c:pt>
                <c:pt idx="5115">
                  <c:v>57266.1</c:v>
                </c:pt>
                <c:pt idx="5116">
                  <c:v>57271.4</c:v>
                </c:pt>
                <c:pt idx="5117">
                  <c:v>57276.7</c:v>
                </c:pt>
                <c:pt idx="5118">
                  <c:v>57283.199999999997</c:v>
                </c:pt>
                <c:pt idx="5119">
                  <c:v>57288.4</c:v>
                </c:pt>
                <c:pt idx="5120">
                  <c:v>57292.3</c:v>
                </c:pt>
                <c:pt idx="5121">
                  <c:v>57297.4</c:v>
                </c:pt>
                <c:pt idx="5122">
                  <c:v>57302.5</c:v>
                </c:pt>
                <c:pt idx="5123">
                  <c:v>57307.7</c:v>
                </c:pt>
                <c:pt idx="5124">
                  <c:v>57312.7</c:v>
                </c:pt>
                <c:pt idx="5125">
                  <c:v>57319</c:v>
                </c:pt>
                <c:pt idx="5126">
                  <c:v>57322.8</c:v>
                </c:pt>
                <c:pt idx="5127">
                  <c:v>57327.8</c:v>
                </c:pt>
                <c:pt idx="5128">
                  <c:v>57331.5</c:v>
                </c:pt>
                <c:pt idx="5129">
                  <c:v>57336.5</c:v>
                </c:pt>
                <c:pt idx="5130">
                  <c:v>57340.2</c:v>
                </c:pt>
                <c:pt idx="5131">
                  <c:v>57345.1</c:v>
                </c:pt>
                <c:pt idx="5132">
                  <c:v>57350</c:v>
                </c:pt>
                <c:pt idx="5133">
                  <c:v>57354.8</c:v>
                </c:pt>
                <c:pt idx="5134">
                  <c:v>57360.9</c:v>
                </c:pt>
                <c:pt idx="5135">
                  <c:v>57365.7</c:v>
                </c:pt>
                <c:pt idx="5136">
                  <c:v>57369.3</c:v>
                </c:pt>
                <c:pt idx="5137">
                  <c:v>57374.1</c:v>
                </c:pt>
                <c:pt idx="5138">
                  <c:v>57378.9</c:v>
                </c:pt>
                <c:pt idx="5139">
                  <c:v>57384.9</c:v>
                </c:pt>
                <c:pt idx="5140">
                  <c:v>57389.7</c:v>
                </c:pt>
                <c:pt idx="5141">
                  <c:v>57393.2</c:v>
                </c:pt>
                <c:pt idx="5142">
                  <c:v>57398</c:v>
                </c:pt>
                <c:pt idx="5143">
                  <c:v>57403.9</c:v>
                </c:pt>
                <c:pt idx="5144">
                  <c:v>57408.6</c:v>
                </c:pt>
                <c:pt idx="5145">
                  <c:v>57413.4</c:v>
                </c:pt>
                <c:pt idx="5146">
                  <c:v>57418.1</c:v>
                </c:pt>
                <c:pt idx="5147">
                  <c:v>57422.8</c:v>
                </c:pt>
                <c:pt idx="5148">
                  <c:v>57427.5</c:v>
                </c:pt>
                <c:pt idx="5149">
                  <c:v>57433.4</c:v>
                </c:pt>
                <c:pt idx="5150">
                  <c:v>57436.9</c:v>
                </c:pt>
                <c:pt idx="5151">
                  <c:v>57441.599999999999</c:v>
                </c:pt>
                <c:pt idx="5152">
                  <c:v>57445.1</c:v>
                </c:pt>
                <c:pt idx="5153">
                  <c:v>57451</c:v>
                </c:pt>
                <c:pt idx="5154">
                  <c:v>57456.800000000003</c:v>
                </c:pt>
                <c:pt idx="5155">
                  <c:v>57460.3</c:v>
                </c:pt>
                <c:pt idx="5156">
                  <c:v>57465</c:v>
                </c:pt>
                <c:pt idx="5157">
                  <c:v>57470.8</c:v>
                </c:pt>
                <c:pt idx="5158">
                  <c:v>57475.5</c:v>
                </c:pt>
                <c:pt idx="5159">
                  <c:v>57480.1</c:v>
                </c:pt>
                <c:pt idx="5160">
                  <c:v>57484.800000000003</c:v>
                </c:pt>
                <c:pt idx="5161">
                  <c:v>57489.4</c:v>
                </c:pt>
                <c:pt idx="5162">
                  <c:v>57495.199999999997</c:v>
                </c:pt>
                <c:pt idx="5163">
                  <c:v>57498.7</c:v>
                </c:pt>
                <c:pt idx="5164">
                  <c:v>57503.4</c:v>
                </c:pt>
                <c:pt idx="5165">
                  <c:v>57509.2</c:v>
                </c:pt>
                <c:pt idx="5166">
                  <c:v>57512.7</c:v>
                </c:pt>
                <c:pt idx="5167">
                  <c:v>57518.6</c:v>
                </c:pt>
                <c:pt idx="5168">
                  <c:v>57524.5</c:v>
                </c:pt>
                <c:pt idx="5169">
                  <c:v>57528</c:v>
                </c:pt>
                <c:pt idx="5170">
                  <c:v>57532.800000000003</c:v>
                </c:pt>
                <c:pt idx="5171">
                  <c:v>57537.599999999999</c:v>
                </c:pt>
                <c:pt idx="5172">
                  <c:v>57542.400000000001</c:v>
                </c:pt>
                <c:pt idx="5173">
                  <c:v>57547.199999999997</c:v>
                </c:pt>
                <c:pt idx="5174">
                  <c:v>57552.1</c:v>
                </c:pt>
                <c:pt idx="5175">
                  <c:v>57557</c:v>
                </c:pt>
                <c:pt idx="5176">
                  <c:v>57562</c:v>
                </c:pt>
                <c:pt idx="5177">
                  <c:v>57567</c:v>
                </c:pt>
                <c:pt idx="5178">
                  <c:v>57573.3</c:v>
                </c:pt>
                <c:pt idx="5179">
                  <c:v>57578.400000000001</c:v>
                </c:pt>
                <c:pt idx="5180">
                  <c:v>57582.2</c:v>
                </c:pt>
                <c:pt idx="5181">
                  <c:v>57587.4</c:v>
                </c:pt>
                <c:pt idx="5182">
                  <c:v>57591.3</c:v>
                </c:pt>
                <c:pt idx="5183">
                  <c:v>57597.9</c:v>
                </c:pt>
                <c:pt idx="5184">
                  <c:v>57603.199999999997</c:v>
                </c:pt>
                <c:pt idx="5185">
                  <c:v>57607.3</c:v>
                </c:pt>
                <c:pt idx="5186">
                  <c:v>57612.7</c:v>
                </c:pt>
                <c:pt idx="5187">
                  <c:v>57618.2</c:v>
                </c:pt>
                <c:pt idx="5188">
                  <c:v>57625.2</c:v>
                </c:pt>
                <c:pt idx="5189">
                  <c:v>57629.3</c:v>
                </c:pt>
                <c:pt idx="5190">
                  <c:v>57635</c:v>
                </c:pt>
                <c:pt idx="5191">
                  <c:v>57639.3</c:v>
                </c:pt>
                <c:pt idx="5192">
                  <c:v>57646.400000000001</c:v>
                </c:pt>
                <c:pt idx="5193">
                  <c:v>57653.7</c:v>
                </c:pt>
                <c:pt idx="5194">
                  <c:v>57659.6</c:v>
                </c:pt>
                <c:pt idx="5195">
                  <c:v>57664</c:v>
                </c:pt>
                <c:pt idx="5196">
                  <c:v>57669.9</c:v>
                </c:pt>
                <c:pt idx="5197">
                  <c:v>57675.9</c:v>
                </c:pt>
                <c:pt idx="5198">
                  <c:v>57683.4</c:v>
                </c:pt>
                <c:pt idx="5199">
                  <c:v>57688</c:v>
                </c:pt>
                <c:pt idx="5200">
                  <c:v>57694.1</c:v>
                </c:pt>
                <c:pt idx="5201">
                  <c:v>57698.8</c:v>
                </c:pt>
                <c:pt idx="5202">
                  <c:v>57706.5</c:v>
                </c:pt>
                <c:pt idx="5203">
                  <c:v>57712.7</c:v>
                </c:pt>
                <c:pt idx="5204">
                  <c:v>57719</c:v>
                </c:pt>
                <c:pt idx="5205">
                  <c:v>57725.3</c:v>
                </c:pt>
                <c:pt idx="5206">
                  <c:v>57731.7</c:v>
                </c:pt>
                <c:pt idx="5207">
                  <c:v>57738.1</c:v>
                </c:pt>
                <c:pt idx="5208">
                  <c:v>57746.2</c:v>
                </c:pt>
                <c:pt idx="5209">
                  <c:v>57752.6</c:v>
                </c:pt>
                <c:pt idx="5210">
                  <c:v>57757.5</c:v>
                </c:pt>
                <c:pt idx="5211">
                  <c:v>57764.1</c:v>
                </c:pt>
                <c:pt idx="5212">
                  <c:v>57770.6</c:v>
                </c:pt>
                <c:pt idx="5213">
                  <c:v>57779</c:v>
                </c:pt>
                <c:pt idx="5214">
                  <c:v>57783.9</c:v>
                </c:pt>
                <c:pt idx="5215">
                  <c:v>57789</c:v>
                </c:pt>
                <c:pt idx="5216">
                  <c:v>57797.4</c:v>
                </c:pt>
                <c:pt idx="5217">
                  <c:v>57804.2</c:v>
                </c:pt>
                <c:pt idx="5218">
                  <c:v>57812.7</c:v>
                </c:pt>
                <c:pt idx="5219">
                  <c:v>57817.8</c:v>
                </c:pt>
                <c:pt idx="5220">
                  <c:v>57824.800000000003</c:v>
                </c:pt>
                <c:pt idx="5221">
                  <c:v>57831.8</c:v>
                </c:pt>
                <c:pt idx="5222">
                  <c:v>57838.8</c:v>
                </c:pt>
                <c:pt idx="5223">
                  <c:v>57847.6</c:v>
                </c:pt>
                <c:pt idx="5224">
                  <c:v>57853</c:v>
                </c:pt>
                <c:pt idx="5225">
                  <c:v>57860.2</c:v>
                </c:pt>
                <c:pt idx="5226">
                  <c:v>57867.5</c:v>
                </c:pt>
                <c:pt idx="5227">
                  <c:v>57876.7</c:v>
                </c:pt>
                <c:pt idx="5228">
                  <c:v>57886</c:v>
                </c:pt>
                <c:pt idx="5229">
                  <c:v>57891.7</c:v>
                </c:pt>
                <c:pt idx="5230">
                  <c:v>57897.4</c:v>
                </c:pt>
                <c:pt idx="5231">
                  <c:v>57905.2</c:v>
                </c:pt>
                <c:pt idx="5232">
                  <c:v>57915</c:v>
                </c:pt>
                <c:pt idx="5233">
                  <c:v>57923</c:v>
                </c:pt>
                <c:pt idx="5234">
                  <c:v>57929.2</c:v>
                </c:pt>
                <c:pt idx="5235">
                  <c:v>57939.5</c:v>
                </c:pt>
                <c:pt idx="5236">
                  <c:v>57945.9</c:v>
                </c:pt>
                <c:pt idx="5237">
                  <c:v>57956.7</c:v>
                </c:pt>
                <c:pt idx="5238">
                  <c:v>57967.8</c:v>
                </c:pt>
                <c:pt idx="5239">
                  <c:v>57974.5</c:v>
                </c:pt>
                <c:pt idx="5240">
                  <c:v>57981.5</c:v>
                </c:pt>
                <c:pt idx="5241">
                  <c:v>57990.8</c:v>
                </c:pt>
                <c:pt idx="5242">
                  <c:v>58002.9</c:v>
                </c:pt>
                <c:pt idx="5243">
                  <c:v>58012.7</c:v>
                </c:pt>
                <c:pt idx="5244">
                  <c:v>58020.1</c:v>
                </c:pt>
                <c:pt idx="5245">
                  <c:v>58030.400000000001</c:v>
                </c:pt>
                <c:pt idx="5246">
                  <c:v>58043.3</c:v>
                </c:pt>
                <c:pt idx="5247">
                  <c:v>58053.7</c:v>
                </c:pt>
                <c:pt idx="5248">
                  <c:v>58064.3</c:v>
                </c:pt>
                <c:pt idx="5249">
                  <c:v>58072.3</c:v>
                </c:pt>
                <c:pt idx="5250">
                  <c:v>58080.3</c:v>
                </c:pt>
                <c:pt idx="5251">
                  <c:v>58091.1</c:v>
                </c:pt>
                <c:pt idx="5252">
                  <c:v>58107.199999999997</c:v>
                </c:pt>
                <c:pt idx="5253">
                  <c:v>58115.199999999997</c:v>
                </c:pt>
                <c:pt idx="5254">
                  <c:v>58125.7</c:v>
                </c:pt>
                <c:pt idx="5255">
                  <c:v>58136.1</c:v>
                </c:pt>
                <c:pt idx="5256">
                  <c:v>58146.400000000001</c:v>
                </c:pt>
                <c:pt idx="5257">
                  <c:v>58159</c:v>
                </c:pt>
                <c:pt idx="5258">
                  <c:v>58166.3</c:v>
                </c:pt>
                <c:pt idx="5259">
                  <c:v>58175.9</c:v>
                </c:pt>
                <c:pt idx="5260">
                  <c:v>58182.6</c:v>
                </c:pt>
                <c:pt idx="5261">
                  <c:v>58191.5</c:v>
                </c:pt>
                <c:pt idx="5262">
                  <c:v>58202.2</c:v>
                </c:pt>
                <c:pt idx="5263">
                  <c:v>58212.3</c:v>
                </c:pt>
                <c:pt idx="5264">
                  <c:v>58218.1</c:v>
                </c:pt>
                <c:pt idx="5265">
                  <c:v>58225.2</c:v>
                </c:pt>
                <c:pt idx="5266">
                  <c:v>58234.3</c:v>
                </c:pt>
                <c:pt idx="5267">
                  <c:v>58242.2</c:v>
                </c:pt>
                <c:pt idx="5268">
                  <c:v>58248.3</c:v>
                </c:pt>
                <c:pt idx="5269">
                  <c:v>58251.199999999997</c:v>
                </c:pt>
                <c:pt idx="5270">
                  <c:v>58258</c:v>
                </c:pt>
                <c:pt idx="5271">
                  <c:v>58263.1</c:v>
                </c:pt>
                <c:pt idx="5272">
                  <c:v>58268.9</c:v>
                </c:pt>
                <c:pt idx="5273">
                  <c:v>58273.4</c:v>
                </c:pt>
                <c:pt idx="5274">
                  <c:v>58277.599999999999</c:v>
                </c:pt>
                <c:pt idx="5275">
                  <c:v>58280.6</c:v>
                </c:pt>
                <c:pt idx="5276">
                  <c:v>58285.2</c:v>
                </c:pt>
                <c:pt idx="5277">
                  <c:v>58289.599999999999</c:v>
                </c:pt>
                <c:pt idx="5278">
                  <c:v>58292.2</c:v>
                </c:pt>
                <c:pt idx="5279">
                  <c:v>58295.4</c:v>
                </c:pt>
                <c:pt idx="5280">
                  <c:v>58298.6</c:v>
                </c:pt>
                <c:pt idx="5281">
                  <c:v>58301.5</c:v>
                </c:pt>
                <c:pt idx="5282">
                  <c:v>58305.2</c:v>
                </c:pt>
                <c:pt idx="5283">
                  <c:v>58308.1</c:v>
                </c:pt>
                <c:pt idx="5284">
                  <c:v>58310.2</c:v>
                </c:pt>
                <c:pt idx="5285">
                  <c:v>58312.4</c:v>
                </c:pt>
                <c:pt idx="5286">
                  <c:v>58315.9</c:v>
                </c:pt>
                <c:pt idx="5287">
                  <c:v>58319.5</c:v>
                </c:pt>
                <c:pt idx="5288">
                  <c:v>58322.400000000001</c:v>
                </c:pt>
                <c:pt idx="5289">
                  <c:v>58324.6</c:v>
                </c:pt>
                <c:pt idx="5290">
                  <c:v>58327.5</c:v>
                </c:pt>
                <c:pt idx="5291">
                  <c:v>58331.3</c:v>
                </c:pt>
                <c:pt idx="5292">
                  <c:v>58334.400000000001</c:v>
                </c:pt>
                <c:pt idx="5293">
                  <c:v>58337.599999999999</c:v>
                </c:pt>
                <c:pt idx="5294">
                  <c:v>58340.800000000003</c:v>
                </c:pt>
                <c:pt idx="5295">
                  <c:v>58343.3</c:v>
                </c:pt>
                <c:pt idx="5296">
                  <c:v>58347.5</c:v>
                </c:pt>
                <c:pt idx="5297">
                  <c:v>58351.1</c:v>
                </c:pt>
                <c:pt idx="5298">
                  <c:v>58354.7</c:v>
                </c:pt>
                <c:pt idx="5299">
                  <c:v>58357.4</c:v>
                </c:pt>
                <c:pt idx="5300">
                  <c:v>58361.2</c:v>
                </c:pt>
                <c:pt idx="5301">
                  <c:v>58366</c:v>
                </c:pt>
                <c:pt idx="5302">
                  <c:v>58370</c:v>
                </c:pt>
                <c:pt idx="5303">
                  <c:v>58374</c:v>
                </c:pt>
                <c:pt idx="5304">
                  <c:v>58378.1</c:v>
                </c:pt>
                <c:pt idx="5305">
                  <c:v>58382.400000000001</c:v>
                </c:pt>
                <c:pt idx="5306">
                  <c:v>58387.7</c:v>
                </c:pt>
                <c:pt idx="5307">
                  <c:v>58392.1</c:v>
                </c:pt>
                <c:pt idx="5308">
                  <c:v>58395.4</c:v>
                </c:pt>
                <c:pt idx="5309">
                  <c:v>58400</c:v>
                </c:pt>
                <c:pt idx="5310">
                  <c:v>58404.6</c:v>
                </c:pt>
                <c:pt idx="5311">
                  <c:v>58409.2</c:v>
                </c:pt>
                <c:pt idx="5312">
                  <c:v>58415.199999999997</c:v>
                </c:pt>
                <c:pt idx="5313">
                  <c:v>58420</c:v>
                </c:pt>
                <c:pt idx="5314">
                  <c:v>58423.7</c:v>
                </c:pt>
                <c:pt idx="5315">
                  <c:v>58428.6</c:v>
                </c:pt>
                <c:pt idx="5316">
                  <c:v>58434.9</c:v>
                </c:pt>
                <c:pt idx="5317">
                  <c:v>58441.3</c:v>
                </c:pt>
                <c:pt idx="5318">
                  <c:v>58445.2</c:v>
                </c:pt>
                <c:pt idx="5319">
                  <c:v>58449.1</c:v>
                </c:pt>
                <c:pt idx="5320">
                  <c:v>58454.5</c:v>
                </c:pt>
                <c:pt idx="5321">
                  <c:v>58461.2</c:v>
                </c:pt>
                <c:pt idx="5322">
                  <c:v>58466.7</c:v>
                </c:pt>
                <c:pt idx="5323">
                  <c:v>58472.4</c:v>
                </c:pt>
                <c:pt idx="5324">
                  <c:v>58476.7</c:v>
                </c:pt>
                <c:pt idx="5325">
                  <c:v>58483.9</c:v>
                </c:pt>
                <c:pt idx="5326">
                  <c:v>58489.8</c:v>
                </c:pt>
                <c:pt idx="5327">
                  <c:v>58495.8</c:v>
                </c:pt>
                <c:pt idx="5328">
                  <c:v>58501.8</c:v>
                </c:pt>
                <c:pt idx="5329">
                  <c:v>58506.6</c:v>
                </c:pt>
                <c:pt idx="5330">
                  <c:v>58514.400000000001</c:v>
                </c:pt>
                <c:pt idx="5331">
                  <c:v>58520.800000000003</c:v>
                </c:pt>
                <c:pt idx="5332">
                  <c:v>58527.199999999997</c:v>
                </c:pt>
                <c:pt idx="5333">
                  <c:v>58533.8</c:v>
                </c:pt>
                <c:pt idx="5334">
                  <c:v>58540.4</c:v>
                </c:pt>
                <c:pt idx="5335">
                  <c:v>58547.1</c:v>
                </c:pt>
                <c:pt idx="5336">
                  <c:v>58555.6</c:v>
                </c:pt>
                <c:pt idx="5337">
                  <c:v>58562.3</c:v>
                </c:pt>
                <c:pt idx="5338">
                  <c:v>58567.4</c:v>
                </c:pt>
                <c:pt idx="5339">
                  <c:v>58574.2</c:v>
                </c:pt>
                <c:pt idx="5340">
                  <c:v>58581</c:v>
                </c:pt>
                <c:pt idx="5341">
                  <c:v>58589.4</c:v>
                </c:pt>
                <c:pt idx="5342">
                  <c:v>58596.2</c:v>
                </c:pt>
                <c:pt idx="5343">
                  <c:v>58601.1</c:v>
                </c:pt>
                <c:pt idx="5344">
                  <c:v>58607.6</c:v>
                </c:pt>
                <c:pt idx="5345">
                  <c:v>58614.1</c:v>
                </c:pt>
                <c:pt idx="5346">
                  <c:v>58622.1</c:v>
                </c:pt>
                <c:pt idx="5347">
                  <c:v>58628.3</c:v>
                </c:pt>
                <c:pt idx="5348">
                  <c:v>58632.800000000003</c:v>
                </c:pt>
                <c:pt idx="5349">
                  <c:v>58638.7</c:v>
                </c:pt>
                <c:pt idx="5350">
                  <c:v>58647.4</c:v>
                </c:pt>
                <c:pt idx="5351">
                  <c:v>58652.9</c:v>
                </c:pt>
                <c:pt idx="5352">
                  <c:v>58657</c:v>
                </c:pt>
                <c:pt idx="5353">
                  <c:v>58660.800000000003</c:v>
                </c:pt>
                <c:pt idx="5354">
                  <c:v>58665.9</c:v>
                </c:pt>
                <c:pt idx="5355">
                  <c:v>58672.1</c:v>
                </c:pt>
                <c:pt idx="5356">
                  <c:v>58679</c:v>
                </c:pt>
                <c:pt idx="5357">
                  <c:v>58682.400000000001</c:v>
                </c:pt>
                <c:pt idx="5358">
                  <c:v>58686.8</c:v>
                </c:pt>
                <c:pt idx="5359">
                  <c:v>58691</c:v>
                </c:pt>
                <c:pt idx="5360">
                  <c:v>58695.9</c:v>
                </c:pt>
                <c:pt idx="5361">
                  <c:v>58699.8</c:v>
                </c:pt>
                <c:pt idx="5362">
                  <c:v>58703.6</c:v>
                </c:pt>
                <c:pt idx="5363">
                  <c:v>58705.4</c:v>
                </c:pt>
                <c:pt idx="5364">
                  <c:v>58708.800000000003</c:v>
                </c:pt>
                <c:pt idx="5365">
                  <c:v>58713.9</c:v>
                </c:pt>
                <c:pt idx="5366">
                  <c:v>58717.2</c:v>
                </c:pt>
                <c:pt idx="5367">
                  <c:v>58719.7</c:v>
                </c:pt>
                <c:pt idx="5368">
                  <c:v>58722.8</c:v>
                </c:pt>
                <c:pt idx="5369">
                  <c:v>58725.9</c:v>
                </c:pt>
                <c:pt idx="5370">
                  <c:v>58729.8</c:v>
                </c:pt>
                <c:pt idx="5371">
                  <c:v>58732.800000000003</c:v>
                </c:pt>
                <c:pt idx="5372">
                  <c:v>58735.8</c:v>
                </c:pt>
                <c:pt idx="5373">
                  <c:v>58737.3</c:v>
                </c:pt>
                <c:pt idx="5374">
                  <c:v>58740.3</c:v>
                </c:pt>
                <c:pt idx="5375">
                  <c:v>58744</c:v>
                </c:pt>
                <c:pt idx="5376">
                  <c:v>58747.7</c:v>
                </c:pt>
                <c:pt idx="5377">
                  <c:v>58750</c:v>
                </c:pt>
                <c:pt idx="5378">
                  <c:v>58753</c:v>
                </c:pt>
                <c:pt idx="5379">
                  <c:v>58756.1</c:v>
                </c:pt>
                <c:pt idx="5380">
                  <c:v>58760</c:v>
                </c:pt>
                <c:pt idx="5381">
                  <c:v>58763.1</c:v>
                </c:pt>
                <c:pt idx="5382">
                  <c:v>58766.3</c:v>
                </c:pt>
                <c:pt idx="5383">
                  <c:v>58767.9</c:v>
                </c:pt>
                <c:pt idx="5384">
                  <c:v>58772</c:v>
                </c:pt>
                <c:pt idx="5385">
                  <c:v>58777</c:v>
                </c:pt>
                <c:pt idx="5386">
                  <c:v>58779.5</c:v>
                </c:pt>
                <c:pt idx="5387">
                  <c:v>58782.9</c:v>
                </c:pt>
                <c:pt idx="5388">
                  <c:v>58785.5</c:v>
                </c:pt>
                <c:pt idx="5389">
                  <c:v>58789.9</c:v>
                </c:pt>
                <c:pt idx="5390">
                  <c:v>58793.4</c:v>
                </c:pt>
                <c:pt idx="5391">
                  <c:v>58797.9</c:v>
                </c:pt>
                <c:pt idx="5392">
                  <c:v>58800.7</c:v>
                </c:pt>
                <c:pt idx="5393">
                  <c:v>58804.4</c:v>
                </c:pt>
                <c:pt idx="5394">
                  <c:v>58808.1</c:v>
                </c:pt>
                <c:pt idx="5395">
                  <c:v>58812.800000000003</c:v>
                </c:pt>
                <c:pt idx="5396">
                  <c:v>58816.6</c:v>
                </c:pt>
                <c:pt idx="5397">
                  <c:v>58819.5</c:v>
                </c:pt>
                <c:pt idx="5398">
                  <c:v>58823.4</c:v>
                </c:pt>
                <c:pt idx="5399">
                  <c:v>58828.3</c:v>
                </c:pt>
                <c:pt idx="5400">
                  <c:v>58833.3</c:v>
                </c:pt>
                <c:pt idx="5401">
                  <c:v>58837.3</c:v>
                </c:pt>
                <c:pt idx="5402">
                  <c:v>58841.4</c:v>
                </c:pt>
                <c:pt idx="5403">
                  <c:v>58844.5</c:v>
                </c:pt>
                <c:pt idx="5404">
                  <c:v>58849.599999999999</c:v>
                </c:pt>
                <c:pt idx="5405">
                  <c:v>58854.9</c:v>
                </c:pt>
                <c:pt idx="5406">
                  <c:v>58858</c:v>
                </c:pt>
                <c:pt idx="5407">
                  <c:v>58862.3</c:v>
                </c:pt>
                <c:pt idx="5408">
                  <c:v>58866.6</c:v>
                </c:pt>
                <c:pt idx="5409">
                  <c:v>58872</c:v>
                </c:pt>
                <c:pt idx="5410">
                  <c:v>58876.4</c:v>
                </c:pt>
                <c:pt idx="5411">
                  <c:v>58880.9</c:v>
                </c:pt>
                <c:pt idx="5412">
                  <c:v>58885.3</c:v>
                </c:pt>
                <c:pt idx="5413">
                  <c:v>58889.9</c:v>
                </c:pt>
                <c:pt idx="5414">
                  <c:v>58895.6</c:v>
                </c:pt>
                <c:pt idx="5415">
                  <c:v>58900.3</c:v>
                </c:pt>
                <c:pt idx="5416">
                  <c:v>58903.8</c:v>
                </c:pt>
                <c:pt idx="5417">
                  <c:v>58908.5</c:v>
                </c:pt>
                <c:pt idx="5418">
                  <c:v>58913.3</c:v>
                </c:pt>
                <c:pt idx="5419">
                  <c:v>58920.5</c:v>
                </c:pt>
                <c:pt idx="5420">
                  <c:v>58925.4</c:v>
                </c:pt>
                <c:pt idx="5421">
                  <c:v>58927.8</c:v>
                </c:pt>
                <c:pt idx="5422">
                  <c:v>58932.800000000003</c:v>
                </c:pt>
                <c:pt idx="5423">
                  <c:v>58939</c:v>
                </c:pt>
                <c:pt idx="5424">
                  <c:v>58944</c:v>
                </c:pt>
                <c:pt idx="5425">
                  <c:v>58950.400000000001</c:v>
                </c:pt>
                <c:pt idx="5426">
                  <c:v>58954.2</c:v>
                </c:pt>
                <c:pt idx="5427">
                  <c:v>58959.4</c:v>
                </c:pt>
                <c:pt idx="5428">
                  <c:v>58965.8</c:v>
                </c:pt>
                <c:pt idx="5429">
                  <c:v>58972.3</c:v>
                </c:pt>
                <c:pt idx="5430">
                  <c:v>58976.2</c:v>
                </c:pt>
                <c:pt idx="5431">
                  <c:v>58981.4</c:v>
                </c:pt>
                <c:pt idx="5432">
                  <c:v>58985.3</c:v>
                </c:pt>
                <c:pt idx="5433">
                  <c:v>58990.6</c:v>
                </c:pt>
                <c:pt idx="5434">
                  <c:v>58997.1</c:v>
                </c:pt>
                <c:pt idx="5435">
                  <c:v>59002.400000000001</c:v>
                </c:pt>
                <c:pt idx="5436">
                  <c:v>59007.6</c:v>
                </c:pt>
                <c:pt idx="5437">
                  <c:v>59012.9</c:v>
                </c:pt>
                <c:pt idx="5438">
                  <c:v>59018.1</c:v>
                </c:pt>
                <c:pt idx="5439">
                  <c:v>59024.6</c:v>
                </c:pt>
                <c:pt idx="5440">
                  <c:v>59027.3</c:v>
                </c:pt>
                <c:pt idx="5441">
                  <c:v>59032.5</c:v>
                </c:pt>
                <c:pt idx="5442">
                  <c:v>59037.7</c:v>
                </c:pt>
                <c:pt idx="5443">
                  <c:v>59042.9</c:v>
                </c:pt>
                <c:pt idx="5444">
                  <c:v>59049.4</c:v>
                </c:pt>
                <c:pt idx="5445">
                  <c:v>59053.2</c:v>
                </c:pt>
                <c:pt idx="5446">
                  <c:v>59059.7</c:v>
                </c:pt>
                <c:pt idx="5447">
                  <c:v>59064.800000000003</c:v>
                </c:pt>
                <c:pt idx="5448">
                  <c:v>59071.199999999997</c:v>
                </c:pt>
                <c:pt idx="5449">
                  <c:v>59076.4</c:v>
                </c:pt>
                <c:pt idx="5450">
                  <c:v>59081.5</c:v>
                </c:pt>
                <c:pt idx="5451">
                  <c:v>59086.6</c:v>
                </c:pt>
                <c:pt idx="5452">
                  <c:v>59091.7</c:v>
                </c:pt>
                <c:pt idx="5453">
                  <c:v>59098.1</c:v>
                </c:pt>
                <c:pt idx="5454">
                  <c:v>59102</c:v>
                </c:pt>
                <c:pt idx="5455">
                  <c:v>59107.1</c:v>
                </c:pt>
                <c:pt idx="5456">
                  <c:v>59112.2</c:v>
                </c:pt>
                <c:pt idx="5457">
                  <c:v>59118.6</c:v>
                </c:pt>
                <c:pt idx="5458">
                  <c:v>59123.8</c:v>
                </c:pt>
                <c:pt idx="5459">
                  <c:v>59130.2</c:v>
                </c:pt>
                <c:pt idx="5460">
                  <c:v>59135.4</c:v>
                </c:pt>
                <c:pt idx="5461">
                  <c:v>59139.3</c:v>
                </c:pt>
                <c:pt idx="5462">
                  <c:v>59144.5</c:v>
                </c:pt>
                <c:pt idx="5463">
                  <c:v>59151</c:v>
                </c:pt>
                <c:pt idx="5464">
                  <c:v>59156.3</c:v>
                </c:pt>
                <c:pt idx="5465">
                  <c:v>59161.599999999999</c:v>
                </c:pt>
                <c:pt idx="5466">
                  <c:v>59166.9</c:v>
                </c:pt>
                <c:pt idx="5467">
                  <c:v>59173.599999999999</c:v>
                </c:pt>
                <c:pt idx="5468">
                  <c:v>59178.9</c:v>
                </c:pt>
                <c:pt idx="5469">
                  <c:v>59184.3</c:v>
                </c:pt>
                <c:pt idx="5470">
                  <c:v>59188.4</c:v>
                </c:pt>
                <c:pt idx="5471">
                  <c:v>59195.199999999997</c:v>
                </c:pt>
                <c:pt idx="5472">
                  <c:v>59202.1</c:v>
                </c:pt>
                <c:pt idx="5473">
                  <c:v>59207.6</c:v>
                </c:pt>
                <c:pt idx="5474">
                  <c:v>59213.2</c:v>
                </c:pt>
                <c:pt idx="5475">
                  <c:v>59218.8</c:v>
                </c:pt>
                <c:pt idx="5476">
                  <c:v>59225.8</c:v>
                </c:pt>
                <c:pt idx="5477">
                  <c:v>59231.5</c:v>
                </c:pt>
                <c:pt idx="5478">
                  <c:v>59237.2</c:v>
                </c:pt>
                <c:pt idx="5479">
                  <c:v>59241.4</c:v>
                </c:pt>
                <c:pt idx="5480">
                  <c:v>59245.8</c:v>
                </c:pt>
                <c:pt idx="5481">
                  <c:v>59253</c:v>
                </c:pt>
                <c:pt idx="5482">
                  <c:v>59258.8</c:v>
                </c:pt>
                <c:pt idx="5483">
                  <c:v>59264.6</c:v>
                </c:pt>
                <c:pt idx="5484">
                  <c:v>59270.5</c:v>
                </c:pt>
                <c:pt idx="5485">
                  <c:v>59276.4</c:v>
                </c:pt>
                <c:pt idx="5486">
                  <c:v>59283.7</c:v>
                </c:pt>
                <c:pt idx="5487">
                  <c:v>59291.199999999997</c:v>
                </c:pt>
                <c:pt idx="5488">
                  <c:v>59295.6</c:v>
                </c:pt>
                <c:pt idx="5489">
                  <c:v>59301.599999999999</c:v>
                </c:pt>
                <c:pt idx="5490">
                  <c:v>59307.6</c:v>
                </c:pt>
                <c:pt idx="5491">
                  <c:v>59315.199999999997</c:v>
                </c:pt>
                <c:pt idx="5492">
                  <c:v>59321.2</c:v>
                </c:pt>
                <c:pt idx="5493">
                  <c:v>59327.3</c:v>
                </c:pt>
                <c:pt idx="5494">
                  <c:v>59331.9</c:v>
                </c:pt>
                <c:pt idx="5495">
                  <c:v>59338</c:v>
                </c:pt>
                <c:pt idx="5496">
                  <c:v>59345.599999999999</c:v>
                </c:pt>
                <c:pt idx="5497">
                  <c:v>59354.9</c:v>
                </c:pt>
                <c:pt idx="5498">
                  <c:v>59359.5</c:v>
                </c:pt>
                <c:pt idx="5499">
                  <c:v>59365.7</c:v>
                </c:pt>
                <c:pt idx="5500">
                  <c:v>59373.5</c:v>
                </c:pt>
                <c:pt idx="5501">
                  <c:v>59379.8</c:v>
                </c:pt>
                <c:pt idx="5502">
                  <c:v>59386</c:v>
                </c:pt>
                <c:pt idx="5503">
                  <c:v>59390.8</c:v>
                </c:pt>
                <c:pt idx="5504">
                  <c:v>59397.1</c:v>
                </c:pt>
                <c:pt idx="5505">
                  <c:v>59405</c:v>
                </c:pt>
                <c:pt idx="5506">
                  <c:v>59413</c:v>
                </c:pt>
                <c:pt idx="5507">
                  <c:v>59417.8</c:v>
                </c:pt>
                <c:pt idx="5508">
                  <c:v>59424.2</c:v>
                </c:pt>
                <c:pt idx="5509">
                  <c:v>59430.6</c:v>
                </c:pt>
                <c:pt idx="5510">
                  <c:v>59438.6</c:v>
                </c:pt>
                <c:pt idx="5511">
                  <c:v>59445.1</c:v>
                </c:pt>
                <c:pt idx="5512">
                  <c:v>59448.3</c:v>
                </c:pt>
                <c:pt idx="5513">
                  <c:v>59449.9</c:v>
                </c:pt>
                <c:pt idx="5514">
                  <c:v>59451.5</c:v>
                </c:pt>
                <c:pt idx="5515">
                  <c:v>59456.4</c:v>
                </c:pt>
                <c:pt idx="5516">
                  <c:v>59462.8</c:v>
                </c:pt>
                <c:pt idx="5517">
                  <c:v>59474.1</c:v>
                </c:pt>
                <c:pt idx="5518">
                  <c:v>59480.5</c:v>
                </c:pt>
                <c:pt idx="5519">
                  <c:v>59488.6</c:v>
                </c:pt>
                <c:pt idx="5520">
                  <c:v>59493.4</c:v>
                </c:pt>
                <c:pt idx="5521">
                  <c:v>59501.3</c:v>
                </c:pt>
                <c:pt idx="5522">
                  <c:v>59507.6</c:v>
                </c:pt>
                <c:pt idx="5523">
                  <c:v>59515.5</c:v>
                </c:pt>
                <c:pt idx="5524">
                  <c:v>59520.3</c:v>
                </c:pt>
                <c:pt idx="5525">
                  <c:v>59526.400000000001</c:v>
                </c:pt>
                <c:pt idx="5526">
                  <c:v>59534.1</c:v>
                </c:pt>
                <c:pt idx="5527">
                  <c:v>59543.3</c:v>
                </c:pt>
                <c:pt idx="5528">
                  <c:v>59547.8</c:v>
                </c:pt>
                <c:pt idx="5529">
                  <c:v>59553.8</c:v>
                </c:pt>
                <c:pt idx="5530">
                  <c:v>59558.3</c:v>
                </c:pt>
                <c:pt idx="5531">
                  <c:v>59564.3</c:v>
                </c:pt>
                <c:pt idx="5532">
                  <c:v>59571.6</c:v>
                </c:pt>
                <c:pt idx="5533">
                  <c:v>59577.4</c:v>
                </c:pt>
                <c:pt idx="5534">
                  <c:v>59583.1</c:v>
                </c:pt>
                <c:pt idx="5535">
                  <c:v>59588.9</c:v>
                </c:pt>
                <c:pt idx="5536">
                  <c:v>59595.9</c:v>
                </c:pt>
                <c:pt idx="5537">
                  <c:v>59602.9</c:v>
                </c:pt>
                <c:pt idx="5538">
                  <c:v>59607.1</c:v>
                </c:pt>
                <c:pt idx="5539">
                  <c:v>59611.3</c:v>
                </c:pt>
                <c:pt idx="5540">
                  <c:v>59616.800000000003</c:v>
                </c:pt>
                <c:pt idx="5541">
                  <c:v>59623.7</c:v>
                </c:pt>
                <c:pt idx="5542">
                  <c:v>59629.2</c:v>
                </c:pt>
                <c:pt idx="5543">
                  <c:v>59633.3</c:v>
                </c:pt>
                <c:pt idx="5544">
                  <c:v>59638.7</c:v>
                </c:pt>
                <c:pt idx="5545">
                  <c:v>59644.2</c:v>
                </c:pt>
                <c:pt idx="5546">
                  <c:v>59651</c:v>
                </c:pt>
                <c:pt idx="5547">
                  <c:v>59657.9</c:v>
                </c:pt>
                <c:pt idx="5548">
                  <c:v>59663.4</c:v>
                </c:pt>
                <c:pt idx="5549">
                  <c:v>59667.6</c:v>
                </c:pt>
                <c:pt idx="5550">
                  <c:v>59673.2</c:v>
                </c:pt>
                <c:pt idx="5551">
                  <c:v>59678.9</c:v>
                </c:pt>
                <c:pt idx="5552">
                  <c:v>59684.6</c:v>
                </c:pt>
                <c:pt idx="5553">
                  <c:v>59691.8</c:v>
                </c:pt>
                <c:pt idx="5554">
                  <c:v>59696.2</c:v>
                </c:pt>
                <c:pt idx="5555">
                  <c:v>59702.2</c:v>
                </c:pt>
                <c:pt idx="5556">
                  <c:v>59709.7</c:v>
                </c:pt>
                <c:pt idx="5557">
                  <c:v>59717.4</c:v>
                </c:pt>
                <c:pt idx="5558">
                  <c:v>59722</c:v>
                </c:pt>
                <c:pt idx="5559">
                  <c:v>59728.2</c:v>
                </c:pt>
                <c:pt idx="5560">
                  <c:v>59734.7</c:v>
                </c:pt>
                <c:pt idx="5561">
                  <c:v>59742.8</c:v>
                </c:pt>
                <c:pt idx="5562">
                  <c:v>59749.4</c:v>
                </c:pt>
                <c:pt idx="5563">
                  <c:v>59754.400000000001</c:v>
                </c:pt>
                <c:pt idx="5564">
                  <c:v>59761.2</c:v>
                </c:pt>
                <c:pt idx="5565">
                  <c:v>59768.1</c:v>
                </c:pt>
                <c:pt idx="5566">
                  <c:v>59775</c:v>
                </c:pt>
                <c:pt idx="5567">
                  <c:v>59785.7</c:v>
                </c:pt>
                <c:pt idx="5568">
                  <c:v>59789.3</c:v>
                </c:pt>
                <c:pt idx="5569">
                  <c:v>59796.5</c:v>
                </c:pt>
                <c:pt idx="5570">
                  <c:v>59803.8</c:v>
                </c:pt>
                <c:pt idx="5571">
                  <c:v>59813</c:v>
                </c:pt>
                <c:pt idx="5572">
                  <c:v>59822.400000000001</c:v>
                </c:pt>
                <c:pt idx="5573">
                  <c:v>59828</c:v>
                </c:pt>
                <c:pt idx="5574">
                  <c:v>59835.5</c:v>
                </c:pt>
                <c:pt idx="5575">
                  <c:v>59845</c:v>
                </c:pt>
                <c:pt idx="5576">
                  <c:v>59852.6</c:v>
                </c:pt>
                <c:pt idx="5577">
                  <c:v>59860.3</c:v>
                </c:pt>
                <c:pt idx="5578">
                  <c:v>59867.9</c:v>
                </c:pt>
                <c:pt idx="5579">
                  <c:v>59875.6</c:v>
                </c:pt>
                <c:pt idx="5580">
                  <c:v>59883.3</c:v>
                </c:pt>
                <c:pt idx="5581">
                  <c:v>59892.9</c:v>
                </c:pt>
                <c:pt idx="5582">
                  <c:v>59898.6</c:v>
                </c:pt>
                <c:pt idx="5583">
                  <c:v>59904.3</c:v>
                </c:pt>
                <c:pt idx="5584">
                  <c:v>59912</c:v>
                </c:pt>
                <c:pt idx="5585">
                  <c:v>59921.4</c:v>
                </c:pt>
                <c:pt idx="5586">
                  <c:v>59930.9</c:v>
                </c:pt>
                <c:pt idx="5587">
                  <c:v>59936.6</c:v>
                </c:pt>
                <c:pt idx="5588">
                  <c:v>59944.1</c:v>
                </c:pt>
                <c:pt idx="5589">
                  <c:v>59951.5</c:v>
                </c:pt>
                <c:pt idx="5590">
                  <c:v>59958.9</c:v>
                </c:pt>
                <c:pt idx="5591">
                  <c:v>59968.2</c:v>
                </c:pt>
                <c:pt idx="5592">
                  <c:v>59973.7</c:v>
                </c:pt>
                <c:pt idx="5593">
                  <c:v>59979.199999999997</c:v>
                </c:pt>
                <c:pt idx="5594">
                  <c:v>59986.5</c:v>
                </c:pt>
                <c:pt idx="5595">
                  <c:v>59993.7</c:v>
                </c:pt>
                <c:pt idx="5596">
                  <c:v>60002.7</c:v>
                </c:pt>
                <c:pt idx="5597">
                  <c:v>60009.9</c:v>
                </c:pt>
                <c:pt idx="5598">
                  <c:v>60015.3</c:v>
                </c:pt>
                <c:pt idx="5599">
                  <c:v>60020.7</c:v>
                </c:pt>
                <c:pt idx="5600">
                  <c:v>60029.599999999999</c:v>
                </c:pt>
                <c:pt idx="5601">
                  <c:v>60036.7</c:v>
                </c:pt>
                <c:pt idx="5602">
                  <c:v>60045.599999999999</c:v>
                </c:pt>
                <c:pt idx="5603">
                  <c:v>60050.9</c:v>
                </c:pt>
                <c:pt idx="5604">
                  <c:v>60058</c:v>
                </c:pt>
                <c:pt idx="5605">
                  <c:v>60065.1</c:v>
                </c:pt>
                <c:pt idx="5606">
                  <c:v>60073.9</c:v>
                </c:pt>
                <c:pt idx="5607">
                  <c:v>60081</c:v>
                </c:pt>
                <c:pt idx="5608">
                  <c:v>60086.3</c:v>
                </c:pt>
                <c:pt idx="5609">
                  <c:v>60093.5</c:v>
                </c:pt>
                <c:pt idx="5610">
                  <c:v>60102.400000000001</c:v>
                </c:pt>
                <c:pt idx="5611">
                  <c:v>60111.3</c:v>
                </c:pt>
                <c:pt idx="5612">
                  <c:v>60116.6</c:v>
                </c:pt>
                <c:pt idx="5613">
                  <c:v>60125.599999999999</c:v>
                </c:pt>
                <c:pt idx="5614">
                  <c:v>60131</c:v>
                </c:pt>
                <c:pt idx="5615">
                  <c:v>60138.2</c:v>
                </c:pt>
                <c:pt idx="5616">
                  <c:v>60149.1</c:v>
                </c:pt>
                <c:pt idx="5617">
                  <c:v>60154.6</c:v>
                </c:pt>
                <c:pt idx="5618">
                  <c:v>60160</c:v>
                </c:pt>
                <c:pt idx="5619">
                  <c:v>60167.3</c:v>
                </c:pt>
                <c:pt idx="5620">
                  <c:v>60174.7</c:v>
                </c:pt>
                <c:pt idx="5621">
                  <c:v>60183.9</c:v>
                </c:pt>
                <c:pt idx="5622">
                  <c:v>60189.5</c:v>
                </c:pt>
                <c:pt idx="5623">
                  <c:v>60195</c:v>
                </c:pt>
                <c:pt idx="5624">
                  <c:v>60202.5</c:v>
                </c:pt>
                <c:pt idx="5625">
                  <c:v>60211.8</c:v>
                </c:pt>
                <c:pt idx="5626">
                  <c:v>60219.3</c:v>
                </c:pt>
                <c:pt idx="5627">
                  <c:v>60226.9</c:v>
                </c:pt>
                <c:pt idx="5628">
                  <c:v>60232.5</c:v>
                </c:pt>
                <c:pt idx="5629">
                  <c:v>60238.2</c:v>
                </c:pt>
                <c:pt idx="5630">
                  <c:v>60245.8</c:v>
                </c:pt>
                <c:pt idx="5631">
                  <c:v>60257.2</c:v>
                </c:pt>
                <c:pt idx="5632">
                  <c:v>60264.800000000003</c:v>
                </c:pt>
                <c:pt idx="5633">
                  <c:v>60270.6</c:v>
                </c:pt>
                <c:pt idx="5634">
                  <c:v>60278.2</c:v>
                </c:pt>
                <c:pt idx="5635">
                  <c:v>60285.9</c:v>
                </c:pt>
                <c:pt idx="5636">
                  <c:v>60293.599999999999</c:v>
                </c:pt>
                <c:pt idx="5637">
                  <c:v>60301.3</c:v>
                </c:pt>
                <c:pt idx="5638">
                  <c:v>60307.1</c:v>
                </c:pt>
                <c:pt idx="5639">
                  <c:v>60312.9</c:v>
                </c:pt>
                <c:pt idx="5640">
                  <c:v>60322.5</c:v>
                </c:pt>
                <c:pt idx="5641">
                  <c:v>60332.2</c:v>
                </c:pt>
                <c:pt idx="5642">
                  <c:v>60338</c:v>
                </c:pt>
                <c:pt idx="5643">
                  <c:v>60347.7</c:v>
                </c:pt>
                <c:pt idx="5644">
                  <c:v>60355.5</c:v>
                </c:pt>
                <c:pt idx="5645">
                  <c:v>60363.3</c:v>
                </c:pt>
                <c:pt idx="5646">
                  <c:v>60373</c:v>
                </c:pt>
                <c:pt idx="5647">
                  <c:v>60380.800000000003</c:v>
                </c:pt>
                <c:pt idx="5648">
                  <c:v>60384.7</c:v>
                </c:pt>
                <c:pt idx="5649">
                  <c:v>60392.4</c:v>
                </c:pt>
                <c:pt idx="5650">
                  <c:v>60400.2</c:v>
                </c:pt>
                <c:pt idx="5651">
                  <c:v>60408</c:v>
                </c:pt>
                <c:pt idx="5652">
                  <c:v>60415.9</c:v>
                </c:pt>
                <c:pt idx="5653">
                  <c:v>60421.7</c:v>
                </c:pt>
                <c:pt idx="5654">
                  <c:v>60429.5</c:v>
                </c:pt>
                <c:pt idx="5655">
                  <c:v>60437.3</c:v>
                </c:pt>
                <c:pt idx="5656">
                  <c:v>60447.1</c:v>
                </c:pt>
                <c:pt idx="5657">
                  <c:v>60455</c:v>
                </c:pt>
                <c:pt idx="5658">
                  <c:v>60460.800000000003</c:v>
                </c:pt>
                <c:pt idx="5659">
                  <c:v>60466.7</c:v>
                </c:pt>
                <c:pt idx="5660">
                  <c:v>60474.6</c:v>
                </c:pt>
                <c:pt idx="5661">
                  <c:v>60482.400000000001</c:v>
                </c:pt>
                <c:pt idx="5662">
                  <c:v>60490.3</c:v>
                </c:pt>
                <c:pt idx="5663">
                  <c:v>60498.2</c:v>
                </c:pt>
                <c:pt idx="5664">
                  <c:v>60504.1</c:v>
                </c:pt>
                <c:pt idx="5665">
                  <c:v>60512</c:v>
                </c:pt>
                <c:pt idx="5666">
                  <c:v>60521.9</c:v>
                </c:pt>
                <c:pt idx="5667">
                  <c:v>60529.8</c:v>
                </c:pt>
                <c:pt idx="5668">
                  <c:v>60537.8</c:v>
                </c:pt>
                <c:pt idx="5669">
                  <c:v>60543.7</c:v>
                </c:pt>
                <c:pt idx="5670">
                  <c:v>60551.7</c:v>
                </c:pt>
                <c:pt idx="5671">
                  <c:v>60561.7</c:v>
                </c:pt>
                <c:pt idx="5672">
                  <c:v>60569.7</c:v>
                </c:pt>
                <c:pt idx="5673">
                  <c:v>60577.7</c:v>
                </c:pt>
                <c:pt idx="5674">
                  <c:v>60583.8</c:v>
                </c:pt>
                <c:pt idx="5675">
                  <c:v>60591.8</c:v>
                </c:pt>
                <c:pt idx="5676">
                  <c:v>60601.9</c:v>
                </c:pt>
                <c:pt idx="5677">
                  <c:v>60610.1</c:v>
                </c:pt>
                <c:pt idx="5678">
                  <c:v>60618.2</c:v>
                </c:pt>
                <c:pt idx="5679">
                  <c:v>60626.3</c:v>
                </c:pt>
                <c:pt idx="5680">
                  <c:v>60634.5</c:v>
                </c:pt>
                <c:pt idx="5681">
                  <c:v>60642.7</c:v>
                </c:pt>
                <c:pt idx="5682">
                  <c:v>60651</c:v>
                </c:pt>
                <c:pt idx="5683">
                  <c:v>60659.199999999997</c:v>
                </c:pt>
                <c:pt idx="5684">
                  <c:v>60665.4</c:v>
                </c:pt>
                <c:pt idx="5685">
                  <c:v>60673.7</c:v>
                </c:pt>
                <c:pt idx="5686">
                  <c:v>60684.1</c:v>
                </c:pt>
                <c:pt idx="5687">
                  <c:v>60692.5</c:v>
                </c:pt>
                <c:pt idx="5688">
                  <c:v>60700.800000000003</c:v>
                </c:pt>
                <c:pt idx="5689">
                  <c:v>60707.1</c:v>
                </c:pt>
                <c:pt idx="5690">
                  <c:v>60713.4</c:v>
                </c:pt>
                <c:pt idx="5691">
                  <c:v>60721.8</c:v>
                </c:pt>
                <c:pt idx="5692">
                  <c:v>60732.3</c:v>
                </c:pt>
                <c:pt idx="5693">
                  <c:v>60742.9</c:v>
                </c:pt>
                <c:pt idx="5694">
                  <c:v>60749.2</c:v>
                </c:pt>
                <c:pt idx="5695">
                  <c:v>60757.599999999999</c:v>
                </c:pt>
                <c:pt idx="5696">
                  <c:v>60768.2</c:v>
                </c:pt>
                <c:pt idx="5697">
                  <c:v>60776.6</c:v>
                </c:pt>
                <c:pt idx="5698">
                  <c:v>60785</c:v>
                </c:pt>
                <c:pt idx="5699">
                  <c:v>60791.3</c:v>
                </c:pt>
                <c:pt idx="5700">
                  <c:v>60797.599999999999</c:v>
                </c:pt>
                <c:pt idx="5701">
                  <c:v>60808.1</c:v>
                </c:pt>
                <c:pt idx="5702">
                  <c:v>60816.5</c:v>
                </c:pt>
                <c:pt idx="5703">
                  <c:v>60827</c:v>
                </c:pt>
                <c:pt idx="5704">
                  <c:v>60833.3</c:v>
                </c:pt>
                <c:pt idx="5705">
                  <c:v>60841.599999999999</c:v>
                </c:pt>
                <c:pt idx="5706">
                  <c:v>60852</c:v>
                </c:pt>
                <c:pt idx="5707">
                  <c:v>60860.4</c:v>
                </c:pt>
                <c:pt idx="5708">
                  <c:v>60868.7</c:v>
                </c:pt>
                <c:pt idx="5709">
                  <c:v>60877</c:v>
                </c:pt>
                <c:pt idx="5710">
                  <c:v>60885.2</c:v>
                </c:pt>
                <c:pt idx="5711">
                  <c:v>60895.6</c:v>
                </c:pt>
                <c:pt idx="5712">
                  <c:v>60903.8</c:v>
                </c:pt>
                <c:pt idx="5713">
                  <c:v>60910</c:v>
                </c:pt>
                <c:pt idx="5714">
                  <c:v>60918.2</c:v>
                </c:pt>
                <c:pt idx="5715">
                  <c:v>60926.400000000001</c:v>
                </c:pt>
                <c:pt idx="5716">
                  <c:v>60938.7</c:v>
                </c:pt>
                <c:pt idx="5717">
                  <c:v>60946.8</c:v>
                </c:pt>
                <c:pt idx="5718">
                  <c:v>60955</c:v>
                </c:pt>
                <c:pt idx="5719">
                  <c:v>60961.1</c:v>
                </c:pt>
                <c:pt idx="5720">
                  <c:v>60969.1</c:v>
                </c:pt>
                <c:pt idx="5721">
                  <c:v>60979.199999999997</c:v>
                </c:pt>
                <c:pt idx="5722">
                  <c:v>60989.1</c:v>
                </c:pt>
                <c:pt idx="5723">
                  <c:v>60995.1</c:v>
                </c:pt>
                <c:pt idx="5724">
                  <c:v>61003.1</c:v>
                </c:pt>
                <c:pt idx="5725">
                  <c:v>61010.9</c:v>
                </c:pt>
                <c:pt idx="5726">
                  <c:v>61020.6</c:v>
                </c:pt>
                <c:pt idx="5727">
                  <c:v>61028.3</c:v>
                </c:pt>
                <c:pt idx="5728">
                  <c:v>61032.1</c:v>
                </c:pt>
                <c:pt idx="5729">
                  <c:v>61039.7</c:v>
                </c:pt>
                <c:pt idx="5730">
                  <c:v>61047.199999999997</c:v>
                </c:pt>
                <c:pt idx="5731">
                  <c:v>61056.5</c:v>
                </c:pt>
                <c:pt idx="5732">
                  <c:v>61063.8</c:v>
                </c:pt>
                <c:pt idx="5733">
                  <c:v>61069.2</c:v>
                </c:pt>
                <c:pt idx="5734">
                  <c:v>61078.1</c:v>
                </c:pt>
                <c:pt idx="5735">
                  <c:v>61086.9</c:v>
                </c:pt>
                <c:pt idx="5736">
                  <c:v>61093.8</c:v>
                </c:pt>
                <c:pt idx="5737">
                  <c:v>61100.7</c:v>
                </c:pt>
                <c:pt idx="5738">
                  <c:v>61107.4</c:v>
                </c:pt>
                <c:pt idx="5739">
                  <c:v>61110.6</c:v>
                </c:pt>
                <c:pt idx="5740">
                  <c:v>61118.8</c:v>
                </c:pt>
                <c:pt idx="5741">
                  <c:v>61125.3</c:v>
                </c:pt>
                <c:pt idx="5742">
                  <c:v>61131.6</c:v>
                </c:pt>
                <c:pt idx="5743">
                  <c:v>61136.2</c:v>
                </c:pt>
                <c:pt idx="5744">
                  <c:v>61143.9</c:v>
                </c:pt>
                <c:pt idx="5745">
                  <c:v>61151.4</c:v>
                </c:pt>
                <c:pt idx="5746">
                  <c:v>61158.9</c:v>
                </c:pt>
                <c:pt idx="5747">
                  <c:v>61163.3</c:v>
                </c:pt>
                <c:pt idx="5748">
                  <c:v>61169.1</c:v>
                </c:pt>
                <c:pt idx="5749">
                  <c:v>61173.4</c:v>
                </c:pt>
                <c:pt idx="5750">
                  <c:v>61179</c:v>
                </c:pt>
                <c:pt idx="5751">
                  <c:v>61186</c:v>
                </c:pt>
                <c:pt idx="5752">
                  <c:v>61190.1</c:v>
                </c:pt>
                <c:pt idx="5753">
                  <c:v>61194.3</c:v>
                </c:pt>
                <c:pt idx="5754">
                  <c:v>61199.7</c:v>
                </c:pt>
                <c:pt idx="5755">
                  <c:v>61206.400000000001</c:v>
                </c:pt>
                <c:pt idx="5756">
                  <c:v>61213</c:v>
                </c:pt>
                <c:pt idx="5757">
                  <c:v>61218.3</c:v>
                </c:pt>
                <c:pt idx="5758">
                  <c:v>61223.5</c:v>
                </c:pt>
                <c:pt idx="5759">
                  <c:v>61227.4</c:v>
                </c:pt>
                <c:pt idx="5760">
                  <c:v>61233.9</c:v>
                </c:pt>
                <c:pt idx="5761">
                  <c:v>61239</c:v>
                </c:pt>
                <c:pt idx="5762">
                  <c:v>61245.4</c:v>
                </c:pt>
                <c:pt idx="5763">
                  <c:v>61249.2</c:v>
                </c:pt>
                <c:pt idx="5764">
                  <c:v>61255.5</c:v>
                </c:pt>
                <c:pt idx="5765">
                  <c:v>61258</c:v>
                </c:pt>
                <c:pt idx="5766">
                  <c:v>61262.9</c:v>
                </c:pt>
                <c:pt idx="5767">
                  <c:v>61267.9</c:v>
                </c:pt>
                <c:pt idx="5768">
                  <c:v>61272.800000000003</c:v>
                </c:pt>
                <c:pt idx="5769">
                  <c:v>61277.8</c:v>
                </c:pt>
                <c:pt idx="5770">
                  <c:v>61283.9</c:v>
                </c:pt>
                <c:pt idx="5771">
                  <c:v>61288.7</c:v>
                </c:pt>
                <c:pt idx="5772">
                  <c:v>61293.599999999999</c:v>
                </c:pt>
                <c:pt idx="5773">
                  <c:v>61297.2</c:v>
                </c:pt>
                <c:pt idx="5774">
                  <c:v>61304.4</c:v>
                </c:pt>
                <c:pt idx="5775">
                  <c:v>61310.3</c:v>
                </c:pt>
                <c:pt idx="5776">
                  <c:v>61315.1</c:v>
                </c:pt>
                <c:pt idx="5777">
                  <c:v>61318.6</c:v>
                </c:pt>
                <c:pt idx="5778">
                  <c:v>61323.4</c:v>
                </c:pt>
                <c:pt idx="5779">
                  <c:v>61326.9</c:v>
                </c:pt>
                <c:pt idx="5780">
                  <c:v>61332.800000000003</c:v>
                </c:pt>
                <c:pt idx="5781">
                  <c:v>61337.4</c:v>
                </c:pt>
                <c:pt idx="5782">
                  <c:v>61340.9</c:v>
                </c:pt>
                <c:pt idx="5783">
                  <c:v>61346.8</c:v>
                </c:pt>
                <c:pt idx="5784">
                  <c:v>61352.6</c:v>
                </c:pt>
                <c:pt idx="5785">
                  <c:v>61357.2</c:v>
                </c:pt>
                <c:pt idx="5786">
                  <c:v>61361.9</c:v>
                </c:pt>
                <c:pt idx="5787">
                  <c:v>61366.5</c:v>
                </c:pt>
                <c:pt idx="5788">
                  <c:v>61371.199999999997</c:v>
                </c:pt>
                <c:pt idx="5789">
                  <c:v>61377.1</c:v>
                </c:pt>
                <c:pt idx="5790">
                  <c:v>61381.8</c:v>
                </c:pt>
                <c:pt idx="5791">
                  <c:v>61385.3</c:v>
                </c:pt>
                <c:pt idx="5792">
                  <c:v>61390.1</c:v>
                </c:pt>
                <c:pt idx="5793">
                  <c:v>61394.8</c:v>
                </c:pt>
                <c:pt idx="5794">
                  <c:v>61400.800000000003</c:v>
                </c:pt>
                <c:pt idx="5795">
                  <c:v>61405.7</c:v>
                </c:pt>
                <c:pt idx="5796">
                  <c:v>61411.8</c:v>
                </c:pt>
                <c:pt idx="5797">
                  <c:v>61415.5</c:v>
                </c:pt>
                <c:pt idx="5798">
                  <c:v>61420.4</c:v>
                </c:pt>
                <c:pt idx="5799">
                  <c:v>61426.6</c:v>
                </c:pt>
                <c:pt idx="5800">
                  <c:v>61430.400000000001</c:v>
                </c:pt>
                <c:pt idx="5801">
                  <c:v>61435.5</c:v>
                </c:pt>
                <c:pt idx="5802">
                  <c:v>61441.8</c:v>
                </c:pt>
                <c:pt idx="5803">
                  <c:v>61446.9</c:v>
                </c:pt>
                <c:pt idx="5804">
                  <c:v>61453.4</c:v>
                </c:pt>
                <c:pt idx="5805">
                  <c:v>61458.5</c:v>
                </c:pt>
                <c:pt idx="5806">
                  <c:v>61463.7</c:v>
                </c:pt>
                <c:pt idx="5807">
                  <c:v>61468.9</c:v>
                </c:pt>
                <c:pt idx="5808">
                  <c:v>61474.1</c:v>
                </c:pt>
                <c:pt idx="5809">
                  <c:v>61480.5</c:v>
                </c:pt>
                <c:pt idx="5810">
                  <c:v>61484.4</c:v>
                </c:pt>
                <c:pt idx="5811">
                  <c:v>61489.5</c:v>
                </c:pt>
                <c:pt idx="5812">
                  <c:v>61494.6</c:v>
                </c:pt>
                <c:pt idx="5813">
                  <c:v>61502.2</c:v>
                </c:pt>
                <c:pt idx="5814">
                  <c:v>61505.9</c:v>
                </c:pt>
                <c:pt idx="5815">
                  <c:v>61510.9</c:v>
                </c:pt>
                <c:pt idx="5816">
                  <c:v>61515.8</c:v>
                </c:pt>
                <c:pt idx="5817">
                  <c:v>61521.7</c:v>
                </c:pt>
                <c:pt idx="5818">
                  <c:v>61525.2</c:v>
                </c:pt>
                <c:pt idx="5819">
                  <c:v>61529.8</c:v>
                </c:pt>
                <c:pt idx="5820">
                  <c:v>61534.3</c:v>
                </c:pt>
                <c:pt idx="5821">
                  <c:v>61537.5</c:v>
                </c:pt>
                <c:pt idx="5822">
                  <c:v>61543.9</c:v>
                </c:pt>
                <c:pt idx="5823">
                  <c:v>61549.1</c:v>
                </c:pt>
                <c:pt idx="5824">
                  <c:v>61553.1</c:v>
                </c:pt>
                <c:pt idx="5825">
                  <c:v>61556.1</c:v>
                </c:pt>
                <c:pt idx="5826">
                  <c:v>61559.9</c:v>
                </c:pt>
                <c:pt idx="5827">
                  <c:v>61564.4</c:v>
                </c:pt>
                <c:pt idx="5828">
                  <c:v>61567.1</c:v>
                </c:pt>
                <c:pt idx="5829">
                  <c:v>61568.7</c:v>
                </c:pt>
                <c:pt idx="5830">
                  <c:v>61571.3</c:v>
                </c:pt>
                <c:pt idx="5831">
                  <c:v>61574.5</c:v>
                </c:pt>
                <c:pt idx="5832">
                  <c:v>61579.199999999997</c:v>
                </c:pt>
                <c:pt idx="5833">
                  <c:v>61583</c:v>
                </c:pt>
                <c:pt idx="5834">
                  <c:v>61586.6</c:v>
                </c:pt>
                <c:pt idx="5835">
                  <c:v>61588.7</c:v>
                </c:pt>
                <c:pt idx="5836">
                  <c:v>61591.5</c:v>
                </c:pt>
                <c:pt idx="5837">
                  <c:v>61595</c:v>
                </c:pt>
                <c:pt idx="5838">
                  <c:v>61596.9</c:v>
                </c:pt>
                <c:pt idx="5839">
                  <c:v>61599.5</c:v>
                </c:pt>
                <c:pt idx="5840">
                  <c:v>61601.5</c:v>
                </c:pt>
                <c:pt idx="5841">
                  <c:v>61605.3</c:v>
                </c:pt>
                <c:pt idx="5842">
                  <c:v>61608.4</c:v>
                </c:pt>
                <c:pt idx="5843">
                  <c:v>61610.9</c:v>
                </c:pt>
                <c:pt idx="5844">
                  <c:v>61613.4</c:v>
                </c:pt>
                <c:pt idx="5845">
                  <c:v>61616.5</c:v>
                </c:pt>
                <c:pt idx="5846">
                  <c:v>61619.7</c:v>
                </c:pt>
                <c:pt idx="5847">
                  <c:v>61622.2</c:v>
                </c:pt>
                <c:pt idx="5848">
                  <c:v>61624.800000000003</c:v>
                </c:pt>
                <c:pt idx="5849">
                  <c:v>61626.1</c:v>
                </c:pt>
                <c:pt idx="5850">
                  <c:v>61628.7</c:v>
                </c:pt>
                <c:pt idx="5851">
                  <c:v>61632</c:v>
                </c:pt>
                <c:pt idx="5852">
                  <c:v>61635.4</c:v>
                </c:pt>
                <c:pt idx="5853">
                  <c:v>61638.1</c:v>
                </c:pt>
                <c:pt idx="5854">
                  <c:v>61640.800000000003</c:v>
                </c:pt>
                <c:pt idx="5855">
                  <c:v>61644.3</c:v>
                </c:pt>
                <c:pt idx="5856">
                  <c:v>61646.5</c:v>
                </c:pt>
                <c:pt idx="5857">
                  <c:v>61650.8</c:v>
                </c:pt>
                <c:pt idx="5858">
                  <c:v>61653.8</c:v>
                </c:pt>
                <c:pt idx="5859">
                  <c:v>61656.1</c:v>
                </c:pt>
                <c:pt idx="5860">
                  <c:v>61659.9</c:v>
                </c:pt>
                <c:pt idx="5861">
                  <c:v>61663</c:v>
                </c:pt>
                <c:pt idx="5862">
                  <c:v>61667</c:v>
                </c:pt>
                <c:pt idx="5863">
                  <c:v>61669.4</c:v>
                </c:pt>
                <c:pt idx="5864">
                  <c:v>61673.5</c:v>
                </c:pt>
                <c:pt idx="5865">
                  <c:v>61677.7</c:v>
                </c:pt>
                <c:pt idx="5866">
                  <c:v>61681.1</c:v>
                </c:pt>
                <c:pt idx="5867">
                  <c:v>61683.6</c:v>
                </c:pt>
                <c:pt idx="5868">
                  <c:v>61686.3</c:v>
                </c:pt>
                <c:pt idx="5869">
                  <c:v>61689.9</c:v>
                </c:pt>
                <c:pt idx="5870">
                  <c:v>61695.3</c:v>
                </c:pt>
                <c:pt idx="5871">
                  <c:v>61699.1</c:v>
                </c:pt>
                <c:pt idx="5872">
                  <c:v>61702.9</c:v>
                </c:pt>
                <c:pt idx="5873">
                  <c:v>61706.9</c:v>
                </c:pt>
                <c:pt idx="5874">
                  <c:v>61710.8</c:v>
                </c:pt>
                <c:pt idx="5875">
                  <c:v>61716</c:v>
                </c:pt>
                <c:pt idx="5876">
                  <c:v>61720.2</c:v>
                </c:pt>
                <c:pt idx="5877">
                  <c:v>61723.4</c:v>
                </c:pt>
                <c:pt idx="5878">
                  <c:v>61729</c:v>
                </c:pt>
                <c:pt idx="5879">
                  <c:v>61733.7</c:v>
                </c:pt>
                <c:pt idx="5880">
                  <c:v>61738.400000000001</c:v>
                </c:pt>
                <c:pt idx="5881">
                  <c:v>61744.6</c:v>
                </c:pt>
                <c:pt idx="5882">
                  <c:v>61748.2</c:v>
                </c:pt>
                <c:pt idx="5883">
                  <c:v>61753.5</c:v>
                </c:pt>
                <c:pt idx="5884">
                  <c:v>61760.1</c:v>
                </c:pt>
                <c:pt idx="5885">
                  <c:v>61767.1</c:v>
                </c:pt>
                <c:pt idx="5886">
                  <c:v>61771.4</c:v>
                </c:pt>
                <c:pt idx="5887">
                  <c:v>61775.8</c:v>
                </c:pt>
                <c:pt idx="5888">
                  <c:v>61778.8</c:v>
                </c:pt>
                <c:pt idx="5889">
                  <c:v>61786.5</c:v>
                </c:pt>
                <c:pt idx="5890">
                  <c:v>61795.9</c:v>
                </c:pt>
                <c:pt idx="5891">
                  <c:v>61802.5</c:v>
                </c:pt>
                <c:pt idx="5892">
                  <c:v>61809.3</c:v>
                </c:pt>
                <c:pt idx="5893">
                  <c:v>61817.8</c:v>
                </c:pt>
                <c:pt idx="5894">
                  <c:v>61824.800000000003</c:v>
                </c:pt>
                <c:pt idx="5895">
                  <c:v>61833.8</c:v>
                </c:pt>
                <c:pt idx="5896">
                  <c:v>61837.4</c:v>
                </c:pt>
                <c:pt idx="5897">
                  <c:v>61844.800000000003</c:v>
                </c:pt>
                <c:pt idx="5898">
                  <c:v>61852.2</c:v>
                </c:pt>
                <c:pt idx="5899">
                  <c:v>61861.599999999999</c:v>
                </c:pt>
                <c:pt idx="5900">
                  <c:v>61871.199999999997</c:v>
                </c:pt>
                <c:pt idx="5901">
                  <c:v>61878.8</c:v>
                </c:pt>
                <c:pt idx="5902">
                  <c:v>61884.6</c:v>
                </c:pt>
                <c:pt idx="5903">
                  <c:v>61892.3</c:v>
                </c:pt>
                <c:pt idx="5904">
                  <c:v>61903.9</c:v>
                </c:pt>
                <c:pt idx="5905">
                  <c:v>61911.7</c:v>
                </c:pt>
                <c:pt idx="5906">
                  <c:v>61917.5</c:v>
                </c:pt>
                <c:pt idx="5907">
                  <c:v>61925.2</c:v>
                </c:pt>
                <c:pt idx="5908">
                  <c:v>61932.9</c:v>
                </c:pt>
                <c:pt idx="5909">
                  <c:v>61942.5</c:v>
                </c:pt>
                <c:pt idx="5910">
                  <c:v>61950.2</c:v>
                </c:pt>
                <c:pt idx="5911">
                  <c:v>61955.9</c:v>
                </c:pt>
                <c:pt idx="5912">
                  <c:v>61963.6</c:v>
                </c:pt>
                <c:pt idx="5913">
                  <c:v>61974.9</c:v>
                </c:pt>
                <c:pt idx="5914">
                  <c:v>61982.400000000001</c:v>
                </c:pt>
                <c:pt idx="5915">
                  <c:v>61988</c:v>
                </c:pt>
                <c:pt idx="5916">
                  <c:v>61993.599999999999</c:v>
                </c:pt>
                <c:pt idx="5917">
                  <c:v>62001</c:v>
                </c:pt>
                <c:pt idx="5918">
                  <c:v>62012.1</c:v>
                </c:pt>
                <c:pt idx="5919">
                  <c:v>62019.4</c:v>
                </c:pt>
                <c:pt idx="5920">
                  <c:v>62028.5</c:v>
                </c:pt>
                <c:pt idx="5921">
                  <c:v>62033.9</c:v>
                </c:pt>
                <c:pt idx="5922">
                  <c:v>62042.9</c:v>
                </c:pt>
                <c:pt idx="5923">
                  <c:v>62051.7</c:v>
                </c:pt>
                <c:pt idx="5924">
                  <c:v>62057</c:v>
                </c:pt>
                <c:pt idx="5925">
                  <c:v>62064</c:v>
                </c:pt>
                <c:pt idx="5926">
                  <c:v>62070.9</c:v>
                </c:pt>
                <c:pt idx="5927">
                  <c:v>62076</c:v>
                </c:pt>
                <c:pt idx="5928">
                  <c:v>62084.3</c:v>
                </c:pt>
                <c:pt idx="5929">
                  <c:v>62092.5</c:v>
                </c:pt>
                <c:pt idx="5930">
                  <c:v>62097.4</c:v>
                </c:pt>
                <c:pt idx="5931">
                  <c:v>62103.8</c:v>
                </c:pt>
                <c:pt idx="5932">
                  <c:v>62110</c:v>
                </c:pt>
                <c:pt idx="5933">
                  <c:v>62117.7</c:v>
                </c:pt>
                <c:pt idx="5934">
                  <c:v>62123.7</c:v>
                </c:pt>
                <c:pt idx="5935">
                  <c:v>62127.9</c:v>
                </c:pt>
                <c:pt idx="5936">
                  <c:v>62132.2</c:v>
                </c:pt>
                <c:pt idx="5937">
                  <c:v>62139</c:v>
                </c:pt>
                <c:pt idx="5938">
                  <c:v>62147.1</c:v>
                </c:pt>
                <c:pt idx="5939">
                  <c:v>62150.9</c:v>
                </c:pt>
                <c:pt idx="5940">
                  <c:v>62155.7</c:v>
                </c:pt>
                <c:pt idx="5941">
                  <c:v>62160.6</c:v>
                </c:pt>
                <c:pt idx="5942">
                  <c:v>62167.7</c:v>
                </c:pt>
                <c:pt idx="5943">
                  <c:v>62172.1</c:v>
                </c:pt>
                <c:pt idx="5944">
                  <c:v>62176.4</c:v>
                </c:pt>
                <c:pt idx="5945">
                  <c:v>62178.400000000001</c:v>
                </c:pt>
                <c:pt idx="5946">
                  <c:v>62183.5</c:v>
                </c:pt>
                <c:pt idx="5947">
                  <c:v>62188.5</c:v>
                </c:pt>
                <c:pt idx="5948">
                  <c:v>62193.1</c:v>
                </c:pt>
                <c:pt idx="5949">
                  <c:v>62196.7</c:v>
                </c:pt>
                <c:pt idx="5950">
                  <c:v>62199.5</c:v>
                </c:pt>
                <c:pt idx="5951">
                  <c:v>62203.8</c:v>
                </c:pt>
                <c:pt idx="5952">
                  <c:v>62208.7</c:v>
                </c:pt>
                <c:pt idx="5953">
                  <c:v>62211.199999999997</c:v>
                </c:pt>
                <c:pt idx="5954">
                  <c:v>62213.7</c:v>
                </c:pt>
                <c:pt idx="5955">
                  <c:v>62216.800000000003</c:v>
                </c:pt>
                <c:pt idx="5956">
                  <c:v>62220.7</c:v>
                </c:pt>
                <c:pt idx="5957">
                  <c:v>62223.8</c:v>
                </c:pt>
                <c:pt idx="5958">
                  <c:v>62227.6</c:v>
                </c:pt>
                <c:pt idx="5959">
                  <c:v>62229.9</c:v>
                </c:pt>
                <c:pt idx="5960">
                  <c:v>62233.7</c:v>
                </c:pt>
                <c:pt idx="5961">
                  <c:v>62237.599999999999</c:v>
                </c:pt>
                <c:pt idx="5962">
                  <c:v>62239.9</c:v>
                </c:pt>
                <c:pt idx="5963">
                  <c:v>62243</c:v>
                </c:pt>
                <c:pt idx="5964">
                  <c:v>62244.6</c:v>
                </c:pt>
                <c:pt idx="5965">
                  <c:v>62249.3</c:v>
                </c:pt>
                <c:pt idx="5966">
                  <c:v>62252.5</c:v>
                </c:pt>
                <c:pt idx="5967">
                  <c:v>62256.6</c:v>
                </c:pt>
                <c:pt idx="5968">
                  <c:v>62259.1</c:v>
                </c:pt>
                <c:pt idx="5969">
                  <c:v>62262.400000000001</c:v>
                </c:pt>
                <c:pt idx="5970">
                  <c:v>62266.7</c:v>
                </c:pt>
                <c:pt idx="5971">
                  <c:v>62270.2</c:v>
                </c:pt>
                <c:pt idx="5972">
                  <c:v>62273.7</c:v>
                </c:pt>
                <c:pt idx="5973">
                  <c:v>62276.4</c:v>
                </c:pt>
                <c:pt idx="5974">
                  <c:v>62281</c:v>
                </c:pt>
                <c:pt idx="5975">
                  <c:v>62285.7</c:v>
                </c:pt>
                <c:pt idx="5976">
                  <c:v>62289.5</c:v>
                </c:pt>
                <c:pt idx="5977">
                  <c:v>62294.3</c:v>
                </c:pt>
                <c:pt idx="5978">
                  <c:v>62298.2</c:v>
                </c:pt>
                <c:pt idx="5979">
                  <c:v>62302.1</c:v>
                </c:pt>
                <c:pt idx="5980">
                  <c:v>62307.1</c:v>
                </c:pt>
                <c:pt idx="5981">
                  <c:v>62311.199999999997</c:v>
                </c:pt>
                <c:pt idx="5982">
                  <c:v>62314.2</c:v>
                </c:pt>
                <c:pt idx="5983">
                  <c:v>62318.3</c:v>
                </c:pt>
                <c:pt idx="5984">
                  <c:v>62322.5</c:v>
                </c:pt>
                <c:pt idx="5985">
                  <c:v>62326.7</c:v>
                </c:pt>
                <c:pt idx="5986">
                  <c:v>62331</c:v>
                </c:pt>
                <c:pt idx="5987">
                  <c:v>62334.2</c:v>
                </c:pt>
                <c:pt idx="5988">
                  <c:v>62337.4</c:v>
                </c:pt>
                <c:pt idx="5989">
                  <c:v>62342.9</c:v>
                </c:pt>
                <c:pt idx="5990">
                  <c:v>62349.4</c:v>
                </c:pt>
                <c:pt idx="5991">
                  <c:v>62353.8</c:v>
                </c:pt>
                <c:pt idx="5992">
                  <c:v>62357.2</c:v>
                </c:pt>
                <c:pt idx="5993">
                  <c:v>62361.599999999999</c:v>
                </c:pt>
                <c:pt idx="5994">
                  <c:v>62367.199999999997</c:v>
                </c:pt>
                <c:pt idx="5995">
                  <c:v>62372.9</c:v>
                </c:pt>
                <c:pt idx="5996">
                  <c:v>62376.3</c:v>
                </c:pt>
                <c:pt idx="5997">
                  <c:v>62382.1</c:v>
                </c:pt>
                <c:pt idx="5998">
                  <c:v>62386.7</c:v>
                </c:pt>
                <c:pt idx="5999">
                  <c:v>62392.5</c:v>
                </c:pt>
                <c:pt idx="6000">
                  <c:v>62397.2</c:v>
                </c:pt>
                <c:pt idx="6001">
                  <c:v>62401.9</c:v>
                </c:pt>
                <c:pt idx="6002">
                  <c:v>62406.6</c:v>
                </c:pt>
                <c:pt idx="6003">
                  <c:v>62411.4</c:v>
                </c:pt>
                <c:pt idx="6004">
                  <c:v>62417.4</c:v>
                </c:pt>
                <c:pt idx="6005">
                  <c:v>62422.2</c:v>
                </c:pt>
                <c:pt idx="6006">
                  <c:v>62425.8</c:v>
                </c:pt>
                <c:pt idx="6007">
                  <c:v>62430.7</c:v>
                </c:pt>
                <c:pt idx="6008">
                  <c:v>62438</c:v>
                </c:pt>
                <c:pt idx="6009">
                  <c:v>62444.1</c:v>
                </c:pt>
                <c:pt idx="6010">
                  <c:v>62447.8</c:v>
                </c:pt>
                <c:pt idx="6011">
                  <c:v>62452.7</c:v>
                </c:pt>
                <c:pt idx="6012">
                  <c:v>62457.599999999999</c:v>
                </c:pt>
                <c:pt idx="6013">
                  <c:v>62462.5</c:v>
                </c:pt>
                <c:pt idx="6014">
                  <c:v>62468.6</c:v>
                </c:pt>
                <c:pt idx="6015">
                  <c:v>62473.5</c:v>
                </c:pt>
                <c:pt idx="6016">
                  <c:v>62477.1</c:v>
                </c:pt>
                <c:pt idx="6017">
                  <c:v>62482</c:v>
                </c:pt>
                <c:pt idx="6018">
                  <c:v>62488.1</c:v>
                </c:pt>
                <c:pt idx="6019">
                  <c:v>62492.9</c:v>
                </c:pt>
                <c:pt idx="6020">
                  <c:v>62498.8</c:v>
                </c:pt>
                <c:pt idx="6021">
                  <c:v>62503.6</c:v>
                </c:pt>
                <c:pt idx="6022">
                  <c:v>62509.4</c:v>
                </c:pt>
                <c:pt idx="6023">
                  <c:v>62514.1</c:v>
                </c:pt>
                <c:pt idx="6024">
                  <c:v>62517.5</c:v>
                </c:pt>
                <c:pt idx="6025">
                  <c:v>62522.1</c:v>
                </c:pt>
                <c:pt idx="6026">
                  <c:v>62526.6</c:v>
                </c:pt>
                <c:pt idx="6027">
                  <c:v>62532.2</c:v>
                </c:pt>
                <c:pt idx="6028">
                  <c:v>62538.8</c:v>
                </c:pt>
                <c:pt idx="6029">
                  <c:v>62542.1</c:v>
                </c:pt>
                <c:pt idx="6030">
                  <c:v>62546.5</c:v>
                </c:pt>
                <c:pt idx="6031">
                  <c:v>62550.7</c:v>
                </c:pt>
                <c:pt idx="6032">
                  <c:v>62556</c:v>
                </c:pt>
                <c:pt idx="6033">
                  <c:v>62559.199999999997</c:v>
                </c:pt>
                <c:pt idx="6034">
                  <c:v>62563.4</c:v>
                </c:pt>
                <c:pt idx="6035">
                  <c:v>62567.5</c:v>
                </c:pt>
                <c:pt idx="6036">
                  <c:v>62571.6</c:v>
                </c:pt>
                <c:pt idx="6037">
                  <c:v>62576.6</c:v>
                </c:pt>
                <c:pt idx="6038">
                  <c:v>62580.6</c:v>
                </c:pt>
                <c:pt idx="6039">
                  <c:v>62584.5</c:v>
                </c:pt>
                <c:pt idx="6040">
                  <c:v>62588.5</c:v>
                </c:pt>
                <c:pt idx="6041">
                  <c:v>62592.3</c:v>
                </c:pt>
                <c:pt idx="6042">
                  <c:v>62597.1</c:v>
                </c:pt>
                <c:pt idx="6043">
                  <c:v>62600.9</c:v>
                </c:pt>
                <c:pt idx="6044">
                  <c:v>62603.7</c:v>
                </c:pt>
                <c:pt idx="6045">
                  <c:v>62608.4</c:v>
                </c:pt>
                <c:pt idx="6046">
                  <c:v>62613</c:v>
                </c:pt>
                <c:pt idx="6047">
                  <c:v>62617.5</c:v>
                </c:pt>
                <c:pt idx="6048">
                  <c:v>62620.2</c:v>
                </c:pt>
                <c:pt idx="6049">
                  <c:v>62624.6</c:v>
                </c:pt>
                <c:pt idx="6050">
                  <c:v>62629</c:v>
                </c:pt>
                <c:pt idx="6051">
                  <c:v>62632.4</c:v>
                </c:pt>
                <c:pt idx="6052">
                  <c:v>62635.8</c:v>
                </c:pt>
                <c:pt idx="6053">
                  <c:v>62639.1</c:v>
                </c:pt>
                <c:pt idx="6054">
                  <c:v>62642.5</c:v>
                </c:pt>
                <c:pt idx="6055">
                  <c:v>62646.6</c:v>
                </c:pt>
                <c:pt idx="6056">
                  <c:v>62650.6</c:v>
                </c:pt>
                <c:pt idx="6057">
                  <c:v>62653.7</c:v>
                </c:pt>
                <c:pt idx="6058">
                  <c:v>62656.9</c:v>
                </c:pt>
                <c:pt idx="6059">
                  <c:v>62660</c:v>
                </c:pt>
                <c:pt idx="6060">
                  <c:v>62663</c:v>
                </c:pt>
                <c:pt idx="6061">
                  <c:v>62666</c:v>
                </c:pt>
                <c:pt idx="6062">
                  <c:v>62668.3</c:v>
                </c:pt>
                <c:pt idx="6063">
                  <c:v>62672</c:v>
                </c:pt>
                <c:pt idx="6064">
                  <c:v>62674.9</c:v>
                </c:pt>
                <c:pt idx="6065">
                  <c:v>62678.400000000001</c:v>
                </c:pt>
                <c:pt idx="6066">
                  <c:v>62681.3</c:v>
                </c:pt>
                <c:pt idx="6067">
                  <c:v>62683.4</c:v>
                </c:pt>
                <c:pt idx="6068">
                  <c:v>62686.2</c:v>
                </c:pt>
                <c:pt idx="6069">
                  <c:v>62689</c:v>
                </c:pt>
                <c:pt idx="6070">
                  <c:v>62692.4</c:v>
                </c:pt>
                <c:pt idx="6071">
                  <c:v>62695.8</c:v>
                </c:pt>
                <c:pt idx="6072">
                  <c:v>62697.8</c:v>
                </c:pt>
                <c:pt idx="6073">
                  <c:v>62700.5</c:v>
                </c:pt>
                <c:pt idx="6074">
                  <c:v>62703.199999999997</c:v>
                </c:pt>
                <c:pt idx="6075">
                  <c:v>62707.3</c:v>
                </c:pt>
                <c:pt idx="6076">
                  <c:v>62709.9</c:v>
                </c:pt>
                <c:pt idx="6077">
                  <c:v>62712</c:v>
                </c:pt>
                <c:pt idx="6078">
                  <c:v>62715.3</c:v>
                </c:pt>
                <c:pt idx="6079">
                  <c:v>62718.6</c:v>
                </c:pt>
                <c:pt idx="6080">
                  <c:v>62721.3</c:v>
                </c:pt>
                <c:pt idx="6081">
                  <c:v>62723.9</c:v>
                </c:pt>
                <c:pt idx="6082">
                  <c:v>62725.9</c:v>
                </c:pt>
                <c:pt idx="6083">
                  <c:v>62729.9</c:v>
                </c:pt>
                <c:pt idx="6084">
                  <c:v>62733.2</c:v>
                </c:pt>
                <c:pt idx="6085">
                  <c:v>62735.9</c:v>
                </c:pt>
                <c:pt idx="6086">
                  <c:v>62737.9</c:v>
                </c:pt>
                <c:pt idx="6087">
                  <c:v>62739.9</c:v>
                </c:pt>
                <c:pt idx="6088">
                  <c:v>62741.2</c:v>
                </c:pt>
                <c:pt idx="6089">
                  <c:v>62744.5</c:v>
                </c:pt>
                <c:pt idx="6090">
                  <c:v>62747.9</c:v>
                </c:pt>
                <c:pt idx="6091">
                  <c:v>62750.5</c:v>
                </c:pt>
                <c:pt idx="6092">
                  <c:v>62752.5</c:v>
                </c:pt>
                <c:pt idx="6093">
                  <c:v>62756.5</c:v>
                </c:pt>
                <c:pt idx="6094">
                  <c:v>62759.9</c:v>
                </c:pt>
                <c:pt idx="6095">
                  <c:v>62762.6</c:v>
                </c:pt>
                <c:pt idx="6096">
                  <c:v>62764.6</c:v>
                </c:pt>
                <c:pt idx="6097">
                  <c:v>62768</c:v>
                </c:pt>
                <c:pt idx="6098">
                  <c:v>62771.4</c:v>
                </c:pt>
                <c:pt idx="6099">
                  <c:v>62773.5</c:v>
                </c:pt>
                <c:pt idx="6100">
                  <c:v>62776.2</c:v>
                </c:pt>
                <c:pt idx="6101">
                  <c:v>62779</c:v>
                </c:pt>
                <c:pt idx="6102">
                  <c:v>62781.8</c:v>
                </c:pt>
                <c:pt idx="6103">
                  <c:v>62786</c:v>
                </c:pt>
                <c:pt idx="6104">
                  <c:v>62788.9</c:v>
                </c:pt>
                <c:pt idx="6105">
                  <c:v>62791.1</c:v>
                </c:pt>
                <c:pt idx="6106">
                  <c:v>62794</c:v>
                </c:pt>
                <c:pt idx="6107">
                  <c:v>62797</c:v>
                </c:pt>
                <c:pt idx="6108">
                  <c:v>62800.7</c:v>
                </c:pt>
                <c:pt idx="6109">
                  <c:v>62803.7</c:v>
                </c:pt>
                <c:pt idx="6110">
                  <c:v>62806.8</c:v>
                </c:pt>
                <c:pt idx="6111">
                  <c:v>62809.9</c:v>
                </c:pt>
                <c:pt idx="6112">
                  <c:v>62814.7</c:v>
                </c:pt>
                <c:pt idx="6113">
                  <c:v>62817.9</c:v>
                </c:pt>
                <c:pt idx="6114">
                  <c:v>62821.2</c:v>
                </c:pt>
                <c:pt idx="6115">
                  <c:v>62823.7</c:v>
                </c:pt>
                <c:pt idx="6116">
                  <c:v>62827</c:v>
                </c:pt>
                <c:pt idx="6117">
                  <c:v>62831.199999999997</c:v>
                </c:pt>
                <c:pt idx="6118">
                  <c:v>62835.6</c:v>
                </c:pt>
                <c:pt idx="6119">
                  <c:v>62839.1</c:v>
                </c:pt>
                <c:pt idx="6120">
                  <c:v>62841.7</c:v>
                </c:pt>
                <c:pt idx="6121">
                  <c:v>62847.1</c:v>
                </c:pt>
                <c:pt idx="6122">
                  <c:v>62851.6</c:v>
                </c:pt>
                <c:pt idx="6123">
                  <c:v>62854.400000000001</c:v>
                </c:pt>
                <c:pt idx="6124">
                  <c:v>62858</c:v>
                </c:pt>
                <c:pt idx="6125">
                  <c:v>62860.800000000003</c:v>
                </c:pt>
                <c:pt idx="6126">
                  <c:v>62865.5</c:v>
                </c:pt>
                <c:pt idx="6127">
                  <c:v>62870.2</c:v>
                </c:pt>
                <c:pt idx="6128">
                  <c:v>62874</c:v>
                </c:pt>
                <c:pt idx="6129">
                  <c:v>62876.9</c:v>
                </c:pt>
                <c:pt idx="6130">
                  <c:v>62880.7</c:v>
                </c:pt>
                <c:pt idx="6131">
                  <c:v>62884.6</c:v>
                </c:pt>
                <c:pt idx="6132">
                  <c:v>62891.4</c:v>
                </c:pt>
                <c:pt idx="6133">
                  <c:v>62894.3</c:v>
                </c:pt>
                <c:pt idx="6134">
                  <c:v>62897.2</c:v>
                </c:pt>
                <c:pt idx="6135">
                  <c:v>62901.1</c:v>
                </c:pt>
                <c:pt idx="6136">
                  <c:v>62905.9</c:v>
                </c:pt>
                <c:pt idx="6137">
                  <c:v>62909.8</c:v>
                </c:pt>
                <c:pt idx="6138">
                  <c:v>62912.800000000003</c:v>
                </c:pt>
                <c:pt idx="6139">
                  <c:v>62915.7</c:v>
                </c:pt>
                <c:pt idx="6140">
                  <c:v>62919.6</c:v>
                </c:pt>
                <c:pt idx="6141">
                  <c:v>62925.5</c:v>
                </c:pt>
                <c:pt idx="6142">
                  <c:v>62931.4</c:v>
                </c:pt>
                <c:pt idx="6143">
                  <c:v>62934.3</c:v>
                </c:pt>
                <c:pt idx="6144">
                  <c:v>62938.2</c:v>
                </c:pt>
                <c:pt idx="6145">
                  <c:v>62942.2</c:v>
                </c:pt>
                <c:pt idx="6146">
                  <c:v>62947.1</c:v>
                </c:pt>
                <c:pt idx="6147">
                  <c:v>62951</c:v>
                </c:pt>
                <c:pt idx="6148">
                  <c:v>62953.9</c:v>
                </c:pt>
                <c:pt idx="6149">
                  <c:v>62956.9</c:v>
                </c:pt>
                <c:pt idx="6150">
                  <c:v>62960.800000000003</c:v>
                </c:pt>
                <c:pt idx="6151">
                  <c:v>62966.7</c:v>
                </c:pt>
                <c:pt idx="6152">
                  <c:v>62970.6</c:v>
                </c:pt>
                <c:pt idx="6153">
                  <c:v>62974.5</c:v>
                </c:pt>
                <c:pt idx="6154">
                  <c:v>62979.4</c:v>
                </c:pt>
                <c:pt idx="6155">
                  <c:v>62983.3</c:v>
                </c:pt>
                <c:pt idx="6156">
                  <c:v>62986.2</c:v>
                </c:pt>
                <c:pt idx="6157">
                  <c:v>62990.1</c:v>
                </c:pt>
                <c:pt idx="6158">
                  <c:v>62994</c:v>
                </c:pt>
                <c:pt idx="6159">
                  <c:v>62997.9</c:v>
                </c:pt>
                <c:pt idx="6160">
                  <c:v>63002.7</c:v>
                </c:pt>
                <c:pt idx="6161">
                  <c:v>63007.5</c:v>
                </c:pt>
                <c:pt idx="6162">
                  <c:v>63011.4</c:v>
                </c:pt>
                <c:pt idx="6163">
                  <c:v>63014.2</c:v>
                </c:pt>
                <c:pt idx="6164">
                  <c:v>63019.9</c:v>
                </c:pt>
                <c:pt idx="6165">
                  <c:v>63023.7</c:v>
                </c:pt>
                <c:pt idx="6166">
                  <c:v>63028.4</c:v>
                </c:pt>
                <c:pt idx="6167">
                  <c:v>63031.1</c:v>
                </c:pt>
                <c:pt idx="6168">
                  <c:v>63033.9</c:v>
                </c:pt>
                <c:pt idx="6169">
                  <c:v>63038.5</c:v>
                </c:pt>
                <c:pt idx="6170">
                  <c:v>63044</c:v>
                </c:pt>
                <c:pt idx="6171">
                  <c:v>63046.7</c:v>
                </c:pt>
                <c:pt idx="6172">
                  <c:v>63051.199999999997</c:v>
                </c:pt>
                <c:pt idx="6173">
                  <c:v>63054.8</c:v>
                </c:pt>
                <c:pt idx="6174">
                  <c:v>63059.3</c:v>
                </c:pt>
                <c:pt idx="6175">
                  <c:v>63062.8</c:v>
                </c:pt>
                <c:pt idx="6176">
                  <c:v>63066.3</c:v>
                </c:pt>
                <c:pt idx="6177">
                  <c:v>63069.8</c:v>
                </c:pt>
                <c:pt idx="6178">
                  <c:v>63073.3</c:v>
                </c:pt>
                <c:pt idx="6179">
                  <c:v>63077.7</c:v>
                </c:pt>
                <c:pt idx="6180">
                  <c:v>63082</c:v>
                </c:pt>
                <c:pt idx="6181">
                  <c:v>63084.6</c:v>
                </c:pt>
                <c:pt idx="6182">
                  <c:v>63088.1</c:v>
                </c:pt>
                <c:pt idx="6183">
                  <c:v>63091.6</c:v>
                </c:pt>
                <c:pt idx="6184">
                  <c:v>63096.800000000003</c:v>
                </c:pt>
                <c:pt idx="6185">
                  <c:v>63099.4</c:v>
                </c:pt>
                <c:pt idx="6186">
                  <c:v>63102.9</c:v>
                </c:pt>
                <c:pt idx="6187">
                  <c:v>63105.5</c:v>
                </c:pt>
                <c:pt idx="6188">
                  <c:v>63109.9</c:v>
                </c:pt>
                <c:pt idx="6189">
                  <c:v>63114.400000000001</c:v>
                </c:pt>
                <c:pt idx="6190">
                  <c:v>63118.8</c:v>
                </c:pt>
                <c:pt idx="6191">
                  <c:v>63121.5</c:v>
                </c:pt>
                <c:pt idx="6192">
                  <c:v>63125.1</c:v>
                </c:pt>
                <c:pt idx="6193">
                  <c:v>63129.7</c:v>
                </c:pt>
                <c:pt idx="6194">
                  <c:v>63134.3</c:v>
                </c:pt>
                <c:pt idx="6195">
                  <c:v>63138.1</c:v>
                </c:pt>
                <c:pt idx="6196">
                  <c:v>63140.9</c:v>
                </c:pt>
                <c:pt idx="6197">
                  <c:v>63146.6</c:v>
                </c:pt>
                <c:pt idx="6198">
                  <c:v>63151.3</c:v>
                </c:pt>
                <c:pt idx="6199">
                  <c:v>63155.199999999997</c:v>
                </c:pt>
                <c:pt idx="6200">
                  <c:v>63159.1</c:v>
                </c:pt>
                <c:pt idx="6201">
                  <c:v>63163.1</c:v>
                </c:pt>
                <c:pt idx="6202">
                  <c:v>63168</c:v>
                </c:pt>
                <c:pt idx="6203">
                  <c:v>63171.1</c:v>
                </c:pt>
                <c:pt idx="6204">
                  <c:v>63175.1</c:v>
                </c:pt>
                <c:pt idx="6205">
                  <c:v>63178.2</c:v>
                </c:pt>
                <c:pt idx="6206">
                  <c:v>63182.3</c:v>
                </c:pt>
                <c:pt idx="6207">
                  <c:v>63186.5</c:v>
                </c:pt>
                <c:pt idx="6208">
                  <c:v>63191.8</c:v>
                </c:pt>
                <c:pt idx="6209">
                  <c:v>63196</c:v>
                </c:pt>
                <c:pt idx="6210">
                  <c:v>63199.199999999997</c:v>
                </c:pt>
                <c:pt idx="6211">
                  <c:v>63204.6</c:v>
                </c:pt>
                <c:pt idx="6212">
                  <c:v>63210</c:v>
                </c:pt>
                <c:pt idx="6213">
                  <c:v>63213.3</c:v>
                </c:pt>
                <c:pt idx="6214">
                  <c:v>63217.8</c:v>
                </c:pt>
                <c:pt idx="6215">
                  <c:v>63221.1</c:v>
                </c:pt>
                <c:pt idx="6216">
                  <c:v>63225.7</c:v>
                </c:pt>
                <c:pt idx="6217">
                  <c:v>63230.2</c:v>
                </c:pt>
                <c:pt idx="6218">
                  <c:v>63237.1</c:v>
                </c:pt>
                <c:pt idx="6219">
                  <c:v>63241.8</c:v>
                </c:pt>
                <c:pt idx="6220">
                  <c:v>63245.3</c:v>
                </c:pt>
                <c:pt idx="6221">
                  <c:v>63250</c:v>
                </c:pt>
                <c:pt idx="6222">
                  <c:v>63256</c:v>
                </c:pt>
                <c:pt idx="6223">
                  <c:v>63262</c:v>
                </c:pt>
                <c:pt idx="6224">
                  <c:v>63265.7</c:v>
                </c:pt>
                <c:pt idx="6225">
                  <c:v>63270.6</c:v>
                </c:pt>
                <c:pt idx="6226">
                  <c:v>63275.6</c:v>
                </c:pt>
                <c:pt idx="6227">
                  <c:v>63283.1</c:v>
                </c:pt>
                <c:pt idx="6228">
                  <c:v>63288.2</c:v>
                </c:pt>
                <c:pt idx="6229">
                  <c:v>63293.3</c:v>
                </c:pt>
                <c:pt idx="6230">
                  <c:v>63299.8</c:v>
                </c:pt>
                <c:pt idx="6231">
                  <c:v>63305</c:v>
                </c:pt>
                <c:pt idx="6232">
                  <c:v>63311.7</c:v>
                </c:pt>
                <c:pt idx="6233">
                  <c:v>63315.7</c:v>
                </c:pt>
                <c:pt idx="6234">
                  <c:v>63322.400000000001</c:v>
                </c:pt>
                <c:pt idx="6235">
                  <c:v>63326.400000000001</c:v>
                </c:pt>
                <c:pt idx="6236">
                  <c:v>63333.2</c:v>
                </c:pt>
                <c:pt idx="6237">
                  <c:v>63338.7</c:v>
                </c:pt>
                <c:pt idx="6238">
                  <c:v>63344.2</c:v>
                </c:pt>
                <c:pt idx="6239">
                  <c:v>63348.4</c:v>
                </c:pt>
                <c:pt idx="6240">
                  <c:v>63354</c:v>
                </c:pt>
                <c:pt idx="6241">
                  <c:v>63361</c:v>
                </c:pt>
                <c:pt idx="6242">
                  <c:v>63368</c:v>
                </c:pt>
                <c:pt idx="6243">
                  <c:v>63373.599999999999</c:v>
                </c:pt>
                <c:pt idx="6244">
                  <c:v>63377.9</c:v>
                </c:pt>
                <c:pt idx="6245">
                  <c:v>63386.3</c:v>
                </c:pt>
                <c:pt idx="6246">
                  <c:v>63393.4</c:v>
                </c:pt>
                <c:pt idx="6247">
                  <c:v>63400.5</c:v>
                </c:pt>
                <c:pt idx="6248">
                  <c:v>63404.800000000003</c:v>
                </c:pt>
                <c:pt idx="6249">
                  <c:v>63410.5</c:v>
                </c:pt>
                <c:pt idx="6250">
                  <c:v>63417.599999999999</c:v>
                </c:pt>
                <c:pt idx="6251">
                  <c:v>63424.7</c:v>
                </c:pt>
                <c:pt idx="6252">
                  <c:v>63428.9</c:v>
                </c:pt>
                <c:pt idx="6253">
                  <c:v>63434.6</c:v>
                </c:pt>
                <c:pt idx="6254">
                  <c:v>63440.4</c:v>
                </c:pt>
                <c:pt idx="6255">
                  <c:v>63447.5</c:v>
                </c:pt>
                <c:pt idx="6256">
                  <c:v>63453.2</c:v>
                </c:pt>
                <c:pt idx="6257">
                  <c:v>63458.9</c:v>
                </c:pt>
                <c:pt idx="6258">
                  <c:v>63464.6</c:v>
                </c:pt>
                <c:pt idx="6259">
                  <c:v>63471.7</c:v>
                </c:pt>
                <c:pt idx="6260">
                  <c:v>63478.8</c:v>
                </c:pt>
                <c:pt idx="6261">
                  <c:v>63484.5</c:v>
                </c:pt>
                <c:pt idx="6262">
                  <c:v>63488.7</c:v>
                </c:pt>
                <c:pt idx="6263">
                  <c:v>63494.3</c:v>
                </c:pt>
                <c:pt idx="6264">
                  <c:v>63501.3</c:v>
                </c:pt>
                <c:pt idx="6265">
                  <c:v>63506.8</c:v>
                </c:pt>
                <c:pt idx="6266">
                  <c:v>63513.599999999999</c:v>
                </c:pt>
                <c:pt idx="6267">
                  <c:v>63517.7</c:v>
                </c:pt>
                <c:pt idx="6268">
                  <c:v>63523</c:v>
                </c:pt>
                <c:pt idx="6269">
                  <c:v>63529.4</c:v>
                </c:pt>
                <c:pt idx="6270">
                  <c:v>63535.7</c:v>
                </c:pt>
                <c:pt idx="6271">
                  <c:v>63540.7</c:v>
                </c:pt>
                <c:pt idx="6272">
                  <c:v>63544.3</c:v>
                </c:pt>
                <c:pt idx="6273">
                  <c:v>63549</c:v>
                </c:pt>
                <c:pt idx="6274">
                  <c:v>63556.800000000003</c:v>
                </c:pt>
                <c:pt idx="6275">
                  <c:v>63560</c:v>
                </c:pt>
                <c:pt idx="6276">
                  <c:v>63564.2</c:v>
                </c:pt>
                <c:pt idx="6277">
                  <c:v>63567.1</c:v>
                </c:pt>
                <c:pt idx="6278">
                  <c:v>63572</c:v>
                </c:pt>
                <c:pt idx="6279">
                  <c:v>63575.5</c:v>
                </c:pt>
                <c:pt idx="6280">
                  <c:v>63578</c:v>
                </c:pt>
                <c:pt idx="6281">
                  <c:v>63581.2</c:v>
                </c:pt>
                <c:pt idx="6282">
                  <c:v>63583.5</c:v>
                </c:pt>
                <c:pt idx="6283">
                  <c:v>63587.8</c:v>
                </c:pt>
                <c:pt idx="6284">
                  <c:v>63591.199999999997</c:v>
                </c:pt>
                <c:pt idx="6285">
                  <c:v>63593.7</c:v>
                </c:pt>
                <c:pt idx="6286">
                  <c:v>63596</c:v>
                </c:pt>
                <c:pt idx="6287">
                  <c:v>63598.2</c:v>
                </c:pt>
                <c:pt idx="6288">
                  <c:v>63600.9</c:v>
                </c:pt>
                <c:pt idx="6289">
                  <c:v>63603.199999999997</c:v>
                </c:pt>
                <c:pt idx="6290">
                  <c:v>63604.7</c:v>
                </c:pt>
                <c:pt idx="6291">
                  <c:v>63606.400000000001</c:v>
                </c:pt>
                <c:pt idx="6292">
                  <c:v>63608</c:v>
                </c:pt>
                <c:pt idx="6293">
                  <c:v>63609.9</c:v>
                </c:pt>
                <c:pt idx="6294">
                  <c:v>63611.7</c:v>
                </c:pt>
                <c:pt idx="6295">
                  <c:v>63613.2</c:v>
                </c:pt>
                <c:pt idx="6296">
                  <c:v>63614.3</c:v>
                </c:pt>
                <c:pt idx="6297">
                  <c:v>63615.9</c:v>
                </c:pt>
                <c:pt idx="6298">
                  <c:v>63617.599999999999</c:v>
                </c:pt>
                <c:pt idx="6299">
                  <c:v>63618.9</c:v>
                </c:pt>
                <c:pt idx="6300">
                  <c:v>63619.9</c:v>
                </c:pt>
                <c:pt idx="6301">
                  <c:v>63621.1</c:v>
                </c:pt>
                <c:pt idx="6302">
                  <c:v>63622.400000000001</c:v>
                </c:pt>
                <c:pt idx="6303">
                  <c:v>63624.1</c:v>
                </c:pt>
                <c:pt idx="6304">
                  <c:v>63625</c:v>
                </c:pt>
                <c:pt idx="6305">
                  <c:v>63626.400000000001</c:v>
                </c:pt>
                <c:pt idx="6306">
                  <c:v>63628.1</c:v>
                </c:pt>
                <c:pt idx="6307">
                  <c:v>63629.8</c:v>
                </c:pt>
                <c:pt idx="6308">
                  <c:v>63631.3</c:v>
                </c:pt>
                <c:pt idx="6309">
                  <c:v>63632.4</c:v>
                </c:pt>
                <c:pt idx="6310">
                  <c:v>63633.9</c:v>
                </c:pt>
                <c:pt idx="6311">
                  <c:v>63635.5</c:v>
                </c:pt>
                <c:pt idx="6312">
                  <c:v>63637.4</c:v>
                </c:pt>
                <c:pt idx="6313">
                  <c:v>63639.5</c:v>
                </c:pt>
                <c:pt idx="6314">
                  <c:v>63640.800000000003</c:v>
                </c:pt>
                <c:pt idx="6315">
                  <c:v>63642.5</c:v>
                </c:pt>
                <c:pt idx="6316">
                  <c:v>63644.3</c:v>
                </c:pt>
                <c:pt idx="6317">
                  <c:v>63646.5</c:v>
                </c:pt>
                <c:pt idx="6318">
                  <c:v>63648.3</c:v>
                </c:pt>
                <c:pt idx="6319">
                  <c:v>63650.2</c:v>
                </c:pt>
                <c:pt idx="6320">
                  <c:v>63651.7</c:v>
                </c:pt>
                <c:pt idx="6321">
                  <c:v>63654.6</c:v>
                </c:pt>
                <c:pt idx="6322">
                  <c:v>63657.1</c:v>
                </c:pt>
                <c:pt idx="6323">
                  <c:v>63658.6</c:v>
                </c:pt>
                <c:pt idx="6324">
                  <c:v>63661.1</c:v>
                </c:pt>
                <c:pt idx="6325">
                  <c:v>63663.199999999997</c:v>
                </c:pt>
                <c:pt idx="6326">
                  <c:v>63665.8</c:v>
                </c:pt>
                <c:pt idx="6327">
                  <c:v>63668.4</c:v>
                </c:pt>
                <c:pt idx="6328">
                  <c:v>63670.5</c:v>
                </c:pt>
                <c:pt idx="6329">
                  <c:v>63672.1</c:v>
                </c:pt>
                <c:pt idx="6330">
                  <c:v>63674.2</c:v>
                </c:pt>
                <c:pt idx="6331">
                  <c:v>63676.800000000003</c:v>
                </c:pt>
                <c:pt idx="6332">
                  <c:v>63679</c:v>
                </c:pt>
                <c:pt idx="6333">
                  <c:v>63681.1</c:v>
                </c:pt>
                <c:pt idx="6334">
                  <c:v>63683.8</c:v>
                </c:pt>
                <c:pt idx="6335">
                  <c:v>63685.9</c:v>
                </c:pt>
                <c:pt idx="6336">
                  <c:v>63688.6</c:v>
                </c:pt>
                <c:pt idx="6337">
                  <c:v>63690.7</c:v>
                </c:pt>
                <c:pt idx="6338">
                  <c:v>63691.8</c:v>
                </c:pt>
                <c:pt idx="6339">
                  <c:v>63693.9</c:v>
                </c:pt>
                <c:pt idx="6340">
                  <c:v>63696</c:v>
                </c:pt>
                <c:pt idx="6341">
                  <c:v>63698.1</c:v>
                </c:pt>
                <c:pt idx="6342">
                  <c:v>63700.800000000003</c:v>
                </c:pt>
                <c:pt idx="6343">
                  <c:v>63702.3</c:v>
                </c:pt>
                <c:pt idx="6344">
                  <c:v>63705</c:v>
                </c:pt>
                <c:pt idx="6345">
                  <c:v>63707.1</c:v>
                </c:pt>
                <c:pt idx="6346">
                  <c:v>63709.7</c:v>
                </c:pt>
                <c:pt idx="6347">
                  <c:v>63711.8</c:v>
                </c:pt>
                <c:pt idx="6348">
                  <c:v>63713.9</c:v>
                </c:pt>
                <c:pt idx="6349">
                  <c:v>63715.9</c:v>
                </c:pt>
                <c:pt idx="6350">
                  <c:v>63718</c:v>
                </c:pt>
                <c:pt idx="6351">
                  <c:v>63721.1</c:v>
                </c:pt>
                <c:pt idx="6352">
                  <c:v>63722.6</c:v>
                </c:pt>
                <c:pt idx="6353">
                  <c:v>63724.6</c:v>
                </c:pt>
                <c:pt idx="6354">
                  <c:v>63726.6</c:v>
                </c:pt>
                <c:pt idx="6355">
                  <c:v>63729.1</c:v>
                </c:pt>
                <c:pt idx="6356">
                  <c:v>63731.1</c:v>
                </c:pt>
                <c:pt idx="6357">
                  <c:v>63733</c:v>
                </c:pt>
                <c:pt idx="6358">
                  <c:v>63734.400000000001</c:v>
                </c:pt>
                <c:pt idx="6359">
                  <c:v>63736.800000000003</c:v>
                </c:pt>
                <c:pt idx="6360">
                  <c:v>63739.1</c:v>
                </c:pt>
                <c:pt idx="6361">
                  <c:v>63741</c:v>
                </c:pt>
                <c:pt idx="6362">
                  <c:v>63742.8</c:v>
                </c:pt>
                <c:pt idx="6363">
                  <c:v>63744.6</c:v>
                </c:pt>
                <c:pt idx="6364">
                  <c:v>63746.8</c:v>
                </c:pt>
                <c:pt idx="6365">
                  <c:v>63748.9</c:v>
                </c:pt>
                <c:pt idx="6366">
                  <c:v>63750.2</c:v>
                </c:pt>
                <c:pt idx="6367">
                  <c:v>63751.8</c:v>
                </c:pt>
                <c:pt idx="6368">
                  <c:v>63753.5</c:v>
                </c:pt>
                <c:pt idx="6369">
                  <c:v>63755.5</c:v>
                </c:pt>
                <c:pt idx="6370">
                  <c:v>63757.4</c:v>
                </c:pt>
                <c:pt idx="6371">
                  <c:v>63759</c:v>
                </c:pt>
                <c:pt idx="6372">
                  <c:v>63760.1</c:v>
                </c:pt>
                <c:pt idx="6373">
                  <c:v>63762</c:v>
                </c:pt>
                <c:pt idx="6374">
                  <c:v>63763.8</c:v>
                </c:pt>
                <c:pt idx="6375">
                  <c:v>63765.3</c:v>
                </c:pt>
                <c:pt idx="6376">
                  <c:v>63766.3</c:v>
                </c:pt>
                <c:pt idx="6377">
                  <c:v>63767.7</c:v>
                </c:pt>
                <c:pt idx="6378">
                  <c:v>63769.4</c:v>
                </c:pt>
                <c:pt idx="6379">
                  <c:v>63771.1</c:v>
                </c:pt>
                <c:pt idx="6380">
                  <c:v>63772.4</c:v>
                </c:pt>
                <c:pt idx="6381">
                  <c:v>63773.7</c:v>
                </c:pt>
                <c:pt idx="6382">
                  <c:v>63774.9</c:v>
                </c:pt>
                <c:pt idx="6383">
                  <c:v>63776.4</c:v>
                </c:pt>
                <c:pt idx="6384">
                  <c:v>63777.5</c:v>
                </c:pt>
                <c:pt idx="6385">
                  <c:v>63778.7</c:v>
                </c:pt>
                <c:pt idx="6386">
                  <c:v>63779.5</c:v>
                </c:pt>
                <c:pt idx="6387">
                  <c:v>63780.800000000003</c:v>
                </c:pt>
                <c:pt idx="6388">
                  <c:v>63782.3</c:v>
                </c:pt>
                <c:pt idx="6389">
                  <c:v>63783.3</c:v>
                </c:pt>
                <c:pt idx="6390">
                  <c:v>63784</c:v>
                </c:pt>
                <c:pt idx="6391">
                  <c:v>63784.9</c:v>
                </c:pt>
                <c:pt idx="6392">
                  <c:v>63786.2</c:v>
                </c:pt>
                <c:pt idx="6393">
                  <c:v>63786.8</c:v>
                </c:pt>
                <c:pt idx="6394">
                  <c:v>63787.6</c:v>
                </c:pt>
                <c:pt idx="6395">
                  <c:v>63788.3</c:v>
                </c:pt>
                <c:pt idx="6396">
                  <c:v>63789</c:v>
                </c:pt>
                <c:pt idx="6397">
                  <c:v>63790</c:v>
                </c:pt>
                <c:pt idx="6398">
                  <c:v>63790.6</c:v>
                </c:pt>
                <c:pt idx="6399">
                  <c:v>63791</c:v>
                </c:pt>
                <c:pt idx="6400">
                  <c:v>63791.6</c:v>
                </c:pt>
                <c:pt idx="6401">
                  <c:v>63792.2</c:v>
                </c:pt>
                <c:pt idx="6402">
                  <c:v>63792.800000000003</c:v>
                </c:pt>
                <c:pt idx="6403">
                  <c:v>63793.2</c:v>
                </c:pt>
                <c:pt idx="6404">
                  <c:v>63793.5</c:v>
                </c:pt>
                <c:pt idx="6405">
                  <c:v>63793.9</c:v>
                </c:pt>
                <c:pt idx="6406">
                  <c:v>63794.400000000001</c:v>
                </c:pt>
                <c:pt idx="6407">
                  <c:v>63795</c:v>
                </c:pt>
                <c:pt idx="6408">
                  <c:v>63795.5</c:v>
                </c:pt>
                <c:pt idx="6409">
                  <c:v>63795.8</c:v>
                </c:pt>
                <c:pt idx="6410">
                  <c:v>63796.2</c:v>
                </c:pt>
                <c:pt idx="6411">
                  <c:v>63796.6</c:v>
                </c:pt>
                <c:pt idx="6412">
                  <c:v>63797.1</c:v>
                </c:pt>
                <c:pt idx="6413">
                  <c:v>63797.4</c:v>
                </c:pt>
                <c:pt idx="6414">
                  <c:v>63797.7</c:v>
                </c:pt>
                <c:pt idx="6415">
                  <c:v>63798.1</c:v>
                </c:pt>
                <c:pt idx="6416">
                  <c:v>63798.6</c:v>
                </c:pt>
                <c:pt idx="6417">
                  <c:v>63799.3</c:v>
                </c:pt>
                <c:pt idx="6418">
                  <c:v>63799.6</c:v>
                </c:pt>
                <c:pt idx="6419">
                  <c:v>63800</c:v>
                </c:pt>
                <c:pt idx="6420">
                  <c:v>63800.5</c:v>
                </c:pt>
                <c:pt idx="6421">
                  <c:v>63801.3</c:v>
                </c:pt>
                <c:pt idx="6422">
                  <c:v>63801.599999999999</c:v>
                </c:pt>
                <c:pt idx="6423">
                  <c:v>63802.2</c:v>
                </c:pt>
                <c:pt idx="6424">
                  <c:v>63802.7</c:v>
                </c:pt>
                <c:pt idx="6425">
                  <c:v>63803.4</c:v>
                </c:pt>
                <c:pt idx="6426">
                  <c:v>63804.4</c:v>
                </c:pt>
                <c:pt idx="6427">
                  <c:v>63805</c:v>
                </c:pt>
                <c:pt idx="6428">
                  <c:v>63805.5</c:v>
                </c:pt>
                <c:pt idx="6429">
                  <c:v>63806.2</c:v>
                </c:pt>
                <c:pt idx="6430">
                  <c:v>63807.199999999997</c:v>
                </c:pt>
                <c:pt idx="6431">
                  <c:v>63808</c:v>
                </c:pt>
                <c:pt idx="6432">
                  <c:v>63809</c:v>
                </c:pt>
                <c:pt idx="6433">
                  <c:v>63809.599999999999</c:v>
                </c:pt>
                <c:pt idx="6434">
                  <c:v>63810.6</c:v>
                </c:pt>
                <c:pt idx="6435">
                  <c:v>63812</c:v>
                </c:pt>
                <c:pt idx="6436">
                  <c:v>63813</c:v>
                </c:pt>
                <c:pt idx="6437">
                  <c:v>63813.7</c:v>
                </c:pt>
                <c:pt idx="6438">
                  <c:v>63814.7</c:v>
                </c:pt>
                <c:pt idx="6439">
                  <c:v>63815.8</c:v>
                </c:pt>
                <c:pt idx="6440">
                  <c:v>63817.2</c:v>
                </c:pt>
                <c:pt idx="6441">
                  <c:v>63818.400000000001</c:v>
                </c:pt>
                <c:pt idx="6442">
                  <c:v>63819.6</c:v>
                </c:pt>
                <c:pt idx="6443">
                  <c:v>63820.6</c:v>
                </c:pt>
                <c:pt idx="6444">
                  <c:v>63821.9</c:v>
                </c:pt>
                <c:pt idx="6445">
                  <c:v>63823.6</c:v>
                </c:pt>
                <c:pt idx="6446">
                  <c:v>63825.4</c:v>
                </c:pt>
                <c:pt idx="6447">
                  <c:v>63826.8</c:v>
                </c:pt>
                <c:pt idx="6448">
                  <c:v>63828</c:v>
                </c:pt>
                <c:pt idx="6449">
                  <c:v>63829.599999999999</c:v>
                </c:pt>
                <c:pt idx="6450">
                  <c:v>63832.1</c:v>
                </c:pt>
                <c:pt idx="6451">
                  <c:v>63833.9</c:v>
                </c:pt>
                <c:pt idx="6452">
                  <c:v>63834.8</c:v>
                </c:pt>
                <c:pt idx="6453">
                  <c:v>63836.7</c:v>
                </c:pt>
                <c:pt idx="6454">
                  <c:v>63839.199999999997</c:v>
                </c:pt>
                <c:pt idx="6455">
                  <c:v>63841.8</c:v>
                </c:pt>
                <c:pt idx="6456">
                  <c:v>63844</c:v>
                </c:pt>
                <c:pt idx="6457">
                  <c:v>63846.2</c:v>
                </c:pt>
                <c:pt idx="6458">
                  <c:v>63848.5</c:v>
                </c:pt>
                <c:pt idx="6459">
                  <c:v>63851.6</c:v>
                </c:pt>
                <c:pt idx="6460">
                  <c:v>63854.8</c:v>
                </c:pt>
                <c:pt idx="6461">
                  <c:v>63856.1</c:v>
                </c:pt>
                <c:pt idx="6462">
                  <c:v>63858.8</c:v>
                </c:pt>
                <c:pt idx="6463">
                  <c:v>63861.5</c:v>
                </c:pt>
                <c:pt idx="6464">
                  <c:v>63865.1</c:v>
                </c:pt>
                <c:pt idx="6465">
                  <c:v>63868.1</c:v>
                </c:pt>
                <c:pt idx="6466">
                  <c:v>63871.8</c:v>
                </c:pt>
                <c:pt idx="6467">
                  <c:v>63874.1</c:v>
                </c:pt>
                <c:pt idx="6468">
                  <c:v>63877.2</c:v>
                </c:pt>
                <c:pt idx="6469">
                  <c:v>63881.1</c:v>
                </c:pt>
                <c:pt idx="6470">
                  <c:v>63884.2</c:v>
                </c:pt>
                <c:pt idx="6471">
                  <c:v>63886.6</c:v>
                </c:pt>
                <c:pt idx="6472">
                  <c:v>63889.1</c:v>
                </c:pt>
                <c:pt idx="6473">
                  <c:v>63892.3</c:v>
                </c:pt>
                <c:pt idx="6474">
                  <c:v>63897.2</c:v>
                </c:pt>
                <c:pt idx="6475">
                  <c:v>63900.4</c:v>
                </c:pt>
                <c:pt idx="6476">
                  <c:v>63903.7</c:v>
                </c:pt>
                <c:pt idx="6477">
                  <c:v>63906.9</c:v>
                </c:pt>
                <c:pt idx="6478">
                  <c:v>63911.8</c:v>
                </c:pt>
                <c:pt idx="6479">
                  <c:v>63915</c:v>
                </c:pt>
                <c:pt idx="6480">
                  <c:v>63918.2</c:v>
                </c:pt>
                <c:pt idx="6481">
                  <c:v>63921.3</c:v>
                </c:pt>
                <c:pt idx="6482">
                  <c:v>63923.7</c:v>
                </c:pt>
                <c:pt idx="6483">
                  <c:v>63926.9</c:v>
                </c:pt>
                <c:pt idx="6484">
                  <c:v>63931.5</c:v>
                </c:pt>
                <c:pt idx="6485">
                  <c:v>63933.8</c:v>
                </c:pt>
                <c:pt idx="6486">
                  <c:v>63936.9</c:v>
                </c:pt>
                <c:pt idx="6487">
                  <c:v>63940</c:v>
                </c:pt>
                <c:pt idx="6488">
                  <c:v>63944.6</c:v>
                </c:pt>
                <c:pt idx="6489">
                  <c:v>63947.6</c:v>
                </c:pt>
                <c:pt idx="6490">
                  <c:v>63949.8</c:v>
                </c:pt>
                <c:pt idx="6491">
                  <c:v>63952.1</c:v>
                </c:pt>
                <c:pt idx="6492">
                  <c:v>63955.1</c:v>
                </c:pt>
                <c:pt idx="6493">
                  <c:v>63958.8</c:v>
                </c:pt>
                <c:pt idx="6494">
                  <c:v>63962.5</c:v>
                </c:pt>
                <c:pt idx="6495">
                  <c:v>63965.5</c:v>
                </c:pt>
                <c:pt idx="6496">
                  <c:v>63968.5</c:v>
                </c:pt>
                <c:pt idx="6497">
                  <c:v>63972.2</c:v>
                </c:pt>
                <c:pt idx="6498">
                  <c:v>63975.9</c:v>
                </c:pt>
                <c:pt idx="6499">
                  <c:v>63978.9</c:v>
                </c:pt>
                <c:pt idx="6500">
                  <c:v>63981.9</c:v>
                </c:pt>
                <c:pt idx="6501">
                  <c:v>63984.800000000003</c:v>
                </c:pt>
                <c:pt idx="6502">
                  <c:v>63988.6</c:v>
                </c:pt>
                <c:pt idx="6503">
                  <c:v>63991.6</c:v>
                </c:pt>
                <c:pt idx="6504">
                  <c:v>63994.6</c:v>
                </c:pt>
                <c:pt idx="6505">
                  <c:v>63996.800000000003</c:v>
                </c:pt>
                <c:pt idx="6506">
                  <c:v>64000.6</c:v>
                </c:pt>
                <c:pt idx="6507">
                  <c:v>64004.4</c:v>
                </c:pt>
                <c:pt idx="6508">
                  <c:v>64007.5</c:v>
                </c:pt>
                <c:pt idx="6509">
                  <c:v>64009.7</c:v>
                </c:pt>
                <c:pt idx="6510">
                  <c:v>64012.1</c:v>
                </c:pt>
                <c:pt idx="6511">
                  <c:v>64015.9</c:v>
                </c:pt>
                <c:pt idx="6512">
                  <c:v>64019.8</c:v>
                </c:pt>
                <c:pt idx="6513">
                  <c:v>64023.7</c:v>
                </c:pt>
                <c:pt idx="6514">
                  <c:v>64026</c:v>
                </c:pt>
                <c:pt idx="6515">
                  <c:v>64029.2</c:v>
                </c:pt>
                <c:pt idx="6516">
                  <c:v>64033.1</c:v>
                </c:pt>
                <c:pt idx="6517">
                  <c:v>64037.8</c:v>
                </c:pt>
                <c:pt idx="6518">
                  <c:v>64039.4</c:v>
                </c:pt>
                <c:pt idx="6519">
                  <c:v>64042.5</c:v>
                </c:pt>
                <c:pt idx="6520">
                  <c:v>64045.7</c:v>
                </c:pt>
                <c:pt idx="6521">
                  <c:v>64049.599999999999</c:v>
                </c:pt>
                <c:pt idx="6522">
                  <c:v>64053.5</c:v>
                </c:pt>
                <c:pt idx="6523">
                  <c:v>64056.5</c:v>
                </c:pt>
                <c:pt idx="6524">
                  <c:v>64058.8</c:v>
                </c:pt>
                <c:pt idx="6525">
                  <c:v>64062.6</c:v>
                </c:pt>
                <c:pt idx="6526">
                  <c:v>64066.3</c:v>
                </c:pt>
                <c:pt idx="6527">
                  <c:v>64068.5</c:v>
                </c:pt>
                <c:pt idx="6528">
                  <c:v>64071.4</c:v>
                </c:pt>
                <c:pt idx="6529">
                  <c:v>64074.2</c:v>
                </c:pt>
                <c:pt idx="6530">
                  <c:v>64077</c:v>
                </c:pt>
                <c:pt idx="6531">
                  <c:v>64080.4</c:v>
                </c:pt>
                <c:pt idx="6532">
                  <c:v>64083</c:v>
                </c:pt>
                <c:pt idx="6533">
                  <c:v>64085.5</c:v>
                </c:pt>
                <c:pt idx="6534">
                  <c:v>64088</c:v>
                </c:pt>
                <c:pt idx="6535">
                  <c:v>64091.1</c:v>
                </c:pt>
                <c:pt idx="6536">
                  <c:v>64093.9</c:v>
                </c:pt>
                <c:pt idx="6537">
                  <c:v>64095.6</c:v>
                </c:pt>
                <c:pt idx="6538">
                  <c:v>64097.7</c:v>
                </c:pt>
                <c:pt idx="6539">
                  <c:v>64099.8</c:v>
                </c:pt>
                <c:pt idx="6540">
                  <c:v>64102.3</c:v>
                </c:pt>
                <c:pt idx="6541">
                  <c:v>64104.3</c:v>
                </c:pt>
                <c:pt idx="6542">
                  <c:v>64105.599999999999</c:v>
                </c:pt>
                <c:pt idx="6543">
                  <c:v>64107.9</c:v>
                </c:pt>
                <c:pt idx="6544">
                  <c:v>64110</c:v>
                </c:pt>
                <c:pt idx="6545">
                  <c:v>64112.1</c:v>
                </c:pt>
                <c:pt idx="6546">
                  <c:v>64113.7</c:v>
                </c:pt>
                <c:pt idx="6547">
                  <c:v>64114.9</c:v>
                </c:pt>
                <c:pt idx="6548">
                  <c:v>64116.4</c:v>
                </c:pt>
                <c:pt idx="6549">
                  <c:v>64118.3</c:v>
                </c:pt>
                <c:pt idx="6550">
                  <c:v>64120.2</c:v>
                </c:pt>
                <c:pt idx="6551">
                  <c:v>64121.599999999999</c:v>
                </c:pt>
                <c:pt idx="6552">
                  <c:v>64123.1</c:v>
                </c:pt>
                <c:pt idx="6553">
                  <c:v>64124.5</c:v>
                </c:pt>
                <c:pt idx="6554">
                  <c:v>64126.3</c:v>
                </c:pt>
                <c:pt idx="6555">
                  <c:v>64128.1</c:v>
                </c:pt>
                <c:pt idx="6556">
                  <c:v>64129.5</c:v>
                </c:pt>
                <c:pt idx="6557">
                  <c:v>64130.2</c:v>
                </c:pt>
                <c:pt idx="6558">
                  <c:v>64132.1</c:v>
                </c:pt>
                <c:pt idx="6559">
                  <c:v>64134</c:v>
                </c:pt>
                <c:pt idx="6560">
                  <c:v>64135.9</c:v>
                </c:pt>
                <c:pt idx="6561">
                  <c:v>64137.1</c:v>
                </c:pt>
                <c:pt idx="6562">
                  <c:v>64138.8</c:v>
                </c:pt>
                <c:pt idx="6563">
                  <c:v>64140.9</c:v>
                </c:pt>
                <c:pt idx="6564">
                  <c:v>64142.7</c:v>
                </c:pt>
                <c:pt idx="6565">
                  <c:v>64144.5</c:v>
                </c:pt>
                <c:pt idx="6566">
                  <c:v>64146.3</c:v>
                </c:pt>
                <c:pt idx="6567">
                  <c:v>64147.8</c:v>
                </c:pt>
                <c:pt idx="6568">
                  <c:v>64150.3</c:v>
                </c:pt>
                <c:pt idx="6569">
                  <c:v>64153.599999999999</c:v>
                </c:pt>
                <c:pt idx="6570">
                  <c:v>64155.7</c:v>
                </c:pt>
                <c:pt idx="6571">
                  <c:v>64157.9</c:v>
                </c:pt>
                <c:pt idx="6572">
                  <c:v>64160.800000000003</c:v>
                </c:pt>
                <c:pt idx="6573">
                  <c:v>64163.8</c:v>
                </c:pt>
                <c:pt idx="6574">
                  <c:v>64166.2</c:v>
                </c:pt>
                <c:pt idx="6575">
                  <c:v>64168.1</c:v>
                </c:pt>
                <c:pt idx="6576">
                  <c:v>64170.7</c:v>
                </c:pt>
                <c:pt idx="6577">
                  <c:v>64172.6</c:v>
                </c:pt>
                <c:pt idx="6578">
                  <c:v>64175.3</c:v>
                </c:pt>
                <c:pt idx="6579">
                  <c:v>64178</c:v>
                </c:pt>
                <c:pt idx="6580">
                  <c:v>64180.1</c:v>
                </c:pt>
                <c:pt idx="6581">
                  <c:v>64183</c:v>
                </c:pt>
                <c:pt idx="6582">
                  <c:v>64186.5</c:v>
                </c:pt>
                <c:pt idx="6583">
                  <c:v>64190.1</c:v>
                </c:pt>
                <c:pt idx="6584">
                  <c:v>64193.1</c:v>
                </c:pt>
                <c:pt idx="6585">
                  <c:v>64196</c:v>
                </c:pt>
                <c:pt idx="6586">
                  <c:v>64199</c:v>
                </c:pt>
                <c:pt idx="6587">
                  <c:v>64202</c:v>
                </c:pt>
                <c:pt idx="6588">
                  <c:v>64205.8</c:v>
                </c:pt>
                <c:pt idx="6589">
                  <c:v>64209.599999999999</c:v>
                </c:pt>
                <c:pt idx="6590">
                  <c:v>64212.6</c:v>
                </c:pt>
                <c:pt idx="6591">
                  <c:v>64215.7</c:v>
                </c:pt>
                <c:pt idx="6592">
                  <c:v>64218.7</c:v>
                </c:pt>
                <c:pt idx="6593">
                  <c:v>64222.6</c:v>
                </c:pt>
                <c:pt idx="6594">
                  <c:v>64224.9</c:v>
                </c:pt>
                <c:pt idx="6595">
                  <c:v>64227.9</c:v>
                </c:pt>
                <c:pt idx="6596">
                  <c:v>64231</c:v>
                </c:pt>
                <c:pt idx="6597">
                  <c:v>64234.8</c:v>
                </c:pt>
                <c:pt idx="6598">
                  <c:v>64238.7</c:v>
                </c:pt>
                <c:pt idx="6599">
                  <c:v>64241.8</c:v>
                </c:pt>
                <c:pt idx="6600">
                  <c:v>64244.9</c:v>
                </c:pt>
                <c:pt idx="6601">
                  <c:v>64247.9</c:v>
                </c:pt>
                <c:pt idx="6602">
                  <c:v>64251.8</c:v>
                </c:pt>
                <c:pt idx="6603">
                  <c:v>64254.9</c:v>
                </c:pt>
                <c:pt idx="6604">
                  <c:v>64257.3</c:v>
                </c:pt>
                <c:pt idx="6605">
                  <c:v>64260.4</c:v>
                </c:pt>
                <c:pt idx="6606">
                  <c:v>64263.5</c:v>
                </c:pt>
                <c:pt idx="6607">
                  <c:v>64266.6</c:v>
                </c:pt>
                <c:pt idx="6608">
                  <c:v>64270.5</c:v>
                </c:pt>
                <c:pt idx="6609">
                  <c:v>64274.5</c:v>
                </c:pt>
                <c:pt idx="6610">
                  <c:v>64277.7</c:v>
                </c:pt>
                <c:pt idx="6611">
                  <c:v>64280.800000000003</c:v>
                </c:pt>
                <c:pt idx="6612">
                  <c:v>64284.800000000003</c:v>
                </c:pt>
                <c:pt idx="6613">
                  <c:v>64288</c:v>
                </c:pt>
                <c:pt idx="6614">
                  <c:v>64290.5</c:v>
                </c:pt>
                <c:pt idx="6615">
                  <c:v>64294.5</c:v>
                </c:pt>
                <c:pt idx="6616">
                  <c:v>64299.4</c:v>
                </c:pt>
                <c:pt idx="6617">
                  <c:v>64302.7</c:v>
                </c:pt>
                <c:pt idx="6618">
                  <c:v>64305.1</c:v>
                </c:pt>
                <c:pt idx="6619">
                  <c:v>64308.4</c:v>
                </c:pt>
                <c:pt idx="6620">
                  <c:v>64312.6</c:v>
                </c:pt>
                <c:pt idx="6621">
                  <c:v>64315.9</c:v>
                </c:pt>
                <c:pt idx="6622">
                  <c:v>64319.199999999997</c:v>
                </c:pt>
                <c:pt idx="6623">
                  <c:v>64322.6</c:v>
                </c:pt>
                <c:pt idx="6624">
                  <c:v>64326</c:v>
                </c:pt>
                <c:pt idx="6625">
                  <c:v>64329.4</c:v>
                </c:pt>
                <c:pt idx="6626">
                  <c:v>64333.7</c:v>
                </c:pt>
                <c:pt idx="6627">
                  <c:v>64337.1</c:v>
                </c:pt>
                <c:pt idx="6628">
                  <c:v>64340.6</c:v>
                </c:pt>
                <c:pt idx="6629">
                  <c:v>64344.9</c:v>
                </c:pt>
                <c:pt idx="6630">
                  <c:v>64348.4</c:v>
                </c:pt>
                <c:pt idx="6631">
                  <c:v>64351.9</c:v>
                </c:pt>
                <c:pt idx="6632">
                  <c:v>64356.3</c:v>
                </c:pt>
                <c:pt idx="6633">
                  <c:v>64359</c:v>
                </c:pt>
                <c:pt idx="6634">
                  <c:v>64362.5</c:v>
                </c:pt>
                <c:pt idx="6635">
                  <c:v>64367</c:v>
                </c:pt>
                <c:pt idx="6636">
                  <c:v>64369.599999999999</c:v>
                </c:pt>
                <c:pt idx="6637">
                  <c:v>64374.1</c:v>
                </c:pt>
                <c:pt idx="6638">
                  <c:v>64377.8</c:v>
                </c:pt>
                <c:pt idx="6639">
                  <c:v>64382.3</c:v>
                </c:pt>
                <c:pt idx="6640">
                  <c:v>64385.9</c:v>
                </c:pt>
                <c:pt idx="6641">
                  <c:v>64389.599999999999</c:v>
                </c:pt>
                <c:pt idx="6642">
                  <c:v>64393.3</c:v>
                </c:pt>
                <c:pt idx="6643">
                  <c:v>64396.9</c:v>
                </c:pt>
                <c:pt idx="6644">
                  <c:v>64401.5</c:v>
                </c:pt>
                <c:pt idx="6645">
                  <c:v>64407.1</c:v>
                </c:pt>
                <c:pt idx="6646">
                  <c:v>64409.9</c:v>
                </c:pt>
                <c:pt idx="6647">
                  <c:v>64414.6</c:v>
                </c:pt>
                <c:pt idx="6648">
                  <c:v>64417.4</c:v>
                </c:pt>
                <c:pt idx="6649">
                  <c:v>64422.1</c:v>
                </c:pt>
                <c:pt idx="6650">
                  <c:v>64426.8</c:v>
                </c:pt>
                <c:pt idx="6651">
                  <c:v>64429.599999999999</c:v>
                </c:pt>
                <c:pt idx="6652">
                  <c:v>64433.4</c:v>
                </c:pt>
                <c:pt idx="6653">
                  <c:v>64439.1</c:v>
                </c:pt>
                <c:pt idx="6654">
                  <c:v>64442.9</c:v>
                </c:pt>
                <c:pt idx="6655">
                  <c:v>64446.7</c:v>
                </c:pt>
                <c:pt idx="6656">
                  <c:v>64450.6</c:v>
                </c:pt>
                <c:pt idx="6657">
                  <c:v>64454.400000000001</c:v>
                </c:pt>
                <c:pt idx="6658">
                  <c:v>64459.199999999997</c:v>
                </c:pt>
                <c:pt idx="6659">
                  <c:v>64463.1</c:v>
                </c:pt>
                <c:pt idx="6660">
                  <c:v>64468.9</c:v>
                </c:pt>
                <c:pt idx="6661">
                  <c:v>64471.9</c:v>
                </c:pt>
                <c:pt idx="6662">
                  <c:v>64476.800000000003</c:v>
                </c:pt>
                <c:pt idx="6663">
                  <c:v>64480.7</c:v>
                </c:pt>
                <c:pt idx="6664">
                  <c:v>64484.7</c:v>
                </c:pt>
                <c:pt idx="6665">
                  <c:v>64487.6</c:v>
                </c:pt>
                <c:pt idx="6666">
                  <c:v>64491.6</c:v>
                </c:pt>
                <c:pt idx="6667">
                  <c:v>64496.6</c:v>
                </c:pt>
                <c:pt idx="6668">
                  <c:v>64502.6</c:v>
                </c:pt>
                <c:pt idx="6669">
                  <c:v>64505.7</c:v>
                </c:pt>
                <c:pt idx="6670">
                  <c:v>64509.7</c:v>
                </c:pt>
                <c:pt idx="6671">
                  <c:v>64513.8</c:v>
                </c:pt>
                <c:pt idx="6672">
                  <c:v>64517.9</c:v>
                </c:pt>
                <c:pt idx="6673">
                  <c:v>64523.1</c:v>
                </c:pt>
                <c:pt idx="6674">
                  <c:v>64527.199999999997</c:v>
                </c:pt>
                <c:pt idx="6675">
                  <c:v>64530.3</c:v>
                </c:pt>
                <c:pt idx="6676">
                  <c:v>64536.6</c:v>
                </c:pt>
                <c:pt idx="6677">
                  <c:v>64541.9</c:v>
                </c:pt>
                <c:pt idx="6678">
                  <c:v>64546.2</c:v>
                </c:pt>
                <c:pt idx="6679">
                  <c:v>64549.4</c:v>
                </c:pt>
                <c:pt idx="6680">
                  <c:v>64552.6</c:v>
                </c:pt>
                <c:pt idx="6681">
                  <c:v>64556.9</c:v>
                </c:pt>
                <c:pt idx="6682">
                  <c:v>64562.3</c:v>
                </c:pt>
                <c:pt idx="6683">
                  <c:v>64566.7</c:v>
                </c:pt>
                <c:pt idx="6684">
                  <c:v>64571.1</c:v>
                </c:pt>
                <c:pt idx="6685">
                  <c:v>64575.5</c:v>
                </c:pt>
                <c:pt idx="6686">
                  <c:v>64581.1</c:v>
                </c:pt>
                <c:pt idx="6687">
                  <c:v>64585.5</c:v>
                </c:pt>
                <c:pt idx="6688">
                  <c:v>64591.1</c:v>
                </c:pt>
                <c:pt idx="6689">
                  <c:v>64594.5</c:v>
                </c:pt>
                <c:pt idx="6690">
                  <c:v>64599</c:v>
                </c:pt>
                <c:pt idx="6691">
                  <c:v>64604.7</c:v>
                </c:pt>
                <c:pt idx="6692">
                  <c:v>64609.3</c:v>
                </c:pt>
                <c:pt idx="6693">
                  <c:v>64613.9</c:v>
                </c:pt>
                <c:pt idx="6694">
                  <c:v>64618.5</c:v>
                </c:pt>
                <c:pt idx="6695">
                  <c:v>64625.4</c:v>
                </c:pt>
                <c:pt idx="6696">
                  <c:v>64631.1</c:v>
                </c:pt>
                <c:pt idx="6697">
                  <c:v>64635.8</c:v>
                </c:pt>
                <c:pt idx="6698">
                  <c:v>64639.199999999997</c:v>
                </c:pt>
                <c:pt idx="6699">
                  <c:v>64643.9</c:v>
                </c:pt>
                <c:pt idx="6700">
                  <c:v>64649.7</c:v>
                </c:pt>
                <c:pt idx="6701">
                  <c:v>64655.5</c:v>
                </c:pt>
                <c:pt idx="6702">
                  <c:v>64658.9</c:v>
                </c:pt>
                <c:pt idx="6703">
                  <c:v>64664.7</c:v>
                </c:pt>
                <c:pt idx="6704">
                  <c:v>64669.4</c:v>
                </c:pt>
                <c:pt idx="6705">
                  <c:v>64675.199999999997</c:v>
                </c:pt>
                <c:pt idx="6706">
                  <c:v>64679.8</c:v>
                </c:pt>
                <c:pt idx="6707">
                  <c:v>64684.5</c:v>
                </c:pt>
                <c:pt idx="6708">
                  <c:v>64687.9</c:v>
                </c:pt>
                <c:pt idx="6709">
                  <c:v>64693.7</c:v>
                </c:pt>
                <c:pt idx="6710">
                  <c:v>64699.5</c:v>
                </c:pt>
                <c:pt idx="6711">
                  <c:v>64704.1</c:v>
                </c:pt>
                <c:pt idx="6712">
                  <c:v>64707.6</c:v>
                </c:pt>
                <c:pt idx="6713">
                  <c:v>64713.4</c:v>
                </c:pt>
                <c:pt idx="6714">
                  <c:v>64718</c:v>
                </c:pt>
                <c:pt idx="6715">
                  <c:v>64722.6</c:v>
                </c:pt>
                <c:pt idx="6716">
                  <c:v>64728.4</c:v>
                </c:pt>
                <c:pt idx="6717">
                  <c:v>64731.9</c:v>
                </c:pt>
                <c:pt idx="6718">
                  <c:v>64735.4</c:v>
                </c:pt>
                <c:pt idx="6719">
                  <c:v>64740.1</c:v>
                </c:pt>
                <c:pt idx="6720">
                  <c:v>64745.9</c:v>
                </c:pt>
                <c:pt idx="6721">
                  <c:v>64751.8</c:v>
                </c:pt>
                <c:pt idx="6722">
                  <c:v>64755.3</c:v>
                </c:pt>
                <c:pt idx="6723">
                  <c:v>64760</c:v>
                </c:pt>
                <c:pt idx="6724">
                  <c:v>64765.9</c:v>
                </c:pt>
                <c:pt idx="6725">
                  <c:v>64773.1</c:v>
                </c:pt>
                <c:pt idx="6726">
                  <c:v>64776.7</c:v>
                </c:pt>
                <c:pt idx="6727">
                  <c:v>64781.5</c:v>
                </c:pt>
                <c:pt idx="6728">
                  <c:v>64787.6</c:v>
                </c:pt>
                <c:pt idx="6729">
                  <c:v>64793.7</c:v>
                </c:pt>
                <c:pt idx="6730">
                  <c:v>64798.6</c:v>
                </c:pt>
                <c:pt idx="6731">
                  <c:v>64803.6</c:v>
                </c:pt>
                <c:pt idx="6732">
                  <c:v>64808.6</c:v>
                </c:pt>
                <c:pt idx="6733">
                  <c:v>64814.9</c:v>
                </c:pt>
                <c:pt idx="6734">
                  <c:v>64821.2</c:v>
                </c:pt>
                <c:pt idx="6735">
                  <c:v>64825.1</c:v>
                </c:pt>
                <c:pt idx="6736">
                  <c:v>64830.3</c:v>
                </c:pt>
                <c:pt idx="6737">
                  <c:v>64835.4</c:v>
                </c:pt>
                <c:pt idx="6738">
                  <c:v>64840.7</c:v>
                </c:pt>
                <c:pt idx="6739">
                  <c:v>64847.4</c:v>
                </c:pt>
                <c:pt idx="6740">
                  <c:v>64852.7</c:v>
                </c:pt>
                <c:pt idx="6741">
                  <c:v>64858</c:v>
                </c:pt>
                <c:pt idx="6742">
                  <c:v>64863.5</c:v>
                </c:pt>
                <c:pt idx="6743">
                  <c:v>64870.3</c:v>
                </c:pt>
                <c:pt idx="6744">
                  <c:v>64875.8</c:v>
                </c:pt>
                <c:pt idx="6745">
                  <c:v>64881.3</c:v>
                </c:pt>
                <c:pt idx="6746">
                  <c:v>64885.5</c:v>
                </c:pt>
                <c:pt idx="6747">
                  <c:v>64889.7</c:v>
                </c:pt>
                <c:pt idx="6748">
                  <c:v>64896.7</c:v>
                </c:pt>
                <c:pt idx="6749">
                  <c:v>64903.7</c:v>
                </c:pt>
                <c:pt idx="6750">
                  <c:v>64909.4</c:v>
                </c:pt>
                <c:pt idx="6751">
                  <c:v>64916.5</c:v>
                </c:pt>
                <c:pt idx="6752">
                  <c:v>64923.6</c:v>
                </c:pt>
                <c:pt idx="6753">
                  <c:v>64929.3</c:v>
                </c:pt>
                <c:pt idx="6754">
                  <c:v>64935</c:v>
                </c:pt>
                <c:pt idx="6755">
                  <c:v>64940.7</c:v>
                </c:pt>
                <c:pt idx="6756">
                  <c:v>64946.400000000001</c:v>
                </c:pt>
                <c:pt idx="6757">
                  <c:v>64954.9</c:v>
                </c:pt>
                <c:pt idx="6758">
                  <c:v>64960.7</c:v>
                </c:pt>
                <c:pt idx="6759">
                  <c:v>64966.400000000001</c:v>
                </c:pt>
                <c:pt idx="6760">
                  <c:v>64970.7</c:v>
                </c:pt>
                <c:pt idx="6761">
                  <c:v>64979.199999999997</c:v>
                </c:pt>
                <c:pt idx="6762">
                  <c:v>64986.3</c:v>
                </c:pt>
                <c:pt idx="6763">
                  <c:v>64992</c:v>
                </c:pt>
                <c:pt idx="6764">
                  <c:v>64996.3</c:v>
                </c:pt>
                <c:pt idx="6765">
                  <c:v>65002</c:v>
                </c:pt>
                <c:pt idx="6766">
                  <c:v>65009.1</c:v>
                </c:pt>
                <c:pt idx="6767">
                  <c:v>65014.7</c:v>
                </c:pt>
                <c:pt idx="6768">
                  <c:v>65020.4</c:v>
                </c:pt>
                <c:pt idx="6769">
                  <c:v>65024.6</c:v>
                </c:pt>
                <c:pt idx="6770">
                  <c:v>65030.3</c:v>
                </c:pt>
                <c:pt idx="6771">
                  <c:v>65037.4</c:v>
                </c:pt>
                <c:pt idx="6772">
                  <c:v>65045.8</c:v>
                </c:pt>
                <c:pt idx="6773">
                  <c:v>65050</c:v>
                </c:pt>
                <c:pt idx="6774">
                  <c:v>65055.6</c:v>
                </c:pt>
                <c:pt idx="6775">
                  <c:v>65059.8</c:v>
                </c:pt>
                <c:pt idx="6776">
                  <c:v>65066.8</c:v>
                </c:pt>
                <c:pt idx="6777">
                  <c:v>65073.8</c:v>
                </c:pt>
                <c:pt idx="6778">
                  <c:v>65078</c:v>
                </c:pt>
                <c:pt idx="6779">
                  <c:v>65086.3</c:v>
                </c:pt>
                <c:pt idx="6780">
                  <c:v>65090.5</c:v>
                </c:pt>
                <c:pt idx="6781">
                  <c:v>65098.8</c:v>
                </c:pt>
                <c:pt idx="6782">
                  <c:v>65104.3</c:v>
                </c:pt>
                <c:pt idx="6783">
                  <c:v>65108.4</c:v>
                </c:pt>
                <c:pt idx="6784">
                  <c:v>65113.9</c:v>
                </c:pt>
                <c:pt idx="6785">
                  <c:v>65120.7</c:v>
                </c:pt>
                <c:pt idx="6786">
                  <c:v>65126.1</c:v>
                </c:pt>
                <c:pt idx="6787">
                  <c:v>65131.5</c:v>
                </c:pt>
                <c:pt idx="6788">
                  <c:v>65135.6</c:v>
                </c:pt>
                <c:pt idx="6789">
                  <c:v>65143.6</c:v>
                </c:pt>
                <c:pt idx="6790">
                  <c:v>65150.3</c:v>
                </c:pt>
                <c:pt idx="6791">
                  <c:v>65155.6</c:v>
                </c:pt>
                <c:pt idx="6792">
                  <c:v>65159.6</c:v>
                </c:pt>
                <c:pt idx="6793">
                  <c:v>65164.800000000003</c:v>
                </c:pt>
                <c:pt idx="6794">
                  <c:v>65168.800000000003</c:v>
                </c:pt>
                <c:pt idx="6795">
                  <c:v>65176.6</c:v>
                </c:pt>
                <c:pt idx="6796">
                  <c:v>65181.8</c:v>
                </c:pt>
                <c:pt idx="6797">
                  <c:v>65187</c:v>
                </c:pt>
                <c:pt idx="6798">
                  <c:v>65193.4</c:v>
                </c:pt>
                <c:pt idx="6799">
                  <c:v>65199.8</c:v>
                </c:pt>
                <c:pt idx="6800">
                  <c:v>65204.9</c:v>
                </c:pt>
                <c:pt idx="6801">
                  <c:v>65210</c:v>
                </c:pt>
                <c:pt idx="6802">
                  <c:v>65213.8</c:v>
                </c:pt>
                <c:pt idx="6803">
                  <c:v>65218.8</c:v>
                </c:pt>
                <c:pt idx="6804">
                  <c:v>65225.1</c:v>
                </c:pt>
                <c:pt idx="6805">
                  <c:v>65231.4</c:v>
                </c:pt>
                <c:pt idx="6806">
                  <c:v>65235.1</c:v>
                </c:pt>
                <c:pt idx="6807">
                  <c:v>65241.3</c:v>
                </c:pt>
                <c:pt idx="6808">
                  <c:v>65246.3</c:v>
                </c:pt>
                <c:pt idx="6809">
                  <c:v>65252.5</c:v>
                </c:pt>
                <c:pt idx="6810">
                  <c:v>65257.4</c:v>
                </c:pt>
                <c:pt idx="6811">
                  <c:v>65262.400000000001</c:v>
                </c:pt>
                <c:pt idx="6812">
                  <c:v>65267.3</c:v>
                </c:pt>
                <c:pt idx="6813">
                  <c:v>65272.2</c:v>
                </c:pt>
                <c:pt idx="6814">
                  <c:v>65275.8</c:v>
                </c:pt>
                <c:pt idx="6815">
                  <c:v>65279.5</c:v>
                </c:pt>
                <c:pt idx="6816">
                  <c:v>65284.3</c:v>
                </c:pt>
                <c:pt idx="6817">
                  <c:v>65288</c:v>
                </c:pt>
                <c:pt idx="6818">
                  <c:v>65294</c:v>
                </c:pt>
                <c:pt idx="6819">
                  <c:v>65301.3</c:v>
                </c:pt>
                <c:pt idx="6820">
                  <c:v>65306.1</c:v>
                </c:pt>
                <c:pt idx="6821">
                  <c:v>65310.9</c:v>
                </c:pt>
                <c:pt idx="6822">
                  <c:v>65314.5</c:v>
                </c:pt>
                <c:pt idx="6823">
                  <c:v>65319.199999999997</c:v>
                </c:pt>
                <c:pt idx="6824">
                  <c:v>65325.2</c:v>
                </c:pt>
                <c:pt idx="6825">
                  <c:v>65329.9</c:v>
                </c:pt>
                <c:pt idx="6826">
                  <c:v>65335.9</c:v>
                </c:pt>
                <c:pt idx="6827">
                  <c:v>65339.4</c:v>
                </c:pt>
                <c:pt idx="6828">
                  <c:v>65345.3</c:v>
                </c:pt>
                <c:pt idx="6829">
                  <c:v>65351.199999999997</c:v>
                </c:pt>
                <c:pt idx="6830">
                  <c:v>65355.9</c:v>
                </c:pt>
                <c:pt idx="6831">
                  <c:v>65359.5</c:v>
                </c:pt>
                <c:pt idx="6832">
                  <c:v>65365.4</c:v>
                </c:pt>
                <c:pt idx="6833">
                  <c:v>65370.1</c:v>
                </c:pt>
                <c:pt idx="6834">
                  <c:v>65377.2</c:v>
                </c:pt>
                <c:pt idx="6835">
                  <c:v>65380.800000000003</c:v>
                </c:pt>
                <c:pt idx="6836">
                  <c:v>65385.5</c:v>
                </c:pt>
                <c:pt idx="6837">
                  <c:v>65390.3</c:v>
                </c:pt>
                <c:pt idx="6838">
                  <c:v>65395.1</c:v>
                </c:pt>
                <c:pt idx="6839">
                  <c:v>65401.1</c:v>
                </c:pt>
                <c:pt idx="6840">
                  <c:v>65404.7</c:v>
                </c:pt>
                <c:pt idx="6841">
                  <c:v>65409.599999999999</c:v>
                </c:pt>
                <c:pt idx="6842">
                  <c:v>65414.5</c:v>
                </c:pt>
                <c:pt idx="6843">
                  <c:v>65420.7</c:v>
                </c:pt>
                <c:pt idx="6844">
                  <c:v>65426.9</c:v>
                </c:pt>
                <c:pt idx="6845">
                  <c:v>65432</c:v>
                </c:pt>
                <c:pt idx="6846">
                  <c:v>65437</c:v>
                </c:pt>
                <c:pt idx="6847">
                  <c:v>65443.4</c:v>
                </c:pt>
                <c:pt idx="6848">
                  <c:v>65449.9</c:v>
                </c:pt>
                <c:pt idx="6849">
                  <c:v>65455.1</c:v>
                </c:pt>
                <c:pt idx="6850">
                  <c:v>65459.1</c:v>
                </c:pt>
                <c:pt idx="6851">
                  <c:v>65464.4</c:v>
                </c:pt>
                <c:pt idx="6852">
                  <c:v>65469.7</c:v>
                </c:pt>
                <c:pt idx="6853">
                  <c:v>65477.9</c:v>
                </c:pt>
                <c:pt idx="6854">
                  <c:v>65482</c:v>
                </c:pt>
                <c:pt idx="6855">
                  <c:v>65487.5</c:v>
                </c:pt>
                <c:pt idx="6856">
                  <c:v>65493</c:v>
                </c:pt>
                <c:pt idx="6857">
                  <c:v>65501.4</c:v>
                </c:pt>
                <c:pt idx="6858">
                  <c:v>65507</c:v>
                </c:pt>
                <c:pt idx="6859">
                  <c:v>65512.6</c:v>
                </c:pt>
                <c:pt idx="6860">
                  <c:v>65518.2</c:v>
                </c:pt>
                <c:pt idx="6861">
                  <c:v>65525.2</c:v>
                </c:pt>
                <c:pt idx="6862">
                  <c:v>65530.8</c:v>
                </c:pt>
                <c:pt idx="6863">
                  <c:v>65537.8</c:v>
                </c:pt>
                <c:pt idx="6864">
                  <c:v>65542</c:v>
                </c:pt>
                <c:pt idx="6865">
                  <c:v>65549</c:v>
                </c:pt>
                <c:pt idx="6866">
                  <c:v>65554.5</c:v>
                </c:pt>
                <c:pt idx="6867">
                  <c:v>65560</c:v>
                </c:pt>
                <c:pt idx="6868">
                  <c:v>65565.399999999994</c:v>
                </c:pt>
                <c:pt idx="6869">
                  <c:v>65570.8</c:v>
                </c:pt>
                <c:pt idx="6870">
                  <c:v>65576.2</c:v>
                </c:pt>
                <c:pt idx="6871">
                  <c:v>65582.7</c:v>
                </c:pt>
                <c:pt idx="6872">
                  <c:v>65587.899999999994</c:v>
                </c:pt>
                <c:pt idx="6873">
                  <c:v>65594.399999999994</c:v>
                </c:pt>
                <c:pt idx="6874">
                  <c:v>65598.100000000006</c:v>
                </c:pt>
                <c:pt idx="6875">
                  <c:v>65604.399999999994</c:v>
                </c:pt>
                <c:pt idx="6876">
                  <c:v>65609.3</c:v>
                </c:pt>
                <c:pt idx="6877">
                  <c:v>65614.2</c:v>
                </c:pt>
                <c:pt idx="6878">
                  <c:v>65618.899999999994</c:v>
                </c:pt>
                <c:pt idx="6879">
                  <c:v>65621.3</c:v>
                </c:pt>
                <c:pt idx="6880">
                  <c:v>65625.899999999994</c:v>
                </c:pt>
                <c:pt idx="6881">
                  <c:v>65631.600000000006</c:v>
                </c:pt>
                <c:pt idx="6882">
                  <c:v>65637.2</c:v>
                </c:pt>
                <c:pt idx="6883">
                  <c:v>65641.7</c:v>
                </c:pt>
                <c:pt idx="6884">
                  <c:v>65648.3</c:v>
                </c:pt>
                <c:pt idx="6885">
                  <c:v>65653.600000000006</c:v>
                </c:pt>
                <c:pt idx="6886">
                  <c:v>65657.8</c:v>
                </c:pt>
                <c:pt idx="6887">
                  <c:v>65662</c:v>
                </c:pt>
                <c:pt idx="6888">
                  <c:v>65665.100000000006</c:v>
                </c:pt>
                <c:pt idx="6889">
                  <c:v>65669.100000000006</c:v>
                </c:pt>
                <c:pt idx="6890">
                  <c:v>65674.100000000006</c:v>
                </c:pt>
                <c:pt idx="6891">
                  <c:v>65678</c:v>
                </c:pt>
                <c:pt idx="6892">
                  <c:v>65682.7</c:v>
                </c:pt>
                <c:pt idx="6893">
                  <c:v>65687.399999999994</c:v>
                </c:pt>
                <c:pt idx="6894">
                  <c:v>65691.100000000006</c:v>
                </c:pt>
                <c:pt idx="6895">
                  <c:v>65695.7</c:v>
                </c:pt>
                <c:pt idx="6896">
                  <c:v>65699.199999999997</c:v>
                </c:pt>
                <c:pt idx="6897">
                  <c:v>65702.8</c:v>
                </c:pt>
                <c:pt idx="6898">
                  <c:v>65705.3</c:v>
                </c:pt>
                <c:pt idx="6899">
                  <c:v>65708.7</c:v>
                </c:pt>
                <c:pt idx="6900">
                  <c:v>65711.899999999994</c:v>
                </c:pt>
                <c:pt idx="6901">
                  <c:v>65715.100000000006</c:v>
                </c:pt>
                <c:pt idx="6902">
                  <c:v>65717.399999999994</c:v>
                </c:pt>
                <c:pt idx="6903">
                  <c:v>65721.2</c:v>
                </c:pt>
                <c:pt idx="6904">
                  <c:v>65725</c:v>
                </c:pt>
                <c:pt idx="6905">
                  <c:v>65727.8</c:v>
                </c:pt>
                <c:pt idx="6906">
                  <c:v>65730.600000000006</c:v>
                </c:pt>
                <c:pt idx="6907">
                  <c:v>65733.3</c:v>
                </c:pt>
                <c:pt idx="6908">
                  <c:v>65736</c:v>
                </c:pt>
                <c:pt idx="6909">
                  <c:v>65739.3</c:v>
                </c:pt>
                <c:pt idx="6910">
                  <c:v>65742.399999999994</c:v>
                </c:pt>
                <c:pt idx="6911">
                  <c:v>65744.899999999994</c:v>
                </c:pt>
                <c:pt idx="6912">
                  <c:v>65747.3</c:v>
                </c:pt>
                <c:pt idx="6913">
                  <c:v>65749.7</c:v>
                </c:pt>
                <c:pt idx="6914">
                  <c:v>65752.600000000006</c:v>
                </c:pt>
                <c:pt idx="6915">
                  <c:v>65754.899999999994</c:v>
                </c:pt>
                <c:pt idx="6916">
                  <c:v>65756.600000000006</c:v>
                </c:pt>
                <c:pt idx="6917">
                  <c:v>65758.8</c:v>
                </c:pt>
                <c:pt idx="6918">
                  <c:v>65761.5</c:v>
                </c:pt>
                <c:pt idx="6919">
                  <c:v>65763.7</c:v>
                </c:pt>
                <c:pt idx="6920">
                  <c:v>65765.8</c:v>
                </c:pt>
                <c:pt idx="6921">
                  <c:v>65768</c:v>
                </c:pt>
                <c:pt idx="6922">
                  <c:v>65770.2</c:v>
                </c:pt>
                <c:pt idx="6923">
                  <c:v>65772.3</c:v>
                </c:pt>
                <c:pt idx="6924">
                  <c:v>65775</c:v>
                </c:pt>
                <c:pt idx="6925">
                  <c:v>65777.2</c:v>
                </c:pt>
                <c:pt idx="6926">
                  <c:v>65778.899999999994</c:v>
                </c:pt>
                <c:pt idx="6927">
                  <c:v>65781.100000000006</c:v>
                </c:pt>
                <c:pt idx="6928">
                  <c:v>65783.899999999994</c:v>
                </c:pt>
                <c:pt idx="6929">
                  <c:v>65786.7</c:v>
                </c:pt>
                <c:pt idx="6930">
                  <c:v>65789</c:v>
                </c:pt>
                <c:pt idx="6931">
                  <c:v>65791.399999999994</c:v>
                </c:pt>
                <c:pt idx="6932">
                  <c:v>65793.8</c:v>
                </c:pt>
                <c:pt idx="6933">
                  <c:v>65796.800000000003</c:v>
                </c:pt>
                <c:pt idx="6934">
                  <c:v>65799.3</c:v>
                </c:pt>
                <c:pt idx="6935">
                  <c:v>65801.8</c:v>
                </c:pt>
                <c:pt idx="6936">
                  <c:v>65803.7</c:v>
                </c:pt>
                <c:pt idx="6937">
                  <c:v>65807</c:v>
                </c:pt>
                <c:pt idx="6938">
                  <c:v>65809.600000000006</c:v>
                </c:pt>
                <c:pt idx="6939">
                  <c:v>65812.3</c:v>
                </c:pt>
                <c:pt idx="6940">
                  <c:v>65815.7</c:v>
                </c:pt>
                <c:pt idx="6941">
                  <c:v>65817.8</c:v>
                </c:pt>
                <c:pt idx="6942">
                  <c:v>65821.3</c:v>
                </c:pt>
                <c:pt idx="6943">
                  <c:v>65824.800000000003</c:v>
                </c:pt>
                <c:pt idx="6944">
                  <c:v>65827.7</c:v>
                </c:pt>
                <c:pt idx="6945">
                  <c:v>65830.600000000006</c:v>
                </c:pt>
                <c:pt idx="6946">
                  <c:v>65832.800000000003</c:v>
                </c:pt>
                <c:pt idx="6947">
                  <c:v>65835.7</c:v>
                </c:pt>
                <c:pt idx="6948">
                  <c:v>65839.399999999994</c:v>
                </c:pt>
                <c:pt idx="6949">
                  <c:v>65842.399999999994</c:v>
                </c:pt>
                <c:pt idx="6950">
                  <c:v>65845.3</c:v>
                </c:pt>
                <c:pt idx="6951">
                  <c:v>65848.3</c:v>
                </c:pt>
                <c:pt idx="6952">
                  <c:v>65852.100000000006</c:v>
                </c:pt>
                <c:pt idx="6953">
                  <c:v>65855.899999999994</c:v>
                </c:pt>
                <c:pt idx="6954">
                  <c:v>65858.100000000006</c:v>
                </c:pt>
                <c:pt idx="6955">
                  <c:v>65861.2</c:v>
                </c:pt>
                <c:pt idx="6956">
                  <c:v>65864.2</c:v>
                </c:pt>
                <c:pt idx="6957">
                  <c:v>65868</c:v>
                </c:pt>
                <c:pt idx="6958">
                  <c:v>65871.8</c:v>
                </c:pt>
                <c:pt idx="6959">
                  <c:v>65874.8</c:v>
                </c:pt>
                <c:pt idx="6960">
                  <c:v>65877.8</c:v>
                </c:pt>
                <c:pt idx="6961">
                  <c:v>65880.800000000003</c:v>
                </c:pt>
                <c:pt idx="6962">
                  <c:v>65884.600000000006</c:v>
                </c:pt>
                <c:pt idx="6963">
                  <c:v>65887.600000000006</c:v>
                </c:pt>
                <c:pt idx="6964">
                  <c:v>65889.8</c:v>
                </c:pt>
                <c:pt idx="6965">
                  <c:v>65892.800000000003</c:v>
                </c:pt>
                <c:pt idx="6966">
                  <c:v>65896.600000000006</c:v>
                </c:pt>
                <c:pt idx="6967">
                  <c:v>65899.600000000006</c:v>
                </c:pt>
                <c:pt idx="6968">
                  <c:v>65903.3</c:v>
                </c:pt>
                <c:pt idx="6969">
                  <c:v>65905.5</c:v>
                </c:pt>
                <c:pt idx="6970">
                  <c:v>65908.5</c:v>
                </c:pt>
                <c:pt idx="6971">
                  <c:v>65912.2</c:v>
                </c:pt>
                <c:pt idx="6972">
                  <c:v>65916</c:v>
                </c:pt>
                <c:pt idx="6973">
                  <c:v>65918.2</c:v>
                </c:pt>
                <c:pt idx="6974">
                  <c:v>65921.2</c:v>
                </c:pt>
                <c:pt idx="6975">
                  <c:v>65923.5</c:v>
                </c:pt>
                <c:pt idx="6976">
                  <c:v>65926.5</c:v>
                </c:pt>
                <c:pt idx="6977">
                  <c:v>65930.3</c:v>
                </c:pt>
                <c:pt idx="6978">
                  <c:v>65933.3</c:v>
                </c:pt>
                <c:pt idx="6979">
                  <c:v>65936.399999999994</c:v>
                </c:pt>
                <c:pt idx="6980">
                  <c:v>65939.5</c:v>
                </c:pt>
                <c:pt idx="6981">
                  <c:v>65944.899999999994</c:v>
                </c:pt>
                <c:pt idx="6982">
                  <c:v>65948.100000000006</c:v>
                </c:pt>
                <c:pt idx="6983">
                  <c:v>65950.399999999994</c:v>
                </c:pt>
                <c:pt idx="6984">
                  <c:v>65953.600000000006</c:v>
                </c:pt>
                <c:pt idx="6985">
                  <c:v>65956.800000000003</c:v>
                </c:pt>
                <c:pt idx="6986">
                  <c:v>65960.800000000003</c:v>
                </c:pt>
                <c:pt idx="6987">
                  <c:v>65964.899999999994</c:v>
                </c:pt>
                <c:pt idx="6988">
                  <c:v>65967.3</c:v>
                </c:pt>
                <c:pt idx="6989">
                  <c:v>65970.600000000006</c:v>
                </c:pt>
                <c:pt idx="6990">
                  <c:v>65974.8</c:v>
                </c:pt>
                <c:pt idx="6991">
                  <c:v>65978.2</c:v>
                </c:pt>
                <c:pt idx="6992">
                  <c:v>65981.600000000006</c:v>
                </c:pt>
                <c:pt idx="6993">
                  <c:v>65983.3</c:v>
                </c:pt>
                <c:pt idx="6994">
                  <c:v>65986.8</c:v>
                </c:pt>
                <c:pt idx="6995">
                  <c:v>65991.100000000006</c:v>
                </c:pt>
                <c:pt idx="6996">
                  <c:v>65995.5</c:v>
                </c:pt>
                <c:pt idx="6997">
                  <c:v>65999.100000000006</c:v>
                </c:pt>
                <c:pt idx="6998">
                  <c:v>66001.8</c:v>
                </c:pt>
                <c:pt idx="6999">
                  <c:v>66006.3</c:v>
                </c:pt>
                <c:pt idx="7000">
                  <c:v>66009.899999999994</c:v>
                </c:pt>
                <c:pt idx="7001">
                  <c:v>66014.600000000006</c:v>
                </c:pt>
                <c:pt idx="7002">
                  <c:v>66017.399999999994</c:v>
                </c:pt>
                <c:pt idx="7003">
                  <c:v>66021.100000000006</c:v>
                </c:pt>
                <c:pt idx="7004">
                  <c:v>66024.899999999994</c:v>
                </c:pt>
                <c:pt idx="7005">
                  <c:v>66031.7</c:v>
                </c:pt>
                <c:pt idx="7006">
                  <c:v>66035.600000000006</c:v>
                </c:pt>
                <c:pt idx="7007">
                  <c:v>66039.5</c:v>
                </c:pt>
                <c:pt idx="7008">
                  <c:v>66043.399999999994</c:v>
                </c:pt>
                <c:pt idx="7009">
                  <c:v>66048.399999999994</c:v>
                </c:pt>
                <c:pt idx="7010">
                  <c:v>66052.5</c:v>
                </c:pt>
                <c:pt idx="7011">
                  <c:v>66055.600000000006</c:v>
                </c:pt>
                <c:pt idx="7012">
                  <c:v>66058.7</c:v>
                </c:pt>
                <c:pt idx="7013">
                  <c:v>66062.8</c:v>
                </c:pt>
                <c:pt idx="7014">
                  <c:v>66067.100000000006</c:v>
                </c:pt>
                <c:pt idx="7015">
                  <c:v>66072.5</c:v>
                </c:pt>
                <c:pt idx="7016">
                  <c:v>66078</c:v>
                </c:pt>
                <c:pt idx="7017">
                  <c:v>66081.2</c:v>
                </c:pt>
                <c:pt idx="7018">
                  <c:v>66085.7</c:v>
                </c:pt>
                <c:pt idx="7019">
                  <c:v>66091.3</c:v>
                </c:pt>
                <c:pt idx="7020">
                  <c:v>66095.899999999994</c:v>
                </c:pt>
                <c:pt idx="7021">
                  <c:v>66100.600000000006</c:v>
                </c:pt>
                <c:pt idx="7022">
                  <c:v>66105.3</c:v>
                </c:pt>
                <c:pt idx="7023">
                  <c:v>66110.100000000006</c:v>
                </c:pt>
                <c:pt idx="7024">
                  <c:v>66116.100000000006</c:v>
                </c:pt>
                <c:pt idx="7025">
                  <c:v>66121</c:v>
                </c:pt>
                <c:pt idx="7026">
                  <c:v>66124.7</c:v>
                </c:pt>
                <c:pt idx="7027">
                  <c:v>66130.899999999994</c:v>
                </c:pt>
                <c:pt idx="7028">
                  <c:v>66136</c:v>
                </c:pt>
                <c:pt idx="7029">
                  <c:v>66142.3</c:v>
                </c:pt>
                <c:pt idx="7030">
                  <c:v>66147.5</c:v>
                </c:pt>
                <c:pt idx="7031">
                  <c:v>66152.600000000006</c:v>
                </c:pt>
                <c:pt idx="7032">
                  <c:v>66157.8</c:v>
                </c:pt>
                <c:pt idx="7033">
                  <c:v>66164.3</c:v>
                </c:pt>
                <c:pt idx="7034">
                  <c:v>66169.5</c:v>
                </c:pt>
                <c:pt idx="7035">
                  <c:v>66176.100000000006</c:v>
                </c:pt>
                <c:pt idx="7036">
                  <c:v>66180</c:v>
                </c:pt>
                <c:pt idx="7037">
                  <c:v>66185.3</c:v>
                </c:pt>
                <c:pt idx="7038">
                  <c:v>66191.8</c:v>
                </c:pt>
                <c:pt idx="7039">
                  <c:v>66197</c:v>
                </c:pt>
                <c:pt idx="7040">
                  <c:v>66202.2</c:v>
                </c:pt>
                <c:pt idx="7041">
                  <c:v>66207.399999999994</c:v>
                </c:pt>
                <c:pt idx="7042">
                  <c:v>66212.5</c:v>
                </c:pt>
                <c:pt idx="7043">
                  <c:v>66219</c:v>
                </c:pt>
                <c:pt idx="7044">
                  <c:v>66224.100000000006</c:v>
                </c:pt>
                <c:pt idx="7045">
                  <c:v>66229.100000000006</c:v>
                </c:pt>
                <c:pt idx="7046">
                  <c:v>66234.100000000006</c:v>
                </c:pt>
                <c:pt idx="7047">
                  <c:v>66239.100000000006</c:v>
                </c:pt>
                <c:pt idx="7048">
                  <c:v>66245.3</c:v>
                </c:pt>
                <c:pt idx="7049">
                  <c:v>66251.399999999994</c:v>
                </c:pt>
                <c:pt idx="7050">
                  <c:v>66255.100000000006</c:v>
                </c:pt>
                <c:pt idx="7051">
                  <c:v>66259.899999999994</c:v>
                </c:pt>
                <c:pt idx="7052">
                  <c:v>66266</c:v>
                </c:pt>
                <c:pt idx="7053">
                  <c:v>66271.899999999994</c:v>
                </c:pt>
                <c:pt idx="7054">
                  <c:v>66276.600000000006</c:v>
                </c:pt>
                <c:pt idx="7055">
                  <c:v>66280.100000000006</c:v>
                </c:pt>
                <c:pt idx="7056">
                  <c:v>66284.800000000003</c:v>
                </c:pt>
                <c:pt idx="7057">
                  <c:v>66290.600000000006</c:v>
                </c:pt>
                <c:pt idx="7058">
                  <c:v>66296.399999999994</c:v>
                </c:pt>
                <c:pt idx="7059">
                  <c:v>66301</c:v>
                </c:pt>
                <c:pt idx="7060">
                  <c:v>66304.5</c:v>
                </c:pt>
                <c:pt idx="7061">
                  <c:v>66309.100000000006</c:v>
                </c:pt>
                <c:pt idx="7062">
                  <c:v>66314.8</c:v>
                </c:pt>
                <c:pt idx="7063">
                  <c:v>66320.5</c:v>
                </c:pt>
                <c:pt idx="7064">
                  <c:v>66325.100000000006</c:v>
                </c:pt>
                <c:pt idx="7065">
                  <c:v>66329.7</c:v>
                </c:pt>
                <c:pt idx="7066">
                  <c:v>66336.600000000006</c:v>
                </c:pt>
                <c:pt idx="7067">
                  <c:v>66341.2</c:v>
                </c:pt>
                <c:pt idx="7068">
                  <c:v>66345.899999999994</c:v>
                </c:pt>
                <c:pt idx="7069">
                  <c:v>66350.5</c:v>
                </c:pt>
                <c:pt idx="7070">
                  <c:v>66355.100000000006</c:v>
                </c:pt>
                <c:pt idx="7071">
                  <c:v>66361</c:v>
                </c:pt>
                <c:pt idx="7072">
                  <c:v>66365.7</c:v>
                </c:pt>
                <c:pt idx="7073">
                  <c:v>66369.3</c:v>
                </c:pt>
                <c:pt idx="7074">
                  <c:v>66372.899999999994</c:v>
                </c:pt>
                <c:pt idx="7075">
                  <c:v>66377.7</c:v>
                </c:pt>
                <c:pt idx="7076">
                  <c:v>66383.7</c:v>
                </c:pt>
                <c:pt idx="7077">
                  <c:v>66388.600000000006</c:v>
                </c:pt>
                <c:pt idx="7078">
                  <c:v>66393.399999999994</c:v>
                </c:pt>
                <c:pt idx="7079">
                  <c:v>66398.399999999994</c:v>
                </c:pt>
                <c:pt idx="7080">
                  <c:v>66403.3</c:v>
                </c:pt>
                <c:pt idx="7081">
                  <c:v>66408.3</c:v>
                </c:pt>
                <c:pt idx="7082">
                  <c:v>66414.5</c:v>
                </c:pt>
                <c:pt idx="7083">
                  <c:v>66418.3</c:v>
                </c:pt>
                <c:pt idx="7084">
                  <c:v>66424.600000000006</c:v>
                </c:pt>
                <c:pt idx="7085">
                  <c:v>66429.600000000006</c:v>
                </c:pt>
                <c:pt idx="7086">
                  <c:v>66435.899999999994</c:v>
                </c:pt>
                <c:pt idx="7087">
                  <c:v>66441</c:v>
                </c:pt>
                <c:pt idx="7088">
                  <c:v>66446</c:v>
                </c:pt>
                <c:pt idx="7089">
                  <c:v>66451.100000000006</c:v>
                </c:pt>
                <c:pt idx="7090">
                  <c:v>66456.100000000006</c:v>
                </c:pt>
                <c:pt idx="7091">
                  <c:v>66462.3</c:v>
                </c:pt>
                <c:pt idx="7092">
                  <c:v>66468.600000000006</c:v>
                </c:pt>
                <c:pt idx="7093">
                  <c:v>66472.2</c:v>
                </c:pt>
                <c:pt idx="7094">
                  <c:v>66477.2</c:v>
                </c:pt>
                <c:pt idx="7095">
                  <c:v>66483.3</c:v>
                </c:pt>
                <c:pt idx="7096">
                  <c:v>66489.3</c:v>
                </c:pt>
                <c:pt idx="7097">
                  <c:v>66495.199999999997</c:v>
                </c:pt>
                <c:pt idx="7098">
                  <c:v>66498.7</c:v>
                </c:pt>
                <c:pt idx="7099">
                  <c:v>66504.600000000006</c:v>
                </c:pt>
                <c:pt idx="7100">
                  <c:v>66510.3</c:v>
                </c:pt>
                <c:pt idx="7101">
                  <c:v>66516</c:v>
                </c:pt>
                <c:pt idx="7102">
                  <c:v>66519.3</c:v>
                </c:pt>
                <c:pt idx="7103">
                  <c:v>66523.7</c:v>
                </c:pt>
                <c:pt idx="7104">
                  <c:v>66529.2</c:v>
                </c:pt>
                <c:pt idx="7105">
                  <c:v>66534.5</c:v>
                </c:pt>
                <c:pt idx="7106">
                  <c:v>66537.600000000006</c:v>
                </c:pt>
                <c:pt idx="7107">
                  <c:v>66541.8</c:v>
                </c:pt>
                <c:pt idx="7108">
                  <c:v>66545.899999999994</c:v>
                </c:pt>
                <c:pt idx="7109">
                  <c:v>66551</c:v>
                </c:pt>
                <c:pt idx="7110">
                  <c:v>66556</c:v>
                </c:pt>
                <c:pt idx="7111">
                  <c:v>66558.899999999994</c:v>
                </c:pt>
                <c:pt idx="7112">
                  <c:v>66562.8</c:v>
                </c:pt>
                <c:pt idx="7113">
                  <c:v>66564.7</c:v>
                </c:pt>
                <c:pt idx="7114">
                  <c:v>66569.399999999994</c:v>
                </c:pt>
                <c:pt idx="7115">
                  <c:v>66573.2</c:v>
                </c:pt>
                <c:pt idx="7116">
                  <c:v>66576.899999999994</c:v>
                </c:pt>
                <c:pt idx="7117">
                  <c:v>66580.600000000006</c:v>
                </c:pt>
                <c:pt idx="7118">
                  <c:v>66584.2</c:v>
                </c:pt>
                <c:pt idx="7119">
                  <c:v>66588.7</c:v>
                </c:pt>
                <c:pt idx="7120">
                  <c:v>66592.3</c:v>
                </c:pt>
                <c:pt idx="7121">
                  <c:v>66594.899999999994</c:v>
                </c:pt>
                <c:pt idx="7122">
                  <c:v>66597.600000000006</c:v>
                </c:pt>
                <c:pt idx="7123">
                  <c:v>66601.100000000006</c:v>
                </c:pt>
                <c:pt idx="7124">
                  <c:v>66605.5</c:v>
                </c:pt>
                <c:pt idx="7125">
                  <c:v>66609.8</c:v>
                </c:pt>
                <c:pt idx="7126">
                  <c:v>66613.3</c:v>
                </c:pt>
                <c:pt idx="7127">
                  <c:v>66615.899999999994</c:v>
                </c:pt>
                <c:pt idx="7128">
                  <c:v>66619.399999999994</c:v>
                </c:pt>
                <c:pt idx="7129">
                  <c:v>66623.7</c:v>
                </c:pt>
                <c:pt idx="7130">
                  <c:v>66628</c:v>
                </c:pt>
                <c:pt idx="7131">
                  <c:v>66631.5</c:v>
                </c:pt>
                <c:pt idx="7132">
                  <c:v>66634.899999999994</c:v>
                </c:pt>
                <c:pt idx="7133">
                  <c:v>66639.199999999997</c:v>
                </c:pt>
                <c:pt idx="7134">
                  <c:v>66642.7</c:v>
                </c:pt>
                <c:pt idx="7135">
                  <c:v>66646.100000000006</c:v>
                </c:pt>
                <c:pt idx="7136">
                  <c:v>66649.600000000006</c:v>
                </c:pt>
                <c:pt idx="7137">
                  <c:v>66652.2</c:v>
                </c:pt>
                <c:pt idx="7138">
                  <c:v>66656.5</c:v>
                </c:pt>
                <c:pt idx="7139">
                  <c:v>66659.899999999994</c:v>
                </c:pt>
                <c:pt idx="7140">
                  <c:v>66663.3</c:v>
                </c:pt>
                <c:pt idx="7141">
                  <c:v>66667.600000000006</c:v>
                </c:pt>
                <c:pt idx="7142">
                  <c:v>66671</c:v>
                </c:pt>
                <c:pt idx="7143">
                  <c:v>66675.199999999997</c:v>
                </c:pt>
                <c:pt idx="7144">
                  <c:v>66679.399999999994</c:v>
                </c:pt>
                <c:pt idx="7145">
                  <c:v>66681.899999999994</c:v>
                </c:pt>
                <c:pt idx="7146">
                  <c:v>66685.100000000006</c:v>
                </c:pt>
                <c:pt idx="7147">
                  <c:v>66688.3</c:v>
                </c:pt>
                <c:pt idx="7148">
                  <c:v>66692.3</c:v>
                </c:pt>
                <c:pt idx="7149">
                  <c:v>66695.399999999994</c:v>
                </c:pt>
                <c:pt idx="7150">
                  <c:v>66698.5</c:v>
                </c:pt>
                <c:pt idx="7151">
                  <c:v>66700.7</c:v>
                </c:pt>
                <c:pt idx="7152">
                  <c:v>66703.600000000006</c:v>
                </c:pt>
                <c:pt idx="7153">
                  <c:v>66707.899999999994</c:v>
                </c:pt>
                <c:pt idx="7154">
                  <c:v>66710.7</c:v>
                </c:pt>
                <c:pt idx="7155">
                  <c:v>66712</c:v>
                </c:pt>
                <c:pt idx="7156">
                  <c:v>66714.600000000006</c:v>
                </c:pt>
                <c:pt idx="7157">
                  <c:v>66717.2</c:v>
                </c:pt>
                <c:pt idx="7158">
                  <c:v>66720.3</c:v>
                </c:pt>
                <c:pt idx="7159">
                  <c:v>66722.600000000006</c:v>
                </c:pt>
                <c:pt idx="7160">
                  <c:v>66724.800000000003</c:v>
                </c:pt>
                <c:pt idx="7161">
                  <c:v>66727</c:v>
                </c:pt>
                <c:pt idx="7162">
                  <c:v>66729.7</c:v>
                </c:pt>
                <c:pt idx="7163">
                  <c:v>66732.100000000006</c:v>
                </c:pt>
                <c:pt idx="7164">
                  <c:v>66734.100000000006</c:v>
                </c:pt>
                <c:pt idx="7165">
                  <c:v>66735.5</c:v>
                </c:pt>
                <c:pt idx="7166">
                  <c:v>66737.7</c:v>
                </c:pt>
                <c:pt idx="7167">
                  <c:v>66739.399999999994</c:v>
                </c:pt>
                <c:pt idx="7168">
                  <c:v>66741.100000000006</c:v>
                </c:pt>
                <c:pt idx="7169">
                  <c:v>66742.2</c:v>
                </c:pt>
                <c:pt idx="7170">
                  <c:v>66743.8</c:v>
                </c:pt>
                <c:pt idx="7171">
                  <c:v>66745.7</c:v>
                </c:pt>
                <c:pt idx="7172">
                  <c:v>66747.5</c:v>
                </c:pt>
                <c:pt idx="7173">
                  <c:v>66749.3</c:v>
                </c:pt>
                <c:pt idx="7174">
                  <c:v>66750.3</c:v>
                </c:pt>
                <c:pt idx="7175">
                  <c:v>66751.7</c:v>
                </c:pt>
                <c:pt idx="7176">
                  <c:v>66753.100000000006</c:v>
                </c:pt>
                <c:pt idx="7177">
                  <c:v>66754.8</c:v>
                </c:pt>
                <c:pt idx="7178">
                  <c:v>66756.100000000006</c:v>
                </c:pt>
                <c:pt idx="7179">
                  <c:v>66757.5</c:v>
                </c:pt>
                <c:pt idx="7180">
                  <c:v>66758.8</c:v>
                </c:pt>
                <c:pt idx="7181">
                  <c:v>66760.5</c:v>
                </c:pt>
                <c:pt idx="7182">
                  <c:v>66762.3</c:v>
                </c:pt>
                <c:pt idx="7183">
                  <c:v>66763.3</c:v>
                </c:pt>
                <c:pt idx="7184">
                  <c:v>66764.7</c:v>
                </c:pt>
                <c:pt idx="7185">
                  <c:v>66766.2</c:v>
                </c:pt>
                <c:pt idx="7186">
                  <c:v>66768.100000000006</c:v>
                </c:pt>
                <c:pt idx="7187">
                  <c:v>66769.600000000006</c:v>
                </c:pt>
                <c:pt idx="7188">
                  <c:v>66770.8</c:v>
                </c:pt>
                <c:pt idx="7189">
                  <c:v>66772.800000000003</c:v>
                </c:pt>
                <c:pt idx="7190">
                  <c:v>66774.8</c:v>
                </c:pt>
                <c:pt idx="7191">
                  <c:v>66776.899999999994</c:v>
                </c:pt>
                <c:pt idx="7192">
                  <c:v>66778.7</c:v>
                </c:pt>
                <c:pt idx="7193">
                  <c:v>66780</c:v>
                </c:pt>
                <c:pt idx="7194">
                  <c:v>66781.3</c:v>
                </c:pt>
                <c:pt idx="7195">
                  <c:v>66783.199999999997</c:v>
                </c:pt>
                <c:pt idx="7196">
                  <c:v>66785.5</c:v>
                </c:pt>
                <c:pt idx="7197">
                  <c:v>66787.899999999994</c:v>
                </c:pt>
                <c:pt idx="7198">
                  <c:v>66789.399999999994</c:v>
                </c:pt>
                <c:pt idx="7199">
                  <c:v>66791.399999999994</c:v>
                </c:pt>
                <c:pt idx="7200">
                  <c:v>66794</c:v>
                </c:pt>
                <c:pt idx="7201">
                  <c:v>66797.100000000006</c:v>
                </c:pt>
                <c:pt idx="7202">
                  <c:v>66799.199999999997</c:v>
                </c:pt>
                <c:pt idx="7203">
                  <c:v>66800.800000000003</c:v>
                </c:pt>
                <c:pt idx="7204">
                  <c:v>66803.5</c:v>
                </c:pt>
                <c:pt idx="7205">
                  <c:v>66805.7</c:v>
                </c:pt>
                <c:pt idx="7206">
                  <c:v>66807.899999999994</c:v>
                </c:pt>
                <c:pt idx="7207">
                  <c:v>66810.2</c:v>
                </c:pt>
                <c:pt idx="7208">
                  <c:v>66813</c:v>
                </c:pt>
                <c:pt idx="7209">
                  <c:v>66814.7</c:v>
                </c:pt>
                <c:pt idx="7210">
                  <c:v>66818.2</c:v>
                </c:pt>
                <c:pt idx="7211">
                  <c:v>66820.5</c:v>
                </c:pt>
                <c:pt idx="7212">
                  <c:v>66822.899999999994</c:v>
                </c:pt>
                <c:pt idx="7213">
                  <c:v>66825.3</c:v>
                </c:pt>
                <c:pt idx="7214">
                  <c:v>66828.2</c:v>
                </c:pt>
                <c:pt idx="7215">
                  <c:v>66830.600000000006</c:v>
                </c:pt>
                <c:pt idx="7216">
                  <c:v>66833.100000000006</c:v>
                </c:pt>
                <c:pt idx="7217">
                  <c:v>66835.5</c:v>
                </c:pt>
                <c:pt idx="7218">
                  <c:v>66838.5</c:v>
                </c:pt>
                <c:pt idx="7219">
                  <c:v>66842.2</c:v>
                </c:pt>
                <c:pt idx="7220">
                  <c:v>66844.7</c:v>
                </c:pt>
                <c:pt idx="7221">
                  <c:v>66847.199999999997</c:v>
                </c:pt>
                <c:pt idx="7222">
                  <c:v>66849.7</c:v>
                </c:pt>
                <c:pt idx="7223">
                  <c:v>66852.899999999994</c:v>
                </c:pt>
                <c:pt idx="7224">
                  <c:v>66855.399999999994</c:v>
                </c:pt>
                <c:pt idx="7225">
                  <c:v>66857.399999999994</c:v>
                </c:pt>
                <c:pt idx="7226">
                  <c:v>66860.600000000006</c:v>
                </c:pt>
                <c:pt idx="7227">
                  <c:v>66863.899999999994</c:v>
                </c:pt>
                <c:pt idx="7228">
                  <c:v>66867.199999999997</c:v>
                </c:pt>
                <c:pt idx="7229">
                  <c:v>66869.899999999994</c:v>
                </c:pt>
                <c:pt idx="7230">
                  <c:v>66871.899999999994</c:v>
                </c:pt>
                <c:pt idx="7231">
                  <c:v>66874.600000000006</c:v>
                </c:pt>
                <c:pt idx="7232">
                  <c:v>66878</c:v>
                </c:pt>
                <c:pt idx="7233">
                  <c:v>66881.5</c:v>
                </c:pt>
                <c:pt idx="7234">
                  <c:v>66884.3</c:v>
                </c:pt>
                <c:pt idx="7235">
                  <c:v>66887.199999999997</c:v>
                </c:pt>
                <c:pt idx="7236">
                  <c:v>66890.100000000006</c:v>
                </c:pt>
                <c:pt idx="7237">
                  <c:v>66893.8</c:v>
                </c:pt>
                <c:pt idx="7238">
                  <c:v>66897.5</c:v>
                </c:pt>
                <c:pt idx="7239">
                  <c:v>66900.5</c:v>
                </c:pt>
                <c:pt idx="7240">
                  <c:v>66903.7</c:v>
                </c:pt>
                <c:pt idx="7241">
                  <c:v>66907.5</c:v>
                </c:pt>
                <c:pt idx="7242">
                  <c:v>66910.8</c:v>
                </c:pt>
                <c:pt idx="7243">
                  <c:v>66914</c:v>
                </c:pt>
                <c:pt idx="7244">
                  <c:v>66916.5</c:v>
                </c:pt>
                <c:pt idx="7245">
                  <c:v>66921.399999999994</c:v>
                </c:pt>
                <c:pt idx="7246">
                  <c:v>66925.7</c:v>
                </c:pt>
                <c:pt idx="7247">
                  <c:v>66929.2</c:v>
                </c:pt>
                <c:pt idx="7248">
                  <c:v>66932.7</c:v>
                </c:pt>
                <c:pt idx="7249">
                  <c:v>66937.2</c:v>
                </c:pt>
                <c:pt idx="7250">
                  <c:v>66940.800000000003</c:v>
                </c:pt>
                <c:pt idx="7251">
                  <c:v>66944.5</c:v>
                </c:pt>
                <c:pt idx="7252">
                  <c:v>66949.2</c:v>
                </c:pt>
                <c:pt idx="7253">
                  <c:v>66953</c:v>
                </c:pt>
                <c:pt idx="7254">
                  <c:v>66957.8</c:v>
                </c:pt>
                <c:pt idx="7255">
                  <c:v>66960.7</c:v>
                </c:pt>
                <c:pt idx="7256">
                  <c:v>66964.7</c:v>
                </c:pt>
                <c:pt idx="7257">
                  <c:v>66968.7</c:v>
                </c:pt>
                <c:pt idx="7258">
                  <c:v>66971.7</c:v>
                </c:pt>
                <c:pt idx="7259">
                  <c:v>66976.899999999994</c:v>
                </c:pt>
                <c:pt idx="7260">
                  <c:v>66981</c:v>
                </c:pt>
                <c:pt idx="7261">
                  <c:v>66986.3</c:v>
                </c:pt>
                <c:pt idx="7262">
                  <c:v>66989.5</c:v>
                </c:pt>
                <c:pt idx="7263">
                  <c:v>66994.899999999994</c:v>
                </c:pt>
                <c:pt idx="7264">
                  <c:v>66999.199999999997</c:v>
                </c:pt>
                <c:pt idx="7265">
                  <c:v>67004.7</c:v>
                </c:pt>
                <c:pt idx="7266">
                  <c:v>67010.2</c:v>
                </c:pt>
                <c:pt idx="7267">
                  <c:v>67014.8</c:v>
                </c:pt>
                <c:pt idx="7268">
                  <c:v>67018.100000000006</c:v>
                </c:pt>
                <c:pt idx="7269">
                  <c:v>67023.899999999994</c:v>
                </c:pt>
                <c:pt idx="7270">
                  <c:v>67028.5</c:v>
                </c:pt>
                <c:pt idx="7271">
                  <c:v>67034.3</c:v>
                </c:pt>
                <c:pt idx="7272">
                  <c:v>67037.8</c:v>
                </c:pt>
                <c:pt idx="7273">
                  <c:v>67042.5</c:v>
                </c:pt>
                <c:pt idx="7274">
                  <c:v>67048.5</c:v>
                </c:pt>
                <c:pt idx="7275">
                  <c:v>67054.600000000006</c:v>
                </c:pt>
                <c:pt idx="7276">
                  <c:v>67058.2</c:v>
                </c:pt>
                <c:pt idx="7277">
                  <c:v>67060.7</c:v>
                </c:pt>
                <c:pt idx="7278">
                  <c:v>67065.600000000006</c:v>
                </c:pt>
                <c:pt idx="7279">
                  <c:v>67073.100000000006</c:v>
                </c:pt>
                <c:pt idx="7280">
                  <c:v>67078.100000000006</c:v>
                </c:pt>
                <c:pt idx="7281">
                  <c:v>67083.199999999997</c:v>
                </c:pt>
                <c:pt idx="7282">
                  <c:v>67089.600000000006</c:v>
                </c:pt>
                <c:pt idx="7283">
                  <c:v>67096</c:v>
                </c:pt>
                <c:pt idx="7284">
                  <c:v>67101.100000000006</c:v>
                </c:pt>
                <c:pt idx="7285">
                  <c:v>67106.399999999994</c:v>
                </c:pt>
                <c:pt idx="7286">
                  <c:v>67111.600000000006</c:v>
                </c:pt>
                <c:pt idx="7287">
                  <c:v>67116.800000000003</c:v>
                </c:pt>
                <c:pt idx="7288">
                  <c:v>67122.100000000006</c:v>
                </c:pt>
                <c:pt idx="7289">
                  <c:v>67130</c:v>
                </c:pt>
                <c:pt idx="7290">
                  <c:v>67135.199999999997</c:v>
                </c:pt>
                <c:pt idx="7291">
                  <c:v>67139.199999999997</c:v>
                </c:pt>
                <c:pt idx="7292">
                  <c:v>67144.5</c:v>
                </c:pt>
                <c:pt idx="7293">
                  <c:v>67151.100000000006</c:v>
                </c:pt>
                <c:pt idx="7294">
                  <c:v>67159</c:v>
                </c:pt>
                <c:pt idx="7295">
                  <c:v>67164.2</c:v>
                </c:pt>
                <c:pt idx="7296">
                  <c:v>67168.2</c:v>
                </c:pt>
                <c:pt idx="7297">
                  <c:v>67174.7</c:v>
                </c:pt>
                <c:pt idx="7298">
                  <c:v>67181.2</c:v>
                </c:pt>
                <c:pt idx="7299">
                  <c:v>67186.399999999994</c:v>
                </c:pt>
                <c:pt idx="7300">
                  <c:v>67191.5</c:v>
                </c:pt>
                <c:pt idx="7301">
                  <c:v>67198</c:v>
                </c:pt>
                <c:pt idx="7302">
                  <c:v>67204.399999999994</c:v>
                </c:pt>
                <c:pt idx="7303">
                  <c:v>67210.7</c:v>
                </c:pt>
                <c:pt idx="7304">
                  <c:v>67215.8</c:v>
                </c:pt>
                <c:pt idx="7305">
                  <c:v>67220.899999999994</c:v>
                </c:pt>
                <c:pt idx="7306">
                  <c:v>67225.899999999994</c:v>
                </c:pt>
                <c:pt idx="7307">
                  <c:v>67232.2</c:v>
                </c:pt>
                <c:pt idx="7308">
                  <c:v>67235.899999999994</c:v>
                </c:pt>
                <c:pt idx="7309">
                  <c:v>67240.899999999994</c:v>
                </c:pt>
                <c:pt idx="7310">
                  <c:v>67247.100000000006</c:v>
                </c:pt>
                <c:pt idx="7311">
                  <c:v>67253.3</c:v>
                </c:pt>
                <c:pt idx="7312">
                  <c:v>67258.2</c:v>
                </c:pt>
                <c:pt idx="7313">
                  <c:v>67264.399999999994</c:v>
                </c:pt>
                <c:pt idx="7314">
                  <c:v>67269.3</c:v>
                </c:pt>
                <c:pt idx="7315">
                  <c:v>67274.2</c:v>
                </c:pt>
                <c:pt idx="7316">
                  <c:v>67280.399999999994</c:v>
                </c:pt>
                <c:pt idx="7317">
                  <c:v>67285.3</c:v>
                </c:pt>
                <c:pt idx="7318">
                  <c:v>67290.2</c:v>
                </c:pt>
                <c:pt idx="7319">
                  <c:v>67296.3</c:v>
                </c:pt>
                <c:pt idx="7320">
                  <c:v>67302.399999999994</c:v>
                </c:pt>
                <c:pt idx="7321">
                  <c:v>67308.600000000006</c:v>
                </c:pt>
                <c:pt idx="7322">
                  <c:v>67314.7</c:v>
                </c:pt>
                <c:pt idx="7323">
                  <c:v>67318.399999999994</c:v>
                </c:pt>
                <c:pt idx="7324">
                  <c:v>67324.5</c:v>
                </c:pt>
                <c:pt idx="7325">
                  <c:v>67330.7</c:v>
                </c:pt>
                <c:pt idx="7326">
                  <c:v>67335.600000000006</c:v>
                </c:pt>
                <c:pt idx="7327">
                  <c:v>67340.5</c:v>
                </c:pt>
                <c:pt idx="7328">
                  <c:v>67345.399999999994</c:v>
                </c:pt>
                <c:pt idx="7329">
                  <c:v>67351.600000000006</c:v>
                </c:pt>
                <c:pt idx="7330">
                  <c:v>67357.8</c:v>
                </c:pt>
                <c:pt idx="7331">
                  <c:v>67361.5</c:v>
                </c:pt>
                <c:pt idx="7332">
                  <c:v>67366.5</c:v>
                </c:pt>
                <c:pt idx="7333">
                  <c:v>67371.399999999994</c:v>
                </c:pt>
                <c:pt idx="7334">
                  <c:v>67377.600000000006</c:v>
                </c:pt>
                <c:pt idx="7335">
                  <c:v>67382.600000000006</c:v>
                </c:pt>
                <c:pt idx="7336">
                  <c:v>67387.600000000006</c:v>
                </c:pt>
                <c:pt idx="7337">
                  <c:v>67392.600000000006</c:v>
                </c:pt>
                <c:pt idx="7338">
                  <c:v>67398.8</c:v>
                </c:pt>
                <c:pt idx="7339">
                  <c:v>67406.3</c:v>
                </c:pt>
                <c:pt idx="7340">
                  <c:v>67411.3</c:v>
                </c:pt>
                <c:pt idx="7341">
                  <c:v>67416.3</c:v>
                </c:pt>
                <c:pt idx="7342">
                  <c:v>67421.3</c:v>
                </c:pt>
                <c:pt idx="7343">
                  <c:v>67427.5</c:v>
                </c:pt>
                <c:pt idx="7344">
                  <c:v>67433.8</c:v>
                </c:pt>
                <c:pt idx="7345">
                  <c:v>67438.8</c:v>
                </c:pt>
                <c:pt idx="7346">
                  <c:v>67442.5</c:v>
                </c:pt>
                <c:pt idx="7347">
                  <c:v>67447.5</c:v>
                </c:pt>
                <c:pt idx="7348">
                  <c:v>67453.7</c:v>
                </c:pt>
                <c:pt idx="7349">
                  <c:v>67458.7</c:v>
                </c:pt>
                <c:pt idx="7350">
                  <c:v>67463.7</c:v>
                </c:pt>
                <c:pt idx="7351">
                  <c:v>67467.399999999994</c:v>
                </c:pt>
                <c:pt idx="7352">
                  <c:v>67474.899999999994</c:v>
                </c:pt>
                <c:pt idx="7353">
                  <c:v>67479.899999999994</c:v>
                </c:pt>
                <c:pt idx="7354">
                  <c:v>67484.899999999994</c:v>
                </c:pt>
                <c:pt idx="7355">
                  <c:v>67489.899999999994</c:v>
                </c:pt>
                <c:pt idx="7356">
                  <c:v>67494.8</c:v>
                </c:pt>
                <c:pt idx="7357">
                  <c:v>67501.100000000006</c:v>
                </c:pt>
                <c:pt idx="7358">
                  <c:v>67506</c:v>
                </c:pt>
                <c:pt idx="7359">
                  <c:v>67511</c:v>
                </c:pt>
                <c:pt idx="7360">
                  <c:v>67516</c:v>
                </c:pt>
                <c:pt idx="7361">
                  <c:v>67521</c:v>
                </c:pt>
                <c:pt idx="7362">
                  <c:v>67523.399999999994</c:v>
                </c:pt>
                <c:pt idx="7363">
                  <c:v>67529.600000000006</c:v>
                </c:pt>
                <c:pt idx="7364">
                  <c:v>67534.600000000006</c:v>
                </c:pt>
                <c:pt idx="7365">
                  <c:v>67539.5</c:v>
                </c:pt>
                <c:pt idx="7366">
                  <c:v>67544.5</c:v>
                </c:pt>
                <c:pt idx="7367">
                  <c:v>67550.7</c:v>
                </c:pt>
                <c:pt idx="7368">
                  <c:v>67556.800000000003</c:v>
                </c:pt>
                <c:pt idx="7369">
                  <c:v>67560.5</c:v>
                </c:pt>
                <c:pt idx="7370">
                  <c:v>67565.399999999994</c:v>
                </c:pt>
                <c:pt idx="7371">
                  <c:v>67571.600000000006</c:v>
                </c:pt>
                <c:pt idx="7372">
                  <c:v>67576.5</c:v>
                </c:pt>
                <c:pt idx="7373">
                  <c:v>67581.399999999994</c:v>
                </c:pt>
                <c:pt idx="7374">
                  <c:v>67587.5</c:v>
                </c:pt>
                <c:pt idx="7375">
                  <c:v>67592.399999999994</c:v>
                </c:pt>
                <c:pt idx="7376">
                  <c:v>67599.600000000006</c:v>
                </c:pt>
                <c:pt idx="7377">
                  <c:v>67604.5</c:v>
                </c:pt>
                <c:pt idx="7378">
                  <c:v>67610.5</c:v>
                </c:pt>
                <c:pt idx="7379">
                  <c:v>67614.2</c:v>
                </c:pt>
                <c:pt idx="7380">
                  <c:v>67620.2</c:v>
                </c:pt>
                <c:pt idx="7381">
                  <c:v>67626.2</c:v>
                </c:pt>
                <c:pt idx="7382">
                  <c:v>67629.8</c:v>
                </c:pt>
                <c:pt idx="7383">
                  <c:v>67635.7</c:v>
                </c:pt>
                <c:pt idx="7384">
                  <c:v>67640.5</c:v>
                </c:pt>
                <c:pt idx="7385">
                  <c:v>67645.2</c:v>
                </c:pt>
                <c:pt idx="7386">
                  <c:v>67651.100000000006</c:v>
                </c:pt>
                <c:pt idx="7387">
                  <c:v>67655.899999999994</c:v>
                </c:pt>
                <c:pt idx="7388">
                  <c:v>67659.399999999994</c:v>
                </c:pt>
                <c:pt idx="7389">
                  <c:v>67664.100000000006</c:v>
                </c:pt>
                <c:pt idx="7390">
                  <c:v>67669.899999999994</c:v>
                </c:pt>
                <c:pt idx="7391">
                  <c:v>67675.8</c:v>
                </c:pt>
                <c:pt idx="7392">
                  <c:v>67679.199999999997</c:v>
                </c:pt>
                <c:pt idx="7393">
                  <c:v>67685</c:v>
                </c:pt>
                <c:pt idx="7394">
                  <c:v>67689.600000000006</c:v>
                </c:pt>
                <c:pt idx="7395">
                  <c:v>67695.399999999994</c:v>
                </c:pt>
                <c:pt idx="7396">
                  <c:v>67699.899999999994</c:v>
                </c:pt>
                <c:pt idx="7397">
                  <c:v>67704.5</c:v>
                </c:pt>
                <c:pt idx="7398">
                  <c:v>67709</c:v>
                </c:pt>
                <c:pt idx="7399">
                  <c:v>67713.5</c:v>
                </c:pt>
                <c:pt idx="7400">
                  <c:v>67719.100000000006</c:v>
                </c:pt>
                <c:pt idx="7401">
                  <c:v>67723.5</c:v>
                </c:pt>
                <c:pt idx="7402">
                  <c:v>67728</c:v>
                </c:pt>
                <c:pt idx="7403">
                  <c:v>67732.399999999994</c:v>
                </c:pt>
                <c:pt idx="7404">
                  <c:v>67737.8</c:v>
                </c:pt>
                <c:pt idx="7405">
                  <c:v>67743.199999999997</c:v>
                </c:pt>
                <c:pt idx="7406">
                  <c:v>67747.5</c:v>
                </c:pt>
                <c:pt idx="7407">
                  <c:v>67751.8</c:v>
                </c:pt>
                <c:pt idx="7408">
                  <c:v>67754.899999999994</c:v>
                </c:pt>
                <c:pt idx="7409">
                  <c:v>67760.2</c:v>
                </c:pt>
                <c:pt idx="7410">
                  <c:v>67764.3</c:v>
                </c:pt>
                <c:pt idx="7411">
                  <c:v>67767.399999999994</c:v>
                </c:pt>
                <c:pt idx="7412">
                  <c:v>67772.5</c:v>
                </c:pt>
                <c:pt idx="7413">
                  <c:v>67776.5</c:v>
                </c:pt>
                <c:pt idx="7414">
                  <c:v>67781.5</c:v>
                </c:pt>
                <c:pt idx="7415">
                  <c:v>67786.5</c:v>
                </c:pt>
                <c:pt idx="7416">
                  <c:v>67790.399999999994</c:v>
                </c:pt>
                <c:pt idx="7417">
                  <c:v>67793.3</c:v>
                </c:pt>
                <c:pt idx="7418">
                  <c:v>67798.2</c:v>
                </c:pt>
                <c:pt idx="7419">
                  <c:v>67802</c:v>
                </c:pt>
                <c:pt idx="7420">
                  <c:v>67805.8</c:v>
                </c:pt>
                <c:pt idx="7421">
                  <c:v>67809.600000000006</c:v>
                </c:pt>
                <c:pt idx="7422">
                  <c:v>67813.3</c:v>
                </c:pt>
                <c:pt idx="7423">
                  <c:v>67817.899999999994</c:v>
                </c:pt>
                <c:pt idx="7424">
                  <c:v>67821.600000000006</c:v>
                </c:pt>
                <c:pt idx="7425">
                  <c:v>67825.3</c:v>
                </c:pt>
                <c:pt idx="7426">
                  <c:v>67828.100000000006</c:v>
                </c:pt>
                <c:pt idx="7427">
                  <c:v>67832.600000000006</c:v>
                </c:pt>
                <c:pt idx="7428">
                  <c:v>67836.2</c:v>
                </c:pt>
                <c:pt idx="7429">
                  <c:v>67840.800000000003</c:v>
                </c:pt>
                <c:pt idx="7430">
                  <c:v>67843.5</c:v>
                </c:pt>
                <c:pt idx="7431">
                  <c:v>67847.100000000006</c:v>
                </c:pt>
                <c:pt idx="7432">
                  <c:v>67851.5</c:v>
                </c:pt>
                <c:pt idx="7433">
                  <c:v>67856</c:v>
                </c:pt>
                <c:pt idx="7434">
                  <c:v>67859.600000000006</c:v>
                </c:pt>
                <c:pt idx="7435">
                  <c:v>67863.199999999997</c:v>
                </c:pt>
                <c:pt idx="7436">
                  <c:v>67866.7</c:v>
                </c:pt>
                <c:pt idx="7437">
                  <c:v>67871.199999999997</c:v>
                </c:pt>
                <c:pt idx="7438">
                  <c:v>67874.8</c:v>
                </c:pt>
                <c:pt idx="7439">
                  <c:v>67878.399999999994</c:v>
                </c:pt>
                <c:pt idx="7440">
                  <c:v>67881</c:v>
                </c:pt>
                <c:pt idx="7441">
                  <c:v>67885.5</c:v>
                </c:pt>
                <c:pt idx="7442">
                  <c:v>67890</c:v>
                </c:pt>
                <c:pt idx="7443">
                  <c:v>67892.7</c:v>
                </c:pt>
                <c:pt idx="7444">
                  <c:v>67897.2</c:v>
                </c:pt>
                <c:pt idx="7445">
                  <c:v>67900.7</c:v>
                </c:pt>
                <c:pt idx="7446">
                  <c:v>67904.3</c:v>
                </c:pt>
                <c:pt idx="7447">
                  <c:v>67908.800000000003</c:v>
                </c:pt>
                <c:pt idx="7448">
                  <c:v>67912.399999999994</c:v>
                </c:pt>
                <c:pt idx="7449">
                  <c:v>67915.100000000006</c:v>
                </c:pt>
                <c:pt idx="7450">
                  <c:v>67918.7</c:v>
                </c:pt>
                <c:pt idx="7451">
                  <c:v>67922.3</c:v>
                </c:pt>
                <c:pt idx="7452">
                  <c:v>67927.600000000006</c:v>
                </c:pt>
                <c:pt idx="7453">
                  <c:v>67932.100000000006</c:v>
                </c:pt>
                <c:pt idx="7454">
                  <c:v>67934.8</c:v>
                </c:pt>
                <c:pt idx="7455">
                  <c:v>67938.399999999994</c:v>
                </c:pt>
                <c:pt idx="7456">
                  <c:v>67942.8</c:v>
                </c:pt>
                <c:pt idx="7457">
                  <c:v>67946.399999999994</c:v>
                </c:pt>
                <c:pt idx="7458">
                  <c:v>67949.899999999994</c:v>
                </c:pt>
                <c:pt idx="7459">
                  <c:v>67952.600000000006</c:v>
                </c:pt>
                <c:pt idx="7460">
                  <c:v>67955.3</c:v>
                </c:pt>
                <c:pt idx="7461">
                  <c:v>67959.7</c:v>
                </c:pt>
                <c:pt idx="7462">
                  <c:v>67963.199999999997</c:v>
                </c:pt>
                <c:pt idx="7463">
                  <c:v>67967.600000000006</c:v>
                </c:pt>
                <c:pt idx="7464">
                  <c:v>67970.2</c:v>
                </c:pt>
                <c:pt idx="7465">
                  <c:v>67974.600000000006</c:v>
                </c:pt>
                <c:pt idx="7466">
                  <c:v>67978.100000000006</c:v>
                </c:pt>
                <c:pt idx="7467">
                  <c:v>67982.399999999994</c:v>
                </c:pt>
                <c:pt idx="7468">
                  <c:v>67985.899999999994</c:v>
                </c:pt>
                <c:pt idx="7469">
                  <c:v>67989.399999999994</c:v>
                </c:pt>
                <c:pt idx="7470">
                  <c:v>67992.800000000003</c:v>
                </c:pt>
                <c:pt idx="7471">
                  <c:v>67997.100000000006</c:v>
                </c:pt>
                <c:pt idx="7472">
                  <c:v>68000.600000000006</c:v>
                </c:pt>
                <c:pt idx="7473">
                  <c:v>68004.899999999994</c:v>
                </c:pt>
                <c:pt idx="7474">
                  <c:v>68008.3</c:v>
                </c:pt>
                <c:pt idx="7475">
                  <c:v>68010.8</c:v>
                </c:pt>
                <c:pt idx="7476">
                  <c:v>68015.899999999994</c:v>
                </c:pt>
                <c:pt idx="7477">
                  <c:v>68019.3</c:v>
                </c:pt>
                <c:pt idx="7478">
                  <c:v>68021.899999999994</c:v>
                </c:pt>
                <c:pt idx="7479">
                  <c:v>68025.2</c:v>
                </c:pt>
                <c:pt idx="7480">
                  <c:v>68029.399999999994</c:v>
                </c:pt>
                <c:pt idx="7481">
                  <c:v>68032.800000000003</c:v>
                </c:pt>
                <c:pt idx="7482">
                  <c:v>68036.100000000006</c:v>
                </c:pt>
                <c:pt idx="7483">
                  <c:v>68040.3</c:v>
                </c:pt>
                <c:pt idx="7484">
                  <c:v>68043.600000000006</c:v>
                </c:pt>
                <c:pt idx="7485">
                  <c:v>68046.899999999994</c:v>
                </c:pt>
                <c:pt idx="7486">
                  <c:v>68050.2</c:v>
                </c:pt>
                <c:pt idx="7487">
                  <c:v>68053.5</c:v>
                </c:pt>
                <c:pt idx="7488">
                  <c:v>68056.800000000003</c:v>
                </c:pt>
                <c:pt idx="7489">
                  <c:v>68061.7</c:v>
                </c:pt>
                <c:pt idx="7490">
                  <c:v>68065.7</c:v>
                </c:pt>
                <c:pt idx="7491">
                  <c:v>68068.899999999994</c:v>
                </c:pt>
                <c:pt idx="7492">
                  <c:v>68072.100000000006</c:v>
                </c:pt>
                <c:pt idx="7493">
                  <c:v>68075.3</c:v>
                </c:pt>
                <c:pt idx="7494">
                  <c:v>68078.5</c:v>
                </c:pt>
                <c:pt idx="7495">
                  <c:v>68082.5</c:v>
                </c:pt>
                <c:pt idx="7496">
                  <c:v>68084.800000000003</c:v>
                </c:pt>
                <c:pt idx="7497">
                  <c:v>68087.199999999997</c:v>
                </c:pt>
                <c:pt idx="7498">
                  <c:v>68090.3</c:v>
                </c:pt>
                <c:pt idx="7499">
                  <c:v>68094.100000000006</c:v>
                </c:pt>
                <c:pt idx="7500">
                  <c:v>68097.2</c:v>
                </c:pt>
                <c:pt idx="7501">
                  <c:v>68100.3</c:v>
                </c:pt>
                <c:pt idx="7502">
                  <c:v>68104.100000000006</c:v>
                </c:pt>
                <c:pt idx="7503">
                  <c:v>68107.100000000006</c:v>
                </c:pt>
                <c:pt idx="7504">
                  <c:v>68110.899999999994</c:v>
                </c:pt>
                <c:pt idx="7505">
                  <c:v>68113.100000000006</c:v>
                </c:pt>
                <c:pt idx="7506">
                  <c:v>68115.399999999994</c:v>
                </c:pt>
                <c:pt idx="7507">
                  <c:v>68117.600000000006</c:v>
                </c:pt>
                <c:pt idx="7508">
                  <c:v>68120.600000000006</c:v>
                </c:pt>
                <c:pt idx="7509">
                  <c:v>68124.3</c:v>
                </c:pt>
                <c:pt idx="7510">
                  <c:v>68127.3</c:v>
                </c:pt>
                <c:pt idx="7511">
                  <c:v>68130.3</c:v>
                </c:pt>
                <c:pt idx="7512">
                  <c:v>68134</c:v>
                </c:pt>
                <c:pt idx="7513">
                  <c:v>68137.7</c:v>
                </c:pt>
                <c:pt idx="7514">
                  <c:v>68141.5</c:v>
                </c:pt>
                <c:pt idx="7515">
                  <c:v>68143.8</c:v>
                </c:pt>
                <c:pt idx="7516">
                  <c:v>68146.8</c:v>
                </c:pt>
                <c:pt idx="7517">
                  <c:v>68150.600000000006</c:v>
                </c:pt>
                <c:pt idx="7518">
                  <c:v>68153.600000000006</c:v>
                </c:pt>
                <c:pt idx="7519">
                  <c:v>68157.5</c:v>
                </c:pt>
                <c:pt idx="7520">
                  <c:v>68160.600000000006</c:v>
                </c:pt>
                <c:pt idx="7521">
                  <c:v>68163.8</c:v>
                </c:pt>
                <c:pt idx="7522">
                  <c:v>68166.899999999994</c:v>
                </c:pt>
                <c:pt idx="7523">
                  <c:v>68170.100000000006</c:v>
                </c:pt>
                <c:pt idx="7524">
                  <c:v>68174.100000000006</c:v>
                </c:pt>
                <c:pt idx="7525">
                  <c:v>68176.600000000006</c:v>
                </c:pt>
                <c:pt idx="7526">
                  <c:v>68179.899999999994</c:v>
                </c:pt>
                <c:pt idx="7527">
                  <c:v>68184</c:v>
                </c:pt>
                <c:pt idx="7528">
                  <c:v>68188.2</c:v>
                </c:pt>
                <c:pt idx="7529">
                  <c:v>68191.5</c:v>
                </c:pt>
                <c:pt idx="7530">
                  <c:v>68195</c:v>
                </c:pt>
                <c:pt idx="7531">
                  <c:v>68198.399999999994</c:v>
                </c:pt>
                <c:pt idx="7532">
                  <c:v>68201.8</c:v>
                </c:pt>
                <c:pt idx="7533">
                  <c:v>68206.2</c:v>
                </c:pt>
                <c:pt idx="7534">
                  <c:v>68208.899999999994</c:v>
                </c:pt>
                <c:pt idx="7535">
                  <c:v>68212.5</c:v>
                </c:pt>
                <c:pt idx="7536">
                  <c:v>68216.899999999994</c:v>
                </c:pt>
                <c:pt idx="7537">
                  <c:v>68221.399999999994</c:v>
                </c:pt>
                <c:pt idx="7538">
                  <c:v>68226</c:v>
                </c:pt>
                <c:pt idx="7539">
                  <c:v>68229.7</c:v>
                </c:pt>
                <c:pt idx="7540">
                  <c:v>68233.3</c:v>
                </c:pt>
                <c:pt idx="7541">
                  <c:v>68237</c:v>
                </c:pt>
                <c:pt idx="7542">
                  <c:v>68241.7</c:v>
                </c:pt>
                <c:pt idx="7543">
                  <c:v>68244.5</c:v>
                </c:pt>
                <c:pt idx="7544">
                  <c:v>68247.3</c:v>
                </c:pt>
                <c:pt idx="7545">
                  <c:v>68252.100000000006</c:v>
                </c:pt>
                <c:pt idx="7546">
                  <c:v>68255.899999999994</c:v>
                </c:pt>
                <c:pt idx="7547">
                  <c:v>68260.600000000006</c:v>
                </c:pt>
                <c:pt idx="7548">
                  <c:v>68264.5</c:v>
                </c:pt>
                <c:pt idx="7549">
                  <c:v>68269.3</c:v>
                </c:pt>
                <c:pt idx="7550">
                  <c:v>68273.2</c:v>
                </c:pt>
                <c:pt idx="7551">
                  <c:v>68276.100000000006</c:v>
                </c:pt>
                <c:pt idx="7552">
                  <c:v>68281.899999999994</c:v>
                </c:pt>
                <c:pt idx="7553">
                  <c:v>68285.8</c:v>
                </c:pt>
                <c:pt idx="7554">
                  <c:v>68288.800000000003</c:v>
                </c:pt>
                <c:pt idx="7555">
                  <c:v>68292.7</c:v>
                </c:pt>
                <c:pt idx="7556">
                  <c:v>68296.7</c:v>
                </c:pt>
                <c:pt idx="7557">
                  <c:v>68300.7</c:v>
                </c:pt>
                <c:pt idx="7558">
                  <c:v>68304.600000000006</c:v>
                </c:pt>
                <c:pt idx="7559">
                  <c:v>68308.600000000006</c:v>
                </c:pt>
                <c:pt idx="7560">
                  <c:v>68312.7</c:v>
                </c:pt>
                <c:pt idx="7561">
                  <c:v>68316.7</c:v>
                </c:pt>
                <c:pt idx="7562">
                  <c:v>68321.8</c:v>
                </c:pt>
                <c:pt idx="7563">
                  <c:v>68325.8</c:v>
                </c:pt>
                <c:pt idx="7564">
                  <c:v>68328.899999999994</c:v>
                </c:pt>
                <c:pt idx="7565">
                  <c:v>68332.899999999994</c:v>
                </c:pt>
                <c:pt idx="7566">
                  <c:v>68337</c:v>
                </c:pt>
                <c:pt idx="7567">
                  <c:v>68342.100000000006</c:v>
                </c:pt>
                <c:pt idx="7568">
                  <c:v>68347.3</c:v>
                </c:pt>
                <c:pt idx="7569">
                  <c:v>68351.399999999994</c:v>
                </c:pt>
                <c:pt idx="7570">
                  <c:v>68355.5</c:v>
                </c:pt>
                <c:pt idx="7571">
                  <c:v>68359.600000000006</c:v>
                </c:pt>
                <c:pt idx="7572">
                  <c:v>68364.800000000003</c:v>
                </c:pt>
                <c:pt idx="7573">
                  <c:v>68367.899999999994</c:v>
                </c:pt>
                <c:pt idx="7574">
                  <c:v>68373</c:v>
                </c:pt>
                <c:pt idx="7575">
                  <c:v>68377.100000000006</c:v>
                </c:pt>
                <c:pt idx="7576">
                  <c:v>68382.3</c:v>
                </c:pt>
                <c:pt idx="7577">
                  <c:v>68386.399999999994</c:v>
                </c:pt>
                <c:pt idx="7578">
                  <c:v>68390.5</c:v>
                </c:pt>
                <c:pt idx="7579">
                  <c:v>68393.600000000006</c:v>
                </c:pt>
                <c:pt idx="7580">
                  <c:v>68396.7</c:v>
                </c:pt>
                <c:pt idx="7581">
                  <c:v>68401.8</c:v>
                </c:pt>
                <c:pt idx="7582">
                  <c:v>68405.899999999994</c:v>
                </c:pt>
                <c:pt idx="7583">
                  <c:v>68409</c:v>
                </c:pt>
                <c:pt idx="7584">
                  <c:v>68414.100000000006</c:v>
                </c:pt>
                <c:pt idx="7585">
                  <c:v>68419.3</c:v>
                </c:pt>
                <c:pt idx="7586">
                  <c:v>68424.399999999994</c:v>
                </c:pt>
                <c:pt idx="7587">
                  <c:v>68428.5</c:v>
                </c:pt>
                <c:pt idx="7588">
                  <c:v>68433.600000000006</c:v>
                </c:pt>
                <c:pt idx="7589">
                  <c:v>68437.600000000006</c:v>
                </c:pt>
                <c:pt idx="7590">
                  <c:v>68442.7</c:v>
                </c:pt>
                <c:pt idx="7591">
                  <c:v>68446.7</c:v>
                </c:pt>
                <c:pt idx="7592">
                  <c:v>68449.8</c:v>
                </c:pt>
                <c:pt idx="7593">
                  <c:v>68454.8</c:v>
                </c:pt>
                <c:pt idx="7594">
                  <c:v>68458.8</c:v>
                </c:pt>
                <c:pt idx="7595">
                  <c:v>68463.8</c:v>
                </c:pt>
                <c:pt idx="7596">
                  <c:v>68467.8</c:v>
                </c:pt>
                <c:pt idx="7597">
                  <c:v>68471.7</c:v>
                </c:pt>
                <c:pt idx="7598">
                  <c:v>68474.7</c:v>
                </c:pt>
                <c:pt idx="7599">
                  <c:v>68479.600000000006</c:v>
                </c:pt>
                <c:pt idx="7600">
                  <c:v>68484.399999999994</c:v>
                </c:pt>
                <c:pt idx="7601">
                  <c:v>68488.3</c:v>
                </c:pt>
                <c:pt idx="7602">
                  <c:v>68492.100000000006</c:v>
                </c:pt>
                <c:pt idx="7603">
                  <c:v>68495.8</c:v>
                </c:pt>
                <c:pt idx="7604">
                  <c:v>68500.5</c:v>
                </c:pt>
                <c:pt idx="7605">
                  <c:v>68505.2</c:v>
                </c:pt>
                <c:pt idx="7606">
                  <c:v>68507.899999999994</c:v>
                </c:pt>
                <c:pt idx="7607">
                  <c:v>68512.399999999994</c:v>
                </c:pt>
                <c:pt idx="7608">
                  <c:v>68515.100000000006</c:v>
                </c:pt>
                <c:pt idx="7609">
                  <c:v>68520.399999999994</c:v>
                </c:pt>
                <c:pt idx="7610">
                  <c:v>68523.899999999994</c:v>
                </c:pt>
                <c:pt idx="7611">
                  <c:v>68527.3</c:v>
                </c:pt>
                <c:pt idx="7612">
                  <c:v>68530.7</c:v>
                </c:pt>
                <c:pt idx="7613">
                  <c:v>68534.899999999994</c:v>
                </c:pt>
                <c:pt idx="7614">
                  <c:v>68539.100000000006</c:v>
                </c:pt>
                <c:pt idx="7615">
                  <c:v>68542.3</c:v>
                </c:pt>
                <c:pt idx="7616">
                  <c:v>68545.600000000006</c:v>
                </c:pt>
                <c:pt idx="7617">
                  <c:v>68548.800000000003</c:v>
                </c:pt>
                <c:pt idx="7618">
                  <c:v>68551.899999999994</c:v>
                </c:pt>
                <c:pt idx="7619">
                  <c:v>68555.8</c:v>
                </c:pt>
                <c:pt idx="7620">
                  <c:v>68558.899999999994</c:v>
                </c:pt>
                <c:pt idx="7621">
                  <c:v>68562</c:v>
                </c:pt>
                <c:pt idx="7622">
                  <c:v>68565</c:v>
                </c:pt>
                <c:pt idx="7623">
                  <c:v>68566.5</c:v>
                </c:pt>
                <c:pt idx="7624">
                  <c:v>68568.7</c:v>
                </c:pt>
                <c:pt idx="7625">
                  <c:v>68571.600000000006</c:v>
                </c:pt>
                <c:pt idx="7626">
                  <c:v>68574.5</c:v>
                </c:pt>
                <c:pt idx="7627">
                  <c:v>68576.7</c:v>
                </c:pt>
                <c:pt idx="7628">
                  <c:v>68580.3</c:v>
                </c:pt>
                <c:pt idx="7629">
                  <c:v>68583.8</c:v>
                </c:pt>
                <c:pt idx="7630">
                  <c:v>68586.600000000006</c:v>
                </c:pt>
                <c:pt idx="7631">
                  <c:v>68589.3</c:v>
                </c:pt>
                <c:pt idx="7632">
                  <c:v>68592.100000000006</c:v>
                </c:pt>
                <c:pt idx="7633">
                  <c:v>68595.5</c:v>
                </c:pt>
                <c:pt idx="7634">
                  <c:v>68598.2</c:v>
                </c:pt>
                <c:pt idx="7635">
                  <c:v>68601.5</c:v>
                </c:pt>
                <c:pt idx="7636">
                  <c:v>68604.100000000006</c:v>
                </c:pt>
                <c:pt idx="7637">
                  <c:v>68607.3</c:v>
                </c:pt>
                <c:pt idx="7638">
                  <c:v>68610.5</c:v>
                </c:pt>
                <c:pt idx="7639">
                  <c:v>68612.399999999994</c:v>
                </c:pt>
                <c:pt idx="7640">
                  <c:v>68615.5</c:v>
                </c:pt>
                <c:pt idx="7641">
                  <c:v>68618</c:v>
                </c:pt>
                <c:pt idx="7642">
                  <c:v>68620.5</c:v>
                </c:pt>
                <c:pt idx="7643">
                  <c:v>68623.5</c:v>
                </c:pt>
                <c:pt idx="7644">
                  <c:v>68625.899999999994</c:v>
                </c:pt>
                <c:pt idx="7645">
                  <c:v>68628.899999999994</c:v>
                </c:pt>
                <c:pt idx="7646">
                  <c:v>68630.600000000006</c:v>
                </c:pt>
                <c:pt idx="7647">
                  <c:v>68634.2</c:v>
                </c:pt>
                <c:pt idx="7648">
                  <c:v>68636.5</c:v>
                </c:pt>
                <c:pt idx="7649">
                  <c:v>68638.2</c:v>
                </c:pt>
                <c:pt idx="7650">
                  <c:v>68640.5</c:v>
                </c:pt>
                <c:pt idx="7651">
                  <c:v>68643.399999999994</c:v>
                </c:pt>
                <c:pt idx="7652">
                  <c:v>68646.899999999994</c:v>
                </c:pt>
                <c:pt idx="7653">
                  <c:v>68648.7</c:v>
                </c:pt>
                <c:pt idx="7654">
                  <c:v>68651</c:v>
                </c:pt>
                <c:pt idx="7655">
                  <c:v>68653.399999999994</c:v>
                </c:pt>
                <c:pt idx="7656">
                  <c:v>68656.3</c:v>
                </c:pt>
                <c:pt idx="7657">
                  <c:v>68658.8</c:v>
                </c:pt>
                <c:pt idx="7658">
                  <c:v>68661.2</c:v>
                </c:pt>
                <c:pt idx="7659">
                  <c:v>68664.3</c:v>
                </c:pt>
                <c:pt idx="7660">
                  <c:v>68666.899999999994</c:v>
                </c:pt>
                <c:pt idx="7661">
                  <c:v>68669.5</c:v>
                </c:pt>
                <c:pt idx="7662">
                  <c:v>68672.899999999994</c:v>
                </c:pt>
                <c:pt idx="7663">
                  <c:v>68675</c:v>
                </c:pt>
                <c:pt idx="7664">
                  <c:v>68677.8</c:v>
                </c:pt>
                <c:pt idx="7665">
                  <c:v>68681.399999999994</c:v>
                </c:pt>
                <c:pt idx="7666">
                  <c:v>68684.3</c:v>
                </c:pt>
                <c:pt idx="7667">
                  <c:v>68688.100000000006</c:v>
                </c:pt>
                <c:pt idx="7668">
                  <c:v>68691.3</c:v>
                </c:pt>
                <c:pt idx="7669">
                  <c:v>68694.5</c:v>
                </c:pt>
                <c:pt idx="7670">
                  <c:v>68698.600000000006</c:v>
                </c:pt>
                <c:pt idx="7671">
                  <c:v>68701.899999999994</c:v>
                </c:pt>
                <c:pt idx="7672">
                  <c:v>68706.3</c:v>
                </c:pt>
                <c:pt idx="7673">
                  <c:v>68709.8</c:v>
                </c:pt>
                <c:pt idx="7674">
                  <c:v>68713.399999999994</c:v>
                </c:pt>
                <c:pt idx="7675">
                  <c:v>68718.100000000006</c:v>
                </c:pt>
                <c:pt idx="7676">
                  <c:v>68721.899999999994</c:v>
                </c:pt>
                <c:pt idx="7677">
                  <c:v>68726.600000000006</c:v>
                </c:pt>
                <c:pt idx="7678">
                  <c:v>68729.5</c:v>
                </c:pt>
                <c:pt idx="7679">
                  <c:v>68734.399999999994</c:v>
                </c:pt>
                <c:pt idx="7680">
                  <c:v>68739.399999999994</c:v>
                </c:pt>
                <c:pt idx="7681">
                  <c:v>68743.5</c:v>
                </c:pt>
                <c:pt idx="7682">
                  <c:v>68746.5</c:v>
                </c:pt>
                <c:pt idx="7683">
                  <c:v>68750.600000000006</c:v>
                </c:pt>
                <c:pt idx="7684">
                  <c:v>68753.600000000006</c:v>
                </c:pt>
                <c:pt idx="7685">
                  <c:v>68758.8</c:v>
                </c:pt>
                <c:pt idx="7686">
                  <c:v>68762.899999999994</c:v>
                </c:pt>
                <c:pt idx="7687">
                  <c:v>68767</c:v>
                </c:pt>
                <c:pt idx="7688">
                  <c:v>68771.199999999997</c:v>
                </c:pt>
                <c:pt idx="7689">
                  <c:v>68777.3</c:v>
                </c:pt>
                <c:pt idx="7690">
                  <c:v>68780.399999999994</c:v>
                </c:pt>
                <c:pt idx="7691">
                  <c:v>68785.5</c:v>
                </c:pt>
                <c:pt idx="7692">
                  <c:v>68789.600000000006</c:v>
                </c:pt>
                <c:pt idx="7693">
                  <c:v>68792.600000000006</c:v>
                </c:pt>
                <c:pt idx="7694">
                  <c:v>68796.7</c:v>
                </c:pt>
                <c:pt idx="7695">
                  <c:v>68800.7</c:v>
                </c:pt>
                <c:pt idx="7696">
                  <c:v>68805.600000000006</c:v>
                </c:pt>
                <c:pt idx="7697">
                  <c:v>68809.600000000006</c:v>
                </c:pt>
                <c:pt idx="7698">
                  <c:v>68813.5</c:v>
                </c:pt>
                <c:pt idx="7699">
                  <c:v>68817.399999999994</c:v>
                </c:pt>
                <c:pt idx="7700">
                  <c:v>68821.3</c:v>
                </c:pt>
                <c:pt idx="7701">
                  <c:v>68825.2</c:v>
                </c:pt>
                <c:pt idx="7702">
                  <c:v>68829</c:v>
                </c:pt>
                <c:pt idx="7703">
                  <c:v>68831.899999999994</c:v>
                </c:pt>
                <c:pt idx="7704">
                  <c:v>68837.600000000006</c:v>
                </c:pt>
                <c:pt idx="7705">
                  <c:v>68841.399999999994</c:v>
                </c:pt>
                <c:pt idx="7706">
                  <c:v>68844.2</c:v>
                </c:pt>
                <c:pt idx="7707">
                  <c:v>68848.899999999994</c:v>
                </c:pt>
                <c:pt idx="7708">
                  <c:v>68852.7</c:v>
                </c:pt>
                <c:pt idx="7709">
                  <c:v>68857.399999999994</c:v>
                </c:pt>
                <c:pt idx="7710">
                  <c:v>68862.100000000006</c:v>
                </c:pt>
                <c:pt idx="7711">
                  <c:v>68865</c:v>
                </c:pt>
                <c:pt idx="7712">
                  <c:v>68868.7</c:v>
                </c:pt>
                <c:pt idx="7713">
                  <c:v>68873.5</c:v>
                </c:pt>
                <c:pt idx="7714">
                  <c:v>68877.3</c:v>
                </c:pt>
                <c:pt idx="7715">
                  <c:v>68881.100000000006</c:v>
                </c:pt>
                <c:pt idx="7716">
                  <c:v>68884.899999999994</c:v>
                </c:pt>
                <c:pt idx="7717">
                  <c:v>68888.800000000003</c:v>
                </c:pt>
                <c:pt idx="7718">
                  <c:v>68893.600000000006</c:v>
                </c:pt>
                <c:pt idx="7719">
                  <c:v>68898.5</c:v>
                </c:pt>
                <c:pt idx="7720">
                  <c:v>68902.399999999994</c:v>
                </c:pt>
                <c:pt idx="7721">
                  <c:v>68905.399999999994</c:v>
                </c:pt>
                <c:pt idx="7722">
                  <c:v>68909.3</c:v>
                </c:pt>
                <c:pt idx="7723">
                  <c:v>68914.399999999994</c:v>
                </c:pt>
                <c:pt idx="7724">
                  <c:v>68918.399999999994</c:v>
                </c:pt>
                <c:pt idx="7725">
                  <c:v>68921.5</c:v>
                </c:pt>
                <c:pt idx="7726">
                  <c:v>68926.600000000006</c:v>
                </c:pt>
                <c:pt idx="7727">
                  <c:v>68931.7</c:v>
                </c:pt>
                <c:pt idx="7728">
                  <c:v>68936.899999999994</c:v>
                </c:pt>
                <c:pt idx="7729">
                  <c:v>68941.100000000006</c:v>
                </c:pt>
                <c:pt idx="7730">
                  <c:v>68945.3</c:v>
                </c:pt>
                <c:pt idx="7731">
                  <c:v>68949.5</c:v>
                </c:pt>
                <c:pt idx="7732">
                  <c:v>68953.7</c:v>
                </c:pt>
                <c:pt idx="7733">
                  <c:v>68959.100000000006</c:v>
                </c:pt>
                <c:pt idx="7734">
                  <c:v>68962.3</c:v>
                </c:pt>
                <c:pt idx="7735">
                  <c:v>68965.5</c:v>
                </c:pt>
                <c:pt idx="7736">
                  <c:v>68970.899999999994</c:v>
                </c:pt>
                <c:pt idx="7737">
                  <c:v>68976.3</c:v>
                </c:pt>
                <c:pt idx="7738">
                  <c:v>68981.7</c:v>
                </c:pt>
                <c:pt idx="7739">
                  <c:v>68986</c:v>
                </c:pt>
                <c:pt idx="7740">
                  <c:v>68990.3</c:v>
                </c:pt>
                <c:pt idx="7741">
                  <c:v>68996.7</c:v>
                </c:pt>
                <c:pt idx="7742">
                  <c:v>69001</c:v>
                </c:pt>
                <c:pt idx="7743">
                  <c:v>69005.3</c:v>
                </c:pt>
                <c:pt idx="7744">
                  <c:v>69008.5</c:v>
                </c:pt>
                <c:pt idx="7745">
                  <c:v>69012.800000000003</c:v>
                </c:pt>
                <c:pt idx="7746">
                  <c:v>69017</c:v>
                </c:pt>
                <c:pt idx="7747">
                  <c:v>69022.2</c:v>
                </c:pt>
                <c:pt idx="7748">
                  <c:v>69026.399999999994</c:v>
                </c:pt>
                <c:pt idx="7749">
                  <c:v>69030.600000000006</c:v>
                </c:pt>
                <c:pt idx="7750">
                  <c:v>69034.7</c:v>
                </c:pt>
                <c:pt idx="7751">
                  <c:v>69039.8</c:v>
                </c:pt>
                <c:pt idx="7752">
                  <c:v>69043.899999999994</c:v>
                </c:pt>
                <c:pt idx="7753">
                  <c:v>69047.899999999994</c:v>
                </c:pt>
                <c:pt idx="7754">
                  <c:v>69051.899999999994</c:v>
                </c:pt>
                <c:pt idx="7755">
                  <c:v>69056.899999999994</c:v>
                </c:pt>
                <c:pt idx="7756">
                  <c:v>69060.899999999994</c:v>
                </c:pt>
                <c:pt idx="7757">
                  <c:v>69065.8</c:v>
                </c:pt>
                <c:pt idx="7758">
                  <c:v>69068.7</c:v>
                </c:pt>
                <c:pt idx="7759">
                  <c:v>69073.600000000006</c:v>
                </c:pt>
                <c:pt idx="7760">
                  <c:v>69078.399999999994</c:v>
                </c:pt>
                <c:pt idx="7761">
                  <c:v>69083.199999999997</c:v>
                </c:pt>
                <c:pt idx="7762">
                  <c:v>69086.100000000006</c:v>
                </c:pt>
                <c:pt idx="7763">
                  <c:v>69088.899999999994</c:v>
                </c:pt>
                <c:pt idx="7764">
                  <c:v>69092.7</c:v>
                </c:pt>
                <c:pt idx="7765">
                  <c:v>69099.3</c:v>
                </c:pt>
                <c:pt idx="7766">
                  <c:v>69102.100000000006</c:v>
                </c:pt>
                <c:pt idx="7767">
                  <c:v>69106.7</c:v>
                </c:pt>
                <c:pt idx="7768">
                  <c:v>69110.5</c:v>
                </c:pt>
                <c:pt idx="7769">
                  <c:v>69114.100000000006</c:v>
                </c:pt>
                <c:pt idx="7770">
                  <c:v>69118.7</c:v>
                </c:pt>
                <c:pt idx="7771">
                  <c:v>69121.5</c:v>
                </c:pt>
                <c:pt idx="7772">
                  <c:v>69124.2</c:v>
                </c:pt>
                <c:pt idx="7773">
                  <c:v>69127.8</c:v>
                </c:pt>
                <c:pt idx="7774">
                  <c:v>69132.399999999994</c:v>
                </c:pt>
                <c:pt idx="7775">
                  <c:v>69136.899999999994</c:v>
                </c:pt>
                <c:pt idx="7776">
                  <c:v>69141.399999999994</c:v>
                </c:pt>
                <c:pt idx="7777">
                  <c:v>69145</c:v>
                </c:pt>
                <c:pt idx="7778">
                  <c:v>69148.5</c:v>
                </c:pt>
                <c:pt idx="7779">
                  <c:v>69153</c:v>
                </c:pt>
                <c:pt idx="7780">
                  <c:v>69156.5</c:v>
                </c:pt>
                <c:pt idx="7781">
                  <c:v>69159.199999999997</c:v>
                </c:pt>
                <c:pt idx="7782">
                  <c:v>69162.7</c:v>
                </c:pt>
                <c:pt idx="7783">
                  <c:v>69167.100000000006</c:v>
                </c:pt>
                <c:pt idx="7784">
                  <c:v>69171.399999999994</c:v>
                </c:pt>
                <c:pt idx="7785">
                  <c:v>69175.8</c:v>
                </c:pt>
                <c:pt idx="7786">
                  <c:v>69178.399999999994</c:v>
                </c:pt>
                <c:pt idx="7787">
                  <c:v>69181.8</c:v>
                </c:pt>
                <c:pt idx="7788">
                  <c:v>69186.100000000006</c:v>
                </c:pt>
                <c:pt idx="7789">
                  <c:v>69189.600000000006</c:v>
                </c:pt>
                <c:pt idx="7790">
                  <c:v>69193</c:v>
                </c:pt>
                <c:pt idx="7791">
                  <c:v>69196.399999999994</c:v>
                </c:pt>
                <c:pt idx="7792">
                  <c:v>69199.899999999994</c:v>
                </c:pt>
                <c:pt idx="7793">
                  <c:v>69204.100000000006</c:v>
                </c:pt>
                <c:pt idx="7794">
                  <c:v>69208.399999999994</c:v>
                </c:pt>
                <c:pt idx="7795">
                  <c:v>69211.8</c:v>
                </c:pt>
                <c:pt idx="7796">
                  <c:v>69214.3</c:v>
                </c:pt>
                <c:pt idx="7797">
                  <c:v>69218.600000000006</c:v>
                </c:pt>
                <c:pt idx="7798">
                  <c:v>69222.8</c:v>
                </c:pt>
                <c:pt idx="7799">
                  <c:v>69225.399999999994</c:v>
                </c:pt>
                <c:pt idx="7800">
                  <c:v>69229.600000000006</c:v>
                </c:pt>
                <c:pt idx="7801">
                  <c:v>69233</c:v>
                </c:pt>
                <c:pt idx="7802">
                  <c:v>69237.3</c:v>
                </c:pt>
                <c:pt idx="7803">
                  <c:v>69240.7</c:v>
                </c:pt>
                <c:pt idx="7804">
                  <c:v>69244.100000000006</c:v>
                </c:pt>
                <c:pt idx="7805">
                  <c:v>69248.399999999994</c:v>
                </c:pt>
                <c:pt idx="7806">
                  <c:v>69251</c:v>
                </c:pt>
                <c:pt idx="7807">
                  <c:v>69255.3</c:v>
                </c:pt>
                <c:pt idx="7808">
                  <c:v>69258.7</c:v>
                </c:pt>
                <c:pt idx="7809">
                  <c:v>69261.3</c:v>
                </c:pt>
                <c:pt idx="7810">
                  <c:v>69265.600000000006</c:v>
                </c:pt>
                <c:pt idx="7811">
                  <c:v>69269.100000000006</c:v>
                </c:pt>
                <c:pt idx="7812">
                  <c:v>69274.399999999994</c:v>
                </c:pt>
                <c:pt idx="7813">
                  <c:v>69277.8</c:v>
                </c:pt>
                <c:pt idx="7814">
                  <c:v>69281.3</c:v>
                </c:pt>
                <c:pt idx="7815">
                  <c:v>69284.800000000003</c:v>
                </c:pt>
                <c:pt idx="7816">
                  <c:v>69289.2</c:v>
                </c:pt>
                <c:pt idx="7817">
                  <c:v>69293.600000000006</c:v>
                </c:pt>
                <c:pt idx="7818">
                  <c:v>69296.2</c:v>
                </c:pt>
                <c:pt idx="7819">
                  <c:v>69298.8</c:v>
                </c:pt>
                <c:pt idx="7820">
                  <c:v>69302.3</c:v>
                </c:pt>
                <c:pt idx="7821">
                  <c:v>69305.8</c:v>
                </c:pt>
                <c:pt idx="7822">
                  <c:v>69310.100000000006</c:v>
                </c:pt>
                <c:pt idx="7823">
                  <c:v>69313.5</c:v>
                </c:pt>
                <c:pt idx="7824">
                  <c:v>69316.899999999994</c:v>
                </c:pt>
                <c:pt idx="7825">
                  <c:v>69320.3</c:v>
                </c:pt>
                <c:pt idx="7826">
                  <c:v>69324.5</c:v>
                </c:pt>
                <c:pt idx="7827">
                  <c:v>69327.8</c:v>
                </c:pt>
                <c:pt idx="7828">
                  <c:v>69328.7</c:v>
                </c:pt>
                <c:pt idx="7829">
                  <c:v>69329.5</c:v>
                </c:pt>
                <c:pt idx="7830">
                  <c:v>69330.3</c:v>
                </c:pt>
                <c:pt idx="7831">
                  <c:v>69332.800000000003</c:v>
                </c:pt>
                <c:pt idx="7832">
                  <c:v>69336.800000000003</c:v>
                </c:pt>
                <c:pt idx="7833">
                  <c:v>69340.7</c:v>
                </c:pt>
                <c:pt idx="7834">
                  <c:v>69344.600000000006</c:v>
                </c:pt>
                <c:pt idx="7835">
                  <c:v>69348.5</c:v>
                </c:pt>
                <c:pt idx="7836">
                  <c:v>69351.5</c:v>
                </c:pt>
                <c:pt idx="7837">
                  <c:v>69355.3</c:v>
                </c:pt>
                <c:pt idx="7838">
                  <c:v>69359.8</c:v>
                </c:pt>
                <c:pt idx="7839">
                  <c:v>69362.7</c:v>
                </c:pt>
                <c:pt idx="7840">
                  <c:v>69366.3</c:v>
                </c:pt>
                <c:pt idx="7841">
                  <c:v>69369.2</c:v>
                </c:pt>
                <c:pt idx="7842">
                  <c:v>69372.7</c:v>
                </c:pt>
                <c:pt idx="7843">
                  <c:v>69376.800000000003</c:v>
                </c:pt>
                <c:pt idx="7844">
                  <c:v>69378.899999999994</c:v>
                </c:pt>
                <c:pt idx="7845">
                  <c:v>69380.899999999994</c:v>
                </c:pt>
                <c:pt idx="7846">
                  <c:v>69383.600000000006</c:v>
                </c:pt>
                <c:pt idx="7847">
                  <c:v>69387.5</c:v>
                </c:pt>
                <c:pt idx="7848">
                  <c:v>69390.100000000006</c:v>
                </c:pt>
                <c:pt idx="7849">
                  <c:v>69392.7</c:v>
                </c:pt>
                <c:pt idx="7850">
                  <c:v>69395.8</c:v>
                </c:pt>
                <c:pt idx="7851">
                  <c:v>69398.8</c:v>
                </c:pt>
                <c:pt idx="7852">
                  <c:v>69401.8</c:v>
                </c:pt>
                <c:pt idx="7853">
                  <c:v>69404.100000000006</c:v>
                </c:pt>
                <c:pt idx="7854">
                  <c:v>69406.399999999994</c:v>
                </c:pt>
                <c:pt idx="7855">
                  <c:v>69409.2</c:v>
                </c:pt>
                <c:pt idx="7856">
                  <c:v>69411.399999999994</c:v>
                </c:pt>
                <c:pt idx="7857">
                  <c:v>69413.399999999994</c:v>
                </c:pt>
                <c:pt idx="7858">
                  <c:v>69415.5</c:v>
                </c:pt>
                <c:pt idx="7859">
                  <c:v>69417.5</c:v>
                </c:pt>
                <c:pt idx="7860">
                  <c:v>69419.899999999994</c:v>
                </c:pt>
                <c:pt idx="7861">
                  <c:v>69422.2</c:v>
                </c:pt>
                <c:pt idx="7862">
                  <c:v>69423.5</c:v>
                </c:pt>
                <c:pt idx="7863">
                  <c:v>69425.2</c:v>
                </c:pt>
                <c:pt idx="7864">
                  <c:v>69427</c:v>
                </c:pt>
                <c:pt idx="7865">
                  <c:v>69429</c:v>
                </c:pt>
                <c:pt idx="7866">
                  <c:v>69431</c:v>
                </c:pt>
                <c:pt idx="7867">
                  <c:v>69432.100000000006</c:v>
                </c:pt>
                <c:pt idx="7868">
                  <c:v>69433.5</c:v>
                </c:pt>
                <c:pt idx="7869">
                  <c:v>69435</c:v>
                </c:pt>
                <c:pt idx="7870">
                  <c:v>69436.7</c:v>
                </c:pt>
                <c:pt idx="7871">
                  <c:v>69438</c:v>
                </c:pt>
                <c:pt idx="7872">
                  <c:v>69439.3</c:v>
                </c:pt>
                <c:pt idx="7873">
                  <c:v>69440.2</c:v>
                </c:pt>
                <c:pt idx="7874">
                  <c:v>69441.8</c:v>
                </c:pt>
                <c:pt idx="7875">
                  <c:v>69443.8</c:v>
                </c:pt>
                <c:pt idx="7876">
                  <c:v>69444.600000000006</c:v>
                </c:pt>
                <c:pt idx="7877">
                  <c:v>69445.600000000006</c:v>
                </c:pt>
                <c:pt idx="7878">
                  <c:v>69446.600000000006</c:v>
                </c:pt>
                <c:pt idx="7879">
                  <c:v>69447.8</c:v>
                </c:pt>
                <c:pt idx="7880">
                  <c:v>69449</c:v>
                </c:pt>
                <c:pt idx="7881">
                  <c:v>69449.600000000006</c:v>
                </c:pt>
                <c:pt idx="7882">
                  <c:v>69450.5</c:v>
                </c:pt>
                <c:pt idx="7883">
                  <c:v>69451.3</c:v>
                </c:pt>
                <c:pt idx="7884">
                  <c:v>69452.2</c:v>
                </c:pt>
                <c:pt idx="7885">
                  <c:v>69452.800000000003</c:v>
                </c:pt>
                <c:pt idx="7886">
                  <c:v>69453.3</c:v>
                </c:pt>
                <c:pt idx="7887">
                  <c:v>69453.7</c:v>
                </c:pt>
                <c:pt idx="7888">
                  <c:v>69454.2</c:v>
                </c:pt>
                <c:pt idx="7889">
                  <c:v>69454.899999999994</c:v>
                </c:pt>
                <c:pt idx="7890">
                  <c:v>69455.5</c:v>
                </c:pt>
                <c:pt idx="7891">
                  <c:v>69455.7</c:v>
                </c:pt>
                <c:pt idx="7892">
                  <c:v>69456</c:v>
                </c:pt>
                <c:pt idx="7893">
                  <c:v>69456.3</c:v>
                </c:pt>
                <c:pt idx="7894">
                  <c:v>69456.600000000006</c:v>
                </c:pt>
                <c:pt idx="7895">
                  <c:v>69456.800000000003</c:v>
                </c:pt>
                <c:pt idx="7896">
                  <c:v>69457</c:v>
                </c:pt>
                <c:pt idx="7897">
                  <c:v>69457.100000000006</c:v>
                </c:pt>
                <c:pt idx="7898">
                  <c:v>69457.2</c:v>
                </c:pt>
                <c:pt idx="7899">
                  <c:v>69457.3</c:v>
                </c:pt>
                <c:pt idx="7900">
                  <c:v>69457.399999999994</c:v>
                </c:pt>
                <c:pt idx="7901">
                  <c:v>69457.5</c:v>
                </c:pt>
                <c:pt idx="7902">
                  <c:v>69457.5</c:v>
                </c:pt>
                <c:pt idx="7903">
                  <c:v>69457.5</c:v>
                </c:pt>
                <c:pt idx="7904">
                  <c:v>69457.600000000006</c:v>
                </c:pt>
                <c:pt idx="7905">
                  <c:v>69457.600000000006</c:v>
                </c:pt>
                <c:pt idx="7906">
                  <c:v>69457.600000000006</c:v>
                </c:pt>
                <c:pt idx="7907">
                  <c:v>69457.600000000006</c:v>
                </c:pt>
                <c:pt idx="7908">
                  <c:v>69457.600000000006</c:v>
                </c:pt>
                <c:pt idx="7909">
                  <c:v>69457.5</c:v>
                </c:pt>
                <c:pt idx="7910">
                  <c:v>69457.5</c:v>
                </c:pt>
                <c:pt idx="7911">
                  <c:v>69457.5</c:v>
                </c:pt>
                <c:pt idx="7912">
                  <c:v>69457.5</c:v>
                </c:pt>
                <c:pt idx="7913">
                  <c:v>69457.5</c:v>
                </c:pt>
                <c:pt idx="7914">
                  <c:v>69457.600000000006</c:v>
                </c:pt>
                <c:pt idx="7915">
                  <c:v>69457.600000000006</c:v>
                </c:pt>
                <c:pt idx="7916">
                  <c:v>69457.600000000006</c:v>
                </c:pt>
                <c:pt idx="7917">
                  <c:v>69457.7</c:v>
                </c:pt>
                <c:pt idx="7918">
                  <c:v>69457.7</c:v>
                </c:pt>
                <c:pt idx="7919">
                  <c:v>69457.899999999994</c:v>
                </c:pt>
                <c:pt idx="7920">
                  <c:v>69458</c:v>
                </c:pt>
                <c:pt idx="7921">
                  <c:v>69458.100000000006</c:v>
                </c:pt>
                <c:pt idx="7922">
                  <c:v>69458.3</c:v>
                </c:pt>
                <c:pt idx="7923">
                  <c:v>69458.399999999994</c:v>
                </c:pt>
                <c:pt idx="7924">
                  <c:v>69458.600000000006</c:v>
                </c:pt>
                <c:pt idx="7925">
                  <c:v>69458.899999999994</c:v>
                </c:pt>
                <c:pt idx="7926">
                  <c:v>69459.100000000006</c:v>
                </c:pt>
                <c:pt idx="7927">
                  <c:v>69459.399999999994</c:v>
                </c:pt>
                <c:pt idx="7928">
                  <c:v>69459.8</c:v>
                </c:pt>
                <c:pt idx="7929">
                  <c:v>69460.100000000006</c:v>
                </c:pt>
                <c:pt idx="7930">
                  <c:v>69460.7</c:v>
                </c:pt>
                <c:pt idx="7931">
                  <c:v>69461</c:v>
                </c:pt>
                <c:pt idx="7932">
                  <c:v>69461.5</c:v>
                </c:pt>
                <c:pt idx="7933">
                  <c:v>69462.2</c:v>
                </c:pt>
                <c:pt idx="7934">
                  <c:v>69462.899999999994</c:v>
                </c:pt>
                <c:pt idx="7935">
                  <c:v>69463.5</c:v>
                </c:pt>
                <c:pt idx="7936">
                  <c:v>69464</c:v>
                </c:pt>
                <c:pt idx="7937">
                  <c:v>69464.7</c:v>
                </c:pt>
                <c:pt idx="7938">
                  <c:v>69465.600000000006</c:v>
                </c:pt>
                <c:pt idx="7939">
                  <c:v>69466.600000000006</c:v>
                </c:pt>
                <c:pt idx="7940">
                  <c:v>69467.100000000006</c:v>
                </c:pt>
                <c:pt idx="7941">
                  <c:v>69468</c:v>
                </c:pt>
                <c:pt idx="7942">
                  <c:v>69468.899999999994</c:v>
                </c:pt>
                <c:pt idx="7943">
                  <c:v>69470</c:v>
                </c:pt>
                <c:pt idx="7944">
                  <c:v>69470.899999999994</c:v>
                </c:pt>
                <c:pt idx="7945">
                  <c:v>69471.899999999994</c:v>
                </c:pt>
                <c:pt idx="7946">
                  <c:v>69473</c:v>
                </c:pt>
                <c:pt idx="7947">
                  <c:v>69474</c:v>
                </c:pt>
                <c:pt idx="7948">
                  <c:v>69475.399999999994</c:v>
                </c:pt>
                <c:pt idx="7949">
                  <c:v>69476.600000000006</c:v>
                </c:pt>
                <c:pt idx="7950">
                  <c:v>69477.8</c:v>
                </c:pt>
                <c:pt idx="7951">
                  <c:v>69478.8</c:v>
                </c:pt>
                <c:pt idx="7952">
                  <c:v>69480.399999999994</c:v>
                </c:pt>
                <c:pt idx="7953">
                  <c:v>69481.7</c:v>
                </c:pt>
                <c:pt idx="7954">
                  <c:v>69483.5</c:v>
                </c:pt>
                <c:pt idx="7955">
                  <c:v>69485</c:v>
                </c:pt>
                <c:pt idx="7956">
                  <c:v>69486.2</c:v>
                </c:pt>
                <c:pt idx="7957">
                  <c:v>69488.2</c:v>
                </c:pt>
                <c:pt idx="7958">
                  <c:v>69490.3</c:v>
                </c:pt>
                <c:pt idx="7959">
                  <c:v>69492</c:v>
                </c:pt>
                <c:pt idx="7960">
                  <c:v>69493.399999999994</c:v>
                </c:pt>
                <c:pt idx="7961">
                  <c:v>69495.199999999997</c:v>
                </c:pt>
                <c:pt idx="7962">
                  <c:v>69497.600000000006</c:v>
                </c:pt>
                <c:pt idx="7963">
                  <c:v>69499.600000000006</c:v>
                </c:pt>
                <c:pt idx="7964">
                  <c:v>69501.600000000006</c:v>
                </c:pt>
                <c:pt idx="7965">
                  <c:v>69503.100000000006</c:v>
                </c:pt>
                <c:pt idx="7966">
                  <c:v>69504.2</c:v>
                </c:pt>
                <c:pt idx="7967">
                  <c:v>69505.8</c:v>
                </c:pt>
                <c:pt idx="7968">
                  <c:v>69508.600000000006</c:v>
                </c:pt>
                <c:pt idx="7969">
                  <c:v>69510.8</c:v>
                </c:pt>
                <c:pt idx="7970">
                  <c:v>69513.100000000006</c:v>
                </c:pt>
                <c:pt idx="7971">
                  <c:v>69515.399999999994</c:v>
                </c:pt>
                <c:pt idx="7972">
                  <c:v>69517.8</c:v>
                </c:pt>
                <c:pt idx="7973">
                  <c:v>69520.800000000003</c:v>
                </c:pt>
                <c:pt idx="7974">
                  <c:v>69523.199999999997</c:v>
                </c:pt>
                <c:pt idx="7975">
                  <c:v>69525.7</c:v>
                </c:pt>
                <c:pt idx="7976">
                  <c:v>69528.2</c:v>
                </c:pt>
                <c:pt idx="7977">
                  <c:v>69530.7</c:v>
                </c:pt>
                <c:pt idx="7978">
                  <c:v>69534.5</c:v>
                </c:pt>
                <c:pt idx="7979">
                  <c:v>69537.100000000006</c:v>
                </c:pt>
                <c:pt idx="7980">
                  <c:v>69539.100000000006</c:v>
                </c:pt>
                <c:pt idx="7981">
                  <c:v>69541.7</c:v>
                </c:pt>
                <c:pt idx="7982">
                  <c:v>69544.399999999994</c:v>
                </c:pt>
                <c:pt idx="7983">
                  <c:v>69547.8</c:v>
                </c:pt>
                <c:pt idx="7984">
                  <c:v>69551.199999999997</c:v>
                </c:pt>
                <c:pt idx="7985">
                  <c:v>69552.5</c:v>
                </c:pt>
                <c:pt idx="7986">
                  <c:v>69554.600000000006</c:v>
                </c:pt>
                <c:pt idx="7987">
                  <c:v>69557.399999999994</c:v>
                </c:pt>
                <c:pt idx="7988">
                  <c:v>69560.3</c:v>
                </c:pt>
                <c:pt idx="7989">
                  <c:v>69563.8</c:v>
                </c:pt>
                <c:pt idx="7990">
                  <c:v>69566.7</c:v>
                </c:pt>
                <c:pt idx="7991">
                  <c:v>69568.899999999994</c:v>
                </c:pt>
                <c:pt idx="7992">
                  <c:v>69572.7</c:v>
                </c:pt>
                <c:pt idx="7993">
                  <c:v>69575.600000000006</c:v>
                </c:pt>
                <c:pt idx="7994">
                  <c:v>69579.399999999994</c:v>
                </c:pt>
                <c:pt idx="7995">
                  <c:v>69582.399999999994</c:v>
                </c:pt>
                <c:pt idx="7996">
                  <c:v>69584.7</c:v>
                </c:pt>
                <c:pt idx="7997">
                  <c:v>69588.600000000006</c:v>
                </c:pt>
                <c:pt idx="7998">
                  <c:v>69592.399999999994</c:v>
                </c:pt>
                <c:pt idx="7999">
                  <c:v>69595.600000000006</c:v>
                </c:pt>
                <c:pt idx="8000">
                  <c:v>69597.899999999994</c:v>
                </c:pt>
                <c:pt idx="8001">
                  <c:v>69601.100000000006</c:v>
                </c:pt>
                <c:pt idx="8002">
                  <c:v>69604.2</c:v>
                </c:pt>
                <c:pt idx="8003">
                  <c:v>69608.2</c:v>
                </c:pt>
                <c:pt idx="8004">
                  <c:v>69612.2</c:v>
                </c:pt>
                <c:pt idx="8005">
                  <c:v>69614.600000000006</c:v>
                </c:pt>
                <c:pt idx="8006">
                  <c:v>69617.8</c:v>
                </c:pt>
                <c:pt idx="8007">
                  <c:v>69621.899999999994</c:v>
                </c:pt>
                <c:pt idx="8008">
                  <c:v>69625.899999999994</c:v>
                </c:pt>
                <c:pt idx="8009">
                  <c:v>69628.3</c:v>
                </c:pt>
                <c:pt idx="8010">
                  <c:v>69631.600000000006</c:v>
                </c:pt>
                <c:pt idx="8011">
                  <c:v>69635.7</c:v>
                </c:pt>
                <c:pt idx="8012">
                  <c:v>69639.7</c:v>
                </c:pt>
                <c:pt idx="8013">
                  <c:v>69643</c:v>
                </c:pt>
                <c:pt idx="8014">
                  <c:v>69645.5</c:v>
                </c:pt>
                <c:pt idx="8015">
                  <c:v>69648.800000000003</c:v>
                </c:pt>
                <c:pt idx="8016">
                  <c:v>69652.100000000006</c:v>
                </c:pt>
                <c:pt idx="8017">
                  <c:v>69656.2</c:v>
                </c:pt>
                <c:pt idx="8018">
                  <c:v>69659.5</c:v>
                </c:pt>
                <c:pt idx="8019">
                  <c:v>69662.899999999994</c:v>
                </c:pt>
                <c:pt idx="8020">
                  <c:v>69667.100000000006</c:v>
                </c:pt>
                <c:pt idx="8021">
                  <c:v>69671.3</c:v>
                </c:pt>
                <c:pt idx="8022">
                  <c:v>69674.600000000006</c:v>
                </c:pt>
                <c:pt idx="8023">
                  <c:v>69678</c:v>
                </c:pt>
                <c:pt idx="8024">
                  <c:v>69680.600000000006</c:v>
                </c:pt>
                <c:pt idx="8025">
                  <c:v>69684.800000000003</c:v>
                </c:pt>
                <c:pt idx="8026">
                  <c:v>69689.100000000006</c:v>
                </c:pt>
                <c:pt idx="8027">
                  <c:v>69693.5</c:v>
                </c:pt>
                <c:pt idx="8028">
                  <c:v>69696.100000000006</c:v>
                </c:pt>
                <c:pt idx="8029">
                  <c:v>69699.5</c:v>
                </c:pt>
                <c:pt idx="8030">
                  <c:v>69703.899999999994</c:v>
                </c:pt>
                <c:pt idx="8031">
                  <c:v>69708.3</c:v>
                </c:pt>
                <c:pt idx="8032">
                  <c:v>69711.899999999994</c:v>
                </c:pt>
                <c:pt idx="8033">
                  <c:v>69713.600000000006</c:v>
                </c:pt>
                <c:pt idx="8034">
                  <c:v>69716.3</c:v>
                </c:pt>
                <c:pt idx="8035">
                  <c:v>69719.899999999994</c:v>
                </c:pt>
                <c:pt idx="8036">
                  <c:v>69724.5</c:v>
                </c:pt>
                <c:pt idx="8037">
                  <c:v>69729</c:v>
                </c:pt>
                <c:pt idx="8038">
                  <c:v>69731.8</c:v>
                </c:pt>
                <c:pt idx="8039">
                  <c:v>69735.399999999994</c:v>
                </c:pt>
                <c:pt idx="8040">
                  <c:v>69740.100000000006</c:v>
                </c:pt>
                <c:pt idx="8041">
                  <c:v>69744.800000000003</c:v>
                </c:pt>
                <c:pt idx="8042">
                  <c:v>69748.5</c:v>
                </c:pt>
                <c:pt idx="8043">
                  <c:v>69751.3</c:v>
                </c:pt>
                <c:pt idx="8044">
                  <c:v>69754.2</c:v>
                </c:pt>
                <c:pt idx="8045">
                  <c:v>69758</c:v>
                </c:pt>
                <c:pt idx="8046">
                  <c:v>69760.899999999994</c:v>
                </c:pt>
                <c:pt idx="8047">
                  <c:v>69764.800000000003</c:v>
                </c:pt>
                <c:pt idx="8048">
                  <c:v>69768.600000000006</c:v>
                </c:pt>
                <c:pt idx="8049">
                  <c:v>69770.600000000006</c:v>
                </c:pt>
                <c:pt idx="8050">
                  <c:v>69775.5</c:v>
                </c:pt>
                <c:pt idx="8051">
                  <c:v>69779.399999999994</c:v>
                </c:pt>
                <c:pt idx="8052">
                  <c:v>69783.399999999994</c:v>
                </c:pt>
                <c:pt idx="8053">
                  <c:v>69787.3</c:v>
                </c:pt>
                <c:pt idx="8054">
                  <c:v>69791.3</c:v>
                </c:pt>
                <c:pt idx="8055">
                  <c:v>69794.3</c:v>
                </c:pt>
                <c:pt idx="8056">
                  <c:v>69799.3</c:v>
                </c:pt>
                <c:pt idx="8057">
                  <c:v>69804.399999999994</c:v>
                </c:pt>
                <c:pt idx="8058">
                  <c:v>69808.399999999994</c:v>
                </c:pt>
                <c:pt idx="8059">
                  <c:v>69811.5</c:v>
                </c:pt>
                <c:pt idx="8060">
                  <c:v>69815.5</c:v>
                </c:pt>
                <c:pt idx="8061">
                  <c:v>69819.600000000006</c:v>
                </c:pt>
                <c:pt idx="8062">
                  <c:v>69823.7</c:v>
                </c:pt>
                <c:pt idx="8063">
                  <c:v>69827.8</c:v>
                </c:pt>
                <c:pt idx="8064">
                  <c:v>69831.899999999994</c:v>
                </c:pt>
                <c:pt idx="8065">
                  <c:v>69835</c:v>
                </c:pt>
                <c:pt idx="8066">
                  <c:v>69839.199999999997</c:v>
                </c:pt>
                <c:pt idx="8067">
                  <c:v>69844.399999999994</c:v>
                </c:pt>
                <c:pt idx="8068">
                  <c:v>69848.600000000006</c:v>
                </c:pt>
                <c:pt idx="8069">
                  <c:v>69852.800000000003</c:v>
                </c:pt>
                <c:pt idx="8070">
                  <c:v>69855.899999999994</c:v>
                </c:pt>
                <c:pt idx="8071">
                  <c:v>69860.100000000006</c:v>
                </c:pt>
                <c:pt idx="8072">
                  <c:v>69865.399999999994</c:v>
                </c:pt>
                <c:pt idx="8073">
                  <c:v>69870.7</c:v>
                </c:pt>
                <c:pt idx="8074">
                  <c:v>69874.899999999994</c:v>
                </c:pt>
                <c:pt idx="8075">
                  <c:v>69878.100000000006</c:v>
                </c:pt>
                <c:pt idx="8076">
                  <c:v>69881.3</c:v>
                </c:pt>
                <c:pt idx="8077">
                  <c:v>69885.600000000006</c:v>
                </c:pt>
                <c:pt idx="8078">
                  <c:v>69889.899999999994</c:v>
                </c:pt>
                <c:pt idx="8079">
                  <c:v>69894.2</c:v>
                </c:pt>
                <c:pt idx="8080">
                  <c:v>69896.399999999994</c:v>
                </c:pt>
                <c:pt idx="8081">
                  <c:v>69900.7</c:v>
                </c:pt>
                <c:pt idx="8082">
                  <c:v>69905</c:v>
                </c:pt>
                <c:pt idx="8083">
                  <c:v>69907.199999999997</c:v>
                </c:pt>
                <c:pt idx="8084">
                  <c:v>69911.600000000006</c:v>
                </c:pt>
                <c:pt idx="8085">
                  <c:v>69915.899999999994</c:v>
                </c:pt>
                <c:pt idx="8086">
                  <c:v>69918.100000000006</c:v>
                </c:pt>
                <c:pt idx="8087">
                  <c:v>69922.399999999994</c:v>
                </c:pt>
                <c:pt idx="8088">
                  <c:v>69926.7</c:v>
                </c:pt>
                <c:pt idx="8089">
                  <c:v>69928.899999999994</c:v>
                </c:pt>
                <c:pt idx="8090">
                  <c:v>69933.2</c:v>
                </c:pt>
                <c:pt idx="8091">
                  <c:v>69937.5</c:v>
                </c:pt>
                <c:pt idx="8092">
                  <c:v>69939.7</c:v>
                </c:pt>
                <c:pt idx="8093">
                  <c:v>69944</c:v>
                </c:pt>
                <c:pt idx="8094">
                  <c:v>69948.2</c:v>
                </c:pt>
                <c:pt idx="8095">
                  <c:v>69950.399999999994</c:v>
                </c:pt>
                <c:pt idx="8096">
                  <c:v>69954.600000000006</c:v>
                </c:pt>
                <c:pt idx="8097">
                  <c:v>69958.899999999994</c:v>
                </c:pt>
                <c:pt idx="8098">
                  <c:v>69961</c:v>
                </c:pt>
                <c:pt idx="8099">
                  <c:v>69965.2</c:v>
                </c:pt>
                <c:pt idx="8100">
                  <c:v>69967.3</c:v>
                </c:pt>
                <c:pt idx="8101">
                  <c:v>69971.5</c:v>
                </c:pt>
                <c:pt idx="8102">
                  <c:v>69975.600000000006</c:v>
                </c:pt>
                <c:pt idx="8103">
                  <c:v>69977.7</c:v>
                </c:pt>
                <c:pt idx="8104">
                  <c:v>69981.8</c:v>
                </c:pt>
                <c:pt idx="8105">
                  <c:v>69983.899999999994</c:v>
                </c:pt>
                <c:pt idx="8106">
                  <c:v>69988</c:v>
                </c:pt>
                <c:pt idx="8107">
                  <c:v>69992.100000000006</c:v>
                </c:pt>
                <c:pt idx="8108">
                  <c:v>69996.2</c:v>
                </c:pt>
                <c:pt idx="8109">
                  <c:v>69998.2</c:v>
                </c:pt>
                <c:pt idx="8110">
                  <c:v>70002.3</c:v>
                </c:pt>
                <c:pt idx="8111">
                  <c:v>70006.3</c:v>
                </c:pt>
                <c:pt idx="8112">
                  <c:v>70008.399999999994</c:v>
                </c:pt>
                <c:pt idx="8113">
                  <c:v>70012.399999999994</c:v>
                </c:pt>
                <c:pt idx="8114">
                  <c:v>70016.399999999994</c:v>
                </c:pt>
                <c:pt idx="8115">
                  <c:v>70018.399999999994</c:v>
                </c:pt>
                <c:pt idx="8116">
                  <c:v>70022.399999999994</c:v>
                </c:pt>
                <c:pt idx="8117">
                  <c:v>70026.3</c:v>
                </c:pt>
                <c:pt idx="8118">
                  <c:v>70028.3</c:v>
                </c:pt>
                <c:pt idx="8119">
                  <c:v>70032.3</c:v>
                </c:pt>
                <c:pt idx="8120">
                  <c:v>70036.2</c:v>
                </c:pt>
                <c:pt idx="8121">
                  <c:v>70038.2</c:v>
                </c:pt>
                <c:pt idx="8122">
                  <c:v>70042.100000000006</c:v>
                </c:pt>
                <c:pt idx="8123">
                  <c:v>70045.899999999994</c:v>
                </c:pt>
                <c:pt idx="8124">
                  <c:v>70047.899999999994</c:v>
                </c:pt>
                <c:pt idx="8125">
                  <c:v>70051.7</c:v>
                </c:pt>
                <c:pt idx="8126">
                  <c:v>70055.5</c:v>
                </c:pt>
                <c:pt idx="8127">
                  <c:v>70057.5</c:v>
                </c:pt>
                <c:pt idx="8128">
                  <c:v>70061.2</c:v>
                </c:pt>
                <c:pt idx="8129">
                  <c:v>70065</c:v>
                </c:pt>
                <c:pt idx="8130">
                  <c:v>70066.899999999994</c:v>
                </c:pt>
                <c:pt idx="8131">
                  <c:v>70070.600000000006</c:v>
                </c:pt>
                <c:pt idx="8132">
                  <c:v>70074.3</c:v>
                </c:pt>
                <c:pt idx="8133">
                  <c:v>70076.2</c:v>
                </c:pt>
                <c:pt idx="8134">
                  <c:v>70079.899999999994</c:v>
                </c:pt>
                <c:pt idx="8135">
                  <c:v>70083.5</c:v>
                </c:pt>
                <c:pt idx="8136">
                  <c:v>70085.3</c:v>
                </c:pt>
                <c:pt idx="8137">
                  <c:v>70089</c:v>
                </c:pt>
                <c:pt idx="8138">
                  <c:v>70092.600000000006</c:v>
                </c:pt>
                <c:pt idx="8139">
                  <c:v>70094.3</c:v>
                </c:pt>
                <c:pt idx="8140">
                  <c:v>70097.899999999994</c:v>
                </c:pt>
                <c:pt idx="8141">
                  <c:v>70101.399999999994</c:v>
                </c:pt>
                <c:pt idx="8142">
                  <c:v>70103.199999999997</c:v>
                </c:pt>
                <c:pt idx="8143">
                  <c:v>70106.7</c:v>
                </c:pt>
                <c:pt idx="8144">
                  <c:v>70110.2</c:v>
                </c:pt>
                <c:pt idx="8145">
                  <c:v>70113.600000000006</c:v>
                </c:pt>
                <c:pt idx="8146">
                  <c:v>70115.3</c:v>
                </c:pt>
                <c:pt idx="8147">
                  <c:v>70118.8</c:v>
                </c:pt>
                <c:pt idx="8148">
                  <c:v>70120.5</c:v>
                </c:pt>
                <c:pt idx="8149">
                  <c:v>70123.899999999994</c:v>
                </c:pt>
                <c:pt idx="8150">
                  <c:v>70127.199999999997</c:v>
                </c:pt>
                <c:pt idx="8151">
                  <c:v>70128.899999999994</c:v>
                </c:pt>
                <c:pt idx="8152">
                  <c:v>70132.2</c:v>
                </c:pt>
                <c:pt idx="8153">
                  <c:v>70135.600000000006</c:v>
                </c:pt>
                <c:pt idx="8154">
                  <c:v>70137.2</c:v>
                </c:pt>
                <c:pt idx="8155">
                  <c:v>70140.5</c:v>
                </c:pt>
                <c:pt idx="8156">
                  <c:v>70143.8</c:v>
                </c:pt>
                <c:pt idx="8157">
                  <c:v>70145.399999999994</c:v>
                </c:pt>
                <c:pt idx="8158">
                  <c:v>70148.600000000006</c:v>
                </c:pt>
                <c:pt idx="8159">
                  <c:v>70151.8</c:v>
                </c:pt>
                <c:pt idx="8160">
                  <c:v>70153.399999999994</c:v>
                </c:pt>
                <c:pt idx="8161">
                  <c:v>70156.600000000006</c:v>
                </c:pt>
                <c:pt idx="8162">
                  <c:v>70159.7</c:v>
                </c:pt>
                <c:pt idx="8163">
                  <c:v>70162.8</c:v>
                </c:pt>
                <c:pt idx="8164">
                  <c:v>70164.399999999994</c:v>
                </c:pt>
                <c:pt idx="8165">
                  <c:v>70167.5</c:v>
                </c:pt>
                <c:pt idx="8166">
                  <c:v>70169</c:v>
                </c:pt>
                <c:pt idx="8167">
                  <c:v>70172.100000000006</c:v>
                </c:pt>
                <c:pt idx="8168">
                  <c:v>70175.100000000006</c:v>
                </c:pt>
                <c:pt idx="8169">
                  <c:v>70176.600000000006</c:v>
                </c:pt>
                <c:pt idx="8170">
                  <c:v>70179.600000000006</c:v>
                </c:pt>
                <c:pt idx="8171">
                  <c:v>70182.600000000006</c:v>
                </c:pt>
                <c:pt idx="8172">
                  <c:v>70184</c:v>
                </c:pt>
                <c:pt idx="8173">
                  <c:v>70186.899999999994</c:v>
                </c:pt>
                <c:pt idx="8174">
                  <c:v>70189.899999999994</c:v>
                </c:pt>
                <c:pt idx="8175">
                  <c:v>70191.3</c:v>
                </c:pt>
                <c:pt idx="8176">
                  <c:v>70194.2</c:v>
                </c:pt>
                <c:pt idx="8177">
                  <c:v>70197.100000000006</c:v>
                </c:pt>
                <c:pt idx="8178">
                  <c:v>70198.600000000006</c:v>
                </c:pt>
                <c:pt idx="8179">
                  <c:v>70201.5</c:v>
                </c:pt>
                <c:pt idx="8180">
                  <c:v>70204.399999999994</c:v>
                </c:pt>
                <c:pt idx="8181">
                  <c:v>70205.8</c:v>
                </c:pt>
                <c:pt idx="8182">
                  <c:v>70208.7</c:v>
                </c:pt>
                <c:pt idx="8183">
                  <c:v>70211.600000000006</c:v>
                </c:pt>
                <c:pt idx="8184">
                  <c:v>70213.100000000006</c:v>
                </c:pt>
                <c:pt idx="8185">
                  <c:v>70261</c:v>
                </c:pt>
                <c:pt idx="8186">
                  <c:v>70262.7</c:v>
                </c:pt>
                <c:pt idx="8187">
                  <c:v>70266</c:v>
                </c:pt>
                <c:pt idx="8188">
                  <c:v>70267.7</c:v>
                </c:pt>
                <c:pt idx="8189">
                  <c:v>70271.100000000006</c:v>
                </c:pt>
                <c:pt idx="8190">
                  <c:v>70274.5</c:v>
                </c:pt>
                <c:pt idx="8191">
                  <c:v>70276.2</c:v>
                </c:pt>
                <c:pt idx="8192">
                  <c:v>70279.600000000006</c:v>
                </c:pt>
                <c:pt idx="8193">
                  <c:v>70283</c:v>
                </c:pt>
                <c:pt idx="8194">
                  <c:v>70284.7</c:v>
                </c:pt>
                <c:pt idx="8195">
                  <c:v>70288.100000000006</c:v>
                </c:pt>
                <c:pt idx="8196">
                  <c:v>70293.2</c:v>
                </c:pt>
                <c:pt idx="8197">
                  <c:v>70294.899999999994</c:v>
                </c:pt>
                <c:pt idx="8198">
                  <c:v>70298.399999999994</c:v>
                </c:pt>
                <c:pt idx="8199">
                  <c:v>70300.100000000006</c:v>
                </c:pt>
                <c:pt idx="8200">
                  <c:v>70303.600000000006</c:v>
                </c:pt>
                <c:pt idx="8201">
                  <c:v>70307.199999999997</c:v>
                </c:pt>
                <c:pt idx="8202">
                  <c:v>70308.899999999994</c:v>
                </c:pt>
                <c:pt idx="8203">
                  <c:v>70312.600000000006</c:v>
                </c:pt>
                <c:pt idx="8204">
                  <c:v>70316.3</c:v>
                </c:pt>
                <c:pt idx="8205">
                  <c:v>70320</c:v>
                </c:pt>
                <c:pt idx="8206">
                  <c:v>70321.899999999994</c:v>
                </c:pt>
                <c:pt idx="8207">
                  <c:v>70325.7</c:v>
                </c:pt>
                <c:pt idx="8208">
                  <c:v>70327.5</c:v>
                </c:pt>
                <c:pt idx="8209">
                  <c:v>70331.399999999994</c:v>
                </c:pt>
                <c:pt idx="8210">
                  <c:v>70333.3</c:v>
                </c:pt>
                <c:pt idx="8211">
                  <c:v>70337.3</c:v>
                </c:pt>
                <c:pt idx="8212">
                  <c:v>70341.3</c:v>
                </c:pt>
                <c:pt idx="8213">
                  <c:v>70345.3</c:v>
                </c:pt>
                <c:pt idx="8214">
                  <c:v>70347.399999999994</c:v>
                </c:pt>
                <c:pt idx="8215">
                  <c:v>70351.5</c:v>
                </c:pt>
                <c:pt idx="8216">
                  <c:v>70353.600000000006</c:v>
                </c:pt>
                <c:pt idx="8217">
                  <c:v>70357.899999999994</c:v>
                </c:pt>
                <c:pt idx="8218">
                  <c:v>70362.2</c:v>
                </c:pt>
                <c:pt idx="8219">
                  <c:v>70364.3</c:v>
                </c:pt>
                <c:pt idx="8220">
                  <c:v>70368.7</c:v>
                </c:pt>
                <c:pt idx="8221">
                  <c:v>70373.2</c:v>
                </c:pt>
                <c:pt idx="8222">
                  <c:v>70375.5</c:v>
                </c:pt>
                <c:pt idx="8223">
                  <c:v>70380.100000000006</c:v>
                </c:pt>
                <c:pt idx="8224">
                  <c:v>70384.800000000003</c:v>
                </c:pt>
                <c:pt idx="8225">
                  <c:v>70387.199999999997</c:v>
                </c:pt>
                <c:pt idx="8226">
                  <c:v>70392</c:v>
                </c:pt>
                <c:pt idx="8227">
                  <c:v>70396.899999999994</c:v>
                </c:pt>
                <c:pt idx="8228">
                  <c:v>70399.3</c:v>
                </c:pt>
                <c:pt idx="8229">
                  <c:v>70404.399999999994</c:v>
                </c:pt>
                <c:pt idx="8230">
                  <c:v>70409.5</c:v>
                </c:pt>
                <c:pt idx="8231">
                  <c:v>70412.100000000006</c:v>
                </c:pt>
                <c:pt idx="8232">
                  <c:v>70417.3</c:v>
                </c:pt>
                <c:pt idx="8233">
                  <c:v>70422.600000000006</c:v>
                </c:pt>
                <c:pt idx="8234">
                  <c:v>70425.3</c:v>
                </c:pt>
                <c:pt idx="8235">
                  <c:v>70430.7</c:v>
                </c:pt>
                <c:pt idx="8236">
                  <c:v>70436.3</c:v>
                </c:pt>
                <c:pt idx="8237">
                  <c:v>70439</c:v>
                </c:pt>
                <c:pt idx="8238">
                  <c:v>70444.600000000006</c:v>
                </c:pt>
                <c:pt idx="8239">
                  <c:v>70450.3</c:v>
                </c:pt>
                <c:pt idx="8240">
                  <c:v>70453.100000000006</c:v>
                </c:pt>
                <c:pt idx="8241">
                  <c:v>70458.899999999994</c:v>
                </c:pt>
                <c:pt idx="8242">
                  <c:v>70464.7</c:v>
                </c:pt>
                <c:pt idx="8243">
                  <c:v>70467.600000000006</c:v>
                </c:pt>
                <c:pt idx="8244">
                  <c:v>70473.399999999994</c:v>
                </c:pt>
                <c:pt idx="8245">
                  <c:v>70479.199999999997</c:v>
                </c:pt>
                <c:pt idx="8246">
                  <c:v>70482.100000000006</c:v>
                </c:pt>
                <c:pt idx="8247">
                  <c:v>70488</c:v>
                </c:pt>
                <c:pt idx="8248">
                  <c:v>70493.8</c:v>
                </c:pt>
                <c:pt idx="8249">
                  <c:v>70496.800000000003</c:v>
                </c:pt>
                <c:pt idx="8250">
                  <c:v>70502.600000000006</c:v>
                </c:pt>
                <c:pt idx="8251">
                  <c:v>70508.5</c:v>
                </c:pt>
                <c:pt idx="8252">
                  <c:v>70511.399999999994</c:v>
                </c:pt>
                <c:pt idx="8253">
                  <c:v>70517.2</c:v>
                </c:pt>
                <c:pt idx="8254">
                  <c:v>70523</c:v>
                </c:pt>
                <c:pt idx="8255">
                  <c:v>70525.899999999994</c:v>
                </c:pt>
                <c:pt idx="8256">
                  <c:v>70531.7</c:v>
                </c:pt>
                <c:pt idx="8257">
                  <c:v>70537.5</c:v>
                </c:pt>
                <c:pt idx="8258">
                  <c:v>70540.399999999994</c:v>
                </c:pt>
                <c:pt idx="8259">
                  <c:v>70546.2</c:v>
                </c:pt>
                <c:pt idx="8260">
                  <c:v>70551.899999999994</c:v>
                </c:pt>
                <c:pt idx="8261">
                  <c:v>70554.8</c:v>
                </c:pt>
                <c:pt idx="8262">
                  <c:v>70560.5</c:v>
                </c:pt>
                <c:pt idx="8263">
                  <c:v>70566.3</c:v>
                </c:pt>
                <c:pt idx="8264">
                  <c:v>70569.100000000006</c:v>
                </c:pt>
                <c:pt idx="8265">
                  <c:v>70574.8</c:v>
                </c:pt>
                <c:pt idx="8266">
                  <c:v>70580.600000000006</c:v>
                </c:pt>
                <c:pt idx="8267">
                  <c:v>70583.399999999994</c:v>
                </c:pt>
                <c:pt idx="8268">
                  <c:v>70589.100000000006</c:v>
                </c:pt>
                <c:pt idx="8269">
                  <c:v>70594.8</c:v>
                </c:pt>
                <c:pt idx="8270">
                  <c:v>70597.600000000006</c:v>
                </c:pt>
                <c:pt idx="8271">
                  <c:v>70603.3</c:v>
                </c:pt>
                <c:pt idx="8272">
                  <c:v>70606.100000000006</c:v>
                </c:pt>
                <c:pt idx="8273">
                  <c:v>70611.7</c:v>
                </c:pt>
                <c:pt idx="8274">
                  <c:v>70617.3</c:v>
                </c:pt>
                <c:pt idx="8275">
                  <c:v>70620.100000000006</c:v>
                </c:pt>
                <c:pt idx="8276">
                  <c:v>70625.7</c:v>
                </c:pt>
                <c:pt idx="8277">
                  <c:v>70631.199999999997</c:v>
                </c:pt>
                <c:pt idx="8278">
                  <c:v>70633.899999999994</c:v>
                </c:pt>
                <c:pt idx="8279">
                  <c:v>70639.399999999994</c:v>
                </c:pt>
                <c:pt idx="8280">
                  <c:v>70644.800000000003</c:v>
                </c:pt>
                <c:pt idx="8281">
                  <c:v>70650.2</c:v>
                </c:pt>
                <c:pt idx="8282">
                  <c:v>70652.800000000003</c:v>
                </c:pt>
                <c:pt idx="8283">
                  <c:v>70658.100000000006</c:v>
                </c:pt>
                <c:pt idx="8284">
                  <c:v>70660.600000000006</c:v>
                </c:pt>
                <c:pt idx="8285">
                  <c:v>70665.7</c:v>
                </c:pt>
                <c:pt idx="8286">
                  <c:v>70670.8</c:v>
                </c:pt>
                <c:pt idx="8287">
                  <c:v>70673.2</c:v>
                </c:pt>
                <c:pt idx="8288">
                  <c:v>70678.100000000006</c:v>
                </c:pt>
                <c:pt idx="8289">
                  <c:v>70683</c:v>
                </c:pt>
                <c:pt idx="8290">
                  <c:v>70687.7</c:v>
                </c:pt>
                <c:pt idx="8291">
                  <c:v>70692.3</c:v>
                </c:pt>
                <c:pt idx="8292">
                  <c:v>70694.7</c:v>
                </c:pt>
                <c:pt idx="8293">
                  <c:v>70699.199999999997</c:v>
                </c:pt>
                <c:pt idx="8294">
                  <c:v>70703.600000000006</c:v>
                </c:pt>
                <c:pt idx="8295">
                  <c:v>70705.7</c:v>
                </c:pt>
                <c:pt idx="8296">
                  <c:v>70710</c:v>
                </c:pt>
                <c:pt idx="8297">
                  <c:v>70714.3</c:v>
                </c:pt>
                <c:pt idx="8298">
                  <c:v>70716.3</c:v>
                </c:pt>
                <c:pt idx="8299">
                  <c:v>70720.399999999994</c:v>
                </c:pt>
                <c:pt idx="8300">
                  <c:v>70724.399999999994</c:v>
                </c:pt>
                <c:pt idx="8301">
                  <c:v>70726.399999999994</c:v>
                </c:pt>
                <c:pt idx="8302">
                  <c:v>70730.3</c:v>
                </c:pt>
                <c:pt idx="8303">
                  <c:v>70734.100000000006</c:v>
                </c:pt>
                <c:pt idx="8304">
                  <c:v>70736</c:v>
                </c:pt>
                <c:pt idx="8305">
                  <c:v>70739.7</c:v>
                </c:pt>
                <c:pt idx="8306">
                  <c:v>70743.399999999994</c:v>
                </c:pt>
                <c:pt idx="8307">
                  <c:v>70747</c:v>
                </c:pt>
                <c:pt idx="8308">
                  <c:v>70748.800000000003</c:v>
                </c:pt>
                <c:pt idx="8309">
                  <c:v>70752.3</c:v>
                </c:pt>
                <c:pt idx="8310">
                  <c:v>70755.7</c:v>
                </c:pt>
                <c:pt idx="8311">
                  <c:v>70757.5</c:v>
                </c:pt>
                <c:pt idx="8312">
                  <c:v>70760.800000000003</c:v>
                </c:pt>
                <c:pt idx="8313">
                  <c:v>70764.100000000006</c:v>
                </c:pt>
                <c:pt idx="8314">
                  <c:v>70765.8</c:v>
                </c:pt>
                <c:pt idx="8315">
                  <c:v>70769</c:v>
                </c:pt>
                <c:pt idx="8316">
                  <c:v>70772.100000000006</c:v>
                </c:pt>
                <c:pt idx="8317">
                  <c:v>70773.7</c:v>
                </c:pt>
                <c:pt idx="8318">
                  <c:v>70776.800000000003</c:v>
                </c:pt>
                <c:pt idx="8319">
                  <c:v>70779.899999999994</c:v>
                </c:pt>
                <c:pt idx="8320">
                  <c:v>70781.399999999994</c:v>
                </c:pt>
                <c:pt idx="8321">
                  <c:v>70784.3</c:v>
                </c:pt>
                <c:pt idx="8322">
                  <c:v>70787.199999999997</c:v>
                </c:pt>
                <c:pt idx="8323">
                  <c:v>70788.600000000006</c:v>
                </c:pt>
                <c:pt idx="8324">
                  <c:v>70791.5</c:v>
                </c:pt>
                <c:pt idx="8325">
                  <c:v>70794.2</c:v>
                </c:pt>
                <c:pt idx="8326">
                  <c:v>70795.600000000006</c:v>
                </c:pt>
                <c:pt idx="8327">
                  <c:v>70798.3</c:v>
                </c:pt>
                <c:pt idx="8328">
                  <c:v>70800.899999999994</c:v>
                </c:pt>
                <c:pt idx="8329">
                  <c:v>70802.2</c:v>
                </c:pt>
                <c:pt idx="8330">
                  <c:v>70804.7</c:v>
                </c:pt>
                <c:pt idx="8331">
                  <c:v>70805.899999999994</c:v>
                </c:pt>
                <c:pt idx="8332">
                  <c:v>70808.399999999994</c:v>
                </c:pt>
                <c:pt idx="8333">
                  <c:v>70810.8</c:v>
                </c:pt>
                <c:pt idx="8334">
                  <c:v>70811.899999999994</c:v>
                </c:pt>
                <c:pt idx="8335">
                  <c:v>70814.3</c:v>
                </c:pt>
                <c:pt idx="8336">
                  <c:v>70816.5</c:v>
                </c:pt>
                <c:pt idx="8337">
                  <c:v>70818.7</c:v>
                </c:pt>
                <c:pt idx="8338">
                  <c:v>70819.8</c:v>
                </c:pt>
                <c:pt idx="8339">
                  <c:v>70822</c:v>
                </c:pt>
                <c:pt idx="8340">
                  <c:v>70823</c:v>
                </c:pt>
                <c:pt idx="8341">
                  <c:v>70825.100000000006</c:v>
                </c:pt>
                <c:pt idx="8342">
                  <c:v>70827.199999999997</c:v>
                </c:pt>
                <c:pt idx="8343">
                  <c:v>70828.2</c:v>
                </c:pt>
                <c:pt idx="8344">
                  <c:v>70830.2</c:v>
                </c:pt>
                <c:pt idx="8345">
                  <c:v>70832.2</c:v>
                </c:pt>
                <c:pt idx="8346">
                  <c:v>70833.100000000006</c:v>
                </c:pt>
                <c:pt idx="8347">
                  <c:v>70835.100000000006</c:v>
                </c:pt>
                <c:pt idx="8348">
                  <c:v>70837</c:v>
                </c:pt>
                <c:pt idx="8349">
                  <c:v>70838</c:v>
                </c:pt>
                <c:pt idx="8350">
                  <c:v>70839.899999999994</c:v>
                </c:pt>
                <c:pt idx="8351">
                  <c:v>70841.8</c:v>
                </c:pt>
                <c:pt idx="8352">
                  <c:v>70842.7</c:v>
                </c:pt>
                <c:pt idx="8353">
                  <c:v>70844.600000000006</c:v>
                </c:pt>
                <c:pt idx="8354">
                  <c:v>70846.5</c:v>
                </c:pt>
                <c:pt idx="8355">
                  <c:v>70847.5</c:v>
                </c:pt>
                <c:pt idx="8356">
                  <c:v>70849.399999999994</c:v>
                </c:pt>
                <c:pt idx="8357">
                  <c:v>70851.3</c:v>
                </c:pt>
                <c:pt idx="8358">
                  <c:v>70852.3</c:v>
                </c:pt>
                <c:pt idx="8359">
                  <c:v>70854.2</c:v>
                </c:pt>
                <c:pt idx="8360">
                  <c:v>70856.2</c:v>
                </c:pt>
                <c:pt idx="8361">
                  <c:v>70858.2</c:v>
                </c:pt>
                <c:pt idx="8362">
                  <c:v>70859.199999999997</c:v>
                </c:pt>
                <c:pt idx="8363">
                  <c:v>70861.2</c:v>
                </c:pt>
                <c:pt idx="8364">
                  <c:v>70863.3</c:v>
                </c:pt>
                <c:pt idx="8365">
                  <c:v>70864.3</c:v>
                </c:pt>
                <c:pt idx="8366">
                  <c:v>70866.399999999994</c:v>
                </c:pt>
                <c:pt idx="8367">
                  <c:v>70867.399999999994</c:v>
                </c:pt>
                <c:pt idx="8368">
                  <c:v>70869.600000000006</c:v>
                </c:pt>
                <c:pt idx="8369">
                  <c:v>70871.7</c:v>
                </c:pt>
                <c:pt idx="8370">
                  <c:v>70872.800000000003</c:v>
                </c:pt>
                <c:pt idx="8371">
                  <c:v>70875</c:v>
                </c:pt>
                <c:pt idx="8372">
                  <c:v>70877.3</c:v>
                </c:pt>
                <c:pt idx="8373">
                  <c:v>70879.5</c:v>
                </c:pt>
                <c:pt idx="8374">
                  <c:v>70880.600000000006</c:v>
                </c:pt>
                <c:pt idx="8375">
                  <c:v>70882.899999999994</c:v>
                </c:pt>
                <c:pt idx="8376">
                  <c:v>70884.100000000006</c:v>
                </c:pt>
                <c:pt idx="8377">
                  <c:v>70886.399999999994</c:v>
                </c:pt>
                <c:pt idx="8378">
                  <c:v>70888.800000000003</c:v>
                </c:pt>
                <c:pt idx="8379">
                  <c:v>70891.100000000006</c:v>
                </c:pt>
                <c:pt idx="8380">
                  <c:v>70892.3</c:v>
                </c:pt>
                <c:pt idx="8381">
                  <c:v>70894.7</c:v>
                </c:pt>
                <c:pt idx="8382">
                  <c:v>70897.100000000006</c:v>
                </c:pt>
                <c:pt idx="8383">
                  <c:v>70898.3</c:v>
                </c:pt>
                <c:pt idx="8384">
                  <c:v>70900.7</c:v>
                </c:pt>
                <c:pt idx="8385">
                  <c:v>70903.100000000006</c:v>
                </c:pt>
                <c:pt idx="8386">
                  <c:v>70904.3</c:v>
                </c:pt>
                <c:pt idx="8387">
                  <c:v>70906.7</c:v>
                </c:pt>
                <c:pt idx="8388">
                  <c:v>70909.100000000006</c:v>
                </c:pt>
                <c:pt idx="8389">
                  <c:v>70910.3</c:v>
                </c:pt>
                <c:pt idx="8390">
                  <c:v>70912.800000000003</c:v>
                </c:pt>
                <c:pt idx="8391">
                  <c:v>70915.199999999997</c:v>
                </c:pt>
                <c:pt idx="8392">
                  <c:v>70917.600000000006</c:v>
                </c:pt>
                <c:pt idx="8393">
                  <c:v>70918.8</c:v>
                </c:pt>
                <c:pt idx="8394">
                  <c:v>70921.2</c:v>
                </c:pt>
                <c:pt idx="8395">
                  <c:v>70922.399999999994</c:v>
                </c:pt>
                <c:pt idx="8396">
                  <c:v>70924.800000000003</c:v>
                </c:pt>
                <c:pt idx="8397">
                  <c:v>70927.199999999997</c:v>
                </c:pt>
                <c:pt idx="8398">
                  <c:v>70928.399999999994</c:v>
                </c:pt>
                <c:pt idx="8399">
                  <c:v>70930.8</c:v>
                </c:pt>
                <c:pt idx="8400">
                  <c:v>70933.2</c:v>
                </c:pt>
                <c:pt idx="8401">
                  <c:v>70934.399999999994</c:v>
                </c:pt>
                <c:pt idx="8402">
                  <c:v>70936.800000000003</c:v>
                </c:pt>
                <c:pt idx="8403">
                  <c:v>70939.100000000006</c:v>
                </c:pt>
                <c:pt idx="8404">
                  <c:v>70941.5</c:v>
                </c:pt>
                <c:pt idx="8405">
                  <c:v>70942.600000000006</c:v>
                </c:pt>
                <c:pt idx="8406">
                  <c:v>70945</c:v>
                </c:pt>
                <c:pt idx="8407">
                  <c:v>70946.100000000006</c:v>
                </c:pt>
                <c:pt idx="8408">
                  <c:v>70948.5</c:v>
                </c:pt>
                <c:pt idx="8409">
                  <c:v>70950.8</c:v>
                </c:pt>
                <c:pt idx="8410">
                  <c:v>70951.899999999994</c:v>
                </c:pt>
                <c:pt idx="8411">
                  <c:v>70954.2</c:v>
                </c:pt>
                <c:pt idx="8412">
                  <c:v>70956.5</c:v>
                </c:pt>
                <c:pt idx="8413">
                  <c:v>70957.7</c:v>
                </c:pt>
                <c:pt idx="8414">
                  <c:v>70960</c:v>
                </c:pt>
                <c:pt idx="8415">
                  <c:v>70962.3</c:v>
                </c:pt>
                <c:pt idx="8416">
                  <c:v>70964.600000000006</c:v>
                </c:pt>
                <c:pt idx="8417">
                  <c:v>70965.7</c:v>
                </c:pt>
                <c:pt idx="8418">
                  <c:v>70968</c:v>
                </c:pt>
                <c:pt idx="8419">
                  <c:v>70969.2</c:v>
                </c:pt>
                <c:pt idx="8420">
                  <c:v>70971.5</c:v>
                </c:pt>
                <c:pt idx="8421">
                  <c:v>70973.8</c:v>
                </c:pt>
                <c:pt idx="8422">
                  <c:v>70974.899999999994</c:v>
                </c:pt>
                <c:pt idx="8423">
                  <c:v>70977.3</c:v>
                </c:pt>
                <c:pt idx="8424">
                  <c:v>70979.600000000006</c:v>
                </c:pt>
                <c:pt idx="8425">
                  <c:v>70980.800000000003</c:v>
                </c:pt>
                <c:pt idx="8426">
                  <c:v>70983.199999999997</c:v>
                </c:pt>
                <c:pt idx="8427">
                  <c:v>70985.600000000006</c:v>
                </c:pt>
                <c:pt idx="8428">
                  <c:v>70988</c:v>
                </c:pt>
                <c:pt idx="8429">
                  <c:v>70989.2</c:v>
                </c:pt>
                <c:pt idx="8430">
                  <c:v>70991.600000000006</c:v>
                </c:pt>
                <c:pt idx="8431">
                  <c:v>70992.800000000003</c:v>
                </c:pt>
                <c:pt idx="8432">
                  <c:v>70995.3</c:v>
                </c:pt>
                <c:pt idx="8433">
                  <c:v>70997.8</c:v>
                </c:pt>
                <c:pt idx="8434">
                  <c:v>70999.100000000006</c:v>
                </c:pt>
                <c:pt idx="8435">
                  <c:v>71001.7</c:v>
                </c:pt>
                <c:pt idx="8436">
                  <c:v>71004.2</c:v>
                </c:pt>
                <c:pt idx="8437">
                  <c:v>71005.600000000006</c:v>
                </c:pt>
                <c:pt idx="8438">
                  <c:v>71008.2</c:v>
                </c:pt>
                <c:pt idx="8439">
                  <c:v>71010.899999999994</c:v>
                </c:pt>
                <c:pt idx="8440">
                  <c:v>71012.2</c:v>
                </c:pt>
                <c:pt idx="8441">
                  <c:v>71014.899999999994</c:v>
                </c:pt>
                <c:pt idx="8442">
                  <c:v>71017.7</c:v>
                </c:pt>
                <c:pt idx="8443">
                  <c:v>71019.100000000006</c:v>
                </c:pt>
                <c:pt idx="8444">
                  <c:v>71021.899999999994</c:v>
                </c:pt>
                <c:pt idx="8445">
                  <c:v>71024.7</c:v>
                </c:pt>
                <c:pt idx="8446">
                  <c:v>71026.100000000006</c:v>
                </c:pt>
                <c:pt idx="8447">
                  <c:v>71029</c:v>
                </c:pt>
                <c:pt idx="8448">
                  <c:v>71031.899999999994</c:v>
                </c:pt>
                <c:pt idx="8449">
                  <c:v>71033.399999999994</c:v>
                </c:pt>
                <c:pt idx="8450">
                  <c:v>71036.3</c:v>
                </c:pt>
                <c:pt idx="8451">
                  <c:v>71039.3</c:v>
                </c:pt>
                <c:pt idx="8452">
                  <c:v>71042.3</c:v>
                </c:pt>
                <c:pt idx="8453">
                  <c:v>71043.7</c:v>
                </c:pt>
                <c:pt idx="8454">
                  <c:v>71046.7</c:v>
                </c:pt>
                <c:pt idx="8455">
                  <c:v>71049.8</c:v>
                </c:pt>
                <c:pt idx="8456">
                  <c:v>71051.3</c:v>
                </c:pt>
                <c:pt idx="8457">
                  <c:v>71054.3</c:v>
                </c:pt>
                <c:pt idx="8458">
                  <c:v>71055.899999999994</c:v>
                </c:pt>
                <c:pt idx="8459">
                  <c:v>71058.899999999994</c:v>
                </c:pt>
                <c:pt idx="8460">
                  <c:v>71062</c:v>
                </c:pt>
                <c:pt idx="8461">
                  <c:v>71065.100000000006</c:v>
                </c:pt>
                <c:pt idx="8462">
                  <c:v>71066.600000000006</c:v>
                </c:pt>
                <c:pt idx="8463">
                  <c:v>71069.7</c:v>
                </c:pt>
                <c:pt idx="8464">
                  <c:v>71072.7</c:v>
                </c:pt>
                <c:pt idx="8465">
                  <c:v>71074.3</c:v>
                </c:pt>
                <c:pt idx="8466">
                  <c:v>71077.3</c:v>
                </c:pt>
                <c:pt idx="8467">
                  <c:v>71078.899999999994</c:v>
                </c:pt>
                <c:pt idx="8468">
                  <c:v>71082</c:v>
                </c:pt>
                <c:pt idx="8469">
                  <c:v>71085</c:v>
                </c:pt>
                <c:pt idx="8470">
                  <c:v>71086.600000000006</c:v>
                </c:pt>
                <c:pt idx="8471">
                  <c:v>71089.600000000006</c:v>
                </c:pt>
                <c:pt idx="8472">
                  <c:v>71092.7</c:v>
                </c:pt>
                <c:pt idx="8473">
                  <c:v>71094.2</c:v>
                </c:pt>
                <c:pt idx="8474">
                  <c:v>71097.3</c:v>
                </c:pt>
                <c:pt idx="8475">
                  <c:v>71100.399999999994</c:v>
                </c:pt>
                <c:pt idx="8476">
                  <c:v>71103.5</c:v>
                </c:pt>
                <c:pt idx="8477">
                  <c:v>71106.5</c:v>
                </c:pt>
                <c:pt idx="8478">
                  <c:v>71108.100000000006</c:v>
                </c:pt>
                <c:pt idx="8479">
                  <c:v>71111.199999999997</c:v>
                </c:pt>
                <c:pt idx="8480">
                  <c:v>71114.2</c:v>
                </c:pt>
                <c:pt idx="8481">
                  <c:v>71115.8</c:v>
                </c:pt>
                <c:pt idx="8482">
                  <c:v>71118.899999999994</c:v>
                </c:pt>
                <c:pt idx="8483">
                  <c:v>71122</c:v>
                </c:pt>
                <c:pt idx="8484">
                  <c:v>71123.5</c:v>
                </c:pt>
                <c:pt idx="8485">
                  <c:v>71126.600000000006</c:v>
                </c:pt>
                <c:pt idx="8486">
                  <c:v>71129.600000000006</c:v>
                </c:pt>
                <c:pt idx="8487">
                  <c:v>71132.7</c:v>
                </c:pt>
                <c:pt idx="8488">
                  <c:v>71134.2</c:v>
                </c:pt>
                <c:pt idx="8489">
                  <c:v>71137.3</c:v>
                </c:pt>
                <c:pt idx="8490">
                  <c:v>71138.8</c:v>
                </c:pt>
                <c:pt idx="8491">
                  <c:v>71141.8</c:v>
                </c:pt>
                <c:pt idx="8492">
                  <c:v>71144.800000000003</c:v>
                </c:pt>
                <c:pt idx="8493">
                  <c:v>71146.3</c:v>
                </c:pt>
                <c:pt idx="8494">
                  <c:v>71149.2</c:v>
                </c:pt>
                <c:pt idx="8495">
                  <c:v>71152.100000000006</c:v>
                </c:pt>
                <c:pt idx="8496">
                  <c:v>71155</c:v>
                </c:pt>
                <c:pt idx="8497">
                  <c:v>71156.399999999994</c:v>
                </c:pt>
                <c:pt idx="8498">
                  <c:v>71159.199999999997</c:v>
                </c:pt>
                <c:pt idx="8499">
                  <c:v>71160.600000000006</c:v>
                </c:pt>
                <c:pt idx="8500">
                  <c:v>71163.3</c:v>
                </c:pt>
                <c:pt idx="8501">
                  <c:v>71166</c:v>
                </c:pt>
                <c:pt idx="8502">
                  <c:v>71167.3</c:v>
                </c:pt>
                <c:pt idx="8503">
                  <c:v>71169.899999999994</c:v>
                </c:pt>
                <c:pt idx="8504">
                  <c:v>71172.399999999994</c:v>
                </c:pt>
                <c:pt idx="8505">
                  <c:v>71173.7</c:v>
                </c:pt>
                <c:pt idx="8506">
                  <c:v>71176.100000000006</c:v>
                </c:pt>
                <c:pt idx="8507">
                  <c:v>71178.5</c:v>
                </c:pt>
                <c:pt idx="8508">
                  <c:v>71180.800000000003</c:v>
                </c:pt>
                <c:pt idx="8509">
                  <c:v>71181.899999999994</c:v>
                </c:pt>
                <c:pt idx="8510">
                  <c:v>71184.2</c:v>
                </c:pt>
                <c:pt idx="8511">
                  <c:v>71185.3</c:v>
                </c:pt>
                <c:pt idx="8512">
                  <c:v>71187.3</c:v>
                </c:pt>
                <c:pt idx="8513">
                  <c:v>71189.5</c:v>
                </c:pt>
                <c:pt idx="8514">
                  <c:v>71190.399999999994</c:v>
                </c:pt>
                <c:pt idx="8515">
                  <c:v>71192.5</c:v>
                </c:pt>
                <c:pt idx="8516">
                  <c:v>71194.399999999994</c:v>
                </c:pt>
                <c:pt idx="8517">
                  <c:v>71195.3</c:v>
                </c:pt>
                <c:pt idx="8518">
                  <c:v>71197.2</c:v>
                </c:pt>
                <c:pt idx="8519">
                  <c:v>71199.100000000006</c:v>
                </c:pt>
                <c:pt idx="8520">
                  <c:v>71200.899999999994</c:v>
                </c:pt>
                <c:pt idx="8521">
                  <c:v>71201.8</c:v>
                </c:pt>
                <c:pt idx="8522">
                  <c:v>71203.5</c:v>
                </c:pt>
                <c:pt idx="8523">
                  <c:v>71204.399999999994</c:v>
                </c:pt>
                <c:pt idx="8524">
                  <c:v>71207</c:v>
                </c:pt>
                <c:pt idx="8525">
                  <c:v>71207.8</c:v>
                </c:pt>
                <c:pt idx="8526">
                  <c:v>71209.5</c:v>
                </c:pt>
                <c:pt idx="8527">
                  <c:v>71210.3</c:v>
                </c:pt>
                <c:pt idx="8528">
                  <c:v>71212</c:v>
                </c:pt>
                <c:pt idx="8529">
                  <c:v>71213.7</c:v>
                </c:pt>
                <c:pt idx="8530">
                  <c:v>71214.5</c:v>
                </c:pt>
                <c:pt idx="8531">
                  <c:v>71216.2</c:v>
                </c:pt>
                <c:pt idx="8532">
                  <c:v>71217.8</c:v>
                </c:pt>
                <c:pt idx="8533">
                  <c:v>71218.7</c:v>
                </c:pt>
                <c:pt idx="8534">
                  <c:v>71220.3</c:v>
                </c:pt>
                <c:pt idx="8535">
                  <c:v>71222</c:v>
                </c:pt>
                <c:pt idx="8536">
                  <c:v>71223.7</c:v>
                </c:pt>
                <c:pt idx="8537">
                  <c:v>71224.600000000006</c:v>
                </c:pt>
                <c:pt idx="8538">
                  <c:v>71226.3</c:v>
                </c:pt>
                <c:pt idx="8539">
                  <c:v>71228.100000000006</c:v>
                </c:pt>
                <c:pt idx="8540">
                  <c:v>71228.899999999994</c:v>
                </c:pt>
                <c:pt idx="8541">
                  <c:v>71230.7</c:v>
                </c:pt>
                <c:pt idx="8542">
                  <c:v>71232.5</c:v>
                </c:pt>
                <c:pt idx="8543">
                  <c:v>71233.399999999994</c:v>
                </c:pt>
                <c:pt idx="8544">
                  <c:v>71235.199999999997</c:v>
                </c:pt>
                <c:pt idx="8545">
                  <c:v>71237.100000000006</c:v>
                </c:pt>
                <c:pt idx="8546">
                  <c:v>71238</c:v>
                </c:pt>
                <c:pt idx="8547">
                  <c:v>71239.899999999994</c:v>
                </c:pt>
                <c:pt idx="8548">
                  <c:v>71241.8</c:v>
                </c:pt>
                <c:pt idx="8549">
                  <c:v>71242.8</c:v>
                </c:pt>
                <c:pt idx="8550">
                  <c:v>71244.7</c:v>
                </c:pt>
                <c:pt idx="8551">
                  <c:v>71246.7</c:v>
                </c:pt>
                <c:pt idx="8552">
                  <c:v>71247.7</c:v>
                </c:pt>
                <c:pt idx="8553">
                  <c:v>71249.600000000006</c:v>
                </c:pt>
                <c:pt idx="8554">
                  <c:v>71251.7</c:v>
                </c:pt>
                <c:pt idx="8555">
                  <c:v>71252.7</c:v>
                </c:pt>
                <c:pt idx="8556">
                  <c:v>71254.7</c:v>
                </c:pt>
                <c:pt idx="8557">
                  <c:v>71256.800000000003</c:v>
                </c:pt>
                <c:pt idx="8558">
                  <c:v>71258.8</c:v>
                </c:pt>
                <c:pt idx="8559">
                  <c:v>71259.899999999994</c:v>
                </c:pt>
                <c:pt idx="8560">
                  <c:v>71262</c:v>
                </c:pt>
                <c:pt idx="8561">
                  <c:v>71264.100000000006</c:v>
                </c:pt>
                <c:pt idx="8562">
                  <c:v>71265.100000000006</c:v>
                </c:pt>
                <c:pt idx="8563">
                  <c:v>71267.3</c:v>
                </c:pt>
                <c:pt idx="8564">
                  <c:v>71269.399999999994</c:v>
                </c:pt>
                <c:pt idx="8565">
                  <c:v>71270.5</c:v>
                </c:pt>
                <c:pt idx="8566">
                  <c:v>71272.7</c:v>
                </c:pt>
                <c:pt idx="8567">
                  <c:v>71274.899999999994</c:v>
                </c:pt>
                <c:pt idx="8568">
                  <c:v>71276</c:v>
                </c:pt>
                <c:pt idx="8569">
                  <c:v>71278.2</c:v>
                </c:pt>
                <c:pt idx="8570">
                  <c:v>71280.5</c:v>
                </c:pt>
                <c:pt idx="8571">
                  <c:v>71282.7</c:v>
                </c:pt>
                <c:pt idx="8572">
                  <c:v>71283.899999999994</c:v>
                </c:pt>
                <c:pt idx="8573">
                  <c:v>71286.2</c:v>
                </c:pt>
                <c:pt idx="8574">
                  <c:v>71287.3</c:v>
                </c:pt>
                <c:pt idx="8575">
                  <c:v>71289.600000000006</c:v>
                </c:pt>
                <c:pt idx="8576">
                  <c:v>71292</c:v>
                </c:pt>
                <c:pt idx="8577">
                  <c:v>71293.2</c:v>
                </c:pt>
                <c:pt idx="8578">
                  <c:v>71295.600000000006</c:v>
                </c:pt>
                <c:pt idx="8579">
                  <c:v>71298</c:v>
                </c:pt>
                <c:pt idx="8580">
                  <c:v>71300.399999999994</c:v>
                </c:pt>
                <c:pt idx="8581">
                  <c:v>71301.600000000006</c:v>
                </c:pt>
                <c:pt idx="8582">
                  <c:v>71304.100000000006</c:v>
                </c:pt>
                <c:pt idx="8583">
                  <c:v>71306.600000000006</c:v>
                </c:pt>
                <c:pt idx="8584">
                  <c:v>71307.899999999994</c:v>
                </c:pt>
                <c:pt idx="8585">
                  <c:v>71310.399999999994</c:v>
                </c:pt>
                <c:pt idx="8586">
                  <c:v>71312.899999999994</c:v>
                </c:pt>
                <c:pt idx="8587">
                  <c:v>71314.2</c:v>
                </c:pt>
                <c:pt idx="8588">
                  <c:v>71316.800000000003</c:v>
                </c:pt>
                <c:pt idx="8589">
                  <c:v>71319.399999999994</c:v>
                </c:pt>
                <c:pt idx="8590">
                  <c:v>71322</c:v>
                </c:pt>
                <c:pt idx="8591">
                  <c:v>71323.399999999994</c:v>
                </c:pt>
                <c:pt idx="8592">
                  <c:v>71326</c:v>
                </c:pt>
                <c:pt idx="8593">
                  <c:v>71328.7</c:v>
                </c:pt>
                <c:pt idx="8594">
                  <c:v>71330.100000000006</c:v>
                </c:pt>
                <c:pt idx="8595">
                  <c:v>71332.800000000003</c:v>
                </c:pt>
                <c:pt idx="8596">
                  <c:v>71335.5</c:v>
                </c:pt>
                <c:pt idx="8597">
                  <c:v>71336.899999999994</c:v>
                </c:pt>
                <c:pt idx="8598">
                  <c:v>71339.600000000006</c:v>
                </c:pt>
                <c:pt idx="8599">
                  <c:v>71342.399999999994</c:v>
                </c:pt>
                <c:pt idx="8600">
                  <c:v>71343.8</c:v>
                </c:pt>
                <c:pt idx="8601">
                  <c:v>71346.600000000006</c:v>
                </c:pt>
                <c:pt idx="8602">
                  <c:v>71349.5</c:v>
                </c:pt>
                <c:pt idx="8603">
                  <c:v>71352.3</c:v>
                </c:pt>
                <c:pt idx="8604">
                  <c:v>71353.7</c:v>
                </c:pt>
                <c:pt idx="8605">
                  <c:v>71356.600000000006</c:v>
                </c:pt>
                <c:pt idx="8606">
                  <c:v>71359.399999999994</c:v>
                </c:pt>
                <c:pt idx="8607">
                  <c:v>71360.899999999994</c:v>
                </c:pt>
                <c:pt idx="8608">
                  <c:v>71363.7</c:v>
                </c:pt>
                <c:pt idx="8609">
                  <c:v>71365.2</c:v>
                </c:pt>
                <c:pt idx="8610">
                  <c:v>71368.100000000006</c:v>
                </c:pt>
                <c:pt idx="8611">
                  <c:v>71371</c:v>
                </c:pt>
                <c:pt idx="8612">
                  <c:v>71372.399999999994</c:v>
                </c:pt>
                <c:pt idx="8613">
                  <c:v>71376.800000000003</c:v>
                </c:pt>
                <c:pt idx="8614">
                  <c:v>71378.2</c:v>
                </c:pt>
                <c:pt idx="8615">
                  <c:v>71381.100000000006</c:v>
                </c:pt>
                <c:pt idx="8616">
                  <c:v>71382.600000000006</c:v>
                </c:pt>
                <c:pt idx="8617">
                  <c:v>71385.5</c:v>
                </c:pt>
                <c:pt idx="8618">
                  <c:v>71388.399999999994</c:v>
                </c:pt>
                <c:pt idx="8619">
                  <c:v>71391.399999999994</c:v>
                </c:pt>
                <c:pt idx="8620">
                  <c:v>71392.800000000003</c:v>
                </c:pt>
                <c:pt idx="8621">
                  <c:v>71395.8</c:v>
                </c:pt>
                <c:pt idx="8622">
                  <c:v>71398.7</c:v>
                </c:pt>
                <c:pt idx="8623">
                  <c:v>71401.7</c:v>
                </c:pt>
                <c:pt idx="8624">
                  <c:v>71403.100000000006</c:v>
                </c:pt>
                <c:pt idx="8625">
                  <c:v>71406.100000000006</c:v>
                </c:pt>
                <c:pt idx="8626">
                  <c:v>71407.600000000006</c:v>
                </c:pt>
                <c:pt idx="8627">
                  <c:v>71410.600000000006</c:v>
                </c:pt>
                <c:pt idx="8628">
                  <c:v>71413.600000000006</c:v>
                </c:pt>
                <c:pt idx="8629">
                  <c:v>71416.600000000006</c:v>
                </c:pt>
                <c:pt idx="8630">
                  <c:v>71419.7</c:v>
                </c:pt>
                <c:pt idx="8631">
                  <c:v>71421.2</c:v>
                </c:pt>
                <c:pt idx="8632">
                  <c:v>71424.2</c:v>
                </c:pt>
                <c:pt idx="8633">
                  <c:v>71425.8</c:v>
                </c:pt>
                <c:pt idx="8634">
                  <c:v>71428.899999999994</c:v>
                </c:pt>
                <c:pt idx="8635">
                  <c:v>71432</c:v>
                </c:pt>
                <c:pt idx="8636">
                  <c:v>71433.600000000006</c:v>
                </c:pt>
                <c:pt idx="8637">
                  <c:v>71436.7</c:v>
                </c:pt>
                <c:pt idx="8638">
                  <c:v>71440</c:v>
                </c:pt>
                <c:pt idx="8639">
                  <c:v>71443.199999999997</c:v>
                </c:pt>
                <c:pt idx="8640">
                  <c:v>71444.800000000003</c:v>
                </c:pt>
                <c:pt idx="8641">
                  <c:v>71448.100000000006</c:v>
                </c:pt>
                <c:pt idx="8642">
                  <c:v>71451.399999999994</c:v>
                </c:pt>
                <c:pt idx="8643">
                  <c:v>71453</c:v>
                </c:pt>
                <c:pt idx="8644">
                  <c:v>71456.399999999994</c:v>
                </c:pt>
                <c:pt idx="8645">
                  <c:v>71458.100000000006</c:v>
                </c:pt>
                <c:pt idx="8646">
                  <c:v>71461.600000000006</c:v>
                </c:pt>
                <c:pt idx="8647">
                  <c:v>71465</c:v>
                </c:pt>
                <c:pt idx="8648">
                  <c:v>71466.8</c:v>
                </c:pt>
                <c:pt idx="8649">
                  <c:v>71470.399999999994</c:v>
                </c:pt>
                <c:pt idx="8650">
                  <c:v>71474</c:v>
                </c:pt>
                <c:pt idx="8651">
                  <c:v>71475.8</c:v>
                </c:pt>
                <c:pt idx="8652">
                  <c:v>71479.5</c:v>
                </c:pt>
                <c:pt idx="8653">
                  <c:v>71483.199999999997</c:v>
                </c:pt>
                <c:pt idx="8654">
                  <c:v>71487</c:v>
                </c:pt>
                <c:pt idx="8655">
                  <c:v>71488.899999999994</c:v>
                </c:pt>
                <c:pt idx="8656">
                  <c:v>71492.7</c:v>
                </c:pt>
                <c:pt idx="8657">
                  <c:v>71494.7</c:v>
                </c:pt>
                <c:pt idx="8658">
                  <c:v>71498.600000000006</c:v>
                </c:pt>
                <c:pt idx="8659">
                  <c:v>71502.600000000006</c:v>
                </c:pt>
                <c:pt idx="8660">
                  <c:v>71504.600000000006</c:v>
                </c:pt>
                <c:pt idx="8661">
                  <c:v>71508.7</c:v>
                </c:pt>
                <c:pt idx="8662">
                  <c:v>71512.800000000003</c:v>
                </c:pt>
                <c:pt idx="8663">
                  <c:v>71514.8</c:v>
                </c:pt>
                <c:pt idx="8664">
                  <c:v>71519</c:v>
                </c:pt>
                <c:pt idx="8665">
                  <c:v>71523.199999999997</c:v>
                </c:pt>
                <c:pt idx="8666">
                  <c:v>71527.399999999994</c:v>
                </c:pt>
                <c:pt idx="8667">
                  <c:v>71529.600000000006</c:v>
                </c:pt>
                <c:pt idx="8668">
                  <c:v>71533.8</c:v>
                </c:pt>
                <c:pt idx="8669">
                  <c:v>71538.2</c:v>
                </c:pt>
                <c:pt idx="8670">
                  <c:v>71540.399999999994</c:v>
                </c:pt>
                <c:pt idx="8671">
                  <c:v>71544.7</c:v>
                </c:pt>
                <c:pt idx="8672">
                  <c:v>71547</c:v>
                </c:pt>
                <c:pt idx="8673">
                  <c:v>71551.399999999994</c:v>
                </c:pt>
                <c:pt idx="8674">
                  <c:v>71555.8</c:v>
                </c:pt>
                <c:pt idx="8675">
                  <c:v>71558.100000000006</c:v>
                </c:pt>
                <c:pt idx="8676">
                  <c:v>71562.600000000006</c:v>
                </c:pt>
                <c:pt idx="8677">
                  <c:v>71567.100000000006</c:v>
                </c:pt>
                <c:pt idx="8678">
                  <c:v>71571.600000000006</c:v>
                </c:pt>
                <c:pt idx="8679">
                  <c:v>71573.899999999994</c:v>
                </c:pt>
                <c:pt idx="8680">
                  <c:v>71578.5</c:v>
                </c:pt>
                <c:pt idx="8681">
                  <c:v>71580.800000000003</c:v>
                </c:pt>
                <c:pt idx="8682">
                  <c:v>71585.5</c:v>
                </c:pt>
                <c:pt idx="8683">
                  <c:v>71590.100000000006</c:v>
                </c:pt>
                <c:pt idx="8684">
                  <c:v>71594.8</c:v>
                </c:pt>
                <c:pt idx="8685">
                  <c:v>71597.2</c:v>
                </c:pt>
                <c:pt idx="8686">
                  <c:v>71601.899999999994</c:v>
                </c:pt>
                <c:pt idx="8687">
                  <c:v>71606.7</c:v>
                </c:pt>
                <c:pt idx="8688">
                  <c:v>71609.100000000006</c:v>
                </c:pt>
                <c:pt idx="8689">
                  <c:v>71613.899999999994</c:v>
                </c:pt>
                <c:pt idx="8690">
                  <c:v>71618.7</c:v>
                </c:pt>
                <c:pt idx="8691">
                  <c:v>71621.2</c:v>
                </c:pt>
                <c:pt idx="8692">
                  <c:v>71626</c:v>
                </c:pt>
                <c:pt idx="8693">
                  <c:v>71631</c:v>
                </c:pt>
                <c:pt idx="8694">
                  <c:v>71635.899999999994</c:v>
                </c:pt>
                <c:pt idx="8695">
                  <c:v>71638.399999999994</c:v>
                </c:pt>
                <c:pt idx="8696">
                  <c:v>71643.399999999994</c:v>
                </c:pt>
                <c:pt idx="8697">
                  <c:v>71645.899999999994</c:v>
                </c:pt>
                <c:pt idx="8698">
                  <c:v>71653.399999999994</c:v>
                </c:pt>
                <c:pt idx="8699">
                  <c:v>71656</c:v>
                </c:pt>
                <c:pt idx="8700">
                  <c:v>71661</c:v>
                </c:pt>
                <c:pt idx="8701">
                  <c:v>71663.600000000006</c:v>
                </c:pt>
                <c:pt idx="8702">
                  <c:v>71668.600000000006</c:v>
                </c:pt>
                <c:pt idx="8703">
                  <c:v>71673.7</c:v>
                </c:pt>
                <c:pt idx="8704">
                  <c:v>71676.3</c:v>
                </c:pt>
                <c:pt idx="8705">
                  <c:v>71681.399999999994</c:v>
                </c:pt>
                <c:pt idx="8706">
                  <c:v>71686.399999999994</c:v>
                </c:pt>
                <c:pt idx="8707">
                  <c:v>71689</c:v>
                </c:pt>
                <c:pt idx="8708">
                  <c:v>71694</c:v>
                </c:pt>
                <c:pt idx="8709">
                  <c:v>71699.100000000006</c:v>
                </c:pt>
                <c:pt idx="8710">
                  <c:v>71701.600000000006</c:v>
                </c:pt>
                <c:pt idx="8711">
                  <c:v>71706.600000000006</c:v>
                </c:pt>
                <c:pt idx="8712">
                  <c:v>71711.600000000006</c:v>
                </c:pt>
                <c:pt idx="8713">
                  <c:v>71714</c:v>
                </c:pt>
                <c:pt idx="8714">
                  <c:v>71719</c:v>
                </c:pt>
                <c:pt idx="8715">
                  <c:v>71723.8</c:v>
                </c:pt>
                <c:pt idx="8716">
                  <c:v>71726.3</c:v>
                </c:pt>
                <c:pt idx="8717">
                  <c:v>71731.100000000006</c:v>
                </c:pt>
                <c:pt idx="8718">
                  <c:v>71735.8</c:v>
                </c:pt>
                <c:pt idx="8719">
                  <c:v>71738.2</c:v>
                </c:pt>
                <c:pt idx="8720">
                  <c:v>71742.899999999994</c:v>
                </c:pt>
                <c:pt idx="8721">
                  <c:v>71747.600000000006</c:v>
                </c:pt>
                <c:pt idx="8722">
                  <c:v>71749.899999999994</c:v>
                </c:pt>
                <c:pt idx="8723">
                  <c:v>71754.399999999994</c:v>
                </c:pt>
                <c:pt idx="8724">
                  <c:v>71759</c:v>
                </c:pt>
                <c:pt idx="8725">
                  <c:v>71761.2</c:v>
                </c:pt>
                <c:pt idx="8726">
                  <c:v>71765.7</c:v>
                </c:pt>
                <c:pt idx="8727">
                  <c:v>71770.100000000006</c:v>
                </c:pt>
                <c:pt idx="8728">
                  <c:v>71772.3</c:v>
                </c:pt>
                <c:pt idx="8729">
                  <c:v>71776.600000000006</c:v>
                </c:pt>
                <c:pt idx="8730">
                  <c:v>71780.899999999994</c:v>
                </c:pt>
                <c:pt idx="8731">
                  <c:v>71783.100000000006</c:v>
                </c:pt>
                <c:pt idx="8732">
                  <c:v>71787.399999999994</c:v>
                </c:pt>
                <c:pt idx="8733">
                  <c:v>71791.600000000006</c:v>
                </c:pt>
                <c:pt idx="8734">
                  <c:v>71793.7</c:v>
                </c:pt>
                <c:pt idx="8735">
                  <c:v>71797.899999999994</c:v>
                </c:pt>
                <c:pt idx="8736">
                  <c:v>71800</c:v>
                </c:pt>
                <c:pt idx="8737">
                  <c:v>71804.100000000006</c:v>
                </c:pt>
                <c:pt idx="8738">
                  <c:v>71808.2</c:v>
                </c:pt>
                <c:pt idx="8739">
                  <c:v>71810.3</c:v>
                </c:pt>
                <c:pt idx="8740">
                  <c:v>71814.399999999994</c:v>
                </c:pt>
                <c:pt idx="8741">
                  <c:v>71818.5</c:v>
                </c:pt>
                <c:pt idx="8742">
                  <c:v>71822.600000000006</c:v>
                </c:pt>
                <c:pt idx="8743">
                  <c:v>71824.600000000006</c:v>
                </c:pt>
                <c:pt idx="8744">
                  <c:v>71828.7</c:v>
                </c:pt>
                <c:pt idx="8745">
                  <c:v>71830.7</c:v>
                </c:pt>
                <c:pt idx="8746">
                  <c:v>71834.8</c:v>
                </c:pt>
                <c:pt idx="8747">
                  <c:v>71838.8</c:v>
                </c:pt>
                <c:pt idx="8748">
                  <c:v>71840.899999999994</c:v>
                </c:pt>
                <c:pt idx="8749">
                  <c:v>71844.899999999994</c:v>
                </c:pt>
                <c:pt idx="8750">
                  <c:v>71849</c:v>
                </c:pt>
                <c:pt idx="8751">
                  <c:v>71851</c:v>
                </c:pt>
                <c:pt idx="8752">
                  <c:v>71855.100000000006</c:v>
                </c:pt>
                <c:pt idx="8753">
                  <c:v>71859.100000000006</c:v>
                </c:pt>
                <c:pt idx="8754">
                  <c:v>71863.199999999997</c:v>
                </c:pt>
                <c:pt idx="8755">
                  <c:v>71865.3</c:v>
                </c:pt>
                <c:pt idx="8756">
                  <c:v>71869.3</c:v>
                </c:pt>
                <c:pt idx="8757">
                  <c:v>71871.399999999994</c:v>
                </c:pt>
                <c:pt idx="8758">
                  <c:v>71875.5</c:v>
                </c:pt>
                <c:pt idx="8759">
                  <c:v>71879.600000000006</c:v>
                </c:pt>
                <c:pt idx="8760">
                  <c:v>71881.7</c:v>
                </c:pt>
                <c:pt idx="8761">
                  <c:v>71885.8</c:v>
                </c:pt>
                <c:pt idx="8762">
                  <c:v>71889.899999999994</c:v>
                </c:pt>
                <c:pt idx="8763">
                  <c:v>71892</c:v>
                </c:pt>
                <c:pt idx="8764">
                  <c:v>71896.100000000006</c:v>
                </c:pt>
                <c:pt idx="8765">
                  <c:v>71900.3</c:v>
                </c:pt>
                <c:pt idx="8766">
                  <c:v>71902.3</c:v>
                </c:pt>
                <c:pt idx="8767">
                  <c:v>71906.5</c:v>
                </c:pt>
                <c:pt idx="8768">
                  <c:v>71910.600000000006</c:v>
                </c:pt>
                <c:pt idx="8769">
                  <c:v>71912.7</c:v>
                </c:pt>
                <c:pt idx="8770">
                  <c:v>71916.899999999994</c:v>
                </c:pt>
                <c:pt idx="8771">
                  <c:v>71921</c:v>
                </c:pt>
                <c:pt idx="8772">
                  <c:v>71925.2</c:v>
                </c:pt>
                <c:pt idx="8773">
                  <c:v>71927.199999999997</c:v>
                </c:pt>
                <c:pt idx="8774">
                  <c:v>71931.399999999994</c:v>
                </c:pt>
                <c:pt idx="8775">
                  <c:v>71935.5</c:v>
                </c:pt>
                <c:pt idx="8776">
                  <c:v>71937.600000000006</c:v>
                </c:pt>
                <c:pt idx="8777">
                  <c:v>71941.7</c:v>
                </c:pt>
                <c:pt idx="8778">
                  <c:v>71945.8</c:v>
                </c:pt>
                <c:pt idx="8779">
                  <c:v>71949.899999999994</c:v>
                </c:pt>
                <c:pt idx="8780">
                  <c:v>71951.899999999994</c:v>
                </c:pt>
                <c:pt idx="8781">
                  <c:v>71956</c:v>
                </c:pt>
                <c:pt idx="8782">
                  <c:v>71960.100000000006</c:v>
                </c:pt>
                <c:pt idx="8783">
                  <c:v>71962.100000000006</c:v>
                </c:pt>
                <c:pt idx="8784">
                  <c:v>71966.2</c:v>
                </c:pt>
                <c:pt idx="8785">
                  <c:v>71970.2</c:v>
                </c:pt>
                <c:pt idx="8786">
                  <c:v>71972.2</c:v>
                </c:pt>
                <c:pt idx="8787">
                  <c:v>71976.2</c:v>
                </c:pt>
                <c:pt idx="8788">
                  <c:v>71980.2</c:v>
                </c:pt>
                <c:pt idx="8789">
                  <c:v>71982.2</c:v>
                </c:pt>
                <c:pt idx="8790">
                  <c:v>71986.2</c:v>
                </c:pt>
                <c:pt idx="8791">
                  <c:v>71990.2</c:v>
                </c:pt>
                <c:pt idx="8792">
                  <c:v>71992.2</c:v>
                </c:pt>
                <c:pt idx="8793">
                  <c:v>71996.2</c:v>
                </c:pt>
                <c:pt idx="8794">
                  <c:v>72000.2</c:v>
                </c:pt>
                <c:pt idx="8795">
                  <c:v>72002.2</c:v>
                </c:pt>
                <c:pt idx="8796">
                  <c:v>72006.2</c:v>
                </c:pt>
                <c:pt idx="8797">
                  <c:v>72010.100000000006</c:v>
                </c:pt>
                <c:pt idx="8798">
                  <c:v>72014.100000000006</c:v>
                </c:pt>
                <c:pt idx="8799">
                  <c:v>72016.100000000006</c:v>
                </c:pt>
                <c:pt idx="8800">
                  <c:v>72020.100000000006</c:v>
                </c:pt>
                <c:pt idx="8801">
                  <c:v>72024</c:v>
                </c:pt>
                <c:pt idx="8802">
                  <c:v>72026</c:v>
                </c:pt>
                <c:pt idx="8803">
                  <c:v>72030</c:v>
                </c:pt>
                <c:pt idx="8804">
                  <c:v>72033.899999999994</c:v>
                </c:pt>
                <c:pt idx="8805">
                  <c:v>72035.899999999994</c:v>
                </c:pt>
                <c:pt idx="8806">
                  <c:v>72039.8</c:v>
                </c:pt>
                <c:pt idx="8807">
                  <c:v>72043.600000000006</c:v>
                </c:pt>
                <c:pt idx="8808">
                  <c:v>72045.600000000006</c:v>
                </c:pt>
                <c:pt idx="8809">
                  <c:v>72049.399999999994</c:v>
                </c:pt>
                <c:pt idx="8810">
                  <c:v>72053.2</c:v>
                </c:pt>
                <c:pt idx="8811">
                  <c:v>72055</c:v>
                </c:pt>
                <c:pt idx="8812">
                  <c:v>72058.7</c:v>
                </c:pt>
                <c:pt idx="8813">
                  <c:v>72062.3</c:v>
                </c:pt>
                <c:pt idx="8814">
                  <c:v>72065.8</c:v>
                </c:pt>
                <c:pt idx="8815">
                  <c:v>72067.600000000006</c:v>
                </c:pt>
                <c:pt idx="8816">
                  <c:v>72071.100000000006</c:v>
                </c:pt>
                <c:pt idx="8817">
                  <c:v>72072.7</c:v>
                </c:pt>
                <c:pt idx="8818">
                  <c:v>72076</c:v>
                </c:pt>
                <c:pt idx="8819">
                  <c:v>72079.199999999997</c:v>
                </c:pt>
                <c:pt idx="8820">
                  <c:v>72082.2</c:v>
                </c:pt>
                <c:pt idx="8821">
                  <c:v>72083.8</c:v>
                </c:pt>
                <c:pt idx="8822">
                  <c:v>72086.7</c:v>
                </c:pt>
                <c:pt idx="8823">
                  <c:v>72088.100000000006</c:v>
                </c:pt>
                <c:pt idx="8824">
                  <c:v>72090.899999999994</c:v>
                </c:pt>
                <c:pt idx="8825">
                  <c:v>72093.600000000006</c:v>
                </c:pt>
                <c:pt idx="8826">
                  <c:v>72094.8</c:v>
                </c:pt>
                <c:pt idx="8827">
                  <c:v>72097.3</c:v>
                </c:pt>
                <c:pt idx="8828">
                  <c:v>72099.7</c:v>
                </c:pt>
                <c:pt idx="8829">
                  <c:v>72100.800000000003</c:v>
                </c:pt>
                <c:pt idx="8830">
                  <c:v>72103.100000000006</c:v>
                </c:pt>
                <c:pt idx="8831">
                  <c:v>72105.3</c:v>
                </c:pt>
                <c:pt idx="8832">
                  <c:v>72106.3</c:v>
                </c:pt>
                <c:pt idx="8833">
                  <c:v>72108.3</c:v>
                </c:pt>
                <c:pt idx="8834">
                  <c:v>72110.2</c:v>
                </c:pt>
                <c:pt idx="8835">
                  <c:v>72111.199999999997</c:v>
                </c:pt>
                <c:pt idx="8836">
                  <c:v>72113</c:v>
                </c:pt>
                <c:pt idx="8837">
                  <c:v>72114.8</c:v>
                </c:pt>
                <c:pt idx="8838">
                  <c:v>72116.399999999994</c:v>
                </c:pt>
                <c:pt idx="8839">
                  <c:v>72117.3</c:v>
                </c:pt>
                <c:pt idx="8840">
                  <c:v>72118.899999999994</c:v>
                </c:pt>
                <c:pt idx="8841">
                  <c:v>72120.399999999994</c:v>
                </c:pt>
                <c:pt idx="8842">
                  <c:v>72121.2</c:v>
                </c:pt>
                <c:pt idx="8843">
                  <c:v>72122.7</c:v>
                </c:pt>
                <c:pt idx="8844">
                  <c:v>72123.399999999994</c:v>
                </c:pt>
                <c:pt idx="8845">
                  <c:v>72124.899999999994</c:v>
                </c:pt>
                <c:pt idx="8846">
                  <c:v>72126.3</c:v>
                </c:pt>
                <c:pt idx="8847">
                  <c:v>72127</c:v>
                </c:pt>
                <c:pt idx="8848">
                  <c:v>72128.3</c:v>
                </c:pt>
                <c:pt idx="8849">
                  <c:v>72129.7</c:v>
                </c:pt>
                <c:pt idx="8850">
                  <c:v>72131</c:v>
                </c:pt>
                <c:pt idx="8851">
                  <c:v>72131.600000000006</c:v>
                </c:pt>
                <c:pt idx="8852">
                  <c:v>72132.899999999994</c:v>
                </c:pt>
                <c:pt idx="8853">
                  <c:v>72134.100000000006</c:v>
                </c:pt>
                <c:pt idx="8854">
                  <c:v>72134.7</c:v>
                </c:pt>
                <c:pt idx="8855">
                  <c:v>72136</c:v>
                </c:pt>
                <c:pt idx="8856">
                  <c:v>72137.100000000006</c:v>
                </c:pt>
                <c:pt idx="8857">
                  <c:v>72138.3</c:v>
                </c:pt>
                <c:pt idx="8858">
                  <c:v>72138.899999999994</c:v>
                </c:pt>
                <c:pt idx="8859">
                  <c:v>72140.100000000006</c:v>
                </c:pt>
                <c:pt idx="8860">
                  <c:v>72140.7</c:v>
                </c:pt>
                <c:pt idx="8861">
                  <c:v>72141.8</c:v>
                </c:pt>
                <c:pt idx="8862">
                  <c:v>72143</c:v>
                </c:pt>
                <c:pt idx="8863">
                  <c:v>72143.5</c:v>
                </c:pt>
                <c:pt idx="8864">
                  <c:v>72144.600000000006</c:v>
                </c:pt>
                <c:pt idx="8865">
                  <c:v>72145.7</c:v>
                </c:pt>
                <c:pt idx="8866">
                  <c:v>72146.3</c:v>
                </c:pt>
                <c:pt idx="8867">
                  <c:v>72147.3</c:v>
                </c:pt>
                <c:pt idx="8868">
                  <c:v>72148.399999999994</c:v>
                </c:pt>
                <c:pt idx="8869">
                  <c:v>72149.5</c:v>
                </c:pt>
                <c:pt idx="8870">
                  <c:v>72150</c:v>
                </c:pt>
                <c:pt idx="8871">
                  <c:v>72151</c:v>
                </c:pt>
                <c:pt idx="8872">
                  <c:v>72151.5</c:v>
                </c:pt>
                <c:pt idx="8873">
                  <c:v>72152.5</c:v>
                </c:pt>
                <c:pt idx="8874">
                  <c:v>72153.5</c:v>
                </c:pt>
                <c:pt idx="8875">
                  <c:v>72154</c:v>
                </c:pt>
                <c:pt idx="8876">
                  <c:v>72155</c:v>
                </c:pt>
                <c:pt idx="8877">
                  <c:v>72155.899999999994</c:v>
                </c:pt>
                <c:pt idx="8878">
                  <c:v>72156.399999999994</c:v>
                </c:pt>
                <c:pt idx="8879">
                  <c:v>72157.399999999994</c:v>
                </c:pt>
                <c:pt idx="8880">
                  <c:v>72158.3</c:v>
                </c:pt>
                <c:pt idx="8881">
                  <c:v>72159.3</c:v>
                </c:pt>
                <c:pt idx="8882">
                  <c:v>72159.8</c:v>
                </c:pt>
                <c:pt idx="8883">
                  <c:v>72160.7</c:v>
                </c:pt>
                <c:pt idx="8884">
                  <c:v>72161.2</c:v>
                </c:pt>
                <c:pt idx="8885">
                  <c:v>72162.2</c:v>
                </c:pt>
                <c:pt idx="8886">
                  <c:v>72163.100000000006</c:v>
                </c:pt>
                <c:pt idx="8887">
                  <c:v>72163.600000000006</c:v>
                </c:pt>
                <c:pt idx="8888">
                  <c:v>72164.600000000006</c:v>
                </c:pt>
                <c:pt idx="8889">
                  <c:v>72165.600000000006</c:v>
                </c:pt>
                <c:pt idx="8890">
                  <c:v>72166.100000000006</c:v>
                </c:pt>
                <c:pt idx="8891">
                  <c:v>72167.199999999997</c:v>
                </c:pt>
                <c:pt idx="8892">
                  <c:v>72167.7</c:v>
                </c:pt>
                <c:pt idx="8893">
                  <c:v>72168.800000000003</c:v>
                </c:pt>
                <c:pt idx="8894">
                  <c:v>72169.899999999994</c:v>
                </c:pt>
                <c:pt idx="8895">
                  <c:v>72170.399999999994</c:v>
                </c:pt>
                <c:pt idx="8896">
                  <c:v>72171.600000000006</c:v>
                </c:pt>
                <c:pt idx="8897">
                  <c:v>72172.2</c:v>
                </c:pt>
                <c:pt idx="8898">
                  <c:v>72173.399999999994</c:v>
                </c:pt>
                <c:pt idx="8899">
                  <c:v>72174.600000000006</c:v>
                </c:pt>
                <c:pt idx="8900">
                  <c:v>72175.8</c:v>
                </c:pt>
                <c:pt idx="8901">
                  <c:v>72176.5</c:v>
                </c:pt>
                <c:pt idx="8902">
                  <c:v>72177.8</c:v>
                </c:pt>
                <c:pt idx="8903">
                  <c:v>72178.399999999994</c:v>
                </c:pt>
                <c:pt idx="8904">
                  <c:v>72179.8</c:v>
                </c:pt>
                <c:pt idx="8905">
                  <c:v>72181.2</c:v>
                </c:pt>
                <c:pt idx="8906">
                  <c:v>72182.600000000006</c:v>
                </c:pt>
                <c:pt idx="8907">
                  <c:v>72183.399999999994</c:v>
                </c:pt>
                <c:pt idx="8908">
                  <c:v>72184.800000000003</c:v>
                </c:pt>
                <c:pt idx="8909">
                  <c:v>72185.600000000006</c:v>
                </c:pt>
                <c:pt idx="8910">
                  <c:v>72187.100000000006</c:v>
                </c:pt>
                <c:pt idx="8911">
                  <c:v>72188.7</c:v>
                </c:pt>
                <c:pt idx="8912">
                  <c:v>72189.5</c:v>
                </c:pt>
                <c:pt idx="8913">
                  <c:v>72191.100000000006</c:v>
                </c:pt>
                <c:pt idx="8914">
                  <c:v>72192.7</c:v>
                </c:pt>
                <c:pt idx="8915">
                  <c:v>72193.600000000006</c:v>
                </c:pt>
                <c:pt idx="8916">
                  <c:v>72195.199999999997</c:v>
                </c:pt>
                <c:pt idx="8917">
                  <c:v>72196.899999999994</c:v>
                </c:pt>
                <c:pt idx="8918">
                  <c:v>72198.600000000006</c:v>
                </c:pt>
                <c:pt idx="8919">
                  <c:v>72199.5</c:v>
                </c:pt>
                <c:pt idx="8920">
                  <c:v>72201.2</c:v>
                </c:pt>
                <c:pt idx="8921">
                  <c:v>72202</c:v>
                </c:pt>
                <c:pt idx="8922">
                  <c:v>72203.8</c:v>
                </c:pt>
                <c:pt idx="8923">
                  <c:v>72205.5</c:v>
                </c:pt>
                <c:pt idx="8924">
                  <c:v>72207.199999999997</c:v>
                </c:pt>
                <c:pt idx="8925">
                  <c:v>72208.100000000006</c:v>
                </c:pt>
                <c:pt idx="8926">
                  <c:v>72209.8</c:v>
                </c:pt>
                <c:pt idx="8927">
                  <c:v>72211.5</c:v>
                </c:pt>
                <c:pt idx="8928">
                  <c:v>72212.399999999994</c:v>
                </c:pt>
                <c:pt idx="8929">
                  <c:v>72214.100000000006</c:v>
                </c:pt>
                <c:pt idx="8930">
                  <c:v>72215.8</c:v>
                </c:pt>
                <c:pt idx="8931">
                  <c:v>72216.7</c:v>
                </c:pt>
                <c:pt idx="8932">
                  <c:v>72218.399999999994</c:v>
                </c:pt>
                <c:pt idx="8933">
                  <c:v>72220.100000000006</c:v>
                </c:pt>
                <c:pt idx="8934">
                  <c:v>72221.8</c:v>
                </c:pt>
                <c:pt idx="8935">
                  <c:v>72222.600000000006</c:v>
                </c:pt>
                <c:pt idx="8936">
                  <c:v>72224.3</c:v>
                </c:pt>
                <c:pt idx="8937">
                  <c:v>72225.2</c:v>
                </c:pt>
                <c:pt idx="8938">
                  <c:v>72227.7</c:v>
                </c:pt>
                <c:pt idx="8939">
                  <c:v>72228.5</c:v>
                </c:pt>
                <c:pt idx="8940">
                  <c:v>72230.2</c:v>
                </c:pt>
                <c:pt idx="8941">
                  <c:v>72231</c:v>
                </c:pt>
                <c:pt idx="8942">
                  <c:v>72232.7</c:v>
                </c:pt>
                <c:pt idx="8943">
                  <c:v>72234.399999999994</c:v>
                </c:pt>
                <c:pt idx="8944">
                  <c:v>72235.199999999997</c:v>
                </c:pt>
                <c:pt idx="8945">
                  <c:v>72236.899999999994</c:v>
                </c:pt>
                <c:pt idx="8946">
                  <c:v>72238.5</c:v>
                </c:pt>
                <c:pt idx="8947">
                  <c:v>72239.3</c:v>
                </c:pt>
                <c:pt idx="8948">
                  <c:v>72241</c:v>
                </c:pt>
                <c:pt idx="8949">
                  <c:v>72242.600000000006</c:v>
                </c:pt>
                <c:pt idx="8950">
                  <c:v>72243.399999999994</c:v>
                </c:pt>
                <c:pt idx="8951">
                  <c:v>72245.100000000006</c:v>
                </c:pt>
                <c:pt idx="8952">
                  <c:v>72246.7</c:v>
                </c:pt>
                <c:pt idx="8953">
                  <c:v>72247.5</c:v>
                </c:pt>
                <c:pt idx="8954">
                  <c:v>72249.100000000006</c:v>
                </c:pt>
                <c:pt idx="8955">
                  <c:v>72250.7</c:v>
                </c:pt>
                <c:pt idx="8956">
                  <c:v>72251.5</c:v>
                </c:pt>
                <c:pt idx="8957">
                  <c:v>72253.100000000006</c:v>
                </c:pt>
                <c:pt idx="8958">
                  <c:v>72254.600000000006</c:v>
                </c:pt>
                <c:pt idx="8959">
                  <c:v>72255.399999999994</c:v>
                </c:pt>
                <c:pt idx="8960">
                  <c:v>72256.899999999994</c:v>
                </c:pt>
                <c:pt idx="8961">
                  <c:v>72258.399999999994</c:v>
                </c:pt>
                <c:pt idx="8962">
                  <c:v>72259.199999999997</c:v>
                </c:pt>
                <c:pt idx="8963">
                  <c:v>72260.600000000006</c:v>
                </c:pt>
                <c:pt idx="8964">
                  <c:v>72262.100000000006</c:v>
                </c:pt>
                <c:pt idx="8965">
                  <c:v>72263.5</c:v>
                </c:pt>
                <c:pt idx="8966">
                  <c:v>72264.2</c:v>
                </c:pt>
                <c:pt idx="8967">
                  <c:v>72265.600000000006</c:v>
                </c:pt>
                <c:pt idx="8968">
                  <c:v>72266.3</c:v>
                </c:pt>
                <c:pt idx="8969">
                  <c:v>72267.600000000006</c:v>
                </c:pt>
                <c:pt idx="8970">
                  <c:v>72268.899999999994</c:v>
                </c:pt>
                <c:pt idx="8971">
                  <c:v>72269.600000000006</c:v>
                </c:pt>
                <c:pt idx="8972">
                  <c:v>72270.8</c:v>
                </c:pt>
                <c:pt idx="8973">
                  <c:v>72272.100000000006</c:v>
                </c:pt>
                <c:pt idx="8974">
                  <c:v>72272.7</c:v>
                </c:pt>
                <c:pt idx="8975">
                  <c:v>72273.899999999994</c:v>
                </c:pt>
                <c:pt idx="8976">
                  <c:v>72275.100000000006</c:v>
                </c:pt>
                <c:pt idx="8977">
                  <c:v>72276.3</c:v>
                </c:pt>
                <c:pt idx="8978">
                  <c:v>72276.800000000003</c:v>
                </c:pt>
                <c:pt idx="8979">
                  <c:v>72278</c:v>
                </c:pt>
                <c:pt idx="8980">
                  <c:v>72278.5</c:v>
                </c:pt>
                <c:pt idx="8981">
                  <c:v>72279.600000000006</c:v>
                </c:pt>
                <c:pt idx="8982">
                  <c:v>72280.7</c:v>
                </c:pt>
                <c:pt idx="8983">
                  <c:v>72281.2</c:v>
                </c:pt>
                <c:pt idx="8984">
                  <c:v>72282.3</c:v>
                </c:pt>
                <c:pt idx="8985">
                  <c:v>72283.399999999994</c:v>
                </c:pt>
                <c:pt idx="8986">
                  <c:v>72284.399999999994</c:v>
                </c:pt>
                <c:pt idx="8987">
                  <c:v>72284.899999999994</c:v>
                </c:pt>
                <c:pt idx="8988">
                  <c:v>72285.899999999994</c:v>
                </c:pt>
                <c:pt idx="8989">
                  <c:v>72287</c:v>
                </c:pt>
                <c:pt idx="8990">
                  <c:v>72287.5</c:v>
                </c:pt>
                <c:pt idx="8991">
                  <c:v>72288.5</c:v>
                </c:pt>
                <c:pt idx="8992">
                  <c:v>72289.5</c:v>
                </c:pt>
                <c:pt idx="8993">
                  <c:v>72290</c:v>
                </c:pt>
                <c:pt idx="8994">
                  <c:v>72291</c:v>
                </c:pt>
                <c:pt idx="8995">
                  <c:v>72292</c:v>
                </c:pt>
                <c:pt idx="8996">
                  <c:v>72292.5</c:v>
                </c:pt>
                <c:pt idx="8997">
                  <c:v>72293.5</c:v>
                </c:pt>
                <c:pt idx="8998">
                  <c:v>72294.5</c:v>
                </c:pt>
                <c:pt idx="8999">
                  <c:v>72295</c:v>
                </c:pt>
                <c:pt idx="9000">
                  <c:v>72296</c:v>
                </c:pt>
                <c:pt idx="9001">
                  <c:v>72297</c:v>
                </c:pt>
                <c:pt idx="9002">
                  <c:v>72297.5</c:v>
                </c:pt>
                <c:pt idx="9003">
                  <c:v>72298.600000000006</c:v>
                </c:pt>
                <c:pt idx="9004">
                  <c:v>72299.600000000006</c:v>
                </c:pt>
                <c:pt idx="9005">
                  <c:v>72300.600000000006</c:v>
                </c:pt>
                <c:pt idx="9006">
                  <c:v>72301.100000000006</c:v>
                </c:pt>
                <c:pt idx="9007">
                  <c:v>72302.2</c:v>
                </c:pt>
                <c:pt idx="9008">
                  <c:v>72302.7</c:v>
                </c:pt>
                <c:pt idx="9009">
                  <c:v>72303.7</c:v>
                </c:pt>
                <c:pt idx="9010">
                  <c:v>72304.800000000003</c:v>
                </c:pt>
                <c:pt idx="9011">
                  <c:v>72305.3</c:v>
                </c:pt>
                <c:pt idx="9012">
                  <c:v>72306.399999999994</c:v>
                </c:pt>
                <c:pt idx="9013">
                  <c:v>72307.399999999994</c:v>
                </c:pt>
                <c:pt idx="9014">
                  <c:v>72307.899999999994</c:v>
                </c:pt>
                <c:pt idx="9015">
                  <c:v>72309</c:v>
                </c:pt>
                <c:pt idx="9016">
                  <c:v>72310.100000000006</c:v>
                </c:pt>
                <c:pt idx="9017">
                  <c:v>72311.100000000006</c:v>
                </c:pt>
                <c:pt idx="9018">
                  <c:v>72311.7</c:v>
                </c:pt>
                <c:pt idx="9019">
                  <c:v>72312.7</c:v>
                </c:pt>
                <c:pt idx="9020">
                  <c:v>72313.3</c:v>
                </c:pt>
                <c:pt idx="9021">
                  <c:v>72314.3</c:v>
                </c:pt>
                <c:pt idx="9022">
                  <c:v>72315.399999999994</c:v>
                </c:pt>
                <c:pt idx="9023">
                  <c:v>72316</c:v>
                </c:pt>
                <c:pt idx="9024">
                  <c:v>72317.100000000006</c:v>
                </c:pt>
                <c:pt idx="9025">
                  <c:v>72318.2</c:v>
                </c:pt>
                <c:pt idx="9026">
                  <c:v>72318.8</c:v>
                </c:pt>
                <c:pt idx="9027">
                  <c:v>72319.899999999994</c:v>
                </c:pt>
                <c:pt idx="9028">
                  <c:v>72321.100000000006</c:v>
                </c:pt>
                <c:pt idx="9029">
                  <c:v>72321.7</c:v>
                </c:pt>
                <c:pt idx="9030">
                  <c:v>72322.899999999994</c:v>
                </c:pt>
                <c:pt idx="9031">
                  <c:v>72324.100000000006</c:v>
                </c:pt>
                <c:pt idx="9032">
                  <c:v>72324.7</c:v>
                </c:pt>
                <c:pt idx="9033">
                  <c:v>72326</c:v>
                </c:pt>
                <c:pt idx="9034">
                  <c:v>72327.3</c:v>
                </c:pt>
                <c:pt idx="9035">
                  <c:v>72328</c:v>
                </c:pt>
                <c:pt idx="9036">
                  <c:v>72329.3</c:v>
                </c:pt>
                <c:pt idx="9037">
                  <c:v>72330.7</c:v>
                </c:pt>
                <c:pt idx="9038">
                  <c:v>72331.399999999994</c:v>
                </c:pt>
                <c:pt idx="9039">
                  <c:v>72332.899999999994</c:v>
                </c:pt>
                <c:pt idx="9040">
                  <c:v>72334.399999999994</c:v>
                </c:pt>
                <c:pt idx="9041">
                  <c:v>72335.100000000006</c:v>
                </c:pt>
                <c:pt idx="9042">
                  <c:v>72336.7</c:v>
                </c:pt>
                <c:pt idx="9043">
                  <c:v>72338.3</c:v>
                </c:pt>
                <c:pt idx="9044">
                  <c:v>72339.100000000006</c:v>
                </c:pt>
                <c:pt idx="9045">
                  <c:v>72340.800000000003</c:v>
                </c:pt>
                <c:pt idx="9046">
                  <c:v>72342.600000000006</c:v>
                </c:pt>
                <c:pt idx="9047">
                  <c:v>72343.5</c:v>
                </c:pt>
                <c:pt idx="9048">
                  <c:v>72345.3</c:v>
                </c:pt>
                <c:pt idx="9049">
                  <c:v>72347.199999999997</c:v>
                </c:pt>
                <c:pt idx="9050">
                  <c:v>72348.2</c:v>
                </c:pt>
                <c:pt idx="9051">
                  <c:v>72350.100000000006</c:v>
                </c:pt>
                <c:pt idx="9052">
                  <c:v>72352.100000000006</c:v>
                </c:pt>
                <c:pt idx="9053">
                  <c:v>72353.2</c:v>
                </c:pt>
                <c:pt idx="9054">
                  <c:v>72355.199999999997</c:v>
                </c:pt>
                <c:pt idx="9055">
                  <c:v>72357.399999999994</c:v>
                </c:pt>
                <c:pt idx="9056">
                  <c:v>72358.5</c:v>
                </c:pt>
                <c:pt idx="9057">
                  <c:v>72360.7</c:v>
                </c:pt>
                <c:pt idx="9058">
                  <c:v>72362.899999999994</c:v>
                </c:pt>
                <c:pt idx="9059">
                  <c:v>72364.100000000006</c:v>
                </c:pt>
                <c:pt idx="9060">
                  <c:v>72366.399999999994</c:v>
                </c:pt>
                <c:pt idx="9061">
                  <c:v>72368.7</c:v>
                </c:pt>
                <c:pt idx="9062">
                  <c:v>72371.100000000006</c:v>
                </c:pt>
                <c:pt idx="9063">
                  <c:v>72372.3</c:v>
                </c:pt>
                <c:pt idx="9064">
                  <c:v>72374.7</c:v>
                </c:pt>
                <c:pt idx="9065">
                  <c:v>72377.2</c:v>
                </c:pt>
                <c:pt idx="9066">
                  <c:v>72378.399999999994</c:v>
                </c:pt>
                <c:pt idx="9067">
                  <c:v>72380.899999999994</c:v>
                </c:pt>
                <c:pt idx="9068">
                  <c:v>72383.399999999994</c:v>
                </c:pt>
                <c:pt idx="9069">
                  <c:v>72384.7</c:v>
                </c:pt>
                <c:pt idx="9070">
                  <c:v>72387.199999999997</c:v>
                </c:pt>
                <c:pt idx="9071">
                  <c:v>72389.8</c:v>
                </c:pt>
                <c:pt idx="9072">
                  <c:v>72391.100000000006</c:v>
                </c:pt>
                <c:pt idx="9073">
                  <c:v>72393.7</c:v>
                </c:pt>
                <c:pt idx="9074">
                  <c:v>72396.3</c:v>
                </c:pt>
                <c:pt idx="9075">
                  <c:v>72397.600000000006</c:v>
                </c:pt>
                <c:pt idx="9076">
                  <c:v>72400.3</c:v>
                </c:pt>
                <c:pt idx="9077">
                  <c:v>72402.899999999994</c:v>
                </c:pt>
                <c:pt idx="9078">
                  <c:v>72404.3</c:v>
                </c:pt>
                <c:pt idx="9079">
                  <c:v>72406.899999999994</c:v>
                </c:pt>
                <c:pt idx="9080">
                  <c:v>72409.600000000006</c:v>
                </c:pt>
                <c:pt idx="9081">
                  <c:v>72411</c:v>
                </c:pt>
                <c:pt idx="9082">
                  <c:v>72413.7</c:v>
                </c:pt>
                <c:pt idx="9083">
                  <c:v>72416.399999999994</c:v>
                </c:pt>
                <c:pt idx="9084">
                  <c:v>72419.199999999997</c:v>
                </c:pt>
                <c:pt idx="9085">
                  <c:v>72420.600000000006</c:v>
                </c:pt>
                <c:pt idx="9086">
                  <c:v>72423.399999999994</c:v>
                </c:pt>
                <c:pt idx="9087">
                  <c:v>72426.2</c:v>
                </c:pt>
                <c:pt idx="9088">
                  <c:v>72427.600000000006</c:v>
                </c:pt>
                <c:pt idx="9089">
                  <c:v>72430.5</c:v>
                </c:pt>
                <c:pt idx="9090">
                  <c:v>72433.399999999994</c:v>
                </c:pt>
                <c:pt idx="9091">
                  <c:v>72434.8</c:v>
                </c:pt>
                <c:pt idx="9092">
                  <c:v>72437.7</c:v>
                </c:pt>
                <c:pt idx="9093">
                  <c:v>72440.7</c:v>
                </c:pt>
                <c:pt idx="9094">
                  <c:v>72442.100000000006</c:v>
                </c:pt>
                <c:pt idx="9095">
                  <c:v>72445.100000000006</c:v>
                </c:pt>
                <c:pt idx="9096">
                  <c:v>72448.2</c:v>
                </c:pt>
                <c:pt idx="9097">
                  <c:v>72449.7</c:v>
                </c:pt>
                <c:pt idx="9098">
                  <c:v>72452.7</c:v>
                </c:pt>
                <c:pt idx="9099">
                  <c:v>72455.8</c:v>
                </c:pt>
                <c:pt idx="9100">
                  <c:v>72457.399999999994</c:v>
                </c:pt>
                <c:pt idx="9101">
                  <c:v>72460.600000000006</c:v>
                </c:pt>
                <c:pt idx="9102">
                  <c:v>72463.7</c:v>
                </c:pt>
                <c:pt idx="9103">
                  <c:v>72465.3</c:v>
                </c:pt>
                <c:pt idx="9104">
                  <c:v>72468.600000000006</c:v>
                </c:pt>
                <c:pt idx="9105">
                  <c:v>72471.8</c:v>
                </c:pt>
                <c:pt idx="9106">
                  <c:v>72473.5</c:v>
                </c:pt>
                <c:pt idx="9107">
                  <c:v>72476.800000000003</c:v>
                </c:pt>
                <c:pt idx="9108">
                  <c:v>72480.2</c:v>
                </c:pt>
                <c:pt idx="9109">
                  <c:v>72481.899999999994</c:v>
                </c:pt>
                <c:pt idx="9110">
                  <c:v>72485.3</c:v>
                </c:pt>
                <c:pt idx="9111">
                  <c:v>72488.800000000003</c:v>
                </c:pt>
                <c:pt idx="9112">
                  <c:v>72490.600000000006</c:v>
                </c:pt>
                <c:pt idx="9113">
                  <c:v>72494.2</c:v>
                </c:pt>
                <c:pt idx="9114">
                  <c:v>72497.8</c:v>
                </c:pt>
                <c:pt idx="9115">
                  <c:v>72499.600000000006</c:v>
                </c:pt>
                <c:pt idx="9116">
                  <c:v>72503.3</c:v>
                </c:pt>
                <c:pt idx="9117">
                  <c:v>72507</c:v>
                </c:pt>
                <c:pt idx="9118">
                  <c:v>72508.899999999994</c:v>
                </c:pt>
                <c:pt idx="9119">
                  <c:v>72512.7</c:v>
                </c:pt>
                <c:pt idx="9120">
                  <c:v>72516.600000000006</c:v>
                </c:pt>
                <c:pt idx="9121">
                  <c:v>72518.600000000006</c:v>
                </c:pt>
                <c:pt idx="9122">
                  <c:v>72522.5</c:v>
                </c:pt>
                <c:pt idx="9123">
                  <c:v>72526.5</c:v>
                </c:pt>
                <c:pt idx="9124">
                  <c:v>72528.5</c:v>
                </c:pt>
                <c:pt idx="9125">
                  <c:v>72532.600000000006</c:v>
                </c:pt>
                <c:pt idx="9126">
                  <c:v>72536.7</c:v>
                </c:pt>
                <c:pt idx="9127">
                  <c:v>72538.8</c:v>
                </c:pt>
                <c:pt idx="9128">
                  <c:v>72542.899999999994</c:v>
                </c:pt>
                <c:pt idx="9129">
                  <c:v>72547.100000000006</c:v>
                </c:pt>
                <c:pt idx="9130">
                  <c:v>72549.2</c:v>
                </c:pt>
                <c:pt idx="9131">
                  <c:v>72553.5</c:v>
                </c:pt>
                <c:pt idx="9132">
                  <c:v>72557.7</c:v>
                </c:pt>
                <c:pt idx="9133">
                  <c:v>72559.899999999994</c:v>
                </c:pt>
                <c:pt idx="9134">
                  <c:v>72564.100000000006</c:v>
                </c:pt>
                <c:pt idx="9135">
                  <c:v>72568.399999999994</c:v>
                </c:pt>
                <c:pt idx="9136">
                  <c:v>72570.600000000006</c:v>
                </c:pt>
                <c:pt idx="9137">
                  <c:v>72574.899999999994</c:v>
                </c:pt>
                <c:pt idx="9138">
                  <c:v>72579.199999999997</c:v>
                </c:pt>
                <c:pt idx="9139">
                  <c:v>72581.3</c:v>
                </c:pt>
                <c:pt idx="9140">
                  <c:v>72585.7</c:v>
                </c:pt>
                <c:pt idx="9141">
                  <c:v>72590</c:v>
                </c:pt>
                <c:pt idx="9142">
                  <c:v>72592.100000000006</c:v>
                </c:pt>
                <c:pt idx="9143">
                  <c:v>72596.399999999994</c:v>
                </c:pt>
                <c:pt idx="9144">
                  <c:v>72598.5</c:v>
                </c:pt>
                <c:pt idx="9145">
                  <c:v>72602.8</c:v>
                </c:pt>
                <c:pt idx="9146">
                  <c:v>72607.100000000006</c:v>
                </c:pt>
                <c:pt idx="9147">
                  <c:v>72609.3</c:v>
                </c:pt>
                <c:pt idx="9148">
                  <c:v>72613.5</c:v>
                </c:pt>
                <c:pt idx="9149">
                  <c:v>72617.8</c:v>
                </c:pt>
                <c:pt idx="9150">
                  <c:v>72619.899999999994</c:v>
                </c:pt>
                <c:pt idx="9151">
                  <c:v>72624.2</c:v>
                </c:pt>
                <c:pt idx="9152">
                  <c:v>72628.5</c:v>
                </c:pt>
                <c:pt idx="9153">
                  <c:v>72632.800000000003</c:v>
                </c:pt>
                <c:pt idx="9154">
                  <c:v>72634.899999999994</c:v>
                </c:pt>
                <c:pt idx="9155">
                  <c:v>72639.199999999997</c:v>
                </c:pt>
                <c:pt idx="9156">
                  <c:v>72641.3</c:v>
                </c:pt>
                <c:pt idx="9157">
                  <c:v>72645.600000000006</c:v>
                </c:pt>
                <c:pt idx="9158">
                  <c:v>72649.899999999994</c:v>
                </c:pt>
                <c:pt idx="9159">
                  <c:v>72652</c:v>
                </c:pt>
                <c:pt idx="9160">
                  <c:v>72656.3</c:v>
                </c:pt>
                <c:pt idx="9161">
                  <c:v>72660.600000000006</c:v>
                </c:pt>
                <c:pt idx="9162">
                  <c:v>72662.7</c:v>
                </c:pt>
                <c:pt idx="9163">
                  <c:v>72667</c:v>
                </c:pt>
                <c:pt idx="9164">
                  <c:v>72671.199999999997</c:v>
                </c:pt>
                <c:pt idx="9165">
                  <c:v>72673.3</c:v>
                </c:pt>
                <c:pt idx="9166">
                  <c:v>72677.399999999994</c:v>
                </c:pt>
                <c:pt idx="9167">
                  <c:v>72679.5</c:v>
                </c:pt>
                <c:pt idx="9168">
                  <c:v>72683.600000000006</c:v>
                </c:pt>
                <c:pt idx="9169">
                  <c:v>72687.600000000006</c:v>
                </c:pt>
                <c:pt idx="9170">
                  <c:v>72689.600000000006</c:v>
                </c:pt>
                <c:pt idx="9171">
                  <c:v>72693.600000000006</c:v>
                </c:pt>
                <c:pt idx="9172">
                  <c:v>72697.5</c:v>
                </c:pt>
                <c:pt idx="9173">
                  <c:v>72701.3</c:v>
                </c:pt>
                <c:pt idx="9174">
                  <c:v>72703.199999999997</c:v>
                </c:pt>
                <c:pt idx="9175">
                  <c:v>72706.8</c:v>
                </c:pt>
                <c:pt idx="9176">
                  <c:v>72708.600000000006</c:v>
                </c:pt>
                <c:pt idx="9177">
                  <c:v>72712.2</c:v>
                </c:pt>
                <c:pt idx="9178">
                  <c:v>72715.600000000006</c:v>
                </c:pt>
                <c:pt idx="9179">
                  <c:v>72717.2</c:v>
                </c:pt>
                <c:pt idx="9180">
                  <c:v>72720.5</c:v>
                </c:pt>
                <c:pt idx="9181">
                  <c:v>72723.600000000006</c:v>
                </c:pt>
                <c:pt idx="9182">
                  <c:v>72725.100000000006</c:v>
                </c:pt>
                <c:pt idx="9183">
                  <c:v>72728.2</c:v>
                </c:pt>
                <c:pt idx="9184">
                  <c:v>72731</c:v>
                </c:pt>
                <c:pt idx="9185">
                  <c:v>72733.8</c:v>
                </c:pt>
                <c:pt idx="9186">
                  <c:v>72735.100000000006</c:v>
                </c:pt>
                <c:pt idx="9187">
                  <c:v>72737.8</c:v>
                </c:pt>
                <c:pt idx="9188">
                  <c:v>72740.2</c:v>
                </c:pt>
                <c:pt idx="9189">
                  <c:v>72741.399999999994</c:v>
                </c:pt>
                <c:pt idx="9190">
                  <c:v>72743.899999999994</c:v>
                </c:pt>
                <c:pt idx="9191">
                  <c:v>72746.100000000006</c:v>
                </c:pt>
                <c:pt idx="9192">
                  <c:v>72747.199999999997</c:v>
                </c:pt>
                <c:pt idx="9193">
                  <c:v>72749.399999999994</c:v>
                </c:pt>
                <c:pt idx="9194">
                  <c:v>72751.399999999994</c:v>
                </c:pt>
                <c:pt idx="9195">
                  <c:v>72752.399999999994</c:v>
                </c:pt>
                <c:pt idx="9196">
                  <c:v>72754.5</c:v>
                </c:pt>
                <c:pt idx="9197">
                  <c:v>72756.399999999994</c:v>
                </c:pt>
                <c:pt idx="9198">
                  <c:v>72758.2</c:v>
                </c:pt>
                <c:pt idx="9199">
                  <c:v>72759.199999999997</c:v>
                </c:pt>
                <c:pt idx="9200">
                  <c:v>72761</c:v>
                </c:pt>
                <c:pt idx="9201">
                  <c:v>72762.8</c:v>
                </c:pt>
                <c:pt idx="9202">
                  <c:v>72763.7</c:v>
                </c:pt>
                <c:pt idx="9203">
                  <c:v>72765.399999999994</c:v>
                </c:pt>
                <c:pt idx="9204">
                  <c:v>72767.100000000006</c:v>
                </c:pt>
                <c:pt idx="9205">
                  <c:v>72768</c:v>
                </c:pt>
                <c:pt idx="9206">
                  <c:v>72769.7</c:v>
                </c:pt>
                <c:pt idx="9207">
                  <c:v>72771.399999999994</c:v>
                </c:pt>
                <c:pt idx="9208">
                  <c:v>72772.2</c:v>
                </c:pt>
                <c:pt idx="9209">
                  <c:v>72773.899999999994</c:v>
                </c:pt>
                <c:pt idx="9210">
                  <c:v>72775.7</c:v>
                </c:pt>
                <c:pt idx="9211">
                  <c:v>72776.5</c:v>
                </c:pt>
                <c:pt idx="9212">
                  <c:v>72778.3</c:v>
                </c:pt>
                <c:pt idx="9213">
                  <c:v>72780</c:v>
                </c:pt>
                <c:pt idx="9214">
                  <c:v>72780.899999999994</c:v>
                </c:pt>
                <c:pt idx="9215">
                  <c:v>72782.7</c:v>
                </c:pt>
                <c:pt idx="9216">
                  <c:v>72784.600000000006</c:v>
                </c:pt>
                <c:pt idx="9217">
                  <c:v>72785.5</c:v>
                </c:pt>
                <c:pt idx="9218">
                  <c:v>72787.3</c:v>
                </c:pt>
                <c:pt idx="9219">
                  <c:v>72789.2</c:v>
                </c:pt>
                <c:pt idx="9220">
                  <c:v>72790.2</c:v>
                </c:pt>
                <c:pt idx="9221">
                  <c:v>72792.2</c:v>
                </c:pt>
                <c:pt idx="9222">
                  <c:v>72794.2</c:v>
                </c:pt>
                <c:pt idx="9223">
                  <c:v>72795.199999999997</c:v>
                </c:pt>
                <c:pt idx="9224">
                  <c:v>72797.2</c:v>
                </c:pt>
                <c:pt idx="9225">
                  <c:v>72799.3</c:v>
                </c:pt>
                <c:pt idx="9226">
                  <c:v>72800.399999999994</c:v>
                </c:pt>
                <c:pt idx="9227">
                  <c:v>72802.399999999994</c:v>
                </c:pt>
                <c:pt idx="9228">
                  <c:v>72804.600000000006</c:v>
                </c:pt>
                <c:pt idx="9229">
                  <c:v>72806.8</c:v>
                </c:pt>
                <c:pt idx="9230">
                  <c:v>72807.899999999994</c:v>
                </c:pt>
                <c:pt idx="9231">
                  <c:v>72810.100000000006</c:v>
                </c:pt>
                <c:pt idx="9232">
                  <c:v>72811.199999999997</c:v>
                </c:pt>
                <c:pt idx="9233">
                  <c:v>72813.5</c:v>
                </c:pt>
                <c:pt idx="9234">
                  <c:v>72815.7</c:v>
                </c:pt>
                <c:pt idx="9235">
                  <c:v>72816.899999999994</c:v>
                </c:pt>
                <c:pt idx="9236">
                  <c:v>72819.199999999997</c:v>
                </c:pt>
                <c:pt idx="9237">
                  <c:v>72821.5</c:v>
                </c:pt>
                <c:pt idx="9238">
                  <c:v>72823.899999999994</c:v>
                </c:pt>
                <c:pt idx="9239">
                  <c:v>72825.100000000006</c:v>
                </c:pt>
                <c:pt idx="9240">
                  <c:v>72827.5</c:v>
                </c:pt>
                <c:pt idx="9241">
                  <c:v>72829.899999999994</c:v>
                </c:pt>
                <c:pt idx="9242">
                  <c:v>72831.100000000006</c:v>
                </c:pt>
                <c:pt idx="9243">
                  <c:v>72833.600000000006</c:v>
                </c:pt>
                <c:pt idx="9244">
                  <c:v>72836.100000000006</c:v>
                </c:pt>
                <c:pt idx="9245">
                  <c:v>72837.3</c:v>
                </c:pt>
                <c:pt idx="9246">
                  <c:v>72839.8</c:v>
                </c:pt>
                <c:pt idx="9247">
                  <c:v>72842.3</c:v>
                </c:pt>
                <c:pt idx="9248">
                  <c:v>72843.600000000006</c:v>
                </c:pt>
                <c:pt idx="9249">
                  <c:v>72846.2</c:v>
                </c:pt>
                <c:pt idx="9250">
                  <c:v>72848.7</c:v>
                </c:pt>
                <c:pt idx="9251">
                  <c:v>72850.100000000006</c:v>
                </c:pt>
                <c:pt idx="9252">
                  <c:v>72852.7</c:v>
                </c:pt>
                <c:pt idx="9253">
                  <c:v>72855.3</c:v>
                </c:pt>
                <c:pt idx="9254">
                  <c:v>72856.7</c:v>
                </c:pt>
                <c:pt idx="9255">
                  <c:v>72859.399999999994</c:v>
                </c:pt>
                <c:pt idx="9256">
                  <c:v>72862.100000000006</c:v>
                </c:pt>
                <c:pt idx="9257">
                  <c:v>72863.399999999994</c:v>
                </c:pt>
                <c:pt idx="9258">
                  <c:v>72866.2</c:v>
                </c:pt>
                <c:pt idx="9259">
                  <c:v>72869</c:v>
                </c:pt>
                <c:pt idx="9260">
                  <c:v>72870.399999999994</c:v>
                </c:pt>
                <c:pt idx="9261">
                  <c:v>72873.2</c:v>
                </c:pt>
                <c:pt idx="9262">
                  <c:v>72876.100000000006</c:v>
                </c:pt>
                <c:pt idx="9263">
                  <c:v>72877.600000000006</c:v>
                </c:pt>
                <c:pt idx="9264">
                  <c:v>72880.5</c:v>
                </c:pt>
                <c:pt idx="9265">
                  <c:v>72883.399999999994</c:v>
                </c:pt>
                <c:pt idx="9266">
                  <c:v>72884.899999999994</c:v>
                </c:pt>
                <c:pt idx="9267">
                  <c:v>72887.899999999994</c:v>
                </c:pt>
                <c:pt idx="9268">
                  <c:v>72890.899999999994</c:v>
                </c:pt>
                <c:pt idx="9269">
                  <c:v>72892.399999999994</c:v>
                </c:pt>
                <c:pt idx="9270">
                  <c:v>72895.399999999994</c:v>
                </c:pt>
                <c:pt idx="9271">
                  <c:v>72898.5</c:v>
                </c:pt>
                <c:pt idx="9272">
                  <c:v>72900.100000000006</c:v>
                </c:pt>
                <c:pt idx="9273">
                  <c:v>72903.199999999997</c:v>
                </c:pt>
                <c:pt idx="9274">
                  <c:v>72906.3</c:v>
                </c:pt>
                <c:pt idx="9275">
                  <c:v>72907.899999999994</c:v>
                </c:pt>
                <c:pt idx="9276">
                  <c:v>72911</c:v>
                </c:pt>
                <c:pt idx="9277">
                  <c:v>72914.2</c:v>
                </c:pt>
                <c:pt idx="9278">
                  <c:v>72915.8</c:v>
                </c:pt>
                <c:pt idx="9279">
                  <c:v>72919</c:v>
                </c:pt>
                <c:pt idx="9280">
                  <c:v>72922.2</c:v>
                </c:pt>
                <c:pt idx="9281">
                  <c:v>72923.899999999994</c:v>
                </c:pt>
                <c:pt idx="9282">
                  <c:v>72927.100000000006</c:v>
                </c:pt>
                <c:pt idx="9283">
                  <c:v>72930.399999999994</c:v>
                </c:pt>
                <c:pt idx="9284">
                  <c:v>72932</c:v>
                </c:pt>
                <c:pt idx="9285">
                  <c:v>72935.3</c:v>
                </c:pt>
                <c:pt idx="9286">
                  <c:v>72938.600000000006</c:v>
                </c:pt>
                <c:pt idx="9287">
                  <c:v>72942</c:v>
                </c:pt>
                <c:pt idx="9288">
                  <c:v>72943.600000000006</c:v>
                </c:pt>
                <c:pt idx="9289">
                  <c:v>72947</c:v>
                </c:pt>
                <c:pt idx="9290">
                  <c:v>72950.399999999994</c:v>
                </c:pt>
                <c:pt idx="9291">
                  <c:v>72952.100000000006</c:v>
                </c:pt>
                <c:pt idx="9292">
                  <c:v>72955.600000000006</c:v>
                </c:pt>
                <c:pt idx="9293">
                  <c:v>72959.100000000006</c:v>
                </c:pt>
                <c:pt idx="9294">
                  <c:v>72960.800000000003</c:v>
                </c:pt>
                <c:pt idx="9295">
                  <c:v>72964.3</c:v>
                </c:pt>
                <c:pt idx="9296">
                  <c:v>72966.100000000006</c:v>
                </c:pt>
                <c:pt idx="9297">
                  <c:v>72969.7</c:v>
                </c:pt>
                <c:pt idx="9298">
                  <c:v>72973.3</c:v>
                </c:pt>
                <c:pt idx="9299">
                  <c:v>72975.100000000006</c:v>
                </c:pt>
                <c:pt idx="9300">
                  <c:v>72978.7</c:v>
                </c:pt>
                <c:pt idx="9301">
                  <c:v>72982.399999999994</c:v>
                </c:pt>
                <c:pt idx="9302">
                  <c:v>72984.3</c:v>
                </c:pt>
                <c:pt idx="9303">
                  <c:v>72988</c:v>
                </c:pt>
                <c:pt idx="9304">
                  <c:v>72989.8</c:v>
                </c:pt>
                <c:pt idx="9305">
                  <c:v>72993.5</c:v>
                </c:pt>
                <c:pt idx="9306">
                  <c:v>72997.2</c:v>
                </c:pt>
                <c:pt idx="9307">
                  <c:v>72999.100000000006</c:v>
                </c:pt>
                <c:pt idx="9308">
                  <c:v>73002.8</c:v>
                </c:pt>
                <c:pt idx="9309">
                  <c:v>73006.5</c:v>
                </c:pt>
                <c:pt idx="9310">
                  <c:v>73008.3</c:v>
                </c:pt>
                <c:pt idx="9311">
                  <c:v>73011.899999999994</c:v>
                </c:pt>
                <c:pt idx="9312">
                  <c:v>73015.5</c:v>
                </c:pt>
                <c:pt idx="9313">
                  <c:v>73019</c:v>
                </c:pt>
                <c:pt idx="9314">
                  <c:v>73020.800000000003</c:v>
                </c:pt>
                <c:pt idx="9315">
                  <c:v>73024.2</c:v>
                </c:pt>
                <c:pt idx="9316">
                  <c:v>73025.899999999994</c:v>
                </c:pt>
                <c:pt idx="9317">
                  <c:v>73029.2</c:v>
                </c:pt>
                <c:pt idx="9318">
                  <c:v>73032.5</c:v>
                </c:pt>
                <c:pt idx="9319">
                  <c:v>73035.5</c:v>
                </c:pt>
                <c:pt idx="9320">
                  <c:v>73037.100000000006</c:v>
                </c:pt>
                <c:pt idx="9321">
                  <c:v>73040.100000000006</c:v>
                </c:pt>
                <c:pt idx="9322">
                  <c:v>73041.600000000006</c:v>
                </c:pt>
                <c:pt idx="9323">
                  <c:v>73044.399999999994</c:v>
                </c:pt>
                <c:pt idx="9324">
                  <c:v>73047.199999999997</c:v>
                </c:pt>
                <c:pt idx="9325">
                  <c:v>73049.8</c:v>
                </c:pt>
                <c:pt idx="9326">
                  <c:v>73051.100000000006</c:v>
                </c:pt>
                <c:pt idx="9327">
                  <c:v>73053.600000000006</c:v>
                </c:pt>
                <c:pt idx="9328">
                  <c:v>73055.899999999994</c:v>
                </c:pt>
                <c:pt idx="9329">
                  <c:v>73057.100000000006</c:v>
                </c:pt>
                <c:pt idx="9330">
                  <c:v>73059.399999999994</c:v>
                </c:pt>
                <c:pt idx="9331">
                  <c:v>73060.5</c:v>
                </c:pt>
                <c:pt idx="9332">
                  <c:v>73062.7</c:v>
                </c:pt>
                <c:pt idx="9333">
                  <c:v>73064.7</c:v>
                </c:pt>
                <c:pt idx="9334">
                  <c:v>73065.7</c:v>
                </c:pt>
                <c:pt idx="9335">
                  <c:v>73067.600000000006</c:v>
                </c:pt>
                <c:pt idx="9336">
                  <c:v>73069.5</c:v>
                </c:pt>
                <c:pt idx="9337">
                  <c:v>73071.399999999994</c:v>
                </c:pt>
                <c:pt idx="9338">
                  <c:v>73072.2</c:v>
                </c:pt>
                <c:pt idx="9339">
                  <c:v>73074</c:v>
                </c:pt>
                <c:pt idx="9340">
                  <c:v>73074.8</c:v>
                </c:pt>
                <c:pt idx="9341">
                  <c:v>73077.3</c:v>
                </c:pt>
                <c:pt idx="9342">
                  <c:v>73078.100000000006</c:v>
                </c:pt>
                <c:pt idx="9343">
                  <c:v>73079.7</c:v>
                </c:pt>
                <c:pt idx="9344">
                  <c:v>73080.399999999994</c:v>
                </c:pt>
                <c:pt idx="9345">
                  <c:v>73082</c:v>
                </c:pt>
                <c:pt idx="9346">
                  <c:v>73083.399999999994</c:v>
                </c:pt>
                <c:pt idx="9347">
                  <c:v>73084.800000000003</c:v>
                </c:pt>
                <c:pt idx="9348">
                  <c:v>73085.5</c:v>
                </c:pt>
                <c:pt idx="9349">
                  <c:v>73086.8</c:v>
                </c:pt>
                <c:pt idx="9350">
                  <c:v>73088.100000000006</c:v>
                </c:pt>
                <c:pt idx="9351">
                  <c:v>73088.800000000003</c:v>
                </c:pt>
                <c:pt idx="9352">
                  <c:v>73089.899999999994</c:v>
                </c:pt>
                <c:pt idx="9353">
                  <c:v>73091.100000000006</c:v>
                </c:pt>
                <c:pt idx="9354">
                  <c:v>73091.7</c:v>
                </c:pt>
                <c:pt idx="9355">
                  <c:v>73092.800000000003</c:v>
                </c:pt>
                <c:pt idx="9356">
                  <c:v>73093.8</c:v>
                </c:pt>
                <c:pt idx="9357">
                  <c:v>73094.399999999994</c:v>
                </c:pt>
                <c:pt idx="9358">
                  <c:v>73095.3</c:v>
                </c:pt>
                <c:pt idx="9359">
                  <c:v>73096.2</c:v>
                </c:pt>
                <c:pt idx="9360">
                  <c:v>73096.7</c:v>
                </c:pt>
                <c:pt idx="9361">
                  <c:v>73097.5</c:v>
                </c:pt>
                <c:pt idx="9362">
                  <c:v>73097.899999999994</c:v>
                </c:pt>
                <c:pt idx="9363">
                  <c:v>73098.7</c:v>
                </c:pt>
                <c:pt idx="9364">
                  <c:v>73099.399999999994</c:v>
                </c:pt>
                <c:pt idx="9365">
                  <c:v>73100.100000000006</c:v>
                </c:pt>
                <c:pt idx="9366">
                  <c:v>73100.399999999994</c:v>
                </c:pt>
                <c:pt idx="9367">
                  <c:v>73101.100000000006</c:v>
                </c:pt>
                <c:pt idx="9368">
                  <c:v>73101.7</c:v>
                </c:pt>
                <c:pt idx="9369">
                  <c:v>73101.899999999994</c:v>
                </c:pt>
                <c:pt idx="9370">
                  <c:v>73102.5</c:v>
                </c:pt>
                <c:pt idx="9371">
                  <c:v>73103</c:v>
                </c:pt>
                <c:pt idx="9372">
                  <c:v>73103.199999999997</c:v>
                </c:pt>
                <c:pt idx="9373">
                  <c:v>73103.7</c:v>
                </c:pt>
                <c:pt idx="9374">
                  <c:v>73104.100000000006</c:v>
                </c:pt>
                <c:pt idx="9375">
                  <c:v>73104.399999999994</c:v>
                </c:pt>
                <c:pt idx="9376">
                  <c:v>73105</c:v>
                </c:pt>
                <c:pt idx="9377">
                  <c:v>73105.2</c:v>
                </c:pt>
                <c:pt idx="9378">
                  <c:v>73105.600000000006</c:v>
                </c:pt>
                <c:pt idx="9379">
                  <c:v>73105.8</c:v>
                </c:pt>
                <c:pt idx="9380">
                  <c:v>73106.2</c:v>
                </c:pt>
                <c:pt idx="9381">
                  <c:v>73106.5</c:v>
                </c:pt>
                <c:pt idx="9382">
                  <c:v>73106.7</c:v>
                </c:pt>
                <c:pt idx="9383">
                  <c:v>73107.100000000006</c:v>
                </c:pt>
                <c:pt idx="9384">
                  <c:v>73107.5</c:v>
                </c:pt>
                <c:pt idx="9385">
                  <c:v>73107.7</c:v>
                </c:pt>
                <c:pt idx="9386">
                  <c:v>73108.100000000006</c:v>
                </c:pt>
                <c:pt idx="9387">
                  <c:v>73108.5</c:v>
                </c:pt>
                <c:pt idx="9388">
                  <c:v>73109</c:v>
                </c:pt>
                <c:pt idx="9389">
                  <c:v>73109.2</c:v>
                </c:pt>
                <c:pt idx="9390">
                  <c:v>73109.7</c:v>
                </c:pt>
                <c:pt idx="9391">
                  <c:v>73109.899999999994</c:v>
                </c:pt>
                <c:pt idx="9392">
                  <c:v>73110.5</c:v>
                </c:pt>
                <c:pt idx="9393">
                  <c:v>73111.100000000006</c:v>
                </c:pt>
                <c:pt idx="9394">
                  <c:v>73111.399999999994</c:v>
                </c:pt>
                <c:pt idx="9395">
                  <c:v>73112.100000000006</c:v>
                </c:pt>
                <c:pt idx="9396">
                  <c:v>73112.800000000003</c:v>
                </c:pt>
                <c:pt idx="9397">
                  <c:v>73113.2</c:v>
                </c:pt>
                <c:pt idx="9398">
                  <c:v>73114</c:v>
                </c:pt>
                <c:pt idx="9399">
                  <c:v>73114.899999999994</c:v>
                </c:pt>
                <c:pt idx="9400">
                  <c:v>73115.899999999994</c:v>
                </c:pt>
                <c:pt idx="9401">
                  <c:v>73116.399999999994</c:v>
                </c:pt>
                <c:pt idx="9402">
                  <c:v>73117.5</c:v>
                </c:pt>
                <c:pt idx="9403">
                  <c:v>73118</c:v>
                </c:pt>
                <c:pt idx="9404">
                  <c:v>73119.3</c:v>
                </c:pt>
                <c:pt idx="9405">
                  <c:v>73120.600000000006</c:v>
                </c:pt>
                <c:pt idx="9406">
                  <c:v>73121.3</c:v>
                </c:pt>
                <c:pt idx="9407">
                  <c:v>73122.7</c:v>
                </c:pt>
                <c:pt idx="9408">
                  <c:v>73124.3</c:v>
                </c:pt>
                <c:pt idx="9409">
                  <c:v>73125.100000000006</c:v>
                </c:pt>
                <c:pt idx="9410">
                  <c:v>73126.8</c:v>
                </c:pt>
                <c:pt idx="9411">
                  <c:v>73128.5</c:v>
                </c:pt>
                <c:pt idx="9412">
                  <c:v>73130.399999999994</c:v>
                </c:pt>
                <c:pt idx="9413">
                  <c:v>73131.3</c:v>
                </c:pt>
                <c:pt idx="9414">
                  <c:v>73133.3</c:v>
                </c:pt>
                <c:pt idx="9415">
                  <c:v>73134.3</c:v>
                </c:pt>
                <c:pt idx="9416">
                  <c:v>73136.399999999994</c:v>
                </c:pt>
                <c:pt idx="9417">
                  <c:v>73138.5</c:v>
                </c:pt>
                <c:pt idx="9418">
                  <c:v>73139.600000000006</c:v>
                </c:pt>
                <c:pt idx="9419">
                  <c:v>73141.8</c:v>
                </c:pt>
                <c:pt idx="9420">
                  <c:v>73144.100000000006</c:v>
                </c:pt>
                <c:pt idx="9421">
                  <c:v>73145.2</c:v>
                </c:pt>
                <c:pt idx="9422">
                  <c:v>73147.600000000006</c:v>
                </c:pt>
                <c:pt idx="9423">
                  <c:v>73149.899999999994</c:v>
                </c:pt>
                <c:pt idx="9424">
                  <c:v>73152.3</c:v>
                </c:pt>
                <c:pt idx="9425">
                  <c:v>73153.600000000006</c:v>
                </c:pt>
                <c:pt idx="9426">
                  <c:v>73156</c:v>
                </c:pt>
                <c:pt idx="9427">
                  <c:v>73157.2</c:v>
                </c:pt>
                <c:pt idx="9428">
                  <c:v>73159.7</c:v>
                </c:pt>
                <c:pt idx="9429">
                  <c:v>73162.3</c:v>
                </c:pt>
                <c:pt idx="9430">
                  <c:v>73163.5</c:v>
                </c:pt>
                <c:pt idx="9431">
                  <c:v>73166.100000000006</c:v>
                </c:pt>
                <c:pt idx="9432">
                  <c:v>73168.7</c:v>
                </c:pt>
                <c:pt idx="9433">
                  <c:v>73170</c:v>
                </c:pt>
                <c:pt idx="9434">
                  <c:v>73172.600000000006</c:v>
                </c:pt>
                <c:pt idx="9435">
                  <c:v>73175.3</c:v>
                </c:pt>
                <c:pt idx="9436">
                  <c:v>73176.600000000006</c:v>
                </c:pt>
                <c:pt idx="9437">
                  <c:v>73179.3</c:v>
                </c:pt>
                <c:pt idx="9438">
                  <c:v>73182.100000000006</c:v>
                </c:pt>
                <c:pt idx="9439">
                  <c:v>73183.399999999994</c:v>
                </c:pt>
                <c:pt idx="9440">
                  <c:v>73186.2</c:v>
                </c:pt>
                <c:pt idx="9441">
                  <c:v>73189.100000000006</c:v>
                </c:pt>
                <c:pt idx="9442">
                  <c:v>73190.5</c:v>
                </c:pt>
                <c:pt idx="9443">
                  <c:v>73193.399999999994</c:v>
                </c:pt>
                <c:pt idx="9444">
                  <c:v>73196.3</c:v>
                </c:pt>
                <c:pt idx="9445">
                  <c:v>73197.8</c:v>
                </c:pt>
                <c:pt idx="9446">
                  <c:v>73200.7</c:v>
                </c:pt>
                <c:pt idx="9447">
                  <c:v>73203.7</c:v>
                </c:pt>
                <c:pt idx="9448">
                  <c:v>73205.2</c:v>
                </c:pt>
                <c:pt idx="9449">
                  <c:v>73208.3</c:v>
                </c:pt>
                <c:pt idx="9450">
                  <c:v>73211.3</c:v>
                </c:pt>
                <c:pt idx="9451">
                  <c:v>73212.899999999994</c:v>
                </c:pt>
                <c:pt idx="9452">
                  <c:v>73215.899999999994</c:v>
                </c:pt>
                <c:pt idx="9453">
                  <c:v>73219</c:v>
                </c:pt>
                <c:pt idx="9454">
                  <c:v>73220.600000000006</c:v>
                </c:pt>
                <c:pt idx="9455">
                  <c:v>73223.7</c:v>
                </c:pt>
                <c:pt idx="9456">
                  <c:v>73226.8</c:v>
                </c:pt>
                <c:pt idx="9457">
                  <c:v>73228.3</c:v>
                </c:pt>
                <c:pt idx="9458">
                  <c:v>73231.399999999994</c:v>
                </c:pt>
                <c:pt idx="9459">
                  <c:v>73234.5</c:v>
                </c:pt>
                <c:pt idx="9460">
                  <c:v>73237.600000000006</c:v>
                </c:pt>
                <c:pt idx="9461">
                  <c:v>73239.100000000006</c:v>
                </c:pt>
                <c:pt idx="9462">
                  <c:v>73242.100000000006</c:v>
                </c:pt>
                <c:pt idx="9463">
                  <c:v>73243.600000000006</c:v>
                </c:pt>
                <c:pt idx="9464">
                  <c:v>73246.7</c:v>
                </c:pt>
                <c:pt idx="9465">
                  <c:v>73249.7</c:v>
                </c:pt>
                <c:pt idx="9466">
                  <c:v>73251.100000000006</c:v>
                </c:pt>
                <c:pt idx="9467">
                  <c:v>73254.100000000006</c:v>
                </c:pt>
                <c:pt idx="9468">
                  <c:v>73257.100000000006</c:v>
                </c:pt>
                <c:pt idx="9469">
                  <c:v>73258.5</c:v>
                </c:pt>
                <c:pt idx="9470">
                  <c:v>73261.399999999994</c:v>
                </c:pt>
                <c:pt idx="9471">
                  <c:v>73264.399999999994</c:v>
                </c:pt>
                <c:pt idx="9472">
                  <c:v>73265.8</c:v>
                </c:pt>
                <c:pt idx="9473">
                  <c:v>73268.7</c:v>
                </c:pt>
                <c:pt idx="9474">
                  <c:v>73271.600000000006</c:v>
                </c:pt>
                <c:pt idx="9475">
                  <c:v>73273</c:v>
                </c:pt>
                <c:pt idx="9476">
                  <c:v>73275.899999999994</c:v>
                </c:pt>
                <c:pt idx="9477">
                  <c:v>73278.8</c:v>
                </c:pt>
                <c:pt idx="9478">
                  <c:v>73280.2</c:v>
                </c:pt>
                <c:pt idx="9479">
                  <c:v>73283.100000000006</c:v>
                </c:pt>
                <c:pt idx="9480">
                  <c:v>73285.899999999994</c:v>
                </c:pt>
                <c:pt idx="9481">
                  <c:v>73287.3</c:v>
                </c:pt>
                <c:pt idx="9482">
                  <c:v>73290.100000000006</c:v>
                </c:pt>
                <c:pt idx="9483">
                  <c:v>73292.899999999994</c:v>
                </c:pt>
                <c:pt idx="9484">
                  <c:v>73294.3</c:v>
                </c:pt>
                <c:pt idx="9485">
                  <c:v>73297</c:v>
                </c:pt>
                <c:pt idx="9486">
                  <c:v>73299.7</c:v>
                </c:pt>
                <c:pt idx="9487">
                  <c:v>73301</c:v>
                </c:pt>
                <c:pt idx="9488">
                  <c:v>73303.600000000006</c:v>
                </c:pt>
                <c:pt idx="9489">
                  <c:v>73306.100000000006</c:v>
                </c:pt>
                <c:pt idx="9490">
                  <c:v>73307.3</c:v>
                </c:pt>
                <c:pt idx="9491">
                  <c:v>73309.7</c:v>
                </c:pt>
                <c:pt idx="9492">
                  <c:v>73312.100000000006</c:v>
                </c:pt>
                <c:pt idx="9493">
                  <c:v>73313.2</c:v>
                </c:pt>
                <c:pt idx="9494">
                  <c:v>73315.399999999994</c:v>
                </c:pt>
                <c:pt idx="9495">
                  <c:v>73317.399999999994</c:v>
                </c:pt>
                <c:pt idx="9496">
                  <c:v>73318.399999999994</c:v>
                </c:pt>
                <c:pt idx="9497">
                  <c:v>73320.3</c:v>
                </c:pt>
                <c:pt idx="9498">
                  <c:v>73322.100000000006</c:v>
                </c:pt>
                <c:pt idx="9499">
                  <c:v>73323</c:v>
                </c:pt>
                <c:pt idx="9500">
                  <c:v>73324.600000000006</c:v>
                </c:pt>
                <c:pt idx="9501">
                  <c:v>73326.100000000006</c:v>
                </c:pt>
                <c:pt idx="9502">
                  <c:v>73326.8</c:v>
                </c:pt>
                <c:pt idx="9503">
                  <c:v>73328.100000000006</c:v>
                </c:pt>
                <c:pt idx="9504">
                  <c:v>73329.3</c:v>
                </c:pt>
                <c:pt idx="9505">
                  <c:v>73329.899999999994</c:v>
                </c:pt>
                <c:pt idx="9506">
                  <c:v>73330.899999999994</c:v>
                </c:pt>
                <c:pt idx="9507">
                  <c:v>73331.899999999994</c:v>
                </c:pt>
                <c:pt idx="9508">
                  <c:v>73332.3</c:v>
                </c:pt>
                <c:pt idx="9509">
                  <c:v>73333.100000000006</c:v>
                </c:pt>
                <c:pt idx="9510">
                  <c:v>73333.899999999994</c:v>
                </c:pt>
                <c:pt idx="9511">
                  <c:v>73334.2</c:v>
                </c:pt>
                <c:pt idx="9512">
                  <c:v>73334.899999999994</c:v>
                </c:pt>
                <c:pt idx="9513">
                  <c:v>73335.399999999994</c:v>
                </c:pt>
                <c:pt idx="9514">
                  <c:v>73335.7</c:v>
                </c:pt>
                <c:pt idx="9515">
                  <c:v>73336.2</c:v>
                </c:pt>
                <c:pt idx="9516">
                  <c:v>73336.7</c:v>
                </c:pt>
                <c:pt idx="9517">
                  <c:v>73336.899999999994</c:v>
                </c:pt>
                <c:pt idx="9518">
                  <c:v>73337.3</c:v>
                </c:pt>
                <c:pt idx="9519">
                  <c:v>73337.7</c:v>
                </c:pt>
                <c:pt idx="9520">
                  <c:v>73337.899999999994</c:v>
                </c:pt>
                <c:pt idx="9521">
                  <c:v>73338.2</c:v>
                </c:pt>
                <c:pt idx="9522">
                  <c:v>73338.5</c:v>
                </c:pt>
                <c:pt idx="9523">
                  <c:v>73338.7</c:v>
                </c:pt>
                <c:pt idx="9524">
                  <c:v>73339</c:v>
                </c:pt>
                <c:pt idx="9525">
                  <c:v>73339.199999999997</c:v>
                </c:pt>
                <c:pt idx="9526">
                  <c:v>73339.399999999994</c:v>
                </c:pt>
                <c:pt idx="9527">
                  <c:v>73339.600000000006</c:v>
                </c:pt>
                <c:pt idx="9528">
                  <c:v>73339.899999999994</c:v>
                </c:pt>
                <c:pt idx="9529">
                  <c:v>73340</c:v>
                </c:pt>
                <c:pt idx="9530">
                  <c:v>73340.2</c:v>
                </c:pt>
                <c:pt idx="9531">
                  <c:v>73340.399999999994</c:v>
                </c:pt>
                <c:pt idx="9532">
                  <c:v>73340.399999999994</c:v>
                </c:pt>
                <c:pt idx="9533">
                  <c:v>73340.600000000006</c:v>
                </c:pt>
                <c:pt idx="9534">
                  <c:v>73340.800000000003</c:v>
                </c:pt>
                <c:pt idx="9535">
                  <c:v>73340.800000000003</c:v>
                </c:pt>
                <c:pt idx="9536">
                  <c:v>73340.899999999994</c:v>
                </c:pt>
                <c:pt idx="9537">
                  <c:v>73341</c:v>
                </c:pt>
                <c:pt idx="9538">
                  <c:v>73341.100000000006</c:v>
                </c:pt>
                <c:pt idx="9539">
                  <c:v>73341.2</c:v>
                </c:pt>
                <c:pt idx="9540">
                  <c:v>73341.3</c:v>
                </c:pt>
                <c:pt idx="9541">
                  <c:v>73341.3</c:v>
                </c:pt>
                <c:pt idx="9542">
                  <c:v>73341.3</c:v>
                </c:pt>
                <c:pt idx="9543">
                  <c:v>73341.399999999994</c:v>
                </c:pt>
                <c:pt idx="9544">
                  <c:v>73341.399999999994</c:v>
                </c:pt>
                <c:pt idx="9545">
                  <c:v>73341.399999999994</c:v>
                </c:pt>
                <c:pt idx="9546">
                  <c:v>73341.399999999994</c:v>
                </c:pt>
                <c:pt idx="9547">
                  <c:v>73341.399999999994</c:v>
                </c:pt>
                <c:pt idx="9548">
                  <c:v>73341.5</c:v>
                </c:pt>
                <c:pt idx="9549">
                  <c:v>73341.5</c:v>
                </c:pt>
                <c:pt idx="9550">
                  <c:v>73341.399999999994</c:v>
                </c:pt>
                <c:pt idx="9551">
                  <c:v>73341.399999999994</c:v>
                </c:pt>
                <c:pt idx="9552">
                  <c:v>73341.399999999994</c:v>
                </c:pt>
                <c:pt idx="9553">
                  <c:v>73341.399999999994</c:v>
                </c:pt>
                <c:pt idx="9554">
                  <c:v>73341.399999999994</c:v>
                </c:pt>
                <c:pt idx="9555">
                  <c:v>73341.399999999994</c:v>
                </c:pt>
                <c:pt idx="9556">
                  <c:v>73341.399999999994</c:v>
                </c:pt>
                <c:pt idx="9557">
                  <c:v>73341.399999999994</c:v>
                </c:pt>
                <c:pt idx="9558">
                  <c:v>73341.3</c:v>
                </c:pt>
                <c:pt idx="9559">
                  <c:v>73341.3</c:v>
                </c:pt>
                <c:pt idx="9560">
                  <c:v>73341.3</c:v>
                </c:pt>
                <c:pt idx="9561">
                  <c:v>73341.3</c:v>
                </c:pt>
                <c:pt idx="9562">
                  <c:v>73341.3</c:v>
                </c:pt>
                <c:pt idx="9563">
                  <c:v>73341.2</c:v>
                </c:pt>
                <c:pt idx="9564">
                  <c:v>73341.2</c:v>
                </c:pt>
                <c:pt idx="9565">
                  <c:v>73341.2</c:v>
                </c:pt>
                <c:pt idx="9566">
                  <c:v>73341.2</c:v>
                </c:pt>
                <c:pt idx="9567">
                  <c:v>73341.2</c:v>
                </c:pt>
                <c:pt idx="9568">
                  <c:v>73341.2</c:v>
                </c:pt>
                <c:pt idx="9569">
                  <c:v>73341.100000000006</c:v>
                </c:pt>
                <c:pt idx="9570">
                  <c:v>73341.100000000006</c:v>
                </c:pt>
                <c:pt idx="9571">
                  <c:v>73341.2</c:v>
                </c:pt>
                <c:pt idx="9572">
                  <c:v>73341.2</c:v>
                </c:pt>
                <c:pt idx="9573">
                  <c:v>73341.2</c:v>
                </c:pt>
                <c:pt idx="9574">
                  <c:v>73341.2</c:v>
                </c:pt>
                <c:pt idx="9575">
                  <c:v>73341.2</c:v>
                </c:pt>
                <c:pt idx="9576">
                  <c:v>73341.3</c:v>
                </c:pt>
                <c:pt idx="9577">
                  <c:v>73341.3</c:v>
                </c:pt>
                <c:pt idx="9578">
                  <c:v>73341.399999999994</c:v>
                </c:pt>
                <c:pt idx="9579">
                  <c:v>73341.399999999994</c:v>
                </c:pt>
                <c:pt idx="9580">
                  <c:v>73341.600000000006</c:v>
                </c:pt>
                <c:pt idx="9581">
                  <c:v>73341.600000000006</c:v>
                </c:pt>
                <c:pt idx="9582">
                  <c:v>73341.8</c:v>
                </c:pt>
                <c:pt idx="9583">
                  <c:v>73341.899999999994</c:v>
                </c:pt>
                <c:pt idx="9584">
                  <c:v>73342</c:v>
                </c:pt>
                <c:pt idx="9585">
                  <c:v>73342.2</c:v>
                </c:pt>
                <c:pt idx="9586">
                  <c:v>73342.399999999994</c:v>
                </c:pt>
                <c:pt idx="9587">
                  <c:v>73342.600000000006</c:v>
                </c:pt>
                <c:pt idx="9588">
                  <c:v>73342.8</c:v>
                </c:pt>
                <c:pt idx="9589">
                  <c:v>73343.100000000006</c:v>
                </c:pt>
                <c:pt idx="9590">
                  <c:v>73343.399999999994</c:v>
                </c:pt>
                <c:pt idx="9591">
                  <c:v>73343.600000000006</c:v>
                </c:pt>
                <c:pt idx="9592">
                  <c:v>73343.899999999994</c:v>
                </c:pt>
                <c:pt idx="9593">
                  <c:v>73344.399999999994</c:v>
                </c:pt>
                <c:pt idx="9594">
                  <c:v>73344.5</c:v>
                </c:pt>
                <c:pt idx="9595">
                  <c:v>73345</c:v>
                </c:pt>
                <c:pt idx="9596">
                  <c:v>73345.5</c:v>
                </c:pt>
                <c:pt idx="9597">
                  <c:v>73345.7</c:v>
                </c:pt>
                <c:pt idx="9598">
                  <c:v>73346.2</c:v>
                </c:pt>
                <c:pt idx="9599">
                  <c:v>73346.8</c:v>
                </c:pt>
                <c:pt idx="9600">
                  <c:v>73347.399999999994</c:v>
                </c:pt>
                <c:pt idx="9601">
                  <c:v>73347.7</c:v>
                </c:pt>
                <c:pt idx="9602">
                  <c:v>73348.3</c:v>
                </c:pt>
                <c:pt idx="9603">
                  <c:v>73348.7</c:v>
                </c:pt>
                <c:pt idx="9604">
                  <c:v>73349.399999999994</c:v>
                </c:pt>
                <c:pt idx="9605">
                  <c:v>73350.3</c:v>
                </c:pt>
                <c:pt idx="9606">
                  <c:v>73350.8</c:v>
                </c:pt>
                <c:pt idx="9607">
                  <c:v>73351.8</c:v>
                </c:pt>
                <c:pt idx="9608">
                  <c:v>73352.899999999994</c:v>
                </c:pt>
                <c:pt idx="9609">
                  <c:v>73353.5</c:v>
                </c:pt>
                <c:pt idx="9610">
                  <c:v>73354.899999999994</c:v>
                </c:pt>
                <c:pt idx="9611">
                  <c:v>73356.399999999994</c:v>
                </c:pt>
                <c:pt idx="9612">
                  <c:v>73357.3</c:v>
                </c:pt>
                <c:pt idx="9613">
                  <c:v>73359.100000000006</c:v>
                </c:pt>
                <c:pt idx="9614">
                  <c:v>73361.2</c:v>
                </c:pt>
                <c:pt idx="9615">
                  <c:v>73362.3</c:v>
                </c:pt>
                <c:pt idx="9616">
                  <c:v>73364.800000000003</c:v>
                </c:pt>
                <c:pt idx="9617">
                  <c:v>73367.5</c:v>
                </c:pt>
                <c:pt idx="9618">
                  <c:v>73370.8</c:v>
                </c:pt>
                <c:pt idx="9619">
                  <c:v>73372.2</c:v>
                </c:pt>
                <c:pt idx="9620">
                  <c:v>73375.7</c:v>
                </c:pt>
                <c:pt idx="9621">
                  <c:v>73377.600000000006</c:v>
                </c:pt>
                <c:pt idx="9622">
                  <c:v>73381.600000000006</c:v>
                </c:pt>
                <c:pt idx="9623">
                  <c:v>73385.899999999994</c:v>
                </c:pt>
                <c:pt idx="9624">
                  <c:v>73388.2</c:v>
                </c:pt>
                <c:pt idx="9625">
                  <c:v>73392.899999999994</c:v>
                </c:pt>
                <c:pt idx="9626">
                  <c:v>73398</c:v>
                </c:pt>
                <c:pt idx="9627">
                  <c:v>73400.600000000006</c:v>
                </c:pt>
                <c:pt idx="9628">
                  <c:v>73406</c:v>
                </c:pt>
                <c:pt idx="9629">
                  <c:v>73411.600000000006</c:v>
                </c:pt>
                <c:pt idx="9630">
                  <c:v>73414.399999999994</c:v>
                </c:pt>
                <c:pt idx="9631">
                  <c:v>73420.3</c:v>
                </c:pt>
                <c:pt idx="9632">
                  <c:v>73426.2</c:v>
                </c:pt>
                <c:pt idx="9633">
                  <c:v>73429.3</c:v>
                </c:pt>
                <c:pt idx="9634">
                  <c:v>73435.3</c:v>
                </c:pt>
                <c:pt idx="9635">
                  <c:v>73441.399999999994</c:v>
                </c:pt>
                <c:pt idx="9636">
                  <c:v>73444.5</c:v>
                </c:pt>
                <c:pt idx="9637">
                  <c:v>73450.600000000006</c:v>
                </c:pt>
                <c:pt idx="9638">
                  <c:v>73456.600000000006</c:v>
                </c:pt>
                <c:pt idx="9639">
                  <c:v>73459.5</c:v>
                </c:pt>
                <c:pt idx="9640">
                  <c:v>73465.399999999994</c:v>
                </c:pt>
                <c:pt idx="9641">
                  <c:v>73471.100000000006</c:v>
                </c:pt>
                <c:pt idx="9642">
                  <c:v>73473.899999999994</c:v>
                </c:pt>
                <c:pt idx="9643">
                  <c:v>73479.399999999994</c:v>
                </c:pt>
                <c:pt idx="9644">
                  <c:v>73484.800000000003</c:v>
                </c:pt>
                <c:pt idx="9645">
                  <c:v>73487.3</c:v>
                </c:pt>
                <c:pt idx="9646">
                  <c:v>73492.399999999994</c:v>
                </c:pt>
                <c:pt idx="9647">
                  <c:v>73497.2</c:v>
                </c:pt>
                <c:pt idx="9648">
                  <c:v>73499.399999999994</c:v>
                </c:pt>
                <c:pt idx="9649">
                  <c:v>73504.100000000006</c:v>
                </c:pt>
                <c:pt idx="9650">
                  <c:v>73508.5</c:v>
                </c:pt>
                <c:pt idx="9651">
                  <c:v>73510.5</c:v>
                </c:pt>
                <c:pt idx="9652">
                  <c:v>73514.7</c:v>
                </c:pt>
                <c:pt idx="9653">
                  <c:v>73518.7</c:v>
                </c:pt>
                <c:pt idx="9654">
                  <c:v>73520.5</c:v>
                </c:pt>
                <c:pt idx="9655">
                  <c:v>73524.100000000006</c:v>
                </c:pt>
                <c:pt idx="9656">
                  <c:v>73527.7</c:v>
                </c:pt>
                <c:pt idx="9657">
                  <c:v>73529.399999999994</c:v>
                </c:pt>
                <c:pt idx="9658">
                  <c:v>73532.800000000003</c:v>
                </c:pt>
                <c:pt idx="9659">
                  <c:v>73536</c:v>
                </c:pt>
                <c:pt idx="9660">
                  <c:v>73539.199999999997</c:v>
                </c:pt>
                <c:pt idx="9661">
                  <c:v>73540.800000000003</c:v>
                </c:pt>
                <c:pt idx="9662">
                  <c:v>73543.600000000006</c:v>
                </c:pt>
                <c:pt idx="9663">
                  <c:v>73546.5</c:v>
                </c:pt>
                <c:pt idx="9664">
                  <c:v>73547.899999999994</c:v>
                </c:pt>
                <c:pt idx="9665">
                  <c:v>73550.7</c:v>
                </c:pt>
                <c:pt idx="9666">
                  <c:v>73554.5</c:v>
                </c:pt>
                <c:pt idx="9667">
                  <c:v>73558.3</c:v>
                </c:pt>
                <c:pt idx="9668">
                  <c:v>73560.7</c:v>
                </c:pt>
                <c:pt idx="9669">
                  <c:v>73564.100000000006</c:v>
                </c:pt>
                <c:pt idx="9670">
                  <c:v>73567.3</c:v>
                </c:pt>
                <c:pt idx="9671">
                  <c:v>73569.399999999994</c:v>
                </c:pt>
                <c:pt idx="9672">
                  <c:v>73573.5</c:v>
                </c:pt>
                <c:pt idx="9673">
                  <c:v>73575.5</c:v>
                </c:pt>
                <c:pt idx="9674">
                  <c:v>73578.100000000006</c:v>
                </c:pt>
                <c:pt idx="9675">
                  <c:v>73579.8</c:v>
                </c:pt>
                <c:pt idx="9676">
                  <c:v>73582.399999999994</c:v>
                </c:pt>
                <c:pt idx="9677">
                  <c:v>73584.7</c:v>
                </c:pt>
                <c:pt idx="9678">
                  <c:v>73586.2</c:v>
                </c:pt>
                <c:pt idx="9679">
                  <c:v>73588.399999999994</c:v>
                </c:pt>
                <c:pt idx="9680">
                  <c:v>73590.3</c:v>
                </c:pt>
                <c:pt idx="9681">
                  <c:v>73591.600000000006</c:v>
                </c:pt>
                <c:pt idx="9682">
                  <c:v>73593.399999999994</c:v>
                </c:pt>
                <c:pt idx="9683">
                  <c:v>73595.100000000006</c:v>
                </c:pt>
                <c:pt idx="9684">
                  <c:v>73596.2</c:v>
                </c:pt>
                <c:pt idx="9685">
                  <c:v>73597.600000000006</c:v>
                </c:pt>
                <c:pt idx="9686">
                  <c:v>73599.100000000006</c:v>
                </c:pt>
                <c:pt idx="9687">
                  <c:v>73599.899999999994</c:v>
                </c:pt>
                <c:pt idx="9688">
                  <c:v>73601.2</c:v>
                </c:pt>
                <c:pt idx="9689">
                  <c:v>73602.2</c:v>
                </c:pt>
                <c:pt idx="9690">
                  <c:v>73602.8</c:v>
                </c:pt>
                <c:pt idx="9691">
                  <c:v>73603.8</c:v>
                </c:pt>
                <c:pt idx="9692">
                  <c:v>73604.5</c:v>
                </c:pt>
                <c:pt idx="9693">
                  <c:v>73604.899999999994</c:v>
                </c:pt>
                <c:pt idx="9694">
                  <c:v>73605.399999999994</c:v>
                </c:pt>
                <c:pt idx="9695">
                  <c:v>73605.8</c:v>
                </c:pt>
                <c:pt idx="9696">
                  <c:v>73606</c:v>
                </c:pt>
                <c:pt idx="9697">
                  <c:v>73606.100000000006</c:v>
                </c:pt>
                <c:pt idx="9698">
                  <c:v>73606.2</c:v>
                </c:pt>
                <c:pt idx="9699">
                  <c:v>73606</c:v>
                </c:pt>
                <c:pt idx="9700">
                  <c:v>73605.8</c:v>
                </c:pt>
                <c:pt idx="9701">
                  <c:v>73605.5</c:v>
                </c:pt>
                <c:pt idx="9702">
                  <c:v>73605</c:v>
                </c:pt>
                <c:pt idx="9703">
                  <c:v>73604.600000000006</c:v>
                </c:pt>
                <c:pt idx="9704">
                  <c:v>73603.899999999994</c:v>
                </c:pt>
                <c:pt idx="9705">
                  <c:v>73603.3</c:v>
                </c:pt>
                <c:pt idx="9706">
                  <c:v>73602.5</c:v>
                </c:pt>
                <c:pt idx="9707">
                  <c:v>73601.600000000006</c:v>
                </c:pt>
                <c:pt idx="9708">
                  <c:v>73600.899999999994</c:v>
                </c:pt>
                <c:pt idx="9709">
                  <c:v>73599.5</c:v>
                </c:pt>
                <c:pt idx="9710">
                  <c:v>73598.899999999994</c:v>
                </c:pt>
                <c:pt idx="9711">
                  <c:v>73597.8</c:v>
                </c:pt>
                <c:pt idx="9712">
                  <c:v>73596.899999999994</c:v>
                </c:pt>
                <c:pt idx="9713">
                  <c:v>73596.2</c:v>
                </c:pt>
                <c:pt idx="9714">
                  <c:v>73595.399999999994</c:v>
                </c:pt>
                <c:pt idx="9715">
                  <c:v>73594.7</c:v>
                </c:pt>
                <c:pt idx="9716">
                  <c:v>73594.2</c:v>
                </c:pt>
                <c:pt idx="9717">
                  <c:v>73593.8</c:v>
                </c:pt>
                <c:pt idx="9718">
                  <c:v>73593.5</c:v>
                </c:pt>
                <c:pt idx="9719">
                  <c:v>73593.2</c:v>
                </c:pt>
                <c:pt idx="9720">
                  <c:v>73593.3</c:v>
                </c:pt>
                <c:pt idx="9721">
                  <c:v>73593.399999999994</c:v>
                </c:pt>
                <c:pt idx="9722">
                  <c:v>73593.8</c:v>
                </c:pt>
                <c:pt idx="9723">
                  <c:v>73594.3</c:v>
                </c:pt>
                <c:pt idx="9724">
                  <c:v>73595.100000000006</c:v>
                </c:pt>
                <c:pt idx="9725">
                  <c:v>73595.899999999994</c:v>
                </c:pt>
                <c:pt idx="9726">
                  <c:v>73597.100000000006</c:v>
                </c:pt>
                <c:pt idx="9727">
                  <c:v>73598.5</c:v>
                </c:pt>
                <c:pt idx="9728">
                  <c:v>73599.5</c:v>
                </c:pt>
                <c:pt idx="9729">
                  <c:v>73601.3</c:v>
                </c:pt>
                <c:pt idx="9730">
                  <c:v>73603.3</c:v>
                </c:pt>
                <c:pt idx="9731">
                  <c:v>73604.7</c:v>
                </c:pt>
                <c:pt idx="9732">
                  <c:v>73606.899999999994</c:v>
                </c:pt>
                <c:pt idx="9733">
                  <c:v>73609.3</c:v>
                </c:pt>
                <c:pt idx="9734">
                  <c:v>73611.8</c:v>
                </c:pt>
                <c:pt idx="9735">
                  <c:v>73613.5</c:v>
                </c:pt>
                <c:pt idx="9736">
                  <c:v>73616.100000000006</c:v>
                </c:pt>
                <c:pt idx="9737">
                  <c:v>73618.8</c:v>
                </c:pt>
                <c:pt idx="9738">
                  <c:v>73621.600000000006</c:v>
                </c:pt>
                <c:pt idx="9739">
                  <c:v>73624.399999999994</c:v>
                </c:pt>
                <c:pt idx="9740">
                  <c:v>73626.3</c:v>
                </c:pt>
                <c:pt idx="9741">
                  <c:v>73629.100000000006</c:v>
                </c:pt>
                <c:pt idx="9742">
                  <c:v>73632</c:v>
                </c:pt>
                <c:pt idx="9743">
                  <c:v>73633.899999999994</c:v>
                </c:pt>
                <c:pt idx="9744">
                  <c:v>73636.7</c:v>
                </c:pt>
                <c:pt idx="9745">
                  <c:v>73639.5</c:v>
                </c:pt>
                <c:pt idx="9746">
                  <c:v>73641.399999999994</c:v>
                </c:pt>
                <c:pt idx="9747">
                  <c:v>73644.100000000006</c:v>
                </c:pt>
                <c:pt idx="9748">
                  <c:v>73646.8</c:v>
                </c:pt>
                <c:pt idx="9749">
                  <c:v>73648.600000000006</c:v>
                </c:pt>
                <c:pt idx="9750">
                  <c:v>73651.199999999997</c:v>
                </c:pt>
                <c:pt idx="9751">
                  <c:v>73654.600000000006</c:v>
                </c:pt>
                <c:pt idx="9752">
                  <c:v>73656.2</c:v>
                </c:pt>
                <c:pt idx="9753">
                  <c:v>73658.600000000006</c:v>
                </c:pt>
                <c:pt idx="9754">
                  <c:v>73660.2</c:v>
                </c:pt>
                <c:pt idx="9755">
                  <c:v>73662.5</c:v>
                </c:pt>
                <c:pt idx="9756">
                  <c:v>73664.600000000006</c:v>
                </c:pt>
                <c:pt idx="9757">
                  <c:v>73666</c:v>
                </c:pt>
                <c:pt idx="9758">
                  <c:v>73667.899999999994</c:v>
                </c:pt>
                <c:pt idx="9759">
                  <c:v>73669.8</c:v>
                </c:pt>
                <c:pt idx="9760">
                  <c:v>73671.5</c:v>
                </c:pt>
                <c:pt idx="9761">
                  <c:v>73672.600000000006</c:v>
                </c:pt>
                <c:pt idx="9762">
                  <c:v>73674.100000000006</c:v>
                </c:pt>
                <c:pt idx="9763">
                  <c:v>73675.5</c:v>
                </c:pt>
                <c:pt idx="9764">
                  <c:v>73676.399999999994</c:v>
                </c:pt>
                <c:pt idx="9765">
                  <c:v>73677.600000000006</c:v>
                </c:pt>
                <c:pt idx="9766">
                  <c:v>73678.600000000006</c:v>
                </c:pt>
                <c:pt idx="9767">
                  <c:v>73679.3</c:v>
                </c:pt>
                <c:pt idx="9768">
                  <c:v>73680.2</c:v>
                </c:pt>
                <c:pt idx="9769">
                  <c:v>73681</c:v>
                </c:pt>
                <c:pt idx="9770">
                  <c:v>73681.399999999994</c:v>
                </c:pt>
                <c:pt idx="9771">
                  <c:v>73682.100000000006</c:v>
                </c:pt>
                <c:pt idx="9772">
                  <c:v>73682.7</c:v>
                </c:pt>
                <c:pt idx="9773">
                  <c:v>73683</c:v>
                </c:pt>
                <c:pt idx="9774">
                  <c:v>73683.5</c:v>
                </c:pt>
                <c:pt idx="9775">
                  <c:v>73684.100000000006</c:v>
                </c:pt>
                <c:pt idx="9776">
                  <c:v>73684.3</c:v>
                </c:pt>
                <c:pt idx="9777">
                  <c:v>73684.7</c:v>
                </c:pt>
                <c:pt idx="9778">
                  <c:v>73685</c:v>
                </c:pt>
                <c:pt idx="9779">
                  <c:v>73685.3</c:v>
                </c:pt>
                <c:pt idx="9780">
                  <c:v>73685.7</c:v>
                </c:pt>
                <c:pt idx="9781">
                  <c:v>73685.899999999994</c:v>
                </c:pt>
                <c:pt idx="9782">
                  <c:v>73686.3</c:v>
                </c:pt>
                <c:pt idx="9783">
                  <c:v>73686.8</c:v>
                </c:pt>
                <c:pt idx="9784">
                  <c:v>73687</c:v>
                </c:pt>
                <c:pt idx="9785">
                  <c:v>73687.5</c:v>
                </c:pt>
                <c:pt idx="9786">
                  <c:v>73688</c:v>
                </c:pt>
                <c:pt idx="9787">
                  <c:v>73688.3</c:v>
                </c:pt>
                <c:pt idx="9788">
                  <c:v>73688.899999999994</c:v>
                </c:pt>
                <c:pt idx="9789">
                  <c:v>73689.5</c:v>
                </c:pt>
                <c:pt idx="9790">
                  <c:v>73689.899999999994</c:v>
                </c:pt>
                <c:pt idx="9791">
                  <c:v>73690.600000000006</c:v>
                </c:pt>
                <c:pt idx="9792">
                  <c:v>73691.399999999994</c:v>
                </c:pt>
                <c:pt idx="9793">
                  <c:v>73692</c:v>
                </c:pt>
                <c:pt idx="9794">
                  <c:v>73692.800000000003</c:v>
                </c:pt>
                <c:pt idx="9795">
                  <c:v>73693.7</c:v>
                </c:pt>
                <c:pt idx="9796">
                  <c:v>73694.3</c:v>
                </c:pt>
                <c:pt idx="9797">
                  <c:v>73695.3</c:v>
                </c:pt>
                <c:pt idx="9798">
                  <c:v>73696.3</c:v>
                </c:pt>
                <c:pt idx="9799">
                  <c:v>73697.100000000006</c:v>
                </c:pt>
                <c:pt idx="9800">
                  <c:v>73698.2</c:v>
                </c:pt>
                <c:pt idx="9801">
                  <c:v>73699.399999999994</c:v>
                </c:pt>
                <c:pt idx="9802">
                  <c:v>73700.3</c:v>
                </c:pt>
                <c:pt idx="9803">
                  <c:v>73701.600000000006</c:v>
                </c:pt>
                <c:pt idx="9804">
                  <c:v>73702.899999999994</c:v>
                </c:pt>
                <c:pt idx="9805">
                  <c:v>73704.3</c:v>
                </c:pt>
                <c:pt idx="9806">
                  <c:v>73705.8</c:v>
                </c:pt>
                <c:pt idx="9807">
                  <c:v>73706.8</c:v>
                </c:pt>
                <c:pt idx="9808">
                  <c:v>73708.399999999994</c:v>
                </c:pt>
                <c:pt idx="9809">
                  <c:v>73710</c:v>
                </c:pt>
                <c:pt idx="9810">
                  <c:v>73711.100000000006</c:v>
                </c:pt>
                <c:pt idx="9811">
                  <c:v>73712.899999999994</c:v>
                </c:pt>
                <c:pt idx="9812">
                  <c:v>73714.600000000006</c:v>
                </c:pt>
                <c:pt idx="9813">
                  <c:v>73715.8</c:v>
                </c:pt>
                <c:pt idx="9814">
                  <c:v>73717.7</c:v>
                </c:pt>
                <c:pt idx="9815">
                  <c:v>73719.5</c:v>
                </c:pt>
                <c:pt idx="9816">
                  <c:v>73720.800000000003</c:v>
                </c:pt>
                <c:pt idx="9817">
                  <c:v>73722.600000000006</c:v>
                </c:pt>
                <c:pt idx="9818">
                  <c:v>73723.899999999994</c:v>
                </c:pt>
                <c:pt idx="9819">
                  <c:v>73725.7</c:v>
                </c:pt>
                <c:pt idx="9820">
                  <c:v>73727.600000000006</c:v>
                </c:pt>
                <c:pt idx="9821">
                  <c:v>73728.7</c:v>
                </c:pt>
                <c:pt idx="9822">
                  <c:v>73730.399999999994</c:v>
                </c:pt>
                <c:pt idx="9823">
                  <c:v>73732.100000000006</c:v>
                </c:pt>
                <c:pt idx="9824">
                  <c:v>73733.100000000006</c:v>
                </c:pt>
                <c:pt idx="9825">
                  <c:v>73734.600000000006</c:v>
                </c:pt>
                <c:pt idx="9826">
                  <c:v>73736.100000000006</c:v>
                </c:pt>
                <c:pt idx="9827">
                  <c:v>73736.899999999994</c:v>
                </c:pt>
                <c:pt idx="9828">
                  <c:v>73738.2</c:v>
                </c:pt>
                <c:pt idx="9829">
                  <c:v>73739.3</c:v>
                </c:pt>
                <c:pt idx="9830">
                  <c:v>73740.3</c:v>
                </c:pt>
                <c:pt idx="9831">
                  <c:v>73741.2</c:v>
                </c:pt>
                <c:pt idx="9832">
                  <c:v>73741.8</c:v>
                </c:pt>
                <c:pt idx="9833">
                  <c:v>73742.399999999994</c:v>
                </c:pt>
                <c:pt idx="9834">
                  <c:v>73743</c:v>
                </c:pt>
                <c:pt idx="9835">
                  <c:v>73743.399999999994</c:v>
                </c:pt>
                <c:pt idx="9836">
                  <c:v>73743.8</c:v>
                </c:pt>
                <c:pt idx="9837">
                  <c:v>73744.2</c:v>
                </c:pt>
                <c:pt idx="9838">
                  <c:v>73744.399999999994</c:v>
                </c:pt>
                <c:pt idx="9839">
                  <c:v>73744.600000000006</c:v>
                </c:pt>
                <c:pt idx="9840">
                  <c:v>73744.800000000003</c:v>
                </c:pt>
                <c:pt idx="9841">
                  <c:v>73744.899999999994</c:v>
                </c:pt>
                <c:pt idx="9842">
                  <c:v>73745</c:v>
                </c:pt>
                <c:pt idx="9843">
                  <c:v>73745.100000000006</c:v>
                </c:pt>
                <c:pt idx="9844">
                  <c:v>73745.100000000006</c:v>
                </c:pt>
                <c:pt idx="9845">
                  <c:v>73745.100000000006</c:v>
                </c:pt>
                <c:pt idx="9846">
                  <c:v>73745.100000000006</c:v>
                </c:pt>
                <c:pt idx="9847">
                  <c:v>73745.100000000006</c:v>
                </c:pt>
                <c:pt idx="9848">
                  <c:v>73745.100000000006</c:v>
                </c:pt>
                <c:pt idx="9849">
                  <c:v>73745.100000000006</c:v>
                </c:pt>
                <c:pt idx="9850">
                  <c:v>73745.100000000006</c:v>
                </c:pt>
                <c:pt idx="9851">
                  <c:v>73745</c:v>
                </c:pt>
                <c:pt idx="9852">
                  <c:v>73745</c:v>
                </c:pt>
                <c:pt idx="9853">
                  <c:v>73745</c:v>
                </c:pt>
                <c:pt idx="9854">
                  <c:v>73745</c:v>
                </c:pt>
                <c:pt idx="9855">
                  <c:v>73744.899999999994</c:v>
                </c:pt>
                <c:pt idx="9856">
                  <c:v>73744.899999999994</c:v>
                </c:pt>
                <c:pt idx="9857">
                  <c:v>73744.899999999994</c:v>
                </c:pt>
                <c:pt idx="9858">
                  <c:v>73744.800000000003</c:v>
                </c:pt>
                <c:pt idx="9859">
                  <c:v>73744.800000000003</c:v>
                </c:pt>
                <c:pt idx="9860">
                  <c:v>73744.800000000003</c:v>
                </c:pt>
                <c:pt idx="9861">
                  <c:v>73744.7</c:v>
                </c:pt>
                <c:pt idx="9862">
                  <c:v>73744.7</c:v>
                </c:pt>
                <c:pt idx="9863">
                  <c:v>73744.7</c:v>
                </c:pt>
                <c:pt idx="9864">
                  <c:v>73744.600000000006</c:v>
                </c:pt>
                <c:pt idx="9865">
                  <c:v>73744.600000000006</c:v>
                </c:pt>
                <c:pt idx="9866">
                  <c:v>73744.5</c:v>
                </c:pt>
                <c:pt idx="9867">
                  <c:v>73744.5</c:v>
                </c:pt>
                <c:pt idx="9868">
                  <c:v>73744.399999999994</c:v>
                </c:pt>
                <c:pt idx="9869">
                  <c:v>73744.3</c:v>
                </c:pt>
                <c:pt idx="9870">
                  <c:v>73744.2</c:v>
                </c:pt>
                <c:pt idx="9871">
                  <c:v>73744.100000000006</c:v>
                </c:pt>
                <c:pt idx="9872">
                  <c:v>73743.899999999994</c:v>
                </c:pt>
                <c:pt idx="9873">
                  <c:v>73743.7</c:v>
                </c:pt>
                <c:pt idx="9874">
                  <c:v>73743.600000000006</c:v>
                </c:pt>
                <c:pt idx="9875">
                  <c:v>73743.3</c:v>
                </c:pt>
                <c:pt idx="9876">
                  <c:v>73743.100000000006</c:v>
                </c:pt>
                <c:pt idx="9877">
                  <c:v>73742.7</c:v>
                </c:pt>
                <c:pt idx="9878">
                  <c:v>73742.5</c:v>
                </c:pt>
                <c:pt idx="9879">
                  <c:v>73742.100000000006</c:v>
                </c:pt>
                <c:pt idx="9880">
                  <c:v>73741.8</c:v>
                </c:pt>
                <c:pt idx="9881">
                  <c:v>73741.399999999994</c:v>
                </c:pt>
                <c:pt idx="9882">
                  <c:v>73740.800000000003</c:v>
                </c:pt>
                <c:pt idx="9883">
                  <c:v>73740.3</c:v>
                </c:pt>
                <c:pt idx="9884">
                  <c:v>73739.899999999994</c:v>
                </c:pt>
                <c:pt idx="9885">
                  <c:v>73739.199999999997</c:v>
                </c:pt>
                <c:pt idx="9886">
                  <c:v>73738.5</c:v>
                </c:pt>
                <c:pt idx="9887">
                  <c:v>73738</c:v>
                </c:pt>
                <c:pt idx="9888">
                  <c:v>73737.2</c:v>
                </c:pt>
                <c:pt idx="9889">
                  <c:v>73736.399999999994</c:v>
                </c:pt>
                <c:pt idx="9890">
                  <c:v>73735.7</c:v>
                </c:pt>
                <c:pt idx="9891">
                  <c:v>73734.8</c:v>
                </c:pt>
                <c:pt idx="9892">
                  <c:v>73733.8</c:v>
                </c:pt>
                <c:pt idx="9893">
                  <c:v>73733.100000000006</c:v>
                </c:pt>
                <c:pt idx="9894">
                  <c:v>73732</c:v>
                </c:pt>
                <c:pt idx="9895">
                  <c:v>73730.899999999994</c:v>
                </c:pt>
                <c:pt idx="9896">
                  <c:v>73730.100000000006</c:v>
                </c:pt>
                <c:pt idx="9897">
                  <c:v>73728.800000000003</c:v>
                </c:pt>
                <c:pt idx="9898">
                  <c:v>73727.5</c:v>
                </c:pt>
                <c:pt idx="9899">
                  <c:v>73726.600000000006</c:v>
                </c:pt>
                <c:pt idx="9900">
                  <c:v>73725.2</c:v>
                </c:pt>
                <c:pt idx="9901">
                  <c:v>73723.8</c:v>
                </c:pt>
                <c:pt idx="9902">
                  <c:v>73722.3</c:v>
                </c:pt>
                <c:pt idx="9903">
                  <c:v>73721.3</c:v>
                </c:pt>
                <c:pt idx="9904">
                  <c:v>73719.7</c:v>
                </c:pt>
                <c:pt idx="9905">
                  <c:v>73718.600000000006</c:v>
                </c:pt>
                <c:pt idx="9906">
                  <c:v>73717</c:v>
                </c:pt>
                <c:pt idx="9907">
                  <c:v>73715.399999999994</c:v>
                </c:pt>
                <c:pt idx="9908">
                  <c:v>73714.2</c:v>
                </c:pt>
                <c:pt idx="9909">
                  <c:v>73712.5</c:v>
                </c:pt>
                <c:pt idx="9910">
                  <c:v>73710.8</c:v>
                </c:pt>
                <c:pt idx="9911">
                  <c:v>73709.7</c:v>
                </c:pt>
                <c:pt idx="9912">
                  <c:v>73708</c:v>
                </c:pt>
                <c:pt idx="9913">
                  <c:v>73706.3</c:v>
                </c:pt>
                <c:pt idx="9914">
                  <c:v>73705.100000000006</c:v>
                </c:pt>
                <c:pt idx="9915">
                  <c:v>73703.5</c:v>
                </c:pt>
                <c:pt idx="9916">
                  <c:v>73701.8</c:v>
                </c:pt>
                <c:pt idx="9917">
                  <c:v>73700.7</c:v>
                </c:pt>
                <c:pt idx="9918">
                  <c:v>73699.199999999997</c:v>
                </c:pt>
                <c:pt idx="9919">
                  <c:v>73698.100000000006</c:v>
                </c:pt>
                <c:pt idx="9920">
                  <c:v>73696.600000000006</c:v>
                </c:pt>
                <c:pt idx="9921">
                  <c:v>73695.100000000006</c:v>
                </c:pt>
                <c:pt idx="9922">
                  <c:v>73694.2</c:v>
                </c:pt>
                <c:pt idx="9923">
                  <c:v>73692.7</c:v>
                </c:pt>
                <c:pt idx="9924">
                  <c:v>73691.399999999994</c:v>
                </c:pt>
                <c:pt idx="9925">
                  <c:v>73690.100000000006</c:v>
                </c:pt>
                <c:pt idx="9926">
                  <c:v>73689.2</c:v>
                </c:pt>
                <c:pt idx="9927">
                  <c:v>73688</c:v>
                </c:pt>
                <c:pt idx="9928">
                  <c:v>73686.8</c:v>
                </c:pt>
                <c:pt idx="9929">
                  <c:v>73686.100000000006</c:v>
                </c:pt>
                <c:pt idx="9930">
                  <c:v>73685</c:v>
                </c:pt>
                <c:pt idx="9931">
                  <c:v>73684</c:v>
                </c:pt>
                <c:pt idx="9932">
                  <c:v>73683.399999999994</c:v>
                </c:pt>
                <c:pt idx="9933">
                  <c:v>73682.5</c:v>
                </c:pt>
                <c:pt idx="9934">
                  <c:v>73681.7</c:v>
                </c:pt>
                <c:pt idx="9935">
                  <c:v>73681.2</c:v>
                </c:pt>
                <c:pt idx="9936">
                  <c:v>73680.5</c:v>
                </c:pt>
                <c:pt idx="9937">
                  <c:v>73679.8</c:v>
                </c:pt>
                <c:pt idx="9938">
                  <c:v>73679.5</c:v>
                </c:pt>
                <c:pt idx="9939">
                  <c:v>73679</c:v>
                </c:pt>
                <c:pt idx="9940">
                  <c:v>73678.600000000006</c:v>
                </c:pt>
                <c:pt idx="9941">
                  <c:v>73678.3</c:v>
                </c:pt>
                <c:pt idx="9942">
                  <c:v>73678.100000000006</c:v>
                </c:pt>
                <c:pt idx="9943">
                  <c:v>73677.899999999994</c:v>
                </c:pt>
                <c:pt idx="9944">
                  <c:v>73677.899999999994</c:v>
                </c:pt>
                <c:pt idx="9945">
                  <c:v>73677.899999999994</c:v>
                </c:pt>
                <c:pt idx="9946">
                  <c:v>73677.899999999994</c:v>
                </c:pt>
                <c:pt idx="9947">
                  <c:v>73678</c:v>
                </c:pt>
                <c:pt idx="9948">
                  <c:v>73678.2</c:v>
                </c:pt>
                <c:pt idx="9949">
                  <c:v>73678.399999999994</c:v>
                </c:pt>
                <c:pt idx="9950">
                  <c:v>73678.600000000006</c:v>
                </c:pt>
                <c:pt idx="9951">
                  <c:v>73679</c:v>
                </c:pt>
                <c:pt idx="9952">
                  <c:v>73679.5</c:v>
                </c:pt>
                <c:pt idx="9953">
                  <c:v>73679.899999999994</c:v>
                </c:pt>
                <c:pt idx="9954">
                  <c:v>73680.5</c:v>
                </c:pt>
                <c:pt idx="9955">
                  <c:v>73681.2</c:v>
                </c:pt>
                <c:pt idx="9956">
                  <c:v>73681.7</c:v>
                </c:pt>
                <c:pt idx="9957">
                  <c:v>73682.8</c:v>
                </c:pt>
                <c:pt idx="9958">
                  <c:v>73683.8</c:v>
                </c:pt>
                <c:pt idx="9959">
                  <c:v>73684.5</c:v>
                </c:pt>
                <c:pt idx="9960">
                  <c:v>73685.7</c:v>
                </c:pt>
                <c:pt idx="9961">
                  <c:v>73686.899999999994</c:v>
                </c:pt>
                <c:pt idx="9962">
                  <c:v>73687.899999999994</c:v>
                </c:pt>
                <c:pt idx="9963">
                  <c:v>73689.399999999994</c:v>
                </c:pt>
                <c:pt idx="9964">
                  <c:v>73691</c:v>
                </c:pt>
                <c:pt idx="9965">
                  <c:v>73692.2</c:v>
                </c:pt>
                <c:pt idx="9966">
                  <c:v>73694.100000000006</c:v>
                </c:pt>
                <c:pt idx="9967">
                  <c:v>73696.2</c:v>
                </c:pt>
                <c:pt idx="9968">
                  <c:v>73697.7</c:v>
                </c:pt>
                <c:pt idx="9969">
                  <c:v>73700</c:v>
                </c:pt>
                <c:pt idx="9970">
                  <c:v>73701.8</c:v>
                </c:pt>
                <c:pt idx="9971">
                  <c:v>73704.399999999994</c:v>
                </c:pt>
                <c:pt idx="9972">
                  <c:v>73707.199999999997</c:v>
                </c:pt>
                <c:pt idx="9973">
                  <c:v>73709.2</c:v>
                </c:pt>
                <c:pt idx="9974">
                  <c:v>73712.3</c:v>
                </c:pt>
                <c:pt idx="9975">
                  <c:v>73714.5</c:v>
                </c:pt>
                <c:pt idx="9976">
                  <c:v>73717.8</c:v>
                </c:pt>
                <c:pt idx="9977">
                  <c:v>73721.2</c:v>
                </c:pt>
                <c:pt idx="9978">
                  <c:v>73723.7</c:v>
                </c:pt>
                <c:pt idx="9979">
                  <c:v>73727.199999999997</c:v>
                </c:pt>
                <c:pt idx="9980">
                  <c:v>73729.7</c:v>
                </c:pt>
                <c:pt idx="9981">
                  <c:v>73733.5</c:v>
                </c:pt>
                <c:pt idx="9982">
                  <c:v>73738.600000000006</c:v>
                </c:pt>
                <c:pt idx="9983">
                  <c:v>73741.100000000006</c:v>
                </c:pt>
                <c:pt idx="9984">
                  <c:v>73745</c:v>
                </c:pt>
                <c:pt idx="9985">
                  <c:v>73747.600000000006</c:v>
                </c:pt>
                <c:pt idx="9986">
                  <c:v>73751.600000000006</c:v>
                </c:pt>
                <c:pt idx="9987">
                  <c:v>73755.5</c:v>
                </c:pt>
                <c:pt idx="9988">
                  <c:v>73758.100000000006</c:v>
                </c:pt>
                <c:pt idx="9989">
                  <c:v>73762.100000000006</c:v>
                </c:pt>
                <c:pt idx="9990">
                  <c:v>73766</c:v>
                </c:pt>
                <c:pt idx="9991">
                  <c:v>73768.7</c:v>
                </c:pt>
                <c:pt idx="9992">
                  <c:v>73774</c:v>
                </c:pt>
                <c:pt idx="9993">
                  <c:v>73776.600000000006</c:v>
                </c:pt>
                <c:pt idx="9994">
                  <c:v>73780.600000000006</c:v>
                </c:pt>
                <c:pt idx="9995">
                  <c:v>73783.3</c:v>
                </c:pt>
                <c:pt idx="9996">
                  <c:v>73787.399999999994</c:v>
                </c:pt>
                <c:pt idx="9997">
                  <c:v>73791.5</c:v>
                </c:pt>
                <c:pt idx="9998">
                  <c:v>73794.2</c:v>
                </c:pt>
                <c:pt idx="9999">
                  <c:v>73798.399999999994</c:v>
                </c:pt>
                <c:pt idx="10000">
                  <c:v>73802.8</c:v>
                </c:pt>
                <c:pt idx="10001">
                  <c:v>73805.7</c:v>
                </c:pt>
                <c:pt idx="10002">
                  <c:v>73810.100000000006</c:v>
                </c:pt>
                <c:pt idx="10003">
                  <c:v>73814.7</c:v>
                </c:pt>
                <c:pt idx="10004">
                  <c:v>73819.3</c:v>
                </c:pt>
                <c:pt idx="10005">
                  <c:v>73822.5</c:v>
                </c:pt>
                <c:pt idx="10006">
                  <c:v>73827.3</c:v>
                </c:pt>
                <c:pt idx="10007">
                  <c:v>73832.5</c:v>
                </c:pt>
                <c:pt idx="10008">
                  <c:v>73835.899999999994</c:v>
                </c:pt>
                <c:pt idx="10009">
                  <c:v>73841.100000000006</c:v>
                </c:pt>
                <c:pt idx="10010">
                  <c:v>73844.7</c:v>
                </c:pt>
                <c:pt idx="10011">
                  <c:v>73850.3</c:v>
                </c:pt>
                <c:pt idx="10012">
                  <c:v>73855.899999999994</c:v>
                </c:pt>
                <c:pt idx="10013">
                  <c:v>73861.8</c:v>
                </c:pt>
                <c:pt idx="10014">
                  <c:v>73865.7</c:v>
                </c:pt>
                <c:pt idx="10015">
                  <c:v>73871.7</c:v>
                </c:pt>
                <c:pt idx="10016">
                  <c:v>73877.8</c:v>
                </c:pt>
                <c:pt idx="10017">
                  <c:v>73882</c:v>
                </c:pt>
                <c:pt idx="10018">
                  <c:v>73888.3</c:v>
                </c:pt>
                <c:pt idx="10019">
                  <c:v>73894.7</c:v>
                </c:pt>
                <c:pt idx="10020">
                  <c:v>73901.100000000006</c:v>
                </c:pt>
                <c:pt idx="10021">
                  <c:v>73905.399999999994</c:v>
                </c:pt>
                <c:pt idx="10022">
                  <c:v>73911.899999999994</c:v>
                </c:pt>
                <c:pt idx="10023">
                  <c:v>73918.399999999994</c:v>
                </c:pt>
                <c:pt idx="10024">
                  <c:v>73922.8</c:v>
                </c:pt>
                <c:pt idx="10025">
                  <c:v>73929.3</c:v>
                </c:pt>
                <c:pt idx="10026">
                  <c:v>73935.7</c:v>
                </c:pt>
                <c:pt idx="10027">
                  <c:v>73940</c:v>
                </c:pt>
                <c:pt idx="10028">
                  <c:v>73946.3</c:v>
                </c:pt>
                <c:pt idx="10029">
                  <c:v>73952.5</c:v>
                </c:pt>
                <c:pt idx="10030">
                  <c:v>73956.7</c:v>
                </c:pt>
                <c:pt idx="10031">
                  <c:v>73962.8</c:v>
                </c:pt>
                <c:pt idx="10032">
                  <c:v>73968.800000000003</c:v>
                </c:pt>
                <c:pt idx="10033">
                  <c:v>73972.800000000003</c:v>
                </c:pt>
                <c:pt idx="10034">
                  <c:v>73978.600000000006</c:v>
                </c:pt>
                <c:pt idx="10035">
                  <c:v>73984.3</c:v>
                </c:pt>
                <c:pt idx="10036">
                  <c:v>73988.100000000006</c:v>
                </c:pt>
                <c:pt idx="10037">
                  <c:v>73993.7</c:v>
                </c:pt>
                <c:pt idx="10038">
                  <c:v>73999.199999999997</c:v>
                </c:pt>
                <c:pt idx="10039">
                  <c:v>74002.8</c:v>
                </c:pt>
                <c:pt idx="10040">
                  <c:v>74008.2</c:v>
                </c:pt>
                <c:pt idx="10041">
                  <c:v>74013.5</c:v>
                </c:pt>
                <c:pt idx="10042">
                  <c:v>74016.899999999994</c:v>
                </c:pt>
                <c:pt idx="10043">
                  <c:v>74022.2</c:v>
                </c:pt>
                <c:pt idx="10044">
                  <c:v>74027.3</c:v>
                </c:pt>
                <c:pt idx="10045">
                  <c:v>74030.7</c:v>
                </c:pt>
                <c:pt idx="10046">
                  <c:v>74035.7</c:v>
                </c:pt>
                <c:pt idx="10047">
                  <c:v>74040.800000000003</c:v>
                </c:pt>
                <c:pt idx="10048">
                  <c:v>74044.100000000006</c:v>
                </c:pt>
                <c:pt idx="10049">
                  <c:v>74049.100000000006</c:v>
                </c:pt>
                <c:pt idx="10050">
                  <c:v>74054</c:v>
                </c:pt>
                <c:pt idx="10051">
                  <c:v>74057.3</c:v>
                </c:pt>
                <c:pt idx="10052">
                  <c:v>74062.2</c:v>
                </c:pt>
                <c:pt idx="10053">
                  <c:v>74067</c:v>
                </c:pt>
                <c:pt idx="10054">
                  <c:v>74071.899999999994</c:v>
                </c:pt>
                <c:pt idx="10055">
                  <c:v>74075.199999999997</c:v>
                </c:pt>
                <c:pt idx="10056">
                  <c:v>74080</c:v>
                </c:pt>
                <c:pt idx="10057">
                  <c:v>74083.199999999997</c:v>
                </c:pt>
                <c:pt idx="10058">
                  <c:v>74088.100000000006</c:v>
                </c:pt>
                <c:pt idx="10059">
                  <c:v>74092.899999999994</c:v>
                </c:pt>
                <c:pt idx="10060">
                  <c:v>74096.2</c:v>
                </c:pt>
                <c:pt idx="10061">
                  <c:v>74101</c:v>
                </c:pt>
                <c:pt idx="10062">
                  <c:v>74105.899999999994</c:v>
                </c:pt>
                <c:pt idx="10063">
                  <c:v>74109.2</c:v>
                </c:pt>
                <c:pt idx="10064">
                  <c:v>74114.100000000006</c:v>
                </c:pt>
                <c:pt idx="10065">
                  <c:v>74117.5</c:v>
                </c:pt>
                <c:pt idx="10066">
                  <c:v>74122.5</c:v>
                </c:pt>
                <c:pt idx="10067">
                  <c:v>74127.600000000006</c:v>
                </c:pt>
                <c:pt idx="10068">
                  <c:v>74131</c:v>
                </c:pt>
                <c:pt idx="10069">
                  <c:v>74136.2</c:v>
                </c:pt>
                <c:pt idx="10070">
                  <c:v>74141.600000000006</c:v>
                </c:pt>
                <c:pt idx="10071">
                  <c:v>74145.2</c:v>
                </c:pt>
                <c:pt idx="10072">
                  <c:v>74150.7</c:v>
                </c:pt>
                <c:pt idx="10073">
                  <c:v>74156.3</c:v>
                </c:pt>
                <c:pt idx="10074">
                  <c:v>74160.100000000006</c:v>
                </c:pt>
                <c:pt idx="10075">
                  <c:v>74165.899999999994</c:v>
                </c:pt>
                <c:pt idx="10076">
                  <c:v>74171.8</c:v>
                </c:pt>
                <c:pt idx="10077">
                  <c:v>74176</c:v>
                </c:pt>
                <c:pt idx="10078">
                  <c:v>74184.2</c:v>
                </c:pt>
                <c:pt idx="10079">
                  <c:v>74188.399999999994</c:v>
                </c:pt>
                <c:pt idx="10080">
                  <c:v>74194.8</c:v>
                </c:pt>
                <c:pt idx="10081">
                  <c:v>74199.199999999997</c:v>
                </c:pt>
                <c:pt idx="10082">
                  <c:v>74205.8</c:v>
                </c:pt>
                <c:pt idx="10083">
                  <c:v>74212.5</c:v>
                </c:pt>
                <c:pt idx="10084">
                  <c:v>74219.3</c:v>
                </c:pt>
                <c:pt idx="10085">
                  <c:v>74223.8</c:v>
                </c:pt>
                <c:pt idx="10086">
                  <c:v>74230.7</c:v>
                </c:pt>
                <c:pt idx="10087">
                  <c:v>74235.399999999994</c:v>
                </c:pt>
                <c:pt idx="10088">
                  <c:v>74242.3</c:v>
                </c:pt>
                <c:pt idx="10089">
                  <c:v>74249.3</c:v>
                </c:pt>
                <c:pt idx="10090">
                  <c:v>74256.3</c:v>
                </c:pt>
                <c:pt idx="10091">
                  <c:v>74263.3</c:v>
                </c:pt>
                <c:pt idx="10092">
                  <c:v>74268</c:v>
                </c:pt>
                <c:pt idx="10093">
                  <c:v>74274.899999999994</c:v>
                </c:pt>
                <c:pt idx="10094">
                  <c:v>74281.7</c:v>
                </c:pt>
                <c:pt idx="10095">
                  <c:v>74286.3</c:v>
                </c:pt>
                <c:pt idx="10096">
                  <c:v>74293.100000000006</c:v>
                </c:pt>
                <c:pt idx="10097">
                  <c:v>74299.7</c:v>
                </c:pt>
                <c:pt idx="10098">
                  <c:v>74304.2</c:v>
                </c:pt>
                <c:pt idx="10099">
                  <c:v>74310.600000000006</c:v>
                </c:pt>
                <c:pt idx="10100">
                  <c:v>74317.100000000006</c:v>
                </c:pt>
                <c:pt idx="10101">
                  <c:v>74321.399999999994</c:v>
                </c:pt>
                <c:pt idx="10102">
                  <c:v>74327.7</c:v>
                </c:pt>
                <c:pt idx="10103">
                  <c:v>74333.8</c:v>
                </c:pt>
                <c:pt idx="10104">
                  <c:v>74337.899999999994</c:v>
                </c:pt>
                <c:pt idx="10105">
                  <c:v>74343.899999999994</c:v>
                </c:pt>
                <c:pt idx="10106">
                  <c:v>74349.899999999994</c:v>
                </c:pt>
                <c:pt idx="10107">
                  <c:v>74353.8</c:v>
                </c:pt>
                <c:pt idx="10108">
                  <c:v>74359.600000000006</c:v>
                </c:pt>
                <c:pt idx="10109">
                  <c:v>74365.3</c:v>
                </c:pt>
                <c:pt idx="10110">
                  <c:v>74369</c:v>
                </c:pt>
                <c:pt idx="10111">
                  <c:v>74374.600000000006</c:v>
                </c:pt>
                <c:pt idx="10112">
                  <c:v>74378.2</c:v>
                </c:pt>
                <c:pt idx="10113">
                  <c:v>74383.600000000006</c:v>
                </c:pt>
                <c:pt idx="10114">
                  <c:v>74387.100000000006</c:v>
                </c:pt>
                <c:pt idx="10115">
                  <c:v>74392.399999999994</c:v>
                </c:pt>
                <c:pt idx="10116">
                  <c:v>74397.600000000006</c:v>
                </c:pt>
                <c:pt idx="10117">
                  <c:v>74401</c:v>
                </c:pt>
                <c:pt idx="10118">
                  <c:v>74406.100000000006</c:v>
                </c:pt>
                <c:pt idx="10119">
                  <c:v>74411</c:v>
                </c:pt>
                <c:pt idx="10120">
                  <c:v>74414.3</c:v>
                </c:pt>
                <c:pt idx="10121">
                  <c:v>74419.100000000006</c:v>
                </c:pt>
                <c:pt idx="10122">
                  <c:v>74423.899999999994</c:v>
                </c:pt>
                <c:pt idx="10123">
                  <c:v>74427.100000000006</c:v>
                </c:pt>
                <c:pt idx="10124">
                  <c:v>74431.7</c:v>
                </c:pt>
                <c:pt idx="10125">
                  <c:v>74436.3</c:v>
                </c:pt>
                <c:pt idx="10126">
                  <c:v>74442.399999999994</c:v>
                </c:pt>
                <c:pt idx="10127">
                  <c:v>74445.399999999994</c:v>
                </c:pt>
                <c:pt idx="10128">
                  <c:v>74449.899999999994</c:v>
                </c:pt>
                <c:pt idx="10129">
                  <c:v>74452.899999999994</c:v>
                </c:pt>
                <c:pt idx="10130">
                  <c:v>74457.3</c:v>
                </c:pt>
                <c:pt idx="10131">
                  <c:v>74461.7</c:v>
                </c:pt>
                <c:pt idx="10132">
                  <c:v>74464.600000000006</c:v>
                </c:pt>
                <c:pt idx="10133">
                  <c:v>74469</c:v>
                </c:pt>
                <c:pt idx="10134">
                  <c:v>74473.399999999994</c:v>
                </c:pt>
                <c:pt idx="10135">
                  <c:v>74476.399999999994</c:v>
                </c:pt>
                <c:pt idx="10136">
                  <c:v>74480.800000000003</c:v>
                </c:pt>
                <c:pt idx="10137">
                  <c:v>74485.3</c:v>
                </c:pt>
                <c:pt idx="10138">
                  <c:v>74488.3</c:v>
                </c:pt>
                <c:pt idx="10139">
                  <c:v>74494.399999999994</c:v>
                </c:pt>
                <c:pt idx="10140">
                  <c:v>74497.399999999994</c:v>
                </c:pt>
                <c:pt idx="10141">
                  <c:v>74502.100000000006</c:v>
                </c:pt>
                <c:pt idx="10142">
                  <c:v>74505.3</c:v>
                </c:pt>
                <c:pt idx="10143">
                  <c:v>74511.600000000006</c:v>
                </c:pt>
                <c:pt idx="10144">
                  <c:v>74514.8</c:v>
                </c:pt>
                <c:pt idx="10145">
                  <c:v>74519.7</c:v>
                </c:pt>
                <c:pt idx="10146">
                  <c:v>74524.7</c:v>
                </c:pt>
                <c:pt idx="10147">
                  <c:v>74529.8</c:v>
                </c:pt>
                <c:pt idx="10148">
                  <c:v>74535</c:v>
                </c:pt>
                <c:pt idx="10149">
                  <c:v>74538.399999999994</c:v>
                </c:pt>
                <c:pt idx="10150">
                  <c:v>74543.8</c:v>
                </c:pt>
                <c:pt idx="10151">
                  <c:v>74549.2</c:v>
                </c:pt>
                <c:pt idx="10152">
                  <c:v>74552.800000000003</c:v>
                </c:pt>
                <c:pt idx="10153">
                  <c:v>74558.5</c:v>
                </c:pt>
                <c:pt idx="10154">
                  <c:v>74564.3</c:v>
                </c:pt>
                <c:pt idx="10155">
                  <c:v>74568.100000000006</c:v>
                </c:pt>
                <c:pt idx="10156">
                  <c:v>74574.100000000006</c:v>
                </c:pt>
                <c:pt idx="10157">
                  <c:v>74580.2</c:v>
                </c:pt>
                <c:pt idx="10158">
                  <c:v>74584.399999999994</c:v>
                </c:pt>
                <c:pt idx="10159">
                  <c:v>74590.899999999994</c:v>
                </c:pt>
                <c:pt idx="10160">
                  <c:v>74595.199999999997</c:v>
                </c:pt>
                <c:pt idx="10161">
                  <c:v>74601.899999999994</c:v>
                </c:pt>
                <c:pt idx="10162">
                  <c:v>74608.800000000003</c:v>
                </c:pt>
                <c:pt idx="10163">
                  <c:v>74615.899999999994</c:v>
                </c:pt>
                <c:pt idx="10164">
                  <c:v>74623.199999999997</c:v>
                </c:pt>
                <c:pt idx="10165">
                  <c:v>74630.600000000006</c:v>
                </c:pt>
                <c:pt idx="10166">
                  <c:v>74635.600000000006</c:v>
                </c:pt>
                <c:pt idx="10167">
                  <c:v>74643.5</c:v>
                </c:pt>
                <c:pt idx="10168">
                  <c:v>74651.5</c:v>
                </c:pt>
                <c:pt idx="10169">
                  <c:v>74656.800000000003</c:v>
                </c:pt>
                <c:pt idx="10170">
                  <c:v>74665.2</c:v>
                </c:pt>
                <c:pt idx="10171">
                  <c:v>74673.600000000006</c:v>
                </c:pt>
                <c:pt idx="10172">
                  <c:v>74679.3</c:v>
                </c:pt>
                <c:pt idx="10173">
                  <c:v>74688</c:v>
                </c:pt>
                <c:pt idx="10174">
                  <c:v>74696.800000000003</c:v>
                </c:pt>
                <c:pt idx="10175">
                  <c:v>74705.7</c:v>
                </c:pt>
                <c:pt idx="10176">
                  <c:v>74711.600000000006</c:v>
                </c:pt>
                <c:pt idx="10177">
                  <c:v>74720.600000000006</c:v>
                </c:pt>
                <c:pt idx="10178">
                  <c:v>74726.7</c:v>
                </c:pt>
                <c:pt idx="10179">
                  <c:v>74735.7</c:v>
                </c:pt>
                <c:pt idx="10180">
                  <c:v>74744.800000000003</c:v>
                </c:pt>
                <c:pt idx="10181">
                  <c:v>74750.8</c:v>
                </c:pt>
                <c:pt idx="10182">
                  <c:v>74759.8</c:v>
                </c:pt>
                <c:pt idx="10183">
                  <c:v>74768.800000000003</c:v>
                </c:pt>
                <c:pt idx="10184">
                  <c:v>74774.7</c:v>
                </c:pt>
                <c:pt idx="10185">
                  <c:v>74783.600000000006</c:v>
                </c:pt>
                <c:pt idx="10186">
                  <c:v>74792.399999999994</c:v>
                </c:pt>
                <c:pt idx="10187">
                  <c:v>74798.2</c:v>
                </c:pt>
                <c:pt idx="10188">
                  <c:v>74806.8</c:v>
                </c:pt>
                <c:pt idx="10189">
                  <c:v>74815.3</c:v>
                </c:pt>
                <c:pt idx="10190">
                  <c:v>74823.600000000006</c:v>
                </c:pt>
                <c:pt idx="10191">
                  <c:v>74829.2</c:v>
                </c:pt>
                <c:pt idx="10192">
                  <c:v>74834.7</c:v>
                </c:pt>
                <c:pt idx="10193">
                  <c:v>74842.899999999994</c:v>
                </c:pt>
                <c:pt idx="10194">
                  <c:v>74850.899999999994</c:v>
                </c:pt>
                <c:pt idx="10195">
                  <c:v>74858.8</c:v>
                </c:pt>
                <c:pt idx="10196">
                  <c:v>74864</c:v>
                </c:pt>
                <c:pt idx="10197">
                  <c:v>74871.600000000006</c:v>
                </c:pt>
                <c:pt idx="10198">
                  <c:v>74879.199999999997</c:v>
                </c:pt>
                <c:pt idx="10199">
                  <c:v>74884.2</c:v>
                </c:pt>
                <c:pt idx="10200">
                  <c:v>74891.5</c:v>
                </c:pt>
                <c:pt idx="10201">
                  <c:v>74898.7</c:v>
                </c:pt>
                <c:pt idx="10202">
                  <c:v>74903.399999999994</c:v>
                </c:pt>
                <c:pt idx="10203">
                  <c:v>74910.3</c:v>
                </c:pt>
                <c:pt idx="10204">
                  <c:v>74917.100000000006</c:v>
                </c:pt>
                <c:pt idx="10205">
                  <c:v>74921.600000000006</c:v>
                </c:pt>
                <c:pt idx="10206">
                  <c:v>74928.100000000006</c:v>
                </c:pt>
                <c:pt idx="10207">
                  <c:v>74934.5</c:v>
                </c:pt>
                <c:pt idx="10208">
                  <c:v>74938.7</c:v>
                </c:pt>
                <c:pt idx="10209">
                  <c:v>74944.899999999994</c:v>
                </c:pt>
                <c:pt idx="10210">
                  <c:v>74950.899999999994</c:v>
                </c:pt>
                <c:pt idx="10211">
                  <c:v>74954.8</c:v>
                </c:pt>
                <c:pt idx="10212">
                  <c:v>74960.600000000006</c:v>
                </c:pt>
                <c:pt idx="10213">
                  <c:v>74966.2</c:v>
                </c:pt>
                <c:pt idx="10214">
                  <c:v>74969.8</c:v>
                </c:pt>
                <c:pt idx="10215">
                  <c:v>74975.3</c:v>
                </c:pt>
                <c:pt idx="10216">
                  <c:v>74980.5</c:v>
                </c:pt>
                <c:pt idx="10217">
                  <c:v>74984</c:v>
                </c:pt>
                <c:pt idx="10218">
                  <c:v>74989</c:v>
                </c:pt>
                <c:pt idx="10219">
                  <c:v>74994</c:v>
                </c:pt>
                <c:pt idx="10220">
                  <c:v>74997.2</c:v>
                </c:pt>
                <c:pt idx="10221">
                  <c:v>75002</c:v>
                </c:pt>
                <c:pt idx="10222">
                  <c:v>75006.7</c:v>
                </c:pt>
                <c:pt idx="10223">
                  <c:v>75009.8</c:v>
                </c:pt>
                <c:pt idx="10224">
                  <c:v>75014.3</c:v>
                </c:pt>
                <c:pt idx="10225">
                  <c:v>75018.7</c:v>
                </c:pt>
                <c:pt idx="10226">
                  <c:v>75021.600000000006</c:v>
                </c:pt>
                <c:pt idx="10227">
                  <c:v>75025.899999999994</c:v>
                </c:pt>
                <c:pt idx="10228">
                  <c:v>75030.100000000006</c:v>
                </c:pt>
                <c:pt idx="10229">
                  <c:v>75032.899999999994</c:v>
                </c:pt>
                <c:pt idx="10230">
                  <c:v>75037</c:v>
                </c:pt>
                <c:pt idx="10231">
                  <c:v>75041</c:v>
                </c:pt>
                <c:pt idx="10232">
                  <c:v>75043.600000000006</c:v>
                </c:pt>
                <c:pt idx="10233">
                  <c:v>75047.5</c:v>
                </c:pt>
                <c:pt idx="10234">
                  <c:v>75051.3</c:v>
                </c:pt>
                <c:pt idx="10235">
                  <c:v>75053.8</c:v>
                </c:pt>
                <c:pt idx="10236">
                  <c:v>75057.600000000006</c:v>
                </c:pt>
                <c:pt idx="10237">
                  <c:v>75061.2</c:v>
                </c:pt>
                <c:pt idx="10238">
                  <c:v>75063.7</c:v>
                </c:pt>
                <c:pt idx="10239">
                  <c:v>75067.3</c:v>
                </c:pt>
                <c:pt idx="10240">
                  <c:v>75070.8</c:v>
                </c:pt>
                <c:pt idx="10241">
                  <c:v>75073.2</c:v>
                </c:pt>
                <c:pt idx="10242">
                  <c:v>75076.7</c:v>
                </c:pt>
                <c:pt idx="10243">
                  <c:v>75079.100000000006</c:v>
                </c:pt>
                <c:pt idx="10244">
                  <c:v>75082.600000000006</c:v>
                </c:pt>
                <c:pt idx="10245">
                  <c:v>75086.100000000006</c:v>
                </c:pt>
                <c:pt idx="10246">
                  <c:v>75088.399999999994</c:v>
                </c:pt>
                <c:pt idx="10247">
                  <c:v>75092</c:v>
                </c:pt>
                <c:pt idx="10248">
                  <c:v>75094.3</c:v>
                </c:pt>
                <c:pt idx="10249">
                  <c:v>75097.899999999994</c:v>
                </c:pt>
                <c:pt idx="10250">
                  <c:v>75100.2</c:v>
                </c:pt>
                <c:pt idx="10251">
                  <c:v>75103.8</c:v>
                </c:pt>
                <c:pt idx="10252">
                  <c:v>75107.5</c:v>
                </c:pt>
                <c:pt idx="10253">
                  <c:v>75109.899999999994</c:v>
                </c:pt>
                <c:pt idx="10254">
                  <c:v>75113.600000000006</c:v>
                </c:pt>
                <c:pt idx="10255">
                  <c:v>75117.3</c:v>
                </c:pt>
                <c:pt idx="10256">
                  <c:v>75119.899999999994</c:v>
                </c:pt>
                <c:pt idx="10257">
                  <c:v>75123.7</c:v>
                </c:pt>
                <c:pt idx="10258">
                  <c:v>75127.5</c:v>
                </c:pt>
                <c:pt idx="10259">
                  <c:v>75130.100000000006</c:v>
                </c:pt>
                <c:pt idx="10260">
                  <c:v>75134</c:v>
                </c:pt>
                <c:pt idx="10261">
                  <c:v>75138</c:v>
                </c:pt>
                <c:pt idx="10262">
                  <c:v>75140.600000000006</c:v>
                </c:pt>
                <c:pt idx="10263">
                  <c:v>75144.7</c:v>
                </c:pt>
                <c:pt idx="10264">
                  <c:v>75148.7</c:v>
                </c:pt>
                <c:pt idx="10265">
                  <c:v>75151.399999999994</c:v>
                </c:pt>
                <c:pt idx="10266">
                  <c:v>75155.5</c:v>
                </c:pt>
                <c:pt idx="10267">
                  <c:v>75159.600000000006</c:v>
                </c:pt>
                <c:pt idx="10268">
                  <c:v>75162.399999999994</c:v>
                </c:pt>
                <c:pt idx="10269">
                  <c:v>75166.5</c:v>
                </c:pt>
                <c:pt idx="10270">
                  <c:v>75170.7</c:v>
                </c:pt>
                <c:pt idx="10271">
                  <c:v>75173.399999999994</c:v>
                </c:pt>
                <c:pt idx="10272">
                  <c:v>75177.600000000006</c:v>
                </c:pt>
                <c:pt idx="10273">
                  <c:v>75181.8</c:v>
                </c:pt>
                <c:pt idx="10274">
                  <c:v>75184.5</c:v>
                </c:pt>
                <c:pt idx="10275">
                  <c:v>75188.7</c:v>
                </c:pt>
                <c:pt idx="10276">
                  <c:v>75192.899999999994</c:v>
                </c:pt>
                <c:pt idx="10277">
                  <c:v>75195.7</c:v>
                </c:pt>
                <c:pt idx="10278">
                  <c:v>75199.899999999994</c:v>
                </c:pt>
                <c:pt idx="10279">
                  <c:v>75204</c:v>
                </c:pt>
                <c:pt idx="10280">
                  <c:v>75206.8</c:v>
                </c:pt>
                <c:pt idx="10281">
                  <c:v>75211</c:v>
                </c:pt>
                <c:pt idx="10282">
                  <c:v>75215.199999999997</c:v>
                </c:pt>
                <c:pt idx="10283">
                  <c:v>75218</c:v>
                </c:pt>
                <c:pt idx="10284">
                  <c:v>75222.2</c:v>
                </c:pt>
                <c:pt idx="10285">
                  <c:v>75226.399999999994</c:v>
                </c:pt>
                <c:pt idx="10286">
                  <c:v>75229.2</c:v>
                </c:pt>
                <c:pt idx="10287">
                  <c:v>75233.5</c:v>
                </c:pt>
                <c:pt idx="10288">
                  <c:v>75237.7</c:v>
                </c:pt>
                <c:pt idx="10289">
                  <c:v>75240.600000000006</c:v>
                </c:pt>
                <c:pt idx="10290">
                  <c:v>75244.899999999994</c:v>
                </c:pt>
                <c:pt idx="10291">
                  <c:v>75249.2</c:v>
                </c:pt>
                <c:pt idx="10292">
                  <c:v>75252.100000000006</c:v>
                </c:pt>
                <c:pt idx="10293">
                  <c:v>75256.5</c:v>
                </c:pt>
                <c:pt idx="10294">
                  <c:v>75261</c:v>
                </c:pt>
                <c:pt idx="10295">
                  <c:v>75263.899999999994</c:v>
                </c:pt>
                <c:pt idx="10296">
                  <c:v>75268.5</c:v>
                </c:pt>
                <c:pt idx="10297">
                  <c:v>75273</c:v>
                </c:pt>
                <c:pt idx="10298">
                  <c:v>75276.100000000006</c:v>
                </c:pt>
                <c:pt idx="10299">
                  <c:v>75280.7</c:v>
                </c:pt>
                <c:pt idx="10300">
                  <c:v>75285.399999999994</c:v>
                </c:pt>
                <c:pt idx="10301">
                  <c:v>75288.600000000006</c:v>
                </c:pt>
                <c:pt idx="10302">
                  <c:v>75293.399999999994</c:v>
                </c:pt>
                <c:pt idx="10303">
                  <c:v>75298.3</c:v>
                </c:pt>
                <c:pt idx="10304">
                  <c:v>75301.600000000006</c:v>
                </c:pt>
                <c:pt idx="10305">
                  <c:v>75306.600000000006</c:v>
                </c:pt>
                <c:pt idx="10306">
                  <c:v>75311.7</c:v>
                </c:pt>
                <c:pt idx="10307">
                  <c:v>75315.199999999997</c:v>
                </c:pt>
                <c:pt idx="10308">
                  <c:v>75320.5</c:v>
                </c:pt>
                <c:pt idx="10309">
                  <c:v>75325.899999999994</c:v>
                </c:pt>
                <c:pt idx="10310">
                  <c:v>75329.600000000006</c:v>
                </c:pt>
                <c:pt idx="10311">
                  <c:v>75335.3</c:v>
                </c:pt>
                <c:pt idx="10312">
                  <c:v>75341.100000000006</c:v>
                </c:pt>
                <c:pt idx="10313">
                  <c:v>75347.3</c:v>
                </c:pt>
                <c:pt idx="10314">
                  <c:v>75351.3</c:v>
                </c:pt>
                <c:pt idx="10315">
                  <c:v>75357.8</c:v>
                </c:pt>
                <c:pt idx="10316">
                  <c:v>75362.2</c:v>
                </c:pt>
                <c:pt idx="10317">
                  <c:v>75369</c:v>
                </c:pt>
                <c:pt idx="10318">
                  <c:v>75376.2</c:v>
                </c:pt>
                <c:pt idx="10319">
                  <c:v>75381.100000000006</c:v>
                </c:pt>
                <c:pt idx="10320">
                  <c:v>75388.7</c:v>
                </c:pt>
                <c:pt idx="10321">
                  <c:v>75396.7</c:v>
                </c:pt>
                <c:pt idx="10322">
                  <c:v>75402.2</c:v>
                </c:pt>
                <c:pt idx="10323">
                  <c:v>75410.600000000006</c:v>
                </c:pt>
                <c:pt idx="10324">
                  <c:v>75419.399999999994</c:v>
                </c:pt>
                <c:pt idx="10325">
                  <c:v>75425.5</c:v>
                </c:pt>
                <c:pt idx="10326">
                  <c:v>75434.8</c:v>
                </c:pt>
                <c:pt idx="10327">
                  <c:v>75444.399999999994</c:v>
                </c:pt>
                <c:pt idx="10328">
                  <c:v>75451</c:v>
                </c:pt>
                <c:pt idx="10329">
                  <c:v>75461</c:v>
                </c:pt>
                <c:pt idx="10330">
                  <c:v>75471.3</c:v>
                </c:pt>
                <c:pt idx="10331">
                  <c:v>75478.3</c:v>
                </c:pt>
                <c:pt idx="10332">
                  <c:v>75489</c:v>
                </c:pt>
                <c:pt idx="10333">
                  <c:v>75499.8</c:v>
                </c:pt>
                <c:pt idx="10334">
                  <c:v>75507.100000000006</c:v>
                </c:pt>
                <c:pt idx="10335">
                  <c:v>75518.100000000006</c:v>
                </c:pt>
                <c:pt idx="10336">
                  <c:v>75529.2</c:v>
                </c:pt>
                <c:pt idx="10337">
                  <c:v>75536.600000000006</c:v>
                </c:pt>
                <c:pt idx="10338">
                  <c:v>75547.8</c:v>
                </c:pt>
                <c:pt idx="10339">
                  <c:v>75559</c:v>
                </c:pt>
                <c:pt idx="10340">
                  <c:v>75566.399999999994</c:v>
                </c:pt>
                <c:pt idx="10341">
                  <c:v>75577.600000000006</c:v>
                </c:pt>
                <c:pt idx="10342">
                  <c:v>75588.600000000006</c:v>
                </c:pt>
                <c:pt idx="10343">
                  <c:v>75596</c:v>
                </c:pt>
                <c:pt idx="10344">
                  <c:v>75607</c:v>
                </c:pt>
                <c:pt idx="10345">
                  <c:v>75617.8</c:v>
                </c:pt>
                <c:pt idx="10346">
                  <c:v>75625</c:v>
                </c:pt>
                <c:pt idx="10347">
                  <c:v>75635.7</c:v>
                </c:pt>
                <c:pt idx="10348">
                  <c:v>75646.2</c:v>
                </c:pt>
                <c:pt idx="10349">
                  <c:v>75653.2</c:v>
                </c:pt>
                <c:pt idx="10350">
                  <c:v>75663.5</c:v>
                </c:pt>
                <c:pt idx="10351">
                  <c:v>75673.7</c:v>
                </c:pt>
                <c:pt idx="10352">
                  <c:v>75680.399999999994</c:v>
                </c:pt>
                <c:pt idx="10353">
                  <c:v>75690.3</c:v>
                </c:pt>
                <c:pt idx="10354">
                  <c:v>75700</c:v>
                </c:pt>
                <c:pt idx="10355">
                  <c:v>75706.3</c:v>
                </c:pt>
                <c:pt idx="10356">
                  <c:v>75715.7</c:v>
                </c:pt>
                <c:pt idx="10357">
                  <c:v>75724.800000000003</c:v>
                </c:pt>
                <c:pt idx="10358">
                  <c:v>75730.8</c:v>
                </c:pt>
                <c:pt idx="10359">
                  <c:v>75739.600000000006</c:v>
                </c:pt>
                <c:pt idx="10360">
                  <c:v>75748.100000000006</c:v>
                </c:pt>
                <c:pt idx="10361">
                  <c:v>75753.600000000006</c:v>
                </c:pt>
                <c:pt idx="10362">
                  <c:v>75761.7</c:v>
                </c:pt>
                <c:pt idx="10363">
                  <c:v>75769.600000000006</c:v>
                </c:pt>
                <c:pt idx="10364">
                  <c:v>75774.600000000006</c:v>
                </c:pt>
                <c:pt idx="10365">
                  <c:v>75782</c:v>
                </c:pt>
                <c:pt idx="10366">
                  <c:v>75789.100000000006</c:v>
                </c:pt>
                <c:pt idx="10367">
                  <c:v>75793.7</c:v>
                </c:pt>
                <c:pt idx="10368">
                  <c:v>75800.399999999994</c:v>
                </c:pt>
                <c:pt idx="10369">
                  <c:v>75806.8</c:v>
                </c:pt>
                <c:pt idx="10370">
                  <c:v>75811</c:v>
                </c:pt>
                <c:pt idx="10371">
                  <c:v>75817</c:v>
                </c:pt>
                <c:pt idx="10372">
                  <c:v>75822.8</c:v>
                </c:pt>
                <c:pt idx="10373">
                  <c:v>75826.600000000006</c:v>
                </c:pt>
                <c:pt idx="10374">
                  <c:v>75832</c:v>
                </c:pt>
                <c:pt idx="10375">
                  <c:v>75837.2</c:v>
                </c:pt>
                <c:pt idx="10376">
                  <c:v>75840.600000000006</c:v>
                </c:pt>
                <c:pt idx="10377">
                  <c:v>75845.5</c:v>
                </c:pt>
                <c:pt idx="10378">
                  <c:v>75850.3</c:v>
                </c:pt>
                <c:pt idx="10379">
                  <c:v>75853.399999999994</c:v>
                </c:pt>
                <c:pt idx="10380">
                  <c:v>75857.8</c:v>
                </c:pt>
                <c:pt idx="10381">
                  <c:v>75862.100000000006</c:v>
                </c:pt>
                <c:pt idx="10382">
                  <c:v>75864.899999999994</c:v>
                </c:pt>
                <c:pt idx="10383">
                  <c:v>75869</c:v>
                </c:pt>
                <c:pt idx="10384">
                  <c:v>75871.600000000006</c:v>
                </c:pt>
                <c:pt idx="10385">
                  <c:v>75875.399999999994</c:v>
                </c:pt>
                <c:pt idx="10386">
                  <c:v>75877.899999999994</c:v>
                </c:pt>
                <c:pt idx="10387">
                  <c:v>75881.399999999994</c:v>
                </c:pt>
                <c:pt idx="10388">
                  <c:v>75883.7</c:v>
                </c:pt>
                <c:pt idx="10389">
                  <c:v>75887.100000000006</c:v>
                </c:pt>
                <c:pt idx="10390">
                  <c:v>75890.3</c:v>
                </c:pt>
                <c:pt idx="10391">
                  <c:v>75892.399999999994</c:v>
                </c:pt>
                <c:pt idx="10392">
                  <c:v>75895.5</c:v>
                </c:pt>
                <c:pt idx="10393">
                  <c:v>75898.5</c:v>
                </c:pt>
                <c:pt idx="10394">
                  <c:v>75900.399999999994</c:v>
                </c:pt>
                <c:pt idx="10395">
                  <c:v>75903.199999999997</c:v>
                </c:pt>
                <c:pt idx="10396">
                  <c:v>75905.899999999994</c:v>
                </c:pt>
                <c:pt idx="10397">
                  <c:v>75907.7</c:v>
                </c:pt>
                <c:pt idx="10398">
                  <c:v>75910.2</c:v>
                </c:pt>
                <c:pt idx="10399">
                  <c:v>75912.7</c:v>
                </c:pt>
                <c:pt idx="10400">
                  <c:v>75914.3</c:v>
                </c:pt>
                <c:pt idx="10401">
                  <c:v>75916.7</c:v>
                </c:pt>
                <c:pt idx="10402">
                  <c:v>75919</c:v>
                </c:pt>
                <c:pt idx="10403">
                  <c:v>75920.5</c:v>
                </c:pt>
                <c:pt idx="10404">
                  <c:v>75922.7</c:v>
                </c:pt>
                <c:pt idx="10405">
                  <c:v>75924.899999999994</c:v>
                </c:pt>
                <c:pt idx="10406">
                  <c:v>75926.3</c:v>
                </c:pt>
                <c:pt idx="10407">
                  <c:v>75928.3</c:v>
                </c:pt>
                <c:pt idx="10408">
                  <c:v>75930.3</c:v>
                </c:pt>
                <c:pt idx="10409">
                  <c:v>75931.600000000006</c:v>
                </c:pt>
                <c:pt idx="10410">
                  <c:v>75933.600000000006</c:v>
                </c:pt>
                <c:pt idx="10411">
                  <c:v>75935.5</c:v>
                </c:pt>
                <c:pt idx="10412">
                  <c:v>75936.7</c:v>
                </c:pt>
                <c:pt idx="10413">
                  <c:v>75938.5</c:v>
                </c:pt>
                <c:pt idx="10414">
                  <c:v>75940.3</c:v>
                </c:pt>
                <c:pt idx="10415">
                  <c:v>75941.5</c:v>
                </c:pt>
                <c:pt idx="10416">
                  <c:v>75943.199999999997</c:v>
                </c:pt>
                <c:pt idx="10417">
                  <c:v>75944.899999999994</c:v>
                </c:pt>
                <c:pt idx="10418">
                  <c:v>75946</c:v>
                </c:pt>
                <c:pt idx="10419">
                  <c:v>75947.600000000006</c:v>
                </c:pt>
                <c:pt idx="10420">
                  <c:v>75949.2</c:v>
                </c:pt>
                <c:pt idx="10421">
                  <c:v>75950.3</c:v>
                </c:pt>
                <c:pt idx="10422">
                  <c:v>75951.8</c:v>
                </c:pt>
                <c:pt idx="10423">
                  <c:v>75953.3</c:v>
                </c:pt>
                <c:pt idx="10424">
                  <c:v>75954.3</c:v>
                </c:pt>
                <c:pt idx="10425">
                  <c:v>75955.7</c:v>
                </c:pt>
                <c:pt idx="10426">
                  <c:v>75957.100000000006</c:v>
                </c:pt>
                <c:pt idx="10427">
                  <c:v>75958</c:v>
                </c:pt>
                <c:pt idx="10428">
                  <c:v>75959.3</c:v>
                </c:pt>
                <c:pt idx="10429">
                  <c:v>75960.600000000006</c:v>
                </c:pt>
                <c:pt idx="10430">
                  <c:v>75961.399999999994</c:v>
                </c:pt>
                <c:pt idx="10431">
                  <c:v>75962.7</c:v>
                </c:pt>
                <c:pt idx="10432">
                  <c:v>75963.8</c:v>
                </c:pt>
                <c:pt idx="10433">
                  <c:v>75964.600000000006</c:v>
                </c:pt>
                <c:pt idx="10434">
                  <c:v>75965.7</c:v>
                </c:pt>
                <c:pt idx="10435">
                  <c:v>75966.8</c:v>
                </c:pt>
                <c:pt idx="10436">
                  <c:v>75967.600000000006</c:v>
                </c:pt>
                <c:pt idx="10437">
                  <c:v>75968.600000000006</c:v>
                </c:pt>
                <c:pt idx="10438">
                  <c:v>75969.600000000006</c:v>
                </c:pt>
                <c:pt idx="10439">
                  <c:v>75970.3</c:v>
                </c:pt>
                <c:pt idx="10440">
                  <c:v>75971.3</c:v>
                </c:pt>
                <c:pt idx="10441">
                  <c:v>75972.2</c:v>
                </c:pt>
                <c:pt idx="10442">
                  <c:v>75972.899999999994</c:v>
                </c:pt>
                <c:pt idx="10443">
                  <c:v>75973.8</c:v>
                </c:pt>
                <c:pt idx="10444">
                  <c:v>75974.7</c:v>
                </c:pt>
                <c:pt idx="10445">
                  <c:v>75975.3</c:v>
                </c:pt>
                <c:pt idx="10446">
                  <c:v>75976.2</c:v>
                </c:pt>
                <c:pt idx="10447">
                  <c:v>75977.100000000006</c:v>
                </c:pt>
                <c:pt idx="10448">
                  <c:v>75977.8</c:v>
                </c:pt>
                <c:pt idx="10449">
                  <c:v>75978.7</c:v>
                </c:pt>
                <c:pt idx="10450">
                  <c:v>75979.600000000006</c:v>
                </c:pt>
                <c:pt idx="10451">
                  <c:v>75980.2</c:v>
                </c:pt>
                <c:pt idx="10452">
                  <c:v>75981.100000000006</c:v>
                </c:pt>
                <c:pt idx="10453">
                  <c:v>75982</c:v>
                </c:pt>
                <c:pt idx="10454">
                  <c:v>75982.7</c:v>
                </c:pt>
                <c:pt idx="10455">
                  <c:v>75983.600000000006</c:v>
                </c:pt>
                <c:pt idx="10456">
                  <c:v>75984.600000000006</c:v>
                </c:pt>
                <c:pt idx="10457">
                  <c:v>75985.2</c:v>
                </c:pt>
                <c:pt idx="10458">
                  <c:v>75986.2</c:v>
                </c:pt>
                <c:pt idx="10459">
                  <c:v>75987.3</c:v>
                </c:pt>
                <c:pt idx="10460">
                  <c:v>75988</c:v>
                </c:pt>
                <c:pt idx="10461">
                  <c:v>75989</c:v>
                </c:pt>
                <c:pt idx="10462">
                  <c:v>75990.100000000006</c:v>
                </c:pt>
                <c:pt idx="10463">
                  <c:v>75990.8</c:v>
                </c:pt>
                <c:pt idx="10464">
                  <c:v>75991.899999999994</c:v>
                </c:pt>
                <c:pt idx="10465">
                  <c:v>75993.100000000006</c:v>
                </c:pt>
                <c:pt idx="10466">
                  <c:v>75993.899999999994</c:v>
                </c:pt>
                <c:pt idx="10467">
                  <c:v>75995.100000000006</c:v>
                </c:pt>
                <c:pt idx="10468">
                  <c:v>75996.3</c:v>
                </c:pt>
                <c:pt idx="10469">
                  <c:v>75997.100000000006</c:v>
                </c:pt>
                <c:pt idx="10470">
                  <c:v>75998.399999999994</c:v>
                </c:pt>
                <c:pt idx="10471">
                  <c:v>75999.7</c:v>
                </c:pt>
                <c:pt idx="10472">
                  <c:v>76000.600000000006</c:v>
                </c:pt>
                <c:pt idx="10473">
                  <c:v>76002</c:v>
                </c:pt>
                <c:pt idx="10474">
                  <c:v>76003.399999999994</c:v>
                </c:pt>
                <c:pt idx="10475">
                  <c:v>76004.399999999994</c:v>
                </c:pt>
                <c:pt idx="10476">
                  <c:v>76005.899999999994</c:v>
                </c:pt>
                <c:pt idx="10477">
                  <c:v>76007.5</c:v>
                </c:pt>
                <c:pt idx="10478">
                  <c:v>76008.5</c:v>
                </c:pt>
                <c:pt idx="10479">
                  <c:v>76010.2</c:v>
                </c:pt>
                <c:pt idx="10480">
                  <c:v>76011.899999999994</c:v>
                </c:pt>
                <c:pt idx="10481">
                  <c:v>76013</c:v>
                </c:pt>
                <c:pt idx="10482">
                  <c:v>76014.8</c:v>
                </c:pt>
                <c:pt idx="10483">
                  <c:v>76016.7</c:v>
                </c:pt>
                <c:pt idx="10484">
                  <c:v>76017.899999999994</c:v>
                </c:pt>
                <c:pt idx="10485">
                  <c:v>76019.899999999994</c:v>
                </c:pt>
                <c:pt idx="10486">
                  <c:v>76021.899999999994</c:v>
                </c:pt>
                <c:pt idx="10487">
                  <c:v>76023.3</c:v>
                </c:pt>
                <c:pt idx="10488">
                  <c:v>76025.399999999994</c:v>
                </c:pt>
                <c:pt idx="10489">
                  <c:v>76026.899999999994</c:v>
                </c:pt>
                <c:pt idx="10490">
                  <c:v>76029.2</c:v>
                </c:pt>
                <c:pt idx="10491">
                  <c:v>76031.5</c:v>
                </c:pt>
                <c:pt idx="10492">
                  <c:v>76033.100000000006</c:v>
                </c:pt>
                <c:pt idx="10493">
                  <c:v>76035.5</c:v>
                </c:pt>
                <c:pt idx="10494">
                  <c:v>76038.100000000006</c:v>
                </c:pt>
                <c:pt idx="10495">
                  <c:v>76039.8</c:v>
                </c:pt>
                <c:pt idx="10496">
                  <c:v>76042.5</c:v>
                </c:pt>
                <c:pt idx="10497">
                  <c:v>76045.2</c:v>
                </c:pt>
                <c:pt idx="10498">
                  <c:v>76047.100000000006</c:v>
                </c:pt>
                <c:pt idx="10499">
                  <c:v>76050</c:v>
                </c:pt>
                <c:pt idx="10500">
                  <c:v>76053</c:v>
                </c:pt>
                <c:pt idx="10501">
                  <c:v>76056.2</c:v>
                </c:pt>
                <c:pt idx="10502">
                  <c:v>76058.2</c:v>
                </c:pt>
                <c:pt idx="10503">
                  <c:v>76061.5</c:v>
                </c:pt>
                <c:pt idx="10504">
                  <c:v>76063.7</c:v>
                </c:pt>
                <c:pt idx="10505">
                  <c:v>76067.199999999997</c:v>
                </c:pt>
                <c:pt idx="10506">
                  <c:v>76070.7</c:v>
                </c:pt>
                <c:pt idx="10507">
                  <c:v>76073.100000000006</c:v>
                </c:pt>
                <c:pt idx="10508">
                  <c:v>76076.899999999994</c:v>
                </c:pt>
                <c:pt idx="10509">
                  <c:v>76080.7</c:v>
                </c:pt>
                <c:pt idx="10510">
                  <c:v>76083.3</c:v>
                </c:pt>
                <c:pt idx="10511">
                  <c:v>76087.399999999994</c:v>
                </c:pt>
                <c:pt idx="10512">
                  <c:v>76091.5</c:v>
                </c:pt>
                <c:pt idx="10513">
                  <c:v>76094.2</c:v>
                </c:pt>
                <c:pt idx="10514">
                  <c:v>76098.600000000006</c:v>
                </c:pt>
                <c:pt idx="10515">
                  <c:v>76103</c:v>
                </c:pt>
                <c:pt idx="10516">
                  <c:v>76106</c:v>
                </c:pt>
                <c:pt idx="10517">
                  <c:v>76110.600000000006</c:v>
                </c:pt>
                <c:pt idx="10518">
                  <c:v>76113.8</c:v>
                </c:pt>
                <c:pt idx="10519">
                  <c:v>76118.600000000006</c:v>
                </c:pt>
                <c:pt idx="10520">
                  <c:v>76121.8</c:v>
                </c:pt>
                <c:pt idx="10521">
                  <c:v>76126.8</c:v>
                </c:pt>
                <c:pt idx="10522">
                  <c:v>76130.3</c:v>
                </c:pt>
                <c:pt idx="10523">
                  <c:v>76135.5</c:v>
                </c:pt>
                <c:pt idx="10524">
                  <c:v>76140.800000000003</c:v>
                </c:pt>
                <c:pt idx="10525">
                  <c:v>76144.399999999994</c:v>
                </c:pt>
                <c:pt idx="10526">
                  <c:v>76149.899999999994</c:v>
                </c:pt>
                <c:pt idx="10527">
                  <c:v>76155.5</c:v>
                </c:pt>
                <c:pt idx="10528">
                  <c:v>76159.3</c:v>
                </c:pt>
                <c:pt idx="10529">
                  <c:v>76165</c:v>
                </c:pt>
                <c:pt idx="10530">
                  <c:v>76170.899999999994</c:v>
                </c:pt>
                <c:pt idx="10531">
                  <c:v>76174.899999999994</c:v>
                </c:pt>
                <c:pt idx="10532">
                  <c:v>76180.800000000003</c:v>
                </c:pt>
                <c:pt idx="10533">
                  <c:v>76186.899999999994</c:v>
                </c:pt>
                <c:pt idx="10534">
                  <c:v>76190.899999999994</c:v>
                </c:pt>
                <c:pt idx="10535">
                  <c:v>76197.100000000006</c:v>
                </c:pt>
                <c:pt idx="10536">
                  <c:v>76203.199999999997</c:v>
                </c:pt>
                <c:pt idx="10537">
                  <c:v>76207.399999999994</c:v>
                </c:pt>
                <c:pt idx="10538">
                  <c:v>76213.5</c:v>
                </c:pt>
                <c:pt idx="10539">
                  <c:v>76219.7</c:v>
                </c:pt>
                <c:pt idx="10540">
                  <c:v>76223.899999999994</c:v>
                </c:pt>
                <c:pt idx="10541">
                  <c:v>76230</c:v>
                </c:pt>
                <c:pt idx="10542">
                  <c:v>76236.2</c:v>
                </c:pt>
                <c:pt idx="10543">
                  <c:v>76240.2</c:v>
                </c:pt>
                <c:pt idx="10544">
                  <c:v>76246.3</c:v>
                </c:pt>
                <c:pt idx="10545">
                  <c:v>76252.3</c:v>
                </c:pt>
                <c:pt idx="10546">
                  <c:v>76256.3</c:v>
                </c:pt>
                <c:pt idx="10547">
                  <c:v>76262.3</c:v>
                </c:pt>
                <c:pt idx="10548">
                  <c:v>76268.2</c:v>
                </c:pt>
                <c:pt idx="10549">
                  <c:v>76272.100000000006</c:v>
                </c:pt>
                <c:pt idx="10550">
                  <c:v>76277.8</c:v>
                </c:pt>
                <c:pt idx="10551">
                  <c:v>76283.5</c:v>
                </c:pt>
                <c:pt idx="10552">
                  <c:v>76287.3</c:v>
                </c:pt>
                <c:pt idx="10553">
                  <c:v>76292.899999999994</c:v>
                </c:pt>
                <c:pt idx="10554">
                  <c:v>76298.399999999994</c:v>
                </c:pt>
                <c:pt idx="10555">
                  <c:v>76302</c:v>
                </c:pt>
                <c:pt idx="10556">
                  <c:v>76307.3</c:v>
                </c:pt>
                <c:pt idx="10557">
                  <c:v>76312.600000000006</c:v>
                </c:pt>
                <c:pt idx="10558">
                  <c:v>76316</c:v>
                </c:pt>
                <c:pt idx="10559">
                  <c:v>76321</c:v>
                </c:pt>
                <c:pt idx="10560">
                  <c:v>76326</c:v>
                </c:pt>
                <c:pt idx="10561">
                  <c:v>76329.2</c:v>
                </c:pt>
                <c:pt idx="10562">
                  <c:v>76333.899999999994</c:v>
                </c:pt>
                <c:pt idx="10563">
                  <c:v>76338.600000000006</c:v>
                </c:pt>
                <c:pt idx="10564">
                  <c:v>76341.5</c:v>
                </c:pt>
                <c:pt idx="10565">
                  <c:v>76345.899999999994</c:v>
                </c:pt>
                <c:pt idx="10566">
                  <c:v>76350.2</c:v>
                </c:pt>
                <c:pt idx="10567">
                  <c:v>76352.899999999994</c:v>
                </c:pt>
                <c:pt idx="10568">
                  <c:v>76357</c:v>
                </c:pt>
                <c:pt idx="10569">
                  <c:v>76360.800000000003</c:v>
                </c:pt>
                <c:pt idx="10570">
                  <c:v>76363.399999999994</c:v>
                </c:pt>
                <c:pt idx="10571">
                  <c:v>76367</c:v>
                </c:pt>
                <c:pt idx="10572">
                  <c:v>76370.600000000006</c:v>
                </c:pt>
                <c:pt idx="10573">
                  <c:v>76372.899999999994</c:v>
                </c:pt>
                <c:pt idx="10574">
                  <c:v>76376.3</c:v>
                </c:pt>
                <c:pt idx="10575">
                  <c:v>76379.5</c:v>
                </c:pt>
                <c:pt idx="10576">
                  <c:v>76381.600000000006</c:v>
                </c:pt>
                <c:pt idx="10577">
                  <c:v>76384.7</c:v>
                </c:pt>
                <c:pt idx="10578">
                  <c:v>76387.8</c:v>
                </c:pt>
                <c:pt idx="10579">
                  <c:v>76389.7</c:v>
                </c:pt>
                <c:pt idx="10580">
                  <c:v>76392.600000000006</c:v>
                </c:pt>
                <c:pt idx="10581">
                  <c:v>76395.399999999994</c:v>
                </c:pt>
                <c:pt idx="10582">
                  <c:v>76397.3</c:v>
                </c:pt>
                <c:pt idx="10583">
                  <c:v>76400</c:v>
                </c:pt>
                <c:pt idx="10584">
                  <c:v>76402.7</c:v>
                </c:pt>
                <c:pt idx="10585">
                  <c:v>76404.5</c:v>
                </c:pt>
                <c:pt idx="10586">
                  <c:v>76407.100000000006</c:v>
                </c:pt>
                <c:pt idx="10587">
                  <c:v>76409.600000000006</c:v>
                </c:pt>
                <c:pt idx="10588">
                  <c:v>76411.3</c:v>
                </c:pt>
                <c:pt idx="10589">
                  <c:v>76413.8</c:v>
                </c:pt>
                <c:pt idx="10590">
                  <c:v>76416.3</c:v>
                </c:pt>
                <c:pt idx="10591">
                  <c:v>76417.899999999994</c:v>
                </c:pt>
                <c:pt idx="10592">
                  <c:v>76420.3</c:v>
                </c:pt>
                <c:pt idx="10593">
                  <c:v>76422.7</c:v>
                </c:pt>
                <c:pt idx="10594">
                  <c:v>76424.3</c:v>
                </c:pt>
                <c:pt idx="10595">
                  <c:v>76426.600000000006</c:v>
                </c:pt>
                <c:pt idx="10596">
                  <c:v>76429</c:v>
                </c:pt>
                <c:pt idx="10597">
                  <c:v>76430.5</c:v>
                </c:pt>
                <c:pt idx="10598">
                  <c:v>76432.899999999994</c:v>
                </c:pt>
                <c:pt idx="10599">
                  <c:v>76435.199999999997</c:v>
                </c:pt>
                <c:pt idx="10600">
                  <c:v>76436.7</c:v>
                </c:pt>
                <c:pt idx="10601">
                  <c:v>76439</c:v>
                </c:pt>
                <c:pt idx="10602">
                  <c:v>76441.399999999994</c:v>
                </c:pt>
                <c:pt idx="10603">
                  <c:v>76442.899999999994</c:v>
                </c:pt>
                <c:pt idx="10604">
                  <c:v>76445.3</c:v>
                </c:pt>
                <c:pt idx="10605">
                  <c:v>76447.600000000006</c:v>
                </c:pt>
                <c:pt idx="10606">
                  <c:v>76449.2</c:v>
                </c:pt>
                <c:pt idx="10607">
                  <c:v>76451.600000000006</c:v>
                </c:pt>
                <c:pt idx="10608">
                  <c:v>76454.100000000006</c:v>
                </c:pt>
                <c:pt idx="10609">
                  <c:v>76455.7</c:v>
                </c:pt>
                <c:pt idx="10610">
                  <c:v>76458.3</c:v>
                </c:pt>
                <c:pt idx="10611">
                  <c:v>76460.800000000003</c:v>
                </c:pt>
                <c:pt idx="10612">
                  <c:v>76462.5</c:v>
                </c:pt>
                <c:pt idx="10613">
                  <c:v>76465.2</c:v>
                </c:pt>
                <c:pt idx="10614">
                  <c:v>76467.8</c:v>
                </c:pt>
                <c:pt idx="10615">
                  <c:v>76469.7</c:v>
                </c:pt>
                <c:pt idx="10616">
                  <c:v>76472.399999999994</c:v>
                </c:pt>
                <c:pt idx="10617">
                  <c:v>76475.3</c:v>
                </c:pt>
                <c:pt idx="10618">
                  <c:v>76477.2</c:v>
                </c:pt>
                <c:pt idx="10619">
                  <c:v>76480.100000000006</c:v>
                </c:pt>
                <c:pt idx="10620">
                  <c:v>76483.199999999997</c:v>
                </c:pt>
                <c:pt idx="10621">
                  <c:v>76485.2</c:v>
                </c:pt>
                <c:pt idx="10622">
                  <c:v>76488.399999999994</c:v>
                </c:pt>
                <c:pt idx="10623">
                  <c:v>76491.600000000006</c:v>
                </c:pt>
                <c:pt idx="10624">
                  <c:v>76493.8</c:v>
                </c:pt>
                <c:pt idx="10625">
                  <c:v>76497.100000000006</c:v>
                </c:pt>
                <c:pt idx="10626">
                  <c:v>76500.600000000006</c:v>
                </c:pt>
                <c:pt idx="10627">
                  <c:v>76503</c:v>
                </c:pt>
                <c:pt idx="10628">
                  <c:v>76506.600000000006</c:v>
                </c:pt>
                <c:pt idx="10629">
                  <c:v>76510.399999999994</c:v>
                </c:pt>
                <c:pt idx="10630">
                  <c:v>76513</c:v>
                </c:pt>
                <c:pt idx="10631">
                  <c:v>76517</c:v>
                </c:pt>
                <c:pt idx="10632">
                  <c:v>76521.100000000006</c:v>
                </c:pt>
                <c:pt idx="10633">
                  <c:v>76523.899999999994</c:v>
                </c:pt>
                <c:pt idx="10634">
                  <c:v>76528.3</c:v>
                </c:pt>
                <c:pt idx="10635">
                  <c:v>76532.800000000003</c:v>
                </c:pt>
                <c:pt idx="10636">
                  <c:v>76535.899999999994</c:v>
                </c:pt>
                <c:pt idx="10637">
                  <c:v>76540.600000000006</c:v>
                </c:pt>
                <c:pt idx="10638">
                  <c:v>76545.5</c:v>
                </c:pt>
                <c:pt idx="10639">
                  <c:v>76548.899999999994</c:v>
                </c:pt>
                <c:pt idx="10640">
                  <c:v>76554.100000000006</c:v>
                </c:pt>
                <c:pt idx="10641">
                  <c:v>76559.3</c:v>
                </c:pt>
                <c:pt idx="10642">
                  <c:v>76563</c:v>
                </c:pt>
                <c:pt idx="10643">
                  <c:v>76568.5</c:v>
                </c:pt>
                <c:pt idx="10644">
                  <c:v>76574.100000000006</c:v>
                </c:pt>
                <c:pt idx="10645">
                  <c:v>76577.899999999994</c:v>
                </c:pt>
                <c:pt idx="10646">
                  <c:v>76583.7</c:v>
                </c:pt>
                <c:pt idx="10647">
                  <c:v>76589.600000000006</c:v>
                </c:pt>
                <c:pt idx="10648">
                  <c:v>76593.600000000006</c:v>
                </c:pt>
                <c:pt idx="10649">
                  <c:v>76599.5</c:v>
                </c:pt>
                <c:pt idx="10650">
                  <c:v>76605.600000000006</c:v>
                </c:pt>
                <c:pt idx="10651">
                  <c:v>76609.600000000006</c:v>
                </c:pt>
                <c:pt idx="10652">
                  <c:v>76615.7</c:v>
                </c:pt>
                <c:pt idx="10653">
                  <c:v>76621.8</c:v>
                </c:pt>
                <c:pt idx="10654">
                  <c:v>76625.899999999994</c:v>
                </c:pt>
                <c:pt idx="10655">
                  <c:v>76632</c:v>
                </c:pt>
                <c:pt idx="10656">
                  <c:v>76636.100000000006</c:v>
                </c:pt>
                <c:pt idx="10657">
                  <c:v>76642.2</c:v>
                </c:pt>
                <c:pt idx="10658">
                  <c:v>76648.3</c:v>
                </c:pt>
                <c:pt idx="10659">
                  <c:v>76652.3</c:v>
                </c:pt>
                <c:pt idx="10660">
                  <c:v>76658.399999999994</c:v>
                </c:pt>
                <c:pt idx="10661">
                  <c:v>76664.399999999994</c:v>
                </c:pt>
                <c:pt idx="10662">
                  <c:v>76668.5</c:v>
                </c:pt>
                <c:pt idx="10663">
                  <c:v>76674.5</c:v>
                </c:pt>
                <c:pt idx="10664">
                  <c:v>76680.5</c:v>
                </c:pt>
                <c:pt idx="10665">
                  <c:v>76684.5</c:v>
                </c:pt>
                <c:pt idx="10666">
                  <c:v>76690.5</c:v>
                </c:pt>
                <c:pt idx="10667">
                  <c:v>76696.5</c:v>
                </c:pt>
                <c:pt idx="10668">
                  <c:v>76700.5</c:v>
                </c:pt>
                <c:pt idx="10669">
                  <c:v>76706.5</c:v>
                </c:pt>
                <c:pt idx="10670">
                  <c:v>76712.5</c:v>
                </c:pt>
                <c:pt idx="10671">
                  <c:v>76716.5</c:v>
                </c:pt>
                <c:pt idx="10672">
                  <c:v>76722.600000000006</c:v>
                </c:pt>
                <c:pt idx="10673">
                  <c:v>76728.7</c:v>
                </c:pt>
                <c:pt idx="10674">
                  <c:v>76732.800000000003</c:v>
                </c:pt>
                <c:pt idx="10675">
                  <c:v>76739</c:v>
                </c:pt>
                <c:pt idx="10676">
                  <c:v>76745.2</c:v>
                </c:pt>
                <c:pt idx="10677">
                  <c:v>76749.399999999994</c:v>
                </c:pt>
                <c:pt idx="10678">
                  <c:v>76755.600000000006</c:v>
                </c:pt>
                <c:pt idx="10679">
                  <c:v>76762</c:v>
                </c:pt>
                <c:pt idx="10680">
                  <c:v>76766.2</c:v>
                </c:pt>
                <c:pt idx="10681">
                  <c:v>76772.600000000006</c:v>
                </c:pt>
                <c:pt idx="10682">
                  <c:v>76779.100000000006</c:v>
                </c:pt>
                <c:pt idx="10683">
                  <c:v>76783.5</c:v>
                </c:pt>
                <c:pt idx="10684">
                  <c:v>76790</c:v>
                </c:pt>
                <c:pt idx="10685">
                  <c:v>76796.600000000006</c:v>
                </c:pt>
                <c:pt idx="10686">
                  <c:v>76801.100000000006</c:v>
                </c:pt>
                <c:pt idx="10687">
                  <c:v>76807.8</c:v>
                </c:pt>
                <c:pt idx="10688">
                  <c:v>76814.600000000006</c:v>
                </c:pt>
                <c:pt idx="10689">
                  <c:v>76821.399999999994</c:v>
                </c:pt>
                <c:pt idx="10690">
                  <c:v>76826</c:v>
                </c:pt>
                <c:pt idx="10691">
                  <c:v>76832.899999999994</c:v>
                </c:pt>
                <c:pt idx="10692">
                  <c:v>76837.600000000006</c:v>
                </c:pt>
                <c:pt idx="10693">
                  <c:v>76844.600000000006</c:v>
                </c:pt>
                <c:pt idx="10694">
                  <c:v>76851.7</c:v>
                </c:pt>
                <c:pt idx="10695">
                  <c:v>76856.5</c:v>
                </c:pt>
                <c:pt idx="10696">
                  <c:v>76863.7</c:v>
                </c:pt>
                <c:pt idx="10697">
                  <c:v>76871</c:v>
                </c:pt>
                <c:pt idx="10698">
                  <c:v>76875.899999999994</c:v>
                </c:pt>
                <c:pt idx="10699">
                  <c:v>76883.399999999994</c:v>
                </c:pt>
                <c:pt idx="10700">
                  <c:v>76890.8</c:v>
                </c:pt>
                <c:pt idx="10701">
                  <c:v>76895.899999999994</c:v>
                </c:pt>
                <c:pt idx="10702">
                  <c:v>76903.5</c:v>
                </c:pt>
                <c:pt idx="10703">
                  <c:v>76911.199999999997</c:v>
                </c:pt>
                <c:pt idx="10704">
                  <c:v>76916.3</c:v>
                </c:pt>
                <c:pt idx="10705">
                  <c:v>76924.100000000006</c:v>
                </c:pt>
                <c:pt idx="10706">
                  <c:v>76931.899999999994</c:v>
                </c:pt>
                <c:pt idx="10707">
                  <c:v>76937.2</c:v>
                </c:pt>
                <c:pt idx="10708">
                  <c:v>76945.100000000006</c:v>
                </c:pt>
                <c:pt idx="10709">
                  <c:v>76952.899999999994</c:v>
                </c:pt>
                <c:pt idx="10710">
                  <c:v>76958.2</c:v>
                </c:pt>
                <c:pt idx="10711">
                  <c:v>76966.100000000006</c:v>
                </c:pt>
                <c:pt idx="10712">
                  <c:v>76973.899999999994</c:v>
                </c:pt>
                <c:pt idx="10713">
                  <c:v>76979.100000000006</c:v>
                </c:pt>
                <c:pt idx="10714">
                  <c:v>76986.8</c:v>
                </c:pt>
                <c:pt idx="10715">
                  <c:v>76994.399999999994</c:v>
                </c:pt>
                <c:pt idx="10716">
                  <c:v>76999.399999999994</c:v>
                </c:pt>
                <c:pt idx="10717">
                  <c:v>77006.7</c:v>
                </c:pt>
                <c:pt idx="10718">
                  <c:v>77014</c:v>
                </c:pt>
                <c:pt idx="10719">
                  <c:v>77018.7</c:v>
                </c:pt>
                <c:pt idx="10720">
                  <c:v>77025.600000000006</c:v>
                </c:pt>
                <c:pt idx="10721">
                  <c:v>77032.3</c:v>
                </c:pt>
                <c:pt idx="10722">
                  <c:v>77036.7</c:v>
                </c:pt>
                <c:pt idx="10723">
                  <c:v>77043.100000000006</c:v>
                </c:pt>
                <c:pt idx="10724">
                  <c:v>77049.2</c:v>
                </c:pt>
                <c:pt idx="10725">
                  <c:v>77053.2</c:v>
                </c:pt>
                <c:pt idx="10726">
                  <c:v>77059.100000000006</c:v>
                </c:pt>
                <c:pt idx="10727">
                  <c:v>77064.7</c:v>
                </c:pt>
                <c:pt idx="10728">
                  <c:v>77068.3</c:v>
                </c:pt>
                <c:pt idx="10729">
                  <c:v>77073.600000000006</c:v>
                </c:pt>
                <c:pt idx="10730">
                  <c:v>77078.600000000006</c:v>
                </c:pt>
                <c:pt idx="10731">
                  <c:v>77082</c:v>
                </c:pt>
                <c:pt idx="10732">
                  <c:v>77086.8</c:v>
                </c:pt>
                <c:pt idx="10733">
                  <c:v>77091.5</c:v>
                </c:pt>
                <c:pt idx="10734">
                  <c:v>77094.5</c:v>
                </c:pt>
                <c:pt idx="10735">
                  <c:v>77099</c:v>
                </c:pt>
                <c:pt idx="10736">
                  <c:v>77103.5</c:v>
                </c:pt>
                <c:pt idx="10737">
                  <c:v>77106.399999999994</c:v>
                </c:pt>
                <c:pt idx="10738">
                  <c:v>77110.7</c:v>
                </c:pt>
                <c:pt idx="10739">
                  <c:v>77114.899999999994</c:v>
                </c:pt>
                <c:pt idx="10740">
                  <c:v>77117.7</c:v>
                </c:pt>
                <c:pt idx="10741">
                  <c:v>77121.899999999994</c:v>
                </c:pt>
                <c:pt idx="10742">
                  <c:v>77126.100000000006</c:v>
                </c:pt>
                <c:pt idx="10743">
                  <c:v>77128.899999999994</c:v>
                </c:pt>
                <c:pt idx="10744">
                  <c:v>77133.100000000006</c:v>
                </c:pt>
                <c:pt idx="10745">
                  <c:v>77137.3</c:v>
                </c:pt>
                <c:pt idx="10746">
                  <c:v>77140.100000000006</c:v>
                </c:pt>
                <c:pt idx="10747">
                  <c:v>77144.399999999994</c:v>
                </c:pt>
                <c:pt idx="10748">
                  <c:v>77148.7</c:v>
                </c:pt>
                <c:pt idx="10749">
                  <c:v>77151.5</c:v>
                </c:pt>
                <c:pt idx="10750">
                  <c:v>77155.899999999994</c:v>
                </c:pt>
                <c:pt idx="10751">
                  <c:v>77160.3</c:v>
                </c:pt>
                <c:pt idx="10752">
                  <c:v>77163.3</c:v>
                </c:pt>
                <c:pt idx="10753">
                  <c:v>77167.8</c:v>
                </c:pt>
                <c:pt idx="10754">
                  <c:v>77172.399999999994</c:v>
                </c:pt>
                <c:pt idx="10755">
                  <c:v>77175.5</c:v>
                </c:pt>
                <c:pt idx="10756">
                  <c:v>77180.3</c:v>
                </c:pt>
                <c:pt idx="10757">
                  <c:v>77185.2</c:v>
                </c:pt>
                <c:pt idx="10758">
                  <c:v>77188.600000000006</c:v>
                </c:pt>
                <c:pt idx="10759">
                  <c:v>77193.8</c:v>
                </c:pt>
                <c:pt idx="10760">
                  <c:v>77199.100000000006</c:v>
                </c:pt>
                <c:pt idx="10761">
                  <c:v>77202.8</c:v>
                </c:pt>
                <c:pt idx="10762">
                  <c:v>77208.5</c:v>
                </c:pt>
                <c:pt idx="10763">
                  <c:v>77214.5</c:v>
                </c:pt>
                <c:pt idx="10764">
                  <c:v>77218.7</c:v>
                </c:pt>
                <c:pt idx="10765">
                  <c:v>77225.100000000006</c:v>
                </c:pt>
                <c:pt idx="10766">
                  <c:v>77231.899999999994</c:v>
                </c:pt>
                <c:pt idx="10767">
                  <c:v>77236.600000000006</c:v>
                </c:pt>
                <c:pt idx="10768">
                  <c:v>77244</c:v>
                </c:pt>
                <c:pt idx="10769">
                  <c:v>77251.7</c:v>
                </c:pt>
                <c:pt idx="10770">
                  <c:v>77257.100000000006</c:v>
                </c:pt>
                <c:pt idx="10771">
                  <c:v>77265.399999999994</c:v>
                </c:pt>
                <c:pt idx="10772">
                  <c:v>77274.2</c:v>
                </c:pt>
                <c:pt idx="10773">
                  <c:v>77280.2</c:v>
                </c:pt>
                <c:pt idx="10774">
                  <c:v>77289.600000000006</c:v>
                </c:pt>
                <c:pt idx="10775">
                  <c:v>77296</c:v>
                </c:pt>
                <c:pt idx="10776">
                  <c:v>77306</c:v>
                </c:pt>
                <c:pt idx="10777">
                  <c:v>77316.3</c:v>
                </c:pt>
                <c:pt idx="10778">
                  <c:v>77323.3</c:v>
                </c:pt>
                <c:pt idx="10779">
                  <c:v>77334.100000000006</c:v>
                </c:pt>
                <c:pt idx="10780">
                  <c:v>77345</c:v>
                </c:pt>
                <c:pt idx="10781">
                  <c:v>77352.399999999994</c:v>
                </c:pt>
                <c:pt idx="10782">
                  <c:v>77363.7</c:v>
                </c:pt>
                <c:pt idx="10783">
                  <c:v>77375</c:v>
                </c:pt>
                <c:pt idx="10784">
                  <c:v>77386.399999999994</c:v>
                </c:pt>
                <c:pt idx="10785">
                  <c:v>77394.100000000006</c:v>
                </c:pt>
                <c:pt idx="10786">
                  <c:v>77405.600000000006</c:v>
                </c:pt>
                <c:pt idx="10787">
                  <c:v>77413.2</c:v>
                </c:pt>
                <c:pt idx="10788">
                  <c:v>77424.7</c:v>
                </c:pt>
                <c:pt idx="10789">
                  <c:v>77436.100000000006</c:v>
                </c:pt>
                <c:pt idx="10790">
                  <c:v>77443.600000000006</c:v>
                </c:pt>
                <c:pt idx="10791">
                  <c:v>77454.8</c:v>
                </c:pt>
                <c:pt idx="10792">
                  <c:v>77462.2</c:v>
                </c:pt>
                <c:pt idx="10793">
                  <c:v>77473.2</c:v>
                </c:pt>
                <c:pt idx="10794">
                  <c:v>77480.5</c:v>
                </c:pt>
                <c:pt idx="10795">
                  <c:v>77491.3</c:v>
                </c:pt>
                <c:pt idx="10796">
                  <c:v>77501.899999999994</c:v>
                </c:pt>
                <c:pt idx="10797">
                  <c:v>77508.899999999994</c:v>
                </c:pt>
                <c:pt idx="10798">
                  <c:v>77519.199999999997</c:v>
                </c:pt>
                <c:pt idx="10799">
                  <c:v>77529.399999999994</c:v>
                </c:pt>
                <c:pt idx="10800">
                  <c:v>77536.100000000006</c:v>
                </c:pt>
                <c:pt idx="10801">
                  <c:v>77546</c:v>
                </c:pt>
                <c:pt idx="10802">
                  <c:v>77555.600000000006</c:v>
                </c:pt>
                <c:pt idx="10803">
                  <c:v>77562</c:v>
                </c:pt>
                <c:pt idx="10804">
                  <c:v>77571.3</c:v>
                </c:pt>
                <c:pt idx="10805">
                  <c:v>77580.399999999994</c:v>
                </c:pt>
                <c:pt idx="10806">
                  <c:v>77586.399999999994</c:v>
                </c:pt>
                <c:pt idx="10807">
                  <c:v>77595.100000000006</c:v>
                </c:pt>
                <c:pt idx="10808">
                  <c:v>77603.600000000006</c:v>
                </c:pt>
                <c:pt idx="10809">
                  <c:v>77609.100000000006</c:v>
                </c:pt>
                <c:pt idx="10810">
                  <c:v>77617.100000000006</c:v>
                </c:pt>
                <c:pt idx="10811">
                  <c:v>77624.899999999994</c:v>
                </c:pt>
                <c:pt idx="10812">
                  <c:v>77630</c:v>
                </c:pt>
                <c:pt idx="10813">
                  <c:v>77637.3</c:v>
                </c:pt>
                <c:pt idx="10814">
                  <c:v>77644.399999999994</c:v>
                </c:pt>
                <c:pt idx="10815">
                  <c:v>77649</c:v>
                </c:pt>
                <c:pt idx="10816">
                  <c:v>77655.7</c:v>
                </c:pt>
                <c:pt idx="10817">
                  <c:v>77662.100000000006</c:v>
                </c:pt>
                <c:pt idx="10818">
                  <c:v>77666.2</c:v>
                </c:pt>
                <c:pt idx="10819">
                  <c:v>77672.3</c:v>
                </c:pt>
                <c:pt idx="10820">
                  <c:v>77678.2</c:v>
                </c:pt>
                <c:pt idx="10821">
                  <c:v>77682</c:v>
                </c:pt>
                <c:pt idx="10822">
                  <c:v>77687.5</c:v>
                </c:pt>
                <c:pt idx="10823">
                  <c:v>77692.899999999994</c:v>
                </c:pt>
                <c:pt idx="10824">
                  <c:v>77696.5</c:v>
                </c:pt>
                <c:pt idx="10825">
                  <c:v>77701.7</c:v>
                </c:pt>
                <c:pt idx="10826">
                  <c:v>77706.8</c:v>
                </c:pt>
                <c:pt idx="10827">
                  <c:v>77710.2</c:v>
                </c:pt>
                <c:pt idx="10828">
                  <c:v>77715.199999999997</c:v>
                </c:pt>
                <c:pt idx="10829">
                  <c:v>77720.100000000006</c:v>
                </c:pt>
                <c:pt idx="10830">
                  <c:v>77723.399999999994</c:v>
                </c:pt>
                <c:pt idx="10831">
                  <c:v>77728.399999999994</c:v>
                </c:pt>
                <c:pt idx="10832">
                  <c:v>77733.3</c:v>
                </c:pt>
                <c:pt idx="10833">
                  <c:v>77736.7</c:v>
                </c:pt>
                <c:pt idx="10834">
                  <c:v>77741.7</c:v>
                </c:pt>
                <c:pt idx="10835">
                  <c:v>77746.7</c:v>
                </c:pt>
                <c:pt idx="10836">
                  <c:v>77750.100000000006</c:v>
                </c:pt>
                <c:pt idx="10837">
                  <c:v>77755.199999999997</c:v>
                </c:pt>
                <c:pt idx="10838">
                  <c:v>77760.3</c:v>
                </c:pt>
                <c:pt idx="10839">
                  <c:v>77763.8</c:v>
                </c:pt>
                <c:pt idx="10840">
                  <c:v>77769.100000000006</c:v>
                </c:pt>
                <c:pt idx="10841">
                  <c:v>77774.399999999994</c:v>
                </c:pt>
                <c:pt idx="10842">
                  <c:v>77778</c:v>
                </c:pt>
                <c:pt idx="10843">
                  <c:v>77783.399999999994</c:v>
                </c:pt>
                <c:pt idx="10844">
                  <c:v>77788.800000000003</c:v>
                </c:pt>
                <c:pt idx="10845">
                  <c:v>77792.5</c:v>
                </c:pt>
                <c:pt idx="10846">
                  <c:v>77798</c:v>
                </c:pt>
                <c:pt idx="10847">
                  <c:v>77803.600000000006</c:v>
                </c:pt>
                <c:pt idx="10848">
                  <c:v>77807.3</c:v>
                </c:pt>
                <c:pt idx="10849">
                  <c:v>77812.899999999994</c:v>
                </c:pt>
                <c:pt idx="10850">
                  <c:v>77818.5</c:v>
                </c:pt>
                <c:pt idx="10851">
                  <c:v>77822.3</c:v>
                </c:pt>
                <c:pt idx="10852">
                  <c:v>77828</c:v>
                </c:pt>
                <c:pt idx="10853">
                  <c:v>77833.600000000006</c:v>
                </c:pt>
                <c:pt idx="10854">
                  <c:v>77837.399999999994</c:v>
                </c:pt>
                <c:pt idx="10855">
                  <c:v>77843.100000000006</c:v>
                </c:pt>
                <c:pt idx="10856">
                  <c:v>77848.800000000003</c:v>
                </c:pt>
                <c:pt idx="10857">
                  <c:v>77852.600000000006</c:v>
                </c:pt>
                <c:pt idx="10858">
                  <c:v>77858.3</c:v>
                </c:pt>
                <c:pt idx="10859">
                  <c:v>77863.899999999994</c:v>
                </c:pt>
                <c:pt idx="10860">
                  <c:v>77867.7</c:v>
                </c:pt>
                <c:pt idx="10861">
                  <c:v>77873.399999999994</c:v>
                </c:pt>
                <c:pt idx="10862">
                  <c:v>77879.100000000006</c:v>
                </c:pt>
                <c:pt idx="10863">
                  <c:v>77882.8</c:v>
                </c:pt>
                <c:pt idx="10864">
                  <c:v>77888.5</c:v>
                </c:pt>
                <c:pt idx="10865">
                  <c:v>77894.100000000006</c:v>
                </c:pt>
                <c:pt idx="10866">
                  <c:v>77897.899999999994</c:v>
                </c:pt>
                <c:pt idx="10867">
                  <c:v>77903.5</c:v>
                </c:pt>
                <c:pt idx="10868">
                  <c:v>77909.100000000006</c:v>
                </c:pt>
                <c:pt idx="10869">
                  <c:v>77912.899999999994</c:v>
                </c:pt>
                <c:pt idx="10870">
                  <c:v>77918.5</c:v>
                </c:pt>
                <c:pt idx="10871">
                  <c:v>77924</c:v>
                </c:pt>
                <c:pt idx="10872">
                  <c:v>77927.8</c:v>
                </c:pt>
                <c:pt idx="10873">
                  <c:v>77933.3</c:v>
                </c:pt>
                <c:pt idx="10874">
                  <c:v>77938.899999999994</c:v>
                </c:pt>
                <c:pt idx="10875">
                  <c:v>77942.600000000006</c:v>
                </c:pt>
                <c:pt idx="10876">
                  <c:v>77948.2</c:v>
                </c:pt>
                <c:pt idx="10877">
                  <c:v>77953.7</c:v>
                </c:pt>
                <c:pt idx="10878">
                  <c:v>77957.399999999994</c:v>
                </c:pt>
                <c:pt idx="10879">
                  <c:v>77962.899999999994</c:v>
                </c:pt>
                <c:pt idx="10880">
                  <c:v>77968.399999999994</c:v>
                </c:pt>
                <c:pt idx="10881">
                  <c:v>77972</c:v>
                </c:pt>
                <c:pt idx="10882">
                  <c:v>77977.5</c:v>
                </c:pt>
                <c:pt idx="10883">
                  <c:v>77983</c:v>
                </c:pt>
                <c:pt idx="10884">
                  <c:v>77986.600000000006</c:v>
                </c:pt>
                <c:pt idx="10885">
                  <c:v>77992</c:v>
                </c:pt>
                <c:pt idx="10886">
                  <c:v>77997.5</c:v>
                </c:pt>
                <c:pt idx="10887">
                  <c:v>78001.100000000006</c:v>
                </c:pt>
                <c:pt idx="10888">
                  <c:v>78006.5</c:v>
                </c:pt>
                <c:pt idx="10889">
                  <c:v>78012</c:v>
                </c:pt>
                <c:pt idx="10890">
                  <c:v>78015.600000000006</c:v>
                </c:pt>
                <c:pt idx="10891">
                  <c:v>78021</c:v>
                </c:pt>
                <c:pt idx="10892">
                  <c:v>78026.399999999994</c:v>
                </c:pt>
                <c:pt idx="10893">
                  <c:v>78030</c:v>
                </c:pt>
                <c:pt idx="10894">
                  <c:v>78035.5</c:v>
                </c:pt>
                <c:pt idx="10895">
                  <c:v>78040.899999999994</c:v>
                </c:pt>
                <c:pt idx="10896">
                  <c:v>78044.600000000006</c:v>
                </c:pt>
                <c:pt idx="10897">
                  <c:v>78050.100000000006</c:v>
                </c:pt>
                <c:pt idx="10898">
                  <c:v>78055.600000000006</c:v>
                </c:pt>
                <c:pt idx="10899">
                  <c:v>78059.3</c:v>
                </c:pt>
                <c:pt idx="10900">
                  <c:v>78064.800000000003</c:v>
                </c:pt>
                <c:pt idx="10901">
                  <c:v>78070.399999999994</c:v>
                </c:pt>
                <c:pt idx="10902">
                  <c:v>78074.2</c:v>
                </c:pt>
                <c:pt idx="10903">
                  <c:v>78079.8</c:v>
                </c:pt>
                <c:pt idx="10904">
                  <c:v>78083.600000000006</c:v>
                </c:pt>
                <c:pt idx="10905">
                  <c:v>78089.3</c:v>
                </c:pt>
                <c:pt idx="10906">
                  <c:v>78095</c:v>
                </c:pt>
                <c:pt idx="10907">
                  <c:v>78098.8</c:v>
                </c:pt>
                <c:pt idx="10908">
                  <c:v>78104.600000000006</c:v>
                </c:pt>
                <c:pt idx="10909">
                  <c:v>78110.5</c:v>
                </c:pt>
                <c:pt idx="10910">
                  <c:v>78114.399999999994</c:v>
                </c:pt>
                <c:pt idx="10911">
                  <c:v>78120.2</c:v>
                </c:pt>
                <c:pt idx="10912">
                  <c:v>78126.2</c:v>
                </c:pt>
                <c:pt idx="10913">
                  <c:v>78130.100000000006</c:v>
                </c:pt>
                <c:pt idx="10914">
                  <c:v>78136.100000000006</c:v>
                </c:pt>
                <c:pt idx="10915">
                  <c:v>78142.100000000006</c:v>
                </c:pt>
                <c:pt idx="10916">
                  <c:v>78146.100000000006</c:v>
                </c:pt>
                <c:pt idx="10917">
                  <c:v>78152.100000000006</c:v>
                </c:pt>
                <c:pt idx="10918">
                  <c:v>78158.2</c:v>
                </c:pt>
                <c:pt idx="10919">
                  <c:v>78162.3</c:v>
                </c:pt>
                <c:pt idx="10920">
                  <c:v>78168.399999999994</c:v>
                </c:pt>
                <c:pt idx="10921">
                  <c:v>78174.5</c:v>
                </c:pt>
                <c:pt idx="10922">
                  <c:v>78178.600000000006</c:v>
                </c:pt>
                <c:pt idx="10923">
                  <c:v>78184.800000000003</c:v>
                </c:pt>
                <c:pt idx="10924">
                  <c:v>78191</c:v>
                </c:pt>
                <c:pt idx="10925">
                  <c:v>78195.199999999997</c:v>
                </c:pt>
                <c:pt idx="10926">
                  <c:v>78201.399999999994</c:v>
                </c:pt>
                <c:pt idx="10927">
                  <c:v>78207.7</c:v>
                </c:pt>
                <c:pt idx="10928">
                  <c:v>78211.8</c:v>
                </c:pt>
                <c:pt idx="10929">
                  <c:v>78218.100000000006</c:v>
                </c:pt>
                <c:pt idx="10930">
                  <c:v>78224.399999999994</c:v>
                </c:pt>
                <c:pt idx="10931">
                  <c:v>78228.7</c:v>
                </c:pt>
                <c:pt idx="10932">
                  <c:v>78235</c:v>
                </c:pt>
                <c:pt idx="10933">
                  <c:v>78239.199999999997</c:v>
                </c:pt>
                <c:pt idx="10934">
                  <c:v>78245.600000000006</c:v>
                </c:pt>
                <c:pt idx="10935">
                  <c:v>78252</c:v>
                </c:pt>
                <c:pt idx="10936">
                  <c:v>78256.2</c:v>
                </c:pt>
                <c:pt idx="10937">
                  <c:v>78262.600000000006</c:v>
                </c:pt>
                <c:pt idx="10938">
                  <c:v>78268.899999999994</c:v>
                </c:pt>
                <c:pt idx="10939">
                  <c:v>78273.2</c:v>
                </c:pt>
                <c:pt idx="10940">
                  <c:v>78279.600000000006</c:v>
                </c:pt>
                <c:pt idx="10941">
                  <c:v>78285.899999999994</c:v>
                </c:pt>
                <c:pt idx="10942">
                  <c:v>78292.3</c:v>
                </c:pt>
                <c:pt idx="10943">
                  <c:v>78296.5</c:v>
                </c:pt>
                <c:pt idx="10944">
                  <c:v>78302.899999999994</c:v>
                </c:pt>
                <c:pt idx="10945">
                  <c:v>78309.2</c:v>
                </c:pt>
                <c:pt idx="10946">
                  <c:v>78313.399999999994</c:v>
                </c:pt>
                <c:pt idx="10947">
                  <c:v>78319.7</c:v>
                </c:pt>
                <c:pt idx="10948">
                  <c:v>78326</c:v>
                </c:pt>
                <c:pt idx="10949">
                  <c:v>78330.100000000006</c:v>
                </c:pt>
                <c:pt idx="10950">
                  <c:v>78336.399999999994</c:v>
                </c:pt>
                <c:pt idx="10951">
                  <c:v>78340.5</c:v>
                </c:pt>
                <c:pt idx="10952">
                  <c:v>78346.7</c:v>
                </c:pt>
                <c:pt idx="10953">
                  <c:v>78352.899999999994</c:v>
                </c:pt>
                <c:pt idx="10954">
                  <c:v>78357</c:v>
                </c:pt>
                <c:pt idx="10955">
                  <c:v>78363.100000000006</c:v>
                </c:pt>
                <c:pt idx="10956">
                  <c:v>78369.2</c:v>
                </c:pt>
                <c:pt idx="10957">
                  <c:v>78373.2</c:v>
                </c:pt>
                <c:pt idx="10958">
                  <c:v>78379.199999999997</c:v>
                </c:pt>
                <c:pt idx="10959">
                  <c:v>78385.100000000006</c:v>
                </c:pt>
                <c:pt idx="10960">
                  <c:v>78389.100000000006</c:v>
                </c:pt>
                <c:pt idx="10961">
                  <c:v>78394.899999999994</c:v>
                </c:pt>
                <c:pt idx="10962">
                  <c:v>78400.7</c:v>
                </c:pt>
                <c:pt idx="10963">
                  <c:v>78404.5</c:v>
                </c:pt>
                <c:pt idx="10964">
                  <c:v>78410.2</c:v>
                </c:pt>
                <c:pt idx="10965">
                  <c:v>78413.899999999994</c:v>
                </c:pt>
                <c:pt idx="10966">
                  <c:v>78419.5</c:v>
                </c:pt>
                <c:pt idx="10967">
                  <c:v>78424.899999999994</c:v>
                </c:pt>
                <c:pt idx="10968">
                  <c:v>78428.5</c:v>
                </c:pt>
                <c:pt idx="10969">
                  <c:v>78433.8</c:v>
                </c:pt>
                <c:pt idx="10970">
                  <c:v>78439</c:v>
                </c:pt>
                <c:pt idx="10971">
                  <c:v>78442.399999999994</c:v>
                </c:pt>
                <c:pt idx="10972">
                  <c:v>78447.399999999994</c:v>
                </c:pt>
                <c:pt idx="10973">
                  <c:v>78452.399999999994</c:v>
                </c:pt>
                <c:pt idx="10974">
                  <c:v>78455.7</c:v>
                </c:pt>
                <c:pt idx="10975">
                  <c:v>78460.5</c:v>
                </c:pt>
                <c:pt idx="10976">
                  <c:v>78465.2</c:v>
                </c:pt>
                <c:pt idx="10977">
                  <c:v>78468.3</c:v>
                </c:pt>
                <c:pt idx="10978">
                  <c:v>78473</c:v>
                </c:pt>
                <c:pt idx="10979">
                  <c:v>78477.5</c:v>
                </c:pt>
                <c:pt idx="10980">
                  <c:v>78480.5</c:v>
                </c:pt>
                <c:pt idx="10981">
                  <c:v>78485</c:v>
                </c:pt>
                <c:pt idx="10982">
                  <c:v>78489.399999999994</c:v>
                </c:pt>
                <c:pt idx="10983">
                  <c:v>78492.3</c:v>
                </c:pt>
                <c:pt idx="10984">
                  <c:v>78496.7</c:v>
                </c:pt>
                <c:pt idx="10985">
                  <c:v>78501</c:v>
                </c:pt>
                <c:pt idx="10986">
                  <c:v>78503.899999999994</c:v>
                </c:pt>
                <c:pt idx="10987">
                  <c:v>78508.2</c:v>
                </c:pt>
                <c:pt idx="10988">
                  <c:v>78512.5</c:v>
                </c:pt>
                <c:pt idx="10989">
                  <c:v>78515.399999999994</c:v>
                </c:pt>
                <c:pt idx="10990">
                  <c:v>78519.7</c:v>
                </c:pt>
                <c:pt idx="10991">
                  <c:v>78524</c:v>
                </c:pt>
                <c:pt idx="10992">
                  <c:v>78526.8</c:v>
                </c:pt>
                <c:pt idx="10993">
                  <c:v>78531.199999999997</c:v>
                </c:pt>
                <c:pt idx="10994">
                  <c:v>78535.5</c:v>
                </c:pt>
                <c:pt idx="10995">
                  <c:v>78538.399999999994</c:v>
                </c:pt>
                <c:pt idx="10996">
                  <c:v>78542.8</c:v>
                </c:pt>
                <c:pt idx="10997">
                  <c:v>78547.100000000006</c:v>
                </c:pt>
                <c:pt idx="10998">
                  <c:v>78550</c:v>
                </c:pt>
                <c:pt idx="10999">
                  <c:v>78554.399999999994</c:v>
                </c:pt>
                <c:pt idx="11000">
                  <c:v>78558.8</c:v>
                </c:pt>
                <c:pt idx="11001">
                  <c:v>78561.7</c:v>
                </c:pt>
                <c:pt idx="11002">
                  <c:v>78566.100000000006</c:v>
                </c:pt>
                <c:pt idx="11003">
                  <c:v>78570.5</c:v>
                </c:pt>
                <c:pt idx="11004">
                  <c:v>78573.399999999994</c:v>
                </c:pt>
                <c:pt idx="11005">
                  <c:v>78577.7</c:v>
                </c:pt>
                <c:pt idx="11006">
                  <c:v>78582</c:v>
                </c:pt>
                <c:pt idx="11007">
                  <c:v>78584.899999999994</c:v>
                </c:pt>
                <c:pt idx="11008">
                  <c:v>78589.2</c:v>
                </c:pt>
                <c:pt idx="11009">
                  <c:v>78593.399999999994</c:v>
                </c:pt>
                <c:pt idx="11010">
                  <c:v>78596.2</c:v>
                </c:pt>
                <c:pt idx="11011">
                  <c:v>78600.3</c:v>
                </c:pt>
                <c:pt idx="11012">
                  <c:v>78604.399999999994</c:v>
                </c:pt>
                <c:pt idx="11013">
                  <c:v>78607.199999999997</c:v>
                </c:pt>
                <c:pt idx="11014">
                  <c:v>78611.199999999997</c:v>
                </c:pt>
                <c:pt idx="11015">
                  <c:v>78615.100000000006</c:v>
                </c:pt>
                <c:pt idx="11016">
                  <c:v>78617.7</c:v>
                </c:pt>
                <c:pt idx="11017">
                  <c:v>78621.600000000006</c:v>
                </c:pt>
                <c:pt idx="11018">
                  <c:v>78625.399999999994</c:v>
                </c:pt>
                <c:pt idx="11019">
                  <c:v>78627.899999999994</c:v>
                </c:pt>
                <c:pt idx="11020">
                  <c:v>78631.600000000006</c:v>
                </c:pt>
                <c:pt idx="11021">
                  <c:v>78635.199999999997</c:v>
                </c:pt>
                <c:pt idx="11022">
                  <c:v>78637.600000000006</c:v>
                </c:pt>
                <c:pt idx="11023">
                  <c:v>78641.2</c:v>
                </c:pt>
                <c:pt idx="11024">
                  <c:v>78644.600000000006</c:v>
                </c:pt>
                <c:pt idx="11025">
                  <c:v>78646.899999999994</c:v>
                </c:pt>
                <c:pt idx="11026">
                  <c:v>78650.3</c:v>
                </c:pt>
                <c:pt idx="11027">
                  <c:v>78653.600000000006</c:v>
                </c:pt>
                <c:pt idx="11028">
                  <c:v>78655.8</c:v>
                </c:pt>
                <c:pt idx="11029">
                  <c:v>78659</c:v>
                </c:pt>
                <c:pt idx="11030">
                  <c:v>78662.100000000006</c:v>
                </c:pt>
                <c:pt idx="11031">
                  <c:v>78664.2</c:v>
                </c:pt>
                <c:pt idx="11032">
                  <c:v>78667.199999999997</c:v>
                </c:pt>
                <c:pt idx="11033">
                  <c:v>78670.2</c:v>
                </c:pt>
                <c:pt idx="11034">
                  <c:v>78672.100000000006</c:v>
                </c:pt>
                <c:pt idx="11035">
                  <c:v>78675</c:v>
                </c:pt>
                <c:pt idx="11036">
                  <c:v>78677.7</c:v>
                </c:pt>
                <c:pt idx="11037">
                  <c:v>78679.5</c:v>
                </c:pt>
                <c:pt idx="11038">
                  <c:v>78682.2</c:v>
                </c:pt>
                <c:pt idx="11039">
                  <c:v>78684.800000000003</c:v>
                </c:pt>
                <c:pt idx="11040">
                  <c:v>78686.5</c:v>
                </c:pt>
                <c:pt idx="11041">
                  <c:v>78689</c:v>
                </c:pt>
                <c:pt idx="11042">
                  <c:v>78691.399999999994</c:v>
                </c:pt>
                <c:pt idx="11043">
                  <c:v>78693</c:v>
                </c:pt>
                <c:pt idx="11044">
                  <c:v>78695.399999999994</c:v>
                </c:pt>
                <c:pt idx="11045">
                  <c:v>78697.7</c:v>
                </c:pt>
                <c:pt idx="11046">
                  <c:v>78699.3</c:v>
                </c:pt>
                <c:pt idx="11047">
                  <c:v>78701.5</c:v>
                </c:pt>
                <c:pt idx="11048">
                  <c:v>78703.8</c:v>
                </c:pt>
                <c:pt idx="11049">
                  <c:v>78705.3</c:v>
                </c:pt>
                <c:pt idx="11050">
                  <c:v>78707.5</c:v>
                </c:pt>
                <c:pt idx="11051">
                  <c:v>78709.7</c:v>
                </c:pt>
                <c:pt idx="11052">
                  <c:v>78711.199999999997</c:v>
                </c:pt>
                <c:pt idx="11053">
                  <c:v>78713.5</c:v>
                </c:pt>
                <c:pt idx="11054">
                  <c:v>78715.8</c:v>
                </c:pt>
                <c:pt idx="11055">
                  <c:v>78717.3</c:v>
                </c:pt>
                <c:pt idx="11056">
                  <c:v>78719.7</c:v>
                </c:pt>
                <c:pt idx="11057">
                  <c:v>78722</c:v>
                </c:pt>
                <c:pt idx="11058">
                  <c:v>78723.7</c:v>
                </c:pt>
                <c:pt idx="11059">
                  <c:v>78726.100000000006</c:v>
                </c:pt>
                <c:pt idx="11060">
                  <c:v>78727.8</c:v>
                </c:pt>
                <c:pt idx="11061">
                  <c:v>78730.399999999994</c:v>
                </c:pt>
                <c:pt idx="11062">
                  <c:v>78732.100000000006</c:v>
                </c:pt>
                <c:pt idx="11063">
                  <c:v>78734.8</c:v>
                </c:pt>
                <c:pt idx="11064">
                  <c:v>78737.600000000006</c:v>
                </c:pt>
                <c:pt idx="11065">
                  <c:v>78739.399999999994</c:v>
                </c:pt>
                <c:pt idx="11066">
                  <c:v>78742.3</c:v>
                </c:pt>
                <c:pt idx="11067">
                  <c:v>78744.3</c:v>
                </c:pt>
                <c:pt idx="11068">
                  <c:v>78746.399999999994</c:v>
                </c:pt>
                <c:pt idx="11069">
                  <c:v>78749.5</c:v>
                </c:pt>
                <c:pt idx="11070">
                  <c:v>78752.7</c:v>
                </c:pt>
                <c:pt idx="11071">
                  <c:v>78754.8</c:v>
                </c:pt>
                <c:pt idx="11072">
                  <c:v>78758.2</c:v>
                </c:pt>
                <c:pt idx="11073">
                  <c:v>78761.7</c:v>
                </c:pt>
                <c:pt idx="11074">
                  <c:v>78764.100000000006</c:v>
                </c:pt>
                <c:pt idx="11075">
                  <c:v>78767.7</c:v>
                </c:pt>
                <c:pt idx="11076">
                  <c:v>78771.5</c:v>
                </c:pt>
                <c:pt idx="11077">
                  <c:v>78774.100000000006</c:v>
                </c:pt>
                <c:pt idx="11078">
                  <c:v>78778.2</c:v>
                </c:pt>
                <c:pt idx="11079">
                  <c:v>78782.399999999994</c:v>
                </c:pt>
                <c:pt idx="11080">
                  <c:v>78785.3</c:v>
                </c:pt>
                <c:pt idx="11081">
                  <c:v>78789.7</c:v>
                </c:pt>
                <c:pt idx="11082">
                  <c:v>78794.399999999994</c:v>
                </c:pt>
                <c:pt idx="11083">
                  <c:v>78797.600000000006</c:v>
                </c:pt>
                <c:pt idx="11084">
                  <c:v>78802.600000000006</c:v>
                </c:pt>
                <c:pt idx="11085">
                  <c:v>78807.8</c:v>
                </c:pt>
                <c:pt idx="11086">
                  <c:v>78811.3</c:v>
                </c:pt>
                <c:pt idx="11087">
                  <c:v>78816.800000000003</c:v>
                </c:pt>
                <c:pt idx="11088">
                  <c:v>78822.5</c:v>
                </c:pt>
                <c:pt idx="11089">
                  <c:v>78826.399999999994</c:v>
                </c:pt>
                <c:pt idx="11090">
                  <c:v>78832.399999999994</c:v>
                </c:pt>
                <c:pt idx="11091">
                  <c:v>78838.600000000006</c:v>
                </c:pt>
                <c:pt idx="11092">
                  <c:v>78842.8</c:v>
                </c:pt>
                <c:pt idx="11093">
                  <c:v>78849.3</c:v>
                </c:pt>
                <c:pt idx="11094">
                  <c:v>78855.899999999994</c:v>
                </c:pt>
                <c:pt idx="11095">
                  <c:v>78860.399999999994</c:v>
                </c:pt>
                <c:pt idx="11096">
                  <c:v>78867.199999999997</c:v>
                </c:pt>
                <c:pt idx="11097">
                  <c:v>78874.100000000006</c:v>
                </c:pt>
                <c:pt idx="11098">
                  <c:v>78878.7</c:v>
                </c:pt>
                <c:pt idx="11099">
                  <c:v>78885.8</c:v>
                </c:pt>
                <c:pt idx="11100">
                  <c:v>78892.899999999994</c:v>
                </c:pt>
                <c:pt idx="11101">
                  <c:v>78897.600000000006</c:v>
                </c:pt>
                <c:pt idx="11102">
                  <c:v>78904.7</c:v>
                </c:pt>
                <c:pt idx="11103">
                  <c:v>78911.899999999994</c:v>
                </c:pt>
                <c:pt idx="11104">
                  <c:v>78916.600000000006</c:v>
                </c:pt>
                <c:pt idx="11105">
                  <c:v>78923.8</c:v>
                </c:pt>
                <c:pt idx="11106">
                  <c:v>78930.899999999994</c:v>
                </c:pt>
                <c:pt idx="11107">
                  <c:v>78935.600000000006</c:v>
                </c:pt>
                <c:pt idx="11108">
                  <c:v>78942.7</c:v>
                </c:pt>
                <c:pt idx="11109">
                  <c:v>78949.7</c:v>
                </c:pt>
                <c:pt idx="11110">
                  <c:v>78954.399999999994</c:v>
                </c:pt>
                <c:pt idx="11111">
                  <c:v>78961.3</c:v>
                </c:pt>
                <c:pt idx="11112">
                  <c:v>78968.3</c:v>
                </c:pt>
                <c:pt idx="11113">
                  <c:v>78972.800000000003</c:v>
                </c:pt>
                <c:pt idx="11114">
                  <c:v>78979.7</c:v>
                </c:pt>
                <c:pt idx="11115">
                  <c:v>78986.399999999994</c:v>
                </c:pt>
                <c:pt idx="11116">
                  <c:v>78990.899999999994</c:v>
                </c:pt>
                <c:pt idx="11117">
                  <c:v>78997.600000000006</c:v>
                </c:pt>
                <c:pt idx="11118">
                  <c:v>79004.2</c:v>
                </c:pt>
                <c:pt idx="11119">
                  <c:v>79008.5</c:v>
                </c:pt>
                <c:pt idx="11120">
                  <c:v>79015</c:v>
                </c:pt>
                <c:pt idx="11121">
                  <c:v>79021.399999999994</c:v>
                </c:pt>
                <c:pt idx="11122">
                  <c:v>79025.7</c:v>
                </c:pt>
                <c:pt idx="11123">
                  <c:v>79031.899999999994</c:v>
                </c:pt>
                <c:pt idx="11124">
                  <c:v>79038.100000000006</c:v>
                </c:pt>
                <c:pt idx="11125">
                  <c:v>79042.2</c:v>
                </c:pt>
                <c:pt idx="11126">
                  <c:v>79048.2</c:v>
                </c:pt>
                <c:pt idx="11127">
                  <c:v>79054.100000000006</c:v>
                </c:pt>
                <c:pt idx="11128">
                  <c:v>79058</c:v>
                </c:pt>
                <c:pt idx="11129">
                  <c:v>79063.8</c:v>
                </c:pt>
                <c:pt idx="11130">
                  <c:v>79069.5</c:v>
                </c:pt>
                <c:pt idx="11131">
                  <c:v>79073.2</c:v>
                </c:pt>
                <c:pt idx="11132">
                  <c:v>79078.8</c:v>
                </c:pt>
                <c:pt idx="11133">
                  <c:v>79084.3</c:v>
                </c:pt>
                <c:pt idx="11134">
                  <c:v>79087.899999999994</c:v>
                </c:pt>
                <c:pt idx="11135">
                  <c:v>79093.2</c:v>
                </c:pt>
                <c:pt idx="11136">
                  <c:v>79098.5</c:v>
                </c:pt>
                <c:pt idx="11137">
                  <c:v>79102</c:v>
                </c:pt>
                <c:pt idx="11138">
                  <c:v>79107.3</c:v>
                </c:pt>
                <c:pt idx="11139">
                  <c:v>79112.5</c:v>
                </c:pt>
                <c:pt idx="11140">
                  <c:v>79116</c:v>
                </c:pt>
                <c:pt idx="11141">
                  <c:v>79121.2</c:v>
                </c:pt>
                <c:pt idx="11142">
                  <c:v>79126.399999999994</c:v>
                </c:pt>
                <c:pt idx="11143">
                  <c:v>79129.899999999994</c:v>
                </c:pt>
                <c:pt idx="11144">
                  <c:v>79135.199999999997</c:v>
                </c:pt>
                <c:pt idx="11145">
                  <c:v>79140.5</c:v>
                </c:pt>
                <c:pt idx="11146">
                  <c:v>79144.100000000006</c:v>
                </c:pt>
                <c:pt idx="11147">
                  <c:v>79149.5</c:v>
                </c:pt>
                <c:pt idx="11148">
                  <c:v>79154.899999999994</c:v>
                </c:pt>
                <c:pt idx="11149">
                  <c:v>79158.600000000006</c:v>
                </c:pt>
                <c:pt idx="11150">
                  <c:v>79164.2</c:v>
                </c:pt>
                <c:pt idx="11151">
                  <c:v>79169.899999999994</c:v>
                </c:pt>
                <c:pt idx="11152">
                  <c:v>79173.8</c:v>
                </c:pt>
                <c:pt idx="11153">
                  <c:v>79179.600000000006</c:v>
                </c:pt>
                <c:pt idx="11154">
                  <c:v>79185.5</c:v>
                </c:pt>
                <c:pt idx="11155">
                  <c:v>79189.5</c:v>
                </c:pt>
                <c:pt idx="11156">
                  <c:v>79195.600000000006</c:v>
                </c:pt>
                <c:pt idx="11157">
                  <c:v>79201.8</c:v>
                </c:pt>
                <c:pt idx="11158">
                  <c:v>79205.899999999994</c:v>
                </c:pt>
                <c:pt idx="11159">
                  <c:v>79212.2</c:v>
                </c:pt>
                <c:pt idx="11160">
                  <c:v>79218.600000000006</c:v>
                </c:pt>
                <c:pt idx="11161">
                  <c:v>79222.899999999994</c:v>
                </c:pt>
                <c:pt idx="11162">
                  <c:v>79229.399999999994</c:v>
                </c:pt>
                <c:pt idx="11163">
                  <c:v>79235.899999999994</c:v>
                </c:pt>
                <c:pt idx="11164">
                  <c:v>79240.399999999994</c:v>
                </c:pt>
                <c:pt idx="11165">
                  <c:v>79247</c:v>
                </c:pt>
                <c:pt idx="11166">
                  <c:v>79253.8</c:v>
                </c:pt>
                <c:pt idx="11167">
                  <c:v>79258.3</c:v>
                </c:pt>
                <c:pt idx="11168">
                  <c:v>79265.100000000006</c:v>
                </c:pt>
                <c:pt idx="11169">
                  <c:v>79272</c:v>
                </c:pt>
                <c:pt idx="11170">
                  <c:v>79276.600000000006</c:v>
                </c:pt>
                <c:pt idx="11171">
                  <c:v>79283.5</c:v>
                </c:pt>
                <c:pt idx="11172">
                  <c:v>79290.5</c:v>
                </c:pt>
                <c:pt idx="11173">
                  <c:v>79295.199999999997</c:v>
                </c:pt>
                <c:pt idx="11174">
                  <c:v>79302.3</c:v>
                </c:pt>
                <c:pt idx="11175">
                  <c:v>79309.399999999994</c:v>
                </c:pt>
                <c:pt idx="11176">
                  <c:v>79314.100000000006</c:v>
                </c:pt>
                <c:pt idx="11177">
                  <c:v>79321.3</c:v>
                </c:pt>
                <c:pt idx="11178">
                  <c:v>79328.5</c:v>
                </c:pt>
                <c:pt idx="11179">
                  <c:v>79333.3</c:v>
                </c:pt>
                <c:pt idx="11180">
                  <c:v>79340.5</c:v>
                </c:pt>
                <c:pt idx="11181">
                  <c:v>79347.8</c:v>
                </c:pt>
                <c:pt idx="11182">
                  <c:v>79352.7</c:v>
                </c:pt>
                <c:pt idx="11183">
                  <c:v>79360</c:v>
                </c:pt>
                <c:pt idx="11184">
                  <c:v>79367.3</c:v>
                </c:pt>
                <c:pt idx="11185">
                  <c:v>79372.2</c:v>
                </c:pt>
                <c:pt idx="11186">
                  <c:v>79379.600000000006</c:v>
                </c:pt>
                <c:pt idx="11187">
                  <c:v>79386.899999999994</c:v>
                </c:pt>
                <c:pt idx="11188">
                  <c:v>79391.8</c:v>
                </c:pt>
                <c:pt idx="11189">
                  <c:v>79399.199999999997</c:v>
                </c:pt>
                <c:pt idx="11190">
                  <c:v>79406.5</c:v>
                </c:pt>
                <c:pt idx="11191">
                  <c:v>79411.5</c:v>
                </c:pt>
                <c:pt idx="11192">
                  <c:v>79418.8</c:v>
                </c:pt>
                <c:pt idx="11193">
                  <c:v>79426.100000000006</c:v>
                </c:pt>
                <c:pt idx="11194">
                  <c:v>79431</c:v>
                </c:pt>
                <c:pt idx="11195">
                  <c:v>79438.399999999994</c:v>
                </c:pt>
                <c:pt idx="11196">
                  <c:v>79445.7</c:v>
                </c:pt>
                <c:pt idx="11197">
                  <c:v>79450.5</c:v>
                </c:pt>
                <c:pt idx="11198">
                  <c:v>79457.8</c:v>
                </c:pt>
                <c:pt idx="11199">
                  <c:v>79465.100000000006</c:v>
                </c:pt>
                <c:pt idx="11200">
                  <c:v>79469.899999999994</c:v>
                </c:pt>
                <c:pt idx="11201">
                  <c:v>79477.100000000006</c:v>
                </c:pt>
                <c:pt idx="11202">
                  <c:v>79481.899999999994</c:v>
                </c:pt>
                <c:pt idx="11203">
                  <c:v>79489.100000000006</c:v>
                </c:pt>
                <c:pt idx="11204">
                  <c:v>79493.899999999994</c:v>
                </c:pt>
                <c:pt idx="11205">
                  <c:v>79501.100000000006</c:v>
                </c:pt>
                <c:pt idx="11206">
                  <c:v>79508.3</c:v>
                </c:pt>
                <c:pt idx="11207">
                  <c:v>79513.100000000006</c:v>
                </c:pt>
                <c:pt idx="11208">
                  <c:v>79520.2</c:v>
                </c:pt>
                <c:pt idx="11209">
                  <c:v>79527.399999999994</c:v>
                </c:pt>
                <c:pt idx="11210">
                  <c:v>79534.5</c:v>
                </c:pt>
                <c:pt idx="11211">
                  <c:v>79539.3</c:v>
                </c:pt>
                <c:pt idx="11212">
                  <c:v>79546.399999999994</c:v>
                </c:pt>
                <c:pt idx="11213">
                  <c:v>79553.5</c:v>
                </c:pt>
                <c:pt idx="11214">
                  <c:v>79558.3</c:v>
                </c:pt>
                <c:pt idx="11215">
                  <c:v>79565.399999999994</c:v>
                </c:pt>
                <c:pt idx="11216">
                  <c:v>79572.600000000006</c:v>
                </c:pt>
                <c:pt idx="11217">
                  <c:v>79577.3</c:v>
                </c:pt>
                <c:pt idx="11218">
                  <c:v>79584.5</c:v>
                </c:pt>
                <c:pt idx="11219">
                  <c:v>79589.2</c:v>
                </c:pt>
                <c:pt idx="11220">
                  <c:v>79596.399999999994</c:v>
                </c:pt>
                <c:pt idx="11221">
                  <c:v>79603.5</c:v>
                </c:pt>
                <c:pt idx="11222">
                  <c:v>79608.2</c:v>
                </c:pt>
                <c:pt idx="11223">
                  <c:v>79615.3</c:v>
                </c:pt>
                <c:pt idx="11224">
                  <c:v>79622.3</c:v>
                </c:pt>
                <c:pt idx="11225">
                  <c:v>79627</c:v>
                </c:pt>
                <c:pt idx="11226">
                  <c:v>79633.899999999994</c:v>
                </c:pt>
                <c:pt idx="11227">
                  <c:v>79640.800000000003</c:v>
                </c:pt>
                <c:pt idx="11228">
                  <c:v>79647.5</c:v>
                </c:pt>
                <c:pt idx="11229">
                  <c:v>79652</c:v>
                </c:pt>
                <c:pt idx="11230">
                  <c:v>79658.5</c:v>
                </c:pt>
                <c:pt idx="11231">
                  <c:v>79662.8</c:v>
                </c:pt>
                <c:pt idx="11232">
                  <c:v>79669.2</c:v>
                </c:pt>
                <c:pt idx="11233">
                  <c:v>79675.3</c:v>
                </c:pt>
                <c:pt idx="11234">
                  <c:v>79679.3</c:v>
                </c:pt>
                <c:pt idx="11235">
                  <c:v>79685.2</c:v>
                </c:pt>
                <c:pt idx="11236">
                  <c:v>79690.8</c:v>
                </c:pt>
                <c:pt idx="11237">
                  <c:v>79694.5</c:v>
                </c:pt>
                <c:pt idx="11238">
                  <c:v>79699.8</c:v>
                </c:pt>
                <c:pt idx="11239">
                  <c:v>79704.899999999994</c:v>
                </c:pt>
                <c:pt idx="11240">
                  <c:v>79708.2</c:v>
                </c:pt>
                <c:pt idx="11241">
                  <c:v>79713</c:v>
                </c:pt>
                <c:pt idx="11242">
                  <c:v>79717.600000000006</c:v>
                </c:pt>
                <c:pt idx="11243">
                  <c:v>79720.5</c:v>
                </c:pt>
                <c:pt idx="11244">
                  <c:v>79724.800000000003</c:v>
                </c:pt>
                <c:pt idx="11245">
                  <c:v>79728.899999999994</c:v>
                </c:pt>
                <c:pt idx="11246">
                  <c:v>79731.5</c:v>
                </c:pt>
                <c:pt idx="11247">
                  <c:v>79735.3</c:v>
                </c:pt>
                <c:pt idx="11248">
                  <c:v>79737.7</c:v>
                </c:pt>
                <c:pt idx="11249">
                  <c:v>79741.3</c:v>
                </c:pt>
                <c:pt idx="11250">
                  <c:v>79744.7</c:v>
                </c:pt>
                <c:pt idx="11251">
                  <c:v>79746.899999999994</c:v>
                </c:pt>
                <c:pt idx="11252">
                  <c:v>79750.100000000006</c:v>
                </c:pt>
                <c:pt idx="11253">
                  <c:v>79753.3</c:v>
                </c:pt>
                <c:pt idx="11254">
                  <c:v>79755.3</c:v>
                </c:pt>
                <c:pt idx="11255">
                  <c:v>79758.399999999994</c:v>
                </c:pt>
                <c:pt idx="11256">
                  <c:v>79761.3</c:v>
                </c:pt>
                <c:pt idx="11257">
                  <c:v>79763.3</c:v>
                </c:pt>
                <c:pt idx="11258">
                  <c:v>79766.2</c:v>
                </c:pt>
                <c:pt idx="11259">
                  <c:v>79769</c:v>
                </c:pt>
                <c:pt idx="11260">
                  <c:v>79770.899999999994</c:v>
                </c:pt>
                <c:pt idx="11261">
                  <c:v>79773.7</c:v>
                </c:pt>
                <c:pt idx="11262">
                  <c:v>79776.399999999994</c:v>
                </c:pt>
                <c:pt idx="11263">
                  <c:v>79778.3</c:v>
                </c:pt>
                <c:pt idx="11264">
                  <c:v>79781</c:v>
                </c:pt>
                <c:pt idx="11265">
                  <c:v>79783.7</c:v>
                </c:pt>
                <c:pt idx="11266">
                  <c:v>79785.5</c:v>
                </c:pt>
                <c:pt idx="11267">
                  <c:v>79788.2</c:v>
                </c:pt>
                <c:pt idx="11268">
                  <c:v>79790.899999999994</c:v>
                </c:pt>
                <c:pt idx="11269">
                  <c:v>79792.7</c:v>
                </c:pt>
                <c:pt idx="11270">
                  <c:v>79795.399999999994</c:v>
                </c:pt>
                <c:pt idx="11271">
                  <c:v>79798.100000000006</c:v>
                </c:pt>
                <c:pt idx="11272">
                  <c:v>79799.899999999994</c:v>
                </c:pt>
                <c:pt idx="11273">
                  <c:v>79802.7</c:v>
                </c:pt>
                <c:pt idx="11274">
                  <c:v>79805.399999999994</c:v>
                </c:pt>
                <c:pt idx="11275">
                  <c:v>79807.199999999997</c:v>
                </c:pt>
                <c:pt idx="11276">
                  <c:v>79810</c:v>
                </c:pt>
                <c:pt idx="11277">
                  <c:v>79812.800000000003</c:v>
                </c:pt>
                <c:pt idx="11278">
                  <c:v>79814.7</c:v>
                </c:pt>
                <c:pt idx="11279">
                  <c:v>79817.600000000006</c:v>
                </c:pt>
                <c:pt idx="11280">
                  <c:v>79820.5</c:v>
                </c:pt>
                <c:pt idx="11281">
                  <c:v>79822.5</c:v>
                </c:pt>
                <c:pt idx="11282">
                  <c:v>79825.5</c:v>
                </c:pt>
                <c:pt idx="11283">
                  <c:v>79828.600000000006</c:v>
                </c:pt>
                <c:pt idx="11284">
                  <c:v>79830.600000000006</c:v>
                </c:pt>
                <c:pt idx="11285">
                  <c:v>79833.8</c:v>
                </c:pt>
                <c:pt idx="11286">
                  <c:v>79837.100000000006</c:v>
                </c:pt>
                <c:pt idx="11287">
                  <c:v>79839.3</c:v>
                </c:pt>
                <c:pt idx="11288">
                  <c:v>79842.600000000006</c:v>
                </c:pt>
                <c:pt idx="11289">
                  <c:v>79846.100000000006</c:v>
                </c:pt>
                <c:pt idx="11290">
                  <c:v>79848.399999999994</c:v>
                </c:pt>
                <c:pt idx="11291">
                  <c:v>79852</c:v>
                </c:pt>
                <c:pt idx="11292">
                  <c:v>79855.7</c:v>
                </c:pt>
                <c:pt idx="11293">
                  <c:v>79858.2</c:v>
                </c:pt>
                <c:pt idx="11294">
                  <c:v>79862</c:v>
                </c:pt>
                <c:pt idx="11295">
                  <c:v>79866</c:v>
                </c:pt>
                <c:pt idx="11296">
                  <c:v>79868.7</c:v>
                </c:pt>
                <c:pt idx="11297">
                  <c:v>79872.800000000003</c:v>
                </c:pt>
                <c:pt idx="11298">
                  <c:v>79877</c:v>
                </c:pt>
                <c:pt idx="11299">
                  <c:v>79879.899999999994</c:v>
                </c:pt>
                <c:pt idx="11300">
                  <c:v>79884.399999999994</c:v>
                </c:pt>
                <c:pt idx="11301">
                  <c:v>79889</c:v>
                </c:pt>
                <c:pt idx="11302">
                  <c:v>79892.100000000006</c:v>
                </c:pt>
                <c:pt idx="11303">
                  <c:v>79897</c:v>
                </c:pt>
                <c:pt idx="11304">
                  <c:v>79902</c:v>
                </c:pt>
                <c:pt idx="11305">
                  <c:v>79905.399999999994</c:v>
                </c:pt>
                <c:pt idx="11306">
                  <c:v>79910.7</c:v>
                </c:pt>
                <c:pt idx="11307">
                  <c:v>79916.2</c:v>
                </c:pt>
                <c:pt idx="11308">
                  <c:v>79920</c:v>
                </c:pt>
                <c:pt idx="11309">
                  <c:v>79925.7</c:v>
                </c:pt>
                <c:pt idx="11310">
                  <c:v>79931.7</c:v>
                </c:pt>
                <c:pt idx="11311">
                  <c:v>79935.7</c:v>
                </c:pt>
                <c:pt idx="11312">
                  <c:v>79942</c:v>
                </c:pt>
                <c:pt idx="11313">
                  <c:v>79948.399999999994</c:v>
                </c:pt>
                <c:pt idx="11314">
                  <c:v>79952.7</c:v>
                </c:pt>
                <c:pt idx="11315">
                  <c:v>79959.399999999994</c:v>
                </c:pt>
                <c:pt idx="11316">
                  <c:v>79966.2</c:v>
                </c:pt>
                <c:pt idx="11317">
                  <c:v>79970.8</c:v>
                </c:pt>
                <c:pt idx="11318">
                  <c:v>79977.8</c:v>
                </c:pt>
                <c:pt idx="11319">
                  <c:v>79984.899999999994</c:v>
                </c:pt>
                <c:pt idx="11320">
                  <c:v>79989.600000000006</c:v>
                </c:pt>
                <c:pt idx="11321">
                  <c:v>79996.800000000003</c:v>
                </c:pt>
                <c:pt idx="11322">
                  <c:v>80004</c:v>
                </c:pt>
                <c:pt idx="11323">
                  <c:v>80008.800000000003</c:v>
                </c:pt>
                <c:pt idx="11324">
                  <c:v>80016.100000000006</c:v>
                </c:pt>
                <c:pt idx="11325">
                  <c:v>80023.3</c:v>
                </c:pt>
                <c:pt idx="11326">
                  <c:v>80028.100000000006</c:v>
                </c:pt>
                <c:pt idx="11327">
                  <c:v>80035.3</c:v>
                </c:pt>
                <c:pt idx="11328">
                  <c:v>80042.5</c:v>
                </c:pt>
                <c:pt idx="11329">
                  <c:v>80047.199999999997</c:v>
                </c:pt>
                <c:pt idx="11330">
                  <c:v>80054.3</c:v>
                </c:pt>
                <c:pt idx="11331">
                  <c:v>80061.3</c:v>
                </c:pt>
                <c:pt idx="11332">
                  <c:v>80065.899999999994</c:v>
                </c:pt>
                <c:pt idx="11333">
                  <c:v>80072.800000000003</c:v>
                </c:pt>
                <c:pt idx="11334">
                  <c:v>80077.399999999994</c:v>
                </c:pt>
                <c:pt idx="11335">
                  <c:v>80084.2</c:v>
                </c:pt>
                <c:pt idx="11336">
                  <c:v>80088.7</c:v>
                </c:pt>
                <c:pt idx="11337">
                  <c:v>80095.399999999994</c:v>
                </c:pt>
                <c:pt idx="11338">
                  <c:v>80099.899999999994</c:v>
                </c:pt>
                <c:pt idx="11339">
                  <c:v>80106.5</c:v>
                </c:pt>
                <c:pt idx="11340">
                  <c:v>80111</c:v>
                </c:pt>
                <c:pt idx="11341">
                  <c:v>80117.600000000006</c:v>
                </c:pt>
                <c:pt idx="11342">
                  <c:v>80124.2</c:v>
                </c:pt>
                <c:pt idx="11343">
                  <c:v>80128.600000000006</c:v>
                </c:pt>
                <c:pt idx="11344">
                  <c:v>80135.3</c:v>
                </c:pt>
                <c:pt idx="11345">
                  <c:v>80141.899999999994</c:v>
                </c:pt>
                <c:pt idx="11346">
                  <c:v>80146.399999999994</c:v>
                </c:pt>
                <c:pt idx="11347">
                  <c:v>80153.100000000006</c:v>
                </c:pt>
                <c:pt idx="11348">
                  <c:v>80159.899999999994</c:v>
                </c:pt>
                <c:pt idx="11349">
                  <c:v>80164.5</c:v>
                </c:pt>
                <c:pt idx="11350">
                  <c:v>80171.399999999994</c:v>
                </c:pt>
                <c:pt idx="11351">
                  <c:v>80178.399999999994</c:v>
                </c:pt>
                <c:pt idx="11352">
                  <c:v>80183.100000000006</c:v>
                </c:pt>
                <c:pt idx="11353">
                  <c:v>80190.2</c:v>
                </c:pt>
                <c:pt idx="11354">
                  <c:v>80197.3</c:v>
                </c:pt>
                <c:pt idx="11355">
                  <c:v>80202.2</c:v>
                </c:pt>
                <c:pt idx="11356">
                  <c:v>80209.5</c:v>
                </c:pt>
                <c:pt idx="11357">
                  <c:v>80216.800000000003</c:v>
                </c:pt>
                <c:pt idx="11358">
                  <c:v>80221.8</c:v>
                </c:pt>
                <c:pt idx="11359">
                  <c:v>80229.2</c:v>
                </c:pt>
                <c:pt idx="11360">
                  <c:v>80236.7</c:v>
                </c:pt>
                <c:pt idx="11361">
                  <c:v>80241.8</c:v>
                </c:pt>
                <c:pt idx="11362">
                  <c:v>80249.3</c:v>
                </c:pt>
                <c:pt idx="11363">
                  <c:v>80256.899999999994</c:v>
                </c:pt>
                <c:pt idx="11364">
                  <c:v>80262</c:v>
                </c:pt>
                <c:pt idx="11365">
                  <c:v>80269.5</c:v>
                </c:pt>
                <c:pt idx="11366">
                  <c:v>80277.100000000006</c:v>
                </c:pt>
                <c:pt idx="11367">
                  <c:v>80282.100000000006</c:v>
                </c:pt>
                <c:pt idx="11368">
                  <c:v>80289.600000000006</c:v>
                </c:pt>
                <c:pt idx="11369">
                  <c:v>80297.100000000006</c:v>
                </c:pt>
                <c:pt idx="11370">
                  <c:v>80302</c:v>
                </c:pt>
                <c:pt idx="11371">
                  <c:v>80309.3</c:v>
                </c:pt>
                <c:pt idx="11372">
                  <c:v>80316.600000000006</c:v>
                </c:pt>
                <c:pt idx="11373">
                  <c:v>80321.399999999994</c:v>
                </c:pt>
                <c:pt idx="11374">
                  <c:v>80328.600000000006</c:v>
                </c:pt>
                <c:pt idx="11375">
                  <c:v>80335.600000000006</c:v>
                </c:pt>
                <c:pt idx="11376">
                  <c:v>80340.3</c:v>
                </c:pt>
                <c:pt idx="11377">
                  <c:v>80347.100000000006</c:v>
                </c:pt>
                <c:pt idx="11378">
                  <c:v>80353.899999999994</c:v>
                </c:pt>
                <c:pt idx="11379">
                  <c:v>80358.399999999994</c:v>
                </c:pt>
                <c:pt idx="11380">
                  <c:v>80365</c:v>
                </c:pt>
                <c:pt idx="11381">
                  <c:v>80371.600000000006</c:v>
                </c:pt>
                <c:pt idx="11382">
                  <c:v>80375.899999999994</c:v>
                </c:pt>
                <c:pt idx="11383">
                  <c:v>80382.2</c:v>
                </c:pt>
                <c:pt idx="11384">
                  <c:v>80388.5</c:v>
                </c:pt>
                <c:pt idx="11385">
                  <c:v>80392.600000000006</c:v>
                </c:pt>
                <c:pt idx="11386">
                  <c:v>80398.600000000006</c:v>
                </c:pt>
                <c:pt idx="11387">
                  <c:v>80402.600000000006</c:v>
                </c:pt>
                <c:pt idx="11388">
                  <c:v>80408.5</c:v>
                </c:pt>
                <c:pt idx="11389">
                  <c:v>80414.3</c:v>
                </c:pt>
                <c:pt idx="11390">
                  <c:v>80418</c:v>
                </c:pt>
                <c:pt idx="11391">
                  <c:v>80423.600000000006</c:v>
                </c:pt>
                <c:pt idx="11392">
                  <c:v>80429.100000000006</c:v>
                </c:pt>
                <c:pt idx="11393">
                  <c:v>80432.600000000006</c:v>
                </c:pt>
                <c:pt idx="11394">
                  <c:v>80437.899999999994</c:v>
                </c:pt>
                <c:pt idx="11395">
                  <c:v>80443</c:v>
                </c:pt>
                <c:pt idx="11396">
                  <c:v>80446.3</c:v>
                </c:pt>
                <c:pt idx="11397">
                  <c:v>80451.3</c:v>
                </c:pt>
                <c:pt idx="11398">
                  <c:v>80456.100000000006</c:v>
                </c:pt>
                <c:pt idx="11399">
                  <c:v>80459.199999999997</c:v>
                </c:pt>
                <c:pt idx="11400">
                  <c:v>80463.8</c:v>
                </c:pt>
                <c:pt idx="11401">
                  <c:v>80468.3</c:v>
                </c:pt>
                <c:pt idx="11402">
                  <c:v>80471.199999999997</c:v>
                </c:pt>
                <c:pt idx="11403">
                  <c:v>80475.5</c:v>
                </c:pt>
                <c:pt idx="11404">
                  <c:v>80479.8</c:v>
                </c:pt>
                <c:pt idx="11405">
                  <c:v>80482.5</c:v>
                </c:pt>
                <c:pt idx="11406">
                  <c:v>80486.600000000006</c:v>
                </c:pt>
                <c:pt idx="11407">
                  <c:v>80490.7</c:v>
                </c:pt>
                <c:pt idx="11408">
                  <c:v>80493.3</c:v>
                </c:pt>
                <c:pt idx="11409">
                  <c:v>80497.3</c:v>
                </c:pt>
                <c:pt idx="11410">
                  <c:v>80501.2</c:v>
                </c:pt>
                <c:pt idx="11411">
                  <c:v>80503.8</c:v>
                </c:pt>
                <c:pt idx="11412">
                  <c:v>80507.600000000006</c:v>
                </c:pt>
                <c:pt idx="11413">
                  <c:v>80511.5</c:v>
                </c:pt>
                <c:pt idx="11414">
                  <c:v>80514</c:v>
                </c:pt>
                <c:pt idx="11415">
                  <c:v>80517.899999999994</c:v>
                </c:pt>
                <c:pt idx="11416">
                  <c:v>80521.8</c:v>
                </c:pt>
                <c:pt idx="11417">
                  <c:v>80524.3</c:v>
                </c:pt>
                <c:pt idx="11418">
                  <c:v>80528.2</c:v>
                </c:pt>
                <c:pt idx="11419">
                  <c:v>80532.100000000006</c:v>
                </c:pt>
                <c:pt idx="11420">
                  <c:v>80534.8</c:v>
                </c:pt>
                <c:pt idx="11421">
                  <c:v>80538.7</c:v>
                </c:pt>
                <c:pt idx="11422">
                  <c:v>80542.7</c:v>
                </c:pt>
                <c:pt idx="11423">
                  <c:v>80545.399999999994</c:v>
                </c:pt>
                <c:pt idx="11424">
                  <c:v>80549.399999999994</c:v>
                </c:pt>
                <c:pt idx="11425">
                  <c:v>80553.399999999994</c:v>
                </c:pt>
                <c:pt idx="11426">
                  <c:v>80556</c:v>
                </c:pt>
                <c:pt idx="11427">
                  <c:v>80560</c:v>
                </c:pt>
                <c:pt idx="11428">
                  <c:v>80564</c:v>
                </c:pt>
                <c:pt idx="11429">
                  <c:v>80566.600000000006</c:v>
                </c:pt>
                <c:pt idx="11430">
                  <c:v>80570.5</c:v>
                </c:pt>
                <c:pt idx="11431">
                  <c:v>80574.3</c:v>
                </c:pt>
                <c:pt idx="11432">
                  <c:v>80576.800000000003</c:v>
                </c:pt>
                <c:pt idx="11433">
                  <c:v>80580.5</c:v>
                </c:pt>
                <c:pt idx="11434">
                  <c:v>80584.100000000006</c:v>
                </c:pt>
                <c:pt idx="11435">
                  <c:v>80586.399999999994</c:v>
                </c:pt>
                <c:pt idx="11436">
                  <c:v>80589.8</c:v>
                </c:pt>
                <c:pt idx="11437">
                  <c:v>80593</c:v>
                </c:pt>
                <c:pt idx="11438">
                  <c:v>80595.100000000006</c:v>
                </c:pt>
                <c:pt idx="11439">
                  <c:v>80598.100000000006</c:v>
                </c:pt>
                <c:pt idx="11440">
                  <c:v>80601</c:v>
                </c:pt>
                <c:pt idx="11441">
                  <c:v>80602.8</c:v>
                </c:pt>
                <c:pt idx="11442">
                  <c:v>80605.399999999994</c:v>
                </c:pt>
                <c:pt idx="11443">
                  <c:v>80607.899999999994</c:v>
                </c:pt>
                <c:pt idx="11444">
                  <c:v>80609.399999999994</c:v>
                </c:pt>
                <c:pt idx="11445">
                  <c:v>80611.7</c:v>
                </c:pt>
                <c:pt idx="11446">
                  <c:v>80613.8</c:v>
                </c:pt>
                <c:pt idx="11447">
                  <c:v>80615.100000000006</c:v>
                </c:pt>
                <c:pt idx="11448">
                  <c:v>80617</c:v>
                </c:pt>
                <c:pt idx="11449">
                  <c:v>80618.8</c:v>
                </c:pt>
                <c:pt idx="11450">
                  <c:v>80620</c:v>
                </c:pt>
                <c:pt idx="11451">
                  <c:v>80621.7</c:v>
                </c:pt>
                <c:pt idx="11452">
                  <c:v>80623.3</c:v>
                </c:pt>
                <c:pt idx="11453">
                  <c:v>80624.399999999994</c:v>
                </c:pt>
                <c:pt idx="11454">
                  <c:v>80626.100000000006</c:v>
                </c:pt>
                <c:pt idx="11455">
                  <c:v>80627.7</c:v>
                </c:pt>
                <c:pt idx="11456">
                  <c:v>80628.800000000003</c:v>
                </c:pt>
                <c:pt idx="11457">
                  <c:v>80630.600000000006</c:v>
                </c:pt>
                <c:pt idx="11458">
                  <c:v>80632.399999999994</c:v>
                </c:pt>
                <c:pt idx="11459">
                  <c:v>80633.600000000006</c:v>
                </c:pt>
                <c:pt idx="11460">
                  <c:v>80635.600000000006</c:v>
                </c:pt>
                <c:pt idx="11461">
                  <c:v>80637.7</c:v>
                </c:pt>
                <c:pt idx="11462">
                  <c:v>80639.199999999997</c:v>
                </c:pt>
                <c:pt idx="11463">
                  <c:v>80641.5</c:v>
                </c:pt>
                <c:pt idx="11464">
                  <c:v>80644</c:v>
                </c:pt>
                <c:pt idx="11465">
                  <c:v>80645.8</c:v>
                </c:pt>
                <c:pt idx="11466">
                  <c:v>80648.600000000006</c:v>
                </c:pt>
                <c:pt idx="11467">
                  <c:v>80651.7</c:v>
                </c:pt>
                <c:pt idx="11468">
                  <c:v>80653.8</c:v>
                </c:pt>
                <c:pt idx="11469">
                  <c:v>80657.2</c:v>
                </c:pt>
                <c:pt idx="11470">
                  <c:v>80660.800000000003</c:v>
                </c:pt>
                <c:pt idx="11471">
                  <c:v>80663.399999999994</c:v>
                </c:pt>
                <c:pt idx="11472">
                  <c:v>80667.399999999994</c:v>
                </c:pt>
                <c:pt idx="11473">
                  <c:v>80670.2</c:v>
                </c:pt>
                <c:pt idx="11474">
                  <c:v>80674.7</c:v>
                </c:pt>
                <c:pt idx="11475">
                  <c:v>80679.399999999994</c:v>
                </c:pt>
                <c:pt idx="11476">
                  <c:v>80682.7</c:v>
                </c:pt>
                <c:pt idx="11477">
                  <c:v>80687.899999999994</c:v>
                </c:pt>
                <c:pt idx="11478">
                  <c:v>80691.399999999994</c:v>
                </c:pt>
                <c:pt idx="11479">
                  <c:v>80697</c:v>
                </c:pt>
                <c:pt idx="11480">
                  <c:v>80702.899999999994</c:v>
                </c:pt>
                <c:pt idx="11481">
                  <c:v>80707</c:v>
                </c:pt>
                <c:pt idx="11482">
                  <c:v>80713.399999999994</c:v>
                </c:pt>
                <c:pt idx="11483">
                  <c:v>80720.100000000006</c:v>
                </c:pt>
                <c:pt idx="11484">
                  <c:v>80724.7</c:v>
                </c:pt>
                <c:pt idx="11485">
                  <c:v>80731.899999999994</c:v>
                </c:pt>
                <c:pt idx="11486">
                  <c:v>80739.399999999994</c:v>
                </c:pt>
                <c:pt idx="11487">
                  <c:v>80744.5</c:v>
                </c:pt>
                <c:pt idx="11488">
                  <c:v>80752.600000000006</c:v>
                </c:pt>
                <c:pt idx="11489">
                  <c:v>80760.899999999994</c:v>
                </c:pt>
                <c:pt idx="11490">
                  <c:v>80766.7</c:v>
                </c:pt>
                <c:pt idx="11491">
                  <c:v>80775.600000000006</c:v>
                </c:pt>
                <c:pt idx="11492">
                  <c:v>80784.800000000003</c:v>
                </c:pt>
                <c:pt idx="11493">
                  <c:v>80791.100000000006</c:v>
                </c:pt>
                <c:pt idx="11494">
                  <c:v>80800.800000000003</c:v>
                </c:pt>
                <c:pt idx="11495">
                  <c:v>80810.7</c:v>
                </c:pt>
                <c:pt idx="11496">
                  <c:v>80817.399999999994</c:v>
                </c:pt>
                <c:pt idx="11497">
                  <c:v>80827.7</c:v>
                </c:pt>
                <c:pt idx="11498">
                  <c:v>80838.100000000006</c:v>
                </c:pt>
                <c:pt idx="11499">
                  <c:v>80845.100000000006</c:v>
                </c:pt>
                <c:pt idx="11500">
                  <c:v>80855.7</c:v>
                </c:pt>
                <c:pt idx="11501">
                  <c:v>80866.399999999994</c:v>
                </c:pt>
                <c:pt idx="11502">
                  <c:v>80873.600000000006</c:v>
                </c:pt>
                <c:pt idx="11503">
                  <c:v>80884.3</c:v>
                </c:pt>
                <c:pt idx="11504">
                  <c:v>80894.899999999994</c:v>
                </c:pt>
                <c:pt idx="11505">
                  <c:v>80902</c:v>
                </c:pt>
                <c:pt idx="11506">
                  <c:v>80912.600000000006</c:v>
                </c:pt>
                <c:pt idx="11507">
                  <c:v>80923</c:v>
                </c:pt>
                <c:pt idx="11508">
                  <c:v>80929.899999999994</c:v>
                </c:pt>
                <c:pt idx="11509">
                  <c:v>80940.100000000006</c:v>
                </c:pt>
                <c:pt idx="11510">
                  <c:v>80950.2</c:v>
                </c:pt>
                <c:pt idx="11511">
                  <c:v>80956.800000000003</c:v>
                </c:pt>
                <c:pt idx="11512">
                  <c:v>80966.600000000006</c:v>
                </c:pt>
                <c:pt idx="11513">
                  <c:v>80976.100000000006</c:v>
                </c:pt>
                <c:pt idx="11514">
                  <c:v>80982.399999999994</c:v>
                </c:pt>
                <c:pt idx="11515">
                  <c:v>80991.600000000006</c:v>
                </c:pt>
                <c:pt idx="11516">
                  <c:v>81000.600000000006</c:v>
                </c:pt>
                <c:pt idx="11517">
                  <c:v>81006.5</c:v>
                </c:pt>
                <c:pt idx="11518">
                  <c:v>81015.199999999997</c:v>
                </c:pt>
                <c:pt idx="11519">
                  <c:v>81023.600000000006</c:v>
                </c:pt>
                <c:pt idx="11520">
                  <c:v>81029</c:v>
                </c:pt>
                <c:pt idx="11521">
                  <c:v>81037</c:v>
                </c:pt>
                <c:pt idx="11522">
                  <c:v>81044.800000000003</c:v>
                </c:pt>
                <c:pt idx="11523">
                  <c:v>81049.8</c:v>
                </c:pt>
                <c:pt idx="11524">
                  <c:v>81057.100000000006</c:v>
                </c:pt>
                <c:pt idx="11525">
                  <c:v>81064.100000000006</c:v>
                </c:pt>
                <c:pt idx="11526">
                  <c:v>81068.600000000006</c:v>
                </c:pt>
                <c:pt idx="11527">
                  <c:v>81075.199999999997</c:v>
                </c:pt>
                <c:pt idx="11528">
                  <c:v>81081.399999999994</c:v>
                </c:pt>
                <c:pt idx="11529">
                  <c:v>81085.399999999994</c:v>
                </c:pt>
                <c:pt idx="11530">
                  <c:v>81091.199999999997</c:v>
                </c:pt>
                <c:pt idx="11531">
                  <c:v>81096.7</c:v>
                </c:pt>
                <c:pt idx="11532">
                  <c:v>81100.2</c:v>
                </c:pt>
                <c:pt idx="11533">
                  <c:v>81105.2</c:v>
                </c:pt>
                <c:pt idx="11534">
                  <c:v>81110</c:v>
                </c:pt>
                <c:pt idx="11535">
                  <c:v>81113</c:v>
                </c:pt>
                <c:pt idx="11536">
                  <c:v>81117.399999999994</c:v>
                </c:pt>
                <c:pt idx="11537">
                  <c:v>81121.5</c:v>
                </c:pt>
                <c:pt idx="11538">
                  <c:v>81124.100000000006</c:v>
                </c:pt>
                <c:pt idx="11539">
                  <c:v>81127.8</c:v>
                </c:pt>
                <c:pt idx="11540">
                  <c:v>81130.2</c:v>
                </c:pt>
                <c:pt idx="11541">
                  <c:v>81133.7</c:v>
                </c:pt>
                <c:pt idx="11542">
                  <c:v>81137</c:v>
                </c:pt>
                <c:pt idx="11543">
                  <c:v>81139.100000000006</c:v>
                </c:pt>
                <c:pt idx="11544">
                  <c:v>81142.100000000006</c:v>
                </c:pt>
                <c:pt idx="11545">
                  <c:v>81145</c:v>
                </c:pt>
                <c:pt idx="11546">
                  <c:v>81146.899999999994</c:v>
                </c:pt>
                <c:pt idx="11547">
                  <c:v>81149.7</c:v>
                </c:pt>
                <c:pt idx="11548">
                  <c:v>81152.3</c:v>
                </c:pt>
                <c:pt idx="11549">
                  <c:v>81154</c:v>
                </c:pt>
                <c:pt idx="11550">
                  <c:v>81156.5</c:v>
                </c:pt>
                <c:pt idx="11551">
                  <c:v>81158.899999999994</c:v>
                </c:pt>
                <c:pt idx="11552">
                  <c:v>81160.5</c:v>
                </c:pt>
                <c:pt idx="11553">
                  <c:v>81162.8</c:v>
                </c:pt>
                <c:pt idx="11554">
                  <c:v>81165</c:v>
                </c:pt>
                <c:pt idx="11555">
                  <c:v>81166.5</c:v>
                </c:pt>
                <c:pt idx="11556">
                  <c:v>81168.7</c:v>
                </c:pt>
                <c:pt idx="11557">
                  <c:v>81170.8</c:v>
                </c:pt>
                <c:pt idx="11558">
                  <c:v>81172.100000000006</c:v>
                </c:pt>
                <c:pt idx="11559">
                  <c:v>81174.2</c:v>
                </c:pt>
                <c:pt idx="11560">
                  <c:v>81176.100000000006</c:v>
                </c:pt>
                <c:pt idx="11561">
                  <c:v>81177.399999999994</c:v>
                </c:pt>
                <c:pt idx="11562">
                  <c:v>81179.399999999994</c:v>
                </c:pt>
                <c:pt idx="11563">
                  <c:v>81181.3</c:v>
                </c:pt>
                <c:pt idx="11564">
                  <c:v>81182.5</c:v>
                </c:pt>
                <c:pt idx="11565">
                  <c:v>81184.399999999994</c:v>
                </c:pt>
                <c:pt idx="11566">
                  <c:v>81186.2</c:v>
                </c:pt>
                <c:pt idx="11567">
                  <c:v>81187.399999999994</c:v>
                </c:pt>
                <c:pt idx="11568">
                  <c:v>81189.2</c:v>
                </c:pt>
                <c:pt idx="11569">
                  <c:v>81191.100000000006</c:v>
                </c:pt>
                <c:pt idx="11570">
                  <c:v>81192.3</c:v>
                </c:pt>
                <c:pt idx="11571">
                  <c:v>81194.100000000006</c:v>
                </c:pt>
                <c:pt idx="11572">
                  <c:v>81195.899999999994</c:v>
                </c:pt>
                <c:pt idx="11573">
                  <c:v>81197.100000000006</c:v>
                </c:pt>
                <c:pt idx="11574">
                  <c:v>81199</c:v>
                </c:pt>
                <c:pt idx="11575">
                  <c:v>81200.800000000003</c:v>
                </c:pt>
                <c:pt idx="11576">
                  <c:v>81202.100000000006</c:v>
                </c:pt>
                <c:pt idx="11577">
                  <c:v>81204</c:v>
                </c:pt>
                <c:pt idx="11578">
                  <c:v>81205.899999999994</c:v>
                </c:pt>
                <c:pt idx="11579">
                  <c:v>81207.199999999997</c:v>
                </c:pt>
                <c:pt idx="11580">
                  <c:v>81209.100000000006</c:v>
                </c:pt>
                <c:pt idx="11581">
                  <c:v>81211.100000000006</c:v>
                </c:pt>
                <c:pt idx="11582">
                  <c:v>81212.399999999994</c:v>
                </c:pt>
                <c:pt idx="11583">
                  <c:v>81214.399999999994</c:v>
                </c:pt>
                <c:pt idx="11584">
                  <c:v>81216.399999999994</c:v>
                </c:pt>
                <c:pt idx="11585">
                  <c:v>81217.8</c:v>
                </c:pt>
                <c:pt idx="11586">
                  <c:v>81219.8</c:v>
                </c:pt>
                <c:pt idx="11587">
                  <c:v>81221.899999999994</c:v>
                </c:pt>
                <c:pt idx="11588">
                  <c:v>81223.3</c:v>
                </c:pt>
                <c:pt idx="11589">
                  <c:v>81225.399999999994</c:v>
                </c:pt>
                <c:pt idx="11590">
                  <c:v>81227.600000000006</c:v>
                </c:pt>
                <c:pt idx="11591">
                  <c:v>81229</c:v>
                </c:pt>
                <c:pt idx="11592">
                  <c:v>81231.100000000006</c:v>
                </c:pt>
                <c:pt idx="11593">
                  <c:v>81233.3</c:v>
                </c:pt>
                <c:pt idx="11594">
                  <c:v>81234.8</c:v>
                </c:pt>
                <c:pt idx="11595">
                  <c:v>81237</c:v>
                </c:pt>
                <c:pt idx="11596">
                  <c:v>81239.199999999997</c:v>
                </c:pt>
                <c:pt idx="11597">
                  <c:v>81240.7</c:v>
                </c:pt>
                <c:pt idx="11598">
                  <c:v>81243</c:v>
                </c:pt>
                <c:pt idx="11599">
                  <c:v>81245.2</c:v>
                </c:pt>
                <c:pt idx="11600">
                  <c:v>81246.8</c:v>
                </c:pt>
                <c:pt idx="11601">
                  <c:v>81249.100000000006</c:v>
                </c:pt>
                <c:pt idx="11602">
                  <c:v>81251.399999999994</c:v>
                </c:pt>
                <c:pt idx="11603">
                  <c:v>81252.899999999994</c:v>
                </c:pt>
                <c:pt idx="11604">
                  <c:v>81255.3</c:v>
                </c:pt>
                <c:pt idx="11605">
                  <c:v>81257.600000000006</c:v>
                </c:pt>
                <c:pt idx="11606">
                  <c:v>81259.199999999997</c:v>
                </c:pt>
                <c:pt idx="11607">
                  <c:v>81261.600000000006</c:v>
                </c:pt>
                <c:pt idx="11608">
                  <c:v>81264</c:v>
                </c:pt>
                <c:pt idx="11609">
                  <c:v>81265.600000000006</c:v>
                </c:pt>
                <c:pt idx="11610">
                  <c:v>81268</c:v>
                </c:pt>
                <c:pt idx="11611">
                  <c:v>81269.600000000006</c:v>
                </c:pt>
                <c:pt idx="11612">
                  <c:v>81272</c:v>
                </c:pt>
                <c:pt idx="11613">
                  <c:v>81274.399999999994</c:v>
                </c:pt>
                <c:pt idx="11614">
                  <c:v>81276</c:v>
                </c:pt>
                <c:pt idx="11615">
                  <c:v>81278.399999999994</c:v>
                </c:pt>
                <c:pt idx="11616">
                  <c:v>81280</c:v>
                </c:pt>
                <c:pt idx="11617">
                  <c:v>81282.399999999994</c:v>
                </c:pt>
                <c:pt idx="11618">
                  <c:v>81284.7</c:v>
                </c:pt>
                <c:pt idx="11619">
                  <c:v>81286.3</c:v>
                </c:pt>
                <c:pt idx="11620">
                  <c:v>81288.7</c:v>
                </c:pt>
                <c:pt idx="11621">
                  <c:v>81291</c:v>
                </c:pt>
                <c:pt idx="11622">
                  <c:v>81292.600000000006</c:v>
                </c:pt>
                <c:pt idx="11623">
                  <c:v>81295</c:v>
                </c:pt>
                <c:pt idx="11624">
                  <c:v>81297.3</c:v>
                </c:pt>
                <c:pt idx="11625">
                  <c:v>81298.8</c:v>
                </c:pt>
                <c:pt idx="11626">
                  <c:v>81301.100000000006</c:v>
                </c:pt>
                <c:pt idx="11627">
                  <c:v>81303.399999999994</c:v>
                </c:pt>
                <c:pt idx="11628">
                  <c:v>81304.899999999994</c:v>
                </c:pt>
                <c:pt idx="11629">
                  <c:v>81307.199999999997</c:v>
                </c:pt>
                <c:pt idx="11630">
                  <c:v>81309.5</c:v>
                </c:pt>
                <c:pt idx="11631">
                  <c:v>81311</c:v>
                </c:pt>
                <c:pt idx="11632">
                  <c:v>81313.2</c:v>
                </c:pt>
                <c:pt idx="11633">
                  <c:v>81315.5</c:v>
                </c:pt>
                <c:pt idx="11634">
                  <c:v>81316.899999999994</c:v>
                </c:pt>
                <c:pt idx="11635">
                  <c:v>81319.199999999997</c:v>
                </c:pt>
                <c:pt idx="11636">
                  <c:v>81321.399999999994</c:v>
                </c:pt>
                <c:pt idx="11637">
                  <c:v>81322.8</c:v>
                </c:pt>
                <c:pt idx="11638">
                  <c:v>81325</c:v>
                </c:pt>
                <c:pt idx="11639">
                  <c:v>81327.199999999997</c:v>
                </c:pt>
                <c:pt idx="11640">
                  <c:v>81328.600000000006</c:v>
                </c:pt>
                <c:pt idx="11641">
                  <c:v>81330.8</c:v>
                </c:pt>
                <c:pt idx="11642">
                  <c:v>81332.899999999994</c:v>
                </c:pt>
                <c:pt idx="11643">
                  <c:v>81334.399999999994</c:v>
                </c:pt>
                <c:pt idx="11644">
                  <c:v>81336.5</c:v>
                </c:pt>
                <c:pt idx="11645">
                  <c:v>81338.600000000006</c:v>
                </c:pt>
                <c:pt idx="11646">
                  <c:v>81340</c:v>
                </c:pt>
                <c:pt idx="11647">
                  <c:v>81342.2</c:v>
                </c:pt>
                <c:pt idx="11648">
                  <c:v>81344.3</c:v>
                </c:pt>
                <c:pt idx="11649">
                  <c:v>81345.7</c:v>
                </c:pt>
                <c:pt idx="11650">
                  <c:v>81347.8</c:v>
                </c:pt>
                <c:pt idx="11651">
                  <c:v>81349.3</c:v>
                </c:pt>
                <c:pt idx="11652">
                  <c:v>81351.399999999994</c:v>
                </c:pt>
                <c:pt idx="11653">
                  <c:v>81353.7</c:v>
                </c:pt>
                <c:pt idx="11654">
                  <c:v>81355.199999999997</c:v>
                </c:pt>
                <c:pt idx="11655">
                  <c:v>81357.399999999994</c:v>
                </c:pt>
                <c:pt idx="11656">
                  <c:v>81359.8</c:v>
                </c:pt>
                <c:pt idx="11657">
                  <c:v>81362.2</c:v>
                </c:pt>
                <c:pt idx="11658">
                  <c:v>81363.899999999994</c:v>
                </c:pt>
                <c:pt idx="11659">
                  <c:v>81366.5</c:v>
                </c:pt>
                <c:pt idx="11660">
                  <c:v>81369.3</c:v>
                </c:pt>
                <c:pt idx="11661">
                  <c:v>81371.199999999997</c:v>
                </c:pt>
                <c:pt idx="11662">
                  <c:v>81374.100000000006</c:v>
                </c:pt>
                <c:pt idx="11663">
                  <c:v>81376.2</c:v>
                </c:pt>
                <c:pt idx="11664">
                  <c:v>81379.5</c:v>
                </c:pt>
                <c:pt idx="11665">
                  <c:v>81382.899999999994</c:v>
                </c:pt>
                <c:pt idx="11666">
                  <c:v>81386.7</c:v>
                </c:pt>
                <c:pt idx="11667">
                  <c:v>81389.100000000006</c:v>
                </c:pt>
                <c:pt idx="11668">
                  <c:v>81393.100000000006</c:v>
                </c:pt>
                <c:pt idx="11669">
                  <c:v>81397.3</c:v>
                </c:pt>
                <c:pt idx="11670">
                  <c:v>81400.2</c:v>
                </c:pt>
                <c:pt idx="11671">
                  <c:v>81404.800000000003</c:v>
                </c:pt>
                <c:pt idx="11672">
                  <c:v>81409.600000000006</c:v>
                </c:pt>
                <c:pt idx="11673">
                  <c:v>81413</c:v>
                </c:pt>
                <c:pt idx="11674">
                  <c:v>81418.2</c:v>
                </c:pt>
                <c:pt idx="11675">
                  <c:v>81421.8</c:v>
                </c:pt>
                <c:pt idx="11676">
                  <c:v>81427.399999999994</c:v>
                </c:pt>
                <c:pt idx="11677">
                  <c:v>81433.3</c:v>
                </c:pt>
                <c:pt idx="11678">
                  <c:v>81437.3</c:v>
                </c:pt>
                <c:pt idx="11679">
                  <c:v>81443.5</c:v>
                </c:pt>
                <c:pt idx="11680">
                  <c:v>81449.8</c:v>
                </c:pt>
                <c:pt idx="11681">
                  <c:v>81456.399999999994</c:v>
                </c:pt>
                <c:pt idx="11682">
                  <c:v>81460.899999999994</c:v>
                </c:pt>
                <c:pt idx="11683">
                  <c:v>81467.8</c:v>
                </c:pt>
                <c:pt idx="11684">
                  <c:v>81472.399999999994</c:v>
                </c:pt>
                <c:pt idx="11685">
                  <c:v>81479.600000000006</c:v>
                </c:pt>
                <c:pt idx="11686">
                  <c:v>81487</c:v>
                </c:pt>
                <c:pt idx="11687">
                  <c:v>81492</c:v>
                </c:pt>
                <c:pt idx="11688">
                  <c:v>81499.7</c:v>
                </c:pt>
                <c:pt idx="11689">
                  <c:v>81504.899999999994</c:v>
                </c:pt>
                <c:pt idx="11690">
                  <c:v>81512.800000000003</c:v>
                </c:pt>
                <c:pt idx="11691">
                  <c:v>81520.899999999994</c:v>
                </c:pt>
                <c:pt idx="11692">
                  <c:v>81526.3</c:v>
                </c:pt>
                <c:pt idx="11693">
                  <c:v>81534.600000000006</c:v>
                </c:pt>
                <c:pt idx="11694">
                  <c:v>81543</c:v>
                </c:pt>
                <c:pt idx="11695">
                  <c:v>81548.600000000006</c:v>
                </c:pt>
                <c:pt idx="11696">
                  <c:v>81557.100000000006</c:v>
                </c:pt>
                <c:pt idx="11697">
                  <c:v>81565.600000000006</c:v>
                </c:pt>
                <c:pt idx="11698">
                  <c:v>81571.3</c:v>
                </c:pt>
                <c:pt idx="11699">
                  <c:v>81579.899999999994</c:v>
                </c:pt>
                <c:pt idx="11700">
                  <c:v>81588.399999999994</c:v>
                </c:pt>
                <c:pt idx="11701">
                  <c:v>81594</c:v>
                </c:pt>
                <c:pt idx="11702">
                  <c:v>81602.399999999994</c:v>
                </c:pt>
                <c:pt idx="11703">
                  <c:v>81610.7</c:v>
                </c:pt>
                <c:pt idx="11704">
                  <c:v>81616.100000000006</c:v>
                </c:pt>
                <c:pt idx="11705">
                  <c:v>81624.100000000006</c:v>
                </c:pt>
                <c:pt idx="11706">
                  <c:v>81631.899999999994</c:v>
                </c:pt>
                <c:pt idx="11707">
                  <c:v>81637</c:v>
                </c:pt>
                <c:pt idx="11708">
                  <c:v>81644.5</c:v>
                </c:pt>
                <c:pt idx="11709">
                  <c:v>81651.7</c:v>
                </c:pt>
                <c:pt idx="11710">
                  <c:v>81656.399999999994</c:v>
                </c:pt>
                <c:pt idx="11711">
                  <c:v>81663.199999999997</c:v>
                </c:pt>
                <c:pt idx="11712">
                  <c:v>81669.7</c:v>
                </c:pt>
                <c:pt idx="11713">
                  <c:v>81673.899999999994</c:v>
                </c:pt>
                <c:pt idx="11714">
                  <c:v>81680.100000000006</c:v>
                </c:pt>
                <c:pt idx="11715">
                  <c:v>81685.899999999994</c:v>
                </c:pt>
                <c:pt idx="11716">
                  <c:v>81689.7</c:v>
                </c:pt>
                <c:pt idx="11717">
                  <c:v>81695.100000000006</c:v>
                </c:pt>
                <c:pt idx="11718">
                  <c:v>81700.3</c:v>
                </c:pt>
                <c:pt idx="11719">
                  <c:v>81703.7</c:v>
                </c:pt>
                <c:pt idx="11720">
                  <c:v>81708.5</c:v>
                </c:pt>
                <c:pt idx="11721">
                  <c:v>81713.100000000006</c:v>
                </c:pt>
                <c:pt idx="11722">
                  <c:v>81716</c:v>
                </c:pt>
                <c:pt idx="11723">
                  <c:v>81720.2</c:v>
                </c:pt>
                <c:pt idx="11724">
                  <c:v>81724.3</c:v>
                </c:pt>
                <c:pt idx="11725">
                  <c:v>81726.899999999994</c:v>
                </c:pt>
                <c:pt idx="11726">
                  <c:v>81730.600000000006</c:v>
                </c:pt>
                <c:pt idx="11727">
                  <c:v>81734.100000000006</c:v>
                </c:pt>
                <c:pt idx="11728">
                  <c:v>81736.3</c:v>
                </c:pt>
                <c:pt idx="11729">
                  <c:v>81739.600000000006</c:v>
                </c:pt>
                <c:pt idx="11730">
                  <c:v>81742.600000000006</c:v>
                </c:pt>
                <c:pt idx="11731">
                  <c:v>81744.600000000006</c:v>
                </c:pt>
                <c:pt idx="11732">
                  <c:v>81747.3</c:v>
                </c:pt>
                <c:pt idx="11733">
                  <c:v>81749.899999999994</c:v>
                </c:pt>
                <c:pt idx="11734">
                  <c:v>81751.600000000006</c:v>
                </c:pt>
                <c:pt idx="11735">
                  <c:v>81753.899999999994</c:v>
                </c:pt>
                <c:pt idx="11736">
                  <c:v>81756.2</c:v>
                </c:pt>
                <c:pt idx="11737">
                  <c:v>81757.600000000006</c:v>
                </c:pt>
                <c:pt idx="11738">
                  <c:v>81759.600000000006</c:v>
                </c:pt>
                <c:pt idx="11739">
                  <c:v>81761.5</c:v>
                </c:pt>
                <c:pt idx="11740">
                  <c:v>81762.7</c:v>
                </c:pt>
                <c:pt idx="11741">
                  <c:v>81764.399999999994</c:v>
                </c:pt>
                <c:pt idx="11742">
                  <c:v>81766</c:v>
                </c:pt>
                <c:pt idx="11743">
                  <c:v>81767</c:v>
                </c:pt>
                <c:pt idx="11744">
                  <c:v>81768.5</c:v>
                </c:pt>
                <c:pt idx="11745">
                  <c:v>81769.8</c:v>
                </c:pt>
                <c:pt idx="11746">
                  <c:v>81770.7</c:v>
                </c:pt>
                <c:pt idx="11747">
                  <c:v>81772.2</c:v>
                </c:pt>
                <c:pt idx="11748">
                  <c:v>81773</c:v>
                </c:pt>
                <c:pt idx="11749">
                  <c:v>81773.7</c:v>
                </c:pt>
                <c:pt idx="11750">
                  <c:v>81774.7</c:v>
                </c:pt>
                <c:pt idx="11751">
                  <c:v>81775.600000000006</c:v>
                </c:pt>
                <c:pt idx="11752">
                  <c:v>81776.2</c:v>
                </c:pt>
                <c:pt idx="11753">
                  <c:v>81777</c:v>
                </c:pt>
                <c:pt idx="11754">
                  <c:v>81777.8</c:v>
                </c:pt>
                <c:pt idx="11755">
                  <c:v>81778.2</c:v>
                </c:pt>
                <c:pt idx="11756">
                  <c:v>81778.899999999994</c:v>
                </c:pt>
                <c:pt idx="11757">
                  <c:v>81779.5</c:v>
                </c:pt>
                <c:pt idx="11758">
                  <c:v>81779.899999999994</c:v>
                </c:pt>
                <c:pt idx="11759">
                  <c:v>81780.399999999994</c:v>
                </c:pt>
                <c:pt idx="11760">
                  <c:v>81780.899999999994</c:v>
                </c:pt>
                <c:pt idx="11761">
                  <c:v>81781.3</c:v>
                </c:pt>
                <c:pt idx="11762">
                  <c:v>81781.7</c:v>
                </c:pt>
                <c:pt idx="11763">
                  <c:v>81782</c:v>
                </c:pt>
                <c:pt idx="11764">
                  <c:v>81782.399999999994</c:v>
                </c:pt>
                <c:pt idx="11765">
                  <c:v>81782.7</c:v>
                </c:pt>
                <c:pt idx="11766">
                  <c:v>81783</c:v>
                </c:pt>
                <c:pt idx="11767">
                  <c:v>81783.3</c:v>
                </c:pt>
                <c:pt idx="11768">
                  <c:v>81783.600000000006</c:v>
                </c:pt>
                <c:pt idx="11769">
                  <c:v>81783.899999999994</c:v>
                </c:pt>
                <c:pt idx="11770">
                  <c:v>81784.2</c:v>
                </c:pt>
                <c:pt idx="11771">
                  <c:v>81784.600000000006</c:v>
                </c:pt>
                <c:pt idx="11772">
                  <c:v>81785</c:v>
                </c:pt>
                <c:pt idx="11773">
                  <c:v>81785.399999999994</c:v>
                </c:pt>
                <c:pt idx="11774">
                  <c:v>81785.600000000006</c:v>
                </c:pt>
                <c:pt idx="11775">
                  <c:v>81786.100000000006</c:v>
                </c:pt>
                <c:pt idx="11776">
                  <c:v>81786.600000000006</c:v>
                </c:pt>
                <c:pt idx="11777">
                  <c:v>81786.899999999994</c:v>
                </c:pt>
                <c:pt idx="11778">
                  <c:v>81787.399999999994</c:v>
                </c:pt>
                <c:pt idx="11779">
                  <c:v>81788</c:v>
                </c:pt>
                <c:pt idx="11780">
                  <c:v>81788.399999999994</c:v>
                </c:pt>
                <c:pt idx="11781">
                  <c:v>81789</c:v>
                </c:pt>
                <c:pt idx="11782">
                  <c:v>81789.600000000006</c:v>
                </c:pt>
                <c:pt idx="11783">
                  <c:v>81790.100000000006</c:v>
                </c:pt>
                <c:pt idx="11784">
                  <c:v>81790.8</c:v>
                </c:pt>
                <c:pt idx="11785">
                  <c:v>81791.5</c:v>
                </c:pt>
                <c:pt idx="11786">
                  <c:v>81791.899999999994</c:v>
                </c:pt>
                <c:pt idx="11787">
                  <c:v>81792.600000000006</c:v>
                </c:pt>
                <c:pt idx="11788">
                  <c:v>81793.3</c:v>
                </c:pt>
                <c:pt idx="11789">
                  <c:v>81793.8</c:v>
                </c:pt>
                <c:pt idx="11790">
                  <c:v>81794.399999999994</c:v>
                </c:pt>
                <c:pt idx="11791">
                  <c:v>81795</c:v>
                </c:pt>
                <c:pt idx="11792">
                  <c:v>81795.5</c:v>
                </c:pt>
                <c:pt idx="11793">
                  <c:v>81795.8</c:v>
                </c:pt>
                <c:pt idx="11794">
                  <c:v>81796.3</c:v>
                </c:pt>
                <c:pt idx="11795">
                  <c:v>81796.7</c:v>
                </c:pt>
                <c:pt idx="11796">
                  <c:v>81797</c:v>
                </c:pt>
                <c:pt idx="11797">
                  <c:v>81797.100000000006</c:v>
                </c:pt>
                <c:pt idx="11798">
                  <c:v>81797.3</c:v>
                </c:pt>
                <c:pt idx="11799">
                  <c:v>81797.399999999994</c:v>
                </c:pt>
                <c:pt idx="11800">
                  <c:v>81797.399999999994</c:v>
                </c:pt>
                <c:pt idx="11801">
                  <c:v>81797.399999999994</c:v>
                </c:pt>
                <c:pt idx="11802">
                  <c:v>81797.3</c:v>
                </c:pt>
                <c:pt idx="11803">
                  <c:v>81797.2</c:v>
                </c:pt>
                <c:pt idx="11804">
                  <c:v>81797</c:v>
                </c:pt>
                <c:pt idx="11805">
                  <c:v>81796.800000000003</c:v>
                </c:pt>
                <c:pt idx="11806">
                  <c:v>81796.600000000006</c:v>
                </c:pt>
                <c:pt idx="11807">
                  <c:v>81796.399999999994</c:v>
                </c:pt>
                <c:pt idx="11808">
                  <c:v>81796.100000000006</c:v>
                </c:pt>
                <c:pt idx="11809">
                  <c:v>81795.8</c:v>
                </c:pt>
                <c:pt idx="11810">
                  <c:v>81795.600000000006</c:v>
                </c:pt>
                <c:pt idx="11811">
                  <c:v>81795.199999999997</c:v>
                </c:pt>
                <c:pt idx="11812">
                  <c:v>81794.8</c:v>
                </c:pt>
                <c:pt idx="11813">
                  <c:v>81794.5</c:v>
                </c:pt>
                <c:pt idx="11814">
                  <c:v>81794.100000000006</c:v>
                </c:pt>
                <c:pt idx="11815">
                  <c:v>81793.7</c:v>
                </c:pt>
                <c:pt idx="11816">
                  <c:v>81793.399999999994</c:v>
                </c:pt>
                <c:pt idx="11817">
                  <c:v>81792.899999999994</c:v>
                </c:pt>
                <c:pt idx="11818">
                  <c:v>81792.399999999994</c:v>
                </c:pt>
                <c:pt idx="11819">
                  <c:v>81792</c:v>
                </c:pt>
                <c:pt idx="11820">
                  <c:v>81791.5</c:v>
                </c:pt>
                <c:pt idx="11821">
                  <c:v>81790.899999999994</c:v>
                </c:pt>
                <c:pt idx="11822">
                  <c:v>81790.5</c:v>
                </c:pt>
                <c:pt idx="11823">
                  <c:v>81789.8</c:v>
                </c:pt>
                <c:pt idx="11824">
                  <c:v>81789.100000000006</c:v>
                </c:pt>
                <c:pt idx="11825">
                  <c:v>81788.399999999994</c:v>
                </c:pt>
                <c:pt idx="11826">
                  <c:v>81787.600000000006</c:v>
                </c:pt>
                <c:pt idx="11827">
                  <c:v>81787.100000000006</c:v>
                </c:pt>
                <c:pt idx="11828">
                  <c:v>81786.2</c:v>
                </c:pt>
                <c:pt idx="11829">
                  <c:v>81785.399999999994</c:v>
                </c:pt>
                <c:pt idx="11830">
                  <c:v>81784.5</c:v>
                </c:pt>
                <c:pt idx="11831">
                  <c:v>81783.8</c:v>
                </c:pt>
                <c:pt idx="11832">
                  <c:v>81782.899999999994</c:v>
                </c:pt>
                <c:pt idx="11833">
                  <c:v>81782</c:v>
                </c:pt>
                <c:pt idx="11834">
                  <c:v>81781.3</c:v>
                </c:pt>
                <c:pt idx="11835">
                  <c:v>81780.399999999994</c:v>
                </c:pt>
                <c:pt idx="11836">
                  <c:v>81779.199999999997</c:v>
                </c:pt>
                <c:pt idx="11837">
                  <c:v>81778.5</c:v>
                </c:pt>
                <c:pt idx="11838">
                  <c:v>81777.600000000006</c:v>
                </c:pt>
                <c:pt idx="11839">
                  <c:v>81777</c:v>
                </c:pt>
                <c:pt idx="11840">
                  <c:v>81776.100000000006</c:v>
                </c:pt>
                <c:pt idx="11841">
                  <c:v>81775.199999999997</c:v>
                </c:pt>
                <c:pt idx="11842">
                  <c:v>81774.3</c:v>
                </c:pt>
                <c:pt idx="11843">
                  <c:v>81773.399999999994</c:v>
                </c:pt>
                <c:pt idx="11844">
                  <c:v>81772.899999999994</c:v>
                </c:pt>
                <c:pt idx="11845">
                  <c:v>81772</c:v>
                </c:pt>
                <c:pt idx="11846">
                  <c:v>81771.100000000006</c:v>
                </c:pt>
                <c:pt idx="11847">
                  <c:v>81770.5</c:v>
                </c:pt>
                <c:pt idx="11848">
                  <c:v>81769.7</c:v>
                </c:pt>
                <c:pt idx="11849">
                  <c:v>81768.899999999994</c:v>
                </c:pt>
                <c:pt idx="11850">
                  <c:v>81768.3</c:v>
                </c:pt>
                <c:pt idx="11851">
                  <c:v>81767.5</c:v>
                </c:pt>
                <c:pt idx="11852">
                  <c:v>81766.7</c:v>
                </c:pt>
                <c:pt idx="11853">
                  <c:v>81766.2</c:v>
                </c:pt>
                <c:pt idx="11854">
                  <c:v>81765.399999999994</c:v>
                </c:pt>
                <c:pt idx="11855">
                  <c:v>81764.800000000003</c:v>
                </c:pt>
                <c:pt idx="11856">
                  <c:v>81764.399999999994</c:v>
                </c:pt>
                <c:pt idx="11857">
                  <c:v>81763.8</c:v>
                </c:pt>
                <c:pt idx="11858">
                  <c:v>81763.199999999997</c:v>
                </c:pt>
                <c:pt idx="11859">
                  <c:v>81763</c:v>
                </c:pt>
                <c:pt idx="11860">
                  <c:v>81762.600000000006</c:v>
                </c:pt>
                <c:pt idx="11861">
                  <c:v>81762.399999999994</c:v>
                </c:pt>
                <c:pt idx="11862">
                  <c:v>81762.3</c:v>
                </c:pt>
                <c:pt idx="11863">
                  <c:v>81762.100000000006</c:v>
                </c:pt>
                <c:pt idx="11864">
                  <c:v>81762.100000000006</c:v>
                </c:pt>
                <c:pt idx="11865">
                  <c:v>81762.2</c:v>
                </c:pt>
                <c:pt idx="11866">
                  <c:v>81762.3</c:v>
                </c:pt>
                <c:pt idx="11867">
                  <c:v>81762.600000000006</c:v>
                </c:pt>
                <c:pt idx="11868">
                  <c:v>81763</c:v>
                </c:pt>
                <c:pt idx="11869">
                  <c:v>81763.399999999994</c:v>
                </c:pt>
                <c:pt idx="11870">
                  <c:v>81763.8</c:v>
                </c:pt>
                <c:pt idx="11871">
                  <c:v>81764.399999999994</c:v>
                </c:pt>
                <c:pt idx="11872">
                  <c:v>81765.2</c:v>
                </c:pt>
                <c:pt idx="11873">
                  <c:v>81765.7</c:v>
                </c:pt>
                <c:pt idx="11874">
                  <c:v>81766.899999999994</c:v>
                </c:pt>
                <c:pt idx="11875">
                  <c:v>81767.5</c:v>
                </c:pt>
                <c:pt idx="11876">
                  <c:v>81768.600000000006</c:v>
                </c:pt>
                <c:pt idx="11877">
                  <c:v>81769.600000000006</c:v>
                </c:pt>
                <c:pt idx="11878">
                  <c:v>81770.3</c:v>
                </c:pt>
                <c:pt idx="11879">
                  <c:v>81771.5</c:v>
                </c:pt>
                <c:pt idx="11880">
                  <c:v>81772.7</c:v>
                </c:pt>
                <c:pt idx="11881">
                  <c:v>81773.600000000006</c:v>
                </c:pt>
                <c:pt idx="11882">
                  <c:v>81775</c:v>
                </c:pt>
                <c:pt idx="11883">
                  <c:v>81776.399999999994</c:v>
                </c:pt>
                <c:pt idx="11884">
                  <c:v>81777.399999999994</c:v>
                </c:pt>
                <c:pt idx="11885">
                  <c:v>81779</c:v>
                </c:pt>
                <c:pt idx="11886">
                  <c:v>81780.100000000006</c:v>
                </c:pt>
                <c:pt idx="11887">
                  <c:v>81781.899999999994</c:v>
                </c:pt>
                <c:pt idx="11888">
                  <c:v>81783.899999999994</c:v>
                </c:pt>
                <c:pt idx="11889">
                  <c:v>81785.2</c:v>
                </c:pt>
                <c:pt idx="11890">
                  <c:v>81787.399999999994</c:v>
                </c:pt>
                <c:pt idx="11891">
                  <c:v>81789.7</c:v>
                </c:pt>
                <c:pt idx="11892">
                  <c:v>81791.3</c:v>
                </c:pt>
                <c:pt idx="11893">
                  <c:v>81793.8</c:v>
                </c:pt>
                <c:pt idx="11894">
                  <c:v>81796.5</c:v>
                </c:pt>
                <c:pt idx="11895">
                  <c:v>81798.399999999994</c:v>
                </c:pt>
                <c:pt idx="11896">
                  <c:v>81801.3</c:v>
                </c:pt>
                <c:pt idx="11897">
                  <c:v>81804.2</c:v>
                </c:pt>
                <c:pt idx="11898">
                  <c:v>81806.3</c:v>
                </c:pt>
                <c:pt idx="11899">
                  <c:v>81809.399999999994</c:v>
                </c:pt>
                <c:pt idx="11900">
                  <c:v>81812.600000000006</c:v>
                </c:pt>
                <c:pt idx="11901">
                  <c:v>81814.7</c:v>
                </c:pt>
                <c:pt idx="11902">
                  <c:v>81817.899999999994</c:v>
                </c:pt>
                <c:pt idx="11903">
                  <c:v>81821.2</c:v>
                </c:pt>
                <c:pt idx="11904">
                  <c:v>81823.3</c:v>
                </c:pt>
                <c:pt idx="11905">
                  <c:v>81826.600000000006</c:v>
                </c:pt>
                <c:pt idx="11906">
                  <c:v>81829.899999999994</c:v>
                </c:pt>
                <c:pt idx="11907">
                  <c:v>81832.100000000006</c:v>
                </c:pt>
                <c:pt idx="11908">
                  <c:v>81835.5</c:v>
                </c:pt>
                <c:pt idx="11909">
                  <c:v>81838.899999999994</c:v>
                </c:pt>
                <c:pt idx="11910">
                  <c:v>81841.100000000006</c:v>
                </c:pt>
                <c:pt idx="11911">
                  <c:v>81844.5</c:v>
                </c:pt>
                <c:pt idx="11912">
                  <c:v>81848</c:v>
                </c:pt>
                <c:pt idx="11913">
                  <c:v>81850.3</c:v>
                </c:pt>
                <c:pt idx="11914">
                  <c:v>81853.8</c:v>
                </c:pt>
                <c:pt idx="11915">
                  <c:v>81857.3</c:v>
                </c:pt>
                <c:pt idx="11916">
                  <c:v>81859.600000000006</c:v>
                </c:pt>
                <c:pt idx="11917">
                  <c:v>81863.199999999997</c:v>
                </c:pt>
                <c:pt idx="11918">
                  <c:v>81866.7</c:v>
                </c:pt>
                <c:pt idx="11919">
                  <c:v>81869</c:v>
                </c:pt>
                <c:pt idx="11920">
                  <c:v>81872.5</c:v>
                </c:pt>
                <c:pt idx="11921">
                  <c:v>81874.7</c:v>
                </c:pt>
                <c:pt idx="11922">
                  <c:v>81878.100000000006</c:v>
                </c:pt>
                <c:pt idx="11923">
                  <c:v>81881.3</c:v>
                </c:pt>
                <c:pt idx="11924">
                  <c:v>81883.399999999994</c:v>
                </c:pt>
                <c:pt idx="11925">
                  <c:v>81886.5</c:v>
                </c:pt>
                <c:pt idx="11926">
                  <c:v>81889.399999999994</c:v>
                </c:pt>
                <c:pt idx="11927">
                  <c:v>81891.3</c:v>
                </c:pt>
                <c:pt idx="11928">
                  <c:v>81894</c:v>
                </c:pt>
                <c:pt idx="11929">
                  <c:v>81896.7</c:v>
                </c:pt>
                <c:pt idx="11930">
                  <c:v>81898.399999999994</c:v>
                </c:pt>
                <c:pt idx="11931">
                  <c:v>81900.800000000003</c:v>
                </c:pt>
                <c:pt idx="11932">
                  <c:v>81903.3</c:v>
                </c:pt>
                <c:pt idx="11933">
                  <c:v>81904.7</c:v>
                </c:pt>
                <c:pt idx="11934">
                  <c:v>81907</c:v>
                </c:pt>
                <c:pt idx="11935">
                  <c:v>81909.100000000006</c:v>
                </c:pt>
                <c:pt idx="11936">
                  <c:v>81910.5</c:v>
                </c:pt>
                <c:pt idx="11937">
                  <c:v>81912.5</c:v>
                </c:pt>
                <c:pt idx="11938">
                  <c:v>81914.399999999994</c:v>
                </c:pt>
                <c:pt idx="11939">
                  <c:v>81916.3</c:v>
                </c:pt>
                <c:pt idx="11940">
                  <c:v>81918.100000000006</c:v>
                </c:pt>
                <c:pt idx="11941">
                  <c:v>81919.3</c:v>
                </c:pt>
                <c:pt idx="11942">
                  <c:v>81920.800000000003</c:v>
                </c:pt>
                <c:pt idx="11943">
                  <c:v>81922.399999999994</c:v>
                </c:pt>
                <c:pt idx="11944">
                  <c:v>81923.399999999994</c:v>
                </c:pt>
                <c:pt idx="11945">
                  <c:v>81924.600000000006</c:v>
                </c:pt>
                <c:pt idx="11946">
                  <c:v>81925.8</c:v>
                </c:pt>
                <c:pt idx="11947">
                  <c:v>81926.600000000006</c:v>
                </c:pt>
                <c:pt idx="11948">
                  <c:v>81927.399999999994</c:v>
                </c:pt>
                <c:pt idx="11949">
                  <c:v>81928.100000000006</c:v>
                </c:pt>
                <c:pt idx="11950">
                  <c:v>81928.600000000006</c:v>
                </c:pt>
                <c:pt idx="11951">
                  <c:v>81928.899999999994</c:v>
                </c:pt>
                <c:pt idx="11952">
                  <c:v>81929.3</c:v>
                </c:pt>
                <c:pt idx="11953">
                  <c:v>81929.3</c:v>
                </c:pt>
                <c:pt idx="11954">
                  <c:v>81929.2</c:v>
                </c:pt>
                <c:pt idx="11955">
                  <c:v>81929.100000000006</c:v>
                </c:pt>
                <c:pt idx="11956">
                  <c:v>81928.800000000003</c:v>
                </c:pt>
                <c:pt idx="11957">
                  <c:v>81928.399999999994</c:v>
                </c:pt>
                <c:pt idx="11958">
                  <c:v>81927.8</c:v>
                </c:pt>
                <c:pt idx="11959">
                  <c:v>81927.3</c:v>
                </c:pt>
                <c:pt idx="11960">
                  <c:v>81926.399999999994</c:v>
                </c:pt>
                <c:pt idx="11961">
                  <c:v>81925.5</c:v>
                </c:pt>
                <c:pt idx="11962">
                  <c:v>81924.800000000003</c:v>
                </c:pt>
                <c:pt idx="11963">
                  <c:v>81923.3</c:v>
                </c:pt>
                <c:pt idx="11964">
                  <c:v>81922.5</c:v>
                </c:pt>
                <c:pt idx="11965">
                  <c:v>81921.100000000006</c:v>
                </c:pt>
                <c:pt idx="11966">
                  <c:v>81919.7</c:v>
                </c:pt>
                <c:pt idx="11967">
                  <c:v>81918.8</c:v>
                </c:pt>
                <c:pt idx="11968">
                  <c:v>81917.3</c:v>
                </c:pt>
                <c:pt idx="11969">
                  <c:v>81915.7</c:v>
                </c:pt>
                <c:pt idx="11970">
                  <c:v>81914.600000000006</c:v>
                </c:pt>
                <c:pt idx="11971">
                  <c:v>81912.899999999994</c:v>
                </c:pt>
                <c:pt idx="11972">
                  <c:v>81911.100000000006</c:v>
                </c:pt>
                <c:pt idx="11973">
                  <c:v>81909.8</c:v>
                </c:pt>
                <c:pt idx="11974">
                  <c:v>81907.899999999994</c:v>
                </c:pt>
                <c:pt idx="11975">
                  <c:v>81905.8</c:v>
                </c:pt>
                <c:pt idx="11976">
                  <c:v>81904.2</c:v>
                </c:pt>
                <c:pt idx="11977">
                  <c:v>81902</c:v>
                </c:pt>
                <c:pt idx="11978">
                  <c:v>81899.600000000006</c:v>
                </c:pt>
                <c:pt idx="11979">
                  <c:v>81897.8</c:v>
                </c:pt>
                <c:pt idx="11980">
                  <c:v>81894.3</c:v>
                </c:pt>
                <c:pt idx="11981">
                  <c:v>81891.399999999994</c:v>
                </c:pt>
                <c:pt idx="11982">
                  <c:v>81888.399999999994</c:v>
                </c:pt>
                <c:pt idx="11983">
                  <c:v>81886.399999999994</c:v>
                </c:pt>
                <c:pt idx="11984">
                  <c:v>81883.199999999997</c:v>
                </c:pt>
                <c:pt idx="11985">
                  <c:v>81879.7</c:v>
                </c:pt>
                <c:pt idx="11986">
                  <c:v>81877.5</c:v>
                </c:pt>
                <c:pt idx="11987">
                  <c:v>81874</c:v>
                </c:pt>
                <c:pt idx="11988">
                  <c:v>81870.3</c:v>
                </c:pt>
                <c:pt idx="11989">
                  <c:v>81867.899999999994</c:v>
                </c:pt>
                <c:pt idx="11990">
                  <c:v>81864.2</c:v>
                </c:pt>
                <c:pt idx="11991">
                  <c:v>81860.399999999994</c:v>
                </c:pt>
                <c:pt idx="11992">
                  <c:v>81857.899999999994</c:v>
                </c:pt>
                <c:pt idx="11993">
                  <c:v>81854</c:v>
                </c:pt>
                <c:pt idx="11994">
                  <c:v>81850.100000000006</c:v>
                </c:pt>
                <c:pt idx="11995">
                  <c:v>81847.399999999994</c:v>
                </c:pt>
                <c:pt idx="11996">
                  <c:v>81843.399999999994</c:v>
                </c:pt>
                <c:pt idx="11997">
                  <c:v>81839.3</c:v>
                </c:pt>
                <c:pt idx="11998">
                  <c:v>81836.600000000006</c:v>
                </c:pt>
                <c:pt idx="11999">
                  <c:v>81832.399999999994</c:v>
                </c:pt>
                <c:pt idx="12000">
                  <c:v>81828.100000000006</c:v>
                </c:pt>
                <c:pt idx="12001">
                  <c:v>81825.3</c:v>
                </c:pt>
                <c:pt idx="12002">
                  <c:v>81820.899999999994</c:v>
                </c:pt>
                <c:pt idx="12003">
                  <c:v>81816.5</c:v>
                </c:pt>
                <c:pt idx="12004">
                  <c:v>81813.5</c:v>
                </c:pt>
                <c:pt idx="12005">
                  <c:v>81809</c:v>
                </c:pt>
                <c:pt idx="12006">
                  <c:v>81804.399999999994</c:v>
                </c:pt>
                <c:pt idx="12007">
                  <c:v>81801.3</c:v>
                </c:pt>
                <c:pt idx="12008">
                  <c:v>81796.7</c:v>
                </c:pt>
                <c:pt idx="12009">
                  <c:v>81792</c:v>
                </c:pt>
                <c:pt idx="12010">
                  <c:v>81788.899999999994</c:v>
                </c:pt>
                <c:pt idx="12011">
                  <c:v>81784.2</c:v>
                </c:pt>
                <c:pt idx="12012">
                  <c:v>81779.600000000006</c:v>
                </c:pt>
                <c:pt idx="12013">
                  <c:v>81776.5</c:v>
                </c:pt>
                <c:pt idx="12014">
                  <c:v>81773.3</c:v>
                </c:pt>
                <c:pt idx="12015">
                  <c:v>81768.7</c:v>
                </c:pt>
                <c:pt idx="12016">
                  <c:v>81765.5</c:v>
                </c:pt>
                <c:pt idx="12017">
                  <c:v>81760.800000000003</c:v>
                </c:pt>
                <c:pt idx="12018">
                  <c:v>81756.100000000006</c:v>
                </c:pt>
                <c:pt idx="12019">
                  <c:v>81752.899999999994</c:v>
                </c:pt>
                <c:pt idx="12020">
                  <c:v>81749.7</c:v>
                </c:pt>
                <c:pt idx="12021">
                  <c:v>81744.899999999994</c:v>
                </c:pt>
                <c:pt idx="12022">
                  <c:v>81741.600000000006</c:v>
                </c:pt>
                <c:pt idx="12023">
                  <c:v>81736.600000000006</c:v>
                </c:pt>
                <c:pt idx="12024">
                  <c:v>81731.7</c:v>
                </c:pt>
                <c:pt idx="12025">
                  <c:v>81728.399999999994</c:v>
                </c:pt>
                <c:pt idx="12026">
                  <c:v>81723.399999999994</c:v>
                </c:pt>
                <c:pt idx="12027">
                  <c:v>81718.399999999994</c:v>
                </c:pt>
                <c:pt idx="12028">
                  <c:v>81715.199999999997</c:v>
                </c:pt>
                <c:pt idx="12029">
                  <c:v>81708.7</c:v>
                </c:pt>
                <c:pt idx="12030">
                  <c:v>81705.600000000006</c:v>
                </c:pt>
                <c:pt idx="12031">
                  <c:v>81701</c:v>
                </c:pt>
                <c:pt idx="12032">
                  <c:v>81696.800000000003</c:v>
                </c:pt>
                <c:pt idx="12033">
                  <c:v>81694</c:v>
                </c:pt>
                <c:pt idx="12034">
                  <c:v>81690.3</c:v>
                </c:pt>
                <c:pt idx="12035">
                  <c:v>81686.8</c:v>
                </c:pt>
                <c:pt idx="12036">
                  <c:v>81684.5</c:v>
                </c:pt>
                <c:pt idx="12037">
                  <c:v>81681.899999999994</c:v>
                </c:pt>
                <c:pt idx="12038">
                  <c:v>81679.399999999994</c:v>
                </c:pt>
                <c:pt idx="12039">
                  <c:v>81677.7</c:v>
                </c:pt>
                <c:pt idx="12040">
                  <c:v>81676</c:v>
                </c:pt>
                <c:pt idx="12041">
                  <c:v>81674.3</c:v>
                </c:pt>
                <c:pt idx="12042">
                  <c:v>81673.399999999994</c:v>
                </c:pt>
                <c:pt idx="12043">
                  <c:v>81672.3</c:v>
                </c:pt>
                <c:pt idx="12044">
                  <c:v>81671.5</c:v>
                </c:pt>
                <c:pt idx="12045">
                  <c:v>81671.100000000006</c:v>
                </c:pt>
                <c:pt idx="12046">
                  <c:v>81670.5</c:v>
                </c:pt>
                <c:pt idx="12047">
                  <c:v>81670.2</c:v>
                </c:pt>
                <c:pt idx="12048">
                  <c:v>81670</c:v>
                </c:pt>
                <c:pt idx="12049">
                  <c:v>81669.7</c:v>
                </c:pt>
                <c:pt idx="12050">
                  <c:v>81669.5</c:v>
                </c:pt>
                <c:pt idx="12051">
                  <c:v>81669.399999999994</c:v>
                </c:pt>
                <c:pt idx="12052">
                  <c:v>81669.3</c:v>
                </c:pt>
                <c:pt idx="12053">
                  <c:v>81669.100000000006</c:v>
                </c:pt>
                <c:pt idx="12054">
                  <c:v>81669.100000000006</c:v>
                </c:pt>
                <c:pt idx="12055">
                  <c:v>81668.899999999994</c:v>
                </c:pt>
                <c:pt idx="12056">
                  <c:v>81668.899999999994</c:v>
                </c:pt>
                <c:pt idx="12057">
                  <c:v>81668.800000000003</c:v>
                </c:pt>
                <c:pt idx="12058">
                  <c:v>81668.800000000003</c:v>
                </c:pt>
                <c:pt idx="12059">
                  <c:v>81668.800000000003</c:v>
                </c:pt>
                <c:pt idx="12060">
                  <c:v>81668.800000000003</c:v>
                </c:pt>
                <c:pt idx="12061">
                  <c:v>81669</c:v>
                </c:pt>
                <c:pt idx="12062">
                  <c:v>81669.2</c:v>
                </c:pt>
                <c:pt idx="12063">
                  <c:v>81669.399999999994</c:v>
                </c:pt>
                <c:pt idx="12064">
                  <c:v>81669.899999999994</c:v>
                </c:pt>
                <c:pt idx="12065">
                  <c:v>81670.399999999994</c:v>
                </c:pt>
                <c:pt idx="12066">
                  <c:v>81670.899999999994</c:v>
                </c:pt>
                <c:pt idx="12067">
                  <c:v>81671.7</c:v>
                </c:pt>
                <c:pt idx="12068">
                  <c:v>81672.7</c:v>
                </c:pt>
                <c:pt idx="12069">
                  <c:v>81673.5</c:v>
                </c:pt>
                <c:pt idx="12070">
                  <c:v>81674.7</c:v>
                </c:pt>
                <c:pt idx="12071">
                  <c:v>81676.100000000006</c:v>
                </c:pt>
                <c:pt idx="12072">
                  <c:v>81677.100000000006</c:v>
                </c:pt>
                <c:pt idx="12073">
                  <c:v>81678.7</c:v>
                </c:pt>
                <c:pt idx="12074">
                  <c:v>81680.3</c:v>
                </c:pt>
                <c:pt idx="12075">
                  <c:v>81681.399999999994</c:v>
                </c:pt>
                <c:pt idx="12076">
                  <c:v>81683.100000000006</c:v>
                </c:pt>
                <c:pt idx="12077">
                  <c:v>81684.7</c:v>
                </c:pt>
                <c:pt idx="12078">
                  <c:v>81685.7</c:v>
                </c:pt>
                <c:pt idx="12079">
                  <c:v>81687.199999999997</c:v>
                </c:pt>
                <c:pt idx="12080">
                  <c:v>81688.600000000006</c:v>
                </c:pt>
                <c:pt idx="12081">
                  <c:v>81689.399999999994</c:v>
                </c:pt>
                <c:pt idx="12082">
                  <c:v>81690.399999999994</c:v>
                </c:pt>
                <c:pt idx="12083">
                  <c:v>81691.3</c:v>
                </c:pt>
                <c:pt idx="12084">
                  <c:v>81691.8</c:v>
                </c:pt>
                <c:pt idx="12085">
                  <c:v>81692.3</c:v>
                </c:pt>
                <c:pt idx="12086">
                  <c:v>81692.5</c:v>
                </c:pt>
                <c:pt idx="12087">
                  <c:v>81692.600000000006</c:v>
                </c:pt>
                <c:pt idx="12088">
                  <c:v>81692.5</c:v>
                </c:pt>
                <c:pt idx="12089">
                  <c:v>81692.100000000006</c:v>
                </c:pt>
                <c:pt idx="12090">
                  <c:v>81691.8</c:v>
                </c:pt>
                <c:pt idx="12091">
                  <c:v>81691</c:v>
                </c:pt>
                <c:pt idx="12092">
                  <c:v>81690.100000000006</c:v>
                </c:pt>
                <c:pt idx="12093">
                  <c:v>81689.399999999994</c:v>
                </c:pt>
                <c:pt idx="12094">
                  <c:v>81688.100000000006</c:v>
                </c:pt>
                <c:pt idx="12095">
                  <c:v>81686.8</c:v>
                </c:pt>
                <c:pt idx="12096">
                  <c:v>81685.7</c:v>
                </c:pt>
                <c:pt idx="12097">
                  <c:v>81684.100000000006</c:v>
                </c:pt>
                <c:pt idx="12098">
                  <c:v>81682.399999999994</c:v>
                </c:pt>
                <c:pt idx="12099">
                  <c:v>81681.2</c:v>
                </c:pt>
                <c:pt idx="12100">
                  <c:v>81679.3</c:v>
                </c:pt>
                <c:pt idx="12101">
                  <c:v>81677.3</c:v>
                </c:pt>
                <c:pt idx="12102">
                  <c:v>81675.899999999994</c:v>
                </c:pt>
                <c:pt idx="12103">
                  <c:v>81673.8</c:v>
                </c:pt>
                <c:pt idx="12104">
                  <c:v>81671.600000000006</c:v>
                </c:pt>
                <c:pt idx="12105">
                  <c:v>81670.100000000006</c:v>
                </c:pt>
                <c:pt idx="12106">
                  <c:v>81667.8</c:v>
                </c:pt>
                <c:pt idx="12107">
                  <c:v>81666.2</c:v>
                </c:pt>
                <c:pt idx="12108">
                  <c:v>81663.8</c:v>
                </c:pt>
                <c:pt idx="12109">
                  <c:v>81661.3</c:v>
                </c:pt>
                <c:pt idx="12110">
                  <c:v>81659.600000000006</c:v>
                </c:pt>
                <c:pt idx="12111">
                  <c:v>81656.899999999994</c:v>
                </c:pt>
                <c:pt idx="12112">
                  <c:v>81654.100000000006</c:v>
                </c:pt>
                <c:pt idx="12113">
                  <c:v>81652.100000000006</c:v>
                </c:pt>
                <c:pt idx="12114">
                  <c:v>81649.100000000006</c:v>
                </c:pt>
                <c:pt idx="12115">
                  <c:v>81646</c:v>
                </c:pt>
                <c:pt idx="12116">
                  <c:v>81643.8</c:v>
                </c:pt>
                <c:pt idx="12117">
                  <c:v>81640.5</c:v>
                </c:pt>
                <c:pt idx="12118">
                  <c:v>81636.899999999994</c:v>
                </c:pt>
                <c:pt idx="12119">
                  <c:v>81634.5</c:v>
                </c:pt>
                <c:pt idx="12120">
                  <c:v>81630.7</c:v>
                </c:pt>
                <c:pt idx="12121">
                  <c:v>81626.8</c:v>
                </c:pt>
                <c:pt idx="12122">
                  <c:v>81624.100000000006</c:v>
                </c:pt>
                <c:pt idx="12123">
                  <c:v>81619.899999999994</c:v>
                </c:pt>
                <c:pt idx="12124">
                  <c:v>81615.600000000006</c:v>
                </c:pt>
                <c:pt idx="12125">
                  <c:v>81612.600000000006</c:v>
                </c:pt>
                <c:pt idx="12126">
                  <c:v>81608</c:v>
                </c:pt>
                <c:pt idx="12127">
                  <c:v>81603.199999999997</c:v>
                </c:pt>
                <c:pt idx="12128">
                  <c:v>81599.8</c:v>
                </c:pt>
                <c:pt idx="12129">
                  <c:v>81594.600000000006</c:v>
                </c:pt>
                <c:pt idx="12130">
                  <c:v>81589.2</c:v>
                </c:pt>
                <c:pt idx="12131">
                  <c:v>81585.399999999994</c:v>
                </c:pt>
                <c:pt idx="12132">
                  <c:v>81579.399999999994</c:v>
                </c:pt>
                <c:pt idx="12133">
                  <c:v>81573.2</c:v>
                </c:pt>
                <c:pt idx="12134">
                  <c:v>81568.899999999994</c:v>
                </c:pt>
                <c:pt idx="12135">
                  <c:v>81562.100000000006</c:v>
                </c:pt>
                <c:pt idx="12136">
                  <c:v>81555</c:v>
                </c:pt>
                <c:pt idx="12137">
                  <c:v>81550.100000000006</c:v>
                </c:pt>
                <c:pt idx="12138">
                  <c:v>81542.5</c:v>
                </c:pt>
                <c:pt idx="12139">
                  <c:v>81534.7</c:v>
                </c:pt>
                <c:pt idx="12140">
                  <c:v>81529.3</c:v>
                </c:pt>
                <c:pt idx="12141">
                  <c:v>81521</c:v>
                </c:pt>
                <c:pt idx="12142">
                  <c:v>81512.600000000006</c:v>
                </c:pt>
                <c:pt idx="12143">
                  <c:v>81506.899999999994</c:v>
                </c:pt>
                <c:pt idx="12144">
                  <c:v>81498.2</c:v>
                </c:pt>
                <c:pt idx="12145">
                  <c:v>81489.5</c:v>
                </c:pt>
                <c:pt idx="12146">
                  <c:v>81483.600000000006</c:v>
                </c:pt>
                <c:pt idx="12147">
                  <c:v>81474.899999999994</c:v>
                </c:pt>
                <c:pt idx="12148">
                  <c:v>81466.100000000006</c:v>
                </c:pt>
                <c:pt idx="12149">
                  <c:v>81460.3</c:v>
                </c:pt>
                <c:pt idx="12150">
                  <c:v>81451.5</c:v>
                </c:pt>
                <c:pt idx="12151">
                  <c:v>81442.8</c:v>
                </c:pt>
                <c:pt idx="12152">
                  <c:v>81437</c:v>
                </c:pt>
                <c:pt idx="12153">
                  <c:v>81428.399999999994</c:v>
                </c:pt>
                <c:pt idx="12154">
                  <c:v>81422.600000000006</c:v>
                </c:pt>
                <c:pt idx="12155">
                  <c:v>81414</c:v>
                </c:pt>
                <c:pt idx="12156">
                  <c:v>81408.3</c:v>
                </c:pt>
                <c:pt idx="12157">
                  <c:v>81399.7</c:v>
                </c:pt>
                <c:pt idx="12158">
                  <c:v>81391.100000000006</c:v>
                </c:pt>
                <c:pt idx="12159">
                  <c:v>81385.399999999994</c:v>
                </c:pt>
                <c:pt idx="12160">
                  <c:v>81376.800000000003</c:v>
                </c:pt>
                <c:pt idx="12161">
                  <c:v>81368.3</c:v>
                </c:pt>
                <c:pt idx="12162">
                  <c:v>81362.7</c:v>
                </c:pt>
                <c:pt idx="12163">
                  <c:v>81354.2</c:v>
                </c:pt>
                <c:pt idx="12164">
                  <c:v>81345.899999999994</c:v>
                </c:pt>
                <c:pt idx="12165">
                  <c:v>81337.600000000006</c:v>
                </c:pt>
                <c:pt idx="12166">
                  <c:v>81332.2</c:v>
                </c:pt>
                <c:pt idx="12167">
                  <c:v>81324.2</c:v>
                </c:pt>
                <c:pt idx="12168">
                  <c:v>81316.600000000006</c:v>
                </c:pt>
                <c:pt idx="12169">
                  <c:v>81311.399999999994</c:v>
                </c:pt>
                <c:pt idx="12170">
                  <c:v>81304</c:v>
                </c:pt>
                <c:pt idx="12171">
                  <c:v>81297.100000000006</c:v>
                </c:pt>
                <c:pt idx="12172">
                  <c:v>81292.3</c:v>
                </c:pt>
                <c:pt idx="12173">
                  <c:v>81285.7</c:v>
                </c:pt>
                <c:pt idx="12174">
                  <c:v>81281.600000000006</c:v>
                </c:pt>
                <c:pt idx="12175">
                  <c:v>81275.199999999997</c:v>
                </c:pt>
                <c:pt idx="12176">
                  <c:v>81269.3</c:v>
                </c:pt>
                <c:pt idx="12177">
                  <c:v>81263.600000000006</c:v>
                </c:pt>
                <c:pt idx="12178">
                  <c:v>81259.899999999994</c:v>
                </c:pt>
                <c:pt idx="12179">
                  <c:v>81254.600000000006</c:v>
                </c:pt>
                <c:pt idx="12180">
                  <c:v>81249.399999999994</c:v>
                </c:pt>
                <c:pt idx="12181">
                  <c:v>81246.100000000006</c:v>
                </c:pt>
                <c:pt idx="12182">
                  <c:v>81241.3</c:v>
                </c:pt>
                <c:pt idx="12183">
                  <c:v>81236.600000000006</c:v>
                </c:pt>
                <c:pt idx="12184">
                  <c:v>81233.600000000006</c:v>
                </c:pt>
                <c:pt idx="12185">
                  <c:v>81229.100000000006</c:v>
                </c:pt>
                <c:pt idx="12186">
                  <c:v>81224.899999999994</c:v>
                </c:pt>
                <c:pt idx="12187">
                  <c:v>81222.100000000006</c:v>
                </c:pt>
                <c:pt idx="12188">
                  <c:v>81218</c:v>
                </c:pt>
                <c:pt idx="12189">
                  <c:v>81214.2</c:v>
                </c:pt>
                <c:pt idx="12190">
                  <c:v>81211.600000000006</c:v>
                </c:pt>
                <c:pt idx="12191">
                  <c:v>81208</c:v>
                </c:pt>
                <c:pt idx="12192">
                  <c:v>81204.5</c:v>
                </c:pt>
                <c:pt idx="12193">
                  <c:v>81202.2</c:v>
                </c:pt>
                <c:pt idx="12194">
                  <c:v>81198.899999999994</c:v>
                </c:pt>
                <c:pt idx="12195">
                  <c:v>81195.8</c:v>
                </c:pt>
                <c:pt idx="12196">
                  <c:v>81193.7</c:v>
                </c:pt>
                <c:pt idx="12197">
                  <c:v>81190.8</c:v>
                </c:pt>
                <c:pt idx="12198">
                  <c:v>81188.899999999994</c:v>
                </c:pt>
                <c:pt idx="12199">
                  <c:v>81186</c:v>
                </c:pt>
                <c:pt idx="12200">
                  <c:v>81183.3</c:v>
                </c:pt>
                <c:pt idx="12201">
                  <c:v>81181.600000000006</c:v>
                </c:pt>
                <c:pt idx="12202">
                  <c:v>81179</c:v>
                </c:pt>
                <c:pt idx="12203">
                  <c:v>81176.5</c:v>
                </c:pt>
                <c:pt idx="12204">
                  <c:v>81174</c:v>
                </c:pt>
                <c:pt idx="12205">
                  <c:v>81172.399999999994</c:v>
                </c:pt>
                <c:pt idx="12206">
                  <c:v>81170.100000000006</c:v>
                </c:pt>
                <c:pt idx="12207">
                  <c:v>81167.899999999994</c:v>
                </c:pt>
                <c:pt idx="12208">
                  <c:v>81166.399999999994</c:v>
                </c:pt>
                <c:pt idx="12209">
                  <c:v>81164.399999999994</c:v>
                </c:pt>
                <c:pt idx="12210">
                  <c:v>81162.5</c:v>
                </c:pt>
                <c:pt idx="12211">
                  <c:v>81161.2</c:v>
                </c:pt>
                <c:pt idx="12212">
                  <c:v>81159.600000000006</c:v>
                </c:pt>
                <c:pt idx="12213">
                  <c:v>81158.600000000006</c:v>
                </c:pt>
                <c:pt idx="12214">
                  <c:v>81157.2</c:v>
                </c:pt>
                <c:pt idx="12215">
                  <c:v>81156</c:v>
                </c:pt>
                <c:pt idx="12216">
                  <c:v>81155.3</c:v>
                </c:pt>
                <c:pt idx="12217">
                  <c:v>81154.5</c:v>
                </c:pt>
                <c:pt idx="12218">
                  <c:v>81153.8</c:v>
                </c:pt>
                <c:pt idx="12219">
                  <c:v>81153.7</c:v>
                </c:pt>
                <c:pt idx="12220">
                  <c:v>81153.2</c:v>
                </c:pt>
                <c:pt idx="12221">
                  <c:v>81153.100000000006</c:v>
                </c:pt>
                <c:pt idx="12222">
                  <c:v>81153</c:v>
                </c:pt>
                <c:pt idx="12223">
                  <c:v>81153.2</c:v>
                </c:pt>
                <c:pt idx="12224">
                  <c:v>81153.5</c:v>
                </c:pt>
                <c:pt idx="12225">
                  <c:v>81153.899999999994</c:v>
                </c:pt>
                <c:pt idx="12226">
                  <c:v>81154.3</c:v>
                </c:pt>
                <c:pt idx="12227">
                  <c:v>81154.899999999994</c:v>
                </c:pt>
                <c:pt idx="12228">
                  <c:v>81155.3</c:v>
                </c:pt>
                <c:pt idx="12229">
                  <c:v>81156.100000000006</c:v>
                </c:pt>
                <c:pt idx="12230">
                  <c:v>81156.899999999994</c:v>
                </c:pt>
                <c:pt idx="12231">
                  <c:v>81158</c:v>
                </c:pt>
                <c:pt idx="12232">
                  <c:v>81158.5</c:v>
                </c:pt>
                <c:pt idx="12233">
                  <c:v>81159.3</c:v>
                </c:pt>
                <c:pt idx="12234">
                  <c:v>81159.8</c:v>
                </c:pt>
                <c:pt idx="12235">
                  <c:v>81160.600000000006</c:v>
                </c:pt>
                <c:pt idx="12236">
                  <c:v>81161.2</c:v>
                </c:pt>
                <c:pt idx="12237">
                  <c:v>81161.7</c:v>
                </c:pt>
                <c:pt idx="12238">
                  <c:v>81162.2</c:v>
                </c:pt>
                <c:pt idx="12239">
                  <c:v>81162.7</c:v>
                </c:pt>
                <c:pt idx="12240">
                  <c:v>81163</c:v>
                </c:pt>
                <c:pt idx="12241">
                  <c:v>81163.3</c:v>
                </c:pt>
                <c:pt idx="12242">
                  <c:v>81163.600000000006</c:v>
                </c:pt>
                <c:pt idx="12243">
                  <c:v>81163.8</c:v>
                </c:pt>
                <c:pt idx="12244">
                  <c:v>81164</c:v>
                </c:pt>
                <c:pt idx="12245">
                  <c:v>81164</c:v>
                </c:pt>
                <c:pt idx="12246">
                  <c:v>81164.100000000006</c:v>
                </c:pt>
                <c:pt idx="12247">
                  <c:v>81164.100000000006</c:v>
                </c:pt>
                <c:pt idx="12248">
                  <c:v>81164.100000000006</c:v>
                </c:pt>
                <c:pt idx="12249">
                  <c:v>81164</c:v>
                </c:pt>
                <c:pt idx="12250">
                  <c:v>81163.899999999994</c:v>
                </c:pt>
                <c:pt idx="12251">
                  <c:v>81163.8</c:v>
                </c:pt>
                <c:pt idx="12252">
                  <c:v>81163.8</c:v>
                </c:pt>
                <c:pt idx="12253">
                  <c:v>81163.600000000006</c:v>
                </c:pt>
                <c:pt idx="12254">
                  <c:v>81163.5</c:v>
                </c:pt>
                <c:pt idx="12255">
                  <c:v>81163.399999999994</c:v>
                </c:pt>
                <c:pt idx="12256">
                  <c:v>81163.199999999997</c:v>
                </c:pt>
                <c:pt idx="12257">
                  <c:v>81163.100000000006</c:v>
                </c:pt>
                <c:pt idx="12258">
                  <c:v>81162.899999999994</c:v>
                </c:pt>
                <c:pt idx="12259">
                  <c:v>81162.7</c:v>
                </c:pt>
                <c:pt idx="12260">
                  <c:v>81162.600000000006</c:v>
                </c:pt>
                <c:pt idx="12261">
                  <c:v>81162.3</c:v>
                </c:pt>
                <c:pt idx="12262">
                  <c:v>81161.899999999994</c:v>
                </c:pt>
                <c:pt idx="12263">
                  <c:v>81161.7</c:v>
                </c:pt>
                <c:pt idx="12264">
                  <c:v>81161.2</c:v>
                </c:pt>
                <c:pt idx="12265">
                  <c:v>81160.7</c:v>
                </c:pt>
                <c:pt idx="12266">
                  <c:v>81160.2</c:v>
                </c:pt>
                <c:pt idx="12267">
                  <c:v>81159.5</c:v>
                </c:pt>
                <c:pt idx="12268">
                  <c:v>81158.600000000006</c:v>
                </c:pt>
                <c:pt idx="12269">
                  <c:v>81158</c:v>
                </c:pt>
                <c:pt idx="12270">
                  <c:v>81156.899999999994</c:v>
                </c:pt>
                <c:pt idx="12271">
                  <c:v>81155.8</c:v>
                </c:pt>
                <c:pt idx="12272">
                  <c:v>81154.8</c:v>
                </c:pt>
                <c:pt idx="12273">
                  <c:v>81153.399999999994</c:v>
                </c:pt>
                <c:pt idx="12274">
                  <c:v>81151.899999999994</c:v>
                </c:pt>
                <c:pt idx="12275">
                  <c:v>81150.7</c:v>
                </c:pt>
                <c:pt idx="12276">
                  <c:v>81149</c:v>
                </c:pt>
                <c:pt idx="12277">
                  <c:v>81147.100000000006</c:v>
                </c:pt>
                <c:pt idx="12278">
                  <c:v>81145.8</c:v>
                </c:pt>
                <c:pt idx="12279">
                  <c:v>81143.7</c:v>
                </c:pt>
                <c:pt idx="12280">
                  <c:v>81140.800000000003</c:v>
                </c:pt>
                <c:pt idx="12281">
                  <c:v>81139.3</c:v>
                </c:pt>
                <c:pt idx="12282">
                  <c:v>81137</c:v>
                </c:pt>
                <c:pt idx="12283">
                  <c:v>81135.5</c:v>
                </c:pt>
                <c:pt idx="12284">
                  <c:v>81133</c:v>
                </c:pt>
                <c:pt idx="12285">
                  <c:v>81130.5</c:v>
                </c:pt>
                <c:pt idx="12286">
                  <c:v>81128.800000000003</c:v>
                </c:pt>
                <c:pt idx="12287">
                  <c:v>81126</c:v>
                </c:pt>
                <c:pt idx="12288">
                  <c:v>81124.2</c:v>
                </c:pt>
                <c:pt idx="12289">
                  <c:v>81121.2</c:v>
                </c:pt>
                <c:pt idx="12290">
                  <c:v>81119.199999999997</c:v>
                </c:pt>
                <c:pt idx="12291">
                  <c:v>81116</c:v>
                </c:pt>
                <c:pt idx="12292">
                  <c:v>81113.8</c:v>
                </c:pt>
                <c:pt idx="12293">
                  <c:v>81110.3</c:v>
                </c:pt>
                <c:pt idx="12294">
                  <c:v>81107.899999999994</c:v>
                </c:pt>
                <c:pt idx="12295">
                  <c:v>81104.2</c:v>
                </c:pt>
                <c:pt idx="12296">
                  <c:v>81100.3</c:v>
                </c:pt>
                <c:pt idx="12297">
                  <c:v>81096.3</c:v>
                </c:pt>
                <c:pt idx="12298">
                  <c:v>81093.5</c:v>
                </c:pt>
                <c:pt idx="12299">
                  <c:v>81089.2</c:v>
                </c:pt>
                <c:pt idx="12300">
                  <c:v>81084.7</c:v>
                </c:pt>
                <c:pt idx="12301">
                  <c:v>81081.7</c:v>
                </c:pt>
                <c:pt idx="12302">
                  <c:v>81077</c:v>
                </c:pt>
                <c:pt idx="12303">
                  <c:v>81072.100000000006</c:v>
                </c:pt>
                <c:pt idx="12304">
                  <c:v>81068.800000000003</c:v>
                </c:pt>
                <c:pt idx="12305">
                  <c:v>81063.7</c:v>
                </c:pt>
                <c:pt idx="12306">
                  <c:v>81060.2</c:v>
                </c:pt>
                <c:pt idx="12307">
                  <c:v>81054.7</c:v>
                </c:pt>
                <c:pt idx="12308">
                  <c:v>81049.100000000006</c:v>
                </c:pt>
                <c:pt idx="12309">
                  <c:v>81043.199999999997</c:v>
                </c:pt>
                <c:pt idx="12310">
                  <c:v>81039.100000000006</c:v>
                </c:pt>
                <c:pt idx="12311">
                  <c:v>81032.899999999994</c:v>
                </c:pt>
                <c:pt idx="12312">
                  <c:v>81026.399999999994</c:v>
                </c:pt>
                <c:pt idx="12313">
                  <c:v>81021.899999999994</c:v>
                </c:pt>
                <c:pt idx="12314">
                  <c:v>81015</c:v>
                </c:pt>
                <c:pt idx="12315">
                  <c:v>81007.8</c:v>
                </c:pt>
                <c:pt idx="12316">
                  <c:v>81002.899999999994</c:v>
                </c:pt>
                <c:pt idx="12317">
                  <c:v>80995.3</c:v>
                </c:pt>
                <c:pt idx="12318">
                  <c:v>80990</c:v>
                </c:pt>
                <c:pt idx="12319">
                  <c:v>80982.2</c:v>
                </c:pt>
                <c:pt idx="12320">
                  <c:v>80974.100000000006</c:v>
                </c:pt>
                <c:pt idx="12321">
                  <c:v>80968.600000000006</c:v>
                </c:pt>
                <c:pt idx="12322">
                  <c:v>80960.399999999994</c:v>
                </c:pt>
                <c:pt idx="12323">
                  <c:v>80952.100000000006</c:v>
                </c:pt>
                <c:pt idx="12324">
                  <c:v>80946.600000000006</c:v>
                </c:pt>
                <c:pt idx="12325">
                  <c:v>80938.3</c:v>
                </c:pt>
                <c:pt idx="12326">
                  <c:v>80930.100000000006</c:v>
                </c:pt>
                <c:pt idx="12327">
                  <c:v>80924.7</c:v>
                </c:pt>
                <c:pt idx="12328">
                  <c:v>80916.600000000006</c:v>
                </c:pt>
                <c:pt idx="12329">
                  <c:v>80908.600000000006</c:v>
                </c:pt>
                <c:pt idx="12330">
                  <c:v>80900.7</c:v>
                </c:pt>
                <c:pt idx="12331">
                  <c:v>80895.399999999994</c:v>
                </c:pt>
                <c:pt idx="12332">
                  <c:v>80887.7</c:v>
                </c:pt>
                <c:pt idx="12333">
                  <c:v>80880.100000000006</c:v>
                </c:pt>
                <c:pt idx="12334">
                  <c:v>80875</c:v>
                </c:pt>
                <c:pt idx="12335">
                  <c:v>80867.5</c:v>
                </c:pt>
                <c:pt idx="12336">
                  <c:v>80860.2</c:v>
                </c:pt>
                <c:pt idx="12337">
                  <c:v>80855.3</c:v>
                </c:pt>
                <c:pt idx="12338">
                  <c:v>80848</c:v>
                </c:pt>
                <c:pt idx="12339">
                  <c:v>80840.800000000003</c:v>
                </c:pt>
                <c:pt idx="12340">
                  <c:v>80836</c:v>
                </c:pt>
                <c:pt idx="12341">
                  <c:v>80828.899999999994</c:v>
                </c:pt>
                <c:pt idx="12342">
                  <c:v>80821.899999999994</c:v>
                </c:pt>
                <c:pt idx="12343">
                  <c:v>80817.3</c:v>
                </c:pt>
                <c:pt idx="12344">
                  <c:v>80810.399999999994</c:v>
                </c:pt>
                <c:pt idx="12345">
                  <c:v>80803.600000000006</c:v>
                </c:pt>
                <c:pt idx="12346">
                  <c:v>80799.100000000006</c:v>
                </c:pt>
                <c:pt idx="12347">
                  <c:v>80792.5</c:v>
                </c:pt>
                <c:pt idx="12348">
                  <c:v>80788.2</c:v>
                </c:pt>
                <c:pt idx="12349">
                  <c:v>80781.7</c:v>
                </c:pt>
                <c:pt idx="12350">
                  <c:v>80775.399999999994</c:v>
                </c:pt>
                <c:pt idx="12351">
                  <c:v>80771.3</c:v>
                </c:pt>
                <c:pt idx="12352">
                  <c:v>80765.2</c:v>
                </c:pt>
                <c:pt idx="12353">
                  <c:v>80759.3</c:v>
                </c:pt>
                <c:pt idx="12354">
                  <c:v>80755.5</c:v>
                </c:pt>
                <c:pt idx="12355">
                  <c:v>80749.8</c:v>
                </c:pt>
                <c:pt idx="12356">
                  <c:v>80744.2</c:v>
                </c:pt>
                <c:pt idx="12357">
                  <c:v>80740.600000000006</c:v>
                </c:pt>
                <c:pt idx="12358">
                  <c:v>80735.199999999997</c:v>
                </c:pt>
                <c:pt idx="12359">
                  <c:v>80730</c:v>
                </c:pt>
                <c:pt idx="12360">
                  <c:v>80724.899999999994</c:v>
                </c:pt>
                <c:pt idx="12361">
                  <c:v>80721.5</c:v>
                </c:pt>
                <c:pt idx="12362">
                  <c:v>80716.5</c:v>
                </c:pt>
                <c:pt idx="12363">
                  <c:v>80713.3</c:v>
                </c:pt>
                <c:pt idx="12364">
                  <c:v>80708.399999999994</c:v>
                </c:pt>
                <c:pt idx="12365">
                  <c:v>80703.600000000006</c:v>
                </c:pt>
                <c:pt idx="12366">
                  <c:v>80700.5</c:v>
                </c:pt>
                <c:pt idx="12367">
                  <c:v>80695.8</c:v>
                </c:pt>
                <c:pt idx="12368">
                  <c:v>80691.100000000006</c:v>
                </c:pt>
                <c:pt idx="12369">
                  <c:v>80688</c:v>
                </c:pt>
                <c:pt idx="12370">
                  <c:v>80683.399999999994</c:v>
                </c:pt>
                <c:pt idx="12371">
                  <c:v>80678.7</c:v>
                </c:pt>
                <c:pt idx="12372">
                  <c:v>80674.100000000006</c:v>
                </c:pt>
                <c:pt idx="12373">
                  <c:v>80671</c:v>
                </c:pt>
                <c:pt idx="12374">
                  <c:v>80666.3</c:v>
                </c:pt>
                <c:pt idx="12375">
                  <c:v>80661.5</c:v>
                </c:pt>
                <c:pt idx="12376">
                  <c:v>80658.399999999994</c:v>
                </c:pt>
                <c:pt idx="12377">
                  <c:v>80653.600000000006</c:v>
                </c:pt>
                <c:pt idx="12378">
                  <c:v>80648.800000000003</c:v>
                </c:pt>
                <c:pt idx="12379">
                  <c:v>80645.600000000006</c:v>
                </c:pt>
                <c:pt idx="12380">
                  <c:v>80640.7</c:v>
                </c:pt>
                <c:pt idx="12381">
                  <c:v>80637.5</c:v>
                </c:pt>
                <c:pt idx="12382">
                  <c:v>80632.600000000006</c:v>
                </c:pt>
                <c:pt idx="12383">
                  <c:v>80627.7</c:v>
                </c:pt>
                <c:pt idx="12384">
                  <c:v>80622.8</c:v>
                </c:pt>
                <c:pt idx="12385">
                  <c:v>80619.600000000006</c:v>
                </c:pt>
                <c:pt idx="12386">
                  <c:v>80614.7</c:v>
                </c:pt>
                <c:pt idx="12387">
                  <c:v>80611.5</c:v>
                </c:pt>
                <c:pt idx="12388">
                  <c:v>80606.8</c:v>
                </c:pt>
                <c:pt idx="12389">
                  <c:v>80602.100000000006</c:v>
                </c:pt>
                <c:pt idx="12390">
                  <c:v>80597.5</c:v>
                </c:pt>
                <c:pt idx="12391">
                  <c:v>80594.5</c:v>
                </c:pt>
                <c:pt idx="12392">
                  <c:v>80590.100000000006</c:v>
                </c:pt>
                <c:pt idx="12393">
                  <c:v>80586</c:v>
                </c:pt>
                <c:pt idx="12394">
                  <c:v>80583.100000000006</c:v>
                </c:pt>
                <c:pt idx="12395">
                  <c:v>80579.100000000006</c:v>
                </c:pt>
                <c:pt idx="12396">
                  <c:v>80576.5</c:v>
                </c:pt>
                <c:pt idx="12397">
                  <c:v>80572.600000000006</c:v>
                </c:pt>
                <c:pt idx="12398">
                  <c:v>80568.899999999994</c:v>
                </c:pt>
                <c:pt idx="12399">
                  <c:v>80566.5</c:v>
                </c:pt>
                <c:pt idx="12400">
                  <c:v>80563</c:v>
                </c:pt>
                <c:pt idx="12401">
                  <c:v>80559.5</c:v>
                </c:pt>
                <c:pt idx="12402">
                  <c:v>80557.3</c:v>
                </c:pt>
                <c:pt idx="12403">
                  <c:v>80554</c:v>
                </c:pt>
                <c:pt idx="12404">
                  <c:v>80550.8</c:v>
                </c:pt>
                <c:pt idx="12405">
                  <c:v>80547.7</c:v>
                </c:pt>
                <c:pt idx="12406">
                  <c:v>80545.600000000006</c:v>
                </c:pt>
                <c:pt idx="12407">
                  <c:v>80542.7</c:v>
                </c:pt>
                <c:pt idx="12408">
                  <c:v>80539.8</c:v>
                </c:pt>
                <c:pt idx="12409">
                  <c:v>80538</c:v>
                </c:pt>
                <c:pt idx="12410">
                  <c:v>80535.3</c:v>
                </c:pt>
                <c:pt idx="12411">
                  <c:v>80532.7</c:v>
                </c:pt>
                <c:pt idx="12412">
                  <c:v>80531.100000000006</c:v>
                </c:pt>
                <c:pt idx="12413">
                  <c:v>80528.800000000003</c:v>
                </c:pt>
                <c:pt idx="12414">
                  <c:v>80527.5</c:v>
                </c:pt>
                <c:pt idx="12415">
                  <c:v>80525.399999999994</c:v>
                </c:pt>
                <c:pt idx="12416">
                  <c:v>80523.600000000006</c:v>
                </c:pt>
                <c:pt idx="12417">
                  <c:v>80522</c:v>
                </c:pt>
                <c:pt idx="12418">
                  <c:v>80521</c:v>
                </c:pt>
                <c:pt idx="12419">
                  <c:v>80519.600000000006</c:v>
                </c:pt>
                <c:pt idx="12420">
                  <c:v>80518.2</c:v>
                </c:pt>
                <c:pt idx="12421">
                  <c:v>80517.5</c:v>
                </c:pt>
                <c:pt idx="12422">
                  <c:v>80516.600000000006</c:v>
                </c:pt>
                <c:pt idx="12423">
                  <c:v>80516</c:v>
                </c:pt>
                <c:pt idx="12424">
                  <c:v>80515.399999999994</c:v>
                </c:pt>
                <c:pt idx="12425">
                  <c:v>80514.899999999994</c:v>
                </c:pt>
                <c:pt idx="12426">
                  <c:v>80514.399999999994</c:v>
                </c:pt>
                <c:pt idx="12427">
                  <c:v>80514.100000000006</c:v>
                </c:pt>
                <c:pt idx="12428">
                  <c:v>80513.7</c:v>
                </c:pt>
                <c:pt idx="12429">
                  <c:v>80513.3</c:v>
                </c:pt>
                <c:pt idx="12430">
                  <c:v>80513.100000000006</c:v>
                </c:pt>
                <c:pt idx="12431">
                  <c:v>80512.800000000003</c:v>
                </c:pt>
                <c:pt idx="12432">
                  <c:v>80512.5</c:v>
                </c:pt>
                <c:pt idx="12433">
                  <c:v>80512.2</c:v>
                </c:pt>
                <c:pt idx="12434">
                  <c:v>80511.899999999994</c:v>
                </c:pt>
                <c:pt idx="12435">
                  <c:v>80511.600000000006</c:v>
                </c:pt>
                <c:pt idx="12436">
                  <c:v>80511.399999999994</c:v>
                </c:pt>
                <c:pt idx="12437">
                  <c:v>80511</c:v>
                </c:pt>
                <c:pt idx="12438">
                  <c:v>80510.600000000006</c:v>
                </c:pt>
                <c:pt idx="12439">
                  <c:v>80510.3</c:v>
                </c:pt>
                <c:pt idx="12440">
                  <c:v>80509.899999999994</c:v>
                </c:pt>
                <c:pt idx="12441">
                  <c:v>80509.399999999994</c:v>
                </c:pt>
                <c:pt idx="12442">
                  <c:v>80509</c:v>
                </c:pt>
                <c:pt idx="12443">
                  <c:v>80508.399999999994</c:v>
                </c:pt>
                <c:pt idx="12444">
                  <c:v>80507.7</c:v>
                </c:pt>
                <c:pt idx="12445">
                  <c:v>80507.199999999997</c:v>
                </c:pt>
                <c:pt idx="12446">
                  <c:v>80506.399999999994</c:v>
                </c:pt>
                <c:pt idx="12447">
                  <c:v>80505.600000000006</c:v>
                </c:pt>
                <c:pt idx="12448">
                  <c:v>80505</c:v>
                </c:pt>
                <c:pt idx="12449">
                  <c:v>80504</c:v>
                </c:pt>
                <c:pt idx="12450">
                  <c:v>80502.899999999994</c:v>
                </c:pt>
                <c:pt idx="12451">
                  <c:v>80502.100000000006</c:v>
                </c:pt>
                <c:pt idx="12452">
                  <c:v>80501</c:v>
                </c:pt>
                <c:pt idx="12453">
                  <c:v>80499.7</c:v>
                </c:pt>
                <c:pt idx="12454">
                  <c:v>80498.8</c:v>
                </c:pt>
                <c:pt idx="12455">
                  <c:v>80497.399999999994</c:v>
                </c:pt>
                <c:pt idx="12456">
                  <c:v>80496</c:v>
                </c:pt>
                <c:pt idx="12457">
                  <c:v>80495</c:v>
                </c:pt>
                <c:pt idx="12458">
                  <c:v>80493.399999999994</c:v>
                </c:pt>
                <c:pt idx="12459">
                  <c:v>80491.8</c:v>
                </c:pt>
                <c:pt idx="12460">
                  <c:v>80490.7</c:v>
                </c:pt>
                <c:pt idx="12461">
                  <c:v>80488.899999999994</c:v>
                </c:pt>
                <c:pt idx="12462">
                  <c:v>80487.100000000006</c:v>
                </c:pt>
                <c:pt idx="12463">
                  <c:v>80485.8</c:v>
                </c:pt>
                <c:pt idx="12464">
                  <c:v>80483.899999999994</c:v>
                </c:pt>
                <c:pt idx="12465">
                  <c:v>80481.8</c:v>
                </c:pt>
                <c:pt idx="12466">
                  <c:v>80480.3</c:v>
                </c:pt>
                <c:pt idx="12467">
                  <c:v>80478.100000000006</c:v>
                </c:pt>
                <c:pt idx="12468">
                  <c:v>80475.7</c:v>
                </c:pt>
                <c:pt idx="12469">
                  <c:v>80474</c:v>
                </c:pt>
                <c:pt idx="12470">
                  <c:v>80471.399999999994</c:v>
                </c:pt>
                <c:pt idx="12471">
                  <c:v>80468.7</c:v>
                </c:pt>
                <c:pt idx="12472">
                  <c:v>80466.8</c:v>
                </c:pt>
                <c:pt idx="12473">
                  <c:v>80463.7</c:v>
                </c:pt>
                <c:pt idx="12474">
                  <c:v>80460.600000000006</c:v>
                </c:pt>
                <c:pt idx="12475">
                  <c:v>80458.399999999994</c:v>
                </c:pt>
                <c:pt idx="12476">
                  <c:v>80455</c:v>
                </c:pt>
                <c:pt idx="12477">
                  <c:v>80451.600000000006</c:v>
                </c:pt>
                <c:pt idx="12478">
                  <c:v>80449.100000000006</c:v>
                </c:pt>
                <c:pt idx="12479">
                  <c:v>80445.3</c:v>
                </c:pt>
                <c:pt idx="12480">
                  <c:v>80441.5</c:v>
                </c:pt>
                <c:pt idx="12481">
                  <c:v>80438.7</c:v>
                </c:pt>
                <c:pt idx="12482">
                  <c:v>80434.600000000006</c:v>
                </c:pt>
                <c:pt idx="12483">
                  <c:v>80430.399999999994</c:v>
                </c:pt>
                <c:pt idx="12484">
                  <c:v>80427.399999999994</c:v>
                </c:pt>
                <c:pt idx="12485">
                  <c:v>80421.2</c:v>
                </c:pt>
                <c:pt idx="12486">
                  <c:v>80416.399999999994</c:v>
                </c:pt>
                <c:pt idx="12487">
                  <c:v>80413</c:v>
                </c:pt>
                <c:pt idx="12488">
                  <c:v>80407.8</c:v>
                </c:pt>
                <c:pt idx="12489">
                  <c:v>80404.399999999994</c:v>
                </c:pt>
                <c:pt idx="12490">
                  <c:v>80398.7</c:v>
                </c:pt>
                <c:pt idx="12491">
                  <c:v>80392.800000000003</c:v>
                </c:pt>
                <c:pt idx="12492">
                  <c:v>80388.899999999994</c:v>
                </c:pt>
                <c:pt idx="12493">
                  <c:v>80382.5</c:v>
                </c:pt>
                <c:pt idx="12494">
                  <c:v>80375.899999999994</c:v>
                </c:pt>
                <c:pt idx="12495">
                  <c:v>80371.5</c:v>
                </c:pt>
                <c:pt idx="12496">
                  <c:v>80364.5</c:v>
                </c:pt>
                <c:pt idx="12497">
                  <c:v>80357.399999999994</c:v>
                </c:pt>
                <c:pt idx="12498">
                  <c:v>80352.5</c:v>
                </c:pt>
                <c:pt idx="12499">
                  <c:v>80345</c:v>
                </c:pt>
                <c:pt idx="12500">
                  <c:v>80337.399999999994</c:v>
                </c:pt>
                <c:pt idx="12501">
                  <c:v>80332.2</c:v>
                </c:pt>
                <c:pt idx="12502">
                  <c:v>80324.399999999994</c:v>
                </c:pt>
                <c:pt idx="12503">
                  <c:v>80316.5</c:v>
                </c:pt>
                <c:pt idx="12504">
                  <c:v>80311.199999999997</c:v>
                </c:pt>
                <c:pt idx="12505">
                  <c:v>80303.199999999997</c:v>
                </c:pt>
                <c:pt idx="12506">
                  <c:v>80295.100000000006</c:v>
                </c:pt>
                <c:pt idx="12507">
                  <c:v>80289.7</c:v>
                </c:pt>
                <c:pt idx="12508">
                  <c:v>80281.600000000006</c:v>
                </c:pt>
                <c:pt idx="12509">
                  <c:v>80273.399999999994</c:v>
                </c:pt>
                <c:pt idx="12510">
                  <c:v>80267.899999999994</c:v>
                </c:pt>
                <c:pt idx="12511">
                  <c:v>80259.7</c:v>
                </c:pt>
                <c:pt idx="12512">
                  <c:v>80251.5</c:v>
                </c:pt>
                <c:pt idx="12513">
                  <c:v>80246</c:v>
                </c:pt>
                <c:pt idx="12514">
                  <c:v>80237.600000000006</c:v>
                </c:pt>
                <c:pt idx="12515">
                  <c:v>80229.3</c:v>
                </c:pt>
                <c:pt idx="12516">
                  <c:v>80223.7</c:v>
                </c:pt>
                <c:pt idx="12517">
                  <c:v>80215.199999999997</c:v>
                </c:pt>
                <c:pt idx="12518">
                  <c:v>80209.5</c:v>
                </c:pt>
                <c:pt idx="12519">
                  <c:v>80200.899999999994</c:v>
                </c:pt>
                <c:pt idx="12520">
                  <c:v>80192.3</c:v>
                </c:pt>
                <c:pt idx="12521">
                  <c:v>80186.399999999994</c:v>
                </c:pt>
                <c:pt idx="12522">
                  <c:v>80177.7</c:v>
                </c:pt>
                <c:pt idx="12523">
                  <c:v>80168.899999999994</c:v>
                </c:pt>
                <c:pt idx="12524">
                  <c:v>80163</c:v>
                </c:pt>
                <c:pt idx="12525">
                  <c:v>80154.100000000006</c:v>
                </c:pt>
                <c:pt idx="12526">
                  <c:v>80145.2</c:v>
                </c:pt>
                <c:pt idx="12527">
                  <c:v>80139.3</c:v>
                </c:pt>
                <c:pt idx="12528">
                  <c:v>80130.399999999994</c:v>
                </c:pt>
                <c:pt idx="12529">
                  <c:v>80121.5</c:v>
                </c:pt>
                <c:pt idx="12530">
                  <c:v>80115.5</c:v>
                </c:pt>
                <c:pt idx="12531">
                  <c:v>80106.7</c:v>
                </c:pt>
                <c:pt idx="12532">
                  <c:v>80097.8</c:v>
                </c:pt>
                <c:pt idx="12533">
                  <c:v>80092</c:v>
                </c:pt>
                <c:pt idx="12534">
                  <c:v>80083.199999999997</c:v>
                </c:pt>
                <c:pt idx="12535">
                  <c:v>80074.5</c:v>
                </c:pt>
                <c:pt idx="12536">
                  <c:v>80068.600000000006</c:v>
                </c:pt>
                <c:pt idx="12537">
                  <c:v>80059.899999999994</c:v>
                </c:pt>
                <c:pt idx="12538">
                  <c:v>80051.3</c:v>
                </c:pt>
                <c:pt idx="12539">
                  <c:v>80045.399999999994</c:v>
                </c:pt>
                <c:pt idx="12540">
                  <c:v>80036.7</c:v>
                </c:pt>
                <c:pt idx="12541">
                  <c:v>80027.899999999994</c:v>
                </c:pt>
                <c:pt idx="12542">
                  <c:v>80022</c:v>
                </c:pt>
                <c:pt idx="12543">
                  <c:v>80013</c:v>
                </c:pt>
                <c:pt idx="12544">
                  <c:v>80003.8</c:v>
                </c:pt>
                <c:pt idx="12545">
                  <c:v>79997.600000000006</c:v>
                </c:pt>
                <c:pt idx="12546">
                  <c:v>79988.100000000006</c:v>
                </c:pt>
                <c:pt idx="12547">
                  <c:v>79981.5</c:v>
                </c:pt>
                <c:pt idx="12548">
                  <c:v>79971.399999999994</c:v>
                </c:pt>
                <c:pt idx="12549">
                  <c:v>79960.800000000003</c:v>
                </c:pt>
                <c:pt idx="12550">
                  <c:v>79953.5</c:v>
                </c:pt>
                <c:pt idx="12551">
                  <c:v>79942.100000000006</c:v>
                </c:pt>
                <c:pt idx="12552">
                  <c:v>79930</c:v>
                </c:pt>
                <c:pt idx="12553">
                  <c:v>79921.600000000006</c:v>
                </c:pt>
                <c:pt idx="12554">
                  <c:v>79908.399999999994</c:v>
                </c:pt>
                <c:pt idx="12555">
                  <c:v>79894.399999999994</c:v>
                </c:pt>
                <c:pt idx="12556">
                  <c:v>79879.7</c:v>
                </c:pt>
                <c:pt idx="12557">
                  <c:v>79869.399999999994</c:v>
                </c:pt>
                <c:pt idx="12558">
                  <c:v>79853.399999999994</c:v>
                </c:pt>
                <c:pt idx="12559">
                  <c:v>79842.3</c:v>
                </c:pt>
                <c:pt idx="12560">
                  <c:v>79825</c:v>
                </c:pt>
                <c:pt idx="12561">
                  <c:v>79807</c:v>
                </c:pt>
                <c:pt idx="12562">
                  <c:v>79794.8</c:v>
                </c:pt>
                <c:pt idx="12563">
                  <c:v>79776</c:v>
                </c:pt>
                <c:pt idx="12564">
                  <c:v>79763.3</c:v>
                </c:pt>
                <c:pt idx="12565">
                  <c:v>79744</c:v>
                </c:pt>
                <c:pt idx="12566">
                  <c:v>79724.800000000003</c:v>
                </c:pt>
                <c:pt idx="12567">
                  <c:v>79712</c:v>
                </c:pt>
                <c:pt idx="12568">
                  <c:v>79692.899999999994</c:v>
                </c:pt>
                <c:pt idx="12569">
                  <c:v>79674.100000000006</c:v>
                </c:pt>
                <c:pt idx="12570">
                  <c:v>79661.7</c:v>
                </c:pt>
                <c:pt idx="12571">
                  <c:v>79643.3</c:v>
                </c:pt>
                <c:pt idx="12572">
                  <c:v>79625.399999999994</c:v>
                </c:pt>
                <c:pt idx="12573">
                  <c:v>79613.600000000006</c:v>
                </c:pt>
                <c:pt idx="12574">
                  <c:v>79596.399999999994</c:v>
                </c:pt>
                <c:pt idx="12575">
                  <c:v>79579.5</c:v>
                </c:pt>
                <c:pt idx="12576">
                  <c:v>79568.5</c:v>
                </c:pt>
                <c:pt idx="12577">
                  <c:v>79552.3</c:v>
                </c:pt>
                <c:pt idx="12578">
                  <c:v>79536.5</c:v>
                </c:pt>
                <c:pt idx="12579">
                  <c:v>79526.2</c:v>
                </c:pt>
                <c:pt idx="12580">
                  <c:v>79511.100000000006</c:v>
                </c:pt>
                <c:pt idx="12581">
                  <c:v>79496.3</c:v>
                </c:pt>
                <c:pt idx="12582">
                  <c:v>79486.7</c:v>
                </c:pt>
                <c:pt idx="12583">
                  <c:v>79472.600000000006</c:v>
                </c:pt>
                <c:pt idx="12584">
                  <c:v>79459</c:v>
                </c:pt>
                <c:pt idx="12585">
                  <c:v>79450.2</c:v>
                </c:pt>
                <c:pt idx="12586">
                  <c:v>79437.3</c:v>
                </c:pt>
                <c:pt idx="12587">
                  <c:v>79425</c:v>
                </c:pt>
                <c:pt idx="12588">
                  <c:v>79417.100000000006</c:v>
                </c:pt>
                <c:pt idx="12589">
                  <c:v>79405.7</c:v>
                </c:pt>
                <c:pt idx="12590">
                  <c:v>79394.899999999994</c:v>
                </c:pt>
                <c:pt idx="12591">
                  <c:v>79387.899999999994</c:v>
                </c:pt>
                <c:pt idx="12592">
                  <c:v>79377.899999999994</c:v>
                </c:pt>
                <c:pt idx="12593">
                  <c:v>79368.399999999994</c:v>
                </c:pt>
                <c:pt idx="12594">
                  <c:v>79362.3</c:v>
                </c:pt>
                <c:pt idx="12595">
                  <c:v>79353.600000000006</c:v>
                </c:pt>
                <c:pt idx="12596">
                  <c:v>79345.2</c:v>
                </c:pt>
                <c:pt idx="12597">
                  <c:v>79339.8</c:v>
                </c:pt>
                <c:pt idx="12598">
                  <c:v>79332</c:v>
                </c:pt>
                <c:pt idx="12599">
                  <c:v>79324.5</c:v>
                </c:pt>
                <c:pt idx="12600">
                  <c:v>79319.600000000006</c:v>
                </c:pt>
                <c:pt idx="12601">
                  <c:v>79312.3</c:v>
                </c:pt>
                <c:pt idx="12602">
                  <c:v>79305.3</c:v>
                </c:pt>
                <c:pt idx="12603">
                  <c:v>79300.7</c:v>
                </c:pt>
                <c:pt idx="12604">
                  <c:v>79293.8</c:v>
                </c:pt>
                <c:pt idx="12605">
                  <c:v>79287</c:v>
                </c:pt>
                <c:pt idx="12606">
                  <c:v>79282.399999999994</c:v>
                </c:pt>
                <c:pt idx="12607">
                  <c:v>79275.600000000006</c:v>
                </c:pt>
                <c:pt idx="12608">
                  <c:v>79271.100000000006</c:v>
                </c:pt>
                <c:pt idx="12609">
                  <c:v>79264.2</c:v>
                </c:pt>
                <c:pt idx="12610">
                  <c:v>79257.3</c:v>
                </c:pt>
                <c:pt idx="12611">
                  <c:v>79252.600000000006</c:v>
                </c:pt>
                <c:pt idx="12612">
                  <c:v>79245.600000000006</c:v>
                </c:pt>
                <c:pt idx="12613">
                  <c:v>79238.5</c:v>
                </c:pt>
                <c:pt idx="12614">
                  <c:v>79233.7</c:v>
                </c:pt>
                <c:pt idx="12615">
                  <c:v>79226.399999999994</c:v>
                </c:pt>
                <c:pt idx="12616">
                  <c:v>79219</c:v>
                </c:pt>
                <c:pt idx="12617">
                  <c:v>79214.100000000006</c:v>
                </c:pt>
                <c:pt idx="12618">
                  <c:v>79206.600000000006</c:v>
                </c:pt>
                <c:pt idx="12619">
                  <c:v>79199.100000000006</c:v>
                </c:pt>
                <c:pt idx="12620">
                  <c:v>79194.100000000006</c:v>
                </c:pt>
                <c:pt idx="12621">
                  <c:v>79186.5</c:v>
                </c:pt>
                <c:pt idx="12622">
                  <c:v>79178.899999999994</c:v>
                </c:pt>
                <c:pt idx="12623">
                  <c:v>79173.8</c:v>
                </c:pt>
                <c:pt idx="12624">
                  <c:v>79166.2</c:v>
                </c:pt>
                <c:pt idx="12625">
                  <c:v>79158.600000000006</c:v>
                </c:pt>
                <c:pt idx="12626">
                  <c:v>79153.5</c:v>
                </c:pt>
                <c:pt idx="12627">
                  <c:v>79146</c:v>
                </c:pt>
                <c:pt idx="12628">
                  <c:v>79138.5</c:v>
                </c:pt>
                <c:pt idx="12629">
                  <c:v>79133.5</c:v>
                </c:pt>
                <c:pt idx="12630">
                  <c:v>79126</c:v>
                </c:pt>
                <c:pt idx="12631">
                  <c:v>79118.7</c:v>
                </c:pt>
                <c:pt idx="12632">
                  <c:v>79113.8</c:v>
                </c:pt>
                <c:pt idx="12633">
                  <c:v>79106.5</c:v>
                </c:pt>
                <c:pt idx="12634">
                  <c:v>79099.3</c:v>
                </c:pt>
                <c:pt idx="12635">
                  <c:v>79094.600000000006</c:v>
                </c:pt>
                <c:pt idx="12636">
                  <c:v>79087.600000000006</c:v>
                </c:pt>
                <c:pt idx="12637">
                  <c:v>79080.7</c:v>
                </c:pt>
                <c:pt idx="12638">
                  <c:v>79076.100000000006</c:v>
                </c:pt>
                <c:pt idx="12639">
                  <c:v>79069.3</c:v>
                </c:pt>
                <c:pt idx="12640">
                  <c:v>79062.600000000006</c:v>
                </c:pt>
                <c:pt idx="12641">
                  <c:v>79058.2</c:v>
                </c:pt>
                <c:pt idx="12642">
                  <c:v>79051.600000000006</c:v>
                </c:pt>
                <c:pt idx="12643">
                  <c:v>79045.100000000006</c:v>
                </c:pt>
                <c:pt idx="12644">
                  <c:v>79040.800000000003</c:v>
                </c:pt>
                <c:pt idx="12645">
                  <c:v>79034.3</c:v>
                </c:pt>
                <c:pt idx="12646">
                  <c:v>79027.899999999994</c:v>
                </c:pt>
                <c:pt idx="12647">
                  <c:v>79023.600000000006</c:v>
                </c:pt>
                <c:pt idx="12648">
                  <c:v>79017.100000000006</c:v>
                </c:pt>
                <c:pt idx="12649">
                  <c:v>79010.5</c:v>
                </c:pt>
                <c:pt idx="12650">
                  <c:v>79006.100000000006</c:v>
                </c:pt>
                <c:pt idx="12651">
                  <c:v>78999.399999999994</c:v>
                </c:pt>
                <c:pt idx="12652">
                  <c:v>78992.7</c:v>
                </c:pt>
                <c:pt idx="12653">
                  <c:v>78988.100000000006</c:v>
                </c:pt>
                <c:pt idx="12654">
                  <c:v>78981.2</c:v>
                </c:pt>
                <c:pt idx="12655">
                  <c:v>78974.2</c:v>
                </c:pt>
                <c:pt idx="12656">
                  <c:v>78969.399999999994</c:v>
                </c:pt>
                <c:pt idx="12657">
                  <c:v>78962.3</c:v>
                </c:pt>
                <c:pt idx="12658">
                  <c:v>78955.100000000006</c:v>
                </c:pt>
                <c:pt idx="12659">
                  <c:v>78950.2</c:v>
                </c:pt>
                <c:pt idx="12660">
                  <c:v>78942.8</c:v>
                </c:pt>
                <c:pt idx="12661">
                  <c:v>78935.3</c:v>
                </c:pt>
                <c:pt idx="12662">
                  <c:v>78930.3</c:v>
                </c:pt>
                <c:pt idx="12663">
                  <c:v>78922.7</c:v>
                </c:pt>
                <c:pt idx="12664">
                  <c:v>78915</c:v>
                </c:pt>
                <c:pt idx="12665">
                  <c:v>78909.7</c:v>
                </c:pt>
                <c:pt idx="12666">
                  <c:v>78901.7</c:v>
                </c:pt>
                <c:pt idx="12667">
                  <c:v>78893.600000000006</c:v>
                </c:pt>
                <c:pt idx="12668">
                  <c:v>78888</c:v>
                </c:pt>
                <c:pt idx="12669">
                  <c:v>78879.5</c:v>
                </c:pt>
                <c:pt idx="12670">
                  <c:v>78870.600000000006</c:v>
                </c:pt>
                <c:pt idx="12671">
                  <c:v>78864.5</c:v>
                </c:pt>
                <c:pt idx="12672">
                  <c:v>78855</c:v>
                </c:pt>
                <c:pt idx="12673">
                  <c:v>78845</c:v>
                </c:pt>
                <c:pt idx="12674">
                  <c:v>78838</c:v>
                </c:pt>
                <c:pt idx="12675">
                  <c:v>78826.899999999994</c:v>
                </c:pt>
                <c:pt idx="12676">
                  <c:v>78814.8</c:v>
                </c:pt>
                <c:pt idx="12677">
                  <c:v>78805.7</c:v>
                </c:pt>
                <c:pt idx="12678">
                  <c:v>78791.899999999994</c:v>
                </c:pt>
                <c:pt idx="12679">
                  <c:v>78776.899999999994</c:v>
                </c:pt>
                <c:pt idx="12680">
                  <c:v>78766.100000000006</c:v>
                </c:pt>
                <c:pt idx="12681">
                  <c:v>78748.800000000003</c:v>
                </c:pt>
                <c:pt idx="12682">
                  <c:v>78730.899999999994</c:v>
                </c:pt>
                <c:pt idx="12683">
                  <c:v>78716.800000000003</c:v>
                </c:pt>
                <c:pt idx="12684">
                  <c:v>78695.899999999994</c:v>
                </c:pt>
                <c:pt idx="12685">
                  <c:v>78674.600000000006</c:v>
                </c:pt>
                <c:pt idx="12686">
                  <c:v>78658.7</c:v>
                </c:pt>
                <c:pt idx="12687">
                  <c:v>78635.7</c:v>
                </c:pt>
                <c:pt idx="12688">
                  <c:v>78611.399999999994</c:v>
                </c:pt>
                <c:pt idx="12689">
                  <c:v>78586.399999999994</c:v>
                </c:pt>
                <c:pt idx="12690">
                  <c:v>78561.399999999994</c:v>
                </c:pt>
                <c:pt idx="12691">
                  <c:v>78536.2</c:v>
                </c:pt>
                <c:pt idx="12692">
                  <c:v>78519.3</c:v>
                </c:pt>
                <c:pt idx="12693">
                  <c:v>78494.100000000006</c:v>
                </c:pt>
                <c:pt idx="12694">
                  <c:v>78477.399999999994</c:v>
                </c:pt>
                <c:pt idx="12695">
                  <c:v>78452.600000000006</c:v>
                </c:pt>
                <c:pt idx="12696">
                  <c:v>78428.100000000006</c:v>
                </c:pt>
                <c:pt idx="12697">
                  <c:v>78411.899999999994</c:v>
                </c:pt>
                <c:pt idx="12698">
                  <c:v>78387.899999999994</c:v>
                </c:pt>
                <c:pt idx="12699">
                  <c:v>78371.899999999994</c:v>
                </c:pt>
                <c:pt idx="12700">
                  <c:v>78348</c:v>
                </c:pt>
                <c:pt idx="12701">
                  <c:v>78331.8</c:v>
                </c:pt>
                <c:pt idx="12702">
                  <c:v>78307.7</c:v>
                </c:pt>
                <c:pt idx="12703">
                  <c:v>78283.199999999997</c:v>
                </c:pt>
                <c:pt idx="12704">
                  <c:v>78258.2</c:v>
                </c:pt>
                <c:pt idx="12705">
                  <c:v>78233.2</c:v>
                </c:pt>
                <c:pt idx="12706">
                  <c:v>78207.399999999994</c:v>
                </c:pt>
                <c:pt idx="12707">
                  <c:v>78190.2</c:v>
                </c:pt>
                <c:pt idx="12708">
                  <c:v>78164.399999999994</c:v>
                </c:pt>
                <c:pt idx="12709">
                  <c:v>78138.2</c:v>
                </c:pt>
                <c:pt idx="12710">
                  <c:v>78112.3</c:v>
                </c:pt>
                <c:pt idx="12711">
                  <c:v>78095.3</c:v>
                </c:pt>
                <c:pt idx="12712">
                  <c:v>78070.100000000006</c:v>
                </c:pt>
                <c:pt idx="12713">
                  <c:v>78046.3</c:v>
                </c:pt>
                <c:pt idx="12714">
                  <c:v>78030</c:v>
                </c:pt>
                <c:pt idx="12715">
                  <c:v>78007.3</c:v>
                </c:pt>
                <c:pt idx="12716">
                  <c:v>77985.8</c:v>
                </c:pt>
                <c:pt idx="12717">
                  <c:v>77971.399999999994</c:v>
                </c:pt>
                <c:pt idx="12718">
                  <c:v>77952.3</c:v>
                </c:pt>
                <c:pt idx="12719">
                  <c:v>77935.7</c:v>
                </c:pt>
                <c:pt idx="12720">
                  <c:v>77924</c:v>
                </c:pt>
                <c:pt idx="12721">
                  <c:v>77909.100000000006</c:v>
                </c:pt>
                <c:pt idx="12722">
                  <c:v>77895.600000000006</c:v>
                </c:pt>
                <c:pt idx="12723">
                  <c:v>77887.3</c:v>
                </c:pt>
                <c:pt idx="12724">
                  <c:v>77875.899999999994</c:v>
                </c:pt>
                <c:pt idx="12725">
                  <c:v>77865.399999999994</c:v>
                </c:pt>
                <c:pt idx="12726">
                  <c:v>77859</c:v>
                </c:pt>
                <c:pt idx="12727">
                  <c:v>77849.8</c:v>
                </c:pt>
                <c:pt idx="12728">
                  <c:v>77841.2</c:v>
                </c:pt>
                <c:pt idx="12729">
                  <c:v>77835.600000000006</c:v>
                </c:pt>
                <c:pt idx="12730">
                  <c:v>77827.5</c:v>
                </c:pt>
                <c:pt idx="12731">
                  <c:v>77819.600000000006</c:v>
                </c:pt>
                <c:pt idx="12732">
                  <c:v>77814.399999999994</c:v>
                </c:pt>
                <c:pt idx="12733">
                  <c:v>77806.600000000006</c:v>
                </c:pt>
                <c:pt idx="12734">
                  <c:v>77798.8</c:v>
                </c:pt>
                <c:pt idx="12735">
                  <c:v>77793.5</c:v>
                </c:pt>
                <c:pt idx="12736">
                  <c:v>77785.5</c:v>
                </c:pt>
                <c:pt idx="12737">
                  <c:v>77777.399999999994</c:v>
                </c:pt>
                <c:pt idx="12738">
                  <c:v>77771.8</c:v>
                </c:pt>
                <c:pt idx="12739">
                  <c:v>77763.3</c:v>
                </c:pt>
                <c:pt idx="12740">
                  <c:v>77754.600000000006</c:v>
                </c:pt>
                <c:pt idx="12741">
                  <c:v>77748.600000000006</c:v>
                </c:pt>
                <c:pt idx="12742">
                  <c:v>77739.399999999994</c:v>
                </c:pt>
                <c:pt idx="12743">
                  <c:v>77733.2</c:v>
                </c:pt>
                <c:pt idx="12744">
                  <c:v>77723.7</c:v>
                </c:pt>
                <c:pt idx="12745">
                  <c:v>77713.899999999994</c:v>
                </c:pt>
                <c:pt idx="12746">
                  <c:v>77707.3</c:v>
                </c:pt>
                <c:pt idx="12747">
                  <c:v>77697.2</c:v>
                </c:pt>
                <c:pt idx="12748">
                  <c:v>77687</c:v>
                </c:pt>
                <c:pt idx="12749">
                  <c:v>77680.100000000006</c:v>
                </c:pt>
                <c:pt idx="12750">
                  <c:v>77669.7</c:v>
                </c:pt>
                <c:pt idx="12751">
                  <c:v>77659.100000000006</c:v>
                </c:pt>
                <c:pt idx="12752">
                  <c:v>77652</c:v>
                </c:pt>
                <c:pt idx="12753">
                  <c:v>77641.2</c:v>
                </c:pt>
                <c:pt idx="12754">
                  <c:v>77630.3</c:v>
                </c:pt>
                <c:pt idx="12755">
                  <c:v>77623</c:v>
                </c:pt>
                <c:pt idx="12756">
                  <c:v>77611.8</c:v>
                </c:pt>
                <c:pt idx="12757">
                  <c:v>77600.600000000006</c:v>
                </c:pt>
                <c:pt idx="12758">
                  <c:v>77593.100000000006</c:v>
                </c:pt>
                <c:pt idx="12759">
                  <c:v>77581.8</c:v>
                </c:pt>
                <c:pt idx="12760">
                  <c:v>77570.399999999994</c:v>
                </c:pt>
                <c:pt idx="12761">
                  <c:v>77562.899999999994</c:v>
                </c:pt>
                <c:pt idx="12762">
                  <c:v>77551.5</c:v>
                </c:pt>
                <c:pt idx="12763">
                  <c:v>77540.2</c:v>
                </c:pt>
                <c:pt idx="12764">
                  <c:v>77532.7</c:v>
                </c:pt>
                <c:pt idx="12765">
                  <c:v>77521.399999999994</c:v>
                </c:pt>
                <c:pt idx="12766">
                  <c:v>77510.2</c:v>
                </c:pt>
                <c:pt idx="12767">
                  <c:v>77502.7</c:v>
                </c:pt>
                <c:pt idx="12768">
                  <c:v>77491.399999999994</c:v>
                </c:pt>
                <c:pt idx="12769">
                  <c:v>77483.899999999994</c:v>
                </c:pt>
                <c:pt idx="12770">
                  <c:v>77472.399999999994</c:v>
                </c:pt>
                <c:pt idx="12771">
                  <c:v>77460.800000000003</c:v>
                </c:pt>
                <c:pt idx="12772">
                  <c:v>77452.899999999994</c:v>
                </c:pt>
                <c:pt idx="12773">
                  <c:v>77440.7</c:v>
                </c:pt>
                <c:pt idx="12774">
                  <c:v>77428</c:v>
                </c:pt>
                <c:pt idx="12775">
                  <c:v>77419.199999999997</c:v>
                </c:pt>
                <c:pt idx="12776">
                  <c:v>77405.399999999994</c:v>
                </c:pt>
                <c:pt idx="12777">
                  <c:v>77390.7</c:v>
                </c:pt>
                <c:pt idx="12778">
                  <c:v>77380.399999999994</c:v>
                </c:pt>
                <c:pt idx="12779">
                  <c:v>77363.8</c:v>
                </c:pt>
                <c:pt idx="12780">
                  <c:v>77345.5</c:v>
                </c:pt>
                <c:pt idx="12781">
                  <c:v>77332.100000000006</c:v>
                </c:pt>
                <c:pt idx="12782">
                  <c:v>77309.100000000006</c:v>
                </c:pt>
                <c:pt idx="12783">
                  <c:v>77279.3</c:v>
                </c:pt>
                <c:pt idx="12784">
                  <c:v>77253</c:v>
                </c:pt>
                <c:pt idx="12785">
                  <c:v>77196.2</c:v>
                </c:pt>
                <c:pt idx="12786">
                  <c:v>77110.3</c:v>
                </c:pt>
                <c:pt idx="12787">
                  <c:v>77033.100000000006</c:v>
                </c:pt>
                <c:pt idx="12788">
                  <c:v>76872.5</c:v>
                </c:pt>
                <c:pt idx="12789">
                  <c:v>76641.7</c:v>
                </c:pt>
                <c:pt idx="12790">
                  <c:v>76446</c:v>
                </c:pt>
                <c:pt idx="12791">
                  <c:v>76090</c:v>
                </c:pt>
                <c:pt idx="12792">
                  <c:v>75666</c:v>
                </c:pt>
                <c:pt idx="12793">
                  <c:v>75353</c:v>
                </c:pt>
                <c:pt idx="12794">
                  <c:v>74850.5</c:v>
                </c:pt>
                <c:pt idx="12795">
                  <c:v>74320.3</c:v>
                </c:pt>
                <c:pt idx="12796">
                  <c:v>73958</c:v>
                </c:pt>
                <c:pt idx="12797">
                  <c:v>73412.7</c:v>
                </c:pt>
                <c:pt idx="12798">
                  <c:v>72873.399999999994</c:v>
                </c:pt>
                <c:pt idx="12799">
                  <c:v>72520.800000000003</c:v>
                </c:pt>
                <c:pt idx="12800">
                  <c:v>72013.600000000006</c:v>
                </c:pt>
                <c:pt idx="12801">
                  <c:v>71544.800000000003</c:v>
                </c:pt>
                <c:pt idx="12802">
                  <c:v>71259.8</c:v>
                </c:pt>
                <c:pt idx="12803">
                  <c:v>70884.100000000006</c:v>
                </c:pt>
                <c:pt idx="12804">
                  <c:v>70697.2</c:v>
                </c:pt>
                <c:pt idx="12805">
                  <c:v>70583.3</c:v>
                </c:pt>
                <c:pt idx="12806">
                  <c:v>70417.600000000006</c:v>
                </c:pt>
                <c:pt idx="12807">
                  <c:v>70258.8</c:v>
                </c:pt>
                <c:pt idx="12808">
                  <c:v>70157.3</c:v>
                </c:pt>
                <c:pt idx="12809">
                  <c:v>70011.8</c:v>
                </c:pt>
                <c:pt idx="12810">
                  <c:v>69874.2</c:v>
                </c:pt>
                <c:pt idx="12811">
                  <c:v>69786.7</c:v>
                </c:pt>
                <c:pt idx="12812">
                  <c:v>69661.600000000006</c:v>
                </c:pt>
                <c:pt idx="12813">
                  <c:v>69543.3</c:v>
                </c:pt>
                <c:pt idx="12814">
                  <c:v>69468.100000000006</c:v>
                </c:pt>
              </c:numCache>
            </c:numRef>
          </c:yVal>
          <c:smooth val="0"/>
          <c:extLst>
            <c:ext xmlns:c16="http://schemas.microsoft.com/office/drawing/2014/chart" uri="{C3380CC4-5D6E-409C-BE32-E72D297353CC}">
              <c16:uniqueId val="{00000003-8CBD-49D0-B3C7-F47DF9DFAC04}"/>
            </c:ext>
          </c:extLst>
        </c:ser>
        <c:dLbls>
          <c:showLegendKey val="0"/>
          <c:showVal val="0"/>
          <c:showCatName val="0"/>
          <c:showSerName val="0"/>
          <c:showPercent val="0"/>
          <c:showBubbleSize val="0"/>
        </c:dLbls>
        <c:axId val="489604992"/>
        <c:axId val="489607168"/>
      </c:scatterChart>
      <c:valAx>
        <c:axId val="489604992"/>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89607168"/>
        <c:crosses val="autoZero"/>
        <c:crossBetween val="midCat"/>
        <c:majorUnit val="5"/>
        <c:minorUnit val="2.5"/>
      </c:valAx>
      <c:valAx>
        <c:axId val="489607168"/>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89604992"/>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64347152777777783"/>
          <c:y val="0.64561925925925923"/>
          <c:w val="0.31141597222222223"/>
          <c:h val="0.17252666666666666"/>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55-1.5-P-35</c:v>
          </c:tx>
          <c:spPr>
            <a:ln w="12700">
              <a:solidFill>
                <a:srgbClr val="FF0000"/>
              </a:solidFill>
              <a:prstDash val="sysDot"/>
            </a:ln>
          </c:spPr>
          <c:marker>
            <c:symbol val="none"/>
          </c:marker>
          <c:xVal>
            <c:numRef>
              <c:f>'2H8-1.5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4999999999999</c:v>
                </c:pt>
                <c:pt idx="4535">
                  <c:v>6.601</c:v>
                </c:pt>
                <c:pt idx="4536">
                  <c:v>6.6029999999999998</c:v>
                </c:pt>
                <c:pt idx="4537">
                  <c:v>6.6050000000000004</c:v>
                </c:pt>
                <c:pt idx="4538">
                  <c:v>6.6070000000000002</c:v>
                </c:pt>
                <c:pt idx="4539">
                  <c:v>6.6085000000000003</c:v>
                </c:pt>
                <c:pt idx="4540">
                  <c:v>6.6105</c:v>
                </c:pt>
                <c:pt idx="4541">
                  <c:v>6.6124999999999998</c:v>
                </c:pt>
                <c:pt idx="4542">
                  <c:v>6.6139999999999999</c:v>
                </c:pt>
                <c:pt idx="4543">
                  <c:v>6.6159999999999997</c:v>
                </c:pt>
                <c:pt idx="4544">
                  <c:v>6.6174999999999997</c:v>
                </c:pt>
                <c:pt idx="4545">
                  <c:v>6.6189999999999998</c:v>
                </c:pt>
                <c:pt idx="4546">
                  <c:v>6.6210000000000004</c:v>
                </c:pt>
                <c:pt idx="4547">
                  <c:v>6.6230000000000002</c:v>
                </c:pt>
                <c:pt idx="4548">
                  <c:v>6.6239999999999997</c:v>
                </c:pt>
                <c:pt idx="4549">
                  <c:v>6.6260000000000003</c:v>
                </c:pt>
                <c:pt idx="4550">
                  <c:v>6.6275000000000004</c:v>
                </c:pt>
                <c:pt idx="4551">
                  <c:v>6.6284999999999998</c:v>
                </c:pt>
                <c:pt idx="4552">
                  <c:v>6.6304999999999996</c:v>
                </c:pt>
                <c:pt idx="4553">
                  <c:v>6.6319999999999997</c:v>
                </c:pt>
                <c:pt idx="4554">
                  <c:v>6.633</c:v>
                </c:pt>
                <c:pt idx="4555">
                  <c:v>6.6349999999999998</c:v>
                </c:pt>
                <c:pt idx="4556">
                  <c:v>6.6360000000000001</c:v>
                </c:pt>
                <c:pt idx="4557">
                  <c:v>6.6369999999999996</c:v>
                </c:pt>
                <c:pt idx="4558">
                  <c:v>6.6390000000000002</c:v>
                </c:pt>
                <c:pt idx="4559">
                  <c:v>6.64</c:v>
                </c:pt>
                <c:pt idx="4560">
                  <c:v>6.6414999999999997</c:v>
                </c:pt>
                <c:pt idx="4561">
                  <c:v>6.6429999999999998</c:v>
                </c:pt>
                <c:pt idx="4562">
                  <c:v>6.6440000000000001</c:v>
                </c:pt>
                <c:pt idx="4563">
                  <c:v>6.6449999999999996</c:v>
                </c:pt>
                <c:pt idx="4564">
                  <c:v>6.6464999999999996</c:v>
                </c:pt>
                <c:pt idx="4565">
                  <c:v>6.6479999999999997</c:v>
                </c:pt>
                <c:pt idx="4566">
                  <c:v>6.6494999999999997</c:v>
                </c:pt>
                <c:pt idx="4567">
                  <c:v>6.6515000000000004</c:v>
                </c:pt>
                <c:pt idx="4568">
                  <c:v>6.6524999999999999</c:v>
                </c:pt>
                <c:pt idx="4569">
                  <c:v>6.6544999999999996</c:v>
                </c:pt>
                <c:pt idx="4570">
                  <c:v>6.6559999999999997</c:v>
                </c:pt>
                <c:pt idx="4571">
                  <c:v>6.657</c:v>
                </c:pt>
                <c:pt idx="4572">
                  <c:v>6.6585000000000001</c:v>
                </c:pt>
                <c:pt idx="4573">
                  <c:v>6.66</c:v>
                </c:pt>
                <c:pt idx="4574">
                  <c:v>6.6615000000000002</c:v>
                </c:pt>
                <c:pt idx="4575">
                  <c:v>6.6624999999999996</c:v>
                </c:pt>
                <c:pt idx="4576">
                  <c:v>6.6639999999999997</c:v>
                </c:pt>
                <c:pt idx="4577">
                  <c:v>6.665</c:v>
                </c:pt>
                <c:pt idx="4578">
                  <c:v>6.6669999999999998</c:v>
                </c:pt>
                <c:pt idx="4579">
                  <c:v>6.6680000000000001</c:v>
                </c:pt>
                <c:pt idx="4580">
                  <c:v>6.6689999999999996</c:v>
                </c:pt>
                <c:pt idx="4581">
                  <c:v>6.6710000000000003</c:v>
                </c:pt>
                <c:pt idx="4582">
                  <c:v>6.6725000000000003</c:v>
                </c:pt>
                <c:pt idx="4583">
                  <c:v>6.6745000000000001</c:v>
                </c:pt>
                <c:pt idx="4584">
                  <c:v>6.6760000000000002</c:v>
                </c:pt>
                <c:pt idx="4585">
                  <c:v>6.6775000000000002</c:v>
                </c:pt>
                <c:pt idx="4586">
                  <c:v>6.6790000000000003</c:v>
                </c:pt>
                <c:pt idx="4587">
                  <c:v>6.681</c:v>
                </c:pt>
                <c:pt idx="4588">
                  <c:v>6.6825000000000001</c:v>
                </c:pt>
                <c:pt idx="4589">
                  <c:v>6.6844999999999999</c:v>
                </c:pt>
                <c:pt idx="4590">
                  <c:v>6.6859999999999999</c:v>
                </c:pt>
                <c:pt idx="4591">
                  <c:v>6.6875</c:v>
                </c:pt>
                <c:pt idx="4592">
                  <c:v>6.6894999999999998</c:v>
                </c:pt>
                <c:pt idx="4593">
                  <c:v>6.6909999999999998</c:v>
                </c:pt>
                <c:pt idx="4594">
                  <c:v>6.6924999999999999</c:v>
                </c:pt>
                <c:pt idx="4595">
                  <c:v>6.694</c:v>
                </c:pt>
                <c:pt idx="4596">
                  <c:v>6.6955</c:v>
                </c:pt>
                <c:pt idx="4597">
                  <c:v>6.6974999999999998</c:v>
                </c:pt>
                <c:pt idx="4598">
                  <c:v>6.6989999999999998</c:v>
                </c:pt>
                <c:pt idx="4599">
                  <c:v>6.7</c:v>
                </c:pt>
                <c:pt idx="4600">
                  <c:v>6.702</c:v>
                </c:pt>
                <c:pt idx="4601">
                  <c:v>6.7035</c:v>
                </c:pt>
                <c:pt idx="4602">
                  <c:v>6.7050000000000001</c:v>
                </c:pt>
                <c:pt idx="4603">
                  <c:v>6.7069999999999999</c:v>
                </c:pt>
                <c:pt idx="4604">
                  <c:v>6.7084999999999999</c:v>
                </c:pt>
                <c:pt idx="4605">
                  <c:v>6.71</c:v>
                </c:pt>
                <c:pt idx="4606">
                  <c:v>6.7110000000000003</c:v>
                </c:pt>
                <c:pt idx="4607">
                  <c:v>6.7125000000000004</c:v>
                </c:pt>
                <c:pt idx="4608">
                  <c:v>6.7145000000000001</c:v>
                </c:pt>
                <c:pt idx="4609">
                  <c:v>6.7160000000000002</c:v>
                </c:pt>
                <c:pt idx="4610">
                  <c:v>6.7175000000000002</c:v>
                </c:pt>
                <c:pt idx="4611">
                  <c:v>6.7190000000000003</c:v>
                </c:pt>
                <c:pt idx="4612">
                  <c:v>6.7210000000000001</c:v>
                </c:pt>
                <c:pt idx="4613">
                  <c:v>6.7220000000000004</c:v>
                </c:pt>
                <c:pt idx="4614">
                  <c:v>6.7234999999999996</c:v>
                </c:pt>
                <c:pt idx="4615">
                  <c:v>6.7249999999999996</c:v>
                </c:pt>
                <c:pt idx="4616">
                  <c:v>6.7264999999999997</c:v>
                </c:pt>
                <c:pt idx="4617">
                  <c:v>6.7279999999999998</c:v>
                </c:pt>
                <c:pt idx="4618">
                  <c:v>6.73</c:v>
                </c:pt>
                <c:pt idx="4619">
                  <c:v>6.7309999999999999</c:v>
                </c:pt>
                <c:pt idx="4620">
                  <c:v>6.7324999999999999</c:v>
                </c:pt>
                <c:pt idx="4621">
                  <c:v>6.734</c:v>
                </c:pt>
                <c:pt idx="4622">
                  <c:v>6.7359999999999998</c:v>
                </c:pt>
                <c:pt idx="4623">
                  <c:v>6.7380000000000004</c:v>
                </c:pt>
                <c:pt idx="4624">
                  <c:v>6.74</c:v>
                </c:pt>
                <c:pt idx="4625">
                  <c:v>6.742</c:v>
                </c:pt>
                <c:pt idx="4626">
                  <c:v>6.7450000000000001</c:v>
                </c:pt>
                <c:pt idx="4627">
                  <c:v>6.7474999999999996</c:v>
                </c:pt>
                <c:pt idx="4628">
                  <c:v>6.75</c:v>
                </c:pt>
                <c:pt idx="4629">
                  <c:v>6.7515000000000001</c:v>
                </c:pt>
                <c:pt idx="4630">
                  <c:v>6.7539999999999996</c:v>
                </c:pt>
                <c:pt idx="4631">
                  <c:v>6.7554999999999996</c:v>
                </c:pt>
                <c:pt idx="4632">
                  <c:v>6.758</c:v>
                </c:pt>
                <c:pt idx="4633">
                  <c:v>6.7605000000000004</c:v>
                </c:pt>
                <c:pt idx="4634">
                  <c:v>6.7619999999999996</c:v>
                </c:pt>
                <c:pt idx="4635">
                  <c:v>6.7645</c:v>
                </c:pt>
                <c:pt idx="4636">
                  <c:v>6.7664999999999997</c:v>
                </c:pt>
                <c:pt idx="4637">
                  <c:v>6.7690000000000001</c:v>
                </c:pt>
                <c:pt idx="4638">
                  <c:v>6.7705000000000002</c:v>
                </c:pt>
                <c:pt idx="4639">
                  <c:v>6.7725</c:v>
                </c:pt>
                <c:pt idx="4640">
                  <c:v>6.7744999999999997</c:v>
                </c:pt>
                <c:pt idx="4641">
                  <c:v>6.7770000000000001</c:v>
                </c:pt>
                <c:pt idx="4642">
                  <c:v>6.7789999999999999</c:v>
                </c:pt>
                <c:pt idx="4643">
                  <c:v>6.7815000000000003</c:v>
                </c:pt>
                <c:pt idx="4644">
                  <c:v>6.7830000000000004</c:v>
                </c:pt>
                <c:pt idx="4645">
                  <c:v>6.7854999999999999</c:v>
                </c:pt>
                <c:pt idx="4646">
                  <c:v>6.7874999999999996</c:v>
                </c:pt>
                <c:pt idx="4647">
                  <c:v>6.79</c:v>
                </c:pt>
                <c:pt idx="4648">
                  <c:v>6.7915000000000001</c:v>
                </c:pt>
                <c:pt idx="4649">
                  <c:v>6.7934999999999999</c:v>
                </c:pt>
                <c:pt idx="4650">
                  <c:v>6.7954999999999997</c:v>
                </c:pt>
                <c:pt idx="4651">
                  <c:v>6.798</c:v>
                </c:pt>
                <c:pt idx="4652">
                  <c:v>6.8</c:v>
                </c:pt>
                <c:pt idx="4653">
                  <c:v>6.8019999999999996</c:v>
                </c:pt>
                <c:pt idx="4654">
                  <c:v>6.8040000000000003</c:v>
                </c:pt>
                <c:pt idx="4655">
                  <c:v>6.806</c:v>
                </c:pt>
                <c:pt idx="4656">
                  <c:v>6.8075000000000001</c:v>
                </c:pt>
                <c:pt idx="4657">
                  <c:v>6.8094999999999999</c:v>
                </c:pt>
                <c:pt idx="4658">
                  <c:v>6.8114999999999997</c:v>
                </c:pt>
                <c:pt idx="4659">
                  <c:v>6.8135000000000003</c:v>
                </c:pt>
                <c:pt idx="4660">
                  <c:v>6.8155000000000001</c:v>
                </c:pt>
                <c:pt idx="4661">
                  <c:v>6.8174999999999999</c:v>
                </c:pt>
                <c:pt idx="4662">
                  <c:v>6.8194999999999997</c:v>
                </c:pt>
                <c:pt idx="4663">
                  <c:v>6.8215000000000003</c:v>
                </c:pt>
                <c:pt idx="4664">
                  <c:v>6.8235000000000001</c:v>
                </c:pt>
                <c:pt idx="4665">
                  <c:v>6.8254999999999999</c:v>
                </c:pt>
                <c:pt idx="4666">
                  <c:v>6.8274999999999997</c:v>
                </c:pt>
                <c:pt idx="4667">
                  <c:v>6.8295000000000003</c:v>
                </c:pt>
                <c:pt idx="4668">
                  <c:v>6.8310000000000004</c:v>
                </c:pt>
                <c:pt idx="4669">
                  <c:v>6.8324999999999996</c:v>
                </c:pt>
                <c:pt idx="4670">
                  <c:v>6.8345000000000002</c:v>
                </c:pt>
                <c:pt idx="4671">
                  <c:v>6.8365</c:v>
                </c:pt>
                <c:pt idx="4672">
                  <c:v>6.8384999999999998</c:v>
                </c:pt>
                <c:pt idx="4673">
                  <c:v>6.8404999999999996</c:v>
                </c:pt>
                <c:pt idx="4674">
                  <c:v>6.8425000000000002</c:v>
                </c:pt>
                <c:pt idx="4675">
                  <c:v>6.8445</c:v>
                </c:pt>
                <c:pt idx="4676">
                  <c:v>6.8464999999999998</c:v>
                </c:pt>
                <c:pt idx="4677">
                  <c:v>6.8479999999999999</c:v>
                </c:pt>
                <c:pt idx="4678">
                  <c:v>6.85</c:v>
                </c:pt>
                <c:pt idx="4679">
                  <c:v>6.8520000000000003</c:v>
                </c:pt>
                <c:pt idx="4680">
                  <c:v>6.8535000000000004</c:v>
                </c:pt>
                <c:pt idx="4681">
                  <c:v>6.8559999999999999</c:v>
                </c:pt>
                <c:pt idx="4682">
                  <c:v>6.8579999999999997</c:v>
                </c:pt>
                <c:pt idx="4683">
                  <c:v>6.86</c:v>
                </c:pt>
                <c:pt idx="4684">
                  <c:v>6.8620000000000001</c:v>
                </c:pt>
                <c:pt idx="4685">
                  <c:v>6.8639999999999999</c:v>
                </c:pt>
                <c:pt idx="4686">
                  <c:v>6.8654999999999999</c:v>
                </c:pt>
                <c:pt idx="4687">
                  <c:v>6.8674999999999997</c:v>
                </c:pt>
                <c:pt idx="4688">
                  <c:v>6.8695000000000004</c:v>
                </c:pt>
                <c:pt idx="4689">
                  <c:v>6.8715000000000002</c:v>
                </c:pt>
                <c:pt idx="4690">
                  <c:v>6.8730000000000002</c:v>
                </c:pt>
                <c:pt idx="4691">
                  <c:v>6.8754999999999997</c:v>
                </c:pt>
                <c:pt idx="4692">
                  <c:v>6.8775000000000004</c:v>
                </c:pt>
                <c:pt idx="4693">
                  <c:v>6.8795000000000002</c:v>
                </c:pt>
                <c:pt idx="4694">
                  <c:v>6.8810000000000002</c:v>
                </c:pt>
                <c:pt idx="4695">
                  <c:v>6.883</c:v>
                </c:pt>
                <c:pt idx="4696">
                  <c:v>6.8849999999999998</c:v>
                </c:pt>
                <c:pt idx="4697">
                  <c:v>6.8869999999999996</c:v>
                </c:pt>
                <c:pt idx="4698">
                  <c:v>6.8890000000000002</c:v>
                </c:pt>
                <c:pt idx="4699">
                  <c:v>6.891</c:v>
                </c:pt>
                <c:pt idx="4700">
                  <c:v>6.8929999999999998</c:v>
                </c:pt>
                <c:pt idx="4701">
                  <c:v>6.8949999999999996</c:v>
                </c:pt>
                <c:pt idx="4702">
                  <c:v>6.8970000000000002</c:v>
                </c:pt>
                <c:pt idx="4703">
                  <c:v>6.8985000000000003</c:v>
                </c:pt>
                <c:pt idx="4704">
                  <c:v>6.9005000000000001</c:v>
                </c:pt>
                <c:pt idx="4705">
                  <c:v>6.9020000000000001</c:v>
                </c:pt>
                <c:pt idx="4706">
                  <c:v>6.9035000000000002</c:v>
                </c:pt>
                <c:pt idx="4707">
                  <c:v>6.9059999999999997</c:v>
                </c:pt>
                <c:pt idx="4708">
                  <c:v>6.907</c:v>
                </c:pt>
                <c:pt idx="4709">
                  <c:v>6.9124999999999996</c:v>
                </c:pt>
                <c:pt idx="4710">
                  <c:v>6.9145000000000003</c:v>
                </c:pt>
                <c:pt idx="4711">
                  <c:v>6.9160000000000004</c:v>
                </c:pt>
                <c:pt idx="4712">
                  <c:v>6.9180000000000001</c:v>
                </c:pt>
                <c:pt idx="4713">
                  <c:v>6.92</c:v>
                </c:pt>
                <c:pt idx="4714">
                  <c:v>6.9210000000000003</c:v>
                </c:pt>
                <c:pt idx="4715">
                  <c:v>6.923</c:v>
                </c:pt>
                <c:pt idx="4716">
                  <c:v>6.9249999999999998</c:v>
                </c:pt>
                <c:pt idx="4717">
                  <c:v>6.9269999999999996</c:v>
                </c:pt>
                <c:pt idx="4718">
                  <c:v>6.9284999999999997</c:v>
                </c:pt>
                <c:pt idx="4719">
                  <c:v>6.931</c:v>
                </c:pt>
                <c:pt idx="4720">
                  <c:v>6.9325000000000001</c:v>
                </c:pt>
                <c:pt idx="4721">
                  <c:v>6.9340000000000002</c:v>
                </c:pt>
                <c:pt idx="4722">
                  <c:v>6.9359999999999999</c:v>
                </c:pt>
                <c:pt idx="4723">
                  <c:v>6.9379999999999997</c:v>
                </c:pt>
                <c:pt idx="4724">
                  <c:v>6.9390000000000001</c:v>
                </c:pt>
                <c:pt idx="4725">
                  <c:v>6.9409999999999998</c:v>
                </c:pt>
                <c:pt idx="4726">
                  <c:v>6.9424999999999999</c:v>
                </c:pt>
                <c:pt idx="4727">
                  <c:v>6.9444999999999997</c:v>
                </c:pt>
                <c:pt idx="4728">
                  <c:v>6.9470000000000001</c:v>
                </c:pt>
                <c:pt idx="4729">
                  <c:v>6.9489999999999998</c:v>
                </c:pt>
                <c:pt idx="4730">
                  <c:v>6.9504999999999999</c:v>
                </c:pt>
                <c:pt idx="4731">
                  <c:v>6.9524999999999997</c:v>
                </c:pt>
                <c:pt idx="4732">
                  <c:v>6.9539999999999997</c:v>
                </c:pt>
                <c:pt idx="4733">
                  <c:v>6.9560000000000004</c:v>
                </c:pt>
                <c:pt idx="4734">
                  <c:v>6.9580000000000002</c:v>
                </c:pt>
                <c:pt idx="4735">
                  <c:v>6.96</c:v>
                </c:pt>
                <c:pt idx="4736">
                  <c:v>6.9610000000000003</c:v>
                </c:pt>
                <c:pt idx="4737">
                  <c:v>6.9630000000000001</c:v>
                </c:pt>
                <c:pt idx="4738">
                  <c:v>6.9645000000000001</c:v>
                </c:pt>
                <c:pt idx="4739">
                  <c:v>6.9664999999999999</c:v>
                </c:pt>
                <c:pt idx="4740">
                  <c:v>6.9684999999999997</c:v>
                </c:pt>
                <c:pt idx="4741">
                  <c:v>6.97</c:v>
                </c:pt>
                <c:pt idx="4742">
                  <c:v>6.9714999999999998</c:v>
                </c:pt>
                <c:pt idx="4743">
                  <c:v>6.9734999999999996</c:v>
                </c:pt>
                <c:pt idx="4744">
                  <c:v>6.9744999999999999</c:v>
                </c:pt>
                <c:pt idx="4745">
                  <c:v>6.9764999999999997</c:v>
                </c:pt>
                <c:pt idx="4746">
                  <c:v>6.9775</c:v>
                </c:pt>
                <c:pt idx="4747">
                  <c:v>6.9785000000000004</c:v>
                </c:pt>
                <c:pt idx="4748">
                  <c:v>6.9805000000000001</c:v>
                </c:pt>
                <c:pt idx="4749">
                  <c:v>6.9814999999999996</c:v>
                </c:pt>
                <c:pt idx="4750">
                  <c:v>6.9824999999999999</c:v>
                </c:pt>
                <c:pt idx="4751">
                  <c:v>6.984</c:v>
                </c:pt>
                <c:pt idx="4752">
                  <c:v>6.9855</c:v>
                </c:pt>
                <c:pt idx="4753">
                  <c:v>6.9870000000000001</c:v>
                </c:pt>
                <c:pt idx="4754">
                  <c:v>6.9885000000000002</c:v>
                </c:pt>
                <c:pt idx="4755">
                  <c:v>6.9894999999999996</c:v>
                </c:pt>
                <c:pt idx="4756">
                  <c:v>6.9909999999999997</c:v>
                </c:pt>
                <c:pt idx="4757">
                  <c:v>6.9924999999999997</c:v>
                </c:pt>
                <c:pt idx="4758">
                  <c:v>6.9939999999999998</c:v>
                </c:pt>
                <c:pt idx="4759">
                  <c:v>6.9950000000000001</c:v>
                </c:pt>
                <c:pt idx="4760">
                  <c:v>6.9969999999999999</c:v>
                </c:pt>
                <c:pt idx="4761">
                  <c:v>6.9984999999999999</c:v>
                </c:pt>
                <c:pt idx="4762">
                  <c:v>7</c:v>
                </c:pt>
                <c:pt idx="4763">
                  <c:v>7.0010000000000003</c:v>
                </c:pt>
                <c:pt idx="4764">
                  <c:v>7.0030000000000001</c:v>
                </c:pt>
                <c:pt idx="4765">
                  <c:v>7.0045000000000002</c:v>
                </c:pt>
                <c:pt idx="4766">
                  <c:v>7.0065</c:v>
                </c:pt>
                <c:pt idx="4767">
                  <c:v>7.0090000000000003</c:v>
                </c:pt>
                <c:pt idx="4768">
                  <c:v>7.0105000000000004</c:v>
                </c:pt>
                <c:pt idx="4769">
                  <c:v>7.0125000000000002</c:v>
                </c:pt>
                <c:pt idx="4770">
                  <c:v>7.0134999999999996</c:v>
                </c:pt>
                <c:pt idx="4771">
                  <c:v>7.0149999999999997</c:v>
                </c:pt>
                <c:pt idx="4772">
                  <c:v>7.0164999999999997</c:v>
                </c:pt>
                <c:pt idx="4773">
                  <c:v>7.0175000000000001</c:v>
                </c:pt>
                <c:pt idx="4774">
                  <c:v>7.0190000000000001</c:v>
                </c:pt>
                <c:pt idx="4775">
                  <c:v>7.02</c:v>
                </c:pt>
                <c:pt idx="4776">
                  <c:v>7.0209999999999999</c:v>
                </c:pt>
                <c:pt idx="4777">
                  <c:v>7.0225</c:v>
                </c:pt>
                <c:pt idx="4778">
                  <c:v>7.024</c:v>
                </c:pt>
                <c:pt idx="4779">
                  <c:v>7.0255000000000001</c:v>
                </c:pt>
                <c:pt idx="4780">
                  <c:v>7.0270000000000001</c:v>
                </c:pt>
                <c:pt idx="4781">
                  <c:v>7.0285000000000002</c:v>
                </c:pt>
                <c:pt idx="4782">
                  <c:v>7.0294999999999996</c:v>
                </c:pt>
                <c:pt idx="4783">
                  <c:v>7.0315000000000003</c:v>
                </c:pt>
                <c:pt idx="4784">
                  <c:v>7.0330000000000004</c:v>
                </c:pt>
                <c:pt idx="4785">
                  <c:v>7.0345000000000004</c:v>
                </c:pt>
                <c:pt idx="4786">
                  <c:v>7.0359999999999996</c:v>
                </c:pt>
                <c:pt idx="4787">
                  <c:v>7.0374999999999996</c:v>
                </c:pt>
                <c:pt idx="4788">
                  <c:v>7.0389999999999997</c:v>
                </c:pt>
                <c:pt idx="4789">
                  <c:v>7.0410000000000004</c:v>
                </c:pt>
                <c:pt idx="4790">
                  <c:v>7.0419999999999998</c:v>
                </c:pt>
                <c:pt idx="4791">
                  <c:v>7.0439999999999996</c:v>
                </c:pt>
                <c:pt idx="4792">
                  <c:v>7.0454999999999997</c:v>
                </c:pt>
                <c:pt idx="4793">
                  <c:v>7.0475000000000003</c:v>
                </c:pt>
                <c:pt idx="4794">
                  <c:v>7.0490000000000004</c:v>
                </c:pt>
                <c:pt idx="4795">
                  <c:v>7.0510000000000002</c:v>
                </c:pt>
                <c:pt idx="4796">
                  <c:v>7.0525000000000002</c:v>
                </c:pt>
                <c:pt idx="4797">
                  <c:v>7.0540000000000003</c:v>
                </c:pt>
                <c:pt idx="4798">
                  <c:v>7.0564999999999998</c:v>
                </c:pt>
                <c:pt idx="4799">
                  <c:v>7.0575000000000001</c:v>
                </c:pt>
                <c:pt idx="4800">
                  <c:v>7.0594999999999999</c:v>
                </c:pt>
                <c:pt idx="4801">
                  <c:v>7.0609999999999999</c:v>
                </c:pt>
                <c:pt idx="4802">
                  <c:v>7.0625</c:v>
                </c:pt>
                <c:pt idx="4803">
                  <c:v>7.0640000000000001</c:v>
                </c:pt>
                <c:pt idx="4804">
                  <c:v>7.0659999999999998</c:v>
                </c:pt>
                <c:pt idx="4805">
                  <c:v>7.0679999999999996</c:v>
                </c:pt>
                <c:pt idx="4806">
                  <c:v>7.07</c:v>
                </c:pt>
                <c:pt idx="4807">
                  <c:v>7.0720000000000001</c:v>
                </c:pt>
                <c:pt idx="4808">
                  <c:v>7.0735000000000001</c:v>
                </c:pt>
                <c:pt idx="4809">
                  <c:v>7.0754999999999999</c:v>
                </c:pt>
                <c:pt idx="4810">
                  <c:v>7.0765000000000002</c:v>
                </c:pt>
                <c:pt idx="4811">
                  <c:v>7.0785</c:v>
                </c:pt>
                <c:pt idx="4812">
                  <c:v>7.08</c:v>
                </c:pt>
                <c:pt idx="4813">
                  <c:v>7.0815000000000001</c:v>
                </c:pt>
                <c:pt idx="4814">
                  <c:v>7.0830000000000002</c:v>
                </c:pt>
                <c:pt idx="4815">
                  <c:v>7.085</c:v>
                </c:pt>
                <c:pt idx="4816">
                  <c:v>7.0865</c:v>
                </c:pt>
                <c:pt idx="4817">
                  <c:v>7.0880000000000001</c:v>
                </c:pt>
                <c:pt idx="4818">
                  <c:v>7.0895000000000001</c:v>
                </c:pt>
                <c:pt idx="4819">
                  <c:v>7.0925000000000002</c:v>
                </c:pt>
                <c:pt idx="4820">
                  <c:v>7.0940000000000003</c:v>
                </c:pt>
                <c:pt idx="4821">
                  <c:v>7.0970000000000004</c:v>
                </c:pt>
                <c:pt idx="4822">
                  <c:v>7.0994999999999999</c:v>
                </c:pt>
                <c:pt idx="4823">
                  <c:v>7.1020000000000003</c:v>
                </c:pt>
                <c:pt idx="4824">
                  <c:v>7.1040000000000001</c:v>
                </c:pt>
                <c:pt idx="4825">
                  <c:v>7.1059999999999999</c:v>
                </c:pt>
                <c:pt idx="4826">
                  <c:v>7.1079999999999997</c:v>
                </c:pt>
                <c:pt idx="4827">
                  <c:v>7.1105</c:v>
                </c:pt>
                <c:pt idx="4828">
                  <c:v>7.1124999999999998</c:v>
                </c:pt>
                <c:pt idx="4829">
                  <c:v>7.1144999999999996</c:v>
                </c:pt>
                <c:pt idx="4830">
                  <c:v>7.1165000000000003</c:v>
                </c:pt>
                <c:pt idx="4831">
                  <c:v>7.1189999999999998</c:v>
                </c:pt>
                <c:pt idx="4832">
                  <c:v>7.1210000000000004</c:v>
                </c:pt>
                <c:pt idx="4833">
                  <c:v>7.1234999999999999</c:v>
                </c:pt>
                <c:pt idx="4834">
                  <c:v>7.125</c:v>
                </c:pt>
                <c:pt idx="4835">
                  <c:v>7.1275000000000004</c:v>
                </c:pt>
                <c:pt idx="4836">
                  <c:v>7.1295000000000002</c:v>
                </c:pt>
                <c:pt idx="4837">
                  <c:v>7.1315</c:v>
                </c:pt>
                <c:pt idx="4838">
                  <c:v>7.1340000000000003</c:v>
                </c:pt>
                <c:pt idx="4839">
                  <c:v>7.1360000000000001</c:v>
                </c:pt>
                <c:pt idx="4840">
                  <c:v>7.1379999999999999</c:v>
                </c:pt>
                <c:pt idx="4841">
                  <c:v>7.14</c:v>
                </c:pt>
                <c:pt idx="4842">
                  <c:v>7.1420000000000003</c:v>
                </c:pt>
                <c:pt idx="4843">
                  <c:v>7.1435000000000004</c:v>
                </c:pt>
                <c:pt idx="4844">
                  <c:v>7.1455000000000002</c:v>
                </c:pt>
                <c:pt idx="4845">
                  <c:v>7.1475</c:v>
                </c:pt>
                <c:pt idx="4846">
                  <c:v>7.15</c:v>
                </c:pt>
                <c:pt idx="4847">
                  <c:v>7.1515000000000004</c:v>
                </c:pt>
                <c:pt idx="4848">
                  <c:v>7.1539999999999999</c:v>
                </c:pt>
                <c:pt idx="4849">
                  <c:v>7.1555</c:v>
                </c:pt>
                <c:pt idx="4850">
                  <c:v>7.1580000000000004</c:v>
                </c:pt>
                <c:pt idx="4851">
                  <c:v>7.1604999999999999</c:v>
                </c:pt>
                <c:pt idx="4852">
                  <c:v>7.1619999999999999</c:v>
                </c:pt>
                <c:pt idx="4853">
                  <c:v>7.1645000000000003</c:v>
                </c:pt>
                <c:pt idx="4854">
                  <c:v>7.1660000000000004</c:v>
                </c:pt>
                <c:pt idx="4855">
                  <c:v>7.1684999999999999</c:v>
                </c:pt>
                <c:pt idx="4856">
                  <c:v>7.1704999999999997</c:v>
                </c:pt>
                <c:pt idx="4857">
                  <c:v>7.1725000000000003</c:v>
                </c:pt>
                <c:pt idx="4858">
                  <c:v>7.1745000000000001</c:v>
                </c:pt>
                <c:pt idx="4859">
                  <c:v>7.1764999999999999</c:v>
                </c:pt>
                <c:pt idx="4860">
                  <c:v>7.1784999999999997</c:v>
                </c:pt>
                <c:pt idx="4861">
                  <c:v>7.1805000000000003</c:v>
                </c:pt>
                <c:pt idx="4862">
                  <c:v>7.1820000000000004</c:v>
                </c:pt>
                <c:pt idx="4863">
                  <c:v>7.1844999999999999</c:v>
                </c:pt>
                <c:pt idx="4864">
                  <c:v>7.1864999999999997</c:v>
                </c:pt>
                <c:pt idx="4865">
                  <c:v>7.1879999999999997</c:v>
                </c:pt>
                <c:pt idx="4866">
                  <c:v>7.19</c:v>
                </c:pt>
                <c:pt idx="4867">
                  <c:v>7.1920000000000002</c:v>
                </c:pt>
                <c:pt idx="4868">
                  <c:v>7.194</c:v>
                </c:pt>
                <c:pt idx="4869">
                  <c:v>7.1959999999999997</c:v>
                </c:pt>
                <c:pt idx="4870">
                  <c:v>7.1980000000000004</c:v>
                </c:pt>
                <c:pt idx="4871">
                  <c:v>7.1994999999999996</c:v>
                </c:pt>
                <c:pt idx="4872">
                  <c:v>7.2015000000000002</c:v>
                </c:pt>
                <c:pt idx="4873">
                  <c:v>7.2030000000000003</c:v>
                </c:pt>
                <c:pt idx="4874">
                  <c:v>7.2050000000000001</c:v>
                </c:pt>
                <c:pt idx="4875">
                  <c:v>7.2074999999999996</c:v>
                </c:pt>
                <c:pt idx="4876">
                  <c:v>7.2095000000000002</c:v>
                </c:pt>
                <c:pt idx="4877">
                  <c:v>7.2115</c:v>
                </c:pt>
                <c:pt idx="4878">
                  <c:v>7.2130000000000001</c:v>
                </c:pt>
                <c:pt idx="4879">
                  <c:v>7.2154999999999996</c:v>
                </c:pt>
                <c:pt idx="4880">
                  <c:v>7.2175000000000002</c:v>
                </c:pt>
                <c:pt idx="4881">
                  <c:v>7.2184999999999997</c:v>
                </c:pt>
                <c:pt idx="4882">
                  <c:v>7.2205000000000004</c:v>
                </c:pt>
                <c:pt idx="4883">
                  <c:v>7.2225000000000001</c:v>
                </c:pt>
                <c:pt idx="4884">
                  <c:v>7.2249999999999996</c:v>
                </c:pt>
                <c:pt idx="4885">
                  <c:v>7.2270000000000003</c:v>
                </c:pt>
                <c:pt idx="4886">
                  <c:v>7.2290000000000001</c:v>
                </c:pt>
                <c:pt idx="4887">
                  <c:v>7.2305000000000001</c:v>
                </c:pt>
                <c:pt idx="4888">
                  <c:v>7.2324999999999999</c:v>
                </c:pt>
                <c:pt idx="4889">
                  <c:v>7.2344999999999997</c:v>
                </c:pt>
                <c:pt idx="4890">
                  <c:v>7.2359999999999998</c:v>
                </c:pt>
                <c:pt idx="4891">
                  <c:v>7.2385000000000002</c:v>
                </c:pt>
                <c:pt idx="4892">
                  <c:v>7.24</c:v>
                </c:pt>
                <c:pt idx="4893">
                  <c:v>7.2415000000000003</c:v>
                </c:pt>
                <c:pt idx="4894">
                  <c:v>7.2439999999999998</c:v>
                </c:pt>
                <c:pt idx="4895">
                  <c:v>7.2465000000000002</c:v>
                </c:pt>
                <c:pt idx="4896">
                  <c:v>7.2480000000000002</c:v>
                </c:pt>
                <c:pt idx="4897">
                  <c:v>7.25</c:v>
                </c:pt>
                <c:pt idx="4898">
                  <c:v>7.2515000000000001</c:v>
                </c:pt>
                <c:pt idx="4899">
                  <c:v>7.2534999999999998</c:v>
                </c:pt>
                <c:pt idx="4900">
                  <c:v>7.2554999999999996</c:v>
                </c:pt>
                <c:pt idx="4901">
                  <c:v>7.2569999999999997</c:v>
                </c:pt>
                <c:pt idx="4902">
                  <c:v>7.2590000000000003</c:v>
                </c:pt>
                <c:pt idx="4903">
                  <c:v>7.2605000000000004</c:v>
                </c:pt>
                <c:pt idx="4904">
                  <c:v>7.2625000000000002</c:v>
                </c:pt>
                <c:pt idx="4905">
                  <c:v>7.2645</c:v>
                </c:pt>
                <c:pt idx="4906">
                  <c:v>7.266</c:v>
                </c:pt>
                <c:pt idx="4907">
                  <c:v>7.2679999999999998</c:v>
                </c:pt>
                <c:pt idx="4908">
                  <c:v>7.27</c:v>
                </c:pt>
                <c:pt idx="4909">
                  <c:v>7.2714999999999996</c:v>
                </c:pt>
                <c:pt idx="4910">
                  <c:v>7.2735000000000003</c:v>
                </c:pt>
                <c:pt idx="4911">
                  <c:v>7.2755000000000001</c:v>
                </c:pt>
                <c:pt idx="4912">
                  <c:v>7.2765000000000004</c:v>
                </c:pt>
                <c:pt idx="4913">
                  <c:v>7.2785000000000002</c:v>
                </c:pt>
                <c:pt idx="4914">
                  <c:v>7.2805</c:v>
                </c:pt>
                <c:pt idx="4915">
                  <c:v>7.282</c:v>
                </c:pt>
                <c:pt idx="4916">
                  <c:v>7.2839999999999998</c:v>
                </c:pt>
                <c:pt idx="4917">
                  <c:v>7.2859999999999996</c:v>
                </c:pt>
                <c:pt idx="4918">
                  <c:v>7.2869999999999999</c:v>
                </c:pt>
                <c:pt idx="4919">
                  <c:v>7.2889999999999997</c:v>
                </c:pt>
                <c:pt idx="4920">
                  <c:v>7.2904999999999998</c:v>
                </c:pt>
                <c:pt idx="4921">
                  <c:v>7.2919999999999998</c:v>
                </c:pt>
                <c:pt idx="4922">
                  <c:v>7.2934999999999999</c:v>
                </c:pt>
                <c:pt idx="4923">
                  <c:v>7.2949999999999999</c:v>
                </c:pt>
                <c:pt idx="4924">
                  <c:v>7.2960000000000003</c:v>
                </c:pt>
                <c:pt idx="4925">
                  <c:v>7.2969999999999997</c:v>
                </c:pt>
                <c:pt idx="4926">
                  <c:v>7.2990000000000004</c:v>
                </c:pt>
                <c:pt idx="4927">
                  <c:v>7.3</c:v>
                </c:pt>
                <c:pt idx="4928">
                  <c:v>7.3019999999999996</c:v>
                </c:pt>
                <c:pt idx="4929">
                  <c:v>7.3029999999999999</c:v>
                </c:pt>
                <c:pt idx="4930">
                  <c:v>7.3045</c:v>
                </c:pt>
                <c:pt idx="4931">
                  <c:v>7.306</c:v>
                </c:pt>
                <c:pt idx="4932">
                  <c:v>7.3070000000000004</c:v>
                </c:pt>
                <c:pt idx="4933">
                  <c:v>7.3085000000000004</c:v>
                </c:pt>
                <c:pt idx="4934">
                  <c:v>7.31</c:v>
                </c:pt>
                <c:pt idx="4935">
                  <c:v>7.3114999999999997</c:v>
                </c:pt>
                <c:pt idx="4936">
                  <c:v>7.3125</c:v>
                </c:pt>
                <c:pt idx="4937">
                  <c:v>7.3140000000000001</c:v>
                </c:pt>
                <c:pt idx="4938">
                  <c:v>7.3155000000000001</c:v>
                </c:pt>
                <c:pt idx="4939">
                  <c:v>7.3170000000000002</c:v>
                </c:pt>
                <c:pt idx="4940">
                  <c:v>7.3179999999999996</c:v>
                </c:pt>
                <c:pt idx="4941">
                  <c:v>7.3194999999999997</c:v>
                </c:pt>
                <c:pt idx="4942">
                  <c:v>7.3215000000000003</c:v>
                </c:pt>
                <c:pt idx="4943">
                  <c:v>7.3235000000000001</c:v>
                </c:pt>
                <c:pt idx="4944">
                  <c:v>7.3244999999999996</c:v>
                </c:pt>
                <c:pt idx="4945">
                  <c:v>7.3265000000000002</c:v>
                </c:pt>
                <c:pt idx="4946">
                  <c:v>7.3274999999999997</c:v>
                </c:pt>
                <c:pt idx="4947">
                  <c:v>7.3289999999999997</c:v>
                </c:pt>
                <c:pt idx="4948">
                  <c:v>7.3304999999999998</c:v>
                </c:pt>
                <c:pt idx="4949">
                  <c:v>7.3319999999999999</c:v>
                </c:pt>
                <c:pt idx="4950">
                  <c:v>7.3334999999999999</c:v>
                </c:pt>
                <c:pt idx="4951">
                  <c:v>7.3345000000000002</c:v>
                </c:pt>
                <c:pt idx="4952">
                  <c:v>7.3365</c:v>
                </c:pt>
                <c:pt idx="4953">
                  <c:v>7.3375000000000004</c:v>
                </c:pt>
                <c:pt idx="4954">
                  <c:v>7.3390000000000004</c:v>
                </c:pt>
                <c:pt idx="4955">
                  <c:v>7.3410000000000002</c:v>
                </c:pt>
                <c:pt idx="4956">
                  <c:v>7.3425000000000002</c:v>
                </c:pt>
                <c:pt idx="4957">
                  <c:v>7.3434999999999997</c:v>
                </c:pt>
                <c:pt idx="4958">
                  <c:v>7.3455000000000004</c:v>
                </c:pt>
                <c:pt idx="4959">
                  <c:v>7.3464999999999998</c:v>
                </c:pt>
                <c:pt idx="4960">
                  <c:v>7.3479999999999999</c:v>
                </c:pt>
                <c:pt idx="4961">
                  <c:v>7.3494999999999999</c:v>
                </c:pt>
                <c:pt idx="4962">
                  <c:v>7.351</c:v>
                </c:pt>
                <c:pt idx="4963">
                  <c:v>7.3520000000000003</c:v>
                </c:pt>
                <c:pt idx="4964">
                  <c:v>7.3535000000000004</c:v>
                </c:pt>
                <c:pt idx="4965">
                  <c:v>7.3550000000000004</c:v>
                </c:pt>
                <c:pt idx="4966">
                  <c:v>7.3564999999999996</c:v>
                </c:pt>
                <c:pt idx="4967">
                  <c:v>7.3579999999999997</c:v>
                </c:pt>
                <c:pt idx="4968">
                  <c:v>7.3594999999999997</c:v>
                </c:pt>
                <c:pt idx="4969">
                  <c:v>7.3609999999999998</c:v>
                </c:pt>
                <c:pt idx="4970">
                  <c:v>7.3630000000000004</c:v>
                </c:pt>
                <c:pt idx="4971">
                  <c:v>7.3644999999999996</c:v>
                </c:pt>
                <c:pt idx="4972">
                  <c:v>7.3659999999999997</c:v>
                </c:pt>
                <c:pt idx="4973">
                  <c:v>7.3674999999999997</c:v>
                </c:pt>
                <c:pt idx="4974">
                  <c:v>7.3689999999999998</c:v>
                </c:pt>
                <c:pt idx="4975">
                  <c:v>7.3710000000000004</c:v>
                </c:pt>
                <c:pt idx="4976">
                  <c:v>7.3719999999999999</c:v>
                </c:pt>
                <c:pt idx="4977">
                  <c:v>7.3739999999999997</c:v>
                </c:pt>
                <c:pt idx="4978">
                  <c:v>7.3754999999999997</c:v>
                </c:pt>
                <c:pt idx="4979">
                  <c:v>7.3769999999999998</c:v>
                </c:pt>
                <c:pt idx="4980">
                  <c:v>7.3789999999999996</c:v>
                </c:pt>
                <c:pt idx="4981">
                  <c:v>7.3804999999999996</c:v>
                </c:pt>
                <c:pt idx="4982">
                  <c:v>7.3819999999999997</c:v>
                </c:pt>
                <c:pt idx="4983">
                  <c:v>7.3845000000000001</c:v>
                </c:pt>
                <c:pt idx="4984">
                  <c:v>7.3864999999999998</c:v>
                </c:pt>
                <c:pt idx="4985">
                  <c:v>7.3879999999999999</c:v>
                </c:pt>
                <c:pt idx="4986">
                  <c:v>7.3905000000000003</c:v>
                </c:pt>
                <c:pt idx="4987">
                  <c:v>7.3925000000000001</c:v>
                </c:pt>
                <c:pt idx="4988">
                  <c:v>7.3940000000000001</c:v>
                </c:pt>
                <c:pt idx="4989">
                  <c:v>7.3959999999999999</c:v>
                </c:pt>
                <c:pt idx="4990">
                  <c:v>7.3975</c:v>
                </c:pt>
                <c:pt idx="4991">
                  <c:v>7.3994999999999997</c:v>
                </c:pt>
                <c:pt idx="4992">
                  <c:v>7.4009999999999998</c:v>
                </c:pt>
                <c:pt idx="4993">
                  <c:v>7.4029999999999996</c:v>
                </c:pt>
                <c:pt idx="4994">
                  <c:v>7.4044999999999996</c:v>
                </c:pt>
                <c:pt idx="4995">
                  <c:v>7.4059999999999997</c:v>
                </c:pt>
                <c:pt idx="4996">
                  <c:v>7.4080000000000004</c:v>
                </c:pt>
                <c:pt idx="4997">
                  <c:v>7.4095000000000004</c:v>
                </c:pt>
                <c:pt idx="4998">
                  <c:v>7.4109999999999996</c:v>
                </c:pt>
                <c:pt idx="4999">
                  <c:v>7.4130000000000003</c:v>
                </c:pt>
                <c:pt idx="5000">
                  <c:v>7.4145000000000003</c:v>
                </c:pt>
                <c:pt idx="5001">
                  <c:v>7.4165000000000001</c:v>
                </c:pt>
                <c:pt idx="5002">
                  <c:v>7.4184999999999999</c:v>
                </c:pt>
                <c:pt idx="5003">
                  <c:v>7.42</c:v>
                </c:pt>
                <c:pt idx="5004">
                  <c:v>7.4225000000000003</c:v>
                </c:pt>
                <c:pt idx="5005">
                  <c:v>7.4255000000000004</c:v>
                </c:pt>
                <c:pt idx="5006">
                  <c:v>7.4284999999999997</c:v>
                </c:pt>
                <c:pt idx="5007">
                  <c:v>7.431</c:v>
                </c:pt>
                <c:pt idx="5008">
                  <c:v>7.4329999999999998</c:v>
                </c:pt>
                <c:pt idx="5009">
                  <c:v>7.4349999999999996</c:v>
                </c:pt>
                <c:pt idx="5010">
                  <c:v>7.4370000000000003</c:v>
                </c:pt>
                <c:pt idx="5011">
                  <c:v>7.4390000000000001</c:v>
                </c:pt>
                <c:pt idx="5012">
                  <c:v>7.4409999999999998</c:v>
                </c:pt>
                <c:pt idx="5013">
                  <c:v>7.4429999999999996</c:v>
                </c:pt>
                <c:pt idx="5014">
                  <c:v>7.4450000000000003</c:v>
                </c:pt>
                <c:pt idx="5015">
                  <c:v>7.4474999999999998</c:v>
                </c:pt>
                <c:pt idx="5016">
                  <c:v>7.4494999999999996</c:v>
                </c:pt>
                <c:pt idx="5017">
                  <c:v>7.4515000000000002</c:v>
                </c:pt>
                <c:pt idx="5018">
                  <c:v>7.4539999999999997</c:v>
                </c:pt>
                <c:pt idx="5019">
                  <c:v>7.4560000000000004</c:v>
                </c:pt>
                <c:pt idx="5020">
                  <c:v>7.4584999999999999</c:v>
                </c:pt>
                <c:pt idx="5021">
                  <c:v>7.4604999999999997</c:v>
                </c:pt>
                <c:pt idx="5022">
                  <c:v>7.4625000000000004</c:v>
                </c:pt>
                <c:pt idx="5023">
                  <c:v>7.4645000000000001</c:v>
                </c:pt>
                <c:pt idx="5024">
                  <c:v>7.4654999999999996</c:v>
                </c:pt>
                <c:pt idx="5025">
                  <c:v>7.4684999999999997</c:v>
                </c:pt>
                <c:pt idx="5026">
                  <c:v>7.47</c:v>
                </c:pt>
                <c:pt idx="5027">
                  <c:v>7.4725000000000001</c:v>
                </c:pt>
                <c:pt idx="5028">
                  <c:v>7.4744999999999999</c:v>
                </c:pt>
                <c:pt idx="5029">
                  <c:v>7.4770000000000003</c:v>
                </c:pt>
                <c:pt idx="5030">
                  <c:v>7.4790000000000001</c:v>
                </c:pt>
                <c:pt idx="5031">
                  <c:v>7.4805000000000001</c:v>
                </c:pt>
                <c:pt idx="5032">
                  <c:v>7.4824999999999999</c:v>
                </c:pt>
                <c:pt idx="5033">
                  <c:v>7.4844999999999997</c:v>
                </c:pt>
                <c:pt idx="5034">
                  <c:v>7.4859999999999998</c:v>
                </c:pt>
                <c:pt idx="5035">
                  <c:v>7.4880000000000004</c:v>
                </c:pt>
                <c:pt idx="5036">
                  <c:v>7.4904999999999999</c:v>
                </c:pt>
                <c:pt idx="5037">
                  <c:v>7.4924999999999997</c:v>
                </c:pt>
                <c:pt idx="5038">
                  <c:v>7.4945000000000004</c:v>
                </c:pt>
                <c:pt idx="5039">
                  <c:v>7.4965000000000002</c:v>
                </c:pt>
                <c:pt idx="5040">
                  <c:v>7.4984999999999999</c:v>
                </c:pt>
                <c:pt idx="5041">
                  <c:v>7.5004999999999997</c:v>
                </c:pt>
                <c:pt idx="5042">
                  <c:v>7.5025000000000004</c:v>
                </c:pt>
                <c:pt idx="5043">
                  <c:v>7.5045000000000002</c:v>
                </c:pt>
                <c:pt idx="5044">
                  <c:v>7.5065</c:v>
                </c:pt>
                <c:pt idx="5045">
                  <c:v>7.5084999999999997</c:v>
                </c:pt>
                <c:pt idx="5046">
                  <c:v>7.5105000000000004</c:v>
                </c:pt>
                <c:pt idx="5047">
                  <c:v>7.5125000000000002</c:v>
                </c:pt>
                <c:pt idx="5048">
                  <c:v>7.5145</c:v>
                </c:pt>
                <c:pt idx="5049">
                  <c:v>7.5164999999999997</c:v>
                </c:pt>
                <c:pt idx="5050">
                  <c:v>7.5185000000000004</c:v>
                </c:pt>
                <c:pt idx="5051">
                  <c:v>7.5205000000000002</c:v>
                </c:pt>
                <c:pt idx="5052">
                  <c:v>7.5214999999999996</c:v>
                </c:pt>
                <c:pt idx="5053">
                  <c:v>7.5235000000000003</c:v>
                </c:pt>
                <c:pt idx="5054">
                  <c:v>7.5259999999999998</c:v>
                </c:pt>
                <c:pt idx="5055">
                  <c:v>7.5274999999999999</c:v>
                </c:pt>
                <c:pt idx="5056">
                  <c:v>7.5294999999999996</c:v>
                </c:pt>
                <c:pt idx="5057">
                  <c:v>7.532</c:v>
                </c:pt>
                <c:pt idx="5058">
                  <c:v>7.5335000000000001</c:v>
                </c:pt>
                <c:pt idx="5059">
                  <c:v>7.5359999999999996</c:v>
                </c:pt>
                <c:pt idx="5060">
                  <c:v>7.5380000000000003</c:v>
                </c:pt>
                <c:pt idx="5061">
                  <c:v>7.5395000000000003</c:v>
                </c:pt>
                <c:pt idx="5062">
                  <c:v>7.5410000000000004</c:v>
                </c:pt>
                <c:pt idx="5063">
                  <c:v>7.5434999999999999</c:v>
                </c:pt>
                <c:pt idx="5064">
                  <c:v>7.5454999999999997</c:v>
                </c:pt>
                <c:pt idx="5065">
                  <c:v>7.5469999999999997</c:v>
                </c:pt>
                <c:pt idx="5066">
                  <c:v>7.5490000000000004</c:v>
                </c:pt>
                <c:pt idx="5067">
                  <c:v>7.5510000000000002</c:v>
                </c:pt>
                <c:pt idx="5068">
                  <c:v>7.5529999999999999</c:v>
                </c:pt>
                <c:pt idx="5069">
                  <c:v>7.5549999999999997</c:v>
                </c:pt>
                <c:pt idx="5070">
                  <c:v>7.5570000000000004</c:v>
                </c:pt>
                <c:pt idx="5071">
                  <c:v>7.5590000000000002</c:v>
                </c:pt>
                <c:pt idx="5072">
                  <c:v>7.56</c:v>
                </c:pt>
                <c:pt idx="5073">
                  <c:v>7.5620000000000003</c:v>
                </c:pt>
                <c:pt idx="5074">
                  <c:v>7.5644999999999998</c:v>
                </c:pt>
                <c:pt idx="5075">
                  <c:v>7.5664999999999996</c:v>
                </c:pt>
                <c:pt idx="5076">
                  <c:v>7.5679999999999996</c:v>
                </c:pt>
                <c:pt idx="5077">
                  <c:v>7.57</c:v>
                </c:pt>
                <c:pt idx="5078">
                  <c:v>7.5720000000000001</c:v>
                </c:pt>
                <c:pt idx="5079">
                  <c:v>7.5739999999999998</c:v>
                </c:pt>
                <c:pt idx="5080">
                  <c:v>7.5754999999999999</c:v>
                </c:pt>
                <c:pt idx="5081">
                  <c:v>7.5774999999999997</c:v>
                </c:pt>
                <c:pt idx="5082">
                  <c:v>7.5795000000000003</c:v>
                </c:pt>
                <c:pt idx="5083">
                  <c:v>7.5815000000000001</c:v>
                </c:pt>
                <c:pt idx="5084">
                  <c:v>7.5834999999999999</c:v>
                </c:pt>
                <c:pt idx="5085">
                  <c:v>7.5854999999999997</c:v>
                </c:pt>
                <c:pt idx="5086">
                  <c:v>7.5869999999999997</c:v>
                </c:pt>
                <c:pt idx="5087">
                  <c:v>7.5890000000000004</c:v>
                </c:pt>
                <c:pt idx="5088">
                  <c:v>7.5910000000000002</c:v>
                </c:pt>
                <c:pt idx="5089">
                  <c:v>7.593</c:v>
                </c:pt>
                <c:pt idx="5090">
                  <c:v>7.5949999999999998</c:v>
                </c:pt>
                <c:pt idx="5091">
                  <c:v>7.5970000000000004</c:v>
                </c:pt>
                <c:pt idx="5092">
                  <c:v>7.5979999999999999</c:v>
                </c:pt>
                <c:pt idx="5093">
                  <c:v>7.6</c:v>
                </c:pt>
                <c:pt idx="5094">
                  <c:v>7.6020000000000003</c:v>
                </c:pt>
                <c:pt idx="5095">
                  <c:v>7.6044999999999998</c:v>
                </c:pt>
                <c:pt idx="5096">
                  <c:v>7.6064999999999996</c:v>
                </c:pt>
                <c:pt idx="5097">
                  <c:v>7.6074999999999999</c:v>
                </c:pt>
                <c:pt idx="5098">
                  <c:v>7.6094999999999997</c:v>
                </c:pt>
                <c:pt idx="5099">
                  <c:v>7.6120000000000001</c:v>
                </c:pt>
                <c:pt idx="5100">
                  <c:v>7.6130000000000004</c:v>
                </c:pt>
                <c:pt idx="5101">
                  <c:v>7.6150000000000002</c:v>
                </c:pt>
                <c:pt idx="5102">
                  <c:v>7.617</c:v>
                </c:pt>
                <c:pt idx="5103">
                  <c:v>7.6189999999999998</c:v>
                </c:pt>
                <c:pt idx="5104">
                  <c:v>7.6204999999999998</c:v>
                </c:pt>
                <c:pt idx="5105">
                  <c:v>7.6224999999999996</c:v>
                </c:pt>
                <c:pt idx="5106">
                  <c:v>7.6245000000000003</c:v>
                </c:pt>
                <c:pt idx="5107">
                  <c:v>7.6265000000000001</c:v>
                </c:pt>
                <c:pt idx="5108">
                  <c:v>7.6275000000000004</c:v>
                </c:pt>
                <c:pt idx="5109">
                  <c:v>7.6295000000000002</c:v>
                </c:pt>
                <c:pt idx="5110">
                  <c:v>7.6315</c:v>
                </c:pt>
                <c:pt idx="5111">
                  <c:v>7.6325000000000003</c:v>
                </c:pt>
                <c:pt idx="5112">
                  <c:v>7.6345000000000001</c:v>
                </c:pt>
                <c:pt idx="5113">
                  <c:v>7.6360000000000001</c:v>
                </c:pt>
                <c:pt idx="5114">
                  <c:v>7.6375000000000002</c:v>
                </c:pt>
                <c:pt idx="5115">
                  <c:v>7.6384999999999996</c:v>
                </c:pt>
                <c:pt idx="5116">
                  <c:v>7.64</c:v>
                </c:pt>
                <c:pt idx="5117">
                  <c:v>7.6420000000000003</c:v>
                </c:pt>
                <c:pt idx="5118">
                  <c:v>7.6435000000000004</c:v>
                </c:pt>
                <c:pt idx="5119">
                  <c:v>7.6444999999999999</c:v>
                </c:pt>
                <c:pt idx="5120">
                  <c:v>7.6464999999999996</c:v>
                </c:pt>
                <c:pt idx="5121">
                  <c:v>7.6475</c:v>
                </c:pt>
                <c:pt idx="5122">
                  <c:v>7.6485000000000003</c:v>
                </c:pt>
                <c:pt idx="5123">
                  <c:v>7.6505000000000001</c:v>
                </c:pt>
                <c:pt idx="5124">
                  <c:v>7.6515000000000004</c:v>
                </c:pt>
                <c:pt idx="5125">
                  <c:v>7.6529999999999996</c:v>
                </c:pt>
                <c:pt idx="5126">
                  <c:v>7.6544999999999996</c:v>
                </c:pt>
                <c:pt idx="5127">
                  <c:v>7.6555</c:v>
                </c:pt>
                <c:pt idx="5128">
                  <c:v>7.657</c:v>
                </c:pt>
                <c:pt idx="5129">
                  <c:v>7.6585000000000001</c:v>
                </c:pt>
                <c:pt idx="5130">
                  <c:v>7.6595000000000004</c:v>
                </c:pt>
                <c:pt idx="5131">
                  <c:v>7.6615000000000002</c:v>
                </c:pt>
                <c:pt idx="5132">
                  <c:v>7.6624999999999996</c:v>
                </c:pt>
                <c:pt idx="5133">
                  <c:v>7.6639999999999997</c:v>
                </c:pt>
                <c:pt idx="5134">
                  <c:v>7.6654999999999998</c:v>
                </c:pt>
                <c:pt idx="5135">
                  <c:v>7.6665000000000001</c:v>
                </c:pt>
                <c:pt idx="5136">
                  <c:v>7.6684999999999999</c:v>
                </c:pt>
                <c:pt idx="5137">
                  <c:v>7.6695000000000002</c:v>
                </c:pt>
                <c:pt idx="5138">
                  <c:v>7.6715</c:v>
                </c:pt>
                <c:pt idx="5139">
                  <c:v>7.673</c:v>
                </c:pt>
                <c:pt idx="5140">
                  <c:v>7.6745000000000001</c:v>
                </c:pt>
                <c:pt idx="5141">
                  <c:v>7.6760000000000002</c:v>
                </c:pt>
                <c:pt idx="5142">
                  <c:v>7.6769999999999996</c:v>
                </c:pt>
                <c:pt idx="5143">
                  <c:v>7.6784999999999997</c:v>
                </c:pt>
                <c:pt idx="5144">
                  <c:v>7.68</c:v>
                </c:pt>
                <c:pt idx="5145">
                  <c:v>7.6814999999999998</c:v>
                </c:pt>
                <c:pt idx="5146">
                  <c:v>7.6829999999999998</c:v>
                </c:pt>
                <c:pt idx="5147">
                  <c:v>7.6844999999999999</c:v>
                </c:pt>
                <c:pt idx="5148">
                  <c:v>7.6859999999999999</c:v>
                </c:pt>
                <c:pt idx="5149">
                  <c:v>7.6875</c:v>
                </c:pt>
                <c:pt idx="5150">
                  <c:v>7.6890000000000001</c:v>
                </c:pt>
                <c:pt idx="5151">
                  <c:v>7.6905000000000001</c:v>
                </c:pt>
                <c:pt idx="5152">
                  <c:v>7.6914999999999996</c:v>
                </c:pt>
                <c:pt idx="5153">
                  <c:v>7.6935000000000002</c:v>
                </c:pt>
                <c:pt idx="5154">
                  <c:v>7.6944999999999997</c:v>
                </c:pt>
                <c:pt idx="5155">
                  <c:v>7.6959999999999997</c:v>
                </c:pt>
                <c:pt idx="5156">
                  <c:v>7.6974999999999998</c:v>
                </c:pt>
                <c:pt idx="5157">
                  <c:v>7.6985000000000001</c:v>
                </c:pt>
                <c:pt idx="5158">
                  <c:v>7.7</c:v>
                </c:pt>
                <c:pt idx="5159">
                  <c:v>7.7015000000000002</c:v>
                </c:pt>
                <c:pt idx="5160">
                  <c:v>7.7035</c:v>
                </c:pt>
                <c:pt idx="5161">
                  <c:v>7.7045000000000003</c:v>
                </c:pt>
                <c:pt idx="5162">
                  <c:v>7.7060000000000004</c:v>
                </c:pt>
                <c:pt idx="5163">
                  <c:v>7.7074999999999996</c:v>
                </c:pt>
                <c:pt idx="5164">
                  <c:v>7.7084999999999999</c:v>
                </c:pt>
                <c:pt idx="5165">
                  <c:v>7.7104999999999997</c:v>
                </c:pt>
                <c:pt idx="5166">
                  <c:v>7.7119999999999997</c:v>
                </c:pt>
                <c:pt idx="5167">
                  <c:v>7.7130000000000001</c:v>
                </c:pt>
                <c:pt idx="5168">
                  <c:v>7.7145000000000001</c:v>
                </c:pt>
                <c:pt idx="5169">
                  <c:v>7.7164999999999999</c:v>
                </c:pt>
                <c:pt idx="5170">
                  <c:v>7.7175000000000002</c:v>
                </c:pt>
                <c:pt idx="5171">
                  <c:v>7.7190000000000003</c:v>
                </c:pt>
                <c:pt idx="5172">
                  <c:v>7.7210000000000001</c:v>
                </c:pt>
                <c:pt idx="5173">
                  <c:v>7.7225000000000001</c:v>
                </c:pt>
                <c:pt idx="5174">
                  <c:v>7.7244999999999999</c:v>
                </c:pt>
                <c:pt idx="5175">
                  <c:v>7.726</c:v>
                </c:pt>
                <c:pt idx="5176">
                  <c:v>7.7275</c:v>
                </c:pt>
                <c:pt idx="5177">
                  <c:v>7.7290000000000001</c:v>
                </c:pt>
                <c:pt idx="5178">
                  <c:v>7.7309999999999999</c:v>
                </c:pt>
                <c:pt idx="5179">
                  <c:v>7.7324999999999999</c:v>
                </c:pt>
                <c:pt idx="5180">
                  <c:v>7.734</c:v>
                </c:pt>
                <c:pt idx="5181">
                  <c:v>7.7359999999999998</c:v>
                </c:pt>
                <c:pt idx="5182">
                  <c:v>7.7374999999999998</c:v>
                </c:pt>
                <c:pt idx="5183">
                  <c:v>7.7389999999999999</c:v>
                </c:pt>
                <c:pt idx="5184">
                  <c:v>7.7404999999999999</c:v>
                </c:pt>
                <c:pt idx="5185">
                  <c:v>7.742</c:v>
                </c:pt>
                <c:pt idx="5186">
                  <c:v>7.7439999999999998</c:v>
                </c:pt>
                <c:pt idx="5187">
                  <c:v>7.7454999999999998</c:v>
                </c:pt>
                <c:pt idx="5188">
                  <c:v>7.7474999999999996</c:v>
                </c:pt>
                <c:pt idx="5189">
                  <c:v>7.7489999999999997</c:v>
                </c:pt>
                <c:pt idx="5190">
                  <c:v>7.7504999999999997</c:v>
                </c:pt>
                <c:pt idx="5191">
                  <c:v>7.7525000000000004</c:v>
                </c:pt>
                <c:pt idx="5192">
                  <c:v>7.7545000000000002</c:v>
                </c:pt>
                <c:pt idx="5193">
                  <c:v>7.7565</c:v>
                </c:pt>
                <c:pt idx="5194">
                  <c:v>7.7590000000000003</c:v>
                </c:pt>
                <c:pt idx="5195">
                  <c:v>7.7619999999999996</c:v>
                </c:pt>
                <c:pt idx="5196">
                  <c:v>7.7640000000000002</c:v>
                </c:pt>
                <c:pt idx="5197">
                  <c:v>7.7664999999999997</c:v>
                </c:pt>
                <c:pt idx="5198">
                  <c:v>7.7685000000000004</c:v>
                </c:pt>
                <c:pt idx="5199">
                  <c:v>7.7705000000000002</c:v>
                </c:pt>
                <c:pt idx="5200">
                  <c:v>7.7729999999999997</c:v>
                </c:pt>
                <c:pt idx="5201">
                  <c:v>7.7750000000000004</c:v>
                </c:pt>
                <c:pt idx="5202">
                  <c:v>7.7774999999999999</c:v>
                </c:pt>
                <c:pt idx="5203">
                  <c:v>7.7789999999999999</c:v>
                </c:pt>
                <c:pt idx="5204">
                  <c:v>7.7815000000000003</c:v>
                </c:pt>
                <c:pt idx="5205">
                  <c:v>7.7835000000000001</c:v>
                </c:pt>
                <c:pt idx="5206">
                  <c:v>7.7850000000000001</c:v>
                </c:pt>
                <c:pt idx="5207">
                  <c:v>7.7880000000000003</c:v>
                </c:pt>
                <c:pt idx="5208">
                  <c:v>7.7895000000000003</c:v>
                </c:pt>
                <c:pt idx="5209">
                  <c:v>7.7919999999999998</c:v>
                </c:pt>
                <c:pt idx="5210">
                  <c:v>7.7939999999999996</c:v>
                </c:pt>
                <c:pt idx="5211">
                  <c:v>7.7960000000000003</c:v>
                </c:pt>
                <c:pt idx="5212">
                  <c:v>7.798</c:v>
                </c:pt>
                <c:pt idx="5213">
                  <c:v>7.8</c:v>
                </c:pt>
                <c:pt idx="5214">
                  <c:v>7.8019999999999996</c:v>
                </c:pt>
                <c:pt idx="5215">
                  <c:v>7.8040000000000003</c:v>
                </c:pt>
                <c:pt idx="5216">
                  <c:v>7.8064999999999998</c:v>
                </c:pt>
                <c:pt idx="5217">
                  <c:v>7.8085000000000004</c:v>
                </c:pt>
                <c:pt idx="5218">
                  <c:v>7.8105000000000002</c:v>
                </c:pt>
                <c:pt idx="5219">
                  <c:v>7.8125</c:v>
                </c:pt>
                <c:pt idx="5220">
                  <c:v>7.8150000000000004</c:v>
                </c:pt>
                <c:pt idx="5221">
                  <c:v>7.8170000000000002</c:v>
                </c:pt>
                <c:pt idx="5222">
                  <c:v>7.819</c:v>
                </c:pt>
                <c:pt idx="5223">
                  <c:v>7.8215000000000003</c:v>
                </c:pt>
                <c:pt idx="5224">
                  <c:v>7.8235000000000001</c:v>
                </c:pt>
                <c:pt idx="5225">
                  <c:v>7.8250000000000002</c:v>
                </c:pt>
                <c:pt idx="5226">
                  <c:v>7.827</c:v>
                </c:pt>
                <c:pt idx="5227">
                  <c:v>7.8289999999999997</c:v>
                </c:pt>
                <c:pt idx="5228">
                  <c:v>7.8310000000000004</c:v>
                </c:pt>
                <c:pt idx="5229">
                  <c:v>7.8330000000000002</c:v>
                </c:pt>
                <c:pt idx="5230">
                  <c:v>7.835</c:v>
                </c:pt>
                <c:pt idx="5231">
                  <c:v>7.8365</c:v>
                </c:pt>
                <c:pt idx="5232">
                  <c:v>7.8380000000000001</c:v>
                </c:pt>
                <c:pt idx="5233">
                  <c:v>7.84</c:v>
                </c:pt>
                <c:pt idx="5234">
                  <c:v>7.8419999999999996</c:v>
                </c:pt>
                <c:pt idx="5235">
                  <c:v>7.8440000000000003</c:v>
                </c:pt>
                <c:pt idx="5236">
                  <c:v>7.8460000000000001</c:v>
                </c:pt>
                <c:pt idx="5237">
                  <c:v>7.8479999999999999</c:v>
                </c:pt>
                <c:pt idx="5238">
                  <c:v>7.85</c:v>
                </c:pt>
                <c:pt idx="5239">
                  <c:v>7.8514999999999997</c:v>
                </c:pt>
                <c:pt idx="5240">
                  <c:v>7.8540000000000001</c:v>
                </c:pt>
                <c:pt idx="5241">
                  <c:v>7.8555000000000001</c:v>
                </c:pt>
                <c:pt idx="5242">
                  <c:v>7.8574999999999999</c:v>
                </c:pt>
                <c:pt idx="5243">
                  <c:v>7.86</c:v>
                </c:pt>
                <c:pt idx="5244">
                  <c:v>7.8615000000000004</c:v>
                </c:pt>
                <c:pt idx="5245">
                  <c:v>7.8635000000000002</c:v>
                </c:pt>
                <c:pt idx="5246">
                  <c:v>7.8659999999999997</c:v>
                </c:pt>
                <c:pt idx="5247">
                  <c:v>7.8680000000000003</c:v>
                </c:pt>
                <c:pt idx="5248">
                  <c:v>7.87</c:v>
                </c:pt>
                <c:pt idx="5249">
                  <c:v>7.8715000000000002</c:v>
                </c:pt>
                <c:pt idx="5250">
                  <c:v>7.8739999999999997</c:v>
                </c:pt>
                <c:pt idx="5251">
                  <c:v>7.8760000000000003</c:v>
                </c:pt>
                <c:pt idx="5252">
                  <c:v>7.8780000000000001</c:v>
                </c:pt>
                <c:pt idx="5253">
                  <c:v>7.8795000000000002</c:v>
                </c:pt>
                <c:pt idx="5254">
                  <c:v>7.8819999999999997</c:v>
                </c:pt>
                <c:pt idx="5255">
                  <c:v>7.8840000000000003</c:v>
                </c:pt>
                <c:pt idx="5256">
                  <c:v>7.8855000000000004</c:v>
                </c:pt>
                <c:pt idx="5257">
                  <c:v>7.8875000000000002</c:v>
                </c:pt>
                <c:pt idx="5258">
                  <c:v>7.8895</c:v>
                </c:pt>
                <c:pt idx="5259">
                  <c:v>7.8920000000000003</c:v>
                </c:pt>
                <c:pt idx="5260">
                  <c:v>7.8940000000000001</c:v>
                </c:pt>
                <c:pt idx="5261">
                  <c:v>7.8955000000000002</c:v>
                </c:pt>
                <c:pt idx="5262">
                  <c:v>7.8975</c:v>
                </c:pt>
                <c:pt idx="5263">
                  <c:v>7.8994999999999997</c:v>
                </c:pt>
                <c:pt idx="5264">
                  <c:v>7.9015000000000004</c:v>
                </c:pt>
                <c:pt idx="5265">
                  <c:v>7.9035000000000002</c:v>
                </c:pt>
                <c:pt idx="5266">
                  <c:v>7.9055</c:v>
                </c:pt>
                <c:pt idx="5267">
                  <c:v>7.9074999999999998</c:v>
                </c:pt>
                <c:pt idx="5268">
                  <c:v>7.9089999999999998</c:v>
                </c:pt>
                <c:pt idx="5269">
                  <c:v>7.9109999999999996</c:v>
                </c:pt>
                <c:pt idx="5270">
                  <c:v>7.9130000000000003</c:v>
                </c:pt>
                <c:pt idx="5271">
                  <c:v>7.9145000000000003</c:v>
                </c:pt>
                <c:pt idx="5272">
                  <c:v>7.9165000000000001</c:v>
                </c:pt>
                <c:pt idx="5273">
                  <c:v>7.9184999999999999</c:v>
                </c:pt>
                <c:pt idx="5274">
                  <c:v>7.9204999999999997</c:v>
                </c:pt>
                <c:pt idx="5275">
                  <c:v>7.923</c:v>
                </c:pt>
                <c:pt idx="5276">
                  <c:v>7.9240000000000004</c:v>
                </c:pt>
                <c:pt idx="5277">
                  <c:v>7.9260000000000002</c:v>
                </c:pt>
                <c:pt idx="5278">
                  <c:v>7.9279999999999999</c:v>
                </c:pt>
                <c:pt idx="5279">
                  <c:v>7.9295</c:v>
                </c:pt>
                <c:pt idx="5280">
                  <c:v>7.9314999999999998</c:v>
                </c:pt>
                <c:pt idx="5281">
                  <c:v>7.9329999999999998</c:v>
                </c:pt>
                <c:pt idx="5282">
                  <c:v>7.9344999999999999</c:v>
                </c:pt>
                <c:pt idx="5283">
                  <c:v>7.9364999999999997</c:v>
                </c:pt>
                <c:pt idx="5284">
                  <c:v>7.9379999999999997</c:v>
                </c:pt>
                <c:pt idx="5285">
                  <c:v>7.94</c:v>
                </c:pt>
                <c:pt idx="5286">
                  <c:v>7.9420000000000002</c:v>
                </c:pt>
                <c:pt idx="5287">
                  <c:v>7.9435000000000002</c:v>
                </c:pt>
                <c:pt idx="5288">
                  <c:v>7.9444999999999997</c:v>
                </c:pt>
                <c:pt idx="5289">
                  <c:v>7.9465000000000003</c:v>
                </c:pt>
                <c:pt idx="5290">
                  <c:v>7.9474999999999998</c:v>
                </c:pt>
                <c:pt idx="5291">
                  <c:v>7.9489999999999998</c:v>
                </c:pt>
                <c:pt idx="5292">
                  <c:v>7.9504999999999999</c:v>
                </c:pt>
                <c:pt idx="5293">
                  <c:v>7.952</c:v>
                </c:pt>
                <c:pt idx="5294">
                  <c:v>7.9535</c:v>
                </c:pt>
                <c:pt idx="5295">
                  <c:v>7.9545000000000003</c:v>
                </c:pt>
                <c:pt idx="5296">
                  <c:v>7.9554999999999998</c:v>
                </c:pt>
                <c:pt idx="5297">
                  <c:v>7.9569999999999999</c:v>
                </c:pt>
                <c:pt idx="5298">
                  <c:v>7.9584999999999999</c:v>
                </c:pt>
                <c:pt idx="5299">
                  <c:v>7.9595000000000002</c:v>
                </c:pt>
                <c:pt idx="5300">
                  <c:v>7.9615</c:v>
                </c:pt>
                <c:pt idx="5301">
                  <c:v>7.9625000000000004</c:v>
                </c:pt>
                <c:pt idx="5302">
                  <c:v>7.9645000000000001</c:v>
                </c:pt>
                <c:pt idx="5303">
                  <c:v>7.9654999999999996</c:v>
                </c:pt>
                <c:pt idx="5304">
                  <c:v>7.9669999999999996</c:v>
                </c:pt>
                <c:pt idx="5305">
                  <c:v>7.9684999999999997</c:v>
                </c:pt>
                <c:pt idx="5306">
                  <c:v>7.97</c:v>
                </c:pt>
                <c:pt idx="5307">
                  <c:v>7.9710000000000001</c:v>
                </c:pt>
                <c:pt idx="5308">
                  <c:v>7.9725000000000001</c:v>
                </c:pt>
                <c:pt idx="5309">
                  <c:v>7.9740000000000002</c:v>
                </c:pt>
                <c:pt idx="5310">
                  <c:v>7.9749999999999996</c:v>
                </c:pt>
                <c:pt idx="5311">
                  <c:v>7.9764999999999997</c:v>
                </c:pt>
                <c:pt idx="5312">
                  <c:v>7.9779999999999998</c:v>
                </c:pt>
                <c:pt idx="5313">
                  <c:v>7.98</c:v>
                </c:pt>
                <c:pt idx="5314">
                  <c:v>7.9820000000000002</c:v>
                </c:pt>
                <c:pt idx="5315">
                  <c:v>7.9829999999999997</c:v>
                </c:pt>
                <c:pt idx="5316">
                  <c:v>7.9844999999999997</c:v>
                </c:pt>
                <c:pt idx="5317">
                  <c:v>7.9859999999999998</c:v>
                </c:pt>
                <c:pt idx="5318">
                  <c:v>7.9874999999999998</c:v>
                </c:pt>
                <c:pt idx="5319">
                  <c:v>7.9889999999999999</c:v>
                </c:pt>
                <c:pt idx="5320">
                  <c:v>7.9904999999999999</c:v>
                </c:pt>
                <c:pt idx="5321">
                  <c:v>7.992</c:v>
                </c:pt>
                <c:pt idx="5322">
                  <c:v>7.9930000000000003</c:v>
                </c:pt>
                <c:pt idx="5323">
                  <c:v>7.9939999999999998</c:v>
                </c:pt>
                <c:pt idx="5324">
                  <c:v>7.9960000000000004</c:v>
                </c:pt>
                <c:pt idx="5325">
                  <c:v>7.9969999999999999</c:v>
                </c:pt>
                <c:pt idx="5326">
                  <c:v>7.9989999999999997</c:v>
                </c:pt>
                <c:pt idx="5327">
                  <c:v>8.0005000000000006</c:v>
                </c:pt>
                <c:pt idx="5328">
                  <c:v>8.0020000000000007</c:v>
                </c:pt>
                <c:pt idx="5329">
                  <c:v>8.0035000000000007</c:v>
                </c:pt>
                <c:pt idx="5330">
                  <c:v>8.0050000000000008</c:v>
                </c:pt>
                <c:pt idx="5331">
                  <c:v>8.0065000000000008</c:v>
                </c:pt>
                <c:pt idx="5332">
                  <c:v>8.0079999999999991</c:v>
                </c:pt>
                <c:pt idx="5333">
                  <c:v>8.0090000000000003</c:v>
                </c:pt>
                <c:pt idx="5334">
                  <c:v>8.0105000000000004</c:v>
                </c:pt>
                <c:pt idx="5335">
                  <c:v>8.0114999999999998</c:v>
                </c:pt>
                <c:pt idx="5336">
                  <c:v>8.0129999999999999</c:v>
                </c:pt>
                <c:pt idx="5337">
                  <c:v>8.0145</c:v>
                </c:pt>
                <c:pt idx="5338">
                  <c:v>8.0154999999999994</c:v>
                </c:pt>
                <c:pt idx="5339">
                  <c:v>8.0175000000000001</c:v>
                </c:pt>
                <c:pt idx="5340">
                  <c:v>8.0190000000000001</c:v>
                </c:pt>
                <c:pt idx="5341">
                  <c:v>8.0205000000000002</c:v>
                </c:pt>
                <c:pt idx="5342">
                  <c:v>8.0225000000000009</c:v>
                </c:pt>
                <c:pt idx="5343">
                  <c:v>8.0235000000000003</c:v>
                </c:pt>
                <c:pt idx="5344">
                  <c:v>8.0254999999999992</c:v>
                </c:pt>
                <c:pt idx="5345">
                  <c:v>8.0269999999999992</c:v>
                </c:pt>
                <c:pt idx="5346">
                  <c:v>8.0280000000000005</c:v>
                </c:pt>
                <c:pt idx="5347">
                  <c:v>8.0299999999999994</c:v>
                </c:pt>
                <c:pt idx="5348">
                  <c:v>8.0314999999999994</c:v>
                </c:pt>
                <c:pt idx="5349">
                  <c:v>8.0329999999999995</c:v>
                </c:pt>
                <c:pt idx="5350">
                  <c:v>8.0344999999999995</c:v>
                </c:pt>
                <c:pt idx="5351">
                  <c:v>8.0359999999999996</c:v>
                </c:pt>
                <c:pt idx="5352">
                  <c:v>8.0374999999999996</c:v>
                </c:pt>
                <c:pt idx="5353">
                  <c:v>8.0395000000000003</c:v>
                </c:pt>
                <c:pt idx="5354">
                  <c:v>8.0410000000000004</c:v>
                </c:pt>
                <c:pt idx="5355">
                  <c:v>8.0429999999999993</c:v>
                </c:pt>
                <c:pt idx="5356">
                  <c:v>8.0444999999999993</c:v>
                </c:pt>
                <c:pt idx="5357">
                  <c:v>8.0459999999999994</c:v>
                </c:pt>
                <c:pt idx="5358">
                  <c:v>8.048</c:v>
                </c:pt>
                <c:pt idx="5359">
                  <c:v>8.0500000000000007</c:v>
                </c:pt>
                <c:pt idx="5360">
                  <c:v>8.0519999999999996</c:v>
                </c:pt>
                <c:pt idx="5361">
                  <c:v>8.0540000000000003</c:v>
                </c:pt>
                <c:pt idx="5362">
                  <c:v>8.0555000000000003</c:v>
                </c:pt>
                <c:pt idx="5363">
                  <c:v>8.0574999999999992</c:v>
                </c:pt>
                <c:pt idx="5364">
                  <c:v>8.0589999999999993</c:v>
                </c:pt>
                <c:pt idx="5365">
                  <c:v>8.0604999999999993</c:v>
                </c:pt>
                <c:pt idx="5366">
                  <c:v>8.0625</c:v>
                </c:pt>
                <c:pt idx="5367">
                  <c:v>8.0634999999999994</c:v>
                </c:pt>
                <c:pt idx="5368">
                  <c:v>8.0655000000000001</c:v>
                </c:pt>
                <c:pt idx="5369">
                  <c:v>8.0675000000000008</c:v>
                </c:pt>
                <c:pt idx="5370">
                  <c:v>8.07</c:v>
                </c:pt>
                <c:pt idx="5371">
                  <c:v>8.0730000000000004</c:v>
                </c:pt>
                <c:pt idx="5372">
                  <c:v>8.0760000000000005</c:v>
                </c:pt>
                <c:pt idx="5373">
                  <c:v>8.0779999999999994</c:v>
                </c:pt>
                <c:pt idx="5374">
                  <c:v>8.08</c:v>
                </c:pt>
                <c:pt idx="5375">
                  <c:v>8.0820000000000007</c:v>
                </c:pt>
                <c:pt idx="5376">
                  <c:v>8.0839999999999996</c:v>
                </c:pt>
                <c:pt idx="5377">
                  <c:v>8.0860000000000003</c:v>
                </c:pt>
                <c:pt idx="5378">
                  <c:v>8.0879999999999992</c:v>
                </c:pt>
                <c:pt idx="5379">
                  <c:v>8.09</c:v>
                </c:pt>
                <c:pt idx="5380">
                  <c:v>8.0920000000000005</c:v>
                </c:pt>
                <c:pt idx="5381">
                  <c:v>8.0945</c:v>
                </c:pt>
                <c:pt idx="5382">
                  <c:v>8.0969999999999995</c:v>
                </c:pt>
                <c:pt idx="5383">
                  <c:v>8.0990000000000002</c:v>
                </c:pt>
                <c:pt idx="5384">
                  <c:v>8.1010000000000009</c:v>
                </c:pt>
                <c:pt idx="5385">
                  <c:v>8.1029999999999998</c:v>
                </c:pt>
                <c:pt idx="5386">
                  <c:v>8.1044999999999998</c:v>
                </c:pt>
                <c:pt idx="5387">
                  <c:v>8.1069999999999993</c:v>
                </c:pt>
                <c:pt idx="5388">
                  <c:v>8.109</c:v>
                </c:pt>
                <c:pt idx="5389">
                  <c:v>8.1114999999999995</c:v>
                </c:pt>
                <c:pt idx="5390">
                  <c:v>8.1135000000000002</c:v>
                </c:pt>
                <c:pt idx="5391">
                  <c:v>8.1155000000000008</c:v>
                </c:pt>
                <c:pt idx="5392">
                  <c:v>8.1180000000000003</c:v>
                </c:pt>
                <c:pt idx="5393">
                  <c:v>8.1195000000000004</c:v>
                </c:pt>
                <c:pt idx="5394">
                  <c:v>8.1214999999999993</c:v>
                </c:pt>
                <c:pt idx="5395">
                  <c:v>8.1234999999999999</c:v>
                </c:pt>
                <c:pt idx="5396">
                  <c:v>8.1259999999999994</c:v>
                </c:pt>
                <c:pt idx="5397">
                  <c:v>8.1280000000000001</c:v>
                </c:pt>
                <c:pt idx="5398">
                  <c:v>8.1300000000000008</c:v>
                </c:pt>
                <c:pt idx="5399">
                  <c:v>8.1329999999999991</c:v>
                </c:pt>
                <c:pt idx="5400">
                  <c:v>8.1349999999999998</c:v>
                </c:pt>
                <c:pt idx="5401">
                  <c:v>8.1370000000000005</c:v>
                </c:pt>
                <c:pt idx="5402">
                  <c:v>8.1389999999999993</c:v>
                </c:pt>
                <c:pt idx="5403">
                  <c:v>8.141</c:v>
                </c:pt>
                <c:pt idx="5404">
                  <c:v>8.1425000000000001</c:v>
                </c:pt>
                <c:pt idx="5405">
                  <c:v>8.1445000000000007</c:v>
                </c:pt>
                <c:pt idx="5406">
                  <c:v>8.1464999999999996</c:v>
                </c:pt>
                <c:pt idx="5407">
                  <c:v>8.1485000000000003</c:v>
                </c:pt>
                <c:pt idx="5408">
                  <c:v>8.15</c:v>
                </c:pt>
                <c:pt idx="5409">
                  <c:v>8.1519999999999992</c:v>
                </c:pt>
                <c:pt idx="5410">
                  <c:v>8.1545000000000005</c:v>
                </c:pt>
                <c:pt idx="5411">
                  <c:v>8.1560000000000006</c:v>
                </c:pt>
                <c:pt idx="5412">
                  <c:v>8.1585000000000001</c:v>
                </c:pt>
                <c:pt idx="5413">
                  <c:v>8.16</c:v>
                </c:pt>
                <c:pt idx="5414">
                  <c:v>8.1620000000000008</c:v>
                </c:pt>
                <c:pt idx="5415">
                  <c:v>8.1639999999999997</c:v>
                </c:pt>
                <c:pt idx="5416">
                  <c:v>8.1660000000000004</c:v>
                </c:pt>
                <c:pt idx="5417">
                  <c:v>8.1679999999999993</c:v>
                </c:pt>
                <c:pt idx="5418">
                  <c:v>8.17</c:v>
                </c:pt>
                <c:pt idx="5419">
                  <c:v>8.1720000000000006</c:v>
                </c:pt>
                <c:pt idx="5420">
                  <c:v>8.1739999999999995</c:v>
                </c:pt>
                <c:pt idx="5421">
                  <c:v>8.1760000000000002</c:v>
                </c:pt>
                <c:pt idx="5422">
                  <c:v>8.1775000000000002</c:v>
                </c:pt>
                <c:pt idx="5423">
                  <c:v>8.1795000000000009</c:v>
                </c:pt>
                <c:pt idx="5424">
                  <c:v>8.1814999999999998</c:v>
                </c:pt>
                <c:pt idx="5425">
                  <c:v>8.1835000000000004</c:v>
                </c:pt>
                <c:pt idx="5426">
                  <c:v>8.1859999999999999</c:v>
                </c:pt>
                <c:pt idx="5427">
                  <c:v>8.1880000000000006</c:v>
                </c:pt>
                <c:pt idx="5428">
                  <c:v>8.19</c:v>
                </c:pt>
                <c:pt idx="5429">
                  <c:v>8.1914999999999996</c:v>
                </c:pt>
                <c:pt idx="5430">
                  <c:v>8.1940000000000008</c:v>
                </c:pt>
                <c:pt idx="5431">
                  <c:v>8.1954999999999991</c:v>
                </c:pt>
                <c:pt idx="5432">
                  <c:v>8.1980000000000004</c:v>
                </c:pt>
                <c:pt idx="5433">
                  <c:v>8.1989999999999998</c:v>
                </c:pt>
                <c:pt idx="5434">
                  <c:v>8.2014999999999993</c:v>
                </c:pt>
                <c:pt idx="5435">
                  <c:v>8.2035</c:v>
                </c:pt>
                <c:pt idx="5436">
                  <c:v>8.2055000000000007</c:v>
                </c:pt>
                <c:pt idx="5437">
                  <c:v>8.2070000000000007</c:v>
                </c:pt>
                <c:pt idx="5438">
                  <c:v>8.2089999999999996</c:v>
                </c:pt>
                <c:pt idx="5439">
                  <c:v>8.2110000000000003</c:v>
                </c:pt>
                <c:pt idx="5440">
                  <c:v>8.2125000000000004</c:v>
                </c:pt>
                <c:pt idx="5441">
                  <c:v>8.2149999999999999</c:v>
                </c:pt>
                <c:pt idx="5442">
                  <c:v>8.2164999999999999</c:v>
                </c:pt>
                <c:pt idx="5443">
                  <c:v>8.218</c:v>
                </c:pt>
                <c:pt idx="5444">
                  <c:v>8.2200000000000006</c:v>
                </c:pt>
                <c:pt idx="5445">
                  <c:v>8.2219999999999995</c:v>
                </c:pt>
                <c:pt idx="5446">
                  <c:v>8.2245000000000008</c:v>
                </c:pt>
                <c:pt idx="5447">
                  <c:v>8.2260000000000009</c:v>
                </c:pt>
                <c:pt idx="5448">
                  <c:v>8.2274999999999991</c:v>
                </c:pt>
                <c:pt idx="5449">
                  <c:v>8.2294999999999998</c:v>
                </c:pt>
                <c:pt idx="5450">
                  <c:v>8.2315000000000005</c:v>
                </c:pt>
                <c:pt idx="5451">
                  <c:v>8.2330000000000005</c:v>
                </c:pt>
                <c:pt idx="5452">
                  <c:v>8.2345000000000006</c:v>
                </c:pt>
                <c:pt idx="5453">
                  <c:v>8.2364999999999995</c:v>
                </c:pt>
                <c:pt idx="5454">
                  <c:v>8.2375000000000007</c:v>
                </c:pt>
                <c:pt idx="5455">
                  <c:v>8.2394999999999996</c:v>
                </c:pt>
                <c:pt idx="5456">
                  <c:v>8.2409999999999997</c:v>
                </c:pt>
                <c:pt idx="5457">
                  <c:v>8.2424999999999997</c:v>
                </c:pt>
                <c:pt idx="5458">
                  <c:v>8.2434999999999992</c:v>
                </c:pt>
                <c:pt idx="5459">
                  <c:v>8.2454999999999998</c:v>
                </c:pt>
                <c:pt idx="5460">
                  <c:v>8.2464999999999993</c:v>
                </c:pt>
                <c:pt idx="5461">
                  <c:v>8.2475000000000005</c:v>
                </c:pt>
                <c:pt idx="5462">
                  <c:v>8.2490000000000006</c:v>
                </c:pt>
                <c:pt idx="5463">
                  <c:v>8.2505000000000006</c:v>
                </c:pt>
                <c:pt idx="5464">
                  <c:v>8.2520000000000007</c:v>
                </c:pt>
                <c:pt idx="5465">
                  <c:v>8.2530000000000001</c:v>
                </c:pt>
                <c:pt idx="5466">
                  <c:v>8.2545000000000002</c:v>
                </c:pt>
                <c:pt idx="5467">
                  <c:v>8.2560000000000002</c:v>
                </c:pt>
                <c:pt idx="5468">
                  <c:v>8.2569999999999997</c:v>
                </c:pt>
                <c:pt idx="5469">
                  <c:v>8.2584999999999997</c:v>
                </c:pt>
                <c:pt idx="5470">
                  <c:v>8.2594999999999992</c:v>
                </c:pt>
                <c:pt idx="5471">
                  <c:v>8.2614999999999998</c:v>
                </c:pt>
                <c:pt idx="5472">
                  <c:v>8.2624999999999993</c:v>
                </c:pt>
                <c:pt idx="5473">
                  <c:v>8.2639999999999993</c:v>
                </c:pt>
                <c:pt idx="5474">
                  <c:v>8.2650000000000006</c:v>
                </c:pt>
                <c:pt idx="5475">
                  <c:v>8.2669999999999995</c:v>
                </c:pt>
                <c:pt idx="5476">
                  <c:v>8.2684999999999995</c:v>
                </c:pt>
                <c:pt idx="5477">
                  <c:v>8.27</c:v>
                </c:pt>
                <c:pt idx="5478">
                  <c:v>8.2714999999999996</c:v>
                </c:pt>
                <c:pt idx="5479">
                  <c:v>8.2735000000000003</c:v>
                </c:pt>
                <c:pt idx="5480">
                  <c:v>8.2744999999999997</c:v>
                </c:pt>
                <c:pt idx="5481">
                  <c:v>8.2759999999999998</c:v>
                </c:pt>
                <c:pt idx="5482">
                  <c:v>8.2774999999999999</c:v>
                </c:pt>
                <c:pt idx="5483">
                  <c:v>8.2784999999999993</c:v>
                </c:pt>
                <c:pt idx="5484">
                  <c:v>8.2805</c:v>
                </c:pt>
                <c:pt idx="5485">
                  <c:v>8.282</c:v>
                </c:pt>
                <c:pt idx="5486">
                  <c:v>8.2835000000000001</c:v>
                </c:pt>
                <c:pt idx="5487">
                  <c:v>8.2850000000000001</c:v>
                </c:pt>
                <c:pt idx="5488">
                  <c:v>8.2865000000000002</c:v>
                </c:pt>
                <c:pt idx="5489">
                  <c:v>8.2874999999999996</c:v>
                </c:pt>
                <c:pt idx="5490">
                  <c:v>8.2889999999999997</c:v>
                </c:pt>
                <c:pt idx="5491">
                  <c:v>8.2910000000000004</c:v>
                </c:pt>
                <c:pt idx="5492">
                  <c:v>8.2919999999999998</c:v>
                </c:pt>
                <c:pt idx="5493">
                  <c:v>8.2929999999999993</c:v>
                </c:pt>
                <c:pt idx="5494">
                  <c:v>8.2940000000000005</c:v>
                </c:pt>
                <c:pt idx="5495">
                  <c:v>8.2955000000000005</c:v>
                </c:pt>
                <c:pt idx="5496">
                  <c:v>8.2970000000000006</c:v>
                </c:pt>
                <c:pt idx="5497">
                  <c:v>8.298</c:v>
                </c:pt>
                <c:pt idx="5498">
                  <c:v>8.2995000000000001</c:v>
                </c:pt>
                <c:pt idx="5499">
                  <c:v>8.3010000000000002</c:v>
                </c:pt>
                <c:pt idx="5500">
                  <c:v>8.3025000000000002</c:v>
                </c:pt>
                <c:pt idx="5501">
                  <c:v>8.3034999999999997</c:v>
                </c:pt>
                <c:pt idx="5502">
                  <c:v>8.3055000000000003</c:v>
                </c:pt>
                <c:pt idx="5503">
                  <c:v>8.3064999999999998</c:v>
                </c:pt>
                <c:pt idx="5504">
                  <c:v>8.3074999999999992</c:v>
                </c:pt>
                <c:pt idx="5505">
                  <c:v>8.3094999999999999</c:v>
                </c:pt>
                <c:pt idx="5506">
                  <c:v>8.3104999999999993</c:v>
                </c:pt>
                <c:pt idx="5507">
                  <c:v>8.3119999999999994</c:v>
                </c:pt>
                <c:pt idx="5508">
                  <c:v>8.3134999999999994</c:v>
                </c:pt>
                <c:pt idx="5509">
                  <c:v>8.3149999999999995</c:v>
                </c:pt>
                <c:pt idx="5510">
                  <c:v>8.3164999999999996</c:v>
                </c:pt>
                <c:pt idx="5511">
                  <c:v>8.3175000000000008</c:v>
                </c:pt>
                <c:pt idx="5512">
                  <c:v>8.3194999999999997</c:v>
                </c:pt>
                <c:pt idx="5513">
                  <c:v>8.3204999999999991</c:v>
                </c:pt>
                <c:pt idx="5514">
                  <c:v>8.3224999999999998</c:v>
                </c:pt>
                <c:pt idx="5515">
                  <c:v>8.3239999999999998</c:v>
                </c:pt>
                <c:pt idx="5516">
                  <c:v>8.3247</c:v>
                </c:pt>
              </c:numCache>
            </c:numRef>
          </c:xVal>
          <c:yVal>
            <c:numRef>
              <c:f>'2H8-1.5 - F'!$C$3:$C$10003</c:f>
              <c:numCache>
                <c:formatCode>General</c:formatCode>
                <c:ptCount val="10001"/>
                <c:pt idx="0">
                  <c:v>0</c:v>
                </c:pt>
                <c:pt idx="1">
                  <c:v>331.7</c:v>
                </c:pt>
                <c:pt idx="2">
                  <c:v>622.4</c:v>
                </c:pt>
                <c:pt idx="3">
                  <c:v>848.2</c:v>
                </c:pt>
                <c:pt idx="4">
                  <c:v>985</c:v>
                </c:pt>
                <c:pt idx="5">
                  <c:v>1054.5</c:v>
                </c:pt>
                <c:pt idx="6">
                  <c:v>1103.2</c:v>
                </c:pt>
                <c:pt idx="7">
                  <c:v>1143.5</c:v>
                </c:pt>
                <c:pt idx="8">
                  <c:v>1188</c:v>
                </c:pt>
                <c:pt idx="9">
                  <c:v>1238.7</c:v>
                </c:pt>
                <c:pt idx="10">
                  <c:v>1289.4000000000001</c:v>
                </c:pt>
                <c:pt idx="11">
                  <c:v>1340.1</c:v>
                </c:pt>
                <c:pt idx="12">
                  <c:v>1390.8</c:v>
                </c:pt>
                <c:pt idx="13">
                  <c:v>1441.4</c:v>
                </c:pt>
                <c:pt idx="14">
                  <c:v>1492</c:v>
                </c:pt>
                <c:pt idx="15">
                  <c:v>1542.6</c:v>
                </c:pt>
                <c:pt idx="16">
                  <c:v>1593.2</c:v>
                </c:pt>
                <c:pt idx="17">
                  <c:v>1643.8</c:v>
                </c:pt>
                <c:pt idx="18">
                  <c:v>1694.4</c:v>
                </c:pt>
                <c:pt idx="19">
                  <c:v>1744.9</c:v>
                </c:pt>
                <c:pt idx="20">
                  <c:v>1795.4</c:v>
                </c:pt>
                <c:pt idx="21">
                  <c:v>1845.9</c:v>
                </c:pt>
                <c:pt idx="22">
                  <c:v>1896.5</c:v>
                </c:pt>
                <c:pt idx="23">
                  <c:v>1947</c:v>
                </c:pt>
                <c:pt idx="24">
                  <c:v>1997.5</c:v>
                </c:pt>
                <c:pt idx="25">
                  <c:v>2047.9</c:v>
                </c:pt>
                <c:pt idx="26">
                  <c:v>2098.4</c:v>
                </c:pt>
                <c:pt idx="27">
                  <c:v>2148.8000000000002</c:v>
                </c:pt>
                <c:pt idx="28">
                  <c:v>2199.1999999999998</c:v>
                </c:pt>
                <c:pt idx="29">
                  <c:v>2249.6</c:v>
                </c:pt>
                <c:pt idx="30">
                  <c:v>2300</c:v>
                </c:pt>
                <c:pt idx="31">
                  <c:v>2350.4</c:v>
                </c:pt>
                <c:pt idx="32">
                  <c:v>2400.8000000000002</c:v>
                </c:pt>
                <c:pt idx="33">
                  <c:v>2451.1999999999998</c:v>
                </c:pt>
                <c:pt idx="34">
                  <c:v>2501.5</c:v>
                </c:pt>
                <c:pt idx="35">
                  <c:v>2551.9</c:v>
                </c:pt>
                <c:pt idx="36">
                  <c:v>2602.1999999999998</c:v>
                </c:pt>
                <c:pt idx="37">
                  <c:v>2652.5</c:v>
                </c:pt>
                <c:pt idx="38">
                  <c:v>2702.8</c:v>
                </c:pt>
                <c:pt idx="39">
                  <c:v>2753.1</c:v>
                </c:pt>
                <c:pt idx="40">
                  <c:v>2803.4</c:v>
                </c:pt>
                <c:pt idx="41">
                  <c:v>2853.6</c:v>
                </c:pt>
                <c:pt idx="42">
                  <c:v>2903.7</c:v>
                </c:pt>
                <c:pt idx="43">
                  <c:v>2953.9</c:v>
                </c:pt>
                <c:pt idx="44">
                  <c:v>3004.1</c:v>
                </c:pt>
                <c:pt idx="45">
                  <c:v>3054.3</c:v>
                </c:pt>
                <c:pt idx="46">
                  <c:v>3104.5</c:v>
                </c:pt>
                <c:pt idx="47">
                  <c:v>3154.7</c:v>
                </c:pt>
                <c:pt idx="48">
                  <c:v>3204.9</c:v>
                </c:pt>
                <c:pt idx="49">
                  <c:v>3255</c:v>
                </c:pt>
                <c:pt idx="50">
                  <c:v>3305.2</c:v>
                </c:pt>
                <c:pt idx="51">
                  <c:v>3355.3</c:v>
                </c:pt>
                <c:pt idx="52">
                  <c:v>3405.5</c:v>
                </c:pt>
                <c:pt idx="53">
                  <c:v>3455.6</c:v>
                </c:pt>
                <c:pt idx="54">
                  <c:v>3505.7</c:v>
                </c:pt>
                <c:pt idx="55">
                  <c:v>3555.8</c:v>
                </c:pt>
                <c:pt idx="56">
                  <c:v>3605.9</c:v>
                </c:pt>
                <c:pt idx="57">
                  <c:v>3655.9</c:v>
                </c:pt>
                <c:pt idx="58">
                  <c:v>3705.9</c:v>
                </c:pt>
                <c:pt idx="59">
                  <c:v>3755.9</c:v>
                </c:pt>
                <c:pt idx="60">
                  <c:v>3805.9</c:v>
                </c:pt>
                <c:pt idx="61">
                  <c:v>3855.9</c:v>
                </c:pt>
                <c:pt idx="62">
                  <c:v>3905.9</c:v>
                </c:pt>
                <c:pt idx="63">
                  <c:v>3955.9</c:v>
                </c:pt>
                <c:pt idx="64">
                  <c:v>4005.9</c:v>
                </c:pt>
                <c:pt idx="65">
                  <c:v>4055.8</c:v>
                </c:pt>
                <c:pt idx="66">
                  <c:v>4105.7</c:v>
                </c:pt>
                <c:pt idx="67">
                  <c:v>4155.7</c:v>
                </c:pt>
                <c:pt idx="68">
                  <c:v>4205.6000000000004</c:v>
                </c:pt>
                <c:pt idx="69">
                  <c:v>4255.6000000000004</c:v>
                </c:pt>
                <c:pt idx="70">
                  <c:v>4305.5</c:v>
                </c:pt>
                <c:pt idx="71">
                  <c:v>4355.3999999999996</c:v>
                </c:pt>
                <c:pt idx="72">
                  <c:v>4455.2</c:v>
                </c:pt>
                <c:pt idx="73">
                  <c:v>4505</c:v>
                </c:pt>
                <c:pt idx="74">
                  <c:v>4554.7</c:v>
                </c:pt>
                <c:pt idx="75">
                  <c:v>4604.5</c:v>
                </c:pt>
                <c:pt idx="76">
                  <c:v>4654.2</c:v>
                </c:pt>
                <c:pt idx="77">
                  <c:v>4703.8999999999996</c:v>
                </c:pt>
                <c:pt idx="78">
                  <c:v>4753.7</c:v>
                </c:pt>
                <c:pt idx="79">
                  <c:v>4853.1000000000004</c:v>
                </c:pt>
                <c:pt idx="80">
                  <c:v>4902.8</c:v>
                </c:pt>
                <c:pt idx="81">
                  <c:v>4952.5</c:v>
                </c:pt>
                <c:pt idx="82">
                  <c:v>5002.2</c:v>
                </c:pt>
                <c:pt idx="83">
                  <c:v>5051.8</c:v>
                </c:pt>
                <c:pt idx="84">
                  <c:v>5101.5</c:v>
                </c:pt>
                <c:pt idx="85">
                  <c:v>5151.2</c:v>
                </c:pt>
                <c:pt idx="86">
                  <c:v>5200.8</c:v>
                </c:pt>
                <c:pt idx="87">
                  <c:v>5250.4</c:v>
                </c:pt>
                <c:pt idx="88">
                  <c:v>5300</c:v>
                </c:pt>
                <c:pt idx="89">
                  <c:v>5349.6</c:v>
                </c:pt>
                <c:pt idx="90">
                  <c:v>5399.2</c:v>
                </c:pt>
                <c:pt idx="91">
                  <c:v>5448.8</c:v>
                </c:pt>
                <c:pt idx="92">
                  <c:v>5498.4</c:v>
                </c:pt>
                <c:pt idx="93">
                  <c:v>5548</c:v>
                </c:pt>
                <c:pt idx="94">
                  <c:v>5597.6</c:v>
                </c:pt>
                <c:pt idx="95">
                  <c:v>5647.1</c:v>
                </c:pt>
                <c:pt idx="96">
                  <c:v>5696.7</c:v>
                </c:pt>
                <c:pt idx="97">
                  <c:v>5746.2</c:v>
                </c:pt>
                <c:pt idx="98">
                  <c:v>5795.7</c:v>
                </c:pt>
                <c:pt idx="99">
                  <c:v>5845.3</c:v>
                </c:pt>
                <c:pt idx="100">
                  <c:v>5894.8</c:v>
                </c:pt>
                <c:pt idx="101">
                  <c:v>5944.3</c:v>
                </c:pt>
                <c:pt idx="102">
                  <c:v>5993.7</c:v>
                </c:pt>
                <c:pt idx="103">
                  <c:v>6043.2</c:v>
                </c:pt>
                <c:pt idx="104">
                  <c:v>6092.6</c:v>
                </c:pt>
                <c:pt idx="105">
                  <c:v>6191.5</c:v>
                </c:pt>
                <c:pt idx="106">
                  <c:v>6240.9</c:v>
                </c:pt>
                <c:pt idx="107">
                  <c:v>6290.3</c:v>
                </c:pt>
                <c:pt idx="108">
                  <c:v>6339.6</c:v>
                </c:pt>
                <c:pt idx="109">
                  <c:v>6389</c:v>
                </c:pt>
                <c:pt idx="110">
                  <c:v>6438.3</c:v>
                </c:pt>
                <c:pt idx="111">
                  <c:v>6487.7</c:v>
                </c:pt>
                <c:pt idx="112">
                  <c:v>6537</c:v>
                </c:pt>
                <c:pt idx="113">
                  <c:v>6586.3</c:v>
                </c:pt>
                <c:pt idx="114">
                  <c:v>6635.6</c:v>
                </c:pt>
                <c:pt idx="115">
                  <c:v>6684.9</c:v>
                </c:pt>
                <c:pt idx="116">
                  <c:v>6734.2</c:v>
                </c:pt>
                <c:pt idx="117">
                  <c:v>6783.4</c:v>
                </c:pt>
                <c:pt idx="118">
                  <c:v>6832.8</c:v>
                </c:pt>
                <c:pt idx="119">
                  <c:v>6882.1</c:v>
                </c:pt>
                <c:pt idx="120">
                  <c:v>6931.2</c:v>
                </c:pt>
                <c:pt idx="121">
                  <c:v>6979.7</c:v>
                </c:pt>
                <c:pt idx="122">
                  <c:v>7027.8</c:v>
                </c:pt>
                <c:pt idx="123">
                  <c:v>7076.1</c:v>
                </c:pt>
                <c:pt idx="124">
                  <c:v>7124.4</c:v>
                </c:pt>
                <c:pt idx="125">
                  <c:v>7172.8</c:v>
                </c:pt>
                <c:pt idx="126">
                  <c:v>7221.3</c:v>
                </c:pt>
                <c:pt idx="127">
                  <c:v>7269.9</c:v>
                </c:pt>
                <c:pt idx="128">
                  <c:v>7318.6</c:v>
                </c:pt>
                <c:pt idx="129">
                  <c:v>7367.3</c:v>
                </c:pt>
                <c:pt idx="130">
                  <c:v>7416.1</c:v>
                </c:pt>
                <c:pt idx="131">
                  <c:v>7464.8</c:v>
                </c:pt>
                <c:pt idx="132">
                  <c:v>7513.7</c:v>
                </c:pt>
                <c:pt idx="133">
                  <c:v>7611.5</c:v>
                </c:pt>
                <c:pt idx="134">
                  <c:v>7709.5</c:v>
                </c:pt>
                <c:pt idx="135">
                  <c:v>7758.5</c:v>
                </c:pt>
                <c:pt idx="136">
                  <c:v>7807.6</c:v>
                </c:pt>
                <c:pt idx="137">
                  <c:v>7856.6</c:v>
                </c:pt>
                <c:pt idx="138">
                  <c:v>7954.7</c:v>
                </c:pt>
                <c:pt idx="139">
                  <c:v>8003.8</c:v>
                </c:pt>
                <c:pt idx="140">
                  <c:v>8052.8</c:v>
                </c:pt>
                <c:pt idx="141">
                  <c:v>8101.8</c:v>
                </c:pt>
                <c:pt idx="142">
                  <c:v>8199.7999999999993</c:v>
                </c:pt>
                <c:pt idx="143">
                  <c:v>8297.5</c:v>
                </c:pt>
                <c:pt idx="144">
                  <c:v>8346.4</c:v>
                </c:pt>
                <c:pt idx="145">
                  <c:v>8395.1</c:v>
                </c:pt>
                <c:pt idx="146">
                  <c:v>8443.9</c:v>
                </c:pt>
                <c:pt idx="147">
                  <c:v>8541.1</c:v>
                </c:pt>
                <c:pt idx="148">
                  <c:v>8637.9</c:v>
                </c:pt>
                <c:pt idx="149">
                  <c:v>8734.5</c:v>
                </c:pt>
                <c:pt idx="150">
                  <c:v>8830.7000000000007</c:v>
                </c:pt>
                <c:pt idx="151">
                  <c:v>8926.5</c:v>
                </c:pt>
                <c:pt idx="152">
                  <c:v>8974.2000000000007</c:v>
                </c:pt>
                <c:pt idx="153">
                  <c:v>9021.7000000000007</c:v>
                </c:pt>
                <c:pt idx="154">
                  <c:v>9116.5</c:v>
                </c:pt>
                <c:pt idx="155">
                  <c:v>9210.7000000000007</c:v>
                </c:pt>
                <c:pt idx="156">
                  <c:v>9257.5</c:v>
                </c:pt>
                <c:pt idx="157">
                  <c:v>9304.2999999999993</c:v>
                </c:pt>
                <c:pt idx="158">
                  <c:v>9350.7999999999993</c:v>
                </c:pt>
                <c:pt idx="159">
                  <c:v>9397.2000000000007</c:v>
                </c:pt>
                <c:pt idx="160">
                  <c:v>9443.4</c:v>
                </c:pt>
                <c:pt idx="161">
                  <c:v>9489.4</c:v>
                </c:pt>
                <c:pt idx="162">
                  <c:v>9535.2000000000007</c:v>
                </c:pt>
                <c:pt idx="163">
                  <c:v>9580.7999999999993</c:v>
                </c:pt>
                <c:pt idx="164">
                  <c:v>9626.2999999999993</c:v>
                </c:pt>
                <c:pt idx="165">
                  <c:v>9671.5</c:v>
                </c:pt>
                <c:pt idx="166">
                  <c:v>9716.5</c:v>
                </c:pt>
                <c:pt idx="167">
                  <c:v>9761.2000000000007</c:v>
                </c:pt>
                <c:pt idx="168">
                  <c:v>9805.7999999999993</c:v>
                </c:pt>
                <c:pt idx="169">
                  <c:v>9850.2000000000007</c:v>
                </c:pt>
                <c:pt idx="170">
                  <c:v>9938.2000000000007</c:v>
                </c:pt>
                <c:pt idx="171">
                  <c:v>10025.200000000001</c:v>
                </c:pt>
                <c:pt idx="172">
                  <c:v>10068.299999999999</c:v>
                </c:pt>
                <c:pt idx="173">
                  <c:v>10111.200000000001</c:v>
                </c:pt>
                <c:pt idx="174">
                  <c:v>10153.799999999999</c:v>
                </c:pt>
                <c:pt idx="175">
                  <c:v>10196.200000000001</c:v>
                </c:pt>
                <c:pt idx="176">
                  <c:v>10238.299999999999</c:v>
                </c:pt>
                <c:pt idx="177">
                  <c:v>10280</c:v>
                </c:pt>
                <c:pt idx="178">
                  <c:v>10321.5</c:v>
                </c:pt>
                <c:pt idx="179">
                  <c:v>10362.700000000001</c:v>
                </c:pt>
                <c:pt idx="180">
                  <c:v>10403.700000000001</c:v>
                </c:pt>
                <c:pt idx="181">
                  <c:v>10444.200000000001</c:v>
                </c:pt>
                <c:pt idx="182">
                  <c:v>10484.5</c:v>
                </c:pt>
                <c:pt idx="183">
                  <c:v>10524.5</c:v>
                </c:pt>
                <c:pt idx="184">
                  <c:v>10603.5</c:v>
                </c:pt>
                <c:pt idx="185">
                  <c:v>10642.5</c:v>
                </c:pt>
                <c:pt idx="186">
                  <c:v>10681.1</c:v>
                </c:pt>
                <c:pt idx="187">
                  <c:v>10757.2</c:v>
                </c:pt>
                <c:pt idx="188">
                  <c:v>10794.7</c:v>
                </c:pt>
                <c:pt idx="189">
                  <c:v>10831.9</c:v>
                </c:pt>
                <c:pt idx="190">
                  <c:v>10868.7</c:v>
                </c:pt>
                <c:pt idx="191">
                  <c:v>10941.2</c:v>
                </c:pt>
                <c:pt idx="192">
                  <c:v>10977.1</c:v>
                </c:pt>
                <c:pt idx="193">
                  <c:v>11012.7</c:v>
                </c:pt>
                <c:pt idx="194">
                  <c:v>11048</c:v>
                </c:pt>
                <c:pt idx="195">
                  <c:v>11083.1</c:v>
                </c:pt>
                <c:pt idx="196">
                  <c:v>11117.9</c:v>
                </c:pt>
                <c:pt idx="197">
                  <c:v>11152.5</c:v>
                </c:pt>
                <c:pt idx="198">
                  <c:v>11186.9</c:v>
                </c:pt>
                <c:pt idx="199">
                  <c:v>11255</c:v>
                </c:pt>
                <c:pt idx="200">
                  <c:v>11322.4</c:v>
                </c:pt>
                <c:pt idx="201">
                  <c:v>11389.3</c:v>
                </c:pt>
                <c:pt idx="202">
                  <c:v>11455.6</c:v>
                </c:pt>
                <c:pt idx="203">
                  <c:v>11488.6</c:v>
                </c:pt>
                <c:pt idx="204">
                  <c:v>11521.5</c:v>
                </c:pt>
                <c:pt idx="205">
                  <c:v>11587.2</c:v>
                </c:pt>
                <c:pt idx="206">
                  <c:v>11619.9</c:v>
                </c:pt>
                <c:pt idx="207">
                  <c:v>11652.7</c:v>
                </c:pt>
                <c:pt idx="208">
                  <c:v>11685.4</c:v>
                </c:pt>
                <c:pt idx="209">
                  <c:v>11718.1</c:v>
                </c:pt>
                <c:pt idx="210">
                  <c:v>11750.8</c:v>
                </c:pt>
                <c:pt idx="211">
                  <c:v>11783.5</c:v>
                </c:pt>
                <c:pt idx="212">
                  <c:v>11849</c:v>
                </c:pt>
                <c:pt idx="213">
                  <c:v>11881.8</c:v>
                </c:pt>
                <c:pt idx="214">
                  <c:v>11914.6</c:v>
                </c:pt>
                <c:pt idx="215">
                  <c:v>11980</c:v>
                </c:pt>
                <c:pt idx="216">
                  <c:v>12012.7</c:v>
                </c:pt>
                <c:pt idx="217">
                  <c:v>12045.3</c:v>
                </c:pt>
                <c:pt idx="218">
                  <c:v>12078</c:v>
                </c:pt>
                <c:pt idx="219">
                  <c:v>12110.6</c:v>
                </c:pt>
                <c:pt idx="220">
                  <c:v>12143.3</c:v>
                </c:pt>
                <c:pt idx="221">
                  <c:v>12208.5</c:v>
                </c:pt>
                <c:pt idx="222">
                  <c:v>12273.6</c:v>
                </c:pt>
                <c:pt idx="223">
                  <c:v>12306.2</c:v>
                </c:pt>
                <c:pt idx="224">
                  <c:v>12338.7</c:v>
                </c:pt>
                <c:pt idx="225">
                  <c:v>12371.2</c:v>
                </c:pt>
                <c:pt idx="226">
                  <c:v>12403.7</c:v>
                </c:pt>
                <c:pt idx="227">
                  <c:v>12436.2</c:v>
                </c:pt>
                <c:pt idx="228">
                  <c:v>12501.1</c:v>
                </c:pt>
                <c:pt idx="229">
                  <c:v>12533.5</c:v>
                </c:pt>
                <c:pt idx="230">
                  <c:v>12565.9</c:v>
                </c:pt>
                <c:pt idx="231">
                  <c:v>12598.3</c:v>
                </c:pt>
                <c:pt idx="232">
                  <c:v>12630.7</c:v>
                </c:pt>
                <c:pt idx="233">
                  <c:v>12663</c:v>
                </c:pt>
                <c:pt idx="234">
                  <c:v>12695.3</c:v>
                </c:pt>
                <c:pt idx="235">
                  <c:v>12727.6</c:v>
                </c:pt>
                <c:pt idx="236">
                  <c:v>12792.2</c:v>
                </c:pt>
                <c:pt idx="237">
                  <c:v>12824.5</c:v>
                </c:pt>
                <c:pt idx="238">
                  <c:v>12856.7</c:v>
                </c:pt>
                <c:pt idx="239">
                  <c:v>12889</c:v>
                </c:pt>
                <c:pt idx="240">
                  <c:v>12953.3</c:v>
                </c:pt>
                <c:pt idx="241">
                  <c:v>12985.5</c:v>
                </c:pt>
                <c:pt idx="242">
                  <c:v>13017.6</c:v>
                </c:pt>
                <c:pt idx="243">
                  <c:v>13049.8</c:v>
                </c:pt>
                <c:pt idx="244">
                  <c:v>13081.9</c:v>
                </c:pt>
                <c:pt idx="245">
                  <c:v>13114</c:v>
                </c:pt>
                <c:pt idx="246">
                  <c:v>13178.1</c:v>
                </c:pt>
                <c:pt idx="247">
                  <c:v>13242.1</c:v>
                </c:pt>
                <c:pt idx="248">
                  <c:v>13306.1</c:v>
                </c:pt>
                <c:pt idx="249">
                  <c:v>13338</c:v>
                </c:pt>
                <c:pt idx="250">
                  <c:v>13370</c:v>
                </c:pt>
                <c:pt idx="251">
                  <c:v>13401.9</c:v>
                </c:pt>
                <c:pt idx="252">
                  <c:v>13465.7</c:v>
                </c:pt>
                <c:pt idx="253">
                  <c:v>13497.6</c:v>
                </c:pt>
                <c:pt idx="254">
                  <c:v>13529.4</c:v>
                </c:pt>
                <c:pt idx="255">
                  <c:v>13593</c:v>
                </c:pt>
                <c:pt idx="256">
                  <c:v>13624.8</c:v>
                </c:pt>
                <c:pt idx="257">
                  <c:v>13656.6</c:v>
                </c:pt>
                <c:pt idx="258">
                  <c:v>13688.4</c:v>
                </c:pt>
                <c:pt idx="259">
                  <c:v>13720.1</c:v>
                </c:pt>
                <c:pt idx="260">
                  <c:v>13751.8</c:v>
                </c:pt>
                <c:pt idx="261">
                  <c:v>13815.2</c:v>
                </c:pt>
                <c:pt idx="262">
                  <c:v>13846.8</c:v>
                </c:pt>
                <c:pt idx="263">
                  <c:v>13878.4</c:v>
                </c:pt>
                <c:pt idx="264">
                  <c:v>13910.1</c:v>
                </c:pt>
                <c:pt idx="265">
                  <c:v>13973.2</c:v>
                </c:pt>
                <c:pt idx="266">
                  <c:v>14036.3</c:v>
                </c:pt>
                <c:pt idx="267">
                  <c:v>14099.3</c:v>
                </c:pt>
                <c:pt idx="268">
                  <c:v>14162.2</c:v>
                </c:pt>
                <c:pt idx="269">
                  <c:v>14225.1</c:v>
                </c:pt>
                <c:pt idx="270">
                  <c:v>14287.8</c:v>
                </c:pt>
                <c:pt idx="271">
                  <c:v>14319.1</c:v>
                </c:pt>
                <c:pt idx="272">
                  <c:v>14350.4</c:v>
                </c:pt>
                <c:pt idx="273">
                  <c:v>14413</c:v>
                </c:pt>
                <c:pt idx="274">
                  <c:v>14475.6</c:v>
                </c:pt>
                <c:pt idx="275">
                  <c:v>14506.8</c:v>
                </c:pt>
                <c:pt idx="276">
                  <c:v>14538</c:v>
                </c:pt>
                <c:pt idx="277">
                  <c:v>14569.1</c:v>
                </c:pt>
                <c:pt idx="278">
                  <c:v>14631.4</c:v>
                </c:pt>
                <c:pt idx="279">
                  <c:v>14693.7</c:v>
                </c:pt>
                <c:pt idx="280">
                  <c:v>14724.7</c:v>
                </c:pt>
                <c:pt idx="281">
                  <c:v>14755.8</c:v>
                </c:pt>
                <c:pt idx="282">
                  <c:v>14817.8</c:v>
                </c:pt>
                <c:pt idx="283">
                  <c:v>14848.8</c:v>
                </c:pt>
                <c:pt idx="284">
                  <c:v>14879.8</c:v>
                </c:pt>
                <c:pt idx="285">
                  <c:v>14910.8</c:v>
                </c:pt>
                <c:pt idx="286">
                  <c:v>14941.7</c:v>
                </c:pt>
                <c:pt idx="287">
                  <c:v>14972.6</c:v>
                </c:pt>
                <c:pt idx="288">
                  <c:v>15034.3</c:v>
                </c:pt>
                <c:pt idx="289">
                  <c:v>15065.1</c:v>
                </c:pt>
                <c:pt idx="290">
                  <c:v>15096</c:v>
                </c:pt>
                <c:pt idx="291">
                  <c:v>15126.8</c:v>
                </c:pt>
                <c:pt idx="292">
                  <c:v>15157.6</c:v>
                </c:pt>
                <c:pt idx="293">
                  <c:v>15188.3</c:v>
                </c:pt>
                <c:pt idx="294">
                  <c:v>15219.1</c:v>
                </c:pt>
                <c:pt idx="295">
                  <c:v>15249.8</c:v>
                </c:pt>
                <c:pt idx="296">
                  <c:v>15280.5</c:v>
                </c:pt>
                <c:pt idx="297">
                  <c:v>15311.1</c:v>
                </c:pt>
                <c:pt idx="298">
                  <c:v>15372.4</c:v>
                </c:pt>
                <c:pt idx="299">
                  <c:v>15433.6</c:v>
                </c:pt>
                <c:pt idx="300">
                  <c:v>15464.1</c:v>
                </c:pt>
                <c:pt idx="301">
                  <c:v>15494.6</c:v>
                </c:pt>
                <c:pt idx="302">
                  <c:v>15555.6</c:v>
                </c:pt>
                <c:pt idx="303">
                  <c:v>15586</c:v>
                </c:pt>
                <c:pt idx="304">
                  <c:v>15616.5</c:v>
                </c:pt>
                <c:pt idx="305">
                  <c:v>15677.3</c:v>
                </c:pt>
                <c:pt idx="306">
                  <c:v>15738</c:v>
                </c:pt>
                <c:pt idx="307">
                  <c:v>15768.3</c:v>
                </c:pt>
                <c:pt idx="308">
                  <c:v>15798.6</c:v>
                </c:pt>
                <c:pt idx="309">
                  <c:v>15828.9</c:v>
                </c:pt>
                <c:pt idx="310">
                  <c:v>15859.2</c:v>
                </c:pt>
                <c:pt idx="311">
                  <c:v>15889.4</c:v>
                </c:pt>
                <c:pt idx="312">
                  <c:v>15919.6</c:v>
                </c:pt>
                <c:pt idx="313">
                  <c:v>15949.8</c:v>
                </c:pt>
                <c:pt idx="314">
                  <c:v>16010.1</c:v>
                </c:pt>
                <c:pt idx="315">
                  <c:v>16040.2</c:v>
                </c:pt>
                <c:pt idx="316">
                  <c:v>16070.3</c:v>
                </c:pt>
                <c:pt idx="317">
                  <c:v>16130.5</c:v>
                </c:pt>
                <c:pt idx="318">
                  <c:v>16190.5</c:v>
                </c:pt>
                <c:pt idx="319">
                  <c:v>16220.4</c:v>
                </c:pt>
                <c:pt idx="320">
                  <c:v>16250.4</c:v>
                </c:pt>
                <c:pt idx="321">
                  <c:v>16280.3</c:v>
                </c:pt>
                <c:pt idx="322">
                  <c:v>16310.2</c:v>
                </c:pt>
                <c:pt idx="323">
                  <c:v>16340.1</c:v>
                </c:pt>
                <c:pt idx="324">
                  <c:v>16369.9</c:v>
                </c:pt>
                <c:pt idx="325">
                  <c:v>16399.8</c:v>
                </c:pt>
                <c:pt idx="326">
                  <c:v>16429.599999999999</c:v>
                </c:pt>
                <c:pt idx="327">
                  <c:v>16459.400000000001</c:v>
                </c:pt>
                <c:pt idx="328">
                  <c:v>16518.900000000001</c:v>
                </c:pt>
                <c:pt idx="329">
                  <c:v>16548.599999999999</c:v>
                </c:pt>
                <c:pt idx="330">
                  <c:v>16578.3</c:v>
                </c:pt>
                <c:pt idx="331">
                  <c:v>16608</c:v>
                </c:pt>
                <c:pt idx="332">
                  <c:v>16637.5</c:v>
                </c:pt>
                <c:pt idx="333">
                  <c:v>16667.099999999999</c:v>
                </c:pt>
                <c:pt idx="334">
                  <c:v>16696.7</c:v>
                </c:pt>
                <c:pt idx="335">
                  <c:v>16726.3</c:v>
                </c:pt>
                <c:pt idx="336">
                  <c:v>16785.400000000001</c:v>
                </c:pt>
                <c:pt idx="337">
                  <c:v>16844.3</c:v>
                </c:pt>
                <c:pt idx="338">
                  <c:v>16873.8</c:v>
                </c:pt>
                <c:pt idx="339">
                  <c:v>16903.2</c:v>
                </c:pt>
                <c:pt idx="340">
                  <c:v>16932.599999999999</c:v>
                </c:pt>
                <c:pt idx="341">
                  <c:v>16962</c:v>
                </c:pt>
                <c:pt idx="342">
                  <c:v>16991.3</c:v>
                </c:pt>
                <c:pt idx="343">
                  <c:v>17020.599999999999</c:v>
                </c:pt>
                <c:pt idx="344">
                  <c:v>17049.900000000001</c:v>
                </c:pt>
                <c:pt idx="345">
                  <c:v>17079.2</c:v>
                </c:pt>
                <c:pt idx="346">
                  <c:v>17137.7</c:v>
                </c:pt>
                <c:pt idx="347">
                  <c:v>17166.900000000001</c:v>
                </c:pt>
                <c:pt idx="348">
                  <c:v>17196</c:v>
                </c:pt>
                <c:pt idx="349">
                  <c:v>17254.3</c:v>
                </c:pt>
                <c:pt idx="350">
                  <c:v>17283.400000000001</c:v>
                </c:pt>
                <c:pt idx="351">
                  <c:v>17312.400000000001</c:v>
                </c:pt>
                <c:pt idx="352">
                  <c:v>17341.5</c:v>
                </c:pt>
                <c:pt idx="353">
                  <c:v>17370.5</c:v>
                </c:pt>
                <c:pt idx="354">
                  <c:v>17399.5</c:v>
                </c:pt>
                <c:pt idx="355">
                  <c:v>17428.5</c:v>
                </c:pt>
                <c:pt idx="356">
                  <c:v>17457.400000000001</c:v>
                </c:pt>
                <c:pt idx="357">
                  <c:v>17486.3</c:v>
                </c:pt>
                <c:pt idx="358">
                  <c:v>17515.2</c:v>
                </c:pt>
                <c:pt idx="359">
                  <c:v>17544.099999999999</c:v>
                </c:pt>
                <c:pt idx="360">
                  <c:v>17572.900000000001</c:v>
                </c:pt>
                <c:pt idx="361">
                  <c:v>17601.7</c:v>
                </c:pt>
                <c:pt idx="362">
                  <c:v>17659.2</c:v>
                </c:pt>
                <c:pt idx="363">
                  <c:v>17688</c:v>
                </c:pt>
                <c:pt idx="364">
                  <c:v>17716.7</c:v>
                </c:pt>
                <c:pt idx="365">
                  <c:v>17745.400000000001</c:v>
                </c:pt>
                <c:pt idx="366">
                  <c:v>17773.900000000001</c:v>
                </c:pt>
                <c:pt idx="367">
                  <c:v>17802.5</c:v>
                </c:pt>
                <c:pt idx="368">
                  <c:v>17831.099999999999</c:v>
                </c:pt>
                <c:pt idx="369">
                  <c:v>17859.7</c:v>
                </c:pt>
                <c:pt idx="370">
                  <c:v>17916.8</c:v>
                </c:pt>
                <c:pt idx="371">
                  <c:v>17973.7</c:v>
                </c:pt>
                <c:pt idx="372">
                  <c:v>18030.599999999999</c:v>
                </c:pt>
                <c:pt idx="373">
                  <c:v>18059</c:v>
                </c:pt>
                <c:pt idx="374">
                  <c:v>18087.3</c:v>
                </c:pt>
                <c:pt idx="375">
                  <c:v>18144</c:v>
                </c:pt>
                <c:pt idx="376">
                  <c:v>18200.5</c:v>
                </c:pt>
                <c:pt idx="377">
                  <c:v>18256.900000000001</c:v>
                </c:pt>
                <c:pt idx="378">
                  <c:v>18313.2</c:v>
                </c:pt>
                <c:pt idx="379">
                  <c:v>18341.3</c:v>
                </c:pt>
                <c:pt idx="380">
                  <c:v>18397.5</c:v>
                </c:pt>
                <c:pt idx="381">
                  <c:v>18425.5</c:v>
                </c:pt>
                <c:pt idx="382">
                  <c:v>18481.5</c:v>
                </c:pt>
                <c:pt idx="383">
                  <c:v>18537.400000000001</c:v>
                </c:pt>
                <c:pt idx="384">
                  <c:v>18565.3</c:v>
                </c:pt>
                <c:pt idx="385">
                  <c:v>18593.099999999999</c:v>
                </c:pt>
                <c:pt idx="386">
                  <c:v>18621</c:v>
                </c:pt>
                <c:pt idx="387">
                  <c:v>18648.8</c:v>
                </c:pt>
                <c:pt idx="388">
                  <c:v>18676.5</c:v>
                </c:pt>
                <c:pt idx="389">
                  <c:v>18704.3</c:v>
                </c:pt>
                <c:pt idx="390">
                  <c:v>18732.099999999999</c:v>
                </c:pt>
                <c:pt idx="391">
                  <c:v>18787.400000000001</c:v>
                </c:pt>
                <c:pt idx="392">
                  <c:v>18842.7</c:v>
                </c:pt>
                <c:pt idx="393">
                  <c:v>18870.3</c:v>
                </c:pt>
                <c:pt idx="394">
                  <c:v>18897.8</c:v>
                </c:pt>
                <c:pt idx="395">
                  <c:v>18952.8</c:v>
                </c:pt>
                <c:pt idx="396">
                  <c:v>18980.3</c:v>
                </c:pt>
                <c:pt idx="397">
                  <c:v>19035.099999999999</c:v>
                </c:pt>
                <c:pt idx="398">
                  <c:v>19089.8</c:v>
                </c:pt>
                <c:pt idx="399">
                  <c:v>19144.5</c:v>
                </c:pt>
                <c:pt idx="400">
                  <c:v>19171.7</c:v>
                </c:pt>
                <c:pt idx="401">
                  <c:v>19199</c:v>
                </c:pt>
                <c:pt idx="402">
                  <c:v>19226.2</c:v>
                </c:pt>
                <c:pt idx="403">
                  <c:v>19253.400000000001</c:v>
                </c:pt>
                <c:pt idx="404">
                  <c:v>19280.400000000001</c:v>
                </c:pt>
                <c:pt idx="405">
                  <c:v>19306.900000000001</c:v>
                </c:pt>
                <c:pt idx="406">
                  <c:v>19357.400000000001</c:v>
                </c:pt>
                <c:pt idx="407">
                  <c:v>19404.3</c:v>
                </c:pt>
                <c:pt idx="408">
                  <c:v>19450.2</c:v>
                </c:pt>
                <c:pt idx="409">
                  <c:v>19496.099999999999</c:v>
                </c:pt>
                <c:pt idx="410">
                  <c:v>19541.8</c:v>
                </c:pt>
                <c:pt idx="411">
                  <c:v>19564.7</c:v>
                </c:pt>
                <c:pt idx="412">
                  <c:v>19587.5</c:v>
                </c:pt>
                <c:pt idx="413">
                  <c:v>19610.3</c:v>
                </c:pt>
                <c:pt idx="414">
                  <c:v>19633.099999999999</c:v>
                </c:pt>
                <c:pt idx="415">
                  <c:v>19655.900000000001</c:v>
                </c:pt>
                <c:pt idx="416">
                  <c:v>19678.7</c:v>
                </c:pt>
                <c:pt idx="417">
                  <c:v>19701.400000000001</c:v>
                </c:pt>
                <c:pt idx="418">
                  <c:v>19724.099999999999</c:v>
                </c:pt>
                <c:pt idx="419">
                  <c:v>19769.5</c:v>
                </c:pt>
                <c:pt idx="420">
                  <c:v>19814.8</c:v>
                </c:pt>
                <c:pt idx="421">
                  <c:v>19837.400000000001</c:v>
                </c:pt>
                <c:pt idx="422">
                  <c:v>19860.099999999999</c:v>
                </c:pt>
                <c:pt idx="423">
                  <c:v>19882.599999999999</c:v>
                </c:pt>
                <c:pt idx="424">
                  <c:v>19905.2</c:v>
                </c:pt>
                <c:pt idx="425">
                  <c:v>19927.8</c:v>
                </c:pt>
                <c:pt idx="426">
                  <c:v>19972.8</c:v>
                </c:pt>
                <c:pt idx="427">
                  <c:v>20017.8</c:v>
                </c:pt>
                <c:pt idx="428">
                  <c:v>20062.599999999999</c:v>
                </c:pt>
                <c:pt idx="429">
                  <c:v>20084.900000000001</c:v>
                </c:pt>
                <c:pt idx="430">
                  <c:v>20107.3</c:v>
                </c:pt>
                <c:pt idx="431">
                  <c:v>20152.099999999999</c:v>
                </c:pt>
                <c:pt idx="432">
                  <c:v>20174.400000000001</c:v>
                </c:pt>
                <c:pt idx="433">
                  <c:v>20196.7</c:v>
                </c:pt>
                <c:pt idx="434">
                  <c:v>20241.3</c:v>
                </c:pt>
                <c:pt idx="435">
                  <c:v>20285.8</c:v>
                </c:pt>
                <c:pt idx="436">
                  <c:v>20308</c:v>
                </c:pt>
                <c:pt idx="437">
                  <c:v>20330.2</c:v>
                </c:pt>
                <c:pt idx="438">
                  <c:v>20352.400000000001</c:v>
                </c:pt>
                <c:pt idx="439">
                  <c:v>20374.599999999999</c:v>
                </c:pt>
                <c:pt idx="440">
                  <c:v>20396.7</c:v>
                </c:pt>
                <c:pt idx="441">
                  <c:v>20418.8</c:v>
                </c:pt>
                <c:pt idx="442">
                  <c:v>20440.900000000001</c:v>
                </c:pt>
                <c:pt idx="443">
                  <c:v>20485.099999999999</c:v>
                </c:pt>
                <c:pt idx="444">
                  <c:v>20507.099999999999</c:v>
                </c:pt>
                <c:pt idx="445">
                  <c:v>20529.2</c:v>
                </c:pt>
                <c:pt idx="446">
                  <c:v>20551.2</c:v>
                </c:pt>
                <c:pt idx="447">
                  <c:v>20573.2</c:v>
                </c:pt>
                <c:pt idx="448">
                  <c:v>20595.099999999999</c:v>
                </c:pt>
                <c:pt idx="449">
                  <c:v>20639</c:v>
                </c:pt>
                <c:pt idx="450">
                  <c:v>20682.8</c:v>
                </c:pt>
                <c:pt idx="451">
                  <c:v>20726.599999999999</c:v>
                </c:pt>
                <c:pt idx="452">
                  <c:v>20770.2</c:v>
                </c:pt>
                <c:pt idx="453">
                  <c:v>20792</c:v>
                </c:pt>
                <c:pt idx="454">
                  <c:v>20813.8</c:v>
                </c:pt>
                <c:pt idx="455">
                  <c:v>20835.5</c:v>
                </c:pt>
                <c:pt idx="456">
                  <c:v>20879</c:v>
                </c:pt>
                <c:pt idx="457">
                  <c:v>20922.400000000001</c:v>
                </c:pt>
                <c:pt idx="458">
                  <c:v>20944.099999999999</c:v>
                </c:pt>
                <c:pt idx="459">
                  <c:v>20965.8</c:v>
                </c:pt>
                <c:pt idx="460">
                  <c:v>20987.4</c:v>
                </c:pt>
                <c:pt idx="461">
                  <c:v>21030.6</c:v>
                </c:pt>
                <c:pt idx="462">
                  <c:v>21052.2</c:v>
                </c:pt>
                <c:pt idx="463">
                  <c:v>21073.7</c:v>
                </c:pt>
                <c:pt idx="464">
                  <c:v>21095.3</c:v>
                </c:pt>
                <c:pt idx="465">
                  <c:v>21138.3</c:v>
                </c:pt>
                <c:pt idx="466">
                  <c:v>21159.8</c:v>
                </c:pt>
                <c:pt idx="467">
                  <c:v>21181.200000000001</c:v>
                </c:pt>
                <c:pt idx="468">
                  <c:v>21202.7</c:v>
                </c:pt>
                <c:pt idx="469">
                  <c:v>21224</c:v>
                </c:pt>
                <c:pt idx="470">
                  <c:v>21245.4</c:v>
                </c:pt>
                <c:pt idx="471">
                  <c:v>21266.799999999999</c:v>
                </c:pt>
                <c:pt idx="472">
                  <c:v>21288.1</c:v>
                </c:pt>
                <c:pt idx="473">
                  <c:v>21330.799999999999</c:v>
                </c:pt>
                <c:pt idx="474">
                  <c:v>21352.1</c:v>
                </c:pt>
                <c:pt idx="475">
                  <c:v>21373.4</c:v>
                </c:pt>
                <c:pt idx="476">
                  <c:v>21394.7</c:v>
                </c:pt>
                <c:pt idx="477">
                  <c:v>21415.9</c:v>
                </c:pt>
                <c:pt idx="478">
                  <c:v>21437.200000000001</c:v>
                </c:pt>
                <c:pt idx="479">
                  <c:v>21458.400000000001</c:v>
                </c:pt>
                <c:pt idx="480">
                  <c:v>21500.799999999999</c:v>
                </c:pt>
                <c:pt idx="481">
                  <c:v>21543.1</c:v>
                </c:pt>
                <c:pt idx="482">
                  <c:v>21564.2</c:v>
                </c:pt>
                <c:pt idx="483">
                  <c:v>21585.3</c:v>
                </c:pt>
                <c:pt idx="484">
                  <c:v>21606.400000000001</c:v>
                </c:pt>
                <c:pt idx="485">
                  <c:v>21627.5</c:v>
                </c:pt>
                <c:pt idx="486">
                  <c:v>21648.5</c:v>
                </c:pt>
                <c:pt idx="487">
                  <c:v>21690.5</c:v>
                </c:pt>
                <c:pt idx="488">
                  <c:v>21732.5</c:v>
                </c:pt>
                <c:pt idx="489">
                  <c:v>21753.5</c:v>
                </c:pt>
                <c:pt idx="490">
                  <c:v>21774.400000000001</c:v>
                </c:pt>
                <c:pt idx="491">
                  <c:v>21816.2</c:v>
                </c:pt>
                <c:pt idx="492">
                  <c:v>21858</c:v>
                </c:pt>
                <c:pt idx="493">
                  <c:v>21878.799999999999</c:v>
                </c:pt>
                <c:pt idx="494">
                  <c:v>21899.599999999999</c:v>
                </c:pt>
                <c:pt idx="495">
                  <c:v>21941.200000000001</c:v>
                </c:pt>
                <c:pt idx="496">
                  <c:v>21962</c:v>
                </c:pt>
                <c:pt idx="497">
                  <c:v>21982.7</c:v>
                </c:pt>
                <c:pt idx="498">
                  <c:v>22003.5</c:v>
                </c:pt>
                <c:pt idx="499">
                  <c:v>22024.2</c:v>
                </c:pt>
                <c:pt idx="500">
                  <c:v>22044.9</c:v>
                </c:pt>
                <c:pt idx="501">
                  <c:v>22065.5</c:v>
                </c:pt>
                <c:pt idx="502">
                  <c:v>22106.799999999999</c:v>
                </c:pt>
                <c:pt idx="503">
                  <c:v>22148.1</c:v>
                </c:pt>
                <c:pt idx="504">
                  <c:v>22168.7</c:v>
                </c:pt>
                <c:pt idx="505">
                  <c:v>22189.200000000001</c:v>
                </c:pt>
                <c:pt idx="506">
                  <c:v>22209.8</c:v>
                </c:pt>
                <c:pt idx="507">
                  <c:v>22230.3</c:v>
                </c:pt>
                <c:pt idx="508">
                  <c:v>22250.799999999999</c:v>
                </c:pt>
                <c:pt idx="509">
                  <c:v>22271.3</c:v>
                </c:pt>
                <c:pt idx="510">
                  <c:v>22312.2</c:v>
                </c:pt>
                <c:pt idx="511">
                  <c:v>22332.7</c:v>
                </c:pt>
                <c:pt idx="512">
                  <c:v>22353.1</c:v>
                </c:pt>
                <c:pt idx="513">
                  <c:v>22393.8</c:v>
                </c:pt>
                <c:pt idx="514">
                  <c:v>22434.5</c:v>
                </c:pt>
                <c:pt idx="515">
                  <c:v>22475.1</c:v>
                </c:pt>
                <c:pt idx="516">
                  <c:v>22495.5</c:v>
                </c:pt>
                <c:pt idx="517">
                  <c:v>22515.7</c:v>
                </c:pt>
                <c:pt idx="518">
                  <c:v>22535.9</c:v>
                </c:pt>
                <c:pt idx="519">
                  <c:v>22576.400000000001</c:v>
                </c:pt>
                <c:pt idx="520">
                  <c:v>22616.799999999999</c:v>
                </c:pt>
                <c:pt idx="521">
                  <c:v>22636.9</c:v>
                </c:pt>
                <c:pt idx="522">
                  <c:v>22657.1</c:v>
                </c:pt>
                <c:pt idx="523">
                  <c:v>22697.3</c:v>
                </c:pt>
                <c:pt idx="524">
                  <c:v>22717.4</c:v>
                </c:pt>
                <c:pt idx="525">
                  <c:v>22737.4</c:v>
                </c:pt>
                <c:pt idx="526">
                  <c:v>22777.5</c:v>
                </c:pt>
                <c:pt idx="527">
                  <c:v>22797.5</c:v>
                </c:pt>
                <c:pt idx="528">
                  <c:v>22817.5</c:v>
                </c:pt>
                <c:pt idx="529">
                  <c:v>22837.5</c:v>
                </c:pt>
                <c:pt idx="530">
                  <c:v>22857.5</c:v>
                </c:pt>
                <c:pt idx="531">
                  <c:v>22877.4</c:v>
                </c:pt>
                <c:pt idx="532">
                  <c:v>22917.200000000001</c:v>
                </c:pt>
                <c:pt idx="533">
                  <c:v>22937.1</c:v>
                </c:pt>
                <c:pt idx="534">
                  <c:v>22957</c:v>
                </c:pt>
                <c:pt idx="535">
                  <c:v>22976.799999999999</c:v>
                </c:pt>
                <c:pt idx="536">
                  <c:v>22996.7</c:v>
                </c:pt>
                <c:pt idx="537">
                  <c:v>23016.5</c:v>
                </c:pt>
                <c:pt idx="538">
                  <c:v>23036.3</c:v>
                </c:pt>
                <c:pt idx="539">
                  <c:v>23075.8</c:v>
                </c:pt>
                <c:pt idx="540">
                  <c:v>23095.5</c:v>
                </c:pt>
                <c:pt idx="541">
                  <c:v>23115.3</c:v>
                </c:pt>
                <c:pt idx="542">
                  <c:v>23135</c:v>
                </c:pt>
                <c:pt idx="543">
                  <c:v>23154.7</c:v>
                </c:pt>
                <c:pt idx="544">
                  <c:v>23174.3</c:v>
                </c:pt>
                <c:pt idx="545">
                  <c:v>23194</c:v>
                </c:pt>
                <c:pt idx="546">
                  <c:v>23213.599999999999</c:v>
                </c:pt>
                <c:pt idx="547">
                  <c:v>23252.799999999999</c:v>
                </c:pt>
                <c:pt idx="548">
                  <c:v>23272.400000000001</c:v>
                </c:pt>
                <c:pt idx="549">
                  <c:v>23292</c:v>
                </c:pt>
                <c:pt idx="550">
                  <c:v>23331</c:v>
                </c:pt>
                <c:pt idx="551">
                  <c:v>23350.5</c:v>
                </c:pt>
                <c:pt idx="552">
                  <c:v>23370</c:v>
                </c:pt>
                <c:pt idx="553">
                  <c:v>23389.5</c:v>
                </c:pt>
                <c:pt idx="554">
                  <c:v>23408.9</c:v>
                </c:pt>
                <c:pt idx="555">
                  <c:v>23447.8</c:v>
                </c:pt>
                <c:pt idx="556">
                  <c:v>23486.6</c:v>
                </c:pt>
                <c:pt idx="557">
                  <c:v>23505.9</c:v>
                </c:pt>
                <c:pt idx="558">
                  <c:v>23525.200000000001</c:v>
                </c:pt>
                <c:pt idx="559">
                  <c:v>23563.8</c:v>
                </c:pt>
                <c:pt idx="560">
                  <c:v>23602.400000000001</c:v>
                </c:pt>
                <c:pt idx="561">
                  <c:v>23640.9</c:v>
                </c:pt>
                <c:pt idx="562">
                  <c:v>23660.2</c:v>
                </c:pt>
                <c:pt idx="563">
                  <c:v>23679.3</c:v>
                </c:pt>
                <c:pt idx="564">
                  <c:v>23698.5</c:v>
                </c:pt>
                <c:pt idx="565">
                  <c:v>23717.599999999999</c:v>
                </c:pt>
                <c:pt idx="566">
                  <c:v>23755.9</c:v>
                </c:pt>
                <c:pt idx="567">
                  <c:v>23775</c:v>
                </c:pt>
                <c:pt idx="568">
                  <c:v>23794.1</c:v>
                </c:pt>
                <c:pt idx="569">
                  <c:v>23813.200000000001</c:v>
                </c:pt>
                <c:pt idx="570">
                  <c:v>23851.3</c:v>
                </c:pt>
                <c:pt idx="571">
                  <c:v>23870.3</c:v>
                </c:pt>
                <c:pt idx="572">
                  <c:v>23889.3</c:v>
                </c:pt>
                <c:pt idx="573">
                  <c:v>23908.3</c:v>
                </c:pt>
                <c:pt idx="574">
                  <c:v>23946.2</c:v>
                </c:pt>
                <c:pt idx="575">
                  <c:v>23965.200000000001</c:v>
                </c:pt>
                <c:pt idx="576">
                  <c:v>23984.1</c:v>
                </c:pt>
                <c:pt idx="577">
                  <c:v>24021.8</c:v>
                </c:pt>
                <c:pt idx="578">
                  <c:v>24059.5</c:v>
                </c:pt>
                <c:pt idx="579">
                  <c:v>24097.200000000001</c:v>
                </c:pt>
                <c:pt idx="580">
                  <c:v>24134.7</c:v>
                </c:pt>
                <c:pt idx="581">
                  <c:v>24172.2</c:v>
                </c:pt>
                <c:pt idx="582">
                  <c:v>24209.7</c:v>
                </c:pt>
                <c:pt idx="583">
                  <c:v>24247</c:v>
                </c:pt>
                <c:pt idx="584">
                  <c:v>24284.3</c:v>
                </c:pt>
                <c:pt idx="585">
                  <c:v>24321.5</c:v>
                </c:pt>
                <c:pt idx="586">
                  <c:v>24358.6</c:v>
                </c:pt>
                <c:pt idx="587">
                  <c:v>24377.200000000001</c:v>
                </c:pt>
                <c:pt idx="588">
                  <c:v>24414.2</c:v>
                </c:pt>
                <c:pt idx="589">
                  <c:v>24451.200000000001</c:v>
                </c:pt>
                <c:pt idx="590">
                  <c:v>24488</c:v>
                </c:pt>
                <c:pt idx="591">
                  <c:v>24524.9</c:v>
                </c:pt>
                <c:pt idx="592">
                  <c:v>24580</c:v>
                </c:pt>
                <c:pt idx="593">
                  <c:v>24598.3</c:v>
                </c:pt>
                <c:pt idx="594">
                  <c:v>24634.9</c:v>
                </c:pt>
                <c:pt idx="595">
                  <c:v>24671.4</c:v>
                </c:pt>
                <c:pt idx="596">
                  <c:v>24707.9</c:v>
                </c:pt>
                <c:pt idx="597">
                  <c:v>24744.3</c:v>
                </c:pt>
                <c:pt idx="598">
                  <c:v>24780.6</c:v>
                </c:pt>
                <c:pt idx="599">
                  <c:v>24798.7</c:v>
                </c:pt>
                <c:pt idx="600">
                  <c:v>24835</c:v>
                </c:pt>
                <c:pt idx="601">
                  <c:v>24871.1</c:v>
                </c:pt>
                <c:pt idx="602">
                  <c:v>24907.200000000001</c:v>
                </c:pt>
                <c:pt idx="603">
                  <c:v>24943.200000000001</c:v>
                </c:pt>
                <c:pt idx="604">
                  <c:v>24979.200000000001</c:v>
                </c:pt>
                <c:pt idx="605">
                  <c:v>25015</c:v>
                </c:pt>
                <c:pt idx="606">
                  <c:v>25033</c:v>
                </c:pt>
                <c:pt idx="607">
                  <c:v>25068.7</c:v>
                </c:pt>
                <c:pt idx="608">
                  <c:v>25104.400000000001</c:v>
                </c:pt>
                <c:pt idx="609">
                  <c:v>25140.1</c:v>
                </c:pt>
                <c:pt idx="610">
                  <c:v>25175.599999999999</c:v>
                </c:pt>
                <c:pt idx="611">
                  <c:v>25211.200000000001</c:v>
                </c:pt>
                <c:pt idx="612">
                  <c:v>25246.6</c:v>
                </c:pt>
                <c:pt idx="613">
                  <c:v>25264.2</c:v>
                </c:pt>
                <c:pt idx="614">
                  <c:v>25281.9</c:v>
                </c:pt>
                <c:pt idx="615">
                  <c:v>25317.200000000001</c:v>
                </c:pt>
                <c:pt idx="616">
                  <c:v>25352.400000000001</c:v>
                </c:pt>
                <c:pt idx="617">
                  <c:v>25387.599999999999</c:v>
                </c:pt>
                <c:pt idx="618">
                  <c:v>25422.7</c:v>
                </c:pt>
                <c:pt idx="619">
                  <c:v>25457.7</c:v>
                </c:pt>
                <c:pt idx="620">
                  <c:v>25492.6</c:v>
                </c:pt>
                <c:pt idx="621">
                  <c:v>25510</c:v>
                </c:pt>
                <c:pt idx="622">
                  <c:v>25544.9</c:v>
                </c:pt>
                <c:pt idx="623">
                  <c:v>25562.3</c:v>
                </c:pt>
                <c:pt idx="624">
                  <c:v>25597</c:v>
                </c:pt>
                <c:pt idx="625">
                  <c:v>25631.7</c:v>
                </c:pt>
                <c:pt idx="626">
                  <c:v>25666.3</c:v>
                </c:pt>
                <c:pt idx="627">
                  <c:v>25683.599999999999</c:v>
                </c:pt>
                <c:pt idx="628">
                  <c:v>25718.1</c:v>
                </c:pt>
                <c:pt idx="629">
                  <c:v>25752.5</c:v>
                </c:pt>
                <c:pt idx="630">
                  <c:v>25786.9</c:v>
                </c:pt>
                <c:pt idx="631">
                  <c:v>25821.1</c:v>
                </c:pt>
                <c:pt idx="632">
                  <c:v>25855.3</c:v>
                </c:pt>
                <c:pt idx="633">
                  <c:v>25889.5</c:v>
                </c:pt>
                <c:pt idx="634">
                  <c:v>25906.5</c:v>
                </c:pt>
                <c:pt idx="635">
                  <c:v>25940.6</c:v>
                </c:pt>
                <c:pt idx="636">
                  <c:v>25974.6</c:v>
                </c:pt>
                <c:pt idx="637">
                  <c:v>26008.5</c:v>
                </c:pt>
                <c:pt idx="638">
                  <c:v>26042.400000000001</c:v>
                </c:pt>
                <c:pt idx="639">
                  <c:v>26076.1</c:v>
                </c:pt>
                <c:pt idx="640">
                  <c:v>26109.9</c:v>
                </c:pt>
                <c:pt idx="641">
                  <c:v>26143.5</c:v>
                </c:pt>
                <c:pt idx="642">
                  <c:v>26177.1</c:v>
                </c:pt>
                <c:pt idx="643">
                  <c:v>26227.4</c:v>
                </c:pt>
                <c:pt idx="644">
                  <c:v>26260.799999999999</c:v>
                </c:pt>
                <c:pt idx="645">
                  <c:v>26294.2</c:v>
                </c:pt>
                <c:pt idx="646">
                  <c:v>26327.4</c:v>
                </c:pt>
                <c:pt idx="647">
                  <c:v>26360.6</c:v>
                </c:pt>
                <c:pt idx="648">
                  <c:v>26393.8</c:v>
                </c:pt>
                <c:pt idx="649">
                  <c:v>26443.4</c:v>
                </c:pt>
                <c:pt idx="650">
                  <c:v>26476.3</c:v>
                </c:pt>
                <c:pt idx="651">
                  <c:v>26492.799999999999</c:v>
                </c:pt>
                <c:pt idx="652">
                  <c:v>26525.7</c:v>
                </c:pt>
                <c:pt idx="653">
                  <c:v>26558.5</c:v>
                </c:pt>
                <c:pt idx="654">
                  <c:v>26591.200000000001</c:v>
                </c:pt>
                <c:pt idx="655">
                  <c:v>26623.9</c:v>
                </c:pt>
                <c:pt idx="656">
                  <c:v>26656.5</c:v>
                </c:pt>
                <c:pt idx="657">
                  <c:v>26672.799999999999</c:v>
                </c:pt>
                <c:pt idx="658">
                  <c:v>26689</c:v>
                </c:pt>
                <c:pt idx="659">
                  <c:v>26721.5</c:v>
                </c:pt>
                <c:pt idx="660">
                  <c:v>26754</c:v>
                </c:pt>
                <c:pt idx="661">
                  <c:v>26786.3</c:v>
                </c:pt>
                <c:pt idx="662">
                  <c:v>26818.6</c:v>
                </c:pt>
                <c:pt idx="663">
                  <c:v>26850.799999999999</c:v>
                </c:pt>
                <c:pt idx="664">
                  <c:v>26882.9</c:v>
                </c:pt>
                <c:pt idx="665">
                  <c:v>26915</c:v>
                </c:pt>
                <c:pt idx="666">
                  <c:v>26947</c:v>
                </c:pt>
                <c:pt idx="667">
                  <c:v>26978.9</c:v>
                </c:pt>
                <c:pt idx="668">
                  <c:v>27026.7</c:v>
                </c:pt>
                <c:pt idx="669">
                  <c:v>27058.6</c:v>
                </c:pt>
                <c:pt idx="670">
                  <c:v>27090.2</c:v>
                </c:pt>
                <c:pt idx="671">
                  <c:v>27121.9</c:v>
                </c:pt>
                <c:pt idx="672">
                  <c:v>27153.4</c:v>
                </c:pt>
                <c:pt idx="673">
                  <c:v>27185</c:v>
                </c:pt>
                <c:pt idx="674">
                  <c:v>27216.400000000001</c:v>
                </c:pt>
                <c:pt idx="675">
                  <c:v>27247.8</c:v>
                </c:pt>
                <c:pt idx="676">
                  <c:v>27279.200000000001</c:v>
                </c:pt>
                <c:pt idx="677">
                  <c:v>27310.400000000001</c:v>
                </c:pt>
                <c:pt idx="678">
                  <c:v>27326</c:v>
                </c:pt>
                <c:pt idx="679">
                  <c:v>27357.200000000001</c:v>
                </c:pt>
                <c:pt idx="680">
                  <c:v>27388.3</c:v>
                </c:pt>
                <c:pt idx="681">
                  <c:v>27419.3</c:v>
                </c:pt>
                <c:pt idx="682">
                  <c:v>27450.3</c:v>
                </c:pt>
                <c:pt idx="683">
                  <c:v>27481.200000000001</c:v>
                </c:pt>
                <c:pt idx="684">
                  <c:v>27512</c:v>
                </c:pt>
                <c:pt idx="685">
                  <c:v>27542.799999999999</c:v>
                </c:pt>
                <c:pt idx="686">
                  <c:v>27588.799999999999</c:v>
                </c:pt>
                <c:pt idx="687">
                  <c:v>27619.4</c:v>
                </c:pt>
                <c:pt idx="688">
                  <c:v>27650</c:v>
                </c:pt>
                <c:pt idx="689">
                  <c:v>27680.400000000001</c:v>
                </c:pt>
                <c:pt idx="690">
                  <c:v>27726</c:v>
                </c:pt>
                <c:pt idx="691">
                  <c:v>27756.400000000001</c:v>
                </c:pt>
                <c:pt idx="692">
                  <c:v>27786.6</c:v>
                </c:pt>
                <c:pt idx="693">
                  <c:v>27816.799999999999</c:v>
                </c:pt>
                <c:pt idx="694">
                  <c:v>27846.7</c:v>
                </c:pt>
                <c:pt idx="695">
                  <c:v>27876</c:v>
                </c:pt>
                <c:pt idx="696">
                  <c:v>27904.9</c:v>
                </c:pt>
                <c:pt idx="697">
                  <c:v>27933.3</c:v>
                </c:pt>
                <c:pt idx="698">
                  <c:v>27961.4</c:v>
                </c:pt>
                <c:pt idx="699">
                  <c:v>27989.1</c:v>
                </c:pt>
                <c:pt idx="700">
                  <c:v>28016.3</c:v>
                </c:pt>
                <c:pt idx="701">
                  <c:v>28043.3</c:v>
                </c:pt>
                <c:pt idx="702">
                  <c:v>28070.1</c:v>
                </c:pt>
                <c:pt idx="703">
                  <c:v>28096.7</c:v>
                </c:pt>
                <c:pt idx="704">
                  <c:v>28136.2</c:v>
                </c:pt>
                <c:pt idx="705">
                  <c:v>28162.3</c:v>
                </c:pt>
                <c:pt idx="706">
                  <c:v>28188.3</c:v>
                </c:pt>
                <c:pt idx="707">
                  <c:v>28214.3</c:v>
                </c:pt>
                <c:pt idx="708">
                  <c:v>28240.3</c:v>
                </c:pt>
                <c:pt idx="709">
                  <c:v>28266.3</c:v>
                </c:pt>
                <c:pt idx="710">
                  <c:v>28292.3</c:v>
                </c:pt>
                <c:pt idx="711">
                  <c:v>28318.5</c:v>
                </c:pt>
                <c:pt idx="712">
                  <c:v>28344.799999999999</c:v>
                </c:pt>
                <c:pt idx="713">
                  <c:v>28371.200000000001</c:v>
                </c:pt>
                <c:pt idx="714">
                  <c:v>28397.8</c:v>
                </c:pt>
                <c:pt idx="715">
                  <c:v>28424.7</c:v>
                </c:pt>
                <c:pt idx="716">
                  <c:v>28451.7</c:v>
                </c:pt>
                <c:pt idx="717">
                  <c:v>28478.7</c:v>
                </c:pt>
                <c:pt idx="718">
                  <c:v>28505.7</c:v>
                </c:pt>
                <c:pt idx="719">
                  <c:v>28532.7</c:v>
                </c:pt>
                <c:pt idx="720">
                  <c:v>28559.7</c:v>
                </c:pt>
                <c:pt idx="721">
                  <c:v>28586.7</c:v>
                </c:pt>
                <c:pt idx="722">
                  <c:v>28613.7</c:v>
                </c:pt>
                <c:pt idx="723">
                  <c:v>28640.799999999999</c:v>
                </c:pt>
                <c:pt idx="724">
                  <c:v>28667.8</c:v>
                </c:pt>
                <c:pt idx="725">
                  <c:v>28708.400000000001</c:v>
                </c:pt>
                <c:pt idx="726">
                  <c:v>28722</c:v>
                </c:pt>
                <c:pt idx="727">
                  <c:v>28762.5</c:v>
                </c:pt>
                <c:pt idx="728">
                  <c:v>28803</c:v>
                </c:pt>
                <c:pt idx="729">
                  <c:v>28829.9</c:v>
                </c:pt>
                <c:pt idx="730">
                  <c:v>28856.6</c:v>
                </c:pt>
                <c:pt idx="731">
                  <c:v>28883.3</c:v>
                </c:pt>
                <c:pt idx="732">
                  <c:v>28909.9</c:v>
                </c:pt>
                <c:pt idx="733">
                  <c:v>28936.400000000001</c:v>
                </c:pt>
                <c:pt idx="734">
                  <c:v>28962.9</c:v>
                </c:pt>
                <c:pt idx="735">
                  <c:v>28976.1</c:v>
                </c:pt>
                <c:pt idx="736">
                  <c:v>29002.6</c:v>
                </c:pt>
                <c:pt idx="737">
                  <c:v>29015.8</c:v>
                </c:pt>
                <c:pt idx="738">
                  <c:v>29042.3</c:v>
                </c:pt>
                <c:pt idx="739">
                  <c:v>29068.9</c:v>
                </c:pt>
                <c:pt idx="740">
                  <c:v>29095.3</c:v>
                </c:pt>
                <c:pt idx="741">
                  <c:v>29121.9</c:v>
                </c:pt>
                <c:pt idx="742">
                  <c:v>29148.3</c:v>
                </c:pt>
                <c:pt idx="743">
                  <c:v>29201</c:v>
                </c:pt>
                <c:pt idx="744">
                  <c:v>29227.3</c:v>
                </c:pt>
                <c:pt idx="745">
                  <c:v>29253.3</c:v>
                </c:pt>
                <c:pt idx="746">
                  <c:v>29279.3</c:v>
                </c:pt>
                <c:pt idx="747">
                  <c:v>29305.3</c:v>
                </c:pt>
                <c:pt idx="748">
                  <c:v>29331.3</c:v>
                </c:pt>
                <c:pt idx="749">
                  <c:v>29357.3</c:v>
                </c:pt>
                <c:pt idx="750">
                  <c:v>29383.3</c:v>
                </c:pt>
                <c:pt idx="751">
                  <c:v>29409.200000000001</c:v>
                </c:pt>
                <c:pt idx="752">
                  <c:v>29435.1</c:v>
                </c:pt>
                <c:pt idx="753">
                  <c:v>29461</c:v>
                </c:pt>
                <c:pt idx="754">
                  <c:v>29486.7</c:v>
                </c:pt>
                <c:pt idx="755">
                  <c:v>29512.3</c:v>
                </c:pt>
                <c:pt idx="756">
                  <c:v>29525.1</c:v>
                </c:pt>
                <c:pt idx="757">
                  <c:v>29550.5</c:v>
                </c:pt>
                <c:pt idx="758">
                  <c:v>29588.7</c:v>
                </c:pt>
                <c:pt idx="759">
                  <c:v>29614</c:v>
                </c:pt>
                <c:pt idx="760">
                  <c:v>29639.200000000001</c:v>
                </c:pt>
                <c:pt idx="761">
                  <c:v>29651.7</c:v>
                </c:pt>
                <c:pt idx="762">
                  <c:v>29689.3</c:v>
                </c:pt>
                <c:pt idx="763">
                  <c:v>29726.9</c:v>
                </c:pt>
                <c:pt idx="764">
                  <c:v>29751.8</c:v>
                </c:pt>
                <c:pt idx="765">
                  <c:v>29776.5</c:v>
                </c:pt>
                <c:pt idx="766">
                  <c:v>29801.200000000001</c:v>
                </c:pt>
                <c:pt idx="767">
                  <c:v>29825.9</c:v>
                </c:pt>
                <c:pt idx="768">
                  <c:v>29862.7</c:v>
                </c:pt>
                <c:pt idx="769">
                  <c:v>29887.200000000001</c:v>
                </c:pt>
                <c:pt idx="770">
                  <c:v>29911.4</c:v>
                </c:pt>
                <c:pt idx="771">
                  <c:v>29947.1</c:v>
                </c:pt>
                <c:pt idx="772">
                  <c:v>29970.7</c:v>
                </c:pt>
                <c:pt idx="773">
                  <c:v>29994</c:v>
                </c:pt>
                <c:pt idx="774">
                  <c:v>30017</c:v>
                </c:pt>
                <c:pt idx="775">
                  <c:v>30040.2</c:v>
                </c:pt>
                <c:pt idx="776">
                  <c:v>30063.4</c:v>
                </c:pt>
                <c:pt idx="777">
                  <c:v>30086.1</c:v>
                </c:pt>
                <c:pt idx="778">
                  <c:v>30119.8</c:v>
                </c:pt>
                <c:pt idx="779">
                  <c:v>30142.2</c:v>
                </c:pt>
                <c:pt idx="780">
                  <c:v>30175.3</c:v>
                </c:pt>
                <c:pt idx="781">
                  <c:v>30197.3</c:v>
                </c:pt>
                <c:pt idx="782">
                  <c:v>30230.3</c:v>
                </c:pt>
                <c:pt idx="783">
                  <c:v>30263.1</c:v>
                </c:pt>
                <c:pt idx="784">
                  <c:v>30284.799999999999</c:v>
                </c:pt>
                <c:pt idx="785">
                  <c:v>30306.400000000001</c:v>
                </c:pt>
                <c:pt idx="786">
                  <c:v>30327.9</c:v>
                </c:pt>
                <c:pt idx="787">
                  <c:v>30360.2</c:v>
                </c:pt>
                <c:pt idx="788">
                  <c:v>30381.9</c:v>
                </c:pt>
                <c:pt idx="789">
                  <c:v>30414.2</c:v>
                </c:pt>
                <c:pt idx="790">
                  <c:v>30435.7</c:v>
                </c:pt>
                <c:pt idx="791">
                  <c:v>30456.799999999999</c:v>
                </c:pt>
                <c:pt idx="792">
                  <c:v>30477.4</c:v>
                </c:pt>
                <c:pt idx="793">
                  <c:v>30497.8</c:v>
                </c:pt>
                <c:pt idx="794">
                  <c:v>30517.9</c:v>
                </c:pt>
                <c:pt idx="795">
                  <c:v>30537.7</c:v>
                </c:pt>
                <c:pt idx="796">
                  <c:v>30567.4</c:v>
                </c:pt>
                <c:pt idx="797">
                  <c:v>30587</c:v>
                </c:pt>
                <c:pt idx="798">
                  <c:v>30625.3</c:v>
                </c:pt>
                <c:pt idx="799">
                  <c:v>30644.1</c:v>
                </c:pt>
                <c:pt idx="800">
                  <c:v>30662.9</c:v>
                </c:pt>
                <c:pt idx="801">
                  <c:v>30681.599999999999</c:v>
                </c:pt>
                <c:pt idx="802">
                  <c:v>30718.400000000001</c:v>
                </c:pt>
                <c:pt idx="803">
                  <c:v>30736.6</c:v>
                </c:pt>
                <c:pt idx="804">
                  <c:v>30763.7</c:v>
                </c:pt>
                <c:pt idx="805">
                  <c:v>30781.7</c:v>
                </c:pt>
                <c:pt idx="806">
                  <c:v>30799.7</c:v>
                </c:pt>
                <c:pt idx="807">
                  <c:v>30826.5</c:v>
                </c:pt>
                <c:pt idx="808">
                  <c:v>30844.400000000001</c:v>
                </c:pt>
                <c:pt idx="809">
                  <c:v>30871.3</c:v>
                </c:pt>
                <c:pt idx="810">
                  <c:v>30889.1</c:v>
                </c:pt>
                <c:pt idx="811">
                  <c:v>30907</c:v>
                </c:pt>
                <c:pt idx="812">
                  <c:v>30942.9</c:v>
                </c:pt>
                <c:pt idx="813">
                  <c:v>30961</c:v>
                </c:pt>
                <c:pt idx="814">
                  <c:v>30978.5</c:v>
                </c:pt>
                <c:pt idx="815">
                  <c:v>31012.6</c:v>
                </c:pt>
                <c:pt idx="816">
                  <c:v>31029</c:v>
                </c:pt>
                <c:pt idx="817">
                  <c:v>31044.799999999999</c:v>
                </c:pt>
                <c:pt idx="818">
                  <c:v>31076.1</c:v>
                </c:pt>
                <c:pt idx="819">
                  <c:v>31092.1</c:v>
                </c:pt>
                <c:pt idx="820">
                  <c:v>31108.799999999999</c:v>
                </c:pt>
                <c:pt idx="821">
                  <c:v>31124.7</c:v>
                </c:pt>
                <c:pt idx="822">
                  <c:v>31140.1</c:v>
                </c:pt>
                <c:pt idx="823">
                  <c:v>31154.799999999999</c:v>
                </c:pt>
                <c:pt idx="824">
                  <c:v>31176.6</c:v>
                </c:pt>
                <c:pt idx="825">
                  <c:v>31191.1</c:v>
                </c:pt>
                <c:pt idx="826">
                  <c:v>31212.400000000001</c:v>
                </c:pt>
                <c:pt idx="827">
                  <c:v>31226.6</c:v>
                </c:pt>
                <c:pt idx="828">
                  <c:v>31247.8</c:v>
                </c:pt>
                <c:pt idx="829">
                  <c:v>31261.9</c:v>
                </c:pt>
                <c:pt idx="830">
                  <c:v>31276</c:v>
                </c:pt>
                <c:pt idx="831">
                  <c:v>31304.3</c:v>
                </c:pt>
                <c:pt idx="832">
                  <c:v>31318.400000000001</c:v>
                </c:pt>
                <c:pt idx="833">
                  <c:v>31332.6</c:v>
                </c:pt>
                <c:pt idx="834">
                  <c:v>31353.9</c:v>
                </c:pt>
                <c:pt idx="835">
                  <c:v>31375.200000000001</c:v>
                </c:pt>
                <c:pt idx="836">
                  <c:v>31389.4</c:v>
                </c:pt>
                <c:pt idx="837">
                  <c:v>31403.7</c:v>
                </c:pt>
                <c:pt idx="838">
                  <c:v>31418</c:v>
                </c:pt>
                <c:pt idx="839">
                  <c:v>31439.5</c:v>
                </c:pt>
                <c:pt idx="840">
                  <c:v>31453.8</c:v>
                </c:pt>
                <c:pt idx="841">
                  <c:v>31468</c:v>
                </c:pt>
                <c:pt idx="842">
                  <c:v>31489.8</c:v>
                </c:pt>
                <c:pt idx="843">
                  <c:v>31504.400000000001</c:v>
                </c:pt>
                <c:pt idx="844">
                  <c:v>31519.200000000001</c:v>
                </c:pt>
                <c:pt idx="845">
                  <c:v>31548.7</c:v>
                </c:pt>
                <c:pt idx="846">
                  <c:v>31563.599999999999</c:v>
                </c:pt>
                <c:pt idx="847">
                  <c:v>31578.5</c:v>
                </c:pt>
                <c:pt idx="848">
                  <c:v>31600.9</c:v>
                </c:pt>
                <c:pt idx="849">
                  <c:v>31623.1</c:v>
                </c:pt>
                <c:pt idx="850">
                  <c:v>31677.5</c:v>
                </c:pt>
                <c:pt idx="851">
                  <c:v>31693.5</c:v>
                </c:pt>
                <c:pt idx="852">
                  <c:v>31716.9</c:v>
                </c:pt>
                <c:pt idx="853">
                  <c:v>31732.5</c:v>
                </c:pt>
                <c:pt idx="854">
                  <c:v>31748.3</c:v>
                </c:pt>
                <c:pt idx="855">
                  <c:v>31764.7</c:v>
                </c:pt>
                <c:pt idx="856">
                  <c:v>31781.3</c:v>
                </c:pt>
                <c:pt idx="857">
                  <c:v>31806.3</c:v>
                </c:pt>
                <c:pt idx="858">
                  <c:v>31823</c:v>
                </c:pt>
                <c:pt idx="859">
                  <c:v>31848</c:v>
                </c:pt>
                <c:pt idx="860">
                  <c:v>31873.200000000001</c:v>
                </c:pt>
                <c:pt idx="861">
                  <c:v>31890.1</c:v>
                </c:pt>
                <c:pt idx="862">
                  <c:v>31907</c:v>
                </c:pt>
                <c:pt idx="863">
                  <c:v>31932.5</c:v>
                </c:pt>
                <c:pt idx="864">
                  <c:v>31958.1</c:v>
                </c:pt>
                <c:pt idx="865">
                  <c:v>31983.7</c:v>
                </c:pt>
                <c:pt idx="866">
                  <c:v>32000.7</c:v>
                </c:pt>
                <c:pt idx="867">
                  <c:v>32017.8</c:v>
                </c:pt>
                <c:pt idx="868">
                  <c:v>32043.200000000001</c:v>
                </c:pt>
                <c:pt idx="869">
                  <c:v>32060</c:v>
                </c:pt>
                <c:pt idx="870">
                  <c:v>32076.9</c:v>
                </c:pt>
                <c:pt idx="871">
                  <c:v>32102</c:v>
                </c:pt>
                <c:pt idx="872">
                  <c:v>32127</c:v>
                </c:pt>
                <c:pt idx="873">
                  <c:v>32143.8</c:v>
                </c:pt>
                <c:pt idx="874">
                  <c:v>32169.200000000001</c:v>
                </c:pt>
                <c:pt idx="875">
                  <c:v>32186</c:v>
                </c:pt>
                <c:pt idx="876">
                  <c:v>32202.9</c:v>
                </c:pt>
                <c:pt idx="877">
                  <c:v>32228.5</c:v>
                </c:pt>
                <c:pt idx="878">
                  <c:v>32245.7</c:v>
                </c:pt>
                <c:pt idx="879">
                  <c:v>32271.5</c:v>
                </c:pt>
                <c:pt idx="880">
                  <c:v>32288.7</c:v>
                </c:pt>
                <c:pt idx="881">
                  <c:v>32323.3</c:v>
                </c:pt>
                <c:pt idx="882">
                  <c:v>32340.6</c:v>
                </c:pt>
                <c:pt idx="883">
                  <c:v>32358</c:v>
                </c:pt>
                <c:pt idx="884">
                  <c:v>32375.4</c:v>
                </c:pt>
                <c:pt idx="885">
                  <c:v>32392.7</c:v>
                </c:pt>
                <c:pt idx="886">
                  <c:v>32409.9</c:v>
                </c:pt>
                <c:pt idx="887">
                  <c:v>32435.9</c:v>
                </c:pt>
                <c:pt idx="888">
                  <c:v>32453.200000000001</c:v>
                </c:pt>
                <c:pt idx="889">
                  <c:v>32479.4</c:v>
                </c:pt>
                <c:pt idx="890">
                  <c:v>32497.1</c:v>
                </c:pt>
                <c:pt idx="891">
                  <c:v>32514.6</c:v>
                </c:pt>
                <c:pt idx="892">
                  <c:v>32540.9</c:v>
                </c:pt>
                <c:pt idx="893">
                  <c:v>32567.200000000001</c:v>
                </c:pt>
                <c:pt idx="894">
                  <c:v>32585</c:v>
                </c:pt>
                <c:pt idx="895">
                  <c:v>32611.599999999999</c:v>
                </c:pt>
                <c:pt idx="896">
                  <c:v>32629.5</c:v>
                </c:pt>
                <c:pt idx="897">
                  <c:v>32656.5</c:v>
                </c:pt>
                <c:pt idx="898">
                  <c:v>32674.3</c:v>
                </c:pt>
                <c:pt idx="899">
                  <c:v>32692</c:v>
                </c:pt>
                <c:pt idx="900">
                  <c:v>32709.9</c:v>
                </c:pt>
                <c:pt idx="901">
                  <c:v>32745.7</c:v>
                </c:pt>
                <c:pt idx="902">
                  <c:v>32763.599999999999</c:v>
                </c:pt>
                <c:pt idx="903">
                  <c:v>32781.599999999999</c:v>
                </c:pt>
                <c:pt idx="904">
                  <c:v>32799.5</c:v>
                </c:pt>
                <c:pt idx="905">
                  <c:v>32817.4</c:v>
                </c:pt>
                <c:pt idx="906">
                  <c:v>32853</c:v>
                </c:pt>
                <c:pt idx="907">
                  <c:v>32871</c:v>
                </c:pt>
                <c:pt idx="908">
                  <c:v>32897.9</c:v>
                </c:pt>
                <c:pt idx="909">
                  <c:v>32915.800000000003</c:v>
                </c:pt>
                <c:pt idx="910">
                  <c:v>32942.800000000003</c:v>
                </c:pt>
                <c:pt idx="911">
                  <c:v>32969.9</c:v>
                </c:pt>
                <c:pt idx="912">
                  <c:v>32997</c:v>
                </c:pt>
                <c:pt idx="913">
                  <c:v>33015.1</c:v>
                </c:pt>
                <c:pt idx="914">
                  <c:v>33042.400000000001</c:v>
                </c:pt>
                <c:pt idx="915">
                  <c:v>33070</c:v>
                </c:pt>
                <c:pt idx="916">
                  <c:v>33097.599999999999</c:v>
                </c:pt>
                <c:pt idx="917">
                  <c:v>33116.199999999997</c:v>
                </c:pt>
                <c:pt idx="918">
                  <c:v>33134.9</c:v>
                </c:pt>
                <c:pt idx="919">
                  <c:v>33172.6</c:v>
                </c:pt>
                <c:pt idx="920">
                  <c:v>33191.599999999999</c:v>
                </c:pt>
                <c:pt idx="921">
                  <c:v>33219.9</c:v>
                </c:pt>
                <c:pt idx="922">
                  <c:v>33247.9</c:v>
                </c:pt>
                <c:pt idx="923">
                  <c:v>33285.4</c:v>
                </c:pt>
                <c:pt idx="924">
                  <c:v>33304.400000000001</c:v>
                </c:pt>
                <c:pt idx="925">
                  <c:v>33323.599999999999</c:v>
                </c:pt>
                <c:pt idx="926">
                  <c:v>33362.400000000001</c:v>
                </c:pt>
                <c:pt idx="927">
                  <c:v>33381.800000000003</c:v>
                </c:pt>
                <c:pt idx="928">
                  <c:v>33411</c:v>
                </c:pt>
                <c:pt idx="929">
                  <c:v>33440.199999999997</c:v>
                </c:pt>
                <c:pt idx="930">
                  <c:v>33459.699999999997</c:v>
                </c:pt>
                <c:pt idx="931">
                  <c:v>33489</c:v>
                </c:pt>
                <c:pt idx="932">
                  <c:v>33508.400000000001</c:v>
                </c:pt>
                <c:pt idx="933">
                  <c:v>33527.9</c:v>
                </c:pt>
                <c:pt idx="934">
                  <c:v>33547.300000000003</c:v>
                </c:pt>
                <c:pt idx="935">
                  <c:v>33576.5</c:v>
                </c:pt>
                <c:pt idx="936">
                  <c:v>33596</c:v>
                </c:pt>
                <c:pt idx="937">
                  <c:v>33625.1</c:v>
                </c:pt>
                <c:pt idx="938">
                  <c:v>33664</c:v>
                </c:pt>
                <c:pt idx="939">
                  <c:v>33683.4</c:v>
                </c:pt>
                <c:pt idx="940">
                  <c:v>33702.699999999997</c:v>
                </c:pt>
                <c:pt idx="941">
                  <c:v>33731.699999999997</c:v>
                </c:pt>
                <c:pt idx="942">
                  <c:v>33760.6</c:v>
                </c:pt>
                <c:pt idx="943">
                  <c:v>33789.5</c:v>
                </c:pt>
                <c:pt idx="944">
                  <c:v>33808.699999999997</c:v>
                </c:pt>
                <c:pt idx="945">
                  <c:v>33837.4</c:v>
                </c:pt>
                <c:pt idx="946">
                  <c:v>33866.1</c:v>
                </c:pt>
                <c:pt idx="947">
                  <c:v>33894.6</c:v>
                </c:pt>
                <c:pt idx="948">
                  <c:v>33922.9</c:v>
                </c:pt>
                <c:pt idx="949">
                  <c:v>33951.1</c:v>
                </c:pt>
                <c:pt idx="950">
                  <c:v>33979.199999999997</c:v>
                </c:pt>
                <c:pt idx="951">
                  <c:v>34006.9</c:v>
                </c:pt>
                <c:pt idx="952">
                  <c:v>34034.5</c:v>
                </c:pt>
                <c:pt idx="953">
                  <c:v>34052.800000000003</c:v>
                </c:pt>
                <c:pt idx="954">
                  <c:v>34080.300000000003</c:v>
                </c:pt>
                <c:pt idx="955">
                  <c:v>34107.699999999997</c:v>
                </c:pt>
                <c:pt idx="956">
                  <c:v>34126.199999999997</c:v>
                </c:pt>
                <c:pt idx="957">
                  <c:v>34144.6</c:v>
                </c:pt>
                <c:pt idx="958">
                  <c:v>34162.9</c:v>
                </c:pt>
                <c:pt idx="959">
                  <c:v>34199.199999999997</c:v>
                </c:pt>
                <c:pt idx="960">
                  <c:v>34217.199999999997</c:v>
                </c:pt>
                <c:pt idx="961">
                  <c:v>34235.199999999997</c:v>
                </c:pt>
                <c:pt idx="962">
                  <c:v>34253.199999999997</c:v>
                </c:pt>
                <c:pt idx="963">
                  <c:v>34289</c:v>
                </c:pt>
                <c:pt idx="964">
                  <c:v>34306.800000000003</c:v>
                </c:pt>
                <c:pt idx="965">
                  <c:v>34333.5</c:v>
                </c:pt>
                <c:pt idx="966">
                  <c:v>34351.199999999997</c:v>
                </c:pt>
                <c:pt idx="967">
                  <c:v>34377.9</c:v>
                </c:pt>
                <c:pt idx="968">
                  <c:v>34413.4</c:v>
                </c:pt>
                <c:pt idx="969">
                  <c:v>34431</c:v>
                </c:pt>
                <c:pt idx="970">
                  <c:v>34483.699999999997</c:v>
                </c:pt>
                <c:pt idx="971">
                  <c:v>34661.9</c:v>
                </c:pt>
                <c:pt idx="972">
                  <c:v>34677.699999999997</c:v>
                </c:pt>
                <c:pt idx="973">
                  <c:v>34693.4</c:v>
                </c:pt>
                <c:pt idx="974">
                  <c:v>34709</c:v>
                </c:pt>
                <c:pt idx="975">
                  <c:v>34739.599999999999</c:v>
                </c:pt>
                <c:pt idx="976">
                  <c:v>34754.699999999997</c:v>
                </c:pt>
                <c:pt idx="977">
                  <c:v>34769.800000000003</c:v>
                </c:pt>
                <c:pt idx="978">
                  <c:v>34792.400000000001</c:v>
                </c:pt>
                <c:pt idx="979">
                  <c:v>34814.6</c:v>
                </c:pt>
                <c:pt idx="980">
                  <c:v>34829.4</c:v>
                </c:pt>
                <c:pt idx="981">
                  <c:v>34851.5</c:v>
                </c:pt>
                <c:pt idx="982">
                  <c:v>34866.300000000003</c:v>
                </c:pt>
                <c:pt idx="983">
                  <c:v>34888.199999999997</c:v>
                </c:pt>
                <c:pt idx="984">
                  <c:v>34910</c:v>
                </c:pt>
                <c:pt idx="985">
                  <c:v>34924.5</c:v>
                </c:pt>
                <c:pt idx="986">
                  <c:v>34939</c:v>
                </c:pt>
                <c:pt idx="987">
                  <c:v>34960.800000000003</c:v>
                </c:pt>
                <c:pt idx="988">
                  <c:v>34982.6</c:v>
                </c:pt>
                <c:pt idx="989">
                  <c:v>34997.199999999997</c:v>
                </c:pt>
                <c:pt idx="990">
                  <c:v>35011.800000000003</c:v>
                </c:pt>
                <c:pt idx="991">
                  <c:v>35034.199999999997</c:v>
                </c:pt>
                <c:pt idx="992">
                  <c:v>35056.800000000003</c:v>
                </c:pt>
                <c:pt idx="993">
                  <c:v>35072.1</c:v>
                </c:pt>
                <c:pt idx="994">
                  <c:v>35103.199999999997</c:v>
                </c:pt>
                <c:pt idx="995">
                  <c:v>35119</c:v>
                </c:pt>
                <c:pt idx="996">
                  <c:v>35143</c:v>
                </c:pt>
                <c:pt idx="997">
                  <c:v>35159.199999999997</c:v>
                </c:pt>
                <c:pt idx="998">
                  <c:v>35183.699999999997</c:v>
                </c:pt>
                <c:pt idx="999">
                  <c:v>35199.9</c:v>
                </c:pt>
                <c:pt idx="1000">
                  <c:v>35224.5</c:v>
                </c:pt>
                <c:pt idx="1001">
                  <c:v>35240.9</c:v>
                </c:pt>
                <c:pt idx="1002">
                  <c:v>35257.5</c:v>
                </c:pt>
                <c:pt idx="1003">
                  <c:v>35282.400000000001</c:v>
                </c:pt>
                <c:pt idx="1004">
                  <c:v>35299.199999999997</c:v>
                </c:pt>
                <c:pt idx="1005">
                  <c:v>35324.6</c:v>
                </c:pt>
                <c:pt idx="1006">
                  <c:v>35350.199999999997</c:v>
                </c:pt>
                <c:pt idx="1007">
                  <c:v>35367.4</c:v>
                </c:pt>
                <c:pt idx="1008">
                  <c:v>35401.9</c:v>
                </c:pt>
                <c:pt idx="1009">
                  <c:v>35419.300000000003</c:v>
                </c:pt>
                <c:pt idx="1010">
                  <c:v>35454.1</c:v>
                </c:pt>
                <c:pt idx="1011">
                  <c:v>35471.5</c:v>
                </c:pt>
                <c:pt idx="1012">
                  <c:v>35497.699999999997</c:v>
                </c:pt>
                <c:pt idx="1013">
                  <c:v>35515.1</c:v>
                </c:pt>
                <c:pt idx="1014">
                  <c:v>35541.300000000003</c:v>
                </c:pt>
                <c:pt idx="1015">
                  <c:v>35567.4</c:v>
                </c:pt>
                <c:pt idx="1016">
                  <c:v>35584.800000000003</c:v>
                </c:pt>
                <c:pt idx="1017">
                  <c:v>35602.199999999997</c:v>
                </c:pt>
                <c:pt idx="1018">
                  <c:v>35628.300000000003</c:v>
                </c:pt>
                <c:pt idx="1019">
                  <c:v>35654.6</c:v>
                </c:pt>
                <c:pt idx="1020">
                  <c:v>35672.199999999997</c:v>
                </c:pt>
                <c:pt idx="1021">
                  <c:v>35698.6</c:v>
                </c:pt>
                <c:pt idx="1022">
                  <c:v>35734.199999999997</c:v>
                </c:pt>
                <c:pt idx="1023">
                  <c:v>35752</c:v>
                </c:pt>
                <c:pt idx="1024">
                  <c:v>35778.699999999997</c:v>
                </c:pt>
                <c:pt idx="1025">
                  <c:v>35805.599999999999</c:v>
                </c:pt>
                <c:pt idx="1026">
                  <c:v>35832.5</c:v>
                </c:pt>
                <c:pt idx="1027">
                  <c:v>35850.400000000001</c:v>
                </c:pt>
                <c:pt idx="1028">
                  <c:v>35886.199999999997</c:v>
                </c:pt>
                <c:pt idx="1029">
                  <c:v>35904.1</c:v>
                </c:pt>
                <c:pt idx="1030">
                  <c:v>35922</c:v>
                </c:pt>
                <c:pt idx="1031">
                  <c:v>35948.800000000003</c:v>
                </c:pt>
                <c:pt idx="1032">
                  <c:v>35975.800000000003</c:v>
                </c:pt>
                <c:pt idx="1033">
                  <c:v>35993.699999999997</c:v>
                </c:pt>
                <c:pt idx="1034">
                  <c:v>36011.699999999997</c:v>
                </c:pt>
                <c:pt idx="1035">
                  <c:v>36048.1</c:v>
                </c:pt>
                <c:pt idx="1036">
                  <c:v>36075.5</c:v>
                </c:pt>
                <c:pt idx="1037">
                  <c:v>36103.1</c:v>
                </c:pt>
                <c:pt idx="1038">
                  <c:v>36130.800000000003</c:v>
                </c:pt>
                <c:pt idx="1039">
                  <c:v>36158.6</c:v>
                </c:pt>
                <c:pt idx="1040">
                  <c:v>36195.699999999997</c:v>
                </c:pt>
                <c:pt idx="1041">
                  <c:v>36214.199999999997</c:v>
                </c:pt>
                <c:pt idx="1042">
                  <c:v>36242.1</c:v>
                </c:pt>
                <c:pt idx="1043">
                  <c:v>36269.800000000003</c:v>
                </c:pt>
                <c:pt idx="1044">
                  <c:v>36297.4</c:v>
                </c:pt>
                <c:pt idx="1045">
                  <c:v>36315.9</c:v>
                </c:pt>
                <c:pt idx="1046">
                  <c:v>36343.599999999999</c:v>
                </c:pt>
                <c:pt idx="1047">
                  <c:v>36380.6</c:v>
                </c:pt>
                <c:pt idx="1048">
                  <c:v>36399.199999999997</c:v>
                </c:pt>
                <c:pt idx="1049">
                  <c:v>36436.5</c:v>
                </c:pt>
                <c:pt idx="1050">
                  <c:v>36455.300000000003</c:v>
                </c:pt>
                <c:pt idx="1051">
                  <c:v>36492.800000000003</c:v>
                </c:pt>
                <c:pt idx="1052">
                  <c:v>36520.9</c:v>
                </c:pt>
                <c:pt idx="1053">
                  <c:v>36549.1</c:v>
                </c:pt>
                <c:pt idx="1054">
                  <c:v>36577</c:v>
                </c:pt>
                <c:pt idx="1055">
                  <c:v>36604.800000000003</c:v>
                </c:pt>
                <c:pt idx="1056">
                  <c:v>36632.400000000001</c:v>
                </c:pt>
                <c:pt idx="1057">
                  <c:v>36659.9</c:v>
                </c:pt>
                <c:pt idx="1058">
                  <c:v>36687.300000000003</c:v>
                </c:pt>
                <c:pt idx="1059">
                  <c:v>36705.599999999999</c:v>
                </c:pt>
                <c:pt idx="1060">
                  <c:v>36733</c:v>
                </c:pt>
                <c:pt idx="1061">
                  <c:v>36760.6</c:v>
                </c:pt>
                <c:pt idx="1062">
                  <c:v>36788.199999999997</c:v>
                </c:pt>
                <c:pt idx="1063">
                  <c:v>36806.800000000003</c:v>
                </c:pt>
                <c:pt idx="1064">
                  <c:v>36844.1</c:v>
                </c:pt>
                <c:pt idx="1065">
                  <c:v>36872.199999999997</c:v>
                </c:pt>
                <c:pt idx="1066">
                  <c:v>36909.699999999997</c:v>
                </c:pt>
                <c:pt idx="1067">
                  <c:v>36928.5</c:v>
                </c:pt>
                <c:pt idx="1068">
                  <c:v>36956.6</c:v>
                </c:pt>
                <c:pt idx="1069">
                  <c:v>36975.4</c:v>
                </c:pt>
                <c:pt idx="1070">
                  <c:v>37013</c:v>
                </c:pt>
                <c:pt idx="1071">
                  <c:v>37031.800000000003</c:v>
                </c:pt>
                <c:pt idx="1072">
                  <c:v>37060</c:v>
                </c:pt>
                <c:pt idx="1073">
                  <c:v>37079</c:v>
                </c:pt>
                <c:pt idx="1074">
                  <c:v>37097.9</c:v>
                </c:pt>
                <c:pt idx="1075">
                  <c:v>37135.800000000003</c:v>
                </c:pt>
                <c:pt idx="1076">
                  <c:v>37154.699999999997</c:v>
                </c:pt>
                <c:pt idx="1077">
                  <c:v>37173.699999999997</c:v>
                </c:pt>
                <c:pt idx="1078">
                  <c:v>37211.699999999997</c:v>
                </c:pt>
                <c:pt idx="1079">
                  <c:v>37240.300000000003</c:v>
                </c:pt>
                <c:pt idx="1080">
                  <c:v>37268.699999999997</c:v>
                </c:pt>
                <c:pt idx="1081">
                  <c:v>37297</c:v>
                </c:pt>
                <c:pt idx="1082">
                  <c:v>37325.4</c:v>
                </c:pt>
                <c:pt idx="1083">
                  <c:v>37353.599999999999</c:v>
                </c:pt>
                <c:pt idx="1084">
                  <c:v>37381.800000000003</c:v>
                </c:pt>
                <c:pt idx="1085">
                  <c:v>37400.5</c:v>
                </c:pt>
                <c:pt idx="1086">
                  <c:v>37428.5</c:v>
                </c:pt>
                <c:pt idx="1087">
                  <c:v>37447.199999999997</c:v>
                </c:pt>
                <c:pt idx="1088">
                  <c:v>37484.6</c:v>
                </c:pt>
                <c:pt idx="1089">
                  <c:v>37503.199999999997</c:v>
                </c:pt>
                <c:pt idx="1090">
                  <c:v>37531.1</c:v>
                </c:pt>
                <c:pt idx="1091">
                  <c:v>37559</c:v>
                </c:pt>
                <c:pt idx="1092">
                  <c:v>37586.9</c:v>
                </c:pt>
                <c:pt idx="1093">
                  <c:v>37623.9</c:v>
                </c:pt>
                <c:pt idx="1094">
                  <c:v>37642.5</c:v>
                </c:pt>
                <c:pt idx="1095">
                  <c:v>37679.300000000003</c:v>
                </c:pt>
                <c:pt idx="1096">
                  <c:v>37697.699999999997</c:v>
                </c:pt>
                <c:pt idx="1097">
                  <c:v>37734</c:v>
                </c:pt>
                <c:pt idx="1098">
                  <c:v>37752.1</c:v>
                </c:pt>
                <c:pt idx="1099">
                  <c:v>37788.400000000001</c:v>
                </c:pt>
                <c:pt idx="1100">
                  <c:v>37806.6</c:v>
                </c:pt>
                <c:pt idx="1101">
                  <c:v>37824.800000000003</c:v>
                </c:pt>
                <c:pt idx="1102">
                  <c:v>37860.9</c:v>
                </c:pt>
                <c:pt idx="1103">
                  <c:v>37879</c:v>
                </c:pt>
                <c:pt idx="1104">
                  <c:v>37915.1</c:v>
                </c:pt>
                <c:pt idx="1105">
                  <c:v>37942.1</c:v>
                </c:pt>
                <c:pt idx="1106">
                  <c:v>37969.1</c:v>
                </c:pt>
                <c:pt idx="1107">
                  <c:v>38005.1</c:v>
                </c:pt>
                <c:pt idx="1108">
                  <c:v>38040.800000000003</c:v>
                </c:pt>
                <c:pt idx="1109">
                  <c:v>38058.6</c:v>
                </c:pt>
                <c:pt idx="1110">
                  <c:v>38084.9</c:v>
                </c:pt>
                <c:pt idx="1111">
                  <c:v>38111</c:v>
                </c:pt>
                <c:pt idx="1112">
                  <c:v>38137.300000000003</c:v>
                </c:pt>
                <c:pt idx="1113">
                  <c:v>38154.800000000003</c:v>
                </c:pt>
                <c:pt idx="1114">
                  <c:v>38181</c:v>
                </c:pt>
                <c:pt idx="1115">
                  <c:v>38215.9</c:v>
                </c:pt>
                <c:pt idx="1116">
                  <c:v>38233.300000000003</c:v>
                </c:pt>
                <c:pt idx="1117">
                  <c:v>38268.199999999997</c:v>
                </c:pt>
                <c:pt idx="1118">
                  <c:v>38294.300000000003</c:v>
                </c:pt>
                <c:pt idx="1119">
                  <c:v>38320.400000000001</c:v>
                </c:pt>
                <c:pt idx="1120">
                  <c:v>38355.4</c:v>
                </c:pt>
                <c:pt idx="1121">
                  <c:v>38372.9</c:v>
                </c:pt>
                <c:pt idx="1122">
                  <c:v>38407.699999999997</c:v>
                </c:pt>
                <c:pt idx="1123">
                  <c:v>38425</c:v>
                </c:pt>
                <c:pt idx="1124">
                  <c:v>38451</c:v>
                </c:pt>
                <c:pt idx="1125">
                  <c:v>38476.9</c:v>
                </c:pt>
                <c:pt idx="1126">
                  <c:v>38503</c:v>
                </c:pt>
                <c:pt idx="1127">
                  <c:v>38520.300000000003</c:v>
                </c:pt>
                <c:pt idx="1128">
                  <c:v>38546.1</c:v>
                </c:pt>
                <c:pt idx="1129">
                  <c:v>38580.5</c:v>
                </c:pt>
                <c:pt idx="1130">
                  <c:v>38597.800000000003</c:v>
                </c:pt>
                <c:pt idx="1131">
                  <c:v>38623.699999999997</c:v>
                </c:pt>
                <c:pt idx="1132">
                  <c:v>38658.199999999997</c:v>
                </c:pt>
                <c:pt idx="1133">
                  <c:v>38684.1</c:v>
                </c:pt>
                <c:pt idx="1134">
                  <c:v>38710</c:v>
                </c:pt>
                <c:pt idx="1135">
                  <c:v>38735.800000000003</c:v>
                </c:pt>
                <c:pt idx="1136">
                  <c:v>38761.599999999999</c:v>
                </c:pt>
                <c:pt idx="1137">
                  <c:v>38787.4</c:v>
                </c:pt>
                <c:pt idx="1138">
                  <c:v>38813.1</c:v>
                </c:pt>
                <c:pt idx="1139">
                  <c:v>38838.6</c:v>
                </c:pt>
                <c:pt idx="1140">
                  <c:v>38855.599999999999</c:v>
                </c:pt>
                <c:pt idx="1141">
                  <c:v>38889.5</c:v>
                </c:pt>
                <c:pt idx="1142">
                  <c:v>38906.5</c:v>
                </c:pt>
                <c:pt idx="1143">
                  <c:v>38923.5</c:v>
                </c:pt>
                <c:pt idx="1144">
                  <c:v>38958</c:v>
                </c:pt>
                <c:pt idx="1145">
                  <c:v>38983.800000000003</c:v>
                </c:pt>
                <c:pt idx="1146">
                  <c:v>39009.699999999997</c:v>
                </c:pt>
                <c:pt idx="1147">
                  <c:v>39035.800000000003</c:v>
                </c:pt>
                <c:pt idx="1148">
                  <c:v>39062</c:v>
                </c:pt>
                <c:pt idx="1149">
                  <c:v>39088.199999999997</c:v>
                </c:pt>
                <c:pt idx="1150">
                  <c:v>39114.5</c:v>
                </c:pt>
                <c:pt idx="1151">
                  <c:v>39140.699999999997</c:v>
                </c:pt>
                <c:pt idx="1152">
                  <c:v>39166.699999999997</c:v>
                </c:pt>
                <c:pt idx="1153">
                  <c:v>39184.1</c:v>
                </c:pt>
                <c:pt idx="1154">
                  <c:v>39210.199999999997</c:v>
                </c:pt>
                <c:pt idx="1155">
                  <c:v>39245.199999999997</c:v>
                </c:pt>
                <c:pt idx="1156">
                  <c:v>39262.800000000003</c:v>
                </c:pt>
                <c:pt idx="1157">
                  <c:v>39280.5</c:v>
                </c:pt>
                <c:pt idx="1158">
                  <c:v>39315.9</c:v>
                </c:pt>
                <c:pt idx="1159">
                  <c:v>39342.6</c:v>
                </c:pt>
                <c:pt idx="1160">
                  <c:v>39369.300000000003</c:v>
                </c:pt>
                <c:pt idx="1161">
                  <c:v>39396.1</c:v>
                </c:pt>
                <c:pt idx="1162">
                  <c:v>39422.800000000003</c:v>
                </c:pt>
                <c:pt idx="1163">
                  <c:v>39449.4</c:v>
                </c:pt>
                <c:pt idx="1164">
                  <c:v>39475.699999999997</c:v>
                </c:pt>
                <c:pt idx="1165">
                  <c:v>39501.699999999997</c:v>
                </c:pt>
                <c:pt idx="1166">
                  <c:v>39519</c:v>
                </c:pt>
                <c:pt idx="1167">
                  <c:v>39536.300000000003</c:v>
                </c:pt>
                <c:pt idx="1168">
                  <c:v>39553.5</c:v>
                </c:pt>
                <c:pt idx="1169">
                  <c:v>39587.699999999997</c:v>
                </c:pt>
                <c:pt idx="1170">
                  <c:v>39613.300000000003</c:v>
                </c:pt>
                <c:pt idx="1171">
                  <c:v>39630.400000000001</c:v>
                </c:pt>
                <c:pt idx="1172">
                  <c:v>39664.800000000003</c:v>
                </c:pt>
                <c:pt idx="1173">
                  <c:v>39690.699999999997</c:v>
                </c:pt>
                <c:pt idx="1174">
                  <c:v>39716.5</c:v>
                </c:pt>
                <c:pt idx="1175">
                  <c:v>39733.800000000003</c:v>
                </c:pt>
                <c:pt idx="1176">
                  <c:v>39768.1</c:v>
                </c:pt>
                <c:pt idx="1177">
                  <c:v>39785.1</c:v>
                </c:pt>
                <c:pt idx="1178">
                  <c:v>39810.6</c:v>
                </c:pt>
                <c:pt idx="1179">
                  <c:v>39835.699999999997</c:v>
                </c:pt>
                <c:pt idx="1180">
                  <c:v>39860.6</c:v>
                </c:pt>
                <c:pt idx="1181">
                  <c:v>39877</c:v>
                </c:pt>
                <c:pt idx="1182">
                  <c:v>39909.300000000003</c:v>
                </c:pt>
                <c:pt idx="1183">
                  <c:v>39925.1</c:v>
                </c:pt>
                <c:pt idx="1184">
                  <c:v>39948.699999999997</c:v>
                </c:pt>
                <c:pt idx="1185">
                  <c:v>39964.5</c:v>
                </c:pt>
                <c:pt idx="1186">
                  <c:v>39995.199999999997</c:v>
                </c:pt>
                <c:pt idx="1187">
                  <c:v>40010.400000000001</c:v>
                </c:pt>
                <c:pt idx="1188">
                  <c:v>40033.199999999997</c:v>
                </c:pt>
                <c:pt idx="1189">
                  <c:v>40055.5</c:v>
                </c:pt>
                <c:pt idx="1190">
                  <c:v>40077.699999999997</c:v>
                </c:pt>
                <c:pt idx="1191">
                  <c:v>40092.6</c:v>
                </c:pt>
                <c:pt idx="1192">
                  <c:v>40114.5</c:v>
                </c:pt>
                <c:pt idx="1193">
                  <c:v>40136.1</c:v>
                </c:pt>
                <c:pt idx="1194">
                  <c:v>40157.4</c:v>
                </c:pt>
                <c:pt idx="1195">
                  <c:v>40171.4</c:v>
                </c:pt>
                <c:pt idx="1196">
                  <c:v>40192.199999999997</c:v>
                </c:pt>
                <c:pt idx="1197">
                  <c:v>40212.6</c:v>
                </c:pt>
                <c:pt idx="1198">
                  <c:v>40233.1</c:v>
                </c:pt>
                <c:pt idx="1199">
                  <c:v>40253.5</c:v>
                </c:pt>
                <c:pt idx="1200">
                  <c:v>40274.1</c:v>
                </c:pt>
                <c:pt idx="1201">
                  <c:v>40294.800000000003</c:v>
                </c:pt>
                <c:pt idx="1202">
                  <c:v>40316</c:v>
                </c:pt>
                <c:pt idx="1203">
                  <c:v>40344.5</c:v>
                </c:pt>
                <c:pt idx="1204">
                  <c:v>40365.9</c:v>
                </c:pt>
                <c:pt idx="1205">
                  <c:v>40387.599999999999</c:v>
                </c:pt>
                <c:pt idx="1206">
                  <c:v>40409.4</c:v>
                </c:pt>
                <c:pt idx="1207">
                  <c:v>40424</c:v>
                </c:pt>
                <c:pt idx="1208">
                  <c:v>40445.9</c:v>
                </c:pt>
                <c:pt idx="1209">
                  <c:v>40467.9</c:v>
                </c:pt>
                <c:pt idx="1210">
                  <c:v>40490.199999999997</c:v>
                </c:pt>
                <c:pt idx="1211">
                  <c:v>40512.699999999997</c:v>
                </c:pt>
                <c:pt idx="1212">
                  <c:v>40535.300000000003</c:v>
                </c:pt>
                <c:pt idx="1213">
                  <c:v>40558.300000000003</c:v>
                </c:pt>
                <c:pt idx="1214">
                  <c:v>40581.4</c:v>
                </c:pt>
                <c:pt idx="1215">
                  <c:v>40596.9</c:v>
                </c:pt>
                <c:pt idx="1216">
                  <c:v>40628.199999999997</c:v>
                </c:pt>
                <c:pt idx="1217">
                  <c:v>40651.699999999997</c:v>
                </c:pt>
                <c:pt idx="1218">
                  <c:v>40675.300000000003</c:v>
                </c:pt>
                <c:pt idx="1219">
                  <c:v>40698.9</c:v>
                </c:pt>
                <c:pt idx="1220">
                  <c:v>40722.6</c:v>
                </c:pt>
                <c:pt idx="1221">
                  <c:v>40746.300000000003</c:v>
                </c:pt>
                <c:pt idx="1222">
                  <c:v>40770</c:v>
                </c:pt>
                <c:pt idx="1223">
                  <c:v>40793.800000000003</c:v>
                </c:pt>
                <c:pt idx="1224">
                  <c:v>40817.599999999999</c:v>
                </c:pt>
                <c:pt idx="1225">
                  <c:v>40833.599999999999</c:v>
                </c:pt>
                <c:pt idx="1226">
                  <c:v>40857.599999999999</c:v>
                </c:pt>
                <c:pt idx="1227">
                  <c:v>40881.800000000003</c:v>
                </c:pt>
                <c:pt idx="1228">
                  <c:v>40898</c:v>
                </c:pt>
                <c:pt idx="1229">
                  <c:v>40930.400000000001</c:v>
                </c:pt>
                <c:pt idx="1230">
                  <c:v>40963</c:v>
                </c:pt>
                <c:pt idx="1231">
                  <c:v>40979.300000000003</c:v>
                </c:pt>
                <c:pt idx="1232">
                  <c:v>41003.599999999999</c:v>
                </c:pt>
                <c:pt idx="1233">
                  <c:v>41028</c:v>
                </c:pt>
                <c:pt idx="1234">
                  <c:v>41052.300000000003</c:v>
                </c:pt>
                <c:pt idx="1235">
                  <c:v>41068.5</c:v>
                </c:pt>
                <c:pt idx="1236">
                  <c:v>41100.800000000003</c:v>
                </c:pt>
                <c:pt idx="1237">
                  <c:v>41116.9</c:v>
                </c:pt>
                <c:pt idx="1238">
                  <c:v>41141.300000000003</c:v>
                </c:pt>
                <c:pt idx="1239">
                  <c:v>41157.599999999999</c:v>
                </c:pt>
                <c:pt idx="1240">
                  <c:v>41182.300000000003</c:v>
                </c:pt>
                <c:pt idx="1241">
                  <c:v>41207.199999999997</c:v>
                </c:pt>
                <c:pt idx="1242">
                  <c:v>41223.800000000003</c:v>
                </c:pt>
                <c:pt idx="1243">
                  <c:v>41257.199999999997</c:v>
                </c:pt>
                <c:pt idx="1244">
                  <c:v>41274</c:v>
                </c:pt>
                <c:pt idx="1245">
                  <c:v>41307.599999999999</c:v>
                </c:pt>
                <c:pt idx="1246">
                  <c:v>41332.9</c:v>
                </c:pt>
                <c:pt idx="1247">
                  <c:v>41349.800000000003</c:v>
                </c:pt>
                <c:pt idx="1248">
                  <c:v>41375</c:v>
                </c:pt>
                <c:pt idx="1249">
                  <c:v>41400.1</c:v>
                </c:pt>
                <c:pt idx="1250">
                  <c:v>41425.300000000003</c:v>
                </c:pt>
                <c:pt idx="1251">
                  <c:v>41442.199999999997</c:v>
                </c:pt>
                <c:pt idx="1252">
                  <c:v>41467.5</c:v>
                </c:pt>
                <c:pt idx="1253">
                  <c:v>41484.400000000001</c:v>
                </c:pt>
                <c:pt idx="1254">
                  <c:v>41518.400000000001</c:v>
                </c:pt>
                <c:pt idx="1255">
                  <c:v>41535.4</c:v>
                </c:pt>
                <c:pt idx="1256">
                  <c:v>41561.1</c:v>
                </c:pt>
                <c:pt idx="1257">
                  <c:v>41586.699999999997</c:v>
                </c:pt>
                <c:pt idx="1258">
                  <c:v>41612.400000000001</c:v>
                </c:pt>
                <c:pt idx="1259">
                  <c:v>41638</c:v>
                </c:pt>
                <c:pt idx="1260">
                  <c:v>41655.1</c:v>
                </c:pt>
                <c:pt idx="1261">
                  <c:v>41689</c:v>
                </c:pt>
                <c:pt idx="1262">
                  <c:v>41705.9</c:v>
                </c:pt>
                <c:pt idx="1263">
                  <c:v>41722.699999999997</c:v>
                </c:pt>
                <c:pt idx="1264">
                  <c:v>41756.199999999997</c:v>
                </c:pt>
                <c:pt idx="1265">
                  <c:v>41772.800000000003</c:v>
                </c:pt>
                <c:pt idx="1266">
                  <c:v>41805.9</c:v>
                </c:pt>
                <c:pt idx="1267">
                  <c:v>41822.5</c:v>
                </c:pt>
                <c:pt idx="1268">
                  <c:v>41839</c:v>
                </c:pt>
                <c:pt idx="1269">
                  <c:v>41863.800000000003</c:v>
                </c:pt>
                <c:pt idx="1270">
                  <c:v>41888.800000000003</c:v>
                </c:pt>
                <c:pt idx="1271">
                  <c:v>41913.5</c:v>
                </c:pt>
                <c:pt idx="1272">
                  <c:v>41938.400000000001</c:v>
                </c:pt>
                <c:pt idx="1273">
                  <c:v>41963.199999999997</c:v>
                </c:pt>
                <c:pt idx="1274">
                  <c:v>41988</c:v>
                </c:pt>
                <c:pt idx="1275">
                  <c:v>42012.6</c:v>
                </c:pt>
                <c:pt idx="1276">
                  <c:v>42037.1</c:v>
                </c:pt>
                <c:pt idx="1277">
                  <c:v>42053.4</c:v>
                </c:pt>
                <c:pt idx="1278">
                  <c:v>42077.9</c:v>
                </c:pt>
                <c:pt idx="1279">
                  <c:v>42102.400000000001</c:v>
                </c:pt>
                <c:pt idx="1280">
                  <c:v>42126.8</c:v>
                </c:pt>
                <c:pt idx="1281">
                  <c:v>42151.3</c:v>
                </c:pt>
                <c:pt idx="1282">
                  <c:v>42167.7</c:v>
                </c:pt>
                <c:pt idx="1283">
                  <c:v>42200.4</c:v>
                </c:pt>
                <c:pt idx="1284">
                  <c:v>42216.7</c:v>
                </c:pt>
                <c:pt idx="1285">
                  <c:v>42241.2</c:v>
                </c:pt>
                <c:pt idx="1286">
                  <c:v>42265.8</c:v>
                </c:pt>
                <c:pt idx="1287">
                  <c:v>42290.400000000001</c:v>
                </c:pt>
                <c:pt idx="1288">
                  <c:v>42315</c:v>
                </c:pt>
                <c:pt idx="1289">
                  <c:v>42331.3</c:v>
                </c:pt>
                <c:pt idx="1290">
                  <c:v>42363.9</c:v>
                </c:pt>
                <c:pt idx="1291">
                  <c:v>42380.2</c:v>
                </c:pt>
                <c:pt idx="1292">
                  <c:v>42412.7</c:v>
                </c:pt>
                <c:pt idx="1293">
                  <c:v>42428.9</c:v>
                </c:pt>
                <c:pt idx="1294">
                  <c:v>42461.1</c:v>
                </c:pt>
                <c:pt idx="1295">
                  <c:v>42477.3</c:v>
                </c:pt>
                <c:pt idx="1296">
                  <c:v>42493.5</c:v>
                </c:pt>
                <c:pt idx="1297">
                  <c:v>42525.5</c:v>
                </c:pt>
                <c:pt idx="1298">
                  <c:v>42549.8</c:v>
                </c:pt>
                <c:pt idx="1299">
                  <c:v>42573.8</c:v>
                </c:pt>
                <c:pt idx="1300">
                  <c:v>42589.7</c:v>
                </c:pt>
                <c:pt idx="1301">
                  <c:v>42621.599999999999</c:v>
                </c:pt>
                <c:pt idx="1302">
                  <c:v>42637.5</c:v>
                </c:pt>
                <c:pt idx="1303">
                  <c:v>42669.1</c:v>
                </c:pt>
                <c:pt idx="1304">
                  <c:v>42692.6</c:v>
                </c:pt>
                <c:pt idx="1305">
                  <c:v>42708.3</c:v>
                </c:pt>
                <c:pt idx="1306">
                  <c:v>42739.3</c:v>
                </c:pt>
                <c:pt idx="1307">
                  <c:v>42754.7</c:v>
                </c:pt>
                <c:pt idx="1308">
                  <c:v>42770</c:v>
                </c:pt>
                <c:pt idx="1309">
                  <c:v>42793</c:v>
                </c:pt>
                <c:pt idx="1310">
                  <c:v>42815.9</c:v>
                </c:pt>
                <c:pt idx="1311">
                  <c:v>42838.9</c:v>
                </c:pt>
                <c:pt idx="1312">
                  <c:v>42854.2</c:v>
                </c:pt>
                <c:pt idx="1313">
                  <c:v>42884.6</c:v>
                </c:pt>
                <c:pt idx="1314">
                  <c:v>42907.3</c:v>
                </c:pt>
                <c:pt idx="1315">
                  <c:v>42930.1</c:v>
                </c:pt>
                <c:pt idx="1316">
                  <c:v>42952.9</c:v>
                </c:pt>
                <c:pt idx="1317">
                  <c:v>42968.1</c:v>
                </c:pt>
                <c:pt idx="1318">
                  <c:v>42990.8</c:v>
                </c:pt>
                <c:pt idx="1319">
                  <c:v>43013.5</c:v>
                </c:pt>
                <c:pt idx="1320">
                  <c:v>43036.1</c:v>
                </c:pt>
                <c:pt idx="1321">
                  <c:v>43058.8</c:v>
                </c:pt>
                <c:pt idx="1322">
                  <c:v>43073.8</c:v>
                </c:pt>
                <c:pt idx="1323">
                  <c:v>43104</c:v>
                </c:pt>
                <c:pt idx="1324">
                  <c:v>43119.199999999997</c:v>
                </c:pt>
                <c:pt idx="1325">
                  <c:v>43134.400000000001</c:v>
                </c:pt>
                <c:pt idx="1326">
                  <c:v>43157.1</c:v>
                </c:pt>
                <c:pt idx="1327">
                  <c:v>43180</c:v>
                </c:pt>
                <c:pt idx="1328">
                  <c:v>43202.9</c:v>
                </c:pt>
                <c:pt idx="1329">
                  <c:v>43233.599999999999</c:v>
                </c:pt>
                <c:pt idx="1330">
                  <c:v>43248.9</c:v>
                </c:pt>
                <c:pt idx="1331">
                  <c:v>43271.9</c:v>
                </c:pt>
                <c:pt idx="1332">
                  <c:v>43302.6</c:v>
                </c:pt>
                <c:pt idx="1333">
                  <c:v>43317.9</c:v>
                </c:pt>
                <c:pt idx="1334">
                  <c:v>43340.800000000003</c:v>
                </c:pt>
                <c:pt idx="1335">
                  <c:v>43363.6</c:v>
                </c:pt>
                <c:pt idx="1336">
                  <c:v>43378.8</c:v>
                </c:pt>
                <c:pt idx="1337">
                  <c:v>43409.3</c:v>
                </c:pt>
                <c:pt idx="1338">
                  <c:v>43424.6</c:v>
                </c:pt>
                <c:pt idx="1339">
                  <c:v>43447.6</c:v>
                </c:pt>
                <c:pt idx="1340">
                  <c:v>43470.7</c:v>
                </c:pt>
                <c:pt idx="1341">
                  <c:v>43501.3</c:v>
                </c:pt>
                <c:pt idx="1342">
                  <c:v>43516.7</c:v>
                </c:pt>
                <c:pt idx="1343">
                  <c:v>43547.4</c:v>
                </c:pt>
                <c:pt idx="1344">
                  <c:v>43578</c:v>
                </c:pt>
                <c:pt idx="1345">
                  <c:v>43593.3</c:v>
                </c:pt>
                <c:pt idx="1346">
                  <c:v>43608.6</c:v>
                </c:pt>
                <c:pt idx="1347">
                  <c:v>43631.5</c:v>
                </c:pt>
                <c:pt idx="1348">
                  <c:v>43646.7</c:v>
                </c:pt>
                <c:pt idx="1349">
                  <c:v>43676.9</c:v>
                </c:pt>
                <c:pt idx="1350">
                  <c:v>43691.9</c:v>
                </c:pt>
                <c:pt idx="1351">
                  <c:v>43714.3</c:v>
                </c:pt>
                <c:pt idx="1352">
                  <c:v>43736.7</c:v>
                </c:pt>
                <c:pt idx="1353">
                  <c:v>43759.199999999997</c:v>
                </c:pt>
                <c:pt idx="1354">
                  <c:v>43781.7</c:v>
                </c:pt>
                <c:pt idx="1355">
                  <c:v>43804.3</c:v>
                </c:pt>
                <c:pt idx="1356">
                  <c:v>43827</c:v>
                </c:pt>
                <c:pt idx="1357">
                  <c:v>43849.8</c:v>
                </c:pt>
                <c:pt idx="1358">
                  <c:v>43872.6</c:v>
                </c:pt>
                <c:pt idx="1359">
                  <c:v>43895.4</c:v>
                </c:pt>
                <c:pt idx="1360">
                  <c:v>43918.2</c:v>
                </c:pt>
                <c:pt idx="1361">
                  <c:v>43941</c:v>
                </c:pt>
                <c:pt idx="1362">
                  <c:v>43956.3</c:v>
                </c:pt>
                <c:pt idx="1363">
                  <c:v>43979.1</c:v>
                </c:pt>
                <c:pt idx="1364">
                  <c:v>44002</c:v>
                </c:pt>
                <c:pt idx="1365">
                  <c:v>44024.800000000003</c:v>
                </c:pt>
                <c:pt idx="1366">
                  <c:v>44040</c:v>
                </c:pt>
                <c:pt idx="1367">
                  <c:v>44062.8</c:v>
                </c:pt>
                <c:pt idx="1368">
                  <c:v>44085.5</c:v>
                </c:pt>
                <c:pt idx="1369">
                  <c:v>44115.8</c:v>
                </c:pt>
                <c:pt idx="1370">
                  <c:v>44130.9</c:v>
                </c:pt>
                <c:pt idx="1371">
                  <c:v>44160.9</c:v>
                </c:pt>
                <c:pt idx="1372">
                  <c:v>44183.4</c:v>
                </c:pt>
                <c:pt idx="1373">
                  <c:v>44206.1</c:v>
                </c:pt>
                <c:pt idx="1374">
                  <c:v>44229</c:v>
                </c:pt>
                <c:pt idx="1375">
                  <c:v>44252</c:v>
                </c:pt>
                <c:pt idx="1376">
                  <c:v>44274.9</c:v>
                </c:pt>
                <c:pt idx="1377">
                  <c:v>44297.9</c:v>
                </c:pt>
                <c:pt idx="1378">
                  <c:v>44320.9</c:v>
                </c:pt>
                <c:pt idx="1379">
                  <c:v>44343.9</c:v>
                </c:pt>
                <c:pt idx="1380">
                  <c:v>44366.9</c:v>
                </c:pt>
                <c:pt idx="1381">
                  <c:v>44405.2</c:v>
                </c:pt>
                <c:pt idx="1382">
                  <c:v>44428.1</c:v>
                </c:pt>
                <c:pt idx="1383">
                  <c:v>44458.9</c:v>
                </c:pt>
                <c:pt idx="1384">
                  <c:v>44489.599999999999</c:v>
                </c:pt>
                <c:pt idx="1385">
                  <c:v>44504.9</c:v>
                </c:pt>
                <c:pt idx="1386">
                  <c:v>44535.1</c:v>
                </c:pt>
                <c:pt idx="1387">
                  <c:v>44557.4</c:v>
                </c:pt>
                <c:pt idx="1388">
                  <c:v>44586.7</c:v>
                </c:pt>
                <c:pt idx="1389">
                  <c:v>44608.7</c:v>
                </c:pt>
                <c:pt idx="1390">
                  <c:v>44630.6</c:v>
                </c:pt>
                <c:pt idx="1391">
                  <c:v>44652.3</c:v>
                </c:pt>
                <c:pt idx="1392">
                  <c:v>44673.9</c:v>
                </c:pt>
                <c:pt idx="1393">
                  <c:v>44702.7</c:v>
                </c:pt>
                <c:pt idx="1394">
                  <c:v>44724.1</c:v>
                </c:pt>
                <c:pt idx="1395">
                  <c:v>44745.5</c:v>
                </c:pt>
                <c:pt idx="1396">
                  <c:v>44766.8</c:v>
                </c:pt>
                <c:pt idx="1397">
                  <c:v>44795.1</c:v>
                </c:pt>
                <c:pt idx="1398">
                  <c:v>44809.1</c:v>
                </c:pt>
                <c:pt idx="1399">
                  <c:v>44836.9</c:v>
                </c:pt>
                <c:pt idx="1400">
                  <c:v>44850.7</c:v>
                </c:pt>
                <c:pt idx="1401">
                  <c:v>44878.3</c:v>
                </c:pt>
                <c:pt idx="1402">
                  <c:v>44892</c:v>
                </c:pt>
                <c:pt idx="1403">
                  <c:v>44912.5</c:v>
                </c:pt>
                <c:pt idx="1404">
                  <c:v>44939.8</c:v>
                </c:pt>
                <c:pt idx="1405">
                  <c:v>44953.4</c:v>
                </c:pt>
                <c:pt idx="1406">
                  <c:v>44980.7</c:v>
                </c:pt>
                <c:pt idx="1407">
                  <c:v>45001.2</c:v>
                </c:pt>
                <c:pt idx="1408">
                  <c:v>45021.599999999999</c:v>
                </c:pt>
                <c:pt idx="1409">
                  <c:v>45048.9</c:v>
                </c:pt>
                <c:pt idx="1410">
                  <c:v>45062.400000000001</c:v>
                </c:pt>
                <c:pt idx="1411">
                  <c:v>45082.7</c:v>
                </c:pt>
                <c:pt idx="1412">
                  <c:v>45102.8</c:v>
                </c:pt>
                <c:pt idx="1413">
                  <c:v>45123</c:v>
                </c:pt>
                <c:pt idx="1414">
                  <c:v>45136.4</c:v>
                </c:pt>
                <c:pt idx="1415">
                  <c:v>45163.1</c:v>
                </c:pt>
                <c:pt idx="1416">
                  <c:v>45183.1</c:v>
                </c:pt>
                <c:pt idx="1417">
                  <c:v>45196.4</c:v>
                </c:pt>
                <c:pt idx="1418">
                  <c:v>45209.7</c:v>
                </c:pt>
                <c:pt idx="1419">
                  <c:v>45236.3</c:v>
                </c:pt>
                <c:pt idx="1420">
                  <c:v>45256.1</c:v>
                </c:pt>
                <c:pt idx="1421">
                  <c:v>45275.8</c:v>
                </c:pt>
                <c:pt idx="1422">
                  <c:v>45301.8</c:v>
                </c:pt>
                <c:pt idx="1423">
                  <c:v>45314.8</c:v>
                </c:pt>
                <c:pt idx="1424">
                  <c:v>45334</c:v>
                </c:pt>
                <c:pt idx="1425">
                  <c:v>45359.199999999997</c:v>
                </c:pt>
                <c:pt idx="1426">
                  <c:v>45371.5</c:v>
                </c:pt>
                <c:pt idx="1427">
                  <c:v>45389.8</c:v>
                </c:pt>
                <c:pt idx="1428">
                  <c:v>45407.8</c:v>
                </c:pt>
                <c:pt idx="1429">
                  <c:v>45419.6</c:v>
                </c:pt>
                <c:pt idx="1430">
                  <c:v>45437</c:v>
                </c:pt>
                <c:pt idx="1431">
                  <c:v>45454.1</c:v>
                </c:pt>
                <c:pt idx="1432">
                  <c:v>45470.9</c:v>
                </c:pt>
                <c:pt idx="1433">
                  <c:v>45492.9</c:v>
                </c:pt>
                <c:pt idx="1434">
                  <c:v>45503.8</c:v>
                </c:pt>
                <c:pt idx="1435">
                  <c:v>45525</c:v>
                </c:pt>
                <c:pt idx="1436">
                  <c:v>45540.5</c:v>
                </c:pt>
                <c:pt idx="1437">
                  <c:v>45555.6</c:v>
                </c:pt>
                <c:pt idx="1438">
                  <c:v>45570.5</c:v>
                </c:pt>
                <c:pt idx="1439">
                  <c:v>45580.2</c:v>
                </c:pt>
                <c:pt idx="1440">
                  <c:v>45599.4</c:v>
                </c:pt>
                <c:pt idx="1441">
                  <c:v>45608.800000000003</c:v>
                </c:pt>
                <c:pt idx="1442">
                  <c:v>45618</c:v>
                </c:pt>
                <c:pt idx="1443">
                  <c:v>45636.3</c:v>
                </c:pt>
                <c:pt idx="1444">
                  <c:v>45645.5</c:v>
                </c:pt>
                <c:pt idx="1445">
                  <c:v>45659.1</c:v>
                </c:pt>
                <c:pt idx="1446">
                  <c:v>45677.3</c:v>
                </c:pt>
                <c:pt idx="1447">
                  <c:v>45686.3</c:v>
                </c:pt>
                <c:pt idx="1448">
                  <c:v>45699.9</c:v>
                </c:pt>
                <c:pt idx="1449">
                  <c:v>45718</c:v>
                </c:pt>
                <c:pt idx="1450">
                  <c:v>45731.6</c:v>
                </c:pt>
                <c:pt idx="1451">
                  <c:v>45745.2</c:v>
                </c:pt>
                <c:pt idx="1452">
                  <c:v>45754.3</c:v>
                </c:pt>
                <c:pt idx="1453">
                  <c:v>45772.6</c:v>
                </c:pt>
                <c:pt idx="1454">
                  <c:v>45781.8</c:v>
                </c:pt>
                <c:pt idx="1455">
                  <c:v>45795.6</c:v>
                </c:pt>
                <c:pt idx="1456">
                  <c:v>45809.4</c:v>
                </c:pt>
                <c:pt idx="1457">
                  <c:v>45818.7</c:v>
                </c:pt>
                <c:pt idx="1458">
                  <c:v>45827.9</c:v>
                </c:pt>
                <c:pt idx="1459">
                  <c:v>45846.5</c:v>
                </c:pt>
                <c:pt idx="1460">
                  <c:v>45860.4</c:v>
                </c:pt>
                <c:pt idx="1461">
                  <c:v>45874.2</c:v>
                </c:pt>
                <c:pt idx="1462">
                  <c:v>45887.9</c:v>
                </c:pt>
                <c:pt idx="1463">
                  <c:v>45901.5</c:v>
                </c:pt>
                <c:pt idx="1464">
                  <c:v>45919.5</c:v>
                </c:pt>
                <c:pt idx="1465">
                  <c:v>45928.3</c:v>
                </c:pt>
                <c:pt idx="1466">
                  <c:v>45941.599999999999</c:v>
                </c:pt>
                <c:pt idx="1467">
                  <c:v>45954.6</c:v>
                </c:pt>
                <c:pt idx="1468">
                  <c:v>45967.1</c:v>
                </c:pt>
                <c:pt idx="1469">
                  <c:v>45975.5</c:v>
                </c:pt>
                <c:pt idx="1470">
                  <c:v>45988.1</c:v>
                </c:pt>
                <c:pt idx="1471">
                  <c:v>46000.5</c:v>
                </c:pt>
                <c:pt idx="1472">
                  <c:v>46008.6</c:v>
                </c:pt>
                <c:pt idx="1473">
                  <c:v>46020.6</c:v>
                </c:pt>
                <c:pt idx="1474">
                  <c:v>46036.7</c:v>
                </c:pt>
                <c:pt idx="1475">
                  <c:v>46048.6</c:v>
                </c:pt>
                <c:pt idx="1476">
                  <c:v>46060.4</c:v>
                </c:pt>
                <c:pt idx="1477">
                  <c:v>46072</c:v>
                </c:pt>
                <c:pt idx="1478">
                  <c:v>46083.5</c:v>
                </c:pt>
                <c:pt idx="1479">
                  <c:v>46094.9</c:v>
                </c:pt>
                <c:pt idx="1480">
                  <c:v>46102.400000000001</c:v>
                </c:pt>
                <c:pt idx="1481">
                  <c:v>46113.599999999999</c:v>
                </c:pt>
                <c:pt idx="1482">
                  <c:v>46124.800000000003</c:v>
                </c:pt>
                <c:pt idx="1483">
                  <c:v>46132.2</c:v>
                </c:pt>
                <c:pt idx="1484">
                  <c:v>46143.199999999997</c:v>
                </c:pt>
                <c:pt idx="1485">
                  <c:v>46154.2</c:v>
                </c:pt>
                <c:pt idx="1486">
                  <c:v>46161.599999999999</c:v>
                </c:pt>
                <c:pt idx="1487">
                  <c:v>46172.7</c:v>
                </c:pt>
                <c:pt idx="1488">
                  <c:v>46183.8</c:v>
                </c:pt>
                <c:pt idx="1489">
                  <c:v>46198.6</c:v>
                </c:pt>
                <c:pt idx="1490">
                  <c:v>46209.7</c:v>
                </c:pt>
                <c:pt idx="1491">
                  <c:v>46220.9</c:v>
                </c:pt>
                <c:pt idx="1492">
                  <c:v>46232</c:v>
                </c:pt>
                <c:pt idx="1493">
                  <c:v>46239.5</c:v>
                </c:pt>
                <c:pt idx="1494">
                  <c:v>46254.5</c:v>
                </c:pt>
                <c:pt idx="1495">
                  <c:v>46265.9</c:v>
                </c:pt>
                <c:pt idx="1496">
                  <c:v>46277.3</c:v>
                </c:pt>
                <c:pt idx="1497">
                  <c:v>46289</c:v>
                </c:pt>
                <c:pt idx="1498">
                  <c:v>46300.6</c:v>
                </c:pt>
                <c:pt idx="1499">
                  <c:v>46312.1</c:v>
                </c:pt>
                <c:pt idx="1500">
                  <c:v>46323.7</c:v>
                </c:pt>
                <c:pt idx="1501">
                  <c:v>46335.5</c:v>
                </c:pt>
                <c:pt idx="1502">
                  <c:v>46351.4</c:v>
                </c:pt>
                <c:pt idx="1503">
                  <c:v>46363.6</c:v>
                </c:pt>
                <c:pt idx="1504">
                  <c:v>46375.7</c:v>
                </c:pt>
                <c:pt idx="1505">
                  <c:v>46392.1</c:v>
                </c:pt>
                <c:pt idx="1506">
                  <c:v>46400.5</c:v>
                </c:pt>
                <c:pt idx="1507">
                  <c:v>46417.3</c:v>
                </c:pt>
                <c:pt idx="1508">
                  <c:v>46429.9</c:v>
                </c:pt>
                <c:pt idx="1509">
                  <c:v>46442.7</c:v>
                </c:pt>
                <c:pt idx="1510">
                  <c:v>46451.5</c:v>
                </c:pt>
                <c:pt idx="1511">
                  <c:v>46469</c:v>
                </c:pt>
                <c:pt idx="1512">
                  <c:v>46477.8</c:v>
                </c:pt>
                <c:pt idx="1513">
                  <c:v>46495.7</c:v>
                </c:pt>
                <c:pt idx="1514">
                  <c:v>46509.599999999999</c:v>
                </c:pt>
                <c:pt idx="1515">
                  <c:v>46523.4</c:v>
                </c:pt>
                <c:pt idx="1516">
                  <c:v>46542.2</c:v>
                </c:pt>
                <c:pt idx="1517">
                  <c:v>46551.7</c:v>
                </c:pt>
                <c:pt idx="1518">
                  <c:v>46571.1</c:v>
                </c:pt>
                <c:pt idx="1519">
                  <c:v>46585.7</c:v>
                </c:pt>
                <c:pt idx="1520">
                  <c:v>46595.5</c:v>
                </c:pt>
                <c:pt idx="1521">
                  <c:v>46610.3</c:v>
                </c:pt>
                <c:pt idx="1522">
                  <c:v>46625.3</c:v>
                </c:pt>
                <c:pt idx="1523">
                  <c:v>46640.7</c:v>
                </c:pt>
                <c:pt idx="1524">
                  <c:v>46651.199999999997</c:v>
                </c:pt>
                <c:pt idx="1525">
                  <c:v>46672.1</c:v>
                </c:pt>
                <c:pt idx="1526">
                  <c:v>46682.9</c:v>
                </c:pt>
                <c:pt idx="1527">
                  <c:v>46704.9</c:v>
                </c:pt>
                <c:pt idx="1528">
                  <c:v>46721.4</c:v>
                </c:pt>
                <c:pt idx="1529">
                  <c:v>46738.1</c:v>
                </c:pt>
                <c:pt idx="1530">
                  <c:v>46755</c:v>
                </c:pt>
                <c:pt idx="1531">
                  <c:v>46771.9</c:v>
                </c:pt>
                <c:pt idx="1532">
                  <c:v>46794.5</c:v>
                </c:pt>
                <c:pt idx="1533">
                  <c:v>46805.8</c:v>
                </c:pt>
                <c:pt idx="1534">
                  <c:v>46828.6</c:v>
                </c:pt>
                <c:pt idx="1535">
                  <c:v>46839.9</c:v>
                </c:pt>
                <c:pt idx="1536">
                  <c:v>46856.800000000003</c:v>
                </c:pt>
                <c:pt idx="1537">
                  <c:v>46873.7</c:v>
                </c:pt>
                <c:pt idx="1538">
                  <c:v>46890.5</c:v>
                </c:pt>
                <c:pt idx="1539">
                  <c:v>46907</c:v>
                </c:pt>
                <c:pt idx="1540">
                  <c:v>46929</c:v>
                </c:pt>
                <c:pt idx="1541">
                  <c:v>46945</c:v>
                </c:pt>
                <c:pt idx="1542">
                  <c:v>46961</c:v>
                </c:pt>
                <c:pt idx="1543">
                  <c:v>46977</c:v>
                </c:pt>
                <c:pt idx="1544">
                  <c:v>46992.9</c:v>
                </c:pt>
                <c:pt idx="1545">
                  <c:v>47013.7</c:v>
                </c:pt>
                <c:pt idx="1546">
                  <c:v>47024.1</c:v>
                </c:pt>
                <c:pt idx="1547">
                  <c:v>47044.9</c:v>
                </c:pt>
                <c:pt idx="1548">
                  <c:v>47055.3</c:v>
                </c:pt>
                <c:pt idx="1549">
                  <c:v>47065.599999999999</c:v>
                </c:pt>
                <c:pt idx="1550">
                  <c:v>47086.2</c:v>
                </c:pt>
                <c:pt idx="1551">
                  <c:v>47096.4</c:v>
                </c:pt>
                <c:pt idx="1552">
                  <c:v>47111.6</c:v>
                </c:pt>
                <c:pt idx="1553">
                  <c:v>47126.8</c:v>
                </c:pt>
                <c:pt idx="1554">
                  <c:v>47146.9</c:v>
                </c:pt>
                <c:pt idx="1555">
                  <c:v>47156.9</c:v>
                </c:pt>
                <c:pt idx="1556">
                  <c:v>47177.1</c:v>
                </c:pt>
                <c:pt idx="1557">
                  <c:v>47187.3</c:v>
                </c:pt>
                <c:pt idx="1558">
                  <c:v>47202.6</c:v>
                </c:pt>
                <c:pt idx="1559">
                  <c:v>47217.9</c:v>
                </c:pt>
                <c:pt idx="1560">
                  <c:v>47228.3</c:v>
                </c:pt>
                <c:pt idx="1561">
                  <c:v>47249</c:v>
                </c:pt>
                <c:pt idx="1562">
                  <c:v>47259.4</c:v>
                </c:pt>
                <c:pt idx="1563">
                  <c:v>47269.8</c:v>
                </c:pt>
                <c:pt idx="1564">
                  <c:v>47280.3</c:v>
                </c:pt>
                <c:pt idx="1565">
                  <c:v>47296</c:v>
                </c:pt>
                <c:pt idx="1566">
                  <c:v>47311.6</c:v>
                </c:pt>
                <c:pt idx="1567">
                  <c:v>47321.9</c:v>
                </c:pt>
                <c:pt idx="1568">
                  <c:v>47332.2</c:v>
                </c:pt>
                <c:pt idx="1569">
                  <c:v>47352.6</c:v>
                </c:pt>
                <c:pt idx="1570">
                  <c:v>47362.8</c:v>
                </c:pt>
                <c:pt idx="1571">
                  <c:v>47373</c:v>
                </c:pt>
                <c:pt idx="1572">
                  <c:v>47388.3</c:v>
                </c:pt>
                <c:pt idx="1573">
                  <c:v>47403.6</c:v>
                </c:pt>
                <c:pt idx="1574">
                  <c:v>47413.8</c:v>
                </c:pt>
                <c:pt idx="1575">
                  <c:v>47424</c:v>
                </c:pt>
                <c:pt idx="1576">
                  <c:v>47439.5</c:v>
                </c:pt>
                <c:pt idx="1577">
                  <c:v>47449.8</c:v>
                </c:pt>
                <c:pt idx="1578">
                  <c:v>47460.1</c:v>
                </c:pt>
                <c:pt idx="1579">
                  <c:v>47470.400000000001</c:v>
                </c:pt>
                <c:pt idx="1580">
                  <c:v>47480.7</c:v>
                </c:pt>
                <c:pt idx="1581">
                  <c:v>47491.1</c:v>
                </c:pt>
                <c:pt idx="1582">
                  <c:v>47511.8</c:v>
                </c:pt>
                <c:pt idx="1583">
                  <c:v>47522.2</c:v>
                </c:pt>
                <c:pt idx="1584">
                  <c:v>47537.8</c:v>
                </c:pt>
                <c:pt idx="1585">
                  <c:v>47548.3</c:v>
                </c:pt>
                <c:pt idx="1586">
                  <c:v>47563.9</c:v>
                </c:pt>
                <c:pt idx="1587">
                  <c:v>47579.8</c:v>
                </c:pt>
                <c:pt idx="1588">
                  <c:v>47595.8</c:v>
                </c:pt>
                <c:pt idx="1589">
                  <c:v>47606.7</c:v>
                </c:pt>
                <c:pt idx="1590">
                  <c:v>47623</c:v>
                </c:pt>
                <c:pt idx="1591">
                  <c:v>47639.6</c:v>
                </c:pt>
                <c:pt idx="1592">
                  <c:v>47650.8</c:v>
                </c:pt>
                <c:pt idx="1593">
                  <c:v>47662.1</c:v>
                </c:pt>
                <c:pt idx="1594">
                  <c:v>47673.599999999999</c:v>
                </c:pt>
                <c:pt idx="1595">
                  <c:v>47690.9</c:v>
                </c:pt>
                <c:pt idx="1596">
                  <c:v>47702.5</c:v>
                </c:pt>
                <c:pt idx="1597">
                  <c:v>47714</c:v>
                </c:pt>
                <c:pt idx="1598">
                  <c:v>47725.599999999999</c:v>
                </c:pt>
                <c:pt idx="1599">
                  <c:v>47743.1</c:v>
                </c:pt>
                <c:pt idx="1600">
                  <c:v>47760.5</c:v>
                </c:pt>
                <c:pt idx="1601">
                  <c:v>47772.1</c:v>
                </c:pt>
                <c:pt idx="1602">
                  <c:v>47783.8</c:v>
                </c:pt>
                <c:pt idx="1603">
                  <c:v>47795.6</c:v>
                </c:pt>
                <c:pt idx="1604">
                  <c:v>47819.5</c:v>
                </c:pt>
                <c:pt idx="1605">
                  <c:v>47837.599999999999</c:v>
                </c:pt>
                <c:pt idx="1606">
                  <c:v>47849.9</c:v>
                </c:pt>
                <c:pt idx="1607">
                  <c:v>47868.4</c:v>
                </c:pt>
                <c:pt idx="1608">
                  <c:v>47887</c:v>
                </c:pt>
                <c:pt idx="1609">
                  <c:v>47899.4</c:v>
                </c:pt>
                <c:pt idx="1610">
                  <c:v>47911.8</c:v>
                </c:pt>
                <c:pt idx="1611">
                  <c:v>47930.6</c:v>
                </c:pt>
                <c:pt idx="1612">
                  <c:v>47943.1</c:v>
                </c:pt>
                <c:pt idx="1613">
                  <c:v>47968</c:v>
                </c:pt>
                <c:pt idx="1614">
                  <c:v>47980.4</c:v>
                </c:pt>
                <c:pt idx="1615">
                  <c:v>48005.2</c:v>
                </c:pt>
                <c:pt idx="1616">
                  <c:v>48023.8</c:v>
                </c:pt>
                <c:pt idx="1617">
                  <c:v>48042.1</c:v>
                </c:pt>
                <c:pt idx="1618">
                  <c:v>48054.400000000001</c:v>
                </c:pt>
                <c:pt idx="1619">
                  <c:v>48079.199999999997</c:v>
                </c:pt>
                <c:pt idx="1620">
                  <c:v>48091.7</c:v>
                </c:pt>
                <c:pt idx="1621">
                  <c:v>48104.1</c:v>
                </c:pt>
                <c:pt idx="1622">
                  <c:v>48122.8</c:v>
                </c:pt>
                <c:pt idx="1623">
                  <c:v>48135.4</c:v>
                </c:pt>
                <c:pt idx="1624">
                  <c:v>48154.3</c:v>
                </c:pt>
                <c:pt idx="1625">
                  <c:v>48166.9</c:v>
                </c:pt>
                <c:pt idx="1626">
                  <c:v>48185.8</c:v>
                </c:pt>
                <c:pt idx="1627">
                  <c:v>48198.5</c:v>
                </c:pt>
                <c:pt idx="1628">
                  <c:v>48217.5</c:v>
                </c:pt>
                <c:pt idx="1629">
                  <c:v>48230.1</c:v>
                </c:pt>
                <c:pt idx="1630">
                  <c:v>48249.1</c:v>
                </c:pt>
                <c:pt idx="1631">
                  <c:v>48261.7</c:v>
                </c:pt>
                <c:pt idx="1632">
                  <c:v>48287</c:v>
                </c:pt>
                <c:pt idx="1633">
                  <c:v>48299.8</c:v>
                </c:pt>
                <c:pt idx="1634">
                  <c:v>48318.9</c:v>
                </c:pt>
                <c:pt idx="1635">
                  <c:v>48331.5</c:v>
                </c:pt>
                <c:pt idx="1636">
                  <c:v>48350.7</c:v>
                </c:pt>
                <c:pt idx="1637">
                  <c:v>48370</c:v>
                </c:pt>
                <c:pt idx="1638">
                  <c:v>48383</c:v>
                </c:pt>
                <c:pt idx="1639">
                  <c:v>48396</c:v>
                </c:pt>
                <c:pt idx="1640">
                  <c:v>48409.1</c:v>
                </c:pt>
                <c:pt idx="1641">
                  <c:v>48428.7</c:v>
                </c:pt>
                <c:pt idx="1642">
                  <c:v>48441.8</c:v>
                </c:pt>
                <c:pt idx="1643">
                  <c:v>48461.4</c:v>
                </c:pt>
                <c:pt idx="1644">
                  <c:v>48474.5</c:v>
                </c:pt>
                <c:pt idx="1645">
                  <c:v>48500.800000000003</c:v>
                </c:pt>
                <c:pt idx="1646">
                  <c:v>48513.9</c:v>
                </c:pt>
                <c:pt idx="1647">
                  <c:v>48526.9</c:v>
                </c:pt>
                <c:pt idx="1648">
                  <c:v>48546.3</c:v>
                </c:pt>
                <c:pt idx="1649">
                  <c:v>48565.7</c:v>
                </c:pt>
                <c:pt idx="1650">
                  <c:v>48578.400000000001</c:v>
                </c:pt>
                <c:pt idx="1651">
                  <c:v>48597.5</c:v>
                </c:pt>
                <c:pt idx="1652">
                  <c:v>48610.1</c:v>
                </c:pt>
                <c:pt idx="1653">
                  <c:v>48635.3</c:v>
                </c:pt>
                <c:pt idx="1654">
                  <c:v>48647.7</c:v>
                </c:pt>
                <c:pt idx="1655">
                  <c:v>48666.1</c:v>
                </c:pt>
                <c:pt idx="1656">
                  <c:v>48678.400000000001</c:v>
                </c:pt>
                <c:pt idx="1657">
                  <c:v>48702.400000000001</c:v>
                </c:pt>
                <c:pt idx="1658">
                  <c:v>48720.4</c:v>
                </c:pt>
                <c:pt idx="1659">
                  <c:v>48732.4</c:v>
                </c:pt>
                <c:pt idx="1660">
                  <c:v>48750</c:v>
                </c:pt>
                <c:pt idx="1661">
                  <c:v>48761.4</c:v>
                </c:pt>
                <c:pt idx="1662">
                  <c:v>48778.9</c:v>
                </c:pt>
                <c:pt idx="1663">
                  <c:v>48790.3</c:v>
                </c:pt>
                <c:pt idx="1664">
                  <c:v>48801.8</c:v>
                </c:pt>
                <c:pt idx="1665">
                  <c:v>48824.800000000003</c:v>
                </c:pt>
                <c:pt idx="1666">
                  <c:v>48836.3</c:v>
                </c:pt>
                <c:pt idx="1667">
                  <c:v>48847.8</c:v>
                </c:pt>
                <c:pt idx="1668">
                  <c:v>48859.4</c:v>
                </c:pt>
                <c:pt idx="1669">
                  <c:v>48882.7</c:v>
                </c:pt>
                <c:pt idx="1670">
                  <c:v>48900.3</c:v>
                </c:pt>
                <c:pt idx="1671">
                  <c:v>48917.9</c:v>
                </c:pt>
                <c:pt idx="1672">
                  <c:v>48935.4</c:v>
                </c:pt>
                <c:pt idx="1673">
                  <c:v>48947.1</c:v>
                </c:pt>
                <c:pt idx="1674">
                  <c:v>48970.5</c:v>
                </c:pt>
                <c:pt idx="1675">
                  <c:v>48982.2</c:v>
                </c:pt>
                <c:pt idx="1676">
                  <c:v>49005.8</c:v>
                </c:pt>
                <c:pt idx="1677">
                  <c:v>49017.599999999999</c:v>
                </c:pt>
                <c:pt idx="1678">
                  <c:v>49035.4</c:v>
                </c:pt>
                <c:pt idx="1679">
                  <c:v>49053.2</c:v>
                </c:pt>
                <c:pt idx="1680">
                  <c:v>49071</c:v>
                </c:pt>
                <c:pt idx="1681">
                  <c:v>49083</c:v>
                </c:pt>
                <c:pt idx="1682">
                  <c:v>49094.9</c:v>
                </c:pt>
                <c:pt idx="1683">
                  <c:v>49118.9</c:v>
                </c:pt>
                <c:pt idx="1684">
                  <c:v>49136.9</c:v>
                </c:pt>
                <c:pt idx="1685">
                  <c:v>49154.8</c:v>
                </c:pt>
                <c:pt idx="1686">
                  <c:v>49172.800000000003</c:v>
                </c:pt>
                <c:pt idx="1687">
                  <c:v>49184.6</c:v>
                </c:pt>
                <c:pt idx="1688">
                  <c:v>49202.3</c:v>
                </c:pt>
                <c:pt idx="1689">
                  <c:v>49225.8</c:v>
                </c:pt>
                <c:pt idx="1690">
                  <c:v>49237.5</c:v>
                </c:pt>
                <c:pt idx="1691">
                  <c:v>49255</c:v>
                </c:pt>
                <c:pt idx="1692">
                  <c:v>49266.6</c:v>
                </c:pt>
                <c:pt idx="1693">
                  <c:v>49278.2</c:v>
                </c:pt>
                <c:pt idx="1694">
                  <c:v>49295.4</c:v>
                </c:pt>
                <c:pt idx="1695">
                  <c:v>49306.2</c:v>
                </c:pt>
                <c:pt idx="1696">
                  <c:v>49325.5</c:v>
                </c:pt>
                <c:pt idx="1697">
                  <c:v>49340</c:v>
                </c:pt>
                <c:pt idx="1698">
                  <c:v>49349.3</c:v>
                </c:pt>
                <c:pt idx="1699">
                  <c:v>49362.400000000001</c:v>
                </c:pt>
                <c:pt idx="1700">
                  <c:v>49375.199999999997</c:v>
                </c:pt>
                <c:pt idx="1701">
                  <c:v>49388.1</c:v>
                </c:pt>
                <c:pt idx="1702">
                  <c:v>49400.800000000003</c:v>
                </c:pt>
                <c:pt idx="1703">
                  <c:v>49413.5</c:v>
                </c:pt>
                <c:pt idx="1704">
                  <c:v>49426.400000000001</c:v>
                </c:pt>
                <c:pt idx="1705">
                  <c:v>49435</c:v>
                </c:pt>
                <c:pt idx="1706">
                  <c:v>49452.6</c:v>
                </c:pt>
                <c:pt idx="1707">
                  <c:v>49461.5</c:v>
                </c:pt>
                <c:pt idx="1708">
                  <c:v>49474.9</c:v>
                </c:pt>
                <c:pt idx="1709">
                  <c:v>49483.9</c:v>
                </c:pt>
                <c:pt idx="1710">
                  <c:v>49497.3</c:v>
                </c:pt>
                <c:pt idx="1711">
                  <c:v>49506.2</c:v>
                </c:pt>
                <c:pt idx="1712">
                  <c:v>49524</c:v>
                </c:pt>
                <c:pt idx="1713">
                  <c:v>49532.800000000003</c:v>
                </c:pt>
                <c:pt idx="1714">
                  <c:v>49550.1</c:v>
                </c:pt>
                <c:pt idx="1715">
                  <c:v>49562.9</c:v>
                </c:pt>
                <c:pt idx="1716">
                  <c:v>49575.6</c:v>
                </c:pt>
                <c:pt idx="1717">
                  <c:v>49588.3</c:v>
                </c:pt>
                <c:pt idx="1718">
                  <c:v>49597</c:v>
                </c:pt>
                <c:pt idx="1719">
                  <c:v>49610.400000000001</c:v>
                </c:pt>
                <c:pt idx="1720">
                  <c:v>49619.8</c:v>
                </c:pt>
                <c:pt idx="1721">
                  <c:v>49634.8</c:v>
                </c:pt>
                <c:pt idx="1722">
                  <c:v>49645.3</c:v>
                </c:pt>
                <c:pt idx="1723">
                  <c:v>49667.7</c:v>
                </c:pt>
                <c:pt idx="1724">
                  <c:v>49679.4</c:v>
                </c:pt>
                <c:pt idx="1725">
                  <c:v>49691.4</c:v>
                </c:pt>
                <c:pt idx="1726">
                  <c:v>49710</c:v>
                </c:pt>
                <c:pt idx="1727">
                  <c:v>49728.4</c:v>
                </c:pt>
                <c:pt idx="1728">
                  <c:v>49741</c:v>
                </c:pt>
                <c:pt idx="1729">
                  <c:v>49766</c:v>
                </c:pt>
                <c:pt idx="1730">
                  <c:v>49791.1</c:v>
                </c:pt>
                <c:pt idx="1731">
                  <c:v>49804</c:v>
                </c:pt>
                <c:pt idx="1732">
                  <c:v>49823.5</c:v>
                </c:pt>
                <c:pt idx="1733">
                  <c:v>49843.4</c:v>
                </c:pt>
                <c:pt idx="1734">
                  <c:v>49863.1</c:v>
                </c:pt>
                <c:pt idx="1735">
                  <c:v>49876.3</c:v>
                </c:pt>
                <c:pt idx="1736">
                  <c:v>49889.4</c:v>
                </c:pt>
                <c:pt idx="1737">
                  <c:v>49915.5</c:v>
                </c:pt>
                <c:pt idx="1738">
                  <c:v>49928.5</c:v>
                </c:pt>
                <c:pt idx="1739">
                  <c:v>49941.4</c:v>
                </c:pt>
                <c:pt idx="1740">
                  <c:v>49967.199999999997</c:v>
                </c:pt>
                <c:pt idx="1741">
                  <c:v>49986.400000000001</c:v>
                </c:pt>
                <c:pt idx="1742">
                  <c:v>50005.599999999999</c:v>
                </c:pt>
                <c:pt idx="1743">
                  <c:v>50024.800000000003</c:v>
                </c:pt>
                <c:pt idx="1744">
                  <c:v>50050.5</c:v>
                </c:pt>
                <c:pt idx="1745">
                  <c:v>50069.7</c:v>
                </c:pt>
                <c:pt idx="1746">
                  <c:v>50088.800000000003</c:v>
                </c:pt>
                <c:pt idx="1747">
                  <c:v>50101.5</c:v>
                </c:pt>
                <c:pt idx="1748">
                  <c:v>50120.5</c:v>
                </c:pt>
                <c:pt idx="1749">
                  <c:v>50145.8</c:v>
                </c:pt>
                <c:pt idx="1750">
                  <c:v>50158.6</c:v>
                </c:pt>
                <c:pt idx="1751">
                  <c:v>50183.7</c:v>
                </c:pt>
                <c:pt idx="1752">
                  <c:v>50202.3</c:v>
                </c:pt>
                <c:pt idx="1753">
                  <c:v>50220.9</c:v>
                </c:pt>
                <c:pt idx="1754">
                  <c:v>50245.7</c:v>
                </c:pt>
                <c:pt idx="1755">
                  <c:v>50264.3</c:v>
                </c:pt>
                <c:pt idx="1756">
                  <c:v>50289</c:v>
                </c:pt>
                <c:pt idx="1757">
                  <c:v>50301.4</c:v>
                </c:pt>
                <c:pt idx="1758">
                  <c:v>50319.9</c:v>
                </c:pt>
                <c:pt idx="1759">
                  <c:v>50338.5</c:v>
                </c:pt>
                <c:pt idx="1760">
                  <c:v>50350.7</c:v>
                </c:pt>
                <c:pt idx="1761">
                  <c:v>50362.9</c:v>
                </c:pt>
                <c:pt idx="1762">
                  <c:v>50387.3</c:v>
                </c:pt>
                <c:pt idx="1763">
                  <c:v>50399.4</c:v>
                </c:pt>
                <c:pt idx="1764">
                  <c:v>50411.5</c:v>
                </c:pt>
                <c:pt idx="1765">
                  <c:v>50429.7</c:v>
                </c:pt>
                <c:pt idx="1766">
                  <c:v>50447.7</c:v>
                </c:pt>
                <c:pt idx="1767">
                  <c:v>50471.8</c:v>
                </c:pt>
                <c:pt idx="1768">
                  <c:v>50490</c:v>
                </c:pt>
                <c:pt idx="1769">
                  <c:v>50526.5</c:v>
                </c:pt>
                <c:pt idx="1770">
                  <c:v>50551</c:v>
                </c:pt>
                <c:pt idx="1771">
                  <c:v>50575.4</c:v>
                </c:pt>
                <c:pt idx="1772">
                  <c:v>50593.599999999999</c:v>
                </c:pt>
                <c:pt idx="1773">
                  <c:v>50611.9</c:v>
                </c:pt>
                <c:pt idx="1774">
                  <c:v>50630</c:v>
                </c:pt>
                <c:pt idx="1775">
                  <c:v>50642.3</c:v>
                </c:pt>
                <c:pt idx="1776">
                  <c:v>50660.1</c:v>
                </c:pt>
                <c:pt idx="1777">
                  <c:v>50670.5</c:v>
                </c:pt>
                <c:pt idx="1778">
                  <c:v>50679.6</c:v>
                </c:pt>
                <c:pt idx="1779">
                  <c:v>50688.800000000003</c:v>
                </c:pt>
                <c:pt idx="1780">
                  <c:v>50707.5</c:v>
                </c:pt>
                <c:pt idx="1781">
                  <c:v>50726.3</c:v>
                </c:pt>
                <c:pt idx="1782">
                  <c:v>50735.7</c:v>
                </c:pt>
                <c:pt idx="1783">
                  <c:v>50745.1</c:v>
                </c:pt>
                <c:pt idx="1784">
                  <c:v>50764</c:v>
                </c:pt>
                <c:pt idx="1785">
                  <c:v>50778.2</c:v>
                </c:pt>
                <c:pt idx="1786">
                  <c:v>50792.5</c:v>
                </c:pt>
                <c:pt idx="1787">
                  <c:v>50806.8</c:v>
                </c:pt>
                <c:pt idx="1788">
                  <c:v>50821.2</c:v>
                </c:pt>
                <c:pt idx="1789">
                  <c:v>50840.3</c:v>
                </c:pt>
                <c:pt idx="1790">
                  <c:v>50854.7</c:v>
                </c:pt>
                <c:pt idx="1791">
                  <c:v>50864.4</c:v>
                </c:pt>
                <c:pt idx="1792">
                  <c:v>50874</c:v>
                </c:pt>
                <c:pt idx="1793">
                  <c:v>50888.5</c:v>
                </c:pt>
                <c:pt idx="1794">
                  <c:v>50903</c:v>
                </c:pt>
                <c:pt idx="1795">
                  <c:v>50917.599999999999</c:v>
                </c:pt>
                <c:pt idx="1796">
                  <c:v>50932.1</c:v>
                </c:pt>
                <c:pt idx="1797">
                  <c:v>50946.7</c:v>
                </c:pt>
                <c:pt idx="1798">
                  <c:v>50961.3</c:v>
                </c:pt>
                <c:pt idx="1799">
                  <c:v>50976</c:v>
                </c:pt>
                <c:pt idx="1800">
                  <c:v>50985.7</c:v>
                </c:pt>
                <c:pt idx="1801">
                  <c:v>51000.4</c:v>
                </c:pt>
                <c:pt idx="1802">
                  <c:v>51010.2</c:v>
                </c:pt>
                <c:pt idx="1803">
                  <c:v>51024.9</c:v>
                </c:pt>
                <c:pt idx="1804">
                  <c:v>51039.6</c:v>
                </c:pt>
                <c:pt idx="1805">
                  <c:v>51049.4</c:v>
                </c:pt>
                <c:pt idx="1806">
                  <c:v>51064.2</c:v>
                </c:pt>
                <c:pt idx="1807">
                  <c:v>51074</c:v>
                </c:pt>
                <c:pt idx="1808">
                  <c:v>51093.7</c:v>
                </c:pt>
                <c:pt idx="1809">
                  <c:v>51108.5</c:v>
                </c:pt>
                <c:pt idx="1810">
                  <c:v>51123.199999999997</c:v>
                </c:pt>
                <c:pt idx="1811">
                  <c:v>51133.1</c:v>
                </c:pt>
                <c:pt idx="1812">
                  <c:v>51152.800000000003</c:v>
                </c:pt>
                <c:pt idx="1813">
                  <c:v>51177.599999999999</c:v>
                </c:pt>
                <c:pt idx="1814">
                  <c:v>51192.7</c:v>
                </c:pt>
                <c:pt idx="1815">
                  <c:v>51207.9</c:v>
                </c:pt>
                <c:pt idx="1816">
                  <c:v>51218.1</c:v>
                </c:pt>
                <c:pt idx="1817">
                  <c:v>51233.5</c:v>
                </c:pt>
                <c:pt idx="1818">
                  <c:v>51254.1</c:v>
                </c:pt>
                <c:pt idx="1819">
                  <c:v>51275</c:v>
                </c:pt>
                <c:pt idx="1820">
                  <c:v>51285.4</c:v>
                </c:pt>
                <c:pt idx="1821">
                  <c:v>51301.1</c:v>
                </c:pt>
                <c:pt idx="1822">
                  <c:v>51316.9</c:v>
                </c:pt>
                <c:pt idx="1823">
                  <c:v>51395.8</c:v>
                </c:pt>
                <c:pt idx="1824">
                  <c:v>51422</c:v>
                </c:pt>
                <c:pt idx="1825">
                  <c:v>51442.8</c:v>
                </c:pt>
                <c:pt idx="1826">
                  <c:v>51458.3</c:v>
                </c:pt>
                <c:pt idx="1827">
                  <c:v>51473.8</c:v>
                </c:pt>
                <c:pt idx="1828">
                  <c:v>51489.1</c:v>
                </c:pt>
                <c:pt idx="1829">
                  <c:v>51509.3</c:v>
                </c:pt>
                <c:pt idx="1830">
                  <c:v>51519.4</c:v>
                </c:pt>
                <c:pt idx="1831">
                  <c:v>51539.199999999997</c:v>
                </c:pt>
                <c:pt idx="1832">
                  <c:v>51558.8</c:v>
                </c:pt>
                <c:pt idx="1833">
                  <c:v>51573.3</c:v>
                </c:pt>
                <c:pt idx="1834">
                  <c:v>51587.6</c:v>
                </c:pt>
                <c:pt idx="1835">
                  <c:v>51601.599999999999</c:v>
                </c:pt>
                <c:pt idx="1836">
                  <c:v>51620</c:v>
                </c:pt>
                <c:pt idx="1837">
                  <c:v>51633.599999999999</c:v>
                </c:pt>
                <c:pt idx="1838">
                  <c:v>51646.9</c:v>
                </c:pt>
                <c:pt idx="1839">
                  <c:v>51664.2</c:v>
                </c:pt>
                <c:pt idx="1840">
                  <c:v>51677.1</c:v>
                </c:pt>
                <c:pt idx="1841">
                  <c:v>51694.1</c:v>
                </c:pt>
                <c:pt idx="1842">
                  <c:v>51706.8</c:v>
                </c:pt>
                <c:pt idx="1843">
                  <c:v>51719.3</c:v>
                </c:pt>
                <c:pt idx="1844">
                  <c:v>51735.9</c:v>
                </c:pt>
                <c:pt idx="1845">
                  <c:v>51748.2</c:v>
                </c:pt>
                <c:pt idx="1846">
                  <c:v>51764.5</c:v>
                </c:pt>
                <c:pt idx="1847">
                  <c:v>51780.6</c:v>
                </c:pt>
                <c:pt idx="1848">
                  <c:v>51788.6</c:v>
                </c:pt>
                <c:pt idx="1849">
                  <c:v>51804.5</c:v>
                </c:pt>
                <c:pt idx="1850">
                  <c:v>51816.3</c:v>
                </c:pt>
                <c:pt idx="1851">
                  <c:v>51828</c:v>
                </c:pt>
                <c:pt idx="1852">
                  <c:v>51839.6</c:v>
                </c:pt>
                <c:pt idx="1853">
                  <c:v>51855</c:v>
                </c:pt>
                <c:pt idx="1854">
                  <c:v>51866.5</c:v>
                </c:pt>
                <c:pt idx="1855">
                  <c:v>51881.599999999999</c:v>
                </c:pt>
                <c:pt idx="1856">
                  <c:v>51892.9</c:v>
                </c:pt>
                <c:pt idx="1857">
                  <c:v>51907.8</c:v>
                </c:pt>
                <c:pt idx="1858">
                  <c:v>51918.9</c:v>
                </c:pt>
                <c:pt idx="1859">
                  <c:v>51933.599999999999</c:v>
                </c:pt>
                <c:pt idx="1860">
                  <c:v>51944.6</c:v>
                </c:pt>
                <c:pt idx="1861">
                  <c:v>51955.5</c:v>
                </c:pt>
                <c:pt idx="1862">
                  <c:v>51969.9</c:v>
                </c:pt>
                <c:pt idx="1863">
                  <c:v>51980.6</c:v>
                </c:pt>
                <c:pt idx="1864">
                  <c:v>51994.9</c:v>
                </c:pt>
                <c:pt idx="1865">
                  <c:v>52005.5</c:v>
                </c:pt>
                <c:pt idx="1866">
                  <c:v>52016</c:v>
                </c:pt>
                <c:pt idx="1867">
                  <c:v>52030</c:v>
                </c:pt>
                <c:pt idx="1868">
                  <c:v>52043.9</c:v>
                </c:pt>
                <c:pt idx="1869">
                  <c:v>52050.9</c:v>
                </c:pt>
                <c:pt idx="1870">
                  <c:v>52064.7</c:v>
                </c:pt>
                <c:pt idx="1871">
                  <c:v>52075</c:v>
                </c:pt>
                <c:pt idx="1872">
                  <c:v>52088.6</c:v>
                </c:pt>
                <c:pt idx="1873">
                  <c:v>52098.7</c:v>
                </c:pt>
                <c:pt idx="1874">
                  <c:v>52108.6</c:v>
                </c:pt>
                <c:pt idx="1875">
                  <c:v>52118.400000000001</c:v>
                </c:pt>
                <c:pt idx="1876">
                  <c:v>52131.1</c:v>
                </c:pt>
                <c:pt idx="1877">
                  <c:v>52140.5</c:v>
                </c:pt>
                <c:pt idx="1878">
                  <c:v>52152.800000000003</c:v>
                </c:pt>
                <c:pt idx="1879">
                  <c:v>52161.9</c:v>
                </c:pt>
                <c:pt idx="1880">
                  <c:v>52170.8</c:v>
                </c:pt>
                <c:pt idx="1881">
                  <c:v>52182.6</c:v>
                </c:pt>
                <c:pt idx="1882">
                  <c:v>52188.5</c:v>
                </c:pt>
                <c:pt idx="1883">
                  <c:v>52197.2</c:v>
                </c:pt>
                <c:pt idx="1884">
                  <c:v>52205.8</c:v>
                </c:pt>
                <c:pt idx="1885">
                  <c:v>52217.2</c:v>
                </c:pt>
                <c:pt idx="1886">
                  <c:v>52225.7</c:v>
                </c:pt>
                <c:pt idx="1887">
                  <c:v>52234.2</c:v>
                </c:pt>
                <c:pt idx="1888">
                  <c:v>52242.7</c:v>
                </c:pt>
                <c:pt idx="1889">
                  <c:v>52251.199999999997</c:v>
                </c:pt>
                <c:pt idx="1890">
                  <c:v>52262.5</c:v>
                </c:pt>
                <c:pt idx="1891">
                  <c:v>52271</c:v>
                </c:pt>
                <c:pt idx="1892">
                  <c:v>52279.5</c:v>
                </c:pt>
                <c:pt idx="1893">
                  <c:v>52288.1</c:v>
                </c:pt>
                <c:pt idx="1894">
                  <c:v>52296.7</c:v>
                </c:pt>
                <c:pt idx="1895">
                  <c:v>52302.5</c:v>
                </c:pt>
                <c:pt idx="1896">
                  <c:v>52314.2</c:v>
                </c:pt>
                <c:pt idx="1897">
                  <c:v>52326</c:v>
                </c:pt>
                <c:pt idx="1898">
                  <c:v>52332</c:v>
                </c:pt>
                <c:pt idx="1899">
                  <c:v>52344.1</c:v>
                </c:pt>
                <c:pt idx="1900">
                  <c:v>52350.3</c:v>
                </c:pt>
                <c:pt idx="1901">
                  <c:v>52359.6</c:v>
                </c:pt>
                <c:pt idx="1902">
                  <c:v>52369.1</c:v>
                </c:pt>
                <c:pt idx="1903">
                  <c:v>52378.7</c:v>
                </c:pt>
                <c:pt idx="1904">
                  <c:v>52391.8</c:v>
                </c:pt>
                <c:pt idx="1905">
                  <c:v>52398.5</c:v>
                </c:pt>
                <c:pt idx="1906">
                  <c:v>52408.6</c:v>
                </c:pt>
                <c:pt idx="1907">
                  <c:v>52415.5</c:v>
                </c:pt>
                <c:pt idx="1908">
                  <c:v>52422.5</c:v>
                </c:pt>
                <c:pt idx="1909">
                  <c:v>52433.1</c:v>
                </c:pt>
                <c:pt idx="1910">
                  <c:v>52440.4</c:v>
                </c:pt>
                <c:pt idx="1911">
                  <c:v>52451.4</c:v>
                </c:pt>
                <c:pt idx="1912">
                  <c:v>52462.7</c:v>
                </c:pt>
                <c:pt idx="1913">
                  <c:v>52470.3</c:v>
                </c:pt>
                <c:pt idx="1914">
                  <c:v>52478.1</c:v>
                </c:pt>
                <c:pt idx="1915">
                  <c:v>52489.9</c:v>
                </c:pt>
                <c:pt idx="1916">
                  <c:v>52502</c:v>
                </c:pt>
                <c:pt idx="1917">
                  <c:v>52510.2</c:v>
                </c:pt>
                <c:pt idx="1918">
                  <c:v>52518.5</c:v>
                </c:pt>
                <c:pt idx="1919">
                  <c:v>52531</c:v>
                </c:pt>
                <c:pt idx="1920">
                  <c:v>52543.8</c:v>
                </c:pt>
                <c:pt idx="1921">
                  <c:v>52556.800000000003</c:v>
                </c:pt>
                <c:pt idx="1922">
                  <c:v>52565.599999999999</c:v>
                </c:pt>
                <c:pt idx="1923">
                  <c:v>52578.9</c:v>
                </c:pt>
                <c:pt idx="1924">
                  <c:v>52587.9</c:v>
                </c:pt>
                <c:pt idx="1925">
                  <c:v>52601.5</c:v>
                </c:pt>
                <c:pt idx="1926">
                  <c:v>52610.7</c:v>
                </c:pt>
                <c:pt idx="1927">
                  <c:v>52620</c:v>
                </c:pt>
                <c:pt idx="1928">
                  <c:v>52629.3</c:v>
                </c:pt>
                <c:pt idx="1929">
                  <c:v>52638.7</c:v>
                </c:pt>
                <c:pt idx="1930">
                  <c:v>52648.2</c:v>
                </c:pt>
                <c:pt idx="1931">
                  <c:v>52657.7</c:v>
                </c:pt>
                <c:pt idx="1932">
                  <c:v>52667.3</c:v>
                </c:pt>
                <c:pt idx="1933">
                  <c:v>52686.7</c:v>
                </c:pt>
                <c:pt idx="1934">
                  <c:v>52696.4</c:v>
                </c:pt>
                <c:pt idx="1935">
                  <c:v>52706.3</c:v>
                </c:pt>
                <c:pt idx="1936">
                  <c:v>52716.2</c:v>
                </c:pt>
                <c:pt idx="1937">
                  <c:v>52731.1</c:v>
                </c:pt>
                <c:pt idx="1938">
                  <c:v>52741.1</c:v>
                </c:pt>
                <c:pt idx="1939">
                  <c:v>52756.2</c:v>
                </c:pt>
                <c:pt idx="1940">
                  <c:v>52761.3</c:v>
                </c:pt>
                <c:pt idx="1941">
                  <c:v>52771.5</c:v>
                </c:pt>
                <c:pt idx="1942">
                  <c:v>52791.9</c:v>
                </c:pt>
                <c:pt idx="1943">
                  <c:v>52802.2</c:v>
                </c:pt>
                <c:pt idx="1944">
                  <c:v>52812.5</c:v>
                </c:pt>
                <c:pt idx="1945">
                  <c:v>52822.9</c:v>
                </c:pt>
                <c:pt idx="1946">
                  <c:v>52833.2</c:v>
                </c:pt>
                <c:pt idx="1947">
                  <c:v>52843.6</c:v>
                </c:pt>
                <c:pt idx="1948">
                  <c:v>52854.1</c:v>
                </c:pt>
                <c:pt idx="1949">
                  <c:v>52864.6</c:v>
                </c:pt>
                <c:pt idx="1950">
                  <c:v>52880.3</c:v>
                </c:pt>
                <c:pt idx="1951">
                  <c:v>52890.8</c:v>
                </c:pt>
                <c:pt idx="1952">
                  <c:v>52906.6</c:v>
                </c:pt>
                <c:pt idx="1953">
                  <c:v>52917.2</c:v>
                </c:pt>
                <c:pt idx="1954">
                  <c:v>52933.3</c:v>
                </c:pt>
                <c:pt idx="1955">
                  <c:v>52944.3</c:v>
                </c:pt>
                <c:pt idx="1956">
                  <c:v>52961.3</c:v>
                </c:pt>
                <c:pt idx="1957">
                  <c:v>52972.9</c:v>
                </c:pt>
                <c:pt idx="1958">
                  <c:v>52984.7</c:v>
                </c:pt>
                <c:pt idx="1959">
                  <c:v>53002.8</c:v>
                </c:pt>
                <c:pt idx="1960">
                  <c:v>53015.1</c:v>
                </c:pt>
                <c:pt idx="1961">
                  <c:v>53027.5</c:v>
                </c:pt>
                <c:pt idx="1962">
                  <c:v>53040</c:v>
                </c:pt>
                <c:pt idx="1963">
                  <c:v>53052.7</c:v>
                </c:pt>
                <c:pt idx="1964">
                  <c:v>53065.5</c:v>
                </c:pt>
                <c:pt idx="1965">
                  <c:v>53078.400000000001</c:v>
                </c:pt>
                <c:pt idx="1966">
                  <c:v>53104.5</c:v>
                </c:pt>
                <c:pt idx="1967">
                  <c:v>53117.599999999999</c:v>
                </c:pt>
                <c:pt idx="1968">
                  <c:v>53130.7</c:v>
                </c:pt>
                <c:pt idx="1969">
                  <c:v>53143.9</c:v>
                </c:pt>
                <c:pt idx="1970">
                  <c:v>53170.2</c:v>
                </c:pt>
                <c:pt idx="1971">
                  <c:v>53183.4</c:v>
                </c:pt>
                <c:pt idx="1972">
                  <c:v>53196.5</c:v>
                </c:pt>
                <c:pt idx="1973">
                  <c:v>53209.599999999999</c:v>
                </c:pt>
                <c:pt idx="1974">
                  <c:v>53235.5</c:v>
                </c:pt>
                <c:pt idx="1975">
                  <c:v>53248.4</c:v>
                </c:pt>
                <c:pt idx="1976">
                  <c:v>53267.4</c:v>
                </c:pt>
                <c:pt idx="1977">
                  <c:v>53304.6</c:v>
                </c:pt>
                <c:pt idx="1978">
                  <c:v>53316.7</c:v>
                </c:pt>
                <c:pt idx="1979">
                  <c:v>53328.5</c:v>
                </c:pt>
                <c:pt idx="1980">
                  <c:v>53346</c:v>
                </c:pt>
                <c:pt idx="1981">
                  <c:v>53362.9</c:v>
                </c:pt>
                <c:pt idx="1982">
                  <c:v>53373.9</c:v>
                </c:pt>
                <c:pt idx="1983">
                  <c:v>53389.9</c:v>
                </c:pt>
                <c:pt idx="1984">
                  <c:v>53405.2</c:v>
                </c:pt>
                <c:pt idx="1985">
                  <c:v>53419.9</c:v>
                </c:pt>
                <c:pt idx="1986">
                  <c:v>53433.9</c:v>
                </c:pt>
                <c:pt idx="1987">
                  <c:v>53442.7</c:v>
                </c:pt>
                <c:pt idx="1988">
                  <c:v>53459.8</c:v>
                </c:pt>
                <c:pt idx="1989">
                  <c:v>53472.3</c:v>
                </c:pt>
                <c:pt idx="1990">
                  <c:v>53488.5</c:v>
                </c:pt>
                <c:pt idx="1991">
                  <c:v>53526.8</c:v>
                </c:pt>
                <c:pt idx="1992">
                  <c:v>53544.9</c:v>
                </c:pt>
                <c:pt idx="1993">
                  <c:v>53555.6</c:v>
                </c:pt>
                <c:pt idx="1994">
                  <c:v>53572.800000000003</c:v>
                </c:pt>
                <c:pt idx="1995">
                  <c:v>53582.9</c:v>
                </c:pt>
                <c:pt idx="1996">
                  <c:v>53596.2</c:v>
                </c:pt>
                <c:pt idx="1997">
                  <c:v>53612.4</c:v>
                </c:pt>
                <c:pt idx="1998">
                  <c:v>53625.1</c:v>
                </c:pt>
                <c:pt idx="1999">
                  <c:v>53637.7</c:v>
                </c:pt>
                <c:pt idx="2000">
                  <c:v>53647</c:v>
                </c:pt>
                <c:pt idx="2001">
                  <c:v>53659.3</c:v>
                </c:pt>
                <c:pt idx="2002">
                  <c:v>53674.6</c:v>
                </c:pt>
                <c:pt idx="2003">
                  <c:v>53683.8</c:v>
                </c:pt>
                <c:pt idx="2004">
                  <c:v>53699</c:v>
                </c:pt>
                <c:pt idx="2005">
                  <c:v>53711.199999999997</c:v>
                </c:pt>
                <c:pt idx="2006">
                  <c:v>53723.5</c:v>
                </c:pt>
                <c:pt idx="2007">
                  <c:v>53735.8</c:v>
                </c:pt>
                <c:pt idx="2008">
                  <c:v>53748.3</c:v>
                </c:pt>
                <c:pt idx="2009">
                  <c:v>53760.9</c:v>
                </c:pt>
                <c:pt idx="2010">
                  <c:v>53770.5</c:v>
                </c:pt>
                <c:pt idx="2011">
                  <c:v>53780.2</c:v>
                </c:pt>
                <c:pt idx="2012">
                  <c:v>53793.4</c:v>
                </c:pt>
                <c:pt idx="2013">
                  <c:v>53810.2</c:v>
                </c:pt>
                <c:pt idx="2014">
                  <c:v>53823.8</c:v>
                </c:pt>
                <c:pt idx="2015">
                  <c:v>53834</c:v>
                </c:pt>
                <c:pt idx="2016">
                  <c:v>53847.7</c:v>
                </c:pt>
                <c:pt idx="2017">
                  <c:v>53861.3</c:v>
                </c:pt>
                <c:pt idx="2018">
                  <c:v>53874.9</c:v>
                </c:pt>
                <c:pt idx="2019">
                  <c:v>53888.5</c:v>
                </c:pt>
                <c:pt idx="2020">
                  <c:v>53898.8</c:v>
                </c:pt>
                <c:pt idx="2021">
                  <c:v>53909</c:v>
                </c:pt>
                <c:pt idx="2022">
                  <c:v>53919.199999999997</c:v>
                </c:pt>
                <c:pt idx="2023">
                  <c:v>53932.9</c:v>
                </c:pt>
                <c:pt idx="2024">
                  <c:v>53946.5</c:v>
                </c:pt>
                <c:pt idx="2025">
                  <c:v>53956.7</c:v>
                </c:pt>
                <c:pt idx="2026">
                  <c:v>53970.400000000001</c:v>
                </c:pt>
                <c:pt idx="2027">
                  <c:v>53980.7</c:v>
                </c:pt>
                <c:pt idx="2028">
                  <c:v>53994.400000000001</c:v>
                </c:pt>
                <c:pt idx="2029">
                  <c:v>54008.1</c:v>
                </c:pt>
                <c:pt idx="2030">
                  <c:v>54014.9</c:v>
                </c:pt>
                <c:pt idx="2031">
                  <c:v>54028.7</c:v>
                </c:pt>
                <c:pt idx="2032">
                  <c:v>54035.5</c:v>
                </c:pt>
                <c:pt idx="2033">
                  <c:v>54049.3</c:v>
                </c:pt>
                <c:pt idx="2034">
                  <c:v>54059.6</c:v>
                </c:pt>
                <c:pt idx="2035">
                  <c:v>54073.4</c:v>
                </c:pt>
                <c:pt idx="2036">
                  <c:v>54087.3</c:v>
                </c:pt>
                <c:pt idx="2037">
                  <c:v>54101.1</c:v>
                </c:pt>
                <c:pt idx="2038">
                  <c:v>54111.5</c:v>
                </c:pt>
                <c:pt idx="2039">
                  <c:v>54125.4</c:v>
                </c:pt>
                <c:pt idx="2040">
                  <c:v>54135.9</c:v>
                </c:pt>
                <c:pt idx="2041">
                  <c:v>54149.8</c:v>
                </c:pt>
                <c:pt idx="2042">
                  <c:v>54163.8</c:v>
                </c:pt>
                <c:pt idx="2043">
                  <c:v>54170.8</c:v>
                </c:pt>
                <c:pt idx="2044">
                  <c:v>54184.9</c:v>
                </c:pt>
                <c:pt idx="2045">
                  <c:v>54195.4</c:v>
                </c:pt>
                <c:pt idx="2046">
                  <c:v>54209.5</c:v>
                </c:pt>
                <c:pt idx="2047">
                  <c:v>54223.7</c:v>
                </c:pt>
                <c:pt idx="2048">
                  <c:v>54230.7</c:v>
                </c:pt>
                <c:pt idx="2049">
                  <c:v>54244.7</c:v>
                </c:pt>
                <c:pt idx="2050">
                  <c:v>54258.5</c:v>
                </c:pt>
                <c:pt idx="2051">
                  <c:v>54265.4</c:v>
                </c:pt>
                <c:pt idx="2052">
                  <c:v>54279</c:v>
                </c:pt>
                <c:pt idx="2053">
                  <c:v>54292.6</c:v>
                </c:pt>
                <c:pt idx="2054">
                  <c:v>54302.7</c:v>
                </c:pt>
                <c:pt idx="2055">
                  <c:v>54312.800000000003</c:v>
                </c:pt>
                <c:pt idx="2056">
                  <c:v>54322.9</c:v>
                </c:pt>
                <c:pt idx="2057">
                  <c:v>54333</c:v>
                </c:pt>
                <c:pt idx="2058">
                  <c:v>54339.7</c:v>
                </c:pt>
                <c:pt idx="2059">
                  <c:v>54353.1</c:v>
                </c:pt>
                <c:pt idx="2060">
                  <c:v>54363.199999999997</c:v>
                </c:pt>
                <c:pt idx="2061">
                  <c:v>54373.4</c:v>
                </c:pt>
                <c:pt idx="2062">
                  <c:v>54380.2</c:v>
                </c:pt>
                <c:pt idx="2063">
                  <c:v>54393.8</c:v>
                </c:pt>
                <c:pt idx="2064">
                  <c:v>54400.7</c:v>
                </c:pt>
                <c:pt idx="2065">
                  <c:v>54407.6</c:v>
                </c:pt>
                <c:pt idx="2066">
                  <c:v>54421.5</c:v>
                </c:pt>
                <c:pt idx="2067">
                  <c:v>54428.5</c:v>
                </c:pt>
                <c:pt idx="2068">
                  <c:v>54435.5</c:v>
                </c:pt>
                <c:pt idx="2069">
                  <c:v>54446.2</c:v>
                </c:pt>
                <c:pt idx="2070">
                  <c:v>54453.3</c:v>
                </c:pt>
                <c:pt idx="2071">
                  <c:v>54464.2</c:v>
                </c:pt>
                <c:pt idx="2072">
                  <c:v>54471.5</c:v>
                </c:pt>
                <c:pt idx="2073">
                  <c:v>54478.8</c:v>
                </c:pt>
                <c:pt idx="2074">
                  <c:v>54493.8</c:v>
                </c:pt>
                <c:pt idx="2075">
                  <c:v>54501.3</c:v>
                </c:pt>
                <c:pt idx="2076">
                  <c:v>54509</c:v>
                </c:pt>
                <c:pt idx="2077">
                  <c:v>54520.6</c:v>
                </c:pt>
                <c:pt idx="2078">
                  <c:v>54532.3</c:v>
                </c:pt>
                <c:pt idx="2079">
                  <c:v>54540.3</c:v>
                </c:pt>
                <c:pt idx="2080">
                  <c:v>54552.4</c:v>
                </c:pt>
                <c:pt idx="2081">
                  <c:v>54560.6</c:v>
                </c:pt>
                <c:pt idx="2082">
                  <c:v>54573</c:v>
                </c:pt>
                <c:pt idx="2083">
                  <c:v>54585.7</c:v>
                </c:pt>
                <c:pt idx="2084">
                  <c:v>54594.3</c:v>
                </c:pt>
                <c:pt idx="2085">
                  <c:v>54602.9</c:v>
                </c:pt>
                <c:pt idx="2086">
                  <c:v>54611.7</c:v>
                </c:pt>
                <c:pt idx="2087">
                  <c:v>54625.1</c:v>
                </c:pt>
                <c:pt idx="2088">
                  <c:v>54638.9</c:v>
                </c:pt>
                <c:pt idx="2089">
                  <c:v>54648.2</c:v>
                </c:pt>
                <c:pt idx="2090">
                  <c:v>54657.7</c:v>
                </c:pt>
                <c:pt idx="2091">
                  <c:v>54677.2</c:v>
                </c:pt>
                <c:pt idx="2092">
                  <c:v>54687.1</c:v>
                </c:pt>
                <c:pt idx="2093">
                  <c:v>54702.2</c:v>
                </c:pt>
                <c:pt idx="2094">
                  <c:v>54717.7</c:v>
                </c:pt>
                <c:pt idx="2095">
                  <c:v>54728.1</c:v>
                </c:pt>
                <c:pt idx="2096">
                  <c:v>54738.7</c:v>
                </c:pt>
                <c:pt idx="2097">
                  <c:v>54754.7</c:v>
                </c:pt>
                <c:pt idx="2098">
                  <c:v>54765.599999999999</c:v>
                </c:pt>
                <c:pt idx="2099">
                  <c:v>54787.7</c:v>
                </c:pt>
                <c:pt idx="2100">
                  <c:v>54798.8</c:v>
                </c:pt>
                <c:pt idx="2101">
                  <c:v>54815.8</c:v>
                </c:pt>
                <c:pt idx="2102">
                  <c:v>54827.199999999997</c:v>
                </c:pt>
                <c:pt idx="2103">
                  <c:v>54838.8</c:v>
                </c:pt>
                <c:pt idx="2104">
                  <c:v>54856.2</c:v>
                </c:pt>
                <c:pt idx="2105">
                  <c:v>54873.9</c:v>
                </c:pt>
                <c:pt idx="2106">
                  <c:v>54891.7</c:v>
                </c:pt>
                <c:pt idx="2107">
                  <c:v>54903.7</c:v>
                </c:pt>
                <c:pt idx="2108">
                  <c:v>54915.7</c:v>
                </c:pt>
                <c:pt idx="2109">
                  <c:v>54933.9</c:v>
                </c:pt>
                <c:pt idx="2110">
                  <c:v>54952.3</c:v>
                </c:pt>
                <c:pt idx="2111">
                  <c:v>54970.8</c:v>
                </c:pt>
                <c:pt idx="2112">
                  <c:v>54989.4</c:v>
                </c:pt>
                <c:pt idx="2113">
                  <c:v>55001.8</c:v>
                </c:pt>
                <c:pt idx="2114">
                  <c:v>55020.6</c:v>
                </c:pt>
                <c:pt idx="2115">
                  <c:v>55039.5</c:v>
                </c:pt>
                <c:pt idx="2116">
                  <c:v>55052.2</c:v>
                </c:pt>
                <c:pt idx="2117">
                  <c:v>55064.800000000003</c:v>
                </c:pt>
                <c:pt idx="2118">
                  <c:v>55077.5</c:v>
                </c:pt>
                <c:pt idx="2119">
                  <c:v>55090.400000000001</c:v>
                </c:pt>
                <c:pt idx="2120">
                  <c:v>55110.3</c:v>
                </c:pt>
                <c:pt idx="2121">
                  <c:v>55130.9</c:v>
                </c:pt>
                <c:pt idx="2122">
                  <c:v>55145</c:v>
                </c:pt>
                <c:pt idx="2123">
                  <c:v>55166.6</c:v>
                </c:pt>
                <c:pt idx="2124">
                  <c:v>55181.3</c:v>
                </c:pt>
                <c:pt idx="2125">
                  <c:v>55203.8</c:v>
                </c:pt>
                <c:pt idx="2126">
                  <c:v>55218.9</c:v>
                </c:pt>
                <c:pt idx="2127">
                  <c:v>55242</c:v>
                </c:pt>
                <c:pt idx="2128">
                  <c:v>55257.5</c:v>
                </c:pt>
                <c:pt idx="2129">
                  <c:v>55273.1</c:v>
                </c:pt>
                <c:pt idx="2130">
                  <c:v>55296.7</c:v>
                </c:pt>
                <c:pt idx="2131">
                  <c:v>55320.4</c:v>
                </c:pt>
                <c:pt idx="2132">
                  <c:v>55336.2</c:v>
                </c:pt>
                <c:pt idx="2133">
                  <c:v>55352</c:v>
                </c:pt>
                <c:pt idx="2134">
                  <c:v>55367.8</c:v>
                </c:pt>
                <c:pt idx="2135">
                  <c:v>55383.6</c:v>
                </c:pt>
                <c:pt idx="2136">
                  <c:v>55407.1</c:v>
                </c:pt>
                <c:pt idx="2137">
                  <c:v>55422.7</c:v>
                </c:pt>
                <c:pt idx="2138">
                  <c:v>55445.8</c:v>
                </c:pt>
                <c:pt idx="2139">
                  <c:v>55468.6</c:v>
                </c:pt>
                <c:pt idx="2140">
                  <c:v>55483.6</c:v>
                </c:pt>
                <c:pt idx="2141">
                  <c:v>55498.400000000001</c:v>
                </c:pt>
                <c:pt idx="2142">
                  <c:v>55520.2</c:v>
                </c:pt>
                <c:pt idx="2143">
                  <c:v>55541.4</c:v>
                </c:pt>
                <c:pt idx="2144">
                  <c:v>55555.199999999997</c:v>
                </c:pt>
                <c:pt idx="2145">
                  <c:v>55568.7</c:v>
                </c:pt>
                <c:pt idx="2146">
                  <c:v>55588.3</c:v>
                </c:pt>
                <c:pt idx="2147">
                  <c:v>55607.1</c:v>
                </c:pt>
                <c:pt idx="2148">
                  <c:v>55619.199999999997</c:v>
                </c:pt>
                <c:pt idx="2149">
                  <c:v>55630.9</c:v>
                </c:pt>
                <c:pt idx="2150">
                  <c:v>55642.2</c:v>
                </c:pt>
                <c:pt idx="2151">
                  <c:v>55653.4</c:v>
                </c:pt>
                <c:pt idx="2152">
                  <c:v>55675.1</c:v>
                </c:pt>
                <c:pt idx="2153">
                  <c:v>55685.7</c:v>
                </c:pt>
                <c:pt idx="2154">
                  <c:v>55711.5</c:v>
                </c:pt>
                <c:pt idx="2155">
                  <c:v>55755.8</c:v>
                </c:pt>
                <c:pt idx="2156">
                  <c:v>55774.7</c:v>
                </c:pt>
                <c:pt idx="2157">
                  <c:v>55793.2</c:v>
                </c:pt>
                <c:pt idx="2158">
                  <c:v>55811.3</c:v>
                </c:pt>
                <c:pt idx="2159">
                  <c:v>55820.2</c:v>
                </c:pt>
                <c:pt idx="2160">
                  <c:v>55837.8</c:v>
                </c:pt>
                <c:pt idx="2161">
                  <c:v>55855.3</c:v>
                </c:pt>
                <c:pt idx="2162">
                  <c:v>55872.5</c:v>
                </c:pt>
                <c:pt idx="2163">
                  <c:v>55881</c:v>
                </c:pt>
                <c:pt idx="2164">
                  <c:v>55898.1</c:v>
                </c:pt>
                <c:pt idx="2165">
                  <c:v>55915.1</c:v>
                </c:pt>
                <c:pt idx="2166">
                  <c:v>55927.8</c:v>
                </c:pt>
                <c:pt idx="2167">
                  <c:v>55949</c:v>
                </c:pt>
                <c:pt idx="2168">
                  <c:v>55961.8</c:v>
                </c:pt>
                <c:pt idx="2169">
                  <c:v>55979</c:v>
                </c:pt>
                <c:pt idx="2170">
                  <c:v>55992</c:v>
                </c:pt>
                <c:pt idx="2171">
                  <c:v>56009.599999999999</c:v>
                </c:pt>
                <c:pt idx="2172">
                  <c:v>56022.9</c:v>
                </c:pt>
                <c:pt idx="2173">
                  <c:v>56045.5</c:v>
                </c:pt>
                <c:pt idx="2174">
                  <c:v>56064</c:v>
                </c:pt>
                <c:pt idx="2175">
                  <c:v>56073.4</c:v>
                </c:pt>
                <c:pt idx="2176">
                  <c:v>56092</c:v>
                </c:pt>
                <c:pt idx="2177">
                  <c:v>56110.7</c:v>
                </c:pt>
                <c:pt idx="2178">
                  <c:v>56129.5</c:v>
                </c:pt>
                <c:pt idx="2179">
                  <c:v>56148.2</c:v>
                </c:pt>
                <c:pt idx="2180">
                  <c:v>56162.3</c:v>
                </c:pt>
                <c:pt idx="2181">
                  <c:v>56181.1</c:v>
                </c:pt>
                <c:pt idx="2182">
                  <c:v>56190.6</c:v>
                </c:pt>
                <c:pt idx="2183">
                  <c:v>56209.4</c:v>
                </c:pt>
                <c:pt idx="2184">
                  <c:v>56228.3</c:v>
                </c:pt>
                <c:pt idx="2185">
                  <c:v>56247.1</c:v>
                </c:pt>
                <c:pt idx="2186">
                  <c:v>56261.3</c:v>
                </c:pt>
                <c:pt idx="2187">
                  <c:v>56280.2</c:v>
                </c:pt>
                <c:pt idx="2188">
                  <c:v>56294.400000000001</c:v>
                </c:pt>
                <c:pt idx="2189">
                  <c:v>56313.3</c:v>
                </c:pt>
                <c:pt idx="2190">
                  <c:v>56332.2</c:v>
                </c:pt>
                <c:pt idx="2191">
                  <c:v>56341.7</c:v>
                </c:pt>
                <c:pt idx="2192">
                  <c:v>56360.6</c:v>
                </c:pt>
                <c:pt idx="2193">
                  <c:v>56370.1</c:v>
                </c:pt>
                <c:pt idx="2194">
                  <c:v>56389</c:v>
                </c:pt>
                <c:pt idx="2195">
                  <c:v>56403.199999999997</c:v>
                </c:pt>
                <c:pt idx="2196">
                  <c:v>56422.1</c:v>
                </c:pt>
                <c:pt idx="2197">
                  <c:v>56436.3</c:v>
                </c:pt>
                <c:pt idx="2198">
                  <c:v>56459.9</c:v>
                </c:pt>
                <c:pt idx="2199">
                  <c:v>56474</c:v>
                </c:pt>
                <c:pt idx="2200">
                  <c:v>56488.2</c:v>
                </c:pt>
                <c:pt idx="2201">
                  <c:v>56507</c:v>
                </c:pt>
                <c:pt idx="2202">
                  <c:v>56525.8</c:v>
                </c:pt>
                <c:pt idx="2203">
                  <c:v>56544.6</c:v>
                </c:pt>
                <c:pt idx="2204">
                  <c:v>56554</c:v>
                </c:pt>
                <c:pt idx="2205">
                  <c:v>56572.800000000003</c:v>
                </c:pt>
                <c:pt idx="2206">
                  <c:v>56586.9</c:v>
                </c:pt>
                <c:pt idx="2207">
                  <c:v>56605.599999999999</c:v>
                </c:pt>
                <c:pt idx="2208">
                  <c:v>56619.7</c:v>
                </c:pt>
                <c:pt idx="2209">
                  <c:v>56638.400000000001</c:v>
                </c:pt>
                <c:pt idx="2210">
                  <c:v>56657.2</c:v>
                </c:pt>
                <c:pt idx="2211">
                  <c:v>56671.3</c:v>
                </c:pt>
                <c:pt idx="2212">
                  <c:v>56690</c:v>
                </c:pt>
                <c:pt idx="2213">
                  <c:v>56704.1</c:v>
                </c:pt>
                <c:pt idx="2214">
                  <c:v>56722.9</c:v>
                </c:pt>
                <c:pt idx="2215">
                  <c:v>56732.2</c:v>
                </c:pt>
                <c:pt idx="2216">
                  <c:v>56751</c:v>
                </c:pt>
                <c:pt idx="2217">
                  <c:v>56760.4</c:v>
                </c:pt>
                <c:pt idx="2218">
                  <c:v>56779.199999999997</c:v>
                </c:pt>
                <c:pt idx="2219">
                  <c:v>56793.3</c:v>
                </c:pt>
                <c:pt idx="2220">
                  <c:v>56807.4</c:v>
                </c:pt>
                <c:pt idx="2221">
                  <c:v>56826.3</c:v>
                </c:pt>
                <c:pt idx="2222">
                  <c:v>56840.4</c:v>
                </c:pt>
                <c:pt idx="2223">
                  <c:v>56854.6</c:v>
                </c:pt>
                <c:pt idx="2224">
                  <c:v>56868.7</c:v>
                </c:pt>
                <c:pt idx="2225">
                  <c:v>56882.9</c:v>
                </c:pt>
                <c:pt idx="2226">
                  <c:v>56897.1</c:v>
                </c:pt>
                <c:pt idx="2227">
                  <c:v>56911.3</c:v>
                </c:pt>
                <c:pt idx="2228">
                  <c:v>56920.800000000003</c:v>
                </c:pt>
                <c:pt idx="2229">
                  <c:v>56930.3</c:v>
                </c:pt>
                <c:pt idx="2230">
                  <c:v>56944.6</c:v>
                </c:pt>
                <c:pt idx="2231">
                  <c:v>56959</c:v>
                </c:pt>
                <c:pt idx="2232">
                  <c:v>56968.7</c:v>
                </c:pt>
                <c:pt idx="2233">
                  <c:v>56978.5</c:v>
                </c:pt>
                <c:pt idx="2234">
                  <c:v>56993.3</c:v>
                </c:pt>
                <c:pt idx="2235">
                  <c:v>57008.1</c:v>
                </c:pt>
                <c:pt idx="2236">
                  <c:v>57018.1</c:v>
                </c:pt>
                <c:pt idx="2237">
                  <c:v>57033.1</c:v>
                </c:pt>
                <c:pt idx="2238">
                  <c:v>57043.199999999997</c:v>
                </c:pt>
                <c:pt idx="2239">
                  <c:v>57058.3</c:v>
                </c:pt>
                <c:pt idx="2240">
                  <c:v>57068.4</c:v>
                </c:pt>
                <c:pt idx="2241">
                  <c:v>57083.6</c:v>
                </c:pt>
                <c:pt idx="2242">
                  <c:v>57093.7</c:v>
                </c:pt>
                <c:pt idx="2243">
                  <c:v>57108.9</c:v>
                </c:pt>
                <c:pt idx="2244">
                  <c:v>57124.1</c:v>
                </c:pt>
                <c:pt idx="2245">
                  <c:v>57134.3</c:v>
                </c:pt>
                <c:pt idx="2246">
                  <c:v>57144.4</c:v>
                </c:pt>
                <c:pt idx="2247">
                  <c:v>57154.5</c:v>
                </c:pt>
                <c:pt idx="2248">
                  <c:v>57164.5</c:v>
                </c:pt>
                <c:pt idx="2249">
                  <c:v>57184.6</c:v>
                </c:pt>
                <c:pt idx="2250">
                  <c:v>57194.6</c:v>
                </c:pt>
                <c:pt idx="2251">
                  <c:v>57209.5</c:v>
                </c:pt>
                <c:pt idx="2252">
                  <c:v>57219.4</c:v>
                </c:pt>
                <c:pt idx="2253">
                  <c:v>57234.1</c:v>
                </c:pt>
                <c:pt idx="2254">
                  <c:v>57243.8</c:v>
                </c:pt>
                <c:pt idx="2255">
                  <c:v>57258.3</c:v>
                </c:pt>
                <c:pt idx="2256">
                  <c:v>57267.9</c:v>
                </c:pt>
                <c:pt idx="2257">
                  <c:v>57282.2</c:v>
                </c:pt>
                <c:pt idx="2258">
                  <c:v>57296.2</c:v>
                </c:pt>
                <c:pt idx="2259">
                  <c:v>57305.5</c:v>
                </c:pt>
                <c:pt idx="2260">
                  <c:v>57314.7</c:v>
                </c:pt>
                <c:pt idx="2261">
                  <c:v>57328.3</c:v>
                </c:pt>
                <c:pt idx="2262">
                  <c:v>57341.599999999999</c:v>
                </c:pt>
                <c:pt idx="2263">
                  <c:v>57346</c:v>
                </c:pt>
                <c:pt idx="2264">
                  <c:v>57363.4</c:v>
                </c:pt>
                <c:pt idx="2265">
                  <c:v>57376.1</c:v>
                </c:pt>
                <c:pt idx="2266">
                  <c:v>57384.4</c:v>
                </c:pt>
                <c:pt idx="2267">
                  <c:v>57396.6</c:v>
                </c:pt>
                <c:pt idx="2268">
                  <c:v>57404.6</c:v>
                </c:pt>
                <c:pt idx="2269">
                  <c:v>57420.4</c:v>
                </c:pt>
                <c:pt idx="2270">
                  <c:v>57428.2</c:v>
                </c:pt>
                <c:pt idx="2271">
                  <c:v>57439.9</c:v>
                </c:pt>
                <c:pt idx="2272">
                  <c:v>57447.7</c:v>
                </c:pt>
                <c:pt idx="2273">
                  <c:v>57459.199999999997</c:v>
                </c:pt>
                <c:pt idx="2274">
                  <c:v>57466.9</c:v>
                </c:pt>
                <c:pt idx="2275">
                  <c:v>57474.5</c:v>
                </c:pt>
                <c:pt idx="2276">
                  <c:v>57485.9</c:v>
                </c:pt>
                <c:pt idx="2277">
                  <c:v>57493.4</c:v>
                </c:pt>
                <c:pt idx="2278">
                  <c:v>57504.6</c:v>
                </c:pt>
                <c:pt idx="2279">
                  <c:v>57512</c:v>
                </c:pt>
                <c:pt idx="2280">
                  <c:v>57523.1</c:v>
                </c:pt>
                <c:pt idx="2281">
                  <c:v>57530.400000000001</c:v>
                </c:pt>
                <c:pt idx="2282">
                  <c:v>57537.599999999999</c:v>
                </c:pt>
                <c:pt idx="2283">
                  <c:v>57544.9</c:v>
                </c:pt>
                <c:pt idx="2284">
                  <c:v>57552</c:v>
                </c:pt>
                <c:pt idx="2285">
                  <c:v>57566.3</c:v>
                </c:pt>
                <c:pt idx="2286">
                  <c:v>57573.3</c:v>
                </c:pt>
                <c:pt idx="2287">
                  <c:v>57580.3</c:v>
                </c:pt>
                <c:pt idx="2288">
                  <c:v>57590.7</c:v>
                </c:pt>
                <c:pt idx="2289">
                  <c:v>57601</c:v>
                </c:pt>
                <c:pt idx="2290">
                  <c:v>57607.8</c:v>
                </c:pt>
                <c:pt idx="2291">
                  <c:v>57614.6</c:v>
                </c:pt>
                <c:pt idx="2292">
                  <c:v>57621.3</c:v>
                </c:pt>
                <c:pt idx="2293">
                  <c:v>57627.9</c:v>
                </c:pt>
                <c:pt idx="2294">
                  <c:v>57641.1</c:v>
                </c:pt>
                <c:pt idx="2295">
                  <c:v>57647.6</c:v>
                </c:pt>
                <c:pt idx="2296">
                  <c:v>57654.1</c:v>
                </c:pt>
                <c:pt idx="2297">
                  <c:v>57663.6</c:v>
                </c:pt>
                <c:pt idx="2298">
                  <c:v>57670</c:v>
                </c:pt>
                <c:pt idx="2299">
                  <c:v>57676.2</c:v>
                </c:pt>
                <c:pt idx="2300">
                  <c:v>57685.5</c:v>
                </c:pt>
                <c:pt idx="2301">
                  <c:v>57694.7</c:v>
                </c:pt>
                <c:pt idx="2302">
                  <c:v>57700.7</c:v>
                </c:pt>
                <c:pt idx="2303">
                  <c:v>57706.7</c:v>
                </c:pt>
                <c:pt idx="2304">
                  <c:v>57718.5</c:v>
                </c:pt>
                <c:pt idx="2305">
                  <c:v>57724.3</c:v>
                </c:pt>
                <c:pt idx="2306">
                  <c:v>57730.1</c:v>
                </c:pt>
                <c:pt idx="2307">
                  <c:v>57738.6</c:v>
                </c:pt>
                <c:pt idx="2308">
                  <c:v>57747</c:v>
                </c:pt>
                <c:pt idx="2309">
                  <c:v>57752.5</c:v>
                </c:pt>
                <c:pt idx="2310">
                  <c:v>57758</c:v>
                </c:pt>
                <c:pt idx="2311">
                  <c:v>57766</c:v>
                </c:pt>
                <c:pt idx="2312">
                  <c:v>57773.9</c:v>
                </c:pt>
                <c:pt idx="2313">
                  <c:v>57781.7</c:v>
                </c:pt>
                <c:pt idx="2314">
                  <c:v>57791.6</c:v>
                </c:pt>
                <c:pt idx="2315">
                  <c:v>57810.7</c:v>
                </c:pt>
                <c:pt idx="2316">
                  <c:v>57824.3</c:v>
                </c:pt>
                <c:pt idx="2317">
                  <c:v>57830.8</c:v>
                </c:pt>
                <c:pt idx="2318">
                  <c:v>57839.4</c:v>
                </c:pt>
                <c:pt idx="2319">
                  <c:v>57845.7</c:v>
                </c:pt>
                <c:pt idx="2320">
                  <c:v>57851.9</c:v>
                </c:pt>
                <c:pt idx="2321">
                  <c:v>57860.1</c:v>
                </c:pt>
                <c:pt idx="2322">
                  <c:v>57866.1</c:v>
                </c:pt>
                <c:pt idx="2323">
                  <c:v>57874</c:v>
                </c:pt>
                <c:pt idx="2324">
                  <c:v>57881.9</c:v>
                </c:pt>
                <c:pt idx="2325">
                  <c:v>57887.7</c:v>
                </c:pt>
                <c:pt idx="2326">
                  <c:v>57897.4</c:v>
                </c:pt>
                <c:pt idx="2327">
                  <c:v>57905.1</c:v>
                </c:pt>
                <c:pt idx="2328">
                  <c:v>57910.9</c:v>
                </c:pt>
                <c:pt idx="2329">
                  <c:v>57918.7</c:v>
                </c:pt>
                <c:pt idx="2330">
                  <c:v>57926.400000000001</c:v>
                </c:pt>
                <c:pt idx="2331">
                  <c:v>57934.3</c:v>
                </c:pt>
                <c:pt idx="2332">
                  <c:v>57940.3</c:v>
                </c:pt>
                <c:pt idx="2333">
                  <c:v>57948.3</c:v>
                </c:pt>
                <c:pt idx="2334">
                  <c:v>57956.5</c:v>
                </c:pt>
                <c:pt idx="2335">
                  <c:v>57962.8</c:v>
                </c:pt>
                <c:pt idx="2336">
                  <c:v>57971.3</c:v>
                </c:pt>
                <c:pt idx="2337">
                  <c:v>57980</c:v>
                </c:pt>
                <c:pt idx="2338">
                  <c:v>57988.9</c:v>
                </c:pt>
                <c:pt idx="2339">
                  <c:v>57998.1</c:v>
                </c:pt>
                <c:pt idx="2340">
                  <c:v>58007.6</c:v>
                </c:pt>
                <c:pt idx="2341">
                  <c:v>58014.9</c:v>
                </c:pt>
                <c:pt idx="2342">
                  <c:v>58025</c:v>
                </c:pt>
                <c:pt idx="2343">
                  <c:v>58035.3</c:v>
                </c:pt>
                <c:pt idx="2344">
                  <c:v>58043.199999999997</c:v>
                </c:pt>
                <c:pt idx="2345">
                  <c:v>58054</c:v>
                </c:pt>
                <c:pt idx="2346">
                  <c:v>58065</c:v>
                </c:pt>
                <c:pt idx="2347">
                  <c:v>58076.3</c:v>
                </c:pt>
                <c:pt idx="2348">
                  <c:v>58087.7</c:v>
                </c:pt>
                <c:pt idx="2349">
                  <c:v>58093.5</c:v>
                </c:pt>
                <c:pt idx="2350">
                  <c:v>58108.3</c:v>
                </c:pt>
                <c:pt idx="2351">
                  <c:v>58114.2</c:v>
                </c:pt>
                <c:pt idx="2352">
                  <c:v>58126.3</c:v>
                </c:pt>
                <c:pt idx="2353">
                  <c:v>58138.6</c:v>
                </c:pt>
                <c:pt idx="2354">
                  <c:v>58151.1</c:v>
                </c:pt>
                <c:pt idx="2355">
                  <c:v>58160.5</c:v>
                </c:pt>
                <c:pt idx="2356">
                  <c:v>58170.1</c:v>
                </c:pt>
                <c:pt idx="2357">
                  <c:v>58179.7</c:v>
                </c:pt>
                <c:pt idx="2358">
                  <c:v>58192.6</c:v>
                </c:pt>
                <c:pt idx="2359">
                  <c:v>58205.7</c:v>
                </c:pt>
                <c:pt idx="2360">
                  <c:v>58215.6</c:v>
                </c:pt>
                <c:pt idx="2361">
                  <c:v>58228.9</c:v>
                </c:pt>
                <c:pt idx="2362">
                  <c:v>58242.400000000001</c:v>
                </c:pt>
                <c:pt idx="2363">
                  <c:v>58252.5</c:v>
                </c:pt>
                <c:pt idx="2364">
                  <c:v>58262.7</c:v>
                </c:pt>
                <c:pt idx="2365">
                  <c:v>58276.4</c:v>
                </c:pt>
                <c:pt idx="2366">
                  <c:v>58290.1</c:v>
                </c:pt>
                <c:pt idx="2367">
                  <c:v>58303.9</c:v>
                </c:pt>
                <c:pt idx="2368">
                  <c:v>58310.9</c:v>
                </c:pt>
                <c:pt idx="2369">
                  <c:v>58328.3</c:v>
                </c:pt>
                <c:pt idx="2370">
                  <c:v>58338.8</c:v>
                </c:pt>
                <c:pt idx="2371">
                  <c:v>58352.800000000003</c:v>
                </c:pt>
                <c:pt idx="2372">
                  <c:v>58366.8</c:v>
                </c:pt>
                <c:pt idx="2373">
                  <c:v>58377.4</c:v>
                </c:pt>
                <c:pt idx="2374">
                  <c:v>58391.5</c:v>
                </c:pt>
                <c:pt idx="2375">
                  <c:v>58402.1</c:v>
                </c:pt>
                <c:pt idx="2376">
                  <c:v>58412.9</c:v>
                </c:pt>
                <c:pt idx="2377">
                  <c:v>58427.3</c:v>
                </c:pt>
                <c:pt idx="2378">
                  <c:v>58441.8</c:v>
                </c:pt>
                <c:pt idx="2379">
                  <c:v>58452.800000000003</c:v>
                </c:pt>
                <c:pt idx="2380">
                  <c:v>58467.6</c:v>
                </c:pt>
                <c:pt idx="2381">
                  <c:v>58482.5</c:v>
                </c:pt>
                <c:pt idx="2382">
                  <c:v>58493.8</c:v>
                </c:pt>
                <c:pt idx="2383">
                  <c:v>58508.9</c:v>
                </c:pt>
                <c:pt idx="2384">
                  <c:v>58520.4</c:v>
                </c:pt>
                <c:pt idx="2385">
                  <c:v>58531.9</c:v>
                </c:pt>
                <c:pt idx="2386">
                  <c:v>58547.3</c:v>
                </c:pt>
                <c:pt idx="2387">
                  <c:v>58555</c:v>
                </c:pt>
                <c:pt idx="2388">
                  <c:v>58566.7</c:v>
                </c:pt>
                <c:pt idx="2389">
                  <c:v>58582.400000000001</c:v>
                </c:pt>
                <c:pt idx="2390">
                  <c:v>58598.1</c:v>
                </c:pt>
                <c:pt idx="2391">
                  <c:v>58606</c:v>
                </c:pt>
                <c:pt idx="2392">
                  <c:v>58621.9</c:v>
                </c:pt>
                <c:pt idx="2393">
                  <c:v>58633.9</c:v>
                </c:pt>
                <c:pt idx="2394">
                  <c:v>58646</c:v>
                </c:pt>
                <c:pt idx="2395">
                  <c:v>58654</c:v>
                </c:pt>
                <c:pt idx="2396">
                  <c:v>58666.1</c:v>
                </c:pt>
                <c:pt idx="2397">
                  <c:v>58678.3</c:v>
                </c:pt>
                <c:pt idx="2398">
                  <c:v>58686.400000000001</c:v>
                </c:pt>
                <c:pt idx="2399">
                  <c:v>58698.6</c:v>
                </c:pt>
                <c:pt idx="2400">
                  <c:v>58706.8</c:v>
                </c:pt>
                <c:pt idx="2401">
                  <c:v>58719</c:v>
                </c:pt>
                <c:pt idx="2402">
                  <c:v>58727.3</c:v>
                </c:pt>
                <c:pt idx="2403">
                  <c:v>58735.5</c:v>
                </c:pt>
                <c:pt idx="2404">
                  <c:v>58747.8</c:v>
                </c:pt>
                <c:pt idx="2405">
                  <c:v>58760.2</c:v>
                </c:pt>
                <c:pt idx="2406">
                  <c:v>58768.5</c:v>
                </c:pt>
                <c:pt idx="2407">
                  <c:v>58781</c:v>
                </c:pt>
                <c:pt idx="2408">
                  <c:v>58793.4</c:v>
                </c:pt>
                <c:pt idx="2409">
                  <c:v>58801.8</c:v>
                </c:pt>
                <c:pt idx="2410">
                  <c:v>58814.3</c:v>
                </c:pt>
                <c:pt idx="2411">
                  <c:v>58822.6</c:v>
                </c:pt>
                <c:pt idx="2412">
                  <c:v>58835.199999999997</c:v>
                </c:pt>
                <c:pt idx="2413">
                  <c:v>58843.6</c:v>
                </c:pt>
                <c:pt idx="2414">
                  <c:v>58851.9</c:v>
                </c:pt>
                <c:pt idx="2415">
                  <c:v>58864.5</c:v>
                </c:pt>
                <c:pt idx="2416">
                  <c:v>58877.1</c:v>
                </c:pt>
                <c:pt idx="2417">
                  <c:v>58885.599999999999</c:v>
                </c:pt>
                <c:pt idx="2418">
                  <c:v>58898.2</c:v>
                </c:pt>
                <c:pt idx="2419">
                  <c:v>58906.7</c:v>
                </c:pt>
                <c:pt idx="2420">
                  <c:v>58915.3</c:v>
                </c:pt>
                <c:pt idx="2421">
                  <c:v>58928.3</c:v>
                </c:pt>
                <c:pt idx="2422">
                  <c:v>58937.2</c:v>
                </c:pt>
                <c:pt idx="2423">
                  <c:v>58950.5</c:v>
                </c:pt>
                <c:pt idx="2424">
                  <c:v>58964</c:v>
                </c:pt>
                <c:pt idx="2425">
                  <c:v>58977.7</c:v>
                </c:pt>
                <c:pt idx="2426">
                  <c:v>58986.9</c:v>
                </c:pt>
                <c:pt idx="2427">
                  <c:v>59000.800000000003</c:v>
                </c:pt>
                <c:pt idx="2428">
                  <c:v>59010.1</c:v>
                </c:pt>
                <c:pt idx="2429">
                  <c:v>59024.2</c:v>
                </c:pt>
                <c:pt idx="2430">
                  <c:v>59033.7</c:v>
                </c:pt>
                <c:pt idx="2431">
                  <c:v>59047.9</c:v>
                </c:pt>
                <c:pt idx="2432">
                  <c:v>59057.4</c:v>
                </c:pt>
                <c:pt idx="2433">
                  <c:v>59071.7</c:v>
                </c:pt>
                <c:pt idx="2434">
                  <c:v>59081.3</c:v>
                </c:pt>
                <c:pt idx="2435">
                  <c:v>59095.7</c:v>
                </c:pt>
                <c:pt idx="2436">
                  <c:v>59110.2</c:v>
                </c:pt>
                <c:pt idx="2437">
                  <c:v>59119.8</c:v>
                </c:pt>
                <c:pt idx="2438">
                  <c:v>59129.4</c:v>
                </c:pt>
                <c:pt idx="2439">
                  <c:v>59143.9</c:v>
                </c:pt>
                <c:pt idx="2440">
                  <c:v>59158.3</c:v>
                </c:pt>
                <c:pt idx="2441">
                  <c:v>59172.7</c:v>
                </c:pt>
                <c:pt idx="2442">
                  <c:v>59187</c:v>
                </c:pt>
                <c:pt idx="2443">
                  <c:v>59196.5</c:v>
                </c:pt>
                <c:pt idx="2444">
                  <c:v>59206</c:v>
                </c:pt>
                <c:pt idx="2445">
                  <c:v>59224.9</c:v>
                </c:pt>
                <c:pt idx="2446">
                  <c:v>59234.2</c:v>
                </c:pt>
                <c:pt idx="2447">
                  <c:v>59248.2</c:v>
                </c:pt>
                <c:pt idx="2448">
                  <c:v>59257.5</c:v>
                </c:pt>
                <c:pt idx="2449">
                  <c:v>59266.7</c:v>
                </c:pt>
                <c:pt idx="2450">
                  <c:v>59284.9</c:v>
                </c:pt>
                <c:pt idx="2451">
                  <c:v>59293.9</c:v>
                </c:pt>
                <c:pt idx="2452">
                  <c:v>59302.8</c:v>
                </c:pt>
                <c:pt idx="2453">
                  <c:v>59311.6</c:v>
                </c:pt>
                <c:pt idx="2454">
                  <c:v>59320.4</c:v>
                </c:pt>
                <c:pt idx="2455">
                  <c:v>59333.4</c:v>
                </c:pt>
                <c:pt idx="2456">
                  <c:v>59341.9</c:v>
                </c:pt>
                <c:pt idx="2457">
                  <c:v>59354.5</c:v>
                </c:pt>
                <c:pt idx="2458">
                  <c:v>59362.8</c:v>
                </c:pt>
                <c:pt idx="2459">
                  <c:v>59375.1</c:v>
                </c:pt>
                <c:pt idx="2460">
                  <c:v>59387.1</c:v>
                </c:pt>
                <c:pt idx="2461">
                  <c:v>59394.9</c:v>
                </c:pt>
                <c:pt idx="2462">
                  <c:v>59402.7</c:v>
                </c:pt>
                <c:pt idx="2463">
                  <c:v>59417.8</c:v>
                </c:pt>
                <c:pt idx="2464">
                  <c:v>59425.1</c:v>
                </c:pt>
                <c:pt idx="2465">
                  <c:v>59435.9</c:v>
                </c:pt>
                <c:pt idx="2466">
                  <c:v>59443</c:v>
                </c:pt>
                <c:pt idx="2467">
                  <c:v>59450</c:v>
                </c:pt>
                <c:pt idx="2468">
                  <c:v>59456.9</c:v>
                </c:pt>
                <c:pt idx="2469">
                  <c:v>59467.1</c:v>
                </c:pt>
                <c:pt idx="2470">
                  <c:v>59477.2</c:v>
                </c:pt>
                <c:pt idx="2471">
                  <c:v>59483.9</c:v>
                </c:pt>
                <c:pt idx="2472">
                  <c:v>59490.400000000001</c:v>
                </c:pt>
                <c:pt idx="2473">
                  <c:v>59500.2</c:v>
                </c:pt>
                <c:pt idx="2474">
                  <c:v>59509.8</c:v>
                </c:pt>
                <c:pt idx="2475">
                  <c:v>59516.1</c:v>
                </c:pt>
                <c:pt idx="2476">
                  <c:v>59522.400000000001</c:v>
                </c:pt>
                <c:pt idx="2477">
                  <c:v>59534.8</c:v>
                </c:pt>
                <c:pt idx="2478">
                  <c:v>59540.9</c:v>
                </c:pt>
                <c:pt idx="2479">
                  <c:v>59553</c:v>
                </c:pt>
                <c:pt idx="2480">
                  <c:v>59562</c:v>
                </c:pt>
                <c:pt idx="2481">
                  <c:v>59573.8</c:v>
                </c:pt>
                <c:pt idx="2482">
                  <c:v>59599.9</c:v>
                </c:pt>
                <c:pt idx="2483">
                  <c:v>59614.2</c:v>
                </c:pt>
                <c:pt idx="2484">
                  <c:v>59622.7</c:v>
                </c:pt>
                <c:pt idx="2485">
                  <c:v>59634</c:v>
                </c:pt>
                <c:pt idx="2486">
                  <c:v>59645.2</c:v>
                </c:pt>
                <c:pt idx="2487">
                  <c:v>59656.5</c:v>
                </c:pt>
                <c:pt idx="2488">
                  <c:v>59667.7</c:v>
                </c:pt>
                <c:pt idx="2489">
                  <c:v>59676.1</c:v>
                </c:pt>
                <c:pt idx="2490">
                  <c:v>59687.3</c:v>
                </c:pt>
                <c:pt idx="2491">
                  <c:v>59698.6</c:v>
                </c:pt>
                <c:pt idx="2492">
                  <c:v>59709.9</c:v>
                </c:pt>
                <c:pt idx="2493">
                  <c:v>59721.4</c:v>
                </c:pt>
                <c:pt idx="2494">
                  <c:v>59732.9</c:v>
                </c:pt>
                <c:pt idx="2495">
                  <c:v>59741.599999999999</c:v>
                </c:pt>
                <c:pt idx="2496">
                  <c:v>59753.3</c:v>
                </c:pt>
                <c:pt idx="2497">
                  <c:v>59765.1</c:v>
                </c:pt>
                <c:pt idx="2498">
                  <c:v>59777.1</c:v>
                </c:pt>
                <c:pt idx="2499">
                  <c:v>59789.3</c:v>
                </c:pt>
                <c:pt idx="2500">
                  <c:v>59801.599999999999</c:v>
                </c:pt>
                <c:pt idx="2501">
                  <c:v>59810.9</c:v>
                </c:pt>
                <c:pt idx="2502">
                  <c:v>59823.3</c:v>
                </c:pt>
                <c:pt idx="2503">
                  <c:v>59835.7</c:v>
                </c:pt>
                <c:pt idx="2504">
                  <c:v>59848.2</c:v>
                </c:pt>
                <c:pt idx="2505">
                  <c:v>59857.599999999999</c:v>
                </c:pt>
                <c:pt idx="2506">
                  <c:v>59870.1</c:v>
                </c:pt>
                <c:pt idx="2507">
                  <c:v>59882.7</c:v>
                </c:pt>
                <c:pt idx="2508">
                  <c:v>59895.3</c:v>
                </c:pt>
                <c:pt idx="2509">
                  <c:v>59907.9</c:v>
                </c:pt>
                <c:pt idx="2510">
                  <c:v>59920.6</c:v>
                </c:pt>
                <c:pt idx="2511">
                  <c:v>59930.1</c:v>
                </c:pt>
                <c:pt idx="2512">
                  <c:v>59942.8</c:v>
                </c:pt>
                <c:pt idx="2513">
                  <c:v>59955.5</c:v>
                </c:pt>
                <c:pt idx="2514">
                  <c:v>59965</c:v>
                </c:pt>
                <c:pt idx="2515">
                  <c:v>59974.5</c:v>
                </c:pt>
                <c:pt idx="2516">
                  <c:v>59987.199999999997</c:v>
                </c:pt>
                <c:pt idx="2517">
                  <c:v>59999.9</c:v>
                </c:pt>
                <c:pt idx="2518">
                  <c:v>60009.3</c:v>
                </c:pt>
                <c:pt idx="2519">
                  <c:v>60022</c:v>
                </c:pt>
                <c:pt idx="2520">
                  <c:v>60034.6</c:v>
                </c:pt>
                <c:pt idx="2521">
                  <c:v>60047.199999999997</c:v>
                </c:pt>
                <c:pt idx="2522">
                  <c:v>60056.7</c:v>
                </c:pt>
                <c:pt idx="2523">
                  <c:v>60066.1</c:v>
                </c:pt>
                <c:pt idx="2524">
                  <c:v>60078.6</c:v>
                </c:pt>
                <c:pt idx="2525">
                  <c:v>60091.1</c:v>
                </c:pt>
                <c:pt idx="2526">
                  <c:v>60103.6</c:v>
                </c:pt>
                <c:pt idx="2527">
                  <c:v>60112.9</c:v>
                </c:pt>
                <c:pt idx="2528">
                  <c:v>60125.2</c:v>
                </c:pt>
                <c:pt idx="2529">
                  <c:v>60137.5</c:v>
                </c:pt>
                <c:pt idx="2530">
                  <c:v>60149.8</c:v>
                </c:pt>
                <c:pt idx="2531">
                  <c:v>60158.9</c:v>
                </c:pt>
                <c:pt idx="2532">
                  <c:v>60171</c:v>
                </c:pt>
                <c:pt idx="2533">
                  <c:v>60180.1</c:v>
                </c:pt>
                <c:pt idx="2534">
                  <c:v>60189.1</c:v>
                </c:pt>
                <c:pt idx="2535">
                  <c:v>60201</c:v>
                </c:pt>
                <c:pt idx="2536">
                  <c:v>60212.9</c:v>
                </c:pt>
                <c:pt idx="2537">
                  <c:v>60224.800000000003</c:v>
                </c:pt>
                <c:pt idx="2538">
                  <c:v>60233.599999999999</c:v>
                </c:pt>
                <c:pt idx="2539">
                  <c:v>60242.5</c:v>
                </c:pt>
                <c:pt idx="2540">
                  <c:v>60254.2</c:v>
                </c:pt>
                <c:pt idx="2541">
                  <c:v>60263</c:v>
                </c:pt>
                <c:pt idx="2542">
                  <c:v>60274.6</c:v>
                </c:pt>
                <c:pt idx="2543">
                  <c:v>60283.4</c:v>
                </c:pt>
                <c:pt idx="2544">
                  <c:v>60295</c:v>
                </c:pt>
                <c:pt idx="2545">
                  <c:v>60300.800000000003</c:v>
                </c:pt>
                <c:pt idx="2546">
                  <c:v>60309.5</c:v>
                </c:pt>
                <c:pt idx="2547">
                  <c:v>60318.2</c:v>
                </c:pt>
                <c:pt idx="2548">
                  <c:v>60326.9</c:v>
                </c:pt>
                <c:pt idx="2549">
                  <c:v>60335.6</c:v>
                </c:pt>
                <c:pt idx="2550">
                  <c:v>60344.3</c:v>
                </c:pt>
                <c:pt idx="2551">
                  <c:v>60352.9</c:v>
                </c:pt>
                <c:pt idx="2552">
                  <c:v>60358.7</c:v>
                </c:pt>
                <c:pt idx="2553">
                  <c:v>60364.5</c:v>
                </c:pt>
                <c:pt idx="2554">
                  <c:v>60373.2</c:v>
                </c:pt>
                <c:pt idx="2555">
                  <c:v>60381.9</c:v>
                </c:pt>
                <c:pt idx="2556">
                  <c:v>60387.7</c:v>
                </c:pt>
                <c:pt idx="2557">
                  <c:v>60399.4</c:v>
                </c:pt>
                <c:pt idx="2558">
                  <c:v>60405.2</c:v>
                </c:pt>
                <c:pt idx="2559">
                  <c:v>60414</c:v>
                </c:pt>
                <c:pt idx="2560">
                  <c:v>60419.8</c:v>
                </c:pt>
                <c:pt idx="2561">
                  <c:v>60425.7</c:v>
                </c:pt>
                <c:pt idx="2562">
                  <c:v>60434.5</c:v>
                </c:pt>
                <c:pt idx="2563">
                  <c:v>60443.3</c:v>
                </c:pt>
                <c:pt idx="2564">
                  <c:v>60449.2</c:v>
                </c:pt>
                <c:pt idx="2565">
                  <c:v>60461</c:v>
                </c:pt>
                <c:pt idx="2566">
                  <c:v>60467</c:v>
                </c:pt>
                <c:pt idx="2567">
                  <c:v>60472.9</c:v>
                </c:pt>
                <c:pt idx="2568">
                  <c:v>60481.9</c:v>
                </c:pt>
                <c:pt idx="2569">
                  <c:v>60490.9</c:v>
                </c:pt>
                <c:pt idx="2570">
                  <c:v>60499.9</c:v>
                </c:pt>
                <c:pt idx="2571">
                  <c:v>60508.9</c:v>
                </c:pt>
                <c:pt idx="2572">
                  <c:v>60515</c:v>
                </c:pt>
                <c:pt idx="2573">
                  <c:v>60521.1</c:v>
                </c:pt>
                <c:pt idx="2574">
                  <c:v>60530.3</c:v>
                </c:pt>
                <c:pt idx="2575">
                  <c:v>60536.4</c:v>
                </c:pt>
                <c:pt idx="2576">
                  <c:v>60542.6</c:v>
                </c:pt>
                <c:pt idx="2577">
                  <c:v>60548.7</c:v>
                </c:pt>
                <c:pt idx="2578">
                  <c:v>60561.1</c:v>
                </c:pt>
                <c:pt idx="2579">
                  <c:v>60567.4</c:v>
                </c:pt>
                <c:pt idx="2580">
                  <c:v>60576.7</c:v>
                </c:pt>
                <c:pt idx="2581">
                  <c:v>60586.2</c:v>
                </c:pt>
                <c:pt idx="2582">
                  <c:v>60592.4</c:v>
                </c:pt>
                <c:pt idx="2583">
                  <c:v>60598.8</c:v>
                </c:pt>
                <c:pt idx="2584">
                  <c:v>60608.2</c:v>
                </c:pt>
                <c:pt idx="2585">
                  <c:v>60617.7</c:v>
                </c:pt>
                <c:pt idx="2586">
                  <c:v>60627.3</c:v>
                </c:pt>
                <c:pt idx="2587">
                  <c:v>60633.599999999999</c:v>
                </c:pt>
                <c:pt idx="2588">
                  <c:v>60646.400000000001</c:v>
                </c:pt>
                <c:pt idx="2589">
                  <c:v>60652.7</c:v>
                </c:pt>
                <c:pt idx="2590">
                  <c:v>60662.3</c:v>
                </c:pt>
                <c:pt idx="2591">
                  <c:v>60668.7</c:v>
                </c:pt>
                <c:pt idx="2592">
                  <c:v>60678.3</c:v>
                </c:pt>
                <c:pt idx="2593">
                  <c:v>60684.7</c:v>
                </c:pt>
                <c:pt idx="2594">
                  <c:v>60697.5</c:v>
                </c:pt>
                <c:pt idx="2595">
                  <c:v>60703.9</c:v>
                </c:pt>
                <c:pt idx="2596">
                  <c:v>60710.3</c:v>
                </c:pt>
                <c:pt idx="2597">
                  <c:v>60719.9</c:v>
                </c:pt>
                <c:pt idx="2598">
                  <c:v>60729.5</c:v>
                </c:pt>
                <c:pt idx="2599">
                  <c:v>60739.1</c:v>
                </c:pt>
                <c:pt idx="2600">
                  <c:v>60748.7</c:v>
                </c:pt>
                <c:pt idx="2601">
                  <c:v>60758.2</c:v>
                </c:pt>
                <c:pt idx="2602">
                  <c:v>60767.8</c:v>
                </c:pt>
                <c:pt idx="2603">
                  <c:v>60774.1</c:v>
                </c:pt>
                <c:pt idx="2604">
                  <c:v>60780.5</c:v>
                </c:pt>
                <c:pt idx="2605">
                  <c:v>60790</c:v>
                </c:pt>
                <c:pt idx="2606">
                  <c:v>60799.4</c:v>
                </c:pt>
                <c:pt idx="2607">
                  <c:v>60805.7</c:v>
                </c:pt>
                <c:pt idx="2608">
                  <c:v>60815.1</c:v>
                </c:pt>
                <c:pt idx="2609">
                  <c:v>60821.4</c:v>
                </c:pt>
                <c:pt idx="2610">
                  <c:v>60830.7</c:v>
                </c:pt>
                <c:pt idx="2611">
                  <c:v>60836.9</c:v>
                </c:pt>
                <c:pt idx="2612">
                  <c:v>60843.1</c:v>
                </c:pt>
                <c:pt idx="2613">
                  <c:v>60852.4</c:v>
                </c:pt>
                <c:pt idx="2614">
                  <c:v>60861.599999999999</c:v>
                </c:pt>
                <c:pt idx="2615">
                  <c:v>60870.8</c:v>
                </c:pt>
                <c:pt idx="2616">
                  <c:v>60876.9</c:v>
                </c:pt>
                <c:pt idx="2617">
                  <c:v>60886</c:v>
                </c:pt>
                <c:pt idx="2618">
                  <c:v>60895</c:v>
                </c:pt>
                <c:pt idx="2619">
                  <c:v>60904</c:v>
                </c:pt>
                <c:pt idx="2620">
                  <c:v>60910.1</c:v>
                </c:pt>
                <c:pt idx="2621">
                  <c:v>60919.1</c:v>
                </c:pt>
                <c:pt idx="2622">
                  <c:v>60925.2</c:v>
                </c:pt>
                <c:pt idx="2623">
                  <c:v>60934.3</c:v>
                </c:pt>
                <c:pt idx="2624">
                  <c:v>60946.5</c:v>
                </c:pt>
                <c:pt idx="2625">
                  <c:v>60952.5</c:v>
                </c:pt>
                <c:pt idx="2626">
                  <c:v>60961.7</c:v>
                </c:pt>
                <c:pt idx="2627">
                  <c:v>60973.8</c:v>
                </c:pt>
                <c:pt idx="2628">
                  <c:v>60989.1</c:v>
                </c:pt>
                <c:pt idx="2629">
                  <c:v>60998.2</c:v>
                </c:pt>
                <c:pt idx="2630">
                  <c:v>61010.3</c:v>
                </c:pt>
                <c:pt idx="2631">
                  <c:v>61019.4</c:v>
                </c:pt>
                <c:pt idx="2632">
                  <c:v>61028.5</c:v>
                </c:pt>
                <c:pt idx="2633">
                  <c:v>61034.5</c:v>
                </c:pt>
                <c:pt idx="2634">
                  <c:v>61043.5</c:v>
                </c:pt>
                <c:pt idx="2635">
                  <c:v>61049.5</c:v>
                </c:pt>
                <c:pt idx="2636">
                  <c:v>61061.4</c:v>
                </c:pt>
                <c:pt idx="2637">
                  <c:v>61067.4</c:v>
                </c:pt>
                <c:pt idx="2638">
                  <c:v>61079.199999999997</c:v>
                </c:pt>
                <c:pt idx="2639">
                  <c:v>61085.1</c:v>
                </c:pt>
                <c:pt idx="2640">
                  <c:v>61096.800000000003</c:v>
                </c:pt>
                <c:pt idx="2641">
                  <c:v>61105.599999999999</c:v>
                </c:pt>
                <c:pt idx="2642">
                  <c:v>61114.2</c:v>
                </c:pt>
                <c:pt idx="2643">
                  <c:v>61122.9</c:v>
                </c:pt>
                <c:pt idx="2644">
                  <c:v>61134.3</c:v>
                </c:pt>
                <c:pt idx="2645">
                  <c:v>61142.7</c:v>
                </c:pt>
                <c:pt idx="2646">
                  <c:v>61151.1</c:v>
                </c:pt>
                <c:pt idx="2647">
                  <c:v>61156.7</c:v>
                </c:pt>
                <c:pt idx="2648">
                  <c:v>61167.7</c:v>
                </c:pt>
                <c:pt idx="2649">
                  <c:v>61173.1</c:v>
                </c:pt>
                <c:pt idx="2650">
                  <c:v>61183.9</c:v>
                </c:pt>
                <c:pt idx="2651">
                  <c:v>61189.2</c:v>
                </c:pt>
                <c:pt idx="2652">
                  <c:v>61202.400000000001</c:v>
                </c:pt>
                <c:pt idx="2653">
                  <c:v>61222.8</c:v>
                </c:pt>
                <c:pt idx="2654">
                  <c:v>61240.1</c:v>
                </c:pt>
                <c:pt idx="2655">
                  <c:v>61249.8</c:v>
                </c:pt>
                <c:pt idx="2656">
                  <c:v>61257</c:v>
                </c:pt>
                <c:pt idx="2657">
                  <c:v>61264.2</c:v>
                </c:pt>
                <c:pt idx="2658">
                  <c:v>61273.7</c:v>
                </c:pt>
                <c:pt idx="2659">
                  <c:v>61283.199999999997</c:v>
                </c:pt>
                <c:pt idx="2660">
                  <c:v>61292.5</c:v>
                </c:pt>
                <c:pt idx="2661">
                  <c:v>61301.8</c:v>
                </c:pt>
                <c:pt idx="2662">
                  <c:v>61311</c:v>
                </c:pt>
                <c:pt idx="2663">
                  <c:v>61322.400000000001</c:v>
                </c:pt>
                <c:pt idx="2664">
                  <c:v>61329.2</c:v>
                </c:pt>
                <c:pt idx="2665">
                  <c:v>61338.1</c:v>
                </c:pt>
                <c:pt idx="2666">
                  <c:v>61347</c:v>
                </c:pt>
                <c:pt idx="2667">
                  <c:v>61355.8</c:v>
                </c:pt>
                <c:pt idx="2668">
                  <c:v>61366.6</c:v>
                </c:pt>
                <c:pt idx="2669">
                  <c:v>61375.199999999997</c:v>
                </c:pt>
                <c:pt idx="2670">
                  <c:v>61383.7</c:v>
                </c:pt>
                <c:pt idx="2671">
                  <c:v>61394.1</c:v>
                </c:pt>
                <c:pt idx="2672">
                  <c:v>61400.3</c:v>
                </c:pt>
                <c:pt idx="2673">
                  <c:v>61410.5</c:v>
                </c:pt>
                <c:pt idx="2674">
                  <c:v>61418.5</c:v>
                </c:pt>
                <c:pt idx="2675">
                  <c:v>61426.400000000001</c:v>
                </c:pt>
                <c:pt idx="2676">
                  <c:v>61434.2</c:v>
                </c:pt>
                <c:pt idx="2677">
                  <c:v>61440</c:v>
                </c:pt>
                <c:pt idx="2678">
                  <c:v>61447.6</c:v>
                </c:pt>
                <c:pt idx="2679">
                  <c:v>61455.1</c:v>
                </c:pt>
                <c:pt idx="2680">
                  <c:v>61462.5</c:v>
                </c:pt>
                <c:pt idx="2681">
                  <c:v>61471.6</c:v>
                </c:pt>
                <c:pt idx="2682">
                  <c:v>61478.7</c:v>
                </c:pt>
                <c:pt idx="2683">
                  <c:v>61485.7</c:v>
                </c:pt>
                <c:pt idx="2684">
                  <c:v>61492.5</c:v>
                </c:pt>
                <c:pt idx="2685">
                  <c:v>61499.1</c:v>
                </c:pt>
                <c:pt idx="2686">
                  <c:v>61505.5</c:v>
                </c:pt>
                <c:pt idx="2687">
                  <c:v>61510.1</c:v>
                </c:pt>
                <c:pt idx="2688">
                  <c:v>61517.5</c:v>
                </c:pt>
                <c:pt idx="2689">
                  <c:v>61520.3</c:v>
                </c:pt>
                <c:pt idx="2690">
                  <c:v>61525.9</c:v>
                </c:pt>
                <c:pt idx="2691">
                  <c:v>61531.3</c:v>
                </c:pt>
                <c:pt idx="2692">
                  <c:v>61536.6</c:v>
                </c:pt>
                <c:pt idx="2693">
                  <c:v>61543</c:v>
                </c:pt>
                <c:pt idx="2694">
                  <c:v>61546.7</c:v>
                </c:pt>
                <c:pt idx="2695">
                  <c:v>61550.5</c:v>
                </c:pt>
                <c:pt idx="2696">
                  <c:v>61555.4</c:v>
                </c:pt>
                <c:pt idx="2697">
                  <c:v>61560.2</c:v>
                </c:pt>
                <c:pt idx="2698">
                  <c:v>61565.1</c:v>
                </c:pt>
                <c:pt idx="2699">
                  <c:v>61570</c:v>
                </c:pt>
                <c:pt idx="2700">
                  <c:v>61572.4</c:v>
                </c:pt>
                <c:pt idx="2701">
                  <c:v>61577.3</c:v>
                </c:pt>
                <c:pt idx="2702">
                  <c:v>61582.3</c:v>
                </c:pt>
                <c:pt idx="2703">
                  <c:v>61586.1</c:v>
                </c:pt>
                <c:pt idx="2704">
                  <c:v>61591.199999999997</c:v>
                </c:pt>
                <c:pt idx="2705">
                  <c:v>61596.5</c:v>
                </c:pt>
                <c:pt idx="2706">
                  <c:v>61601.9</c:v>
                </c:pt>
                <c:pt idx="2707">
                  <c:v>61604.7</c:v>
                </c:pt>
                <c:pt idx="2708">
                  <c:v>61610.400000000001</c:v>
                </c:pt>
                <c:pt idx="2709">
                  <c:v>61616.2</c:v>
                </c:pt>
                <c:pt idx="2710">
                  <c:v>61619.3</c:v>
                </c:pt>
                <c:pt idx="2711">
                  <c:v>61625.5</c:v>
                </c:pt>
                <c:pt idx="2712">
                  <c:v>61630.3</c:v>
                </c:pt>
                <c:pt idx="2713">
                  <c:v>61635.3</c:v>
                </c:pt>
                <c:pt idx="2714">
                  <c:v>61640.5</c:v>
                </c:pt>
                <c:pt idx="2715">
                  <c:v>61645.8</c:v>
                </c:pt>
                <c:pt idx="2716">
                  <c:v>61653.2</c:v>
                </c:pt>
                <c:pt idx="2717">
                  <c:v>61657</c:v>
                </c:pt>
                <c:pt idx="2718">
                  <c:v>61662.9</c:v>
                </c:pt>
                <c:pt idx="2719">
                  <c:v>61669.1</c:v>
                </c:pt>
                <c:pt idx="2720">
                  <c:v>61675.6</c:v>
                </c:pt>
                <c:pt idx="2721">
                  <c:v>61680</c:v>
                </c:pt>
                <c:pt idx="2722">
                  <c:v>61684.6</c:v>
                </c:pt>
                <c:pt idx="2723">
                  <c:v>61694.2</c:v>
                </c:pt>
                <c:pt idx="2724">
                  <c:v>61699.199999999997</c:v>
                </c:pt>
                <c:pt idx="2725">
                  <c:v>61704.3</c:v>
                </c:pt>
                <c:pt idx="2726">
                  <c:v>61714.8</c:v>
                </c:pt>
                <c:pt idx="2727">
                  <c:v>61720.2</c:v>
                </c:pt>
                <c:pt idx="2728">
                  <c:v>61728.5</c:v>
                </c:pt>
                <c:pt idx="2729">
                  <c:v>61737.1</c:v>
                </c:pt>
                <c:pt idx="2730">
                  <c:v>61742.9</c:v>
                </c:pt>
                <c:pt idx="2731">
                  <c:v>61754.9</c:v>
                </c:pt>
                <c:pt idx="2732">
                  <c:v>61761</c:v>
                </c:pt>
                <c:pt idx="2733">
                  <c:v>61770.3</c:v>
                </c:pt>
                <c:pt idx="2734">
                  <c:v>61776.6</c:v>
                </c:pt>
                <c:pt idx="2735">
                  <c:v>61786.3</c:v>
                </c:pt>
                <c:pt idx="2736">
                  <c:v>61796.1</c:v>
                </c:pt>
                <c:pt idx="2737">
                  <c:v>61802.8</c:v>
                </c:pt>
                <c:pt idx="2738">
                  <c:v>61812.9</c:v>
                </c:pt>
                <c:pt idx="2739">
                  <c:v>61819.7</c:v>
                </c:pt>
                <c:pt idx="2740">
                  <c:v>61833.5</c:v>
                </c:pt>
                <c:pt idx="2741">
                  <c:v>61840.5</c:v>
                </c:pt>
                <c:pt idx="2742">
                  <c:v>61851.1</c:v>
                </c:pt>
                <c:pt idx="2743">
                  <c:v>61861.9</c:v>
                </c:pt>
                <c:pt idx="2744">
                  <c:v>61872.7</c:v>
                </c:pt>
                <c:pt idx="2745">
                  <c:v>61883.7</c:v>
                </c:pt>
                <c:pt idx="2746">
                  <c:v>61898.5</c:v>
                </c:pt>
                <c:pt idx="2747">
                  <c:v>61905.9</c:v>
                </c:pt>
                <c:pt idx="2748">
                  <c:v>61913.4</c:v>
                </c:pt>
                <c:pt idx="2749">
                  <c:v>61924.7</c:v>
                </c:pt>
                <c:pt idx="2750">
                  <c:v>61939.8</c:v>
                </c:pt>
                <c:pt idx="2751">
                  <c:v>61947.4</c:v>
                </c:pt>
                <c:pt idx="2752">
                  <c:v>61955</c:v>
                </c:pt>
                <c:pt idx="2753">
                  <c:v>61962.7</c:v>
                </c:pt>
                <c:pt idx="2754">
                  <c:v>61974.2</c:v>
                </c:pt>
                <c:pt idx="2755">
                  <c:v>61985.7</c:v>
                </c:pt>
                <c:pt idx="2756">
                  <c:v>61993.4</c:v>
                </c:pt>
                <c:pt idx="2757">
                  <c:v>62005.2</c:v>
                </c:pt>
                <c:pt idx="2758">
                  <c:v>62017.4</c:v>
                </c:pt>
                <c:pt idx="2759">
                  <c:v>62030</c:v>
                </c:pt>
                <c:pt idx="2760">
                  <c:v>62038.7</c:v>
                </c:pt>
                <c:pt idx="2761">
                  <c:v>62047.5</c:v>
                </c:pt>
                <c:pt idx="2762">
                  <c:v>62065.5</c:v>
                </c:pt>
                <c:pt idx="2763">
                  <c:v>62074.8</c:v>
                </c:pt>
                <c:pt idx="2764">
                  <c:v>62088.9</c:v>
                </c:pt>
                <c:pt idx="2765">
                  <c:v>62098.5</c:v>
                </c:pt>
                <c:pt idx="2766">
                  <c:v>62113</c:v>
                </c:pt>
                <c:pt idx="2767">
                  <c:v>62122.8</c:v>
                </c:pt>
                <c:pt idx="2768">
                  <c:v>62137.7</c:v>
                </c:pt>
                <c:pt idx="2769">
                  <c:v>62147.8</c:v>
                </c:pt>
                <c:pt idx="2770">
                  <c:v>62162.9</c:v>
                </c:pt>
                <c:pt idx="2771">
                  <c:v>62183.3</c:v>
                </c:pt>
                <c:pt idx="2772">
                  <c:v>62193.599999999999</c:v>
                </c:pt>
                <c:pt idx="2773">
                  <c:v>62203.9</c:v>
                </c:pt>
                <c:pt idx="2774">
                  <c:v>62224.5</c:v>
                </c:pt>
                <c:pt idx="2775">
                  <c:v>62234.9</c:v>
                </c:pt>
                <c:pt idx="2776">
                  <c:v>62250.3</c:v>
                </c:pt>
                <c:pt idx="2777">
                  <c:v>62265.8</c:v>
                </c:pt>
                <c:pt idx="2778">
                  <c:v>62276</c:v>
                </c:pt>
                <c:pt idx="2779">
                  <c:v>62291.3</c:v>
                </c:pt>
                <c:pt idx="2780">
                  <c:v>62306.5</c:v>
                </c:pt>
                <c:pt idx="2781">
                  <c:v>62331.5</c:v>
                </c:pt>
                <c:pt idx="2782">
                  <c:v>62351.1</c:v>
                </c:pt>
                <c:pt idx="2783">
                  <c:v>62365.5</c:v>
                </c:pt>
                <c:pt idx="2784">
                  <c:v>62379.6</c:v>
                </c:pt>
                <c:pt idx="2785">
                  <c:v>62393.5</c:v>
                </c:pt>
                <c:pt idx="2786">
                  <c:v>62407</c:v>
                </c:pt>
                <c:pt idx="2787">
                  <c:v>62420.2</c:v>
                </c:pt>
                <c:pt idx="2788">
                  <c:v>62433</c:v>
                </c:pt>
                <c:pt idx="2789">
                  <c:v>62449.599999999999</c:v>
                </c:pt>
                <c:pt idx="2790">
                  <c:v>62461.8</c:v>
                </c:pt>
                <c:pt idx="2791">
                  <c:v>62477.8</c:v>
                </c:pt>
                <c:pt idx="2792">
                  <c:v>62493.5</c:v>
                </c:pt>
                <c:pt idx="2793">
                  <c:v>62505.1</c:v>
                </c:pt>
                <c:pt idx="2794">
                  <c:v>62520.3</c:v>
                </c:pt>
                <c:pt idx="2795">
                  <c:v>62535.4</c:v>
                </c:pt>
                <c:pt idx="2796">
                  <c:v>62553.9</c:v>
                </c:pt>
                <c:pt idx="2797">
                  <c:v>62568.5</c:v>
                </c:pt>
                <c:pt idx="2798">
                  <c:v>62582.9</c:v>
                </c:pt>
                <c:pt idx="2799">
                  <c:v>62597.2</c:v>
                </c:pt>
                <c:pt idx="2800">
                  <c:v>62611.4</c:v>
                </c:pt>
                <c:pt idx="2801">
                  <c:v>62625.5</c:v>
                </c:pt>
                <c:pt idx="2802">
                  <c:v>62639.5</c:v>
                </c:pt>
                <c:pt idx="2803">
                  <c:v>62646.5</c:v>
                </c:pt>
                <c:pt idx="2804">
                  <c:v>62660.5</c:v>
                </c:pt>
                <c:pt idx="2805">
                  <c:v>62667.4</c:v>
                </c:pt>
                <c:pt idx="2806">
                  <c:v>62681.4</c:v>
                </c:pt>
                <c:pt idx="2807">
                  <c:v>62695.4</c:v>
                </c:pt>
                <c:pt idx="2808">
                  <c:v>62723.5</c:v>
                </c:pt>
                <c:pt idx="2809">
                  <c:v>62748.4</c:v>
                </c:pt>
                <c:pt idx="2810">
                  <c:v>62766.3</c:v>
                </c:pt>
                <c:pt idx="2811">
                  <c:v>62780.9</c:v>
                </c:pt>
                <c:pt idx="2812">
                  <c:v>62795.7</c:v>
                </c:pt>
                <c:pt idx="2813">
                  <c:v>62806.8</c:v>
                </c:pt>
                <c:pt idx="2814">
                  <c:v>62818.2</c:v>
                </c:pt>
                <c:pt idx="2815">
                  <c:v>62837.3</c:v>
                </c:pt>
                <c:pt idx="2816">
                  <c:v>62852.800000000003</c:v>
                </c:pt>
                <c:pt idx="2817">
                  <c:v>62868.4</c:v>
                </c:pt>
                <c:pt idx="2818">
                  <c:v>62888</c:v>
                </c:pt>
                <c:pt idx="2819">
                  <c:v>62903.8</c:v>
                </c:pt>
                <c:pt idx="2820">
                  <c:v>62919.7</c:v>
                </c:pt>
                <c:pt idx="2821">
                  <c:v>62935.7</c:v>
                </c:pt>
                <c:pt idx="2822">
                  <c:v>62951.7</c:v>
                </c:pt>
                <c:pt idx="2823">
                  <c:v>62967.8</c:v>
                </c:pt>
                <c:pt idx="2824">
                  <c:v>62984</c:v>
                </c:pt>
                <c:pt idx="2825">
                  <c:v>63000.2</c:v>
                </c:pt>
                <c:pt idx="2826">
                  <c:v>63020.6</c:v>
                </c:pt>
                <c:pt idx="2827">
                  <c:v>63037</c:v>
                </c:pt>
                <c:pt idx="2828">
                  <c:v>63049.3</c:v>
                </c:pt>
                <c:pt idx="2829">
                  <c:v>63069.8</c:v>
                </c:pt>
                <c:pt idx="2830">
                  <c:v>63086.3</c:v>
                </c:pt>
                <c:pt idx="2831">
                  <c:v>63102.8</c:v>
                </c:pt>
                <c:pt idx="2832">
                  <c:v>63119.4</c:v>
                </c:pt>
                <c:pt idx="2833">
                  <c:v>63136</c:v>
                </c:pt>
                <c:pt idx="2834">
                  <c:v>63152.6</c:v>
                </c:pt>
                <c:pt idx="2835">
                  <c:v>63169.3</c:v>
                </c:pt>
                <c:pt idx="2836">
                  <c:v>63186</c:v>
                </c:pt>
                <c:pt idx="2837">
                  <c:v>63202.6</c:v>
                </c:pt>
                <c:pt idx="2838">
                  <c:v>63215.199999999997</c:v>
                </c:pt>
                <c:pt idx="2839">
                  <c:v>63231.9</c:v>
                </c:pt>
                <c:pt idx="2840">
                  <c:v>63248.6</c:v>
                </c:pt>
                <c:pt idx="2841">
                  <c:v>63265.3</c:v>
                </c:pt>
                <c:pt idx="2842">
                  <c:v>63282.7</c:v>
                </c:pt>
                <c:pt idx="2843">
                  <c:v>63296.1</c:v>
                </c:pt>
                <c:pt idx="2844">
                  <c:v>63314.400000000001</c:v>
                </c:pt>
                <c:pt idx="2845">
                  <c:v>63333.3</c:v>
                </c:pt>
                <c:pt idx="2846">
                  <c:v>63347.7</c:v>
                </c:pt>
                <c:pt idx="2847">
                  <c:v>63372.1</c:v>
                </c:pt>
                <c:pt idx="2848">
                  <c:v>63391.8</c:v>
                </c:pt>
                <c:pt idx="2849">
                  <c:v>63406.8</c:v>
                </c:pt>
                <c:pt idx="2850">
                  <c:v>63426.8</c:v>
                </c:pt>
                <c:pt idx="2851">
                  <c:v>63446.8</c:v>
                </c:pt>
                <c:pt idx="2852">
                  <c:v>63466.7</c:v>
                </c:pt>
                <c:pt idx="2853">
                  <c:v>63481.599999999999</c:v>
                </c:pt>
                <c:pt idx="2854">
                  <c:v>63501.2</c:v>
                </c:pt>
                <c:pt idx="2855">
                  <c:v>63515.7</c:v>
                </c:pt>
                <c:pt idx="2856">
                  <c:v>63539.5</c:v>
                </c:pt>
                <c:pt idx="2857">
                  <c:v>63558</c:v>
                </c:pt>
                <c:pt idx="2858">
                  <c:v>63571.5</c:v>
                </c:pt>
                <c:pt idx="2859">
                  <c:v>63589</c:v>
                </c:pt>
                <c:pt idx="2860">
                  <c:v>63605.8</c:v>
                </c:pt>
                <c:pt idx="2861">
                  <c:v>63621.8</c:v>
                </c:pt>
                <c:pt idx="2862">
                  <c:v>63633.3</c:v>
                </c:pt>
                <c:pt idx="2863">
                  <c:v>63644.3</c:v>
                </c:pt>
                <c:pt idx="2864">
                  <c:v>63658.1</c:v>
                </c:pt>
                <c:pt idx="2865">
                  <c:v>63667.7</c:v>
                </c:pt>
                <c:pt idx="2866">
                  <c:v>63676.7</c:v>
                </c:pt>
                <c:pt idx="2867">
                  <c:v>63685.1</c:v>
                </c:pt>
                <c:pt idx="2868">
                  <c:v>63695.199999999997</c:v>
                </c:pt>
                <c:pt idx="2869">
                  <c:v>63701.9</c:v>
                </c:pt>
                <c:pt idx="2870">
                  <c:v>63708.2</c:v>
                </c:pt>
                <c:pt idx="2871">
                  <c:v>63712.4</c:v>
                </c:pt>
                <c:pt idx="2872">
                  <c:v>63720.9</c:v>
                </c:pt>
                <c:pt idx="2873">
                  <c:v>63725.1</c:v>
                </c:pt>
                <c:pt idx="2874">
                  <c:v>63733.4</c:v>
                </c:pt>
                <c:pt idx="2875">
                  <c:v>63737.5</c:v>
                </c:pt>
                <c:pt idx="2876">
                  <c:v>63741.599999999999</c:v>
                </c:pt>
                <c:pt idx="2877">
                  <c:v>63749.7</c:v>
                </c:pt>
                <c:pt idx="2878">
                  <c:v>63753.7</c:v>
                </c:pt>
                <c:pt idx="2879">
                  <c:v>63757.7</c:v>
                </c:pt>
                <c:pt idx="2880">
                  <c:v>63763.6</c:v>
                </c:pt>
                <c:pt idx="2881">
                  <c:v>63767.5</c:v>
                </c:pt>
                <c:pt idx="2882">
                  <c:v>63775.199999999997</c:v>
                </c:pt>
                <c:pt idx="2883">
                  <c:v>63778.9</c:v>
                </c:pt>
                <c:pt idx="2884">
                  <c:v>63784.5</c:v>
                </c:pt>
                <c:pt idx="2885">
                  <c:v>63789.9</c:v>
                </c:pt>
                <c:pt idx="2886">
                  <c:v>63793.5</c:v>
                </c:pt>
                <c:pt idx="2887">
                  <c:v>63797</c:v>
                </c:pt>
                <c:pt idx="2888">
                  <c:v>63803.8</c:v>
                </c:pt>
                <c:pt idx="2889">
                  <c:v>63807.1</c:v>
                </c:pt>
                <c:pt idx="2890">
                  <c:v>63812</c:v>
                </c:pt>
                <c:pt idx="2891">
                  <c:v>63815.199999999997</c:v>
                </c:pt>
                <c:pt idx="2892">
                  <c:v>63821.3</c:v>
                </c:pt>
                <c:pt idx="2893">
                  <c:v>63825.7</c:v>
                </c:pt>
                <c:pt idx="2894">
                  <c:v>63828.5</c:v>
                </c:pt>
                <c:pt idx="2895">
                  <c:v>63832.6</c:v>
                </c:pt>
                <c:pt idx="2896">
                  <c:v>63837.7</c:v>
                </c:pt>
                <c:pt idx="2897">
                  <c:v>63840.2</c:v>
                </c:pt>
                <c:pt idx="2898">
                  <c:v>63843.7</c:v>
                </c:pt>
                <c:pt idx="2899">
                  <c:v>63845.9</c:v>
                </c:pt>
                <c:pt idx="2900">
                  <c:v>63850</c:v>
                </c:pt>
                <c:pt idx="2901">
                  <c:v>63852</c:v>
                </c:pt>
                <c:pt idx="2902">
                  <c:v>63854.7</c:v>
                </c:pt>
                <c:pt idx="2903">
                  <c:v>63857.1</c:v>
                </c:pt>
                <c:pt idx="2904">
                  <c:v>63858.7</c:v>
                </c:pt>
                <c:pt idx="2905">
                  <c:v>63860.7</c:v>
                </c:pt>
                <c:pt idx="2906">
                  <c:v>63862.5</c:v>
                </c:pt>
                <c:pt idx="2907">
                  <c:v>63863.6</c:v>
                </c:pt>
                <c:pt idx="2908">
                  <c:v>63864.9</c:v>
                </c:pt>
                <c:pt idx="2909">
                  <c:v>63865.7</c:v>
                </c:pt>
                <c:pt idx="2910">
                  <c:v>63866.3</c:v>
                </c:pt>
                <c:pt idx="2911">
                  <c:v>63867</c:v>
                </c:pt>
                <c:pt idx="2912">
                  <c:v>63867.4</c:v>
                </c:pt>
                <c:pt idx="2913">
                  <c:v>63867.5</c:v>
                </c:pt>
                <c:pt idx="2914">
                  <c:v>63867.5</c:v>
                </c:pt>
                <c:pt idx="2915">
                  <c:v>63867.3</c:v>
                </c:pt>
                <c:pt idx="2916">
                  <c:v>63867.199999999997</c:v>
                </c:pt>
                <c:pt idx="2917">
                  <c:v>63866.9</c:v>
                </c:pt>
                <c:pt idx="2918">
                  <c:v>63866.400000000001</c:v>
                </c:pt>
                <c:pt idx="2919">
                  <c:v>63866.1</c:v>
                </c:pt>
                <c:pt idx="2920">
                  <c:v>63865.5</c:v>
                </c:pt>
                <c:pt idx="2921">
                  <c:v>63864.9</c:v>
                </c:pt>
                <c:pt idx="2922">
                  <c:v>63864.4</c:v>
                </c:pt>
                <c:pt idx="2923">
                  <c:v>63863.9</c:v>
                </c:pt>
                <c:pt idx="2924">
                  <c:v>63862.7</c:v>
                </c:pt>
                <c:pt idx="2925">
                  <c:v>63862.1</c:v>
                </c:pt>
                <c:pt idx="2926">
                  <c:v>63861.2</c:v>
                </c:pt>
                <c:pt idx="2927">
                  <c:v>63860.5</c:v>
                </c:pt>
                <c:pt idx="2928">
                  <c:v>63859.8</c:v>
                </c:pt>
                <c:pt idx="2929">
                  <c:v>63858.400000000001</c:v>
                </c:pt>
                <c:pt idx="2930">
                  <c:v>63857.3</c:v>
                </c:pt>
                <c:pt idx="2931">
                  <c:v>63855.8</c:v>
                </c:pt>
                <c:pt idx="2932">
                  <c:v>63854.6</c:v>
                </c:pt>
                <c:pt idx="2933">
                  <c:v>63853.5</c:v>
                </c:pt>
                <c:pt idx="2934">
                  <c:v>63852.7</c:v>
                </c:pt>
                <c:pt idx="2935">
                  <c:v>63851.5</c:v>
                </c:pt>
                <c:pt idx="2936">
                  <c:v>63849.9</c:v>
                </c:pt>
                <c:pt idx="2937">
                  <c:v>63848.7</c:v>
                </c:pt>
                <c:pt idx="2938">
                  <c:v>63847.199999999997</c:v>
                </c:pt>
                <c:pt idx="2939">
                  <c:v>63845.7</c:v>
                </c:pt>
                <c:pt idx="2940">
                  <c:v>63843.9</c:v>
                </c:pt>
                <c:pt idx="2941">
                  <c:v>63840.3</c:v>
                </c:pt>
                <c:pt idx="2942">
                  <c:v>63841.1</c:v>
                </c:pt>
                <c:pt idx="2943">
                  <c:v>63842.9</c:v>
                </c:pt>
                <c:pt idx="2944">
                  <c:v>63843.9</c:v>
                </c:pt>
                <c:pt idx="2945">
                  <c:v>63846</c:v>
                </c:pt>
                <c:pt idx="2946">
                  <c:v>63848.3</c:v>
                </c:pt>
                <c:pt idx="2947">
                  <c:v>63850.2</c:v>
                </c:pt>
                <c:pt idx="2948">
                  <c:v>63853.599999999999</c:v>
                </c:pt>
                <c:pt idx="2949">
                  <c:v>63856.5</c:v>
                </c:pt>
                <c:pt idx="2950">
                  <c:v>63859.6</c:v>
                </c:pt>
                <c:pt idx="2951">
                  <c:v>63862.9</c:v>
                </c:pt>
                <c:pt idx="2952">
                  <c:v>63866.3</c:v>
                </c:pt>
                <c:pt idx="2953">
                  <c:v>63869</c:v>
                </c:pt>
                <c:pt idx="2954">
                  <c:v>63874.5</c:v>
                </c:pt>
                <c:pt idx="2955">
                  <c:v>63876.4</c:v>
                </c:pt>
                <c:pt idx="2956">
                  <c:v>63881.3</c:v>
                </c:pt>
                <c:pt idx="2957">
                  <c:v>63883.4</c:v>
                </c:pt>
                <c:pt idx="2958">
                  <c:v>63887.5</c:v>
                </c:pt>
                <c:pt idx="2959">
                  <c:v>63891.7</c:v>
                </c:pt>
                <c:pt idx="2960">
                  <c:v>63894.9</c:v>
                </c:pt>
                <c:pt idx="2961">
                  <c:v>63899.199999999997</c:v>
                </c:pt>
                <c:pt idx="2962">
                  <c:v>63902.5</c:v>
                </c:pt>
                <c:pt idx="2963">
                  <c:v>63905.8</c:v>
                </c:pt>
                <c:pt idx="2964">
                  <c:v>63910.3</c:v>
                </c:pt>
                <c:pt idx="2965">
                  <c:v>63916</c:v>
                </c:pt>
                <c:pt idx="2966">
                  <c:v>63925.1</c:v>
                </c:pt>
                <c:pt idx="2967">
                  <c:v>63931.1</c:v>
                </c:pt>
                <c:pt idx="2968">
                  <c:v>63936.3</c:v>
                </c:pt>
                <c:pt idx="2969">
                  <c:v>63942</c:v>
                </c:pt>
                <c:pt idx="2970">
                  <c:v>63946.5</c:v>
                </c:pt>
                <c:pt idx="2971">
                  <c:v>63952.800000000003</c:v>
                </c:pt>
                <c:pt idx="2972">
                  <c:v>63959.6</c:v>
                </c:pt>
                <c:pt idx="2973">
                  <c:v>63966.7</c:v>
                </c:pt>
                <c:pt idx="2974">
                  <c:v>63974.2</c:v>
                </c:pt>
                <c:pt idx="2975">
                  <c:v>63982.1</c:v>
                </c:pt>
                <c:pt idx="2976">
                  <c:v>63990.3</c:v>
                </c:pt>
                <c:pt idx="2977">
                  <c:v>63998.8</c:v>
                </c:pt>
                <c:pt idx="2978">
                  <c:v>64007.7</c:v>
                </c:pt>
                <c:pt idx="2979">
                  <c:v>64016.9</c:v>
                </c:pt>
                <c:pt idx="2980">
                  <c:v>64023.9</c:v>
                </c:pt>
                <c:pt idx="2981">
                  <c:v>64033.599999999999</c:v>
                </c:pt>
                <c:pt idx="2982">
                  <c:v>64041.1</c:v>
                </c:pt>
                <c:pt idx="2983">
                  <c:v>64051.199999999997</c:v>
                </c:pt>
                <c:pt idx="2984">
                  <c:v>64061.599999999999</c:v>
                </c:pt>
                <c:pt idx="2985">
                  <c:v>64072.3</c:v>
                </c:pt>
                <c:pt idx="2986">
                  <c:v>64083.199999999997</c:v>
                </c:pt>
                <c:pt idx="2987">
                  <c:v>64094.3</c:v>
                </c:pt>
                <c:pt idx="2988">
                  <c:v>64105.7</c:v>
                </c:pt>
                <c:pt idx="2989">
                  <c:v>64120.1</c:v>
                </c:pt>
                <c:pt idx="2990">
                  <c:v>64131.9</c:v>
                </c:pt>
                <c:pt idx="2991">
                  <c:v>64140.800000000003</c:v>
                </c:pt>
                <c:pt idx="2992">
                  <c:v>64152.9</c:v>
                </c:pt>
                <c:pt idx="2993">
                  <c:v>64165.1</c:v>
                </c:pt>
                <c:pt idx="2994">
                  <c:v>64177.5</c:v>
                </c:pt>
                <c:pt idx="2995">
                  <c:v>64190</c:v>
                </c:pt>
                <c:pt idx="2996">
                  <c:v>64199.5</c:v>
                </c:pt>
                <c:pt idx="2997">
                  <c:v>64213.1</c:v>
                </c:pt>
                <c:pt idx="2998">
                  <c:v>64227.7</c:v>
                </c:pt>
                <c:pt idx="2999">
                  <c:v>64239.3</c:v>
                </c:pt>
                <c:pt idx="3000">
                  <c:v>64255.6</c:v>
                </c:pt>
                <c:pt idx="3001">
                  <c:v>64272.7</c:v>
                </c:pt>
                <c:pt idx="3002">
                  <c:v>64286</c:v>
                </c:pt>
                <c:pt idx="3003">
                  <c:v>64299.6</c:v>
                </c:pt>
                <c:pt idx="3004">
                  <c:v>64313.7</c:v>
                </c:pt>
                <c:pt idx="3005">
                  <c:v>64332.9</c:v>
                </c:pt>
                <c:pt idx="3006">
                  <c:v>64352.6</c:v>
                </c:pt>
                <c:pt idx="3007">
                  <c:v>64367.7</c:v>
                </c:pt>
                <c:pt idx="3008">
                  <c:v>64388.1</c:v>
                </c:pt>
                <c:pt idx="3009">
                  <c:v>64408.9</c:v>
                </c:pt>
                <c:pt idx="3010">
                  <c:v>64424.5</c:v>
                </c:pt>
                <c:pt idx="3011">
                  <c:v>64445.599999999999</c:v>
                </c:pt>
                <c:pt idx="3012">
                  <c:v>64466.7</c:v>
                </c:pt>
                <c:pt idx="3013">
                  <c:v>64482.5</c:v>
                </c:pt>
                <c:pt idx="3014">
                  <c:v>64503.6</c:v>
                </c:pt>
                <c:pt idx="3015">
                  <c:v>64524.6</c:v>
                </c:pt>
                <c:pt idx="3016">
                  <c:v>64535</c:v>
                </c:pt>
                <c:pt idx="3017">
                  <c:v>64555.6</c:v>
                </c:pt>
                <c:pt idx="3018">
                  <c:v>64576</c:v>
                </c:pt>
                <c:pt idx="3019">
                  <c:v>64595.9</c:v>
                </c:pt>
                <c:pt idx="3020">
                  <c:v>64615.3</c:v>
                </c:pt>
                <c:pt idx="3021">
                  <c:v>64634.3</c:v>
                </c:pt>
                <c:pt idx="3022">
                  <c:v>64648</c:v>
                </c:pt>
                <c:pt idx="3023">
                  <c:v>64665.8</c:v>
                </c:pt>
                <c:pt idx="3024">
                  <c:v>64678.7</c:v>
                </c:pt>
                <c:pt idx="3025">
                  <c:v>64691.1</c:v>
                </c:pt>
                <c:pt idx="3026">
                  <c:v>64703.5</c:v>
                </c:pt>
                <c:pt idx="3027">
                  <c:v>64715.7</c:v>
                </c:pt>
                <c:pt idx="3028">
                  <c:v>64723.7</c:v>
                </c:pt>
                <c:pt idx="3029">
                  <c:v>64739.7</c:v>
                </c:pt>
                <c:pt idx="3030">
                  <c:v>64751.6</c:v>
                </c:pt>
                <c:pt idx="3031">
                  <c:v>64763.4</c:v>
                </c:pt>
                <c:pt idx="3032">
                  <c:v>64771.1</c:v>
                </c:pt>
                <c:pt idx="3033">
                  <c:v>64786.6</c:v>
                </c:pt>
                <c:pt idx="3034">
                  <c:v>64794.3</c:v>
                </c:pt>
                <c:pt idx="3035">
                  <c:v>64809.5</c:v>
                </c:pt>
                <c:pt idx="3036">
                  <c:v>64817</c:v>
                </c:pt>
                <c:pt idx="3037">
                  <c:v>64824.5</c:v>
                </c:pt>
                <c:pt idx="3038">
                  <c:v>64839.5</c:v>
                </c:pt>
                <c:pt idx="3039">
                  <c:v>64846.9</c:v>
                </c:pt>
                <c:pt idx="3040">
                  <c:v>64858</c:v>
                </c:pt>
                <c:pt idx="3041">
                  <c:v>64869</c:v>
                </c:pt>
                <c:pt idx="3042">
                  <c:v>64880</c:v>
                </c:pt>
                <c:pt idx="3043">
                  <c:v>64890.9</c:v>
                </c:pt>
                <c:pt idx="3044">
                  <c:v>64901.7</c:v>
                </c:pt>
                <c:pt idx="3045">
                  <c:v>64912.6</c:v>
                </c:pt>
                <c:pt idx="3046">
                  <c:v>64923.4</c:v>
                </c:pt>
                <c:pt idx="3047">
                  <c:v>64934.1</c:v>
                </c:pt>
                <c:pt idx="3048">
                  <c:v>64948.4</c:v>
                </c:pt>
                <c:pt idx="3049">
                  <c:v>64959.1</c:v>
                </c:pt>
                <c:pt idx="3050">
                  <c:v>64966.2</c:v>
                </c:pt>
                <c:pt idx="3051">
                  <c:v>64976.9</c:v>
                </c:pt>
                <c:pt idx="3052">
                  <c:v>64987.5</c:v>
                </c:pt>
                <c:pt idx="3053">
                  <c:v>64998.2</c:v>
                </c:pt>
                <c:pt idx="3054">
                  <c:v>65005.3</c:v>
                </c:pt>
                <c:pt idx="3055">
                  <c:v>65012.4</c:v>
                </c:pt>
                <c:pt idx="3056">
                  <c:v>65023.1</c:v>
                </c:pt>
                <c:pt idx="3057">
                  <c:v>65033.7</c:v>
                </c:pt>
                <c:pt idx="3058">
                  <c:v>65040.9</c:v>
                </c:pt>
                <c:pt idx="3059">
                  <c:v>65051.6</c:v>
                </c:pt>
                <c:pt idx="3060">
                  <c:v>65062.3</c:v>
                </c:pt>
                <c:pt idx="3061">
                  <c:v>65069.5</c:v>
                </c:pt>
                <c:pt idx="3062">
                  <c:v>65083.8</c:v>
                </c:pt>
                <c:pt idx="3063">
                  <c:v>65091</c:v>
                </c:pt>
                <c:pt idx="3064">
                  <c:v>65098.2</c:v>
                </c:pt>
                <c:pt idx="3065">
                  <c:v>65108.9</c:v>
                </c:pt>
                <c:pt idx="3066">
                  <c:v>65116.1</c:v>
                </c:pt>
                <c:pt idx="3067">
                  <c:v>65126.7</c:v>
                </c:pt>
                <c:pt idx="3068">
                  <c:v>65137.3</c:v>
                </c:pt>
                <c:pt idx="3069">
                  <c:v>65144.4</c:v>
                </c:pt>
                <c:pt idx="3070">
                  <c:v>65158.400000000001</c:v>
                </c:pt>
                <c:pt idx="3071">
                  <c:v>65165.4</c:v>
                </c:pt>
                <c:pt idx="3072">
                  <c:v>65172.4</c:v>
                </c:pt>
                <c:pt idx="3073">
                  <c:v>65186.3</c:v>
                </c:pt>
                <c:pt idx="3074">
                  <c:v>65196.7</c:v>
                </c:pt>
                <c:pt idx="3075">
                  <c:v>65207.1</c:v>
                </c:pt>
                <c:pt idx="3076">
                  <c:v>65220.9</c:v>
                </c:pt>
                <c:pt idx="3077">
                  <c:v>65231.199999999997</c:v>
                </c:pt>
                <c:pt idx="3078">
                  <c:v>65248.4</c:v>
                </c:pt>
                <c:pt idx="3079">
                  <c:v>65258.7</c:v>
                </c:pt>
                <c:pt idx="3080">
                  <c:v>65272.5</c:v>
                </c:pt>
                <c:pt idx="3081">
                  <c:v>65282.8</c:v>
                </c:pt>
                <c:pt idx="3082">
                  <c:v>65300</c:v>
                </c:pt>
                <c:pt idx="3083">
                  <c:v>65313.7</c:v>
                </c:pt>
                <c:pt idx="3084">
                  <c:v>65334.400000000001</c:v>
                </c:pt>
                <c:pt idx="3085">
                  <c:v>65348.3</c:v>
                </c:pt>
                <c:pt idx="3086">
                  <c:v>65358.7</c:v>
                </c:pt>
                <c:pt idx="3087">
                  <c:v>65376.1</c:v>
                </c:pt>
                <c:pt idx="3088">
                  <c:v>65390</c:v>
                </c:pt>
                <c:pt idx="3089">
                  <c:v>65404.1</c:v>
                </c:pt>
                <c:pt idx="3090">
                  <c:v>65418.2</c:v>
                </c:pt>
                <c:pt idx="3091">
                  <c:v>65428.800000000003</c:v>
                </c:pt>
                <c:pt idx="3092">
                  <c:v>65443.1</c:v>
                </c:pt>
                <c:pt idx="3093">
                  <c:v>65457.4</c:v>
                </c:pt>
                <c:pt idx="3094">
                  <c:v>65468.2</c:v>
                </c:pt>
                <c:pt idx="3095">
                  <c:v>65482.8</c:v>
                </c:pt>
                <c:pt idx="3096">
                  <c:v>65493.7</c:v>
                </c:pt>
                <c:pt idx="3097">
                  <c:v>65508.4</c:v>
                </c:pt>
                <c:pt idx="3098">
                  <c:v>65519.5</c:v>
                </c:pt>
                <c:pt idx="3099">
                  <c:v>65530.6</c:v>
                </c:pt>
                <c:pt idx="3100">
                  <c:v>65545.399999999994</c:v>
                </c:pt>
                <c:pt idx="3101">
                  <c:v>65560.399999999994</c:v>
                </c:pt>
                <c:pt idx="3102">
                  <c:v>65571.600000000006</c:v>
                </c:pt>
                <c:pt idx="3103">
                  <c:v>65582.8</c:v>
                </c:pt>
                <c:pt idx="3104">
                  <c:v>65597.899999999994</c:v>
                </c:pt>
                <c:pt idx="3105">
                  <c:v>65613</c:v>
                </c:pt>
                <c:pt idx="3106">
                  <c:v>65620.600000000006</c:v>
                </c:pt>
                <c:pt idx="3107">
                  <c:v>65635.8</c:v>
                </c:pt>
                <c:pt idx="3108">
                  <c:v>65647.199999999997</c:v>
                </c:pt>
                <c:pt idx="3109">
                  <c:v>65658.600000000006</c:v>
                </c:pt>
                <c:pt idx="3110">
                  <c:v>65673.899999999994</c:v>
                </c:pt>
                <c:pt idx="3111">
                  <c:v>65685.399999999994</c:v>
                </c:pt>
                <c:pt idx="3112">
                  <c:v>65700.800000000003</c:v>
                </c:pt>
                <c:pt idx="3113">
                  <c:v>65716.2</c:v>
                </c:pt>
                <c:pt idx="3114">
                  <c:v>65727.8</c:v>
                </c:pt>
                <c:pt idx="3115">
                  <c:v>65743.199999999997</c:v>
                </c:pt>
                <c:pt idx="3116">
                  <c:v>65758.7</c:v>
                </c:pt>
                <c:pt idx="3117">
                  <c:v>65766.5</c:v>
                </c:pt>
                <c:pt idx="3118">
                  <c:v>65782</c:v>
                </c:pt>
                <c:pt idx="3119">
                  <c:v>65793.7</c:v>
                </c:pt>
                <c:pt idx="3120">
                  <c:v>65805.399999999994</c:v>
                </c:pt>
                <c:pt idx="3121">
                  <c:v>65817</c:v>
                </c:pt>
                <c:pt idx="3122">
                  <c:v>65832.600000000006</c:v>
                </c:pt>
                <c:pt idx="3123">
                  <c:v>65848.3</c:v>
                </c:pt>
                <c:pt idx="3124">
                  <c:v>65871.7</c:v>
                </c:pt>
                <c:pt idx="3125">
                  <c:v>65899.100000000006</c:v>
                </c:pt>
                <c:pt idx="3126">
                  <c:v>65922.7</c:v>
                </c:pt>
                <c:pt idx="3127">
                  <c:v>65938.7</c:v>
                </c:pt>
                <c:pt idx="3128">
                  <c:v>65954.899999999994</c:v>
                </c:pt>
                <c:pt idx="3129">
                  <c:v>65963</c:v>
                </c:pt>
                <c:pt idx="3130">
                  <c:v>65979.5</c:v>
                </c:pt>
                <c:pt idx="3131">
                  <c:v>65996</c:v>
                </c:pt>
                <c:pt idx="3132">
                  <c:v>66016.899999999994</c:v>
                </c:pt>
                <c:pt idx="3133">
                  <c:v>66033.600000000006</c:v>
                </c:pt>
                <c:pt idx="3134">
                  <c:v>66050.5</c:v>
                </c:pt>
                <c:pt idx="3135">
                  <c:v>66067.399999999994</c:v>
                </c:pt>
                <c:pt idx="3136">
                  <c:v>66084.3</c:v>
                </c:pt>
                <c:pt idx="3137">
                  <c:v>66101.100000000006</c:v>
                </c:pt>
                <c:pt idx="3138">
                  <c:v>66118</c:v>
                </c:pt>
                <c:pt idx="3139">
                  <c:v>66134.8</c:v>
                </c:pt>
                <c:pt idx="3140">
                  <c:v>66151.600000000006</c:v>
                </c:pt>
                <c:pt idx="3141">
                  <c:v>66168.3</c:v>
                </c:pt>
                <c:pt idx="3142">
                  <c:v>66184.800000000003</c:v>
                </c:pt>
                <c:pt idx="3143">
                  <c:v>66205.3</c:v>
                </c:pt>
                <c:pt idx="3144">
                  <c:v>66221.600000000006</c:v>
                </c:pt>
                <c:pt idx="3145">
                  <c:v>66237.600000000006</c:v>
                </c:pt>
                <c:pt idx="3146">
                  <c:v>66253.5</c:v>
                </c:pt>
                <c:pt idx="3147">
                  <c:v>66265.2</c:v>
                </c:pt>
                <c:pt idx="3148">
                  <c:v>66280.7</c:v>
                </c:pt>
                <c:pt idx="3149">
                  <c:v>66292.100000000006</c:v>
                </c:pt>
                <c:pt idx="3150">
                  <c:v>66307.100000000006</c:v>
                </c:pt>
                <c:pt idx="3151">
                  <c:v>66318.2</c:v>
                </c:pt>
                <c:pt idx="3152">
                  <c:v>66336.2</c:v>
                </c:pt>
                <c:pt idx="3153">
                  <c:v>66346.7</c:v>
                </c:pt>
                <c:pt idx="3154">
                  <c:v>66360.5</c:v>
                </c:pt>
                <c:pt idx="3155">
                  <c:v>66370.600000000006</c:v>
                </c:pt>
                <c:pt idx="3156">
                  <c:v>66383.7</c:v>
                </c:pt>
                <c:pt idx="3157">
                  <c:v>66396.399999999994</c:v>
                </c:pt>
                <c:pt idx="3158">
                  <c:v>66408.800000000003</c:v>
                </c:pt>
                <c:pt idx="3159">
                  <c:v>66417.899999999994</c:v>
                </c:pt>
                <c:pt idx="3160">
                  <c:v>66429.8</c:v>
                </c:pt>
                <c:pt idx="3161">
                  <c:v>66441.5</c:v>
                </c:pt>
                <c:pt idx="3162">
                  <c:v>66450.100000000006</c:v>
                </c:pt>
                <c:pt idx="3163">
                  <c:v>66461.3</c:v>
                </c:pt>
                <c:pt idx="3164">
                  <c:v>66472.399999999994</c:v>
                </c:pt>
                <c:pt idx="3165">
                  <c:v>66477.899999999994</c:v>
                </c:pt>
                <c:pt idx="3166">
                  <c:v>66488.800000000003</c:v>
                </c:pt>
                <c:pt idx="3167">
                  <c:v>66499.5</c:v>
                </c:pt>
                <c:pt idx="3168">
                  <c:v>66507.5</c:v>
                </c:pt>
                <c:pt idx="3169">
                  <c:v>66518.2</c:v>
                </c:pt>
                <c:pt idx="3170">
                  <c:v>66526.100000000006</c:v>
                </c:pt>
                <c:pt idx="3171">
                  <c:v>66536.7</c:v>
                </c:pt>
                <c:pt idx="3172">
                  <c:v>66547.399999999994</c:v>
                </c:pt>
                <c:pt idx="3173">
                  <c:v>66555.3</c:v>
                </c:pt>
                <c:pt idx="3174">
                  <c:v>66566.100000000006</c:v>
                </c:pt>
                <c:pt idx="3175">
                  <c:v>66571.399999999994</c:v>
                </c:pt>
                <c:pt idx="3176">
                  <c:v>66582.3</c:v>
                </c:pt>
                <c:pt idx="3177">
                  <c:v>66593.3</c:v>
                </c:pt>
                <c:pt idx="3178">
                  <c:v>66604.5</c:v>
                </c:pt>
                <c:pt idx="3179">
                  <c:v>66610.100000000006</c:v>
                </c:pt>
                <c:pt idx="3180">
                  <c:v>66621.600000000006</c:v>
                </c:pt>
                <c:pt idx="3181">
                  <c:v>66633.3</c:v>
                </c:pt>
                <c:pt idx="3182">
                  <c:v>66642.2</c:v>
                </c:pt>
                <c:pt idx="3183">
                  <c:v>66651.3</c:v>
                </c:pt>
                <c:pt idx="3184">
                  <c:v>66663.7</c:v>
                </c:pt>
                <c:pt idx="3185">
                  <c:v>66673.2</c:v>
                </c:pt>
                <c:pt idx="3186">
                  <c:v>66682.899999999994</c:v>
                </c:pt>
                <c:pt idx="3187">
                  <c:v>66692.800000000003</c:v>
                </c:pt>
                <c:pt idx="3188">
                  <c:v>66699.5</c:v>
                </c:pt>
                <c:pt idx="3189">
                  <c:v>66713.3</c:v>
                </c:pt>
                <c:pt idx="3190">
                  <c:v>66720.3</c:v>
                </c:pt>
                <c:pt idx="3191">
                  <c:v>66734.8</c:v>
                </c:pt>
                <c:pt idx="3192">
                  <c:v>66742.3</c:v>
                </c:pt>
                <c:pt idx="3193">
                  <c:v>66753.600000000006</c:v>
                </c:pt>
                <c:pt idx="3194">
                  <c:v>66765.2</c:v>
                </c:pt>
                <c:pt idx="3195">
                  <c:v>66777</c:v>
                </c:pt>
                <c:pt idx="3196">
                  <c:v>66785.100000000006</c:v>
                </c:pt>
                <c:pt idx="3197">
                  <c:v>66797.3</c:v>
                </c:pt>
                <c:pt idx="3198">
                  <c:v>66809.7</c:v>
                </c:pt>
                <c:pt idx="3199">
                  <c:v>66826.5</c:v>
                </c:pt>
                <c:pt idx="3200">
                  <c:v>66835</c:v>
                </c:pt>
                <c:pt idx="3201">
                  <c:v>66852.2</c:v>
                </c:pt>
                <c:pt idx="3202">
                  <c:v>66865.399999999994</c:v>
                </c:pt>
                <c:pt idx="3203">
                  <c:v>66878.600000000006</c:v>
                </c:pt>
                <c:pt idx="3204">
                  <c:v>66892</c:v>
                </c:pt>
                <c:pt idx="3205">
                  <c:v>66905.399999999994</c:v>
                </c:pt>
                <c:pt idx="3206">
                  <c:v>66923.5</c:v>
                </c:pt>
                <c:pt idx="3207">
                  <c:v>66932.600000000006</c:v>
                </c:pt>
                <c:pt idx="3208">
                  <c:v>66946.3</c:v>
                </c:pt>
                <c:pt idx="3209">
                  <c:v>66960.100000000006</c:v>
                </c:pt>
                <c:pt idx="3210">
                  <c:v>66969.3</c:v>
                </c:pt>
                <c:pt idx="3211">
                  <c:v>66983.100000000006</c:v>
                </c:pt>
                <c:pt idx="3212">
                  <c:v>66996.899999999994</c:v>
                </c:pt>
                <c:pt idx="3213">
                  <c:v>67010.8</c:v>
                </c:pt>
                <c:pt idx="3214">
                  <c:v>67020</c:v>
                </c:pt>
                <c:pt idx="3215">
                  <c:v>67029.2</c:v>
                </c:pt>
                <c:pt idx="3216">
                  <c:v>67043</c:v>
                </c:pt>
                <c:pt idx="3217">
                  <c:v>67056.800000000003</c:v>
                </c:pt>
                <c:pt idx="3218">
                  <c:v>67065.899999999994</c:v>
                </c:pt>
                <c:pt idx="3219">
                  <c:v>67075.100000000006</c:v>
                </c:pt>
                <c:pt idx="3220">
                  <c:v>67088.7</c:v>
                </c:pt>
                <c:pt idx="3221">
                  <c:v>67097.8</c:v>
                </c:pt>
                <c:pt idx="3222">
                  <c:v>67115.7</c:v>
                </c:pt>
                <c:pt idx="3223">
                  <c:v>67129.100000000006</c:v>
                </c:pt>
                <c:pt idx="3224">
                  <c:v>67137.899999999994</c:v>
                </c:pt>
                <c:pt idx="3225">
                  <c:v>67155.399999999994</c:v>
                </c:pt>
                <c:pt idx="3226">
                  <c:v>67164.100000000006</c:v>
                </c:pt>
                <c:pt idx="3227">
                  <c:v>67181.2</c:v>
                </c:pt>
                <c:pt idx="3228">
                  <c:v>67189.7</c:v>
                </c:pt>
                <c:pt idx="3229">
                  <c:v>67202.2</c:v>
                </c:pt>
                <c:pt idx="3230">
                  <c:v>67210.5</c:v>
                </c:pt>
                <c:pt idx="3231">
                  <c:v>67227.100000000006</c:v>
                </c:pt>
                <c:pt idx="3232">
                  <c:v>67239.600000000006</c:v>
                </c:pt>
                <c:pt idx="3233">
                  <c:v>67248</c:v>
                </c:pt>
                <c:pt idx="3234">
                  <c:v>67260.7</c:v>
                </c:pt>
                <c:pt idx="3235">
                  <c:v>67277.7</c:v>
                </c:pt>
                <c:pt idx="3236">
                  <c:v>67290.399999999994</c:v>
                </c:pt>
                <c:pt idx="3237">
                  <c:v>67303.199999999997</c:v>
                </c:pt>
                <c:pt idx="3238">
                  <c:v>67316.100000000006</c:v>
                </c:pt>
                <c:pt idx="3239">
                  <c:v>67328.899999999994</c:v>
                </c:pt>
                <c:pt idx="3240">
                  <c:v>67341.7</c:v>
                </c:pt>
                <c:pt idx="3241">
                  <c:v>67358.899999999994</c:v>
                </c:pt>
                <c:pt idx="3242">
                  <c:v>67375.899999999994</c:v>
                </c:pt>
                <c:pt idx="3243">
                  <c:v>67397.2</c:v>
                </c:pt>
                <c:pt idx="3244">
                  <c:v>67409.8</c:v>
                </c:pt>
                <c:pt idx="3245">
                  <c:v>67426.600000000006</c:v>
                </c:pt>
                <c:pt idx="3246">
                  <c:v>67443.3</c:v>
                </c:pt>
                <c:pt idx="3247">
                  <c:v>67459.8</c:v>
                </c:pt>
                <c:pt idx="3248">
                  <c:v>67476.2</c:v>
                </c:pt>
                <c:pt idx="3249">
                  <c:v>67488.3</c:v>
                </c:pt>
                <c:pt idx="3250">
                  <c:v>67508.2</c:v>
                </c:pt>
                <c:pt idx="3251">
                  <c:v>67523.899999999994</c:v>
                </c:pt>
                <c:pt idx="3252">
                  <c:v>67539.3</c:v>
                </c:pt>
                <c:pt idx="3253">
                  <c:v>67558.100000000006</c:v>
                </c:pt>
                <c:pt idx="3254">
                  <c:v>67572.800000000003</c:v>
                </c:pt>
                <c:pt idx="3255">
                  <c:v>67583.600000000006</c:v>
                </c:pt>
                <c:pt idx="3256">
                  <c:v>67601.2</c:v>
                </c:pt>
                <c:pt idx="3257">
                  <c:v>67614.8</c:v>
                </c:pt>
                <c:pt idx="3258">
                  <c:v>67627.899999999994</c:v>
                </c:pt>
                <c:pt idx="3259">
                  <c:v>67637.5</c:v>
                </c:pt>
                <c:pt idx="3260">
                  <c:v>67649.899999999994</c:v>
                </c:pt>
                <c:pt idx="3261">
                  <c:v>67661.8</c:v>
                </c:pt>
                <c:pt idx="3262">
                  <c:v>67670.600000000006</c:v>
                </c:pt>
                <c:pt idx="3263">
                  <c:v>67684.800000000003</c:v>
                </c:pt>
                <c:pt idx="3264">
                  <c:v>67695.899999999994</c:v>
                </c:pt>
                <c:pt idx="3265">
                  <c:v>67706.899999999994</c:v>
                </c:pt>
                <c:pt idx="3266">
                  <c:v>67717.5</c:v>
                </c:pt>
                <c:pt idx="3267">
                  <c:v>67725.399999999994</c:v>
                </c:pt>
                <c:pt idx="3268">
                  <c:v>67740.899999999994</c:v>
                </c:pt>
                <c:pt idx="3269">
                  <c:v>67755.899999999994</c:v>
                </c:pt>
                <c:pt idx="3270">
                  <c:v>67765.7</c:v>
                </c:pt>
                <c:pt idx="3271">
                  <c:v>67775.3</c:v>
                </c:pt>
                <c:pt idx="3272">
                  <c:v>67784.800000000003</c:v>
                </c:pt>
                <c:pt idx="3273">
                  <c:v>67796.5</c:v>
                </c:pt>
                <c:pt idx="3274">
                  <c:v>67803.399999999994</c:v>
                </c:pt>
                <c:pt idx="3275">
                  <c:v>67812.5</c:v>
                </c:pt>
                <c:pt idx="3276">
                  <c:v>67821.5</c:v>
                </c:pt>
                <c:pt idx="3277">
                  <c:v>67828.2</c:v>
                </c:pt>
                <c:pt idx="3278">
                  <c:v>67839.3</c:v>
                </c:pt>
                <c:pt idx="3279">
                  <c:v>67845.899999999994</c:v>
                </c:pt>
                <c:pt idx="3280">
                  <c:v>67854.600000000006</c:v>
                </c:pt>
                <c:pt idx="3281">
                  <c:v>67867.5</c:v>
                </c:pt>
                <c:pt idx="3282">
                  <c:v>67874</c:v>
                </c:pt>
                <c:pt idx="3283">
                  <c:v>67882.5</c:v>
                </c:pt>
                <c:pt idx="3284">
                  <c:v>67891.100000000006</c:v>
                </c:pt>
                <c:pt idx="3285">
                  <c:v>67897.5</c:v>
                </c:pt>
                <c:pt idx="3286">
                  <c:v>67906</c:v>
                </c:pt>
                <c:pt idx="3287">
                  <c:v>67912.399999999994</c:v>
                </c:pt>
                <c:pt idx="3288">
                  <c:v>67920.899999999994</c:v>
                </c:pt>
                <c:pt idx="3289">
                  <c:v>67929.5</c:v>
                </c:pt>
                <c:pt idx="3290">
                  <c:v>67938.100000000006</c:v>
                </c:pt>
                <c:pt idx="3291">
                  <c:v>67944.5</c:v>
                </c:pt>
                <c:pt idx="3292">
                  <c:v>67955.100000000006</c:v>
                </c:pt>
                <c:pt idx="3293">
                  <c:v>67963.5</c:v>
                </c:pt>
                <c:pt idx="3294">
                  <c:v>67969.600000000006</c:v>
                </c:pt>
                <c:pt idx="3295">
                  <c:v>67977.7</c:v>
                </c:pt>
                <c:pt idx="3296">
                  <c:v>67985.7</c:v>
                </c:pt>
                <c:pt idx="3297">
                  <c:v>67993.600000000006</c:v>
                </c:pt>
                <c:pt idx="3298">
                  <c:v>67999.5</c:v>
                </c:pt>
                <c:pt idx="3299">
                  <c:v>68007.199999999997</c:v>
                </c:pt>
                <c:pt idx="3300">
                  <c:v>68014.899999999994</c:v>
                </c:pt>
                <c:pt idx="3301">
                  <c:v>68020.7</c:v>
                </c:pt>
                <c:pt idx="3302">
                  <c:v>68030.2</c:v>
                </c:pt>
                <c:pt idx="3303">
                  <c:v>68035.8</c:v>
                </c:pt>
                <c:pt idx="3304">
                  <c:v>68043.399999999994</c:v>
                </c:pt>
                <c:pt idx="3305">
                  <c:v>68049</c:v>
                </c:pt>
                <c:pt idx="3306">
                  <c:v>68056.5</c:v>
                </c:pt>
                <c:pt idx="3307">
                  <c:v>68062.2</c:v>
                </c:pt>
                <c:pt idx="3308">
                  <c:v>68067.8</c:v>
                </c:pt>
                <c:pt idx="3309">
                  <c:v>68075.399999999994</c:v>
                </c:pt>
                <c:pt idx="3310">
                  <c:v>68081.100000000006</c:v>
                </c:pt>
                <c:pt idx="3311">
                  <c:v>68088.7</c:v>
                </c:pt>
                <c:pt idx="3312">
                  <c:v>68094.399999999994</c:v>
                </c:pt>
                <c:pt idx="3313">
                  <c:v>68102.2</c:v>
                </c:pt>
                <c:pt idx="3314">
                  <c:v>68108</c:v>
                </c:pt>
                <c:pt idx="3315">
                  <c:v>68113.899999999994</c:v>
                </c:pt>
                <c:pt idx="3316">
                  <c:v>68121.8</c:v>
                </c:pt>
                <c:pt idx="3317">
                  <c:v>68127.8</c:v>
                </c:pt>
                <c:pt idx="3318">
                  <c:v>68133.8</c:v>
                </c:pt>
                <c:pt idx="3319">
                  <c:v>68142</c:v>
                </c:pt>
                <c:pt idx="3320">
                  <c:v>68148.2</c:v>
                </c:pt>
                <c:pt idx="3321">
                  <c:v>68154.5</c:v>
                </c:pt>
                <c:pt idx="3322">
                  <c:v>68160.899999999994</c:v>
                </c:pt>
                <c:pt idx="3323">
                  <c:v>68169.5</c:v>
                </c:pt>
                <c:pt idx="3324">
                  <c:v>68178.3</c:v>
                </c:pt>
                <c:pt idx="3325">
                  <c:v>68187.199999999997</c:v>
                </c:pt>
                <c:pt idx="3326">
                  <c:v>68194</c:v>
                </c:pt>
                <c:pt idx="3327">
                  <c:v>68200.899999999994</c:v>
                </c:pt>
                <c:pt idx="3328">
                  <c:v>68207.8</c:v>
                </c:pt>
                <c:pt idx="3329">
                  <c:v>68217.2</c:v>
                </c:pt>
                <c:pt idx="3330">
                  <c:v>68224.3</c:v>
                </c:pt>
                <c:pt idx="3331">
                  <c:v>68231.5</c:v>
                </c:pt>
                <c:pt idx="3332">
                  <c:v>68238.8</c:v>
                </c:pt>
                <c:pt idx="3333">
                  <c:v>68246.100000000006</c:v>
                </c:pt>
                <c:pt idx="3334">
                  <c:v>68251</c:v>
                </c:pt>
                <c:pt idx="3335">
                  <c:v>68260.899999999994</c:v>
                </c:pt>
                <c:pt idx="3336">
                  <c:v>68268.3</c:v>
                </c:pt>
                <c:pt idx="3337">
                  <c:v>68273.399999999994</c:v>
                </c:pt>
                <c:pt idx="3338">
                  <c:v>68283.399999999994</c:v>
                </c:pt>
                <c:pt idx="3339">
                  <c:v>68288.5</c:v>
                </c:pt>
                <c:pt idx="3340">
                  <c:v>68293.600000000006</c:v>
                </c:pt>
                <c:pt idx="3341">
                  <c:v>68301.2</c:v>
                </c:pt>
                <c:pt idx="3342">
                  <c:v>68308.899999999994</c:v>
                </c:pt>
                <c:pt idx="3343">
                  <c:v>68316.600000000006</c:v>
                </c:pt>
                <c:pt idx="3344">
                  <c:v>68324.3</c:v>
                </c:pt>
                <c:pt idx="3345">
                  <c:v>68329.5</c:v>
                </c:pt>
                <c:pt idx="3346">
                  <c:v>68342.5</c:v>
                </c:pt>
                <c:pt idx="3347">
                  <c:v>68350.2</c:v>
                </c:pt>
                <c:pt idx="3348">
                  <c:v>68360.7</c:v>
                </c:pt>
                <c:pt idx="3349">
                  <c:v>68368.5</c:v>
                </c:pt>
                <c:pt idx="3350">
                  <c:v>68373.7</c:v>
                </c:pt>
                <c:pt idx="3351">
                  <c:v>68381.5</c:v>
                </c:pt>
                <c:pt idx="3352">
                  <c:v>68389.3</c:v>
                </c:pt>
                <c:pt idx="3353">
                  <c:v>68394.600000000006</c:v>
                </c:pt>
                <c:pt idx="3354">
                  <c:v>68399.8</c:v>
                </c:pt>
                <c:pt idx="3355">
                  <c:v>68405</c:v>
                </c:pt>
                <c:pt idx="3356">
                  <c:v>68412.800000000003</c:v>
                </c:pt>
                <c:pt idx="3357">
                  <c:v>68420.600000000006</c:v>
                </c:pt>
                <c:pt idx="3358">
                  <c:v>68425.7</c:v>
                </c:pt>
                <c:pt idx="3359">
                  <c:v>68433.5</c:v>
                </c:pt>
                <c:pt idx="3360">
                  <c:v>68438.600000000006</c:v>
                </c:pt>
                <c:pt idx="3361">
                  <c:v>68446.399999999994</c:v>
                </c:pt>
                <c:pt idx="3362">
                  <c:v>68451.5</c:v>
                </c:pt>
                <c:pt idx="3363">
                  <c:v>68459.199999999997</c:v>
                </c:pt>
                <c:pt idx="3364">
                  <c:v>68466.8</c:v>
                </c:pt>
                <c:pt idx="3365">
                  <c:v>68474.399999999994</c:v>
                </c:pt>
                <c:pt idx="3366">
                  <c:v>68482</c:v>
                </c:pt>
                <c:pt idx="3367">
                  <c:v>68489.5</c:v>
                </c:pt>
                <c:pt idx="3368">
                  <c:v>68494.600000000006</c:v>
                </c:pt>
                <c:pt idx="3369">
                  <c:v>68507.199999999997</c:v>
                </c:pt>
                <c:pt idx="3370">
                  <c:v>68514.8</c:v>
                </c:pt>
                <c:pt idx="3371">
                  <c:v>68522.399999999994</c:v>
                </c:pt>
                <c:pt idx="3372">
                  <c:v>68530.100000000006</c:v>
                </c:pt>
                <c:pt idx="3373">
                  <c:v>68535.199999999997</c:v>
                </c:pt>
                <c:pt idx="3374">
                  <c:v>68542.8</c:v>
                </c:pt>
                <c:pt idx="3375">
                  <c:v>68550.5</c:v>
                </c:pt>
                <c:pt idx="3376">
                  <c:v>68560.7</c:v>
                </c:pt>
                <c:pt idx="3377">
                  <c:v>68568.3</c:v>
                </c:pt>
                <c:pt idx="3378">
                  <c:v>68578.5</c:v>
                </c:pt>
                <c:pt idx="3379">
                  <c:v>68586.2</c:v>
                </c:pt>
                <c:pt idx="3380">
                  <c:v>68596.399999999994</c:v>
                </c:pt>
                <c:pt idx="3381">
                  <c:v>68606.600000000006</c:v>
                </c:pt>
                <c:pt idx="3382">
                  <c:v>68619.399999999994</c:v>
                </c:pt>
                <c:pt idx="3383">
                  <c:v>68629.600000000006</c:v>
                </c:pt>
                <c:pt idx="3384">
                  <c:v>68637.2</c:v>
                </c:pt>
                <c:pt idx="3385">
                  <c:v>68644.899999999994</c:v>
                </c:pt>
                <c:pt idx="3386">
                  <c:v>68652.5</c:v>
                </c:pt>
                <c:pt idx="3387">
                  <c:v>68660.100000000006</c:v>
                </c:pt>
                <c:pt idx="3388">
                  <c:v>68667.7</c:v>
                </c:pt>
                <c:pt idx="3389">
                  <c:v>68675.3</c:v>
                </c:pt>
                <c:pt idx="3390">
                  <c:v>68682.899999999994</c:v>
                </c:pt>
                <c:pt idx="3391">
                  <c:v>68693</c:v>
                </c:pt>
                <c:pt idx="3392">
                  <c:v>68705.600000000006</c:v>
                </c:pt>
                <c:pt idx="3393">
                  <c:v>68713.2</c:v>
                </c:pt>
                <c:pt idx="3394">
                  <c:v>68720.7</c:v>
                </c:pt>
                <c:pt idx="3395">
                  <c:v>68730.7</c:v>
                </c:pt>
                <c:pt idx="3396">
                  <c:v>68738.100000000006</c:v>
                </c:pt>
                <c:pt idx="3397">
                  <c:v>68748.100000000006</c:v>
                </c:pt>
                <c:pt idx="3398">
                  <c:v>68757.899999999994</c:v>
                </c:pt>
                <c:pt idx="3399">
                  <c:v>68765.3</c:v>
                </c:pt>
                <c:pt idx="3400">
                  <c:v>68775.100000000006</c:v>
                </c:pt>
                <c:pt idx="3401">
                  <c:v>68782.5</c:v>
                </c:pt>
                <c:pt idx="3402">
                  <c:v>68792.2</c:v>
                </c:pt>
                <c:pt idx="3403">
                  <c:v>68802</c:v>
                </c:pt>
                <c:pt idx="3404">
                  <c:v>68809.3</c:v>
                </c:pt>
                <c:pt idx="3405">
                  <c:v>68819.100000000006</c:v>
                </c:pt>
                <c:pt idx="3406">
                  <c:v>68826.399999999994</c:v>
                </c:pt>
                <c:pt idx="3407">
                  <c:v>68833.7</c:v>
                </c:pt>
                <c:pt idx="3408">
                  <c:v>68843.399999999994</c:v>
                </c:pt>
                <c:pt idx="3409">
                  <c:v>68850.7</c:v>
                </c:pt>
                <c:pt idx="3410">
                  <c:v>68857.899999999994</c:v>
                </c:pt>
                <c:pt idx="3411">
                  <c:v>68865.2</c:v>
                </c:pt>
                <c:pt idx="3412">
                  <c:v>68874.899999999994</c:v>
                </c:pt>
                <c:pt idx="3413">
                  <c:v>68884.5</c:v>
                </c:pt>
                <c:pt idx="3414">
                  <c:v>68894.2</c:v>
                </c:pt>
                <c:pt idx="3415">
                  <c:v>68911</c:v>
                </c:pt>
                <c:pt idx="3416">
                  <c:v>68925.3</c:v>
                </c:pt>
                <c:pt idx="3417">
                  <c:v>68934.8</c:v>
                </c:pt>
                <c:pt idx="3418">
                  <c:v>68944.3</c:v>
                </c:pt>
                <c:pt idx="3419">
                  <c:v>68949</c:v>
                </c:pt>
                <c:pt idx="3420">
                  <c:v>68958.399999999994</c:v>
                </c:pt>
                <c:pt idx="3421">
                  <c:v>68967.8</c:v>
                </c:pt>
                <c:pt idx="3422">
                  <c:v>68977.100000000006</c:v>
                </c:pt>
                <c:pt idx="3423">
                  <c:v>68988.7</c:v>
                </c:pt>
                <c:pt idx="3424">
                  <c:v>68998</c:v>
                </c:pt>
                <c:pt idx="3425">
                  <c:v>69007.199999999997</c:v>
                </c:pt>
                <c:pt idx="3426">
                  <c:v>69016.3</c:v>
                </c:pt>
                <c:pt idx="3427">
                  <c:v>69025.399999999994</c:v>
                </c:pt>
                <c:pt idx="3428">
                  <c:v>69034.399999999994</c:v>
                </c:pt>
                <c:pt idx="3429">
                  <c:v>69043.399999999994</c:v>
                </c:pt>
                <c:pt idx="3430">
                  <c:v>69052.3</c:v>
                </c:pt>
                <c:pt idx="3431">
                  <c:v>69061.2</c:v>
                </c:pt>
                <c:pt idx="3432">
                  <c:v>69067.8</c:v>
                </c:pt>
                <c:pt idx="3433">
                  <c:v>69078.899999999994</c:v>
                </c:pt>
                <c:pt idx="3434">
                  <c:v>69090.2</c:v>
                </c:pt>
                <c:pt idx="3435">
                  <c:v>69099.199999999997</c:v>
                </c:pt>
                <c:pt idx="3436">
                  <c:v>69106</c:v>
                </c:pt>
                <c:pt idx="3437">
                  <c:v>69115.100000000006</c:v>
                </c:pt>
                <c:pt idx="3438">
                  <c:v>69124.2</c:v>
                </c:pt>
                <c:pt idx="3439">
                  <c:v>69131.100000000006</c:v>
                </c:pt>
                <c:pt idx="3440">
                  <c:v>69140.2</c:v>
                </c:pt>
                <c:pt idx="3441">
                  <c:v>69149.3</c:v>
                </c:pt>
                <c:pt idx="3442">
                  <c:v>69156.2</c:v>
                </c:pt>
                <c:pt idx="3443">
                  <c:v>69165.2</c:v>
                </c:pt>
                <c:pt idx="3444">
                  <c:v>69174.2</c:v>
                </c:pt>
                <c:pt idx="3445">
                  <c:v>69183.199999999997</c:v>
                </c:pt>
                <c:pt idx="3446">
                  <c:v>69192</c:v>
                </c:pt>
                <c:pt idx="3447">
                  <c:v>69200.800000000003</c:v>
                </c:pt>
                <c:pt idx="3448">
                  <c:v>69209.5</c:v>
                </c:pt>
                <c:pt idx="3449">
                  <c:v>69218</c:v>
                </c:pt>
                <c:pt idx="3450">
                  <c:v>69226.399999999994</c:v>
                </c:pt>
                <c:pt idx="3451">
                  <c:v>69234.7</c:v>
                </c:pt>
                <c:pt idx="3452">
                  <c:v>69240.800000000003</c:v>
                </c:pt>
                <c:pt idx="3453">
                  <c:v>69248.800000000003</c:v>
                </c:pt>
                <c:pt idx="3454">
                  <c:v>69256.600000000006</c:v>
                </c:pt>
                <c:pt idx="3455">
                  <c:v>69264.2</c:v>
                </c:pt>
                <c:pt idx="3456">
                  <c:v>69271.600000000006</c:v>
                </c:pt>
                <c:pt idx="3457">
                  <c:v>69278.8</c:v>
                </c:pt>
                <c:pt idx="3458">
                  <c:v>69284.100000000006</c:v>
                </c:pt>
                <c:pt idx="3459">
                  <c:v>69289.2</c:v>
                </c:pt>
                <c:pt idx="3460">
                  <c:v>69295.8</c:v>
                </c:pt>
                <c:pt idx="3461">
                  <c:v>69300.5</c:v>
                </c:pt>
                <c:pt idx="3462">
                  <c:v>69305.2</c:v>
                </c:pt>
                <c:pt idx="3463">
                  <c:v>69311.100000000006</c:v>
                </c:pt>
                <c:pt idx="3464">
                  <c:v>69316.7</c:v>
                </c:pt>
                <c:pt idx="3465">
                  <c:v>69320.800000000003</c:v>
                </c:pt>
                <c:pt idx="3466">
                  <c:v>69326.100000000006</c:v>
                </c:pt>
                <c:pt idx="3467">
                  <c:v>69329.899999999994</c:v>
                </c:pt>
                <c:pt idx="3468">
                  <c:v>69333.7</c:v>
                </c:pt>
                <c:pt idx="3469">
                  <c:v>69338.5</c:v>
                </c:pt>
                <c:pt idx="3470">
                  <c:v>69342</c:v>
                </c:pt>
                <c:pt idx="3471">
                  <c:v>69345.5</c:v>
                </c:pt>
                <c:pt idx="3472">
                  <c:v>69348.800000000003</c:v>
                </c:pt>
                <c:pt idx="3473">
                  <c:v>69353.2</c:v>
                </c:pt>
                <c:pt idx="3474">
                  <c:v>69356.399999999994</c:v>
                </c:pt>
                <c:pt idx="3475">
                  <c:v>69359.600000000006</c:v>
                </c:pt>
                <c:pt idx="3476">
                  <c:v>69362.7</c:v>
                </c:pt>
                <c:pt idx="3477">
                  <c:v>69365.8</c:v>
                </c:pt>
                <c:pt idx="3478">
                  <c:v>69367.8</c:v>
                </c:pt>
                <c:pt idx="3479">
                  <c:v>69371.8</c:v>
                </c:pt>
                <c:pt idx="3480">
                  <c:v>69374.7</c:v>
                </c:pt>
                <c:pt idx="3481">
                  <c:v>69377.7</c:v>
                </c:pt>
                <c:pt idx="3482">
                  <c:v>69379.600000000006</c:v>
                </c:pt>
                <c:pt idx="3483">
                  <c:v>69383.5</c:v>
                </c:pt>
                <c:pt idx="3484">
                  <c:v>69385.5</c:v>
                </c:pt>
                <c:pt idx="3485">
                  <c:v>69389.399999999994</c:v>
                </c:pt>
                <c:pt idx="3486">
                  <c:v>69391.3</c:v>
                </c:pt>
                <c:pt idx="3487">
                  <c:v>69394.2</c:v>
                </c:pt>
                <c:pt idx="3488">
                  <c:v>69397.2</c:v>
                </c:pt>
                <c:pt idx="3489">
                  <c:v>69401.100000000006</c:v>
                </c:pt>
                <c:pt idx="3490">
                  <c:v>69403.100000000006</c:v>
                </c:pt>
                <c:pt idx="3491">
                  <c:v>69406.2</c:v>
                </c:pt>
                <c:pt idx="3492">
                  <c:v>69410.3</c:v>
                </c:pt>
                <c:pt idx="3493">
                  <c:v>69412.399999999994</c:v>
                </c:pt>
                <c:pt idx="3494">
                  <c:v>69415.5</c:v>
                </c:pt>
                <c:pt idx="3495">
                  <c:v>69417.7</c:v>
                </c:pt>
                <c:pt idx="3496">
                  <c:v>69419.899999999994</c:v>
                </c:pt>
                <c:pt idx="3497">
                  <c:v>69423.199999999997</c:v>
                </c:pt>
                <c:pt idx="3498">
                  <c:v>69426.5</c:v>
                </c:pt>
                <c:pt idx="3499">
                  <c:v>69428.800000000003</c:v>
                </c:pt>
                <c:pt idx="3500">
                  <c:v>69431.199999999997</c:v>
                </c:pt>
                <c:pt idx="3501">
                  <c:v>69434.7</c:v>
                </c:pt>
                <c:pt idx="3502">
                  <c:v>69438.399999999994</c:v>
                </c:pt>
                <c:pt idx="3503">
                  <c:v>69440.899999999994</c:v>
                </c:pt>
                <c:pt idx="3504">
                  <c:v>69444.7</c:v>
                </c:pt>
                <c:pt idx="3505">
                  <c:v>69448.600000000006</c:v>
                </c:pt>
                <c:pt idx="3506">
                  <c:v>69451.199999999997</c:v>
                </c:pt>
                <c:pt idx="3507">
                  <c:v>69455.100000000006</c:v>
                </c:pt>
                <c:pt idx="3508">
                  <c:v>69459.100000000006</c:v>
                </c:pt>
                <c:pt idx="3509">
                  <c:v>69463.100000000006</c:v>
                </c:pt>
                <c:pt idx="3510">
                  <c:v>69465.8</c:v>
                </c:pt>
                <c:pt idx="3511">
                  <c:v>69468.5</c:v>
                </c:pt>
                <c:pt idx="3512">
                  <c:v>69472.5</c:v>
                </c:pt>
                <c:pt idx="3513">
                  <c:v>69478</c:v>
                </c:pt>
                <c:pt idx="3514">
                  <c:v>69480.800000000003</c:v>
                </c:pt>
                <c:pt idx="3515">
                  <c:v>69485</c:v>
                </c:pt>
                <c:pt idx="3516">
                  <c:v>69487.8</c:v>
                </c:pt>
                <c:pt idx="3517">
                  <c:v>69492</c:v>
                </c:pt>
                <c:pt idx="3518">
                  <c:v>69496.3</c:v>
                </c:pt>
                <c:pt idx="3519">
                  <c:v>69500.600000000006</c:v>
                </c:pt>
                <c:pt idx="3520">
                  <c:v>69506.399999999994</c:v>
                </c:pt>
                <c:pt idx="3521">
                  <c:v>69509.399999999994</c:v>
                </c:pt>
                <c:pt idx="3522">
                  <c:v>69515.3</c:v>
                </c:pt>
                <c:pt idx="3523">
                  <c:v>69519.8</c:v>
                </c:pt>
                <c:pt idx="3524">
                  <c:v>69527.3</c:v>
                </c:pt>
                <c:pt idx="3525">
                  <c:v>69535</c:v>
                </c:pt>
                <c:pt idx="3526">
                  <c:v>69541.2</c:v>
                </c:pt>
                <c:pt idx="3527">
                  <c:v>69545.899999999994</c:v>
                </c:pt>
                <c:pt idx="3528">
                  <c:v>69550.600000000006</c:v>
                </c:pt>
                <c:pt idx="3529">
                  <c:v>69557</c:v>
                </c:pt>
                <c:pt idx="3530">
                  <c:v>69563.5</c:v>
                </c:pt>
                <c:pt idx="3531">
                  <c:v>69570</c:v>
                </c:pt>
                <c:pt idx="3532">
                  <c:v>69575</c:v>
                </c:pt>
                <c:pt idx="3533">
                  <c:v>69583.3</c:v>
                </c:pt>
                <c:pt idx="3534">
                  <c:v>69588.399999999994</c:v>
                </c:pt>
                <c:pt idx="3535">
                  <c:v>69595.199999999997</c:v>
                </c:pt>
                <c:pt idx="3536">
                  <c:v>69602.100000000006</c:v>
                </c:pt>
                <c:pt idx="3537">
                  <c:v>69609</c:v>
                </c:pt>
                <c:pt idx="3538">
                  <c:v>69616.100000000006</c:v>
                </c:pt>
                <c:pt idx="3539">
                  <c:v>69623.199999999997</c:v>
                </c:pt>
                <c:pt idx="3540">
                  <c:v>69628.600000000006</c:v>
                </c:pt>
                <c:pt idx="3541">
                  <c:v>69637.8</c:v>
                </c:pt>
                <c:pt idx="3542">
                  <c:v>69645.3</c:v>
                </c:pt>
                <c:pt idx="3543">
                  <c:v>69655</c:v>
                </c:pt>
                <c:pt idx="3544">
                  <c:v>69660.899999999994</c:v>
                </c:pt>
                <c:pt idx="3545">
                  <c:v>69668.899999999994</c:v>
                </c:pt>
                <c:pt idx="3546">
                  <c:v>69675</c:v>
                </c:pt>
                <c:pt idx="3547">
                  <c:v>69681.100000000006</c:v>
                </c:pt>
                <c:pt idx="3548">
                  <c:v>69687.3</c:v>
                </c:pt>
                <c:pt idx="3549">
                  <c:v>69695.8</c:v>
                </c:pt>
                <c:pt idx="3550">
                  <c:v>69704.3</c:v>
                </c:pt>
                <c:pt idx="3551">
                  <c:v>69712.899999999994</c:v>
                </c:pt>
                <c:pt idx="3552">
                  <c:v>69726</c:v>
                </c:pt>
                <c:pt idx="3553">
                  <c:v>69739.3</c:v>
                </c:pt>
                <c:pt idx="3554">
                  <c:v>69750.600000000006</c:v>
                </c:pt>
                <c:pt idx="3555">
                  <c:v>69757.399999999994</c:v>
                </c:pt>
                <c:pt idx="3556">
                  <c:v>69764.2</c:v>
                </c:pt>
                <c:pt idx="3557">
                  <c:v>69773.3</c:v>
                </c:pt>
                <c:pt idx="3558">
                  <c:v>69782.5</c:v>
                </c:pt>
                <c:pt idx="3559">
                  <c:v>69791.8</c:v>
                </c:pt>
                <c:pt idx="3560">
                  <c:v>69801</c:v>
                </c:pt>
                <c:pt idx="3561">
                  <c:v>69810.3</c:v>
                </c:pt>
                <c:pt idx="3562">
                  <c:v>69819.600000000006</c:v>
                </c:pt>
                <c:pt idx="3563">
                  <c:v>69831.3</c:v>
                </c:pt>
                <c:pt idx="3564">
                  <c:v>69840.600000000006</c:v>
                </c:pt>
                <c:pt idx="3565">
                  <c:v>69850</c:v>
                </c:pt>
                <c:pt idx="3566">
                  <c:v>69857</c:v>
                </c:pt>
                <c:pt idx="3567">
                  <c:v>69866.3</c:v>
                </c:pt>
                <c:pt idx="3568">
                  <c:v>69875.600000000006</c:v>
                </c:pt>
                <c:pt idx="3569">
                  <c:v>69882.5</c:v>
                </c:pt>
                <c:pt idx="3570">
                  <c:v>69894.100000000006</c:v>
                </c:pt>
                <c:pt idx="3571">
                  <c:v>69903.399999999994</c:v>
                </c:pt>
                <c:pt idx="3572">
                  <c:v>69912.7</c:v>
                </c:pt>
                <c:pt idx="3573">
                  <c:v>69922.2</c:v>
                </c:pt>
                <c:pt idx="3574">
                  <c:v>69931.7</c:v>
                </c:pt>
                <c:pt idx="3575">
                  <c:v>69938.8</c:v>
                </c:pt>
                <c:pt idx="3576">
                  <c:v>69948.399999999994</c:v>
                </c:pt>
                <c:pt idx="3577">
                  <c:v>69958.100000000006</c:v>
                </c:pt>
                <c:pt idx="3578">
                  <c:v>69965.3</c:v>
                </c:pt>
                <c:pt idx="3579">
                  <c:v>69975</c:v>
                </c:pt>
                <c:pt idx="3580">
                  <c:v>69984.800000000003</c:v>
                </c:pt>
                <c:pt idx="3581">
                  <c:v>69994.600000000006</c:v>
                </c:pt>
                <c:pt idx="3582">
                  <c:v>70004.399999999994</c:v>
                </c:pt>
                <c:pt idx="3583">
                  <c:v>70016.7</c:v>
                </c:pt>
                <c:pt idx="3584">
                  <c:v>70026.600000000006</c:v>
                </c:pt>
                <c:pt idx="3585">
                  <c:v>70034.100000000006</c:v>
                </c:pt>
                <c:pt idx="3586">
                  <c:v>70044</c:v>
                </c:pt>
                <c:pt idx="3587">
                  <c:v>70051.399999999994</c:v>
                </c:pt>
                <c:pt idx="3588">
                  <c:v>70061.3</c:v>
                </c:pt>
                <c:pt idx="3589">
                  <c:v>70068.800000000003</c:v>
                </c:pt>
                <c:pt idx="3590">
                  <c:v>70078.7</c:v>
                </c:pt>
                <c:pt idx="3591">
                  <c:v>70088.600000000006</c:v>
                </c:pt>
                <c:pt idx="3592">
                  <c:v>70101</c:v>
                </c:pt>
                <c:pt idx="3593">
                  <c:v>70110.899999999994</c:v>
                </c:pt>
                <c:pt idx="3594">
                  <c:v>70118.3</c:v>
                </c:pt>
                <c:pt idx="3595">
                  <c:v>70125.7</c:v>
                </c:pt>
                <c:pt idx="3596">
                  <c:v>70135.600000000006</c:v>
                </c:pt>
                <c:pt idx="3597">
                  <c:v>70145.399999999994</c:v>
                </c:pt>
                <c:pt idx="3598">
                  <c:v>70152.800000000003</c:v>
                </c:pt>
                <c:pt idx="3599">
                  <c:v>70160.100000000006</c:v>
                </c:pt>
                <c:pt idx="3600">
                  <c:v>70167.399999999994</c:v>
                </c:pt>
                <c:pt idx="3601">
                  <c:v>70177.100000000006</c:v>
                </c:pt>
                <c:pt idx="3602">
                  <c:v>70186.8</c:v>
                </c:pt>
                <c:pt idx="3603">
                  <c:v>70194</c:v>
                </c:pt>
                <c:pt idx="3604">
                  <c:v>70203.8</c:v>
                </c:pt>
                <c:pt idx="3605">
                  <c:v>70211.100000000006</c:v>
                </c:pt>
                <c:pt idx="3606">
                  <c:v>70218.600000000006</c:v>
                </c:pt>
                <c:pt idx="3607">
                  <c:v>70226.100000000006</c:v>
                </c:pt>
                <c:pt idx="3608">
                  <c:v>70236.100000000006</c:v>
                </c:pt>
                <c:pt idx="3609">
                  <c:v>70243.7</c:v>
                </c:pt>
                <c:pt idx="3610">
                  <c:v>70251.3</c:v>
                </c:pt>
                <c:pt idx="3611">
                  <c:v>70258.899999999994</c:v>
                </c:pt>
                <c:pt idx="3612">
                  <c:v>70266.600000000006</c:v>
                </c:pt>
                <c:pt idx="3613">
                  <c:v>70274.2</c:v>
                </c:pt>
                <c:pt idx="3614">
                  <c:v>70284.399999999994</c:v>
                </c:pt>
                <c:pt idx="3615">
                  <c:v>70289.5</c:v>
                </c:pt>
                <c:pt idx="3616">
                  <c:v>70297.2</c:v>
                </c:pt>
                <c:pt idx="3617">
                  <c:v>70307.399999999994</c:v>
                </c:pt>
                <c:pt idx="3618">
                  <c:v>70312.5</c:v>
                </c:pt>
                <c:pt idx="3619">
                  <c:v>70320.100000000006</c:v>
                </c:pt>
                <c:pt idx="3620">
                  <c:v>70327.600000000006</c:v>
                </c:pt>
                <c:pt idx="3621">
                  <c:v>70332.600000000006</c:v>
                </c:pt>
                <c:pt idx="3622">
                  <c:v>70342.600000000006</c:v>
                </c:pt>
                <c:pt idx="3623">
                  <c:v>70347.600000000006</c:v>
                </c:pt>
                <c:pt idx="3624">
                  <c:v>70357.399999999994</c:v>
                </c:pt>
                <c:pt idx="3625">
                  <c:v>70364.800000000003</c:v>
                </c:pt>
                <c:pt idx="3626">
                  <c:v>70369.600000000006</c:v>
                </c:pt>
                <c:pt idx="3627">
                  <c:v>70376.800000000003</c:v>
                </c:pt>
                <c:pt idx="3628">
                  <c:v>70386.3</c:v>
                </c:pt>
                <c:pt idx="3629">
                  <c:v>70393.3</c:v>
                </c:pt>
                <c:pt idx="3630">
                  <c:v>70400.3</c:v>
                </c:pt>
                <c:pt idx="3631">
                  <c:v>70404.800000000003</c:v>
                </c:pt>
                <c:pt idx="3632">
                  <c:v>70411.600000000006</c:v>
                </c:pt>
                <c:pt idx="3633">
                  <c:v>70416</c:v>
                </c:pt>
                <c:pt idx="3634">
                  <c:v>70420.399999999994</c:v>
                </c:pt>
                <c:pt idx="3635">
                  <c:v>70429.100000000006</c:v>
                </c:pt>
                <c:pt idx="3636">
                  <c:v>70433.3</c:v>
                </c:pt>
                <c:pt idx="3637">
                  <c:v>70437.5</c:v>
                </c:pt>
                <c:pt idx="3638">
                  <c:v>70443.7</c:v>
                </c:pt>
                <c:pt idx="3639">
                  <c:v>70447.7</c:v>
                </c:pt>
                <c:pt idx="3640">
                  <c:v>70453.7</c:v>
                </c:pt>
                <c:pt idx="3641">
                  <c:v>70457.5</c:v>
                </c:pt>
                <c:pt idx="3642">
                  <c:v>70463.199999999997</c:v>
                </c:pt>
                <c:pt idx="3643">
                  <c:v>70466.899999999994</c:v>
                </c:pt>
                <c:pt idx="3644">
                  <c:v>70474.3</c:v>
                </c:pt>
                <c:pt idx="3645">
                  <c:v>70479.8</c:v>
                </c:pt>
                <c:pt idx="3646">
                  <c:v>70487</c:v>
                </c:pt>
                <c:pt idx="3647">
                  <c:v>70490.600000000006</c:v>
                </c:pt>
                <c:pt idx="3648">
                  <c:v>70495.899999999994</c:v>
                </c:pt>
                <c:pt idx="3649">
                  <c:v>70501.2</c:v>
                </c:pt>
                <c:pt idx="3650">
                  <c:v>70506.5</c:v>
                </c:pt>
                <c:pt idx="3651">
                  <c:v>70511.7</c:v>
                </c:pt>
                <c:pt idx="3652">
                  <c:v>70516.800000000003</c:v>
                </c:pt>
                <c:pt idx="3653">
                  <c:v>70522</c:v>
                </c:pt>
                <c:pt idx="3654">
                  <c:v>70525.3</c:v>
                </c:pt>
                <c:pt idx="3655">
                  <c:v>70532</c:v>
                </c:pt>
                <c:pt idx="3656">
                  <c:v>70537</c:v>
                </c:pt>
                <c:pt idx="3657">
                  <c:v>70541.899999999994</c:v>
                </c:pt>
                <c:pt idx="3658">
                  <c:v>70546.8</c:v>
                </c:pt>
                <c:pt idx="3659">
                  <c:v>70553.2</c:v>
                </c:pt>
                <c:pt idx="3660">
                  <c:v>70557.899999999994</c:v>
                </c:pt>
                <c:pt idx="3661">
                  <c:v>70562.600000000006</c:v>
                </c:pt>
                <c:pt idx="3662">
                  <c:v>70568.800000000003</c:v>
                </c:pt>
                <c:pt idx="3663">
                  <c:v>70573.3</c:v>
                </c:pt>
                <c:pt idx="3664">
                  <c:v>70579.3</c:v>
                </c:pt>
                <c:pt idx="3665">
                  <c:v>70585.2</c:v>
                </c:pt>
                <c:pt idx="3666">
                  <c:v>70588.100000000006</c:v>
                </c:pt>
                <c:pt idx="3667">
                  <c:v>70592.399999999994</c:v>
                </c:pt>
                <c:pt idx="3668">
                  <c:v>70598</c:v>
                </c:pt>
                <c:pt idx="3669">
                  <c:v>70603.5</c:v>
                </c:pt>
                <c:pt idx="3670">
                  <c:v>70610.2</c:v>
                </c:pt>
                <c:pt idx="3671">
                  <c:v>70614.2</c:v>
                </c:pt>
                <c:pt idx="3672">
                  <c:v>70620.600000000006</c:v>
                </c:pt>
                <c:pt idx="3673">
                  <c:v>70624.399999999994</c:v>
                </c:pt>
                <c:pt idx="3674">
                  <c:v>70628.100000000006</c:v>
                </c:pt>
                <c:pt idx="3675">
                  <c:v>70631.7</c:v>
                </c:pt>
                <c:pt idx="3676">
                  <c:v>70636.399999999994</c:v>
                </c:pt>
                <c:pt idx="3677">
                  <c:v>70638.7</c:v>
                </c:pt>
                <c:pt idx="3678">
                  <c:v>70644.3</c:v>
                </c:pt>
                <c:pt idx="3679">
                  <c:v>70648.7</c:v>
                </c:pt>
                <c:pt idx="3680">
                  <c:v>70651.899999999994</c:v>
                </c:pt>
                <c:pt idx="3681">
                  <c:v>70654.899999999994</c:v>
                </c:pt>
                <c:pt idx="3682">
                  <c:v>70658.899999999994</c:v>
                </c:pt>
                <c:pt idx="3683">
                  <c:v>70663.600000000006</c:v>
                </c:pt>
                <c:pt idx="3684">
                  <c:v>70667.3</c:v>
                </c:pt>
                <c:pt idx="3685">
                  <c:v>70670.8</c:v>
                </c:pt>
                <c:pt idx="3686">
                  <c:v>70673.399999999994</c:v>
                </c:pt>
                <c:pt idx="3687">
                  <c:v>70675.899999999994</c:v>
                </c:pt>
                <c:pt idx="3688">
                  <c:v>70678.399999999994</c:v>
                </c:pt>
                <c:pt idx="3689">
                  <c:v>70682.5</c:v>
                </c:pt>
                <c:pt idx="3690">
                  <c:v>70684.800000000003</c:v>
                </c:pt>
                <c:pt idx="3691">
                  <c:v>70687.899999999994</c:v>
                </c:pt>
                <c:pt idx="3692">
                  <c:v>70690.2</c:v>
                </c:pt>
                <c:pt idx="3693">
                  <c:v>70692.5</c:v>
                </c:pt>
                <c:pt idx="3694">
                  <c:v>70695.5</c:v>
                </c:pt>
                <c:pt idx="3695">
                  <c:v>70697.8</c:v>
                </c:pt>
                <c:pt idx="3696">
                  <c:v>70700.800000000003</c:v>
                </c:pt>
                <c:pt idx="3697">
                  <c:v>70703.8</c:v>
                </c:pt>
                <c:pt idx="3698">
                  <c:v>70708.3</c:v>
                </c:pt>
                <c:pt idx="3699">
                  <c:v>70712.899999999994</c:v>
                </c:pt>
                <c:pt idx="3700">
                  <c:v>70716</c:v>
                </c:pt>
                <c:pt idx="3701">
                  <c:v>70719.100000000006</c:v>
                </c:pt>
                <c:pt idx="3702">
                  <c:v>70722.3</c:v>
                </c:pt>
                <c:pt idx="3703">
                  <c:v>70725.600000000006</c:v>
                </c:pt>
                <c:pt idx="3704">
                  <c:v>70729.899999999994</c:v>
                </c:pt>
                <c:pt idx="3705">
                  <c:v>70733.399999999994</c:v>
                </c:pt>
                <c:pt idx="3706">
                  <c:v>70737</c:v>
                </c:pt>
                <c:pt idx="3707">
                  <c:v>70739.899999999994</c:v>
                </c:pt>
                <c:pt idx="3708">
                  <c:v>70743.7</c:v>
                </c:pt>
                <c:pt idx="3709">
                  <c:v>70748.7</c:v>
                </c:pt>
                <c:pt idx="3710">
                  <c:v>70752.899999999994</c:v>
                </c:pt>
                <c:pt idx="3711">
                  <c:v>70757.2</c:v>
                </c:pt>
                <c:pt idx="3712">
                  <c:v>70761.5</c:v>
                </c:pt>
                <c:pt idx="3713">
                  <c:v>70766</c:v>
                </c:pt>
                <c:pt idx="3714">
                  <c:v>70770.5</c:v>
                </c:pt>
                <c:pt idx="3715">
                  <c:v>70774</c:v>
                </c:pt>
                <c:pt idx="3716">
                  <c:v>70778.600000000006</c:v>
                </c:pt>
                <c:pt idx="3717">
                  <c:v>70783.399999999994</c:v>
                </c:pt>
                <c:pt idx="3718">
                  <c:v>70787</c:v>
                </c:pt>
                <c:pt idx="3719">
                  <c:v>70791.899999999994</c:v>
                </c:pt>
                <c:pt idx="3720">
                  <c:v>70796.899999999994</c:v>
                </c:pt>
                <c:pt idx="3721">
                  <c:v>70800.7</c:v>
                </c:pt>
                <c:pt idx="3722">
                  <c:v>70807.100000000006</c:v>
                </c:pt>
                <c:pt idx="3723">
                  <c:v>70813.5</c:v>
                </c:pt>
                <c:pt idx="3724">
                  <c:v>70817.5</c:v>
                </c:pt>
                <c:pt idx="3725">
                  <c:v>70824.100000000006</c:v>
                </c:pt>
                <c:pt idx="3726">
                  <c:v>70828.100000000006</c:v>
                </c:pt>
                <c:pt idx="3727">
                  <c:v>70833.5</c:v>
                </c:pt>
                <c:pt idx="3728">
                  <c:v>70838.899999999994</c:v>
                </c:pt>
                <c:pt idx="3729">
                  <c:v>70844.399999999994</c:v>
                </c:pt>
                <c:pt idx="3730">
                  <c:v>70850</c:v>
                </c:pt>
                <c:pt idx="3731">
                  <c:v>70855.600000000006</c:v>
                </c:pt>
                <c:pt idx="3732">
                  <c:v>70859.8</c:v>
                </c:pt>
                <c:pt idx="3733">
                  <c:v>70868.2</c:v>
                </c:pt>
                <c:pt idx="3734">
                  <c:v>70872.5</c:v>
                </c:pt>
                <c:pt idx="3735">
                  <c:v>70878.2</c:v>
                </c:pt>
                <c:pt idx="3736">
                  <c:v>70882.5</c:v>
                </c:pt>
                <c:pt idx="3737">
                  <c:v>70888.3</c:v>
                </c:pt>
                <c:pt idx="3738">
                  <c:v>70894</c:v>
                </c:pt>
                <c:pt idx="3739">
                  <c:v>70898.399999999994</c:v>
                </c:pt>
                <c:pt idx="3740">
                  <c:v>70902.7</c:v>
                </c:pt>
                <c:pt idx="3741">
                  <c:v>70907.100000000006</c:v>
                </c:pt>
                <c:pt idx="3742">
                  <c:v>70914.5</c:v>
                </c:pt>
                <c:pt idx="3743">
                  <c:v>70920.5</c:v>
                </c:pt>
                <c:pt idx="3744">
                  <c:v>70926.600000000006</c:v>
                </c:pt>
                <c:pt idx="3745">
                  <c:v>70932.7</c:v>
                </c:pt>
                <c:pt idx="3746">
                  <c:v>70937.399999999994</c:v>
                </c:pt>
                <c:pt idx="3747">
                  <c:v>70943.600000000006</c:v>
                </c:pt>
                <c:pt idx="3748">
                  <c:v>70949.899999999994</c:v>
                </c:pt>
                <c:pt idx="3749">
                  <c:v>70954.7</c:v>
                </c:pt>
                <c:pt idx="3750">
                  <c:v>70959.5</c:v>
                </c:pt>
                <c:pt idx="3751">
                  <c:v>70966</c:v>
                </c:pt>
                <c:pt idx="3752">
                  <c:v>70970.899999999994</c:v>
                </c:pt>
                <c:pt idx="3753">
                  <c:v>70975.8</c:v>
                </c:pt>
                <c:pt idx="3754">
                  <c:v>70982.399999999994</c:v>
                </c:pt>
                <c:pt idx="3755">
                  <c:v>70989</c:v>
                </c:pt>
                <c:pt idx="3756">
                  <c:v>70992.399999999994</c:v>
                </c:pt>
                <c:pt idx="3757">
                  <c:v>70999.100000000006</c:v>
                </c:pt>
                <c:pt idx="3758">
                  <c:v>71005.8</c:v>
                </c:pt>
                <c:pt idx="3759">
                  <c:v>71009.2</c:v>
                </c:pt>
                <c:pt idx="3760">
                  <c:v>71016</c:v>
                </c:pt>
                <c:pt idx="3761">
                  <c:v>71022.8</c:v>
                </c:pt>
                <c:pt idx="3762">
                  <c:v>71026.3</c:v>
                </c:pt>
                <c:pt idx="3763">
                  <c:v>71033.100000000006</c:v>
                </c:pt>
                <c:pt idx="3764">
                  <c:v>71038.3</c:v>
                </c:pt>
                <c:pt idx="3765">
                  <c:v>71045.2</c:v>
                </c:pt>
                <c:pt idx="3766">
                  <c:v>71050.399999999994</c:v>
                </c:pt>
                <c:pt idx="3767">
                  <c:v>71055.600000000006</c:v>
                </c:pt>
                <c:pt idx="3768">
                  <c:v>71062.600000000006</c:v>
                </c:pt>
                <c:pt idx="3769">
                  <c:v>71066.100000000006</c:v>
                </c:pt>
                <c:pt idx="3770">
                  <c:v>71073.100000000006</c:v>
                </c:pt>
                <c:pt idx="3771">
                  <c:v>71076.600000000006</c:v>
                </c:pt>
                <c:pt idx="3772">
                  <c:v>71081.8</c:v>
                </c:pt>
                <c:pt idx="3773">
                  <c:v>71087.100000000006</c:v>
                </c:pt>
                <c:pt idx="3774">
                  <c:v>71092.3</c:v>
                </c:pt>
                <c:pt idx="3775">
                  <c:v>71097.600000000006</c:v>
                </c:pt>
                <c:pt idx="3776">
                  <c:v>71101</c:v>
                </c:pt>
                <c:pt idx="3777">
                  <c:v>71106.3</c:v>
                </c:pt>
                <c:pt idx="3778">
                  <c:v>71113.3</c:v>
                </c:pt>
                <c:pt idx="3779">
                  <c:v>71118.5</c:v>
                </c:pt>
                <c:pt idx="3780">
                  <c:v>71123.8</c:v>
                </c:pt>
                <c:pt idx="3781">
                  <c:v>71129</c:v>
                </c:pt>
                <c:pt idx="3782">
                  <c:v>71134.2</c:v>
                </c:pt>
                <c:pt idx="3783">
                  <c:v>71139.5</c:v>
                </c:pt>
                <c:pt idx="3784">
                  <c:v>71146.5</c:v>
                </c:pt>
                <c:pt idx="3785">
                  <c:v>71150</c:v>
                </c:pt>
                <c:pt idx="3786">
                  <c:v>71155.3</c:v>
                </c:pt>
                <c:pt idx="3787">
                  <c:v>71160.600000000006</c:v>
                </c:pt>
                <c:pt idx="3788">
                  <c:v>71164.100000000006</c:v>
                </c:pt>
                <c:pt idx="3789">
                  <c:v>71169.399999999994</c:v>
                </c:pt>
                <c:pt idx="3790">
                  <c:v>71174.7</c:v>
                </c:pt>
                <c:pt idx="3791">
                  <c:v>71180.100000000006</c:v>
                </c:pt>
                <c:pt idx="3792">
                  <c:v>71183.600000000006</c:v>
                </c:pt>
                <c:pt idx="3793">
                  <c:v>71187.199999999997</c:v>
                </c:pt>
                <c:pt idx="3794">
                  <c:v>71194.399999999994</c:v>
                </c:pt>
                <c:pt idx="3795">
                  <c:v>71198</c:v>
                </c:pt>
                <c:pt idx="3796">
                  <c:v>71201.600000000006</c:v>
                </c:pt>
                <c:pt idx="3797">
                  <c:v>71207.100000000006</c:v>
                </c:pt>
                <c:pt idx="3798">
                  <c:v>71212.600000000006</c:v>
                </c:pt>
                <c:pt idx="3799">
                  <c:v>71218.100000000006</c:v>
                </c:pt>
                <c:pt idx="3800">
                  <c:v>71221.7</c:v>
                </c:pt>
                <c:pt idx="3801">
                  <c:v>71225.399999999994</c:v>
                </c:pt>
                <c:pt idx="3802">
                  <c:v>71232.899999999994</c:v>
                </c:pt>
                <c:pt idx="3803">
                  <c:v>71236.600000000006</c:v>
                </c:pt>
                <c:pt idx="3804">
                  <c:v>71242.3</c:v>
                </c:pt>
                <c:pt idx="3805">
                  <c:v>71248</c:v>
                </c:pt>
                <c:pt idx="3806">
                  <c:v>71253.7</c:v>
                </c:pt>
                <c:pt idx="3807">
                  <c:v>71261.399999999994</c:v>
                </c:pt>
                <c:pt idx="3808">
                  <c:v>71269.2</c:v>
                </c:pt>
                <c:pt idx="3809">
                  <c:v>71273.100000000006</c:v>
                </c:pt>
                <c:pt idx="3810">
                  <c:v>71281</c:v>
                </c:pt>
                <c:pt idx="3811">
                  <c:v>71284.899999999994</c:v>
                </c:pt>
                <c:pt idx="3812">
                  <c:v>71293</c:v>
                </c:pt>
                <c:pt idx="3813">
                  <c:v>71299</c:v>
                </c:pt>
                <c:pt idx="3814">
                  <c:v>71303.100000000006</c:v>
                </c:pt>
                <c:pt idx="3815">
                  <c:v>71309.3</c:v>
                </c:pt>
                <c:pt idx="3816">
                  <c:v>71317.600000000006</c:v>
                </c:pt>
                <c:pt idx="3817">
                  <c:v>71321.8</c:v>
                </c:pt>
                <c:pt idx="3818">
                  <c:v>71328.100000000006</c:v>
                </c:pt>
                <c:pt idx="3819">
                  <c:v>71334.600000000006</c:v>
                </c:pt>
                <c:pt idx="3820">
                  <c:v>71343.399999999994</c:v>
                </c:pt>
                <c:pt idx="3821">
                  <c:v>71350.2</c:v>
                </c:pt>
                <c:pt idx="3822">
                  <c:v>71359.399999999994</c:v>
                </c:pt>
                <c:pt idx="3823">
                  <c:v>71366.399999999994</c:v>
                </c:pt>
                <c:pt idx="3824">
                  <c:v>71373.600000000006</c:v>
                </c:pt>
                <c:pt idx="3825">
                  <c:v>71380.800000000003</c:v>
                </c:pt>
                <c:pt idx="3826">
                  <c:v>71388</c:v>
                </c:pt>
                <c:pt idx="3827">
                  <c:v>71395.399999999994</c:v>
                </c:pt>
                <c:pt idx="3828">
                  <c:v>71402.8</c:v>
                </c:pt>
                <c:pt idx="3829">
                  <c:v>71410.3</c:v>
                </c:pt>
                <c:pt idx="3830">
                  <c:v>71420.399999999994</c:v>
                </c:pt>
                <c:pt idx="3831">
                  <c:v>71428</c:v>
                </c:pt>
                <c:pt idx="3832">
                  <c:v>71440.800000000003</c:v>
                </c:pt>
                <c:pt idx="3833">
                  <c:v>71448.5</c:v>
                </c:pt>
                <c:pt idx="3834">
                  <c:v>71458.8</c:v>
                </c:pt>
                <c:pt idx="3835">
                  <c:v>71469.2</c:v>
                </c:pt>
                <c:pt idx="3836">
                  <c:v>71479.5</c:v>
                </c:pt>
                <c:pt idx="3837">
                  <c:v>71489.899999999994</c:v>
                </c:pt>
                <c:pt idx="3838">
                  <c:v>71497.600000000006</c:v>
                </c:pt>
                <c:pt idx="3839">
                  <c:v>71507.899999999994</c:v>
                </c:pt>
                <c:pt idx="3840">
                  <c:v>71518.100000000006</c:v>
                </c:pt>
                <c:pt idx="3841">
                  <c:v>71528.3</c:v>
                </c:pt>
                <c:pt idx="3842">
                  <c:v>71535.899999999994</c:v>
                </c:pt>
                <c:pt idx="3843">
                  <c:v>71545.899999999994</c:v>
                </c:pt>
                <c:pt idx="3844">
                  <c:v>71553.399999999994</c:v>
                </c:pt>
                <c:pt idx="3845">
                  <c:v>71563.199999999997</c:v>
                </c:pt>
                <c:pt idx="3846">
                  <c:v>71570.5</c:v>
                </c:pt>
                <c:pt idx="3847">
                  <c:v>71580</c:v>
                </c:pt>
                <c:pt idx="3848">
                  <c:v>71594.100000000006</c:v>
                </c:pt>
                <c:pt idx="3849">
                  <c:v>71607.7</c:v>
                </c:pt>
                <c:pt idx="3850">
                  <c:v>71616.5</c:v>
                </c:pt>
                <c:pt idx="3851">
                  <c:v>71627.3</c:v>
                </c:pt>
                <c:pt idx="3852">
                  <c:v>71633.8</c:v>
                </c:pt>
                <c:pt idx="3853">
                  <c:v>71642.3</c:v>
                </c:pt>
                <c:pt idx="3854">
                  <c:v>71650.8</c:v>
                </c:pt>
                <c:pt idx="3855">
                  <c:v>71661.399999999994</c:v>
                </c:pt>
                <c:pt idx="3856">
                  <c:v>71669.7</c:v>
                </c:pt>
                <c:pt idx="3857">
                  <c:v>71678</c:v>
                </c:pt>
                <c:pt idx="3858">
                  <c:v>71684.2</c:v>
                </c:pt>
                <c:pt idx="3859">
                  <c:v>71694.399999999994</c:v>
                </c:pt>
                <c:pt idx="3860">
                  <c:v>71702.5</c:v>
                </c:pt>
                <c:pt idx="3861">
                  <c:v>71710.600000000006</c:v>
                </c:pt>
                <c:pt idx="3862">
                  <c:v>71718.600000000006</c:v>
                </c:pt>
                <c:pt idx="3863">
                  <c:v>71726.600000000006</c:v>
                </c:pt>
                <c:pt idx="3864">
                  <c:v>71734.5</c:v>
                </c:pt>
                <c:pt idx="3865">
                  <c:v>71744.3</c:v>
                </c:pt>
                <c:pt idx="3866">
                  <c:v>71752.100000000006</c:v>
                </c:pt>
                <c:pt idx="3867">
                  <c:v>71759.8</c:v>
                </c:pt>
                <c:pt idx="3868">
                  <c:v>71765.600000000006</c:v>
                </c:pt>
                <c:pt idx="3869">
                  <c:v>71773.2</c:v>
                </c:pt>
                <c:pt idx="3870">
                  <c:v>71780.800000000003</c:v>
                </c:pt>
                <c:pt idx="3871">
                  <c:v>71786.5</c:v>
                </c:pt>
                <c:pt idx="3872">
                  <c:v>71794</c:v>
                </c:pt>
                <c:pt idx="3873">
                  <c:v>71801.5</c:v>
                </c:pt>
                <c:pt idx="3874">
                  <c:v>71808.899999999994</c:v>
                </c:pt>
                <c:pt idx="3875">
                  <c:v>71818.100000000006</c:v>
                </c:pt>
                <c:pt idx="3876">
                  <c:v>71825.5</c:v>
                </c:pt>
                <c:pt idx="3877">
                  <c:v>71830.899999999994</c:v>
                </c:pt>
                <c:pt idx="3878">
                  <c:v>71838.2</c:v>
                </c:pt>
                <c:pt idx="3879">
                  <c:v>71845.399999999994</c:v>
                </c:pt>
                <c:pt idx="3880">
                  <c:v>71852.5</c:v>
                </c:pt>
                <c:pt idx="3881">
                  <c:v>71859.600000000006</c:v>
                </c:pt>
                <c:pt idx="3882">
                  <c:v>71866.399999999994</c:v>
                </c:pt>
                <c:pt idx="3883">
                  <c:v>71873.100000000006</c:v>
                </c:pt>
                <c:pt idx="3884">
                  <c:v>71879.7</c:v>
                </c:pt>
                <c:pt idx="3885">
                  <c:v>71886.100000000006</c:v>
                </c:pt>
                <c:pt idx="3886">
                  <c:v>71892.399999999994</c:v>
                </c:pt>
                <c:pt idx="3887">
                  <c:v>71897</c:v>
                </c:pt>
                <c:pt idx="3888">
                  <c:v>71904.7</c:v>
                </c:pt>
                <c:pt idx="3889">
                  <c:v>71910.7</c:v>
                </c:pt>
                <c:pt idx="3890">
                  <c:v>71915.199999999997</c:v>
                </c:pt>
                <c:pt idx="3891">
                  <c:v>71921.2</c:v>
                </c:pt>
                <c:pt idx="3892">
                  <c:v>71927.100000000006</c:v>
                </c:pt>
                <c:pt idx="3893">
                  <c:v>71933</c:v>
                </c:pt>
                <c:pt idx="3894">
                  <c:v>71939</c:v>
                </c:pt>
                <c:pt idx="3895">
                  <c:v>71944.899999999994</c:v>
                </c:pt>
                <c:pt idx="3896">
                  <c:v>71949.399999999994</c:v>
                </c:pt>
                <c:pt idx="3897">
                  <c:v>71955.399999999994</c:v>
                </c:pt>
                <c:pt idx="3898">
                  <c:v>71961.5</c:v>
                </c:pt>
                <c:pt idx="3899">
                  <c:v>71966.100000000006</c:v>
                </c:pt>
                <c:pt idx="3900">
                  <c:v>71972.3</c:v>
                </c:pt>
                <c:pt idx="3901">
                  <c:v>71978.7</c:v>
                </c:pt>
                <c:pt idx="3902">
                  <c:v>71985.100000000006</c:v>
                </c:pt>
                <c:pt idx="3903">
                  <c:v>71990.100000000006</c:v>
                </c:pt>
                <c:pt idx="3904">
                  <c:v>71996.800000000003</c:v>
                </c:pt>
                <c:pt idx="3905">
                  <c:v>72003.7</c:v>
                </c:pt>
                <c:pt idx="3906">
                  <c:v>72008.899999999994</c:v>
                </c:pt>
                <c:pt idx="3907">
                  <c:v>72016.100000000006</c:v>
                </c:pt>
                <c:pt idx="3908">
                  <c:v>72023.600000000006</c:v>
                </c:pt>
                <c:pt idx="3909">
                  <c:v>72027.3</c:v>
                </c:pt>
                <c:pt idx="3910">
                  <c:v>72035.100000000006</c:v>
                </c:pt>
                <c:pt idx="3911">
                  <c:v>72043.100000000006</c:v>
                </c:pt>
                <c:pt idx="3912">
                  <c:v>72047.199999999997</c:v>
                </c:pt>
                <c:pt idx="3913">
                  <c:v>72055.600000000006</c:v>
                </c:pt>
                <c:pt idx="3914">
                  <c:v>72062.100000000006</c:v>
                </c:pt>
                <c:pt idx="3915">
                  <c:v>72071</c:v>
                </c:pt>
                <c:pt idx="3916">
                  <c:v>72077.899999999994</c:v>
                </c:pt>
                <c:pt idx="3917">
                  <c:v>72087.3</c:v>
                </c:pt>
                <c:pt idx="3918">
                  <c:v>72094.5</c:v>
                </c:pt>
                <c:pt idx="3919">
                  <c:v>72101.899999999994</c:v>
                </c:pt>
                <c:pt idx="3920">
                  <c:v>72106.899999999994</c:v>
                </c:pt>
                <c:pt idx="3921">
                  <c:v>72117.100000000006</c:v>
                </c:pt>
                <c:pt idx="3922">
                  <c:v>72122.2</c:v>
                </c:pt>
                <c:pt idx="3923">
                  <c:v>72130.100000000006</c:v>
                </c:pt>
                <c:pt idx="3924">
                  <c:v>72138</c:v>
                </c:pt>
                <c:pt idx="3925">
                  <c:v>72146.100000000006</c:v>
                </c:pt>
                <c:pt idx="3926">
                  <c:v>72151.600000000006</c:v>
                </c:pt>
                <c:pt idx="3927">
                  <c:v>72159.8</c:v>
                </c:pt>
                <c:pt idx="3928">
                  <c:v>72171</c:v>
                </c:pt>
                <c:pt idx="3929">
                  <c:v>72179.5</c:v>
                </c:pt>
                <c:pt idx="3930">
                  <c:v>72188.100000000006</c:v>
                </c:pt>
                <c:pt idx="3931">
                  <c:v>72193.899999999994</c:v>
                </c:pt>
                <c:pt idx="3932">
                  <c:v>72202.7</c:v>
                </c:pt>
                <c:pt idx="3933">
                  <c:v>72208.5</c:v>
                </c:pt>
                <c:pt idx="3934">
                  <c:v>72217.399999999994</c:v>
                </c:pt>
                <c:pt idx="3935">
                  <c:v>72226.399999999994</c:v>
                </c:pt>
                <c:pt idx="3936">
                  <c:v>72235.399999999994</c:v>
                </c:pt>
                <c:pt idx="3937">
                  <c:v>72241.399999999994</c:v>
                </c:pt>
                <c:pt idx="3938">
                  <c:v>72250.600000000006</c:v>
                </c:pt>
                <c:pt idx="3939">
                  <c:v>72262.8</c:v>
                </c:pt>
                <c:pt idx="3940">
                  <c:v>72265.899999999994</c:v>
                </c:pt>
                <c:pt idx="3941">
                  <c:v>72275.199999999997</c:v>
                </c:pt>
                <c:pt idx="3942">
                  <c:v>72284.5</c:v>
                </c:pt>
                <c:pt idx="3943">
                  <c:v>72293.8</c:v>
                </c:pt>
                <c:pt idx="3944">
                  <c:v>72300.100000000006</c:v>
                </c:pt>
                <c:pt idx="3945">
                  <c:v>72309.5</c:v>
                </c:pt>
                <c:pt idx="3946">
                  <c:v>72319</c:v>
                </c:pt>
                <c:pt idx="3947">
                  <c:v>72325.3</c:v>
                </c:pt>
                <c:pt idx="3948">
                  <c:v>72337.899999999994</c:v>
                </c:pt>
                <c:pt idx="3949">
                  <c:v>72344.3</c:v>
                </c:pt>
                <c:pt idx="3950">
                  <c:v>72353.8</c:v>
                </c:pt>
                <c:pt idx="3951">
                  <c:v>72360.100000000006</c:v>
                </c:pt>
                <c:pt idx="3952">
                  <c:v>72369.600000000006</c:v>
                </c:pt>
                <c:pt idx="3953">
                  <c:v>72379.3</c:v>
                </c:pt>
                <c:pt idx="3954">
                  <c:v>72389.2</c:v>
                </c:pt>
                <c:pt idx="3955">
                  <c:v>72399.399999999994</c:v>
                </c:pt>
                <c:pt idx="3956">
                  <c:v>72413.399999999994</c:v>
                </c:pt>
                <c:pt idx="3957">
                  <c:v>72420.5</c:v>
                </c:pt>
                <c:pt idx="3958">
                  <c:v>72431.399999999994</c:v>
                </c:pt>
                <c:pt idx="3959">
                  <c:v>72446.100000000006</c:v>
                </c:pt>
                <c:pt idx="3960">
                  <c:v>72453.600000000006</c:v>
                </c:pt>
                <c:pt idx="3961">
                  <c:v>72468.800000000003</c:v>
                </c:pt>
                <c:pt idx="3962">
                  <c:v>72480.399999999994</c:v>
                </c:pt>
                <c:pt idx="3963">
                  <c:v>72492</c:v>
                </c:pt>
                <c:pt idx="3964">
                  <c:v>72507.7</c:v>
                </c:pt>
                <c:pt idx="3965">
                  <c:v>72515.600000000006</c:v>
                </c:pt>
                <c:pt idx="3966">
                  <c:v>72531.5</c:v>
                </c:pt>
                <c:pt idx="3967">
                  <c:v>72547.399999999994</c:v>
                </c:pt>
                <c:pt idx="3968">
                  <c:v>72559.399999999994</c:v>
                </c:pt>
                <c:pt idx="3969">
                  <c:v>72571.399999999994</c:v>
                </c:pt>
                <c:pt idx="3970">
                  <c:v>72583.3</c:v>
                </c:pt>
                <c:pt idx="3971">
                  <c:v>72599.3</c:v>
                </c:pt>
                <c:pt idx="3972">
                  <c:v>72607.199999999997</c:v>
                </c:pt>
                <c:pt idx="3973">
                  <c:v>72619</c:v>
                </c:pt>
                <c:pt idx="3974">
                  <c:v>72634.7</c:v>
                </c:pt>
                <c:pt idx="3975">
                  <c:v>72650.100000000006</c:v>
                </c:pt>
                <c:pt idx="3976">
                  <c:v>72661.600000000006</c:v>
                </c:pt>
                <c:pt idx="3977">
                  <c:v>72672.899999999994</c:v>
                </c:pt>
                <c:pt idx="3978">
                  <c:v>72687.8</c:v>
                </c:pt>
                <c:pt idx="3979">
                  <c:v>72702.3</c:v>
                </c:pt>
                <c:pt idx="3980">
                  <c:v>72716.399999999994</c:v>
                </c:pt>
                <c:pt idx="3981">
                  <c:v>72726.8</c:v>
                </c:pt>
                <c:pt idx="3982">
                  <c:v>72736.899999999994</c:v>
                </c:pt>
                <c:pt idx="3983">
                  <c:v>72753.2</c:v>
                </c:pt>
                <c:pt idx="3984">
                  <c:v>72765.7</c:v>
                </c:pt>
                <c:pt idx="3985">
                  <c:v>72780.5</c:v>
                </c:pt>
                <c:pt idx="3986">
                  <c:v>72794.5</c:v>
                </c:pt>
                <c:pt idx="3987">
                  <c:v>72808</c:v>
                </c:pt>
                <c:pt idx="3988">
                  <c:v>72823.5</c:v>
                </c:pt>
                <c:pt idx="3989">
                  <c:v>72833.600000000006</c:v>
                </c:pt>
                <c:pt idx="3990">
                  <c:v>72843.5</c:v>
                </c:pt>
                <c:pt idx="3991">
                  <c:v>72853.100000000006</c:v>
                </c:pt>
                <c:pt idx="3992">
                  <c:v>72860.2</c:v>
                </c:pt>
                <c:pt idx="3993">
                  <c:v>72869.5</c:v>
                </c:pt>
                <c:pt idx="3994">
                  <c:v>72883.100000000006</c:v>
                </c:pt>
                <c:pt idx="3995">
                  <c:v>72889.8</c:v>
                </c:pt>
                <c:pt idx="3996">
                  <c:v>72900.7</c:v>
                </c:pt>
                <c:pt idx="3997">
                  <c:v>72909.3</c:v>
                </c:pt>
                <c:pt idx="3998">
                  <c:v>72917.899999999994</c:v>
                </c:pt>
                <c:pt idx="3999">
                  <c:v>72926.3</c:v>
                </c:pt>
                <c:pt idx="4000">
                  <c:v>72934.7</c:v>
                </c:pt>
                <c:pt idx="4001">
                  <c:v>72943</c:v>
                </c:pt>
                <c:pt idx="4002">
                  <c:v>72951.3</c:v>
                </c:pt>
                <c:pt idx="4003">
                  <c:v>72961.7</c:v>
                </c:pt>
                <c:pt idx="4004">
                  <c:v>72970</c:v>
                </c:pt>
                <c:pt idx="4005">
                  <c:v>72976.2</c:v>
                </c:pt>
                <c:pt idx="4006">
                  <c:v>72986.600000000006</c:v>
                </c:pt>
                <c:pt idx="4007">
                  <c:v>72995</c:v>
                </c:pt>
                <c:pt idx="4008">
                  <c:v>73001.3</c:v>
                </c:pt>
                <c:pt idx="4009">
                  <c:v>73014.100000000006</c:v>
                </c:pt>
                <c:pt idx="4010">
                  <c:v>73020.600000000006</c:v>
                </c:pt>
                <c:pt idx="4011">
                  <c:v>73029.3</c:v>
                </c:pt>
                <c:pt idx="4012">
                  <c:v>73038.2</c:v>
                </c:pt>
                <c:pt idx="4013">
                  <c:v>73047.199999999997</c:v>
                </c:pt>
                <c:pt idx="4014">
                  <c:v>73056.399999999994</c:v>
                </c:pt>
                <c:pt idx="4015">
                  <c:v>73065.7</c:v>
                </c:pt>
                <c:pt idx="4016">
                  <c:v>73075</c:v>
                </c:pt>
                <c:pt idx="4017">
                  <c:v>73084.2</c:v>
                </c:pt>
                <c:pt idx="4018">
                  <c:v>73093.399999999994</c:v>
                </c:pt>
                <c:pt idx="4019">
                  <c:v>73105</c:v>
                </c:pt>
                <c:pt idx="4020">
                  <c:v>73111.899999999994</c:v>
                </c:pt>
                <c:pt idx="4021">
                  <c:v>73121.100000000006</c:v>
                </c:pt>
                <c:pt idx="4022">
                  <c:v>73130.399999999994</c:v>
                </c:pt>
                <c:pt idx="4023">
                  <c:v>73142</c:v>
                </c:pt>
                <c:pt idx="4024">
                  <c:v>73151.199999999997</c:v>
                </c:pt>
                <c:pt idx="4025">
                  <c:v>73158.2</c:v>
                </c:pt>
                <c:pt idx="4026">
                  <c:v>73167.5</c:v>
                </c:pt>
                <c:pt idx="4027">
                  <c:v>73176.899999999994</c:v>
                </c:pt>
                <c:pt idx="4028">
                  <c:v>73186.2</c:v>
                </c:pt>
                <c:pt idx="4029">
                  <c:v>73193.3</c:v>
                </c:pt>
                <c:pt idx="4030">
                  <c:v>73202.7</c:v>
                </c:pt>
                <c:pt idx="4031">
                  <c:v>73214.600000000006</c:v>
                </c:pt>
                <c:pt idx="4032">
                  <c:v>73221.7</c:v>
                </c:pt>
                <c:pt idx="4033">
                  <c:v>73231.3</c:v>
                </c:pt>
                <c:pt idx="4034">
                  <c:v>73238.5</c:v>
                </c:pt>
                <c:pt idx="4035">
                  <c:v>73248.2</c:v>
                </c:pt>
                <c:pt idx="4036">
                  <c:v>73257.899999999994</c:v>
                </c:pt>
                <c:pt idx="4037">
                  <c:v>73265.3</c:v>
                </c:pt>
                <c:pt idx="4038">
                  <c:v>73275.100000000006</c:v>
                </c:pt>
                <c:pt idx="4039">
                  <c:v>73285</c:v>
                </c:pt>
                <c:pt idx="4040">
                  <c:v>73295</c:v>
                </c:pt>
                <c:pt idx="4041">
                  <c:v>73305</c:v>
                </c:pt>
                <c:pt idx="4042">
                  <c:v>73315.199999999997</c:v>
                </c:pt>
                <c:pt idx="4043">
                  <c:v>73322.8</c:v>
                </c:pt>
                <c:pt idx="4044">
                  <c:v>73333.100000000006</c:v>
                </c:pt>
                <c:pt idx="4045">
                  <c:v>73340.899999999994</c:v>
                </c:pt>
                <c:pt idx="4046">
                  <c:v>73348.800000000003</c:v>
                </c:pt>
                <c:pt idx="4047">
                  <c:v>73359.399999999994</c:v>
                </c:pt>
                <c:pt idx="4048">
                  <c:v>73370.2</c:v>
                </c:pt>
                <c:pt idx="4049">
                  <c:v>73375.7</c:v>
                </c:pt>
                <c:pt idx="4050">
                  <c:v>73389.5</c:v>
                </c:pt>
                <c:pt idx="4051">
                  <c:v>73400.7</c:v>
                </c:pt>
                <c:pt idx="4052">
                  <c:v>73409.2</c:v>
                </c:pt>
                <c:pt idx="4053">
                  <c:v>73420.7</c:v>
                </c:pt>
                <c:pt idx="4054">
                  <c:v>73432.2</c:v>
                </c:pt>
                <c:pt idx="4055">
                  <c:v>73438.100000000006</c:v>
                </c:pt>
                <c:pt idx="4056">
                  <c:v>73449.7</c:v>
                </c:pt>
                <c:pt idx="4057">
                  <c:v>73458.600000000006</c:v>
                </c:pt>
                <c:pt idx="4058">
                  <c:v>73467.399999999994</c:v>
                </c:pt>
                <c:pt idx="4059">
                  <c:v>73479.3</c:v>
                </c:pt>
                <c:pt idx="4060">
                  <c:v>73485.2</c:v>
                </c:pt>
                <c:pt idx="4061">
                  <c:v>73497.100000000006</c:v>
                </c:pt>
                <c:pt idx="4062">
                  <c:v>73503.100000000006</c:v>
                </c:pt>
                <c:pt idx="4063">
                  <c:v>73512</c:v>
                </c:pt>
                <c:pt idx="4064">
                  <c:v>73521</c:v>
                </c:pt>
                <c:pt idx="4065">
                  <c:v>73532.899999999994</c:v>
                </c:pt>
                <c:pt idx="4066">
                  <c:v>73541.899999999994</c:v>
                </c:pt>
                <c:pt idx="4067">
                  <c:v>73547.8</c:v>
                </c:pt>
                <c:pt idx="4068">
                  <c:v>73559.7</c:v>
                </c:pt>
                <c:pt idx="4069">
                  <c:v>73568.600000000006</c:v>
                </c:pt>
                <c:pt idx="4070">
                  <c:v>73577.399999999994</c:v>
                </c:pt>
                <c:pt idx="4071">
                  <c:v>73583.3</c:v>
                </c:pt>
                <c:pt idx="4072">
                  <c:v>73592.100000000006</c:v>
                </c:pt>
                <c:pt idx="4073">
                  <c:v>73597.899999999994</c:v>
                </c:pt>
                <c:pt idx="4074">
                  <c:v>73606.600000000006</c:v>
                </c:pt>
                <c:pt idx="4075">
                  <c:v>73615.3</c:v>
                </c:pt>
                <c:pt idx="4076">
                  <c:v>73623.899999999994</c:v>
                </c:pt>
                <c:pt idx="4077">
                  <c:v>73632.399999999994</c:v>
                </c:pt>
                <c:pt idx="4078">
                  <c:v>73643.7</c:v>
                </c:pt>
                <c:pt idx="4079">
                  <c:v>73649.2</c:v>
                </c:pt>
                <c:pt idx="4080">
                  <c:v>73660.3</c:v>
                </c:pt>
                <c:pt idx="4081">
                  <c:v>73665.7</c:v>
                </c:pt>
                <c:pt idx="4082">
                  <c:v>73671.100000000006</c:v>
                </c:pt>
                <c:pt idx="4083">
                  <c:v>73679.199999999997</c:v>
                </c:pt>
                <c:pt idx="4084">
                  <c:v>73687.100000000006</c:v>
                </c:pt>
                <c:pt idx="4085">
                  <c:v>73692.399999999994</c:v>
                </c:pt>
                <c:pt idx="4086">
                  <c:v>73700.3</c:v>
                </c:pt>
                <c:pt idx="4087">
                  <c:v>73708.2</c:v>
                </c:pt>
                <c:pt idx="4088">
                  <c:v>73713.5</c:v>
                </c:pt>
                <c:pt idx="4089">
                  <c:v>73721.399999999994</c:v>
                </c:pt>
                <c:pt idx="4090">
                  <c:v>73729.3</c:v>
                </c:pt>
                <c:pt idx="4091">
                  <c:v>73737.2</c:v>
                </c:pt>
                <c:pt idx="4092">
                  <c:v>73747.7</c:v>
                </c:pt>
                <c:pt idx="4093">
                  <c:v>73755.600000000006</c:v>
                </c:pt>
                <c:pt idx="4094">
                  <c:v>73763.5</c:v>
                </c:pt>
                <c:pt idx="4095">
                  <c:v>73771.3</c:v>
                </c:pt>
                <c:pt idx="4096">
                  <c:v>73781.7</c:v>
                </c:pt>
                <c:pt idx="4097">
                  <c:v>73786.899999999994</c:v>
                </c:pt>
                <c:pt idx="4098">
                  <c:v>73794.7</c:v>
                </c:pt>
                <c:pt idx="4099">
                  <c:v>73802.399999999994</c:v>
                </c:pt>
                <c:pt idx="4100">
                  <c:v>73810.100000000006</c:v>
                </c:pt>
                <c:pt idx="4101">
                  <c:v>73820.3</c:v>
                </c:pt>
                <c:pt idx="4102">
                  <c:v>73825.399999999994</c:v>
                </c:pt>
                <c:pt idx="4103">
                  <c:v>73838</c:v>
                </c:pt>
                <c:pt idx="4104">
                  <c:v>73845.5</c:v>
                </c:pt>
                <c:pt idx="4105">
                  <c:v>73850.5</c:v>
                </c:pt>
                <c:pt idx="4106">
                  <c:v>73857.899999999994</c:v>
                </c:pt>
                <c:pt idx="4107">
                  <c:v>73865.3</c:v>
                </c:pt>
                <c:pt idx="4108">
                  <c:v>73872.600000000006</c:v>
                </c:pt>
                <c:pt idx="4109">
                  <c:v>73879.8</c:v>
                </c:pt>
                <c:pt idx="4110">
                  <c:v>73887</c:v>
                </c:pt>
                <c:pt idx="4111">
                  <c:v>73896.5</c:v>
                </c:pt>
                <c:pt idx="4112">
                  <c:v>73901.2</c:v>
                </c:pt>
                <c:pt idx="4113">
                  <c:v>73908.2</c:v>
                </c:pt>
                <c:pt idx="4114">
                  <c:v>73915.100000000006</c:v>
                </c:pt>
                <c:pt idx="4115">
                  <c:v>73921.899999999994</c:v>
                </c:pt>
                <c:pt idx="4116">
                  <c:v>73928.7</c:v>
                </c:pt>
                <c:pt idx="4117">
                  <c:v>73935.3</c:v>
                </c:pt>
                <c:pt idx="4118">
                  <c:v>73944.100000000006</c:v>
                </c:pt>
                <c:pt idx="4119">
                  <c:v>73948.399999999994</c:v>
                </c:pt>
                <c:pt idx="4120">
                  <c:v>73954.8</c:v>
                </c:pt>
                <c:pt idx="4121">
                  <c:v>73963.199999999997</c:v>
                </c:pt>
                <c:pt idx="4122">
                  <c:v>73969.399999999994</c:v>
                </c:pt>
                <c:pt idx="4123">
                  <c:v>73975.399999999994</c:v>
                </c:pt>
                <c:pt idx="4124">
                  <c:v>73983.399999999994</c:v>
                </c:pt>
                <c:pt idx="4125">
                  <c:v>73991.399999999994</c:v>
                </c:pt>
                <c:pt idx="4126">
                  <c:v>73995.3</c:v>
                </c:pt>
                <c:pt idx="4127">
                  <c:v>74005.2</c:v>
                </c:pt>
                <c:pt idx="4128">
                  <c:v>74011.100000000006</c:v>
                </c:pt>
                <c:pt idx="4129">
                  <c:v>74020.899999999994</c:v>
                </c:pt>
                <c:pt idx="4130">
                  <c:v>74030.600000000006</c:v>
                </c:pt>
                <c:pt idx="4131">
                  <c:v>74040.2</c:v>
                </c:pt>
                <c:pt idx="4132">
                  <c:v>74051.600000000006</c:v>
                </c:pt>
                <c:pt idx="4133">
                  <c:v>74059.100000000006</c:v>
                </c:pt>
                <c:pt idx="4134">
                  <c:v>74068.399999999994</c:v>
                </c:pt>
                <c:pt idx="4135">
                  <c:v>74073.899999999994</c:v>
                </c:pt>
                <c:pt idx="4136">
                  <c:v>74081.100000000006</c:v>
                </c:pt>
                <c:pt idx="4137">
                  <c:v>74088.2</c:v>
                </c:pt>
                <c:pt idx="4138">
                  <c:v>74095.199999999997</c:v>
                </c:pt>
                <c:pt idx="4139">
                  <c:v>74102.100000000006</c:v>
                </c:pt>
                <c:pt idx="4140">
                  <c:v>74108.800000000003</c:v>
                </c:pt>
                <c:pt idx="4141">
                  <c:v>74115.5</c:v>
                </c:pt>
                <c:pt idx="4142">
                  <c:v>74123.600000000006</c:v>
                </c:pt>
                <c:pt idx="4143">
                  <c:v>74131.399999999994</c:v>
                </c:pt>
                <c:pt idx="4144">
                  <c:v>74137.5</c:v>
                </c:pt>
                <c:pt idx="4145">
                  <c:v>74143.399999999994</c:v>
                </c:pt>
                <c:pt idx="4146">
                  <c:v>74150.600000000006</c:v>
                </c:pt>
                <c:pt idx="4147">
                  <c:v>74154.8</c:v>
                </c:pt>
                <c:pt idx="4148">
                  <c:v>74161.5</c:v>
                </c:pt>
                <c:pt idx="4149">
                  <c:v>74166.7</c:v>
                </c:pt>
                <c:pt idx="4150">
                  <c:v>74171.600000000006</c:v>
                </c:pt>
                <c:pt idx="4151">
                  <c:v>74175.199999999997</c:v>
                </c:pt>
                <c:pt idx="4152">
                  <c:v>74180.899999999994</c:v>
                </c:pt>
                <c:pt idx="4153">
                  <c:v>74185.3</c:v>
                </c:pt>
                <c:pt idx="4154">
                  <c:v>74190.5</c:v>
                </c:pt>
                <c:pt idx="4155">
                  <c:v>74193.5</c:v>
                </c:pt>
                <c:pt idx="4156">
                  <c:v>74198.3</c:v>
                </c:pt>
                <c:pt idx="4157">
                  <c:v>74201.100000000006</c:v>
                </c:pt>
                <c:pt idx="4158">
                  <c:v>74204.7</c:v>
                </c:pt>
                <c:pt idx="4159">
                  <c:v>74208.2</c:v>
                </c:pt>
                <c:pt idx="4160">
                  <c:v>74210.7</c:v>
                </c:pt>
                <c:pt idx="4161">
                  <c:v>74214.899999999994</c:v>
                </c:pt>
                <c:pt idx="4162">
                  <c:v>74218.100000000006</c:v>
                </c:pt>
                <c:pt idx="4163">
                  <c:v>74221.2</c:v>
                </c:pt>
                <c:pt idx="4164">
                  <c:v>74224.3</c:v>
                </c:pt>
                <c:pt idx="4165">
                  <c:v>74227.3</c:v>
                </c:pt>
                <c:pt idx="4166">
                  <c:v>74230.3</c:v>
                </c:pt>
                <c:pt idx="4167">
                  <c:v>74233.3</c:v>
                </c:pt>
                <c:pt idx="4168">
                  <c:v>74236.2</c:v>
                </c:pt>
                <c:pt idx="4169">
                  <c:v>74239.100000000006</c:v>
                </c:pt>
                <c:pt idx="4170">
                  <c:v>74242.8</c:v>
                </c:pt>
                <c:pt idx="4171">
                  <c:v>74245</c:v>
                </c:pt>
                <c:pt idx="4172">
                  <c:v>74248</c:v>
                </c:pt>
                <c:pt idx="4173">
                  <c:v>74251</c:v>
                </c:pt>
                <c:pt idx="4174">
                  <c:v>74253.2</c:v>
                </c:pt>
                <c:pt idx="4175">
                  <c:v>74257.100000000006</c:v>
                </c:pt>
                <c:pt idx="4176">
                  <c:v>74259.5</c:v>
                </c:pt>
                <c:pt idx="4177">
                  <c:v>74262.7</c:v>
                </c:pt>
                <c:pt idx="4178">
                  <c:v>74266</c:v>
                </c:pt>
                <c:pt idx="4179">
                  <c:v>74269.399999999994</c:v>
                </c:pt>
                <c:pt idx="4180">
                  <c:v>74273.8</c:v>
                </c:pt>
                <c:pt idx="4181">
                  <c:v>74276.5</c:v>
                </c:pt>
                <c:pt idx="4182">
                  <c:v>74280.2</c:v>
                </c:pt>
                <c:pt idx="4183">
                  <c:v>74284</c:v>
                </c:pt>
                <c:pt idx="4184">
                  <c:v>74287.899999999994</c:v>
                </c:pt>
                <c:pt idx="4185">
                  <c:v>74290.8</c:v>
                </c:pt>
                <c:pt idx="4186">
                  <c:v>74294.600000000006</c:v>
                </c:pt>
                <c:pt idx="4187">
                  <c:v>74297.600000000006</c:v>
                </c:pt>
                <c:pt idx="4188">
                  <c:v>74301.5</c:v>
                </c:pt>
                <c:pt idx="4189">
                  <c:v>74305.5</c:v>
                </c:pt>
                <c:pt idx="4190">
                  <c:v>74310.5</c:v>
                </c:pt>
                <c:pt idx="4191">
                  <c:v>74314.5</c:v>
                </c:pt>
                <c:pt idx="4192">
                  <c:v>74316.5</c:v>
                </c:pt>
                <c:pt idx="4193">
                  <c:v>74320.600000000006</c:v>
                </c:pt>
                <c:pt idx="4194">
                  <c:v>74324.800000000003</c:v>
                </c:pt>
                <c:pt idx="4195">
                  <c:v>74328.899999999994</c:v>
                </c:pt>
                <c:pt idx="4196">
                  <c:v>74333.2</c:v>
                </c:pt>
                <c:pt idx="4197">
                  <c:v>74335.3</c:v>
                </c:pt>
                <c:pt idx="4198">
                  <c:v>74339.600000000006</c:v>
                </c:pt>
                <c:pt idx="4199">
                  <c:v>74343.899999999994</c:v>
                </c:pt>
                <c:pt idx="4200">
                  <c:v>74348.3</c:v>
                </c:pt>
                <c:pt idx="4201">
                  <c:v>74351.7</c:v>
                </c:pt>
                <c:pt idx="4202">
                  <c:v>74356.100000000006</c:v>
                </c:pt>
                <c:pt idx="4203">
                  <c:v>74360.7</c:v>
                </c:pt>
                <c:pt idx="4204">
                  <c:v>74363</c:v>
                </c:pt>
                <c:pt idx="4205">
                  <c:v>74367.600000000006</c:v>
                </c:pt>
                <c:pt idx="4206">
                  <c:v>74372.399999999994</c:v>
                </c:pt>
                <c:pt idx="4207">
                  <c:v>74374.7</c:v>
                </c:pt>
                <c:pt idx="4208">
                  <c:v>74379.5</c:v>
                </c:pt>
                <c:pt idx="4209">
                  <c:v>74384.399999999994</c:v>
                </c:pt>
                <c:pt idx="4210">
                  <c:v>74386.899999999994</c:v>
                </c:pt>
                <c:pt idx="4211">
                  <c:v>74389.399999999994</c:v>
                </c:pt>
                <c:pt idx="4212">
                  <c:v>74394.399999999994</c:v>
                </c:pt>
                <c:pt idx="4213">
                  <c:v>74399.5</c:v>
                </c:pt>
                <c:pt idx="4214">
                  <c:v>74403.399999999994</c:v>
                </c:pt>
                <c:pt idx="4215">
                  <c:v>74407.3</c:v>
                </c:pt>
                <c:pt idx="4216">
                  <c:v>74409.899999999994</c:v>
                </c:pt>
                <c:pt idx="4217">
                  <c:v>74413.899999999994</c:v>
                </c:pt>
                <c:pt idx="4218">
                  <c:v>74418</c:v>
                </c:pt>
                <c:pt idx="4219">
                  <c:v>74422.100000000006</c:v>
                </c:pt>
                <c:pt idx="4220">
                  <c:v>74424.899999999994</c:v>
                </c:pt>
                <c:pt idx="4221">
                  <c:v>74427.7</c:v>
                </c:pt>
                <c:pt idx="4222">
                  <c:v>74432</c:v>
                </c:pt>
                <c:pt idx="4223">
                  <c:v>74436.3</c:v>
                </c:pt>
                <c:pt idx="4224">
                  <c:v>74440.7</c:v>
                </c:pt>
                <c:pt idx="4225">
                  <c:v>74445.100000000006</c:v>
                </c:pt>
                <c:pt idx="4226">
                  <c:v>74451.100000000006</c:v>
                </c:pt>
                <c:pt idx="4227">
                  <c:v>74454.2</c:v>
                </c:pt>
                <c:pt idx="4228">
                  <c:v>74460.399999999994</c:v>
                </c:pt>
                <c:pt idx="4229">
                  <c:v>74466.600000000006</c:v>
                </c:pt>
                <c:pt idx="4230">
                  <c:v>74469.8</c:v>
                </c:pt>
                <c:pt idx="4231">
                  <c:v>74476.2</c:v>
                </c:pt>
                <c:pt idx="4232">
                  <c:v>74479.399999999994</c:v>
                </c:pt>
                <c:pt idx="4233">
                  <c:v>74484.3</c:v>
                </c:pt>
                <c:pt idx="4234">
                  <c:v>74489.3</c:v>
                </c:pt>
                <c:pt idx="4235">
                  <c:v>74494.3</c:v>
                </c:pt>
                <c:pt idx="4236">
                  <c:v>74497.7</c:v>
                </c:pt>
                <c:pt idx="4237">
                  <c:v>74502.7</c:v>
                </c:pt>
                <c:pt idx="4238">
                  <c:v>74507.899999999994</c:v>
                </c:pt>
                <c:pt idx="4239">
                  <c:v>74511.3</c:v>
                </c:pt>
                <c:pt idx="4240">
                  <c:v>74518.3</c:v>
                </c:pt>
                <c:pt idx="4241">
                  <c:v>74523.5</c:v>
                </c:pt>
                <c:pt idx="4242">
                  <c:v>74528.800000000003</c:v>
                </c:pt>
                <c:pt idx="4243">
                  <c:v>74532.399999999994</c:v>
                </c:pt>
                <c:pt idx="4244">
                  <c:v>74537.8</c:v>
                </c:pt>
                <c:pt idx="4245">
                  <c:v>74541.399999999994</c:v>
                </c:pt>
                <c:pt idx="4246">
                  <c:v>74548.7</c:v>
                </c:pt>
                <c:pt idx="4247">
                  <c:v>74554.2</c:v>
                </c:pt>
                <c:pt idx="4248">
                  <c:v>74557.8</c:v>
                </c:pt>
                <c:pt idx="4249">
                  <c:v>74563.399999999994</c:v>
                </c:pt>
                <c:pt idx="4250">
                  <c:v>74569</c:v>
                </c:pt>
                <c:pt idx="4251">
                  <c:v>74574.600000000006</c:v>
                </c:pt>
                <c:pt idx="4252">
                  <c:v>74580.3</c:v>
                </c:pt>
                <c:pt idx="4253">
                  <c:v>74586</c:v>
                </c:pt>
                <c:pt idx="4254">
                  <c:v>74593.600000000006</c:v>
                </c:pt>
                <c:pt idx="4255">
                  <c:v>74601.399999999994</c:v>
                </c:pt>
                <c:pt idx="4256">
                  <c:v>74605.2</c:v>
                </c:pt>
                <c:pt idx="4257">
                  <c:v>74611.100000000006</c:v>
                </c:pt>
                <c:pt idx="4258">
                  <c:v>74618.899999999994</c:v>
                </c:pt>
                <c:pt idx="4259">
                  <c:v>74625</c:v>
                </c:pt>
                <c:pt idx="4260">
                  <c:v>74629.100000000006</c:v>
                </c:pt>
                <c:pt idx="4261">
                  <c:v>74635.399999999994</c:v>
                </c:pt>
                <c:pt idx="4262">
                  <c:v>74644</c:v>
                </c:pt>
                <c:pt idx="4263">
                  <c:v>74650.600000000006</c:v>
                </c:pt>
                <c:pt idx="4264">
                  <c:v>74657.3</c:v>
                </c:pt>
                <c:pt idx="4265">
                  <c:v>74661.8</c:v>
                </c:pt>
                <c:pt idx="4266">
                  <c:v>74671</c:v>
                </c:pt>
                <c:pt idx="4267">
                  <c:v>74675.600000000006</c:v>
                </c:pt>
                <c:pt idx="4268">
                  <c:v>74682.600000000006</c:v>
                </c:pt>
                <c:pt idx="4269">
                  <c:v>74689.8</c:v>
                </c:pt>
                <c:pt idx="4270">
                  <c:v>74699.399999999994</c:v>
                </c:pt>
                <c:pt idx="4271">
                  <c:v>74706.600000000006</c:v>
                </c:pt>
                <c:pt idx="4272">
                  <c:v>74716.399999999994</c:v>
                </c:pt>
                <c:pt idx="4273">
                  <c:v>74723.8</c:v>
                </c:pt>
                <c:pt idx="4274">
                  <c:v>74731.199999999997</c:v>
                </c:pt>
                <c:pt idx="4275">
                  <c:v>74741.100000000006</c:v>
                </c:pt>
                <c:pt idx="4276">
                  <c:v>74746.100000000006</c:v>
                </c:pt>
                <c:pt idx="4277">
                  <c:v>74756</c:v>
                </c:pt>
                <c:pt idx="4278">
                  <c:v>74763.5</c:v>
                </c:pt>
                <c:pt idx="4279">
                  <c:v>74773.5</c:v>
                </c:pt>
                <c:pt idx="4280">
                  <c:v>74781</c:v>
                </c:pt>
                <c:pt idx="4281">
                  <c:v>74785.899999999994</c:v>
                </c:pt>
                <c:pt idx="4282">
                  <c:v>74795.8</c:v>
                </c:pt>
                <c:pt idx="4283">
                  <c:v>74805.600000000006</c:v>
                </c:pt>
                <c:pt idx="4284">
                  <c:v>74815.399999999994</c:v>
                </c:pt>
                <c:pt idx="4285">
                  <c:v>74827.399999999994</c:v>
                </c:pt>
                <c:pt idx="4286">
                  <c:v>74841.600000000006</c:v>
                </c:pt>
                <c:pt idx="4287">
                  <c:v>74853.100000000006</c:v>
                </c:pt>
                <c:pt idx="4288">
                  <c:v>74862.2</c:v>
                </c:pt>
                <c:pt idx="4289">
                  <c:v>74871.100000000006</c:v>
                </c:pt>
                <c:pt idx="4290">
                  <c:v>74879.8</c:v>
                </c:pt>
                <c:pt idx="4291">
                  <c:v>74888.2</c:v>
                </c:pt>
                <c:pt idx="4292">
                  <c:v>74896.399999999994</c:v>
                </c:pt>
                <c:pt idx="4293">
                  <c:v>74904.600000000006</c:v>
                </c:pt>
                <c:pt idx="4294">
                  <c:v>74914.899999999994</c:v>
                </c:pt>
                <c:pt idx="4295">
                  <c:v>74923</c:v>
                </c:pt>
                <c:pt idx="4296">
                  <c:v>74931.199999999997</c:v>
                </c:pt>
                <c:pt idx="4297">
                  <c:v>74939.3</c:v>
                </c:pt>
                <c:pt idx="4298">
                  <c:v>74947.399999999994</c:v>
                </c:pt>
                <c:pt idx="4299">
                  <c:v>74955.399999999994</c:v>
                </c:pt>
                <c:pt idx="4300">
                  <c:v>74963.399999999994</c:v>
                </c:pt>
                <c:pt idx="4301">
                  <c:v>74971.399999999994</c:v>
                </c:pt>
                <c:pt idx="4302">
                  <c:v>74983.199999999997</c:v>
                </c:pt>
                <c:pt idx="4303">
                  <c:v>74991</c:v>
                </c:pt>
                <c:pt idx="4304">
                  <c:v>74998.7</c:v>
                </c:pt>
                <c:pt idx="4305">
                  <c:v>75006.399999999994</c:v>
                </c:pt>
                <c:pt idx="4306">
                  <c:v>75013.899999999994</c:v>
                </c:pt>
                <c:pt idx="4307">
                  <c:v>75023.3</c:v>
                </c:pt>
                <c:pt idx="4308">
                  <c:v>75026.899999999994</c:v>
                </c:pt>
                <c:pt idx="4309">
                  <c:v>75036.100000000006</c:v>
                </c:pt>
                <c:pt idx="4310">
                  <c:v>75041.399999999994</c:v>
                </c:pt>
                <c:pt idx="4311">
                  <c:v>75048.5</c:v>
                </c:pt>
                <c:pt idx="4312">
                  <c:v>75057.2</c:v>
                </c:pt>
                <c:pt idx="4313">
                  <c:v>75064</c:v>
                </c:pt>
                <c:pt idx="4314">
                  <c:v>75070.7</c:v>
                </c:pt>
                <c:pt idx="4315">
                  <c:v>75077.2</c:v>
                </c:pt>
                <c:pt idx="4316">
                  <c:v>75083.600000000006</c:v>
                </c:pt>
                <c:pt idx="4317">
                  <c:v>75089.8</c:v>
                </c:pt>
                <c:pt idx="4318">
                  <c:v>75094.399999999994</c:v>
                </c:pt>
                <c:pt idx="4319">
                  <c:v>75100.3</c:v>
                </c:pt>
                <c:pt idx="4320">
                  <c:v>75106.100000000006</c:v>
                </c:pt>
                <c:pt idx="4321">
                  <c:v>75113</c:v>
                </c:pt>
                <c:pt idx="4322">
                  <c:v>75118.399999999994</c:v>
                </c:pt>
                <c:pt idx="4323">
                  <c:v>75125</c:v>
                </c:pt>
                <c:pt idx="4324">
                  <c:v>75128.800000000003</c:v>
                </c:pt>
                <c:pt idx="4325">
                  <c:v>75135</c:v>
                </c:pt>
                <c:pt idx="4326">
                  <c:v>75139.899999999994</c:v>
                </c:pt>
                <c:pt idx="4327">
                  <c:v>75144.600000000006</c:v>
                </c:pt>
                <c:pt idx="4328">
                  <c:v>75149.3</c:v>
                </c:pt>
                <c:pt idx="4329">
                  <c:v>75151.600000000006</c:v>
                </c:pt>
                <c:pt idx="4330">
                  <c:v>75157.2</c:v>
                </c:pt>
                <c:pt idx="4331">
                  <c:v>75161.600000000006</c:v>
                </c:pt>
                <c:pt idx="4332">
                  <c:v>75167</c:v>
                </c:pt>
                <c:pt idx="4333">
                  <c:v>75170.2</c:v>
                </c:pt>
                <c:pt idx="4334">
                  <c:v>75175.399999999994</c:v>
                </c:pt>
                <c:pt idx="4335">
                  <c:v>75179.600000000006</c:v>
                </c:pt>
                <c:pt idx="4336">
                  <c:v>75183.7</c:v>
                </c:pt>
                <c:pt idx="4337">
                  <c:v>75186.8</c:v>
                </c:pt>
                <c:pt idx="4338">
                  <c:v>75189.8</c:v>
                </c:pt>
                <c:pt idx="4339">
                  <c:v>75193.899999999994</c:v>
                </c:pt>
                <c:pt idx="4340">
                  <c:v>75198</c:v>
                </c:pt>
                <c:pt idx="4341">
                  <c:v>75202</c:v>
                </c:pt>
                <c:pt idx="4342">
                  <c:v>75206.100000000006</c:v>
                </c:pt>
                <c:pt idx="4343">
                  <c:v>75209.100000000006</c:v>
                </c:pt>
                <c:pt idx="4344">
                  <c:v>75212.2</c:v>
                </c:pt>
                <c:pt idx="4345">
                  <c:v>75216.3</c:v>
                </c:pt>
                <c:pt idx="4346">
                  <c:v>75219.399999999994</c:v>
                </c:pt>
                <c:pt idx="4347">
                  <c:v>75222.5</c:v>
                </c:pt>
                <c:pt idx="4348">
                  <c:v>75226.7</c:v>
                </c:pt>
                <c:pt idx="4349">
                  <c:v>75231</c:v>
                </c:pt>
                <c:pt idx="4350">
                  <c:v>75234.2</c:v>
                </c:pt>
                <c:pt idx="4351">
                  <c:v>75238.600000000006</c:v>
                </c:pt>
                <c:pt idx="4352">
                  <c:v>75241.899999999994</c:v>
                </c:pt>
                <c:pt idx="4353">
                  <c:v>75246.399999999994</c:v>
                </c:pt>
                <c:pt idx="4354">
                  <c:v>75250.8</c:v>
                </c:pt>
                <c:pt idx="4355">
                  <c:v>75255.199999999997</c:v>
                </c:pt>
                <c:pt idx="4356">
                  <c:v>75259.600000000006</c:v>
                </c:pt>
                <c:pt idx="4357">
                  <c:v>75262.899999999994</c:v>
                </c:pt>
                <c:pt idx="4358">
                  <c:v>75268.2</c:v>
                </c:pt>
                <c:pt idx="4359">
                  <c:v>75271.5</c:v>
                </c:pt>
                <c:pt idx="4360">
                  <c:v>75274.7</c:v>
                </c:pt>
                <c:pt idx="4361">
                  <c:v>75280</c:v>
                </c:pt>
                <c:pt idx="4362">
                  <c:v>75283.199999999997</c:v>
                </c:pt>
                <c:pt idx="4363">
                  <c:v>75287.399999999994</c:v>
                </c:pt>
                <c:pt idx="4364">
                  <c:v>75291.7</c:v>
                </c:pt>
                <c:pt idx="4365">
                  <c:v>75293.8</c:v>
                </c:pt>
                <c:pt idx="4366">
                  <c:v>75298.100000000006</c:v>
                </c:pt>
                <c:pt idx="4367">
                  <c:v>75302.399999999994</c:v>
                </c:pt>
                <c:pt idx="4368">
                  <c:v>75306.7</c:v>
                </c:pt>
                <c:pt idx="4369">
                  <c:v>75308.899999999994</c:v>
                </c:pt>
                <c:pt idx="4370">
                  <c:v>75313.3</c:v>
                </c:pt>
                <c:pt idx="4371">
                  <c:v>75317.7</c:v>
                </c:pt>
                <c:pt idx="4372">
                  <c:v>75322.2</c:v>
                </c:pt>
                <c:pt idx="4373">
                  <c:v>75325.600000000006</c:v>
                </c:pt>
                <c:pt idx="4374">
                  <c:v>75327.899999999994</c:v>
                </c:pt>
                <c:pt idx="4375">
                  <c:v>75332.600000000006</c:v>
                </c:pt>
                <c:pt idx="4376">
                  <c:v>75334.899999999994</c:v>
                </c:pt>
                <c:pt idx="4377">
                  <c:v>75339.600000000006</c:v>
                </c:pt>
                <c:pt idx="4378">
                  <c:v>75342</c:v>
                </c:pt>
                <c:pt idx="4379">
                  <c:v>75344.5</c:v>
                </c:pt>
                <c:pt idx="4380">
                  <c:v>75349.399999999994</c:v>
                </c:pt>
                <c:pt idx="4381">
                  <c:v>75351.899999999994</c:v>
                </c:pt>
                <c:pt idx="4382">
                  <c:v>75354.399999999994</c:v>
                </c:pt>
                <c:pt idx="4383">
                  <c:v>75358.2</c:v>
                </c:pt>
                <c:pt idx="4384">
                  <c:v>75363.399999999994</c:v>
                </c:pt>
                <c:pt idx="4385">
                  <c:v>75366</c:v>
                </c:pt>
                <c:pt idx="4386">
                  <c:v>75370</c:v>
                </c:pt>
                <c:pt idx="4387">
                  <c:v>75372.800000000003</c:v>
                </c:pt>
                <c:pt idx="4388">
                  <c:v>75378.3</c:v>
                </c:pt>
                <c:pt idx="4389">
                  <c:v>75381.100000000006</c:v>
                </c:pt>
                <c:pt idx="4390">
                  <c:v>75383.899999999994</c:v>
                </c:pt>
                <c:pt idx="4391">
                  <c:v>75388.2</c:v>
                </c:pt>
                <c:pt idx="4392">
                  <c:v>75392.600000000006</c:v>
                </c:pt>
                <c:pt idx="4393">
                  <c:v>75397</c:v>
                </c:pt>
                <c:pt idx="4394">
                  <c:v>75401.5</c:v>
                </c:pt>
                <c:pt idx="4395">
                  <c:v>75406.100000000006</c:v>
                </c:pt>
                <c:pt idx="4396">
                  <c:v>75412.2</c:v>
                </c:pt>
                <c:pt idx="4397">
                  <c:v>75415.3</c:v>
                </c:pt>
                <c:pt idx="4398">
                  <c:v>75421.7</c:v>
                </c:pt>
                <c:pt idx="4399">
                  <c:v>75426.5</c:v>
                </c:pt>
                <c:pt idx="4400">
                  <c:v>75431.399999999994</c:v>
                </c:pt>
                <c:pt idx="4401">
                  <c:v>75438</c:v>
                </c:pt>
                <c:pt idx="4402">
                  <c:v>75441.3</c:v>
                </c:pt>
                <c:pt idx="4403">
                  <c:v>75446.399999999994</c:v>
                </c:pt>
                <c:pt idx="4404">
                  <c:v>75449.8</c:v>
                </c:pt>
                <c:pt idx="4405">
                  <c:v>75456.7</c:v>
                </c:pt>
                <c:pt idx="4406">
                  <c:v>75460.2</c:v>
                </c:pt>
                <c:pt idx="4407">
                  <c:v>75463.7</c:v>
                </c:pt>
                <c:pt idx="4408">
                  <c:v>75469.100000000006</c:v>
                </c:pt>
                <c:pt idx="4409">
                  <c:v>75474.5</c:v>
                </c:pt>
                <c:pt idx="4410">
                  <c:v>75480</c:v>
                </c:pt>
                <c:pt idx="4411">
                  <c:v>75483.600000000006</c:v>
                </c:pt>
                <c:pt idx="4412">
                  <c:v>75489.2</c:v>
                </c:pt>
                <c:pt idx="4413">
                  <c:v>75494.899999999994</c:v>
                </c:pt>
                <c:pt idx="4414">
                  <c:v>75502.5</c:v>
                </c:pt>
                <c:pt idx="4415">
                  <c:v>75510.3</c:v>
                </c:pt>
                <c:pt idx="4416">
                  <c:v>75514.2</c:v>
                </c:pt>
                <c:pt idx="4417">
                  <c:v>75520.2</c:v>
                </c:pt>
                <c:pt idx="4418">
                  <c:v>75528.2</c:v>
                </c:pt>
                <c:pt idx="4419">
                  <c:v>75534.3</c:v>
                </c:pt>
                <c:pt idx="4420">
                  <c:v>75540.5</c:v>
                </c:pt>
                <c:pt idx="4421">
                  <c:v>75546.8</c:v>
                </c:pt>
                <c:pt idx="4422">
                  <c:v>75555.199999999997</c:v>
                </c:pt>
                <c:pt idx="4423">
                  <c:v>75561.600000000006</c:v>
                </c:pt>
                <c:pt idx="4424">
                  <c:v>75568.100000000006</c:v>
                </c:pt>
                <c:pt idx="4425">
                  <c:v>75572.5</c:v>
                </c:pt>
                <c:pt idx="4426">
                  <c:v>75581.3</c:v>
                </c:pt>
                <c:pt idx="4427">
                  <c:v>75588</c:v>
                </c:pt>
                <c:pt idx="4428">
                  <c:v>75594.7</c:v>
                </c:pt>
                <c:pt idx="4429">
                  <c:v>75603.899999999994</c:v>
                </c:pt>
                <c:pt idx="4430">
                  <c:v>75608.600000000006</c:v>
                </c:pt>
                <c:pt idx="4431">
                  <c:v>75620.7</c:v>
                </c:pt>
                <c:pt idx="4432">
                  <c:v>75625.7</c:v>
                </c:pt>
                <c:pt idx="4433">
                  <c:v>75633.399999999994</c:v>
                </c:pt>
                <c:pt idx="4434">
                  <c:v>75644</c:v>
                </c:pt>
                <c:pt idx="4435">
                  <c:v>75649.399999999994</c:v>
                </c:pt>
                <c:pt idx="4436">
                  <c:v>75657.7</c:v>
                </c:pt>
                <c:pt idx="4437">
                  <c:v>75669</c:v>
                </c:pt>
                <c:pt idx="4438">
                  <c:v>75677.7</c:v>
                </c:pt>
                <c:pt idx="4439">
                  <c:v>75686.5</c:v>
                </c:pt>
                <c:pt idx="4440">
                  <c:v>75692.399999999994</c:v>
                </c:pt>
                <c:pt idx="4441">
                  <c:v>75704.5</c:v>
                </c:pt>
                <c:pt idx="4442">
                  <c:v>75713.7</c:v>
                </c:pt>
                <c:pt idx="4443">
                  <c:v>75726.100000000006</c:v>
                </c:pt>
                <c:pt idx="4444">
                  <c:v>75735.600000000006</c:v>
                </c:pt>
                <c:pt idx="4445">
                  <c:v>75748.3</c:v>
                </c:pt>
                <c:pt idx="4446">
                  <c:v>75761.2</c:v>
                </c:pt>
                <c:pt idx="4447">
                  <c:v>75777.399999999994</c:v>
                </c:pt>
                <c:pt idx="4448">
                  <c:v>75793.8</c:v>
                </c:pt>
                <c:pt idx="4449">
                  <c:v>75810.3</c:v>
                </c:pt>
                <c:pt idx="4450">
                  <c:v>75823.5</c:v>
                </c:pt>
                <c:pt idx="4451">
                  <c:v>75836.7</c:v>
                </c:pt>
                <c:pt idx="4452">
                  <c:v>75853.2</c:v>
                </c:pt>
                <c:pt idx="4453">
                  <c:v>75866.399999999994</c:v>
                </c:pt>
                <c:pt idx="4454">
                  <c:v>75879.5</c:v>
                </c:pt>
                <c:pt idx="4455">
                  <c:v>75892.5</c:v>
                </c:pt>
                <c:pt idx="4456">
                  <c:v>75905.399999999994</c:v>
                </c:pt>
                <c:pt idx="4457">
                  <c:v>75921.399999999994</c:v>
                </c:pt>
                <c:pt idx="4458">
                  <c:v>75934</c:v>
                </c:pt>
                <c:pt idx="4459">
                  <c:v>75946.399999999994</c:v>
                </c:pt>
                <c:pt idx="4460">
                  <c:v>75955.5</c:v>
                </c:pt>
                <c:pt idx="4461">
                  <c:v>75970.600000000006</c:v>
                </c:pt>
                <c:pt idx="4462">
                  <c:v>75982.600000000006</c:v>
                </c:pt>
                <c:pt idx="4463">
                  <c:v>75997.7</c:v>
                </c:pt>
                <c:pt idx="4464">
                  <c:v>76010</c:v>
                </c:pt>
                <c:pt idx="4465">
                  <c:v>76022.399999999994</c:v>
                </c:pt>
                <c:pt idx="4466">
                  <c:v>76034.8</c:v>
                </c:pt>
                <c:pt idx="4467">
                  <c:v>76050.399999999994</c:v>
                </c:pt>
                <c:pt idx="4468">
                  <c:v>76059.8</c:v>
                </c:pt>
                <c:pt idx="4469">
                  <c:v>76075.5</c:v>
                </c:pt>
                <c:pt idx="4470">
                  <c:v>76084.899999999994</c:v>
                </c:pt>
                <c:pt idx="4471">
                  <c:v>76103.7</c:v>
                </c:pt>
                <c:pt idx="4472">
                  <c:v>76116.2</c:v>
                </c:pt>
                <c:pt idx="4473">
                  <c:v>76125.5</c:v>
                </c:pt>
                <c:pt idx="4474">
                  <c:v>76137.899999999994</c:v>
                </c:pt>
                <c:pt idx="4475">
                  <c:v>76150.2</c:v>
                </c:pt>
                <c:pt idx="4476">
                  <c:v>76159.399999999994</c:v>
                </c:pt>
                <c:pt idx="4477">
                  <c:v>76171.5</c:v>
                </c:pt>
                <c:pt idx="4478">
                  <c:v>76183.600000000006</c:v>
                </c:pt>
                <c:pt idx="4479">
                  <c:v>76195.399999999994</c:v>
                </c:pt>
                <c:pt idx="4480">
                  <c:v>76207.100000000006</c:v>
                </c:pt>
                <c:pt idx="4481">
                  <c:v>76218.7</c:v>
                </c:pt>
                <c:pt idx="4482">
                  <c:v>76232.800000000003</c:v>
                </c:pt>
                <c:pt idx="4483">
                  <c:v>76243.899999999994</c:v>
                </c:pt>
                <c:pt idx="4484">
                  <c:v>76252.100000000006</c:v>
                </c:pt>
                <c:pt idx="4485">
                  <c:v>76265.399999999994</c:v>
                </c:pt>
                <c:pt idx="4486">
                  <c:v>76273.2</c:v>
                </c:pt>
                <c:pt idx="4487">
                  <c:v>76285.8</c:v>
                </c:pt>
                <c:pt idx="4488">
                  <c:v>76293.2</c:v>
                </c:pt>
                <c:pt idx="4489">
                  <c:v>76302.8</c:v>
                </c:pt>
                <c:pt idx="4490">
                  <c:v>76312</c:v>
                </c:pt>
                <c:pt idx="4491">
                  <c:v>76323.100000000006</c:v>
                </c:pt>
                <c:pt idx="4492">
                  <c:v>76331.899999999994</c:v>
                </c:pt>
                <c:pt idx="4493">
                  <c:v>76340.5</c:v>
                </c:pt>
                <c:pt idx="4494">
                  <c:v>76346.899999999994</c:v>
                </c:pt>
                <c:pt idx="4495">
                  <c:v>76355.3</c:v>
                </c:pt>
                <c:pt idx="4496">
                  <c:v>76361.600000000006</c:v>
                </c:pt>
                <c:pt idx="4497">
                  <c:v>76369.8</c:v>
                </c:pt>
                <c:pt idx="4498">
                  <c:v>76377.899999999994</c:v>
                </c:pt>
                <c:pt idx="4499">
                  <c:v>76385.899999999994</c:v>
                </c:pt>
                <c:pt idx="4500">
                  <c:v>76391.8</c:v>
                </c:pt>
                <c:pt idx="4501">
                  <c:v>76399.600000000006</c:v>
                </c:pt>
                <c:pt idx="4502">
                  <c:v>76407.3</c:v>
                </c:pt>
                <c:pt idx="4503">
                  <c:v>76414.8</c:v>
                </c:pt>
                <c:pt idx="4504">
                  <c:v>76422.3</c:v>
                </c:pt>
                <c:pt idx="4505">
                  <c:v>76429.600000000006</c:v>
                </c:pt>
                <c:pt idx="4506">
                  <c:v>76436.800000000003</c:v>
                </c:pt>
                <c:pt idx="4507">
                  <c:v>76442.2</c:v>
                </c:pt>
                <c:pt idx="4508">
                  <c:v>76447.5</c:v>
                </c:pt>
                <c:pt idx="4509">
                  <c:v>76452.7</c:v>
                </c:pt>
                <c:pt idx="4510">
                  <c:v>76459.600000000006</c:v>
                </c:pt>
                <c:pt idx="4511">
                  <c:v>76466.3</c:v>
                </c:pt>
                <c:pt idx="4512">
                  <c:v>76473</c:v>
                </c:pt>
                <c:pt idx="4513">
                  <c:v>76479.5</c:v>
                </c:pt>
                <c:pt idx="4514">
                  <c:v>76486</c:v>
                </c:pt>
                <c:pt idx="4515">
                  <c:v>76492.3</c:v>
                </c:pt>
                <c:pt idx="4516">
                  <c:v>76498.5</c:v>
                </c:pt>
                <c:pt idx="4517">
                  <c:v>76504.600000000006</c:v>
                </c:pt>
                <c:pt idx="4518">
                  <c:v>76510.600000000006</c:v>
                </c:pt>
                <c:pt idx="4519">
                  <c:v>76516.5</c:v>
                </c:pt>
                <c:pt idx="4520">
                  <c:v>76520.899999999994</c:v>
                </c:pt>
                <c:pt idx="4521">
                  <c:v>76528</c:v>
                </c:pt>
                <c:pt idx="4522">
                  <c:v>76533.600000000006</c:v>
                </c:pt>
                <c:pt idx="4523">
                  <c:v>76539.100000000006</c:v>
                </c:pt>
                <c:pt idx="4524">
                  <c:v>76543.100000000006</c:v>
                </c:pt>
                <c:pt idx="4525">
                  <c:v>76548.5</c:v>
                </c:pt>
                <c:pt idx="4526">
                  <c:v>76553.7</c:v>
                </c:pt>
                <c:pt idx="4527">
                  <c:v>76557.600000000006</c:v>
                </c:pt>
                <c:pt idx="4528">
                  <c:v>76562.7</c:v>
                </c:pt>
                <c:pt idx="4529">
                  <c:v>76567.7</c:v>
                </c:pt>
                <c:pt idx="4530">
                  <c:v>76571.399999999994</c:v>
                </c:pt>
                <c:pt idx="4531">
                  <c:v>76577.5</c:v>
                </c:pt>
                <c:pt idx="4532">
                  <c:v>76582.3</c:v>
                </c:pt>
                <c:pt idx="4533">
                  <c:v>76585.8</c:v>
                </c:pt>
                <c:pt idx="4534">
                  <c:v>76590.5</c:v>
                </c:pt>
                <c:pt idx="4535">
                  <c:v>76593.899999999994</c:v>
                </c:pt>
                <c:pt idx="4536">
                  <c:v>76598.5</c:v>
                </c:pt>
                <c:pt idx="4537">
                  <c:v>76603</c:v>
                </c:pt>
                <c:pt idx="4538">
                  <c:v>76607.399999999994</c:v>
                </c:pt>
                <c:pt idx="4539">
                  <c:v>76610.7</c:v>
                </c:pt>
                <c:pt idx="4540">
                  <c:v>76615.100000000006</c:v>
                </c:pt>
                <c:pt idx="4541">
                  <c:v>76619.399999999994</c:v>
                </c:pt>
                <c:pt idx="4542">
                  <c:v>76622.600000000006</c:v>
                </c:pt>
                <c:pt idx="4543">
                  <c:v>76626.8</c:v>
                </c:pt>
                <c:pt idx="4544">
                  <c:v>76629.899999999994</c:v>
                </c:pt>
                <c:pt idx="4545">
                  <c:v>76633</c:v>
                </c:pt>
                <c:pt idx="4546">
                  <c:v>76637.2</c:v>
                </c:pt>
                <c:pt idx="4547">
                  <c:v>76641.3</c:v>
                </c:pt>
                <c:pt idx="4548">
                  <c:v>76643.3</c:v>
                </c:pt>
                <c:pt idx="4549">
                  <c:v>76647.3</c:v>
                </c:pt>
                <c:pt idx="4550">
                  <c:v>76650.399999999994</c:v>
                </c:pt>
                <c:pt idx="4551">
                  <c:v>76652.399999999994</c:v>
                </c:pt>
                <c:pt idx="4552">
                  <c:v>76656.3</c:v>
                </c:pt>
                <c:pt idx="4553">
                  <c:v>76659.3</c:v>
                </c:pt>
                <c:pt idx="4554">
                  <c:v>76661.3</c:v>
                </c:pt>
                <c:pt idx="4555">
                  <c:v>76665.3</c:v>
                </c:pt>
                <c:pt idx="4556">
                  <c:v>76667.199999999997</c:v>
                </c:pt>
                <c:pt idx="4557">
                  <c:v>76669.2</c:v>
                </c:pt>
                <c:pt idx="4558">
                  <c:v>76673</c:v>
                </c:pt>
                <c:pt idx="4559">
                  <c:v>76674.899999999994</c:v>
                </c:pt>
                <c:pt idx="4560">
                  <c:v>76677.600000000006</c:v>
                </c:pt>
                <c:pt idx="4561">
                  <c:v>76680.3</c:v>
                </c:pt>
                <c:pt idx="4562">
                  <c:v>76682.100000000006</c:v>
                </c:pt>
                <c:pt idx="4563">
                  <c:v>76683.899999999994</c:v>
                </c:pt>
                <c:pt idx="4564">
                  <c:v>76686.5</c:v>
                </c:pt>
                <c:pt idx="4565">
                  <c:v>76689</c:v>
                </c:pt>
                <c:pt idx="4566">
                  <c:v>76691.5</c:v>
                </c:pt>
                <c:pt idx="4567">
                  <c:v>76694.8</c:v>
                </c:pt>
                <c:pt idx="4568">
                  <c:v>76696.399999999994</c:v>
                </c:pt>
                <c:pt idx="4569">
                  <c:v>76699.600000000006</c:v>
                </c:pt>
                <c:pt idx="4570">
                  <c:v>76702</c:v>
                </c:pt>
                <c:pt idx="4571">
                  <c:v>76703.600000000006</c:v>
                </c:pt>
                <c:pt idx="4572">
                  <c:v>76705.899999999994</c:v>
                </c:pt>
                <c:pt idx="4573">
                  <c:v>76708.3</c:v>
                </c:pt>
                <c:pt idx="4574">
                  <c:v>76710.600000000006</c:v>
                </c:pt>
                <c:pt idx="4575">
                  <c:v>76712.100000000006</c:v>
                </c:pt>
                <c:pt idx="4576">
                  <c:v>76714.5</c:v>
                </c:pt>
                <c:pt idx="4577">
                  <c:v>76716</c:v>
                </c:pt>
                <c:pt idx="4578">
                  <c:v>76719.100000000006</c:v>
                </c:pt>
                <c:pt idx="4579">
                  <c:v>76720.7</c:v>
                </c:pt>
                <c:pt idx="4580">
                  <c:v>76722.3</c:v>
                </c:pt>
                <c:pt idx="4581">
                  <c:v>76725.399999999994</c:v>
                </c:pt>
                <c:pt idx="4582">
                  <c:v>76727.8</c:v>
                </c:pt>
                <c:pt idx="4583">
                  <c:v>76731.100000000006</c:v>
                </c:pt>
                <c:pt idx="4584">
                  <c:v>76733.5</c:v>
                </c:pt>
                <c:pt idx="4585">
                  <c:v>76736</c:v>
                </c:pt>
                <c:pt idx="4586">
                  <c:v>76738.600000000006</c:v>
                </c:pt>
                <c:pt idx="4587">
                  <c:v>76742</c:v>
                </c:pt>
                <c:pt idx="4588">
                  <c:v>76744.7</c:v>
                </c:pt>
                <c:pt idx="4589">
                  <c:v>76748.3</c:v>
                </c:pt>
                <c:pt idx="4590">
                  <c:v>76751</c:v>
                </c:pt>
                <c:pt idx="4591">
                  <c:v>76753.899999999994</c:v>
                </c:pt>
                <c:pt idx="4592">
                  <c:v>76757.8</c:v>
                </c:pt>
                <c:pt idx="4593">
                  <c:v>76760.7</c:v>
                </c:pt>
                <c:pt idx="4594">
                  <c:v>76763.8</c:v>
                </c:pt>
                <c:pt idx="4595">
                  <c:v>76766.899999999994</c:v>
                </c:pt>
                <c:pt idx="4596">
                  <c:v>76770.2</c:v>
                </c:pt>
                <c:pt idx="4597">
                  <c:v>76774.600000000006</c:v>
                </c:pt>
                <c:pt idx="4598">
                  <c:v>76778</c:v>
                </c:pt>
                <c:pt idx="4599">
                  <c:v>76780.3</c:v>
                </c:pt>
                <c:pt idx="4600">
                  <c:v>76785.100000000006</c:v>
                </c:pt>
                <c:pt idx="4601">
                  <c:v>76788.800000000003</c:v>
                </c:pt>
                <c:pt idx="4602">
                  <c:v>76792.5</c:v>
                </c:pt>
                <c:pt idx="4603">
                  <c:v>76797.600000000006</c:v>
                </c:pt>
                <c:pt idx="4604">
                  <c:v>76801.5</c:v>
                </c:pt>
                <c:pt idx="4605">
                  <c:v>76805.5</c:v>
                </c:pt>
                <c:pt idx="4606">
                  <c:v>76808.2</c:v>
                </c:pt>
                <c:pt idx="4607">
                  <c:v>76812.2</c:v>
                </c:pt>
                <c:pt idx="4608">
                  <c:v>76817.8</c:v>
                </c:pt>
                <c:pt idx="4609">
                  <c:v>76822</c:v>
                </c:pt>
                <c:pt idx="4610">
                  <c:v>76826.3</c:v>
                </c:pt>
                <c:pt idx="4611">
                  <c:v>76830.7</c:v>
                </c:pt>
                <c:pt idx="4612">
                  <c:v>76836.600000000006</c:v>
                </c:pt>
                <c:pt idx="4613">
                  <c:v>76839.600000000006</c:v>
                </c:pt>
                <c:pt idx="4614">
                  <c:v>76844.100000000006</c:v>
                </c:pt>
                <c:pt idx="4615">
                  <c:v>76848.7</c:v>
                </c:pt>
                <c:pt idx="4616">
                  <c:v>76853.3</c:v>
                </c:pt>
                <c:pt idx="4617">
                  <c:v>76858</c:v>
                </c:pt>
                <c:pt idx="4618">
                  <c:v>76864.3</c:v>
                </c:pt>
                <c:pt idx="4619">
                  <c:v>76867.5</c:v>
                </c:pt>
                <c:pt idx="4620">
                  <c:v>76872.399999999994</c:v>
                </c:pt>
                <c:pt idx="4621">
                  <c:v>76877.2</c:v>
                </c:pt>
                <c:pt idx="4622">
                  <c:v>76883.8</c:v>
                </c:pt>
                <c:pt idx="4623">
                  <c:v>76890.399999999994</c:v>
                </c:pt>
                <c:pt idx="4624">
                  <c:v>76897.100000000006</c:v>
                </c:pt>
                <c:pt idx="4625">
                  <c:v>76903.8</c:v>
                </c:pt>
                <c:pt idx="4626">
                  <c:v>76914.100000000006</c:v>
                </c:pt>
                <c:pt idx="4627">
                  <c:v>76922.7</c:v>
                </c:pt>
                <c:pt idx="4628">
                  <c:v>76931.399999999994</c:v>
                </c:pt>
                <c:pt idx="4629">
                  <c:v>76936.600000000006</c:v>
                </c:pt>
                <c:pt idx="4630">
                  <c:v>76945.399999999994</c:v>
                </c:pt>
                <c:pt idx="4631">
                  <c:v>76950.7</c:v>
                </c:pt>
                <c:pt idx="4632">
                  <c:v>76959.600000000006</c:v>
                </c:pt>
                <c:pt idx="4633">
                  <c:v>76969</c:v>
                </c:pt>
                <c:pt idx="4634">
                  <c:v>76974.899999999994</c:v>
                </c:pt>
                <c:pt idx="4635">
                  <c:v>76984.899999999994</c:v>
                </c:pt>
                <c:pt idx="4636">
                  <c:v>76993.100000000006</c:v>
                </c:pt>
                <c:pt idx="4637">
                  <c:v>77003.7</c:v>
                </c:pt>
                <c:pt idx="4638">
                  <c:v>77010.100000000006</c:v>
                </c:pt>
                <c:pt idx="4639">
                  <c:v>77018.899999999994</c:v>
                </c:pt>
                <c:pt idx="4640">
                  <c:v>77027.8</c:v>
                </c:pt>
                <c:pt idx="4641">
                  <c:v>77039.100000000006</c:v>
                </c:pt>
                <c:pt idx="4642">
                  <c:v>77048.2</c:v>
                </c:pt>
                <c:pt idx="4643">
                  <c:v>77059.7</c:v>
                </c:pt>
                <c:pt idx="4644">
                  <c:v>77066.600000000006</c:v>
                </c:pt>
                <c:pt idx="4645">
                  <c:v>77078.2</c:v>
                </c:pt>
                <c:pt idx="4646">
                  <c:v>77087.399999999994</c:v>
                </c:pt>
                <c:pt idx="4647">
                  <c:v>77099</c:v>
                </c:pt>
                <c:pt idx="4648">
                  <c:v>77105.899999999994</c:v>
                </c:pt>
                <c:pt idx="4649">
                  <c:v>77115.100000000006</c:v>
                </c:pt>
                <c:pt idx="4650">
                  <c:v>77124.2</c:v>
                </c:pt>
                <c:pt idx="4651">
                  <c:v>77135.399999999994</c:v>
                </c:pt>
                <c:pt idx="4652">
                  <c:v>77144.3</c:v>
                </c:pt>
                <c:pt idx="4653">
                  <c:v>77153</c:v>
                </c:pt>
                <c:pt idx="4654">
                  <c:v>77161.5</c:v>
                </c:pt>
                <c:pt idx="4655">
                  <c:v>77169.899999999994</c:v>
                </c:pt>
                <c:pt idx="4656">
                  <c:v>77176.100000000006</c:v>
                </c:pt>
                <c:pt idx="4657">
                  <c:v>77184.100000000006</c:v>
                </c:pt>
                <c:pt idx="4658">
                  <c:v>77191.899999999994</c:v>
                </c:pt>
                <c:pt idx="4659">
                  <c:v>77199.399999999994</c:v>
                </c:pt>
                <c:pt idx="4660">
                  <c:v>77206.7</c:v>
                </c:pt>
                <c:pt idx="4661">
                  <c:v>77213.7</c:v>
                </c:pt>
                <c:pt idx="4662">
                  <c:v>77220.7</c:v>
                </c:pt>
                <c:pt idx="4663">
                  <c:v>77227.5</c:v>
                </c:pt>
                <c:pt idx="4664">
                  <c:v>77234.3</c:v>
                </c:pt>
                <c:pt idx="4665">
                  <c:v>77241</c:v>
                </c:pt>
                <c:pt idx="4666">
                  <c:v>77247.7</c:v>
                </c:pt>
                <c:pt idx="4667">
                  <c:v>77254.2</c:v>
                </c:pt>
                <c:pt idx="4668">
                  <c:v>77259.100000000006</c:v>
                </c:pt>
                <c:pt idx="4669">
                  <c:v>77263.899999999994</c:v>
                </c:pt>
                <c:pt idx="4670">
                  <c:v>77270.2</c:v>
                </c:pt>
                <c:pt idx="4671">
                  <c:v>77276.5</c:v>
                </c:pt>
                <c:pt idx="4672">
                  <c:v>77282.8</c:v>
                </c:pt>
                <c:pt idx="4673">
                  <c:v>77288.899999999994</c:v>
                </c:pt>
                <c:pt idx="4674">
                  <c:v>77295</c:v>
                </c:pt>
                <c:pt idx="4675">
                  <c:v>77301</c:v>
                </c:pt>
                <c:pt idx="4676">
                  <c:v>77307</c:v>
                </c:pt>
                <c:pt idx="4677">
                  <c:v>77311.399999999994</c:v>
                </c:pt>
                <c:pt idx="4678">
                  <c:v>77317.3</c:v>
                </c:pt>
                <c:pt idx="4679">
                  <c:v>77323.100000000006</c:v>
                </c:pt>
                <c:pt idx="4680">
                  <c:v>77327.399999999994</c:v>
                </c:pt>
                <c:pt idx="4681">
                  <c:v>77334.5</c:v>
                </c:pt>
                <c:pt idx="4682">
                  <c:v>77340.100000000006</c:v>
                </c:pt>
                <c:pt idx="4683">
                  <c:v>77345.7</c:v>
                </c:pt>
                <c:pt idx="4684">
                  <c:v>77351.199999999997</c:v>
                </c:pt>
                <c:pt idx="4685">
                  <c:v>77356.7</c:v>
                </c:pt>
                <c:pt idx="4686">
                  <c:v>77360.800000000003</c:v>
                </c:pt>
                <c:pt idx="4687">
                  <c:v>77366.2</c:v>
                </c:pt>
                <c:pt idx="4688">
                  <c:v>77371.600000000006</c:v>
                </c:pt>
                <c:pt idx="4689">
                  <c:v>77376.899999999994</c:v>
                </c:pt>
                <c:pt idx="4690">
                  <c:v>77380.899999999994</c:v>
                </c:pt>
                <c:pt idx="4691">
                  <c:v>77387.399999999994</c:v>
                </c:pt>
                <c:pt idx="4692">
                  <c:v>77392.600000000006</c:v>
                </c:pt>
                <c:pt idx="4693">
                  <c:v>77397.8</c:v>
                </c:pt>
                <c:pt idx="4694">
                  <c:v>77401.600000000006</c:v>
                </c:pt>
                <c:pt idx="4695">
                  <c:v>77406.7</c:v>
                </c:pt>
                <c:pt idx="4696">
                  <c:v>77411.8</c:v>
                </c:pt>
                <c:pt idx="4697">
                  <c:v>77416.800000000003</c:v>
                </c:pt>
                <c:pt idx="4698">
                  <c:v>77421.7</c:v>
                </c:pt>
                <c:pt idx="4699">
                  <c:v>77426.7</c:v>
                </c:pt>
                <c:pt idx="4700">
                  <c:v>77431.600000000006</c:v>
                </c:pt>
                <c:pt idx="4701">
                  <c:v>77436.399999999994</c:v>
                </c:pt>
                <c:pt idx="4702">
                  <c:v>77441.2</c:v>
                </c:pt>
                <c:pt idx="4703">
                  <c:v>77444.800000000003</c:v>
                </c:pt>
                <c:pt idx="4704">
                  <c:v>77449.600000000006</c:v>
                </c:pt>
                <c:pt idx="4705">
                  <c:v>77453.100000000006</c:v>
                </c:pt>
                <c:pt idx="4706">
                  <c:v>77456.600000000006</c:v>
                </c:pt>
                <c:pt idx="4707">
                  <c:v>77462.399999999994</c:v>
                </c:pt>
                <c:pt idx="4708">
                  <c:v>77464.7</c:v>
                </c:pt>
                <c:pt idx="4709">
                  <c:v>77477.100000000006</c:v>
                </c:pt>
                <c:pt idx="4710">
                  <c:v>77481.600000000006</c:v>
                </c:pt>
                <c:pt idx="4711">
                  <c:v>77484.899999999994</c:v>
                </c:pt>
                <c:pt idx="4712">
                  <c:v>77489.3</c:v>
                </c:pt>
                <c:pt idx="4713">
                  <c:v>77493.600000000006</c:v>
                </c:pt>
                <c:pt idx="4714">
                  <c:v>77495.7</c:v>
                </c:pt>
                <c:pt idx="4715">
                  <c:v>77500</c:v>
                </c:pt>
                <c:pt idx="4716">
                  <c:v>77504.2</c:v>
                </c:pt>
                <c:pt idx="4717">
                  <c:v>77508.399999999994</c:v>
                </c:pt>
                <c:pt idx="4718">
                  <c:v>77511.5</c:v>
                </c:pt>
                <c:pt idx="4719">
                  <c:v>77516.600000000006</c:v>
                </c:pt>
                <c:pt idx="4720">
                  <c:v>77519.600000000006</c:v>
                </c:pt>
                <c:pt idx="4721">
                  <c:v>77522.7</c:v>
                </c:pt>
                <c:pt idx="4722">
                  <c:v>77526.600000000006</c:v>
                </c:pt>
                <c:pt idx="4723">
                  <c:v>77530.5</c:v>
                </c:pt>
                <c:pt idx="4724">
                  <c:v>77532.399999999994</c:v>
                </c:pt>
                <c:pt idx="4725">
                  <c:v>77536.2</c:v>
                </c:pt>
                <c:pt idx="4726">
                  <c:v>77538.899999999994</c:v>
                </c:pt>
                <c:pt idx="4727">
                  <c:v>77542.5</c:v>
                </c:pt>
                <c:pt idx="4728">
                  <c:v>77546.8</c:v>
                </c:pt>
                <c:pt idx="4729">
                  <c:v>77550.2</c:v>
                </c:pt>
                <c:pt idx="4730">
                  <c:v>77552.7</c:v>
                </c:pt>
                <c:pt idx="4731">
                  <c:v>77556</c:v>
                </c:pt>
                <c:pt idx="4732">
                  <c:v>77558.5</c:v>
                </c:pt>
                <c:pt idx="4733">
                  <c:v>77561.7</c:v>
                </c:pt>
                <c:pt idx="4734">
                  <c:v>77564.899999999994</c:v>
                </c:pt>
                <c:pt idx="4735">
                  <c:v>77568</c:v>
                </c:pt>
                <c:pt idx="4736">
                  <c:v>77569.600000000006</c:v>
                </c:pt>
                <c:pt idx="4737">
                  <c:v>77572.800000000003</c:v>
                </c:pt>
                <c:pt idx="4738">
                  <c:v>77575.100000000006</c:v>
                </c:pt>
                <c:pt idx="4739">
                  <c:v>77578.3</c:v>
                </c:pt>
                <c:pt idx="4740">
                  <c:v>77581.399999999994</c:v>
                </c:pt>
                <c:pt idx="4741">
                  <c:v>77583.8</c:v>
                </c:pt>
                <c:pt idx="4742">
                  <c:v>77586.2</c:v>
                </c:pt>
                <c:pt idx="4743">
                  <c:v>77589.5</c:v>
                </c:pt>
                <c:pt idx="4744">
                  <c:v>77591.100000000006</c:v>
                </c:pt>
                <c:pt idx="4745">
                  <c:v>77594.399999999994</c:v>
                </c:pt>
                <c:pt idx="4746">
                  <c:v>77596.100000000006</c:v>
                </c:pt>
                <c:pt idx="4747">
                  <c:v>77597.8</c:v>
                </c:pt>
                <c:pt idx="4748">
                  <c:v>77601.2</c:v>
                </c:pt>
                <c:pt idx="4749">
                  <c:v>77603</c:v>
                </c:pt>
                <c:pt idx="4750">
                  <c:v>77604.7</c:v>
                </c:pt>
                <c:pt idx="4751">
                  <c:v>77607.399999999994</c:v>
                </c:pt>
                <c:pt idx="4752">
                  <c:v>77610.100000000006</c:v>
                </c:pt>
                <c:pt idx="4753">
                  <c:v>77612.899999999994</c:v>
                </c:pt>
                <c:pt idx="4754">
                  <c:v>77615.8</c:v>
                </c:pt>
                <c:pt idx="4755">
                  <c:v>77617.7</c:v>
                </c:pt>
                <c:pt idx="4756">
                  <c:v>77620.7</c:v>
                </c:pt>
                <c:pt idx="4757">
                  <c:v>77623.7</c:v>
                </c:pt>
                <c:pt idx="4758">
                  <c:v>77626.8</c:v>
                </c:pt>
                <c:pt idx="4759">
                  <c:v>77628.899999999994</c:v>
                </c:pt>
                <c:pt idx="4760">
                  <c:v>77633.100000000006</c:v>
                </c:pt>
                <c:pt idx="4761">
                  <c:v>77636.399999999994</c:v>
                </c:pt>
                <c:pt idx="4762">
                  <c:v>77639.8</c:v>
                </c:pt>
                <c:pt idx="4763">
                  <c:v>77642.100000000006</c:v>
                </c:pt>
                <c:pt idx="4764">
                  <c:v>77646.7</c:v>
                </c:pt>
                <c:pt idx="4765">
                  <c:v>77650.2</c:v>
                </c:pt>
                <c:pt idx="4766">
                  <c:v>77655</c:v>
                </c:pt>
                <c:pt idx="4767">
                  <c:v>77661.100000000006</c:v>
                </c:pt>
                <c:pt idx="4768">
                  <c:v>77664.800000000003</c:v>
                </c:pt>
                <c:pt idx="4769">
                  <c:v>77669.899999999994</c:v>
                </c:pt>
                <c:pt idx="4770">
                  <c:v>77672.399999999994</c:v>
                </c:pt>
                <c:pt idx="4771">
                  <c:v>77676.3</c:v>
                </c:pt>
                <c:pt idx="4772">
                  <c:v>77680.3</c:v>
                </c:pt>
                <c:pt idx="4773">
                  <c:v>77682.899999999994</c:v>
                </c:pt>
                <c:pt idx="4774">
                  <c:v>77686.899999999994</c:v>
                </c:pt>
                <c:pt idx="4775">
                  <c:v>77689.600000000006</c:v>
                </c:pt>
                <c:pt idx="4776">
                  <c:v>77692.3</c:v>
                </c:pt>
                <c:pt idx="4777">
                  <c:v>77696.5</c:v>
                </c:pt>
                <c:pt idx="4778">
                  <c:v>77700.600000000006</c:v>
                </c:pt>
                <c:pt idx="4779">
                  <c:v>77704.800000000003</c:v>
                </c:pt>
                <c:pt idx="4780">
                  <c:v>77709.100000000006</c:v>
                </c:pt>
                <c:pt idx="4781">
                  <c:v>77713.399999999994</c:v>
                </c:pt>
                <c:pt idx="4782">
                  <c:v>77716.2</c:v>
                </c:pt>
                <c:pt idx="4783">
                  <c:v>77722</c:v>
                </c:pt>
                <c:pt idx="4784">
                  <c:v>77726.399999999994</c:v>
                </c:pt>
                <c:pt idx="4785">
                  <c:v>77730.899999999994</c:v>
                </c:pt>
                <c:pt idx="4786">
                  <c:v>77735.399999999994</c:v>
                </c:pt>
                <c:pt idx="4787">
                  <c:v>77739.899999999994</c:v>
                </c:pt>
                <c:pt idx="4788">
                  <c:v>77744.399999999994</c:v>
                </c:pt>
                <c:pt idx="4789">
                  <c:v>77750.5</c:v>
                </c:pt>
                <c:pt idx="4790">
                  <c:v>77753.600000000006</c:v>
                </c:pt>
                <c:pt idx="4791">
                  <c:v>77759.7</c:v>
                </c:pt>
                <c:pt idx="4792">
                  <c:v>77764.399999999994</c:v>
                </c:pt>
                <c:pt idx="4793">
                  <c:v>77770.7</c:v>
                </c:pt>
                <c:pt idx="4794">
                  <c:v>77775.399999999994</c:v>
                </c:pt>
                <c:pt idx="4795">
                  <c:v>77781.8</c:v>
                </c:pt>
                <c:pt idx="4796">
                  <c:v>77786.600000000006</c:v>
                </c:pt>
                <c:pt idx="4797">
                  <c:v>77791.399999999994</c:v>
                </c:pt>
                <c:pt idx="4798">
                  <c:v>77799.5</c:v>
                </c:pt>
                <c:pt idx="4799">
                  <c:v>77802.7</c:v>
                </c:pt>
                <c:pt idx="4800">
                  <c:v>77809.399999999994</c:v>
                </c:pt>
                <c:pt idx="4801">
                  <c:v>77814.399999999994</c:v>
                </c:pt>
                <c:pt idx="4802">
                  <c:v>77819.600000000006</c:v>
                </c:pt>
                <c:pt idx="4803">
                  <c:v>77824.800000000003</c:v>
                </c:pt>
                <c:pt idx="4804">
                  <c:v>77831.8</c:v>
                </c:pt>
                <c:pt idx="4805">
                  <c:v>77838.899999999994</c:v>
                </c:pt>
                <c:pt idx="4806">
                  <c:v>77846.100000000006</c:v>
                </c:pt>
                <c:pt idx="4807">
                  <c:v>77853.399999999994</c:v>
                </c:pt>
                <c:pt idx="4808">
                  <c:v>77858.899999999994</c:v>
                </c:pt>
                <c:pt idx="4809">
                  <c:v>77866.399999999994</c:v>
                </c:pt>
                <c:pt idx="4810">
                  <c:v>77870.2</c:v>
                </c:pt>
                <c:pt idx="4811">
                  <c:v>77877.8</c:v>
                </c:pt>
                <c:pt idx="4812">
                  <c:v>77883.5</c:v>
                </c:pt>
                <c:pt idx="4813">
                  <c:v>77889.3</c:v>
                </c:pt>
                <c:pt idx="4814">
                  <c:v>77895.100000000006</c:v>
                </c:pt>
                <c:pt idx="4815">
                  <c:v>77903</c:v>
                </c:pt>
                <c:pt idx="4816">
                  <c:v>77908.899999999994</c:v>
                </c:pt>
                <c:pt idx="4817">
                  <c:v>77914.8</c:v>
                </c:pt>
                <c:pt idx="4818">
                  <c:v>77920.800000000003</c:v>
                </c:pt>
                <c:pt idx="4819">
                  <c:v>77932.899999999994</c:v>
                </c:pt>
                <c:pt idx="4820">
                  <c:v>77939</c:v>
                </c:pt>
                <c:pt idx="4821">
                  <c:v>77951.3</c:v>
                </c:pt>
                <c:pt idx="4822">
                  <c:v>77961.600000000006</c:v>
                </c:pt>
                <c:pt idx="4823">
                  <c:v>77971.899999999994</c:v>
                </c:pt>
                <c:pt idx="4824">
                  <c:v>77980.3</c:v>
                </c:pt>
                <c:pt idx="4825">
                  <c:v>77988.600000000006</c:v>
                </c:pt>
                <c:pt idx="4826">
                  <c:v>77997</c:v>
                </c:pt>
                <c:pt idx="4827">
                  <c:v>78007.5</c:v>
                </c:pt>
                <c:pt idx="4828">
                  <c:v>78015.899999999994</c:v>
                </c:pt>
                <c:pt idx="4829">
                  <c:v>78024.399999999994</c:v>
                </c:pt>
                <c:pt idx="4830">
                  <c:v>78032.899999999994</c:v>
                </c:pt>
                <c:pt idx="4831">
                  <c:v>78043.7</c:v>
                </c:pt>
                <c:pt idx="4832">
                  <c:v>78052.5</c:v>
                </c:pt>
                <c:pt idx="4833">
                  <c:v>78063.7</c:v>
                </c:pt>
                <c:pt idx="4834">
                  <c:v>78070.5</c:v>
                </c:pt>
                <c:pt idx="4835">
                  <c:v>78082</c:v>
                </c:pt>
                <c:pt idx="4836">
                  <c:v>78091.3</c:v>
                </c:pt>
                <c:pt idx="4837">
                  <c:v>78100.7</c:v>
                </c:pt>
                <c:pt idx="4838">
                  <c:v>78112.600000000006</c:v>
                </c:pt>
                <c:pt idx="4839">
                  <c:v>78122.2</c:v>
                </c:pt>
                <c:pt idx="4840">
                  <c:v>78131.8</c:v>
                </c:pt>
                <c:pt idx="4841">
                  <c:v>78141.399999999994</c:v>
                </c:pt>
                <c:pt idx="4842">
                  <c:v>78151.100000000006</c:v>
                </c:pt>
                <c:pt idx="4843">
                  <c:v>78158.399999999994</c:v>
                </c:pt>
                <c:pt idx="4844">
                  <c:v>78168.100000000006</c:v>
                </c:pt>
                <c:pt idx="4845">
                  <c:v>78177.899999999994</c:v>
                </c:pt>
                <c:pt idx="4846">
                  <c:v>78190</c:v>
                </c:pt>
                <c:pt idx="4847">
                  <c:v>78197.3</c:v>
                </c:pt>
                <c:pt idx="4848">
                  <c:v>78209.3</c:v>
                </c:pt>
                <c:pt idx="4849">
                  <c:v>78216.600000000006</c:v>
                </c:pt>
                <c:pt idx="4850">
                  <c:v>78228.5</c:v>
                </c:pt>
                <c:pt idx="4851">
                  <c:v>78240.3</c:v>
                </c:pt>
                <c:pt idx="4852">
                  <c:v>78247.399999999994</c:v>
                </c:pt>
                <c:pt idx="4853">
                  <c:v>78259</c:v>
                </c:pt>
                <c:pt idx="4854">
                  <c:v>78265.899999999994</c:v>
                </c:pt>
                <c:pt idx="4855">
                  <c:v>78277.3</c:v>
                </c:pt>
                <c:pt idx="4856">
                  <c:v>78286.3</c:v>
                </c:pt>
                <c:pt idx="4857">
                  <c:v>78295.100000000006</c:v>
                </c:pt>
                <c:pt idx="4858">
                  <c:v>78303.7</c:v>
                </c:pt>
                <c:pt idx="4859">
                  <c:v>78312.3</c:v>
                </c:pt>
                <c:pt idx="4860">
                  <c:v>78320.899999999994</c:v>
                </c:pt>
                <c:pt idx="4861">
                  <c:v>78329.5</c:v>
                </c:pt>
                <c:pt idx="4862">
                  <c:v>78336</c:v>
                </c:pt>
                <c:pt idx="4863">
                  <c:v>78346.8</c:v>
                </c:pt>
                <c:pt idx="4864">
                  <c:v>78355.399999999994</c:v>
                </c:pt>
                <c:pt idx="4865">
                  <c:v>78361.899999999994</c:v>
                </c:pt>
                <c:pt idx="4866">
                  <c:v>78370.600000000006</c:v>
                </c:pt>
                <c:pt idx="4867">
                  <c:v>78379.199999999997</c:v>
                </c:pt>
                <c:pt idx="4868">
                  <c:v>78387.8</c:v>
                </c:pt>
                <c:pt idx="4869">
                  <c:v>78396.399999999994</c:v>
                </c:pt>
                <c:pt idx="4870">
                  <c:v>78404.899999999994</c:v>
                </c:pt>
                <c:pt idx="4871">
                  <c:v>78411.199999999997</c:v>
                </c:pt>
                <c:pt idx="4872">
                  <c:v>78419.600000000006</c:v>
                </c:pt>
                <c:pt idx="4873">
                  <c:v>78425.899999999994</c:v>
                </c:pt>
                <c:pt idx="4874">
                  <c:v>78434.2</c:v>
                </c:pt>
                <c:pt idx="4875">
                  <c:v>78444.399999999994</c:v>
                </c:pt>
                <c:pt idx="4876">
                  <c:v>78452.399999999994</c:v>
                </c:pt>
                <c:pt idx="4877">
                  <c:v>78460.399999999994</c:v>
                </c:pt>
                <c:pt idx="4878">
                  <c:v>78466.3</c:v>
                </c:pt>
                <c:pt idx="4879">
                  <c:v>78475.899999999994</c:v>
                </c:pt>
                <c:pt idx="4880">
                  <c:v>78483.5</c:v>
                </c:pt>
                <c:pt idx="4881">
                  <c:v>78487.199999999997</c:v>
                </c:pt>
                <c:pt idx="4882">
                  <c:v>78494.5</c:v>
                </c:pt>
                <c:pt idx="4883">
                  <c:v>78501.7</c:v>
                </c:pt>
                <c:pt idx="4884">
                  <c:v>78510.399999999994</c:v>
                </c:pt>
                <c:pt idx="4885">
                  <c:v>78517.2</c:v>
                </c:pt>
                <c:pt idx="4886">
                  <c:v>78523.8</c:v>
                </c:pt>
                <c:pt idx="4887">
                  <c:v>78528.600000000006</c:v>
                </c:pt>
                <c:pt idx="4888">
                  <c:v>78534.8</c:v>
                </c:pt>
                <c:pt idx="4889">
                  <c:v>78540.800000000003</c:v>
                </c:pt>
                <c:pt idx="4890">
                  <c:v>78545.2</c:v>
                </c:pt>
                <c:pt idx="4891">
                  <c:v>78552.2</c:v>
                </c:pt>
                <c:pt idx="4892">
                  <c:v>78556.399999999994</c:v>
                </c:pt>
                <c:pt idx="4893">
                  <c:v>78560.399999999994</c:v>
                </c:pt>
                <c:pt idx="4894">
                  <c:v>78567</c:v>
                </c:pt>
                <c:pt idx="4895">
                  <c:v>78573.399999999994</c:v>
                </c:pt>
                <c:pt idx="4896">
                  <c:v>78577.2</c:v>
                </c:pt>
                <c:pt idx="4897">
                  <c:v>78582.100000000006</c:v>
                </c:pt>
                <c:pt idx="4898">
                  <c:v>78585.7</c:v>
                </c:pt>
                <c:pt idx="4899">
                  <c:v>78590.399999999994</c:v>
                </c:pt>
                <c:pt idx="4900">
                  <c:v>78595.100000000006</c:v>
                </c:pt>
                <c:pt idx="4901">
                  <c:v>78598.5</c:v>
                </c:pt>
                <c:pt idx="4902">
                  <c:v>78603</c:v>
                </c:pt>
                <c:pt idx="4903">
                  <c:v>78606.399999999994</c:v>
                </c:pt>
                <c:pt idx="4904">
                  <c:v>78610.8</c:v>
                </c:pt>
                <c:pt idx="4905">
                  <c:v>78615.100000000006</c:v>
                </c:pt>
                <c:pt idx="4906">
                  <c:v>78618.399999999994</c:v>
                </c:pt>
                <c:pt idx="4907">
                  <c:v>78622.7</c:v>
                </c:pt>
                <c:pt idx="4908">
                  <c:v>78626.899999999994</c:v>
                </c:pt>
                <c:pt idx="4909">
                  <c:v>78630.100000000006</c:v>
                </c:pt>
                <c:pt idx="4910">
                  <c:v>78634.3</c:v>
                </c:pt>
                <c:pt idx="4911">
                  <c:v>78638.5</c:v>
                </c:pt>
                <c:pt idx="4912">
                  <c:v>78640.600000000006</c:v>
                </c:pt>
                <c:pt idx="4913">
                  <c:v>78644.800000000003</c:v>
                </c:pt>
                <c:pt idx="4914">
                  <c:v>78649</c:v>
                </c:pt>
                <c:pt idx="4915">
                  <c:v>78652.2</c:v>
                </c:pt>
                <c:pt idx="4916">
                  <c:v>78656.399999999994</c:v>
                </c:pt>
                <c:pt idx="4917">
                  <c:v>78660.7</c:v>
                </c:pt>
                <c:pt idx="4918">
                  <c:v>78662.899999999994</c:v>
                </c:pt>
                <c:pt idx="4919">
                  <c:v>78667.199999999997</c:v>
                </c:pt>
                <c:pt idx="4920">
                  <c:v>78670.5</c:v>
                </c:pt>
                <c:pt idx="4921">
                  <c:v>78673.8</c:v>
                </c:pt>
                <c:pt idx="4922">
                  <c:v>78677.100000000006</c:v>
                </c:pt>
                <c:pt idx="4923">
                  <c:v>78680.5</c:v>
                </c:pt>
                <c:pt idx="4924">
                  <c:v>78682.8</c:v>
                </c:pt>
                <c:pt idx="4925">
                  <c:v>78685</c:v>
                </c:pt>
                <c:pt idx="4926">
                  <c:v>78689.399999999994</c:v>
                </c:pt>
                <c:pt idx="4927">
                  <c:v>78691.600000000006</c:v>
                </c:pt>
                <c:pt idx="4928">
                  <c:v>78695.899999999994</c:v>
                </c:pt>
                <c:pt idx="4929">
                  <c:v>78698</c:v>
                </c:pt>
                <c:pt idx="4930">
                  <c:v>78701.100000000006</c:v>
                </c:pt>
                <c:pt idx="4931">
                  <c:v>78704.3</c:v>
                </c:pt>
                <c:pt idx="4932">
                  <c:v>78706.3</c:v>
                </c:pt>
                <c:pt idx="4933">
                  <c:v>78709.399999999994</c:v>
                </c:pt>
                <c:pt idx="4934">
                  <c:v>78712.5</c:v>
                </c:pt>
                <c:pt idx="4935">
                  <c:v>78715.5</c:v>
                </c:pt>
                <c:pt idx="4936">
                  <c:v>78717.5</c:v>
                </c:pt>
                <c:pt idx="4937">
                  <c:v>78720.600000000006</c:v>
                </c:pt>
                <c:pt idx="4938">
                  <c:v>78723.600000000006</c:v>
                </c:pt>
                <c:pt idx="4939">
                  <c:v>78726.600000000006</c:v>
                </c:pt>
                <c:pt idx="4940">
                  <c:v>78728.600000000006</c:v>
                </c:pt>
                <c:pt idx="4941">
                  <c:v>78731.600000000006</c:v>
                </c:pt>
                <c:pt idx="4942">
                  <c:v>78735.7</c:v>
                </c:pt>
                <c:pt idx="4943">
                  <c:v>78739.8</c:v>
                </c:pt>
                <c:pt idx="4944">
                  <c:v>78741.8</c:v>
                </c:pt>
                <c:pt idx="4945">
                  <c:v>78745.899999999994</c:v>
                </c:pt>
                <c:pt idx="4946">
                  <c:v>78748</c:v>
                </c:pt>
                <c:pt idx="4947">
                  <c:v>78751.199999999997</c:v>
                </c:pt>
                <c:pt idx="4948">
                  <c:v>78754.399999999994</c:v>
                </c:pt>
                <c:pt idx="4949">
                  <c:v>78757.600000000006</c:v>
                </c:pt>
                <c:pt idx="4950">
                  <c:v>78760.899999999994</c:v>
                </c:pt>
                <c:pt idx="4951">
                  <c:v>78763.100000000006</c:v>
                </c:pt>
                <c:pt idx="4952">
                  <c:v>78767.5</c:v>
                </c:pt>
                <c:pt idx="4953">
                  <c:v>78769.8</c:v>
                </c:pt>
                <c:pt idx="4954">
                  <c:v>78773.3</c:v>
                </c:pt>
                <c:pt idx="4955">
                  <c:v>78778</c:v>
                </c:pt>
                <c:pt idx="4956">
                  <c:v>78781.600000000006</c:v>
                </c:pt>
                <c:pt idx="4957">
                  <c:v>78784</c:v>
                </c:pt>
                <c:pt idx="4958">
                  <c:v>78789</c:v>
                </c:pt>
                <c:pt idx="4959">
                  <c:v>78791.5</c:v>
                </c:pt>
                <c:pt idx="4960">
                  <c:v>78795.399999999994</c:v>
                </c:pt>
                <c:pt idx="4961">
                  <c:v>78799.399999999994</c:v>
                </c:pt>
                <c:pt idx="4962">
                  <c:v>78803.399999999994</c:v>
                </c:pt>
                <c:pt idx="4963">
                  <c:v>78806.2</c:v>
                </c:pt>
                <c:pt idx="4964">
                  <c:v>78810.399999999994</c:v>
                </c:pt>
                <c:pt idx="4965">
                  <c:v>78814.7</c:v>
                </c:pt>
                <c:pt idx="4966">
                  <c:v>78819.199999999997</c:v>
                </c:pt>
                <c:pt idx="4967">
                  <c:v>78823.899999999994</c:v>
                </c:pt>
                <c:pt idx="4968">
                  <c:v>78828.7</c:v>
                </c:pt>
                <c:pt idx="4969">
                  <c:v>78833.7</c:v>
                </c:pt>
                <c:pt idx="4970">
                  <c:v>78840.7</c:v>
                </c:pt>
                <c:pt idx="4971">
                  <c:v>78846.2</c:v>
                </c:pt>
                <c:pt idx="4972">
                  <c:v>78851.7</c:v>
                </c:pt>
                <c:pt idx="4973">
                  <c:v>78857.5</c:v>
                </c:pt>
                <c:pt idx="4974">
                  <c:v>78863.3</c:v>
                </c:pt>
                <c:pt idx="4975">
                  <c:v>78871.3</c:v>
                </c:pt>
                <c:pt idx="4976">
                  <c:v>78875.399999999994</c:v>
                </c:pt>
                <c:pt idx="4977">
                  <c:v>78883.7</c:v>
                </c:pt>
                <c:pt idx="4978">
                  <c:v>78890.100000000006</c:v>
                </c:pt>
                <c:pt idx="4979">
                  <c:v>78896.5</c:v>
                </c:pt>
                <c:pt idx="4980">
                  <c:v>78905.2</c:v>
                </c:pt>
                <c:pt idx="4981">
                  <c:v>78911.899999999994</c:v>
                </c:pt>
                <c:pt idx="4982">
                  <c:v>78918.5</c:v>
                </c:pt>
                <c:pt idx="4983">
                  <c:v>78929.8</c:v>
                </c:pt>
                <c:pt idx="4984">
                  <c:v>78938.899999999994</c:v>
                </c:pt>
                <c:pt idx="4985">
                  <c:v>78945.7</c:v>
                </c:pt>
                <c:pt idx="4986">
                  <c:v>78957.2</c:v>
                </c:pt>
                <c:pt idx="4987">
                  <c:v>78966.3</c:v>
                </c:pt>
                <c:pt idx="4988">
                  <c:v>78973.2</c:v>
                </c:pt>
                <c:pt idx="4989">
                  <c:v>78982.399999999994</c:v>
                </c:pt>
                <c:pt idx="4990">
                  <c:v>78989.2</c:v>
                </c:pt>
                <c:pt idx="4991">
                  <c:v>78998.2</c:v>
                </c:pt>
                <c:pt idx="4992">
                  <c:v>79005</c:v>
                </c:pt>
                <c:pt idx="4993">
                  <c:v>79013.8</c:v>
                </c:pt>
                <c:pt idx="4994">
                  <c:v>79020.399999999994</c:v>
                </c:pt>
                <c:pt idx="4995">
                  <c:v>79026.899999999994</c:v>
                </c:pt>
                <c:pt idx="4996">
                  <c:v>79035.5</c:v>
                </c:pt>
                <c:pt idx="4997">
                  <c:v>79041.8</c:v>
                </c:pt>
                <c:pt idx="4998">
                  <c:v>79048</c:v>
                </c:pt>
                <c:pt idx="4999">
                  <c:v>79056.100000000006</c:v>
                </c:pt>
                <c:pt idx="5000">
                  <c:v>79062</c:v>
                </c:pt>
                <c:pt idx="5001">
                  <c:v>79069.8</c:v>
                </c:pt>
                <c:pt idx="5002">
                  <c:v>79077.5</c:v>
                </c:pt>
                <c:pt idx="5003">
                  <c:v>79083.3</c:v>
                </c:pt>
                <c:pt idx="5004">
                  <c:v>79092.899999999994</c:v>
                </c:pt>
                <c:pt idx="5005">
                  <c:v>79104.3</c:v>
                </c:pt>
                <c:pt idx="5006">
                  <c:v>79115.7</c:v>
                </c:pt>
                <c:pt idx="5007">
                  <c:v>79125.100000000006</c:v>
                </c:pt>
                <c:pt idx="5008">
                  <c:v>79132.5</c:v>
                </c:pt>
                <c:pt idx="5009">
                  <c:v>79140</c:v>
                </c:pt>
                <c:pt idx="5010">
                  <c:v>79147.399999999994</c:v>
                </c:pt>
                <c:pt idx="5011">
                  <c:v>79154.8</c:v>
                </c:pt>
                <c:pt idx="5012">
                  <c:v>79162.2</c:v>
                </c:pt>
                <c:pt idx="5013">
                  <c:v>79169.5</c:v>
                </c:pt>
                <c:pt idx="5014">
                  <c:v>79176.800000000003</c:v>
                </c:pt>
                <c:pt idx="5015">
                  <c:v>79185.899999999994</c:v>
                </c:pt>
                <c:pt idx="5016">
                  <c:v>79193.100000000006</c:v>
                </c:pt>
                <c:pt idx="5017">
                  <c:v>79200.3</c:v>
                </c:pt>
                <c:pt idx="5018">
                  <c:v>79209.3</c:v>
                </c:pt>
                <c:pt idx="5019">
                  <c:v>79216.399999999994</c:v>
                </c:pt>
                <c:pt idx="5020">
                  <c:v>79225.3</c:v>
                </c:pt>
                <c:pt idx="5021">
                  <c:v>79232.399999999994</c:v>
                </c:pt>
                <c:pt idx="5022">
                  <c:v>79239.5</c:v>
                </c:pt>
                <c:pt idx="5023">
                  <c:v>79246.5</c:v>
                </c:pt>
                <c:pt idx="5024">
                  <c:v>79250</c:v>
                </c:pt>
                <c:pt idx="5025">
                  <c:v>79260.5</c:v>
                </c:pt>
                <c:pt idx="5026">
                  <c:v>79265.7</c:v>
                </c:pt>
                <c:pt idx="5027">
                  <c:v>79274.399999999994</c:v>
                </c:pt>
                <c:pt idx="5028">
                  <c:v>79281.3</c:v>
                </c:pt>
                <c:pt idx="5029">
                  <c:v>79290.100000000006</c:v>
                </c:pt>
                <c:pt idx="5030">
                  <c:v>79297.5</c:v>
                </c:pt>
                <c:pt idx="5031">
                  <c:v>79303.100000000006</c:v>
                </c:pt>
                <c:pt idx="5032">
                  <c:v>79310.8</c:v>
                </c:pt>
                <c:pt idx="5033">
                  <c:v>79318.600000000006</c:v>
                </c:pt>
                <c:pt idx="5034">
                  <c:v>79324.600000000006</c:v>
                </c:pt>
                <c:pt idx="5035">
                  <c:v>79332.600000000006</c:v>
                </c:pt>
                <c:pt idx="5036">
                  <c:v>79342.8</c:v>
                </c:pt>
                <c:pt idx="5037">
                  <c:v>79350.899999999994</c:v>
                </c:pt>
                <c:pt idx="5038">
                  <c:v>79359.100000000006</c:v>
                </c:pt>
                <c:pt idx="5039">
                  <c:v>79367.3</c:v>
                </c:pt>
                <c:pt idx="5040">
                  <c:v>79375.399999999994</c:v>
                </c:pt>
                <c:pt idx="5041">
                  <c:v>79383.399999999994</c:v>
                </c:pt>
                <c:pt idx="5042">
                  <c:v>79391.399999999994</c:v>
                </c:pt>
                <c:pt idx="5043">
                  <c:v>79399.199999999997</c:v>
                </c:pt>
                <c:pt idx="5044">
                  <c:v>79406.8</c:v>
                </c:pt>
                <c:pt idx="5045">
                  <c:v>79414.2</c:v>
                </c:pt>
                <c:pt idx="5046">
                  <c:v>79421.399999999994</c:v>
                </c:pt>
                <c:pt idx="5047">
                  <c:v>79428.3</c:v>
                </c:pt>
                <c:pt idx="5048">
                  <c:v>79434.899999999994</c:v>
                </c:pt>
                <c:pt idx="5049">
                  <c:v>79441.2</c:v>
                </c:pt>
                <c:pt idx="5050">
                  <c:v>79447.199999999997</c:v>
                </c:pt>
                <c:pt idx="5051">
                  <c:v>79452.7</c:v>
                </c:pt>
                <c:pt idx="5052">
                  <c:v>79455.399999999994</c:v>
                </c:pt>
                <c:pt idx="5053">
                  <c:v>79460.3</c:v>
                </c:pt>
                <c:pt idx="5054">
                  <c:v>79465.8</c:v>
                </c:pt>
                <c:pt idx="5055">
                  <c:v>79468.800000000003</c:v>
                </c:pt>
                <c:pt idx="5056">
                  <c:v>79472.2</c:v>
                </c:pt>
                <c:pt idx="5057">
                  <c:v>79475.8</c:v>
                </c:pt>
                <c:pt idx="5058">
                  <c:v>79477.5</c:v>
                </c:pt>
                <c:pt idx="5059">
                  <c:v>79479.600000000006</c:v>
                </c:pt>
                <c:pt idx="5060">
                  <c:v>79481.2</c:v>
                </c:pt>
                <c:pt idx="5061">
                  <c:v>79482.2</c:v>
                </c:pt>
                <c:pt idx="5062">
                  <c:v>79483.3</c:v>
                </c:pt>
                <c:pt idx="5063">
                  <c:v>79484.800000000003</c:v>
                </c:pt>
                <c:pt idx="5064">
                  <c:v>79486</c:v>
                </c:pt>
                <c:pt idx="5065">
                  <c:v>79486.899999999994</c:v>
                </c:pt>
                <c:pt idx="5066">
                  <c:v>79487.899999999994</c:v>
                </c:pt>
                <c:pt idx="5067">
                  <c:v>79488.899999999994</c:v>
                </c:pt>
                <c:pt idx="5068">
                  <c:v>79489.8</c:v>
                </c:pt>
                <c:pt idx="5069">
                  <c:v>79490.600000000006</c:v>
                </c:pt>
                <c:pt idx="5070">
                  <c:v>79491.399999999994</c:v>
                </c:pt>
                <c:pt idx="5071">
                  <c:v>79492.2</c:v>
                </c:pt>
                <c:pt idx="5072">
                  <c:v>79492.600000000006</c:v>
                </c:pt>
                <c:pt idx="5073">
                  <c:v>79493.3</c:v>
                </c:pt>
                <c:pt idx="5074">
                  <c:v>79494.2</c:v>
                </c:pt>
                <c:pt idx="5075">
                  <c:v>79494.899999999994</c:v>
                </c:pt>
                <c:pt idx="5076">
                  <c:v>79495.399999999994</c:v>
                </c:pt>
                <c:pt idx="5077">
                  <c:v>79496</c:v>
                </c:pt>
                <c:pt idx="5078">
                  <c:v>79496.7</c:v>
                </c:pt>
                <c:pt idx="5079">
                  <c:v>79497.399999999994</c:v>
                </c:pt>
                <c:pt idx="5080">
                  <c:v>79497.899999999994</c:v>
                </c:pt>
                <c:pt idx="5081">
                  <c:v>79498.600000000006</c:v>
                </c:pt>
                <c:pt idx="5082">
                  <c:v>79499.399999999994</c:v>
                </c:pt>
                <c:pt idx="5083">
                  <c:v>79500.100000000006</c:v>
                </c:pt>
                <c:pt idx="5084">
                  <c:v>79500.899999999994</c:v>
                </c:pt>
                <c:pt idx="5085">
                  <c:v>79501.8</c:v>
                </c:pt>
                <c:pt idx="5086">
                  <c:v>79502.5</c:v>
                </c:pt>
                <c:pt idx="5087">
                  <c:v>79503.5</c:v>
                </c:pt>
                <c:pt idx="5088">
                  <c:v>79504.5</c:v>
                </c:pt>
                <c:pt idx="5089">
                  <c:v>79505.600000000006</c:v>
                </c:pt>
                <c:pt idx="5090">
                  <c:v>79506.8</c:v>
                </c:pt>
                <c:pt idx="5091">
                  <c:v>79508.100000000006</c:v>
                </c:pt>
                <c:pt idx="5092">
                  <c:v>79508.7</c:v>
                </c:pt>
                <c:pt idx="5093">
                  <c:v>79510.2</c:v>
                </c:pt>
                <c:pt idx="5094">
                  <c:v>79511.8</c:v>
                </c:pt>
                <c:pt idx="5095">
                  <c:v>79513.899999999994</c:v>
                </c:pt>
                <c:pt idx="5096">
                  <c:v>79515.7</c:v>
                </c:pt>
                <c:pt idx="5097">
                  <c:v>79516.600000000006</c:v>
                </c:pt>
                <c:pt idx="5098">
                  <c:v>79518.600000000006</c:v>
                </c:pt>
                <c:pt idx="5099">
                  <c:v>79521.100000000006</c:v>
                </c:pt>
                <c:pt idx="5100">
                  <c:v>79522.100000000006</c:v>
                </c:pt>
                <c:pt idx="5101">
                  <c:v>79524.3</c:v>
                </c:pt>
                <c:pt idx="5102">
                  <c:v>79526.5</c:v>
                </c:pt>
                <c:pt idx="5103">
                  <c:v>79528.7</c:v>
                </c:pt>
                <c:pt idx="5104">
                  <c:v>79530.399999999994</c:v>
                </c:pt>
                <c:pt idx="5105">
                  <c:v>79532.800000000003</c:v>
                </c:pt>
                <c:pt idx="5106">
                  <c:v>79535.100000000006</c:v>
                </c:pt>
                <c:pt idx="5107">
                  <c:v>79537.5</c:v>
                </c:pt>
                <c:pt idx="5108">
                  <c:v>79538.600000000006</c:v>
                </c:pt>
                <c:pt idx="5109">
                  <c:v>79541</c:v>
                </c:pt>
                <c:pt idx="5110">
                  <c:v>79543.399999999994</c:v>
                </c:pt>
                <c:pt idx="5111">
                  <c:v>79544.600000000006</c:v>
                </c:pt>
                <c:pt idx="5112">
                  <c:v>79546.899999999994</c:v>
                </c:pt>
                <c:pt idx="5113">
                  <c:v>79548.7</c:v>
                </c:pt>
                <c:pt idx="5114">
                  <c:v>79550.399999999994</c:v>
                </c:pt>
                <c:pt idx="5115">
                  <c:v>79551.5</c:v>
                </c:pt>
                <c:pt idx="5116">
                  <c:v>79553.2</c:v>
                </c:pt>
                <c:pt idx="5117">
                  <c:v>79555.5</c:v>
                </c:pt>
                <c:pt idx="5118">
                  <c:v>79557.100000000006</c:v>
                </c:pt>
                <c:pt idx="5119">
                  <c:v>79558.2</c:v>
                </c:pt>
                <c:pt idx="5120">
                  <c:v>79560.3</c:v>
                </c:pt>
                <c:pt idx="5121">
                  <c:v>79561.3</c:v>
                </c:pt>
                <c:pt idx="5122">
                  <c:v>79562.3</c:v>
                </c:pt>
                <c:pt idx="5123">
                  <c:v>79564.2</c:v>
                </c:pt>
                <c:pt idx="5124">
                  <c:v>79565.2</c:v>
                </c:pt>
                <c:pt idx="5125">
                  <c:v>79566.5</c:v>
                </c:pt>
                <c:pt idx="5126">
                  <c:v>79567.8</c:v>
                </c:pt>
                <c:pt idx="5127">
                  <c:v>79568.7</c:v>
                </c:pt>
                <c:pt idx="5128">
                  <c:v>79569.899999999994</c:v>
                </c:pt>
                <c:pt idx="5129">
                  <c:v>79571.199999999997</c:v>
                </c:pt>
                <c:pt idx="5130">
                  <c:v>79572</c:v>
                </c:pt>
                <c:pt idx="5131">
                  <c:v>79573.5</c:v>
                </c:pt>
                <c:pt idx="5132">
                  <c:v>79574.3</c:v>
                </c:pt>
                <c:pt idx="5133">
                  <c:v>79575.5</c:v>
                </c:pt>
                <c:pt idx="5134">
                  <c:v>79576.600000000006</c:v>
                </c:pt>
                <c:pt idx="5135">
                  <c:v>79577.3</c:v>
                </c:pt>
                <c:pt idx="5136">
                  <c:v>79578.8</c:v>
                </c:pt>
                <c:pt idx="5137">
                  <c:v>79579.5</c:v>
                </c:pt>
                <c:pt idx="5138">
                  <c:v>79580.899999999994</c:v>
                </c:pt>
                <c:pt idx="5139">
                  <c:v>79581.899999999994</c:v>
                </c:pt>
                <c:pt idx="5140">
                  <c:v>79582.899999999994</c:v>
                </c:pt>
                <c:pt idx="5141">
                  <c:v>79584</c:v>
                </c:pt>
                <c:pt idx="5142">
                  <c:v>79584.600000000006</c:v>
                </c:pt>
                <c:pt idx="5143">
                  <c:v>79585.7</c:v>
                </c:pt>
                <c:pt idx="5144">
                  <c:v>79586.7</c:v>
                </c:pt>
                <c:pt idx="5145">
                  <c:v>79587.7</c:v>
                </c:pt>
                <c:pt idx="5146">
                  <c:v>79588.7</c:v>
                </c:pt>
                <c:pt idx="5147">
                  <c:v>79589.600000000006</c:v>
                </c:pt>
                <c:pt idx="5148">
                  <c:v>79590.600000000006</c:v>
                </c:pt>
                <c:pt idx="5149">
                  <c:v>79591.600000000006</c:v>
                </c:pt>
                <c:pt idx="5150">
                  <c:v>79592.600000000006</c:v>
                </c:pt>
                <c:pt idx="5151">
                  <c:v>79593.600000000006</c:v>
                </c:pt>
                <c:pt idx="5152">
                  <c:v>79594.3</c:v>
                </c:pt>
                <c:pt idx="5153">
                  <c:v>79595.7</c:v>
                </c:pt>
                <c:pt idx="5154">
                  <c:v>79596.399999999994</c:v>
                </c:pt>
                <c:pt idx="5155">
                  <c:v>79597.399999999994</c:v>
                </c:pt>
                <c:pt idx="5156">
                  <c:v>79598.399999999994</c:v>
                </c:pt>
                <c:pt idx="5157">
                  <c:v>79599.100000000006</c:v>
                </c:pt>
                <c:pt idx="5158">
                  <c:v>79600.2</c:v>
                </c:pt>
                <c:pt idx="5159">
                  <c:v>79601.3</c:v>
                </c:pt>
                <c:pt idx="5160">
                  <c:v>79602.8</c:v>
                </c:pt>
                <c:pt idx="5161">
                  <c:v>79603.5</c:v>
                </c:pt>
                <c:pt idx="5162">
                  <c:v>79604.600000000006</c:v>
                </c:pt>
                <c:pt idx="5163">
                  <c:v>79605.8</c:v>
                </c:pt>
                <c:pt idx="5164">
                  <c:v>79606.600000000006</c:v>
                </c:pt>
                <c:pt idx="5165">
                  <c:v>79608.2</c:v>
                </c:pt>
                <c:pt idx="5166">
                  <c:v>79609.399999999994</c:v>
                </c:pt>
                <c:pt idx="5167">
                  <c:v>79610.3</c:v>
                </c:pt>
                <c:pt idx="5168">
                  <c:v>79611.5</c:v>
                </c:pt>
                <c:pt idx="5169">
                  <c:v>79613.3</c:v>
                </c:pt>
                <c:pt idx="5170">
                  <c:v>79614.100000000006</c:v>
                </c:pt>
                <c:pt idx="5171">
                  <c:v>79615.5</c:v>
                </c:pt>
                <c:pt idx="5172">
                  <c:v>79617.2</c:v>
                </c:pt>
                <c:pt idx="5173">
                  <c:v>79618.600000000006</c:v>
                </c:pt>
                <c:pt idx="5174">
                  <c:v>79620.399999999994</c:v>
                </c:pt>
                <c:pt idx="5175">
                  <c:v>79621.8</c:v>
                </c:pt>
                <c:pt idx="5176">
                  <c:v>79623.199999999997</c:v>
                </c:pt>
                <c:pt idx="5177">
                  <c:v>79624.600000000006</c:v>
                </c:pt>
                <c:pt idx="5178">
                  <c:v>79626.5</c:v>
                </c:pt>
                <c:pt idx="5179">
                  <c:v>79628</c:v>
                </c:pt>
                <c:pt idx="5180">
                  <c:v>79629.5</c:v>
                </c:pt>
                <c:pt idx="5181">
                  <c:v>79631.399999999994</c:v>
                </c:pt>
                <c:pt idx="5182">
                  <c:v>79632.899999999994</c:v>
                </c:pt>
                <c:pt idx="5183">
                  <c:v>79634.399999999994</c:v>
                </c:pt>
                <c:pt idx="5184">
                  <c:v>79636</c:v>
                </c:pt>
                <c:pt idx="5185">
                  <c:v>79637.5</c:v>
                </c:pt>
                <c:pt idx="5186">
                  <c:v>79639.600000000006</c:v>
                </c:pt>
                <c:pt idx="5187">
                  <c:v>79641.100000000006</c:v>
                </c:pt>
                <c:pt idx="5188">
                  <c:v>79643.3</c:v>
                </c:pt>
                <c:pt idx="5189">
                  <c:v>79644.899999999994</c:v>
                </c:pt>
                <c:pt idx="5190">
                  <c:v>79646.5</c:v>
                </c:pt>
                <c:pt idx="5191">
                  <c:v>79648.7</c:v>
                </c:pt>
                <c:pt idx="5192">
                  <c:v>79650.899999999994</c:v>
                </c:pt>
                <c:pt idx="5193">
                  <c:v>79653.100000000006</c:v>
                </c:pt>
                <c:pt idx="5194">
                  <c:v>79655.899999999994</c:v>
                </c:pt>
                <c:pt idx="5195">
                  <c:v>79659.399999999994</c:v>
                </c:pt>
                <c:pt idx="5196">
                  <c:v>79661.7</c:v>
                </c:pt>
                <c:pt idx="5197">
                  <c:v>79664.600000000006</c:v>
                </c:pt>
                <c:pt idx="5198">
                  <c:v>79667</c:v>
                </c:pt>
                <c:pt idx="5199">
                  <c:v>79669.399999999994</c:v>
                </c:pt>
                <c:pt idx="5200">
                  <c:v>79672.5</c:v>
                </c:pt>
                <c:pt idx="5201">
                  <c:v>79675</c:v>
                </c:pt>
                <c:pt idx="5202">
                  <c:v>79678.100000000006</c:v>
                </c:pt>
                <c:pt idx="5203">
                  <c:v>79680</c:v>
                </c:pt>
                <c:pt idx="5204">
                  <c:v>79683.100000000006</c:v>
                </c:pt>
                <c:pt idx="5205">
                  <c:v>79685.7</c:v>
                </c:pt>
                <c:pt idx="5206">
                  <c:v>79687.600000000006</c:v>
                </c:pt>
                <c:pt idx="5207">
                  <c:v>79691.5</c:v>
                </c:pt>
                <c:pt idx="5208">
                  <c:v>79693.5</c:v>
                </c:pt>
                <c:pt idx="5209">
                  <c:v>79696.899999999994</c:v>
                </c:pt>
                <c:pt idx="5210">
                  <c:v>79699.600000000006</c:v>
                </c:pt>
                <c:pt idx="5211">
                  <c:v>79702.3</c:v>
                </c:pt>
                <c:pt idx="5212">
                  <c:v>79705.100000000006</c:v>
                </c:pt>
                <c:pt idx="5213">
                  <c:v>79708</c:v>
                </c:pt>
                <c:pt idx="5214">
                  <c:v>79710.899999999994</c:v>
                </c:pt>
                <c:pt idx="5215">
                  <c:v>79713.8</c:v>
                </c:pt>
                <c:pt idx="5216">
                  <c:v>79717.5</c:v>
                </c:pt>
                <c:pt idx="5217">
                  <c:v>79720.5</c:v>
                </c:pt>
                <c:pt idx="5218">
                  <c:v>79723.600000000006</c:v>
                </c:pt>
                <c:pt idx="5219">
                  <c:v>79726.8</c:v>
                </c:pt>
                <c:pt idx="5220">
                  <c:v>79730.8</c:v>
                </c:pt>
                <c:pt idx="5221">
                  <c:v>79734</c:v>
                </c:pt>
                <c:pt idx="5222">
                  <c:v>79737.399999999994</c:v>
                </c:pt>
                <c:pt idx="5223">
                  <c:v>79741.600000000006</c:v>
                </c:pt>
                <c:pt idx="5224">
                  <c:v>79745.100000000006</c:v>
                </c:pt>
                <c:pt idx="5225">
                  <c:v>79747.8</c:v>
                </c:pt>
                <c:pt idx="5226">
                  <c:v>79751.399999999994</c:v>
                </c:pt>
                <c:pt idx="5227">
                  <c:v>79755</c:v>
                </c:pt>
                <c:pt idx="5228">
                  <c:v>79758.8</c:v>
                </c:pt>
                <c:pt idx="5229">
                  <c:v>79762.600000000006</c:v>
                </c:pt>
                <c:pt idx="5230">
                  <c:v>79766.5</c:v>
                </c:pt>
                <c:pt idx="5231">
                  <c:v>79769.7</c:v>
                </c:pt>
                <c:pt idx="5232">
                  <c:v>79773</c:v>
                </c:pt>
                <c:pt idx="5233">
                  <c:v>79777.7</c:v>
                </c:pt>
                <c:pt idx="5234">
                  <c:v>79782.7</c:v>
                </c:pt>
                <c:pt idx="5235">
                  <c:v>79788</c:v>
                </c:pt>
                <c:pt idx="5236">
                  <c:v>79793.5</c:v>
                </c:pt>
                <c:pt idx="5237">
                  <c:v>79799.199999999997</c:v>
                </c:pt>
                <c:pt idx="5238">
                  <c:v>79805.100000000006</c:v>
                </c:pt>
                <c:pt idx="5239">
                  <c:v>79809.600000000006</c:v>
                </c:pt>
                <c:pt idx="5240">
                  <c:v>79817.3</c:v>
                </c:pt>
                <c:pt idx="5241">
                  <c:v>79821.899999999994</c:v>
                </c:pt>
                <c:pt idx="5242">
                  <c:v>79828.3</c:v>
                </c:pt>
                <c:pt idx="5243">
                  <c:v>79836.3</c:v>
                </c:pt>
                <c:pt idx="5244">
                  <c:v>79841.100000000006</c:v>
                </c:pt>
                <c:pt idx="5245">
                  <c:v>79847.5</c:v>
                </c:pt>
                <c:pt idx="5246">
                  <c:v>79855.5</c:v>
                </c:pt>
                <c:pt idx="5247">
                  <c:v>79861.899999999994</c:v>
                </c:pt>
                <c:pt idx="5248">
                  <c:v>79868.2</c:v>
                </c:pt>
                <c:pt idx="5249">
                  <c:v>79872.899999999994</c:v>
                </c:pt>
                <c:pt idx="5250">
                  <c:v>79880.5</c:v>
                </c:pt>
                <c:pt idx="5251">
                  <c:v>79886.399999999994</c:v>
                </c:pt>
                <c:pt idx="5252">
                  <c:v>79892.2</c:v>
                </c:pt>
                <c:pt idx="5253">
                  <c:v>79896.3</c:v>
                </c:pt>
                <c:pt idx="5254">
                  <c:v>79903</c:v>
                </c:pt>
                <c:pt idx="5255">
                  <c:v>79908.100000000006</c:v>
                </c:pt>
                <c:pt idx="5256">
                  <c:v>79911.8</c:v>
                </c:pt>
                <c:pt idx="5257">
                  <c:v>79916.3</c:v>
                </c:pt>
                <c:pt idx="5258">
                  <c:v>79920.600000000006</c:v>
                </c:pt>
                <c:pt idx="5259">
                  <c:v>79925.399999999994</c:v>
                </c:pt>
                <c:pt idx="5260">
                  <c:v>79928.899999999994</c:v>
                </c:pt>
                <c:pt idx="5261">
                  <c:v>79931.3</c:v>
                </c:pt>
                <c:pt idx="5262">
                  <c:v>79934.399999999994</c:v>
                </c:pt>
                <c:pt idx="5263">
                  <c:v>79937.399999999994</c:v>
                </c:pt>
                <c:pt idx="5264">
                  <c:v>79940.3</c:v>
                </c:pt>
                <c:pt idx="5265">
                  <c:v>79943</c:v>
                </c:pt>
                <c:pt idx="5266">
                  <c:v>79945.7</c:v>
                </c:pt>
                <c:pt idx="5267">
                  <c:v>79948.2</c:v>
                </c:pt>
                <c:pt idx="5268">
                  <c:v>79950.100000000006</c:v>
                </c:pt>
                <c:pt idx="5269">
                  <c:v>79952.5</c:v>
                </c:pt>
                <c:pt idx="5270">
                  <c:v>79954.8</c:v>
                </c:pt>
                <c:pt idx="5271">
                  <c:v>79956.600000000006</c:v>
                </c:pt>
                <c:pt idx="5272">
                  <c:v>79958.8</c:v>
                </c:pt>
                <c:pt idx="5273">
                  <c:v>79961</c:v>
                </c:pt>
                <c:pt idx="5274">
                  <c:v>79963.100000000006</c:v>
                </c:pt>
                <c:pt idx="5275">
                  <c:v>79965.7</c:v>
                </c:pt>
                <c:pt idx="5276">
                  <c:v>79966.7</c:v>
                </c:pt>
                <c:pt idx="5277">
                  <c:v>79968.800000000003</c:v>
                </c:pt>
                <c:pt idx="5278">
                  <c:v>79970.8</c:v>
                </c:pt>
                <c:pt idx="5279">
                  <c:v>79972.3</c:v>
                </c:pt>
                <c:pt idx="5280">
                  <c:v>79974.3</c:v>
                </c:pt>
                <c:pt idx="5281">
                  <c:v>79975.899999999994</c:v>
                </c:pt>
                <c:pt idx="5282">
                  <c:v>79977.399999999994</c:v>
                </c:pt>
                <c:pt idx="5283">
                  <c:v>79979.399999999994</c:v>
                </c:pt>
                <c:pt idx="5284">
                  <c:v>79980.899999999994</c:v>
                </c:pt>
                <c:pt idx="5285">
                  <c:v>79983</c:v>
                </c:pt>
                <c:pt idx="5286">
                  <c:v>79985.100000000006</c:v>
                </c:pt>
                <c:pt idx="5287">
                  <c:v>79986.8</c:v>
                </c:pt>
                <c:pt idx="5288">
                  <c:v>79987.8</c:v>
                </c:pt>
                <c:pt idx="5289">
                  <c:v>79990.100000000006</c:v>
                </c:pt>
                <c:pt idx="5290">
                  <c:v>79991.199999999997</c:v>
                </c:pt>
                <c:pt idx="5291">
                  <c:v>79992.899999999994</c:v>
                </c:pt>
                <c:pt idx="5292">
                  <c:v>79994.7</c:v>
                </c:pt>
                <c:pt idx="5293">
                  <c:v>79996.5</c:v>
                </c:pt>
                <c:pt idx="5294">
                  <c:v>79998.3</c:v>
                </c:pt>
                <c:pt idx="5295">
                  <c:v>79999.600000000006</c:v>
                </c:pt>
                <c:pt idx="5296">
                  <c:v>80000.899999999994</c:v>
                </c:pt>
                <c:pt idx="5297">
                  <c:v>80003</c:v>
                </c:pt>
                <c:pt idx="5298">
                  <c:v>80005.2</c:v>
                </c:pt>
                <c:pt idx="5299">
                  <c:v>80006.7</c:v>
                </c:pt>
                <c:pt idx="5300">
                  <c:v>80009.8</c:v>
                </c:pt>
                <c:pt idx="5301">
                  <c:v>80011.399999999994</c:v>
                </c:pt>
                <c:pt idx="5302">
                  <c:v>80014.7</c:v>
                </c:pt>
                <c:pt idx="5303">
                  <c:v>80016.399999999994</c:v>
                </c:pt>
                <c:pt idx="5304">
                  <c:v>80018.899999999994</c:v>
                </c:pt>
                <c:pt idx="5305">
                  <c:v>80021.600000000006</c:v>
                </c:pt>
                <c:pt idx="5306">
                  <c:v>80024.2</c:v>
                </c:pt>
                <c:pt idx="5307">
                  <c:v>80026</c:v>
                </c:pt>
                <c:pt idx="5308">
                  <c:v>80028.7</c:v>
                </c:pt>
                <c:pt idx="5309">
                  <c:v>80031.399999999994</c:v>
                </c:pt>
                <c:pt idx="5310">
                  <c:v>80033.2</c:v>
                </c:pt>
                <c:pt idx="5311">
                  <c:v>80036</c:v>
                </c:pt>
                <c:pt idx="5312">
                  <c:v>80038.7</c:v>
                </c:pt>
                <c:pt idx="5313">
                  <c:v>80042.3</c:v>
                </c:pt>
                <c:pt idx="5314">
                  <c:v>80045.8</c:v>
                </c:pt>
                <c:pt idx="5315">
                  <c:v>80047.600000000006</c:v>
                </c:pt>
                <c:pt idx="5316">
                  <c:v>80050.100000000006</c:v>
                </c:pt>
                <c:pt idx="5317">
                  <c:v>80052.7</c:v>
                </c:pt>
                <c:pt idx="5318">
                  <c:v>80055.100000000006</c:v>
                </c:pt>
                <c:pt idx="5319">
                  <c:v>80057.600000000006</c:v>
                </c:pt>
                <c:pt idx="5320">
                  <c:v>80059.899999999994</c:v>
                </c:pt>
                <c:pt idx="5321">
                  <c:v>80062.100000000006</c:v>
                </c:pt>
                <c:pt idx="5322">
                  <c:v>80063.600000000006</c:v>
                </c:pt>
                <c:pt idx="5323">
                  <c:v>80065</c:v>
                </c:pt>
                <c:pt idx="5324">
                  <c:v>80067.600000000006</c:v>
                </c:pt>
                <c:pt idx="5325">
                  <c:v>80068.899999999994</c:v>
                </c:pt>
                <c:pt idx="5326">
                  <c:v>80071.199999999997</c:v>
                </c:pt>
                <c:pt idx="5327">
                  <c:v>80072.800000000003</c:v>
                </c:pt>
                <c:pt idx="5328">
                  <c:v>80074.3</c:v>
                </c:pt>
                <c:pt idx="5329">
                  <c:v>80075.600000000006</c:v>
                </c:pt>
                <c:pt idx="5330">
                  <c:v>80076.800000000003</c:v>
                </c:pt>
                <c:pt idx="5331">
                  <c:v>80077.8</c:v>
                </c:pt>
                <c:pt idx="5332">
                  <c:v>80078.600000000006</c:v>
                </c:pt>
                <c:pt idx="5333">
                  <c:v>80079.100000000006</c:v>
                </c:pt>
                <c:pt idx="5334">
                  <c:v>80079.600000000006</c:v>
                </c:pt>
                <c:pt idx="5335">
                  <c:v>80079.8</c:v>
                </c:pt>
                <c:pt idx="5336">
                  <c:v>80080</c:v>
                </c:pt>
                <c:pt idx="5337">
                  <c:v>80080</c:v>
                </c:pt>
                <c:pt idx="5338">
                  <c:v>80079.899999999994</c:v>
                </c:pt>
                <c:pt idx="5339">
                  <c:v>80079.7</c:v>
                </c:pt>
                <c:pt idx="5340">
                  <c:v>80079.399999999994</c:v>
                </c:pt>
                <c:pt idx="5341">
                  <c:v>80079.100000000006</c:v>
                </c:pt>
                <c:pt idx="5342">
                  <c:v>80078.5</c:v>
                </c:pt>
                <c:pt idx="5343">
                  <c:v>80078.2</c:v>
                </c:pt>
                <c:pt idx="5344">
                  <c:v>80077.399999999994</c:v>
                </c:pt>
                <c:pt idx="5345">
                  <c:v>80076.7</c:v>
                </c:pt>
                <c:pt idx="5346">
                  <c:v>80076.2</c:v>
                </c:pt>
                <c:pt idx="5347">
                  <c:v>80075.100000000006</c:v>
                </c:pt>
                <c:pt idx="5348">
                  <c:v>80074.3</c:v>
                </c:pt>
                <c:pt idx="5349">
                  <c:v>80073.3</c:v>
                </c:pt>
                <c:pt idx="5350">
                  <c:v>80072.3</c:v>
                </c:pt>
                <c:pt idx="5351">
                  <c:v>80071.3</c:v>
                </c:pt>
                <c:pt idx="5352">
                  <c:v>80070.2</c:v>
                </c:pt>
                <c:pt idx="5353">
                  <c:v>80068.7</c:v>
                </c:pt>
                <c:pt idx="5354">
                  <c:v>80067.5</c:v>
                </c:pt>
                <c:pt idx="5355">
                  <c:v>80065.8</c:v>
                </c:pt>
                <c:pt idx="5356">
                  <c:v>80064.5</c:v>
                </c:pt>
                <c:pt idx="5357">
                  <c:v>80063.100000000006</c:v>
                </c:pt>
                <c:pt idx="5358">
                  <c:v>80061.3</c:v>
                </c:pt>
                <c:pt idx="5359">
                  <c:v>80059.399999999994</c:v>
                </c:pt>
                <c:pt idx="5360">
                  <c:v>80057.5</c:v>
                </c:pt>
                <c:pt idx="5361">
                  <c:v>80055.5</c:v>
                </c:pt>
                <c:pt idx="5362">
                  <c:v>80053.899999999994</c:v>
                </c:pt>
                <c:pt idx="5363">
                  <c:v>80051.899999999994</c:v>
                </c:pt>
                <c:pt idx="5364">
                  <c:v>80050.3</c:v>
                </c:pt>
                <c:pt idx="5365">
                  <c:v>80048.800000000003</c:v>
                </c:pt>
                <c:pt idx="5366">
                  <c:v>80046.7</c:v>
                </c:pt>
                <c:pt idx="5367">
                  <c:v>80045.600000000006</c:v>
                </c:pt>
                <c:pt idx="5368">
                  <c:v>80043.5</c:v>
                </c:pt>
                <c:pt idx="5369">
                  <c:v>80041.399999999994</c:v>
                </c:pt>
                <c:pt idx="5370">
                  <c:v>80038.8</c:v>
                </c:pt>
                <c:pt idx="5371">
                  <c:v>80035.600000000006</c:v>
                </c:pt>
                <c:pt idx="5372">
                  <c:v>80032.5</c:v>
                </c:pt>
                <c:pt idx="5373">
                  <c:v>80030.3</c:v>
                </c:pt>
                <c:pt idx="5374">
                  <c:v>80028.100000000006</c:v>
                </c:pt>
                <c:pt idx="5375">
                  <c:v>80025.8</c:v>
                </c:pt>
                <c:pt idx="5376">
                  <c:v>80023.399999999994</c:v>
                </c:pt>
                <c:pt idx="5377">
                  <c:v>80020.899999999994</c:v>
                </c:pt>
                <c:pt idx="5378">
                  <c:v>80018.399999999994</c:v>
                </c:pt>
                <c:pt idx="5379">
                  <c:v>80015.8</c:v>
                </c:pt>
                <c:pt idx="5380">
                  <c:v>80013.100000000006</c:v>
                </c:pt>
                <c:pt idx="5381">
                  <c:v>80009.7</c:v>
                </c:pt>
                <c:pt idx="5382">
                  <c:v>80006.100000000006</c:v>
                </c:pt>
                <c:pt idx="5383">
                  <c:v>80003.100000000006</c:v>
                </c:pt>
                <c:pt idx="5384">
                  <c:v>80000</c:v>
                </c:pt>
                <c:pt idx="5385">
                  <c:v>79996.899999999994</c:v>
                </c:pt>
                <c:pt idx="5386">
                  <c:v>79994.399999999994</c:v>
                </c:pt>
                <c:pt idx="5387">
                  <c:v>79990.2</c:v>
                </c:pt>
                <c:pt idx="5388">
                  <c:v>79986.8</c:v>
                </c:pt>
                <c:pt idx="5389">
                  <c:v>79982.3</c:v>
                </c:pt>
                <c:pt idx="5390">
                  <c:v>79978.600000000006</c:v>
                </c:pt>
                <c:pt idx="5391">
                  <c:v>79974.8</c:v>
                </c:pt>
                <c:pt idx="5392">
                  <c:v>79969.899999999994</c:v>
                </c:pt>
                <c:pt idx="5393">
                  <c:v>79966.8</c:v>
                </c:pt>
                <c:pt idx="5394">
                  <c:v>79962.7</c:v>
                </c:pt>
                <c:pt idx="5395">
                  <c:v>79958.399999999994</c:v>
                </c:pt>
                <c:pt idx="5396">
                  <c:v>79952.899999999994</c:v>
                </c:pt>
                <c:pt idx="5397">
                  <c:v>79948.3</c:v>
                </c:pt>
                <c:pt idx="5398">
                  <c:v>79943.600000000006</c:v>
                </c:pt>
                <c:pt idx="5399">
                  <c:v>79936.399999999994</c:v>
                </c:pt>
                <c:pt idx="5400">
                  <c:v>79931.3</c:v>
                </c:pt>
                <c:pt idx="5401">
                  <c:v>79926.100000000006</c:v>
                </c:pt>
                <c:pt idx="5402">
                  <c:v>79920.600000000006</c:v>
                </c:pt>
                <c:pt idx="5403">
                  <c:v>79914.899999999994</c:v>
                </c:pt>
                <c:pt idx="5404">
                  <c:v>79910.5</c:v>
                </c:pt>
                <c:pt idx="5405">
                  <c:v>79904.3</c:v>
                </c:pt>
                <c:pt idx="5406">
                  <c:v>79897.899999999994</c:v>
                </c:pt>
                <c:pt idx="5407">
                  <c:v>79891.199999999997</c:v>
                </c:pt>
                <c:pt idx="5408">
                  <c:v>79886</c:v>
                </c:pt>
                <c:pt idx="5409">
                  <c:v>79878.8</c:v>
                </c:pt>
                <c:pt idx="5410">
                  <c:v>79869.3</c:v>
                </c:pt>
                <c:pt idx="5411">
                  <c:v>79863.399999999994</c:v>
                </c:pt>
                <c:pt idx="5412">
                  <c:v>79853.100000000006</c:v>
                </c:pt>
                <c:pt idx="5413">
                  <c:v>79846.600000000006</c:v>
                </c:pt>
                <c:pt idx="5414">
                  <c:v>79837.7</c:v>
                </c:pt>
                <c:pt idx="5415">
                  <c:v>79828.399999999994</c:v>
                </c:pt>
                <c:pt idx="5416">
                  <c:v>79818.7</c:v>
                </c:pt>
                <c:pt idx="5417">
                  <c:v>79808.600000000006</c:v>
                </c:pt>
                <c:pt idx="5418">
                  <c:v>79798.100000000006</c:v>
                </c:pt>
                <c:pt idx="5419">
                  <c:v>79787.199999999997</c:v>
                </c:pt>
                <c:pt idx="5420">
                  <c:v>79775.8</c:v>
                </c:pt>
                <c:pt idx="5421">
                  <c:v>79764</c:v>
                </c:pt>
                <c:pt idx="5422">
                  <c:v>79754.8</c:v>
                </c:pt>
                <c:pt idx="5423">
                  <c:v>79742.2</c:v>
                </c:pt>
                <c:pt idx="5424">
                  <c:v>79729</c:v>
                </c:pt>
                <c:pt idx="5425">
                  <c:v>79715.399999999994</c:v>
                </c:pt>
                <c:pt idx="5426">
                  <c:v>79697.7</c:v>
                </c:pt>
                <c:pt idx="5427">
                  <c:v>79682.899999999994</c:v>
                </c:pt>
                <c:pt idx="5428">
                  <c:v>79667.5</c:v>
                </c:pt>
                <c:pt idx="5429">
                  <c:v>79655.7</c:v>
                </c:pt>
                <c:pt idx="5430">
                  <c:v>79634.600000000006</c:v>
                </c:pt>
                <c:pt idx="5431">
                  <c:v>79618.7</c:v>
                </c:pt>
                <c:pt idx="5432">
                  <c:v>79585.600000000006</c:v>
                </c:pt>
                <c:pt idx="5433">
                  <c:v>79570.399999999994</c:v>
                </c:pt>
                <c:pt idx="5434">
                  <c:v>79528</c:v>
                </c:pt>
                <c:pt idx="5435">
                  <c:v>79490.600000000006</c:v>
                </c:pt>
                <c:pt idx="5436">
                  <c:v>79450.600000000006</c:v>
                </c:pt>
                <c:pt idx="5437">
                  <c:v>79419.5</c:v>
                </c:pt>
                <c:pt idx="5438">
                  <c:v>79376.899999999994</c:v>
                </c:pt>
                <c:pt idx="5439">
                  <c:v>79333.899999999994</c:v>
                </c:pt>
                <c:pt idx="5440">
                  <c:v>79301.7</c:v>
                </c:pt>
                <c:pt idx="5441">
                  <c:v>79249.100000000006</c:v>
                </c:pt>
                <c:pt idx="5442">
                  <c:v>79218.600000000006</c:v>
                </c:pt>
                <c:pt idx="5443">
                  <c:v>79189.399999999994</c:v>
                </c:pt>
                <c:pt idx="5444">
                  <c:v>79152.7</c:v>
                </c:pt>
                <c:pt idx="5445">
                  <c:v>79119.5</c:v>
                </c:pt>
                <c:pt idx="5446">
                  <c:v>79083.3</c:v>
                </c:pt>
                <c:pt idx="5447">
                  <c:v>79063.899999999994</c:v>
                </c:pt>
                <c:pt idx="5448">
                  <c:v>79046.100000000006</c:v>
                </c:pt>
                <c:pt idx="5449">
                  <c:v>79024.3</c:v>
                </c:pt>
                <c:pt idx="5450">
                  <c:v>79004.2</c:v>
                </c:pt>
                <c:pt idx="5451">
                  <c:v>78990</c:v>
                </c:pt>
                <c:pt idx="5452">
                  <c:v>78976.3</c:v>
                </c:pt>
                <c:pt idx="5453">
                  <c:v>78958.3</c:v>
                </c:pt>
                <c:pt idx="5454">
                  <c:v>78949.399999999994</c:v>
                </c:pt>
                <c:pt idx="5455">
                  <c:v>78931.100000000006</c:v>
                </c:pt>
                <c:pt idx="5456">
                  <c:v>78916.899999999994</c:v>
                </c:pt>
                <c:pt idx="5457">
                  <c:v>78901.899999999994</c:v>
                </c:pt>
                <c:pt idx="5458">
                  <c:v>78891.399999999994</c:v>
                </c:pt>
                <c:pt idx="5459">
                  <c:v>78869</c:v>
                </c:pt>
                <c:pt idx="5460">
                  <c:v>78856.899999999994</c:v>
                </c:pt>
                <c:pt idx="5461">
                  <c:v>78844.100000000006</c:v>
                </c:pt>
                <c:pt idx="5462">
                  <c:v>78823.5</c:v>
                </c:pt>
                <c:pt idx="5463">
                  <c:v>78801</c:v>
                </c:pt>
                <c:pt idx="5464">
                  <c:v>78776.399999999994</c:v>
                </c:pt>
                <c:pt idx="5465">
                  <c:v>78758.7</c:v>
                </c:pt>
                <c:pt idx="5466">
                  <c:v>78730.100000000006</c:v>
                </c:pt>
                <c:pt idx="5467">
                  <c:v>78698.8</c:v>
                </c:pt>
                <c:pt idx="5468">
                  <c:v>78676.3</c:v>
                </c:pt>
                <c:pt idx="5469">
                  <c:v>78637.100000000006</c:v>
                </c:pt>
                <c:pt idx="5470">
                  <c:v>78602.5</c:v>
                </c:pt>
                <c:pt idx="5471">
                  <c:v>78511.7</c:v>
                </c:pt>
                <c:pt idx="5472">
                  <c:v>78455.399999999994</c:v>
                </c:pt>
                <c:pt idx="5473">
                  <c:v>78357.600000000006</c:v>
                </c:pt>
                <c:pt idx="5474">
                  <c:v>78283.3</c:v>
                </c:pt>
                <c:pt idx="5475">
                  <c:v>78113</c:v>
                </c:pt>
                <c:pt idx="5476">
                  <c:v>77924.399999999994</c:v>
                </c:pt>
                <c:pt idx="5477">
                  <c:v>77642.3</c:v>
                </c:pt>
                <c:pt idx="5478">
                  <c:v>77295.899999999994</c:v>
                </c:pt>
                <c:pt idx="5479">
                  <c:v>76785</c:v>
                </c:pt>
                <c:pt idx="5480">
                  <c:v>76528.2</c:v>
                </c:pt>
                <c:pt idx="5481">
                  <c:v>76171.3</c:v>
                </c:pt>
                <c:pt idx="5482">
                  <c:v>75877.100000000006</c:v>
                </c:pt>
                <c:pt idx="5483">
                  <c:v>75577.899999999994</c:v>
                </c:pt>
                <c:pt idx="5484">
                  <c:v>73705.5</c:v>
                </c:pt>
                <c:pt idx="5485">
                  <c:v>73348.7</c:v>
                </c:pt>
                <c:pt idx="5486">
                  <c:v>73132.3</c:v>
                </c:pt>
                <c:pt idx="5487">
                  <c:v>72979.899999999994</c:v>
                </c:pt>
                <c:pt idx="5488">
                  <c:v>72826.7</c:v>
                </c:pt>
                <c:pt idx="5489">
                  <c:v>72766.8</c:v>
                </c:pt>
                <c:pt idx="5490">
                  <c:v>72204.2</c:v>
                </c:pt>
                <c:pt idx="5491">
                  <c:v>71735.600000000006</c:v>
                </c:pt>
                <c:pt idx="5492">
                  <c:v>71695.199999999997</c:v>
                </c:pt>
                <c:pt idx="5493">
                  <c:v>71674.5</c:v>
                </c:pt>
                <c:pt idx="5494">
                  <c:v>71637.100000000006</c:v>
                </c:pt>
                <c:pt idx="5495">
                  <c:v>71470.3</c:v>
                </c:pt>
                <c:pt idx="5496">
                  <c:v>70637.3</c:v>
                </c:pt>
                <c:pt idx="5497">
                  <c:v>70495.8</c:v>
                </c:pt>
                <c:pt idx="5498">
                  <c:v>70385.3</c:v>
                </c:pt>
                <c:pt idx="5499">
                  <c:v>70319.8</c:v>
                </c:pt>
                <c:pt idx="5500">
                  <c:v>70212.600000000006</c:v>
                </c:pt>
                <c:pt idx="5501">
                  <c:v>70103.399999999994</c:v>
                </c:pt>
                <c:pt idx="5502">
                  <c:v>69832</c:v>
                </c:pt>
                <c:pt idx="5503">
                  <c:v>69532.2</c:v>
                </c:pt>
                <c:pt idx="5504">
                  <c:v>68605.7</c:v>
                </c:pt>
                <c:pt idx="5505">
                  <c:v>67995.899999999994</c:v>
                </c:pt>
                <c:pt idx="5506">
                  <c:v>67924.100000000006</c:v>
                </c:pt>
                <c:pt idx="5507">
                  <c:v>67844.899999999994</c:v>
                </c:pt>
                <c:pt idx="5508">
                  <c:v>67708.5</c:v>
                </c:pt>
                <c:pt idx="5509">
                  <c:v>67328.600000000006</c:v>
                </c:pt>
                <c:pt idx="5510">
                  <c:v>66649.7</c:v>
                </c:pt>
                <c:pt idx="5511">
                  <c:v>66011</c:v>
                </c:pt>
                <c:pt idx="5512">
                  <c:v>64877.599999999999</c:v>
                </c:pt>
                <c:pt idx="5513">
                  <c:v>64363.4</c:v>
                </c:pt>
                <c:pt idx="5514">
                  <c:v>63355.7</c:v>
                </c:pt>
                <c:pt idx="5515">
                  <c:v>62931.7</c:v>
                </c:pt>
                <c:pt idx="5516">
                  <c:v>62810.6</c:v>
                </c:pt>
              </c:numCache>
            </c:numRef>
          </c:yVal>
          <c:smooth val="0"/>
          <c:extLst>
            <c:ext xmlns:c16="http://schemas.microsoft.com/office/drawing/2014/chart" uri="{C3380CC4-5D6E-409C-BE32-E72D297353CC}">
              <c16:uniqueId val="{00000000-7907-45C2-A1BD-7D6232C6686C}"/>
            </c:ext>
          </c:extLst>
        </c:ser>
        <c:ser>
          <c:idx val="1"/>
          <c:order val="1"/>
          <c:tx>
            <c:v>SC-0.55-1.5-S-0.2-35</c:v>
          </c:tx>
          <c:spPr>
            <a:ln w="12700">
              <a:solidFill>
                <a:schemeClr val="tx1"/>
              </a:solidFill>
              <a:prstDash val="sysDash"/>
            </a:ln>
          </c:spPr>
          <c:marker>
            <c:symbol val="none"/>
          </c:marker>
          <c:xVal>
            <c:numRef>
              <c:f>'2H8-1.5 - F'!$E$3:$E$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5000000000003</c:v>
                </c:pt>
                <c:pt idx="5756">
                  <c:v>8.9324999999999992</c:v>
                </c:pt>
                <c:pt idx="5757">
                  <c:v>8.9344999999999999</c:v>
                </c:pt>
                <c:pt idx="5758">
                  <c:v>8.9359999999999999</c:v>
                </c:pt>
                <c:pt idx="5759">
                  <c:v>8.9380000000000006</c:v>
                </c:pt>
                <c:pt idx="5760">
                  <c:v>8.9390000000000001</c:v>
                </c:pt>
                <c:pt idx="5761">
                  <c:v>8.9410000000000007</c:v>
                </c:pt>
                <c:pt idx="5762">
                  <c:v>8.9425000000000008</c:v>
                </c:pt>
                <c:pt idx="5763">
                  <c:v>8.9444999999999997</c:v>
                </c:pt>
                <c:pt idx="5764">
                  <c:v>8.9465000000000003</c:v>
                </c:pt>
                <c:pt idx="5765">
                  <c:v>8.9484999999999992</c:v>
                </c:pt>
                <c:pt idx="5766">
                  <c:v>8.9504999999999999</c:v>
                </c:pt>
                <c:pt idx="5767">
                  <c:v>8.9525000000000006</c:v>
                </c:pt>
                <c:pt idx="5768">
                  <c:v>8.9540000000000006</c:v>
                </c:pt>
                <c:pt idx="5769">
                  <c:v>8.9565000000000001</c:v>
                </c:pt>
                <c:pt idx="5770">
                  <c:v>8.9568999999999992</c:v>
                </c:pt>
              </c:numCache>
            </c:numRef>
          </c:xVal>
          <c:yVal>
            <c:numRef>
              <c:f>'2H8-1.5 - F'!$F$3:$F$10003</c:f>
              <c:numCache>
                <c:formatCode>General</c:formatCode>
                <c:ptCount val="10001"/>
                <c:pt idx="0">
                  <c:v>0</c:v>
                </c:pt>
                <c:pt idx="1">
                  <c:v>184.3</c:v>
                </c:pt>
                <c:pt idx="2">
                  <c:v>227.2</c:v>
                </c:pt>
                <c:pt idx="3">
                  <c:v>270</c:v>
                </c:pt>
                <c:pt idx="4">
                  <c:v>312.7</c:v>
                </c:pt>
                <c:pt idx="5">
                  <c:v>355.4</c:v>
                </c:pt>
                <c:pt idx="6">
                  <c:v>398</c:v>
                </c:pt>
                <c:pt idx="7">
                  <c:v>440.6</c:v>
                </c:pt>
                <c:pt idx="8">
                  <c:v>483.2</c:v>
                </c:pt>
                <c:pt idx="9">
                  <c:v>525.70000000000005</c:v>
                </c:pt>
                <c:pt idx="10">
                  <c:v>568.20000000000005</c:v>
                </c:pt>
                <c:pt idx="11">
                  <c:v>610.6</c:v>
                </c:pt>
                <c:pt idx="12">
                  <c:v>653.1</c:v>
                </c:pt>
                <c:pt idx="13">
                  <c:v>695.9</c:v>
                </c:pt>
                <c:pt idx="14">
                  <c:v>738.9</c:v>
                </c:pt>
                <c:pt idx="15">
                  <c:v>781.8</c:v>
                </c:pt>
                <c:pt idx="16">
                  <c:v>867.1</c:v>
                </c:pt>
                <c:pt idx="17">
                  <c:v>909.2</c:v>
                </c:pt>
                <c:pt idx="18">
                  <c:v>950.8</c:v>
                </c:pt>
                <c:pt idx="19">
                  <c:v>991.8</c:v>
                </c:pt>
                <c:pt idx="20">
                  <c:v>1031.7</c:v>
                </c:pt>
                <c:pt idx="21">
                  <c:v>1110.3</c:v>
                </c:pt>
                <c:pt idx="22">
                  <c:v>1149.3</c:v>
                </c:pt>
                <c:pt idx="23">
                  <c:v>1188</c:v>
                </c:pt>
                <c:pt idx="24">
                  <c:v>1226.3</c:v>
                </c:pt>
                <c:pt idx="25">
                  <c:v>1262.5999999999999</c:v>
                </c:pt>
                <c:pt idx="26">
                  <c:v>1298</c:v>
                </c:pt>
                <c:pt idx="27">
                  <c:v>1368.5</c:v>
                </c:pt>
                <c:pt idx="28">
                  <c:v>1402.2</c:v>
                </c:pt>
                <c:pt idx="29">
                  <c:v>1468.1</c:v>
                </c:pt>
                <c:pt idx="30">
                  <c:v>1500.8</c:v>
                </c:pt>
                <c:pt idx="31">
                  <c:v>1533.9</c:v>
                </c:pt>
                <c:pt idx="32">
                  <c:v>1567</c:v>
                </c:pt>
                <c:pt idx="33">
                  <c:v>1600</c:v>
                </c:pt>
                <c:pt idx="34">
                  <c:v>1632.8</c:v>
                </c:pt>
                <c:pt idx="35">
                  <c:v>1665.6</c:v>
                </c:pt>
                <c:pt idx="36">
                  <c:v>1699.1</c:v>
                </c:pt>
                <c:pt idx="37">
                  <c:v>1732.9</c:v>
                </c:pt>
                <c:pt idx="38">
                  <c:v>1766.9</c:v>
                </c:pt>
                <c:pt idx="39">
                  <c:v>1801.1</c:v>
                </c:pt>
                <c:pt idx="40">
                  <c:v>1835.6</c:v>
                </c:pt>
                <c:pt idx="41">
                  <c:v>1870.3</c:v>
                </c:pt>
                <c:pt idx="42">
                  <c:v>1905.4</c:v>
                </c:pt>
                <c:pt idx="43">
                  <c:v>1940.6</c:v>
                </c:pt>
                <c:pt idx="44">
                  <c:v>1976.4</c:v>
                </c:pt>
                <c:pt idx="45">
                  <c:v>2012.4</c:v>
                </c:pt>
                <c:pt idx="46">
                  <c:v>2048.3000000000002</c:v>
                </c:pt>
                <c:pt idx="47">
                  <c:v>2084.5</c:v>
                </c:pt>
                <c:pt idx="48">
                  <c:v>2121.1999999999998</c:v>
                </c:pt>
                <c:pt idx="49">
                  <c:v>2158.3000000000002</c:v>
                </c:pt>
                <c:pt idx="50">
                  <c:v>2195.6</c:v>
                </c:pt>
                <c:pt idx="51">
                  <c:v>2270.6999999999998</c:v>
                </c:pt>
                <c:pt idx="52">
                  <c:v>2307.8000000000002</c:v>
                </c:pt>
                <c:pt idx="53">
                  <c:v>2345.1999999999998</c:v>
                </c:pt>
                <c:pt idx="54">
                  <c:v>2382.5</c:v>
                </c:pt>
                <c:pt idx="55">
                  <c:v>2419.3000000000002</c:v>
                </c:pt>
                <c:pt idx="56">
                  <c:v>2456</c:v>
                </c:pt>
                <c:pt idx="57">
                  <c:v>2492.6999999999998</c:v>
                </c:pt>
                <c:pt idx="58">
                  <c:v>2528.9</c:v>
                </c:pt>
                <c:pt idx="59">
                  <c:v>2563.9</c:v>
                </c:pt>
                <c:pt idx="60">
                  <c:v>2598.1999999999998</c:v>
                </c:pt>
                <c:pt idx="61">
                  <c:v>2632.1</c:v>
                </c:pt>
                <c:pt idx="62">
                  <c:v>2665.3</c:v>
                </c:pt>
                <c:pt idx="63">
                  <c:v>2699.6</c:v>
                </c:pt>
                <c:pt idx="64">
                  <c:v>2731.7</c:v>
                </c:pt>
                <c:pt idx="65">
                  <c:v>2763.4</c:v>
                </c:pt>
                <c:pt idx="66">
                  <c:v>2794.9</c:v>
                </c:pt>
                <c:pt idx="67">
                  <c:v>2825.9</c:v>
                </c:pt>
                <c:pt idx="68">
                  <c:v>2855.7</c:v>
                </c:pt>
                <c:pt idx="69">
                  <c:v>2884.9</c:v>
                </c:pt>
                <c:pt idx="70">
                  <c:v>2913.9</c:v>
                </c:pt>
                <c:pt idx="71">
                  <c:v>2942.8</c:v>
                </c:pt>
                <c:pt idx="72">
                  <c:v>2971.5</c:v>
                </c:pt>
                <c:pt idx="73">
                  <c:v>3000.1</c:v>
                </c:pt>
                <c:pt idx="74">
                  <c:v>3028.7</c:v>
                </c:pt>
                <c:pt idx="75">
                  <c:v>3057.4</c:v>
                </c:pt>
                <c:pt idx="76">
                  <c:v>3086.2</c:v>
                </c:pt>
                <c:pt idx="77">
                  <c:v>3115.5</c:v>
                </c:pt>
                <c:pt idx="78">
                  <c:v>3145.2</c:v>
                </c:pt>
                <c:pt idx="79">
                  <c:v>3175.2</c:v>
                </c:pt>
                <c:pt idx="80">
                  <c:v>3205.8</c:v>
                </c:pt>
                <c:pt idx="81">
                  <c:v>3235.5</c:v>
                </c:pt>
                <c:pt idx="82">
                  <c:v>3268.2</c:v>
                </c:pt>
                <c:pt idx="83">
                  <c:v>3300.4</c:v>
                </c:pt>
                <c:pt idx="84">
                  <c:v>3332.3</c:v>
                </c:pt>
                <c:pt idx="85">
                  <c:v>3364.2</c:v>
                </c:pt>
                <c:pt idx="86">
                  <c:v>3397.7</c:v>
                </c:pt>
                <c:pt idx="87">
                  <c:v>3431.8</c:v>
                </c:pt>
                <c:pt idx="88">
                  <c:v>3465.7</c:v>
                </c:pt>
                <c:pt idx="89">
                  <c:v>3499.7</c:v>
                </c:pt>
                <c:pt idx="90">
                  <c:v>3534.1</c:v>
                </c:pt>
                <c:pt idx="91">
                  <c:v>3568.6</c:v>
                </c:pt>
                <c:pt idx="92">
                  <c:v>3603</c:v>
                </c:pt>
                <c:pt idx="93">
                  <c:v>3637.6</c:v>
                </c:pt>
                <c:pt idx="94">
                  <c:v>3671.8</c:v>
                </c:pt>
                <c:pt idx="95">
                  <c:v>3740</c:v>
                </c:pt>
                <c:pt idx="96">
                  <c:v>3773.6</c:v>
                </c:pt>
                <c:pt idx="97">
                  <c:v>3807</c:v>
                </c:pt>
                <c:pt idx="98">
                  <c:v>3840</c:v>
                </c:pt>
                <c:pt idx="99">
                  <c:v>3905</c:v>
                </c:pt>
                <c:pt idx="100">
                  <c:v>3936.7</c:v>
                </c:pt>
                <c:pt idx="101">
                  <c:v>3967.5</c:v>
                </c:pt>
                <c:pt idx="102">
                  <c:v>3998</c:v>
                </c:pt>
                <c:pt idx="103">
                  <c:v>4028.6</c:v>
                </c:pt>
                <c:pt idx="104">
                  <c:v>4058.9</c:v>
                </c:pt>
                <c:pt idx="105">
                  <c:v>4088.9</c:v>
                </c:pt>
                <c:pt idx="106">
                  <c:v>4118.5</c:v>
                </c:pt>
                <c:pt idx="107">
                  <c:v>4147.7</c:v>
                </c:pt>
                <c:pt idx="108">
                  <c:v>4176.7</c:v>
                </c:pt>
                <c:pt idx="109">
                  <c:v>4205.6000000000004</c:v>
                </c:pt>
                <c:pt idx="110">
                  <c:v>4234.1000000000004</c:v>
                </c:pt>
                <c:pt idx="111">
                  <c:v>4290.8</c:v>
                </c:pt>
                <c:pt idx="112">
                  <c:v>4319</c:v>
                </c:pt>
                <c:pt idx="113">
                  <c:v>4347</c:v>
                </c:pt>
                <c:pt idx="114">
                  <c:v>4375.2</c:v>
                </c:pt>
                <c:pt idx="115">
                  <c:v>4403.6000000000004</c:v>
                </c:pt>
                <c:pt idx="116">
                  <c:v>4432.2</c:v>
                </c:pt>
                <c:pt idx="117">
                  <c:v>4461.2</c:v>
                </c:pt>
                <c:pt idx="118">
                  <c:v>4490.3999999999996</c:v>
                </c:pt>
                <c:pt idx="119">
                  <c:v>4519.8999999999996</c:v>
                </c:pt>
                <c:pt idx="120">
                  <c:v>4549.8999999999996</c:v>
                </c:pt>
                <c:pt idx="121">
                  <c:v>4580.3</c:v>
                </c:pt>
                <c:pt idx="122">
                  <c:v>4611.2</c:v>
                </c:pt>
                <c:pt idx="123">
                  <c:v>4642.5</c:v>
                </c:pt>
                <c:pt idx="124">
                  <c:v>4673.2</c:v>
                </c:pt>
                <c:pt idx="125">
                  <c:v>4705.5</c:v>
                </c:pt>
                <c:pt idx="126">
                  <c:v>4771.7</c:v>
                </c:pt>
                <c:pt idx="127">
                  <c:v>4838</c:v>
                </c:pt>
                <c:pt idx="128">
                  <c:v>4904.7</c:v>
                </c:pt>
                <c:pt idx="129">
                  <c:v>4938</c:v>
                </c:pt>
                <c:pt idx="130">
                  <c:v>5004.3</c:v>
                </c:pt>
                <c:pt idx="131">
                  <c:v>5070.3999999999996</c:v>
                </c:pt>
                <c:pt idx="132">
                  <c:v>5102.8</c:v>
                </c:pt>
                <c:pt idx="133">
                  <c:v>5135.6000000000004</c:v>
                </c:pt>
                <c:pt idx="134">
                  <c:v>5168.2</c:v>
                </c:pt>
                <c:pt idx="135">
                  <c:v>5232.3</c:v>
                </c:pt>
                <c:pt idx="136">
                  <c:v>5263.9</c:v>
                </c:pt>
                <c:pt idx="137">
                  <c:v>5295.1</c:v>
                </c:pt>
                <c:pt idx="138">
                  <c:v>5355.7</c:v>
                </c:pt>
                <c:pt idx="139">
                  <c:v>5415.1</c:v>
                </c:pt>
                <c:pt idx="140">
                  <c:v>5444.7</c:v>
                </c:pt>
                <c:pt idx="141">
                  <c:v>5474</c:v>
                </c:pt>
                <c:pt idx="142">
                  <c:v>5503.2</c:v>
                </c:pt>
                <c:pt idx="143">
                  <c:v>5532</c:v>
                </c:pt>
                <c:pt idx="144">
                  <c:v>5560.5</c:v>
                </c:pt>
                <c:pt idx="145">
                  <c:v>5588.8</c:v>
                </c:pt>
                <c:pt idx="146">
                  <c:v>5616.9</c:v>
                </c:pt>
                <c:pt idx="147">
                  <c:v>5644.9</c:v>
                </c:pt>
                <c:pt idx="148">
                  <c:v>5672.9</c:v>
                </c:pt>
                <c:pt idx="149">
                  <c:v>5700.7</c:v>
                </c:pt>
                <c:pt idx="150">
                  <c:v>5728.6</c:v>
                </c:pt>
                <c:pt idx="151">
                  <c:v>5756.5</c:v>
                </c:pt>
                <c:pt idx="152">
                  <c:v>5784.7</c:v>
                </c:pt>
                <c:pt idx="153">
                  <c:v>5813.2</c:v>
                </c:pt>
                <c:pt idx="154">
                  <c:v>5842</c:v>
                </c:pt>
                <c:pt idx="155">
                  <c:v>5871.1</c:v>
                </c:pt>
                <c:pt idx="156">
                  <c:v>5900.8</c:v>
                </c:pt>
                <c:pt idx="157">
                  <c:v>5961.1</c:v>
                </c:pt>
                <c:pt idx="158">
                  <c:v>5991.7</c:v>
                </c:pt>
                <c:pt idx="159">
                  <c:v>6022.3</c:v>
                </c:pt>
                <c:pt idx="160">
                  <c:v>6084.4</c:v>
                </c:pt>
                <c:pt idx="161">
                  <c:v>6115.4</c:v>
                </c:pt>
                <c:pt idx="162">
                  <c:v>6147.5</c:v>
                </c:pt>
                <c:pt idx="163">
                  <c:v>6179.8</c:v>
                </c:pt>
                <c:pt idx="164">
                  <c:v>6212.2</c:v>
                </c:pt>
                <c:pt idx="165">
                  <c:v>6244.7</c:v>
                </c:pt>
                <c:pt idx="166">
                  <c:v>6277.5</c:v>
                </c:pt>
                <c:pt idx="167">
                  <c:v>6310.3</c:v>
                </c:pt>
                <c:pt idx="168">
                  <c:v>6343.3</c:v>
                </c:pt>
                <c:pt idx="169">
                  <c:v>6376.1</c:v>
                </c:pt>
                <c:pt idx="170">
                  <c:v>6409</c:v>
                </c:pt>
                <c:pt idx="171">
                  <c:v>6441.6</c:v>
                </c:pt>
                <c:pt idx="172">
                  <c:v>6474.2</c:v>
                </c:pt>
                <c:pt idx="173">
                  <c:v>6538.4</c:v>
                </c:pt>
                <c:pt idx="174">
                  <c:v>6570.3</c:v>
                </c:pt>
                <c:pt idx="175">
                  <c:v>6601.8</c:v>
                </c:pt>
                <c:pt idx="176">
                  <c:v>6633</c:v>
                </c:pt>
                <c:pt idx="177">
                  <c:v>6663.4</c:v>
                </c:pt>
                <c:pt idx="178">
                  <c:v>6693.5</c:v>
                </c:pt>
                <c:pt idx="179">
                  <c:v>6723.6</c:v>
                </c:pt>
                <c:pt idx="180">
                  <c:v>6753.4</c:v>
                </c:pt>
                <c:pt idx="181">
                  <c:v>6782.8</c:v>
                </c:pt>
                <c:pt idx="182">
                  <c:v>6812.4</c:v>
                </c:pt>
                <c:pt idx="183">
                  <c:v>6841.8</c:v>
                </c:pt>
                <c:pt idx="184">
                  <c:v>6870.8</c:v>
                </c:pt>
                <c:pt idx="185">
                  <c:v>6899.6</c:v>
                </c:pt>
                <c:pt idx="186">
                  <c:v>6928.1</c:v>
                </c:pt>
                <c:pt idx="187">
                  <c:v>6956.5</c:v>
                </c:pt>
                <c:pt idx="188">
                  <c:v>6984.7</c:v>
                </c:pt>
                <c:pt idx="189">
                  <c:v>7012.8</c:v>
                </c:pt>
                <c:pt idx="190">
                  <c:v>7040.8</c:v>
                </c:pt>
                <c:pt idx="191">
                  <c:v>7068.8</c:v>
                </c:pt>
                <c:pt idx="192">
                  <c:v>7096.7</c:v>
                </c:pt>
                <c:pt idx="193">
                  <c:v>7124.7</c:v>
                </c:pt>
                <c:pt idx="194">
                  <c:v>7152.9</c:v>
                </c:pt>
                <c:pt idx="195">
                  <c:v>7210.1</c:v>
                </c:pt>
                <c:pt idx="196">
                  <c:v>7268</c:v>
                </c:pt>
                <c:pt idx="197">
                  <c:v>7296.9</c:v>
                </c:pt>
                <c:pt idx="198">
                  <c:v>7325.9</c:v>
                </c:pt>
                <c:pt idx="199">
                  <c:v>7355.6</c:v>
                </c:pt>
                <c:pt idx="200">
                  <c:v>7385.6</c:v>
                </c:pt>
                <c:pt idx="201">
                  <c:v>7414.9</c:v>
                </c:pt>
                <c:pt idx="202">
                  <c:v>7446.2</c:v>
                </c:pt>
                <c:pt idx="203">
                  <c:v>7478.2</c:v>
                </c:pt>
                <c:pt idx="204">
                  <c:v>7541.2</c:v>
                </c:pt>
                <c:pt idx="205">
                  <c:v>7573.8</c:v>
                </c:pt>
                <c:pt idx="206">
                  <c:v>7606.8</c:v>
                </c:pt>
                <c:pt idx="207">
                  <c:v>7639.8</c:v>
                </c:pt>
                <c:pt idx="208">
                  <c:v>7672.6</c:v>
                </c:pt>
                <c:pt idx="209">
                  <c:v>7705.7</c:v>
                </c:pt>
                <c:pt idx="210">
                  <c:v>7739.1</c:v>
                </c:pt>
                <c:pt idx="211">
                  <c:v>7772.4</c:v>
                </c:pt>
                <c:pt idx="212">
                  <c:v>7839</c:v>
                </c:pt>
                <c:pt idx="213">
                  <c:v>7905.1</c:v>
                </c:pt>
                <c:pt idx="214">
                  <c:v>7970.1</c:v>
                </c:pt>
                <c:pt idx="215">
                  <c:v>8002</c:v>
                </c:pt>
                <c:pt idx="216">
                  <c:v>8033.4</c:v>
                </c:pt>
                <c:pt idx="217">
                  <c:v>8094.6</c:v>
                </c:pt>
                <c:pt idx="218">
                  <c:v>8124.5</c:v>
                </c:pt>
                <c:pt idx="219">
                  <c:v>8154</c:v>
                </c:pt>
                <c:pt idx="220">
                  <c:v>8211.2000000000007</c:v>
                </c:pt>
                <c:pt idx="221">
                  <c:v>8239.2999999999993</c:v>
                </c:pt>
                <c:pt idx="222">
                  <c:v>8266.4</c:v>
                </c:pt>
                <c:pt idx="223">
                  <c:v>8321.2999999999993</c:v>
                </c:pt>
                <c:pt idx="224">
                  <c:v>8348.5</c:v>
                </c:pt>
                <c:pt idx="225">
                  <c:v>8375.2999999999993</c:v>
                </c:pt>
                <c:pt idx="226">
                  <c:v>8429.7000000000007</c:v>
                </c:pt>
                <c:pt idx="227">
                  <c:v>8457.2000000000007</c:v>
                </c:pt>
                <c:pt idx="228">
                  <c:v>8484.7999999999993</c:v>
                </c:pt>
                <c:pt idx="229">
                  <c:v>8512.7000000000007</c:v>
                </c:pt>
                <c:pt idx="230">
                  <c:v>8540.9</c:v>
                </c:pt>
                <c:pt idx="231">
                  <c:v>8569.4</c:v>
                </c:pt>
                <c:pt idx="232">
                  <c:v>8598.2000000000007</c:v>
                </c:pt>
                <c:pt idx="233">
                  <c:v>8627.4</c:v>
                </c:pt>
                <c:pt idx="234">
                  <c:v>8657</c:v>
                </c:pt>
                <c:pt idx="235">
                  <c:v>8687.2000000000007</c:v>
                </c:pt>
                <c:pt idx="236">
                  <c:v>8718.9</c:v>
                </c:pt>
                <c:pt idx="237">
                  <c:v>8751.1</c:v>
                </c:pt>
                <c:pt idx="238">
                  <c:v>8814.6</c:v>
                </c:pt>
                <c:pt idx="239">
                  <c:v>8847</c:v>
                </c:pt>
                <c:pt idx="240">
                  <c:v>8879.6</c:v>
                </c:pt>
                <c:pt idx="241">
                  <c:v>8912.6</c:v>
                </c:pt>
                <c:pt idx="242">
                  <c:v>8945.7999999999993</c:v>
                </c:pt>
                <c:pt idx="243">
                  <c:v>8979.2999999999993</c:v>
                </c:pt>
                <c:pt idx="244">
                  <c:v>9013</c:v>
                </c:pt>
                <c:pt idx="245">
                  <c:v>9046.7999999999993</c:v>
                </c:pt>
                <c:pt idx="246">
                  <c:v>9114.2000000000007</c:v>
                </c:pt>
                <c:pt idx="247">
                  <c:v>9147.7000000000007</c:v>
                </c:pt>
                <c:pt idx="248">
                  <c:v>9180.9</c:v>
                </c:pt>
                <c:pt idx="249">
                  <c:v>9213.9</c:v>
                </c:pt>
                <c:pt idx="250">
                  <c:v>9246.2999999999993</c:v>
                </c:pt>
                <c:pt idx="251">
                  <c:v>9278.5</c:v>
                </c:pt>
                <c:pt idx="252">
                  <c:v>9310.2999999999993</c:v>
                </c:pt>
                <c:pt idx="253">
                  <c:v>9341.6</c:v>
                </c:pt>
                <c:pt idx="254">
                  <c:v>9372.5</c:v>
                </c:pt>
                <c:pt idx="255">
                  <c:v>9434.7000000000007</c:v>
                </c:pt>
                <c:pt idx="256">
                  <c:v>9463.1</c:v>
                </c:pt>
                <c:pt idx="257">
                  <c:v>9492</c:v>
                </c:pt>
                <c:pt idx="258">
                  <c:v>9520.9</c:v>
                </c:pt>
                <c:pt idx="259">
                  <c:v>9549.4</c:v>
                </c:pt>
                <c:pt idx="260">
                  <c:v>9605.2000000000007</c:v>
                </c:pt>
                <c:pt idx="261">
                  <c:v>9660.7999999999993</c:v>
                </c:pt>
                <c:pt idx="262">
                  <c:v>9687.7999999999993</c:v>
                </c:pt>
                <c:pt idx="263">
                  <c:v>9715.2999999999993</c:v>
                </c:pt>
                <c:pt idx="264">
                  <c:v>9742.7999999999993</c:v>
                </c:pt>
                <c:pt idx="265">
                  <c:v>9770.1</c:v>
                </c:pt>
                <c:pt idx="266">
                  <c:v>9797.6</c:v>
                </c:pt>
                <c:pt idx="267">
                  <c:v>9826</c:v>
                </c:pt>
                <c:pt idx="268">
                  <c:v>9855.1</c:v>
                </c:pt>
                <c:pt idx="269">
                  <c:v>9884.7000000000007</c:v>
                </c:pt>
                <c:pt idx="270">
                  <c:v>9914.6</c:v>
                </c:pt>
                <c:pt idx="271">
                  <c:v>9945</c:v>
                </c:pt>
                <c:pt idx="272">
                  <c:v>9975.6</c:v>
                </c:pt>
                <c:pt idx="273">
                  <c:v>10006.700000000001</c:v>
                </c:pt>
                <c:pt idx="274">
                  <c:v>10038.200000000001</c:v>
                </c:pt>
                <c:pt idx="275">
                  <c:v>10103</c:v>
                </c:pt>
                <c:pt idx="276">
                  <c:v>10169.9</c:v>
                </c:pt>
                <c:pt idx="277">
                  <c:v>10238</c:v>
                </c:pt>
                <c:pt idx="278">
                  <c:v>10306.1</c:v>
                </c:pt>
                <c:pt idx="279">
                  <c:v>10374.299999999999</c:v>
                </c:pt>
                <c:pt idx="280">
                  <c:v>10407.299999999999</c:v>
                </c:pt>
                <c:pt idx="281">
                  <c:v>10440</c:v>
                </c:pt>
                <c:pt idx="282">
                  <c:v>10505.3</c:v>
                </c:pt>
                <c:pt idx="283">
                  <c:v>10569.1</c:v>
                </c:pt>
                <c:pt idx="284">
                  <c:v>10600</c:v>
                </c:pt>
                <c:pt idx="285">
                  <c:v>10630.9</c:v>
                </c:pt>
                <c:pt idx="286">
                  <c:v>10690.5</c:v>
                </c:pt>
                <c:pt idx="287">
                  <c:v>10718.7</c:v>
                </c:pt>
                <c:pt idx="288">
                  <c:v>10747.5</c:v>
                </c:pt>
                <c:pt idx="289">
                  <c:v>10776.3</c:v>
                </c:pt>
                <c:pt idx="290">
                  <c:v>10804.6</c:v>
                </c:pt>
                <c:pt idx="291">
                  <c:v>10832.6</c:v>
                </c:pt>
                <c:pt idx="292">
                  <c:v>10860.2</c:v>
                </c:pt>
                <c:pt idx="293">
                  <c:v>10887.8</c:v>
                </c:pt>
                <c:pt idx="294">
                  <c:v>10943</c:v>
                </c:pt>
                <c:pt idx="295">
                  <c:v>10970.6</c:v>
                </c:pt>
                <c:pt idx="296">
                  <c:v>10999.2</c:v>
                </c:pt>
                <c:pt idx="297">
                  <c:v>11055.9</c:v>
                </c:pt>
                <c:pt idx="298">
                  <c:v>11112.7</c:v>
                </c:pt>
                <c:pt idx="299">
                  <c:v>11142.2</c:v>
                </c:pt>
                <c:pt idx="300">
                  <c:v>11171.8</c:v>
                </c:pt>
                <c:pt idx="301">
                  <c:v>11232.6</c:v>
                </c:pt>
                <c:pt idx="302">
                  <c:v>11296.3</c:v>
                </c:pt>
                <c:pt idx="303">
                  <c:v>11327.8</c:v>
                </c:pt>
                <c:pt idx="304">
                  <c:v>11359.4</c:v>
                </c:pt>
                <c:pt idx="305">
                  <c:v>11424.7</c:v>
                </c:pt>
                <c:pt idx="306">
                  <c:v>11457.9</c:v>
                </c:pt>
                <c:pt idx="307">
                  <c:v>11491.6</c:v>
                </c:pt>
                <c:pt idx="308">
                  <c:v>11525.3</c:v>
                </c:pt>
                <c:pt idx="309">
                  <c:v>11559.1</c:v>
                </c:pt>
                <c:pt idx="310">
                  <c:v>11592.8</c:v>
                </c:pt>
                <c:pt idx="311">
                  <c:v>11626.4</c:v>
                </c:pt>
                <c:pt idx="312">
                  <c:v>11659.8</c:v>
                </c:pt>
                <c:pt idx="313">
                  <c:v>11692.9</c:v>
                </c:pt>
                <c:pt idx="314">
                  <c:v>11725.5</c:v>
                </c:pt>
                <c:pt idx="315">
                  <c:v>11758.3</c:v>
                </c:pt>
                <c:pt idx="316">
                  <c:v>11821.2</c:v>
                </c:pt>
                <c:pt idx="317">
                  <c:v>11851.4</c:v>
                </c:pt>
                <c:pt idx="318">
                  <c:v>11881.5</c:v>
                </c:pt>
                <c:pt idx="319">
                  <c:v>11911.3</c:v>
                </c:pt>
                <c:pt idx="320">
                  <c:v>11970</c:v>
                </c:pt>
                <c:pt idx="321">
                  <c:v>12027.1</c:v>
                </c:pt>
                <c:pt idx="322">
                  <c:v>12055.1</c:v>
                </c:pt>
                <c:pt idx="323">
                  <c:v>12083.9</c:v>
                </c:pt>
                <c:pt idx="324">
                  <c:v>12112.6</c:v>
                </c:pt>
                <c:pt idx="325">
                  <c:v>12140.3</c:v>
                </c:pt>
                <c:pt idx="326">
                  <c:v>12167.7</c:v>
                </c:pt>
                <c:pt idx="327">
                  <c:v>12195.2</c:v>
                </c:pt>
                <c:pt idx="328">
                  <c:v>12250.1</c:v>
                </c:pt>
                <c:pt idx="329">
                  <c:v>12304.7</c:v>
                </c:pt>
                <c:pt idx="330">
                  <c:v>12331.9</c:v>
                </c:pt>
                <c:pt idx="331">
                  <c:v>12360.1</c:v>
                </c:pt>
                <c:pt idx="332">
                  <c:v>12388.8</c:v>
                </c:pt>
                <c:pt idx="333">
                  <c:v>12418.2</c:v>
                </c:pt>
                <c:pt idx="334">
                  <c:v>12477.4</c:v>
                </c:pt>
                <c:pt idx="335">
                  <c:v>12538.2</c:v>
                </c:pt>
                <c:pt idx="336">
                  <c:v>12600.4</c:v>
                </c:pt>
                <c:pt idx="337">
                  <c:v>12631.7</c:v>
                </c:pt>
                <c:pt idx="338">
                  <c:v>12662.8</c:v>
                </c:pt>
                <c:pt idx="339">
                  <c:v>12727</c:v>
                </c:pt>
                <c:pt idx="340">
                  <c:v>12758.9</c:v>
                </c:pt>
                <c:pt idx="341">
                  <c:v>12791</c:v>
                </c:pt>
                <c:pt idx="342">
                  <c:v>12823.1</c:v>
                </c:pt>
                <c:pt idx="343">
                  <c:v>12855.1</c:v>
                </c:pt>
                <c:pt idx="344">
                  <c:v>12887.1</c:v>
                </c:pt>
                <c:pt idx="345">
                  <c:v>12919.1</c:v>
                </c:pt>
                <c:pt idx="346">
                  <c:v>12951</c:v>
                </c:pt>
                <c:pt idx="347">
                  <c:v>12982.7</c:v>
                </c:pt>
                <c:pt idx="348">
                  <c:v>13014.3</c:v>
                </c:pt>
                <c:pt idx="349">
                  <c:v>13045.4</c:v>
                </c:pt>
                <c:pt idx="350">
                  <c:v>13076.3</c:v>
                </c:pt>
                <c:pt idx="351">
                  <c:v>13107</c:v>
                </c:pt>
                <c:pt idx="352">
                  <c:v>13137.6</c:v>
                </c:pt>
                <c:pt idx="353">
                  <c:v>13198.3</c:v>
                </c:pt>
                <c:pt idx="354">
                  <c:v>13257.7</c:v>
                </c:pt>
                <c:pt idx="355">
                  <c:v>13315.1</c:v>
                </c:pt>
                <c:pt idx="356">
                  <c:v>13372.6</c:v>
                </c:pt>
                <c:pt idx="357">
                  <c:v>13430</c:v>
                </c:pt>
                <c:pt idx="358">
                  <c:v>13458.1</c:v>
                </c:pt>
                <c:pt idx="359">
                  <c:v>13486.4</c:v>
                </c:pt>
                <c:pt idx="360">
                  <c:v>13543.3</c:v>
                </c:pt>
                <c:pt idx="361">
                  <c:v>13601.3</c:v>
                </c:pt>
                <c:pt idx="362">
                  <c:v>13660.1</c:v>
                </c:pt>
                <c:pt idx="363">
                  <c:v>13718.4</c:v>
                </c:pt>
                <c:pt idx="364">
                  <c:v>13748.4</c:v>
                </c:pt>
                <c:pt idx="365">
                  <c:v>13778.7</c:v>
                </c:pt>
                <c:pt idx="366">
                  <c:v>13840.4</c:v>
                </c:pt>
                <c:pt idx="367">
                  <c:v>13903.4</c:v>
                </c:pt>
                <c:pt idx="368">
                  <c:v>13967.1</c:v>
                </c:pt>
                <c:pt idx="369">
                  <c:v>14033.1</c:v>
                </c:pt>
                <c:pt idx="370">
                  <c:v>14066</c:v>
                </c:pt>
                <c:pt idx="371">
                  <c:v>14098.9</c:v>
                </c:pt>
                <c:pt idx="372">
                  <c:v>14132.1</c:v>
                </c:pt>
                <c:pt idx="373">
                  <c:v>14165.1</c:v>
                </c:pt>
                <c:pt idx="374">
                  <c:v>14196.8</c:v>
                </c:pt>
                <c:pt idx="375">
                  <c:v>14228.6</c:v>
                </c:pt>
                <c:pt idx="376">
                  <c:v>14261.3</c:v>
                </c:pt>
                <c:pt idx="377">
                  <c:v>14291.6</c:v>
                </c:pt>
                <c:pt idx="378">
                  <c:v>14322.5</c:v>
                </c:pt>
                <c:pt idx="379">
                  <c:v>14353.2</c:v>
                </c:pt>
                <c:pt idx="380">
                  <c:v>14383.6</c:v>
                </c:pt>
                <c:pt idx="381">
                  <c:v>14413.9</c:v>
                </c:pt>
                <c:pt idx="382">
                  <c:v>14443.9</c:v>
                </c:pt>
                <c:pt idx="383">
                  <c:v>14501.3</c:v>
                </c:pt>
                <c:pt idx="384">
                  <c:v>14529.4</c:v>
                </c:pt>
                <c:pt idx="385">
                  <c:v>14557.1</c:v>
                </c:pt>
                <c:pt idx="386">
                  <c:v>14584.3</c:v>
                </c:pt>
                <c:pt idx="387">
                  <c:v>14611.5</c:v>
                </c:pt>
                <c:pt idx="388">
                  <c:v>14639</c:v>
                </c:pt>
                <c:pt idx="389">
                  <c:v>14666.5</c:v>
                </c:pt>
                <c:pt idx="390">
                  <c:v>14721</c:v>
                </c:pt>
                <c:pt idx="391">
                  <c:v>14776.1</c:v>
                </c:pt>
                <c:pt idx="392">
                  <c:v>14831.5</c:v>
                </c:pt>
                <c:pt idx="393">
                  <c:v>14887</c:v>
                </c:pt>
                <c:pt idx="394">
                  <c:v>14944.3</c:v>
                </c:pt>
                <c:pt idx="395">
                  <c:v>14973.5</c:v>
                </c:pt>
                <c:pt idx="396">
                  <c:v>15003.1</c:v>
                </c:pt>
                <c:pt idx="397">
                  <c:v>15063.8</c:v>
                </c:pt>
                <c:pt idx="398">
                  <c:v>15126</c:v>
                </c:pt>
                <c:pt idx="399">
                  <c:v>15189.7</c:v>
                </c:pt>
                <c:pt idx="400">
                  <c:v>15253.3</c:v>
                </c:pt>
                <c:pt idx="401">
                  <c:v>15317.1</c:v>
                </c:pt>
                <c:pt idx="402">
                  <c:v>15380.4</c:v>
                </c:pt>
                <c:pt idx="403">
                  <c:v>15442.5</c:v>
                </c:pt>
                <c:pt idx="404">
                  <c:v>15473.7</c:v>
                </c:pt>
                <c:pt idx="405">
                  <c:v>15504.9</c:v>
                </c:pt>
                <c:pt idx="406">
                  <c:v>15535.6</c:v>
                </c:pt>
                <c:pt idx="407">
                  <c:v>15565.6</c:v>
                </c:pt>
                <c:pt idx="408">
                  <c:v>15595.5</c:v>
                </c:pt>
                <c:pt idx="409">
                  <c:v>15655.2</c:v>
                </c:pt>
                <c:pt idx="410">
                  <c:v>15713.1</c:v>
                </c:pt>
                <c:pt idx="411">
                  <c:v>15741.4</c:v>
                </c:pt>
                <c:pt idx="412">
                  <c:v>15770</c:v>
                </c:pt>
                <c:pt idx="413">
                  <c:v>15798.2</c:v>
                </c:pt>
                <c:pt idx="414">
                  <c:v>15826.2</c:v>
                </c:pt>
                <c:pt idx="415">
                  <c:v>15853.6</c:v>
                </c:pt>
                <c:pt idx="416">
                  <c:v>15881.1</c:v>
                </c:pt>
                <c:pt idx="417">
                  <c:v>15908.6</c:v>
                </c:pt>
                <c:pt idx="418">
                  <c:v>15936.3</c:v>
                </c:pt>
                <c:pt idx="419">
                  <c:v>15991.9</c:v>
                </c:pt>
                <c:pt idx="420">
                  <c:v>16048.4</c:v>
                </c:pt>
                <c:pt idx="421">
                  <c:v>16104.9</c:v>
                </c:pt>
                <c:pt idx="422">
                  <c:v>16133.4</c:v>
                </c:pt>
                <c:pt idx="423">
                  <c:v>16161.6</c:v>
                </c:pt>
                <c:pt idx="424">
                  <c:v>16189.8</c:v>
                </c:pt>
                <c:pt idx="425">
                  <c:v>16218.6</c:v>
                </c:pt>
                <c:pt idx="426">
                  <c:v>16247.6</c:v>
                </c:pt>
                <c:pt idx="427">
                  <c:v>16276.8</c:v>
                </c:pt>
                <c:pt idx="428">
                  <c:v>16336.5</c:v>
                </c:pt>
                <c:pt idx="429">
                  <c:v>16397.3</c:v>
                </c:pt>
                <c:pt idx="430">
                  <c:v>16459</c:v>
                </c:pt>
                <c:pt idx="431">
                  <c:v>16521.599999999999</c:v>
                </c:pt>
                <c:pt idx="432">
                  <c:v>16584</c:v>
                </c:pt>
                <c:pt idx="433">
                  <c:v>16646.900000000001</c:v>
                </c:pt>
                <c:pt idx="434">
                  <c:v>16677.7</c:v>
                </c:pt>
                <c:pt idx="435">
                  <c:v>16708.5</c:v>
                </c:pt>
                <c:pt idx="436">
                  <c:v>16739.099999999999</c:v>
                </c:pt>
                <c:pt idx="437">
                  <c:v>16769.5</c:v>
                </c:pt>
                <c:pt idx="438">
                  <c:v>16799.7</c:v>
                </c:pt>
                <c:pt idx="439">
                  <c:v>16858.2</c:v>
                </c:pt>
                <c:pt idx="440">
                  <c:v>16916.2</c:v>
                </c:pt>
                <c:pt idx="441">
                  <c:v>16945</c:v>
                </c:pt>
                <c:pt idx="442">
                  <c:v>16971.8</c:v>
                </c:pt>
                <c:pt idx="443">
                  <c:v>16999.5</c:v>
                </c:pt>
                <c:pt idx="444">
                  <c:v>17027.2</c:v>
                </c:pt>
                <c:pt idx="445">
                  <c:v>17082</c:v>
                </c:pt>
                <c:pt idx="446">
                  <c:v>17135.7</c:v>
                </c:pt>
                <c:pt idx="447">
                  <c:v>17189.2</c:v>
                </c:pt>
                <c:pt idx="448">
                  <c:v>17243</c:v>
                </c:pt>
                <c:pt idx="449">
                  <c:v>17269.900000000001</c:v>
                </c:pt>
                <c:pt idx="450">
                  <c:v>17296.599999999999</c:v>
                </c:pt>
                <c:pt idx="451">
                  <c:v>17323.5</c:v>
                </c:pt>
                <c:pt idx="452">
                  <c:v>17350.599999999999</c:v>
                </c:pt>
                <c:pt idx="453">
                  <c:v>17378.099999999999</c:v>
                </c:pt>
                <c:pt idx="454">
                  <c:v>17405.900000000001</c:v>
                </c:pt>
                <c:pt idx="455">
                  <c:v>17434.099999999999</c:v>
                </c:pt>
                <c:pt idx="456">
                  <c:v>17463.2</c:v>
                </c:pt>
                <c:pt idx="457">
                  <c:v>17492.599999999999</c:v>
                </c:pt>
                <c:pt idx="458">
                  <c:v>17521.7</c:v>
                </c:pt>
                <c:pt idx="459">
                  <c:v>17550.400000000001</c:v>
                </c:pt>
                <c:pt idx="460">
                  <c:v>17580.099999999999</c:v>
                </c:pt>
                <c:pt idx="461">
                  <c:v>17610.2</c:v>
                </c:pt>
                <c:pt idx="462">
                  <c:v>17640.400000000001</c:v>
                </c:pt>
                <c:pt idx="463">
                  <c:v>17701.400000000001</c:v>
                </c:pt>
                <c:pt idx="464">
                  <c:v>17732</c:v>
                </c:pt>
                <c:pt idx="465">
                  <c:v>17762.900000000001</c:v>
                </c:pt>
                <c:pt idx="466">
                  <c:v>17824.400000000001</c:v>
                </c:pt>
                <c:pt idx="467">
                  <c:v>17886</c:v>
                </c:pt>
                <c:pt idx="468">
                  <c:v>17916.400000000001</c:v>
                </c:pt>
                <c:pt idx="469">
                  <c:v>17946.5</c:v>
                </c:pt>
                <c:pt idx="470">
                  <c:v>17975.599999999999</c:v>
                </c:pt>
                <c:pt idx="471">
                  <c:v>18004.400000000001</c:v>
                </c:pt>
                <c:pt idx="472">
                  <c:v>18033.099999999999</c:v>
                </c:pt>
                <c:pt idx="473">
                  <c:v>18061.5</c:v>
                </c:pt>
                <c:pt idx="474">
                  <c:v>18115.8</c:v>
                </c:pt>
                <c:pt idx="475">
                  <c:v>18142.7</c:v>
                </c:pt>
                <c:pt idx="476">
                  <c:v>18169.900000000001</c:v>
                </c:pt>
                <c:pt idx="477">
                  <c:v>18197.099999999999</c:v>
                </c:pt>
                <c:pt idx="478">
                  <c:v>18224.099999999999</c:v>
                </c:pt>
                <c:pt idx="479">
                  <c:v>18250.2</c:v>
                </c:pt>
                <c:pt idx="480">
                  <c:v>18275.900000000001</c:v>
                </c:pt>
                <c:pt idx="481">
                  <c:v>18327.7</c:v>
                </c:pt>
                <c:pt idx="482">
                  <c:v>18353.900000000001</c:v>
                </c:pt>
                <c:pt idx="483">
                  <c:v>18379.8</c:v>
                </c:pt>
                <c:pt idx="484">
                  <c:v>18405.8</c:v>
                </c:pt>
                <c:pt idx="485">
                  <c:v>18432.099999999999</c:v>
                </c:pt>
                <c:pt idx="486">
                  <c:v>18458.5</c:v>
                </c:pt>
                <c:pt idx="487">
                  <c:v>18484.599999999999</c:v>
                </c:pt>
                <c:pt idx="488">
                  <c:v>18510.8</c:v>
                </c:pt>
                <c:pt idx="489">
                  <c:v>18536.900000000001</c:v>
                </c:pt>
                <c:pt idx="490">
                  <c:v>18563.3</c:v>
                </c:pt>
                <c:pt idx="491">
                  <c:v>18590.599999999999</c:v>
                </c:pt>
                <c:pt idx="492">
                  <c:v>18618.3</c:v>
                </c:pt>
                <c:pt idx="493">
                  <c:v>18646.2</c:v>
                </c:pt>
                <c:pt idx="494">
                  <c:v>18674.3</c:v>
                </c:pt>
                <c:pt idx="495">
                  <c:v>18730.7</c:v>
                </c:pt>
                <c:pt idx="496">
                  <c:v>18788</c:v>
                </c:pt>
                <c:pt idx="497">
                  <c:v>18816.900000000001</c:v>
                </c:pt>
                <c:pt idx="498">
                  <c:v>18846.099999999999</c:v>
                </c:pt>
                <c:pt idx="499">
                  <c:v>18875.400000000001</c:v>
                </c:pt>
                <c:pt idx="500">
                  <c:v>18904.8</c:v>
                </c:pt>
                <c:pt idx="501">
                  <c:v>18962.7</c:v>
                </c:pt>
                <c:pt idx="502">
                  <c:v>18991.5</c:v>
                </c:pt>
                <c:pt idx="503">
                  <c:v>19020.7</c:v>
                </c:pt>
                <c:pt idx="504">
                  <c:v>19049.7</c:v>
                </c:pt>
                <c:pt idx="505">
                  <c:v>19106.2</c:v>
                </c:pt>
                <c:pt idx="506">
                  <c:v>19162</c:v>
                </c:pt>
                <c:pt idx="507">
                  <c:v>19215.900000000001</c:v>
                </c:pt>
                <c:pt idx="508">
                  <c:v>19268.3</c:v>
                </c:pt>
                <c:pt idx="509">
                  <c:v>19320.7</c:v>
                </c:pt>
                <c:pt idx="510">
                  <c:v>19373</c:v>
                </c:pt>
                <c:pt idx="511">
                  <c:v>19425.2</c:v>
                </c:pt>
                <c:pt idx="512">
                  <c:v>19477.3</c:v>
                </c:pt>
                <c:pt idx="513">
                  <c:v>19503.3</c:v>
                </c:pt>
                <c:pt idx="514">
                  <c:v>19555.3</c:v>
                </c:pt>
                <c:pt idx="515">
                  <c:v>19607.400000000001</c:v>
                </c:pt>
                <c:pt idx="516">
                  <c:v>19633.599999999999</c:v>
                </c:pt>
                <c:pt idx="517">
                  <c:v>19686.5</c:v>
                </c:pt>
                <c:pt idx="518">
                  <c:v>19740.2</c:v>
                </c:pt>
                <c:pt idx="519">
                  <c:v>19767.3</c:v>
                </c:pt>
                <c:pt idx="520">
                  <c:v>19821.5</c:v>
                </c:pt>
                <c:pt idx="521">
                  <c:v>19849.400000000001</c:v>
                </c:pt>
                <c:pt idx="522">
                  <c:v>19877.599999999999</c:v>
                </c:pt>
                <c:pt idx="523">
                  <c:v>19906.2</c:v>
                </c:pt>
                <c:pt idx="524">
                  <c:v>19964</c:v>
                </c:pt>
                <c:pt idx="525">
                  <c:v>20022</c:v>
                </c:pt>
                <c:pt idx="526">
                  <c:v>20051</c:v>
                </c:pt>
                <c:pt idx="527">
                  <c:v>20080.099999999999</c:v>
                </c:pt>
                <c:pt idx="528">
                  <c:v>20138.2</c:v>
                </c:pt>
                <c:pt idx="529">
                  <c:v>20166.900000000001</c:v>
                </c:pt>
                <c:pt idx="530">
                  <c:v>20195.3</c:v>
                </c:pt>
                <c:pt idx="531">
                  <c:v>20251.099999999999</c:v>
                </c:pt>
                <c:pt idx="532">
                  <c:v>20278.7</c:v>
                </c:pt>
                <c:pt idx="533">
                  <c:v>20306</c:v>
                </c:pt>
                <c:pt idx="534">
                  <c:v>20332.900000000001</c:v>
                </c:pt>
                <c:pt idx="535">
                  <c:v>20359.3</c:v>
                </c:pt>
                <c:pt idx="536">
                  <c:v>20385.400000000001</c:v>
                </c:pt>
                <c:pt idx="537">
                  <c:v>20411.7</c:v>
                </c:pt>
                <c:pt idx="538">
                  <c:v>20463.900000000001</c:v>
                </c:pt>
                <c:pt idx="539">
                  <c:v>20514.400000000001</c:v>
                </c:pt>
                <c:pt idx="540">
                  <c:v>20563.7</c:v>
                </c:pt>
                <c:pt idx="541">
                  <c:v>20613.400000000001</c:v>
                </c:pt>
                <c:pt idx="542">
                  <c:v>20637.7</c:v>
                </c:pt>
                <c:pt idx="543">
                  <c:v>20662</c:v>
                </c:pt>
                <c:pt idx="544">
                  <c:v>20710.3</c:v>
                </c:pt>
                <c:pt idx="545">
                  <c:v>20734.400000000001</c:v>
                </c:pt>
                <c:pt idx="546">
                  <c:v>20758.5</c:v>
                </c:pt>
                <c:pt idx="547">
                  <c:v>20807.5</c:v>
                </c:pt>
                <c:pt idx="548">
                  <c:v>20857.5</c:v>
                </c:pt>
                <c:pt idx="549">
                  <c:v>20882.900000000001</c:v>
                </c:pt>
                <c:pt idx="550">
                  <c:v>20908.7</c:v>
                </c:pt>
                <c:pt idx="551">
                  <c:v>20961</c:v>
                </c:pt>
                <c:pt idx="552">
                  <c:v>20987.599999999999</c:v>
                </c:pt>
                <c:pt idx="553">
                  <c:v>21014.400000000001</c:v>
                </c:pt>
                <c:pt idx="554">
                  <c:v>21041.4</c:v>
                </c:pt>
                <c:pt idx="555">
                  <c:v>21095.5</c:v>
                </c:pt>
                <c:pt idx="556">
                  <c:v>21149.599999999999</c:v>
                </c:pt>
                <c:pt idx="557">
                  <c:v>21176.400000000001</c:v>
                </c:pt>
                <c:pt idx="558">
                  <c:v>21203.1</c:v>
                </c:pt>
                <c:pt idx="559">
                  <c:v>21255.7</c:v>
                </c:pt>
                <c:pt idx="560">
                  <c:v>21307.5</c:v>
                </c:pt>
                <c:pt idx="561">
                  <c:v>21332.2</c:v>
                </c:pt>
                <c:pt idx="562">
                  <c:v>21356.7</c:v>
                </c:pt>
                <c:pt idx="563">
                  <c:v>21407.1</c:v>
                </c:pt>
                <c:pt idx="564">
                  <c:v>21431.3</c:v>
                </c:pt>
                <c:pt idx="565">
                  <c:v>21455.200000000001</c:v>
                </c:pt>
                <c:pt idx="566">
                  <c:v>21502.1</c:v>
                </c:pt>
                <c:pt idx="567">
                  <c:v>21525.3</c:v>
                </c:pt>
                <c:pt idx="568">
                  <c:v>21570.7</c:v>
                </c:pt>
                <c:pt idx="569">
                  <c:v>21616.1</c:v>
                </c:pt>
                <c:pt idx="570">
                  <c:v>21638.3</c:v>
                </c:pt>
                <c:pt idx="571">
                  <c:v>21660.5</c:v>
                </c:pt>
                <c:pt idx="572">
                  <c:v>21704.6</c:v>
                </c:pt>
                <c:pt idx="573">
                  <c:v>21726.5</c:v>
                </c:pt>
                <c:pt idx="574">
                  <c:v>21769.3</c:v>
                </c:pt>
                <c:pt idx="575">
                  <c:v>21810.9</c:v>
                </c:pt>
                <c:pt idx="576">
                  <c:v>21851.599999999999</c:v>
                </c:pt>
                <c:pt idx="577">
                  <c:v>21871.599999999999</c:v>
                </c:pt>
                <c:pt idx="578">
                  <c:v>21891.4</c:v>
                </c:pt>
                <c:pt idx="579">
                  <c:v>21930.400000000001</c:v>
                </c:pt>
                <c:pt idx="580">
                  <c:v>21950.3</c:v>
                </c:pt>
                <c:pt idx="581">
                  <c:v>21970.400000000001</c:v>
                </c:pt>
                <c:pt idx="582">
                  <c:v>21990.5</c:v>
                </c:pt>
                <c:pt idx="583">
                  <c:v>22030.6</c:v>
                </c:pt>
                <c:pt idx="584">
                  <c:v>22070.5</c:v>
                </c:pt>
                <c:pt idx="585">
                  <c:v>22090.400000000001</c:v>
                </c:pt>
                <c:pt idx="586">
                  <c:v>22110.3</c:v>
                </c:pt>
                <c:pt idx="587">
                  <c:v>22130.2</c:v>
                </c:pt>
                <c:pt idx="588">
                  <c:v>22169.599999999999</c:v>
                </c:pt>
                <c:pt idx="589">
                  <c:v>22189.3</c:v>
                </c:pt>
                <c:pt idx="590">
                  <c:v>22228.2</c:v>
                </c:pt>
                <c:pt idx="591">
                  <c:v>22267.200000000001</c:v>
                </c:pt>
                <c:pt idx="592">
                  <c:v>22286.799999999999</c:v>
                </c:pt>
                <c:pt idx="593">
                  <c:v>22306.5</c:v>
                </c:pt>
                <c:pt idx="594">
                  <c:v>22346</c:v>
                </c:pt>
                <c:pt idx="595">
                  <c:v>22385.5</c:v>
                </c:pt>
                <c:pt idx="596">
                  <c:v>22425</c:v>
                </c:pt>
                <c:pt idx="597">
                  <c:v>22465</c:v>
                </c:pt>
                <c:pt idx="598">
                  <c:v>22504.400000000001</c:v>
                </c:pt>
                <c:pt idx="599">
                  <c:v>22524.3</c:v>
                </c:pt>
                <c:pt idx="600">
                  <c:v>22544.2</c:v>
                </c:pt>
                <c:pt idx="601">
                  <c:v>22583.5</c:v>
                </c:pt>
                <c:pt idx="602">
                  <c:v>22603.3</c:v>
                </c:pt>
                <c:pt idx="603">
                  <c:v>22643</c:v>
                </c:pt>
                <c:pt idx="604">
                  <c:v>22663</c:v>
                </c:pt>
                <c:pt idx="605">
                  <c:v>22683.200000000001</c:v>
                </c:pt>
                <c:pt idx="606">
                  <c:v>22723.8</c:v>
                </c:pt>
                <c:pt idx="607">
                  <c:v>22744.2</c:v>
                </c:pt>
                <c:pt idx="608">
                  <c:v>22764.7</c:v>
                </c:pt>
                <c:pt idx="609">
                  <c:v>22806.1</c:v>
                </c:pt>
                <c:pt idx="610">
                  <c:v>22827.1</c:v>
                </c:pt>
                <c:pt idx="611">
                  <c:v>22869.599999999999</c:v>
                </c:pt>
                <c:pt idx="612">
                  <c:v>22891</c:v>
                </c:pt>
                <c:pt idx="613">
                  <c:v>22912.5</c:v>
                </c:pt>
                <c:pt idx="614">
                  <c:v>22955.7</c:v>
                </c:pt>
                <c:pt idx="615">
                  <c:v>22977.3</c:v>
                </c:pt>
                <c:pt idx="616">
                  <c:v>22998.9</c:v>
                </c:pt>
                <c:pt idx="617">
                  <c:v>23040.9</c:v>
                </c:pt>
                <c:pt idx="618">
                  <c:v>23061.4</c:v>
                </c:pt>
                <c:pt idx="619">
                  <c:v>23103.1</c:v>
                </c:pt>
                <c:pt idx="620">
                  <c:v>23123.7</c:v>
                </c:pt>
                <c:pt idx="621">
                  <c:v>23143.9</c:v>
                </c:pt>
                <c:pt idx="622">
                  <c:v>23183.3</c:v>
                </c:pt>
                <c:pt idx="623">
                  <c:v>23202.799999999999</c:v>
                </c:pt>
                <c:pt idx="624">
                  <c:v>23222.2</c:v>
                </c:pt>
                <c:pt idx="625">
                  <c:v>23261.3</c:v>
                </c:pt>
                <c:pt idx="626">
                  <c:v>23299.4</c:v>
                </c:pt>
                <c:pt idx="627">
                  <c:v>23337.7</c:v>
                </c:pt>
                <c:pt idx="628">
                  <c:v>23357</c:v>
                </c:pt>
                <c:pt idx="629">
                  <c:v>23395.599999999999</c:v>
                </c:pt>
                <c:pt idx="630">
                  <c:v>23434.2</c:v>
                </c:pt>
                <c:pt idx="631">
                  <c:v>23453.599999999999</c:v>
                </c:pt>
                <c:pt idx="632">
                  <c:v>23473.1</c:v>
                </c:pt>
                <c:pt idx="633">
                  <c:v>23512.9</c:v>
                </c:pt>
                <c:pt idx="634">
                  <c:v>23552.400000000001</c:v>
                </c:pt>
                <c:pt idx="635">
                  <c:v>23591.599999999999</c:v>
                </c:pt>
                <c:pt idx="636">
                  <c:v>23632.400000000001</c:v>
                </c:pt>
                <c:pt idx="637">
                  <c:v>23652.9</c:v>
                </c:pt>
                <c:pt idx="638">
                  <c:v>23693.9</c:v>
                </c:pt>
                <c:pt idx="639">
                  <c:v>23735</c:v>
                </c:pt>
                <c:pt idx="640">
                  <c:v>23775.599999999999</c:v>
                </c:pt>
                <c:pt idx="641">
                  <c:v>23795.5</c:v>
                </c:pt>
                <c:pt idx="642">
                  <c:v>23815.8</c:v>
                </c:pt>
                <c:pt idx="643">
                  <c:v>23855.4</c:v>
                </c:pt>
                <c:pt idx="644">
                  <c:v>23893.3</c:v>
                </c:pt>
                <c:pt idx="645">
                  <c:v>23912</c:v>
                </c:pt>
                <c:pt idx="646">
                  <c:v>23930.5</c:v>
                </c:pt>
                <c:pt idx="647">
                  <c:v>23966.9</c:v>
                </c:pt>
                <c:pt idx="648">
                  <c:v>24002.799999999999</c:v>
                </c:pt>
                <c:pt idx="649">
                  <c:v>24038</c:v>
                </c:pt>
                <c:pt idx="650">
                  <c:v>24072.9</c:v>
                </c:pt>
                <c:pt idx="651">
                  <c:v>24090.3</c:v>
                </c:pt>
                <c:pt idx="652">
                  <c:v>24107.7</c:v>
                </c:pt>
                <c:pt idx="653">
                  <c:v>24142.6</c:v>
                </c:pt>
                <c:pt idx="654">
                  <c:v>24177.5</c:v>
                </c:pt>
                <c:pt idx="655">
                  <c:v>24195</c:v>
                </c:pt>
                <c:pt idx="656">
                  <c:v>24230.1</c:v>
                </c:pt>
                <c:pt idx="657">
                  <c:v>24247.7</c:v>
                </c:pt>
                <c:pt idx="658">
                  <c:v>24283.3</c:v>
                </c:pt>
                <c:pt idx="659">
                  <c:v>24319.200000000001</c:v>
                </c:pt>
                <c:pt idx="660">
                  <c:v>24337.5</c:v>
                </c:pt>
                <c:pt idx="661">
                  <c:v>24374.3</c:v>
                </c:pt>
                <c:pt idx="662">
                  <c:v>24410.799999999999</c:v>
                </c:pt>
                <c:pt idx="663">
                  <c:v>24447.8</c:v>
                </c:pt>
                <c:pt idx="664">
                  <c:v>24484.3</c:v>
                </c:pt>
                <c:pt idx="665">
                  <c:v>24520.9</c:v>
                </c:pt>
                <c:pt idx="666">
                  <c:v>24557</c:v>
                </c:pt>
                <c:pt idx="667">
                  <c:v>24592.2</c:v>
                </c:pt>
                <c:pt idx="668">
                  <c:v>24626.7</c:v>
                </c:pt>
                <c:pt idx="669">
                  <c:v>24660.400000000001</c:v>
                </c:pt>
                <c:pt idx="670">
                  <c:v>24693.4</c:v>
                </c:pt>
                <c:pt idx="671">
                  <c:v>24709.9</c:v>
                </c:pt>
                <c:pt idx="672">
                  <c:v>24758.6</c:v>
                </c:pt>
                <c:pt idx="673">
                  <c:v>24774.799999999999</c:v>
                </c:pt>
                <c:pt idx="674">
                  <c:v>24790.799999999999</c:v>
                </c:pt>
                <c:pt idx="675">
                  <c:v>24822.7</c:v>
                </c:pt>
                <c:pt idx="676">
                  <c:v>24854.5</c:v>
                </c:pt>
                <c:pt idx="677">
                  <c:v>24886.1</c:v>
                </c:pt>
                <c:pt idx="678">
                  <c:v>24917.599999999999</c:v>
                </c:pt>
                <c:pt idx="679">
                  <c:v>24949.200000000001</c:v>
                </c:pt>
                <c:pt idx="680">
                  <c:v>24980.799999999999</c:v>
                </c:pt>
                <c:pt idx="681">
                  <c:v>24996.7</c:v>
                </c:pt>
                <c:pt idx="682">
                  <c:v>25028.1</c:v>
                </c:pt>
                <c:pt idx="683">
                  <c:v>25043.9</c:v>
                </c:pt>
                <c:pt idx="684">
                  <c:v>25075.7</c:v>
                </c:pt>
                <c:pt idx="685">
                  <c:v>25107</c:v>
                </c:pt>
                <c:pt idx="686">
                  <c:v>25122.6</c:v>
                </c:pt>
                <c:pt idx="687">
                  <c:v>25153.1</c:v>
                </c:pt>
                <c:pt idx="688">
                  <c:v>25183.5</c:v>
                </c:pt>
                <c:pt idx="689">
                  <c:v>25213.5</c:v>
                </c:pt>
                <c:pt idx="690">
                  <c:v>25242.5</c:v>
                </c:pt>
                <c:pt idx="691">
                  <c:v>25271.5</c:v>
                </c:pt>
                <c:pt idx="692">
                  <c:v>25299.4</c:v>
                </c:pt>
                <c:pt idx="693">
                  <c:v>25326.3</c:v>
                </c:pt>
                <c:pt idx="694">
                  <c:v>25352.6</c:v>
                </c:pt>
                <c:pt idx="695">
                  <c:v>25391.5</c:v>
                </c:pt>
                <c:pt idx="696">
                  <c:v>25417.3</c:v>
                </c:pt>
                <c:pt idx="697">
                  <c:v>25442.799999999999</c:v>
                </c:pt>
                <c:pt idx="698">
                  <c:v>25468.1</c:v>
                </c:pt>
                <c:pt idx="699">
                  <c:v>25506</c:v>
                </c:pt>
                <c:pt idx="700">
                  <c:v>25531.1</c:v>
                </c:pt>
                <c:pt idx="701">
                  <c:v>25556.3</c:v>
                </c:pt>
                <c:pt idx="702">
                  <c:v>25581.7</c:v>
                </c:pt>
                <c:pt idx="703">
                  <c:v>25607.1</c:v>
                </c:pt>
                <c:pt idx="704">
                  <c:v>25632.3</c:v>
                </c:pt>
                <c:pt idx="705">
                  <c:v>25657.200000000001</c:v>
                </c:pt>
                <c:pt idx="706">
                  <c:v>25682</c:v>
                </c:pt>
                <c:pt idx="707">
                  <c:v>25706.3</c:v>
                </c:pt>
                <c:pt idx="708">
                  <c:v>25730.7</c:v>
                </c:pt>
                <c:pt idx="709">
                  <c:v>25754.2</c:v>
                </c:pt>
                <c:pt idx="710">
                  <c:v>25788.5</c:v>
                </c:pt>
                <c:pt idx="711">
                  <c:v>25822</c:v>
                </c:pt>
                <c:pt idx="712">
                  <c:v>25843.9</c:v>
                </c:pt>
                <c:pt idx="713">
                  <c:v>25865.599999999999</c:v>
                </c:pt>
                <c:pt idx="714">
                  <c:v>25887</c:v>
                </c:pt>
                <c:pt idx="715">
                  <c:v>25929.200000000001</c:v>
                </c:pt>
                <c:pt idx="716">
                  <c:v>25950.2</c:v>
                </c:pt>
                <c:pt idx="717">
                  <c:v>25970.799999999999</c:v>
                </c:pt>
                <c:pt idx="718">
                  <c:v>25991.3</c:v>
                </c:pt>
                <c:pt idx="719">
                  <c:v>26021.8</c:v>
                </c:pt>
                <c:pt idx="720">
                  <c:v>26052.5</c:v>
                </c:pt>
                <c:pt idx="721">
                  <c:v>26073</c:v>
                </c:pt>
                <c:pt idx="722">
                  <c:v>26093.5</c:v>
                </c:pt>
                <c:pt idx="723">
                  <c:v>26114</c:v>
                </c:pt>
                <c:pt idx="724">
                  <c:v>26155</c:v>
                </c:pt>
                <c:pt idx="725">
                  <c:v>26175.200000000001</c:v>
                </c:pt>
                <c:pt idx="726">
                  <c:v>26214.9</c:v>
                </c:pt>
                <c:pt idx="727">
                  <c:v>26235</c:v>
                </c:pt>
                <c:pt idx="728">
                  <c:v>26274.3</c:v>
                </c:pt>
                <c:pt idx="729">
                  <c:v>26303.4</c:v>
                </c:pt>
                <c:pt idx="730">
                  <c:v>26332.5</c:v>
                </c:pt>
                <c:pt idx="731">
                  <c:v>26361.4</c:v>
                </c:pt>
                <c:pt idx="732">
                  <c:v>26400</c:v>
                </c:pt>
                <c:pt idx="733">
                  <c:v>26429.200000000001</c:v>
                </c:pt>
                <c:pt idx="734">
                  <c:v>26458.2</c:v>
                </c:pt>
                <c:pt idx="735">
                  <c:v>26487.5</c:v>
                </c:pt>
                <c:pt idx="736">
                  <c:v>26507.1</c:v>
                </c:pt>
                <c:pt idx="737">
                  <c:v>26545.599999999999</c:v>
                </c:pt>
                <c:pt idx="738">
                  <c:v>26583.200000000001</c:v>
                </c:pt>
                <c:pt idx="739">
                  <c:v>26620.799999999999</c:v>
                </c:pt>
                <c:pt idx="740">
                  <c:v>26658.1</c:v>
                </c:pt>
                <c:pt idx="741">
                  <c:v>26704.400000000001</c:v>
                </c:pt>
                <c:pt idx="742">
                  <c:v>26742.1</c:v>
                </c:pt>
                <c:pt idx="743">
                  <c:v>26780.400000000001</c:v>
                </c:pt>
                <c:pt idx="744">
                  <c:v>26810.3</c:v>
                </c:pt>
                <c:pt idx="745">
                  <c:v>26850.400000000001</c:v>
                </c:pt>
                <c:pt idx="746">
                  <c:v>26880.9</c:v>
                </c:pt>
                <c:pt idx="747">
                  <c:v>26911.5</c:v>
                </c:pt>
                <c:pt idx="748">
                  <c:v>26952.2</c:v>
                </c:pt>
                <c:pt idx="749">
                  <c:v>26992.9</c:v>
                </c:pt>
                <c:pt idx="750">
                  <c:v>27023.4</c:v>
                </c:pt>
                <c:pt idx="751">
                  <c:v>27064.2</c:v>
                </c:pt>
                <c:pt idx="752">
                  <c:v>27094.9</c:v>
                </c:pt>
                <c:pt idx="753">
                  <c:v>27125.599999999999</c:v>
                </c:pt>
                <c:pt idx="754">
                  <c:v>27166.6</c:v>
                </c:pt>
                <c:pt idx="755">
                  <c:v>27208</c:v>
                </c:pt>
                <c:pt idx="756">
                  <c:v>27229</c:v>
                </c:pt>
                <c:pt idx="757">
                  <c:v>27261</c:v>
                </c:pt>
                <c:pt idx="758">
                  <c:v>27293.3</c:v>
                </c:pt>
                <c:pt idx="759">
                  <c:v>27325.7</c:v>
                </c:pt>
                <c:pt idx="760">
                  <c:v>27347.3</c:v>
                </c:pt>
                <c:pt idx="761">
                  <c:v>27390</c:v>
                </c:pt>
                <c:pt idx="762">
                  <c:v>27431.9</c:v>
                </c:pt>
                <c:pt idx="763">
                  <c:v>27452.6</c:v>
                </c:pt>
                <c:pt idx="764">
                  <c:v>27482.9</c:v>
                </c:pt>
                <c:pt idx="765">
                  <c:v>27511.599999999999</c:v>
                </c:pt>
                <c:pt idx="766">
                  <c:v>27540</c:v>
                </c:pt>
                <c:pt idx="767">
                  <c:v>27568</c:v>
                </c:pt>
                <c:pt idx="768">
                  <c:v>27586.2</c:v>
                </c:pt>
                <c:pt idx="769">
                  <c:v>27612.9</c:v>
                </c:pt>
                <c:pt idx="770">
                  <c:v>27630.400000000001</c:v>
                </c:pt>
                <c:pt idx="771">
                  <c:v>27656.1</c:v>
                </c:pt>
                <c:pt idx="772">
                  <c:v>27672.799999999999</c:v>
                </c:pt>
                <c:pt idx="773">
                  <c:v>27697.3</c:v>
                </c:pt>
                <c:pt idx="774">
                  <c:v>27713.5</c:v>
                </c:pt>
                <c:pt idx="775">
                  <c:v>27729.200000000001</c:v>
                </c:pt>
                <c:pt idx="776">
                  <c:v>27752.1</c:v>
                </c:pt>
                <c:pt idx="777">
                  <c:v>27767.5</c:v>
                </c:pt>
                <c:pt idx="778">
                  <c:v>27797.200000000001</c:v>
                </c:pt>
                <c:pt idx="779">
                  <c:v>27811.599999999999</c:v>
                </c:pt>
                <c:pt idx="780">
                  <c:v>27826</c:v>
                </c:pt>
                <c:pt idx="781">
                  <c:v>27847.599999999999</c:v>
                </c:pt>
                <c:pt idx="782">
                  <c:v>27869</c:v>
                </c:pt>
                <c:pt idx="783">
                  <c:v>27883.200000000001</c:v>
                </c:pt>
                <c:pt idx="784">
                  <c:v>27897.3</c:v>
                </c:pt>
                <c:pt idx="785">
                  <c:v>27918.9</c:v>
                </c:pt>
                <c:pt idx="786">
                  <c:v>27940.1</c:v>
                </c:pt>
                <c:pt idx="787">
                  <c:v>27947.200000000001</c:v>
                </c:pt>
                <c:pt idx="788">
                  <c:v>27968.6</c:v>
                </c:pt>
                <c:pt idx="789">
                  <c:v>27982.9</c:v>
                </c:pt>
                <c:pt idx="790">
                  <c:v>27997.1</c:v>
                </c:pt>
                <c:pt idx="791">
                  <c:v>28018.6</c:v>
                </c:pt>
                <c:pt idx="792">
                  <c:v>28032.9</c:v>
                </c:pt>
                <c:pt idx="793">
                  <c:v>28054.6</c:v>
                </c:pt>
                <c:pt idx="794">
                  <c:v>28076.1</c:v>
                </c:pt>
                <c:pt idx="795">
                  <c:v>28097.9</c:v>
                </c:pt>
                <c:pt idx="796">
                  <c:v>28112.5</c:v>
                </c:pt>
                <c:pt idx="797">
                  <c:v>28134.1</c:v>
                </c:pt>
                <c:pt idx="798">
                  <c:v>28155.7</c:v>
                </c:pt>
                <c:pt idx="799">
                  <c:v>28170</c:v>
                </c:pt>
                <c:pt idx="800">
                  <c:v>28184.1</c:v>
                </c:pt>
                <c:pt idx="801">
                  <c:v>28205.200000000001</c:v>
                </c:pt>
                <c:pt idx="802">
                  <c:v>28219.200000000001</c:v>
                </c:pt>
                <c:pt idx="803">
                  <c:v>28240</c:v>
                </c:pt>
                <c:pt idx="804">
                  <c:v>28260.799999999999</c:v>
                </c:pt>
                <c:pt idx="805">
                  <c:v>28274.7</c:v>
                </c:pt>
                <c:pt idx="806">
                  <c:v>28295.3</c:v>
                </c:pt>
                <c:pt idx="807">
                  <c:v>28309.200000000001</c:v>
                </c:pt>
                <c:pt idx="808">
                  <c:v>28336.6</c:v>
                </c:pt>
                <c:pt idx="809">
                  <c:v>28350.3</c:v>
                </c:pt>
                <c:pt idx="810">
                  <c:v>28370.9</c:v>
                </c:pt>
                <c:pt idx="811">
                  <c:v>28391.5</c:v>
                </c:pt>
                <c:pt idx="812">
                  <c:v>28405.200000000001</c:v>
                </c:pt>
                <c:pt idx="813">
                  <c:v>28425.9</c:v>
                </c:pt>
                <c:pt idx="814">
                  <c:v>28446.6</c:v>
                </c:pt>
                <c:pt idx="815">
                  <c:v>28460.6</c:v>
                </c:pt>
                <c:pt idx="816">
                  <c:v>28481.599999999999</c:v>
                </c:pt>
                <c:pt idx="817">
                  <c:v>28502.5</c:v>
                </c:pt>
                <c:pt idx="818">
                  <c:v>28516.400000000001</c:v>
                </c:pt>
                <c:pt idx="819">
                  <c:v>28537.4</c:v>
                </c:pt>
                <c:pt idx="820">
                  <c:v>28551.5</c:v>
                </c:pt>
                <c:pt idx="821">
                  <c:v>28572.7</c:v>
                </c:pt>
                <c:pt idx="822">
                  <c:v>28587</c:v>
                </c:pt>
                <c:pt idx="823">
                  <c:v>28608.6</c:v>
                </c:pt>
                <c:pt idx="824">
                  <c:v>28630.5</c:v>
                </c:pt>
                <c:pt idx="825">
                  <c:v>28660.1</c:v>
                </c:pt>
                <c:pt idx="826">
                  <c:v>28675.1</c:v>
                </c:pt>
                <c:pt idx="827">
                  <c:v>28697.8</c:v>
                </c:pt>
                <c:pt idx="828">
                  <c:v>28728.400000000001</c:v>
                </c:pt>
                <c:pt idx="829">
                  <c:v>28744</c:v>
                </c:pt>
                <c:pt idx="830">
                  <c:v>28767.5</c:v>
                </c:pt>
                <c:pt idx="831">
                  <c:v>28798.799999999999</c:v>
                </c:pt>
                <c:pt idx="832">
                  <c:v>28814.799999999999</c:v>
                </c:pt>
                <c:pt idx="833">
                  <c:v>28839.1</c:v>
                </c:pt>
                <c:pt idx="834">
                  <c:v>28863.599999999999</c:v>
                </c:pt>
                <c:pt idx="835">
                  <c:v>28888.5</c:v>
                </c:pt>
                <c:pt idx="836">
                  <c:v>28905.1</c:v>
                </c:pt>
                <c:pt idx="837">
                  <c:v>28938.6</c:v>
                </c:pt>
                <c:pt idx="838">
                  <c:v>28972.400000000001</c:v>
                </c:pt>
                <c:pt idx="839">
                  <c:v>28990</c:v>
                </c:pt>
                <c:pt idx="840">
                  <c:v>29016.5</c:v>
                </c:pt>
                <c:pt idx="841">
                  <c:v>29053.9</c:v>
                </c:pt>
                <c:pt idx="842">
                  <c:v>29085.1</c:v>
                </c:pt>
                <c:pt idx="843">
                  <c:v>29117.7</c:v>
                </c:pt>
                <c:pt idx="844">
                  <c:v>29151.5</c:v>
                </c:pt>
                <c:pt idx="845">
                  <c:v>29184.7</c:v>
                </c:pt>
                <c:pt idx="846">
                  <c:v>29209.5</c:v>
                </c:pt>
                <c:pt idx="847">
                  <c:v>29258.7</c:v>
                </c:pt>
                <c:pt idx="848">
                  <c:v>29297.3</c:v>
                </c:pt>
                <c:pt idx="849">
                  <c:v>29351.7</c:v>
                </c:pt>
                <c:pt idx="850">
                  <c:v>29393.5</c:v>
                </c:pt>
                <c:pt idx="851">
                  <c:v>29449.4</c:v>
                </c:pt>
                <c:pt idx="852">
                  <c:v>29491.7</c:v>
                </c:pt>
                <c:pt idx="853">
                  <c:v>29548.3</c:v>
                </c:pt>
                <c:pt idx="854">
                  <c:v>29604.799999999999</c:v>
                </c:pt>
                <c:pt idx="855">
                  <c:v>29646.9</c:v>
                </c:pt>
                <c:pt idx="856">
                  <c:v>29688.6</c:v>
                </c:pt>
                <c:pt idx="857">
                  <c:v>29742.7</c:v>
                </c:pt>
                <c:pt idx="858">
                  <c:v>29782.7</c:v>
                </c:pt>
                <c:pt idx="859">
                  <c:v>29821.599999999999</c:v>
                </c:pt>
                <c:pt idx="860">
                  <c:v>29872.3</c:v>
                </c:pt>
                <c:pt idx="861">
                  <c:v>29922.7</c:v>
                </c:pt>
                <c:pt idx="862">
                  <c:v>29972.9</c:v>
                </c:pt>
                <c:pt idx="863">
                  <c:v>29997.8</c:v>
                </c:pt>
                <c:pt idx="864">
                  <c:v>30047</c:v>
                </c:pt>
                <c:pt idx="865">
                  <c:v>30095.5</c:v>
                </c:pt>
                <c:pt idx="866">
                  <c:v>30131.200000000001</c:v>
                </c:pt>
                <c:pt idx="867">
                  <c:v>30166.400000000001</c:v>
                </c:pt>
                <c:pt idx="868">
                  <c:v>30201.1</c:v>
                </c:pt>
                <c:pt idx="869">
                  <c:v>30223.9</c:v>
                </c:pt>
                <c:pt idx="870">
                  <c:v>30268.9</c:v>
                </c:pt>
                <c:pt idx="871">
                  <c:v>30302</c:v>
                </c:pt>
                <c:pt idx="872">
                  <c:v>30335.1</c:v>
                </c:pt>
                <c:pt idx="873">
                  <c:v>30378.9</c:v>
                </c:pt>
                <c:pt idx="874">
                  <c:v>30400.6</c:v>
                </c:pt>
                <c:pt idx="875">
                  <c:v>30443.5</c:v>
                </c:pt>
                <c:pt idx="876">
                  <c:v>30464.9</c:v>
                </c:pt>
                <c:pt idx="877">
                  <c:v>30507.599999999999</c:v>
                </c:pt>
                <c:pt idx="878">
                  <c:v>30550</c:v>
                </c:pt>
                <c:pt idx="879">
                  <c:v>30571</c:v>
                </c:pt>
                <c:pt idx="880">
                  <c:v>30602.3</c:v>
                </c:pt>
                <c:pt idx="881">
                  <c:v>30642.9</c:v>
                </c:pt>
                <c:pt idx="882">
                  <c:v>30663</c:v>
                </c:pt>
                <c:pt idx="883">
                  <c:v>30683.1</c:v>
                </c:pt>
                <c:pt idx="884">
                  <c:v>30723</c:v>
                </c:pt>
                <c:pt idx="885">
                  <c:v>30742.799999999999</c:v>
                </c:pt>
                <c:pt idx="886">
                  <c:v>30782.6</c:v>
                </c:pt>
                <c:pt idx="887">
                  <c:v>30812.400000000001</c:v>
                </c:pt>
                <c:pt idx="888">
                  <c:v>30842.1</c:v>
                </c:pt>
                <c:pt idx="889">
                  <c:v>30871.8</c:v>
                </c:pt>
                <c:pt idx="890">
                  <c:v>30901.3</c:v>
                </c:pt>
                <c:pt idx="891">
                  <c:v>30940.6</c:v>
                </c:pt>
                <c:pt idx="892">
                  <c:v>30960</c:v>
                </c:pt>
                <c:pt idx="893">
                  <c:v>30989.200000000001</c:v>
                </c:pt>
                <c:pt idx="894">
                  <c:v>31018.6</c:v>
                </c:pt>
                <c:pt idx="895">
                  <c:v>31038.1</c:v>
                </c:pt>
                <c:pt idx="896">
                  <c:v>31067.3</c:v>
                </c:pt>
                <c:pt idx="897">
                  <c:v>31096.400000000001</c:v>
                </c:pt>
                <c:pt idx="898">
                  <c:v>31115.9</c:v>
                </c:pt>
                <c:pt idx="899">
                  <c:v>31145.200000000001</c:v>
                </c:pt>
                <c:pt idx="900">
                  <c:v>31174.799999999999</c:v>
                </c:pt>
                <c:pt idx="901">
                  <c:v>31214.2</c:v>
                </c:pt>
                <c:pt idx="902">
                  <c:v>31234</c:v>
                </c:pt>
                <c:pt idx="903">
                  <c:v>31253.8</c:v>
                </c:pt>
                <c:pt idx="904">
                  <c:v>31293.9</c:v>
                </c:pt>
                <c:pt idx="905">
                  <c:v>31313.9</c:v>
                </c:pt>
                <c:pt idx="906">
                  <c:v>31353.9</c:v>
                </c:pt>
                <c:pt idx="907">
                  <c:v>31374</c:v>
                </c:pt>
                <c:pt idx="908">
                  <c:v>31414</c:v>
                </c:pt>
                <c:pt idx="909">
                  <c:v>31434</c:v>
                </c:pt>
                <c:pt idx="910">
                  <c:v>31454.1</c:v>
                </c:pt>
                <c:pt idx="911">
                  <c:v>31474</c:v>
                </c:pt>
                <c:pt idx="912">
                  <c:v>31514</c:v>
                </c:pt>
                <c:pt idx="913">
                  <c:v>31534.1</c:v>
                </c:pt>
                <c:pt idx="914">
                  <c:v>31564.3</c:v>
                </c:pt>
                <c:pt idx="915">
                  <c:v>31584.6</c:v>
                </c:pt>
                <c:pt idx="916">
                  <c:v>31625.3</c:v>
                </c:pt>
                <c:pt idx="917">
                  <c:v>31645.8</c:v>
                </c:pt>
                <c:pt idx="918">
                  <c:v>31666.2</c:v>
                </c:pt>
                <c:pt idx="919">
                  <c:v>31707.1</c:v>
                </c:pt>
                <c:pt idx="920">
                  <c:v>31727.5</c:v>
                </c:pt>
                <c:pt idx="921">
                  <c:v>31758.2</c:v>
                </c:pt>
                <c:pt idx="922">
                  <c:v>31788.7</c:v>
                </c:pt>
                <c:pt idx="923">
                  <c:v>31809</c:v>
                </c:pt>
                <c:pt idx="924">
                  <c:v>31839.5</c:v>
                </c:pt>
                <c:pt idx="925">
                  <c:v>31869.599999999999</c:v>
                </c:pt>
                <c:pt idx="926">
                  <c:v>31889.7</c:v>
                </c:pt>
                <c:pt idx="927">
                  <c:v>31909.7</c:v>
                </c:pt>
                <c:pt idx="928">
                  <c:v>31929.8</c:v>
                </c:pt>
                <c:pt idx="929">
                  <c:v>31959.8</c:v>
                </c:pt>
                <c:pt idx="930">
                  <c:v>31990</c:v>
                </c:pt>
                <c:pt idx="931">
                  <c:v>32020.3</c:v>
                </c:pt>
                <c:pt idx="932">
                  <c:v>32040.6</c:v>
                </c:pt>
                <c:pt idx="933">
                  <c:v>32060.799999999999</c:v>
                </c:pt>
                <c:pt idx="934">
                  <c:v>32101.3</c:v>
                </c:pt>
                <c:pt idx="935">
                  <c:v>32121.599999999999</c:v>
                </c:pt>
                <c:pt idx="936">
                  <c:v>32152.1</c:v>
                </c:pt>
                <c:pt idx="937">
                  <c:v>32182.400000000001</c:v>
                </c:pt>
                <c:pt idx="938">
                  <c:v>32202.5</c:v>
                </c:pt>
                <c:pt idx="939">
                  <c:v>32222.7</c:v>
                </c:pt>
                <c:pt idx="940">
                  <c:v>32252.799999999999</c:v>
                </c:pt>
                <c:pt idx="941">
                  <c:v>32272.799999999999</c:v>
                </c:pt>
                <c:pt idx="942">
                  <c:v>32302.7</c:v>
                </c:pt>
                <c:pt idx="943">
                  <c:v>32322.5</c:v>
                </c:pt>
                <c:pt idx="944">
                  <c:v>32342.400000000001</c:v>
                </c:pt>
                <c:pt idx="945">
                  <c:v>32372.2</c:v>
                </c:pt>
                <c:pt idx="946">
                  <c:v>32392</c:v>
                </c:pt>
                <c:pt idx="947">
                  <c:v>32421.8</c:v>
                </c:pt>
                <c:pt idx="948">
                  <c:v>32451.4</c:v>
                </c:pt>
                <c:pt idx="949">
                  <c:v>32471.1</c:v>
                </c:pt>
                <c:pt idx="950">
                  <c:v>32490.799999999999</c:v>
                </c:pt>
                <c:pt idx="951">
                  <c:v>32530.1</c:v>
                </c:pt>
                <c:pt idx="952">
                  <c:v>32549.5</c:v>
                </c:pt>
                <c:pt idx="953">
                  <c:v>32568.799999999999</c:v>
                </c:pt>
                <c:pt idx="954">
                  <c:v>32597.599999999999</c:v>
                </c:pt>
                <c:pt idx="955">
                  <c:v>32616.7</c:v>
                </c:pt>
                <c:pt idx="956">
                  <c:v>32635.8</c:v>
                </c:pt>
                <c:pt idx="957">
                  <c:v>32654.799999999999</c:v>
                </c:pt>
                <c:pt idx="958">
                  <c:v>32673.8</c:v>
                </c:pt>
                <c:pt idx="959">
                  <c:v>32702</c:v>
                </c:pt>
                <c:pt idx="960">
                  <c:v>32730.2</c:v>
                </c:pt>
                <c:pt idx="961">
                  <c:v>32758.400000000001</c:v>
                </c:pt>
                <c:pt idx="962">
                  <c:v>32777.300000000003</c:v>
                </c:pt>
                <c:pt idx="963">
                  <c:v>32796.300000000003</c:v>
                </c:pt>
                <c:pt idx="964">
                  <c:v>32824.6</c:v>
                </c:pt>
                <c:pt idx="965">
                  <c:v>32853</c:v>
                </c:pt>
                <c:pt idx="966">
                  <c:v>32871.9</c:v>
                </c:pt>
                <c:pt idx="967">
                  <c:v>32900.199999999997</c:v>
                </c:pt>
                <c:pt idx="968">
                  <c:v>32928.400000000001</c:v>
                </c:pt>
                <c:pt idx="969">
                  <c:v>32947.1</c:v>
                </c:pt>
                <c:pt idx="970">
                  <c:v>32965.800000000003</c:v>
                </c:pt>
                <c:pt idx="971">
                  <c:v>32984.5</c:v>
                </c:pt>
                <c:pt idx="972">
                  <c:v>33021.699999999997</c:v>
                </c:pt>
                <c:pt idx="973">
                  <c:v>33040.300000000003</c:v>
                </c:pt>
                <c:pt idx="974">
                  <c:v>33058.9</c:v>
                </c:pt>
                <c:pt idx="975">
                  <c:v>33077.5</c:v>
                </c:pt>
                <c:pt idx="976">
                  <c:v>33114.800000000003</c:v>
                </c:pt>
                <c:pt idx="977">
                  <c:v>33133.5</c:v>
                </c:pt>
                <c:pt idx="978">
                  <c:v>33161.699999999997</c:v>
                </c:pt>
                <c:pt idx="979">
                  <c:v>33180.5</c:v>
                </c:pt>
                <c:pt idx="980">
                  <c:v>33199.300000000003</c:v>
                </c:pt>
                <c:pt idx="981">
                  <c:v>33237</c:v>
                </c:pt>
                <c:pt idx="982">
                  <c:v>33255.9</c:v>
                </c:pt>
                <c:pt idx="983">
                  <c:v>33284.1</c:v>
                </c:pt>
                <c:pt idx="984">
                  <c:v>33312.300000000003</c:v>
                </c:pt>
                <c:pt idx="985">
                  <c:v>33331.199999999997</c:v>
                </c:pt>
                <c:pt idx="986">
                  <c:v>33350</c:v>
                </c:pt>
                <c:pt idx="987">
                  <c:v>33378.1</c:v>
                </c:pt>
                <c:pt idx="988">
                  <c:v>33396.9</c:v>
                </c:pt>
                <c:pt idx="989">
                  <c:v>33424.800000000003</c:v>
                </c:pt>
                <c:pt idx="990">
                  <c:v>33443.199999999997</c:v>
                </c:pt>
                <c:pt idx="991">
                  <c:v>33471</c:v>
                </c:pt>
                <c:pt idx="992">
                  <c:v>33498.6</c:v>
                </c:pt>
                <c:pt idx="993">
                  <c:v>33517</c:v>
                </c:pt>
                <c:pt idx="994">
                  <c:v>33544.400000000001</c:v>
                </c:pt>
                <c:pt idx="995">
                  <c:v>33562.699999999997</c:v>
                </c:pt>
                <c:pt idx="996">
                  <c:v>33590</c:v>
                </c:pt>
                <c:pt idx="997">
                  <c:v>33617.1</c:v>
                </c:pt>
                <c:pt idx="998">
                  <c:v>33635.199999999997</c:v>
                </c:pt>
                <c:pt idx="999">
                  <c:v>33662.1</c:v>
                </c:pt>
                <c:pt idx="1000">
                  <c:v>33688.800000000003</c:v>
                </c:pt>
                <c:pt idx="1001">
                  <c:v>33706.400000000001</c:v>
                </c:pt>
                <c:pt idx="1002">
                  <c:v>33733</c:v>
                </c:pt>
                <c:pt idx="1003">
                  <c:v>33750.800000000003</c:v>
                </c:pt>
                <c:pt idx="1004">
                  <c:v>33768.6</c:v>
                </c:pt>
                <c:pt idx="1005">
                  <c:v>33803.9</c:v>
                </c:pt>
                <c:pt idx="1006">
                  <c:v>33821.599999999999</c:v>
                </c:pt>
                <c:pt idx="1007">
                  <c:v>33848</c:v>
                </c:pt>
                <c:pt idx="1008">
                  <c:v>33865.599999999999</c:v>
                </c:pt>
                <c:pt idx="1009">
                  <c:v>33883.300000000003</c:v>
                </c:pt>
                <c:pt idx="1010">
                  <c:v>33909.9</c:v>
                </c:pt>
                <c:pt idx="1011">
                  <c:v>33936.9</c:v>
                </c:pt>
                <c:pt idx="1012">
                  <c:v>33963.9</c:v>
                </c:pt>
                <c:pt idx="1013">
                  <c:v>33982</c:v>
                </c:pt>
                <c:pt idx="1014">
                  <c:v>34009.1</c:v>
                </c:pt>
                <c:pt idx="1015">
                  <c:v>34036.199999999997</c:v>
                </c:pt>
                <c:pt idx="1016">
                  <c:v>34063.599999999999</c:v>
                </c:pt>
                <c:pt idx="1017">
                  <c:v>34081.9</c:v>
                </c:pt>
                <c:pt idx="1018">
                  <c:v>34100.400000000001</c:v>
                </c:pt>
                <c:pt idx="1019">
                  <c:v>34137.800000000003</c:v>
                </c:pt>
                <c:pt idx="1020">
                  <c:v>34156.400000000001</c:v>
                </c:pt>
                <c:pt idx="1021">
                  <c:v>34174.6</c:v>
                </c:pt>
                <c:pt idx="1022">
                  <c:v>34202.5</c:v>
                </c:pt>
                <c:pt idx="1023">
                  <c:v>34231.4</c:v>
                </c:pt>
                <c:pt idx="1024">
                  <c:v>34260.300000000003</c:v>
                </c:pt>
                <c:pt idx="1025">
                  <c:v>34279.699999999997</c:v>
                </c:pt>
                <c:pt idx="1026">
                  <c:v>34309.1</c:v>
                </c:pt>
                <c:pt idx="1027">
                  <c:v>34338.699999999997</c:v>
                </c:pt>
                <c:pt idx="1028">
                  <c:v>34358.6</c:v>
                </c:pt>
                <c:pt idx="1029">
                  <c:v>34388.5</c:v>
                </c:pt>
                <c:pt idx="1030">
                  <c:v>34418.5</c:v>
                </c:pt>
                <c:pt idx="1031">
                  <c:v>34438.5</c:v>
                </c:pt>
                <c:pt idx="1032">
                  <c:v>34468.400000000001</c:v>
                </c:pt>
                <c:pt idx="1033">
                  <c:v>34498.300000000003</c:v>
                </c:pt>
                <c:pt idx="1034">
                  <c:v>34528.199999999997</c:v>
                </c:pt>
                <c:pt idx="1035">
                  <c:v>34558</c:v>
                </c:pt>
                <c:pt idx="1036">
                  <c:v>34577.800000000003</c:v>
                </c:pt>
                <c:pt idx="1037">
                  <c:v>34607.4</c:v>
                </c:pt>
                <c:pt idx="1038">
                  <c:v>34636.9</c:v>
                </c:pt>
                <c:pt idx="1039">
                  <c:v>34666.6</c:v>
                </c:pt>
                <c:pt idx="1040">
                  <c:v>34686.300000000003</c:v>
                </c:pt>
                <c:pt idx="1041">
                  <c:v>34726.1</c:v>
                </c:pt>
                <c:pt idx="1042">
                  <c:v>34746</c:v>
                </c:pt>
                <c:pt idx="1043">
                  <c:v>34776</c:v>
                </c:pt>
                <c:pt idx="1044">
                  <c:v>34806.5</c:v>
                </c:pt>
                <c:pt idx="1045">
                  <c:v>34837</c:v>
                </c:pt>
                <c:pt idx="1046">
                  <c:v>34867.5</c:v>
                </c:pt>
                <c:pt idx="1047">
                  <c:v>34887.9</c:v>
                </c:pt>
                <c:pt idx="1048">
                  <c:v>34928.800000000003</c:v>
                </c:pt>
                <c:pt idx="1049">
                  <c:v>34959.599999999999</c:v>
                </c:pt>
                <c:pt idx="1050">
                  <c:v>34990.400000000001</c:v>
                </c:pt>
                <c:pt idx="1051">
                  <c:v>35021.199999999997</c:v>
                </c:pt>
                <c:pt idx="1052">
                  <c:v>35052.1</c:v>
                </c:pt>
                <c:pt idx="1053">
                  <c:v>35083.599999999999</c:v>
                </c:pt>
                <c:pt idx="1054">
                  <c:v>35115.300000000003</c:v>
                </c:pt>
                <c:pt idx="1055">
                  <c:v>35147.1</c:v>
                </c:pt>
                <c:pt idx="1056">
                  <c:v>35190</c:v>
                </c:pt>
                <c:pt idx="1057">
                  <c:v>35211.599999999999</c:v>
                </c:pt>
                <c:pt idx="1058">
                  <c:v>35255.199999999997</c:v>
                </c:pt>
                <c:pt idx="1059">
                  <c:v>35277.199999999997</c:v>
                </c:pt>
                <c:pt idx="1060">
                  <c:v>35321.5</c:v>
                </c:pt>
                <c:pt idx="1061">
                  <c:v>35365.9</c:v>
                </c:pt>
                <c:pt idx="1062">
                  <c:v>35399.1</c:v>
                </c:pt>
                <c:pt idx="1063">
                  <c:v>35432.400000000001</c:v>
                </c:pt>
                <c:pt idx="1064">
                  <c:v>35465.599999999999</c:v>
                </c:pt>
                <c:pt idx="1065">
                  <c:v>35509.699999999997</c:v>
                </c:pt>
                <c:pt idx="1066">
                  <c:v>35542.800000000003</c:v>
                </c:pt>
                <c:pt idx="1067">
                  <c:v>35576</c:v>
                </c:pt>
                <c:pt idx="1068">
                  <c:v>35609.1</c:v>
                </c:pt>
                <c:pt idx="1069">
                  <c:v>35642.6</c:v>
                </c:pt>
                <c:pt idx="1070">
                  <c:v>35687.300000000003</c:v>
                </c:pt>
                <c:pt idx="1071">
                  <c:v>35720.9</c:v>
                </c:pt>
                <c:pt idx="1072">
                  <c:v>35743.5</c:v>
                </c:pt>
                <c:pt idx="1073">
                  <c:v>35788.699999999997</c:v>
                </c:pt>
                <c:pt idx="1074">
                  <c:v>35834</c:v>
                </c:pt>
                <c:pt idx="1075">
                  <c:v>35879.1</c:v>
                </c:pt>
                <c:pt idx="1076">
                  <c:v>35924</c:v>
                </c:pt>
                <c:pt idx="1077">
                  <c:v>35957.699999999997</c:v>
                </c:pt>
                <c:pt idx="1078">
                  <c:v>36002.1</c:v>
                </c:pt>
                <c:pt idx="1079">
                  <c:v>36046.300000000003</c:v>
                </c:pt>
                <c:pt idx="1080">
                  <c:v>36090.9</c:v>
                </c:pt>
                <c:pt idx="1081">
                  <c:v>36147.199999999997</c:v>
                </c:pt>
                <c:pt idx="1082">
                  <c:v>36192.300000000003</c:v>
                </c:pt>
                <c:pt idx="1083">
                  <c:v>36237.599999999999</c:v>
                </c:pt>
                <c:pt idx="1084">
                  <c:v>36282.9</c:v>
                </c:pt>
                <c:pt idx="1085">
                  <c:v>36328.1</c:v>
                </c:pt>
                <c:pt idx="1086">
                  <c:v>36383.9</c:v>
                </c:pt>
                <c:pt idx="1087">
                  <c:v>36417.4</c:v>
                </c:pt>
                <c:pt idx="1088">
                  <c:v>36461.599999999999</c:v>
                </c:pt>
                <c:pt idx="1089">
                  <c:v>36505.599999999999</c:v>
                </c:pt>
                <c:pt idx="1090">
                  <c:v>36549.5</c:v>
                </c:pt>
                <c:pt idx="1091">
                  <c:v>36582.5</c:v>
                </c:pt>
                <c:pt idx="1092">
                  <c:v>36615.699999999997</c:v>
                </c:pt>
                <c:pt idx="1093">
                  <c:v>36659.9</c:v>
                </c:pt>
                <c:pt idx="1094">
                  <c:v>36693</c:v>
                </c:pt>
                <c:pt idx="1095">
                  <c:v>36726.199999999997</c:v>
                </c:pt>
                <c:pt idx="1096">
                  <c:v>36770.400000000001</c:v>
                </c:pt>
                <c:pt idx="1097">
                  <c:v>36814.300000000003</c:v>
                </c:pt>
                <c:pt idx="1098">
                  <c:v>36836.199999999997</c:v>
                </c:pt>
                <c:pt idx="1099">
                  <c:v>36879.699999999997</c:v>
                </c:pt>
                <c:pt idx="1100">
                  <c:v>36912.199999999997</c:v>
                </c:pt>
                <c:pt idx="1101">
                  <c:v>36944.699999999997</c:v>
                </c:pt>
                <c:pt idx="1102">
                  <c:v>36977.199999999997</c:v>
                </c:pt>
                <c:pt idx="1103">
                  <c:v>37009.9</c:v>
                </c:pt>
                <c:pt idx="1104">
                  <c:v>37042.9</c:v>
                </c:pt>
                <c:pt idx="1105">
                  <c:v>37086.9</c:v>
                </c:pt>
                <c:pt idx="1106">
                  <c:v>37108.9</c:v>
                </c:pt>
                <c:pt idx="1107">
                  <c:v>37153.4</c:v>
                </c:pt>
                <c:pt idx="1108">
                  <c:v>37186.699999999997</c:v>
                </c:pt>
                <c:pt idx="1109">
                  <c:v>37219.9</c:v>
                </c:pt>
                <c:pt idx="1110">
                  <c:v>37264.1</c:v>
                </c:pt>
                <c:pt idx="1111">
                  <c:v>37286.199999999997</c:v>
                </c:pt>
                <c:pt idx="1112">
                  <c:v>37330.199999999997</c:v>
                </c:pt>
                <c:pt idx="1113">
                  <c:v>37363.1</c:v>
                </c:pt>
                <c:pt idx="1114">
                  <c:v>37407.300000000003</c:v>
                </c:pt>
                <c:pt idx="1115">
                  <c:v>37440.300000000003</c:v>
                </c:pt>
                <c:pt idx="1116">
                  <c:v>37473.599999999999</c:v>
                </c:pt>
                <c:pt idx="1117">
                  <c:v>37506.9</c:v>
                </c:pt>
                <c:pt idx="1118">
                  <c:v>37540.1</c:v>
                </c:pt>
                <c:pt idx="1119">
                  <c:v>37573.4</c:v>
                </c:pt>
                <c:pt idx="1120">
                  <c:v>37606.699999999997</c:v>
                </c:pt>
                <c:pt idx="1121">
                  <c:v>37639.800000000003</c:v>
                </c:pt>
                <c:pt idx="1122">
                  <c:v>37673</c:v>
                </c:pt>
                <c:pt idx="1123">
                  <c:v>37706</c:v>
                </c:pt>
                <c:pt idx="1124">
                  <c:v>37738.800000000003</c:v>
                </c:pt>
                <c:pt idx="1125">
                  <c:v>37771.4</c:v>
                </c:pt>
                <c:pt idx="1126">
                  <c:v>37804</c:v>
                </c:pt>
                <c:pt idx="1127">
                  <c:v>37836.699999999997</c:v>
                </c:pt>
                <c:pt idx="1128">
                  <c:v>37869.4</c:v>
                </c:pt>
                <c:pt idx="1129">
                  <c:v>37902.300000000003</c:v>
                </c:pt>
                <c:pt idx="1130">
                  <c:v>37935.300000000003</c:v>
                </c:pt>
                <c:pt idx="1131">
                  <c:v>37968.300000000003</c:v>
                </c:pt>
                <c:pt idx="1132">
                  <c:v>38001.5</c:v>
                </c:pt>
                <c:pt idx="1133">
                  <c:v>38034.9</c:v>
                </c:pt>
                <c:pt idx="1134">
                  <c:v>38057.1</c:v>
                </c:pt>
                <c:pt idx="1135">
                  <c:v>38101.5</c:v>
                </c:pt>
                <c:pt idx="1136">
                  <c:v>38123.599999999999</c:v>
                </c:pt>
                <c:pt idx="1137">
                  <c:v>38156.800000000003</c:v>
                </c:pt>
                <c:pt idx="1138">
                  <c:v>38189.800000000003</c:v>
                </c:pt>
                <c:pt idx="1139">
                  <c:v>38222.9</c:v>
                </c:pt>
                <c:pt idx="1140">
                  <c:v>38255.9</c:v>
                </c:pt>
                <c:pt idx="1141">
                  <c:v>38289.1</c:v>
                </c:pt>
                <c:pt idx="1142">
                  <c:v>38311.300000000003</c:v>
                </c:pt>
                <c:pt idx="1143">
                  <c:v>38344.699999999997</c:v>
                </c:pt>
                <c:pt idx="1144">
                  <c:v>38378.300000000003</c:v>
                </c:pt>
                <c:pt idx="1145">
                  <c:v>38412</c:v>
                </c:pt>
                <c:pt idx="1146">
                  <c:v>38434.5</c:v>
                </c:pt>
                <c:pt idx="1147">
                  <c:v>38479.5</c:v>
                </c:pt>
                <c:pt idx="1148">
                  <c:v>38502</c:v>
                </c:pt>
                <c:pt idx="1149">
                  <c:v>38535.599999999999</c:v>
                </c:pt>
                <c:pt idx="1150">
                  <c:v>38569.1</c:v>
                </c:pt>
                <c:pt idx="1151">
                  <c:v>38602.6</c:v>
                </c:pt>
                <c:pt idx="1152">
                  <c:v>38624.800000000003</c:v>
                </c:pt>
                <c:pt idx="1153">
                  <c:v>38668.9</c:v>
                </c:pt>
                <c:pt idx="1154">
                  <c:v>38690.800000000003</c:v>
                </c:pt>
                <c:pt idx="1155">
                  <c:v>38723.599999999999</c:v>
                </c:pt>
                <c:pt idx="1156">
                  <c:v>38756.5</c:v>
                </c:pt>
                <c:pt idx="1157">
                  <c:v>38778.400000000001</c:v>
                </c:pt>
                <c:pt idx="1158">
                  <c:v>38811.300000000003</c:v>
                </c:pt>
                <c:pt idx="1159">
                  <c:v>38833.300000000003</c:v>
                </c:pt>
                <c:pt idx="1160">
                  <c:v>38866.400000000001</c:v>
                </c:pt>
                <c:pt idx="1161">
                  <c:v>38899.4</c:v>
                </c:pt>
                <c:pt idx="1162">
                  <c:v>38921.4</c:v>
                </c:pt>
                <c:pt idx="1163">
                  <c:v>38954.400000000001</c:v>
                </c:pt>
                <c:pt idx="1164">
                  <c:v>38987.4</c:v>
                </c:pt>
                <c:pt idx="1165">
                  <c:v>39020.300000000003</c:v>
                </c:pt>
                <c:pt idx="1166">
                  <c:v>39042.199999999997</c:v>
                </c:pt>
                <c:pt idx="1167">
                  <c:v>39063.9</c:v>
                </c:pt>
                <c:pt idx="1168">
                  <c:v>39107.1</c:v>
                </c:pt>
                <c:pt idx="1169">
                  <c:v>39128.699999999997</c:v>
                </c:pt>
                <c:pt idx="1170">
                  <c:v>39160.9</c:v>
                </c:pt>
                <c:pt idx="1171">
                  <c:v>39193.300000000003</c:v>
                </c:pt>
                <c:pt idx="1172">
                  <c:v>39214.9</c:v>
                </c:pt>
                <c:pt idx="1173">
                  <c:v>39247.300000000003</c:v>
                </c:pt>
                <c:pt idx="1174">
                  <c:v>39269</c:v>
                </c:pt>
                <c:pt idx="1175">
                  <c:v>39301.5</c:v>
                </c:pt>
                <c:pt idx="1176">
                  <c:v>39334.1</c:v>
                </c:pt>
                <c:pt idx="1177">
                  <c:v>39355.9</c:v>
                </c:pt>
                <c:pt idx="1178">
                  <c:v>39377.599999999999</c:v>
                </c:pt>
                <c:pt idx="1179">
                  <c:v>39409.9</c:v>
                </c:pt>
                <c:pt idx="1180">
                  <c:v>39431.4</c:v>
                </c:pt>
                <c:pt idx="1181">
                  <c:v>39474.199999999997</c:v>
                </c:pt>
                <c:pt idx="1182">
                  <c:v>39495.5</c:v>
                </c:pt>
                <c:pt idx="1183">
                  <c:v>39516.699999999997</c:v>
                </c:pt>
                <c:pt idx="1184">
                  <c:v>39548.300000000003</c:v>
                </c:pt>
                <c:pt idx="1185">
                  <c:v>39579.699999999997</c:v>
                </c:pt>
                <c:pt idx="1186">
                  <c:v>39600.699999999997</c:v>
                </c:pt>
                <c:pt idx="1187">
                  <c:v>39621.599999999999</c:v>
                </c:pt>
                <c:pt idx="1188">
                  <c:v>39652.9</c:v>
                </c:pt>
                <c:pt idx="1189">
                  <c:v>39684.1</c:v>
                </c:pt>
                <c:pt idx="1190">
                  <c:v>39705</c:v>
                </c:pt>
                <c:pt idx="1191">
                  <c:v>39736.400000000001</c:v>
                </c:pt>
                <c:pt idx="1192">
                  <c:v>39757.300000000003</c:v>
                </c:pt>
                <c:pt idx="1193">
                  <c:v>39788.400000000001</c:v>
                </c:pt>
                <c:pt idx="1194">
                  <c:v>39819.4</c:v>
                </c:pt>
                <c:pt idx="1195">
                  <c:v>39850.199999999997</c:v>
                </c:pt>
                <c:pt idx="1196">
                  <c:v>39870.699999999997</c:v>
                </c:pt>
                <c:pt idx="1197">
                  <c:v>39891.1</c:v>
                </c:pt>
                <c:pt idx="1198">
                  <c:v>39921.5</c:v>
                </c:pt>
                <c:pt idx="1199">
                  <c:v>39951.800000000003</c:v>
                </c:pt>
                <c:pt idx="1200">
                  <c:v>39981.9</c:v>
                </c:pt>
                <c:pt idx="1201">
                  <c:v>40011.800000000003</c:v>
                </c:pt>
                <c:pt idx="1202">
                  <c:v>40031.800000000003</c:v>
                </c:pt>
                <c:pt idx="1203">
                  <c:v>40061.699999999997</c:v>
                </c:pt>
                <c:pt idx="1204">
                  <c:v>40091.5</c:v>
                </c:pt>
                <c:pt idx="1205">
                  <c:v>40111.5</c:v>
                </c:pt>
                <c:pt idx="1206">
                  <c:v>40131.5</c:v>
                </c:pt>
                <c:pt idx="1207">
                  <c:v>40161.4</c:v>
                </c:pt>
                <c:pt idx="1208">
                  <c:v>40191.1</c:v>
                </c:pt>
                <c:pt idx="1209">
                  <c:v>40210.800000000003</c:v>
                </c:pt>
                <c:pt idx="1210">
                  <c:v>40250</c:v>
                </c:pt>
                <c:pt idx="1211">
                  <c:v>40269.599999999999</c:v>
                </c:pt>
                <c:pt idx="1212">
                  <c:v>40298.699999999997</c:v>
                </c:pt>
                <c:pt idx="1213">
                  <c:v>40318</c:v>
                </c:pt>
                <c:pt idx="1214">
                  <c:v>40346.9</c:v>
                </c:pt>
                <c:pt idx="1215">
                  <c:v>40375.4</c:v>
                </c:pt>
                <c:pt idx="1216">
                  <c:v>40394.300000000003</c:v>
                </c:pt>
                <c:pt idx="1217">
                  <c:v>40422.6</c:v>
                </c:pt>
                <c:pt idx="1218">
                  <c:v>40459.9</c:v>
                </c:pt>
                <c:pt idx="1219">
                  <c:v>40478.300000000003</c:v>
                </c:pt>
                <c:pt idx="1220">
                  <c:v>40496.400000000001</c:v>
                </c:pt>
                <c:pt idx="1221">
                  <c:v>40523.300000000003</c:v>
                </c:pt>
                <c:pt idx="1222">
                  <c:v>40541.1</c:v>
                </c:pt>
                <c:pt idx="1223">
                  <c:v>40567.9</c:v>
                </c:pt>
                <c:pt idx="1224">
                  <c:v>40593.199999999997</c:v>
                </c:pt>
                <c:pt idx="1225">
                  <c:v>40617.5</c:v>
                </c:pt>
                <c:pt idx="1226">
                  <c:v>40633.5</c:v>
                </c:pt>
                <c:pt idx="1227">
                  <c:v>40657.300000000003</c:v>
                </c:pt>
                <c:pt idx="1228">
                  <c:v>40672.400000000001</c:v>
                </c:pt>
                <c:pt idx="1229">
                  <c:v>40692.1</c:v>
                </c:pt>
                <c:pt idx="1230">
                  <c:v>40708.199999999997</c:v>
                </c:pt>
                <c:pt idx="1231">
                  <c:v>40719.1</c:v>
                </c:pt>
                <c:pt idx="1232">
                  <c:v>40734.9</c:v>
                </c:pt>
                <c:pt idx="1233">
                  <c:v>40749.1</c:v>
                </c:pt>
                <c:pt idx="1234">
                  <c:v>40763</c:v>
                </c:pt>
                <c:pt idx="1235">
                  <c:v>40771.5</c:v>
                </c:pt>
                <c:pt idx="1236">
                  <c:v>40779.1</c:v>
                </c:pt>
                <c:pt idx="1237">
                  <c:v>40793.1</c:v>
                </c:pt>
                <c:pt idx="1238">
                  <c:v>40799.699999999997</c:v>
                </c:pt>
                <c:pt idx="1239">
                  <c:v>40812.199999999997</c:v>
                </c:pt>
                <c:pt idx="1240">
                  <c:v>40817.800000000003</c:v>
                </c:pt>
                <c:pt idx="1241">
                  <c:v>40825.800000000003</c:v>
                </c:pt>
                <c:pt idx="1242">
                  <c:v>40830.9</c:v>
                </c:pt>
                <c:pt idx="1243">
                  <c:v>40836</c:v>
                </c:pt>
                <c:pt idx="1244">
                  <c:v>40846.6</c:v>
                </c:pt>
                <c:pt idx="1245">
                  <c:v>40852.5</c:v>
                </c:pt>
                <c:pt idx="1246">
                  <c:v>40861.9</c:v>
                </c:pt>
                <c:pt idx="1247">
                  <c:v>40872.400000000001</c:v>
                </c:pt>
                <c:pt idx="1248">
                  <c:v>40880</c:v>
                </c:pt>
                <c:pt idx="1249">
                  <c:v>40891.5</c:v>
                </c:pt>
                <c:pt idx="1250">
                  <c:v>40904</c:v>
                </c:pt>
                <c:pt idx="1251">
                  <c:v>40913.5</c:v>
                </c:pt>
                <c:pt idx="1252">
                  <c:v>40929.4</c:v>
                </c:pt>
                <c:pt idx="1253">
                  <c:v>40946.199999999997</c:v>
                </c:pt>
                <c:pt idx="1254">
                  <c:v>40957.4</c:v>
                </c:pt>
                <c:pt idx="1255">
                  <c:v>40974.800000000003</c:v>
                </c:pt>
                <c:pt idx="1256">
                  <c:v>40994.6</c:v>
                </c:pt>
                <c:pt idx="1257">
                  <c:v>41015.5</c:v>
                </c:pt>
                <c:pt idx="1258">
                  <c:v>41029.800000000003</c:v>
                </c:pt>
                <c:pt idx="1259">
                  <c:v>41052.699999999997</c:v>
                </c:pt>
                <c:pt idx="1260">
                  <c:v>41076.699999999997</c:v>
                </c:pt>
                <c:pt idx="1261">
                  <c:v>41093.199999999997</c:v>
                </c:pt>
                <c:pt idx="1262">
                  <c:v>41118.1</c:v>
                </c:pt>
                <c:pt idx="1263">
                  <c:v>41143.800000000003</c:v>
                </c:pt>
                <c:pt idx="1264">
                  <c:v>41161.4</c:v>
                </c:pt>
                <c:pt idx="1265">
                  <c:v>41179</c:v>
                </c:pt>
                <c:pt idx="1266">
                  <c:v>41214.5</c:v>
                </c:pt>
                <c:pt idx="1267">
                  <c:v>41232.6</c:v>
                </c:pt>
                <c:pt idx="1268">
                  <c:v>41268.9</c:v>
                </c:pt>
                <c:pt idx="1269">
                  <c:v>41287.1</c:v>
                </c:pt>
                <c:pt idx="1270">
                  <c:v>41314.800000000003</c:v>
                </c:pt>
                <c:pt idx="1271">
                  <c:v>41333.300000000003</c:v>
                </c:pt>
                <c:pt idx="1272">
                  <c:v>41361.199999999997</c:v>
                </c:pt>
                <c:pt idx="1273">
                  <c:v>41389.1</c:v>
                </c:pt>
                <c:pt idx="1274">
                  <c:v>41407.800000000003</c:v>
                </c:pt>
                <c:pt idx="1275">
                  <c:v>41435.9</c:v>
                </c:pt>
                <c:pt idx="1276">
                  <c:v>41463.800000000003</c:v>
                </c:pt>
                <c:pt idx="1277">
                  <c:v>41482.300000000003</c:v>
                </c:pt>
                <c:pt idx="1278">
                  <c:v>41509.9</c:v>
                </c:pt>
                <c:pt idx="1279">
                  <c:v>41537</c:v>
                </c:pt>
                <c:pt idx="1280">
                  <c:v>41555</c:v>
                </c:pt>
                <c:pt idx="1281">
                  <c:v>41572.9</c:v>
                </c:pt>
                <c:pt idx="1282">
                  <c:v>41608.6</c:v>
                </c:pt>
                <c:pt idx="1283">
                  <c:v>41634.5</c:v>
                </c:pt>
                <c:pt idx="1284">
                  <c:v>41660.1</c:v>
                </c:pt>
                <c:pt idx="1285">
                  <c:v>41685.800000000003</c:v>
                </c:pt>
                <c:pt idx="1286">
                  <c:v>41702.5</c:v>
                </c:pt>
                <c:pt idx="1287">
                  <c:v>41727</c:v>
                </c:pt>
                <c:pt idx="1288">
                  <c:v>41743.4</c:v>
                </c:pt>
                <c:pt idx="1289">
                  <c:v>41767.699999999997</c:v>
                </c:pt>
                <c:pt idx="1290">
                  <c:v>41792.300000000003</c:v>
                </c:pt>
                <c:pt idx="1291">
                  <c:v>41808.400000000001</c:v>
                </c:pt>
                <c:pt idx="1292">
                  <c:v>41831.9</c:v>
                </c:pt>
                <c:pt idx="1293">
                  <c:v>41854.800000000003</c:v>
                </c:pt>
                <c:pt idx="1294">
                  <c:v>41877.1</c:v>
                </c:pt>
                <c:pt idx="1295">
                  <c:v>41891.800000000003</c:v>
                </c:pt>
                <c:pt idx="1296">
                  <c:v>41913.599999999999</c:v>
                </c:pt>
                <c:pt idx="1297">
                  <c:v>41927.9</c:v>
                </c:pt>
                <c:pt idx="1298">
                  <c:v>41955.9</c:v>
                </c:pt>
                <c:pt idx="1299">
                  <c:v>41969.4</c:v>
                </c:pt>
                <c:pt idx="1300">
                  <c:v>41989.3</c:v>
                </c:pt>
                <c:pt idx="1301">
                  <c:v>42002.5</c:v>
                </c:pt>
                <c:pt idx="1302">
                  <c:v>42028.3</c:v>
                </c:pt>
                <c:pt idx="1303">
                  <c:v>42041</c:v>
                </c:pt>
                <c:pt idx="1304">
                  <c:v>42053.3</c:v>
                </c:pt>
                <c:pt idx="1305">
                  <c:v>42070.8</c:v>
                </c:pt>
                <c:pt idx="1306">
                  <c:v>42087.3</c:v>
                </c:pt>
                <c:pt idx="1307">
                  <c:v>42097.8</c:v>
                </c:pt>
                <c:pt idx="1308">
                  <c:v>42112.4</c:v>
                </c:pt>
                <c:pt idx="1309">
                  <c:v>42125.9</c:v>
                </c:pt>
                <c:pt idx="1310">
                  <c:v>42138.5</c:v>
                </c:pt>
                <c:pt idx="1311">
                  <c:v>42151.3</c:v>
                </c:pt>
                <c:pt idx="1312">
                  <c:v>42163.199999999997</c:v>
                </c:pt>
                <c:pt idx="1313">
                  <c:v>42170</c:v>
                </c:pt>
                <c:pt idx="1314">
                  <c:v>42184.1</c:v>
                </c:pt>
                <c:pt idx="1315">
                  <c:v>42191.5</c:v>
                </c:pt>
                <c:pt idx="1316">
                  <c:v>42201.1</c:v>
                </c:pt>
                <c:pt idx="1317">
                  <c:v>42209.1</c:v>
                </c:pt>
                <c:pt idx="1318">
                  <c:v>42216.4</c:v>
                </c:pt>
                <c:pt idx="1319">
                  <c:v>42221</c:v>
                </c:pt>
                <c:pt idx="1320">
                  <c:v>42227.5</c:v>
                </c:pt>
                <c:pt idx="1321">
                  <c:v>42231.5</c:v>
                </c:pt>
                <c:pt idx="1322">
                  <c:v>42237.599999999999</c:v>
                </c:pt>
                <c:pt idx="1323">
                  <c:v>42243.5</c:v>
                </c:pt>
                <c:pt idx="1324">
                  <c:v>42248.7</c:v>
                </c:pt>
                <c:pt idx="1325">
                  <c:v>42252.9</c:v>
                </c:pt>
                <c:pt idx="1326">
                  <c:v>42255.4</c:v>
                </c:pt>
                <c:pt idx="1327">
                  <c:v>42259.9</c:v>
                </c:pt>
                <c:pt idx="1328">
                  <c:v>42262.9</c:v>
                </c:pt>
                <c:pt idx="1329">
                  <c:v>42265.8</c:v>
                </c:pt>
                <c:pt idx="1330">
                  <c:v>42267.8</c:v>
                </c:pt>
                <c:pt idx="1331">
                  <c:v>42271.6</c:v>
                </c:pt>
                <c:pt idx="1332">
                  <c:v>42273.3</c:v>
                </c:pt>
                <c:pt idx="1333">
                  <c:v>42274.9</c:v>
                </c:pt>
                <c:pt idx="1334">
                  <c:v>42277.2</c:v>
                </c:pt>
                <c:pt idx="1335">
                  <c:v>42279.5</c:v>
                </c:pt>
                <c:pt idx="1336">
                  <c:v>42281.7</c:v>
                </c:pt>
                <c:pt idx="1337">
                  <c:v>42283.199999999997</c:v>
                </c:pt>
                <c:pt idx="1338">
                  <c:v>42285.5</c:v>
                </c:pt>
                <c:pt idx="1339">
                  <c:v>42288.5</c:v>
                </c:pt>
                <c:pt idx="1340">
                  <c:v>42290.2</c:v>
                </c:pt>
                <c:pt idx="1341">
                  <c:v>42294.6</c:v>
                </c:pt>
                <c:pt idx="1342">
                  <c:v>42296.800000000003</c:v>
                </c:pt>
                <c:pt idx="1343">
                  <c:v>42299.9</c:v>
                </c:pt>
                <c:pt idx="1344">
                  <c:v>42303.1</c:v>
                </c:pt>
                <c:pt idx="1345">
                  <c:v>42305.5</c:v>
                </c:pt>
                <c:pt idx="1346">
                  <c:v>42311</c:v>
                </c:pt>
                <c:pt idx="1347">
                  <c:v>42314</c:v>
                </c:pt>
                <c:pt idx="1348">
                  <c:v>42318.9</c:v>
                </c:pt>
                <c:pt idx="1349">
                  <c:v>42324.2</c:v>
                </c:pt>
                <c:pt idx="1350">
                  <c:v>42327.8</c:v>
                </c:pt>
                <c:pt idx="1351">
                  <c:v>42333.5</c:v>
                </c:pt>
                <c:pt idx="1352">
                  <c:v>42337.9</c:v>
                </c:pt>
                <c:pt idx="1353">
                  <c:v>42348.3</c:v>
                </c:pt>
                <c:pt idx="1354">
                  <c:v>42356.9</c:v>
                </c:pt>
                <c:pt idx="1355">
                  <c:v>42366.1</c:v>
                </c:pt>
                <c:pt idx="1356">
                  <c:v>42376.1</c:v>
                </c:pt>
                <c:pt idx="1357">
                  <c:v>42382.9</c:v>
                </c:pt>
                <c:pt idx="1358">
                  <c:v>42397</c:v>
                </c:pt>
                <c:pt idx="1359">
                  <c:v>42404</c:v>
                </c:pt>
                <c:pt idx="1360">
                  <c:v>42410.7</c:v>
                </c:pt>
                <c:pt idx="1361">
                  <c:v>42421.9</c:v>
                </c:pt>
                <c:pt idx="1362">
                  <c:v>42434.400000000001</c:v>
                </c:pt>
                <c:pt idx="1363">
                  <c:v>42443.3</c:v>
                </c:pt>
                <c:pt idx="1364">
                  <c:v>42452.5</c:v>
                </c:pt>
                <c:pt idx="1365">
                  <c:v>42467.5</c:v>
                </c:pt>
                <c:pt idx="1366">
                  <c:v>42478</c:v>
                </c:pt>
                <c:pt idx="1367">
                  <c:v>42500.3</c:v>
                </c:pt>
                <c:pt idx="1368">
                  <c:v>42511.5</c:v>
                </c:pt>
                <c:pt idx="1369">
                  <c:v>42528.7</c:v>
                </c:pt>
                <c:pt idx="1370">
                  <c:v>42546.9</c:v>
                </c:pt>
                <c:pt idx="1371">
                  <c:v>42566</c:v>
                </c:pt>
                <c:pt idx="1372">
                  <c:v>42586.1</c:v>
                </c:pt>
                <c:pt idx="1373">
                  <c:v>42600.1</c:v>
                </c:pt>
                <c:pt idx="1374">
                  <c:v>42621.2</c:v>
                </c:pt>
                <c:pt idx="1375">
                  <c:v>42634.8</c:v>
                </c:pt>
                <c:pt idx="1376">
                  <c:v>42656</c:v>
                </c:pt>
                <c:pt idx="1377">
                  <c:v>42678.6</c:v>
                </c:pt>
                <c:pt idx="1378">
                  <c:v>42701.1</c:v>
                </c:pt>
                <c:pt idx="1379">
                  <c:v>42716.1</c:v>
                </c:pt>
                <c:pt idx="1380">
                  <c:v>42738.8</c:v>
                </c:pt>
                <c:pt idx="1381">
                  <c:v>42754.3</c:v>
                </c:pt>
                <c:pt idx="1382">
                  <c:v>42778.1</c:v>
                </c:pt>
                <c:pt idx="1383">
                  <c:v>42802.3</c:v>
                </c:pt>
                <c:pt idx="1384">
                  <c:v>42826.7</c:v>
                </c:pt>
                <c:pt idx="1385">
                  <c:v>42851.3</c:v>
                </c:pt>
                <c:pt idx="1386">
                  <c:v>42876.3</c:v>
                </c:pt>
                <c:pt idx="1387">
                  <c:v>42901.8</c:v>
                </c:pt>
                <c:pt idx="1388">
                  <c:v>42918.9</c:v>
                </c:pt>
                <c:pt idx="1389">
                  <c:v>42944.7</c:v>
                </c:pt>
                <c:pt idx="1390">
                  <c:v>42970.400000000001</c:v>
                </c:pt>
                <c:pt idx="1391">
                  <c:v>42996.1</c:v>
                </c:pt>
                <c:pt idx="1392">
                  <c:v>43013.3</c:v>
                </c:pt>
                <c:pt idx="1393">
                  <c:v>43039.3</c:v>
                </c:pt>
                <c:pt idx="1394">
                  <c:v>43074</c:v>
                </c:pt>
                <c:pt idx="1395">
                  <c:v>43091.4</c:v>
                </c:pt>
                <c:pt idx="1396">
                  <c:v>43117.5</c:v>
                </c:pt>
                <c:pt idx="1397">
                  <c:v>43143.7</c:v>
                </c:pt>
                <c:pt idx="1398">
                  <c:v>43161.1</c:v>
                </c:pt>
                <c:pt idx="1399">
                  <c:v>43195.8</c:v>
                </c:pt>
                <c:pt idx="1400">
                  <c:v>43213</c:v>
                </c:pt>
                <c:pt idx="1401">
                  <c:v>43247.3</c:v>
                </c:pt>
                <c:pt idx="1402">
                  <c:v>43264.4</c:v>
                </c:pt>
                <c:pt idx="1403">
                  <c:v>43290.1</c:v>
                </c:pt>
                <c:pt idx="1404">
                  <c:v>43315.7</c:v>
                </c:pt>
                <c:pt idx="1405">
                  <c:v>43341.2</c:v>
                </c:pt>
                <c:pt idx="1406">
                  <c:v>43358.1</c:v>
                </c:pt>
                <c:pt idx="1407">
                  <c:v>43391.8</c:v>
                </c:pt>
                <c:pt idx="1408">
                  <c:v>43408.7</c:v>
                </c:pt>
                <c:pt idx="1409">
                  <c:v>43425.4</c:v>
                </c:pt>
                <c:pt idx="1410">
                  <c:v>43450.5</c:v>
                </c:pt>
                <c:pt idx="1411">
                  <c:v>43467.3</c:v>
                </c:pt>
                <c:pt idx="1412">
                  <c:v>43484.1</c:v>
                </c:pt>
                <c:pt idx="1413">
                  <c:v>43517.9</c:v>
                </c:pt>
                <c:pt idx="1414">
                  <c:v>43534.8</c:v>
                </c:pt>
                <c:pt idx="1415">
                  <c:v>43551.8</c:v>
                </c:pt>
                <c:pt idx="1416">
                  <c:v>43577.4</c:v>
                </c:pt>
                <c:pt idx="1417">
                  <c:v>43594.5</c:v>
                </c:pt>
                <c:pt idx="1418">
                  <c:v>43620.3</c:v>
                </c:pt>
                <c:pt idx="1419">
                  <c:v>43646.1</c:v>
                </c:pt>
                <c:pt idx="1420">
                  <c:v>43663.4</c:v>
                </c:pt>
                <c:pt idx="1421">
                  <c:v>43680.6</c:v>
                </c:pt>
                <c:pt idx="1422">
                  <c:v>43714.9</c:v>
                </c:pt>
                <c:pt idx="1423">
                  <c:v>43732.2</c:v>
                </c:pt>
                <c:pt idx="1424">
                  <c:v>43749.5</c:v>
                </c:pt>
                <c:pt idx="1425">
                  <c:v>43775.5</c:v>
                </c:pt>
                <c:pt idx="1426">
                  <c:v>43792.9</c:v>
                </c:pt>
                <c:pt idx="1427">
                  <c:v>43819</c:v>
                </c:pt>
                <c:pt idx="1428">
                  <c:v>43845.2</c:v>
                </c:pt>
                <c:pt idx="1429">
                  <c:v>43862.6</c:v>
                </c:pt>
                <c:pt idx="1430">
                  <c:v>43880.1</c:v>
                </c:pt>
                <c:pt idx="1431">
                  <c:v>43906.3</c:v>
                </c:pt>
                <c:pt idx="1432">
                  <c:v>43923.7</c:v>
                </c:pt>
                <c:pt idx="1433">
                  <c:v>43941.2</c:v>
                </c:pt>
                <c:pt idx="1434">
                  <c:v>43967.4</c:v>
                </c:pt>
                <c:pt idx="1435">
                  <c:v>43993.599999999999</c:v>
                </c:pt>
                <c:pt idx="1436">
                  <c:v>44011</c:v>
                </c:pt>
                <c:pt idx="1437">
                  <c:v>44028.5</c:v>
                </c:pt>
                <c:pt idx="1438">
                  <c:v>44063.3</c:v>
                </c:pt>
                <c:pt idx="1439">
                  <c:v>44080.7</c:v>
                </c:pt>
                <c:pt idx="1440">
                  <c:v>44106.8</c:v>
                </c:pt>
                <c:pt idx="1441">
                  <c:v>44124.1</c:v>
                </c:pt>
                <c:pt idx="1442">
                  <c:v>44150.2</c:v>
                </c:pt>
                <c:pt idx="1443">
                  <c:v>44167.5</c:v>
                </c:pt>
                <c:pt idx="1444">
                  <c:v>44193.5</c:v>
                </c:pt>
                <c:pt idx="1445">
                  <c:v>44210.7</c:v>
                </c:pt>
                <c:pt idx="1446">
                  <c:v>44228</c:v>
                </c:pt>
                <c:pt idx="1447">
                  <c:v>44253.7</c:v>
                </c:pt>
                <c:pt idx="1448">
                  <c:v>44270.8</c:v>
                </c:pt>
                <c:pt idx="1449">
                  <c:v>44287.9</c:v>
                </c:pt>
                <c:pt idx="1450">
                  <c:v>44305</c:v>
                </c:pt>
                <c:pt idx="1451">
                  <c:v>44339.199999999997</c:v>
                </c:pt>
                <c:pt idx="1452">
                  <c:v>44356.2</c:v>
                </c:pt>
                <c:pt idx="1453">
                  <c:v>44373.2</c:v>
                </c:pt>
                <c:pt idx="1454">
                  <c:v>44390.2</c:v>
                </c:pt>
                <c:pt idx="1455">
                  <c:v>44424.1</c:v>
                </c:pt>
                <c:pt idx="1456">
                  <c:v>44441.1</c:v>
                </c:pt>
                <c:pt idx="1457">
                  <c:v>44466.6</c:v>
                </c:pt>
                <c:pt idx="1458">
                  <c:v>44500.7</c:v>
                </c:pt>
                <c:pt idx="1459">
                  <c:v>44517.7</c:v>
                </c:pt>
                <c:pt idx="1460">
                  <c:v>44543.3</c:v>
                </c:pt>
                <c:pt idx="1461">
                  <c:v>44560.4</c:v>
                </c:pt>
                <c:pt idx="1462">
                  <c:v>44586.1</c:v>
                </c:pt>
                <c:pt idx="1463">
                  <c:v>44603.199999999997</c:v>
                </c:pt>
                <c:pt idx="1464">
                  <c:v>44629</c:v>
                </c:pt>
                <c:pt idx="1465">
                  <c:v>44646.1</c:v>
                </c:pt>
                <c:pt idx="1466">
                  <c:v>44671.8</c:v>
                </c:pt>
                <c:pt idx="1467">
                  <c:v>44688.9</c:v>
                </c:pt>
                <c:pt idx="1468">
                  <c:v>44714.6</c:v>
                </c:pt>
                <c:pt idx="1469">
                  <c:v>44723.199999999997</c:v>
                </c:pt>
                <c:pt idx="1470">
                  <c:v>44749</c:v>
                </c:pt>
                <c:pt idx="1471">
                  <c:v>44766.1</c:v>
                </c:pt>
                <c:pt idx="1472">
                  <c:v>44792</c:v>
                </c:pt>
                <c:pt idx="1473">
                  <c:v>44818</c:v>
                </c:pt>
                <c:pt idx="1474">
                  <c:v>44835.4</c:v>
                </c:pt>
                <c:pt idx="1475">
                  <c:v>44861.4</c:v>
                </c:pt>
                <c:pt idx="1476">
                  <c:v>44878.8</c:v>
                </c:pt>
                <c:pt idx="1477">
                  <c:v>44896.3</c:v>
                </c:pt>
                <c:pt idx="1478">
                  <c:v>44922.6</c:v>
                </c:pt>
                <c:pt idx="1479">
                  <c:v>44940.1</c:v>
                </c:pt>
                <c:pt idx="1480">
                  <c:v>44957.599999999999</c:v>
                </c:pt>
                <c:pt idx="1481">
                  <c:v>44975.1</c:v>
                </c:pt>
                <c:pt idx="1482">
                  <c:v>45010.2</c:v>
                </c:pt>
                <c:pt idx="1483">
                  <c:v>45027.7</c:v>
                </c:pt>
                <c:pt idx="1484">
                  <c:v>45045.3</c:v>
                </c:pt>
                <c:pt idx="1485">
                  <c:v>45071.6</c:v>
                </c:pt>
                <c:pt idx="1486">
                  <c:v>45097.9</c:v>
                </c:pt>
                <c:pt idx="1487">
                  <c:v>45124.2</c:v>
                </c:pt>
                <c:pt idx="1488">
                  <c:v>45150.6</c:v>
                </c:pt>
                <c:pt idx="1489">
                  <c:v>45168.3</c:v>
                </c:pt>
                <c:pt idx="1490">
                  <c:v>45194.7</c:v>
                </c:pt>
                <c:pt idx="1491">
                  <c:v>45212.4</c:v>
                </c:pt>
                <c:pt idx="1492">
                  <c:v>45238.9</c:v>
                </c:pt>
                <c:pt idx="1493">
                  <c:v>45256.6</c:v>
                </c:pt>
                <c:pt idx="1494">
                  <c:v>45274.3</c:v>
                </c:pt>
                <c:pt idx="1495">
                  <c:v>45292</c:v>
                </c:pt>
                <c:pt idx="1496">
                  <c:v>45327.4</c:v>
                </c:pt>
                <c:pt idx="1497">
                  <c:v>45345</c:v>
                </c:pt>
                <c:pt idx="1498">
                  <c:v>45362.6</c:v>
                </c:pt>
                <c:pt idx="1499">
                  <c:v>45389</c:v>
                </c:pt>
                <c:pt idx="1500">
                  <c:v>45406.6</c:v>
                </c:pt>
                <c:pt idx="1501">
                  <c:v>45433</c:v>
                </c:pt>
                <c:pt idx="1502">
                  <c:v>45450.5</c:v>
                </c:pt>
                <c:pt idx="1503">
                  <c:v>45476.7</c:v>
                </c:pt>
                <c:pt idx="1504">
                  <c:v>45494.2</c:v>
                </c:pt>
                <c:pt idx="1505">
                  <c:v>45528.800000000003</c:v>
                </c:pt>
                <c:pt idx="1506">
                  <c:v>45554.7</c:v>
                </c:pt>
                <c:pt idx="1507">
                  <c:v>45572</c:v>
                </c:pt>
                <c:pt idx="1508">
                  <c:v>45589.3</c:v>
                </c:pt>
                <c:pt idx="1509">
                  <c:v>45615</c:v>
                </c:pt>
                <c:pt idx="1510">
                  <c:v>45632.2</c:v>
                </c:pt>
                <c:pt idx="1511">
                  <c:v>45649.2</c:v>
                </c:pt>
                <c:pt idx="1512">
                  <c:v>45674.6</c:v>
                </c:pt>
                <c:pt idx="1513">
                  <c:v>45691.3</c:v>
                </c:pt>
                <c:pt idx="1514">
                  <c:v>45716.4</c:v>
                </c:pt>
                <c:pt idx="1515">
                  <c:v>45741.599999999999</c:v>
                </c:pt>
                <c:pt idx="1516">
                  <c:v>45758.3</c:v>
                </c:pt>
                <c:pt idx="1517">
                  <c:v>45783.5</c:v>
                </c:pt>
                <c:pt idx="1518">
                  <c:v>45800.1</c:v>
                </c:pt>
                <c:pt idx="1519">
                  <c:v>45816.7</c:v>
                </c:pt>
                <c:pt idx="1520">
                  <c:v>45841.5</c:v>
                </c:pt>
                <c:pt idx="1521">
                  <c:v>45857.9</c:v>
                </c:pt>
                <c:pt idx="1522">
                  <c:v>45882.400000000001</c:v>
                </c:pt>
                <c:pt idx="1523">
                  <c:v>45906.8</c:v>
                </c:pt>
                <c:pt idx="1524">
                  <c:v>45922.9</c:v>
                </c:pt>
                <c:pt idx="1525">
                  <c:v>45939.1</c:v>
                </c:pt>
                <c:pt idx="1526">
                  <c:v>45963.3</c:v>
                </c:pt>
                <c:pt idx="1527">
                  <c:v>45979.4</c:v>
                </c:pt>
                <c:pt idx="1528">
                  <c:v>46003.6</c:v>
                </c:pt>
                <c:pt idx="1529">
                  <c:v>46027.8</c:v>
                </c:pt>
                <c:pt idx="1530">
                  <c:v>46051.9</c:v>
                </c:pt>
                <c:pt idx="1531">
                  <c:v>46068</c:v>
                </c:pt>
                <c:pt idx="1532">
                  <c:v>46092.1</c:v>
                </c:pt>
                <c:pt idx="1533">
                  <c:v>46116.2</c:v>
                </c:pt>
                <c:pt idx="1534">
                  <c:v>46140.2</c:v>
                </c:pt>
                <c:pt idx="1535">
                  <c:v>46156.3</c:v>
                </c:pt>
                <c:pt idx="1536">
                  <c:v>46172.3</c:v>
                </c:pt>
                <c:pt idx="1537">
                  <c:v>46204.5</c:v>
                </c:pt>
                <c:pt idx="1538">
                  <c:v>46220.5</c:v>
                </c:pt>
                <c:pt idx="1539">
                  <c:v>46236.6</c:v>
                </c:pt>
                <c:pt idx="1540">
                  <c:v>46260.7</c:v>
                </c:pt>
                <c:pt idx="1541">
                  <c:v>46276.800000000003</c:v>
                </c:pt>
                <c:pt idx="1542">
                  <c:v>46301</c:v>
                </c:pt>
                <c:pt idx="1543">
                  <c:v>46317.4</c:v>
                </c:pt>
                <c:pt idx="1544">
                  <c:v>46341.7</c:v>
                </c:pt>
                <c:pt idx="1545">
                  <c:v>46358</c:v>
                </c:pt>
                <c:pt idx="1546">
                  <c:v>46374.3</c:v>
                </c:pt>
                <c:pt idx="1547">
                  <c:v>46398.7</c:v>
                </c:pt>
                <c:pt idx="1548">
                  <c:v>46415</c:v>
                </c:pt>
                <c:pt idx="1549">
                  <c:v>46431.3</c:v>
                </c:pt>
                <c:pt idx="1550">
                  <c:v>46455.9</c:v>
                </c:pt>
                <c:pt idx="1551">
                  <c:v>46472.3</c:v>
                </c:pt>
                <c:pt idx="1552">
                  <c:v>46488.6</c:v>
                </c:pt>
                <c:pt idx="1553">
                  <c:v>46505</c:v>
                </c:pt>
                <c:pt idx="1554">
                  <c:v>46521.4</c:v>
                </c:pt>
                <c:pt idx="1555">
                  <c:v>46554.400000000001</c:v>
                </c:pt>
                <c:pt idx="1556">
                  <c:v>46570.9</c:v>
                </c:pt>
                <c:pt idx="1557">
                  <c:v>46587.4</c:v>
                </c:pt>
                <c:pt idx="1558">
                  <c:v>46612.2</c:v>
                </c:pt>
                <c:pt idx="1559">
                  <c:v>46628.800000000003</c:v>
                </c:pt>
                <c:pt idx="1560">
                  <c:v>46645.5</c:v>
                </c:pt>
                <c:pt idx="1561">
                  <c:v>46662.1</c:v>
                </c:pt>
                <c:pt idx="1562">
                  <c:v>46687.1</c:v>
                </c:pt>
                <c:pt idx="1563">
                  <c:v>46703.8</c:v>
                </c:pt>
                <c:pt idx="1564">
                  <c:v>46720.5</c:v>
                </c:pt>
                <c:pt idx="1565">
                  <c:v>46745.7</c:v>
                </c:pt>
                <c:pt idx="1566">
                  <c:v>46762.5</c:v>
                </c:pt>
                <c:pt idx="1567">
                  <c:v>46787.7</c:v>
                </c:pt>
                <c:pt idx="1568">
                  <c:v>46804.5</c:v>
                </c:pt>
                <c:pt idx="1569">
                  <c:v>46821.3</c:v>
                </c:pt>
                <c:pt idx="1570">
                  <c:v>46838.1</c:v>
                </c:pt>
                <c:pt idx="1571">
                  <c:v>46863.5</c:v>
                </c:pt>
                <c:pt idx="1572">
                  <c:v>46880.4</c:v>
                </c:pt>
                <c:pt idx="1573">
                  <c:v>46905.599999999999</c:v>
                </c:pt>
                <c:pt idx="1574">
                  <c:v>46922.400000000001</c:v>
                </c:pt>
                <c:pt idx="1575">
                  <c:v>46947.9</c:v>
                </c:pt>
                <c:pt idx="1576">
                  <c:v>46973.3</c:v>
                </c:pt>
                <c:pt idx="1577">
                  <c:v>46990.400000000001</c:v>
                </c:pt>
                <c:pt idx="1578">
                  <c:v>47007.4</c:v>
                </c:pt>
                <c:pt idx="1579">
                  <c:v>47033.1</c:v>
                </c:pt>
                <c:pt idx="1580">
                  <c:v>47050.2</c:v>
                </c:pt>
                <c:pt idx="1581">
                  <c:v>47075.9</c:v>
                </c:pt>
                <c:pt idx="1582">
                  <c:v>47101.7</c:v>
                </c:pt>
                <c:pt idx="1583">
                  <c:v>47118.9</c:v>
                </c:pt>
                <c:pt idx="1584">
                  <c:v>47136.1</c:v>
                </c:pt>
                <c:pt idx="1585">
                  <c:v>47161.8</c:v>
                </c:pt>
                <c:pt idx="1586">
                  <c:v>47179</c:v>
                </c:pt>
                <c:pt idx="1587">
                  <c:v>47196.1</c:v>
                </c:pt>
                <c:pt idx="1588">
                  <c:v>47213.3</c:v>
                </c:pt>
                <c:pt idx="1589">
                  <c:v>47247.4</c:v>
                </c:pt>
                <c:pt idx="1590">
                  <c:v>47264.4</c:v>
                </c:pt>
                <c:pt idx="1591">
                  <c:v>47290</c:v>
                </c:pt>
                <c:pt idx="1592">
                  <c:v>47307</c:v>
                </c:pt>
                <c:pt idx="1593">
                  <c:v>47323.9</c:v>
                </c:pt>
                <c:pt idx="1594">
                  <c:v>47349.599999999999</c:v>
                </c:pt>
                <c:pt idx="1595">
                  <c:v>47366.7</c:v>
                </c:pt>
                <c:pt idx="1596">
                  <c:v>47392.4</c:v>
                </c:pt>
                <c:pt idx="1597">
                  <c:v>47418.1</c:v>
                </c:pt>
                <c:pt idx="1598">
                  <c:v>47443.8</c:v>
                </c:pt>
                <c:pt idx="1599">
                  <c:v>47461</c:v>
                </c:pt>
                <c:pt idx="1600">
                  <c:v>47486.7</c:v>
                </c:pt>
                <c:pt idx="1601">
                  <c:v>47512.3</c:v>
                </c:pt>
                <c:pt idx="1602">
                  <c:v>47529.5</c:v>
                </c:pt>
                <c:pt idx="1603">
                  <c:v>47546.6</c:v>
                </c:pt>
                <c:pt idx="1604">
                  <c:v>47572.3</c:v>
                </c:pt>
                <c:pt idx="1605">
                  <c:v>47597.9</c:v>
                </c:pt>
                <c:pt idx="1606">
                  <c:v>47623.5</c:v>
                </c:pt>
                <c:pt idx="1607">
                  <c:v>47640.6</c:v>
                </c:pt>
                <c:pt idx="1608">
                  <c:v>47666.2</c:v>
                </c:pt>
                <c:pt idx="1609">
                  <c:v>47692</c:v>
                </c:pt>
                <c:pt idx="1610">
                  <c:v>47709.3</c:v>
                </c:pt>
                <c:pt idx="1611">
                  <c:v>47735.4</c:v>
                </c:pt>
                <c:pt idx="1612">
                  <c:v>47761.5</c:v>
                </c:pt>
                <c:pt idx="1613">
                  <c:v>47778.9</c:v>
                </c:pt>
                <c:pt idx="1614">
                  <c:v>47796.3</c:v>
                </c:pt>
                <c:pt idx="1615">
                  <c:v>47831.199999999997</c:v>
                </c:pt>
                <c:pt idx="1616">
                  <c:v>47848.7</c:v>
                </c:pt>
                <c:pt idx="1617">
                  <c:v>47875</c:v>
                </c:pt>
                <c:pt idx="1618">
                  <c:v>47892.5</c:v>
                </c:pt>
                <c:pt idx="1619">
                  <c:v>47918.7</c:v>
                </c:pt>
                <c:pt idx="1620">
                  <c:v>47944.9</c:v>
                </c:pt>
                <c:pt idx="1621">
                  <c:v>47971.199999999997</c:v>
                </c:pt>
                <c:pt idx="1622">
                  <c:v>47997.599999999999</c:v>
                </c:pt>
                <c:pt idx="1623">
                  <c:v>48024</c:v>
                </c:pt>
                <c:pt idx="1624">
                  <c:v>48041.599999999999</c:v>
                </c:pt>
                <c:pt idx="1625">
                  <c:v>48077.1</c:v>
                </c:pt>
                <c:pt idx="1626">
                  <c:v>48148.1</c:v>
                </c:pt>
                <c:pt idx="1627">
                  <c:v>48174.8</c:v>
                </c:pt>
                <c:pt idx="1628">
                  <c:v>48201.3</c:v>
                </c:pt>
                <c:pt idx="1629">
                  <c:v>48227.8</c:v>
                </c:pt>
                <c:pt idx="1630">
                  <c:v>48245.4</c:v>
                </c:pt>
                <c:pt idx="1631">
                  <c:v>48271.8</c:v>
                </c:pt>
                <c:pt idx="1632">
                  <c:v>48289.4</c:v>
                </c:pt>
                <c:pt idx="1633">
                  <c:v>48306.9</c:v>
                </c:pt>
                <c:pt idx="1634">
                  <c:v>48324.4</c:v>
                </c:pt>
                <c:pt idx="1635">
                  <c:v>48350.6</c:v>
                </c:pt>
                <c:pt idx="1636">
                  <c:v>48368.2</c:v>
                </c:pt>
                <c:pt idx="1637">
                  <c:v>48394.5</c:v>
                </c:pt>
                <c:pt idx="1638">
                  <c:v>48412</c:v>
                </c:pt>
                <c:pt idx="1639">
                  <c:v>48429.4</c:v>
                </c:pt>
                <c:pt idx="1640">
                  <c:v>48455.7</c:v>
                </c:pt>
                <c:pt idx="1641">
                  <c:v>48482</c:v>
                </c:pt>
                <c:pt idx="1642">
                  <c:v>48499.5</c:v>
                </c:pt>
                <c:pt idx="1643">
                  <c:v>48525.599999999999</c:v>
                </c:pt>
                <c:pt idx="1644">
                  <c:v>48569.1</c:v>
                </c:pt>
                <c:pt idx="1645">
                  <c:v>48603.5</c:v>
                </c:pt>
                <c:pt idx="1646">
                  <c:v>48671.9</c:v>
                </c:pt>
                <c:pt idx="1647">
                  <c:v>48714.3</c:v>
                </c:pt>
                <c:pt idx="1648">
                  <c:v>48731.199999999997</c:v>
                </c:pt>
                <c:pt idx="1649">
                  <c:v>48756.6</c:v>
                </c:pt>
                <c:pt idx="1650">
                  <c:v>48790.2</c:v>
                </c:pt>
                <c:pt idx="1651">
                  <c:v>48840.9</c:v>
                </c:pt>
                <c:pt idx="1652">
                  <c:v>48857.8</c:v>
                </c:pt>
                <c:pt idx="1653">
                  <c:v>48874.7</c:v>
                </c:pt>
                <c:pt idx="1654">
                  <c:v>48899.9</c:v>
                </c:pt>
                <c:pt idx="1655">
                  <c:v>48925.1</c:v>
                </c:pt>
                <c:pt idx="1656">
                  <c:v>48941.9</c:v>
                </c:pt>
                <c:pt idx="1657">
                  <c:v>48967</c:v>
                </c:pt>
                <c:pt idx="1658">
                  <c:v>48992</c:v>
                </c:pt>
                <c:pt idx="1659">
                  <c:v>49008.800000000003</c:v>
                </c:pt>
                <c:pt idx="1660">
                  <c:v>49033.9</c:v>
                </c:pt>
                <c:pt idx="1661">
                  <c:v>49059.1</c:v>
                </c:pt>
                <c:pt idx="1662">
                  <c:v>49076</c:v>
                </c:pt>
                <c:pt idx="1663">
                  <c:v>49101.4</c:v>
                </c:pt>
                <c:pt idx="1664">
                  <c:v>49118.400000000001</c:v>
                </c:pt>
                <c:pt idx="1665">
                  <c:v>49135.4</c:v>
                </c:pt>
                <c:pt idx="1666">
                  <c:v>49161</c:v>
                </c:pt>
                <c:pt idx="1667">
                  <c:v>49186.6</c:v>
                </c:pt>
                <c:pt idx="1668">
                  <c:v>49203.7</c:v>
                </c:pt>
                <c:pt idx="1669">
                  <c:v>49229.2</c:v>
                </c:pt>
                <c:pt idx="1670">
                  <c:v>49246.3</c:v>
                </c:pt>
                <c:pt idx="1671">
                  <c:v>49280.4</c:v>
                </c:pt>
                <c:pt idx="1672">
                  <c:v>49306.1</c:v>
                </c:pt>
                <c:pt idx="1673">
                  <c:v>49348.800000000003</c:v>
                </c:pt>
                <c:pt idx="1674">
                  <c:v>49529.9</c:v>
                </c:pt>
                <c:pt idx="1675">
                  <c:v>49592.800000000003</c:v>
                </c:pt>
                <c:pt idx="1676">
                  <c:v>49620</c:v>
                </c:pt>
                <c:pt idx="1677">
                  <c:v>49647.4</c:v>
                </c:pt>
                <c:pt idx="1678">
                  <c:v>49665.7</c:v>
                </c:pt>
                <c:pt idx="1679">
                  <c:v>49702.6</c:v>
                </c:pt>
                <c:pt idx="1680">
                  <c:v>49739.6</c:v>
                </c:pt>
                <c:pt idx="1681">
                  <c:v>49758.2</c:v>
                </c:pt>
                <c:pt idx="1682">
                  <c:v>49786.2</c:v>
                </c:pt>
                <c:pt idx="1683">
                  <c:v>49814.2</c:v>
                </c:pt>
                <c:pt idx="1684">
                  <c:v>49832.9</c:v>
                </c:pt>
                <c:pt idx="1685">
                  <c:v>49870.5</c:v>
                </c:pt>
                <c:pt idx="1686">
                  <c:v>49889.3</c:v>
                </c:pt>
                <c:pt idx="1687">
                  <c:v>49926.9</c:v>
                </c:pt>
                <c:pt idx="1688">
                  <c:v>49945.7</c:v>
                </c:pt>
                <c:pt idx="1689">
                  <c:v>49983.4</c:v>
                </c:pt>
                <c:pt idx="1690">
                  <c:v>50002.2</c:v>
                </c:pt>
                <c:pt idx="1691">
                  <c:v>50030.400000000001</c:v>
                </c:pt>
                <c:pt idx="1692">
                  <c:v>50049.3</c:v>
                </c:pt>
                <c:pt idx="1693">
                  <c:v>50077.4</c:v>
                </c:pt>
                <c:pt idx="1694">
                  <c:v>50105.599999999999</c:v>
                </c:pt>
                <c:pt idx="1695">
                  <c:v>50124.3</c:v>
                </c:pt>
                <c:pt idx="1696">
                  <c:v>50152.3</c:v>
                </c:pt>
                <c:pt idx="1697">
                  <c:v>50180.3</c:v>
                </c:pt>
                <c:pt idx="1698">
                  <c:v>50208.1</c:v>
                </c:pt>
                <c:pt idx="1699">
                  <c:v>50235.9</c:v>
                </c:pt>
                <c:pt idx="1700">
                  <c:v>50263.6</c:v>
                </c:pt>
                <c:pt idx="1701">
                  <c:v>50300.2</c:v>
                </c:pt>
                <c:pt idx="1702">
                  <c:v>50327.6</c:v>
                </c:pt>
                <c:pt idx="1703">
                  <c:v>50345.7</c:v>
                </c:pt>
                <c:pt idx="1704">
                  <c:v>50372.800000000003</c:v>
                </c:pt>
                <c:pt idx="1705">
                  <c:v>50399.7</c:v>
                </c:pt>
                <c:pt idx="1706">
                  <c:v>50417.5</c:v>
                </c:pt>
                <c:pt idx="1707">
                  <c:v>50443.8</c:v>
                </c:pt>
                <c:pt idx="1708">
                  <c:v>50461.1</c:v>
                </c:pt>
                <c:pt idx="1709">
                  <c:v>50494.9</c:v>
                </c:pt>
                <c:pt idx="1710">
                  <c:v>50519.8</c:v>
                </c:pt>
                <c:pt idx="1711">
                  <c:v>50536.4</c:v>
                </c:pt>
                <c:pt idx="1712">
                  <c:v>50561.2</c:v>
                </c:pt>
                <c:pt idx="1713">
                  <c:v>50594.3</c:v>
                </c:pt>
                <c:pt idx="1714">
                  <c:v>50619.1</c:v>
                </c:pt>
                <c:pt idx="1715">
                  <c:v>50643.9</c:v>
                </c:pt>
                <c:pt idx="1716">
                  <c:v>50668.7</c:v>
                </c:pt>
                <c:pt idx="1717">
                  <c:v>50693.5</c:v>
                </c:pt>
                <c:pt idx="1718">
                  <c:v>50710.1</c:v>
                </c:pt>
                <c:pt idx="1719">
                  <c:v>50734.9</c:v>
                </c:pt>
                <c:pt idx="1720">
                  <c:v>50759.6</c:v>
                </c:pt>
                <c:pt idx="1721">
                  <c:v>50792.7</c:v>
                </c:pt>
                <c:pt idx="1722">
                  <c:v>50817.5</c:v>
                </c:pt>
                <c:pt idx="1723">
                  <c:v>50850.5</c:v>
                </c:pt>
                <c:pt idx="1724">
                  <c:v>50875.3</c:v>
                </c:pt>
                <c:pt idx="1725">
                  <c:v>50891.8</c:v>
                </c:pt>
                <c:pt idx="1726">
                  <c:v>50924.9</c:v>
                </c:pt>
                <c:pt idx="1727">
                  <c:v>50957.8</c:v>
                </c:pt>
                <c:pt idx="1728">
                  <c:v>50982.6</c:v>
                </c:pt>
                <c:pt idx="1729">
                  <c:v>51007.4</c:v>
                </c:pt>
                <c:pt idx="1730">
                  <c:v>51024</c:v>
                </c:pt>
                <c:pt idx="1731">
                  <c:v>51057.3</c:v>
                </c:pt>
                <c:pt idx="1732">
                  <c:v>51090.5</c:v>
                </c:pt>
                <c:pt idx="1733">
                  <c:v>51115.5</c:v>
                </c:pt>
                <c:pt idx="1734">
                  <c:v>51140.5</c:v>
                </c:pt>
                <c:pt idx="1735">
                  <c:v>51173.9</c:v>
                </c:pt>
                <c:pt idx="1736">
                  <c:v>51223.8</c:v>
                </c:pt>
                <c:pt idx="1737">
                  <c:v>51290.2</c:v>
                </c:pt>
                <c:pt idx="1738">
                  <c:v>51323.3</c:v>
                </c:pt>
                <c:pt idx="1739">
                  <c:v>51348.1</c:v>
                </c:pt>
                <c:pt idx="1740">
                  <c:v>51372.9</c:v>
                </c:pt>
                <c:pt idx="1741">
                  <c:v>51389.4</c:v>
                </c:pt>
                <c:pt idx="1742">
                  <c:v>51414.3</c:v>
                </c:pt>
                <c:pt idx="1743">
                  <c:v>51430.8</c:v>
                </c:pt>
                <c:pt idx="1744">
                  <c:v>51455.7</c:v>
                </c:pt>
                <c:pt idx="1745">
                  <c:v>51488.7</c:v>
                </c:pt>
                <c:pt idx="1746">
                  <c:v>51513.599999999999</c:v>
                </c:pt>
                <c:pt idx="1747">
                  <c:v>51538.5</c:v>
                </c:pt>
                <c:pt idx="1748">
                  <c:v>51571.8</c:v>
                </c:pt>
                <c:pt idx="1749">
                  <c:v>51596.800000000003</c:v>
                </c:pt>
                <c:pt idx="1750">
                  <c:v>51630.1</c:v>
                </c:pt>
                <c:pt idx="1751">
                  <c:v>51654.9</c:v>
                </c:pt>
                <c:pt idx="1752">
                  <c:v>51688.1</c:v>
                </c:pt>
                <c:pt idx="1753">
                  <c:v>51713</c:v>
                </c:pt>
                <c:pt idx="1754">
                  <c:v>51737.9</c:v>
                </c:pt>
                <c:pt idx="1755">
                  <c:v>51771.199999999997</c:v>
                </c:pt>
                <c:pt idx="1756">
                  <c:v>51830</c:v>
                </c:pt>
                <c:pt idx="1757">
                  <c:v>51872</c:v>
                </c:pt>
                <c:pt idx="1758">
                  <c:v>51888.9</c:v>
                </c:pt>
                <c:pt idx="1759">
                  <c:v>51914.5</c:v>
                </c:pt>
                <c:pt idx="1760">
                  <c:v>51941</c:v>
                </c:pt>
                <c:pt idx="1761">
                  <c:v>51964.4</c:v>
                </c:pt>
                <c:pt idx="1762">
                  <c:v>51985</c:v>
                </c:pt>
                <c:pt idx="1763">
                  <c:v>52008.5</c:v>
                </c:pt>
                <c:pt idx="1764">
                  <c:v>52003.4</c:v>
                </c:pt>
                <c:pt idx="1765">
                  <c:v>51989</c:v>
                </c:pt>
                <c:pt idx="1766">
                  <c:v>51953.2</c:v>
                </c:pt>
                <c:pt idx="1767">
                  <c:v>51904.800000000003</c:v>
                </c:pt>
                <c:pt idx="1768">
                  <c:v>51848.7</c:v>
                </c:pt>
                <c:pt idx="1769">
                  <c:v>51789.8</c:v>
                </c:pt>
                <c:pt idx="1770">
                  <c:v>51733</c:v>
                </c:pt>
                <c:pt idx="1771">
                  <c:v>51683.3</c:v>
                </c:pt>
                <c:pt idx="1772">
                  <c:v>51656.5</c:v>
                </c:pt>
                <c:pt idx="1773">
                  <c:v>51629.4</c:v>
                </c:pt>
                <c:pt idx="1774">
                  <c:v>51625.2</c:v>
                </c:pt>
                <c:pt idx="1775">
                  <c:v>51637</c:v>
                </c:pt>
                <c:pt idx="1776">
                  <c:v>51684.7</c:v>
                </c:pt>
                <c:pt idx="1777">
                  <c:v>51738.6</c:v>
                </c:pt>
                <c:pt idx="1778">
                  <c:v>51829.4</c:v>
                </c:pt>
                <c:pt idx="1779">
                  <c:v>52024</c:v>
                </c:pt>
                <c:pt idx="1780">
                  <c:v>52205.7</c:v>
                </c:pt>
                <c:pt idx="1781">
                  <c:v>52379.5</c:v>
                </c:pt>
                <c:pt idx="1782">
                  <c:v>52503.4</c:v>
                </c:pt>
                <c:pt idx="1783">
                  <c:v>52580.3</c:v>
                </c:pt>
                <c:pt idx="1784">
                  <c:v>52620.9</c:v>
                </c:pt>
                <c:pt idx="1785">
                  <c:v>52642.3</c:v>
                </c:pt>
                <c:pt idx="1786">
                  <c:v>52683.6</c:v>
                </c:pt>
                <c:pt idx="1787">
                  <c:v>52713.5</c:v>
                </c:pt>
                <c:pt idx="1788">
                  <c:v>52751.8</c:v>
                </c:pt>
                <c:pt idx="1789">
                  <c:v>52779.5</c:v>
                </c:pt>
                <c:pt idx="1790">
                  <c:v>52815</c:v>
                </c:pt>
                <c:pt idx="1791">
                  <c:v>52849</c:v>
                </c:pt>
                <c:pt idx="1792">
                  <c:v>52865.5</c:v>
                </c:pt>
                <c:pt idx="1793">
                  <c:v>52897.3</c:v>
                </c:pt>
                <c:pt idx="1794">
                  <c:v>52920.3</c:v>
                </c:pt>
                <c:pt idx="1795">
                  <c:v>52949.8</c:v>
                </c:pt>
                <c:pt idx="1796">
                  <c:v>52964.1</c:v>
                </c:pt>
                <c:pt idx="1797">
                  <c:v>52991.8</c:v>
                </c:pt>
                <c:pt idx="1798">
                  <c:v>53018.400000000001</c:v>
                </c:pt>
                <c:pt idx="1799">
                  <c:v>53031.199999999997</c:v>
                </c:pt>
                <c:pt idx="1800">
                  <c:v>53050.1</c:v>
                </c:pt>
                <c:pt idx="1801">
                  <c:v>53068.3</c:v>
                </c:pt>
                <c:pt idx="1802">
                  <c:v>53091.9</c:v>
                </c:pt>
                <c:pt idx="1803">
                  <c:v>53108.9</c:v>
                </c:pt>
                <c:pt idx="1804">
                  <c:v>53131</c:v>
                </c:pt>
                <c:pt idx="1805">
                  <c:v>53152.3</c:v>
                </c:pt>
                <c:pt idx="1806">
                  <c:v>53167.8</c:v>
                </c:pt>
                <c:pt idx="1807">
                  <c:v>53182.9</c:v>
                </c:pt>
                <c:pt idx="1808">
                  <c:v>53202.6</c:v>
                </c:pt>
                <c:pt idx="1809">
                  <c:v>53217</c:v>
                </c:pt>
                <c:pt idx="1810">
                  <c:v>53235.8</c:v>
                </c:pt>
                <c:pt idx="1811">
                  <c:v>53258.8</c:v>
                </c:pt>
                <c:pt idx="1812">
                  <c:v>53276.7</c:v>
                </c:pt>
                <c:pt idx="1813">
                  <c:v>53298.8</c:v>
                </c:pt>
                <c:pt idx="1814">
                  <c:v>53329.3</c:v>
                </c:pt>
                <c:pt idx="1815">
                  <c:v>53342.3</c:v>
                </c:pt>
                <c:pt idx="1816">
                  <c:v>53355.3</c:v>
                </c:pt>
                <c:pt idx="1817">
                  <c:v>53372.2</c:v>
                </c:pt>
                <c:pt idx="1818">
                  <c:v>53384.3</c:v>
                </c:pt>
                <c:pt idx="1819">
                  <c:v>53395.8</c:v>
                </c:pt>
                <c:pt idx="1820">
                  <c:v>53407</c:v>
                </c:pt>
                <c:pt idx="1821">
                  <c:v>53417.7</c:v>
                </c:pt>
                <c:pt idx="1822">
                  <c:v>53431.3</c:v>
                </c:pt>
                <c:pt idx="1823">
                  <c:v>53437.9</c:v>
                </c:pt>
                <c:pt idx="1824">
                  <c:v>53447.5</c:v>
                </c:pt>
                <c:pt idx="1825">
                  <c:v>53459.7</c:v>
                </c:pt>
                <c:pt idx="1826">
                  <c:v>53468.6</c:v>
                </c:pt>
                <c:pt idx="1827">
                  <c:v>53477.3</c:v>
                </c:pt>
                <c:pt idx="1828">
                  <c:v>53488.5</c:v>
                </c:pt>
                <c:pt idx="1829">
                  <c:v>53494</c:v>
                </c:pt>
                <c:pt idx="1830">
                  <c:v>53502</c:v>
                </c:pt>
                <c:pt idx="1831">
                  <c:v>53510</c:v>
                </c:pt>
                <c:pt idx="1832">
                  <c:v>53520.5</c:v>
                </c:pt>
                <c:pt idx="1833">
                  <c:v>53525.7</c:v>
                </c:pt>
                <c:pt idx="1834">
                  <c:v>53536</c:v>
                </c:pt>
                <c:pt idx="1835">
                  <c:v>53543.8</c:v>
                </c:pt>
                <c:pt idx="1836">
                  <c:v>53554.2</c:v>
                </c:pt>
                <c:pt idx="1837">
                  <c:v>53564.7</c:v>
                </c:pt>
                <c:pt idx="1838">
                  <c:v>53578.2</c:v>
                </c:pt>
                <c:pt idx="1839">
                  <c:v>53589.2</c:v>
                </c:pt>
                <c:pt idx="1840">
                  <c:v>53597.8</c:v>
                </c:pt>
                <c:pt idx="1841">
                  <c:v>53606.5</c:v>
                </c:pt>
                <c:pt idx="1842">
                  <c:v>53615.5</c:v>
                </c:pt>
                <c:pt idx="1843">
                  <c:v>53628</c:v>
                </c:pt>
                <c:pt idx="1844">
                  <c:v>53641.1</c:v>
                </c:pt>
                <c:pt idx="1845">
                  <c:v>53661.9</c:v>
                </c:pt>
                <c:pt idx="1846">
                  <c:v>53692.4</c:v>
                </c:pt>
                <c:pt idx="1847">
                  <c:v>53700.6</c:v>
                </c:pt>
                <c:pt idx="1848">
                  <c:v>53717.599999999999</c:v>
                </c:pt>
                <c:pt idx="1849">
                  <c:v>53726.5</c:v>
                </c:pt>
                <c:pt idx="1850">
                  <c:v>53740.3</c:v>
                </c:pt>
                <c:pt idx="1851">
                  <c:v>53749.9</c:v>
                </c:pt>
                <c:pt idx="1852">
                  <c:v>53771.4</c:v>
                </c:pt>
                <c:pt idx="1853">
                  <c:v>53823</c:v>
                </c:pt>
                <c:pt idx="1854">
                  <c:v>53844.7</c:v>
                </c:pt>
                <c:pt idx="1855">
                  <c:v>53875.199999999997</c:v>
                </c:pt>
                <c:pt idx="1856">
                  <c:v>53907.199999999997</c:v>
                </c:pt>
                <c:pt idx="1857">
                  <c:v>53948.5</c:v>
                </c:pt>
                <c:pt idx="1858">
                  <c:v>53999</c:v>
                </c:pt>
                <c:pt idx="1859">
                  <c:v>54049.1</c:v>
                </c:pt>
                <c:pt idx="1860">
                  <c:v>54073.599999999999</c:v>
                </c:pt>
                <c:pt idx="1861">
                  <c:v>54105.3</c:v>
                </c:pt>
                <c:pt idx="1862">
                  <c:v>54128.1</c:v>
                </c:pt>
                <c:pt idx="1863">
                  <c:v>54165.5</c:v>
                </c:pt>
                <c:pt idx="1864">
                  <c:v>54188.1</c:v>
                </c:pt>
                <c:pt idx="1865">
                  <c:v>54218.5</c:v>
                </c:pt>
                <c:pt idx="1866">
                  <c:v>54249.1</c:v>
                </c:pt>
                <c:pt idx="1867">
                  <c:v>54295</c:v>
                </c:pt>
                <c:pt idx="1868">
                  <c:v>54325.599999999999</c:v>
                </c:pt>
                <c:pt idx="1869">
                  <c:v>54356</c:v>
                </c:pt>
                <c:pt idx="1870">
                  <c:v>54393.599999999999</c:v>
                </c:pt>
                <c:pt idx="1871">
                  <c:v>54415.9</c:v>
                </c:pt>
                <c:pt idx="1872">
                  <c:v>54438</c:v>
                </c:pt>
                <c:pt idx="1873">
                  <c:v>54459.8</c:v>
                </c:pt>
                <c:pt idx="1874">
                  <c:v>54481.3</c:v>
                </c:pt>
                <c:pt idx="1875">
                  <c:v>54495.4</c:v>
                </c:pt>
                <c:pt idx="1876">
                  <c:v>54516.3</c:v>
                </c:pt>
                <c:pt idx="1877">
                  <c:v>54536.800000000003</c:v>
                </c:pt>
                <c:pt idx="1878">
                  <c:v>54569.8</c:v>
                </c:pt>
                <c:pt idx="1879">
                  <c:v>54582.6</c:v>
                </c:pt>
                <c:pt idx="1880">
                  <c:v>54601.5</c:v>
                </c:pt>
                <c:pt idx="1881">
                  <c:v>54626.2</c:v>
                </c:pt>
                <c:pt idx="1882">
                  <c:v>54644.6</c:v>
                </c:pt>
                <c:pt idx="1883">
                  <c:v>54656.800000000003</c:v>
                </c:pt>
                <c:pt idx="1884">
                  <c:v>54674.9</c:v>
                </c:pt>
                <c:pt idx="1885">
                  <c:v>54686.9</c:v>
                </c:pt>
                <c:pt idx="1886">
                  <c:v>54698.8</c:v>
                </c:pt>
                <c:pt idx="1887">
                  <c:v>54722.5</c:v>
                </c:pt>
                <c:pt idx="1888">
                  <c:v>54734.2</c:v>
                </c:pt>
                <c:pt idx="1889">
                  <c:v>54745.8</c:v>
                </c:pt>
                <c:pt idx="1890">
                  <c:v>54757.4</c:v>
                </c:pt>
                <c:pt idx="1891">
                  <c:v>54768.9</c:v>
                </c:pt>
                <c:pt idx="1892">
                  <c:v>54786.1</c:v>
                </c:pt>
                <c:pt idx="1893">
                  <c:v>54797.4</c:v>
                </c:pt>
                <c:pt idx="1894">
                  <c:v>54814.3</c:v>
                </c:pt>
                <c:pt idx="1895">
                  <c:v>54825.4</c:v>
                </c:pt>
                <c:pt idx="1896">
                  <c:v>54842</c:v>
                </c:pt>
                <c:pt idx="1897">
                  <c:v>54858.5</c:v>
                </c:pt>
                <c:pt idx="1898">
                  <c:v>54869.3</c:v>
                </c:pt>
                <c:pt idx="1899">
                  <c:v>54885.5</c:v>
                </c:pt>
                <c:pt idx="1900">
                  <c:v>54896.2</c:v>
                </c:pt>
                <c:pt idx="1901">
                  <c:v>54912.1</c:v>
                </c:pt>
                <c:pt idx="1902">
                  <c:v>54927.9</c:v>
                </c:pt>
                <c:pt idx="1903">
                  <c:v>54938.3</c:v>
                </c:pt>
                <c:pt idx="1904">
                  <c:v>54959</c:v>
                </c:pt>
                <c:pt idx="1905">
                  <c:v>54969.2</c:v>
                </c:pt>
                <c:pt idx="1906">
                  <c:v>54979.3</c:v>
                </c:pt>
                <c:pt idx="1907">
                  <c:v>54994.400000000001</c:v>
                </c:pt>
                <c:pt idx="1908">
                  <c:v>55009.3</c:v>
                </c:pt>
                <c:pt idx="1909">
                  <c:v>55019.199999999997</c:v>
                </c:pt>
                <c:pt idx="1910">
                  <c:v>55033.8</c:v>
                </c:pt>
                <c:pt idx="1911">
                  <c:v>55048.3</c:v>
                </c:pt>
                <c:pt idx="1912">
                  <c:v>55062.6</c:v>
                </c:pt>
                <c:pt idx="1913">
                  <c:v>55076.800000000003</c:v>
                </c:pt>
                <c:pt idx="1914">
                  <c:v>55090.8</c:v>
                </c:pt>
                <c:pt idx="1915">
                  <c:v>55109.3</c:v>
                </c:pt>
                <c:pt idx="1916">
                  <c:v>55127.4</c:v>
                </c:pt>
                <c:pt idx="1917">
                  <c:v>55149.7</c:v>
                </c:pt>
                <c:pt idx="1918">
                  <c:v>55158.5</c:v>
                </c:pt>
                <c:pt idx="1919">
                  <c:v>55171.4</c:v>
                </c:pt>
                <c:pt idx="1920">
                  <c:v>55179.8</c:v>
                </c:pt>
                <c:pt idx="1921">
                  <c:v>55192.2</c:v>
                </c:pt>
                <c:pt idx="1922">
                  <c:v>55200.4</c:v>
                </c:pt>
                <c:pt idx="1923">
                  <c:v>55212.4</c:v>
                </c:pt>
                <c:pt idx="1924">
                  <c:v>55224.2</c:v>
                </c:pt>
                <c:pt idx="1925">
                  <c:v>55239.7</c:v>
                </c:pt>
                <c:pt idx="1926">
                  <c:v>55254.8</c:v>
                </c:pt>
                <c:pt idx="1927">
                  <c:v>55266</c:v>
                </c:pt>
                <c:pt idx="1928">
                  <c:v>55277</c:v>
                </c:pt>
                <c:pt idx="1929">
                  <c:v>55287.9</c:v>
                </c:pt>
                <c:pt idx="1930">
                  <c:v>55302.3</c:v>
                </c:pt>
                <c:pt idx="1931">
                  <c:v>55313</c:v>
                </c:pt>
                <c:pt idx="1932">
                  <c:v>55320.1</c:v>
                </c:pt>
                <c:pt idx="1933">
                  <c:v>55330.7</c:v>
                </c:pt>
                <c:pt idx="1934">
                  <c:v>55337.7</c:v>
                </c:pt>
                <c:pt idx="1935">
                  <c:v>55344.7</c:v>
                </c:pt>
                <c:pt idx="1936">
                  <c:v>55355.199999999997</c:v>
                </c:pt>
                <c:pt idx="1937">
                  <c:v>55362.2</c:v>
                </c:pt>
                <c:pt idx="1938">
                  <c:v>55372.7</c:v>
                </c:pt>
                <c:pt idx="1939">
                  <c:v>55383.3</c:v>
                </c:pt>
                <c:pt idx="1940">
                  <c:v>55390.3</c:v>
                </c:pt>
                <c:pt idx="1941">
                  <c:v>55401</c:v>
                </c:pt>
                <c:pt idx="1942">
                  <c:v>55408.1</c:v>
                </c:pt>
                <c:pt idx="1943">
                  <c:v>55418.9</c:v>
                </c:pt>
                <c:pt idx="1944">
                  <c:v>55429.7</c:v>
                </c:pt>
                <c:pt idx="1945">
                  <c:v>55437</c:v>
                </c:pt>
                <c:pt idx="1946">
                  <c:v>55448.1</c:v>
                </c:pt>
                <c:pt idx="1947">
                  <c:v>55455.5</c:v>
                </c:pt>
                <c:pt idx="1948">
                  <c:v>55466.8</c:v>
                </c:pt>
                <c:pt idx="1949">
                  <c:v>55478.3</c:v>
                </c:pt>
                <c:pt idx="1950">
                  <c:v>55486.1</c:v>
                </c:pt>
                <c:pt idx="1951">
                  <c:v>55497.9</c:v>
                </c:pt>
                <c:pt idx="1952">
                  <c:v>55509.9</c:v>
                </c:pt>
                <c:pt idx="1953">
                  <c:v>55518</c:v>
                </c:pt>
                <c:pt idx="1954">
                  <c:v>55526.3</c:v>
                </c:pt>
                <c:pt idx="1955">
                  <c:v>55534.6</c:v>
                </c:pt>
                <c:pt idx="1956">
                  <c:v>55547.4</c:v>
                </c:pt>
                <c:pt idx="1957">
                  <c:v>55560.5</c:v>
                </c:pt>
                <c:pt idx="1958">
                  <c:v>55569.3</c:v>
                </c:pt>
                <c:pt idx="1959">
                  <c:v>55582.8</c:v>
                </c:pt>
                <c:pt idx="1960">
                  <c:v>55592</c:v>
                </c:pt>
                <c:pt idx="1961">
                  <c:v>55610.6</c:v>
                </c:pt>
                <c:pt idx="1962">
                  <c:v>55620</c:v>
                </c:pt>
                <c:pt idx="1963">
                  <c:v>55634.3</c:v>
                </c:pt>
                <c:pt idx="1964">
                  <c:v>55653.7</c:v>
                </c:pt>
                <c:pt idx="1965">
                  <c:v>55668.4</c:v>
                </c:pt>
                <c:pt idx="1966">
                  <c:v>55688.3</c:v>
                </c:pt>
                <c:pt idx="1967">
                  <c:v>55723.4</c:v>
                </c:pt>
                <c:pt idx="1968">
                  <c:v>55799.8</c:v>
                </c:pt>
                <c:pt idx="1969">
                  <c:v>55815.1</c:v>
                </c:pt>
                <c:pt idx="1970">
                  <c:v>55830.3</c:v>
                </c:pt>
                <c:pt idx="1971">
                  <c:v>55840.5</c:v>
                </c:pt>
                <c:pt idx="1972">
                  <c:v>55850.6</c:v>
                </c:pt>
                <c:pt idx="1973">
                  <c:v>55865.7</c:v>
                </c:pt>
                <c:pt idx="1974">
                  <c:v>55880.7</c:v>
                </c:pt>
                <c:pt idx="1975">
                  <c:v>55895.6</c:v>
                </c:pt>
                <c:pt idx="1976">
                  <c:v>55910.400000000001</c:v>
                </c:pt>
                <c:pt idx="1977">
                  <c:v>55920.2</c:v>
                </c:pt>
                <c:pt idx="1978">
                  <c:v>55939.5</c:v>
                </c:pt>
                <c:pt idx="1979">
                  <c:v>55949</c:v>
                </c:pt>
                <c:pt idx="1980">
                  <c:v>55967.9</c:v>
                </c:pt>
                <c:pt idx="1981">
                  <c:v>55977.1</c:v>
                </c:pt>
                <c:pt idx="1982">
                  <c:v>55990.8</c:v>
                </c:pt>
                <c:pt idx="1983">
                  <c:v>55999.8</c:v>
                </c:pt>
                <c:pt idx="1984">
                  <c:v>56008.7</c:v>
                </c:pt>
                <c:pt idx="1985">
                  <c:v>56021.8</c:v>
                </c:pt>
                <c:pt idx="1986">
                  <c:v>56030.3</c:v>
                </c:pt>
                <c:pt idx="1987">
                  <c:v>56047.1</c:v>
                </c:pt>
                <c:pt idx="1988">
                  <c:v>56055.199999999997</c:v>
                </c:pt>
                <c:pt idx="1989">
                  <c:v>56067.199999999997</c:v>
                </c:pt>
                <c:pt idx="1990">
                  <c:v>56082.8</c:v>
                </c:pt>
                <c:pt idx="1991">
                  <c:v>56101.7</c:v>
                </c:pt>
                <c:pt idx="1992">
                  <c:v>56112.800000000003</c:v>
                </c:pt>
                <c:pt idx="1993">
                  <c:v>56127.3</c:v>
                </c:pt>
                <c:pt idx="1994">
                  <c:v>56134.400000000001</c:v>
                </c:pt>
                <c:pt idx="1995">
                  <c:v>56141.5</c:v>
                </c:pt>
                <c:pt idx="1996">
                  <c:v>56152</c:v>
                </c:pt>
                <c:pt idx="1997">
                  <c:v>56158.9</c:v>
                </c:pt>
                <c:pt idx="1998">
                  <c:v>56165.8</c:v>
                </c:pt>
                <c:pt idx="1999">
                  <c:v>56176.1</c:v>
                </c:pt>
                <c:pt idx="2000">
                  <c:v>56186.3</c:v>
                </c:pt>
                <c:pt idx="2001">
                  <c:v>56199.8</c:v>
                </c:pt>
                <c:pt idx="2002">
                  <c:v>56206.6</c:v>
                </c:pt>
                <c:pt idx="2003">
                  <c:v>56216.800000000003</c:v>
                </c:pt>
                <c:pt idx="2004">
                  <c:v>56226.9</c:v>
                </c:pt>
                <c:pt idx="2005">
                  <c:v>56237.1</c:v>
                </c:pt>
                <c:pt idx="2006">
                  <c:v>56247.4</c:v>
                </c:pt>
                <c:pt idx="2007">
                  <c:v>56261.2</c:v>
                </c:pt>
                <c:pt idx="2008">
                  <c:v>56271.7</c:v>
                </c:pt>
                <c:pt idx="2009">
                  <c:v>56282.400000000001</c:v>
                </c:pt>
                <c:pt idx="2010">
                  <c:v>56293.2</c:v>
                </c:pt>
                <c:pt idx="2011">
                  <c:v>56382.9</c:v>
                </c:pt>
                <c:pt idx="2012">
                  <c:v>56387.199999999997</c:v>
                </c:pt>
                <c:pt idx="2013">
                  <c:v>56395.9</c:v>
                </c:pt>
                <c:pt idx="2014">
                  <c:v>56413.7</c:v>
                </c:pt>
                <c:pt idx="2015">
                  <c:v>56427.5</c:v>
                </c:pt>
                <c:pt idx="2016">
                  <c:v>56432.1</c:v>
                </c:pt>
                <c:pt idx="2017">
                  <c:v>56451.4</c:v>
                </c:pt>
                <c:pt idx="2018">
                  <c:v>56461.4</c:v>
                </c:pt>
                <c:pt idx="2019">
                  <c:v>56471.5</c:v>
                </c:pt>
                <c:pt idx="2020">
                  <c:v>56487</c:v>
                </c:pt>
                <c:pt idx="2021">
                  <c:v>56502.9</c:v>
                </c:pt>
                <c:pt idx="2022">
                  <c:v>56513.7</c:v>
                </c:pt>
                <c:pt idx="2023">
                  <c:v>56530.2</c:v>
                </c:pt>
                <c:pt idx="2024">
                  <c:v>56547</c:v>
                </c:pt>
                <c:pt idx="2025">
                  <c:v>56558.400000000001</c:v>
                </c:pt>
                <c:pt idx="2026">
                  <c:v>56575.7</c:v>
                </c:pt>
                <c:pt idx="2027">
                  <c:v>56593.3</c:v>
                </c:pt>
                <c:pt idx="2028">
                  <c:v>56641.4</c:v>
                </c:pt>
                <c:pt idx="2029">
                  <c:v>56672.1</c:v>
                </c:pt>
                <c:pt idx="2030">
                  <c:v>56690.8</c:v>
                </c:pt>
                <c:pt idx="2031">
                  <c:v>56709.599999999999</c:v>
                </c:pt>
                <c:pt idx="2032">
                  <c:v>56722.2</c:v>
                </c:pt>
                <c:pt idx="2033">
                  <c:v>56747.5</c:v>
                </c:pt>
                <c:pt idx="2034">
                  <c:v>56766.6</c:v>
                </c:pt>
                <c:pt idx="2035">
                  <c:v>56779.3</c:v>
                </c:pt>
                <c:pt idx="2036">
                  <c:v>56804.800000000003</c:v>
                </c:pt>
                <c:pt idx="2037">
                  <c:v>56830.3</c:v>
                </c:pt>
                <c:pt idx="2038">
                  <c:v>56843.1</c:v>
                </c:pt>
                <c:pt idx="2039">
                  <c:v>56868.5</c:v>
                </c:pt>
                <c:pt idx="2040">
                  <c:v>56887.7</c:v>
                </c:pt>
                <c:pt idx="2041">
                  <c:v>56907</c:v>
                </c:pt>
                <c:pt idx="2042">
                  <c:v>56926.6</c:v>
                </c:pt>
                <c:pt idx="2043">
                  <c:v>56946.3</c:v>
                </c:pt>
                <c:pt idx="2044">
                  <c:v>56966.3</c:v>
                </c:pt>
                <c:pt idx="2045">
                  <c:v>56979.6</c:v>
                </c:pt>
                <c:pt idx="2046">
                  <c:v>57006.6</c:v>
                </c:pt>
                <c:pt idx="2047">
                  <c:v>57020.2</c:v>
                </c:pt>
                <c:pt idx="2048">
                  <c:v>57033.9</c:v>
                </c:pt>
                <c:pt idx="2049">
                  <c:v>57054.5</c:v>
                </c:pt>
                <c:pt idx="2050">
                  <c:v>57075.199999999997</c:v>
                </c:pt>
                <c:pt idx="2051">
                  <c:v>57096.1</c:v>
                </c:pt>
                <c:pt idx="2052">
                  <c:v>57110</c:v>
                </c:pt>
                <c:pt idx="2053">
                  <c:v>57131</c:v>
                </c:pt>
                <c:pt idx="2054">
                  <c:v>57152.1</c:v>
                </c:pt>
                <c:pt idx="2055">
                  <c:v>57173.3</c:v>
                </c:pt>
                <c:pt idx="2056">
                  <c:v>57187.4</c:v>
                </c:pt>
                <c:pt idx="2057">
                  <c:v>57208.7</c:v>
                </c:pt>
                <c:pt idx="2058">
                  <c:v>57237.1</c:v>
                </c:pt>
                <c:pt idx="2059">
                  <c:v>57251.3</c:v>
                </c:pt>
                <c:pt idx="2060">
                  <c:v>57272.6</c:v>
                </c:pt>
                <c:pt idx="2061">
                  <c:v>57294</c:v>
                </c:pt>
                <c:pt idx="2062">
                  <c:v>57315.3</c:v>
                </c:pt>
                <c:pt idx="2063">
                  <c:v>57329.599999999999</c:v>
                </c:pt>
                <c:pt idx="2064">
                  <c:v>57350.9</c:v>
                </c:pt>
                <c:pt idx="2065">
                  <c:v>57372.2</c:v>
                </c:pt>
                <c:pt idx="2066">
                  <c:v>57386.3</c:v>
                </c:pt>
                <c:pt idx="2067">
                  <c:v>57407.6</c:v>
                </c:pt>
                <c:pt idx="2068">
                  <c:v>57421.8</c:v>
                </c:pt>
                <c:pt idx="2069">
                  <c:v>57443.1</c:v>
                </c:pt>
                <c:pt idx="2070">
                  <c:v>57457.3</c:v>
                </c:pt>
                <c:pt idx="2071">
                  <c:v>57485.9</c:v>
                </c:pt>
                <c:pt idx="2072">
                  <c:v>57507.3</c:v>
                </c:pt>
                <c:pt idx="2073">
                  <c:v>57521.7</c:v>
                </c:pt>
                <c:pt idx="2074">
                  <c:v>57550.400000000001</c:v>
                </c:pt>
                <c:pt idx="2075">
                  <c:v>57564.800000000003</c:v>
                </c:pt>
                <c:pt idx="2076">
                  <c:v>57593.8</c:v>
                </c:pt>
                <c:pt idx="2077">
                  <c:v>57608.3</c:v>
                </c:pt>
                <c:pt idx="2078">
                  <c:v>57630.2</c:v>
                </c:pt>
                <c:pt idx="2079">
                  <c:v>57659.5</c:v>
                </c:pt>
                <c:pt idx="2080">
                  <c:v>57681.599999999999</c:v>
                </c:pt>
                <c:pt idx="2081">
                  <c:v>57711.3</c:v>
                </c:pt>
                <c:pt idx="2082">
                  <c:v>57726.2</c:v>
                </c:pt>
                <c:pt idx="2083">
                  <c:v>57748.7</c:v>
                </c:pt>
                <c:pt idx="2084">
                  <c:v>57771.5</c:v>
                </c:pt>
                <c:pt idx="2085">
                  <c:v>57803</c:v>
                </c:pt>
                <c:pt idx="2086">
                  <c:v>57827.5</c:v>
                </c:pt>
                <c:pt idx="2087">
                  <c:v>57860.9</c:v>
                </c:pt>
                <c:pt idx="2088">
                  <c:v>57886.5</c:v>
                </c:pt>
                <c:pt idx="2089">
                  <c:v>57912.3</c:v>
                </c:pt>
                <c:pt idx="2090">
                  <c:v>57938.400000000001</c:v>
                </c:pt>
                <c:pt idx="2091">
                  <c:v>57964.5</c:v>
                </c:pt>
                <c:pt idx="2092">
                  <c:v>57990.5</c:v>
                </c:pt>
                <c:pt idx="2093">
                  <c:v>58007.9</c:v>
                </c:pt>
                <c:pt idx="2094">
                  <c:v>58042.2</c:v>
                </c:pt>
                <c:pt idx="2095">
                  <c:v>58067.5</c:v>
                </c:pt>
                <c:pt idx="2096">
                  <c:v>58084.1</c:v>
                </c:pt>
                <c:pt idx="2097">
                  <c:v>58116.6</c:v>
                </c:pt>
                <c:pt idx="2098">
                  <c:v>58132.4</c:v>
                </c:pt>
                <c:pt idx="2099">
                  <c:v>58147.9</c:v>
                </c:pt>
                <c:pt idx="2100">
                  <c:v>58170.400000000001</c:v>
                </c:pt>
                <c:pt idx="2101">
                  <c:v>58184.9</c:v>
                </c:pt>
                <c:pt idx="2102">
                  <c:v>58205.8</c:v>
                </c:pt>
                <c:pt idx="2103">
                  <c:v>58225.5</c:v>
                </c:pt>
                <c:pt idx="2104">
                  <c:v>58244.1</c:v>
                </c:pt>
                <c:pt idx="2105">
                  <c:v>58255.7</c:v>
                </c:pt>
                <c:pt idx="2106">
                  <c:v>58272</c:v>
                </c:pt>
                <c:pt idx="2107">
                  <c:v>58287.6</c:v>
                </c:pt>
                <c:pt idx="2108">
                  <c:v>58302.8</c:v>
                </c:pt>
                <c:pt idx="2109">
                  <c:v>58312.7</c:v>
                </c:pt>
                <c:pt idx="2110">
                  <c:v>58332</c:v>
                </c:pt>
                <c:pt idx="2111">
                  <c:v>58341.4</c:v>
                </c:pt>
                <c:pt idx="2112">
                  <c:v>58350.7</c:v>
                </c:pt>
                <c:pt idx="2113">
                  <c:v>58359.8</c:v>
                </c:pt>
                <c:pt idx="2114">
                  <c:v>58377.599999999999</c:v>
                </c:pt>
                <c:pt idx="2115">
                  <c:v>58386.3</c:v>
                </c:pt>
                <c:pt idx="2116">
                  <c:v>58394.8</c:v>
                </c:pt>
                <c:pt idx="2117">
                  <c:v>58407.4</c:v>
                </c:pt>
                <c:pt idx="2118">
                  <c:v>58419.7</c:v>
                </c:pt>
                <c:pt idx="2119">
                  <c:v>58431.8</c:v>
                </c:pt>
                <c:pt idx="2120">
                  <c:v>58439.6</c:v>
                </c:pt>
                <c:pt idx="2121">
                  <c:v>58451.3</c:v>
                </c:pt>
                <c:pt idx="2122">
                  <c:v>58462.7</c:v>
                </c:pt>
                <c:pt idx="2123">
                  <c:v>58473.9</c:v>
                </c:pt>
                <c:pt idx="2124">
                  <c:v>58484.9</c:v>
                </c:pt>
                <c:pt idx="2125">
                  <c:v>58499.3</c:v>
                </c:pt>
                <c:pt idx="2126">
                  <c:v>58509.9</c:v>
                </c:pt>
                <c:pt idx="2127">
                  <c:v>58520.4</c:v>
                </c:pt>
                <c:pt idx="2128">
                  <c:v>58530.7</c:v>
                </c:pt>
                <c:pt idx="2129">
                  <c:v>58541</c:v>
                </c:pt>
                <c:pt idx="2130">
                  <c:v>58551.1</c:v>
                </c:pt>
                <c:pt idx="2131">
                  <c:v>58561.1</c:v>
                </c:pt>
                <c:pt idx="2132">
                  <c:v>58571.1</c:v>
                </c:pt>
                <c:pt idx="2133">
                  <c:v>58577.7</c:v>
                </c:pt>
                <c:pt idx="2134">
                  <c:v>58587.6</c:v>
                </c:pt>
                <c:pt idx="2135">
                  <c:v>58597.4</c:v>
                </c:pt>
                <c:pt idx="2136">
                  <c:v>58607.3</c:v>
                </c:pt>
                <c:pt idx="2137">
                  <c:v>58613.8</c:v>
                </c:pt>
                <c:pt idx="2138">
                  <c:v>58623.6</c:v>
                </c:pt>
                <c:pt idx="2139">
                  <c:v>58633.5</c:v>
                </c:pt>
                <c:pt idx="2140">
                  <c:v>58640.1</c:v>
                </c:pt>
                <c:pt idx="2141">
                  <c:v>58650</c:v>
                </c:pt>
                <c:pt idx="2142">
                  <c:v>58656.5</c:v>
                </c:pt>
                <c:pt idx="2143">
                  <c:v>58663</c:v>
                </c:pt>
                <c:pt idx="2144">
                  <c:v>58672.6</c:v>
                </c:pt>
                <c:pt idx="2145">
                  <c:v>58682</c:v>
                </c:pt>
                <c:pt idx="2146">
                  <c:v>58694.3</c:v>
                </c:pt>
                <c:pt idx="2147">
                  <c:v>58703.4</c:v>
                </c:pt>
                <c:pt idx="2148">
                  <c:v>58712.3</c:v>
                </c:pt>
                <c:pt idx="2149">
                  <c:v>58724.1</c:v>
                </c:pt>
                <c:pt idx="2150">
                  <c:v>58735.6</c:v>
                </c:pt>
                <c:pt idx="2151">
                  <c:v>58752.6</c:v>
                </c:pt>
                <c:pt idx="2152">
                  <c:v>58763.8</c:v>
                </c:pt>
                <c:pt idx="2153">
                  <c:v>58772.1</c:v>
                </c:pt>
                <c:pt idx="2154">
                  <c:v>58783</c:v>
                </c:pt>
                <c:pt idx="2155">
                  <c:v>58820.7</c:v>
                </c:pt>
                <c:pt idx="2156">
                  <c:v>58834.1</c:v>
                </c:pt>
                <c:pt idx="2157">
                  <c:v>58839.4</c:v>
                </c:pt>
                <c:pt idx="2158">
                  <c:v>58847.5</c:v>
                </c:pt>
                <c:pt idx="2159">
                  <c:v>58858.2</c:v>
                </c:pt>
                <c:pt idx="2160">
                  <c:v>58863.6</c:v>
                </c:pt>
                <c:pt idx="2161">
                  <c:v>58871.7</c:v>
                </c:pt>
                <c:pt idx="2162">
                  <c:v>58879.9</c:v>
                </c:pt>
                <c:pt idx="2163">
                  <c:v>58888.1</c:v>
                </c:pt>
                <c:pt idx="2164">
                  <c:v>58896.4</c:v>
                </c:pt>
                <c:pt idx="2165">
                  <c:v>58904.7</c:v>
                </c:pt>
                <c:pt idx="2166">
                  <c:v>58913.1</c:v>
                </c:pt>
                <c:pt idx="2167">
                  <c:v>58924.5</c:v>
                </c:pt>
                <c:pt idx="2168">
                  <c:v>58930.3</c:v>
                </c:pt>
                <c:pt idx="2169">
                  <c:v>58936.1</c:v>
                </c:pt>
                <c:pt idx="2170">
                  <c:v>58944.800000000003</c:v>
                </c:pt>
                <c:pt idx="2171">
                  <c:v>58953.7</c:v>
                </c:pt>
                <c:pt idx="2172">
                  <c:v>58962.8</c:v>
                </c:pt>
                <c:pt idx="2173">
                  <c:v>58971.9</c:v>
                </c:pt>
                <c:pt idx="2174">
                  <c:v>58981.2</c:v>
                </c:pt>
                <c:pt idx="2175">
                  <c:v>58987.5</c:v>
                </c:pt>
                <c:pt idx="2176">
                  <c:v>59000.2</c:v>
                </c:pt>
                <c:pt idx="2177">
                  <c:v>59013</c:v>
                </c:pt>
                <c:pt idx="2178">
                  <c:v>59022.7</c:v>
                </c:pt>
                <c:pt idx="2179">
                  <c:v>59029.1</c:v>
                </c:pt>
                <c:pt idx="2180">
                  <c:v>59038.9</c:v>
                </c:pt>
                <c:pt idx="2181">
                  <c:v>59045.4</c:v>
                </c:pt>
                <c:pt idx="2182">
                  <c:v>59055.199999999997</c:v>
                </c:pt>
                <c:pt idx="2183">
                  <c:v>59065</c:v>
                </c:pt>
                <c:pt idx="2184">
                  <c:v>59071.6</c:v>
                </c:pt>
                <c:pt idx="2185">
                  <c:v>59078.2</c:v>
                </c:pt>
                <c:pt idx="2186">
                  <c:v>59091.5</c:v>
                </c:pt>
                <c:pt idx="2187">
                  <c:v>59098.2</c:v>
                </c:pt>
                <c:pt idx="2188">
                  <c:v>59104.9</c:v>
                </c:pt>
                <c:pt idx="2189">
                  <c:v>59118.400000000001</c:v>
                </c:pt>
                <c:pt idx="2190">
                  <c:v>59125.2</c:v>
                </c:pt>
                <c:pt idx="2191">
                  <c:v>59138.9</c:v>
                </c:pt>
                <c:pt idx="2192">
                  <c:v>59149.2</c:v>
                </c:pt>
                <c:pt idx="2193">
                  <c:v>59159.6</c:v>
                </c:pt>
                <c:pt idx="2194">
                  <c:v>59173.5</c:v>
                </c:pt>
                <c:pt idx="2195">
                  <c:v>59180.6</c:v>
                </c:pt>
                <c:pt idx="2196">
                  <c:v>59191.199999999997</c:v>
                </c:pt>
                <c:pt idx="2197">
                  <c:v>59198.3</c:v>
                </c:pt>
                <c:pt idx="2198">
                  <c:v>59212.6</c:v>
                </c:pt>
                <c:pt idx="2199">
                  <c:v>59219.8</c:v>
                </c:pt>
                <c:pt idx="2200">
                  <c:v>59230.7</c:v>
                </c:pt>
                <c:pt idx="2201">
                  <c:v>59238</c:v>
                </c:pt>
                <c:pt idx="2202">
                  <c:v>59249</c:v>
                </c:pt>
                <c:pt idx="2203">
                  <c:v>59260.1</c:v>
                </c:pt>
                <c:pt idx="2204">
                  <c:v>59267.6</c:v>
                </c:pt>
                <c:pt idx="2205">
                  <c:v>59275.1</c:v>
                </c:pt>
                <c:pt idx="2206">
                  <c:v>59290.2</c:v>
                </c:pt>
                <c:pt idx="2207">
                  <c:v>59297.8</c:v>
                </c:pt>
                <c:pt idx="2208">
                  <c:v>59313.1</c:v>
                </c:pt>
                <c:pt idx="2209">
                  <c:v>59320.9</c:v>
                </c:pt>
                <c:pt idx="2210">
                  <c:v>59332.6</c:v>
                </c:pt>
                <c:pt idx="2211">
                  <c:v>59344.3</c:v>
                </c:pt>
                <c:pt idx="2212">
                  <c:v>59352.3</c:v>
                </c:pt>
                <c:pt idx="2213">
                  <c:v>59360.2</c:v>
                </c:pt>
                <c:pt idx="2214">
                  <c:v>59376.3</c:v>
                </c:pt>
                <c:pt idx="2215">
                  <c:v>59388.4</c:v>
                </c:pt>
                <c:pt idx="2216">
                  <c:v>59400.7</c:v>
                </c:pt>
                <c:pt idx="2217">
                  <c:v>59413.1</c:v>
                </c:pt>
                <c:pt idx="2218">
                  <c:v>59425.7</c:v>
                </c:pt>
                <c:pt idx="2219">
                  <c:v>59442.8</c:v>
                </c:pt>
                <c:pt idx="2220">
                  <c:v>59460.1</c:v>
                </c:pt>
                <c:pt idx="2221">
                  <c:v>59482.1</c:v>
                </c:pt>
                <c:pt idx="2222">
                  <c:v>59500</c:v>
                </c:pt>
                <c:pt idx="2223">
                  <c:v>59509.1</c:v>
                </c:pt>
                <c:pt idx="2224">
                  <c:v>59518.2</c:v>
                </c:pt>
                <c:pt idx="2225">
                  <c:v>59532</c:v>
                </c:pt>
                <c:pt idx="2226">
                  <c:v>59545.9</c:v>
                </c:pt>
                <c:pt idx="2227">
                  <c:v>59555.199999999997</c:v>
                </c:pt>
                <c:pt idx="2228">
                  <c:v>59569.3</c:v>
                </c:pt>
                <c:pt idx="2229">
                  <c:v>59583.6</c:v>
                </c:pt>
                <c:pt idx="2230">
                  <c:v>59593.1</c:v>
                </c:pt>
                <c:pt idx="2231">
                  <c:v>59607.5</c:v>
                </c:pt>
                <c:pt idx="2232">
                  <c:v>59622</c:v>
                </c:pt>
                <c:pt idx="2233">
                  <c:v>59636.7</c:v>
                </c:pt>
                <c:pt idx="2234">
                  <c:v>59651.4</c:v>
                </c:pt>
                <c:pt idx="2235">
                  <c:v>59661.3</c:v>
                </c:pt>
                <c:pt idx="2236">
                  <c:v>59671.199999999997</c:v>
                </c:pt>
                <c:pt idx="2237">
                  <c:v>59691.1</c:v>
                </c:pt>
                <c:pt idx="2238">
                  <c:v>59701.1</c:v>
                </c:pt>
                <c:pt idx="2239">
                  <c:v>59716.3</c:v>
                </c:pt>
                <c:pt idx="2240">
                  <c:v>59726.400000000001</c:v>
                </c:pt>
                <c:pt idx="2241">
                  <c:v>59741.599999999999</c:v>
                </c:pt>
                <c:pt idx="2242">
                  <c:v>59756.9</c:v>
                </c:pt>
                <c:pt idx="2243">
                  <c:v>59772.3</c:v>
                </c:pt>
                <c:pt idx="2244">
                  <c:v>59782.5</c:v>
                </c:pt>
                <c:pt idx="2245">
                  <c:v>59798</c:v>
                </c:pt>
                <c:pt idx="2246">
                  <c:v>59818.7</c:v>
                </c:pt>
                <c:pt idx="2247">
                  <c:v>59834.3</c:v>
                </c:pt>
                <c:pt idx="2248">
                  <c:v>59849.9</c:v>
                </c:pt>
                <c:pt idx="2249">
                  <c:v>59876.1</c:v>
                </c:pt>
                <c:pt idx="2250">
                  <c:v>59919.7</c:v>
                </c:pt>
                <c:pt idx="2251">
                  <c:v>59936.6</c:v>
                </c:pt>
                <c:pt idx="2252">
                  <c:v>59948</c:v>
                </c:pt>
                <c:pt idx="2253">
                  <c:v>59971.199999999997</c:v>
                </c:pt>
                <c:pt idx="2254">
                  <c:v>59988.800000000003</c:v>
                </c:pt>
                <c:pt idx="2255">
                  <c:v>60006.7</c:v>
                </c:pt>
                <c:pt idx="2256">
                  <c:v>60018.6</c:v>
                </c:pt>
                <c:pt idx="2257">
                  <c:v>60042.7</c:v>
                </c:pt>
                <c:pt idx="2258">
                  <c:v>60060.9</c:v>
                </c:pt>
                <c:pt idx="2259">
                  <c:v>60085.3</c:v>
                </c:pt>
                <c:pt idx="2260">
                  <c:v>60134</c:v>
                </c:pt>
                <c:pt idx="2261">
                  <c:v>60158.2</c:v>
                </c:pt>
                <c:pt idx="2262">
                  <c:v>60176.3</c:v>
                </c:pt>
                <c:pt idx="2263">
                  <c:v>60194.2</c:v>
                </c:pt>
                <c:pt idx="2264">
                  <c:v>60206.1</c:v>
                </c:pt>
                <c:pt idx="2265">
                  <c:v>60229.599999999999</c:v>
                </c:pt>
                <c:pt idx="2266">
                  <c:v>60241.3</c:v>
                </c:pt>
                <c:pt idx="2267">
                  <c:v>60252.800000000003</c:v>
                </c:pt>
                <c:pt idx="2268">
                  <c:v>60275.5</c:v>
                </c:pt>
                <c:pt idx="2269">
                  <c:v>60286.6</c:v>
                </c:pt>
                <c:pt idx="2270">
                  <c:v>60303.1</c:v>
                </c:pt>
                <c:pt idx="2271">
                  <c:v>60324.5</c:v>
                </c:pt>
                <c:pt idx="2272">
                  <c:v>60334.9</c:v>
                </c:pt>
                <c:pt idx="2273">
                  <c:v>60355.3</c:v>
                </c:pt>
                <c:pt idx="2274">
                  <c:v>60374.8</c:v>
                </c:pt>
                <c:pt idx="2275">
                  <c:v>60393.7</c:v>
                </c:pt>
                <c:pt idx="2276">
                  <c:v>60407.5</c:v>
                </c:pt>
                <c:pt idx="2277">
                  <c:v>60412</c:v>
                </c:pt>
                <c:pt idx="2278">
                  <c:v>60429.7</c:v>
                </c:pt>
                <c:pt idx="2279">
                  <c:v>60438.400000000001</c:v>
                </c:pt>
                <c:pt idx="2280">
                  <c:v>60447</c:v>
                </c:pt>
                <c:pt idx="2281">
                  <c:v>60459.7</c:v>
                </c:pt>
                <c:pt idx="2282">
                  <c:v>60472.1</c:v>
                </c:pt>
                <c:pt idx="2283">
                  <c:v>60484.4</c:v>
                </c:pt>
                <c:pt idx="2284">
                  <c:v>60496.5</c:v>
                </c:pt>
                <c:pt idx="2285">
                  <c:v>60504.5</c:v>
                </c:pt>
                <c:pt idx="2286">
                  <c:v>60520.4</c:v>
                </c:pt>
                <c:pt idx="2287">
                  <c:v>60528.3</c:v>
                </c:pt>
                <c:pt idx="2288">
                  <c:v>60536.1</c:v>
                </c:pt>
                <c:pt idx="2289">
                  <c:v>60547.8</c:v>
                </c:pt>
                <c:pt idx="2290">
                  <c:v>60559.5</c:v>
                </c:pt>
                <c:pt idx="2291">
                  <c:v>60567.3</c:v>
                </c:pt>
                <c:pt idx="2292">
                  <c:v>60583</c:v>
                </c:pt>
                <c:pt idx="2293">
                  <c:v>60590.8</c:v>
                </c:pt>
                <c:pt idx="2294">
                  <c:v>60606.6</c:v>
                </c:pt>
                <c:pt idx="2295">
                  <c:v>60630.7</c:v>
                </c:pt>
                <c:pt idx="2296">
                  <c:v>60643</c:v>
                </c:pt>
                <c:pt idx="2297">
                  <c:v>60651.3</c:v>
                </c:pt>
                <c:pt idx="2298">
                  <c:v>60663.8</c:v>
                </c:pt>
                <c:pt idx="2299">
                  <c:v>60676.6</c:v>
                </c:pt>
                <c:pt idx="2300">
                  <c:v>60685.3</c:v>
                </c:pt>
                <c:pt idx="2301">
                  <c:v>60694.1</c:v>
                </c:pt>
                <c:pt idx="2302">
                  <c:v>60707.6</c:v>
                </c:pt>
                <c:pt idx="2303">
                  <c:v>60721.3</c:v>
                </c:pt>
                <c:pt idx="2304">
                  <c:v>60730.7</c:v>
                </c:pt>
                <c:pt idx="2305">
                  <c:v>60740.2</c:v>
                </c:pt>
                <c:pt idx="2306">
                  <c:v>60754.8</c:v>
                </c:pt>
                <c:pt idx="2307">
                  <c:v>60769.8</c:v>
                </c:pt>
                <c:pt idx="2308">
                  <c:v>60785.2</c:v>
                </c:pt>
                <c:pt idx="2309">
                  <c:v>60795.7</c:v>
                </c:pt>
                <c:pt idx="2310">
                  <c:v>60806.3</c:v>
                </c:pt>
                <c:pt idx="2311">
                  <c:v>60828</c:v>
                </c:pt>
                <c:pt idx="2312">
                  <c:v>60839</c:v>
                </c:pt>
                <c:pt idx="2313">
                  <c:v>60861.5</c:v>
                </c:pt>
                <c:pt idx="2314">
                  <c:v>60878.7</c:v>
                </c:pt>
                <c:pt idx="2315">
                  <c:v>60890.3</c:v>
                </c:pt>
                <c:pt idx="2316">
                  <c:v>60913.9</c:v>
                </c:pt>
                <c:pt idx="2317">
                  <c:v>60931.7</c:v>
                </c:pt>
                <c:pt idx="2318">
                  <c:v>60949.8</c:v>
                </c:pt>
                <c:pt idx="2319">
                  <c:v>60962</c:v>
                </c:pt>
                <c:pt idx="2320">
                  <c:v>60980.4</c:v>
                </c:pt>
                <c:pt idx="2321">
                  <c:v>60998.9</c:v>
                </c:pt>
                <c:pt idx="2322">
                  <c:v>61017.5</c:v>
                </c:pt>
                <c:pt idx="2323">
                  <c:v>61036.2</c:v>
                </c:pt>
                <c:pt idx="2324">
                  <c:v>61061.3</c:v>
                </c:pt>
                <c:pt idx="2325">
                  <c:v>61073.9</c:v>
                </c:pt>
                <c:pt idx="2326">
                  <c:v>61092.800000000003</c:v>
                </c:pt>
                <c:pt idx="2327">
                  <c:v>61111.7</c:v>
                </c:pt>
                <c:pt idx="2328">
                  <c:v>61181.1</c:v>
                </c:pt>
                <c:pt idx="2329">
                  <c:v>61193.599999999999</c:v>
                </c:pt>
                <c:pt idx="2330">
                  <c:v>61218.5</c:v>
                </c:pt>
                <c:pt idx="2331">
                  <c:v>61230.9</c:v>
                </c:pt>
                <c:pt idx="2332">
                  <c:v>61243.3</c:v>
                </c:pt>
                <c:pt idx="2333">
                  <c:v>61267.8</c:v>
                </c:pt>
                <c:pt idx="2334">
                  <c:v>61279.9</c:v>
                </c:pt>
                <c:pt idx="2335">
                  <c:v>61298</c:v>
                </c:pt>
                <c:pt idx="2336">
                  <c:v>61315.9</c:v>
                </c:pt>
                <c:pt idx="2337">
                  <c:v>61327.7</c:v>
                </c:pt>
                <c:pt idx="2338">
                  <c:v>61345.2</c:v>
                </c:pt>
                <c:pt idx="2339">
                  <c:v>61362.5</c:v>
                </c:pt>
                <c:pt idx="2340">
                  <c:v>61373.9</c:v>
                </c:pt>
                <c:pt idx="2341">
                  <c:v>61390.7</c:v>
                </c:pt>
                <c:pt idx="2342">
                  <c:v>61407.199999999997</c:v>
                </c:pt>
                <c:pt idx="2343">
                  <c:v>61423.4</c:v>
                </c:pt>
                <c:pt idx="2344">
                  <c:v>61444.5</c:v>
                </c:pt>
                <c:pt idx="2345">
                  <c:v>61454.8</c:v>
                </c:pt>
                <c:pt idx="2346">
                  <c:v>61469.9</c:v>
                </c:pt>
                <c:pt idx="2347">
                  <c:v>61484.7</c:v>
                </c:pt>
                <c:pt idx="2348">
                  <c:v>61499</c:v>
                </c:pt>
                <c:pt idx="2349">
                  <c:v>61512.9</c:v>
                </c:pt>
                <c:pt idx="2350">
                  <c:v>61526.3</c:v>
                </c:pt>
                <c:pt idx="2351">
                  <c:v>61535</c:v>
                </c:pt>
                <c:pt idx="2352">
                  <c:v>61543.5</c:v>
                </c:pt>
                <c:pt idx="2353">
                  <c:v>61559.7</c:v>
                </c:pt>
                <c:pt idx="2354">
                  <c:v>61567.5</c:v>
                </c:pt>
                <c:pt idx="2355">
                  <c:v>61575.199999999997</c:v>
                </c:pt>
                <c:pt idx="2356">
                  <c:v>61590.1</c:v>
                </c:pt>
                <c:pt idx="2357">
                  <c:v>61600.9</c:v>
                </c:pt>
                <c:pt idx="2358">
                  <c:v>61614.9</c:v>
                </c:pt>
                <c:pt idx="2359">
                  <c:v>61621.7</c:v>
                </c:pt>
                <c:pt idx="2360">
                  <c:v>61635.1</c:v>
                </c:pt>
                <c:pt idx="2361">
                  <c:v>61644.9</c:v>
                </c:pt>
                <c:pt idx="2362">
                  <c:v>61651.3</c:v>
                </c:pt>
                <c:pt idx="2363">
                  <c:v>61660.7</c:v>
                </c:pt>
                <c:pt idx="2364">
                  <c:v>61669.9</c:v>
                </c:pt>
                <c:pt idx="2365">
                  <c:v>61679</c:v>
                </c:pt>
                <c:pt idx="2366">
                  <c:v>61687.9</c:v>
                </c:pt>
                <c:pt idx="2367">
                  <c:v>61693.8</c:v>
                </c:pt>
                <c:pt idx="2368">
                  <c:v>61705.3</c:v>
                </c:pt>
                <c:pt idx="2369">
                  <c:v>61711</c:v>
                </c:pt>
                <c:pt idx="2370">
                  <c:v>61719.4</c:v>
                </c:pt>
                <c:pt idx="2371">
                  <c:v>61730.5</c:v>
                </c:pt>
                <c:pt idx="2372">
                  <c:v>61736</c:v>
                </c:pt>
                <c:pt idx="2373">
                  <c:v>61744.2</c:v>
                </c:pt>
                <c:pt idx="2374">
                  <c:v>61755.1</c:v>
                </c:pt>
                <c:pt idx="2375">
                  <c:v>61760.5</c:v>
                </c:pt>
                <c:pt idx="2376">
                  <c:v>61765.8</c:v>
                </c:pt>
                <c:pt idx="2377">
                  <c:v>61776.6</c:v>
                </c:pt>
                <c:pt idx="2378">
                  <c:v>61782</c:v>
                </c:pt>
                <c:pt idx="2379">
                  <c:v>61790</c:v>
                </c:pt>
                <c:pt idx="2380">
                  <c:v>61798.1</c:v>
                </c:pt>
                <c:pt idx="2381">
                  <c:v>61809</c:v>
                </c:pt>
                <c:pt idx="2382">
                  <c:v>61814.400000000001</c:v>
                </c:pt>
                <c:pt idx="2383">
                  <c:v>61822.7</c:v>
                </c:pt>
                <c:pt idx="2384">
                  <c:v>61831</c:v>
                </c:pt>
                <c:pt idx="2385">
                  <c:v>61839.4</c:v>
                </c:pt>
                <c:pt idx="2386">
                  <c:v>61847.9</c:v>
                </c:pt>
                <c:pt idx="2387">
                  <c:v>61853.599999999999</c:v>
                </c:pt>
                <c:pt idx="2388">
                  <c:v>61865.3</c:v>
                </c:pt>
                <c:pt idx="2389">
                  <c:v>61871.199999999997</c:v>
                </c:pt>
                <c:pt idx="2390">
                  <c:v>61880.2</c:v>
                </c:pt>
                <c:pt idx="2391">
                  <c:v>61889.4</c:v>
                </c:pt>
                <c:pt idx="2392">
                  <c:v>61898.8</c:v>
                </c:pt>
                <c:pt idx="2393">
                  <c:v>61905.1</c:v>
                </c:pt>
                <c:pt idx="2394">
                  <c:v>61918.1</c:v>
                </c:pt>
                <c:pt idx="2395">
                  <c:v>61924.7</c:v>
                </c:pt>
                <c:pt idx="2396">
                  <c:v>61938</c:v>
                </c:pt>
                <c:pt idx="2397">
                  <c:v>61944.6</c:v>
                </c:pt>
                <c:pt idx="2398">
                  <c:v>61954.5</c:v>
                </c:pt>
                <c:pt idx="2399">
                  <c:v>61967.7</c:v>
                </c:pt>
                <c:pt idx="2400">
                  <c:v>61974.2</c:v>
                </c:pt>
                <c:pt idx="2401">
                  <c:v>61987.3</c:v>
                </c:pt>
                <c:pt idx="2402">
                  <c:v>61993.9</c:v>
                </c:pt>
                <c:pt idx="2403">
                  <c:v>62000.4</c:v>
                </c:pt>
                <c:pt idx="2404">
                  <c:v>62010.3</c:v>
                </c:pt>
                <c:pt idx="2405">
                  <c:v>62020.2</c:v>
                </c:pt>
                <c:pt idx="2406">
                  <c:v>62026.9</c:v>
                </c:pt>
                <c:pt idx="2407">
                  <c:v>62036.9</c:v>
                </c:pt>
                <c:pt idx="2408">
                  <c:v>62046.9</c:v>
                </c:pt>
                <c:pt idx="2409">
                  <c:v>62057.1</c:v>
                </c:pt>
                <c:pt idx="2410">
                  <c:v>62067.4</c:v>
                </c:pt>
                <c:pt idx="2411">
                  <c:v>62077.7</c:v>
                </c:pt>
                <c:pt idx="2412">
                  <c:v>62088.2</c:v>
                </c:pt>
                <c:pt idx="2413">
                  <c:v>62098.9</c:v>
                </c:pt>
                <c:pt idx="2414">
                  <c:v>62109.599999999999</c:v>
                </c:pt>
                <c:pt idx="2415">
                  <c:v>62120.6</c:v>
                </c:pt>
                <c:pt idx="2416">
                  <c:v>62131.7</c:v>
                </c:pt>
                <c:pt idx="2417">
                  <c:v>62139.199999999997</c:v>
                </c:pt>
                <c:pt idx="2418">
                  <c:v>62154.5</c:v>
                </c:pt>
                <c:pt idx="2419">
                  <c:v>62162.3</c:v>
                </c:pt>
                <c:pt idx="2420">
                  <c:v>62170.2</c:v>
                </c:pt>
                <c:pt idx="2421">
                  <c:v>62182.3</c:v>
                </c:pt>
                <c:pt idx="2422">
                  <c:v>62194.5</c:v>
                </c:pt>
                <c:pt idx="2423">
                  <c:v>62207.1</c:v>
                </c:pt>
                <c:pt idx="2424">
                  <c:v>62219.9</c:v>
                </c:pt>
                <c:pt idx="2425">
                  <c:v>62233</c:v>
                </c:pt>
                <c:pt idx="2426">
                  <c:v>62250.9</c:v>
                </c:pt>
                <c:pt idx="2427">
                  <c:v>62264.7</c:v>
                </c:pt>
                <c:pt idx="2428">
                  <c:v>62274</c:v>
                </c:pt>
                <c:pt idx="2429">
                  <c:v>62293.2</c:v>
                </c:pt>
                <c:pt idx="2430">
                  <c:v>62303.1</c:v>
                </c:pt>
                <c:pt idx="2431">
                  <c:v>62324.1</c:v>
                </c:pt>
                <c:pt idx="2432">
                  <c:v>62335.199999999997</c:v>
                </c:pt>
                <c:pt idx="2433">
                  <c:v>62346.7</c:v>
                </c:pt>
                <c:pt idx="2434">
                  <c:v>62370.7</c:v>
                </c:pt>
                <c:pt idx="2435">
                  <c:v>62389.599999999999</c:v>
                </c:pt>
                <c:pt idx="2436">
                  <c:v>62402.6</c:v>
                </c:pt>
                <c:pt idx="2437">
                  <c:v>62422.6</c:v>
                </c:pt>
                <c:pt idx="2438">
                  <c:v>62450</c:v>
                </c:pt>
                <c:pt idx="2439">
                  <c:v>62464.1</c:v>
                </c:pt>
                <c:pt idx="2440">
                  <c:v>62492.7</c:v>
                </c:pt>
                <c:pt idx="2441">
                  <c:v>62507.3</c:v>
                </c:pt>
                <c:pt idx="2442">
                  <c:v>62522</c:v>
                </c:pt>
                <c:pt idx="2443">
                  <c:v>62551.6</c:v>
                </c:pt>
                <c:pt idx="2444">
                  <c:v>62566.5</c:v>
                </c:pt>
                <c:pt idx="2445">
                  <c:v>62596.4</c:v>
                </c:pt>
                <c:pt idx="2446">
                  <c:v>62611.4</c:v>
                </c:pt>
                <c:pt idx="2447">
                  <c:v>62633.9</c:v>
                </c:pt>
                <c:pt idx="2448">
                  <c:v>62656.2</c:v>
                </c:pt>
                <c:pt idx="2449">
                  <c:v>62671</c:v>
                </c:pt>
                <c:pt idx="2450">
                  <c:v>62693</c:v>
                </c:pt>
                <c:pt idx="2451">
                  <c:v>62721.9</c:v>
                </c:pt>
                <c:pt idx="2452">
                  <c:v>62736.1</c:v>
                </c:pt>
                <c:pt idx="2453">
                  <c:v>62757</c:v>
                </c:pt>
                <c:pt idx="2454">
                  <c:v>62777.5</c:v>
                </c:pt>
                <c:pt idx="2455">
                  <c:v>62797.599999999999</c:v>
                </c:pt>
                <c:pt idx="2456">
                  <c:v>62817.9</c:v>
                </c:pt>
                <c:pt idx="2457">
                  <c:v>62831.6</c:v>
                </c:pt>
                <c:pt idx="2458">
                  <c:v>62859.1</c:v>
                </c:pt>
                <c:pt idx="2459">
                  <c:v>62880</c:v>
                </c:pt>
                <c:pt idx="2460">
                  <c:v>62893.9</c:v>
                </c:pt>
                <c:pt idx="2461">
                  <c:v>62921.9</c:v>
                </c:pt>
                <c:pt idx="2462">
                  <c:v>62943</c:v>
                </c:pt>
                <c:pt idx="2463">
                  <c:v>62964</c:v>
                </c:pt>
                <c:pt idx="2464">
                  <c:v>62985</c:v>
                </c:pt>
                <c:pt idx="2465">
                  <c:v>63006</c:v>
                </c:pt>
                <c:pt idx="2466">
                  <c:v>63033.7</c:v>
                </c:pt>
                <c:pt idx="2467">
                  <c:v>63047.5</c:v>
                </c:pt>
                <c:pt idx="2468">
                  <c:v>63074.9</c:v>
                </c:pt>
                <c:pt idx="2469">
                  <c:v>63095.1</c:v>
                </c:pt>
                <c:pt idx="2470">
                  <c:v>63115.199999999997</c:v>
                </c:pt>
                <c:pt idx="2471">
                  <c:v>63134.9</c:v>
                </c:pt>
                <c:pt idx="2472">
                  <c:v>63160.7</c:v>
                </c:pt>
                <c:pt idx="2473">
                  <c:v>63173.4</c:v>
                </c:pt>
                <c:pt idx="2474">
                  <c:v>63198.2</c:v>
                </c:pt>
                <c:pt idx="2475">
                  <c:v>63216.3</c:v>
                </c:pt>
                <c:pt idx="2476">
                  <c:v>63239.7</c:v>
                </c:pt>
                <c:pt idx="2477">
                  <c:v>63251.1</c:v>
                </c:pt>
                <c:pt idx="2478">
                  <c:v>63273.1</c:v>
                </c:pt>
                <c:pt idx="2479">
                  <c:v>63283.7</c:v>
                </c:pt>
                <c:pt idx="2480">
                  <c:v>63304.2</c:v>
                </c:pt>
                <c:pt idx="2481">
                  <c:v>63319</c:v>
                </c:pt>
                <c:pt idx="2482">
                  <c:v>63333.5</c:v>
                </c:pt>
                <c:pt idx="2483">
                  <c:v>63347.8</c:v>
                </c:pt>
                <c:pt idx="2484">
                  <c:v>63361.8</c:v>
                </c:pt>
                <c:pt idx="2485">
                  <c:v>63375.6</c:v>
                </c:pt>
                <c:pt idx="2486">
                  <c:v>63389.1</c:v>
                </c:pt>
                <c:pt idx="2487">
                  <c:v>63402.5</c:v>
                </c:pt>
                <c:pt idx="2488">
                  <c:v>63415.6</c:v>
                </c:pt>
                <c:pt idx="2489">
                  <c:v>63428.5</c:v>
                </c:pt>
                <c:pt idx="2490">
                  <c:v>63441.2</c:v>
                </c:pt>
                <c:pt idx="2491">
                  <c:v>63453.7</c:v>
                </c:pt>
                <c:pt idx="2492">
                  <c:v>63466.1</c:v>
                </c:pt>
                <c:pt idx="2493">
                  <c:v>63478.3</c:v>
                </c:pt>
                <c:pt idx="2494">
                  <c:v>63494.3</c:v>
                </c:pt>
                <c:pt idx="2495">
                  <c:v>63502.1</c:v>
                </c:pt>
                <c:pt idx="2496">
                  <c:v>63517.7</c:v>
                </c:pt>
                <c:pt idx="2497">
                  <c:v>63525.5</c:v>
                </c:pt>
                <c:pt idx="2498">
                  <c:v>63540.7</c:v>
                </c:pt>
                <c:pt idx="2499">
                  <c:v>63548.3</c:v>
                </c:pt>
                <c:pt idx="2500">
                  <c:v>63563.199999999997</c:v>
                </c:pt>
                <c:pt idx="2501">
                  <c:v>63574.3</c:v>
                </c:pt>
                <c:pt idx="2502">
                  <c:v>63585.4</c:v>
                </c:pt>
                <c:pt idx="2503">
                  <c:v>63596.3</c:v>
                </c:pt>
                <c:pt idx="2504">
                  <c:v>63607.199999999997</c:v>
                </c:pt>
                <c:pt idx="2505">
                  <c:v>63618</c:v>
                </c:pt>
                <c:pt idx="2506">
                  <c:v>63628.800000000003</c:v>
                </c:pt>
                <c:pt idx="2507">
                  <c:v>63639.5</c:v>
                </c:pt>
                <c:pt idx="2508">
                  <c:v>63653.8</c:v>
                </c:pt>
                <c:pt idx="2509">
                  <c:v>63660.9</c:v>
                </c:pt>
                <c:pt idx="2510">
                  <c:v>63675.1</c:v>
                </c:pt>
                <c:pt idx="2511">
                  <c:v>63682.2</c:v>
                </c:pt>
                <c:pt idx="2512">
                  <c:v>63692.800000000003</c:v>
                </c:pt>
                <c:pt idx="2513">
                  <c:v>63703.5</c:v>
                </c:pt>
                <c:pt idx="2514">
                  <c:v>63717.7</c:v>
                </c:pt>
                <c:pt idx="2515">
                  <c:v>63724.9</c:v>
                </c:pt>
                <c:pt idx="2516">
                  <c:v>63739.199999999997</c:v>
                </c:pt>
                <c:pt idx="2517">
                  <c:v>63746.3</c:v>
                </c:pt>
                <c:pt idx="2518">
                  <c:v>63760.5</c:v>
                </c:pt>
                <c:pt idx="2519">
                  <c:v>63771</c:v>
                </c:pt>
                <c:pt idx="2520">
                  <c:v>63781.4</c:v>
                </c:pt>
                <c:pt idx="2521">
                  <c:v>63791.7</c:v>
                </c:pt>
                <c:pt idx="2522">
                  <c:v>63802</c:v>
                </c:pt>
                <c:pt idx="2523">
                  <c:v>63815.5</c:v>
                </c:pt>
                <c:pt idx="2524">
                  <c:v>63822.2</c:v>
                </c:pt>
                <c:pt idx="2525">
                  <c:v>63835.6</c:v>
                </c:pt>
                <c:pt idx="2526">
                  <c:v>63842.2</c:v>
                </c:pt>
                <c:pt idx="2527">
                  <c:v>63855.4</c:v>
                </c:pt>
                <c:pt idx="2528">
                  <c:v>63865.3</c:v>
                </c:pt>
                <c:pt idx="2529">
                  <c:v>64015.4</c:v>
                </c:pt>
                <c:pt idx="2530">
                  <c:v>64024.9</c:v>
                </c:pt>
                <c:pt idx="2531">
                  <c:v>64031.3</c:v>
                </c:pt>
                <c:pt idx="2532">
                  <c:v>64040.9</c:v>
                </c:pt>
                <c:pt idx="2533">
                  <c:v>64053.599999999999</c:v>
                </c:pt>
                <c:pt idx="2534">
                  <c:v>64060</c:v>
                </c:pt>
                <c:pt idx="2535">
                  <c:v>64072.9</c:v>
                </c:pt>
                <c:pt idx="2536">
                  <c:v>64079.3</c:v>
                </c:pt>
                <c:pt idx="2537">
                  <c:v>64089.1</c:v>
                </c:pt>
                <c:pt idx="2538">
                  <c:v>64098.8</c:v>
                </c:pt>
                <c:pt idx="2539">
                  <c:v>64108.6</c:v>
                </c:pt>
                <c:pt idx="2540">
                  <c:v>64118.5</c:v>
                </c:pt>
                <c:pt idx="2541">
                  <c:v>64128.4</c:v>
                </c:pt>
                <c:pt idx="2542">
                  <c:v>64141.5</c:v>
                </c:pt>
                <c:pt idx="2543">
                  <c:v>64147.9</c:v>
                </c:pt>
                <c:pt idx="2544">
                  <c:v>64160.7</c:v>
                </c:pt>
                <c:pt idx="2545">
                  <c:v>64170.2</c:v>
                </c:pt>
                <c:pt idx="2546">
                  <c:v>64182.7</c:v>
                </c:pt>
                <c:pt idx="2547">
                  <c:v>64188.9</c:v>
                </c:pt>
                <c:pt idx="2548">
                  <c:v>64201.3</c:v>
                </c:pt>
                <c:pt idx="2549">
                  <c:v>64207.4</c:v>
                </c:pt>
                <c:pt idx="2550">
                  <c:v>64219.6</c:v>
                </c:pt>
                <c:pt idx="2551">
                  <c:v>64228.7</c:v>
                </c:pt>
                <c:pt idx="2552">
                  <c:v>64234.8</c:v>
                </c:pt>
                <c:pt idx="2553">
                  <c:v>64247</c:v>
                </c:pt>
                <c:pt idx="2554">
                  <c:v>64256.1</c:v>
                </c:pt>
                <c:pt idx="2555">
                  <c:v>64265.2</c:v>
                </c:pt>
                <c:pt idx="2556">
                  <c:v>64274.400000000001</c:v>
                </c:pt>
                <c:pt idx="2557">
                  <c:v>64286.7</c:v>
                </c:pt>
                <c:pt idx="2558">
                  <c:v>64295.9</c:v>
                </c:pt>
                <c:pt idx="2559">
                  <c:v>64305.3</c:v>
                </c:pt>
                <c:pt idx="2560">
                  <c:v>64314.7</c:v>
                </c:pt>
                <c:pt idx="2561">
                  <c:v>64321</c:v>
                </c:pt>
                <c:pt idx="2562">
                  <c:v>64333.8</c:v>
                </c:pt>
                <c:pt idx="2563">
                  <c:v>64343.5</c:v>
                </c:pt>
                <c:pt idx="2564">
                  <c:v>64353.3</c:v>
                </c:pt>
                <c:pt idx="2565">
                  <c:v>64363.3</c:v>
                </c:pt>
                <c:pt idx="2566">
                  <c:v>64373.4</c:v>
                </c:pt>
                <c:pt idx="2567">
                  <c:v>64387.1</c:v>
                </c:pt>
                <c:pt idx="2568">
                  <c:v>64394</c:v>
                </c:pt>
                <c:pt idx="2569">
                  <c:v>64408.2</c:v>
                </c:pt>
                <c:pt idx="2570">
                  <c:v>64419</c:v>
                </c:pt>
                <c:pt idx="2571">
                  <c:v>64430.1</c:v>
                </c:pt>
                <c:pt idx="2572">
                  <c:v>64441.3</c:v>
                </c:pt>
                <c:pt idx="2573">
                  <c:v>64452.800000000003</c:v>
                </c:pt>
                <c:pt idx="2574">
                  <c:v>64464.5</c:v>
                </c:pt>
                <c:pt idx="2575">
                  <c:v>64472.4</c:v>
                </c:pt>
                <c:pt idx="2576">
                  <c:v>64488.7</c:v>
                </c:pt>
                <c:pt idx="2577">
                  <c:v>64497</c:v>
                </c:pt>
                <c:pt idx="2578">
                  <c:v>64513.9</c:v>
                </c:pt>
                <c:pt idx="2579">
                  <c:v>64527.199999999997</c:v>
                </c:pt>
                <c:pt idx="2580">
                  <c:v>64536.4</c:v>
                </c:pt>
                <c:pt idx="2581">
                  <c:v>64555.6</c:v>
                </c:pt>
                <c:pt idx="2582">
                  <c:v>64570.6</c:v>
                </c:pt>
                <c:pt idx="2583">
                  <c:v>64580.9</c:v>
                </c:pt>
                <c:pt idx="2584">
                  <c:v>64602.1</c:v>
                </c:pt>
                <c:pt idx="2585">
                  <c:v>64618.400000000001</c:v>
                </c:pt>
                <c:pt idx="2586">
                  <c:v>64635.199999999997</c:v>
                </c:pt>
                <c:pt idx="2587">
                  <c:v>64652.2</c:v>
                </c:pt>
                <c:pt idx="2588">
                  <c:v>64663.8</c:v>
                </c:pt>
                <c:pt idx="2589">
                  <c:v>64681.4</c:v>
                </c:pt>
                <c:pt idx="2590">
                  <c:v>64699.199999999997</c:v>
                </c:pt>
                <c:pt idx="2591">
                  <c:v>64717.3</c:v>
                </c:pt>
                <c:pt idx="2592">
                  <c:v>64735.5</c:v>
                </c:pt>
                <c:pt idx="2593">
                  <c:v>64753.9</c:v>
                </c:pt>
                <c:pt idx="2594">
                  <c:v>64772.3</c:v>
                </c:pt>
                <c:pt idx="2595">
                  <c:v>64790.9</c:v>
                </c:pt>
                <c:pt idx="2596">
                  <c:v>64809.4</c:v>
                </c:pt>
                <c:pt idx="2597">
                  <c:v>64913.599999999999</c:v>
                </c:pt>
                <c:pt idx="2598">
                  <c:v>64931.5</c:v>
                </c:pt>
                <c:pt idx="2599">
                  <c:v>64949.1</c:v>
                </c:pt>
                <c:pt idx="2600">
                  <c:v>64977.9</c:v>
                </c:pt>
                <c:pt idx="2601">
                  <c:v>65011.199999999997</c:v>
                </c:pt>
                <c:pt idx="2602">
                  <c:v>65027.6</c:v>
                </c:pt>
                <c:pt idx="2603">
                  <c:v>65043.8</c:v>
                </c:pt>
                <c:pt idx="2604">
                  <c:v>65060.1</c:v>
                </c:pt>
                <c:pt idx="2605">
                  <c:v>65076.3</c:v>
                </c:pt>
                <c:pt idx="2606">
                  <c:v>65097.8</c:v>
                </c:pt>
                <c:pt idx="2607">
                  <c:v>65113.9</c:v>
                </c:pt>
                <c:pt idx="2608">
                  <c:v>65130</c:v>
                </c:pt>
                <c:pt idx="2609">
                  <c:v>65146</c:v>
                </c:pt>
                <c:pt idx="2610">
                  <c:v>65161.9</c:v>
                </c:pt>
                <c:pt idx="2611">
                  <c:v>65183.1</c:v>
                </c:pt>
                <c:pt idx="2612">
                  <c:v>65199</c:v>
                </c:pt>
                <c:pt idx="2613">
                  <c:v>65214.8</c:v>
                </c:pt>
                <c:pt idx="2614">
                  <c:v>65235.8</c:v>
                </c:pt>
                <c:pt idx="2615">
                  <c:v>65251.5</c:v>
                </c:pt>
                <c:pt idx="2616">
                  <c:v>65267.199999999997</c:v>
                </c:pt>
                <c:pt idx="2617">
                  <c:v>65282.8</c:v>
                </c:pt>
                <c:pt idx="2618">
                  <c:v>65303.6</c:v>
                </c:pt>
                <c:pt idx="2619">
                  <c:v>65313.9</c:v>
                </c:pt>
                <c:pt idx="2620">
                  <c:v>65334.5</c:v>
                </c:pt>
                <c:pt idx="2621">
                  <c:v>65350</c:v>
                </c:pt>
                <c:pt idx="2622">
                  <c:v>65360.2</c:v>
                </c:pt>
                <c:pt idx="2623">
                  <c:v>65380.7</c:v>
                </c:pt>
                <c:pt idx="2624">
                  <c:v>65395.9</c:v>
                </c:pt>
                <c:pt idx="2625">
                  <c:v>65411.199999999997</c:v>
                </c:pt>
                <c:pt idx="2626">
                  <c:v>65431.4</c:v>
                </c:pt>
                <c:pt idx="2627">
                  <c:v>65446.6</c:v>
                </c:pt>
                <c:pt idx="2628">
                  <c:v>65466.7</c:v>
                </c:pt>
                <c:pt idx="2629">
                  <c:v>65486.7</c:v>
                </c:pt>
                <c:pt idx="2630">
                  <c:v>65496.7</c:v>
                </c:pt>
                <c:pt idx="2631">
                  <c:v>65516.5</c:v>
                </c:pt>
                <c:pt idx="2632">
                  <c:v>65526.400000000001</c:v>
                </c:pt>
                <c:pt idx="2633">
                  <c:v>65541.2</c:v>
                </c:pt>
                <c:pt idx="2634">
                  <c:v>65556</c:v>
                </c:pt>
                <c:pt idx="2635">
                  <c:v>65570.7</c:v>
                </c:pt>
                <c:pt idx="2636">
                  <c:v>65590.2</c:v>
                </c:pt>
                <c:pt idx="2637">
                  <c:v>65599.899999999994</c:v>
                </c:pt>
                <c:pt idx="2638">
                  <c:v>65619.3</c:v>
                </c:pt>
                <c:pt idx="2639">
                  <c:v>65633.8</c:v>
                </c:pt>
                <c:pt idx="2640">
                  <c:v>65653.100000000006</c:v>
                </c:pt>
                <c:pt idx="2641">
                  <c:v>65667.5</c:v>
                </c:pt>
                <c:pt idx="2642">
                  <c:v>65681.8</c:v>
                </c:pt>
                <c:pt idx="2643">
                  <c:v>65700.899999999994</c:v>
                </c:pt>
                <c:pt idx="2644">
                  <c:v>65715.199999999997</c:v>
                </c:pt>
                <c:pt idx="2645">
                  <c:v>65729.399999999994</c:v>
                </c:pt>
                <c:pt idx="2646">
                  <c:v>65748.399999999994</c:v>
                </c:pt>
                <c:pt idx="2647">
                  <c:v>65757.8</c:v>
                </c:pt>
                <c:pt idx="2648">
                  <c:v>65776.7</c:v>
                </c:pt>
                <c:pt idx="2649">
                  <c:v>65800.2</c:v>
                </c:pt>
                <c:pt idx="2650">
                  <c:v>65814.3</c:v>
                </c:pt>
                <c:pt idx="2651">
                  <c:v>65833</c:v>
                </c:pt>
                <c:pt idx="2652">
                  <c:v>65851.7</c:v>
                </c:pt>
                <c:pt idx="2653">
                  <c:v>65875.100000000006</c:v>
                </c:pt>
                <c:pt idx="2654">
                  <c:v>65889.100000000006</c:v>
                </c:pt>
                <c:pt idx="2655">
                  <c:v>65903.100000000006</c:v>
                </c:pt>
                <c:pt idx="2656">
                  <c:v>65921.7</c:v>
                </c:pt>
                <c:pt idx="2657">
                  <c:v>65935.7</c:v>
                </c:pt>
                <c:pt idx="2658">
                  <c:v>65949.7</c:v>
                </c:pt>
                <c:pt idx="2659">
                  <c:v>65963.8</c:v>
                </c:pt>
                <c:pt idx="2660">
                  <c:v>65977.899999999994</c:v>
                </c:pt>
                <c:pt idx="2661">
                  <c:v>65992.100000000006</c:v>
                </c:pt>
                <c:pt idx="2662">
                  <c:v>66011.199999999997</c:v>
                </c:pt>
                <c:pt idx="2663">
                  <c:v>66025.5</c:v>
                </c:pt>
                <c:pt idx="2664">
                  <c:v>66039.8</c:v>
                </c:pt>
                <c:pt idx="2665">
                  <c:v>66054.2</c:v>
                </c:pt>
                <c:pt idx="2666">
                  <c:v>66073.3</c:v>
                </c:pt>
                <c:pt idx="2667">
                  <c:v>66082.899999999994</c:v>
                </c:pt>
                <c:pt idx="2668">
                  <c:v>66102</c:v>
                </c:pt>
                <c:pt idx="2669">
                  <c:v>66116.3</c:v>
                </c:pt>
                <c:pt idx="2670">
                  <c:v>66130.600000000006</c:v>
                </c:pt>
                <c:pt idx="2671">
                  <c:v>66144.899999999994</c:v>
                </c:pt>
                <c:pt idx="2672">
                  <c:v>66159.100000000006</c:v>
                </c:pt>
                <c:pt idx="2673">
                  <c:v>66173.2</c:v>
                </c:pt>
                <c:pt idx="2674">
                  <c:v>66182.600000000006</c:v>
                </c:pt>
                <c:pt idx="2675">
                  <c:v>66201.2</c:v>
                </c:pt>
                <c:pt idx="2676">
                  <c:v>66215.100000000006</c:v>
                </c:pt>
                <c:pt idx="2677">
                  <c:v>66228.899999999994</c:v>
                </c:pt>
                <c:pt idx="2678">
                  <c:v>66242.600000000006</c:v>
                </c:pt>
                <c:pt idx="2679">
                  <c:v>66260.600000000006</c:v>
                </c:pt>
                <c:pt idx="2680">
                  <c:v>66269.600000000006</c:v>
                </c:pt>
                <c:pt idx="2681">
                  <c:v>66287.3</c:v>
                </c:pt>
                <c:pt idx="2682">
                  <c:v>66296</c:v>
                </c:pt>
                <c:pt idx="2683">
                  <c:v>66313.3</c:v>
                </c:pt>
                <c:pt idx="2684">
                  <c:v>66321.8</c:v>
                </c:pt>
                <c:pt idx="2685">
                  <c:v>66338.7</c:v>
                </c:pt>
                <c:pt idx="2686">
                  <c:v>66351.100000000006</c:v>
                </c:pt>
                <c:pt idx="2687">
                  <c:v>66367.399999999994</c:v>
                </c:pt>
                <c:pt idx="2688">
                  <c:v>66394.899999999994</c:v>
                </c:pt>
                <c:pt idx="2689">
                  <c:v>66413.899999999994</c:v>
                </c:pt>
                <c:pt idx="2690">
                  <c:v>66425.100000000006</c:v>
                </c:pt>
                <c:pt idx="2691">
                  <c:v>66436.2</c:v>
                </c:pt>
                <c:pt idx="2692">
                  <c:v>66447.199999999997</c:v>
                </c:pt>
                <c:pt idx="2693">
                  <c:v>66461.600000000006</c:v>
                </c:pt>
                <c:pt idx="2694">
                  <c:v>66468.800000000003</c:v>
                </c:pt>
                <c:pt idx="2695">
                  <c:v>66483</c:v>
                </c:pt>
                <c:pt idx="2696">
                  <c:v>66490</c:v>
                </c:pt>
                <c:pt idx="2697">
                  <c:v>66503.899999999994</c:v>
                </c:pt>
                <c:pt idx="2698">
                  <c:v>66514.3</c:v>
                </c:pt>
                <c:pt idx="2699">
                  <c:v>66524.5</c:v>
                </c:pt>
                <c:pt idx="2700">
                  <c:v>66538</c:v>
                </c:pt>
                <c:pt idx="2701">
                  <c:v>66551.399999999994</c:v>
                </c:pt>
                <c:pt idx="2702">
                  <c:v>66558</c:v>
                </c:pt>
                <c:pt idx="2703">
                  <c:v>66571.199999999997</c:v>
                </c:pt>
                <c:pt idx="2704">
                  <c:v>66584.2</c:v>
                </c:pt>
                <c:pt idx="2705">
                  <c:v>66590.7</c:v>
                </c:pt>
                <c:pt idx="2706">
                  <c:v>66603.5</c:v>
                </c:pt>
                <c:pt idx="2707">
                  <c:v>66609.899999999994</c:v>
                </c:pt>
                <c:pt idx="2708">
                  <c:v>66622.5</c:v>
                </c:pt>
                <c:pt idx="2709">
                  <c:v>66631.899999999994</c:v>
                </c:pt>
                <c:pt idx="2710">
                  <c:v>66644.399999999994</c:v>
                </c:pt>
                <c:pt idx="2711">
                  <c:v>66653.7</c:v>
                </c:pt>
                <c:pt idx="2712">
                  <c:v>66662.899999999994</c:v>
                </c:pt>
                <c:pt idx="2713">
                  <c:v>66675.199999999997</c:v>
                </c:pt>
                <c:pt idx="2714">
                  <c:v>66687.399999999994</c:v>
                </c:pt>
                <c:pt idx="2715">
                  <c:v>66699.5</c:v>
                </c:pt>
                <c:pt idx="2716">
                  <c:v>66705.5</c:v>
                </c:pt>
                <c:pt idx="2717">
                  <c:v>66717.5</c:v>
                </c:pt>
                <c:pt idx="2718">
                  <c:v>66726.5</c:v>
                </c:pt>
                <c:pt idx="2719">
                  <c:v>66747.3</c:v>
                </c:pt>
                <c:pt idx="2720">
                  <c:v>66782.7</c:v>
                </c:pt>
                <c:pt idx="2721">
                  <c:v>66791.600000000006</c:v>
                </c:pt>
                <c:pt idx="2722">
                  <c:v>66797.399999999994</c:v>
                </c:pt>
                <c:pt idx="2723">
                  <c:v>66809</c:v>
                </c:pt>
                <c:pt idx="2724">
                  <c:v>66817.600000000006</c:v>
                </c:pt>
                <c:pt idx="2725">
                  <c:v>66826</c:v>
                </c:pt>
                <c:pt idx="2726">
                  <c:v>66834.399999999994</c:v>
                </c:pt>
                <c:pt idx="2727">
                  <c:v>66845.399999999994</c:v>
                </c:pt>
                <c:pt idx="2728">
                  <c:v>66850.899999999994</c:v>
                </c:pt>
                <c:pt idx="2729">
                  <c:v>66861.7</c:v>
                </c:pt>
                <c:pt idx="2730">
                  <c:v>66869.7</c:v>
                </c:pt>
                <c:pt idx="2731">
                  <c:v>66877.7</c:v>
                </c:pt>
                <c:pt idx="2732">
                  <c:v>66885.7</c:v>
                </c:pt>
                <c:pt idx="2733">
                  <c:v>66893.5</c:v>
                </c:pt>
                <c:pt idx="2734">
                  <c:v>66904</c:v>
                </c:pt>
                <c:pt idx="2735">
                  <c:v>66909.2</c:v>
                </c:pt>
                <c:pt idx="2736">
                  <c:v>66916.899999999994</c:v>
                </c:pt>
                <c:pt idx="2737">
                  <c:v>66927.3</c:v>
                </c:pt>
                <c:pt idx="2738">
                  <c:v>66932.399999999994</c:v>
                </c:pt>
                <c:pt idx="2739">
                  <c:v>66942.7</c:v>
                </c:pt>
                <c:pt idx="2740">
                  <c:v>66950.399999999994</c:v>
                </c:pt>
                <c:pt idx="2741">
                  <c:v>66958.100000000006</c:v>
                </c:pt>
                <c:pt idx="2742">
                  <c:v>66963.199999999997</c:v>
                </c:pt>
                <c:pt idx="2743">
                  <c:v>66973.5</c:v>
                </c:pt>
                <c:pt idx="2744">
                  <c:v>66978.7</c:v>
                </c:pt>
                <c:pt idx="2745">
                  <c:v>66986.399999999994</c:v>
                </c:pt>
                <c:pt idx="2746">
                  <c:v>66994.2</c:v>
                </c:pt>
                <c:pt idx="2747">
                  <c:v>67002</c:v>
                </c:pt>
                <c:pt idx="2748">
                  <c:v>67009.899999999994</c:v>
                </c:pt>
                <c:pt idx="2749">
                  <c:v>67020.399999999994</c:v>
                </c:pt>
                <c:pt idx="2750">
                  <c:v>67028.3</c:v>
                </c:pt>
                <c:pt idx="2751">
                  <c:v>67036.3</c:v>
                </c:pt>
                <c:pt idx="2752">
                  <c:v>67044.399999999994</c:v>
                </c:pt>
                <c:pt idx="2753">
                  <c:v>67055.3</c:v>
                </c:pt>
                <c:pt idx="2754">
                  <c:v>67060.800000000003</c:v>
                </c:pt>
                <c:pt idx="2755">
                  <c:v>67071.899999999994</c:v>
                </c:pt>
                <c:pt idx="2756">
                  <c:v>67077.5</c:v>
                </c:pt>
                <c:pt idx="2757">
                  <c:v>67088.800000000003</c:v>
                </c:pt>
                <c:pt idx="2758">
                  <c:v>67094.5</c:v>
                </c:pt>
                <c:pt idx="2759">
                  <c:v>67106.100000000006</c:v>
                </c:pt>
                <c:pt idx="2760">
                  <c:v>67112</c:v>
                </c:pt>
                <c:pt idx="2761">
                  <c:v>67123.8</c:v>
                </c:pt>
                <c:pt idx="2762">
                  <c:v>67132.7</c:v>
                </c:pt>
                <c:pt idx="2763">
                  <c:v>67141.600000000006</c:v>
                </c:pt>
                <c:pt idx="2764">
                  <c:v>67153.5</c:v>
                </c:pt>
                <c:pt idx="2765">
                  <c:v>67159.399999999994</c:v>
                </c:pt>
                <c:pt idx="2766">
                  <c:v>67171.399999999994</c:v>
                </c:pt>
                <c:pt idx="2767">
                  <c:v>67177.399999999994</c:v>
                </c:pt>
                <c:pt idx="2768">
                  <c:v>67189.399999999994</c:v>
                </c:pt>
                <c:pt idx="2769">
                  <c:v>67195.5</c:v>
                </c:pt>
                <c:pt idx="2770">
                  <c:v>67207.600000000006</c:v>
                </c:pt>
                <c:pt idx="2771">
                  <c:v>67213.7</c:v>
                </c:pt>
                <c:pt idx="2772">
                  <c:v>67226</c:v>
                </c:pt>
                <c:pt idx="2773">
                  <c:v>67232.100000000006</c:v>
                </c:pt>
                <c:pt idx="2774">
                  <c:v>67244.5</c:v>
                </c:pt>
                <c:pt idx="2775">
                  <c:v>67253.8</c:v>
                </c:pt>
                <c:pt idx="2776">
                  <c:v>67263.199999999997</c:v>
                </c:pt>
                <c:pt idx="2777">
                  <c:v>67275.8</c:v>
                </c:pt>
                <c:pt idx="2778">
                  <c:v>67282.2</c:v>
                </c:pt>
                <c:pt idx="2779">
                  <c:v>67298.100000000006</c:v>
                </c:pt>
                <c:pt idx="2780">
                  <c:v>67307.8</c:v>
                </c:pt>
                <c:pt idx="2781">
                  <c:v>67320.800000000003</c:v>
                </c:pt>
                <c:pt idx="2782">
                  <c:v>67327.399999999994</c:v>
                </c:pt>
                <c:pt idx="2783">
                  <c:v>67340.5</c:v>
                </c:pt>
                <c:pt idx="2784">
                  <c:v>67347.199999999997</c:v>
                </c:pt>
                <c:pt idx="2785">
                  <c:v>67360.600000000006</c:v>
                </c:pt>
                <c:pt idx="2786">
                  <c:v>67367.3</c:v>
                </c:pt>
                <c:pt idx="2787">
                  <c:v>67381</c:v>
                </c:pt>
                <c:pt idx="2788">
                  <c:v>67391.3</c:v>
                </c:pt>
                <c:pt idx="2789">
                  <c:v>67401.7</c:v>
                </c:pt>
                <c:pt idx="2790">
                  <c:v>67412.2</c:v>
                </c:pt>
                <c:pt idx="2791">
                  <c:v>67422.8</c:v>
                </c:pt>
                <c:pt idx="2792">
                  <c:v>67433.399999999994</c:v>
                </c:pt>
                <c:pt idx="2793">
                  <c:v>67447.899999999994</c:v>
                </c:pt>
                <c:pt idx="2794">
                  <c:v>67458.8</c:v>
                </c:pt>
                <c:pt idx="2795">
                  <c:v>67469.8</c:v>
                </c:pt>
                <c:pt idx="2796">
                  <c:v>67480.899999999994</c:v>
                </c:pt>
                <c:pt idx="2797">
                  <c:v>67492.2</c:v>
                </c:pt>
                <c:pt idx="2798">
                  <c:v>67518.899999999994</c:v>
                </c:pt>
                <c:pt idx="2799">
                  <c:v>67538.600000000006</c:v>
                </c:pt>
                <c:pt idx="2800">
                  <c:v>67550.600000000006</c:v>
                </c:pt>
                <c:pt idx="2801">
                  <c:v>67566.8</c:v>
                </c:pt>
                <c:pt idx="2802">
                  <c:v>67587.5</c:v>
                </c:pt>
                <c:pt idx="2803">
                  <c:v>67600.2</c:v>
                </c:pt>
                <c:pt idx="2804">
                  <c:v>67612.899999999994</c:v>
                </c:pt>
                <c:pt idx="2805">
                  <c:v>67634.5</c:v>
                </c:pt>
                <c:pt idx="2806">
                  <c:v>67652</c:v>
                </c:pt>
                <c:pt idx="2807">
                  <c:v>67669.8</c:v>
                </c:pt>
                <c:pt idx="2808">
                  <c:v>67687.7</c:v>
                </c:pt>
                <c:pt idx="2809">
                  <c:v>67701.399999999994</c:v>
                </c:pt>
                <c:pt idx="2810">
                  <c:v>67715.100000000006</c:v>
                </c:pt>
                <c:pt idx="2811">
                  <c:v>67738.2</c:v>
                </c:pt>
                <c:pt idx="2812">
                  <c:v>67752.2</c:v>
                </c:pt>
                <c:pt idx="2813">
                  <c:v>67771</c:v>
                </c:pt>
                <c:pt idx="2814">
                  <c:v>67789.899999999994</c:v>
                </c:pt>
                <c:pt idx="2815">
                  <c:v>67809.100000000006</c:v>
                </c:pt>
                <c:pt idx="2816">
                  <c:v>67828.3</c:v>
                </c:pt>
                <c:pt idx="2817">
                  <c:v>67842.8</c:v>
                </c:pt>
                <c:pt idx="2818">
                  <c:v>67857.399999999994</c:v>
                </c:pt>
                <c:pt idx="2819">
                  <c:v>67877</c:v>
                </c:pt>
                <c:pt idx="2820">
                  <c:v>67891.7</c:v>
                </c:pt>
                <c:pt idx="2821">
                  <c:v>67911.399999999994</c:v>
                </c:pt>
                <c:pt idx="2822">
                  <c:v>67931.199999999997</c:v>
                </c:pt>
                <c:pt idx="2823">
                  <c:v>67951.100000000006</c:v>
                </c:pt>
                <c:pt idx="2824">
                  <c:v>67971.3</c:v>
                </c:pt>
                <c:pt idx="2825">
                  <c:v>67991.899999999994</c:v>
                </c:pt>
                <c:pt idx="2826">
                  <c:v>68012.899999999994</c:v>
                </c:pt>
                <c:pt idx="2827">
                  <c:v>68028.800000000003</c:v>
                </c:pt>
                <c:pt idx="2828">
                  <c:v>68044.899999999994</c:v>
                </c:pt>
                <c:pt idx="2829">
                  <c:v>68066.600000000006</c:v>
                </c:pt>
                <c:pt idx="2830">
                  <c:v>68088.600000000006</c:v>
                </c:pt>
                <c:pt idx="2831">
                  <c:v>68105.3</c:v>
                </c:pt>
                <c:pt idx="2832">
                  <c:v>68127.600000000006</c:v>
                </c:pt>
                <c:pt idx="2833">
                  <c:v>68150.100000000006</c:v>
                </c:pt>
                <c:pt idx="2834">
                  <c:v>68172.600000000006</c:v>
                </c:pt>
                <c:pt idx="2835">
                  <c:v>68195.3</c:v>
                </c:pt>
                <c:pt idx="2836">
                  <c:v>68218</c:v>
                </c:pt>
                <c:pt idx="2837">
                  <c:v>68235.100000000006</c:v>
                </c:pt>
                <c:pt idx="2838">
                  <c:v>68252.100000000006</c:v>
                </c:pt>
                <c:pt idx="2839">
                  <c:v>68274.7</c:v>
                </c:pt>
                <c:pt idx="2840">
                  <c:v>68291.7</c:v>
                </c:pt>
                <c:pt idx="2841">
                  <c:v>68314.2</c:v>
                </c:pt>
                <c:pt idx="2842">
                  <c:v>68336.5</c:v>
                </c:pt>
                <c:pt idx="2843">
                  <c:v>68358.600000000006</c:v>
                </c:pt>
                <c:pt idx="2844">
                  <c:v>68380.600000000006</c:v>
                </c:pt>
                <c:pt idx="2845">
                  <c:v>68391.399999999994</c:v>
                </c:pt>
                <c:pt idx="2846">
                  <c:v>68413.100000000006</c:v>
                </c:pt>
                <c:pt idx="2847">
                  <c:v>68434.8</c:v>
                </c:pt>
                <c:pt idx="2848">
                  <c:v>68456.7</c:v>
                </c:pt>
                <c:pt idx="2849">
                  <c:v>68467.600000000006</c:v>
                </c:pt>
                <c:pt idx="2850">
                  <c:v>68489.600000000006</c:v>
                </c:pt>
                <c:pt idx="2851">
                  <c:v>68506.100000000006</c:v>
                </c:pt>
                <c:pt idx="2852">
                  <c:v>68522.7</c:v>
                </c:pt>
                <c:pt idx="2853">
                  <c:v>68544.800000000003</c:v>
                </c:pt>
                <c:pt idx="2854">
                  <c:v>68561.3</c:v>
                </c:pt>
                <c:pt idx="2855">
                  <c:v>68583.399999999994</c:v>
                </c:pt>
                <c:pt idx="2856">
                  <c:v>68605.3</c:v>
                </c:pt>
                <c:pt idx="2857">
                  <c:v>68616.3</c:v>
                </c:pt>
                <c:pt idx="2858">
                  <c:v>68638.2</c:v>
                </c:pt>
                <c:pt idx="2859">
                  <c:v>68654.5</c:v>
                </c:pt>
                <c:pt idx="2860">
                  <c:v>68670.7</c:v>
                </c:pt>
                <c:pt idx="2861">
                  <c:v>68692.3</c:v>
                </c:pt>
                <c:pt idx="2862">
                  <c:v>68703</c:v>
                </c:pt>
                <c:pt idx="2863">
                  <c:v>68724.2</c:v>
                </c:pt>
                <c:pt idx="2864">
                  <c:v>68734.7</c:v>
                </c:pt>
                <c:pt idx="2865">
                  <c:v>68750.399999999994</c:v>
                </c:pt>
                <c:pt idx="2866">
                  <c:v>68766</c:v>
                </c:pt>
                <c:pt idx="2867">
                  <c:v>68781.399999999994</c:v>
                </c:pt>
                <c:pt idx="2868">
                  <c:v>68796.7</c:v>
                </c:pt>
                <c:pt idx="2869">
                  <c:v>68811.7</c:v>
                </c:pt>
                <c:pt idx="2870">
                  <c:v>68831.5</c:v>
                </c:pt>
                <c:pt idx="2871">
                  <c:v>68841.3</c:v>
                </c:pt>
                <c:pt idx="2872">
                  <c:v>68860.600000000006</c:v>
                </c:pt>
                <c:pt idx="2873">
                  <c:v>68870.100000000006</c:v>
                </c:pt>
                <c:pt idx="2874">
                  <c:v>68888.800000000003</c:v>
                </c:pt>
                <c:pt idx="2875">
                  <c:v>68898</c:v>
                </c:pt>
                <c:pt idx="2876">
                  <c:v>68916.399999999994</c:v>
                </c:pt>
                <c:pt idx="2877">
                  <c:v>68925.5</c:v>
                </c:pt>
                <c:pt idx="2878">
                  <c:v>68943.7</c:v>
                </c:pt>
                <c:pt idx="2879">
                  <c:v>68961.7</c:v>
                </c:pt>
                <c:pt idx="2880">
                  <c:v>68975.100000000006</c:v>
                </c:pt>
                <c:pt idx="2881">
                  <c:v>68997.3</c:v>
                </c:pt>
                <c:pt idx="2882">
                  <c:v>69010.600000000006</c:v>
                </c:pt>
                <c:pt idx="2883">
                  <c:v>69023.7</c:v>
                </c:pt>
                <c:pt idx="2884">
                  <c:v>69036.7</c:v>
                </c:pt>
                <c:pt idx="2885">
                  <c:v>69054</c:v>
                </c:pt>
                <c:pt idx="2886">
                  <c:v>69062.600000000006</c:v>
                </c:pt>
                <c:pt idx="2887">
                  <c:v>69079.600000000006</c:v>
                </c:pt>
                <c:pt idx="2888">
                  <c:v>69088</c:v>
                </c:pt>
                <c:pt idx="2889">
                  <c:v>69100.600000000006</c:v>
                </c:pt>
                <c:pt idx="2890">
                  <c:v>69117.2</c:v>
                </c:pt>
                <c:pt idx="2891">
                  <c:v>69133.7</c:v>
                </c:pt>
                <c:pt idx="2892">
                  <c:v>69145.899999999994</c:v>
                </c:pt>
                <c:pt idx="2893">
                  <c:v>69162.100000000006</c:v>
                </c:pt>
                <c:pt idx="2894">
                  <c:v>69178</c:v>
                </c:pt>
                <c:pt idx="2895">
                  <c:v>69189.8</c:v>
                </c:pt>
                <c:pt idx="2896">
                  <c:v>69209.3</c:v>
                </c:pt>
                <c:pt idx="2897">
                  <c:v>69220.899999999994</c:v>
                </c:pt>
                <c:pt idx="2898">
                  <c:v>69247.3</c:v>
                </c:pt>
                <c:pt idx="2899">
                  <c:v>69258.5</c:v>
                </c:pt>
                <c:pt idx="2900">
                  <c:v>69276.800000000003</c:v>
                </c:pt>
                <c:pt idx="2901">
                  <c:v>69294.7</c:v>
                </c:pt>
                <c:pt idx="2902">
                  <c:v>69319.3</c:v>
                </c:pt>
                <c:pt idx="2903">
                  <c:v>69329.600000000006</c:v>
                </c:pt>
                <c:pt idx="2904">
                  <c:v>69339.8</c:v>
                </c:pt>
                <c:pt idx="2905">
                  <c:v>69349.8</c:v>
                </c:pt>
                <c:pt idx="2906">
                  <c:v>69359.8</c:v>
                </c:pt>
                <c:pt idx="2907">
                  <c:v>69373.100000000006</c:v>
                </c:pt>
                <c:pt idx="2908">
                  <c:v>69382.899999999994</c:v>
                </c:pt>
                <c:pt idx="2909">
                  <c:v>69395.8</c:v>
                </c:pt>
                <c:pt idx="2910">
                  <c:v>69405.5</c:v>
                </c:pt>
                <c:pt idx="2911">
                  <c:v>69418.2</c:v>
                </c:pt>
                <c:pt idx="2912">
                  <c:v>69424.5</c:v>
                </c:pt>
                <c:pt idx="2913">
                  <c:v>69433.899999999994</c:v>
                </c:pt>
                <c:pt idx="2914">
                  <c:v>69443.199999999997</c:v>
                </c:pt>
                <c:pt idx="2915">
                  <c:v>69455.5</c:v>
                </c:pt>
                <c:pt idx="2916">
                  <c:v>69461.600000000006</c:v>
                </c:pt>
                <c:pt idx="2917">
                  <c:v>69470.600000000006</c:v>
                </c:pt>
                <c:pt idx="2918">
                  <c:v>69482.600000000006</c:v>
                </c:pt>
                <c:pt idx="2919">
                  <c:v>69491.5</c:v>
                </c:pt>
                <c:pt idx="2920">
                  <c:v>69503.3</c:v>
                </c:pt>
                <c:pt idx="2921">
                  <c:v>69512.100000000006</c:v>
                </c:pt>
                <c:pt idx="2922">
                  <c:v>69526.5</c:v>
                </c:pt>
                <c:pt idx="2923">
                  <c:v>69537.899999999994</c:v>
                </c:pt>
                <c:pt idx="2924">
                  <c:v>69546.3</c:v>
                </c:pt>
                <c:pt idx="2925">
                  <c:v>69554.7</c:v>
                </c:pt>
                <c:pt idx="2926">
                  <c:v>69568.600000000006</c:v>
                </c:pt>
                <c:pt idx="2927">
                  <c:v>69576.800000000003</c:v>
                </c:pt>
                <c:pt idx="2928">
                  <c:v>69587.7</c:v>
                </c:pt>
                <c:pt idx="2929">
                  <c:v>69595.8</c:v>
                </c:pt>
                <c:pt idx="2930">
                  <c:v>69606.399999999994</c:v>
                </c:pt>
                <c:pt idx="2931">
                  <c:v>69617</c:v>
                </c:pt>
                <c:pt idx="2932">
                  <c:v>69627.5</c:v>
                </c:pt>
                <c:pt idx="2933">
                  <c:v>69640.399999999994</c:v>
                </c:pt>
                <c:pt idx="2934">
                  <c:v>69650.600000000006</c:v>
                </c:pt>
                <c:pt idx="2935">
                  <c:v>69660.7</c:v>
                </c:pt>
                <c:pt idx="2936">
                  <c:v>69665.8</c:v>
                </c:pt>
                <c:pt idx="2937">
                  <c:v>69675.7</c:v>
                </c:pt>
                <c:pt idx="2938">
                  <c:v>69685.600000000006</c:v>
                </c:pt>
                <c:pt idx="2939">
                  <c:v>69690.5</c:v>
                </c:pt>
                <c:pt idx="2940">
                  <c:v>69700.2</c:v>
                </c:pt>
                <c:pt idx="2941">
                  <c:v>69709.7</c:v>
                </c:pt>
                <c:pt idx="2942">
                  <c:v>69716.7</c:v>
                </c:pt>
                <c:pt idx="2943">
                  <c:v>69723.7</c:v>
                </c:pt>
                <c:pt idx="2944">
                  <c:v>69732.899999999994</c:v>
                </c:pt>
                <c:pt idx="2945">
                  <c:v>69739.8</c:v>
                </c:pt>
                <c:pt idx="2946">
                  <c:v>69748.800000000003</c:v>
                </c:pt>
                <c:pt idx="2947">
                  <c:v>69759.899999999994</c:v>
                </c:pt>
                <c:pt idx="2948">
                  <c:v>69770.899999999994</c:v>
                </c:pt>
                <c:pt idx="2949">
                  <c:v>69781.7</c:v>
                </c:pt>
                <c:pt idx="2950">
                  <c:v>69790.3</c:v>
                </c:pt>
                <c:pt idx="2951">
                  <c:v>69801</c:v>
                </c:pt>
                <c:pt idx="2952">
                  <c:v>69809.399999999994</c:v>
                </c:pt>
                <c:pt idx="2953">
                  <c:v>69821.899999999994</c:v>
                </c:pt>
                <c:pt idx="2954">
                  <c:v>69830.3</c:v>
                </c:pt>
                <c:pt idx="2955">
                  <c:v>69838.5</c:v>
                </c:pt>
                <c:pt idx="2956">
                  <c:v>69846.8</c:v>
                </c:pt>
                <c:pt idx="2957">
                  <c:v>69855</c:v>
                </c:pt>
                <c:pt idx="2958">
                  <c:v>69863.100000000006</c:v>
                </c:pt>
                <c:pt idx="2959">
                  <c:v>69871.3</c:v>
                </c:pt>
                <c:pt idx="2960">
                  <c:v>69881.5</c:v>
                </c:pt>
                <c:pt idx="2961">
                  <c:v>69887.600000000006</c:v>
                </c:pt>
                <c:pt idx="2962">
                  <c:v>69895.8</c:v>
                </c:pt>
                <c:pt idx="2963">
                  <c:v>69904</c:v>
                </c:pt>
                <c:pt idx="2964">
                  <c:v>69910.2</c:v>
                </c:pt>
                <c:pt idx="2965">
                  <c:v>69916.3</c:v>
                </c:pt>
                <c:pt idx="2966">
                  <c:v>69924.600000000006</c:v>
                </c:pt>
                <c:pt idx="2967">
                  <c:v>69930.8</c:v>
                </c:pt>
                <c:pt idx="2968">
                  <c:v>69937</c:v>
                </c:pt>
                <c:pt idx="2969">
                  <c:v>69945.3</c:v>
                </c:pt>
                <c:pt idx="2970">
                  <c:v>69949.399999999994</c:v>
                </c:pt>
                <c:pt idx="2971">
                  <c:v>69957.600000000006</c:v>
                </c:pt>
                <c:pt idx="2972">
                  <c:v>69965.8</c:v>
                </c:pt>
                <c:pt idx="2973">
                  <c:v>69971.899999999994</c:v>
                </c:pt>
                <c:pt idx="2974">
                  <c:v>69980</c:v>
                </c:pt>
                <c:pt idx="2975">
                  <c:v>69988.100000000006</c:v>
                </c:pt>
                <c:pt idx="2976">
                  <c:v>69994.100000000006</c:v>
                </c:pt>
                <c:pt idx="2977">
                  <c:v>70000.100000000006</c:v>
                </c:pt>
                <c:pt idx="2978">
                  <c:v>70008.100000000006</c:v>
                </c:pt>
                <c:pt idx="2979">
                  <c:v>70014</c:v>
                </c:pt>
                <c:pt idx="2980">
                  <c:v>70020</c:v>
                </c:pt>
                <c:pt idx="2981">
                  <c:v>70027.899999999994</c:v>
                </c:pt>
                <c:pt idx="2982">
                  <c:v>70035.8</c:v>
                </c:pt>
                <c:pt idx="2983">
                  <c:v>70043.7</c:v>
                </c:pt>
                <c:pt idx="2984">
                  <c:v>70049.600000000006</c:v>
                </c:pt>
                <c:pt idx="2985">
                  <c:v>70055.600000000006</c:v>
                </c:pt>
                <c:pt idx="2986">
                  <c:v>70063.399999999994</c:v>
                </c:pt>
                <c:pt idx="2987">
                  <c:v>70071.399999999994</c:v>
                </c:pt>
                <c:pt idx="2988">
                  <c:v>70077.3</c:v>
                </c:pt>
                <c:pt idx="2989">
                  <c:v>70083.199999999997</c:v>
                </c:pt>
                <c:pt idx="2990">
                  <c:v>70091.199999999997</c:v>
                </c:pt>
                <c:pt idx="2991">
                  <c:v>70099.100000000006</c:v>
                </c:pt>
                <c:pt idx="2992">
                  <c:v>70105.100000000006</c:v>
                </c:pt>
                <c:pt idx="2993">
                  <c:v>70113.100000000006</c:v>
                </c:pt>
                <c:pt idx="2994">
                  <c:v>70121.2</c:v>
                </c:pt>
                <c:pt idx="2995">
                  <c:v>70125.2</c:v>
                </c:pt>
                <c:pt idx="2996">
                  <c:v>70133.3</c:v>
                </c:pt>
                <c:pt idx="2997">
                  <c:v>70141.399999999994</c:v>
                </c:pt>
                <c:pt idx="2998">
                  <c:v>70149.600000000006</c:v>
                </c:pt>
                <c:pt idx="2999">
                  <c:v>70155.8</c:v>
                </c:pt>
                <c:pt idx="3000">
                  <c:v>70164.100000000006</c:v>
                </c:pt>
                <c:pt idx="3001">
                  <c:v>70170.3</c:v>
                </c:pt>
                <c:pt idx="3002">
                  <c:v>70176.600000000006</c:v>
                </c:pt>
                <c:pt idx="3003">
                  <c:v>70185</c:v>
                </c:pt>
                <c:pt idx="3004">
                  <c:v>70193.399999999994</c:v>
                </c:pt>
                <c:pt idx="3005">
                  <c:v>70199.7</c:v>
                </c:pt>
                <c:pt idx="3006">
                  <c:v>70208.100000000006</c:v>
                </c:pt>
                <c:pt idx="3007">
                  <c:v>70214.399999999994</c:v>
                </c:pt>
                <c:pt idx="3008">
                  <c:v>70222.7</c:v>
                </c:pt>
                <c:pt idx="3009">
                  <c:v>70231.100000000006</c:v>
                </c:pt>
                <c:pt idx="3010">
                  <c:v>70237.399999999994</c:v>
                </c:pt>
                <c:pt idx="3011">
                  <c:v>70245.8</c:v>
                </c:pt>
                <c:pt idx="3012">
                  <c:v>70252.100000000006</c:v>
                </c:pt>
                <c:pt idx="3013">
                  <c:v>70260.5</c:v>
                </c:pt>
                <c:pt idx="3014">
                  <c:v>70266.899999999994</c:v>
                </c:pt>
                <c:pt idx="3015">
                  <c:v>70275.3</c:v>
                </c:pt>
                <c:pt idx="3016">
                  <c:v>70281.7</c:v>
                </c:pt>
                <c:pt idx="3017">
                  <c:v>70290.2</c:v>
                </c:pt>
                <c:pt idx="3018">
                  <c:v>70296.7</c:v>
                </c:pt>
                <c:pt idx="3019">
                  <c:v>70305.3</c:v>
                </c:pt>
                <c:pt idx="3020">
                  <c:v>70311.8</c:v>
                </c:pt>
                <c:pt idx="3021">
                  <c:v>70318.3</c:v>
                </c:pt>
                <c:pt idx="3022">
                  <c:v>70327.100000000006</c:v>
                </c:pt>
                <c:pt idx="3023">
                  <c:v>70333.7</c:v>
                </c:pt>
                <c:pt idx="3024">
                  <c:v>70342.5</c:v>
                </c:pt>
                <c:pt idx="3025">
                  <c:v>70349.2</c:v>
                </c:pt>
                <c:pt idx="3026">
                  <c:v>70358.3</c:v>
                </c:pt>
                <c:pt idx="3027">
                  <c:v>70365.100000000006</c:v>
                </c:pt>
                <c:pt idx="3028">
                  <c:v>70374.2</c:v>
                </c:pt>
                <c:pt idx="3029">
                  <c:v>70381.100000000006</c:v>
                </c:pt>
                <c:pt idx="3030">
                  <c:v>70388.100000000006</c:v>
                </c:pt>
                <c:pt idx="3031">
                  <c:v>70397.5</c:v>
                </c:pt>
                <c:pt idx="3032">
                  <c:v>70404.600000000006</c:v>
                </c:pt>
                <c:pt idx="3033">
                  <c:v>70414.2</c:v>
                </c:pt>
                <c:pt idx="3034">
                  <c:v>70419</c:v>
                </c:pt>
                <c:pt idx="3035">
                  <c:v>70428.800000000003</c:v>
                </c:pt>
                <c:pt idx="3036">
                  <c:v>70438.7</c:v>
                </c:pt>
                <c:pt idx="3037">
                  <c:v>70448.7</c:v>
                </c:pt>
                <c:pt idx="3038">
                  <c:v>70458.7</c:v>
                </c:pt>
                <c:pt idx="3039">
                  <c:v>70466.3</c:v>
                </c:pt>
                <c:pt idx="3040">
                  <c:v>70473.8</c:v>
                </c:pt>
                <c:pt idx="3041">
                  <c:v>70484</c:v>
                </c:pt>
                <c:pt idx="3042">
                  <c:v>70491.7</c:v>
                </c:pt>
                <c:pt idx="3043">
                  <c:v>70499.399999999994</c:v>
                </c:pt>
                <c:pt idx="3044">
                  <c:v>70509.7</c:v>
                </c:pt>
                <c:pt idx="3045">
                  <c:v>70514.899999999994</c:v>
                </c:pt>
                <c:pt idx="3046">
                  <c:v>70525.399999999994</c:v>
                </c:pt>
                <c:pt idx="3047">
                  <c:v>70536</c:v>
                </c:pt>
                <c:pt idx="3048">
                  <c:v>70546.600000000006</c:v>
                </c:pt>
                <c:pt idx="3049">
                  <c:v>70552</c:v>
                </c:pt>
                <c:pt idx="3050">
                  <c:v>70562.8</c:v>
                </c:pt>
                <c:pt idx="3051">
                  <c:v>70571</c:v>
                </c:pt>
                <c:pt idx="3052">
                  <c:v>70579.3</c:v>
                </c:pt>
                <c:pt idx="3053">
                  <c:v>70590.399999999994</c:v>
                </c:pt>
                <c:pt idx="3054">
                  <c:v>70598.899999999994</c:v>
                </c:pt>
                <c:pt idx="3055">
                  <c:v>70610.3</c:v>
                </c:pt>
                <c:pt idx="3056">
                  <c:v>70618.899999999994</c:v>
                </c:pt>
                <c:pt idx="3057">
                  <c:v>70627.600000000006</c:v>
                </c:pt>
                <c:pt idx="3058">
                  <c:v>70639.399999999994</c:v>
                </c:pt>
                <c:pt idx="3059">
                  <c:v>70651.399999999994</c:v>
                </c:pt>
                <c:pt idx="3060">
                  <c:v>70660.5</c:v>
                </c:pt>
                <c:pt idx="3061">
                  <c:v>70669.600000000006</c:v>
                </c:pt>
                <c:pt idx="3062">
                  <c:v>70682</c:v>
                </c:pt>
                <c:pt idx="3063">
                  <c:v>70691.5</c:v>
                </c:pt>
                <c:pt idx="3064">
                  <c:v>70704.2</c:v>
                </c:pt>
                <c:pt idx="3065">
                  <c:v>70713.899999999994</c:v>
                </c:pt>
                <c:pt idx="3066">
                  <c:v>70727</c:v>
                </c:pt>
                <c:pt idx="3067">
                  <c:v>70740.399999999994</c:v>
                </c:pt>
                <c:pt idx="3068">
                  <c:v>70747.100000000006</c:v>
                </c:pt>
                <c:pt idx="3069">
                  <c:v>70760.800000000003</c:v>
                </c:pt>
                <c:pt idx="3070">
                  <c:v>70771.3</c:v>
                </c:pt>
                <c:pt idx="3071">
                  <c:v>70781.899999999994</c:v>
                </c:pt>
                <c:pt idx="3072">
                  <c:v>70796.600000000006</c:v>
                </c:pt>
                <c:pt idx="3073">
                  <c:v>70811.899999999994</c:v>
                </c:pt>
                <c:pt idx="3074">
                  <c:v>70819.7</c:v>
                </c:pt>
                <c:pt idx="3075">
                  <c:v>70835.8</c:v>
                </c:pt>
                <c:pt idx="3076">
                  <c:v>70852.3</c:v>
                </c:pt>
                <c:pt idx="3077">
                  <c:v>70860.800000000003</c:v>
                </c:pt>
                <c:pt idx="3078">
                  <c:v>70882.3</c:v>
                </c:pt>
                <c:pt idx="3079">
                  <c:v>70895.5</c:v>
                </c:pt>
                <c:pt idx="3080">
                  <c:v>70913.399999999994</c:v>
                </c:pt>
                <c:pt idx="3081">
                  <c:v>70927.100000000006</c:v>
                </c:pt>
                <c:pt idx="3082">
                  <c:v>70945.5</c:v>
                </c:pt>
                <c:pt idx="3083">
                  <c:v>70959.5</c:v>
                </c:pt>
                <c:pt idx="3084">
                  <c:v>70978.3</c:v>
                </c:pt>
                <c:pt idx="3085">
                  <c:v>70992.5</c:v>
                </c:pt>
                <c:pt idx="3086">
                  <c:v>71006.7</c:v>
                </c:pt>
                <c:pt idx="3087">
                  <c:v>71025.899999999994</c:v>
                </c:pt>
                <c:pt idx="3088">
                  <c:v>71045.100000000006</c:v>
                </c:pt>
                <c:pt idx="3089">
                  <c:v>71059.5</c:v>
                </c:pt>
                <c:pt idx="3090">
                  <c:v>71078.7</c:v>
                </c:pt>
                <c:pt idx="3091">
                  <c:v>71093.100000000006</c:v>
                </c:pt>
                <c:pt idx="3092">
                  <c:v>71117</c:v>
                </c:pt>
                <c:pt idx="3093">
                  <c:v>71126.5</c:v>
                </c:pt>
                <c:pt idx="3094">
                  <c:v>71145.399999999994</c:v>
                </c:pt>
                <c:pt idx="3095">
                  <c:v>71164.100000000006</c:v>
                </c:pt>
                <c:pt idx="3096">
                  <c:v>71178</c:v>
                </c:pt>
                <c:pt idx="3097">
                  <c:v>71196.3</c:v>
                </c:pt>
                <c:pt idx="3098">
                  <c:v>71214.3</c:v>
                </c:pt>
                <c:pt idx="3099">
                  <c:v>71227.600000000006</c:v>
                </c:pt>
                <c:pt idx="3100">
                  <c:v>71245</c:v>
                </c:pt>
                <c:pt idx="3101">
                  <c:v>71262</c:v>
                </c:pt>
                <c:pt idx="3102">
                  <c:v>71278.899999999994</c:v>
                </c:pt>
                <c:pt idx="3103">
                  <c:v>71291.600000000006</c:v>
                </c:pt>
                <c:pt idx="3104">
                  <c:v>71304.2</c:v>
                </c:pt>
                <c:pt idx="3105">
                  <c:v>71321.100000000006</c:v>
                </c:pt>
                <c:pt idx="3106">
                  <c:v>71337.899999999994</c:v>
                </c:pt>
                <c:pt idx="3107">
                  <c:v>71354.7</c:v>
                </c:pt>
                <c:pt idx="3108">
                  <c:v>71367.3</c:v>
                </c:pt>
                <c:pt idx="3109">
                  <c:v>71384.100000000006</c:v>
                </c:pt>
                <c:pt idx="3110">
                  <c:v>71396.600000000006</c:v>
                </c:pt>
                <c:pt idx="3111">
                  <c:v>71417.399999999994</c:v>
                </c:pt>
                <c:pt idx="3112">
                  <c:v>71429.899999999994</c:v>
                </c:pt>
                <c:pt idx="3113">
                  <c:v>71450.5</c:v>
                </c:pt>
                <c:pt idx="3114">
                  <c:v>71462.8</c:v>
                </c:pt>
                <c:pt idx="3115">
                  <c:v>71479.199999999997</c:v>
                </c:pt>
                <c:pt idx="3116">
                  <c:v>71495.5</c:v>
                </c:pt>
                <c:pt idx="3117">
                  <c:v>71507.600000000006</c:v>
                </c:pt>
                <c:pt idx="3118">
                  <c:v>71523.7</c:v>
                </c:pt>
                <c:pt idx="3119">
                  <c:v>71539.7</c:v>
                </c:pt>
                <c:pt idx="3120">
                  <c:v>71551.600000000006</c:v>
                </c:pt>
                <c:pt idx="3121">
                  <c:v>71563.5</c:v>
                </c:pt>
                <c:pt idx="3122">
                  <c:v>71579.100000000006</c:v>
                </c:pt>
                <c:pt idx="3123">
                  <c:v>71594.7</c:v>
                </c:pt>
                <c:pt idx="3124">
                  <c:v>71606.2</c:v>
                </c:pt>
                <c:pt idx="3125">
                  <c:v>71621.399999999994</c:v>
                </c:pt>
                <c:pt idx="3126">
                  <c:v>71636.5</c:v>
                </c:pt>
                <c:pt idx="3127">
                  <c:v>71651.399999999994</c:v>
                </c:pt>
                <c:pt idx="3128">
                  <c:v>71658.8</c:v>
                </c:pt>
                <c:pt idx="3129">
                  <c:v>71673.5</c:v>
                </c:pt>
                <c:pt idx="3130">
                  <c:v>71687.899999999994</c:v>
                </c:pt>
                <c:pt idx="3131">
                  <c:v>71702.2</c:v>
                </c:pt>
                <c:pt idx="3132">
                  <c:v>71712.7</c:v>
                </c:pt>
                <c:pt idx="3133">
                  <c:v>71726.600000000006</c:v>
                </c:pt>
                <c:pt idx="3134">
                  <c:v>71740.3</c:v>
                </c:pt>
                <c:pt idx="3135">
                  <c:v>71753.8</c:v>
                </c:pt>
                <c:pt idx="3136">
                  <c:v>71767.199999999997</c:v>
                </c:pt>
                <c:pt idx="3137">
                  <c:v>71773.8</c:v>
                </c:pt>
                <c:pt idx="3138">
                  <c:v>71786.899999999994</c:v>
                </c:pt>
                <c:pt idx="3139">
                  <c:v>71799.899999999994</c:v>
                </c:pt>
                <c:pt idx="3140">
                  <c:v>71812.800000000003</c:v>
                </c:pt>
                <c:pt idx="3141">
                  <c:v>71822.399999999994</c:v>
                </c:pt>
                <c:pt idx="3142">
                  <c:v>71838.100000000006</c:v>
                </c:pt>
                <c:pt idx="3143">
                  <c:v>71850.600000000006</c:v>
                </c:pt>
                <c:pt idx="3144">
                  <c:v>71863</c:v>
                </c:pt>
                <c:pt idx="3145">
                  <c:v>71872.3</c:v>
                </c:pt>
                <c:pt idx="3146">
                  <c:v>71884.5</c:v>
                </c:pt>
                <c:pt idx="3147">
                  <c:v>71893.600000000006</c:v>
                </c:pt>
                <c:pt idx="3148">
                  <c:v>71905.7</c:v>
                </c:pt>
                <c:pt idx="3149">
                  <c:v>71914.7</c:v>
                </c:pt>
                <c:pt idx="3150">
                  <c:v>71923.7</c:v>
                </c:pt>
                <c:pt idx="3151">
                  <c:v>71935.7</c:v>
                </c:pt>
                <c:pt idx="3152">
                  <c:v>71947.600000000006</c:v>
                </c:pt>
                <c:pt idx="3153">
                  <c:v>71959.399999999994</c:v>
                </c:pt>
                <c:pt idx="3154">
                  <c:v>71971.3</c:v>
                </c:pt>
                <c:pt idx="3155">
                  <c:v>71977.2</c:v>
                </c:pt>
                <c:pt idx="3156">
                  <c:v>71989</c:v>
                </c:pt>
                <c:pt idx="3157">
                  <c:v>72000.7</c:v>
                </c:pt>
                <c:pt idx="3158">
                  <c:v>72009.600000000006</c:v>
                </c:pt>
                <c:pt idx="3159">
                  <c:v>72021.3</c:v>
                </c:pt>
                <c:pt idx="3160">
                  <c:v>72030.2</c:v>
                </c:pt>
                <c:pt idx="3161">
                  <c:v>72042</c:v>
                </c:pt>
                <c:pt idx="3162">
                  <c:v>72053.8</c:v>
                </c:pt>
                <c:pt idx="3163">
                  <c:v>72062.7</c:v>
                </c:pt>
                <c:pt idx="3164">
                  <c:v>72074.600000000006</c:v>
                </c:pt>
                <c:pt idx="3165">
                  <c:v>72083.5</c:v>
                </c:pt>
                <c:pt idx="3166">
                  <c:v>72095.399999999994</c:v>
                </c:pt>
                <c:pt idx="3167">
                  <c:v>72101.2</c:v>
                </c:pt>
                <c:pt idx="3168">
                  <c:v>72112.600000000006</c:v>
                </c:pt>
                <c:pt idx="3169">
                  <c:v>72123.8</c:v>
                </c:pt>
                <c:pt idx="3170">
                  <c:v>72132.100000000006</c:v>
                </c:pt>
                <c:pt idx="3171">
                  <c:v>72142.899999999994</c:v>
                </c:pt>
                <c:pt idx="3172">
                  <c:v>72150.899999999994</c:v>
                </c:pt>
                <c:pt idx="3173">
                  <c:v>72161.399999999994</c:v>
                </c:pt>
                <c:pt idx="3174">
                  <c:v>72171.8</c:v>
                </c:pt>
                <c:pt idx="3175">
                  <c:v>72182.100000000006</c:v>
                </c:pt>
                <c:pt idx="3176">
                  <c:v>72189.8</c:v>
                </c:pt>
                <c:pt idx="3177">
                  <c:v>72200.100000000006</c:v>
                </c:pt>
                <c:pt idx="3178">
                  <c:v>72205.2</c:v>
                </c:pt>
                <c:pt idx="3179">
                  <c:v>72215.399999999994</c:v>
                </c:pt>
                <c:pt idx="3180">
                  <c:v>72225.7</c:v>
                </c:pt>
                <c:pt idx="3181">
                  <c:v>72233.5</c:v>
                </c:pt>
                <c:pt idx="3182">
                  <c:v>72243.899999999994</c:v>
                </c:pt>
                <c:pt idx="3183">
                  <c:v>72251.8</c:v>
                </c:pt>
                <c:pt idx="3184">
                  <c:v>72262.399999999994</c:v>
                </c:pt>
                <c:pt idx="3185">
                  <c:v>72270.5</c:v>
                </c:pt>
                <c:pt idx="3186">
                  <c:v>72278.7</c:v>
                </c:pt>
                <c:pt idx="3187">
                  <c:v>72289.8</c:v>
                </c:pt>
                <c:pt idx="3188">
                  <c:v>72301.2</c:v>
                </c:pt>
                <c:pt idx="3189">
                  <c:v>72309.899999999994</c:v>
                </c:pt>
                <c:pt idx="3190">
                  <c:v>72318.7</c:v>
                </c:pt>
                <c:pt idx="3191">
                  <c:v>72330.8</c:v>
                </c:pt>
                <c:pt idx="3192">
                  <c:v>72340.100000000006</c:v>
                </c:pt>
                <c:pt idx="3193">
                  <c:v>72352.800000000003</c:v>
                </c:pt>
                <c:pt idx="3194">
                  <c:v>72362.600000000006</c:v>
                </c:pt>
                <c:pt idx="3195">
                  <c:v>72372.7</c:v>
                </c:pt>
                <c:pt idx="3196">
                  <c:v>72386.5</c:v>
                </c:pt>
                <c:pt idx="3197">
                  <c:v>72397.100000000006</c:v>
                </c:pt>
                <c:pt idx="3198">
                  <c:v>72411.7</c:v>
                </c:pt>
                <c:pt idx="3199">
                  <c:v>72426.8</c:v>
                </c:pt>
                <c:pt idx="3200">
                  <c:v>72442.7</c:v>
                </c:pt>
                <c:pt idx="3201">
                  <c:v>72451.3</c:v>
                </c:pt>
                <c:pt idx="3202">
                  <c:v>72469.5</c:v>
                </c:pt>
                <c:pt idx="3203">
                  <c:v>72489.2</c:v>
                </c:pt>
                <c:pt idx="3204">
                  <c:v>72504.899999999994</c:v>
                </c:pt>
                <c:pt idx="3205">
                  <c:v>72521.100000000006</c:v>
                </c:pt>
                <c:pt idx="3206">
                  <c:v>72538</c:v>
                </c:pt>
                <c:pt idx="3207">
                  <c:v>72561.399999999994</c:v>
                </c:pt>
                <c:pt idx="3208">
                  <c:v>72579.399999999994</c:v>
                </c:pt>
                <c:pt idx="3209">
                  <c:v>72604</c:v>
                </c:pt>
                <c:pt idx="3210">
                  <c:v>72629.2</c:v>
                </c:pt>
                <c:pt idx="3211">
                  <c:v>72654.7</c:v>
                </c:pt>
                <c:pt idx="3212">
                  <c:v>72667.600000000006</c:v>
                </c:pt>
                <c:pt idx="3213">
                  <c:v>72693.399999999994</c:v>
                </c:pt>
                <c:pt idx="3214">
                  <c:v>72719.199999999997</c:v>
                </c:pt>
                <c:pt idx="3215">
                  <c:v>72738.5</c:v>
                </c:pt>
                <c:pt idx="3216">
                  <c:v>72763.899999999994</c:v>
                </c:pt>
                <c:pt idx="3217">
                  <c:v>72782.7</c:v>
                </c:pt>
                <c:pt idx="3218">
                  <c:v>72807.3</c:v>
                </c:pt>
                <c:pt idx="3219">
                  <c:v>72825.3</c:v>
                </c:pt>
                <c:pt idx="3220">
                  <c:v>72854.3</c:v>
                </c:pt>
                <c:pt idx="3221">
                  <c:v>72870.899999999994</c:v>
                </c:pt>
                <c:pt idx="3222">
                  <c:v>72886.899999999994</c:v>
                </c:pt>
                <c:pt idx="3223">
                  <c:v>72907.199999999997</c:v>
                </c:pt>
                <c:pt idx="3224">
                  <c:v>72926.100000000006</c:v>
                </c:pt>
                <c:pt idx="3225">
                  <c:v>72943.899999999994</c:v>
                </c:pt>
                <c:pt idx="3226">
                  <c:v>72952.600000000006</c:v>
                </c:pt>
                <c:pt idx="3227">
                  <c:v>72969.8</c:v>
                </c:pt>
                <c:pt idx="3228">
                  <c:v>72986.7</c:v>
                </c:pt>
                <c:pt idx="3229">
                  <c:v>72995</c:v>
                </c:pt>
                <c:pt idx="3230">
                  <c:v>73011.399999999994</c:v>
                </c:pt>
                <c:pt idx="3231">
                  <c:v>73023.5</c:v>
                </c:pt>
                <c:pt idx="3232">
                  <c:v>73039.3</c:v>
                </c:pt>
                <c:pt idx="3233">
                  <c:v>73054.899999999994</c:v>
                </c:pt>
                <c:pt idx="3234">
                  <c:v>73070.2</c:v>
                </c:pt>
                <c:pt idx="3235">
                  <c:v>73077.8</c:v>
                </c:pt>
                <c:pt idx="3236">
                  <c:v>73092.7</c:v>
                </c:pt>
                <c:pt idx="3237">
                  <c:v>73107.399999999994</c:v>
                </c:pt>
                <c:pt idx="3238">
                  <c:v>73121.899999999994</c:v>
                </c:pt>
                <c:pt idx="3239">
                  <c:v>73129.100000000006</c:v>
                </c:pt>
                <c:pt idx="3240">
                  <c:v>73143.199999999997</c:v>
                </c:pt>
                <c:pt idx="3241">
                  <c:v>73153.8</c:v>
                </c:pt>
                <c:pt idx="3242">
                  <c:v>73167.600000000006</c:v>
                </c:pt>
                <c:pt idx="3243">
                  <c:v>73181.3</c:v>
                </c:pt>
                <c:pt idx="3244">
                  <c:v>73191.5</c:v>
                </c:pt>
                <c:pt idx="3245">
                  <c:v>73201.5</c:v>
                </c:pt>
                <c:pt idx="3246">
                  <c:v>73214.899999999994</c:v>
                </c:pt>
                <c:pt idx="3247">
                  <c:v>73228.100000000006</c:v>
                </c:pt>
                <c:pt idx="3248">
                  <c:v>73237.899999999994</c:v>
                </c:pt>
                <c:pt idx="3249">
                  <c:v>73251</c:v>
                </c:pt>
                <c:pt idx="3250">
                  <c:v>73260.7</c:v>
                </c:pt>
                <c:pt idx="3251">
                  <c:v>73270.399999999994</c:v>
                </c:pt>
                <c:pt idx="3252">
                  <c:v>73283.199999999997</c:v>
                </c:pt>
                <c:pt idx="3253">
                  <c:v>73292.800000000003</c:v>
                </c:pt>
                <c:pt idx="3254">
                  <c:v>73305.600000000006</c:v>
                </c:pt>
                <c:pt idx="3255">
                  <c:v>73318.399999999994</c:v>
                </c:pt>
                <c:pt idx="3256">
                  <c:v>73327.899999999994</c:v>
                </c:pt>
                <c:pt idx="3257">
                  <c:v>73337.399999999994</c:v>
                </c:pt>
                <c:pt idx="3258">
                  <c:v>73349.8</c:v>
                </c:pt>
                <c:pt idx="3259">
                  <c:v>73359</c:v>
                </c:pt>
                <c:pt idx="3260">
                  <c:v>73371.100000000006</c:v>
                </c:pt>
                <c:pt idx="3261">
                  <c:v>73380</c:v>
                </c:pt>
                <c:pt idx="3262">
                  <c:v>73391.8</c:v>
                </c:pt>
                <c:pt idx="3263">
                  <c:v>73397.600000000006</c:v>
                </c:pt>
                <c:pt idx="3264">
                  <c:v>73409.2</c:v>
                </c:pt>
                <c:pt idx="3265">
                  <c:v>73420.600000000006</c:v>
                </c:pt>
                <c:pt idx="3266">
                  <c:v>73432</c:v>
                </c:pt>
                <c:pt idx="3267">
                  <c:v>73440.399999999994</c:v>
                </c:pt>
                <c:pt idx="3268">
                  <c:v>73451.5</c:v>
                </c:pt>
                <c:pt idx="3269">
                  <c:v>73459.8</c:v>
                </c:pt>
                <c:pt idx="3270">
                  <c:v>73468.100000000006</c:v>
                </c:pt>
                <c:pt idx="3271">
                  <c:v>73476.3</c:v>
                </c:pt>
                <c:pt idx="3272">
                  <c:v>73487.199999999997</c:v>
                </c:pt>
                <c:pt idx="3273">
                  <c:v>73492.7</c:v>
                </c:pt>
                <c:pt idx="3274">
                  <c:v>73503.5</c:v>
                </c:pt>
                <c:pt idx="3275">
                  <c:v>73514.399999999994</c:v>
                </c:pt>
                <c:pt idx="3276">
                  <c:v>73522.5</c:v>
                </c:pt>
                <c:pt idx="3277">
                  <c:v>73533.3</c:v>
                </c:pt>
                <c:pt idx="3278">
                  <c:v>73544.2</c:v>
                </c:pt>
                <c:pt idx="3279">
                  <c:v>73549.600000000006</c:v>
                </c:pt>
                <c:pt idx="3280">
                  <c:v>73560.5</c:v>
                </c:pt>
                <c:pt idx="3281">
                  <c:v>73571.399999999994</c:v>
                </c:pt>
                <c:pt idx="3282">
                  <c:v>73579.600000000006</c:v>
                </c:pt>
                <c:pt idx="3283">
                  <c:v>73587.899999999994</c:v>
                </c:pt>
                <c:pt idx="3284">
                  <c:v>73599</c:v>
                </c:pt>
                <c:pt idx="3285">
                  <c:v>73607.399999999994</c:v>
                </c:pt>
                <c:pt idx="3286">
                  <c:v>73615.8</c:v>
                </c:pt>
                <c:pt idx="3287">
                  <c:v>73627.199999999997</c:v>
                </c:pt>
                <c:pt idx="3288">
                  <c:v>73635.8</c:v>
                </c:pt>
                <c:pt idx="3289">
                  <c:v>73647.3</c:v>
                </c:pt>
                <c:pt idx="3290">
                  <c:v>73656.100000000006</c:v>
                </c:pt>
                <c:pt idx="3291">
                  <c:v>73667.899999999994</c:v>
                </c:pt>
                <c:pt idx="3292">
                  <c:v>73679.899999999994</c:v>
                </c:pt>
                <c:pt idx="3293">
                  <c:v>73688.899999999994</c:v>
                </c:pt>
                <c:pt idx="3294">
                  <c:v>73698</c:v>
                </c:pt>
                <c:pt idx="3295">
                  <c:v>73707.199999999997</c:v>
                </c:pt>
                <c:pt idx="3296">
                  <c:v>73719.5</c:v>
                </c:pt>
                <c:pt idx="3297">
                  <c:v>73731.899999999994</c:v>
                </c:pt>
                <c:pt idx="3298">
                  <c:v>73738.100000000006</c:v>
                </c:pt>
                <c:pt idx="3299">
                  <c:v>73750.600000000006</c:v>
                </c:pt>
                <c:pt idx="3300">
                  <c:v>73760.100000000006</c:v>
                </c:pt>
                <c:pt idx="3301">
                  <c:v>73772.7</c:v>
                </c:pt>
                <c:pt idx="3302">
                  <c:v>73785.3</c:v>
                </c:pt>
                <c:pt idx="3303">
                  <c:v>73791.7</c:v>
                </c:pt>
                <c:pt idx="3304">
                  <c:v>73804.399999999994</c:v>
                </c:pt>
                <c:pt idx="3305">
                  <c:v>73817.100000000006</c:v>
                </c:pt>
                <c:pt idx="3306">
                  <c:v>73826.7</c:v>
                </c:pt>
                <c:pt idx="3307">
                  <c:v>73839.399999999994</c:v>
                </c:pt>
                <c:pt idx="3308">
                  <c:v>73845.8</c:v>
                </c:pt>
                <c:pt idx="3309">
                  <c:v>73858.600000000006</c:v>
                </c:pt>
                <c:pt idx="3310">
                  <c:v>73871.3</c:v>
                </c:pt>
                <c:pt idx="3311">
                  <c:v>73880.899999999994</c:v>
                </c:pt>
                <c:pt idx="3312">
                  <c:v>73893.5</c:v>
                </c:pt>
                <c:pt idx="3313">
                  <c:v>73903</c:v>
                </c:pt>
                <c:pt idx="3314">
                  <c:v>73915.600000000006</c:v>
                </c:pt>
                <c:pt idx="3315">
                  <c:v>73928.2</c:v>
                </c:pt>
                <c:pt idx="3316">
                  <c:v>73937.600000000006</c:v>
                </c:pt>
                <c:pt idx="3317">
                  <c:v>73946.899999999994</c:v>
                </c:pt>
                <c:pt idx="3318">
                  <c:v>73959.3</c:v>
                </c:pt>
                <c:pt idx="3319">
                  <c:v>73968.5</c:v>
                </c:pt>
                <c:pt idx="3320">
                  <c:v>73980.7</c:v>
                </c:pt>
                <c:pt idx="3321">
                  <c:v>73989.8</c:v>
                </c:pt>
                <c:pt idx="3322">
                  <c:v>73998.8</c:v>
                </c:pt>
                <c:pt idx="3323">
                  <c:v>74010.7</c:v>
                </c:pt>
                <c:pt idx="3324">
                  <c:v>74022.5</c:v>
                </c:pt>
                <c:pt idx="3325">
                  <c:v>74031.199999999997</c:v>
                </c:pt>
                <c:pt idx="3326">
                  <c:v>74039.899999999994</c:v>
                </c:pt>
                <c:pt idx="3327">
                  <c:v>74051.399999999994</c:v>
                </c:pt>
                <c:pt idx="3328">
                  <c:v>74059.899999999994</c:v>
                </c:pt>
                <c:pt idx="3329">
                  <c:v>74071.100000000006</c:v>
                </c:pt>
                <c:pt idx="3330">
                  <c:v>74082.3</c:v>
                </c:pt>
                <c:pt idx="3331">
                  <c:v>74090.600000000006</c:v>
                </c:pt>
                <c:pt idx="3332">
                  <c:v>74098.899999999994</c:v>
                </c:pt>
                <c:pt idx="3333">
                  <c:v>74109.899999999994</c:v>
                </c:pt>
                <c:pt idx="3334">
                  <c:v>74120.7</c:v>
                </c:pt>
                <c:pt idx="3335">
                  <c:v>74128.800000000003</c:v>
                </c:pt>
                <c:pt idx="3336">
                  <c:v>74139.600000000006</c:v>
                </c:pt>
                <c:pt idx="3337">
                  <c:v>74150.3</c:v>
                </c:pt>
                <c:pt idx="3338">
                  <c:v>74155.7</c:v>
                </c:pt>
                <c:pt idx="3339">
                  <c:v>74166.3</c:v>
                </c:pt>
                <c:pt idx="3340">
                  <c:v>74176.899999999994</c:v>
                </c:pt>
                <c:pt idx="3341">
                  <c:v>74184.899999999994</c:v>
                </c:pt>
                <c:pt idx="3342">
                  <c:v>74195.399999999994</c:v>
                </c:pt>
                <c:pt idx="3343">
                  <c:v>74203.399999999994</c:v>
                </c:pt>
                <c:pt idx="3344">
                  <c:v>74213.899999999994</c:v>
                </c:pt>
                <c:pt idx="3345">
                  <c:v>74224.5</c:v>
                </c:pt>
                <c:pt idx="3346">
                  <c:v>74232.399999999994</c:v>
                </c:pt>
                <c:pt idx="3347">
                  <c:v>74242.899999999994</c:v>
                </c:pt>
                <c:pt idx="3348">
                  <c:v>74253.5</c:v>
                </c:pt>
                <c:pt idx="3349">
                  <c:v>74258.8</c:v>
                </c:pt>
                <c:pt idx="3350">
                  <c:v>74269.399999999994</c:v>
                </c:pt>
                <c:pt idx="3351">
                  <c:v>74280</c:v>
                </c:pt>
                <c:pt idx="3352">
                  <c:v>74290.7</c:v>
                </c:pt>
                <c:pt idx="3353">
                  <c:v>74298.8</c:v>
                </c:pt>
                <c:pt idx="3354">
                  <c:v>74309.5</c:v>
                </c:pt>
                <c:pt idx="3355">
                  <c:v>74320.399999999994</c:v>
                </c:pt>
                <c:pt idx="3356">
                  <c:v>74328.600000000006</c:v>
                </c:pt>
                <c:pt idx="3357">
                  <c:v>74339.5</c:v>
                </c:pt>
                <c:pt idx="3358">
                  <c:v>74347.8</c:v>
                </c:pt>
                <c:pt idx="3359">
                  <c:v>74358.899999999994</c:v>
                </c:pt>
                <c:pt idx="3360">
                  <c:v>74367.3</c:v>
                </c:pt>
                <c:pt idx="3361">
                  <c:v>74378.3</c:v>
                </c:pt>
                <c:pt idx="3362">
                  <c:v>74389.3</c:v>
                </c:pt>
                <c:pt idx="3363">
                  <c:v>74397.5</c:v>
                </c:pt>
                <c:pt idx="3364">
                  <c:v>74405.600000000006</c:v>
                </c:pt>
                <c:pt idx="3365">
                  <c:v>74416.5</c:v>
                </c:pt>
                <c:pt idx="3366">
                  <c:v>74427.199999999997</c:v>
                </c:pt>
                <c:pt idx="3367">
                  <c:v>74438</c:v>
                </c:pt>
                <c:pt idx="3368">
                  <c:v>74448.800000000003</c:v>
                </c:pt>
                <c:pt idx="3369">
                  <c:v>74456.800000000003</c:v>
                </c:pt>
                <c:pt idx="3370">
                  <c:v>74467.600000000006</c:v>
                </c:pt>
                <c:pt idx="3371">
                  <c:v>74478.399999999994</c:v>
                </c:pt>
                <c:pt idx="3372">
                  <c:v>74483.8</c:v>
                </c:pt>
                <c:pt idx="3373">
                  <c:v>74494.600000000006</c:v>
                </c:pt>
                <c:pt idx="3374">
                  <c:v>74505.5</c:v>
                </c:pt>
                <c:pt idx="3375">
                  <c:v>74513.8</c:v>
                </c:pt>
                <c:pt idx="3376">
                  <c:v>74524.800000000003</c:v>
                </c:pt>
                <c:pt idx="3377">
                  <c:v>74535.899999999994</c:v>
                </c:pt>
                <c:pt idx="3378">
                  <c:v>74547.100000000006</c:v>
                </c:pt>
                <c:pt idx="3379">
                  <c:v>74555.600000000006</c:v>
                </c:pt>
                <c:pt idx="3380">
                  <c:v>74567</c:v>
                </c:pt>
                <c:pt idx="3381">
                  <c:v>74575.7</c:v>
                </c:pt>
                <c:pt idx="3382">
                  <c:v>74587.399999999994</c:v>
                </c:pt>
                <c:pt idx="3383">
                  <c:v>74599.199999999997</c:v>
                </c:pt>
                <c:pt idx="3384">
                  <c:v>74608.2</c:v>
                </c:pt>
                <c:pt idx="3385">
                  <c:v>74620.3</c:v>
                </c:pt>
                <c:pt idx="3386">
                  <c:v>74629.600000000006</c:v>
                </c:pt>
                <c:pt idx="3387">
                  <c:v>74638.899999999994</c:v>
                </c:pt>
                <c:pt idx="3388">
                  <c:v>74651.600000000006</c:v>
                </c:pt>
                <c:pt idx="3389">
                  <c:v>74664.5</c:v>
                </c:pt>
                <c:pt idx="3390">
                  <c:v>74677.600000000006</c:v>
                </c:pt>
                <c:pt idx="3391">
                  <c:v>74687.600000000006</c:v>
                </c:pt>
                <c:pt idx="3392">
                  <c:v>74701.100000000006</c:v>
                </c:pt>
                <c:pt idx="3393">
                  <c:v>74711.5</c:v>
                </c:pt>
                <c:pt idx="3394">
                  <c:v>74722.100000000006</c:v>
                </c:pt>
                <c:pt idx="3395">
                  <c:v>74736.600000000006</c:v>
                </c:pt>
                <c:pt idx="3396">
                  <c:v>74751.399999999994</c:v>
                </c:pt>
                <c:pt idx="3397">
                  <c:v>74758.899999999994</c:v>
                </c:pt>
                <c:pt idx="3398">
                  <c:v>74774.3</c:v>
                </c:pt>
                <c:pt idx="3399">
                  <c:v>74790</c:v>
                </c:pt>
                <c:pt idx="3400">
                  <c:v>74806</c:v>
                </c:pt>
                <c:pt idx="3401">
                  <c:v>74818.100000000006</c:v>
                </c:pt>
                <c:pt idx="3402">
                  <c:v>74834.600000000006</c:v>
                </c:pt>
                <c:pt idx="3403">
                  <c:v>74842.899999999994</c:v>
                </c:pt>
                <c:pt idx="3404">
                  <c:v>74859.8</c:v>
                </c:pt>
                <c:pt idx="3405">
                  <c:v>74876.800000000003</c:v>
                </c:pt>
                <c:pt idx="3406">
                  <c:v>74885.399999999994</c:v>
                </c:pt>
                <c:pt idx="3407">
                  <c:v>74902.8</c:v>
                </c:pt>
                <c:pt idx="3408">
                  <c:v>74915.899999999994</c:v>
                </c:pt>
                <c:pt idx="3409">
                  <c:v>74929.100000000006</c:v>
                </c:pt>
                <c:pt idx="3410">
                  <c:v>74946.8</c:v>
                </c:pt>
                <c:pt idx="3411">
                  <c:v>74964.600000000006</c:v>
                </c:pt>
                <c:pt idx="3412">
                  <c:v>74982.5</c:v>
                </c:pt>
                <c:pt idx="3413">
                  <c:v>75000.5</c:v>
                </c:pt>
                <c:pt idx="3414">
                  <c:v>75014</c:v>
                </c:pt>
                <c:pt idx="3415">
                  <c:v>75032.100000000006</c:v>
                </c:pt>
                <c:pt idx="3416">
                  <c:v>75050.2</c:v>
                </c:pt>
                <c:pt idx="3417">
                  <c:v>75059.3</c:v>
                </c:pt>
                <c:pt idx="3418">
                  <c:v>75077.399999999994</c:v>
                </c:pt>
                <c:pt idx="3419">
                  <c:v>75095.399999999994</c:v>
                </c:pt>
                <c:pt idx="3420">
                  <c:v>75108.899999999994</c:v>
                </c:pt>
                <c:pt idx="3421">
                  <c:v>75126.899999999994</c:v>
                </c:pt>
                <c:pt idx="3422">
                  <c:v>75144.800000000003</c:v>
                </c:pt>
                <c:pt idx="3423">
                  <c:v>75162.899999999994</c:v>
                </c:pt>
                <c:pt idx="3424">
                  <c:v>75181.2</c:v>
                </c:pt>
                <c:pt idx="3425">
                  <c:v>75190.399999999994</c:v>
                </c:pt>
                <c:pt idx="3426">
                  <c:v>75209</c:v>
                </c:pt>
                <c:pt idx="3427">
                  <c:v>75223.100000000006</c:v>
                </c:pt>
                <c:pt idx="3428">
                  <c:v>75237.3</c:v>
                </c:pt>
                <c:pt idx="3429">
                  <c:v>75256.3</c:v>
                </c:pt>
                <c:pt idx="3430">
                  <c:v>75275.399999999994</c:v>
                </c:pt>
                <c:pt idx="3431">
                  <c:v>75285</c:v>
                </c:pt>
                <c:pt idx="3432">
                  <c:v>75304.3</c:v>
                </c:pt>
                <c:pt idx="3433">
                  <c:v>75318.899999999994</c:v>
                </c:pt>
                <c:pt idx="3434">
                  <c:v>75338.3</c:v>
                </c:pt>
                <c:pt idx="3435">
                  <c:v>75352.899999999994</c:v>
                </c:pt>
                <c:pt idx="3436">
                  <c:v>75372.3</c:v>
                </c:pt>
                <c:pt idx="3437">
                  <c:v>75387</c:v>
                </c:pt>
                <c:pt idx="3438">
                  <c:v>75406.399999999994</c:v>
                </c:pt>
                <c:pt idx="3439">
                  <c:v>75421</c:v>
                </c:pt>
                <c:pt idx="3440">
                  <c:v>75435.600000000006</c:v>
                </c:pt>
                <c:pt idx="3441">
                  <c:v>75455</c:v>
                </c:pt>
                <c:pt idx="3442">
                  <c:v>75469.5</c:v>
                </c:pt>
                <c:pt idx="3443">
                  <c:v>75488.7</c:v>
                </c:pt>
                <c:pt idx="3444">
                  <c:v>75507.8</c:v>
                </c:pt>
                <c:pt idx="3445">
                  <c:v>75522.100000000006</c:v>
                </c:pt>
                <c:pt idx="3446">
                  <c:v>75541</c:v>
                </c:pt>
                <c:pt idx="3447">
                  <c:v>75555</c:v>
                </c:pt>
                <c:pt idx="3448">
                  <c:v>75573.600000000006</c:v>
                </c:pt>
                <c:pt idx="3449">
                  <c:v>75592</c:v>
                </c:pt>
                <c:pt idx="3450">
                  <c:v>75610.2</c:v>
                </c:pt>
                <c:pt idx="3451">
                  <c:v>75619.199999999997</c:v>
                </c:pt>
                <c:pt idx="3452">
                  <c:v>75637</c:v>
                </c:pt>
                <c:pt idx="3453">
                  <c:v>75654.899999999994</c:v>
                </c:pt>
                <c:pt idx="3454">
                  <c:v>75668.3</c:v>
                </c:pt>
                <c:pt idx="3455">
                  <c:v>75686.399999999994</c:v>
                </c:pt>
                <c:pt idx="3456">
                  <c:v>75704.600000000006</c:v>
                </c:pt>
                <c:pt idx="3457">
                  <c:v>75722.8</c:v>
                </c:pt>
                <c:pt idx="3458">
                  <c:v>75741.100000000006</c:v>
                </c:pt>
                <c:pt idx="3459">
                  <c:v>75764</c:v>
                </c:pt>
                <c:pt idx="3460">
                  <c:v>75791.3</c:v>
                </c:pt>
                <c:pt idx="3461">
                  <c:v>75809.5</c:v>
                </c:pt>
                <c:pt idx="3462">
                  <c:v>75818.5</c:v>
                </c:pt>
                <c:pt idx="3463">
                  <c:v>75836.600000000006</c:v>
                </c:pt>
                <c:pt idx="3464">
                  <c:v>75854.399999999994</c:v>
                </c:pt>
                <c:pt idx="3465">
                  <c:v>75872.100000000006</c:v>
                </c:pt>
                <c:pt idx="3466">
                  <c:v>75889.7</c:v>
                </c:pt>
                <c:pt idx="3467">
                  <c:v>75907</c:v>
                </c:pt>
                <c:pt idx="3468">
                  <c:v>75924</c:v>
                </c:pt>
                <c:pt idx="3469">
                  <c:v>75936.600000000006</c:v>
                </c:pt>
                <c:pt idx="3470">
                  <c:v>75949.100000000006</c:v>
                </c:pt>
                <c:pt idx="3471">
                  <c:v>75965.399999999994</c:v>
                </c:pt>
                <c:pt idx="3472">
                  <c:v>75981.3</c:v>
                </c:pt>
                <c:pt idx="3473">
                  <c:v>75993.100000000006</c:v>
                </c:pt>
                <c:pt idx="3474">
                  <c:v>76004.600000000006</c:v>
                </c:pt>
                <c:pt idx="3475">
                  <c:v>76019.600000000006</c:v>
                </c:pt>
                <c:pt idx="3476">
                  <c:v>76034.100000000006</c:v>
                </c:pt>
                <c:pt idx="3477">
                  <c:v>76051.600000000006</c:v>
                </c:pt>
                <c:pt idx="3478">
                  <c:v>76065.100000000006</c:v>
                </c:pt>
                <c:pt idx="3479">
                  <c:v>76071.600000000006</c:v>
                </c:pt>
                <c:pt idx="3480">
                  <c:v>76084.2</c:v>
                </c:pt>
                <c:pt idx="3481">
                  <c:v>76096.399999999994</c:v>
                </c:pt>
                <c:pt idx="3482">
                  <c:v>76105.3</c:v>
                </c:pt>
                <c:pt idx="3483">
                  <c:v>76114</c:v>
                </c:pt>
                <c:pt idx="3484">
                  <c:v>76125.399999999994</c:v>
                </c:pt>
                <c:pt idx="3485">
                  <c:v>76136.600000000006</c:v>
                </c:pt>
                <c:pt idx="3486">
                  <c:v>76147.5</c:v>
                </c:pt>
                <c:pt idx="3487">
                  <c:v>76158.100000000006</c:v>
                </c:pt>
                <c:pt idx="3488">
                  <c:v>76166</c:v>
                </c:pt>
                <c:pt idx="3489">
                  <c:v>76176.3</c:v>
                </c:pt>
                <c:pt idx="3490">
                  <c:v>76186.399999999994</c:v>
                </c:pt>
                <c:pt idx="3491">
                  <c:v>76193.8</c:v>
                </c:pt>
                <c:pt idx="3492">
                  <c:v>76201.100000000006</c:v>
                </c:pt>
                <c:pt idx="3493">
                  <c:v>76210.8</c:v>
                </c:pt>
                <c:pt idx="3494">
                  <c:v>76220.2</c:v>
                </c:pt>
                <c:pt idx="3495">
                  <c:v>76227.3</c:v>
                </c:pt>
                <c:pt idx="3496">
                  <c:v>76234.2</c:v>
                </c:pt>
                <c:pt idx="3497">
                  <c:v>76245.600000000006</c:v>
                </c:pt>
                <c:pt idx="3498">
                  <c:v>76252.3</c:v>
                </c:pt>
                <c:pt idx="3499">
                  <c:v>76261.2</c:v>
                </c:pt>
                <c:pt idx="3500">
                  <c:v>76270.100000000006</c:v>
                </c:pt>
                <c:pt idx="3501">
                  <c:v>76278.8</c:v>
                </c:pt>
                <c:pt idx="3502">
                  <c:v>76285.3</c:v>
                </c:pt>
                <c:pt idx="3503">
                  <c:v>76291.8</c:v>
                </c:pt>
                <c:pt idx="3504">
                  <c:v>76300.399999999994</c:v>
                </c:pt>
                <c:pt idx="3505">
                  <c:v>76306.8</c:v>
                </c:pt>
                <c:pt idx="3506">
                  <c:v>76313.2</c:v>
                </c:pt>
                <c:pt idx="3507">
                  <c:v>76321.7</c:v>
                </c:pt>
                <c:pt idx="3508">
                  <c:v>76330.3</c:v>
                </c:pt>
                <c:pt idx="3509">
                  <c:v>76338.8</c:v>
                </c:pt>
                <c:pt idx="3510">
                  <c:v>76345.2</c:v>
                </c:pt>
                <c:pt idx="3511">
                  <c:v>76353.8</c:v>
                </c:pt>
                <c:pt idx="3512">
                  <c:v>76362.399999999994</c:v>
                </c:pt>
                <c:pt idx="3513">
                  <c:v>76371</c:v>
                </c:pt>
                <c:pt idx="3514">
                  <c:v>76377.5</c:v>
                </c:pt>
                <c:pt idx="3515">
                  <c:v>76384</c:v>
                </c:pt>
                <c:pt idx="3516">
                  <c:v>76392.3</c:v>
                </c:pt>
                <c:pt idx="3517">
                  <c:v>76400.600000000006</c:v>
                </c:pt>
                <c:pt idx="3518">
                  <c:v>76404.600000000006</c:v>
                </c:pt>
                <c:pt idx="3519">
                  <c:v>76412.7</c:v>
                </c:pt>
                <c:pt idx="3520">
                  <c:v>76420.600000000006</c:v>
                </c:pt>
                <c:pt idx="3521">
                  <c:v>76428.3</c:v>
                </c:pt>
                <c:pt idx="3522">
                  <c:v>76436</c:v>
                </c:pt>
                <c:pt idx="3523">
                  <c:v>76443.7</c:v>
                </c:pt>
                <c:pt idx="3524">
                  <c:v>76449.3</c:v>
                </c:pt>
                <c:pt idx="3525">
                  <c:v>76456.800000000003</c:v>
                </c:pt>
                <c:pt idx="3526">
                  <c:v>76462.399999999994</c:v>
                </c:pt>
                <c:pt idx="3527">
                  <c:v>76468</c:v>
                </c:pt>
                <c:pt idx="3528">
                  <c:v>76475.5</c:v>
                </c:pt>
                <c:pt idx="3529">
                  <c:v>76482.899999999994</c:v>
                </c:pt>
                <c:pt idx="3530">
                  <c:v>76488.5</c:v>
                </c:pt>
                <c:pt idx="3531">
                  <c:v>76496</c:v>
                </c:pt>
                <c:pt idx="3532">
                  <c:v>76503.5</c:v>
                </c:pt>
                <c:pt idx="3533">
                  <c:v>76511.100000000006</c:v>
                </c:pt>
                <c:pt idx="3534">
                  <c:v>76516.800000000003</c:v>
                </c:pt>
                <c:pt idx="3535">
                  <c:v>76524.5</c:v>
                </c:pt>
                <c:pt idx="3536">
                  <c:v>76532.3</c:v>
                </c:pt>
                <c:pt idx="3537">
                  <c:v>76538.2</c:v>
                </c:pt>
                <c:pt idx="3538">
                  <c:v>76544.2</c:v>
                </c:pt>
                <c:pt idx="3539">
                  <c:v>76552.3</c:v>
                </c:pt>
                <c:pt idx="3540">
                  <c:v>76560.5</c:v>
                </c:pt>
                <c:pt idx="3541">
                  <c:v>76564.7</c:v>
                </c:pt>
                <c:pt idx="3542">
                  <c:v>76573.2</c:v>
                </c:pt>
                <c:pt idx="3543">
                  <c:v>76581.899999999994</c:v>
                </c:pt>
                <c:pt idx="3544">
                  <c:v>76590.8</c:v>
                </c:pt>
                <c:pt idx="3545">
                  <c:v>76599.8</c:v>
                </c:pt>
                <c:pt idx="3546">
                  <c:v>76606.8</c:v>
                </c:pt>
                <c:pt idx="3547">
                  <c:v>76616.3</c:v>
                </c:pt>
                <c:pt idx="3548">
                  <c:v>76623.5</c:v>
                </c:pt>
                <c:pt idx="3549">
                  <c:v>76630.8</c:v>
                </c:pt>
                <c:pt idx="3550">
                  <c:v>76640.600000000006</c:v>
                </c:pt>
                <c:pt idx="3551">
                  <c:v>76650.600000000006</c:v>
                </c:pt>
                <c:pt idx="3552">
                  <c:v>76658.2</c:v>
                </c:pt>
                <c:pt idx="3553">
                  <c:v>76671</c:v>
                </c:pt>
                <c:pt idx="3554">
                  <c:v>76681.399999999994</c:v>
                </c:pt>
                <c:pt idx="3555">
                  <c:v>76689.2</c:v>
                </c:pt>
                <c:pt idx="3556">
                  <c:v>76699.899999999994</c:v>
                </c:pt>
                <c:pt idx="3557">
                  <c:v>76707.899999999994</c:v>
                </c:pt>
                <c:pt idx="3558">
                  <c:v>76718.8</c:v>
                </c:pt>
                <c:pt idx="3559">
                  <c:v>76729.899999999994</c:v>
                </c:pt>
                <c:pt idx="3560">
                  <c:v>76738.3</c:v>
                </c:pt>
                <c:pt idx="3561">
                  <c:v>76746.7</c:v>
                </c:pt>
                <c:pt idx="3562">
                  <c:v>76758.100000000006</c:v>
                </c:pt>
                <c:pt idx="3563">
                  <c:v>76769.7</c:v>
                </c:pt>
                <c:pt idx="3564">
                  <c:v>76781.5</c:v>
                </c:pt>
                <c:pt idx="3565">
                  <c:v>76793.399999999994</c:v>
                </c:pt>
                <c:pt idx="3566">
                  <c:v>76802.399999999994</c:v>
                </c:pt>
                <c:pt idx="3567">
                  <c:v>76817.7</c:v>
                </c:pt>
                <c:pt idx="3568">
                  <c:v>76827</c:v>
                </c:pt>
                <c:pt idx="3569">
                  <c:v>76836.399999999994</c:v>
                </c:pt>
                <c:pt idx="3570">
                  <c:v>76849.100000000006</c:v>
                </c:pt>
                <c:pt idx="3571">
                  <c:v>76858.7</c:v>
                </c:pt>
                <c:pt idx="3572">
                  <c:v>76868.399999999994</c:v>
                </c:pt>
                <c:pt idx="3573">
                  <c:v>76881.5</c:v>
                </c:pt>
                <c:pt idx="3574">
                  <c:v>76894.8</c:v>
                </c:pt>
                <c:pt idx="3575">
                  <c:v>76908.3</c:v>
                </c:pt>
                <c:pt idx="3576">
                  <c:v>76921.899999999994</c:v>
                </c:pt>
                <c:pt idx="3577">
                  <c:v>76932.3</c:v>
                </c:pt>
                <c:pt idx="3578">
                  <c:v>76946.3</c:v>
                </c:pt>
                <c:pt idx="3579">
                  <c:v>76960.5</c:v>
                </c:pt>
                <c:pt idx="3580">
                  <c:v>76971.3</c:v>
                </c:pt>
                <c:pt idx="3581">
                  <c:v>76986.100000000006</c:v>
                </c:pt>
                <c:pt idx="3582">
                  <c:v>76997.600000000006</c:v>
                </c:pt>
                <c:pt idx="3583">
                  <c:v>77013.2</c:v>
                </c:pt>
                <c:pt idx="3584">
                  <c:v>77025.3</c:v>
                </c:pt>
                <c:pt idx="3585">
                  <c:v>77037.600000000006</c:v>
                </c:pt>
                <c:pt idx="3586">
                  <c:v>77054.399999999994</c:v>
                </c:pt>
                <c:pt idx="3587">
                  <c:v>77075.899999999994</c:v>
                </c:pt>
                <c:pt idx="3588">
                  <c:v>77089</c:v>
                </c:pt>
                <c:pt idx="3589">
                  <c:v>77106.899999999994</c:v>
                </c:pt>
                <c:pt idx="3590">
                  <c:v>77125</c:v>
                </c:pt>
                <c:pt idx="3591">
                  <c:v>77143.399999999994</c:v>
                </c:pt>
                <c:pt idx="3592">
                  <c:v>77157.3</c:v>
                </c:pt>
                <c:pt idx="3593">
                  <c:v>77171.399999999994</c:v>
                </c:pt>
                <c:pt idx="3594">
                  <c:v>77190.3</c:v>
                </c:pt>
                <c:pt idx="3595">
                  <c:v>77204.600000000006</c:v>
                </c:pt>
                <c:pt idx="3596">
                  <c:v>77219</c:v>
                </c:pt>
                <c:pt idx="3597">
                  <c:v>77238.3</c:v>
                </c:pt>
                <c:pt idx="3598">
                  <c:v>77257.600000000006</c:v>
                </c:pt>
                <c:pt idx="3599">
                  <c:v>77277</c:v>
                </c:pt>
                <c:pt idx="3600">
                  <c:v>77296.5</c:v>
                </c:pt>
                <c:pt idx="3601">
                  <c:v>77315.899999999994</c:v>
                </c:pt>
                <c:pt idx="3602">
                  <c:v>77325.7</c:v>
                </c:pt>
                <c:pt idx="3603">
                  <c:v>77345</c:v>
                </c:pt>
                <c:pt idx="3604">
                  <c:v>77364.399999999994</c:v>
                </c:pt>
                <c:pt idx="3605">
                  <c:v>77378.8</c:v>
                </c:pt>
                <c:pt idx="3606">
                  <c:v>77393.100000000006</c:v>
                </c:pt>
                <c:pt idx="3607">
                  <c:v>77412.2</c:v>
                </c:pt>
                <c:pt idx="3608">
                  <c:v>77426.3</c:v>
                </c:pt>
                <c:pt idx="3609">
                  <c:v>77449.7</c:v>
                </c:pt>
                <c:pt idx="3610">
                  <c:v>77463.899999999994</c:v>
                </c:pt>
                <c:pt idx="3611">
                  <c:v>77483.100000000006</c:v>
                </c:pt>
                <c:pt idx="3612">
                  <c:v>77502.399999999994</c:v>
                </c:pt>
                <c:pt idx="3613">
                  <c:v>77517</c:v>
                </c:pt>
                <c:pt idx="3614">
                  <c:v>77536.600000000006</c:v>
                </c:pt>
                <c:pt idx="3615">
                  <c:v>77551.399999999994</c:v>
                </c:pt>
                <c:pt idx="3616">
                  <c:v>77571.199999999997</c:v>
                </c:pt>
                <c:pt idx="3617">
                  <c:v>77586</c:v>
                </c:pt>
                <c:pt idx="3618">
                  <c:v>77601</c:v>
                </c:pt>
                <c:pt idx="3619">
                  <c:v>77620.899999999994</c:v>
                </c:pt>
                <c:pt idx="3620">
                  <c:v>77640.7</c:v>
                </c:pt>
                <c:pt idx="3621">
                  <c:v>77660.600000000006</c:v>
                </c:pt>
                <c:pt idx="3622">
                  <c:v>77680.399999999994</c:v>
                </c:pt>
                <c:pt idx="3623">
                  <c:v>77695.199999999997</c:v>
                </c:pt>
                <c:pt idx="3624">
                  <c:v>77709.899999999994</c:v>
                </c:pt>
                <c:pt idx="3625">
                  <c:v>77729.5</c:v>
                </c:pt>
                <c:pt idx="3626">
                  <c:v>77748.800000000003</c:v>
                </c:pt>
                <c:pt idx="3627">
                  <c:v>77758.399999999994</c:v>
                </c:pt>
                <c:pt idx="3628">
                  <c:v>77777.5</c:v>
                </c:pt>
                <c:pt idx="3629">
                  <c:v>77796.3</c:v>
                </c:pt>
                <c:pt idx="3630">
                  <c:v>77814.899999999994</c:v>
                </c:pt>
                <c:pt idx="3631">
                  <c:v>77833.2</c:v>
                </c:pt>
                <c:pt idx="3632">
                  <c:v>77851.199999999997</c:v>
                </c:pt>
                <c:pt idx="3633">
                  <c:v>77864.399999999994</c:v>
                </c:pt>
                <c:pt idx="3634">
                  <c:v>77877.399999999994</c:v>
                </c:pt>
                <c:pt idx="3635">
                  <c:v>77894.600000000006</c:v>
                </c:pt>
                <c:pt idx="3636">
                  <c:v>77911.7</c:v>
                </c:pt>
                <c:pt idx="3637">
                  <c:v>77928.800000000003</c:v>
                </c:pt>
                <c:pt idx="3638">
                  <c:v>77937.3</c:v>
                </c:pt>
                <c:pt idx="3639">
                  <c:v>77954.3</c:v>
                </c:pt>
                <c:pt idx="3640">
                  <c:v>77971.199999999997</c:v>
                </c:pt>
                <c:pt idx="3641">
                  <c:v>77983.8</c:v>
                </c:pt>
                <c:pt idx="3642">
                  <c:v>78000.5</c:v>
                </c:pt>
                <c:pt idx="3643">
                  <c:v>78017.100000000006</c:v>
                </c:pt>
                <c:pt idx="3644">
                  <c:v>78029.5</c:v>
                </c:pt>
                <c:pt idx="3645">
                  <c:v>78041.899999999994</c:v>
                </c:pt>
                <c:pt idx="3646">
                  <c:v>78058.2</c:v>
                </c:pt>
                <c:pt idx="3647">
                  <c:v>78074.399999999994</c:v>
                </c:pt>
                <c:pt idx="3648">
                  <c:v>78086.399999999994</c:v>
                </c:pt>
                <c:pt idx="3649">
                  <c:v>78098.3</c:v>
                </c:pt>
                <c:pt idx="3650">
                  <c:v>78110.2</c:v>
                </c:pt>
                <c:pt idx="3651">
                  <c:v>78122</c:v>
                </c:pt>
                <c:pt idx="3652">
                  <c:v>78137.5</c:v>
                </c:pt>
                <c:pt idx="3653">
                  <c:v>78152.800000000003</c:v>
                </c:pt>
                <c:pt idx="3654">
                  <c:v>78164.100000000006</c:v>
                </c:pt>
                <c:pt idx="3655">
                  <c:v>78179.100000000006</c:v>
                </c:pt>
                <c:pt idx="3656">
                  <c:v>78190.2</c:v>
                </c:pt>
                <c:pt idx="3657">
                  <c:v>78204.7</c:v>
                </c:pt>
                <c:pt idx="3658">
                  <c:v>78219.100000000006</c:v>
                </c:pt>
                <c:pt idx="3659">
                  <c:v>78226.100000000006</c:v>
                </c:pt>
                <c:pt idx="3660">
                  <c:v>78240.100000000006</c:v>
                </c:pt>
                <c:pt idx="3661">
                  <c:v>78253.8</c:v>
                </c:pt>
                <c:pt idx="3662">
                  <c:v>78260.5</c:v>
                </c:pt>
                <c:pt idx="3663">
                  <c:v>78273.8</c:v>
                </c:pt>
                <c:pt idx="3664">
                  <c:v>78286.8</c:v>
                </c:pt>
                <c:pt idx="3665">
                  <c:v>78296.3</c:v>
                </c:pt>
                <c:pt idx="3666">
                  <c:v>78308.800000000003</c:v>
                </c:pt>
                <c:pt idx="3667">
                  <c:v>78321.100000000006</c:v>
                </c:pt>
                <c:pt idx="3668">
                  <c:v>78330.100000000006</c:v>
                </c:pt>
                <c:pt idx="3669">
                  <c:v>78342.100000000006</c:v>
                </c:pt>
                <c:pt idx="3670">
                  <c:v>78350.899999999994</c:v>
                </c:pt>
                <c:pt idx="3671">
                  <c:v>78362.5</c:v>
                </c:pt>
                <c:pt idx="3672">
                  <c:v>78371.100000000006</c:v>
                </c:pt>
                <c:pt idx="3673">
                  <c:v>78379.600000000006</c:v>
                </c:pt>
                <c:pt idx="3674">
                  <c:v>78390.8</c:v>
                </c:pt>
                <c:pt idx="3675">
                  <c:v>78401.899999999994</c:v>
                </c:pt>
                <c:pt idx="3676">
                  <c:v>78410.100000000006</c:v>
                </c:pt>
                <c:pt idx="3677">
                  <c:v>78420.899999999994</c:v>
                </c:pt>
                <c:pt idx="3678">
                  <c:v>78431.5</c:v>
                </c:pt>
                <c:pt idx="3679">
                  <c:v>78439.399999999994</c:v>
                </c:pt>
                <c:pt idx="3680">
                  <c:v>78449.899999999994</c:v>
                </c:pt>
                <c:pt idx="3681">
                  <c:v>78460.2</c:v>
                </c:pt>
                <c:pt idx="3682">
                  <c:v>78465.3</c:v>
                </c:pt>
                <c:pt idx="3683">
                  <c:v>78475.399999999994</c:v>
                </c:pt>
                <c:pt idx="3684">
                  <c:v>78485.5</c:v>
                </c:pt>
                <c:pt idx="3685">
                  <c:v>78493</c:v>
                </c:pt>
                <c:pt idx="3686">
                  <c:v>78502.899999999994</c:v>
                </c:pt>
                <c:pt idx="3687">
                  <c:v>78512.7</c:v>
                </c:pt>
                <c:pt idx="3688">
                  <c:v>78522.399999999994</c:v>
                </c:pt>
                <c:pt idx="3689">
                  <c:v>78532</c:v>
                </c:pt>
                <c:pt idx="3690">
                  <c:v>78536.800000000003</c:v>
                </c:pt>
                <c:pt idx="3691">
                  <c:v>78546.399999999994</c:v>
                </c:pt>
                <c:pt idx="3692">
                  <c:v>78555.899999999994</c:v>
                </c:pt>
                <c:pt idx="3693">
                  <c:v>78563</c:v>
                </c:pt>
                <c:pt idx="3694">
                  <c:v>78572.399999999994</c:v>
                </c:pt>
                <c:pt idx="3695">
                  <c:v>78581.8</c:v>
                </c:pt>
                <c:pt idx="3696">
                  <c:v>78588.800000000003</c:v>
                </c:pt>
                <c:pt idx="3697">
                  <c:v>78598.100000000006</c:v>
                </c:pt>
                <c:pt idx="3698">
                  <c:v>78607.399999999994</c:v>
                </c:pt>
                <c:pt idx="3699">
                  <c:v>78614.399999999994</c:v>
                </c:pt>
                <c:pt idx="3700">
                  <c:v>78623.600000000006</c:v>
                </c:pt>
                <c:pt idx="3701">
                  <c:v>78630.399999999994</c:v>
                </c:pt>
                <c:pt idx="3702">
                  <c:v>78639.3</c:v>
                </c:pt>
                <c:pt idx="3703">
                  <c:v>78648.100000000006</c:v>
                </c:pt>
                <c:pt idx="3704">
                  <c:v>78656.800000000003</c:v>
                </c:pt>
                <c:pt idx="3705">
                  <c:v>78663.199999999997</c:v>
                </c:pt>
                <c:pt idx="3706">
                  <c:v>78671.7</c:v>
                </c:pt>
                <c:pt idx="3707">
                  <c:v>78678</c:v>
                </c:pt>
                <c:pt idx="3708">
                  <c:v>78686.3</c:v>
                </c:pt>
                <c:pt idx="3709">
                  <c:v>78694.600000000006</c:v>
                </c:pt>
                <c:pt idx="3710">
                  <c:v>78700.7</c:v>
                </c:pt>
                <c:pt idx="3711">
                  <c:v>78710.899999999994</c:v>
                </c:pt>
                <c:pt idx="3712">
                  <c:v>78716.899999999994</c:v>
                </c:pt>
                <c:pt idx="3713">
                  <c:v>78725</c:v>
                </c:pt>
                <c:pt idx="3714">
                  <c:v>78731</c:v>
                </c:pt>
                <c:pt idx="3715">
                  <c:v>78739</c:v>
                </c:pt>
                <c:pt idx="3716">
                  <c:v>78747</c:v>
                </c:pt>
                <c:pt idx="3717">
                  <c:v>78755</c:v>
                </c:pt>
                <c:pt idx="3718">
                  <c:v>78761</c:v>
                </c:pt>
                <c:pt idx="3719">
                  <c:v>78769.100000000006</c:v>
                </c:pt>
                <c:pt idx="3720">
                  <c:v>78777.100000000006</c:v>
                </c:pt>
                <c:pt idx="3721">
                  <c:v>78785.2</c:v>
                </c:pt>
                <c:pt idx="3722">
                  <c:v>78793.399999999994</c:v>
                </c:pt>
                <c:pt idx="3723">
                  <c:v>78799.600000000006</c:v>
                </c:pt>
                <c:pt idx="3724">
                  <c:v>78807.8</c:v>
                </c:pt>
                <c:pt idx="3725">
                  <c:v>78816.2</c:v>
                </c:pt>
                <c:pt idx="3726">
                  <c:v>78824.7</c:v>
                </c:pt>
                <c:pt idx="3727">
                  <c:v>78833.2</c:v>
                </c:pt>
                <c:pt idx="3728">
                  <c:v>78839.7</c:v>
                </c:pt>
                <c:pt idx="3729">
                  <c:v>78848.5</c:v>
                </c:pt>
                <c:pt idx="3730">
                  <c:v>78857.399999999994</c:v>
                </c:pt>
                <c:pt idx="3731">
                  <c:v>78864.100000000006</c:v>
                </c:pt>
                <c:pt idx="3732">
                  <c:v>78875.5</c:v>
                </c:pt>
                <c:pt idx="3733">
                  <c:v>78882.2</c:v>
                </c:pt>
                <c:pt idx="3734">
                  <c:v>78889</c:v>
                </c:pt>
                <c:pt idx="3735">
                  <c:v>78898</c:v>
                </c:pt>
                <c:pt idx="3736">
                  <c:v>78907</c:v>
                </c:pt>
                <c:pt idx="3737">
                  <c:v>78913.8</c:v>
                </c:pt>
                <c:pt idx="3738">
                  <c:v>78922.8</c:v>
                </c:pt>
                <c:pt idx="3739">
                  <c:v>78931.8</c:v>
                </c:pt>
                <c:pt idx="3740">
                  <c:v>78940.899999999994</c:v>
                </c:pt>
                <c:pt idx="3741">
                  <c:v>78950</c:v>
                </c:pt>
                <c:pt idx="3742">
                  <c:v>78959.199999999997</c:v>
                </c:pt>
                <c:pt idx="3743">
                  <c:v>78966.100000000006</c:v>
                </c:pt>
                <c:pt idx="3744">
                  <c:v>78975.3</c:v>
                </c:pt>
                <c:pt idx="3745">
                  <c:v>78984.7</c:v>
                </c:pt>
                <c:pt idx="3746">
                  <c:v>78994.100000000006</c:v>
                </c:pt>
                <c:pt idx="3747">
                  <c:v>79001.2</c:v>
                </c:pt>
                <c:pt idx="3748">
                  <c:v>79010.8</c:v>
                </c:pt>
                <c:pt idx="3749">
                  <c:v>79020.5</c:v>
                </c:pt>
                <c:pt idx="3750">
                  <c:v>79027.899999999994</c:v>
                </c:pt>
                <c:pt idx="3751">
                  <c:v>79040.3</c:v>
                </c:pt>
                <c:pt idx="3752">
                  <c:v>79050.399999999994</c:v>
                </c:pt>
                <c:pt idx="3753">
                  <c:v>79060.600000000006</c:v>
                </c:pt>
                <c:pt idx="3754">
                  <c:v>79106</c:v>
                </c:pt>
                <c:pt idx="3755">
                  <c:v>79117.2</c:v>
                </c:pt>
                <c:pt idx="3756">
                  <c:v>79128.600000000006</c:v>
                </c:pt>
                <c:pt idx="3757">
                  <c:v>79140.100000000006</c:v>
                </c:pt>
                <c:pt idx="3758">
                  <c:v>79152</c:v>
                </c:pt>
                <c:pt idx="3759">
                  <c:v>79161</c:v>
                </c:pt>
                <c:pt idx="3760">
                  <c:v>79173.3</c:v>
                </c:pt>
                <c:pt idx="3761">
                  <c:v>79189.5</c:v>
                </c:pt>
                <c:pt idx="3762">
                  <c:v>79202.899999999994</c:v>
                </c:pt>
                <c:pt idx="3763">
                  <c:v>79213.3</c:v>
                </c:pt>
                <c:pt idx="3764">
                  <c:v>79223.899999999994</c:v>
                </c:pt>
                <c:pt idx="3765">
                  <c:v>79238.3</c:v>
                </c:pt>
                <c:pt idx="3766">
                  <c:v>79253.100000000006</c:v>
                </c:pt>
                <c:pt idx="3767">
                  <c:v>79268.2</c:v>
                </c:pt>
                <c:pt idx="3768">
                  <c:v>79283.7</c:v>
                </c:pt>
                <c:pt idx="3769">
                  <c:v>79299.399999999994</c:v>
                </c:pt>
                <c:pt idx="3770">
                  <c:v>79311.3</c:v>
                </c:pt>
                <c:pt idx="3771">
                  <c:v>79323.3</c:v>
                </c:pt>
                <c:pt idx="3772">
                  <c:v>79343.600000000006</c:v>
                </c:pt>
                <c:pt idx="3773">
                  <c:v>79360.100000000006</c:v>
                </c:pt>
                <c:pt idx="3774">
                  <c:v>79376.600000000006</c:v>
                </c:pt>
                <c:pt idx="3775">
                  <c:v>79389.100000000006</c:v>
                </c:pt>
                <c:pt idx="3776">
                  <c:v>79405.8</c:v>
                </c:pt>
                <c:pt idx="3777">
                  <c:v>79418.3</c:v>
                </c:pt>
                <c:pt idx="3778">
                  <c:v>79435.100000000006</c:v>
                </c:pt>
                <c:pt idx="3779">
                  <c:v>79451.8</c:v>
                </c:pt>
                <c:pt idx="3780">
                  <c:v>79464.399999999994</c:v>
                </c:pt>
                <c:pt idx="3781">
                  <c:v>79481</c:v>
                </c:pt>
                <c:pt idx="3782">
                  <c:v>79497.600000000006</c:v>
                </c:pt>
                <c:pt idx="3783">
                  <c:v>79514</c:v>
                </c:pt>
                <c:pt idx="3784">
                  <c:v>79526.3</c:v>
                </c:pt>
                <c:pt idx="3785">
                  <c:v>79542.399999999994</c:v>
                </c:pt>
                <c:pt idx="3786">
                  <c:v>79558.399999999994</c:v>
                </c:pt>
                <c:pt idx="3787">
                  <c:v>79574.100000000006</c:v>
                </c:pt>
                <c:pt idx="3788">
                  <c:v>79585.7</c:v>
                </c:pt>
                <c:pt idx="3789">
                  <c:v>79597.2</c:v>
                </c:pt>
                <c:pt idx="3790">
                  <c:v>79612.2</c:v>
                </c:pt>
                <c:pt idx="3791">
                  <c:v>79627.3</c:v>
                </c:pt>
                <c:pt idx="3792">
                  <c:v>79642.600000000006</c:v>
                </c:pt>
                <c:pt idx="3793">
                  <c:v>79658</c:v>
                </c:pt>
                <c:pt idx="3794">
                  <c:v>79669.600000000006</c:v>
                </c:pt>
                <c:pt idx="3795">
                  <c:v>79685.100000000006</c:v>
                </c:pt>
                <c:pt idx="3796">
                  <c:v>79696.800000000003</c:v>
                </c:pt>
                <c:pt idx="3797">
                  <c:v>79712.399999999994</c:v>
                </c:pt>
                <c:pt idx="3798">
                  <c:v>79728.100000000006</c:v>
                </c:pt>
                <c:pt idx="3799">
                  <c:v>79739.8</c:v>
                </c:pt>
                <c:pt idx="3800">
                  <c:v>79751.5</c:v>
                </c:pt>
                <c:pt idx="3801">
                  <c:v>79767.100000000006</c:v>
                </c:pt>
                <c:pt idx="3802">
                  <c:v>79782.7</c:v>
                </c:pt>
                <c:pt idx="3803">
                  <c:v>79798.2</c:v>
                </c:pt>
                <c:pt idx="3804">
                  <c:v>79813.5</c:v>
                </c:pt>
                <c:pt idx="3805">
                  <c:v>79828.800000000003</c:v>
                </c:pt>
                <c:pt idx="3806">
                  <c:v>79840.100000000006</c:v>
                </c:pt>
                <c:pt idx="3807">
                  <c:v>79851.3</c:v>
                </c:pt>
                <c:pt idx="3808">
                  <c:v>79866.2</c:v>
                </c:pt>
                <c:pt idx="3809">
                  <c:v>79880.800000000003</c:v>
                </c:pt>
                <c:pt idx="3810">
                  <c:v>79888</c:v>
                </c:pt>
                <c:pt idx="3811">
                  <c:v>79902.3</c:v>
                </c:pt>
                <c:pt idx="3812">
                  <c:v>79916.3</c:v>
                </c:pt>
                <c:pt idx="3813">
                  <c:v>79926.600000000006</c:v>
                </c:pt>
                <c:pt idx="3814">
                  <c:v>79936.800000000003</c:v>
                </c:pt>
                <c:pt idx="3815">
                  <c:v>79950</c:v>
                </c:pt>
                <c:pt idx="3816">
                  <c:v>79963</c:v>
                </c:pt>
                <c:pt idx="3817">
                  <c:v>79975.5</c:v>
                </c:pt>
                <c:pt idx="3818">
                  <c:v>79984.7</c:v>
                </c:pt>
                <c:pt idx="3819">
                  <c:v>79993.600000000006</c:v>
                </c:pt>
                <c:pt idx="3820">
                  <c:v>80005.2</c:v>
                </c:pt>
                <c:pt idx="3821">
                  <c:v>80013.600000000006</c:v>
                </c:pt>
                <c:pt idx="3822">
                  <c:v>80024.399999999994</c:v>
                </c:pt>
                <c:pt idx="3823">
                  <c:v>80032.3</c:v>
                </c:pt>
                <c:pt idx="3824">
                  <c:v>80040</c:v>
                </c:pt>
                <c:pt idx="3825">
                  <c:v>80050.100000000006</c:v>
                </c:pt>
                <c:pt idx="3826">
                  <c:v>80060</c:v>
                </c:pt>
                <c:pt idx="3827">
                  <c:v>80069.600000000006</c:v>
                </c:pt>
                <c:pt idx="3828">
                  <c:v>80079.100000000006</c:v>
                </c:pt>
                <c:pt idx="3829">
                  <c:v>80086</c:v>
                </c:pt>
                <c:pt idx="3830">
                  <c:v>80092.899999999994</c:v>
                </c:pt>
                <c:pt idx="3831">
                  <c:v>80101.8</c:v>
                </c:pt>
                <c:pt idx="3832">
                  <c:v>80108.399999999994</c:v>
                </c:pt>
                <c:pt idx="3833">
                  <c:v>80117.100000000006</c:v>
                </c:pt>
                <c:pt idx="3834">
                  <c:v>80123.5</c:v>
                </c:pt>
                <c:pt idx="3835">
                  <c:v>80132</c:v>
                </c:pt>
                <c:pt idx="3836">
                  <c:v>80138.2</c:v>
                </c:pt>
                <c:pt idx="3837">
                  <c:v>80146.399999999994</c:v>
                </c:pt>
                <c:pt idx="3838">
                  <c:v>80154.600000000006</c:v>
                </c:pt>
                <c:pt idx="3839">
                  <c:v>80162.600000000006</c:v>
                </c:pt>
                <c:pt idx="3840">
                  <c:v>80170.600000000006</c:v>
                </c:pt>
                <c:pt idx="3841">
                  <c:v>80174.600000000006</c:v>
                </c:pt>
                <c:pt idx="3842">
                  <c:v>80182.5</c:v>
                </c:pt>
                <c:pt idx="3843">
                  <c:v>80188.399999999994</c:v>
                </c:pt>
                <c:pt idx="3844">
                  <c:v>80196.2</c:v>
                </c:pt>
                <c:pt idx="3845">
                  <c:v>80204.100000000006</c:v>
                </c:pt>
                <c:pt idx="3846">
                  <c:v>80209.899999999994</c:v>
                </c:pt>
                <c:pt idx="3847">
                  <c:v>80215.8</c:v>
                </c:pt>
                <c:pt idx="3848">
                  <c:v>80223.7</c:v>
                </c:pt>
                <c:pt idx="3849">
                  <c:v>80233.600000000006</c:v>
                </c:pt>
                <c:pt idx="3850">
                  <c:v>80239.5</c:v>
                </c:pt>
                <c:pt idx="3851">
                  <c:v>80247.5</c:v>
                </c:pt>
                <c:pt idx="3852">
                  <c:v>80253.600000000006</c:v>
                </c:pt>
                <c:pt idx="3853">
                  <c:v>80261.7</c:v>
                </c:pt>
                <c:pt idx="3854">
                  <c:v>80267.899999999994</c:v>
                </c:pt>
                <c:pt idx="3855">
                  <c:v>80276.2</c:v>
                </c:pt>
                <c:pt idx="3856">
                  <c:v>80282.399999999994</c:v>
                </c:pt>
                <c:pt idx="3857">
                  <c:v>80290.600000000006</c:v>
                </c:pt>
                <c:pt idx="3858">
                  <c:v>80298.600000000006</c:v>
                </c:pt>
                <c:pt idx="3859">
                  <c:v>80306.5</c:v>
                </c:pt>
                <c:pt idx="3860">
                  <c:v>80314.399999999994</c:v>
                </c:pt>
                <c:pt idx="3861">
                  <c:v>80322.100000000006</c:v>
                </c:pt>
                <c:pt idx="3862">
                  <c:v>80327.899999999994</c:v>
                </c:pt>
                <c:pt idx="3863">
                  <c:v>80333.600000000006</c:v>
                </c:pt>
                <c:pt idx="3864">
                  <c:v>80341.2</c:v>
                </c:pt>
                <c:pt idx="3865">
                  <c:v>80348.800000000003</c:v>
                </c:pt>
                <c:pt idx="3866">
                  <c:v>80354.399999999994</c:v>
                </c:pt>
                <c:pt idx="3867">
                  <c:v>80360.100000000006</c:v>
                </c:pt>
                <c:pt idx="3868">
                  <c:v>80367.600000000006</c:v>
                </c:pt>
                <c:pt idx="3869">
                  <c:v>80375.100000000006</c:v>
                </c:pt>
                <c:pt idx="3870">
                  <c:v>80382.7</c:v>
                </c:pt>
                <c:pt idx="3871">
                  <c:v>80390.3</c:v>
                </c:pt>
                <c:pt idx="3872">
                  <c:v>80398</c:v>
                </c:pt>
                <c:pt idx="3873">
                  <c:v>80405.7</c:v>
                </c:pt>
                <c:pt idx="3874">
                  <c:v>80411.600000000006</c:v>
                </c:pt>
                <c:pt idx="3875">
                  <c:v>80417.5</c:v>
                </c:pt>
                <c:pt idx="3876">
                  <c:v>80425.399999999994</c:v>
                </c:pt>
                <c:pt idx="3877">
                  <c:v>80433.5</c:v>
                </c:pt>
                <c:pt idx="3878">
                  <c:v>80437.600000000006</c:v>
                </c:pt>
                <c:pt idx="3879">
                  <c:v>80447.899999999994</c:v>
                </c:pt>
                <c:pt idx="3880">
                  <c:v>80456.399999999994</c:v>
                </c:pt>
                <c:pt idx="3881">
                  <c:v>80465.100000000006</c:v>
                </c:pt>
                <c:pt idx="3882">
                  <c:v>80473.899999999994</c:v>
                </c:pt>
                <c:pt idx="3883">
                  <c:v>80480.600000000006</c:v>
                </c:pt>
                <c:pt idx="3884">
                  <c:v>80489.8</c:v>
                </c:pt>
                <c:pt idx="3885">
                  <c:v>80499.199999999997</c:v>
                </c:pt>
                <c:pt idx="3886">
                  <c:v>80504</c:v>
                </c:pt>
                <c:pt idx="3887">
                  <c:v>80513.8</c:v>
                </c:pt>
                <c:pt idx="3888">
                  <c:v>80523.8</c:v>
                </c:pt>
                <c:pt idx="3889">
                  <c:v>80531.5</c:v>
                </c:pt>
                <c:pt idx="3890">
                  <c:v>80542.2</c:v>
                </c:pt>
                <c:pt idx="3891">
                  <c:v>80550.399999999994</c:v>
                </c:pt>
                <c:pt idx="3892">
                  <c:v>80564.5</c:v>
                </c:pt>
                <c:pt idx="3893">
                  <c:v>80576.100000000006</c:v>
                </c:pt>
                <c:pt idx="3894">
                  <c:v>80585</c:v>
                </c:pt>
                <c:pt idx="3895">
                  <c:v>80597.100000000006</c:v>
                </c:pt>
                <c:pt idx="3896">
                  <c:v>80609.399999999994</c:v>
                </c:pt>
                <c:pt idx="3897">
                  <c:v>80618.899999999994</c:v>
                </c:pt>
                <c:pt idx="3898">
                  <c:v>80628.399999999994</c:v>
                </c:pt>
                <c:pt idx="3899">
                  <c:v>80641.399999999994</c:v>
                </c:pt>
                <c:pt idx="3900">
                  <c:v>80654.5</c:v>
                </c:pt>
                <c:pt idx="3901">
                  <c:v>80667.8</c:v>
                </c:pt>
                <c:pt idx="3902">
                  <c:v>80681.3</c:v>
                </c:pt>
                <c:pt idx="3903">
                  <c:v>80694.899999999994</c:v>
                </c:pt>
                <c:pt idx="3904">
                  <c:v>80708.600000000006</c:v>
                </c:pt>
                <c:pt idx="3905">
                  <c:v>80719</c:v>
                </c:pt>
                <c:pt idx="3906">
                  <c:v>80732.899999999994</c:v>
                </c:pt>
                <c:pt idx="3907">
                  <c:v>80746.899999999994</c:v>
                </c:pt>
                <c:pt idx="3908">
                  <c:v>80757.399999999994</c:v>
                </c:pt>
                <c:pt idx="3909">
                  <c:v>80771.5</c:v>
                </c:pt>
                <c:pt idx="3910">
                  <c:v>80782.100000000006</c:v>
                </c:pt>
                <c:pt idx="3911">
                  <c:v>80796.2</c:v>
                </c:pt>
                <c:pt idx="3912">
                  <c:v>80810.3</c:v>
                </c:pt>
                <c:pt idx="3913">
                  <c:v>80824.399999999994</c:v>
                </c:pt>
                <c:pt idx="3914">
                  <c:v>80838.5</c:v>
                </c:pt>
                <c:pt idx="3915">
                  <c:v>80852.5</c:v>
                </c:pt>
                <c:pt idx="3916">
                  <c:v>80866.5</c:v>
                </c:pt>
                <c:pt idx="3917">
                  <c:v>80880.3</c:v>
                </c:pt>
                <c:pt idx="3918">
                  <c:v>80890.600000000006</c:v>
                </c:pt>
                <c:pt idx="3919">
                  <c:v>80900.800000000003</c:v>
                </c:pt>
                <c:pt idx="3920">
                  <c:v>80914.399999999994</c:v>
                </c:pt>
                <c:pt idx="3921">
                  <c:v>80927.8</c:v>
                </c:pt>
                <c:pt idx="3922">
                  <c:v>80937.8</c:v>
                </c:pt>
                <c:pt idx="3923">
                  <c:v>80951</c:v>
                </c:pt>
                <c:pt idx="3924">
                  <c:v>80960.899999999994</c:v>
                </c:pt>
                <c:pt idx="3925">
                  <c:v>80977.2</c:v>
                </c:pt>
                <c:pt idx="3926">
                  <c:v>80987</c:v>
                </c:pt>
                <c:pt idx="3927">
                  <c:v>80996.800000000003</c:v>
                </c:pt>
                <c:pt idx="3928">
                  <c:v>81009.7</c:v>
                </c:pt>
                <c:pt idx="3929">
                  <c:v>81022.7</c:v>
                </c:pt>
                <c:pt idx="3930">
                  <c:v>81032.399999999994</c:v>
                </c:pt>
                <c:pt idx="3931">
                  <c:v>81045.399999999994</c:v>
                </c:pt>
                <c:pt idx="3932">
                  <c:v>81055.199999999997</c:v>
                </c:pt>
                <c:pt idx="3933">
                  <c:v>81068.2</c:v>
                </c:pt>
                <c:pt idx="3934">
                  <c:v>81078.100000000006</c:v>
                </c:pt>
                <c:pt idx="3935">
                  <c:v>81091.199999999997</c:v>
                </c:pt>
                <c:pt idx="3936">
                  <c:v>81104.5</c:v>
                </c:pt>
                <c:pt idx="3937">
                  <c:v>81117.8</c:v>
                </c:pt>
                <c:pt idx="3938">
                  <c:v>81131.3</c:v>
                </c:pt>
                <c:pt idx="3939">
                  <c:v>81138.100000000006</c:v>
                </c:pt>
                <c:pt idx="3940">
                  <c:v>81151.7</c:v>
                </c:pt>
                <c:pt idx="3941">
                  <c:v>81165.5</c:v>
                </c:pt>
                <c:pt idx="3942">
                  <c:v>81179.5</c:v>
                </c:pt>
                <c:pt idx="3943">
                  <c:v>81186.600000000006</c:v>
                </c:pt>
                <c:pt idx="3944">
                  <c:v>81204.5</c:v>
                </c:pt>
                <c:pt idx="3945">
                  <c:v>81211.7</c:v>
                </c:pt>
                <c:pt idx="3946">
                  <c:v>81226.399999999994</c:v>
                </c:pt>
                <c:pt idx="3947">
                  <c:v>81241.3</c:v>
                </c:pt>
                <c:pt idx="3948">
                  <c:v>81256.399999999994</c:v>
                </c:pt>
                <c:pt idx="3949">
                  <c:v>81271.8</c:v>
                </c:pt>
                <c:pt idx="3950">
                  <c:v>81287.5</c:v>
                </c:pt>
                <c:pt idx="3951">
                  <c:v>81295.399999999994</c:v>
                </c:pt>
                <c:pt idx="3952">
                  <c:v>81315.7</c:v>
                </c:pt>
                <c:pt idx="3953">
                  <c:v>81328</c:v>
                </c:pt>
                <c:pt idx="3954">
                  <c:v>81340.7</c:v>
                </c:pt>
                <c:pt idx="3955">
                  <c:v>81358.100000000006</c:v>
                </c:pt>
                <c:pt idx="3956">
                  <c:v>81376</c:v>
                </c:pt>
                <c:pt idx="3957">
                  <c:v>81394.5</c:v>
                </c:pt>
                <c:pt idx="3958">
                  <c:v>81413.399999999994</c:v>
                </c:pt>
                <c:pt idx="3959">
                  <c:v>81432.800000000003</c:v>
                </c:pt>
                <c:pt idx="3960">
                  <c:v>81452.600000000006</c:v>
                </c:pt>
                <c:pt idx="3961">
                  <c:v>81462.600000000006</c:v>
                </c:pt>
                <c:pt idx="3962">
                  <c:v>81482.899999999994</c:v>
                </c:pt>
                <c:pt idx="3963">
                  <c:v>81503.5</c:v>
                </c:pt>
                <c:pt idx="3964">
                  <c:v>81524.399999999994</c:v>
                </c:pt>
                <c:pt idx="3965">
                  <c:v>81540.2</c:v>
                </c:pt>
                <c:pt idx="3966">
                  <c:v>81561.399999999994</c:v>
                </c:pt>
                <c:pt idx="3967">
                  <c:v>81577.399999999994</c:v>
                </c:pt>
                <c:pt idx="3968">
                  <c:v>81598.899999999994</c:v>
                </c:pt>
                <c:pt idx="3969">
                  <c:v>81620.399999999994</c:v>
                </c:pt>
                <c:pt idx="3970">
                  <c:v>81641.899999999994</c:v>
                </c:pt>
                <c:pt idx="3971">
                  <c:v>81663.5</c:v>
                </c:pt>
                <c:pt idx="3972">
                  <c:v>81674.2</c:v>
                </c:pt>
                <c:pt idx="3973">
                  <c:v>81695.600000000006</c:v>
                </c:pt>
                <c:pt idx="3974">
                  <c:v>81717</c:v>
                </c:pt>
                <c:pt idx="3975">
                  <c:v>81732.899999999994</c:v>
                </c:pt>
                <c:pt idx="3976">
                  <c:v>81753.899999999994</c:v>
                </c:pt>
                <c:pt idx="3977">
                  <c:v>81769.5</c:v>
                </c:pt>
                <c:pt idx="3978">
                  <c:v>81790.100000000006</c:v>
                </c:pt>
                <c:pt idx="3979">
                  <c:v>81810.600000000006</c:v>
                </c:pt>
                <c:pt idx="3980">
                  <c:v>81831.3</c:v>
                </c:pt>
                <c:pt idx="3981">
                  <c:v>81847.100000000006</c:v>
                </c:pt>
                <c:pt idx="3982">
                  <c:v>81868.399999999994</c:v>
                </c:pt>
                <c:pt idx="3983">
                  <c:v>81890</c:v>
                </c:pt>
                <c:pt idx="3984">
                  <c:v>81900.899999999994</c:v>
                </c:pt>
                <c:pt idx="3985">
                  <c:v>81922.8</c:v>
                </c:pt>
                <c:pt idx="3986">
                  <c:v>81944.7</c:v>
                </c:pt>
                <c:pt idx="3987">
                  <c:v>81966.8</c:v>
                </c:pt>
                <c:pt idx="3988">
                  <c:v>81983.3</c:v>
                </c:pt>
                <c:pt idx="3989">
                  <c:v>82005.3</c:v>
                </c:pt>
                <c:pt idx="3990">
                  <c:v>82021.8</c:v>
                </c:pt>
                <c:pt idx="3991">
                  <c:v>82043.5</c:v>
                </c:pt>
                <c:pt idx="3992">
                  <c:v>82065.100000000006</c:v>
                </c:pt>
                <c:pt idx="3993">
                  <c:v>82086.399999999994</c:v>
                </c:pt>
                <c:pt idx="3994">
                  <c:v>82107.399999999994</c:v>
                </c:pt>
                <c:pt idx="3995">
                  <c:v>82117.8</c:v>
                </c:pt>
                <c:pt idx="3996">
                  <c:v>82138.100000000006</c:v>
                </c:pt>
                <c:pt idx="3997">
                  <c:v>82158.100000000006</c:v>
                </c:pt>
                <c:pt idx="3998">
                  <c:v>82177.399999999994</c:v>
                </c:pt>
                <c:pt idx="3999">
                  <c:v>82191.600000000006</c:v>
                </c:pt>
                <c:pt idx="4000">
                  <c:v>82205.399999999994</c:v>
                </c:pt>
                <c:pt idx="4001">
                  <c:v>82223.199999999997</c:v>
                </c:pt>
                <c:pt idx="4002">
                  <c:v>82240.3</c:v>
                </c:pt>
                <c:pt idx="4003">
                  <c:v>82256.600000000006</c:v>
                </c:pt>
                <c:pt idx="4004">
                  <c:v>82272</c:v>
                </c:pt>
                <c:pt idx="4005">
                  <c:v>82283.199999999997</c:v>
                </c:pt>
                <c:pt idx="4006">
                  <c:v>82294.2</c:v>
                </c:pt>
                <c:pt idx="4007">
                  <c:v>82308.5</c:v>
                </c:pt>
                <c:pt idx="4008">
                  <c:v>82322.5</c:v>
                </c:pt>
                <c:pt idx="4009">
                  <c:v>82332.800000000003</c:v>
                </c:pt>
                <c:pt idx="4010">
                  <c:v>82346.3</c:v>
                </c:pt>
                <c:pt idx="4011">
                  <c:v>82356.2</c:v>
                </c:pt>
                <c:pt idx="4012">
                  <c:v>82369.2</c:v>
                </c:pt>
                <c:pt idx="4013">
                  <c:v>82381.899999999994</c:v>
                </c:pt>
                <c:pt idx="4014">
                  <c:v>82394.399999999994</c:v>
                </c:pt>
                <c:pt idx="4015">
                  <c:v>82403.600000000006</c:v>
                </c:pt>
                <c:pt idx="4016">
                  <c:v>82412.600000000006</c:v>
                </c:pt>
                <c:pt idx="4017">
                  <c:v>82424.600000000006</c:v>
                </c:pt>
                <c:pt idx="4018">
                  <c:v>82433.399999999994</c:v>
                </c:pt>
                <c:pt idx="4019">
                  <c:v>82444.899999999994</c:v>
                </c:pt>
                <c:pt idx="4020">
                  <c:v>82453.5</c:v>
                </c:pt>
                <c:pt idx="4021">
                  <c:v>82464.800000000003</c:v>
                </c:pt>
                <c:pt idx="4022">
                  <c:v>82475.899999999994</c:v>
                </c:pt>
                <c:pt idx="4023">
                  <c:v>82481.399999999994</c:v>
                </c:pt>
                <c:pt idx="4024">
                  <c:v>82492.399999999994</c:v>
                </c:pt>
                <c:pt idx="4025">
                  <c:v>82503.199999999997</c:v>
                </c:pt>
                <c:pt idx="4026">
                  <c:v>82514</c:v>
                </c:pt>
                <c:pt idx="4027">
                  <c:v>82524.600000000006</c:v>
                </c:pt>
                <c:pt idx="4028">
                  <c:v>82530</c:v>
                </c:pt>
                <c:pt idx="4029">
                  <c:v>82540.5</c:v>
                </c:pt>
                <c:pt idx="4030">
                  <c:v>82551.100000000006</c:v>
                </c:pt>
                <c:pt idx="4031">
                  <c:v>82559</c:v>
                </c:pt>
                <c:pt idx="4032">
                  <c:v>82569.5</c:v>
                </c:pt>
                <c:pt idx="4033">
                  <c:v>82580</c:v>
                </c:pt>
                <c:pt idx="4034">
                  <c:v>82585.2</c:v>
                </c:pt>
                <c:pt idx="4035">
                  <c:v>82595.7</c:v>
                </c:pt>
                <c:pt idx="4036">
                  <c:v>82606.3</c:v>
                </c:pt>
                <c:pt idx="4037">
                  <c:v>82616.899999999994</c:v>
                </c:pt>
                <c:pt idx="4038">
                  <c:v>82627.600000000006</c:v>
                </c:pt>
                <c:pt idx="4039">
                  <c:v>82635.5</c:v>
                </c:pt>
                <c:pt idx="4040">
                  <c:v>82643.399999999994</c:v>
                </c:pt>
                <c:pt idx="4041">
                  <c:v>82653.7</c:v>
                </c:pt>
                <c:pt idx="4042">
                  <c:v>82664</c:v>
                </c:pt>
                <c:pt idx="4043">
                  <c:v>82671.600000000006</c:v>
                </c:pt>
                <c:pt idx="4044">
                  <c:v>82679.100000000006</c:v>
                </c:pt>
                <c:pt idx="4045">
                  <c:v>82689.100000000006</c:v>
                </c:pt>
                <c:pt idx="4046">
                  <c:v>82699</c:v>
                </c:pt>
                <c:pt idx="4047">
                  <c:v>82708.800000000003</c:v>
                </c:pt>
                <c:pt idx="4048">
                  <c:v>82716</c:v>
                </c:pt>
                <c:pt idx="4049">
                  <c:v>82725.7</c:v>
                </c:pt>
                <c:pt idx="4050">
                  <c:v>82735.3</c:v>
                </c:pt>
                <c:pt idx="4051">
                  <c:v>82742.5</c:v>
                </c:pt>
                <c:pt idx="4052">
                  <c:v>82752</c:v>
                </c:pt>
                <c:pt idx="4053">
                  <c:v>82759.199999999997</c:v>
                </c:pt>
                <c:pt idx="4054">
                  <c:v>82768.600000000006</c:v>
                </c:pt>
                <c:pt idx="4055">
                  <c:v>82775.7</c:v>
                </c:pt>
                <c:pt idx="4056">
                  <c:v>82785.2</c:v>
                </c:pt>
                <c:pt idx="4057">
                  <c:v>82794.600000000006</c:v>
                </c:pt>
                <c:pt idx="4058">
                  <c:v>82804</c:v>
                </c:pt>
                <c:pt idx="4059">
                  <c:v>82811.100000000006</c:v>
                </c:pt>
                <c:pt idx="4060">
                  <c:v>82820.600000000006</c:v>
                </c:pt>
                <c:pt idx="4061">
                  <c:v>82830.100000000006</c:v>
                </c:pt>
                <c:pt idx="4062">
                  <c:v>82837.2</c:v>
                </c:pt>
                <c:pt idx="4063">
                  <c:v>82846.8</c:v>
                </c:pt>
                <c:pt idx="4064">
                  <c:v>82854</c:v>
                </c:pt>
                <c:pt idx="4065">
                  <c:v>82863.7</c:v>
                </c:pt>
                <c:pt idx="4066">
                  <c:v>82871</c:v>
                </c:pt>
                <c:pt idx="4067">
                  <c:v>82880.7</c:v>
                </c:pt>
                <c:pt idx="4068">
                  <c:v>82890.600000000006</c:v>
                </c:pt>
                <c:pt idx="4069">
                  <c:v>82900.600000000006</c:v>
                </c:pt>
                <c:pt idx="4070">
                  <c:v>82908.100000000006</c:v>
                </c:pt>
                <c:pt idx="4071">
                  <c:v>82915.7</c:v>
                </c:pt>
                <c:pt idx="4072">
                  <c:v>82925.899999999994</c:v>
                </c:pt>
                <c:pt idx="4073">
                  <c:v>82933.600000000006</c:v>
                </c:pt>
                <c:pt idx="4074">
                  <c:v>82941.399999999994</c:v>
                </c:pt>
                <c:pt idx="4075">
                  <c:v>82951.8</c:v>
                </c:pt>
                <c:pt idx="4076">
                  <c:v>82962.3</c:v>
                </c:pt>
                <c:pt idx="4077">
                  <c:v>82970.2</c:v>
                </c:pt>
                <c:pt idx="4078">
                  <c:v>82980.800000000003</c:v>
                </c:pt>
                <c:pt idx="4079">
                  <c:v>82988.800000000003</c:v>
                </c:pt>
                <c:pt idx="4080">
                  <c:v>82996.800000000003</c:v>
                </c:pt>
                <c:pt idx="4081">
                  <c:v>83010.2</c:v>
                </c:pt>
                <c:pt idx="4082">
                  <c:v>83018.3</c:v>
                </c:pt>
                <c:pt idx="4083">
                  <c:v>83026.399999999994</c:v>
                </c:pt>
                <c:pt idx="4084">
                  <c:v>83031.8</c:v>
                </c:pt>
                <c:pt idx="4085">
                  <c:v>83042.600000000006</c:v>
                </c:pt>
                <c:pt idx="4086">
                  <c:v>83053.5</c:v>
                </c:pt>
                <c:pt idx="4087">
                  <c:v>83058.899999999994</c:v>
                </c:pt>
                <c:pt idx="4088">
                  <c:v>83069.7</c:v>
                </c:pt>
                <c:pt idx="4089">
                  <c:v>83080.600000000006</c:v>
                </c:pt>
                <c:pt idx="4090">
                  <c:v>83088.7</c:v>
                </c:pt>
                <c:pt idx="4091">
                  <c:v>83096.800000000003</c:v>
                </c:pt>
                <c:pt idx="4092">
                  <c:v>83107.600000000006</c:v>
                </c:pt>
                <c:pt idx="4093">
                  <c:v>83118.399999999994</c:v>
                </c:pt>
                <c:pt idx="4094">
                  <c:v>83129.2</c:v>
                </c:pt>
                <c:pt idx="4095">
                  <c:v>83137.2</c:v>
                </c:pt>
                <c:pt idx="4096">
                  <c:v>83145.2</c:v>
                </c:pt>
                <c:pt idx="4097">
                  <c:v>83155.899999999994</c:v>
                </c:pt>
                <c:pt idx="4098">
                  <c:v>83166.399999999994</c:v>
                </c:pt>
                <c:pt idx="4099">
                  <c:v>83176.899999999994</c:v>
                </c:pt>
                <c:pt idx="4100">
                  <c:v>83184.800000000003</c:v>
                </c:pt>
                <c:pt idx="4101">
                  <c:v>83192.600000000006</c:v>
                </c:pt>
                <c:pt idx="4102">
                  <c:v>83202.899999999994</c:v>
                </c:pt>
                <c:pt idx="4103">
                  <c:v>83213.2</c:v>
                </c:pt>
                <c:pt idx="4104">
                  <c:v>83223.3</c:v>
                </c:pt>
                <c:pt idx="4105">
                  <c:v>83233.399999999994</c:v>
                </c:pt>
                <c:pt idx="4106">
                  <c:v>83240.800000000003</c:v>
                </c:pt>
                <c:pt idx="4107">
                  <c:v>83248.3</c:v>
                </c:pt>
                <c:pt idx="4108">
                  <c:v>83258.100000000006</c:v>
                </c:pt>
                <c:pt idx="4109">
                  <c:v>83267.899999999994</c:v>
                </c:pt>
                <c:pt idx="4110">
                  <c:v>83275.100000000006</c:v>
                </c:pt>
                <c:pt idx="4111">
                  <c:v>83282.399999999994</c:v>
                </c:pt>
                <c:pt idx="4112">
                  <c:v>83292</c:v>
                </c:pt>
                <c:pt idx="4113">
                  <c:v>83301.600000000006</c:v>
                </c:pt>
                <c:pt idx="4114">
                  <c:v>83311.100000000006</c:v>
                </c:pt>
                <c:pt idx="4115">
                  <c:v>83320.5</c:v>
                </c:pt>
                <c:pt idx="4116">
                  <c:v>83327.600000000006</c:v>
                </c:pt>
                <c:pt idx="4117">
                  <c:v>83337</c:v>
                </c:pt>
                <c:pt idx="4118">
                  <c:v>83344</c:v>
                </c:pt>
                <c:pt idx="4119">
                  <c:v>83353.3</c:v>
                </c:pt>
                <c:pt idx="4120">
                  <c:v>83360.3</c:v>
                </c:pt>
                <c:pt idx="4121">
                  <c:v>83369.600000000006</c:v>
                </c:pt>
                <c:pt idx="4122">
                  <c:v>83378.899999999994</c:v>
                </c:pt>
                <c:pt idx="4123">
                  <c:v>83385.899999999994</c:v>
                </c:pt>
                <c:pt idx="4124">
                  <c:v>83392.800000000003</c:v>
                </c:pt>
                <c:pt idx="4125">
                  <c:v>83404.399999999994</c:v>
                </c:pt>
                <c:pt idx="4126">
                  <c:v>83411.399999999994</c:v>
                </c:pt>
                <c:pt idx="4127">
                  <c:v>83420.7</c:v>
                </c:pt>
                <c:pt idx="4128">
                  <c:v>83429.899999999994</c:v>
                </c:pt>
                <c:pt idx="4129">
                  <c:v>83436.899999999994</c:v>
                </c:pt>
                <c:pt idx="4130">
                  <c:v>83443.899999999994</c:v>
                </c:pt>
                <c:pt idx="4131">
                  <c:v>83453.3</c:v>
                </c:pt>
                <c:pt idx="4132">
                  <c:v>83462.600000000006</c:v>
                </c:pt>
                <c:pt idx="4133">
                  <c:v>83469.7</c:v>
                </c:pt>
                <c:pt idx="4134">
                  <c:v>83479.100000000006</c:v>
                </c:pt>
                <c:pt idx="4135">
                  <c:v>83486.2</c:v>
                </c:pt>
                <c:pt idx="4136">
                  <c:v>83495.7</c:v>
                </c:pt>
                <c:pt idx="4137">
                  <c:v>83505.2</c:v>
                </c:pt>
                <c:pt idx="4138">
                  <c:v>83512.399999999994</c:v>
                </c:pt>
                <c:pt idx="4139">
                  <c:v>83522.100000000006</c:v>
                </c:pt>
                <c:pt idx="4140">
                  <c:v>83529.3</c:v>
                </c:pt>
                <c:pt idx="4141">
                  <c:v>83536.5</c:v>
                </c:pt>
                <c:pt idx="4142">
                  <c:v>83546.100000000006</c:v>
                </c:pt>
                <c:pt idx="4143">
                  <c:v>83555.7</c:v>
                </c:pt>
                <c:pt idx="4144">
                  <c:v>83562.8</c:v>
                </c:pt>
                <c:pt idx="4145">
                  <c:v>83572.399999999994</c:v>
                </c:pt>
                <c:pt idx="4146">
                  <c:v>83581.899999999994</c:v>
                </c:pt>
                <c:pt idx="4147">
                  <c:v>83589.100000000006</c:v>
                </c:pt>
                <c:pt idx="4148">
                  <c:v>83598.600000000006</c:v>
                </c:pt>
                <c:pt idx="4149">
                  <c:v>83608.2</c:v>
                </c:pt>
                <c:pt idx="4150">
                  <c:v>83617.7</c:v>
                </c:pt>
                <c:pt idx="4151">
                  <c:v>83624.899999999994</c:v>
                </c:pt>
                <c:pt idx="4152">
                  <c:v>83632.100000000006</c:v>
                </c:pt>
                <c:pt idx="4153">
                  <c:v>83641.7</c:v>
                </c:pt>
                <c:pt idx="4154">
                  <c:v>83651.3</c:v>
                </c:pt>
                <c:pt idx="4155">
                  <c:v>83658.600000000006</c:v>
                </c:pt>
                <c:pt idx="4156">
                  <c:v>83668.3</c:v>
                </c:pt>
                <c:pt idx="4157">
                  <c:v>83678</c:v>
                </c:pt>
                <c:pt idx="4158">
                  <c:v>83687.8</c:v>
                </c:pt>
                <c:pt idx="4159">
                  <c:v>83697.600000000006</c:v>
                </c:pt>
                <c:pt idx="4160">
                  <c:v>83705</c:v>
                </c:pt>
                <c:pt idx="4161">
                  <c:v>83714.899999999994</c:v>
                </c:pt>
                <c:pt idx="4162">
                  <c:v>83722.399999999994</c:v>
                </c:pt>
                <c:pt idx="4163">
                  <c:v>83729.899999999994</c:v>
                </c:pt>
                <c:pt idx="4164">
                  <c:v>83742.5</c:v>
                </c:pt>
                <c:pt idx="4165">
                  <c:v>83750.100000000006</c:v>
                </c:pt>
                <c:pt idx="4166">
                  <c:v>83757.7</c:v>
                </c:pt>
                <c:pt idx="4167">
                  <c:v>83768</c:v>
                </c:pt>
                <c:pt idx="4168">
                  <c:v>83778.3</c:v>
                </c:pt>
                <c:pt idx="4169">
                  <c:v>83788.7</c:v>
                </c:pt>
                <c:pt idx="4170">
                  <c:v>83799.199999999997</c:v>
                </c:pt>
                <c:pt idx="4171">
                  <c:v>83807.199999999997</c:v>
                </c:pt>
                <c:pt idx="4172">
                  <c:v>83817.899999999994</c:v>
                </c:pt>
                <c:pt idx="4173">
                  <c:v>83825.899999999994</c:v>
                </c:pt>
                <c:pt idx="4174">
                  <c:v>83834.100000000006</c:v>
                </c:pt>
                <c:pt idx="4175">
                  <c:v>83845</c:v>
                </c:pt>
                <c:pt idx="4176">
                  <c:v>83853.3</c:v>
                </c:pt>
                <c:pt idx="4177">
                  <c:v>83864.399999999994</c:v>
                </c:pt>
                <c:pt idx="4178">
                  <c:v>83875.600000000006</c:v>
                </c:pt>
                <c:pt idx="4179">
                  <c:v>83881.3</c:v>
                </c:pt>
                <c:pt idx="4180">
                  <c:v>83892.6</c:v>
                </c:pt>
                <c:pt idx="4181">
                  <c:v>83906.8</c:v>
                </c:pt>
                <c:pt idx="4182">
                  <c:v>83918.3</c:v>
                </c:pt>
                <c:pt idx="4183">
                  <c:v>83927</c:v>
                </c:pt>
                <c:pt idx="4184">
                  <c:v>83935.7</c:v>
                </c:pt>
                <c:pt idx="4185">
                  <c:v>83947.4</c:v>
                </c:pt>
                <c:pt idx="4186">
                  <c:v>83956.1</c:v>
                </c:pt>
                <c:pt idx="4187">
                  <c:v>83967.9</c:v>
                </c:pt>
                <c:pt idx="4188">
                  <c:v>83976.7</c:v>
                </c:pt>
                <c:pt idx="4189">
                  <c:v>83985.600000000006</c:v>
                </c:pt>
                <c:pt idx="4190">
                  <c:v>83997.5</c:v>
                </c:pt>
                <c:pt idx="4191">
                  <c:v>84009.4</c:v>
                </c:pt>
                <c:pt idx="4192">
                  <c:v>84021.3</c:v>
                </c:pt>
                <c:pt idx="4193">
                  <c:v>84033.2</c:v>
                </c:pt>
                <c:pt idx="4194">
                  <c:v>84045.2</c:v>
                </c:pt>
                <c:pt idx="4195">
                  <c:v>84054.2</c:v>
                </c:pt>
                <c:pt idx="4196">
                  <c:v>84063.2</c:v>
                </c:pt>
                <c:pt idx="4197">
                  <c:v>84075.199999999997</c:v>
                </c:pt>
                <c:pt idx="4198">
                  <c:v>84087.3</c:v>
                </c:pt>
                <c:pt idx="4199">
                  <c:v>84096.3</c:v>
                </c:pt>
                <c:pt idx="4200">
                  <c:v>84108.3</c:v>
                </c:pt>
                <c:pt idx="4201">
                  <c:v>84114.3</c:v>
                </c:pt>
                <c:pt idx="4202">
                  <c:v>84126.3</c:v>
                </c:pt>
                <c:pt idx="4203">
                  <c:v>84138.3</c:v>
                </c:pt>
                <c:pt idx="4204">
                  <c:v>84150.3</c:v>
                </c:pt>
                <c:pt idx="4205">
                  <c:v>84162.3</c:v>
                </c:pt>
                <c:pt idx="4206">
                  <c:v>84174.2</c:v>
                </c:pt>
                <c:pt idx="4207">
                  <c:v>84180.1</c:v>
                </c:pt>
                <c:pt idx="4208">
                  <c:v>84192</c:v>
                </c:pt>
                <c:pt idx="4209">
                  <c:v>84203.8</c:v>
                </c:pt>
                <c:pt idx="4210">
                  <c:v>84212.7</c:v>
                </c:pt>
                <c:pt idx="4211">
                  <c:v>84224.5</c:v>
                </c:pt>
                <c:pt idx="4212">
                  <c:v>84236.3</c:v>
                </c:pt>
                <c:pt idx="4213">
                  <c:v>84245.2</c:v>
                </c:pt>
                <c:pt idx="4214">
                  <c:v>84257</c:v>
                </c:pt>
                <c:pt idx="4215">
                  <c:v>84265.9</c:v>
                </c:pt>
                <c:pt idx="4216">
                  <c:v>84277.7</c:v>
                </c:pt>
                <c:pt idx="4217">
                  <c:v>84289.600000000006</c:v>
                </c:pt>
                <c:pt idx="4218">
                  <c:v>84298.5</c:v>
                </c:pt>
                <c:pt idx="4219">
                  <c:v>84310.399999999994</c:v>
                </c:pt>
                <c:pt idx="4220">
                  <c:v>84319.3</c:v>
                </c:pt>
                <c:pt idx="4221">
                  <c:v>84328.3</c:v>
                </c:pt>
                <c:pt idx="4222">
                  <c:v>84340.3</c:v>
                </c:pt>
                <c:pt idx="4223">
                  <c:v>84352.4</c:v>
                </c:pt>
                <c:pt idx="4224">
                  <c:v>84361.4</c:v>
                </c:pt>
                <c:pt idx="4225">
                  <c:v>84370.6</c:v>
                </c:pt>
                <c:pt idx="4226">
                  <c:v>84382.8</c:v>
                </c:pt>
                <c:pt idx="4227">
                  <c:v>84395.1</c:v>
                </c:pt>
                <c:pt idx="4228">
                  <c:v>84407.4</c:v>
                </c:pt>
                <c:pt idx="4229">
                  <c:v>84419.9</c:v>
                </c:pt>
                <c:pt idx="4230">
                  <c:v>84432.5</c:v>
                </c:pt>
                <c:pt idx="4231">
                  <c:v>84438.8</c:v>
                </c:pt>
                <c:pt idx="4232">
                  <c:v>84451.5</c:v>
                </c:pt>
                <c:pt idx="4233">
                  <c:v>84464.3</c:v>
                </c:pt>
                <c:pt idx="4234">
                  <c:v>84477.2</c:v>
                </c:pt>
                <c:pt idx="4235">
                  <c:v>84487</c:v>
                </c:pt>
                <c:pt idx="4236">
                  <c:v>84500.2</c:v>
                </c:pt>
                <c:pt idx="4237">
                  <c:v>84513.4</c:v>
                </c:pt>
                <c:pt idx="4238">
                  <c:v>84526.8</c:v>
                </c:pt>
                <c:pt idx="4239">
                  <c:v>84537</c:v>
                </c:pt>
                <c:pt idx="4240">
                  <c:v>84550.8</c:v>
                </c:pt>
                <c:pt idx="4241">
                  <c:v>84564.800000000003</c:v>
                </c:pt>
                <c:pt idx="4242">
                  <c:v>84578.9</c:v>
                </c:pt>
                <c:pt idx="4243">
                  <c:v>84593.3</c:v>
                </c:pt>
                <c:pt idx="4244">
                  <c:v>84604.2</c:v>
                </c:pt>
                <c:pt idx="4245">
                  <c:v>84618.8</c:v>
                </c:pt>
                <c:pt idx="4246">
                  <c:v>84633.600000000006</c:v>
                </c:pt>
                <c:pt idx="4247">
                  <c:v>84648.6</c:v>
                </c:pt>
                <c:pt idx="4248">
                  <c:v>84663.6</c:v>
                </c:pt>
                <c:pt idx="4249">
                  <c:v>84675</c:v>
                </c:pt>
                <c:pt idx="4250">
                  <c:v>84690.2</c:v>
                </c:pt>
                <c:pt idx="4251">
                  <c:v>84701.7</c:v>
                </c:pt>
                <c:pt idx="4252">
                  <c:v>84717</c:v>
                </c:pt>
                <c:pt idx="4253">
                  <c:v>84732.4</c:v>
                </c:pt>
                <c:pt idx="4254">
                  <c:v>84747.8</c:v>
                </c:pt>
                <c:pt idx="4255">
                  <c:v>84759.4</c:v>
                </c:pt>
                <c:pt idx="4256">
                  <c:v>84774.9</c:v>
                </c:pt>
                <c:pt idx="4257">
                  <c:v>84790.399999999994</c:v>
                </c:pt>
                <c:pt idx="4258">
                  <c:v>84802</c:v>
                </c:pt>
                <c:pt idx="4259">
                  <c:v>84817.4</c:v>
                </c:pt>
                <c:pt idx="4260">
                  <c:v>84832.9</c:v>
                </c:pt>
                <c:pt idx="4261">
                  <c:v>84848.2</c:v>
                </c:pt>
                <c:pt idx="4262">
                  <c:v>84863.5</c:v>
                </c:pt>
                <c:pt idx="4263">
                  <c:v>84871.1</c:v>
                </c:pt>
                <c:pt idx="4264">
                  <c:v>84886.3</c:v>
                </c:pt>
                <c:pt idx="4265">
                  <c:v>84901.4</c:v>
                </c:pt>
                <c:pt idx="4266">
                  <c:v>84912.6</c:v>
                </c:pt>
                <c:pt idx="4267">
                  <c:v>84927.4</c:v>
                </c:pt>
                <c:pt idx="4268">
                  <c:v>84942.2</c:v>
                </c:pt>
                <c:pt idx="4269">
                  <c:v>84949.6</c:v>
                </c:pt>
                <c:pt idx="4270">
                  <c:v>84968.5</c:v>
                </c:pt>
                <c:pt idx="4271">
                  <c:v>84980</c:v>
                </c:pt>
                <c:pt idx="4272">
                  <c:v>84991.5</c:v>
                </c:pt>
                <c:pt idx="4273">
                  <c:v>85003.199999999997</c:v>
                </c:pt>
                <c:pt idx="4274">
                  <c:v>85014.9</c:v>
                </c:pt>
                <c:pt idx="4275">
                  <c:v>85030.6</c:v>
                </c:pt>
                <c:pt idx="4276">
                  <c:v>85046.399999999994</c:v>
                </c:pt>
                <c:pt idx="4277">
                  <c:v>85058.3</c:v>
                </c:pt>
                <c:pt idx="4278">
                  <c:v>85074.1</c:v>
                </c:pt>
                <c:pt idx="4279">
                  <c:v>85089.9</c:v>
                </c:pt>
                <c:pt idx="4280">
                  <c:v>85101.8</c:v>
                </c:pt>
                <c:pt idx="4281">
                  <c:v>85117.5</c:v>
                </c:pt>
                <c:pt idx="4282">
                  <c:v>85137</c:v>
                </c:pt>
                <c:pt idx="4283">
                  <c:v>85152.4</c:v>
                </c:pt>
                <c:pt idx="4284">
                  <c:v>85163.9</c:v>
                </c:pt>
                <c:pt idx="4285">
                  <c:v>85175.3</c:v>
                </c:pt>
                <c:pt idx="4286">
                  <c:v>85190.2</c:v>
                </c:pt>
                <c:pt idx="4287">
                  <c:v>85208.6</c:v>
                </c:pt>
                <c:pt idx="4288">
                  <c:v>85215.8</c:v>
                </c:pt>
                <c:pt idx="4289">
                  <c:v>85233.5</c:v>
                </c:pt>
                <c:pt idx="4290">
                  <c:v>85240.4</c:v>
                </c:pt>
                <c:pt idx="4291">
                  <c:v>85254</c:v>
                </c:pt>
                <c:pt idx="4292">
                  <c:v>85267.199999999997</c:v>
                </c:pt>
                <c:pt idx="4293">
                  <c:v>85280</c:v>
                </c:pt>
                <c:pt idx="4294">
                  <c:v>85292.3</c:v>
                </c:pt>
                <c:pt idx="4295">
                  <c:v>85304.2</c:v>
                </c:pt>
                <c:pt idx="4296">
                  <c:v>85315.5</c:v>
                </c:pt>
                <c:pt idx="4297">
                  <c:v>85323.6</c:v>
                </c:pt>
                <c:pt idx="4298">
                  <c:v>85334</c:v>
                </c:pt>
                <c:pt idx="4299">
                  <c:v>85344.1</c:v>
                </c:pt>
                <c:pt idx="4300">
                  <c:v>85353.9</c:v>
                </c:pt>
                <c:pt idx="4301">
                  <c:v>85358.7</c:v>
                </c:pt>
                <c:pt idx="4302">
                  <c:v>85368.2</c:v>
                </c:pt>
                <c:pt idx="4303">
                  <c:v>85377.4</c:v>
                </c:pt>
                <c:pt idx="4304">
                  <c:v>85384.2</c:v>
                </c:pt>
                <c:pt idx="4305">
                  <c:v>85395.3</c:v>
                </c:pt>
                <c:pt idx="4306">
                  <c:v>85399.6</c:v>
                </c:pt>
                <c:pt idx="4307">
                  <c:v>85408.2</c:v>
                </c:pt>
                <c:pt idx="4308">
                  <c:v>85416.6</c:v>
                </c:pt>
                <c:pt idx="4309">
                  <c:v>85422.7</c:v>
                </c:pt>
                <c:pt idx="4310">
                  <c:v>85430.8</c:v>
                </c:pt>
                <c:pt idx="4311">
                  <c:v>85438.8</c:v>
                </c:pt>
                <c:pt idx="4312">
                  <c:v>85442.7</c:v>
                </c:pt>
                <c:pt idx="4313">
                  <c:v>85450.5</c:v>
                </c:pt>
                <c:pt idx="4314">
                  <c:v>85458.1</c:v>
                </c:pt>
                <c:pt idx="4315">
                  <c:v>85465.7</c:v>
                </c:pt>
                <c:pt idx="4316">
                  <c:v>85473.1</c:v>
                </c:pt>
                <c:pt idx="4317">
                  <c:v>85478.6</c:v>
                </c:pt>
                <c:pt idx="4318">
                  <c:v>85484.1</c:v>
                </c:pt>
                <c:pt idx="4319">
                  <c:v>85491.4</c:v>
                </c:pt>
                <c:pt idx="4320">
                  <c:v>85496.8</c:v>
                </c:pt>
                <c:pt idx="4321">
                  <c:v>85503.9</c:v>
                </c:pt>
                <c:pt idx="4322">
                  <c:v>85509.3</c:v>
                </c:pt>
                <c:pt idx="4323">
                  <c:v>85516.3</c:v>
                </c:pt>
                <c:pt idx="4324">
                  <c:v>85521.600000000006</c:v>
                </c:pt>
                <c:pt idx="4325">
                  <c:v>85528.7</c:v>
                </c:pt>
                <c:pt idx="4326">
                  <c:v>85534</c:v>
                </c:pt>
                <c:pt idx="4327">
                  <c:v>85541.1</c:v>
                </c:pt>
                <c:pt idx="4328">
                  <c:v>85548.1</c:v>
                </c:pt>
                <c:pt idx="4329">
                  <c:v>85555.3</c:v>
                </c:pt>
                <c:pt idx="4330">
                  <c:v>85562.4</c:v>
                </c:pt>
                <c:pt idx="4331">
                  <c:v>85566</c:v>
                </c:pt>
                <c:pt idx="4332">
                  <c:v>85573.2</c:v>
                </c:pt>
                <c:pt idx="4333">
                  <c:v>85580.2</c:v>
                </c:pt>
                <c:pt idx="4334">
                  <c:v>85585.5</c:v>
                </c:pt>
                <c:pt idx="4335">
                  <c:v>85592.4</c:v>
                </c:pt>
                <c:pt idx="4336">
                  <c:v>85599.2</c:v>
                </c:pt>
                <c:pt idx="4337">
                  <c:v>85602.5</c:v>
                </c:pt>
                <c:pt idx="4338">
                  <c:v>85610.9</c:v>
                </c:pt>
                <c:pt idx="4339">
                  <c:v>85617.5</c:v>
                </c:pt>
                <c:pt idx="4340">
                  <c:v>85624</c:v>
                </c:pt>
                <c:pt idx="4341">
                  <c:v>85628.9</c:v>
                </c:pt>
                <c:pt idx="4342">
                  <c:v>85633.7</c:v>
                </c:pt>
                <c:pt idx="4343">
                  <c:v>85640.1</c:v>
                </c:pt>
                <c:pt idx="4344">
                  <c:v>85646.5</c:v>
                </c:pt>
                <c:pt idx="4345">
                  <c:v>85651.199999999997</c:v>
                </c:pt>
                <c:pt idx="4346">
                  <c:v>85657.600000000006</c:v>
                </c:pt>
                <c:pt idx="4347">
                  <c:v>85662.3</c:v>
                </c:pt>
                <c:pt idx="4348">
                  <c:v>85667</c:v>
                </c:pt>
                <c:pt idx="4349">
                  <c:v>85674.9</c:v>
                </c:pt>
                <c:pt idx="4350">
                  <c:v>85681.2</c:v>
                </c:pt>
                <c:pt idx="4351">
                  <c:v>85686</c:v>
                </c:pt>
                <c:pt idx="4352">
                  <c:v>85692.3</c:v>
                </c:pt>
                <c:pt idx="4353">
                  <c:v>85695.5</c:v>
                </c:pt>
                <c:pt idx="4354">
                  <c:v>85701.9</c:v>
                </c:pt>
                <c:pt idx="4355">
                  <c:v>85708.3</c:v>
                </c:pt>
                <c:pt idx="4356">
                  <c:v>85714.7</c:v>
                </c:pt>
                <c:pt idx="4357">
                  <c:v>85719.6</c:v>
                </c:pt>
                <c:pt idx="4358">
                  <c:v>85726.2</c:v>
                </c:pt>
                <c:pt idx="4359">
                  <c:v>85729.5</c:v>
                </c:pt>
                <c:pt idx="4360">
                  <c:v>85736.1</c:v>
                </c:pt>
                <c:pt idx="4361">
                  <c:v>85742.9</c:v>
                </c:pt>
                <c:pt idx="4362">
                  <c:v>85748</c:v>
                </c:pt>
                <c:pt idx="4363">
                  <c:v>85756.6</c:v>
                </c:pt>
                <c:pt idx="4364">
                  <c:v>85761.8</c:v>
                </c:pt>
                <c:pt idx="4365">
                  <c:v>85767.1</c:v>
                </c:pt>
                <c:pt idx="4366">
                  <c:v>85774.2</c:v>
                </c:pt>
                <c:pt idx="4367">
                  <c:v>85781.2</c:v>
                </c:pt>
                <c:pt idx="4368">
                  <c:v>85786.5</c:v>
                </c:pt>
                <c:pt idx="4369">
                  <c:v>85793.600000000006</c:v>
                </c:pt>
                <c:pt idx="4370">
                  <c:v>85798.9</c:v>
                </c:pt>
                <c:pt idx="4371">
                  <c:v>85805.9</c:v>
                </c:pt>
                <c:pt idx="4372">
                  <c:v>85811.199999999997</c:v>
                </c:pt>
                <c:pt idx="4373">
                  <c:v>85818.3</c:v>
                </c:pt>
                <c:pt idx="4374">
                  <c:v>85825.4</c:v>
                </c:pt>
                <c:pt idx="4375">
                  <c:v>85832.6</c:v>
                </c:pt>
                <c:pt idx="4376">
                  <c:v>85839.8</c:v>
                </c:pt>
                <c:pt idx="4377">
                  <c:v>85845.2</c:v>
                </c:pt>
                <c:pt idx="4378">
                  <c:v>85850.6</c:v>
                </c:pt>
                <c:pt idx="4379">
                  <c:v>85859.8</c:v>
                </c:pt>
                <c:pt idx="4380">
                  <c:v>85863.4</c:v>
                </c:pt>
                <c:pt idx="4381">
                  <c:v>85870.8</c:v>
                </c:pt>
                <c:pt idx="4382">
                  <c:v>85878.3</c:v>
                </c:pt>
                <c:pt idx="4383">
                  <c:v>85885.8</c:v>
                </c:pt>
                <c:pt idx="4384">
                  <c:v>85893.4</c:v>
                </c:pt>
                <c:pt idx="4385">
                  <c:v>85901.1</c:v>
                </c:pt>
                <c:pt idx="4386">
                  <c:v>85908.9</c:v>
                </c:pt>
                <c:pt idx="4387">
                  <c:v>85916.800000000003</c:v>
                </c:pt>
                <c:pt idx="4388">
                  <c:v>85922.7</c:v>
                </c:pt>
                <c:pt idx="4389">
                  <c:v>85930.8</c:v>
                </c:pt>
                <c:pt idx="4390">
                  <c:v>85938.9</c:v>
                </c:pt>
                <c:pt idx="4391">
                  <c:v>85945.1</c:v>
                </c:pt>
                <c:pt idx="4392">
                  <c:v>85953.5</c:v>
                </c:pt>
                <c:pt idx="4393">
                  <c:v>85962</c:v>
                </c:pt>
                <c:pt idx="4394">
                  <c:v>85970.6</c:v>
                </c:pt>
                <c:pt idx="4395">
                  <c:v>85981.5</c:v>
                </c:pt>
                <c:pt idx="4396">
                  <c:v>85990.5</c:v>
                </c:pt>
                <c:pt idx="4397">
                  <c:v>85999.6</c:v>
                </c:pt>
                <c:pt idx="4398">
                  <c:v>86006.6</c:v>
                </c:pt>
                <c:pt idx="4399">
                  <c:v>86016.2</c:v>
                </c:pt>
                <c:pt idx="4400">
                  <c:v>86026</c:v>
                </c:pt>
                <c:pt idx="4401">
                  <c:v>86036.1</c:v>
                </c:pt>
                <c:pt idx="4402">
                  <c:v>86046.5</c:v>
                </c:pt>
                <c:pt idx="4403">
                  <c:v>86054.399999999994</c:v>
                </c:pt>
                <c:pt idx="4404">
                  <c:v>86065.1</c:v>
                </c:pt>
                <c:pt idx="4405">
                  <c:v>86076</c:v>
                </c:pt>
                <c:pt idx="4406">
                  <c:v>86087.1</c:v>
                </c:pt>
                <c:pt idx="4407">
                  <c:v>86098.3</c:v>
                </c:pt>
                <c:pt idx="4408">
                  <c:v>86109.6</c:v>
                </c:pt>
                <c:pt idx="4409">
                  <c:v>86118.2</c:v>
                </c:pt>
                <c:pt idx="4410">
                  <c:v>86126.9</c:v>
                </c:pt>
                <c:pt idx="4411">
                  <c:v>86141.4</c:v>
                </c:pt>
                <c:pt idx="4412">
                  <c:v>86150.2</c:v>
                </c:pt>
                <c:pt idx="4413">
                  <c:v>86159</c:v>
                </c:pt>
                <c:pt idx="4414">
                  <c:v>86173.7</c:v>
                </c:pt>
                <c:pt idx="4415">
                  <c:v>86182.5</c:v>
                </c:pt>
                <c:pt idx="4416">
                  <c:v>86194.4</c:v>
                </c:pt>
                <c:pt idx="4417">
                  <c:v>86206.2</c:v>
                </c:pt>
                <c:pt idx="4418">
                  <c:v>86217.9</c:v>
                </c:pt>
                <c:pt idx="4419">
                  <c:v>86229.7</c:v>
                </c:pt>
                <c:pt idx="4420">
                  <c:v>86238.399999999994</c:v>
                </c:pt>
                <c:pt idx="4421">
                  <c:v>86250</c:v>
                </c:pt>
                <c:pt idx="4422">
                  <c:v>86261.5</c:v>
                </c:pt>
                <c:pt idx="4423">
                  <c:v>86272.9</c:v>
                </c:pt>
                <c:pt idx="4424">
                  <c:v>86284.2</c:v>
                </c:pt>
                <c:pt idx="4425">
                  <c:v>86292.6</c:v>
                </c:pt>
                <c:pt idx="4426">
                  <c:v>86303.6</c:v>
                </c:pt>
                <c:pt idx="4427">
                  <c:v>86314.5</c:v>
                </c:pt>
                <c:pt idx="4428">
                  <c:v>86325.1</c:v>
                </c:pt>
                <c:pt idx="4429">
                  <c:v>86335.6</c:v>
                </c:pt>
                <c:pt idx="4430">
                  <c:v>86346.1</c:v>
                </c:pt>
                <c:pt idx="4431">
                  <c:v>86354</c:v>
                </c:pt>
                <c:pt idx="4432">
                  <c:v>86364.4</c:v>
                </c:pt>
                <c:pt idx="4433">
                  <c:v>86372.2</c:v>
                </c:pt>
                <c:pt idx="4434">
                  <c:v>86382.6</c:v>
                </c:pt>
                <c:pt idx="4435">
                  <c:v>86395.6</c:v>
                </c:pt>
                <c:pt idx="4436">
                  <c:v>86400.7</c:v>
                </c:pt>
                <c:pt idx="4437">
                  <c:v>86411</c:v>
                </c:pt>
                <c:pt idx="4438">
                  <c:v>86421.3</c:v>
                </c:pt>
                <c:pt idx="4439">
                  <c:v>86431.5</c:v>
                </c:pt>
                <c:pt idx="4440">
                  <c:v>86441.7</c:v>
                </c:pt>
                <c:pt idx="4441">
                  <c:v>86451.9</c:v>
                </c:pt>
                <c:pt idx="4442">
                  <c:v>86459.5</c:v>
                </c:pt>
                <c:pt idx="4443">
                  <c:v>86469.6</c:v>
                </c:pt>
                <c:pt idx="4444">
                  <c:v>86477.2</c:v>
                </c:pt>
                <c:pt idx="4445">
                  <c:v>86487.2</c:v>
                </c:pt>
                <c:pt idx="4446">
                  <c:v>86494.7</c:v>
                </c:pt>
                <c:pt idx="4447">
                  <c:v>86504.7</c:v>
                </c:pt>
                <c:pt idx="4448">
                  <c:v>86514.7</c:v>
                </c:pt>
                <c:pt idx="4449">
                  <c:v>86522.1</c:v>
                </c:pt>
                <c:pt idx="4450">
                  <c:v>86534.399999999994</c:v>
                </c:pt>
                <c:pt idx="4451">
                  <c:v>86544.3</c:v>
                </c:pt>
                <c:pt idx="4452">
                  <c:v>86551.6</c:v>
                </c:pt>
                <c:pt idx="4453">
                  <c:v>86558.9</c:v>
                </c:pt>
                <c:pt idx="4454">
                  <c:v>86568.6</c:v>
                </c:pt>
                <c:pt idx="4455">
                  <c:v>86578.3</c:v>
                </c:pt>
                <c:pt idx="4456">
                  <c:v>86587.9</c:v>
                </c:pt>
                <c:pt idx="4457">
                  <c:v>86595.1</c:v>
                </c:pt>
                <c:pt idx="4458">
                  <c:v>86604.7</c:v>
                </c:pt>
                <c:pt idx="4459">
                  <c:v>86614.2</c:v>
                </c:pt>
                <c:pt idx="4460">
                  <c:v>86621.3</c:v>
                </c:pt>
                <c:pt idx="4461">
                  <c:v>86630.7</c:v>
                </c:pt>
                <c:pt idx="4462">
                  <c:v>86640.2</c:v>
                </c:pt>
                <c:pt idx="4463">
                  <c:v>86649.7</c:v>
                </c:pt>
                <c:pt idx="4464">
                  <c:v>86656.8</c:v>
                </c:pt>
                <c:pt idx="4465">
                  <c:v>86663.9</c:v>
                </c:pt>
                <c:pt idx="4466">
                  <c:v>86673.5</c:v>
                </c:pt>
                <c:pt idx="4467">
                  <c:v>86683</c:v>
                </c:pt>
                <c:pt idx="4468">
                  <c:v>86690.1</c:v>
                </c:pt>
                <c:pt idx="4469">
                  <c:v>86699.6</c:v>
                </c:pt>
                <c:pt idx="4470">
                  <c:v>86709.1</c:v>
                </c:pt>
                <c:pt idx="4471">
                  <c:v>86716.2</c:v>
                </c:pt>
                <c:pt idx="4472">
                  <c:v>86725.6</c:v>
                </c:pt>
                <c:pt idx="4473">
                  <c:v>86735</c:v>
                </c:pt>
                <c:pt idx="4474">
                  <c:v>86742</c:v>
                </c:pt>
                <c:pt idx="4475">
                  <c:v>86749</c:v>
                </c:pt>
                <c:pt idx="4476">
                  <c:v>86758.2</c:v>
                </c:pt>
                <c:pt idx="4477">
                  <c:v>86765.1</c:v>
                </c:pt>
                <c:pt idx="4478">
                  <c:v>86774.3</c:v>
                </c:pt>
                <c:pt idx="4479">
                  <c:v>86781.1</c:v>
                </c:pt>
                <c:pt idx="4480">
                  <c:v>86790.1</c:v>
                </c:pt>
                <c:pt idx="4481">
                  <c:v>86799</c:v>
                </c:pt>
                <c:pt idx="4482">
                  <c:v>86805.7</c:v>
                </c:pt>
                <c:pt idx="4483">
                  <c:v>86814.399999999994</c:v>
                </c:pt>
                <c:pt idx="4484">
                  <c:v>86823</c:v>
                </c:pt>
                <c:pt idx="4485">
                  <c:v>86829.4</c:v>
                </c:pt>
                <c:pt idx="4486">
                  <c:v>86833.7</c:v>
                </c:pt>
                <c:pt idx="4487">
                  <c:v>86842.1</c:v>
                </c:pt>
                <c:pt idx="4488">
                  <c:v>86850.3</c:v>
                </c:pt>
                <c:pt idx="4489">
                  <c:v>86856.4</c:v>
                </c:pt>
                <c:pt idx="4490">
                  <c:v>86862.399999999994</c:v>
                </c:pt>
                <c:pt idx="4491">
                  <c:v>86870.3</c:v>
                </c:pt>
                <c:pt idx="4492">
                  <c:v>86874.2</c:v>
                </c:pt>
                <c:pt idx="4493">
                  <c:v>86881.8</c:v>
                </c:pt>
                <c:pt idx="4494">
                  <c:v>86889.3</c:v>
                </c:pt>
                <c:pt idx="4495">
                  <c:v>86894.8</c:v>
                </c:pt>
                <c:pt idx="4496">
                  <c:v>86901.9</c:v>
                </c:pt>
                <c:pt idx="4497">
                  <c:v>86907.1</c:v>
                </c:pt>
                <c:pt idx="4498">
                  <c:v>86912.2</c:v>
                </c:pt>
                <c:pt idx="4499">
                  <c:v>86918.8</c:v>
                </c:pt>
                <c:pt idx="4500">
                  <c:v>86923.6</c:v>
                </c:pt>
                <c:pt idx="4501">
                  <c:v>86928.3</c:v>
                </c:pt>
                <c:pt idx="4502">
                  <c:v>86932.9</c:v>
                </c:pt>
                <c:pt idx="4503">
                  <c:v>86939</c:v>
                </c:pt>
                <c:pt idx="4504">
                  <c:v>86944.9</c:v>
                </c:pt>
                <c:pt idx="4505">
                  <c:v>86949.3</c:v>
                </c:pt>
                <c:pt idx="4506">
                  <c:v>86955</c:v>
                </c:pt>
                <c:pt idx="4507">
                  <c:v>86959.3</c:v>
                </c:pt>
                <c:pt idx="4508">
                  <c:v>86964.9</c:v>
                </c:pt>
                <c:pt idx="4509">
                  <c:v>86970.4</c:v>
                </c:pt>
                <c:pt idx="4510">
                  <c:v>86976</c:v>
                </c:pt>
                <c:pt idx="4511">
                  <c:v>86980.1</c:v>
                </c:pt>
                <c:pt idx="4512">
                  <c:v>86984.3</c:v>
                </c:pt>
                <c:pt idx="4513">
                  <c:v>86989.8</c:v>
                </c:pt>
                <c:pt idx="4514">
                  <c:v>86994</c:v>
                </c:pt>
                <c:pt idx="4515">
                  <c:v>86999.6</c:v>
                </c:pt>
                <c:pt idx="4516">
                  <c:v>87003.9</c:v>
                </c:pt>
                <c:pt idx="4517">
                  <c:v>87009.600000000006</c:v>
                </c:pt>
                <c:pt idx="4518">
                  <c:v>87015.4</c:v>
                </c:pt>
                <c:pt idx="4519">
                  <c:v>87019.9</c:v>
                </c:pt>
                <c:pt idx="4520">
                  <c:v>87026</c:v>
                </c:pt>
                <c:pt idx="4521">
                  <c:v>87030.6</c:v>
                </c:pt>
                <c:pt idx="4522">
                  <c:v>87036.9</c:v>
                </c:pt>
                <c:pt idx="4523">
                  <c:v>87043.4</c:v>
                </c:pt>
                <c:pt idx="4524">
                  <c:v>87050.2</c:v>
                </c:pt>
                <c:pt idx="4525">
                  <c:v>87053.6</c:v>
                </c:pt>
                <c:pt idx="4526">
                  <c:v>87060.6</c:v>
                </c:pt>
                <c:pt idx="4527">
                  <c:v>87066.1</c:v>
                </c:pt>
                <c:pt idx="4528">
                  <c:v>87073.600000000006</c:v>
                </c:pt>
                <c:pt idx="4529">
                  <c:v>87081.3</c:v>
                </c:pt>
                <c:pt idx="4530">
                  <c:v>87089.4</c:v>
                </c:pt>
                <c:pt idx="4531">
                  <c:v>87095.6</c:v>
                </c:pt>
                <c:pt idx="4532">
                  <c:v>87104.1</c:v>
                </c:pt>
                <c:pt idx="4533">
                  <c:v>87110.7</c:v>
                </c:pt>
                <c:pt idx="4534">
                  <c:v>87119.7</c:v>
                </c:pt>
                <c:pt idx="4535">
                  <c:v>87128.9</c:v>
                </c:pt>
                <c:pt idx="4536">
                  <c:v>87136</c:v>
                </c:pt>
                <c:pt idx="4537">
                  <c:v>87145.600000000006</c:v>
                </c:pt>
                <c:pt idx="4538">
                  <c:v>87155.5</c:v>
                </c:pt>
                <c:pt idx="4539">
                  <c:v>87163</c:v>
                </c:pt>
                <c:pt idx="4540">
                  <c:v>87173.1</c:v>
                </c:pt>
                <c:pt idx="4541">
                  <c:v>87183.5</c:v>
                </c:pt>
                <c:pt idx="4542">
                  <c:v>87191.4</c:v>
                </c:pt>
                <c:pt idx="4543">
                  <c:v>87202</c:v>
                </c:pt>
                <c:pt idx="4544">
                  <c:v>87210.1</c:v>
                </c:pt>
                <c:pt idx="4545">
                  <c:v>87218.2</c:v>
                </c:pt>
                <c:pt idx="4546">
                  <c:v>87229.2</c:v>
                </c:pt>
                <c:pt idx="4547">
                  <c:v>87240.3</c:v>
                </c:pt>
                <c:pt idx="4548">
                  <c:v>87248.7</c:v>
                </c:pt>
                <c:pt idx="4549">
                  <c:v>87260</c:v>
                </c:pt>
                <c:pt idx="4550">
                  <c:v>87265.600000000006</c:v>
                </c:pt>
                <c:pt idx="4551">
                  <c:v>87277</c:v>
                </c:pt>
                <c:pt idx="4552">
                  <c:v>87288.5</c:v>
                </c:pt>
                <c:pt idx="4553">
                  <c:v>87297.1</c:v>
                </c:pt>
                <c:pt idx="4554">
                  <c:v>87308.6</c:v>
                </c:pt>
                <c:pt idx="4555">
                  <c:v>87317.3</c:v>
                </c:pt>
                <c:pt idx="4556">
                  <c:v>87326</c:v>
                </c:pt>
                <c:pt idx="4557">
                  <c:v>87337.600000000006</c:v>
                </c:pt>
                <c:pt idx="4558">
                  <c:v>87346.3</c:v>
                </c:pt>
                <c:pt idx="4559">
                  <c:v>87357.9</c:v>
                </c:pt>
                <c:pt idx="4560">
                  <c:v>87366.6</c:v>
                </c:pt>
                <c:pt idx="4561">
                  <c:v>87375.2</c:v>
                </c:pt>
                <c:pt idx="4562">
                  <c:v>87383.9</c:v>
                </c:pt>
                <c:pt idx="4563">
                  <c:v>87395.4</c:v>
                </c:pt>
                <c:pt idx="4564">
                  <c:v>87407</c:v>
                </c:pt>
                <c:pt idx="4565">
                  <c:v>87418.9</c:v>
                </c:pt>
                <c:pt idx="4566">
                  <c:v>87431</c:v>
                </c:pt>
                <c:pt idx="4567">
                  <c:v>87440.3</c:v>
                </c:pt>
                <c:pt idx="4568">
                  <c:v>87452.800000000003</c:v>
                </c:pt>
                <c:pt idx="4569">
                  <c:v>87462.3</c:v>
                </c:pt>
                <c:pt idx="4570">
                  <c:v>87475.1</c:v>
                </c:pt>
                <c:pt idx="4571">
                  <c:v>87488</c:v>
                </c:pt>
                <c:pt idx="4572">
                  <c:v>87497.8</c:v>
                </c:pt>
                <c:pt idx="4573">
                  <c:v>87511</c:v>
                </c:pt>
                <c:pt idx="4574">
                  <c:v>87520.9</c:v>
                </c:pt>
                <c:pt idx="4575">
                  <c:v>87534.2</c:v>
                </c:pt>
                <c:pt idx="4576">
                  <c:v>87547.6</c:v>
                </c:pt>
                <c:pt idx="4577">
                  <c:v>87557.6</c:v>
                </c:pt>
                <c:pt idx="4578">
                  <c:v>87564.3</c:v>
                </c:pt>
                <c:pt idx="4579">
                  <c:v>87577.7</c:v>
                </c:pt>
                <c:pt idx="4580">
                  <c:v>87594.4</c:v>
                </c:pt>
                <c:pt idx="4581">
                  <c:v>87601.1</c:v>
                </c:pt>
                <c:pt idx="4582">
                  <c:v>87617.7</c:v>
                </c:pt>
                <c:pt idx="4583">
                  <c:v>87624.3</c:v>
                </c:pt>
                <c:pt idx="4584">
                  <c:v>87637.5</c:v>
                </c:pt>
                <c:pt idx="4585">
                  <c:v>87647.3</c:v>
                </c:pt>
                <c:pt idx="4586">
                  <c:v>87660.2</c:v>
                </c:pt>
                <c:pt idx="4587">
                  <c:v>87673</c:v>
                </c:pt>
                <c:pt idx="4588">
                  <c:v>87685.7</c:v>
                </c:pt>
                <c:pt idx="4589">
                  <c:v>87695</c:v>
                </c:pt>
                <c:pt idx="4590">
                  <c:v>87704.3</c:v>
                </c:pt>
                <c:pt idx="4591">
                  <c:v>87716.4</c:v>
                </c:pt>
                <c:pt idx="4592">
                  <c:v>87728.3</c:v>
                </c:pt>
                <c:pt idx="4593">
                  <c:v>87739.9</c:v>
                </c:pt>
                <c:pt idx="4594">
                  <c:v>87745.600000000006</c:v>
                </c:pt>
                <c:pt idx="4595">
                  <c:v>87756.800000000003</c:v>
                </c:pt>
                <c:pt idx="4596">
                  <c:v>87767.7</c:v>
                </c:pt>
                <c:pt idx="4597">
                  <c:v>87778.3</c:v>
                </c:pt>
                <c:pt idx="4598">
                  <c:v>87786.1</c:v>
                </c:pt>
                <c:pt idx="4599">
                  <c:v>87796.5</c:v>
                </c:pt>
                <c:pt idx="4600">
                  <c:v>87806.7</c:v>
                </c:pt>
                <c:pt idx="4601">
                  <c:v>87816.8</c:v>
                </c:pt>
                <c:pt idx="4602">
                  <c:v>87826.8</c:v>
                </c:pt>
                <c:pt idx="4603">
                  <c:v>87836.7</c:v>
                </c:pt>
                <c:pt idx="4604">
                  <c:v>87846.5</c:v>
                </c:pt>
                <c:pt idx="4605">
                  <c:v>87853.8</c:v>
                </c:pt>
                <c:pt idx="4606">
                  <c:v>87861</c:v>
                </c:pt>
                <c:pt idx="4607">
                  <c:v>87870.5</c:v>
                </c:pt>
                <c:pt idx="4608">
                  <c:v>87877.6</c:v>
                </c:pt>
                <c:pt idx="4609">
                  <c:v>87886.9</c:v>
                </c:pt>
                <c:pt idx="4610">
                  <c:v>87898.5</c:v>
                </c:pt>
                <c:pt idx="4611">
                  <c:v>87905.3</c:v>
                </c:pt>
                <c:pt idx="4612">
                  <c:v>87914.4</c:v>
                </c:pt>
                <c:pt idx="4613">
                  <c:v>87923.4</c:v>
                </c:pt>
                <c:pt idx="4614">
                  <c:v>87932.4</c:v>
                </c:pt>
                <c:pt idx="4615">
                  <c:v>87939</c:v>
                </c:pt>
                <c:pt idx="4616">
                  <c:v>87945.600000000006</c:v>
                </c:pt>
                <c:pt idx="4617">
                  <c:v>87954.4</c:v>
                </c:pt>
                <c:pt idx="4618">
                  <c:v>87963.1</c:v>
                </c:pt>
                <c:pt idx="4619">
                  <c:v>87971.7</c:v>
                </c:pt>
                <c:pt idx="4620">
                  <c:v>87978.1</c:v>
                </c:pt>
                <c:pt idx="4621">
                  <c:v>87984.5</c:v>
                </c:pt>
                <c:pt idx="4622">
                  <c:v>87993</c:v>
                </c:pt>
                <c:pt idx="4623">
                  <c:v>88001.4</c:v>
                </c:pt>
                <c:pt idx="4624">
                  <c:v>88007.7</c:v>
                </c:pt>
                <c:pt idx="4625">
                  <c:v>88016.1</c:v>
                </c:pt>
                <c:pt idx="4626">
                  <c:v>88022.3</c:v>
                </c:pt>
                <c:pt idx="4627">
                  <c:v>88028.6</c:v>
                </c:pt>
                <c:pt idx="4628">
                  <c:v>88036.800000000003</c:v>
                </c:pt>
                <c:pt idx="4629">
                  <c:v>88045.1</c:v>
                </c:pt>
                <c:pt idx="4630">
                  <c:v>88051.199999999997</c:v>
                </c:pt>
                <c:pt idx="4631">
                  <c:v>88059.3</c:v>
                </c:pt>
                <c:pt idx="4632">
                  <c:v>88067.199999999997</c:v>
                </c:pt>
                <c:pt idx="4633">
                  <c:v>88075</c:v>
                </c:pt>
                <c:pt idx="4634">
                  <c:v>88080.8</c:v>
                </c:pt>
                <c:pt idx="4635">
                  <c:v>88088.5</c:v>
                </c:pt>
                <c:pt idx="4636">
                  <c:v>88094.2</c:v>
                </c:pt>
                <c:pt idx="4637">
                  <c:v>88101.6</c:v>
                </c:pt>
                <c:pt idx="4638">
                  <c:v>88107.199999999997</c:v>
                </c:pt>
                <c:pt idx="4639">
                  <c:v>88114.6</c:v>
                </c:pt>
                <c:pt idx="4640">
                  <c:v>88120.1</c:v>
                </c:pt>
                <c:pt idx="4641">
                  <c:v>88127.4</c:v>
                </c:pt>
                <c:pt idx="4642">
                  <c:v>88134.6</c:v>
                </c:pt>
                <c:pt idx="4643">
                  <c:v>88141.8</c:v>
                </c:pt>
                <c:pt idx="4644">
                  <c:v>88147.199999999997</c:v>
                </c:pt>
                <c:pt idx="4645">
                  <c:v>88152.5</c:v>
                </c:pt>
                <c:pt idx="4646">
                  <c:v>88159.7</c:v>
                </c:pt>
                <c:pt idx="4647">
                  <c:v>88165</c:v>
                </c:pt>
                <c:pt idx="4648">
                  <c:v>88172.1</c:v>
                </c:pt>
                <c:pt idx="4649">
                  <c:v>88177.5</c:v>
                </c:pt>
                <c:pt idx="4650">
                  <c:v>88184.7</c:v>
                </c:pt>
                <c:pt idx="4651">
                  <c:v>88188.2</c:v>
                </c:pt>
                <c:pt idx="4652">
                  <c:v>88195.4</c:v>
                </c:pt>
                <c:pt idx="4653">
                  <c:v>88202.7</c:v>
                </c:pt>
                <c:pt idx="4654">
                  <c:v>88210</c:v>
                </c:pt>
                <c:pt idx="4655">
                  <c:v>88217.3</c:v>
                </c:pt>
                <c:pt idx="4656">
                  <c:v>88221</c:v>
                </c:pt>
                <c:pt idx="4657">
                  <c:v>88228.4</c:v>
                </c:pt>
                <c:pt idx="4658">
                  <c:v>88235.9</c:v>
                </c:pt>
                <c:pt idx="4659">
                  <c:v>88241.600000000006</c:v>
                </c:pt>
                <c:pt idx="4660">
                  <c:v>88249.3</c:v>
                </c:pt>
                <c:pt idx="4661">
                  <c:v>88255.1</c:v>
                </c:pt>
                <c:pt idx="4662">
                  <c:v>88262.9</c:v>
                </c:pt>
                <c:pt idx="4663">
                  <c:v>88270.9</c:v>
                </c:pt>
                <c:pt idx="4664">
                  <c:v>88276.9</c:v>
                </c:pt>
                <c:pt idx="4665">
                  <c:v>88285.2</c:v>
                </c:pt>
                <c:pt idx="4666">
                  <c:v>88293.5</c:v>
                </c:pt>
                <c:pt idx="4667">
                  <c:v>88299.9</c:v>
                </c:pt>
                <c:pt idx="4668">
                  <c:v>88308.5</c:v>
                </c:pt>
                <c:pt idx="4669">
                  <c:v>88317.2</c:v>
                </c:pt>
                <c:pt idx="4670">
                  <c:v>88323.8</c:v>
                </c:pt>
                <c:pt idx="4671">
                  <c:v>88332.7</c:v>
                </c:pt>
                <c:pt idx="4672">
                  <c:v>88337.1</c:v>
                </c:pt>
                <c:pt idx="4673">
                  <c:v>88346.1</c:v>
                </c:pt>
                <c:pt idx="4674">
                  <c:v>88352.9</c:v>
                </c:pt>
                <c:pt idx="4675">
                  <c:v>88361.9</c:v>
                </c:pt>
                <c:pt idx="4676">
                  <c:v>88371</c:v>
                </c:pt>
                <c:pt idx="4677">
                  <c:v>88380.1</c:v>
                </c:pt>
                <c:pt idx="4678">
                  <c:v>88387</c:v>
                </c:pt>
                <c:pt idx="4679">
                  <c:v>88398.399999999994</c:v>
                </c:pt>
                <c:pt idx="4680">
                  <c:v>88402.9</c:v>
                </c:pt>
                <c:pt idx="4681">
                  <c:v>88412</c:v>
                </c:pt>
                <c:pt idx="4682">
                  <c:v>88421</c:v>
                </c:pt>
                <c:pt idx="4683">
                  <c:v>88427.7</c:v>
                </c:pt>
                <c:pt idx="4684">
                  <c:v>88436.6</c:v>
                </c:pt>
                <c:pt idx="4685">
                  <c:v>88441</c:v>
                </c:pt>
                <c:pt idx="4686">
                  <c:v>88449.8</c:v>
                </c:pt>
                <c:pt idx="4687">
                  <c:v>88456.4</c:v>
                </c:pt>
                <c:pt idx="4688">
                  <c:v>88462.8</c:v>
                </c:pt>
                <c:pt idx="4689">
                  <c:v>88469.2</c:v>
                </c:pt>
                <c:pt idx="4690">
                  <c:v>88477.6</c:v>
                </c:pt>
                <c:pt idx="4691">
                  <c:v>88485.9</c:v>
                </c:pt>
                <c:pt idx="4692">
                  <c:v>88494</c:v>
                </c:pt>
                <c:pt idx="4693">
                  <c:v>88502</c:v>
                </c:pt>
                <c:pt idx="4694">
                  <c:v>88507.8</c:v>
                </c:pt>
                <c:pt idx="4695">
                  <c:v>88513.5</c:v>
                </c:pt>
                <c:pt idx="4696">
                  <c:v>88521</c:v>
                </c:pt>
                <c:pt idx="4697">
                  <c:v>88526.5</c:v>
                </c:pt>
                <c:pt idx="4698">
                  <c:v>88535.5</c:v>
                </c:pt>
                <c:pt idx="4699">
                  <c:v>88542.7</c:v>
                </c:pt>
                <c:pt idx="4700">
                  <c:v>88549.9</c:v>
                </c:pt>
                <c:pt idx="4701">
                  <c:v>88555.3</c:v>
                </c:pt>
                <c:pt idx="4702">
                  <c:v>88562.4</c:v>
                </c:pt>
                <c:pt idx="4703">
                  <c:v>88567.8</c:v>
                </c:pt>
                <c:pt idx="4704">
                  <c:v>88574.9</c:v>
                </c:pt>
                <c:pt idx="4705">
                  <c:v>88580.2</c:v>
                </c:pt>
                <c:pt idx="4706">
                  <c:v>88587.3</c:v>
                </c:pt>
                <c:pt idx="4707">
                  <c:v>88594.2</c:v>
                </c:pt>
                <c:pt idx="4708">
                  <c:v>88599.4</c:v>
                </c:pt>
                <c:pt idx="4709">
                  <c:v>88608</c:v>
                </c:pt>
                <c:pt idx="4710">
                  <c:v>88614.8</c:v>
                </c:pt>
                <c:pt idx="4711">
                  <c:v>88619.8</c:v>
                </c:pt>
                <c:pt idx="4712">
                  <c:v>88626.4</c:v>
                </c:pt>
                <c:pt idx="4713">
                  <c:v>88632.9</c:v>
                </c:pt>
                <c:pt idx="4714">
                  <c:v>88637.7</c:v>
                </c:pt>
                <c:pt idx="4715">
                  <c:v>88645.6</c:v>
                </c:pt>
                <c:pt idx="4716">
                  <c:v>88648.7</c:v>
                </c:pt>
                <c:pt idx="4717">
                  <c:v>88654.8</c:v>
                </c:pt>
                <c:pt idx="4718">
                  <c:v>88660.800000000003</c:v>
                </c:pt>
                <c:pt idx="4719">
                  <c:v>88665.1</c:v>
                </c:pt>
                <c:pt idx="4720">
                  <c:v>88670.9</c:v>
                </c:pt>
                <c:pt idx="4721">
                  <c:v>88676.4</c:v>
                </c:pt>
                <c:pt idx="4722">
                  <c:v>88680.5</c:v>
                </c:pt>
                <c:pt idx="4723">
                  <c:v>88685.7</c:v>
                </c:pt>
                <c:pt idx="4724">
                  <c:v>88690.8</c:v>
                </c:pt>
                <c:pt idx="4725">
                  <c:v>88695.7</c:v>
                </c:pt>
                <c:pt idx="4726">
                  <c:v>88699.3</c:v>
                </c:pt>
                <c:pt idx="4727">
                  <c:v>88702.7</c:v>
                </c:pt>
                <c:pt idx="4728">
                  <c:v>88707.1</c:v>
                </c:pt>
                <c:pt idx="4729">
                  <c:v>88710.3</c:v>
                </c:pt>
                <c:pt idx="4730">
                  <c:v>88713.4</c:v>
                </c:pt>
                <c:pt idx="4731">
                  <c:v>88717.3</c:v>
                </c:pt>
                <c:pt idx="4732">
                  <c:v>88721.1</c:v>
                </c:pt>
                <c:pt idx="4733">
                  <c:v>88724.800000000003</c:v>
                </c:pt>
                <c:pt idx="4734">
                  <c:v>88728.4</c:v>
                </c:pt>
                <c:pt idx="4735">
                  <c:v>88731.9</c:v>
                </c:pt>
                <c:pt idx="4736">
                  <c:v>88735.2</c:v>
                </c:pt>
                <c:pt idx="4737">
                  <c:v>88738.5</c:v>
                </c:pt>
                <c:pt idx="4738">
                  <c:v>88740.9</c:v>
                </c:pt>
                <c:pt idx="4739">
                  <c:v>88744</c:v>
                </c:pt>
                <c:pt idx="4740">
                  <c:v>88746.3</c:v>
                </c:pt>
                <c:pt idx="4741">
                  <c:v>88748.5</c:v>
                </c:pt>
                <c:pt idx="4742">
                  <c:v>88751.4</c:v>
                </c:pt>
                <c:pt idx="4743">
                  <c:v>88754.3</c:v>
                </c:pt>
                <c:pt idx="4744">
                  <c:v>88756.4</c:v>
                </c:pt>
                <c:pt idx="4745">
                  <c:v>88759.2</c:v>
                </c:pt>
                <c:pt idx="4746">
                  <c:v>88762</c:v>
                </c:pt>
                <c:pt idx="4747">
                  <c:v>88764.7</c:v>
                </c:pt>
                <c:pt idx="4748">
                  <c:v>88767.4</c:v>
                </c:pt>
                <c:pt idx="4749">
                  <c:v>88769.4</c:v>
                </c:pt>
                <c:pt idx="4750">
                  <c:v>88772.1</c:v>
                </c:pt>
                <c:pt idx="4751">
                  <c:v>88774.1</c:v>
                </c:pt>
                <c:pt idx="4752">
                  <c:v>88776.8</c:v>
                </c:pt>
                <c:pt idx="4753">
                  <c:v>88779.4</c:v>
                </c:pt>
                <c:pt idx="4754">
                  <c:v>88781.5</c:v>
                </c:pt>
                <c:pt idx="4755">
                  <c:v>88784.2</c:v>
                </c:pt>
                <c:pt idx="4756">
                  <c:v>88786.9</c:v>
                </c:pt>
                <c:pt idx="4757">
                  <c:v>88789.7</c:v>
                </c:pt>
                <c:pt idx="4758">
                  <c:v>88792.5</c:v>
                </c:pt>
                <c:pt idx="4759">
                  <c:v>88794.7</c:v>
                </c:pt>
                <c:pt idx="4760">
                  <c:v>88796.800000000003</c:v>
                </c:pt>
                <c:pt idx="4761">
                  <c:v>88799.8</c:v>
                </c:pt>
                <c:pt idx="4762">
                  <c:v>88802</c:v>
                </c:pt>
                <c:pt idx="4763">
                  <c:v>88804.3</c:v>
                </c:pt>
                <c:pt idx="4764">
                  <c:v>88807.3</c:v>
                </c:pt>
                <c:pt idx="4765">
                  <c:v>88810.3</c:v>
                </c:pt>
                <c:pt idx="4766">
                  <c:v>88812.6</c:v>
                </c:pt>
                <c:pt idx="4767">
                  <c:v>88814.8</c:v>
                </c:pt>
                <c:pt idx="4768">
                  <c:v>88817.8</c:v>
                </c:pt>
                <c:pt idx="4769">
                  <c:v>88820.7</c:v>
                </c:pt>
                <c:pt idx="4770">
                  <c:v>88823.6</c:v>
                </c:pt>
                <c:pt idx="4771">
                  <c:v>88825.1</c:v>
                </c:pt>
                <c:pt idx="4772">
                  <c:v>88827.3</c:v>
                </c:pt>
                <c:pt idx="4773">
                  <c:v>88830.2</c:v>
                </c:pt>
                <c:pt idx="4774">
                  <c:v>88832.4</c:v>
                </c:pt>
                <c:pt idx="4775">
                  <c:v>88835.4</c:v>
                </c:pt>
                <c:pt idx="4776">
                  <c:v>88837.6</c:v>
                </c:pt>
                <c:pt idx="4777">
                  <c:v>88839</c:v>
                </c:pt>
                <c:pt idx="4778">
                  <c:v>88841.2</c:v>
                </c:pt>
                <c:pt idx="4779">
                  <c:v>88842</c:v>
                </c:pt>
                <c:pt idx="4780">
                  <c:v>88844.2</c:v>
                </c:pt>
                <c:pt idx="4781">
                  <c:v>88846.399999999994</c:v>
                </c:pt>
                <c:pt idx="4782">
                  <c:v>88849.4</c:v>
                </c:pt>
                <c:pt idx="4783">
                  <c:v>88851.6</c:v>
                </c:pt>
                <c:pt idx="4784">
                  <c:v>88854.7</c:v>
                </c:pt>
                <c:pt idx="4785">
                  <c:v>88857.7</c:v>
                </c:pt>
                <c:pt idx="4786">
                  <c:v>88860.800000000003</c:v>
                </c:pt>
                <c:pt idx="4787">
                  <c:v>88863.8</c:v>
                </c:pt>
                <c:pt idx="4788">
                  <c:v>88866.2</c:v>
                </c:pt>
                <c:pt idx="4789">
                  <c:v>88869.3</c:v>
                </c:pt>
                <c:pt idx="4790">
                  <c:v>88871.7</c:v>
                </c:pt>
                <c:pt idx="4791">
                  <c:v>88874.9</c:v>
                </c:pt>
                <c:pt idx="4792">
                  <c:v>88877.4</c:v>
                </c:pt>
                <c:pt idx="4793">
                  <c:v>88881.5</c:v>
                </c:pt>
                <c:pt idx="4794">
                  <c:v>88883.199999999997</c:v>
                </c:pt>
                <c:pt idx="4795">
                  <c:v>88886.6</c:v>
                </c:pt>
                <c:pt idx="4796">
                  <c:v>88890</c:v>
                </c:pt>
                <c:pt idx="4797">
                  <c:v>88892.6</c:v>
                </c:pt>
                <c:pt idx="4798">
                  <c:v>88897</c:v>
                </c:pt>
                <c:pt idx="4799">
                  <c:v>88900.6</c:v>
                </c:pt>
                <c:pt idx="4800">
                  <c:v>88903.3</c:v>
                </c:pt>
                <c:pt idx="4801">
                  <c:v>88906</c:v>
                </c:pt>
                <c:pt idx="4802">
                  <c:v>88909.7</c:v>
                </c:pt>
                <c:pt idx="4803">
                  <c:v>88913.4</c:v>
                </c:pt>
                <c:pt idx="4804">
                  <c:v>88916.2</c:v>
                </c:pt>
                <c:pt idx="4805">
                  <c:v>88919</c:v>
                </c:pt>
                <c:pt idx="4806">
                  <c:v>88922.8</c:v>
                </c:pt>
                <c:pt idx="4807">
                  <c:v>88924.7</c:v>
                </c:pt>
                <c:pt idx="4808">
                  <c:v>88928.6</c:v>
                </c:pt>
                <c:pt idx="4809">
                  <c:v>88931.5</c:v>
                </c:pt>
                <c:pt idx="4810">
                  <c:v>88935.4</c:v>
                </c:pt>
                <c:pt idx="4811">
                  <c:v>88939.4</c:v>
                </c:pt>
                <c:pt idx="4812">
                  <c:v>88942.399999999994</c:v>
                </c:pt>
                <c:pt idx="4813">
                  <c:v>88945.4</c:v>
                </c:pt>
                <c:pt idx="4814">
                  <c:v>88949.5</c:v>
                </c:pt>
                <c:pt idx="4815">
                  <c:v>88952.6</c:v>
                </c:pt>
                <c:pt idx="4816">
                  <c:v>88957.7</c:v>
                </c:pt>
                <c:pt idx="4817">
                  <c:v>88959.8</c:v>
                </c:pt>
                <c:pt idx="4818">
                  <c:v>88964.1</c:v>
                </c:pt>
                <c:pt idx="4819">
                  <c:v>88968.3</c:v>
                </c:pt>
                <c:pt idx="4820">
                  <c:v>88970.5</c:v>
                </c:pt>
                <c:pt idx="4821">
                  <c:v>88974.8</c:v>
                </c:pt>
                <c:pt idx="4822">
                  <c:v>88979.199999999997</c:v>
                </c:pt>
                <c:pt idx="4823">
                  <c:v>88982.6</c:v>
                </c:pt>
                <c:pt idx="4824">
                  <c:v>88987</c:v>
                </c:pt>
                <c:pt idx="4825">
                  <c:v>88990.399999999994</c:v>
                </c:pt>
                <c:pt idx="4826">
                  <c:v>88996.1</c:v>
                </c:pt>
                <c:pt idx="4827">
                  <c:v>88999.6</c:v>
                </c:pt>
                <c:pt idx="4828">
                  <c:v>89004.3</c:v>
                </c:pt>
                <c:pt idx="4829">
                  <c:v>89007.8</c:v>
                </c:pt>
                <c:pt idx="4830">
                  <c:v>89012.6</c:v>
                </c:pt>
                <c:pt idx="4831">
                  <c:v>89017.4</c:v>
                </c:pt>
                <c:pt idx="4832">
                  <c:v>89022.2</c:v>
                </c:pt>
                <c:pt idx="4833">
                  <c:v>89027.199999999997</c:v>
                </c:pt>
                <c:pt idx="4834">
                  <c:v>89032.2</c:v>
                </c:pt>
                <c:pt idx="4835">
                  <c:v>89035.9</c:v>
                </c:pt>
                <c:pt idx="4836">
                  <c:v>89041.1</c:v>
                </c:pt>
                <c:pt idx="4837">
                  <c:v>89046.2</c:v>
                </c:pt>
                <c:pt idx="4838">
                  <c:v>89051.5</c:v>
                </c:pt>
                <c:pt idx="4839">
                  <c:v>89055.5</c:v>
                </c:pt>
                <c:pt idx="4840">
                  <c:v>89060.800000000003</c:v>
                </c:pt>
                <c:pt idx="4841">
                  <c:v>89063.5</c:v>
                </c:pt>
                <c:pt idx="4842">
                  <c:v>89069</c:v>
                </c:pt>
                <c:pt idx="4843">
                  <c:v>89073.1</c:v>
                </c:pt>
                <c:pt idx="4844">
                  <c:v>89078.7</c:v>
                </c:pt>
                <c:pt idx="4845">
                  <c:v>89084.3</c:v>
                </c:pt>
                <c:pt idx="4846">
                  <c:v>89090.1</c:v>
                </c:pt>
                <c:pt idx="4847">
                  <c:v>89095.8</c:v>
                </c:pt>
                <c:pt idx="4848">
                  <c:v>89101.7</c:v>
                </c:pt>
                <c:pt idx="4849">
                  <c:v>89107.6</c:v>
                </c:pt>
                <c:pt idx="4850">
                  <c:v>89112.1</c:v>
                </c:pt>
                <c:pt idx="4851">
                  <c:v>89118.1</c:v>
                </c:pt>
                <c:pt idx="4852">
                  <c:v>89124.2</c:v>
                </c:pt>
                <c:pt idx="4853">
                  <c:v>89130.3</c:v>
                </c:pt>
                <c:pt idx="4854">
                  <c:v>89136.6</c:v>
                </c:pt>
                <c:pt idx="4855">
                  <c:v>89141.3</c:v>
                </c:pt>
                <c:pt idx="4856">
                  <c:v>89147.6</c:v>
                </c:pt>
                <c:pt idx="4857">
                  <c:v>89152.4</c:v>
                </c:pt>
                <c:pt idx="4858">
                  <c:v>89158.9</c:v>
                </c:pt>
                <c:pt idx="4859">
                  <c:v>89165.4</c:v>
                </c:pt>
                <c:pt idx="4860">
                  <c:v>89172</c:v>
                </c:pt>
                <c:pt idx="4861">
                  <c:v>89178.7</c:v>
                </c:pt>
                <c:pt idx="4862">
                  <c:v>89183.8</c:v>
                </c:pt>
                <c:pt idx="4863">
                  <c:v>89188.800000000003</c:v>
                </c:pt>
                <c:pt idx="4864">
                  <c:v>89195.7</c:v>
                </c:pt>
                <c:pt idx="4865">
                  <c:v>89202.7</c:v>
                </c:pt>
                <c:pt idx="4866">
                  <c:v>89209.8</c:v>
                </c:pt>
                <c:pt idx="4867">
                  <c:v>89217.1</c:v>
                </c:pt>
                <c:pt idx="4868">
                  <c:v>89220.800000000003</c:v>
                </c:pt>
                <c:pt idx="4869">
                  <c:v>89230.1</c:v>
                </c:pt>
                <c:pt idx="4870">
                  <c:v>89237.8</c:v>
                </c:pt>
                <c:pt idx="4871">
                  <c:v>89243.6</c:v>
                </c:pt>
                <c:pt idx="4872">
                  <c:v>89253.4</c:v>
                </c:pt>
                <c:pt idx="4873">
                  <c:v>89257.4</c:v>
                </c:pt>
                <c:pt idx="4874">
                  <c:v>89265.4</c:v>
                </c:pt>
                <c:pt idx="4875">
                  <c:v>89271.5</c:v>
                </c:pt>
                <c:pt idx="4876">
                  <c:v>89281.7</c:v>
                </c:pt>
                <c:pt idx="4877">
                  <c:v>89290.1</c:v>
                </c:pt>
                <c:pt idx="4878">
                  <c:v>89296.3</c:v>
                </c:pt>
                <c:pt idx="4879">
                  <c:v>89302.7</c:v>
                </c:pt>
                <c:pt idx="4880">
                  <c:v>89313.3</c:v>
                </c:pt>
                <c:pt idx="4881">
                  <c:v>89317.5</c:v>
                </c:pt>
                <c:pt idx="4882">
                  <c:v>89326.1</c:v>
                </c:pt>
                <c:pt idx="4883">
                  <c:v>89336.9</c:v>
                </c:pt>
                <c:pt idx="4884">
                  <c:v>89341.3</c:v>
                </c:pt>
                <c:pt idx="4885">
                  <c:v>89347.8</c:v>
                </c:pt>
                <c:pt idx="4886">
                  <c:v>89354.4</c:v>
                </c:pt>
                <c:pt idx="4887">
                  <c:v>89361</c:v>
                </c:pt>
                <c:pt idx="4888">
                  <c:v>89371.9</c:v>
                </c:pt>
                <c:pt idx="4889">
                  <c:v>89378.5</c:v>
                </c:pt>
                <c:pt idx="4890">
                  <c:v>89389.6</c:v>
                </c:pt>
                <c:pt idx="4891">
                  <c:v>89398.399999999994</c:v>
                </c:pt>
                <c:pt idx="4892">
                  <c:v>89407.2</c:v>
                </c:pt>
                <c:pt idx="4893">
                  <c:v>89416</c:v>
                </c:pt>
                <c:pt idx="4894">
                  <c:v>89424.8</c:v>
                </c:pt>
                <c:pt idx="4895">
                  <c:v>89431.4</c:v>
                </c:pt>
                <c:pt idx="4896">
                  <c:v>89440.2</c:v>
                </c:pt>
                <c:pt idx="4897">
                  <c:v>89449</c:v>
                </c:pt>
                <c:pt idx="4898">
                  <c:v>89455.7</c:v>
                </c:pt>
                <c:pt idx="4899">
                  <c:v>89464.8</c:v>
                </c:pt>
                <c:pt idx="4900">
                  <c:v>89474</c:v>
                </c:pt>
                <c:pt idx="4901">
                  <c:v>89483.3</c:v>
                </c:pt>
                <c:pt idx="4902">
                  <c:v>89490.4</c:v>
                </c:pt>
                <c:pt idx="4903">
                  <c:v>89499.9</c:v>
                </c:pt>
                <c:pt idx="4904">
                  <c:v>89509.5</c:v>
                </c:pt>
                <c:pt idx="4905">
                  <c:v>89519.2</c:v>
                </c:pt>
                <c:pt idx="4906">
                  <c:v>89526.5</c:v>
                </c:pt>
                <c:pt idx="4907">
                  <c:v>89533.8</c:v>
                </c:pt>
                <c:pt idx="4908">
                  <c:v>89543.6</c:v>
                </c:pt>
                <c:pt idx="4909">
                  <c:v>89553.4</c:v>
                </c:pt>
                <c:pt idx="4910">
                  <c:v>89563.199999999997</c:v>
                </c:pt>
                <c:pt idx="4911">
                  <c:v>89573</c:v>
                </c:pt>
                <c:pt idx="4912">
                  <c:v>89582.8</c:v>
                </c:pt>
                <c:pt idx="4913">
                  <c:v>89590.1</c:v>
                </c:pt>
                <c:pt idx="4914">
                  <c:v>89602.3</c:v>
                </c:pt>
                <c:pt idx="4915">
                  <c:v>89609.5</c:v>
                </c:pt>
                <c:pt idx="4916">
                  <c:v>89619.1</c:v>
                </c:pt>
                <c:pt idx="4917">
                  <c:v>89626.3</c:v>
                </c:pt>
                <c:pt idx="4918">
                  <c:v>89635.7</c:v>
                </c:pt>
                <c:pt idx="4919">
                  <c:v>89640.4</c:v>
                </c:pt>
                <c:pt idx="4920">
                  <c:v>89649.7</c:v>
                </c:pt>
                <c:pt idx="4921">
                  <c:v>89658.9</c:v>
                </c:pt>
                <c:pt idx="4922">
                  <c:v>89667.9</c:v>
                </c:pt>
                <c:pt idx="4923">
                  <c:v>89676.800000000003</c:v>
                </c:pt>
                <c:pt idx="4924">
                  <c:v>89683.3</c:v>
                </c:pt>
                <c:pt idx="4925">
                  <c:v>89691.9</c:v>
                </c:pt>
                <c:pt idx="4926">
                  <c:v>89700.3</c:v>
                </c:pt>
                <c:pt idx="4927">
                  <c:v>89708.5</c:v>
                </c:pt>
                <c:pt idx="4928">
                  <c:v>89712.5</c:v>
                </c:pt>
                <c:pt idx="4929">
                  <c:v>89720.4</c:v>
                </c:pt>
                <c:pt idx="4930">
                  <c:v>89728.1</c:v>
                </c:pt>
                <c:pt idx="4931">
                  <c:v>89733.9</c:v>
                </c:pt>
                <c:pt idx="4932">
                  <c:v>89739.6</c:v>
                </c:pt>
                <c:pt idx="4933">
                  <c:v>89747.1</c:v>
                </c:pt>
                <c:pt idx="4934">
                  <c:v>89754.6</c:v>
                </c:pt>
                <c:pt idx="4935">
                  <c:v>89762</c:v>
                </c:pt>
                <c:pt idx="4936">
                  <c:v>89767.6</c:v>
                </c:pt>
                <c:pt idx="4937">
                  <c:v>89774.8</c:v>
                </c:pt>
                <c:pt idx="4938">
                  <c:v>89782.1</c:v>
                </c:pt>
                <c:pt idx="4939">
                  <c:v>89789.2</c:v>
                </c:pt>
                <c:pt idx="4940">
                  <c:v>89794.5</c:v>
                </c:pt>
                <c:pt idx="4941">
                  <c:v>89801.600000000006</c:v>
                </c:pt>
                <c:pt idx="4942">
                  <c:v>89806.8</c:v>
                </c:pt>
                <c:pt idx="4943">
                  <c:v>89813.7</c:v>
                </c:pt>
                <c:pt idx="4944">
                  <c:v>89820.5</c:v>
                </c:pt>
                <c:pt idx="4945">
                  <c:v>89827.3</c:v>
                </c:pt>
                <c:pt idx="4946">
                  <c:v>89833.9</c:v>
                </c:pt>
                <c:pt idx="4947">
                  <c:v>89840.5</c:v>
                </c:pt>
                <c:pt idx="4948">
                  <c:v>89847.1</c:v>
                </c:pt>
                <c:pt idx="4949">
                  <c:v>89850.3</c:v>
                </c:pt>
                <c:pt idx="4950">
                  <c:v>89856.7</c:v>
                </c:pt>
                <c:pt idx="4951">
                  <c:v>89863.1</c:v>
                </c:pt>
                <c:pt idx="4952">
                  <c:v>89867.8</c:v>
                </c:pt>
                <c:pt idx="4953">
                  <c:v>89874</c:v>
                </c:pt>
                <c:pt idx="4954">
                  <c:v>89880.2</c:v>
                </c:pt>
                <c:pt idx="4955">
                  <c:v>89886.3</c:v>
                </c:pt>
                <c:pt idx="4956">
                  <c:v>89890.8</c:v>
                </c:pt>
                <c:pt idx="4957">
                  <c:v>89896.7</c:v>
                </c:pt>
                <c:pt idx="4958">
                  <c:v>89902.6</c:v>
                </c:pt>
                <c:pt idx="4959">
                  <c:v>89908.4</c:v>
                </c:pt>
                <c:pt idx="4960">
                  <c:v>89914.1</c:v>
                </c:pt>
                <c:pt idx="4961">
                  <c:v>89917</c:v>
                </c:pt>
                <c:pt idx="4962">
                  <c:v>89922.6</c:v>
                </c:pt>
                <c:pt idx="4963">
                  <c:v>89926.8</c:v>
                </c:pt>
                <c:pt idx="4964">
                  <c:v>89932.5</c:v>
                </c:pt>
                <c:pt idx="4965">
                  <c:v>89938.2</c:v>
                </c:pt>
                <c:pt idx="4966">
                  <c:v>89943.8</c:v>
                </c:pt>
                <c:pt idx="4967">
                  <c:v>89949.5</c:v>
                </c:pt>
                <c:pt idx="4968">
                  <c:v>89955.199999999997</c:v>
                </c:pt>
                <c:pt idx="4969">
                  <c:v>89959.4</c:v>
                </c:pt>
                <c:pt idx="4970">
                  <c:v>89965</c:v>
                </c:pt>
                <c:pt idx="4971">
                  <c:v>89969.2</c:v>
                </c:pt>
                <c:pt idx="4972">
                  <c:v>89974.8</c:v>
                </c:pt>
                <c:pt idx="4973">
                  <c:v>89978.9</c:v>
                </c:pt>
                <c:pt idx="4974">
                  <c:v>89984.3</c:v>
                </c:pt>
                <c:pt idx="4975">
                  <c:v>89988.4</c:v>
                </c:pt>
                <c:pt idx="4976">
                  <c:v>89993.7</c:v>
                </c:pt>
                <c:pt idx="4977">
                  <c:v>89999</c:v>
                </c:pt>
                <c:pt idx="4978">
                  <c:v>90004.2</c:v>
                </c:pt>
                <c:pt idx="4979">
                  <c:v>90008</c:v>
                </c:pt>
                <c:pt idx="4980">
                  <c:v>90013</c:v>
                </c:pt>
                <c:pt idx="4981">
                  <c:v>90016.6</c:v>
                </c:pt>
                <c:pt idx="4982">
                  <c:v>90021.4</c:v>
                </c:pt>
                <c:pt idx="4983">
                  <c:v>90026.1</c:v>
                </c:pt>
                <c:pt idx="4984">
                  <c:v>90030.6</c:v>
                </c:pt>
                <c:pt idx="4985">
                  <c:v>90032.8</c:v>
                </c:pt>
                <c:pt idx="4986">
                  <c:v>90037.1</c:v>
                </c:pt>
                <c:pt idx="4987">
                  <c:v>90041.3</c:v>
                </c:pt>
                <c:pt idx="4988">
                  <c:v>90045.3</c:v>
                </c:pt>
                <c:pt idx="4989">
                  <c:v>90049.1</c:v>
                </c:pt>
                <c:pt idx="4990">
                  <c:v>90052.7</c:v>
                </c:pt>
                <c:pt idx="4991">
                  <c:v>90055.3</c:v>
                </c:pt>
                <c:pt idx="4992">
                  <c:v>90057.8</c:v>
                </c:pt>
                <c:pt idx="4993">
                  <c:v>90060.9</c:v>
                </c:pt>
                <c:pt idx="4994">
                  <c:v>90063.9</c:v>
                </c:pt>
                <c:pt idx="4995">
                  <c:v>90065.9</c:v>
                </c:pt>
                <c:pt idx="4996">
                  <c:v>90067.9</c:v>
                </c:pt>
                <c:pt idx="4997">
                  <c:v>90069.8</c:v>
                </c:pt>
                <c:pt idx="4998">
                  <c:v>90072.2</c:v>
                </c:pt>
                <c:pt idx="4999">
                  <c:v>90074.5</c:v>
                </c:pt>
                <c:pt idx="5000">
                  <c:v>90076.6</c:v>
                </c:pt>
                <c:pt idx="5001">
                  <c:v>90078.7</c:v>
                </c:pt>
                <c:pt idx="5002">
                  <c:v>90079.7</c:v>
                </c:pt>
                <c:pt idx="5003">
                  <c:v>90081.600000000006</c:v>
                </c:pt>
                <c:pt idx="5004">
                  <c:v>90083.4</c:v>
                </c:pt>
                <c:pt idx="5005">
                  <c:v>90085.1</c:v>
                </c:pt>
                <c:pt idx="5006">
                  <c:v>90086.399999999994</c:v>
                </c:pt>
                <c:pt idx="5007">
                  <c:v>90088</c:v>
                </c:pt>
                <c:pt idx="5008">
                  <c:v>90089.600000000006</c:v>
                </c:pt>
                <c:pt idx="5009">
                  <c:v>90090.8</c:v>
                </c:pt>
                <c:pt idx="5010">
                  <c:v>90092.4</c:v>
                </c:pt>
                <c:pt idx="5011">
                  <c:v>90093.9</c:v>
                </c:pt>
                <c:pt idx="5012">
                  <c:v>90095.5</c:v>
                </c:pt>
                <c:pt idx="5013">
                  <c:v>90097</c:v>
                </c:pt>
                <c:pt idx="5014">
                  <c:v>90097.8</c:v>
                </c:pt>
                <c:pt idx="5015">
                  <c:v>90099.4</c:v>
                </c:pt>
                <c:pt idx="5016">
                  <c:v>90101.1</c:v>
                </c:pt>
                <c:pt idx="5017">
                  <c:v>90102.7</c:v>
                </c:pt>
                <c:pt idx="5018">
                  <c:v>90104</c:v>
                </c:pt>
                <c:pt idx="5019">
                  <c:v>90105.8</c:v>
                </c:pt>
                <c:pt idx="5020">
                  <c:v>90107.199999999997</c:v>
                </c:pt>
                <c:pt idx="5021">
                  <c:v>90109.1</c:v>
                </c:pt>
                <c:pt idx="5022">
                  <c:v>90110.7</c:v>
                </c:pt>
                <c:pt idx="5023">
                  <c:v>90112.8</c:v>
                </c:pt>
                <c:pt idx="5024">
                  <c:v>90115</c:v>
                </c:pt>
                <c:pt idx="5025">
                  <c:v>90116.7</c:v>
                </c:pt>
                <c:pt idx="5026">
                  <c:v>90119.2</c:v>
                </c:pt>
                <c:pt idx="5027">
                  <c:v>90121.8</c:v>
                </c:pt>
                <c:pt idx="5028">
                  <c:v>90123.9</c:v>
                </c:pt>
                <c:pt idx="5029">
                  <c:v>90127</c:v>
                </c:pt>
                <c:pt idx="5030">
                  <c:v>90129.7</c:v>
                </c:pt>
                <c:pt idx="5031">
                  <c:v>90133.6</c:v>
                </c:pt>
                <c:pt idx="5032">
                  <c:v>90136.8</c:v>
                </c:pt>
                <c:pt idx="5033">
                  <c:v>90140.2</c:v>
                </c:pt>
                <c:pt idx="5034">
                  <c:v>90145</c:v>
                </c:pt>
                <c:pt idx="5035">
                  <c:v>90150.1</c:v>
                </c:pt>
                <c:pt idx="5036">
                  <c:v>90154.1</c:v>
                </c:pt>
                <c:pt idx="5037">
                  <c:v>90158.2</c:v>
                </c:pt>
                <c:pt idx="5038">
                  <c:v>90163.8</c:v>
                </c:pt>
                <c:pt idx="5039">
                  <c:v>90166.7</c:v>
                </c:pt>
                <c:pt idx="5040">
                  <c:v>90172.6</c:v>
                </c:pt>
                <c:pt idx="5041">
                  <c:v>90178.6</c:v>
                </c:pt>
                <c:pt idx="5042">
                  <c:v>90183.1</c:v>
                </c:pt>
                <c:pt idx="5043">
                  <c:v>90189.1</c:v>
                </c:pt>
                <c:pt idx="5044">
                  <c:v>90193.7</c:v>
                </c:pt>
                <c:pt idx="5045">
                  <c:v>90198.2</c:v>
                </c:pt>
                <c:pt idx="5046">
                  <c:v>90204.2</c:v>
                </c:pt>
                <c:pt idx="5047">
                  <c:v>90210.1</c:v>
                </c:pt>
                <c:pt idx="5048">
                  <c:v>90215.8</c:v>
                </c:pt>
                <c:pt idx="5049">
                  <c:v>90218.6</c:v>
                </c:pt>
                <c:pt idx="5050">
                  <c:v>90224.1</c:v>
                </c:pt>
                <c:pt idx="5051">
                  <c:v>90228</c:v>
                </c:pt>
                <c:pt idx="5052">
                  <c:v>90233</c:v>
                </c:pt>
                <c:pt idx="5053">
                  <c:v>90237.7</c:v>
                </c:pt>
                <c:pt idx="5054">
                  <c:v>90241.1</c:v>
                </c:pt>
                <c:pt idx="5055">
                  <c:v>90244.2</c:v>
                </c:pt>
                <c:pt idx="5056">
                  <c:v>90247.1</c:v>
                </c:pt>
                <c:pt idx="5057">
                  <c:v>90250.6</c:v>
                </c:pt>
                <c:pt idx="5058">
                  <c:v>90253.6</c:v>
                </c:pt>
                <c:pt idx="5059">
                  <c:v>90255.5</c:v>
                </c:pt>
                <c:pt idx="5060">
                  <c:v>90257.600000000006</c:v>
                </c:pt>
                <c:pt idx="5061">
                  <c:v>90258.9</c:v>
                </c:pt>
                <c:pt idx="5062">
                  <c:v>90260</c:v>
                </c:pt>
                <c:pt idx="5063">
                  <c:v>90260.7</c:v>
                </c:pt>
                <c:pt idx="5064">
                  <c:v>90261.2</c:v>
                </c:pt>
                <c:pt idx="5065">
                  <c:v>90261.9</c:v>
                </c:pt>
                <c:pt idx="5066">
                  <c:v>90262.399999999994</c:v>
                </c:pt>
                <c:pt idx="5067">
                  <c:v>90263.1</c:v>
                </c:pt>
                <c:pt idx="5068">
                  <c:v>90263.6</c:v>
                </c:pt>
                <c:pt idx="5069">
                  <c:v>90264.1</c:v>
                </c:pt>
                <c:pt idx="5070">
                  <c:v>90264.7</c:v>
                </c:pt>
                <c:pt idx="5071">
                  <c:v>90265.3</c:v>
                </c:pt>
                <c:pt idx="5072">
                  <c:v>90265.7</c:v>
                </c:pt>
                <c:pt idx="5073">
                  <c:v>90266.2</c:v>
                </c:pt>
                <c:pt idx="5074">
                  <c:v>90266.6</c:v>
                </c:pt>
                <c:pt idx="5075">
                  <c:v>90267.1</c:v>
                </c:pt>
                <c:pt idx="5076">
                  <c:v>90267.5</c:v>
                </c:pt>
                <c:pt idx="5077">
                  <c:v>90268</c:v>
                </c:pt>
                <c:pt idx="5078">
                  <c:v>90268.3</c:v>
                </c:pt>
                <c:pt idx="5079">
                  <c:v>90268.6</c:v>
                </c:pt>
                <c:pt idx="5080">
                  <c:v>90269.1</c:v>
                </c:pt>
                <c:pt idx="5081">
                  <c:v>90269.4</c:v>
                </c:pt>
                <c:pt idx="5082">
                  <c:v>90269.7</c:v>
                </c:pt>
                <c:pt idx="5083">
                  <c:v>90270.1</c:v>
                </c:pt>
                <c:pt idx="5084">
                  <c:v>90270.3</c:v>
                </c:pt>
                <c:pt idx="5085">
                  <c:v>90270.7</c:v>
                </c:pt>
                <c:pt idx="5086">
                  <c:v>90270.9</c:v>
                </c:pt>
                <c:pt idx="5087">
                  <c:v>90271</c:v>
                </c:pt>
                <c:pt idx="5088">
                  <c:v>90271.3</c:v>
                </c:pt>
                <c:pt idx="5089">
                  <c:v>90271.4</c:v>
                </c:pt>
                <c:pt idx="5090">
                  <c:v>90271.6</c:v>
                </c:pt>
                <c:pt idx="5091">
                  <c:v>90271.7</c:v>
                </c:pt>
                <c:pt idx="5092">
                  <c:v>90271.8</c:v>
                </c:pt>
                <c:pt idx="5093">
                  <c:v>90271.9</c:v>
                </c:pt>
                <c:pt idx="5094">
                  <c:v>90271.9</c:v>
                </c:pt>
                <c:pt idx="5095">
                  <c:v>90272</c:v>
                </c:pt>
                <c:pt idx="5096">
                  <c:v>90272</c:v>
                </c:pt>
                <c:pt idx="5097">
                  <c:v>90271.8</c:v>
                </c:pt>
                <c:pt idx="5098">
                  <c:v>90270.9</c:v>
                </c:pt>
                <c:pt idx="5099">
                  <c:v>90269.2</c:v>
                </c:pt>
                <c:pt idx="5100">
                  <c:v>90263.7</c:v>
                </c:pt>
                <c:pt idx="5101">
                  <c:v>90260.4</c:v>
                </c:pt>
                <c:pt idx="5102">
                  <c:v>90251.6</c:v>
                </c:pt>
                <c:pt idx="5103">
                  <c:v>90242.6</c:v>
                </c:pt>
                <c:pt idx="5104">
                  <c:v>90231.5</c:v>
                </c:pt>
                <c:pt idx="5105">
                  <c:v>90212.7</c:v>
                </c:pt>
                <c:pt idx="5106">
                  <c:v>90189</c:v>
                </c:pt>
                <c:pt idx="5107">
                  <c:v>90159.7</c:v>
                </c:pt>
                <c:pt idx="5108">
                  <c:v>90124.4</c:v>
                </c:pt>
                <c:pt idx="5109">
                  <c:v>90104.3</c:v>
                </c:pt>
                <c:pt idx="5110">
                  <c:v>90058.8</c:v>
                </c:pt>
                <c:pt idx="5111">
                  <c:v>90005.7</c:v>
                </c:pt>
                <c:pt idx="5112">
                  <c:v>89960.6</c:v>
                </c:pt>
                <c:pt idx="5113">
                  <c:v>89893.1</c:v>
                </c:pt>
                <c:pt idx="5114">
                  <c:v>89836.5</c:v>
                </c:pt>
                <c:pt idx="5115">
                  <c:v>88979.6</c:v>
                </c:pt>
                <c:pt idx="5116">
                  <c:v>88525.8</c:v>
                </c:pt>
                <c:pt idx="5117">
                  <c:v>88289.5</c:v>
                </c:pt>
                <c:pt idx="5118">
                  <c:v>88227.9</c:v>
                </c:pt>
                <c:pt idx="5119">
                  <c:v>88179.199999999997</c:v>
                </c:pt>
                <c:pt idx="5120">
                  <c:v>88137.600000000006</c:v>
                </c:pt>
                <c:pt idx="5121">
                  <c:v>88110.7</c:v>
                </c:pt>
                <c:pt idx="5122">
                  <c:v>88079.8</c:v>
                </c:pt>
                <c:pt idx="5123">
                  <c:v>88059.9</c:v>
                </c:pt>
                <c:pt idx="5124">
                  <c:v>88042.4</c:v>
                </c:pt>
                <c:pt idx="5125">
                  <c:v>88022.3</c:v>
                </c:pt>
                <c:pt idx="5126">
                  <c:v>88009.2</c:v>
                </c:pt>
                <c:pt idx="5127">
                  <c:v>87997.3</c:v>
                </c:pt>
                <c:pt idx="5128">
                  <c:v>87979.4</c:v>
                </c:pt>
                <c:pt idx="5129">
                  <c:v>87969.3</c:v>
                </c:pt>
                <c:pt idx="5130">
                  <c:v>87955.6</c:v>
                </c:pt>
                <c:pt idx="5131">
                  <c:v>87944.9</c:v>
                </c:pt>
                <c:pt idx="5132">
                  <c:v>87929.3</c:v>
                </c:pt>
                <c:pt idx="5133">
                  <c:v>87911.4</c:v>
                </c:pt>
                <c:pt idx="5134">
                  <c:v>87890.4</c:v>
                </c:pt>
                <c:pt idx="5135">
                  <c:v>87878.5</c:v>
                </c:pt>
                <c:pt idx="5136">
                  <c:v>87854.9</c:v>
                </c:pt>
                <c:pt idx="5137">
                  <c:v>87833.1</c:v>
                </c:pt>
                <c:pt idx="5138">
                  <c:v>87817.7</c:v>
                </c:pt>
                <c:pt idx="5139">
                  <c:v>87793.2</c:v>
                </c:pt>
                <c:pt idx="5140">
                  <c:v>87778.9</c:v>
                </c:pt>
                <c:pt idx="5141">
                  <c:v>87764.9</c:v>
                </c:pt>
                <c:pt idx="5142">
                  <c:v>87746.2</c:v>
                </c:pt>
                <c:pt idx="5143">
                  <c:v>87727.1</c:v>
                </c:pt>
                <c:pt idx="5144">
                  <c:v>87707.199999999997</c:v>
                </c:pt>
                <c:pt idx="5145">
                  <c:v>87696.9</c:v>
                </c:pt>
                <c:pt idx="5146">
                  <c:v>87680.8</c:v>
                </c:pt>
                <c:pt idx="5147">
                  <c:v>87657.8</c:v>
                </c:pt>
                <c:pt idx="5148">
                  <c:v>87645.6</c:v>
                </c:pt>
                <c:pt idx="5149">
                  <c:v>87619.6</c:v>
                </c:pt>
                <c:pt idx="5150">
                  <c:v>87590.9</c:v>
                </c:pt>
                <c:pt idx="5151">
                  <c:v>87567.5</c:v>
                </c:pt>
                <c:pt idx="5152">
                  <c:v>87533.4</c:v>
                </c:pt>
                <c:pt idx="5153">
                  <c:v>87495.7</c:v>
                </c:pt>
                <c:pt idx="5154">
                  <c:v>87464.9</c:v>
                </c:pt>
                <c:pt idx="5155">
                  <c:v>87418.5</c:v>
                </c:pt>
                <c:pt idx="5156">
                  <c:v>87340.5</c:v>
                </c:pt>
                <c:pt idx="5157">
                  <c:v>87261.2</c:v>
                </c:pt>
                <c:pt idx="5158">
                  <c:v>87171.199999999997</c:v>
                </c:pt>
                <c:pt idx="5159">
                  <c:v>87045.7</c:v>
                </c:pt>
                <c:pt idx="5160">
                  <c:v>86984.8</c:v>
                </c:pt>
                <c:pt idx="5161">
                  <c:v>86876.2</c:v>
                </c:pt>
                <c:pt idx="5162">
                  <c:v>86783.3</c:v>
                </c:pt>
                <c:pt idx="5163">
                  <c:v>86712.6</c:v>
                </c:pt>
                <c:pt idx="5164">
                  <c:v>86595.1</c:v>
                </c:pt>
                <c:pt idx="5165">
                  <c:v>86526.3</c:v>
                </c:pt>
                <c:pt idx="5166">
                  <c:v>86459.9</c:v>
                </c:pt>
                <c:pt idx="5167">
                  <c:v>86376.9</c:v>
                </c:pt>
                <c:pt idx="5168">
                  <c:v>86320</c:v>
                </c:pt>
                <c:pt idx="5169">
                  <c:v>86253</c:v>
                </c:pt>
                <c:pt idx="5170">
                  <c:v>86210.6</c:v>
                </c:pt>
                <c:pt idx="5171">
                  <c:v>86176.1</c:v>
                </c:pt>
                <c:pt idx="5172">
                  <c:v>86148.1</c:v>
                </c:pt>
                <c:pt idx="5173">
                  <c:v>86113.8</c:v>
                </c:pt>
                <c:pt idx="5174">
                  <c:v>86082.7</c:v>
                </c:pt>
                <c:pt idx="5175">
                  <c:v>86054.3</c:v>
                </c:pt>
                <c:pt idx="5176">
                  <c:v>86028.4</c:v>
                </c:pt>
                <c:pt idx="5177">
                  <c:v>86010.4</c:v>
                </c:pt>
                <c:pt idx="5178">
                  <c:v>85993.600000000006</c:v>
                </c:pt>
                <c:pt idx="5179">
                  <c:v>85972.6</c:v>
                </c:pt>
                <c:pt idx="5180">
                  <c:v>85957.9</c:v>
                </c:pt>
                <c:pt idx="5181">
                  <c:v>85943.9</c:v>
                </c:pt>
                <c:pt idx="5182">
                  <c:v>85926</c:v>
                </c:pt>
                <c:pt idx="5183">
                  <c:v>85917.4</c:v>
                </c:pt>
                <c:pt idx="5184">
                  <c:v>85900.5</c:v>
                </c:pt>
                <c:pt idx="5185">
                  <c:v>85884</c:v>
                </c:pt>
                <c:pt idx="5186">
                  <c:v>85867.4</c:v>
                </c:pt>
                <c:pt idx="5187">
                  <c:v>85850.6</c:v>
                </c:pt>
                <c:pt idx="5188">
                  <c:v>85837.5</c:v>
                </c:pt>
                <c:pt idx="5189">
                  <c:v>85824.1</c:v>
                </c:pt>
                <c:pt idx="5190">
                  <c:v>85805.2</c:v>
                </c:pt>
                <c:pt idx="5191">
                  <c:v>85784.9</c:v>
                </c:pt>
                <c:pt idx="5192">
                  <c:v>85763.1</c:v>
                </c:pt>
                <c:pt idx="5193">
                  <c:v>85745.5</c:v>
                </c:pt>
                <c:pt idx="5194">
                  <c:v>85726.6</c:v>
                </c:pt>
                <c:pt idx="5195">
                  <c:v>85706.5</c:v>
                </c:pt>
                <c:pt idx="5196">
                  <c:v>85677.4</c:v>
                </c:pt>
                <c:pt idx="5197">
                  <c:v>85647.7</c:v>
                </c:pt>
                <c:pt idx="5198">
                  <c:v>85617.7</c:v>
                </c:pt>
                <c:pt idx="5199">
                  <c:v>85594.8</c:v>
                </c:pt>
                <c:pt idx="5200">
                  <c:v>85571.1</c:v>
                </c:pt>
                <c:pt idx="5201">
                  <c:v>85538.1</c:v>
                </c:pt>
                <c:pt idx="5202">
                  <c:v>85503</c:v>
                </c:pt>
                <c:pt idx="5203">
                  <c:v>85465.3</c:v>
                </c:pt>
                <c:pt idx="5204">
                  <c:v>85434.9</c:v>
                </c:pt>
                <c:pt idx="5205">
                  <c:v>85402.5</c:v>
                </c:pt>
                <c:pt idx="5206">
                  <c:v>85367.9</c:v>
                </c:pt>
                <c:pt idx="5207">
                  <c:v>85317.9</c:v>
                </c:pt>
                <c:pt idx="5208">
                  <c:v>85277.1</c:v>
                </c:pt>
                <c:pt idx="5209">
                  <c:v>85218.1</c:v>
                </c:pt>
                <c:pt idx="5210">
                  <c:v>85151.2</c:v>
                </c:pt>
                <c:pt idx="5211">
                  <c:v>85078.3</c:v>
                </c:pt>
                <c:pt idx="5212">
                  <c:v>84953.7</c:v>
                </c:pt>
                <c:pt idx="5213">
                  <c:v>84850.6</c:v>
                </c:pt>
                <c:pt idx="5214">
                  <c:v>84748.4</c:v>
                </c:pt>
                <c:pt idx="5215">
                  <c:v>84628.1</c:v>
                </c:pt>
                <c:pt idx="5216">
                  <c:v>84552.9</c:v>
                </c:pt>
                <c:pt idx="5217">
                  <c:v>84481.3</c:v>
                </c:pt>
                <c:pt idx="5218">
                  <c:v>84390.5</c:v>
                </c:pt>
                <c:pt idx="5219">
                  <c:v>84325.2</c:v>
                </c:pt>
                <c:pt idx="5220">
                  <c:v>84241.2</c:v>
                </c:pt>
                <c:pt idx="5221">
                  <c:v>84159.8</c:v>
                </c:pt>
                <c:pt idx="5222">
                  <c:v>84099.7</c:v>
                </c:pt>
                <c:pt idx="5223">
                  <c:v>84042.3</c:v>
                </c:pt>
                <c:pt idx="5224">
                  <c:v>83974.2</c:v>
                </c:pt>
                <c:pt idx="5225">
                  <c:v>83926.399999999994</c:v>
                </c:pt>
                <c:pt idx="5226">
                  <c:v>83862.7</c:v>
                </c:pt>
                <c:pt idx="5227">
                  <c:v>83811.7</c:v>
                </c:pt>
                <c:pt idx="5228">
                  <c:v>83755.399999999994</c:v>
                </c:pt>
                <c:pt idx="5229">
                  <c:v>83668</c:v>
                </c:pt>
                <c:pt idx="5230">
                  <c:v>83580.7</c:v>
                </c:pt>
                <c:pt idx="5231">
                  <c:v>83455.5</c:v>
                </c:pt>
                <c:pt idx="5232">
                  <c:v>83238</c:v>
                </c:pt>
                <c:pt idx="5233">
                  <c:v>83135</c:v>
                </c:pt>
                <c:pt idx="5234">
                  <c:v>83089.8</c:v>
                </c:pt>
                <c:pt idx="5235">
                  <c:v>83034.3</c:v>
                </c:pt>
                <c:pt idx="5236">
                  <c:v>82996</c:v>
                </c:pt>
                <c:pt idx="5237">
                  <c:v>82949.100000000006</c:v>
                </c:pt>
                <c:pt idx="5238">
                  <c:v>82927.3</c:v>
                </c:pt>
                <c:pt idx="5239">
                  <c:v>82886.899999999994</c:v>
                </c:pt>
                <c:pt idx="5240">
                  <c:v>82859.199999999997</c:v>
                </c:pt>
                <c:pt idx="5241">
                  <c:v>82825.3</c:v>
                </c:pt>
                <c:pt idx="5242">
                  <c:v>82802</c:v>
                </c:pt>
                <c:pt idx="5243">
                  <c:v>82773.5</c:v>
                </c:pt>
                <c:pt idx="5244">
                  <c:v>82747.600000000006</c:v>
                </c:pt>
                <c:pt idx="5245">
                  <c:v>82729.7</c:v>
                </c:pt>
                <c:pt idx="5246">
                  <c:v>82707.5</c:v>
                </c:pt>
                <c:pt idx="5247">
                  <c:v>82691.899999999994</c:v>
                </c:pt>
                <c:pt idx="5248">
                  <c:v>82682</c:v>
                </c:pt>
                <c:pt idx="5249">
                  <c:v>82658.2</c:v>
                </c:pt>
                <c:pt idx="5250">
                  <c:v>82644.5</c:v>
                </c:pt>
                <c:pt idx="5251">
                  <c:v>82626.7</c:v>
                </c:pt>
                <c:pt idx="5252">
                  <c:v>82613.5</c:v>
                </c:pt>
                <c:pt idx="5253">
                  <c:v>82600.600000000006</c:v>
                </c:pt>
                <c:pt idx="5254">
                  <c:v>82583.899999999994</c:v>
                </c:pt>
                <c:pt idx="5255">
                  <c:v>82567.600000000006</c:v>
                </c:pt>
                <c:pt idx="5256">
                  <c:v>82551.8</c:v>
                </c:pt>
                <c:pt idx="5257">
                  <c:v>82536.600000000006</c:v>
                </c:pt>
                <c:pt idx="5258">
                  <c:v>82525.5</c:v>
                </c:pt>
                <c:pt idx="5259">
                  <c:v>82511.100000000006</c:v>
                </c:pt>
                <c:pt idx="5260">
                  <c:v>82497.3</c:v>
                </c:pt>
                <c:pt idx="5261">
                  <c:v>82487.3</c:v>
                </c:pt>
                <c:pt idx="5262">
                  <c:v>82474.399999999994</c:v>
                </c:pt>
                <c:pt idx="5263">
                  <c:v>82465.2</c:v>
                </c:pt>
                <c:pt idx="5264">
                  <c:v>82456.3</c:v>
                </c:pt>
                <c:pt idx="5265">
                  <c:v>82444.899999999994</c:v>
                </c:pt>
                <c:pt idx="5266">
                  <c:v>82436.800000000003</c:v>
                </c:pt>
                <c:pt idx="5267">
                  <c:v>82424</c:v>
                </c:pt>
                <c:pt idx="5268">
                  <c:v>82416.800000000003</c:v>
                </c:pt>
                <c:pt idx="5269">
                  <c:v>82407.7</c:v>
                </c:pt>
                <c:pt idx="5270">
                  <c:v>82401.399999999994</c:v>
                </c:pt>
                <c:pt idx="5271">
                  <c:v>82393.5</c:v>
                </c:pt>
                <c:pt idx="5272">
                  <c:v>82388</c:v>
                </c:pt>
                <c:pt idx="5273">
                  <c:v>82381.3</c:v>
                </c:pt>
                <c:pt idx="5274">
                  <c:v>82376.7</c:v>
                </c:pt>
                <c:pt idx="5275">
                  <c:v>82372.600000000006</c:v>
                </c:pt>
                <c:pt idx="5276">
                  <c:v>82367.600000000006</c:v>
                </c:pt>
                <c:pt idx="5277">
                  <c:v>82363.3</c:v>
                </c:pt>
                <c:pt idx="5278">
                  <c:v>82359.100000000006</c:v>
                </c:pt>
                <c:pt idx="5279">
                  <c:v>82356.100000000006</c:v>
                </c:pt>
                <c:pt idx="5280">
                  <c:v>82352.2</c:v>
                </c:pt>
                <c:pt idx="5281">
                  <c:v>82348.399999999994</c:v>
                </c:pt>
                <c:pt idx="5282">
                  <c:v>82346.600000000006</c:v>
                </c:pt>
                <c:pt idx="5283">
                  <c:v>82343.100000000006</c:v>
                </c:pt>
                <c:pt idx="5284">
                  <c:v>82339.7</c:v>
                </c:pt>
                <c:pt idx="5285">
                  <c:v>82337.2</c:v>
                </c:pt>
                <c:pt idx="5286">
                  <c:v>82334.8</c:v>
                </c:pt>
                <c:pt idx="5287">
                  <c:v>82332.5</c:v>
                </c:pt>
                <c:pt idx="5288">
                  <c:v>82329.5</c:v>
                </c:pt>
                <c:pt idx="5289">
                  <c:v>82327.3</c:v>
                </c:pt>
                <c:pt idx="5290">
                  <c:v>82325.2</c:v>
                </c:pt>
                <c:pt idx="5291">
                  <c:v>82322.5</c:v>
                </c:pt>
                <c:pt idx="5292">
                  <c:v>82319.899999999994</c:v>
                </c:pt>
                <c:pt idx="5293">
                  <c:v>82318.7</c:v>
                </c:pt>
                <c:pt idx="5294">
                  <c:v>82316.3</c:v>
                </c:pt>
                <c:pt idx="5295">
                  <c:v>82313.899999999994</c:v>
                </c:pt>
                <c:pt idx="5296">
                  <c:v>82311.7</c:v>
                </c:pt>
                <c:pt idx="5297">
                  <c:v>82310.100000000006</c:v>
                </c:pt>
                <c:pt idx="5298">
                  <c:v>82308</c:v>
                </c:pt>
                <c:pt idx="5299">
                  <c:v>82306.399999999994</c:v>
                </c:pt>
                <c:pt idx="5300">
                  <c:v>82304.5</c:v>
                </c:pt>
                <c:pt idx="5301">
                  <c:v>82302.600000000006</c:v>
                </c:pt>
                <c:pt idx="5302">
                  <c:v>82301.3</c:v>
                </c:pt>
                <c:pt idx="5303">
                  <c:v>82299.5</c:v>
                </c:pt>
                <c:pt idx="5304">
                  <c:v>82297.8</c:v>
                </c:pt>
                <c:pt idx="5305">
                  <c:v>82296.2</c:v>
                </c:pt>
                <c:pt idx="5306">
                  <c:v>82294.600000000006</c:v>
                </c:pt>
                <c:pt idx="5307">
                  <c:v>82293.399999999994</c:v>
                </c:pt>
                <c:pt idx="5308">
                  <c:v>82292.3</c:v>
                </c:pt>
                <c:pt idx="5309">
                  <c:v>82290.8</c:v>
                </c:pt>
                <c:pt idx="5310">
                  <c:v>82289.399999999994</c:v>
                </c:pt>
                <c:pt idx="5311">
                  <c:v>82288.399999999994</c:v>
                </c:pt>
                <c:pt idx="5312">
                  <c:v>82287.100000000006</c:v>
                </c:pt>
                <c:pt idx="5313">
                  <c:v>82286.100000000006</c:v>
                </c:pt>
                <c:pt idx="5314">
                  <c:v>82285.100000000006</c:v>
                </c:pt>
                <c:pt idx="5315">
                  <c:v>82283.899999999994</c:v>
                </c:pt>
                <c:pt idx="5316">
                  <c:v>82283</c:v>
                </c:pt>
                <c:pt idx="5317">
                  <c:v>82281.899999999994</c:v>
                </c:pt>
                <c:pt idx="5318">
                  <c:v>82280.800000000003</c:v>
                </c:pt>
                <c:pt idx="5319">
                  <c:v>82280</c:v>
                </c:pt>
                <c:pt idx="5320">
                  <c:v>82278.899999999994</c:v>
                </c:pt>
                <c:pt idx="5321">
                  <c:v>82278.100000000006</c:v>
                </c:pt>
                <c:pt idx="5322">
                  <c:v>82277.399999999994</c:v>
                </c:pt>
                <c:pt idx="5323">
                  <c:v>82276.399999999994</c:v>
                </c:pt>
                <c:pt idx="5324">
                  <c:v>82275.7</c:v>
                </c:pt>
                <c:pt idx="5325">
                  <c:v>82274.5</c:v>
                </c:pt>
                <c:pt idx="5326">
                  <c:v>82273.8</c:v>
                </c:pt>
                <c:pt idx="5327">
                  <c:v>82273.100000000006</c:v>
                </c:pt>
                <c:pt idx="5328">
                  <c:v>82272.3</c:v>
                </c:pt>
                <c:pt idx="5329">
                  <c:v>82271.600000000006</c:v>
                </c:pt>
                <c:pt idx="5330">
                  <c:v>82271</c:v>
                </c:pt>
                <c:pt idx="5331">
                  <c:v>82270.3</c:v>
                </c:pt>
                <c:pt idx="5332">
                  <c:v>82269.5</c:v>
                </c:pt>
                <c:pt idx="5333">
                  <c:v>82268.800000000003</c:v>
                </c:pt>
                <c:pt idx="5334">
                  <c:v>82268</c:v>
                </c:pt>
                <c:pt idx="5335">
                  <c:v>82267.399999999994</c:v>
                </c:pt>
                <c:pt idx="5336">
                  <c:v>82267</c:v>
                </c:pt>
                <c:pt idx="5337">
                  <c:v>82266.100000000006</c:v>
                </c:pt>
                <c:pt idx="5338">
                  <c:v>82265.3</c:v>
                </c:pt>
                <c:pt idx="5339">
                  <c:v>82264.7</c:v>
                </c:pt>
                <c:pt idx="5340">
                  <c:v>82264</c:v>
                </c:pt>
                <c:pt idx="5341">
                  <c:v>82263.199999999997</c:v>
                </c:pt>
                <c:pt idx="5342">
                  <c:v>82262.3</c:v>
                </c:pt>
                <c:pt idx="5343">
                  <c:v>82261.7</c:v>
                </c:pt>
                <c:pt idx="5344">
                  <c:v>82260.800000000003</c:v>
                </c:pt>
                <c:pt idx="5345">
                  <c:v>82260.100000000006</c:v>
                </c:pt>
                <c:pt idx="5346">
                  <c:v>82259.5</c:v>
                </c:pt>
                <c:pt idx="5347">
                  <c:v>82258.899999999994</c:v>
                </c:pt>
                <c:pt idx="5348">
                  <c:v>82258.2</c:v>
                </c:pt>
                <c:pt idx="5349">
                  <c:v>82257.5</c:v>
                </c:pt>
                <c:pt idx="5350">
                  <c:v>82257</c:v>
                </c:pt>
                <c:pt idx="5351">
                  <c:v>82256.5</c:v>
                </c:pt>
                <c:pt idx="5352">
                  <c:v>82255.8</c:v>
                </c:pt>
                <c:pt idx="5353">
                  <c:v>82255.199999999997</c:v>
                </c:pt>
                <c:pt idx="5354">
                  <c:v>82254.600000000006</c:v>
                </c:pt>
                <c:pt idx="5355">
                  <c:v>82254.100000000006</c:v>
                </c:pt>
                <c:pt idx="5356">
                  <c:v>82253.5</c:v>
                </c:pt>
                <c:pt idx="5357">
                  <c:v>82252.899999999994</c:v>
                </c:pt>
                <c:pt idx="5358">
                  <c:v>82252.5</c:v>
                </c:pt>
                <c:pt idx="5359">
                  <c:v>82252</c:v>
                </c:pt>
                <c:pt idx="5360">
                  <c:v>82251.399999999994</c:v>
                </c:pt>
                <c:pt idx="5361">
                  <c:v>82250.8</c:v>
                </c:pt>
                <c:pt idx="5362">
                  <c:v>82250.2</c:v>
                </c:pt>
                <c:pt idx="5363">
                  <c:v>82249.8</c:v>
                </c:pt>
                <c:pt idx="5364">
                  <c:v>82249.2</c:v>
                </c:pt>
                <c:pt idx="5365">
                  <c:v>82248.5</c:v>
                </c:pt>
                <c:pt idx="5366">
                  <c:v>82247.899999999994</c:v>
                </c:pt>
                <c:pt idx="5367">
                  <c:v>82247.100000000006</c:v>
                </c:pt>
                <c:pt idx="5368">
                  <c:v>82246.5</c:v>
                </c:pt>
                <c:pt idx="5369">
                  <c:v>82246.100000000006</c:v>
                </c:pt>
                <c:pt idx="5370">
                  <c:v>82245.399999999994</c:v>
                </c:pt>
                <c:pt idx="5371">
                  <c:v>82244.5</c:v>
                </c:pt>
                <c:pt idx="5372">
                  <c:v>82244.100000000006</c:v>
                </c:pt>
                <c:pt idx="5373">
                  <c:v>82243</c:v>
                </c:pt>
                <c:pt idx="5374">
                  <c:v>82242.3</c:v>
                </c:pt>
                <c:pt idx="5375">
                  <c:v>82241.399999999994</c:v>
                </c:pt>
                <c:pt idx="5376">
                  <c:v>82239.899999999994</c:v>
                </c:pt>
                <c:pt idx="5377">
                  <c:v>82239</c:v>
                </c:pt>
                <c:pt idx="5378">
                  <c:v>82238</c:v>
                </c:pt>
                <c:pt idx="5379">
                  <c:v>82236.600000000006</c:v>
                </c:pt>
                <c:pt idx="5380">
                  <c:v>82235.199999999997</c:v>
                </c:pt>
                <c:pt idx="5381">
                  <c:v>82233.5</c:v>
                </c:pt>
                <c:pt idx="5382">
                  <c:v>82230.7</c:v>
                </c:pt>
                <c:pt idx="5383">
                  <c:v>82228.2</c:v>
                </c:pt>
                <c:pt idx="5384">
                  <c:v>82224.3</c:v>
                </c:pt>
                <c:pt idx="5385">
                  <c:v>82221.100000000006</c:v>
                </c:pt>
                <c:pt idx="5386">
                  <c:v>82217.7</c:v>
                </c:pt>
                <c:pt idx="5387">
                  <c:v>82212.600000000006</c:v>
                </c:pt>
                <c:pt idx="5388">
                  <c:v>82207.199999999997</c:v>
                </c:pt>
                <c:pt idx="5389">
                  <c:v>82202.899999999994</c:v>
                </c:pt>
                <c:pt idx="5390">
                  <c:v>82198.3</c:v>
                </c:pt>
                <c:pt idx="5391">
                  <c:v>82192</c:v>
                </c:pt>
                <c:pt idx="5392">
                  <c:v>82185.399999999994</c:v>
                </c:pt>
                <c:pt idx="5393">
                  <c:v>82178.5</c:v>
                </c:pt>
                <c:pt idx="5394">
                  <c:v>82173.2</c:v>
                </c:pt>
                <c:pt idx="5395">
                  <c:v>82166</c:v>
                </c:pt>
                <c:pt idx="5396">
                  <c:v>82160.399999999994</c:v>
                </c:pt>
                <c:pt idx="5397">
                  <c:v>82152.899999999994</c:v>
                </c:pt>
                <c:pt idx="5398">
                  <c:v>82147.3</c:v>
                </c:pt>
                <c:pt idx="5399">
                  <c:v>82139.600000000006</c:v>
                </c:pt>
                <c:pt idx="5400">
                  <c:v>82132</c:v>
                </c:pt>
                <c:pt idx="5401">
                  <c:v>82128.2</c:v>
                </c:pt>
                <c:pt idx="5402">
                  <c:v>82120.5</c:v>
                </c:pt>
                <c:pt idx="5403">
                  <c:v>82114.8</c:v>
                </c:pt>
                <c:pt idx="5404">
                  <c:v>82107.3</c:v>
                </c:pt>
                <c:pt idx="5405">
                  <c:v>82101.8</c:v>
                </c:pt>
                <c:pt idx="5406">
                  <c:v>82096.3</c:v>
                </c:pt>
                <c:pt idx="5407">
                  <c:v>82092.7</c:v>
                </c:pt>
                <c:pt idx="5408">
                  <c:v>82087.5</c:v>
                </c:pt>
                <c:pt idx="5409">
                  <c:v>82080.600000000006</c:v>
                </c:pt>
                <c:pt idx="5410">
                  <c:v>82077.3</c:v>
                </c:pt>
                <c:pt idx="5411">
                  <c:v>82070.8</c:v>
                </c:pt>
                <c:pt idx="5412">
                  <c:v>82064.7</c:v>
                </c:pt>
                <c:pt idx="5413">
                  <c:v>82060.3</c:v>
                </c:pt>
                <c:pt idx="5414">
                  <c:v>82054.899999999994</c:v>
                </c:pt>
                <c:pt idx="5415">
                  <c:v>82049.399999999994</c:v>
                </c:pt>
                <c:pt idx="5416">
                  <c:v>82043.7</c:v>
                </c:pt>
                <c:pt idx="5417">
                  <c:v>82039.399999999994</c:v>
                </c:pt>
                <c:pt idx="5418">
                  <c:v>82034.899999999994</c:v>
                </c:pt>
                <c:pt idx="5419">
                  <c:v>82030.399999999994</c:v>
                </c:pt>
                <c:pt idx="5420">
                  <c:v>82025.8</c:v>
                </c:pt>
                <c:pt idx="5421">
                  <c:v>82022.7</c:v>
                </c:pt>
                <c:pt idx="5422">
                  <c:v>82016.5</c:v>
                </c:pt>
                <c:pt idx="5423">
                  <c:v>82011.8</c:v>
                </c:pt>
                <c:pt idx="5424">
                  <c:v>82007</c:v>
                </c:pt>
                <c:pt idx="5425">
                  <c:v>82000.7</c:v>
                </c:pt>
                <c:pt idx="5426">
                  <c:v>81994.399999999994</c:v>
                </c:pt>
                <c:pt idx="5427">
                  <c:v>81988.100000000006</c:v>
                </c:pt>
                <c:pt idx="5428">
                  <c:v>81983.5</c:v>
                </c:pt>
                <c:pt idx="5429">
                  <c:v>81977.399999999994</c:v>
                </c:pt>
                <c:pt idx="5430">
                  <c:v>81974.3</c:v>
                </c:pt>
                <c:pt idx="5431">
                  <c:v>81969.899999999994</c:v>
                </c:pt>
                <c:pt idx="5432">
                  <c:v>81964</c:v>
                </c:pt>
                <c:pt idx="5433">
                  <c:v>81958.399999999994</c:v>
                </c:pt>
                <c:pt idx="5434">
                  <c:v>81953</c:v>
                </c:pt>
                <c:pt idx="5435">
                  <c:v>81949</c:v>
                </c:pt>
                <c:pt idx="5436">
                  <c:v>81944</c:v>
                </c:pt>
                <c:pt idx="5437">
                  <c:v>81939.3</c:v>
                </c:pt>
                <c:pt idx="5438">
                  <c:v>81937</c:v>
                </c:pt>
                <c:pt idx="5439">
                  <c:v>81931.7</c:v>
                </c:pt>
                <c:pt idx="5440">
                  <c:v>81928.800000000003</c:v>
                </c:pt>
                <c:pt idx="5441">
                  <c:v>81925.3</c:v>
                </c:pt>
                <c:pt idx="5442">
                  <c:v>81922.100000000006</c:v>
                </c:pt>
                <c:pt idx="5443">
                  <c:v>81920.100000000006</c:v>
                </c:pt>
                <c:pt idx="5444">
                  <c:v>81917.7</c:v>
                </c:pt>
                <c:pt idx="5445">
                  <c:v>81915.8</c:v>
                </c:pt>
                <c:pt idx="5446">
                  <c:v>81914.7</c:v>
                </c:pt>
                <c:pt idx="5447">
                  <c:v>81913.7</c:v>
                </c:pt>
                <c:pt idx="5448">
                  <c:v>81913.2</c:v>
                </c:pt>
                <c:pt idx="5449">
                  <c:v>81913.2</c:v>
                </c:pt>
                <c:pt idx="5450">
                  <c:v>81913.100000000006</c:v>
                </c:pt>
                <c:pt idx="5451">
                  <c:v>81913</c:v>
                </c:pt>
                <c:pt idx="5452">
                  <c:v>81913</c:v>
                </c:pt>
                <c:pt idx="5453">
                  <c:v>81912.899999999994</c:v>
                </c:pt>
                <c:pt idx="5454">
                  <c:v>81912.800000000003</c:v>
                </c:pt>
                <c:pt idx="5455">
                  <c:v>81912.800000000003</c:v>
                </c:pt>
                <c:pt idx="5456">
                  <c:v>81912.7</c:v>
                </c:pt>
                <c:pt idx="5457">
                  <c:v>81912.7</c:v>
                </c:pt>
                <c:pt idx="5458">
                  <c:v>81912.600000000006</c:v>
                </c:pt>
                <c:pt idx="5459">
                  <c:v>81912.600000000006</c:v>
                </c:pt>
                <c:pt idx="5460">
                  <c:v>81912.600000000006</c:v>
                </c:pt>
                <c:pt idx="5461">
                  <c:v>81912.5</c:v>
                </c:pt>
                <c:pt idx="5462">
                  <c:v>81912.5</c:v>
                </c:pt>
                <c:pt idx="5463">
                  <c:v>81912.5</c:v>
                </c:pt>
                <c:pt idx="5464">
                  <c:v>81912.399999999994</c:v>
                </c:pt>
                <c:pt idx="5465">
                  <c:v>81912.399999999994</c:v>
                </c:pt>
                <c:pt idx="5466">
                  <c:v>81912.399999999994</c:v>
                </c:pt>
                <c:pt idx="5467">
                  <c:v>81912.399999999994</c:v>
                </c:pt>
                <c:pt idx="5468">
                  <c:v>81912.3</c:v>
                </c:pt>
                <c:pt idx="5469">
                  <c:v>81912.3</c:v>
                </c:pt>
                <c:pt idx="5470">
                  <c:v>81912.3</c:v>
                </c:pt>
                <c:pt idx="5471">
                  <c:v>81912.2</c:v>
                </c:pt>
                <c:pt idx="5472">
                  <c:v>81912.2</c:v>
                </c:pt>
                <c:pt idx="5473">
                  <c:v>81912.2</c:v>
                </c:pt>
                <c:pt idx="5474">
                  <c:v>81912.100000000006</c:v>
                </c:pt>
                <c:pt idx="5475">
                  <c:v>81912.100000000006</c:v>
                </c:pt>
                <c:pt idx="5476">
                  <c:v>81912.100000000006</c:v>
                </c:pt>
                <c:pt idx="5477">
                  <c:v>81912</c:v>
                </c:pt>
                <c:pt idx="5478">
                  <c:v>81911.899999999994</c:v>
                </c:pt>
                <c:pt idx="5479">
                  <c:v>81911.899999999994</c:v>
                </c:pt>
                <c:pt idx="5480">
                  <c:v>81911.8</c:v>
                </c:pt>
                <c:pt idx="5481">
                  <c:v>81911.7</c:v>
                </c:pt>
                <c:pt idx="5482">
                  <c:v>81911.600000000006</c:v>
                </c:pt>
                <c:pt idx="5483">
                  <c:v>81911.5</c:v>
                </c:pt>
                <c:pt idx="5484">
                  <c:v>81911.199999999997</c:v>
                </c:pt>
                <c:pt idx="5485">
                  <c:v>81911</c:v>
                </c:pt>
                <c:pt idx="5486">
                  <c:v>81910.8</c:v>
                </c:pt>
                <c:pt idx="5487">
                  <c:v>81910.399999999994</c:v>
                </c:pt>
                <c:pt idx="5488">
                  <c:v>81910.2</c:v>
                </c:pt>
                <c:pt idx="5489">
                  <c:v>81909.7</c:v>
                </c:pt>
                <c:pt idx="5490">
                  <c:v>81909.100000000006</c:v>
                </c:pt>
                <c:pt idx="5491">
                  <c:v>81908.7</c:v>
                </c:pt>
                <c:pt idx="5492">
                  <c:v>81908</c:v>
                </c:pt>
                <c:pt idx="5493">
                  <c:v>81907.3</c:v>
                </c:pt>
                <c:pt idx="5494">
                  <c:v>81906.600000000006</c:v>
                </c:pt>
                <c:pt idx="5495">
                  <c:v>81905.8</c:v>
                </c:pt>
                <c:pt idx="5496">
                  <c:v>81904.899999999994</c:v>
                </c:pt>
                <c:pt idx="5497">
                  <c:v>81904.5</c:v>
                </c:pt>
                <c:pt idx="5498">
                  <c:v>81903.600000000006</c:v>
                </c:pt>
                <c:pt idx="5499">
                  <c:v>81902.899999999994</c:v>
                </c:pt>
                <c:pt idx="5500">
                  <c:v>81901.899999999994</c:v>
                </c:pt>
                <c:pt idx="5501">
                  <c:v>81901.100000000006</c:v>
                </c:pt>
                <c:pt idx="5502">
                  <c:v>81900.100000000006</c:v>
                </c:pt>
                <c:pt idx="5503">
                  <c:v>81899</c:v>
                </c:pt>
                <c:pt idx="5504">
                  <c:v>81897.899999999994</c:v>
                </c:pt>
                <c:pt idx="5505">
                  <c:v>81896.800000000003</c:v>
                </c:pt>
                <c:pt idx="5506">
                  <c:v>81895.600000000006</c:v>
                </c:pt>
                <c:pt idx="5507">
                  <c:v>81895</c:v>
                </c:pt>
                <c:pt idx="5508">
                  <c:v>81893.8</c:v>
                </c:pt>
                <c:pt idx="5509">
                  <c:v>81892.600000000006</c:v>
                </c:pt>
                <c:pt idx="5510">
                  <c:v>81892</c:v>
                </c:pt>
                <c:pt idx="5511">
                  <c:v>81890.8</c:v>
                </c:pt>
                <c:pt idx="5512">
                  <c:v>81889.5</c:v>
                </c:pt>
                <c:pt idx="5513">
                  <c:v>81888.3</c:v>
                </c:pt>
                <c:pt idx="5514">
                  <c:v>81887</c:v>
                </c:pt>
                <c:pt idx="5515">
                  <c:v>81886</c:v>
                </c:pt>
                <c:pt idx="5516">
                  <c:v>81884.7</c:v>
                </c:pt>
                <c:pt idx="5517">
                  <c:v>81883.100000000006</c:v>
                </c:pt>
                <c:pt idx="5518">
                  <c:v>81882.3</c:v>
                </c:pt>
                <c:pt idx="5519">
                  <c:v>81880.5</c:v>
                </c:pt>
                <c:pt idx="5520">
                  <c:v>81879.100000000006</c:v>
                </c:pt>
                <c:pt idx="5521">
                  <c:v>81877.5</c:v>
                </c:pt>
                <c:pt idx="5522">
                  <c:v>81875.899999999994</c:v>
                </c:pt>
                <c:pt idx="5523">
                  <c:v>81874.2</c:v>
                </c:pt>
                <c:pt idx="5524">
                  <c:v>81871.899999999994</c:v>
                </c:pt>
                <c:pt idx="5525">
                  <c:v>81869.399999999994</c:v>
                </c:pt>
                <c:pt idx="5526">
                  <c:v>81866.8</c:v>
                </c:pt>
                <c:pt idx="5527">
                  <c:v>81864.800000000003</c:v>
                </c:pt>
                <c:pt idx="5528">
                  <c:v>81862.8</c:v>
                </c:pt>
                <c:pt idx="5529">
                  <c:v>81859.3</c:v>
                </c:pt>
                <c:pt idx="5530">
                  <c:v>81857.2</c:v>
                </c:pt>
                <c:pt idx="5531">
                  <c:v>81854.3</c:v>
                </c:pt>
                <c:pt idx="5532">
                  <c:v>81852.100000000006</c:v>
                </c:pt>
                <c:pt idx="5533">
                  <c:v>81849.899999999994</c:v>
                </c:pt>
                <c:pt idx="5534">
                  <c:v>81847</c:v>
                </c:pt>
                <c:pt idx="5535">
                  <c:v>81844</c:v>
                </c:pt>
                <c:pt idx="5536">
                  <c:v>81841.100000000006</c:v>
                </c:pt>
                <c:pt idx="5537">
                  <c:v>81838.2</c:v>
                </c:pt>
                <c:pt idx="5538">
                  <c:v>81836</c:v>
                </c:pt>
                <c:pt idx="5539">
                  <c:v>81833.8</c:v>
                </c:pt>
                <c:pt idx="5540">
                  <c:v>81831</c:v>
                </c:pt>
                <c:pt idx="5541">
                  <c:v>81828.2</c:v>
                </c:pt>
                <c:pt idx="5542">
                  <c:v>81825.5</c:v>
                </c:pt>
                <c:pt idx="5543">
                  <c:v>81824.100000000006</c:v>
                </c:pt>
                <c:pt idx="5544">
                  <c:v>81821.600000000006</c:v>
                </c:pt>
                <c:pt idx="5545">
                  <c:v>81819.7</c:v>
                </c:pt>
                <c:pt idx="5546">
                  <c:v>81817.899999999994</c:v>
                </c:pt>
                <c:pt idx="5547">
                  <c:v>81815.5</c:v>
                </c:pt>
                <c:pt idx="5548">
                  <c:v>81813.3</c:v>
                </c:pt>
                <c:pt idx="5549">
                  <c:v>81811.3</c:v>
                </c:pt>
                <c:pt idx="5550">
                  <c:v>81809.3</c:v>
                </c:pt>
                <c:pt idx="5551">
                  <c:v>81807.8</c:v>
                </c:pt>
                <c:pt idx="5552">
                  <c:v>81805.7</c:v>
                </c:pt>
                <c:pt idx="5553">
                  <c:v>81803.600000000006</c:v>
                </c:pt>
                <c:pt idx="5554">
                  <c:v>81802</c:v>
                </c:pt>
                <c:pt idx="5555">
                  <c:v>81800.399999999994</c:v>
                </c:pt>
                <c:pt idx="5556">
                  <c:v>81798.2</c:v>
                </c:pt>
                <c:pt idx="5557">
                  <c:v>81796.5</c:v>
                </c:pt>
                <c:pt idx="5558">
                  <c:v>81794.3</c:v>
                </c:pt>
                <c:pt idx="5559">
                  <c:v>81792.2</c:v>
                </c:pt>
                <c:pt idx="5560">
                  <c:v>81790</c:v>
                </c:pt>
                <c:pt idx="5561">
                  <c:v>81787.8</c:v>
                </c:pt>
                <c:pt idx="5562">
                  <c:v>81786.3</c:v>
                </c:pt>
                <c:pt idx="5563">
                  <c:v>81784.2</c:v>
                </c:pt>
                <c:pt idx="5564">
                  <c:v>81782.100000000006</c:v>
                </c:pt>
                <c:pt idx="5565">
                  <c:v>81780.100000000006</c:v>
                </c:pt>
                <c:pt idx="5566">
                  <c:v>81778.7</c:v>
                </c:pt>
                <c:pt idx="5567">
                  <c:v>81776.800000000003</c:v>
                </c:pt>
                <c:pt idx="5568">
                  <c:v>81775.899999999994</c:v>
                </c:pt>
                <c:pt idx="5569">
                  <c:v>81774.2</c:v>
                </c:pt>
                <c:pt idx="5570">
                  <c:v>81772.5</c:v>
                </c:pt>
                <c:pt idx="5571">
                  <c:v>81770.899999999994</c:v>
                </c:pt>
                <c:pt idx="5572">
                  <c:v>81769.5</c:v>
                </c:pt>
                <c:pt idx="5573">
                  <c:v>81768.100000000006</c:v>
                </c:pt>
                <c:pt idx="5574">
                  <c:v>81766.899999999994</c:v>
                </c:pt>
                <c:pt idx="5575">
                  <c:v>81766.100000000006</c:v>
                </c:pt>
                <c:pt idx="5576">
                  <c:v>81765.100000000006</c:v>
                </c:pt>
                <c:pt idx="5577">
                  <c:v>81764.5</c:v>
                </c:pt>
                <c:pt idx="5578">
                  <c:v>81763.8</c:v>
                </c:pt>
                <c:pt idx="5579">
                  <c:v>81763.5</c:v>
                </c:pt>
                <c:pt idx="5580">
                  <c:v>81762.899999999994</c:v>
                </c:pt>
                <c:pt idx="5581">
                  <c:v>81762.7</c:v>
                </c:pt>
                <c:pt idx="5582">
                  <c:v>81762.600000000006</c:v>
                </c:pt>
                <c:pt idx="5583">
                  <c:v>81762.8</c:v>
                </c:pt>
                <c:pt idx="5584">
                  <c:v>81763</c:v>
                </c:pt>
                <c:pt idx="5585">
                  <c:v>81763.7</c:v>
                </c:pt>
                <c:pt idx="5586">
                  <c:v>81764.5</c:v>
                </c:pt>
                <c:pt idx="5587">
                  <c:v>81765.100000000006</c:v>
                </c:pt>
                <c:pt idx="5588">
                  <c:v>81766</c:v>
                </c:pt>
                <c:pt idx="5589">
                  <c:v>81767.399999999994</c:v>
                </c:pt>
                <c:pt idx="5590">
                  <c:v>81769</c:v>
                </c:pt>
                <c:pt idx="5591">
                  <c:v>81770.399999999994</c:v>
                </c:pt>
                <c:pt idx="5592">
                  <c:v>81772.899999999994</c:v>
                </c:pt>
                <c:pt idx="5593">
                  <c:v>81775</c:v>
                </c:pt>
                <c:pt idx="5594">
                  <c:v>81777.399999999994</c:v>
                </c:pt>
                <c:pt idx="5595">
                  <c:v>81778.600000000006</c:v>
                </c:pt>
                <c:pt idx="5596">
                  <c:v>81781.100000000006</c:v>
                </c:pt>
                <c:pt idx="5597">
                  <c:v>81783.7</c:v>
                </c:pt>
                <c:pt idx="5598">
                  <c:v>81785.8</c:v>
                </c:pt>
                <c:pt idx="5599">
                  <c:v>81788.600000000006</c:v>
                </c:pt>
                <c:pt idx="5600">
                  <c:v>81790.7</c:v>
                </c:pt>
                <c:pt idx="5601">
                  <c:v>81793.7</c:v>
                </c:pt>
                <c:pt idx="5602">
                  <c:v>81795.899999999994</c:v>
                </c:pt>
                <c:pt idx="5603">
                  <c:v>81798.899999999994</c:v>
                </c:pt>
                <c:pt idx="5604">
                  <c:v>81801.899999999994</c:v>
                </c:pt>
                <c:pt idx="5605">
                  <c:v>81804.899999999994</c:v>
                </c:pt>
                <c:pt idx="5606">
                  <c:v>81807.899999999994</c:v>
                </c:pt>
                <c:pt idx="5607">
                  <c:v>81810.2</c:v>
                </c:pt>
                <c:pt idx="5608">
                  <c:v>81813.100000000006</c:v>
                </c:pt>
                <c:pt idx="5609">
                  <c:v>81816.100000000006</c:v>
                </c:pt>
                <c:pt idx="5610">
                  <c:v>81817.5</c:v>
                </c:pt>
                <c:pt idx="5611">
                  <c:v>81820.3</c:v>
                </c:pt>
                <c:pt idx="5612">
                  <c:v>81823</c:v>
                </c:pt>
                <c:pt idx="5613">
                  <c:v>81825.600000000006</c:v>
                </c:pt>
                <c:pt idx="5614">
                  <c:v>81828.100000000006</c:v>
                </c:pt>
                <c:pt idx="5615">
                  <c:v>81830.5</c:v>
                </c:pt>
                <c:pt idx="5616">
                  <c:v>81832.899999999994</c:v>
                </c:pt>
                <c:pt idx="5617">
                  <c:v>81835.399999999994</c:v>
                </c:pt>
                <c:pt idx="5618">
                  <c:v>81838.100000000006</c:v>
                </c:pt>
                <c:pt idx="5619">
                  <c:v>81839.399999999994</c:v>
                </c:pt>
                <c:pt idx="5620">
                  <c:v>81842.2</c:v>
                </c:pt>
                <c:pt idx="5621">
                  <c:v>81845.100000000006</c:v>
                </c:pt>
                <c:pt idx="5622">
                  <c:v>81847.399999999994</c:v>
                </c:pt>
                <c:pt idx="5623">
                  <c:v>81849.600000000006</c:v>
                </c:pt>
                <c:pt idx="5624">
                  <c:v>81852.7</c:v>
                </c:pt>
                <c:pt idx="5625">
                  <c:v>81855.8</c:v>
                </c:pt>
                <c:pt idx="5626">
                  <c:v>81858.899999999994</c:v>
                </c:pt>
                <c:pt idx="5627">
                  <c:v>81862</c:v>
                </c:pt>
                <c:pt idx="5628">
                  <c:v>81865.100000000006</c:v>
                </c:pt>
                <c:pt idx="5629">
                  <c:v>81867.399999999994</c:v>
                </c:pt>
                <c:pt idx="5630">
                  <c:v>81871.100000000006</c:v>
                </c:pt>
                <c:pt idx="5631">
                  <c:v>81872.600000000006</c:v>
                </c:pt>
                <c:pt idx="5632">
                  <c:v>81875.5</c:v>
                </c:pt>
                <c:pt idx="5633">
                  <c:v>81878.399999999994</c:v>
                </c:pt>
                <c:pt idx="5634">
                  <c:v>81881.100000000006</c:v>
                </c:pt>
                <c:pt idx="5635">
                  <c:v>81883.7</c:v>
                </c:pt>
                <c:pt idx="5636">
                  <c:v>81886.2</c:v>
                </c:pt>
                <c:pt idx="5637">
                  <c:v>81888.5</c:v>
                </c:pt>
                <c:pt idx="5638">
                  <c:v>81890.7</c:v>
                </c:pt>
                <c:pt idx="5639">
                  <c:v>81892.2</c:v>
                </c:pt>
                <c:pt idx="5640">
                  <c:v>81894</c:v>
                </c:pt>
                <c:pt idx="5641">
                  <c:v>81895.3</c:v>
                </c:pt>
                <c:pt idx="5642">
                  <c:v>81896.7</c:v>
                </c:pt>
                <c:pt idx="5643">
                  <c:v>81897.399999999994</c:v>
                </c:pt>
                <c:pt idx="5644">
                  <c:v>81898.5</c:v>
                </c:pt>
                <c:pt idx="5645">
                  <c:v>81899.3</c:v>
                </c:pt>
                <c:pt idx="5646">
                  <c:v>81899.899999999994</c:v>
                </c:pt>
                <c:pt idx="5647">
                  <c:v>81900.2</c:v>
                </c:pt>
                <c:pt idx="5648">
                  <c:v>81900.100000000006</c:v>
                </c:pt>
                <c:pt idx="5649">
                  <c:v>81899.100000000006</c:v>
                </c:pt>
                <c:pt idx="5650">
                  <c:v>81897.8</c:v>
                </c:pt>
                <c:pt idx="5651">
                  <c:v>81895.399999999994</c:v>
                </c:pt>
                <c:pt idx="5652">
                  <c:v>81892.2</c:v>
                </c:pt>
                <c:pt idx="5653">
                  <c:v>81890.399999999994</c:v>
                </c:pt>
                <c:pt idx="5654">
                  <c:v>81886.100000000006</c:v>
                </c:pt>
                <c:pt idx="5655">
                  <c:v>81881.100000000006</c:v>
                </c:pt>
                <c:pt idx="5656">
                  <c:v>81875.399999999994</c:v>
                </c:pt>
                <c:pt idx="5657">
                  <c:v>81869.2</c:v>
                </c:pt>
                <c:pt idx="5658">
                  <c:v>81862.3</c:v>
                </c:pt>
                <c:pt idx="5659">
                  <c:v>81856.800000000003</c:v>
                </c:pt>
                <c:pt idx="5660">
                  <c:v>81848.899999999994</c:v>
                </c:pt>
                <c:pt idx="5661">
                  <c:v>81840.600000000006</c:v>
                </c:pt>
                <c:pt idx="5662">
                  <c:v>81831.7</c:v>
                </c:pt>
                <c:pt idx="5663">
                  <c:v>81824.800000000003</c:v>
                </c:pt>
                <c:pt idx="5664">
                  <c:v>81817.7</c:v>
                </c:pt>
                <c:pt idx="5665">
                  <c:v>81810.3</c:v>
                </c:pt>
                <c:pt idx="5666">
                  <c:v>81800.2</c:v>
                </c:pt>
                <c:pt idx="5667">
                  <c:v>81789.7</c:v>
                </c:pt>
                <c:pt idx="5668">
                  <c:v>81776.2</c:v>
                </c:pt>
                <c:pt idx="5669">
                  <c:v>81767.899999999994</c:v>
                </c:pt>
                <c:pt idx="5670">
                  <c:v>81759.5</c:v>
                </c:pt>
                <c:pt idx="5671">
                  <c:v>81745.100000000006</c:v>
                </c:pt>
                <c:pt idx="5672">
                  <c:v>81733.5</c:v>
                </c:pt>
                <c:pt idx="5673">
                  <c:v>81721.7</c:v>
                </c:pt>
                <c:pt idx="5674">
                  <c:v>81712.800000000003</c:v>
                </c:pt>
                <c:pt idx="5675">
                  <c:v>81703.8</c:v>
                </c:pt>
                <c:pt idx="5676">
                  <c:v>81691.8</c:v>
                </c:pt>
                <c:pt idx="5677">
                  <c:v>81679.8</c:v>
                </c:pt>
                <c:pt idx="5678">
                  <c:v>81667.8</c:v>
                </c:pt>
                <c:pt idx="5679">
                  <c:v>81658.899999999994</c:v>
                </c:pt>
                <c:pt idx="5680">
                  <c:v>81643.600000000006</c:v>
                </c:pt>
                <c:pt idx="5681">
                  <c:v>81633.100000000006</c:v>
                </c:pt>
                <c:pt idx="5682">
                  <c:v>81617.7</c:v>
                </c:pt>
                <c:pt idx="5683">
                  <c:v>81600.800000000003</c:v>
                </c:pt>
                <c:pt idx="5684">
                  <c:v>81587.3</c:v>
                </c:pt>
                <c:pt idx="5685">
                  <c:v>81568.399999999994</c:v>
                </c:pt>
                <c:pt idx="5686">
                  <c:v>81553.7</c:v>
                </c:pt>
                <c:pt idx="5687">
                  <c:v>81538.7</c:v>
                </c:pt>
                <c:pt idx="5688">
                  <c:v>81513.3</c:v>
                </c:pt>
                <c:pt idx="5689">
                  <c:v>81492.899999999994</c:v>
                </c:pt>
                <c:pt idx="5690">
                  <c:v>81472.800000000003</c:v>
                </c:pt>
                <c:pt idx="5691">
                  <c:v>81458</c:v>
                </c:pt>
                <c:pt idx="5692">
                  <c:v>81438.899999999994</c:v>
                </c:pt>
                <c:pt idx="5693">
                  <c:v>81420.7</c:v>
                </c:pt>
                <c:pt idx="5694">
                  <c:v>81407.899999999994</c:v>
                </c:pt>
                <c:pt idx="5695">
                  <c:v>81392.100000000006</c:v>
                </c:pt>
                <c:pt idx="5696">
                  <c:v>81377.8</c:v>
                </c:pt>
                <c:pt idx="5697">
                  <c:v>81367.399999999994</c:v>
                </c:pt>
                <c:pt idx="5698">
                  <c:v>81357.399999999994</c:v>
                </c:pt>
                <c:pt idx="5699">
                  <c:v>81341.2</c:v>
                </c:pt>
                <c:pt idx="5700">
                  <c:v>81328.7</c:v>
                </c:pt>
                <c:pt idx="5701">
                  <c:v>81316.600000000006</c:v>
                </c:pt>
                <c:pt idx="5702">
                  <c:v>81304.800000000003</c:v>
                </c:pt>
                <c:pt idx="5703">
                  <c:v>81293.399999999994</c:v>
                </c:pt>
                <c:pt idx="5704">
                  <c:v>81282.2</c:v>
                </c:pt>
                <c:pt idx="5705">
                  <c:v>81276.7</c:v>
                </c:pt>
                <c:pt idx="5706">
                  <c:v>81265.8</c:v>
                </c:pt>
                <c:pt idx="5707">
                  <c:v>81257.8</c:v>
                </c:pt>
                <c:pt idx="5708">
                  <c:v>81247.3</c:v>
                </c:pt>
                <c:pt idx="5709">
                  <c:v>81236.899999999994</c:v>
                </c:pt>
                <c:pt idx="5710">
                  <c:v>81224</c:v>
                </c:pt>
                <c:pt idx="5711">
                  <c:v>81216.3</c:v>
                </c:pt>
                <c:pt idx="5712">
                  <c:v>81208.600000000006</c:v>
                </c:pt>
                <c:pt idx="5713">
                  <c:v>81195.7</c:v>
                </c:pt>
                <c:pt idx="5714">
                  <c:v>81188</c:v>
                </c:pt>
                <c:pt idx="5715">
                  <c:v>81177.600000000006</c:v>
                </c:pt>
                <c:pt idx="5716">
                  <c:v>81169.8</c:v>
                </c:pt>
                <c:pt idx="5717">
                  <c:v>81161.8</c:v>
                </c:pt>
                <c:pt idx="5718">
                  <c:v>81151.100000000006</c:v>
                </c:pt>
                <c:pt idx="5719">
                  <c:v>81142.899999999994</c:v>
                </c:pt>
                <c:pt idx="5720">
                  <c:v>81131.899999999994</c:v>
                </c:pt>
                <c:pt idx="5721">
                  <c:v>81120.5</c:v>
                </c:pt>
                <c:pt idx="5722">
                  <c:v>81108.899999999994</c:v>
                </c:pt>
                <c:pt idx="5723">
                  <c:v>81096.899999999994</c:v>
                </c:pt>
                <c:pt idx="5724">
                  <c:v>81084.5</c:v>
                </c:pt>
                <c:pt idx="5725">
                  <c:v>81071.8</c:v>
                </c:pt>
                <c:pt idx="5726">
                  <c:v>81058.8</c:v>
                </c:pt>
                <c:pt idx="5727">
                  <c:v>81052.2</c:v>
                </c:pt>
                <c:pt idx="5728">
                  <c:v>81038.8</c:v>
                </c:pt>
                <c:pt idx="5729">
                  <c:v>81025.3</c:v>
                </c:pt>
                <c:pt idx="5730">
                  <c:v>81015</c:v>
                </c:pt>
                <c:pt idx="5731">
                  <c:v>81001.100000000006</c:v>
                </c:pt>
                <c:pt idx="5732">
                  <c:v>80987</c:v>
                </c:pt>
                <c:pt idx="5733">
                  <c:v>80972.7</c:v>
                </c:pt>
                <c:pt idx="5734">
                  <c:v>80961.899999999994</c:v>
                </c:pt>
                <c:pt idx="5735">
                  <c:v>80947.399999999994</c:v>
                </c:pt>
                <c:pt idx="5736">
                  <c:v>80932.800000000003</c:v>
                </c:pt>
                <c:pt idx="5737">
                  <c:v>80918</c:v>
                </c:pt>
                <c:pt idx="5738">
                  <c:v>80906.8</c:v>
                </c:pt>
                <c:pt idx="5739">
                  <c:v>80891.8</c:v>
                </c:pt>
                <c:pt idx="5740">
                  <c:v>80884.2</c:v>
                </c:pt>
                <c:pt idx="5741">
                  <c:v>80869.100000000006</c:v>
                </c:pt>
                <c:pt idx="5742">
                  <c:v>80850</c:v>
                </c:pt>
                <c:pt idx="5743">
                  <c:v>80834.600000000006</c:v>
                </c:pt>
                <c:pt idx="5744">
                  <c:v>80819.100000000006</c:v>
                </c:pt>
                <c:pt idx="5745">
                  <c:v>80807.5</c:v>
                </c:pt>
                <c:pt idx="5746">
                  <c:v>80788.100000000006</c:v>
                </c:pt>
                <c:pt idx="5747">
                  <c:v>80776.399999999994</c:v>
                </c:pt>
                <c:pt idx="5748">
                  <c:v>80760.7</c:v>
                </c:pt>
                <c:pt idx="5749">
                  <c:v>80752.899999999994</c:v>
                </c:pt>
                <c:pt idx="5750">
                  <c:v>80737.2</c:v>
                </c:pt>
                <c:pt idx="5751">
                  <c:v>80721.5</c:v>
                </c:pt>
                <c:pt idx="5752">
                  <c:v>80709.7</c:v>
                </c:pt>
                <c:pt idx="5753">
                  <c:v>80690.100000000006</c:v>
                </c:pt>
                <c:pt idx="5754">
                  <c:v>80678.3</c:v>
                </c:pt>
                <c:pt idx="5755">
                  <c:v>80662.7</c:v>
                </c:pt>
                <c:pt idx="5756">
                  <c:v>80647</c:v>
                </c:pt>
                <c:pt idx="5757">
                  <c:v>80631.399999999994</c:v>
                </c:pt>
                <c:pt idx="5758">
                  <c:v>80619.7</c:v>
                </c:pt>
                <c:pt idx="5759">
                  <c:v>80604.2</c:v>
                </c:pt>
                <c:pt idx="5760">
                  <c:v>80596.399999999994</c:v>
                </c:pt>
                <c:pt idx="5761">
                  <c:v>80580.7</c:v>
                </c:pt>
                <c:pt idx="5762">
                  <c:v>80568.800000000003</c:v>
                </c:pt>
                <c:pt idx="5763">
                  <c:v>80552.899999999994</c:v>
                </c:pt>
                <c:pt idx="5764">
                  <c:v>80537</c:v>
                </c:pt>
                <c:pt idx="5765">
                  <c:v>80520.899999999994</c:v>
                </c:pt>
                <c:pt idx="5766">
                  <c:v>80504.800000000003</c:v>
                </c:pt>
                <c:pt idx="5767">
                  <c:v>80488.7</c:v>
                </c:pt>
                <c:pt idx="5768">
                  <c:v>80476.5</c:v>
                </c:pt>
                <c:pt idx="5769">
                  <c:v>80456.3</c:v>
                </c:pt>
                <c:pt idx="5770">
                  <c:v>80453</c:v>
                </c:pt>
              </c:numCache>
            </c:numRef>
          </c:yVal>
          <c:smooth val="0"/>
          <c:extLst>
            <c:ext xmlns:c16="http://schemas.microsoft.com/office/drawing/2014/chart" uri="{C3380CC4-5D6E-409C-BE32-E72D297353CC}">
              <c16:uniqueId val="{00000001-7907-45C2-A1BD-7D6232C6686C}"/>
            </c:ext>
          </c:extLst>
        </c:ser>
        <c:ser>
          <c:idx val="2"/>
          <c:order val="2"/>
          <c:tx>
            <c:v>SC-0.55-1.5-S-0.35-35</c:v>
          </c:tx>
          <c:spPr>
            <a:ln w="12700">
              <a:solidFill>
                <a:srgbClr val="00B0F0"/>
              </a:solidFill>
              <a:prstDash val="dash"/>
            </a:ln>
          </c:spPr>
          <c:marker>
            <c:symbol val="none"/>
          </c:marker>
          <c:xVal>
            <c:numRef>
              <c:f>'2H8-1.5 - F'!$H$3:$H$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2E-2</c:v>
                </c:pt>
                <c:pt idx="24">
                  <c:v>1.2999999999999999E-2</c:v>
                </c:pt>
                <c:pt idx="25">
                  <c:v>1.4E-2</c:v>
                </c:pt>
                <c:pt idx="26">
                  <c:v>1.4500000000000001E-2</c:v>
                </c:pt>
                <c:pt idx="27">
                  <c:v>1.4999999999999999E-2</c:v>
                </c:pt>
                <c:pt idx="28">
                  <c:v>1.6E-2</c:v>
                </c:pt>
                <c:pt idx="29">
                  <c:v>1.6500000000000001E-2</c:v>
                </c:pt>
                <c:pt idx="30">
                  <c:v>1.7000000000000001E-2</c:v>
                </c:pt>
                <c:pt idx="31">
                  <c:v>1.7500000000000002E-2</c:v>
                </c:pt>
                <c:pt idx="32">
                  <c:v>1.7999999999999999E-2</c:v>
                </c:pt>
                <c:pt idx="33">
                  <c:v>1.8499999999999999E-2</c:v>
                </c:pt>
                <c:pt idx="34">
                  <c:v>1.9E-2</c:v>
                </c:pt>
                <c:pt idx="35">
                  <c:v>0.02</c:v>
                </c:pt>
                <c:pt idx="36">
                  <c:v>2.0500000000000001E-2</c:v>
                </c:pt>
                <c:pt idx="37">
                  <c:v>2.1000000000000001E-2</c:v>
                </c:pt>
                <c:pt idx="38">
                  <c:v>2.1499999999999998E-2</c:v>
                </c:pt>
                <c:pt idx="39">
                  <c:v>2.2499999999999999E-2</c:v>
                </c:pt>
                <c:pt idx="40">
                  <c:v>2.35E-2</c:v>
                </c:pt>
                <c:pt idx="41">
                  <c:v>2.4E-2</c:v>
                </c:pt>
                <c:pt idx="42">
                  <c:v>2.4500000000000001E-2</c:v>
                </c:pt>
                <c:pt idx="43">
                  <c:v>2.5499999999999998E-2</c:v>
                </c:pt>
                <c:pt idx="44">
                  <c:v>2.5999999999999999E-2</c:v>
                </c:pt>
                <c:pt idx="45">
                  <c:v>2.6499999999999999E-2</c:v>
                </c:pt>
                <c:pt idx="46">
                  <c:v>2.7E-2</c:v>
                </c:pt>
                <c:pt idx="47">
                  <c:v>2.75E-2</c:v>
                </c:pt>
                <c:pt idx="48">
                  <c:v>2.8500000000000001E-2</c:v>
                </c:pt>
                <c:pt idx="49">
                  <c:v>2.9000000000000001E-2</c:v>
                </c:pt>
                <c:pt idx="50">
                  <c:v>0.03</c:v>
                </c:pt>
                <c:pt idx="51">
                  <c:v>3.0499999999999999E-2</c:v>
                </c:pt>
                <c:pt idx="52">
                  <c:v>3.1E-2</c:v>
                </c:pt>
                <c:pt idx="53">
                  <c:v>3.15E-2</c:v>
                </c:pt>
                <c:pt idx="54">
                  <c:v>3.2000000000000001E-2</c:v>
                </c:pt>
                <c:pt idx="55">
                  <c:v>3.2500000000000001E-2</c:v>
                </c:pt>
                <c:pt idx="56">
                  <c:v>3.3500000000000002E-2</c:v>
                </c:pt>
                <c:pt idx="57">
                  <c:v>3.4000000000000002E-2</c:v>
                </c:pt>
                <c:pt idx="58">
                  <c:v>3.4500000000000003E-2</c:v>
                </c:pt>
                <c:pt idx="59">
                  <c:v>3.5499999999999997E-2</c:v>
                </c:pt>
                <c:pt idx="60">
                  <c:v>3.6499999999999998E-2</c:v>
                </c:pt>
                <c:pt idx="61">
                  <c:v>3.7499999999999999E-2</c:v>
                </c:pt>
                <c:pt idx="62">
                  <c:v>3.7999999999999999E-2</c:v>
                </c:pt>
                <c:pt idx="63">
                  <c:v>3.85E-2</c:v>
                </c:pt>
                <c:pt idx="64">
                  <c:v>3.9E-2</c:v>
                </c:pt>
                <c:pt idx="65">
                  <c:v>3.95E-2</c:v>
                </c:pt>
                <c:pt idx="66">
                  <c:v>0.04</c:v>
                </c:pt>
                <c:pt idx="67">
                  <c:v>4.1000000000000002E-2</c:v>
                </c:pt>
                <c:pt idx="68">
                  <c:v>4.2000000000000003E-2</c:v>
                </c:pt>
                <c:pt idx="69">
                  <c:v>4.2500000000000003E-2</c:v>
                </c:pt>
                <c:pt idx="70">
                  <c:v>4.2999999999999997E-2</c:v>
                </c:pt>
                <c:pt idx="71">
                  <c:v>4.3499999999999997E-2</c:v>
                </c:pt>
                <c:pt idx="72">
                  <c:v>4.3999999999999997E-2</c:v>
                </c:pt>
                <c:pt idx="73">
                  <c:v>4.4999999999999998E-2</c:v>
                </c:pt>
                <c:pt idx="74">
                  <c:v>4.5499999999999999E-2</c:v>
                </c:pt>
                <c:pt idx="75">
                  <c:v>4.5999999999999999E-2</c:v>
                </c:pt>
                <c:pt idx="76">
                  <c:v>4.65E-2</c:v>
                </c:pt>
                <c:pt idx="77">
                  <c:v>4.7500000000000001E-2</c:v>
                </c:pt>
                <c:pt idx="78">
                  <c:v>4.8500000000000001E-2</c:v>
                </c:pt>
                <c:pt idx="79">
                  <c:v>4.9000000000000002E-2</c:v>
                </c:pt>
                <c:pt idx="80">
                  <c:v>4.9500000000000002E-2</c:v>
                </c:pt>
                <c:pt idx="81">
                  <c:v>5.0500000000000003E-2</c:v>
                </c:pt>
                <c:pt idx="82">
                  <c:v>5.0999999999999997E-2</c:v>
                </c:pt>
                <c:pt idx="83">
                  <c:v>5.1499999999999997E-2</c:v>
                </c:pt>
                <c:pt idx="84">
                  <c:v>5.1999999999999998E-2</c:v>
                </c:pt>
                <c:pt idx="85">
                  <c:v>5.2499999999999998E-2</c:v>
                </c:pt>
                <c:pt idx="86">
                  <c:v>5.2999999999999999E-2</c:v>
                </c:pt>
                <c:pt idx="87">
                  <c:v>5.3499999999999999E-2</c:v>
                </c:pt>
                <c:pt idx="88">
                  <c:v>5.3999999999999999E-2</c:v>
                </c:pt>
                <c:pt idx="89">
                  <c:v>5.45E-2</c:v>
                </c:pt>
                <c:pt idx="90">
                  <c:v>5.5500000000000001E-2</c:v>
                </c:pt>
                <c:pt idx="91">
                  <c:v>5.6000000000000001E-2</c:v>
                </c:pt>
                <c:pt idx="92">
                  <c:v>5.6500000000000002E-2</c:v>
                </c:pt>
                <c:pt idx="93">
                  <c:v>5.7000000000000002E-2</c:v>
                </c:pt>
                <c:pt idx="94">
                  <c:v>5.7500000000000002E-2</c:v>
                </c:pt>
                <c:pt idx="95">
                  <c:v>5.8000000000000003E-2</c:v>
                </c:pt>
                <c:pt idx="96">
                  <c:v>5.8500000000000003E-2</c:v>
                </c:pt>
                <c:pt idx="97">
                  <c:v>5.9499999999999997E-2</c:v>
                </c:pt>
                <c:pt idx="98">
                  <c:v>6.0499999999999998E-2</c:v>
                </c:pt>
                <c:pt idx="99">
                  <c:v>6.0999999999999999E-2</c:v>
                </c:pt>
                <c:pt idx="100">
                  <c:v>6.1499999999999999E-2</c:v>
                </c:pt>
                <c:pt idx="101">
                  <c:v>6.2E-2</c:v>
                </c:pt>
                <c:pt idx="102">
                  <c:v>6.25E-2</c:v>
                </c:pt>
                <c:pt idx="103">
                  <c:v>6.3E-2</c:v>
                </c:pt>
                <c:pt idx="104">
                  <c:v>6.3500000000000001E-2</c:v>
                </c:pt>
                <c:pt idx="105">
                  <c:v>6.4500000000000002E-2</c:v>
                </c:pt>
                <c:pt idx="106">
                  <c:v>6.5000000000000002E-2</c:v>
                </c:pt>
                <c:pt idx="107">
                  <c:v>6.6000000000000003E-2</c:v>
                </c:pt>
                <c:pt idx="108">
                  <c:v>6.6500000000000004E-2</c:v>
                </c:pt>
                <c:pt idx="109">
                  <c:v>6.7000000000000004E-2</c:v>
                </c:pt>
                <c:pt idx="110">
                  <c:v>6.7500000000000004E-2</c:v>
                </c:pt>
                <c:pt idx="111">
                  <c:v>6.8000000000000005E-2</c:v>
                </c:pt>
                <c:pt idx="112">
                  <c:v>6.8500000000000005E-2</c:v>
                </c:pt>
                <c:pt idx="113">
                  <c:v>6.9000000000000006E-2</c:v>
                </c:pt>
                <c:pt idx="114">
                  <c:v>6.9500000000000006E-2</c:v>
                </c:pt>
                <c:pt idx="115">
                  <c:v>7.0000000000000007E-2</c:v>
                </c:pt>
                <c:pt idx="116">
                  <c:v>7.0499999999999993E-2</c:v>
                </c:pt>
                <c:pt idx="117">
                  <c:v>7.0999999999999994E-2</c:v>
                </c:pt>
                <c:pt idx="118">
                  <c:v>7.1499999999999994E-2</c:v>
                </c:pt>
                <c:pt idx="119">
                  <c:v>7.1999999999999995E-2</c:v>
                </c:pt>
                <c:pt idx="120">
                  <c:v>7.2999999999999995E-2</c:v>
                </c:pt>
                <c:pt idx="121">
                  <c:v>7.3499999999999996E-2</c:v>
                </c:pt>
                <c:pt idx="122">
                  <c:v>7.3999999999999996E-2</c:v>
                </c:pt>
                <c:pt idx="123">
                  <c:v>7.4499999999999997E-2</c:v>
                </c:pt>
                <c:pt idx="124">
                  <c:v>7.5499999999999998E-2</c:v>
                </c:pt>
                <c:pt idx="125">
                  <c:v>7.5999999999999998E-2</c:v>
                </c:pt>
                <c:pt idx="126">
                  <c:v>7.6499999999999999E-2</c:v>
                </c:pt>
                <c:pt idx="127">
                  <c:v>7.6999999999999999E-2</c:v>
                </c:pt>
                <c:pt idx="128">
                  <c:v>7.7499999999999999E-2</c:v>
                </c:pt>
                <c:pt idx="129">
                  <c:v>7.8E-2</c:v>
                </c:pt>
                <c:pt idx="130">
                  <c:v>7.85E-2</c:v>
                </c:pt>
                <c:pt idx="131">
                  <c:v>7.9000000000000001E-2</c:v>
                </c:pt>
                <c:pt idx="132">
                  <c:v>7.9500000000000001E-2</c:v>
                </c:pt>
                <c:pt idx="133">
                  <c:v>8.0500000000000002E-2</c:v>
                </c:pt>
                <c:pt idx="134">
                  <c:v>8.1500000000000003E-2</c:v>
                </c:pt>
                <c:pt idx="135">
                  <c:v>8.2500000000000004E-2</c:v>
                </c:pt>
                <c:pt idx="136">
                  <c:v>8.3000000000000004E-2</c:v>
                </c:pt>
                <c:pt idx="137">
                  <c:v>8.3500000000000005E-2</c:v>
                </c:pt>
                <c:pt idx="138">
                  <c:v>8.4000000000000005E-2</c:v>
                </c:pt>
                <c:pt idx="139">
                  <c:v>8.4500000000000006E-2</c:v>
                </c:pt>
                <c:pt idx="140">
                  <c:v>8.5500000000000007E-2</c:v>
                </c:pt>
                <c:pt idx="141">
                  <c:v>8.5999999999999993E-2</c:v>
                </c:pt>
                <c:pt idx="142">
                  <c:v>8.6499999999999994E-2</c:v>
                </c:pt>
                <c:pt idx="143">
                  <c:v>8.6999999999999994E-2</c:v>
                </c:pt>
                <c:pt idx="144">
                  <c:v>8.7499999999999994E-2</c:v>
                </c:pt>
                <c:pt idx="145">
                  <c:v>8.7999999999999995E-2</c:v>
                </c:pt>
                <c:pt idx="146">
                  <c:v>8.8499999999999995E-2</c:v>
                </c:pt>
                <c:pt idx="147">
                  <c:v>8.8999999999999996E-2</c:v>
                </c:pt>
                <c:pt idx="148">
                  <c:v>8.9499999999999996E-2</c:v>
                </c:pt>
                <c:pt idx="149">
                  <c:v>0.09</c:v>
                </c:pt>
                <c:pt idx="150">
                  <c:v>9.0999999999999998E-2</c:v>
                </c:pt>
                <c:pt idx="151">
                  <c:v>9.1499999999999998E-2</c:v>
                </c:pt>
                <c:pt idx="152">
                  <c:v>9.1999999999999998E-2</c:v>
                </c:pt>
                <c:pt idx="153">
                  <c:v>9.2499999999999999E-2</c:v>
                </c:pt>
                <c:pt idx="154">
                  <c:v>9.35E-2</c:v>
                </c:pt>
                <c:pt idx="155">
                  <c:v>9.4E-2</c:v>
                </c:pt>
                <c:pt idx="156">
                  <c:v>9.4500000000000001E-2</c:v>
                </c:pt>
                <c:pt idx="157">
                  <c:v>9.5000000000000001E-2</c:v>
                </c:pt>
                <c:pt idx="158">
                  <c:v>9.5500000000000002E-2</c:v>
                </c:pt>
                <c:pt idx="159">
                  <c:v>9.6000000000000002E-2</c:v>
                </c:pt>
                <c:pt idx="160">
                  <c:v>9.6500000000000002E-2</c:v>
                </c:pt>
                <c:pt idx="161">
                  <c:v>9.7000000000000003E-2</c:v>
                </c:pt>
                <c:pt idx="162">
                  <c:v>9.7500000000000003E-2</c:v>
                </c:pt>
                <c:pt idx="163">
                  <c:v>9.8000000000000004E-2</c:v>
                </c:pt>
                <c:pt idx="164">
                  <c:v>9.8500000000000004E-2</c:v>
                </c:pt>
                <c:pt idx="165">
                  <c:v>9.9000000000000005E-2</c:v>
                </c:pt>
                <c:pt idx="166">
                  <c:v>9.9500000000000005E-2</c:v>
                </c:pt>
                <c:pt idx="167">
                  <c:v>0.1</c:v>
                </c:pt>
                <c:pt idx="168">
                  <c:v>0.10100000000000001</c:v>
                </c:pt>
                <c:pt idx="169">
                  <c:v>0.10150000000000001</c:v>
                </c:pt>
                <c:pt idx="170">
                  <c:v>0.10199999999999999</c:v>
                </c:pt>
                <c:pt idx="171">
                  <c:v>0.10249999999999999</c:v>
                </c:pt>
                <c:pt idx="172">
                  <c:v>0.10299999999999999</c:v>
                </c:pt>
                <c:pt idx="173">
                  <c:v>0.10349999999999999</c:v>
                </c:pt>
                <c:pt idx="174">
                  <c:v>0.104</c:v>
                </c:pt>
                <c:pt idx="175">
                  <c:v>0.1045</c:v>
                </c:pt>
                <c:pt idx="176">
                  <c:v>0.105</c:v>
                </c:pt>
                <c:pt idx="177">
                  <c:v>0.1055</c:v>
                </c:pt>
                <c:pt idx="178">
                  <c:v>0.106</c:v>
                </c:pt>
                <c:pt idx="179">
                  <c:v>0.107</c:v>
                </c:pt>
                <c:pt idx="180">
                  <c:v>0.108</c:v>
                </c:pt>
                <c:pt idx="181">
                  <c:v>0.1085</c:v>
                </c:pt>
                <c:pt idx="182">
                  <c:v>0.109</c:v>
                </c:pt>
                <c:pt idx="183">
                  <c:v>0.1095</c:v>
                </c:pt>
                <c:pt idx="184">
                  <c:v>0.1105</c:v>
                </c:pt>
                <c:pt idx="185">
                  <c:v>0.111</c:v>
                </c:pt>
                <c:pt idx="186">
                  <c:v>0.112</c:v>
                </c:pt>
                <c:pt idx="187">
                  <c:v>0.1125</c:v>
                </c:pt>
                <c:pt idx="188">
                  <c:v>0.113</c:v>
                </c:pt>
                <c:pt idx="189">
                  <c:v>0.1135</c:v>
                </c:pt>
                <c:pt idx="190">
                  <c:v>0.114</c:v>
                </c:pt>
                <c:pt idx="191">
                  <c:v>0.1145</c:v>
                </c:pt>
                <c:pt idx="192">
                  <c:v>0.115</c:v>
                </c:pt>
                <c:pt idx="193">
                  <c:v>0.11600000000000001</c:v>
                </c:pt>
                <c:pt idx="194">
                  <c:v>0.11700000000000001</c:v>
                </c:pt>
                <c:pt idx="195">
                  <c:v>0.11749999999999999</c:v>
                </c:pt>
                <c:pt idx="196">
                  <c:v>0.11799999999999999</c:v>
                </c:pt>
                <c:pt idx="197">
                  <c:v>0.11849999999999999</c:v>
                </c:pt>
                <c:pt idx="198">
                  <c:v>0.11899999999999999</c:v>
                </c:pt>
                <c:pt idx="199">
                  <c:v>0.1195</c:v>
                </c:pt>
                <c:pt idx="200">
                  <c:v>0.1205</c:v>
                </c:pt>
                <c:pt idx="201">
                  <c:v>0.121</c:v>
                </c:pt>
                <c:pt idx="202">
                  <c:v>0.122</c:v>
                </c:pt>
                <c:pt idx="203">
                  <c:v>0.1225</c:v>
                </c:pt>
                <c:pt idx="204">
                  <c:v>0.123</c:v>
                </c:pt>
                <c:pt idx="205">
                  <c:v>0.124</c:v>
                </c:pt>
                <c:pt idx="206">
                  <c:v>0.1245</c:v>
                </c:pt>
                <c:pt idx="207">
                  <c:v>0.125</c:v>
                </c:pt>
                <c:pt idx="208">
                  <c:v>0.1255</c:v>
                </c:pt>
                <c:pt idx="209">
                  <c:v>0.126</c:v>
                </c:pt>
                <c:pt idx="210">
                  <c:v>0.1265</c:v>
                </c:pt>
                <c:pt idx="211">
                  <c:v>0.127</c:v>
                </c:pt>
                <c:pt idx="212">
                  <c:v>0.128</c:v>
                </c:pt>
                <c:pt idx="213">
                  <c:v>0.1285</c:v>
                </c:pt>
                <c:pt idx="214">
                  <c:v>0.129</c:v>
                </c:pt>
                <c:pt idx="215">
                  <c:v>0.1295</c:v>
                </c:pt>
                <c:pt idx="216">
                  <c:v>0.1305</c:v>
                </c:pt>
                <c:pt idx="217">
                  <c:v>0.13150000000000001</c:v>
                </c:pt>
                <c:pt idx="218">
                  <c:v>0.13200000000000001</c:v>
                </c:pt>
                <c:pt idx="219">
                  <c:v>0.13250000000000001</c:v>
                </c:pt>
                <c:pt idx="220">
                  <c:v>0.13350000000000001</c:v>
                </c:pt>
                <c:pt idx="221">
                  <c:v>0.13450000000000001</c:v>
                </c:pt>
                <c:pt idx="222">
                  <c:v>0.13550000000000001</c:v>
                </c:pt>
                <c:pt idx="223">
                  <c:v>0.13600000000000001</c:v>
                </c:pt>
                <c:pt idx="224">
                  <c:v>0.13650000000000001</c:v>
                </c:pt>
                <c:pt idx="225">
                  <c:v>0.13750000000000001</c:v>
                </c:pt>
                <c:pt idx="226">
                  <c:v>0.13800000000000001</c:v>
                </c:pt>
                <c:pt idx="227">
                  <c:v>0.13850000000000001</c:v>
                </c:pt>
                <c:pt idx="228">
                  <c:v>0.13900000000000001</c:v>
                </c:pt>
                <c:pt idx="229">
                  <c:v>0.14000000000000001</c:v>
                </c:pt>
                <c:pt idx="230">
                  <c:v>0.14099999999999999</c:v>
                </c:pt>
                <c:pt idx="231">
                  <c:v>0.14149999999999999</c:v>
                </c:pt>
                <c:pt idx="232">
                  <c:v>0.14199999999999999</c:v>
                </c:pt>
                <c:pt idx="233">
                  <c:v>0.14249999999999999</c:v>
                </c:pt>
                <c:pt idx="234">
                  <c:v>0.14299999999999999</c:v>
                </c:pt>
                <c:pt idx="235">
                  <c:v>0.14399999999999999</c:v>
                </c:pt>
                <c:pt idx="236">
                  <c:v>0.14449999999999999</c:v>
                </c:pt>
                <c:pt idx="237">
                  <c:v>0.14499999999999999</c:v>
                </c:pt>
                <c:pt idx="238">
                  <c:v>0.14549999999999999</c:v>
                </c:pt>
                <c:pt idx="239">
                  <c:v>0.14599999999999999</c:v>
                </c:pt>
                <c:pt idx="240">
                  <c:v>0.14699999999999999</c:v>
                </c:pt>
                <c:pt idx="241">
                  <c:v>0.14749999999999999</c:v>
                </c:pt>
                <c:pt idx="242">
                  <c:v>0.14799999999999999</c:v>
                </c:pt>
                <c:pt idx="243">
                  <c:v>0.14849999999999999</c:v>
                </c:pt>
                <c:pt idx="244">
                  <c:v>0.14949999999999999</c:v>
                </c:pt>
                <c:pt idx="245">
                  <c:v>0.15</c:v>
                </c:pt>
                <c:pt idx="246">
                  <c:v>0.15049999999999999</c:v>
                </c:pt>
                <c:pt idx="247">
                  <c:v>0.151</c:v>
                </c:pt>
                <c:pt idx="248">
                  <c:v>0.1515</c:v>
                </c:pt>
                <c:pt idx="249">
                  <c:v>0.152</c:v>
                </c:pt>
                <c:pt idx="250">
                  <c:v>0.1525</c:v>
                </c:pt>
                <c:pt idx="251">
                  <c:v>0.153</c:v>
                </c:pt>
                <c:pt idx="252">
                  <c:v>0.1535</c:v>
                </c:pt>
                <c:pt idx="253">
                  <c:v>0.154</c:v>
                </c:pt>
                <c:pt idx="254">
                  <c:v>0.1545</c:v>
                </c:pt>
                <c:pt idx="255">
                  <c:v>0.155</c:v>
                </c:pt>
                <c:pt idx="256">
                  <c:v>0.1555</c:v>
                </c:pt>
                <c:pt idx="257">
                  <c:v>0.156</c:v>
                </c:pt>
                <c:pt idx="258">
                  <c:v>0.1565</c:v>
                </c:pt>
                <c:pt idx="259">
                  <c:v>0.157</c:v>
                </c:pt>
                <c:pt idx="260">
                  <c:v>0.1575</c:v>
                </c:pt>
                <c:pt idx="261">
                  <c:v>0.1585</c:v>
                </c:pt>
                <c:pt idx="262">
                  <c:v>0.1595</c:v>
                </c:pt>
                <c:pt idx="263">
                  <c:v>0.1605</c:v>
                </c:pt>
                <c:pt idx="264">
                  <c:v>0.1615</c:v>
                </c:pt>
                <c:pt idx="265">
                  <c:v>0.16250000000000001</c:v>
                </c:pt>
                <c:pt idx="266">
                  <c:v>0.16350000000000001</c:v>
                </c:pt>
                <c:pt idx="267">
                  <c:v>0.16450000000000001</c:v>
                </c:pt>
                <c:pt idx="268">
                  <c:v>0.16550000000000001</c:v>
                </c:pt>
                <c:pt idx="269">
                  <c:v>0.16600000000000001</c:v>
                </c:pt>
                <c:pt idx="270">
                  <c:v>0.16650000000000001</c:v>
                </c:pt>
                <c:pt idx="271">
                  <c:v>0.16700000000000001</c:v>
                </c:pt>
                <c:pt idx="272">
                  <c:v>0.16800000000000001</c:v>
                </c:pt>
                <c:pt idx="273">
                  <c:v>0.16850000000000001</c:v>
                </c:pt>
                <c:pt idx="274">
                  <c:v>0.16900000000000001</c:v>
                </c:pt>
                <c:pt idx="275">
                  <c:v>0.16950000000000001</c:v>
                </c:pt>
                <c:pt idx="276">
                  <c:v>0.17</c:v>
                </c:pt>
                <c:pt idx="277">
                  <c:v>0.17100000000000001</c:v>
                </c:pt>
                <c:pt idx="278">
                  <c:v>0.17150000000000001</c:v>
                </c:pt>
                <c:pt idx="279">
                  <c:v>0.17199999999999999</c:v>
                </c:pt>
                <c:pt idx="280">
                  <c:v>0.17299999999999999</c:v>
                </c:pt>
                <c:pt idx="281">
                  <c:v>0.17349999999999999</c:v>
                </c:pt>
                <c:pt idx="282">
                  <c:v>0.17449999999999999</c:v>
                </c:pt>
                <c:pt idx="283">
                  <c:v>0.17549999999999999</c:v>
                </c:pt>
                <c:pt idx="284">
                  <c:v>0.17599999999999999</c:v>
                </c:pt>
                <c:pt idx="285">
                  <c:v>0.17699999999999999</c:v>
                </c:pt>
                <c:pt idx="286">
                  <c:v>0.17749999999999999</c:v>
                </c:pt>
                <c:pt idx="287">
                  <c:v>0.17799999999999999</c:v>
                </c:pt>
                <c:pt idx="288">
                  <c:v>0.17849999999999999</c:v>
                </c:pt>
                <c:pt idx="289">
                  <c:v>0.17899999999999999</c:v>
                </c:pt>
                <c:pt idx="290">
                  <c:v>0.17949999999999999</c:v>
                </c:pt>
                <c:pt idx="291">
                  <c:v>0.18</c:v>
                </c:pt>
                <c:pt idx="292">
                  <c:v>0.18099999999999999</c:v>
                </c:pt>
                <c:pt idx="293">
                  <c:v>0.182</c:v>
                </c:pt>
                <c:pt idx="294">
                  <c:v>0.183</c:v>
                </c:pt>
                <c:pt idx="295">
                  <c:v>0.184</c:v>
                </c:pt>
                <c:pt idx="296">
                  <c:v>0.1845</c:v>
                </c:pt>
                <c:pt idx="297">
                  <c:v>0.185</c:v>
                </c:pt>
                <c:pt idx="298">
                  <c:v>0.1855</c:v>
                </c:pt>
                <c:pt idx="299">
                  <c:v>0.186</c:v>
                </c:pt>
                <c:pt idx="300">
                  <c:v>0.1865</c:v>
                </c:pt>
                <c:pt idx="301">
                  <c:v>0.187</c:v>
                </c:pt>
                <c:pt idx="302">
                  <c:v>0.1875</c:v>
                </c:pt>
                <c:pt idx="303">
                  <c:v>0.188</c:v>
                </c:pt>
                <c:pt idx="304">
                  <c:v>0.1885</c:v>
                </c:pt>
                <c:pt idx="305">
                  <c:v>0.189</c:v>
                </c:pt>
                <c:pt idx="306">
                  <c:v>0.1895</c:v>
                </c:pt>
                <c:pt idx="307">
                  <c:v>0.1905</c:v>
                </c:pt>
                <c:pt idx="308">
                  <c:v>0.1915</c:v>
                </c:pt>
                <c:pt idx="309">
                  <c:v>0.1925</c:v>
                </c:pt>
                <c:pt idx="310">
                  <c:v>0.193</c:v>
                </c:pt>
                <c:pt idx="311">
                  <c:v>0.19350000000000001</c:v>
                </c:pt>
                <c:pt idx="312">
                  <c:v>0.19400000000000001</c:v>
                </c:pt>
                <c:pt idx="313">
                  <c:v>0.19450000000000001</c:v>
                </c:pt>
                <c:pt idx="314">
                  <c:v>0.19500000000000001</c:v>
                </c:pt>
                <c:pt idx="315">
                  <c:v>0.19550000000000001</c:v>
                </c:pt>
                <c:pt idx="316">
                  <c:v>0.19650000000000001</c:v>
                </c:pt>
                <c:pt idx="317">
                  <c:v>0.19750000000000001</c:v>
                </c:pt>
                <c:pt idx="318">
                  <c:v>0.19850000000000001</c:v>
                </c:pt>
                <c:pt idx="319">
                  <c:v>0.19900000000000001</c:v>
                </c:pt>
                <c:pt idx="320">
                  <c:v>0.19950000000000001</c:v>
                </c:pt>
                <c:pt idx="321">
                  <c:v>0.20050000000000001</c:v>
                </c:pt>
                <c:pt idx="322">
                  <c:v>0.20100000000000001</c:v>
                </c:pt>
                <c:pt idx="323">
                  <c:v>0.20150000000000001</c:v>
                </c:pt>
                <c:pt idx="324">
                  <c:v>0.20200000000000001</c:v>
                </c:pt>
                <c:pt idx="325">
                  <c:v>0.20250000000000001</c:v>
                </c:pt>
                <c:pt idx="326">
                  <c:v>0.20300000000000001</c:v>
                </c:pt>
                <c:pt idx="327">
                  <c:v>0.20399999999999999</c:v>
                </c:pt>
                <c:pt idx="328">
                  <c:v>0.20499999999999999</c:v>
                </c:pt>
                <c:pt idx="329">
                  <c:v>0.20549999999999999</c:v>
                </c:pt>
                <c:pt idx="330">
                  <c:v>0.20599999999999999</c:v>
                </c:pt>
                <c:pt idx="331">
                  <c:v>0.20699999999999999</c:v>
                </c:pt>
                <c:pt idx="332">
                  <c:v>0.20799999999999999</c:v>
                </c:pt>
                <c:pt idx="333">
                  <c:v>0.20899999999999999</c:v>
                </c:pt>
                <c:pt idx="334">
                  <c:v>0.20949999999999999</c:v>
                </c:pt>
                <c:pt idx="335">
                  <c:v>0.21</c:v>
                </c:pt>
                <c:pt idx="336">
                  <c:v>0.21049999999999999</c:v>
                </c:pt>
                <c:pt idx="337">
                  <c:v>0.21099999999999999</c:v>
                </c:pt>
                <c:pt idx="338">
                  <c:v>0.21199999999999999</c:v>
                </c:pt>
                <c:pt idx="339">
                  <c:v>0.21299999999999999</c:v>
                </c:pt>
                <c:pt idx="340">
                  <c:v>0.2135</c:v>
                </c:pt>
                <c:pt idx="341">
                  <c:v>0.2145</c:v>
                </c:pt>
                <c:pt idx="342">
                  <c:v>0.215</c:v>
                </c:pt>
                <c:pt idx="343">
                  <c:v>0.2155</c:v>
                </c:pt>
                <c:pt idx="344">
                  <c:v>0.216</c:v>
                </c:pt>
                <c:pt idx="345">
                  <c:v>0.2165</c:v>
                </c:pt>
                <c:pt idx="346">
                  <c:v>0.217</c:v>
                </c:pt>
                <c:pt idx="347">
                  <c:v>0.2175</c:v>
                </c:pt>
                <c:pt idx="348">
                  <c:v>0.218</c:v>
                </c:pt>
                <c:pt idx="349">
                  <c:v>0.219</c:v>
                </c:pt>
                <c:pt idx="350">
                  <c:v>0.22</c:v>
                </c:pt>
                <c:pt idx="351">
                  <c:v>0.221</c:v>
                </c:pt>
                <c:pt idx="352">
                  <c:v>0.222</c:v>
                </c:pt>
                <c:pt idx="353">
                  <c:v>0.2225</c:v>
                </c:pt>
                <c:pt idx="354">
                  <c:v>0.223</c:v>
                </c:pt>
                <c:pt idx="355">
                  <c:v>0.2235</c:v>
                </c:pt>
                <c:pt idx="356">
                  <c:v>0.224</c:v>
                </c:pt>
                <c:pt idx="357">
                  <c:v>0.22450000000000001</c:v>
                </c:pt>
                <c:pt idx="358">
                  <c:v>0.22550000000000001</c:v>
                </c:pt>
                <c:pt idx="359">
                  <c:v>0.22600000000000001</c:v>
                </c:pt>
                <c:pt idx="360">
                  <c:v>0.22650000000000001</c:v>
                </c:pt>
                <c:pt idx="361">
                  <c:v>0.22700000000000001</c:v>
                </c:pt>
                <c:pt idx="362">
                  <c:v>0.22750000000000001</c:v>
                </c:pt>
                <c:pt idx="363">
                  <c:v>0.22800000000000001</c:v>
                </c:pt>
                <c:pt idx="364">
                  <c:v>0.22900000000000001</c:v>
                </c:pt>
                <c:pt idx="365">
                  <c:v>0.23</c:v>
                </c:pt>
                <c:pt idx="366">
                  <c:v>0.23050000000000001</c:v>
                </c:pt>
                <c:pt idx="367">
                  <c:v>0.23100000000000001</c:v>
                </c:pt>
                <c:pt idx="368">
                  <c:v>0.23150000000000001</c:v>
                </c:pt>
                <c:pt idx="369">
                  <c:v>0.23250000000000001</c:v>
                </c:pt>
                <c:pt idx="370">
                  <c:v>0.23350000000000001</c:v>
                </c:pt>
                <c:pt idx="371">
                  <c:v>0.23400000000000001</c:v>
                </c:pt>
                <c:pt idx="372">
                  <c:v>0.23449999999999999</c:v>
                </c:pt>
                <c:pt idx="373">
                  <c:v>0.23499999999999999</c:v>
                </c:pt>
                <c:pt idx="374">
                  <c:v>0.23549999999999999</c:v>
                </c:pt>
                <c:pt idx="375">
                  <c:v>0.23599999999999999</c:v>
                </c:pt>
                <c:pt idx="376">
                  <c:v>0.23699999999999999</c:v>
                </c:pt>
                <c:pt idx="377">
                  <c:v>0.23749999999999999</c:v>
                </c:pt>
                <c:pt idx="378">
                  <c:v>0.23799999999999999</c:v>
                </c:pt>
                <c:pt idx="379">
                  <c:v>0.23849999999999999</c:v>
                </c:pt>
                <c:pt idx="380">
                  <c:v>0.23899999999999999</c:v>
                </c:pt>
                <c:pt idx="381">
                  <c:v>0.23949999999999999</c:v>
                </c:pt>
                <c:pt idx="382">
                  <c:v>0.24</c:v>
                </c:pt>
                <c:pt idx="383">
                  <c:v>0.24099999999999999</c:v>
                </c:pt>
                <c:pt idx="384">
                  <c:v>0.24149999999999999</c:v>
                </c:pt>
                <c:pt idx="385">
                  <c:v>0.24199999999999999</c:v>
                </c:pt>
                <c:pt idx="386">
                  <c:v>0.24249999999999999</c:v>
                </c:pt>
                <c:pt idx="387">
                  <c:v>0.24349999999999999</c:v>
                </c:pt>
                <c:pt idx="388">
                  <c:v>0.2445</c:v>
                </c:pt>
                <c:pt idx="389">
                  <c:v>0.245</c:v>
                </c:pt>
                <c:pt idx="390">
                  <c:v>0.2455</c:v>
                </c:pt>
                <c:pt idx="391">
                  <c:v>0.246</c:v>
                </c:pt>
                <c:pt idx="392">
                  <c:v>0.2465</c:v>
                </c:pt>
                <c:pt idx="393">
                  <c:v>0.247</c:v>
                </c:pt>
                <c:pt idx="394">
                  <c:v>0.2475</c:v>
                </c:pt>
                <c:pt idx="395">
                  <c:v>0.248</c:v>
                </c:pt>
                <c:pt idx="396">
                  <c:v>0.2485</c:v>
                </c:pt>
                <c:pt idx="397">
                  <c:v>0.249</c:v>
                </c:pt>
                <c:pt idx="398">
                  <c:v>0.2495</c:v>
                </c:pt>
                <c:pt idx="399">
                  <c:v>0.2505</c:v>
                </c:pt>
                <c:pt idx="400">
                  <c:v>0.2515</c:v>
                </c:pt>
                <c:pt idx="401">
                  <c:v>0.2525</c:v>
                </c:pt>
                <c:pt idx="402">
                  <c:v>0.253</c:v>
                </c:pt>
                <c:pt idx="403">
                  <c:v>0.2535</c:v>
                </c:pt>
                <c:pt idx="404">
                  <c:v>0.254</c:v>
                </c:pt>
                <c:pt idx="405">
                  <c:v>0.2545</c:v>
                </c:pt>
                <c:pt idx="406">
                  <c:v>0.255</c:v>
                </c:pt>
                <c:pt idx="407">
                  <c:v>0.2555</c:v>
                </c:pt>
                <c:pt idx="408">
                  <c:v>0.25600000000000001</c:v>
                </c:pt>
                <c:pt idx="409">
                  <c:v>0.25650000000000001</c:v>
                </c:pt>
                <c:pt idx="410">
                  <c:v>0.25700000000000001</c:v>
                </c:pt>
                <c:pt idx="411">
                  <c:v>0.25750000000000001</c:v>
                </c:pt>
                <c:pt idx="412">
                  <c:v>0.25800000000000001</c:v>
                </c:pt>
                <c:pt idx="413">
                  <c:v>0.25850000000000001</c:v>
                </c:pt>
                <c:pt idx="414">
                  <c:v>0.25900000000000001</c:v>
                </c:pt>
                <c:pt idx="415">
                  <c:v>0.25950000000000001</c:v>
                </c:pt>
                <c:pt idx="416">
                  <c:v>0.26</c:v>
                </c:pt>
                <c:pt idx="417">
                  <c:v>0.26100000000000001</c:v>
                </c:pt>
                <c:pt idx="418">
                  <c:v>0.26150000000000001</c:v>
                </c:pt>
                <c:pt idx="419">
                  <c:v>0.26250000000000001</c:v>
                </c:pt>
                <c:pt idx="420">
                  <c:v>0.26350000000000001</c:v>
                </c:pt>
                <c:pt idx="421">
                  <c:v>0.26450000000000001</c:v>
                </c:pt>
                <c:pt idx="422">
                  <c:v>0.26500000000000001</c:v>
                </c:pt>
                <c:pt idx="423">
                  <c:v>0.26600000000000001</c:v>
                </c:pt>
                <c:pt idx="424">
                  <c:v>0.26700000000000002</c:v>
                </c:pt>
                <c:pt idx="425">
                  <c:v>0.26800000000000002</c:v>
                </c:pt>
                <c:pt idx="426">
                  <c:v>0.26900000000000002</c:v>
                </c:pt>
                <c:pt idx="427">
                  <c:v>0.26950000000000002</c:v>
                </c:pt>
                <c:pt idx="428">
                  <c:v>0.27050000000000002</c:v>
                </c:pt>
                <c:pt idx="429">
                  <c:v>0.27150000000000002</c:v>
                </c:pt>
                <c:pt idx="430">
                  <c:v>0.27200000000000002</c:v>
                </c:pt>
                <c:pt idx="431">
                  <c:v>0.27250000000000002</c:v>
                </c:pt>
                <c:pt idx="432">
                  <c:v>0.27350000000000002</c:v>
                </c:pt>
                <c:pt idx="433">
                  <c:v>0.27450000000000002</c:v>
                </c:pt>
                <c:pt idx="434">
                  <c:v>0.27550000000000002</c:v>
                </c:pt>
                <c:pt idx="435">
                  <c:v>0.27650000000000002</c:v>
                </c:pt>
                <c:pt idx="436">
                  <c:v>0.27750000000000002</c:v>
                </c:pt>
                <c:pt idx="437">
                  <c:v>0.27850000000000003</c:v>
                </c:pt>
                <c:pt idx="438">
                  <c:v>0.27900000000000003</c:v>
                </c:pt>
                <c:pt idx="439">
                  <c:v>0.27950000000000003</c:v>
                </c:pt>
                <c:pt idx="440">
                  <c:v>0.28000000000000003</c:v>
                </c:pt>
                <c:pt idx="441">
                  <c:v>0.28100000000000003</c:v>
                </c:pt>
                <c:pt idx="442">
                  <c:v>0.28149999999999997</c:v>
                </c:pt>
                <c:pt idx="443">
                  <c:v>0.28199999999999997</c:v>
                </c:pt>
                <c:pt idx="444">
                  <c:v>0.28249999999999997</c:v>
                </c:pt>
                <c:pt idx="445">
                  <c:v>0.28299999999999997</c:v>
                </c:pt>
                <c:pt idx="446">
                  <c:v>0.28349999999999997</c:v>
                </c:pt>
                <c:pt idx="447">
                  <c:v>0.28399999999999997</c:v>
                </c:pt>
                <c:pt idx="448">
                  <c:v>0.28499999999999998</c:v>
                </c:pt>
                <c:pt idx="449">
                  <c:v>0.28599999999999998</c:v>
                </c:pt>
                <c:pt idx="450">
                  <c:v>0.28649999999999998</c:v>
                </c:pt>
                <c:pt idx="451">
                  <c:v>0.28699999999999998</c:v>
                </c:pt>
                <c:pt idx="452">
                  <c:v>0.28799999999999998</c:v>
                </c:pt>
                <c:pt idx="453">
                  <c:v>0.28899999999999998</c:v>
                </c:pt>
                <c:pt idx="454">
                  <c:v>0.28949999999999998</c:v>
                </c:pt>
                <c:pt idx="455">
                  <c:v>0.29049999999999998</c:v>
                </c:pt>
                <c:pt idx="456">
                  <c:v>0.29149999999999998</c:v>
                </c:pt>
                <c:pt idx="457">
                  <c:v>0.29249999999999998</c:v>
                </c:pt>
                <c:pt idx="458">
                  <c:v>0.29349999999999998</c:v>
                </c:pt>
                <c:pt idx="459">
                  <c:v>0.29449999999999998</c:v>
                </c:pt>
                <c:pt idx="460">
                  <c:v>0.29499999999999998</c:v>
                </c:pt>
                <c:pt idx="461">
                  <c:v>0.29549999999999998</c:v>
                </c:pt>
                <c:pt idx="462">
                  <c:v>0.29599999999999999</c:v>
                </c:pt>
                <c:pt idx="463">
                  <c:v>0.29649999999999999</c:v>
                </c:pt>
                <c:pt idx="464">
                  <c:v>0.29749999999999999</c:v>
                </c:pt>
                <c:pt idx="465">
                  <c:v>0.29849999999999999</c:v>
                </c:pt>
                <c:pt idx="466">
                  <c:v>0.29899999999999999</c:v>
                </c:pt>
                <c:pt idx="467">
                  <c:v>0.3</c:v>
                </c:pt>
                <c:pt idx="468">
                  <c:v>0.30049999999999999</c:v>
                </c:pt>
                <c:pt idx="469">
                  <c:v>0.30099999999999999</c:v>
                </c:pt>
                <c:pt idx="470">
                  <c:v>0.30199999999999999</c:v>
                </c:pt>
                <c:pt idx="471">
                  <c:v>0.30299999999999999</c:v>
                </c:pt>
                <c:pt idx="472">
                  <c:v>0.30399999999999999</c:v>
                </c:pt>
                <c:pt idx="473">
                  <c:v>0.30499999999999999</c:v>
                </c:pt>
                <c:pt idx="474">
                  <c:v>0.30549999999999999</c:v>
                </c:pt>
                <c:pt idx="475">
                  <c:v>0.30599999999999999</c:v>
                </c:pt>
                <c:pt idx="476">
                  <c:v>0.30649999999999999</c:v>
                </c:pt>
                <c:pt idx="477">
                  <c:v>0.307</c:v>
                </c:pt>
                <c:pt idx="478">
                  <c:v>0.308</c:v>
                </c:pt>
                <c:pt idx="479">
                  <c:v>0.309</c:v>
                </c:pt>
                <c:pt idx="480">
                  <c:v>0.3095</c:v>
                </c:pt>
                <c:pt idx="481">
                  <c:v>0.31</c:v>
                </c:pt>
                <c:pt idx="482">
                  <c:v>0.3105</c:v>
                </c:pt>
                <c:pt idx="483">
                  <c:v>0.3115</c:v>
                </c:pt>
                <c:pt idx="484">
                  <c:v>0.312</c:v>
                </c:pt>
                <c:pt idx="485">
                  <c:v>0.3125</c:v>
                </c:pt>
                <c:pt idx="486">
                  <c:v>0.313</c:v>
                </c:pt>
                <c:pt idx="487">
                  <c:v>0.3135</c:v>
                </c:pt>
                <c:pt idx="488">
                  <c:v>0.314</c:v>
                </c:pt>
                <c:pt idx="489">
                  <c:v>0.315</c:v>
                </c:pt>
                <c:pt idx="490">
                  <c:v>0.316</c:v>
                </c:pt>
                <c:pt idx="491">
                  <c:v>0.317</c:v>
                </c:pt>
                <c:pt idx="492">
                  <c:v>0.318</c:v>
                </c:pt>
                <c:pt idx="493">
                  <c:v>0.31850000000000001</c:v>
                </c:pt>
                <c:pt idx="494">
                  <c:v>0.31950000000000001</c:v>
                </c:pt>
                <c:pt idx="495">
                  <c:v>0.32</c:v>
                </c:pt>
                <c:pt idx="496">
                  <c:v>0.32050000000000001</c:v>
                </c:pt>
                <c:pt idx="497">
                  <c:v>0.32150000000000001</c:v>
                </c:pt>
                <c:pt idx="498">
                  <c:v>0.32250000000000001</c:v>
                </c:pt>
                <c:pt idx="499">
                  <c:v>0.32350000000000001</c:v>
                </c:pt>
                <c:pt idx="500">
                  <c:v>0.32400000000000001</c:v>
                </c:pt>
                <c:pt idx="501">
                  <c:v>0.32450000000000001</c:v>
                </c:pt>
                <c:pt idx="502">
                  <c:v>0.32550000000000001</c:v>
                </c:pt>
                <c:pt idx="503">
                  <c:v>0.32600000000000001</c:v>
                </c:pt>
                <c:pt idx="504">
                  <c:v>0.32650000000000001</c:v>
                </c:pt>
                <c:pt idx="505">
                  <c:v>0.32750000000000001</c:v>
                </c:pt>
                <c:pt idx="506">
                  <c:v>0.32800000000000001</c:v>
                </c:pt>
                <c:pt idx="507">
                  <c:v>0.32900000000000001</c:v>
                </c:pt>
                <c:pt idx="508">
                  <c:v>0.33</c:v>
                </c:pt>
                <c:pt idx="509">
                  <c:v>0.33050000000000002</c:v>
                </c:pt>
                <c:pt idx="510">
                  <c:v>0.33100000000000002</c:v>
                </c:pt>
                <c:pt idx="511">
                  <c:v>0.33200000000000002</c:v>
                </c:pt>
                <c:pt idx="512">
                  <c:v>0.33300000000000002</c:v>
                </c:pt>
                <c:pt idx="513">
                  <c:v>0.33350000000000002</c:v>
                </c:pt>
                <c:pt idx="514">
                  <c:v>0.33400000000000002</c:v>
                </c:pt>
                <c:pt idx="515">
                  <c:v>0.33500000000000002</c:v>
                </c:pt>
                <c:pt idx="516">
                  <c:v>0.33550000000000002</c:v>
                </c:pt>
                <c:pt idx="517">
                  <c:v>0.33600000000000002</c:v>
                </c:pt>
                <c:pt idx="518">
                  <c:v>0.33700000000000002</c:v>
                </c:pt>
                <c:pt idx="519">
                  <c:v>0.33800000000000002</c:v>
                </c:pt>
                <c:pt idx="520">
                  <c:v>0.33850000000000002</c:v>
                </c:pt>
                <c:pt idx="521">
                  <c:v>0.33900000000000002</c:v>
                </c:pt>
                <c:pt idx="522">
                  <c:v>0.34</c:v>
                </c:pt>
                <c:pt idx="523">
                  <c:v>0.34050000000000002</c:v>
                </c:pt>
                <c:pt idx="524">
                  <c:v>0.34100000000000003</c:v>
                </c:pt>
                <c:pt idx="525">
                  <c:v>0.34150000000000003</c:v>
                </c:pt>
                <c:pt idx="526">
                  <c:v>0.34200000000000003</c:v>
                </c:pt>
                <c:pt idx="527">
                  <c:v>0.34300000000000003</c:v>
                </c:pt>
                <c:pt idx="528">
                  <c:v>0.34350000000000003</c:v>
                </c:pt>
                <c:pt idx="529">
                  <c:v>0.34399999999999997</c:v>
                </c:pt>
                <c:pt idx="530">
                  <c:v>0.34499999999999997</c:v>
                </c:pt>
                <c:pt idx="531">
                  <c:v>0.34549999999999997</c:v>
                </c:pt>
                <c:pt idx="532">
                  <c:v>0.34649999999999997</c:v>
                </c:pt>
                <c:pt idx="533">
                  <c:v>0.34749999999999998</c:v>
                </c:pt>
                <c:pt idx="534">
                  <c:v>0.34849999999999998</c:v>
                </c:pt>
                <c:pt idx="535">
                  <c:v>0.34899999999999998</c:v>
                </c:pt>
                <c:pt idx="536">
                  <c:v>0.35</c:v>
                </c:pt>
                <c:pt idx="537">
                  <c:v>0.35049999999999998</c:v>
                </c:pt>
                <c:pt idx="538">
                  <c:v>0.35149999999999998</c:v>
                </c:pt>
                <c:pt idx="539">
                  <c:v>0.35199999999999998</c:v>
                </c:pt>
                <c:pt idx="540">
                  <c:v>0.35249999999999998</c:v>
                </c:pt>
                <c:pt idx="541">
                  <c:v>0.35349999999999998</c:v>
                </c:pt>
                <c:pt idx="542">
                  <c:v>0.35449999999999998</c:v>
                </c:pt>
                <c:pt idx="543">
                  <c:v>0.35549999999999998</c:v>
                </c:pt>
                <c:pt idx="544">
                  <c:v>0.35649999999999998</c:v>
                </c:pt>
                <c:pt idx="545">
                  <c:v>0.35699999999999998</c:v>
                </c:pt>
                <c:pt idx="546">
                  <c:v>0.35799999999999998</c:v>
                </c:pt>
                <c:pt idx="547">
                  <c:v>0.35899999999999999</c:v>
                </c:pt>
                <c:pt idx="548">
                  <c:v>0.36</c:v>
                </c:pt>
                <c:pt idx="549">
                  <c:v>0.36049999999999999</c:v>
                </c:pt>
                <c:pt idx="550">
                  <c:v>0.36149999999999999</c:v>
                </c:pt>
                <c:pt idx="551">
                  <c:v>0.36199999999999999</c:v>
                </c:pt>
                <c:pt idx="552">
                  <c:v>0.36249999999999999</c:v>
                </c:pt>
                <c:pt idx="553">
                  <c:v>0.36349999999999999</c:v>
                </c:pt>
                <c:pt idx="554">
                  <c:v>0.36449999999999999</c:v>
                </c:pt>
                <c:pt idx="555">
                  <c:v>0.36549999999999999</c:v>
                </c:pt>
                <c:pt idx="556">
                  <c:v>0.36699999999999999</c:v>
                </c:pt>
                <c:pt idx="557">
                  <c:v>0.36799999999999999</c:v>
                </c:pt>
                <c:pt idx="558">
                  <c:v>0.36899999999999999</c:v>
                </c:pt>
                <c:pt idx="559">
                  <c:v>0.37</c:v>
                </c:pt>
                <c:pt idx="560">
                  <c:v>0.371</c:v>
                </c:pt>
                <c:pt idx="561">
                  <c:v>0.372</c:v>
                </c:pt>
                <c:pt idx="562">
                  <c:v>0.373</c:v>
                </c:pt>
                <c:pt idx="563">
                  <c:v>0.3745</c:v>
                </c:pt>
                <c:pt idx="564">
                  <c:v>0.3755</c:v>
                </c:pt>
                <c:pt idx="565">
                  <c:v>0.377</c:v>
                </c:pt>
                <c:pt idx="566">
                  <c:v>0.379</c:v>
                </c:pt>
                <c:pt idx="567">
                  <c:v>0.38</c:v>
                </c:pt>
                <c:pt idx="568">
                  <c:v>0.38150000000000001</c:v>
                </c:pt>
                <c:pt idx="569">
                  <c:v>0.38300000000000001</c:v>
                </c:pt>
                <c:pt idx="570">
                  <c:v>0.38400000000000001</c:v>
                </c:pt>
                <c:pt idx="571">
                  <c:v>0.38600000000000001</c:v>
                </c:pt>
                <c:pt idx="572">
                  <c:v>0.38800000000000001</c:v>
                </c:pt>
                <c:pt idx="573">
                  <c:v>0.38950000000000001</c:v>
                </c:pt>
                <c:pt idx="574">
                  <c:v>0.39050000000000001</c:v>
                </c:pt>
                <c:pt idx="575">
                  <c:v>0.39200000000000002</c:v>
                </c:pt>
                <c:pt idx="576">
                  <c:v>0.39300000000000002</c:v>
                </c:pt>
                <c:pt idx="577">
                  <c:v>0.39450000000000002</c:v>
                </c:pt>
                <c:pt idx="578">
                  <c:v>0.39500000000000002</c:v>
                </c:pt>
                <c:pt idx="579">
                  <c:v>0.39700000000000002</c:v>
                </c:pt>
                <c:pt idx="580">
                  <c:v>0.39800000000000002</c:v>
                </c:pt>
                <c:pt idx="581">
                  <c:v>0.39900000000000002</c:v>
                </c:pt>
                <c:pt idx="582">
                  <c:v>0.40100000000000002</c:v>
                </c:pt>
                <c:pt idx="583">
                  <c:v>0.40200000000000002</c:v>
                </c:pt>
                <c:pt idx="584">
                  <c:v>0.40350000000000003</c:v>
                </c:pt>
                <c:pt idx="585">
                  <c:v>0.40400000000000003</c:v>
                </c:pt>
                <c:pt idx="586">
                  <c:v>0.40550000000000003</c:v>
                </c:pt>
                <c:pt idx="587">
                  <c:v>0.40649999999999997</c:v>
                </c:pt>
                <c:pt idx="588">
                  <c:v>0.40799999999999997</c:v>
                </c:pt>
                <c:pt idx="589">
                  <c:v>0.40899999999999997</c:v>
                </c:pt>
                <c:pt idx="590">
                  <c:v>0.41049999999999998</c:v>
                </c:pt>
                <c:pt idx="591">
                  <c:v>0.41199999999999998</c:v>
                </c:pt>
                <c:pt idx="592">
                  <c:v>0.41399999999999998</c:v>
                </c:pt>
                <c:pt idx="593">
                  <c:v>0.41499999999999998</c:v>
                </c:pt>
                <c:pt idx="594">
                  <c:v>0.41599999999999998</c:v>
                </c:pt>
                <c:pt idx="595">
                  <c:v>0.41699999999999998</c:v>
                </c:pt>
                <c:pt idx="596">
                  <c:v>0.41849999999999998</c:v>
                </c:pt>
                <c:pt idx="597">
                  <c:v>0.41949999999999998</c:v>
                </c:pt>
                <c:pt idx="598">
                  <c:v>0.42099999999999999</c:v>
                </c:pt>
                <c:pt idx="599">
                  <c:v>0.42299999999999999</c:v>
                </c:pt>
                <c:pt idx="600">
                  <c:v>0.42399999999999999</c:v>
                </c:pt>
                <c:pt idx="601">
                  <c:v>0.42549999999999999</c:v>
                </c:pt>
                <c:pt idx="602">
                  <c:v>0.42699999999999999</c:v>
                </c:pt>
                <c:pt idx="603">
                  <c:v>0.42799999999999999</c:v>
                </c:pt>
                <c:pt idx="604">
                  <c:v>0.42949999999999999</c:v>
                </c:pt>
                <c:pt idx="605">
                  <c:v>0.43049999999999999</c:v>
                </c:pt>
                <c:pt idx="606">
                  <c:v>0.432</c:v>
                </c:pt>
                <c:pt idx="607">
                  <c:v>0.434</c:v>
                </c:pt>
                <c:pt idx="608">
                  <c:v>0.4355</c:v>
                </c:pt>
                <c:pt idx="609">
                  <c:v>0.4365</c:v>
                </c:pt>
                <c:pt idx="610">
                  <c:v>0.4375</c:v>
                </c:pt>
                <c:pt idx="611">
                  <c:v>0.4385</c:v>
                </c:pt>
                <c:pt idx="612">
                  <c:v>0.4395</c:v>
                </c:pt>
                <c:pt idx="613">
                  <c:v>0.441</c:v>
                </c:pt>
                <c:pt idx="614">
                  <c:v>0.442</c:v>
                </c:pt>
                <c:pt idx="615">
                  <c:v>0.44400000000000001</c:v>
                </c:pt>
                <c:pt idx="616">
                  <c:v>0.44500000000000001</c:v>
                </c:pt>
                <c:pt idx="617">
                  <c:v>0.44600000000000001</c:v>
                </c:pt>
                <c:pt idx="618">
                  <c:v>0.44750000000000001</c:v>
                </c:pt>
                <c:pt idx="619">
                  <c:v>0.44850000000000001</c:v>
                </c:pt>
                <c:pt idx="620">
                  <c:v>0.44950000000000001</c:v>
                </c:pt>
                <c:pt idx="621">
                  <c:v>0.45100000000000001</c:v>
                </c:pt>
                <c:pt idx="622">
                  <c:v>0.45200000000000001</c:v>
                </c:pt>
                <c:pt idx="623">
                  <c:v>0.45250000000000001</c:v>
                </c:pt>
                <c:pt idx="624">
                  <c:v>0.45400000000000001</c:v>
                </c:pt>
                <c:pt idx="625">
                  <c:v>0.45500000000000002</c:v>
                </c:pt>
                <c:pt idx="626">
                  <c:v>0.45600000000000002</c:v>
                </c:pt>
                <c:pt idx="627">
                  <c:v>0.45700000000000002</c:v>
                </c:pt>
                <c:pt idx="628">
                  <c:v>0.45800000000000002</c:v>
                </c:pt>
                <c:pt idx="629">
                  <c:v>0.45950000000000002</c:v>
                </c:pt>
                <c:pt idx="630">
                  <c:v>0.46050000000000002</c:v>
                </c:pt>
                <c:pt idx="631">
                  <c:v>0.46150000000000002</c:v>
                </c:pt>
                <c:pt idx="632">
                  <c:v>0.46200000000000002</c:v>
                </c:pt>
                <c:pt idx="633">
                  <c:v>0.46350000000000002</c:v>
                </c:pt>
                <c:pt idx="634">
                  <c:v>0.46450000000000002</c:v>
                </c:pt>
                <c:pt idx="635">
                  <c:v>0.46550000000000002</c:v>
                </c:pt>
                <c:pt idx="636">
                  <c:v>0.46700000000000003</c:v>
                </c:pt>
                <c:pt idx="637">
                  <c:v>0.46800000000000003</c:v>
                </c:pt>
                <c:pt idx="638">
                  <c:v>0.46899999999999997</c:v>
                </c:pt>
                <c:pt idx="639">
                  <c:v>0.47</c:v>
                </c:pt>
                <c:pt idx="640">
                  <c:v>0.47049999999999997</c:v>
                </c:pt>
                <c:pt idx="641">
                  <c:v>0.47149999999999997</c:v>
                </c:pt>
                <c:pt idx="642">
                  <c:v>0.47249999999999998</c:v>
                </c:pt>
                <c:pt idx="643">
                  <c:v>0.47299999999999998</c:v>
                </c:pt>
                <c:pt idx="644">
                  <c:v>0.47399999999999998</c:v>
                </c:pt>
                <c:pt idx="645">
                  <c:v>0.47499999999999998</c:v>
                </c:pt>
                <c:pt idx="646">
                  <c:v>0.47599999999999998</c:v>
                </c:pt>
                <c:pt idx="647">
                  <c:v>0.47799999999999998</c:v>
                </c:pt>
                <c:pt idx="648">
                  <c:v>0.47899999999999998</c:v>
                </c:pt>
                <c:pt idx="649">
                  <c:v>0.48</c:v>
                </c:pt>
                <c:pt idx="650">
                  <c:v>0.48099999999999998</c:v>
                </c:pt>
                <c:pt idx="651">
                  <c:v>0.48199999999999998</c:v>
                </c:pt>
                <c:pt idx="652">
                  <c:v>0.48249999999999998</c:v>
                </c:pt>
                <c:pt idx="653">
                  <c:v>0.48349999999999999</c:v>
                </c:pt>
                <c:pt idx="654">
                  <c:v>0.48449999999999999</c:v>
                </c:pt>
                <c:pt idx="655">
                  <c:v>0.48549999999999999</c:v>
                </c:pt>
                <c:pt idx="656">
                  <c:v>0.48649999999999999</c:v>
                </c:pt>
                <c:pt idx="657">
                  <c:v>0.48749999999999999</c:v>
                </c:pt>
                <c:pt idx="658">
                  <c:v>0.48849999999999999</c:v>
                </c:pt>
                <c:pt idx="659">
                  <c:v>0.48949999999999999</c:v>
                </c:pt>
                <c:pt idx="660">
                  <c:v>0.49049999999999999</c:v>
                </c:pt>
                <c:pt idx="661">
                  <c:v>0.49149999999999999</c:v>
                </c:pt>
                <c:pt idx="662">
                  <c:v>0.49199999999999999</c:v>
                </c:pt>
                <c:pt idx="663">
                  <c:v>0.49299999999999999</c:v>
                </c:pt>
                <c:pt idx="664">
                  <c:v>0.49399999999999999</c:v>
                </c:pt>
                <c:pt idx="665">
                  <c:v>0.495</c:v>
                </c:pt>
                <c:pt idx="666">
                  <c:v>0.4955</c:v>
                </c:pt>
                <c:pt idx="667">
                  <c:v>0.4965</c:v>
                </c:pt>
                <c:pt idx="668">
                  <c:v>0.498</c:v>
                </c:pt>
                <c:pt idx="669">
                  <c:v>0.499</c:v>
                </c:pt>
                <c:pt idx="670">
                  <c:v>0.5</c:v>
                </c:pt>
                <c:pt idx="671">
                  <c:v>0.501</c:v>
                </c:pt>
                <c:pt idx="672">
                  <c:v>0.50149999999999995</c:v>
                </c:pt>
                <c:pt idx="673">
                  <c:v>0.50249999999999995</c:v>
                </c:pt>
                <c:pt idx="674">
                  <c:v>0.50349999999999995</c:v>
                </c:pt>
                <c:pt idx="675">
                  <c:v>0.504</c:v>
                </c:pt>
                <c:pt idx="676">
                  <c:v>0.505</c:v>
                </c:pt>
                <c:pt idx="677">
                  <c:v>0.50600000000000001</c:v>
                </c:pt>
                <c:pt idx="678">
                  <c:v>0.50700000000000001</c:v>
                </c:pt>
                <c:pt idx="679">
                  <c:v>0.50749999999999995</c:v>
                </c:pt>
                <c:pt idx="680">
                  <c:v>0.50900000000000001</c:v>
                </c:pt>
                <c:pt idx="681">
                  <c:v>0.51</c:v>
                </c:pt>
                <c:pt idx="682">
                  <c:v>0.51100000000000001</c:v>
                </c:pt>
                <c:pt idx="683">
                  <c:v>0.51200000000000001</c:v>
                </c:pt>
                <c:pt idx="684">
                  <c:v>0.51300000000000001</c:v>
                </c:pt>
                <c:pt idx="685">
                  <c:v>0.51349999999999996</c:v>
                </c:pt>
                <c:pt idx="686">
                  <c:v>0.51449999999999996</c:v>
                </c:pt>
                <c:pt idx="687">
                  <c:v>0.51549999999999996</c:v>
                </c:pt>
                <c:pt idx="688">
                  <c:v>0.51600000000000001</c:v>
                </c:pt>
                <c:pt idx="689">
                  <c:v>0.51700000000000002</c:v>
                </c:pt>
                <c:pt idx="690">
                  <c:v>0.51800000000000002</c:v>
                </c:pt>
                <c:pt idx="691">
                  <c:v>0.51900000000000002</c:v>
                </c:pt>
                <c:pt idx="692">
                  <c:v>0.52</c:v>
                </c:pt>
                <c:pt idx="693">
                  <c:v>0.52100000000000002</c:v>
                </c:pt>
                <c:pt idx="694">
                  <c:v>0.52200000000000002</c:v>
                </c:pt>
                <c:pt idx="695">
                  <c:v>0.52300000000000002</c:v>
                </c:pt>
                <c:pt idx="696">
                  <c:v>0.52400000000000002</c:v>
                </c:pt>
                <c:pt idx="697">
                  <c:v>0.52500000000000002</c:v>
                </c:pt>
                <c:pt idx="698">
                  <c:v>0.52549999999999997</c:v>
                </c:pt>
                <c:pt idx="699">
                  <c:v>0.52649999999999997</c:v>
                </c:pt>
                <c:pt idx="700">
                  <c:v>0.52749999999999997</c:v>
                </c:pt>
                <c:pt idx="701">
                  <c:v>0.52849999999999997</c:v>
                </c:pt>
                <c:pt idx="702">
                  <c:v>0.52949999999999997</c:v>
                </c:pt>
                <c:pt idx="703">
                  <c:v>0.53049999999999997</c:v>
                </c:pt>
                <c:pt idx="704">
                  <c:v>0.53100000000000003</c:v>
                </c:pt>
                <c:pt idx="705">
                  <c:v>0.53200000000000003</c:v>
                </c:pt>
                <c:pt idx="706">
                  <c:v>0.53300000000000003</c:v>
                </c:pt>
                <c:pt idx="707">
                  <c:v>0.53449999999999998</c:v>
                </c:pt>
                <c:pt idx="708">
                  <c:v>0.53500000000000003</c:v>
                </c:pt>
                <c:pt idx="709">
                  <c:v>0.53600000000000003</c:v>
                </c:pt>
                <c:pt idx="710">
                  <c:v>0.53700000000000003</c:v>
                </c:pt>
                <c:pt idx="711">
                  <c:v>0.53749999999999998</c:v>
                </c:pt>
                <c:pt idx="712">
                  <c:v>0.53849999999999998</c:v>
                </c:pt>
                <c:pt idx="713">
                  <c:v>0.53949999999999998</c:v>
                </c:pt>
                <c:pt idx="714">
                  <c:v>0.54100000000000004</c:v>
                </c:pt>
                <c:pt idx="715">
                  <c:v>0.54200000000000004</c:v>
                </c:pt>
                <c:pt idx="716">
                  <c:v>0.54300000000000004</c:v>
                </c:pt>
                <c:pt idx="717">
                  <c:v>0.54400000000000004</c:v>
                </c:pt>
                <c:pt idx="718">
                  <c:v>0.54500000000000004</c:v>
                </c:pt>
                <c:pt idx="719">
                  <c:v>0.54549999999999998</c:v>
                </c:pt>
                <c:pt idx="720">
                  <c:v>0.54649999999999999</c:v>
                </c:pt>
                <c:pt idx="721">
                  <c:v>0.54749999999999999</c:v>
                </c:pt>
                <c:pt idx="722">
                  <c:v>0.54800000000000004</c:v>
                </c:pt>
                <c:pt idx="723">
                  <c:v>0.54900000000000004</c:v>
                </c:pt>
                <c:pt idx="724">
                  <c:v>0.54949999999999999</c:v>
                </c:pt>
                <c:pt idx="725">
                  <c:v>0.55049999999999999</c:v>
                </c:pt>
                <c:pt idx="726">
                  <c:v>0.55149999999999999</c:v>
                </c:pt>
                <c:pt idx="727">
                  <c:v>0.55249999999999999</c:v>
                </c:pt>
                <c:pt idx="728">
                  <c:v>0.55400000000000005</c:v>
                </c:pt>
                <c:pt idx="729">
                  <c:v>0.55500000000000005</c:v>
                </c:pt>
                <c:pt idx="730">
                  <c:v>0.55600000000000005</c:v>
                </c:pt>
                <c:pt idx="731">
                  <c:v>0.55649999999999999</c:v>
                </c:pt>
                <c:pt idx="732">
                  <c:v>0.5575</c:v>
                </c:pt>
                <c:pt idx="733">
                  <c:v>0.5585</c:v>
                </c:pt>
                <c:pt idx="734">
                  <c:v>0.5595</c:v>
                </c:pt>
                <c:pt idx="735">
                  <c:v>0.56100000000000005</c:v>
                </c:pt>
                <c:pt idx="736">
                  <c:v>0.56200000000000006</c:v>
                </c:pt>
                <c:pt idx="737">
                  <c:v>0.5625</c:v>
                </c:pt>
                <c:pt idx="738">
                  <c:v>0.5635</c:v>
                </c:pt>
                <c:pt idx="739">
                  <c:v>0.56499999999999995</c:v>
                </c:pt>
                <c:pt idx="740">
                  <c:v>0.5655</c:v>
                </c:pt>
                <c:pt idx="741">
                  <c:v>0.5665</c:v>
                </c:pt>
                <c:pt idx="742">
                  <c:v>0.5675</c:v>
                </c:pt>
                <c:pt idx="743">
                  <c:v>0.56799999999999995</c:v>
                </c:pt>
                <c:pt idx="744">
                  <c:v>0.56899999999999995</c:v>
                </c:pt>
                <c:pt idx="745">
                  <c:v>0.56999999999999995</c:v>
                </c:pt>
                <c:pt idx="746">
                  <c:v>0.57099999999999995</c:v>
                </c:pt>
                <c:pt idx="747">
                  <c:v>0.57199999999999995</c:v>
                </c:pt>
                <c:pt idx="748">
                  <c:v>0.57299999999999995</c:v>
                </c:pt>
                <c:pt idx="749">
                  <c:v>0.57399999999999995</c:v>
                </c:pt>
                <c:pt idx="750">
                  <c:v>0.57499999999999996</c:v>
                </c:pt>
                <c:pt idx="751">
                  <c:v>0.57599999999999996</c:v>
                </c:pt>
                <c:pt idx="752">
                  <c:v>0.57699999999999996</c:v>
                </c:pt>
                <c:pt idx="753">
                  <c:v>0.57750000000000001</c:v>
                </c:pt>
                <c:pt idx="754">
                  <c:v>0.57850000000000001</c:v>
                </c:pt>
                <c:pt idx="755">
                  <c:v>0.57950000000000002</c:v>
                </c:pt>
                <c:pt idx="756">
                  <c:v>0.57999999999999996</c:v>
                </c:pt>
                <c:pt idx="757">
                  <c:v>0.58099999999999996</c:v>
                </c:pt>
                <c:pt idx="758">
                  <c:v>0.58199999999999996</c:v>
                </c:pt>
                <c:pt idx="759">
                  <c:v>0.58350000000000002</c:v>
                </c:pt>
                <c:pt idx="760">
                  <c:v>0.58450000000000002</c:v>
                </c:pt>
                <c:pt idx="761">
                  <c:v>0.58499999999999996</c:v>
                </c:pt>
                <c:pt idx="762">
                  <c:v>0.58599999999999997</c:v>
                </c:pt>
                <c:pt idx="763">
                  <c:v>0.58699999999999997</c:v>
                </c:pt>
                <c:pt idx="764">
                  <c:v>0.58750000000000002</c:v>
                </c:pt>
                <c:pt idx="765">
                  <c:v>0.58850000000000002</c:v>
                </c:pt>
                <c:pt idx="766">
                  <c:v>0.58950000000000002</c:v>
                </c:pt>
                <c:pt idx="767">
                  <c:v>0.59</c:v>
                </c:pt>
                <c:pt idx="768">
                  <c:v>0.59099999999999997</c:v>
                </c:pt>
                <c:pt idx="769">
                  <c:v>0.59199999999999997</c:v>
                </c:pt>
                <c:pt idx="770">
                  <c:v>0.59299999999999997</c:v>
                </c:pt>
                <c:pt idx="771">
                  <c:v>0.59399999999999997</c:v>
                </c:pt>
                <c:pt idx="772">
                  <c:v>0.59550000000000003</c:v>
                </c:pt>
                <c:pt idx="773">
                  <c:v>0.59599999999999997</c:v>
                </c:pt>
                <c:pt idx="774">
                  <c:v>0.59699999999999998</c:v>
                </c:pt>
                <c:pt idx="775">
                  <c:v>0.59799999999999998</c:v>
                </c:pt>
                <c:pt idx="776">
                  <c:v>0.59850000000000003</c:v>
                </c:pt>
                <c:pt idx="777">
                  <c:v>0.59950000000000003</c:v>
                </c:pt>
                <c:pt idx="778">
                  <c:v>0.60050000000000003</c:v>
                </c:pt>
                <c:pt idx="779">
                  <c:v>0.60150000000000003</c:v>
                </c:pt>
                <c:pt idx="780">
                  <c:v>0.60199999999999998</c:v>
                </c:pt>
                <c:pt idx="781">
                  <c:v>0.60250000000000004</c:v>
                </c:pt>
                <c:pt idx="782">
                  <c:v>0.60350000000000004</c:v>
                </c:pt>
                <c:pt idx="783">
                  <c:v>0.60450000000000004</c:v>
                </c:pt>
                <c:pt idx="784">
                  <c:v>0.60550000000000004</c:v>
                </c:pt>
                <c:pt idx="785">
                  <c:v>0.60699999999999998</c:v>
                </c:pt>
                <c:pt idx="786">
                  <c:v>0.60799999999999998</c:v>
                </c:pt>
                <c:pt idx="787">
                  <c:v>0.60850000000000004</c:v>
                </c:pt>
                <c:pt idx="788">
                  <c:v>0.60899999999999999</c:v>
                </c:pt>
                <c:pt idx="789">
                  <c:v>0.61</c:v>
                </c:pt>
                <c:pt idx="790">
                  <c:v>0.61099999999999999</c:v>
                </c:pt>
                <c:pt idx="791">
                  <c:v>0.61150000000000004</c:v>
                </c:pt>
                <c:pt idx="792">
                  <c:v>0.61250000000000004</c:v>
                </c:pt>
                <c:pt idx="793">
                  <c:v>0.61350000000000005</c:v>
                </c:pt>
                <c:pt idx="794">
                  <c:v>0.61450000000000005</c:v>
                </c:pt>
                <c:pt idx="795">
                  <c:v>0.61550000000000005</c:v>
                </c:pt>
                <c:pt idx="796">
                  <c:v>0.61650000000000005</c:v>
                </c:pt>
                <c:pt idx="797">
                  <c:v>0.61750000000000005</c:v>
                </c:pt>
                <c:pt idx="798">
                  <c:v>0.61850000000000005</c:v>
                </c:pt>
                <c:pt idx="799">
                  <c:v>0.61899999999999999</c:v>
                </c:pt>
                <c:pt idx="800">
                  <c:v>0.61950000000000005</c:v>
                </c:pt>
                <c:pt idx="801">
                  <c:v>0.62050000000000005</c:v>
                </c:pt>
                <c:pt idx="802">
                  <c:v>0.621</c:v>
                </c:pt>
                <c:pt idx="803">
                  <c:v>0.622</c:v>
                </c:pt>
                <c:pt idx="804">
                  <c:v>0.62250000000000005</c:v>
                </c:pt>
                <c:pt idx="805">
                  <c:v>0.624</c:v>
                </c:pt>
                <c:pt idx="806">
                  <c:v>0.625</c:v>
                </c:pt>
                <c:pt idx="807">
                  <c:v>0.626</c:v>
                </c:pt>
                <c:pt idx="808">
                  <c:v>0.62649999999999995</c:v>
                </c:pt>
                <c:pt idx="809">
                  <c:v>0.62749999999999995</c:v>
                </c:pt>
                <c:pt idx="810">
                  <c:v>0.62849999999999995</c:v>
                </c:pt>
                <c:pt idx="811">
                  <c:v>0.629</c:v>
                </c:pt>
                <c:pt idx="812">
                  <c:v>0.63</c:v>
                </c:pt>
                <c:pt idx="813">
                  <c:v>0.63100000000000001</c:v>
                </c:pt>
                <c:pt idx="814">
                  <c:v>0.63200000000000001</c:v>
                </c:pt>
                <c:pt idx="815">
                  <c:v>0.63249999999999995</c:v>
                </c:pt>
                <c:pt idx="816">
                  <c:v>0.63349999999999995</c:v>
                </c:pt>
                <c:pt idx="817">
                  <c:v>0.63449999999999995</c:v>
                </c:pt>
                <c:pt idx="818">
                  <c:v>0.63600000000000001</c:v>
                </c:pt>
                <c:pt idx="819">
                  <c:v>0.63700000000000001</c:v>
                </c:pt>
                <c:pt idx="820">
                  <c:v>0.63800000000000001</c:v>
                </c:pt>
                <c:pt idx="821">
                  <c:v>0.63849999999999996</c:v>
                </c:pt>
                <c:pt idx="822">
                  <c:v>0.63949999999999996</c:v>
                </c:pt>
                <c:pt idx="823">
                  <c:v>0.64049999999999996</c:v>
                </c:pt>
                <c:pt idx="824">
                  <c:v>0.64149999999999996</c:v>
                </c:pt>
                <c:pt idx="825">
                  <c:v>0.64249999999999996</c:v>
                </c:pt>
                <c:pt idx="826">
                  <c:v>0.64349999999999996</c:v>
                </c:pt>
                <c:pt idx="827">
                  <c:v>0.64449999999999996</c:v>
                </c:pt>
                <c:pt idx="828">
                  <c:v>0.64549999999999996</c:v>
                </c:pt>
                <c:pt idx="829">
                  <c:v>0.64649999999999996</c:v>
                </c:pt>
                <c:pt idx="830">
                  <c:v>0.64700000000000002</c:v>
                </c:pt>
                <c:pt idx="831">
                  <c:v>0.64800000000000002</c:v>
                </c:pt>
                <c:pt idx="832">
                  <c:v>0.64900000000000002</c:v>
                </c:pt>
                <c:pt idx="833">
                  <c:v>0.65049999999999997</c:v>
                </c:pt>
                <c:pt idx="834">
                  <c:v>0.65100000000000002</c:v>
                </c:pt>
                <c:pt idx="835">
                  <c:v>0.65149999999999997</c:v>
                </c:pt>
                <c:pt idx="836">
                  <c:v>0.65249999999999997</c:v>
                </c:pt>
                <c:pt idx="837">
                  <c:v>0.65349999999999997</c:v>
                </c:pt>
                <c:pt idx="838">
                  <c:v>0.65449999999999997</c:v>
                </c:pt>
                <c:pt idx="839">
                  <c:v>0.65600000000000003</c:v>
                </c:pt>
                <c:pt idx="840">
                  <c:v>0.65700000000000003</c:v>
                </c:pt>
                <c:pt idx="841">
                  <c:v>0.65800000000000003</c:v>
                </c:pt>
                <c:pt idx="842">
                  <c:v>0.65900000000000003</c:v>
                </c:pt>
                <c:pt idx="843">
                  <c:v>0.65949999999999998</c:v>
                </c:pt>
                <c:pt idx="844">
                  <c:v>0.66049999999999998</c:v>
                </c:pt>
                <c:pt idx="845">
                  <c:v>0.66149999999999998</c:v>
                </c:pt>
                <c:pt idx="846">
                  <c:v>0.66249999999999998</c:v>
                </c:pt>
                <c:pt idx="847">
                  <c:v>0.66400000000000003</c:v>
                </c:pt>
                <c:pt idx="848">
                  <c:v>0.66500000000000004</c:v>
                </c:pt>
                <c:pt idx="849">
                  <c:v>0.66649999999999998</c:v>
                </c:pt>
                <c:pt idx="850">
                  <c:v>0.66749999999999998</c:v>
                </c:pt>
                <c:pt idx="851">
                  <c:v>0.66949999999999998</c:v>
                </c:pt>
                <c:pt idx="852">
                  <c:v>0.67100000000000004</c:v>
                </c:pt>
                <c:pt idx="853">
                  <c:v>0.67249999999999999</c:v>
                </c:pt>
                <c:pt idx="854">
                  <c:v>0.67449999999999999</c:v>
                </c:pt>
                <c:pt idx="855">
                  <c:v>0.67700000000000005</c:v>
                </c:pt>
                <c:pt idx="856">
                  <c:v>0.68100000000000005</c:v>
                </c:pt>
                <c:pt idx="857">
                  <c:v>0.68500000000000005</c:v>
                </c:pt>
                <c:pt idx="858">
                  <c:v>0.68799999999999994</c:v>
                </c:pt>
                <c:pt idx="859">
                  <c:v>0.6915</c:v>
                </c:pt>
                <c:pt idx="860">
                  <c:v>0.69499999999999995</c:v>
                </c:pt>
                <c:pt idx="861">
                  <c:v>0.69699999999999995</c:v>
                </c:pt>
                <c:pt idx="862">
                  <c:v>0.69899999999999995</c:v>
                </c:pt>
                <c:pt idx="863">
                  <c:v>0.70099999999999996</c:v>
                </c:pt>
                <c:pt idx="864">
                  <c:v>0.70299999999999996</c:v>
                </c:pt>
                <c:pt idx="865">
                  <c:v>0.70450000000000002</c:v>
                </c:pt>
                <c:pt idx="866">
                  <c:v>0.70550000000000002</c:v>
                </c:pt>
                <c:pt idx="867">
                  <c:v>0.70699999999999996</c:v>
                </c:pt>
                <c:pt idx="868">
                  <c:v>0.70899999999999996</c:v>
                </c:pt>
                <c:pt idx="869">
                  <c:v>0.71050000000000002</c:v>
                </c:pt>
                <c:pt idx="870">
                  <c:v>0.71150000000000002</c:v>
                </c:pt>
                <c:pt idx="871">
                  <c:v>0.71250000000000002</c:v>
                </c:pt>
                <c:pt idx="872">
                  <c:v>0.71350000000000002</c:v>
                </c:pt>
                <c:pt idx="873">
                  <c:v>0.71450000000000002</c:v>
                </c:pt>
                <c:pt idx="874">
                  <c:v>0.71550000000000002</c:v>
                </c:pt>
                <c:pt idx="875">
                  <c:v>0.71650000000000003</c:v>
                </c:pt>
                <c:pt idx="876">
                  <c:v>0.71799999999999997</c:v>
                </c:pt>
                <c:pt idx="877">
                  <c:v>0.71950000000000003</c:v>
                </c:pt>
                <c:pt idx="878">
                  <c:v>0.72050000000000003</c:v>
                </c:pt>
                <c:pt idx="879">
                  <c:v>0.72150000000000003</c:v>
                </c:pt>
                <c:pt idx="880">
                  <c:v>0.72250000000000003</c:v>
                </c:pt>
                <c:pt idx="881">
                  <c:v>0.72350000000000003</c:v>
                </c:pt>
                <c:pt idx="882">
                  <c:v>0.72450000000000003</c:v>
                </c:pt>
                <c:pt idx="883">
                  <c:v>0.72550000000000003</c:v>
                </c:pt>
                <c:pt idx="884">
                  <c:v>0.72650000000000003</c:v>
                </c:pt>
                <c:pt idx="885">
                  <c:v>0.72750000000000004</c:v>
                </c:pt>
                <c:pt idx="886">
                  <c:v>0.72899999999999998</c:v>
                </c:pt>
                <c:pt idx="887">
                  <c:v>0.72950000000000004</c:v>
                </c:pt>
                <c:pt idx="888">
                  <c:v>0.73050000000000004</c:v>
                </c:pt>
                <c:pt idx="889">
                  <c:v>0.73150000000000004</c:v>
                </c:pt>
                <c:pt idx="890">
                  <c:v>0.73199999999999998</c:v>
                </c:pt>
                <c:pt idx="891">
                  <c:v>0.73299999999999998</c:v>
                </c:pt>
                <c:pt idx="892">
                  <c:v>0.73399999999999999</c:v>
                </c:pt>
                <c:pt idx="893">
                  <c:v>0.73450000000000004</c:v>
                </c:pt>
                <c:pt idx="894">
                  <c:v>0.73599999999999999</c:v>
                </c:pt>
                <c:pt idx="895">
                  <c:v>0.73699999999999999</c:v>
                </c:pt>
                <c:pt idx="896">
                  <c:v>0.73799999999999999</c:v>
                </c:pt>
                <c:pt idx="897">
                  <c:v>0.73899999999999999</c:v>
                </c:pt>
                <c:pt idx="898">
                  <c:v>0.74</c:v>
                </c:pt>
                <c:pt idx="899">
                  <c:v>0.74099999999999999</c:v>
                </c:pt>
                <c:pt idx="900">
                  <c:v>0.74199999999999999</c:v>
                </c:pt>
                <c:pt idx="901">
                  <c:v>0.74299999999999999</c:v>
                </c:pt>
                <c:pt idx="902">
                  <c:v>0.74399999999999999</c:v>
                </c:pt>
                <c:pt idx="903">
                  <c:v>0.74450000000000005</c:v>
                </c:pt>
                <c:pt idx="904">
                  <c:v>0.74550000000000005</c:v>
                </c:pt>
                <c:pt idx="905">
                  <c:v>0.74650000000000005</c:v>
                </c:pt>
                <c:pt idx="906">
                  <c:v>0.74750000000000005</c:v>
                </c:pt>
                <c:pt idx="907">
                  <c:v>0.74850000000000005</c:v>
                </c:pt>
                <c:pt idx="908">
                  <c:v>0.74950000000000006</c:v>
                </c:pt>
                <c:pt idx="909">
                  <c:v>0.75049999999999994</c:v>
                </c:pt>
                <c:pt idx="910">
                  <c:v>0.751</c:v>
                </c:pt>
                <c:pt idx="911">
                  <c:v>0.75149999999999995</c:v>
                </c:pt>
                <c:pt idx="912">
                  <c:v>0.75249999999999995</c:v>
                </c:pt>
                <c:pt idx="913">
                  <c:v>0.75349999999999995</c:v>
                </c:pt>
                <c:pt idx="914">
                  <c:v>0.755</c:v>
                </c:pt>
                <c:pt idx="915">
                  <c:v>0.75600000000000001</c:v>
                </c:pt>
                <c:pt idx="916">
                  <c:v>0.75700000000000001</c:v>
                </c:pt>
                <c:pt idx="917">
                  <c:v>0.75749999999999995</c:v>
                </c:pt>
                <c:pt idx="918">
                  <c:v>0.75849999999999995</c:v>
                </c:pt>
                <c:pt idx="919">
                  <c:v>0.75949999999999995</c:v>
                </c:pt>
                <c:pt idx="920">
                  <c:v>0.76</c:v>
                </c:pt>
                <c:pt idx="921">
                  <c:v>0.76100000000000001</c:v>
                </c:pt>
                <c:pt idx="922">
                  <c:v>0.76200000000000001</c:v>
                </c:pt>
                <c:pt idx="923">
                  <c:v>0.76300000000000001</c:v>
                </c:pt>
                <c:pt idx="924">
                  <c:v>0.76400000000000001</c:v>
                </c:pt>
                <c:pt idx="925">
                  <c:v>0.76500000000000001</c:v>
                </c:pt>
                <c:pt idx="926">
                  <c:v>0.76600000000000001</c:v>
                </c:pt>
                <c:pt idx="927">
                  <c:v>0.76700000000000002</c:v>
                </c:pt>
                <c:pt idx="928">
                  <c:v>0.76800000000000002</c:v>
                </c:pt>
                <c:pt idx="929">
                  <c:v>0.76849999999999996</c:v>
                </c:pt>
                <c:pt idx="930">
                  <c:v>0.76949999999999996</c:v>
                </c:pt>
                <c:pt idx="931">
                  <c:v>0.77049999999999996</c:v>
                </c:pt>
                <c:pt idx="932">
                  <c:v>0.77149999999999996</c:v>
                </c:pt>
                <c:pt idx="933">
                  <c:v>0.77300000000000002</c:v>
                </c:pt>
                <c:pt idx="934">
                  <c:v>0.77400000000000002</c:v>
                </c:pt>
                <c:pt idx="935">
                  <c:v>0.77500000000000002</c:v>
                </c:pt>
                <c:pt idx="936">
                  <c:v>0.77549999999999997</c:v>
                </c:pt>
                <c:pt idx="937">
                  <c:v>0.77649999999999997</c:v>
                </c:pt>
                <c:pt idx="938">
                  <c:v>0.77749999999999997</c:v>
                </c:pt>
                <c:pt idx="939">
                  <c:v>0.77849999999999997</c:v>
                </c:pt>
                <c:pt idx="940">
                  <c:v>0.77949999999999997</c:v>
                </c:pt>
                <c:pt idx="941">
                  <c:v>0.78049999999999997</c:v>
                </c:pt>
                <c:pt idx="942">
                  <c:v>0.78149999999999997</c:v>
                </c:pt>
                <c:pt idx="943">
                  <c:v>0.78249999999999997</c:v>
                </c:pt>
                <c:pt idx="944">
                  <c:v>0.78349999999999997</c:v>
                </c:pt>
                <c:pt idx="945">
                  <c:v>0.78500000000000003</c:v>
                </c:pt>
                <c:pt idx="946">
                  <c:v>0.78600000000000003</c:v>
                </c:pt>
                <c:pt idx="947">
                  <c:v>0.78700000000000003</c:v>
                </c:pt>
                <c:pt idx="948">
                  <c:v>0.78800000000000003</c:v>
                </c:pt>
                <c:pt idx="949">
                  <c:v>0.78849999999999998</c:v>
                </c:pt>
                <c:pt idx="950">
                  <c:v>0.78949999999999998</c:v>
                </c:pt>
                <c:pt idx="951">
                  <c:v>0.79049999999999998</c:v>
                </c:pt>
                <c:pt idx="952">
                  <c:v>0.79149999999999998</c:v>
                </c:pt>
                <c:pt idx="953">
                  <c:v>0.79200000000000004</c:v>
                </c:pt>
                <c:pt idx="954">
                  <c:v>0.79300000000000004</c:v>
                </c:pt>
                <c:pt idx="955">
                  <c:v>0.79449999999999998</c:v>
                </c:pt>
                <c:pt idx="956">
                  <c:v>0.79549999999999998</c:v>
                </c:pt>
                <c:pt idx="957">
                  <c:v>0.79649999999999999</c:v>
                </c:pt>
                <c:pt idx="958">
                  <c:v>0.79749999999999999</c:v>
                </c:pt>
                <c:pt idx="959">
                  <c:v>0.79849999999999999</c:v>
                </c:pt>
                <c:pt idx="960">
                  <c:v>0.79949999999999999</c:v>
                </c:pt>
                <c:pt idx="961">
                  <c:v>0.80049999999999999</c:v>
                </c:pt>
                <c:pt idx="962">
                  <c:v>0.80149999999999999</c:v>
                </c:pt>
                <c:pt idx="963">
                  <c:v>0.80249999999999999</c:v>
                </c:pt>
                <c:pt idx="964">
                  <c:v>0.80300000000000005</c:v>
                </c:pt>
                <c:pt idx="965">
                  <c:v>0.80400000000000005</c:v>
                </c:pt>
                <c:pt idx="966">
                  <c:v>0.80500000000000005</c:v>
                </c:pt>
                <c:pt idx="967">
                  <c:v>0.80600000000000005</c:v>
                </c:pt>
                <c:pt idx="968">
                  <c:v>0.80649999999999999</c:v>
                </c:pt>
                <c:pt idx="969">
                  <c:v>0.8075</c:v>
                </c:pt>
                <c:pt idx="970">
                  <c:v>0.80800000000000005</c:v>
                </c:pt>
                <c:pt idx="971">
                  <c:v>0.80900000000000005</c:v>
                </c:pt>
                <c:pt idx="972">
                  <c:v>0.81</c:v>
                </c:pt>
                <c:pt idx="973">
                  <c:v>0.81100000000000005</c:v>
                </c:pt>
                <c:pt idx="974">
                  <c:v>0.81200000000000006</c:v>
                </c:pt>
                <c:pt idx="975">
                  <c:v>0.81299999999999994</c:v>
                </c:pt>
                <c:pt idx="976">
                  <c:v>0.81399999999999995</c:v>
                </c:pt>
                <c:pt idx="977">
                  <c:v>0.81499999999999995</c:v>
                </c:pt>
                <c:pt idx="978">
                  <c:v>0.8155</c:v>
                </c:pt>
                <c:pt idx="979">
                  <c:v>0.8165</c:v>
                </c:pt>
                <c:pt idx="980">
                  <c:v>0.8175</c:v>
                </c:pt>
                <c:pt idx="981">
                  <c:v>0.81799999999999995</c:v>
                </c:pt>
                <c:pt idx="982">
                  <c:v>0.81899999999999995</c:v>
                </c:pt>
                <c:pt idx="983">
                  <c:v>0.81950000000000001</c:v>
                </c:pt>
                <c:pt idx="984">
                  <c:v>0.82099999999999995</c:v>
                </c:pt>
                <c:pt idx="985">
                  <c:v>0.82199999999999995</c:v>
                </c:pt>
                <c:pt idx="986">
                  <c:v>0.82299999999999995</c:v>
                </c:pt>
                <c:pt idx="987">
                  <c:v>0.82399999999999995</c:v>
                </c:pt>
                <c:pt idx="988">
                  <c:v>0.82499999999999996</c:v>
                </c:pt>
                <c:pt idx="989">
                  <c:v>0.82550000000000001</c:v>
                </c:pt>
                <c:pt idx="990">
                  <c:v>0.82650000000000001</c:v>
                </c:pt>
                <c:pt idx="991">
                  <c:v>0.82750000000000001</c:v>
                </c:pt>
                <c:pt idx="992">
                  <c:v>0.82850000000000001</c:v>
                </c:pt>
                <c:pt idx="993">
                  <c:v>0.82950000000000002</c:v>
                </c:pt>
                <c:pt idx="994">
                  <c:v>0.83099999999999996</c:v>
                </c:pt>
                <c:pt idx="995">
                  <c:v>0.83199999999999996</c:v>
                </c:pt>
                <c:pt idx="996">
                  <c:v>0.83299999999999996</c:v>
                </c:pt>
                <c:pt idx="997">
                  <c:v>0.83399999999999996</c:v>
                </c:pt>
                <c:pt idx="998">
                  <c:v>0.83499999999999996</c:v>
                </c:pt>
                <c:pt idx="999">
                  <c:v>0.83550000000000002</c:v>
                </c:pt>
                <c:pt idx="1000">
                  <c:v>0.83599999999999997</c:v>
                </c:pt>
                <c:pt idx="1001">
                  <c:v>0.83699999999999997</c:v>
                </c:pt>
                <c:pt idx="1002">
                  <c:v>0.83799999999999997</c:v>
                </c:pt>
                <c:pt idx="1003">
                  <c:v>0.83899999999999997</c:v>
                </c:pt>
                <c:pt idx="1004">
                  <c:v>0.84</c:v>
                </c:pt>
                <c:pt idx="1005">
                  <c:v>0.84050000000000002</c:v>
                </c:pt>
                <c:pt idx="1006">
                  <c:v>0.84150000000000003</c:v>
                </c:pt>
                <c:pt idx="1007">
                  <c:v>0.84250000000000003</c:v>
                </c:pt>
                <c:pt idx="1008">
                  <c:v>0.84350000000000003</c:v>
                </c:pt>
                <c:pt idx="1009">
                  <c:v>0.84450000000000003</c:v>
                </c:pt>
                <c:pt idx="1010">
                  <c:v>0.84550000000000003</c:v>
                </c:pt>
                <c:pt idx="1011">
                  <c:v>0.84599999999999997</c:v>
                </c:pt>
                <c:pt idx="1012">
                  <c:v>0.84699999999999998</c:v>
                </c:pt>
                <c:pt idx="1013">
                  <c:v>0.84750000000000003</c:v>
                </c:pt>
                <c:pt idx="1014">
                  <c:v>0.84850000000000003</c:v>
                </c:pt>
                <c:pt idx="1015">
                  <c:v>0.84950000000000003</c:v>
                </c:pt>
                <c:pt idx="1016">
                  <c:v>0.85050000000000003</c:v>
                </c:pt>
                <c:pt idx="1017">
                  <c:v>0.85150000000000003</c:v>
                </c:pt>
                <c:pt idx="1018">
                  <c:v>0.85250000000000004</c:v>
                </c:pt>
                <c:pt idx="1019">
                  <c:v>0.85350000000000004</c:v>
                </c:pt>
                <c:pt idx="1020">
                  <c:v>0.85450000000000004</c:v>
                </c:pt>
                <c:pt idx="1021">
                  <c:v>0.85499999999999998</c:v>
                </c:pt>
                <c:pt idx="1022">
                  <c:v>0.85599999999999998</c:v>
                </c:pt>
                <c:pt idx="1023">
                  <c:v>0.85650000000000004</c:v>
                </c:pt>
                <c:pt idx="1024">
                  <c:v>0.85750000000000004</c:v>
                </c:pt>
                <c:pt idx="1025">
                  <c:v>0.85850000000000004</c:v>
                </c:pt>
                <c:pt idx="1026">
                  <c:v>0.85899999999999999</c:v>
                </c:pt>
                <c:pt idx="1027">
                  <c:v>0.86050000000000004</c:v>
                </c:pt>
                <c:pt idx="1028">
                  <c:v>0.86150000000000004</c:v>
                </c:pt>
                <c:pt idx="1029">
                  <c:v>0.86250000000000004</c:v>
                </c:pt>
                <c:pt idx="1030">
                  <c:v>0.86299999999999999</c:v>
                </c:pt>
                <c:pt idx="1031">
                  <c:v>0.86399999999999999</c:v>
                </c:pt>
                <c:pt idx="1032">
                  <c:v>0.86499999999999999</c:v>
                </c:pt>
                <c:pt idx="1033">
                  <c:v>0.86550000000000005</c:v>
                </c:pt>
                <c:pt idx="1034">
                  <c:v>0.86650000000000005</c:v>
                </c:pt>
                <c:pt idx="1035">
                  <c:v>0.86750000000000005</c:v>
                </c:pt>
                <c:pt idx="1036">
                  <c:v>0.86799999999999999</c:v>
                </c:pt>
                <c:pt idx="1037">
                  <c:v>0.86899999999999999</c:v>
                </c:pt>
                <c:pt idx="1038">
                  <c:v>0.87050000000000005</c:v>
                </c:pt>
                <c:pt idx="1039">
                  <c:v>0.87150000000000005</c:v>
                </c:pt>
                <c:pt idx="1040">
                  <c:v>0.87250000000000005</c:v>
                </c:pt>
                <c:pt idx="1041">
                  <c:v>0.87350000000000005</c:v>
                </c:pt>
                <c:pt idx="1042">
                  <c:v>0.87450000000000006</c:v>
                </c:pt>
                <c:pt idx="1043">
                  <c:v>0.875</c:v>
                </c:pt>
                <c:pt idx="1044">
                  <c:v>0.876</c:v>
                </c:pt>
                <c:pt idx="1045">
                  <c:v>0.87649999999999995</c:v>
                </c:pt>
                <c:pt idx="1046">
                  <c:v>0.87749999999999995</c:v>
                </c:pt>
                <c:pt idx="1047">
                  <c:v>0.87849999999999995</c:v>
                </c:pt>
                <c:pt idx="1048">
                  <c:v>0.88</c:v>
                </c:pt>
                <c:pt idx="1049">
                  <c:v>0.88100000000000001</c:v>
                </c:pt>
                <c:pt idx="1050">
                  <c:v>0.88200000000000001</c:v>
                </c:pt>
                <c:pt idx="1051">
                  <c:v>0.88300000000000001</c:v>
                </c:pt>
                <c:pt idx="1052">
                  <c:v>0.88400000000000001</c:v>
                </c:pt>
                <c:pt idx="1053">
                  <c:v>0.88449999999999995</c:v>
                </c:pt>
                <c:pt idx="1054">
                  <c:v>0.88549999999999995</c:v>
                </c:pt>
                <c:pt idx="1055">
                  <c:v>0.88649999999999995</c:v>
                </c:pt>
                <c:pt idx="1056">
                  <c:v>0.88749999999999996</c:v>
                </c:pt>
                <c:pt idx="1057">
                  <c:v>0.88849999999999996</c:v>
                </c:pt>
                <c:pt idx="1058">
                  <c:v>0.89</c:v>
                </c:pt>
                <c:pt idx="1059">
                  <c:v>0.89100000000000001</c:v>
                </c:pt>
                <c:pt idx="1060">
                  <c:v>0.89149999999999996</c:v>
                </c:pt>
                <c:pt idx="1061">
                  <c:v>0.89249999999999996</c:v>
                </c:pt>
                <c:pt idx="1062">
                  <c:v>0.89349999999999996</c:v>
                </c:pt>
                <c:pt idx="1063">
                  <c:v>0.89400000000000002</c:v>
                </c:pt>
                <c:pt idx="1064">
                  <c:v>0.89500000000000002</c:v>
                </c:pt>
                <c:pt idx="1065">
                  <c:v>0.89600000000000002</c:v>
                </c:pt>
                <c:pt idx="1066">
                  <c:v>0.89700000000000002</c:v>
                </c:pt>
                <c:pt idx="1067">
                  <c:v>0.89800000000000002</c:v>
                </c:pt>
                <c:pt idx="1068">
                  <c:v>0.89849999999999997</c:v>
                </c:pt>
                <c:pt idx="1069">
                  <c:v>0.89949999999999997</c:v>
                </c:pt>
                <c:pt idx="1070">
                  <c:v>0.90049999999999997</c:v>
                </c:pt>
                <c:pt idx="1071">
                  <c:v>0.90149999999999997</c:v>
                </c:pt>
                <c:pt idx="1072">
                  <c:v>0.90249999999999997</c:v>
                </c:pt>
                <c:pt idx="1073">
                  <c:v>0.90300000000000002</c:v>
                </c:pt>
                <c:pt idx="1074">
                  <c:v>0.90349999999999997</c:v>
                </c:pt>
                <c:pt idx="1075">
                  <c:v>0.90449999999999997</c:v>
                </c:pt>
                <c:pt idx="1076">
                  <c:v>0.90549999999999997</c:v>
                </c:pt>
                <c:pt idx="1077">
                  <c:v>0.90649999999999997</c:v>
                </c:pt>
                <c:pt idx="1078">
                  <c:v>0.90749999999999997</c:v>
                </c:pt>
                <c:pt idx="1079">
                  <c:v>0.90849999999999997</c:v>
                </c:pt>
                <c:pt idx="1080">
                  <c:v>0.91</c:v>
                </c:pt>
                <c:pt idx="1081">
                  <c:v>0.91100000000000003</c:v>
                </c:pt>
                <c:pt idx="1082">
                  <c:v>0.91200000000000003</c:v>
                </c:pt>
                <c:pt idx="1083">
                  <c:v>0.91249999999999998</c:v>
                </c:pt>
                <c:pt idx="1084">
                  <c:v>0.91349999999999998</c:v>
                </c:pt>
                <c:pt idx="1085">
                  <c:v>0.91449999999999998</c:v>
                </c:pt>
                <c:pt idx="1086">
                  <c:v>0.91500000000000004</c:v>
                </c:pt>
                <c:pt idx="1087">
                  <c:v>0.91649999999999998</c:v>
                </c:pt>
                <c:pt idx="1088">
                  <c:v>0.91700000000000004</c:v>
                </c:pt>
                <c:pt idx="1089">
                  <c:v>0.91800000000000004</c:v>
                </c:pt>
                <c:pt idx="1090">
                  <c:v>0.91900000000000004</c:v>
                </c:pt>
                <c:pt idx="1091">
                  <c:v>0.92</c:v>
                </c:pt>
                <c:pt idx="1092">
                  <c:v>0.92100000000000004</c:v>
                </c:pt>
                <c:pt idx="1093">
                  <c:v>0.92200000000000004</c:v>
                </c:pt>
                <c:pt idx="1094">
                  <c:v>0.92249999999999999</c:v>
                </c:pt>
                <c:pt idx="1095">
                  <c:v>0.92300000000000004</c:v>
                </c:pt>
                <c:pt idx="1096">
                  <c:v>0.92400000000000004</c:v>
                </c:pt>
                <c:pt idx="1097">
                  <c:v>0.92500000000000004</c:v>
                </c:pt>
                <c:pt idx="1098">
                  <c:v>0.92600000000000005</c:v>
                </c:pt>
                <c:pt idx="1099">
                  <c:v>0.92700000000000005</c:v>
                </c:pt>
                <c:pt idx="1100">
                  <c:v>0.92800000000000005</c:v>
                </c:pt>
                <c:pt idx="1101">
                  <c:v>0.92900000000000005</c:v>
                </c:pt>
                <c:pt idx="1102">
                  <c:v>0.93049999999999999</c:v>
                </c:pt>
                <c:pt idx="1103">
                  <c:v>0.93100000000000005</c:v>
                </c:pt>
                <c:pt idx="1104">
                  <c:v>0.93200000000000005</c:v>
                </c:pt>
                <c:pt idx="1105">
                  <c:v>0.93300000000000005</c:v>
                </c:pt>
                <c:pt idx="1106">
                  <c:v>0.93400000000000005</c:v>
                </c:pt>
                <c:pt idx="1107">
                  <c:v>0.9345</c:v>
                </c:pt>
                <c:pt idx="1108">
                  <c:v>0.9355</c:v>
                </c:pt>
                <c:pt idx="1109">
                  <c:v>0.93700000000000006</c:v>
                </c:pt>
                <c:pt idx="1110">
                  <c:v>0.9375</c:v>
                </c:pt>
                <c:pt idx="1111">
                  <c:v>0.9385</c:v>
                </c:pt>
                <c:pt idx="1112">
                  <c:v>0.9395</c:v>
                </c:pt>
                <c:pt idx="1113">
                  <c:v>0.9405</c:v>
                </c:pt>
                <c:pt idx="1114">
                  <c:v>0.9415</c:v>
                </c:pt>
                <c:pt idx="1115">
                  <c:v>0.94199999999999995</c:v>
                </c:pt>
                <c:pt idx="1116">
                  <c:v>0.9425</c:v>
                </c:pt>
                <c:pt idx="1117">
                  <c:v>0.94350000000000001</c:v>
                </c:pt>
                <c:pt idx="1118">
                  <c:v>0.94450000000000001</c:v>
                </c:pt>
                <c:pt idx="1119">
                  <c:v>0.94499999999999995</c:v>
                </c:pt>
                <c:pt idx="1120">
                  <c:v>0.94650000000000001</c:v>
                </c:pt>
                <c:pt idx="1121">
                  <c:v>0.94750000000000001</c:v>
                </c:pt>
                <c:pt idx="1122">
                  <c:v>0.94850000000000001</c:v>
                </c:pt>
                <c:pt idx="1123">
                  <c:v>0.94950000000000001</c:v>
                </c:pt>
                <c:pt idx="1124">
                  <c:v>0.95050000000000001</c:v>
                </c:pt>
                <c:pt idx="1125">
                  <c:v>0.95150000000000001</c:v>
                </c:pt>
                <c:pt idx="1126">
                  <c:v>0.95250000000000001</c:v>
                </c:pt>
                <c:pt idx="1127">
                  <c:v>0.95299999999999996</c:v>
                </c:pt>
                <c:pt idx="1128">
                  <c:v>0.95350000000000001</c:v>
                </c:pt>
                <c:pt idx="1129">
                  <c:v>0.95450000000000002</c:v>
                </c:pt>
                <c:pt idx="1130">
                  <c:v>0.95550000000000002</c:v>
                </c:pt>
                <c:pt idx="1131">
                  <c:v>0.95699999999999996</c:v>
                </c:pt>
                <c:pt idx="1132">
                  <c:v>0.95799999999999996</c:v>
                </c:pt>
                <c:pt idx="1133">
                  <c:v>0.95899999999999996</c:v>
                </c:pt>
                <c:pt idx="1134">
                  <c:v>0.96</c:v>
                </c:pt>
                <c:pt idx="1135">
                  <c:v>0.96099999999999997</c:v>
                </c:pt>
                <c:pt idx="1136">
                  <c:v>0.96150000000000002</c:v>
                </c:pt>
                <c:pt idx="1137">
                  <c:v>0.96250000000000002</c:v>
                </c:pt>
                <c:pt idx="1138">
                  <c:v>0.96299999999999997</c:v>
                </c:pt>
                <c:pt idx="1139">
                  <c:v>0.96399999999999997</c:v>
                </c:pt>
                <c:pt idx="1140">
                  <c:v>0.96450000000000002</c:v>
                </c:pt>
                <c:pt idx="1141">
                  <c:v>0.96599999999999997</c:v>
                </c:pt>
                <c:pt idx="1142">
                  <c:v>0.96699999999999997</c:v>
                </c:pt>
                <c:pt idx="1143">
                  <c:v>0.96799999999999997</c:v>
                </c:pt>
                <c:pt idx="1144">
                  <c:v>0.96899999999999997</c:v>
                </c:pt>
                <c:pt idx="1145">
                  <c:v>0.97</c:v>
                </c:pt>
                <c:pt idx="1146">
                  <c:v>0.97099999999999997</c:v>
                </c:pt>
                <c:pt idx="1147">
                  <c:v>0.97199999999999998</c:v>
                </c:pt>
                <c:pt idx="1148">
                  <c:v>0.97299999999999998</c:v>
                </c:pt>
                <c:pt idx="1149">
                  <c:v>0.97399999999999998</c:v>
                </c:pt>
                <c:pt idx="1150">
                  <c:v>0.97499999999999998</c:v>
                </c:pt>
                <c:pt idx="1151">
                  <c:v>0.97599999999999998</c:v>
                </c:pt>
                <c:pt idx="1152">
                  <c:v>0.97750000000000004</c:v>
                </c:pt>
                <c:pt idx="1153">
                  <c:v>0.97850000000000004</c:v>
                </c:pt>
                <c:pt idx="1154">
                  <c:v>0.97950000000000004</c:v>
                </c:pt>
                <c:pt idx="1155">
                  <c:v>0.98050000000000004</c:v>
                </c:pt>
                <c:pt idx="1156">
                  <c:v>0.98099999999999998</c:v>
                </c:pt>
                <c:pt idx="1157">
                  <c:v>0.98150000000000004</c:v>
                </c:pt>
                <c:pt idx="1158">
                  <c:v>0.98250000000000004</c:v>
                </c:pt>
                <c:pt idx="1159">
                  <c:v>0.98299999999999998</c:v>
                </c:pt>
                <c:pt idx="1160">
                  <c:v>0.98399999999999999</c:v>
                </c:pt>
                <c:pt idx="1161">
                  <c:v>0.98550000000000004</c:v>
                </c:pt>
                <c:pt idx="1162">
                  <c:v>0.98650000000000004</c:v>
                </c:pt>
                <c:pt idx="1163">
                  <c:v>0.98750000000000004</c:v>
                </c:pt>
                <c:pt idx="1164">
                  <c:v>0.98850000000000005</c:v>
                </c:pt>
                <c:pt idx="1165">
                  <c:v>0.98950000000000005</c:v>
                </c:pt>
                <c:pt idx="1166">
                  <c:v>0.99050000000000005</c:v>
                </c:pt>
                <c:pt idx="1167">
                  <c:v>0.99099999999999999</c:v>
                </c:pt>
                <c:pt idx="1168">
                  <c:v>0.99199999999999999</c:v>
                </c:pt>
                <c:pt idx="1169">
                  <c:v>0.99250000000000005</c:v>
                </c:pt>
                <c:pt idx="1170">
                  <c:v>0.99350000000000005</c:v>
                </c:pt>
                <c:pt idx="1171">
                  <c:v>0.99450000000000005</c:v>
                </c:pt>
                <c:pt idx="1172">
                  <c:v>0.99550000000000005</c:v>
                </c:pt>
                <c:pt idx="1173">
                  <c:v>0.997</c:v>
                </c:pt>
                <c:pt idx="1174">
                  <c:v>0.99750000000000005</c:v>
                </c:pt>
                <c:pt idx="1175">
                  <c:v>0.99850000000000005</c:v>
                </c:pt>
                <c:pt idx="1176">
                  <c:v>0.99950000000000006</c:v>
                </c:pt>
                <c:pt idx="1177">
                  <c:v>1</c:v>
                </c:pt>
                <c:pt idx="1178">
                  <c:v>1.0009999999999999</c:v>
                </c:pt>
                <c:pt idx="1179">
                  <c:v>1.002</c:v>
                </c:pt>
                <c:pt idx="1180">
                  <c:v>1.0029999999999999</c:v>
                </c:pt>
                <c:pt idx="1181">
                  <c:v>1.0044999999999999</c:v>
                </c:pt>
                <c:pt idx="1182">
                  <c:v>1.0055000000000001</c:v>
                </c:pt>
                <c:pt idx="1183">
                  <c:v>1.0065</c:v>
                </c:pt>
                <c:pt idx="1184">
                  <c:v>1.0075000000000001</c:v>
                </c:pt>
                <c:pt idx="1185">
                  <c:v>1.0085</c:v>
                </c:pt>
                <c:pt idx="1186">
                  <c:v>1.0095000000000001</c:v>
                </c:pt>
                <c:pt idx="1187">
                  <c:v>1.01</c:v>
                </c:pt>
                <c:pt idx="1188">
                  <c:v>1.0109999999999999</c:v>
                </c:pt>
                <c:pt idx="1189">
                  <c:v>1.0115000000000001</c:v>
                </c:pt>
                <c:pt idx="1190">
                  <c:v>1.0125</c:v>
                </c:pt>
                <c:pt idx="1191">
                  <c:v>1.0135000000000001</c:v>
                </c:pt>
                <c:pt idx="1192">
                  <c:v>1.0149999999999999</c:v>
                </c:pt>
                <c:pt idx="1193">
                  <c:v>1.0155000000000001</c:v>
                </c:pt>
                <c:pt idx="1194">
                  <c:v>1.0165</c:v>
                </c:pt>
                <c:pt idx="1195">
                  <c:v>1.0175000000000001</c:v>
                </c:pt>
                <c:pt idx="1196">
                  <c:v>1.0185</c:v>
                </c:pt>
                <c:pt idx="1197">
                  <c:v>1.0195000000000001</c:v>
                </c:pt>
                <c:pt idx="1198">
                  <c:v>1.02</c:v>
                </c:pt>
                <c:pt idx="1199">
                  <c:v>1.0205</c:v>
                </c:pt>
                <c:pt idx="1200">
                  <c:v>1.0215000000000001</c:v>
                </c:pt>
                <c:pt idx="1201">
                  <c:v>1.0225</c:v>
                </c:pt>
                <c:pt idx="1202">
                  <c:v>1.024</c:v>
                </c:pt>
                <c:pt idx="1203">
                  <c:v>1.0249999999999999</c:v>
                </c:pt>
                <c:pt idx="1204">
                  <c:v>1.026</c:v>
                </c:pt>
                <c:pt idx="1205">
                  <c:v>1.0269999999999999</c:v>
                </c:pt>
                <c:pt idx="1206">
                  <c:v>1.028</c:v>
                </c:pt>
                <c:pt idx="1207">
                  <c:v>1.0289999999999999</c:v>
                </c:pt>
                <c:pt idx="1208">
                  <c:v>1.03</c:v>
                </c:pt>
                <c:pt idx="1209">
                  <c:v>1.0305</c:v>
                </c:pt>
                <c:pt idx="1210">
                  <c:v>1.032</c:v>
                </c:pt>
                <c:pt idx="1211">
                  <c:v>1.0335000000000001</c:v>
                </c:pt>
                <c:pt idx="1212">
                  <c:v>1.0345</c:v>
                </c:pt>
                <c:pt idx="1213">
                  <c:v>1.0355000000000001</c:v>
                </c:pt>
                <c:pt idx="1214">
                  <c:v>1.0365</c:v>
                </c:pt>
                <c:pt idx="1215">
                  <c:v>1.0369999999999999</c:v>
                </c:pt>
                <c:pt idx="1216">
                  <c:v>1.0375000000000001</c:v>
                </c:pt>
                <c:pt idx="1217">
                  <c:v>1.0385</c:v>
                </c:pt>
                <c:pt idx="1218">
                  <c:v>1.04</c:v>
                </c:pt>
                <c:pt idx="1219">
                  <c:v>1.0405</c:v>
                </c:pt>
                <c:pt idx="1220">
                  <c:v>1.0415000000000001</c:v>
                </c:pt>
                <c:pt idx="1221">
                  <c:v>1.0429999999999999</c:v>
                </c:pt>
                <c:pt idx="1222">
                  <c:v>1.0435000000000001</c:v>
                </c:pt>
                <c:pt idx="1223">
                  <c:v>1.0445</c:v>
                </c:pt>
                <c:pt idx="1224">
                  <c:v>1.0449999999999999</c:v>
                </c:pt>
                <c:pt idx="1225">
                  <c:v>1.046</c:v>
                </c:pt>
                <c:pt idx="1226">
                  <c:v>1.0469999999999999</c:v>
                </c:pt>
                <c:pt idx="1227">
                  <c:v>1.048</c:v>
                </c:pt>
                <c:pt idx="1228">
                  <c:v>1.0485</c:v>
                </c:pt>
                <c:pt idx="1229">
                  <c:v>1.0495000000000001</c:v>
                </c:pt>
                <c:pt idx="1230">
                  <c:v>1.0509999999999999</c:v>
                </c:pt>
                <c:pt idx="1231">
                  <c:v>1.052</c:v>
                </c:pt>
                <c:pt idx="1232">
                  <c:v>1.0525</c:v>
                </c:pt>
                <c:pt idx="1233">
                  <c:v>1.0529999999999999</c:v>
                </c:pt>
                <c:pt idx="1234">
                  <c:v>1.054</c:v>
                </c:pt>
                <c:pt idx="1235">
                  <c:v>1.0549999999999999</c:v>
                </c:pt>
                <c:pt idx="1236">
                  <c:v>1.0555000000000001</c:v>
                </c:pt>
                <c:pt idx="1237">
                  <c:v>1.056</c:v>
                </c:pt>
                <c:pt idx="1238">
                  <c:v>1.0569999999999999</c:v>
                </c:pt>
                <c:pt idx="1239">
                  <c:v>1.0580000000000001</c:v>
                </c:pt>
                <c:pt idx="1240">
                  <c:v>1.0595000000000001</c:v>
                </c:pt>
                <c:pt idx="1241">
                  <c:v>1.06</c:v>
                </c:pt>
                <c:pt idx="1242">
                  <c:v>1.0609999999999999</c:v>
                </c:pt>
                <c:pt idx="1243">
                  <c:v>1.0620000000000001</c:v>
                </c:pt>
                <c:pt idx="1244">
                  <c:v>1.0629999999999999</c:v>
                </c:pt>
                <c:pt idx="1245">
                  <c:v>1.0640000000000001</c:v>
                </c:pt>
                <c:pt idx="1246">
                  <c:v>1.0645</c:v>
                </c:pt>
                <c:pt idx="1247">
                  <c:v>1.0654999999999999</c:v>
                </c:pt>
                <c:pt idx="1248">
                  <c:v>1.0660000000000001</c:v>
                </c:pt>
                <c:pt idx="1249">
                  <c:v>1.0669999999999999</c:v>
                </c:pt>
                <c:pt idx="1250">
                  <c:v>1.0680000000000001</c:v>
                </c:pt>
                <c:pt idx="1251">
                  <c:v>1.069</c:v>
                </c:pt>
                <c:pt idx="1252">
                  <c:v>1.0694999999999999</c:v>
                </c:pt>
                <c:pt idx="1253">
                  <c:v>1.0705</c:v>
                </c:pt>
                <c:pt idx="1254">
                  <c:v>1.0714999999999999</c:v>
                </c:pt>
                <c:pt idx="1255">
                  <c:v>1.0720000000000001</c:v>
                </c:pt>
                <c:pt idx="1256">
                  <c:v>1.0725</c:v>
                </c:pt>
                <c:pt idx="1257">
                  <c:v>1.0734999999999999</c:v>
                </c:pt>
                <c:pt idx="1258">
                  <c:v>1.0745</c:v>
                </c:pt>
                <c:pt idx="1259">
                  <c:v>1.0754999999999999</c:v>
                </c:pt>
                <c:pt idx="1260">
                  <c:v>1.0765</c:v>
                </c:pt>
                <c:pt idx="1261">
                  <c:v>1.0774999999999999</c:v>
                </c:pt>
                <c:pt idx="1262">
                  <c:v>1.0785</c:v>
                </c:pt>
                <c:pt idx="1263">
                  <c:v>1.079</c:v>
                </c:pt>
                <c:pt idx="1264">
                  <c:v>1.08</c:v>
                </c:pt>
                <c:pt idx="1265">
                  <c:v>1.081</c:v>
                </c:pt>
                <c:pt idx="1266">
                  <c:v>1.0820000000000001</c:v>
                </c:pt>
                <c:pt idx="1267">
                  <c:v>1.083</c:v>
                </c:pt>
                <c:pt idx="1268">
                  <c:v>1.0840000000000001</c:v>
                </c:pt>
                <c:pt idx="1269">
                  <c:v>1.085</c:v>
                </c:pt>
                <c:pt idx="1270">
                  <c:v>1.0854999999999999</c:v>
                </c:pt>
                <c:pt idx="1271">
                  <c:v>1.0865</c:v>
                </c:pt>
                <c:pt idx="1272">
                  <c:v>1.0874999999999999</c:v>
                </c:pt>
                <c:pt idx="1273">
                  <c:v>1.0885</c:v>
                </c:pt>
                <c:pt idx="1274">
                  <c:v>1.0894999999999999</c:v>
                </c:pt>
                <c:pt idx="1275">
                  <c:v>1.0900000000000001</c:v>
                </c:pt>
                <c:pt idx="1276">
                  <c:v>1.0905</c:v>
                </c:pt>
                <c:pt idx="1277">
                  <c:v>1.0914999999999999</c:v>
                </c:pt>
                <c:pt idx="1278">
                  <c:v>1.0920000000000001</c:v>
                </c:pt>
                <c:pt idx="1279">
                  <c:v>1.093</c:v>
                </c:pt>
                <c:pt idx="1280">
                  <c:v>1.0934999999999999</c:v>
                </c:pt>
                <c:pt idx="1281">
                  <c:v>1.0945</c:v>
                </c:pt>
                <c:pt idx="1282">
                  <c:v>1.0954999999999999</c:v>
                </c:pt>
                <c:pt idx="1283">
                  <c:v>1.0965</c:v>
                </c:pt>
                <c:pt idx="1284">
                  <c:v>1.097</c:v>
                </c:pt>
                <c:pt idx="1285">
                  <c:v>1.0980000000000001</c:v>
                </c:pt>
                <c:pt idx="1286">
                  <c:v>1.099</c:v>
                </c:pt>
                <c:pt idx="1287">
                  <c:v>1.1000000000000001</c:v>
                </c:pt>
                <c:pt idx="1288">
                  <c:v>1.1005</c:v>
                </c:pt>
                <c:pt idx="1289">
                  <c:v>1.1014999999999999</c:v>
                </c:pt>
                <c:pt idx="1290">
                  <c:v>1.1020000000000001</c:v>
                </c:pt>
                <c:pt idx="1291">
                  <c:v>1.103</c:v>
                </c:pt>
                <c:pt idx="1292">
                  <c:v>1.1034999999999999</c:v>
                </c:pt>
                <c:pt idx="1293">
                  <c:v>1.1045</c:v>
                </c:pt>
                <c:pt idx="1294">
                  <c:v>1.105</c:v>
                </c:pt>
                <c:pt idx="1295">
                  <c:v>1.1060000000000001</c:v>
                </c:pt>
                <c:pt idx="1296">
                  <c:v>1.1074999999999999</c:v>
                </c:pt>
                <c:pt idx="1297">
                  <c:v>1.1085</c:v>
                </c:pt>
                <c:pt idx="1298">
                  <c:v>1.109</c:v>
                </c:pt>
                <c:pt idx="1299">
                  <c:v>1.1100000000000001</c:v>
                </c:pt>
                <c:pt idx="1300">
                  <c:v>1.1105</c:v>
                </c:pt>
                <c:pt idx="1301">
                  <c:v>1.111</c:v>
                </c:pt>
                <c:pt idx="1302">
                  <c:v>1.1120000000000001</c:v>
                </c:pt>
                <c:pt idx="1303">
                  <c:v>1.113</c:v>
                </c:pt>
                <c:pt idx="1304">
                  <c:v>1.1134999999999999</c:v>
                </c:pt>
                <c:pt idx="1305">
                  <c:v>1.1140000000000001</c:v>
                </c:pt>
                <c:pt idx="1306">
                  <c:v>1.1154999999999999</c:v>
                </c:pt>
                <c:pt idx="1307">
                  <c:v>1.1165</c:v>
                </c:pt>
                <c:pt idx="1308">
                  <c:v>1.117</c:v>
                </c:pt>
                <c:pt idx="1309">
                  <c:v>1.1180000000000001</c:v>
                </c:pt>
                <c:pt idx="1310">
                  <c:v>1.119</c:v>
                </c:pt>
                <c:pt idx="1311">
                  <c:v>1.1194999999999999</c:v>
                </c:pt>
                <c:pt idx="1312">
                  <c:v>1.1205000000000001</c:v>
                </c:pt>
                <c:pt idx="1313">
                  <c:v>1.121</c:v>
                </c:pt>
                <c:pt idx="1314">
                  <c:v>1.1214999999999999</c:v>
                </c:pt>
                <c:pt idx="1315">
                  <c:v>1.1225000000000001</c:v>
                </c:pt>
                <c:pt idx="1316">
                  <c:v>1.1234999999999999</c:v>
                </c:pt>
                <c:pt idx="1317">
                  <c:v>1.1245000000000001</c:v>
                </c:pt>
                <c:pt idx="1318">
                  <c:v>1.125</c:v>
                </c:pt>
                <c:pt idx="1319">
                  <c:v>1.1265000000000001</c:v>
                </c:pt>
                <c:pt idx="1320">
                  <c:v>1.1274999999999999</c:v>
                </c:pt>
                <c:pt idx="1321">
                  <c:v>1.1279999999999999</c:v>
                </c:pt>
                <c:pt idx="1322">
                  <c:v>1.129</c:v>
                </c:pt>
                <c:pt idx="1323">
                  <c:v>1.1299999999999999</c:v>
                </c:pt>
                <c:pt idx="1324">
                  <c:v>1.131</c:v>
                </c:pt>
                <c:pt idx="1325">
                  <c:v>1.1319999999999999</c:v>
                </c:pt>
                <c:pt idx="1326">
                  <c:v>1.1325000000000001</c:v>
                </c:pt>
                <c:pt idx="1327">
                  <c:v>1.1335</c:v>
                </c:pt>
                <c:pt idx="1328">
                  <c:v>1.1345000000000001</c:v>
                </c:pt>
                <c:pt idx="1329">
                  <c:v>1.1355</c:v>
                </c:pt>
                <c:pt idx="1330">
                  <c:v>1.1365000000000001</c:v>
                </c:pt>
                <c:pt idx="1331">
                  <c:v>1.1375</c:v>
                </c:pt>
                <c:pt idx="1332">
                  <c:v>1.1379999999999999</c:v>
                </c:pt>
                <c:pt idx="1333">
                  <c:v>1.1385000000000001</c:v>
                </c:pt>
                <c:pt idx="1334">
                  <c:v>1.1395</c:v>
                </c:pt>
                <c:pt idx="1335">
                  <c:v>1.1405000000000001</c:v>
                </c:pt>
                <c:pt idx="1336">
                  <c:v>1.141</c:v>
                </c:pt>
                <c:pt idx="1337">
                  <c:v>1.1415</c:v>
                </c:pt>
                <c:pt idx="1338">
                  <c:v>1.1425000000000001</c:v>
                </c:pt>
                <c:pt idx="1339">
                  <c:v>1.1435</c:v>
                </c:pt>
                <c:pt idx="1340">
                  <c:v>1.1445000000000001</c:v>
                </c:pt>
                <c:pt idx="1341">
                  <c:v>1.1455</c:v>
                </c:pt>
                <c:pt idx="1342">
                  <c:v>1.1459999999999999</c:v>
                </c:pt>
                <c:pt idx="1343">
                  <c:v>1.147</c:v>
                </c:pt>
                <c:pt idx="1344">
                  <c:v>1.1479999999999999</c:v>
                </c:pt>
                <c:pt idx="1345">
                  <c:v>1.149</c:v>
                </c:pt>
                <c:pt idx="1346">
                  <c:v>1.1495</c:v>
                </c:pt>
                <c:pt idx="1347">
                  <c:v>1.1505000000000001</c:v>
                </c:pt>
                <c:pt idx="1348">
                  <c:v>1.151</c:v>
                </c:pt>
                <c:pt idx="1349">
                  <c:v>1.1515</c:v>
                </c:pt>
                <c:pt idx="1350">
                  <c:v>1.1525000000000001</c:v>
                </c:pt>
                <c:pt idx="1351">
                  <c:v>1.1539999999999999</c:v>
                </c:pt>
                <c:pt idx="1352">
                  <c:v>1.155</c:v>
                </c:pt>
                <c:pt idx="1353">
                  <c:v>1.1555</c:v>
                </c:pt>
                <c:pt idx="1354">
                  <c:v>1.1565000000000001</c:v>
                </c:pt>
                <c:pt idx="1355">
                  <c:v>1.1575</c:v>
                </c:pt>
                <c:pt idx="1356">
                  <c:v>1.1585000000000001</c:v>
                </c:pt>
                <c:pt idx="1357">
                  <c:v>1.159</c:v>
                </c:pt>
                <c:pt idx="1358">
                  <c:v>1.1599999999999999</c:v>
                </c:pt>
                <c:pt idx="1359">
                  <c:v>1.1605000000000001</c:v>
                </c:pt>
                <c:pt idx="1360">
                  <c:v>1.1615</c:v>
                </c:pt>
                <c:pt idx="1361">
                  <c:v>1.1625000000000001</c:v>
                </c:pt>
                <c:pt idx="1362">
                  <c:v>1.1635</c:v>
                </c:pt>
                <c:pt idx="1363">
                  <c:v>1.1645000000000001</c:v>
                </c:pt>
                <c:pt idx="1364">
                  <c:v>1.1655</c:v>
                </c:pt>
                <c:pt idx="1365">
                  <c:v>1.1665000000000001</c:v>
                </c:pt>
                <c:pt idx="1366">
                  <c:v>1.167</c:v>
                </c:pt>
                <c:pt idx="1367">
                  <c:v>1.1675</c:v>
                </c:pt>
                <c:pt idx="1368">
                  <c:v>1.1685000000000001</c:v>
                </c:pt>
                <c:pt idx="1369">
                  <c:v>1.1695</c:v>
                </c:pt>
                <c:pt idx="1370">
                  <c:v>1.1705000000000001</c:v>
                </c:pt>
                <c:pt idx="1371">
                  <c:v>1.171</c:v>
                </c:pt>
                <c:pt idx="1372">
                  <c:v>1.1719999999999999</c:v>
                </c:pt>
                <c:pt idx="1373">
                  <c:v>1.1725000000000001</c:v>
                </c:pt>
                <c:pt idx="1374">
                  <c:v>1.1739999999999999</c:v>
                </c:pt>
                <c:pt idx="1375">
                  <c:v>1.175</c:v>
                </c:pt>
                <c:pt idx="1376">
                  <c:v>1.1759999999999999</c:v>
                </c:pt>
                <c:pt idx="1377">
                  <c:v>1.177</c:v>
                </c:pt>
                <c:pt idx="1378">
                  <c:v>1.1779999999999999</c:v>
                </c:pt>
                <c:pt idx="1379">
                  <c:v>1.179</c:v>
                </c:pt>
                <c:pt idx="1380">
                  <c:v>1.18</c:v>
                </c:pt>
                <c:pt idx="1381">
                  <c:v>1.181</c:v>
                </c:pt>
                <c:pt idx="1382">
                  <c:v>1.1819999999999999</c:v>
                </c:pt>
                <c:pt idx="1383">
                  <c:v>1.1830000000000001</c:v>
                </c:pt>
                <c:pt idx="1384">
                  <c:v>1.1845000000000001</c:v>
                </c:pt>
                <c:pt idx="1385">
                  <c:v>1.1855</c:v>
                </c:pt>
                <c:pt idx="1386">
                  <c:v>1.1859999999999999</c:v>
                </c:pt>
                <c:pt idx="1387">
                  <c:v>1.1870000000000001</c:v>
                </c:pt>
                <c:pt idx="1388">
                  <c:v>1.1875</c:v>
                </c:pt>
                <c:pt idx="1389">
                  <c:v>1.1884999999999999</c:v>
                </c:pt>
                <c:pt idx="1390">
                  <c:v>1.1890000000000001</c:v>
                </c:pt>
                <c:pt idx="1391">
                  <c:v>1.19</c:v>
                </c:pt>
                <c:pt idx="1392">
                  <c:v>1.1910000000000001</c:v>
                </c:pt>
                <c:pt idx="1393">
                  <c:v>1.1919999999999999</c:v>
                </c:pt>
                <c:pt idx="1394">
                  <c:v>1.1930000000000001</c:v>
                </c:pt>
                <c:pt idx="1395">
                  <c:v>1.1944999999999999</c:v>
                </c:pt>
                <c:pt idx="1396">
                  <c:v>1.1955</c:v>
                </c:pt>
                <c:pt idx="1397">
                  <c:v>1.1964999999999999</c:v>
                </c:pt>
                <c:pt idx="1398">
                  <c:v>1.1970000000000001</c:v>
                </c:pt>
                <c:pt idx="1399">
                  <c:v>1.1975</c:v>
                </c:pt>
                <c:pt idx="1400">
                  <c:v>1.1984999999999999</c:v>
                </c:pt>
                <c:pt idx="1401">
                  <c:v>1.1995</c:v>
                </c:pt>
                <c:pt idx="1402">
                  <c:v>1.2004999999999999</c:v>
                </c:pt>
                <c:pt idx="1403">
                  <c:v>1.2015</c:v>
                </c:pt>
                <c:pt idx="1404">
                  <c:v>1.2024999999999999</c:v>
                </c:pt>
                <c:pt idx="1405">
                  <c:v>1.2035</c:v>
                </c:pt>
                <c:pt idx="1406">
                  <c:v>1.2050000000000001</c:v>
                </c:pt>
                <c:pt idx="1407">
                  <c:v>1.2055</c:v>
                </c:pt>
                <c:pt idx="1408">
                  <c:v>1.2064999999999999</c:v>
                </c:pt>
                <c:pt idx="1409">
                  <c:v>1.2075</c:v>
                </c:pt>
                <c:pt idx="1410">
                  <c:v>1.208</c:v>
                </c:pt>
                <c:pt idx="1411">
                  <c:v>1.2084999999999999</c:v>
                </c:pt>
                <c:pt idx="1412">
                  <c:v>1.2095</c:v>
                </c:pt>
                <c:pt idx="1413">
                  <c:v>1.2110000000000001</c:v>
                </c:pt>
                <c:pt idx="1414">
                  <c:v>1.2124999999999999</c:v>
                </c:pt>
                <c:pt idx="1415">
                  <c:v>1.2135</c:v>
                </c:pt>
                <c:pt idx="1416">
                  <c:v>1.214</c:v>
                </c:pt>
                <c:pt idx="1417">
                  <c:v>1.2150000000000001</c:v>
                </c:pt>
                <c:pt idx="1418">
                  <c:v>1.216</c:v>
                </c:pt>
                <c:pt idx="1419">
                  <c:v>1.2170000000000001</c:v>
                </c:pt>
                <c:pt idx="1420">
                  <c:v>1.218</c:v>
                </c:pt>
                <c:pt idx="1421">
                  <c:v>1.2190000000000001</c:v>
                </c:pt>
                <c:pt idx="1422">
                  <c:v>1.22</c:v>
                </c:pt>
                <c:pt idx="1423">
                  <c:v>1.2215</c:v>
                </c:pt>
                <c:pt idx="1424">
                  <c:v>1.2230000000000001</c:v>
                </c:pt>
                <c:pt idx="1425">
                  <c:v>1.224</c:v>
                </c:pt>
                <c:pt idx="1426">
                  <c:v>1.2250000000000001</c:v>
                </c:pt>
                <c:pt idx="1427">
                  <c:v>1.226</c:v>
                </c:pt>
                <c:pt idx="1428">
                  <c:v>1.2275</c:v>
                </c:pt>
                <c:pt idx="1429">
                  <c:v>1.2284999999999999</c:v>
                </c:pt>
                <c:pt idx="1430">
                  <c:v>1.2295</c:v>
                </c:pt>
                <c:pt idx="1431">
                  <c:v>1.2304999999999999</c:v>
                </c:pt>
                <c:pt idx="1432">
                  <c:v>1.2315</c:v>
                </c:pt>
                <c:pt idx="1433">
                  <c:v>1.2330000000000001</c:v>
                </c:pt>
                <c:pt idx="1434">
                  <c:v>1.234</c:v>
                </c:pt>
                <c:pt idx="1435">
                  <c:v>1.2355</c:v>
                </c:pt>
                <c:pt idx="1436">
                  <c:v>1.2370000000000001</c:v>
                </c:pt>
                <c:pt idx="1437">
                  <c:v>1.238</c:v>
                </c:pt>
                <c:pt idx="1438">
                  <c:v>1.2384999999999999</c:v>
                </c:pt>
                <c:pt idx="1439">
                  <c:v>1.24</c:v>
                </c:pt>
                <c:pt idx="1440">
                  <c:v>1.2410000000000001</c:v>
                </c:pt>
                <c:pt idx="1441">
                  <c:v>1.2430000000000001</c:v>
                </c:pt>
                <c:pt idx="1442">
                  <c:v>1.244</c:v>
                </c:pt>
                <c:pt idx="1443">
                  <c:v>1.2450000000000001</c:v>
                </c:pt>
                <c:pt idx="1444">
                  <c:v>1.246</c:v>
                </c:pt>
                <c:pt idx="1445">
                  <c:v>1.2470000000000001</c:v>
                </c:pt>
                <c:pt idx="1446">
                  <c:v>1.248</c:v>
                </c:pt>
                <c:pt idx="1447">
                  <c:v>1.2495000000000001</c:v>
                </c:pt>
                <c:pt idx="1448">
                  <c:v>1.2504999999999999</c:v>
                </c:pt>
                <c:pt idx="1449">
                  <c:v>1.252</c:v>
                </c:pt>
                <c:pt idx="1450">
                  <c:v>1.2529999999999999</c:v>
                </c:pt>
                <c:pt idx="1451">
                  <c:v>1.2549999999999999</c:v>
                </c:pt>
                <c:pt idx="1452">
                  <c:v>1.256</c:v>
                </c:pt>
                <c:pt idx="1453">
                  <c:v>1.2569999999999999</c:v>
                </c:pt>
                <c:pt idx="1454">
                  <c:v>1.258</c:v>
                </c:pt>
                <c:pt idx="1455">
                  <c:v>1.2589999999999999</c:v>
                </c:pt>
                <c:pt idx="1456">
                  <c:v>1.2605</c:v>
                </c:pt>
                <c:pt idx="1457">
                  <c:v>1.2615000000000001</c:v>
                </c:pt>
                <c:pt idx="1458">
                  <c:v>1.2629999999999999</c:v>
                </c:pt>
                <c:pt idx="1459">
                  <c:v>1.2645</c:v>
                </c:pt>
                <c:pt idx="1460">
                  <c:v>1.2655000000000001</c:v>
                </c:pt>
                <c:pt idx="1461">
                  <c:v>1.2665</c:v>
                </c:pt>
                <c:pt idx="1462">
                  <c:v>1.2675000000000001</c:v>
                </c:pt>
                <c:pt idx="1463">
                  <c:v>1.2689999999999999</c:v>
                </c:pt>
                <c:pt idx="1464">
                  <c:v>1.27</c:v>
                </c:pt>
                <c:pt idx="1465">
                  <c:v>1.2709999999999999</c:v>
                </c:pt>
                <c:pt idx="1466">
                  <c:v>1.272</c:v>
                </c:pt>
                <c:pt idx="1467">
                  <c:v>1.274</c:v>
                </c:pt>
                <c:pt idx="1468">
                  <c:v>1.2749999999999999</c:v>
                </c:pt>
                <c:pt idx="1469">
                  <c:v>1.276</c:v>
                </c:pt>
                <c:pt idx="1470">
                  <c:v>1.2769999999999999</c:v>
                </c:pt>
                <c:pt idx="1471">
                  <c:v>1.278</c:v>
                </c:pt>
                <c:pt idx="1472">
                  <c:v>1.2795000000000001</c:v>
                </c:pt>
                <c:pt idx="1473">
                  <c:v>1.28</c:v>
                </c:pt>
                <c:pt idx="1474">
                  <c:v>1.2809999999999999</c:v>
                </c:pt>
                <c:pt idx="1475">
                  <c:v>1.282</c:v>
                </c:pt>
                <c:pt idx="1476">
                  <c:v>1.284</c:v>
                </c:pt>
                <c:pt idx="1477">
                  <c:v>1.2849999999999999</c:v>
                </c:pt>
                <c:pt idx="1478">
                  <c:v>1.286</c:v>
                </c:pt>
                <c:pt idx="1479">
                  <c:v>1.2869999999999999</c:v>
                </c:pt>
                <c:pt idx="1480">
                  <c:v>1.2885</c:v>
                </c:pt>
                <c:pt idx="1481">
                  <c:v>1.2895000000000001</c:v>
                </c:pt>
                <c:pt idx="1482">
                  <c:v>1.2905</c:v>
                </c:pt>
                <c:pt idx="1483">
                  <c:v>1.292</c:v>
                </c:pt>
                <c:pt idx="1484">
                  <c:v>1.2935000000000001</c:v>
                </c:pt>
                <c:pt idx="1485">
                  <c:v>1.2949999999999999</c:v>
                </c:pt>
                <c:pt idx="1486">
                  <c:v>1.2965</c:v>
                </c:pt>
                <c:pt idx="1487">
                  <c:v>1.298</c:v>
                </c:pt>
                <c:pt idx="1488">
                  <c:v>1.2989999999999999</c:v>
                </c:pt>
                <c:pt idx="1489">
                  <c:v>1.3005</c:v>
                </c:pt>
                <c:pt idx="1490">
                  <c:v>1.3015000000000001</c:v>
                </c:pt>
                <c:pt idx="1491">
                  <c:v>1.302</c:v>
                </c:pt>
                <c:pt idx="1492">
                  <c:v>1.3035000000000001</c:v>
                </c:pt>
                <c:pt idx="1493">
                  <c:v>1.3049999999999999</c:v>
                </c:pt>
                <c:pt idx="1494">
                  <c:v>1.3065</c:v>
                </c:pt>
                <c:pt idx="1495">
                  <c:v>1.3075000000000001</c:v>
                </c:pt>
                <c:pt idx="1496">
                  <c:v>1.3089999999999999</c:v>
                </c:pt>
                <c:pt idx="1497">
                  <c:v>1.31</c:v>
                </c:pt>
                <c:pt idx="1498">
                  <c:v>1.3109999999999999</c:v>
                </c:pt>
                <c:pt idx="1499">
                  <c:v>1.3115000000000001</c:v>
                </c:pt>
                <c:pt idx="1500">
                  <c:v>1.3125</c:v>
                </c:pt>
                <c:pt idx="1501">
                  <c:v>1.3134999999999999</c:v>
                </c:pt>
                <c:pt idx="1502">
                  <c:v>1.3154999999999999</c:v>
                </c:pt>
                <c:pt idx="1503">
                  <c:v>1.3165</c:v>
                </c:pt>
                <c:pt idx="1504">
                  <c:v>1.3174999999999999</c:v>
                </c:pt>
                <c:pt idx="1505">
                  <c:v>1.3185</c:v>
                </c:pt>
                <c:pt idx="1506">
                  <c:v>1.3194999999999999</c:v>
                </c:pt>
                <c:pt idx="1507">
                  <c:v>1.3205</c:v>
                </c:pt>
                <c:pt idx="1508">
                  <c:v>1.3214999999999999</c:v>
                </c:pt>
                <c:pt idx="1509">
                  <c:v>1.3225</c:v>
                </c:pt>
                <c:pt idx="1510">
                  <c:v>1.3234999999999999</c:v>
                </c:pt>
                <c:pt idx="1511">
                  <c:v>1.3245</c:v>
                </c:pt>
                <c:pt idx="1512">
                  <c:v>1.3254999999999999</c:v>
                </c:pt>
                <c:pt idx="1513">
                  <c:v>1.3265</c:v>
                </c:pt>
                <c:pt idx="1514">
                  <c:v>1.3280000000000001</c:v>
                </c:pt>
                <c:pt idx="1515">
                  <c:v>1.329</c:v>
                </c:pt>
                <c:pt idx="1516">
                  <c:v>1.33</c:v>
                </c:pt>
                <c:pt idx="1517">
                  <c:v>1.3305</c:v>
                </c:pt>
                <c:pt idx="1518">
                  <c:v>1.3314999999999999</c:v>
                </c:pt>
                <c:pt idx="1519">
                  <c:v>1.3325</c:v>
                </c:pt>
                <c:pt idx="1520">
                  <c:v>1.333</c:v>
                </c:pt>
                <c:pt idx="1521">
                  <c:v>1.3340000000000001</c:v>
                </c:pt>
                <c:pt idx="1522">
                  <c:v>1.335</c:v>
                </c:pt>
                <c:pt idx="1523">
                  <c:v>1.3365</c:v>
                </c:pt>
                <c:pt idx="1524">
                  <c:v>1.3374999999999999</c:v>
                </c:pt>
                <c:pt idx="1525">
                  <c:v>1.3385</c:v>
                </c:pt>
                <c:pt idx="1526">
                  <c:v>1.3394999999999999</c:v>
                </c:pt>
                <c:pt idx="1527">
                  <c:v>1.3405</c:v>
                </c:pt>
                <c:pt idx="1528">
                  <c:v>1.341</c:v>
                </c:pt>
                <c:pt idx="1529">
                  <c:v>1.3420000000000001</c:v>
                </c:pt>
                <c:pt idx="1530">
                  <c:v>1.343</c:v>
                </c:pt>
                <c:pt idx="1531">
                  <c:v>1.3434999999999999</c:v>
                </c:pt>
                <c:pt idx="1532">
                  <c:v>1.3445</c:v>
                </c:pt>
                <c:pt idx="1533">
                  <c:v>1.3454999999999999</c:v>
                </c:pt>
                <c:pt idx="1534">
                  <c:v>1.3465</c:v>
                </c:pt>
                <c:pt idx="1535">
                  <c:v>1.3480000000000001</c:v>
                </c:pt>
                <c:pt idx="1536">
                  <c:v>1.349</c:v>
                </c:pt>
                <c:pt idx="1537">
                  <c:v>1.35</c:v>
                </c:pt>
                <c:pt idx="1538">
                  <c:v>1.3505</c:v>
                </c:pt>
                <c:pt idx="1539">
                  <c:v>1.3514999999999999</c:v>
                </c:pt>
                <c:pt idx="1540">
                  <c:v>1.3525</c:v>
                </c:pt>
                <c:pt idx="1541">
                  <c:v>1.3534999999999999</c:v>
                </c:pt>
                <c:pt idx="1542">
                  <c:v>1.3545</c:v>
                </c:pt>
                <c:pt idx="1543">
                  <c:v>1.3560000000000001</c:v>
                </c:pt>
                <c:pt idx="1544">
                  <c:v>1.357</c:v>
                </c:pt>
                <c:pt idx="1545">
                  <c:v>1.3580000000000001</c:v>
                </c:pt>
                <c:pt idx="1546">
                  <c:v>1.359</c:v>
                </c:pt>
                <c:pt idx="1547">
                  <c:v>1.36</c:v>
                </c:pt>
                <c:pt idx="1548">
                  <c:v>1.361</c:v>
                </c:pt>
                <c:pt idx="1549">
                  <c:v>1.3614999999999999</c:v>
                </c:pt>
                <c:pt idx="1550">
                  <c:v>1.3625</c:v>
                </c:pt>
                <c:pt idx="1551">
                  <c:v>1.3634999999999999</c:v>
                </c:pt>
                <c:pt idx="1552">
                  <c:v>1.3640000000000001</c:v>
                </c:pt>
                <c:pt idx="1553">
                  <c:v>1.365</c:v>
                </c:pt>
                <c:pt idx="1554">
                  <c:v>1.3660000000000001</c:v>
                </c:pt>
                <c:pt idx="1555">
                  <c:v>1.3674999999999999</c:v>
                </c:pt>
                <c:pt idx="1556">
                  <c:v>1.3685</c:v>
                </c:pt>
                <c:pt idx="1557">
                  <c:v>1.369</c:v>
                </c:pt>
                <c:pt idx="1558">
                  <c:v>1.37</c:v>
                </c:pt>
                <c:pt idx="1559">
                  <c:v>1.371</c:v>
                </c:pt>
                <c:pt idx="1560">
                  <c:v>1.3714999999999999</c:v>
                </c:pt>
                <c:pt idx="1561">
                  <c:v>1.3720000000000001</c:v>
                </c:pt>
                <c:pt idx="1562">
                  <c:v>1.373</c:v>
                </c:pt>
                <c:pt idx="1563">
                  <c:v>1.3734999999999999</c:v>
                </c:pt>
                <c:pt idx="1564">
                  <c:v>1.375</c:v>
                </c:pt>
                <c:pt idx="1565">
                  <c:v>1.3759999999999999</c:v>
                </c:pt>
                <c:pt idx="1566">
                  <c:v>1.377</c:v>
                </c:pt>
                <c:pt idx="1567">
                  <c:v>1.3779999999999999</c:v>
                </c:pt>
                <c:pt idx="1568">
                  <c:v>1.379</c:v>
                </c:pt>
                <c:pt idx="1569">
                  <c:v>1.38</c:v>
                </c:pt>
                <c:pt idx="1570">
                  <c:v>1.3805000000000001</c:v>
                </c:pt>
                <c:pt idx="1571">
                  <c:v>1.381</c:v>
                </c:pt>
                <c:pt idx="1572">
                  <c:v>1.3819999999999999</c:v>
                </c:pt>
                <c:pt idx="1573">
                  <c:v>1.383</c:v>
                </c:pt>
                <c:pt idx="1574">
                  <c:v>1.3839999999999999</c:v>
                </c:pt>
                <c:pt idx="1575">
                  <c:v>1.385</c:v>
                </c:pt>
                <c:pt idx="1576">
                  <c:v>1.3865000000000001</c:v>
                </c:pt>
                <c:pt idx="1577">
                  <c:v>1.3875</c:v>
                </c:pt>
                <c:pt idx="1578">
                  <c:v>1.3879999999999999</c:v>
                </c:pt>
                <c:pt idx="1579">
                  <c:v>1.3885000000000001</c:v>
                </c:pt>
                <c:pt idx="1580">
                  <c:v>1.3895</c:v>
                </c:pt>
                <c:pt idx="1581">
                  <c:v>1.3905000000000001</c:v>
                </c:pt>
                <c:pt idx="1582">
                  <c:v>1.391</c:v>
                </c:pt>
                <c:pt idx="1583">
                  <c:v>1.3919999999999999</c:v>
                </c:pt>
                <c:pt idx="1584">
                  <c:v>1.393</c:v>
                </c:pt>
                <c:pt idx="1585">
                  <c:v>1.3935</c:v>
                </c:pt>
                <c:pt idx="1586">
                  <c:v>1.3945000000000001</c:v>
                </c:pt>
                <c:pt idx="1587">
                  <c:v>1.3955</c:v>
                </c:pt>
                <c:pt idx="1588">
                  <c:v>1.3965000000000001</c:v>
                </c:pt>
                <c:pt idx="1589">
                  <c:v>1.3979999999999999</c:v>
                </c:pt>
                <c:pt idx="1590">
                  <c:v>1.3985000000000001</c:v>
                </c:pt>
                <c:pt idx="1591">
                  <c:v>1.3995</c:v>
                </c:pt>
                <c:pt idx="1592">
                  <c:v>1.4005000000000001</c:v>
                </c:pt>
                <c:pt idx="1593">
                  <c:v>1.4015</c:v>
                </c:pt>
                <c:pt idx="1594">
                  <c:v>1.4019999999999999</c:v>
                </c:pt>
                <c:pt idx="1595">
                  <c:v>1.4025000000000001</c:v>
                </c:pt>
                <c:pt idx="1596">
                  <c:v>1.4035</c:v>
                </c:pt>
                <c:pt idx="1597">
                  <c:v>1.4045000000000001</c:v>
                </c:pt>
                <c:pt idx="1598">
                  <c:v>1.4059999999999999</c:v>
                </c:pt>
                <c:pt idx="1599">
                  <c:v>1.407</c:v>
                </c:pt>
                <c:pt idx="1600">
                  <c:v>1.4079999999999999</c:v>
                </c:pt>
                <c:pt idx="1601">
                  <c:v>1.409</c:v>
                </c:pt>
                <c:pt idx="1602">
                  <c:v>1.41</c:v>
                </c:pt>
                <c:pt idx="1603">
                  <c:v>1.4105000000000001</c:v>
                </c:pt>
                <c:pt idx="1604">
                  <c:v>1.4115</c:v>
                </c:pt>
                <c:pt idx="1605">
                  <c:v>1.4119999999999999</c:v>
                </c:pt>
                <c:pt idx="1606">
                  <c:v>1.4125000000000001</c:v>
                </c:pt>
                <c:pt idx="1607">
                  <c:v>1.4139999999999999</c:v>
                </c:pt>
                <c:pt idx="1608">
                  <c:v>1.415</c:v>
                </c:pt>
                <c:pt idx="1609">
                  <c:v>1.4159999999999999</c:v>
                </c:pt>
                <c:pt idx="1610">
                  <c:v>1.4165000000000001</c:v>
                </c:pt>
                <c:pt idx="1611">
                  <c:v>1.4175</c:v>
                </c:pt>
                <c:pt idx="1612">
                  <c:v>1.4185000000000001</c:v>
                </c:pt>
                <c:pt idx="1613">
                  <c:v>1.419</c:v>
                </c:pt>
                <c:pt idx="1614">
                  <c:v>1.42</c:v>
                </c:pt>
                <c:pt idx="1615">
                  <c:v>1.421</c:v>
                </c:pt>
                <c:pt idx="1616">
                  <c:v>1.4219999999999999</c:v>
                </c:pt>
                <c:pt idx="1617">
                  <c:v>1.4225000000000001</c:v>
                </c:pt>
                <c:pt idx="1618">
                  <c:v>1.423</c:v>
                </c:pt>
                <c:pt idx="1619">
                  <c:v>1.4245000000000001</c:v>
                </c:pt>
                <c:pt idx="1620">
                  <c:v>1.4255</c:v>
                </c:pt>
                <c:pt idx="1621">
                  <c:v>1.4265000000000001</c:v>
                </c:pt>
                <c:pt idx="1622">
                  <c:v>1.427</c:v>
                </c:pt>
                <c:pt idx="1623">
                  <c:v>1.4279999999999999</c:v>
                </c:pt>
                <c:pt idx="1624">
                  <c:v>1.4285000000000001</c:v>
                </c:pt>
                <c:pt idx="1625">
                  <c:v>1.4295</c:v>
                </c:pt>
                <c:pt idx="1626">
                  <c:v>1.43</c:v>
                </c:pt>
                <c:pt idx="1627">
                  <c:v>1.431</c:v>
                </c:pt>
                <c:pt idx="1628">
                  <c:v>1.4315</c:v>
                </c:pt>
                <c:pt idx="1629">
                  <c:v>1.4325000000000001</c:v>
                </c:pt>
                <c:pt idx="1630">
                  <c:v>1.4335</c:v>
                </c:pt>
                <c:pt idx="1631">
                  <c:v>1.4345000000000001</c:v>
                </c:pt>
                <c:pt idx="1632">
                  <c:v>1.4350000000000001</c:v>
                </c:pt>
                <c:pt idx="1633">
                  <c:v>1.4359999999999999</c:v>
                </c:pt>
                <c:pt idx="1634">
                  <c:v>1.4370000000000001</c:v>
                </c:pt>
                <c:pt idx="1635">
                  <c:v>1.4379999999999999</c:v>
                </c:pt>
                <c:pt idx="1636">
                  <c:v>1.4390000000000001</c:v>
                </c:pt>
                <c:pt idx="1637">
                  <c:v>1.4395</c:v>
                </c:pt>
                <c:pt idx="1638">
                  <c:v>1.4404999999999999</c:v>
                </c:pt>
                <c:pt idx="1639">
                  <c:v>1.4410000000000001</c:v>
                </c:pt>
                <c:pt idx="1640">
                  <c:v>1.4419999999999999</c:v>
                </c:pt>
                <c:pt idx="1641">
                  <c:v>1.4430000000000001</c:v>
                </c:pt>
                <c:pt idx="1642">
                  <c:v>1.444</c:v>
                </c:pt>
                <c:pt idx="1643">
                  <c:v>1.4455</c:v>
                </c:pt>
                <c:pt idx="1644">
                  <c:v>1.446</c:v>
                </c:pt>
                <c:pt idx="1645">
                  <c:v>1.4464999999999999</c:v>
                </c:pt>
                <c:pt idx="1646">
                  <c:v>1.4475</c:v>
                </c:pt>
                <c:pt idx="1647">
                  <c:v>1.4484999999999999</c:v>
                </c:pt>
                <c:pt idx="1648">
                  <c:v>1.4495</c:v>
                </c:pt>
                <c:pt idx="1649">
                  <c:v>1.4504999999999999</c:v>
                </c:pt>
                <c:pt idx="1650">
                  <c:v>1.4510000000000001</c:v>
                </c:pt>
                <c:pt idx="1651">
                  <c:v>1.452</c:v>
                </c:pt>
                <c:pt idx="1652">
                  <c:v>1.4535</c:v>
                </c:pt>
                <c:pt idx="1653">
                  <c:v>1.454</c:v>
                </c:pt>
                <c:pt idx="1654">
                  <c:v>1.4550000000000001</c:v>
                </c:pt>
                <c:pt idx="1655">
                  <c:v>1.456</c:v>
                </c:pt>
                <c:pt idx="1656">
                  <c:v>1.4570000000000001</c:v>
                </c:pt>
                <c:pt idx="1657">
                  <c:v>1.458</c:v>
                </c:pt>
                <c:pt idx="1658">
                  <c:v>1.4590000000000001</c:v>
                </c:pt>
                <c:pt idx="1659">
                  <c:v>1.46</c:v>
                </c:pt>
                <c:pt idx="1660">
                  <c:v>1.4610000000000001</c:v>
                </c:pt>
                <c:pt idx="1661">
                  <c:v>1.4615</c:v>
                </c:pt>
                <c:pt idx="1662">
                  <c:v>1.4624999999999999</c:v>
                </c:pt>
                <c:pt idx="1663">
                  <c:v>1.4635</c:v>
                </c:pt>
                <c:pt idx="1664">
                  <c:v>1.4644999999999999</c:v>
                </c:pt>
                <c:pt idx="1665">
                  <c:v>1.4655</c:v>
                </c:pt>
                <c:pt idx="1666">
                  <c:v>1.4664999999999999</c:v>
                </c:pt>
                <c:pt idx="1667">
                  <c:v>1.4675</c:v>
                </c:pt>
                <c:pt idx="1668">
                  <c:v>1.468</c:v>
                </c:pt>
                <c:pt idx="1669">
                  <c:v>1.4690000000000001</c:v>
                </c:pt>
                <c:pt idx="1670">
                  <c:v>1.4695</c:v>
                </c:pt>
                <c:pt idx="1671">
                  <c:v>1.4704999999999999</c:v>
                </c:pt>
                <c:pt idx="1672">
                  <c:v>1.4715</c:v>
                </c:pt>
                <c:pt idx="1673">
                  <c:v>1.4724999999999999</c:v>
                </c:pt>
                <c:pt idx="1674">
                  <c:v>1.4735</c:v>
                </c:pt>
                <c:pt idx="1675">
                  <c:v>1.474</c:v>
                </c:pt>
                <c:pt idx="1676">
                  <c:v>1.4750000000000001</c:v>
                </c:pt>
                <c:pt idx="1677">
                  <c:v>1.476</c:v>
                </c:pt>
                <c:pt idx="1678">
                  <c:v>1.4770000000000001</c:v>
                </c:pt>
                <c:pt idx="1679">
                  <c:v>1.478</c:v>
                </c:pt>
                <c:pt idx="1680">
                  <c:v>1.4790000000000001</c:v>
                </c:pt>
                <c:pt idx="1681">
                  <c:v>1.48</c:v>
                </c:pt>
                <c:pt idx="1682">
                  <c:v>1.4810000000000001</c:v>
                </c:pt>
                <c:pt idx="1683">
                  <c:v>1.4815</c:v>
                </c:pt>
                <c:pt idx="1684">
                  <c:v>1.4830000000000001</c:v>
                </c:pt>
                <c:pt idx="1685">
                  <c:v>1.4835</c:v>
                </c:pt>
                <c:pt idx="1686">
                  <c:v>1.4844999999999999</c:v>
                </c:pt>
                <c:pt idx="1687">
                  <c:v>1.4855</c:v>
                </c:pt>
                <c:pt idx="1688">
                  <c:v>1.4864999999999999</c:v>
                </c:pt>
                <c:pt idx="1689">
                  <c:v>1.4875</c:v>
                </c:pt>
                <c:pt idx="1690">
                  <c:v>1.4884999999999999</c:v>
                </c:pt>
                <c:pt idx="1691">
                  <c:v>1.4890000000000001</c:v>
                </c:pt>
                <c:pt idx="1692">
                  <c:v>1.49</c:v>
                </c:pt>
                <c:pt idx="1693">
                  <c:v>1.4910000000000001</c:v>
                </c:pt>
                <c:pt idx="1694">
                  <c:v>1.492</c:v>
                </c:pt>
                <c:pt idx="1695">
                  <c:v>1.4930000000000001</c:v>
                </c:pt>
                <c:pt idx="1696">
                  <c:v>1.494</c:v>
                </c:pt>
                <c:pt idx="1697">
                  <c:v>1.4944999999999999</c:v>
                </c:pt>
                <c:pt idx="1698">
                  <c:v>1.4950000000000001</c:v>
                </c:pt>
                <c:pt idx="1699">
                  <c:v>1.496</c:v>
                </c:pt>
                <c:pt idx="1700">
                  <c:v>1.4964999999999999</c:v>
                </c:pt>
                <c:pt idx="1701">
                  <c:v>1.4970000000000001</c:v>
                </c:pt>
                <c:pt idx="1702">
                  <c:v>1.498</c:v>
                </c:pt>
                <c:pt idx="1703">
                  <c:v>1.4990000000000001</c:v>
                </c:pt>
                <c:pt idx="1704">
                  <c:v>1.5004999999999999</c:v>
                </c:pt>
                <c:pt idx="1705">
                  <c:v>1.5009999999999999</c:v>
                </c:pt>
                <c:pt idx="1706">
                  <c:v>1.502</c:v>
                </c:pt>
                <c:pt idx="1707">
                  <c:v>1.5029999999999999</c:v>
                </c:pt>
                <c:pt idx="1708">
                  <c:v>1.504</c:v>
                </c:pt>
                <c:pt idx="1709">
                  <c:v>1.5044999999999999</c:v>
                </c:pt>
                <c:pt idx="1710">
                  <c:v>1.5049999999999999</c:v>
                </c:pt>
                <c:pt idx="1711">
                  <c:v>1.5055000000000001</c:v>
                </c:pt>
                <c:pt idx="1712">
                  <c:v>1.5065</c:v>
                </c:pt>
                <c:pt idx="1713">
                  <c:v>1.5075000000000001</c:v>
                </c:pt>
                <c:pt idx="1714">
                  <c:v>1.5085</c:v>
                </c:pt>
                <c:pt idx="1715">
                  <c:v>1.5089999999999999</c:v>
                </c:pt>
                <c:pt idx="1716">
                  <c:v>1.51</c:v>
                </c:pt>
                <c:pt idx="1717">
                  <c:v>1.5109999999999999</c:v>
                </c:pt>
                <c:pt idx="1718">
                  <c:v>1.5115000000000001</c:v>
                </c:pt>
                <c:pt idx="1719">
                  <c:v>1.5125</c:v>
                </c:pt>
                <c:pt idx="1720">
                  <c:v>1.5135000000000001</c:v>
                </c:pt>
                <c:pt idx="1721">
                  <c:v>1.5145</c:v>
                </c:pt>
                <c:pt idx="1722">
                  <c:v>1.5149999999999999</c:v>
                </c:pt>
                <c:pt idx="1723">
                  <c:v>1.5155000000000001</c:v>
                </c:pt>
                <c:pt idx="1724">
                  <c:v>1.5165</c:v>
                </c:pt>
                <c:pt idx="1725">
                  <c:v>1.5175000000000001</c:v>
                </c:pt>
                <c:pt idx="1726">
                  <c:v>1.518</c:v>
                </c:pt>
                <c:pt idx="1727">
                  <c:v>1.5189999999999999</c:v>
                </c:pt>
                <c:pt idx="1728">
                  <c:v>1.52</c:v>
                </c:pt>
                <c:pt idx="1729">
                  <c:v>1.5209999999999999</c:v>
                </c:pt>
                <c:pt idx="1730">
                  <c:v>1.5215000000000001</c:v>
                </c:pt>
                <c:pt idx="1731">
                  <c:v>1.5225</c:v>
                </c:pt>
                <c:pt idx="1732">
                  <c:v>1.5229999999999999</c:v>
                </c:pt>
                <c:pt idx="1733">
                  <c:v>1.524</c:v>
                </c:pt>
                <c:pt idx="1734">
                  <c:v>1.5249999999999999</c:v>
                </c:pt>
                <c:pt idx="1735">
                  <c:v>1.526</c:v>
                </c:pt>
                <c:pt idx="1736">
                  <c:v>1.5269999999999999</c:v>
                </c:pt>
                <c:pt idx="1737">
                  <c:v>1.528</c:v>
                </c:pt>
                <c:pt idx="1738">
                  <c:v>1.5285</c:v>
                </c:pt>
                <c:pt idx="1739">
                  <c:v>1.5295000000000001</c:v>
                </c:pt>
                <c:pt idx="1740">
                  <c:v>1.5305</c:v>
                </c:pt>
                <c:pt idx="1741">
                  <c:v>1.5315000000000001</c:v>
                </c:pt>
                <c:pt idx="1742">
                  <c:v>1.532</c:v>
                </c:pt>
                <c:pt idx="1743">
                  <c:v>1.5325</c:v>
                </c:pt>
                <c:pt idx="1744">
                  <c:v>1.5335000000000001</c:v>
                </c:pt>
                <c:pt idx="1745">
                  <c:v>1.534</c:v>
                </c:pt>
                <c:pt idx="1746">
                  <c:v>1.5345</c:v>
                </c:pt>
                <c:pt idx="1747">
                  <c:v>1.5355000000000001</c:v>
                </c:pt>
                <c:pt idx="1748">
                  <c:v>1.5365</c:v>
                </c:pt>
                <c:pt idx="1749">
                  <c:v>1.538</c:v>
                </c:pt>
                <c:pt idx="1750">
                  <c:v>1.5385</c:v>
                </c:pt>
                <c:pt idx="1751">
                  <c:v>1.5395000000000001</c:v>
                </c:pt>
                <c:pt idx="1752">
                  <c:v>1.5405</c:v>
                </c:pt>
                <c:pt idx="1753">
                  <c:v>1.5409999999999999</c:v>
                </c:pt>
                <c:pt idx="1754">
                  <c:v>1.5415000000000001</c:v>
                </c:pt>
                <c:pt idx="1755">
                  <c:v>1.5425</c:v>
                </c:pt>
                <c:pt idx="1756">
                  <c:v>1.5435000000000001</c:v>
                </c:pt>
                <c:pt idx="1757">
                  <c:v>1.544</c:v>
                </c:pt>
                <c:pt idx="1758">
                  <c:v>1.5445</c:v>
                </c:pt>
                <c:pt idx="1759">
                  <c:v>1.5455000000000001</c:v>
                </c:pt>
                <c:pt idx="1760">
                  <c:v>1.5465</c:v>
                </c:pt>
                <c:pt idx="1761">
                  <c:v>1.5475000000000001</c:v>
                </c:pt>
                <c:pt idx="1762">
                  <c:v>1.5485</c:v>
                </c:pt>
                <c:pt idx="1763">
                  <c:v>1.5495000000000001</c:v>
                </c:pt>
                <c:pt idx="1764">
                  <c:v>1.55</c:v>
                </c:pt>
                <c:pt idx="1765">
                  <c:v>1.5509999999999999</c:v>
                </c:pt>
                <c:pt idx="1766">
                  <c:v>1.5515000000000001</c:v>
                </c:pt>
                <c:pt idx="1767">
                  <c:v>1.552</c:v>
                </c:pt>
                <c:pt idx="1768">
                  <c:v>1.5529999999999999</c:v>
                </c:pt>
                <c:pt idx="1769">
                  <c:v>1.554</c:v>
                </c:pt>
                <c:pt idx="1770">
                  <c:v>1.5545</c:v>
                </c:pt>
                <c:pt idx="1771">
                  <c:v>1.5555000000000001</c:v>
                </c:pt>
                <c:pt idx="1772">
                  <c:v>1.5565</c:v>
                </c:pt>
                <c:pt idx="1773">
                  <c:v>1.5575000000000001</c:v>
                </c:pt>
                <c:pt idx="1774">
                  <c:v>1.5580000000000001</c:v>
                </c:pt>
                <c:pt idx="1775">
                  <c:v>1.5589999999999999</c:v>
                </c:pt>
                <c:pt idx="1776">
                  <c:v>1.56</c:v>
                </c:pt>
                <c:pt idx="1777">
                  <c:v>1.5605</c:v>
                </c:pt>
                <c:pt idx="1778">
                  <c:v>1.5609999999999999</c:v>
                </c:pt>
                <c:pt idx="1779">
                  <c:v>1.5620000000000001</c:v>
                </c:pt>
                <c:pt idx="1780">
                  <c:v>1.5625</c:v>
                </c:pt>
                <c:pt idx="1781">
                  <c:v>1.5629999999999999</c:v>
                </c:pt>
                <c:pt idx="1782">
                  <c:v>1.5640000000000001</c:v>
                </c:pt>
                <c:pt idx="1783">
                  <c:v>1.5649999999999999</c:v>
                </c:pt>
                <c:pt idx="1784">
                  <c:v>1.5660000000000001</c:v>
                </c:pt>
                <c:pt idx="1785">
                  <c:v>1.5665</c:v>
                </c:pt>
                <c:pt idx="1786">
                  <c:v>1.5674999999999999</c:v>
                </c:pt>
                <c:pt idx="1787">
                  <c:v>1.5685</c:v>
                </c:pt>
                <c:pt idx="1788">
                  <c:v>1.5694999999999999</c:v>
                </c:pt>
                <c:pt idx="1789">
                  <c:v>1.5705</c:v>
                </c:pt>
                <c:pt idx="1790">
                  <c:v>1.571</c:v>
                </c:pt>
                <c:pt idx="1791">
                  <c:v>1.5714999999999999</c:v>
                </c:pt>
                <c:pt idx="1792">
                  <c:v>1.5725</c:v>
                </c:pt>
                <c:pt idx="1793">
                  <c:v>1.5734999999999999</c:v>
                </c:pt>
                <c:pt idx="1794">
                  <c:v>1.5740000000000001</c:v>
                </c:pt>
                <c:pt idx="1795">
                  <c:v>1.575</c:v>
                </c:pt>
                <c:pt idx="1796">
                  <c:v>1.5765</c:v>
                </c:pt>
                <c:pt idx="1797">
                  <c:v>1.577</c:v>
                </c:pt>
                <c:pt idx="1798">
                  <c:v>1.5774999999999999</c:v>
                </c:pt>
                <c:pt idx="1799">
                  <c:v>1.5785</c:v>
                </c:pt>
                <c:pt idx="1800">
                  <c:v>1.5794999999999999</c:v>
                </c:pt>
                <c:pt idx="1801">
                  <c:v>1.58</c:v>
                </c:pt>
                <c:pt idx="1802">
                  <c:v>1.5805</c:v>
                </c:pt>
                <c:pt idx="1803">
                  <c:v>1.5814999999999999</c:v>
                </c:pt>
                <c:pt idx="1804">
                  <c:v>1.5820000000000001</c:v>
                </c:pt>
                <c:pt idx="1805">
                  <c:v>1.5825</c:v>
                </c:pt>
                <c:pt idx="1806">
                  <c:v>1.5840000000000001</c:v>
                </c:pt>
                <c:pt idx="1807">
                  <c:v>1.585</c:v>
                </c:pt>
                <c:pt idx="1808">
                  <c:v>1.5860000000000001</c:v>
                </c:pt>
                <c:pt idx="1809">
                  <c:v>1.5865</c:v>
                </c:pt>
                <c:pt idx="1810">
                  <c:v>1.5874999999999999</c:v>
                </c:pt>
                <c:pt idx="1811">
                  <c:v>1.5885</c:v>
                </c:pt>
                <c:pt idx="1812">
                  <c:v>1.589</c:v>
                </c:pt>
                <c:pt idx="1813">
                  <c:v>1.5894999999999999</c:v>
                </c:pt>
                <c:pt idx="1814">
                  <c:v>1.5905</c:v>
                </c:pt>
                <c:pt idx="1815">
                  <c:v>1.5914999999999999</c:v>
                </c:pt>
                <c:pt idx="1816">
                  <c:v>1.5925</c:v>
                </c:pt>
                <c:pt idx="1817">
                  <c:v>1.5934999999999999</c:v>
                </c:pt>
                <c:pt idx="1818">
                  <c:v>1.5940000000000001</c:v>
                </c:pt>
                <c:pt idx="1819">
                  <c:v>1.595</c:v>
                </c:pt>
                <c:pt idx="1820">
                  <c:v>1.5960000000000001</c:v>
                </c:pt>
                <c:pt idx="1821">
                  <c:v>1.597</c:v>
                </c:pt>
                <c:pt idx="1822">
                  <c:v>1.5980000000000001</c:v>
                </c:pt>
                <c:pt idx="1823">
                  <c:v>1.5985</c:v>
                </c:pt>
                <c:pt idx="1824">
                  <c:v>1.5994999999999999</c:v>
                </c:pt>
                <c:pt idx="1825">
                  <c:v>1.6</c:v>
                </c:pt>
                <c:pt idx="1826">
                  <c:v>1.6005</c:v>
                </c:pt>
                <c:pt idx="1827">
                  <c:v>1.6014999999999999</c:v>
                </c:pt>
                <c:pt idx="1828">
                  <c:v>1.6025</c:v>
                </c:pt>
                <c:pt idx="1829">
                  <c:v>1.6034999999999999</c:v>
                </c:pt>
                <c:pt idx="1830">
                  <c:v>1.6045</c:v>
                </c:pt>
                <c:pt idx="1831">
                  <c:v>1.6054999999999999</c:v>
                </c:pt>
                <c:pt idx="1832">
                  <c:v>1.6065</c:v>
                </c:pt>
                <c:pt idx="1833">
                  <c:v>1.6074999999999999</c:v>
                </c:pt>
                <c:pt idx="1834">
                  <c:v>1.6080000000000001</c:v>
                </c:pt>
                <c:pt idx="1835">
                  <c:v>1.609</c:v>
                </c:pt>
                <c:pt idx="1836">
                  <c:v>1.6094999999999999</c:v>
                </c:pt>
                <c:pt idx="1837">
                  <c:v>1.6105</c:v>
                </c:pt>
                <c:pt idx="1838">
                  <c:v>1.611</c:v>
                </c:pt>
                <c:pt idx="1839">
                  <c:v>1.6125</c:v>
                </c:pt>
                <c:pt idx="1840">
                  <c:v>1.613</c:v>
                </c:pt>
                <c:pt idx="1841">
                  <c:v>1.6140000000000001</c:v>
                </c:pt>
                <c:pt idx="1842">
                  <c:v>1.615</c:v>
                </c:pt>
                <c:pt idx="1843">
                  <c:v>1.6154999999999999</c:v>
                </c:pt>
                <c:pt idx="1844">
                  <c:v>1.6160000000000001</c:v>
                </c:pt>
                <c:pt idx="1845">
                  <c:v>1.617</c:v>
                </c:pt>
                <c:pt idx="1846">
                  <c:v>1.6174999999999999</c:v>
                </c:pt>
                <c:pt idx="1847">
                  <c:v>1.6185</c:v>
                </c:pt>
                <c:pt idx="1848">
                  <c:v>1.619</c:v>
                </c:pt>
                <c:pt idx="1849">
                  <c:v>1.6194999999999999</c:v>
                </c:pt>
                <c:pt idx="1850">
                  <c:v>1.6205000000000001</c:v>
                </c:pt>
                <c:pt idx="1851">
                  <c:v>1.6214999999999999</c:v>
                </c:pt>
                <c:pt idx="1852">
                  <c:v>1.6220000000000001</c:v>
                </c:pt>
                <c:pt idx="1853">
                  <c:v>1.623</c:v>
                </c:pt>
                <c:pt idx="1854">
                  <c:v>1.6240000000000001</c:v>
                </c:pt>
                <c:pt idx="1855">
                  <c:v>1.625</c:v>
                </c:pt>
                <c:pt idx="1856">
                  <c:v>1.6254999999999999</c:v>
                </c:pt>
                <c:pt idx="1857">
                  <c:v>1.6265000000000001</c:v>
                </c:pt>
                <c:pt idx="1858">
                  <c:v>1.627</c:v>
                </c:pt>
                <c:pt idx="1859">
                  <c:v>1.6274999999999999</c:v>
                </c:pt>
                <c:pt idx="1860">
                  <c:v>1.6285000000000001</c:v>
                </c:pt>
                <c:pt idx="1861">
                  <c:v>1.629</c:v>
                </c:pt>
                <c:pt idx="1862">
                  <c:v>1.63</c:v>
                </c:pt>
                <c:pt idx="1863">
                  <c:v>1.6305000000000001</c:v>
                </c:pt>
                <c:pt idx="1864">
                  <c:v>1.6315</c:v>
                </c:pt>
                <c:pt idx="1865">
                  <c:v>1.6325000000000001</c:v>
                </c:pt>
                <c:pt idx="1866">
                  <c:v>1.6335</c:v>
                </c:pt>
                <c:pt idx="1867">
                  <c:v>1.6345000000000001</c:v>
                </c:pt>
                <c:pt idx="1868">
                  <c:v>1.635</c:v>
                </c:pt>
                <c:pt idx="1869">
                  <c:v>1.6355</c:v>
                </c:pt>
                <c:pt idx="1870">
                  <c:v>1.6365000000000001</c:v>
                </c:pt>
                <c:pt idx="1871">
                  <c:v>1.6375</c:v>
                </c:pt>
                <c:pt idx="1872">
                  <c:v>1.6385000000000001</c:v>
                </c:pt>
                <c:pt idx="1873">
                  <c:v>1.6395</c:v>
                </c:pt>
                <c:pt idx="1874">
                  <c:v>1.6405000000000001</c:v>
                </c:pt>
                <c:pt idx="1875">
                  <c:v>1.6415</c:v>
                </c:pt>
                <c:pt idx="1876">
                  <c:v>1.643</c:v>
                </c:pt>
                <c:pt idx="1877">
                  <c:v>1.6435</c:v>
                </c:pt>
                <c:pt idx="1878">
                  <c:v>1.6439999999999999</c:v>
                </c:pt>
                <c:pt idx="1879">
                  <c:v>1.645</c:v>
                </c:pt>
                <c:pt idx="1880">
                  <c:v>1.6459999999999999</c:v>
                </c:pt>
                <c:pt idx="1881">
                  <c:v>1.647</c:v>
                </c:pt>
                <c:pt idx="1882">
                  <c:v>1.6479999999999999</c:v>
                </c:pt>
                <c:pt idx="1883">
                  <c:v>1.6485000000000001</c:v>
                </c:pt>
                <c:pt idx="1884">
                  <c:v>1.6495</c:v>
                </c:pt>
                <c:pt idx="1885">
                  <c:v>1.6505000000000001</c:v>
                </c:pt>
                <c:pt idx="1886">
                  <c:v>1.6515</c:v>
                </c:pt>
                <c:pt idx="1887">
                  <c:v>1.6519999999999999</c:v>
                </c:pt>
                <c:pt idx="1888">
                  <c:v>1.653</c:v>
                </c:pt>
                <c:pt idx="1889">
                  <c:v>1.6539999999999999</c:v>
                </c:pt>
                <c:pt idx="1890">
                  <c:v>1.6545000000000001</c:v>
                </c:pt>
                <c:pt idx="1891">
                  <c:v>1.6555</c:v>
                </c:pt>
                <c:pt idx="1892">
                  <c:v>1.6565000000000001</c:v>
                </c:pt>
                <c:pt idx="1893">
                  <c:v>1.6575</c:v>
                </c:pt>
                <c:pt idx="1894">
                  <c:v>1.6579999999999999</c:v>
                </c:pt>
                <c:pt idx="1895">
                  <c:v>1.6585000000000001</c:v>
                </c:pt>
                <c:pt idx="1896">
                  <c:v>1.6595</c:v>
                </c:pt>
                <c:pt idx="1897">
                  <c:v>1.6605000000000001</c:v>
                </c:pt>
                <c:pt idx="1898">
                  <c:v>1.6615</c:v>
                </c:pt>
                <c:pt idx="1899">
                  <c:v>1.6619999999999999</c:v>
                </c:pt>
                <c:pt idx="1900">
                  <c:v>1.663</c:v>
                </c:pt>
                <c:pt idx="1901">
                  <c:v>1.6639999999999999</c:v>
                </c:pt>
                <c:pt idx="1902">
                  <c:v>1.665</c:v>
                </c:pt>
                <c:pt idx="1903">
                  <c:v>1.6659999999999999</c:v>
                </c:pt>
                <c:pt idx="1904">
                  <c:v>1.667</c:v>
                </c:pt>
                <c:pt idx="1905">
                  <c:v>1.6675</c:v>
                </c:pt>
                <c:pt idx="1906">
                  <c:v>1.6679999999999999</c:v>
                </c:pt>
                <c:pt idx="1907">
                  <c:v>1.669</c:v>
                </c:pt>
                <c:pt idx="1908">
                  <c:v>1.6705000000000001</c:v>
                </c:pt>
                <c:pt idx="1909">
                  <c:v>1.671</c:v>
                </c:pt>
                <c:pt idx="1910">
                  <c:v>1.6719999999999999</c:v>
                </c:pt>
                <c:pt idx="1911">
                  <c:v>1.6725000000000001</c:v>
                </c:pt>
                <c:pt idx="1912">
                  <c:v>1.6735</c:v>
                </c:pt>
                <c:pt idx="1913">
                  <c:v>1.6739999999999999</c:v>
                </c:pt>
                <c:pt idx="1914">
                  <c:v>1.6745000000000001</c:v>
                </c:pt>
                <c:pt idx="1915">
                  <c:v>1.6755</c:v>
                </c:pt>
                <c:pt idx="1916">
                  <c:v>1.6765000000000001</c:v>
                </c:pt>
                <c:pt idx="1917">
                  <c:v>1.677</c:v>
                </c:pt>
                <c:pt idx="1918">
                  <c:v>1.6775</c:v>
                </c:pt>
                <c:pt idx="1919">
                  <c:v>1.6785000000000001</c:v>
                </c:pt>
                <c:pt idx="1920">
                  <c:v>1.6795</c:v>
                </c:pt>
                <c:pt idx="1921">
                  <c:v>1.6805000000000001</c:v>
                </c:pt>
                <c:pt idx="1922">
                  <c:v>1.681</c:v>
                </c:pt>
                <c:pt idx="1923">
                  <c:v>1.6819999999999999</c:v>
                </c:pt>
                <c:pt idx="1924">
                  <c:v>1.6830000000000001</c:v>
                </c:pt>
                <c:pt idx="1925">
                  <c:v>1.6839999999999999</c:v>
                </c:pt>
                <c:pt idx="1926">
                  <c:v>1.6850000000000001</c:v>
                </c:pt>
                <c:pt idx="1927">
                  <c:v>1.6859999999999999</c:v>
                </c:pt>
                <c:pt idx="1928">
                  <c:v>1.6870000000000001</c:v>
                </c:pt>
                <c:pt idx="1929">
                  <c:v>1.6879999999999999</c:v>
                </c:pt>
                <c:pt idx="1930">
                  <c:v>1.6884999999999999</c:v>
                </c:pt>
                <c:pt idx="1931">
                  <c:v>1.6895</c:v>
                </c:pt>
                <c:pt idx="1932">
                  <c:v>1.6904999999999999</c:v>
                </c:pt>
                <c:pt idx="1933">
                  <c:v>1.6910000000000001</c:v>
                </c:pt>
                <c:pt idx="1934">
                  <c:v>1.6919999999999999</c:v>
                </c:pt>
                <c:pt idx="1935">
                  <c:v>1.6924999999999999</c:v>
                </c:pt>
                <c:pt idx="1936">
                  <c:v>1.6935</c:v>
                </c:pt>
                <c:pt idx="1937">
                  <c:v>1.6944999999999999</c:v>
                </c:pt>
                <c:pt idx="1938">
                  <c:v>1.6955</c:v>
                </c:pt>
                <c:pt idx="1939">
                  <c:v>1.696</c:v>
                </c:pt>
                <c:pt idx="1940">
                  <c:v>1.6970000000000001</c:v>
                </c:pt>
                <c:pt idx="1941">
                  <c:v>1.698</c:v>
                </c:pt>
                <c:pt idx="1942">
                  <c:v>1.6990000000000001</c:v>
                </c:pt>
                <c:pt idx="1943">
                  <c:v>1.7</c:v>
                </c:pt>
                <c:pt idx="1944">
                  <c:v>1.7010000000000001</c:v>
                </c:pt>
                <c:pt idx="1945">
                  <c:v>1.7015</c:v>
                </c:pt>
                <c:pt idx="1946">
                  <c:v>1.702</c:v>
                </c:pt>
                <c:pt idx="1947">
                  <c:v>1.7030000000000001</c:v>
                </c:pt>
                <c:pt idx="1948">
                  <c:v>1.7035</c:v>
                </c:pt>
                <c:pt idx="1949">
                  <c:v>1.704</c:v>
                </c:pt>
                <c:pt idx="1950">
                  <c:v>1.7050000000000001</c:v>
                </c:pt>
                <c:pt idx="1951">
                  <c:v>1.706</c:v>
                </c:pt>
                <c:pt idx="1952">
                  <c:v>1.7070000000000001</c:v>
                </c:pt>
                <c:pt idx="1953">
                  <c:v>1.7075</c:v>
                </c:pt>
                <c:pt idx="1954">
                  <c:v>1.7084999999999999</c:v>
                </c:pt>
                <c:pt idx="1955">
                  <c:v>1.7095</c:v>
                </c:pt>
                <c:pt idx="1956">
                  <c:v>1.7104999999999999</c:v>
                </c:pt>
                <c:pt idx="1957">
                  <c:v>1.7110000000000001</c:v>
                </c:pt>
                <c:pt idx="1958">
                  <c:v>1.7115</c:v>
                </c:pt>
                <c:pt idx="1959">
                  <c:v>1.7124999999999999</c:v>
                </c:pt>
                <c:pt idx="1960">
                  <c:v>1.7130000000000001</c:v>
                </c:pt>
                <c:pt idx="1961">
                  <c:v>1.7135</c:v>
                </c:pt>
                <c:pt idx="1962">
                  <c:v>1.7144999999999999</c:v>
                </c:pt>
                <c:pt idx="1963">
                  <c:v>1.7155</c:v>
                </c:pt>
                <c:pt idx="1964">
                  <c:v>1.7164999999999999</c:v>
                </c:pt>
                <c:pt idx="1965">
                  <c:v>1.7170000000000001</c:v>
                </c:pt>
                <c:pt idx="1966">
                  <c:v>1.718</c:v>
                </c:pt>
                <c:pt idx="1967">
                  <c:v>1.7190000000000001</c:v>
                </c:pt>
                <c:pt idx="1968">
                  <c:v>1.72</c:v>
                </c:pt>
                <c:pt idx="1969">
                  <c:v>1.7210000000000001</c:v>
                </c:pt>
                <c:pt idx="1970">
                  <c:v>1.722</c:v>
                </c:pt>
                <c:pt idx="1971">
                  <c:v>1.7230000000000001</c:v>
                </c:pt>
                <c:pt idx="1972">
                  <c:v>1.724</c:v>
                </c:pt>
                <c:pt idx="1973">
                  <c:v>1.7250000000000001</c:v>
                </c:pt>
                <c:pt idx="1974">
                  <c:v>1.726</c:v>
                </c:pt>
                <c:pt idx="1975">
                  <c:v>1.7264999999999999</c:v>
                </c:pt>
                <c:pt idx="1976">
                  <c:v>1.7275</c:v>
                </c:pt>
                <c:pt idx="1977">
                  <c:v>1.7284999999999999</c:v>
                </c:pt>
                <c:pt idx="1978">
                  <c:v>1.7295</c:v>
                </c:pt>
                <c:pt idx="1979">
                  <c:v>1.73</c:v>
                </c:pt>
                <c:pt idx="1980">
                  <c:v>1.7310000000000001</c:v>
                </c:pt>
                <c:pt idx="1981">
                  <c:v>1.7315</c:v>
                </c:pt>
                <c:pt idx="1982">
                  <c:v>1.732</c:v>
                </c:pt>
                <c:pt idx="1983">
                  <c:v>1.7330000000000001</c:v>
                </c:pt>
                <c:pt idx="1984">
                  <c:v>1.7335</c:v>
                </c:pt>
                <c:pt idx="1985">
                  <c:v>1.7344999999999999</c:v>
                </c:pt>
                <c:pt idx="1986">
                  <c:v>1.7350000000000001</c:v>
                </c:pt>
                <c:pt idx="1987">
                  <c:v>1.7364999999999999</c:v>
                </c:pt>
                <c:pt idx="1988">
                  <c:v>1.7375</c:v>
                </c:pt>
                <c:pt idx="1989">
                  <c:v>1.7384999999999999</c:v>
                </c:pt>
                <c:pt idx="1990">
                  <c:v>1.7395</c:v>
                </c:pt>
                <c:pt idx="1991">
                  <c:v>1.74</c:v>
                </c:pt>
                <c:pt idx="1992">
                  <c:v>1.7404999999999999</c:v>
                </c:pt>
                <c:pt idx="1993">
                  <c:v>1.7415</c:v>
                </c:pt>
                <c:pt idx="1994">
                  <c:v>1.742</c:v>
                </c:pt>
                <c:pt idx="1995">
                  <c:v>1.7424999999999999</c:v>
                </c:pt>
                <c:pt idx="1996">
                  <c:v>1.7435</c:v>
                </c:pt>
                <c:pt idx="1997">
                  <c:v>1.7444999999999999</c:v>
                </c:pt>
                <c:pt idx="1998">
                  <c:v>1.7455000000000001</c:v>
                </c:pt>
                <c:pt idx="1999">
                  <c:v>1.746</c:v>
                </c:pt>
                <c:pt idx="2000">
                  <c:v>1.7470000000000001</c:v>
                </c:pt>
                <c:pt idx="2001">
                  <c:v>1.748</c:v>
                </c:pt>
                <c:pt idx="2002">
                  <c:v>1.7490000000000001</c:v>
                </c:pt>
                <c:pt idx="2003">
                  <c:v>1.75</c:v>
                </c:pt>
                <c:pt idx="2004">
                  <c:v>1.7509999999999999</c:v>
                </c:pt>
                <c:pt idx="2005">
                  <c:v>1.7515000000000001</c:v>
                </c:pt>
                <c:pt idx="2006">
                  <c:v>1.752</c:v>
                </c:pt>
                <c:pt idx="2007">
                  <c:v>1.7529999999999999</c:v>
                </c:pt>
                <c:pt idx="2008">
                  <c:v>1.754</c:v>
                </c:pt>
                <c:pt idx="2009">
                  <c:v>1.7549999999999999</c:v>
                </c:pt>
                <c:pt idx="2010">
                  <c:v>1.7555000000000001</c:v>
                </c:pt>
                <c:pt idx="2011">
                  <c:v>1.7565</c:v>
                </c:pt>
                <c:pt idx="2012">
                  <c:v>1.7575000000000001</c:v>
                </c:pt>
                <c:pt idx="2013">
                  <c:v>1.7585</c:v>
                </c:pt>
                <c:pt idx="2014">
                  <c:v>1.7595000000000001</c:v>
                </c:pt>
                <c:pt idx="2015">
                  <c:v>1.7605</c:v>
                </c:pt>
                <c:pt idx="2016">
                  <c:v>1.7615000000000001</c:v>
                </c:pt>
                <c:pt idx="2017">
                  <c:v>1.7625</c:v>
                </c:pt>
                <c:pt idx="2018">
                  <c:v>1.7635000000000001</c:v>
                </c:pt>
                <c:pt idx="2019">
                  <c:v>1.7645</c:v>
                </c:pt>
                <c:pt idx="2020">
                  <c:v>1.7649999999999999</c:v>
                </c:pt>
                <c:pt idx="2021">
                  <c:v>1.766</c:v>
                </c:pt>
                <c:pt idx="2022">
                  <c:v>1.7669999999999999</c:v>
                </c:pt>
                <c:pt idx="2023">
                  <c:v>1.768</c:v>
                </c:pt>
                <c:pt idx="2024">
                  <c:v>1.7689999999999999</c:v>
                </c:pt>
                <c:pt idx="2025">
                  <c:v>1.77</c:v>
                </c:pt>
                <c:pt idx="2026">
                  <c:v>1.7705</c:v>
                </c:pt>
                <c:pt idx="2027">
                  <c:v>1.7715000000000001</c:v>
                </c:pt>
                <c:pt idx="2028">
                  <c:v>1.772</c:v>
                </c:pt>
                <c:pt idx="2029">
                  <c:v>1.7729999999999999</c:v>
                </c:pt>
                <c:pt idx="2030">
                  <c:v>1.774</c:v>
                </c:pt>
                <c:pt idx="2031">
                  <c:v>1.7749999999999999</c:v>
                </c:pt>
                <c:pt idx="2032">
                  <c:v>1.7755000000000001</c:v>
                </c:pt>
                <c:pt idx="2033">
                  <c:v>1.7765</c:v>
                </c:pt>
                <c:pt idx="2034">
                  <c:v>1.7775000000000001</c:v>
                </c:pt>
                <c:pt idx="2035">
                  <c:v>1.7785</c:v>
                </c:pt>
                <c:pt idx="2036">
                  <c:v>1.7795000000000001</c:v>
                </c:pt>
                <c:pt idx="2037">
                  <c:v>1.7805</c:v>
                </c:pt>
                <c:pt idx="2038">
                  <c:v>1.7815000000000001</c:v>
                </c:pt>
                <c:pt idx="2039">
                  <c:v>1.7825</c:v>
                </c:pt>
                <c:pt idx="2040">
                  <c:v>1.7835000000000001</c:v>
                </c:pt>
                <c:pt idx="2041">
                  <c:v>1.7845</c:v>
                </c:pt>
                <c:pt idx="2042">
                  <c:v>1.7849999999999999</c:v>
                </c:pt>
                <c:pt idx="2043">
                  <c:v>1.786</c:v>
                </c:pt>
                <c:pt idx="2044">
                  <c:v>1.7869999999999999</c:v>
                </c:pt>
                <c:pt idx="2045">
                  <c:v>1.7875000000000001</c:v>
                </c:pt>
                <c:pt idx="2046">
                  <c:v>1.788</c:v>
                </c:pt>
                <c:pt idx="2047">
                  <c:v>1.7889999999999999</c:v>
                </c:pt>
                <c:pt idx="2048">
                  <c:v>1.79</c:v>
                </c:pt>
                <c:pt idx="2049">
                  <c:v>1.7905</c:v>
                </c:pt>
                <c:pt idx="2050">
                  <c:v>1.7915000000000001</c:v>
                </c:pt>
                <c:pt idx="2051">
                  <c:v>1.792</c:v>
                </c:pt>
                <c:pt idx="2052">
                  <c:v>1.7935000000000001</c:v>
                </c:pt>
                <c:pt idx="2053">
                  <c:v>1.7945</c:v>
                </c:pt>
                <c:pt idx="2054">
                  <c:v>1.7949999999999999</c:v>
                </c:pt>
                <c:pt idx="2055">
                  <c:v>1.796</c:v>
                </c:pt>
                <c:pt idx="2056">
                  <c:v>1.7965</c:v>
                </c:pt>
                <c:pt idx="2057">
                  <c:v>1.7975000000000001</c:v>
                </c:pt>
                <c:pt idx="2058">
                  <c:v>1.7985</c:v>
                </c:pt>
                <c:pt idx="2059">
                  <c:v>1.7995000000000001</c:v>
                </c:pt>
                <c:pt idx="2060">
                  <c:v>1.8005</c:v>
                </c:pt>
                <c:pt idx="2061">
                  <c:v>1.8015000000000001</c:v>
                </c:pt>
                <c:pt idx="2062">
                  <c:v>1.8025</c:v>
                </c:pt>
                <c:pt idx="2063">
                  <c:v>1.804</c:v>
                </c:pt>
                <c:pt idx="2064">
                  <c:v>1.8045</c:v>
                </c:pt>
                <c:pt idx="2065">
                  <c:v>1.8049999999999999</c:v>
                </c:pt>
                <c:pt idx="2066">
                  <c:v>1.806</c:v>
                </c:pt>
                <c:pt idx="2067">
                  <c:v>1.8069999999999999</c:v>
                </c:pt>
                <c:pt idx="2068">
                  <c:v>1.8080000000000001</c:v>
                </c:pt>
                <c:pt idx="2069">
                  <c:v>1.8089999999999999</c:v>
                </c:pt>
                <c:pt idx="2070">
                  <c:v>1.8095000000000001</c:v>
                </c:pt>
                <c:pt idx="2071">
                  <c:v>1.8105</c:v>
                </c:pt>
                <c:pt idx="2072">
                  <c:v>1.8115000000000001</c:v>
                </c:pt>
                <c:pt idx="2073">
                  <c:v>1.8125</c:v>
                </c:pt>
                <c:pt idx="2074">
                  <c:v>1.8140000000000001</c:v>
                </c:pt>
                <c:pt idx="2075">
                  <c:v>1.8145</c:v>
                </c:pt>
                <c:pt idx="2076">
                  <c:v>1.8149999999999999</c:v>
                </c:pt>
                <c:pt idx="2077">
                  <c:v>1.8160000000000001</c:v>
                </c:pt>
                <c:pt idx="2078">
                  <c:v>1.8169999999999999</c:v>
                </c:pt>
                <c:pt idx="2079">
                  <c:v>1.8174999999999999</c:v>
                </c:pt>
                <c:pt idx="2080">
                  <c:v>1.8180000000000001</c:v>
                </c:pt>
                <c:pt idx="2081">
                  <c:v>1.819</c:v>
                </c:pt>
                <c:pt idx="2082">
                  <c:v>1.82</c:v>
                </c:pt>
                <c:pt idx="2083">
                  <c:v>1.821</c:v>
                </c:pt>
                <c:pt idx="2084">
                  <c:v>1.8214999999999999</c:v>
                </c:pt>
                <c:pt idx="2085">
                  <c:v>1.8225</c:v>
                </c:pt>
                <c:pt idx="2086">
                  <c:v>1.8234999999999999</c:v>
                </c:pt>
                <c:pt idx="2087">
                  <c:v>1.8245</c:v>
                </c:pt>
                <c:pt idx="2088">
                  <c:v>1.825</c:v>
                </c:pt>
                <c:pt idx="2089">
                  <c:v>1.8260000000000001</c:v>
                </c:pt>
                <c:pt idx="2090">
                  <c:v>1.827</c:v>
                </c:pt>
                <c:pt idx="2091">
                  <c:v>1.8280000000000001</c:v>
                </c:pt>
                <c:pt idx="2092">
                  <c:v>1.829</c:v>
                </c:pt>
                <c:pt idx="2093">
                  <c:v>1.83</c:v>
                </c:pt>
                <c:pt idx="2094">
                  <c:v>1.8305</c:v>
                </c:pt>
                <c:pt idx="2095">
                  <c:v>1.8314999999999999</c:v>
                </c:pt>
                <c:pt idx="2096">
                  <c:v>1.8325</c:v>
                </c:pt>
                <c:pt idx="2097">
                  <c:v>1.8334999999999999</c:v>
                </c:pt>
                <c:pt idx="2098">
                  <c:v>1.8340000000000001</c:v>
                </c:pt>
                <c:pt idx="2099">
                  <c:v>1.835</c:v>
                </c:pt>
                <c:pt idx="2100">
                  <c:v>1.8354999999999999</c:v>
                </c:pt>
                <c:pt idx="2101">
                  <c:v>1.8365</c:v>
                </c:pt>
                <c:pt idx="2102">
                  <c:v>1.837</c:v>
                </c:pt>
                <c:pt idx="2103">
                  <c:v>1.8380000000000001</c:v>
                </c:pt>
                <c:pt idx="2104">
                  <c:v>1.839</c:v>
                </c:pt>
                <c:pt idx="2105">
                  <c:v>1.84</c:v>
                </c:pt>
                <c:pt idx="2106">
                  <c:v>1.841</c:v>
                </c:pt>
                <c:pt idx="2107">
                  <c:v>1.8414999999999999</c:v>
                </c:pt>
                <c:pt idx="2108">
                  <c:v>1.8425</c:v>
                </c:pt>
                <c:pt idx="2109">
                  <c:v>1.8434999999999999</c:v>
                </c:pt>
                <c:pt idx="2110">
                  <c:v>1.8445</c:v>
                </c:pt>
                <c:pt idx="2111">
                  <c:v>1.845</c:v>
                </c:pt>
                <c:pt idx="2112">
                  <c:v>1.8460000000000001</c:v>
                </c:pt>
                <c:pt idx="2113">
                  <c:v>1.8465</c:v>
                </c:pt>
                <c:pt idx="2114">
                  <c:v>1.8474999999999999</c:v>
                </c:pt>
                <c:pt idx="2115">
                  <c:v>1.8480000000000001</c:v>
                </c:pt>
                <c:pt idx="2116">
                  <c:v>1.8494999999999999</c:v>
                </c:pt>
                <c:pt idx="2117">
                  <c:v>1.85</c:v>
                </c:pt>
                <c:pt idx="2118">
                  <c:v>1.851</c:v>
                </c:pt>
                <c:pt idx="2119">
                  <c:v>1.8520000000000001</c:v>
                </c:pt>
                <c:pt idx="2120">
                  <c:v>1.853</c:v>
                </c:pt>
                <c:pt idx="2121">
                  <c:v>1.8540000000000001</c:v>
                </c:pt>
                <c:pt idx="2122">
                  <c:v>1.855</c:v>
                </c:pt>
                <c:pt idx="2123">
                  <c:v>1.8554999999999999</c:v>
                </c:pt>
                <c:pt idx="2124">
                  <c:v>1.8565</c:v>
                </c:pt>
                <c:pt idx="2125">
                  <c:v>1.8574999999999999</c:v>
                </c:pt>
                <c:pt idx="2126">
                  <c:v>1.8585</c:v>
                </c:pt>
                <c:pt idx="2127">
                  <c:v>1.8594999999999999</c:v>
                </c:pt>
                <c:pt idx="2128">
                  <c:v>1.861</c:v>
                </c:pt>
                <c:pt idx="2129">
                  <c:v>1.8620000000000001</c:v>
                </c:pt>
                <c:pt idx="2130">
                  <c:v>1.863</c:v>
                </c:pt>
                <c:pt idx="2131">
                  <c:v>1.8640000000000001</c:v>
                </c:pt>
                <c:pt idx="2132">
                  <c:v>1.8645</c:v>
                </c:pt>
                <c:pt idx="2133">
                  <c:v>1.8654999999999999</c:v>
                </c:pt>
                <c:pt idx="2134">
                  <c:v>1.8665</c:v>
                </c:pt>
                <c:pt idx="2135">
                  <c:v>1.867</c:v>
                </c:pt>
                <c:pt idx="2136">
                  <c:v>1.8680000000000001</c:v>
                </c:pt>
                <c:pt idx="2137">
                  <c:v>1.8694999999999999</c:v>
                </c:pt>
                <c:pt idx="2138">
                  <c:v>1.87</c:v>
                </c:pt>
                <c:pt idx="2139">
                  <c:v>1.871</c:v>
                </c:pt>
                <c:pt idx="2140">
                  <c:v>1.8720000000000001</c:v>
                </c:pt>
                <c:pt idx="2141">
                  <c:v>1.873</c:v>
                </c:pt>
                <c:pt idx="2142">
                  <c:v>1.8740000000000001</c:v>
                </c:pt>
                <c:pt idx="2143">
                  <c:v>1.875</c:v>
                </c:pt>
                <c:pt idx="2144">
                  <c:v>1.8759999999999999</c:v>
                </c:pt>
                <c:pt idx="2145">
                  <c:v>1.8765000000000001</c:v>
                </c:pt>
                <c:pt idx="2146">
                  <c:v>1.877</c:v>
                </c:pt>
                <c:pt idx="2147">
                  <c:v>1.8779999999999999</c:v>
                </c:pt>
                <c:pt idx="2148">
                  <c:v>1.8794999999999999</c:v>
                </c:pt>
                <c:pt idx="2149">
                  <c:v>1.8805000000000001</c:v>
                </c:pt>
                <c:pt idx="2150">
                  <c:v>1.8815</c:v>
                </c:pt>
                <c:pt idx="2151">
                  <c:v>1.8819999999999999</c:v>
                </c:pt>
                <c:pt idx="2152">
                  <c:v>1.8825000000000001</c:v>
                </c:pt>
                <c:pt idx="2153">
                  <c:v>1.8835</c:v>
                </c:pt>
                <c:pt idx="2154">
                  <c:v>1.8839999999999999</c:v>
                </c:pt>
                <c:pt idx="2155">
                  <c:v>1.885</c:v>
                </c:pt>
                <c:pt idx="2156">
                  <c:v>1.8859999999999999</c:v>
                </c:pt>
                <c:pt idx="2157">
                  <c:v>1.8865000000000001</c:v>
                </c:pt>
                <c:pt idx="2158">
                  <c:v>1.8875</c:v>
                </c:pt>
                <c:pt idx="2159">
                  <c:v>1.8885000000000001</c:v>
                </c:pt>
                <c:pt idx="2160">
                  <c:v>1.89</c:v>
                </c:pt>
                <c:pt idx="2161">
                  <c:v>1.891</c:v>
                </c:pt>
                <c:pt idx="2162">
                  <c:v>1.8919999999999999</c:v>
                </c:pt>
                <c:pt idx="2163">
                  <c:v>1.8925000000000001</c:v>
                </c:pt>
                <c:pt idx="2164">
                  <c:v>1.893</c:v>
                </c:pt>
                <c:pt idx="2165">
                  <c:v>1.8939999999999999</c:v>
                </c:pt>
                <c:pt idx="2166">
                  <c:v>1.895</c:v>
                </c:pt>
                <c:pt idx="2167">
                  <c:v>1.8955</c:v>
                </c:pt>
                <c:pt idx="2168">
                  <c:v>1.8965000000000001</c:v>
                </c:pt>
                <c:pt idx="2169">
                  <c:v>1.897</c:v>
                </c:pt>
                <c:pt idx="2170">
                  <c:v>1.8979999999999999</c:v>
                </c:pt>
                <c:pt idx="2171">
                  <c:v>1.899</c:v>
                </c:pt>
                <c:pt idx="2172">
                  <c:v>1.9</c:v>
                </c:pt>
                <c:pt idx="2173">
                  <c:v>1.901</c:v>
                </c:pt>
                <c:pt idx="2174">
                  <c:v>1.9015</c:v>
                </c:pt>
                <c:pt idx="2175">
                  <c:v>1.9025000000000001</c:v>
                </c:pt>
                <c:pt idx="2176">
                  <c:v>1.9035</c:v>
                </c:pt>
                <c:pt idx="2177">
                  <c:v>1.9039999999999999</c:v>
                </c:pt>
                <c:pt idx="2178">
                  <c:v>1.905</c:v>
                </c:pt>
                <c:pt idx="2179">
                  <c:v>1.9065000000000001</c:v>
                </c:pt>
                <c:pt idx="2180">
                  <c:v>1.907</c:v>
                </c:pt>
                <c:pt idx="2181">
                  <c:v>1.9085000000000001</c:v>
                </c:pt>
                <c:pt idx="2182">
                  <c:v>1.91</c:v>
                </c:pt>
                <c:pt idx="2183">
                  <c:v>1.9125000000000001</c:v>
                </c:pt>
                <c:pt idx="2184">
                  <c:v>1.915</c:v>
                </c:pt>
                <c:pt idx="2185">
                  <c:v>1.927</c:v>
                </c:pt>
                <c:pt idx="2186">
                  <c:v>1.968</c:v>
                </c:pt>
                <c:pt idx="2187">
                  <c:v>1.9684999999999999</c:v>
                </c:pt>
                <c:pt idx="2188">
                  <c:v>1.9690000000000001</c:v>
                </c:pt>
                <c:pt idx="2189">
                  <c:v>1.97</c:v>
                </c:pt>
                <c:pt idx="2190">
                  <c:v>1.9704999999999999</c:v>
                </c:pt>
                <c:pt idx="2191">
                  <c:v>1.9715</c:v>
                </c:pt>
                <c:pt idx="2192">
                  <c:v>1.972</c:v>
                </c:pt>
                <c:pt idx="2193">
                  <c:v>1.9730000000000001</c:v>
                </c:pt>
                <c:pt idx="2194">
                  <c:v>1.974</c:v>
                </c:pt>
                <c:pt idx="2195">
                  <c:v>1.9744999999999999</c:v>
                </c:pt>
                <c:pt idx="2196">
                  <c:v>1.9755</c:v>
                </c:pt>
                <c:pt idx="2197">
                  <c:v>1.9764999999999999</c:v>
                </c:pt>
                <c:pt idx="2198">
                  <c:v>1.9770000000000001</c:v>
                </c:pt>
                <c:pt idx="2199">
                  <c:v>1.9775</c:v>
                </c:pt>
                <c:pt idx="2200">
                  <c:v>1.9784999999999999</c:v>
                </c:pt>
                <c:pt idx="2201">
                  <c:v>1.9795</c:v>
                </c:pt>
                <c:pt idx="2202">
                  <c:v>1.9804999999999999</c:v>
                </c:pt>
                <c:pt idx="2203">
                  <c:v>1.9815</c:v>
                </c:pt>
                <c:pt idx="2204">
                  <c:v>1.982</c:v>
                </c:pt>
                <c:pt idx="2205">
                  <c:v>1.9830000000000001</c:v>
                </c:pt>
                <c:pt idx="2206">
                  <c:v>1.984</c:v>
                </c:pt>
                <c:pt idx="2207">
                  <c:v>1.9844999999999999</c:v>
                </c:pt>
                <c:pt idx="2208">
                  <c:v>1.9855</c:v>
                </c:pt>
                <c:pt idx="2209">
                  <c:v>1.9864999999999999</c:v>
                </c:pt>
                <c:pt idx="2210">
                  <c:v>1.9870000000000001</c:v>
                </c:pt>
                <c:pt idx="2211">
                  <c:v>1.9875</c:v>
                </c:pt>
                <c:pt idx="2212">
                  <c:v>1.9884999999999999</c:v>
                </c:pt>
                <c:pt idx="2213">
                  <c:v>1.9890000000000001</c:v>
                </c:pt>
                <c:pt idx="2214">
                  <c:v>1.99</c:v>
                </c:pt>
                <c:pt idx="2215">
                  <c:v>1.9904999999999999</c:v>
                </c:pt>
                <c:pt idx="2216">
                  <c:v>1.9915</c:v>
                </c:pt>
                <c:pt idx="2217">
                  <c:v>1.9924999999999999</c:v>
                </c:pt>
                <c:pt idx="2218">
                  <c:v>1.9935</c:v>
                </c:pt>
                <c:pt idx="2219">
                  <c:v>1.994</c:v>
                </c:pt>
                <c:pt idx="2220">
                  <c:v>1.9950000000000001</c:v>
                </c:pt>
                <c:pt idx="2221">
                  <c:v>1.996</c:v>
                </c:pt>
                <c:pt idx="2222">
                  <c:v>1.9970000000000001</c:v>
                </c:pt>
                <c:pt idx="2223">
                  <c:v>1.998</c:v>
                </c:pt>
                <c:pt idx="2224">
                  <c:v>1.9990000000000001</c:v>
                </c:pt>
                <c:pt idx="2225">
                  <c:v>2</c:v>
                </c:pt>
                <c:pt idx="2226">
                  <c:v>2.0015000000000001</c:v>
                </c:pt>
                <c:pt idx="2227">
                  <c:v>2.0024999999999999</c:v>
                </c:pt>
                <c:pt idx="2228">
                  <c:v>2.0034999999999998</c:v>
                </c:pt>
                <c:pt idx="2229">
                  <c:v>2.004</c:v>
                </c:pt>
                <c:pt idx="2230">
                  <c:v>2.0049999999999999</c:v>
                </c:pt>
                <c:pt idx="2231">
                  <c:v>2.0055000000000001</c:v>
                </c:pt>
                <c:pt idx="2232">
                  <c:v>2.0059999999999998</c:v>
                </c:pt>
                <c:pt idx="2233">
                  <c:v>2.0070000000000001</c:v>
                </c:pt>
                <c:pt idx="2234">
                  <c:v>2.0074999999999998</c:v>
                </c:pt>
                <c:pt idx="2235">
                  <c:v>2.008</c:v>
                </c:pt>
                <c:pt idx="2236">
                  <c:v>2.0089999999999999</c:v>
                </c:pt>
                <c:pt idx="2237">
                  <c:v>2.0099999999999998</c:v>
                </c:pt>
                <c:pt idx="2238">
                  <c:v>2.0110000000000001</c:v>
                </c:pt>
                <c:pt idx="2239">
                  <c:v>2.0114999999999998</c:v>
                </c:pt>
                <c:pt idx="2240">
                  <c:v>2.0125000000000002</c:v>
                </c:pt>
                <c:pt idx="2241">
                  <c:v>2.0135000000000001</c:v>
                </c:pt>
                <c:pt idx="2242">
                  <c:v>2.0145</c:v>
                </c:pt>
                <c:pt idx="2243">
                  <c:v>2.0154999999999998</c:v>
                </c:pt>
                <c:pt idx="2244">
                  <c:v>2.0165000000000002</c:v>
                </c:pt>
                <c:pt idx="2245">
                  <c:v>2.0169999999999999</c:v>
                </c:pt>
                <c:pt idx="2246">
                  <c:v>2.0175000000000001</c:v>
                </c:pt>
                <c:pt idx="2247">
                  <c:v>2.0185</c:v>
                </c:pt>
                <c:pt idx="2248">
                  <c:v>2.0194999999999999</c:v>
                </c:pt>
                <c:pt idx="2249">
                  <c:v>2.02</c:v>
                </c:pt>
                <c:pt idx="2250">
                  <c:v>2.0209999999999999</c:v>
                </c:pt>
                <c:pt idx="2251">
                  <c:v>2.0219999999999998</c:v>
                </c:pt>
                <c:pt idx="2252">
                  <c:v>2.0230000000000001</c:v>
                </c:pt>
                <c:pt idx="2253">
                  <c:v>2.0234999999999999</c:v>
                </c:pt>
                <c:pt idx="2254">
                  <c:v>2.0245000000000002</c:v>
                </c:pt>
                <c:pt idx="2255">
                  <c:v>2.0249999999999999</c:v>
                </c:pt>
                <c:pt idx="2256">
                  <c:v>2.0259999999999998</c:v>
                </c:pt>
                <c:pt idx="2257">
                  <c:v>2.0265</c:v>
                </c:pt>
                <c:pt idx="2258">
                  <c:v>2.0270000000000001</c:v>
                </c:pt>
                <c:pt idx="2259">
                  <c:v>2.028</c:v>
                </c:pt>
                <c:pt idx="2260">
                  <c:v>2.0285000000000002</c:v>
                </c:pt>
                <c:pt idx="2261">
                  <c:v>2.0299999999999998</c:v>
                </c:pt>
                <c:pt idx="2262">
                  <c:v>2.0310000000000001</c:v>
                </c:pt>
                <c:pt idx="2263">
                  <c:v>2.032</c:v>
                </c:pt>
                <c:pt idx="2264">
                  <c:v>2.0329999999999999</c:v>
                </c:pt>
                <c:pt idx="2265">
                  <c:v>2.0339999999999998</c:v>
                </c:pt>
                <c:pt idx="2266">
                  <c:v>2.0345</c:v>
                </c:pt>
                <c:pt idx="2267">
                  <c:v>2.0354999999999999</c:v>
                </c:pt>
                <c:pt idx="2268">
                  <c:v>2.036</c:v>
                </c:pt>
                <c:pt idx="2269">
                  <c:v>2.0365000000000002</c:v>
                </c:pt>
                <c:pt idx="2270">
                  <c:v>2.0375000000000001</c:v>
                </c:pt>
                <c:pt idx="2271">
                  <c:v>2.0390000000000001</c:v>
                </c:pt>
                <c:pt idx="2272">
                  <c:v>2.0394999999999999</c:v>
                </c:pt>
                <c:pt idx="2273">
                  <c:v>2.0405000000000002</c:v>
                </c:pt>
                <c:pt idx="2274">
                  <c:v>2.0415000000000001</c:v>
                </c:pt>
                <c:pt idx="2275">
                  <c:v>2.0419999999999998</c:v>
                </c:pt>
                <c:pt idx="2276">
                  <c:v>2.0425</c:v>
                </c:pt>
                <c:pt idx="2277">
                  <c:v>2.0434999999999999</c:v>
                </c:pt>
                <c:pt idx="2278">
                  <c:v>2.044</c:v>
                </c:pt>
                <c:pt idx="2279">
                  <c:v>2.0445000000000002</c:v>
                </c:pt>
                <c:pt idx="2280">
                  <c:v>2.0455000000000001</c:v>
                </c:pt>
                <c:pt idx="2281">
                  <c:v>2.0465</c:v>
                </c:pt>
                <c:pt idx="2282">
                  <c:v>2.0470000000000002</c:v>
                </c:pt>
                <c:pt idx="2283">
                  <c:v>2.048</c:v>
                </c:pt>
                <c:pt idx="2284">
                  <c:v>2.0489999999999999</c:v>
                </c:pt>
                <c:pt idx="2285">
                  <c:v>2.0499999999999998</c:v>
                </c:pt>
                <c:pt idx="2286">
                  <c:v>2.0505</c:v>
                </c:pt>
                <c:pt idx="2287">
                  <c:v>2.0514999999999999</c:v>
                </c:pt>
                <c:pt idx="2288">
                  <c:v>2.0525000000000002</c:v>
                </c:pt>
                <c:pt idx="2289">
                  <c:v>2.0535000000000001</c:v>
                </c:pt>
                <c:pt idx="2290">
                  <c:v>2.0545</c:v>
                </c:pt>
                <c:pt idx="2291">
                  <c:v>2.0550000000000002</c:v>
                </c:pt>
                <c:pt idx="2292">
                  <c:v>2.0554999999999999</c:v>
                </c:pt>
                <c:pt idx="2293">
                  <c:v>2.0565000000000002</c:v>
                </c:pt>
                <c:pt idx="2294">
                  <c:v>2.0575000000000001</c:v>
                </c:pt>
                <c:pt idx="2295">
                  <c:v>2.0585</c:v>
                </c:pt>
                <c:pt idx="2296">
                  <c:v>2.0594999999999999</c:v>
                </c:pt>
                <c:pt idx="2297">
                  <c:v>2.06</c:v>
                </c:pt>
                <c:pt idx="2298">
                  <c:v>2.0609999999999999</c:v>
                </c:pt>
                <c:pt idx="2299">
                  <c:v>2.0619999999999998</c:v>
                </c:pt>
                <c:pt idx="2300">
                  <c:v>2.0630000000000002</c:v>
                </c:pt>
                <c:pt idx="2301">
                  <c:v>2.0640000000000001</c:v>
                </c:pt>
                <c:pt idx="2302">
                  <c:v>2.0644999999999998</c:v>
                </c:pt>
                <c:pt idx="2303">
                  <c:v>2.0655000000000001</c:v>
                </c:pt>
                <c:pt idx="2304">
                  <c:v>2.0665</c:v>
                </c:pt>
                <c:pt idx="2305">
                  <c:v>2.0674999999999999</c:v>
                </c:pt>
                <c:pt idx="2306">
                  <c:v>2.0680000000000001</c:v>
                </c:pt>
                <c:pt idx="2307">
                  <c:v>2.069</c:v>
                </c:pt>
                <c:pt idx="2308">
                  <c:v>2.0699999999999998</c:v>
                </c:pt>
                <c:pt idx="2309">
                  <c:v>2.0710000000000002</c:v>
                </c:pt>
                <c:pt idx="2310">
                  <c:v>2.0720000000000001</c:v>
                </c:pt>
                <c:pt idx="2311">
                  <c:v>2.0724999999999998</c:v>
                </c:pt>
                <c:pt idx="2312">
                  <c:v>2.073</c:v>
                </c:pt>
                <c:pt idx="2313">
                  <c:v>2.0739999999999998</c:v>
                </c:pt>
                <c:pt idx="2314">
                  <c:v>2.0750000000000002</c:v>
                </c:pt>
                <c:pt idx="2315">
                  <c:v>2.0754999999999999</c:v>
                </c:pt>
                <c:pt idx="2316">
                  <c:v>2.0764999999999998</c:v>
                </c:pt>
                <c:pt idx="2317">
                  <c:v>2.0775000000000001</c:v>
                </c:pt>
                <c:pt idx="2318">
                  <c:v>2.0785</c:v>
                </c:pt>
                <c:pt idx="2319">
                  <c:v>2.0794999999999999</c:v>
                </c:pt>
                <c:pt idx="2320">
                  <c:v>2.08</c:v>
                </c:pt>
                <c:pt idx="2321">
                  <c:v>2.081</c:v>
                </c:pt>
                <c:pt idx="2322">
                  <c:v>2.0815000000000001</c:v>
                </c:pt>
                <c:pt idx="2323">
                  <c:v>2.0825</c:v>
                </c:pt>
                <c:pt idx="2324">
                  <c:v>2.0830000000000002</c:v>
                </c:pt>
                <c:pt idx="2325">
                  <c:v>2.0840000000000001</c:v>
                </c:pt>
                <c:pt idx="2326">
                  <c:v>2.085</c:v>
                </c:pt>
                <c:pt idx="2327">
                  <c:v>2.0855000000000001</c:v>
                </c:pt>
                <c:pt idx="2328">
                  <c:v>2.0865</c:v>
                </c:pt>
                <c:pt idx="2329">
                  <c:v>2.0874999999999999</c:v>
                </c:pt>
                <c:pt idx="2330">
                  <c:v>2.0880000000000001</c:v>
                </c:pt>
                <c:pt idx="2331">
                  <c:v>2.089</c:v>
                </c:pt>
                <c:pt idx="2332">
                  <c:v>2.0895000000000001</c:v>
                </c:pt>
                <c:pt idx="2333">
                  <c:v>2.0905</c:v>
                </c:pt>
                <c:pt idx="2334">
                  <c:v>2.0910000000000002</c:v>
                </c:pt>
                <c:pt idx="2335">
                  <c:v>2.0914999999999999</c:v>
                </c:pt>
                <c:pt idx="2336">
                  <c:v>2.0924999999999998</c:v>
                </c:pt>
                <c:pt idx="2337">
                  <c:v>2.0939999999999999</c:v>
                </c:pt>
                <c:pt idx="2338">
                  <c:v>2.0945</c:v>
                </c:pt>
                <c:pt idx="2339">
                  <c:v>2.0954999999999999</c:v>
                </c:pt>
                <c:pt idx="2340">
                  <c:v>2.0964999999999998</c:v>
                </c:pt>
                <c:pt idx="2341">
                  <c:v>2.097</c:v>
                </c:pt>
                <c:pt idx="2342">
                  <c:v>2.0979999999999999</c:v>
                </c:pt>
                <c:pt idx="2343">
                  <c:v>2.0985</c:v>
                </c:pt>
                <c:pt idx="2344">
                  <c:v>2.0994999999999999</c:v>
                </c:pt>
                <c:pt idx="2345">
                  <c:v>2.1</c:v>
                </c:pt>
                <c:pt idx="2346">
                  <c:v>2.101</c:v>
                </c:pt>
                <c:pt idx="2347">
                  <c:v>2.1019999999999999</c:v>
                </c:pt>
                <c:pt idx="2348">
                  <c:v>2.1030000000000002</c:v>
                </c:pt>
                <c:pt idx="2349">
                  <c:v>2.1040000000000001</c:v>
                </c:pt>
                <c:pt idx="2350">
                  <c:v>2.105</c:v>
                </c:pt>
                <c:pt idx="2351">
                  <c:v>2.1055000000000001</c:v>
                </c:pt>
                <c:pt idx="2352">
                  <c:v>2.1065</c:v>
                </c:pt>
                <c:pt idx="2353">
                  <c:v>2.1070000000000002</c:v>
                </c:pt>
                <c:pt idx="2354">
                  <c:v>2.1074999999999999</c:v>
                </c:pt>
                <c:pt idx="2355">
                  <c:v>2.1084999999999998</c:v>
                </c:pt>
                <c:pt idx="2356">
                  <c:v>2.109</c:v>
                </c:pt>
                <c:pt idx="2357">
                  <c:v>2.11</c:v>
                </c:pt>
                <c:pt idx="2358">
                  <c:v>2.1110000000000002</c:v>
                </c:pt>
                <c:pt idx="2359">
                  <c:v>2.1120000000000001</c:v>
                </c:pt>
                <c:pt idx="2360">
                  <c:v>2.1124999999999998</c:v>
                </c:pt>
                <c:pt idx="2361">
                  <c:v>2.1135000000000002</c:v>
                </c:pt>
                <c:pt idx="2362">
                  <c:v>2.1145</c:v>
                </c:pt>
                <c:pt idx="2363">
                  <c:v>2.1154999999999999</c:v>
                </c:pt>
                <c:pt idx="2364">
                  <c:v>2.1160000000000001</c:v>
                </c:pt>
                <c:pt idx="2365">
                  <c:v>2.1164999999999998</c:v>
                </c:pt>
                <c:pt idx="2366">
                  <c:v>2.1175000000000002</c:v>
                </c:pt>
                <c:pt idx="2367">
                  <c:v>2.1179999999999999</c:v>
                </c:pt>
                <c:pt idx="2368">
                  <c:v>2.1190000000000002</c:v>
                </c:pt>
                <c:pt idx="2369">
                  <c:v>2.12</c:v>
                </c:pt>
                <c:pt idx="2370">
                  <c:v>2.121</c:v>
                </c:pt>
                <c:pt idx="2371">
                  <c:v>2.1215000000000002</c:v>
                </c:pt>
                <c:pt idx="2372">
                  <c:v>2.1225000000000001</c:v>
                </c:pt>
                <c:pt idx="2373">
                  <c:v>2.1234999999999999</c:v>
                </c:pt>
                <c:pt idx="2374">
                  <c:v>2.1244999999999998</c:v>
                </c:pt>
                <c:pt idx="2375">
                  <c:v>2.1255000000000002</c:v>
                </c:pt>
                <c:pt idx="2376">
                  <c:v>2.1265000000000001</c:v>
                </c:pt>
                <c:pt idx="2377">
                  <c:v>2.1274999999999999</c:v>
                </c:pt>
                <c:pt idx="2378">
                  <c:v>2.1284999999999998</c:v>
                </c:pt>
                <c:pt idx="2379">
                  <c:v>2.13</c:v>
                </c:pt>
                <c:pt idx="2380">
                  <c:v>2.1305000000000001</c:v>
                </c:pt>
                <c:pt idx="2381">
                  <c:v>2.1315</c:v>
                </c:pt>
                <c:pt idx="2382">
                  <c:v>2.1324999999999998</c:v>
                </c:pt>
                <c:pt idx="2383">
                  <c:v>2.1335000000000002</c:v>
                </c:pt>
                <c:pt idx="2384">
                  <c:v>2.1345000000000001</c:v>
                </c:pt>
                <c:pt idx="2385">
                  <c:v>2.1355</c:v>
                </c:pt>
                <c:pt idx="2386">
                  <c:v>2.1364999999999998</c:v>
                </c:pt>
                <c:pt idx="2387">
                  <c:v>2.1375000000000002</c:v>
                </c:pt>
                <c:pt idx="2388">
                  <c:v>2.1379999999999999</c:v>
                </c:pt>
                <c:pt idx="2389">
                  <c:v>2.1389999999999998</c:v>
                </c:pt>
                <c:pt idx="2390">
                  <c:v>2.14</c:v>
                </c:pt>
                <c:pt idx="2391">
                  <c:v>2.1415000000000002</c:v>
                </c:pt>
                <c:pt idx="2392">
                  <c:v>2.1425000000000001</c:v>
                </c:pt>
                <c:pt idx="2393">
                  <c:v>2.1435</c:v>
                </c:pt>
                <c:pt idx="2394">
                  <c:v>2.1440000000000001</c:v>
                </c:pt>
                <c:pt idx="2395">
                  <c:v>2.1444999999999999</c:v>
                </c:pt>
                <c:pt idx="2396">
                  <c:v>2.1455000000000002</c:v>
                </c:pt>
                <c:pt idx="2397">
                  <c:v>2.1459999999999999</c:v>
                </c:pt>
                <c:pt idx="2398">
                  <c:v>2.1469999999999998</c:v>
                </c:pt>
                <c:pt idx="2399">
                  <c:v>2.1480000000000001</c:v>
                </c:pt>
                <c:pt idx="2400">
                  <c:v>2.149</c:v>
                </c:pt>
                <c:pt idx="2401">
                  <c:v>2.15</c:v>
                </c:pt>
                <c:pt idx="2402">
                  <c:v>2.1509999999999998</c:v>
                </c:pt>
                <c:pt idx="2403">
                  <c:v>2.1520000000000001</c:v>
                </c:pt>
                <c:pt idx="2404">
                  <c:v>2.1524999999999999</c:v>
                </c:pt>
                <c:pt idx="2405">
                  <c:v>2.2029999999999998</c:v>
                </c:pt>
                <c:pt idx="2406">
                  <c:v>2.2035</c:v>
                </c:pt>
                <c:pt idx="2407">
                  <c:v>2.2040000000000002</c:v>
                </c:pt>
                <c:pt idx="2408">
                  <c:v>2.2044999999999999</c:v>
                </c:pt>
                <c:pt idx="2409">
                  <c:v>2.2054999999999998</c:v>
                </c:pt>
                <c:pt idx="2410">
                  <c:v>2.206</c:v>
                </c:pt>
                <c:pt idx="2411">
                  <c:v>2.2069999999999999</c:v>
                </c:pt>
                <c:pt idx="2412">
                  <c:v>2.2080000000000002</c:v>
                </c:pt>
                <c:pt idx="2413">
                  <c:v>2.2084999999999999</c:v>
                </c:pt>
                <c:pt idx="2414">
                  <c:v>2.2094999999999998</c:v>
                </c:pt>
                <c:pt idx="2415">
                  <c:v>2.2105000000000001</c:v>
                </c:pt>
                <c:pt idx="2416">
                  <c:v>2.2115</c:v>
                </c:pt>
                <c:pt idx="2417">
                  <c:v>2.2124999999999999</c:v>
                </c:pt>
                <c:pt idx="2418">
                  <c:v>2.2130000000000001</c:v>
                </c:pt>
                <c:pt idx="2419">
                  <c:v>2.2134999999999998</c:v>
                </c:pt>
                <c:pt idx="2420">
                  <c:v>2.2149999999999999</c:v>
                </c:pt>
                <c:pt idx="2421">
                  <c:v>2.2160000000000002</c:v>
                </c:pt>
                <c:pt idx="2422">
                  <c:v>2.2164999999999999</c:v>
                </c:pt>
                <c:pt idx="2423">
                  <c:v>2.2174999999999998</c:v>
                </c:pt>
                <c:pt idx="2424">
                  <c:v>2.2185000000000001</c:v>
                </c:pt>
                <c:pt idx="2425">
                  <c:v>2.2195</c:v>
                </c:pt>
                <c:pt idx="2426">
                  <c:v>2.2204999999999999</c:v>
                </c:pt>
                <c:pt idx="2427">
                  <c:v>2.2214999999999998</c:v>
                </c:pt>
                <c:pt idx="2428">
                  <c:v>2.2225000000000001</c:v>
                </c:pt>
                <c:pt idx="2429">
                  <c:v>2.2229999999999999</c:v>
                </c:pt>
                <c:pt idx="2430">
                  <c:v>2.2240000000000002</c:v>
                </c:pt>
                <c:pt idx="2431">
                  <c:v>2.2254999999999998</c:v>
                </c:pt>
                <c:pt idx="2432">
                  <c:v>2.226</c:v>
                </c:pt>
                <c:pt idx="2433">
                  <c:v>2.2269999999999999</c:v>
                </c:pt>
                <c:pt idx="2434">
                  <c:v>2.2275</c:v>
                </c:pt>
                <c:pt idx="2435">
                  <c:v>2.2280000000000002</c:v>
                </c:pt>
                <c:pt idx="2436">
                  <c:v>2.2290000000000001</c:v>
                </c:pt>
                <c:pt idx="2437">
                  <c:v>2.2294999999999998</c:v>
                </c:pt>
                <c:pt idx="2438">
                  <c:v>2.2305000000000001</c:v>
                </c:pt>
                <c:pt idx="2439">
                  <c:v>2.2309999999999999</c:v>
                </c:pt>
                <c:pt idx="2440">
                  <c:v>2.2320000000000002</c:v>
                </c:pt>
                <c:pt idx="2441">
                  <c:v>2.2334999999999998</c:v>
                </c:pt>
                <c:pt idx="2442">
                  <c:v>2.234</c:v>
                </c:pt>
                <c:pt idx="2443">
                  <c:v>2.2349999999999999</c:v>
                </c:pt>
                <c:pt idx="2444">
                  <c:v>2.2355</c:v>
                </c:pt>
                <c:pt idx="2445">
                  <c:v>2.2364999999999999</c:v>
                </c:pt>
                <c:pt idx="2446">
                  <c:v>2.2370000000000001</c:v>
                </c:pt>
                <c:pt idx="2447">
                  <c:v>2.2374999999999998</c:v>
                </c:pt>
                <c:pt idx="2448">
                  <c:v>2.2385000000000002</c:v>
                </c:pt>
                <c:pt idx="2449">
                  <c:v>2.2395</c:v>
                </c:pt>
                <c:pt idx="2450">
                  <c:v>2.2400000000000002</c:v>
                </c:pt>
                <c:pt idx="2451">
                  <c:v>2.2410000000000001</c:v>
                </c:pt>
                <c:pt idx="2452">
                  <c:v>2.2425000000000002</c:v>
                </c:pt>
                <c:pt idx="2453">
                  <c:v>2.2429999999999999</c:v>
                </c:pt>
                <c:pt idx="2454">
                  <c:v>2.2435</c:v>
                </c:pt>
                <c:pt idx="2455">
                  <c:v>2.2444999999999999</c:v>
                </c:pt>
                <c:pt idx="2456">
                  <c:v>2.2454999999999998</c:v>
                </c:pt>
                <c:pt idx="2457">
                  <c:v>2.246</c:v>
                </c:pt>
                <c:pt idx="2458">
                  <c:v>2.2465000000000002</c:v>
                </c:pt>
                <c:pt idx="2459">
                  <c:v>2.2469999999999999</c:v>
                </c:pt>
                <c:pt idx="2460">
                  <c:v>2.2480000000000002</c:v>
                </c:pt>
                <c:pt idx="2461">
                  <c:v>2.2494999999999998</c:v>
                </c:pt>
                <c:pt idx="2462">
                  <c:v>2.25</c:v>
                </c:pt>
                <c:pt idx="2463">
                  <c:v>2.2515000000000001</c:v>
                </c:pt>
                <c:pt idx="2464">
                  <c:v>2.2519999999999998</c:v>
                </c:pt>
                <c:pt idx="2465">
                  <c:v>2.2530000000000001</c:v>
                </c:pt>
                <c:pt idx="2466">
                  <c:v>2.2534999999999998</c:v>
                </c:pt>
                <c:pt idx="2467">
                  <c:v>2.254</c:v>
                </c:pt>
                <c:pt idx="2468">
                  <c:v>2.2549999999999999</c:v>
                </c:pt>
                <c:pt idx="2469">
                  <c:v>2.2555000000000001</c:v>
                </c:pt>
                <c:pt idx="2470">
                  <c:v>2.2565</c:v>
                </c:pt>
                <c:pt idx="2471">
                  <c:v>2.2574999999999998</c:v>
                </c:pt>
                <c:pt idx="2472">
                  <c:v>2.258</c:v>
                </c:pt>
                <c:pt idx="2473">
                  <c:v>2.2589999999999999</c:v>
                </c:pt>
                <c:pt idx="2474">
                  <c:v>2.2595000000000001</c:v>
                </c:pt>
                <c:pt idx="2475">
                  <c:v>2.2605</c:v>
                </c:pt>
                <c:pt idx="2476">
                  <c:v>2.2610000000000001</c:v>
                </c:pt>
                <c:pt idx="2477">
                  <c:v>2.262</c:v>
                </c:pt>
                <c:pt idx="2478">
                  <c:v>2.2625000000000002</c:v>
                </c:pt>
                <c:pt idx="2479">
                  <c:v>2.2629999999999999</c:v>
                </c:pt>
                <c:pt idx="2480">
                  <c:v>2.2639999999999998</c:v>
                </c:pt>
                <c:pt idx="2481">
                  <c:v>2.2650000000000001</c:v>
                </c:pt>
                <c:pt idx="2482">
                  <c:v>2.2665000000000002</c:v>
                </c:pt>
                <c:pt idx="2483">
                  <c:v>2.2685</c:v>
                </c:pt>
                <c:pt idx="2484">
                  <c:v>2.2705000000000002</c:v>
                </c:pt>
                <c:pt idx="2485">
                  <c:v>2.2715000000000001</c:v>
                </c:pt>
                <c:pt idx="2486">
                  <c:v>2.2730000000000001</c:v>
                </c:pt>
                <c:pt idx="2487">
                  <c:v>2.2745000000000002</c:v>
                </c:pt>
                <c:pt idx="2488">
                  <c:v>2.2749999999999999</c:v>
                </c:pt>
                <c:pt idx="2489">
                  <c:v>2.2755000000000001</c:v>
                </c:pt>
                <c:pt idx="2490">
                  <c:v>2.2765</c:v>
                </c:pt>
                <c:pt idx="2491">
                  <c:v>2.2770000000000001</c:v>
                </c:pt>
                <c:pt idx="2492">
                  <c:v>2.2774999999999999</c:v>
                </c:pt>
                <c:pt idx="2493">
                  <c:v>2.2785000000000002</c:v>
                </c:pt>
                <c:pt idx="2494">
                  <c:v>2.2789999999999999</c:v>
                </c:pt>
                <c:pt idx="2495">
                  <c:v>2.2799999999999998</c:v>
                </c:pt>
                <c:pt idx="2496">
                  <c:v>2.2810000000000001</c:v>
                </c:pt>
                <c:pt idx="2497">
                  <c:v>2.2814999999999999</c:v>
                </c:pt>
                <c:pt idx="2498">
                  <c:v>2.2825000000000002</c:v>
                </c:pt>
                <c:pt idx="2499">
                  <c:v>2.2829999999999999</c:v>
                </c:pt>
                <c:pt idx="2500">
                  <c:v>2.2845</c:v>
                </c:pt>
                <c:pt idx="2501">
                  <c:v>2.2850000000000001</c:v>
                </c:pt>
                <c:pt idx="2502">
                  <c:v>2.2869999999999999</c:v>
                </c:pt>
                <c:pt idx="2503">
                  <c:v>2.2970000000000002</c:v>
                </c:pt>
                <c:pt idx="2504">
                  <c:v>2.3045</c:v>
                </c:pt>
                <c:pt idx="2505">
                  <c:v>2.3050000000000002</c:v>
                </c:pt>
                <c:pt idx="2506">
                  <c:v>2.306</c:v>
                </c:pt>
                <c:pt idx="2507">
                  <c:v>2.3065000000000002</c:v>
                </c:pt>
                <c:pt idx="2508">
                  <c:v>2.3075000000000001</c:v>
                </c:pt>
                <c:pt idx="2509">
                  <c:v>2.3085</c:v>
                </c:pt>
                <c:pt idx="2510">
                  <c:v>2.3094999999999999</c:v>
                </c:pt>
                <c:pt idx="2511">
                  <c:v>2.31</c:v>
                </c:pt>
                <c:pt idx="2512">
                  <c:v>2.3109999999999999</c:v>
                </c:pt>
                <c:pt idx="2513">
                  <c:v>2.3115000000000001</c:v>
                </c:pt>
                <c:pt idx="2514">
                  <c:v>2.3119999999999998</c:v>
                </c:pt>
                <c:pt idx="2515">
                  <c:v>2.3125</c:v>
                </c:pt>
                <c:pt idx="2516">
                  <c:v>2.3134999999999999</c:v>
                </c:pt>
                <c:pt idx="2517">
                  <c:v>2.3144999999999998</c:v>
                </c:pt>
                <c:pt idx="2518">
                  <c:v>2.3155000000000001</c:v>
                </c:pt>
                <c:pt idx="2519">
                  <c:v>2.3165</c:v>
                </c:pt>
                <c:pt idx="2520">
                  <c:v>2.3174999999999999</c:v>
                </c:pt>
                <c:pt idx="2521">
                  <c:v>2.3180000000000001</c:v>
                </c:pt>
                <c:pt idx="2522">
                  <c:v>2.319</c:v>
                </c:pt>
                <c:pt idx="2523">
                  <c:v>2.3195000000000001</c:v>
                </c:pt>
                <c:pt idx="2524">
                  <c:v>2.3199999999999998</c:v>
                </c:pt>
                <c:pt idx="2525">
                  <c:v>2.3210000000000002</c:v>
                </c:pt>
                <c:pt idx="2526">
                  <c:v>2.3214999999999999</c:v>
                </c:pt>
                <c:pt idx="2527">
                  <c:v>2.323</c:v>
                </c:pt>
                <c:pt idx="2528">
                  <c:v>2.3235000000000001</c:v>
                </c:pt>
                <c:pt idx="2529">
                  <c:v>2.3245</c:v>
                </c:pt>
                <c:pt idx="2530">
                  <c:v>2.3250000000000002</c:v>
                </c:pt>
                <c:pt idx="2531">
                  <c:v>2.3260000000000001</c:v>
                </c:pt>
                <c:pt idx="2532">
                  <c:v>2.3264999999999998</c:v>
                </c:pt>
                <c:pt idx="2533">
                  <c:v>2.3275000000000001</c:v>
                </c:pt>
                <c:pt idx="2534">
                  <c:v>2.3285</c:v>
                </c:pt>
                <c:pt idx="2535">
                  <c:v>2.3290000000000002</c:v>
                </c:pt>
                <c:pt idx="2536">
                  <c:v>2.33</c:v>
                </c:pt>
                <c:pt idx="2537">
                  <c:v>2.331</c:v>
                </c:pt>
                <c:pt idx="2538">
                  <c:v>2.3319999999999999</c:v>
                </c:pt>
                <c:pt idx="2539">
                  <c:v>2.3325</c:v>
                </c:pt>
                <c:pt idx="2540">
                  <c:v>2.3334999999999999</c:v>
                </c:pt>
                <c:pt idx="2541">
                  <c:v>2.3340000000000001</c:v>
                </c:pt>
                <c:pt idx="2542">
                  <c:v>2.3344999999999998</c:v>
                </c:pt>
                <c:pt idx="2543">
                  <c:v>2.335</c:v>
                </c:pt>
                <c:pt idx="2544">
                  <c:v>2.3359999999999999</c:v>
                </c:pt>
                <c:pt idx="2545">
                  <c:v>2.3370000000000002</c:v>
                </c:pt>
                <c:pt idx="2546">
                  <c:v>2.3374999999999999</c:v>
                </c:pt>
                <c:pt idx="2547">
                  <c:v>2.3384999999999998</c:v>
                </c:pt>
                <c:pt idx="2548">
                  <c:v>2.3395000000000001</c:v>
                </c:pt>
                <c:pt idx="2549">
                  <c:v>2.3405</c:v>
                </c:pt>
                <c:pt idx="2550">
                  <c:v>2.3410000000000002</c:v>
                </c:pt>
                <c:pt idx="2551">
                  <c:v>2.3414999999999999</c:v>
                </c:pt>
                <c:pt idx="2552">
                  <c:v>2.3420000000000001</c:v>
                </c:pt>
                <c:pt idx="2553">
                  <c:v>2.343</c:v>
                </c:pt>
                <c:pt idx="2554">
                  <c:v>2.3439999999999999</c:v>
                </c:pt>
                <c:pt idx="2555">
                  <c:v>2.3450000000000002</c:v>
                </c:pt>
                <c:pt idx="2556">
                  <c:v>2.3460000000000001</c:v>
                </c:pt>
                <c:pt idx="2557">
                  <c:v>2.347</c:v>
                </c:pt>
                <c:pt idx="2558">
                  <c:v>2.3479999999999999</c:v>
                </c:pt>
                <c:pt idx="2559">
                  <c:v>2.3485</c:v>
                </c:pt>
                <c:pt idx="2560">
                  <c:v>2.3494999999999999</c:v>
                </c:pt>
                <c:pt idx="2561">
                  <c:v>2.3504999999999998</c:v>
                </c:pt>
                <c:pt idx="2562">
                  <c:v>2.3515000000000001</c:v>
                </c:pt>
                <c:pt idx="2563">
                  <c:v>2.3525</c:v>
                </c:pt>
                <c:pt idx="2564">
                  <c:v>2.3534999999999999</c:v>
                </c:pt>
                <c:pt idx="2565">
                  <c:v>2.3540000000000001</c:v>
                </c:pt>
                <c:pt idx="2566">
                  <c:v>2.355</c:v>
                </c:pt>
                <c:pt idx="2567">
                  <c:v>2.3565</c:v>
                </c:pt>
                <c:pt idx="2568">
                  <c:v>2.359</c:v>
                </c:pt>
                <c:pt idx="2569">
                  <c:v>2.3645</c:v>
                </c:pt>
                <c:pt idx="2570">
                  <c:v>2.3675000000000002</c:v>
                </c:pt>
                <c:pt idx="2571">
                  <c:v>2.3685</c:v>
                </c:pt>
                <c:pt idx="2572">
                  <c:v>2.3694999999999999</c:v>
                </c:pt>
                <c:pt idx="2573">
                  <c:v>2.3704999999999998</c:v>
                </c:pt>
                <c:pt idx="2574">
                  <c:v>2.371</c:v>
                </c:pt>
                <c:pt idx="2575">
                  <c:v>2.3719999999999999</c:v>
                </c:pt>
                <c:pt idx="2576">
                  <c:v>2.3725000000000001</c:v>
                </c:pt>
                <c:pt idx="2577">
                  <c:v>2.3740000000000001</c:v>
                </c:pt>
                <c:pt idx="2578">
                  <c:v>2.375</c:v>
                </c:pt>
                <c:pt idx="2579">
                  <c:v>2.3755000000000002</c:v>
                </c:pt>
                <c:pt idx="2580">
                  <c:v>2.3765000000000001</c:v>
                </c:pt>
                <c:pt idx="2581">
                  <c:v>2.3774999999999999</c:v>
                </c:pt>
                <c:pt idx="2582">
                  <c:v>2.3784999999999998</c:v>
                </c:pt>
                <c:pt idx="2583">
                  <c:v>2.379</c:v>
                </c:pt>
                <c:pt idx="2584">
                  <c:v>2.3805000000000001</c:v>
                </c:pt>
                <c:pt idx="2585">
                  <c:v>2.3815</c:v>
                </c:pt>
                <c:pt idx="2586">
                  <c:v>2.3820000000000001</c:v>
                </c:pt>
                <c:pt idx="2587">
                  <c:v>2.383</c:v>
                </c:pt>
                <c:pt idx="2588">
                  <c:v>2.3839999999999999</c:v>
                </c:pt>
                <c:pt idx="2589">
                  <c:v>2.3845000000000001</c:v>
                </c:pt>
                <c:pt idx="2590">
                  <c:v>2.3855</c:v>
                </c:pt>
                <c:pt idx="2591">
                  <c:v>2.3860000000000001</c:v>
                </c:pt>
                <c:pt idx="2592">
                  <c:v>2.3864999999999998</c:v>
                </c:pt>
                <c:pt idx="2593">
                  <c:v>2.3875000000000002</c:v>
                </c:pt>
                <c:pt idx="2594">
                  <c:v>2.3885000000000001</c:v>
                </c:pt>
                <c:pt idx="2595">
                  <c:v>2.3895</c:v>
                </c:pt>
                <c:pt idx="2596">
                  <c:v>2.3904999999999998</c:v>
                </c:pt>
                <c:pt idx="2597">
                  <c:v>2.391</c:v>
                </c:pt>
                <c:pt idx="2598">
                  <c:v>2.3919999999999999</c:v>
                </c:pt>
                <c:pt idx="2599">
                  <c:v>2.3925000000000001</c:v>
                </c:pt>
                <c:pt idx="2600">
                  <c:v>2.3929999999999998</c:v>
                </c:pt>
                <c:pt idx="2601">
                  <c:v>2.3940000000000001</c:v>
                </c:pt>
                <c:pt idx="2602">
                  <c:v>2.3944999999999999</c:v>
                </c:pt>
                <c:pt idx="2603">
                  <c:v>2.395</c:v>
                </c:pt>
                <c:pt idx="2604">
                  <c:v>2.3959999999999999</c:v>
                </c:pt>
                <c:pt idx="2605">
                  <c:v>2.3969999999999998</c:v>
                </c:pt>
                <c:pt idx="2606">
                  <c:v>2.3980000000000001</c:v>
                </c:pt>
                <c:pt idx="2607">
                  <c:v>2.399</c:v>
                </c:pt>
                <c:pt idx="2608">
                  <c:v>2.3995000000000002</c:v>
                </c:pt>
                <c:pt idx="2609">
                  <c:v>2.4005000000000001</c:v>
                </c:pt>
                <c:pt idx="2610">
                  <c:v>2.4009999999999998</c:v>
                </c:pt>
                <c:pt idx="2611">
                  <c:v>2.4015</c:v>
                </c:pt>
                <c:pt idx="2612">
                  <c:v>2.4024999999999999</c:v>
                </c:pt>
                <c:pt idx="2613">
                  <c:v>2.403</c:v>
                </c:pt>
                <c:pt idx="2614">
                  <c:v>2.4035000000000002</c:v>
                </c:pt>
                <c:pt idx="2615">
                  <c:v>2.4045000000000001</c:v>
                </c:pt>
                <c:pt idx="2616">
                  <c:v>2.4055</c:v>
                </c:pt>
                <c:pt idx="2617">
                  <c:v>2.407</c:v>
                </c:pt>
                <c:pt idx="2618">
                  <c:v>2.4075000000000002</c:v>
                </c:pt>
                <c:pt idx="2619">
                  <c:v>2.4085000000000001</c:v>
                </c:pt>
                <c:pt idx="2620">
                  <c:v>2.4095</c:v>
                </c:pt>
                <c:pt idx="2621">
                  <c:v>2.4104999999999999</c:v>
                </c:pt>
                <c:pt idx="2622">
                  <c:v>2.4115000000000002</c:v>
                </c:pt>
                <c:pt idx="2623">
                  <c:v>2.4125000000000001</c:v>
                </c:pt>
                <c:pt idx="2624">
                  <c:v>2.4129999999999998</c:v>
                </c:pt>
                <c:pt idx="2625">
                  <c:v>2.4140000000000001</c:v>
                </c:pt>
                <c:pt idx="2626">
                  <c:v>2.415</c:v>
                </c:pt>
                <c:pt idx="2627">
                  <c:v>2.4159999999999999</c:v>
                </c:pt>
                <c:pt idx="2628">
                  <c:v>2.4169999999999998</c:v>
                </c:pt>
                <c:pt idx="2629">
                  <c:v>2.4180000000000001</c:v>
                </c:pt>
                <c:pt idx="2630">
                  <c:v>2.419</c:v>
                </c:pt>
                <c:pt idx="2631">
                  <c:v>2.4195000000000002</c:v>
                </c:pt>
                <c:pt idx="2632">
                  <c:v>2.4205000000000001</c:v>
                </c:pt>
                <c:pt idx="2633">
                  <c:v>2.4215</c:v>
                </c:pt>
                <c:pt idx="2634">
                  <c:v>2.4235000000000002</c:v>
                </c:pt>
                <c:pt idx="2635">
                  <c:v>2.4255</c:v>
                </c:pt>
                <c:pt idx="2636">
                  <c:v>2.4275000000000002</c:v>
                </c:pt>
                <c:pt idx="2637">
                  <c:v>2.4289999999999998</c:v>
                </c:pt>
                <c:pt idx="2638">
                  <c:v>2.4300000000000002</c:v>
                </c:pt>
                <c:pt idx="2639">
                  <c:v>2.431</c:v>
                </c:pt>
                <c:pt idx="2640">
                  <c:v>2.4319999999999999</c:v>
                </c:pt>
                <c:pt idx="2641">
                  <c:v>2.4329999999999998</c:v>
                </c:pt>
                <c:pt idx="2642">
                  <c:v>2.4340000000000002</c:v>
                </c:pt>
                <c:pt idx="2643">
                  <c:v>2.4344999999999999</c:v>
                </c:pt>
                <c:pt idx="2644">
                  <c:v>2.4355000000000002</c:v>
                </c:pt>
                <c:pt idx="2645">
                  <c:v>2.4369999999999998</c:v>
                </c:pt>
                <c:pt idx="2646">
                  <c:v>2.4380000000000002</c:v>
                </c:pt>
                <c:pt idx="2647">
                  <c:v>2.4384999999999999</c:v>
                </c:pt>
                <c:pt idx="2648">
                  <c:v>2.4394999999999998</c:v>
                </c:pt>
                <c:pt idx="2649">
                  <c:v>2.44</c:v>
                </c:pt>
                <c:pt idx="2650">
                  <c:v>2.4405000000000001</c:v>
                </c:pt>
                <c:pt idx="2651">
                  <c:v>2.4415</c:v>
                </c:pt>
                <c:pt idx="2652">
                  <c:v>2.4424999999999999</c:v>
                </c:pt>
                <c:pt idx="2653">
                  <c:v>2.4430000000000001</c:v>
                </c:pt>
                <c:pt idx="2654">
                  <c:v>2.444</c:v>
                </c:pt>
                <c:pt idx="2655">
                  <c:v>2.4449999999999998</c:v>
                </c:pt>
                <c:pt idx="2656">
                  <c:v>2.4460000000000002</c:v>
                </c:pt>
                <c:pt idx="2657">
                  <c:v>2.4470000000000001</c:v>
                </c:pt>
                <c:pt idx="2658">
                  <c:v>2.448</c:v>
                </c:pt>
                <c:pt idx="2659">
                  <c:v>2.4489999999999998</c:v>
                </c:pt>
                <c:pt idx="2660">
                  <c:v>2.4500000000000002</c:v>
                </c:pt>
                <c:pt idx="2661">
                  <c:v>2.4510000000000001</c:v>
                </c:pt>
                <c:pt idx="2662">
                  <c:v>2.452</c:v>
                </c:pt>
                <c:pt idx="2663">
                  <c:v>2.4529999999999998</c:v>
                </c:pt>
                <c:pt idx="2664">
                  <c:v>2.4540000000000002</c:v>
                </c:pt>
                <c:pt idx="2665">
                  <c:v>2.4554999999999998</c:v>
                </c:pt>
                <c:pt idx="2666">
                  <c:v>2.4569999999999999</c:v>
                </c:pt>
                <c:pt idx="2667">
                  <c:v>2.4584999999999999</c:v>
                </c:pt>
                <c:pt idx="2668">
                  <c:v>2.46</c:v>
                </c:pt>
                <c:pt idx="2669">
                  <c:v>2.4615</c:v>
                </c:pt>
                <c:pt idx="2670">
                  <c:v>2.4624999999999999</c:v>
                </c:pt>
                <c:pt idx="2671">
                  <c:v>2.4630000000000001</c:v>
                </c:pt>
                <c:pt idx="2672">
                  <c:v>2.4645000000000001</c:v>
                </c:pt>
                <c:pt idx="2673">
                  <c:v>2.4649999999999999</c:v>
                </c:pt>
                <c:pt idx="2674">
                  <c:v>2.4660000000000002</c:v>
                </c:pt>
                <c:pt idx="2675">
                  <c:v>2.4674999999999998</c:v>
                </c:pt>
                <c:pt idx="2676">
                  <c:v>2.4685000000000001</c:v>
                </c:pt>
                <c:pt idx="2677">
                  <c:v>2.4695</c:v>
                </c:pt>
                <c:pt idx="2678">
                  <c:v>2.4700000000000002</c:v>
                </c:pt>
                <c:pt idx="2679">
                  <c:v>2.4704999999999999</c:v>
                </c:pt>
                <c:pt idx="2680">
                  <c:v>2.4714999999999998</c:v>
                </c:pt>
                <c:pt idx="2681">
                  <c:v>2.4725000000000001</c:v>
                </c:pt>
                <c:pt idx="2682">
                  <c:v>2.4735</c:v>
                </c:pt>
                <c:pt idx="2683">
                  <c:v>2.4750000000000001</c:v>
                </c:pt>
                <c:pt idx="2684">
                  <c:v>2.4754999999999998</c:v>
                </c:pt>
                <c:pt idx="2685">
                  <c:v>2.4765000000000001</c:v>
                </c:pt>
                <c:pt idx="2686">
                  <c:v>2.4775</c:v>
                </c:pt>
                <c:pt idx="2687">
                  <c:v>2.4784999999999999</c:v>
                </c:pt>
                <c:pt idx="2688">
                  <c:v>2.4790000000000001</c:v>
                </c:pt>
                <c:pt idx="2689">
                  <c:v>2.48</c:v>
                </c:pt>
                <c:pt idx="2690">
                  <c:v>2.4809999999999999</c:v>
                </c:pt>
                <c:pt idx="2691">
                  <c:v>2.4820000000000002</c:v>
                </c:pt>
                <c:pt idx="2692">
                  <c:v>2.4824999999999999</c:v>
                </c:pt>
                <c:pt idx="2693">
                  <c:v>2.484</c:v>
                </c:pt>
                <c:pt idx="2694">
                  <c:v>2.4849999999999999</c:v>
                </c:pt>
                <c:pt idx="2695">
                  <c:v>2.4860000000000002</c:v>
                </c:pt>
                <c:pt idx="2696">
                  <c:v>2.4870000000000001</c:v>
                </c:pt>
                <c:pt idx="2697">
                  <c:v>2.488</c:v>
                </c:pt>
                <c:pt idx="2698">
                  <c:v>2.4889999999999999</c:v>
                </c:pt>
                <c:pt idx="2699">
                  <c:v>2.4900000000000002</c:v>
                </c:pt>
                <c:pt idx="2700">
                  <c:v>2.4910000000000001</c:v>
                </c:pt>
                <c:pt idx="2701">
                  <c:v>2.492</c:v>
                </c:pt>
                <c:pt idx="2702">
                  <c:v>2.4935</c:v>
                </c:pt>
                <c:pt idx="2703">
                  <c:v>2.4940000000000002</c:v>
                </c:pt>
                <c:pt idx="2704">
                  <c:v>2.4950000000000001</c:v>
                </c:pt>
                <c:pt idx="2705">
                  <c:v>2.496</c:v>
                </c:pt>
                <c:pt idx="2706">
                  <c:v>2.4969999999999999</c:v>
                </c:pt>
                <c:pt idx="2707">
                  <c:v>2.4980000000000002</c:v>
                </c:pt>
                <c:pt idx="2708">
                  <c:v>2.4990000000000001</c:v>
                </c:pt>
                <c:pt idx="2709">
                  <c:v>2.4994999999999998</c:v>
                </c:pt>
                <c:pt idx="2710">
                  <c:v>2.5005000000000002</c:v>
                </c:pt>
                <c:pt idx="2711">
                  <c:v>2.5015000000000001</c:v>
                </c:pt>
                <c:pt idx="2712">
                  <c:v>2.5024999999999999</c:v>
                </c:pt>
                <c:pt idx="2713">
                  <c:v>2.5030000000000001</c:v>
                </c:pt>
                <c:pt idx="2714">
                  <c:v>2.504</c:v>
                </c:pt>
                <c:pt idx="2715">
                  <c:v>2.5049999999999999</c:v>
                </c:pt>
                <c:pt idx="2716">
                  <c:v>2.5059999999999998</c:v>
                </c:pt>
                <c:pt idx="2717">
                  <c:v>2.5065</c:v>
                </c:pt>
                <c:pt idx="2718">
                  <c:v>2.5070000000000001</c:v>
                </c:pt>
                <c:pt idx="2719">
                  <c:v>2.508</c:v>
                </c:pt>
                <c:pt idx="2720">
                  <c:v>2.5089999999999999</c:v>
                </c:pt>
                <c:pt idx="2721">
                  <c:v>2.5095000000000001</c:v>
                </c:pt>
                <c:pt idx="2722">
                  <c:v>2.5110000000000001</c:v>
                </c:pt>
                <c:pt idx="2723">
                  <c:v>2.512</c:v>
                </c:pt>
                <c:pt idx="2724">
                  <c:v>2.5129999999999999</c:v>
                </c:pt>
                <c:pt idx="2725">
                  <c:v>2.5145</c:v>
                </c:pt>
                <c:pt idx="2726">
                  <c:v>2.5154999999999998</c:v>
                </c:pt>
                <c:pt idx="2727">
                  <c:v>2.516</c:v>
                </c:pt>
                <c:pt idx="2728">
                  <c:v>2.5169999999999999</c:v>
                </c:pt>
                <c:pt idx="2729">
                  <c:v>2.5179999999999998</c:v>
                </c:pt>
                <c:pt idx="2730">
                  <c:v>2.5190000000000001</c:v>
                </c:pt>
                <c:pt idx="2731">
                  <c:v>2.5205000000000002</c:v>
                </c:pt>
                <c:pt idx="2732">
                  <c:v>2.5215000000000001</c:v>
                </c:pt>
                <c:pt idx="2733">
                  <c:v>2.5234999999999999</c:v>
                </c:pt>
                <c:pt idx="2734">
                  <c:v>2.5245000000000002</c:v>
                </c:pt>
                <c:pt idx="2735">
                  <c:v>2.5259999999999998</c:v>
                </c:pt>
                <c:pt idx="2736">
                  <c:v>2.5274999999999999</c:v>
                </c:pt>
                <c:pt idx="2737">
                  <c:v>2.5285000000000002</c:v>
                </c:pt>
                <c:pt idx="2738">
                  <c:v>2.5295000000000001</c:v>
                </c:pt>
                <c:pt idx="2739">
                  <c:v>2.5305</c:v>
                </c:pt>
                <c:pt idx="2740">
                  <c:v>2.532</c:v>
                </c:pt>
                <c:pt idx="2741">
                  <c:v>2.5329999999999999</c:v>
                </c:pt>
                <c:pt idx="2742">
                  <c:v>2.5339999999999998</c:v>
                </c:pt>
                <c:pt idx="2743">
                  <c:v>2.5350000000000001</c:v>
                </c:pt>
                <c:pt idx="2744">
                  <c:v>2.536</c:v>
                </c:pt>
                <c:pt idx="2745">
                  <c:v>2.5365000000000002</c:v>
                </c:pt>
                <c:pt idx="2746">
                  <c:v>2.5375000000000001</c:v>
                </c:pt>
                <c:pt idx="2747">
                  <c:v>2.5385</c:v>
                </c:pt>
                <c:pt idx="2748">
                  <c:v>2.5394999999999999</c:v>
                </c:pt>
                <c:pt idx="2749">
                  <c:v>2.54</c:v>
                </c:pt>
                <c:pt idx="2750">
                  <c:v>2.5415000000000001</c:v>
                </c:pt>
                <c:pt idx="2751">
                  <c:v>2.5425</c:v>
                </c:pt>
                <c:pt idx="2752">
                  <c:v>2.544</c:v>
                </c:pt>
                <c:pt idx="2753">
                  <c:v>2.5449999999999999</c:v>
                </c:pt>
                <c:pt idx="2754">
                  <c:v>2.5459999999999998</c:v>
                </c:pt>
                <c:pt idx="2755">
                  <c:v>2.5470000000000002</c:v>
                </c:pt>
                <c:pt idx="2756">
                  <c:v>2.548</c:v>
                </c:pt>
                <c:pt idx="2757">
                  <c:v>2.5495000000000001</c:v>
                </c:pt>
                <c:pt idx="2758">
                  <c:v>2.5505</c:v>
                </c:pt>
                <c:pt idx="2759">
                  <c:v>2.552</c:v>
                </c:pt>
                <c:pt idx="2760">
                  <c:v>2.5529999999999999</c:v>
                </c:pt>
                <c:pt idx="2761">
                  <c:v>2.5539999999999998</c:v>
                </c:pt>
                <c:pt idx="2762">
                  <c:v>2.5554999999999999</c:v>
                </c:pt>
                <c:pt idx="2763">
                  <c:v>2.5565000000000002</c:v>
                </c:pt>
                <c:pt idx="2764">
                  <c:v>2.5575000000000001</c:v>
                </c:pt>
                <c:pt idx="2765">
                  <c:v>2.5585</c:v>
                </c:pt>
                <c:pt idx="2766">
                  <c:v>2.5594999999999999</c:v>
                </c:pt>
                <c:pt idx="2767">
                  <c:v>2.5605000000000002</c:v>
                </c:pt>
                <c:pt idx="2768">
                  <c:v>2.5615000000000001</c:v>
                </c:pt>
                <c:pt idx="2769">
                  <c:v>2.5625</c:v>
                </c:pt>
                <c:pt idx="2770">
                  <c:v>2.5630000000000002</c:v>
                </c:pt>
                <c:pt idx="2771">
                  <c:v>2.5640000000000001</c:v>
                </c:pt>
                <c:pt idx="2772">
                  <c:v>2.5655000000000001</c:v>
                </c:pt>
                <c:pt idx="2773">
                  <c:v>2.5659999999999998</c:v>
                </c:pt>
                <c:pt idx="2774">
                  <c:v>2.5665</c:v>
                </c:pt>
                <c:pt idx="2775">
                  <c:v>2.5674999999999999</c:v>
                </c:pt>
                <c:pt idx="2776">
                  <c:v>2.5684999999999998</c:v>
                </c:pt>
                <c:pt idx="2777">
                  <c:v>2.569</c:v>
                </c:pt>
                <c:pt idx="2778">
                  <c:v>2.57</c:v>
                </c:pt>
                <c:pt idx="2779">
                  <c:v>2.5705</c:v>
                </c:pt>
                <c:pt idx="2780">
                  <c:v>2.5714999999999999</c:v>
                </c:pt>
                <c:pt idx="2781">
                  <c:v>2.573</c:v>
                </c:pt>
                <c:pt idx="2782">
                  <c:v>2.5739999999999998</c:v>
                </c:pt>
                <c:pt idx="2783">
                  <c:v>2.5745</c:v>
                </c:pt>
                <c:pt idx="2784">
                  <c:v>2.5754999999999999</c:v>
                </c:pt>
                <c:pt idx="2785">
                  <c:v>2.5764999999999998</c:v>
                </c:pt>
                <c:pt idx="2786">
                  <c:v>2.577</c:v>
                </c:pt>
                <c:pt idx="2787">
                  <c:v>2.5779999999999998</c:v>
                </c:pt>
                <c:pt idx="2788">
                  <c:v>2.5790000000000002</c:v>
                </c:pt>
                <c:pt idx="2789">
                  <c:v>2.5804999999999998</c:v>
                </c:pt>
                <c:pt idx="2790">
                  <c:v>2.5819999999999999</c:v>
                </c:pt>
                <c:pt idx="2791">
                  <c:v>2.5840000000000001</c:v>
                </c:pt>
                <c:pt idx="2792">
                  <c:v>2.5865</c:v>
                </c:pt>
                <c:pt idx="2793">
                  <c:v>2.5884999999999998</c:v>
                </c:pt>
                <c:pt idx="2794">
                  <c:v>2.5905</c:v>
                </c:pt>
                <c:pt idx="2795">
                  <c:v>2.5920000000000001</c:v>
                </c:pt>
                <c:pt idx="2796">
                  <c:v>2.5935000000000001</c:v>
                </c:pt>
                <c:pt idx="2797">
                  <c:v>2.5950000000000002</c:v>
                </c:pt>
                <c:pt idx="2798">
                  <c:v>2.5964999999999998</c:v>
                </c:pt>
                <c:pt idx="2799">
                  <c:v>2.597</c:v>
                </c:pt>
                <c:pt idx="2800">
                  <c:v>2.5979999999999999</c:v>
                </c:pt>
                <c:pt idx="2801">
                  <c:v>2.5990000000000002</c:v>
                </c:pt>
                <c:pt idx="2802">
                  <c:v>2.6004999999999998</c:v>
                </c:pt>
                <c:pt idx="2803">
                  <c:v>2.6015000000000001</c:v>
                </c:pt>
                <c:pt idx="2804">
                  <c:v>2.6025</c:v>
                </c:pt>
                <c:pt idx="2805">
                  <c:v>2.6034999999999999</c:v>
                </c:pt>
                <c:pt idx="2806">
                  <c:v>2.6040000000000001</c:v>
                </c:pt>
                <c:pt idx="2807">
                  <c:v>2.605</c:v>
                </c:pt>
                <c:pt idx="2808">
                  <c:v>2.6055000000000001</c:v>
                </c:pt>
                <c:pt idx="2809">
                  <c:v>2.6065</c:v>
                </c:pt>
                <c:pt idx="2810">
                  <c:v>2.6074999999999999</c:v>
                </c:pt>
                <c:pt idx="2811">
                  <c:v>2.6084999999999998</c:v>
                </c:pt>
                <c:pt idx="2812">
                  <c:v>2.6095000000000002</c:v>
                </c:pt>
                <c:pt idx="2813">
                  <c:v>2.6105</c:v>
                </c:pt>
                <c:pt idx="2814">
                  <c:v>2.6114999999999999</c:v>
                </c:pt>
                <c:pt idx="2815">
                  <c:v>2.6120000000000001</c:v>
                </c:pt>
                <c:pt idx="2816">
                  <c:v>2.613</c:v>
                </c:pt>
                <c:pt idx="2817">
                  <c:v>2.6135000000000002</c:v>
                </c:pt>
                <c:pt idx="2818">
                  <c:v>2.6145</c:v>
                </c:pt>
                <c:pt idx="2819">
                  <c:v>2.6154999999999999</c:v>
                </c:pt>
                <c:pt idx="2820">
                  <c:v>2.6164999999999998</c:v>
                </c:pt>
                <c:pt idx="2821">
                  <c:v>2.6175000000000002</c:v>
                </c:pt>
                <c:pt idx="2822">
                  <c:v>2.6185</c:v>
                </c:pt>
                <c:pt idx="2823">
                  <c:v>2.6194999999999999</c:v>
                </c:pt>
                <c:pt idx="2824">
                  <c:v>2.6204999999999998</c:v>
                </c:pt>
                <c:pt idx="2825">
                  <c:v>2.621</c:v>
                </c:pt>
                <c:pt idx="2826">
                  <c:v>2.6215000000000002</c:v>
                </c:pt>
                <c:pt idx="2827">
                  <c:v>2.6225000000000001</c:v>
                </c:pt>
                <c:pt idx="2828">
                  <c:v>2.6234999999999999</c:v>
                </c:pt>
                <c:pt idx="2829">
                  <c:v>2.6244999999999998</c:v>
                </c:pt>
                <c:pt idx="2830">
                  <c:v>2.6255000000000002</c:v>
                </c:pt>
                <c:pt idx="2831">
                  <c:v>2.6265000000000001</c:v>
                </c:pt>
                <c:pt idx="2832">
                  <c:v>2.6280000000000001</c:v>
                </c:pt>
                <c:pt idx="2833">
                  <c:v>2.629</c:v>
                </c:pt>
                <c:pt idx="2834">
                  <c:v>2.63</c:v>
                </c:pt>
                <c:pt idx="2835">
                  <c:v>2.6305000000000001</c:v>
                </c:pt>
                <c:pt idx="2836">
                  <c:v>2.6315</c:v>
                </c:pt>
                <c:pt idx="2837">
                  <c:v>2.6324999999999998</c:v>
                </c:pt>
                <c:pt idx="2838">
                  <c:v>2.6335000000000002</c:v>
                </c:pt>
                <c:pt idx="2839">
                  <c:v>2.6349999999999998</c:v>
                </c:pt>
                <c:pt idx="2840">
                  <c:v>2.6360000000000001</c:v>
                </c:pt>
                <c:pt idx="2841">
                  <c:v>2.637</c:v>
                </c:pt>
                <c:pt idx="2842">
                  <c:v>2.6379999999999999</c:v>
                </c:pt>
                <c:pt idx="2843">
                  <c:v>2.64</c:v>
                </c:pt>
                <c:pt idx="2844">
                  <c:v>2.641</c:v>
                </c:pt>
                <c:pt idx="2845">
                  <c:v>2.6415000000000002</c:v>
                </c:pt>
                <c:pt idx="2846">
                  <c:v>2.6425000000000001</c:v>
                </c:pt>
                <c:pt idx="2847">
                  <c:v>2.6435</c:v>
                </c:pt>
                <c:pt idx="2848">
                  <c:v>2.6444999999999999</c:v>
                </c:pt>
                <c:pt idx="2849">
                  <c:v>2.6455000000000002</c:v>
                </c:pt>
                <c:pt idx="2850">
                  <c:v>2.6465000000000001</c:v>
                </c:pt>
                <c:pt idx="2851">
                  <c:v>2.6475</c:v>
                </c:pt>
                <c:pt idx="2852">
                  <c:v>2.649</c:v>
                </c:pt>
                <c:pt idx="2853">
                  <c:v>2.6505000000000001</c:v>
                </c:pt>
                <c:pt idx="2854">
                  <c:v>2.6515</c:v>
                </c:pt>
                <c:pt idx="2855">
                  <c:v>2.6524999999999999</c:v>
                </c:pt>
                <c:pt idx="2856">
                  <c:v>2.6535000000000002</c:v>
                </c:pt>
                <c:pt idx="2857">
                  <c:v>2.6545000000000001</c:v>
                </c:pt>
                <c:pt idx="2858">
                  <c:v>2.6560000000000001</c:v>
                </c:pt>
                <c:pt idx="2859">
                  <c:v>2.657</c:v>
                </c:pt>
                <c:pt idx="2860">
                  <c:v>2.6579999999999999</c:v>
                </c:pt>
                <c:pt idx="2861">
                  <c:v>2.6589999999999998</c:v>
                </c:pt>
                <c:pt idx="2862">
                  <c:v>2.661</c:v>
                </c:pt>
                <c:pt idx="2863">
                  <c:v>2.6619999999999999</c:v>
                </c:pt>
                <c:pt idx="2864">
                  <c:v>2.6625000000000001</c:v>
                </c:pt>
                <c:pt idx="2865">
                  <c:v>2.6629999999999998</c:v>
                </c:pt>
                <c:pt idx="2866">
                  <c:v>2.6640000000000001</c:v>
                </c:pt>
                <c:pt idx="2867">
                  <c:v>2.665</c:v>
                </c:pt>
                <c:pt idx="2868">
                  <c:v>2.6659999999999999</c:v>
                </c:pt>
                <c:pt idx="2869">
                  <c:v>2.6665000000000001</c:v>
                </c:pt>
                <c:pt idx="2870">
                  <c:v>2.6680000000000001</c:v>
                </c:pt>
                <c:pt idx="2871">
                  <c:v>2.6684999999999999</c:v>
                </c:pt>
                <c:pt idx="2872">
                  <c:v>2.6695000000000002</c:v>
                </c:pt>
                <c:pt idx="2873">
                  <c:v>2.6709999999999998</c:v>
                </c:pt>
                <c:pt idx="2874">
                  <c:v>2.6720000000000002</c:v>
                </c:pt>
                <c:pt idx="2875">
                  <c:v>2.673</c:v>
                </c:pt>
                <c:pt idx="2876">
                  <c:v>2.6735000000000002</c:v>
                </c:pt>
                <c:pt idx="2877">
                  <c:v>2.6745000000000001</c:v>
                </c:pt>
                <c:pt idx="2878">
                  <c:v>2.6755</c:v>
                </c:pt>
                <c:pt idx="2879">
                  <c:v>2.6764999999999999</c:v>
                </c:pt>
                <c:pt idx="2880">
                  <c:v>2.677</c:v>
                </c:pt>
                <c:pt idx="2881">
                  <c:v>2.6785000000000001</c:v>
                </c:pt>
                <c:pt idx="2882">
                  <c:v>2.6795</c:v>
                </c:pt>
                <c:pt idx="2883">
                  <c:v>2.6804999999999999</c:v>
                </c:pt>
                <c:pt idx="2884">
                  <c:v>2.6815000000000002</c:v>
                </c:pt>
                <c:pt idx="2885">
                  <c:v>2.6825000000000001</c:v>
                </c:pt>
                <c:pt idx="2886">
                  <c:v>2.6835</c:v>
                </c:pt>
                <c:pt idx="2887">
                  <c:v>2.6844999999999999</c:v>
                </c:pt>
                <c:pt idx="2888">
                  <c:v>2.6855000000000002</c:v>
                </c:pt>
                <c:pt idx="2889">
                  <c:v>2.6865000000000001</c:v>
                </c:pt>
                <c:pt idx="2890">
                  <c:v>2.6880000000000002</c:v>
                </c:pt>
                <c:pt idx="2891">
                  <c:v>2.6890000000000001</c:v>
                </c:pt>
                <c:pt idx="2892">
                  <c:v>2.69</c:v>
                </c:pt>
                <c:pt idx="2893">
                  <c:v>2.6909999999999998</c:v>
                </c:pt>
                <c:pt idx="2894">
                  <c:v>2.6915</c:v>
                </c:pt>
                <c:pt idx="2895">
                  <c:v>2.6924999999999999</c:v>
                </c:pt>
                <c:pt idx="2896">
                  <c:v>2.6934999999999998</c:v>
                </c:pt>
                <c:pt idx="2897">
                  <c:v>2.6945000000000001</c:v>
                </c:pt>
                <c:pt idx="2898">
                  <c:v>2.6955</c:v>
                </c:pt>
                <c:pt idx="2899">
                  <c:v>2.6964999999999999</c:v>
                </c:pt>
                <c:pt idx="2900">
                  <c:v>2.6974999999999998</c:v>
                </c:pt>
                <c:pt idx="2901">
                  <c:v>2.6985000000000001</c:v>
                </c:pt>
                <c:pt idx="2902">
                  <c:v>2.6995</c:v>
                </c:pt>
                <c:pt idx="2903">
                  <c:v>2.7</c:v>
                </c:pt>
                <c:pt idx="2904">
                  <c:v>2.7010000000000001</c:v>
                </c:pt>
                <c:pt idx="2905">
                  <c:v>2.702</c:v>
                </c:pt>
                <c:pt idx="2906">
                  <c:v>2.7029999999999998</c:v>
                </c:pt>
                <c:pt idx="2907">
                  <c:v>2.7040000000000002</c:v>
                </c:pt>
                <c:pt idx="2908">
                  <c:v>2.7054999999999998</c:v>
                </c:pt>
                <c:pt idx="2909">
                  <c:v>2.7065000000000001</c:v>
                </c:pt>
                <c:pt idx="2910">
                  <c:v>2.7075</c:v>
                </c:pt>
                <c:pt idx="2911">
                  <c:v>2.7084999999999999</c:v>
                </c:pt>
                <c:pt idx="2912">
                  <c:v>2.7094999999999998</c:v>
                </c:pt>
                <c:pt idx="2913">
                  <c:v>2.7105000000000001</c:v>
                </c:pt>
                <c:pt idx="2914">
                  <c:v>2.7109999999999999</c:v>
                </c:pt>
                <c:pt idx="2915">
                  <c:v>2.7120000000000002</c:v>
                </c:pt>
                <c:pt idx="2916">
                  <c:v>2.7130000000000001</c:v>
                </c:pt>
                <c:pt idx="2917">
                  <c:v>2.714</c:v>
                </c:pt>
                <c:pt idx="2918">
                  <c:v>2.7149999999999999</c:v>
                </c:pt>
                <c:pt idx="2919">
                  <c:v>2.7160000000000002</c:v>
                </c:pt>
                <c:pt idx="2920">
                  <c:v>2.7170000000000001</c:v>
                </c:pt>
                <c:pt idx="2921">
                  <c:v>2.7185000000000001</c:v>
                </c:pt>
                <c:pt idx="2922">
                  <c:v>2.7195</c:v>
                </c:pt>
                <c:pt idx="2923">
                  <c:v>2.7210000000000001</c:v>
                </c:pt>
                <c:pt idx="2924">
                  <c:v>2.7214999999999998</c:v>
                </c:pt>
                <c:pt idx="2925">
                  <c:v>2.7225000000000001</c:v>
                </c:pt>
                <c:pt idx="2926">
                  <c:v>2.7240000000000002</c:v>
                </c:pt>
                <c:pt idx="2927">
                  <c:v>2.7250000000000001</c:v>
                </c:pt>
                <c:pt idx="2928">
                  <c:v>2.7265000000000001</c:v>
                </c:pt>
                <c:pt idx="2929">
                  <c:v>2.7275</c:v>
                </c:pt>
                <c:pt idx="2930">
                  <c:v>2.7294999999999998</c:v>
                </c:pt>
                <c:pt idx="2931">
                  <c:v>2.7305000000000001</c:v>
                </c:pt>
                <c:pt idx="2932">
                  <c:v>2.7315</c:v>
                </c:pt>
                <c:pt idx="2933">
                  <c:v>2.7324999999999999</c:v>
                </c:pt>
                <c:pt idx="2934">
                  <c:v>2.7330000000000001</c:v>
                </c:pt>
                <c:pt idx="2935">
                  <c:v>2.734</c:v>
                </c:pt>
                <c:pt idx="2936">
                  <c:v>2.7349999999999999</c:v>
                </c:pt>
                <c:pt idx="2937">
                  <c:v>2.7355</c:v>
                </c:pt>
                <c:pt idx="2938">
                  <c:v>2.7364999999999999</c:v>
                </c:pt>
                <c:pt idx="2939">
                  <c:v>2.738</c:v>
                </c:pt>
                <c:pt idx="2940">
                  <c:v>2.7385000000000002</c:v>
                </c:pt>
                <c:pt idx="2941">
                  <c:v>2.7395</c:v>
                </c:pt>
                <c:pt idx="2942">
                  <c:v>2.7404999999999999</c:v>
                </c:pt>
                <c:pt idx="2943">
                  <c:v>2.7414999999999998</c:v>
                </c:pt>
                <c:pt idx="2944">
                  <c:v>2.7425000000000002</c:v>
                </c:pt>
                <c:pt idx="2945">
                  <c:v>2.7435</c:v>
                </c:pt>
                <c:pt idx="2946">
                  <c:v>2.7444999999999999</c:v>
                </c:pt>
                <c:pt idx="2947">
                  <c:v>2.7454999999999998</c:v>
                </c:pt>
                <c:pt idx="2948">
                  <c:v>2.7469999999999999</c:v>
                </c:pt>
                <c:pt idx="2949">
                  <c:v>2.7475000000000001</c:v>
                </c:pt>
                <c:pt idx="2950">
                  <c:v>2.7484999999999999</c:v>
                </c:pt>
                <c:pt idx="2951">
                  <c:v>2.7494999999999998</c:v>
                </c:pt>
                <c:pt idx="2952">
                  <c:v>2.7505000000000002</c:v>
                </c:pt>
                <c:pt idx="2953">
                  <c:v>2.7515000000000001</c:v>
                </c:pt>
                <c:pt idx="2954">
                  <c:v>2.7519999999999998</c:v>
                </c:pt>
                <c:pt idx="2955">
                  <c:v>2.7530000000000001</c:v>
                </c:pt>
                <c:pt idx="2956">
                  <c:v>2.7534999999999998</c:v>
                </c:pt>
                <c:pt idx="2957">
                  <c:v>2.7549999999999999</c:v>
                </c:pt>
                <c:pt idx="2958">
                  <c:v>2.7559999999999998</c:v>
                </c:pt>
                <c:pt idx="2959">
                  <c:v>2.7570000000000001</c:v>
                </c:pt>
                <c:pt idx="2960">
                  <c:v>2.758</c:v>
                </c:pt>
                <c:pt idx="2961">
                  <c:v>2.7589999999999999</c:v>
                </c:pt>
                <c:pt idx="2962">
                  <c:v>2.7595000000000001</c:v>
                </c:pt>
                <c:pt idx="2963">
                  <c:v>2.76</c:v>
                </c:pt>
                <c:pt idx="2964">
                  <c:v>2.7610000000000001</c:v>
                </c:pt>
                <c:pt idx="2965">
                  <c:v>2.762</c:v>
                </c:pt>
                <c:pt idx="2966">
                  <c:v>2.7629999999999999</c:v>
                </c:pt>
                <c:pt idx="2967">
                  <c:v>2.7635000000000001</c:v>
                </c:pt>
                <c:pt idx="2968">
                  <c:v>2.7645</c:v>
                </c:pt>
                <c:pt idx="2969">
                  <c:v>2.766</c:v>
                </c:pt>
                <c:pt idx="2970">
                  <c:v>2.7669999999999999</c:v>
                </c:pt>
                <c:pt idx="2971">
                  <c:v>2.7679999999999998</c:v>
                </c:pt>
                <c:pt idx="2972">
                  <c:v>2.7690000000000001</c:v>
                </c:pt>
                <c:pt idx="2973">
                  <c:v>2.7694999999999999</c:v>
                </c:pt>
                <c:pt idx="2974">
                  <c:v>2.77</c:v>
                </c:pt>
                <c:pt idx="2975">
                  <c:v>2.7715000000000001</c:v>
                </c:pt>
                <c:pt idx="2976">
                  <c:v>2.7719999999999998</c:v>
                </c:pt>
                <c:pt idx="2977">
                  <c:v>2.7734999999999999</c:v>
                </c:pt>
                <c:pt idx="2978">
                  <c:v>2.7745000000000002</c:v>
                </c:pt>
                <c:pt idx="2979">
                  <c:v>2.7755000000000001</c:v>
                </c:pt>
                <c:pt idx="2980">
                  <c:v>2.7759999999999998</c:v>
                </c:pt>
                <c:pt idx="2981">
                  <c:v>2.7770000000000001</c:v>
                </c:pt>
                <c:pt idx="2982">
                  <c:v>2.778</c:v>
                </c:pt>
                <c:pt idx="2983">
                  <c:v>2.7785000000000002</c:v>
                </c:pt>
                <c:pt idx="2984">
                  <c:v>2.7789999999999999</c:v>
                </c:pt>
                <c:pt idx="2985">
                  <c:v>2.78</c:v>
                </c:pt>
                <c:pt idx="2986">
                  <c:v>2.7810000000000001</c:v>
                </c:pt>
                <c:pt idx="2987">
                  <c:v>2.782</c:v>
                </c:pt>
                <c:pt idx="2988">
                  <c:v>2.7829999999999999</c:v>
                </c:pt>
                <c:pt idx="2989">
                  <c:v>2.7845</c:v>
                </c:pt>
                <c:pt idx="2990">
                  <c:v>2.7850000000000001</c:v>
                </c:pt>
                <c:pt idx="2991">
                  <c:v>2.786</c:v>
                </c:pt>
                <c:pt idx="2992">
                  <c:v>2.7865000000000002</c:v>
                </c:pt>
                <c:pt idx="2993">
                  <c:v>2.7875000000000001</c:v>
                </c:pt>
                <c:pt idx="2994">
                  <c:v>2.7885</c:v>
                </c:pt>
                <c:pt idx="2995">
                  <c:v>2.79</c:v>
                </c:pt>
                <c:pt idx="2996">
                  <c:v>2.7909999999999999</c:v>
                </c:pt>
                <c:pt idx="2997">
                  <c:v>2.7919999999999998</c:v>
                </c:pt>
                <c:pt idx="2998">
                  <c:v>2.7930000000000001</c:v>
                </c:pt>
                <c:pt idx="2999">
                  <c:v>2.794</c:v>
                </c:pt>
                <c:pt idx="3000">
                  <c:v>2.7955000000000001</c:v>
                </c:pt>
                <c:pt idx="3001">
                  <c:v>2.7959999999999998</c:v>
                </c:pt>
                <c:pt idx="3002">
                  <c:v>2.7970000000000002</c:v>
                </c:pt>
                <c:pt idx="3003">
                  <c:v>2.798</c:v>
                </c:pt>
                <c:pt idx="3004">
                  <c:v>2.7989999999999999</c:v>
                </c:pt>
                <c:pt idx="3005">
                  <c:v>2.8</c:v>
                </c:pt>
                <c:pt idx="3006">
                  <c:v>2.8010000000000002</c:v>
                </c:pt>
                <c:pt idx="3007">
                  <c:v>2.802</c:v>
                </c:pt>
                <c:pt idx="3008">
                  <c:v>2.8029999999999999</c:v>
                </c:pt>
                <c:pt idx="3009">
                  <c:v>2.8039999999999998</c:v>
                </c:pt>
                <c:pt idx="3010">
                  <c:v>2.8050000000000002</c:v>
                </c:pt>
                <c:pt idx="3011">
                  <c:v>2.8065000000000002</c:v>
                </c:pt>
                <c:pt idx="3012">
                  <c:v>2.8075000000000001</c:v>
                </c:pt>
                <c:pt idx="3013">
                  <c:v>2.8085</c:v>
                </c:pt>
                <c:pt idx="3014">
                  <c:v>2.81</c:v>
                </c:pt>
                <c:pt idx="3015">
                  <c:v>2.8105000000000002</c:v>
                </c:pt>
                <c:pt idx="3016">
                  <c:v>2.8119999999999998</c:v>
                </c:pt>
                <c:pt idx="3017">
                  <c:v>2.8140000000000001</c:v>
                </c:pt>
                <c:pt idx="3018">
                  <c:v>2.8155000000000001</c:v>
                </c:pt>
                <c:pt idx="3019">
                  <c:v>2.8180000000000001</c:v>
                </c:pt>
                <c:pt idx="3020">
                  <c:v>2.8205</c:v>
                </c:pt>
                <c:pt idx="3021">
                  <c:v>2.8220000000000001</c:v>
                </c:pt>
                <c:pt idx="3022">
                  <c:v>2.8235000000000001</c:v>
                </c:pt>
                <c:pt idx="3023">
                  <c:v>2.8239999999999998</c:v>
                </c:pt>
                <c:pt idx="3024">
                  <c:v>2.8250000000000002</c:v>
                </c:pt>
                <c:pt idx="3025">
                  <c:v>2.8260000000000001</c:v>
                </c:pt>
                <c:pt idx="3026">
                  <c:v>2.8264999999999998</c:v>
                </c:pt>
                <c:pt idx="3027">
                  <c:v>2.8275000000000001</c:v>
                </c:pt>
                <c:pt idx="3028">
                  <c:v>2.8285</c:v>
                </c:pt>
                <c:pt idx="3029">
                  <c:v>2.8294999999999999</c:v>
                </c:pt>
                <c:pt idx="3030">
                  <c:v>2.83</c:v>
                </c:pt>
                <c:pt idx="3031">
                  <c:v>2.8315000000000001</c:v>
                </c:pt>
                <c:pt idx="3032">
                  <c:v>2.8325</c:v>
                </c:pt>
                <c:pt idx="3033">
                  <c:v>2.8334999999999999</c:v>
                </c:pt>
                <c:pt idx="3034">
                  <c:v>2.8344999999999998</c:v>
                </c:pt>
                <c:pt idx="3035">
                  <c:v>2.835</c:v>
                </c:pt>
                <c:pt idx="3036">
                  <c:v>2.8359999999999999</c:v>
                </c:pt>
                <c:pt idx="3037">
                  <c:v>2.8370000000000002</c:v>
                </c:pt>
                <c:pt idx="3038">
                  <c:v>2.8380000000000001</c:v>
                </c:pt>
                <c:pt idx="3039">
                  <c:v>2.839</c:v>
                </c:pt>
                <c:pt idx="3040">
                  <c:v>2.84</c:v>
                </c:pt>
                <c:pt idx="3041">
                  <c:v>2.8410000000000002</c:v>
                </c:pt>
                <c:pt idx="3042">
                  <c:v>2.8414999999999999</c:v>
                </c:pt>
                <c:pt idx="3043">
                  <c:v>2.8420000000000001</c:v>
                </c:pt>
                <c:pt idx="3044">
                  <c:v>2.843</c:v>
                </c:pt>
                <c:pt idx="3045">
                  <c:v>2.8439999999999999</c:v>
                </c:pt>
                <c:pt idx="3046">
                  <c:v>2.8450000000000002</c:v>
                </c:pt>
                <c:pt idx="3047">
                  <c:v>2.8460000000000001</c:v>
                </c:pt>
                <c:pt idx="3048">
                  <c:v>2.847</c:v>
                </c:pt>
                <c:pt idx="3049">
                  <c:v>2.8479999999999999</c:v>
                </c:pt>
                <c:pt idx="3050">
                  <c:v>2.8485</c:v>
                </c:pt>
                <c:pt idx="3051">
                  <c:v>2.8494999999999999</c:v>
                </c:pt>
                <c:pt idx="3052">
                  <c:v>2.8504999999999998</c:v>
                </c:pt>
                <c:pt idx="3053">
                  <c:v>2.8515000000000001</c:v>
                </c:pt>
                <c:pt idx="3054">
                  <c:v>2.8525</c:v>
                </c:pt>
                <c:pt idx="3055">
                  <c:v>2.8530000000000002</c:v>
                </c:pt>
                <c:pt idx="3056">
                  <c:v>2.8534999999999999</c:v>
                </c:pt>
                <c:pt idx="3057">
                  <c:v>2.8544999999999998</c:v>
                </c:pt>
                <c:pt idx="3058">
                  <c:v>2.8559999999999999</c:v>
                </c:pt>
                <c:pt idx="3059">
                  <c:v>2.8570000000000002</c:v>
                </c:pt>
                <c:pt idx="3060">
                  <c:v>2.8580000000000001</c:v>
                </c:pt>
                <c:pt idx="3061">
                  <c:v>2.8584999999999998</c:v>
                </c:pt>
                <c:pt idx="3062">
                  <c:v>2.8595000000000002</c:v>
                </c:pt>
                <c:pt idx="3063">
                  <c:v>2.8605</c:v>
                </c:pt>
                <c:pt idx="3064">
                  <c:v>2.8610000000000002</c:v>
                </c:pt>
                <c:pt idx="3065">
                  <c:v>2.8614999999999999</c:v>
                </c:pt>
                <c:pt idx="3066">
                  <c:v>2.8624999999999998</c:v>
                </c:pt>
                <c:pt idx="3067">
                  <c:v>2.8635000000000002</c:v>
                </c:pt>
                <c:pt idx="3068">
                  <c:v>2.8645</c:v>
                </c:pt>
                <c:pt idx="3069">
                  <c:v>2.8654999999999999</c:v>
                </c:pt>
                <c:pt idx="3070">
                  <c:v>2.8664999999999998</c:v>
                </c:pt>
                <c:pt idx="3071">
                  <c:v>2.867</c:v>
                </c:pt>
                <c:pt idx="3072">
                  <c:v>2.8679999999999999</c:v>
                </c:pt>
                <c:pt idx="3073">
                  <c:v>2.8690000000000002</c:v>
                </c:pt>
                <c:pt idx="3074">
                  <c:v>2.87</c:v>
                </c:pt>
                <c:pt idx="3075">
                  <c:v>2.871</c:v>
                </c:pt>
                <c:pt idx="3076">
                  <c:v>2.8715000000000002</c:v>
                </c:pt>
                <c:pt idx="3077">
                  <c:v>2.8725000000000001</c:v>
                </c:pt>
                <c:pt idx="3078">
                  <c:v>2.8730000000000002</c:v>
                </c:pt>
                <c:pt idx="3079">
                  <c:v>2.8744999999999998</c:v>
                </c:pt>
                <c:pt idx="3080">
                  <c:v>2.8755000000000002</c:v>
                </c:pt>
                <c:pt idx="3081">
                  <c:v>2.8765000000000001</c:v>
                </c:pt>
                <c:pt idx="3082">
                  <c:v>2.8769999999999998</c:v>
                </c:pt>
                <c:pt idx="3083">
                  <c:v>2.8780000000000001</c:v>
                </c:pt>
                <c:pt idx="3084">
                  <c:v>2.879</c:v>
                </c:pt>
                <c:pt idx="3085">
                  <c:v>2.8795000000000002</c:v>
                </c:pt>
                <c:pt idx="3086">
                  <c:v>2.8805000000000001</c:v>
                </c:pt>
                <c:pt idx="3087">
                  <c:v>2.8815</c:v>
                </c:pt>
                <c:pt idx="3088">
                  <c:v>2.8824999999999998</c:v>
                </c:pt>
                <c:pt idx="3089">
                  <c:v>2.8835000000000002</c:v>
                </c:pt>
                <c:pt idx="3090">
                  <c:v>2.8845000000000001</c:v>
                </c:pt>
                <c:pt idx="3091">
                  <c:v>2.8860000000000001</c:v>
                </c:pt>
                <c:pt idx="3092">
                  <c:v>2.887</c:v>
                </c:pt>
                <c:pt idx="3093">
                  <c:v>2.8879999999999999</c:v>
                </c:pt>
                <c:pt idx="3094">
                  <c:v>2.8889999999999998</c:v>
                </c:pt>
                <c:pt idx="3095">
                  <c:v>2.8895</c:v>
                </c:pt>
                <c:pt idx="3096">
                  <c:v>2.8904999999999998</c:v>
                </c:pt>
                <c:pt idx="3097">
                  <c:v>2.8915000000000002</c:v>
                </c:pt>
                <c:pt idx="3098">
                  <c:v>2.8925000000000001</c:v>
                </c:pt>
                <c:pt idx="3099">
                  <c:v>2.8935</c:v>
                </c:pt>
                <c:pt idx="3100">
                  <c:v>2.895</c:v>
                </c:pt>
                <c:pt idx="3101">
                  <c:v>2.8959999999999999</c:v>
                </c:pt>
                <c:pt idx="3102">
                  <c:v>2.8969999999999998</c:v>
                </c:pt>
                <c:pt idx="3103">
                  <c:v>2.8980000000000001</c:v>
                </c:pt>
                <c:pt idx="3104">
                  <c:v>2.899</c:v>
                </c:pt>
                <c:pt idx="3105">
                  <c:v>2.8995000000000002</c:v>
                </c:pt>
                <c:pt idx="3106">
                  <c:v>2.9005000000000001</c:v>
                </c:pt>
                <c:pt idx="3107">
                  <c:v>2.9015</c:v>
                </c:pt>
                <c:pt idx="3108">
                  <c:v>2.9020000000000001</c:v>
                </c:pt>
                <c:pt idx="3109">
                  <c:v>2.9035000000000002</c:v>
                </c:pt>
                <c:pt idx="3110">
                  <c:v>2.9049999999999998</c:v>
                </c:pt>
                <c:pt idx="3111">
                  <c:v>2.9060000000000001</c:v>
                </c:pt>
                <c:pt idx="3112">
                  <c:v>2.9075000000000002</c:v>
                </c:pt>
                <c:pt idx="3113">
                  <c:v>2.9085000000000001</c:v>
                </c:pt>
                <c:pt idx="3114">
                  <c:v>2.91</c:v>
                </c:pt>
                <c:pt idx="3115">
                  <c:v>2.911</c:v>
                </c:pt>
                <c:pt idx="3116">
                  <c:v>2.9115000000000002</c:v>
                </c:pt>
                <c:pt idx="3117">
                  <c:v>2.9125000000000001</c:v>
                </c:pt>
                <c:pt idx="3118">
                  <c:v>2.9135</c:v>
                </c:pt>
                <c:pt idx="3119">
                  <c:v>2.9140000000000001</c:v>
                </c:pt>
                <c:pt idx="3120">
                  <c:v>2.915</c:v>
                </c:pt>
                <c:pt idx="3121">
                  <c:v>2.9159999999999999</c:v>
                </c:pt>
                <c:pt idx="3122">
                  <c:v>2.9169999999999998</c:v>
                </c:pt>
                <c:pt idx="3123">
                  <c:v>2.9175</c:v>
                </c:pt>
                <c:pt idx="3124">
                  <c:v>2.9184999999999999</c:v>
                </c:pt>
                <c:pt idx="3125">
                  <c:v>2.9195000000000002</c:v>
                </c:pt>
                <c:pt idx="3126">
                  <c:v>2.9205000000000001</c:v>
                </c:pt>
                <c:pt idx="3127">
                  <c:v>2.9215</c:v>
                </c:pt>
                <c:pt idx="3128">
                  <c:v>2.9224999999999999</c:v>
                </c:pt>
                <c:pt idx="3129">
                  <c:v>2.9235000000000002</c:v>
                </c:pt>
                <c:pt idx="3130">
                  <c:v>2.9239999999999999</c:v>
                </c:pt>
                <c:pt idx="3131">
                  <c:v>2.9255</c:v>
                </c:pt>
                <c:pt idx="3132">
                  <c:v>2.9264999999999999</c:v>
                </c:pt>
                <c:pt idx="3133">
                  <c:v>2.9275000000000002</c:v>
                </c:pt>
                <c:pt idx="3134">
                  <c:v>2.9285000000000001</c:v>
                </c:pt>
                <c:pt idx="3135">
                  <c:v>2.9289999999999998</c:v>
                </c:pt>
                <c:pt idx="3136">
                  <c:v>2.93</c:v>
                </c:pt>
                <c:pt idx="3137">
                  <c:v>2.9304999999999999</c:v>
                </c:pt>
                <c:pt idx="3138">
                  <c:v>2.9315000000000002</c:v>
                </c:pt>
                <c:pt idx="3139">
                  <c:v>2.9325000000000001</c:v>
                </c:pt>
                <c:pt idx="3140">
                  <c:v>2.9344999999999999</c:v>
                </c:pt>
                <c:pt idx="3141">
                  <c:v>2.9355000000000002</c:v>
                </c:pt>
                <c:pt idx="3142">
                  <c:v>2.9365000000000001</c:v>
                </c:pt>
                <c:pt idx="3143">
                  <c:v>2.9375</c:v>
                </c:pt>
                <c:pt idx="3144">
                  <c:v>2.9384999999999999</c:v>
                </c:pt>
                <c:pt idx="3145">
                  <c:v>2.9394999999999998</c:v>
                </c:pt>
                <c:pt idx="3146">
                  <c:v>2.9405000000000001</c:v>
                </c:pt>
                <c:pt idx="3147">
                  <c:v>2.9415</c:v>
                </c:pt>
                <c:pt idx="3148">
                  <c:v>2.9424999999999999</c:v>
                </c:pt>
                <c:pt idx="3149">
                  <c:v>2.9434999999999998</c:v>
                </c:pt>
                <c:pt idx="3150">
                  <c:v>2.9445000000000001</c:v>
                </c:pt>
                <c:pt idx="3151">
                  <c:v>2.9455</c:v>
                </c:pt>
                <c:pt idx="3152">
                  <c:v>2.9464999999999999</c:v>
                </c:pt>
                <c:pt idx="3153">
                  <c:v>2.948</c:v>
                </c:pt>
                <c:pt idx="3154">
                  <c:v>2.9485000000000001</c:v>
                </c:pt>
                <c:pt idx="3155">
                  <c:v>2.9495</c:v>
                </c:pt>
                <c:pt idx="3156">
                  <c:v>2.9504999999999999</c:v>
                </c:pt>
                <c:pt idx="3157">
                  <c:v>2.9514999999999998</c:v>
                </c:pt>
                <c:pt idx="3158">
                  <c:v>2.952</c:v>
                </c:pt>
                <c:pt idx="3159">
                  <c:v>2.9529999999999998</c:v>
                </c:pt>
                <c:pt idx="3160">
                  <c:v>2.9540000000000002</c:v>
                </c:pt>
                <c:pt idx="3161">
                  <c:v>2.9544999999999999</c:v>
                </c:pt>
                <c:pt idx="3162">
                  <c:v>2.956</c:v>
                </c:pt>
                <c:pt idx="3163">
                  <c:v>2.9569999999999999</c:v>
                </c:pt>
                <c:pt idx="3164">
                  <c:v>2.9580000000000002</c:v>
                </c:pt>
                <c:pt idx="3165">
                  <c:v>2.9590000000000001</c:v>
                </c:pt>
                <c:pt idx="3166">
                  <c:v>2.96</c:v>
                </c:pt>
                <c:pt idx="3167">
                  <c:v>2.9609999999999999</c:v>
                </c:pt>
                <c:pt idx="3168">
                  <c:v>2.9620000000000002</c:v>
                </c:pt>
                <c:pt idx="3169">
                  <c:v>2.9634999999999998</c:v>
                </c:pt>
                <c:pt idx="3170">
                  <c:v>2.9645000000000001</c:v>
                </c:pt>
                <c:pt idx="3171">
                  <c:v>2.9655</c:v>
                </c:pt>
                <c:pt idx="3172">
                  <c:v>2.9664999999999999</c:v>
                </c:pt>
                <c:pt idx="3173">
                  <c:v>2.9670000000000001</c:v>
                </c:pt>
                <c:pt idx="3174">
                  <c:v>2.968</c:v>
                </c:pt>
                <c:pt idx="3175">
                  <c:v>2.9689999999999999</c:v>
                </c:pt>
                <c:pt idx="3176">
                  <c:v>2.97</c:v>
                </c:pt>
                <c:pt idx="3177">
                  <c:v>2.9710000000000001</c:v>
                </c:pt>
                <c:pt idx="3178">
                  <c:v>2.972</c:v>
                </c:pt>
                <c:pt idx="3179">
                  <c:v>2.9735</c:v>
                </c:pt>
                <c:pt idx="3180">
                  <c:v>2.9744999999999999</c:v>
                </c:pt>
                <c:pt idx="3181">
                  <c:v>2.9750000000000001</c:v>
                </c:pt>
                <c:pt idx="3182">
                  <c:v>2.976</c:v>
                </c:pt>
                <c:pt idx="3183">
                  <c:v>2.9769999999999999</c:v>
                </c:pt>
                <c:pt idx="3184">
                  <c:v>2.9780000000000002</c:v>
                </c:pt>
                <c:pt idx="3185">
                  <c:v>2.9794999999999998</c:v>
                </c:pt>
                <c:pt idx="3186">
                  <c:v>2.98</c:v>
                </c:pt>
                <c:pt idx="3187">
                  <c:v>2.9809999999999999</c:v>
                </c:pt>
                <c:pt idx="3188">
                  <c:v>2.9820000000000002</c:v>
                </c:pt>
                <c:pt idx="3189">
                  <c:v>2.9830000000000001</c:v>
                </c:pt>
                <c:pt idx="3190">
                  <c:v>2.984</c:v>
                </c:pt>
                <c:pt idx="3191">
                  <c:v>2.9855</c:v>
                </c:pt>
                <c:pt idx="3192">
                  <c:v>2.9864999999999999</c:v>
                </c:pt>
                <c:pt idx="3193">
                  <c:v>2.9874999999999998</c:v>
                </c:pt>
                <c:pt idx="3194">
                  <c:v>2.9885000000000002</c:v>
                </c:pt>
                <c:pt idx="3195">
                  <c:v>2.9895</c:v>
                </c:pt>
                <c:pt idx="3196">
                  <c:v>2.9910000000000001</c:v>
                </c:pt>
                <c:pt idx="3197">
                  <c:v>2.992</c:v>
                </c:pt>
                <c:pt idx="3198">
                  <c:v>2.9929999999999999</c:v>
                </c:pt>
                <c:pt idx="3199">
                  <c:v>2.9940000000000002</c:v>
                </c:pt>
                <c:pt idx="3200">
                  <c:v>2.9954999999999998</c:v>
                </c:pt>
                <c:pt idx="3201">
                  <c:v>2.9965000000000002</c:v>
                </c:pt>
                <c:pt idx="3202">
                  <c:v>2.9975000000000001</c:v>
                </c:pt>
                <c:pt idx="3203">
                  <c:v>2.9990000000000001</c:v>
                </c:pt>
                <c:pt idx="3204">
                  <c:v>3</c:v>
                </c:pt>
                <c:pt idx="3205">
                  <c:v>3.0005000000000002</c:v>
                </c:pt>
                <c:pt idx="3206">
                  <c:v>3.0015000000000001</c:v>
                </c:pt>
                <c:pt idx="3207">
                  <c:v>3.0019999999999998</c:v>
                </c:pt>
                <c:pt idx="3208">
                  <c:v>3.0030000000000001</c:v>
                </c:pt>
                <c:pt idx="3209">
                  <c:v>3.004</c:v>
                </c:pt>
                <c:pt idx="3210">
                  <c:v>3.0049999999999999</c:v>
                </c:pt>
                <c:pt idx="3211">
                  <c:v>3.0065</c:v>
                </c:pt>
                <c:pt idx="3212">
                  <c:v>3.008</c:v>
                </c:pt>
                <c:pt idx="3213">
                  <c:v>3.0089999999999999</c:v>
                </c:pt>
                <c:pt idx="3214">
                  <c:v>3.0095000000000001</c:v>
                </c:pt>
                <c:pt idx="3215">
                  <c:v>3.0110000000000001</c:v>
                </c:pt>
                <c:pt idx="3216">
                  <c:v>3.0125000000000002</c:v>
                </c:pt>
                <c:pt idx="3217">
                  <c:v>3.0135000000000001</c:v>
                </c:pt>
                <c:pt idx="3218">
                  <c:v>3.0145</c:v>
                </c:pt>
                <c:pt idx="3219">
                  <c:v>3.016</c:v>
                </c:pt>
                <c:pt idx="3220">
                  <c:v>3.0169999999999999</c:v>
                </c:pt>
                <c:pt idx="3221">
                  <c:v>3.0185</c:v>
                </c:pt>
                <c:pt idx="3222">
                  <c:v>3.0194999999999999</c:v>
                </c:pt>
                <c:pt idx="3223">
                  <c:v>3.0205000000000002</c:v>
                </c:pt>
                <c:pt idx="3224">
                  <c:v>3.0215000000000001</c:v>
                </c:pt>
                <c:pt idx="3225">
                  <c:v>3.0225</c:v>
                </c:pt>
                <c:pt idx="3226">
                  <c:v>3.0234999999999999</c:v>
                </c:pt>
                <c:pt idx="3227">
                  <c:v>3.0245000000000002</c:v>
                </c:pt>
                <c:pt idx="3228">
                  <c:v>3.0255000000000001</c:v>
                </c:pt>
                <c:pt idx="3229">
                  <c:v>3.0270000000000001</c:v>
                </c:pt>
                <c:pt idx="3230">
                  <c:v>3.028</c:v>
                </c:pt>
                <c:pt idx="3231">
                  <c:v>3.0289999999999999</c:v>
                </c:pt>
                <c:pt idx="3232">
                  <c:v>3.03</c:v>
                </c:pt>
                <c:pt idx="3233">
                  <c:v>3.0310000000000001</c:v>
                </c:pt>
                <c:pt idx="3234">
                  <c:v>3.032</c:v>
                </c:pt>
                <c:pt idx="3235">
                  <c:v>3.0329999999999999</c:v>
                </c:pt>
                <c:pt idx="3236">
                  <c:v>3.0339999999999998</c:v>
                </c:pt>
                <c:pt idx="3237">
                  <c:v>3.0350000000000001</c:v>
                </c:pt>
                <c:pt idx="3238">
                  <c:v>3.0365000000000002</c:v>
                </c:pt>
                <c:pt idx="3239">
                  <c:v>3.0369999999999999</c:v>
                </c:pt>
                <c:pt idx="3240">
                  <c:v>3.0385</c:v>
                </c:pt>
                <c:pt idx="3241">
                  <c:v>3.0394999999999999</c:v>
                </c:pt>
                <c:pt idx="3242">
                  <c:v>3.0405000000000002</c:v>
                </c:pt>
                <c:pt idx="3243">
                  <c:v>3.0409999999999999</c:v>
                </c:pt>
                <c:pt idx="3244">
                  <c:v>3.0419999999999998</c:v>
                </c:pt>
                <c:pt idx="3245">
                  <c:v>3.0430000000000001</c:v>
                </c:pt>
                <c:pt idx="3246">
                  <c:v>3.0445000000000002</c:v>
                </c:pt>
                <c:pt idx="3247">
                  <c:v>3.0455000000000001</c:v>
                </c:pt>
                <c:pt idx="3248">
                  <c:v>3.0470000000000002</c:v>
                </c:pt>
                <c:pt idx="3249">
                  <c:v>3.048</c:v>
                </c:pt>
                <c:pt idx="3250">
                  <c:v>3.0489999999999999</c:v>
                </c:pt>
                <c:pt idx="3251">
                  <c:v>3.05</c:v>
                </c:pt>
                <c:pt idx="3252">
                  <c:v>3.0505</c:v>
                </c:pt>
                <c:pt idx="3253">
                  <c:v>3.0514999999999999</c:v>
                </c:pt>
                <c:pt idx="3254">
                  <c:v>3.0525000000000002</c:v>
                </c:pt>
                <c:pt idx="3255">
                  <c:v>3.0529999999999999</c:v>
                </c:pt>
                <c:pt idx="3256">
                  <c:v>3.0539999999999998</c:v>
                </c:pt>
                <c:pt idx="3257">
                  <c:v>3.0550000000000002</c:v>
                </c:pt>
                <c:pt idx="3258">
                  <c:v>3.0565000000000002</c:v>
                </c:pt>
                <c:pt idx="3259">
                  <c:v>3.0569999999999999</c:v>
                </c:pt>
                <c:pt idx="3260">
                  <c:v>3.0579999999999998</c:v>
                </c:pt>
                <c:pt idx="3261">
                  <c:v>3.0585</c:v>
                </c:pt>
                <c:pt idx="3262">
                  <c:v>3.0594999999999999</c:v>
                </c:pt>
                <c:pt idx="3263">
                  <c:v>3.06</c:v>
                </c:pt>
                <c:pt idx="3264">
                  <c:v>3.0609999999999999</c:v>
                </c:pt>
                <c:pt idx="3265">
                  <c:v>3.0619999999999998</c:v>
                </c:pt>
                <c:pt idx="3266">
                  <c:v>3.0625</c:v>
                </c:pt>
                <c:pt idx="3267">
                  <c:v>3.0634999999999999</c:v>
                </c:pt>
                <c:pt idx="3268">
                  <c:v>3.0644999999999998</c:v>
                </c:pt>
                <c:pt idx="3269">
                  <c:v>3.0659999999999998</c:v>
                </c:pt>
                <c:pt idx="3270">
                  <c:v>3.0670000000000002</c:v>
                </c:pt>
                <c:pt idx="3271">
                  <c:v>3.0680000000000001</c:v>
                </c:pt>
                <c:pt idx="3272">
                  <c:v>3.069</c:v>
                </c:pt>
                <c:pt idx="3273">
                  <c:v>3.07</c:v>
                </c:pt>
                <c:pt idx="3274">
                  <c:v>3.0710000000000002</c:v>
                </c:pt>
                <c:pt idx="3275">
                  <c:v>3.0720000000000001</c:v>
                </c:pt>
                <c:pt idx="3276">
                  <c:v>3.073</c:v>
                </c:pt>
                <c:pt idx="3277">
                  <c:v>3.0739999999999998</c:v>
                </c:pt>
                <c:pt idx="3278">
                  <c:v>3.0750000000000002</c:v>
                </c:pt>
                <c:pt idx="3279">
                  <c:v>3.0754999999999999</c:v>
                </c:pt>
                <c:pt idx="3280">
                  <c:v>3.0764999999999998</c:v>
                </c:pt>
                <c:pt idx="3281">
                  <c:v>3.0775000000000001</c:v>
                </c:pt>
                <c:pt idx="3282">
                  <c:v>3.0779999999999998</c:v>
                </c:pt>
                <c:pt idx="3283">
                  <c:v>3.0785</c:v>
                </c:pt>
                <c:pt idx="3284">
                  <c:v>3.0794999999999999</c:v>
                </c:pt>
                <c:pt idx="3285">
                  <c:v>3.0804999999999998</c:v>
                </c:pt>
                <c:pt idx="3286">
                  <c:v>3.0815000000000001</c:v>
                </c:pt>
                <c:pt idx="3287">
                  <c:v>3.0830000000000002</c:v>
                </c:pt>
                <c:pt idx="3288">
                  <c:v>3.0834999999999999</c:v>
                </c:pt>
                <c:pt idx="3289">
                  <c:v>3.0844999999999998</c:v>
                </c:pt>
                <c:pt idx="3290">
                  <c:v>3.0855000000000001</c:v>
                </c:pt>
                <c:pt idx="3291">
                  <c:v>3.0865</c:v>
                </c:pt>
                <c:pt idx="3292">
                  <c:v>3.0874999999999999</c:v>
                </c:pt>
                <c:pt idx="3293">
                  <c:v>3.0884999999999998</c:v>
                </c:pt>
                <c:pt idx="3294">
                  <c:v>3.0895000000000001</c:v>
                </c:pt>
                <c:pt idx="3295">
                  <c:v>3.0905</c:v>
                </c:pt>
                <c:pt idx="3296">
                  <c:v>3.0920000000000001</c:v>
                </c:pt>
                <c:pt idx="3297">
                  <c:v>3.093</c:v>
                </c:pt>
                <c:pt idx="3298">
                  <c:v>3.0939999999999999</c:v>
                </c:pt>
                <c:pt idx="3299">
                  <c:v>3.0945</c:v>
                </c:pt>
                <c:pt idx="3300">
                  <c:v>3.0954999999999999</c:v>
                </c:pt>
                <c:pt idx="3301">
                  <c:v>3.0960000000000001</c:v>
                </c:pt>
                <c:pt idx="3302">
                  <c:v>3.097</c:v>
                </c:pt>
                <c:pt idx="3303">
                  <c:v>3.0979999999999999</c:v>
                </c:pt>
                <c:pt idx="3304">
                  <c:v>3.0985</c:v>
                </c:pt>
                <c:pt idx="3305">
                  <c:v>3.0994999999999999</c:v>
                </c:pt>
                <c:pt idx="3306">
                  <c:v>3.1004999999999998</c:v>
                </c:pt>
                <c:pt idx="3307">
                  <c:v>3.1019999999999999</c:v>
                </c:pt>
                <c:pt idx="3308">
                  <c:v>3.1025</c:v>
                </c:pt>
                <c:pt idx="3309">
                  <c:v>3.1034999999999999</c:v>
                </c:pt>
                <c:pt idx="3310">
                  <c:v>3.1040000000000001</c:v>
                </c:pt>
                <c:pt idx="3311">
                  <c:v>3.105</c:v>
                </c:pt>
                <c:pt idx="3312">
                  <c:v>3.1059999999999999</c:v>
                </c:pt>
                <c:pt idx="3313">
                  <c:v>3.1070000000000002</c:v>
                </c:pt>
                <c:pt idx="3314">
                  <c:v>3.1074999999999999</c:v>
                </c:pt>
                <c:pt idx="3315">
                  <c:v>3.1084999999999998</c:v>
                </c:pt>
                <c:pt idx="3316">
                  <c:v>3.1095000000000002</c:v>
                </c:pt>
                <c:pt idx="3317">
                  <c:v>3.1105</c:v>
                </c:pt>
                <c:pt idx="3318">
                  <c:v>3.1114999999999999</c:v>
                </c:pt>
                <c:pt idx="3319">
                  <c:v>3.1124999999999998</c:v>
                </c:pt>
                <c:pt idx="3320">
                  <c:v>3.1135000000000002</c:v>
                </c:pt>
                <c:pt idx="3321">
                  <c:v>3.1145</c:v>
                </c:pt>
                <c:pt idx="3322">
                  <c:v>3.1154999999999999</c:v>
                </c:pt>
                <c:pt idx="3323">
                  <c:v>3.1160000000000001</c:v>
                </c:pt>
                <c:pt idx="3324">
                  <c:v>3.117</c:v>
                </c:pt>
                <c:pt idx="3325">
                  <c:v>3.1185</c:v>
                </c:pt>
                <c:pt idx="3326">
                  <c:v>3.1194999999999999</c:v>
                </c:pt>
                <c:pt idx="3327">
                  <c:v>3.1204999999999998</c:v>
                </c:pt>
                <c:pt idx="3328">
                  <c:v>3.1219999999999999</c:v>
                </c:pt>
                <c:pt idx="3329">
                  <c:v>3.1234999999999999</c:v>
                </c:pt>
                <c:pt idx="3330">
                  <c:v>3.1240000000000001</c:v>
                </c:pt>
                <c:pt idx="3331">
                  <c:v>3.125</c:v>
                </c:pt>
                <c:pt idx="3332">
                  <c:v>3.1259999999999999</c:v>
                </c:pt>
                <c:pt idx="3333">
                  <c:v>3.1269999999999998</c:v>
                </c:pt>
                <c:pt idx="3334">
                  <c:v>3.1280000000000001</c:v>
                </c:pt>
                <c:pt idx="3335">
                  <c:v>3.129</c:v>
                </c:pt>
                <c:pt idx="3336">
                  <c:v>3.1305000000000001</c:v>
                </c:pt>
                <c:pt idx="3337">
                  <c:v>3.1315</c:v>
                </c:pt>
                <c:pt idx="3338">
                  <c:v>3.1324999999999998</c:v>
                </c:pt>
                <c:pt idx="3339">
                  <c:v>3.1335000000000002</c:v>
                </c:pt>
                <c:pt idx="3340">
                  <c:v>3.1349999999999998</c:v>
                </c:pt>
                <c:pt idx="3341">
                  <c:v>3.1360000000000001</c:v>
                </c:pt>
                <c:pt idx="3342">
                  <c:v>3.1364999999999998</c:v>
                </c:pt>
                <c:pt idx="3343">
                  <c:v>3.1375000000000002</c:v>
                </c:pt>
                <c:pt idx="3344">
                  <c:v>3.1379999999999999</c:v>
                </c:pt>
                <c:pt idx="3345">
                  <c:v>3.1395</c:v>
                </c:pt>
                <c:pt idx="3346">
                  <c:v>3.1404999999999998</c:v>
                </c:pt>
                <c:pt idx="3347">
                  <c:v>3.1419999999999999</c:v>
                </c:pt>
                <c:pt idx="3348">
                  <c:v>3.1429999999999998</c:v>
                </c:pt>
                <c:pt idx="3349">
                  <c:v>3.1440000000000001</c:v>
                </c:pt>
                <c:pt idx="3350">
                  <c:v>3.145</c:v>
                </c:pt>
                <c:pt idx="3351">
                  <c:v>3.1455000000000002</c:v>
                </c:pt>
                <c:pt idx="3352">
                  <c:v>3.1465000000000001</c:v>
                </c:pt>
                <c:pt idx="3353">
                  <c:v>3.1475</c:v>
                </c:pt>
                <c:pt idx="3354">
                  <c:v>3.1484999999999999</c:v>
                </c:pt>
                <c:pt idx="3355">
                  <c:v>3.15</c:v>
                </c:pt>
                <c:pt idx="3356">
                  <c:v>3.1515</c:v>
                </c:pt>
                <c:pt idx="3357">
                  <c:v>3.1520000000000001</c:v>
                </c:pt>
                <c:pt idx="3358">
                  <c:v>3.153</c:v>
                </c:pt>
                <c:pt idx="3359">
                  <c:v>3.1539999999999999</c:v>
                </c:pt>
                <c:pt idx="3360">
                  <c:v>3.1549999999999998</c:v>
                </c:pt>
                <c:pt idx="3361">
                  <c:v>3.1560000000000001</c:v>
                </c:pt>
                <c:pt idx="3362">
                  <c:v>3.157</c:v>
                </c:pt>
                <c:pt idx="3363">
                  <c:v>3.1579999999999999</c:v>
                </c:pt>
                <c:pt idx="3364">
                  <c:v>3.1595</c:v>
                </c:pt>
                <c:pt idx="3365">
                  <c:v>3.1604999999999999</c:v>
                </c:pt>
                <c:pt idx="3366">
                  <c:v>3.161</c:v>
                </c:pt>
                <c:pt idx="3367">
                  <c:v>3.1619999999999999</c:v>
                </c:pt>
                <c:pt idx="3368">
                  <c:v>3.1629999999999998</c:v>
                </c:pt>
                <c:pt idx="3369">
                  <c:v>3.1640000000000001</c:v>
                </c:pt>
                <c:pt idx="3370">
                  <c:v>3.165</c:v>
                </c:pt>
                <c:pt idx="3371">
                  <c:v>3.1655000000000002</c:v>
                </c:pt>
                <c:pt idx="3372">
                  <c:v>3.1659999999999999</c:v>
                </c:pt>
                <c:pt idx="3373">
                  <c:v>3.1669999999999998</c:v>
                </c:pt>
                <c:pt idx="3374">
                  <c:v>3.1680000000000001</c:v>
                </c:pt>
                <c:pt idx="3375">
                  <c:v>3.1695000000000002</c:v>
                </c:pt>
                <c:pt idx="3376">
                  <c:v>3.1705000000000001</c:v>
                </c:pt>
                <c:pt idx="3377">
                  <c:v>3.1715</c:v>
                </c:pt>
                <c:pt idx="3378">
                  <c:v>3.1724999999999999</c:v>
                </c:pt>
                <c:pt idx="3379">
                  <c:v>3.1735000000000002</c:v>
                </c:pt>
                <c:pt idx="3380">
                  <c:v>3.1749999999999998</c:v>
                </c:pt>
                <c:pt idx="3381">
                  <c:v>3.1755</c:v>
                </c:pt>
                <c:pt idx="3382">
                  <c:v>3.177</c:v>
                </c:pt>
                <c:pt idx="3383">
                  <c:v>3.1779999999999999</c:v>
                </c:pt>
                <c:pt idx="3384">
                  <c:v>3.1795</c:v>
                </c:pt>
                <c:pt idx="3385">
                  <c:v>3.1804999999999999</c:v>
                </c:pt>
                <c:pt idx="3386">
                  <c:v>3.1815000000000002</c:v>
                </c:pt>
                <c:pt idx="3387">
                  <c:v>3.1829999999999998</c:v>
                </c:pt>
                <c:pt idx="3388">
                  <c:v>3.1835</c:v>
                </c:pt>
                <c:pt idx="3389">
                  <c:v>3.1844999999999999</c:v>
                </c:pt>
                <c:pt idx="3390">
                  <c:v>3.1855000000000002</c:v>
                </c:pt>
                <c:pt idx="3391">
                  <c:v>3.1865000000000001</c:v>
                </c:pt>
                <c:pt idx="3392">
                  <c:v>3.1875</c:v>
                </c:pt>
                <c:pt idx="3393">
                  <c:v>3.1880000000000002</c:v>
                </c:pt>
                <c:pt idx="3394">
                  <c:v>3.1894999999999998</c:v>
                </c:pt>
                <c:pt idx="3395">
                  <c:v>3.1905000000000001</c:v>
                </c:pt>
                <c:pt idx="3396">
                  <c:v>3.1915</c:v>
                </c:pt>
                <c:pt idx="3397">
                  <c:v>3.1924999999999999</c:v>
                </c:pt>
                <c:pt idx="3398">
                  <c:v>3.1930000000000001</c:v>
                </c:pt>
                <c:pt idx="3399">
                  <c:v>3.1934999999999998</c:v>
                </c:pt>
                <c:pt idx="3400">
                  <c:v>3.1945000000000001</c:v>
                </c:pt>
                <c:pt idx="3401">
                  <c:v>3.1955</c:v>
                </c:pt>
                <c:pt idx="3402">
                  <c:v>3.1964999999999999</c:v>
                </c:pt>
                <c:pt idx="3403">
                  <c:v>3.1974999999999998</c:v>
                </c:pt>
                <c:pt idx="3404">
                  <c:v>3.1985000000000001</c:v>
                </c:pt>
                <c:pt idx="3405">
                  <c:v>3.2</c:v>
                </c:pt>
                <c:pt idx="3406">
                  <c:v>3.2010000000000001</c:v>
                </c:pt>
                <c:pt idx="3407">
                  <c:v>3.202</c:v>
                </c:pt>
                <c:pt idx="3408">
                  <c:v>3.2029999999999998</c:v>
                </c:pt>
                <c:pt idx="3409">
                  <c:v>3.2040000000000002</c:v>
                </c:pt>
                <c:pt idx="3410">
                  <c:v>3.2050000000000001</c:v>
                </c:pt>
                <c:pt idx="3411">
                  <c:v>3.206</c:v>
                </c:pt>
                <c:pt idx="3412">
                  <c:v>3.2075</c:v>
                </c:pt>
                <c:pt idx="3413">
                  <c:v>3.2084999999999999</c:v>
                </c:pt>
                <c:pt idx="3414">
                  <c:v>3.2094999999999998</c:v>
                </c:pt>
                <c:pt idx="3415">
                  <c:v>3.2105000000000001</c:v>
                </c:pt>
                <c:pt idx="3416">
                  <c:v>3.2115</c:v>
                </c:pt>
                <c:pt idx="3417">
                  <c:v>3.2124999999999999</c:v>
                </c:pt>
                <c:pt idx="3418">
                  <c:v>3.2134999999999998</c:v>
                </c:pt>
                <c:pt idx="3419">
                  <c:v>3.2145000000000001</c:v>
                </c:pt>
                <c:pt idx="3420">
                  <c:v>3.2155</c:v>
                </c:pt>
                <c:pt idx="3421">
                  <c:v>3.2164999999999999</c:v>
                </c:pt>
                <c:pt idx="3422">
                  <c:v>3.2174999999999998</c:v>
                </c:pt>
                <c:pt idx="3423">
                  <c:v>3.2185000000000001</c:v>
                </c:pt>
                <c:pt idx="3424">
                  <c:v>3.2189999999999999</c:v>
                </c:pt>
                <c:pt idx="3425">
                  <c:v>3.22</c:v>
                </c:pt>
                <c:pt idx="3426">
                  <c:v>3.2214999999999998</c:v>
                </c:pt>
                <c:pt idx="3427">
                  <c:v>3.2225000000000001</c:v>
                </c:pt>
                <c:pt idx="3428">
                  <c:v>3.2235</c:v>
                </c:pt>
                <c:pt idx="3429">
                  <c:v>3.2244999999999999</c:v>
                </c:pt>
                <c:pt idx="3430">
                  <c:v>3.2254999999999998</c:v>
                </c:pt>
                <c:pt idx="3431">
                  <c:v>3.226</c:v>
                </c:pt>
                <c:pt idx="3432">
                  <c:v>3.2275</c:v>
                </c:pt>
                <c:pt idx="3433">
                  <c:v>3.2280000000000002</c:v>
                </c:pt>
                <c:pt idx="3434">
                  <c:v>3.2290000000000001</c:v>
                </c:pt>
                <c:pt idx="3435">
                  <c:v>3.23</c:v>
                </c:pt>
                <c:pt idx="3436">
                  <c:v>3.2309999999999999</c:v>
                </c:pt>
                <c:pt idx="3437">
                  <c:v>3.2320000000000002</c:v>
                </c:pt>
                <c:pt idx="3438">
                  <c:v>3.2324999999999999</c:v>
                </c:pt>
                <c:pt idx="3439">
                  <c:v>3.2334999999999998</c:v>
                </c:pt>
                <c:pt idx="3440">
                  <c:v>3.2345000000000002</c:v>
                </c:pt>
                <c:pt idx="3441">
                  <c:v>3.2355</c:v>
                </c:pt>
                <c:pt idx="3442">
                  <c:v>3.2364999999999999</c:v>
                </c:pt>
                <c:pt idx="3443">
                  <c:v>3.238</c:v>
                </c:pt>
                <c:pt idx="3444">
                  <c:v>3.2385000000000002</c:v>
                </c:pt>
                <c:pt idx="3445">
                  <c:v>3.2395</c:v>
                </c:pt>
                <c:pt idx="3446">
                  <c:v>3.2404999999999999</c:v>
                </c:pt>
                <c:pt idx="3447">
                  <c:v>3.2414999999999998</c:v>
                </c:pt>
                <c:pt idx="3448">
                  <c:v>3.2425000000000002</c:v>
                </c:pt>
                <c:pt idx="3449">
                  <c:v>3.2435</c:v>
                </c:pt>
                <c:pt idx="3450">
                  <c:v>3.2444999999999999</c:v>
                </c:pt>
                <c:pt idx="3451">
                  <c:v>3.2450000000000001</c:v>
                </c:pt>
                <c:pt idx="3452">
                  <c:v>3.246</c:v>
                </c:pt>
                <c:pt idx="3453">
                  <c:v>3.2469999999999999</c:v>
                </c:pt>
                <c:pt idx="3454">
                  <c:v>3.2480000000000002</c:v>
                </c:pt>
                <c:pt idx="3455">
                  <c:v>3.2490000000000001</c:v>
                </c:pt>
                <c:pt idx="3456">
                  <c:v>3.25</c:v>
                </c:pt>
                <c:pt idx="3457">
                  <c:v>3.2505000000000002</c:v>
                </c:pt>
                <c:pt idx="3458">
                  <c:v>3.2515000000000001</c:v>
                </c:pt>
                <c:pt idx="3459">
                  <c:v>3.2524999999999999</c:v>
                </c:pt>
                <c:pt idx="3460">
                  <c:v>3.2534999999999998</c:v>
                </c:pt>
                <c:pt idx="3461">
                  <c:v>3.254</c:v>
                </c:pt>
                <c:pt idx="3462">
                  <c:v>3.2549999999999999</c:v>
                </c:pt>
                <c:pt idx="3463">
                  <c:v>3.2559999999999998</c:v>
                </c:pt>
                <c:pt idx="3464">
                  <c:v>3.2570000000000001</c:v>
                </c:pt>
                <c:pt idx="3465">
                  <c:v>3.2585000000000002</c:v>
                </c:pt>
                <c:pt idx="3466">
                  <c:v>3.2595000000000001</c:v>
                </c:pt>
                <c:pt idx="3467">
                  <c:v>3.2605</c:v>
                </c:pt>
                <c:pt idx="3468">
                  <c:v>3.2614999999999998</c:v>
                </c:pt>
                <c:pt idx="3469">
                  <c:v>3.2625000000000002</c:v>
                </c:pt>
                <c:pt idx="3470">
                  <c:v>3.2629999999999999</c:v>
                </c:pt>
                <c:pt idx="3471">
                  <c:v>3.2639999999999998</c:v>
                </c:pt>
                <c:pt idx="3472">
                  <c:v>3.2650000000000001</c:v>
                </c:pt>
                <c:pt idx="3473">
                  <c:v>3.266</c:v>
                </c:pt>
                <c:pt idx="3474">
                  <c:v>3.2675000000000001</c:v>
                </c:pt>
                <c:pt idx="3475">
                  <c:v>3.2685</c:v>
                </c:pt>
                <c:pt idx="3476">
                  <c:v>3.27</c:v>
                </c:pt>
                <c:pt idx="3477">
                  <c:v>3.2709999999999999</c:v>
                </c:pt>
                <c:pt idx="3478">
                  <c:v>3.2725</c:v>
                </c:pt>
                <c:pt idx="3479">
                  <c:v>3.2734999999999999</c:v>
                </c:pt>
                <c:pt idx="3480">
                  <c:v>3.2749999999999999</c:v>
                </c:pt>
                <c:pt idx="3481">
                  <c:v>3.2755000000000001</c:v>
                </c:pt>
                <c:pt idx="3482">
                  <c:v>3.2770000000000001</c:v>
                </c:pt>
                <c:pt idx="3483">
                  <c:v>3.278</c:v>
                </c:pt>
                <c:pt idx="3484">
                  <c:v>3.2789999999999999</c:v>
                </c:pt>
                <c:pt idx="3485">
                  <c:v>3.2805</c:v>
                </c:pt>
                <c:pt idx="3486">
                  <c:v>3.2814999999999999</c:v>
                </c:pt>
                <c:pt idx="3487">
                  <c:v>3.282</c:v>
                </c:pt>
                <c:pt idx="3488">
                  <c:v>3.2829999999999999</c:v>
                </c:pt>
                <c:pt idx="3489">
                  <c:v>3.2839999999999998</c:v>
                </c:pt>
                <c:pt idx="3490">
                  <c:v>3.2845</c:v>
                </c:pt>
                <c:pt idx="3491">
                  <c:v>3.2854999999999999</c:v>
                </c:pt>
                <c:pt idx="3492">
                  <c:v>3.2865000000000002</c:v>
                </c:pt>
                <c:pt idx="3493">
                  <c:v>3.2869999999999999</c:v>
                </c:pt>
                <c:pt idx="3494">
                  <c:v>3.2879999999999998</c:v>
                </c:pt>
                <c:pt idx="3495">
                  <c:v>3.2890000000000001</c:v>
                </c:pt>
                <c:pt idx="3496">
                  <c:v>3.2905000000000002</c:v>
                </c:pt>
                <c:pt idx="3497">
                  <c:v>3.2909999999999999</c:v>
                </c:pt>
                <c:pt idx="3498">
                  <c:v>3.2919999999999998</c:v>
                </c:pt>
                <c:pt idx="3499">
                  <c:v>3.2930000000000001</c:v>
                </c:pt>
                <c:pt idx="3500">
                  <c:v>3.294</c:v>
                </c:pt>
                <c:pt idx="3501">
                  <c:v>3.2949999999999999</c:v>
                </c:pt>
                <c:pt idx="3502">
                  <c:v>3.2955000000000001</c:v>
                </c:pt>
                <c:pt idx="3503">
                  <c:v>3.2970000000000002</c:v>
                </c:pt>
                <c:pt idx="3504">
                  <c:v>3.298</c:v>
                </c:pt>
                <c:pt idx="3505">
                  <c:v>3.2989999999999999</c:v>
                </c:pt>
                <c:pt idx="3506">
                  <c:v>3.2995000000000001</c:v>
                </c:pt>
                <c:pt idx="3507">
                  <c:v>3.3005</c:v>
                </c:pt>
                <c:pt idx="3508">
                  <c:v>3.3014999999999999</c:v>
                </c:pt>
                <c:pt idx="3509">
                  <c:v>3.3025000000000002</c:v>
                </c:pt>
                <c:pt idx="3510">
                  <c:v>3.3035000000000001</c:v>
                </c:pt>
                <c:pt idx="3511">
                  <c:v>3.3045</c:v>
                </c:pt>
                <c:pt idx="3512">
                  <c:v>3.3054999999999999</c:v>
                </c:pt>
                <c:pt idx="3513">
                  <c:v>3.3065000000000002</c:v>
                </c:pt>
                <c:pt idx="3514">
                  <c:v>3.3075000000000001</c:v>
                </c:pt>
                <c:pt idx="3515">
                  <c:v>3.3090000000000002</c:v>
                </c:pt>
                <c:pt idx="3516">
                  <c:v>3.31</c:v>
                </c:pt>
                <c:pt idx="3517">
                  <c:v>3.3109999999999999</c:v>
                </c:pt>
                <c:pt idx="3518">
                  <c:v>3.3115000000000001</c:v>
                </c:pt>
                <c:pt idx="3519">
                  <c:v>3.3125</c:v>
                </c:pt>
                <c:pt idx="3520">
                  <c:v>3.3134999999999999</c:v>
                </c:pt>
                <c:pt idx="3521">
                  <c:v>3.3140000000000001</c:v>
                </c:pt>
                <c:pt idx="3522">
                  <c:v>3.3149999999999999</c:v>
                </c:pt>
                <c:pt idx="3523">
                  <c:v>3.3165</c:v>
                </c:pt>
                <c:pt idx="3524">
                  <c:v>3.3174999999999999</c:v>
                </c:pt>
                <c:pt idx="3525">
                  <c:v>3.3184999999999998</c:v>
                </c:pt>
                <c:pt idx="3526">
                  <c:v>3.32</c:v>
                </c:pt>
                <c:pt idx="3527">
                  <c:v>3.3210000000000002</c:v>
                </c:pt>
                <c:pt idx="3528">
                  <c:v>3.3220000000000001</c:v>
                </c:pt>
                <c:pt idx="3529">
                  <c:v>3.3224999999999998</c:v>
                </c:pt>
                <c:pt idx="3530">
                  <c:v>3.3235000000000001</c:v>
                </c:pt>
                <c:pt idx="3531">
                  <c:v>3.3245</c:v>
                </c:pt>
                <c:pt idx="3532">
                  <c:v>3.3254999999999999</c:v>
                </c:pt>
                <c:pt idx="3533">
                  <c:v>3.3264999999999998</c:v>
                </c:pt>
                <c:pt idx="3534">
                  <c:v>3.3285</c:v>
                </c:pt>
                <c:pt idx="3535">
                  <c:v>3.33</c:v>
                </c:pt>
                <c:pt idx="3536">
                  <c:v>3.3319999999999999</c:v>
                </c:pt>
                <c:pt idx="3537">
                  <c:v>3.3334999999999999</c:v>
                </c:pt>
                <c:pt idx="3538">
                  <c:v>3.3359999999999999</c:v>
                </c:pt>
                <c:pt idx="3539">
                  <c:v>3.3395000000000001</c:v>
                </c:pt>
                <c:pt idx="3540">
                  <c:v>3.343</c:v>
                </c:pt>
                <c:pt idx="3541">
                  <c:v>3.3454999999999999</c:v>
                </c:pt>
                <c:pt idx="3542">
                  <c:v>3.3479999999999999</c:v>
                </c:pt>
                <c:pt idx="3543">
                  <c:v>3.3504999999999998</c:v>
                </c:pt>
                <c:pt idx="3544">
                  <c:v>3.3519999999999999</c:v>
                </c:pt>
                <c:pt idx="3545">
                  <c:v>3.3540000000000001</c:v>
                </c:pt>
                <c:pt idx="3546">
                  <c:v>3.3559999999999999</c:v>
                </c:pt>
                <c:pt idx="3547">
                  <c:v>3.3574999999999999</c:v>
                </c:pt>
                <c:pt idx="3548">
                  <c:v>3.359</c:v>
                </c:pt>
                <c:pt idx="3549">
                  <c:v>3.3610000000000002</c:v>
                </c:pt>
                <c:pt idx="3550">
                  <c:v>3.3620000000000001</c:v>
                </c:pt>
                <c:pt idx="3551">
                  <c:v>3.3635000000000002</c:v>
                </c:pt>
                <c:pt idx="3552">
                  <c:v>3.3650000000000002</c:v>
                </c:pt>
                <c:pt idx="3553">
                  <c:v>3.3660000000000001</c:v>
                </c:pt>
                <c:pt idx="3554">
                  <c:v>3.367</c:v>
                </c:pt>
                <c:pt idx="3555">
                  <c:v>3.3679999999999999</c:v>
                </c:pt>
                <c:pt idx="3556">
                  <c:v>3.3690000000000002</c:v>
                </c:pt>
                <c:pt idx="3557">
                  <c:v>3.3704999999999998</c:v>
                </c:pt>
                <c:pt idx="3558">
                  <c:v>3.3719999999999999</c:v>
                </c:pt>
                <c:pt idx="3559">
                  <c:v>3.3730000000000002</c:v>
                </c:pt>
                <c:pt idx="3560">
                  <c:v>3.3740000000000001</c:v>
                </c:pt>
                <c:pt idx="3561">
                  <c:v>3.3755000000000002</c:v>
                </c:pt>
                <c:pt idx="3562">
                  <c:v>3.3765000000000001</c:v>
                </c:pt>
                <c:pt idx="3563">
                  <c:v>3.3774999999999999</c:v>
                </c:pt>
                <c:pt idx="3564">
                  <c:v>3.3784999999999998</c:v>
                </c:pt>
                <c:pt idx="3565">
                  <c:v>3.379</c:v>
                </c:pt>
                <c:pt idx="3566">
                  <c:v>3.38</c:v>
                </c:pt>
                <c:pt idx="3567">
                  <c:v>3.3809999999999998</c:v>
                </c:pt>
                <c:pt idx="3568">
                  <c:v>3.3824999999999998</c:v>
                </c:pt>
                <c:pt idx="3569">
                  <c:v>3.3835000000000002</c:v>
                </c:pt>
                <c:pt idx="3570">
                  <c:v>3.3839999999999999</c:v>
                </c:pt>
                <c:pt idx="3571">
                  <c:v>3.3849999999999998</c:v>
                </c:pt>
                <c:pt idx="3572">
                  <c:v>3.3860000000000001</c:v>
                </c:pt>
                <c:pt idx="3573">
                  <c:v>3.387</c:v>
                </c:pt>
                <c:pt idx="3574">
                  <c:v>3.3879999999999999</c:v>
                </c:pt>
                <c:pt idx="3575">
                  <c:v>3.3889999999999998</c:v>
                </c:pt>
                <c:pt idx="3576">
                  <c:v>3.3895</c:v>
                </c:pt>
                <c:pt idx="3577">
                  <c:v>3.3904999999999998</c:v>
                </c:pt>
                <c:pt idx="3578">
                  <c:v>3.3915000000000002</c:v>
                </c:pt>
                <c:pt idx="3579">
                  <c:v>3.3925000000000001</c:v>
                </c:pt>
                <c:pt idx="3580">
                  <c:v>3.3935</c:v>
                </c:pt>
                <c:pt idx="3581">
                  <c:v>3.3944999999999999</c:v>
                </c:pt>
                <c:pt idx="3582">
                  <c:v>3.395</c:v>
                </c:pt>
                <c:pt idx="3583">
                  <c:v>3.3959999999999999</c:v>
                </c:pt>
                <c:pt idx="3584">
                  <c:v>3.3969999999999998</c:v>
                </c:pt>
                <c:pt idx="3585">
                  <c:v>3.3980000000000001</c:v>
                </c:pt>
                <c:pt idx="3586">
                  <c:v>3.399</c:v>
                </c:pt>
                <c:pt idx="3587">
                  <c:v>3.4</c:v>
                </c:pt>
                <c:pt idx="3588">
                  <c:v>3.4005000000000001</c:v>
                </c:pt>
                <c:pt idx="3589">
                  <c:v>3.4015</c:v>
                </c:pt>
                <c:pt idx="3590">
                  <c:v>3.4024999999999999</c:v>
                </c:pt>
                <c:pt idx="3591">
                  <c:v>3.4035000000000002</c:v>
                </c:pt>
                <c:pt idx="3592">
                  <c:v>3.4045000000000001</c:v>
                </c:pt>
                <c:pt idx="3593">
                  <c:v>3.4049999999999998</c:v>
                </c:pt>
                <c:pt idx="3594">
                  <c:v>3.4055</c:v>
                </c:pt>
                <c:pt idx="3595">
                  <c:v>3.4064999999999999</c:v>
                </c:pt>
                <c:pt idx="3596">
                  <c:v>3.4075000000000002</c:v>
                </c:pt>
                <c:pt idx="3597">
                  <c:v>3.4079999999999999</c:v>
                </c:pt>
                <c:pt idx="3598">
                  <c:v>3.4089999999999998</c:v>
                </c:pt>
                <c:pt idx="3599">
                  <c:v>3.41</c:v>
                </c:pt>
                <c:pt idx="3600">
                  <c:v>3.411</c:v>
                </c:pt>
                <c:pt idx="3601">
                  <c:v>3.4119999999999999</c:v>
                </c:pt>
                <c:pt idx="3602">
                  <c:v>3.4129999999999998</c:v>
                </c:pt>
                <c:pt idx="3603">
                  <c:v>3.4135</c:v>
                </c:pt>
                <c:pt idx="3604">
                  <c:v>3.4144999999999999</c:v>
                </c:pt>
                <c:pt idx="3605">
                  <c:v>3.4155000000000002</c:v>
                </c:pt>
                <c:pt idx="3606">
                  <c:v>3.4159999999999999</c:v>
                </c:pt>
                <c:pt idx="3607">
                  <c:v>3.4169999999999998</c:v>
                </c:pt>
                <c:pt idx="3608">
                  <c:v>3.4175</c:v>
                </c:pt>
                <c:pt idx="3609">
                  <c:v>3.4184999999999999</c:v>
                </c:pt>
                <c:pt idx="3610">
                  <c:v>3.4195000000000002</c:v>
                </c:pt>
                <c:pt idx="3611">
                  <c:v>3.4205000000000001</c:v>
                </c:pt>
                <c:pt idx="3612">
                  <c:v>3.4215</c:v>
                </c:pt>
                <c:pt idx="3613">
                  <c:v>3.4220000000000002</c:v>
                </c:pt>
                <c:pt idx="3614">
                  <c:v>3.423</c:v>
                </c:pt>
                <c:pt idx="3615">
                  <c:v>3.4239999999999999</c:v>
                </c:pt>
                <c:pt idx="3616">
                  <c:v>3.4249999999999998</c:v>
                </c:pt>
                <c:pt idx="3617">
                  <c:v>3.4255</c:v>
                </c:pt>
                <c:pt idx="3618">
                  <c:v>3.4260000000000002</c:v>
                </c:pt>
                <c:pt idx="3619">
                  <c:v>3.427</c:v>
                </c:pt>
                <c:pt idx="3620">
                  <c:v>3.4279999999999999</c:v>
                </c:pt>
                <c:pt idx="3621">
                  <c:v>3.4289999999999998</c:v>
                </c:pt>
                <c:pt idx="3622">
                  <c:v>3.43</c:v>
                </c:pt>
                <c:pt idx="3623">
                  <c:v>3.4304999999999999</c:v>
                </c:pt>
                <c:pt idx="3624">
                  <c:v>3.4315000000000002</c:v>
                </c:pt>
                <c:pt idx="3625">
                  <c:v>3.4325000000000001</c:v>
                </c:pt>
                <c:pt idx="3626">
                  <c:v>3.4329999999999998</c:v>
                </c:pt>
                <c:pt idx="3627">
                  <c:v>3.4335</c:v>
                </c:pt>
                <c:pt idx="3628">
                  <c:v>3.4344999999999999</c:v>
                </c:pt>
                <c:pt idx="3629">
                  <c:v>3.4350000000000001</c:v>
                </c:pt>
                <c:pt idx="3630">
                  <c:v>3.4359999999999999</c:v>
                </c:pt>
                <c:pt idx="3631">
                  <c:v>3.4369999999999998</c:v>
                </c:pt>
                <c:pt idx="3632">
                  <c:v>3.4380000000000002</c:v>
                </c:pt>
                <c:pt idx="3633">
                  <c:v>3.4390000000000001</c:v>
                </c:pt>
                <c:pt idx="3634">
                  <c:v>3.44</c:v>
                </c:pt>
                <c:pt idx="3635">
                  <c:v>3.4409999999999998</c:v>
                </c:pt>
                <c:pt idx="3636">
                  <c:v>3.4415</c:v>
                </c:pt>
                <c:pt idx="3637">
                  <c:v>3.4424999999999999</c:v>
                </c:pt>
                <c:pt idx="3638">
                  <c:v>3.4434999999999998</c:v>
                </c:pt>
                <c:pt idx="3639">
                  <c:v>3.4445000000000001</c:v>
                </c:pt>
                <c:pt idx="3640">
                  <c:v>3.4455</c:v>
                </c:pt>
                <c:pt idx="3641">
                  <c:v>3.4464999999999999</c:v>
                </c:pt>
                <c:pt idx="3642">
                  <c:v>3.4470000000000001</c:v>
                </c:pt>
                <c:pt idx="3643">
                  <c:v>3.4474999999999998</c:v>
                </c:pt>
                <c:pt idx="3644">
                  <c:v>3.4485000000000001</c:v>
                </c:pt>
                <c:pt idx="3645">
                  <c:v>3.45</c:v>
                </c:pt>
                <c:pt idx="3646">
                  <c:v>3.4504999999999999</c:v>
                </c:pt>
                <c:pt idx="3647">
                  <c:v>3.4510000000000001</c:v>
                </c:pt>
                <c:pt idx="3648">
                  <c:v>3.452</c:v>
                </c:pt>
                <c:pt idx="3649">
                  <c:v>3.4529999999999998</c:v>
                </c:pt>
                <c:pt idx="3650">
                  <c:v>3.4540000000000002</c:v>
                </c:pt>
                <c:pt idx="3651">
                  <c:v>3.4550000000000001</c:v>
                </c:pt>
                <c:pt idx="3652">
                  <c:v>3.4554999999999998</c:v>
                </c:pt>
                <c:pt idx="3653">
                  <c:v>3.4565000000000001</c:v>
                </c:pt>
                <c:pt idx="3654">
                  <c:v>3.4575</c:v>
                </c:pt>
                <c:pt idx="3655">
                  <c:v>3.4584999999999999</c:v>
                </c:pt>
                <c:pt idx="3656">
                  <c:v>3.4594999999999998</c:v>
                </c:pt>
                <c:pt idx="3657">
                  <c:v>3.46</c:v>
                </c:pt>
                <c:pt idx="3658">
                  <c:v>3.4609999999999999</c:v>
                </c:pt>
                <c:pt idx="3659">
                  <c:v>3.4620000000000002</c:v>
                </c:pt>
                <c:pt idx="3660">
                  <c:v>3.4630000000000001</c:v>
                </c:pt>
                <c:pt idx="3661">
                  <c:v>3.464</c:v>
                </c:pt>
                <c:pt idx="3662">
                  <c:v>3.4649999999999999</c:v>
                </c:pt>
                <c:pt idx="3663">
                  <c:v>3.4655</c:v>
                </c:pt>
                <c:pt idx="3664">
                  <c:v>3.4660000000000002</c:v>
                </c:pt>
                <c:pt idx="3665">
                  <c:v>3.4670000000000001</c:v>
                </c:pt>
                <c:pt idx="3666">
                  <c:v>3.468</c:v>
                </c:pt>
                <c:pt idx="3667">
                  <c:v>3.4685000000000001</c:v>
                </c:pt>
                <c:pt idx="3668">
                  <c:v>3.4695</c:v>
                </c:pt>
                <c:pt idx="3669">
                  <c:v>3.4704999999999999</c:v>
                </c:pt>
                <c:pt idx="3670">
                  <c:v>3.4714999999999998</c:v>
                </c:pt>
                <c:pt idx="3671">
                  <c:v>3.472</c:v>
                </c:pt>
                <c:pt idx="3672">
                  <c:v>3.4725000000000001</c:v>
                </c:pt>
                <c:pt idx="3673">
                  <c:v>3.4735</c:v>
                </c:pt>
                <c:pt idx="3674">
                  <c:v>3.4740000000000002</c:v>
                </c:pt>
                <c:pt idx="3675">
                  <c:v>3.4744999999999999</c:v>
                </c:pt>
                <c:pt idx="3676">
                  <c:v>3.4754999999999998</c:v>
                </c:pt>
                <c:pt idx="3677">
                  <c:v>3.4765000000000001</c:v>
                </c:pt>
                <c:pt idx="3678">
                  <c:v>3.4775</c:v>
                </c:pt>
                <c:pt idx="3679">
                  <c:v>3.4784999999999999</c:v>
                </c:pt>
                <c:pt idx="3680">
                  <c:v>3.4794999999999998</c:v>
                </c:pt>
                <c:pt idx="3681">
                  <c:v>3.4805000000000001</c:v>
                </c:pt>
                <c:pt idx="3682">
                  <c:v>3.4809999999999999</c:v>
                </c:pt>
                <c:pt idx="3683">
                  <c:v>3.4815</c:v>
                </c:pt>
                <c:pt idx="3684">
                  <c:v>3.4824999999999999</c:v>
                </c:pt>
                <c:pt idx="3685">
                  <c:v>3.4830000000000001</c:v>
                </c:pt>
                <c:pt idx="3686">
                  <c:v>3.4834999999999998</c:v>
                </c:pt>
                <c:pt idx="3687">
                  <c:v>3.4845000000000002</c:v>
                </c:pt>
                <c:pt idx="3688">
                  <c:v>3.4855</c:v>
                </c:pt>
                <c:pt idx="3689">
                  <c:v>3.4860000000000002</c:v>
                </c:pt>
                <c:pt idx="3690">
                  <c:v>3.4870000000000001</c:v>
                </c:pt>
                <c:pt idx="3691">
                  <c:v>3.488</c:v>
                </c:pt>
                <c:pt idx="3692">
                  <c:v>3.4889999999999999</c:v>
                </c:pt>
                <c:pt idx="3693">
                  <c:v>3.4895</c:v>
                </c:pt>
                <c:pt idx="3694">
                  <c:v>3.4904999999999999</c:v>
                </c:pt>
                <c:pt idx="3695">
                  <c:v>3.4910000000000001</c:v>
                </c:pt>
                <c:pt idx="3696">
                  <c:v>3.4914999999999998</c:v>
                </c:pt>
                <c:pt idx="3697">
                  <c:v>3.492</c:v>
                </c:pt>
                <c:pt idx="3698">
                  <c:v>3.4929999999999999</c:v>
                </c:pt>
                <c:pt idx="3699">
                  <c:v>3.4940000000000002</c:v>
                </c:pt>
                <c:pt idx="3700">
                  <c:v>3.4950000000000001</c:v>
                </c:pt>
                <c:pt idx="3701">
                  <c:v>3.496</c:v>
                </c:pt>
                <c:pt idx="3702">
                  <c:v>3.4969999999999999</c:v>
                </c:pt>
                <c:pt idx="3703">
                  <c:v>3.4980000000000002</c:v>
                </c:pt>
                <c:pt idx="3704">
                  <c:v>3.4994999999999998</c:v>
                </c:pt>
                <c:pt idx="3705">
                  <c:v>3.5005000000000002</c:v>
                </c:pt>
                <c:pt idx="3706">
                  <c:v>3.5015000000000001</c:v>
                </c:pt>
                <c:pt idx="3707">
                  <c:v>3.5019999999999998</c:v>
                </c:pt>
                <c:pt idx="3708">
                  <c:v>3.5024999999999999</c:v>
                </c:pt>
                <c:pt idx="3709">
                  <c:v>3.5034999999999998</c:v>
                </c:pt>
                <c:pt idx="3710">
                  <c:v>3.504</c:v>
                </c:pt>
                <c:pt idx="3711">
                  <c:v>3.5045000000000002</c:v>
                </c:pt>
                <c:pt idx="3712">
                  <c:v>3.5055000000000001</c:v>
                </c:pt>
                <c:pt idx="3713">
                  <c:v>3.5065</c:v>
                </c:pt>
                <c:pt idx="3714">
                  <c:v>3.5074999999999998</c:v>
                </c:pt>
                <c:pt idx="3715">
                  <c:v>3.508</c:v>
                </c:pt>
                <c:pt idx="3716">
                  <c:v>3.5089999999999999</c:v>
                </c:pt>
                <c:pt idx="3717">
                  <c:v>3.51</c:v>
                </c:pt>
                <c:pt idx="3718">
                  <c:v>3.5110000000000001</c:v>
                </c:pt>
                <c:pt idx="3719">
                  <c:v>3.5114999999999998</c:v>
                </c:pt>
                <c:pt idx="3720">
                  <c:v>3.512</c:v>
                </c:pt>
                <c:pt idx="3721">
                  <c:v>3.5129999999999999</c:v>
                </c:pt>
                <c:pt idx="3722">
                  <c:v>3.5135000000000001</c:v>
                </c:pt>
                <c:pt idx="3723">
                  <c:v>3.5139999999999998</c:v>
                </c:pt>
                <c:pt idx="3724">
                  <c:v>3.5150000000000001</c:v>
                </c:pt>
                <c:pt idx="3725">
                  <c:v>3.516</c:v>
                </c:pt>
                <c:pt idx="3726">
                  <c:v>3.5169999999999999</c:v>
                </c:pt>
                <c:pt idx="3727">
                  <c:v>3.5179999999999998</c:v>
                </c:pt>
                <c:pt idx="3728">
                  <c:v>3.5190000000000001</c:v>
                </c:pt>
                <c:pt idx="3729">
                  <c:v>3.5194999999999999</c:v>
                </c:pt>
                <c:pt idx="3730">
                  <c:v>3.5205000000000002</c:v>
                </c:pt>
                <c:pt idx="3731">
                  <c:v>3.5209999999999999</c:v>
                </c:pt>
                <c:pt idx="3732">
                  <c:v>3.5219999999999998</c:v>
                </c:pt>
                <c:pt idx="3733">
                  <c:v>3.5225</c:v>
                </c:pt>
                <c:pt idx="3734">
                  <c:v>3.5230000000000001</c:v>
                </c:pt>
                <c:pt idx="3735">
                  <c:v>3.524</c:v>
                </c:pt>
                <c:pt idx="3736">
                  <c:v>3.5249999999999999</c:v>
                </c:pt>
                <c:pt idx="3737">
                  <c:v>3.5259999999999998</c:v>
                </c:pt>
                <c:pt idx="3738">
                  <c:v>3.5265</c:v>
                </c:pt>
                <c:pt idx="3739">
                  <c:v>3.5274999999999999</c:v>
                </c:pt>
                <c:pt idx="3740">
                  <c:v>3.5285000000000002</c:v>
                </c:pt>
                <c:pt idx="3741">
                  <c:v>3.5289999999999999</c:v>
                </c:pt>
                <c:pt idx="3742">
                  <c:v>3.53</c:v>
                </c:pt>
                <c:pt idx="3743">
                  <c:v>3.5314999999999999</c:v>
                </c:pt>
                <c:pt idx="3744">
                  <c:v>3.532</c:v>
                </c:pt>
                <c:pt idx="3745">
                  <c:v>3.5335000000000001</c:v>
                </c:pt>
                <c:pt idx="3746">
                  <c:v>3.5350000000000001</c:v>
                </c:pt>
                <c:pt idx="3747">
                  <c:v>3.536</c:v>
                </c:pt>
                <c:pt idx="3748">
                  <c:v>3.5375000000000001</c:v>
                </c:pt>
                <c:pt idx="3749">
                  <c:v>3.5385</c:v>
                </c:pt>
                <c:pt idx="3750">
                  <c:v>3.5394999999999999</c:v>
                </c:pt>
                <c:pt idx="3751">
                  <c:v>3.5409999999999999</c:v>
                </c:pt>
                <c:pt idx="3752">
                  <c:v>3.5419999999999998</c:v>
                </c:pt>
                <c:pt idx="3753">
                  <c:v>3.5430000000000001</c:v>
                </c:pt>
                <c:pt idx="3754">
                  <c:v>3.544</c:v>
                </c:pt>
                <c:pt idx="3755">
                  <c:v>3.5445000000000002</c:v>
                </c:pt>
                <c:pt idx="3756">
                  <c:v>3.5449999999999999</c:v>
                </c:pt>
                <c:pt idx="3757">
                  <c:v>3.5459999999999998</c:v>
                </c:pt>
                <c:pt idx="3758">
                  <c:v>3.5465</c:v>
                </c:pt>
                <c:pt idx="3759">
                  <c:v>3.5470000000000002</c:v>
                </c:pt>
                <c:pt idx="3760">
                  <c:v>3.548</c:v>
                </c:pt>
                <c:pt idx="3761">
                  <c:v>3.5489999999999999</c:v>
                </c:pt>
                <c:pt idx="3762">
                  <c:v>3.5495000000000001</c:v>
                </c:pt>
                <c:pt idx="3763">
                  <c:v>3.5510000000000002</c:v>
                </c:pt>
                <c:pt idx="3764">
                  <c:v>3.5514999999999999</c:v>
                </c:pt>
                <c:pt idx="3765">
                  <c:v>3.5525000000000002</c:v>
                </c:pt>
                <c:pt idx="3766">
                  <c:v>3.5529999999999999</c:v>
                </c:pt>
                <c:pt idx="3767">
                  <c:v>3.5539999999999998</c:v>
                </c:pt>
                <c:pt idx="3768">
                  <c:v>3.5550000000000002</c:v>
                </c:pt>
                <c:pt idx="3769">
                  <c:v>3.5554999999999999</c:v>
                </c:pt>
                <c:pt idx="3770">
                  <c:v>3.5565000000000002</c:v>
                </c:pt>
                <c:pt idx="3771">
                  <c:v>3.5569999999999999</c:v>
                </c:pt>
                <c:pt idx="3772">
                  <c:v>3.5579999999999998</c:v>
                </c:pt>
                <c:pt idx="3773">
                  <c:v>3.5585</c:v>
                </c:pt>
                <c:pt idx="3774">
                  <c:v>3.5594999999999999</c:v>
                </c:pt>
                <c:pt idx="3775">
                  <c:v>3.5605000000000002</c:v>
                </c:pt>
                <c:pt idx="3776">
                  <c:v>3.5609999999999999</c:v>
                </c:pt>
                <c:pt idx="3777">
                  <c:v>3.5619999999999998</c:v>
                </c:pt>
                <c:pt idx="3778">
                  <c:v>3.5630000000000002</c:v>
                </c:pt>
                <c:pt idx="3779">
                  <c:v>3.5640000000000001</c:v>
                </c:pt>
                <c:pt idx="3780">
                  <c:v>3.5644999999999998</c:v>
                </c:pt>
                <c:pt idx="3781">
                  <c:v>3.5649999999999999</c:v>
                </c:pt>
                <c:pt idx="3782">
                  <c:v>3.5659999999999998</c:v>
                </c:pt>
                <c:pt idx="3783">
                  <c:v>3.5670000000000002</c:v>
                </c:pt>
                <c:pt idx="3784">
                  <c:v>3.5674999999999999</c:v>
                </c:pt>
                <c:pt idx="3785">
                  <c:v>3.5680000000000001</c:v>
                </c:pt>
                <c:pt idx="3786">
                  <c:v>3.5695000000000001</c:v>
                </c:pt>
                <c:pt idx="3787">
                  <c:v>3.5705</c:v>
                </c:pt>
                <c:pt idx="3788">
                  <c:v>3.5720000000000001</c:v>
                </c:pt>
                <c:pt idx="3789">
                  <c:v>3.573</c:v>
                </c:pt>
                <c:pt idx="3790">
                  <c:v>3.5739999999999998</c:v>
                </c:pt>
                <c:pt idx="3791">
                  <c:v>3.5754999999999999</c:v>
                </c:pt>
                <c:pt idx="3792">
                  <c:v>3.5764999999999998</c:v>
                </c:pt>
                <c:pt idx="3793">
                  <c:v>3.577</c:v>
                </c:pt>
                <c:pt idx="3794">
                  <c:v>3.5790000000000002</c:v>
                </c:pt>
                <c:pt idx="3795">
                  <c:v>3.58</c:v>
                </c:pt>
                <c:pt idx="3796">
                  <c:v>3.581</c:v>
                </c:pt>
                <c:pt idx="3797">
                  <c:v>3.5819999999999999</c:v>
                </c:pt>
                <c:pt idx="3798">
                  <c:v>3.5830000000000002</c:v>
                </c:pt>
                <c:pt idx="3799">
                  <c:v>3.5840000000000001</c:v>
                </c:pt>
                <c:pt idx="3800">
                  <c:v>3.585</c:v>
                </c:pt>
                <c:pt idx="3801">
                  <c:v>3.5859999999999999</c:v>
                </c:pt>
                <c:pt idx="3802">
                  <c:v>3.5865</c:v>
                </c:pt>
                <c:pt idx="3803">
                  <c:v>3.5880000000000001</c:v>
                </c:pt>
                <c:pt idx="3804">
                  <c:v>3.589</c:v>
                </c:pt>
                <c:pt idx="3805">
                  <c:v>3.59</c:v>
                </c:pt>
                <c:pt idx="3806">
                  <c:v>3.5910000000000002</c:v>
                </c:pt>
                <c:pt idx="3807">
                  <c:v>3.5924999999999998</c:v>
                </c:pt>
                <c:pt idx="3808">
                  <c:v>3.5935000000000001</c:v>
                </c:pt>
                <c:pt idx="3809">
                  <c:v>3.5945</c:v>
                </c:pt>
                <c:pt idx="3810">
                  <c:v>3.5950000000000002</c:v>
                </c:pt>
                <c:pt idx="3811">
                  <c:v>3.5960000000000001</c:v>
                </c:pt>
                <c:pt idx="3812">
                  <c:v>3.597</c:v>
                </c:pt>
                <c:pt idx="3813">
                  <c:v>3.5979999999999999</c:v>
                </c:pt>
                <c:pt idx="3814">
                  <c:v>3.5990000000000002</c:v>
                </c:pt>
                <c:pt idx="3815">
                  <c:v>3.6</c:v>
                </c:pt>
                <c:pt idx="3816">
                  <c:v>3.6004999999999998</c:v>
                </c:pt>
                <c:pt idx="3817">
                  <c:v>3.6019999999999999</c:v>
                </c:pt>
                <c:pt idx="3818">
                  <c:v>3.6030000000000002</c:v>
                </c:pt>
                <c:pt idx="3819">
                  <c:v>3.6040000000000001</c:v>
                </c:pt>
                <c:pt idx="3820">
                  <c:v>3.605</c:v>
                </c:pt>
                <c:pt idx="3821">
                  <c:v>3.6059999999999999</c:v>
                </c:pt>
                <c:pt idx="3822">
                  <c:v>3.6070000000000002</c:v>
                </c:pt>
                <c:pt idx="3823">
                  <c:v>3.6080000000000001</c:v>
                </c:pt>
                <c:pt idx="3824">
                  <c:v>3.6084999999999998</c:v>
                </c:pt>
                <c:pt idx="3825">
                  <c:v>3.6095000000000002</c:v>
                </c:pt>
                <c:pt idx="3826">
                  <c:v>3.6105</c:v>
                </c:pt>
                <c:pt idx="3827">
                  <c:v>3.6114999999999999</c:v>
                </c:pt>
                <c:pt idx="3828">
                  <c:v>3.6124999999999998</c:v>
                </c:pt>
                <c:pt idx="3829">
                  <c:v>3.6135000000000002</c:v>
                </c:pt>
                <c:pt idx="3830">
                  <c:v>3.6145</c:v>
                </c:pt>
                <c:pt idx="3831">
                  <c:v>3.6154999999999999</c:v>
                </c:pt>
                <c:pt idx="3832">
                  <c:v>3.6160000000000001</c:v>
                </c:pt>
                <c:pt idx="3833">
                  <c:v>3.617</c:v>
                </c:pt>
                <c:pt idx="3834">
                  <c:v>3.6179999999999999</c:v>
                </c:pt>
                <c:pt idx="3835">
                  <c:v>3.6194999999999999</c:v>
                </c:pt>
                <c:pt idx="3836">
                  <c:v>3.6204999999999998</c:v>
                </c:pt>
                <c:pt idx="3837">
                  <c:v>3.6215000000000002</c:v>
                </c:pt>
                <c:pt idx="3838">
                  <c:v>3.6230000000000002</c:v>
                </c:pt>
                <c:pt idx="3839">
                  <c:v>3.6240000000000001</c:v>
                </c:pt>
                <c:pt idx="3840">
                  <c:v>3.625</c:v>
                </c:pt>
                <c:pt idx="3841">
                  <c:v>3.6259999999999999</c:v>
                </c:pt>
                <c:pt idx="3842">
                  <c:v>3.6265000000000001</c:v>
                </c:pt>
                <c:pt idx="3843">
                  <c:v>3.6274999999999999</c:v>
                </c:pt>
                <c:pt idx="3844">
                  <c:v>3.6284999999999998</c:v>
                </c:pt>
                <c:pt idx="3845">
                  <c:v>3.6295000000000002</c:v>
                </c:pt>
                <c:pt idx="3846">
                  <c:v>3.6309999999999998</c:v>
                </c:pt>
                <c:pt idx="3847">
                  <c:v>3.6320000000000001</c:v>
                </c:pt>
                <c:pt idx="3848">
                  <c:v>3.633</c:v>
                </c:pt>
                <c:pt idx="3849">
                  <c:v>3.6339999999999999</c:v>
                </c:pt>
                <c:pt idx="3850">
                  <c:v>3.6349999999999998</c:v>
                </c:pt>
                <c:pt idx="3851">
                  <c:v>3.6355</c:v>
                </c:pt>
                <c:pt idx="3852">
                  <c:v>3.6364999999999998</c:v>
                </c:pt>
                <c:pt idx="3853">
                  <c:v>3.6375000000000002</c:v>
                </c:pt>
                <c:pt idx="3854">
                  <c:v>3.6385000000000001</c:v>
                </c:pt>
                <c:pt idx="3855">
                  <c:v>3.64</c:v>
                </c:pt>
                <c:pt idx="3856">
                  <c:v>3.6404999999999998</c:v>
                </c:pt>
                <c:pt idx="3857">
                  <c:v>3.6415000000000002</c:v>
                </c:pt>
                <c:pt idx="3858">
                  <c:v>3.6425000000000001</c:v>
                </c:pt>
                <c:pt idx="3859">
                  <c:v>3.6435</c:v>
                </c:pt>
                <c:pt idx="3860">
                  <c:v>3.6444999999999999</c:v>
                </c:pt>
                <c:pt idx="3861">
                  <c:v>3.645</c:v>
                </c:pt>
                <c:pt idx="3862">
                  <c:v>3.6459999999999999</c:v>
                </c:pt>
                <c:pt idx="3863">
                  <c:v>3.6469999999999998</c:v>
                </c:pt>
                <c:pt idx="3864">
                  <c:v>3.6480000000000001</c:v>
                </c:pt>
                <c:pt idx="3865">
                  <c:v>3.649</c:v>
                </c:pt>
                <c:pt idx="3866">
                  <c:v>3.65</c:v>
                </c:pt>
                <c:pt idx="3867">
                  <c:v>3.6515</c:v>
                </c:pt>
                <c:pt idx="3868">
                  <c:v>3.6524999999999999</c:v>
                </c:pt>
                <c:pt idx="3869">
                  <c:v>3.6535000000000002</c:v>
                </c:pt>
                <c:pt idx="3870">
                  <c:v>3.6545000000000001</c:v>
                </c:pt>
                <c:pt idx="3871">
                  <c:v>3.6555</c:v>
                </c:pt>
                <c:pt idx="3872">
                  <c:v>3.6564999999999999</c:v>
                </c:pt>
                <c:pt idx="3873">
                  <c:v>3.6575000000000002</c:v>
                </c:pt>
                <c:pt idx="3874">
                  <c:v>3.6585000000000001</c:v>
                </c:pt>
                <c:pt idx="3875">
                  <c:v>3.66</c:v>
                </c:pt>
                <c:pt idx="3876">
                  <c:v>3.661</c:v>
                </c:pt>
                <c:pt idx="3877">
                  <c:v>3.6615000000000002</c:v>
                </c:pt>
                <c:pt idx="3878">
                  <c:v>3.6629999999999998</c:v>
                </c:pt>
                <c:pt idx="3879">
                  <c:v>3.6640000000000001</c:v>
                </c:pt>
                <c:pt idx="3880">
                  <c:v>3.665</c:v>
                </c:pt>
                <c:pt idx="3881">
                  <c:v>3.6655000000000002</c:v>
                </c:pt>
                <c:pt idx="3882">
                  <c:v>3.6665000000000001</c:v>
                </c:pt>
                <c:pt idx="3883">
                  <c:v>3.6675</c:v>
                </c:pt>
                <c:pt idx="3884">
                  <c:v>3.6684999999999999</c:v>
                </c:pt>
                <c:pt idx="3885">
                  <c:v>3.6695000000000002</c:v>
                </c:pt>
                <c:pt idx="3886">
                  <c:v>3.6705000000000001</c:v>
                </c:pt>
                <c:pt idx="3887">
                  <c:v>3.6715</c:v>
                </c:pt>
                <c:pt idx="3888">
                  <c:v>3.6724999999999999</c:v>
                </c:pt>
                <c:pt idx="3889">
                  <c:v>3.6735000000000002</c:v>
                </c:pt>
                <c:pt idx="3890">
                  <c:v>3.6739999999999999</c:v>
                </c:pt>
                <c:pt idx="3891">
                  <c:v>3.6749999999999998</c:v>
                </c:pt>
                <c:pt idx="3892">
                  <c:v>3.6760000000000002</c:v>
                </c:pt>
                <c:pt idx="3893">
                  <c:v>3.677</c:v>
                </c:pt>
                <c:pt idx="3894">
                  <c:v>3.6779999999999999</c:v>
                </c:pt>
                <c:pt idx="3895">
                  <c:v>3.6795</c:v>
                </c:pt>
                <c:pt idx="3896">
                  <c:v>3.6804999999999999</c:v>
                </c:pt>
                <c:pt idx="3897">
                  <c:v>3.6815000000000002</c:v>
                </c:pt>
                <c:pt idx="3898">
                  <c:v>3.6825000000000001</c:v>
                </c:pt>
                <c:pt idx="3899">
                  <c:v>3.6835</c:v>
                </c:pt>
                <c:pt idx="3900">
                  <c:v>3.6840000000000002</c:v>
                </c:pt>
                <c:pt idx="3901">
                  <c:v>3.6850000000000001</c:v>
                </c:pt>
                <c:pt idx="3902">
                  <c:v>3.6859999999999999</c:v>
                </c:pt>
                <c:pt idx="3903">
                  <c:v>3.6869999999999998</c:v>
                </c:pt>
                <c:pt idx="3904">
                  <c:v>3.6880000000000002</c:v>
                </c:pt>
                <c:pt idx="3905">
                  <c:v>3.6890000000000001</c:v>
                </c:pt>
                <c:pt idx="3906">
                  <c:v>3.69</c:v>
                </c:pt>
                <c:pt idx="3907">
                  <c:v>3.6909999999999998</c:v>
                </c:pt>
                <c:pt idx="3908">
                  <c:v>3.6920000000000002</c:v>
                </c:pt>
                <c:pt idx="3909">
                  <c:v>3.6924999999999999</c:v>
                </c:pt>
                <c:pt idx="3910">
                  <c:v>3.6934999999999998</c:v>
                </c:pt>
                <c:pt idx="3911">
                  <c:v>3.6945000000000001</c:v>
                </c:pt>
                <c:pt idx="3912">
                  <c:v>3.6949999999999998</c:v>
                </c:pt>
                <c:pt idx="3913">
                  <c:v>3.6960000000000002</c:v>
                </c:pt>
                <c:pt idx="3914">
                  <c:v>3.6970000000000001</c:v>
                </c:pt>
                <c:pt idx="3915">
                  <c:v>3.6985000000000001</c:v>
                </c:pt>
                <c:pt idx="3916">
                  <c:v>3.6995</c:v>
                </c:pt>
                <c:pt idx="3917">
                  <c:v>3.7004999999999999</c:v>
                </c:pt>
                <c:pt idx="3918">
                  <c:v>3.7014999999999998</c:v>
                </c:pt>
                <c:pt idx="3919">
                  <c:v>3.7025000000000001</c:v>
                </c:pt>
                <c:pt idx="3920">
                  <c:v>3.7035</c:v>
                </c:pt>
                <c:pt idx="3921">
                  <c:v>3.7044999999999999</c:v>
                </c:pt>
                <c:pt idx="3922">
                  <c:v>3.7050000000000001</c:v>
                </c:pt>
                <c:pt idx="3923">
                  <c:v>3.706</c:v>
                </c:pt>
                <c:pt idx="3924">
                  <c:v>3.7065000000000001</c:v>
                </c:pt>
                <c:pt idx="3925">
                  <c:v>3.7075</c:v>
                </c:pt>
                <c:pt idx="3926">
                  <c:v>3.7090000000000001</c:v>
                </c:pt>
                <c:pt idx="3927">
                  <c:v>3.71</c:v>
                </c:pt>
                <c:pt idx="3928">
                  <c:v>3.7109999999999999</c:v>
                </c:pt>
                <c:pt idx="3929">
                  <c:v>3.7120000000000002</c:v>
                </c:pt>
                <c:pt idx="3930">
                  <c:v>3.7130000000000001</c:v>
                </c:pt>
                <c:pt idx="3931">
                  <c:v>3.714</c:v>
                </c:pt>
                <c:pt idx="3932">
                  <c:v>3.7155</c:v>
                </c:pt>
                <c:pt idx="3933">
                  <c:v>3.7170000000000001</c:v>
                </c:pt>
                <c:pt idx="3934">
                  <c:v>3.718</c:v>
                </c:pt>
                <c:pt idx="3935">
                  <c:v>3.7195</c:v>
                </c:pt>
                <c:pt idx="3936">
                  <c:v>3.7204999999999999</c:v>
                </c:pt>
                <c:pt idx="3937">
                  <c:v>3.7210000000000001</c:v>
                </c:pt>
                <c:pt idx="3938">
                  <c:v>3.722</c:v>
                </c:pt>
                <c:pt idx="3939">
                  <c:v>3.7229999999999999</c:v>
                </c:pt>
                <c:pt idx="3940">
                  <c:v>3.7240000000000002</c:v>
                </c:pt>
                <c:pt idx="3941">
                  <c:v>3.7250000000000001</c:v>
                </c:pt>
                <c:pt idx="3942">
                  <c:v>3.7254999999999998</c:v>
                </c:pt>
                <c:pt idx="3943">
                  <c:v>3.7265000000000001</c:v>
                </c:pt>
                <c:pt idx="3944">
                  <c:v>3.7275</c:v>
                </c:pt>
                <c:pt idx="3945">
                  <c:v>3.7284999999999999</c:v>
                </c:pt>
                <c:pt idx="3946">
                  <c:v>3.7294999999999998</c:v>
                </c:pt>
                <c:pt idx="3947">
                  <c:v>3.7305000000000001</c:v>
                </c:pt>
                <c:pt idx="3948">
                  <c:v>3.7315</c:v>
                </c:pt>
                <c:pt idx="3949">
                  <c:v>3.7320000000000002</c:v>
                </c:pt>
                <c:pt idx="3950">
                  <c:v>3.7330000000000001</c:v>
                </c:pt>
                <c:pt idx="3951">
                  <c:v>3.734</c:v>
                </c:pt>
                <c:pt idx="3952">
                  <c:v>3.7349999999999999</c:v>
                </c:pt>
                <c:pt idx="3953">
                  <c:v>3.7360000000000002</c:v>
                </c:pt>
                <c:pt idx="3954">
                  <c:v>3.7374999999999998</c:v>
                </c:pt>
                <c:pt idx="3955">
                  <c:v>3.7385000000000002</c:v>
                </c:pt>
                <c:pt idx="3956">
                  <c:v>3.7395</c:v>
                </c:pt>
                <c:pt idx="3957">
                  <c:v>3.7404999999999999</c:v>
                </c:pt>
                <c:pt idx="3958">
                  <c:v>3.7414999999999998</c:v>
                </c:pt>
                <c:pt idx="3959">
                  <c:v>3.7425000000000002</c:v>
                </c:pt>
                <c:pt idx="3960">
                  <c:v>3.7435</c:v>
                </c:pt>
                <c:pt idx="3961">
                  <c:v>3.7440000000000002</c:v>
                </c:pt>
                <c:pt idx="3962">
                  <c:v>3.7450000000000001</c:v>
                </c:pt>
                <c:pt idx="3963">
                  <c:v>3.746</c:v>
                </c:pt>
                <c:pt idx="3964">
                  <c:v>3.7469999999999999</c:v>
                </c:pt>
                <c:pt idx="3965">
                  <c:v>3.7480000000000002</c:v>
                </c:pt>
                <c:pt idx="3966">
                  <c:v>3.7494999999999998</c:v>
                </c:pt>
                <c:pt idx="3967">
                  <c:v>3.75</c:v>
                </c:pt>
                <c:pt idx="3968">
                  <c:v>3.7509999999999999</c:v>
                </c:pt>
                <c:pt idx="3969">
                  <c:v>3.7519999999999998</c:v>
                </c:pt>
                <c:pt idx="3970">
                  <c:v>3.7524999999999999</c:v>
                </c:pt>
                <c:pt idx="3971">
                  <c:v>3.7534999999999998</c:v>
                </c:pt>
                <c:pt idx="3972">
                  <c:v>3.7545000000000002</c:v>
                </c:pt>
                <c:pt idx="3973">
                  <c:v>3.7559999999999998</c:v>
                </c:pt>
                <c:pt idx="3974">
                  <c:v>3.7574999999999998</c:v>
                </c:pt>
                <c:pt idx="3975">
                  <c:v>3.7589999999999999</c:v>
                </c:pt>
                <c:pt idx="3976">
                  <c:v>3.76</c:v>
                </c:pt>
                <c:pt idx="3977">
                  <c:v>3.7610000000000001</c:v>
                </c:pt>
                <c:pt idx="3978">
                  <c:v>3.762</c:v>
                </c:pt>
                <c:pt idx="3979">
                  <c:v>3.7629999999999999</c:v>
                </c:pt>
                <c:pt idx="3980">
                  <c:v>3.7639999999999998</c:v>
                </c:pt>
                <c:pt idx="3981">
                  <c:v>3.7650000000000001</c:v>
                </c:pt>
                <c:pt idx="3982">
                  <c:v>3.766</c:v>
                </c:pt>
                <c:pt idx="3983">
                  <c:v>3.7669999999999999</c:v>
                </c:pt>
                <c:pt idx="3984">
                  <c:v>3.7679999999999998</c:v>
                </c:pt>
                <c:pt idx="3985">
                  <c:v>3.7690000000000001</c:v>
                </c:pt>
                <c:pt idx="3986">
                  <c:v>3.77</c:v>
                </c:pt>
                <c:pt idx="3987">
                  <c:v>3.7709999999999999</c:v>
                </c:pt>
                <c:pt idx="3988">
                  <c:v>3.7719999999999998</c:v>
                </c:pt>
                <c:pt idx="3989">
                  <c:v>3.7725</c:v>
                </c:pt>
                <c:pt idx="3990">
                  <c:v>3.7730000000000001</c:v>
                </c:pt>
                <c:pt idx="3991">
                  <c:v>3.774</c:v>
                </c:pt>
                <c:pt idx="3992">
                  <c:v>3.7749999999999999</c:v>
                </c:pt>
                <c:pt idx="3993">
                  <c:v>3.7765</c:v>
                </c:pt>
                <c:pt idx="3994">
                  <c:v>3.7774999999999999</c:v>
                </c:pt>
                <c:pt idx="3995">
                  <c:v>3.7789999999999999</c:v>
                </c:pt>
                <c:pt idx="3996">
                  <c:v>3.78</c:v>
                </c:pt>
                <c:pt idx="3997">
                  <c:v>3.7810000000000001</c:v>
                </c:pt>
                <c:pt idx="3998">
                  <c:v>3.782</c:v>
                </c:pt>
                <c:pt idx="3999">
                  <c:v>3.7829999999999999</c:v>
                </c:pt>
                <c:pt idx="4000">
                  <c:v>3.7845</c:v>
                </c:pt>
                <c:pt idx="4001">
                  <c:v>3.7854999999999999</c:v>
                </c:pt>
                <c:pt idx="4002">
                  <c:v>3.786</c:v>
                </c:pt>
                <c:pt idx="4003">
                  <c:v>3.7869999999999999</c:v>
                </c:pt>
                <c:pt idx="4004">
                  <c:v>3.7879999999999998</c:v>
                </c:pt>
                <c:pt idx="4005">
                  <c:v>3.7890000000000001</c:v>
                </c:pt>
                <c:pt idx="4006">
                  <c:v>3.79</c:v>
                </c:pt>
                <c:pt idx="4007">
                  <c:v>3.7909999999999999</c:v>
                </c:pt>
                <c:pt idx="4008">
                  <c:v>3.7915000000000001</c:v>
                </c:pt>
                <c:pt idx="4009">
                  <c:v>3.7919999999999998</c:v>
                </c:pt>
                <c:pt idx="4010">
                  <c:v>3.7930000000000001</c:v>
                </c:pt>
                <c:pt idx="4011">
                  <c:v>3.794</c:v>
                </c:pt>
                <c:pt idx="4012">
                  <c:v>3.7949999999999999</c:v>
                </c:pt>
                <c:pt idx="4013">
                  <c:v>3.7965</c:v>
                </c:pt>
                <c:pt idx="4014">
                  <c:v>3.7974999999999999</c:v>
                </c:pt>
                <c:pt idx="4015">
                  <c:v>3.7985000000000002</c:v>
                </c:pt>
                <c:pt idx="4016">
                  <c:v>3.7995000000000001</c:v>
                </c:pt>
                <c:pt idx="4017">
                  <c:v>3.8005</c:v>
                </c:pt>
                <c:pt idx="4018">
                  <c:v>3.8010000000000002</c:v>
                </c:pt>
                <c:pt idx="4019">
                  <c:v>3.802</c:v>
                </c:pt>
                <c:pt idx="4020">
                  <c:v>3.8029999999999999</c:v>
                </c:pt>
                <c:pt idx="4021">
                  <c:v>3.8045</c:v>
                </c:pt>
                <c:pt idx="4022">
                  <c:v>3.8050000000000002</c:v>
                </c:pt>
                <c:pt idx="4023">
                  <c:v>3.806</c:v>
                </c:pt>
                <c:pt idx="4024">
                  <c:v>3.8069999999999999</c:v>
                </c:pt>
                <c:pt idx="4025">
                  <c:v>3.8079999999999998</c:v>
                </c:pt>
                <c:pt idx="4026">
                  <c:v>3.8090000000000002</c:v>
                </c:pt>
                <c:pt idx="4027">
                  <c:v>3.8094999999999999</c:v>
                </c:pt>
                <c:pt idx="4028">
                  <c:v>3.8105000000000002</c:v>
                </c:pt>
                <c:pt idx="4029">
                  <c:v>3.8115000000000001</c:v>
                </c:pt>
                <c:pt idx="4030">
                  <c:v>3.8125</c:v>
                </c:pt>
                <c:pt idx="4031">
                  <c:v>3.8134999999999999</c:v>
                </c:pt>
                <c:pt idx="4032">
                  <c:v>3.8144999999999998</c:v>
                </c:pt>
                <c:pt idx="4033">
                  <c:v>3.8155000000000001</c:v>
                </c:pt>
                <c:pt idx="4034">
                  <c:v>3.8165</c:v>
                </c:pt>
                <c:pt idx="4035">
                  <c:v>3.8174999999999999</c:v>
                </c:pt>
                <c:pt idx="4036">
                  <c:v>3.8184999999999998</c:v>
                </c:pt>
                <c:pt idx="4037">
                  <c:v>3.82</c:v>
                </c:pt>
                <c:pt idx="4038">
                  <c:v>3.8210000000000002</c:v>
                </c:pt>
                <c:pt idx="4039">
                  <c:v>3.8220000000000001</c:v>
                </c:pt>
                <c:pt idx="4040">
                  <c:v>3.823</c:v>
                </c:pt>
                <c:pt idx="4041">
                  <c:v>3.8245</c:v>
                </c:pt>
                <c:pt idx="4042">
                  <c:v>3.8254999999999999</c:v>
                </c:pt>
                <c:pt idx="4043">
                  <c:v>3.8264999999999998</c:v>
                </c:pt>
                <c:pt idx="4044">
                  <c:v>3.827</c:v>
                </c:pt>
                <c:pt idx="4045">
                  <c:v>3.8279999999999998</c:v>
                </c:pt>
                <c:pt idx="4046">
                  <c:v>3.8290000000000002</c:v>
                </c:pt>
                <c:pt idx="4047">
                  <c:v>3.83</c:v>
                </c:pt>
                <c:pt idx="4048">
                  <c:v>3.8315000000000001</c:v>
                </c:pt>
                <c:pt idx="4049">
                  <c:v>3.8325</c:v>
                </c:pt>
                <c:pt idx="4050">
                  <c:v>3.8334999999999999</c:v>
                </c:pt>
                <c:pt idx="4051">
                  <c:v>3.8344999999999998</c:v>
                </c:pt>
                <c:pt idx="4052">
                  <c:v>3.8355000000000001</c:v>
                </c:pt>
                <c:pt idx="4053">
                  <c:v>3.8359999999999999</c:v>
                </c:pt>
                <c:pt idx="4054">
                  <c:v>3.8370000000000002</c:v>
                </c:pt>
                <c:pt idx="4055">
                  <c:v>3.8380000000000001</c:v>
                </c:pt>
                <c:pt idx="4056">
                  <c:v>3.8384999999999998</c:v>
                </c:pt>
                <c:pt idx="4057">
                  <c:v>3.8395000000000001</c:v>
                </c:pt>
                <c:pt idx="4058">
                  <c:v>3.8405</c:v>
                </c:pt>
                <c:pt idx="4059">
                  <c:v>3.8414999999999999</c:v>
                </c:pt>
                <c:pt idx="4060">
                  <c:v>3.843</c:v>
                </c:pt>
                <c:pt idx="4061">
                  <c:v>3.8439999999999999</c:v>
                </c:pt>
                <c:pt idx="4062">
                  <c:v>3.8450000000000002</c:v>
                </c:pt>
                <c:pt idx="4063">
                  <c:v>3.8460000000000001</c:v>
                </c:pt>
                <c:pt idx="4064">
                  <c:v>3.847</c:v>
                </c:pt>
                <c:pt idx="4065">
                  <c:v>3.8475000000000001</c:v>
                </c:pt>
                <c:pt idx="4066">
                  <c:v>3.8485</c:v>
                </c:pt>
                <c:pt idx="4067">
                  <c:v>3.8494999999999999</c:v>
                </c:pt>
                <c:pt idx="4068">
                  <c:v>3.851</c:v>
                </c:pt>
                <c:pt idx="4069">
                  <c:v>3.8525</c:v>
                </c:pt>
                <c:pt idx="4070">
                  <c:v>3.8534999999999999</c:v>
                </c:pt>
                <c:pt idx="4071">
                  <c:v>3.8544999999999998</c:v>
                </c:pt>
                <c:pt idx="4072">
                  <c:v>3.8555000000000001</c:v>
                </c:pt>
                <c:pt idx="4073">
                  <c:v>3.8565</c:v>
                </c:pt>
                <c:pt idx="4074">
                  <c:v>3.8574999999999999</c:v>
                </c:pt>
                <c:pt idx="4075">
                  <c:v>3.8584999999999998</c:v>
                </c:pt>
                <c:pt idx="4076">
                  <c:v>3.8595000000000002</c:v>
                </c:pt>
                <c:pt idx="4077">
                  <c:v>3.8605</c:v>
                </c:pt>
                <c:pt idx="4078">
                  <c:v>3.8614999999999999</c:v>
                </c:pt>
                <c:pt idx="4079">
                  <c:v>3.8624999999999998</c:v>
                </c:pt>
                <c:pt idx="4080">
                  <c:v>3.8639999999999999</c:v>
                </c:pt>
                <c:pt idx="4081">
                  <c:v>3.8650000000000002</c:v>
                </c:pt>
                <c:pt idx="4082">
                  <c:v>3.8660000000000001</c:v>
                </c:pt>
                <c:pt idx="4083">
                  <c:v>3.8664999999999998</c:v>
                </c:pt>
                <c:pt idx="4084">
                  <c:v>3.8675000000000002</c:v>
                </c:pt>
                <c:pt idx="4085">
                  <c:v>3.8685</c:v>
                </c:pt>
                <c:pt idx="4086">
                  <c:v>3.8690000000000002</c:v>
                </c:pt>
                <c:pt idx="4087">
                  <c:v>3.87</c:v>
                </c:pt>
                <c:pt idx="4088">
                  <c:v>3.871</c:v>
                </c:pt>
                <c:pt idx="4089">
                  <c:v>3.8719999999999999</c:v>
                </c:pt>
                <c:pt idx="4090">
                  <c:v>3.8730000000000002</c:v>
                </c:pt>
                <c:pt idx="4091">
                  <c:v>3.8740000000000001</c:v>
                </c:pt>
                <c:pt idx="4092">
                  <c:v>3.8744999999999998</c:v>
                </c:pt>
                <c:pt idx="4093">
                  <c:v>3.8755000000000002</c:v>
                </c:pt>
                <c:pt idx="4094">
                  <c:v>3.8765000000000001</c:v>
                </c:pt>
                <c:pt idx="4095">
                  <c:v>3.8774999999999999</c:v>
                </c:pt>
                <c:pt idx="4096">
                  <c:v>3.8784999999999998</c:v>
                </c:pt>
                <c:pt idx="4097">
                  <c:v>3.8795000000000002</c:v>
                </c:pt>
                <c:pt idx="4098">
                  <c:v>3.8805000000000001</c:v>
                </c:pt>
                <c:pt idx="4099">
                  <c:v>3.8815</c:v>
                </c:pt>
                <c:pt idx="4100">
                  <c:v>3.883</c:v>
                </c:pt>
                <c:pt idx="4101">
                  <c:v>3.8839999999999999</c:v>
                </c:pt>
                <c:pt idx="4102">
                  <c:v>3.8849999999999998</c:v>
                </c:pt>
                <c:pt idx="4103">
                  <c:v>3.8860000000000001</c:v>
                </c:pt>
                <c:pt idx="4104">
                  <c:v>3.887</c:v>
                </c:pt>
                <c:pt idx="4105">
                  <c:v>3.8879999999999999</c:v>
                </c:pt>
                <c:pt idx="4106">
                  <c:v>3.8885000000000001</c:v>
                </c:pt>
                <c:pt idx="4107">
                  <c:v>3.8895</c:v>
                </c:pt>
                <c:pt idx="4108">
                  <c:v>3.8904999999999998</c:v>
                </c:pt>
                <c:pt idx="4109">
                  <c:v>3.8919999999999999</c:v>
                </c:pt>
                <c:pt idx="4110">
                  <c:v>3.8929999999999998</c:v>
                </c:pt>
                <c:pt idx="4111">
                  <c:v>3.8940000000000001</c:v>
                </c:pt>
                <c:pt idx="4112">
                  <c:v>3.895</c:v>
                </c:pt>
                <c:pt idx="4113">
                  <c:v>3.8955000000000002</c:v>
                </c:pt>
                <c:pt idx="4114">
                  <c:v>3.8959999999999999</c:v>
                </c:pt>
                <c:pt idx="4115">
                  <c:v>3.8975</c:v>
                </c:pt>
                <c:pt idx="4116">
                  <c:v>3.8984999999999999</c:v>
                </c:pt>
                <c:pt idx="4117">
                  <c:v>3.8995000000000002</c:v>
                </c:pt>
                <c:pt idx="4118">
                  <c:v>3.9009999999999998</c:v>
                </c:pt>
                <c:pt idx="4119">
                  <c:v>3.9020000000000001</c:v>
                </c:pt>
                <c:pt idx="4120">
                  <c:v>3.9024999999999999</c:v>
                </c:pt>
                <c:pt idx="4121">
                  <c:v>3.9035000000000002</c:v>
                </c:pt>
                <c:pt idx="4122">
                  <c:v>3.9039999999999999</c:v>
                </c:pt>
                <c:pt idx="4123">
                  <c:v>3.9055</c:v>
                </c:pt>
                <c:pt idx="4124">
                  <c:v>3.9064999999999999</c:v>
                </c:pt>
                <c:pt idx="4125">
                  <c:v>3.9075000000000002</c:v>
                </c:pt>
                <c:pt idx="4126">
                  <c:v>3.9085000000000001</c:v>
                </c:pt>
                <c:pt idx="4127">
                  <c:v>3.9095</c:v>
                </c:pt>
                <c:pt idx="4128">
                  <c:v>3.9104999999999999</c:v>
                </c:pt>
                <c:pt idx="4129">
                  <c:v>3.9115000000000002</c:v>
                </c:pt>
                <c:pt idx="4130">
                  <c:v>3.9125000000000001</c:v>
                </c:pt>
                <c:pt idx="4131">
                  <c:v>3.9135</c:v>
                </c:pt>
                <c:pt idx="4132">
                  <c:v>3.9144999999999999</c:v>
                </c:pt>
                <c:pt idx="4133">
                  <c:v>3.9155000000000002</c:v>
                </c:pt>
                <c:pt idx="4134">
                  <c:v>3.9165000000000001</c:v>
                </c:pt>
                <c:pt idx="4135">
                  <c:v>3.9175</c:v>
                </c:pt>
                <c:pt idx="4136">
                  <c:v>3.9184999999999999</c:v>
                </c:pt>
                <c:pt idx="4137">
                  <c:v>3.9195000000000002</c:v>
                </c:pt>
                <c:pt idx="4138">
                  <c:v>3.9205000000000001</c:v>
                </c:pt>
                <c:pt idx="4139">
                  <c:v>3.9220000000000002</c:v>
                </c:pt>
                <c:pt idx="4140">
                  <c:v>3.923</c:v>
                </c:pt>
                <c:pt idx="4141">
                  <c:v>3.9235000000000002</c:v>
                </c:pt>
                <c:pt idx="4142">
                  <c:v>3.9249999999999998</c:v>
                </c:pt>
                <c:pt idx="4143">
                  <c:v>3.9260000000000002</c:v>
                </c:pt>
                <c:pt idx="4144">
                  <c:v>3.927</c:v>
                </c:pt>
                <c:pt idx="4145">
                  <c:v>3.9275000000000002</c:v>
                </c:pt>
                <c:pt idx="4146">
                  <c:v>3.9289999999999998</c:v>
                </c:pt>
                <c:pt idx="4147">
                  <c:v>3.93</c:v>
                </c:pt>
                <c:pt idx="4148">
                  <c:v>3.931</c:v>
                </c:pt>
                <c:pt idx="4149">
                  <c:v>3.9325000000000001</c:v>
                </c:pt>
                <c:pt idx="4150">
                  <c:v>3.9335</c:v>
                </c:pt>
                <c:pt idx="4151">
                  <c:v>3.9344999999999999</c:v>
                </c:pt>
                <c:pt idx="4152">
                  <c:v>3.9355000000000002</c:v>
                </c:pt>
                <c:pt idx="4153">
                  <c:v>3.9365000000000001</c:v>
                </c:pt>
                <c:pt idx="4154">
                  <c:v>3.9375</c:v>
                </c:pt>
                <c:pt idx="4155">
                  <c:v>3.9380000000000002</c:v>
                </c:pt>
                <c:pt idx="4156">
                  <c:v>3.9390000000000001</c:v>
                </c:pt>
                <c:pt idx="4157">
                  <c:v>3.94</c:v>
                </c:pt>
                <c:pt idx="4158">
                  <c:v>3.9415</c:v>
                </c:pt>
                <c:pt idx="4159">
                  <c:v>3.9424999999999999</c:v>
                </c:pt>
                <c:pt idx="4160">
                  <c:v>3.9430000000000001</c:v>
                </c:pt>
                <c:pt idx="4161">
                  <c:v>3.944</c:v>
                </c:pt>
                <c:pt idx="4162">
                  <c:v>3.9449999999999998</c:v>
                </c:pt>
                <c:pt idx="4163">
                  <c:v>3.9460000000000002</c:v>
                </c:pt>
                <c:pt idx="4164">
                  <c:v>3.9470000000000001</c:v>
                </c:pt>
                <c:pt idx="4165">
                  <c:v>3.9485000000000001</c:v>
                </c:pt>
                <c:pt idx="4166">
                  <c:v>3.9489999999999998</c:v>
                </c:pt>
                <c:pt idx="4167">
                  <c:v>3.95</c:v>
                </c:pt>
                <c:pt idx="4168">
                  <c:v>3.9514999999999998</c:v>
                </c:pt>
                <c:pt idx="4169">
                  <c:v>3.9525000000000001</c:v>
                </c:pt>
                <c:pt idx="4170">
                  <c:v>3.9529999999999998</c:v>
                </c:pt>
                <c:pt idx="4171">
                  <c:v>3.9535</c:v>
                </c:pt>
                <c:pt idx="4172">
                  <c:v>3.9544999999999999</c:v>
                </c:pt>
                <c:pt idx="4173">
                  <c:v>3.9554999999999998</c:v>
                </c:pt>
                <c:pt idx="4174">
                  <c:v>3.9565000000000001</c:v>
                </c:pt>
                <c:pt idx="4175">
                  <c:v>3.9575</c:v>
                </c:pt>
                <c:pt idx="4176">
                  <c:v>3.9584999999999999</c:v>
                </c:pt>
                <c:pt idx="4177">
                  <c:v>3.9594999999999998</c:v>
                </c:pt>
                <c:pt idx="4178">
                  <c:v>3.9605000000000001</c:v>
                </c:pt>
                <c:pt idx="4179">
                  <c:v>3.9615</c:v>
                </c:pt>
                <c:pt idx="4180">
                  <c:v>3.9620000000000002</c:v>
                </c:pt>
                <c:pt idx="4181">
                  <c:v>3.9624999999999999</c:v>
                </c:pt>
                <c:pt idx="4182">
                  <c:v>3.9634999999999998</c:v>
                </c:pt>
                <c:pt idx="4183">
                  <c:v>3.9645000000000001</c:v>
                </c:pt>
                <c:pt idx="4184">
                  <c:v>3.9649999999999999</c:v>
                </c:pt>
                <c:pt idx="4185">
                  <c:v>3.9660000000000002</c:v>
                </c:pt>
                <c:pt idx="4186">
                  <c:v>3.9674999999999998</c:v>
                </c:pt>
                <c:pt idx="4187">
                  <c:v>3.9685000000000001</c:v>
                </c:pt>
                <c:pt idx="4188">
                  <c:v>3.9695</c:v>
                </c:pt>
                <c:pt idx="4189">
                  <c:v>3.9704999999999999</c:v>
                </c:pt>
                <c:pt idx="4190">
                  <c:v>3.9714999999999998</c:v>
                </c:pt>
                <c:pt idx="4191">
                  <c:v>3.9725000000000001</c:v>
                </c:pt>
                <c:pt idx="4192">
                  <c:v>3.9740000000000002</c:v>
                </c:pt>
                <c:pt idx="4193">
                  <c:v>3.9744999999999999</c:v>
                </c:pt>
                <c:pt idx="4194">
                  <c:v>3.9754999999999998</c:v>
                </c:pt>
                <c:pt idx="4195">
                  <c:v>3.9765000000000001</c:v>
                </c:pt>
                <c:pt idx="4196">
                  <c:v>3.9780000000000002</c:v>
                </c:pt>
                <c:pt idx="4197">
                  <c:v>3.9790000000000001</c:v>
                </c:pt>
                <c:pt idx="4198">
                  <c:v>3.9794999999999998</c:v>
                </c:pt>
                <c:pt idx="4199">
                  <c:v>3.9805000000000001</c:v>
                </c:pt>
                <c:pt idx="4200">
                  <c:v>3.9820000000000002</c:v>
                </c:pt>
                <c:pt idx="4201">
                  <c:v>3.9834999999999998</c:v>
                </c:pt>
                <c:pt idx="4202">
                  <c:v>3.9860000000000002</c:v>
                </c:pt>
                <c:pt idx="4203">
                  <c:v>3.9885000000000002</c:v>
                </c:pt>
                <c:pt idx="4204">
                  <c:v>3.99</c:v>
                </c:pt>
                <c:pt idx="4205">
                  <c:v>3.9914999999999998</c:v>
                </c:pt>
                <c:pt idx="4206">
                  <c:v>3.9929999999999999</c:v>
                </c:pt>
                <c:pt idx="4207">
                  <c:v>3.9940000000000002</c:v>
                </c:pt>
                <c:pt idx="4208">
                  <c:v>3.9950000000000001</c:v>
                </c:pt>
                <c:pt idx="4209">
                  <c:v>3.996</c:v>
                </c:pt>
                <c:pt idx="4210">
                  <c:v>3.9969999999999999</c:v>
                </c:pt>
                <c:pt idx="4211">
                  <c:v>3.9980000000000002</c:v>
                </c:pt>
                <c:pt idx="4212">
                  <c:v>3.9990000000000001</c:v>
                </c:pt>
                <c:pt idx="4213">
                  <c:v>4</c:v>
                </c:pt>
                <c:pt idx="4214">
                  <c:v>4.0004999999999997</c:v>
                </c:pt>
                <c:pt idx="4215">
                  <c:v>4.0015000000000001</c:v>
                </c:pt>
                <c:pt idx="4216">
                  <c:v>4.0030000000000001</c:v>
                </c:pt>
                <c:pt idx="4217">
                  <c:v>4.0039999999999996</c:v>
                </c:pt>
                <c:pt idx="4218">
                  <c:v>4.0045000000000002</c:v>
                </c:pt>
                <c:pt idx="4219">
                  <c:v>4.0054999999999996</c:v>
                </c:pt>
                <c:pt idx="4220">
                  <c:v>4.0065</c:v>
                </c:pt>
                <c:pt idx="4221">
                  <c:v>4.0075000000000003</c:v>
                </c:pt>
                <c:pt idx="4222">
                  <c:v>4.0084999999999997</c:v>
                </c:pt>
                <c:pt idx="4223">
                  <c:v>4.0095000000000001</c:v>
                </c:pt>
                <c:pt idx="4224">
                  <c:v>4.01</c:v>
                </c:pt>
                <c:pt idx="4225">
                  <c:v>4.0114999999999998</c:v>
                </c:pt>
                <c:pt idx="4226">
                  <c:v>4.0125000000000002</c:v>
                </c:pt>
                <c:pt idx="4227">
                  <c:v>4.0134999999999996</c:v>
                </c:pt>
                <c:pt idx="4228">
                  <c:v>4.0145</c:v>
                </c:pt>
                <c:pt idx="4229">
                  <c:v>4.0155000000000003</c:v>
                </c:pt>
                <c:pt idx="4230">
                  <c:v>4.016</c:v>
                </c:pt>
                <c:pt idx="4231">
                  <c:v>4.0170000000000003</c:v>
                </c:pt>
                <c:pt idx="4232">
                  <c:v>4.0179999999999998</c:v>
                </c:pt>
                <c:pt idx="4233">
                  <c:v>4.0190000000000001</c:v>
                </c:pt>
                <c:pt idx="4234">
                  <c:v>4.0199999999999996</c:v>
                </c:pt>
                <c:pt idx="4235">
                  <c:v>4.0205000000000002</c:v>
                </c:pt>
                <c:pt idx="4236">
                  <c:v>4.0214999999999996</c:v>
                </c:pt>
                <c:pt idx="4237">
                  <c:v>4.0225</c:v>
                </c:pt>
                <c:pt idx="4238">
                  <c:v>4.0235000000000003</c:v>
                </c:pt>
                <c:pt idx="4239">
                  <c:v>4.0244999999999997</c:v>
                </c:pt>
                <c:pt idx="4240">
                  <c:v>4.0259999999999998</c:v>
                </c:pt>
                <c:pt idx="4241">
                  <c:v>4.0274999999999999</c:v>
                </c:pt>
                <c:pt idx="4242">
                  <c:v>4.0285000000000002</c:v>
                </c:pt>
                <c:pt idx="4243">
                  <c:v>4.03</c:v>
                </c:pt>
                <c:pt idx="4244">
                  <c:v>4.0309999999999997</c:v>
                </c:pt>
                <c:pt idx="4245">
                  <c:v>4.032</c:v>
                </c:pt>
                <c:pt idx="4246">
                  <c:v>4.0324999999999998</c:v>
                </c:pt>
                <c:pt idx="4247">
                  <c:v>4.0335000000000001</c:v>
                </c:pt>
                <c:pt idx="4248">
                  <c:v>4.0345000000000004</c:v>
                </c:pt>
                <c:pt idx="4249">
                  <c:v>4.0354999999999999</c:v>
                </c:pt>
                <c:pt idx="4250">
                  <c:v>4.0365000000000002</c:v>
                </c:pt>
                <c:pt idx="4251">
                  <c:v>4.0380000000000003</c:v>
                </c:pt>
                <c:pt idx="4252">
                  <c:v>4.0385</c:v>
                </c:pt>
                <c:pt idx="4253">
                  <c:v>4.0395000000000003</c:v>
                </c:pt>
                <c:pt idx="4254">
                  <c:v>4.0404999999999998</c:v>
                </c:pt>
                <c:pt idx="4255">
                  <c:v>4.0410000000000004</c:v>
                </c:pt>
                <c:pt idx="4256">
                  <c:v>4.0419999999999998</c:v>
                </c:pt>
                <c:pt idx="4257">
                  <c:v>4.0425000000000004</c:v>
                </c:pt>
                <c:pt idx="4258">
                  <c:v>4.0434999999999999</c:v>
                </c:pt>
                <c:pt idx="4259">
                  <c:v>4.0439999999999996</c:v>
                </c:pt>
                <c:pt idx="4260">
                  <c:v>4.0449999999999999</c:v>
                </c:pt>
                <c:pt idx="4261">
                  <c:v>4.0465</c:v>
                </c:pt>
                <c:pt idx="4262">
                  <c:v>4.0475000000000003</c:v>
                </c:pt>
                <c:pt idx="4263">
                  <c:v>4.0484999999999998</c:v>
                </c:pt>
                <c:pt idx="4264">
                  <c:v>4.0495000000000001</c:v>
                </c:pt>
                <c:pt idx="4265">
                  <c:v>4.0505000000000004</c:v>
                </c:pt>
                <c:pt idx="4266">
                  <c:v>4.0514999999999999</c:v>
                </c:pt>
                <c:pt idx="4267">
                  <c:v>4.0525000000000002</c:v>
                </c:pt>
                <c:pt idx="4268">
                  <c:v>4.0534999999999997</c:v>
                </c:pt>
                <c:pt idx="4269">
                  <c:v>4.0545</c:v>
                </c:pt>
                <c:pt idx="4270">
                  <c:v>4.0555000000000003</c:v>
                </c:pt>
                <c:pt idx="4271">
                  <c:v>4.0564999999999998</c:v>
                </c:pt>
                <c:pt idx="4272">
                  <c:v>4.0575000000000001</c:v>
                </c:pt>
                <c:pt idx="4273">
                  <c:v>4.0585000000000004</c:v>
                </c:pt>
                <c:pt idx="4274">
                  <c:v>4.0594999999999999</c:v>
                </c:pt>
                <c:pt idx="4275">
                  <c:v>4.0605000000000002</c:v>
                </c:pt>
                <c:pt idx="4276">
                  <c:v>4.0609999999999999</c:v>
                </c:pt>
                <c:pt idx="4277">
                  <c:v>4.0620000000000003</c:v>
                </c:pt>
                <c:pt idx="4278">
                  <c:v>4.0629999999999997</c:v>
                </c:pt>
                <c:pt idx="4279">
                  <c:v>4.0644999999999998</c:v>
                </c:pt>
                <c:pt idx="4280">
                  <c:v>4.0659999999999998</c:v>
                </c:pt>
                <c:pt idx="4281">
                  <c:v>4.0674999999999999</c:v>
                </c:pt>
                <c:pt idx="4282">
                  <c:v>4.0694999999999997</c:v>
                </c:pt>
                <c:pt idx="4283">
                  <c:v>4.0705</c:v>
                </c:pt>
                <c:pt idx="4284">
                  <c:v>4.0715000000000003</c:v>
                </c:pt>
                <c:pt idx="4285">
                  <c:v>4.0724999999999998</c:v>
                </c:pt>
                <c:pt idx="4286">
                  <c:v>4.0735000000000001</c:v>
                </c:pt>
                <c:pt idx="4287">
                  <c:v>4.0744999999999996</c:v>
                </c:pt>
                <c:pt idx="4288">
                  <c:v>4.0754999999999999</c:v>
                </c:pt>
                <c:pt idx="4289">
                  <c:v>4.0759999999999996</c:v>
                </c:pt>
                <c:pt idx="4290">
                  <c:v>4.0774999999999997</c:v>
                </c:pt>
                <c:pt idx="4291">
                  <c:v>4.0785</c:v>
                </c:pt>
                <c:pt idx="4292">
                  <c:v>4.0795000000000003</c:v>
                </c:pt>
                <c:pt idx="4293">
                  <c:v>4.0804999999999998</c:v>
                </c:pt>
                <c:pt idx="4294">
                  <c:v>4.0815000000000001</c:v>
                </c:pt>
                <c:pt idx="4295">
                  <c:v>4.0824999999999996</c:v>
                </c:pt>
                <c:pt idx="4296">
                  <c:v>4.0834999999999999</c:v>
                </c:pt>
                <c:pt idx="4297">
                  <c:v>4.0839999999999996</c:v>
                </c:pt>
                <c:pt idx="4298">
                  <c:v>4.085</c:v>
                </c:pt>
                <c:pt idx="4299">
                  <c:v>4.0865</c:v>
                </c:pt>
                <c:pt idx="4300">
                  <c:v>4.0875000000000004</c:v>
                </c:pt>
                <c:pt idx="4301">
                  <c:v>4.0890000000000004</c:v>
                </c:pt>
                <c:pt idx="4302">
                  <c:v>4.09</c:v>
                </c:pt>
                <c:pt idx="4303">
                  <c:v>4.0910000000000002</c:v>
                </c:pt>
                <c:pt idx="4304">
                  <c:v>4.0925000000000002</c:v>
                </c:pt>
                <c:pt idx="4305">
                  <c:v>4.093</c:v>
                </c:pt>
                <c:pt idx="4306">
                  <c:v>4.0940000000000003</c:v>
                </c:pt>
                <c:pt idx="4307">
                  <c:v>4.0949999999999998</c:v>
                </c:pt>
                <c:pt idx="4308">
                  <c:v>4.0960000000000001</c:v>
                </c:pt>
                <c:pt idx="4309">
                  <c:v>4.0970000000000004</c:v>
                </c:pt>
                <c:pt idx="4310">
                  <c:v>4.0979999999999999</c:v>
                </c:pt>
                <c:pt idx="4311">
                  <c:v>4.0990000000000002</c:v>
                </c:pt>
                <c:pt idx="4312">
                  <c:v>4.0994999999999999</c:v>
                </c:pt>
                <c:pt idx="4313">
                  <c:v>4.0999999999999996</c:v>
                </c:pt>
                <c:pt idx="4314">
                  <c:v>4.101</c:v>
                </c:pt>
                <c:pt idx="4315">
                  <c:v>4.1020000000000003</c:v>
                </c:pt>
                <c:pt idx="4316">
                  <c:v>4.1029999999999998</c:v>
                </c:pt>
                <c:pt idx="4317">
                  <c:v>4.1040000000000001</c:v>
                </c:pt>
                <c:pt idx="4318">
                  <c:v>4.1055000000000001</c:v>
                </c:pt>
                <c:pt idx="4319">
                  <c:v>4.1070000000000002</c:v>
                </c:pt>
                <c:pt idx="4320">
                  <c:v>4.1079999999999997</c:v>
                </c:pt>
                <c:pt idx="4321">
                  <c:v>4.109</c:v>
                </c:pt>
                <c:pt idx="4322">
                  <c:v>4.1100000000000003</c:v>
                </c:pt>
                <c:pt idx="4323">
                  <c:v>4.1109999999999998</c:v>
                </c:pt>
                <c:pt idx="4324">
                  <c:v>4.1120000000000001</c:v>
                </c:pt>
                <c:pt idx="4325">
                  <c:v>4.1135000000000002</c:v>
                </c:pt>
                <c:pt idx="4326">
                  <c:v>4.1144999999999996</c:v>
                </c:pt>
                <c:pt idx="4327">
                  <c:v>4.1154999999999999</c:v>
                </c:pt>
                <c:pt idx="4328">
                  <c:v>4.1165000000000003</c:v>
                </c:pt>
                <c:pt idx="4329">
                  <c:v>4.1174999999999997</c:v>
                </c:pt>
                <c:pt idx="4330">
                  <c:v>4.1185</c:v>
                </c:pt>
                <c:pt idx="4331">
                  <c:v>4.1189999999999998</c:v>
                </c:pt>
                <c:pt idx="4332">
                  <c:v>4.12</c:v>
                </c:pt>
                <c:pt idx="4333">
                  <c:v>4.1210000000000004</c:v>
                </c:pt>
                <c:pt idx="4334">
                  <c:v>4.1219999999999999</c:v>
                </c:pt>
                <c:pt idx="4335">
                  <c:v>4.1234999999999999</c:v>
                </c:pt>
                <c:pt idx="4336">
                  <c:v>4.1245000000000003</c:v>
                </c:pt>
                <c:pt idx="4337">
                  <c:v>4.1254999999999997</c:v>
                </c:pt>
                <c:pt idx="4338">
                  <c:v>4.1260000000000003</c:v>
                </c:pt>
                <c:pt idx="4339">
                  <c:v>4.1269999999999998</c:v>
                </c:pt>
                <c:pt idx="4340">
                  <c:v>4.1280000000000001</c:v>
                </c:pt>
                <c:pt idx="4341">
                  <c:v>4.1289999999999996</c:v>
                </c:pt>
                <c:pt idx="4342">
                  <c:v>4.13</c:v>
                </c:pt>
                <c:pt idx="4343">
                  <c:v>4.1304999999999996</c:v>
                </c:pt>
                <c:pt idx="4344">
                  <c:v>4.1315</c:v>
                </c:pt>
                <c:pt idx="4345">
                  <c:v>4.133</c:v>
                </c:pt>
                <c:pt idx="4346">
                  <c:v>4.1340000000000003</c:v>
                </c:pt>
                <c:pt idx="4347">
                  <c:v>4.1349999999999998</c:v>
                </c:pt>
                <c:pt idx="4348">
                  <c:v>4.1360000000000001</c:v>
                </c:pt>
                <c:pt idx="4349">
                  <c:v>4.1369999999999996</c:v>
                </c:pt>
                <c:pt idx="4350">
                  <c:v>4.1379999999999999</c:v>
                </c:pt>
                <c:pt idx="4351">
                  <c:v>4.1390000000000002</c:v>
                </c:pt>
                <c:pt idx="4352">
                  <c:v>4.1399999999999997</c:v>
                </c:pt>
                <c:pt idx="4353">
                  <c:v>4.141</c:v>
                </c:pt>
                <c:pt idx="4354">
                  <c:v>4.1425000000000001</c:v>
                </c:pt>
                <c:pt idx="4355">
                  <c:v>4.1440000000000001</c:v>
                </c:pt>
                <c:pt idx="4356">
                  <c:v>4.1449999999999996</c:v>
                </c:pt>
                <c:pt idx="4357">
                  <c:v>4.1455000000000002</c:v>
                </c:pt>
                <c:pt idx="4358">
                  <c:v>4.1459999999999999</c:v>
                </c:pt>
                <c:pt idx="4359">
                  <c:v>4.1470000000000002</c:v>
                </c:pt>
                <c:pt idx="4360">
                  <c:v>4.1479999999999997</c:v>
                </c:pt>
                <c:pt idx="4361">
                  <c:v>4.149</c:v>
                </c:pt>
                <c:pt idx="4362">
                  <c:v>4.1494999999999997</c:v>
                </c:pt>
                <c:pt idx="4363">
                  <c:v>4.1509999999999998</c:v>
                </c:pt>
                <c:pt idx="4364">
                  <c:v>4.1520000000000001</c:v>
                </c:pt>
                <c:pt idx="4365">
                  <c:v>4.1529999999999996</c:v>
                </c:pt>
                <c:pt idx="4366">
                  <c:v>4.1539999999999999</c:v>
                </c:pt>
                <c:pt idx="4367">
                  <c:v>4.1550000000000002</c:v>
                </c:pt>
                <c:pt idx="4368">
                  <c:v>4.1559999999999997</c:v>
                </c:pt>
                <c:pt idx="4369">
                  <c:v>4.157</c:v>
                </c:pt>
                <c:pt idx="4370">
                  <c:v>4.1580000000000004</c:v>
                </c:pt>
                <c:pt idx="4371">
                  <c:v>4.1589999999999998</c:v>
                </c:pt>
                <c:pt idx="4372">
                  <c:v>4.1604999999999999</c:v>
                </c:pt>
                <c:pt idx="4373">
                  <c:v>4.1619999999999999</c:v>
                </c:pt>
                <c:pt idx="4374">
                  <c:v>4.1630000000000003</c:v>
                </c:pt>
                <c:pt idx="4375">
                  <c:v>4.1645000000000003</c:v>
                </c:pt>
                <c:pt idx="4376">
                  <c:v>4.1654999999999998</c:v>
                </c:pt>
                <c:pt idx="4377">
                  <c:v>4.1669999999999998</c:v>
                </c:pt>
                <c:pt idx="4378">
                  <c:v>4.1680000000000001</c:v>
                </c:pt>
                <c:pt idx="4379">
                  <c:v>4.1695000000000002</c:v>
                </c:pt>
                <c:pt idx="4380">
                  <c:v>4.1704999999999997</c:v>
                </c:pt>
                <c:pt idx="4381">
                  <c:v>4.1719999999999997</c:v>
                </c:pt>
                <c:pt idx="4382">
                  <c:v>4.173</c:v>
                </c:pt>
                <c:pt idx="4383">
                  <c:v>4.1740000000000004</c:v>
                </c:pt>
                <c:pt idx="4384">
                  <c:v>4.1749999999999998</c:v>
                </c:pt>
                <c:pt idx="4385">
                  <c:v>4.1760000000000002</c:v>
                </c:pt>
                <c:pt idx="4386">
                  <c:v>4.1769999999999996</c:v>
                </c:pt>
                <c:pt idx="4387">
                  <c:v>4.1775000000000002</c:v>
                </c:pt>
                <c:pt idx="4388">
                  <c:v>4.1784999999999997</c:v>
                </c:pt>
                <c:pt idx="4389">
                  <c:v>4.1795</c:v>
                </c:pt>
                <c:pt idx="4390">
                  <c:v>4.1805000000000003</c:v>
                </c:pt>
                <c:pt idx="4391">
                  <c:v>4.1814999999999998</c:v>
                </c:pt>
                <c:pt idx="4392">
                  <c:v>4.1825000000000001</c:v>
                </c:pt>
                <c:pt idx="4393">
                  <c:v>4.1835000000000004</c:v>
                </c:pt>
                <c:pt idx="4394">
                  <c:v>4.1844999999999999</c:v>
                </c:pt>
                <c:pt idx="4395">
                  <c:v>4.1849999999999996</c:v>
                </c:pt>
                <c:pt idx="4396">
                  <c:v>4.1859999999999999</c:v>
                </c:pt>
                <c:pt idx="4397">
                  <c:v>4.1870000000000003</c:v>
                </c:pt>
                <c:pt idx="4398">
                  <c:v>4.1885000000000003</c:v>
                </c:pt>
                <c:pt idx="4399">
                  <c:v>4.1894999999999998</c:v>
                </c:pt>
                <c:pt idx="4400">
                  <c:v>4.1905000000000001</c:v>
                </c:pt>
                <c:pt idx="4401">
                  <c:v>4.1914999999999996</c:v>
                </c:pt>
                <c:pt idx="4402">
                  <c:v>4.1924999999999999</c:v>
                </c:pt>
                <c:pt idx="4403">
                  <c:v>4.1935000000000002</c:v>
                </c:pt>
                <c:pt idx="4404">
                  <c:v>4.194</c:v>
                </c:pt>
                <c:pt idx="4405">
                  <c:v>4.1950000000000003</c:v>
                </c:pt>
                <c:pt idx="4406">
                  <c:v>4.1959999999999997</c:v>
                </c:pt>
                <c:pt idx="4407">
                  <c:v>4.1965000000000003</c:v>
                </c:pt>
                <c:pt idx="4408">
                  <c:v>4.1970000000000001</c:v>
                </c:pt>
                <c:pt idx="4409">
                  <c:v>4.1980000000000004</c:v>
                </c:pt>
                <c:pt idx="4410">
                  <c:v>4.1989999999999998</c:v>
                </c:pt>
                <c:pt idx="4411">
                  <c:v>4.2004999999999999</c:v>
                </c:pt>
                <c:pt idx="4412">
                  <c:v>4.2009999999999996</c:v>
                </c:pt>
                <c:pt idx="4413">
                  <c:v>4.202</c:v>
                </c:pt>
                <c:pt idx="4414">
                  <c:v>4.2035</c:v>
                </c:pt>
                <c:pt idx="4415">
                  <c:v>4.2045000000000003</c:v>
                </c:pt>
                <c:pt idx="4416">
                  <c:v>4.2054999999999998</c:v>
                </c:pt>
                <c:pt idx="4417">
                  <c:v>4.2060000000000004</c:v>
                </c:pt>
                <c:pt idx="4418">
                  <c:v>4.2069999999999999</c:v>
                </c:pt>
                <c:pt idx="4419">
                  <c:v>4.2080000000000002</c:v>
                </c:pt>
                <c:pt idx="4420">
                  <c:v>4.2089999999999996</c:v>
                </c:pt>
                <c:pt idx="4421">
                  <c:v>4.21</c:v>
                </c:pt>
                <c:pt idx="4422">
                  <c:v>4.2110000000000003</c:v>
                </c:pt>
                <c:pt idx="4423">
                  <c:v>4.2119999999999997</c:v>
                </c:pt>
                <c:pt idx="4424">
                  <c:v>4.2130000000000001</c:v>
                </c:pt>
                <c:pt idx="4425">
                  <c:v>4.2134999999999998</c:v>
                </c:pt>
                <c:pt idx="4426">
                  <c:v>4.2145000000000001</c:v>
                </c:pt>
                <c:pt idx="4427">
                  <c:v>4.2160000000000002</c:v>
                </c:pt>
                <c:pt idx="4428">
                  <c:v>4.2169999999999996</c:v>
                </c:pt>
                <c:pt idx="4429">
                  <c:v>4.2184999999999997</c:v>
                </c:pt>
                <c:pt idx="4430">
                  <c:v>4.22</c:v>
                </c:pt>
                <c:pt idx="4431">
                  <c:v>4.2210000000000001</c:v>
                </c:pt>
                <c:pt idx="4432">
                  <c:v>4.2220000000000004</c:v>
                </c:pt>
                <c:pt idx="4433">
                  <c:v>4.2229999999999999</c:v>
                </c:pt>
                <c:pt idx="4434">
                  <c:v>4.2234999999999996</c:v>
                </c:pt>
                <c:pt idx="4435">
                  <c:v>4.2240000000000002</c:v>
                </c:pt>
                <c:pt idx="4436">
                  <c:v>4.2249999999999996</c:v>
                </c:pt>
                <c:pt idx="4437">
                  <c:v>4.226</c:v>
                </c:pt>
                <c:pt idx="4438">
                  <c:v>4.2270000000000003</c:v>
                </c:pt>
                <c:pt idx="4439">
                  <c:v>4.2279999999999998</c:v>
                </c:pt>
                <c:pt idx="4440">
                  <c:v>4.2290000000000001</c:v>
                </c:pt>
                <c:pt idx="4441">
                  <c:v>4.2300000000000004</c:v>
                </c:pt>
                <c:pt idx="4442">
                  <c:v>4.2320000000000002</c:v>
                </c:pt>
                <c:pt idx="4443">
                  <c:v>4.2329999999999997</c:v>
                </c:pt>
                <c:pt idx="4444">
                  <c:v>4.2350000000000003</c:v>
                </c:pt>
                <c:pt idx="4445">
                  <c:v>4.2370000000000001</c:v>
                </c:pt>
                <c:pt idx="4446">
                  <c:v>4.2385000000000002</c:v>
                </c:pt>
                <c:pt idx="4447">
                  <c:v>4.2394999999999996</c:v>
                </c:pt>
                <c:pt idx="4448">
                  <c:v>4.2404999999999999</c:v>
                </c:pt>
                <c:pt idx="4449">
                  <c:v>4.2415000000000003</c:v>
                </c:pt>
                <c:pt idx="4450">
                  <c:v>4.2424999999999997</c:v>
                </c:pt>
                <c:pt idx="4451">
                  <c:v>4.2435</c:v>
                </c:pt>
                <c:pt idx="4452">
                  <c:v>4.2445000000000004</c:v>
                </c:pt>
                <c:pt idx="4453">
                  <c:v>4.2450000000000001</c:v>
                </c:pt>
                <c:pt idx="4454">
                  <c:v>4.2454999999999998</c:v>
                </c:pt>
                <c:pt idx="4455">
                  <c:v>4.2465000000000002</c:v>
                </c:pt>
                <c:pt idx="4456">
                  <c:v>4.2474999999999996</c:v>
                </c:pt>
                <c:pt idx="4457">
                  <c:v>4.2484999999999999</c:v>
                </c:pt>
                <c:pt idx="4458">
                  <c:v>4.2495000000000003</c:v>
                </c:pt>
                <c:pt idx="4459">
                  <c:v>4.2504999999999997</c:v>
                </c:pt>
                <c:pt idx="4460">
                  <c:v>4.2510000000000003</c:v>
                </c:pt>
                <c:pt idx="4461">
                  <c:v>4.2519999999999998</c:v>
                </c:pt>
                <c:pt idx="4462">
                  <c:v>4.2530000000000001</c:v>
                </c:pt>
                <c:pt idx="4463">
                  <c:v>4.2539999999999996</c:v>
                </c:pt>
                <c:pt idx="4464">
                  <c:v>4.2545000000000002</c:v>
                </c:pt>
                <c:pt idx="4465">
                  <c:v>4.2554999999999996</c:v>
                </c:pt>
                <c:pt idx="4466">
                  <c:v>4.2565</c:v>
                </c:pt>
                <c:pt idx="4467">
                  <c:v>4.2575000000000003</c:v>
                </c:pt>
                <c:pt idx="4468">
                  <c:v>4.2590000000000003</c:v>
                </c:pt>
                <c:pt idx="4469">
                  <c:v>4.26</c:v>
                </c:pt>
                <c:pt idx="4470">
                  <c:v>4.2610000000000001</c:v>
                </c:pt>
                <c:pt idx="4471">
                  <c:v>4.2619999999999996</c:v>
                </c:pt>
                <c:pt idx="4472">
                  <c:v>4.2625000000000002</c:v>
                </c:pt>
                <c:pt idx="4473">
                  <c:v>4.2629999999999999</c:v>
                </c:pt>
                <c:pt idx="4474">
                  <c:v>4.2640000000000002</c:v>
                </c:pt>
                <c:pt idx="4475">
                  <c:v>4.2645</c:v>
                </c:pt>
                <c:pt idx="4476">
                  <c:v>4.2655000000000003</c:v>
                </c:pt>
                <c:pt idx="4477">
                  <c:v>4.2664999999999997</c:v>
                </c:pt>
                <c:pt idx="4478">
                  <c:v>4.2675000000000001</c:v>
                </c:pt>
                <c:pt idx="4479">
                  <c:v>4.2685000000000004</c:v>
                </c:pt>
                <c:pt idx="4480">
                  <c:v>4.2694999999999999</c:v>
                </c:pt>
                <c:pt idx="4481">
                  <c:v>4.2699999999999996</c:v>
                </c:pt>
                <c:pt idx="4482">
                  <c:v>4.2709999999999999</c:v>
                </c:pt>
                <c:pt idx="4483">
                  <c:v>4.2720000000000002</c:v>
                </c:pt>
                <c:pt idx="4484">
                  <c:v>4.2729999999999997</c:v>
                </c:pt>
                <c:pt idx="4485">
                  <c:v>4.274</c:v>
                </c:pt>
                <c:pt idx="4486">
                  <c:v>4.2750000000000004</c:v>
                </c:pt>
                <c:pt idx="4487">
                  <c:v>4.2755000000000001</c:v>
                </c:pt>
                <c:pt idx="4488">
                  <c:v>4.2765000000000004</c:v>
                </c:pt>
                <c:pt idx="4489">
                  <c:v>4.2774999999999999</c:v>
                </c:pt>
                <c:pt idx="4490">
                  <c:v>4.2789999999999999</c:v>
                </c:pt>
                <c:pt idx="4491">
                  <c:v>4.28</c:v>
                </c:pt>
                <c:pt idx="4492">
                  <c:v>4.2809999999999997</c:v>
                </c:pt>
                <c:pt idx="4493">
                  <c:v>4.282</c:v>
                </c:pt>
                <c:pt idx="4494">
                  <c:v>4.2830000000000004</c:v>
                </c:pt>
                <c:pt idx="4495">
                  <c:v>4.2839999999999998</c:v>
                </c:pt>
                <c:pt idx="4496">
                  <c:v>4.2850000000000001</c:v>
                </c:pt>
                <c:pt idx="4497">
                  <c:v>4.2865000000000002</c:v>
                </c:pt>
                <c:pt idx="4498">
                  <c:v>4.2880000000000003</c:v>
                </c:pt>
                <c:pt idx="4499">
                  <c:v>4.2885</c:v>
                </c:pt>
                <c:pt idx="4500">
                  <c:v>4.2889999999999997</c:v>
                </c:pt>
                <c:pt idx="4501">
                  <c:v>4.29</c:v>
                </c:pt>
                <c:pt idx="4502">
                  <c:v>4.2910000000000004</c:v>
                </c:pt>
                <c:pt idx="4503">
                  <c:v>4.2919999999999998</c:v>
                </c:pt>
                <c:pt idx="4504">
                  <c:v>4.2925000000000004</c:v>
                </c:pt>
                <c:pt idx="4505">
                  <c:v>4.2934999999999999</c:v>
                </c:pt>
                <c:pt idx="4506">
                  <c:v>4.2949999999999999</c:v>
                </c:pt>
                <c:pt idx="4507">
                  <c:v>4.2960000000000003</c:v>
                </c:pt>
                <c:pt idx="4508">
                  <c:v>4.2965</c:v>
                </c:pt>
                <c:pt idx="4509">
                  <c:v>4.2975000000000003</c:v>
                </c:pt>
                <c:pt idx="4510">
                  <c:v>4.2984999999999998</c:v>
                </c:pt>
                <c:pt idx="4511">
                  <c:v>4.2990000000000004</c:v>
                </c:pt>
                <c:pt idx="4512">
                  <c:v>4.3</c:v>
                </c:pt>
                <c:pt idx="4513">
                  <c:v>4.3010000000000002</c:v>
                </c:pt>
                <c:pt idx="4514">
                  <c:v>4.3019999999999996</c:v>
                </c:pt>
                <c:pt idx="4515">
                  <c:v>4.3029999999999999</c:v>
                </c:pt>
                <c:pt idx="4516">
                  <c:v>4.3045</c:v>
                </c:pt>
                <c:pt idx="4517">
                  <c:v>4.3055000000000003</c:v>
                </c:pt>
                <c:pt idx="4518">
                  <c:v>4.3064999999999998</c:v>
                </c:pt>
                <c:pt idx="4519">
                  <c:v>4.3075000000000001</c:v>
                </c:pt>
                <c:pt idx="4520">
                  <c:v>4.3079999999999998</c:v>
                </c:pt>
                <c:pt idx="4521">
                  <c:v>4.3090000000000002</c:v>
                </c:pt>
                <c:pt idx="4522">
                  <c:v>4.3099999999999996</c:v>
                </c:pt>
                <c:pt idx="4523">
                  <c:v>4.3114999999999997</c:v>
                </c:pt>
                <c:pt idx="4524">
                  <c:v>4.3129999999999997</c:v>
                </c:pt>
                <c:pt idx="4525">
                  <c:v>4.3144999999999998</c:v>
                </c:pt>
                <c:pt idx="4526">
                  <c:v>4.3155000000000001</c:v>
                </c:pt>
                <c:pt idx="4527">
                  <c:v>4.3164999999999996</c:v>
                </c:pt>
                <c:pt idx="4528">
                  <c:v>4.3174999999999999</c:v>
                </c:pt>
                <c:pt idx="4529">
                  <c:v>4.3185000000000002</c:v>
                </c:pt>
                <c:pt idx="4530">
                  <c:v>4.32</c:v>
                </c:pt>
                <c:pt idx="4531">
                  <c:v>4.3215000000000003</c:v>
                </c:pt>
                <c:pt idx="4532">
                  <c:v>4.3235000000000001</c:v>
                </c:pt>
                <c:pt idx="4533">
                  <c:v>4.3254999999999999</c:v>
                </c:pt>
                <c:pt idx="4534">
                  <c:v>4.3274999999999997</c:v>
                </c:pt>
                <c:pt idx="4535">
                  <c:v>4.3289999999999997</c:v>
                </c:pt>
                <c:pt idx="4536">
                  <c:v>4.3310000000000004</c:v>
                </c:pt>
                <c:pt idx="4537">
                  <c:v>4.3330000000000002</c:v>
                </c:pt>
                <c:pt idx="4538">
                  <c:v>4.335</c:v>
                </c:pt>
                <c:pt idx="4539">
                  <c:v>4.3360000000000003</c:v>
                </c:pt>
                <c:pt idx="4540">
                  <c:v>4.3375000000000004</c:v>
                </c:pt>
                <c:pt idx="4541">
                  <c:v>4.3395000000000001</c:v>
                </c:pt>
                <c:pt idx="4542">
                  <c:v>4.3404999999999996</c:v>
                </c:pt>
                <c:pt idx="4543">
                  <c:v>4.3414999999999999</c:v>
                </c:pt>
                <c:pt idx="4544">
                  <c:v>4.3425000000000002</c:v>
                </c:pt>
                <c:pt idx="4545">
                  <c:v>4.3434999999999997</c:v>
                </c:pt>
                <c:pt idx="4546">
                  <c:v>4.3445</c:v>
                </c:pt>
                <c:pt idx="4547">
                  <c:v>4.3455000000000004</c:v>
                </c:pt>
                <c:pt idx="4548">
                  <c:v>4.3464999999999998</c:v>
                </c:pt>
                <c:pt idx="4549">
                  <c:v>4.3470000000000004</c:v>
                </c:pt>
                <c:pt idx="4550">
                  <c:v>4.3479999999999999</c:v>
                </c:pt>
                <c:pt idx="4551">
                  <c:v>4.3490000000000002</c:v>
                </c:pt>
                <c:pt idx="4552">
                  <c:v>4.3494999999999999</c:v>
                </c:pt>
                <c:pt idx="4553">
                  <c:v>4.3505000000000003</c:v>
                </c:pt>
                <c:pt idx="4554">
                  <c:v>4.3514999999999997</c:v>
                </c:pt>
                <c:pt idx="4555">
                  <c:v>4.3520000000000003</c:v>
                </c:pt>
                <c:pt idx="4556">
                  <c:v>4.3529999999999998</c:v>
                </c:pt>
                <c:pt idx="4557">
                  <c:v>4.3540000000000001</c:v>
                </c:pt>
                <c:pt idx="4558">
                  <c:v>4.3555000000000001</c:v>
                </c:pt>
                <c:pt idx="4559">
                  <c:v>4.3570000000000002</c:v>
                </c:pt>
                <c:pt idx="4560">
                  <c:v>4.3585000000000003</c:v>
                </c:pt>
                <c:pt idx="4561">
                  <c:v>4.359</c:v>
                </c:pt>
                <c:pt idx="4562">
                  <c:v>4.3600000000000003</c:v>
                </c:pt>
                <c:pt idx="4563">
                  <c:v>4.3609999999999998</c:v>
                </c:pt>
                <c:pt idx="4564">
                  <c:v>4.3615000000000004</c:v>
                </c:pt>
                <c:pt idx="4565">
                  <c:v>4.3624999999999998</c:v>
                </c:pt>
                <c:pt idx="4566">
                  <c:v>4.3635000000000002</c:v>
                </c:pt>
                <c:pt idx="4567">
                  <c:v>4.3639999999999999</c:v>
                </c:pt>
                <c:pt idx="4568">
                  <c:v>4.3650000000000002</c:v>
                </c:pt>
                <c:pt idx="4569">
                  <c:v>4.3659999999999997</c:v>
                </c:pt>
                <c:pt idx="4570">
                  <c:v>4.367</c:v>
                </c:pt>
                <c:pt idx="4571">
                  <c:v>4.3674999999999997</c:v>
                </c:pt>
                <c:pt idx="4572">
                  <c:v>4.3685</c:v>
                </c:pt>
                <c:pt idx="4573">
                  <c:v>4.3695000000000004</c:v>
                </c:pt>
                <c:pt idx="4574">
                  <c:v>4.3704999999999998</c:v>
                </c:pt>
                <c:pt idx="4575">
                  <c:v>4.3715000000000002</c:v>
                </c:pt>
                <c:pt idx="4576">
                  <c:v>4.3719999999999999</c:v>
                </c:pt>
                <c:pt idx="4577">
                  <c:v>4.3730000000000002</c:v>
                </c:pt>
                <c:pt idx="4578">
                  <c:v>4.3745000000000003</c:v>
                </c:pt>
                <c:pt idx="4579">
                  <c:v>4.3754999999999997</c:v>
                </c:pt>
                <c:pt idx="4580">
                  <c:v>4.3765000000000001</c:v>
                </c:pt>
                <c:pt idx="4581">
                  <c:v>4.3780000000000001</c:v>
                </c:pt>
                <c:pt idx="4582">
                  <c:v>4.3789999999999996</c:v>
                </c:pt>
                <c:pt idx="4583">
                  <c:v>4.3795000000000002</c:v>
                </c:pt>
                <c:pt idx="4584">
                  <c:v>4.3804999999999996</c:v>
                </c:pt>
                <c:pt idx="4585">
                  <c:v>4.3815</c:v>
                </c:pt>
                <c:pt idx="4586">
                  <c:v>4.3825000000000003</c:v>
                </c:pt>
                <c:pt idx="4587">
                  <c:v>4.383</c:v>
                </c:pt>
                <c:pt idx="4588">
                  <c:v>4.3840000000000003</c:v>
                </c:pt>
                <c:pt idx="4589">
                  <c:v>4.3845000000000001</c:v>
                </c:pt>
                <c:pt idx="4590">
                  <c:v>4.3860000000000001</c:v>
                </c:pt>
                <c:pt idx="4591">
                  <c:v>4.3869999999999996</c:v>
                </c:pt>
                <c:pt idx="4592">
                  <c:v>4.3879999999999999</c:v>
                </c:pt>
                <c:pt idx="4593">
                  <c:v>4.3890000000000002</c:v>
                </c:pt>
                <c:pt idx="4594">
                  <c:v>4.3895</c:v>
                </c:pt>
                <c:pt idx="4595">
                  <c:v>4.3905000000000003</c:v>
                </c:pt>
                <c:pt idx="4596">
                  <c:v>4.3920000000000003</c:v>
                </c:pt>
                <c:pt idx="4597">
                  <c:v>4.3929999999999998</c:v>
                </c:pt>
                <c:pt idx="4598">
                  <c:v>4.3940000000000001</c:v>
                </c:pt>
                <c:pt idx="4599">
                  <c:v>4.3959999999999999</c:v>
                </c:pt>
                <c:pt idx="4600">
                  <c:v>4.3975</c:v>
                </c:pt>
                <c:pt idx="4601">
                  <c:v>4.399</c:v>
                </c:pt>
                <c:pt idx="4602">
                  <c:v>4.4000000000000004</c:v>
                </c:pt>
                <c:pt idx="4603">
                  <c:v>4.4009999999999998</c:v>
                </c:pt>
                <c:pt idx="4604">
                  <c:v>4.4020000000000001</c:v>
                </c:pt>
                <c:pt idx="4605">
                  <c:v>4.4024999999999999</c:v>
                </c:pt>
                <c:pt idx="4606">
                  <c:v>4.4029999999999996</c:v>
                </c:pt>
                <c:pt idx="4607">
                  <c:v>4.4039999999999999</c:v>
                </c:pt>
                <c:pt idx="4608">
                  <c:v>4.4050000000000002</c:v>
                </c:pt>
                <c:pt idx="4609">
                  <c:v>4.4055</c:v>
                </c:pt>
                <c:pt idx="4610">
                  <c:v>4.4065000000000003</c:v>
                </c:pt>
                <c:pt idx="4611">
                  <c:v>4.4080000000000004</c:v>
                </c:pt>
                <c:pt idx="4612">
                  <c:v>4.4089999999999998</c:v>
                </c:pt>
                <c:pt idx="4613">
                  <c:v>4.41</c:v>
                </c:pt>
                <c:pt idx="4614">
                  <c:v>4.4109999999999996</c:v>
                </c:pt>
                <c:pt idx="4615">
                  <c:v>4.4115000000000002</c:v>
                </c:pt>
                <c:pt idx="4616">
                  <c:v>4.4124999999999996</c:v>
                </c:pt>
                <c:pt idx="4617">
                  <c:v>4.4135</c:v>
                </c:pt>
                <c:pt idx="4618">
                  <c:v>4.4145000000000003</c:v>
                </c:pt>
                <c:pt idx="4619">
                  <c:v>4.4154999999999998</c:v>
                </c:pt>
                <c:pt idx="4620">
                  <c:v>4.4165000000000001</c:v>
                </c:pt>
                <c:pt idx="4621">
                  <c:v>4.4169999999999998</c:v>
                </c:pt>
                <c:pt idx="4622">
                  <c:v>4.4180000000000001</c:v>
                </c:pt>
                <c:pt idx="4623">
                  <c:v>4.4184999999999999</c:v>
                </c:pt>
                <c:pt idx="4624">
                  <c:v>4.4195000000000002</c:v>
                </c:pt>
                <c:pt idx="4625">
                  <c:v>4.42</c:v>
                </c:pt>
                <c:pt idx="4626">
                  <c:v>4.4210000000000003</c:v>
                </c:pt>
                <c:pt idx="4627">
                  <c:v>4.4225000000000003</c:v>
                </c:pt>
                <c:pt idx="4628">
                  <c:v>4.4234999999999998</c:v>
                </c:pt>
                <c:pt idx="4629">
                  <c:v>4.4249999999999998</c:v>
                </c:pt>
                <c:pt idx="4630">
                  <c:v>4.4260000000000002</c:v>
                </c:pt>
                <c:pt idx="4631">
                  <c:v>4.4264999999999999</c:v>
                </c:pt>
                <c:pt idx="4632">
                  <c:v>4.4269999999999996</c:v>
                </c:pt>
                <c:pt idx="4633">
                  <c:v>4.4279999999999999</c:v>
                </c:pt>
                <c:pt idx="4634">
                  <c:v>4.4290000000000003</c:v>
                </c:pt>
                <c:pt idx="4635">
                  <c:v>4.4305000000000003</c:v>
                </c:pt>
                <c:pt idx="4636">
                  <c:v>4.4320000000000004</c:v>
                </c:pt>
                <c:pt idx="4637">
                  <c:v>4.4335000000000004</c:v>
                </c:pt>
                <c:pt idx="4638">
                  <c:v>4.4344999999999999</c:v>
                </c:pt>
                <c:pt idx="4639">
                  <c:v>4.4355000000000002</c:v>
                </c:pt>
                <c:pt idx="4640">
                  <c:v>4.4359999999999999</c:v>
                </c:pt>
                <c:pt idx="4641">
                  <c:v>4.4370000000000003</c:v>
                </c:pt>
                <c:pt idx="4642">
                  <c:v>4.4379999999999997</c:v>
                </c:pt>
                <c:pt idx="4643">
                  <c:v>4.4390000000000001</c:v>
                </c:pt>
                <c:pt idx="4644">
                  <c:v>4.4400000000000004</c:v>
                </c:pt>
                <c:pt idx="4645">
                  <c:v>4.4409999999999998</c:v>
                </c:pt>
                <c:pt idx="4646">
                  <c:v>4.4420000000000002</c:v>
                </c:pt>
                <c:pt idx="4647">
                  <c:v>4.4429999999999996</c:v>
                </c:pt>
                <c:pt idx="4648">
                  <c:v>4.4435000000000002</c:v>
                </c:pt>
                <c:pt idx="4649">
                  <c:v>4.4444999999999997</c:v>
                </c:pt>
                <c:pt idx="4650">
                  <c:v>4.4455</c:v>
                </c:pt>
                <c:pt idx="4651">
                  <c:v>4.4465000000000003</c:v>
                </c:pt>
                <c:pt idx="4652">
                  <c:v>4.4470000000000001</c:v>
                </c:pt>
                <c:pt idx="4653">
                  <c:v>4.4480000000000004</c:v>
                </c:pt>
                <c:pt idx="4654">
                  <c:v>4.4489999999999998</c:v>
                </c:pt>
                <c:pt idx="4655">
                  <c:v>4.4504999999999999</c:v>
                </c:pt>
                <c:pt idx="4656">
                  <c:v>4.4509999999999996</c:v>
                </c:pt>
                <c:pt idx="4657">
                  <c:v>4.4524999999999997</c:v>
                </c:pt>
                <c:pt idx="4658">
                  <c:v>4.4535</c:v>
                </c:pt>
                <c:pt idx="4659">
                  <c:v>4.4545000000000003</c:v>
                </c:pt>
                <c:pt idx="4660">
                  <c:v>4.4554999999999998</c:v>
                </c:pt>
                <c:pt idx="4661">
                  <c:v>4.4560000000000004</c:v>
                </c:pt>
                <c:pt idx="4662">
                  <c:v>4.4569999999999999</c:v>
                </c:pt>
                <c:pt idx="4663">
                  <c:v>4.4580000000000002</c:v>
                </c:pt>
                <c:pt idx="4664">
                  <c:v>4.4584999999999999</c:v>
                </c:pt>
                <c:pt idx="4665">
                  <c:v>4.46</c:v>
                </c:pt>
                <c:pt idx="4666">
                  <c:v>4.4610000000000003</c:v>
                </c:pt>
                <c:pt idx="4667">
                  <c:v>4.4619999999999997</c:v>
                </c:pt>
                <c:pt idx="4668">
                  <c:v>4.4625000000000004</c:v>
                </c:pt>
                <c:pt idx="4669">
                  <c:v>4.4634999999999998</c:v>
                </c:pt>
                <c:pt idx="4670">
                  <c:v>4.4645000000000001</c:v>
                </c:pt>
                <c:pt idx="4671">
                  <c:v>4.4660000000000002</c:v>
                </c:pt>
                <c:pt idx="4672">
                  <c:v>4.4669999999999996</c:v>
                </c:pt>
                <c:pt idx="4673">
                  <c:v>4.468</c:v>
                </c:pt>
                <c:pt idx="4674">
                  <c:v>4.47</c:v>
                </c:pt>
                <c:pt idx="4675">
                  <c:v>4.4710000000000001</c:v>
                </c:pt>
                <c:pt idx="4676">
                  <c:v>4.4720000000000004</c:v>
                </c:pt>
                <c:pt idx="4677">
                  <c:v>4.4729999999999999</c:v>
                </c:pt>
                <c:pt idx="4678">
                  <c:v>4.4755000000000003</c:v>
                </c:pt>
                <c:pt idx="4679">
                  <c:v>4.4779999999999998</c:v>
                </c:pt>
                <c:pt idx="4680">
                  <c:v>4.4800000000000004</c:v>
                </c:pt>
                <c:pt idx="4681">
                  <c:v>4.4820000000000002</c:v>
                </c:pt>
                <c:pt idx="4682">
                  <c:v>4.4829999999999997</c:v>
                </c:pt>
                <c:pt idx="4683">
                  <c:v>4.484</c:v>
                </c:pt>
                <c:pt idx="4684">
                  <c:v>4.4850000000000003</c:v>
                </c:pt>
                <c:pt idx="4685">
                  <c:v>4.4855</c:v>
                </c:pt>
                <c:pt idx="4686">
                  <c:v>4.4865000000000004</c:v>
                </c:pt>
                <c:pt idx="4687">
                  <c:v>4.4870000000000001</c:v>
                </c:pt>
                <c:pt idx="4688">
                  <c:v>4.4880000000000004</c:v>
                </c:pt>
                <c:pt idx="4689">
                  <c:v>4.4889999999999999</c:v>
                </c:pt>
                <c:pt idx="4690">
                  <c:v>4.4894999999999996</c:v>
                </c:pt>
                <c:pt idx="4691">
                  <c:v>4.49</c:v>
                </c:pt>
                <c:pt idx="4692">
                  <c:v>4.4915000000000003</c:v>
                </c:pt>
                <c:pt idx="4693">
                  <c:v>4.492</c:v>
                </c:pt>
                <c:pt idx="4694">
                  <c:v>4.4935</c:v>
                </c:pt>
                <c:pt idx="4695">
                  <c:v>4.4945000000000004</c:v>
                </c:pt>
                <c:pt idx="4696">
                  <c:v>4.4950000000000001</c:v>
                </c:pt>
                <c:pt idx="4697">
                  <c:v>4.4960000000000004</c:v>
                </c:pt>
                <c:pt idx="4698">
                  <c:v>4.4969999999999999</c:v>
                </c:pt>
                <c:pt idx="4699">
                  <c:v>4.4974999999999996</c:v>
                </c:pt>
                <c:pt idx="4700">
                  <c:v>4.4984999999999999</c:v>
                </c:pt>
                <c:pt idx="4701">
                  <c:v>4.4995000000000003</c:v>
                </c:pt>
                <c:pt idx="4702">
                  <c:v>4.5</c:v>
                </c:pt>
                <c:pt idx="4703">
                  <c:v>4.5010000000000003</c:v>
                </c:pt>
                <c:pt idx="4704">
                  <c:v>4.5019999999999998</c:v>
                </c:pt>
                <c:pt idx="4705">
                  <c:v>4.5025000000000004</c:v>
                </c:pt>
                <c:pt idx="4706">
                  <c:v>4.5034999999999998</c:v>
                </c:pt>
                <c:pt idx="4707">
                  <c:v>4.5045000000000002</c:v>
                </c:pt>
                <c:pt idx="4708">
                  <c:v>4.5054999999999996</c:v>
                </c:pt>
                <c:pt idx="4709">
                  <c:v>4.5060000000000002</c:v>
                </c:pt>
                <c:pt idx="4710">
                  <c:v>4.5069999999999997</c:v>
                </c:pt>
                <c:pt idx="4711">
                  <c:v>4.5084999999999997</c:v>
                </c:pt>
                <c:pt idx="4712">
                  <c:v>4.5090000000000003</c:v>
                </c:pt>
                <c:pt idx="4713">
                  <c:v>4.5105000000000004</c:v>
                </c:pt>
                <c:pt idx="4714">
                  <c:v>4.5119999999999996</c:v>
                </c:pt>
                <c:pt idx="4715">
                  <c:v>4.5129999999999999</c:v>
                </c:pt>
                <c:pt idx="4716">
                  <c:v>4.5140000000000002</c:v>
                </c:pt>
                <c:pt idx="4717">
                  <c:v>4.5145</c:v>
                </c:pt>
                <c:pt idx="4718">
                  <c:v>4.5155000000000003</c:v>
                </c:pt>
                <c:pt idx="4719">
                  <c:v>4.5164999999999997</c:v>
                </c:pt>
                <c:pt idx="4720">
                  <c:v>4.5175000000000001</c:v>
                </c:pt>
                <c:pt idx="4721">
                  <c:v>4.5185000000000004</c:v>
                </c:pt>
                <c:pt idx="4722">
                  <c:v>4.5190000000000001</c:v>
                </c:pt>
                <c:pt idx="4723">
                  <c:v>4.5199999999999996</c:v>
                </c:pt>
                <c:pt idx="4724">
                  <c:v>4.5209999999999999</c:v>
                </c:pt>
                <c:pt idx="4725">
                  <c:v>4.5214999999999996</c:v>
                </c:pt>
                <c:pt idx="4726">
                  <c:v>4.5225</c:v>
                </c:pt>
                <c:pt idx="4727">
                  <c:v>4.5235000000000003</c:v>
                </c:pt>
                <c:pt idx="4728">
                  <c:v>4.5244999999999997</c:v>
                </c:pt>
                <c:pt idx="4729">
                  <c:v>4.5255000000000001</c:v>
                </c:pt>
                <c:pt idx="4730">
                  <c:v>4.5265000000000004</c:v>
                </c:pt>
                <c:pt idx="4731">
                  <c:v>4.5274999999999999</c:v>
                </c:pt>
                <c:pt idx="4732">
                  <c:v>4.5285000000000002</c:v>
                </c:pt>
                <c:pt idx="4733">
                  <c:v>4.5294999999999996</c:v>
                </c:pt>
                <c:pt idx="4734">
                  <c:v>4.5305</c:v>
                </c:pt>
                <c:pt idx="4735">
                  <c:v>4.5315000000000003</c:v>
                </c:pt>
                <c:pt idx="4736">
                  <c:v>4.5324999999999998</c:v>
                </c:pt>
                <c:pt idx="4737">
                  <c:v>4.5335000000000001</c:v>
                </c:pt>
                <c:pt idx="4738">
                  <c:v>4.5339999999999998</c:v>
                </c:pt>
                <c:pt idx="4739">
                  <c:v>4.5350000000000001</c:v>
                </c:pt>
                <c:pt idx="4740">
                  <c:v>4.5359999999999996</c:v>
                </c:pt>
                <c:pt idx="4741">
                  <c:v>4.5369999999999999</c:v>
                </c:pt>
                <c:pt idx="4742">
                  <c:v>4.5385</c:v>
                </c:pt>
                <c:pt idx="4743">
                  <c:v>4.5395000000000003</c:v>
                </c:pt>
                <c:pt idx="4744">
                  <c:v>4.54</c:v>
                </c:pt>
                <c:pt idx="4745">
                  <c:v>4.5404999999999998</c:v>
                </c:pt>
                <c:pt idx="4746">
                  <c:v>4.5415000000000001</c:v>
                </c:pt>
                <c:pt idx="4747">
                  <c:v>4.5425000000000004</c:v>
                </c:pt>
                <c:pt idx="4748">
                  <c:v>4.5434999999999999</c:v>
                </c:pt>
                <c:pt idx="4749">
                  <c:v>4.5439999999999996</c:v>
                </c:pt>
                <c:pt idx="4750">
                  <c:v>4.5454999999999997</c:v>
                </c:pt>
                <c:pt idx="4751">
                  <c:v>4.5465</c:v>
                </c:pt>
                <c:pt idx="4752">
                  <c:v>4.5475000000000003</c:v>
                </c:pt>
                <c:pt idx="4753">
                  <c:v>4.5484999999999998</c:v>
                </c:pt>
                <c:pt idx="4754">
                  <c:v>4.55</c:v>
                </c:pt>
                <c:pt idx="4755">
                  <c:v>4.5505000000000004</c:v>
                </c:pt>
                <c:pt idx="4756">
                  <c:v>4.5514999999999999</c:v>
                </c:pt>
                <c:pt idx="4757">
                  <c:v>4.5525000000000002</c:v>
                </c:pt>
                <c:pt idx="4758">
                  <c:v>4.5534999999999997</c:v>
                </c:pt>
                <c:pt idx="4759">
                  <c:v>4.5545</c:v>
                </c:pt>
                <c:pt idx="4760">
                  <c:v>4.556</c:v>
                </c:pt>
                <c:pt idx="4761">
                  <c:v>4.5570000000000004</c:v>
                </c:pt>
                <c:pt idx="4762">
                  <c:v>4.5579999999999998</c:v>
                </c:pt>
                <c:pt idx="4763">
                  <c:v>4.5590000000000002</c:v>
                </c:pt>
                <c:pt idx="4764">
                  <c:v>4.5605000000000002</c:v>
                </c:pt>
                <c:pt idx="4765">
                  <c:v>4.5705</c:v>
                </c:pt>
                <c:pt idx="4766">
                  <c:v>4.5744999999999996</c:v>
                </c:pt>
                <c:pt idx="4767">
                  <c:v>4.5765000000000002</c:v>
                </c:pt>
                <c:pt idx="4768">
                  <c:v>4.5774999999999997</c:v>
                </c:pt>
                <c:pt idx="4769">
                  <c:v>4.5789999999999997</c:v>
                </c:pt>
                <c:pt idx="4770">
                  <c:v>4.58</c:v>
                </c:pt>
                <c:pt idx="4771">
                  <c:v>4.5815000000000001</c:v>
                </c:pt>
                <c:pt idx="4772">
                  <c:v>4.5824999999999996</c:v>
                </c:pt>
                <c:pt idx="4773">
                  <c:v>4.5834999999999999</c:v>
                </c:pt>
                <c:pt idx="4774">
                  <c:v>4.585</c:v>
                </c:pt>
                <c:pt idx="4775">
                  <c:v>4.5865</c:v>
                </c:pt>
                <c:pt idx="4776">
                  <c:v>4.5875000000000004</c:v>
                </c:pt>
                <c:pt idx="4777">
                  <c:v>4.5884999999999998</c:v>
                </c:pt>
                <c:pt idx="4778">
                  <c:v>4.59</c:v>
                </c:pt>
                <c:pt idx="4779">
                  <c:v>4.5914999999999999</c:v>
                </c:pt>
                <c:pt idx="4780">
                  <c:v>4.5925000000000002</c:v>
                </c:pt>
                <c:pt idx="4781">
                  <c:v>4.593</c:v>
                </c:pt>
                <c:pt idx="4782">
                  <c:v>4.5945</c:v>
                </c:pt>
                <c:pt idx="4783">
                  <c:v>4.5955000000000004</c:v>
                </c:pt>
                <c:pt idx="4784">
                  <c:v>4.5964999999999998</c:v>
                </c:pt>
                <c:pt idx="4785">
                  <c:v>4.5975000000000001</c:v>
                </c:pt>
                <c:pt idx="4786">
                  <c:v>4.5984999999999996</c:v>
                </c:pt>
                <c:pt idx="4787">
                  <c:v>4.5994999999999999</c:v>
                </c:pt>
                <c:pt idx="4788">
                  <c:v>4.601</c:v>
                </c:pt>
                <c:pt idx="4789">
                  <c:v>4.6014999999999997</c:v>
                </c:pt>
                <c:pt idx="4790">
                  <c:v>4.6025</c:v>
                </c:pt>
                <c:pt idx="4791">
                  <c:v>4.6035000000000004</c:v>
                </c:pt>
                <c:pt idx="4792">
                  <c:v>4.6044999999999998</c:v>
                </c:pt>
                <c:pt idx="4793">
                  <c:v>4.6050000000000004</c:v>
                </c:pt>
                <c:pt idx="4794">
                  <c:v>4.6064999999999996</c:v>
                </c:pt>
                <c:pt idx="4795">
                  <c:v>4.6079999999999997</c:v>
                </c:pt>
                <c:pt idx="4796">
                  <c:v>4.6100000000000003</c:v>
                </c:pt>
                <c:pt idx="4797">
                  <c:v>4.6124999999999998</c:v>
                </c:pt>
                <c:pt idx="4798">
                  <c:v>4.6189999999999998</c:v>
                </c:pt>
                <c:pt idx="4799">
                  <c:v>4.6224999999999996</c:v>
                </c:pt>
                <c:pt idx="4800">
                  <c:v>4.6239999999999997</c:v>
                </c:pt>
                <c:pt idx="4801">
                  <c:v>4.6260000000000003</c:v>
                </c:pt>
                <c:pt idx="4802">
                  <c:v>4.6269999999999998</c:v>
                </c:pt>
                <c:pt idx="4803">
                  <c:v>4.6289999999999996</c:v>
                </c:pt>
                <c:pt idx="4804">
                  <c:v>4.63</c:v>
                </c:pt>
                <c:pt idx="4805">
                  <c:v>4.6304999999999996</c:v>
                </c:pt>
                <c:pt idx="4806">
                  <c:v>4.6319999999999997</c:v>
                </c:pt>
                <c:pt idx="4807">
                  <c:v>4.633</c:v>
                </c:pt>
                <c:pt idx="4808">
                  <c:v>4.6334999999999997</c:v>
                </c:pt>
                <c:pt idx="4809">
                  <c:v>4.6345000000000001</c:v>
                </c:pt>
                <c:pt idx="4810">
                  <c:v>4.6355000000000004</c:v>
                </c:pt>
                <c:pt idx="4811">
                  <c:v>4.6364999999999998</c:v>
                </c:pt>
                <c:pt idx="4812">
                  <c:v>4.6375000000000002</c:v>
                </c:pt>
                <c:pt idx="4813">
                  <c:v>4.6379999999999999</c:v>
                </c:pt>
                <c:pt idx="4814">
                  <c:v>4.6390000000000002</c:v>
                </c:pt>
                <c:pt idx="4815">
                  <c:v>4.6399999999999997</c:v>
                </c:pt>
                <c:pt idx="4816">
                  <c:v>4.641</c:v>
                </c:pt>
                <c:pt idx="4817">
                  <c:v>4.6414999999999997</c:v>
                </c:pt>
                <c:pt idx="4818">
                  <c:v>4.6425000000000001</c:v>
                </c:pt>
                <c:pt idx="4819">
                  <c:v>4.6435000000000004</c:v>
                </c:pt>
                <c:pt idx="4820">
                  <c:v>4.6449999999999996</c:v>
                </c:pt>
                <c:pt idx="4821">
                  <c:v>4.6459999999999999</c:v>
                </c:pt>
                <c:pt idx="4822">
                  <c:v>4.6479999999999997</c:v>
                </c:pt>
                <c:pt idx="4823">
                  <c:v>4.6494999999999997</c:v>
                </c:pt>
                <c:pt idx="4824">
                  <c:v>4.6515000000000004</c:v>
                </c:pt>
                <c:pt idx="4825">
                  <c:v>4.6524999999999999</c:v>
                </c:pt>
                <c:pt idx="4826">
                  <c:v>4.6539999999999999</c:v>
                </c:pt>
                <c:pt idx="4827">
                  <c:v>4.6550000000000002</c:v>
                </c:pt>
                <c:pt idx="4828">
                  <c:v>4.6559999999999997</c:v>
                </c:pt>
                <c:pt idx="4829">
                  <c:v>4.6574999999999998</c:v>
                </c:pt>
                <c:pt idx="4830">
                  <c:v>4.6585000000000001</c:v>
                </c:pt>
                <c:pt idx="4831">
                  <c:v>4.6589999999999998</c:v>
                </c:pt>
                <c:pt idx="4832">
                  <c:v>4.6604999999999999</c:v>
                </c:pt>
                <c:pt idx="4833">
                  <c:v>4.6615000000000002</c:v>
                </c:pt>
                <c:pt idx="4834">
                  <c:v>4.6619999999999999</c:v>
                </c:pt>
                <c:pt idx="4835">
                  <c:v>4.6630000000000003</c:v>
                </c:pt>
                <c:pt idx="4836">
                  <c:v>4.6639999999999997</c:v>
                </c:pt>
                <c:pt idx="4837">
                  <c:v>4.665</c:v>
                </c:pt>
                <c:pt idx="4838">
                  <c:v>4.6660000000000004</c:v>
                </c:pt>
                <c:pt idx="4839">
                  <c:v>4.6669999999999998</c:v>
                </c:pt>
                <c:pt idx="4840">
                  <c:v>4.6684999999999999</c:v>
                </c:pt>
                <c:pt idx="4841">
                  <c:v>4.6695000000000002</c:v>
                </c:pt>
                <c:pt idx="4842">
                  <c:v>4.6704999999999997</c:v>
                </c:pt>
                <c:pt idx="4843">
                  <c:v>4.6710000000000003</c:v>
                </c:pt>
                <c:pt idx="4844">
                  <c:v>4.6719999999999997</c:v>
                </c:pt>
                <c:pt idx="4845">
                  <c:v>4.673</c:v>
                </c:pt>
                <c:pt idx="4846">
                  <c:v>4.6740000000000004</c:v>
                </c:pt>
                <c:pt idx="4847">
                  <c:v>4.6749999999999998</c:v>
                </c:pt>
                <c:pt idx="4848">
                  <c:v>4.6760000000000002</c:v>
                </c:pt>
                <c:pt idx="4849">
                  <c:v>4.6775000000000002</c:v>
                </c:pt>
                <c:pt idx="4850">
                  <c:v>4.6779999999999999</c:v>
                </c:pt>
                <c:pt idx="4851">
                  <c:v>4.6790000000000003</c:v>
                </c:pt>
                <c:pt idx="4852">
                  <c:v>4.68</c:v>
                </c:pt>
                <c:pt idx="4853">
                  <c:v>4.681</c:v>
                </c:pt>
                <c:pt idx="4854">
                  <c:v>4.6814999999999998</c:v>
                </c:pt>
                <c:pt idx="4855">
                  <c:v>4.6825000000000001</c:v>
                </c:pt>
                <c:pt idx="4856">
                  <c:v>4.6835000000000004</c:v>
                </c:pt>
                <c:pt idx="4857">
                  <c:v>4.6844999999999999</c:v>
                </c:pt>
                <c:pt idx="4858">
                  <c:v>4.6855000000000002</c:v>
                </c:pt>
                <c:pt idx="4859">
                  <c:v>4.6864999999999997</c:v>
                </c:pt>
                <c:pt idx="4860">
                  <c:v>4.6875</c:v>
                </c:pt>
                <c:pt idx="4861">
                  <c:v>4.6885000000000003</c:v>
                </c:pt>
                <c:pt idx="4862">
                  <c:v>4.6894999999999998</c:v>
                </c:pt>
                <c:pt idx="4863">
                  <c:v>4.6905000000000001</c:v>
                </c:pt>
                <c:pt idx="4864">
                  <c:v>4.6914999999999996</c:v>
                </c:pt>
                <c:pt idx="4865">
                  <c:v>4.6924999999999999</c:v>
                </c:pt>
                <c:pt idx="4866">
                  <c:v>4.6935000000000002</c:v>
                </c:pt>
                <c:pt idx="4867">
                  <c:v>4.6944999999999997</c:v>
                </c:pt>
                <c:pt idx="4868">
                  <c:v>4.6955</c:v>
                </c:pt>
                <c:pt idx="4869">
                  <c:v>4.6970000000000001</c:v>
                </c:pt>
                <c:pt idx="4870">
                  <c:v>4.6980000000000004</c:v>
                </c:pt>
                <c:pt idx="4871">
                  <c:v>4.6985000000000001</c:v>
                </c:pt>
                <c:pt idx="4872">
                  <c:v>4.6989999999999998</c:v>
                </c:pt>
                <c:pt idx="4873">
                  <c:v>4.7</c:v>
                </c:pt>
                <c:pt idx="4874">
                  <c:v>4.7015000000000002</c:v>
                </c:pt>
                <c:pt idx="4875">
                  <c:v>4.7024999999999997</c:v>
                </c:pt>
                <c:pt idx="4876">
                  <c:v>4.7035</c:v>
                </c:pt>
                <c:pt idx="4877">
                  <c:v>4.7045000000000003</c:v>
                </c:pt>
                <c:pt idx="4878">
                  <c:v>4.7054999999999998</c:v>
                </c:pt>
                <c:pt idx="4879">
                  <c:v>4.7065000000000001</c:v>
                </c:pt>
                <c:pt idx="4880">
                  <c:v>4.7095000000000002</c:v>
                </c:pt>
                <c:pt idx="4881">
                  <c:v>4.718</c:v>
                </c:pt>
                <c:pt idx="4882">
                  <c:v>4.72</c:v>
                </c:pt>
                <c:pt idx="4883">
                  <c:v>4.7210000000000001</c:v>
                </c:pt>
                <c:pt idx="4884">
                  <c:v>4.7220000000000004</c:v>
                </c:pt>
                <c:pt idx="4885">
                  <c:v>4.7234999999999996</c:v>
                </c:pt>
                <c:pt idx="4886">
                  <c:v>4.7244999999999999</c:v>
                </c:pt>
                <c:pt idx="4887">
                  <c:v>4.7255000000000003</c:v>
                </c:pt>
                <c:pt idx="4888">
                  <c:v>4.7264999999999997</c:v>
                </c:pt>
                <c:pt idx="4889">
                  <c:v>4.7275</c:v>
                </c:pt>
                <c:pt idx="4890">
                  <c:v>4.7279999999999998</c:v>
                </c:pt>
                <c:pt idx="4891">
                  <c:v>4.7290000000000001</c:v>
                </c:pt>
                <c:pt idx="4892">
                  <c:v>4.7300000000000004</c:v>
                </c:pt>
                <c:pt idx="4893">
                  <c:v>4.7309999999999999</c:v>
                </c:pt>
                <c:pt idx="4894">
                  <c:v>4.7320000000000002</c:v>
                </c:pt>
                <c:pt idx="4895">
                  <c:v>4.7329999999999997</c:v>
                </c:pt>
                <c:pt idx="4896">
                  <c:v>4.734</c:v>
                </c:pt>
                <c:pt idx="4897">
                  <c:v>4.7344999999999997</c:v>
                </c:pt>
                <c:pt idx="4898">
                  <c:v>4.7355</c:v>
                </c:pt>
                <c:pt idx="4899">
                  <c:v>4.7365000000000004</c:v>
                </c:pt>
                <c:pt idx="4900">
                  <c:v>4.7374999999999998</c:v>
                </c:pt>
                <c:pt idx="4901">
                  <c:v>4.7380000000000004</c:v>
                </c:pt>
                <c:pt idx="4902">
                  <c:v>4.7389999999999999</c:v>
                </c:pt>
                <c:pt idx="4903">
                  <c:v>4.74</c:v>
                </c:pt>
                <c:pt idx="4904">
                  <c:v>4.7415000000000003</c:v>
                </c:pt>
                <c:pt idx="4905">
                  <c:v>4.742</c:v>
                </c:pt>
                <c:pt idx="4906">
                  <c:v>4.7430000000000003</c:v>
                </c:pt>
                <c:pt idx="4907">
                  <c:v>4.7439999999999998</c:v>
                </c:pt>
                <c:pt idx="4908">
                  <c:v>4.7450000000000001</c:v>
                </c:pt>
                <c:pt idx="4909">
                  <c:v>4.7460000000000004</c:v>
                </c:pt>
                <c:pt idx="4910">
                  <c:v>4.7469999999999999</c:v>
                </c:pt>
                <c:pt idx="4911">
                  <c:v>4.7480000000000002</c:v>
                </c:pt>
                <c:pt idx="4912">
                  <c:v>4.7495000000000003</c:v>
                </c:pt>
                <c:pt idx="4913">
                  <c:v>4.7510000000000003</c:v>
                </c:pt>
                <c:pt idx="4914">
                  <c:v>4.7519999999999998</c:v>
                </c:pt>
                <c:pt idx="4915">
                  <c:v>4.7534999999999998</c:v>
                </c:pt>
                <c:pt idx="4916">
                  <c:v>4.7554999999999996</c:v>
                </c:pt>
                <c:pt idx="4917">
                  <c:v>4.758</c:v>
                </c:pt>
                <c:pt idx="4918">
                  <c:v>4.7595000000000001</c:v>
                </c:pt>
                <c:pt idx="4919">
                  <c:v>4.7605000000000004</c:v>
                </c:pt>
                <c:pt idx="4920">
                  <c:v>4.7619999999999996</c:v>
                </c:pt>
                <c:pt idx="4921">
                  <c:v>4.7629999999999999</c:v>
                </c:pt>
                <c:pt idx="4922">
                  <c:v>4.7640000000000002</c:v>
                </c:pt>
                <c:pt idx="4923">
                  <c:v>4.7649999999999997</c:v>
                </c:pt>
                <c:pt idx="4924">
                  <c:v>4.766</c:v>
                </c:pt>
                <c:pt idx="4925">
                  <c:v>4.7664999999999997</c:v>
                </c:pt>
                <c:pt idx="4926">
                  <c:v>4.7675000000000001</c:v>
                </c:pt>
                <c:pt idx="4927">
                  <c:v>4.7679999999999998</c:v>
                </c:pt>
                <c:pt idx="4928">
                  <c:v>4.7690000000000001</c:v>
                </c:pt>
                <c:pt idx="4929">
                  <c:v>4.7705000000000002</c:v>
                </c:pt>
                <c:pt idx="4930">
                  <c:v>4.7714999999999996</c:v>
                </c:pt>
                <c:pt idx="4931">
                  <c:v>4.7729999999999997</c:v>
                </c:pt>
                <c:pt idx="4932">
                  <c:v>4.7735000000000003</c:v>
                </c:pt>
                <c:pt idx="4933">
                  <c:v>4.7744999999999997</c:v>
                </c:pt>
                <c:pt idx="4934">
                  <c:v>4.7755000000000001</c:v>
                </c:pt>
                <c:pt idx="4935">
                  <c:v>4.7765000000000004</c:v>
                </c:pt>
                <c:pt idx="4936">
                  <c:v>4.7774999999999999</c:v>
                </c:pt>
                <c:pt idx="4937">
                  <c:v>4.7785000000000002</c:v>
                </c:pt>
                <c:pt idx="4938">
                  <c:v>4.7789999999999999</c:v>
                </c:pt>
                <c:pt idx="4939">
                  <c:v>4.78</c:v>
                </c:pt>
                <c:pt idx="4940">
                  <c:v>4.7809999999999997</c:v>
                </c:pt>
                <c:pt idx="4941">
                  <c:v>4.7824999999999998</c:v>
                </c:pt>
                <c:pt idx="4942">
                  <c:v>4.7830000000000004</c:v>
                </c:pt>
                <c:pt idx="4943">
                  <c:v>4.7835000000000001</c:v>
                </c:pt>
                <c:pt idx="4944">
                  <c:v>4.7850000000000001</c:v>
                </c:pt>
                <c:pt idx="4945">
                  <c:v>4.7859999999999996</c:v>
                </c:pt>
                <c:pt idx="4946">
                  <c:v>4.7865000000000002</c:v>
                </c:pt>
                <c:pt idx="4947">
                  <c:v>4.7874999999999996</c:v>
                </c:pt>
                <c:pt idx="4948">
                  <c:v>4.7885</c:v>
                </c:pt>
                <c:pt idx="4949">
                  <c:v>4.79</c:v>
                </c:pt>
                <c:pt idx="4950">
                  <c:v>4.7910000000000004</c:v>
                </c:pt>
                <c:pt idx="4951">
                  <c:v>4.7919999999999998</c:v>
                </c:pt>
                <c:pt idx="4952">
                  <c:v>4.7930000000000001</c:v>
                </c:pt>
                <c:pt idx="4953">
                  <c:v>4.7939999999999996</c:v>
                </c:pt>
                <c:pt idx="4954">
                  <c:v>4.7949999999999999</c:v>
                </c:pt>
                <c:pt idx="4955">
                  <c:v>4.7954999999999997</c:v>
                </c:pt>
                <c:pt idx="4956">
                  <c:v>4.7965</c:v>
                </c:pt>
                <c:pt idx="4957">
                  <c:v>4.7975000000000003</c:v>
                </c:pt>
                <c:pt idx="4958">
                  <c:v>4.7990000000000004</c:v>
                </c:pt>
                <c:pt idx="4959">
                  <c:v>4.8</c:v>
                </c:pt>
                <c:pt idx="4960">
                  <c:v>4.8014999999999999</c:v>
                </c:pt>
                <c:pt idx="4961">
                  <c:v>4.8025000000000002</c:v>
                </c:pt>
                <c:pt idx="4962">
                  <c:v>4.8034999999999997</c:v>
                </c:pt>
                <c:pt idx="4963">
                  <c:v>4.8049999999999997</c:v>
                </c:pt>
                <c:pt idx="4964">
                  <c:v>4.806</c:v>
                </c:pt>
                <c:pt idx="4965">
                  <c:v>4.8075000000000001</c:v>
                </c:pt>
                <c:pt idx="4966">
                  <c:v>4.8085000000000004</c:v>
                </c:pt>
                <c:pt idx="4967">
                  <c:v>4.8099999999999996</c:v>
                </c:pt>
                <c:pt idx="4968">
                  <c:v>4.8114999999999997</c:v>
                </c:pt>
                <c:pt idx="4969">
                  <c:v>4.8129999999999997</c:v>
                </c:pt>
                <c:pt idx="4970">
                  <c:v>4.8140000000000001</c:v>
                </c:pt>
                <c:pt idx="4971">
                  <c:v>4.8155000000000001</c:v>
                </c:pt>
                <c:pt idx="4972">
                  <c:v>4.8164999999999996</c:v>
                </c:pt>
                <c:pt idx="4973">
                  <c:v>4.8170000000000002</c:v>
                </c:pt>
                <c:pt idx="4974">
                  <c:v>4.8179999999999996</c:v>
                </c:pt>
                <c:pt idx="4975">
                  <c:v>4.819</c:v>
                </c:pt>
                <c:pt idx="4976">
                  <c:v>4.8205</c:v>
                </c:pt>
                <c:pt idx="4977">
                  <c:v>4.8215000000000003</c:v>
                </c:pt>
                <c:pt idx="4978">
                  <c:v>4.8220000000000001</c:v>
                </c:pt>
                <c:pt idx="4979">
                  <c:v>4.8230000000000004</c:v>
                </c:pt>
                <c:pt idx="4980">
                  <c:v>4.8239999999999998</c:v>
                </c:pt>
                <c:pt idx="4981">
                  <c:v>4.8250000000000002</c:v>
                </c:pt>
                <c:pt idx="4982">
                  <c:v>4.8259999999999996</c:v>
                </c:pt>
                <c:pt idx="4983">
                  <c:v>4.8274999999999997</c:v>
                </c:pt>
                <c:pt idx="4984">
                  <c:v>4.8285</c:v>
                </c:pt>
                <c:pt idx="4985">
                  <c:v>4.8295000000000003</c:v>
                </c:pt>
                <c:pt idx="4986">
                  <c:v>4.8304999999999998</c:v>
                </c:pt>
                <c:pt idx="4987">
                  <c:v>4.8315000000000001</c:v>
                </c:pt>
                <c:pt idx="4988">
                  <c:v>4.8324999999999996</c:v>
                </c:pt>
                <c:pt idx="4989">
                  <c:v>4.8330000000000002</c:v>
                </c:pt>
                <c:pt idx="4990">
                  <c:v>4.8334999999999999</c:v>
                </c:pt>
                <c:pt idx="4991">
                  <c:v>4.8345000000000002</c:v>
                </c:pt>
                <c:pt idx="4992">
                  <c:v>4.8354999999999997</c:v>
                </c:pt>
                <c:pt idx="4993">
                  <c:v>4.8365</c:v>
                </c:pt>
                <c:pt idx="4994">
                  <c:v>4.8375000000000004</c:v>
                </c:pt>
                <c:pt idx="4995">
                  <c:v>4.8390000000000004</c:v>
                </c:pt>
                <c:pt idx="4996">
                  <c:v>4.84</c:v>
                </c:pt>
                <c:pt idx="4997">
                  <c:v>4.8410000000000002</c:v>
                </c:pt>
                <c:pt idx="4998">
                  <c:v>4.8419999999999996</c:v>
                </c:pt>
                <c:pt idx="4999">
                  <c:v>4.8425000000000002</c:v>
                </c:pt>
                <c:pt idx="5000">
                  <c:v>4.843</c:v>
                </c:pt>
                <c:pt idx="5001">
                  <c:v>4.8440000000000003</c:v>
                </c:pt>
                <c:pt idx="5002">
                  <c:v>4.8449999999999998</c:v>
                </c:pt>
                <c:pt idx="5003">
                  <c:v>4.8470000000000004</c:v>
                </c:pt>
                <c:pt idx="5004">
                  <c:v>4.8479999999999999</c:v>
                </c:pt>
                <c:pt idx="5005">
                  <c:v>4.8490000000000002</c:v>
                </c:pt>
                <c:pt idx="5006">
                  <c:v>4.8499999999999996</c:v>
                </c:pt>
                <c:pt idx="5007">
                  <c:v>4.851</c:v>
                </c:pt>
                <c:pt idx="5008">
                  <c:v>4.8520000000000003</c:v>
                </c:pt>
                <c:pt idx="5009">
                  <c:v>4.8529999999999998</c:v>
                </c:pt>
                <c:pt idx="5010">
                  <c:v>4.8540000000000001</c:v>
                </c:pt>
                <c:pt idx="5011">
                  <c:v>4.8550000000000004</c:v>
                </c:pt>
                <c:pt idx="5012">
                  <c:v>4.8559999999999999</c:v>
                </c:pt>
                <c:pt idx="5013">
                  <c:v>4.8574999999999999</c:v>
                </c:pt>
                <c:pt idx="5014">
                  <c:v>4.8585000000000003</c:v>
                </c:pt>
                <c:pt idx="5015">
                  <c:v>4.859</c:v>
                </c:pt>
                <c:pt idx="5016">
                  <c:v>4.8600000000000003</c:v>
                </c:pt>
                <c:pt idx="5017">
                  <c:v>4.8609999999999998</c:v>
                </c:pt>
                <c:pt idx="5018">
                  <c:v>4.8620000000000001</c:v>
                </c:pt>
                <c:pt idx="5019">
                  <c:v>4.8635000000000002</c:v>
                </c:pt>
                <c:pt idx="5020">
                  <c:v>4.8644999999999996</c:v>
                </c:pt>
                <c:pt idx="5021">
                  <c:v>4.8659999999999997</c:v>
                </c:pt>
                <c:pt idx="5022">
                  <c:v>4.867</c:v>
                </c:pt>
                <c:pt idx="5023">
                  <c:v>4.8689999999999998</c:v>
                </c:pt>
                <c:pt idx="5024">
                  <c:v>4.8710000000000004</c:v>
                </c:pt>
                <c:pt idx="5025">
                  <c:v>4.8724999999999996</c:v>
                </c:pt>
                <c:pt idx="5026">
                  <c:v>4.8739999999999997</c:v>
                </c:pt>
                <c:pt idx="5027">
                  <c:v>4.8760000000000003</c:v>
                </c:pt>
                <c:pt idx="5028">
                  <c:v>4.8775000000000004</c:v>
                </c:pt>
                <c:pt idx="5029">
                  <c:v>4.88</c:v>
                </c:pt>
                <c:pt idx="5030">
                  <c:v>4.8815</c:v>
                </c:pt>
                <c:pt idx="5031">
                  <c:v>4.8834999999999997</c:v>
                </c:pt>
                <c:pt idx="5032">
                  <c:v>4.8849999999999998</c:v>
                </c:pt>
                <c:pt idx="5033">
                  <c:v>4.8879999999999999</c:v>
                </c:pt>
                <c:pt idx="5034">
                  <c:v>4.8899999999999997</c:v>
                </c:pt>
                <c:pt idx="5035">
                  <c:v>4.8914999999999997</c:v>
                </c:pt>
                <c:pt idx="5036">
                  <c:v>4.8929999999999998</c:v>
                </c:pt>
                <c:pt idx="5037">
                  <c:v>4.8949999999999996</c:v>
                </c:pt>
                <c:pt idx="5038">
                  <c:v>4.8970000000000002</c:v>
                </c:pt>
                <c:pt idx="5039">
                  <c:v>4.8985000000000003</c:v>
                </c:pt>
                <c:pt idx="5040">
                  <c:v>4.9005000000000001</c:v>
                </c:pt>
                <c:pt idx="5041">
                  <c:v>4.9015000000000004</c:v>
                </c:pt>
                <c:pt idx="5042">
                  <c:v>4.9035000000000002</c:v>
                </c:pt>
                <c:pt idx="5043">
                  <c:v>4.9055</c:v>
                </c:pt>
                <c:pt idx="5044">
                  <c:v>4.9074999999999998</c:v>
                </c:pt>
                <c:pt idx="5045">
                  <c:v>4.9095000000000004</c:v>
                </c:pt>
                <c:pt idx="5046">
                  <c:v>4.9115000000000002</c:v>
                </c:pt>
                <c:pt idx="5047">
                  <c:v>4.9130000000000003</c:v>
                </c:pt>
                <c:pt idx="5048">
                  <c:v>4.9145000000000003</c:v>
                </c:pt>
                <c:pt idx="5049">
                  <c:v>4.9165000000000001</c:v>
                </c:pt>
                <c:pt idx="5050">
                  <c:v>4.9184999999999999</c:v>
                </c:pt>
                <c:pt idx="5051">
                  <c:v>4.92</c:v>
                </c:pt>
                <c:pt idx="5052">
                  <c:v>4.9215</c:v>
                </c:pt>
                <c:pt idx="5053">
                  <c:v>4.923</c:v>
                </c:pt>
                <c:pt idx="5054">
                  <c:v>4.9245000000000001</c:v>
                </c:pt>
                <c:pt idx="5055">
                  <c:v>4.9264999999999999</c:v>
                </c:pt>
                <c:pt idx="5056">
                  <c:v>4.9284999999999997</c:v>
                </c:pt>
                <c:pt idx="5057">
                  <c:v>4.9305000000000003</c:v>
                </c:pt>
                <c:pt idx="5058">
                  <c:v>4.9320000000000004</c:v>
                </c:pt>
                <c:pt idx="5059">
                  <c:v>4.9340000000000002</c:v>
                </c:pt>
                <c:pt idx="5060">
                  <c:v>4.9355000000000002</c:v>
                </c:pt>
                <c:pt idx="5061">
                  <c:v>4.9370000000000003</c:v>
                </c:pt>
                <c:pt idx="5062">
                  <c:v>4.9390000000000001</c:v>
                </c:pt>
                <c:pt idx="5063">
                  <c:v>4.9400000000000004</c:v>
                </c:pt>
                <c:pt idx="5064">
                  <c:v>4.9420000000000002</c:v>
                </c:pt>
                <c:pt idx="5065">
                  <c:v>4.9429999999999996</c:v>
                </c:pt>
                <c:pt idx="5066">
                  <c:v>4.9450000000000003</c:v>
                </c:pt>
                <c:pt idx="5067">
                  <c:v>4.9470000000000001</c:v>
                </c:pt>
                <c:pt idx="5068">
                  <c:v>4.9485000000000001</c:v>
                </c:pt>
                <c:pt idx="5069">
                  <c:v>4.95</c:v>
                </c:pt>
                <c:pt idx="5070">
                  <c:v>4.9515000000000002</c:v>
                </c:pt>
                <c:pt idx="5071">
                  <c:v>4.9530000000000003</c:v>
                </c:pt>
                <c:pt idx="5072">
                  <c:v>4.9550000000000001</c:v>
                </c:pt>
                <c:pt idx="5073">
                  <c:v>4.9565000000000001</c:v>
                </c:pt>
                <c:pt idx="5074">
                  <c:v>4.9580000000000002</c:v>
                </c:pt>
                <c:pt idx="5075">
                  <c:v>4.9595000000000002</c:v>
                </c:pt>
                <c:pt idx="5076">
                  <c:v>4.9610000000000003</c:v>
                </c:pt>
                <c:pt idx="5077">
                  <c:v>4.9625000000000004</c:v>
                </c:pt>
                <c:pt idx="5078">
                  <c:v>4.9645000000000001</c:v>
                </c:pt>
                <c:pt idx="5079">
                  <c:v>4.9660000000000002</c:v>
                </c:pt>
                <c:pt idx="5080">
                  <c:v>4.968</c:v>
                </c:pt>
                <c:pt idx="5081">
                  <c:v>4.9690000000000003</c:v>
                </c:pt>
                <c:pt idx="5082">
                  <c:v>4.9710000000000001</c:v>
                </c:pt>
                <c:pt idx="5083">
                  <c:v>4.9734999999999996</c:v>
                </c:pt>
                <c:pt idx="5084">
                  <c:v>4.9755000000000003</c:v>
                </c:pt>
                <c:pt idx="5085">
                  <c:v>4.9770000000000003</c:v>
                </c:pt>
                <c:pt idx="5086">
                  <c:v>4.9785000000000004</c:v>
                </c:pt>
                <c:pt idx="5087">
                  <c:v>4.9800000000000004</c:v>
                </c:pt>
                <c:pt idx="5088">
                  <c:v>4.9824999999999999</c:v>
                </c:pt>
                <c:pt idx="5089">
                  <c:v>4.984</c:v>
                </c:pt>
                <c:pt idx="5090">
                  <c:v>4.9855</c:v>
                </c:pt>
                <c:pt idx="5091">
                  <c:v>4.9870000000000001</c:v>
                </c:pt>
                <c:pt idx="5092">
                  <c:v>4.9880000000000004</c:v>
                </c:pt>
                <c:pt idx="5093">
                  <c:v>4.99</c:v>
                </c:pt>
                <c:pt idx="5094">
                  <c:v>4.9915000000000003</c:v>
                </c:pt>
                <c:pt idx="5095">
                  <c:v>4.9935</c:v>
                </c:pt>
                <c:pt idx="5096">
                  <c:v>4.9945000000000004</c:v>
                </c:pt>
                <c:pt idx="5097">
                  <c:v>4.9965000000000002</c:v>
                </c:pt>
                <c:pt idx="5098">
                  <c:v>4.9974999999999996</c:v>
                </c:pt>
                <c:pt idx="5099">
                  <c:v>4.9995000000000003</c:v>
                </c:pt>
                <c:pt idx="5100">
                  <c:v>5.0015000000000001</c:v>
                </c:pt>
                <c:pt idx="5101">
                  <c:v>5.0034999999999998</c:v>
                </c:pt>
                <c:pt idx="5102">
                  <c:v>5.0049999999999999</c:v>
                </c:pt>
                <c:pt idx="5103">
                  <c:v>5.0069999999999997</c:v>
                </c:pt>
                <c:pt idx="5104">
                  <c:v>5.0084999999999997</c:v>
                </c:pt>
                <c:pt idx="5105">
                  <c:v>5.01</c:v>
                </c:pt>
                <c:pt idx="5106">
                  <c:v>5.0119999999999996</c:v>
                </c:pt>
                <c:pt idx="5107">
                  <c:v>5.0129999999999999</c:v>
                </c:pt>
                <c:pt idx="5108">
                  <c:v>5.0149999999999997</c:v>
                </c:pt>
                <c:pt idx="5109">
                  <c:v>5.0170000000000003</c:v>
                </c:pt>
                <c:pt idx="5110">
                  <c:v>5.0190000000000001</c:v>
                </c:pt>
                <c:pt idx="5111">
                  <c:v>5.0209999999999999</c:v>
                </c:pt>
                <c:pt idx="5112">
                  <c:v>5.0229999999999997</c:v>
                </c:pt>
                <c:pt idx="5113">
                  <c:v>5.024</c:v>
                </c:pt>
                <c:pt idx="5114">
                  <c:v>5.0259999999999998</c:v>
                </c:pt>
                <c:pt idx="5115">
                  <c:v>5.0285000000000002</c:v>
                </c:pt>
                <c:pt idx="5116">
                  <c:v>5.03</c:v>
                </c:pt>
                <c:pt idx="5117">
                  <c:v>5.0315000000000003</c:v>
                </c:pt>
                <c:pt idx="5118">
                  <c:v>5.0330000000000004</c:v>
                </c:pt>
                <c:pt idx="5119">
                  <c:v>5.0345000000000004</c:v>
                </c:pt>
                <c:pt idx="5120">
                  <c:v>5.0365000000000002</c:v>
                </c:pt>
                <c:pt idx="5121">
                  <c:v>5.0385</c:v>
                </c:pt>
                <c:pt idx="5122">
                  <c:v>5.0404999999999998</c:v>
                </c:pt>
                <c:pt idx="5123">
                  <c:v>5.0415000000000001</c:v>
                </c:pt>
                <c:pt idx="5124">
                  <c:v>5.0434999999999999</c:v>
                </c:pt>
                <c:pt idx="5125">
                  <c:v>5.0445000000000002</c:v>
                </c:pt>
                <c:pt idx="5126">
                  <c:v>5.0465</c:v>
                </c:pt>
                <c:pt idx="5127">
                  <c:v>5.0490000000000004</c:v>
                </c:pt>
                <c:pt idx="5128">
                  <c:v>5.05</c:v>
                </c:pt>
                <c:pt idx="5129">
                  <c:v>5.0519999999999996</c:v>
                </c:pt>
                <c:pt idx="5130">
                  <c:v>5.0540000000000003</c:v>
                </c:pt>
                <c:pt idx="5131">
                  <c:v>5.056</c:v>
                </c:pt>
                <c:pt idx="5132">
                  <c:v>5.0585000000000004</c:v>
                </c:pt>
                <c:pt idx="5133">
                  <c:v>5.0609999999999999</c:v>
                </c:pt>
                <c:pt idx="5134">
                  <c:v>5.0635000000000003</c:v>
                </c:pt>
                <c:pt idx="5135">
                  <c:v>5.0650000000000004</c:v>
                </c:pt>
                <c:pt idx="5136">
                  <c:v>5.0670000000000002</c:v>
                </c:pt>
                <c:pt idx="5137">
                  <c:v>5.0685000000000002</c:v>
                </c:pt>
                <c:pt idx="5138">
                  <c:v>5.07</c:v>
                </c:pt>
                <c:pt idx="5139">
                  <c:v>5.0720000000000001</c:v>
                </c:pt>
                <c:pt idx="5140">
                  <c:v>5.0730000000000004</c:v>
                </c:pt>
                <c:pt idx="5141">
                  <c:v>5.0750000000000002</c:v>
                </c:pt>
                <c:pt idx="5142">
                  <c:v>5.077</c:v>
                </c:pt>
                <c:pt idx="5143">
                  <c:v>5.0789999999999997</c:v>
                </c:pt>
                <c:pt idx="5144">
                  <c:v>5.0804999999999998</c:v>
                </c:pt>
                <c:pt idx="5145">
                  <c:v>5.0819999999999999</c:v>
                </c:pt>
                <c:pt idx="5146">
                  <c:v>5.0834999999999999</c:v>
                </c:pt>
                <c:pt idx="5147">
                  <c:v>5.0854999999999997</c:v>
                </c:pt>
                <c:pt idx="5148">
                  <c:v>5.0875000000000004</c:v>
                </c:pt>
                <c:pt idx="5149">
                  <c:v>5.0890000000000004</c:v>
                </c:pt>
                <c:pt idx="5150">
                  <c:v>5.0904999999999996</c:v>
                </c:pt>
                <c:pt idx="5151">
                  <c:v>5.0919999999999996</c:v>
                </c:pt>
                <c:pt idx="5152">
                  <c:v>5.0934999999999997</c:v>
                </c:pt>
                <c:pt idx="5153">
                  <c:v>5.0960000000000001</c:v>
                </c:pt>
                <c:pt idx="5154">
                  <c:v>5.0970000000000004</c:v>
                </c:pt>
                <c:pt idx="5155">
                  <c:v>5.0990000000000002</c:v>
                </c:pt>
                <c:pt idx="5156">
                  <c:v>5.101</c:v>
                </c:pt>
                <c:pt idx="5157">
                  <c:v>5.1025</c:v>
                </c:pt>
                <c:pt idx="5158">
                  <c:v>5.1050000000000004</c:v>
                </c:pt>
                <c:pt idx="5159">
                  <c:v>5.1070000000000002</c:v>
                </c:pt>
                <c:pt idx="5160">
                  <c:v>5.1085000000000003</c:v>
                </c:pt>
                <c:pt idx="5161">
                  <c:v>5.1105</c:v>
                </c:pt>
                <c:pt idx="5162">
                  <c:v>5.1120000000000001</c:v>
                </c:pt>
                <c:pt idx="5163">
                  <c:v>5.1139999999999999</c:v>
                </c:pt>
                <c:pt idx="5164">
                  <c:v>5.1154999999999999</c:v>
                </c:pt>
                <c:pt idx="5165">
                  <c:v>5.117</c:v>
                </c:pt>
                <c:pt idx="5166">
                  <c:v>5.1185</c:v>
                </c:pt>
                <c:pt idx="5167">
                  <c:v>5.1204999999999998</c:v>
                </c:pt>
                <c:pt idx="5168">
                  <c:v>5.1230000000000002</c:v>
                </c:pt>
                <c:pt idx="5169">
                  <c:v>5.1245000000000003</c:v>
                </c:pt>
                <c:pt idx="5170">
                  <c:v>5.1260000000000003</c:v>
                </c:pt>
                <c:pt idx="5171">
                  <c:v>5.1280000000000001</c:v>
                </c:pt>
                <c:pt idx="5172">
                  <c:v>5.1289999999999996</c:v>
                </c:pt>
                <c:pt idx="5173">
                  <c:v>5.1315</c:v>
                </c:pt>
                <c:pt idx="5174">
                  <c:v>5.1334999999999997</c:v>
                </c:pt>
                <c:pt idx="5175">
                  <c:v>5.1355000000000004</c:v>
                </c:pt>
                <c:pt idx="5176">
                  <c:v>5.1369999999999996</c:v>
                </c:pt>
                <c:pt idx="5177">
                  <c:v>5.1390000000000002</c:v>
                </c:pt>
                <c:pt idx="5178">
                  <c:v>5.141</c:v>
                </c:pt>
                <c:pt idx="5179">
                  <c:v>5.1425000000000001</c:v>
                </c:pt>
                <c:pt idx="5180">
                  <c:v>5.1444999999999999</c:v>
                </c:pt>
                <c:pt idx="5181">
                  <c:v>5.1459999999999999</c:v>
                </c:pt>
                <c:pt idx="5182">
                  <c:v>5.1475</c:v>
                </c:pt>
                <c:pt idx="5183">
                  <c:v>5.15</c:v>
                </c:pt>
                <c:pt idx="5184">
                  <c:v>5.1515000000000004</c:v>
                </c:pt>
                <c:pt idx="5185">
                  <c:v>5.1535000000000002</c:v>
                </c:pt>
                <c:pt idx="5186">
                  <c:v>5.1544999999999996</c:v>
                </c:pt>
                <c:pt idx="5187">
                  <c:v>5.1565000000000003</c:v>
                </c:pt>
                <c:pt idx="5188">
                  <c:v>5.1580000000000004</c:v>
                </c:pt>
                <c:pt idx="5189">
                  <c:v>5.16</c:v>
                </c:pt>
                <c:pt idx="5190">
                  <c:v>5.1615000000000002</c:v>
                </c:pt>
                <c:pt idx="5191">
                  <c:v>5.1630000000000003</c:v>
                </c:pt>
                <c:pt idx="5192">
                  <c:v>5.165</c:v>
                </c:pt>
                <c:pt idx="5193">
                  <c:v>5.1665000000000001</c:v>
                </c:pt>
                <c:pt idx="5194">
                  <c:v>5.1684999999999999</c:v>
                </c:pt>
                <c:pt idx="5195">
                  <c:v>5.1704999999999997</c:v>
                </c:pt>
                <c:pt idx="5196">
                  <c:v>5.1725000000000003</c:v>
                </c:pt>
                <c:pt idx="5197">
                  <c:v>5.1734999999999998</c:v>
                </c:pt>
                <c:pt idx="5198">
                  <c:v>5.1755000000000004</c:v>
                </c:pt>
                <c:pt idx="5199">
                  <c:v>5.1779999999999999</c:v>
                </c:pt>
                <c:pt idx="5200">
                  <c:v>5.1805000000000003</c:v>
                </c:pt>
                <c:pt idx="5201">
                  <c:v>5.1835000000000004</c:v>
                </c:pt>
                <c:pt idx="5202">
                  <c:v>5.1859999999999999</c:v>
                </c:pt>
                <c:pt idx="5203">
                  <c:v>5.1885000000000003</c:v>
                </c:pt>
                <c:pt idx="5204">
                  <c:v>5.1909999999999998</c:v>
                </c:pt>
                <c:pt idx="5205">
                  <c:v>5.1929999999999996</c:v>
                </c:pt>
                <c:pt idx="5206">
                  <c:v>5.1950000000000003</c:v>
                </c:pt>
                <c:pt idx="5207">
                  <c:v>5.1965000000000003</c:v>
                </c:pt>
                <c:pt idx="5208">
                  <c:v>5.1980000000000004</c:v>
                </c:pt>
                <c:pt idx="5209">
                  <c:v>5.1994999999999996</c:v>
                </c:pt>
                <c:pt idx="5210">
                  <c:v>5.2015000000000002</c:v>
                </c:pt>
                <c:pt idx="5211">
                  <c:v>5.2030000000000003</c:v>
                </c:pt>
                <c:pt idx="5212">
                  <c:v>5.2050000000000001</c:v>
                </c:pt>
                <c:pt idx="5213">
                  <c:v>5.2060000000000004</c:v>
                </c:pt>
                <c:pt idx="5214">
                  <c:v>5.2080000000000002</c:v>
                </c:pt>
                <c:pt idx="5215">
                  <c:v>5.2095000000000002</c:v>
                </c:pt>
                <c:pt idx="5216">
                  <c:v>5.2110000000000003</c:v>
                </c:pt>
                <c:pt idx="5217">
                  <c:v>5.2130000000000001</c:v>
                </c:pt>
                <c:pt idx="5218">
                  <c:v>5.2145000000000001</c:v>
                </c:pt>
                <c:pt idx="5219">
                  <c:v>5.2160000000000002</c:v>
                </c:pt>
                <c:pt idx="5220">
                  <c:v>5.2175000000000002</c:v>
                </c:pt>
                <c:pt idx="5221">
                  <c:v>5.2190000000000003</c:v>
                </c:pt>
                <c:pt idx="5222">
                  <c:v>5.2210000000000001</c:v>
                </c:pt>
                <c:pt idx="5223">
                  <c:v>5.2225000000000001</c:v>
                </c:pt>
                <c:pt idx="5224">
                  <c:v>5.2240000000000002</c:v>
                </c:pt>
                <c:pt idx="5225">
                  <c:v>5.2255000000000003</c:v>
                </c:pt>
                <c:pt idx="5226">
                  <c:v>5.2275</c:v>
                </c:pt>
                <c:pt idx="5227">
                  <c:v>5.2290000000000001</c:v>
                </c:pt>
                <c:pt idx="5228">
                  <c:v>5.2309999999999999</c:v>
                </c:pt>
                <c:pt idx="5229">
                  <c:v>5.2329999999999997</c:v>
                </c:pt>
                <c:pt idx="5230">
                  <c:v>5.2350000000000003</c:v>
                </c:pt>
                <c:pt idx="5231">
                  <c:v>5.2359999999999998</c:v>
                </c:pt>
                <c:pt idx="5232">
                  <c:v>5.2380000000000004</c:v>
                </c:pt>
                <c:pt idx="5233">
                  <c:v>5.2404999999999999</c:v>
                </c:pt>
                <c:pt idx="5234">
                  <c:v>5.2424999999999997</c:v>
                </c:pt>
                <c:pt idx="5235">
                  <c:v>5.2435</c:v>
                </c:pt>
                <c:pt idx="5236">
                  <c:v>5.2450000000000001</c:v>
                </c:pt>
                <c:pt idx="5237">
                  <c:v>5.2469999999999999</c:v>
                </c:pt>
                <c:pt idx="5238">
                  <c:v>5.2489999999999997</c:v>
                </c:pt>
                <c:pt idx="5239">
                  <c:v>5.2510000000000003</c:v>
                </c:pt>
                <c:pt idx="5240">
                  <c:v>5.2530000000000001</c:v>
                </c:pt>
                <c:pt idx="5241">
                  <c:v>5.2549999999999999</c:v>
                </c:pt>
                <c:pt idx="5242">
                  <c:v>5.2560000000000002</c:v>
                </c:pt>
                <c:pt idx="5243">
                  <c:v>5.258</c:v>
                </c:pt>
                <c:pt idx="5244">
                  <c:v>5.26</c:v>
                </c:pt>
                <c:pt idx="5245">
                  <c:v>5.2619999999999996</c:v>
                </c:pt>
                <c:pt idx="5246">
                  <c:v>5.2629999999999999</c:v>
                </c:pt>
                <c:pt idx="5247">
                  <c:v>5.2649999999999997</c:v>
                </c:pt>
                <c:pt idx="5248">
                  <c:v>5.2670000000000003</c:v>
                </c:pt>
                <c:pt idx="5249">
                  <c:v>5.2685000000000004</c:v>
                </c:pt>
                <c:pt idx="5250">
                  <c:v>5.2705000000000002</c:v>
                </c:pt>
                <c:pt idx="5251">
                  <c:v>5.2725</c:v>
                </c:pt>
                <c:pt idx="5252">
                  <c:v>5.274</c:v>
                </c:pt>
                <c:pt idx="5253">
                  <c:v>5.2755000000000001</c:v>
                </c:pt>
                <c:pt idx="5254">
                  <c:v>5.2774999999999999</c:v>
                </c:pt>
                <c:pt idx="5255">
                  <c:v>5.2794999999999996</c:v>
                </c:pt>
                <c:pt idx="5256">
                  <c:v>5.2805</c:v>
                </c:pt>
                <c:pt idx="5257">
                  <c:v>5.2824999999999998</c:v>
                </c:pt>
                <c:pt idx="5258">
                  <c:v>5.2835000000000001</c:v>
                </c:pt>
                <c:pt idx="5259">
                  <c:v>5.2854999999999999</c:v>
                </c:pt>
                <c:pt idx="5260">
                  <c:v>5.2869999999999999</c:v>
                </c:pt>
                <c:pt idx="5261">
                  <c:v>5.2889999999999997</c:v>
                </c:pt>
                <c:pt idx="5262">
                  <c:v>5.2910000000000004</c:v>
                </c:pt>
                <c:pt idx="5263">
                  <c:v>5.2925000000000004</c:v>
                </c:pt>
                <c:pt idx="5264">
                  <c:v>5.2939999999999996</c:v>
                </c:pt>
                <c:pt idx="5265">
                  <c:v>5.2960000000000003</c:v>
                </c:pt>
                <c:pt idx="5266">
                  <c:v>5.298</c:v>
                </c:pt>
                <c:pt idx="5267">
                  <c:v>5.3</c:v>
                </c:pt>
                <c:pt idx="5268">
                  <c:v>5.3010000000000002</c:v>
                </c:pt>
                <c:pt idx="5269">
                  <c:v>5.3029999999999999</c:v>
                </c:pt>
                <c:pt idx="5270">
                  <c:v>5.3045</c:v>
                </c:pt>
                <c:pt idx="5271">
                  <c:v>5.3064999999999998</c:v>
                </c:pt>
                <c:pt idx="5272">
                  <c:v>5.3079999999999998</c:v>
                </c:pt>
                <c:pt idx="5273">
                  <c:v>5.31</c:v>
                </c:pt>
                <c:pt idx="5274">
                  <c:v>5.3120000000000003</c:v>
                </c:pt>
                <c:pt idx="5275">
                  <c:v>5.3140000000000001</c:v>
                </c:pt>
                <c:pt idx="5276">
                  <c:v>5.3164999999999996</c:v>
                </c:pt>
                <c:pt idx="5277">
                  <c:v>5.3179999999999996</c:v>
                </c:pt>
                <c:pt idx="5278">
                  <c:v>5.3194999999999997</c:v>
                </c:pt>
                <c:pt idx="5279">
                  <c:v>5.3209999999999997</c:v>
                </c:pt>
                <c:pt idx="5280">
                  <c:v>5.3230000000000004</c:v>
                </c:pt>
                <c:pt idx="5281">
                  <c:v>5.3244999999999996</c:v>
                </c:pt>
                <c:pt idx="5282">
                  <c:v>5.3265000000000002</c:v>
                </c:pt>
                <c:pt idx="5283">
                  <c:v>5.3280000000000003</c:v>
                </c:pt>
                <c:pt idx="5284">
                  <c:v>5.3295000000000003</c:v>
                </c:pt>
                <c:pt idx="5285">
                  <c:v>5.3310000000000004</c:v>
                </c:pt>
                <c:pt idx="5286">
                  <c:v>5.3330000000000002</c:v>
                </c:pt>
                <c:pt idx="5287">
                  <c:v>5.335</c:v>
                </c:pt>
                <c:pt idx="5288">
                  <c:v>5.3365</c:v>
                </c:pt>
                <c:pt idx="5289">
                  <c:v>5.3375000000000004</c:v>
                </c:pt>
                <c:pt idx="5290">
                  <c:v>5.3395000000000001</c:v>
                </c:pt>
                <c:pt idx="5291">
                  <c:v>5.3410000000000002</c:v>
                </c:pt>
                <c:pt idx="5292">
                  <c:v>5.3434999999999997</c:v>
                </c:pt>
                <c:pt idx="5293">
                  <c:v>5.3449999999999998</c:v>
                </c:pt>
                <c:pt idx="5294">
                  <c:v>5.3460000000000001</c:v>
                </c:pt>
                <c:pt idx="5295">
                  <c:v>5.3479999999999999</c:v>
                </c:pt>
                <c:pt idx="5296">
                  <c:v>5.35</c:v>
                </c:pt>
                <c:pt idx="5297">
                  <c:v>5.3514999999999997</c:v>
                </c:pt>
                <c:pt idx="5298">
                  <c:v>5.3535000000000004</c:v>
                </c:pt>
                <c:pt idx="5299">
                  <c:v>5.3550000000000004</c:v>
                </c:pt>
                <c:pt idx="5300">
                  <c:v>5.3570000000000002</c:v>
                </c:pt>
                <c:pt idx="5301">
                  <c:v>5.359</c:v>
                </c:pt>
                <c:pt idx="5302">
                  <c:v>5.3609999999999998</c:v>
                </c:pt>
                <c:pt idx="5303">
                  <c:v>5.3630000000000004</c:v>
                </c:pt>
                <c:pt idx="5304">
                  <c:v>5.3650000000000002</c:v>
                </c:pt>
                <c:pt idx="5305">
                  <c:v>5.367</c:v>
                </c:pt>
                <c:pt idx="5306">
                  <c:v>5.3680000000000003</c:v>
                </c:pt>
                <c:pt idx="5307">
                  <c:v>5.3704999999999998</c:v>
                </c:pt>
                <c:pt idx="5308">
                  <c:v>5.3719999999999999</c:v>
                </c:pt>
                <c:pt idx="5309">
                  <c:v>5.3739999999999997</c:v>
                </c:pt>
                <c:pt idx="5310">
                  <c:v>5.3754999999999997</c:v>
                </c:pt>
                <c:pt idx="5311">
                  <c:v>5.3769999999999998</c:v>
                </c:pt>
                <c:pt idx="5312">
                  <c:v>5.3789999999999996</c:v>
                </c:pt>
                <c:pt idx="5313">
                  <c:v>5.3810000000000002</c:v>
                </c:pt>
                <c:pt idx="5314">
                  <c:v>5.3825000000000003</c:v>
                </c:pt>
                <c:pt idx="5315">
                  <c:v>5.3840000000000003</c:v>
                </c:pt>
                <c:pt idx="5316">
                  <c:v>5.3855000000000004</c:v>
                </c:pt>
                <c:pt idx="5317">
                  <c:v>5.3875000000000002</c:v>
                </c:pt>
                <c:pt idx="5318">
                  <c:v>5.3895</c:v>
                </c:pt>
                <c:pt idx="5319">
                  <c:v>5.391</c:v>
                </c:pt>
                <c:pt idx="5320">
                  <c:v>5.3929999999999998</c:v>
                </c:pt>
                <c:pt idx="5321">
                  <c:v>5.3940000000000001</c:v>
                </c:pt>
                <c:pt idx="5322">
                  <c:v>5.3955000000000002</c:v>
                </c:pt>
                <c:pt idx="5323">
                  <c:v>5.3979999999999997</c:v>
                </c:pt>
                <c:pt idx="5324">
                  <c:v>5.4</c:v>
                </c:pt>
                <c:pt idx="5325">
                  <c:v>5.4020000000000001</c:v>
                </c:pt>
                <c:pt idx="5326">
                  <c:v>5.4029999999999996</c:v>
                </c:pt>
                <c:pt idx="5327">
                  <c:v>5.4050000000000002</c:v>
                </c:pt>
                <c:pt idx="5328">
                  <c:v>5.407</c:v>
                </c:pt>
                <c:pt idx="5329">
                  <c:v>5.4089999999999998</c:v>
                </c:pt>
                <c:pt idx="5330">
                  <c:v>5.41</c:v>
                </c:pt>
                <c:pt idx="5331">
                  <c:v>5.4119999999999999</c:v>
                </c:pt>
                <c:pt idx="5332">
                  <c:v>5.4139999999999997</c:v>
                </c:pt>
                <c:pt idx="5333">
                  <c:v>5.4154999999999998</c:v>
                </c:pt>
                <c:pt idx="5334">
                  <c:v>5.4175000000000004</c:v>
                </c:pt>
                <c:pt idx="5335">
                  <c:v>5.4195000000000002</c:v>
                </c:pt>
                <c:pt idx="5336">
                  <c:v>5.4210000000000003</c:v>
                </c:pt>
                <c:pt idx="5337">
                  <c:v>5.423</c:v>
                </c:pt>
                <c:pt idx="5338">
                  <c:v>5.4249999999999998</c:v>
                </c:pt>
                <c:pt idx="5339">
                  <c:v>5.4275000000000002</c:v>
                </c:pt>
                <c:pt idx="5340">
                  <c:v>5.4290000000000003</c:v>
                </c:pt>
                <c:pt idx="5341">
                  <c:v>5.431</c:v>
                </c:pt>
                <c:pt idx="5342">
                  <c:v>5.4320000000000004</c:v>
                </c:pt>
                <c:pt idx="5343">
                  <c:v>5.4349999999999996</c:v>
                </c:pt>
                <c:pt idx="5344">
                  <c:v>5.4370000000000003</c:v>
                </c:pt>
                <c:pt idx="5345">
                  <c:v>5.44</c:v>
                </c:pt>
                <c:pt idx="5346">
                  <c:v>5.4420000000000002</c:v>
                </c:pt>
                <c:pt idx="5347">
                  <c:v>5.4444999999999997</c:v>
                </c:pt>
                <c:pt idx="5348">
                  <c:v>5.4465000000000003</c:v>
                </c:pt>
                <c:pt idx="5349">
                  <c:v>5.4485000000000001</c:v>
                </c:pt>
                <c:pt idx="5350">
                  <c:v>5.4504999999999999</c:v>
                </c:pt>
                <c:pt idx="5351">
                  <c:v>5.452</c:v>
                </c:pt>
                <c:pt idx="5352">
                  <c:v>5.4535</c:v>
                </c:pt>
                <c:pt idx="5353">
                  <c:v>5.4554999999999998</c:v>
                </c:pt>
                <c:pt idx="5354">
                  <c:v>5.4574999999999996</c:v>
                </c:pt>
                <c:pt idx="5355">
                  <c:v>5.4595000000000002</c:v>
                </c:pt>
                <c:pt idx="5356">
                  <c:v>5.4610000000000003</c:v>
                </c:pt>
                <c:pt idx="5357">
                  <c:v>5.4630000000000001</c:v>
                </c:pt>
                <c:pt idx="5358">
                  <c:v>5.4645000000000001</c:v>
                </c:pt>
                <c:pt idx="5359">
                  <c:v>5.4664999999999999</c:v>
                </c:pt>
                <c:pt idx="5360">
                  <c:v>5.468</c:v>
                </c:pt>
                <c:pt idx="5361">
                  <c:v>5.47</c:v>
                </c:pt>
                <c:pt idx="5362">
                  <c:v>5.4710000000000001</c:v>
                </c:pt>
                <c:pt idx="5363">
                  <c:v>5.4725000000000001</c:v>
                </c:pt>
                <c:pt idx="5364">
                  <c:v>5.4740000000000002</c:v>
                </c:pt>
                <c:pt idx="5365">
                  <c:v>5.476</c:v>
                </c:pt>
                <c:pt idx="5366">
                  <c:v>5.4779999999999998</c:v>
                </c:pt>
                <c:pt idx="5367">
                  <c:v>5.4794999999999998</c:v>
                </c:pt>
                <c:pt idx="5368">
                  <c:v>5.4809999999999999</c:v>
                </c:pt>
                <c:pt idx="5369">
                  <c:v>5.4829999999999997</c:v>
                </c:pt>
                <c:pt idx="5370">
                  <c:v>5.4844999999999997</c:v>
                </c:pt>
                <c:pt idx="5371">
                  <c:v>5.4865000000000004</c:v>
                </c:pt>
                <c:pt idx="5372">
                  <c:v>5.4885000000000002</c:v>
                </c:pt>
                <c:pt idx="5373">
                  <c:v>5.49</c:v>
                </c:pt>
                <c:pt idx="5374">
                  <c:v>5.4915000000000003</c:v>
                </c:pt>
                <c:pt idx="5375">
                  <c:v>5.4930000000000003</c:v>
                </c:pt>
                <c:pt idx="5376">
                  <c:v>5.4950000000000001</c:v>
                </c:pt>
                <c:pt idx="5377">
                  <c:v>5.4969999999999999</c:v>
                </c:pt>
                <c:pt idx="5378">
                  <c:v>5.4984999999999999</c:v>
                </c:pt>
                <c:pt idx="5379">
                  <c:v>5.5</c:v>
                </c:pt>
                <c:pt idx="5380">
                  <c:v>5.5019999999999998</c:v>
                </c:pt>
                <c:pt idx="5381">
                  <c:v>5.5045000000000002</c:v>
                </c:pt>
                <c:pt idx="5382">
                  <c:v>5.5065</c:v>
                </c:pt>
                <c:pt idx="5383">
                  <c:v>5.508</c:v>
                </c:pt>
                <c:pt idx="5384">
                  <c:v>5.5095000000000001</c:v>
                </c:pt>
                <c:pt idx="5385">
                  <c:v>5.5114999999999998</c:v>
                </c:pt>
                <c:pt idx="5386">
                  <c:v>5.5140000000000002</c:v>
                </c:pt>
                <c:pt idx="5387">
                  <c:v>5.516</c:v>
                </c:pt>
                <c:pt idx="5388">
                  <c:v>5.5175000000000001</c:v>
                </c:pt>
                <c:pt idx="5389">
                  <c:v>5.5190000000000001</c:v>
                </c:pt>
                <c:pt idx="5390">
                  <c:v>5.5205000000000002</c:v>
                </c:pt>
                <c:pt idx="5391">
                  <c:v>5.5225</c:v>
                </c:pt>
                <c:pt idx="5392">
                  <c:v>5.5250000000000004</c:v>
                </c:pt>
                <c:pt idx="5393">
                  <c:v>5.5265000000000004</c:v>
                </c:pt>
                <c:pt idx="5394">
                  <c:v>5.5285000000000002</c:v>
                </c:pt>
                <c:pt idx="5395">
                  <c:v>5.5294999999999996</c:v>
                </c:pt>
                <c:pt idx="5396">
                  <c:v>5.5315000000000003</c:v>
                </c:pt>
                <c:pt idx="5397">
                  <c:v>5.5339999999999998</c:v>
                </c:pt>
                <c:pt idx="5398">
                  <c:v>5.5354999999999999</c:v>
                </c:pt>
                <c:pt idx="5399">
                  <c:v>5.5369999999999999</c:v>
                </c:pt>
                <c:pt idx="5400">
                  <c:v>5.5389999999999997</c:v>
                </c:pt>
                <c:pt idx="5401">
                  <c:v>5.54</c:v>
                </c:pt>
                <c:pt idx="5402">
                  <c:v>5.5430000000000001</c:v>
                </c:pt>
                <c:pt idx="5403">
                  <c:v>5.5449999999999999</c:v>
                </c:pt>
                <c:pt idx="5404">
                  <c:v>5.5465</c:v>
                </c:pt>
                <c:pt idx="5405">
                  <c:v>5.548</c:v>
                </c:pt>
                <c:pt idx="5406">
                  <c:v>5.55</c:v>
                </c:pt>
                <c:pt idx="5407">
                  <c:v>5.5525000000000002</c:v>
                </c:pt>
                <c:pt idx="5408">
                  <c:v>5.5540000000000003</c:v>
                </c:pt>
                <c:pt idx="5409">
                  <c:v>5.556</c:v>
                </c:pt>
                <c:pt idx="5410">
                  <c:v>5.5570000000000004</c:v>
                </c:pt>
                <c:pt idx="5411">
                  <c:v>5.5590000000000002</c:v>
                </c:pt>
                <c:pt idx="5412">
                  <c:v>5.5609999999999999</c:v>
                </c:pt>
                <c:pt idx="5413">
                  <c:v>5.5625</c:v>
                </c:pt>
                <c:pt idx="5414">
                  <c:v>5.5644999999999998</c:v>
                </c:pt>
                <c:pt idx="5415">
                  <c:v>5.5659999999999998</c:v>
                </c:pt>
                <c:pt idx="5416">
                  <c:v>5.5679999999999996</c:v>
                </c:pt>
                <c:pt idx="5417">
                  <c:v>5.5694999999999997</c:v>
                </c:pt>
                <c:pt idx="5418">
                  <c:v>5.5720000000000001</c:v>
                </c:pt>
                <c:pt idx="5419">
                  <c:v>5.5739999999999998</c:v>
                </c:pt>
                <c:pt idx="5420">
                  <c:v>5.5754999999999999</c:v>
                </c:pt>
                <c:pt idx="5421">
                  <c:v>5.577</c:v>
                </c:pt>
                <c:pt idx="5422">
                  <c:v>5.5789999999999997</c:v>
                </c:pt>
                <c:pt idx="5423">
                  <c:v>5.5810000000000004</c:v>
                </c:pt>
                <c:pt idx="5424">
                  <c:v>5.5830000000000002</c:v>
                </c:pt>
                <c:pt idx="5425">
                  <c:v>5.5854999999999997</c:v>
                </c:pt>
                <c:pt idx="5426">
                  <c:v>5.5869999999999997</c:v>
                </c:pt>
                <c:pt idx="5427">
                  <c:v>5.5890000000000004</c:v>
                </c:pt>
                <c:pt idx="5428">
                  <c:v>5.5910000000000002</c:v>
                </c:pt>
                <c:pt idx="5429">
                  <c:v>5.593</c:v>
                </c:pt>
                <c:pt idx="5430">
                  <c:v>5.5949999999999998</c:v>
                </c:pt>
                <c:pt idx="5431">
                  <c:v>5.5964999999999998</c:v>
                </c:pt>
                <c:pt idx="5432">
                  <c:v>5.5979999999999999</c:v>
                </c:pt>
                <c:pt idx="5433">
                  <c:v>5.6</c:v>
                </c:pt>
                <c:pt idx="5434">
                  <c:v>5.6020000000000003</c:v>
                </c:pt>
                <c:pt idx="5435">
                  <c:v>5.6035000000000004</c:v>
                </c:pt>
                <c:pt idx="5436">
                  <c:v>5.6050000000000004</c:v>
                </c:pt>
                <c:pt idx="5437">
                  <c:v>5.6064999999999996</c:v>
                </c:pt>
                <c:pt idx="5438">
                  <c:v>5.6085000000000003</c:v>
                </c:pt>
                <c:pt idx="5439">
                  <c:v>5.6109999999999998</c:v>
                </c:pt>
                <c:pt idx="5440">
                  <c:v>5.6124999999999998</c:v>
                </c:pt>
                <c:pt idx="5441">
                  <c:v>5.6139999999999999</c:v>
                </c:pt>
                <c:pt idx="5442">
                  <c:v>5.6154999999999999</c:v>
                </c:pt>
                <c:pt idx="5443">
                  <c:v>5.617</c:v>
                </c:pt>
                <c:pt idx="5444">
                  <c:v>5.6185</c:v>
                </c:pt>
                <c:pt idx="5445">
                  <c:v>5.6210000000000004</c:v>
                </c:pt>
                <c:pt idx="5446">
                  <c:v>5.6224999999999996</c:v>
                </c:pt>
                <c:pt idx="5447">
                  <c:v>5.6239999999999997</c:v>
                </c:pt>
                <c:pt idx="5448">
                  <c:v>5.6265000000000001</c:v>
                </c:pt>
                <c:pt idx="5449">
                  <c:v>5.6284999999999998</c:v>
                </c:pt>
                <c:pt idx="5450">
                  <c:v>5.6304999999999996</c:v>
                </c:pt>
                <c:pt idx="5451">
                  <c:v>5.6325000000000003</c:v>
                </c:pt>
                <c:pt idx="5452">
                  <c:v>5.6345000000000001</c:v>
                </c:pt>
                <c:pt idx="5453">
                  <c:v>5.6360000000000001</c:v>
                </c:pt>
                <c:pt idx="5454">
                  <c:v>5.6379999999999999</c:v>
                </c:pt>
                <c:pt idx="5455">
                  <c:v>5.6405000000000003</c:v>
                </c:pt>
                <c:pt idx="5456">
                  <c:v>5.6414999999999997</c:v>
                </c:pt>
                <c:pt idx="5457">
                  <c:v>5.6435000000000004</c:v>
                </c:pt>
                <c:pt idx="5458">
                  <c:v>5.6455000000000002</c:v>
                </c:pt>
                <c:pt idx="5459">
                  <c:v>5.6475</c:v>
                </c:pt>
                <c:pt idx="5460">
                  <c:v>5.6494999999999997</c:v>
                </c:pt>
                <c:pt idx="5461">
                  <c:v>5.6509999999999998</c:v>
                </c:pt>
                <c:pt idx="5462">
                  <c:v>5.6529999999999996</c:v>
                </c:pt>
                <c:pt idx="5463">
                  <c:v>5.6539999999999999</c:v>
                </c:pt>
                <c:pt idx="5464">
                  <c:v>5.6559999999999997</c:v>
                </c:pt>
                <c:pt idx="5465">
                  <c:v>5.6585000000000001</c:v>
                </c:pt>
                <c:pt idx="5466">
                  <c:v>5.6609999999999996</c:v>
                </c:pt>
                <c:pt idx="5467">
                  <c:v>5.6639999999999997</c:v>
                </c:pt>
                <c:pt idx="5468">
                  <c:v>5.6660000000000004</c:v>
                </c:pt>
                <c:pt idx="5469">
                  <c:v>5.6680000000000001</c:v>
                </c:pt>
                <c:pt idx="5470">
                  <c:v>5.67</c:v>
                </c:pt>
                <c:pt idx="5471">
                  <c:v>5.6719999999999997</c:v>
                </c:pt>
                <c:pt idx="5472">
                  <c:v>5.6740000000000004</c:v>
                </c:pt>
                <c:pt idx="5473">
                  <c:v>5.6760000000000002</c:v>
                </c:pt>
                <c:pt idx="5474">
                  <c:v>5.6775000000000002</c:v>
                </c:pt>
                <c:pt idx="5475">
                  <c:v>5.6790000000000003</c:v>
                </c:pt>
                <c:pt idx="5476">
                  <c:v>5.6814999999999998</c:v>
                </c:pt>
                <c:pt idx="5477">
                  <c:v>5.6829999999999998</c:v>
                </c:pt>
                <c:pt idx="5478">
                  <c:v>5.6844999999999999</c:v>
                </c:pt>
                <c:pt idx="5479">
                  <c:v>5.6859999999999999</c:v>
                </c:pt>
                <c:pt idx="5480">
                  <c:v>5.6879999999999997</c:v>
                </c:pt>
                <c:pt idx="5481">
                  <c:v>5.6905000000000001</c:v>
                </c:pt>
                <c:pt idx="5482">
                  <c:v>5.6920000000000002</c:v>
                </c:pt>
                <c:pt idx="5483">
                  <c:v>5.6929999999999996</c:v>
                </c:pt>
                <c:pt idx="5484">
                  <c:v>5.6955</c:v>
                </c:pt>
                <c:pt idx="5485">
                  <c:v>5.6965000000000003</c:v>
                </c:pt>
                <c:pt idx="5486">
                  <c:v>5.6989999999999998</c:v>
                </c:pt>
                <c:pt idx="5487">
                  <c:v>5.7004999999999999</c:v>
                </c:pt>
                <c:pt idx="5488">
                  <c:v>5.702</c:v>
                </c:pt>
                <c:pt idx="5489">
                  <c:v>5.7035</c:v>
                </c:pt>
                <c:pt idx="5490">
                  <c:v>5.7054999999999998</c:v>
                </c:pt>
                <c:pt idx="5491">
                  <c:v>5.7080000000000002</c:v>
                </c:pt>
                <c:pt idx="5492">
                  <c:v>5.7104999999999997</c:v>
                </c:pt>
                <c:pt idx="5493">
                  <c:v>5.7125000000000004</c:v>
                </c:pt>
                <c:pt idx="5494">
                  <c:v>5.7140000000000004</c:v>
                </c:pt>
                <c:pt idx="5495">
                  <c:v>5.7160000000000002</c:v>
                </c:pt>
                <c:pt idx="5496">
                  <c:v>5.7184999999999997</c:v>
                </c:pt>
                <c:pt idx="5497">
                  <c:v>5.7205000000000004</c:v>
                </c:pt>
                <c:pt idx="5498">
                  <c:v>5.7225000000000001</c:v>
                </c:pt>
                <c:pt idx="5499">
                  <c:v>5.7240000000000002</c:v>
                </c:pt>
                <c:pt idx="5500">
                  <c:v>5.726</c:v>
                </c:pt>
                <c:pt idx="5501">
                  <c:v>5.7290000000000001</c:v>
                </c:pt>
                <c:pt idx="5502">
                  <c:v>5.7314999999999996</c:v>
                </c:pt>
                <c:pt idx="5503">
                  <c:v>5.7329999999999997</c:v>
                </c:pt>
                <c:pt idx="5504">
                  <c:v>5.7350000000000003</c:v>
                </c:pt>
                <c:pt idx="5505">
                  <c:v>5.7374999999999998</c:v>
                </c:pt>
                <c:pt idx="5506">
                  <c:v>5.7389999999999999</c:v>
                </c:pt>
                <c:pt idx="5507">
                  <c:v>5.7415000000000003</c:v>
                </c:pt>
                <c:pt idx="5508">
                  <c:v>5.7430000000000003</c:v>
                </c:pt>
                <c:pt idx="5509">
                  <c:v>5.7450000000000001</c:v>
                </c:pt>
                <c:pt idx="5510">
                  <c:v>5.7465000000000002</c:v>
                </c:pt>
                <c:pt idx="5511">
                  <c:v>5.7489999999999997</c:v>
                </c:pt>
                <c:pt idx="5512">
                  <c:v>5.7504999999999997</c:v>
                </c:pt>
                <c:pt idx="5513">
                  <c:v>5.7525000000000004</c:v>
                </c:pt>
                <c:pt idx="5514">
                  <c:v>5.7539999999999996</c:v>
                </c:pt>
                <c:pt idx="5515">
                  <c:v>5.7560000000000002</c:v>
                </c:pt>
                <c:pt idx="5516">
                  <c:v>5.7575000000000003</c:v>
                </c:pt>
                <c:pt idx="5517">
                  <c:v>5.7595000000000001</c:v>
                </c:pt>
                <c:pt idx="5518">
                  <c:v>5.7610000000000001</c:v>
                </c:pt>
                <c:pt idx="5519">
                  <c:v>5.7625000000000002</c:v>
                </c:pt>
                <c:pt idx="5520">
                  <c:v>5.7645</c:v>
                </c:pt>
                <c:pt idx="5521">
                  <c:v>5.766</c:v>
                </c:pt>
                <c:pt idx="5522">
                  <c:v>5.7685000000000004</c:v>
                </c:pt>
                <c:pt idx="5523">
                  <c:v>5.7705000000000002</c:v>
                </c:pt>
                <c:pt idx="5524">
                  <c:v>5.7725</c:v>
                </c:pt>
                <c:pt idx="5525">
                  <c:v>5.774</c:v>
                </c:pt>
                <c:pt idx="5526">
                  <c:v>5.7765000000000004</c:v>
                </c:pt>
                <c:pt idx="5527">
                  <c:v>5.7785000000000002</c:v>
                </c:pt>
                <c:pt idx="5528">
                  <c:v>5.7815000000000003</c:v>
                </c:pt>
                <c:pt idx="5529">
                  <c:v>5.7835000000000001</c:v>
                </c:pt>
                <c:pt idx="5530">
                  <c:v>5.7854999999999999</c:v>
                </c:pt>
                <c:pt idx="5531">
                  <c:v>5.7874999999999996</c:v>
                </c:pt>
                <c:pt idx="5532">
                  <c:v>5.7895000000000003</c:v>
                </c:pt>
                <c:pt idx="5533">
                  <c:v>5.7915000000000001</c:v>
                </c:pt>
                <c:pt idx="5534">
                  <c:v>5.7930000000000001</c:v>
                </c:pt>
                <c:pt idx="5535">
                  <c:v>5.7949999999999999</c:v>
                </c:pt>
                <c:pt idx="5536">
                  <c:v>5.7960000000000003</c:v>
                </c:pt>
                <c:pt idx="5537">
                  <c:v>5.798</c:v>
                </c:pt>
                <c:pt idx="5538">
                  <c:v>5.7995000000000001</c:v>
                </c:pt>
                <c:pt idx="5539">
                  <c:v>5.8010000000000002</c:v>
                </c:pt>
                <c:pt idx="5540">
                  <c:v>5.8029999999999999</c:v>
                </c:pt>
                <c:pt idx="5541">
                  <c:v>5.8045</c:v>
                </c:pt>
                <c:pt idx="5542">
                  <c:v>5.806</c:v>
                </c:pt>
                <c:pt idx="5543">
                  <c:v>5.8079999999999998</c:v>
                </c:pt>
                <c:pt idx="5544">
                  <c:v>5.81</c:v>
                </c:pt>
                <c:pt idx="5545">
                  <c:v>5.8114999999999997</c:v>
                </c:pt>
                <c:pt idx="5546">
                  <c:v>5.8129999999999997</c:v>
                </c:pt>
                <c:pt idx="5547">
                  <c:v>5.8144999999999998</c:v>
                </c:pt>
                <c:pt idx="5548">
                  <c:v>5.8164999999999996</c:v>
                </c:pt>
                <c:pt idx="5549">
                  <c:v>5.8179999999999996</c:v>
                </c:pt>
                <c:pt idx="5550">
                  <c:v>5.82</c:v>
                </c:pt>
                <c:pt idx="5551">
                  <c:v>5.8215000000000003</c:v>
                </c:pt>
                <c:pt idx="5552">
                  <c:v>5.8230000000000004</c:v>
                </c:pt>
                <c:pt idx="5553">
                  <c:v>5.8244999999999996</c:v>
                </c:pt>
                <c:pt idx="5554">
                  <c:v>5.8265000000000002</c:v>
                </c:pt>
                <c:pt idx="5555">
                  <c:v>5.8295000000000003</c:v>
                </c:pt>
                <c:pt idx="5556">
                  <c:v>5.8310000000000004</c:v>
                </c:pt>
                <c:pt idx="5557">
                  <c:v>5.8330000000000002</c:v>
                </c:pt>
                <c:pt idx="5558">
                  <c:v>5.8345000000000002</c:v>
                </c:pt>
                <c:pt idx="5559">
                  <c:v>5.8365</c:v>
                </c:pt>
                <c:pt idx="5560">
                  <c:v>5.8390000000000004</c:v>
                </c:pt>
                <c:pt idx="5561">
                  <c:v>5.8414999999999999</c:v>
                </c:pt>
                <c:pt idx="5562">
                  <c:v>5.843</c:v>
                </c:pt>
                <c:pt idx="5563">
                  <c:v>5.8464999999999998</c:v>
                </c:pt>
                <c:pt idx="5564">
                  <c:v>5.8490000000000002</c:v>
                </c:pt>
                <c:pt idx="5565">
                  <c:v>5.8514999999999997</c:v>
                </c:pt>
                <c:pt idx="5566">
                  <c:v>5.8544999999999998</c:v>
                </c:pt>
                <c:pt idx="5567">
                  <c:v>5.8564999999999996</c:v>
                </c:pt>
                <c:pt idx="5568">
                  <c:v>5.8585000000000003</c:v>
                </c:pt>
                <c:pt idx="5569">
                  <c:v>5.8605</c:v>
                </c:pt>
                <c:pt idx="5570">
                  <c:v>5.8630000000000004</c:v>
                </c:pt>
                <c:pt idx="5571">
                  <c:v>5.8650000000000002</c:v>
                </c:pt>
                <c:pt idx="5572">
                  <c:v>5.867</c:v>
                </c:pt>
                <c:pt idx="5573">
                  <c:v>5.8685</c:v>
                </c:pt>
                <c:pt idx="5574">
                  <c:v>5.87</c:v>
                </c:pt>
                <c:pt idx="5575">
                  <c:v>5.8719999999999999</c:v>
                </c:pt>
                <c:pt idx="5576">
                  <c:v>5.8734999999999999</c:v>
                </c:pt>
                <c:pt idx="5577">
                  <c:v>5.8760000000000003</c:v>
                </c:pt>
                <c:pt idx="5578">
                  <c:v>5.8769999999999998</c:v>
                </c:pt>
                <c:pt idx="5579">
                  <c:v>5.8789999999999996</c:v>
                </c:pt>
                <c:pt idx="5580">
                  <c:v>5.8810000000000002</c:v>
                </c:pt>
                <c:pt idx="5581">
                  <c:v>5.883</c:v>
                </c:pt>
                <c:pt idx="5582">
                  <c:v>5.8849999999999998</c:v>
                </c:pt>
                <c:pt idx="5583">
                  <c:v>5.8869999999999996</c:v>
                </c:pt>
                <c:pt idx="5584">
                  <c:v>5.8884999999999996</c:v>
                </c:pt>
                <c:pt idx="5585">
                  <c:v>5.8905000000000003</c:v>
                </c:pt>
                <c:pt idx="5586">
                  <c:v>5.8925000000000001</c:v>
                </c:pt>
                <c:pt idx="5587">
                  <c:v>5.8940000000000001</c:v>
                </c:pt>
                <c:pt idx="5588">
                  <c:v>5.8959999999999999</c:v>
                </c:pt>
                <c:pt idx="5589">
                  <c:v>5.8979999999999997</c:v>
                </c:pt>
                <c:pt idx="5590">
                  <c:v>5.899</c:v>
                </c:pt>
                <c:pt idx="5591">
                  <c:v>5.9009999999999998</c:v>
                </c:pt>
                <c:pt idx="5592">
                  <c:v>5.9035000000000002</c:v>
                </c:pt>
                <c:pt idx="5593">
                  <c:v>5.9055</c:v>
                </c:pt>
                <c:pt idx="5594">
                  <c:v>5.907</c:v>
                </c:pt>
                <c:pt idx="5595">
                  <c:v>5.9085000000000001</c:v>
                </c:pt>
                <c:pt idx="5596">
                  <c:v>5.91</c:v>
                </c:pt>
                <c:pt idx="5597">
                  <c:v>5.9124999999999996</c:v>
                </c:pt>
                <c:pt idx="5598">
                  <c:v>5.9145000000000003</c:v>
                </c:pt>
                <c:pt idx="5599">
                  <c:v>5.9160000000000004</c:v>
                </c:pt>
                <c:pt idx="5600">
                  <c:v>5.9175000000000004</c:v>
                </c:pt>
                <c:pt idx="5601">
                  <c:v>5.9189999999999996</c:v>
                </c:pt>
                <c:pt idx="5602">
                  <c:v>5.9210000000000003</c:v>
                </c:pt>
                <c:pt idx="5603">
                  <c:v>5.923</c:v>
                </c:pt>
                <c:pt idx="5604">
                  <c:v>5.9249999999999998</c:v>
                </c:pt>
                <c:pt idx="5605">
                  <c:v>5.9264999999999999</c:v>
                </c:pt>
                <c:pt idx="5606">
                  <c:v>5.9284999999999997</c:v>
                </c:pt>
                <c:pt idx="5607">
                  <c:v>5.9305000000000003</c:v>
                </c:pt>
                <c:pt idx="5608">
                  <c:v>5.9329999999999998</c:v>
                </c:pt>
                <c:pt idx="5609">
                  <c:v>5.9344999999999999</c:v>
                </c:pt>
                <c:pt idx="5610">
                  <c:v>5.9359999999999999</c:v>
                </c:pt>
                <c:pt idx="5611">
                  <c:v>5.9379999999999997</c:v>
                </c:pt>
                <c:pt idx="5612">
                  <c:v>5.94</c:v>
                </c:pt>
                <c:pt idx="5613">
                  <c:v>5.9420000000000002</c:v>
                </c:pt>
                <c:pt idx="5614">
                  <c:v>5.9444999999999997</c:v>
                </c:pt>
                <c:pt idx="5615">
                  <c:v>5.9459999999999997</c:v>
                </c:pt>
                <c:pt idx="5616">
                  <c:v>5.9474999999999998</c:v>
                </c:pt>
                <c:pt idx="5617">
                  <c:v>5.9489999999999998</c:v>
                </c:pt>
                <c:pt idx="5618">
                  <c:v>5.9509999999999996</c:v>
                </c:pt>
                <c:pt idx="5619">
                  <c:v>5.9535</c:v>
                </c:pt>
                <c:pt idx="5620">
                  <c:v>5.9550000000000001</c:v>
                </c:pt>
                <c:pt idx="5621">
                  <c:v>5.9569999999999999</c:v>
                </c:pt>
                <c:pt idx="5622">
                  <c:v>5.9584999999999999</c:v>
                </c:pt>
                <c:pt idx="5623">
                  <c:v>5.9604999999999997</c:v>
                </c:pt>
                <c:pt idx="5624">
                  <c:v>5.9625000000000004</c:v>
                </c:pt>
                <c:pt idx="5625">
                  <c:v>5.9645000000000001</c:v>
                </c:pt>
                <c:pt idx="5626">
                  <c:v>5.9660000000000002</c:v>
                </c:pt>
                <c:pt idx="5627">
                  <c:v>5.968</c:v>
                </c:pt>
                <c:pt idx="5628">
                  <c:v>5.97</c:v>
                </c:pt>
                <c:pt idx="5629">
                  <c:v>5.9720000000000004</c:v>
                </c:pt>
                <c:pt idx="5630">
                  <c:v>5.9740000000000002</c:v>
                </c:pt>
                <c:pt idx="5631">
                  <c:v>5.9755000000000003</c:v>
                </c:pt>
                <c:pt idx="5632">
                  <c:v>5.9775</c:v>
                </c:pt>
                <c:pt idx="5633">
                  <c:v>5.9790000000000001</c:v>
                </c:pt>
                <c:pt idx="5634">
                  <c:v>5.9814999999999996</c:v>
                </c:pt>
                <c:pt idx="5635">
                  <c:v>5.9835000000000003</c:v>
                </c:pt>
                <c:pt idx="5636">
                  <c:v>5.9859999999999998</c:v>
                </c:pt>
                <c:pt idx="5637">
                  <c:v>5.9874999999999998</c:v>
                </c:pt>
                <c:pt idx="5638">
                  <c:v>5.9894999999999996</c:v>
                </c:pt>
                <c:pt idx="5639">
                  <c:v>5.992</c:v>
                </c:pt>
                <c:pt idx="5640">
                  <c:v>5.9945000000000004</c:v>
                </c:pt>
                <c:pt idx="5641">
                  <c:v>5.9969999999999999</c:v>
                </c:pt>
                <c:pt idx="5642">
                  <c:v>5.9984999999999999</c:v>
                </c:pt>
                <c:pt idx="5643">
                  <c:v>6.0010000000000003</c:v>
                </c:pt>
                <c:pt idx="5644">
                  <c:v>6.0039999999999996</c:v>
                </c:pt>
                <c:pt idx="5645">
                  <c:v>6.0060000000000002</c:v>
                </c:pt>
                <c:pt idx="5646">
                  <c:v>6.008</c:v>
                </c:pt>
                <c:pt idx="5647">
                  <c:v>6.01</c:v>
                </c:pt>
                <c:pt idx="5648">
                  <c:v>6.0119999999999996</c:v>
                </c:pt>
                <c:pt idx="5649">
                  <c:v>6.0134999999999996</c:v>
                </c:pt>
                <c:pt idx="5650">
                  <c:v>6.0155000000000003</c:v>
                </c:pt>
                <c:pt idx="5651">
                  <c:v>6.0170000000000003</c:v>
                </c:pt>
                <c:pt idx="5652">
                  <c:v>6.0185000000000004</c:v>
                </c:pt>
                <c:pt idx="5653">
                  <c:v>6.02</c:v>
                </c:pt>
                <c:pt idx="5654">
                  <c:v>6.0220000000000002</c:v>
                </c:pt>
                <c:pt idx="5655">
                  <c:v>6.024</c:v>
                </c:pt>
                <c:pt idx="5656">
                  <c:v>6.0259999999999998</c:v>
                </c:pt>
                <c:pt idx="5657">
                  <c:v>6.0274999999999999</c:v>
                </c:pt>
                <c:pt idx="5658">
                  <c:v>6.0294999999999996</c:v>
                </c:pt>
                <c:pt idx="5659">
                  <c:v>6.0315000000000003</c:v>
                </c:pt>
                <c:pt idx="5660">
                  <c:v>6.0335000000000001</c:v>
                </c:pt>
                <c:pt idx="5661">
                  <c:v>6.0350000000000001</c:v>
                </c:pt>
                <c:pt idx="5662">
                  <c:v>6.0369999999999999</c:v>
                </c:pt>
                <c:pt idx="5663">
                  <c:v>6.0380000000000003</c:v>
                </c:pt>
                <c:pt idx="5664">
                  <c:v>6.04</c:v>
                </c:pt>
                <c:pt idx="5665">
                  <c:v>6.0419999999999998</c:v>
                </c:pt>
                <c:pt idx="5666">
                  <c:v>6.0439999999999996</c:v>
                </c:pt>
                <c:pt idx="5667">
                  <c:v>6.0460000000000003</c:v>
                </c:pt>
                <c:pt idx="5668">
                  <c:v>6.0475000000000003</c:v>
                </c:pt>
                <c:pt idx="5669">
                  <c:v>6.0495000000000001</c:v>
                </c:pt>
                <c:pt idx="5670">
                  <c:v>6.0514999999999999</c:v>
                </c:pt>
                <c:pt idx="5671">
                  <c:v>6.0540000000000003</c:v>
                </c:pt>
                <c:pt idx="5672">
                  <c:v>6.0555000000000003</c:v>
                </c:pt>
                <c:pt idx="5673">
                  <c:v>6.0570000000000004</c:v>
                </c:pt>
                <c:pt idx="5674">
                  <c:v>6.0590000000000002</c:v>
                </c:pt>
                <c:pt idx="5675">
                  <c:v>6.0605000000000002</c:v>
                </c:pt>
                <c:pt idx="5676">
                  <c:v>6.0629999999999997</c:v>
                </c:pt>
                <c:pt idx="5677">
                  <c:v>6.0655000000000001</c:v>
                </c:pt>
                <c:pt idx="5678">
                  <c:v>6.0674999999999999</c:v>
                </c:pt>
                <c:pt idx="5679">
                  <c:v>6.069</c:v>
                </c:pt>
                <c:pt idx="5680">
                  <c:v>6.0715000000000003</c:v>
                </c:pt>
                <c:pt idx="5681">
                  <c:v>6.0739999999999998</c:v>
                </c:pt>
                <c:pt idx="5682">
                  <c:v>6.0759999999999996</c:v>
                </c:pt>
                <c:pt idx="5683">
                  <c:v>6.0774999999999997</c:v>
                </c:pt>
                <c:pt idx="5684">
                  <c:v>6.0804999999999998</c:v>
                </c:pt>
                <c:pt idx="5685">
                  <c:v>6.0830000000000002</c:v>
                </c:pt>
                <c:pt idx="5686">
                  <c:v>6.0854999999999997</c:v>
                </c:pt>
                <c:pt idx="5687">
                  <c:v>6.0875000000000004</c:v>
                </c:pt>
                <c:pt idx="5688">
                  <c:v>6.0890000000000004</c:v>
                </c:pt>
                <c:pt idx="5689">
                  <c:v>6.0910000000000002</c:v>
                </c:pt>
                <c:pt idx="5690">
                  <c:v>6.0919999999999996</c:v>
                </c:pt>
                <c:pt idx="5691">
                  <c:v>6.0945</c:v>
                </c:pt>
                <c:pt idx="5692">
                  <c:v>6.0960000000000001</c:v>
                </c:pt>
                <c:pt idx="5693">
                  <c:v>6.0979999999999999</c:v>
                </c:pt>
                <c:pt idx="5694">
                  <c:v>6.0994999999999999</c:v>
                </c:pt>
                <c:pt idx="5695">
                  <c:v>6.1014999999999997</c:v>
                </c:pt>
                <c:pt idx="5696">
                  <c:v>6.1040000000000001</c:v>
                </c:pt>
                <c:pt idx="5697">
                  <c:v>6.1059999999999999</c:v>
                </c:pt>
                <c:pt idx="5698">
                  <c:v>6.1074999999999999</c:v>
                </c:pt>
                <c:pt idx="5699">
                  <c:v>6.109</c:v>
                </c:pt>
                <c:pt idx="5700">
                  <c:v>6.1109999999999998</c:v>
                </c:pt>
                <c:pt idx="5701">
                  <c:v>6.1135000000000002</c:v>
                </c:pt>
                <c:pt idx="5702">
                  <c:v>6.1150000000000002</c:v>
                </c:pt>
                <c:pt idx="5703">
                  <c:v>6.117</c:v>
                </c:pt>
                <c:pt idx="5704">
                  <c:v>6.1180000000000003</c:v>
                </c:pt>
                <c:pt idx="5705">
                  <c:v>6.12</c:v>
                </c:pt>
                <c:pt idx="5706">
                  <c:v>6.1215000000000002</c:v>
                </c:pt>
                <c:pt idx="5707">
                  <c:v>6.1234999999999999</c:v>
                </c:pt>
                <c:pt idx="5708">
                  <c:v>6.1254999999999997</c:v>
                </c:pt>
                <c:pt idx="5709">
                  <c:v>6.1275000000000004</c:v>
                </c:pt>
                <c:pt idx="5710">
                  <c:v>6.1284999999999998</c:v>
                </c:pt>
                <c:pt idx="5711">
                  <c:v>6.1304999999999996</c:v>
                </c:pt>
                <c:pt idx="5712">
                  <c:v>6.133</c:v>
                </c:pt>
                <c:pt idx="5713">
                  <c:v>6.1349999999999998</c:v>
                </c:pt>
                <c:pt idx="5714">
                  <c:v>6.1360000000000001</c:v>
                </c:pt>
                <c:pt idx="5715">
                  <c:v>6.1375000000000002</c:v>
                </c:pt>
                <c:pt idx="5716">
                  <c:v>6.1390000000000002</c:v>
                </c:pt>
                <c:pt idx="5717">
                  <c:v>6.1414999999999997</c:v>
                </c:pt>
                <c:pt idx="5718">
                  <c:v>6.1429999999999998</c:v>
                </c:pt>
                <c:pt idx="5719">
                  <c:v>6.1449999999999996</c:v>
                </c:pt>
                <c:pt idx="5720">
                  <c:v>6.1464999999999996</c:v>
                </c:pt>
                <c:pt idx="5721">
                  <c:v>6.1485000000000003</c:v>
                </c:pt>
                <c:pt idx="5722">
                  <c:v>6.1505000000000001</c:v>
                </c:pt>
                <c:pt idx="5723">
                  <c:v>6.1535000000000002</c:v>
                </c:pt>
                <c:pt idx="5724">
                  <c:v>6.1555</c:v>
                </c:pt>
                <c:pt idx="5725">
                  <c:v>6.1585000000000001</c:v>
                </c:pt>
                <c:pt idx="5726">
                  <c:v>6.1604999999999999</c:v>
                </c:pt>
                <c:pt idx="5727">
                  <c:v>6.1624999999999996</c:v>
                </c:pt>
                <c:pt idx="5728">
                  <c:v>6.165</c:v>
                </c:pt>
                <c:pt idx="5729">
                  <c:v>6.1669999999999998</c:v>
                </c:pt>
                <c:pt idx="5730">
                  <c:v>6.1680000000000001</c:v>
                </c:pt>
                <c:pt idx="5731">
                  <c:v>6.17</c:v>
                </c:pt>
                <c:pt idx="5732">
                  <c:v>6.1715</c:v>
                </c:pt>
                <c:pt idx="5733">
                  <c:v>6.1734999999999998</c:v>
                </c:pt>
                <c:pt idx="5734">
                  <c:v>6.1755000000000004</c:v>
                </c:pt>
                <c:pt idx="5735">
                  <c:v>6.1764999999999999</c:v>
                </c:pt>
                <c:pt idx="5736">
                  <c:v>6.1779999999999999</c:v>
                </c:pt>
                <c:pt idx="5737">
                  <c:v>6.1795</c:v>
                </c:pt>
                <c:pt idx="5738">
                  <c:v>6.1820000000000004</c:v>
                </c:pt>
                <c:pt idx="5739">
                  <c:v>6.1835000000000004</c:v>
                </c:pt>
                <c:pt idx="5740">
                  <c:v>6.1849999999999996</c:v>
                </c:pt>
                <c:pt idx="5741">
                  <c:v>6.1864999999999997</c:v>
                </c:pt>
                <c:pt idx="5742">
                  <c:v>6.1885000000000003</c:v>
                </c:pt>
                <c:pt idx="5743">
                  <c:v>6.1905000000000001</c:v>
                </c:pt>
                <c:pt idx="5744">
                  <c:v>6.1924999999999999</c:v>
                </c:pt>
                <c:pt idx="5745">
                  <c:v>6.1935000000000002</c:v>
                </c:pt>
                <c:pt idx="5746">
                  <c:v>6.1955</c:v>
                </c:pt>
                <c:pt idx="5747">
                  <c:v>6.1970000000000001</c:v>
                </c:pt>
                <c:pt idx="5748">
                  <c:v>6.1989999999999998</c:v>
                </c:pt>
                <c:pt idx="5749">
                  <c:v>6.2004999999999999</c:v>
                </c:pt>
                <c:pt idx="5750">
                  <c:v>6.202</c:v>
                </c:pt>
                <c:pt idx="5751">
                  <c:v>6.2035</c:v>
                </c:pt>
                <c:pt idx="5752">
                  <c:v>6.2054999999999998</c:v>
                </c:pt>
                <c:pt idx="5753">
                  <c:v>6.2074999999999996</c:v>
                </c:pt>
                <c:pt idx="5754">
                  <c:v>6.2089999999999996</c:v>
                </c:pt>
                <c:pt idx="5755">
                  <c:v>6.2110000000000003</c:v>
                </c:pt>
                <c:pt idx="5756">
                  <c:v>6.2130000000000001</c:v>
                </c:pt>
                <c:pt idx="5757">
                  <c:v>6.2140000000000004</c:v>
                </c:pt>
                <c:pt idx="5758">
                  <c:v>6.2169999999999996</c:v>
                </c:pt>
                <c:pt idx="5759">
                  <c:v>6.2190000000000003</c:v>
                </c:pt>
                <c:pt idx="5760">
                  <c:v>6.2205000000000004</c:v>
                </c:pt>
                <c:pt idx="5761">
                  <c:v>6.2220000000000004</c:v>
                </c:pt>
                <c:pt idx="5762">
                  <c:v>6.2240000000000002</c:v>
                </c:pt>
                <c:pt idx="5763">
                  <c:v>6.226</c:v>
                </c:pt>
                <c:pt idx="5764">
                  <c:v>6.2290000000000001</c:v>
                </c:pt>
                <c:pt idx="5765">
                  <c:v>6.2309999999999999</c:v>
                </c:pt>
                <c:pt idx="5766">
                  <c:v>6.2324999999999999</c:v>
                </c:pt>
                <c:pt idx="5767">
                  <c:v>6.234</c:v>
                </c:pt>
                <c:pt idx="5768">
                  <c:v>6.2365000000000004</c:v>
                </c:pt>
                <c:pt idx="5769">
                  <c:v>6.2385000000000002</c:v>
                </c:pt>
                <c:pt idx="5770">
                  <c:v>6.24</c:v>
                </c:pt>
                <c:pt idx="5771">
                  <c:v>6.2415000000000003</c:v>
                </c:pt>
                <c:pt idx="5772">
                  <c:v>6.2430000000000003</c:v>
                </c:pt>
                <c:pt idx="5773">
                  <c:v>6.2445000000000004</c:v>
                </c:pt>
                <c:pt idx="5774">
                  <c:v>6.2469999999999999</c:v>
                </c:pt>
                <c:pt idx="5775">
                  <c:v>6.2489999999999997</c:v>
                </c:pt>
                <c:pt idx="5776">
                  <c:v>6.2504999999999997</c:v>
                </c:pt>
                <c:pt idx="5777">
                  <c:v>6.2519999999999998</c:v>
                </c:pt>
                <c:pt idx="5778">
                  <c:v>6.2539999999999996</c:v>
                </c:pt>
                <c:pt idx="5779">
                  <c:v>6.2560000000000002</c:v>
                </c:pt>
                <c:pt idx="5780">
                  <c:v>6.2575000000000003</c:v>
                </c:pt>
                <c:pt idx="5781">
                  <c:v>6.2595000000000001</c:v>
                </c:pt>
                <c:pt idx="5782">
                  <c:v>6.2614999999999998</c:v>
                </c:pt>
                <c:pt idx="5783">
                  <c:v>6.2629999999999999</c:v>
                </c:pt>
                <c:pt idx="5784">
                  <c:v>6.2655000000000003</c:v>
                </c:pt>
                <c:pt idx="5785">
                  <c:v>6.2679999999999998</c:v>
                </c:pt>
                <c:pt idx="5786">
                  <c:v>6.2705000000000002</c:v>
                </c:pt>
                <c:pt idx="5787">
                  <c:v>6.2729999999999997</c:v>
                </c:pt>
                <c:pt idx="5788">
                  <c:v>6.2755000000000001</c:v>
                </c:pt>
                <c:pt idx="5789">
                  <c:v>6.2774999999999999</c:v>
                </c:pt>
                <c:pt idx="5790">
                  <c:v>6.2794999999999996</c:v>
                </c:pt>
                <c:pt idx="5791">
                  <c:v>6.2809999999999997</c:v>
                </c:pt>
                <c:pt idx="5792">
                  <c:v>6.282</c:v>
                </c:pt>
                <c:pt idx="5793">
                  <c:v>6.2839999999999998</c:v>
                </c:pt>
                <c:pt idx="5794">
                  <c:v>6.2865000000000002</c:v>
                </c:pt>
                <c:pt idx="5795">
                  <c:v>6.2880000000000003</c:v>
                </c:pt>
                <c:pt idx="5796">
                  <c:v>6.29</c:v>
                </c:pt>
                <c:pt idx="5797">
                  <c:v>6.2915000000000001</c:v>
                </c:pt>
                <c:pt idx="5798">
                  <c:v>6.2934999999999999</c:v>
                </c:pt>
                <c:pt idx="5799">
                  <c:v>6.2954999999999997</c:v>
                </c:pt>
                <c:pt idx="5800">
                  <c:v>6.2975000000000003</c:v>
                </c:pt>
                <c:pt idx="5801">
                  <c:v>6.2995000000000001</c:v>
                </c:pt>
                <c:pt idx="5802">
                  <c:v>6.3010000000000002</c:v>
                </c:pt>
                <c:pt idx="5803">
                  <c:v>6.3025000000000002</c:v>
                </c:pt>
                <c:pt idx="5804">
                  <c:v>6.3045</c:v>
                </c:pt>
                <c:pt idx="5805">
                  <c:v>6.3064999999999998</c:v>
                </c:pt>
                <c:pt idx="5806">
                  <c:v>6.3079999999999998</c:v>
                </c:pt>
                <c:pt idx="5807">
                  <c:v>6.3094999999999999</c:v>
                </c:pt>
                <c:pt idx="5808">
                  <c:v>6.3114999999999997</c:v>
                </c:pt>
                <c:pt idx="5809">
                  <c:v>6.3129999999999997</c:v>
                </c:pt>
                <c:pt idx="5810">
                  <c:v>6.3150000000000004</c:v>
                </c:pt>
                <c:pt idx="5811">
                  <c:v>6.3170000000000002</c:v>
                </c:pt>
                <c:pt idx="5812">
                  <c:v>6.3185000000000002</c:v>
                </c:pt>
                <c:pt idx="5813">
                  <c:v>6.32</c:v>
                </c:pt>
                <c:pt idx="5814">
                  <c:v>6.3220000000000001</c:v>
                </c:pt>
                <c:pt idx="5815">
                  <c:v>6.3239999999999998</c:v>
                </c:pt>
                <c:pt idx="5816">
                  <c:v>6.3254999999999999</c:v>
                </c:pt>
                <c:pt idx="5817">
                  <c:v>6.327</c:v>
                </c:pt>
                <c:pt idx="5818">
                  <c:v>6.3280000000000003</c:v>
                </c:pt>
                <c:pt idx="5819">
                  <c:v>6.33</c:v>
                </c:pt>
                <c:pt idx="5820">
                  <c:v>6.3324999999999996</c:v>
                </c:pt>
                <c:pt idx="5821">
                  <c:v>6.3345000000000002</c:v>
                </c:pt>
                <c:pt idx="5822">
                  <c:v>6.3354999999999997</c:v>
                </c:pt>
                <c:pt idx="5823">
                  <c:v>6.3375000000000004</c:v>
                </c:pt>
                <c:pt idx="5824">
                  <c:v>6.3395000000000001</c:v>
                </c:pt>
                <c:pt idx="5825">
                  <c:v>6.3414999999999999</c:v>
                </c:pt>
                <c:pt idx="5826">
                  <c:v>6.3440000000000003</c:v>
                </c:pt>
                <c:pt idx="5827">
                  <c:v>6.3449999999999998</c:v>
                </c:pt>
                <c:pt idx="5828">
                  <c:v>6.3470000000000004</c:v>
                </c:pt>
                <c:pt idx="5829">
                  <c:v>6.3484999999999996</c:v>
                </c:pt>
                <c:pt idx="5830">
                  <c:v>6.3505000000000003</c:v>
                </c:pt>
                <c:pt idx="5831">
                  <c:v>6.3535000000000004</c:v>
                </c:pt>
                <c:pt idx="5832">
                  <c:v>6.3555000000000001</c:v>
                </c:pt>
                <c:pt idx="5833">
                  <c:v>6.3574999999999999</c:v>
                </c:pt>
                <c:pt idx="5834">
                  <c:v>6.359</c:v>
                </c:pt>
                <c:pt idx="5835">
                  <c:v>6.3615000000000004</c:v>
                </c:pt>
                <c:pt idx="5836">
                  <c:v>6.3635000000000002</c:v>
                </c:pt>
                <c:pt idx="5837">
                  <c:v>6.3654999999999999</c:v>
                </c:pt>
                <c:pt idx="5838">
                  <c:v>6.367</c:v>
                </c:pt>
                <c:pt idx="5839">
                  <c:v>6.3685</c:v>
                </c:pt>
                <c:pt idx="5840">
                  <c:v>6.3704999999999998</c:v>
                </c:pt>
                <c:pt idx="5841">
                  <c:v>6.3730000000000002</c:v>
                </c:pt>
                <c:pt idx="5842">
                  <c:v>6.375</c:v>
                </c:pt>
                <c:pt idx="5843">
                  <c:v>6.3765000000000001</c:v>
                </c:pt>
                <c:pt idx="5844">
                  <c:v>6.3784999999999998</c:v>
                </c:pt>
                <c:pt idx="5845">
                  <c:v>6.3804999999999996</c:v>
                </c:pt>
                <c:pt idx="5846">
                  <c:v>6.3825000000000003</c:v>
                </c:pt>
                <c:pt idx="5847">
                  <c:v>6.3845000000000001</c:v>
                </c:pt>
                <c:pt idx="5848">
                  <c:v>6.3860000000000001</c:v>
                </c:pt>
                <c:pt idx="5849">
                  <c:v>6.3875000000000002</c:v>
                </c:pt>
                <c:pt idx="5850">
                  <c:v>6.3890000000000002</c:v>
                </c:pt>
                <c:pt idx="5851">
                  <c:v>6.3914999999999997</c:v>
                </c:pt>
                <c:pt idx="5852">
                  <c:v>6.3935000000000004</c:v>
                </c:pt>
                <c:pt idx="5853">
                  <c:v>6.3955000000000002</c:v>
                </c:pt>
                <c:pt idx="5854">
                  <c:v>6.3970000000000002</c:v>
                </c:pt>
                <c:pt idx="5855">
                  <c:v>6.3985000000000003</c:v>
                </c:pt>
                <c:pt idx="5856">
                  <c:v>6.4009999999999998</c:v>
                </c:pt>
                <c:pt idx="5857">
                  <c:v>6.4029999999999996</c:v>
                </c:pt>
                <c:pt idx="5858">
                  <c:v>6.4044999999999996</c:v>
                </c:pt>
                <c:pt idx="5859">
                  <c:v>6.4059999999999997</c:v>
                </c:pt>
                <c:pt idx="5860">
                  <c:v>6.4080000000000004</c:v>
                </c:pt>
                <c:pt idx="5861">
                  <c:v>6.4095000000000004</c:v>
                </c:pt>
                <c:pt idx="5862">
                  <c:v>6.4119999999999999</c:v>
                </c:pt>
                <c:pt idx="5863">
                  <c:v>6.4135</c:v>
                </c:pt>
                <c:pt idx="5864">
                  <c:v>6.4154999999999998</c:v>
                </c:pt>
                <c:pt idx="5865">
                  <c:v>6.4180000000000001</c:v>
                </c:pt>
                <c:pt idx="5866">
                  <c:v>6.4204999999999997</c:v>
                </c:pt>
                <c:pt idx="5867">
                  <c:v>6.423</c:v>
                </c:pt>
                <c:pt idx="5868">
                  <c:v>6.4255000000000004</c:v>
                </c:pt>
                <c:pt idx="5869">
                  <c:v>6.4275000000000002</c:v>
                </c:pt>
                <c:pt idx="5870">
                  <c:v>6.4295</c:v>
                </c:pt>
                <c:pt idx="5871">
                  <c:v>6.431</c:v>
                </c:pt>
                <c:pt idx="5872">
                  <c:v>6.4335000000000004</c:v>
                </c:pt>
                <c:pt idx="5873">
                  <c:v>6.4355000000000002</c:v>
                </c:pt>
                <c:pt idx="5874">
                  <c:v>6.4375</c:v>
                </c:pt>
                <c:pt idx="5875">
                  <c:v>6.4385000000000003</c:v>
                </c:pt>
                <c:pt idx="5876">
                  <c:v>6.4405000000000001</c:v>
                </c:pt>
                <c:pt idx="5877">
                  <c:v>6.4429999999999996</c:v>
                </c:pt>
                <c:pt idx="5878">
                  <c:v>6.4444999999999997</c:v>
                </c:pt>
                <c:pt idx="5879">
                  <c:v>6.4459999999999997</c:v>
                </c:pt>
                <c:pt idx="5880">
                  <c:v>6.4474999999999998</c:v>
                </c:pt>
                <c:pt idx="5881">
                  <c:v>6.4489999999999998</c:v>
                </c:pt>
                <c:pt idx="5882">
                  <c:v>6.4509999999999996</c:v>
                </c:pt>
                <c:pt idx="5883">
                  <c:v>6.4530000000000003</c:v>
                </c:pt>
                <c:pt idx="5884">
                  <c:v>6.4550000000000001</c:v>
                </c:pt>
                <c:pt idx="5885">
                  <c:v>6.4565000000000001</c:v>
                </c:pt>
                <c:pt idx="5886">
                  <c:v>6.4580000000000002</c:v>
                </c:pt>
                <c:pt idx="5887">
                  <c:v>6.46</c:v>
                </c:pt>
                <c:pt idx="5888">
                  <c:v>6.4615</c:v>
                </c:pt>
                <c:pt idx="5889">
                  <c:v>6.4634999999999998</c:v>
                </c:pt>
                <c:pt idx="5890">
                  <c:v>6.4654999999999996</c:v>
                </c:pt>
                <c:pt idx="5891">
                  <c:v>6.4664999999999999</c:v>
                </c:pt>
                <c:pt idx="5892">
                  <c:v>6.468</c:v>
                </c:pt>
                <c:pt idx="5893">
                  <c:v>6.47</c:v>
                </c:pt>
                <c:pt idx="5894">
                  <c:v>6.4720000000000004</c:v>
                </c:pt>
                <c:pt idx="5895">
                  <c:v>6.4729999999999999</c:v>
                </c:pt>
                <c:pt idx="5896">
                  <c:v>6.4749999999999996</c:v>
                </c:pt>
                <c:pt idx="5897">
                  <c:v>6.4770000000000003</c:v>
                </c:pt>
                <c:pt idx="5898">
                  <c:v>6.4790000000000001</c:v>
                </c:pt>
                <c:pt idx="5899">
                  <c:v>6.4805000000000001</c:v>
                </c:pt>
                <c:pt idx="5900">
                  <c:v>6.4824999999999999</c:v>
                </c:pt>
                <c:pt idx="5901">
                  <c:v>6.484</c:v>
                </c:pt>
                <c:pt idx="5902">
                  <c:v>6.4859999999999998</c:v>
                </c:pt>
                <c:pt idx="5903">
                  <c:v>6.4880000000000004</c:v>
                </c:pt>
                <c:pt idx="5904">
                  <c:v>6.49</c:v>
                </c:pt>
                <c:pt idx="5905">
                  <c:v>6.4915000000000003</c:v>
                </c:pt>
                <c:pt idx="5906">
                  <c:v>6.4924999999999997</c:v>
                </c:pt>
                <c:pt idx="5907">
                  <c:v>6.4945000000000004</c:v>
                </c:pt>
                <c:pt idx="5908">
                  <c:v>6.4965000000000002</c:v>
                </c:pt>
                <c:pt idx="5909">
                  <c:v>6.4980000000000002</c:v>
                </c:pt>
                <c:pt idx="5910">
                  <c:v>6.5</c:v>
                </c:pt>
                <c:pt idx="5911">
                  <c:v>6.5019999999999998</c:v>
                </c:pt>
                <c:pt idx="5912">
                  <c:v>6.5039999999999996</c:v>
                </c:pt>
                <c:pt idx="5913">
                  <c:v>6.5054999999999996</c:v>
                </c:pt>
                <c:pt idx="5914">
                  <c:v>6.508</c:v>
                </c:pt>
                <c:pt idx="5915">
                  <c:v>6.5095000000000001</c:v>
                </c:pt>
                <c:pt idx="5916">
                  <c:v>6.5110000000000001</c:v>
                </c:pt>
                <c:pt idx="5917">
                  <c:v>6.5119999999999996</c:v>
                </c:pt>
                <c:pt idx="5918">
                  <c:v>6.5140000000000002</c:v>
                </c:pt>
                <c:pt idx="5919">
                  <c:v>6.516</c:v>
                </c:pt>
                <c:pt idx="5920">
                  <c:v>6.5179999999999998</c:v>
                </c:pt>
                <c:pt idx="5921">
                  <c:v>6.5194999999999999</c:v>
                </c:pt>
                <c:pt idx="5922">
                  <c:v>6.5214999999999996</c:v>
                </c:pt>
                <c:pt idx="5923">
                  <c:v>6.5229999999999997</c:v>
                </c:pt>
                <c:pt idx="5924">
                  <c:v>6.5250000000000004</c:v>
                </c:pt>
                <c:pt idx="5925">
                  <c:v>6.5270000000000001</c:v>
                </c:pt>
                <c:pt idx="5926">
                  <c:v>6.5289999999999999</c:v>
                </c:pt>
                <c:pt idx="5927">
                  <c:v>6.53</c:v>
                </c:pt>
                <c:pt idx="5928">
                  <c:v>6.532</c:v>
                </c:pt>
                <c:pt idx="5929">
                  <c:v>6.5339999999999998</c:v>
                </c:pt>
                <c:pt idx="5930">
                  <c:v>6.5359999999999996</c:v>
                </c:pt>
                <c:pt idx="5931">
                  <c:v>6.5374999999999996</c:v>
                </c:pt>
                <c:pt idx="5932">
                  <c:v>6.5389999999999997</c:v>
                </c:pt>
                <c:pt idx="5933">
                  <c:v>6.5410000000000004</c:v>
                </c:pt>
                <c:pt idx="5934">
                  <c:v>6.5430000000000001</c:v>
                </c:pt>
                <c:pt idx="5935">
                  <c:v>6.5449999999999999</c:v>
                </c:pt>
                <c:pt idx="5936">
                  <c:v>6.5469999999999997</c:v>
                </c:pt>
                <c:pt idx="5937">
                  <c:v>6.5490000000000004</c:v>
                </c:pt>
                <c:pt idx="5938">
                  <c:v>6.5510000000000002</c:v>
                </c:pt>
                <c:pt idx="5939">
                  <c:v>6.5529999999999999</c:v>
                </c:pt>
                <c:pt idx="5940">
                  <c:v>6.5549999999999997</c:v>
                </c:pt>
                <c:pt idx="5941">
                  <c:v>6.5564999999999998</c:v>
                </c:pt>
                <c:pt idx="5942">
                  <c:v>6.5585000000000004</c:v>
                </c:pt>
                <c:pt idx="5943">
                  <c:v>6.5594999999999999</c:v>
                </c:pt>
                <c:pt idx="5944">
                  <c:v>6.5614999999999997</c:v>
                </c:pt>
                <c:pt idx="5945">
                  <c:v>6.5640000000000001</c:v>
                </c:pt>
                <c:pt idx="5946">
                  <c:v>6.5659999999999998</c:v>
                </c:pt>
                <c:pt idx="5947">
                  <c:v>6.5679999999999996</c:v>
                </c:pt>
                <c:pt idx="5948">
                  <c:v>6.5694999999999997</c:v>
                </c:pt>
                <c:pt idx="5949">
                  <c:v>6.5720000000000001</c:v>
                </c:pt>
                <c:pt idx="5950">
                  <c:v>6.5735000000000001</c:v>
                </c:pt>
                <c:pt idx="5951">
                  <c:v>6.5754999999999999</c:v>
                </c:pt>
                <c:pt idx="5952">
                  <c:v>6.577</c:v>
                </c:pt>
                <c:pt idx="5953">
                  <c:v>6.5785</c:v>
                </c:pt>
                <c:pt idx="5954">
                  <c:v>6.58</c:v>
                </c:pt>
                <c:pt idx="5955">
                  <c:v>6.5824999999999996</c:v>
                </c:pt>
                <c:pt idx="5956">
                  <c:v>6.5845000000000002</c:v>
                </c:pt>
                <c:pt idx="5957">
                  <c:v>6.5860000000000003</c:v>
                </c:pt>
                <c:pt idx="5958">
                  <c:v>6.5880000000000001</c:v>
                </c:pt>
                <c:pt idx="5959">
                  <c:v>6.5895000000000001</c:v>
                </c:pt>
                <c:pt idx="5960">
                  <c:v>6.5914999999999999</c:v>
                </c:pt>
                <c:pt idx="5961">
                  <c:v>6.5940000000000003</c:v>
                </c:pt>
                <c:pt idx="5962">
                  <c:v>6.5955000000000004</c:v>
                </c:pt>
                <c:pt idx="5963">
                  <c:v>6.5970000000000004</c:v>
                </c:pt>
                <c:pt idx="5964">
                  <c:v>6.5984999999999996</c:v>
                </c:pt>
                <c:pt idx="5965">
                  <c:v>6.601</c:v>
                </c:pt>
                <c:pt idx="5966">
                  <c:v>6.6029999999999998</c:v>
                </c:pt>
                <c:pt idx="5967">
                  <c:v>6.6040000000000001</c:v>
                </c:pt>
                <c:pt idx="5968">
                  <c:v>6.6059999999999999</c:v>
                </c:pt>
                <c:pt idx="5969">
                  <c:v>6.6079999999999997</c:v>
                </c:pt>
                <c:pt idx="5970">
                  <c:v>6.6105</c:v>
                </c:pt>
                <c:pt idx="5971">
                  <c:v>6.6124999999999998</c:v>
                </c:pt>
                <c:pt idx="5972">
                  <c:v>6.6139999999999999</c:v>
                </c:pt>
                <c:pt idx="5973">
                  <c:v>6.6159999999999997</c:v>
                </c:pt>
                <c:pt idx="5974">
                  <c:v>6.6174999999999997</c:v>
                </c:pt>
                <c:pt idx="5975">
                  <c:v>6.6195000000000004</c:v>
                </c:pt>
                <c:pt idx="5976">
                  <c:v>6.6210000000000004</c:v>
                </c:pt>
                <c:pt idx="5977">
                  <c:v>6.6230000000000002</c:v>
                </c:pt>
                <c:pt idx="5978">
                  <c:v>6.6245000000000003</c:v>
                </c:pt>
                <c:pt idx="5979">
                  <c:v>6.6265000000000001</c:v>
                </c:pt>
                <c:pt idx="5980">
                  <c:v>6.6284999999999998</c:v>
                </c:pt>
                <c:pt idx="5981">
                  <c:v>6.6315</c:v>
                </c:pt>
                <c:pt idx="5982">
                  <c:v>6.633</c:v>
                </c:pt>
                <c:pt idx="5983">
                  <c:v>6.6349999999999998</c:v>
                </c:pt>
                <c:pt idx="5984">
                  <c:v>6.6369999999999996</c:v>
                </c:pt>
                <c:pt idx="5985">
                  <c:v>6.6390000000000002</c:v>
                </c:pt>
                <c:pt idx="5986">
                  <c:v>6.6414999999999997</c:v>
                </c:pt>
                <c:pt idx="5987">
                  <c:v>6.6440000000000001</c:v>
                </c:pt>
                <c:pt idx="5988">
                  <c:v>6.6455000000000002</c:v>
                </c:pt>
                <c:pt idx="5989">
                  <c:v>6.6475</c:v>
                </c:pt>
                <c:pt idx="5990">
                  <c:v>6.6494999999999997</c:v>
                </c:pt>
                <c:pt idx="5991">
                  <c:v>6.6515000000000004</c:v>
                </c:pt>
                <c:pt idx="5992">
                  <c:v>6.6535000000000002</c:v>
                </c:pt>
                <c:pt idx="5993">
                  <c:v>6.6550000000000002</c:v>
                </c:pt>
                <c:pt idx="5994">
                  <c:v>6.6565000000000003</c:v>
                </c:pt>
                <c:pt idx="5995">
                  <c:v>6.6580000000000004</c:v>
                </c:pt>
                <c:pt idx="5996">
                  <c:v>6.66</c:v>
                </c:pt>
                <c:pt idx="5997">
                  <c:v>6.6615000000000002</c:v>
                </c:pt>
                <c:pt idx="5998">
                  <c:v>6.6635</c:v>
                </c:pt>
                <c:pt idx="5999">
                  <c:v>6.665</c:v>
                </c:pt>
                <c:pt idx="6000">
                  <c:v>6.6665000000000001</c:v>
                </c:pt>
                <c:pt idx="6001">
                  <c:v>6.6689999999999996</c:v>
                </c:pt>
                <c:pt idx="6002">
                  <c:v>6.6710000000000003</c:v>
                </c:pt>
                <c:pt idx="6003">
                  <c:v>6.6725000000000003</c:v>
                </c:pt>
                <c:pt idx="6004">
                  <c:v>6.6745000000000001</c:v>
                </c:pt>
                <c:pt idx="6005">
                  <c:v>6.6755000000000004</c:v>
                </c:pt>
                <c:pt idx="6006">
                  <c:v>6.6775000000000002</c:v>
                </c:pt>
                <c:pt idx="6007">
                  <c:v>6.6795</c:v>
                </c:pt>
                <c:pt idx="6008">
                  <c:v>6.6814999999999998</c:v>
                </c:pt>
                <c:pt idx="6009">
                  <c:v>6.6825000000000001</c:v>
                </c:pt>
                <c:pt idx="6010">
                  <c:v>6.6840000000000002</c:v>
                </c:pt>
                <c:pt idx="6011">
                  <c:v>6.6855000000000002</c:v>
                </c:pt>
                <c:pt idx="6012">
                  <c:v>6.6879999999999997</c:v>
                </c:pt>
                <c:pt idx="6013">
                  <c:v>6.69</c:v>
                </c:pt>
                <c:pt idx="6014">
                  <c:v>6.6914999999999996</c:v>
                </c:pt>
                <c:pt idx="6015">
                  <c:v>6.6929999999999996</c:v>
                </c:pt>
                <c:pt idx="6016">
                  <c:v>6.6950000000000003</c:v>
                </c:pt>
                <c:pt idx="6017">
                  <c:v>6.6974999999999998</c:v>
                </c:pt>
                <c:pt idx="6018">
                  <c:v>6.6989999999999998</c:v>
                </c:pt>
                <c:pt idx="6019">
                  <c:v>6.7009999999999996</c:v>
                </c:pt>
                <c:pt idx="6020">
                  <c:v>6.702</c:v>
                </c:pt>
                <c:pt idx="6021">
                  <c:v>6.7039999999999997</c:v>
                </c:pt>
                <c:pt idx="6022">
                  <c:v>6.7054999999999998</c:v>
                </c:pt>
                <c:pt idx="6023">
                  <c:v>6.7080000000000002</c:v>
                </c:pt>
                <c:pt idx="6024">
                  <c:v>6.71</c:v>
                </c:pt>
                <c:pt idx="6025">
                  <c:v>6.7115</c:v>
                </c:pt>
                <c:pt idx="6026">
                  <c:v>6.7134999999999998</c:v>
                </c:pt>
                <c:pt idx="6027">
                  <c:v>6.7149999999999999</c:v>
                </c:pt>
                <c:pt idx="6028">
                  <c:v>6.7169999999999996</c:v>
                </c:pt>
                <c:pt idx="6029">
                  <c:v>6.7190000000000003</c:v>
                </c:pt>
                <c:pt idx="6030">
                  <c:v>6.7210000000000001</c:v>
                </c:pt>
                <c:pt idx="6031">
                  <c:v>6.7225000000000001</c:v>
                </c:pt>
                <c:pt idx="6032">
                  <c:v>6.7244999999999999</c:v>
                </c:pt>
                <c:pt idx="6033">
                  <c:v>6.7270000000000003</c:v>
                </c:pt>
                <c:pt idx="6034">
                  <c:v>6.7290000000000001</c:v>
                </c:pt>
                <c:pt idx="6035">
                  <c:v>6.7305000000000001</c:v>
                </c:pt>
                <c:pt idx="6036">
                  <c:v>6.7320000000000002</c:v>
                </c:pt>
                <c:pt idx="6037">
                  <c:v>6.734</c:v>
                </c:pt>
                <c:pt idx="6038">
                  <c:v>6.7365000000000004</c:v>
                </c:pt>
                <c:pt idx="6039">
                  <c:v>6.7380000000000004</c:v>
                </c:pt>
                <c:pt idx="6040">
                  <c:v>6.74</c:v>
                </c:pt>
                <c:pt idx="6041">
                  <c:v>6.742</c:v>
                </c:pt>
                <c:pt idx="6042">
                  <c:v>6.7435</c:v>
                </c:pt>
                <c:pt idx="6043">
                  <c:v>6.7454999999999998</c:v>
                </c:pt>
                <c:pt idx="6044">
                  <c:v>6.7469999999999999</c:v>
                </c:pt>
                <c:pt idx="6045">
                  <c:v>6.7489999999999997</c:v>
                </c:pt>
                <c:pt idx="6046">
                  <c:v>6.7510000000000003</c:v>
                </c:pt>
                <c:pt idx="6047">
                  <c:v>6.7530000000000001</c:v>
                </c:pt>
                <c:pt idx="6048">
                  <c:v>6.7549999999999999</c:v>
                </c:pt>
                <c:pt idx="6049">
                  <c:v>6.7569999999999997</c:v>
                </c:pt>
                <c:pt idx="6050">
                  <c:v>6.758</c:v>
                </c:pt>
                <c:pt idx="6051">
                  <c:v>6.76</c:v>
                </c:pt>
                <c:pt idx="6052">
                  <c:v>6.7619999999999996</c:v>
                </c:pt>
                <c:pt idx="6053">
                  <c:v>6.7634999999999996</c:v>
                </c:pt>
                <c:pt idx="6054">
                  <c:v>6.766</c:v>
                </c:pt>
                <c:pt idx="6055">
                  <c:v>6.7670000000000003</c:v>
                </c:pt>
                <c:pt idx="6056">
                  <c:v>6.7690000000000001</c:v>
                </c:pt>
                <c:pt idx="6057">
                  <c:v>6.7709999999999999</c:v>
                </c:pt>
                <c:pt idx="6058">
                  <c:v>6.7735000000000003</c:v>
                </c:pt>
                <c:pt idx="6059">
                  <c:v>6.7755000000000001</c:v>
                </c:pt>
                <c:pt idx="6060">
                  <c:v>6.7770000000000001</c:v>
                </c:pt>
                <c:pt idx="6061">
                  <c:v>6.7785000000000002</c:v>
                </c:pt>
                <c:pt idx="6062">
                  <c:v>6.7805</c:v>
                </c:pt>
                <c:pt idx="6063">
                  <c:v>6.7824999999999998</c:v>
                </c:pt>
                <c:pt idx="6064">
                  <c:v>6.7845000000000004</c:v>
                </c:pt>
                <c:pt idx="6065">
                  <c:v>6.7859999999999996</c:v>
                </c:pt>
                <c:pt idx="6066">
                  <c:v>6.7880000000000003</c:v>
                </c:pt>
                <c:pt idx="6067">
                  <c:v>6.7895000000000003</c:v>
                </c:pt>
                <c:pt idx="6068">
                  <c:v>6.7915000000000001</c:v>
                </c:pt>
                <c:pt idx="6069">
                  <c:v>6.7939999999999996</c:v>
                </c:pt>
                <c:pt idx="6070">
                  <c:v>6.7954999999999997</c:v>
                </c:pt>
                <c:pt idx="6071">
                  <c:v>6.7975000000000003</c:v>
                </c:pt>
                <c:pt idx="6072">
                  <c:v>6.7990000000000004</c:v>
                </c:pt>
                <c:pt idx="6073">
                  <c:v>6.8010000000000002</c:v>
                </c:pt>
                <c:pt idx="6074">
                  <c:v>6.8029999999999999</c:v>
                </c:pt>
                <c:pt idx="6075">
                  <c:v>6.8049999999999997</c:v>
                </c:pt>
                <c:pt idx="6076">
                  <c:v>6.8064999999999998</c:v>
                </c:pt>
                <c:pt idx="6077">
                  <c:v>6.8079999999999998</c:v>
                </c:pt>
                <c:pt idx="6078">
                  <c:v>6.81</c:v>
                </c:pt>
                <c:pt idx="6079">
                  <c:v>6.8120000000000003</c:v>
                </c:pt>
                <c:pt idx="6080">
                  <c:v>6.8135000000000003</c:v>
                </c:pt>
                <c:pt idx="6081">
                  <c:v>6.8155000000000001</c:v>
                </c:pt>
                <c:pt idx="6082">
                  <c:v>6.8170000000000002</c:v>
                </c:pt>
                <c:pt idx="6083">
                  <c:v>6.8194999999999997</c:v>
                </c:pt>
                <c:pt idx="6084">
                  <c:v>6.8215000000000003</c:v>
                </c:pt>
                <c:pt idx="6085">
                  <c:v>6.8235000000000001</c:v>
                </c:pt>
                <c:pt idx="6086">
                  <c:v>6.8250000000000002</c:v>
                </c:pt>
                <c:pt idx="6087">
                  <c:v>6.8265000000000002</c:v>
                </c:pt>
                <c:pt idx="6088">
                  <c:v>6.8285</c:v>
                </c:pt>
                <c:pt idx="6089">
                  <c:v>6.83</c:v>
                </c:pt>
                <c:pt idx="6090">
                  <c:v>6.8324999999999996</c:v>
                </c:pt>
                <c:pt idx="6091">
                  <c:v>6.8334999999999999</c:v>
                </c:pt>
                <c:pt idx="6092">
                  <c:v>6.8354999999999997</c:v>
                </c:pt>
                <c:pt idx="6093">
                  <c:v>6.8375000000000004</c:v>
                </c:pt>
                <c:pt idx="6094">
                  <c:v>6.8395000000000001</c:v>
                </c:pt>
                <c:pt idx="6095">
                  <c:v>6.8414999999999999</c:v>
                </c:pt>
                <c:pt idx="6096">
                  <c:v>6.8434999999999997</c:v>
                </c:pt>
                <c:pt idx="6097">
                  <c:v>6.8455000000000004</c:v>
                </c:pt>
                <c:pt idx="6098">
                  <c:v>6.8464999999999998</c:v>
                </c:pt>
                <c:pt idx="6099">
                  <c:v>6.8490000000000002</c:v>
                </c:pt>
                <c:pt idx="6100">
                  <c:v>6.8505000000000003</c:v>
                </c:pt>
                <c:pt idx="6101">
                  <c:v>6.8525</c:v>
                </c:pt>
                <c:pt idx="6102">
                  <c:v>6.8535000000000004</c:v>
                </c:pt>
                <c:pt idx="6103">
                  <c:v>6.8555000000000001</c:v>
                </c:pt>
                <c:pt idx="6104">
                  <c:v>6.8579999999999997</c:v>
                </c:pt>
                <c:pt idx="6105">
                  <c:v>6.86</c:v>
                </c:pt>
                <c:pt idx="6106">
                  <c:v>6.8620000000000001</c:v>
                </c:pt>
                <c:pt idx="6107">
                  <c:v>6.8630000000000004</c:v>
                </c:pt>
                <c:pt idx="6108">
                  <c:v>6.8650000000000002</c:v>
                </c:pt>
                <c:pt idx="6109">
                  <c:v>6.867</c:v>
                </c:pt>
                <c:pt idx="6110">
                  <c:v>6.8685</c:v>
                </c:pt>
                <c:pt idx="6111">
                  <c:v>6.8704999999999998</c:v>
                </c:pt>
                <c:pt idx="6112">
                  <c:v>6.8719999999999999</c:v>
                </c:pt>
                <c:pt idx="6113">
                  <c:v>6.8730000000000002</c:v>
                </c:pt>
                <c:pt idx="6114">
                  <c:v>6.8754999999999997</c:v>
                </c:pt>
                <c:pt idx="6115">
                  <c:v>6.8775000000000004</c:v>
                </c:pt>
                <c:pt idx="6116">
                  <c:v>6.8795000000000002</c:v>
                </c:pt>
                <c:pt idx="6117">
                  <c:v>6.8804999999999996</c:v>
                </c:pt>
                <c:pt idx="6118">
                  <c:v>6.8825000000000003</c:v>
                </c:pt>
                <c:pt idx="6119">
                  <c:v>6.8845000000000001</c:v>
                </c:pt>
                <c:pt idx="6120">
                  <c:v>6.8869999999999996</c:v>
                </c:pt>
                <c:pt idx="6121">
                  <c:v>6.8890000000000002</c:v>
                </c:pt>
                <c:pt idx="6122">
                  <c:v>6.8905000000000003</c:v>
                </c:pt>
                <c:pt idx="6123">
                  <c:v>6.8920000000000003</c:v>
                </c:pt>
                <c:pt idx="6124">
                  <c:v>6.8940000000000001</c:v>
                </c:pt>
                <c:pt idx="6125">
                  <c:v>6.8959999999999999</c:v>
                </c:pt>
                <c:pt idx="6126">
                  <c:v>6.8979999999999997</c:v>
                </c:pt>
                <c:pt idx="6127">
                  <c:v>6.9</c:v>
                </c:pt>
                <c:pt idx="6128">
                  <c:v>6.9015000000000004</c:v>
                </c:pt>
                <c:pt idx="6129">
                  <c:v>6.9039999999999999</c:v>
                </c:pt>
                <c:pt idx="6130">
                  <c:v>6.9059999999999997</c:v>
                </c:pt>
                <c:pt idx="6131">
                  <c:v>6.9080000000000004</c:v>
                </c:pt>
                <c:pt idx="6132">
                  <c:v>6.91</c:v>
                </c:pt>
                <c:pt idx="6133">
                  <c:v>6.9115000000000002</c:v>
                </c:pt>
                <c:pt idx="6134">
                  <c:v>6.9135</c:v>
                </c:pt>
                <c:pt idx="6135">
                  <c:v>6.915</c:v>
                </c:pt>
                <c:pt idx="6136">
                  <c:v>6.9175000000000004</c:v>
                </c:pt>
                <c:pt idx="6137">
                  <c:v>6.9195000000000002</c:v>
                </c:pt>
                <c:pt idx="6138">
                  <c:v>6.9215</c:v>
                </c:pt>
                <c:pt idx="6139">
                  <c:v>6.923</c:v>
                </c:pt>
                <c:pt idx="6140">
                  <c:v>6.9249999999999998</c:v>
                </c:pt>
                <c:pt idx="6141">
                  <c:v>6.9269999999999996</c:v>
                </c:pt>
                <c:pt idx="6142">
                  <c:v>6.9290000000000003</c:v>
                </c:pt>
                <c:pt idx="6143">
                  <c:v>6.93</c:v>
                </c:pt>
                <c:pt idx="6144">
                  <c:v>6.9320000000000004</c:v>
                </c:pt>
                <c:pt idx="6145">
                  <c:v>6.9335000000000004</c:v>
                </c:pt>
                <c:pt idx="6146">
                  <c:v>6.9355000000000002</c:v>
                </c:pt>
                <c:pt idx="6147">
                  <c:v>6.9375</c:v>
                </c:pt>
                <c:pt idx="6148">
                  <c:v>6.9390000000000001</c:v>
                </c:pt>
                <c:pt idx="6149">
                  <c:v>6.9409999999999998</c:v>
                </c:pt>
                <c:pt idx="6150">
                  <c:v>6.9429999999999996</c:v>
                </c:pt>
                <c:pt idx="6151">
                  <c:v>6.9450000000000003</c:v>
                </c:pt>
                <c:pt idx="6152">
                  <c:v>6.9470000000000001</c:v>
                </c:pt>
                <c:pt idx="6153">
                  <c:v>6.9494999999999996</c:v>
                </c:pt>
                <c:pt idx="6154">
                  <c:v>6.9509999999999996</c:v>
                </c:pt>
                <c:pt idx="6155">
                  <c:v>6.9530000000000003</c:v>
                </c:pt>
                <c:pt idx="6156">
                  <c:v>6.9550000000000001</c:v>
                </c:pt>
                <c:pt idx="6157">
                  <c:v>6.9569999999999999</c:v>
                </c:pt>
                <c:pt idx="6158">
                  <c:v>6.9595000000000002</c:v>
                </c:pt>
                <c:pt idx="6159">
                  <c:v>6.9615</c:v>
                </c:pt>
                <c:pt idx="6160">
                  <c:v>6.9630000000000001</c:v>
                </c:pt>
                <c:pt idx="6161">
                  <c:v>6.9649999999999999</c:v>
                </c:pt>
                <c:pt idx="6162">
                  <c:v>6.9669999999999996</c:v>
                </c:pt>
                <c:pt idx="6163">
                  <c:v>6.9695</c:v>
                </c:pt>
                <c:pt idx="6164">
                  <c:v>6.9705000000000004</c:v>
                </c:pt>
                <c:pt idx="6165">
                  <c:v>6.9725000000000001</c:v>
                </c:pt>
                <c:pt idx="6166">
                  <c:v>6.9734999999999996</c:v>
                </c:pt>
                <c:pt idx="6167">
                  <c:v>6.9755000000000003</c:v>
                </c:pt>
                <c:pt idx="6168">
                  <c:v>6.9775</c:v>
                </c:pt>
                <c:pt idx="6169">
                  <c:v>6.9794999999999998</c:v>
                </c:pt>
                <c:pt idx="6170">
                  <c:v>6.9814999999999996</c:v>
                </c:pt>
                <c:pt idx="6171">
                  <c:v>6.9835000000000003</c:v>
                </c:pt>
                <c:pt idx="6172">
                  <c:v>6.9855</c:v>
                </c:pt>
                <c:pt idx="6173">
                  <c:v>6.9874999999999998</c:v>
                </c:pt>
                <c:pt idx="6174">
                  <c:v>6.9894999999999996</c:v>
                </c:pt>
                <c:pt idx="6175">
                  <c:v>6.9909999999999997</c:v>
                </c:pt>
                <c:pt idx="6176">
                  <c:v>6.9924999999999997</c:v>
                </c:pt>
                <c:pt idx="6177">
                  <c:v>6.9945000000000004</c:v>
                </c:pt>
                <c:pt idx="6178">
                  <c:v>6.9965000000000002</c:v>
                </c:pt>
                <c:pt idx="6179">
                  <c:v>6.9984999999999999</c:v>
                </c:pt>
                <c:pt idx="6180">
                  <c:v>7.0010000000000003</c:v>
                </c:pt>
                <c:pt idx="6181">
                  <c:v>7.0025000000000004</c:v>
                </c:pt>
                <c:pt idx="6182">
                  <c:v>7.0039999999999996</c:v>
                </c:pt>
                <c:pt idx="6183">
                  <c:v>7.0060000000000002</c:v>
                </c:pt>
                <c:pt idx="6184">
                  <c:v>7.008</c:v>
                </c:pt>
                <c:pt idx="6185">
                  <c:v>7.01</c:v>
                </c:pt>
                <c:pt idx="6186">
                  <c:v>7.0110000000000001</c:v>
                </c:pt>
                <c:pt idx="6187">
                  <c:v>7.0129999999999999</c:v>
                </c:pt>
                <c:pt idx="6188">
                  <c:v>7.0140000000000002</c:v>
                </c:pt>
                <c:pt idx="6189">
                  <c:v>7.016</c:v>
                </c:pt>
                <c:pt idx="6190">
                  <c:v>7.0190000000000001</c:v>
                </c:pt>
                <c:pt idx="6191">
                  <c:v>7.0214999999999996</c:v>
                </c:pt>
                <c:pt idx="6192">
                  <c:v>7.024</c:v>
                </c:pt>
                <c:pt idx="6193">
                  <c:v>7.0259999999999998</c:v>
                </c:pt>
                <c:pt idx="6194">
                  <c:v>7.0285000000000002</c:v>
                </c:pt>
                <c:pt idx="6195">
                  <c:v>7.0309999999999997</c:v>
                </c:pt>
                <c:pt idx="6196">
                  <c:v>7.0330000000000004</c:v>
                </c:pt>
                <c:pt idx="6197">
                  <c:v>7.0345000000000004</c:v>
                </c:pt>
                <c:pt idx="6198">
                  <c:v>7.0369999999999999</c:v>
                </c:pt>
                <c:pt idx="6199">
                  <c:v>7.0389999999999997</c:v>
                </c:pt>
                <c:pt idx="6200">
                  <c:v>7.0419999999999998</c:v>
                </c:pt>
                <c:pt idx="6201">
                  <c:v>7.0445000000000002</c:v>
                </c:pt>
                <c:pt idx="6202">
                  <c:v>7.0465</c:v>
                </c:pt>
                <c:pt idx="6203">
                  <c:v>7.0484999999999998</c:v>
                </c:pt>
                <c:pt idx="6204">
                  <c:v>7.0514999999999999</c:v>
                </c:pt>
                <c:pt idx="6205">
                  <c:v>7.0534999999999997</c:v>
                </c:pt>
                <c:pt idx="6206">
                  <c:v>7.056</c:v>
                </c:pt>
                <c:pt idx="6207">
                  <c:v>7.0579999999999998</c:v>
                </c:pt>
                <c:pt idx="6208">
                  <c:v>7.06</c:v>
                </c:pt>
                <c:pt idx="6209">
                  <c:v>7.0620000000000003</c:v>
                </c:pt>
                <c:pt idx="6210">
                  <c:v>7.0640000000000001</c:v>
                </c:pt>
                <c:pt idx="6211">
                  <c:v>7.0664999999999996</c:v>
                </c:pt>
                <c:pt idx="6212">
                  <c:v>7.069</c:v>
                </c:pt>
                <c:pt idx="6213">
                  <c:v>7.0709999999999997</c:v>
                </c:pt>
                <c:pt idx="6214">
                  <c:v>7.0730000000000004</c:v>
                </c:pt>
                <c:pt idx="6215">
                  <c:v>7.0750000000000002</c:v>
                </c:pt>
                <c:pt idx="6216">
                  <c:v>7.0774999999999997</c:v>
                </c:pt>
                <c:pt idx="6217">
                  <c:v>7.0795000000000003</c:v>
                </c:pt>
                <c:pt idx="6218">
                  <c:v>7.0819999999999999</c:v>
                </c:pt>
                <c:pt idx="6219">
                  <c:v>7.0834999999999999</c:v>
                </c:pt>
                <c:pt idx="6220">
                  <c:v>7.085</c:v>
                </c:pt>
                <c:pt idx="6221">
                  <c:v>7.0869999999999997</c:v>
                </c:pt>
                <c:pt idx="6222">
                  <c:v>7.0890000000000004</c:v>
                </c:pt>
                <c:pt idx="6223">
                  <c:v>7.0910000000000002</c:v>
                </c:pt>
                <c:pt idx="6224">
                  <c:v>7.0925000000000002</c:v>
                </c:pt>
                <c:pt idx="6225">
                  <c:v>7.0945</c:v>
                </c:pt>
                <c:pt idx="6226">
                  <c:v>7.0964999999999998</c:v>
                </c:pt>
                <c:pt idx="6227">
                  <c:v>7.0984999999999996</c:v>
                </c:pt>
                <c:pt idx="6228">
                  <c:v>7.1</c:v>
                </c:pt>
                <c:pt idx="6229">
                  <c:v>7.1020000000000003</c:v>
                </c:pt>
                <c:pt idx="6230">
                  <c:v>7.1035000000000004</c:v>
                </c:pt>
                <c:pt idx="6231">
                  <c:v>7.1050000000000004</c:v>
                </c:pt>
                <c:pt idx="6232">
                  <c:v>7.1070000000000002</c:v>
                </c:pt>
                <c:pt idx="6233">
                  <c:v>7.109</c:v>
                </c:pt>
                <c:pt idx="6234">
                  <c:v>7.1109999999999998</c:v>
                </c:pt>
                <c:pt idx="6235">
                  <c:v>7.1130000000000004</c:v>
                </c:pt>
                <c:pt idx="6236">
                  <c:v>7.1144999999999996</c:v>
                </c:pt>
                <c:pt idx="6237">
                  <c:v>7.1165000000000003</c:v>
                </c:pt>
                <c:pt idx="6238">
                  <c:v>7.1185</c:v>
                </c:pt>
                <c:pt idx="6239">
                  <c:v>7.12</c:v>
                </c:pt>
                <c:pt idx="6240">
                  <c:v>7.1215000000000002</c:v>
                </c:pt>
                <c:pt idx="6241">
                  <c:v>7.1234999999999999</c:v>
                </c:pt>
                <c:pt idx="6242">
                  <c:v>7.125</c:v>
                </c:pt>
                <c:pt idx="6243">
                  <c:v>7.1269999999999998</c:v>
                </c:pt>
                <c:pt idx="6244">
                  <c:v>7.1284999999999998</c:v>
                </c:pt>
                <c:pt idx="6245">
                  <c:v>7.13</c:v>
                </c:pt>
                <c:pt idx="6246">
                  <c:v>7.1325000000000003</c:v>
                </c:pt>
                <c:pt idx="6247">
                  <c:v>7.1340000000000003</c:v>
                </c:pt>
                <c:pt idx="6248">
                  <c:v>7.1349999999999998</c:v>
                </c:pt>
                <c:pt idx="6249">
                  <c:v>7.1364999999999998</c:v>
                </c:pt>
                <c:pt idx="6250">
                  <c:v>7.1379999999999999</c:v>
                </c:pt>
                <c:pt idx="6251">
                  <c:v>7.14</c:v>
                </c:pt>
                <c:pt idx="6252">
                  <c:v>7.1414999999999997</c:v>
                </c:pt>
                <c:pt idx="6253">
                  <c:v>7.1429999999999998</c:v>
                </c:pt>
                <c:pt idx="6254">
                  <c:v>7.1444999999999999</c:v>
                </c:pt>
                <c:pt idx="6255">
                  <c:v>7.1459999999999999</c:v>
                </c:pt>
                <c:pt idx="6256">
                  <c:v>7.1479999999999997</c:v>
                </c:pt>
                <c:pt idx="6257">
                  <c:v>7.1505000000000001</c:v>
                </c:pt>
                <c:pt idx="6258">
                  <c:v>7.1520000000000001</c:v>
                </c:pt>
                <c:pt idx="6259">
                  <c:v>7.1535000000000002</c:v>
                </c:pt>
                <c:pt idx="6260">
                  <c:v>7.1555</c:v>
                </c:pt>
                <c:pt idx="6261">
                  <c:v>7.157</c:v>
                </c:pt>
                <c:pt idx="6262">
                  <c:v>7.1589999999999998</c:v>
                </c:pt>
                <c:pt idx="6263">
                  <c:v>7.1609999999999996</c:v>
                </c:pt>
                <c:pt idx="6264">
                  <c:v>7.1619999999999999</c:v>
                </c:pt>
                <c:pt idx="6265">
                  <c:v>7.1635</c:v>
                </c:pt>
                <c:pt idx="6266">
                  <c:v>7.1654999999999998</c:v>
                </c:pt>
                <c:pt idx="6267">
                  <c:v>7.1675000000000004</c:v>
                </c:pt>
                <c:pt idx="6268">
                  <c:v>7.1695000000000002</c:v>
                </c:pt>
                <c:pt idx="6269">
                  <c:v>7.1719999999999997</c:v>
                </c:pt>
                <c:pt idx="6270">
                  <c:v>7.1760000000000002</c:v>
                </c:pt>
                <c:pt idx="6271">
                  <c:v>7.1790000000000003</c:v>
                </c:pt>
                <c:pt idx="6272">
                  <c:v>7.1820000000000004</c:v>
                </c:pt>
                <c:pt idx="6273">
                  <c:v>7.1844999999999999</c:v>
                </c:pt>
                <c:pt idx="6274">
                  <c:v>7.1864999999999997</c:v>
                </c:pt>
                <c:pt idx="6275">
                  <c:v>7.1885000000000003</c:v>
                </c:pt>
                <c:pt idx="6276">
                  <c:v>7.1894999999999998</c:v>
                </c:pt>
                <c:pt idx="6277">
                  <c:v>7.1914999999999996</c:v>
                </c:pt>
                <c:pt idx="6278">
                  <c:v>7.1929999999999996</c:v>
                </c:pt>
                <c:pt idx="6279">
                  <c:v>7.1944999999999997</c:v>
                </c:pt>
                <c:pt idx="6280">
                  <c:v>7.1959999999999997</c:v>
                </c:pt>
                <c:pt idx="6281">
                  <c:v>7.1974999999999998</c:v>
                </c:pt>
                <c:pt idx="6282">
                  <c:v>7.1989999999999998</c:v>
                </c:pt>
                <c:pt idx="6283">
                  <c:v>7.2004999999999999</c:v>
                </c:pt>
                <c:pt idx="6284">
                  <c:v>7.2024999999999997</c:v>
                </c:pt>
                <c:pt idx="6285">
                  <c:v>7.2045000000000003</c:v>
                </c:pt>
                <c:pt idx="6286">
                  <c:v>7.2060000000000004</c:v>
                </c:pt>
                <c:pt idx="6287">
                  <c:v>7.2080000000000002</c:v>
                </c:pt>
                <c:pt idx="6288">
                  <c:v>7.2089999999999996</c:v>
                </c:pt>
                <c:pt idx="6289">
                  <c:v>7.2110000000000003</c:v>
                </c:pt>
                <c:pt idx="6290">
                  <c:v>7.2130000000000001</c:v>
                </c:pt>
                <c:pt idx="6291">
                  <c:v>7.2154999999999996</c:v>
                </c:pt>
                <c:pt idx="6292">
                  <c:v>7.2164999999999999</c:v>
                </c:pt>
                <c:pt idx="6293">
                  <c:v>7.2184999999999997</c:v>
                </c:pt>
                <c:pt idx="6294">
                  <c:v>7.22</c:v>
                </c:pt>
                <c:pt idx="6295">
                  <c:v>7.2229999999999999</c:v>
                </c:pt>
                <c:pt idx="6296">
                  <c:v>7.2249999999999996</c:v>
                </c:pt>
                <c:pt idx="6297">
                  <c:v>7.2264999999999997</c:v>
                </c:pt>
                <c:pt idx="6298">
                  <c:v>7.2285000000000004</c:v>
                </c:pt>
                <c:pt idx="6299">
                  <c:v>7.23</c:v>
                </c:pt>
                <c:pt idx="6300">
                  <c:v>7.2320000000000002</c:v>
                </c:pt>
                <c:pt idx="6301">
                  <c:v>7.2335000000000003</c:v>
                </c:pt>
                <c:pt idx="6302">
                  <c:v>7.2350000000000003</c:v>
                </c:pt>
                <c:pt idx="6303">
                  <c:v>7.2370000000000001</c:v>
                </c:pt>
                <c:pt idx="6304">
                  <c:v>7.2380000000000004</c:v>
                </c:pt>
                <c:pt idx="6305">
                  <c:v>7.24</c:v>
                </c:pt>
                <c:pt idx="6306">
                  <c:v>7.242</c:v>
                </c:pt>
                <c:pt idx="6307">
                  <c:v>7.2445000000000004</c:v>
                </c:pt>
                <c:pt idx="6308">
                  <c:v>7.2460000000000004</c:v>
                </c:pt>
                <c:pt idx="6309">
                  <c:v>7.2474999999999996</c:v>
                </c:pt>
                <c:pt idx="6310">
                  <c:v>7.2489999999999997</c:v>
                </c:pt>
                <c:pt idx="6311">
                  <c:v>7.2515000000000001</c:v>
                </c:pt>
                <c:pt idx="6312">
                  <c:v>7.2530000000000001</c:v>
                </c:pt>
                <c:pt idx="6313">
                  <c:v>7.2549999999999999</c:v>
                </c:pt>
                <c:pt idx="6314">
                  <c:v>7.2569999999999997</c:v>
                </c:pt>
                <c:pt idx="6315">
                  <c:v>7.258</c:v>
                </c:pt>
                <c:pt idx="6316">
                  <c:v>7.26</c:v>
                </c:pt>
                <c:pt idx="6317">
                  <c:v>7.2610000000000001</c:v>
                </c:pt>
                <c:pt idx="6318">
                  <c:v>7.2634999999999996</c:v>
                </c:pt>
                <c:pt idx="6319">
                  <c:v>7.2655000000000003</c:v>
                </c:pt>
                <c:pt idx="6320">
                  <c:v>7.2670000000000003</c:v>
                </c:pt>
                <c:pt idx="6321">
                  <c:v>7.2685000000000004</c:v>
                </c:pt>
                <c:pt idx="6322">
                  <c:v>7.27</c:v>
                </c:pt>
                <c:pt idx="6323">
                  <c:v>7.2725</c:v>
                </c:pt>
                <c:pt idx="6324">
                  <c:v>7.274</c:v>
                </c:pt>
                <c:pt idx="6325">
                  <c:v>7.2755000000000001</c:v>
                </c:pt>
                <c:pt idx="6326">
                  <c:v>7.2770000000000001</c:v>
                </c:pt>
                <c:pt idx="6327">
                  <c:v>7.2785000000000002</c:v>
                </c:pt>
                <c:pt idx="6328">
                  <c:v>7.2805</c:v>
                </c:pt>
                <c:pt idx="6329">
                  <c:v>7.2824999999999998</c:v>
                </c:pt>
                <c:pt idx="6330">
                  <c:v>7.2845000000000004</c:v>
                </c:pt>
                <c:pt idx="6331">
                  <c:v>7.2865000000000002</c:v>
                </c:pt>
                <c:pt idx="6332">
                  <c:v>7.2880000000000003</c:v>
                </c:pt>
                <c:pt idx="6333">
                  <c:v>7.29</c:v>
                </c:pt>
                <c:pt idx="6334">
                  <c:v>7.2915000000000001</c:v>
                </c:pt>
                <c:pt idx="6335">
                  <c:v>7.2934999999999999</c:v>
                </c:pt>
                <c:pt idx="6336">
                  <c:v>7.2949999999999999</c:v>
                </c:pt>
                <c:pt idx="6337">
                  <c:v>7.2965</c:v>
                </c:pt>
                <c:pt idx="6338">
                  <c:v>7.298</c:v>
                </c:pt>
                <c:pt idx="6339">
                  <c:v>7.3</c:v>
                </c:pt>
                <c:pt idx="6340">
                  <c:v>7.3019999999999996</c:v>
                </c:pt>
                <c:pt idx="6341">
                  <c:v>7.3040000000000003</c:v>
                </c:pt>
                <c:pt idx="6342">
                  <c:v>7.306</c:v>
                </c:pt>
                <c:pt idx="6343">
                  <c:v>7.3075000000000001</c:v>
                </c:pt>
                <c:pt idx="6344">
                  <c:v>7.3094999999999999</c:v>
                </c:pt>
                <c:pt idx="6345">
                  <c:v>7.3114999999999997</c:v>
                </c:pt>
                <c:pt idx="6346">
                  <c:v>7.3135000000000003</c:v>
                </c:pt>
                <c:pt idx="6347">
                  <c:v>7.3150000000000004</c:v>
                </c:pt>
                <c:pt idx="6348">
                  <c:v>7.3170000000000002</c:v>
                </c:pt>
                <c:pt idx="6349">
                  <c:v>7.3179999999999996</c:v>
                </c:pt>
                <c:pt idx="6350">
                  <c:v>7.32</c:v>
                </c:pt>
                <c:pt idx="6351">
                  <c:v>7.3215000000000003</c:v>
                </c:pt>
                <c:pt idx="6352">
                  <c:v>7.3235000000000001</c:v>
                </c:pt>
                <c:pt idx="6353">
                  <c:v>7.3254999999999999</c:v>
                </c:pt>
                <c:pt idx="6354">
                  <c:v>7.327</c:v>
                </c:pt>
                <c:pt idx="6355">
                  <c:v>7.3289999999999997</c:v>
                </c:pt>
                <c:pt idx="6356">
                  <c:v>7.3315000000000001</c:v>
                </c:pt>
                <c:pt idx="6357">
                  <c:v>7.3334999999999999</c:v>
                </c:pt>
                <c:pt idx="6358">
                  <c:v>7.3354999999999997</c:v>
                </c:pt>
                <c:pt idx="6359">
                  <c:v>7.3365</c:v>
                </c:pt>
                <c:pt idx="6360">
                  <c:v>7.3380000000000001</c:v>
                </c:pt>
                <c:pt idx="6361">
                  <c:v>7.34</c:v>
                </c:pt>
                <c:pt idx="6362">
                  <c:v>7.3419999999999996</c:v>
                </c:pt>
                <c:pt idx="6363">
                  <c:v>7.3440000000000003</c:v>
                </c:pt>
                <c:pt idx="6364">
                  <c:v>7.3460000000000001</c:v>
                </c:pt>
                <c:pt idx="6365">
                  <c:v>7.3475000000000001</c:v>
                </c:pt>
                <c:pt idx="6366">
                  <c:v>7.35</c:v>
                </c:pt>
                <c:pt idx="6367">
                  <c:v>7.3514999999999997</c:v>
                </c:pt>
                <c:pt idx="6368">
                  <c:v>7.3535000000000004</c:v>
                </c:pt>
                <c:pt idx="6369">
                  <c:v>7.3555000000000001</c:v>
                </c:pt>
                <c:pt idx="6370">
                  <c:v>7.3570000000000002</c:v>
                </c:pt>
                <c:pt idx="6371">
                  <c:v>7.3585000000000003</c:v>
                </c:pt>
                <c:pt idx="6372">
                  <c:v>7.3609999999999998</c:v>
                </c:pt>
                <c:pt idx="6373">
                  <c:v>7.3630000000000004</c:v>
                </c:pt>
                <c:pt idx="6374">
                  <c:v>7.3644999999999996</c:v>
                </c:pt>
                <c:pt idx="6375">
                  <c:v>7.3665000000000003</c:v>
                </c:pt>
                <c:pt idx="6376">
                  <c:v>7.3685</c:v>
                </c:pt>
                <c:pt idx="6377">
                  <c:v>7.3710000000000004</c:v>
                </c:pt>
                <c:pt idx="6378">
                  <c:v>7.3730000000000002</c:v>
                </c:pt>
                <c:pt idx="6379">
                  <c:v>7.375</c:v>
                </c:pt>
                <c:pt idx="6380">
                  <c:v>7.3760000000000003</c:v>
                </c:pt>
                <c:pt idx="6381">
                  <c:v>7.3780000000000001</c:v>
                </c:pt>
                <c:pt idx="6382">
                  <c:v>7.3804999999999996</c:v>
                </c:pt>
                <c:pt idx="6383">
                  <c:v>7.3819999999999997</c:v>
                </c:pt>
                <c:pt idx="6384">
                  <c:v>7.3840000000000003</c:v>
                </c:pt>
                <c:pt idx="6385">
                  <c:v>7.3855000000000004</c:v>
                </c:pt>
                <c:pt idx="6386">
                  <c:v>7.3879999999999999</c:v>
                </c:pt>
                <c:pt idx="6387">
                  <c:v>7.39</c:v>
                </c:pt>
                <c:pt idx="6388">
                  <c:v>7.3920000000000003</c:v>
                </c:pt>
                <c:pt idx="6389">
                  <c:v>7.3940000000000001</c:v>
                </c:pt>
                <c:pt idx="6390">
                  <c:v>7.3959999999999999</c:v>
                </c:pt>
                <c:pt idx="6391">
                  <c:v>7.3979999999999997</c:v>
                </c:pt>
                <c:pt idx="6392">
                  <c:v>7.4005000000000001</c:v>
                </c:pt>
                <c:pt idx="6393">
                  <c:v>7.4020000000000001</c:v>
                </c:pt>
                <c:pt idx="6394">
                  <c:v>7.4035000000000002</c:v>
                </c:pt>
                <c:pt idx="6395">
                  <c:v>7.4055</c:v>
                </c:pt>
                <c:pt idx="6396">
                  <c:v>7.4080000000000004</c:v>
                </c:pt>
                <c:pt idx="6397">
                  <c:v>7.41</c:v>
                </c:pt>
                <c:pt idx="6398">
                  <c:v>7.4119999999999999</c:v>
                </c:pt>
                <c:pt idx="6399">
                  <c:v>7.4139999999999997</c:v>
                </c:pt>
                <c:pt idx="6400">
                  <c:v>7.4154999999999998</c:v>
                </c:pt>
                <c:pt idx="6401">
                  <c:v>7.4180000000000001</c:v>
                </c:pt>
                <c:pt idx="6402">
                  <c:v>7.4204999999999997</c:v>
                </c:pt>
                <c:pt idx="6403">
                  <c:v>7.4215</c:v>
                </c:pt>
                <c:pt idx="6404">
                  <c:v>7.4234999999999998</c:v>
                </c:pt>
                <c:pt idx="6405">
                  <c:v>7.4255000000000004</c:v>
                </c:pt>
                <c:pt idx="6406">
                  <c:v>7.4279999999999999</c:v>
                </c:pt>
                <c:pt idx="6407">
                  <c:v>7.43</c:v>
                </c:pt>
                <c:pt idx="6408">
                  <c:v>7.4320000000000004</c:v>
                </c:pt>
                <c:pt idx="6409">
                  <c:v>7.4335000000000004</c:v>
                </c:pt>
                <c:pt idx="6410">
                  <c:v>7.4359999999999999</c:v>
                </c:pt>
                <c:pt idx="6411">
                  <c:v>7.4379999999999997</c:v>
                </c:pt>
                <c:pt idx="6412">
                  <c:v>7.44</c:v>
                </c:pt>
                <c:pt idx="6413">
                  <c:v>7.4420000000000002</c:v>
                </c:pt>
                <c:pt idx="6414">
                  <c:v>7.4435000000000002</c:v>
                </c:pt>
                <c:pt idx="6415">
                  <c:v>7.4459999999999997</c:v>
                </c:pt>
                <c:pt idx="6416">
                  <c:v>7.4485000000000001</c:v>
                </c:pt>
                <c:pt idx="6417">
                  <c:v>7.4504999999999999</c:v>
                </c:pt>
                <c:pt idx="6418">
                  <c:v>7.4524999999999997</c:v>
                </c:pt>
                <c:pt idx="6419">
                  <c:v>7.4545000000000003</c:v>
                </c:pt>
                <c:pt idx="6420">
                  <c:v>7.4569999999999999</c:v>
                </c:pt>
                <c:pt idx="6421">
                  <c:v>7.4589999999999996</c:v>
                </c:pt>
                <c:pt idx="6422">
                  <c:v>7.4604999999999997</c:v>
                </c:pt>
                <c:pt idx="6423">
                  <c:v>7.4619999999999997</c:v>
                </c:pt>
                <c:pt idx="6424">
                  <c:v>7.4645000000000001</c:v>
                </c:pt>
                <c:pt idx="6425">
                  <c:v>7.4664999999999999</c:v>
                </c:pt>
                <c:pt idx="6426">
                  <c:v>7.4684999999999997</c:v>
                </c:pt>
                <c:pt idx="6427">
                  <c:v>7.4705000000000004</c:v>
                </c:pt>
                <c:pt idx="6428">
                  <c:v>7.4725000000000001</c:v>
                </c:pt>
                <c:pt idx="6429">
                  <c:v>7.4749999999999996</c:v>
                </c:pt>
                <c:pt idx="6430">
                  <c:v>7.4770000000000003</c:v>
                </c:pt>
                <c:pt idx="6431">
                  <c:v>7.4790000000000001</c:v>
                </c:pt>
                <c:pt idx="6432">
                  <c:v>7.4805000000000001</c:v>
                </c:pt>
                <c:pt idx="6433">
                  <c:v>7.4824999999999999</c:v>
                </c:pt>
                <c:pt idx="6434">
                  <c:v>7.4844999999999997</c:v>
                </c:pt>
                <c:pt idx="6435">
                  <c:v>7.4865000000000004</c:v>
                </c:pt>
                <c:pt idx="6436">
                  <c:v>7.4885000000000002</c:v>
                </c:pt>
                <c:pt idx="6437">
                  <c:v>7.4904999999999999</c:v>
                </c:pt>
                <c:pt idx="6438">
                  <c:v>7.4924999999999997</c:v>
                </c:pt>
                <c:pt idx="6439">
                  <c:v>7.4945000000000004</c:v>
                </c:pt>
                <c:pt idx="6440">
                  <c:v>7.4969999999999999</c:v>
                </c:pt>
                <c:pt idx="6441">
                  <c:v>7.4984999999999999</c:v>
                </c:pt>
                <c:pt idx="6442">
                  <c:v>7.5004999999999997</c:v>
                </c:pt>
                <c:pt idx="6443">
                  <c:v>7.5030000000000001</c:v>
                </c:pt>
                <c:pt idx="6444">
                  <c:v>7.5054999999999996</c:v>
                </c:pt>
                <c:pt idx="6445">
                  <c:v>7.5075000000000003</c:v>
                </c:pt>
                <c:pt idx="6446">
                  <c:v>7.5090000000000003</c:v>
                </c:pt>
                <c:pt idx="6447">
                  <c:v>7.5110000000000001</c:v>
                </c:pt>
                <c:pt idx="6448">
                  <c:v>7.5134999999999996</c:v>
                </c:pt>
                <c:pt idx="6449">
                  <c:v>7.5155000000000003</c:v>
                </c:pt>
                <c:pt idx="6450">
                  <c:v>7.5175000000000001</c:v>
                </c:pt>
                <c:pt idx="6451">
                  <c:v>7.5194999999999999</c:v>
                </c:pt>
                <c:pt idx="6452">
                  <c:v>7.5220000000000002</c:v>
                </c:pt>
                <c:pt idx="6453">
                  <c:v>7.524</c:v>
                </c:pt>
                <c:pt idx="6454">
                  <c:v>7.5259999999999998</c:v>
                </c:pt>
                <c:pt idx="6455">
                  <c:v>7.5279999999999996</c:v>
                </c:pt>
                <c:pt idx="6456">
                  <c:v>7.53</c:v>
                </c:pt>
                <c:pt idx="6457">
                  <c:v>7.5324999999999998</c:v>
                </c:pt>
                <c:pt idx="6458">
                  <c:v>7.5345000000000004</c:v>
                </c:pt>
                <c:pt idx="6459">
                  <c:v>7.5365000000000002</c:v>
                </c:pt>
                <c:pt idx="6460">
                  <c:v>7.5385</c:v>
                </c:pt>
                <c:pt idx="6461">
                  <c:v>7.5404999999999998</c:v>
                </c:pt>
                <c:pt idx="6462">
                  <c:v>7.5430000000000001</c:v>
                </c:pt>
                <c:pt idx="6463">
                  <c:v>7.5449999999999999</c:v>
                </c:pt>
                <c:pt idx="6464">
                  <c:v>7.5469999999999997</c:v>
                </c:pt>
                <c:pt idx="6465">
                  <c:v>7.5490000000000004</c:v>
                </c:pt>
                <c:pt idx="6466">
                  <c:v>7.5510000000000002</c:v>
                </c:pt>
                <c:pt idx="6467">
                  <c:v>7.5534999999999997</c:v>
                </c:pt>
                <c:pt idx="6468">
                  <c:v>7.5555000000000003</c:v>
                </c:pt>
                <c:pt idx="6469">
                  <c:v>7.5570000000000004</c:v>
                </c:pt>
                <c:pt idx="6470">
                  <c:v>7.5594999999999999</c:v>
                </c:pt>
                <c:pt idx="6471">
                  <c:v>7.5614999999999997</c:v>
                </c:pt>
                <c:pt idx="6472">
                  <c:v>7.5640000000000001</c:v>
                </c:pt>
                <c:pt idx="6473">
                  <c:v>7.5655000000000001</c:v>
                </c:pt>
                <c:pt idx="6474">
                  <c:v>7.5674999999999999</c:v>
                </c:pt>
                <c:pt idx="6475">
                  <c:v>7.5694999999999997</c:v>
                </c:pt>
                <c:pt idx="6476">
                  <c:v>7.5715000000000003</c:v>
                </c:pt>
                <c:pt idx="6477">
                  <c:v>7.5735000000000001</c:v>
                </c:pt>
                <c:pt idx="6478">
                  <c:v>7.5759999999999996</c:v>
                </c:pt>
                <c:pt idx="6479">
                  <c:v>7.5780000000000003</c:v>
                </c:pt>
                <c:pt idx="6480">
                  <c:v>7.5804999999999998</c:v>
                </c:pt>
                <c:pt idx="6481">
                  <c:v>7.5824999999999996</c:v>
                </c:pt>
                <c:pt idx="6482">
                  <c:v>7.5845000000000002</c:v>
                </c:pt>
                <c:pt idx="6483">
                  <c:v>7.5865</c:v>
                </c:pt>
                <c:pt idx="6484">
                  <c:v>7.5884999999999998</c:v>
                </c:pt>
                <c:pt idx="6485">
                  <c:v>7.5910000000000002</c:v>
                </c:pt>
                <c:pt idx="6486">
                  <c:v>7.593</c:v>
                </c:pt>
                <c:pt idx="6487">
                  <c:v>7.5949999999999998</c:v>
                </c:pt>
                <c:pt idx="6488">
                  <c:v>7.5970000000000004</c:v>
                </c:pt>
                <c:pt idx="6489">
                  <c:v>7.5990000000000002</c:v>
                </c:pt>
                <c:pt idx="6490">
                  <c:v>7.6014999999999997</c:v>
                </c:pt>
                <c:pt idx="6491">
                  <c:v>7.6040000000000001</c:v>
                </c:pt>
                <c:pt idx="6492">
                  <c:v>7.6059999999999999</c:v>
                </c:pt>
                <c:pt idx="6493">
                  <c:v>7.6074999999999999</c:v>
                </c:pt>
                <c:pt idx="6494">
                  <c:v>7.61</c:v>
                </c:pt>
                <c:pt idx="6495">
                  <c:v>7.6120000000000001</c:v>
                </c:pt>
                <c:pt idx="6496">
                  <c:v>7.6139999999999999</c:v>
                </c:pt>
                <c:pt idx="6497">
                  <c:v>7.6154999999999999</c:v>
                </c:pt>
                <c:pt idx="6498">
                  <c:v>7.6180000000000003</c:v>
                </c:pt>
                <c:pt idx="6499">
                  <c:v>7.6210000000000004</c:v>
                </c:pt>
                <c:pt idx="6500">
                  <c:v>7.6230000000000002</c:v>
                </c:pt>
                <c:pt idx="6501">
                  <c:v>7.6245000000000003</c:v>
                </c:pt>
                <c:pt idx="6502">
                  <c:v>7.6265000000000001</c:v>
                </c:pt>
                <c:pt idx="6503">
                  <c:v>7.6289999999999996</c:v>
                </c:pt>
                <c:pt idx="6504">
                  <c:v>7.6310000000000002</c:v>
                </c:pt>
                <c:pt idx="6505">
                  <c:v>7.6325000000000003</c:v>
                </c:pt>
                <c:pt idx="6506">
                  <c:v>7.6345000000000001</c:v>
                </c:pt>
                <c:pt idx="6507">
                  <c:v>7.6375000000000002</c:v>
                </c:pt>
                <c:pt idx="6508">
                  <c:v>7.6395</c:v>
                </c:pt>
                <c:pt idx="6509">
                  <c:v>7.6414999999999997</c:v>
                </c:pt>
                <c:pt idx="6510">
                  <c:v>7.6435000000000004</c:v>
                </c:pt>
                <c:pt idx="6511">
                  <c:v>7.6455000000000002</c:v>
                </c:pt>
                <c:pt idx="6512">
                  <c:v>7.6479999999999997</c:v>
                </c:pt>
                <c:pt idx="6513">
                  <c:v>7.65</c:v>
                </c:pt>
                <c:pt idx="6514">
                  <c:v>7.6520000000000001</c:v>
                </c:pt>
                <c:pt idx="6515">
                  <c:v>7.6539999999999999</c:v>
                </c:pt>
                <c:pt idx="6516">
                  <c:v>7.6559999999999997</c:v>
                </c:pt>
                <c:pt idx="6517">
                  <c:v>7.6585000000000001</c:v>
                </c:pt>
                <c:pt idx="6518">
                  <c:v>7.6604999999999999</c:v>
                </c:pt>
                <c:pt idx="6519">
                  <c:v>7.6624999999999996</c:v>
                </c:pt>
                <c:pt idx="6520">
                  <c:v>7.6645000000000003</c:v>
                </c:pt>
                <c:pt idx="6521">
                  <c:v>7.6669999999999998</c:v>
                </c:pt>
                <c:pt idx="6522">
                  <c:v>7.6689999999999996</c:v>
                </c:pt>
                <c:pt idx="6523">
                  <c:v>7.6710000000000003</c:v>
                </c:pt>
                <c:pt idx="6524">
                  <c:v>7.673</c:v>
                </c:pt>
                <c:pt idx="6525">
                  <c:v>7.6749999999999998</c:v>
                </c:pt>
                <c:pt idx="6526">
                  <c:v>7.6775000000000002</c:v>
                </c:pt>
                <c:pt idx="6527">
                  <c:v>7.6795</c:v>
                </c:pt>
                <c:pt idx="6528">
                  <c:v>7.6814999999999998</c:v>
                </c:pt>
                <c:pt idx="6529">
                  <c:v>7.6829999999999998</c:v>
                </c:pt>
                <c:pt idx="6530">
                  <c:v>7.6859999999999999</c:v>
                </c:pt>
                <c:pt idx="6531">
                  <c:v>7.6885000000000003</c:v>
                </c:pt>
                <c:pt idx="6532">
                  <c:v>7.69</c:v>
                </c:pt>
                <c:pt idx="6533">
                  <c:v>7.6914999999999996</c:v>
                </c:pt>
                <c:pt idx="6534">
                  <c:v>7.6935000000000002</c:v>
                </c:pt>
                <c:pt idx="6535">
                  <c:v>7.6959999999999997</c:v>
                </c:pt>
                <c:pt idx="6536">
                  <c:v>7.6980000000000004</c:v>
                </c:pt>
                <c:pt idx="6537">
                  <c:v>7.7</c:v>
                </c:pt>
                <c:pt idx="6538">
                  <c:v>7.7024999999999997</c:v>
                </c:pt>
                <c:pt idx="6539">
                  <c:v>7.7045000000000003</c:v>
                </c:pt>
                <c:pt idx="6540">
                  <c:v>7.7069999999999999</c:v>
                </c:pt>
                <c:pt idx="6541">
                  <c:v>7.7089999999999996</c:v>
                </c:pt>
                <c:pt idx="6542">
                  <c:v>7.7110000000000003</c:v>
                </c:pt>
                <c:pt idx="6543">
                  <c:v>7.7125000000000004</c:v>
                </c:pt>
                <c:pt idx="6544">
                  <c:v>7.7145000000000001</c:v>
                </c:pt>
                <c:pt idx="6545">
                  <c:v>7.7169999999999996</c:v>
                </c:pt>
                <c:pt idx="6546">
                  <c:v>7.7190000000000003</c:v>
                </c:pt>
                <c:pt idx="6547">
                  <c:v>7.7214999999999998</c:v>
                </c:pt>
                <c:pt idx="6548">
                  <c:v>7.7234999999999996</c:v>
                </c:pt>
                <c:pt idx="6549">
                  <c:v>7.726</c:v>
                </c:pt>
                <c:pt idx="6550">
                  <c:v>7.7279999999999998</c:v>
                </c:pt>
                <c:pt idx="6551">
                  <c:v>7.73</c:v>
                </c:pt>
                <c:pt idx="6552">
                  <c:v>7.7314999999999996</c:v>
                </c:pt>
                <c:pt idx="6553">
                  <c:v>7.734</c:v>
                </c:pt>
                <c:pt idx="6554">
                  <c:v>7.7359999999999998</c:v>
                </c:pt>
                <c:pt idx="6555">
                  <c:v>7.7380000000000004</c:v>
                </c:pt>
                <c:pt idx="6556">
                  <c:v>7.7394999999999996</c:v>
                </c:pt>
                <c:pt idx="6557">
                  <c:v>7.742</c:v>
                </c:pt>
                <c:pt idx="6558">
                  <c:v>7.7445000000000004</c:v>
                </c:pt>
                <c:pt idx="6559">
                  <c:v>7.7465000000000002</c:v>
                </c:pt>
                <c:pt idx="6560">
                  <c:v>7.7484999999999999</c:v>
                </c:pt>
                <c:pt idx="6561">
                  <c:v>7.7504999999999997</c:v>
                </c:pt>
                <c:pt idx="6562">
                  <c:v>7.7519999999999998</c:v>
                </c:pt>
                <c:pt idx="6563">
                  <c:v>7.7545000000000002</c:v>
                </c:pt>
                <c:pt idx="6564">
                  <c:v>7.7565</c:v>
                </c:pt>
                <c:pt idx="6565">
                  <c:v>7.7584999999999997</c:v>
                </c:pt>
                <c:pt idx="6566">
                  <c:v>7.7605000000000004</c:v>
                </c:pt>
                <c:pt idx="6567">
                  <c:v>7.7625000000000002</c:v>
                </c:pt>
                <c:pt idx="6568">
                  <c:v>7.7645</c:v>
                </c:pt>
                <c:pt idx="6569">
                  <c:v>7.7670000000000003</c:v>
                </c:pt>
                <c:pt idx="6570">
                  <c:v>7.7690000000000001</c:v>
                </c:pt>
                <c:pt idx="6571">
                  <c:v>7.7709999999999999</c:v>
                </c:pt>
                <c:pt idx="6572">
                  <c:v>7.7725</c:v>
                </c:pt>
                <c:pt idx="6573">
                  <c:v>7.7744999999999997</c:v>
                </c:pt>
                <c:pt idx="6574">
                  <c:v>7.7765000000000004</c:v>
                </c:pt>
                <c:pt idx="6575">
                  <c:v>7.7779999999999996</c:v>
                </c:pt>
                <c:pt idx="6576">
                  <c:v>7.7794999999999996</c:v>
                </c:pt>
                <c:pt idx="6577">
                  <c:v>7.7805</c:v>
                </c:pt>
                <c:pt idx="6578">
                  <c:v>7.782</c:v>
                </c:pt>
                <c:pt idx="6579">
                  <c:v>7.7839999999999998</c:v>
                </c:pt>
                <c:pt idx="6580">
                  <c:v>7.7865000000000002</c:v>
                </c:pt>
                <c:pt idx="6581">
                  <c:v>7.7885</c:v>
                </c:pt>
                <c:pt idx="6582">
                  <c:v>7.79</c:v>
                </c:pt>
                <c:pt idx="6583">
                  <c:v>7.7915000000000001</c:v>
                </c:pt>
                <c:pt idx="6584">
                  <c:v>7.7934999999999999</c:v>
                </c:pt>
                <c:pt idx="6585">
                  <c:v>7.7954999999999997</c:v>
                </c:pt>
                <c:pt idx="6586">
                  <c:v>7.7975000000000003</c:v>
                </c:pt>
                <c:pt idx="6587">
                  <c:v>7.7995000000000001</c:v>
                </c:pt>
                <c:pt idx="6588">
                  <c:v>7.8014999999999999</c:v>
                </c:pt>
                <c:pt idx="6589">
                  <c:v>7.8034999999999997</c:v>
                </c:pt>
                <c:pt idx="6590">
                  <c:v>7.8055000000000003</c:v>
                </c:pt>
                <c:pt idx="6591">
                  <c:v>7.8079999999999998</c:v>
                </c:pt>
                <c:pt idx="6592">
                  <c:v>7.8094999999999999</c:v>
                </c:pt>
                <c:pt idx="6593">
                  <c:v>7.8114999999999997</c:v>
                </c:pt>
                <c:pt idx="6594">
                  <c:v>7.8129999999999997</c:v>
                </c:pt>
                <c:pt idx="6595">
                  <c:v>7.8155000000000001</c:v>
                </c:pt>
                <c:pt idx="6596">
                  <c:v>7.8185000000000002</c:v>
                </c:pt>
                <c:pt idx="6597">
                  <c:v>7.82</c:v>
                </c:pt>
                <c:pt idx="6598">
                  <c:v>7.8220000000000001</c:v>
                </c:pt>
                <c:pt idx="6599">
                  <c:v>7.8239999999999998</c:v>
                </c:pt>
                <c:pt idx="6600">
                  <c:v>7.8259999999999996</c:v>
                </c:pt>
                <c:pt idx="6601">
                  <c:v>7.8285</c:v>
                </c:pt>
                <c:pt idx="6602">
                  <c:v>7.8304999999999998</c:v>
                </c:pt>
                <c:pt idx="6603">
                  <c:v>7.8319999999999999</c:v>
                </c:pt>
                <c:pt idx="6604">
                  <c:v>7.8339999999999996</c:v>
                </c:pt>
                <c:pt idx="6605">
                  <c:v>7.8360000000000003</c:v>
                </c:pt>
                <c:pt idx="6606">
                  <c:v>7.8380000000000001</c:v>
                </c:pt>
                <c:pt idx="6607">
                  <c:v>7.8404999999999996</c:v>
                </c:pt>
                <c:pt idx="6608">
                  <c:v>7.8419999999999996</c:v>
                </c:pt>
                <c:pt idx="6609">
                  <c:v>7.8440000000000003</c:v>
                </c:pt>
                <c:pt idx="6610">
                  <c:v>7.8464999999999998</c:v>
                </c:pt>
                <c:pt idx="6611">
                  <c:v>7.8490000000000002</c:v>
                </c:pt>
                <c:pt idx="6612">
                  <c:v>7.8505000000000003</c:v>
                </c:pt>
                <c:pt idx="6613">
                  <c:v>7.8520000000000003</c:v>
                </c:pt>
                <c:pt idx="6614">
                  <c:v>7.8540000000000001</c:v>
                </c:pt>
                <c:pt idx="6615">
                  <c:v>7.8559999999999999</c:v>
                </c:pt>
                <c:pt idx="6616">
                  <c:v>7.8585000000000003</c:v>
                </c:pt>
                <c:pt idx="6617">
                  <c:v>7.86</c:v>
                </c:pt>
                <c:pt idx="6618">
                  <c:v>7.8620000000000001</c:v>
                </c:pt>
                <c:pt idx="6619">
                  <c:v>7.8644999999999996</c:v>
                </c:pt>
                <c:pt idx="6620">
                  <c:v>7.8665000000000003</c:v>
                </c:pt>
                <c:pt idx="6621">
                  <c:v>7.8689999999999998</c:v>
                </c:pt>
                <c:pt idx="6622">
                  <c:v>7.87</c:v>
                </c:pt>
                <c:pt idx="6623">
                  <c:v>7.8719999999999999</c:v>
                </c:pt>
                <c:pt idx="6624">
                  <c:v>7.8739999999999997</c:v>
                </c:pt>
                <c:pt idx="6625">
                  <c:v>7.8760000000000003</c:v>
                </c:pt>
                <c:pt idx="6626">
                  <c:v>7.8784999999999998</c:v>
                </c:pt>
                <c:pt idx="6627">
                  <c:v>7.8804999999999996</c:v>
                </c:pt>
                <c:pt idx="6628">
                  <c:v>7.8825000000000003</c:v>
                </c:pt>
                <c:pt idx="6629">
                  <c:v>7.8840000000000003</c:v>
                </c:pt>
                <c:pt idx="6630">
                  <c:v>7.8864999999999998</c:v>
                </c:pt>
                <c:pt idx="6631">
                  <c:v>7.8890000000000002</c:v>
                </c:pt>
                <c:pt idx="6632">
                  <c:v>7.8905000000000003</c:v>
                </c:pt>
                <c:pt idx="6633">
                  <c:v>7.8925000000000001</c:v>
                </c:pt>
                <c:pt idx="6634">
                  <c:v>7.8944999999999999</c:v>
                </c:pt>
                <c:pt idx="6635">
                  <c:v>7.8964999999999996</c:v>
                </c:pt>
                <c:pt idx="6636">
                  <c:v>7.899</c:v>
                </c:pt>
                <c:pt idx="6637">
                  <c:v>7.9009999999999998</c:v>
                </c:pt>
                <c:pt idx="6638">
                  <c:v>7.9029999999999996</c:v>
                </c:pt>
                <c:pt idx="6639">
                  <c:v>7.9050000000000002</c:v>
                </c:pt>
                <c:pt idx="6640">
                  <c:v>7.907</c:v>
                </c:pt>
                <c:pt idx="6641">
                  <c:v>7.9095000000000004</c:v>
                </c:pt>
                <c:pt idx="6642">
                  <c:v>7.9109999999999996</c:v>
                </c:pt>
                <c:pt idx="6643">
                  <c:v>7.9124999999999996</c:v>
                </c:pt>
                <c:pt idx="6644">
                  <c:v>7.9145000000000003</c:v>
                </c:pt>
                <c:pt idx="6645">
                  <c:v>7.9165000000000001</c:v>
                </c:pt>
                <c:pt idx="6646">
                  <c:v>7.9195000000000002</c:v>
                </c:pt>
                <c:pt idx="6647">
                  <c:v>7.9215</c:v>
                </c:pt>
                <c:pt idx="6648">
                  <c:v>7.923</c:v>
                </c:pt>
                <c:pt idx="6649">
                  <c:v>7.9249999999999998</c:v>
                </c:pt>
                <c:pt idx="6650">
                  <c:v>7.9269999999999996</c:v>
                </c:pt>
                <c:pt idx="6651">
                  <c:v>7.9295</c:v>
                </c:pt>
                <c:pt idx="6652">
                  <c:v>7.931</c:v>
                </c:pt>
                <c:pt idx="6653">
                  <c:v>7.9329999999999998</c:v>
                </c:pt>
                <c:pt idx="6654">
                  <c:v>7.9349999999999996</c:v>
                </c:pt>
                <c:pt idx="6655">
                  <c:v>7.9370000000000003</c:v>
                </c:pt>
                <c:pt idx="6656">
                  <c:v>7.9390000000000001</c:v>
                </c:pt>
                <c:pt idx="6657">
                  <c:v>7.9409999999999998</c:v>
                </c:pt>
                <c:pt idx="6658">
                  <c:v>7.9429999999999996</c:v>
                </c:pt>
                <c:pt idx="6659">
                  <c:v>7.9450000000000003</c:v>
                </c:pt>
                <c:pt idx="6660">
                  <c:v>7.9474999999999998</c:v>
                </c:pt>
                <c:pt idx="6661">
                  <c:v>7.9494999999999996</c:v>
                </c:pt>
                <c:pt idx="6662">
                  <c:v>7.9509999999999996</c:v>
                </c:pt>
                <c:pt idx="6663">
                  <c:v>7.9530000000000003</c:v>
                </c:pt>
                <c:pt idx="6664">
                  <c:v>7.9545000000000003</c:v>
                </c:pt>
                <c:pt idx="6665">
                  <c:v>7.9569999999999999</c:v>
                </c:pt>
                <c:pt idx="6666">
                  <c:v>7.9595000000000002</c:v>
                </c:pt>
                <c:pt idx="6667">
                  <c:v>7.9615</c:v>
                </c:pt>
                <c:pt idx="6668">
                  <c:v>7.9634999999999998</c:v>
                </c:pt>
                <c:pt idx="6669">
                  <c:v>7.9649999999999999</c:v>
                </c:pt>
                <c:pt idx="6670">
                  <c:v>7.9669999999999996</c:v>
                </c:pt>
                <c:pt idx="6671">
                  <c:v>7.9695</c:v>
                </c:pt>
                <c:pt idx="6672">
                  <c:v>7.9710000000000001</c:v>
                </c:pt>
                <c:pt idx="6673">
                  <c:v>7.9725000000000001</c:v>
                </c:pt>
                <c:pt idx="6674">
                  <c:v>7.9744999999999999</c:v>
                </c:pt>
                <c:pt idx="6675">
                  <c:v>7.9770000000000003</c:v>
                </c:pt>
                <c:pt idx="6676">
                  <c:v>7.9790000000000001</c:v>
                </c:pt>
                <c:pt idx="6677">
                  <c:v>7.9814999999999996</c:v>
                </c:pt>
                <c:pt idx="6678">
                  <c:v>7.9829999999999997</c:v>
                </c:pt>
                <c:pt idx="6679">
                  <c:v>7.9850000000000003</c:v>
                </c:pt>
                <c:pt idx="6680">
                  <c:v>7.9870000000000001</c:v>
                </c:pt>
                <c:pt idx="6681">
                  <c:v>7.9885000000000002</c:v>
                </c:pt>
                <c:pt idx="6682">
                  <c:v>7.9904999999999999</c:v>
                </c:pt>
                <c:pt idx="6683">
                  <c:v>7.9924999999999997</c:v>
                </c:pt>
                <c:pt idx="6684">
                  <c:v>7.9939999999999998</c:v>
                </c:pt>
                <c:pt idx="6685">
                  <c:v>7.9960000000000004</c:v>
                </c:pt>
                <c:pt idx="6686">
                  <c:v>7.9984999999999999</c:v>
                </c:pt>
                <c:pt idx="6687">
                  <c:v>8.0005000000000006</c:v>
                </c:pt>
                <c:pt idx="6688">
                  <c:v>8.0024999999999995</c:v>
                </c:pt>
                <c:pt idx="6689">
                  <c:v>8.0039999999999996</c:v>
                </c:pt>
                <c:pt idx="6690">
                  <c:v>8.0060000000000002</c:v>
                </c:pt>
                <c:pt idx="6691">
                  <c:v>8.0075000000000003</c:v>
                </c:pt>
                <c:pt idx="6692">
                  <c:v>8.0094999999999992</c:v>
                </c:pt>
                <c:pt idx="6693">
                  <c:v>8.0109999999999992</c:v>
                </c:pt>
                <c:pt idx="6694">
                  <c:v>8.0124999999999993</c:v>
                </c:pt>
                <c:pt idx="6695">
                  <c:v>8.0145</c:v>
                </c:pt>
                <c:pt idx="6696">
                  <c:v>8.0165000000000006</c:v>
                </c:pt>
                <c:pt idx="6697">
                  <c:v>8.0180000000000007</c:v>
                </c:pt>
                <c:pt idx="6698">
                  <c:v>8.02</c:v>
                </c:pt>
                <c:pt idx="6699">
                  <c:v>8.0220000000000002</c:v>
                </c:pt>
                <c:pt idx="6700">
                  <c:v>8.0235000000000003</c:v>
                </c:pt>
                <c:pt idx="6701">
                  <c:v>8.0254999999999992</c:v>
                </c:pt>
                <c:pt idx="6702">
                  <c:v>8.0269999999999992</c:v>
                </c:pt>
                <c:pt idx="6703">
                  <c:v>8.0289999999999999</c:v>
                </c:pt>
                <c:pt idx="6704">
                  <c:v>8.0305</c:v>
                </c:pt>
                <c:pt idx="6705">
                  <c:v>8.0314999999999994</c:v>
                </c:pt>
                <c:pt idx="6706">
                  <c:v>8.0335000000000001</c:v>
                </c:pt>
                <c:pt idx="6707">
                  <c:v>8.0355000000000008</c:v>
                </c:pt>
                <c:pt idx="6708">
                  <c:v>8.0374999999999996</c:v>
                </c:pt>
                <c:pt idx="6709">
                  <c:v>8.0389999999999997</c:v>
                </c:pt>
                <c:pt idx="6710">
                  <c:v>8.0410000000000004</c:v>
                </c:pt>
                <c:pt idx="6711">
                  <c:v>8.0425000000000004</c:v>
                </c:pt>
                <c:pt idx="6712">
                  <c:v>8.0440000000000005</c:v>
                </c:pt>
                <c:pt idx="6713">
                  <c:v>8.0459999999999994</c:v>
                </c:pt>
                <c:pt idx="6714">
                  <c:v>8.048</c:v>
                </c:pt>
                <c:pt idx="6715">
                  <c:v>8.0495000000000001</c:v>
                </c:pt>
                <c:pt idx="6716">
                  <c:v>8.0510000000000002</c:v>
                </c:pt>
                <c:pt idx="6717">
                  <c:v>8.0525000000000002</c:v>
                </c:pt>
                <c:pt idx="6718">
                  <c:v>8.0545000000000009</c:v>
                </c:pt>
                <c:pt idx="6719">
                  <c:v>8.0564999999999998</c:v>
                </c:pt>
                <c:pt idx="6720">
                  <c:v>8.0585000000000004</c:v>
                </c:pt>
                <c:pt idx="6721">
                  <c:v>8.06</c:v>
                </c:pt>
                <c:pt idx="6722">
                  <c:v>8.0619999999999994</c:v>
                </c:pt>
                <c:pt idx="6723">
                  <c:v>8.0640000000000001</c:v>
                </c:pt>
                <c:pt idx="6724">
                  <c:v>8.0655000000000001</c:v>
                </c:pt>
                <c:pt idx="6725">
                  <c:v>8.0675000000000008</c:v>
                </c:pt>
                <c:pt idx="6726">
                  <c:v>8.0694999999999997</c:v>
                </c:pt>
                <c:pt idx="6727">
                  <c:v>8.0704999999999991</c:v>
                </c:pt>
                <c:pt idx="6728">
                  <c:v>8.0719999999999992</c:v>
                </c:pt>
                <c:pt idx="6729">
                  <c:v>8.0739999999999998</c:v>
                </c:pt>
                <c:pt idx="6730">
                  <c:v>8.0760000000000005</c:v>
                </c:pt>
                <c:pt idx="6731">
                  <c:v>8.0779999999999994</c:v>
                </c:pt>
                <c:pt idx="6732">
                  <c:v>8.0794999999999995</c:v>
                </c:pt>
                <c:pt idx="6733">
                  <c:v>8.0809999999999995</c:v>
                </c:pt>
                <c:pt idx="6734">
                  <c:v>8.0830000000000002</c:v>
                </c:pt>
                <c:pt idx="6735">
                  <c:v>8.0850000000000009</c:v>
                </c:pt>
                <c:pt idx="6736">
                  <c:v>8.0864999999999991</c:v>
                </c:pt>
                <c:pt idx="6737">
                  <c:v>8.0884999999999998</c:v>
                </c:pt>
                <c:pt idx="6738">
                  <c:v>8.09</c:v>
                </c:pt>
                <c:pt idx="6739">
                  <c:v>8.0914999999999999</c:v>
                </c:pt>
                <c:pt idx="6740">
                  <c:v>8.093</c:v>
                </c:pt>
                <c:pt idx="6741">
                  <c:v>8.0954999999999995</c:v>
                </c:pt>
                <c:pt idx="6742">
                  <c:v>8.0965000000000007</c:v>
                </c:pt>
                <c:pt idx="6743">
                  <c:v>8.0984999999999996</c:v>
                </c:pt>
                <c:pt idx="6744">
                  <c:v>8.1</c:v>
                </c:pt>
                <c:pt idx="6745">
                  <c:v>8.1020000000000003</c:v>
                </c:pt>
                <c:pt idx="6746">
                  <c:v>8.1039999999999992</c:v>
                </c:pt>
                <c:pt idx="6747">
                  <c:v>8.1059999999999999</c:v>
                </c:pt>
                <c:pt idx="6748">
                  <c:v>8.1074999999999999</c:v>
                </c:pt>
                <c:pt idx="6749">
                  <c:v>8.1084999999999994</c:v>
                </c:pt>
                <c:pt idx="6750">
                  <c:v>8.1105</c:v>
                </c:pt>
                <c:pt idx="6751">
                  <c:v>8.1125000000000007</c:v>
                </c:pt>
                <c:pt idx="6752">
                  <c:v>8.1144999999999996</c:v>
                </c:pt>
                <c:pt idx="6753">
                  <c:v>8.1155000000000008</c:v>
                </c:pt>
                <c:pt idx="6754">
                  <c:v>8.1174999999999997</c:v>
                </c:pt>
                <c:pt idx="6755">
                  <c:v>8.1189999999999998</c:v>
                </c:pt>
                <c:pt idx="6756">
                  <c:v>8.1204999999999998</c:v>
                </c:pt>
                <c:pt idx="6757">
                  <c:v>8.1229999999999993</c:v>
                </c:pt>
                <c:pt idx="6758">
                  <c:v>8.125</c:v>
                </c:pt>
                <c:pt idx="6759">
                  <c:v>8.1265000000000001</c:v>
                </c:pt>
                <c:pt idx="6760">
                  <c:v>8.1274999999999995</c:v>
                </c:pt>
                <c:pt idx="6761">
                  <c:v>8.1295000000000002</c:v>
                </c:pt>
                <c:pt idx="6762">
                  <c:v>8.1315000000000008</c:v>
                </c:pt>
                <c:pt idx="6763">
                  <c:v>8.1334999999999997</c:v>
                </c:pt>
                <c:pt idx="6764">
                  <c:v>8.1349999999999998</c:v>
                </c:pt>
                <c:pt idx="6765">
                  <c:v>8.1364999999999998</c:v>
                </c:pt>
                <c:pt idx="6766">
                  <c:v>8.1379999999999999</c:v>
                </c:pt>
                <c:pt idx="6767">
                  <c:v>8.1395</c:v>
                </c:pt>
                <c:pt idx="6768">
                  <c:v>8.1415000000000006</c:v>
                </c:pt>
                <c:pt idx="6769">
                  <c:v>8.1440000000000001</c:v>
                </c:pt>
                <c:pt idx="6770">
                  <c:v>8.1455000000000002</c:v>
                </c:pt>
                <c:pt idx="6771">
                  <c:v>8.1464999999999996</c:v>
                </c:pt>
                <c:pt idx="6772">
                  <c:v>8.1485000000000003</c:v>
                </c:pt>
                <c:pt idx="6773">
                  <c:v>8.1509999999999998</c:v>
                </c:pt>
                <c:pt idx="6774">
                  <c:v>8.1530000000000005</c:v>
                </c:pt>
                <c:pt idx="6775">
                  <c:v>8.1545000000000005</c:v>
                </c:pt>
                <c:pt idx="6776">
                  <c:v>8.1560000000000006</c:v>
                </c:pt>
                <c:pt idx="6777">
                  <c:v>8.157</c:v>
                </c:pt>
                <c:pt idx="6778">
                  <c:v>8.1590000000000007</c:v>
                </c:pt>
                <c:pt idx="6779">
                  <c:v>8.1609999999999996</c:v>
                </c:pt>
                <c:pt idx="6780">
                  <c:v>8.1630000000000003</c:v>
                </c:pt>
                <c:pt idx="6781">
                  <c:v>8.1645000000000003</c:v>
                </c:pt>
                <c:pt idx="6782">
                  <c:v>8.1660000000000004</c:v>
                </c:pt>
                <c:pt idx="6783">
                  <c:v>8.1675000000000004</c:v>
                </c:pt>
                <c:pt idx="6784">
                  <c:v>8.17</c:v>
                </c:pt>
                <c:pt idx="6785">
                  <c:v>8.1715</c:v>
                </c:pt>
                <c:pt idx="6786">
                  <c:v>8.173</c:v>
                </c:pt>
                <c:pt idx="6787">
                  <c:v>8.1750000000000007</c:v>
                </c:pt>
                <c:pt idx="6788">
                  <c:v>8.1760000000000002</c:v>
                </c:pt>
                <c:pt idx="6789">
                  <c:v>8.1775000000000002</c:v>
                </c:pt>
                <c:pt idx="6790">
                  <c:v>8.18</c:v>
                </c:pt>
                <c:pt idx="6791">
                  <c:v>8.1820000000000004</c:v>
                </c:pt>
                <c:pt idx="6792">
                  <c:v>8.1829999999999998</c:v>
                </c:pt>
                <c:pt idx="6793">
                  <c:v>8.1844999999999999</c:v>
                </c:pt>
                <c:pt idx="6794">
                  <c:v>8.1865000000000006</c:v>
                </c:pt>
                <c:pt idx="6795">
                  <c:v>8.1890000000000001</c:v>
                </c:pt>
                <c:pt idx="6796">
                  <c:v>8.1905000000000001</c:v>
                </c:pt>
                <c:pt idx="6797">
                  <c:v>8.1925000000000008</c:v>
                </c:pt>
                <c:pt idx="6798">
                  <c:v>8.1940000000000008</c:v>
                </c:pt>
                <c:pt idx="6799">
                  <c:v>8.1959999999999997</c:v>
                </c:pt>
                <c:pt idx="6800">
                  <c:v>8.1974999999999998</c:v>
                </c:pt>
                <c:pt idx="6801">
                  <c:v>8.1999999999999993</c:v>
                </c:pt>
                <c:pt idx="6802">
                  <c:v>8.2014999999999993</c:v>
                </c:pt>
                <c:pt idx="6803">
                  <c:v>8.2029999999999994</c:v>
                </c:pt>
                <c:pt idx="6804">
                  <c:v>8.2040000000000006</c:v>
                </c:pt>
                <c:pt idx="6805">
                  <c:v>8.2065000000000001</c:v>
                </c:pt>
                <c:pt idx="6806">
                  <c:v>8.2085000000000008</c:v>
                </c:pt>
                <c:pt idx="6807">
                  <c:v>8.2104999999999997</c:v>
                </c:pt>
                <c:pt idx="6808">
                  <c:v>8.2119999999999997</c:v>
                </c:pt>
                <c:pt idx="6809">
                  <c:v>8.2134999999999998</c:v>
                </c:pt>
                <c:pt idx="6810">
                  <c:v>8.2155000000000005</c:v>
                </c:pt>
                <c:pt idx="6811">
                  <c:v>8.2174999999999994</c:v>
                </c:pt>
                <c:pt idx="6812">
                  <c:v>8.2189999999999994</c:v>
                </c:pt>
                <c:pt idx="6813">
                  <c:v>8.2204999999999995</c:v>
                </c:pt>
                <c:pt idx="6814">
                  <c:v>8.2219999999999995</c:v>
                </c:pt>
                <c:pt idx="6815">
                  <c:v>8.2234999999999996</c:v>
                </c:pt>
                <c:pt idx="6816">
                  <c:v>8.2255000000000003</c:v>
                </c:pt>
                <c:pt idx="6817">
                  <c:v>8.2274999999999991</c:v>
                </c:pt>
                <c:pt idx="6818">
                  <c:v>8.2294999999999998</c:v>
                </c:pt>
                <c:pt idx="6819">
                  <c:v>8.2309999999999999</c:v>
                </c:pt>
                <c:pt idx="6820">
                  <c:v>8.2324999999999999</c:v>
                </c:pt>
                <c:pt idx="6821">
                  <c:v>8.2345000000000006</c:v>
                </c:pt>
                <c:pt idx="6822">
                  <c:v>8.2364999999999995</c:v>
                </c:pt>
                <c:pt idx="6823">
                  <c:v>8.2385000000000002</c:v>
                </c:pt>
                <c:pt idx="6824">
                  <c:v>8.24</c:v>
                </c:pt>
                <c:pt idx="6825">
                  <c:v>8.2409999999999997</c:v>
                </c:pt>
                <c:pt idx="6826">
                  <c:v>8.2430000000000003</c:v>
                </c:pt>
                <c:pt idx="6827">
                  <c:v>8.2445000000000004</c:v>
                </c:pt>
                <c:pt idx="6828">
                  <c:v>8.2464999999999993</c:v>
                </c:pt>
                <c:pt idx="6829">
                  <c:v>8.2479999999999993</c:v>
                </c:pt>
                <c:pt idx="6830">
                  <c:v>8.25</c:v>
                </c:pt>
                <c:pt idx="6831">
                  <c:v>8.2515000000000001</c:v>
                </c:pt>
                <c:pt idx="6832">
                  <c:v>8.2535000000000007</c:v>
                </c:pt>
                <c:pt idx="6833">
                  <c:v>8.2554999999999996</c:v>
                </c:pt>
                <c:pt idx="6834">
                  <c:v>8.2569999999999997</c:v>
                </c:pt>
                <c:pt idx="6835">
                  <c:v>8.2590000000000003</c:v>
                </c:pt>
                <c:pt idx="6836">
                  <c:v>8.26</c:v>
                </c:pt>
                <c:pt idx="6837">
                  <c:v>8.2620000000000005</c:v>
                </c:pt>
                <c:pt idx="6838">
                  <c:v>8.2635000000000005</c:v>
                </c:pt>
                <c:pt idx="6839">
                  <c:v>8.2654999999999994</c:v>
                </c:pt>
                <c:pt idx="6840">
                  <c:v>8.2669999999999995</c:v>
                </c:pt>
                <c:pt idx="6841">
                  <c:v>8.2690000000000001</c:v>
                </c:pt>
                <c:pt idx="6842">
                  <c:v>8.2705000000000002</c:v>
                </c:pt>
                <c:pt idx="6843">
                  <c:v>8.2725000000000009</c:v>
                </c:pt>
                <c:pt idx="6844">
                  <c:v>8.2739999999999991</c:v>
                </c:pt>
                <c:pt idx="6845">
                  <c:v>8.2765000000000004</c:v>
                </c:pt>
                <c:pt idx="6846">
                  <c:v>8.2780000000000005</c:v>
                </c:pt>
                <c:pt idx="6847">
                  <c:v>8.2789999999999999</c:v>
                </c:pt>
                <c:pt idx="6848">
                  <c:v>8.2810000000000006</c:v>
                </c:pt>
                <c:pt idx="6849">
                  <c:v>8.2825000000000006</c:v>
                </c:pt>
                <c:pt idx="6850">
                  <c:v>8.2850000000000001</c:v>
                </c:pt>
                <c:pt idx="6851">
                  <c:v>8.2859999999999996</c:v>
                </c:pt>
                <c:pt idx="6852">
                  <c:v>8.2880000000000003</c:v>
                </c:pt>
                <c:pt idx="6853">
                  <c:v>8.2889999999999997</c:v>
                </c:pt>
                <c:pt idx="6854">
                  <c:v>8.2910000000000004</c:v>
                </c:pt>
                <c:pt idx="6855">
                  <c:v>8.2934999999999999</c:v>
                </c:pt>
                <c:pt idx="6856">
                  <c:v>8.2955000000000005</c:v>
                </c:pt>
                <c:pt idx="6857">
                  <c:v>8.2965</c:v>
                </c:pt>
                <c:pt idx="6858">
                  <c:v>8.298</c:v>
                </c:pt>
                <c:pt idx="6859">
                  <c:v>8.3000000000000007</c:v>
                </c:pt>
                <c:pt idx="6860">
                  <c:v>8.3015000000000008</c:v>
                </c:pt>
                <c:pt idx="6861">
                  <c:v>8.3040000000000003</c:v>
                </c:pt>
                <c:pt idx="6862">
                  <c:v>8.3049999999999997</c:v>
                </c:pt>
                <c:pt idx="6863">
                  <c:v>8.3064999999999998</c:v>
                </c:pt>
                <c:pt idx="6864">
                  <c:v>8.3079999999999998</c:v>
                </c:pt>
                <c:pt idx="6865">
                  <c:v>8.3094999999999999</c:v>
                </c:pt>
                <c:pt idx="6866">
                  <c:v>8.3119999999999994</c:v>
                </c:pt>
                <c:pt idx="6867">
                  <c:v>8.3140000000000001</c:v>
                </c:pt>
                <c:pt idx="6868">
                  <c:v>8.3155000000000001</c:v>
                </c:pt>
                <c:pt idx="6869">
                  <c:v>8.3164999999999996</c:v>
                </c:pt>
                <c:pt idx="6870">
                  <c:v>8.3185000000000002</c:v>
                </c:pt>
                <c:pt idx="6871">
                  <c:v>8.3204999999999991</c:v>
                </c:pt>
                <c:pt idx="6872">
                  <c:v>8.3224999999999998</c:v>
                </c:pt>
                <c:pt idx="6873">
                  <c:v>8.3239999999999998</c:v>
                </c:pt>
                <c:pt idx="6874">
                  <c:v>8.3254999999999999</c:v>
                </c:pt>
                <c:pt idx="6875">
                  <c:v>8.3264999999999993</c:v>
                </c:pt>
                <c:pt idx="6876">
                  <c:v>8.3285</c:v>
                </c:pt>
                <c:pt idx="6877">
                  <c:v>8.33</c:v>
                </c:pt>
                <c:pt idx="6878">
                  <c:v>8.3320000000000007</c:v>
                </c:pt>
                <c:pt idx="6879">
                  <c:v>8.3335000000000008</c:v>
                </c:pt>
                <c:pt idx="6880">
                  <c:v>8.3350000000000009</c:v>
                </c:pt>
                <c:pt idx="6881">
                  <c:v>8.3364999999999991</c:v>
                </c:pt>
                <c:pt idx="6882">
                  <c:v>8.3384999999999998</c:v>
                </c:pt>
                <c:pt idx="6883">
                  <c:v>8.3409999999999993</c:v>
                </c:pt>
                <c:pt idx="6884">
                  <c:v>8.3420000000000005</c:v>
                </c:pt>
                <c:pt idx="6885">
                  <c:v>8.3435000000000006</c:v>
                </c:pt>
                <c:pt idx="6886">
                  <c:v>8.3450000000000006</c:v>
                </c:pt>
                <c:pt idx="6887">
                  <c:v>8.3465000000000007</c:v>
                </c:pt>
                <c:pt idx="6888">
                  <c:v>8.3475000000000001</c:v>
                </c:pt>
                <c:pt idx="6889">
                  <c:v>8.3490000000000002</c:v>
                </c:pt>
                <c:pt idx="6890">
                  <c:v>8.35</c:v>
                </c:pt>
                <c:pt idx="6891">
                  <c:v>8.3644999999999996</c:v>
                </c:pt>
                <c:pt idx="6892">
                  <c:v>8.3695000000000004</c:v>
                </c:pt>
                <c:pt idx="6893">
                  <c:v>8.3714999999999993</c:v>
                </c:pt>
                <c:pt idx="6894">
                  <c:v>8.3725000000000005</c:v>
                </c:pt>
                <c:pt idx="6895">
                  <c:v>8.3744999999999994</c:v>
                </c:pt>
                <c:pt idx="6896">
                  <c:v>8.3755000000000006</c:v>
                </c:pt>
                <c:pt idx="6897">
                  <c:v>8.3774999999999995</c:v>
                </c:pt>
                <c:pt idx="6898">
                  <c:v>8.3789999999999996</c:v>
                </c:pt>
                <c:pt idx="6899">
                  <c:v>8.3804999999999996</c:v>
                </c:pt>
                <c:pt idx="6900">
                  <c:v>8.3815000000000008</c:v>
                </c:pt>
                <c:pt idx="6901">
                  <c:v>8.3834999999999997</c:v>
                </c:pt>
                <c:pt idx="6902">
                  <c:v>8.3844999999999992</c:v>
                </c:pt>
                <c:pt idx="6903">
                  <c:v>8.3870000000000005</c:v>
                </c:pt>
                <c:pt idx="6904">
                  <c:v>8.3885000000000005</c:v>
                </c:pt>
                <c:pt idx="6905">
                  <c:v>8.39</c:v>
                </c:pt>
                <c:pt idx="6906">
                  <c:v>8.3915000000000006</c:v>
                </c:pt>
                <c:pt idx="6907">
                  <c:v>8.3930000000000007</c:v>
                </c:pt>
                <c:pt idx="6908">
                  <c:v>8.3940000000000001</c:v>
                </c:pt>
                <c:pt idx="6909">
                  <c:v>8.3964999999999996</c:v>
                </c:pt>
                <c:pt idx="6910">
                  <c:v>8.3985000000000003</c:v>
                </c:pt>
                <c:pt idx="6911">
                  <c:v>8.3994999999999997</c:v>
                </c:pt>
                <c:pt idx="6912">
                  <c:v>8.4004999999999992</c:v>
                </c:pt>
                <c:pt idx="6913">
                  <c:v>8.4019999999999992</c:v>
                </c:pt>
                <c:pt idx="6914">
                  <c:v>8.4039999999999999</c:v>
                </c:pt>
                <c:pt idx="6915">
                  <c:v>8.4055</c:v>
                </c:pt>
                <c:pt idx="6916">
                  <c:v>8.407</c:v>
                </c:pt>
                <c:pt idx="6917">
                  <c:v>8.4085000000000001</c:v>
                </c:pt>
                <c:pt idx="6918">
                  <c:v>8.4105000000000008</c:v>
                </c:pt>
                <c:pt idx="6919">
                  <c:v>8.4115000000000002</c:v>
                </c:pt>
                <c:pt idx="6920">
                  <c:v>8.4135000000000009</c:v>
                </c:pt>
                <c:pt idx="6921">
                  <c:v>8.4149999999999991</c:v>
                </c:pt>
                <c:pt idx="6922">
                  <c:v>8.4169999999999998</c:v>
                </c:pt>
                <c:pt idx="6923">
                  <c:v>8.4179999999999993</c:v>
                </c:pt>
                <c:pt idx="6924">
                  <c:v>8.4194999999999993</c:v>
                </c:pt>
                <c:pt idx="6925">
                  <c:v>8.4209999999999994</c:v>
                </c:pt>
                <c:pt idx="6926">
                  <c:v>8.4224999999999994</c:v>
                </c:pt>
                <c:pt idx="6927">
                  <c:v>8.4245000000000001</c:v>
                </c:pt>
                <c:pt idx="6928">
                  <c:v>8.4260000000000002</c:v>
                </c:pt>
                <c:pt idx="6929">
                  <c:v>8.4269999999999996</c:v>
                </c:pt>
                <c:pt idx="6930">
                  <c:v>8.4290000000000003</c:v>
                </c:pt>
                <c:pt idx="6931">
                  <c:v>8.43</c:v>
                </c:pt>
                <c:pt idx="6932">
                  <c:v>8.4314999999999998</c:v>
                </c:pt>
                <c:pt idx="6933">
                  <c:v>8.4335000000000004</c:v>
                </c:pt>
                <c:pt idx="6934">
                  <c:v>8.4354999999999993</c:v>
                </c:pt>
                <c:pt idx="6935">
                  <c:v>8.4369999999999994</c:v>
                </c:pt>
                <c:pt idx="6936">
                  <c:v>8.4380000000000006</c:v>
                </c:pt>
                <c:pt idx="6937">
                  <c:v>8.4395000000000007</c:v>
                </c:pt>
                <c:pt idx="6938">
                  <c:v>8.4410000000000007</c:v>
                </c:pt>
                <c:pt idx="6939">
                  <c:v>8.4425000000000008</c:v>
                </c:pt>
                <c:pt idx="6940">
                  <c:v>8.4440000000000008</c:v>
                </c:pt>
                <c:pt idx="6941">
                  <c:v>8.4459999999999997</c:v>
                </c:pt>
                <c:pt idx="6942">
                  <c:v>8.4469999999999992</c:v>
                </c:pt>
                <c:pt idx="6943">
                  <c:v>8.4484999999999992</c:v>
                </c:pt>
                <c:pt idx="6944">
                  <c:v>8.4499999999999993</c:v>
                </c:pt>
                <c:pt idx="6945">
                  <c:v>8.4514999999999993</c:v>
                </c:pt>
                <c:pt idx="6946">
                  <c:v>8.4535</c:v>
                </c:pt>
                <c:pt idx="6947">
                  <c:v>8.4555000000000007</c:v>
                </c:pt>
                <c:pt idx="6948">
                  <c:v>8.4565000000000001</c:v>
                </c:pt>
                <c:pt idx="6949">
                  <c:v>8.4574999999999996</c:v>
                </c:pt>
                <c:pt idx="6950">
                  <c:v>8.4595000000000002</c:v>
                </c:pt>
                <c:pt idx="6951">
                  <c:v>8.4610000000000003</c:v>
                </c:pt>
                <c:pt idx="6952">
                  <c:v>8.4629999999999992</c:v>
                </c:pt>
                <c:pt idx="6953">
                  <c:v>8.4644999999999992</c:v>
                </c:pt>
                <c:pt idx="6954">
                  <c:v>8.4655000000000005</c:v>
                </c:pt>
                <c:pt idx="6955">
                  <c:v>8.4670000000000005</c:v>
                </c:pt>
                <c:pt idx="6956">
                  <c:v>8.4685000000000006</c:v>
                </c:pt>
                <c:pt idx="6957">
                  <c:v>8.4695</c:v>
                </c:pt>
                <c:pt idx="6958">
                  <c:v>8.4719999999999995</c:v>
                </c:pt>
                <c:pt idx="6959">
                  <c:v>8.4730000000000008</c:v>
                </c:pt>
                <c:pt idx="6960">
                  <c:v>8.4749999999999996</c:v>
                </c:pt>
                <c:pt idx="6961">
                  <c:v>8.4764999999999997</c:v>
                </c:pt>
                <c:pt idx="6962">
                  <c:v>8.4774999999999991</c:v>
                </c:pt>
                <c:pt idx="6963">
                  <c:v>8.4794999999999998</c:v>
                </c:pt>
                <c:pt idx="6964">
                  <c:v>8.4815000000000005</c:v>
                </c:pt>
                <c:pt idx="6965">
                  <c:v>8.4830000000000005</c:v>
                </c:pt>
                <c:pt idx="6966">
                  <c:v>8.4845000000000006</c:v>
                </c:pt>
                <c:pt idx="6967">
                  <c:v>8.4860000000000007</c:v>
                </c:pt>
                <c:pt idx="6968">
                  <c:v>8.4870000000000001</c:v>
                </c:pt>
                <c:pt idx="6969">
                  <c:v>8.4885000000000002</c:v>
                </c:pt>
                <c:pt idx="6970">
                  <c:v>8.49</c:v>
                </c:pt>
                <c:pt idx="6971">
                  <c:v>8.4920000000000009</c:v>
                </c:pt>
                <c:pt idx="6972">
                  <c:v>8.4934999999999992</c:v>
                </c:pt>
                <c:pt idx="6973">
                  <c:v>8.4949999999999992</c:v>
                </c:pt>
                <c:pt idx="6974">
                  <c:v>8.4960000000000004</c:v>
                </c:pt>
                <c:pt idx="6975">
                  <c:v>8.4979999999999993</c:v>
                </c:pt>
                <c:pt idx="6976">
                  <c:v>8.5</c:v>
                </c:pt>
                <c:pt idx="6977">
                  <c:v>8.5015000000000001</c:v>
                </c:pt>
                <c:pt idx="6978">
                  <c:v>8.5024999999999995</c:v>
                </c:pt>
                <c:pt idx="6979">
                  <c:v>8.5045000000000002</c:v>
                </c:pt>
                <c:pt idx="6980">
                  <c:v>8.5054999999999996</c:v>
                </c:pt>
                <c:pt idx="6981">
                  <c:v>8.5065000000000008</c:v>
                </c:pt>
                <c:pt idx="6982">
                  <c:v>8.5084999999999997</c:v>
                </c:pt>
                <c:pt idx="6983">
                  <c:v>8.51</c:v>
                </c:pt>
                <c:pt idx="6984">
                  <c:v>8.5114999999999998</c:v>
                </c:pt>
                <c:pt idx="6985">
                  <c:v>8.5129999999999999</c:v>
                </c:pt>
                <c:pt idx="6986">
                  <c:v>8.5145</c:v>
                </c:pt>
                <c:pt idx="6987">
                  <c:v>8.516</c:v>
                </c:pt>
                <c:pt idx="6988">
                  <c:v>8.5175000000000001</c:v>
                </c:pt>
                <c:pt idx="6989">
                  <c:v>8.5195000000000007</c:v>
                </c:pt>
                <c:pt idx="6990">
                  <c:v>8.5210000000000008</c:v>
                </c:pt>
                <c:pt idx="6991">
                  <c:v>8.5225000000000009</c:v>
                </c:pt>
                <c:pt idx="6992">
                  <c:v>8.5239999999999991</c:v>
                </c:pt>
                <c:pt idx="6993">
                  <c:v>8.5254999999999992</c:v>
                </c:pt>
                <c:pt idx="6994">
                  <c:v>8.5274999999999999</c:v>
                </c:pt>
                <c:pt idx="6995">
                  <c:v>8.5289999999999999</c:v>
                </c:pt>
                <c:pt idx="6996">
                  <c:v>8.5305</c:v>
                </c:pt>
                <c:pt idx="6997">
                  <c:v>8.5314999999999994</c:v>
                </c:pt>
                <c:pt idx="6998">
                  <c:v>8.5335000000000001</c:v>
                </c:pt>
                <c:pt idx="6999">
                  <c:v>8.5344999999999995</c:v>
                </c:pt>
                <c:pt idx="7000">
                  <c:v>8.5365000000000002</c:v>
                </c:pt>
                <c:pt idx="7001">
                  <c:v>8.5380000000000003</c:v>
                </c:pt>
                <c:pt idx="7002">
                  <c:v>8.5399999999999991</c:v>
                </c:pt>
                <c:pt idx="7003">
                  <c:v>8.5414999999999992</c:v>
                </c:pt>
                <c:pt idx="7004">
                  <c:v>8.5429999999999993</c:v>
                </c:pt>
                <c:pt idx="7005">
                  <c:v>8.5444999999999993</c:v>
                </c:pt>
                <c:pt idx="7006">
                  <c:v>8.5459999999999994</c:v>
                </c:pt>
                <c:pt idx="7007">
                  <c:v>8.548</c:v>
                </c:pt>
                <c:pt idx="7008">
                  <c:v>8.5495000000000001</c:v>
                </c:pt>
                <c:pt idx="7009">
                  <c:v>8.5504999999999995</c:v>
                </c:pt>
                <c:pt idx="7010">
                  <c:v>8.5525000000000002</c:v>
                </c:pt>
                <c:pt idx="7011">
                  <c:v>8.5534999999999997</c:v>
                </c:pt>
                <c:pt idx="7012">
                  <c:v>8.5549999999999997</c:v>
                </c:pt>
                <c:pt idx="7013">
                  <c:v>8.5570000000000004</c:v>
                </c:pt>
                <c:pt idx="7014">
                  <c:v>8.5585000000000004</c:v>
                </c:pt>
                <c:pt idx="7015">
                  <c:v>8.56</c:v>
                </c:pt>
                <c:pt idx="7016">
                  <c:v>8.5619999999999994</c:v>
                </c:pt>
                <c:pt idx="7017">
                  <c:v>8.5630000000000006</c:v>
                </c:pt>
                <c:pt idx="7018">
                  <c:v>8.5649999999999995</c:v>
                </c:pt>
                <c:pt idx="7019">
                  <c:v>8.5664999999999996</c:v>
                </c:pt>
                <c:pt idx="7020">
                  <c:v>8.5685000000000002</c:v>
                </c:pt>
                <c:pt idx="7021">
                  <c:v>8.57</c:v>
                </c:pt>
                <c:pt idx="7022">
                  <c:v>8.5715000000000003</c:v>
                </c:pt>
                <c:pt idx="7023">
                  <c:v>8.5724999999999998</c:v>
                </c:pt>
                <c:pt idx="7024">
                  <c:v>8.5745000000000005</c:v>
                </c:pt>
                <c:pt idx="7025">
                  <c:v>8.5760000000000005</c:v>
                </c:pt>
                <c:pt idx="7026">
                  <c:v>8.5779999999999994</c:v>
                </c:pt>
                <c:pt idx="7027">
                  <c:v>8.5790000000000006</c:v>
                </c:pt>
                <c:pt idx="7028">
                  <c:v>8.5809999999999995</c:v>
                </c:pt>
                <c:pt idx="7029">
                  <c:v>8.5824999999999996</c:v>
                </c:pt>
                <c:pt idx="7030">
                  <c:v>8.5839999999999996</c:v>
                </c:pt>
                <c:pt idx="7031">
                  <c:v>8.5860000000000003</c:v>
                </c:pt>
                <c:pt idx="7032">
                  <c:v>8.5879999999999992</c:v>
                </c:pt>
                <c:pt idx="7033">
                  <c:v>8.5890000000000004</c:v>
                </c:pt>
                <c:pt idx="7034">
                  <c:v>8.5909999999999993</c:v>
                </c:pt>
                <c:pt idx="7035">
                  <c:v>8.5920000000000005</c:v>
                </c:pt>
                <c:pt idx="7036">
                  <c:v>8.5939999999999994</c:v>
                </c:pt>
                <c:pt idx="7037">
                  <c:v>8.5954999999999995</c:v>
                </c:pt>
                <c:pt idx="7038">
                  <c:v>8.5975000000000001</c:v>
                </c:pt>
                <c:pt idx="7039">
                  <c:v>8.5990000000000002</c:v>
                </c:pt>
                <c:pt idx="7040">
                  <c:v>8.6010000000000009</c:v>
                </c:pt>
                <c:pt idx="7041">
                  <c:v>8.6024999999999991</c:v>
                </c:pt>
                <c:pt idx="7042">
                  <c:v>8.6044999999999998</c:v>
                </c:pt>
                <c:pt idx="7043">
                  <c:v>8.6059999999999999</c:v>
                </c:pt>
                <c:pt idx="7044">
                  <c:v>8.6080000000000005</c:v>
                </c:pt>
                <c:pt idx="7045">
                  <c:v>8.6095000000000006</c:v>
                </c:pt>
                <c:pt idx="7046">
                  <c:v>8.6110000000000007</c:v>
                </c:pt>
                <c:pt idx="7047">
                  <c:v>8.6129999999999995</c:v>
                </c:pt>
                <c:pt idx="7048">
                  <c:v>8.6144999999999996</c:v>
                </c:pt>
                <c:pt idx="7049">
                  <c:v>8.6165000000000003</c:v>
                </c:pt>
                <c:pt idx="7050">
                  <c:v>8.6184999999999992</c:v>
                </c:pt>
                <c:pt idx="7051">
                  <c:v>8.6199999999999992</c:v>
                </c:pt>
                <c:pt idx="7052">
                  <c:v>8.6214999999999993</c:v>
                </c:pt>
                <c:pt idx="7053">
                  <c:v>8.6234999999999999</c:v>
                </c:pt>
                <c:pt idx="7054">
                  <c:v>8.625</c:v>
                </c:pt>
                <c:pt idx="7055">
                  <c:v>8.6270000000000007</c:v>
                </c:pt>
                <c:pt idx="7056">
                  <c:v>8.6285000000000007</c:v>
                </c:pt>
                <c:pt idx="7057">
                  <c:v>8.6300000000000008</c:v>
                </c:pt>
                <c:pt idx="7058">
                  <c:v>8.6590000000000007</c:v>
                </c:pt>
                <c:pt idx="7059">
                  <c:v>8.6605000000000008</c:v>
                </c:pt>
                <c:pt idx="7060">
                  <c:v>8.6624999999999996</c:v>
                </c:pt>
                <c:pt idx="7061">
                  <c:v>8.6635000000000009</c:v>
                </c:pt>
                <c:pt idx="7062">
                  <c:v>8.6654999999999998</c:v>
                </c:pt>
                <c:pt idx="7063">
                  <c:v>8.6675000000000004</c:v>
                </c:pt>
                <c:pt idx="7064">
                  <c:v>8.6690000000000005</c:v>
                </c:pt>
                <c:pt idx="7065">
                  <c:v>8.6705000000000005</c:v>
                </c:pt>
                <c:pt idx="7066">
                  <c:v>8.6715</c:v>
                </c:pt>
                <c:pt idx="7067">
                  <c:v>8.6735000000000007</c:v>
                </c:pt>
                <c:pt idx="7068">
                  <c:v>8.6750000000000007</c:v>
                </c:pt>
                <c:pt idx="7069">
                  <c:v>8.6765000000000008</c:v>
                </c:pt>
                <c:pt idx="7070">
                  <c:v>8.6784999999999997</c:v>
                </c:pt>
                <c:pt idx="7071">
                  <c:v>8.6795000000000009</c:v>
                </c:pt>
                <c:pt idx="7072">
                  <c:v>8.6814999999999998</c:v>
                </c:pt>
                <c:pt idx="7073">
                  <c:v>8.6824999999999992</c:v>
                </c:pt>
                <c:pt idx="7074">
                  <c:v>8.6850000000000005</c:v>
                </c:pt>
                <c:pt idx="7075">
                  <c:v>8.6865000000000006</c:v>
                </c:pt>
                <c:pt idx="7076">
                  <c:v>8.6880000000000006</c:v>
                </c:pt>
                <c:pt idx="7077">
                  <c:v>8.6895000000000007</c:v>
                </c:pt>
                <c:pt idx="7078">
                  <c:v>8.6910000000000007</c:v>
                </c:pt>
                <c:pt idx="7079">
                  <c:v>8.6925000000000008</c:v>
                </c:pt>
                <c:pt idx="7080">
                  <c:v>8.6944999999999997</c:v>
                </c:pt>
                <c:pt idx="7081">
                  <c:v>8.6959999999999997</c:v>
                </c:pt>
                <c:pt idx="7082">
                  <c:v>8.6969999999999992</c:v>
                </c:pt>
                <c:pt idx="7083">
                  <c:v>8.6984999999999992</c:v>
                </c:pt>
                <c:pt idx="7084">
                  <c:v>8.6999999999999993</c:v>
                </c:pt>
                <c:pt idx="7085">
                  <c:v>8.702</c:v>
                </c:pt>
                <c:pt idx="7086">
                  <c:v>8.7035</c:v>
                </c:pt>
                <c:pt idx="7087">
                  <c:v>8.7055000000000007</c:v>
                </c:pt>
                <c:pt idx="7088">
                  <c:v>8.7070000000000007</c:v>
                </c:pt>
                <c:pt idx="7089">
                  <c:v>8.7085000000000008</c:v>
                </c:pt>
                <c:pt idx="7090">
                  <c:v>8.7100000000000009</c:v>
                </c:pt>
                <c:pt idx="7091">
                  <c:v>8.7119999999999997</c:v>
                </c:pt>
                <c:pt idx="7092">
                  <c:v>8.7140000000000004</c:v>
                </c:pt>
                <c:pt idx="7093">
                  <c:v>8.7149999999999999</c:v>
                </c:pt>
                <c:pt idx="7094">
                  <c:v>8.7164999999999999</c:v>
                </c:pt>
                <c:pt idx="7095">
                  <c:v>8.7174999999999994</c:v>
                </c:pt>
                <c:pt idx="7096">
                  <c:v>8.7195</c:v>
                </c:pt>
                <c:pt idx="7097">
                  <c:v>8.7210000000000001</c:v>
                </c:pt>
                <c:pt idx="7098">
                  <c:v>8.7230000000000008</c:v>
                </c:pt>
                <c:pt idx="7099">
                  <c:v>8.7240000000000002</c:v>
                </c:pt>
                <c:pt idx="7100">
                  <c:v>8.7260000000000009</c:v>
                </c:pt>
                <c:pt idx="7101">
                  <c:v>8.7274999999999991</c:v>
                </c:pt>
                <c:pt idx="7102">
                  <c:v>8.7289999999999992</c:v>
                </c:pt>
                <c:pt idx="7103">
                  <c:v>8.7309999999999999</c:v>
                </c:pt>
                <c:pt idx="7104">
                  <c:v>8.7324999999999999</c:v>
                </c:pt>
                <c:pt idx="7105">
                  <c:v>8.7345000000000006</c:v>
                </c:pt>
                <c:pt idx="7106">
                  <c:v>8.7355</c:v>
                </c:pt>
                <c:pt idx="7107">
                  <c:v>8.7370000000000001</c:v>
                </c:pt>
                <c:pt idx="7108">
                  <c:v>8.7390000000000008</c:v>
                </c:pt>
                <c:pt idx="7109">
                  <c:v>8.7405000000000008</c:v>
                </c:pt>
                <c:pt idx="7110">
                  <c:v>8.7420000000000009</c:v>
                </c:pt>
                <c:pt idx="7111">
                  <c:v>8.7434999999999992</c:v>
                </c:pt>
                <c:pt idx="7112">
                  <c:v>8.7445000000000004</c:v>
                </c:pt>
                <c:pt idx="7113">
                  <c:v>8.7464999999999993</c:v>
                </c:pt>
                <c:pt idx="7114">
                  <c:v>8.7479999999999993</c:v>
                </c:pt>
                <c:pt idx="7115">
                  <c:v>8.75</c:v>
                </c:pt>
                <c:pt idx="7116">
                  <c:v>8.7520000000000007</c:v>
                </c:pt>
                <c:pt idx="7117">
                  <c:v>8.7530000000000001</c:v>
                </c:pt>
                <c:pt idx="7118">
                  <c:v>8.7539999999999996</c:v>
                </c:pt>
                <c:pt idx="7119">
                  <c:v>8.7560000000000002</c:v>
                </c:pt>
                <c:pt idx="7120">
                  <c:v>8.7575000000000003</c:v>
                </c:pt>
                <c:pt idx="7121">
                  <c:v>8.7590000000000003</c:v>
                </c:pt>
                <c:pt idx="7122">
                  <c:v>8.7609999999999992</c:v>
                </c:pt>
                <c:pt idx="7123">
                  <c:v>8.7620000000000005</c:v>
                </c:pt>
                <c:pt idx="7124">
                  <c:v>8.7635000000000005</c:v>
                </c:pt>
                <c:pt idx="7125">
                  <c:v>8.7650000000000006</c:v>
                </c:pt>
                <c:pt idx="7126">
                  <c:v>8.7669999999999995</c:v>
                </c:pt>
                <c:pt idx="7127">
                  <c:v>8.7690000000000001</c:v>
                </c:pt>
                <c:pt idx="7128">
                  <c:v>8.7705000000000002</c:v>
                </c:pt>
                <c:pt idx="7129">
                  <c:v>8.7720000000000002</c:v>
                </c:pt>
                <c:pt idx="7130">
                  <c:v>8.7735000000000003</c:v>
                </c:pt>
                <c:pt idx="7131">
                  <c:v>8.7750000000000004</c:v>
                </c:pt>
                <c:pt idx="7132">
                  <c:v>8.7769999999999992</c:v>
                </c:pt>
                <c:pt idx="7133">
                  <c:v>8.7784999999999993</c:v>
                </c:pt>
                <c:pt idx="7134">
                  <c:v>8.7805</c:v>
                </c:pt>
                <c:pt idx="7135">
                  <c:v>8.7814999999999994</c:v>
                </c:pt>
                <c:pt idx="7136">
                  <c:v>8.7829999999999995</c:v>
                </c:pt>
                <c:pt idx="7137">
                  <c:v>8.7850000000000001</c:v>
                </c:pt>
                <c:pt idx="7138">
                  <c:v>8.7865000000000002</c:v>
                </c:pt>
                <c:pt idx="7139">
                  <c:v>8.7885000000000009</c:v>
                </c:pt>
                <c:pt idx="7140">
                  <c:v>8.7895000000000003</c:v>
                </c:pt>
                <c:pt idx="7141">
                  <c:v>8.7914999999999992</c:v>
                </c:pt>
                <c:pt idx="7142">
                  <c:v>8.7929999999999993</c:v>
                </c:pt>
                <c:pt idx="7143">
                  <c:v>8.7944999999999993</c:v>
                </c:pt>
                <c:pt idx="7144">
                  <c:v>8.7970000000000006</c:v>
                </c:pt>
                <c:pt idx="7145">
                  <c:v>8.798</c:v>
                </c:pt>
                <c:pt idx="7146">
                  <c:v>8.7995000000000001</c:v>
                </c:pt>
                <c:pt idx="7147">
                  <c:v>8.8010000000000002</c:v>
                </c:pt>
                <c:pt idx="7148">
                  <c:v>8.8030000000000008</c:v>
                </c:pt>
                <c:pt idx="7149">
                  <c:v>8.8045000000000009</c:v>
                </c:pt>
                <c:pt idx="7150">
                  <c:v>8.8059999999999992</c:v>
                </c:pt>
                <c:pt idx="7151">
                  <c:v>8.8079999999999998</c:v>
                </c:pt>
                <c:pt idx="7152">
                  <c:v>8.8089999999999993</c:v>
                </c:pt>
                <c:pt idx="7153">
                  <c:v>8.8109999999999999</c:v>
                </c:pt>
                <c:pt idx="7154">
                  <c:v>8.8125</c:v>
                </c:pt>
                <c:pt idx="7155">
                  <c:v>8.8145000000000007</c:v>
                </c:pt>
                <c:pt idx="7156">
                  <c:v>8.8164999999999996</c:v>
                </c:pt>
                <c:pt idx="7157">
                  <c:v>8.8175000000000008</c:v>
                </c:pt>
                <c:pt idx="7158">
                  <c:v>8.8190000000000008</c:v>
                </c:pt>
                <c:pt idx="7159">
                  <c:v>8.8204999999999991</c:v>
                </c:pt>
                <c:pt idx="7160">
                  <c:v>8.8219999999999992</c:v>
                </c:pt>
                <c:pt idx="7161">
                  <c:v>8.8239999999999998</c:v>
                </c:pt>
                <c:pt idx="7162">
                  <c:v>8.8260000000000005</c:v>
                </c:pt>
                <c:pt idx="7163">
                  <c:v>8.8505000000000003</c:v>
                </c:pt>
                <c:pt idx="7164">
                  <c:v>8.8524999999999991</c:v>
                </c:pt>
                <c:pt idx="7165">
                  <c:v>8.8544999999999998</c:v>
                </c:pt>
                <c:pt idx="7166">
                  <c:v>8.8559999999999999</c:v>
                </c:pt>
                <c:pt idx="7167">
                  <c:v>8.8580000000000005</c:v>
                </c:pt>
                <c:pt idx="7168">
                  <c:v>8.8595000000000006</c:v>
                </c:pt>
                <c:pt idx="7169">
                  <c:v>8.8614999999999995</c:v>
                </c:pt>
                <c:pt idx="7170">
                  <c:v>8.8629999999999995</c:v>
                </c:pt>
                <c:pt idx="7171">
                  <c:v>8.8650000000000002</c:v>
                </c:pt>
                <c:pt idx="7172">
                  <c:v>8.8670000000000009</c:v>
                </c:pt>
                <c:pt idx="7173">
                  <c:v>8.8684999999999992</c:v>
                </c:pt>
                <c:pt idx="7174">
                  <c:v>8.8699999999999992</c:v>
                </c:pt>
                <c:pt idx="7175">
                  <c:v>8.8714999999999993</c:v>
                </c:pt>
                <c:pt idx="7176">
                  <c:v>8.8734999999999999</c:v>
                </c:pt>
                <c:pt idx="7177">
                  <c:v>8.875</c:v>
                </c:pt>
                <c:pt idx="7178">
                  <c:v>8.8765000000000001</c:v>
                </c:pt>
                <c:pt idx="7179">
                  <c:v>8.8785000000000007</c:v>
                </c:pt>
                <c:pt idx="7180">
                  <c:v>8.8795000000000002</c:v>
                </c:pt>
                <c:pt idx="7181">
                  <c:v>8.8815000000000008</c:v>
                </c:pt>
                <c:pt idx="7182">
                  <c:v>8.8840000000000003</c:v>
                </c:pt>
                <c:pt idx="7183">
                  <c:v>8.8849999999999998</c:v>
                </c:pt>
                <c:pt idx="7184">
                  <c:v>8.8870000000000005</c:v>
                </c:pt>
                <c:pt idx="7185">
                  <c:v>8.8885000000000005</c:v>
                </c:pt>
                <c:pt idx="7186">
                  <c:v>8.89</c:v>
                </c:pt>
                <c:pt idx="7187">
                  <c:v>8.8919999999999995</c:v>
                </c:pt>
                <c:pt idx="7188">
                  <c:v>8.8940000000000001</c:v>
                </c:pt>
                <c:pt idx="7189">
                  <c:v>8.8955000000000002</c:v>
                </c:pt>
                <c:pt idx="7190">
                  <c:v>8.8964999999999996</c:v>
                </c:pt>
                <c:pt idx="7191">
                  <c:v>8.8979999999999997</c:v>
                </c:pt>
                <c:pt idx="7192">
                  <c:v>8.9</c:v>
                </c:pt>
                <c:pt idx="7193">
                  <c:v>8.9019999999999992</c:v>
                </c:pt>
                <c:pt idx="7194">
                  <c:v>8.9034999999999993</c:v>
                </c:pt>
                <c:pt idx="7195">
                  <c:v>8.9049999999999994</c:v>
                </c:pt>
                <c:pt idx="7196">
                  <c:v>8.9064999999999994</c:v>
                </c:pt>
                <c:pt idx="7197">
                  <c:v>8.9085000000000001</c:v>
                </c:pt>
                <c:pt idx="7198">
                  <c:v>8.9105000000000008</c:v>
                </c:pt>
                <c:pt idx="7199">
                  <c:v>8.9124999999999996</c:v>
                </c:pt>
                <c:pt idx="7200">
                  <c:v>8.9135000000000009</c:v>
                </c:pt>
                <c:pt idx="7201">
                  <c:v>8.9154999999999998</c:v>
                </c:pt>
                <c:pt idx="7202">
                  <c:v>8.9169999999999998</c:v>
                </c:pt>
                <c:pt idx="7203">
                  <c:v>8.9184999999999999</c:v>
                </c:pt>
                <c:pt idx="7204">
                  <c:v>8.92</c:v>
                </c:pt>
                <c:pt idx="7205">
                  <c:v>8.9215</c:v>
                </c:pt>
                <c:pt idx="7206">
                  <c:v>8.923</c:v>
                </c:pt>
                <c:pt idx="7207">
                  <c:v>8.9250000000000007</c:v>
                </c:pt>
                <c:pt idx="7208">
                  <c:v>8.9265000000000008</c:v>
                </c:pt>
                <c:pt idx="7209">
                  <c:v>8.9284999999999997</c:v>
                </c:pt>
                <c:pt idx="7210">
                  <c:v>8.93</c:v>
                </c:pt>
                <c:pt idx="7211">
                  <c:v>8.9314999999999998</c:v>
                </c:pt>
                <c:pt idx="7212">
                  <c:v>8.9335000000000004</c:v>
                </c:pt>
                <c:pt idx="7213">
                  <c:v>8.9350000000000005</c:v>
                </c:pt>
                <c:pt idx="7214">
                  <c:v>8.9369999999999994</c:v>
                </c:pt>
                <c:pt idx="7215">
                  <c:v>8.9384999999999994</c:v>
                </c:pt>
                <c:pt idx="7216">
                  <c:v>8.9405000000000001</c:v>
                </c:pt>
                <c:pt idx="7217">
                  <c:v>8.9414999999999996</c:v>
                </c:pt>
                <c:pt idx="7218">
                  <c:v>8.9429999999999996</c:v>
                </c:pt>
                <c:pt idx="7219">
                  <c:v>8.9450000000000003</c:v>
                </c:pt>
                <c:pt idx="7220">
                  <c:v>8.9465000000000003</c:v>
                </c:pt>
                <c:pt idx="7221">
                  <c:v>8.9484999999999992</c:v>
                </c:pt>
                <c:pt idx="7222">
                  <c:v>8.9499999999999993</c:v>
                </c:pt>
                <c:pt idx="7223">
                  <c:v>8.9514999999999993</c:v>
                </c:pt>
                <c:pt idx="7224">
                  <c:v>8.9535</c:v>
                </c:pt>
                <c:pt idx="7225">
                  <c:v>8.9555000000000007</c:v>
                </c:pt>
                <c:pt idx="7226">
                  <c:v>8.9570000000000007</c:v>
                </c:pt>
                <c:pt idx="7227">
                  <c:v>8.9589999999999996</c:v>
                </c:pt>
                <c:pt idx="7228">
                  <c:v>8.9600000000000009</c:v>
                </c:pt>
                <c:pt idx="7229">
                  <c:v>8.9619999999999997</c:v>
                </c:pt>
                <c:pt idx="7230">
                  <c:v>8.9634999999999998</c:v>
                </c:pt>
                <c:pt idx="7231">
                  <c:v>8.9649999999999999</c:v>
                </c:pt>
                <c:pt idx="7232">
                  <c:v>8.9670000000000005</c:v>
                </c:pt>
                <c:pt idx="7233">
                  <c:v>8.968</c:v>
                </c:pt>
                <c:pt idx="7234">
                  <c:v>8.9700000000000006</c:v>
                </c:pt>
                <c:pt idx="7235">
                  <c:v>8.9719999999999995</c:v>
                </c:pt>
                <c:pt idx="7236">
                  <c:v>8.9740000000000002</c:v>
                </c:pt>
                <c:pt idx="7237">
                  <c:v>8.9755000000000003</c:v>
                </c:pt>
                <c:pt idx="7238">
                  <c:v>8.9770000000000003</c:v>
                </c:pt>
                <c:pt idx="7239">
                  <c:v>8.9785000000000004</c:v>
                </c:pt>
                <c:pt idx="7240">
                  <c:v>8.98</c:v>
                </c:pt>
                <c:pt idx="7241">
                  <c:v>8.9824999999999999</c:v>
                </c:pt>
                <c:pt idx="7242">
                  <c:v>8.984</c:v>
                </c:pt>
                <c:pt idx="7243">
                  <c:v>8.9855</c:v>
                </c:pt>
                <c:pt idx="7244">
                  <c:v>8.9870000000000001</c:v>
                </c:pt>
                <c:pt idx="7245">
                  <c:v>8.9879999999999995</c:v>
                </c:pt>
                <c:pt idx="7246">
                  <c:v>8.9960000000000004</c:v>
                </c:pt>
                <c:pt idx="7247">
                  <c:v>9.0039999999999996</c:v>
                </c:pt>
                <c:pt idx="7248">
                  <c:v>9.0069999999999997</c:v>
                </c:pt>
                <c:pt idx="7249">
                  <c:v>9.0094999999999992</c:v>
                </c:pt>
                <c:pt idx="7250">
                  <c:v>9.0109999999999992</c:v>
                </c:pt>
                <c:pt idx="7251">
                  <c:v>9.0129999999999999</c:v>
                </c:pt>
                <c:pt idx="7252">
                  <c:v>9.0145</c:v>
                </c:pt>
                <c:pt idx="7253">
                  <c:v>9.016</c:v>
                </c:pt>
                <c:pt idx="7254">
                  <c:v>9.0180000000000007</c:v>
                </c:pt>
                <c:pt idx="7255">
                  <c:v>9.02</c:v>
                </c:pt>
                <c:pt idx="7256">
                  <c:v>9.0210000000000008</c:v>
                </c:pt>
                <c:pt idx="7257">
                  <c:v>9.0225000000000009</c:v>
                </c:pt>
                <c:pt idx="7258">
                  <c:v>9.0244999999999997</c:v>
                </c:pt>
                <c:pt idx="7259">
                  <c:v>9.0259999999999998</c:v>
                </c:pt>
                <c:pt idx="7260">
                  <c:v>9.0280000000000005</c:v>
                </c:pt>
                <c:pt idx="7261">
                  <c:v>9.0295000000000005</c:v>
                </c:pt>
                <c:pt idx="7262">
                  <c:v>9.0310000000000006</c:v>
                </c:pt>
                <c:pt idx="7263">
                  <c:v>9.0329999999999995</c:v>
                </c:pt>
                <c:pt idx="7264">
                  <c:v>9.0350000000000001</c:v>
                </c:pt>
                <c:pt idx="7265">
                  <c:v>9.0370000000000008</c:v>
                </c:pt>
                <c:pt idx="7266">
                  <c:v>9.0380000000000003</c:v>
                </c:pt>
                <c:pt idx="7267">
                  <c:v>9.0399999999999991</c:v>
                </c:pt>
                <c:pt idx="7268">
                  <c:v>9.0414999999999992</c:v>
                </c:pt>
                <c:pt idx="7269">
                  <c:v>9.0429999999999993</c:v>
                </c:pt>
                <c:pt idx="7270">
                  <c:v>9.0444999999999993</c:v>
                </c:pt>
                <c:pt idx="7271">
                  <c:v>9.0465</c:v>
                </c:pt>
                <c:pt idx="7272">
                  <c:v>9.048</c:v>
                </c:pt>
                <c:pt idx="7273">
                  <c:v>9.0495000000000001</c:v>
                </c:pt>
                <c:pt idx="7274">
                  <c:v>9.0510000000000002</c:v>
                </c:pt>
                <c:pt idx="7275">
                  <c:v>9.0534999999999997</c:v>
                </c:pt>
                <c:pt idx="7276">
                  <c:v>9.0555000000000003</c:v>
                </c:pt>
                <c:pt idx="7277">
                  <c:v>9.0564999999999998</c:v>
                </c:pt>
                <c:pt idx="7278">
                  <c:v>9.0579999999999998</c:v>
                </c:pt>
                <c:pt idx="7279">
                  <c:v>9.0594999999999999</c:v>
                </c:pt>
                <c:pt idx="7280">
                  <c:v>9.0619999999999994</c:v>
                </c:pt>
                <c:pt idx="7281">
                  <c:v>9.0634999999999994</c:v>
                </c:pt>
                <c:pt idx="7282">
                  <c:v>9.0655000000000001</c:v>
                </c:pt>
                <c:pt idx="7283">
                  <c:v>9.0664999999999996</c:v>
                </c:pt>
                <c:pt idx="7284">
                  <c:v>9.0679999999999996</c:v>
                </c:pt>
                <c:pt idx="7285">
                  <c:v>9.07</c:v>
                </c:pt>
                <c:pt idx="7286">
                  <c:v>9.0715000000000003</c:v>
                </c:pt>
                <c:pt idx="7287">
                  <c:v>9.0734999999999992</c:v>
                </c:pt>
                <c:pt idx="7288">
                  <c:v>9.0749999999999993</c:v>
                </c:pt>
                <c:pt idx="7289">
                  <c:v>9.0764999999999993</c:v>
                </c:pt>
                <c:pt idx="7290">
                  <c:v>9.0785</c:v>
                </c:pt>
                <c:pt idx="7291">
                  <c:v>9.0805000000000007</c:v>
                </c:pt>
                <c:pt idx="7292">
                  <c:v>9.0824999999999996</c:v>
                </c:pt>
                <c:pt idx="7293">
                  <c:v>9.0839999999999996</c:v>
                </c:pt>
                <c:pt idx="7294">
                  <c:v>9.0854999999999997</c:v>
                </c:pt>
                <c:pt idx="7295">
                  <c:v>9.0875000000000004</c:v>
                </c:pt>
                <c:pt idx="7296">
                  <c:v>9.0890000000000004</c:v>
                </c:pt>
                <c:pt idx="7297">
                  <c:v>9.0909999999999993</c:v>
                </c:pt>
                <c:pt idx="7298">
                  <c:v>9.0924999999999994</c:v>
                </c:pt>
                <c:pt idx="7299">
                  <c:v>9.0939999999999994</c:v>
                </c:pt>
                <c:pt idx="7300">
                  <c:v>9.0954999999999995</c:v>
                </c:pt>
                <c:pt idx="7301">
                  <c:v>9.0975000000000001</c:v>
                </c:pt>
                <c:pt idx="7302">
                  <c:v>9.1</c:v>
                </c:pt>
                <c:pt idx="7303">
                  <c:v>9.1014999999999997</c:v>
                </c:pt>
                <c:pt idx="7304">
                  <c:v>9.1029999999999998</c:v>
                </c:pt>
                <c:pt idx="7305">
                  <c:v>9.1050000000000004</c:v>
                </c:pt>
                <c:pt idx="7306">
                  <c:v>9.1059999999999999</c:v>
                </c:pt>
                <c:pt idx="7307">
                  <c:v>9.1084999999999994</c:v>
                </c:pt>
                <c:pt idx="7308">
                  <c:v>9.11</c:v>
                </c:pt>
                <c:pt idx="7309">
                  <c:v>9.1114999999999995</c:v>
                </c:pt>
                <c:pt idx="7310">
                  <c:v>9.1129999999999995</c:v>
                </c:pt>
                <c:pt idx="7311">
                  <c:v>9.1140000000000008</c:v>
                </c:pt>
                <c:pt idx="7312">
                  <c:v>9.1165000000000003</c:v>
                </c:pt>
                <c:pt idx="7313">
                  <c:v>9.1184999999999992</c:v>
                </c:pt>
                <c:pt idx="7314">
                  <c:v>9.1199999999999992</c:v>
                </c:pt>
                <c:pt idx="7315">
                  <c:v>9.1214999999999993</c:v>
                </c:pt>
                <c:pt idx="7316">
                  <c:v>9.1229999999999993</c:v>
                </c:pt>
                <c:pt idx="7317">
                  <c:v>9.1244999999999994</c:v>
                </c:pt>
                <c:pt idx="7318">
                  <c:v>9.1265000000000001</c:v>
                </c:pt>
                <c:pt idx="7319">
                  <c:v>9.1274999999999995</c:v>
                </c:pt>
                <c:pt idx="7320">
                  <c:v>9.1359999999999992</c:v>
                </c:pt>
                <c:pt idx="7321">
                  <c:v>9.141</c:v>
                </c:pt>
                <c:pt idx="7322">
                  <c:v>9.1440000000000001</c:v>
                </c:pt>
                <c:pt idx="7323">
                  <c:v>9.1460000000000008</c:v>
                </c:pt>
                <c:pt idx="7324">
                  <c:v>9.1475000000000009</c:v>
                </c:pt>
                <c:pt idx="7325">
                  <c:v>9.1494999999999997</c:v>
                </c:pt>
                <c:pt idx="7326">
                  <c:v>9.1509999999999998</c:v>
                </c:pt>
                <c:pt idx="7327">
                  <c:v>9.1530000000000005</c:v>
                </c:pt>
                <c:pt idx="7328">
                  <c:v>9.1545000000000005</c:v>
                </c:pt>
                <c:pt idx="7329">
                  <c:v>9.1560000000000006</c:v>
                </c:pt>
                <c:pt idx="7330">
                  <c:v>9.1585000000000001</c:v>
                </c:pt>
                <c:pt idx="7331">
                  <c:v>9.1605000000000008</c:v>
                </c:pt>
                <c:pt idx="7332">
                  <c:v>9.1620000000000008</c:v>
                </c:pt>
                <c:pt idx="7333">
                  <c:v>9.1635000000000009</c:v>
                </c:pt>
                <c:pt idx="7334">
                  <c:v>9.1649999999999991</c:v>
                </c:pt>
                <c:pt idx="7335">
                  <c:v>9.1669999999999998</c:v>
                </c:pt>
                <c:pt idx="7336">
                  <c:v>9.1690000000000005</c:v>
                </c:pt>
                <c:pt idx="7337">
                  <c:v>9.1705000000000005</c:v>
                </c:pt>
                <c:pt idx="7338">
                  <c:v>9.1720000000000006</c:v>
                </c:pt>
                <c:pt idx="7339">
                  <c:v>9.173</c:v>
                </c:pt>
                <c:pt idx="7340">
                  <c:v>9.1750000000000007</c:v>
                </c:pt>
                <c:pt idx="7341">
                  <c:v>9.1769999999999996</c:v>
                </c:pt>
                <c:pt idx="7342">
                  <c:v>9.1790000000000003</c:v>
                </c:pt>
                <c:pt idx="7343">
                  <c:v>9.1805000000000003</c:v>
                </c:pt>
                <c:pt idx="7344">
                  <c:v>9.1820000000000004</c:v>
                </c:pt>
                <c:pt idx="7345">
                  <c:v>9.1839999999999993</c:v>
                </c:pt>
                <c:pt idx="7346">
                  <c:v>9.1854999999999993</c:v>
                </c:pt>
                <c:pt idx="7347">
                  <c:v>9.1875</c:v>
                </c:pt>
                <c:pt idx="7348">
                  <c:v>9.1895000000000007</c:v>
                </c:pt>
                <c:pt idx="7349">
                  <c:v>9.1905000000000001</c:v>
                </c:pt>
                <c:pt idx="7350">
                  <c:v>9.1920000000000002</c:v>
                </c:pt>
                <c:pt idx="7351">
                  <c:v>9.1940000000000008</c:v>
                </c:pt>
                <c:pt idx="7352">
                  <c:v>9.1959999999999997</c:v>
                </c:pt>
                <c:pt idx="7353">
                  <c:v>9.1974999999999998</c:v>
                </c:pt>
                <c:pt idx="7354">
                  <c:v>9.1989999999999998</c:v>
                </c:pt>
                <c:pt idx="7355">
                  <c:v>9.2010000000000005</c:v>
                </c:pt>
                <c:pt idx="7356">
                  <c:v>9.2029999999999994</c:v>
                </c:pt>
                <c:pt idx="7357">
                  <c:v>9.2050000000000001</c:v>
                </c:pt>
                <c:pt idx="7358">
                  <c:v>9.2065000000000001</c:v>
                </c:pt>
                <c:pt idx="7359">
                  <c:v>9.2080000000000002</c:v>
                </c:pt>
                <c:pt idx="7360">
                  <c:v>9.2100000000000009</c:v>
                </c:pt>
                <c:pt idx="7361">
                  <c:v>9.2110000000000003</c:v>
                </c:pt>
                <c:pt idx="7362">
                  <c:v>9.2134999999999998</c:v>
                </c:pt>
                <c:pt idx="7363">
                  <c:v>9.2149999999999999</c:v>
                </c:pt>
                <c:pt idx="7364">
                  <c:v>9.2170000000000005</c:v>
                </c:pt>
                <c:pt idx="7365">
                  <c:v>9.218</c:v>
                </c:pt>
                <c:pt idx="7366">
                  <c:v>9.2200000000000006</c:v>
                </c:pt>
                <c:pt idx="7367">
                  <c:v>9.2219999999999995</c:v>
                </c:pt>
                <c:pt idx="7368">
                  <c:v>9.2240000000000002</c:v>
                </c:pt>
                <c:pt idx="7369">
                  <c:v>9.2260000000000009</c:v>
                </c:pt>
                <c:pt idx="7370">
                  <c:v>9.2274999999999991</c:v>
                </c:pt>
                <c:pt idx="7371">
                  <c:v>9.2289999999999992</c:v>
                </c:pt>
                <c:pt idx="7372">
                  <c:v>9.2304999999999993</c:v>
                </c:pt>
                <c:pt idx="7373">
                  <c:v>9.2330000000000005</c:v>
                </c:pt>
                <c:pt idx="7374">
                  <c:v>9.2349999999999994</c:v>
                </c:pt>
                <c:pt idx="7375">
                  <c:v>9.2364999999999995</c:v>
                </c:pt>
                <c:pt idx="7376">
                  <c:v>9.2379999999999995</c:v>
                </c:pt>
                <c:pt idx="7377">
                  <c:v>9.24</c:v>
                </c:pt>
                <c:pt idx="7378">
                  <c:v>9.2424999999999997</c:v>
                </c:pt>
                <c:pt idx="7379">
                  <c:v>9.2445000000000004</c:v>
                </c:pt>
                <c:pt idx="7380">
                  <c:v>9.2464999999999993</c:v>
                </c:pt>
                <c:pt idx="7381">
                  <c:v>9.2475000000000005</c:v>
                </c:pt>
                <c:pt idx="7382">
                  <c:v>9.2490000000000006</c:v>
                </c:pt>
                <c:pt idx="7383">
                  <c:v>9.2509999999999994</c:v>
                </c:pt>
                <c:pt idx="7384">
                  <c:v>9.2524999999999995</c:v>
                </c:pt>
                <c:pt idx="7385">
                  <c:v>9.2545000000000002</c:v>
                </c:pt>
                <c:pt idx="7386">
                  <c:v>9.2554999999999996</c:v>
                </c:pt>
                <c:pt idx="7387">
                  <c:v>9.2609999999999992</c:v>
                </c:pt>
                <c:pt idx="7388">
                  <c:v>9.27</c:v>
                </c:pt>
                <c:pt idx="7389">
                  <c:v>9.2725000000000009</c:v>
                </c:pt>
                <c:pt idx="7390">
                  <c:v>9.2750000000000004</c:v>
                </c:pt>
                <c:pt idx="7391">
                  <c:v>9.2774999999999999</c:v>
                </c:pt>
                <c:pt idx="7392">
                  <c:v>9.2795000000000005</c:v>
                </c:pt>
                <c:pt idx="7393">
                  <c:v>9.2810000000000006</c:v>
                </c:pt>
                <c:pt idx="7394">
                  <c:v>9.2829999999999995</c:v>
                </c:pt>
                <c:pt idx="7395">
                  <c:v>9.2840000000000007</c:v>
                </c:pt>
                <c:pt idx="7396">
                  <c:v>9.2865000000000002</c:v>
                </c:pt>
                <c:pt idx="7397">
                  <c:v>9.2880000000000003</c:v>
                </c:pt>
                <c:pt idx="7398">
                  <c:v>9.2899999999999991</c:v>
                </c:pt>
                <c:pt idx="7399">
                  <c:v>9.2910000000000004</c:v>
                </c:pt>
                <c:pt idx="7400">
                  <c:v>9.2925000000000004</c:v>
                </c:pt>
                <c:pt idx="7401">
                  <c:v>9.2944999999999993</c:v>
                </c:pt>
                <c:pt idx="7402">
                  <c:v>9.2959999999999994</c:v>
                </c:pt>
                <c:pt idx="7403">
                  <c:v>9.2985000000000007</c:v>
                </c:pt>
                <c:pt idx="7404">
                  <c:v>9.3000000000000007</c:v>
                </c:pt>
                <c:pt idx="7405">
                  <c:v>9.3015000000000008</c:v>
                </c:pt>
                <c:pt idx="7406">
                  <c:v>9.3030000000000008</c:v>
                </c:pt>
                <c:pt idx="7407">
                  <c:v>9.3049999999999997</c:v>
                </c:pt>
                <c:pt idx="7408">
                  <c:v>9.3070000000000004</c:v>
                </c:pt>
                <c:pt idx="7409">
                  <c:v>9.3079999999999998</c:v>
                </c:pt>
                <c:pt idx="7410">
                  <c:v>9.31</c:v>
                </c:pt>
                <c:pt idx="7411">
                  <c:v>9.3109999999999999</c:v>
                </c:pt>
                <c:pt idx="7412">
                  <c:v>9.3134999999999994</c:v>
                </c:pt>
                <c:pt idx="7413">
                  <c:v>9.3149999999999995</c:v>
                </c:pt>
                <c:pt idx="7414">
                  <c:v>9.3164999999999996</c:v>
                </c:pt>
                <c:pt idx="7415">
                  <c:v>9.3179999999999996</c:v>
                </c:pt>
                <c:pt idx="7416">
                  <c:v>9.3194999999999997</c:v>
                </c:pt>
                <c:pt idx="7417">
                  <c:v>9.3215000000000003</c:v>
                </c:pt>
                <c:pt idx="7418">
                  <c:v>9.3234999999999992</c:v>
                </c:pt>
                <c:pt idx="7419">
                  <c:v>9.3249999999999993</c:v>
                </c:pt>
                <c:pt idx="7420">
                  <c:v>9.327</c:v>
                </c:pt>
                <c:pt idx="7421">
                  <c:v>9.3279999999999994</c:v>
                </c:pt>
                <c:pt idx="7422">
                  <c:v>9.33</c:v>
                </c:pt>
                <c:pt idx="7423">
                  <c:v>9.3320000000000007</c:v>
                </c:pt>
                <c:pt idx="7424">
                  <c:v>9.3335000000000008</c:v>
                </c:pt>
                <c:pt idx="7425">
                  <c:v>9.3354999999999997</c:v>
                </c:pt>
                <c:pt idx="7426">
                  <c:v>9.3369999999999997</c:v>
                </c:pt>
                <c:pt idx="7427">
                  <c:v>9.3384999999999998</c:v>
                </c:pt>
                <c:pt idx="7428">
                  <c:v>9.3405000000000005</c:v>
                </c:pt>
                <c:pt idx="7429">
                  <c:v>9.3424999999999994</c:v>
                </c:pt>
                <c:pt idx="7430">
                  <c:v>9.3445</c:v>
                </c:pt>
                <c:pt idx="7431">
                  <c:v>9.3465000000000007</c:v>
                </c:pt>
                <c:pt idx="7432">
                  <c:v>9.3475000000000001</c:v>
                </c:pt>
                <c:pt idx="7433">
                  <c:v>9.3495000000000008</c:v>
                </c:pt>
                <c:pt idx="7434">
                  <c:v>9.3514999999999997</c:v>
                </c:pt>
                <c:pt idx="7435">
                  <c:v>9.3529999999999998</c:v>
                </c:pt>
                <c:pt idx="7436">
                  <c:v>9.3550000000000004</c:v>
                </c:pt>
                <c:pt idx="7437">
                  <c:v>9.3565000000000005</c:v>
                </c:pt>
                <c:pt idx="7438">
                  <c:v>9.3580000000000005</c:v>
                </c:pt>
                <c:pt idx="7439">
                  <c:v>9.3595000000000006</c:v>
                </c:pt>
                <c:pt idx="7440">
                  <c:v>9.3614999999999995</c:v>
                </c:pt>
                <c:pt idx="7441">
                  <c:v>9.3635000000000002</c:v>
                </c:pt>
                <c:pt idx="7442">
                  <c:v>9.3655000000000008</c:v>
                </c:pt>
                <c:pt idx="7443">
                  <c:v>9.3665000000000003</c:v>
                </c:pt>
                <c:pt idx="7444">
                  <c:v>9.3684999999999992</c:v>
                </c:pt>
                <c:pt idx="7445">
                  <c:v>9.3704999999999998</c:v>
                </c:pt>
                <c:pt idx="7446">
                  <c:v>9.3719999999999999</c:v>
                </c:pt>
                <c:pt idx="7447">
                  <c:v>9.3740000000000006</c:v>
                </c:pt>
                <c:pt idx="7448">
                  <c:v>9.3759999999999994</c:v>
                </c:pt>
                <c:pt idx="7449">
                  <c:v>9.3770000000000007</c:v>
                </c:pt>
                <c:pt idx="7450">
                  <c:v>9.3789999999999996</c:v>
                </c:pt>
                <c:pt idx="7451">
                  <c:v>9.3804999999999996</c:v>
                </c:pt>
                <c:pt idx="7452">
                  <c:v>9.3825000000000003</c:v>
                </c:pt>
                <c:pt idx="7453">
                  <c:v>9.3840000000000003</c:v>
                </c:pt>
                <c:pt idx="7454">
                  <c:v>9.3945000000000007</c:v>
                </c:pt>
                <c:pt idx="7455">
                  <c:v>9.3994999999999997</c:v>
                </c:pt>
                <c:pt idx="7456">
                  <c:v>9.4019999999999992</c:v>
                </c:pt>
                <c:pt idx="7457">
                  <c:v>9.4039999999999999</c:v>
                </c:pt>
                <c:pt idx="7458">
                  <c:v>9.4055</c:v>
                </c:pt>
                <c:pt idx="7459">
                  <c:v>9.4079999999999995</c:v>
                </c:pt>
                <c:pt idx="7460">
                  <c:v>9.4094999999999995</c:v>
                </c:pt>
                <c:pt idx="7461">
                  <c:v>9.4109999999999996</c:v>
                </c:pt>
                <c:pt idx="7462">
                  <c:v>9.4124999999999996</c:v>
                </c:pt>
                <c:pt idx="7463">
                  <c:v>9.4145000000000003</c:v>
                </c:pt>
                <c:pt idx="7464">
                  <c:v>9.4160000000000004</c:v>
                </c:pt>
                <c:pt idx="7465">
                  <c:v>9.4175000000000004</c:v>
                </c:pt>
                <c:pt idx="7466">
                  <c:v>9.4194999999999993</c:v>
                </c:pt>
                <c:pt idx="7467">
                  <c:v>9.4205000000000005</c:v>
                </c:pt>
                <c:pt idx="7468">
                  <c:v>9.4224999999999994</c:v>
                </c:pt>
                <c:pt idx="7469">
                  <c:v>9.4250000000000007</c:v>
                </c:pt>
                <c:pt idx="7470">
                  <c:v>9.4265000000000008</c:v>
                </c:pt>
                <c:pt idx="7471">
                  <c:v>9.4280000000000008</c:v>
                </c:pt>
                <c:pt idx="7472">
                  <c:v>9.4295000000000009</c:v>
                </c:pt>
                <c:pt idx="7473">
                  <c:v>9.4309999999999992</c:v>
                </c:pt>
                <c:pt idx="7474">
                  <c:v>9.4329999999999998</c:v>
                </c:pt>
                <c:pt idx="7475">
                  <c:v>9.4350000000000005</c:v>
                </c:pt>
                <c:pt idx="7476">
                  <c:v>9.4365000000000006</c:v>
                </c:pt>
                <c:pt idx="7477">
                  <c:v>9.4375</c:v>
                </c:pt>
                <c:pt idx="7478">
                  <c:v>9.4395000000000007</c:v>
                </c:pt>
                <c:pt idx="7479">
                  <c:v>9.4410000000000007</c:v>
                </c:pt>
                <c:pt idx="7480">
                  <c:v>9.4429999999999996</c:v>
                </c:pt>
                <c:pt idx="7481">
                  <c:v>9.4450000000000003</c:v>
                </c:pt>
                <c:pt idx="7482">
                  <c:v>9.4459999999999997</c:v>
                </c:pt>
                <c:pt idx="7483">
                  <c:v>9.4480000000000004</c:v>
                </c:pt>
                <c:pt idx="7484">
                  <c:v>9.4495000000000005</c:v>
                </c:pt>
                <c:pt idx="7485">
                  <c:v>9.452</c:v>
                </c:pt>
                <c:pt idx="7486">
                  <c:v>9.4540000000000006</c:v>
                </c:pt>
                <c:pt idx="7487">
                  <c:v>9.4550000000000001</c:v>
                </c:pt>
                <c:pt idx="7488">
                  <c:v>9.4565000000000001</c:v>
                </c:pt>
                <c:pt idx="7489">
                  <c:v>9.4585000000000008</c:v>
                </c:pt>
                <c:pt idx="7490">
                  <c:v>9.4600000000000009</c:v>
                </c:pt>
                <c:pt idx="7491">
                  <c:v>9.4619999999999997</c:v>
                </c:pt>
                <c:pt idx="7492">
                  <c:v>9.4634999999999998</c:v>
                </c:pt>
                <c:pt idx="7493">
                  <c:v>9.4655000000000005</c:v>
                </c:pt>
                <c:pt idx="7494">
                  <c:v>9.4670000000000005</c:v>
                </c:pt>
                <c:pt idx="7495">
                  <c:v>9.4689999999999994</c:v>
                </c:pt>
                <c:pt idx="7496">
                  <c:v>9.4710000000000001</c:v>
                </c:pt>
                <c:pt idx="7497">
                  <c:v>9.4730000000000008</c:v>
                </c:pt>
                <c:pt idx="7498">
                  <c:v>9.4749999999999996</c:v>
                </c:pt>
                <c:pt idx="7499">
                  <c:v>9.4764999999999997</c:v>
                </c:pt>
                <c:pt idx="7500">
                  <c:v>9.4779999999999998</c:v>
                </c:pt>
                <c:pt idx="7501">
                  <c:v>9.48</c:v>
                </c:pt>
                <c:pt idx="7502">
                  <c:v>9.4819999999999993</c:v>
                </c:pt>
                <c:pt idx="7503">
                  <c:v>9.4834999999999994</c:v>
                </c:pt>
                <c:pt idx="7504">
                  <c:v>9.4849999999999994</c:v>
                </c:pt>
                <c:pt idx="7505">
                  <c:v>9.4870000000000001</c:v>
                </c:pt>
                <c:pt idx="7506">
                  <c:v>9.4890000000000008</c:v>
                </c:pt>
                <c:pt idx="7507">
                  <c:v>9.4915000000000003</c:v>
                </c:pt>
                <c:pt idx="7508">
                  <c:v>9.4924999999999997</c:v>
                </c:pt>
                <c:pt idx="7509">
                  <c:v>9.4945000000000004</c:v>
                </c:pt>
                <c:pt idx="7510">
                  <c:v>9.4960000000000004</c:v>
                </c:pt>
                <c:pt idx="7511">
                  <c:v>9.4975000000000005</c:v>
                </c:pt>
                <c:pt idx="7512">
                  <c:v>9.4994999999999994</c:v>
                </c:pt>
                <c:pt idx="7513">
                  <c:v>9.5015000000000001</c:v>
                </c:pt>
                <c:pt idx="7514">
                  <c:v>9.5024999999999995</c:v>
                </c:pt>
                <c:pt idx="7515">
                  <c:v>9.5039999999999996</c:v>
                </c:pt>
                <c:pt idx="7516">
                  <c:v>9.5060000000000002</c:v>
                </c:pt>
                <c:pt idx="7517">
                  <c:v>9.5079999999999991</c:v>
                </c:pt>
                <c:pt idx="7518">
                  <c:v>9.5094999999999992</c:v>
                </c:pt>
                <c:pt idx="7519">
                  <c:v>9.5114999999999998</c:v>
                </c:pt>
                <c:pt idx="7520">
                  <c:v>9.5129999999999999</c:v>
                </c:pt>
                <c:pt idx="7521">
                  <c:v>9.5139999999999993</c:v>
                </c:pt>
                <c:pt idx="7522">
                  <c:v>9.5265000000000004</c:v>
                </c:pt>
                <c:pt idx="7523">
                  <c:v>9.5289999999999999</c:v>
                </c:pt>
                <c:pt idx="7524">
                  <c:v>9.5314999999999994</c:v>
                </c:pt>
                <c:pt idx="7525">
                  <c:v>9.5335000000000001</c:v>
                </c:pt>
                <c:pt idx="7526">
                  <c:v>9.5350000000000001</c:v>
                </c:pt>
                <c:pt idx="7527">
                  <c:v>9.5370000000000008</c:v>
                </c:pt>
                <c:pt idx="7528">
                  <c:v>9.5385000000000009</c:v>
                </c:pt>
                <c:pt idx="7529">
                  <c:v>9.5399999999999991</c:v>
                </c:pt>
                <c:pt idx="7530">
                  <c:v>9.5419999999999998</c:v>
                </c:pt>
                <c:pt idx="7531">
                  <c:v>9.5434999999999999</c:v>
                </c:pt>
                <c:pt idx="7532">
                  <c:v>9.5449999999999999</c:v>
                </c:pt>
                <c:pt idx="7533">
                  <c:v>9.5470000000000006</c:v>
                </c:pt>
                <c:pt idx="7534">
                  <c:v>9.5489999999999995</c:v>
                </c:pt>
                <c:pt idx="7535">
                  <c:v>9.5510000000000002</c:v>
                </c:pt>
                <c:pt idx="7536">
                  <c:v>9.5525000000000002</c:v>
                </c:pt>
                <c:pt idx="7537">
                  <c:v>9.5540000000000003</c:v>
                </c:pt>
                <c:pt idx="7538">
                  <c:v>9.5555000000000003</c:v>
                </c:pt>
                <c:pt idx="7539">
                  <c:v>9.5574999999999992</c:v>
                </c:pt>
                <c:pt idx="7540">
                  <c:v>9.5589999999999993</c:v>
                </c:pt>
                <c:pt idx="7541">
                  <c:v>9.5604999999999993</c:v>
                </c:pt>
                <c:pt idx="7542">
                  <c:v>9.5619999999999994</c:v>
                </c:pt>
                <c:pt idx="7543">
                  <c:v>9.5634999999999994</c:v>
                </c:pt>
                <c:pt idx="7544">
                  <c:v>9.5649999999999995</c:v>
                </c:pt>
                <c:pt idx="7545">
                  <c:v>9.5670000000000002</c:v>
                </c:pt>
                <c:pt idx="7546">
                  <c:v>9.5694999999999997</c:v>
                </c:pt>
                <c:pt idx="7547">
                  <c:v>9.5704999999999991</c:v>
                </c:pt>
                <c:pt idx="7548">
                  <c:v>9.5724999999999998</c:v>
                </c:pt>
                <c:pt idx="7549">
                  <c:v>9.5734999999999992</c:v>
                </c:pt>
                <c:pt idx="7550">
                  <c:v>9.5760000000000005</c:v>
                </c:pt>
                <c:pt idx="7551">
                  <c:v>9.5775000000000006</c:v>
                </c:pt>
                <c:pt idx="7552">
                  <c:v>9.5790000000000006</c:v>
                </c:pt>
                <c:pt idx="7553">
                  <c:v>9.5805000000000007</c:v>
                </c:pt>
                <c:pt idx="7554">
                  <c:v>9.5820000000000007</c:v>
                </c:pt>
                <c:pt idx="7555">
                  <c:v>9.5835000000000008</c:v>
                </c:pt>
                <c:pt idx="7556">
                  <c:v>9.5854999999999997</c:v>
                </c:pt>
                <c:pt idx="7557">
                  <c:v>9.5875000000000004</c:v>
                </c:pt>
                <c:pt idx="7558">
                  <c:v>9.5890000000000004</c:v>
                </c:pt>
                <c:pt idx="7559">
                  <c:v>9.5905000000000005</c:v>
                </c:pt>
                <c:pt idx="7560">
                  <c:v>9.5924999999999994</c:v>
                </c:pt>
                <c:pt idx="7561">
                  <c:v>9.5939999999999994</c:v>
                </c:pt>
                <c:pt idx="7562">
                  <c:v>9.5960000000000001</c:v>
                </c:pt>
                <c:pt idx="7563">
                  <c:v>9.5975000000000001</c:v>
                </c:pt>
                <c:pt idx="7564">
                  <c:v>9.5990000000000002</c:v>
                </c:pt>
                <c:pt idx="7565">
                  <c:v>9.6005000000000003</c:v>
                </c:pt>
                <c:pt idx="7566">
                  <c:v>9.6024999999999991</c:v>
                </c:pt>
                <c:pt idx="7567">
                  <c:v>9.6044999999999998</c:v>
                </c:pt>
                <c:pt idx="7568">
                  <c:v>9.6059999999999999</c:v>
                </c:pt>
                <c:pt idx="7569">
                  <c:v>9.6074999999999999</c:v>
                </c:pt>
                <c:pt idx="7570">
                  <c:v>9.609</c:v>
                </c:pt>
                <c:pt idx="7571">
                  <c:v>9.6110000000000007</c:v>
                </c:pt>
                <c:pt idx="7572">
                  <c:v>9.6129999999999995</c:v>
                </c:pt>
                <c:pt idx="7573">
                  <c:v>9.6150000000000002</c:v>
                </c:pt>
                <c:pt idx="7574">
                  <c:v>9.6170000000000009</c:v>
                </c:pt>
                <c:pt idx="7575">
                  <c:v>9.6184999999999992</c:v>
                </c:pt>
                <c:pt idx="7576">
                  <c:v>9.6204999999999998</c:v>
                </c:pt>
                <c:pt idx="7577">
                  <c:v>9.6225000000000005</c:v>
                </c:pt>
                <c:pt idx="7578">
                  <c:v>9.6244999999999994</c:v>
                </c:pt>
                <c:pt idx="7579">
                  <c:v>9.6259999999999994</c:v>
                </c:pt>
                <c:pt idx="7580">
                  <c:v>9.6280000000000001</c:v>
                </c:pt>
                <c:pt idx="7581">
                  <c:v>9.6295000000000002</c:v>
                </c:pt>
                <c:pt idx="7582">
                  <c:v>9.6310000000000002</c:v>
                </c:pt>
                <c:pt idx="7583">
                  <c:v>9.6329999999999991</c:v>
                </c:pt>
                <c:pt idx="7584">
                  <c:v>9.6349999999999998</c:v>
                </c:pt>
                <c:pt idx="7585">
                  <c:v>9.6370000000000005</c:v>
                </c:pt>
                <c:pt idx="7586">
                  <c:v>9.6379999999999999</c:v>
                </c:pt>
                <c:pt idx="7587">
                  <c:v>9.64</c:v>
                </c:pt>
                <c:pt idx="7588">
                  <c:v>9.6419999999999995</c:v>
                </c:pt>
                <c:pt idx="7589">
                  <c:v>9.6434999999999995</c:v>
                </c:pt>
                <c:pt idx="7590">
                  <c:v>9.6455000000000002</c:v>
                </c:pt>
                <c:pt idx="7591">
                  <c:v>9.6464999999999996</c:v>
                </c:pt>
                <c:pt idx="7592">
                  <c:v>9.6485000000000003</c:v>
                </c:pt>
                <c:pt idx="7593">
                  <c:v>9.6494999999999997</c:v>
                </c:pt>
                <c:pt idx="7594">
                  <c:v>9.6515000000000004</c:v>
                </c:pt>
                <c:pt idx="7595">
                  <c:v>9.6814999999999998</c:v>
                </c:pt>
                <c:pt idx="7596">
                  <c:v>9.6835000000000004</c:v>
                </c:pt>
                <c:pt idx="7597">
                  <c:v>9.6844999999999999</c:v>
                </c:pt>
                <c:pt idx="7598">
                  <c:v>9.6869999999999994</c:v>
                </c:pt>
                <c:pt idx="7599">
                  <c:v>9.6884999999999994</c:v>
                </c:pt>
                <c:pt idx="7600">
                  <c:v>9.69</c:v>
                </c:pt>
                <c:pt idx="7601">
                  <c:v>9.6910000000000007</c:v>
                </c:pt>
                <c:pt idx="7602">
                  <c:v>9.6929999999999996</c:v>
                </c:pt>
                <c:pt idx="7603">
                  <c:v>9.6944999999999997</c:v>
                </c:pt>
                <c:pt idx="7604">
                  <c:v>9.6959999999999997</c:v>
                </c:pt>
                <c:pt idx="7605">
                  <c:v>9.6980000000000004</c:v>
                </c:pt>
                <c:pt idx="7606">
                  <c:v>9.6999999999999993</c:v>
                </c:pt>
                <c:pt idx="7607">
                  <c:v>9.7010000000000005</c:v>
                </c:pt>
                <c:pt idx="7608">
                  <c:v>9.7029999999999994</c:v>
                </c:pt>
                <c:pt idx="7609">
                  <c:v>9.7044999999999995</c:v>
                </c:pt>
                <c:pt idx="7610">
                  <c:v>9.7070000000000007</c:v>
                </c:pt>
                <c:pt idx="7611">
                  <c:v>9.7080000000000002</c:v>
                </c:pt>
                <c:pt idx="7612">
                  <c:v>9.7100000000000009</c:v>
                </c:pt>
                <c:pt idx="7613">
                  <c:v>9.7110000000000003</c:v>
                </c:pt>
                <c:pt idx="7614">
                  <c:v>9.7125000000000004</c:v>
                </c:pt>
                <c:pt idx="7615">
                  <c:v>9.7140000000000004</c:v>
                </c:pt>
                <c:pt idx="7616">
                  <c:v>9.7164999999999999</c:v>
                </c:pt>
                <c:pt idx="7617">
                  <c:v>9.7174999999999994</c:v>
                </c:pt>
                <c:pt idx="7618">
                  <c:v>9.7189999999999994</c:v>
                </c:pt>
                <c:pt idx="7619">
                  <c:v>9.7204999999999995</c:v>
                </c:pt>
                <c:pt idx="7620">
                  <c:v>9.7225000000000001</c:v>
                </c:pt>
                <c:pt idx="7621">
                  <c:v>9.7245000000000008</c:v>
                </c:pt>
                <c:pt idx="7622">
                  <c:v>9.7260000000000009</c:v>
                </c:pt>
                <c:pt idx="7623">
                  <c:v>9.7270000000000003</c:v>
                </c:pt>
                <c:pt idx="7624">
                  <c:v>9.7285000000000004</c:v>
                </c:pt>
                <c:pt idx="7625">
                  <c:v>9.7304999999999993</c:v>
                </c:pt>
                <c:pt idx="7626">
                  <c:v>9.7319999999999993</c:v>
                </c:pt>
                <c:pt idx="7627">
                  <c:v>9.734</c:v>
                </c:pt>
                <c:pt idx="7628">
                  <c:v>9.7355</c:v>
                </c:pt>
                <c:pt idx="7629">
                  <c:v>9.7364999999999995</c:v>
                </c:pt>
                <c:pt idx="7630">
                  <c:v>9.7385000000000002</c:v>
                </c:pt>
                <c:pt idx="7631">
                  <c:v>9.74</c:v>
                </c:pt>
                <c:pt idx="7632">
                  <c:v>9.7415000000000003</c:v>
                </c:pt>
                <c:pt idx="7633">
                  <c:v>9.7434999999999992</c:v>
                </c:pt>
                <c:pt idx="7634">
                  <c:v>9.7445000000000004</c:v>
                </c:pt>
                <c:pt idx="7635">
                  <c:v>9.7464999999999993</c:v>
                </c:pt>
                <c:pt idx="7636">
                  <c:v>9.7484999999999999</c:v>
                </c:pt>
                <c:pt idx="7637">
                  <c:v>9.75</c:v>
                </c:pt>
                <c:pt idx="7638">
                  <c:v>9.7515000000000001</c:v>
                </c:pt>
                <c:pt idx="7639">
                  <c:v>9.7535000000000007</c:v>
                </c:pt>
                <c:pt idx="7640">
                  <c:v>9.7545000000000002</c:v>
                </c:pt>
                <c:pt idx="7641">
                  <c:v>9.7565000000000008</c:v>
                </c:pt>
                <c:pt idx="7642">
                  <c:v>9.7579999999999991</c:v>
                </c:pt>
                <c:pt idx="7643">
                  <c:v>9.7594999999999992</c:v>
                </c:pt>
                <c:pt idx="7644">
                  <c:v>9.7614999999999998</c:v>
                </c:pt>
                <c:pt idx="7645">
                  <c:v>9.7624999999999993</c:v>
                </c:pt>
                <c:pt idx="7646">
                  <c:v>9.7639999999999993</c:v>
                </c:pt>
                <c:pt idx="7647">
                  <c:v>9.7654999999999994</c:v>
                </c:pt>
                <c:pt idx="7648">
                  <c:v>9.7675000000000001</c:v>
                </c:pt>
                <c:pt idx="7649">
                  <c:v>9.7695000000000007</c:v>
                </c:pt>
                <c:pt idx="7650">
                  <c:v>9.7714999999999996</c:v>
                </c:pt>
                <c:pt idx="7651">
                  <c:v>9.7725000000000009</c:v>
                </c:pt>
                <c:pt idx="7652">
                  <c:v>9.7739999999999991</c:v>
                </c:pt>
                <c:pt idx="7653">
                  <c:v>9.7759999999999998</c:v>
                </c:pt>
                <c:pt idx="7654">
                  <c:v>9.7780000000000005</c:v>
                </c:pt>
                <c:pt idx="7655">
                  <c:v>9.7795000000000005</c:v>
                </c:pt>
                <c:pt idx="7656">
                  <c:v>9.7805</c:v>
                </c:pt>
                <c:pt idx="7657">
                  <c:v>9.782</c:v>
                </c:pt>
                <c:pt idx="7658">
                  <c:v>9.7840000000000007</c:v>
                </c:pt>
                <c:pt idx="7659">
                  <c:v>9.7855000000000008</c:v>
                </c:pt>
                <c:pt idx="7660">
                  <c:v>9.7874999999999996</c:v>
                </c:pt>
                <c:pt idx="7661">
                  <c:v>9.7889999999999997</c:v>
                </c:pt>
                <c:pt idx="7662">
                  <c:v>9.7904999999999998</c:v>
                </c:pt>
                <c:pt idx="7663">
                  <c:v>9.7919999999999998</c:v>
                </c:pt>
                <c:pt idx="7664">
                  <c:v>9.7934999999999999</c:v>
                </c:pt>
                <c:pt idx="7665">
                  <c:v>9.7959999999999994</c:v>
                </c:pt>
                <c:pt idx="7666">
                  <c:v>9.7974999999999994</c:v>
                </c:pt>
                <c:pt idx="7667">
                  <c:v>9.7985000000000007</c:v>
                </c:pt>
                <c:pt idx="7668">
                  <c:v>9.8000000000000007</c:v>
                </c:pt>
                <c:pt idx="7669">
                  <c:v>9.8015000000000008</c:v>
                </c:pt>
                <c:pt idx="7670">
                  <c:v>9.8030000000000008</c:v>
                </c:pt>
                <c:pt idx="7671">
                  <c:v>9.8049999999999997</c:v>
                </c:pt>
                <c:pt idx="7672">
                  <c:v>9.8064999999999998</c:v>
                </c:pt>
                <c:pt idx="7673">
                  <c:v>9.8074999999999992</c:v>
                </c:pt>
                <c:pt idx="7674">
                  <c:v>9.8089999999999993</c:v>
                </c:pt>
                <c:pt idx="7675">
                  <c:v>9.81</c:v>
                </c:pt>
                <c:pt idx="7676">
                  <c:v>9.8305000000000007</c:v>
                </c:pt>
                <c:pt idx="7677">
                  <c:v>9.8324999999999996</c:v>
                </c:pt>
                <c:pt idx="7678">
                  <c:v>9.8339999999999996</c:v>
                </c:pt>
                <c:pt idx="7679">
                  <c:v>9.8360000000000003</c:v>
                </c:pt>
                <c:pt idx="7680">
                  <c:v>9.8375000000000004</c:v>
                </c:pt>
                <c:pt idx="7681">
                  <c:v>9.8384999999999998</c:v>
                </c:pt>
                <c:pt idx="7682">
                  <c:v>9.8405000000000005</c:v>
                </c:pt>
                <c:pt idx="7683">
                  <c:v>9.8414999999999999</c:v>
                </c:pt>
                <c:pt idx="7684">
                  <c:v>9.8439999999999994</c:v>
                </c:pt>
                <c:pt idx="7685">
                  <c:v>9.8454999999999995</c:v>
                </c:pt>
                <c:pt idx="7686">
                  <c:v>9.8465000000000007</c:v>
                </c:pt>
                <c:pt idx="7687">
                  <c:v>9.8484999999999996</c:v>
                </c:pt>
                <c:pt idx="7688">
                  <c:v>9.85</c:v>
                </c:pt>
                <c:pt idx="7689">
                  <c:v>9.8514999999999997</c:v>
                </c:pt>
                <c:pt idx="7690">
                  <c:v>9.8535000000000004</c:v>
                </c:pt>
                <c:pt idx="7691">
                  <c:v>9.8550000000000004</c:v>
                </c:pt>
                <c:pt idx="7692">
                  <c:v>9.8565000000000005</c:v>
                </c:pt>
                <c:pt idx="7693">
                  <c:v>9.8580000000000005</c:v>
                </c:pt>
                <c:pt idx="7694">
                  <c:v>9.8595000000000006</c:v>
                </c:pt>
                <c:pt idx="7695">
                  <c:v>9.8614999999999995</c:v>
                </c:pt>
                <c:pt idx="7696">
                  <c:v>9.8629999999999995</c:v>
                </c:pt>
                <c:pt idx="7697">
                  <c:v>9.8650000000000002</c:v>
                </c:pt>
                <c:pt idx="7698">
                  <c:v>9.8665000000000003</c:v>
                </c:pt>
                <c:pt idx="7699">
                  <c:v>9.8674999999999997</c:v>
                </c:pt>
                <c:pt idx="7700">
                  <c:v>9.8689999999999998</c:v>
                </c:pt>
                <c:pt idx="7701">
                  <c:v>9.8710000000000004</c:v>
                </c:pt>
                <c:pt idx="7702">
                  <c:v>9.8725000000000005</c:v>
                </c:pt>
                <c:pt idx="7703">
                  <c:v>9.8740000000000006</c:v>
                </c:pt>
                <c:pt idx="7704">
                  <c:v>9.8759999999999994</c:v>
                </c:pt>
                <c:pt idx="7705">
                  <c:v>9.8770000000000007</c:v>
                </c:pt>
                <c:pt idx="7706">
                  <c:v>9.8789999999999996</c:v>
                </c:pt>
                <c:pt idx="7707">
                  <c:v>9.8810000000000002</c:v>
                </c:pt>
                <c:pt idx="7708">
                  <c:v>9.8829999999999991</c:v>
                </c:pt>
                <c:pt idx="7709">
                  <c:v>9.8840000000000003</c:v>
                </c:pt>
                <c:pt idx="7710">
                  <c:v>9.8859999999999992</c:v>
                </c:pt>
                <c:pt idx="7711">
                  <c:v>9.8870000000000005</c:v>
                </c:pt>
                <c:pt idx="7712">
                  <c:v>9.8885000000000005</c:v>
                </c:pt>
                <c:pt idx="7713">
                  <c:v>9.8904999999999994</c:v>
                </c:pt>
                <c:pt idx="7714">
                  <c:v>9.8919999999999995</c:v>
                </c:pt>
                <c:pt idx="7715">
                  <c:v>9.8930000000000007</c:v>
                </c:pt>
                <c:pt idx="7716">
                  <c:v>9.8949999999999996</c:v>
                </c:pt>
                <c:pt idx="7717">
                  <c:v>9.8964999999999996</c:v>
                </c:pt>
                <c:pt idx="7718">
                  <c:v>9.8985000000000003</c:v>
                </c:pt>
                <c:pt idx="7719">
                  <c:v>9.9004999999999992</c:v>
                </c:pt>
                <c:pt idx="7720">
                  <c:v>9.9019999999999992</c:v>
                </c:pt>
                <c:pt idx="7721">
                  <c:v>9.9030000000000005</c:v>
                </c:pt>
                <c:pt idx="7722">
                  <c:v>9.9049999999999994</c:v>
                </c:pt>
                <c:pt idx="7723">
                  <c:v>9.9064999999999994</c:v>
                </c:pt>
                <c:pt idx="7724">
                  <c:v>9.9085000000000001</c:v>
                </c:pt>
                <c:pt idx="7725">
                  <c:v>9.91</c:v>
                </c:pt>
                <c:pt idx="7726">
                  <c:v>9.9109999999999996</c:v>
                </c:pt>
                <c:pt idx="7727">
                  <c:v>9.9124999999999996</c:v>
                </c:pt>
                <c:pt idx="7728">
                  <c:v>9.9139999999999997</c:v>
                </c:pt>
                <c:pt idx="7729">
                  <c:v>9.9160000000000004</c:v>
                </c:pt>
                <c:pt idx="7730">
                  <c:v>9.9179999999999993</c:v>
                </c:pt>
                <c:pt idx="7731">
                  <c:v>9.9194999999999993</c:v>
                </c:pt>
                <c:pt idx="7732">
                  <c:v>9.9209999999999994</c:v>
                </c:pt>
                <c:pt idx="7733">
                  <c:v>9.9224999999999994</c:v>
                </c:pt>
                <c:pt idx="7734">
                  <c:v>9.9245000000000001</c:v>
                </c:pt>
                <c:pt idx="7735">
                  <c:v>9.9260000000000002</c:v>
                </c:pt>
                <c:pt idx="7736">
                  <c:v>9.9275000000000002</c:v>
                </c:pt>
                <c:pt idx="7737">
                  <c:v>9.9295000000000009</c:v>
                </c:pt>
                <c:pt idx="7738">
                  <c:v>9.9309999999999992</c:v>
                </c:pt>
                <c:pt idx="7739">
                  <c:v>9.9320000000000004</c:v>
                </c:pt>
                <c:pt idx="7740">
                  <c:v>9.9339999999999993</c:v>
                </c:pt>
                <c:pt idx="7741">
                  <c:v>9.9354999999999993</c:v>
                </c:pt>
                <c:pt idx="7742">
                  <c:v>9.9375</c:v>
                </c:pt>
                <c:pt idx="7743">
                  <c:v>9.9390000000000001</c:v>
                </c:pt>
                <c:pt idx="7744">
                  <c:v>9.9405000000000001</c:v>
                </c:pt>
                <c:pt idx="7745">
                  <c:v>9.9425000000000008</c:v>
                </c:pt>
                <c:pt idx="7746">
                  <c:v>9.9450000000000003</c:v>
                </c:pt>
                <c:pt idx="7747">
                  <c:v>9.9469999999999992</c:v>
                </c:pt>
                <c:pt idx="7748">
                  <c:v>9.9480000000000004</c:v>
                </c:pt>
                <c:pt idx="7749">
                  <c:v>9.9489999999999998</c:v>
                </c:pt>
                <c:pt idx="7750">
                  <c:v>9.9510000000000005</c:v>
                </c:pt>
                <c:pt idx="7751">
                  <c:v>9.9525000000000006</c:v>
                </c:pt>
                <c:pt idx="7752">
                  <c:v>9.9544999999999995</c:v>
                </c:pt>
                <c:pt idx="7753">
                  <c:v>9.9559999999999995</c:v>
                </c:pt>
                <c:pt idx="7754">
                  <c:v>9.9574999999999996</c:v>
                </c:pt>
                <c:pt idx="7755">
                  <c:v>9.9589999999999996</c:v>
                </c:pt>
                <c:pt idx="7756">
                  <c:v>9.9604999999999997</c:v>
                </c:pt>
                <c:pt idx="7757">
                  <c:v>9.9625000000000004</c:v>
                </c:pt>
                <c:pt idx="7758">
                  <c:v>9.9644999999999992</c:v>
                </c:pt>
                <c:pt idx="7759">
                  <c:v>9.9659999999999993</c:v>
                </c:pt>
                <c:pt idx="7760">
                  <c:v>9.9674999999999994</c:v>
                </c:pt>
                <c:pt idx="7761">
                  <c:v>9.9685000000000006</c:v>
                </c:pt>
                <c:pt idx="7762">
                  <c:v>9.9700000000000006</c:v>
                </c:pt>
                <c:pt idx="7763">
                  <c:v>10.0025</c:v>
                </c:pt>
                <c:pt idx="7764">
                  <c:v>10.004</c:v>
                </c:pt>
                <c:pt idx="7765">
                  <c:v>10.005000000000001</c:v>
                </c:pt>
                <c:pt idx="7766">
                  <c:v>10.007</c:v>
                </c:pt>
                <c:pt idx="7767">
                  <c:v>10.0085</c:v>
                </c:pt>
                <c:pt idx="7768">
                  <c:v>10.01</c:v>
                </c:pt>
                <c:pt idx="7769">
                  <c:v>10.012</c:v>
                </c:pt>
                <c:pt idx="7770">
                  <c:v>10.013</c:v>
                </c:pt>
                <c:pt idx="7771">
                  <c:v>10.015000000000001</c:v>
                </c:pt>
                <c:pt idx="7772">
                  <c:v>10.016500000000001</c:v>
                </c:pt>
                <c:pt idx="7773">
                  <c:v>10.018000000000001</c:v>
                </c:pt>
                <c:pt idx="7774">
                  <c:v>10.0205</c:v>
                </c:pt>
                <c:pt idx="7775">
                  <c:v>10.0215</c:v>
                </c:pt>
                <c:pt idx="7776">
                  <c:v>10.023</c:v>
                </c:pt>
                <c:pt idx="7777">
                  <c:v>10.0245</c:v>
                </c:pt>
                <c:pt idx="7778">
                  <c:v>10.026</c:v>
                </c:pt>
                <c:pt idx="7779">
                  <c:v>10.028</c:v>
                </c:pt>
                <c:pt idx="7780">
                  <c:v>10.029500000000001</c:v>
                </c:pt>
                <c:pt idx="7781">
                  <c:v>10.031000000000001</c:v>
                </c:pt>
                <c:pt idx="7782">
                  <c:v>10.032500000000001</c:v>
                </c:pt>
                <c:pt idx="7783">
                  <c:v>10.0335</c:v>
                </c:pt>
                <c:pt idx="7784">
                  <c:v>10.035</c:v>
                </c:pt>
                <c:pt idx="7785">
                  <c:v>10.037000000000001</c:v>
                </c:pt>
                <c:pt idx="7786">
                  <c:v>10.0395</c:v>
                </c:pt>
                <c:pt idx="7787">
                  <c:v>10.0405</c:v>
                </c:pt>
                <c:pt idx="7788">
                  <c:v>10.0425</c:v>
                </c:pt>
                <c:pt idx="7789">
                  <c:v>10.0435</c:v>
                </c:pt>
                <c:pt idx="7790">
                  <c:v>10.045500000000001</c:v>
                </c:pt>
                <c:pt idx="7791">
                  <c:v>10.047000000000001</c:v>
                </c:pt>
                <c:pt idx="7792">
                  <c:v>10.048500000000001</c:v>
                </c:pt>
                <c:pt idx="7793">
                  <c:v>10.050000000000001</c:v>
                </c:pt>
                <c:pt idx="7794">
                  <c:v>10.051500000000001</c:v>
                </c:pt>
                <c:pt idx="7795">
                  <c:v>10.0525</c:v>
                </c:pt>
                <c:pt idx="7796">
                  <c:v>10.054500000000001</c:v>
                </c:pt>
                <c:pt idx="7797">
                  <c:v>10.055999999999999</c:v>
                </c:pt>
                <c:pt idx="7798">
                  <c:v>10.057499999999999</c:v>
                </c:pt>
                <c:pt idx="7799">
                  <c:v>10.058999999999999</c:v>
                </c:pt>
                <c:pt idx="7800">
                  <c:v>10.061</c:v>
                </c:pt>
                <c:pt idx="7801">
                  <c:v>10.061999999999999</c:v>
                </c:pt>
                <c:pt idx="7802">
                  <c:v>10.064</c:v>
                </c:pt>
                <c:pt idx="7803">
                  <c:v>10.0655</c:v>
                </c:pt>
                <c:pt idx="7804">
                  <c:v>10.067</c:v>
                </c:pt>
                <c:pt idx="7805">
                  <c:v>10.0685</c:v>
                </c:pt>
                <c:pt idx="7806">
                  <c:v>10.07</c:v>
                </c:pt>
                <c:pt idx="7807">
                  <c:v>10.071</c:v>
                </c:pt>
                <c:pt idx="7808">
                  <c:v>10.073</c:v>
                </c:pt>
                <c:pt idx="7809">
                  <c:v>10.0745</c:v>
                </c:pt>
                <c:pt idx="7810">
                  <c:v>10.076000000000001</c:v>
                </c:pt>
                <c:pt idx="7811">
                  <c:v>10.077999999999999</c:v>
                </c:pt>
                <c:pt idx="7812">
                  <c:v>10.079000000000001</c:v>
                </c:pt>
                <c:pt idx="7813">
                  <c:v>10.081</c:v>
                </c:pt>
                <c:pt idx="7814">
                  <c:v>10.0825</c:v>
                </c:pt>
                <c:pt idx="7815">
                  <c:v>10.0845</c:v>
                </c:pt>
                <c:pt idx="7816">
                  <c:v>10.086</c:v>
                </c:pt>
                <c:pt idx="7817">
                  <c:v>10.0875</c:v>
                </c:pt>
                <c:pt idx="7818">
                  <c:v>10.0885</c:v>
                </c:pt>
                <c:pt idx="7819">
                  <c:v>10.09</c:v>
                </c:pt>
                <c:pt idx="7820">
                  <c:v>10.0915</c:v>
                </c:pt>
                <c:pt idx="7821">
                  <c:v>10.093999999999999</c:v>
                </c:pt>
                <c:pt idx="7822">
                  <c:v>10.095499999999999</c:v>
                </c:pt>
                <c:pt idx="7823">
                  <c:v>10.096500000000001</c:v>
                </c:pt>
                <c:pt idx="7824">
                  <c:v>10.098000000000001</c:v>
                </c:pt>
                <c:pt idx="7825">
                  <c:v>10.099500000000001</c:v>
                </c:pt>
                <c:pt idx="7826">
                  <c:v>10.1015</c:v>
                </c:pt>
                <c:pt idx="7827">
                  <c:v>10.103</c:v>
                </c:pt>
                <c:pt idx="7828">
                  <c:v>10.105</c:v>
                </c:pt>
                <c:pt idx="7829">
                  <c:v>10.1065</c:v>
                </c:pt>
                <c:pt idx="7830">
                  <c:v>10.108000000000001</c:v>
                </c:pt>
                <c:pt idx="7831">
                  <c:v>10.109500000000001</c:v>
                </c:pt>
                <c:pt idx="7832">
                  <c:v>10.111000000000001</c:v>
                </c:pt>
                <c:pt idx="7833">
                  <c:v>10.112500000000001</c:v>
                </c:pt>
                <c:pt idx="7834">
                  <c:v>10.1145</c:v>
                </c:pt>
                <c:pt idx="7835">
                  <c:v>10.116</c:v>
                </c:pt>
                <c:pt idx="7836">
                  <c:v>10.1175</c:v>
                </c:pt>
                <c:pt idx="7837">
                  <c:v>10.119</c:v>
                </c:pt>
                <c:pt idx="7838">
                  <c:v>10.121499999999999</c:v>
                </c:pt>
                <c:pt idx="7839">
                  <c:v>10.1225</c:v>
                </c:pt>
                <c:pt idx="7840">
                  <c:v>10.124499999999999</c:v>
                </c:pt>
                <c:pt idx="7841">
                  <c:v>10.125999999999999</c:v>
                </c:pt>
                <c:pt idx="7842">
                  <c:v>10.1275</c:v>
                </c:pt>
                <c:pt idx="7843">
                  <c:v>10.1295</c:v>
                </c:pt>
                <c:pt idx="7844">
                  <c:v>10.131</c:v>
                </c:pt>
                <c:pt idx="7845">
                  <c:v>10.132999999999999</c:v>
                </c:pt>
                <c:pt idx="7846">
                  <c:v>10.134499999999999</c:v>
                </c:pt>
                <c:pt idx="7847">
                  <c:v>10.135999999999999</c:v>
                </c:pt>
                <c:pt idx="7848">
                  <c:v>10.137499999999999</c:v>
                </c:pt>
                <c:pt idx="7849">
                  <c:v>10.1395</c:v>
                </c:pt>
                <c:pt idx="7850">
                  <c:v>10.141</c:v>
                </c:pt>
                <c:pt idx="7851">
                  <c:v>10.1425</c:v>
                </c:pt>
                <c:pt idx="7852">
                  <c:v>10.1435</c:v>
                </c:pt>
                <c:pt idx="7853">
                  <c:v>10.1455</c:v>
                </c:pt>
                <c:pt idx="7854">
                  <c:v>10.147500000000001</c:v>
                </c:pt>
                <c:pt idx="7855">
                  <c:v>10.148999999999999</c:v>
                </c:pt>
                <c:pt idx="7856">
                  <c:v>10.15</c:v>
                </c:pt>
                <c:pt idx="7857">
                  <c:v>10.182499999999999</c:v>
                </c:pt>
                <c:pt idx="7858">
                  <c:v>10.185</c:v>
                </c:pt>
                <c:pt idx="7859">
                  <c:v>10.186</c:v>
                </c:pt>
                <c:pt idx="7860">
                  <c:v>10.1875</c:v>
                </c:pt>
                <c:pt idx="7861">
                  <c:v>10.19</c:v>
                </c:pt>
                <c:pt idx="7862">
                  <c:v>10.191000000000001</c:v>
                </c:pt>
                <c:pt idx="7863">
                  <c:v>10.192</c:v>
                </c:pt>
                <c:pt idx="7864">
                  <c:v>10.194000000000001</c:v>
                </c:pt>
                <c:pt idx="7865">
                  <c:v>10.195499999999999</c:v>
                </c:pt>
                <c:pt idx="7866">
                  <c:v>10.1975</c:v>
                </c:pt>
                <c:pt idx="7867">
                  <c:v>10.199</c:v>
                </c:pt>
                <c:pt idx="7868">
                  <c:v>10.201000000000001</c:v>
                </c:pt>
                <c:pt idx="7869">
                  <c:v>10.202</c:v>
                </c:pt>
                <c:pt idx="7870">
                  <c:v>10.204000000000001</c:v>
                </c:pt>
                <c:pt idx="7871">
                  <c:v>10.205</c:v>
                </c:pt>
                <c:pt idx="7872">
                  <c:v>10.2075</c:v>
                </c:pt>
                <c:pt idx="7873">
                  <c:v>10.208500000000001</c:v>
                </c:pt>
                <c:pt idx="7874">
                  <c:v>10.210000000000001</c:v>
                </c:pt>
                <c:pt idx="7875">
                  <c:v>10.211499999999999</c:v>
                </c:pt>
                <c:pt idx="7876">
                  <c:v>10.2125</c:v>
                </c:pt>
                <c:pt idx="7877">
                  <c:v>10.214399999999999</c:v>
                </c:pt>
              </c:numCache>
            </c:numRef>
          </c:xVal>
          <c:yVal>
            <c:numRef>
              <c:f>'2H8-1.5 - F'!$I$3:$I$10003</c:f>
              <c:numCache>
                <c:formatCode>General</c:formatCode>
                <c:ptCount val="10001"/>
                <c:pt idx="0">
                  <c:v>0</c:v>
                </c:pt>
                <c:pt idx="1">
                  <c:v>312.3</c:v>
                </c:pt>
                <c:pt idx="2">
                  <c:v>362.6</c:v>
                </c:pt>
                <c:pt idx="3">
                  <c:v>412.5</c:v>
                </c:pt>
                <c:pt idx="4">
                  <c:v>462.2</c:v>
                </c:pt>
                <c:pt idx="5">
                  <c:v>511.7</c:v>
                </c:pt>
                <c:pt idx="6">
                  <c:v>561</c:v>
                </c:pt>
                <c:pt idx="7">
                  <c:v>610.1</c:v>
                </c:pt>
                <c:pt idx="8">
                  <c:v>659.1</c:v>
                </c:pt>
                <c:pt idx="9">
                  <c:v>707.9</c:v>
                </c:pt>
                <c:pt idx="10">
                  <c:v>756.3</c:v>
                </c:pt>
                <c:pt idx="11">
                  <c:v>804</c:v>
                </c:pt>
                <c:pt idx="12">
                  <c:v>849.4</c:v>
                </c:pt>
                <c:pt idx="13">
                  <c:v>889.6</c:v>
                </c:pt>
                <c:pt idx="14">
                  <c:v>928.7</c:v>
                </c:pt>
                <c:pt idx="15">
                  <c:v>967.1</c:v>
                </c:pt>
                <c:pt idx="16">
                  <c:v>1005.1</c:v>
                </c:pt>
                <c:pt idx="17">
                  <c:v>1042.8</c:v>
                </c:pt>
                <c:pt idx="18">
                  <c:v>1080.3</c:v>
                </c:pt>
                <c:pt idx="19">
                  <c:v>1117.5999999999999</c:v>
                </c:pt>
                <c:pt idx="20">
                  <c:v>1155</c:v>
                </c:pt>
                <c:pt idx="21">
                  <c:v>1192.5</c:v>
                </c:pt>
                <c:pt idx="22">
                  <c:v>1230.0999999999999</c:v>
                </c:pt>
                <c:pt idx="23">
                  <c:v>1304.8</c:v>
                </c:pt>
                <c:pt idx="24">
                  <c:v>1381.4</c:v>
                </c:pt>
                <c:pt idx="25">
                  <c:v>1459</c:v>
                </c:pt>
                <c:pt idx="26">
                  <c:v>1497.8</c:v>
                </c:pt>
                <c:pt idx="27">
                  <c:v>1536.3</c:v>
                </c:pt>
                <c:pt idx="28">
                  <c:v>1611.2</c:v>
                </c:pt>
                <c:pt idx="29">
                  <c:v>1646.8</c:v>
                </c:pt>
                <c:pt idx="30">
                  <c:v>1680.9</c:v>
                </c:pt>
                <c:pt idx="31">
                  <c:v>1713</c:v>
                </c:pt>
                <c:pt idx="32">
                  <c:v>1742.9</c:v>
                </c:pt>
                <c:pt idx="33">
                  <c:v>1770.7</c:v>
                </c:pt>
                <c:pt idx="34">
                  <c:v>1796.2</c:v>
                </c:pt>
                <c:pt idx="35">
                  <c:v>1840.4</c:v>
                </c:pt>
                <c:pt idx="36">
                  <c:v>1859.2</c:v>
                </c:pt>
                <c:pt idx="37">
                  <c:v>1875.8</c:v>
                </c:pt>
                <c:pt idx="38">
                  <c:v>1890.5</c:v>
                </c:pt>
                <c:pt idx="39">
                  <c:v>1914.8</c:v>
                </c:pt>
                <c:pt idx="40">
                  <c:v>1936.1</c:v>
                </c:pt>
                <c:pt idx="41">
                  <c:v>1947.7</c:v>
                </c:pt>
                <c:pt idx="42">
                  <c:v>1961.1</c:v>
                </c:pt>
                <c:pt idx="43">
                  <c:v>1995</c:v>
                </c:pt>
                <c:pt idx="44">
                  <c:v>2016.2</c:v>
                </c:pt>
                <c:pt idx="45">
                  <c:v>2041.1</c:v>
                </c:pt>
                <c:pt idx="46">
                  <c:v>2069.6999999999998</c:v>
                </c:pt>
                <c:pt idx="47">
                  <c:v>2102.1999999999998</c:v>
                </c:pt>
                <c:pt idx="48">
                  <c:v>2177.6999999999998</c:v>
                </c:pt>
                <c:pt idx="49">
                  <c:v>2220</c:v>
                </c:pt>
                <c:pt idx="50">
                  <c:v>2310.6999999999998</c:v>
                </c:pt>
                <c:pt idx="51">
                  <c:v>2357.3000000000002</c:v>
                </c:pt>
                <c:pt idx="52">
                  <c:v>2403.8000000000002</c:v>
                </c:pt>
                <c:pt idx="53">
                  <c:v>2449.4</c:v>
                </c:pt>
                <c:pt idx="54">
                  <c:v>2493.8000000000002</c:v>
                </c:pt>
                <c:pt idx="55">
                  <c:v>2536.6</c:v>
                </c:pt>
                <c:pt idx="56">
                  <c:v>2618.4</c:v>
                </c:pt>
                <c:pt idx="57">
                  <c:v>2658.2</c:v>
                </c:pt>
                <c:pt idx="58">
                  <c:v>2697.9</c:v>
                </c:pt>
                <c:pt idx="59">
                  <c:v>2780.6</c:v>
                </c:pt>
                <c:pt idx="60">
                  <c:v>2863.8</c:v>
                </c:pt>
                <c:pt idx="61">
                  <c:v>2950</c:v>
                </c:pt>
                <c:pt idx="62">
                  <c:v>2994.5</c:v>
                </c:pt>
                <c:pt idx="63">
                  <c:v>3039.9</c:v>
                </c:pt>
                <c:pt idx="64">
                  <c:v>3085.8</c:v>
                </c:pt>
                <c:pt idx="65">
                  <c:v>3132</c:v>
                </c:pt>
                <c:pt idx="66">
                  <c:v>3178.1</c:v>
                </c:pt>
                <c:pt idx="67">
                  <c:v>3268.3</c:v>
                </c:pt>
                <c:pt idx="68">
                  <c:v>3354.5</c:v>
                </c:pt>
                <c:pt idx="69">
                  <c:v>3395.7</c:v>
                </c:pt>
                <c:pt idx="70">
                  <c:v>3435.6</c:v>
                </c:pt>
                <c:pt idx="71">
                  <c:v>3474.2</c:v>
                </c:pt>
                <c:pt idx="72">
                  <c:v>3511.6</c:v>
                </c:pt>
                <c:pt idx="73">
                  <c:v>3584.3</c:v>
                </c:pt>
                <c:pt idx="74">
                  <c:v>3620.2</c:v>
                </c:pt>
                <c:pt idx="75">
                  <c:v>3656.4</c:v>
                </c:pt>
                <c:pt idx="76">
                  <c:v>3692.9</c:v>
                </c:pt>
                <c:pt idx="77">
                  <c:v>3768.5</c:v>
                </c:pt>
                <c:pt idx="78">
                  <c:v>3843.9</c:v>
                </c:pt>
                <c:pt idx="79">
                  <c:v>3882</c:v>
                </c:pt>
                <c:pt idx="80">
                  <c:v>3920.3</c:v>
                </c:pt>
                <c:pt idx="81">
                  <c:v>3995.9</c:v>
                </c:pt>
                <c:pt idx="82">
                  <c:v>4034.4</c:v>
                </c:pt>
                <c:pt idx="83">
                  <c:v>4071.2</c:v>
                </c:pt>
                <c:pt idx="84">
                  <c:v>4107.8</c:v>
                </c:pt>
                <c:pt idx="85">
                  <c:v>4143</c:v>
                </c:pt>
                <c:pt idx="86">
                  <c:v>4179.5</c:v>
                </c:pt>
                <c:pt idx="87">
                  <c:v>4215.7</c:v>
                </c:pt>
                <c:pt idx="88">
                  <c:v>4251.7</c:v>
                </c:pt>
                <c:pt idx="89">
                  <c:v>4287.8</c:v>
                </c:pt>
                <c:pt idx="90">
                  <c:v>4360.3999999999996</c:v>
                </c:pt>
                <c:pt idx="91">
                  <c:v>4396.8999999999996</c:v>
                </c:pt>
                <c:pt idx="92">
                  <c:v>4433.3999999999996</c:v>
                </c:pt>
                <c:pt idx="93">
                  <c:v>4470.1000000000004</c:v>
                </c:pt>
                <c:pt idx="94">
                  <c:v>4506.8999999999996</c:v>
                </c:pt>
                <c:pt idx="95">
                  <c:v>4544.2</c:v>
                </c:pt>
                <c:pt idx="96">
                  <c:v>4581.8</c:v>
                </c:pt>
                <c:pt idx="97">
                  <c:v>4657.8999999999996</c:v>
                </c:pt>
                <c:pt idx="98">
                  <c:v>4733.5</c:v>
                </c:pt>
                <c:pt idx="99">
                  <c:v>4772</c:v>
                </c:pt>
                <c:pt idx="100">
                  <c:v>4808.5</c:v>
                </c:pt>
                <c:pt idx="101">
                  <c:v>4844.3999999999996</c:v>
                </c:pt>
                <c:pt idx="102">
                  <c:v>4879.6000000000004</c:v>
                </c:pt>
                <c:pt idx="103">
                  <c:v>4914.1000000000004</c:v>
                </c:pt>
                <c:pt idx="104">
                  <c:v>4947.8999999999996</c:v>
                </c:pt>
                <c:pt idx="105">
                  <c:v>5014.6000000000004</c:v>
                </c:pt>
                <c:pt idx="106">
                  <c:v>5048</c:v>
                </c:pt>
                <c:pt idx="107">
                  <c:v>5114.3</c:v>
                </c:pt>
                <c:pt idx="108">
                  <c:v>5148</c:v>
                </c:pt>
                <c:pt idx="109">
                  <c:v>5182.3</c:v>
                </c:pt>
                <c:pt idx="110">
                  <c:v>5216.8</c:v>
                </c:pt>
                <c:pt idx="111">
                  <c:v>5251.8</c:v>
                </c:pt>
                <c:pt idx="112">
                  <c:v>5286.9</c:v>
                </c:pt>
                <c:pt idx="113">
                  <c:v>5322.1</c:v>
                </c:pt>
                <c:pt idx="114">
                  <c:v>5357.3</c:v>
                </c:pt>
                <c:pt idx="115">
                  <c:v>5392.4</c:v>
                </c:pt>
                <c:pt idx="116">
                  <c:v>5427.2</c:v>
                </c:pt>
                <c:pt idx="117">
                  <c:v>5461.1</c:v>
                </c:pt>
                <c:pt idx="118">
                  <c:v>5494.3</c:v>
                </c:pt>
                <c:pt idx="119">
                  <c:v>5526.5</c:v>
                </c:pt>
                <c:pt idx="120">
                  <c:v>5588.9</c:v>
                </c:pt>
                <c:pt idx="121">
                  <c:v>5619.3</c:v>
                </c:pt>
                <c:pt idx="122">
                  <c:v>5649.5</c:v>
                </c:pt>
                <c:pt idx="123">
                  <c:v>5679.6</c:v>
                </c:pt>
                <c:pt idx="124">
                  <c:v>5740.5</c:v>
                </c:pt>
                <c:pt idx="125">
                  <c:v>5773.2</c:v>
                </c:pt>
                <c:pt idx="126">
                  <c:v>5804.9</c:v>
                </c:pt>
                <c:pt idx="127">
                  <c:v>5836.9</c:v>
                </c:pt>
                <c:pt idx="128">
                  <c:v>5869.4</c:v>
                </c:pt>
                <c:pt idx="129">
                  <c:v>5902.3</c:v>
                </c:pt>
                <c:pt idx="130">
                  <c:v>5935.5</c:v>
                </c:pt>
                <c:pt idx="131">
                  <c:v>5968.9</c:v>
                </c:pt>
                <c:pt idx="132">
                  <c:v>6002.2</c:v>
                </c:pt>
                <c:pt idx="133">
                  <c:v>6068.7</c:v>
                </c:pt>
                <c:pt idx="134">
                  <c:v>6135.5</c:v>
                </c:pt>
                <c:pt idx="135">
                  <c:v>6202.4</c:v>
                </c:pt>
                <c:pt idx="136">
                  <c:v>6235.8</c:v>
                </c:pt>
                <c:pt idx="137">
                  <c:v>6269.4</c:v>
                </c:pt>
                <c:pt idx="138">
                  <c:v>6303</c:v>
                </c:pt>
                <c:pt idx="139">
                  <c:v>6336.6</c:v>
                </c:pt>
                <c:pt idx="140">
                  <c:v>6404.4</c:v>
                </c:pt>
                <c:pt idx="141">
                  <c:v>6438.8</c:v>
                </c:pt>
                <c:pt idx="142">
                  <c:v>6473.8</c:v>
                </c:pt>
                <c:pt idx="143">
                  <c:v>6509.1</c:v>
                </c:pt>
                <c:pt idx="144">
                  <c:v>6544.5</c:v>
                </c:pt>
                <c:pt idx="145">
                  <c:v>6579.9</c:v>
                </c:pt>
                <c:pt idx="146">
                  <c:v>6616</c:v>
                </c:pt>
                <c:pt idx="147">
                  <c:v>6651.3</c:v>
                </c:pt>
                <c:pt idx="148">
                  <c:v>6686.4</c:v>
                </c:pt>
                <c:pt idx="149">
                  <c:v>6721.2</c:v>
                </c:pt>
                <c:pt idx="150">
                  <c:v>6790.7</c:v>
                </c:pt>
                <c:pt idx="151">
                  <c:v>6825.7</c:v>
                </c:pt>
                <c:pt idx="152">
                  <c:v>6860.9</c:v>
                </c:pt>
                <c:pt idx="153">
                  <c:v>6896.7</c:v>
                </c:pt>
                <c:pt idx="154">
                  <c:v>6968.1</c:v>
                </c:pt>
                <c:pt idx="155">
                  <c:v>7004.3</c:v>
                </c:pt>
                <c:pt idx="156">
                  <c:v>7041.2</c:v>
                </c:pt>
                <c:pt idx="157">
                  <c:v>7078.4</c:v>
                </c:pt>
                <c:pt idx="158">
                  <c:v>7116</c:v>
                </c:pt>
                <c:pt idx="159">
                  <c:v>7153.9</c:v>
                </c:pt>
                <c:pt idx="160">
                  <c:v>7192</c:v>
                </c:pt>
                <c:pt idx="161">
                  <c:v>7230.1</c:v>
                </c:pt>
                <c:pt idx="162">
                  <c:v>7268.2</c:v>
                </c:pt>
                <c:pt idx="163">
                  <c:v>7305.6</c:v>
                </c:pt>
                <c:pt idx="164">
                  <c:v>7342.8</c:v>
                </c:pt>
                <c:pt idx="165">
                  <c:v>7380.1</c:v>
                </c:pt>
                <c:pt idx="166">
                  <c:v>7417.2</c:v>
                </c:pt>
                <c:pt idx="167">
                  <c:v>7454.2</c:v>
                </c:pt>
                <c:pt idx="168">
                  <c:v>7528</c:v>
                </c:pt>
                <c:pt idx="169">
                  <c:v>7565.4</c:v>
                </c:pt>
                <c:pt idx="170">
                  <c:v>7603.1</c:v>
                </c:pt>
                <c:pt idx="171">
                  <c:v>7640.7</c:v>
                </c:pt>
                <c:pt idx="172">
                  <c:v>7678.4</c:v>
                </c:pt>
                <c:pt idx="173">
                  <c:v>7716.1</c:v>
                </c:pt>
                <c:pt idx="174">
                  <c:v>7753.8</c:v>
                </c:pt>
                <c:pt idx="175">
                  <c:v>7791.2</c:v>
                </c:pt>
                <c:pt idx="176">
                  <c:v>7828.3</c:v>
                </c:pt>
                <c:pt idx="177">
                  <c:v>7865.2</c:v>
                </c:pt>
                <c:pt idx="178">
                  <c:v>7901.9</c:v>
                </c:pt>
                <c:pt idx="179">
                  <c:v>7975.5</c:v>
                </c:pt>
                <c:pt idx="180">
                  <c:v>8049.2</c:v>
                </c:pt>
                <c:pt idx="181">
                  <c:v>8086.2</c:v>
                </c:pt>
                <c:pt idx="182">
                  <c:v>8123</c:v>
                </c:pt>
                <c:pt idx="183">
                  <c:v>8159.9</c:v>
                </c:pt>
                <c:pt idx="184">
                  <c:v>8234.7000000000007</c:v>
                </c:pt>
                <c:pt idx="185">
                  <c:v>8271.7000000000007</c:v>
                </c:pt>
                <c:pt idx="186">
                  <c:v>8346.5</c:v>
                </c:pt>
                <c:pt idx="187">
                  <c:v>8383.7999999999993</c:v>
                </c:pt>
                <c:pt idx="188">
                  <c:v>8421</c:v>
                </c:pt>
                <c:pt idx="189">
                  <c:v>8458.4</c:v>
                </c:pt>
                <c:pt idx="190">
                  <c:v>8495.9</c:v>
                </c:pt>
                <c:pt idx="191">
                  <c:v>8533.6</c:v>
                </c:pt>
                <c:pt idx="192">
                  <c:v>8571.4</c:v>
                </c:pt>
                <c:pt idx="193">
                  <c:v>8647.5</c:v>
                </c:pt>
                <c:pt idx="194">
                  <c:v>8723.9</c:v>
                </c:pt>
                <c:pt idx="195">
                  <c:v>8762.2999999999993</c:v>
                </c:pt>
                <c:pt idx="196">
                  <c:v>8800.1</c:v>
                </c:pt>
                <c:pt idx="197">
                  <c:v>8838.1</c:v>
                </c:pt>
                <c:pt idx="198">
                  <c:v>8876.2000000000007</c:v>
                </c:pt>
                <c:pt idx="199">
                  <c:v>8914.2999999999993</c:v>
                </c:pt>
                <c:pt idx="200">
                  <c:v>8990.7000000000007</c:v>
                </c:pt>
                <c:pt idx="201">
                  <c:v>9028.9</c:v>
                </c:pt>
                <c:pt idx="202">
                  <c:v>9105</c:v>
                </c:pt>
                <c:pt idx="203">
                  <c:v>9143.2000000000007</c:v>
                </c:pt>
                <c:pt idx="204">
                  <c:v>9181.5</c:v>
                </c:pt>
                <c:pt idx="205">
                  <c:v>9258.9</c:v>
                </c:pt>
                <c:pt idx="206">
                  <c:v>9297.4</c:v>
                </c:pt>
                <c:pt idx="207">
                  <c:v>9335.7999999999993</c:v>
                </c:pt>
                <c:pt idx="208">
                  <c:v>9374.2999999999993</c:v>
                </c:pt>
                <c:pt idx="209">
                  <c:v>9412.6</c:v>
                </c:pt>
                <c:pt idx="210">
                  <c:v>9450.6</c:v>
                </c:pt>
                <c:pt idx="211">
                  <c:v>9489.4</c:v>
                </c:pt>
                <c:pt idx="212">
                  <c:v>9564.2000000000007</c:v>
                </c:pt>
                <c:pt idx="213">
                  <c:v>9601.5</c:v>
                </c:pt>
                <c:pt idx="214">
                  <c:v>9639.2000000000007</c:v>
                </c:pt>
                <c:pt idx="215">
                  <c:v>9676.9</c:v>
                </c:pt>
                <c:pt idx="216">
                  <c:v>9751.9</c:v>
                </c:pt>
                <c:pt idx="217">
                  <c:v>9827.6</c:v>
                </c:pt>
                <c:pt idx="218">
                  <c:v>9865.9</c:v>
                </c:pt>
                <c:pt idx="219">
                  <c:v>9903.7999999999993</c:v>
                </c:pt>
                <c:pt idx="220">
                  <c:v>9979.7999999999993</c:v>
                </c:pt>
                <c:pt idx="221">
                  <c:v>10056.5</c:v>
                </c:pt>
                <c:pt idx="222">
                  <c:v>10133.700000000001</c:v>
                </c:pt>
                <c:pt idx="223">
                  <c:v>10172.799999999999</c:v>
                </c:pt>
                <c:pt idx="224">
                  <c:v>10211.9</c:v>
                </c:pt>
                <c:pt idx="225">
                  <c:v>10288.700000000001</c:v>
                </c:pt>
                <c:pt idx="226">
                  <c:v>10326.9</c:v>
                </c:pt>
                <c:pt idx="227">
                  <c:v>10365</c:v>
                </c:pt>
                <c:pt idx="228">
                  <c:v>10403.200000000001</c:v>
                </c:pt>
                <c:pt idx="229">
                  <c:v>10479</c:v>
                </c:pt>
                <c:pt idx="230">
                  <c:v>10554.6</c:v>
                </c:pt>
                <c:pt idx="231">
                  <c:v>10593.4</c:v>
                </c:pt>
                <c:pt idx="232">
                  <c:v>10631.5</c:v>
                </c:pt>
                <c:pt idx="233">
                  <c:v>10669.8</c:v>
                </c:pt>
                <c:pt idx="234">
                  <c:v>10708</c:v>
                </c:pt>
                <c:pt idx="235">
                  <c:v>10784.5</c:v>
                </c:pt>
                <c:pt idx="236">
                  <c:v>10822.9</c:v>
                </c:pt>
                <c:pt idx="237">
                  <c:v>10861.3</c:v>
                </c:pt>
                <c:pt idx="238">
                  <c:v>10899.8</c:v>
                </c:pt>
                <c:pt idx="239">
                  <c:v>10938.1</c:v>
                </c:pt>
                <c:pt idx="240">
                  <c:v>11014.6</c:v>
                </c:pt>
                <c:pt idx="241">
                  <c:v>11052.9</c:v>
                </c:pt>
                <c:pt idx="242">
                  <c:v>11091.2</c:v>
                </c:pt>
                <c:pt idx="243">
                  <c:v>11129.5</c:v>
                </c:pt>
                <c:pt idx="244">
                  <c:v>11206.6</c:v>
                </c:pt>
                <c:pt idx="245">
                  <c:v>11245.2</c:v>
                </c:pt>
                <c:pt idx="246">
                  <c:v>11284.1</c:v>
                </c:pt>
                <c:pt idx="247">
                  <c:v>11323.6</c:v>
                </c:pt>
                <c:pt idx="248">
                  <c:v>11363.5</c:v>
                </c:pt>
                <c:pt idx="249">
                  <c:v>11403.9</c:v>
                </c:pt>
                <c:pt idx="250">
                  <c:v>11444.6</c:v>
                </c:pt>
                <c:pt idx="251">
                  <c:v>11485.4</c:v>
                </c:pt>
                <c:pt idx="252">
                  <c:v>11525.9</c:v>
                </c:pt>
                <c:pt idx="253">
                  <c:v>11566.5</c:v>
                </c:pt>
                <c:pt idx="254">
                  <c:v>11606.8</c:v>
                </c:pt>
                <c:pt idx="255">
                  <c:v>11646.7</c:v>
                </c:pt>
                <c:pt idx="256">
                  <c:v>11685.9</c:v>
                </c:pt>
                <c:pt idx="257">
                  <c:v>11724.5</c:v>
                </c:pt>
                <c:pt idx="258">
                  <c:v>11762.6</c:v>
                </c:pt>
                <c:pt idx="259">
                  <c:v>11800.2</c:v>
                </c:pt>
                <c:pt idx="260">
                  <c:v>11837.7</c:v>
                </c:pt>
                <c:pt idx="261">
                  <c:v>11912.6</c:v>
                </c:pt>
                <c:pt idx="262">
                  <c:v>11986.6</c:v>
                </c:pt>
                <c:pt idx="263">
                  <c:v>12062.3</c:v>
                </c:pt>
                <c:pt idx="264">
                  <c:v>12137.6</c:v>
                </c:pt>
                <c:pt idx="265">
                  <c:v>12214.7</c:v>
                </c:pt>
                <c:pt idx="266">
                  <c:v>12291.5</c:v>
                </c:pt>
                <c:pt idx="267">
                  <c:v>12368.5</c:v>
                </c:pt>
                <c:pt idx="268">
                  <c:v>12445.1</c:v>
                </c:pt>
                <c:pt idx="269">
                  <c:v>12483.6</c:v>
                </c:pt>
                <c:pt idx="270">
                  <c:v>12522.3</c:v>
                </c:pt>
                <c:pt idx="271">
                  <c:v>12561.1</c:v>
                </c:pt>
                <c:pt idx="272">
                  <c:v>12640</c:v>
                </c:pt>
                <c:pt idx="273">
                  <c:v>12679.4</c:v>
                </c:pt>
                <c:pt idx="274">
                  <c:v>12718.5</c:v>
                </c:pt>
                <c:pt idx="275">
                  <c:v>12757.4</c:v>
                </c:pt>
                <c:pt idx="276">
                  <c:v>12796.3</c:v>
                </c:pt>
                <c:pt idx="277">
                  <c:v>12874.8</c:v>
                </c:pt>
                <c:pt idx="278">
                  <c:v>12913.6</c:v>
                </c:pt>
                <c:pt idx="279">
                  <c:v>12952.4</c:v>
                </c:pt>
                <c:pt idx="280">
                  <c:v>13030.4</c:v>
                </c:pt>
                <c:pt idx="281">
                  <c:v>13069.3</c:v>
                </c:pt>
                <c:pt idx="282">
                  <c:v>13146.1</c:v>
                </c:pt>
                <c:pt idx="283">
                  <c:v>13222.7</c:v>
                </c:pt>
                <c:pt idx="284">
                  <c:v>13259.8</c:v>
                </c:pt>
                <c:pt idx="285">
                  <c:v>13334</c:v>
                </c:pt>
                <c:pt idx="286">
                  <c:v>13370.7</c:v>
                </c:pt>
                <c:pt idx="287">
                  <c:v>13407.2</c:v>
                </c:pt>
                <c:pt idx="288">
                  <c:v>13443.7</c:v>
                </c:pt>
                <c:pt idx="289">
                  <c:v>13480.2</c:v>
                </c:pt>
                <c:pt idx="290">
                  <c:v>13516.8</c:v>
                </c:pt>
                <c:pt idx="291">
                  <c:v>13554.7</c:v>
                </c:pt>
                <c:pt idx="292">
                  <c:v>13629.2</c:v>
                </c:pt>
                <c:pt idx="293">
                  <c:v>13704.8</c:v>
                </c:pt>
                <c:pt idx="294">
                  <c:v>13781.3</c:v>
                </c:pt>
                <c:pt idx="295">
                  <c:v>13857.8</c:v>
                </c:pt>
                <c:pt idx="296">
                  <c:v>13896.2</c:v>
                </c:pt>
                <c:pt idx="297">
                  <c:v>13934.7</c:v>
                </c:pt>
                <c:pt idx="298">
                  <c:v>13973.2</c:v>
                </c:pt>
                <c:pt idx="299">
                  <c:v>14011.8</c:v>
                </c:pt>
                <c:pt idx="300">
                  <c:v>14050.2</c:v>
                </c:pt>
                <c:pt idx="301">
                  <c:v>14088.8</c:v>
                </c:pt>
                <c:pt idx="302">
                  <c:v>14127.6</c:v>
                </c:pt>
                <c:pt idx="303">
                  <c:v>14166.7</c:v>
                </c:pt>
                <c:pt idx="304">
                  <c:v>14206.4</c:v>
                </c:pt>
                <c:pt idx="305">
                  <c:v>14247.6</c:v>
                </c:pt>
                <c:pt idx="306">
                  <c:v>14287.7</c:v>
                </c:pt>
                <c:pt idx="307">
                  <c:v>14368.4</c:v>
                </c:pt>
                <c:pt idx="308">
                  <c:v>14448.6</c:v>
                </c:pt>
                <c:pt idx="309">
                  <c:v>14528.1</c:v>
                </c:pt>
                <c:pt idx="310">
                  <c:v>14567.7</c:v>
                </c:pt>
                <c:pt idx="311">
                  <c:v>14607</c:v>
                </c:pt>
                <c:pt idx="312">
                  <c:v>14646.1</c:v>
                </c:pt>
                <c:pt idx="313">
                  <c:v>14685</c:v>
                </c:pt>
                <c:pt idx="314">
                  <c:v>14723.5</c:v>
                </c:pt>
                <c:pt idx="315">
                  <c:v>14761.6</c:v>
                </c:pt>
                <c:pt idx="316">
                  <c:v>14836.4</c:v>
                </c:pt>
                <c:pt idx="317">
                  <c:v>14911.4</c:v>
                </c:pt>
                <c:pt idx="318">
                  <c:v>14986.4</c:v>
                </c:pt>
                <c:pt idx="319">
                  <c:v>15023</c:v>
                </c:pt>
                <c:pt idx="320">
                  <c:v>15060.8</c:v>
                </c:pt>
                <c:pt idx="321">
                  <c:v>15137.7</c:v>
                </c:pt>
                <c:pt idx="322">
                  <c:v>15176.3</c:v>
                </c:pt>
                <c:pt idx="323">
                  <c:v>15215</c:v>
                </c:pt>
                <c:pt idx="324">
                  <c:v>15253.9</c:v>
                </c:pt>
                <c:pt idx="325">
                  <c:v>15292.8</c:v>
                </c:pt>
                <c:pt idx="326">
                  <c:v>15332.1</c:v>
                </c:pt>
                <c:pt idx="327">
                  <c:v>15410.2</c:v>
                </c:pt>
                <c:pt idx="328">
                  <c:v>15488.1</c:v>
                </c:pt>
                <c:pt idx="329">
                  <c:v>15527.2</c:v>
                </c:pt>
                <c:pt idx="330">
                  <c:v>15566.3</c:v>
                </c:pt>
                <c:pt idx="331">
                  <c:v>15644.3</c:v>
                </c:pt>
                <c:pt idx="332">
                  <c:v>15722.3</c:v>
                </c:pt>
                <c:pt idx="333">
                  <c:v>15802.3</c:v>
                </c:pt>
                <c:pt idx="334">
                  <c:v>15843</c:v>
                </c:pt>
                <c:pt idx="335">
                  <c:v>15884.4</c:v>
                </c:pt>
                <c:pt idx="336">
                  <c:v>15924.3</c:v>
                </c:pt>
                <c:pt idx="337">
                  <c:v>15965</c:v>
                </c:pt>
                <c:pt idx="338">
                  <c:v>16046.1</c:v>
                </c:pt>
                <c:pt idx="339">
                  <c:v>16125.1</c:v>
                </c:pt>
                <c:pt idx="340">
                  <c:v>16164.6</c:v>
                </c:pt>
                <c:pt idx="341">
                  <c:v>16242.6</c:v>
                </c:pt>
                <c:pt idx="342">
                  <c:v>16280.9</c:v>
                </c:pt>
                <c:pt idx="343">
                  <c:v>16318.8</c:v>
                </c:pt>
                <c:pt idx="344">
                  <c:v>16356.4</c:v>
                </c:pt>
                <c:pt idx="345">
                  <c:v>16394</c:v>
                </c:pt>
                <c:pt idx="346">
                  <c:v>16432.099999999999</c:v>
                </c:pt>
                <c:pt idx="347">
                  <c:v>16470.5</c:v>
                </c:pt>
                <c:pt idx="348">
                  <c:v>16508.5</c:v>
                </c:pt>
                <c:pt idx="349">
                  <c:v>16583.599999999999</c:v>
                </c:pt>
                <c:pt idx="350">
                  <c:v>16658.400000000001</c:v>
                </c:pt>
                <c:pt idx="351">
                  <c:v>16733.900000000001</c:v>
                </c:pt>
                <c:pt idx="352">
                  <c:v>16809.8</c:v>
                </c:pt>
                <c:pt idx="353">
                  <c:v>16848</c:v>
                </c:pt>
                <c:pt idx="354">
                  <c:v>16886.599999999999</c:v>
                </c:pt>
                <c:pt idx="355">
                  <c:v>16925.5</c:v>
                </c:pt>
                <c:pt idx="356">
                  <c:v>16964.5</c:v>
                </c:pt>
                <c:pt idx="357">
                  <c:v>17003.900000000001</c:v>
                </c:pt>
                <c:pt idx="358">
                  <c:v>17082.900000000001</c:v>
                </c:pt>
                <c:pt idx="359">
                  <c:v>17122.7</c:v>
                </c:pt>
                <c:pt idx="360">
                  <c:v>17162.599999999999</c:v>
                </c:pt>
                <c:pt idx="361">
                  <c:v>17202.599999999999</c:v>
                </c:pt>
                <c:pt idx="362">
                  <c:v>17242.7</c:v>
                </c:pt>
                <c:pt idx="363">
                  <c:v>17282.8</c:v>
                </c:pt>
                <c:pt idx="364">
                  <c:v>17362.8</c:v>
                </c:pt>
                <c:pt idx="365">
                  <c:v>17443.099999999999</c:v>
                </c:pt>
                <c:pt idx="366">
                  <c:v>17483.099999999999</c:v>
                </c:pt>
                <c:pt idx="367">
                  <c:v>17523</c:v>
                </c:pt>
                <c:pt idx="368">
                  <c:v>17562.7</c:v>
                </c:pt>
                <c:pt idx="369">
                  <c:v>17641.099999999999</c:v>
                </c:pt>
                <c:pt idx="370">
                  <c:v>17720.2</c:v>
                </c:pt>
                <c:pt idx="371">
                  <c:v>17757.3</c:v>
                </c:pt>
                <c:pt idx="372">
                  <c:v>17795.599999999999</c:v>
                </c:pt>
                <c:pt idx="373">
                  <c:v>17833.8</c:v>
                </c:pt>
                <c:pt idx="374">
                  <c:v>17871.900000000001</c:v>
                </c:pt>
                <c:pt idx="375">
                  <c:v>17909.599999999999</c:v>
                </c:pt>
                <c:pt idx="376">
                  <c:v>17984.099999999999</c:v>
                </c:pt>
                <c:pt idx="377">
                  <c:v>18021.5</c:v>
                </c:pt>
                <c:pt idx="378">
                  <c:v>18058.8</c:v>
                </c:pt>
                <c:pt idx="379">
                  <c:v>18097.2</c:v>
                </c:pt>
                <c:pt idx="380">
                  <c:v>18134.099999999999</c:v>
                </c:pt>
                <c:pt idx="381">
                  <c:v>18172.099999999999</c:v>
                </c:pt>
                <c:pt idx="382">
                  <c:v>18210.2</c:v>
                </c:pt>
                <c:pt idx="383">
                  <c:v>18286.7</c:v>
                </c:pt>
                <c:pt idx="384">
                  <c:v>18325</c:v>
                </c:pt>
                <c:pt idx="385">
                  <c:v>18363.2</c:v>
                </c:pt>
                <c:pt idx="386">
                  <c:v>18401.3</c:v>
                </c:pt>
                <c:pt idx="387">
                  <c:v>18477.5</c:v>
                </c:pt>
                <c:pt idx="388">
                  <c:v>18554.2</c:v>
                </c:pt>
                <c:pt idx="389">
                  <c:v>18592.900000000001</c:v>
                </c:pt>
                <c:pt idx="390">
                  <c:v>18632.8</c:v>
                </c:pt>
                <c:pt idx="391">
                  <c:v>18672.099999999999</c:v>
                </c:pt>
                <c:pt idx="392">
                  <c:v>18711.400000000001</c:v>
                </c:pt>
                <c:pt idx="393">
                  <c:v>18750.900000000001</c:v>
                </c:pt>
                <c:pt idx="394">
                  <c:v>18791.5</c:v>
                </c:pt>
                <c:pt idx="395">
                  <c:v>18831.2</c:v>
                </c:pt>
                <c:pt idx="396">
                  <c:v>18870.900000000001</c:v>
                </c:pt>
                <c:pt idx="397">
                  <c:v>18910.599999999999</c:v>
                </c:pt>
                <c:pt idx="398">
                  <c:v>18950</c:v>
                </c:pt>
                <c:pt idx="399">
                  <c:v>19028.2</c:v>
                </c:pt>
                <c:pt idx="400">
                  <c:v>19104.900000000001</c:v>
                </c:pt>
                <c:pt idx="401">
                  <c:v>19183.8</c:v>
                </c:pt>
                <c:pt idx="402">
                  <c:v>19222.8</c:v>
                </c:pt>
                <c:pt idx="403">
                  <c:v>19261.7</c:v>
                </c:pt>
                <c:pt idx="404">
                  <c:v>19300.7</c:v>
                </c:pt>
                <c:pt idx="405">
                  <c:v>19339.8</c:v>
                </c:pt>
                <c:pt idx="406">
                  <c:v>19378.599999999999</c:v>
                </c:pt>
                <c:pt idx="407">
                  <c:v>19417.2</c:v>
                </c:pt>
                <c:pt idx="408">
                  <c:v>19455.599999999999</c:v>
                </c:pt>
                <c:pt idx="409">
                  <c:v>19493.8</c:v>
                </c:pt>
                <c:pt idx="410">
                  <c:v>19531.8</c:v>
                </c:pt>
                <c:pt idx="411">
                  <c:v>19569.8</c:v>
                </c:pt>
                <c:pt idx="412">
                  <c:v>19607.900000000001</c:v>
                </c:pt>
                <c:pt idx="413">
                  <c:v>19646.2</c:v>
                </c:pt>
                <c:pt idx="414">
                  <c:v>19684.5</c:v>
                </c:pt>
                <c:pt idx="415">
                  <c:v>19722.7</c:v>
                </c:pt>
                <c:pt idx="416">
                  <c:v>19761.099999999999</c:v>
                </c:pt>
                <c:pt idx="417">
                  <c:v>19838.3</c:v>
                </c:pt>
                <c:pt idx="418">
                  <c:v>19876.7</c:v>
                </c:pt>
                <c:pt idx="419">
                  <c:v>19954.2</c:v>
                </c:pt>
                <c:pt idx="420">
                  <c:v>20030.8</c:v>
                </c:pt>
                <c:pt idx="421">
                  <c:v>20108</c:v>
                </c:pt>
                <c:pt idx="422">
                  <c:v>20147.599999999999</c:v>
                </c:pt>
                <c:pt idx="423">
                  <c:v>20224.900000000001</c:v>
                </c:pt>
                <c:pt idx="424">
                  <c:v>20304</c:v>
                </c:pt>
                <c:pt idx="425">
                  <c:v>20384.2</c:v>
                </c:pt>
                <c:pt idx="426">
                  <c:v>20466.099999999999</c:v>
                </c:pt>
                <c:pt idx="427">
                  <c:v>20507.400000000001</c:v>
                </c:pt>
                <c:pt idx="428">
                  <c:v>20590.099999999999</c:v>
                </c:pt>
                <c:pt idx="429">
                  <c:v>20671.400000000001</c:v>
                </c:pt>
                <c:pt idx="430">
                  <c:v>20711.099999999999</c:v>
                </c:pt>
                <c:pt idx="431">
                  <c:v>20750</c:v>
                </c:pt>
                <c:pt idx="432">
                  <c:v>20826.3</c:v>
                </c:pt>
                <c:pt idx="433">
                  <c:v>20902</c:v>
                </c:pt>
                <c:pt idx="434">
                  <c:v>20977.5</c:v>
                </c:pt>
                <c:pt idx="435">
                  <c:v>21054</c:v>
                </c:pt>
                <c:pt idx="436">
                  <c:v>21130.7</c:v>
                </c:pt>
                <c:pt idx="437">
                  <c:v>21206.799999999999</c:v>
                </c:pt>
                <c:pt idx="438">
                  <c:v>21244.9</c:v>
                </c:pt>
                <c:pt idx="439">
                  <c:v>21282.7</c:v>
                </c:pt>
                <c:pt idx="440">
                  <c:v>21320.5</c:v>
                </c:pt>
                <c:pt idx="441">
                  <c:v>21396.400000000001</c:v>
                </c:pt>
                <c:pt idx="442">
                  <c:v>21434.5</c:v>
                </c:pt>
                <c:pt idx="443">
                  <c:v>21472.7</c:v>
                </c:pt>
                <c:pt idx="444">
                  <c:v>21510.9</c:v>
                </c:pt>
                <c:pt idx="445">
                  <c:v>21549.599999999999</c:v>
                </c:pt>
                <c:pt idx="446">
                  <c:v>21588.400000000001</c:v>
                </c:pt>
                <c:pt idx="447">
                  <c:v>21627.200000000001</c:v>
                </c:pt>
                <c:pt idx="448">
                  <c:v>21704.1</c:v>
                </c:pt>
                <c:pt idx="449">
                  <c:v>21782.7</c:v>
                </c:pt>
                <c:pt idx="450">
                  <c:v>21821.7</c:v>
                </c:pt>
                <c:pt idx="451">
                  <c:v>21860.400000000001</c:v>
                </c:pt>
                <c:pt idx="452">
                  <c:v>21937.9</c:v>
                </c:pt>
                <c:pt idx="453">
                  <c:v>22015.5</c:v>
                </c:pt>
                <c:pt idx="454">
                  <c:v>22054.1</c:v>
                </c:pt>
                <c:pt idx="455">
                  <c:v>22131.4</c:v>
                </c:pt>
                <c:pt idx="456">
                  <c:v>22208.400000000001</c:v>
                </c:pt>
                <c:pt idx="457">
                  <c:v>22285</c:v>
                </c:pt>
                <c:pt idx="458">
                  <c:v>22361.200000000001</c:v>
                </c:pt>
                <c:pt idx="459">
                  <c:v>22437.8</c:v>
                </c:pt>
                <c:pt idx="460">
                  <c:v>22475.8</c:v>
                </c:pt>
                <c:pt idx="461">
                  <c:v>22513.599999999999</c:v>
                </c:pt>
                <c:pt idx="462">
                  <c:v>22551.5</c:v>
                </c:pt>
                <c:pt idx="463">
                  <c:v>22589.3</c:v>
                </c:pt>
                <c:pt idx="464">
                  <c:v>22664.1</c:v>
                </c:pt>
                <c:pt idx="465">
                  <c:v>22739.5</c:v>
                </c:pt>
                <c:pt idx="466">
                  <c:v>22777.3</c:v>
                </c:pt>
                <c:pt idx="467">
                  <c:v>22852.9</c:v>
                </c:pt>
                <c:pt idx="468">
                  <c:v>22890.799999999999</c:v>
                </c:pt>
                <c:pt idx="469">
                  <c:v>22929.3</c:v>
                </c:pt>
                <c:pt idx="470">
                  <c:v>23007.4</c:v>
                </c:pt>
                <c:pt idx="471">
                  <c:v>23086.3</c:v>
                </c:pt>
                <c:pt idx="472">
                  <c:v>23165.599999999999</c:v>
                </c:pt>
                <c:pt idx="473">
                  <c:v>23245.200000000001</c:v>
                </c:pt>
                <c:pt idx="474">
                  <c:v>23285.1</c:v>
                </c:pt>
                <c:pt idx="475">
                  <c:v>23324.799999999999</c:v>
                </c:pt>
                <c:pt idx="476">
                  <c:v>23364.5</c:v>
                </c:pt>
                <c:pt idx="477">
                  <c:v>23404</c:v>
                </c:pt>
                <c:pt idx="478">
                  <c:v>23482.3</c:v>
                </c:pt>
                <c:pt idx="479">
                  <c:v>23559.8</c:v>
                </c:pt>
                <c:pt idx="480">
                  <c:v>23598.9</c:v>
                </c:pt>
                <c:pt idx="481">
                  <c:v>23636.6</c:v>
                </c:pt>
                <c:pt idx="482">
                  <c:v>23674.6</c:v>
                </c:pt>
                <c:pt idx="483">
                  <c:v>23751</c:v>
                </c:pt>
                <c:pt idx="484">
                  <c:v>23789.200000000001</c:v>
                </c:pt>
                <c:pt idx="485">
                  <c:v>23827.3</c:v>
                </c:pt>
                <c:pt idx="486">
                  <c:v>23865.3</c:v>
                </c:pt>
                <c:pt idx="487">
                  <c:v>23903.4</c:v>
                </c:pt>
                <c:pt idx="488">
                  <c:v>23941.8</c:v>
                </c:pt>
                <c:pt idx="489">
                  <c:v>24018.400000000001</c:v>
                </c:pt>
                <c:pt idx="490">
                  <c:v>24094.2</c:v>
                </c:pt>
                <c:pt idx="491">
                  <c:v>24169.9</c:v>
                </c:pt>
                <c:pt idx="492">
                  <c:v>24245.5</c:v>
                </c:pt>
                <c:pt idx="493">
                  <c:v>24283.4</c:v>
                </c:pt>
                <c:pt idx="494">
                  <c:v>24359.9</c:v>
                </c:pt>
                <c:pt idx="495">
                  <c:v>24398.5</c:v>
                </c:pt>
                <c:pt idx="496">
                  <c:v>24437.4</c:v>
                </c:pt>
                <c:pt idx="497">
                  <c:v>24516.5</c:v>
                </c:pt>
                <c:pt idx="498">
                  <c:v>24596.799999999999</c:v>
                </c:pt>
                <c:pt idx="499">
                  <c:v>24676.799999999999</c:v>
                </c:pt>
                <c:pt idx="500">
                  <c:v>24717</c:v>
                </c:pt>
                <c:pt idx="501">
                  <c:v>24757.1</c:v>
                </c:pt>
                <c:pt idx="502">
                  <c:v>24837.1</c:v>
                </c:pt>
                <c:pt idx="503">
                  <c:v>24877</c:v>
                </c:pt>
                <c:pt idx="504">
                  <c:v>24916.7</c:v>
                </c:pt>
                <c:pt idx="505">
                  <c:v>24996</c:v>
                </c:pt>
                <c:pt idx="506">
                  <c:v>25035.4</c:v>
                </c:pt>
                <c:pt idx="507">
                  <c:v>25114.3</c:v>
                </c:pt>
                <c:pt idx="508">
                  <c:v>25193.5</c:v>
                </c:pt>
                <c:pt idx="509">
                  <c:v>25233.1</c:v>
                </c:pt>
                <c:pt idx="510">
                  <c:v>25272.7</c:v>
                </c:pt>
                <c:pt idx="511">
                  <c:v>25350.9</c:v>
                </c:pt>
                <c:pt idx="512">
                  <c:v>25428.2</c:v>
                </c:pt>
                <c:pt idx="513">
                  <c:v>25466.9</c:v>
                </c:pt>
                <c:pt idx="514">
                  <c:v>25505.599999999999</c:v>
                </c:pt>
                <c:pt idx="515">
                  <c:v>25582.6</c:v>
                </c:pt>
                <c:pt idx="516">
                  <c:v>25621.1</c:v>
                </c:pt>
                <c:pt idx="517">
                  <c:v>25659.599999999999</c:v>
                </c:pt>
                <c:pt idx="518">
                  <c:v>25737.3</c:v>
                </c:pt>
                <c:pt idx="519">
                  <c:v>25815.1</c:v>
                </c:pt>
                <c:pt idx="520">
                  <c:v>25853.200000000001</c:v>
                </c:pt>
                <c:pt idx="521">
                  <c:v>25892</c:v>
                </c:pt>
                <c:pt idx="522">
                  <c:v>25969.8</c:v>
                </c:pt>
                <c:pt idx="523">
                  <c:v>26008.3</c:v>
                </c:pt>
                <c:pt idx="524">
                  <c:v>26046.9</c:v>
                </c:pt>
                <c:pt idx="525">
                  <c:v>26085.4</c:v>
                </c:pt>
                <c:pt idx="526">
                  <c:v>26124</c:v>
                </c:pt>
                <c:pt idx="527">
                  <c:v>26201.4</c:v>
                </c:pt>
                <c:pt idx="528">
                  <c:v>26240.9</c:v>
                </c:pt>
                <c:pt idx="529">
                  <c:v>26279.3</c:v>
                </c:pt>
                <c:pt idx="530">
                  <c:v>26357.7</c:v>
                </c:pt>
                <c:pt idx="531">
                  <c:v>26396.799999999999</c:v>
                </c:pt>
                <c:pt idx="532">
                  <c:v>26475.599999999999</c:v>
                </c:pt>
                <c:pt idx="533">
                  <c:v>26554.3</c:v>
                </c:pt>
                <c:pt idx="534">
                  <c:v>26633</c:v>
                </c:pt>
                <c:pt idx="535">
                  <c:v>26672.7</c:v>
                </c:pt>
                <c:pt idx="536">
                  <c:v>26751.4</c:v>
                </c:pt>
                <c:pt idx="537">
                  <c:v>26790.5</c:v>
                </c:pt>
                <c:pt idx="538">
                  <c:v>26868.3</c:v>
                </c:pt>
                <c:pt idx="539">
                  <c:v>26907.1</c:v>
                </c:pt>
                <c:pt idx="540">
                  <c:v>26946.1</c:v>
                </c:pt>
                <c:pt idx="541">
                  <c:v>27023.599999999999</c:v>
                </c:pt>
                <c:pt idx="542">
                  <c:v>27100.9</c:v>
                </c:pt>
                <c:pt idx="543">
                  <c:v>27178.400000000001</c:v>
                </c:pt>
                <c:pt idx="544">
                  <c:v>27254.9</c:v>
                </c:pt>
                <c:pt idx="545">
                  <c:v>27292.400000000001</c:v>
                </c:pt>
                <c:pt idx="546">
                  <c:v>27367.599999999999</c:v>
                </c:pt>
                <c:pt idx="547">
                  <c:v>27442.400000000001</c:v>
                </c:pt>
                <c:pt idx="548">
                  <c:v>27517</c:v>
                </c:pt>
                <c:pt idx="549">
                  <c:v>27554.400000000001</c:v>
                </c:pt>
                <c:pt idx="550">
                  <c:v>27629.7</c:v>
                </c:pt>
                <c:pt idx="551">
                  <c:v>27667.599999999999</c:v>
                </c:pt>
                <c:pt idx="552">
                  <c:v>27705.599999999999</c:v>
                </c:pt>
                <c:pt idx="553">
                  <c:v>27781.8</c:v>
                </c:pt>
                <c:pt idx="554">
                  <c:v>27857.9</c:v>
                </c:pt>
                <c:pt idx="555">
                  <c:v>27935</c:v>
                </c:pt>
                <c:pt idx="556">
                  <c:v>28049.8</c:v>
                </c:pt>
                <c:pt idx="557">
                  <c:v>28126.3</c:v>
                </c:pt>
                <c:pt idx="558">
                  <c:v>28203</c:v>
                </c:pt>
                <c:pt idx="559">
                  <c:v>28279.7</c:v>
                </c:pt>
                <c:pt idx="560">
                  <c:v>28356.400000000001</c:v>
                </c:pt>
                <c:pt idx="561">
                  <c:v>28432.400000000001</c:v>
                </c:pt>
                <c:pt idx="562">
                  <c:v>28507.5</c:v>
                </c:pt>
                <c:pt idx="563">
                  <c:v>28618.7</c:v>
                </c:pt>
                <c:pt idx="564">
                  <c:v>28691.200000000001</c:v>
                </c:pt>
                <c:pt idx="565">
                  <c:v>28799.200000000001</c:v>
                </c:pt>
                <c:pt idx="566">
                  <c:v>28945</c:v>
                </c:pt>
                <c:pt idx="567">
                  <c:v>29019.1</c:v>
                </c:pt>
                <c:pt idx="568">
                  <c:v>29130.400000000001</c:v>
                </c:pt>
                <c:pt idx="569">
                  <c:v>29240.9</c:v>
                </c:pt>
                <c:pt idx="570">
                  <c:v>29314.3</c:v>
                </c:pt>
                <c:pt idx="571">
                  <c:v>29462</c:v>
                </c:pt>
                <c:pt idx="572">
                  <c:v>29606.7</c:v>
                </c:pt>
                <c:pt idx="573">
                  <c:v>29713.7</c:v>
                </c:pt>
                <c:pt idx="574">
                  <c:v>29785.4</c:v>
                </c:pt>
                <c:pt idx="575">
                  <c:v>29894.400000000001</c:v>
                </c:pt>
                <c:pt idx="576">
                  <c:v>29967</c:v>
                </c:pt>
                <c:pt idx="577">
                  <c:v>30076.2</c:v>
                </c:pt>
                <c:pt idx="578">
                  <c:v>30112.6</c:v>
                </c:pt>
                <c:pt idx="579">
                  <c:v>30259.8</c:v>
                </c:pt>
                <c:pt idx="580">
                  <c:v>30334.3</c:v>
                </c:pt>
                <c:pt idx="581">
                  <c:v>30409.8</c:v>
                </c:pt>
                <c:pt idx="582">
                  <c:v>30560.400000000001</c:v>
                </c:pt>
                <c:pt idx="583">
                  <c:v>30635.8</c:v>
                </c:pt>
                <c:pt idx="584">
                  <c:v>30747.3</c:v>
                </c:pt>
                <c:pt idx="585">
                  <c:v>30784.6</c:v>
                </c:pt>
                <c:pt idx="586">
                  <c:v>30896.400000000001</c:v>
                </c:pt>
                <c:pt idx="587">
                  <c:v>30970</c:v>
                </c:pt>
                <c:pt idx="588">
                  <c:v>31080.2</c:v>
                </c:pt>
                <c:pt idx="589">
                  <c:v>31152.3</c:v>
                </c:pt>
                <c:pt idx="590">
                  <c:v>31259</c:v>
                </c:pt>
                <c:pt idx="591">
                  <c:v>31364.9</c:v>
                </c:pt>
                <c:pt idx="592">
                  <c:v>31509.9</c:v>
                </c:pt>
                <c:pt idx="593">
                  <c:v>31582.6</c:v>
                </c:pt>
                <c:pt idx="594">
                  <c:v>31655.200000000001</c:v>
                </c:pt>
                <c:pt idx="595">
                  <c:v>31727.9</c:v>
                </c:pt>
                <c:pt idx="596">
                  <c:v>31835.7</c:v>
                </c:pt>
                <c:pt idx="597">
                  <c:v>31907.599999999999</c:v>
                </c:pt>
                <c:pt idx="598">
                  <c:v>32017.5</c:v>
                </c:pt>
                <c:pt idx="599">
                  <c:v>32163.3</c:v>
                </c:pt>
                <c:pt idx="600">
                  <c:v>32235.1</c:v>
                </c:pt>
                <c:pt idx="601">
                  <c:v>32341.1</c:v>
                </c:pt>
                <c:pt idx="602">
                  <c:v>32444.5</c:v>
                </c:pt>
                <c:pt idx="603">
                  <c:v>32513.7</c:v>
                </c:pt>
                <c:pt idx="604">
                  <c:v>32616.1</c:v>
                </c:pt>
                <c:pt idx="605">
                  <c:v>32684.799999999999</c:v>
                </c:pt>
                <c:pt idx="606">
                  <c:v>32786.1</c:v>
                </c:pt>
                <c:pt idx="607">
                  <c:v>32923.199999999997</c:v>
                </c:pt>
                <c:pt idx="608">
                  <c:v>33028.699999999997</c:v>
                </c:pt>
                <c:pt idx="609">
                  <c:v>33099.5</c:v>
                </c:pt>
                <c:pt idx="610">
                  <c:v>33168.699999999997</c:v>
                </c:pt>
                <c:pt idx="611">
                  <c:v>33237.800000000003</c:v>
                </c:pt>
                <c:pt idx="612">
                  <c:v>33306</c:v>
                </c:pt>
                <c:pt idx="613">
                  <c:v>33408.800000000003</c:v>
                </c:pt>
                <c:pt idx="614">
                  <c:v>33477.9</c:v>
                </c:pt>
                <c:pt idx="615">
                  <c:v>33615</c:v>
                </c:pt>
                <c:pt idx="616">
                  <c:v>33682.699999999997</c:v>
                </c:pt>
                <c:pt idx="617">
                  <c:v>33749.699999999997</c:v>
                </c:pt>
                <c:pt idx="618">
                  <c:v>33848.5</c:v>
                </c:pt>
                <c:pt idx="619">
                  <c:v>33914.699999999997</c:v>
                </c:pt>
                <c:pt idx="620">
                  <c:v>33981.1</c:v>
                </c:pt>
                <c:pt idx="621">
                  <c:v>34081.5</c:v>
                </c:pt>
                <c:pt idx="622">
                  <c:v>34148</c:v>
                </c:pt>
                <c:pt idx="623">
                  <c:v>34181</c:v>
                </c:pt>
                <c:pt idx="624">
                  <c:v>34280.1</c:v>
                </c:pt>
                <c:pt idx="625">
                  <c:v>34346.300000000003</c:v>
                </c:pt>
                <c:pt idx="626">
                  <c:v>34412.5</c:v>
                </c:pt>
                <c:pt idx="627">
                  <c:v>34479.300000000003</c:v>
                </c:pt>
                <c:pt idx="628">
                  <c:v>34546.800000000003</c:v>
                </c:pt>
                <c:pt idx="629">
                  <c:v>34647.4</c:v>
                </c:pt>
                <c:pt idx="630">
                  <c:v>34713.5</c:v>
                </c:pt>
                <c:pt idx="631">
                  <c:v>34778.800000000003</c:v>
                </c:pt>
                <c:pt idx="632">
                  <c:v>34811.1</c:v>
                </c:pt>
                <c:pt idx="633">
                  <c:v>34906.6</c:v>
                </c:pt>
                <c:pt idx="634">
                  <c:v>34969.199999999997</c:v>
                </c:pt>
                <c:pt idx="635">
                  <c:v>35031.1</c:v>
                </c:pt>
                <c:pt idx="636">
                  <c:v>35121.300000000003</c:v>
                </c:pt>
                <c:pt idx="637">
                  <c:v>35181.5</c:v>
                </c:pt>
                <c:pt idx="638">
                  <c:v>35241.199999999997</c:v>
                </c:pt>
                <c:pt idx="639">
                  <c:v>35300.699999999997</c:v>
                </c:pt>
                <c:pt idx="640">
                  <c:v>35330.199999999997</c:v>
                </c:pt>
                <c:pt idx="641">
                  <c:v>35388.199999999997</c:v>
                </c:pt>
                <c:pt idx="642">
                  <c:v>35445.4</c:v>
                </c:pt>
                <c:pt idx="643">
                  <c:v>35473.9</c:v>
                </c:pt>
                <c:pt idx="644">
                  <c:v>35530.400000000001</c:v>
                </c:pt>
                <c:pt idx="645">
                  <c:v>35586.6</c:v>
                </c:pt>
                <c:pt idx="646">
                  <c:v>35642.6</c:v>
                </c:pt>
                <c:pt idx="647">
                  <c:v>35752.5</c:v>
                </c:pt>
                <c:pt idx="648">
                  <c:v>35806.199999999997</c:v>
                </c:pt>
                <c:pt idx="649">
                  <c:v>35856.6</c:v>
                </c:pt>
                <c:pt idx="650">
                  <c:v>35906.199999999997</c:v>
                </c:pt>
                <c:pt idx="651">
                  <c:v>35954.9</c:v>
                </c:pt>
                <c:pt idx="652">
                  <c:v>35978.800000000003</c:v>
                </c:pt>
                <c:pt idx="653">
                  <c:v>36019.4</c:v>
                </c:pt>
                <c:pt idx="654">
                  <c:v>36058.6</c:v>
                </c:pt>
                <c:pt idx="655">
                  <c:v>36095.9</c:v>
                </c:pt>
                <c:pt idx="656">
                  <c:v>36134.199999999997</c:v>
                </c:pt>
                <c:pt idx="657">
                  <c:v>36168.699999999997</c:v>
                </c:pt>
                <c:pt idx="658">
                  <c:v>36201.599999999999</c:v>
                </c:pt>
                <c:pt idx="659">
                  <c:v>36233.199999999997</c:v>
                </c:pt>
                <c:pt idx="660">
                  <c:v>36264.699999999997</c:v>
                </c:pt>
                <c:pt idx="661">
                  <c:v>36295.300000000003</c:v>
                </c:pt>
                <c:pt idx="662">
                  <c:v>36310.5</c:v>
                </c:pt>
                <c:pt idx="663">
                  <c:v>36340.800000000003</c:v>
                </c:pt>
                <c:pt idx="664">
                  <c:v>36371.300000000003</c:v>
                </c:pt>
                <c:pt idx="665">
                  <c:v>36402.5</c:v>
                </c:pt>
                <c:pt idx="666">
                  <c:v>36418.300000000003</c:v>
                </c:pt>
                <c:pt idx="667">
                  <c:v>36450.800000000003</c:v>
                </c:pt>
                <c:pt idx="668">
                  <c:v>36501.1</c:v>
                </c:pt>
                <c:pt idx="669">
                  <c:v>36534.5</c:v>
                </c:pt>
                <c:pt idx="670">
                  <c:v>36567.5</c:v>
                </c:pt>
                <c:pt idx="671">
                  <c:v>36599.9</c:v>
                </c:pt>
                <c:pt idx="672">
                  <c:v>36616.199999999997</c:v>
                </c:pt>
                <c:pt idx="673">
                  <c:v>36647.699999999997</c:v>
                </c:pt>
                <c:pt idx="674">
                  <c:v>36676.6</c:v>
                </c:pt>
                <c:pt idx="675">
                  <c:v>36690.9</c:v>
                </c:pt>
                <c:pt idx="676">
                  <c:v>36718.800000000003</c:v>
                </c:pt>
                <c:pt idx="677">
                  <c:v>36743.9</c:v>
                </c:pt>
                <c:pt idx="678">
                  <c:v>36768.1</c:v>
                </c:pt>
                <c:pt idx="679">
                  <c:v>36780</c:v>
                </c:pt>
                <c:pt idx="680">
                  <c:v>36813.9</c:v>
                </c:pt>
                <c:pt idx="681">
                  <c:v>36834.400000000001</c:v>
                </c:pt>
                <c:pt idx="682">
                  <c:v>36853.699999999997</c:v>
                </c:pt>
                <c:pt idx="683">
                  <c:v>36867.800000000003</c:v>
                </c:pt>
                <c:pt idx="684">
                  <c:v>36880.400000000001</c:v>
                </c:pt>
                <c:pt idx="685">
                  <c:v>36886.6</c:v>
                </c:pt>
                <c:pt idx="686">
                  <c:v>36898.400000000001</c:v>
                </c:pt>
                <c:pt idx="687">
                  <c:v>36907.300000000003</c:v>
                </c:pt>
                <c:pt idx="688">
                  <c:v>36912.400000000001</c:v>
                </c:pt>
                <c:pt idx="689">
                  <c:v>36920.400000000001</c:v>
                </c:pt>
                <c:pt idx="690">
                  <c:v>36925.599999999999</c:v>
                </c:pt>
                <c:pt idx="691">
                  <c:v>36929</c:v>
                </c:pt>
                <c:pt idx="692">
                  <c:v>36929.1</c:v>
                </c:pt>
                <c:pt idx="693">
                  <c:v>36926.1</c:v>
                </c:pt>
                <c:pt idx="694">
                  <c:v>36922.6</c:v>
                </c:pt>
                <c:pt idx="695">
                  <c:v>36918.300000000003</c:v>
                </c:pt>
                <c:pt idx="696">
                  <c:v>36912.6</c:v>
                </c:pt>
                <c:pt idx="697">
                  <c:v>36904.800000000003</c:v>
                </c:pt>
                <c:pt idx="698">
                  <c:v>36899.699999999997</c:v>
                </c:pt>
                <c:pt idx="699">
                  <c:v>36889.300000000003</c:v>
                </c:pt>
                <c:pt idx="700">
                  <c:v>36879.9</c:v>
                </c:pt>
                <c:pt idx="701">
                  <c:v>36870.6</c:v>
                </c:pt>
                <c:pt idx="702">
                  <c:v>36860.6</c:v>
                </c:pt>
                <c:pt idx="703">
                  <c:v>36849.199999999997</c:v>
                </c:pt>
                <c:pt idx="704">
                  <c:v>36843.1</c:v>
                </c:pt>
                <c:pt idx="705">
                  <c:v>36830.9</c:v>
                </c:pt>
                <c:pt idx="706">
                  <c:v>36818.9</c:v>
                </c:pt>
                <c:pt idx="707">
                  <c:v>36800.6</c:v>
                </c:pt>
                <c:pt idx="708">
                  <c:v>36794.400000000001</c:v>
                </c:pt>
                <c:pt idx="709">
                  <c:v>36781.800000000003</c:v>
                </c:pt>
                <c:pt idx="710">
                  <c:v>36769</c:v>
                </c:pt>
                <c:pt idx="711">
                  <c:v>36762.6</c:v>
                </c:pt>
                <c:pt idx="712">
                  <c:v>36749.599999999999</c:v>
                </c:pt>
                <c:pt idx="713">
                  <c:v>36736.6</c:v>
                </c:pt>
                <c:pt idx="714">
                  <c:v>36717</c:v>
                </c:pt>
                <c:pt idx="715">
                  <c:v>36703.9</c:v>
                </c:pt>
                <c:pt idx="716">
                  <c:v>36690.800000000003</c:v>
                </c:pt>
                <c:pt idx="717">
                  <c:v>36677.800000000003</c:v>
                </c:pt>
                <c:pt idx="718">
                  <c:v>36664.9</c:v>
                </c:pt>
                <c:pt idx="719">
                  <c:v>36658.5</c:v>
                </c:pt>
                <c:pt idx="720">
                  <c:v>36645.9</c:v>
                </c:pt>
                <c:pt idx="721">
                  <c:v>36633.800000000003</c:v>
                </c:pt>
                <c:pt idx="722">
                  <c:v>36627.800000000003</c:v>
                </c:pt>
                <c:pt idx="723">
                  <c:v>36616</c:v>
                </c:pt>
                <c:pt idx="724">
                  <c:v>36610.199999999997</c:v>
                </c:pt>
                <c:pt idx="725">
                  <c:v>36598.800000000003</c:v>
                </c:pt>
                <c:pt idx="726">
                  <c:v>36587.599999999999</c:v>
                </c:pt>
                <c:pt idx="727">
                  <c:v>36576.1</c:v>
                </c:pt>
                <c:pt idx="728">
                  <c:v>36560.9</c:v>
                </c:pt>
                <c:pt idx="729">
                  <c:v>36551.699999999997</c:v>
                </c:pt>
                <c:pt idx="730">
                  <c:v>36542.300000000003</c:v>
                </c:pt>
                <c:pt idx="731">
                  <c:v>36538</c:v>
                </c:pt>
                <c:pt idx="732">
                  <c:v>36530.1</c:v>
                </c:pt>
                <c:pt idx="733">
                  <c:v>36523.1</c:v>
                </c:pt>
                <c:pt idx="734">
                  <c:v>36517.199999999997</c:v>
                </c:pt>
                <c:pt idx="735">
                  <c:v>36509.1</c:v>
                </c:pt>
                <c:pt idx="736">
                  <c:v>36503.4</c:v>
                </c:pt>
                <c:pt idx="737">
                  <c:v>36500.800000000003</c:v>
                </c:pt>
                <c:pt idx="738">
                  <c:v>36496.300000000003</c:v>
                </c:pt>
                <c:pt idx="739">
                  <c:v>36490.5</c:v>
                </c:pt>
                <c:pt idx="740">
                  <c:v>36488.800000000003</c:v>
                </c:pt>
                <c:pt idx="741">
                  <c:v>36485</c:v>
                </c:pt>
                <c:pt idx="742">
                  <c:v>36483</c:v>
                </c:pt>
                <c:pt idx="743">
                  <c:v>36482.300000000003</c:v>
                </c:pt>
                <c:pt idx="744">
                  <c:v>36481.699999999997</c:v>
                </c:pt>
                <c:pt idx="745">
                  <c:v>36482.9</c:v>
                </c:pt>
                <c:pt idx="746">
                  <c:v>36484.699999999997</c:v>
                </c:pt>
                <c:pt idx="747">
                  <c:v>36487</c:v>
                </c:pt>
                <c:pt idx="748">
                  <c:v>36491.199999999997</c:v>
                </c:pt>
                <c:pt idx="749">
                  <c:v>36495.9</c:v>
                </c:pt>
                <c:pt idx="750">
                  <c:v>36500.9</c:v>
                </c:pt>
                <c:pt idx="751">
                  <c:v>36507.699999999997</c:v>
                </c:pt>
                <c:pt idx="752">
                  <c:v>36514.1</c:v>
                </c:pt>
                <c:pt idx="753">
                  <c:v>36518.199999999997</c:v>
                </c:pt>
                <c:pt idx="754">
                  <c:v>36527.5</c:v>
                </c:pt>
                <c:pt idx="755">
                  <c:v>36537.199999999997</c:v>
                </c:pt>
                <c:pt idx="756">
                  <c:v>36542.300000000003</c:v>
                </c:pt>
                <c:pt idx="757">
                  <c:v>36553.800000000003</c:v>
                </c:pt>
                <c:pt idx="758">
                  <c:v>36565.5</c:v>
                </c:pt>
                <c:pt idx="759">
                  <c:v>36583.599999999999</c:v>
                </c:pt>
                <c:pt idx="760">
                  <c:v>36595.199999999997</c:v>
                </c:pt>
                <c:pt idx="761">
                  <c:v>36600.5</c:v>
                </c:pt>
                <c:pt idx="762">
                  <c:v>36611.699999999997</c:v>
                </c:pt>
                <c:pt idx="763">
                  <c:v>36620.6</c:v>
                </c:pt>
                <c:pt idx="764">
                  <c:v>36624.199999999997</c:v>
                </c:pt>
                <c:pt idx="765">
                  <c:v>36630.400000000001</c:v>
                </c:pt>
                <c:pt idx="766">
                  <c:v>36632.400000000001</c:v>
                </c:pt>
                <c:pt idx="767">
                  <c:v>36632.6</c:v>
                </c:pt>
                <c:pt idx="768">
                  <c:v>36632</c:v>
                </c:pt>
                <c:pt idx="769">
                  <c:v>36628</c:v>
                </c:pt>
                <c:pt idx="770">
                  <c:v>36617</c:v>
                </c:pt>
                <c:pt idx="771">
                  <c:v>36602.5</c:v>
                </c:pt>
                <c:pt idx="772">
                  <c:v>36579.699999999997</c:v>
                </c:pt>
                <c:pt idx="773">
                  <c:v>36566.6</c:v>
                </c:pt>
                <c:pt idx="774">
                  <c:v>36538.199999999997</c:v>
                </c:pt>
                <c:pt idx="775">
                  <c:v>36510.800000000003</c:v>
                </c:pt>
                <c:pt idx="776">
                  <c:v>36496.1</c:v>
                </c:pt>
                <c:pt idx="777">
                  <c:v>36465.9</c:v>
                </c:pt>
                <c:pt idx="778">
                  <c:v>36436.300000000003</c:v>
                </c:pt>
                <c:pt idx="779">
                  <c:v>36408</c:v>
                </c:pt>
                <c:pt idx="780">
                  <c:v>36394.5</c:v>
                </c:pt>
                <c:pt idx="781">
                  <c:v>36381.800000000003</c:v>
                </c:pt>
                <c:pt idx="782">
                  <c:v>36354.5</c:v>
                </c:pt>
                <c:pt idx="783">
                  <c:v>36329.5</c:v>
                </c:pt>
                <c:pt idx="784">
                  <c:v>36310.5</c:v>
                </c:pt>
                <c:pt idx="785">
                  <c:v>36290.699999999997</c:v>
                </c:pt>
                <c:pt idx="786">
                  <c:v>36282.1</c:v>
                </c:pt>
                <c:pt idx="787">
                  <c:v>36280.400000000001</c:v>
                </c:pt>
                <c:pt idx="788">
                  <c:v>36281.699999999997</c:v>
                </c:pt>
                <c:pt idx="789">
                  <c:v>36290.5</c:v>
                </c:pt>
                <c:pt idx="790">
                  <c:v>36301.4</c:v>
                </c:pt>
                <c:pt idx="791">
                  <c:v>36305.9</c:v>
                </c:pt>
                <c:pt idx="792">
                  <c:v>36321.4</c:v>
                </c:pt>
                <c:pt idx="793">
                  <c:v>36339.699999999997</c:v>
                </c:pt>
                <c:pt idx="794">
                  <c:v>36360.6</c:v>
                </c:pt>
                <c:pt idx="795">
                  <c:v>36383.5</c:v>
                </c:pt>
                <c:pt idx="796">
                  <c:v>36407.599999999999</c:v>
                </c:pt>
                <c:pt idx="797">
                  <c:v>36434.199999999997</c:v>
                </c:pt>
                <c:pt idx="798">
                  <c:v>36461.599999999999</c:v>
                </c:pt>
                <c:pt idx="799">
                  <c:v>36475.199999999997</c:v>
                </c:pt>
                <c:pt idx="800">
                  <c:v>36489.199999999997</c:v>
                </c:pt>
                <c:pt idx="801">
                  <c:v>36517.800000000003</c:v>
                </c:pt>
                <c:pt idx="802">
                  <c:v>36532.300000000003</c:v>
                </c:pt>
                <c:pt idx="803">
                  <c:v>36561.699999999997</c:v>
                </c:pt>
                <c:pt idx="804">
                  <c:v>36576.6</c:v>
                </c:pt>
                <c:pt idx="805">
                  <c:v>36621.4</c:v>
                </c:pt>
                <c:pt idx="806">
                  <c:v>36651.599999999999</c:v>
                </c:pt>
                <c:pt idx="807">
                  <c:v>36681.300000000003</c:v>
                </c:pt>
                <c:pt idx="808">
                  <c:v>36696.199999999997</c:v>
                </c:pt>
                <c:pt idx="809">
                  <c:v>36726.1</c:v>
                </c:pt>
                <c:pt idx="810">
                  <c:v>36755.699999999997</c:v>
                </c:pt>
                <c:pt idx="811">
                  <c:v>36770.5</c:v>
                </c:pt>
                <c:pt idx="812">
                  <c:v>36800</c:v>
                </c:pt>
                <c:pt idx="813">
                  <c:v>36829.599999999999</c:v>
                </c:pt>
                <c:pt idx="814">
                  <c:v>36859.599999999999</c:v>
                </c:pt>
                <c:pt idx="815">
                  <c:v>36874.800000000003</c:v>
                </c:pt>
                <c:pt idx="816">
                  <c:v>36905.199999999997</c:v>
                </c:pt>
                <c:pt idx="817">
                  <c:v>36935.800000000003</c:v>
                </c:pt>
                <c:pt idx="818">
                  <c:v>36982.5</c:v>
                </c:pt>
                <c:pt idx="819">
                  <c:v>37013.699999999997</c:v>
                </c:pt>
                <c:pt idx="820">
                  <c:v>37044.800000000003</c:v>
                </c:pt>
                <c:pt idx="821">
                  <c:v>37060.400000000001</c:v>
                </c:pt>
                <c:pt idx="822">
                  <c:v>37091.699999999997</c:v>
                </c:pt>
                <c:pt idx="823">
                  <c:v>37123</c:v>
                </c:pt>
                <c:pt idx="824">
                  <c:v>37154.5</c:v>
                </c:pt>
                <c:pt idx="825">
                  <c:v>37186.1</c:v>
                </c:pt>
                <c:pt idx="826">
                  <c:v>37217.699999999997</c:v>
                </c:pt>
                <c:pt idx="827">
                  <c:v>37249.4</c:v>
                </c:pt>
                <c:pt idx="828">
                  <c:v>37281.1</c:v>
                </c:pt>
                <c:pt idx="829">
                  <c:v>37312.9</c:v>
                </c:pt>
                <c:pt idx="830">
                  <c:v>37328.699999999997</c:v>
                </c:pt>
                <c:pt idx="831">
                  <c:v>37360.199999999997</c:v>
                </c:pt>
                <c:pt idx="832">
                  <c:v>37391.300000000003</c:v>
                </c:pt>
                <c:pt idx="833">
                  <c:v>37438.300000000003</c:v>
                </c:pt>
                <c:pt idx="834">
                  <c:v>37453.9</c:v>
                </c:pt>
                <c:pt idx="835">
                  <c:v>37469.699999999997</c:v>
                </c:pt>
                <c:pt idx="836">
                  <c:v>37501.300000000003</c:v>
                </c:pt>
                <c:pt idx="837">
                  <c:v>37533</c:v>
                </c:pt>
                <c:pt idx="838">
                  <c:v>37564.5</c:v>
                </c:pt>
                <c:pt idx="839">
                  <c:v>37611.1</c:v>
                </c:pt>
                <c:pt idx="840">
                  <c:v>37641.199999999997</c:v>
                </c:pt>
                <c:pt idx="841">
                  <c:v>37670.9</c:v>
                </c:pt>
                <c:pt idx="842">
                  <c:v>37700.300000000003</c:v>
                </c:pt>
                <c:pt idx="843">
                  <c:v>37714.6</c:v>
                </c:pt>
                <c:pt idx="844">
                  <c:v>37742.800000000003</c:v>
                </c:pt>
                <c:pt idx="845">
                  <c:v>37770.5</c:v>
                </c:pt>
                <c:pt idx="846">
                  <c:v>37798</c:v>
                </c:pt>
                <c:pt idx="847">
                  <c:v>37838.9</c:v>
                </c:pt>
                <c:pt idx="848">
                  <c:v>37866.199999999997</c:v>
                </c:pt>
                <c:pt idx="849">
                  <c:v>37906.9</c:v>
                </c:pt>
                <c:pt idx="850">
                  <c:v>37933.699999999997</c:v>
                </c:pt>
                <c:pt idx="851">
                  <c:v>37986.9</c:v>
                </c:pt>
                <c:pt idx="852">
                  <c:v>38027.1</c:v>
                </c:pt>
                <c:pt idx="853">
                  <c:v>38067.699999999997</c:v>
                </c:pt>
                <c:pt idx="854">
                  <c:v>38121.800000000003</c:v>
                </c:pt>
                <c:pt idx="855">
                  <c:v>38188.199999999997</c:v>
                </c:pt>
                <c:pt idx="856">
                  <c:v>38290.400000000001</c:v>
                </c:pt>
                <c:pt idx="857">
                  <c:v>38388.1</c:v>
                </c:pt>
                <c:pt idx="858">
                  <c:v>38459.1</c:v>
                </c:pt>
                <c:pt idx="859">
                  <c:v>38542.199999999997</c:v>
                </c:pt>
                <c:pt idx="860">
                  <c:v>38627.1</c:v>
                </c:pt>
                <c:pt idx="861">
                  <c:v>38676.5</c:v>
                </c:pt>
                <c:pt idx="862">
                  <c:v>38726.300000000003</c:v>
                </c:pt>
                <c:pt idx="863">
                  <c:v>38776.6</c:v>
                </c:pt>
                <c:pt idx="864">
                  <c:v>38827.5</c:v>
                </c:pt>
                <c:pt idx="865">
                  <c:v>38865.699999999997</c:v>
                </c:pt>
                <c:pt idx="866">
                  <c:v>38891.199999999997</c:v>
                </c:pt>
                <c:pt idx="867">
                  <c:v>38929</c:v>
                </c:pt>
                <c:pt idx="868">
                  <c:v>38978.5</c:v>
                </c:pt>
                <c:pt idx="869">
                  <c:v>39015.199999999997</c:v>
                </c:pt>
                <c:pt idx="870">
                  <c:v>39039.699999999997</c:v>
                </c:pt>
                <c:pt idx="871">
                  <c:v>39064.199999999997</c:v>
                </c:pt>
                <c:pt idx="872">
                  <c:v>39088.800000000003</c:v>
                </c:pt>
                <c:pt idx="873">
                  <c:v>39113.5</c:v>
                </c:pt>
                <c:pt idx="874">
                  <c:v>39138.1</c:v>
                </c:pt>
                <c:pt idx="875">
                  <c:v>39162.800000000003</c:v>
                </c:pt>
                <c:pt idx="876">
                  <c:v>39199.599999999999</c:v>
                </c:pt>
                <c:pt idx="877">
                  <c:v>39236.400000000001</c:v>
                </c:pt>
                <c:pt idx="878">
                  <c:v>39260.800000000003</c:v>
                </c:pt>
                <c:pt idx="879">
                  <c:v>39285.199999999997</c:v>
                </c:pt>
                <c:pt idx="880">
                  <c:v>39309.5</c:v>
                </c:pt>
                <c:pt idx="881">
                  <c:v>39334</c:v>
                </c:pt>
                <c:pt idx="882">
                  <c:v>39358.5</c:v>
                </c:pt>
                <c:pt idx="883">
                  <c:v>39382.9</c:v>
                </c:pt>
                <c:pt idx="884">
                  <c:v>39407.4</c:v>
                </c:pt>
                <c:pt idx="885">
                  <c:v>39431.9</c:v>
                </c:pt>
                <c:pt idx="886">
                  <c:v>39468.6</c:v>
                </c:pt>
                <c:pt idx="887">
                  <c:v>39480.699999999997</c:v>
                </c:pt>
                <c:pt idx="888">
                  <c:v>39505.199999999997</c:v>
                </c:pt>
                <c:pt idx="889">
                  <c:v>39529.699999999997</c:v>
                </c:pt>
                <c:pt idx="890">
                  <c:v>39541.9</c:v>
                </c:pt>
                <c:pt idx="891">
                  <c:v>39566.400000000001</c:v>
                </c:pt>
                <c:pt idx="892">
                  <c:v>39591.1</c:v>
                </c:pt>
                <c:pt idx="893">
                  <c:v>39603.5</c:v>
                </c:pt>
                <c:pt idx="894">
                  <c:v>39640.5</c:v>
                </c:pt>
                <c:pt idx="895">
                  <c:v>39665.1</c:v>
                </c:pt>
                <c:pt idx="896">
                  <c:v>39690</c:v>
                </c:pt>
                <c:pt idx="897">
                  <c:v>39714.9</c:v>
                </c:pt>
                <c:pt idx="898">
                  <c:v>39740</c:v>
                </c:pt>
                <c:pt idx="899">
                  <c:v>39765.800000000003</c:v>
                </c:pt>
                <c:pt idx="900">
                  <c:v>39792</c:v>
                </c:pt>
                <c:pt idx="901">
                  <c:v>39818.1</c:v>
                </c:pt>
                <c:pt idx="902">
                  <c:v>39844.5</c:v>
                </c:pt>
                <c:pt idx="903">
                  <c:v>39858</c:v>
                </c:pt>
                <c:pt idx="904">
                  <c:v>39885</c:v>
                </c:pt>
                <c:pt idx="905">
                  <c:v>39912.1</c:v>
                </c:pt>
                <c:pt idx="906">
                  <c:v>39939.300000000003</c:v>
                </c:pt>
                <c:pt idx="907">
                  <c:v>39966.400000000001</c:v>
                </c:pt>
                <c:pt idx="908">
                  <c:v>39993.300000000003</c:v>
                </c:pt>
                <c:pt idx="909">
                  <c:v>40020.300000000003</c:v>
                </c:pt>
                <c:pt idx="910">
                  <c:v>40033.699999999997</c:v>
                </c:pt>
                <c:pt idx="911">
                  <c:v>40047.1</c:v>
                </c:pt>
                <c:pt idx="912">
                  <c:v>40074</c:v>
                </c:pt>
                <c:pt idx="913">
                  <c:v>40100.9</c:v>
                </c:pt>
                <c:pt idx="914">
                  <c:v>40140.6</c:v>
                </c:pt>
                <c:pt idx="915">
                  <c:v>40166.6</c:v>
                </c:pt>
                <c:pt idx="916">
                  <c:v>40192.300000000003</c:v>
                </c:pt>
                <c:pt idx="917">
                  <c:v>40205</c:v>
                </c:pt>
                <c:pt idx="918">
                  <c:v>40230.300000000003</c:v>
                </c:pt>
                <c:pt idx="919">
                  <c:v>40255.199999999997</c:v>
                </c:pt>
                <c:pt idx="920">
                  <c:v>40267.4</c:v>
                </c:pt>
                <c:pt idx="921">
                  <c:v>40291.699999999997</c:v>
                </c:pt>
                <c:pt idx="922">
                  <c:v>40315.800000000003</c:v>
                </c:pt>
                <c:pt idx="923">
                  <c:v>40339.9</c:v>
                </c:pt>
                <c:pt idx="924">
                  <c:v>40364</c:v>
                </c:pt>
                <c:pt idx="925">
                  <c:v>40388</c:v>
                </c:pt>
                <c:pt idx="926">
                  <c:v>40412</c:v>
                </c:pt>
                <c:pt idx="927">
                  <c:v>40435.9</c:v>
                </c:pt>
                <c:pt idx="928">
                  <c:v>40460</c:v>
                </c:pt>
                <c:pt idx="929">
                  <c:v>40472.1</c:v>
                </c:pt>
                <c:pt idx="930">
                  <c:v>40496.199999999997</c:v>
                </c:pt>
                <c:pt idx="931">
                  <c:v>40520.400000000001</c:v>
                </c:pt>
                <c:pt idx="932">
                  <c:v>40544.800000000003</c:v>
                </c:pt>
                <c:pt idx="933">
                  <c:v>40581.199999999997</c:v>
                </c:pt>
                <c:pt idx="934">
                  <c:v>40605.9</c:v>
                </c:pt>
                <c:pt idx="935">
                  <c:v>40630.699999999997</c:v>
                </c:pt>
                <c:pt idx="936">
                  <c:v>40643.1</c:v>
                </c:pt>
                <c:pt idx="937">
                  <c:v>40667.699999999997</c:v>
                </c:pt>
                <c:pt idx="938">
                  <c:v>40692.400000000001</c:v>
                </c:pt>
                <c:pt idx="939">
                  <c:v>40716.9</c:v>
                </c:pt>
                <c:pt idx="940">
                  <c:v>40741.199999999997</c:v>
                </c:pt>
                <c:pt idx="941">
                  <c:v>40765.300000000003</c:v>
                </c:pt>
                <c:pt idx="942">
                  <c:v>40789.4</c:v>
                </c:pt>
                <c:pt idx="943">
                  <c:v>40813.300000000003</c:v>
                </c:pt>
                <c:pt idx="944">
                  <c:v>40837</c:v>
                </c:pt>
                <c:pt idx="945">
                  <c:v>40872.6</c:v>
                </c:pt>
                <c:pt idx="946">
                  <c:v>40896.199999999997</c:v>
                </c:pt>
                <c:pt idx="947">
                  <c:v>40919.599999999999</c:v>
                </c:pt>
                <c:pt idx="948">
                  <c:v>40942.699999999997</c:v>
                </c:pt>
                <c:pt idx="949">
                  <c:v>40954.199999999997</c:v>
                </c:pt>
                <c:pt idx="950">
                  <c:v>40977</c:v>
                </c:pt>
                <c:pt idx="951">
                  <c:v>40999.800000000003</c:v>
                </c:pt>
                <c:pt idx="952">
                  <c:v>41022.699999999997</c:v>
                </c:pt>
                <c:pt idx="953">
                  <c:v>41034.199999999997</c:v>
                </c:pt>
                <c:pt idx="954">
                  <c:v>41057.300000000003</c:v>
                </c:pt>
                <c:pt idx="955">
                  <c:v>41092.199999999997</c:v>
                </c:pt>
                <c:pt idx="956">
                  <c:v>41115.599999999999</c:v>
                </c:pt>
                <c:pt idx="957">
                  <c:v>41139</c:v>
                </c:pt>
                <c:pt idx="958">
                  <c:v>41162.5</c:v>
                </c:pt>
                <c:pt idx="959">
                  <c:v>41186</c:v>
                </c:pt>
                <c:pt idx="960">
                  <c:v>41209.199999999997</c:v>
                </c:pt>
                <c:pt idx="961">
                  <c:v>41232.5</c:v>
                </c:pt>
                <c:pt idx="962">
                  <c:v>41255.599999999999</c:v>
                </c:pt>
                <c:pt idx="963">
                  <c:v>41278.800000000003</c:v>
                </c:pt>
                <c:pt idx="964">
                  <c:v>41290.300000000003</c:v>
                </c:pt>
                <c:pt idx="965">
                  <c:v>41313.300000000003</c:v>
                </c:pt>
                <c:pt idx="966">
                  <c:v>41336.199999999997</c:v>
                </c:pt>
                <c:pt idx="967">
                  <c:v>41358.800000000003</c:v>
                </c:pt>
                <c:pt idx="968">
                  <c:v>41370</c:v>
                </c:pt>
                <c:pt idx="969">
                  <c:v>41392</c:v>
                </c:pt>
                <c:pt idx="970">
                  <c:v>41402.9</c:v>
                </c:pt>
                <c:pt idx="971">
                  <c:v>41424.9</c:v>
                </c:pt>
                <c:pt idx="972">
                  <c:v>41446.400000000001</c:v>
                </c:pt>
                <c:pt idx="973">
                  <c:v>41467.4</c:v>
                </c:pt>
                <c:pt idx="974">
                  <c:v>41488.300000000003</c:v>
                </c:pt>
                <c:pt idx="975">
                  <c:v>41509.300000000003</c:v>
                </c:pt>
                <c:pt idx="976">
                  <c:v>41530.1</c:v>
                </c:pt>
                <c:pt idx="977">
                  <c:v>41550.800000000003</c:v>
                </c:pt>
                <c:pt idx="978">
                  <c:v>41561.1</c:v>
                </c:pt>
                <c:pt idx="979">
                  <c:v>41581.599999999999</c:v>
                </c:pt>
                <c:pt idx="980">
                  <c:v>41602.300000000003</c:v>
                </c:pt>
                <c:pt idx="981">
                  <c:v>41612.6</c:v>
                </c:pt>
                <c:pt idx="982">
                  <c:v>41633.199999999997</c:v>
                </c:pt>
                <c:pt idx="983">
                  <c:v>41643.5</c:v>
                </c:pt>
                <c:pt idx="984">
                  <c:v>41674.300000000003</c:v>
                </c:pt>
                <c:pt idx="985">
                  <c:v>41695.1</c:v>
                </c:pt>
                <c:pt idx="986">
                  <c:v>41715.9</c:v>
                </c:pt>
                <c:pt idx="987">
                  <c:v>41736.9</c:v>
                </c:pt>
                <c:pt idx="988">
                  <c:v>41758</c:v>
                </c:pt>
                <c:pt idx="989">
                  <c:v>41768.5</c:v>
                </c:pt>
                <c:pt idx="990">
                  <c:v>41789.5</c:v>
                </c:pt>
                <c:pt idx="991">
                  <c:v>41810.6</c:v>
                </c:pt>
                <c:pt idx="992">
                  <c:v>41831.699999999997</c:v>
                </c:pt>
                <c:pt idx="993">
                  <c:v>41852.6</c:v>
                </c:pt>
                <c:pt idx="994">
                  <c:v>41883.699999999997</c:v>
                </c:pt>
                <c:pt idx="995">
                  <c:v>41904.400000000001</c:v>
                </c:pt>
                <c:pt idx="996">
                  <c:v>41924.800000000003</c:v>
                </c:pt>
                <c:pt idx="997">
                  <c:v>41945.1</c:v>
                </c:pt>
                <c:pt idx="998">
                  <c:v>41965.5</c:v>
                </c:pt>
                <c:pt idx="999">
                  <c:v>41975.5</c:v>
                </c:pt>
                <c:pt idx="1000">
                  <c:v>41985.5</c:v>
                </c:pt>
                <c:pt idx="1001">
                  <c:v>42005.4</c:v>
                </c:pt>
                <c:pt idx="1002">
                  <c:v>42024.800000000003</c:v>
                </c:pt>
                <c:pt idx="1003">
                  <c:v>42044.1</c:v>
                </c:pt>
                <c:pt idx="1004">
                  <c:v>42063.3</c:v>
                </c:pt>
                <c:pt idx="1005">
                  <c:v>42072.800000000003</c:v>
                </c:pt>
                <c:pt idx="1006">
                  <c:v>42091.7</c:v>
                </c:pt>
                <c:pt idx="1007">
                  <c:v>42110.3</c:v>
                </c:pt>
                <c:pt idx="1008">
                  <c:v>42129.1</c:v>
                </c:pt>
                <c:pt idx="1009">
                  <c:v>42147.6</c:v>
                </c:pt>
                <c:pt idx="1010">
                  <c:v>42165.8</c:v>
                </c:pt>
                <c:pt idx="1011">
                  <c:v>42174.8</c:v>
                </c:pt>
                <c:pt idx="1012">
                  <c:v>42192.6</c:v>
                </c:pt>
                <c:pt idx="1013">
                  <c:v>42201.4</c:v>
                </c:pt>
                <c:pt idx="1014">
                  <c:v>42218.7</c:v>
                </c:pt>
                <c:pt idx="1015">
                  <c:v>42235.8</c:v>
                </c:pt>
                <c:pt idx="1016">
                  <c:v>42252.3</c:v>
                </c:pt>
                <c:pt idx="1017">
                  <c:v>42268.800000000003</c:v>
                </c:pt>
                <c:pt idx="1018">
                  <c:v>42284.7</c:v>
                </c:pt>
                <c:pt idx="1019">
                  <c:v>42300.2</c:v>
                </c:pt>
                <c:pt idx="1020">
                  <c:v>42315.4</c:v>
                </c:pt>
                <c:pt idx="1021">
                  <c:v>42322</c:v>
                </c:pt>
                <c:pt idx="1022">
                  <c:v>42335.1</c:v>
                </c:pt>
                <c:pt idx="1023">
                  <c:v>42341.8</c:v>
                </c:pt>
                <c:pt idx="1024">
                  <c:v>42353.9</c:v>
                </c:pt>
                <c:pt idx="1025">
                  <c:v>42364.6</c:v>
                </c:pt>
                <c:pt idx="1026">
                  <c:v>42369.599999999999</c:v>
                </c:pt>
                <c:pt idx="1027">
                  <c:v>42382.5</c:v>
                </c:pt>
                <c:pt idx="1028">
                  <c:v>42391.8</c:v>
                </c:pt>
                <c:pt idx="1029">
                  <c:v>42400.3</c:v>
                </c:pt>
                <c:pt idx="1030">
                  <c:v>42404.1</c:v>
                </c:pt>
                <c:pt idx="1031">
                  <c:v>42411.1</c:v>
                </c:pt>
                <c:pt idx="1032">
                  <c:v>42417.599999999999</c:v>
                </c:pt>
                <c:pt idx="1033">
                  <c:v>42420.9</c:v>
                </c:pt>
                <c:pt idx="1034">
                  <c:v>42427.5</c:v>
                </c:pt>
                <c:pt idx="1035">
                  <c:v>42433.8</c:v>
                </c:pt>
                <c:pt idx="1036">
                  <c:v>42436.800000000003</c:v>
                </c:pt>
                <c:pt idx="1037">
                  <c:v>42442.9</c:v>
                </c:pt>
                <c:pt idx="1038">
                  <c:v>42451.199999999997</c:v>
                </c:pt>
                <c:pt idx="1039">
                  <c:v>42457.599999999999</c:v>
                </c:pt>
                <c:pt idx="1040">
                  <c:v>42463.5</c:v>
                </c:pt>
                <c:pt idx="1041">
                  <c:v>42469.8</c:v>
                </c:pt>
                <c:pt idx="1042">
                  <c:v>42475.9</c:v>
                </c:pt>
                <c:pt idx="1043">
                  <c:v>42478.8</c:v>
                </c:pt>
                <c:pt idx="1044">
                  <c:v>42485</c:v>
                </c:pt>
                <c:pt idx="1045">
                  <c:v>42487.1</c:v>
                </c:pt>
                <c:pt idx="1046">
                  <c:v>42487.5</c:v>
                </c:pt>
                <c:pt idx="1047">
                  <c:v>42485.599999999999</c:v>
                </c:pt>
                <c:pt idx="1048">
                  <c:v>42472</c:v>
                </c:pt>
                <c:pt idx="1049">
                  <c:v>42456.1</c:v>
                </c:pt>
                <c:pt idx="1050">
                  <c:v>42427.9</c:v>
                </c:pt>
                <c:pt idx="1051">
                  <c:v>42397.5</c:v>
                </c:pt>
                <c:pt idx="1052">
                  <c:v>42358.9</c:v>
                </c:pt>
                <c:pt idx="1053">
                  <c:v>42339.1</c:v>
                </c:pt>
                <c:pt idx="1054">
                  <c:v>42290.5</c:v>
                </c:pt>
                <c:pt idx="1055">
                  <c:v>42231.1</c:v>
                </c:pt>
                <c:pt idx="1056">
                  <c:v>42173.4</c:v>
                </c:pt>
                <c:pt idx="1057">
                  <c:v>42116.7</c:v>
                </c:pt>
                <c:pt idx="1058">
                  <c:v>42021.4</c:v>
                </c:pt>
                <c:pt idx="1059">
                  <c:v>41962.9</c:v>
                </c:pt>
                <c:pt idx="1060">
                  <c:v>41933.5</c:v>
                </c:pt>
                <c:pt idx="1061">
                  <c:v>41876</c:v>
                </c:pt>
                <c:pt idx="1062">
                  <c:v>41821</c:v>
                </c:pt>
                <c:pt idx="1063">
                  <c:v>41794.199999999997</c:v>
                </c:pt>
                <c:pt idx="1064">
                  <c:v>41741.9</c:v>
                </c:pt>
                <c:pt idx="1065">
                  <c:v>41691.199999999997</c:v>
                </c:pt>
                <c:pt idx="1066">
                  <c:v>41642.199999999997</c:v>
                </c:pt>
                <c:pt idx="1067">
                  <c:v>41594.9</c:v>
                </c:pt>
                <c:pt idx="1068">
                  <c:v>41571.800000000003</c:v>
                </c:pt>
                <c:pt idx="1069">
                  <c:v>41527.1</c:v>
                </c:pt>
                <c:pt idx="1070">
                  <c:v>41485.599999999999</c:v>
                </c:pt>
                <c:pt idx="1071">
                  <c:v>41447</c:v>
                </c:pt>
                <c:pt idx="1072">
                  <c:v>41411.5</c:v>
                </c:pt>
                <c:pt idx="1073">
                  <c:v>41393.9</c:v>
                </c:pt>
                <c:pt idx="1074">
                  <c:v>41376.699999999997</c:v>
                </c:pt>
                <c:pt idx="1075">
                  <c:v>41345</c:v>
                </c:pt>
                <c:pt idx="1076">
                  <c:v>41319.300000000003</c:v>
                </c:pt>
                <c:pt idx="1077">
                  <c:v>41299</c:v>
                </c:pt>
                <c:pt idx="1078">
                  <c:v>41282</c:v>
                </c:pt>
                <c:pt idx="1079">
                  <c:v>41269.300000000003</c:v>
                </c:pt>
                <c:pt idx="1080">
                  <c:v>41256.6</c:v>
                </c:pt>
                <c:pt idx="1081">
                  <c:v>41251.800000000003</c:v>
                </c:pt>
                <c:pt idx="1082">
                  <c:v>41249.199999999997</c:v>
                </c:pt>
                <c:pt idx="1083">
                  <c:v>41249.199999999997</c:v>
                </c:pt>
                <c:pt idx="1084">
                  <c:v>41249.199999999997</c:v>
                </c:pt>
                <c:pt idx="1085">
                  <c:v>41254.6</c:v>
                </c:pt>
                <c:pt idx="1086">
                  <c:v>41259.9</c:v>
                </c:pt>
                <c:pt idx="1087">
                  <c:v>41277.699999999997</c:v>
                </c:pt>
                <c:pt idx="1088">
                  <c:v>41286</c:v>
                </c:pt>
                <c:pt idx="1089">
                  <c:v>41303.1</c:v>
                </c:pt>
                <c:pt idx="1090">
                  <c:v>41322.300000000003</c:v>
                </c:pt>
                <c:pt idx="1091">
                  <c:v>41343.1</c:v>
                </c:pt>
                <c:pt idx="1092">
                  <c:v>41366.199999999997</c:v>
                </c:pt>
                <c:pt idx="1093">
                  <c:v>41391.1</c:v>
                </c:pt>
                <c:pt idx="1094">
                  <c:v>41403.5</c:v>
                </c:pt>
                <c:pt idx="1095">
                  <c:v>41416.300000000003</c:v>
                </c:pt>
                <c:pt idx="1096">
                  <c:v>41442.199999999997</c:v>
                </c:pt>
                <c:pt idx="1097">
                  <c:v>41468.800000000003</c:v>
                </c:pt>
                <c:pt idx="1098">
                  <c:v>41496</c:v>
                </c:pt>
                <c:pt idx="1099">
                  <c:v>41523.800000000003</c:v>
                </c:pt>
                <c:pt idx="1100">
                  <c:v>41552.199999999997</c:v>
                </c:pt>
                <c:pt idx="1101">
                  <c:v>41580.699999999997</c:v>
                </c:pt>
                <c:pt idx="1102">
                  <c:v>41623.199999999997</c:v>
                </c:pt>
                <c:pt idx="1103">
                  <c:v>41637.199999999997</c:v>
                </c:pt>
                <c:pt idx="1104">
                  <c:v>41665.300000000003</c:v>
                </c:pt>
                <c:pt idx="1105">
                  <c:v>41692.800000000003</c:v>
                </c:pt>
                <c:pt idx="1106">
                  <c:v>41720</c:v>
                </c:pt>
                <c:pt idx="1107">
                  <c:v>41733.699999999997</c:v>
                </c:pt>
                <c:pt idx="1108">
                  <c:v>41760.800000000003</c:v>
                </c:pt>
                <c:pt idx="1109">
                  <c:v>41801.800000000003</c:v>
                </c:pt>
                <c:pt idx="1110">
                  <c:v>41815.5</c:v>
                </c:pt>
                <c:pt idx="1111">
                  <c:v>41842.800000000003</c:v>
                </c:pt>
                <c:pt idx="1112">
                  <c:v>41870</c:v>
                </c:pt>
                <c:pt idx="1113">
                  <c:v>41897</c:v>
                </c:pt>
                <c:pt idx="1114">
                  <c:v>41922.9</c:v>
                </c:pt>
                <c:pt idx="1115">
                  <c:v>41935.800000000003</c:v>
                </c:pt>
                <c:pt idx="1116">
                  <c:v>41948.4</c:v>
                </c:pt>
                <c:pt idx="1117">
                  <c:v>41973.2</c:v>
                </c:pt>
                <c:pt idx="1118">
                  <c:v>41997.2</c:v>
                </c:pt>
                <c:pt idx="1119">
                  <c:v>42009</c:v>
                </c:pt>
                <c:pt idx="1120">
                  <c:v>42042.9</c:v>
                </c:pt>
                <c:pt idx="1121">
                  <c:v>42064.2</c:v>
                </c:pt>
                <c:pt idx="1122">
                  <c:v>42084.4</c:v>
                </c:pt>
                <c:pt idx="1123">
                  <c:v>42103.8</c:v>
                </c:pt>
                <c:pt idx="1124">
                  <c:v>42122.2</c:v>
                </c:pt>
                <c:pt idx="1125">
                  <c:v>42138.6</c:v>
                </c:pt>
                <c:pt idx="1126">
                  <c:v>42152.6</c:v>
                </c:pt>
                <c:pt idx="1127">
                  <c:v>42160.2</c:v>
                </c:pt>
                <c:pt idx="1128">
                  <c:v>42164.9</c:v>
                </c:pt>
                <c:pt idx="1129">
                  <c:v>42174.8</c:v>
                </c:pt>
                <c:pt idx="1130">
                  <c:v>42185</c:v>
                </c:pt>
                <c:pt idx="1131">
                  <c:v>42197.599999999999</c:v>
                </c:pt>
                <c:pt idx="1132">
                  <c:v>42204.6</c:v>
                </c:pt>
                <c:pt idx="1133">
                  <c:v>42210.3</c:v>
                </c:pt>
                <c:pt idx="1134">
                  <c:v>42215.6</c:v>
                </c:pt>
                <c:pt idx="1135">
                  <c:v>42220.2</c:v>
                </c:pt>
                <c:pt idx="1136">
                  <c:v>42222.3</c:v>
                </c:pt>
                <c:pt idx="1137">
                  <c:v>42226.400000000001</c:v>
                </c:pt>
                <c:pt idx="1138">
                  <c:v>42228.5</c:v>
                </c:pt>
                <c:pt idx="1139">
                  <c:v>42232.6</c:v>
                </c:pt>
                <c:pt idx="1140">
                  <c:v>42234.6</c:v>
                </c:pt>
                <c:pt idx="1141">
                  <c:v>42240.9</c:v>
                </c:pt>
                <c:pt idx="1142">
                  <c:v>42245.1</c:v>
                </c:pt>
                <c:pt idx="1143">
                  <c:v>42249.599999999999</c:v>
                </c:pt>
                <c:pt idx="1144">
                  <c:v>42254.5</c:v>
                </c:pt>
                <c:pt idx="1145">
                  <c:v>42260.1</c:v>
                </c:pt>
                <c:pt idx="1146">
                  <c:v>42267.3</c:v>
                </c:pt>
                <c:pt idx="1147">
                  <c:v>42274.1</c:v>
                </c:pt>
                <c:pt idx="1148">
                  <c:v>42281.3</c:v>
                </c:pt>
                <c:pt idx="1149">
                  <c:v>42289.7</c:v>
                </c:pt>
                <c:pt idx="1150">
                  <c:v>42298.3</c:v>
                </c:pt>
                <c:pt idx="1151">
                  <c:v>42309.5</c:v>
                </c:pt>
                <c:pt idx="1152">
                  <c:v>42326.6</c:v>
                </c:pt>
                <c:pt idx="1153">
                  <c:v>42339.1</c:v>
                </c:pt>
                <c:pt idx="1154">
                  <c:v>42352.6</c:v>
                </c:pt>
                <c:pt idx="1155">
                  <c:v>42366.9</c:v>
                </c:pt>
                <c:pt idx="1156">
                  <c:v>42374.6</c:v>
                </c:pt>
                <c:pt idx="1157">
                  <c:v>42382.1</c:v>
                </c:pt>
                <c:pt idx="1158">
                  <c:v>42397.599999999999</c:v>
                </c:pt>
                <c:pt idx="1159">
                  <c:v>42406</c:v>
                </c:pt>
                <c:pt idx="1160">
                  <c:v>42422.7</c:v>
                </c:pt>
                <c:pt idx="1161">
                  <c:v>42447.9</c:v>
                </c:pt>
                <c:pt idx="1162">
                  <c:v>42466</c:v>
                </c:pt>
                <c:pt idx="1163">
                  <c:v>42484.2</c:v>
                </c:pt>
                <c:pt idx="1164">
                  <c:v>42502.6</c:v>
                </c:pt>
                <c:pt idx="1165">
                  <c:v>42521.1</c:v>
                </c:pt>
                <c:pt idx="1166">
                  <c:v>42539.7</c:v>
                </c:pt>
                <c:pt idx="1167">
                  <c:v>42549</c:v>
                </c:pt>
                <c:pt idx="1168">
                  <c:v>42567.8</c:v>
                </c:pt>
                <c:pt idx="1169">
                  <c:v>42577.2</c:v>
                </c:pt>
                <c:pt idx="1170">
                  <c:v>42596.1</c:v>
                </c:pt>
                <c:pt idx="1171">
                  <c:v>42615.1</c:v>
                </c:pt>
                <c:pt idx="1172">
                  <c:v>42634.2</c:v>
                </c:pt>
                <c:pt idx="1173">
                  <c:v>42663.1</c:v>
                </c:pt>
                <c:pt idx="1174">
                  <c:v>42672.800000000003</c:v>
                </c:pt>
                <c:pt idx="1175">
                  <c:v>42692.2</c:v>
                </c:pt>
                <c:pt idx="1176">
                  <c:v>42711.6</c:v>
                </c:pt>
                <c:pt idx="1177">
                  <c:v>42721.3</c:v>
                </c:pt>
                <c:pt idx="1178">
                  <c:v>42740.9</c:v>
                </c:pt>
                <c:pt idx="1179">
                  <c:v>42760.4</c:v>
                </c:pt>
                <c:pt idx="1180">
                  <c:v>42780</c:v>
                </c:pt>
                <c:pt idx="1181">
                  <c:v>42809.599999999999</c:v>
                </c:pt>
                <c:pt idx="1182">
                  <c:v>42829.5</c:v>
                </c:pt>
                <c:pt idx="1183">
                  <c:v>42849.4</c:v>
                </c:pt>
                <c:pt idx="1184">
                  <c:v>42869.599999999999</c:v>
                </c:pt>
                <c:pt idx="1185">
                  <c:v>42890</c:v>
                </c:pt>
                <c:pt idx="1186">
                  <c:v>42910.6</c:v>
                </c:pt>
                <c:pt idx="1187">
                  <c:v>42921</c:v>
                </c:pt>
                <c:pt idx="1188">
                  <c:v>42942</c:v>
                </c:pt>
                <c:pt idx="1189">
                  <c:v>42952.6</c:v>
                </c:pt>
                <c:pt idx="1190">
                  <c:v>42974.1</c:v>
                </c:pt>
                <c:pt idx="1191">
                  <c:v>42995.9</c:v>
                </c:pt>
                <c:pt idx="1192">
                  <c:v>43029.2</c:v>
                </c:pt>
                <c:pt idx="1193">
                  <c:v>43040.4</c:v>
                </c:pt>
                <c:pt idx="1194">
                  <c:v>43063.1</c:v>
                </c:pt>
                <c:pt idx="1195">
                  <c:v>43086</c:v>
                </c:pt>
                <c:pt idx="1196">
                  <c:v>43109.2</c:v>
                </c:pt>
                <c:pt idx="1197">
                  <c:v>43132.6</c:v>
                </c:pt>
                <c:pt idx="1198">
                  <c:v>43144.3</c:v>
                </c:pt>
                <c:pt idx="1199">
                  <c:v>43156.1</c:v>
                </c:pt>
                <c:pt idx="1200">
                  <c:v>43179.9</c:v>
                </c:pt>
                <c:pt idx="1201">
                  <c:v>43204.1</c:v>
                </c:pt>
                <c:pt idx="1202">
                  <c:v>43241</c:v>
                </c:pt>
                <c:pt idx="1203">
                  <c:v>43266</c:v>
                </c:pt>
                <c:pt idx="1204">
                  <c:v>43291.5</c:v>
                </c:pt>
                <c:pt idx="1205">
                  <c:v>43317.3</c:v>
                </c:pt>
                <c:pt idx="1206">
                  <c:v>43343.199999999997</c:v>
                </c:pt>
                <c:pt idx="1207">
                  <c:v>43368.9</c:v>
                </c:pt>
                <c:pt idx="1208">
                  <c:v>43395</c:v>
                </c:pt>
                <c:pt idx="1209">
                  <c:v>43408.1</c:v>
                </c:pt>
                <c:pt idx="1210">
                  <c:v>43447.9</c:v>
                </c:pt>
                <c:pt idx="1211">
                  <c:v>43488.4</c:v>
                </c:pt>
                <c:pt idx="1212">
                  <c:v>43515.9</c:v>
                </c:pt>
                <c:pt idx="1213">
                  <c:v>43543.8</c:v>
                </c:pt>
                <c:pt idx="1214">
                  <c:v>43571.8</c:v>
                </c:pt>
                <c:pt idx="1215">
                  <c:v>43585.9</c:v>
                </c:pt>
                <c:pt idx="1216">
                  <c:v>43600</c:v>
                </c:pt>
                <c:pt idx="1217">
                  <c:v>43628.2</c:v>
                </c:pt>
                <c:pt idx="1218">
                  <c:v>43670.3</c:v>
                </c:pt>
                <c:pt idx="1219">
                  <c:v>43684.2</c:v>
                </c:pt>
                <c:pt idx="1220">
                  <c:v>43712.2</c:v>
                </c:pt>
                <c:pt idx="1221">
                  <c:v>43754.1</c:v>
                </c:pt>
                <c:pt idx="1222">
                  <c:v>43768.1</c:v>
                </c:pt>
                <c:pt idx="1223">
                  <c:v>43796.1</c:v>
                </c:pt>
                <c:pt idx="1224">
                  <c:v>43810.2</c:v>
                </c:pt>
                <c:pt idx="1225">
                  <c:v>43838.400000000001</c:v>
                </c:pt>
                <c:pt idx="1226">
                  <c:v>43866.5</c:v>
                </c:pt>
                <c:pt idx="1227">
                  <c:v>43894.7</c:v>
                </c:pt>
                <c:pt idx="1228">
                  <c:v>43908.800000000003</c:v>
                </c:pt>
                <c:pt idx="1229">
                  <c:v>43936.6</c:v>
                </c:pt>
                <c:pt idx="1230">
                  <c:v>43978.6</c:v>
                </c:pt>
                <c:pt idx="1231">
                  <c:v>44006.5</c:v>
                </c:pt>
                <c:pt idx="1232">
                  <c:v>44020.5</c:v>
                </c:pt>
                <c:pt idx="1233">
                  <c:v>44034.7</c:v>
                </c:pt>
                <c:pt idx="1234">
                  <c:v>44063.1</c:v>
                </c:pt>
                <c:pt idx="1235">
                  <c:v>44091.5</c:v>
                </c:pt>
                <c:pt idx="1236">
                  <c:v>44105.8</c:v>
                </c:pt>
                <c:pt idx="1237">
                  <c:v>44120</c:v>
                </c:pt>
                <c:pt idx="1238">
                  <c:v>44148.4</c:v>
                </c:pt>
                <c:pt idx="1239">
                  <c:v>44176.7</c:v>
                </c:pt>
                <c:pt idx="1240">
                  <c:v>44219.1</c:v>
                </c:pt>
                <c:pt idx="1241">
                  <c:v>44232.800000000003</c:v>
                </c:pt>
                <c:pt idx="1242">
                  <c:v>44260.4</c:v>
                </c:pt>
                <c:pt idx="1243">
                  <c:v>44287.7</c:v>
                </c:pt>
                <c:pt idx="1244">
                  <c:v>44314.9</c:v>
                </c:pt>
                <c:pt idx="1245">
                  <c:v>44342</c:v>
                </c:pt>
                <c:pt idx="1246">
                  <c:v>44355.5</c:v>
                </c:pt>
                <c:pt idx="1247">
                  <c:v>44382.400000000001</c:v>
                </c:pt>
                <c:pt idx="1248">
                  <c:v>44395.8</c:v>
                </c:pt>
                <c:pt idx="1249">
                  <c:v>44422.6</c:v>
                </c:pt>
                <c:pt idx="1250">
                  <c:v>44449.4</c:v>
                </c:pt>
                <c:pt idx="1251">
                  <c:v>44475.6</c:v>
                </c:pt>
                <c:pt idx="1252">
                  <c:v>44488.6</c:v>
                </c:pt>
                <c:pt idx="1253">
                  <c:v>44514.8</c:v>
                </c:pt>
                <c:pt idx="1254">
                  <c:v>44540.800000000003</c:v>
                </c:pt>
                <c:pt idx="1255">
                  <c:v>44553.9</c:v>
                </c:pt>
                <c:pt idx="1256">
                  <c:v>44566.9</c:v>
                </c:pt>
                <c:pt idx="1257">
                  <c:v>44593</c:v>
                </c:pt>
                <c:pt idx="1258">
                  <c:v>44619.3</c:v>
                </c:pt>
                <c:pt idx="1259">
                  <c:v>44645.5</c:v>
                </c:pt>
                <c:pt idx="1260">
                  <c:v>44671.7</c:v>
                </c:pt>
                <c:pt idx="1261">
                  <c:v>44697.9</c:v>
                </c:pt>
                <c:pt idx="1262">
                  <c:v>44723.9</c:v>
                </c:pt>
                <c:pt idx="1263">
                  <c:v>44736.7</c:v>
                </c:pt>
                <c:pt idx="1264">
                  <c:v>44762.3</c:v>
                </c:pt>
                <c:pt idx="1265">
                  <c:v>44787.6</c:v>
                </c:pt>
                <c:pt idx="1266">
                  <c:v>44812.800000000003</c:v>
                </c:pt>
                <c:pt idx="1267">
                  <c:v>44837.9</c:v>
                </c:pt>
                <c:pt idx="1268">
                  <c:v>44862.9</c:v>
                </c:pt>
                <c:pt idx="1269">
                  <c:v>44887.7</c:v>
                </c:pt>
                <c:pt idx="1270">
                  <c:v>44900.1</c:v>
                </c:pt>
                <c:pt idx="1271">
                  <c:v>44925</c:v>
                </c:pt>
                <c:pt idx="1272">
                  <c:v>44949.8</c:v>
                </c:pt>
                <c:pt idx="1273">
                  <c:v>44974.400000000001</c:v>
                </c:pt>
                <c:pt idx="1274">
                  <c:v>44998.7</c:v>
                </c:pt>
                <c:pt idx="1275">
                  <c:v>45010.7</c:v>
                </c:pt>
                <c:pt idx="1276">
                  <c:v>45022.6</c:v>
                </c:pt>
                <c:pt idx="1277">
                  <c:v>45046.400000000001</c:v>
                </c:pt>
                <c:pt idx="1278">
                  <c:v>45058.3</c:v>
                </c:pt>
                <c:pt idx="1279">
                  <c:v>45082.1</c:v>
                </c:pt>
                <c:pt idx="1280">
                  <c:v>45094</c:v>
                </c:pt>
                <c:pt idx="1281">
                  <c:v>45117.9</c:v>
                </c:pt>
                <c:pt idx="1282">
                  <c:v>45141.7</c:v>
                </c:pt>
                <c:pt idx="1283">
                  <c:v>45165.5</c:v>
                </c:pt>
                <c:pt idx="1284">
                  <c:v>45177.4</c:v>
                </c:pt>
                <c:pt idx="1285">
                  <c:v>45200.9</c:v>
                </c:pt>
                <c:pt idx="1286">
                  <c:v>45224.1</c:v>
                </c:pt>
                <c:pt idx="1287">
                  <c:v>45247.3</c:v>
                </c:pt>
                <c:pt idx="1288">
                  <c:v>45258.6</c:v>
                </c:pt>
                <c:pt idx="1289">
                  <c:v>45280.3</c:v>
                </c:pt>
                <c:pt idx="1290">
                  <c:v>45291.199999999997</c:v>
                </c:pt>
                <c:pt idx="1291">
                  <c:v>45312.800000000003</c:v>
                </c:pt>
                <c:pt idx="1292">
                  <c:v>45323.5</c:v>
                </c:pt>
                <c:pt idx="1293">
                  <c:v>45344.7</c:v>
                </c:pt>
                <c:pt idx="1294">
                  <c:v>45355.199999999997</c:v>
                </c:pt>
                <c:pt idx="1295">
                  <c:v>45376.1</c:v>
                </c:pt>
                <c:pt idx="1296">
                  <c:v>45407.199999999997</c:v>
                </c:pt>
                <c:pt idx="1297">
                  <c:v>45427.6</c:v>
                </c:pt>
                <c:pt idx="1298">
                  <c:v>45437.7</c:v>
                </c:pt>
                <c:pt idx="1299">
                  <c:v>45457.7</c:v>
                </c:pt>
                <c:pt idx="1300">
                  <c:v>45467.5</c:v>
                </c:pt>
                <c:pt idx="1301">
                  <c:v>45477.3</c:v>
                </c:pt>
                <c:pt idx="1302">
                  <c:v>45496.5</c:v>
                </c:pt>
                <c:pt idx="1303">
                  <c:v>45515.5</c:v>
                </c:pt>
                <c:pt idx="1304">
                  <c:v>45525</c:v>
                </c:pt>
                <c:pt idx="1305">
                  <c:v>45534.400000000001</c:v>
                </c:pt>
                <c:pt idx="1306">
                  <c:v>45561.4</c:v>
                </c:pt>
                <c:pt idx="1307">
                  <c:v>45579.199999999997</c:v>
                </c:pt>
                <c:pt idx="1308">
                  <c:v>45587.9</c:v>
                </c:pt>
                <c:pt idx="1309">
                  <c:v>45604.7</c:v>
                </c:pt>
                <c:pt idx="1310">
                  <c:v>45620.5</c:v>
                </c:pt>
                <c:pt idx="1311">
                  <c:v>45628</c:v>
                </c:pt>
                <c:pt idx="1312">
                  <c:v>45642.1</c:v>
                </c:pt>
                <c:pt idx="1313">
                  <c:v>45649.3</c:v>
                </c:pt>
                <c:pt idx="1314">
                  <c:v>45656.2</c:v>
                </c:pt>
                <c:pt idx="1315">
                  <c:v>45668.6</c:v>
                </c:pt>
                <c:pt idx="1316">
                  <c:v>45680.2</c:v>
                </c:pt>
                <c:pt idx="1317">
                  <c:v>45691.4</c:v>
                </c:pt>
                <c:pt idx="1318">
                  <c:v>45696.9</c:v>
                </c:pt>
                <c:pt idx="1319">
                  <c:v>45712.1</c:v>
                </c:pt>
                <c:pt idx="1320">
                  <c:v>45721.1</c:v>
                </c:pt>
                <c:pt idx="1321">
                  <c:v>45724.800000000003</c:v>
                </c:pt>
                <c:pt idx="1322">
                  <c:v>45731.9</c:v>
                </c:pt>
                <c:pt idx="1323">
                  <c:v>45739</c:v>
                </c:pt>
                <c:pt idx="1324">
                  <c:v>45745.9</c:v>
                </c:pt>
                <c:pt idx="1325">
                  <c:v>45752.5</c:v>
                </c:pt>
                <c:pt idx="1326">
                  <c:v>45755.4</c:v>
                </c:pt>
                <c:pt idx="1327">
                  <c:v>45760.9</c:v>
                </c:pt>
                <c:pt idx="1328">
                  <c:v>45766.3</c:v>
                </c:pt>
                <c:pt idx="1329">
                  <c:v>45771.7</c:v>
                </c:pt>
                <c:pt idx="1330">
                  <c:v>45777.2</c:v>
                </c:pt>
                <c:pt idx="1331">
                  <c:v>45782.6</c:v>
                </c:pt>
                <c:pt idx="1332">
                  <c:v>45785.1</c:v>
                </c:pt>
                <c:pt idx="1333">
                  <c:v>45787.6</c:v>
                </c:pt>
                <c:pt idx="1334">
                  <c:v>45792.3</c:v>
                </c:pt>
                <c:pt idx="1335">
                  <c:v>45797</c:v>
                </c:pt>
                <c:pt idx="1336">
                  <c:v>45799.4</c:v>
                </c:pt>
                <c:pt idx="1337">
                  <c:v>45801.8</c:v>
                </c:pt>
                <c:pt idx="1338">
                  <c:v>45806.6</c:v>
                </c:pt>
                <c:pt idx="1339">
                  <c:v>45811.6</c:v>
                </c:pt>
                <c:pt idx="1340">
                  <c:v>45816.9</c:v>
                </c:pt>
                <c:pt idx="1341">
                  <c:v>45822.400000000001</c:v>
                </c:pt>
                <c:pt idx="1342">
                  <c:v>45825.2</c:v>
                </c:pt>
                <c:pt idx="1343">
                  <c:v>45831</c:v>
                </c:pt>
                <c:pt idx="1344">
                  <c:v>45836.7</c:v>
                </c:pt>
                <c:pt idx="1345">
                  <c:v>45842.6</c:v>
                </c:pt>
                <c:pt idx="1346">
                  <c:v>45845.9</c:v>
                </c:pt>
                <c:pt idx="1347">
                  <c:v>45852.800000000003</c:v>
                </c:pt>
                <c:pt idx="1348">
                  <c:v>45856</c:v>
                </c:pt>
                <c:pt idx="1349">
                  <c:v>45859.1</c:v>
                </c:pt>
                <c:pt idx="1350">
                  <c:v>45865.8</c:v>
                </c:pt>
                <c:pt idx="1351">
                  <c:v>45877.599999999999</c:v>
                </c:pt>
                <c:pt idx="1352">
                  <c:v>45885.1</c:v>
                </c:pt>
                <c:pt idx="1353">
                  <c:v>45888.9</c:v>
                </c:pt>
                <c:pt idx="1354">
                  <c:v>45896.800000000003</c:v>
                </c:pt>
                <c:pt idx="1355">
                  <c:v>45904.9</c:v>
                </c:pt>
                <c:pt idx="1356">
                  <c:v>45912.800000000003</c:v>
                </c:pt>
                <c:pt idx="1357">
                  <c:v>45916.800000000003</c:v>
                </c:pt>
                <c:pt idx="1358">
                  <c:v>45925.2</c:v>
                </c:pt>
                <c:pt idx="1359">
                  <c:v>45929.5</c:v>
                </c:pt>
                <c:pt idx="1360">
                  <c:v>45937.9</c:v>
                </c:pt>
                <c:pt idx="1361">
                  <c:v>45946.5</c:v>
                </c:pt>
                <c:pt idx="1362">
                  <c:v>45955</c:v>
                </c:pt>
                <c:pt idx="1363">
                  <c:v>45963.5</c:v>
                </c:pt>
                <c:pt idx="1364">
                  <c:v>45972</c:v>
                </c:pt>
                <c:pt idx="1365">
                  <c:v>45980.4</c:v>
                </c:pt>
                <c:pt idx="1366">
                  <c:v>45984.5</c:v>
                </c:pt>
                <c:pt idx="1367">
                  <c:v>45988.800000000003</c:v>
                </c:pt>
                <c:pt idx="1368">
                  <c:v>45997.2</c:v>
                </c:pt>
                <c:pt idx="1369">
                  <c:v>46005.4</c:v>
                </c:pt>
                <c:pt idx="1370">
                  <c:v>46013.2</c:v>
                </c:pt>
                <c:pt idx="1371">
                  <c:v>46017</c:v>
                </c:pt>
                <c:pt idx="1372">
                  <c:v>46024.6</c:v>
                </c:pt>
                <c:pt idx="1373">
                  <c:v>46028.7</c:v>
                </c:pt>
                <c:pt idx="1374">
                  <c:v>46039.6</c:v>
                </c:pt>
                <c:pt idx="1375">
                  <c:v>46046.2</c:v>
                </c:pt>
                <c:pt idx="1376">
                  <c:v>46053</c:v>
                </c:pt>
                <c:pt idx="1377">
                  <c:v>46059.7</c:v>
                </c:pt>
                <c:pt idx="1378">
                  <c:v>46066.2</c:v>
                </c:pt>
                <c:pt idx="1379">
                  <c:v>46072.5</c:v>
                </c:pt>
                <c:pt idx="1380">
                  <c:v>46078.9</c:v>
                </c:pt>
                <c:pt idx="1381">
                  <c:v>46084.800000000003</c:v>
                </c:pt>
                <c:pt idx="1382">
                  <c:v>46090.6</c:v>
                </c:pt>
                <c:pt idx="1383">
                  <c:v>46096.3</c:v>
                </c:pt>
                <c:pt idx="1384">
                  <c:v>46104.9</c:v>
                </c:pt>
                <c:pt idx="1385">
                  <c:v>46110.6</c:v>
                </c:pt>
                <c:pt idx="1386">
                  <c:v>46113.4</c:v>
                </c:pt>
                <c:pt idx="1387">
                  <c:v>46119.1</c:v>
                </c:pt>
                <c:pt idx="1388">
                  <c:v>46121.9</c:v>
                </c:pt>
                <c:pt idx="1389">
                  <c:v>46127.5</c:v>
                </c:pt>
                <c:pt idx="1390">
                  <c:v>46130.3</c:v>
                </c:pt>
                <c:pt idx="1391">
                  <c:v>46135.8</c:v>
                </c:pt>
                <c:pt idx="1392">
                  <c:v>46141.7</c:v>
                </c:pt>
                <c:pt idx="1393">
                  <c:v>46147.5</c:v>
                </c:pt>
                <c:pt idx="1394">
                  <c:v>46153.3</c:v>
                </c:pt>
                <c:pt idx="1395">
                  <c:v>46162.400000000001</c:v>
                </c:pt>
                <c:pt idx="1396">
                  <c:v>46168.7</c:v>
                </c:pt>
                <c:pt idx="1397">
                  <c:v>46175.1</c:v>
                </c:pt>
                <c:pt idx="1398">
                  <c:v>46178.2</c:v>
                </c:pt>
                <c:pt idx="1399">
                  <c:v>46181.5</c:v>
                </c:pt>
                <c:pt idx="1400">
                  <c:v>46188</c:v>
                </c:pt>
                <c:pt idx="1401">
                  <c:v>46195.199999999997</c:v>
                </c:pt>
                <c:pt idx="1402">
                  <c:v>46202.9</c:v>
                </c:pt>
                <c:pt idx="1403">
                  <c:v>46210.6</c:v>
                </c:pt>
                <c:pt idx="1404">
                  <c:v>46218.5</c:v>
                </c:pt>
                <c:pt idx="1405">
                  <c:v>46226.5</c:v>
                </c:pt>
                <c:pt idx="1406">
                  <c:v>46238.9</c:v>
                </c:pt>
                <c:pt idx="1407">
                  <c:v>46243.199999999997</c:v>
                </c:pt>
                <c:pt idx="1408">
                  <c:v>46252.2</c:v>
                </c:pt>
                <c:pt idx="1409">
                  <c:v>46261.7</c:v>
                </c:pt>
                <c:pt idx="1410">
                  <c:v>46266.400000000001</c:v>
                </c:pt>
                <c:pt idx="1411">
                  <c:v>46271.199999999997</c:v>
                </c:pt>
                <c:pt idx="1412">
                  <c:v>46281.1</c:v>
                </c:pt>
                <c:pt idx="1413">
                  <c:v>46296.7</c:v>
                </c:pt>
                <c:pt idx="1414">
                  <c:v>46312.6</c:v>
                </c:pt>
                <c:pt idx="1415">
                  <c:v>46323.5</c:v>
                </c:pt>
                <c:pt idx="1416">
                  <c:v>46329.2</c:v>
                </c:pt>
                <c:pt idx="1417">
                  <c:v>46340.800000000003</c:v>
                </c:pt>
                <c:pt idx="1418">
                  <c:v>46352.5</c:v>
                </c:pt>
                <c:pt idx="1419">
                  <c:v>46364.5</c:v>
                </c:pt>
                <c:pt idx="1420">
                  <c:v>46376.800000000003</c:v>
                </c:pt>
                <c:pt idx="1421">
                  <c:v>46389.4</c:v>
                </c:pt>
                <c:pt idx="1422">
                  <c:v>46401.9</c:v>
                </c:pt>
                <c:pt idx="1423">
                  <c:v>46420.9</c:v>
                </c:pt>
                <c:pt idx="1424">
                  <c:v>46440.4</c:v>
                </c:pt>
                <c:pt idx="1425">
                  <c:v>46453.599999999999</c:v>
                </c:pt>
                <c:pt idx="1426">
                  <c:v>46466.8</c:v>
                </c:pt>
                <c:pt idx="1427">
                  <c:v>46480.1</c:v>
                </c:pt>
                <c:pt idx="1428">
                  <c:v>46500.2</c:v>
                </c:pt>
                <c:pt idx="1429">
                  <c:v>46513.8</c:v>
                </c:pt>
                <c:pt idx="1430">
                  <c:v>46527.6</c:v>
                </c:pt>
                <c:pt idx="1431">
                  <c:v>46541.5</c:v>
                </c:pt>
                <c:pt idx="1432">
                  <c:v>46555.4</c:v>
                </c:pt>
                <c:pt idx="1433">
                  <c:v>46576.7</c:v>
                </c:pt>
                <c:pt idx="1434">
                  <c:v>46590.8</c:v>
                </c:pt>
                <c:pt idx="1435">
                  <c:v>46612.3</c:v>
                </c:pt>
                <c:pt idx="1436">
                  <c:v>46634.6</c:v>
                </c:pt>
                <c:pt idx="1437">
                  <c:v>46649.7</c:v>
                </c:pt>
                <c:pt idx="1438">
                  <c:v>46657</c:v>
                </c:pt>
                <c:pt idx="1439">
                  <c:v>46679.7</c:v>
                </c:pt>
                <c:pt idx="1440">
                  <c:v>46695.1</c:v>
                </c:pt>
                <c:pt idx="1441">
                  <c:v>46726.5</c:v>
                </c:pt>
                <c:pt idx="1442">
                  <c:v>46742.400000000001</c:v>
                </c:pt>
                <c:pt idx="1443">
                  <c:v>46758.6</c:v>
                </c:pt>
                <c:pt idx="1444">
                  <c:v>46775</c:v>
                </c:pt>
                <c:pt idx="1445">
                  <c:v>46791.5</c:v>
                </c:pt>
                <c:pt idx="1446">
                  <c:v>46808</c:v>
                </c:pt>
                <c:pt idx="1447">
                  <c:v>46833.1</c:v>
                </c:pt>
                <c:pt idx="1448">
                  <c:v>46850</c:v>
                </c:pt>
                <c:pt idx="1449">
                  <c:v>46875.3</c:v>
                </c:pt>
                <c:pt idx="1450">
                  <c:v>46892.5</c:v>
                </c:pt>
                <c:pt idx="1451">
                  <c:v>46927.3</c:v>
                </c:pt>
                <c:pt idx="1452">
                  <c:v>46944.9</c:v>
                </c:pt>
                <c:pt idx="1453">
                  <c:v>46962.5</c:v>
                </c:pt>
                <c:pt idx="1454">
                  <c:v>46980.2</c:v>
                </c:pt>
                <c:pt idx="1455">
                  <c:v>46997.8</c:v>
                </c:pt>
                <c:pt idx="1456">
                  <c:v>47024</c:v>
                </c:pt>
                <c:pt idx="1457">
                  <c:v>47041.4</c:v>
                </c:pt>
                <c:pt idx="1458">
                  <c:v>47067.4</c:v>
                </c:pt>
                <c:pt idx="1459">
                  <c:v>47093.599999999999</c:v>
                </c:pt>
                <c:pt idx="1460">
                  <c:v>47111.199999999997</c:v>
                </c:pt>
                <c:pt idx="1461">
                  <c:v>47128.9</c:v>
                </c:pt>
                <c:pt idx="1462">
                  <c:v>47146.6</c:v>
                </c:pt>
                <c:pt idx="1463">
                  <c:v>47173.4</c:v>
                </c:pt>
                <c:pt idx="1464">
                  <c:v>47191.199999999997</c:v>
                </c:pt>
                <c:pt idx="1465">
                  <c:v>47208.9</c:v>
                </c:pt>
                <c:pt idx="1466">
                  <c:v>47226.6</c:v>
                </c:pt>
                <c:pt idx="1467">
                  <c:v>47262.2</c:v>
                </c:pt>
                <c:pt idx="1468">
                  <c:v>47280.3</c:v>
                </c:pt>
                <c:pt idx="1469">
                  <c:v>47298.5</c:v>
                </c:pt>
                <c:pt idx="1470">
                  <c:v>47317.1</c:v>
                </c:pt>
                <c:pt idx="1471">
                  <c:v>47335.9</c:v>
                </c:pt>
                <c:pt idx="1472">
                  <c:v>47364.2</c:v>
                </c:pt>
                <c:pt idx="1473">
                  <c:v>47373.8</c:v>
                </c:pt>
                <c:pt idx="1474">
                  <c:v>47392.9</c:v>
                </c:pt>
                <c:pt idx="1475">
                  <c:v>47412.1</c:v>
                </c:pt>
                <c:pt idx="1476">
                  <c:v>47450.6</c:v>
                </c:pt>
                <c:pt idx="1477">
                  <c:v>47469.9</c:v>
                </c:pt>
                <c:pt idx="1478">
                  <c:v>47489.4</c:v>
                </c:pt>
                <c:pt idx="1479">
                  <c:v>47509</c:v>
                </c:pt>
                <c:pt idx="1480">
                  <c:v>47538.400000000001</c:v>
                </c:pt>
                <c:pt idx="1481">
                  <c:v>47558</c:v>
                </c:pt>
                <c:pt idx="1482">
                  <c:v>47577.5</c:v>
                </c:pt>
                <c:pt idx="1483">
                  <c:v>47606.9</c:v>
                </c:pt>
                <c:pt idx="1484">
                  <c:v>47636</c:v>
                </c:pt>
                <c:pt idx="1485">
                  <c:v>47664.800000000003</c:v>
                </c:pt>
                <c:pt idx="1486">
                  <c:v>47693.8</c:v>
                </c:pt>
                <c:pt idx="1487">
                  <c:v>47722.9</c:v>
                </c:pt>
                <c:pt idx="1488">
                  <c:v>47742.3</c:v>
                </c:pt>
                <c:pt idx="1489">
                  <c:v>47771.3</c:v>
                </c:pt>
                <c:pt idx="1490">
                  <c:v>47790.6</c:v>
                </c:pt>
                <c:pt idx="1491">
                  <c:v>47800.2</c:v>
                </c:pt>
                <c:pt idx="1492">
                  <c:v>47829</c:v>
                </c:pt>
                <c:pt idx="1493">
                  <c:v>47857.8</c:v>
                </c:pt>
                <c:pt idx="1494">
                  <c:v>47886.9</c:v>
                </c:pt>
                <c:pt idx="1495">
                  <c:v>47906.400000000001</c:v>
                </c:pt>
                <c:pt idx="1496">
                  <c:v>47935.6</c:v>
                </c:pt>
                <c:pt idx="1497">
                  <c:v>47955.3</c:v>
                </c:pt>
                <c:pt idx="1498">
                  <c:v>47974.8</c:v>
                </c:pt>
                <c:pt idx="1499">
                  <c:v>47984.6</c:v>
                </c:pt>
                <c:pt idx="1500">
                  <c:v>48004.1</c:v>
                </c:pt>
                <c:pt idx="1501">
                  <c:v>48023.4</c:v>
                </c:pt>
                <c:pt idx="1502">
                  <c:v>48061.9</c:v>
                </c:pt>
                <c:pt idx="1503">
                  <c:v>48081.3</c:v>
                </c:pt>
                <c:pt idx="1504">
                  <c:v>48100.800000000003</c:v>
                </c:pt>
                <c:pt idx="1505">
                  <c:v>48120.3</c:v>
                </c:pt>
                <c:pt idx="1506">
                  <c:v>48139.9</c:v>
                </c:pt>
                <c:pt idx="1507">
                  <c:v>48159.5</c:v>
                </c:pt>
                <c:pt idx="1508">
                  <c:v>48179.1</c:v>
                </c:pt>
                <c:pt idx="1509">
                  <c:v>48198.6</c:v>
                </c:pt>
                <c:pt idx="1510">
                  <c:v>48217.7</c:v>
                </c:pt>
                <c:pt idx="1511">
                  <c:v>48237</c:v>
                </c:pt>
                <c:pt idx="1512">
                  <c:v>48256</c:v>
                </c:pt>
                <c:pt idx="1513">
                  <c:v>48275</c:v>
                </c:pt>
                <c:pt idx="1514">
                  <c:v>48303.6</c:v>
                </c:pt>
                <c:pt idx="1515">
                  <c:v>48322.5</c:v>
                </c:pt>
                <c:pt idx="1516">
                  <c:v>48341.599999999999</c:v>
                </c:pt>
                <c:pt idx="1517">
                  <c:v>48351.1</c:v>
                </c:pt>
                <c:pt idx="1518">
                  <c:v>48369.9</c:v>
                </c:pt>
                <c:pt idx="1519">
                  <c:v>48388.7</c:v>
                </c:pt>
                <c:pt idx="1520">
                  <c:v>48398.1</c:v>
                </c:pt>
                <c:pt idx="1521">
                  <c:v>48416.800000000003</c:v>
                </c:pt>
                <c:pt idx="1522">
                  <c:v>48435.4</c:v>
                </c:pt>
                <c:pt idx="1523">
                  <c:v>48463.199999999997</c:v>
                </c:pt>
                <c:pt idx="1524">
                  <c:v>48481.8</c:v>
                </c:pt>
                <c:pt idx="1525">
                  <c:v>48500.4</c:v>
                </c:pt>
                <c:pt idx="1526">
                  <c:v>48519.1</c:v>
                </c:pt>
                <c:pt idx="1527">
                  <c:v>48537.7</c:v>
                </c:pt>
                <c:pt idx="1528">
                  <c:v>48547</c:v>
                </c:pt>
                <c:pt idx="1529">
                  <c:v>48565.599999999999</c:v>
                </c:pt>
                <c:pt idx="1530">
                  <c:v>48584.2</c:v>
                </c:pt>
                <c:pt idx="1531">
                  <c:v>48593.5</c:v>
                </c:pt>
                <c:pt idx="1532">
                  <c:v>48611.9</c:v>
                </c:pt>
                <c:pt idx="1533">
                  <c:v>48630.3</c:v>
                </c:pt>
                <c:pt idx="1534">
                  <c:v>48648.6</c:v>
                </c:pt>
                <c:pt idx="1535">
                  <c:v>48675.8</c:v>
                </c:pt>
                <c:pt idx="1536">
                  <c:v>48694.1</c:v>
                </c:pt>
                <c:pt idx="1537">
                  <c:v>48712.2</c:v>
                </c:pt>
                <c:pt idx="1538">
                  <c:v>48721.3</c:v>
                </c:pt>
                <c:pt idx="1539">
                  <c:v>48739.4</c:v>
                </c:pt>
                <c:pt idx="1540">
                  <c:v>48757.5</c:v>
                </c:pt>
                <c:pt idx="1541">
                  <c:v>48775.4</c:v>
                </c:pt>
                <c:pt idx="1542">
                  <c:v>48793.3</c:v>
                </c:pt>
                <c:pt idx="1543">
                  <c:v>48820</c:v>
                </c:pt>
                <c:pt idx="1544">
                  <c:v>48837.9</c:v>
                </c:pt>
                <c:pt idx="1545">
                  <c:v>48856</c:v>
                </c:pt>
                <c:pt idx="1546">
                  <c:v>48874.2</c:v>
                </c:pt>
                <c:pt idx="1547">
                  <c:v>48892.4</c:v>
                </c:pt>
                <c:pt idx="1548">
                  <c:v>48910.6</c:v>
                </c:pt>
                <c:pt idx="1549">
                  <c:v>48919.7</c:v>
                </c:pt>
                <c:pt idx="1550">
                  <c:v>48938.1</c:v>
                </c:pt>
                <c:pt idx="1551">
                  <c:v>48956.4</c:v>
                </c:pt>
                <c:pt idx="1552">
                  <c:v>48965.599999999999</c:v>
                </c:pt>
                <c:pt idx="1553">
                  <c:v>48983.8</c:v>
                </c:pt>
                <c:pt idx="1554">
                  <c:v>49002.1</c:v>
                </c:pt>
                <c:pt idx="1555">
                  <c:v>49029.5</c:v>
                </c:pt>
                <c:pt idx="1556">
                  <c:v>49047.8</c:v>
                </c:pt>
                <c:pt idx="1557">
                  <c:v>49056.9</c:v>
                </c:pt>
                <c:pt idx="1558">
                  <c:v>49075.3</c:v>
                </c:pt>
                <c:pt idx="1559">
                  <c:v>49093.599999999999</c:v>
                </c:pt>
                <c:pt idx="1560">
                  <c:v>49102.8</c:v>
                </c:pt>
                <c:pt idx="1561">
                  <c:v>49111.9</c:v>
                </c:pt>
                <c:pt idx="1562">
                  <c:v>49130.2</c:v>
                </c:pt>
                <c:pt idx="1563">
                  <c:v>49139.3</c:v>
                </c:pt>
                <c:pt idx="1564">
                  <c:v>49166.400000000001</c:v>
                </c:pt>
                <c:pt idx="1565">
                  <c:v>49184.3</c:v>
                </c:pt>
                <c:pt idx="1566">
                  <c:v>49202.2</c:v>
                </c:pt>
                <c:pt idx="1567">
                  <c:v>49220.3</c:v>
                </c:pt>
                <c:pt idx="1568">
                  <c:v>49238.1</c:v>
                </c:pt>
                <c:pt idx="1569">
                  <c:v>49256.2</c:v>
                </c:pt>
                <c:pt idx="1570">
                  <c:v>49265.2</c:v>
                </c:pt>
                <c:pt idx="1571">
                  <c:v>49274.3</c:v>
                </c:pt>
                <c:pt idx="1572">
                  <c:v>49292.3</c:v>
                </c:pt>
                <c:pt idx="1573">
                  <c:v>49310.400000000001</c:v>
                </c:pt>
                <c:pt idx="1574">
                  <c:v>49328.4</c:v>
                </c:pt>
                <c:pt idx="1575">
                  <c:v>49346.400000000001</c:v>
                </c:pt>
                <c:pt idx="1576">
                  <c:v>49373.1</c:v>
                </c:pt>
                <c:pt idx="1577">
                  <c:v>49390.8</c:v>
                </c:pt>
                <c:pt idx="1578">
                  <c:v>49399.7</c:v>
                </c:pt>
                <c:pt idx="1579">
                  <c:v>49408.6</c:v>
                </c:pt>
                <c:pt idx="1580">
                  <c:v>49426.3</c:v>
                </c:pt>
                <c:pt idx="1581">
                  <c:v>49443.9</c:v>
                </c:pt>
                <c:pt idx="1582">
                  <c:v>49452.800000000003</c:v>
                </c:pt>
                <c:pt idx="1583">
                  <c:v>49470.3</c:v>
                </c:pt>
                <c:pt idx="1584">
                  <c:v>49487.7</c:v>
                </c:pt>
                <c:pt idx="1585">
                  <c:v>49496.5</c:v>
                </c:pt>
                <c:pt idx="1586">
                  <c:v>49513.8</c:v>
                </c:pt>
                <c:pt idx="1587">
                  <c:v>49530.8</c:v>
                </c:pt>
                <c:pt idx="1588">
                  <c:v>49548</c:v>
                </c:pt>
                <c:pt idx="1589">
                  <c:v>49573.5</c:v>
                </c:pt>
                <c:pt idx="1590">
                  <c:v>49582.1</c:v>
                </c:pt>
                <c:pt idx="1591">
                  <c:v>49599.199999999997</c:v>
                </c:pt>
                <c:pt idx="1592">
                  <c:v>49616.2</c:v>
                </c:pt>
                <c:pt idx="1593">
                  <c:v>49633.2</c:v>
                </c:pt>
                <c:pt idx="1594">
                  <c:v>49641.7</c:v>
                </c:pt>
                <c:pt idx="1595">
                  <c:v>49650.2</c:v>
                </c:pt>
                <c:pt idx="1596">
                  <c:v>49667.1</c:v>
                </c:pt>
                <c:pt idx="1597">
                  <c:v>49683.9</c:v>
                </c:pt>
                <c:pt idx="1598">
                  <c:v>49708.7</c:v>
                </c:pt>
                <c:pt idx="1599">
                  <c:v>49725.1</c:v>
                </c:pt>
                <c:pt idx="1600">
                  <c:v>49741.2</c:v>
                </c:pt>
                <c:pt idx="1601">
                  <c:v>49756.9</c:v>
                </c:pt>
                <c:pt idx="1602">
                  <c:v>49772.3</c:v>
                </c:pt>
                <c:pt idx="1603">
                  <c:v>49779.9</c:v>
                </c:pt>
                <c:pt idx="1604">
                  <c:v>49795.1</c:v>
                </c:pt>
                <c:pt idx="1605">
                  <c:v>49802.6</c:v>
                </c:pt>
                <c:pt idx="1606">
                  <c:v>49810</c:v>
                </c:pt>
                <c:pt idx="1607">
                  <c:v>49830.2</c:v>
                </c:pt>
                <c:pt idx="1608">
                  <c:v>49843.4</c:v>
                </c:pt>
                <c:pt idx="1609">
                  <c:v>49856</c:v>
                </c:pt>
                <c:pt idx="1610">
                  <c:v>49862.1</c:v>
                </c:pt>
                <c:pt idx="1611">
                  <c:v>49873.2</c:v>
                </c:pt>
                <c:pt idx="1612">
                  <c:v>49884.1</c:v>
                </c:pt>
                <c:pt idx="1613">
                  <c:v>49889.9</c:v>
                </c:pt>
                <c:pt idx="1614">
                  <c:v>49901.2</c:v>
                </c:pt>
                <c:pt idx="1615">
                  <c:v>49911.7</c:v>
                </c:pt>
                <c:pt idx="1616">
                  <c:v>49921.3</c:v>
                </c:pt>
                <c:pt idx="1617">
                  <c:v>49925.7</c:v>
                </c:pt>
                <c:pt idx="1618">
                  <c:v>49929.9</c:v>
                </c:pt>
                <c:pt idx="1619">
                  <c:v>49941</c:v>
                </c:pt>
                <c:pt idx="1620">
                  <c:v>49946.9</c:v>
                </c:pt>
                <c:pt idx="1621">
                  <c:v>49952.4</c:v>
                </c:pt>
                <c:pt idx="1622">
                  <c:v>49955.1</c:v>
                </c:pt>
                <c:pt idx="1623">
                  <c:v>49958.5</c:v>
                </c:pt>
                <c:pt idx="1624">
                  <c:v>49959.7</c:v>
                </c:pt>
                <c:pt idx="1625">
                  <c:v>49962.9</c:v>
                </c:pt>
                <c:pt idx="1626">
                  <c:v>49964</c:v>
                </c:pt>
                <c:pt idx="1627">
                  <c:v>49965.1</c:v>
                </c:pt>
                <c:pt idx="1628">
                  <c:v>49965.4</c:v>
                </c:pt>
                <c:pt idx="1629">
                  <c:v>49965.3</c:v>
                </c:pt>
                <c:pt idx="1630">
                  <c:v>49964</c:v>
                </c:pt>
                <c:pt idx="1631">
                  <c:v>49962.3</c:v>
                </c:pt>
                <c:pt idx="1632">
                  <c:v>49961</c:v>
                </c:pt>
                <c:pt idx="1633">
                  <c:v>49957.8</c:v>
                </c:pt>
                <c:pt idx="1634">
                  <c:v>49953.9</c:v>
                </c:pt>
                <c:pt idx="1635">
                  <c:v>49948.6</c:v>
                </c:pt>
                <c:pt idx="1636">
                  <c:v>49942.9</c:v>
                </c:pt>
                <c:pt idx="1637">
                  <c:v>49940.2</c:v>
                </c:pt>
                <c:pt idx="1638">
                  <c:v>49934.7</c:v>
                </c:pt>
                <c:pt idx="1639">
                  <c:v>49931.6</c:v>
                </c:pt>
                <c:pt idx="1640">
                  <c:v>49924.2</c:v>
                </c:pt>
                <c:pt idx="1641">
                  <c:v>49915.7</c:v>
                </c:pt>
                <c:pt idx="1642">
                  <c:v>49906.5</c:v>
                </c:pt>
                <c:pt idx="1643">
                  <c:v>49891.6</c:v>
                </c:pt>
                <c:pt idx="1644">
                  <c:v>49886.2</c:v>
                </c:pt>
                <c:pt idx="1645">
                  <c:v>49880.6</c:v>
                </c:pt>
                <c:pt idx="1646">
                  <c:v>49868.7</c:v>
                </c:pt>
                <c:pt idx="1647">
                  <c:v>49855.7</c:v>
                </c:pt>
                <c:pt idx="1648">
                  <c:v>49841.9</c:v>
                </c:pt>
                <c:pt idx="1649">
                  <c:v>49827.4</c:v>
                </c:pt>
                <c:pt idx="1650">
                  <c:v>49819.9</c:v>
                </c:pt>
                <c:pt idx="1651">
                  <c:v>49804.1</c:v>
                </c:pt>
                <c:pt idx="1652">
                  <c:v>49779.6</c:v>
                </c:pt>
                <c:pt idx="1653">
                  <c:v>49771.4</c:v>
                </c:pt>
                <c:pt idx="1654">
                  <c:v>49754.7</c:v>
                </c:pt>
                <c:pt idx="1655">
                  <c:v>49737.9</c:v>
                </c:pt>
                <c:pt idx="1656">
                  <c:v>49720.9</c:v>
                </c:pt>
                <c:pt idx="1657">
                  <c:v>49703.7</c:v>
                </c:pt>
                <c:pt idx="1658">
                  <c:v>49686.400000000001</c:v>
                </c:pt>
                <c:pt idx="1659">
                  <c:v>49668.9</c:v>
                </c:pt>
                <c:pt idx="1660">
                  <c:v>49651.3</c:v>
                </c:pt>
                <c:pt idx="1661">
                  <c:v>49642.5</c:v>
                </c:pt>
                <c:pt idx="1662">
                  <c:v>49624.800000000003</c:v>
                </c:pt>
                <c:pt idx="1663">
                  <c:v>49607.1</c:v>
                </c:pt>
                <c:pt idx="1664">
                  <c:v>49589.3</c:v>
                </c:pt>
                <c:pt idx="1665">
                  <c:v>49571.5</c:v>
                </c:pt>
                <c:pt idx="1666">
                  <c:v>49553.7</c:v>
                </c:pt>
                <c:pt idx="1667">
                  <c:v>49535.9</c:v>
                </c:pt>
                <c:pt idx="1668">
                  <c:v>49527</c:v>
                </c:pt>
                <c:pt idx="1669">
                  <c:v>49509.2</c:v>
                </c:pt>
                <c:pt idx="1670">
                  <c:v>49500.3</c:v>
                </c:pt>
                <c:pt idx="1671">
                  <c:v>49482.5</c:v>
                </c:pt>
                <c:pt idx="1672">
                  <c:v>49464.7</c:v>
                </c:pt>
                <c:pt idx="1673">
                  <c:v>49447</c:v>
                </c:pt>
                <c:pt idx="1674">
                  <c:v>49429.2</c:v>
                </c:pt>
                <c:pt idx="1675">
                  <c:v>49420.4</c:v>
                </c:pt>
                <c:pt idx="1676">
                  <c:v>49402.7</c:v>
                </c:pt>
                <c:pt idx="1677">
                  <c:v>49384.9</c:v>
                </c:pt>
                <c:pt idx="1678">
                  <c:v>49367.3</c:v>
                </c:pt>
                <c:pt idx="1679">
                  <c:v>49349.599999999999</c:v>
                </c:pt>
                <c:pt idx="1680">
                  <c:v>49332.2</c:v>
                </c:pt>
                <c:pt idx="1681">
                  <c:v>49314.8</c:v>
                </c:pt>
                <c:pt idx="1682">
                  <c:v>49297.3</c:v>
                </c:pt>
                <c:pt idx="1683">
                  <c:v>49288.6</c:v>
                </c:pt>
                <c:pt idx="1684">
                  <c:v>49261.9</c:v>
                </c:pt>
                <c:pt idx="1685">
                  <c:v>49252.800000000003</c:v>
                </c:pt>
                <c:pt idx="1686">
                  <c:v>49234.3</c:v>
                </c:pt>
                <c:pt idx="1687">
                  <c:v>49216</c:v>
                </c:pt>
                <c:pt idx="1688">
                  <c:v>49198.400000000001</c:v>
                </c:pt>
                <c:pt idx="1689">
                  <c:v>49181.7</c:v>
                </c:pt>
                <c:pt idx="1690">
                  <c:v>49165.5</c:v>
                </c:pt>
                <c:pt idx="1691">
                  <c:v>49157.599999999999</c:v>
                </c:pt>
                <c:pt idx="1692">
                  <c:v>49141.599999999999</c:v>
                </c:pt>
                <c:pt idx="1693">
                  <c:v>49125.3</c:v>
                </c:pt>
                <c:pt idx="1694">
                  <c:v>49108.6</c:v>
                </c:pt>
                <c:pt idx="1695">
                  <c:v>49092</c:v>
                </c:pt>
                <c:pt idx="1696">
                  <c:v>49076.5</c:v>
                </c:pt>
                <c:pt idx="1697">
                  <c:v>49069.2</c:v>
                </c:pt>
                <c:pt idx="1698">
                  <c:v>49062.2</c:v>
                </c:pt>
                <c:pt idx="1699">
                  <c:v>49048.5</c:v>
                </c:pt>
                <c:pt idx="1700">
                  <c:v>49042</c:v>
                </c:pt>
                <c:pt idx="1701">
                  <c:v>49035.6</c:v>
                </c:pt>
                <c:pt idx="1702">
                  <c:v>49023.3</c:v>
                </c:pt>
                <c:pt idx="1703">
                  <c:v>49011.6</c:v>
                </c:pt>
                <c:pt idx="1704">
                  <c:v>48994.9</c:v>
                </c:pt>
                <c:pt idx="1705">
                  <c:v>48989.3</c:v>
                </c:pt>
                <c:pt idx="1706">
                  <c:v>48977.9</c:v>
                </c:pt>
                <c:pt idx="1707">
                  <c:v>48966.9</c:v>
                </c:pt>
                <c:pt idx="1708">
                  <c:v>48957.2</c:v>
                </c:pt>
                <c:pt idx="1709">
                  <c:v>48952.7</c:v>
                </c:pt>
                <c:pt idx="1710">
                  <c:v>48948.3</c:v>
                </c:pt>
                <c:pt idx="1711">
                  <c:v>48944.2</c:v>
                </c:pt>
                <c:pt idx="1712">
                  <c:v>48936.4</c:v>
                </c:pt>
                <c:pt idx="1713">
                  <c:v>48929.4</c:v>
                </c:pt>
                <c:pt idx="1714">
                  <c:v>48922.9</c:v>
                </c:pt>
                <c:pt idx="1715">
                  <c:v>48920</c:v>
                </c:pt>
                <c:pt idx="1716">
                  <c:v>48915.1</c:v>
                </c:pt>
                <c:pt idx="1717">
                  <c:v>48911.4</c:v>
                </c:pt>
                <c:pt idx="1718">
                  <c:v>48909.9</c:v>
                </c:pt>
                <c:pt idx="1719">
                  <c:v>48907.5</c:v>
                </c:pt>
                <c:pt idx="1720">
                  <c:v>48905.5</c:v>
                </c:pt>
                <c:pt idx="1721">
                  <c:v>48904</c:v>
                </c:pt>
                <c:pt idx="1722">
                  <c:v>48903.4</c:v>
                </c:pt>
                <c:pt idx="1723">
                  <c:v>48902.7</c:v>
                </c:pt>
                <c:pt idx="1724">
                  <c:v>48902.1</c:v>
                </c:pt>
                <c:pt idx="1725">
                  <c:v>48903.3</c:v>
                </c:pt>
                <c:pt idx="1726">
                  <c:v>48904.5</c:v>
                </c:pt>
                <c:pt idx="1727">
                  <c:v>48907.199999999997</c:v>
                </c:pt>
                <c:pt idx="1728">
                  <c:v>48911.199999999997</c:v>
                </c:pt>
                <c:pt idx="1729">
                  <c:v>48916.1</c:v>
                </c:pt>
                <c:pt idx="1730">
                  <c:v>48919</c:v>
                </c:pt>
                <c:pt idx="1731">
                  <c:v>48925.599999999999</c:v>
                </c:pt>
                <c:pt idx="1732">
                  <c:v>48929.7</c:v>
                </c:pt>
                <c:pt idx="1733">
                  <c:v>48939</c:v>
                </c:pt>
                <c:pt idx="1734">
                  <c:v>48949</c:v>
                </c:pt>
                <c:pt idx="1735">
                  <c:v>48959.4</c:v>
                </c:pt>
                <c:pt idx="1736">
                  <c:v>48970</c:v>
                </c:pt>
                <c:pt idx="1737">
                  <c:v>48980.800000000003</c:v>
                </c:pt>
                <c:pt idx="1738">
                  <c:v>48986.2</c:v>
                </c:pt>
                <c:pt idx="1739">
                  <c:v>48997.4</c:v>
                </c:pt>
                <c:pt idx="1740">
                  <c:v>49011</c:v>
                </c:pt>
                <c:pt idx="1741">
                  <c:v>49024.800000000003</c:v>
                </c:pt>
                <c:pt idx="1742">
                  <c:v>49031.8</c:v>
                </c:pt>
                <c:pt idx="1743">
                  <c:v>49039.1</c:v>
                </c:pt>
                <c:pt idx="1744">
                  <c:v>49054</c:v>
                </c:pt>
                <c:pt idx="1745">
                  <c:v>49061.9</c:v>
                </c:pt>
                <c:pt idx="1746">
                  <c:v>49069.9</c:v>
                </c:pt>
                <c:pt idx="1747">
                  <c:v>49086.2</c:v>
                </c:pt>
                <c:pt idx="1748">
                  <c:v>49102.7</c:v>
                </c:pt>
                <c:pt idx="1749">
                  <c:v>49128.4</c:v>
                </c:pt>
                <c:pt idx="1750">
                  <c:v>49137.2</c:v>
                </c:pt>
                <c:pt idx="1751">
                  <c:v>49155.1</c:v>
                </c:pt>
                <c:pt idx="1752">
                  <c:v>49173.599999999999</c:v>
                </c:pt>
                <c:pt idx="1753">
                  <c:v>49183.1</c:v>
                </c:pt>
                <c:pt idx="1754">
                  <c:v>49193</c:v>
                </c:pt>
                <c:pt idx="1755">
                  <c:v>49211.8</c:v>
                </c:pt>
                <c:pt idx="1756">
                  <c:v>49231</c:v>
                </c:pt>
                <c:pt idx="1757">
                  <c:v>49240.7</c:v>
                </c:pt>
                <c:pt idx="1758">
                  <c:v>49250.5</c:v>
                </c:pt>
                <c:pt idx="1759">
                  <c:v>49270.400000000001</c:v>
                </c:pt>
                <c:pt idx="1760">
                  <c:v>49290.400000000001</c:v>
                </c:pt>
                <c:pt idx="1761">
                  <c:v>49310.6</c:v>
                </c:pt>
                <c:pt idx="1762">
                  <c:v>49330.7</c:v>
                </c:pt>
                <c:pt idx="1763">
                  <c:v>49351</c:v>
                </c:pt>
                <c:pt idx="1764">
                  <c:v>49361.2</c:v>
                </c:pt>
                <c:pt idx="1765">
                  <c:v>49381.599999999999</c:v>
                </c:pt>
                <c:pt idx="1766">
                  <c:v>49391.8</c:v>
                </c:pt>
                <c:pt idx="1767">
                  <c:v>49401.9</c:v>
                </c:pt>
                <c:pt idx="1768">
                  <c:v>49422.3</c:v>
                </c:pt>
                <c:pt idx="1769">
                  <c:v>49442.7</c:v>
                </c:pt>
                <c:pt idx="1770">
                  <c:v>49452.9</c:v>
                </c:pt>
                <c:pt idx="1771">
                  <c:v>49473.3</c:v>
                </c:pt>
                <c:pt idx="1772">
                  <c:v>49493.9</c:v>
                </c:pt>
                <c:pt idx="1773">
                  <c:v>49514.5</c:v>
                </c:pt>
                <c:pt idx="1774">
                  <c:v>49524.9</c:v>
                </c:pt>
                <c:pt idx="1775">
                  <c:v>49545.599999999999</c:v>
                </c:pt>
                <c:pt idx="1776">
                  <c:v>49566.400000000001</c:v>
                </c:pt>
                <c:pt idx="1777">
                  <c:v>49576.800000000003</c:v>
                </c:pt>
                <c:pt idx="1778">
                  <c:v>49587.1</c:v>
                </c:pt>
                <c:pt idx="1779">
                  <c:v>49607.9</c:v>
                </c:pt>
                <c:pt idx="1780">
                  <c:v>49618.2</c:v>
                </c:pt>
                <c:pt idx="1781">
                  <c:v>49628.6</c:v>
                </c:pt>
                <c:pt idx="1782">
                  <c:v>49649.3</c:v>
                </c:pt>
                <c:pt idx="1783">
                  <c:v>49670</c:v>
                </c:pt>
                <c:pt idx="1784">
                  <c:v>49690.7</c:v>
                </c:pt>
                <c:pt idx="1785">
                  <c:v>49701.1</c:v>
                </c:pt>
                <c:pt idx="1786">
                  <c:v>49721.8</c:v>
                </c:pt>
                <c:pt idx="1787">
                  <c:v>49742.6</c:v>
                </c:pt>
                <c:pt idx="1788">
                  <c:v>49763.4</c:v>
                </c:pt>
                <c:pt idx="1789">
                  <c:v>49784.2</c:v>
                </c:pt>
                <c:pt idx="1790">
                  <c:v>49794.6</c:v>
                </c:pt>
                <c:pt idx="1791">
                  <c:v>49805</c:v>
                </c:pt>
                <c:pt idx="1792">
                  <c:v>49825.9</c:v>
                </c:pt>
                <c:pt idx="1793">
                  <c:v>49846.7</c:v>
                </c:pt>
                <c:pt idx="1794">
                  <c:v>49857.1</c:v>
                </c:pt>
                <c:pt idx="1795">
                  <c:v>49877.9</c:v>
                </c:pt>
                <c:pt idx="1796">
                  <c:v>49909.1</c:v>
                </c:pt>
                <c:pt idx="1797">
                  <c:v>49919.4</c:v>
                </c:pt>
                <c:pt idx="1798">
                  <c:v>49929.8</c:v>
                </c:pt>
                <c:pt idx="1799">
                  <c:v>49950.6</c:v>
                </c:pt>
                <c:pt idx="1800">
                  <c:v>49971.3</c:v>
                </c:pt>
                <c:pt idx="1801">
                  <c:v>49981.7</c:v>
                </c:pt>
                <c:pt idx="1802">
                  <c:v>49992.1</c:v>
                </c:pt>
                <c:pt idx="1803">
                  <c:v>50012.9</c:v>
                </c:pt>
                <c:pt idx="1804">
                  <c:v>50023.4</c:v>
                </c:pt>
                <c:pt idx="1805">
                  <c:v>50033.8</c:v>
                </c:pt>
                <c:pt idx="1806">
                  <c:v>50065</c:v>
                </c:pt>
                <c:pt idx="1807">
                  <c:v>50085.9</c:v>
                </c:pt>
                <c:pt idx="1808">
                  <c:v>50106.8</c:v>
                </c:pt>
                <c:pt idx="1809">
                  <c:v>50117.2</c:v>
                </c:pt>
                <c:pt idx="1810">
                  <c:v>50138</c:v>
                </c:pt>
                <c:pt idx="1811">
                  <c:v>50158.6</c:v>
                </c:pt>
                <c:pt idx="1812">
                  <c:v>50169</c:v>
                </c:pt>
                <c:pt idx="1813">
                  <c:v>50179.4</c:v>
                </c:pt>
                <c:pt idx="1814">
                  <c:v>50200</c:v>
                </c:pt>
                <c:pt idx="1815">
                  <c:v>50220.6</c:v>
                </c:pt>
                <c:pt idx="1816">
                  <c:v>50241.1</c:v>
                </c:pt>
                <c:pt idx="1817">
                  <c:v>50261.5</c:v>
                </c:pt>
                <c:pt idx="1818">
                  <c:v>50271.7</c:v>
                </c:pt>
                <c:pt idx="1819">
                  <c:v>50292.2</c:v>
                </c:pt>
                <c:pt idx="1820">
                  <c:v>50312.5</c:v>
                </c:pt>
                <c:pt idx="1821">
                  <c:v>50332.800000000003</c:v>
                </c:pt>
                <c:pt idx="1822">
                  <c:v>50353</c:v>
                </c:pt>
                <c:pt idx="1823">
                  <c:v>50363.199999999997</c:v>
                </c:pt>
                <c:pt idx="1824">
                  <c:v>50383.5</c:v>
                </c:pt>
                <c:pt idx="1825">
                  <c:v>50393.7</c:v>
                </c:pt>
                <c:pt idx="1826">
                  <c:v>50403.8</c:v>
                </c:pt>
                <c:pt idx="1827">
                  <c:v>50424</c:v>
                </c:pt>
                <c:pt idx="1828">
                  <c:v>50444.3</c:v>
                </c:pt>
                <c:pt idx="1829">
                  <c:v>50464.800000000003</c:v>
                </c:pt>
                <c:pt idx="1830">
                  <c:v>50485.4</c:v>
                </c:pt>
                <c:pt idx="1831">
                  <c:v>50506</c:v>
                </c:pt>
                <c:pt idx="1832">
                  <c:v>50526.6</c:v>
                </c:pt>
                <c:pt idx="1833">
                  <c:v>50547.1</c:v>
                </c:pt>
                <c:pt idx="1834">
                  <c:v>50557.3</c:v>
                </c:pt>
                <c:pt idx="1835">
                  <c:v>50577.599999999999</c:v>
                </c:pt>
                <c:pt idx="1836">
                  <c:v>50587.8</c:v>
                </c:pt>
                <c:pt idx="1837">
                  <c:v>50608.1</c:v>
                </c:pt>
                <c:pt idx="1838">
                  <c:v>50618.2</c:v>
                </c:pt>
                <c:pt idx="1839">
                  <c:v>50648.7</c:v>
                </c:pt>
                <c:pt idx="1840">
                  <c:v>50658.8</c:v>
                </c:pt>
                <c:pt idx="1841">
                  <c:v>50679</c:v>
                </c:pt>
                <c:pt idx="1842">
                  <c:v>50699</c:v>
                </c:pt>
                <c:pt idx="1843">
                  <c:v>50709</c:v>
                </c:pt>
                <c:pt idx="1844">
                  <c:v>50719.1</c:v>
                </c:pt>
                <c:pt idx="1845">
                  <c:v>50738.7</c:v>
                </c:pt>
                <c:pt idx="1846">
                  <c:v>50748.4</c:v>
                </c:pt>
                <c:pt idx="1847">
                  <c:v>50767.9</c:v>
                </c:pt>
                <c:pt idx="1848">
                  <c:v>50777.5</c:v>
                </c:pt>
                <c:pt idx="1849">
                  <c:v>50787.199999999997</c:v>
                </c:pt>
                <c:pt idx="1850">
                  <c:v>50806.3</c:v>
                </c:pt>
                <c:pt idx="1851">
                  <c:v>50825.3</c:v>
                </c:pt>
                <c:pt idx="1852">
                  <c:v>50834.7</c:v>
                </c:pt>
                <c:pt idx="1853">
                  <c:v>50853.3</c:v>
                </c:pt>
                <c:pt idx="1854">
                  <c:v>50871.8</c:v>
                </c:pt>
                <c:pt idx="1855">
                  <c:v>50890.3</c:v>
                </c:pt>
                <c:pt idx="1856">
                  <c:v>50899.4</c:v>
                </c:pt>
                <c:pt idx="1857">
                  <c:v>50917.2</c:v>
                </c:pt>
                <c:pt idx="1858">
                  <c:v>50926.2</c:v>
                </c:pt>
                <c:pt idx="1859">
                  <c:v>50935.199999999997</c:v>
                </c:pt>
                <c:pt idx="1860">
                  <c:v>50953</c:v>
                </c:pt>
                <c:pt idx="1861">
                  <c:v>50961.8</c:v>
                </c:pt>
                <c:pt idx="1862">
                  <c:v>50979.5</c:v>
                </c:pt>
                <c:pt idx="1863">
                  <c:v>50988.4</c:v>
                </c:pt>
                <c:pt idx="1864">
                  <c:v>51006</c:v>
                </c:pt>
                <c:pt idx="1865">
                  <c:v>51023.4</c:v>
                </c:pt>
                <c:pt idx="1866">
                  <c:v>51040.4</c:v>
                </c:pt>
                <c:pt idx="1867">
                  <c:v>51057.3</c:v>
                </c:pt>
                <c:pt idx="1868">
                  <c:v>51065.7</c:v>
                </c:pt>
                <c:pt idx="1869">
                  <c:v>51074</c:v>
                </c:pt>
                <c:pt idx="1870">
                  <c:v>51090.6</c:v>
                </c:pt>
                <c:pt idx="1871">
                  <c:v>51107.199999999997</c:v>
                </c:pt>
                <c:pt idx="1872">
                  <c:v>51123.7</c:v>
                </c:pt>
                <c:pt idx="1873">
                  <c:v>51139.9</c:v>
                </c:pt>
                <c:pt idx="1874">
                  <c:v>51156</c:v>
                </c:pt>
                <c:pt idx="1875">
                  <c:v>51172.2</c:v>
                </c:pt>
                <c:pt idx="1876">
                  <c:v>51195.5</c:v>
                </c:pt>
                <c:pt idx="1877">
                  <c:v>51203.1</c:v>
                </c:pt>
                <c:pt idx="1878">
                  <c:v>51210.400000000001</c:v>
                </c:pt>
                <c:pt idx="1879">
                  <c:v>51224.6</c:v>
                </c:pt>
                <c:pt idx="1880">
                  <c:v>51237.8</c:v>
                </c:pt>
                <c:pt idx="1881">
                  <c:v>51250</c:v>
                </c:pt>
                <c:pt idx="1882">
                  <c:v>51261.4</c:v>
                </c:pt>
                <c:pt idx="1883">
                  <c:v>51267.8</c:v>
                </c:pt>
                <c:pt idx="1884">
                  <c:v>51278.7</c:v>
                </c:pt>
                <c:pt idx="1885">
                  <c:v>51288.7</c:v>
                </c:pt>
                <c:pt idx="1886">
                  <c:v>51297.9</c:v>
                </c:pt>
                <c:pt idx="1887">
                  <c:v>51302.3</c:v>
                </c:pt>
                <c:pt idx="1888">
                  <c:v>51310.3</c:v>
                </c:pt>
                <c:pt idx="1889">
                  <c:v>51317.5</c:v>
                </c:pt>
                <c:pt idx="1890">
                  <c:v>51320.3</c:v>
                </c:pt>
                <c:pt idx="1891">
                  <c:v>51324.3</c:v>
                </c:pt>
                <c:pt idx="1892">
                  <c:v>51327.9</c:v>
                </c:pt>
                <c:pt idx="1893">
                  <c:v>51332.5</c:v>
                </c:pt>
                <c:pt idx="1894">
                  <c:v>51334.7</c:v>
                </c:pt>
                <c:pt idx="1895">
                  <c:v>51336.7</c:v>
                </c:pt>
                <c:pt idx="1896">
                  <c:v>51340.4</c:v>
                </c:pt>
                <c:pt idx="1897">
                  <c:v>51343.199999999997</c:v>
                </c:pt>
                <c:pt idx="1898">
                  <c:v>51345.5</c:v>
                </c:pt>
                <c:pt idx="1899">
                  <c:v>51346.9</c:v>
                </c:pt>
                <c:pt idx="1900">
                  <c:v>51349.2</c:v>
                </c:pt>
                <c:pt idx="1901">
                  <c:v>51350.8</c:v>
                </c:pt>
                <c:pt idx="1902">
                  <c:v>51352.2</c:v>
                </c:pt>
                <c:pt idx="1903">
                  <c:v>51353.3</c:v>
                </c:pt>
                <c:pt idx="1904">
                  <c:v>51354.1</c:v>
                </c:pt>
                <c:pt idx="1905">
                  <c:v>51354.2</c:v>
                </c:pt>
                <c:pt idx="1906">
                  <c:v>51354.400000000001</c:v>
                </c:pt>
                <c:pt idx="1907">
                  <c:v>51354.400000000001</c:v>
                </c:pt>
                <c:pt idx="1908">
                  <c:v>51354.3</c:v>
                </c:pt>
                <c:pt idx="1909">
                  <c:v>51354.2</c:v>
                </c:pt>
                <c:pt idx="1910">
                  <c:v>51353.7</c:v>
                </c:pt>
                <c:pt idx="1911">
                  <c:v>51353.4</c:v>
                </c:pt>
                <c:pt idx="1912">
                  <c:v>51352.800000000003</c:v>
                </c:pt>
                <c:pt idx="1913">
                  <c:v>51352.4</c:v>
                </c:pt>
                <c:pt idx="1914">
                  <c:v>51351.9</c:v>
                </c:pt>
                <c:pt idx="1915">
                  <c:v>51351</c:v>
                </c:pt>
                <c:pt idx="1916">
                  <c:v>51350.1</c:v>
                </c:pt>
                <c:pt idx="1917">
                  <c:v>51349.599999999999</c:v>
                </c:pt>
                <c:pt idx="1918">
                  <c:v>51349.1</c:v>
                </c:pt>
                <c:pt idx="1919">
                  <c:v>51348.1</c:v>
                </c:pt>
                <c:pt idx="1920">
                  <c:v>51346.7</c:v>
                </c:pt>
                <c:pt idx="1921">
                  <c:v>51344.6</c:v>
                </c:pt>
                <c:pt idx="1922">
                  <c:v>51343.5</c:v>
                </c:pt>
                <c:pt idx="1923">
                  <c:v>51340.800000000003</c:v>
                </c:pt>
                <c:pt idx="1924">
                  <c:v>51337.9</c:v>
                </c:pt>
                <c:pt idx="1925">
                  <c:v>51335</c:v>
                </c:pt>
                <c:pt idx="1926">
                  <c:v>51331.7</c:v>
                </c:pt>
                <c:pt idx="1927">
                  <c:v>51328.1</c:v>
                </c:pt>
                <c:pt idx="1928">
                  <c:v>51323.7</c:v>
                </c:pt>
                <c:pt idx="1929">
                  <c:v>51316.9</c:v>
                </c:pt>
                <c:pt idx="1930">
                  <c:v>51313.599999999999</c:v>
                </c:pt>
                <c:pt idx="1931">
                  <c:v>51309.2</c:v>
                </c:pt>
                <c:pt idx="1932">
                  <c:v>51303.3</c:v>
                </c:pt>
                <c:pt idx="1933">
                  <c:v>51299.199999999997</c:v>
                </c:pt>
                <c:pt idx="1934">
                  <c:v>51291.3</c:v>
                </c:pt>
                <c:pt idx="1935">
                  <c:v>51287.7</c:v>
                </c:pt>
                <c:pt idx="1936">
                  <c:v>51280.2</c:v>
                </c:pt>
                <c:pt idx="1937">
                  <c:v>51271.5</c:v>
                </c:pt>
                <c:pt idx="1938">
                  <c:v>51261.3</c:v>
                </c:pt>
                <c:pt idx="1939">
                  <c:v>51255.9</c:v>
                </c:pt>
                <c:pt idx="1940">
                  <c:v>51245.7</c:v>
                </c:pt>
                <c:pt idx="1941">
                  <c:v>51236.4</c:v>
                </c:pt>
                <c:pt idx="1942">
                  <c:v>51226.1</c:v>
                </c:pt>
                <c:pt idx="1943">
                  <c:v>51214.400000000001</c:v>
                </c:pt>
                <c:pt idx="1944">
                  <c:v>51202.3</c:v>
                </c:pt>
                <c:pt idx="1945">
                  <c:v>51196.4</c:v>
                </c:pt>
                <c:pt idx="1946">
                  <c:v>51190.400000000001</c:v>
                </c:pt>
                <c:pt idx="1947">
                  <c:v>51178.3</c:v>
                </c:pt>
                <c:pt idx="1948">
                  <c:v>51172</c:v>
                </c:pt>
                <c:pt idx="1949">
                  <c:v>51165.7</c:v>
                </c:pt>
                <c:pt idx="1950">
                  <c:v>51152.800000000003</c:v>
                </c:pt>
                <c:pt idx="1951">
                  <c:v>51139.7</c:v>
                </c:pt>
                <c:pt idx="1952">
                  <c:v>51126.400000000001</c:v>
                </c:pt>
                <c:pt idx="1953">
                  <c:v>51119.7</c:v>
                </c:pt>
                <c:pt idx="1954">
                  <c:v>51106.2</c:v>
                </c:pt>
                <c:pt idx="1955">
                  <c:v>51092.3</c:v>
                </c:pt>
                <c:pt idx="1956">
                  <c:v>51078.2</c:v>
                </c:pt>
                <c:pt idx="1957">
                  <c:v>51071.1</c:v>
                </c:pt>
                <c:pt idx="1958">
                  <c:v>51064</c:v>
                </c:pt>
                <c:pt idx="1959">
                  <c:v>51049.7</c:v>
                </c:pt>
                <c:pt idx="1960">
                  <c:v>51042.5</c:v>
                </c:pt>
                <c:pt idx="1961">
                  <c:v>51035.3</c:v>
                </c:pt>
                <c:pt idx="1962">
                  <c:v>51020.9</c:v>
                </c:pt>
                <c:pt idx="1963">
                  <c:v>51006.5</c:v>
                </c:pt>
                <c:pt idx="1964">
                  <c:v>50992</c:v>
                </c:pt>
                <c:pt idx="1965">
                  <c:v>50984.9</c:v>
                </c:pt>
                <c:pt idx="1966">
                  <c:v>50970.5</c:v>
                </c:pt>
                <c:pt idx="1967">
                  <c:v>50956.4</c:v>
                </c:pt>
                <c:pt idx="1968">
                  <c:v>50942.7</c:v>
                </c:pt>
                <c:pt idx="1969">
                  <c:v>50929.3</c:v>
                </c:pt>
                <c:pt idx="1970">
                  <c:v>50916.1</c:v>
                </c:pt>
                <c:pt idx="1971">
                  <c:v>50902.8</c:v>
                </c:pt>
                <c:pt idx="1972">
                  <c:v>50889.9</c:v>
                </c:pt>
                <c:pt idx="1973">
                  <c:v>50878.2</c:v>
                </c:pt>
                <c:pt idx="1974">
                  <c:v>50867.6</c:v>
                </c:pt>
                <c:pt idx="1975">
                  <c:v>50862.5</c:v>
                </c:pt>
                <c:pt idx="1976">
                  <c:v>50852.3</c:v>
                </c:pt>
                <c:pt idx="1977">
                  <c:v>50841.8</c:v>
                </c:pt>
                <c:pt idx="1978">
                  <c:v>50831.4</c:v>
                </c:pt>
                <c:pt idx="1979">
                  <c:v>50826.6</c:v>
                </c:pt>
                <c:pt idx="1980">
                  <c:v>50817.1</c:v>
                </c:pt>
                <c:pt idx="1981">
                  <c:v>50812.6</c:v>
                </c:pt>
                <c:pt idx="1982">
                  <c:v>50808.5</c:v>
                </c:pt>
                <c:pt idx="1983">
                  <c:v>50801.8</c:v>
                </c:pt>
                <c:pt idx="1984">
                  <c:v>50799.1</c:v>
                </c:pt>
                <c:pt idx="1985">
                  <c:v>50794.1</c:v>
                </c:pt>
                <c:pt idx="1986">
                  <c:v>50791.3</c:v>
                </c:pt>
                <c:pt idx="1987">
                  <c:v>50780.6</c:v>
                </c:pt>
                <c:pt idx="1988">
                  <c:v>50776.3</c:v>
                </c:pt>
                <c:pt idx="1989">
                  <c:v>50774.3</c:v>
                </c:pt>
                <c:pt idx="1990">
                  <c:v>50774.6</c:v>
                </c:pt>
                <c:pt idx="1991">
                  <c:v>50774.9</c:v>
                </c:pt>
                <c:pt idx="1992">
                  <c:v>50775.3</c:v>
                </c:pt>
                <c:pt idx="1993">
                  <c:v>50777.599999999999</c:v>
                </c:pt>
                <c:pt idx="1994">
                  <c:v>50779.5</c:v>
                </c:pt>
                <c:pt idx="1995">
                  <c:v>50782.400000000001</c:v>
                </c:pt>
                <c:pt idx="1996">
                  <c:v>50790.2</c:v>
                </c:pt>
                <c:pt idx="1997">
                  <c:v>50796.3</c:v>
                </c:pt>
                <c:pt idx="1998">
                  <c:v>50803.3</c:v>
                </c:pt>
                <c:pt idx="1999">
                  <c:v>50807.4</c:v>
                </c:pt>
                <c:pt idx="2000">
                  <c:v>50817.2</c:v>
                </c:pt>
                <c:pt idx="2001">
                  <c:v>50828.5</c:v>
                </c:pt>
                <c:pt idx="2002">
                  <c:v>50840.1</c:v>
                </c:pt>
                <c:pt idx="2003">
                  <c:v>50852.3</c:v>
                </c:pt>
                <c:pt idx="2004">
                  <c:v>50865.5</c:v>
                </c:pt>
                <c:pt idx="2005">
                  <c:v>50872.3</c:v>
                </c:pt>
                <c:pt idx="2006">
                  <c:v>50879.199999999997</c:v>
                </c:pt>
                <c:pt idx="2007">
                  <c:v>50893.3</c:v>
                </c:pt>
                <c:pt idx="2008">
                  <c:v>50908.4</c:v>
                </c:pt>
                <c:pt idx="2009">
                  <c:v>50924.4</c:v>
                </c:pt>
                <c:pt idx="2010">
                  <c:v>50932.4</c:v>
                </c:pt>
                <c:pt idx="2011">
                  <c:v>50948.4</c:v>
                </c:pt>
                <c:pt idx="2012">
                  <c:v>50964.4</c:v>
                </c:pt>
                <c:pt idx="2013">
                  <c:v>50981.1</c:v>
                </c:pt>
                <c:pt idx="2014">
                  <c:v>50997.9</c:v>
                </c:pt>
                <c:pt idx="2015">
                  <c:v>51014.9</c:v>
                </c:pt>
                <c:pt idx="2016">
                  <c:v>51032.1</c:v>
                </c:pt>
                <c:pt idx="2017">
                  <c:v>51049.3</c:v>
                </c:pt>
                <c:pt idx="2018">
                  <c:v>51066.6</c:v>
                </c:pt>
                <c:pt idx="2019">
                  <c:v>51084.3</c:v>
                </c:pt>
                <c:pt idx="2020">
                  <c:v>51093.2</c:v>
                </c:pt>
                <c:pt idx="2021">
                  <c:v>51111.199999999997</c:v>
                </c:pt>
                <c:pt idx="2022">
                  <c:v>51129</c:v>
                </c:pt>
                <c:pt idx="2023">
                  <c:v>51147.1</c:v>
                </c:pt>
                <c:pt idx="2024">
                  <c:v>51165.2</c:v>
                </c:pt>
                <c:pt idx="2025">
                  <c:v>51183.4</c:v>
                </c:pt>
                <c:pt idx="2026">
                  <c:v>51192.5</c:v>
                </c:pt>
                <c:pt idx="2027">
                  <c:v>51210.8</c:v>
                </c:pt>
                <c:pt idx="2028">
                  <c:v>51220</c:v>
                </c:pt>
                <c:pt idx="2029">
                  <c:v>51238.400000000001</c:v>
                </c:pt>
                <c:pt idx="2030">
                  <c:v>51256.9</c:v>
                </c:pt>
                <c:pt idx="2031">
                  <c:v>51275.7</c:v>
                </c:pt>
                <c:pt idx="2032">
                  <c:v>51285</c:v>
                </c:pt>
                <c:pt idx="2033">
                  <c:v>51303.8</c:v>
                </c:pt>
                <c:pt idx="2034">
                  <c:v>51322.7</c:v>
                </c:pt>
                <c:pt idx="2035">
                  <c:v>51341.599999999999</c:v>
                </c:pt>
                <c:pt idx="2036">
                  <c:v>51360.5</c:v>
                </c:pt>
                <c:pt idx="2037">
                  <c:v>51379.4</c:v>
                </c:pt>
                <c:pt idx="2038">
                  <c:v>51398.7</c:v>
                </c:pt>
                <c:pt idx="2039">
                  <c:v>51417.9</c:v>
                </c:pt>
                <c:pt idx="2040">
                  <c:v>51437.1</c:v>
                </c:pt>
                <c:pt idx="2041">
                  <c:v>51456.4</c:v>
                </c:pt>
                <c:pt idx="2042">
                  <c:v>51466</c:v>
                </c:pt>
                <c:pt idx="2043">
                  <c:v>51485.3</c:v>
                </c:pt>
                <c:pt idx="2044">
                  <c:v>51504.6</c:v>
                </c:pt>
                <c:pt idx="2045">
                  <c:v>51514.2</c:v>
                </c:pt>
                <c:pt idx="2046">
                  <c:v>51523.8</c:v>
                </c:pt>
                <c:pt idx="2047">
                  <c:v>51543</c:v>
                </c:pt>
                <c:pt idx="2048">
                  <c:v>51562.3</c:v>
                </c:pt>
                <c:pt idx="2049">
                  <c:v>51572</c:v>
                </c:pt>
                <c:pt idx="2050">
                  <c:v>51591.3</c:v>
                </c:pt>
                <c:pt idx="2051">
                  <c:v>51600.9</c:v>
                </c:pt>
                <c:pt idx="2052">
                  <c:v>51629.599999999999</c:v>
                </c:pt>
                <c:pt idx="2053">
                  <c:v>51648.800000000003</c:v>
                </c:pt>
                <c:pt idx="2054">
                  <c:v>51658.3</c:v>
                </c:pt>
                <c:pt idx="2055">
                  <c:v>51677.4</c:v>
                </c:pt>
                <c:pt idx="2056">
                  <c:v>51687</c:v>
                </c:pt>
                <c:pt idx="2057">
                  <c:v>51706.3</c:v>
                </c:pt>
                <c:pt idx="2058">
                  <c:v>51725.4</c:v>
                </c:pt>
                <c:pt idx="2059">
                  <c:v>51744.7</c:v>
                </c:pt>
                <c:pt idx="2060">
                  <c:v>51763.9</c:v>
                </c:pt>
                <c:pt idx="2061">
                  <c:v>51783.199999999997</c:v>
                </c:pt>
                <c:pt idx="2062">
                  <c:v>51802.6</c:v>
                </c:pt>
                <c:pt idx="2063">
                  <c:v>51832</c:v>
                </c:pt>
                <c:pt idx="2064">
                  <c:v>51841.8</c:v>
                </c:pt>
                <c:pt idx="2065">
                  <c:v>51851.6</c:v>
                </c:pt>
                <c:pt idx="2066">
                  <c:v>51871.3</c:v>
                </c:pt>
                <c:pt idx="2067">
                  <c:v>51890.9</c:v>
                </c:pt>
                <c:pt idx="2068">
                  <c:v>51910.5</c:v>
                </c:pt>
                <c:pt idx="2069">
                  <c:v>51930.3</c:v>
                </c:pt>
                <c:pt idx="2070">
                  <c:v>51940.1</c:v>
                </c:pt>
                <c:pt idx="2071">
                  <c:v>51959.6</c:v>
                </c:pt>
                <c:pt idx="2072">
                  <c:v>51979.199999999997</c:v>
                </c:pt>
                <c:pt idx="2073">
                  <c:v>51998.8</c:v>
                </c:pt>
                <c:pt idx="2074">
                  <c:v>52027.8</c:v>
                </c:pt>
                <c:pt idx="2075">
                  <c:v>52037.5</c:v>
                </c:pt>
                <c:pt idx="2076">
                  <c:v>52047.199999999997</c:v>
                </c:pt>
                <c:pt idx="2077">
                  <c:v>52066.3</c:v>
                </c:pt>
                <c:pt idx="2078">
                  <c:v>52085.3</c:v>
                </c:pt>
                <c:pt idx="2079">
                  <c:v>52094.9</c:v>
                </c:pt>
                <c:pt idx="2080">
                  <c:v>52104.4</c:v>
                </c:pt>
                <c:pt idx="2081">
                  <c:v>52123.5</c:v>
                </c:pt>
                <c:pt idx="2082">
                  <c:v>52142.5</c:v>
                </c:pt>
                <c:pt idx="2083">
                  <c:v>52161.5</c:v>
                </c:pt>
                <c:pt idx="2084">
                  <c:v>52171</c:v>
                </c:pt>
                <c:pt idx="2085">
                  <c:v>52190.2</c:v>
                </c:pt>
                <c:pt idx="2086">
                  <c:v>52209.4</c:v>
                </c:pt>
                <c:pt idx="2087">
                  <c:v>52228.5</c:v>
                </c:pt>
                <c:pt idx="2088">
                  <c:v>52238</c:v>
                </c:pt>
                <c:pt idx="2089">
                  <c:v>52257.2</c:v>
                </c:pt>
                <c:pt idx="2090">
                  <c:v>52276.2</c:v>
                </c:pt>
                <c:pt idx="2091">
                  <c:v>52295.199999999997</c:v>
                </c:pt>
                <c:pt idx="2092">
                  <c:v>52314</c:v>
                </c:pt>
                <c:pt idx="2093">
                  <c:v>52332.800000000003</c:v>
                </c:pt>
                <c:pt idx="2094">
                  <c:v>52342.2</c:v>
                </c:pt>
                <c:pt idx="2095">
                  <c:v>52361.1</c:v>
                </c:pt>
                <c:pt idx="2096">
                  <c:v>52380.1</c:v>
                </c:pt>
                <c:pt idx="2097">
                  <c:v>52399.3</c:v>
                </c:pt>
                <c:pt idx="2098">
                  <c:v>52408.9</c:v>
                </c:pt>
                <c:pt idx="2099">
                  <c:v>52428.1</c:v>
                </c:pt>
                <c:pt idx="2100">
                  <c:v>52437.8</c:v>
                </c:pt>
                <c:pt idx="2101">
                  <c:v>52457.2</c:v>
                </c:pt>
                <c:pt idx="2102">
                  <c:v>52467</c:v>
                </c:pt>
                <c:pt idx="2103">
                  <c:v>52486.6</c:v>
                </c:pt>
                <c:pt idx="2104">
                  <c:v>52506.2</c:v>
                </c:pt>
                <c:pt idx="2105">
                  <c:v>52526</c:v>
                </c:pt>
                <c:pt idx="2106">
                  <c:v>52545.5</c:v>
                </c:pt>
                <c:pt idx="2107">
                  <c:v>52555.4</c:v>
                </c:pt>
                <c:pt idx="2108">
                  <c:v>52575.3</c:v>
                </c:pt>
                <c:pt idx="2109">
                  <c:v>52595.199999999997</c:v>
                </c:pt>
                <c:pt idx="2110">
                  <c:v>52615.199999999997</c:v>
                </c:pt>
                <c:pt idx="2111">
                  <c:v>52625.1</c:v>
                </c:pt>
                <c:pt idx="2112">
                  <c:v>52644.800000000003</c:v>
                </c:pt>
                <c:pt idx="2113">
                  <c:v>52654.6</c:v>
                </c:pt>
                <c:pt idx="2114">
                  <c:v>52674.3</c:v>
                </c:pt>
                <c:pt idx="2115">
                  <c:v>52684.1</c:v>
                </c:pt>
                <c:pt idx="2116">
                  <c:v>52713.4</c:v>
                </c:pt>
                <c:pt idx="2117">
                  <c:v>52723</c:v>
                </c:pt>
                <c:pt idx="2118">
                  <c:v>52742.1</c:v>
                </c:pt>
                <c:pt idx="2119">
                  <c:v>52760.9</c:v>
                </c:pt>
                <c:pt idx="2120">
                  <c:v>52779.7</c:v>
                </c:pt>
                <c:pt idx="2121">
                  <c:v>52798.2</c:v>
                </c:pt>
                <c:pt idx="2122">
                  <c:v>52816.6</c:v>
                </c:pt>
                <c:pt idx="2123">
                  <c:v>52825.8</c:v>
                </c:pt>
                <c:pt idx="2124">
                  <c:v>52844.1</c:v>
                </c:pt>
                <c:pt idx="2125">
                  <c:v>52862.400000000001</c:v>
                </c:pt>
                <c:pt idx="2126">
                  <c:v>52880.6</c:v>
                </c:pt>
                <c:pt idx="2127">
                  <c:v>52898.7</c:v>
                </c:pt>
                <c:pt idx="2128">
                  <c:v>52926.1</c:v>
                </c:pt>
                <c:pt idx="2129">
                  <c:v>52944.4</c:v>
                </c:pt>
                <c:pt idx="2130">
                  <c:v>52962.7</c:v>
                </c:pt>
                <c:pt idx="2131">
                  <c:v>52981.2</c:v>
                </c:pt>
                <c:pt idx="2132">
                  <c:v>52990.400000000001</c:v>
                </c:pt>
                <c:pt idx="2133">
                  <c:v>53008.800000000003</c:v>
                </c:pt>
                <c:pt idx="2134">
                  <c:v>53027.199999999997</c:v>
                </c:pt>
                <c:pt idx="2135">
                  <c:v>53036.5</c:v>
                </c:pt>
                <c:pt idx="2136">
                  <c:v>53054.9</c:v>
                </c:pt>
                <c:pt idx="2137">
                  <c:v>53082.6</c:v>
                </c:pt>
                <c:pt idx="2138">
                  <c:v>53091.8</c:v>
                </c:pt>
                <c:pt idx="2139">
                  <c:v>53110.3</c:v>
                </c:pt>
                <c:pt idx="2140">
                  <c:v>53128.7</c:v>
                </c:pt>
                <c:pt idx="2141">
                  <c:v>53147.199999999997</c:v>
                </c:pt>
                <c:pt idx="2142">
                  <c:v>53165.5</c:v>
                </c:pt>
                <c:pt idx="2143">
                  <c:v>53183.8</c:v>
                </c:pt>
                <c:pt idx="2144">
                  <c:v>53202.1</c:v>
                </c:pt>
                <c:pt idx="2145">
                  <c:v>53211.1</c:v>
                </c:pt>
                <c:pt idx="2146">
                  <c:v>53220.2</c:v>
                </c:pt>
                <c:pt idx="2147">
                  <c:v>53238.400000000001</c:v>
                </c:pt>
                <c:pt idx="2148">
                  <c:v>53265.7</c:v>
                </c:pt>
                <c:pt idx="2149">
                  <c:v>53284</c:v>
                </c:pt>
                <c:pt idx="2150">
                  <c:v>53302.2</c:v>
                </c:pt>
                <c:pt idx="2151">
                  <c:v>53311.3</c:v>
                </c:pt>
                <c:pt idx="2152">
                  <c:v>53320.4</c:v>
                </c:pt>
                <c:pt idx="2153">
                  <c:v>53338.6</c:v>
                </c:pt>
                <c:pt idx="2154">
                  <c:v>53347.7</c:v>
                </c:pt>
                <c:pt idx="2155">
                  <c:v>53365.7</c:v>
                </c:pt>
                <c:pt idx="2156">
                  <c:v>53383.7</c:v>
                </c:pt>
                <c:pt idx="2157">
                  <c:v>53392.7</c:v>
                </c:pt>
                <c:pt idx="2158">
                  <c:v>53410.6</c:v>
                </c:pt>
                <c:pt idx="2159">
                  <c:v>53428.2</c:v>
                </c:pt>
                <c:pt idx="2160">
                  <c:v>53454.7</c:v>
                </c:pt>
                <c:pt idx="2161">
                  <c:v>53472.4</c:v>
                </c:pt>
                <c:pt idx="2162">
                  <c:v>53490</c:v>
                </c:pt>
                <c:pt idx="2163">
                  <c:v>53498.6</c:v>
                </c:pt>
                <c:pt idx="2164">
                  <c:v>53507.199999999997</c:v>
                </c:pt>
                <c:pt idx="2165">
                  <c:v>53524.3</c:v>
                </c:pt>
                <c:pt idx="2166">
                  <c:v>53541.5</c:v>
                </c:pt>
                <c:pt idx="2167">
                  <c:v>53550.1</c:v>
                </c:pt>
                <c:pt idx="2168">
                  <c:v>53567.3</c:v>
                </c:pt>
                <c:pt idx="2169">
                  <c:v>53575.9</c:v>
                </c:pt>
                <c:pt idx="2170">
                  <c:v>53593.3</c:v>
                </c:pt>
                <c:pt idx="2171">
                  <c:v>53610.7</c:v>
                </c:pt>
                <c:pt idx="2172">
                  <c:v>53627.9</c:v>
                </c:pt>
                <c:pt idx="2173">
                  <c:v>53645.3</c:v>
                </c:pt>
                <c:pt idx="2174">
                  <c:v>53654.1</c:v>
                </c:pt>
                <c:pt idx="2175">
                  <c:v>53671.6</c:v>
                </c:pt>
                <c:pt idx="2176">
                  <c:v>53689</c:v>
                </c:pt>
                <c:pt idx="2177">
                  <c:v>53697.7</c:v>
                </c:pt>
                <c:pt idx="2178">
                  <c:v>53715.199999999997</c:v>
                </c:pt>
                <c:pt idx="2179">
                  <c:v>53741.3</c:v>
                </c:pt>
                <c:pt idx="2180">
                  <c:v>53750</c:v>
                </c:pt>
                <c:pt idx="2181">
                  <c:v>53776.2</c:v>
                </c:pt>
                <c:pt idx="2182">
                  <c:v>53802.6</c:v>
                </c:pt>
                <c:pt idx="2183">
                  <c:v>53846.3</c:v>
                </c:pt>
                <c:pt idx="2184">
                  <c:v>53889.4</c:v>
                </c:pt>
                <c:pt idx="2185">
                  <c:v>54081.599999999999</c:v>
                </c:pt>
                <c:pt idx="2186">
                  <c:v>54492.7</c:v>
                </c:pt>
                <c:pt idx="2187">
                  <c:v>54499.199999999997</c:v>
                </c:pt>
                <c:pt idx="2188">
                  <c:v>54506.2</c:v>
                </c:pt>
                <c:pt idx="2189">
                  <c:v>54521.5</c:v>
                </c:pt>
                <c:pt idx="2190">
                  <c:v>54529.9</c:v>
                </c:pt>
                <c:pt idx="2191">
                  <c:v>54547.7</c:v>
                </c:pt>
                <c:pt idx="2192">
                  <c:v>54557.2</c:v>
                </c:pt>
                <c:pt idx="2193">
                  <c:v>54577.3</c:v>
                </c:pt>
                <c:pt idx="2194">
                  <c:v>54598.6</c:v>
                </c:pt>
                <c:pt idx="2195">
                  <c:v>54609.7</c:v>
                </c:pt>
                <c:pt idx="2196">
                  <c:v>54632.6</c:v>
                </c:pt>
                <c:pt idx="2197">
                  <c:v>54656.4</c:v>
                </c:pt>
                <c:pt idx="2198">
                  <c:v>54668.7</c:v>
                </c:pt>
                <c:pt idx="2199">
                  <c:v>54681</c:v>
                </c:pt>
                <c:pt idx="2200">
                  <c:v>54706.2</c:v>
                </c:pt>
                <c:pt idx="2201">
                  <c:v>54731.9</c:v>
                </c:pt>
                <c:pt idx="2202">
                  <c:v>54757.9</c:v>
                </c:pt>
                <c:pt idx="2203">
                  <c:v>54784</c:v>
                </c:pt>
                <c:pt idx="2204">
                  <c:v>54797</c:v>
                </c:pt>
                <c:pt idx="2205">
                  <c:v>54823.1</c:v>
                </c:pt>
                <c:pt idx="2206">
                  <c:v>54849</c:v>
                </c:pt>
                <c:pt idx="2207">
                  <c:v>54861.8</c:v>
                </c:pt>
                <c:pt idx="2208">
                  <c:v>54887.1</c:v>
                </c:pt>
                <c:pt idx="2209">
                  <c:v>54911.8</c:v>
                </c:pt>
                <c:pt idx="2210">
                  <c:v>54923.8</c:v>
                </c:pt>
                <c:pt idx="2211">
                  <c:v>54935.7</c:v>
                </c:pt>
                <c:pt idx="2212">
                  <c:v>54958.8</c:v>
                </c:pt>
                <c:pt idx="2213">
                  <c:v>54969.9</c:v>
                </c:pt>
                <c:pt idx="2214">
                  <c:v>54991.4</c:v>
                </c:pt>
                <c:pt idx="2215">
                  <c:v>55001.7</c:v>
                </c:pt>
                <c:pt idx="2216">
                  <c:v>55021.7</c:v>
                </c:pt>
                <c:pt idx="2217">
                  <c:v>55041.3</c:v>
                </c:pt>
                <c:pt idx="2218">
                  <c:v>55060.6</c:v>
                </c:pt>
                <c:pt idx="2219">
                  <c:v>55070.2</c:v>
                </c:pt>
                <c:pt idx="2220">
                  <c:v>55089.1</c:v>
                </c:pt>
                <c:pt idx="2221">
                  <c:v>55107.7</c:v>
                </c:pt>
                <c:pt idx="2222">
                  <c:v>55126.2</c:v>
                </c:pt>
                <c:pt idx="2223">
                  <c:v>55144.5</c:v>
                </c:pt>
                <c:pt idx="2224">
                  <c:v>55162.6</c:v>
                </c:pt>
                <c:pt idx="2225">
                  <c:v>55180.6</c:v>
                </c:pt>
                <c:pt idx="2226">
                  <c:v>55207.4</c:v>
                </c:pt>
                <c:pt idx="2227">
                  <c:v>55225.2</c:v>
                </c:pt>
                <c:pt idx="2228">
                  <c:v>55243</c:v>
                </c:pt>
                <c:pt idx="2229">
                  <c:v>55251.9</c:v>
                </c:pt>
                <c:pt idx="2230">
                  <c:v>55269.7</c:v>
                </c:pt>
                <c:pt idx="2231">
                  <c:v>55278.6</c:v>
                </c:pt>
                <c:pt idx="2232">
                  <c:v>55287.5</c:v>
                </c:pt>
                <c:pt idx="2233">
                  <c:v>55305.4</c:v>
                </c:pt>
                <c:pt idx="2234">
                  <c:v>55314.400000000001</c:v>
                </c:pt>
                <c:pt idx="2235">
                  <c:v>55323.4</c:v>
                </c:pt>
                <c:pt idx="2236">
                  <c:v>55341.599999999999</c:v>
                </c:pt>
                <c:pt idx="2237">
                  <c:v>55359.9</c:v>
                </c:pt>
                <c:pt idx="2238">
                  <c:v>55378.3</c:v>
                </c:pt>
                <c:pt idx="2239">
                  <c:v>55387.6</c:v>
                </c:pt>
                <c:pt idx="2240">
                  <c:v>55406.400000000001</c:v>
                </c:pt>
                <c:pt idx="2241">
                  <c:v>55425.5</c:v>
                </c:pt>
                <c:pt idx="2242">
                  <c:v>55444.800000000003</c:v>
                </c:pt>
                <c:pt idx="2243">
                  <c:v>55464.5</c:v>
                </c:pt>
                <c:pt idx="2244">
                  <c:v>55484.5</c:v>
                </c:pt>
                <c:pt idx="2245">
                  <c:v>55494.6</c:v>
                </c:pt>
                <c:pt idx="2246">
                  <c:v>55504.800000000003</c:v>
                </c:pt>
                <c:pt idx="2247">
                  <c:v>55525.5</c:v>
                </c:pt>
                <c:pt idx="2248">
                  <c:v>55546.9</c:v>
                </c:pt>
                <c:pt idx="2249">
                  <c:v>55558</c:v>
                </c:pt>
                <c:pt idx="2250">
                  <c:v>55581</c:v>
                </c:pt>
                <c:pt idx="2251">
                  <c:v>55604.800000000003</c:v>
                </c:pt>
                <c:pt idx="2252">
                  <c:v>55629.5</c:v>
                </c:pt>
                <c:pt idx="2253">
                  <c:v>55642</c:v>
                </c:pt>
                <c:pt idx="2254">
                  <c:v>55667.4</c:v>
                </c:pt>
                <c:pt idx="2255">
                  <c:v>55680.3</c:v>
                </c:pt>
                <c:pt idx="2256">
                  <c:v>55706.1</c:v>
                </c:pt>
                <c:pt idx="2257">
                  <c:v>55719.1</c:v>
                </c:pt>
                <c:pt idx="2258">
                  <c:v>55732.1</c:v>
                </c:pt>
                <c:pt idx="2259">
                  <c:v>55758</c:v>
                </c:pt>
                <c:pt idx="2260">
                  <c:v>55770.9</c:v>
                </c:pt>
                <c:pt idx="2261">
                  <c:v>55809</c:v>
                </c:pt>
                <c:pt idx="2262">
                  <c:v>55833.8</c:v>
                </c:pt>
                <c:pt idx="2263">
                  <c:v>55857.9</c:v>
                </c:pt>
                <c:pt idx="2264">
                  <c:v>55881.1</c:v>
                </c:pt>
                <c:pt idx="2265">
                  <c:v>55903.3</c:v>
                </c:pt>
                <c:pt idx="2266">
                  <c:v>55914</c:v>
                </c:pt>
                <c:pt idx="2267">
                  <c:v>55934.400000000001</c:v>
                </c:pt>
                <c:pt idx="2268">
                  <c:v>55944.1</c:v>
                </c:pt>
                <c:pt idx="2269">
                  <c:v>55953.3</c:v>
                </c:pt>
                <c:pt idx="2270">
                  <c:v>55970.9</c:v>
                </c:pt>
                <c:pt idx="2271">
                  <c:v>55996</c:v>
                </c:pt>
                <c:pt idx="2272">
                  <c:v>56004.2</c:v>
                </c:pt>
                <c:pt idx="2273">
                  <c:v>56020.1</c:v>
                </c:pt>
                <c:pt idx="2274">
                  <c:v>56035.6</c:v>
                </c:pt>
                <c:pt idx="2275">
                  <c:v>56043.199999999997</c:v>
                </c:pt>
                <c:pt idx="2276">
                  <c:v>56050.7</c:v>
                </c:pt>
                <c:pt idx="2277">
                  <c:v>56065.4</c:v>
                </c:pt>
                <c:pt idx="2278">
                  <c:v>56072.7</c:v>
                </c:pt>
                <c:pt idx="2279">
                  <c:v>56079.8</c:v>
                </c:pt>
                <c:pt idx="2280">
                  <c:v>56093.8</c:v>
                </c:pt>
                <c:pt idx="2281">
                  <c:v>56107.5</c:v>
                </c:pt>
                <c:pt idx="2282">
                  <c:v>56114.3</c:v>
                </c:pt>
                <c:pt idx="2283">
                  <c:v>56127.6</c:v>
                </c:pt>
                <c:pt idx="2284">
                  <c:v>56140.6</c:v>
                </c:pt>
                <c:pt idx="2285">
                  <c:v>56153.4</c:v>
                </c:pt>
                <c:pt idx="2286">
                  <c:v>56159.7</c:v>
                </c:pt>
                <c:pt idx="2287">
                  <c:v>56172.3</c:v>
                </c:pt>
                <c:pt idx="2288">
                  <c:v>56184.6</c:v>
                </c:pt>
                <c:pt idx="2289">
                  <c:v>56196.9</c:v>
                </c:pt>
                <c:pt idx="2290">
                  <c:v>56209</c:v>
                </c:pt>
                <c:pt idx="2291">
                  <c:v>56215</c:v>
                </c:pt>
                <c:pt idx="2292">
                  <c:v>56221</c:v>
                </c:pt>
                <c:pt idx="2293">
                  <c:v>56233</c:v>
                </c:pt>
                <c:pt idx="2294">
                  <c:v>56244.9</c:v>
                </c:pt>
                <c:pt idx="2295">
                  <c:v>56256.800000000003</c:v>
                </c:pt>
                <c:pt idx="2296">
                  <c:v>56268.7</c:v>
                </c:pt>
                <c:pt idx="2297">
                  <c:v>56274.7</c:v>
                </c:pt>
                <c:pt idx="2298">
                  <c:v>56286.7</c:v>
                </c:pt>
                <c:pt idx="2299">
                  <c:v>56298.7</c:v>
                </c:pt>
                <c:pt idx="2300">
                  <c:v>56310.9</c:v>
                </c:pt>
                <c:pt idx="2301">
                  <c:v>56323.1</c:v>
                </c:pt>
                <c:pt idx="2302">
                  <c:v>56329.3</c:v>
                </c:pt>
                <c:pt idx="2303">
                  <c:v>56341.5</c:v>
                </c:pt>
                <c:pt idx="2304">
                  <c:v>56353.5</c:v>
                </c:pt>
                <c:pt idx="2305">
                  <c:v>56365.3</c:v>
                </c:pt>
                <c:pt idx="2306">
                  <c:v>56371.199999999997</c:v>
                </c:pt>
                <c:pt idx="2307">
                  <c:v>56382.7</c:v>
                </c:pt>
                <c:pt idx="2308">
                  <c:v>56394.1</c:v>
                </c:pt>
                <c:pt idx="2309">
                  <c:v>56405.4</c:v>
                </c:pt>
                <c:pt idx="2310">
                  <c:v>56416.5</c:v>
                </c:pt>
                <c:pt idx="2311">
                  <c:v>56422.1</c:v>
                </c:pt>
                <c:pt idx="2312">
                  <c:v>56427.6</c:v>
                </c:pt>
                <c:pt idx="2313">
                  <c:v>56438.5</c:v>
                </c:pt>
                <c:pt idx="2314">
                  <c:v>56449.3</c:v>
                </c:pt>
                <c:pt idx="2315">
                  <c:v>56454.7</c:v>
                </c:pt>
                <c:pt idx="2316">
                  <c:v>56465.5</c:v>
                </c:pt>
                <c:pt idx="2317">
                  <c:v>56476.1</c:v>
                </c:pt>
                <c:pt idx="2318">
                  <c:v>56486.7</c:v>
                </c:pt>
                <c:pt idx="2319">
                  <c:v>56497.3</c:v>
                </c:pt>
                <c:pt idx="2320">
                  <c:v>56502.6</c:v>
                </c:pt>
                <c:pt idx="2321">
                  <c:v>56513.2</c:v>
                </c:pt>
                <c:pt idx="2322">
                  <c:v>56518.400000000001</c:v>
                </c:pt>
                <c:pt idx="2323">
                  <c:v>56529</c:v>
                </c:pt>
                <c:pt idx="2324">
                  <c:v>56534.3</c:v>
                </c:pt>
                <c:pt idx="2325">
                  <c:v>56544.9</c:v>
                </c:pt>
                <c:pt idx="2326">
                  <c:v>56555.5</c:v>
                </c:pt>
                <c:pt idx="2327">
                  <c:v>56560.800000000003</c:v>
                </c:pt>
                <c:pt idx="2328">
                  <c:v>56571.5</c:v>
                </c:pt>
                <c:pt idx="2329">
                  <c:v>56582.3</c:v>
                </c:pt>
                <c:pt idx="2330">
                  <c:v>56587.7</c:v>
                </c:pt>
                <c:pt idx="2331">
                  <c:v>56598.6</c:v>
                </c:pt>
                <c:pt idx="2332">
                  <c:v>56604</c:v>
                </c:pt>
                <c:pt idx="2333">
                  <c:v>56615.1</c:v>
                </c:pt>
                <c:pt idx="2334">
                  <c:v>56620.6</c:v>
                </c:pt>
                <c:pt idx="2335">
                  <c:v>56626.2</c:v>
                </c:pt>
                <c:pt idx="2336">
                  <c:v>56637.5</c:v>
                </c:pt>
                <c:pt idx="2337">
                  <c:v>56654.7</c:v>
                </c:pt>
                <c:pt idx="2338">
                  <c:v>56660.5</c:v>
                </c:pt>
                <c:pt idx="2339">
                  <c:v>56672.2</c:v>
                </c:pt>
                <c:pt idx="2340">
                  <c:v>56684.2</c:v>
                </c:pt>
                <c:pt idx="2341">
                  <c:v>56690.2</c:v>
                </c:pt>
                <c:pt idx="2342">
                  <c:v>56702.400000000001</c:v>
                </c:pt>
                <c:pt idx="2343">
                  <c:v>56708.6</c:v>
                </c:pt>
                <c:pt idx="2344">
                  <c:v>56721.1</c:v>
                </c:pt>
                <c:pt idx="2345">
                  <c:v>56727.5</c:v>
                </c:pt>
                <c:pt idx="2346">
                  <c:v>56740.3</c:v>
                </c:pt>
                <c:pt idx="2347">
                  <c:v>56753.4</c:v>
                </c:pt>
                <c:pt idx="2348">
                  <c:v>56766.8</c:v>
                </c:pt>
                <c:pt idx="2349">
                  <c:v>56780.5</c:v>
                </c:pt>
                <c:pt idx="2350">
                  <c:v>56794.9</c:v>
                </c:pt>
                <c:pt idx="2351">
                  <c:v>56802.400000000001</c:v>
                </c:pt>
                <c:pt idx="2352">
                  <c:v>56817.8</c:v>
                </c:pt>
                <c:pt idx="2353">
                  <c:v>56825.7</c:v>
                </c:pt>
                <c:pt idx="2354">
                  <c:v>56833.8</c:v>
                </c:pt>
                <c:pt idx="2355">
                  <c:v>56850.3</c:v>
                </c:pt>
                <c:pt idx="2356">
                  <c:v>56858.7</c:v>
                </c:pt>
                <c:pt idx="2357">
                  <c:v>56875.9</c:v>
                </c:pt>
                <c:pt idx="2358">
                  <c:v>56893.4</c:v>
                </c:pt>
                <c:pt idx="2359">
                  <c:v>56911.199999999997</c:v>
                </c:pt>
                <c:pt idx="2360">
                  <c:v>56920.2</c:v>
                </c:pt>
                <c:pt idx="2361">
                  <c:v>56938.2</c:v>
                </c:pt>
                <c:pt idx="2362">
                  <c:v>56956.4</c:v>
                </c:pt>
                <c:pt idx="2363">
                  <c:v>56974.5</c:v>
                </c:pt>
                <c:pt idx="2364">
                  <c:v>56983.6</c:v>
                </c:pt>
                <c:pt idx="2365">
                  <c:v>56992.6</c:v>
                </c:pt>
                <c:pt idx="2366">
                  <c:v>57010.5</c:v>
                </c:pt>
                <c:pt idx="2367">
                  <c:v>57019.4</c:v>
                </c:pt>
                <c:pt idx="2368">
                  <c:v>57037</c:v>
                </c:pt>
                <c:pt idx="2369">
                  <c:v>57054.2</c:v>
                </c:pt>
                <c:pt idx="2370">
                  <c:v>57071.1</c:v>
                </c:pt>
                <c:pt idx="2371">
                  <c:v>57079.4</c:v>
                </c:pt>
                <c:pt idx="2372">
                  <c:v>57095.5</c:v>
                </c:pt>
                <c:pt idx="2373">
                  <c:v>57111</c:v>
                </c:pt>
                <c:pt idx="2374">
                  <c:v>57125.9</c:v>
                </c:pt>
                <c:pt idx="2375">
                  <c:v>57140.1</c:v>
                </c:pt>
                <c:pt idx="2376">
                  <c:v>57153.5</c:v>
                </c:pt>
                <c:pt idx="2377">
                  <c:v>57166.1</c:v>
                </c:pt>
                <c:pt idx="2378">
                  <c:v>57178.400000000001</c:v>
                </c:pt>
                <c:pt idx="2379">
                  <c:v>57196.6</c:v>
                </c:pt>
                <c:pt idx="2380">
                  <c:v>57202.6</c:v>
                </c:pt>
                <c:pt idx="2381">
                  <c:v>57214.5</c:v>
                </c:pt>
                <c:pt idx="2382">
                  <c:v>57226.2</c:v>
                </c:pt>
                <c:pt idx="2383">
                  <c:v>57237.8</c:v>
                </c:pt>
                <c:pt idx="2384">
                  <c:v>57249.3</c:v>
                </c:pt>
                <c:pt idx="2385">
                  <c:v>57260.6</c:v>
                </c:pt>
                <c:pt idx="2386">
                  <c:v>57271.8</c:v>
                </c:pt>
                <c:pt idx="2387">
                  <c:v>57282.8</c:v>
                </c:pt>
                <c:pt idx="2388">
                  <c:v>57288.3</c:v>
                </c:pt>
                <c:pt idx="2389">
                  <c:v>57299.1</c:v>
                </c:pt>
                <c:pt idx="2390">
                  <c:v>57309.8</c:v>
                </c:pt>
                <c:pt idx="2391">
                  <c:v>57325.599999999999</c:v>
                </c:pt>
                <c:pt idx="2392">
                  <c:v>57336</c:v>
                </c:pt>
                <c:pt idx="2393">
                  <c:v>57346.3</c:v>
                </c:pt>
                <c:pt idx="2394">
                  <c:v>57351.4</c:v>
                </c:pt>
                <c:pt idx="2395">
                  <c:v>57356.5</c:v>
                </c:pt>
                <c:pt idx="2396">
                  <c:v>57366.5</c:v>
                </c:pt>
                <c:pt idx="2397">
                  <c:v>57371.5</c:v>
                </c:pt>
                <c:pt idx="2398">
                  <c:v>57381.3</c:v>
                </c:pt>
                <c:pt idx="2399">
                  <c:v>57391.1</c:v>
                </c:pt>
                <c:pt idx="2400">
                  <c:v>57400.800000000003</c:v>
                </c:pt>
                <c:pt idx="2401">
                  <c:v>57410.3</c:v>
                </c:pt>
                <c:pt idx="2402">
                  <c:v>57419.7</c:v>
                </c:pt>
                <c:pt idx="2403">
                  <c:v>57429.1</c:v>
                </c:pt>
                <c:pt idx="2404">
                  <c:v>57433.7</c:v>
                </c:pt>
                <c:pt idx="2405">
                  <c:v>57826.7</c:v>
                </c:pt>
                <c:pt idx="2406">
                  <c:v>57830.1</c:v>
                </c:pt>
                <c:pt idx="2407">
                  <c:v>57833.4</c:v>
                </c:pt>
                <c:pt idx="2408">
                  <c:v>57836.7</c:v>
                </c:pt>
                <c:pt idx="2409">
                  <c:v>57843.3</c:v>
                </c:pt>
                <c:pt idx="2410">
                  <c:v>57846.6</c:v>
                </c:pt>
                <c:pt idx="2411">
                  <c:v>57853</c:v>
                </c:pt>
                <c:pt idx="2412">
                  <c:v>57859.4</c:v>
                </c:pt>
                <c:pt idx="2413">
                  <c:v>57862.6</c:v>
                </c:pt>
                <c:pt idx="2414">
                  <c:v>57868.800000000003</c:v>
                </c:pt>
                <c:pt idx="2415">
                  <c:v>57875</c:v>
                </c:pt>
                <c:pt idx="2416">
                  <c:v>57881.1</c:v>
                </c:pt>
                <c:pt idx="2417">
                  <c:v>57887.1</c:v>
                </c:pt>
                <c:pt idx="2418">
                  <c:v>57890.1</c:v>
                </c:pt>
                <c:pt idx="2419">
                  <c:v>57893</c:v>
                </c:pt>
                <c:pt idx="2420">
                  <c:v>57901.7</c:v>
                </c:pt>
                <c:pt idx="2421">
                  <c:v>57907.4</c:v>
                </c:pt>
                <c:pt idx="2422">
                  <c:v>57910.2</c:v>
                </c:pt>
                <c:pt idx="2423">
                  <c:v>57915.7</c:v>
                </c:pt>
                <c:pt idx="2424">
                  <c:v>57921.2</c:v>
                </c:pt>
                <c:pt idx="2425">
                  <c:v>57926.5</c:v>
                </c:pt>
                <c:pt idx="2426">
                  <c:v>57931.7</c:v>
                </c:pt>
                <c:pt idx="2427">
                  <c:v>57936.800000000003</c:v>
                </c:pt>
                <c:pt idx="2428">
                  <c:v>57941.8</c:v>
                </c:pt>
                <c:pt idx="2429">
                  <c:v>57944.2</c:v>
                </c:pt>
                <c:pt idx="2430">
                  <c:v>57949</c:v>
                </c:pt>
                <c:pt idx="2431">
                  <c:v>57956</c:v>
                </c:pt>
                <c:pt idx="2432">
                  <c:v>57958.3</c:v>
                </c:pt>
                <c:pt idx="2433">
                  <c:v>57962.7</c:v>
                </c:pt>
                <c:pt idx="2434">
                  <c:v>57964.9</c:v>
                </c:pt>
                <c:pt idx="2435">
                  <c:v>57967.1</c:v>
                </c:pt>
                <c:pt idx="2436">
                  <c:v>57971.199999999997</c:v>
                </c:pt>
                <c:pt idx="2437">
                  <c:v>57973.3</c:v>
                </c:pt>
                <c:pt idx="2438">
                  <c:v>57977.3</c:v>
                </c:pt>
                <c:pt idx="2439">
                  <c:v>57979.199999999997</c:v>
                </c:pt>
                <c:pt idx="2440">
                  <c:v>57983</c:v>
                </c:pt>
                <c:pt idx="2441">
                  <c:v>57988.4</c:v>
                </c:pt>
                <c:pt idx="2442">
                  <c:v>57990.1</c:v>
                </c:pt>
                <c:pt idx="2443">
                  <c:v>57993.5</c:v>
                </c:pt>
                <c:pt idx="2444">
                  <c:v>57995.199999999997</c:v>
                </c:pt>
                <c:pt idx="2445">
                  <c:v>57998.400000000001</c:v>
                </c:pt>
                <c:pt idx="2446">
                  <c:v>58000</c:v>
                </c:pt>
                <c:pt idx="2447">
                  <c:v>58001.599999999999</c:v>
                </c:pt>
                <c:pt idx="2448">
                  <c:v>58004.6</c:v>
                </c:pt>
                <c:pt idx="2449">
                  <c:v>58007.5</c:v>
                </c:pt>
                <c:pt idx="2450">
                  <c:v>58009</c:v>
                </c:pt>
                <c:pt idx="2451">
                  <c:v>58011.8</c:v>
                </c:pt>
                <c:pt idx="2452">
                  <c:v>58015.8</c:v>
                </c:pt>
                <c:pt idx="2453">
                  <c:v>58017.1</c:v>
                </c:pt>
                <c:pt idx="2454">
                  <c:v>58018.400000000001</c:v>
                </c:pt>
                <c:pt idx="2455">
                  <c:v>58020.9</c:v>
                </c:pt>
                <c:pt idx="2456">
                  <c:v>58023.4</c:v>
                </c:pt>
                <c:pt idx="2457">
                  <c:v>58024.6</c:v>
                </c:pt>
                <c:pt idx="2458">
                  <c:v>58025.7</c:v>
                </c:pt>
                <c:pt idx="2459">
                  <c:v>58026.9</c:v>
                </c:pt>
                <c:pt idx="2460">
                  <c:v>58029.2</c:v>
                </c:pt>
                <c:pt idx="2461">
                  <c:v>58032.5</c:v>
                </c:pt>
                <c:pt idx="2462">
                  <c:v>58033.599999999999</c:v>
                </c:pt>
                <c:pt idx="2463">
                  <c:v>58036.800000000003</c:v>
                </c:pt>
                <c:pt idx="2464">
                  <c:v>58037.8</c:v>
                </c:pt>
                <c:pt idx="2465">
                  <c:v>58039.9</c:v>
                </c:pt>
                <c:pt idx="2466">
                  <c:v>58040.9</c:v>
                </c:pt>
                <c:pt idx="2467">
                  <c:v>58041.9</c:v>
                </c:pt>
                <c:pt idx="2468">
                  <c:v>58043.8</c:v>
                </c:pt>
                <c:pt idx="2469">
                  <c:v>58044.800000000003</c:v>
                </c:pt>
                <c:pt idx="2470">
                  <c:v>58046.8</c:v>
                </c:pt>
                <c:pt idx="2471">
                  <c:v>58048.7</c:v>
                </c:pt>
                <c:pt idx="2472">
                  <c:v>58049.599999999999</c:v>
                </c:pt>
                <c:pt idx="2473">
                  <c:v>58051.5</c:v>
                </c:pt>
                <c:pt idx="2474">
                  <c:v>58052.4</c:v>
                </c:pt>
                <c:pt idx="2475">
                  <c:v>58054.3</c:v>
                </c:pt>
                <c:pt idx="2476">
                  <c:v>58055.199999999997</c:v>
                </c:pt>
                <c:pt idx="2477">
                  <c:v>58057.1</c:v>
                </c:pt>
                <c:pt idx="2478">
                  <c:v>58058</c:v>
                </c:pt>
                <c:pt idx="2479">
                  <c:v>58058.9</c:v>
                </c:pt>
                <c:pt idx="2480">
                  <c:v>58060.800000000003</c:v>
                </c:pt>
                <c:pt idx="2481">
                  <c:v>58062.7</c:v>
                </c:pt>
                <c:pt idx="2482">
                  <c:v>58065.5</c:v>
                </c:pt>
                <c:pt idx="2483">
                  <c:v>58069.3</c:v>
                </c:pt>
                <c:pt idx="2484">
                  <c:v>58073.2</c:v>
                </c:pt>
                <c:pt idx="2485">
                  <c:v>58075.3</c:v>
                </c:pt>
                <c:pt idx="2486">
                  <c:v>58078.3</c:v>
                </c:pt>
                <c:pt idx="2487">
                  <c:v>58081.5</c:v>
                </c:pt>
                <c:pt idx="2488">
                  <c:v>58082.6</c:v>
                </c:pt>
                <c:pt idx="2489">
                  <c:v>58083.7</c:v>
                </c:pt>
                <c:pt idx="2490">
                  <c:v>58086</c:v>
                </c:pt>
                <c:pt idx="2491">
                  <c:v>58087.1</c:v>
                </c:pt>
                <c:pt idx="2492">
                  <c:v>58088.3</c:v>
                </c:pt>
                <c:pt idx="2493">
                  <c:v>58090.6</c:v>
                </c:pt>
                <c:pt idx="2494">
                  <c:v>58091.8</c:v>
                </c:pt>
                <c:pt idx="2495">
                  <c:v>58094.3</c:v>
                </c:pt>
                <c:pt idx="2496">
                  <c:v>58096.800000000003</c:v>
                </c:pt>
                <c:pt idx="2497">
                  <c:v>58098.1</c:v>
                </c:pt>
                <c:pt idx="2498">
                  <c:v>58100.7</c:v>
                </c:pt>
                <c:pt idx="2499">
                  <c:v>58102.1</c:v>
                </c:pt>
                <c:pt idx="2500">
                  <c:v>58106.3</c:v>
                </c:pt>
                <c:pt idx="2501">
                  <c:v>58107.7</c:v>
                </c:pt>
                <c:pt idx="2502">
                  <c:v>58113.7</c:v>
                </c:pt>
                <c:pt idx="2503">
                  <c:v>58150.400000000001</c:v>
                </c:pt>
                <c:pt idx="2504">
                  <c:v>58187.4</c:v>
                </c:pt>
                <c:pt idx="2505">
                  <c:v>58190.2</c:v>
                </c:pt>
                <c:pt idx="2506">
                  <c:v>58195.8</c:v>
                </c:pt>
                <c:pt idx="2507">
                  <c:v>58198.7</c:v>
                </c:pt>
                <c:pt idx="2508">
                  <c:v>58204.6</c:v>
                </c:pt>
                <c:pt idx="2509">
                  <c:v>58210.6</c:v>
                </c:pt>
                <c:pt idx="2510">
                  <c:v>58216.800000000003</c:v>
                </c:pt>
                <c:pt idx="2511">
                  <c:v>58220</c:v>
                </c:pt>
                <c:pt idx="2512">
                  <c:v>58226.400000000001</c:v>
                </c:pt>
                <c:pt idx="2513">
                  <c:v>58229.7</c:v>
                </c:pt>
                <c:pt idx="2514">
                  <c:v>58233</c:v>
                </c:pt>
                <c:pt idx="2515">
                  <c:v>58236.3</c:v>
                </c:pt>
                <c:pt idx="2516">
                  <c:v>58243.1</c:v>
                </c:pt>
                <c:pt idx="2517">
                  <c:v>58250.1</c:v>
                </c:pt>
                <c:pt idx="2518">
                  <c:v>58257.2</c:v>
                </c:pt>
                <c:pt idx="2519">
                  <c:v>58264.5</c:v>
                </c:pt>
                <c:pt idx="2520">
                  <c:v>58271.9</c:v>
                </c:pt>
                <c:pt idx="2521">
                  <c:v>58275.7</c:v>
                </c:pt>
                <c:pt idx="2522">
                  <c:v>58283.4</c:v>
                </c:pt>
                <c:pt idx="2523">
                  <c:v>58287.3</c:v>
                </c:pt>
                <c:pt idx="2524">
                  <c:v>58291.199999999997</c:v>
                </c:pt>
                <c:pt idx="2525">
                  <c:v>58299.199999999997</c:v>
                </c:pt>
                <c:pt idx="2526">
                  <c:v>58303.199999999997</c:v>
                </c:pt>
                <c:pt idx="2527">
                  <c:v>58315.6</c:v>
                </c:pt>
                <c:pt idx="2528">
                  <c:v>58319.8</c:v>
                </c:pt>
                <c:pt idx="2529">
                  <c:v>58328.3</c:v>
                </c:pt>
                <c:pt idx="2530">
                  <c:v>58332.6</c:v>
                </c:pt>
                <c:pt idx="2531">
                  <c:v>58341.4</c:v>
                </c:pt>
                <c:pt idx="2532">
                  <c:v>58345.8</c:v>
                </c:pt>
                <c:pt idx="2533">
                  <c:v>58354.9</c:v>
                </c:pt>
                <c:pt idx="2534">
                  <c:v>58364</c:v>
                </c:pt>
                <c:pt idx="2535">
                  <c:v>58368.6</c:v>
                </c:pt>
                <c:pt idx="2536">
                  <c:v>58378</c:v>
                </c:pt>
                <c:pt idx="2537">
                  <c:v>58387.6</c:v>
                </c:pt>
                <c:pt idx="2538">
                  <c:v>58397.3</c:v>
                </c:pt>
                <c:pt idx="2539">
                  <c:v>58402.2</c:v>
                </c:pt>
                <c:pt idx="2540">
                  <c:v>58412.2</c:v>
                </c:pt>
                <c:pt idx="2541">
                  <c:v>58417.2</c:v>
                </c:pt>
                <c:pt idx="2542">
                  <c:v>58422.3</c:v>
                </c:pt>
                <c:pt idx="2543">
                  <c:v>58427.4</c:v>
                </c:pt>
                <c:pt idx="2544">
                  <c:v>58437.8</c:v>
                </c:pt>
                <c:pt idx="2545">
                  <c:v>58448.3</c:v>
                </c:pt>
                <c:pt idx="2546">
                  <c:v>58453.599999999999</c:v>
                </c:pt>
                <c:pt idx="2547">
                  <c:v>58464.4</c:v>
                </c:pt>
                <c:pt idx="2548">
                  <c:v>58475.3</c:v>
                </c:pt>
                <c:pt idx="2549">
                  <c:v>58486.400000000001</c:v>
                </c:pt>
                <c:pt idx="2550">
                  <c:v>58492</c:v>
                </c:pt>
                <c:pt idx="2551">
                  <c:v>58497.599999999999</c:v>
                </c:pt>
                <c:pt idx="2552">
                  <c:v>58503.3</c:v>
                </c:pt>
                <c:pt idx="2553">
                  <c:v>58514.9</c:v>
                </c:pt>
                <c:pt idx="2554">
                  <c:v>58527.6</c:v>
                </c:pt>
                <c:pt idx="2555">
                  <c:v>58541.7</c:v>
                </c:pt>
                <c:pt idx="2556">
                  <c:v>58556.9</c:v>
                </c:pt>
                <c:pt idx="2557">
                  <c:v>58573.3</c:v>
                </c:pt>
                <c:pt idx="2558">
                  <c:v>58590.6</c:v>
                </c:pt>
                <c:pt idx="2559">
                  <c:v>58599.6</c:v>
                </c:pt>
                <c:pt idx="2560">
                  <c:v>58618.3</c:v>
                </c:pt>
                <c:pt idx="2561">
                  <c:v>58637.8</c:v>
                </c:pt>
                <c:pt idx="2562">
                  <c:v>58657.9</c:v>
                </c:pt>
                <c:pt idx="2563">
                  <c:v>58678.6</c:v>
                </c:pt>
                <c:pt idx="2564">
                  <c:v>58699.8</c:v>
                </c:pt>
                <c:pt idx="2565">
                  <c:v>58710.6</c:v>
                </c:pt>
                <c:pt idx="2566">
                  <c:v>58732.3</c:v>
                </c:pt>
                <c:pt idx="2567">
                  <c:v>58765.3</c:v>
                </c:pt>
                <c:pt idx="2568">
                  <c:v>58820.7</c:v>
                </c:pt>
                <c:pt idx="2569">
                  <c:v>58937.4</c:v>
                </c:pt>
                <c:pt idx="2570">
                  <c:v>58993.8</c:v>
                </c:pt>
                <c:pt idx="2571">
                  <c:v>59011.5</c:v>
                </c:pt>
                <c:pt idx="2572">
                  <c:v>59028.800000000003</c:v>
                </c:pt>
                <c:pt idx="2573">
                  <c:v>59045.9</c:v>
                </c:pt>
                <c:pt idx="2574">
                  <c:v>59054.400000000001</c:v>
                </c:pt>
                <c:pt idx="2575">
                  <c:v>59071.1</c:v>
                </c:pt>
                <c:pt idx="2576">
                  <c:v>59079.4</c:v>
                </c:pt>
                <c:pt idx="2577">
                  <c:v>59104</c:v>
                </c:pt>
                <c:pt idx="2578">
                  <c:v>59120.3</c:v>
                </c:pt>
                <c:pt idx="2579">
                  <c:v>59128.4</c:v>
                </c:pt>
                <c:pt idx="2580">
                  <c:v>59144.5</c:v>
                </c:pt>
                <c:pt idx="2581">
                  <c:v>59160.6</c:v>
                </c:pt>
                <c:pt idx="2582">
                  <c:v>59176.7</c:v>
                </c:pt>
                <c:pt idx="2583">
                  <c:v>59184.7</c:v>
                </c:pt>
                <c:pt idx="2584">
                  <c:v>59209</c:v>
                </c:pt>
                <c:pt idx="2585">
                  <c:v>59225.3</c:v>
                </c:pt>
                <c:pt idx="2586">
                  <c:v>59233.599999999999</c:v>
                </c:pt>
                <c:pt idx="2587">
                  <c:v>59250.1</c:v>
                </c:pt>
                <c:pt idx="2588">
                  <c:v>59266.9</c:v>
                </c:pt>
                <c:pt idx="2589">
                  <c:v>59275.3</c:v>
                </c:pt>
                <c:pt idx="2590">
                  <c:v>59292.5</c:v>
                </c:pt>
                <c:pt idx="2591">
                  <c:v>59301.2</c:v>
                </c:pt>
                <c:pt idx="2592">
                  <c:v>59309.9</c:v>
                </c:pt>
                <c:pt idx="2593">
                  <c:v>59327.7</c:v>
                </c:pt>
                <c:pt idx="2594">
                  <c:v>59345.8</c:v>
                </c:pt>
                <c:pt idx="2595">
                  <c:v>59364.3</c:v>
                </c:pt>
                <c:pt idx="2596">
                  <c:v>59383.3</c:v>
                </c:pt>
                <c:pt idx="2597">
                  <c:v>59392.9</c:v>
                </c:pt>
                <c:pt idx="2598">
                  <c:v>59412.9</c:v>
                </c:pt>
                <c:pt idx="2599">
                  <c:v>59423.3</c:v>
                </c:pt>
                <c:pt idx="2600">
                  <c:v>59434.1</c:v>
                </c:pt>
                <c:pt idx="2601">
                  <c:v>59456.4</c:v>
                </c:pt>
                <c:pt idx="2602">
                  <c:v>59467.9</c:v>
                </c:pt>
                <c:pt idx="2603">
                  <c:v>59479.6</c:v>
                </c:pt>
                <c:pt idx="2604">
                  <c:v>59503.6</c:v>
                </c:pt>
                <c:pt idx="2605">
                  <c:v>59528.1</c:v>
                </c:pt>
                <c:pt idx="2606">
                  <c:v>59553.1</c:v>
                </c:pt>
                <c:pt idx="2607">
                  <c:v>59578.400000000001</c:v>
                </c:pt>
                <c:pt idx="2608">
                  <c:v>59591</c:v>
                </c:pt>
                <c:pt idx="2609">
                  <c:v>59616.3</c:v>
                </c:pt>
                <c:pt idx="2610">
                  <c:v>59628.9</c:v>
                </c:pt>
                <c:pt idx="2611">
                  <c:v>59641.5</c:v>
                </c:pt>
                <c:pt idx="2612">
                  <c:v>59666.2</c:v>
                </c:pt>
                <c:pt idx="2613">
                  <c:v>59678.400000000001</c:v>
                </c:pt>
                <c:pt idx="2614">
                  <c:v>59690.5</c:v>
                </c:pt>
                <c:pt idx="2615">
                  <c:v>59714.1</c:v>
                </c:pt>
                <c:pt idx="2616">
                  <c:v>59736.800000000003</c:v>
                </c:pt>
                <c:pt idx="2617">
                  <c:v>59769</c:v>
                </c:pt>
                <c:pt idx="2618">
                  <c:v>59779.1</c:v>
                </c:pt>
                <c:pt idx="2619">
                  <c:v>59798.2</c:v>
                </c:pt>
                <c:pt idx="2620">
                  <c:v>59815.9</c:v>
                </c:pt>
                <c:pt idx="2621">
                  <c:v>59831.8</c:v>
                </c:pt>
                <c:pt idx="2622">
                  <c:v>59846.8</c:v>
                </c:pt>
                <c:pt idx="2623">
                  <c:v>59861.5</c:v>
                </c:pt>
                <c:pt idx="2624">
                  <c:v>59868.800000000003</c:v>
                </c:pt>
                <c:pt idx="2625">
                  <c:v>59883</c:v>
                </c:pt>
                <c:pt idx="2626">
                  <c:v>59896.9</c:v>
                </c:pt>
                <c:pt idx="2627">
                  <c:v>59910.5</c:v>
                </c:pt>
                <c:pt idx="2628">
                  <c:v>59923.8</c:v>
                </c:pt>
                <c:pt idx="2629">
                  <c:v>59936.9</c:v>
                </c:pt>
                <c:pt idx="2630">
                  <c:v>59949.7</c:v>
                </c:pt>
                <c:pt idx="2631">
                  <c:v>59956</c:v>
                </c:pt>
                <c:pt idx="2632">
                  <c:v>59968.4</c:v>
                </c:pt>
                <c:pt idx="2633">
                  <c:v>59980.5</c:v>
                </c:pt>
                <c:pt idx="2634">
                  <c:v>60004.1</c:v>
                </c:pt>
                <c:pt idx="2635">
                  <c:v>60026.8</c:v>
                </c:pt>
                <c:pt idx="2636">
                  <c:v>60048.7</c:v>
                </c:pt>
                <c:pt idx="2637">
                  <c:v>60064.6</c:v>
                </c:pt>
                <c:pt idx="2638">
                  <c:v>60075</c:v>
                </c:pt>
                <c:pt idx="2639">
                  <c:v>60085.3</c:v>
                </c:pt>
                <c:pt idx="2640">
                  <c:v>60095.4</c:v>
                </c:pt>
                <c:pt idx="2641">
                  <c:v>60105.3</c:v>
                </c:pt>
                <c:pt idx="2642">
                  <c:v>60115.1</c:v>
                </c:pt>
                <c:pt idx="2643">
                  <c:v>60120</c:v>
                </c:pt>
                <c:pt idx="2644">
                  <c:v>60129.599999999999</c:v>
                </c:pt>
                <c:pt idx="2645">
                  <c:v>60143.9</c:v>
                </c:pt>
                <c:pt idx="2646">
                  <c:v>60153.2</c:v>
                </c:pt>
                <c:pt idx="2647">
                  <c:v>60157.9</c:v>
                </c:pt>
                <c:pt idx="2648">
                  <c:v>60167.1</c:v>
                </c:pt>
                <c:pt idx="2649">
                  <c:v>60171.7</c:v>
                </c:pt>
                <c:pt idx="2650">
                  <c:v>60176.3</c:v>
                </c:pt>
                <c:pt idx="2651">
                  <c:v>60185.3</c:v>
                </c:pt>
                <c:pt idx="2652">
                  <c:v>60194.400000000001</c:v>
                </c:pt>
                <c:pt idx="2653">
                  <c:v>60198.9</c:v>
                </c:pt>
                <c:pt idx="2654">
                  <c:v>60207.8</c:v>
                </c:pt>
                <c:pt idx="2655">
                  <c:v>60216.7</c:v>
                </c:pt>
                <c:pt idx="2656">
                  <c:v>60225.599999999999</c:v>
                </c:pt>
                <c:pt idx="2657">
                  <c:v>60234.5</c:v>
                </c:pt>
                <c:pt idx="2658">
                  <c:v>60243.4</c:v>
                </c:pt>
                <c:pt idx="2659">
                  <c:v>60252.2</c:v>
                </c:pt>
                <c:pt idx="2660">
                  <c:v>60261.1</c:v>
                </c:pt>
                <c:pt idx="2661">
                  <c:v>60270</c:v>
                </c:pt>
                <c:pt idx="2662">
                  <c:v>60278.9</c:v>
                </c:pt>
                <c:pt idx="2663">
                  <c:v>60287.9</c:v>
                </c:pt>
                <c:pt idx="2664">
                  <c:v>60296.9</c:v>
                </c:pt>
                <c:pt idx="2665">
                  <c:v>60310.3</c:v>
                </c:pt>
                <c:pt idx="2666">
                  <c:v>60323.6</c:v>
                </c:pt>
                <c:pt idx="2667">
                  <c:v>60336.7</c:v>
                </c:pt>
                <c:pt idx="2668">
                  <c:v>60349.7</c:v>
                </c:pt>
                <c:pt idx="2669">
                  <c:v>60362.5</c:v>
                </c:pt>
                <c:pt idx="2670">
                  <c:v>60371</c:v>
                </c:pt>
                <c:pt idx="2671">
                  <c:v>60375.199999999997</c:v>
                </c:pt>
                <c:pt idx="2672">
                  <c:v>60387.8</c:v>
                </c:pt>
                <c:pt idx="2673">
                  <c:v>60391.9</c:v>
                </c:pt>
                <c:pt idx="2674">
                  <c:v>60400.2</c:v>
                </c:pt>
                <c:pt idx="2675">
                  <c:v>60412.5</c:v>
                </c:pt>
                <c:pt idx="2676">
                  <c:v>60420.6</c:v>
                </c:pt>
                <c:pt idx="2677">
                  <c:v>60428.7</c:v>
                </c:pt>
                <c:pt idx="2678">
                  <c:v>60432.7</c:v>
                </c:pt>
                <c:pt idx="2679">
                  <c:v>60436.7</c:v>
                </c:pt>
                <c:pt idx="2680">
                  <c:v>60444.7</c:v>
                </c:pt>
                <c:pt idx="2681">
                  <c:v>60452.6</c:v>
                </c:pt>
                <c:pt idx="2682">
                  <c:v>60460.5</c:v>
                </c:pt>
                <c:pt idx="2683">
                  <c:v>60472.2</c:v>
                </c:pt>
                <c:pt idx="2684">
                  <c:v>60476.1</c:v>
                </c:pt>
                <c:pt idx="2685">
                  <c:v>60483.8</c:v>
                </c:pt>
                <c:pt idx="2686">
                  <c:v>60491.5</c:v>
                </c:pt>
                <c:pt idx="2687">
                  <c:v>60499.199999999997</c:v>
                </c:pt>
                <c:pt idx="2688">
                  <c:v>60503</c:v>
                </c:pt>
                <c:pt idx="2689">
                  <c:v>60510.6</c:v>
                </c:pt>
                <c:pt idx="2690">
                  <c:v>60518.2</c:v>
                </c:pt>
                <c:pt idx="2691">
                  <c:v>60525.7</c:v>
                </c:pt>
                <c:pt idx="2692">
                  <c:v>60529.5</c:v>
                </c:pt>
                <c:pt idx="2693">
                  <c:v>60540.7</c:v>
                </c:pt>
                <c:pt idx="2694">
                  <c:v>60548.1</c:v>
                </c:pt>
                <c:pt idx="2695">
                  <c:v>60555.5</c:v>
                </c:pt>
                <c:pt idx="2696">
                  <c:v>60562.9</c:v>
                </c:pt>
                <c:pt idx="2697">
                  <c:v>60570.3</c:v>
                </c:pt>
                <c:pt idx="2698">
                  <c:v>60577.599999999999</c:v>
                </c:pt>
                <c:pt idx="2699">
                  <c:v>60584.9</c:v>
                </c:pt>
                <c:pt idx="2700">
                  <c:v>60592.2</c:v>
                </c:pt>
                <c:pt idx="2701">
                  <c:v>60599.5</c:v>
                </c:pt>
                <c:pt idx="2702">
                  <c:v>60610.3</c:v>
                </c:pt>
                <c:pt idx="2703">
                  <c:v>60614</c:v>
                </c:pt>
                <c:pt idx="2704">
                  <c:v>60621.2</c:v>
                </c:pt>
                <c:pt idx="2705">
                  <c:v>60628.4</c:v>
                </c:pt>
                <c:pt idx="2706">
                  <c:v>60635.6</c:v>
                </c:pt>
                <c:pt idx="2707">
                  <c:v>60642.8</c:v>
                </c:pt>
                <c:pt idx="2708">
                  <c:v>60649.9</c:v>
                </c:pt>
                <c:pt idx="2709">
                  <c:v>60653.5</c:v>
                </c:pt>
                <c:pt idx="2710">
                  <c:v>60660.7</c:v>
                </c:pt>
                <c:pt idx="2711">
                  <c:v>60667.8</c:v>
                </c:pt>
                <c:pt idx="2712">
                  <c:v>60675</c:v>
                </c:pt>
                <c:pt idx="2713">
                  <c:v>60678.6</c:v>
                </c:pt>
                <c:pt idx="2714">
                  <c:v>60685.7</c:v>
                </c:pt>
                <c:pt idx="2715">
                  <c:v>60692.9</c:v>
                </c:pt>
                <c:pt idx="2716">
                  <c:v>60700</c:v>
                </c:pt>
                <c:pt idx="2717">
                  <c:v>60703.6</c:v>
                </c:pt>
                <c:pt idx="2718">
                  <c:v>60707.199999999997</c:v>
                </c:pt>
                <c:pt idx="2719">
                  <c:v>60714.3</c:v>
                </c:pt>
                <c:pt idx="2720">
                  <c:v>60721.5</c:v>
                </c:pt>
                <c:pt idx="2721">
                  <c:v>60725.1</c:v>
                </c:pt>
                <c:pt idx="2722">
                  <c:v>60735.9</c:v>
                </c:pt>
                <c:pt idx="2723">
                  <c:v>60743</c:v>
                </c:pt>
                <c:pt idx="2724">
                  <c:v>60750.1</c:v>
                </c:pt>
                <c:pt idx="2725">
                  <c:v>60760.6</c:v>
                </c:pt>
                <c:pt idx="2726">
                  <c:v>60767.4</c:v>
                </c:pt>
                <c:pt idx="2727">
                  <c:v>60770.9</c:v>
                </c:pt>
                <c:pt idx="2728">
                  <c:v>60777.599999999999</c:v>
                </c:pt>
                <c:pt idx="2729">
                  <c:v>60784.3</c:v>
                </c:pt>
                <c:pt idx="2730">
                  <c:v>60791</c:v>
                </c:pt>
                <c:pt idx="2731">
                  <c:v>60800.9</c:v>
                </c:pt>
                <c:pt idx="2732">
                  <c:v>60807.4</c:v>
                </c:pt>
                <c:pt idx="2733">
                  <c:v>60820.2</c:v>
                </c:pt>
                <c:pt idx="2734">
                  <c:v>60826.6</c:v>
                </c:pt>
                <c:pt idx="2735">
                  <c:v>60836.1</c:v>
                </c:pt>
                <c:pt idx="2736">
                  <c:v>60845.599999999999</c:v>
                </c:pt>
                <c:pt idx="2737">
                  <c:v>60851.8</c:v>
                </c:pt>
                <c:pt idx="2738">
                  <c:v>60858.1</c:v>
                </c:pt>
                <c:pt idx="2739">
                  <c:v>60864.3</c:v>
                </c:pt>
                <c:pt idx="2740">
                  <c:v>60873.599999999999</c:v>
                </c:pt>
                <c:pt idx="2741">
                  <c:v>60879.8</c:v>
                </c:pt>
                <c:pt idx="2742">
                  <c:v>60886</c:v>
                </c:pt>
                <c:pt idx="2743">
                  <c:v>60892.1</c:v>
                </c:pt>
                <c:pt idx="2744">
                  <c:v>60898.3</c:v>
                </c:pt>
                <c:pt idx="2745">
                  <c:v>60901.4</c:v>
                </c:pt>
                <c:pt idx="2746">
                  <c:v>60907.6</c:v>
                </c:pt>
                <c:pt idx="2747">
                  <c:v>60913.9</c:v>
                </c:pt>
                <c:pt idx="2748">
                  <c:v>60920.1</c:v>
                </c:pt>
                <c:pt idx="2749">
                  <c:v>60923.199999999997</c:v>
                </c:pt>
                <c:pt idx="2750">
                  <c:v>60932.7</c:v>
                </c:pt>
                <c:pt idx="2751">
                  <c:v>60939</c:v>
                </c:pt>
                <c:pt idx="2752">
                  <c:v>60948.5</c:v>
                </c:pt>
                <c:pt idx="2753">
                  <c:v>60954.9</c:v>
                </c:pt>
                <c:pt idx="2754">
                  <c:v>60961.4</c:v>
                </c:pt>
                <c:pt idx="2755">
                  <c:v>60967.9</c:v>
                </c:pt>
                <c:pt idx="2756">
                  <c:v>60974.400000000001</c:v>
                </c:pt>
                <c:pt idx="2757">
                  <c:v>60984.3</c:v>
                </c:pt>
                <c:pt idx="2758">
                  <c:v>60991</c:v>
                </c:pt>
                <c:pt idx="2759">
                  <c:v>61001.2</c:v>
                </c:pt>
                <c:pt idx="2760">
                  <c:v>61008.1</c:v>
                </c:pt>
                <c:pt idx="2761">
                  <c:v>61015</c:v>
                </c:pt>
                <c:pt idx="2762">
                  <c:v>61025.5</c:v>
                </c:pt>
                <c:pt idx="2763">
                  <c:v>61032.7</c:v>
                </c:pt>
                <c:pt idx="2764">
                  <c:v>61039.9</c:v>
                </c:pt>
                <c:pt idx="2765">
                  <c:v>61047.199999999997</c:v>
                </c:pt>
                <c:pt idx="2766">
                  <c:v>61054.6</c:v>
                </c:pt>
                <c:pt idx="2767">
                  <c:v>61062.1</c:v>
                </c:pt>
                <c:pt idx="2768">
                  <c:v>61069.7</c:v>
                </c:pt>
                <c:pt idx="2769">
                  <c:v>61077.5</c:v>
                </c:pt>
                <c:pt idx="2770">
                  <c:v>61081.4</c:v>
                </c:pt>
                <c:pt idx="2771">
                  <c:v>61089.2</c:v>
                </c:pt>
                <c:pt idx="2772">
                  <c:v>61101.3</c:v>
                </c:pt>
                <c:pt idx="2773">
                  <c:v>61105.4</c:v>
                </c:pt>
                <c:pt idx="2774">
                  <c:v>61109.5</c:v>
                </c:pt>
                <c:pt idx="2775">
                  <c:v>61117.8</c:v>
                </c:pt>
                <c:pt idx="2776">
                  <c:v>61126.1</c:v>
                </c:pt>
                <c:pt idx="2777">
                  <c:v>61130.3</c:v>
                </c:pt>
                <c:pt idx="2778">
                  <c:v>61138.6</c:v>
                </c:pt>
                <c:pt idx="2779">
                  <c:v>61142.8</c:v>
                </c:pt>
                <c:pt idx="2780">
                  <c:v>61151.199999999997</c:v>
                </c:pt>
                <c:pt idx="2781">
                  <c:v>61163.9</c:v>
                </c:pt>
                <c:pt idx="2782">
                  <c:v>61172.4</c:v>
                </c:pt>
                <c:pt idx="2783">
                  <c:v>61176.7</c:v>
                </c:pt>
                <c:pt idx="2784">
                  <c:v>61185.4</c:v>
                </c:pt>
                <c:pt idx="2785">
                  <c:v>61194.1</c:v>
                </c:pt>
                <c:pt idx="2786">
                  <c:v>61198.400000000001</c:v>
                </c:pt>
                <c:pt idx="2787">
                  <c:v>61207.3</c:v>
                </c:pt>
                <c:pt idx="2788">
                  <c:v>61216.2</c:v>
                </c:pt>
                <c:pt idx="2789">
                  <c:v>61229.7</c:v>
                </c:pt>
                <c:pt idx="2790">
                  <c:v>61243.5</c:v>
                </c:pt>
                <c:pt idx="2791">
                  <c:v>61262.400000000001</c:v>
                </c:pt>
                <c:pt idx="2792">
                  <c:v>61286.7</c:v>
                </c:pt>
                <c:pt idx="2793">
                  <c:v>61306.8</c:v>
                </c:pt>
                <c:pt idx="2794">
                  <c:v>61327.5</c:v>
                </c:pt>
                <c:pt idx="2795">
                  <c:v>61343.5</c:v>
                </c:pt>
                <c:pt idx="2796">
                  <c:v>61360</c:v>
                </c:pt>
                <c:pt idx="2797">
                  <c:v>61376.9</c:v>
                </c:pt>
                <c:pt idx="2798">
                  <c:v>61394.3</c:v>
                </c:pt>
                <c:pt idx="2799">
                  <c:v>61400.2</c:v>
                </c:pt>
                <c:pt idx="2800">
                  <c:v>61412.2</c:v>
                </c:pt>
                <c:pt idx="2801">
                  <c:v>61424.4</c:v>
                </c:pt>
                <c:pt idx="2802">
                  <c:v>61443.199999999997</c:v>
                </c:pt>
                <c:pt idx="2803">
                  <c:v>61456</c:v>
                </c:pt>
                <c:pt idx="2804">
                  <c:v>61469.1</c:v>
                </c:pt>
                <c:pt idx="2805">
                  <c:v>61482.400000000001</c:v>
                </c:pt>
                <c:pt idx="2806">
                  <c:v>61489.2</c:v>
                </c:pt>
                <c:pt idx="2807">
                  <c:v>61502.9</c:v>
                </c:pt>
                <c:pt idx="2808">
                  <c:v>61509.9</c:v>
                </c:pt>
                <c:pt idx="2809">
                  <c:v>61524.1</c:v>
                </c:pt>
                <c:pt idx="2810">
                  <c:v>61538.6</c:v>
                </c:pt>
                <c:pt idx="2811">
                  <c:v>61554.3</c:v>
                </c:pt>
                <c:pt idx="2812">
                  <c:v>61571.9</c:v>
                </c:pt>
                <c:pt idx="2813">
                  <c:v>61591.199999999997</c:v>
                </c:pt>
                <c:pt idx="2814">
                  <c:v>61611.9</c:v>
                </c:pt>
                <c:pt idx="2815">
                  <c:v>61622.7</c:v>
                </c:pt>
                <c:pt idx="2816">
                  <c:v>61645.3</c:v>
                </c:pt>
                <c:pt idx="2817">
                  <c:v>61657</c:v>
                </c:pt>
                <c:pt idx="2818">
                  <c:v>61681</c:v>
                </c:pt>
                <c:pt idx="2819">
                  <c:v>61705.8</c:v>
                </c:pt>
                <c:pt idx="2820">
                  <c:v>61731.199999999997</c:v>
                </c:pt>
                <c:pt idx="2821">
                  <c:v>61756.9</c:v>
                </c:pt>
                <c:pt idx="2822">
                  <c:v>61782.8</c:v>
                </c:pt>
                <c:pt idx="2823">
                  <c:v>61808.800000000003</c:v>
                </c:pt>
                <c:pt idx="2824">
                  <c:v>61834.6</c:v>
                </c:pt>
                <c:pt idx="2825">
                  <c:v>61847.4</c:v>
                </c:pt>
                <c:pt idx="2826">
                  <c:v>61860.1</c:v>
                </c:pt>
                <c:pt idx="2827">
                  <c:v>61885.1</c:v>
                </c:pt>
                <c:pt idx="2828">
                  <c:v>61909.4</c:v>
                </c:pt>
                <c:pt idx="2829">
                  <c:v>61932.800000000003</c:v>
                </c:pt>
                <c:pt idx="2830">
                  <c:v>61955.199999999997</c:v>
                </c:pt>
                <c:pt idx="2831">
                  <c:v>61976.3</c:v>
                </c:pt>
                <c:pt idx="2832">
                  <c:v>62005.3</c:v>
                </c:pt>
                <c:pt idx="2833">
                  <c:v>62022.6</c:v>
                </c:pt>
                <c:pt idx="2834">
                  <c:v>62038</c:v>
                </c:pt>
                <c:pt idx="2835">
                  <c:v>62045</c:v>
                </c:pt>
                <c:pt idx="2836">
                  <c:v>62057.4</c:v>
                </c:pt>
                <c:pt idx="2837">
                  <c:v>62069.1</c:v>
                </c:pt>
                <c:pt idx="2838">
                  <c:v>62080.5</c:v>
                </c:pt>
                <c:pt idx="2839">
                  <c:v>62097</c:v>
                </c:pt>
                <c:pt idx="2840">
                  <c:v>62107.6</c:v>
                </c:pt>
                <c:pt idx="2841">
                  <c:v>62117.9</c:v>
                </c:pt>
                <c:pt idx="2842">
                  <c:v>62127.9</c:v>
                </c:pt>
                <c:pt idx="2843">
                  <c:v>62147.1</c:v>
                </c:pt>
                <c:pt idx="2844">
                  <c:v>62156.3</c:v>
                </c:pt>
                <c:pt idx="2845">
                  <c:v>62160.800000000003</c:v>
                </c:pt>
                <c:pt idx="2846">
                  <c:v>62169.7</c:v>
                </c:pt>
                <c:pt idx="2847">
                  <c:v>62178.3</c:v>
                </c:pt>
                <c:pt idx="2848">
                  <c:v>62186.6</c:v>
                </c:pt>
                <c:pt idx="2849">
                  <c:v>62194.8</c:v>
                </c:pt>
                <c:pt idx="2850">
                  <c:v>62202.8</c:v>
                </c:pt>
                <c:pt idx="2851">
                  <c:v>62210.6</c:v>
                </c:pt>
                <c:pt idx="2852">
                  <c:v>62221.9</c:v>
                </c:pt>
                <c:pt idx="2853">
                  <c:v>62232.9</c:v>
                </c:pt>
                <c:pt idx="2854">
                  <c:v>62240</c:v>
                </c:pt>
                <c:pt idx="2855">
                  <c:v>62247</c:v>
                </c:pt>
                <c:pt idx="2856">
                  <c:v>62253.9</c:v>
                </c:pt>
                <c:pt idx="2857">
                  <c:v>62260.7</c:v>
                </c:pt>
                <c:pt idx="2858">
                  <c:v>62270.7</c:v>
                </c:pt>
                <c:pt idx="2859">
                  <c:v>62277.2</c:v>
                </c:pt>
                <c:pt idx="2860">
                  <c:v>62283.7</c:v>
                </c:pt>
                <c:pt idx="2861">
                  <c:v>62290.1</c:v>
                </c:pt>
                <c:pt idx="2862">
                  <c:v>62302.8</c:v>
                </c:pt>
                <c:pt idx="2863">
                  <c:v>62309.1</c:v>
                </c:pt>
                <c:pt idx="2864">
                  <c:v>62312.3</c:v>
                </c:pt>
                <c:pt idx="2865">
                  <c:v>62315.4</c:v>
                </c:pt>
                <c:pt idx="2866">
                  <c:v>62321.7</c:v>
                </c:pt>
                <c:pt idx="2867">
                  <c:v>62328</c:v>
                </c:pt>
                <c:pt idx="2868">
                  <c:v>62334.2</c:v>
                </c:pt>
                <c:pt idx="2869">
                  <c:v>62337.4</c:v>
                </c:pt>
                <c:pt idx="2870">
                  <c:v>62346.9</c:v>
                </c:pt>
                <c:pt idx="2871">
                  <c:v>62350.1</c:v>
                </c:pt>
                <c:pt idx="2872">
                  <c:v>62356.6</c:v>
                </c:pt>
                <c:pt idx="2873">
                  <c:v>62366.400000000001</c:v>
                </c:pt>
                <c:pt idx="2874">
                  <c:v>62373</c:v>
                </c:pt>
                <c:pt idx="2875">
                  <c:v>62379.7</c:v>
                </c:pt>
                <c:pt idx="2876">
                  <c:v>62383.1</c:v>
                </c:pt>
                <c:pt idx="2877">
                  <c:v>62390</c:v>
                </c:pt>
                <c:pt idx="2878">
                  <c:v>62397</c:v>
                </c:pt>
                <c:pt idx="2879">
                  <c:v>62404.1</c:v>
                </c:pt>
                <c:pt idx="2880">
                  <c:v>62407.7</c:v>
                </c:pt>
                <c:pt idx="2881">
                  <c:v>62418.8</c:v>
                </c:pt>
                <c:pt idx="2882">
                  <c:v>62426.400000000001</c:v>
                </c:pt>
                <c:pt idx="2883">
                  <c:v>62434.1</c:v>
                </c:pt>
                <c:pt idx="2884">
                  <c:v>62441.8</c:v>
                </c:pt>
                <c:pt idx="2885">
                  <c:v>62449.5</c:v>
                </c:pt>
                <c:pt idx="2886">
                  <c:v>62457.2</c:v>
                </c:pt>
                <c:pt idx="2887">
                  <c:v>62464.800000000003</c:v>
                </c:pt>
                <c:pt idx="2888">
                  <c:v>62472.4</c:v>
                </c:pt>
                <c:pt idx="2889">
                  <c:v>62479.9</c:v>
                </c:pt>
                <c:pt idx="2890">
                  <c:v>62491.1</c:v>
                </c:pt>
                <c:pt idx="2891">
                  <c:v>62498.6</c:v>
                </c:pt>
                <c:pt idx="2892">
                  <c:v>62506.1</c:v>
                </c:pt>
                <c:pt idx="2893">
                  <c:v>62513.5</c:v>
                </c:pt>
                <c:pt idx="2894">
                  <c:v>62517.2</c:v>
                </c:pt>
                <c:pt idx="2895">
                  <c:v>62524.6</c:v>
                </c:pt>
                <c:pt idx="2896">
                  <c:v>62532</c:v>
                </c:pt>
                <c:pt idx="2897">
                  <c:v>62539.3</c:v>
                </c:pt>
                <c:pt idx="2898">
                  <c:v>62546.7</c:v>
                </c:pt>
                <c:pt idx="2899">
                  <c:v>62554.1</c:v>
                </c:pt>
                <c:pt idx="2900">
                  <c:v>62561.4</c:v>
                </c:pt>
                <c:pt idx="2901">
                  <c:v>62568.800000000003</c:v>
                </c:pt>
                <c:pt idx="2902">
                  <c:v>62576.2</c:v>
                </c:pt>
                <c:pt idx="2903">
                  <c:v>62579.8</c:v>
                </c:pt>
                <c:pt idx="2904">
                  <c:v>62587.199999999997</c:v>
                </c:pt>
                <c:pt idx="2905">
                  <c:v>62594.6</c:v>
                </c:pt>
                <c:pt idx="2906">
                  <c:v>62602</c:v>
                </c:pt>
                <c:pt idx="2907">
                  <c:v>62609.4</c:v>
                </c:pt>
                <c:pt idx="2908">
                  <c:v>62620.6</c:v>
                </c:pt>
                <c:pt idx="2909">
                  <c:v>62628.1</c:v>
                </c:pt>
                <c:pt idx="2910">
                  <c:v>62635.6</c:v>
                </c:pt>
                <c:pt idx="2911">
                  <c:v>62643.1</c:v>
                </c:pt>
                <c:pt idx="2912">
                  <c:v>62650.7</c:v>
                </c:pt>
                <c:pt idx="2913">
                  <c:v>62658.3</c:v>
                </c:pt>
                <c:pt idx="2914">
                  <c:v>62662.1</c:v>
                </c:pt>
                <c:pt idx="2915">
                  <c:v>62669.7</c:v>
                </c:pt>
                <c:pt idx="2916">
                  <c:v>62677.4</c:v>
                </c:pt>
                <c:pt idx="2917">
                  <c:v>62685.2</c:v>
                </c:pt>
                <c:pt idx="2918">
                  <c:v>62693</c:v>
                </c:pt>
                <c:pt idx="2919">
                  <c:v>62700.800000000003</c:v>
                </c:pt>
                <c:pt idx="2920">
                  <c:v>62708.7</c:v>
                </c:pt>
                <c:pt idx="2921">
                  <c:v>62720.7</c:v>
                </c:pt>
                <c:pt idx="2922">
                  <c:v>62728.800000000003</c:v>
                </c:pt>
                <c:pt idx="2923">
                  <c:v>62741</c:v>
                </c:pt>
                <c:pt idx="2924">
                  <c:v>62745.1</c:v>
                </c:pt>
                <c:pt idx="2925">
                  <c:v>62753.3</c:v>
                </c:pt>
                <c:pt idx="2926">
                  <c:v>62765.9</c:v>
                </c:pt>
                <c:pt idx="2927">
                  <c:v>62774.3</c:v>
                </c:pt>
                <c:pt idx="2928">
                  <c:v>62787.1</c:v>
                </c:pt>
                <c:pt idx="2929">
                  <c:v>62795.8</c:v>
                </c:pt>
                <c:pt idx="2930">
                  <c:v>62813.4</c:v>
                </c:pt>
                <c:pt idx="2931">
                  <c:v>62822.3</c:v>
                </c:pt>
                <c:pt idx="2932">
                  <c:v>62831.3</c:v>
                </c:pt>
                <c:pt idx="2933">
                  <c:v>62840.4</c:v>
                </c:pt>
                <c:pt idx="2934">
                  <c:v>62845</c:v>
                </c:pt>
                <c:pt idx="2935">
                  <c:v>62854.3</c:v>
                </c:pt>
                <c:pt idx="2936">
                  <c:v>62863.7</c:v>
                </c:pt>
                <c:pt idx="2937">
                  <c:v>62868.4</c:v>
                </c:pt>
                <c:pt idx="2938">
                  <c:v>62877.8</c:v>
                </c:pt>
                <c:pt idx="2939">
                  <c:v>62892.1</c:v>
                </c:pt>
                <c:pt idx="2940">
                  <c:v>62896.9</c:v>
                </c:pt>
                <c:pt idx="2941">
                  <c:v>62906.6</c:v>
                </c:pt>
                <c:pt idx="2942">
                  <c:v>62916.3</c:v>
                </c:pt>
                <c:pt idx="2943">
                  <c:v>62926.1</c:v>
                </c:pt>
                <c:pt idx="2944">
                  <c:v>62936</c:v>
                </c:pt>
                <c:pt idx="2945">
                  <c:v>62946.1</c:v>
                </c:pt>
                <c:pt idx="2946">
                  <c:v>62956.2</c:v>
                </c:pt>
                <c:pt idx="2947">
                  <c:v>62966.400000000001</c:v>
                </c:pt>
                <c:pt idx="2948">
                  <c:v>62981.9</c:v>
                </c:pt>
                <c:pt idx="2949">
                  <c:v>62987.1</c:v>
                </c:pt>
                <c:pt idx="2950">
                  <c:v>62997.599999999999</c:v>
                </c:pt>
                <c:pt idx="2951">
                  <c:v>63008.3</c:v>
                </c:pt>
                <c:pt idx="2952">
                  <c:v>63019</c:v>
                </c:pt>
                <c:pt idx="2953">
                  <c:v>63029.9</c:v>
                </c:pt>
                <c:pt idx="2954">
                  <c:v>63035.4</c:v>
                </c:pt>
                <c:pt idx="2955">
                  <c:v>63046.5</c:v>
                </c:pt>
                <c:pt idx="2956">
                  <c:v>63052</c:v>
                </c:pt>
                <c:pt idx="2957">
                  <c:v>63069</c:v>
                </c:pt>
                <c:pt idx="2958">
                  <c:v>63080.4</c:v>
                </c:pt>
                <c:pt idx="2959">
                  <c:v>63092</c:v>
                </c:pt>
                <c:pt idx="2960">
                  <c:v>63103.8</c:v>
                </c:pt>
                <c:pt idx="2961">
                  <c:v>63115.7</c:v>
                </c:pt>
                <c:pt idx="2962">
                  <c:v>63121.7</c:v>
                </c:pt>
                <c:pt idx="2963">
                  <c:v>63127.7</c:v>
                </c:pt>
                <c:pt idx="2964">
                  <c:v>63139.9</c:v>
                </c:pt>
                <c:pt idx="2965">
                  <c:v>63152.3</c:v>
                </c:pt>
                <c:pt idx="2966">
                  <c:v>63164.800000000003</c:v>
                </c:pt>
                <c:pt idx="2967">
                  <c:v>63171.1</c:v>
                </c:pt>
                <c:pt idx="2968">
                  <c:v>63183.8</c:v>
                </c:pt>
                <c:pt idx="2969">
                  <c:v>63203.3</c:v>
                </c:pt>
                <c:pt idx="2970">
                  <c:v>63216.5</c:v>
                </c:pt>
                <c:pt idx="2971">
                  <c:v>63229.8</c:v>
                </c:pt>
                <c:pt idx="2972">
                  <c:v>63243.8</c:v>
                </c:pt>
                <c:pt idx="2973">
                  <c:v>63251.1</c:v>
                </c:pt>
                <c:pt idx="2974">
                  <c:v>63258.6</c:v>
                </c:pt>
                <c:pt idx="2975">
                  <c:v>63282.3</c:v>
                </c:pt>
                <c:pt idx="2976">
                  <c:v>63290.5</c:v>
                </c:pt>
                <c:pt idx="2977">
                  <c:v>63316.3</c:v>
                </c:pt>
                <c:pt idx="2978">
                  <c:v>63334.2</c:v>
                </c:pt>
                <c:pt idx="2979">
                  <c:v>63352.5</c:v>
                </c:pt>
                <c:pt idx="2980">
                  <c:v>63361.9</c:v>
                </c:pt>
                <c:pt idx="2981">
                  <c:v>63380.800000000003</c:v>
                </c:pt>
                <c:pt idx="2982">
                  <c:v>63400.1</c:v>
                </c:pt>
                <c:pt idx="2983">
                  <c:v>63409.8</c:v>
                </c:pt>
                <c:pt idx="2984">
                  <c:v>63419.5</c:v>
                </c:pt>
                <c:pt idx="2985">
                  <c:v>63439.199999999997</c:v>
                </c:pt>
                <c:pt idx="2986">
                  <c:v>63458.9</c:v>
                </c:pt>
                <c:pt idx="2987">
                  <c:v>63478.6</c:v>
                </c:pt>
                <c:pt idx="2988">
                  <c:v>63498.2</c:v>
                </c:pt>
                <c:pt idx="2989">
                  <c:v>63527.4</c:v>
                </c:pt>
                <c:pt idx="2990">
                  <c:v>63537</c:v>
                </c:pt>
                <c:pt idx="2991">
                  <c:v>63556</c:v>
                </c:pt>
                <c:pt idx="2992">
                  <c:v>63565.4</c:v>
                </c:pt>
                <c:pt idx="2993">
                  <c:v>63583.8</c:v>
                </c:pt>
                <c:pt idx="2994">
                  <c:v>63601.8</c:v>
                </c:pt>
                <c:pt idx="2995">
                  <c:v>63627.7</c:v>
                </c:pt>
                <c:pt idx="2996">
                  <c:v>63644.2</c:v>
                </c:pt>
                <c:pt idx="2997">
                  <c:v>63660</c:v>
                </c:pt>
                <c:pt idx="2998">
                  <c:v>63674.9</c:v>
                </c:pt>
                <c:pt idx="2999">
                  <c:v>63689</c:v>
                </c:pt>
                <c:pt idx="3000">
                  <c:v>63708.4</c:v>
                </c:pt>
                <c:pt idx="3001">
                  <c:v>63714.3</c:v>
                </c:pt>
                <c:pt idx="3002">
                  <c:v>63725.4</c:v>
                </c:pt>
                <c:pt idx="3003">
                  <c:v>63735.5</c:v>
                </c:pt>
                <c:pt idx="3004">
                  <c:v>63745.3</c:v>
                </c:pt>
                <c:pt idx="3005">
                  <c:v>63754.9</c:v>
                </c:pt>
                <c:pt idx="3006">
                  <c:v>63764.4</c:v>
                </c:pt>
                <c:pt idx="3007">
                  <c:v>63773.599999999999</c:v>
                </c:pt>
                <c:pt idx="3008">
                  <c:v>63782.6</c:v>
                </c:pt>
                <c:pt idx="3009">
                  <c:v>63791.4</c:v>
                </c:pt>
                <c:pt idx="3010">
                  <c:v>63800</c:v>
                </c:pt>
                <c:pt idx="3011">
                  <c:v>63812.6</c:v>
                </c:pt>
                <c:pt idx="3012">
                  <c:v>63820.800000000003</c:v>
                </c:pt>
                <c:pt idx="3013">
                  <c:v>63828.800000000003</c:v>
                </c:pt>
                <c:pt idx="3014">
                  <c:v>63840.5</c:v>
                </c:pt>
                <c:pt idx="3015">
                  <c:v>63844.3</c:v>
                </c:pt>
                <c:pt idx="3016">
                  <c:v>63855.5</c:v>
                </c:pt>
                <c:pt idx="3017">
                  <c:v>63870</c:v>
                </c:pt>
                <c:pt idx="3018">
                  <c:v>63880.5</c:v>
                </c:pt>
                <c:pt idx="3019">
                  <c:v>63897.4</c:v>
                </c:pt>
                <c:pt idx="3020">
                  <c:v>63913.599999999999</c:v>
                </c:pt>
                <c:pt idx="3021">
                  <c:v>63923.1</c:v>
                </c:pt>
                <c:pt idx="3022">
                  <c:v>63932.3</c:v>
                </c:pt>
                <c:pt idx="3023">
                  <c:v>63935.4</c:v>
                </c:pt>
                <c:pt idx="3024">
                  <c:v>63941.4</c:v>
                </c:pt>
                <c:pt idx="3025">
                  <c:v>63947.4</c:v>
                </c:pt>
                <c:pt idx="3026">
                  <c:v>63950.3</c:v>
                </c:pt>
                <c:pt idx="3027">
                  <c:v>63956.2</c:v>
                </c:pt>
                <c:pt idx="3028">
                  <c:v>63962</c:v>
                </c:pt>
                <c:pt idx="3029">
                  <c:v>63967.8</c:v>
                </c:pt>
                <c:pt idx="3030">
                  <c:v>63970.7</c:v>
                </c:pt>
                <c:pt idx="3031">
                  <c:v>63979.199999999997</c:v>
                </c:pt>
                <c:pt idx="3032">
                  <c:v>63984.9</c:v>
                </c:pt>
                <c:pt idx="3033">
                  <c:v>63990.5</c:v>
                </c:pt>
                <c:pt idx="3034">
                  <c:v>63996.1</c:v>
                </c:pt>
                <c:pt idx="3035">
                  <c:v>63998.9</c:v>
                </c:pt>
                <c:pt idx="3036">
                  <c:v>64004.5</c:v>
                </c:pt>
                <c:pt idx="3037">
                  <c:v>64010.1</c:v>
                </c:pt>
                <c:pt idx="3038">
                  <c:v>64015.7</c:v>
                </c:pt>
                <c:pt idx="3039">
                  <c:v>64021.3</c:v>
                </c:pt>
                <c:pt idx="3040">
                  <c:v>64027</c:v>
                </c:pt>
                <c:pt idx="3041">
                  <c:v>64032.6</c:v>
                </c:pt>
                <c:pt idx="3042">
                  <c:v>64035.4</c:v>
                </c:pt>
                <c:pt idx="3043">
                  <c:v>64038.3</c:v>
                </c:pt>
                <c:pt idx="3044">
                  <c:v>64044</c:v>
                </c:pt>
                <c:pt idx="3045">
                  <c:v>64049.7</c:v>
                </c:pt>
                <c:pt idx="3046">
                  <c:v>64055.5</c:v>
                </c:pt>
                <c:pt idx="3047">
                  <c:v>64061.3</c:v>
                </c:pt>
                <c:pt idx="3048">
                  <c:v>64067.199999999997</c:v>
                </c:pt>
                <c:pt idx="3049">
                  <c:v>64073.1</c:v>
                </c:pt>
                <c:pt idx="3050">
                  <c:v>64076.1</c:v>
                </c:pt>
                <c:pt idx="3051">
                  <c:v>64082.1</c:v>
                </c:pt>
                <c:pt idx="3052">
                  <c:v>64088.2</c:v>
                </c:pt>
                <c:pt idx="3053">
                  <c:v>64094.400000000001</c:v>
                </c:pt>
                <c:pt idx="3054">
                  <c:v>64100.7</c:v>
                </c:pt>
                <c:pt idx="3055">
                  <c:v>64103.8</c:v>
                </c:pt>
                <c:pt idx="3056">
                  <c:v>64107</c:v>
                </c:pt>
                <c:pt idx="3057">
                  <c:v>64113.5</c:v>
                </c:pt>
                <c:pt idx="3058">
                  <c:v>64123.199999999997</c:v>
                </c:pt>
                <c:pt idx="3059">
                  <c:v>64129.5</c:v>
                </c:pt>
                <c:pt idx="3060">
                  <c:v>64135.8</c:v>
                </c:pt>
                <c:pt idx="3061">
                  <c:v>64138.9</c:v>
                </c:pt>
                <c:pt idx="3062">
                  <c:v>64145</c:v>
                </c:pt>
                <c:pt idx="3063">
                  <c:v>64151.1</c:v>
                </c:pt>
                <c:pt idx="3064">
                  <c:v>64154.1</c:v>
                </c:pt>
                <c:pt idx="3065">
                  <c:v>64157.1</c:v>
                </c:pt>
                <c:pt idx="3066">
                  <c:v>64163</c:v>
                </c:pt>
                <c:pt idx="3067">
                  <c:v>64168.9</c:v>
                </c:pt>
                <c:pt idx="3068">
                  <c:v>64174.8</c:v>
                </c:pt>
                <c:pt idx="3069">
                  <c:v>64180.6</c:v>
                </c:pt>
                <c:pt idx="3070">
                  <c:v>64186.3</c:v>
                </c:pt>
                <c:pt idx="3071">
                  <c:v>64189.2</c:v>
                </c:pt>
                <c:pt idx="3072">
                  <c:v>64194.9</c:v>
                </c:pt>
                <c:pt idx="3073">
                  <c:v>64200.5</c:v>
                </c:pt>
                <c:pt idx="3074">
                  <c:v>64206.2</c:v>
                </c:pt>
                <c:pt idx="3075">
                  <c:v>64211.8</c:v>
                </c:pt>
                <c:pt idx="3076">
                  <c:v>64214.6</c:v>
                </c:pt>
                <c:pt idx="3077">
                  <c:v>64220.2</c:v>
                </c:pt>
                <c:pt idx="3078">
                  <c:v>64222.9</c:v>
                </c:pt>
                <c:pt idx="3079">
                  <c:v>64231.3</c:v>
                </c:pt>
                <c:pt idx="3080">
                  <c:v>64236.800000000003</c:v>
                </c:pt>
                <c:pt idx="3081">
                  <c:v>64242.400000000001</c:v>
                </c:pt>
                <c:pt idx="3082">
                  <c:v>64245.1</c:v>
                </c:pt>
                <c:pt idx="3083">
                  <c:v>64250.7</c:v>
                </c:pt>
                <c:pt idx="3084">
                  <c:v>64256.3</c:v>
                </c:pt>
                <c:pt idx="3085">
                  <c:v>64259</c:v>
                </c:pt>
                <c:pt idx="3086">
                  <c:v>64264.6</c:v>
                </c:pt>
                <c:pt idx="3087">
                  <c:v>64270.2</c:v>
                </c:pt>
                <c:pt idx="3088">
                  <c:v>64275.9</c:v>
                </c:pt>
                <c:pt idx="3089">
                  <c:v>64281.5</c:v>
                </c:pt>
                <c:pt idx="3090">
                  <c:v>64287.199999999997</c:v>
                </c:pt>
                <c:pt idx="3091">
                  <c:v>64295.8</c:v>
                </c:pt>
                <c:pt idx="3092">
                  <c:v>64301.599999999999</c:v>
                </c:pt>
                <c:pt idx="3093">
                  <c:v>64307.4</c:v>
                </c:pt>
                <c:pt idx="3094">
                  <c:v>64313.3</c:v>
                </c:pt>
                <c:pt idx="3095">
                  <c:v>64316.3</c:v>
                </c:pt>
                <c:pt idx="3096">
                  <c:v>64322.2</c:v>
                </c:pt>
                <c:pt idx="3097">
                  <c:v>64328.3</c:v>
                </c:pt>
                <c:pt idx="3098">
                  <c:v>64334.400000000001</c:v>
                </c:pt>
                <c:pt idx="3099">
                  <c:v>64340.5</c:v>
                </c:pt>
                <c:pt idx="3100">
                  <c:v>64349.9</c:v>
                </c:pt>
                <c:pt idx="3101">
                  <c:v>64356.3</c:v>
                </c:pt>
                <c:pt idx="3102">
                  <c:v>64362.7</c:v>
                </c:pt>
                <c:pt idx="3103">
                  <c:v>64369.3</c:v>
                </c:pt>
                <c:pt idx="3104">
                  <c:v>64375.9</c:v>
                </c:pt>
                <c:pt idx="3105">
                  <c:v>64379.3</c:v>
                </c:pt>
                <c:pt idx="3106">
                  <c:v>64386</c:v>
                </c:pt>
                <c:pt idx="3107">
                  <c:v>64392.9</c:v>
                </c:pt>
                <c:pt idx="3108">
                  <c:v>64396.4</c:v>
                </c:pt>
                <c:pt idx="3109">
                  <c:v>64407</c:v>
                </c:pt>
                <c:pt idx="3110">
                  <c:v>64417.9</c:v>
                </c:pt>
                <c:pt idx="3111">
                  <c:v>64425.3</c:v>
                </c:pt>
                <c:pt idx="3112">
                  <c:v>64436.7</c:v>
                </c:pt>
                <c:pt idx="3113">
                  <c:v>64444.4</c:v>
                </c:pt>
                <c:pt idx="3114">
                  <c:v>64456.3</c:v>
                </c:pt>
                <c:pt idx="3115">
                  <c:v>64464.3</c:v>
                </c:pt>
                <c:pt idx="3116">
                  <c:v>64468.4</c:v>
                </c:pt>
                <c:pt idx="3117">
                  <c:v>64476.800000000003</c:v>
                </c:pt>
                <c:pt idx="3118">
                  <c:v>64485.2</c:v>
                </c:pt>
                <c:pt idx="3119">
                  <c:v>64489.5</c:v>
                </c:pt>
                <c:pt idx="3120">
                  <c:v>64498.400000000001</c:v>
                </c:pt>
                <c:pt idx="3121">
                  <c:v>64507.6</c:v>
                </c:pt>
                <c:pt idx="3122">
                  <c:v>64517</c:v>
                </c:pt>
                <c:pt idx="3123">
                  <c:v>64521.9</c:v>
                </c:pt>
                <c:pt idx="3124">
                  <c:v>64531.8</c:v>
                </c:pt>
                <c:pt idx="3125">
                  <c:v>64541.9</c:v>
                </c:pt>
                <c:pt idx="3126">
                  <c:v>64552.3</c:v>
                </c:pt>
                <c:pt idx="3127">
                  <c:v>64563</c:v>
                </c:pt>
                <c:pt idx="3128">
                  <c:v>64573.9</c:v>
                </c:pt>
                <c:pt idx="3129">
                  <c:v>64585.1</c:v>
                </c:pt>
                <c:pt idx="3130">
                  <c:v>64590.8</c:v>
                </c:pt>
                <c:pt idx="3131">
                  <c:v>64608.1</c:v>
                </c:pt>
                <c:pt idx="3132">
                  <c:v>64619.9</c:v>
                </c:pt>
                <c:pt idx="3133">
                  <c:v>64632</c:v>
                </c:pt>
                <c:pt idx="3134">
                  <c:v>64644.2</c:v>
                </c:pt>
                <c:pt idx="3135">
                  <c:v>64650.400000000001</c:v>
                </c:pt>
                <c:pt idx="3136">
                  <c:v>64662.9</c:v>
                </c:pt>
                <c:pt idx="3137">
                  <c:v>64669.2</c:v>
                </c:pt>
                <c:pt idx="3138">
                  <c:v>64681.9</c:v>
                </c:pt>
                <c:pt idx="3139">
                  <c:v>64694.8</c:v>
                </c:pt>
                <c:pt idx="3140">
                  <c:v>64721</c:v>
                </c:pt>
                <c:pt idx="3141">
                  <c:v>64734.400000000001</c:v>
                </c:pt>
                <c:pt idx="3142">
                  <c:v>64747.8</c:v>
                </c:pt>
                <c:pt idx="3143">
                  <c:v>64761.3</c:v>
                </c:pt>
                <c:pt idx="3144">
                  <c:v>64775</c:v>
                </c:pt>
                <c:pt idx="3145">
                  <c:v>64788.7</c:v>
                </c:pt>
                <c:pt idx="3146">
                  <c:v>64802.6</c:v>
                </c:pt>
                <c:pt idx="3147">
                  <c:v>64816.5</c:v>
                </c:pt>
                <c:pt idx="3148">
                  <c:v>64830.400000000001</c:v>
                </c:pt>
                <c:pt idx="3149">
                  <c:v>64844.5</c:v>
                </c:pt>
                <c:pt idx="3150">
                  <c:v>64858.5</c:v>
                </c:pt>
                <c:pt idx="3151">
                  <c:v>64872.7</c:v>
                </c:pt>
                <c:pt idx="3152">
                  <c:v>64886.8</c:v>
                </c:pt>
                <c:pt idx="3153">
                  <c:v>64908.1</c:v>
                </c:pt>
                <c:pt idx="3154">
                  <c:v>64915.199999999997</c:v>
                </c:pt>
                <c:pt idx="3155">
                  <c:v>64929.3</c:v>
                </c:pt>
                <c:pt idx="3156">
                  <c:v>64943.5</c:v>
                </c:pt>
                <c:pt idx="3157">
                  <c:v>64957.7</c:v>
                </c:pt>
                <c:pt idx="3158">
                  <c:v>64964.800000000003</c:v>
                </c:pt>
                <c:pt idx="3159">
                  <c:v>64978.9</c:v>
                </c:pt>
                <c:pt idx="3160">
                  <c:v>64993</c:v>
                </c:pt>
                <c:pt idx="3161">
                  <c:v>65000</c:v>
                </c:pt>
                <c:pt idx="3162">
                  <c:v>65021</c:v>
                </c:pt>
                <c:pt idx="3163">
                  <c:v>65034.9</c:v>
                </c:pt>
                <c:pt idx="3164">
                  <c:v>65048.800000000003</c:v>
                </c:pt>
                <c:pt idx="3165">
                  <c:v>65062.6</c:v>
                </c:pt>
                <c:pt idx="3166">
                  <c:v>65076.5</c:v>
                </c:pt>
                <c:pt idx="3167">
                  <c:v>65090.5</c:v>
                </c:pt>
                <c:pt idx="3168">
                  <c:v>65104.6</c:v>
                </c:pt>
                <c:pt idx="3169">
                  <c:v>65126</c:v>
                </c:pt>
                <c:pt idx="3170">
                  <c:v>65140.3</c:v>
                </c:pt>
                <c:pt idx="3171">
                  <c:v>65154.8</c:v>
                </c:pt>
                <c:pt idx="3172">
                  <c:v>65169.4</c:v>
                </c:pt>
                <c:pt idx="3173">
                  <c:v>65176.7</c:v>
                </c:pt>
                <c:pt idx="3174">
                  <c:v>65191.4</c:v>
                </c:pt>
                <c:pt idx="3175">
                  <c:v>65206.2</c:v>
                </c:pt>
                <c:pt idx="3176">
                  <c:v>65221.1</c:v>
                </c:pt>
                <c:pt idx="3177">
                  <c:v>65236</c:v>
                </c:pt>
                <c:pt idx="3178">
                  <c:v>65251</c:v>
                </c:pt>
                <c:pt idx="3179">
                  <c:v>65273.5</c:v>
                </c:pt>
                <c:pt idx="3180">
                  <c:v>65288.6</c:v>
                </c:pt>
                <c:pt idx="3181">
                  <c:v>65296.2</c:v>
                </c:pt>
                <c:pt idx="3182">
                  <c:v>65311.3</c:v>
                </c:pt>
                <c:pt idx="3183">
                  <c:v>65326.5</c:v>
                </c:pt>
                <c:pt idx="3184">
                  <c:v>65341.7</c:v>
                </c:pt>
                <c:pt idx="3185">
                  <c:v>65364.6</c:v>
                </c:pt>
                <c:pt idx="3186">
                  <c:v>65372.2</c:v>
                </c:pt>
                <c:pt idx="3187">
                  <c:v>65387.5</c:v>
                </c:pt>
                <c:pt idx="3188">
                  <c:v>65402.7</c:v>
                </c:pt>
                <c:pt idx="3189">
                  <c:v>65418</c:v>
                </c:pt>
                <c:pt idx="3190">
                  <c:v>65433.2</c:v>
                </c:pt>
                <c:pt idx="3191">
                  <c:v>65456</c:v>
                </c:pt>
                <c:pt idx="3192">
                  <c:v>65471.3</c:v>
                </c:pt>
                <c:pt idx="3193">
                  <c:v>65486.8</c:v>
                </c:pt>
                <c:pt idx="3194">
                  <c:v>65502.6</c:v>
                </c:pt>
                <c:pt idx="3195">
                  <c:v>65518.6</c:v>
                </c:pt>
                <c:pt idx="3196">
                  <c:v>65543.100000000006</c:v>
                </c:pt>
                <c:pt idx="3197">
                  <c:v>65559.7</c:v>
                </c:pt>
                <c:pt idx="3198">
                  <c:v>65576.5</c:v>
                </c:pt>
                <c:pt idx="3199">
                  <c:v>65593.3</c:v>
                </c:pt>
                <c:pt idx="3200">
                  <c:v>65618.8</c:v>
                </c:pt>
                <c:pt idx="3201">
                  <c:v>65635.899999999994</c:v>
                </c:pt>
                <c:pt idx="3202">
                  <c:v>65653</c:v>
                </c:pt>
                <c:pt idx="3203">
                  <c:v>65678.7</c:v>
                </c:pt>
                <c:pt idx="3204">
                  <c:v>65695.7</c:v>
                </c:pt>
                <c:pt idx="3205">
                  <c:v>65704.2</c:v>
                </c:pt>
                <c:pt idx="3206">
                  <c:v>65721.100000000006</c:v>
                </c:pt>
                <c:pt idx="3207">
                  <c:v>65729.600000000006</c:v>
                </c:pt>
                <c:pt idx="3208">
                  <c:v>65746.3</c:v>
                </c:pt>
                <c:pt idx="3209">
                  <c:v>65762.899999999994</c:v>
                </c:pt>
                <c:pt idx="3210">
                  <c:v>65779.3</c:v>
                </c:pt>
                <c:pt idx="3211">
                  <c:v>65803.5</c:v>
                </c:pt>
                <c:pt idx="3212">
                  <c:v>65827.100000000006</c:v>
                </c:pt>
                <c:pt idx="3213">
                  <c:v>65842.5</c:v>
                </c:pt>
                <c:pt idx="3214">
                  <c:v>65850.100000000006</c:v>
                </c:pt>
                <c:pt idx="3215">
                  <c:v>65872.2</c:v>
                </c:pt>
                <c:pt idx="3216">
                  <c:v>65893.5</c:v>
                </c:pt>
                <c:pt idx="3217">
                  <c:v>65907.100000000006</c:v>
                </c:pt>
                <c:pt idx="3218">
                  <c:v>65920.3</c:v>
                </c:pt>
                <c:pt idx="3219">
                  <c:v>65939.100000000006</c:v>
                </c:pt>
                <c:pt idx="3220">
                  <c:v>65951</c:v>
                </c:pt>
                <c:pt idx="3221">
                  <c:v>65967.899999999994</c:v>
                </c:pt>
                <c:pt idx="3222">
                  <c:v>65978.7</c:v>
                </c:pt>
                <c:pt idx="3223">
                  <c:v>65989.3</c:v>
                </c:pt>
                <c:pt idx="3224">
                  <c:v>65999.8</c:v>
                </c:pt>
                <c:pt idx="3225">
                  <c:v>66010.100000000006</c:v>
                </c:pt>
                <c:pt idx="3226">
                  <c:v>66020.3</c:v>
                </c:pt>
                <c:pt idx="3227">
                  <c:v>66030.2</c:v>
                </c:pt>
                <c:pt idx="3228">
                  <c:v>66040.100000000006</c:v>
                </c:pt>
                <c:pt idx="3229">
                  <c:v>66054.5</c:v>
                </c:pt>
                <c:pt idx="3230">
                  <c:v>66064</c:v>
                </c:pt>
                <c:pt idx="3231">
                  <c:v>66073.3</c:v>
                </c:pt>
                <c:pt idx="3232">
                  <c:v>66082.5</c:v>
                </c:pt>
                <c:pt idx="3233">
                  <c:v>66091.5</c:v>
                </c:pt>
                <c:pt idx="3234">
                  <c:v>66100.399999999994</c:v>
                </c:pt>
                <c:pt idx="3235">
                  <c:v>66109.2</c:v>
                </c:pt>
                <c:pt idx="3236">
                  <c:v>66117.899999999994</c:v>
                </c:pt>
                <c:pt idx="3237">
                  <c:v>66126.5</c:v>
                </c:pt>
                <c:pt idx="3238">
                  <c:v>66139.100000000006</c:v>
                </c:pt>
                <c:pt idx="3239">
                  <c:v>66143.3</c:v>
                </c:pt>
                <c:pt idx="3240">
                  <c:v>66155.600000000006</c:v>
                </c:pt>
                <c:pt idx="3241">
                  <c:v>66163.7</c:v>
                </c:pt>
                <c:pt idx="3242">
                  <c:v>66171.7</c:v>
                </c:pt>
                <c:pt idx="3243">
                  <c:v>66175.7</c:v>
                </c:pt>
                <c:pt idx="3244">
                  <c:v>66183.600000000006</c:v>
                </c:pt>
                <c:pt idx="3245">
                  <c:v>66191.399999999994</c:v>
                </c:pt>
                <c:pt idx="3246">
                  <c:v>66203</c:v>
                </c:pt>
                <c:pt idx="3247">
                  <c:v>66210.600000000006</c:v>
                </c:pt>
                <c:pt idx="3248">
                  <c:v>66221.899999999994</c:v>
                </c:pt>
                <c:pt idx="3249">
                  <c:v>66229.399999999994</c:v>
                </c:pt>
                <c:pt idx="3250">
                  <c:v>66236.800000000003</c:v>
                </c:pt>
                <c:pt idx="3251">
                  <c:v>66244.2</c:v>
                </c:pt>
                <c:pt idx="3252">
                  <c:v>66247.8</c:v>
                </c:pt>
                <c:pt idx="3253">
                  <c:v>66255.100000000006</c:v>
                </c:pt>
                <c:pt idx="3254">
                  <c:v>66262.399999999994</c:v>
                </c:pt>
                <c:pt idx="3255">
                  <c:v>66266</c:v>
                </c:pt>
                <c:pt idx="3256">
                  <c:v>66273.2</c:v>
                </c:pt>
                <c:pt idx="3257">
                  <c:v>66280.399999999994</c:v>
                </c:pt>
                <c:pt idx="3258">
                  <c:v>66291.199999999997</c:v>
                </c:pt>
                <c:pt idx="3259">
                  <c:v>66294.7</c:v>
                </c:pt>
                <c:pt idx="3260">
                  <c:v>66301.899999999994</c:v>
                </c:pt>
                <c:pt idx="3261">
                  <c:v>66305.399999999994</c:v>
                </c:pt>
                <c:pt idx="3262">
                  <c:v>66312.5</c:v>
                </c:pt>
                <c:pt idx="3263">
                  <c:v>66316.100000000006</c:v>
                </c:pt>
                <c:pt idx="3264">
                  <c:v>66323.199999999997</c:v>
                </c:pt>
                <c:pt idx="3265">
                  <c:v>66330.3</c:v>
                </c:pt>
                <c:pt idx="3266">
                  <c:v>66333.899999999994</c:v>
                </c:pt>
                <c:pt idx="3267">
                  <c:v>66341</c:v>
                </c:pt>
                <c:pt idx="3268">
                  <c:v>66348.100000000006</c:v>
                </c:pt>
                <c:pt idx="3269">
                  <c:v>66358.899999999994</c:v>
                </c:pt>
                <c:pt idx="3270">
                  <c:v>66366.100000000006</c:v>
                </c:pt>
                <c:pt idx="3271">
                  <c:v>66373.3</c:v>
                </c:pt>
                <c:pt idx="3272">
                  <c:v>66380.5</c:v>
                </c:pt>
                <c:pt idx="3273">
                  <c:v>66387.8</c:v>
                </c:pt>
                <c:pt idx="3274">
                  <c:v>66395.199999999997</c:v>
                </c:pt>
                <c:pt idx="3275">
                  <c:v>66402.5</c:v>
                </c:pt>
                <c:pt idx="3276">
                  <c:v>66410</c:v>
                </c:pt>
                <c:pt idx="3277">
                  <c:v>66417.3</c:v>
                </c:pt>
                <c:pt idx="3278">
                  <c:v>66424.600000000006</c:v>
                </c:pt>
                <c:pt idx="3279">
                  <c:v>66428.2</c:v>
                </c:pt>
                <c:pt idx="3280">
                  <c:v>66435.399999999994</c:v>
                </c:pt>
                <c:pt idx="3281">
                  <c:v>66442.5</c:v>
                </c:pt>
                <c:pt idx="3282">
                  <c:v>66446</c:v>
                </c:pt>
                <c:pt idx="3283">
                  <c:v>66449.5</c:v>
                </c:pt>
                <c:pt idx="3284">
                  <c:v>66456.5</c:v>
                </c:pt>
                <c:pt idx="3285">
                  <c:v>66463.399999999994</c:v>
                </c:pt>
                <c:pt idx="3286">
                  <c:v>66470.2</c:v>
                </c:pt>
                <c:pt idx="3287">
                  <c:v>66480.399999999994</c:v>
                </c:pt>
                <c:pt idx="3288">
                  <c:v>66483.8</c:v>
                </c:pt>
                <c:pt idx="3289">
                  <c:v>66490.399999999994</c:v>
                </c:pt>
                <c:pt idx="3290">
                  <c:v>66497.100000000006</c:v>
                </c:pt>
                <c:pt idx="3291">
                  <c:v>66503.7</c:v>
                </c:pt>
                <c:pt idx="3292">
                  <c:v>66510.3</c:v>
                </c:pt>
                <c:pt idx="3293">
                  <c:v>66516.800000000003</c:v>
                </c:pt>
                <c:pt idx="3294">
                  <c:v>66523.3</c:v>
                </c:pt>
                <c:pt idx="3295">
                  <c:v>66529.8</c:v>
                </c:pt>
                <c:pt idx="3296">
                  <c:v>66539.5</c:v>
                </c:pt>
                <c:pt idx="3297">
                  <c:v>66545.899999999994</c:v>
                </c:pt>
                <c:pt idx="3298">
                  <c:v>66552.399999999994</c:v>
                </c:pt>
                <c:pt idx="3299">
                  <c:v>66555.600000000006</c:v>
                </c:pt>
                <c:pt idx="3300">
                  <c:v>66562</c:v>
                </c:pt>
                <c:pt idx="3301">
                  <c:v>66565.2</c:v>
                </c:pt>
                <c:pt idx="3302">
                  <c:v>66571.600000000006</c:v>
                </c:pt>
                <c:pt idx="3303">
                  <c:v>66578</c:v>
                </c:pt>
                <c:pt idx="3304">
                  <c:v>66581.2</c:v>
                </c:pt>
                <c:pt idx="3305">
                  <c:v>66587.600000000006</c:v>
                </c:pt>
                <c:pt idx="3306">
                  <c:v>66594</c:v>
                </c:pt>
                <c:pt idx="3307">
                  <c:v>66603.7</c:v>
                </c:pt>
                <c:pt idx="3308">
                  <c:v>66606.899999999994</c:v>
                </c:pt>
                <c:pt idx="3309">
                  <c:v>66613.3</c:v>
                </c:pt>
                <c:pt idx="3310">
                  <c:v>66616.600000000006</c:v>
                </c:pt>
                <c:pt idx="3311">
                  <c:v>66623.100000000006</c:v>
                </c:pt>
                <c:pt idx="3312">
                  <c:v>66629.600000000006</c:v>
                </c:pt>
                <c:pt idx="3313">
                  <c:v>66636.2</c:v>
                </c:pt>
                <c:pt idx="3314">
                  <c:v>66639.399999999994</c:v>
                </c:pt>
                <c:pt idx="3315">
                  <c:v>66646.100000000006</c:v>
                </c:pt>
                <c:pt idx="3316">
                  <c:v>66652.7</c:v>
                </c:pt>
                <c:pt idx="3317">
                  <c:v>66659.399999999994</c:v>
                </c:pt>
                <c:pt idx="3318">
                  <c:v>66666.100000000006</c:v>
                </c:pt>
                <c:pt idx="3319">
                  <c:v>66672.899999999994</c:v>
                </c:pt>
                <c:pt idx="3320">
                  <c:v>66679.8</c:v>
                </c:pt>
                <c:pt idx="3321">
                  <c:v>66686.7</c:v>
                </c:pt>
                <c:pt idx="3322">
                  <c:v>66693.600000000006</c:v>
                </c:pt>
                <c:pt idx="3323">
                  <c:v>66697.100000000006</c:v>
                </c:pt>
                <c:pt idx="3324">
                  <c:v>66704.2</c:v>
                </c:pt>
                <c:pt idx="3325">
                  <c:v>66714.899999999994</c:v>
                </c:pt>
                <c:pt idx="3326">
                  <c:v>66722.100000000006</c:v>
                </c:pt>
                <c:pt idx="3327">
                  <c:v>66729.399999999994</c:v>
                </c:pt>
                <c:pt idx="3328">
                  <c:v>66740.600000000006</c:v>
                </c:pt>
                <c:pt idx="3329">
                  <c:v>66751.899999999994</c:v>
                </c:pt>
                <c:pt idx="3330">
                  <c:v>66755.7</c:v>
                </c:pt>
                <c:pt idx="3331">
                  <c:v>66763.399999999994</c:v>
                </c:pt>
                <c:pt idx="3332">
                  <c:v>66771.199999999997</c:v>
                </c:pt>
                <c:pt idx="3333">
                  <c:v>66779.100000000006</c:v>
                </c:pt>
                <c:pt idx="3334">
                  <c:v>66787.100000000006</c:v>
                </c:pt>
                <c:pt idx="3335">
                  <c:v>66795</c:v>
                </c:pt>
                <c:pt idx="3336">
                  <c:v>66806.899999999994</c:v>
                </c:pt>
                <c:pt idx="3337">
                  <c:v>66814.899999999994</c:v>
                </c:pt>
                <c:pt idx="3338">
                  <c:v>66822.8</c:v>
                </c:pt>
                <c:pt idx="3339">
                  <c:v>66830.8</c:v>
                </c:pt>
                <c:pt idx="3340">
                  <c:v>66842.8</c:v>
                </c:pt>
                <c:pt idx="3341">
                  <c:v>66850.8</c:v>
                </c:pt>
                <c:pt idx="3342">
                  <c:v>66854.8</c:v>
                </c:pt>
                <c:pt idx="3343">
                  <c:v>66862.899999999994</c:v>
                </c:pt>
                <c:pt idx="3344">
                  <c:v>66867</c:v>
                </c:pt>
                <c:pt idx="3345">
                  <c:v>66879.199999999997</c:v>
                </c:pt>
                <c:pt idx="3346">
                  <c:v>66887.399999999994</c:v>
                </c:pt>
                <c:pt idx="3347">
                  <c:v>66899.899999999994</c:v>
                </c:pt>
                <c:pt idx="3348">
                  <c:v>66908.2</c:v>
                </c:pt>
                <c:pt idx="3349">
                  <c:v>66916.7</c:v>
                </c:pt>
                <c:pt idx="3350">
                  <c:v>66925.2</c:v>
                </c:pt>
                <c:pt idx="3351">
                  <c:v>66929.5</c:v>
                </c:pt>
                <c:pt idx="3352">
                  <c:v>66938.2</c:v>
                </c:pt>
                <c:pt idx="3353">
                  <c:v>66947</c:v>
                </c:pt>
                <c:pt idx="3354">
                  <c:v>66955.8</c:v>
                </c:pt>
                <c:pt idx="3355">
                  <c:v>66969.3</c:v>
                </c:pt>
                <c:pt idx="3356">
                  <c:v>66983</c:v>
                </c:pt>
                <c:pt idx="3357">
                  <c:v>66987.7</c:v>
                </c:pt>
                <c:pt idx="3358">
                  <c:v>66997</c:v>
                </c:pt>
                <c:pt idx="3359">
                  <c:v>67006.5</c:v>
                </c:pt>
                <c:pt idx="3360">
                  <c:v>67016.2</c:v>
                </c:pt>
                <c:pt idx="3361">
                  <c:v>67025.899999999994</c:v>
                </c:pt>
                <c:pt idx="3362">
                  <c:v>67035.8</c:v>
                </c:pt>
                <c:pt idx="3363">
                  <c:v>67045.899999999994</c:v>
                </c:pt>
                <c:pt idx="3364">
                  <c:v>67061.3</c:v>
                </c:pt>
                <c:pt idx="3365">
                  <c:v>67071.8</c:v>
                </c:pt>
                <c:pt idx="3366">
                  <c:v>67077.100000000006</c:v>
                </c:pt>
                <c:pt idx="3367">
                  <c:v>67087.8</c:v>
                </c:pt>
                <c:pt idx="3368">
                  <c:v>67098.8</c:v>
                </c:pt>
                <c:pt idx="3369">
                  <c:v>67109.899999999994</c:v>
                </c:pt>
                <c:pt idx="3370">
                  <c:v>67121.100000000006</c:v>
                </c:pt>
                <c:pt idx="3371">
                  <c:v>67126.899999999994</c:v>
                </c:pt>
                <c:pt idx="3372">
                  <c:v>67132.600000000006</c:v>
                </c:pt>
                <c:pt idx="3373">
                  <c:v>67144.3</c:v>
                </c:pt>
                <c:pt idx="3374">
                  <c:v>67156.2</c:v>
                </c:pt>
                <c:pt idx="3375">
                  <c:v>67174.5</c:v>
                </c:pt>
                <c:pt idx="3376">
                  <c:v>67186.899999999994</c:v>
                </c:pt>
                <c:pt idx="3377">
                  <c:v>67199.899999999994</c:v>
                </c:pt>
                <c:pt idx="3378">
                  <c:v>67213.8</c:v>
                </c:pt>
                <c:pt idx="3379">
                  <c:v>67228.600000000006</c:v>
                </c:pt>
                <c:pt idx="3380">
                  <c:v>67252.5</c:v>
                </c:pt>
                <c:pt idx="3381">
                  <c:v>67260.800000000003</c:v>
                </c:pt>
                <c:pt idx="3382">
                  <c:v>67286.8</c:v>
                </c:pt>
                <c:pt idx="3383">
                  <c:v>67304.899999999994</c:v>
                </c:pt>
                <c:pt idx="3384">
                  <c:v>67333</c:v>
                </c:pt>
                <c:pt idx="3385">
                  <c:v>67352.3</c:v>
                </c:pt>
                <c:pt idx="3386">
                  <c:v>67371.8</c:v>
                </c:pt>
                <c:pt idx="3387">
                  <c:v>67401.600000000006</c:v>
                </c:pt>
                <c:pt idx="3388">
                  <c:v>67411.7</c:v>
                </c:pt>
                <c:pt idx="3389">
                  <c:v>67431.8</c:v>
                </c:pt>
                <c:pt idx="3390">
                  <c:v>67451.899999999994</c:v>
                </c:pt>
                <c:pt idx="3391">
                  <c:v>67472</c:v>
                </c:pt>
                <c:pt idx="3392">
                  <c:v>67492</c:v>
                </c:pt>
                <c:pt idx="3393">
                  <c:v>67501.899999999994</c:v>
                </c:pt>
                <c:pt idx="3394">
                  <c:v>67531.3</c:v>
                </c:pt>
                <c:pt idx="3395">
                  <c:v>67550.5</c:v>
                </c:pt>
                <c:pt idx="3396">
                  <c:v>67569.2</c:v>
                </c:pt>
                <c:pt idx="3397">
                  <c:v>67587.399999999994</c:v>
                </c:pt>
                <c:pt idx="3398">
                  <c:v>67596.399999999994</c:v>
                </c:pt>
                <c:pt idx="3399">
                  <c:v>67605.100000000006</c:v>
                </c:pt>
                <c:pt idx="3400">
                  <c:v>67622.2</c:v>
                </c:pt>
                <c:pt idx="3401">
                  <c:v>67638.5</c:v>
                </c:pt>
                <c:pt idx="3402">
                  <c:v>67654</c:v>
                </c:pt>
                <c:pt idx="3403">
                  <c:v>67668.7</c:v>
                </c:pt>
                <c:pt idx="3404">
                  <c:v>67682.5</c:v>
                </c:pt>
                <c:pt idx="3405">
                  <c:v>67702.7</c:v>
                </c:pt>
                <c:pt idx="3406">
                  <c:v>67715.899999999994</c:v>
                </c:pt>
                <c:pt idx="3407">
                  <c:v>67728.899999999994</c:v>
                </c:pt>
                <c:pt idx="3408">
                  <c:v>67741.600000000006</c:v>
                </c:pt>
                <c:pt idx="3409">
                  <c:v>67754.2</c:v>
                </c:pt>
                <c:pt idx="3410">
                  <c:v>67766.5</c:v>
                </c:pt>
                <c:pt idx="3411">
                  <c:v>67778.7</c:v>
                </c:pt>
                <c:pt idx="3412">
                  <c:v>67796.5</c:v>
                </c:pt>
                <c:pt idx="3413">
                  <c:v>67808.3</c:v>
                </c:pt>
                <c:pt idx="3414">
                  <c:v>67819.8</c:v>
                </c:pt>
                <c:pt idx="3415">
                  <c:v>67831.199999999997</c:v>
                </c:pt>
                <c:pt idx="3416">
                  <c:v>67842.399999999994</c:v>
                </c:pt>
                <c:pt idx="3417">
                  <c:v>67853.5</c:v>
                </c:pt>
                <c:pt idx="3418">
                  <c:v>67864.5</c:v>
                </c:pt>
                <c:pt idx="3419">
                  <c:v>67875.399999999994</c:v>
                </c:pt>
                <c:pt idx="3420">
                  <c:v>67886.100000000006</c:v>
                </c:pt>
                <c:pt idx="3421">
                  <c:v>67896.7</c:v>
                </c:pt>
                <c:pt idx="3422">
                  <c:v>67907.3</c:v>
                </c:pt>
                <c:pt idx="3423">
                  <c:v>67917.7</c:v>
                </c:pt>
                <c:pt idx="3424">
                  <c:v>67922.899999999994</c:v>
                </c:pt>
                <c:pt idx="3425">
                  <c:v>67933.2</c:v>
                </c:pt>
                <c:pt idx="3426">
                  <c:v>67948.600000000006</c:v>
                </c:pt>
                <c:pt idx="3427">
                  <c:v>67958.8</c:v>
                </c:pt>
                <c:pt idx="3428">
                  <c:v>67968.899999999994</c:v>
                </c:pt>
                <c:pt idx="3429">
                  <c:v>67979</c:v>
                </c:pt>
                <c:pt idx="3430">
                  <c:v>67989</c:v>
                </c:pt>
                <c:pt idx="3431">
                  <c:v>67994</c:v>
                </c:pt>
                <c:pt idx="3432">
                  <c:v>68009</c:v>
                </c:pt>
                <c:pt idx="3433">
                  <c:v>68014</c:v>
                </c:pt>
                <c:pt idx="3434">
                  <c:v>68024</c:v>
                </c:pt>
                <c:pt idx="3435">
                  <c:v>68034</c:v>
                </c:pt>
                <c:pt idx="3436">
                  <c:v>68044</c:v>
                </c:pt>
                <c:pt idx="3437">
                  <c:v>68054</c:v>
                </c:pt>
                <c:pt idx="3438">
                  <c:v>68059.100000000006</c:v>
                </c:pt>
                <c:pt idx="3439">
                  <c:v>68069.100000000006</c:v>
                </c:pt>
                <c:pt idx="3440">
                  <c:v>68079.199999999997</c:v>
                </c:pt>
                <c:pt idx="3441">
                  <c:v>68089.399999999994</c:v>
                </c:pt>
                <c:pt idx="3442">
                  <c:v>68099.600000000006</c:v>
                </c:pt>
                <c:pt idx="3443">
                  <c:v>68115.100000000006</c:v>
                </c:pt>
                <c:pt idx="3444">
                  <c:v>68120.2</c:v>
                </c:pt>
                <c:pt idx="3445">
                  <c:v>68130.7</c:v>
                </c:pt>
                <c:pt idx="3446">
                  <c:v>68141</c:v>
                </c:pt>
                <c:pt idx="3447">
                  <c:v>68151.399999999994</c:v>
                </c:pt>
                <c:pt idx="3448">
                  <c:v>68161.8</c:v>
                </c:pt>
                <c:pt idx="3449">
                  <c:v>68172.100000000006</c:v>
                </c:pt>
                <c:pt idx="3450">
                  <c:v>68182.5</c:v>
                </c:pt>
                <c:pt idx="3451">
                  <c:v>68187.600000000006</c:v>
                </c:pt>
                <c:pt idx="3452">
                  <c:v>68197.899999999994</c:v>
                </c:pt>
                <c:pt idx="3453">
                  <c:v>68208.2</c:v>
                </c:pt>
                <c:pt idx="3454">
                  <c:v>68218.399999999994</c:v>
                </c:pt>
                <c:pt idx="3455">
                  <c:v>68228.7</c:v>
                </c:pt>
                <c:pt idx="3456">
                  <c:v>68238.899999999994</c:v>
                </c:pt>
                <c:pt idx="3457">
                  <c:v>68244</c:v>
                </c:pt>
                <c:pt idx="3458">
                  <c:v>68254.2</c:v>
                </c:pt>
                <c:pt idx="3459">
                  <c:v>68264.3</c:v>
                </c:pt>
                <c:pt idx="3460">
                  <c:v>68274.5</c:v>
                </c:pt>
                <c:pt idx="3461">
                  <c:v>68279.5</c:v>
                </c:pt>
                <c:pt idx="3462">
                  <c:v>68289.600000000006</c:v>
                </c:pt>
                <c:pt idx="3463">
                  <c:v>68299.7</c:v>
                </c:pt>
                <c:pt idx="3464">
                  <c:v>68309.8</c:v>
                </c:pt>
                <c:pt idx="3465">
                  <c:v>68324.800000000003</c:v>
                </c:pt>
                <c:pt idx="3466">
                  <c:v>68334.8</c:v>
                </c:pt>
                <c:pt idx="3467">
                  <c:v>68344.800000000003</c:v>
                </c:pt>
                <c:pt idx="3468">
                  <c:v>68354.7</c:v>
                </c:pt>
                <c:pt idx="3469">
                  <c:v>68364.7</c:v>
                </c:pt>
                <c:pt idx="3470">
                  <c:v>68369.600000000006</c:v>
                </c:pt>
                <c:pt idx="3471">
                  <c:v>68379.5</c:v>
                </c:pt>
                <c:pt idx="3472">
                  <c:v>68389.399999999994</c:v>
                </c:pt>
                <c:pt idx="3473">
                  <c:v>68399.199999999997</c:v>
                </c:pt>
                <c:pt idx="3474">
                  <c:v>68413.899999999994</c:v>
                </c:pt>
                <c:pt idx="3475">
                  <c:v>68423.600000000006</c:v>
                </c:pt>
                <c:pt idx="3476">
                  <c:v>68438.2</c:v>
                </c:pt>
                <c:pt idx="3477">
                  <c:v>68447.899999999994</c:v>
                </c:pt>
                <c:pt idx="3478">
                  <c:v>68462.399999999994</c:v>
                </c:pt>
                <c:pt idx="3479">
                  <c:v>68472</c:v>
                </c:pt>
                <c:pt idx="3480">
                  <c:v>68486.3</c:v>
                </c:pt>
                <c:pt idx="3481">
                  <c:v>68491.100000000006</c:v>
                </c:pt>
                <c:pt idx="3482">
                  <c:v>68505.399999999994</c:v>
                </c:pt>
                <c:pt idx="3483">
                  <c:v>68514.899999999994</c:v>
                </c:pt>
                <c:pt idx="3484">
                  <c:v>68524.3</c:v>
                </c:pt>
                <c:pt idx="3485">
                  <c:v>68538.399999999994</c:v>
                </c:pt>
                <c:pt idx="3486">
                  <c:v>68547.8</c:v>
                </c:pt>
                <c:pt idx="3487">
                  <c:v>68552.399999999994</c:v>
                </c:pt>
                <c:pt idx="3488">
                  <c:v>68561.7</c:v>
                </c:pt>
                <c:pt idx="3489">
                  <c:v>68571</c:v>
                </c:pt>
                <c:pt idx="3490">
                  <c:v>68575.600000000006</c:v>
                </c:pt>
                <c:pt idx="3491">
                  <c:v>68584.800000000003</c:v>
                </c:pt>
                <c:pt idx="3492">
                  <c:v>68594.100000000006</c:v>
                </c:pt>
                <c:pt idx="3493">
                  <c:v>68598.7</c:v>
                </c:pt>
                <c:pt idx="3494">
                  <c:v>68607.899999999994</c:v>
                </c:pt>
                <c:pt idx="3495">
                  <c:v>68617.2</c:v>
                </c:pt>
                <c:pt idx="3496">
                  <c:v>68631</c:v>
                </c:pt>
                <c:pt idx="3497">
                  <c:v>68635.600000000006</c:v>
                </c:pt>
                <c:pt idx="3498">
                  <c:v>68644.899999999994</c:v>
                </c:pt>
                <c:pt idx="3499">
                  <c:v>68654.100000000006</c:v>
                </c:pt>
                <c:pt idx="3500">
                  <c:v>68663.3</c:v>
                </c:pt>
                <c:pt idx="3501">
                  <c:v>68672.600000000006</c:v>
                </c:pt>
                <c:pt idx="3502">
                  <c:v>68677.2</c:v>
                </c:pt>
                <c:pt idx="3503">
                  <c:v>68691</c:v>
                </c:pt>
                <c:pt idx="3504">
                  <c:v>68700.2</c:v>
                </c:pt>
                <c:pt idx="3505">
                  <c:v>68709.3</c:v>
                </c:pt>
                <c:pt idx="3506">
                  <c:v>68713.899999999994</c:v>
                </c:pt>
                <c:pt idx="3507">
                  <c:v>68723</c:v>
                </c:pt>
                <c:pt idx="3508">
                  <c:v>68732.100000000006</c:v>
                </c:pt>
                <c:pt idx="3509">
                  <c:v>68741.2</c:v>
                </c:pt>
                <c:pt idx="3510">
                  <c:v>68750.3</c:v>
                </c:pt>
                <c:pt idx="3511">
                  <c:v>68759.3</c:v>
                </c:pt>
                <c:pt idx="3512">
                  <c:v>68768.3</c:v>
                </c:pt>
                <c:pt idx="3513">
                  <c:v>68777.3</c:v>
                </c:pt>
                <c:pt idx="3514">
                  <c:v>68786.2</c:v>
                </c:pt>
                <c:pt idx="3515">
                  <c:v>68799.600000000006</c:v>
                </c:pt>
                <c:pt idx="3516">
                  <c:v>68808.399999999994</c:v>
                </c:pt>
                <c:pt idx="3517">
                  <c:v>68817.2</c:v>
                </c:pt>
                <c:pt idx="3518">
                  <c:v>68821.600000000006</c:v>
                </c:pt>
                <c:pt idx="3519">
                  <c:v>68830.3</c:v>
                </c:pt>
                <c:pt idx="3520">
                  <c:v>68839</c:v>
                </c:pt>
                <c:pt idx="3521">
                  <c:v>68843.3</c:v>
                </c:pt>
                <c:pt idx="3522">
                  <c:v>68851.899999999994</c:v>
                </c:pt>
                <c:pt idx="3523">
                  <c:v>68864.7</c:v>
                </c:pt>
                <c:pt idx="3524">
                  <c:v>68873.2</c:v>
                </c:pt>
                <c:pt idx="3525">
                  <c:v>68881.600000000006</c:v>
                </c:pt>
                <c:pt idx="3526">
                  <c:v>68894.100000000006</c:v>
                </c:pt>
                <c:pt idx="3527">
                  <c:v>68902.399999999994</c:v>
                </c:pt>
                <c:pt idx="3528">
                  <c:v>68910.600000000006</c:v>
                </c:pt>
                <c:pt idx="3529">
                  <c:v>68914.600000000006</c:v>
                </c:pt>
                <c:pt idx="3530">
                  <c:v>68922.7</c:v>
                </c:pt>
                <c:pt idx="3531">
                  <c:v>68930.7</c:v>
                </c:pt>
                <c:pt idx="3532">
                  <c:v>68938.7</c:v>
                </c:pt>
                <c:pt idx="3533">
                  <c:v>68946.600000000006</c:v>
                </c:pt>
                <c:pt idx="3534">
                  <c:v>68962.100000000006</c:v>
                </c:pt>
                <c:pt idx="3535">
                  <c:v>68973.5</c:v>
                </c:pt>
                <c:pt idx="3536">
                  <c:v>68988.399999999994</c:v>
                </c:pt>
                <c:pt idx="3537">
                  <c:v>68999.399999999994</c:v>
                </c:pt>
                <c:pt idx="3538">
                  <c:v>69017.2</c:v>
                </c:pt>
                <c:pt idx="3539">
                  <c:v>69041.5</c:v>
                </c:pt>
                <c:pt idx="3540">
                  <c:v>69065</c:v>
                </c:pt>
                <c:pt idx="3541">
                  <c:v>69081.399999999994</c:v>
                </c:pt>
                <c:pt idx="3542">
                  <c:v>69097.399999999994</c:v>
                </c:pt>
                <c:pt idx="3543">
                  <c:v>69113.2</c:v>
                </c:pt>
                <c:pt idx="3544">
                  <c:v>69122.5</c:v>
                </c:pt>
                <c:pt idx="3545">
                  <c:v>69134.8</c:v>
                </c:pt>
                <c:pt idx="3546">
                  <c:v>69146.899999999994</c:v>
                </c:pt>
                <c:pt idx="3547">
                  <c:v>69155.899999999994</c:v>
                </c:pt>
                <c:pt idx="3548">
                  <c:v>69164.899999999994</c:v>
                </c:pt>
                <c:pt idx="3549">
                  <c:v>69176.7</c:v>
                </c:pt>
                <c:pt idx="3550">
                  <c:v>69182.600000000006</c:v>
                </c:pt>
                <c:pt idx="3551">
                  <c:v>69191.399999999994</c:v>
                </c:pt>
                <c:pt idx="3552">
                  <c:v>69200.100000000006</c:v>
                </c:pt>
                <c:pt idx="3553">
                  <c:v>69205.899999999994</c:v>
                </c:pt>
                <c:pt idx="3554">
                  <c:v>69211.7</c:v>
                </c:pt>
                <c:pt idx="3555">
                  <c:v>69217.5</c:v>
                </c:pt>
                <c:pt idx="3556">
                  <c:v>69223.199999999997</c:v>
                </c:pt>
                <c:pt idx="3557">
                  <c:v>69231.899999999994</c:v>
                </c:pt>
                <c:pt idx="3558">
                  <c:v>69240.5</c:v>
                </c:pt>
                <c:pt idx="3559">
                  <c:v>69246.2</c:v>
                </c:pt>
                <c:pt idx="3560">
                  <c:v>69251.899999999994</c:v>
                </c:pt>
                <c:pt idx="3561">
                  <c:v>69260.5</c:v>
                </c:pt>
                <c:pt idx="3562">
                  <c:v>69266.2</c:v>
                </c:pt>
                <c:pt idx="3563">
                  <c:v>69271.899999999994</c:v>
                </c:pt>
                <c:pt idx="3564">
                  <c:v>69277.7</c:v>
                </c:pt>
                <c:pt idx="3565">
                  <c:v>69280.5</c:v>
                </c:pt>
                <c:pt idx="3566">
                  <c:v>69286.3</c:v>
                </c:pt>
                <c:pt idx="3567">
                  <c:v>69292</c:v>
                </c:pt>
                <c:pt idx="3568">
                  <c:v>69300.7</c:v>
                </c:pt>
                <c:pt idx="3569">
                  <c:v>69306.399999999994</c:v>
                </c:pt>
                <c:pt idx="3570">
                  <c:v>69309.3</c:v>
                </c:pt>
                <c:pt idx="3571">
                  <c:v>69315.100000000006</c:v>
                </c:pt>
                <c:pt idx="3572">
                  <c:v>69320.899999999994</c:v>
                </c:pt>
                <c:pt idx="3573">
                  <c:v>69326.8</c:v>
                </c:pt>
                <c:pt idx="3574">
                  <c:v>69332.600000000006</c:v>
                </c:pt>
                <c:pt idx="3575">
                  <c:v>69338.5</c:v>
                </c:pt>
                <c:pt idx="3576">
                  <c:v>69341.5</c:v>
                </c:pt>
                <c:pt idx="3577">
                  <c:v>69347.399999999994</c:v>
                </c:pt>
                <c:pt idx="3578">
                  <c:v>69353.3</c:v>
                </c:pt>
                <c:pt idx="3579">
                  <c:v>69359.3</c:v>
                </c:pt>
                <c:pt idx="3580">
                  <c:v>69365.3</c:v>
                </c:pt>
                <c:pt idx="3581">
                  <c:v>69371.3</c:v>
                </c:pt>
                <c:pt idx="3582">
                  <c:v>69374.3</c:v>
                </c:pt>
                <c:pt idx="3583">
                  <c:v>69380.3</c:v>
                </c:pt>
                <c:pt idx="3584">
                  <c:v>69386.100000000006</c:v>
                </c:pt>
                <c:pt idx="3585">
                  <c:v>69391.899999999994</c:v>
                </c:pt>
                <c:pt idx="3586">
                  <c:v>69397.7</c:v>
                </c:pt>
                <c:pt idx="3587">
                  <c:v>69403.399999999994</c:v>
                </c:pt>
                <c:pt idx="3588">
                  <c:v>69406.2</c:v>
                </c:pt>
                <c:pt idx="3589">
                  <c:v>69411.8</c:v>
                </c:pt>
                <c:pt idx="3590">
                  <c:v>69417.399999999994</c:v>
                </c:pt>
                <c:pt idx="3591">
                  <c:v>69423</c:v>
                </c:pt>
                <c:pt idx="3592">
                  <c:v>69428.5</c:v>
                </c:pt>
                <c:pt idx="3593">
                  <c:v>69431.199999999997</c:v>
                </c:pt>
                <c:pt idx="3594">
                  <c:v>69433.899999999994</c:v>
                </c:pt>
                <c:pt idx="3595">
                  <c:v>69439.399999999994</c:v>
                </c:pt>
                <c:pt idx="3596">
                  <c:v>69444.800000000003</c:v>
                </c:pt>
                <c:pt idx="3597">
                  <c:v>69447.5</c:v>
                </c:pt>
                <c:pt idx="3598">
                  <c:v>69452.800000000003</c:v>
                </c:pt>
                <c:pt idx="3599">
                  <c:v>69458.2</c:v>
                </c:pt>
                <c:pt idx="3600">
                  <c:v>69463.600000000006</c:v>
                </c:pt>
                <c:pt idx="3601">
                  <c:v>69468.899999999994</c:v>
                </c:pt>
                <c:pt idx="3602">
                  <c:v>69474.2</c:v>
                </c:pt>
                <c:pt idx="3603">
                  <c:v>69476.899999999994</c:v>
                </c:pt>
                <c:pt idx="3604">
                  <c:v>69482.2</c:v>
                </c:pt>
                <c:pt idx="3605">
                  <c:v>69487.600000000006</c:v>
                </c:pt>
                <c:pt idx="3606">
                  <c:v>69490.3</c:v>
                </c:pt>
                <c:pt idx="3607">
                  <c:v>69495.600000000006</c:v>
                </c:pt>
                <c:pt idx="3608">
                  <c:v>69498.3</c:v>
                </c:pt>
                <c:pt idx="3609">
                  <c:v>69503.7</c:v>
                </c:pt>
                <c:pt idx="3610">
                  <c:v>69509.100000000006</c:v>
                </c:pt>
                <c:pt idx="3611">
                  <c:v>69514.5</c:v>
                </c:pt>
                <c:pt idx="3612">
                  <c:v>69520</c:v>
                </c:pt>
                <c:pt idx="3613">
                  <c:v>69522.7</c:v>
                </c:pt>
                <c:pt idx="3614">
                  <c:v>69528.3</c:v>
                </c:pt>
                <c:pt idx="3615">
                  <c:v>69533.8</c:v>
                </c:pt>
                <c:pt idx="3616">
                  <c:v>69539.399999999994</c:v>
                </c:pt>
                <c:pt idx="3617">
                  <c:v>69542.2</c:v>
                </c:pt>
                <c:pt idx="3618">
                  <c:v>69545</c:v>
                </c:pt>
                <c:pt idx="3619">
                  <c:v>69550.7</c:v>
                </c:pt>
                <c:pt idx="3620">
                  <c:v>69556.5</c:v>
                </c:pt>
                <c:pt idx="3621">
                  <c:v>69562.3</c:v>
                </c:pt>
                <c:pt idx="3622">
                  <c:v>69568.100000000006</c:v>
                </c:pt>
                <c:pt idx="3623">
                  <c:v>69571.100000000006</c:v>
                </c:pt>
                <c:pt idx="3624">
                  <c:v>69577</c:v>
                </c:pt>
                <c:pt idx="3625">
                  <c:v>69583.100000000006</c:v>
                </c:pt>
                <c:pt idx="3626">
                  <c:v>69586.100000000006</c:v>
                </c:pt>
                <c:pt idx="3627">
                  <c:v>69589.2</c:v>
                </c:pt>
                <c:pt idx="3628">
                  <c:v>69595.399999999994</c:v>
                </c:pt>
                <c:pt idx="3629">
                  <c:v>69598.5</c:v>
                </c:pt>
                <c:pt idx="3630">
                  <c:v>69604.800000000003</c:v>
                </c:pt>
                <c:pt idx="3631">
                  <c:v>69611.199999999997</c:v>
                </c:pt>
                <c:pt idx="3632">
                  <c:v>69617.7</c:v>
                </c:pt>
                <c:pt idx="3633">
                  <c:v>69624.3</c:v>
                </c:pt>
                <c:pt idx="3634">
                  <c:v>69631</c:v>
                </c:pt>
                <c:pt idx="3635">
                  <c:v>69637.8</c:v>
                </c:pt>
                <c:pt idx="3636">
                  <c:v>69641.2</c:v>
                </c:pt>
                <c:pt idx="3637">
                  <c:v>69648.2</c:v>
                </c:pt>
                <c:pt idx="3638">
                  <c:v>69655.199999999997</c:v>
                </c:pt>
                <c:pt idx="3639">
                  <c:v>69662.399999999994</c:v>
                </c:pt>
                <c:pt idx="3640">
                  <c:v>69669.7</c:v>
                </c:pt>
                <c:pt idx="3641">
                  <c:v>69677.2</c:v>
                </c:pt>
                <c:pt idx="3642">
                  <c:v>69680.899999999994</c:v>
                </c:pt>
                <c:pt idx="3643">
                  <c:v>69684.7</c:v>
                </c:pt>
                <c:pt idx="3644">
                  <c:v>69692.399999999994</c:v>
                </c:pt>
                <c:pt idx="3645">
                  <c:v>69704.2</c:v>
                </c:pt>
                <c:pt idx="3646">
                  <c:v>69708.3</c:v>
                </c:pt>
                <c:pt idx="3647">
                  <c:v>69712.3</c:v>
                </c:pt>
                <c:pt idx="3648">
                  <c:v>69720.600000000006</c:v>
                </c:pt>
                <c:pt idx="3649">
                  <c:v>69729.100000000006</c:v>
                </c:pt>
                <c:pt idx="3650">
                  <c:v>69737.8</c:v>
                </c:pt>
                <c:pt idx="3651">
                  <c:v>69746.7</c:v>
                </c:pt>
                <c:pt idx="3652">
                  <c:v>69751.199999999997</c:v>
                </c:pt>
                <c:pt idx="3653">
                  <c:v>69760.399999999994</c:v>
                </c:pt>
                <c:pt idx="3654">
                  <c:v>69769.8</c:v>
                </c:pt>
                <c:pt idx="3655">
                  <c:v>69779.3</c:v>
                </c:pt>
                <c:pt idx="3656">
                  <c:v>69789</c:v>
                </c:pt>
                <c:pt idx="3657">
                  <c:v>69794</c:v>
                </c:pt>
                <c:pt idx="3658">
                  <c:v>69804</c:v>
                </c:pt>
                <c:pt idx="3659">
                  <c:v>69814.100000000006</c:v>
                </c:pt>
                <c:pt idx="3660">
                  <c:v>69824.5</c:v>
                </c:pt>
                <c:pt idx="3661">
                  <c:v>69835</c:v>
                </c:pt>
                <c:pt idx="3662">
                  <c:v>69845.600000000006</c:v>
                </c:pt>
                <c:pt idx="3663">
                  <c:v>69851</c:v>
                </c:pt>
                <c:pt idx="3664">
                  <c:v>69856.5</c:v>
                </c:pt>
                <c:pt idx="3665">
                  <c:v>69867.5</c:v>
                </c:pt>
                <c:pt idx="3666">
                  <c:v>69878.600000000006</c:v>
                </c:pt>
                <c:pt idx="3667">
                  <c:v>69884.3</c:v>
                </c:pt>
                <c:pt idx="3668">
                  <c:v>69895.600000000006</c:v>
                </c:pt>
                <c:pt idx="3669">
                  <c:v>69907.199999999997</c:v>
                </c:pt>
                <c:pt idx="3670">
                  <c:v>69918.8</c:v>
                </c:pt>
                <c:pt idx="3671">
                  <c:v>69924.7</c:v>
                </c:pt>
                <c:pt idx="3672">
                  <c:v>69930.7</c:v>
                </c:pt>
                <c:pt idx="3673">
                  <c:v>69942.600000000006</c:v>
                </c:pt>
                <c:pt idx="3674">
                  <c:v>69948.600000000006</c:v>
                </c:pt>
                <c:pt idx="3675">
                  <c:v>69954.7</c:v>
                </c:pt>
                <c:pt idx="3676">
                  <c:v>69966.899999999994</c:v>
                </c:pt>
                <c:pt idx="3677">
                  <c:v>69979.3</c:v>
                </c:pt>
                <c:pt idx="3678">
                  <c:v>69991.8</c:v>
                </c:pt>
                <c:pt idx="3679">
                  <c:v>70004.399999999994</c:v>
                </c:pt>
                <c:pt idx="3680">
                  <c:v>70017.100000000006</c:v>
                </c:pt>
                <c:pt idx="3681">
                  <c:v>70030</c:v>
                </c:pt>
                <c:pt idx="3682">
                  <c:v>70036.5</c:v>
                </c:pt>
                <c:pt idx="3683">
                  <c:v>70043</c:v>
                </c:pt>
                <c:pt idx="3684">
                  <c:v>70056.100000000006</c:v>
                </c:pt>
                <c:pt idx="3685">
                  <c:v>70062.7</c:v>
                </c:pt>
                <c:pt idx="3686">
                  <c:v>70069.3</c:v>
                </c:pt>
                <c:pt idx="3687">
                  <c:v>70082.600000000006</c:v>
                </c:pt>
                <c:pt idx="3688">
                  <c:v>70096</c:v>
                </c:pt>
                <c:pt idx="3689">
                  <c:v>70102.7</c:v>
                </c:pt>
                <c:pt idx="3690">
                  <c:v>70116.3</c:v>
                </c:pt>
                <c:pt idx="3691">
                  <c:v>70130</c:v>
                </c:pt>
                <c:pt idx="3692">
                  <c:v>70144.399999999994</c:v>
                </c:pt>
                <c:pt idx="3693">
                  <c:v>70151.7</c:v>
                </c:pt>
                <c:pt idx="3694">
                  <c:v>70166.899999999994</c:v>
                </c:pt>
                <c:pt idx="3695">
                  <c:v>70174.7</c:v>
                </c:pt>
                <c:pt idx="3696">
                  <c:v>70182.5</c:v>
                </c:pt>
                <c:pt idx="3697">
                  <c:v>70190.600000000006</c:v>
                </c:pt>
                <c:pt idx="3698">
                  <c:v>70206.899999999994</c:v>
                </c:pt>
                <c:pt idx="3699">
                  <c:v>70223.600000000006</c:v>
                </c:pt>
                <c:pt idx="3700">
                  <c:v>70240.7</c:v>
                </c:pt>
                <c:pt idx="3701">
                  <c:v>70258.2</c:v>
                </c:pt>
                <c:pt idx="3702">
                  <c:v>70275.899999999994</c:v>
                </c:pt>
                <c:pt idx="3703">
                  <c:v>70293.8</c:v>
                </c:pt>
                <c:pt idx="3704">
                  <c:v>70321.100000000006</c:v>
                </c:pt>
                <c:pt idx="3705">
                  <c:v>70339.5</c:v>
                </c:pt>
                <c:pt idx="3706">
                  <c:v>70357.899999999994</c:v>
                </c:pt>
                <c:pt idx="3707">
                  <c:v>70367.199999999997</c:v>
                </c:pt>
                <c:pt idx="3708">
                  <c:v>70376.5</c:v>
                </c:pt>
                <c:pt idx="3709">
                  <c:v>70395</c:v>
                </c:pt>
                <c:pt idx="3710">
                  <c:v>70404.3</c:v>
                </c:pt>
                <c:pt idx="3711">
                  <c:v>70413.5</c:v>
                </c:pt>
                <c:pt idx="3712">
                  <c:v>70432</c:v>
                </c:pt>
                <c:pt idx="3713">
                  <c:v>70450.3</c:v>
                </c:pt>
                <c:pt idx="3714">
                  <c:v>70468.5</c:v>
                </c:pt>
                <c:pt idx="3715">
                  <c:v>70477.5</c:v>
                </c:pt>
                <c:pt idx="3716">
                  <c:v>70495.399999999994</c:v>
                </c:pt>
                <c:pt idx="3717">
                  <c:v>70513.100000000006</c:v>
                </c:pt>
                <c:pt idx="3718">
                  <c:v>70530.5</c:v>
                </c:pt>
                <c:pt idx="3719">
                  <c:v>70539</c:v>
                </c:pt>
                <c:pt idx="3720">
                  <c:v>70547.5</c:v>
                </c:pt>
                <c:pt idx="3721">
                  <c:v>70564.2</c:v>
                </c:pt>
                <c:pt idx="3722">
                  <c:v>70572.399999999994</c:v>
                </c:pt>
                <c:pt idx="3723">
                  <c:v>70580.399999999994</c:v>
                </c:pt>
                <c:pt idx="3724">
                  <c:v>70596.2</c:v>
                </c:pt>
                <c:pt idx="3725">
                  <c:v>70611.600000000006</c:v>
                </c:pt>
                <c:pt idx="3726">
                  <c:v>70626.8</c:v>
                </c:pt>
                <c:pt idx="3727">
                  <c:v>70642</c:v>
                </c:pt>
                <c:pt idx="3728">
                  <c:v>70657.100000000006</c:v>
                </c:pt>
                <c:pt idx="3729">
                  <c:v>70664.7</c:v>
                </c:pt>
                <c:pt idx="3730">
                  <c:v>70679.8</c:v>
                </c:pt>
                <c:pt idx="3731">
                  <c:v>70687.3</c:v>
                </c:pt>
                <c:pt idx="3732">
                  <c:v>70702.2</c:v>
                </c:pt>
                <c:pt idx="3733">
                  <c:v>70709.7</c:v>
                </c:pt>
                <c:pt idx="3734">
                  <c:v>70717.100000000006</c:v>
                </c:pt>
                <c:pt idx="3735">
                  <c:v>70731.899999999994</c:v>
                </c:pt>
                <c:pt idx="3736">
                  <c:v>70746.7</c:v>
                </c:pt>
                <c:pt idx="3737">
                  <c:v>70761.3</c:v>
                </c:pt>
                <c:pt idx="3738">
                  <c:v>70768.600000000006</c:v>
                </c:pt>
                <c:pt idx="3739">
                  <c:v>70783.100000000006</c:v>
                </c:pt>
                <c:pt idx="3740">
                  <c:v>70797.600000000006</c:v>
                </c:pt>
                <c:pt idx="3741">
                  <c:v>70804.7</c:v>
                </c:pt>
                <c:pt idx="3742">
                  <c:v>70819</c:v>
                </c:pt>
                <c:pt idx="3743">
                  <c:v>70840.2</c:v>
                </c:pt>
                <c:pt idx="3744">
                  <c:v>70847.199999999997</c:v>
                </c:pt>
                <c:pt idx="3745">
                  <c:v>70868</c:v>
                </c:pt>
                <c:pt idx="3746">
                  <c:v>70888.600000000006</c:v>
                </c:pt>
                <c:pt idx="3747">
                  <c:v>70902.100000000006</c:v>
                </c:pt>
                <c:pt idx="3748">
                  <c:v>70922.100000000006</c:v>
                </c:pt>
                <c:pt idx="3749">
                  <c:v>70935.3</c:v>
                </c:pt>
                <c:pt idx="3750">
                  <c:v>70948.3</c:v>
                </c:pt>
                <c:pt idx="3751">
                  <c:v>70967.5</c:v>
                </c:pt>
                <c:pt idx="3752">
                  <c:v>70980.100000000006</c:v>
                </c:pt>
                <c:pt idx="3753">
                  <c:v>70992.5</c:v>
                </c:pt>
                <c:pt idx="3754">
                  <c:v>71004.7</c:v>
                </c:pt>
                <c:pt idx="3755">
                  <c:v>71010.8</c:v>
                </c:pt>
                <c:pt idx="3756">
                  <c:v>71016.800000000003</c:v>
                </c:pt>
                <c:pt idx="3757">
                  <c:v>71028.7</c:v>
                </c:pt>
                <c:pt idx="3758">
                  <c:v>71034.5</c:v>
                </c:pt>
                <c:pt idx="3759">
                  <c:v>71040.399999999994</c:v>
                </c:pt>
                <c:pt idx="3760">
                  <c:v>71051.8</c:v>
                </c:pt>
                <c:pt idx="3761">
                  <c:v>71063.100000000006</c:v>
                </c:pt>
                <c:pt idx="3762">
                  <c:v>71068.7</c:v>
                </c:pt>
                <c:pt idx="3763">
                  <c:v>71085.2</c:v>
                </c:pt>
                <c:pt idx="3764">
                  <c:v>71090.600000000006</c:v>
                </c:pt>
                <c:pt idx="3765">
                  <c:v>71101.399999999994</c:v>
                </c:pt>
                <c:pt idx="3766">
                  <c:v>71106.8</c:v>
                </c:pt>
                <c:pt idx="3767">
                  <c:v>71117.399999999994</c:v>
                </c:pt>
                <c:pt idx="3768">
                  <c:v>71127.899999999994</c:v>
                </c:pt>
                <c:pt idx="3769">
                  <c:v>71133.100000000006</c:v>
                </c:pt>
                <c:pt idx="3770">
                  <c:v>71143.5</c:v>
                </c:pt>
                <c:pt idx="3771">
                  <c:v>71148.7</c:v>
                </c:pt>
                <c:pt idx="3772">
                  <c:v>71158.899999999994</c:v>
                </c:pt>
                <c:pt idx="3773">
                  <c:v>71164</c:v>
                </c:pt>
                <c:pt idx="3774">
                  <c:v>71174.100000000006</c:v>
                </c:pt>
                <c:pt idx="3775">
                  <c:v>71184.100000000006</c:v>
                </c:pt>
                <c:pt idx="3776">
                  <c:v>71189</c:v>
                </c:pt>
                <c:pt idx="3777">
                  <c:v>71198.899999999994</c:v>
                </c:pt>
                <c:pt idx="3778">
                  <c:v>71208.600000000006</c:v>
                </c:pt>
                <c:pt idx="3779">
                  <c:v>71218.3</c:v>
                </c:pt>
                <c:pt idx="3780">
                  <c:v>71223.100000000006</c:v>
                </c:pt>
                <c:pt idx="3781">
                  <c:v>71227.899999999994</c:v>
                </c:pt>
                <c:pt idx="3782">
                  <c:v>71237.399999999994</c:v>
                </c:pt>
                <c:pt idx="3783">
                  <c:v>71246.8</c:v>
                </c:pt>
                <c:pt idx="3784">
                  <c:v>71251.5</c:v>
                </c:pt>
                <c:pt idx="3785">
                  <c:v>71256.2</c:v>
                </c:pt>
                <c:pt idx="3786">
                  <c:v>71270.100000000006</c:v>
                </c:pt>
                <c:pt idx="3787">
                  <c:v>71279.199999999997</c:v>
                </c:pt>
                <c:pt idx="3788">
                  <c:v>71292.800000000003</c:v>
                </c:pt>
                <c:pt idx="3789">
                  <c:v>71301.8</c:v>
                </c:pt>
                <c:pt idx="3790">
                  <c:v>71310.7</c:v>
                </c:pt>
                <c:pt idx="3791">
                  <c:v>71324</c:v>
                </c:pt>
                <c:pt idx="3792">
                  <c:v>71332.800000000003</c:v>
                </c:pt>
                <c:pt idx="3793">
                  <c:v>71337.100000000006</c:v>
                </c:pt>
                <c:pt idx="3794">
                  <c:v>71354.399999999994</c:v>
                </c:pt>
                <c:pt idx="3795">
                  <c:v>71362.899999999994</c:v>
                </c:pt>
                <c:pt idx="3796">
                  <c:v>71371.399999999994</c:v>
                </c:pt>
                <c:pt idx="3797">
                  <c:v>71379.899999999994</c:v>
                </c:pt>
                <c:pt idx="3798">
                  <c:v>71388.3</c:v>
                </c:pt>
                <c:pt idx="3799">
                  <c:v>71396.600000000006</c:v>
                </c:pt>
                <c:pt idx="3800">
                  <c:v>71404.899999999994</c:v>
                </c:pt>
                <c:pt idx="3801">
                  <c:v>71413.2</c:v>
                </c:pt>
                <c:pt idx="3802">
                  <c:v>71417.3</c:v>
                </c:pt>
                <c:pt idx="3803">
                  <c:v>71429.600000000006</c:v>
                </c:pt>
                <c:pt idx="3804">
                  <c:v>71437.7</c:v>
                </c:pt>
                <c:pt idx="3805">
                  <c:v>71445.8</c:v>
                </c:pt>
                <c:pt idx="3806">
                  <c:v>71453.899999999994</c:v>
                </c:pt>
                <c:pt idx="3807">
                  <c:v>71465.899999999994</c:v>
                </c:pt>
                <c:pt idx="3808">
                  <c:v>71473.899999999994</c:v>
                </c:pt>
                <c:pt idx="3809">
                  <c:v>71481.8</c:v>
                </c:pt>
                <c:pt idx="3810">
                  <c:v>71485.8</c:v>
                </c:pt>
                <c:pt idx="3811">
                  <c:v>71493.7</c:v>
                </c:pt>
                <c:pt idx="3812">
                  <c:v>71501.600000000006</c:v>
                </c:pt>
                <c:pt idx="3813">
                  <c:v>71509.399999999994</c:v>
                </c:pt>
                <c:pt idx="3814">
                  <c:v>71517.100000000006</c:v>
                </c:pt>
                <c:pt idx="3815">
                  <c:v>71524.800000000003</c:v>
                </c:pt>
                <c:pt idx="3816">
                  <c:v>71528.600000000006</c:v>
                </c:pt>
                <c:pt idx="3817">
                  <c:v>71539.899999999994</c:v>
                </c:pt>
                <c:pt idx="3818">
                  <c:v>71547.399999999994</c:v>
                </c:pt>
                <c:pt idx="3819">
                  <c:v>71554.8</c:v>
                </c:pt>
                <c:pt idx="3820">
                  <c:v>71562.2</c:v>
                </c:pt>
                <c:pt idx="3821">
                  <c:v>71569.5</c:v>
                </c:pt>
                <c:pt idx="3822">
                  <c:v>71576.800000000003</c:v>
                </c:pt>
                <c:pt idx="3823">
                  <c:v>71584</c:v>
                </c:pt>
                <c:pt idx="3824">
                  <c:v>71587.600000000006</c:v>
                </c:pt>
                <c:pt idx="3825">
                  <c:v>71594.8</c:v>
                </c:pt>
                <c:pt idx="3826">
                  <c:v>71601.899999999994</c:v>
                </c:pt>
                <c:pt idx="3827">
                  <c:v>71608.899999999994</c:v>
                </c:pt>
                <c:pt idx="3828">
                  <c:v>71616</c:v>
                </c:pt>
                <c:pt idx="3829">
                  <c:v>71622.899999999994</c:v>
                </c:pt>
                <c:pt idx="3830">
                  <c:v>71629.899999999994</c:v>
                </c:pt>
                <c:pt idx="3831">
                  <c:v>71636.800000000003</c:v>
                </c:pt>
                <c:pt idx="3832">
                  <c:v>71640.2</c:v>
                </c:pt>
                <c:pt idx="3833">
                  <c:v>71647.100000000006</c:v>
                </c:pt>
                <c:pt idx="3834">
                  <c:v>71653.899999999994</c:v>
                </c:pt>
                <c:pt idx="3835">
                  <c:v>71664.100000000006</c:v>
                </c:pt>
                <c:pt idx="3836">
                  <c:v>71670.899999999994</c:v>
                </c:pt>
                <c:pt idx="3837">
                  <c:v>71677.600000000006</c:v>
                </c:pt>
                <c:pt idx="3838">
                  <c:v>71687.7</c:v>
                </c:pt>
                <c:pt idx="3839">
                  <c:v>71694.399999999994</c:v>
                </c:pt>
                <c:pt idx="3840">
                  <c:v>71701.100000000006</c:v>
                </c:pt>
                <c:pt idx="3841">
                  <c:v>71707.7</c:v>
                </c:pt>
                <c:pt idx="3842">
                  <c:v>71711</c:v>
                </c:pt>
                <c:pt idx="3843">
                  <c:v>71717.7</c:v>
                </c:pt>
                <c:pt idx="3844">
                  <c:v>71724.3</c:v>
                </c:pt>
                <c:pt idx="3845">
                  <c:v>71730.899999999994</c:v>
                </c:pt>
                <c:pt idx="3846">
                  <c:v>71740.800000000003</c:v>
                </c:pt>
                <c:pt idx="3847">
                  <c:v>71747.399999999994</c:v>
                </c:pt>
                <c:pt idx="3848">
                  <c:v>71754</c:v>
                </c:pt>
                <c:pt idx="3849">
                  <c:v>71760.600000000006</c:v>
                </c:pt>
                <c:pt idx="3850">
                  <c:v>71767.199999999997</c:v>
                </c:pt>
                <c:pt idx="3851">
                  <c:v>71770.5</c:v>
                </c:pt>
                <c:pt idx="3852">
                  <c:v>71777.100000000006</c:v>
                </c:pt>
                <c:pt idx="3853">
                  <c:v>71783.7</c:v>
                </c:pt>
                <c:pt idx="3854">
                  <c:v>71790.3</c:v>
                </c:pt>
                <c:pt idx="3855">
                  <c:v>71800.2</c:v>
                </c:pt>
                <c:pt idx="3856">
                  <c:v>71803.5</c:v>
                </c:pt>
                <c:pt idx="3857">
                  <c:v>71810.2</c:v>
                </c:pt>
                <c:pt idx="3858">
                  <c:v>71816.800000000003</c:v>
                </c:pt>
                <c:pt idx="3859">
                  <c:v>71823.5</c:v>
                </c:pt>
                <c:pt idx="3860">
                  <c:v>71830.2</c:v>
                </c:pt>
                <c:pt idx="3861">
                  <c:v>71833.600000000006</c:v>
                </c:pt>
                <c:pt idx="3862">
                  <c:v>71840.3</c:v>
                </c:pt>
                <c:pt idx="3863">
                  <c:v>71847</c:v>
                </c:pt>
                <c:pt idx="3864">
                  <c:v>71853.8</c:v>
                </c:pt>
                <c:pt idx="3865">
                  <c:v>71860.600000000006</c:v>
                </c:pt>
                <c:pt idx="3866">
                  <c:v>71867.399999999994</c:v>
                </c:pt>
                <c:pt idx="3867">
                  <c:v>71877.600000000006</c:v>
                </c:pt>
                <c:pt idx="3868">
                  <c:v>71884.399999999994</c:v>
                </c:pt>
                <c:pt idx="3869">
                  <c:v>71891.100000000006</c:v>
                </c:pt>
                <c:pt idx="3870">
                  <c:v>71897.8</c:v>
                </c:pt>
                <c:pt idx="3871">
                  <c:v>71904.399999999994</c:v>
                </c:pt>
                <c:pt idx="3872">
                  <c:v>71911</c:v>
                </c:pt>
                <c:pt idx="3873">
                  <c:v>71917.600000000006</c:v>
                </c:pt>
                <c:pt idx="3874">
                  <c:v>71924.100000000006</c:v>
                </c:pt>
                <c:pt idx="3875">
                  <c:v>71933.8</c:v>
                </c:pt>
                <c:pt idx="3876">
                  <c:v>71940.3</c:v>
                </c:pt>
                <c:pt idx="3877">
                  <c:v>71943.5</c:v>
                </c:pt>
                <c:pt idx="3878">
                  <c:v>71953.100000000006</c:v>
                </c:pt>
                <c:pt idx="3879">
                  <c:v>71959.5</c:v>
                </c:pt>
                <c:pt idx="3880">
                  <c:v>71965.899999999994</c:v>
                </c:pt>
                <c:pt idx="3881">
                  <c:v>71969</c:v>
                </c:pt>
                <c:pt idx="3882">
                  <c:v>71975.399999999994</c:v>
                </c:pt>
                <c:pt idx="3883">
                  <c:v>71981.8</c:v>
                </c:pt>
                <c:pt idx="3884">
                  <c:v>71988.100000000006</c:v>
                </c:pt>
                <c:pt idx="3885">
                  <c:v>71994.399999999994</c:v>
                </c:pt>
                <c:pt idx="3886">
                  <c:v>72000.800000000003</c:v>
                </c:pt>
                <c:pt idx="3887">
                  <c:v>72007.100000000006</c:v>
                </c:pt>
                <c:pt idx="3888">
                  <c:v>72013.5</c:v>
                </c:pt>
                <c:pt idx="3889">
                  <c:v>72019.8</c:v>
                </c:pt>
                <c:pt idx="3890">
                  <c:v>72023</c:v>
                </c:pt>
                <c:pt idx="3891">
                  <c:v>72029.399999999994</c:v>
                </c:pt>
                <c:pt idx="3892">
                  <c:v>72035.8</c:v>
                </c:pt>
                <c:pt idx="3893">
                  <c:v>72042.2</c:v>
                </c:pt>
                <c:pt idx="3894">
                  <c:v>72048.600000000006</c:v>
                </c:pt>
                <c:pt idx="3895">
                  <c:v>72058.3</c:v>
                </c:pt>
                <c:pt idx="3896">
                  <c:v>72064.800000000003</c:v>
                </c:pt>
                <c:pt idx="3897">
                  <c:v>72071.3</c:v>
                </c:pt>
                <c:pt idx="3898">
                  <c:v>72077.899999999994</c:v>
                </c:pt>
                <c:pt idx="3899">
                  <c:v>72084.5</c:v>
                </c:pt>
                <c:pt idx="3900">
                  <c:v>72087.8</c:v>
                </c:pt>
                <c:pt idx="3901">
                  <c:v>72094.5</c:v>
                </c:pt>
                <c:pt idx="3902">
                  <c:v>72101.2</c:v>
                </c:pt>
                <c:pt idx="3903">
                  <c:v>72107.899999999994</c:v>
                </c:pt>
                <c:pt idx="3904">
                  <c:v>72114.7</c:v>
                </c:pt>
                <c:pt idx="3905">
                  <c:v>72121.5</c:v>
                </c:pt>
                <c:pt idx="3906">
                  <c:v>72128.399999999994</c:v>
                </c:pt>
                <c:pt idx="3907">
                  <c:v>72135.399999999994</c:v>
                </c:pt>
                <c:pt idx="3908">
                  <c:v>72142.399999999994</c:v>
                </c:pt>
                <c:pt idx="3909">
                  <c:v>72145.899999999994</c:v>
                </c:pt>
                <c:pt idx="3910">
                  <c:v>72153</c:v>
                </c:pt>
                <c:pt idx="3911">
                  <c:v>72160.2</c:v>
                </c:pt>
                <c:pt idx="3912">
                  <c:v>72163.8</c:v>
                </c:pt>
                <c:pt idx="3913">
                  <c:v>72171.100000000006</c:v>
                </c:pt>
                <c:pt idx="3914">
                  <c:v>72178.5</c:v>
                </c:pt>
                <c:pt idx="3915">
                  <c:v>72189.600000000006</c:v>
                </c:pt>
                <c:pt idx="3916">
                  <c:v>72197.2</c:v>
                </c:pt>
                <c:pt idx="3917">
                  <c:v>72204.800000000003</c:v>
                </c:pt>
                <c:pt idx="3918">
                  <c:v>72212.5</c:v>
                </c:pt>
                <c:pt idx="3919">
                  <c:v>72220.3</c:v>
                </c:pt>
                <c:pt idx="3920">
                  <c:v>72228.2</c:v>
                </c:pt>
                <c:pt idx="3921">
                  <c:v>72236.2</c:v>
                </c:pt>
                <c:pt idx="3922">
                  <c:v>72240.2</c:v>
                </c:pt>
                <c:pt idx="3923">
                  <c:v>72248.399999999994</c:v>
                </c:pt>
                <c:pt idx="3924">
                  <c:v>72252.5</c:v>
                </c:pt>
                <c:pt idx="3925">
                  <c:v>72260.7</c:v>
                </c:pt>
                <c:pt idx="3926">
                  <c:v>72273.3</c:v>
                </c:pt>
                <c:pt idx="3927">
                  <c:v>72281.7</c:v>
                </c:pt>
                <c:pt idx="3928">
                  <c:v>72290.3</c:v>
                </c:pt>
                <c:pt idx="3929">
                  <c:v>72298.899999999994</c:v>
                </c:pt>
                <c:pt idx="3930">
                  <c:v>72307.7</c:v>
                </c:pt>
                <c:pt idx="3931">
                  <c:v>72316.5</c:v>
                </c:pt>
                <c:pt idx="3932">
                  <c:v>72329.8</c:v>
                </c:pt>
                <c:pt idx="3933">
                  <c:v>72343.399999999994</c:v>
                </c:pt>
                <c:pt idx="3934">
                  <c:v>72352.5</c:v>
                </c:pt>
                <c:pt idx="3935">
                  <c:v>72366.3</c:v>
                </c:pt>
                <c:pt idx="3936">
                  <c:v>72375.7</c:v>
                </c:pt>
                <c:pt idx="3937">
                  <c:v>72380.3</c:v>
                </c:pt>
                <c:pt idx="3938">
                  <c:v>72389.8</c:v>
                </c:pt>
                <c:pt idx="3939">
                  <c:v>72399.3</c:v>
                </c:pt>
                <c:pt idx="3940">
                  <c:v>72408.899999999994</c:v>
                </c:pt>
                <c:pt idx="3941">
                  <c:v>72418.5</c:v>
                </c:pt>
                <c:pt idx="3942">
                  <c:v>72423.399999999994</c:v>
                </c:pt>
                <c:pt idx="3943">
                  <c:v>72433.100000000006</c:v>
                </c:pt>
                <c:pt idx="3944">
                  <c:v>72443</c:v>
                </c:pt>
                <c:pt idx="3945">
                  <c:v>72452.899999999994</c:v>
                </c:pt>
                <c:pt idx="3946">
                  <c:v>72462.899999999994</c:v>
                </c:pt>
                <c:pt idx="3947">
                  <c:v>72472.899999999994</c:v>
                </c:pt>
                <c:pt idx="3948">
                  <c:v>72483</c:v>
                </c:pt>
                <c:pt idx="3949">
                  <c:v>72488.100000000006</c:v>
                </c:pt>
                <c:pt idx="3950">
                  <c:v>72498.3</c:v>
                </c:pt>
                <c:pt idx="3951">
                  <c:v>72508.600000000006</c:v>
                </c:pt>
                <c:pt idx="3952">
                  <c:v>72519</c:v>
                </c:pt>
                <c:pt idx="3953">
                  <c:v>72529.399999999994</c:v>
                </c:pt>
                <c:pt idx="3954">
                  <c:v>72545.2</c:v>
                </c:pt>
                <c:pt idx="3955">
                  <c:v>72555.7</c:v>
                </c:pt>
                <c:pt idx="3956">
                  <c:v>72566.399999999994</c:v>
                </c:pt>
                <c:pt idx="3957">
                  <c:v>72577.100000000006</c:v>
                </c:pt>
                <c:pt idx="3958">
                  <c:v>72587.8</c:v>
                </c:pt>
                <c:pt idx="3959">
                  <c:v>72598.7</c:v>
                </c:pt>
                <c:pt idx="3960">
                  <c:v>72609.600000000006</c:v>
                </c:pt>
                <c:pt idx="3961">
                  <c:v>72615</c:v>
                </c:pt>
                <c:pt idx="3962">
                  <c:v>72626</c:v>
                </c:pt>
                <c:pt idx="3963">
                  <c:v>72637</c:v>
                </c:pt>
                <c:pt idx="3964">
                  <c:v>72648.100000000006</c:v>
                </c:pt>
                <c:pt idx="3965">
                  <c:v>72659.3</c:v>
                </c:pt>
                <c:pt idx="3966">
                  <c:v>72676.100000000006</c:v>
                </c:pt>
                <c:pt idx="3967">
                  <c:v>72681.7</c:v>
                </c:pt>
                <c:pt idx="3968">
                  <c:v>72693</c:v>
                </c:pt>
                <c:pt idx="3969">
                  <c:v>72704.5</c:v>
                </c:pt>
                <c:pt idx="3970">
                  <c:v>72710.3</c:v>
                </c:pt>
                <c:pt idx="3971">
                  <c:v>72722</c:v>
                </c:pt>
                <c:pt idx="3972">
                  <c:v>72733.8</c:v>
                </c:pt>
                <c:pt idx="3973">
                  <c:v>72751.8</c:v>
                </c:pt>
                <c:pt idx="3974">
                  <c:v>72770.2</c:v>
                </c:pt>
                <c:pt idx="3975">
                  <c:v>72788.800000000003</c:v>
                </c:pt>
                <c:pt idx="3976">
                  <c:v>72801.399999999994</c:v>
                </c:pt>
                <c:pt idx="3977">
                  <c:v>72814.100000000006</c:v>
                </c:pt>
                <c:pt idx="3978">
                  <c:v>72826.899999999994</c:v>
                </c:pt>
                <c:pt idx="3979">
                  <c:v>72839.8</c:v>
                </c:pt>
                <c:pt idx="3980">
                  <c:v>72852.800000000003</c:v>
                </c:pt>
                <c:pt idx="3981">
                  <c:v>72865.899999999994</c:v>
                </c:pt>
                <c:pt idx="3982">
                  <c:v>72879.100000000006</c:v>
                </c:pt>
                <c:pt idx="3983">
                  <c:v>72892.399999999994</c:v>
                </c:pt>
                <c:pt idx="3984">
                  <c:v>72905.8</c:v>
                </c:pt>
                <c:pt idx="3985">
                  <c:v>72919.199999999997</c:v>
                </c:pt>
                <c:pt idx="3986">
                  <c:v>72932.7</c:v>
                </c:pt>
                <c:pt idx="3987">
                  <c:v>72946.3</c:v>
                </c:pt>
                <c:pt idx="3988">
                  <c:v>72959.899999999994</c:v>
                </c:pt>
                <c:pt idx="3989">
                  <c:v>72966.8</c:v>
                </c:pt>
                <c:pt idx="3990">
                  <c:v>72973.600000000006</c:v>
                </c:pt>
                <c:pt idx="3991">
                  <c:v>72987.399999999994</c:v>
                </c:pt>
                <c:pt idx="3992">
                  <c:v>73001.2</c:v>
                </c:pt>
                <c:pt idx="3993">
                  <c:v>73021.899999999994</c:v>
                </c:pt>
                <c:pt idx="3994">
                  <c:v>73035.8</c:v>
                </c:pt>
                <c:pt idx="3995">
                  <c:v>73056.600000000006</c:v>
                </c:pt>
                <c:pt idx="3996">
                  <c:v>73070.600000000006</c:v>
                </c:pt>
                <c:pt idx="3997">
                  <c:v>73084.5</c:v>
                </c:pt>
                <c:pt idx="3998">
                  <c:v>73098.5</c:v>
                </c:pt>
                <c:pt idx="3999">
                  <c:v>73112.399999999994</c:v>
                </c:pt>
                <c:pt idx="4000">
                  <c:v>73133.399999999994</c:v>
                </c:pt>
                <c:pt idx="4001">
                  <c:v>73147.3</c:v>
                </c:pt>
                <c:pt idx="4002">
                  <c:v>73154.3</c:v>
                </c:pt>
                <c:pt idx="4003">
                  <c:v>73168.2</c:v>
                </c:pt>
                <c:pt idx="4004">
                  <c:v>73181.899999999994</c:v>
                </c:pt>
                <c:pt idx="4005">
                  <c:v>73195.600000000006</c:v>
                </c:pt>
                <c:pt idx="4006">
                  <c:v>73209.2</c:v>
                </c:pt>
                <c:pt idx="4007">
                  <c:v>73222.600000000006</c:v>
                </c:pt>
                <c:pt idx="4008">
                  <c:v>73229.3</c:v>
                </c:pt>
                <c:pt idx="4009">
                  <c:v>73236</c:v>
                </c:pt>
                <c:pt idx="4010">
                  <c:v>73249.399999999994</c:v>
                </c:pt>
                <c:pt idx="4011">
                  <c:v>73262.7</c:v>
                </c:pt>
                <c:pt idx="4012">
                  <c:v>73276.100000000006</c:v>
                </c:pt>
                <c:pt idx="4013">
                  <c:v>73296.100000000006</c:v>
                </c:pt>
                <c:pt idx="4014">
                  <c:v>73309.5</c:v>
                </c:pt>
                <c:pt idx="4015">
                  <c:v>73322.899999999994</c:v>
                </c:pt>
                <c:pt idx="4016">
                  <c:v>73336.399999999994</c:v>
                </c:pt>
                <c:pt idx="4017">
                  <c:v>73350</c:v>
                </c:pt>
                <c:pt idx="4018">
                  <c:v>73356.899999999994</c:v>
                </c:pt>
                <c:pt idx="4019">
                  <c:v>73370.600000000006</c:v>
                </c:pt>
                <c:pt idx="4020">
                  <c:v>73384.5</c:v>
                </c:pt>
                <c:pt idx="4021">
                  <c:v>73405.7</c:v>
                </c:pt>
                <c:pt idx="4022">
                  <c:v>73412.899999999994</c:v>
                </c:pt>
                <c:pt idx="4023">
                  <c:v>73427.3</c:v>
                </c:pt>
                <c:pt idx="4024">
                  <c:v>73442</c:v>
                </c:pt>
                <c:pt idx="4025">
                  <c:v>73456.899999999994</c:v>
                </c:pt>
                <c:pt idx="4026">
                  <c:v>73472</c:v>
                </c:pt>
                <c:pt idx="4027">
                  <c:v>73479.7</c:v>
                </c:pt>
                <c:pt idx="4028">
                  <c:v>73495.199999999997</c:v>
                </c:pt>
                <c:pt idx="4029">
                  <c:v>73511</c:v>
                </c:pt>
                <c:pt idx="4030">
                  <c:v>73527.199999999997</c:v>
                </c:pt>
                <c:pt idx="4031">
                  <c:v>73543.7</c:v>
                </c:pt>
                <c:pt idx="4032">
                  <c:v>73560.5</c:v>
                </c:pt>
                <c:pt idx="4033">
                  <c:v>73577.7</c:v>
                </c:pt>
                <c:pt idx="4034">
                  <c:v>73595.3</c:v>
                </c:pt>
                <c:pt idx="4035">
                  <c:v>73613.3</c:v>
                </c:pt>
                <c:pt idx="4036">
                  <c:v>73631.7</c:v>
                </c:pt>
                <c:pt idx="4037">
                  <c:v>73660.800000000003</c:v>
                </c:pt>
                <c:pt idx="4038">
                  <c:v>73681.5</c:v>
                </c:pt>
                <c:pt idx="4039">
                  <c:v>73703</c:v>
                </c:pt>
                <c:pt idx="4040">
                  <c:v>73725.399999999994</c:v>
                </c:pt>
                <c:pt idx="4041">
                  <c:v>73760.399999999994</c:v>
                </c:pt>
                <c:pt idx="4042">
                  <c:v>73784.5</c:v>
                </c:pt>
                <c:pt idx="4043">
                  <c:v>73809.2</c:v>
                </c:pt>
                <c:pt idx="4044">
                  <c:v>73821.7</c:v>
                </c:pt>
                <c:pt idx="4045">
                  <c:v>73847</c:v>
                </c:pt>
                <c:pt idx="4046">
                  <c:v>73872.600000000006</c:v>
                </c:pt>
                <c:pt idx="4047">
                  <c:v>73898.5</c:v>
                </c:pt>
                <c:pt idx="4048">
                  <c:v>73937.600000000006</c:v>
                </c:pt>
                <c:pt idx="4049">
                  <c:v>73963.7</c:v>
                </c:pt>
                <c:pt idx="4050">
                  <c:v>73989.8</c:v>
                </c:pt>
                <c:pt idx="4051">
                  <c:v>74015.8</c:v>
                </c:pt>
                <c:pt idx="4052">
                  <c:v>74041.5</c:v>
                </c:pt>
                <c:pt idx="4053">
                  <c:v>74054.3</c:v>
                </c:pt>
                <c:pt idx="4054">
                  <c:v>74079.600000000006</c:v>
                </c:pt>
                <c:pt idx="4055">
                  <c:v>74104.399999999994</c:v>
                </c:pt>
                <c:pt idx="4056">
                  <c:v>74116.7</c:v>
                </c:pt>
                <c:pt idx="4057">
                  <c:v>74141.3</c:v>
                </c:pt>
                <c:pt idx="4058">
                  <c:v>74166.100000000006</c:v>
                </c:pt>
                <c:pt idx="4059">
                  <c:v>74191.199999999997</c:v>
                </c:pt>
                <c:pt idx="4060">
                  <c:v>74229</c:v>
                </c:pt>
                <c:pt idx="4061">
                  <c:v>74254.399999999994</c:v>
                </c:pt>
                <c:pt idx="4062">
                  <c:v>74279.8</c:v>
                </c:pt>
                <c:pt idx="4063">
                  <c:v>74305.2</c:v>
                </c:pt>
                <c:pt idx="4064">
                  <c:v>74330.600000000006</c:v>
                </c:pt>
                <c:pt idx="4065">
                  <c:v>74343.199999999997</c:v>
                </c:pt>
                <c:pt idx="4066">
                  <c:v>74368.399999999994</c:v>
                </c:pt>
                <c:pt idx="4067">
                  <c:v>74393.5</c:v>
                </c:pt>
                <c:pt idx="4068">
                  <c:v>74430.7</c:v>
                </c:pt>
                <c:pt idx="4069">
                  <c:v>74467.399999999994</c:v>
                </c:pt>
                <c:pt idx="4070">
                  <c:v>74491.399999999994</c:v>
                </c:pt>
                <c:pt idx="4071">
                  <c:v>74515</c:v>
                </c:pt>
                <c:pt idx="4072">
                  <c:v>74538.2</c:v>
                </c:pt>
                <c:pt idx="4073">
                  <c:v>74561</c:v>
                </c:pt>
                <c:pt idx="4074">
                  <c:v>74583.199999999997</c:v>
                </c:pt>
                <c:pt idx="4075">
                  <c:v>74605.3</c:v>
                </c:pt>
                <c:pt idx="4076">
                  <c:v>74627.5</c:v>
                </c:pt>
                <c:pt idx="4077">
                  <c:v>74649.7</c:v>
                </c:pt>
                <c:pt idx="4078">
                  <c:v>74672</c:v>
                </c:pt>
                <c:pt idx="4079">
                  <c:v>74694.3</c:v>
                </c:pt>
                <c:pt idx="4080">
                  <c:v>74727.7</c:v>
                </c:pt>
                <c:pt idx="4081">
                  <c:v>74749.8</c:v>
                </c:pt>
                <c:pt idx="4082">
                  <c:v>74771.8</c:v>
                </c:pt>
                <c:pt idx="4083">
                  <c:v>74782.7</c:v>
                </c:pt>
                <c:pt idx="4084">
                  <c:v>74804.399999999994</c:v>
                </c:pt>
                <c:pt idx="4085">
                  <c:v>74825.8</c:v>
                </c:pt>
                <c:pt idx="4086">
                  <c:v>74836.399999999994</c:v>
                </c:pt>
                <c:pt idx="4087">
                  <c:v>74857.3</c:v>
                </c:pt>
                <c:pt idx="4088">
                  <c:v>74877.8</c:v>
                </c:pt>
                <c:pt idx="4089">
                  <c:v>74898</c:v>
                </c:pt>
                <c:pt idx="4090">
                  <c:v>74917.600000000006</c:v>
                </c:pt>
                <c:pt idx="4091">
                  <c:v>74936.800000000003</c:v>
                </c:pt>
                <c:pt idx="4092">
                  <c:v>74946.2</c:v>
                </c:pt>
                <c:pt idx="4093">
                  <c:v>74964.5</c:v>
                </c:pt>
                <c:pt idx="4094">
                  <c:v>74982.2</c:v>
                </c:pt>
                <c:pt idx="4095">
                  <c:v>74999.3</c:v>
                </c:pt>
                <c:pt idx="4096">
                  <c:v>75015.600000000006</c:v>
                </c:pt>
                <c:pt idx="4097">
                  <c:v>75031.199999999997</c:v>
                </c:pt>
                <c:pt idx="4098">
                  <c:v>75046.100000000006</c:v>
                </c:pt>
                <c:pt idx="4099">
                  <c:v>75060.100000000006</c:v>
                </c:pt>
                <c:pt idx="4100">
                  <c:v>75079.7</c:v>
                </c:pt>
                <c:pt idx="4101">
                  <c:v>75092.3</c:v>
                </c:pt>
                <c:pt idx="4102">
                  <c:v>75104.800000000003</c:v>
                </c:pt>
                <c:pt idx="4103">
                  <c:v>75117</c:v>
                </c:pt>
                <c:pt idx="4104">
                  <c:v>75128.899999999994</c:v>
                </c:pt>
                <c:pt idx="4105">
                  <c:v>75140.7</c:v>
                </c:pt>
                <c:pt idx="4106">
                  <c:v>75146.399999999994</c:v>
                </c:pt>
                <c:pt idx="4107">
                  <c:v>75157.899999999994</c:v>
                </c:pt>
                <c:pt idx="4108">
                  <c:v>75169.100000000006</c:v>
                </c:pt>
                <c:pt idx="4109">
                  <c:v>75185.5</c:v>
                </c:pt>
                <c:pt idx="4110">
                  <c:v>75196.2</c:v>
                </c:pt>
                <c:pt idx="4111">
                  <c:v>75206.7</c:v>
                </c:pt>
                <c:pt idx="4112">
                  <c:v>75217</c:v>
                </c:pt>
                <c:pt idx="4113">
                  <c:v>75222.100000000006</c:v>
                </c:pt>
                <c:pt idx="4114">
                  <c:v>75227.100000000006</c:v>
                </c:pt>
                <c:pt idx="4115">
                  <c:v>75242</c:v>
                </c:pt>
                <c:pt idx="4116">
                  <c:v>75251.7</c:v>
                </c:pt>
                <c:pt idx="4117">
                  <c:v>75261.3</c:v>
                </c:pt>
                <c:pt idx="4118">
                  <c:v>75275.399999999994</c:v>
                </c:pt>
                <c:pt idx="4119">
                  <c:v>75284.600000000006</c:v>
                </c:pt>
                <c:pt idx="4120">
                  <c:v>75289.100000000006</c:v>
                </c:pt>
                <c:pt idx="4121">
                  <c:v>75298.100000000006</c:v>
                </c:pt>
                <c:pt idx="4122">
                  <c:v>75302.600000000006</c:v>
                </c:pt>
                <c:pt idx="4123">
                  <c:v>75315.8</c:v>
                </c:pt>
                <c:pt idx="4124">
                  <c:v>75324.399999999994</c:v>
                </c:pt>
                <c:pt idx="4125">
                  <c:v>75332.899999999994</c:v>
                </c:pt>
                <c:pt idx="4126">
                  <c:v>75341.399999999994</c:v>
                </c:pt>
                <c:pt idx="4127">
                  <c:v>75349.7</c:v>
                </c:pt>
                <c:pt idx="4128">
                  <c:v>75357.899999999994</c:v>
                </c:pt>
                <c:pt idx="4129">
                  <c:v>75366.100000000006</c:v>
                </c:pt>
                <c:pt idx="4130">
                  <c:v>75374.2</c:v>
                </c:pt>
                <c:pt idx="4131">
                  <c:v>75382.2</c:v>
                </c:pt>
                <c:pt idx="4132">
                  <c:v>75390.100000000006</c:v>
                </c:pt>
                <c:pt idx="4133">
                  <c:v>75398</c:v>
                </c:pt>
                <c:pt idx="4134">
                  <c:v>75405.899999999994</c:v>
                </c:pt>
                <c:pt idx="4135">
                  <c:v>75413.600000000006</c:v>
                </c:pt>
                <c:pt idx="4136">
                  <c:v>75421.399999999994</c:v>
                </c:pt>
                <c:pt idx="4137">
                  <c:v>75429.100000000006</c:v>
                </c:pt>
                <c:pt idx="4138">
                  <c:v>75436.800000000003</c:v>
                </c:pt>
                <c:pt idx="4139">
                  <c:v>75448.3</c:v>
                </c:pt>
                <c:pt idx="4140">
                  <c:v>75455.899999999994</c:v>
                </c:pt>
                <c:pt idx="4141">
                  <c:v>75459.7</c:v>
                </c:pt>
                <c:pt idx="4142">
                  <c:v>75471.199999999997</c:v>
                </c:pt>
                <c:pt idx="4143">
                  <c:v>75478.8</c:v>
                </c:pt>
                <c:pt idx="4144">
                  <c:v>75486.399999999994</c:v>
                </c:pt>
                <c:pt idx="4145">
                  <c:v>75490.3</c:v>
                </c:pt>
                <c:pt idx="4146">
                  <c:v>75501.8</c:v>
                </c:pt>
                <c:pt idx="4147">
                  <c:v>75509.5</c:v>
                </c:pt>
                <c:pt idx="4148">
                  <c:v>75517.2</c:v>
                </c:pt>
                <c:pt idx="4149">
                  <c:v>75528.899999999994</c:v>
                </c:pt>
                <c:pt idx="4150">
                  <c:v>75536.800000000003</c:v>
                </c:pt>
                <c:pt idx="4151">
                  <c:v>75544.7</c:v>
                </c:pt>
                <c:pt idx="4152">
                  <c:v>75552.5</c:v>
                </c:pt>
                <c:pt idx="4153">
                  <c:v>75560.2</c:v>
                </c:pt>
                <c:pt idx="4154">
                  <c:v>75567.899999999994</c:v>
                </c:pt>
                <c:pt idx="4155">
                  <c:v>75571.7</c:v>
                </c:pt>
                <c:pt idx="4156">
                  <c:v>75579.3</c:v>
                </c:pt>
                <c:pt idx="4157">
                  <c:v>75586.8</c:v>
                </c:pt>
                <c:pt idx="4158">
                  <c:v>75597.899999999994</c:v>
                </c:pt>
                <c:pt idx="4159">
                  <c:v>75605.3</c:v>
                </c:pt>
                <c:pt idx="4160">
                  <c:v>75609</c:v>
                </c:pt>
                <c:pt idx="4161">
                  <c:v>75616.2</c:v>
                </c:pt>
                <c:pt idx="4162">
                  <c:v>75623.5</c:v>
                </c:pt>
                <c:pt idx="4163">
                  <c:v>75630.600000000006</c:v>
                </c:pt>
                <c:pt idx="4164">
                  <c:v>75637.8</c:v>
                </c:pt>
                <c:pt idx="4165">
                  <c:v>75648.399999999994</c:v>
                </c:pt>
                <c:pt idx="4166">
                  <c:v>75651.899999999994</c:v>
                </c:pt>
                <c:pt idx="4167">
                  <c:v>75658.899999999994</c:v>
                </c:pt>
                <c:pt idx="4168">
                  <c:v>75669.3</c:v>
                </c:pt>
                <c:pt idx="4169">
                  <c:v>75676.2</c:v>
                </c:pt>
                <c:pt idx="4170">
                  <c:v>75679.600000000006</c:v>
                </c:pt>
                <c:pt idx="4171">
                  <c:v>75683</c:v>
                </c:pt>
                <c:pt idx="4172">
                  <c:v>75689.899999999994</c:v>
                </c:pt>
                <c:pt idx="4173">
                  <c:v>75696.7</c:v>
                </c:pt>
                <c:pt idx="4174">
                  <c:v>75703.399999999994</c:v>
                </c:pt>
                <c:pt idx="4175">
                  <c:v>75710.2</c:v>
                </c:pt>
                <c:pt idx="4176">
                  <c:v>75716.899999999994</c:v>
                </c:pt>
                <c:pt idx="4177">
                  <c:v>75723.600000000006</c:v>
                </c:pt>
                <c:pt idx="4178">
                  <c:v>75730.2</c:v>
                </c:pt>
                <c:pt idx="4179">
                  <c:v>75736.899999999994</c:v>
                </c:pt>
                <c:pt idx="4180">
                  <c:v>75740.2</c:v>
                </c:pt>
                <c:pt idx="4181">
                  <c:v>75743.5</c:v>
                </c:pt>
                <c:pt idx="4182">
                  <c:v>75750.2</c:v>
                </c:pt>
                <c:pt idx="4183">
                  <c:v>75756.800000000003</c:v>
                </c:pt>
                <c:pt idx="4184">
                  <c:v>75760.100000000006</c:v>
                </c:pt>
                <c:pt idx="4185">
                  <c:v>75766.7</c:v>
                </c:pt>
                <c:pt idx="4186">
                  <c:v>75776.600000000006</c:v>
                </c:pt>
                <c:pt idx="4187">
                  <c:v>75783.199999999997</c:v>
                </c:pt>
                <c:pt idx="4188">
                  <c:v>75789.8</c:v>
                </c:pt>
                <c:pt idx="4189">
                  <c:v>75796.3</c:v>
                </c:pt>
                <c:pt idx="4190">
                  <c:v>75802.899999999994</c:v>
                </c:pt>
                <c:pt idx="4191">
                  <c:v>75809.5</c:v>
                </c:pt>
                <c:pt idx="4192">
                  <c:v>75819.399999999994</c:v>
                </c:pt>
                <c:pt idx="4193">
                  <c:v>75822.8</c:v>
                </c:pt>
                <c:pt idx="4194">
                  <c:v>75829.399999999994</c:v>
                </c:pt>
                <c:pt idx="4195">
                  <c:v>75836</c:v>
                </c:pt>
                <c:pt idx="4196">
                  <c:v>75846</c:v>
                </c:pt>
                <c:pt idx="4197">
                  <c:v>75852.7</c:v>
                </c:pt>
                <c:pt idx="4198">
                  <c:v>75856</c:v>
                </c:pt>
                <c:pt idx="4199">
                  <c:v>75862.8</c:v>
                </c:pt>
                <c:pt idx="4200">
                  <c:v>75872.899999999994</c:v>
                </c:pt>
                <c:pt idx="4201">
                  <c:v>75883.100000000006</c:v>
                </c:pt>
                <c:pt idx="4202">
                  <c:v>75900.2</c:v>
                </c:pt>
                <c:pt idx="4203">
                  <c:v>75917.600000000006</c:v>
                </c:pt>
                <c:pt idx="4204">
                  <c:v>75928.100000000006</c:v>
                </c:pt>
                <c:pt idx="4205">
                  <c:v>75938.7</c:v>
                </c:pt>
                <c:pt idx="4206">
                  <c:v>75949.5</c:v>
                </c:pt>
                <c:pt idx="4207">
                  <c:v>75956.7</c:v>
                </c:pt>
                <c:pt idx="4208">
                  <c:v>75964</c:v>
                </c:pt>
                <c:pt idx="4209">
                  <c:v>75971.199999999997</c:v>
                </c:pt>
                <c:pt idx="4210">
                  <c:v>75978.399999999994</c:v>
                </c:pt>
                <c:pt idx="4211">
                  <c:v>75985.600000000006</c:v>
                </c:pt>
                <c:pt idx="4212">
                  <c:v>75992.800000000003</c:v>
                </c:pt>
                <c:pt idx="4213">
                  <c:v>76000</c:v>
                </c:pt>
                <c:pt idx="4214">
                  <c:v>76003.600000000006</c:v>
                </c:pt>
                <c:pt idx="4215">
                  <c:v>76010.8</c:v>
                </c:pt>
                <c:pt idx="4216">
                  <c:v>76021.600000000006</c:v>
                </c:pt>
                <c:pt idx="4217">
                  <c:v>76028.800000000003</c:v>
                </c:pt>
                <c:pt idx="4218">
                  <c:v>76032.399999999994</c:v>
                </c:pt>
                <c:pt idx="4219">
                  <c:v>76039.600000000006</c:v>
                </c:pt>
                <c:pt idx="4220">
                  <c:v>76046.8</c:v>
                </c:pt>
                <c:pt idx="4221">
                  <c:v>76054</c:v>
                </c:pt>
                <c:pt idx="4222">
                  <c:v>76061.3</c:v>
                </c:pt>
                <c:pt idx="4223">
                  <c:v>76068.5</c:v>
                </c:pt>
                <c:pt idx="4224">
                  <c:v>76072.100000000006</c:v>
                </c:pt>
                <c:pt idx="4225">
                  <c:v>76082.899999999994</c:v>
                </c:pt>
                <c:pt idx="4226">
                  <c:v>76090.2</c:v>
                </c:pt>
                <c:pt idx="4227">
                  <c:v>76097.5</c:v>
                </c:pt>
                <c:pt idx="4228">
                  <c:v>76104.7</c:v>
                </c:pt>
                <c:pt idx="4229">
                  <c:v>76112</c:v>
                </c:pt>
                <c:pt idx="4230">
                  <c:v>76115.7</c:v>
                </c:pt>
                <c:pt idx="4231">
                  <c:v>76123</c:v>
                </c:pt>
                <c:pt idx="4232">
                  <c:v>76130.3</c:v>
                </c:pt>
                <c:pt idx="4233">
                  <c:v>76137.600000000006</c:v>
                </c:pt>
                <c:pt idx="4234">
                  <c:v>76145</c:v>
                </c:pt>
                <c:pt idx="4235">
                  <c:v>76148.7</c:v>
                </c:pt>
                <c:pt idx="4236">
                  <c:v>76156.100000000006</c:v>
                </c:pt>
                <c:pt idx="4237">
                  <c:v>76163.5</c:v>
                </c:pt>
                <c:pt idx="4238">
                  <c:v>76170.899999999994</c:v>
                </c:pt>
                <c:pt idx="4239">
                  <c:v>76178.399999999994</c:v>
                </c:pt>
                <c:pt idx="4240">
                  <c:v>76189.600000000006</c:v>
                </c:pt>
                <c:pt idx="4241">
                  <c:v>76200.899999999994</c:v>
                </c:pt>
                <c:pt idx="4242">
                  <c:v>76208.5</c:v>
                </c:pt>
                <c:pt idx="4243">
                  <c:v>76219.899999999994</c:v>
                </c:pt>
                <c:pt idx="4244">
                  <c:v>76227.5</c:v>
                </c:pt>
                <c:pt idx="4245">
                  <c:v>76235.199999999997</c:v>
                </c:pt>
                <c:pt idx="4246">
                  <c:v>76239</c:v>
                </c:pt>
                <c:pt idx="4247">
                  <c:v>76246.7</c:v>
                </c:pt>
                <c:pt idx="4248">
                  <c:v>76254.5</c:v>
                </c:pt>
                <c:pt idx="4249">
                  <c:v>76262.3</c:v>
                </c:pt>
                <c:pt idx="4250">
                  <c:v>76270.100000000006</c:v>
                </c:pt>
                <c:pt idx="4251">
                  <c:v>76281.899999999994</c:v>
                </c:pt>
                <c:pt idx="4252">
                  <c:v>76285.899999999994</c:v>
                </c:pt>
                <c:pt idx="4253">
                  <c:v>76293.8</c:v>
                </c:pt>
                <c:pt idx="4254">
                  <c:v>76301.8</c:v>
                </c:pt>
                <c:pt idx="4255">
                  <c:v>76305.8</c:v>
                </c:pt>
                <c:pt idx="4256">
                  <c:v>76313.899999999994</c:v>
                </c:pt>
                <c:pt idx="4257">
                  <c:v>76317.899999999994</c:v>
                </c:pt>
                <c:pt idx="4258">
                  <c:v>76326.100000000006</c:v>
                </c:pt>
                <c:pt idx="4259">
                  <c:v>76330.100000000006</c:v>
                </c:pt>
                <c:pt idx="4260">
                  <c:v>76338.3</c:v>
                </c:pt>
                <c:pt idx="4261">
                  <c:v>76350.7</c:v>
                </c:pt>
                <c:pt idx="4262">
                  <c:v>76359</c:v>
                </c:pt>
                <c:pt idx="4263">
                  <c:v>76367.399999999994</c:v>
                </c:pt>
                <c:pt idx="4264">
                  <c:v>76375.8</c:v>
                </c:pt>
                <c:pt idx="4265">
                  <c:v>76384.3</c:v>
                </c:pt>
                <c:pt idx="4266">
                  <c:v>76392.800000000003</c:v>
                </c:pt>
                <c:pt idx="4267">
                  <c:v>76401.600000000006</c:v>
                </c:pt>
                <c:pt idx="4268">
                  <c:v>76410.600000000006</c:v>
                </c:pt>
                <c:pt idx="4269">
                  <c:v>76419.8</c:v>
                </c:pt>
                <c:pt idx="4270">
                  <c:v>76429.2</c:v>
                </c:pt>
                <c:pt idx="4271">
                  <c:v>76438.8</c:v>
                </c:pt>
                <c:pt idx="4272">
                  <c:v>76448.5</c:v>
                </c:pt>
                <c:pt idx="4273">
                  <c:v>76458.5</c:v>
                </c:pt>
                <c:pt idx="4274">
                  <c:v>76468.5</c:v>
                </c:pt>
                <c:pt idx="4275">
                  <c:v>76478.7</c:v>
                </c:pt>
                <c:pt idx="4276">
                  <c:v>76483.899999999994</c:v>
                </c:pt>
                <c:pt idx="4277">
                  <c:v>76494.3</c:v>
                </c:pt>
                <c:pt idx="4278">
                  <c:v>76504.7</c:v>
                </c:pt>
                <c:pt idx="4279">
                  <c:v>76520.7</c:v>
                </c:pt>
                <c:pt idx="4280">
                  <c:v>76536.7</c:v>
                </c:pt>
                <c:pt idx="4281">
                  <c:v>76552.899999999994</c:v>
                </c:pt>
                <c:pt idx="4282">
                  <c:v>76574.600000000006</c:v>
                </c:pt>
                <c:pt idx="4283">
                  <c:v>76585.5</c:v>
                </c:pt>
                <c:pt idx="4284">
                  <c:v>76596.399999999994</c:v>
                </c:pt>
                <c:pt idx="4285">
                  <c:v>76607.199999999997</c:v>
                </c:pt>
                <c:pt idx="4286">
                  <c:v>76618</c:v>
                </c:pt>
                <c:pt idx="4287">
                  <c:v>76628.800000000003</c:v>
                </c:pt>
                <c:pt idx="4288">
                  <c:v>76639.600000000006</c:v>
                </c:pt>
                <c:pt idx="4289">
                  <c:v>76644.899999999994</c:v>
                </c:pt>
                <c:pt idx="4290">
                  <c:v>76660.800000000003</c:v>
                </c:pt>
                <c:pt idx="4291">
                  <c:v>76671.3</c:v>
                </c:pt>
                <c:pt idx="4292">
                  <c:v>76681.7</c:v>
                </c:pt>
                <c:pt idx="4293">
                  <c:v>76692</c:v>
                </c:pt>
                <c:pt idx="4294">
                  <c:v>76702.2</c:v>
                </c:pt>
                <c:pt idx="4295">
                  <c:v>76712.2</c:v>
                </c:pt>
                <c:pt idx="4296">
                  <c:v>76722</c:v>
                </c:pt>
                <c:pt idx="4297">
                  <c:v>76726.899999999994</c:v>
                </c:pt>
                <c:pt idx="4298">
                  <c:v>76736.5</c:v>
                </c:pt>
                <c:pt idx="4299">
                  <c:v>76750.600000000006</c:v>
                </c:pt>
                <c:pt idx="4300">
                  <c:v>76759.7</c:v>
                </c:pt>
                <c:pt idx="4301">
                  <c:v>76773</c:v>
                </c:pt>
                <c:pt idx="4302">
                  <c:v>76781.5</c:v>
                </c:pt>
                <c:pt idx="4303">
                  <c:v>76789.899999999994</c:v>
                </c:pt>
                <c:pt idx="4304">
                  <c:v>76801.8</c:v>
                </c:pt>
                <c:pt idx="4305">
                  <c:v>76805.7</c:v>
                </c:pt>
                <c:pt idx="4306">
                  <c:v>76813.2</c:v>
                </c:pt>
                <c:pt idx="4307">
                  <c:v>76820.399999999994</c:v>
                </c:pt>
                <c:pt idx="4308">
                  <c:v>76827.3</c:v>
                </c:pt>
                <c:pt idx="4309">
                  <c:v>76833.8</c:v>
                </c:pt>
                <c:pt idx="4310">
                  <c:v>76840.100000000006</c:v>
                </c:pt>
                <c:pt idx="4311">
                  <c:v>76846.2</c:v>
                </c:pt>
                <c:pt idx="4312">
                  <c:v>76849.3</c:v>
                </c:pt>
                <c:pt idx="4313">
                  <c:v>76852.3</c:v>
                </c:pt>
                <c:pt idx="4314">
                  <c:v>76858.100000000006</c:v>
                </c:pt>
                <c:pt idx="4315">
                  <c:v>76863.899999999994</c:v>
                </c:pt>
                <c:pt idx="4316">
                  <c:v>76869.5</c:v>
                </c:pt>
                <c:pt idx="4317">
                  <c:v>76875</c:v>
                </c:pt>
                <c:pt idx="4318">
                  <c:v>76883.100000000006</c:v>
                </c:pt>
                <c:pt idx="4319">
                  <c:v>76891</c:v>
                </c:pt>
                <c:pt idx="4320">
                  <c:v>76896.100000000006</c:v>
                </c:pt>
                <c:pt idx="4321">
                  <c:v>76901.100000000006</c:v>
                </c:pt>
                <c:pt idx="4322">
                  <c:v>76906</c:v>
                </c:pt>
                <c:pt idx="4323">
                  <c:v>76910.8</c:v>
                </c:pt>
                <c:pt idx="4324">
                  <c:v>76915.600000000006</c:v>
                </c:pt>
                <c:pt idx="4325">
                  <c:v>76922.5</c:v>
                </c:pt>
                <c:pt idx="4326">
                  <c:v>76927.100000000006</c:v>
                </c:pt>
                <c:pt idx="4327">
                  <c:v>76931.600000000006</c:v>
                </c:pt>
                <c:pt idx="4328">
                  <c:v>76936</c:v>
                </c:pt>
                <c:pt idx="4329">
                  <c:v>76940.399999999994</c:v>
                </c:pt>
                <c:pt idx="4330">
                  <c:v>76944.7</c:v>
                </c:pt>
                <c:pt idx="4331">
                  <c:v>76946.8</c:v>
                </c:pt>
                <c:pt idx="4332">
                  <c:v>76951.100000000006</c:v>
                </c:pt>
                <c:pt idx="4333">
                  <c:v>76955.199999999997</c:v>
                </c:pt>
                <c:pt idx="4334">
                  <c:v>76959.399999999994</c:v>
                </c:pt>
                <c:pt idx="4335">
                  <c:v>76965.5</c:v>
                </c:pt>
                <c:pt idx="4336">
                  <c:v>76969.600000000006</c:v>
                </c:pt>
                <c:pt idx="4337">
                  <c:v>76973.600000000006</c:v>
                </c:pt>
                <c:pt idx="4338">
                  <c:v>76975.600000000006</c:v>
                </c:pt>
                <c:pt idx="4339">
                  <c:v>76979.600000000006</c:v>
                </c:pt>
                <c:pt idx="4340">
                  <c:v>76983.5</c:v>
                </c:pt>
                <c:pt idx="4341">
                  <c:v>76987.5</c:v>
                </c:pt>
                <c:pt idx="4342">
                  <c:v>76991.399999999994</c:v>
                </c:pt>
                <c:pt idx="4343">
                  <c:v>76993.399999999994</c:v>
                </c:pt>
                <c:pt idx="4344">
                  <c:v>76997.3</c:v>
                </c:pt>
                <c:pt idx="4345">
                  <c:v>77003.199999999997</c:v>
                </c:pt>
                <c:pt idx="4346">
                  <c:v>77007.199999999997</c:v>
                </c:pt>
                <c:pt idx="4347">
                  <c:v>77011.100000000006</c:v>
                </c:pt>
                <c:pt idx="4348">
                  <c:v>77015.100000000006</c:v>
                </c:pt>
                <c:pt idx="4349">
                  <c:v>77019</c:v>
                </c:pt>
                <c:pt idx="4350">
                  <c:v>77023</c:v>
                </c:pt>
                <c:pt idx="4351">
                  <c:v>77027</c:v>
                </c:pt>
                <c:pt idx="4352">
                  <c:v>77031.100000000006</c:v>
                </c:pt>
                <c:pt idx="4353">
                  <c:v>77035.199999999997</c:v>
                </c:pt>
                <c:pt idx="4354">
                  <c:v>77041.399999999994</c:v>
                </c:pt>
                <c:pt idx="4355">
                  <c:v>77047.7</c:v>
                </c:pt>
                <c:pt idx="4356">
                  <c:v>77051.899999999994</c:v>
                </c:pt>
                <c:pt idx="4357">
                  <c:v>77054.100000000006</c:v>
                </c:pt>
                <c:pt idx="4358">
                  <c:v>77056.2</c:v>
                </c:pt>
                <c:pt idx="4359">
                  <c:v>77060.600000000006</c:v>
                </c:pt>
                <c:pt idx="4360">
                  <c:v>77065</c:v>
                </c:pt>
                <c:pt idx="4361">
                  <c:v>77069.5</c:v>
                </c:pt>
                <c:pt idx="4362">
                  <c:v>77071.8</c:v>
                </c:pt>
                <c:pt idx="4363">
                  <c:v>77078.7</c:v>
                </c:pt>
                <c:pt idx="4364">
                  <c:v>77083.399999999994</c:v>
                </c:pt>
                <c:pt idx="4365">
                  <c:v>77088.2</c:v>
                </c:pt>
                <c:pt idx="4366">
                  <c:v>77093</c:v>
                </c:pt>
                <c:pt idx="4367">
                  <c:v>77098</c:v>
                </c:pt>
                <c:pt idx="4368">
                  <c:v>77103.100000000006</c:v>
                </c:pt>
                <c:pt idx="4369">
                  <c:v>77108.2</c:v>
                </c:pt>
                <c:pt idx="4370">
                  <c:v>77113.399999999994</c:v>
                </c:pt>
                <c:pt idx="4371">
                  <c:v>77118.7</c:v>
                </c:pt>
                <c:pt idx="4372">
                  <c:v>77126.600000000006</c:v>
                </c:pt>
                <c:pt idx="4373">
                  <c:v>77134.600000000006</c:v>
                </c:pt>
                <c:pt idx="4374">
                  <c:v>77139.899999999994</c:v>
                </c:pt>
                <c:pt idx="4375">
                  <c:v>77148</c:v>
                </c:pt>
                <c:pt idx="4376">
                  <c:v>77153.399999999994</c:v>
                </c:pt>
                <c:pt idx="4377">
                  <c:v>77161.600000000006</c:v>
                </c:pt>
                <c:pt idx="4378">
                  <c:v>77167.100000000006</c:v>
                </c:pt>
                <c:pt idx="4379">
                  <c:v>77175.399999999994</c:v>
                </c:pt>
                <c:pt idx="4380">
                  <c:v>77180.899999999994</c:v>
                </c:pt>
                <c:pt idx="4381">
                  <c:v>77189.3</c:v>
                </c:pt>
                <c:pt idx="4382">
                  <c:v>77194.899999999994</c:v>
                </c:pt>
                <c:pt idx="4383">
                  <c:v>77200.600000000006</c:v>
                </c:pt>
                <c:pt idx="4384">
                  <c:v>77206.3</c:v>
                </c:pt>
                <c:pt idx="4385">
                  <c:v>77212</c:v>
                </c:pt>
                <c:pt idx="4386">
                  <c:v>77217.7</c:v>
                </c:pt>
                <c:pt idx="4387">
                  <c:v>77220.600000000006</c:v>
                </c:pt>
                <c:pt idx="4388">
                  <c:v>77226.399999999994</c:v>
                </c:pt>
                <c:pt idx="4389">
                  <c:v>77232.2</c:v>
                </c:pt>
                <c:pt idx="4390">
                  <c:v>77238.100000000006</c:v>
                </c:pt>
                <c:pt idx="4391">
                  <c:v>77243.899999999994</c:v>
                </c:pt>
                <c:pt idx="4392">
                  <c:v>77249.899999999994</c:v>
                </c:pt>
                <c:pt idx="4393">
                  <c:v>77255.8</c:v>
                </c:pt>
                <c:pt idx="4394">
                  <c:v>77261.8</c:v>
                </c:pt>
                <c:pt idx="4395">
                  <c:v>77264.800000000003</c:v>
                </c:pt>
                <c:pt idx="4396">
                  <c:v>77270.8</c:v>
                </c:pt>
                <c:pt idx="4397">
                  <c:v>77276.800000000003</c:v>
                </c:pt>
                <c:pt idx="4398">
                  <c:v>77286</c:v>
                </c:pt>
                <c:pt idx="4399">
                  <c:v>77292.100000000006</c:v>
                </c:pt>
                <c:pt idx="4400">
                  <c:v>77298.3</c:v>
                </c:pt>
                <c:pt idx="4401">
                  <c:v>77304.5</c:v>
                </c:pt>
                <c:pt idx="4402">
                  <c:v>77310.7</c:v>
                </c:pt>
                <c:pt idx="4403">
                  <c:v>77317</c:v>
                </c:pt>
                <c:pt idx="4404">
                  <c:v>77320.2</c:v>
                </c:pt>
                <c:pt idx="4405">
                  <c:v>77326.5</c:v>
                </c:pt>
                <c:pt idx="4406">
                  <c:v>77332.800000000003</c:v>
                </c:pt>
                <c:pt idx="4407">
                  <c:v>77336</c:v>
                </c:pt>
                <c:pt idx="4408">
                  <c:v>77339.199999999997</c:v>
                </c:pt>
                <c:pt idx="4409">
                  <c:v>77345.7</c:v>
                </c:pt>
                <c:pt idx="4410">
                  <c:v>77352.100000000006</c:v>
                </c:pt>
                <c:pt idx="4411">
                  <c:v>77361.899999999994</c:v>
                </c:pt>
                <c:pt idx="4412">
                  <c:v>77365.2</c:v>
                </c:pt>
                <c:pt idx="4413">
                  <c:v>77371.8</c:v>
                </c:pt>
                <c:pt idx="4414">
                  <c:v>77381.7</c:v>
                </c:pt>
                <c:pt idx="4415">
                  <c:v>77388.399999999994</c:v>
                </c:pt>
                <c:pt idx="4416">
                  <c:v>77395.100000000006</c:v>
                </c:pt>
                <c:pt idx="4417">
                  <c:v>77398.399999999994</c:v>
                </c:pt>
                <c:pt idx="4418">
                  <c:v>77405.2</c:v>
                </c:pt>
                <c:pt idx="4419">
                  <c:v>77412</c:v>
                </c:pt>
                <c:pt idx="4420">
                  <c:v>77418.899999999994</c:v>
                </c:pt>
                <c:pt idx="4421">
                  <c:v>77425.7</c:v>
                </c:pt>
                <c:pt idx="4422">
                  <c:v>77432.7</c:v>
                </c:pt>
                <c:pt idx="4423">
                  <c:v>77439.600000000006</c:v>
                </c:pt>
                <c:pt idx="4424">
                  <c:v>77446.600000000006</c:v>
                </c:pt>
                <c:pt idx="4425">
                  <c:v>77450.2</c:v>
                </c:pt>
                <c:pt idx="4426">
                  <c:v>77457.2</c:v>
                </c:pt>
                <c:pt idx="4427">
                  <c:v>77468</c:v>
                </c:pt>
                <c:pt idx="4428">
                  <c:v>77475.3</c:v>
                </c:pt>
                <c:pt idx="4429">
                  <c:v>77486.5</c:v>
                </c:pt>
                <c:pt idx="4430">
                  <c:v>77498</c:v>
                </c:pt>
                <c:pt idx="4431">
                  <c:v>77505.8</c:v>
                </c:pt>
                <c:pt idx="4432">
                  <c:v>77513.8</c:v>
                </c:pt>
                <c:pt idx="4433">
                  <c:v>77521.8</c:v>
                </c:pt>
                <c:pt idx="4434">
                  <c:v>77525.899999999994</c:v>
                </c:pt>
                <c:pt idx="4435">
                  <c:v>77530</c:v>
                </c:pt>
                <c:pt idx="4436">
                  <c:v>77538.2</c:v>
                </c:pt>
                <c:pt idx="4437">
                  <c:v>77546.5</c:v>
                </c:pt>
                <c:pt idx="4438">
                  <c:v>77554.899999999994</c:v>
                </c:pt>
                <c:pt idx="4439">
                  <c:v>77563.399999999994</c:v>
                </c:pt>
                <c:pt idx="4440">
                  <c:v>77572</c:v>
                </c:pt>
                <c:pt idx="4441">
                  <c:v>77580.7</c:v>
                </c:pt>
                <c:pt idx="4442">
                  <c:v>77598.100000000006</c:v>
                </c:pt>
                <c:pt idx="4443">
                  <c:v>77607</c:v>
                </c:pt>
                <c:pt idx="4444">
                  <c:v>77624.800000000003</c:v>
                </c:pt>
                <c:pt idx="4445">
                  <c:v>77642.7</c:v>
                </c:pt>
                <c:pt idx="4446">
                  <c:v>77656.3</c:v>
                </c:pt>
                <c:pt idx="4447">
                  <c:v>77665.3</c:v>
                </c:pt>
                <c:pt idx="4448">
                  <c:v>77674.399999999994</c:v>
                </c:pt>
                <c:pt idx="4449">
                  <c:v>77683.5</c:v>
                </c:pt>
                <c:pt idx="4450">
                  <c:v>77692.600000000006</c:v>
                </c:pt>
                <c:pt idx="4451">
                  <c:v>77701.7</c:v>
                </c:pt>
                <c:pt idx="4452">
                  <c:v>77710.8</c:v>
                </c:pt>
                <c:pt idx="4453">
                  <c:v>77715.399999999994</c:v>
                </c:pt>
                <c:pt idx="4454">
                  <c:v>77719.899999999994</c:v>
                </c:pt>
                <c:pt idx="4455">
                  <c:v>77729</c:v>
                </c:pt>
                <c:pt idx="4456">
                  <c:v>77738.100000000006</c:v>
                </c:pt>
                <c:pt idx="4457">
                  <c:v>77747.100000000006</c:v>
                </c:pt>
                <c:pt idx="4458">
                  <c:v>77756.100000000006</c:v>
                </c:pt>
                <c:pt idx="4459">
                  <c:v>77765.100000000006</c:v>
                </c:pt>
                <c:pt idx="4460">
                  <c:v>77769.5</c:v>
                </c:pt>
                <c:pt idx="4461">
                  <c:v>77778.399999999994</c:v>
                </c:pt>
                <c:pt idx="4462">
                  <c:v>77787.3</c:v>
                </c:pt>
                <c:pt idx="4463">
                  <c:v>77796.100000000006</c:v>
                </c:pt>
                <c:pt idx="4464">
                  <c:v>77800.5</c:v>
                </c:pt>
                <c:pt idx="4465">
                  <c:v>77809.2</c:v>
                </c:pt>
                <c:pt idx="4466">
                  <c:v>77817.899999999994</c:v>
                </c:pt>
                <c:pt idx="4467">
                  <c:v>77826.5</c:v>
                </c:pt>
                <c:pt idx="4468">
                  <c:v>77839.199999999997</c:v>
                </c:pt>
                <c:pt idx="4469">
                  <c:v>77847.600000000006</c:v>
                </c:pt>
                <c:pt idx="4470">
                  <c:v>77855.899999999994</c:v>
                </c:pt>
                <c:pt idx="4471">
                  <c:v>77864.100000000006</c:v>
                </c:pt>
                <c:pt idx="4472">
                  <c:v>77868.2</c:v>
                </c:pt>
                <c:pt idx="4473">
                  <c:v>77872.2</c:v>
                </c:pt>
                <c:pt idx="4474">
                  <c:v>77880.3</c:v>
                </c:pt>
                <c:pt idx="4475">
                  <c:v>77884.2</c:v>
                </c:pt>
                <c:pt idx="4476">
                  <c:v>77892.100000000006</c:v>
                </c:pt>
                <c:pt idx="4477">
                  <c:v>77899.8</c:v>
                </c:pt>
                <c:pt idx="4478">
                  <c:v>77907.399999999994</c:v>
                </c:pt>
                <c:pt idx="4479">
                  <c:v>77914.899999999994</c:v>
                </c:pt>
                <c:pt idx="4480">
                  <c:v>77922.3</c:v>
                </c:pt>
                <c:pt idx="4481">
                  <c:v>77926</c:v>
                </c:pt>
                <c:pt idx="4482">
                  <c:v>77933.399999999994</c:v>
                </c:pt>
                <c:pt idx="4483">
                  <c:v>77940.800000000003</c:v>
                </c:pt>
                <c:pt idx="4484">
                  <c:v>77948.100000000006</c:v>
                </c:pt>
                <c:pt idx="4485">
                  <c:v>77955.5</c:v>
                </c:pt>
                <c:pt idx="4486">
                  <c:v>77962.8</c:v>
                </c:pt>
                <c:pt idx="4487">
                  <c:v>77966.399999999994</c:v>
                </c:pt>
                <c:pt idx="4488">
                  <c:v>77973.600000000006</c:v>
                </c:pt>
                <c:pt idx="4489">
                  <c:v>77980.899999999994</c:v>
                </c:pt>
                <c:pt idx="4490">
                  <c:v>77991.7</c:v>
                </c:pt>
                <c:pt idx="4491">
                  <c:v>77998.8</c:v>
                </c:pt>
                <c:pt idx="4492">
                  <c:v>78006</c:v>
                </c:pt>
                <c:pt idx="4493">
                  <c:v>78013.100000000006</c:v>
                </c:pt>
                <c:pt idx="4494">
                  <c:v>78020.2</c:v>
                </c:pt>
                <c:pt idx="4495">
                  <c:v>78027.199999999997</c:v>
                </c:pt>
                <c:pt idx="4496">
                  <c:v>78034.3</c:v>
                </c:pt>
                <c:pt idx="4497">
                  <c:v>78044.800000000003</c:v>
                </c:pt>
                <c:pt idx="4498">
                  <c:v>78055.199999999997</c:v>
                </c:pt>
                <c:pt idx="4499">
                  <c:v>78058.600000000006</c:v>
                </c:pt>
                <c:pt idx="4500">
                  <c:v>78062.100000000006</c:v>
                </c:pt>
                <c:pt idx="4501">
                  <c:v>78069</c:v>
                </c:pt>
                <c:pt idx="4502">
                  <c:v>78075.8</c:v>
                </c:pt>
                <c:pt idx="4503">
                  <c:v>78082.7</c:v>
                </c:pt>
                <c:pt idx="4504">
                  <c:v>78086.100000000006</c:v>
                </c:pt>
                <c:pt idx="4505">
                  <c:v>78092.800000000003</c:v>
                </c:pt>
                <c:pt idx="4506">
                  <c:v>78103</c:v>
                </c:pt>
                <c:pt idx="4507">
                  <c:v>78109.7</c:v>
                </c:pt>
                <c:pt idx="4508">
                  <c:v>78113</c:v>
                </c:pt>
                <c:pt idx="4509">
                  <c:v>78119.7</c:v>
                </c:pt>
                <c:pt idx="4510">
                  <c:v>78126.3</c:v>
                </c:pt>
                <c:pt idx="4511">
                  <c:v>78129.600000000006</c:v>
                </c:pt>
                <c:pt idx="4512">
                  <c:v>78136.2</c:v>
                </c:pt>
                <c:pt idx="4513">
                  <c:v>78142.7</c:v>
                </c:pt>
                <c:pt idx="4514">
                  <c:v>78149.2</c:v>
                </c:pt>
                <c:pt idx="4515">
                  <c:v>78155.7</c:v>
                </c:pt>
                <c:pt idx="4516">
                  <c:v>78165.3</c:v>
                </c:pt>
                <c:pt idx="4517">
                  <c:v>78171.7</c:v>
                </c:pt>
                <c:pt idx="4518">
                  <c:v>78178.100000000006</c:v>
                </c:pt>
                <c:pt idx="4519">
                  <c:v>78184.399999999994</c:v>
                </c:pt>
                <c:pt idx="4520">
                  <c:v>78187.600000000006</c:v>
                </c:pt>
                <c:pt idx="4521">
                  <c:v>78193.8</c:v>
                </c:pt>
                <c:pt idx="4522">
                  <c:v>78200.100000000006</c:v>
                </c:pt>
                <c:pt idx="4523">
                  <c:v>78209.399999999994</c:v>
                </c:pt>
                <c:pt idx="4524">
                  <c:v>78218.600000000006</c:v>
                </c:pt>
                <c:pt idx="4525">
                  <c:v>78227.7</c:v>
                </c:pt>
                <c:pt idx="4526">
                  <c:v>78233.8</c:v>
                </c:pt>
                <c:pt idx="4527">
                  <c:v>78239.8</c:v>
                </c:pt>
                <c:pt idx="4528">
                  <c:v>78245.7</c:v>
                </c:pt>
                <c:pt idx="4529">
                  <c:v>78251.7</c:v>
                </c:pt>
                <c:pt idx="4530">
                  <c:v>78260.5</c:v>
                </c:pt>
                <c:pt idx="4531">
                  <c:v>78269.2</c:v>
                </c:pt>
                <c:pt idx="4532">
                  <c:v>78280.7</c:v>
                </c:pt>
                <c:pt idx="4533">
                  <c:v>78292.100000000006</c:v>
                </c:pt>
                <c:pt idx="4534">
                  <c:v>78303.3</c:v>
                </c:pt>
                <c:pt idx="4535">
                  <c:v>78311.600000000006</c:v>
                </c:pt>
                <c:pt idx="4536">
                  <c:v>78322.5</c:v>
                </c:pt>
                <c:pt idx="4537">
                  <c:v>78333.2</c:v>
                </c:pt>
                <c:pt idx="4538">
                  <c:v>78343.8</c:v>
                </c:pt>
                <c:pt idx="4539">
                  <c:v>78349</c:v>
                </c:pt>
                <c:pt idx="4540">
                  <c:v>78356.800000000003</c:v>
                </c:pt>
                <c:pt idx="4541">
                  <c:v>78367.100000000006</c:v>
                </c:pt>
                <c:pt idx="4542">
                  <c:v>78372.100000000006</c:v>
                </c:pt>
                <c:pt idx="4543">
                  <c:v>78377.2</c:v>
                </c:pt>
                <c:pt idx="4544">
                  <c:v>78382.2</c:v>
                </c:pt>
                <c:pt idx="4545">
                  <c:v>78387.199999999997</c:v>
                </c:pt>
                <c:pt idx="4546">
                  <c:v>78392.2</c:v>
                </c:pt>
                <c:pt idx="4547">
                  <c:v>78397.100000000006</c:v>
                </c:pt>
                <c:pt idx="4548">
                  <c:v>78402.100000000006</c:v>
                </c:pt>
                <c:pt idx="4549">
                  <c:v>78404.5</c:v>
                </c:pt>
                <c:pt idx="4550">
                  <c:v>78409.399999999994</c:v>
                </c:pt>
                <c:pt idx="4551">
                  <c:v>78414.2</c:v>
                </c:pt>
                <c:pt idx="4552">
                  <c:v>78416.7</c:v>
                </c:pt>
                <c:pt idx="4553">
                  <c:v>78421.5</c:v>
                </c:pt>
                <c:pt idx="4554">
                  <c:v>78426.3</c:v>
                </c:pt>
                <c:pt idx="4555">
                  <c:v>78428.7</c:v>
                </c:pt>
                <c:pt idx="4556">
                  <c:v>78433.5</c:v>
                </c:pt>
                <c:pt idx="4557">
                  <c:v>78438.2</c:v>
                </c:pt>
                <c:pt idx="4558">
                  <c:v>78445.3</c:v>
                </c:pt>
                <c:pt idx="4559">
                  <c:v>78452.399999999994</c:v>
                </c:pt>
                <c:pt idx="4560">
                  <c:v>78459.5</c:v>
                </c:pt>
                <c:pt idx="4561">
                  <c:v>78461.8</c:v>
                </c:pt>
                <c:pt idx="4562">
                  <c:v>78466.5</c:v>
                </c:pt>
                <c:pt idx="4563">
                  <c:v>78471.199999999997</c:v>
                </c:pt>
                <c:pt idx="4564">
                  <c:v>78473.5</c:v>
                </c:pt>
                <c:pt idx="4565">
                  <c:v>78478.100000000006</c:v>
                </c:pt>
                <c:pt idx="4566">
                  <c:v>78482.8</c:v>
                </c:pt>
                <c:pt idx="4567">
                  <c:v>78485.100000000006</c:v>
                </c:pt>
                <c:pt idx="4568">
                  <c:v>78489.7</c:v>
                </c:pt>
                <c:pt idx="4569">
                  <c:v>78494.399999999994</c:v>
                </c:pt>
                <c:pt idx="4570">
                  <c:v>78499</c:v>
                </c:pt>
                <c:pt idx="4571">
                  <c:v>78501.3</c:v>
                </c:pt>
                <c:pt idx="4572">
                  <c:v>78505.899999999994</c:v>
                </c:pt>
                <c:pt idx="4573">
                  <c:v>78510.5</c:v>
                </c:pt>
                <c:pt idx="4574">
                  <c:v>78515.199999999997</c:v>
                </c:pt>
                <c:pt idx="4575">
                  <c:v>78519.8</c:v>
                </c:pt>
                <c:pt idx="4576">
                  <c:v>78522.100000000006</c:v>
                </c:pt>
                <c:pt idx="4577">
                  <c:v>78526.7</c:v>
                </c:pt>
                <c:pt idx="4578">
                  <c:v>78533.600000000006</c:v>
                </c:pt>
                <c:pt idx="4579">
                  <c:v>78538.3</c:v>
                </c:pt>
                <c:pt idx="4580">
                  <c:v>78542.899999999994</c:v>
                </c:pt>
                <c:pt idx="4581">
                  <c:v>78549.899999999994</c:v>
                </c:pt>
                <c:pt idx="4582">
                  <c:v>78554.5</c:v>
                </c:pt>
                <c:pt idx="4583">
                  <c:v>78556.899999999994</c:v>
                </c:pt>
                <c:pt idx="4584">
                  <c:v>78561.5</c:v>
                </c:pt>
                <c:pt idx="4585">
                  <c:v>78566.2</c:v>
                </c:pt>
                <c:pt idx="4586">
                  <c:v>78570.899999999994</c:v>
                </c:pt>
                <c:pt idx="4587">
                  <c:v>78573.2</c:v>
                </c:pt>
                <c:pt idx="4588">
                  <c:v>78578</c:v>
                </c:pt>
                <c:pt idx="4589">
                  <c:v>78580.3</c:v>
                </c:pt>
                <c:pt idx="4590">
                  <c:v>78587.399999999994</c:v>
                </c:pt>
                <c:pt idx="4591">
                  <c:v>78592.100000000006</c:v>
                </c:pt>
                <c:pt idx="4592">
                  <c:v>78596.800000000003</c:v>
                </c:pt>
                <c:pt idx="4593">
                  <c:v>78601.5</c:v>
                </c:pt>
                <c:pt idx="4594">
                  <c:v>78603.8</c:v>
                </c:pt>
                <c:pt idx="4595">
                  <c:v>78608.3</c:v>
                </c:pt>
                <c:pt idx="4596">
                  <c:v>78615.100000000006</c:v>
                </c:pt>
                <c:pt idx="4597">
                  <c:v>78619.600000000006</c:v>
                </c:pt>
                <c:pt idx="4598">
                  <c:v>78624.100000000006</c:v>
                </c:pt>
                <c:pt idx="4599">
                  <c:v>78632.899999999994</c:v>
                </c:pt>
                <c:pt idx="4600">
                  <c:v>78639.399999999994</c:v>
                </c:pt>
                <c:pt idx="4601">
                  <c:v>78645.899999999994</c:v>
                </c:pt>
                <c:pt idx="4602">
                  <c:v>78650.2</c:v>
                </c:pt>
                <c:pt idx="4603">
                  <c:v>78654.5</c:v>
                </c:pt>
                <c:pt idx="4604">
                  <c:v>78658.8</c:v>
                </c:pt>
                <c:pt idx="4605">
                  <c:v>78660.899999999994</c:v>
                </c:pt>
                <c:pt idx="4606">
                  <c:v>78663</c:v>
                </c:pt>
                <c:pt idx="4607">
                  <c:v>78667.3</c:v>
                </c:pt>
                <c:pt idx="4608">
                  <c:v>78671.5</c:v>
                </c:pt>
                <c:pt idx="4609">
                  <c:v>78673.600000000006</c:v>
                </c:pt>
                <c:pt idx="4610">
                  <c:v>78677.899999999994</c:v>
                </c:pt>
                <c:pt idx="4611">
                  <c:v>78684.2</c:v>
                </c:pt>
                <c:pt idx="4612">
                  <c:v>78688.399999999994</c:v>
                </c:pt>
                <c:pt idx="4613">
                  <c:v>78692.7</c:v>
                </c:pt>
                <c:pt idx="4614">
                  <c:v>78696.899999999994</c:v>
                </c:pt>
                <c:pt idx="4615">
                  <c:v>78699</c:v>
                </c:pt>
                <c:pt idx="4616">
                  <c:v>78703.3</c:v>
                </c:pt>
                <c:pt idx="4617">
                  <c:v>78707.5</c:v>
                </c:pt>
                <c:pt idx="4618">
                  <c:v>78711.8</c:v>
                </c:pt>
                <c:pt idx="4619">
                  <c:v>78716.100000000006</c:v>
                </c:pt>
                <c:pt idx="4620">
                  <c:v>78720.399999999994</c:v>
                </c:pt>
                <c:pt idx="4621">
                  <c:v>78722.5</c:v>
                </c:pt>
                <c:pt idx="4622">
                  <c:v>78726.899999999994</c:v>
                </c:pt>
                <c:pt idx="4623">
                  <c:v>78729</c:v>
                </c:pt>
                <c:pt idx="4624">
                  <c:v>78733.399999999994</c:v>
                </c:pt>
                <c:pt idx="4625">
                  <c:v>78735.600000000006</c:v>
                </c:pt>
                <c:pt idx="4626">
                  <c:v>78740</c:v>
                </c:pt>
                <c:pt idx="4627">
                  <c:v>78746.7</c:v>
                </c:pt>
                <c:pt idx="4628">
                  <c:v>78751.100000000006</c:v>
                </c:pt>
                <c:pt idx="4629">
                  <c:v>78757.899999999994</c:v>
                </c:pt>
                <c:pt idx="4630">
                  <c:v>78762.5</c:v>
                </c:pt>
                <c:pt idx="4631">
                  <c:v>78764.800000000003</c:v>
                </c:pt>
                <c:pt idx="4632">
                  <c:v>78767.100000000006</c:v>
                </c:pt>
                <c:pt idx="4633">
                  <c:v>78771.8</c:v>
                </c:pt>
                <c:pt idx="4634">
                  <c:v>78776.399999999994</c:v>
                </c:pt>
                <c:pt idx="4635">
                  <c:v>78783.600000000006</c:v>
                </c:pt>
                <c:pt idx="4636">
                  <c:v>78790.8</c:v>
                </c:pt>
                <c:pt idx="4637">
                  <c:v>78798.2</c:v>
                </c:pt>
                <c:pt idx="4638">
                  <c:v>78803.199999999997</c:v>
                </c:pt>
                <c:pt idx="4639">
                  <c:v>78808.2</c:v>
                </c:pt>
                <c:pt idx="4640">
                  <c:v>78810.7</c:v>
                </c:pt>
                <c:pt idx="4641">
                  <c:v>78815.899999999994</c:v>
                </c:pt>
                <c:pt idx="4642">
                  <c:v>78821.100000000006</c:v>
                </c:pt>
                <c:pt idx="4643">
                  <c:v>78826.3</c:v>
                </c:pt>
                <c:pt idx="4644">
                  <c:v>78831.7</c:v>
                </c:pt>
                <c:pt idx="4645">
                  <c:v>78837.100000000006</c:v>
                </c:pt>
                <c:pt idx="4646">
                  <c:v>78842.5</c:v>
                </c:pt>
                <c:pt idx="4647">
                  <c:v>78848.100000000006</c:v>
                </c:pt>
                <c:pt idx="4648">
                  <c:v>78850.899999999994</c:v>
                </c:pt>
                <c:pt idx="4649">
                  <c:v>78856.5</c:v>
                </c:pt>
                <c:pt idx="4650">
                  <c:v>78862.3</c:v>
                </c:pt>
                <c:pt idx="4651">
                  <c:v>78868.100000000006</c:v>
                </c:pt>
                <c:pt idx="4652">
                  <c:v>78871.100000000006</c:v>
                </c:pt>
                <c:pt idx="4653">
                  <c:v>78877.100000000006</c:v>
                </c:pt>
                <c:pt idx="4654">
                  <c:v>78883.3</c:v>
                </c:pt>
                <c:pt idx="4655">
                  <c:v>78892.800000000003</c:v>
                </c:pt>
                <c:pt idx="4656">
                  <c:v>78896</c:v>
                </c:pt>
                <c:pt idx="4657">
                  <c:v>78905.8</c:v>
                </c:pt>
                <c:pt idx="4658">
                  <c:v>78912.5</c:v>
                </c:pt>
                <c:pt idx="4659">
                  <c:v>78919.3</c:v>
                </c:pt>
                <c:pt idx="4660">
                  <c:v>78926.3</c:v>
                </c:pt>
                <c:pt idx="4661">
                  <c:v>78929.8</c:v>
                </c:pt>
                <c:pt idx="4662">
                  <c:v>78936.800000000003</c:v>
                </c:pt>
                <c:pt idx="4663">
                  <c:v>78944</c:v>
                </c:pt>
                <c:pt idx="4664">
                  <c:v>78947.600000000006</c:v>
                </c:pt>
                <c:pt idx="4665">
                  <c:v>78958.600000000006</c:v>
                </c:pt>
                <c:pt idx="4666">
                  <c:v>78966.100000000006</c:v>
                </c:pt>
                <c:pt idx="4667">
                  <c:v>78973.600000000006</c:v>
                </c:pt>
                <c:pt idx="4668">
                  <c:v>78977.399999999994</c:v>
                </c:pt>
                <c:pt idx="4669">
                  <c:v>78985</c:v>
                </c:pt>
                <c:pt idx="4670">
                  <c:v>78992.7</c:v>
                </c:pt>
                <c:pt idx="4671">
                  <c:v>79004.399999999994</c:v>
                </c:pt>
                <c:pt idx="4672">
                  <c:v>79012.3</c:v>
                </c:pt>
                <c:pt idx="4673">
                  <c:v>79020.2</c:v>
                </c:pt>
                <c:pt idx="4674">
                  <c:v>79036.3</c:v>
                </c:pt>
                <c:pt idx="4675">
                  <c:v>79044.399999999994</c:v>
                </c:pt>
                <c:pt idx="4676">
                  <c:v>79052.5</c:v>
                </c:pt>
                <c:pt idx="4677">
                  <c:v>79060.7</c:v>
                </c:pt>
                <c:pt idx="4678">
                  <c:v>79081.3</c:v>
                </c:pt>
                <c:pt idx="4679">
                  <c:v>79102.100000000006</c:v>
                </c:pt>
                <c:pt idx="4680">
                  <c:v>79118.8</c:v>
                </c:pt>
                <c:pt idx="4681">
                  <c:v>79135.5</c:v>
                </c:pt>
                <c:pt idx="4682">
                  <c:v>79143.899999999994</c:v>
                </c:pt>
                <c:pt idx="4683">
                  <c:v>79152.3</c:v>
                </c:pt>
                <c:pt idx="4684">
                  <c:v>79160.7</c:v>
                </c:pt>
                <c:pt idx="4685">
                  <c:v>79164.899999999994</c:v>
                </c:pt>
                <c:pt idx="4686">
                  <c:v>79173.3</c:v>
                </c:pt>
                <c:pt idx="4687">
                  <c:v>79177.5</c:v>
                </c:pt>
                <c:pt idx="4688">
                  <c:v>79185.8</c:v>
                </c:pt>
                <c:pt idx="4689">
                  <c:v>79194.2</c:v>
                </c:pt>
                <c:pt idx="4690">
                  <c:v>79198.3</c:v>
                </c:pt>
                <c:pt idx="4691">
                  <c:v>79202.5</c:v>
                </c:pt>
                <c:pt idx="4692">
                  <c:v>79214.899999999994</c:v>
                </c:pt>
                <c:pt idx="4693">
                  <c:v>79219</c:v>
                </c:pt>
                <c:pt idx="4694">
                  <c:v>79231.399999999994</c:v>
                </c:pt>
                <c:pt idx="4695">
                  <c:v>79239.5</c:v>
                </c:pt>
                <c:pt idx="4696">
                  <c:v>79243.600000000006</c:v>
                </c:pt>
                <c:pt idx="4697">
                  <c:v>79251.7</c:v>
                </c:pt>
                <c:pt idx="4698">
                  <c:v>79259.8</c:v>
                </c:pt>
                <c:pt idx="4699">
                  <c:v>79263.8</c:v>
                </c:pt>
                <c:pt idx="4700">
                  <c:v>79271.8</c:v>
                </c:pt>
                <c:pt idx="4701">
                  <c:v>79279.7</c:v>
                </c:pt>
                <c:pt idx="4702">
                  <c:v>79283.7</c:v>
                </c:pt>
                <c:pt idx="4703">
                  <c:v>79291.5</c:v>
                </c:pt>
                <c:pt idx="4704">
                  <c:v>79299.3</c:v>
                </c:pt>
                <c:pt idx="4705">
                  <c:v>79303.199999999997</c:v>
                </c:pt>
                <c:pt idx="4706">
                  <c:v>79311.100000000006</c:v>
                </c:pt>
                <c:pt idx="4707">
                  <c:v>79318.899999999994</c:v>
                </c:pt>
                <c:pt idx="4708">
                  <c:v>79326.7</c:v>
                </c:pt>
                <c:pt idx="4709">
                  <c:v>79330.600000000006</c:v>
                </c:pt>
                <c:pt idx="4710">
                  <c:v>79338.399999999994</c:v>
                </c:pt>
                <c:pt idx="4711">
                  <c:v>79350.100000000006</c:v>
                </c:pt>
                <c:pt idx="4712">
                  <c:v>79354</c:v>
                </c:pt>
                <c:pt idx="4713">
                  <c:v>79365.7</c:v>
                </c:pt>
                <c:pt idx="4714">
                  <c:v>79377.399999999994</c:v>
                </c:pt>
                <c:pt idx="4715">
                  <c:v>79385.2</c:v>
                </c:pt>
                <c:pt idx="4716">
                  <c:v>79393</c:v>
                </c:pt>
                <c:pt idx="4717">
                  <c:v>79396.899999999994</c:v>
                </c:pt>
                <c:pt idx="4718">
                  <c:v>79404.7</c:v>
                </c:pt>
                <c:pt idx="4719">
                  <c:v>79412.5</c:v>
                </c:pt>
                <c:pt idx="4720">
                  <c:v>79420.3</c:v>
                </c:pt>
                <c:pt idx="4721">
                  <c:v>79428.100000000006</c:v>
                </c:pt>
                <c:pt idx="4722">
                  <c:v>79432</c:v>
                </c:pt>
                <c:pt idx="4723">
                  <c:v>79439.8</c:v>
                </c:pt>
                <c:pt idx="4724">
                  <c:v>79447.600000000006</c:v>
                </c:pt>
                <c:pt idx="4725">
                  <c:v>79451.5</c:v>
                </c:pt>
                <c:pt idx="4726">
                  <c:v>79459.399999999994</c:v>
                </c:pt>
                <c:pt idx="4727">
                  <c:v>79467.199999999997</c:v>
                </c:pt>
                <c:pt idx="4728">
                  <c:v>79475</c:v>
                </c:pt>
                <c:pt idx="4729">
                  <c:v>79482.899999999994</c:v>
                </c:pt>
                <c:pt idx="4730">
                  <c:v>79490.8</c:v>
                </c:pt>
                <c:pt idx="4731">
                  <c:v>79498.600000000006</c:v>
                </c:pt>
                <c:pt idx="4732">
                  <c:v>79506.5</c:v>
                </c:pt>
                <c:pt idx="4733">
                  <c:v>79514.399999999994</c:v>
                </c:pt>
                <c:pt idx="4734">
                  <c:v>79522.3</c:v>
                </c:pt>
                <c:pt idx="4735">
                  <c:v>79530.2</c:v>
                </c:pt>
                <c:pt idx="4736">
                  <c:v>79538.100000000006</c:v>
                </c:pt>
                <c:pt idx="4737">
                  <c:v>79546.100000000006</c:v>
                </c:pt>
                <c:pt idx="4738">
                  <c:v>79550.100000000006</c:v>
                </c:pt>
                <c:pt idx="4739">
                  <c:v>79558</c:v>
                </c:pt>
                <c:pt idx="4740">
                  <c:v>79566</c:v>
                </c:pt>
                <c:pt idx="4741">
                  <c:v>79574</c:v>
                </c:pt>
                <c:pt idx="4742">
                  <c:v>79586</c:v>
                </c:pt>
                <c:pt idx="4743">
                  <c:v>79594.100000000006</c:v>
                </c:pt>
                <c:pt idx="4744">
                  <c:v>79598.100000000006</c:v>
                </c:pt>
                <c:pt idx="4745">
                  <c:v>79602.100000000006</c:v>
                </c:pt>
                <c:pt idx="4746">
                  <c:v>79610.2</c:v>
                </c:pt>
                <c:pt idx="4747">
                  <c:v>79618.3</c:v>
                </c:pt>
                <c:pt idx="4748">
                  <c:v>79626.399999999994</c:v>
                </c:pt>
                <c:pt idx="4749">
                  <c:v>79630.5</c:v>
                </c:pt>
                <c:pt idx="4750">
                  <c:v>79642.7</c:v>
                </c:pt>
                <c:pt idx="4751">
                  <c:v>79650.899999999994</c:v>
                </c:pt>
                <c:pt idx="4752">
                  <c:v>79659.100000000006</c:v>
                </c:pt>
                <c:pt idx="4753">
                  <c:v>79667.399999999994</c:v>
                </c:pt>
                <c:pt idx="4754">
                  <c:v>79679.8</c:v>
                </c:pt>
                <c:pt idx="4755">
                  <c:v>79683.899999999994</c:v>
                </c:pt>
                <c:pt idx="4756">
                  <c:v>79692.2</c:v>
                </c:pt>
                <c:pt idx="4757">
                  <c:v>79700.600000000006</c:v>
                </c:pt>
                <c:pt idx="4758">
                  <c:v>79709</c:v>
                </c:pt>
                <c:pt idx="4759">
                  <c:v>79717.5</c:v>
                </c:pt>
                <c:pt idx="4760">
                  <c:v>79730.399999999994</c:v>
                </c:pt>
                <c:pt idx="4761">
                  <c:v>79739.199999999997</c:v>
                </c:pt>
                <c:pt idx="4762">
                  <c:v>79747.899999999994</c:v>
                </c:pt>
                <c:pt idx="4763">
                  <c:v>79756.800000000003</c:v>
                </c:pt>
                <c:pt idx="4764">
                  <c:v>79770.2</c:v>
                </c:pt>
                <c:pt idx="4765">
                  <c:v>79862.3</c:v>
                </c:pt>
                <c:pt idx="4766">
                  <c:v>79899.7</c:v>
                </c:pt>
                <c:pt idx="4767">
                  <c:v>79918.399999999994</c:v>
                </c:pt>
                <c:pt idx="4768">
                  <c:v>79927.8</c:v>
                </c:pt>
                <c:pt idx="4769">
                  <c:v>79941.7</c:v>
                </c:pt>
                <c:pt idx="4770">
                  <c:v>79951</c:v>
                </c:pt>
                <c:pt idx="4771">
                  <c:v>79964.899999999994</c:v>
                </c:pt>
                <c:pt idx="4772">
                  <c:v>79974.100000000006</c:v>
                </c:pt>
                <c:pt idx="4773">
                  <c:v>79983.199999999997</c:v>
                </c:pt>
                <c:pt idx="4774">
                  <c:v>79996.800000000003</c:v>
                </c:pt>
                <c:pt idx="4775">
                  <c:v>80010.399999999994</c:v>
                </c:pt>
                <c:pt idx="4776">
                  <c:v>80019.3</c:v>
                </c:pt>
                <c:pt idx="4777">
                  <c:v>80028.2</c:v>
                </c:pt>
                <c:pt idx="4778">
                  <c:v>80041.399999999994</c:v>
                </c:pt>
                <c:pt idx="4779">
                  <c:v>80054.399999999994</c:v>
                </c:pt>
                <c:pt idx="4780">
                  <c:v>80062.899999999994</c:v>
                </c:pt>
                <c:pt idx="4781">
                  <c:v>80067.199999999997</c:v>
                </c:pt>
                <c:pt idx="4782">
                  <c:v>80079.8</c:v>
                </c:pt>
                <c:pt idx="4783">
                  <c:v>80088.100000000006</c:v>
                </c:pt>
                <c:pt idx="4784">
                  <c:v>80096.3</c:v>
                </c:pt>
                <c:pt idx="4785">
                  <c:v>80104.399999999994</c:v>
                </c:pt>
                <c:pt idx="4786">
                  <c:v>80112.3</c:v>
                </c:pt>
                <c:pt idx="4787">
                  <c:v>80120.2</c:v>
                </c:pt>
                <c:pt idx="4788">
                  <c:v>80131.8</c:v>
                </c:pt>
                <c:pt idx="4789">
                  <c:v>80135.600000000006</c:v>
                </c:pt>
                <c:pt idx="4790">
                  <c:v>80143</c:v>
                </c:pt>
                <c:pt idx="4791">
                  <c:v>80150.399999999994</c:v>
                </c:pt>
                <c:pt idx="4792">
                  <c:v>80157.600000000006</c:v>
                </c:pt>
                <c:pt idx="4793">
                  <c:v>80161.2</c:v>
                </c:pt>
                <c:pt idx="4794">
                  <c:v>80171.8</c:v>
                </c:pt>
                <c:pt idx="4795">
                  <c:v>80182.2</c:v>
                </c:pt>
                <c:pt idx="4796">
                  <c:v>80196</c:v>
                </c:pt>
                <c:pt idx="4797">
                  <c:v>80212.800000000003</c:v>
                </c:pt>
                <c:pt idx="4798">
                  <c:v>80255</c:v>
                </c:pt>
                <c:pt idx="4799">
                  <c:v>80276.899999999994</c:v>
                </c:pt>
                <c:pt idx="4800">
                  <c:v>80286.2</c:v>
                </c:pt>
                <c:pt idx="4801">
                  <c:v>80298.3</c:v>
                </c:pt>
                <c:pt idx="4802">
                  <c:v>80304.3</c:v>
                </c:pt>
                <c:pt idx="4803">
                  <c:v>80316.2</c:v>
                </c:pt>
                <c:pt idx="4804">
                  <c:v>80322.2</c:v>
                </c:pt>
                <c:pt idx="4805">
                  <c:v>80325.100000000006</c:v>
                </c:pt>
                <c:pt idx="4806">
                  <c:v>80333.899999999994</c:v>
                </c:pt>
                <c:pt idx="4807">
                  <c:v>80339.7</c:v>
                </c:pt>
                <c:pt idx="4808">
                  <c:v>80342.600000000006</c:v>
                </c:pt>
                <c:pt idx="4809">
                  <c:v>80348.399999999994</c:v>
                </c:pt>
                <c:pt idx="4810">
                  <c:v>80354.100000000006</c:v>
                </c:pt>
                <c:pt idx="4811">
                  <c:v>80359.8</c:v>
                </c:pt>
                <c:pt idx="4812">
                  <c:v>80365.5</c:v>
                </c:pt>
                <c:pt idx="4813">
                  <c:v>80368.399999999994</c:v>
                </c:pt>
                <c:pt idx="4814">
                  <c:v>80374</c:v>
                </c:pt>
                <c:pt idx="4815">
                  <c:v>80379.7</c:v>
                </c:pt>
                <c:pt idx="4816">
                  <c:v>80385.3</c:v>
                </c:pt>
                <c:pt idx="4817">
                  <c:v>80388.100000000006</c:v>
                </c:pt>
                <c:pt idx="4818">
                  <c:v>80393.7</c:v>
                </c:pt>
                <c:pt idx="4819">
                  <c:v>80399.199999999997</c:v>
                </c:pt>
                <c:pt idx="4820">
                  <c:v>80407.5</c:v>
                </c:pt>
                <c:pt idx="4821">
                  <c:v>80413.100000000006</c:v>
                </c:pt>
                <c:pt idx="4822">
                  <c:v>80424.100000000006</c:v>
                </c:pt>
                <c:pt idx="4823">
                  <c:v>80432.3</c:v>
                </c:pt>
                <c:pt idx="4824">
                  <c:v>80443.3</c:v>
                </c:pt>
                <c:pt idx="4825">
                  <c:v>80448.800000000003</c:v>
                </c:pt>
                <c:pt idx="4826">
                  <c:v>80457</c:v>
                </c:pt>
                <c:pt idx="4827">
                  <c:v>80462.399999999994</c:v>
                </c:pt>
                <c:pt idx="4828">
                  <c:v>80467.899999999994</c:v>
                </c:pt>
                <c:pt idx="4829">
                  <c:v>80475.899999999994</c:v>
                </c:pt>
                <c:pt idx="4830">
                  <c:v>80481.2</c:v>
                </c:pt>
                <c:pt idx="4831">
                  <c:v>80483.899999999994</c:v>
                </c:pt>
                <c:pt idx="4832">
                  <c:v>80491.7</c:v>
                </c:pt>
                <c:pt idx="4833">
                  <c:v>80496.899999999994</c:v>
                </c:pt>
                <c:pt idx="4834">
                  <c:v>80499.399999999994</c:v>
                </c:pt>
                <c:pt idx="4835">
                  <c:v>80504.5</c:v>
                </c:pt>
                <c:pt idx="4836">
                  <c:v>80509.600000000006</c:v>
                </c:pt>
                <c:pt idx="4837">
                  <c:v>80514.600000000006</c:v>
                </c:pt>
                <c:pt idx="4838">
                  <c:v>80519.600000000006</c:v>
                </c:pt>
                <c:pt idx="4839">
                  <c:v>80524.5</c:v>
                </c:pt>
                <c:pt idx="4840">
                  <c:v>80531.899999999994</c:v>
                </c:pt>
                <c:pt idx="4841">
                  <c:v>80536.800000000003</c:v>
                </c:pt>
                <c:pt idx="4842">
                  <c:v>80541.600000000006</c:v>
                </c:pt>
                <c:pt idx="4843">
                  <c:v>80544.100000000006</c:v>
                </c:pt>
                <c:pt idx="4844">
                  <c:v>80548.899999999994</c:v>
                </c:pt>
                <c:pt idx="4845">
                  <c:v>80553.7</c:v>
                </c:pt>
                <c:pt idx="4846">
                  <c:v>80558.399999999994</c:v>
                </c:pt>
                <c:pt idx="4847">
                  <c:v>80563.199999999997</c:v>
                </c:pt>
                <c:pt idx="4848">
                  <c:v>80567.899999999994</c:v>
                </c:pt>
                <c:pt idx="4849">
                  <c:v>80575</c:v>
                </c:pt>
                <c:pt idx="4850">
                  <c:v>80577.399999999994</c:v>
                </c:pt>
                <c:pt idx="4851">
                  <c:v>80582.100000000006</c:v>
                </c:pt>
                <c:pt idx="4852">
                  <c:v>80586.8</c:v>
                </c:pt>
                <c:pt idx="4853">
                  <c:v>80591.399999999994</c:v>
                </c:pt>
                <c:pt idx="4854">
                  <c:v>80593.8</c:v>
                </c:pt>
                <c:pt idx="4855">
                  <c:v>80598.5</c:v>
                </c:pt>
                <c:pt idx="4856">
                  <c:v>80603.199999999997</c:v>
                </c:pt>
                <c:pt idx="4857">
                  <c:v>80607.8</c:v>
                </c:pt>
                <c:pt idx="4858">
                  <c:v>80612.5</c:v>
                </c:pt>
                <c:pt idx="4859">
                  <c:v>80617.2</c:v>
                </c:pt>
                <c:pt idx="4860">
                  <c:v>80621.899999999994</c:v>
                </c:pt>
                <c:pt idx="4861">
                  <c:v>80626.600000000006</c:v>
                </c:pt>
                <c:pt idx="4862">
                  <c:v>80631.3</c:v>
                </c:pt>
                <c:pt idx="4863">
                  <c:v>80636.100000000006</c:v>
                </c:pt>
                <c:pt idx="4864">
                  <c:v>80640.800000000003</c:v>
                </c:pt>
                <c:pt idx="4865">
                  <c:v>80645.600000000006</c:v>
                </c:pt>
                <c:pt idx="4866">
                  <c:v>80650.399999999994</c:v>
                </c:pt>
                <c:pt idx="4867">
                  <c:v>80655.199999999997</c:v>
                </c:pt>
                <c:pt idx="4868">
                  <c:v>80660</c:v>
                </c:pt>
                <c:pt idx="4869">
                  <c:v>80667.3</c:v>
                </c:pt>
                <c:pt idx="4870">
                  <c:v>80672.2</c:v>
                </c:pt>
                <c:pt idx="4871">
                  <c:v>80674.7</c:v>
                </c:pt>
                <c:pt idx="4872">
                  <c:v>80677.100000000006</c:v>
                </c:pt>
                <c:pt idx="4873">
                  <c:v>80682.100000000006</c:v>
                </c:pt>
                <c:pt idx="4874">
                  <c:v>80689.600000000006</c:v>
                </c:pt>
                <c:pt idx="4875">
                  <c:v>80694.7</c:v>
                </c:pt>
                <c:pt idx="4876">
                  <c:v>80699.7</c:v>
                </c:pt>
                <c:pt idx="4877">
                  <c:v>80704.899999999994</c:v>
                </c:pt>
                <c:pt idx="4878">
                  <c:v>80710</c:v>
                </c:pt>
                <c:pt idx="4879">
                  <c:v>80715.3</c:v>
                </c:pt>
                <c:pt idx="4880">
                  <c:v>80731.199999999997</c:v>
                </c:pt>
                <c:pt idx="4881">
                  <c:v>80777.7</c:v>
                </c:pt>
                <c:pt idx="4882">
                  <c:v>80788.3</c:v>
                </c:pt>
                <c:pt idx="4883">
                  <c:v>80793.600000000006</c:v>
                </c:pt>
                <c:pt idx="4884">
                  <c:v>80798.899999999994</c:v>
                </c:pt>
                <c:pt idx="4885">
                  <c:v>80806.8</c:v>
                </c:pt>
                <c:pt idx="4886">
                  <c:v>80812</c:v>
                </c:pt>
                <c:pt idx="4887">
                  <c:v>80817.3</c:v>
                </c:pt>
                <c:pt idx="4888">
                  <c:v>80822.600000000006</c:v>
                </c:pt>
                <c:pt idx="4889">
                  <c:v>80827.899999999994</c:v>
                </c:pt>
                <c:pt idx="4890">
                  <c:v>80830.600000000006</c:v>
                </c:pt>
                <c:pt idx="4891">
                  <c:v>80835.899999999994</c:v>
                </c:pt>
                <c:pt idx="4892">
                  <c:v>80841.3</c:v>
                </c:pt>
                <c:pt idx="4893">
                  <c:v>80846.7</c:v>
                </c:pt>
                <c:pt idx="4894">
                  <c:v>80852.2</c:v>
                </c:pt>
                <c:pt idx="4895">
                  <c:v>80857.7</c:v>
                </c:pt>
                <c:pt idx="4896">
                  <c:v>80863.3</c:v>
                </c:pt>
                <c:pt idx="4897">
                  <c:v>80866.100000000006</c:v>
                </c:pt>
                <c:pt idx="4898">
                  <c:v>80871.7</c:v>
                </c:pt>
                <c:pt idx="4899">
                  <c:v>80877.5</c:v>
                </c:pt>
                <c:pt idx="4900">
                  <c:v>80883.3</c:v>
                </c:pt>
                <c:pt idx="4901">
                  <c:v>80886.3</c:v>
                </c:pt>
                <c:pt idx="4902">
                  <c:v>80892.2</c:v>
                </c:pt>
                <c:pt idx="4903">
                  <c:v>80898.2</c:v>
                </c:pt>
                <c:pt idx="4904">
                  <c:v>80907.5</c:v>
                </c:pt>
                <c:pt idx="4905">
                  <c:v>80910.600000000006</c:v>
                </c:pt>
                <c:pt idx="4906">
                  <c:v>80917</c:v>
                </c:pt>
                <c:pt idx="4907">
                  <c:v>80923.5</c:v>
                </c:pt>
                <c:pt idx="4908">
                  <c:v>80930.100000000006</c:v>
                </c:pt>
                <c:pt idx="4909">
                  <c:v>80936.800000000003</c:v>
                </c:pt>
                <c:pt idx="4910">
                  <c:v>80943.600000000006</c:v>
                </c:pt>
                <c:pt idx="4911">
                  <c:v>80950.600000000006</c:v>
                </c:pt>
                <c:pt idx="4912">
                  <c:v>80961.399999999994</c:v>
                </c:pt>
                <c:pt idx="4913">
                  <c:v>80972.5</c:v>
                </c:pt>
                <c:pt idx="4914">
                  <c:v>80980.100000000006</c:v>
                </c:pt>
                <c:pt idx="4915">
                  <c:v>80991.8</c:v>
                </c:pt>
                <c:pt idx="4916">
                  <c:v>81008.100000000006</c:v>
                </c:pt>
                <c:pt idx="4917">
                  <c:v>81029.5</c:v>
                </c:pt>
                <c:pt idx="4918">
                  <c:v>81043</c:v>
                </c:pt>
                <c:pt idx="4919">
                  <c:v>81052.3</c:v>
                </c:pt>
                <c:pt idx="4920">
                  <c:v>81067.8</c:v>
                </c:pt>
                <c:pt idx="4921">
                  <c:v>81079.199999999997</c:v>
                </c:pt>
                <c:pt idx="4922">
                  <c:v>81091.3</c:v>
                </c:pt>
                <c:pt idx="4923">
                  <c:v>81104.2</c:v>
                </c:pt>
                <c:pt idx="4924">
                  <c:v>81117.8</c:v>
                </c:pt>
                <c:pt idx="4925">
                  <c:v>81124.800000000003</c:v>
                </c:pt>
                <c:pt idx="4926">
                  <c:v>81139.3</c:v>
                </c:pt>
                <c:pt idx="4927">
                  <c:v>81146.7</c:v>
                </c:pt>
                <c:pt idx="4928">
                  <c:v>81162</c:v>
                </c:pt>
                <c:pt idx="4929">
                  <c:v>81185.8</c:v>
                </c:pt>
                <c:pt idx="4930">
                  <c:v>81202.2</c:v>
                </c:pt>
                <c:pt idx="4931">
                  <c:v>81227.399999999994</c:v>
                </c:pt>
                <c:pt idx="4932">
                  <c:v>81236</c:v>
                </c:pt>
                <c:pt idx="4933">
                  <c:v>81253.2</c:v>
                </c:pt>
                <c:pt idx="4934">
                  <c:v>81270.7</c:v>
                </c:pt>
                <c:pt idx="4935">
                  <c:v>81288.3</c:v>
                </c:pt>
                <c:pt idx="4936">
                  <c:v>81306.100000000006</c:v>
                </c:pt>
                <c:pt idx="4937">
                  <c:v>81323.899999999994</c:v>
                </c:pt>
                <c:pt idx="4938">
                  <c:v>81332.800000000003</c:v>
                </c:pt>
                <c:pt idx="4939">
                  <c:v>81350.5</c:v>
                </c:pt>
                <c:pt idx="4940">
                  <c:v>81368.2</c:v>
                </c:pt>
                <c:pt idx="4941">
                  <c:v>81394.5</c:v>
                </c:pt>
                <c:pt idx="4942">
                  <c:v>81403.199999999997</c:v>
                </c:pt>
                <c:pt idx="4943">
                  <c:v>81411.8</c:v>
                </c:pt>
                <c:pt idx="4944">
                  <c:v>81437.2</c:v>
                </c:pt>
                <c:pt idx="4945">
                  <c:v>81453.8</c:v>
                </c:pt>
                <c:pt idx="4946">
                  <c:v>81461.899999999994</c:v>
                </c:pt>
                <c:pt idx="4947">
                  <c:v>81477.899999999994</c:v>
                </c:pt>
                <c:pt idx="4948">
                  <c:v>81493.399999999994</c:v>
                </c:pt>
                <c:pt idx="4949">
                  <c:v>81515.8</c:v>
                </c:pt>
                <c:pt idx="4950">
                  <c:v>81530</c:v>
                </c:pt>
                <c:pt idx="4951">
                  <c:v>81543.5</c:v>
                </c:pt>
                <c:pt idx="4952">
                  <c:v>81556.800000000003</c:v>
                </c:pt>
                <c:pt idx="4953">
                  <c:v>81569.899999999994</c:v>
                </c:pt>
                <c:pt idx="4954">
                  <c:v>81582.899999999994</c:v>
                </c:pt>
                <c:pt idx="4955">
                  <c:v>81589.399999999994</c:v>
                </c:pt>
                <c:pt idx="4956">
                  <c:v>81602.2</c:v>
                </c:pt>
                <c:pt idx="4957">
                  <c:v>81615</c:v>
                </c:pt>
                <c:pt idx="4958">
                  <c:v>81634</c:v>
                </c:pt>
                <c:pt idx="4959">
                  <c:v>81646.5</c:v>
                </c:pt>
                <c:pt idx="4960">
                  <c:v>81665.100000000006</c:v>
                </c:pt>
                <c:pt idx="4961">
                  <c:v>81677.399999999994</c:v>
                </c:pt>
                <c:pt idx="4962">
                  <c:v>81689.600000000006</c:v>
                </c:pt>
                <c:pt idx="4963">
                  <c:v>81707.7</c:v>
                </c:pt>
                <c:pt idx="4964">
                  <c:v>81719.7</c:v>
                </c:pt>
                <c:pt idx="4965">
                  <c:v>81737.5</c:v>
                </c:pt>
                <c:pt idx="4966">
                  <c:v>81749.2</c:v>
                </c:pt>
                <c:pt idx="4967">
                  <c:v>81766.7</c:v>
                </c:pt>
                <c:pt idx="4968">
                  <c:v>81784.100000000006</c:v>
                </c:pt>
                <c:pt idx="4969">
                  <c:v>81801.2</c:v>
                </c:pt>
                <c:pt idx="4970">
                  <c:v>81812.600000000006</c:v>
                </c:pt>
                <c:pt idx="4971">
                  <c:v>81829.5</c:v>
                </c:pt>
                <c:pt idx="4972">
                  <c:v>81840.7</c:v>
                </c:pt>
                <c:pt idx="4973">
                  <c:v>81846.2</c:v>
                </c:pt>
                <c:pt idx="4974">
                  <c:v>81857.3</c:v>
                </c:pt>
                <c:pt idx="4975">
                  <c:v>81868.399999999994</c:v>
                </c:pt>
                <c:pt idx="4976">
                  <c:v>81884.800000000003</c:v>
                </c:pt>
                <c:pt idx="4977">
                  <c:v>81895.7</c:v>
                </c:pt>
                <c:pt idx="4978">
                  <c:v>81901.100000000006</c:v>
                </c:pt>
                <c:pt idx="4979">
                  <c:v>81911.899999999994</c:v>
                </c:pt>
                <c:pt idx="4980">
                  <c:v>81922.600000000006</c:v>
                </c:pt>
                <c:pt idx="4981">
                  <c:v>81933.3</c:v>
                </c:pt>
                <c:pt idx="4982">
                  <c:v>81944</c:v>
                </c:pt>
                <c:pt idx="4983">
                  <c:v>81959.899999999994</c:v>
                </c:pt>
                <c:pt idx="4984">
                  <c:v>81970.399999999994</c:v>
                </c:pt>
                <c:pt idx="4985">
                  <c:v>81980.899999999994</c:v>
                </c:pt>
                <c:pt idx="4986">
                  <c:v>81991.3</c:v>
                </c:pt>
                <c:pt idx="4987">
                  <c:v>82001.7</c:v>
                </c:pt>
                <c:pt idx="4988">
                  <c:v>82012.100000000006</c:v>
                </c:pt>
                <c:pt idx="4989">
                  <c:v>82017.3</c:v>
                </c:pt>
                <c:pt idx="4990">
                  <c:v>82022.399999999994</c:v>
                </c:pt>
                <c:pt idx="4991">
                  <c:v>82032.7</c:v>
                </c:pt>
                <c:pt idx="4992">
                  <c:v>82043</c:v>
                </c:pt>
                <c:pt idx="4993">
                  <c:v>82053.2</c:v>
                </c:pt>
                <c:pt idx="4994">
                  <c:v>82063.399999999994</c:v>
                </c:pt>
                <c:pt idx="4995">
                  <c:v>82078.600000000006</c:v>
                </c:pt>
                <c:pt idx="4996">
                  <c:v>82088.7</c:v>
                </c:pt>
                <c:pt idx="4997">
                  <c:v>82098.7</c:v>
                </c:pt>
                <c:pt idx="4998">
                  <c:v>82108.600000000006</c:v>
                </c:pt>
                <c:pt idx="4999">
                  <c:v>82113.600000000006</c:v>
                </c:pt>
                <c:pt idx="5000">
                  <c:v>82118.5</c:v>
                </c:pt>
                <c:pt idx="5001">
                  <c:v>82128.399999999994</c:v>
                </c:pt>
                <c:pt idx="5002">
                  <c:v>82138.2</c:v>
                </c:pt>
                <c:pt idx="5003">
                  <c:v>82157.7</c:v>
                </c:pt>
                <c:pt idx="5004">
                  <c:v>82167.399999999994</c:v>
                </c:pt>
                <c:pt idx="5005">
                  <c:v>82177</c:v>
                </c:pt>
                <c:pt idx="5006">
                  <c:v>82186.600000000006</c:v>
                </c:pt>
                <c:pt idx="5007">
                  <c:v>82196.2</c:v>
                </c:pt>
                <c:pt idx="5008">
                  <c:v>82205.7</c:v>
                </c:pt>
                <c:pt idx="5009">
                  <c:v>82215.100000000006</c:v>
                </c:pt>
                <c:pt idx="5010">
                  <c:v>82224.600000000006</c:v>
                </c:pt>
                <c:pt idx="5011">
                  <c:v>82234</c:v>
                </c:pt>
                <c:pt idx="5012">
                  <c:v>82243.3</c:v>
                </c:pt>
                <c:pt idx="5013">
                  <c:v>82257.3</c:v>
                </c:pt>
                <c:pt idx="5014">
                  <c:v>82266.5</c:v>
                </c:pt>
                <c:pt idx="5015">
                  <c:v>82271.100000000006</c:v>
                </c:pt>
                <c:pt idx="5016">
                  <c:v>82280.3</c:v>
                </c:pt>
                <c:pt idx="5017">
                  <c:v>82289.5</c:v>
                </c:pt>
                <c:pt idx="5018">
                  <c:v>82298.600000000006</c:v>
                </c:pt>
                <c:pt idx="5019">
                  <c:v>82312.3</c:v>
                </c:pt>
                <c:pt idx="5020">
                  <c:v>82321.3</c:v>
                </c:pt>
                <c:pt idx="5021">
                  <c:v>82334.8</c:v>
                </c:pt>
                <c:pt idx="5022">
                  <c:v>82343.8</c:v>
                </c:pt>
                <c:pt idx="5023">
                  <c:v>82361.600000000006</c:v>
                </c:pt>
                <c:pt idx="5024">
                  <c:v>82379.399999999994</c:v>
                </c:pt>
                <c:pt idx="5025">
                  <c:v>82392.600000000006</c:v>
                </c:pt>
                <c:pt idx="5026">
                  <c:v>82405.7</c:v>
                </c:pt>
                <c:pt idx="5027">
                  <c:v>82423.199999999997</c:v>
                </c:pt>
                <c:pt idx="5028">
                  <c:v>82436.2</c:v>
                </c:pt>
                <c:pt idx="5029">
                  <c:v>82457.8</c:v>
                </c:pt>
                <c:pt idx="5030">
                  <c:v>82470.7</c:v>
                </c:pt>
                <c:pt idx="5031">
                  <c:v>82487.8</c:v>
                </c:pt>
                <c:pt idx="5032">
                  <c:v>82500.600000000006</c:v>
                </c:pt>
                <c:pt idx="5033">
                  <c:v>82526</c:v>
                </c:pt>
                <c:pt idx="5034">
                  <c:v>82542.8</c:v>
                </c:pt>
                <c:pt idx="5035">
                  <c:v>82555.399999999994</c:v>
                </c:pt>
                <c:pt idx="5036">
                  <c:v>82568</c:v>
                </c:pt>
                <c:pt idx="5037">
                  <c:v>82584.600000000006</c:v>
                </c:pt>
                <c:pt idx="5038">
                  <c:v>82601.100000000006</c:v>
                </c:pt>
                <c:pt idx="5039">
                  <c:v>82613.5</c:v>
                </c:pt>
                <c:pt idx="5040">
                  <c:v>82629.8</c:v>
                </c:pt>
                <c:pt idx="5041">
                  <c:v>82638</c:v>
                </c:pt>
                <c:pt idx="5042">
                  <c:v>82654.2</c:v>
                </c:pt>
                <c:pt idx="5043">
                  <c:v>82670.3</c:v>
                </c:pt>
                <c:pt idx="5044">
                  <c:v>82686.399999999994</c:v>
                </c:pt>
                <c:pt idx="5045">
                  <c:v>82702.3</c:v>
                </c:pt>
                <c:pt idx="5046">
                  <c:v>82718.100000000006</c:v>
                </c:pt>
                <c:pt idx="5047">
                  <c:v>82729.899999999994</c:v>
                </c:pt>
                <c:pt idx="5048">
                  <c:v>82741.7</c:v>
                </c:pt>
                <c:pt idx="5049">
                  <c:v>82757.2</c:v>
                </c:pt>
                <c:pt idx="5050">
                  <c:v>82772.7</c:v>
                </c:pt>
                <c:pt idx="5051">
                  <c:v>82784.2</c:v>
                </c:pt>
                <c:pt idx="5052">
                  <c:v>82795.7</c:v>
                </c:pt>
                <c:pt idx="5053">
                  <c:v>82807.100000000006</c:v>
                </c:pt>
                <c:pt idx="5054">
                  <c:v>82818.399999999994</c:v>
                </c:pt>
                <c:pt idx="5055">
                  <c:v>82833.399999999994</c:v>
                </c:pt>
                <c:pt idx="5056">
                  <c:v>82848.3</c:v>
                </c:pt>
                <c:pt idx="5057">
                  <c:v>82863.100000000006</c:v>
                </c:pt>
                <c:pt idx="5058">
                  <c:v>82874.100000000006</c:v>
                </c:pt>
                <c:pt idx="5059">
                  <c:v>82888.7</c:v>
                </c:pt>
                <c:pt idx="5060">
                  <c:v>82899.600000000006</c:v>
                </c:pt>
                <c:pt idx="5061">
                  <c:v>82910.399999999994</c:v>
                </c:pt>
                <c:pt idx="5062">
                  <c:v>82924.600000000006</c:v>
                </c:pt>
                <c:pt idx="5063">
                  <c:v>82931.7</c:v>
                </c:pt>
                <c:pt idx="5064">
                  <c:v>82945.8</c:v>
                </c:pt>
                <c:pt idx="5065">
                  <c:v>82952.800000000003</c:v>
                </c:pt>
                <c:pt idx="5066">
                  <c:v>82966.600000000006</c:v>
                </c:pt>
                <c:pt idx="5067">
                  <c:v>82980.3</c:v>
                </c:pt>
                <c:pt idx="5068">
                  <c:v>82990.399999999994</c:v>
                </c:pt>
                <c:pt idx="5069">
                  <c:v>83000.5</c:v>
                </c:pt>
                <c:pt idx="5070">
                  <c:v>83010.600000000006</c:v>
                </c:pt>
                <c:pt idx="5071">
                  <c:v>83020.600000000006</c:v>
                </c:pt>
                <c:pt idx="5072">
                  <c:v>83033.8</c:v>
                </c:pt>
                <c:pt idx="5073">
                  <c:v>83043.600000000006</c:v>
                </c:pt>
                <c:pt idx="5074">
                  <c:v>83053.399999999994</c:v>
                </c:pt>
                <c:pt idx="5075">
                  <c:v>83063.100000000006</c:v>
                </c:pt>
                <c:pt idx="5076">
                  <c:v>83072.800000000003</c:v>
                </c:pt>
                <c:pt idx="5077">
                  <c:v>83082.5</c:v>
                </c:pt>
                <c:pt idx="5078">
                  <c:v>83095.3</c:v>
                </c:pt>
                <c:pt idx="5079">
                  <c:v>83104.800000000003</c:v>
                </c:pt>
                <c:pt idx="5080">
                  <c:v>83117.600000000006</c:v>
                </c:pt>
                <c:pt idx="5081">
                  <c:v>83123.899999999994</c:v>
                </c:pt>
                <c:pt idx="5082">
                  <c:v>83136.5</c:v>
                </c:pt>
                <c:pt idx="5083">
                  <c:v>83152.3</c:v>
                </c:pt>
                <c:pt idx="5084">
                  <c:v>83164.899999999994</c:v>
                </c:pt>
                <c:pt idx="5085">
                  <c:v>83174.3</c:v>
                </c:pt>
                <c:pt idx="5086">
                  <c:v>83183.8</c:v>
                </c:pt>
                <c:pt idx="5087">
                  <c:v>83193.2</c:v>
                </c:pt>
                <c:pt idx="5088">
                  <c:v>83208.899999999994</c:v>
                </c:pt>
                <c:pt idx="5089">
                  <c:v>83218.399999999994</c:v>
                </c:pt>
                <c:pt idx="5090">
                  <c:v>83227.899999999994</c:v>
                </c:pt>
                <c:pt idx="5091">
                  <c:v>83237.3</c:v>
                </c:pt>
                <c:pt idx="5092">
                  <c:v>83243.7</c:v>
                </c:pt>
                <c:pt idx="5093">
                  <c:v>83256.399999999994</c:v>
                </c:pt>
                <c:pt idx="5094">
                  <c:v>83265.899999999994</c:v>
                </c:pt>
                <c:pt idx="5095">
                  <c:v>83278.7</c:v>
                </c:pt>
                <c:pt idx="5096">
                  <c:v>83285.100000000006</c:v>
                </c:pt>
                <c:pt idx="5097">
                  <c:v>83298</c:v>
                </c:pt>
                <c:pt idx="5098">
                  <c:v>83304.5</c:v>
                </c:pt>
                <c:pt idx="5099">
                  <c:v>83317.399999999994</c:v>
                </c:pt>
                <c:pt idx="5100">
                  <c:v>83330.3</c:v>
                </c:pt>
                <c:pt idx="5101">
                  <c:v>83343.199999999997</c:v>
                </c:pt>
                <c:pt idx="5102">
                  <c:v>83352.899999999994</c:v>
                </c:pt>
                <c:pt idx="5103">
                  <c:v>83365.899999999994</c:v>
                </c:pt>
                <c:pt idx="5104">
                  <c:v>83375.5</c:v>
                </c:pt>
                <c:pt idx="5105">
                  <c:v>83385.2</c:v>
                </c:pt>
                <c:pt idx="5106">
                  <c:v>83398.100000000006</c:v>
                </c:pt>
                <c:pt idx="5107">
                  <c:v>83404.600000000006</c:v>
                </c:pt>
                <c:pt idx="5108">
                  <c:v>83417.5</c:v>
                </c:pt>
                <c:pt idx="5109">
                  <c:v>83430.399999999994</c:v>
                </c:pt>
                <c:pt idx="5110">
                  <c:v>83443.3</c:v>
                </c:pt>
                <c:pt idx="5111">
                  <c:v>83456.2</c:v>
                </c:pt>
                <c:pt idx="5112">
                  <c:v>83469.100000000006</c:v>
                </c:pt>
                <c:pt idx="5113">
                  <c:v>83475.5</c:v>
                </c:pt>
                <c:pt idx="5114">
                  <c:v>83488.399999999994</c:v>
                </c:pt>
                <c:pt idx="5115">
                  <c:v>83504.5</c:v>
                </c:pt>
                <c:pt idx="5116">
                  <c:v>83514.2</c:v>
                </c:pt>
                <c:pt idx="5117">
                  <c:v>83523.8</c:v>
                </c:pt>
                <c:pt idx="5118">
                  <c:v>83533.399999999994</c:v>
                </c:pt>
                <c:pt idx="5119">
                  <c:v>83543.100000000006</c:v>
                </c:pt>
                <c:pt idx="5120">
                  <c:v>83555.899999999994</c:v>
                </c:pt>
                <c:pt idx="5121">
                  <c:v>83568.7</c:v>
                </c:pt>
                <c:pt idx="5122">
                  <c:v>83581.5</c:v>
                </c:pt>
                <c:pt idx="5123">
                  <c:v>83587.899999999994</c:v>
                </c:pt>
                <c:pt idx="5124">
                  <c:v>83600.7</c:v>
                </c:pt>
                <c:pt idx="5125">
                  <c:v>83607.100000000006</c:v>
                </c:pt>
                <c:pt idx="5126">
                  <c:v>83619.8</c:v>
                </c:pt>
                <c:pt idx="5127">
                  <c:v>83635.7</c:v>
                </c:pt>
                <c:pt idx="5128">
                  <c:v>83642.100000000006</c:v>
                </c:pt>
                <c:pt idx="5129">
                  <c:v>83654.8</c:v>
                </c:pt>
                <c:pt idx="5130">
                  <c:v>83667.5</c:v>
                </c:pt>
                <c:pt idx="5131">
                  <c:v>83680.2</c:v>
                </c:pt>
                <c:pt idx="5132">
                  <c:v>83696.100000000006</c:v>
                </c:pt>
                <c:pt idx="5133">
                  <c:v>83711.899999999994</c:v>
                </c:pt>
                <c:pt idx="5134">
                  <c:v>83727.8</c:v>
                </c:pt>
                <c:pt idx="5135">
                  <c:v>83737.3</c:v>
                </c:pt>
                <c:pt idx="5136">
                  <c:v>83750</c:v>
                </c:pt>
                <c:pt idx="5137">
                  <c:v>83759.5</c:v>
                </c:pt>
                <c:pt idx="5138">
                  <c:v>83769</c:v>
                </c:pt>
                <c:pt idx="5139">
                  <c:v>83781.600000000006</c:v>
                </c:pt>
                <c:pt idx="5140">
                  <c:v>83788</c:v>
                </c:pt>
                <c:pt idx="5141">
                  <c:v>83800.600000000006</c:v>
                </c:pt>
                <c:pt idx="5142">
                  <c:v>83813.3</c:v>
                </c:pt>
                <c:pt idx="5143">
                  <c:v>83825.899999999994</c:v>
                </c:pt>
                <c:pt idx="5144">
                  <c:v>83835.399999999994</c:v>
                </c:pt>
                <c:pt idx="5145">
                  <c:v>83844.899999999994</c:v>
                </c:pt>
                <c:pt idx="5146">
                  <c:v>83854.3</c:v>
                </c:pt>
                <c:pt idx="5147">
                  <c:v>83866.899999999994</c:v>
                </c:pt>
                <c:pt idx="5148">
                  <c:v>83879.5</c:v>
                </c:pt>
                <c:pt idx="5149">
                  <c:v>83888.9</c:v>
                </c:pt>
                <c:pt idx="5150">
                  <c:v>83898.3</c:v>
                </c:pt>
                <c:pt idx="5151">
                  <c:v>83907.6</c:v>
                </c:pt>
                <c:pt idx="5152">
                  <c:v>83917</c:v>
                </c:pt>
                <c:pt idx="5153">
                  <c:v>83932.6</c:v>
                </c:pt>
                <c:pt idx="5154">
                  <c:v>83938.8</c:v>
                </c:pt>
                <c:pt idx="5155">
                  <c:v>83951.2</c:v>
                </c:pt>
                <c:pt idx="5156">
                  <c:v>83963.6</c:v>
                </c:pt>
                <c:pt idx="5157">
                  <c:v>83972.9</c:v>
                </c:pt>
                <c:pt idx="5158">
                  <c:v>83988.3</c:v>
                </c:pt>
                <c:pt idx="5159">
                  <c:v>84000.5</c:v>
                </c:pt>
                <c:pt idx="5160">
                  <c:v>84009.7</c:v>
                </c:pt>
                <c:pt idx="5161">
                  <c:v>84021.9</c:v>
                </c:pt>
                <c:pt idx="5162">
                  <c:v>84031.1</c:v>
                </c:pt>
                <c:pt idx="5163">
                  <c:v>84043.199999999997</c:v>
                </c:pt>
                <c:pt idx="5164">
                  <c:v>84052.3</c:v>
                </c:pt>
                <c:pt idx="5165">
                  <c:v>84061.3</c:v>
                </c:pt>
                <c:pt idx="5166">
                  <c:v>84070.3</c:v>
                </c:pt>
                <c:pt idx="5167">
                  <c:v>84082.2</c:v>
                </c:pt>
                <c:pt idx="5168">
                  <c:v>84096.9</c:v>
                </c:pt>
                <c:pt idx="5169">
                  <c:v>84105.7</c:v>
                </c:pt>
                <c:pt idx="5170">
                  <c:v>84114.4</c:v>
                </c:pt>
                <c:pt idx="5171">
                  <c:v>84126</c:v>
                </c:pt>
                <c:pt idx="5172">
                  <c:v>84131.8</c:v>
                </c:pt>
                <c:pt idx="5173">
                  <c:v>84146.2</c:v>
                </c:pt>
                <c:pt idx="5174">
                  <c:v>84157.6</c:v>
                </c:pt>
                <c:pt idx="5175">
                  <c:v>84169</c:v>
                </c:pt>
                <c:pt idx="5176">
                  <c:v>84177.600000000006</c:v>
                </c:pt>
                <c:pt idx="5177">
                  <c:v>84188.9</c:v>
                </c:pt>
                <c:pt idx="5178">
                  <c:v>84200.3</c:v>
                </c:pt>
                <c:pt idx="5179">
                  <c:v>84208.8</c:v>
                </c:pt>
                <c:pt idx="5180">
                  <c:v>84220.1</c:v>
                </c:pt>
                <c:pt idx="5181">
                  <c:v>84228.6</c:v>
                </c:pt>
                <c:pt idx="5182">
                  <c:v>84237.2</c:v>
                </c:pt>
                <c:pt idx="5183">
                  <c:v>84251.4</c:v>
                </c:pt>
                <c:pt idx="5184">
                  <c:v>84259.9</c:v>
                </c:pt>
                <c:pt idx="5185">
                  <c:v>84271.4</c:v>
                </c:pt>
                <c:pt idx="5186">
                  <c:v>84277.1</c:v>
                </c:pt>
                <c:pt idx="5187">
                  <c:v>84288.6</c:v>
                </c:pt>
                <c:pt idx="5188">
                  <c:v>84297.3</c:v>
                </c:pt>
                <c:pt idx="5189">
                  <c:v>84308.9</c:v>
                </c:pt>
                <c:pt idx="5190">
                  <c:v>84317.6</c:v>
                </c:pt>
                <c:pt idx="5191">
                  <c:v>84326.399999999994</c:v>
                </c:pt>
                <c:pt idx="5192">
                  <c:v>84338.2</c:v>
                </c:pt>
                <c:pt idx="5193">
                  <c:v>84347.1</c:v>
                </c:pt>
                <c:pt idx="5194">
                  <c:v>84359.1</c:v>
                </c:pt>
                <c:pt idx="5195">
                  <c:v>84371.199999999997</c:v>
                </c:pt>
                <c:pt idx="5196">
                  <c:v>84383.3</c:v>
                </c:pt>
                <c:pt idx="5197">
                  <c:v>84389.5</c:v>
                </c:pt>
                <c:pt idx="5198">
                  <c:v>84401.8</c:v>
                </c:pt>
                <c:pt idx="5199">
                  <c:v>84417.5</c:v>
                </c:pt>
                <c:pt idx="5200">
                  <c:v>84433.600000000006</c:v>
                </c:pt>
                <c:pt idx="5201">
                  <c:v>84453.3</c:v>
                </c:pt>
                <c:pt idx="5202">
                  <c:v>84470</c:v>
                </c:pt>
                <c:pt idx="5203">
                  <c:v>84487</c:v>
                </c:pt>
                <c:pt idx="5204">
                  <c:v>84504.1</c:v>
                </c:pt>
                <c:pt idx="5205">
                  <c:v>84518</c:v>
                </c:pt>
                <c:pt idx="5206">
                  <c:v>84532</c:v>
                </c:pt>
                <c:pt idx="5207">
                  <c:v>84542.5</c:v>
                </c:pt>
                <c:pt idx="5208">
                  <c:v>84553.1</c:v>
                </c:pt>
                <c:pt idx="5209">
                  <c:v>84563.6</c:v>
                </c:pt>
                <c:pt idx="5210">
                  <c:v>84577.8</c:v>
                </c:pt>
                <c:pt idx="5211">
                  <c:v>84588.4</c:v>
                </c:pt>
                <c:pt idx="5212">
                  <c:v>84602.5</c:v>
                </c:pt>
                <c:pt idx="5213">
                  <c:v>84609.5</c:v>
                </c:pt>
                <c:pt idx="5214">
                  <c:v>84623.6</c:v>
                </c:pt>
                <c:pt idx="5215">
                  <c:v>84634.1</c:v>
                </c:pt>
                <c:pt idx="5216">
                  <c:v>84644.6</c:v>
                </c:pt>
                <c:pt idx="5217">
                  <c:v>84658.5</c:v>
                </c:pt>
                <c:pt idx="5218">
                  <c:v>84668.9</c:v>
                </c:pt>
                <c:pt idx="5219">
                  <c:v>84679.2</c:v>
                </c:pt>
                <c:pt idx="5220">
                  <c:v>84689.4</c:v>
                </c:pt>
                <c:pt idx="5221">
                  <c:v>84699.5</c:v>
                </c:pt>
                <c:pt idx="5222">
                  <c:v>84712.9</c:v>
                </c:pt>
                <c:pt idx="5223">
                  <c:v>84722.8</c:v>
                </c:pt>
                <c:pt idx="5224">
                  <c:v>84732.6</c:v>
                </c:pt>
                <c:pt idx="5225">
                  <c:v>84742.3</c:v>
                </c:pt>
                <c:pt idx="5226">
                  <c:v>84755</c:v>
                </c:pt>
                <c:pt idx="5227">
                  <c:v>84764.3</c:v>
                </c:pt>
                <c:pt idx="5228">
                  <c:v>84776.6</c:v>
                </c:pt>
                <c:pt idx="5229">
                  <c:v>84788.6</c:v>
                </c:pt>
                <c:pt idx="5230">
                  <c:v>84800.3</c:v>
                </c:pt>
                <c:pt idx="5231">
                  <c:v>84806</c:v>
                </c:pt>
                <c:pt idx="5232">
                  <c:v>84817.2</c:v>
                </c:pt>
                <c:pt idx="5233">
                  <c:v>84830.9</c:v>
                </c:pt>
                <c:pt idx="5234">
                  <c:v>84841.600000000006</c:v>
                </c:pt>
                <c:pt idx="5235">
                  <c:v>84846.9</c:v>
                </c:pt>
                <c:pt idx="5236">
                  <c:v>84854.7</c:v>
                </c:pt>
                <c:pt idx="5237">
                  <c:v>84864.9</c:v>
                </c:pt>
                <c:pt idx="5238">
                  <c:v>84875</c:v>
                </c:pt>
                <c:pt idx="5239">
                  <c:v>84884.9</c:v>
                </c:pt>
                <c:pt idx="5240">
                  <c:v>84894.7</c:v>
                </c:pt>
                <c:pt idx="5241">
                  <c:v>84904.3</c:v>
                </c:pt>
                <c:pt idx="5242">
                  <c:v>84909.1</c:v>
                </c:pt>
                <c:pt idx="5243">
                  <c:v>84918.6</c:v>
                </c:pt>
                <c:pt idx="5244">
                  <c:v>84928</c:v>
                </c:pt>
                <c:pt idx="5245">
                  <c:v>84937.4</c:v>
                </c:pt>
                <c:pt idx="5246">
                  <c:v>84942</c:v>
                </c:pt>
                <c:pt idx="5247">
                  <c:v>84951.3</c:v>
                </c:pt>
                <c:pt idx="5248">
                  <c:v>84960.6</c:v>
                </c:pt>
                <c:pt idx="5249">
                  <c:v>84967.5</c:v>
                </c:pt>
                <c:pt idx="5250">
                  <c:v>84976.8</c:v>
                </c:pt>
                <c:pt idx="5251">
                  <c:v>84986.1</c:v>
                </c:pt>
                <c:pt idx="5252">
                  <c:v>84993.1</c:v>
                </c:pt>
                <c:pt idx="5253">
                  <c:v>85000.2</c:v>
                </c:pt>
                <c:pt idx="5254">
                  <c:v>85009.600000000006</c:v>
                </c:pt>
                <c:pt idx="5255">
                  <c:v>85019.1</c:v>
                </c:pt>
                <c:pt idx="5256">
                  <c:v>85023.9</c:v>
                </c:pt>
                <c:pt idx="5257">
                  <c:v>85033.600000000006</c:v>
                </c:pt>
                <c:pt idx="5258">
                  <c:v>85038.5</c:v>
                </c:pt>
                <c:pt idx="5259">
                  <c:v>85048.4</c:v>
                </c:pt>
                <c:pt idx="5260">
                  <c:v>85055.9</c:v>
                </c:pt>
                <c:pt idx="5261">
                  <c:v>85066.1</c:v>
                </c:pt>
                <c:pt idx="5262">
                  <c:v>85076.5</c:v>
                </c:pt>
                <c:pt idx="5263">
                  <c:v>85084.4</c:v>
                </c:pt>
                <c:pt idx="5264">
                  <c:v>85092.4</c:v>
                </c:pt>
                <c:pt idx="5265">
                  <c:v>85103.3</c:v>
                </c:pt>
                <c:pt idx="5266">
                  <c:v>85114.3</c:v>
                </c:pt>
                <c:pt idx="5267">
                  <c:v>85125.3</c:v>
                </c:pt>
                <c:pt idx="5268">
                  <c:v>85130.9</c:v>
                </c:pt>
                <c:pt idx="5269">
                  <c:v>85142</c:v>
                </c:pt>
                <c:pt idx="5270">
                  <c:v>85150.399999999994</c:v>
                </c:pt>
                <c:pt idx="5271">
                  <c:v>85161.600000000006</c:v>
                </c:pt>
                <c:pt idx="5272">
                  <c:v>85170.1</c:v>
                </c:pt>
                <c:pt idx="5273">
                  <c:v>85181.5</c:v>
                </c:pt>
                <c:pt idx="5274">
                  <c:v>85192.9</c:v>
                </c:pt>
                <c:pt idx="5275">
                  <c:v>85204.5</c:v>
                </c:pt>
                <c:pt idx="5276">
                  <c:v>85219</c:v>
                </c:pt>
                <c:pt idx="5277">
                  <c:v>85227.8</c:v>
                </c:pt>
                <c:pt idx="5278">
                  <c:v>85236.7</c:v>
                </c:pt>
                <c:pt idx="5279">
                  <c:v>85245.6</c:v>
                </c:pt>
                <c:pt idx="5280">
                  <c:v>85257.7</c:v>
                </c:pt>
                <c:pt idx="5281">
                  <c:v>85266.8</c:v>
                </c:pt>
                <c:pt idx="5282">
                  <c:v>85279</c:v>
                </c:pt>
                <c:pt idx="5283">
                  <c:v>85288.3</c:v>
                </c:pt>
                <c:pt idx="5284">
                  <c:v>85297.600000000006</c:v>
                </c:pt>
                <c:pt idx="5285">
                  <c:v>85307.1</c:v>
                </c:pt>
                <c:pt idx="5286">
                  <c:v>85319.8</c:v>
                </c:pt>
                <c:pt idx="5287">
                  <c:v>85332.6</c:v>
                </c:pt>
                <c:pt idx="5288">
                  <c:v>85342.399999999994</c:v>
                </c:pt>
                <c:pt idx="5289">
                  <c:v>85349</c:v>
                </c:pt>
                <c:pt idx="5290">
                  <c:v>85362.2</c:v>
                </c:pt>
                <c:pt idx="5291">
                  <c:v>85372.3</c:v>
                </c:pt>
                <c:pt idx="5292">
                  <c:v>85389.3</c:v>
                </c:pt>
                <c:pt idx="5293">
                  <c:v>85399.6</c:v>
                </c:pt>
                <c:pt idx="5294">
                  <c:v>85406.6</c:v>
                </c:pt>
                <c:pt idx="5295">
                  <c:v>85420.6</c:v>
                </c:pt>
                <c:pt idx="5296">
                  <c:v>85434.9</c:v>
                </c:pt>
                <c:pt idx="5297">
                  <c:v>85445.8</c:v>
                </c:pt>
                <c:pt idx="5298">
                  <c:v>85460.7</c:v>
                </c:pt>
                <c:pt idx="5299">
                  <c:v>85472.1</c:v>
                </c:pt>
                <c:pt idx="5300">
                  <c:v>85487.7</c:v>
                </c:pt>
                <c:pt idx="5301">
                  <c:v>85503.6</c:v>
                </c:pt>
                <c:pt idx="5302">
                  <c:v>85519.8</c:v>
                </c:pt>
                <c:pt idx="5303">
                  <c:v>85536.4</c:v>
                </c:pt>
                <c:pt idx="5304">
                  <c:v>85553.2</c:v>
                </c:pt>
                <c:pt idx="5305">
                  <c:v>85570.3</c:v>
                </c:pt>
                <c:pt idx="5306">
                  <c:v>85579</c:v>
                </c:pt>
                <c:pt idx="5307">
                  <c:v>85600.8</c:v>
                </c:pt>
                <c:pt idx="5308">
                  <c:v>85614.1</c:v>
                </c:pt>
                <c:pt idx="5309">
                  <c:v>85631.9</c:v>
                </c:pt>
                <c:pt idx="5310">
                  <c:v>85645.4</c:v>
                </c:pt>
                <c:pt idx="5311">
                  <c:v>85658.9</c:v>
                </c:pt>
                <c:pt idx="5312">
                  <c:v>85677</c:v>
                </c:pt>
                <c:pt idx="5313">
                  <c:v>85695.3</c:v>
                </c:pt>
                <c:pt idx="5314">
                  <c:v>85709</c:v>
                </c:pt>
                <c:pt idx="5315">
                  <c:v>85722.7</c:v>
                </c:pt>
                <c:pt idx="5316">
                  <c:v>85736.5</c:v>
                </c:pt>
                <c:pt idx="5317">
                  <c:v>85754.8</c:v>
                </c:pt>
                <c:pt idx="5318">
                  <c:v>85773.2</c:v>
                </c:pt>
                <c:pt idx="5319">
                  <c:v>85786.9</c:v>
                </c:pt>
                <c:pt idx="5320">
                  <c:v>85805.2</c:v>
                </c:pt>
                <c:pt idx="5321">
                  <c:v>85814.2</c:v>
                </c:pt>
                <c:pt idx="5322">
                  <c:v>85827.8</c:v>
                </c:pt>
                <c:pt idx="5323">
                  <c:v>85850.4</c:v>
                </c:pt>
                <c:pt idx="5324">
                  <c:v>85868.2</c:v>
                </c:pt>
                <c:pt idx="5325">
                  <c:v>85885.9</c:v>
                </c:pt>
                <c:pt idx="5326">
                  <c:v>85894.7</c:v>
                </c:pt>
                <c:pt idx="5327">
                  <c:v>85912.3</c:v>
                </c:pt>
                <c:pt idx="5328">
                  <c:v>85929.8</c:v>
                </c:pt>
                <c:pt idx="5329">
                  <c:v>85947.4</c:v>
                </c:pt>
                <c:pt idx="5330">
                  <c:v>85956.2</c:v>
                </c:pt>
                <c:pt idx="5331">
                  <c:v>85973.7</c:v>
                </c:pt>
                <c:pt idx="5332">
                  <c:v>85991.3</c:v>
                </c:pt>
                <c:pt idx="5333">
                  <c:v>86004.5</c:v>
                </c:pt>
                <c:pt idx="5334">
                  <c:v>86022.1</c:v>
                </c:pt>
                <c:pt idx="5335">
                  <c:v>86039.7</c:v>
                </c:pt>
                <c:pt idx="5336">
                  <c:v>86053</c:v>
                </c:pt>
                <c:pt idx="5337">
                  <c:v>86070.6</c:v>
                </c:pt>
                <c:pt idx="5338">
                  <c:v>86088.3</c:v>
                </c:pt>
                <c:pt idx="5339">
                  <c:v>86110.399999999994</c:v>
                </c:pt>
                <c:pt idx="5340">
                  <c:v>86123.8</c:v>
                </c:pt>
                <c:pt idx="5341">
                  <c:v>86141.5</c:v>
                </c:pt>
                <c:pt idx="5342">
                  <c:v>86150.399999999994</c:v>
                </c:pt>
                <c:pt idx="5343">
                  <c:v>86177.2</c:v>
                </c:pt>
                <c:pt idx="5344">
                  <c:v>86195.199999999997</c:v>
                </c:pt>
                <c:pt idx="5345">
                  <c:v>86222.1</c:v>
                </c:pt>
                <c:pt idx="5346">
                  <c:v>86240.2</c:v>
                </c:pt>
                <c:pt idx="5347">
                  <c:v>86262.9</c:v>
                </c:pt>
                <c:pt idx="5348">
                  <c:v>86281.1</c:v>
                </c:pt>
                <c:pt idx="5349">
                  <c:v>86299.4</c:v>
                </c:pt>
                <c:pt idx="5350">
                  <c:v>86317.7</c:v>
                </c:pt>
                <c:pt idx="5351">
                  <c:v>86331.5</c:v>
                </c:pt>
                <c:pt idx="5352">
                  <c:v>86345.4</c:v>
                </c:pt>
                <c:pt idx="5353">
                  <c:v>86364.1</c:v>
                </c:pt>
                <c:pt idx="5354">
                  <c:v>86382.9</c:v>
                </c:pt>
                <c:pt idx="5355">
                  <c:v>86401.8</c:v>
                </c:pt>
                <c:pt idx="5356">
                  <c:v>86416.1</c:v>
                </c:pt>
                <c:pt idx="5357">
                  <c:v>86435.199999999997</c:v>
                </c:pt>
                <c:pt idx="5358">
                  <c:v>86449.5</c:v>
                </c:pt>
                <c:pt idx="5359">
                  <c:v>86468.800000000003</c:v>
                </c:pt>
                <c:pt idx="5360">
                  <c:v>86483.199999999997</c:v>
                </c:pt>
                <c:pt idx="5361">
                  <c:v>86502.5</c:v>
                </c:pt>
                <c:pt idx="5362">
                  <c:v>86512.2</c:v>
                </c:pt>
                <c:pt idx="5363">
                  <c:v>86526.7</c:v>
                </c:pt>
                <c:pt idx="5364">
                  <c:v>86541.2</c:v>
                </c:pt>
                <c:pt idx="5365">
                  <c:v>86560.5</c:v>
                </c:pt>
                <c:pt idx="5366">
                  <c:v>86579.9</c:v>
                </c:pt>
                <c:pt idx="5367">
                  <c:v>86594.4</c:v>
                </c:pt>
                <c:pt idx="5368">
                  <c:v>86608.8</c:v>
                </c:pt>
                <c:pt idx="5369">
                  <c:v>86628.1</c:v>
                </c:pt>
                <c:pt idx="5370">
                  <c:v>86642.5</c:v>
                </c:pt>
                <c:pt idx="5371">
                  <c:v>86661.6</c:v>
                </c:pt>
                <c:pt idx="5372">
                  <c:v>86680.7</c:v>
                </c:pt>
                <c:pt idx="5373">
                  <c:v>86694.9</c:v>
                </c:pt>
                <c:pt idx="5374">
                  <c:v>86709.1</c:v>
                </c:pt>
                <c:pt idx="5375">
                  <c:v>86723.1</c:v>
                </c:pt>
                <c:pt idx="5376">
                  <c:v>86741.8</c:v>
                </c:pt>
                <c:pt idx="5377">
                  <c:v>86760.4</c:v>
                </c:pt>
                <c:pt idx="5378">
                  <c:v>86774.2</c:v>
                </c:pt>
                <c:pt idx="5379">
                  <c:v>86788.1</c:v>
                </c:pt>
                <c:pt idx="5380">
                  <c:v>86806.9</c:v>
                </c:pt>
                <c:pt idx="5381">
                  <c:v>86830.5</c:v>
                </c:pt>
                <c:pt idx="5382">
                  <c:v>86849.600000000006</c:v>
                </c:pt>
                <c:pt idx="5383">
                  <c:v>86863.9</c:v>
                </c:pt>
                <c:pt idx="5384">
                  <c:v>86878.3</c:v>
                </c:pt>
                <c:pt idx="5385">
                  <c:v>86897.4</c:v>
                </c:pt>
                <c:pt idx="5386">
                  <c:v>86921.4</c:v>
                </c:pt>
                <c:pt idx="5387">
                  <c:v>86940.5</c:v>
                </c:pt>
                <c:pt idx="5388">
                  <c:v>86954.8</c:v>
                </c:pt>
                <c:pt idx="5389">
                  <c:v>86969</c:v>
                </c:pt>
                <c:pt idx="5390">
                  <c:v>86983.2</c:v>
                </c:pt>
                <c:pt idx="5391">
                  <c:v>87002</c:v>
                </c:pt>
                <c:pt idx="5392">
                  <c:v>87025.3</c:v>
                </c:pt>
                <c:pt idx="5393">
                  <c:v>87039.1</c:v>
                </c:pt>
                <c:pt idx="5394">
                  <c:v>87057.3</c:v>
                </c:pt>
                <c:pt idx="5395">
                  <c:v>87066.3</c:v>
                </c:pt>
                <c:pt idx="5396">
                  <c:v>87084.2</c:v>
                </c:pt>
                <c:pt idx="5397">
                  <c:v>87106</c:v>
                </c:pt>
                <c:pt idx="5398">
                  <c:v>87118.9</c:v>
                </c:pt>
                <c:pt idx="5399">
                  <c:v>87131.5</c:v>
                </c:pt>
                <c:pt idx="5400">
                  <c:v>87148.1</c:v>
                </c:pt>
                <c:pt idx="5401">
                  <c:v>87156.2</c:v>
                </c:pt>
                <c:pt idx="5402">
                  <c:v>87179.9</c:v>
                </c:pt>
                <c:pt idx="5403">
                  <c:v>87195.1</c:v>
                </c:pt>
                <c:pt idx="5404">
                  <c:v>87206.2</c:v>
                </c:pt>
                <c:pt idx="5405">
                  <c:v>87217</c:v>
                </c:pt>
                <c:pt idx="5406">
                  <c:v>87230.9</c:v>
                </c:pt>
                <c:pt idx="5407">
                  <c:v>87247.9</c:v>
                </c:pt>
                <c:pt idx="5408">
                  <c:v>87257.8</c:v>
                </c:pt>
                <c:pt idx="5409">
                  <c:v>87270.9</c:v>
                </c:pt>
                <c:pt idx="5410">
                  <c:v>87277.3</c:v>
                </c:pt>
                <c:pt idx="5411">
                  <c:v>87290</c:v>
                </c:pt>
                <c:pt idx="5412">
                  <c:v>87302.5</c:v>
                </c:pt>
                <c:pt idx="5413">
                  <c:v>87311.7</c:v>
                </c:pt>
                <c:pt idx="5414">
                  <c:v>87323.8</c:v>
                </c:pt>
                <c:pt idx="5415">
                  <c:v>87332.7</c:v>
                </c:pt>
                <c:pt idx="5416">
                  <c:v>87344.5</c:v>
                </c:pt>
                <c:pt idx="5417">
                  <c:v>87353.2</c:v>
                </c:pt>
                <c:pt idx="5418">
                  <c:v>87367.4</c:v>
                </c:pt>
                <c:pt idx="5419">
                  <c:v>87378.6</c:v>
                </c:pt>
                <c:pt idx="5420">
                  <c:v>87387</c:v>
                </c:pt>
                <c:pt idx="5421">
                  <c:v>87395.199999999997</c:v>
                </c:pt>
                <c:pt idx="5422">
                  <c:v>87406.1</c:v>
                </c:pt>
                <c:pt idx="5423">
                  <c:v>87416.8</c:v>
                </c:pt>
                <c:pt idx="5424">
                  <c:v>87427.5</c:v>
                </c:pt>
                <c:pt idx="5425">
                  <c:v>87440.6</c:v>
                </c:pt>
                <c:pt idx="5426">
                  <c:v>87448.5</c:v>
                </c:pt>
                <c:pt idx="5427">
                  <c:v>87458.8</c:v>
                </c:pt>
                <c:pt idx="5428">
                  <c:v>87469.1</c:v>
                </c:pt>
                <c:pt idx="5429">
                  <c:v>87479.4</c:v>
                </c:pt>
                <c:pt idx="5430">
                  <c:v>87489.600000000006</c:v>
                </c:pt>
                <c:pt idx="5431">
                  <c:v>87497.2</c:v>
                </c:pt>
                <c:pt idx="5432">
                  <c:v>87504.8</c:v>
                </c:pt>
                <c:pt idx="5433">
                  <c:v>87515</c:v>
                </c:pt>
                <c:pt idx="5434">
                  <c:v>87525.1</c:v>
                </c:pt>
                <c:pt idx="5435">
                  <c:v>87532.7</c:v>
                </c:pt>
                <c:pt idx="5436">
                  <c:v>87540.3</c:v>
                </c:pt>
                <c:pt idx="5437">
                  <c:v>87548</c:v>
                </c:pt>
                <c:pt idx="5438">
                  <c:v>87558</c:v>
                </c:pt>
                <c:pt idx="5439">
                  <c:v>87570.3</c:v>
                </c:pt>
                <c:pt idx="5440">
                  <c:v>87577.5</c:v>
                </c:pt>
                <c:pt idx="5441">
                  <c:v>87584.6</c:v>
                </c:pt>
                <c:pt idx="5442">
                  <c:v>87591.6</c:v>
                </c:pt>
                <c:pt idx="5443">
                  <c:v>87598.5</c:v>
                </c:pt>
                <c:pt idx="5444">
                  <c:v>87605.4</c:v>
                </c:pt>
                <c:pt idx="5445">
                  <c:v>87616.7</c:v>
                </c:pt>
                <c:pt idx="5446">
                  <c:v>87623.4</c:v>
                </c:pt>
                <c:pt idx="5447">
                  <c:v>87630</c:v>
                </c:pt>
                <c:pt idx="5448">
                  <c:v>87640.9</c:v>
                </c:pt>
                <c:pt idx="5449">
                  <c:v>87649.600000000006</c:v>
                </c:pt>
                <c:pt idx="5450">
                  <c:v>87658.3</c:v>
                </c:pt>
                <c:pt idx="5451">
                  <c:v>87666.9</c:v>
                </c:pt>
                <c:pt idx="5452">
                  <c:v>87675.5</c:v>
                </c:pt>
                <c:pt idx="5453">
                  <c:v>87682</c:v>
                </c:pt>
                <c:pt idx="5454">
                  <c:v>87690.6</c:v>
                </c:pt>
                <c:pt idx="5455">
                  <c:v>87701.4</c:v>
                </c:pt>
                <c:pt idx="5456">
                  <c:v>87705.8</c:v>
                </c:pt>
                <c:pt idx="5457">
                  <c:v>87714.6</c:v>
                </c:pt>
                <c:pt idx="5458">
                  <c:v>87723.5</c:v>
                </c:pt>
                <c:pt idx="5459">
                  <c:v>87732.4</c:v>
                </c:pt>
                <c:pt idx="5460">
                  <c:v>87741.5</c:v>
                </c:pt>
                <c:pt idx="5461">
                  <c:v>87748.4</c:v>
                </c:pt>
                <c:pt idx="5462">
                  <c:v>87757.7</c:v>
                </c:pt>
                <c:pt idx="5463">
                  <c:v>87762.5</c:v>
                </c:pt>
                <c:pt idx="5464">
                  <c:v>87772.1</c:v>
                </c:pt>
                <c:pt idx="5465">
                  <c:v>87784.3</c:v>
                </c:pt>
                <c:pt idx="5466">
                  <c:v>87796.9</c:v>
                </c:pt>
                <c:pt idx="5467">
                  <c:v>87812.5</c:v>
                </c:pt>
                <c:pt idx="5468">
                  <c:v>87823.2</c:v>
                </c:pt>
                <c:pt idx="5469">
                  <c:v>87834.1</c:v>
                </c:pt>
                <c:pt idx="5470">
                  <c:v>87845.2</c:v>
                </c:pt>
                <c:pt idx="5471">
                  <c:v>87856.4</c:v>
                </c:pt>
                <c:pt idx="5472">
                  <c:v>87867.7</c:v>
                </c:pt>
                <c:pt idx="5473">
                  <c:v>87879.1</c:v>
                </c:pt>
                <c:pt idx="5474">
                  <c:v>87887.8</c:v>
                </c:pt>
                <c:pt idx="5475">
                  <c:v>87896.6</c:v>
                </c:pt>
                <c:pt idx="5476">
                  <c:v>87911.4</c:v>
                </c:pt>
                <c:pt idx="5477">
                  <c:v>87920.4</c:v>
                </c:pt>
                <c:pt idx="5478">
                  <c:v>87929.4</c:v>
                </c:pt>
                <c:pt idx="5479">
                  <c:v>87938.6</c:v>
                </c:pt>
                <c:pt idx="5480">
                  <c:v>87950.9</c:v>
                </c:pt>
                <c:pt idx="5481">
                  <c:v>87966.6</c:v>
                </c:pt>
                <c:pt idx="5482">
                  <c:v>87976.2</c:v>
                </c:pt>
                <c:pt idx="5483">
                  <c:v>87982.6</c:v>
                </c:pt>
                <c:pt idx="5484">
                  <c:v>87998.8</c:v>
                </c:pt>
                <c:pt idx="5485">
                  <c:v>88005.3</c:v>
                </c:pt>
                <c:pt idx="5486">
                  <c:v>88021.9</c:v>
                </c:pt>
                <c:pt idx="5487">
                  <c:v>88032</c:v>
                </c:pt>
                <c:pt idx="5488">
                  <c:v>88042.2</c:v>
                </c:pt>
                <c:pt idx="5489">
                  <c:v>88052.6</c:v>
                </c:pt>
                <c:pt idx="5490">
                  <c:v>88066.5</c:v>
                </c:pt>
                <c:pt idx="5491">
                  <c:v>88084.2</c:v>
                </c:pt>
                <c:pt idx="5492">
                  <c:v>88102.1</c:v>
                </c:pt>
                <c:pt idx="5493">
                  <c:v>88116.800000000003</c:v>
                </c:pt>
                <c:pt idx="5494">
                  <c:v>88127.9</c:v>
                </c:pt>
                <c:pt idx="5495">
                  <c:v>88142.9</c:v>
                </c:pt>
                <c:pt idx="5496">
                  <c:v>88161.9</c:v>
                </c:pt>
                <c:pt idx="5497">
                  <c:v>88177.4</c:v>
                </c:pt>
                <c:pt idx="5498">
                  <c:v>88193.2</c:v>
                </c:pt>
                <c:pt idx="5499">
                  <c:v>88205.1</c:v>
                </c:pt>
                <c:pt idx="5500">
                  <c:v>88221.6</c:v>
                </c:pt>
                <c:pt idx="5501">
                  <c:v>88247.6</c:v>
                </c:pt>
                <c:pt idx="5502">
                  <c:v>88270.2</c:v>
                </c:pt>
                <c:pt idx="5503">
                  <c:v>88284.2</c:v>
                </c:pt>
                <c:pt idx="5504">
                  <c:v>88303.3</c:v>
                </c:pt>
                <c:pt idx="5505">
                  <c:v>88327.8</c:v>
                </c:pt>
                <c:pt idx="5506">
                  <c:v>88342.8</c:v>
                </c:pt>
                <c:pt idx="5507">
                  <c:v>88368.1</c:v>
                </c:pt>
                <c:pt idx="5508">
                  <c:v>88383.5</c:v>
                </c:pt>
                <c:pt idx="5509">
                  <c:v>88404.3</c:v>
                </c:pt>
                <c:pt idx="5510">
                  <c:v>88419.9</c:v>
                </c:pt>
                <c:pt idx="5511">
                  <c:v>88446.2</c:v>
                </c:pt>
                <c:pt idx="5512">
                  <c:v>88462.1</c:v>
                </c:pt>
                <c:pt idx="5513">
                  <c:v>88483.199999999997</c:v>
                </c:pt>
                <c:pt idx="5514">
                  <c:v>88499</c:v>
                </c:pt>
                <c:pt idx="5515">
                  <c:v>88520.1</c:v>
                </c:pt>
                <c:pt idx="5516">
                  <c:v>88535.8</c:v>
                </c:pt>
                <c:pt idx="5517">
                  <c:v>88556.6</c:v>
                </c:pt>
                <c:pt idx="5518">
                  <c:v>88572.1</c:v>
                </c:pt>
                <c:pt idx="5519">
                  <c:v>88587.4</c:v>
                </c:pt>
                <c:pt idx="5520">
                  <c:v>88607.6</c:v>
                </c:pt>
                <c:pt idx="5521">
                  <c:v>88622.5</c:v>
                </c:pt>
                <c:pt idx="5522">
                  <c:v>88647</c:v>
                </c:pt>
                <c:pt idx="5523">
                  <c:v>88666.6</c:v>
                </c:pt>
                <c:pt idx="5524">
                  <c:v>88686.6</c:v>
                </c:pt>
                <c:pt idx="5525">
                  <c:v>88701.8</c:v>
                </c:pt>
                <c:pt idx="5526">
                  <c:v>88727.4</c:v>
                </c:pt>
                <c:pt idx="5527">
                  <c:v>88748</c:v>
                </c:pt>
                <c:pt idx="5528">
                  <c:v>88779</c:v>
                </c:pt>
                <c:pt idx="5529">
                  <c:v>88799.7</c:v>
                </c:pt>
                <c:pt idx="5530">
                  <c:v>88820.3</c:v>
                </c:pt>
                <c:pt idx="5531">
                  <c:v>88840.7</c:v>
                </c:pt>
                <c:pt idx="5532">
                  <c:v>88860.9</c:v>
                </c:pt>
                <c:pt idx="5533">
                  <c:v>88880.9</c:v>
                </c:pt>
                <c:pt idx="5534">
                  <c:v>88895.6</c:v>
                </c:pt>
                <c:pt idx="5535">
                  <c:v>88914.9</c:v>
                </c:pt>
                <c:pt idx="5536">
                  <c:v>88924.3</c:v>
                </c:pt>
                <c:pt idx="5537">
                  <c:v>88942.9</c:v>
                </c:pt>
                <c:pt idx="5538">
                  <c:v>88956.4</c:v>
                </c:pt>
                <c:pt idx="5539">
                  <c:v>88969.600000000006</c:v>
                </c:pt>
                <c:pt idx="5540">
                  <c:v>88986.7</c:v>
                </c:pt>
                <c:pt idx="5541">
                  <c:v>88999</c:v>
                </c:pt>
                <c:pt idx="5542">
                  <c:v>89010.8</c:v>
                </c:pt>
                <c:pt idx="5543">
                  <c:v>89025.9</c:v>
                </c:pt>
                <c:pt idx="5544">
                  <c:v>89040.1</c:v>
                </c:pt>
                <c:pt idx="5545">
                  <c:v>89050.3</c:v>
                </c:pt>
                <c:pt idx="5546">
                  <c:v>89060.3</c:v>
                </c:pt>
                <c:pt idx="5547">
                  <c:v>89070.2</c:v>
                </c:pt>
                <c:pt idx="5548">
                  <c:v>89083.199999999997</c:v>
                </c:pt>
                <c:pt idx="5549">
                  <c:v>89092.7</c:v>
                </c:pt>
                <c:pt idx="5550">
                  <c:v>89105.3</c:v>
                </c:pt>
                <c:pt idx="5551">
                  <c:v>89114.5</c:v>
                </c:pt>
                <c:pt idx="5552">
                  <c:v>89123.6</c:v>
                </c:pt>
                <c:pt idx="5553">
                  <c:v>89132.6</c:v>
                </c:pt>
                <c:pt idx="5554">
                  <c:v>89144.4</c:v>
                </c:pt>
                <c:pt idx="5555">
                  <c:v>89161.600000000006</c:v>
                </c:pt>
                <c:pt idx="5556">
                  <c:v>89170</c:v>
                </c:pt>
                <c:pt idx="5557">
                  <c:v>89181</c:v>
                </c:pt>
                <c:pt idx="5558">
                  <c:v>89189.2</c:v>
                </c:pt>
                <c:pt idx="5559">
                  <c:v>89199.8</c:v>
                </c:pt>
                <c:pt idx="5560">
                  <c:v>89212.9</c:v>
                </c:pt>
                <c:pt idx="5561">
                  <c:v>89225.600000000006</c:v>
                </c:pt>
                <c:pt idx="5562">
                  <c:v>89233.1</c:v>
                </c:pt>
                <c:pt idx="5563">
                  <c:v>89250.1</c:v>
                </c:pt>
                <c:pt idx="5564">
                  <c:v>89261.9</c:v>
                </c:pt>
                <c:pt idx="5565">
                  <c:v>89273.4</c:v>
                </c:pt>
                <c:pt idx="5566">
                  <c:v>89286.9</c:v>
                </c:pt>
                <c:pt idx="5567">
                  <c:v>89295.7</c:v>
                </c:pt>
                <c:pt idx="5568">
                  <c:v>89304.3</c:v>
                </c:pt>
                <c:pt idx="5569">
                  <c:v>89312.7</c:v>
                </c:pt>
                <c:pt idx="5570">
                  <c:v>89323</c:v>
                </c:pt>
                <c:pt idx="5571">
                  <c:v>89331.1</c:v>
                </c:pt>
                <c:pt idx="5572">
                  <c:v>89339</c:v>
                </c:pt>
                <c:pt idx="5573">
                  <c:v>89344.9</c:v>
                </c:pt>
                <c:pt idx="5574">
                  <c:v>89350.6</c:v>
                </c:pt>
                <c:pt idx="5575">
                  <c:v>89358.1</c:v>
                </c:pt>
                <c:pt idx="5576">
                  <c:v>89363.6</c:v>
                </c:pt>
                <c:pt idx="5577">
                  <c:v>89372.5</c:v>
                </c:pt>
                <c:pt idx="5578">
                  <c:v>89376</c:v>
                </c:pt>
                <c:pt idx="5579">
                  <c:v>89382.8</c:v>
                </c:pt>
                <c:pt idx="5580">
                  <c:v>89389.5</c:v>
                </c:pt>
                <c:pt idx="5581">
                  <c:v>89396.1</c:v>
                </c:pt>
                <c:pt idx="5582">
                  <c:v>89402.5</c:v>
                </c:pt>
                <c:pt idx="5583">
                  <c:v>89408.8</c:v>
                </c:pt>
                <c:pt idx="5584">
                  <c:v>89413.5</c:v>
                </c:pt>
                <c:pt idx="5585">
                  <c:v>89419.6</c:v>
                </c:pt>
                <c:pt idx="5586">
                  <c:v>89425.600000000006</c:v>
                </c:pt>
                <c:pt idx="5587">
                  <c:v>89430.1</c:v>
                </c:pt>
                <c:pt idx="5588">
                  <c:v>89436</c:v>
                </c:pt>
                <c:pt idx="5589">
                  <c:v>89441.8</c:v>
                </c:pt>
                <c:pt idx="5590">
                  <c:v>89444.7</c:v>
                </c:pt>
                <c:pt idx="5591">
                  <c:v>89450.4</c:v>
                </c:pt>
                <c:pt idx="5592">
                  <c:v>89457.600000000006</c:v>
                </c:pt>
                <c:pt idx="5593">
                  <c:v>89463.3</c:v>
                </c:pt>
                <c:pt idx="5594">
                  <c:v>89467.5</c:v>
                </c:pt>
                <c:pt idx="5595">
                  <c:v>89471.8</c:v>
                </c:pt>
                <c:pt idx="5596">
                  <c:v>89476</c:v>
                </c:pt>
                <c:pt idx="5597">
                  <c:v>89483.199999999997</c:v>
                </c:pt>
                <c:pt idx="5598">
                  <c:v>89488.9</c:v>
                </c:pt>
                <c:pt idx="5599">
                  <c:v>89493.2</c:v>
                </c:pt>
                <c:pt idx="5600">
                  <c:v>89497.5</c:v>
                </c:pt>
                <c:pt idx="5601">
                  <c:v>89501.9</c:v>
                </c:pt>
                <c:pt idx="5602">
                  <c:v>89507.8</c:v>
                </c:pt>
                <c:pt idx="5603">
                  <c:v>89513.7</c:v>
                </c:pt>
                <c:pt idx="5604">
                  <c:v>89519.8</c:v>
                </c:pt>
                <c:pt idx="5605">
                  <c:v>89524.4</c:v>
                </c:pt>
                <c:pt idx="5606">
                  <c:v>89530.6</c:v>
                </c:pt>
                <c:pt idx="5607">
                  <c:v>89536.7</c:v>
                </c:pt>
                <c:pt idx="5608">
                  <c:v>89544.4</c:v>
                </c:pt>
                <c:pt idx="5609">
                  <c:v>89548.9</c:v>
                </c:pt>
                <c:pt idx="5610">
                  <c:v>89553.4</c:v>
                </c:pt>
                <c:pt idx="5611">
                  <c:v>89559.4</c:v>
                </c:pt>
                <c:pt idx="5612">
                  <c:v>89565.4</c:v>
                </c:pt>
                <c:pt idx="5613">
                  <c:v>89571.4</c:v>
                </c:pt>
                <c:pt idx="5614">
                  <c:v>89578.8</c:v>
                </c:pt>
                <c:pt idx="5615">
                  <c:v>89583.2</c:v>
                </c:pt>
                <c:pt idx="5616">
                  <c:v>89587.7</c:v>
                </c:pt>
                <c:pt idx="5617">
                  <c:v>89592.1</c:v>
                </c:pt>
                <c:pt idx="5618">
                  <c:v>89598</c:v>
                </c:pt>
                <c:pt idx="5619">
                  <c:v>89605.5</c:v>
                </c:pt>
                <c:pt idx="5620">
                  <c:v>89609.9</c:v>
                </c:pt>
                <c:pt idx="5621">
                  <c:v>89615.9</c:v>
                </c:pt>
                <c:pt idx="5622">
                  <c:v>89620.4</c:v>
                </c:pt>
                <c:pt idx="5623">
                  <c:v>89626.4</c:v>
                </c:pt>
                <c:pt idx="5624">
                  <c:v>89632.5</c:v>
                </c:pt>
                <c:pt idx="5625">
                  <c:v>89638.6</c:v>
                </c:pt>
                <c:pt idx="5626">
                  <c:v>89643.199999999997</c:v>
                </c:pt>
                <c:pt idx="5627">
                  <c:v>89649.5</c:v>
                </c:pt>
                <c:pt idx="5628">
                  <c:v>89655.7</c:v>
                </c:pt>
                <c:pt idx="5629">
                  <c:v>89662.1</c:v>
                </c:pt>
                <c:pt idx="5630">
                  <c:v>89668.5</c:v>
                </c:pt>
                <c:pt idx="5631">
                  <c:v>89673.4</c:v>
                </c:pt>
                <c:pt idx="5632">
                  <c:v>89679.9</c:v>
                </c:pt>
                <c:pt idx="5633">
                  <c:v>89684.9</c:v>
                </c:pt>
                <c:pt idx="5634">
                  <c:v>89693.3</c:v>
                </c:pt>
                <c:pt idx="5635">
                  <c:v>89700.2</c:v>
                </c:pt>
                <c:pt idx="5636">
                  <c:v>89708.9</c:v>
                </c:pt>
                <c:pt idx="5637">
                  <c:v>89714.2</c:v>
                </c:pt>
                <c:pt idx="5638">
                  <c:v>89721.4</c:v>
                </c:pt>
                <c:pt idx="5639">
                  <c:v>89730.4</c:v>
                </c:pt>
                <c:pt idx="5640">
                  <c:v>89739.6</c:v>
                </c:pt>
                <c:pt idx="5641">
                  <c:v>89748.9</c:v>
                </c:pt>
                <c:pt idx="5642">
                  <c:v>89754.5</c:v>
                </c:pt>
                <c:pt idx="5643">
                  <c:v>89763.9</c:v>
                </c:pt>
                <c:pt idx="5644">
                  <c:v>89775.4</c:v>
                </c:pt>
                <c:pt idx="5645">
                  <c:v>89783.2</c:v>
                </c:pt>
                <c:pt idx="5646">
                  <c:v>89791</c:v>
                </c:pt>
                <c:pt idx="5647">
                  <c:v>89799</c:v>
                </c:pt>
                <c:pt idx="5648">
                  <c:v>89807</c:v>
                </c:pt>
                <c:pt idx="5649">
                  <c:v>89813.1</c:v>
                </c:pt>
                <c:pt idx="5650">
                  <c:v>89821.2</c:v>
                </c:pt>
                <c:pt idx="5651">
                  <c:v>89827.4</c:v>
                </c:pt>
                <c:pt idx="5652">
                  <c:v>89833.600000000006</c:v>
                </c:pt>
                <c:pt idx="5653">
                  <c:v>89839.9</c:v>
                </c:pt>
                <c:pt idx="5654">
                  <c:v>89848.4</c:v>
                </c:pt>
                <c:pt idx="5655">
                  <c:v>89856.9</c:v>
                </c:pt>
                <c:pt idx="5656">
                  <c:v>89865.600000000006</c:v>
                </c:pt>
                <c:pt idx="5657">
                  <c:v>89872.2</c:v>
                </c:pt>
                <c:pt idx="5658">
                  <c:v>89881</c:v>
                </c:pt>
                <c:pt idx="5659">
                  <c:v>89889.9</c:v>
                </c:pt>
                <c:pt idx="5660">
                  <c:v>89899</c:v>
                </c:pt>
                <c:pt idx="5661">
                  <c:v>89905.8</c:v>
                </c:pt>
                <c:pt idx="5662">
                  <c:v>89915.1</c:v>
                </c:pt>
                <c:pt idx="5663">
                  <c:v>89919.7</c:v>
                </c:pt>
                <c:pt idx="5664">
                  <c:v>89929.1</c:v>
                </c:pt>
                <c:pt idx="5665">
                  <c:v>89938.6</c:v>
                </c:pt>
                <c:pt idx="5666">
                  <c:v>89948.3</c:v>
                </c:pt>
                <c:pt idx="5667">
                  <c:v>89958</c:v>
                </c:pt>
                <c:pt idx="5668">
                  <c:v>89965.4</c:v>
                </c:pt>
                <c:pt idx="5669">
                  <c:v>89975.4</c:v>
                </c:pt>
                <c:pt idx="5670">
                  <c:v>89985.7</c:v>
                </c:pt>
                <c:pt idx="5671">
                  <c:v>89998.9</c:v>
                </c:pt>
                <c:pt idx="5672">
                  <c:v>90007</c:v>
                </c:pt>
                <c:pt idx="5673">
                  <c:v>90015.2</c:v>
                </c:pt>
                <c:pt idx="5674">
                  <c:v>90026.4</c:v>
                </c:pt>
                <c:pt idx="5675">
                  <c:v>90034.9</c:v>
                </c:pt>
                <c:pt idx="5676">
                  <c:v>90049.3</c:v>
                </c:pt>
                <c:pt idx="5677">
                  <c:v>90063.9</c:v>
                </c:pt>
                <c:pt idx="5678">
                  <c:v>90075.8</c:v>
                </c:pt>
                <c:pt idx="5679">
                  <c:v>90084.800000000003</c:v>
                </c:pt>
                <c:pt idx="5680">
                  <c:v>90100.1</c:v>
                </c:pt>
                <c:pt idx="5681">
                  <c:v>90115.5</c:v>
                </c:pt>
                <c:pt idx="5682">
                  <c:v>90127.9</c:v>
                </c:pt>
                <c:pt idx="5683">
                  <c:v>90137.3</c:v>
                </c:pt>
                <c:pt idx="5684">
                  <c:v>90156.2</c:v>
                </c:pt>
                <c:pt idx="5685">
                  <c:v>90172.1</c:v>
                </c:pt>
                <c:pt idx="5686">
                  <c:v>90188.1</c:v>
                </c:pt>
                <c:pt idx="5687">
                  <c:v>90200.9</c:v>
                </c:pt>
                <c:pt idx="5688">
                  <c:v>90210.5</c:v>
                </c:pt>
                <c:pt idx="5689">
                  <c:v>90223.4</c:v>
                </c:pt>
                <c:pt idx="5690">
                  <c:v>90229.8</c:v>
                </c:pt>
                <c:pt idx="5691">
                  <c:v>90245.8</c:v>
                </c:pt>
                <c:pt idx="5692">
                  <c:v>90255.5</c:v>
                </c:pt>
                <c:pt idx="5693">
                  <c:v>90268.3</c:v>
                </c:pt>
                <c:pt idx="5694">
                  <c:v>90277.8</c:v>
                </c:pt>
                <c:pt idx="5695">
                  <c:v>90290.5</c:v>
                </c:pt>
                <c:pt idx="5696">
                  <c:v>90306.4</c:v>
                </c:pt>
                <c:pt idx="5697">
                  <c:v>90318.9</c:v>
                </c:pt>
                <c:pt idx="5698">
                  <c:v>90328.3</c:v>
                </c:pt>
                <c:pt idx="5699">
                  <c:v>90337.600000000006</c:v>
                </c:pt>
                <c:pt idx="5700">
                  <c:v>90350</c:v>
                </c:pt>
                <c:pt idx="5701">
                  <c:v>90365.4</c:v>
                </c:pt>
                <c:pt idx="5702">
                  <c:v>90374.6</c:v>
                </c:pt>
                <c:pt idx="5703">
                  <c:v>90386.9</c:v>
                </c:pt>
                <c:pt idx="5704">
                  <c:v>90393.1</c:v>
                </c:pt>
                <c:pt idx="5705">
                  <c:v>90405.4</c:v>
                </c:pt>
                <c:pt idx="5706">
                  <c:v>90414.6</c:v>
                </c:pt>
                <c:pt idx="5707">
                  <c:v>90426.8</c:v>
                </c:pt>
                <c:pt idx="5708">
                  <c:v>90439.1</c:v>
                </c:pt>
                <c:pt idx="5709">
                  <c:v>90451.5</c:v>
                </c:pt>
                <c:pt idx="5710">
                  <c:v>90457.600000000006</c:v>
                </c:pt>
                <c:pt idx="5711">
                  <c:v>90470</c:v>
                </c:pt>
                <c:pt idx="5712">
                  <c:v>90485.5</c:v>
                </c:pt>
                <c:pt idx="5713">
                  <c:v>90498</c:v>
                </c:pt>
                <c:pt idx="5714">
                  <c:v>90504.2</c:v>
                </c:pt>
                <c:pt idx="5715">
                  <c:v>90513.600000000006</c:v>
                </c:pt>
                <c:pt idx="5716">
                  <c:v>90523.1</c:v>
                </c:pt>
                <c:pt idx="5717">
                  <c:v>90539</c:v>
                </c:pt>
                <c:pt idx="5718">
                  <c:v>90548.5</c:v>
                </c:pt>
                <c:pt idx="5719">
                  <c:v>90561.4</c:v>
                </c:pt>
                <c:pt idx="5720">
                  <c:v>90571.1</c:v>
                </c:pt>
                <c:pt idx="5721">
                  <c:v>90584.1</c:v>
                </c:pt>
                <c:pt idx="5722">
                  <c:v>90597.2</c:v>
                </c:pt>
                <c:pt idx="5723">
                  <c:v>90617.2</c:v>
                </c:pt>
                <c:pt idx="5724">
                  <c:v>90630.7</c:v>
                </c:pt>
                <c:pt idx="5725">
                  <c:v>90651.1</c:v>
                </c:pt>
                <c:pt idx="5726">
                  <c:v>90665</c:v>
                </c:pt>
                <c:pt idx="5727">
                  <c:v>90679</c:v>
                </c:pt>
                <c:pt idx="5728">
                  <c:v>90696.7</c:v>
                </c:pt>
                <c:pt idx="5729">
                  <c:v>90711.2</c:v>
                </c:pt>
                <c:pt idx="5730">
                  <c:v>90718.7</c:v>
                </c:pt>
                <c:pt idx="5731">
                  <c:v>90733.8</c:v>
                </c:pt>
                <c:pt idx="5732">
                  <c:v>90745.3</c:v>
                </c:pt>
                <c:pt idx="5733">
                  <c:v>90761</c:v>
                </c:pt>
                <c:pt idx="5734">
                  <c:v>90776.9</c:v>
                </c:pt>
                <c:pt idx="5735">
                  <c:v>90785</c:v>
                </c:pt>
                <c:pt idx="5736">
                  <c:v>90797.2</c:v>
                </c:pt>
                <c:pt idx="5737">
                  <c:v>90809.5</c:v>
                </c:pt>
                <c:pt idx="5738">
                  <c:v>90830.3</c:v>
                </c:pt>
                <c:pt idx="5739">
                  <c:v>90842.9</c:v>
                </c:pt>
                <c:pt idx="5740">
                  <c:v>90855.5</c:v>
                </c:pt>
                <c:pt idx="5741">
                  <c:v>90868.2</c:v>
                </c:pt>
                <c:pt idx="5742">
                  <c:v>90885.2</c:v>
                </c:pt>
                <c:pt idx="5743">
                  <c:v>90902.2</c:v>
                </c:pt>
                <c:pt idx="5744">
                  <c:v>90919.3</c:v>
                </c:pt>
                <c:pt idx="5745">
                  <c:v>90927.8</c:v>
                </c:pt>
                <c:pt idx="5746">
                  <c:v>90944.8</c:v>
                </c:pt>
                <c:pt idx="5747">
                  <c:v>90957.5</c:v>
                </c:pt>
                <c:pt idx="5748">
                  <c:v>90974.3</c:v>
                </c:pt>
                <c:pt idx="5749">
                  <c:v>90986.9</c:v>
                </c:pt>
                <c:pt idx="5750">
                  <c:v>90999.4</c:v>
                </c:pt>
                <c:pt idx="5751">
                  <c:v>91011.8</c:v>
                </c:pt>
                <c:pt idx="5752">
                  <c:v>91028.1</c:v>
                </c:pt>
                <c:pt idx="5753">
                  <c:v>91044.3</c:v>
                </c:pt>
                <c:pt idx="5754">
                  <c:v>91056.2</c:v>
                </c:pt>
                <c:pt idx="5755">
                  <c:v>91071.8</c:v>
                </c:pt>
                <c:pt idx="5756">
                  <c:v>91087.2</c:v>
                </c:pt>
                <c:pt idx="5757">
                  <c:v>91094.7</c:v>
                </c:pt>
                <c:pt idx="5758">
                  <c:v>91116.800000000003</c:v>
                </c:pt>
                <c:pt idx="5759">
                  <c:v>91131.1</c:v>
                </c:pt>
                <c:pt idx="5760">
                  <c:v>91141.5</c:v>
                </c:pt>
                <c:pt idx="5761">
                  <c:v>91152</c:v>
                </c:pt>
                <c:pt idx="5762">
                  <c:v>91165.9</c:v>
                </c:pt>
                <c:pt idx="5763">
                  <c:v>91179.8</c:v>
                </c:pt>
                <c:pt idx="5764">
                  <c:v>91200.4</c:v>
                </c:pt>
                <c:pt idx="5765">
                  <c:v>91214.1</c:v>
                </c:pt>
                <c:pt idx="5766">
                  <c:v>91224.3</c:v>
                </c:pt>
                <c:pt idx="5767">
                  <c:v>91234.5</c:v>
                </c:pt>
                <c:pt idx="5768">
                  <c:v>91251.3</c:v>
                </c:pt>
                <c:pt idx="5769">
                  <c:v>91264.6</c:v>
                </c:pt>
                <c:pt idx="5770">
                  <c:v>91274.5</c:v>
                </c:pt>
                <c:pt idx="5771">
                  <c:v>91284.4</c:v>
                </c:pt>
                <c:pt idx="5772">
                  <c:v>91294.2</c:v>
                </c:pt>
                <c:pt idx="5773">
                  <c:v>91303.9</c:v>
                </c:pt>
                <c:pt idx="5774">
                  <c:v>91319.9</c:v>
                </c:pt>
                <c:pt idx="5775">
                  <c:v>91332.5</c:v>
                </c:pt>
                <c:pt idx="5776">
                  <c:v>91341.9</c:v>
                </c:pt>
                <c:pt idx="5777">
                  <c:v>91351.1</c:v>
                </c:pt>
                <c:pt idx="5778">
                  <c:v>91363.4</c:v>
                </c:pt>
                <c:pt idx="5779">
                  <c:v>91375.4</c:v>
                </c:pt>
                <c:pt idx="5780">
                  <c:v>91384.3</c:v>
                </c:pt>
                <c:pt idx="5781">
                  <c:v>91396</c:v>
                </c:pt>
                <c:pt idx="5782">
                  <c:v>91407.5</c:v>
                </c:pt>
                <c:pt idx="5783">
                  <c:v>91416</c:v>
                </c:pt>
                <c:pt idx="5784">
                  <c:v>91429.9</c:v>
                </c:pt>
                <c:pt idx="5785">
                  <c:v>91443.4</c:v>
                </c:pt>
                <c:pt idx="5786">
                  <c:v>91456.6</c:v>
                </c:pt>
                <c:pt idx="5787">
                  <c:v>91469.3</c:v>
                </c:pt>
                <c:pt idx="5788">
                  <c:v>91481.7</c:v>
                </c:pt>
                <c:pt idx="5789">
                  <c:v>91491.3</c:v>
                </c:pt>
                <c:pt idx="5790">
                  <c:v>91500.7</c:v>
                </c:pt>
                <c:pt idx="5791">
                  <c:v>91507.6</c:v>
                </c:pt>
                <c:pt idx="5792">
                  <c:v>91512.1</c:v>
                </c:pt>
                <c:pt idx="5793">
                  <c:v>91521.1</c:v>
                </c:pt>
                <c:pt idx="5794">
                  <c:v>91532.1</c:v>
                </c:pt>
                <c:pt idx="5795">
                  <c:v>91538.5</c:v>
                </c:pt>
                <c:pt idx="5796">
                  <c:v>91547</c:v>
                </c:pt>
                <c:pt idx="5797">
                  <c:v>91553.3</c:v>
                </c:pt>
                <c:pt idx="5798">
                  <c:v>91561.5</c:v>
                </c:pt>
                <c:pt idx="5799">
                  <c:v>91569.600000000006</c:v>
                </c:pt>
                <c:pt idx="5800">
                  <c:v>91577.600000000006</c:v>
                </c:pt>
                <c:pt idx="5801">
                  <c:v>91585.4</c:v>
                </c:pt>
                <c:pt idx="5802">
                  <c:v>91591.3</c:v>
                </c:pt>
                <c:pt idx="5803">
                  <c:v>91597</c:v>
                </c:pt>
                <c:pt idx="5804">
                  <c:v>91604.7</c:v>
                </c:pt>
                <c:pt idx="5805">
                  <c:v>91612.2</c:v>
                </c:pt>
                <c:pt idx="5806">
                  <c:v>91617.8</c:v>
                </c:pt>
                <c:pt idx="5807">
                  <c:v>91623.4</c:v>
                </c:pt>
                <c:pt idx="5808">
                  <c:v>91630.7</c:v>
                </c:pt>
                <c:pt idx="5809">
                  <c:v>91636.2</c:v>
                </c:pt>
                <c:pt idx="5810">
                  <c:v>91643.5</c:v>
                </c:pt>
                <c:pt idx="5811">
                  <c:v>91650.8</c:v>
                </c:pt>
                <c:pt idx="5812">
                  <c:v>91656.2</c:v>
                </c:pt>
                <c:pt idx="5813">
                  <c:v>91661.6</c:v>
                </c:pt>
                <c:pt idx="5814">
                  <c:v>91668.800000000003</c:v>
                </c:pt>
                <c:pt idx="5815">
                  <c:v>91676</c:v>
                </c:pt>
                <c:pt idx="5816">
                  <c:v>91681.4</c:v>
                </c:pt>
                <c:pt idx="5817">
                  <c:v>91686.8</c:v>
                </c:pt>
                <c:pt idx="5818">
                  <c:v>91690.4</c:v>
                </c:pt>
                <c:pt idx="5819">
                  <c:v>91697.7</c:v>
                </c:pt>
                <c:pt idx="5820">
                  <c:v>91706.8</c:v>
                </c:pt>
                <c:pt idx="5821">
                  <c:v>91714.1</c:v>
                </c:pt>
                <c:pt idx="5822">
                  <c:v>91717.8</c:v>
                </c:pt>
                <c:pt idx="5823">
                  <c:v>91725.2</c:v>
                </c:pt>
                <c:pt idx="5824">
                  <c:v>91732.4</c:v>
                </c:pt>
                <c:pt idx="5825">
                  <c:v>91739.6</c:v>
                </c:pt>
                <c:pt idx="5826">
                  <c:v>91748.5</c:v>
                </c:pt>
                <c:pt idx="5827">
                  <c:v>91752</c:v>
                </c:pt>
                <c:pt idx="5828">
                  <c:v>91759</c:v>
                </c:pt>
                <c:pt idx="5829">
                  <c:v>91764.2</c:v>
                </c:pt>
                <c:pt idx="5830">
                  <c:v>91771.1</c:v>
                </c:pt>
                <c:pt idx="5831">
                  <c:v>91781.4</c:v>
                </c:pt>
                <c:pt idx="5832">
                  <c:v>91788.2</c:v>
                </c:pt>
                <c:pt idx="5833">
                  <c:v>91794.9</c:v>
                </c:pt>
                <c:pt idx="5834">
                  <c:v>91800</c:v>
                </c:pt>
                <c:pt idx="5835">
                  <c:v>91808.4</c:v>
                </c:pt>
                <c:pt idx="5836">
                  <c:v>91815.1</c:v>
                </c:pt>
                <c:pt idx="5837">
                  <c:v>91821.8</c:v>
                </c:pt>
                <c:pt idx="5838">
                  <c:v>91826.9</c:v>
                </c:pt>
                <c:pt idx="5839">
                  <c:v>91831.9</c:v>
                </c:pt>
                <c:pt idx="5840">
                  <c:v>91838.7</c:v>
                </c:pt>
                <c:pt idx="5841">
                  <c:v>91847.1</c:v>
                </c:pt>
                <c:pt idx="5842">
                  <c:v>91854</c:v>
                </c:pt>
                <c:pt idx="5843">
                  <c:v>91859.1</c:v>
                </c:pt>
                <c:pt idx="5844">
                  <c:v>91866</c:v>
                </c:pt>
                <c:pt idx="5845">
                  <c:v>91873</c:v>
                </c:pt>
                <c:pt idx="5846">
                  <c:v>91880</c:v>
                </c:pt>
                <c:pt idx="5847">
                  <c:v>91887.1</c:v>
                </c:pt>
                <c:pt idx="5848">
                  <c:v>91892.4</c:v>
                </c:pt>
                <c:pt idx="5849">
                  <c:v>91897.8</c:v>
                </c:pt>
                <c:pt idx="5850">
                  <c:v>91903.3</c:v>
                </c:pt>
                <c:pt idx="5851">
                  <c:v>91912.5</c:v>
                </c:pt>
                <c:pt idx="5852">
                  <c:v>91920</c:v>
                </c:pt>
                <c:pt idx="5853">
                  <c:v>91927.6</c:v>
                </c:pt>
                <c:pt idx="5854">
                  <c:v>91933.4</c:v>
                </c:pt>
                <c:pt idx="5855">
                  <c:v>91939.199999999997</c:v>
                </c:pt>
                <c:pt idx="5856">
                  <c:v>91948.9</c:v>
                </c:pt>
                <c:pt idx="5857">
                  <c:v>91956.800000000003</c:v>
                </c:pt>
                <c:pt idx="5858">
                  <c:v>91962.7</c:v>
                </c:pt>
                <c:pt idx="5859">
                  <c:v>91968.6</c:v>
                </c:pt>
                <c:pt idx="5860">
                  <c:v>91976.6</c:v>
                </c:pt>
                <c:pt idx="5861">
                  <c:v>91982.6</c:v>
                </c:pt>
                <c:pt idx="5862">
                  <c:v>91992.7</c:v>
                </c:pt>
                <c:pt idx="5863">
                  <c:v>91998.7</c:v>
                </c:pt>
                <c:pt idx="5864">
                  <c:v>92006.9</c:v>
                </c:pt>
                <c:pt idx="5865">
                  <c:v>92017.2</c:v>
                </c:pt>
                <c:pt idx="5866">
                  <c:v>92027.6</c:v>
                </c:pt>
                <c:pt idx="5867">
                  <c:v>92038</c:v>
                </c:pt>
                <c:pt idx="5868">
                  <c:v>92048.6</c:v>
                </c:pt>
                <c:pt idx="5869">
                  <c:v>92057.1</c:v>
                </c:pt>
                <c:pt idx="5870">
                  <c:v>92065.7</c:v>
                </c:pt>
                <c:pt idx="5871">
                  <c:v>92072.2</c:v>
                </c:pt>
                <c:pt idx="5872">
                  <c:v>92083.1</c:v>
                </c:pt>
                <c:pt idx="5873">
                  <c:v>92091.9</c:v>
                </c:pt>
                <c:pt idx="5874">
                  <c:v>92100.800000000003</c:v>
                </c:pt>
                <c:pt idx="5875">
                  <c:v>92105.2</c:v>
                </c:pt>
                <c:pt idx="5876">
                  <c:v>92114.2</c:v>
                </c:pt>
                <c:pt idx="5877">
                  <c:v>92125.5</c:v>
                </c:pt>
                <c:pt idx="5878">
                  <c:v>92132.4</c:v>
                </c:pt>
                <c:pt idx="5879">
                  <c:v>92139.199999999997</c:v>
                </c:pt>
                <c:pt idx="5880">
                  <c:v>92146.2</c:v>
                </c:pt>
                <c:pt idx="5881">
                  <c:v>92153.1</c:v>
                </c:pt>
                <c:pt idx="5882">
                  <c:v>92162.5</c:v>
                </c:pt>
                <c:pt idx="5883">
                  <c:v>92172</c:v>
                </c:pt>
                <c:pt idx="5884">
                  <c:v>92181.5</c:v>
                </c:pt>
                <c:pt idx="5885">
                  <c:v>92188.7</c:v>
                </c:pt>
                <c:pt idx="5886">
                  <c:v>92196</c:v>
                </c:pt>
                <c:pt idx="5887">
                  <c:v>92205.8</c:v>
                </c:pt>
                <c:pt idx="5888">
                  <c:v>92213.2</c:v>
                </c:pt>
                <c:pt idx="5889">
                  <c:v>92223.3</c:v>
                </c:pt>
                <c:pt idx="5890">
                  <c:v>92233.5</c:v>
                </c:pt>
                <c:pt idx="5891">
                  <c:v>92238.6</c:v>
                </c:pt>
                <c:pt idx="5892">
                  <c:v>92246.399999999994</c:v>
                </c:pt>
                <c:pt idx="5893">
                  <c:v>92256.9</c:v>
                </c:pt>
                <c:pt idx="5894">
                  <c:v>92267.4</c:v>
                </c:pt>
                <c:pt idx="5895">
                  <c:v>92272.8</c:v>
                </c:pt>
                <c:pt idx="5896">
                  <c:v>92283.5</c:v>
                </c:pt>
                <c:pt idx="5897">
                  <c:v>92294.3</c:v>
                </c:pt>
                <c:pt idx="5898">
                  <c:v>92305.2</c:v>
                </c:pt>
                <c:pt idx="5899">
                  <c:v>92313.4</c:v>
                </c:pt>
                <c:pt idx="5900">
                  <c:v>92324.5</c:v>
                </c:pt>
                <c:pt idx="5901">
                  <c:v>92332.800000000003</c:v>
                </c:pt>
                <c:pt idx="5902">
                  <c:v>92343.9</c:v>
                </c:pt>
                <c:pt idx="5903">
                  <c:v>92355.1</c:v>
                </c:pt>
                <c:pt idx="5904">
                  <c:v>92366.399999999994</c:v>
                </c:pt>
                <c:pt idx="5905">
                  <c:v>92374.9</c:v>
                </c:pt>
                <c:pt idx="5906">
                  <c:v>92380.5</c:v>
                </c:pt>
                <c:pt idx="5907">
                  <c:v>92391.9</c:v>
                </c:pt>
                <c:pt idx="5908">
                  <c:v>92403.3</c:v>
                </c:pt>
                <c:pt idx="5909">
                  <c:v>92411.9</c:v>
                </c:pt>
                <c:pt idx="5910">
                  <c:v>92423.3</c:v>
                </c:pt>
                <c:pt idx="5911">
                  <c:v>92434.7</c:v>
                </c:pt>
                <c:pt idx="5912">
                  <c:v>92446.2</c:v>
                </c:pt>
                <c:pt idx="5913">
                  <c:v>92454.8</c:v>
                </c:pt>
                <c:pt idx="5914">
                  <c:v>92469.1</c:v>
                </c:pt>
                <c:pt idx="5915">
                  <c:v>92477.7</c:v>
                </c:pt>
                <c:pt idx="5916">
                  <c:v>92486.3</c:v>
                </c:pt>
                <c:pt idx="5917">
                  <c:v>92492</c:v>
                </c:pt>
                <c:pt idx="5918">
                  <c:v>92503.4</c:v>
                </c:pt>
                <c:pt idx="5919">
                  <c:v>92514.8</c:v>
                </c:pt>
                <c:pt idx="5920">
                  <c:v>92526.3</c:v>
                </c:pt>
                <c:pt idx="5921">
                  <c:v>92535</c:v>
                </c:pt>
                <c:pt idx="5922">
                  <c:v>92546.8</c:v>
                </c:pt>
                <c:pt idx="5923">
                  <c:v>92555.7</c:v>
                </c:pt>
                <c:pt idx="5924">
                  <c:v>92567.8</c:v>
                </c:pt>
                <c:pt idx="5925">
                  <c:v>92580</c:v>
                </c:pt>
                <c:pt idx="5926">
                  <c:v>92592.3</c:v>
                </c:pt>
                <c:pt idx="5927">
                  <c:v>92598.5</c:v>
                </c:pt>
                <c:pt idx="5928">
                  <c:v>92610.9</c:v>
                </c:pt>
                <c:pt idx="5929">
                  <c:v>92623.4</c:v>
                </c:pt>
                <c:pt idx="5930">
                  <c:v>92636</c:v>
                </c:pt>
                <c:pt idx="5931">
                  <c:v>92645.4</c:v>
                </c:pt>
                <c:pt idx="5932">
                  <c:v>92654.9</c:v>
                </c:pt>
                <c:pt idx="5933">
                  <c:v>92667.5</c:v>
                </c:pt>
                <c:pt idx="5934">
                  <c:v>92680</c:v>
                </c:pt>
                <c:pt idx="5935">
                  <c:v>92692.6</c:v>
                </c:pt>
                <c:pt idx="5936">
                  <c:v>92705</c:v>
                </c:pt>
                <c:pt idx="5937">
                  <c:v>92717.5</c:v>
                </c:pt>
                <c:pt idx="5938">
                  <c:v>92729.8</c:v>
                </c:pt>
                <c:pt idx="5939">
                  <c:v>92742</c:v>
                </c:pt>
                <c:pt idx="5940">
                  <c:v>92754.1</c:v>
                </c:pt>
                <c:pt idx="5941">
                  <c:v>92763.1</c:v>
                </c:pt>
                <c:pt idx="5942">
                  <c:v>92774.9</c:v>
                </c:pt>
                <c:pt idx="5943">
                  <c:v>92780.800000000003</c:v>
                </c:pt>
                <c:pt idx="5944">
                  <c:v>92792.3</c:v>
                </c:pt>
                <c:pt idx="5945">
                  <c:v>92806.5</c:v>
                </c:pt>
                <c:pt idx="5946">
                  <c:v>92817.600000000006</c:v>
                </c:pt>
                <c:pt idx="5947">
                  <c:v>92828.4</c:v>
                </c:pt>
                <c:pt idx="5948">
                  <c:v>92836.4</c:v>
                </c:pt>
                <c:pt idx="5949">
                  <c:v>92849.3</c:v>
                </c:pt>
                <c:pt idx="5950">
                  <c:v>92856.9</c:v>
                </c:pt>
                <c:pt idx="5951">
                  <c:v>92866.7</c:v>
                </c:pt>
                <c:pt idx="5952">
                  <c:v>92873.8</c:v>
                </c:pt>
                <c:pt idx="5953">
                  <c:v>92880.9</c:v>
                </c:pt>
                <c:pt idx="5954">
                  <c:v>92888</c:v>
                </c:pt>
                <c:pt idx="5955">
                  <c:v>92899.7</c:v>
                </c:pt>
                <c:pt idx="5956">
                  <c:v>92908.9</c:v>
                </c:pt>
                <c:pt idx="5957">
                  <c:v>92915.8</c:v>
                </c:pt>
                <c:pt idx="5958">
                  <c:v>92924.9</c:v>
                </c:pt>
                <c:pt idx="5959">
                  <c:v>92931.6</c:v>
                </c:pt>
                <c:pt idx="5960">
                  <c:v>92940.5</c:v>
                </c:pt>
                <c:pt idx="5961">
                  <c:v>92951.5</c:v>
                </c:pt>
                <c:pt idx="5962">
                  <c:v>92958.1</c:v>
                </c:pt>
                <c:pt idx="5963">
                  <c:v>92964.5</c:v>
                </c:pt>
                <c:pt idx="5964">
                  <c:v>92970.9</c:v>
                </c:pt>
                <c:pt idx="5965">
                  <c:v>92981.5</c:v>
                </c:pt>
                <c:pt idx="5966">
                  <c:v>92989.8</c:v>
                </c:pt>
                <c:pt idx="5967">
                  <c:v>92993.9</c:v>
                </c:pt>
                <c:pt idx="5968">
                  <c:v>93002.1</c:v>
                </c:pt>
                <c:pt idx="5969">
                  <c:v>93010.1</c:v>
                </c:pt>
                <c:pt idx="5970">
                  <c:v>93020</c:v>
                </c:pt>
                <c:pt idx="5971">
                  <c:v>93027.8</c:v>
                </c:pt>
                <c:pt idx="5972">
                  <c:v>93033.600000000006</c:v>
                </c:pt>
                <c:pt idx="5973">
                  <c:v>93041.2</c:v>
                </c:pt>
                <c:pt idx="5974">
                  <c:v>93046.8</c:v>
                </c:pt>
                <c:pt idx="5975">
                  <c:v>93054.1</c:v>
                </c:pt>
                <c:pt idx="5976">
                  <c:v>93059.5</c:v>
                </c:pt>
                <c:pt idx="5977">
                  <c:v>93066.7</c:v>
                </c:pt>
                <c:pt idx="5978">
                  <c:v>93072</c:v>
                </c:pt>
                <c:pt idx="5979">
                  <c:v>93078.9</c:v>
                </c:pt>
                <c:pt idx="5980">
                  <c:v>93085.6</c:v>
                </c:pt>
                <c:pt idx="5981">
                  <c:v>93095.6</c:v>
                </c:pt>
                <c:pt idx="5982">
                  <c:v>93100.4</c:v>
                </c:pt>
                <c:pt idx="5983">
                  <c:v>93106.7</c:v>
                </c:pt>
                <c:pt idx="5984">
                  <c:v>93112.9</c:v>
                </c:pt>
                <c:pt idx="5985">
                  <c:v>93118.9</c:v>
                </c:pt>
                <c:pt idx="5986">
                  <c:v>93126.1</c:v>
                </c:pt>
                <c:pt idx="5987">
                  <c:v>93133</c:v>
                </c:pt>
                <c:pt idx="5988">
                  <c:v>93137</c:v>
                </c:pt>
                <c:pt idx="5989">
                  <c:v>93142.3</c:v>
                </c:pt>
                <c:pt idx="5990">
                  <c:v>93147.4</c:v>
                </c:pt>
                <c:pt idx="5991">
                  <c:v>93152.4</c:v>
                </c:pt>
                <c:pt idx="5992">
                  <c:v>93157.3</c:v>
                </c:pt>
                <c:pt idx="5993">
                  <c:v>93160.9</c:v>
                </c:pt>
                <c:pt idx="5994">
                  <c:v>93164.5</c:v>
                </c:pt>
                <c:pt idx="5995">
                  <c:v>93168</c:v>
                </c:pt>
                <c:pt idx="5996">
                  <c:v>93172.7</c:v>
                </c:pt>
                <c:pt idx="5997">
                  <c:v>93176.1</c:v>
                </c:pt>
                <c:pt idx="5998">
                  <c:v>93180.7</c:v>
                </c:pt>
                <c:pt idx="5999">
                  <c:v>93184.1</c:v>
                </c:pt>
                <c:pt idx="6000">
                  <c:v>93187.5</c:v>
                </c:pt>
                <c:pt idx="6001">
                  <c:v>93193.2</c:v>
                </c:pt>
                <c:pt idx="6002">
                  <c:v>93197.8</c:v>
                </c:pt>
                <c:pt idx="6003">
                  <c:v>93201.2</c:v>
                </c:pt>
                <c:pt idx="6004">
                  <c:v>93205.8</c:v>
                </c:pt>
                <c:pt idx="6005">
                  <c:v>93208.1</c:v>
                </c:pt>
                <c:pt idx="6006">
                  <c:v>93212.800000000003</c:v>
                </c:pt>
                <c:pt idx="6007">
                  <c:v>93217.600000000006</c:v>
                </c:pt>
                <c:pt idx="6008">
                  <c:v>93222.5</c:v>
                </c:pt>
                <c:pt idx="6009">
                  <c:v>93225</c:v>
                </c:pt>
                <c:pt idx="6010">
                  <c:v>93228.7</c:v>
                </c:pt>
                <c:pt idx="6011">
                  <c:v>93232.5</c:v>
                </c:pt>
                <c:pt idx="6012">
                  <c:v>93239</c:v>
                </c:pt>
                <c:pt idx="6013">
                  <c:v>93244.4</c:v>
                </c:pt>
                <c:pt idx="6014">
                  <c:v>93248.6</c:v>
                </c:pt>
                <c:pt idx="6015">
                  <c:v>93252.800000000003</c:v>
                </c:pt>
                <c:pt idx="6016">
                  <c:v>93258.6</c:v>
                </c:pt>
                <c:pt idx="6017">
                  <c:v>93266.1</c:v>
                </c:pt>
                <c:pt idx="6018">
                  <c:v>93270.6</c:v>
                </c:pt>
                <c:pt idx="6019">
                  <c:v>93276.7</c:v>
                </c:pt>
                <c:pt idx="6020">
                  <c:v>93279.8</c:v>
                </c:pt>
                <c:pt idx="6021">
                  <c:v>93286.1</c:v>
                </c:pt>
                <c:pt idx="6022">
                  <c:v>93290.8</c:v>
                </c:pt>
                <c:pt idx="6023">
                  <c:v>93298.8</c:v>
                </c:pt>
                <c:pt idx="6024">
                  <c:v>93305.3</c:v>
                </c:pt>
                <c:pt idx="6025">
                  <c:v>93310.3</c:v>
                </c:pt>
                <c:pt idx="6026">
                  <c:v>93316.9</c:v>
                </c:pt>
                <c:pt idx="6027">
                  <c:v>93322</c:v>
                </c:pt>
                <c:pt idx="6028">
                  <c:v>93328.8</c:v>
                </c:pt>
                <c:pt idx="6029">
                  <c:v>93335.7</c:v>
                </c:pt>
                <c:pt idx="6030">
                  <c:v>93342.6</c:v>
                </c:pt>
                <c:pt idx="6031">
                  <c:v>93347.9</c:v>
                </c:pt>
                <c:pt idx="6032">
                  <c:v>93355</c:v>
                </c:pt>
                <c:pt idx="6033">
                  <c:v>93364.1</c:v>
                </c:pt>
                <c:pt idx="6034">
                  <c:v>93371.4</c:v>
                </c:pt>
                <c:pt idx="6035">
                  <c:v>93376.9</c:v>
                </c:pt>
                <c:pt idx="6036">
                  <c:v>93382.5</c:v>
                </c:pt>
                <c:pt idx="6037">
                  <c:v>93390.1</c:v>
                </c:pt>
                <c:pt idx="6038">
                  <c:v>93399.7</c:v>
                </c:pt>
                <c:pt idx="6039">
                  <c:v>93405.5</c:v>
                </c:pt>
                <c:pt idx="6040">
                  <c:v>93413.3</c:v>
                </c:pt>
                <c:pt idx="6041">
                  <c:v>93421.2</c:v>
                </c:pt>
                <c:pt idx="6042">
                  <c:v>93427.199999999997</c:v>
                </c:pt>
                <c:pt idx="6043">
                  <c:v>93435.3</c:v>
                </c:pt>
                <c:pt idx="6044">
                  <c:v>93441.4</c:v>
                </c:pt>
                <c:pt idx="6045">
                  <c:v>93449.7</c:v>
                </c:pt>
                <c:pt idx="6046">
                  <c:v>93458</c:v>
                </c:pt>
                <c:pt idx="6047">
                  <c:v>93466.5</c:v>
                </c:pt>
                <c:pt idx="6048">
                  <c:v>93475</c:v>
                </c:pt>
                <c:pt idx="6049">
                  <c:v>93483.7</c:v>
                </c:pt>
                <c:pt idx="6050">
                  <c:v>93488</c:v>
                </c:pt>
                <c:pt idx="6051">
                  <c:v>93496.9</c:v>
                </c:pt>
                <c:pt idx="6052">
                  <c:v>93505.9</c:v>
                </c:pt>
                <c:pt idx="6053">
                  <c:v>93512.7</c:v>
                </c:pt>
                <c:pt idx="6054">
                  <c:v>93524.2</c:v>
                </c:pt>
                <c:pt idx="6055">
                  <c:v>93528.9</c:v>
                </c:pt>
                <c:pt idx="6056">
                  <c:v>93538.4</c:v>
                </c:pt>
                <c:pt idx="6057">
                  <c:v>93548</c:v>
                </c:pt>
                <c:pt idx="6058">
                  <c:v>93560.2</c:v>
                </c:pt>
                <c:pt idx="6059">
                  <c:v>93570.1</c:v>
                </c:pt>
                <c:pt idx="6060">
                  <c:v>93577.600000000006</c:v>
                </c:pt>
                <c:pt idx="6061">
                  <c:v>93585.2</c:v>
                </c:pt>
                <c:pt idx="6062">
                  <c:v>93595.5</c:v>
                </c:pt>
                <c:pt idx="6063">
                  <c:v>93605.9</c:v>
                </c:pt>
                <c:pt idx="6064">
                  <c:v>93616.4</c:v>
                </c:pt>
                <c:pt idx="6065">
                  <c:v>93624.4</c:v>
                </c:pt>
                <c:pt idx="6066">
                  <c:v>93635.199999999997</c:v>
                </c:pt>
                <c:pt idx="6067">
                  <c:v>93643.4</c:v>
                </c:pt>
                <c:pt idx="6068">
                  <c:v>93654.399999999994</c:v>
                </c:pt>
                <c:pt idx="6069">
                  <c:v>93668.4</c:v>
                </c:pt>
                <c:pt idx="6070">
                  <c:v>93676.9</c:v>
                </c:pt>
                <c:pt idx="6071">
                  <c:v>93688.4</c:v>
                </c:pt>
                <c:pt idx="6072">
                  <c:v>93697.1</c:v>
                </c:pt>
                <c:pt idx="6073">
                  <c:v>93708.800000000003</c:v>
                </c:pt>
                <c:pt idx="6074">
                  <c:v>93720.7</c:v>
                </c:pt>
                <c:pt idx="6075">
                  <c:v>93732.7</c:v>
                </c:pt>
                <c:pt idx="6076">
                  <c:v>93741.8</c:v>
                </c:pt>
                <c:pt idx="6077">
                  <c:v>93751</c:v>
                </c:pt>
                <c:pt idx="6078">
                  <c:v>93763.4</c:v>
                </c:pt>
                <c:pt idx="6079">
                  <c:v>93775.9</c:v>
                </c:pt>
                <c:pt idx="6080">
                  <c:v>93785.4</c:v>
                </c:pt>
                <c:pt idx="6081">
                  <c:v>93798.6</c:v>
                </c:pt>
                <c:pt idx="6082">
                  <c:v>93808.9</c:v>
                </c:pt>
                <c:pt idx="6083">
                  <c:v>93826.7</c:v>
                </c:pt>
                <c:pt idx="6084">
                  <c:v>93841.600000000006</c:v>
                </c:pt>
                <c:pt idx="6085">
                  <c:v>93856.8</c:v>
                </c:pt>
                <c:pt idx="6086">
                  <c:v>93868.5</c:v>
                </c:pt>
                <c:pt idx="6087">
                  <c:v>93880.4</c:v>
                </c:pt>
                <c:pt idx="6088">
                  <c:v>93896.6</c:v>
                </c:pt>
                <c:pt idx="6089">
                  <c:v>93908.9</c:v>
                </c:pt>
                <c:pt idx="6090">
                  <c:v>93929.8</c:v>
                </c:pt>
                <c:pt idx="6091">
                  <c:v>93938.2</c:v>
                </c:pt>
                <c:pt idx="6092">
                  <c:v>93955.199999999997</c:v>
                </c:pt>
                <c:pt idx="6093">
                  <c:v>93972.3</c:v>
                </c:pt>
                <c:pt idx="6094">
                  <c:v>93989.5</c:v>
                </c:pt>
                <c:pt idx="6095">
                  <c:v>94006.7</c:v>
                </c:pt>
                <c:pt idx="6096">
                  <c:v>94023.9</c:v>
                </c:pt>
                <c:pt idx="6097">
                  <c:v>94041.1</c:v>
                </c:pt>
                <c:pt idx="6098">
                  <c:v>94049.7</c:v>
                </c:pt>
                <c:pt idx="6099">
                  <c:v>94070.9</c:v>
                </c:pt>
                <c:pt idx="6100">
                  <c:v>94083.5</c:v>
                </c:pt>
                <c:pt idx="6101">
                  <c:v>94100.2</c:v>
                </c:pt>
                <c:pt idx="6102">
                  <c:v>94108.4</c:v>
                </c:pt>
                <c:pt idx="6103">
                  <c:v>94124.6</c:v>
                </c:pt>
                <c:pt idx="6104">
                  <c:v>94144.5</c:v>
                </c:pt>
                <c:pt idx="6105">
                  <c:v>94159.9</c:v>
                </c:pt>
                <c:pt idx="6106">
                  <c:v>94175</c:v>
                </c:pt>
                <c:pt idx="6107">
                  <c:v>94182.3</c:v>
                </c:pt>
                <c:pt idx="6108">
                  <c:v>94196.6</c:v>
                </c:pt>
                <c:pt idx="6109">
                  <c:v>94210.4</c:v>
                </c:pt>
                <c:pt idx="6110">
                  <c:v>94220.3</c:v>
                </c:pt>
                <c:pt idx="6111">
                  <c:v>94233.1</c:v>
                </c:pt>
                <c:pt idx="6112">
                  <c:v>94242.5</c:v>
                </c:pt>
                <c:pt idx="6113">
                  <c:v>94248.7</c:v>
                </c:pt>
                <c:pt idx="6114">
                  <c:v>94264.2</c:v>
                </c:pt>
                <c:pt idx="6115">
                  <c:v>94276.5</c:v>
                </c:pt>
                <c:pt idx="6116">
                  <c:v>94288.7</c:v>
                </c:pt>
                <c:pt idx="6117">
                  <c:v>94294.7</c:v>
                </c:pt>
                <c:pt idx="6118">
                  <c:v>94306.7</c:v>
                </c:pt>
                <c:pt idx="6119">
                  <c:v>94318.6</c:v>
                </c:pt>
                <c:pt idx="6120">
                  <c:v>94333.3</c:v>
                </c:pt>
                <c:pt idx="6121">
                  <c:v>94344.9</c:v>
                </c:pt>
                <c:pt idx="6122">
                  <c:v>94353.5</c:v>
                </c:pt>
                <c:pt idx="6123">
                  <c:v>94362</c:v>
                </c:pt>
                <c:pt idx="6124">
                  <c:v>94373.2</c:v>
                </c:pt>
                <c:pt idx="6125">
                  <c:v>94384.3</c:v>
                </c:pt>
                <c:pt idx="6126">
                  <c:v>94395.3</c:v>
                </c:pt>
                <c:pt idx="6127">
                  <c:v>94406</c:v>
                </c:pt>
                <c:pt idx="6128">
                  <c:v>94414</c:v>
                </c:pt>
                <c:pt idx="6129">
                  <c:v>94427</c:v>
                </c:pt>
                <c:pt idx="6130">
                  <c:v>94437.3</c:v>
                </c:pt>
                <c:pt idx="6131">
                  <c:v>94447.4</c:v>
                </c:pt>
                <c:pt idx="6132">
                  <c:v>94457.2</c:v>
                </c:pt>
                <c:pt idx="6133">
                  <c:v>94464.5</c:v>
                </c:pt>
                <c:pt idx="6134">
                  <c:v>94474.1</c:v>
                </c:pt>
                <c:pt idx="6135">
                  <c:v>94481.1</c:v>
                </c:pt>
                <c:pt idx="6136">
                  <c:v>94492.5</c:v>
                </c:pt>
                <c:pt idx="6137">
                  <c:v>94501.5</c:v>
                </c:pt>
                <c:pt idx="6138">
                  <c:v>94510.2</c:v>
                </c:pt>
                <c:pt idx="6139">
                  <c:v>94516.5</c:v>
                </c:pt>
                <c:pt idx="6140">
                  <c:v>94524.800000000003</c:v>
                </c:pt>
                <c:pt idx="6141">
                  <c:v>94532.9</c:v>
                </c:pt>
                <c:pt idx="6142">
                  <c:v>94540.800000000003</c:v>
                </c:pt>
                <c:pt idx="6143">
                  <c:v>94544.6</c:v>
                </c:pt>
                <c:pt idx="6144">
                  <c:v>94552.1</c:v>
                </c:pt>
                <c:pt idx="6145">
                  <c:v>94557.6</c:v>
                </c:pt>
                <c:pt idx="6146">
                  <c:v>94564.7</c:v>
                </c:pt>
                <c:pt idx="6147">
                  <c:v>94571.7</c:v>
                </c:pt>
                <c:pt idx="6148">
                  <c:v>94576.8</c:v>
                </c:pt>
                <c:pt idx="6149">
                  <c:v>94583.5</c:v>
                </c:pt>
                <c:pt idx="6150">
                  <c:v>94590</c:v>
                </c:pt>
                <c:pt idx="6151">
                  <c:v>94596.3</c:v>
                </c:pt>
                <c:pt idx="6152">
                  <c:v>94602.6</c:v>
                </c:pt>
                <c:pt idx="6153">
                  <c:v>94610.2</c:v>
                </c:pt>
                <c:pt idx="6154">
                  <c:v>94614.7</c:v>
                </c:pt>
                <c:pt idx="6155">
                  <c:v>94620.5</c:v>
                </c:pt>
                <c:pt idx="6156">
                  <c:v>94626.3</c:v>
                </c:pt>
                <c:pt idx="6157">
                  <c:v>94632</c:v>
                </c:pt>
                <c:pt idx="6158">
                  <c:v>94639.1</c:v>
                </c:pt>
                <c:pt idx="6159">
                  <c:v>94644.7</c:v>
                </c:pt>
                <c:pt idx="6160">
                  <c:v>94648.8</c:v>
                </c:pt>
                <c:pt idx="6161">
                  <c:v>94654.3</c:v>
                </c:pt>
                <c:pt idx="6162">
                  <c:v>94659.8</c:v>
                </c:pt>
                <c:pt idx="6163">
                  <c:v>94666.6</c:v>
                </c:pt>
                <c:pt idx="6164">
                  <c:v>94669.3</c:v>
                </c:pt>
                <c:pt idx="6165">
                  <c:v>94674.7</c:v>
                </c:pt>
                <c:pt idx="6166">
                  <c:v>94677.4</c:v>
                </c:pt>
                <c:pt idx="6167">
                  <c:v>94682.9</c:v>
                </c:pt>
                <c:pt idx="6168">
                  <c:v>94688.4</c:v>
                </c:pt>
                <c:pt idx="6169">
                  <c:v>94693.9</c:v>
                </c:pt>
                <c:pt idx="6170">
                  <c:v>94699.5</c:v>
                </c:pt>
                <c:pt idx="6171">
                  <c:v>94705.1</c:v>
                </c:pt>
                <c:pt idx="6172">
                  <c:v>94710.8</c:v>
                </c:pt>
                <c:pt idx="6173">
                  <c:v>94716.6</c:v>
                </c:pt>
                <c:pt idx="6174">
                  <c:v>94722.5</c:v>
                </c:pt>
                <c:pt idx="6175">
                  <c:v>94726.9</c:v>
                </c:pt>
                <c:pt idx="6176">
                  <c:v>94731.3</c:v>
                </c:pt>
                <c:pt idx="6177">
                  <c:v>94737</c:v>
                </c:pt>
                <c:pt idx="6178">
                  <c:v>94742.7</c:v>
                </c:pt>
                <c:pt idx="6179">
                  <c:v>94748.3</c:v>
                </c:pt>
                <c:pt idx="6180">
                  <c:v>94755.1</c:v>
                </c:pt>
                <c:pt idx="6181">
                  <c:v>94759.2</c:v>
                </c:pt>
                <c:pt idx="6182">
                  <c:v>94763.3</c:v>
                </c:pt>
                <c:pt idx="6183">
                  <c:v>94768.6</c:v>
                </c:pt>
                <c:pt idx="6184">
                  <c:v>94774</c:v>
                </c:pt>
                <c:pt idx="6185">
                  <c:v>94779.3</c:v>
                </c:pt>
                <c:pt idx="6186">
                  <c:v>94782</c:v>
                </c:pt>
                <c:pt idx="6187">
                  <c:v>94787.3</c:v>
                </c:pt>
                <c:pt idx="6188">
                  <c:v>94790</c:v>
                </c:pt>
                <c:pt idx="6189">
                  <c:v>94795.4</c:v>
                </c:pt>
                <c:pt idx="6190">
                  <c:v>94803.5</c:v>
                </c:pt>
                <c:pt idx="6191">
                  <c:v>94810.4</c:v>
                </c:pt>
                <c:pt idx="6192">
                  <c:v>94817.3</c:v>
                </c:pt>
                <c:pt idx="6193">
                  <c:v>94823</c:v>
                </c:pt>
                <c:pt idx="6194">
                  <c:v>94830.2</c:v>
                </c:pt>
                <c:pt idx="6195">
                  <c:v>94837.5</c:v>
                </c:pt>
                <c:pt idx="6196">
                  <c:v>94843.5</c:v>
                </c:pt>
                <c:pt idx="6197">
                  <c:v>94848.1</c:v>
                </c:pt>
                <c:pt idx="6198">
                  <c:v>94855.9</c:v>
                </c:pt>
                <c:pt idx="6199">
                  <c:v>94862.399999999994</c:v>
                </c:pt>
                <c:pt idx="6200">
                  <c:v>94872.3</c:v>
                </c:pt>
                <c:pt idx="6201">
                  <c:v>94880.9</c:v>
                </c:pt>
                <c:pt idx="6202">
                  <c:v>94888</c:v>
                </c:pt>
                <c:pt idx="6203">
                  <c:v>94895.3</c:v>
                </c:pt>
                <c:pt idx="6204">
                  <c:v>94906.8</c:v>
                </c:pt>
                <c:pt idx="6205">
                  <c:v>94914.7</c:v>
                </c:pt>
                <c:pt idx="6206">
                  <c:v>94925.1</c:v>
                </c:pt>
                <c:pt idx="6207">
                  <c:v>94933.6</c:v>
                </c:pt>
                <c:pt idx="6208">
                  <c:v>94942.5</c:v>
                </c:pt>
                <c:pt idx="6209">
                  <c:v>94951.6</c:v>
                </c:pt>
                <c:pt idx="6210">
                  <c:v>94960.9</c:v>
                </c:pt>
                <c:pt idx="6211">
                  <c:v>94972.800000000003</c:v>
                </c:pt>
                <c:pt idx="6212">
                  <c:v>94985.1</c:v>
                </c:pt>
                <c:pt idx="6213">
                  <c:v>94995.199999999997</c:v>
                </c:pt>
                <c:pt idx="6214">
                  <c:v>95005.4</c:v>
                </c:pt>
                <c:pt idx="6215">
                  <c:v>95015.8</c:v>
                </c:pt>
                <c:pt idx="6216">
                  <c:v>95029.1</c:v>
                </c:pt>
                <c:pt idx="6217">
                  <c:v>95039.9</c:v>
                </c:pt>
                <c:pt idx="6218">
                  <c:v>95053.6</c:v>
                </c:pt>
                <c:pt idx="6219">
                  <c:v>95061.9</c:v>
                </c:pt>
                <c:pt idx="6220">
                  <c:v>95070.2</c:v>
                </c:pt>
                <c:pt idx="6221">
                  <c:v>95081.5</c:v>
                </c:pt>
                <c:pt idx="6222">
                  <c:v>95092.9</c:v>
                </c:pt>
                <c:pt idx="6223">
                  <c:v>95104.3</c:v>
                </c:pt>
                <c:pt idx="6224">
                  <c:v>95113</c:v>
                </c:pt>
                <c:pt idx="6225">
                  <c:v>95124.6</c:v>
                </c:pt>
                <c:pt idx="6226">
                  <c:v>95136.3</c:v>
                </c:pt>
                <c:pt idx="6227">
                  <c:v>95148</c:v>
                </c:pt>
                <c:pt idx="6228">
                  <c:v>95156.800000000003</c:v>
                </c:pt>
                <c:pt idx="6229">
                  <c:v>95168.6</c:v>
                </c:pt>
                <c:pt idx="6230">
                  <c:v>95177.5</c:v>
                </c:pt>
                <c:pt idx="6231">
                  <c:v>95186.4</c:v>
                </c:pt>
                <c:pt idx="6232">
                  <c:v>95198.2</c:v>
                </c:pt>
                <c:pt idx="6233">
                  <c:v>95210.1</c:v>
                </c:pt>
                <c:pt idx="6234">
                  <c:v>95222</c:v>
                </c:pt>
                <c:pt idx="6235">
                  <c:v>95234.2</c:v>
                </c:pt>
                <c:pt idx="6236">
                  <c:v>95243.6</c:v>
                </c:pt>
                <c:pt idx="6237">
                  <c:v>95256.3</c:v>
                </c:pt>
                <c:pt idx="6238">
                  <c:v>95269.3</c:v>
                </c:pt>
                <c:pt idx="6239">
                  <c:v>95279.2</c:v>
                </c:pt>
                <c:pt idx="6240">
                  <c:v>95289.3</c:v>
                </c:pt>
                <c:pt idx="6241">
                  <c:v>95302.8</c:v>
                </c:pt>
                <c:pt idx="6242">
                  <c:v>95313.1</c:v>
                </c:pt>
                <c:pt idx="6243">
                  <c:v>95327</c:v>
                </c:pt>
                <c:pt idx="6244">
                  <c:v>95337.4</c:v>
                </c:pt>
                <c:pt idx="6245">
                  <c:v>95348</c:v>
                </c:pt>
                <c:pt idx="6246">
                  <c:v>95365.7</c:v>
                </c:pt>
                <c:pt idx="6247">
                  <c:v>95376.4</c:v>
                </c:pt>
                <c:pt idx="6248">
                  <c:v>95383.6</c:v>
                </c:pt>
                <c:pt idx="6249">
                  <c:v>95394.4</c:v>
                </c:pt>
                <c:pt idx="6250">
                  <c:v>95405.2</c:v>
                </c:pt>
                <c:pt idx="6251">
                  <c:v>95419.6</c:v>
                </c:pt>
                <c:pt idx="6252">
                  <c:v>95430.399999999994</c:v>
                </c:pt>
                <c:pt idx="6253">
                  <c:v>95441.2</c:v>
                </c:pt>
                <c:pt idx="6254">
                  <c:v>95452</c:v>
                </c:pt>
                <c:pt idx="6255">
                  <c:v>95462.8</c:v>
                </c:pt>
                <c:pt idx="6256">
                  <c:v>95477.1</c:v>
                </c:pt>
                <c:pt idx="6257">
                  <c:v>95494.9</c:v>
                </c:pt>
                <c:pt idx="6258">
                  <c:v>95505.4</c:v>
                </c:pt>
                <c:pt idx="6259">
                  <c:v>95515.9</c:v>
                </c:pt>
                <c:pt idx="6260">
                  <c:v>95529.8</c:v>
                </c:pt>
                <c:pt idx="6261">
                  <c:v>95540.2</c:v>
                </c:pt>
                <c:pt idx="6262">
                  <c:v>95553.7</c:v>
                </c:pt>
                <c:pt idx="6263">
                  <c:v>95567.1</c:v>
                </c:pt>
                <c:pt idx="6264">
                  <c:v>95573.8</c:v>
                </c:pt>
                <c:pt idx="6265">
                  <c:v>95583.6</c:v>
                </c:pt>
                <c:pt idx="6266">
                  <c:v>95596.4</c:v>
                </c:pt>
                <c:pt idx="6267">
                  <c:v>95609</c:v>
                </c:pt>
                <c:pt idx="6268">
                  <c:v>95621.3</c:v>
                </c:pt>
                <c:pt idx="6269">
                  <c:v>95636.5</c:v>
                </c:pt>
                <c:pt idx="6270">
                  <c:v>95660.7</c:v>
                </c:pt>
                <c:pt idx="6271">
                  <c:v>95678.6</c:v>
                </c:pt>
                <c:pt idx="6272">
                  <c:v>95696.5</c:v>
                </c:pt>
                <c:pt idx="6273">
                  <c:v>95711.2</c:v>
                </c:pt>
                <c:pt idx="6274">
                  <c:v>95722.9</c:v>
                </c:pt>
                <c:pt idx="6275">
                  <c:v>95734.6</c:v>
                </c:pt>
                <c:pt idx="6276">
                  <c:v>95740.4</c:v>
                </c:pt>
                <c:pt idx="6277">
                  <c:v>95751.9</c:v>
                </c:pt>
                <c:pt idx="6278">
                  <c:v>95760.5</c:v>
                </c:pt>
                <c:pt idx="6279">
                  <c:v>95769.1</c:v>
                </c:pt>
                <c:pt idx="6280">
                  <c:v>95777.600000000006</c:v>
                </c:pt>
                <c:pt idx="6281">
                  <c:v>95786</c:v>
                </c:pt>
                <c:pt idx="6282">
                  <c:v>95794.4</c:v>
                </c:pt>
                <c:pt idx="6283">
                  <c:v>95802.7</c:v>
                </c:pt>
                <c:pt idx="6284">
                  <c:v>95813.8</c:v>
                </c:pt>
                <c:pt idx="6285">
                  <c:v>95824.7</c:v>
                </c:pt>
                <c:pt idx="6286">
                  <c:v>95832.9</c:v>
                </c:pt>
                <c:pt idx="6287">
                  <c:v>95843.6</c:v>
                </c:pt>
                <c:pt idx="6288">
                  <c:v>95848.9</c:v>
                </c:pt>
                <c:pt idx="6289">
                  <c:v>95859.5</c:v>
                </c:pt>
                <c:pt idx="6290">
                  <c:v>95870</c:v>
                </c:pt>
                <c:pt idx="6291">
                  <c:v>95882.9</c:v>
                </c:pt>
                <c:pt idx="6292">
                  <c:v>95888</c:v>
                </c:pt>
                <c:pt idx="6293">
                  <c:v>95898.1</c:v>
                </c:pt>
                <c:pt idx="6294">
                  <c:v>95905.600000000006</c:v>
                </c:pt>
                <c:pt idx="6295">
                  <c:v>95920.4</c:v>
                </c:pt>
                <c:pt idx="6296">
                  <c:v>95930.1</c:v>
                </c:pt>
                <c:pt idx="6297">
                  <c:v>95937.3</c:v>
                </c:pt>
                <c:pt idx="6298">
                  <c:v>95946.7</c:v>
                </c:pt>
                <c:pt idx="6299">
                  <c:v>95953.7</c:v>
                </c:pt>
                <c:pt idx="6300">
                  <c:v>95962.8</c:v>
                </c:pt>
                <c:pt idx="6301">
                  <c:v>95969.600000000006</c:v>
                </c:pt>
                <c:pt idx="6302">
                  <c:v>95976.3</c:v>
                </c:pt>
                <c:pt idx="6303">
                  <c:v>95985.1</c:v>
                </c:pt>
                <c:pt idx="6304">
                  <c:v>95989.5</c:v>
                </c:pt>
                <c:pt idx="6305">
                  <c:v>95998.1</c:v>
                </c:pt>
                <c:pt idx="6306">
                  <c:v>96006.6</c:v>
                </c:pt>
                <c:pt idx="6307">
                  <c:v>96017.1</c:v>
                </c:pt>
                <c:pt idx="6308">
                  <c:v>96023.3</c:v>
                </c:pt>
                <c:pt idx="6309">
                  <c:v>96029.5</c:v>
                </c:pt>
                <c:pt idx="6310">
                  <c:v>96035.6</c:v>
                </c:pt>
                <c:pt idx="6311">
                  <c:v>96045.7</c:v>
                </c:pt>
                <c:pt idx="6312">
                  <c:v>96051.7</c:v>
                </c:pt>
                <c:pt idx="6313">
                  <c:v>96059.6</c:v>
                </c:pt>
                <c:pt idx="6314">
                  <c:v>96067.5</c:v>
                </c:pt>
                <c:pt idx="6315">
                  <c:v>96071.4</c:v>
                </c:pt>
                <c:pt idx="6316">
                  <c:v>96079.2</c:v>
                </c:pt>
                <c:pt idx="6317">
                  <c:v>96083</c:v>
                </c:pt>
                <c:pt idx="6318">
                  <c:v>96092.7</c:v>
                </c:pt>
                <c:pt idx="6319">
                  <c:v>96100.3</c:v>
                </c:pt>
                <c:pt idx="6320">
                  <c:v>96106.1</c:v>
                </c:pt>
                <c:pt idx="6321">
                  <c:v>96111.8</c:v>
                </c:pt>
                <c:pt idx="6322">
                  <c:v>96117.5</c:v>
                </c:pt>
                <c:pt idx="6323">
                  <c:v>96127</c:v>
                </c:pt>
                <c:pt idx="6324">
                  <c:v>96132.7</c:v>
                </c:pt>
                <c:pt idx="6325">
                  <c:v>96138.4</c:v>
                </c:pt>
                <c:pt idx="6326">
                  <c:v>96144.1</c:v>
                </c:pt>
                <c:pt idx="6327">
                  <c:v>96149.8</c:v>
                </c:pt>
                <c:pt idx="6328">
                  <c:v>96157.5</c:v>
                </c:pt>
                <c:pt idx="6329">
                  <c:v>96165.2</c:v>
                </c:pt>
                <c:pt idx="6330">
                  <c:v>96172.9</c:v>
                </c:pt>
                <c:pt idx="6331">
                  <c:v>96180.6</c:v>
                </c:pt>
                <c:pt idx="6332">
                  <c:v>96186.4</c:v>
                </c:pt>
                <c:pt idx="6333">
                  <c:v>96194.3</c:v>
                </c:pt>
                <c:pt idx="6334">
                  <c:v>96200.1</c:v>
                </c:pt>
                <c:pt idx="6335">
                  <c:v>96208</c:v>
                </c:pt>
                <c:pt idx="6336">
                  <c:v>96213.9</c:v>
                </c:pt>
                <c:pt idx="6337">
                  <c:v>96219.7</c:v>
                </c:pt>
                <c:pt idx="6338">
                  <c:v>96225.600000000006</c:v>
                </c:pt>
                <c:pt idx="6339">
                  <c:v>96233.4</c:v>
                </c:pt>
                <c:pt idx="6340">
                  <c:v>96241.3</c:v>
                </c:pt>
                <c:pt idx="6341">
                  <c:v>96249.1</c:v>
                </c:pt>
                <c:pt idx="6342">
                  <c:v>96256.9</c:v>
                </c:pt>
                <c:pt idx="6343">
                  <c:v>96262.7</c:v>
                </c:pt>
                <c:pt idx="6344">
                  <c:v>96270.5</c:v>
                </c:pt>
                <c:pt idx="6345">
                  <c:v>96278.3</c:v>
                </c:pt>
                <c:pt idx="6346">
                  <c:v>96286.1</c:v>
                </c:pt>
                <c:pt idx="6347">
                  <c:v>96291.9</c:v>
                </c:pt>
                <c:pt idx="6348">
                  <c:v>96299.6</c:v>
                </c:pt>
                <c:pt idx="6349">
                  <c:v>96303.5</c:v>
                </c:pt>
                <c:pt idx="6350">
                  <c:v>96311.2</c:v>
                </c:pt>
                <c:pt idx="6351">
                  <c:v>96316.9</c:v>
                </c:pt>
                <c:pt idx="6352">
                  <c:v>96324.6</c:v>
                </c:pt>
                <c:pt idx="6353">
                  <c:v>96332.3</c:v>
                </c:pt>
                <c:pt idx="6354">
                  <c:v>96338</c:v>
                </c:pt>
                <c:pt idx="6355">
                  <c:v>96345.600000000006</c:v>
                </c:pt>
                <c:pt idx="6356">
                  <c:v>96355</c:v>
                </c:pt>
                <c:pt idx="6357">
                  <c:v>96362.6</c:v>
                </c:pt>
                <c:pt idx="6358">
                  <c:v>96370.1</c:v>
                </c:pt>
                <c:pt idx="6359">
                  <c:v>96373.8</c:v>
                </c:pt>
                <c:pt idx="6360">
                  <c:v>96379.5</c:v>
                </c:pt>
                <c:pt idx="6361">
                  <c:v>96386.9</c:v>
                </c:pt>
                <c:pt idx="6362">
                  <c:v>96394.3</c:v>
                </c:pt>
                <c:pt idx="6363">
                  <c:v>96401.7</c:v>
                </c:pt>
                <c:pt idx="6364">
                  <c:v>96409</c:v>
                </c:pt>
                <c:pt idx="6365">
                  <c:v>96414.5</c:v>
                </c:pt>
                <c:pt idx="6366">
                  <c:v>96423.5</c:v>
                </c:pt>
                <c:pt idx="6367">
                  <c:v>96429</c:v>
                </c:pt>
                <c:pt idx="6368">
                  <c:v>96436.2</c:v>
                </c:pt>
                <c:pt idx="6369">
                  <c:v>96443.3</c:v>
                </c:pt>
                <c:pt idx="6370">
                  <c:v>96448.6</c:v>
                </c:pt>
                <c:pt idx="6371">
                  <c:v>96454</c:v>
                </c:pt>
                <c:pt idx="6372">
                  <c:v>96462.8</c:v>
                </c:pt>
                <c:pt idx="6373">
                  <c:v>96469.8</c:v>
                </c:pt>
                <c:pt idx="6374">
                  <c:v>96475.1</c:v>
                </c:pt>
                <c:pt idx="6375">
                  <c:v>96482.1</c:v>
                </c:pt>
                <c:pt idx="6376">
                  <c:v>96489</c:v>
                </c:pt>
                <c:pt idx="6377">
                  <c:v>96497.7</c:v>
                </c:pt>
                <c:pt idx="6378">
                  <c:v>96504.6</c:v>
                </c:pt>
                <c:pt idx="6379">
                  <c:v>96511.5</c:v>
                </c:pt>
                <c:pt idx="6380">
                  <c:v>96514.9</c:v>
                </c:pt>
                <c:pt idx="6381">
                  <c:v>96521.7</c:v>
                </c:pt>
                <c:pt idx="6382">
                  <c:v>96530.3</c:v>
                </c:pt>
                <c:pt idx="6383">
                  <c:v>96535.4</c:v>
                </c:pt>
                <c:pt idx="6384">
                  <c:v>96542.2</c:v>
                </c:pt>
                <c:pt idx="6385">
                  <c:v>96547.3</c:v>
                </c:pt>
                <c:pt idx="6386">
                  <c:v>96555.8</c:v>
                </c:pt>
                <c:pt idx="6387">
                  <c:v>96562.5</c:v>
                </c:pt>
                <c:pt idx="6388">
                  <c:v>96569.3</c:v>
                </c:pt>
                <c:pt idx="6389">
                  <c:v>96576.1</c:v>
                </c:pt>
                <c:pt idx="6390">
                  <c:v>96582.8</c:v>
                </c:pt>
                <c:pt idx="6391">
                  <c:v>96589.6</c:v>
                </c:pt>
                <c:pt idx="6392">
                  <c:v>96598</c:v>
                </c:pt>
                <c:pt idx="6393">
                  <c:v>96603</c:v>
                </c:pt>
                <c:pt idx="6394">
                  <c:v>96608.1</c:v>
                </c:pt>
                <c:pt idx="6395">
                  <c:v>96614.8</c:v>
                </c:pt>
                <c:pt idx="6396">
                  <c:v>96623.3</c:v>
                </c:pt>
                <c:pt idx="6397">
                  <c:v>96630</c:v>
                </c:pt>
                <c:pt idx="6398">
                  <c:v>96636.5</c:v>
                </c:pt>
                <c:pt idx="6399">
                  <c:v>96642.8</c:v>
                </c:pt>
                <c:pt idx="6400">
                  <c:v>96647.3</c:v>
                </c:pt>
                <c:pt idx="6401">
                  <c:v>96654.8</c:v>
                </c:pt>
                <c:pt idx="6402">
                  <c:v>96662</c:v>
                </c:pt>
                <c:pt idx="6403">
                  <c:v>96664.8</c:v>
                </c:pt>
                <c:pt idx="6404">
                  <c:v>96670.399999999994</c:v>
                </c:pt>
                <c:pt idx="6405">
                  <c:v>96676</c:v>
                </c:pt>
                <c:pt idx="6406">
                  <c:v>96682.9</c:v>
                </c:pt>
                <c:pt idx="6407">
                  <c:v>96688.4</c:v>
                </c:pt>
                <c:pt idx="6408">
                  <c:v>96693.9</c:v>
                </c:pt>
                <c:pt idx="6409">
                  <c:v>96698.1</c:v>
                </c:pt>
                <c:pt idx="6410">
                  <c:v>96705.2</c:v>
                </c:pt>
                <c:pt idx="6411">
                  <c:v>96711</c:v>
                </c:pt>
                <c:pt idx="6412">
                  <c:v>96717</c:v>
                </c:pt>
                <c:pt idx="6413">
                  <c:v>96723.1</c:v>
                </c:pt>
                <c:pt idx="6414">
                  <c:v>96727.8</c:v>
                </c:pt>
                <c:pt idx="6415">
                  <c:v>96736</c:v>
                </c:pt>
                <c:pt idx="6416">
                  <c:v>96744.5</c:v>
                </c:pt>
                <c:pt idx="6417">
                  <c:v>96751.6</c:v>
                </c:pt>
                <c:pt idx="6418">
                  <c:v>96759.1</c:v>
                </c:pt>
                <c:pt idx="6419">
                  <c:v>96766.9</c:v>
                </c:pt>
                <c:pt idx="6420">
                  <c:v>96777.2</c:v>
                </c:pt>
                <c:pt idx="6421">
                  <c:v>96785.9</c:v>
                </c:pt>
                <c:pt idx="6422">
                  <c:v>96792.7</c:v>
                </c:pt>
                <c:pt idx="6423">
                  <c:v>96799.7</c:v>
                </c:pt>
                <c:pt idx="6424">
                  <c:v>96812.3</c:v>
                </c:pt>
                <c:pt idx="6425">
                  <c:v>96824.4</c:v>
                </c:pt>
                <c:pt idx="6426">
                  <c:v>96838.5</c:v>
                </c:pt>
                <c:pt idx="6427">
                  <c:v>96854.399999999994</c:v>
                </c:pt>
                <c:pt idx="6428">
                  <c:v>96872</c:v>
                </c:pt>
                <c:pt idx="6429">
                  <c:v>96895.9</c:v>
                </c:pt>
                <c:pt idx="6430">
                  <c:v>96916.4</c:v>
                </c:pt>
                <c:pt idx="6431">
                  <c:v>96938</c:v>
                </c:pt>
                <c:pt idx="6432">
                  <c:v>96954.7</c:v>
                </c:pt>
                <c:pt idx="6433">
                  <c:v>96977.600000000006</c:v>
                </c:pt>
                <c:pt idx="6434">
                  <c:v>97001</c:v>
                </c:pt>
                <c:pt idx="6435">
                  <c:v>97024.7</c:v>
                </c:pt>
                <c:pt idx="6436">
                  <c:v>97048.6</c:v>
                </c:pt>
                <c:pt idx="6437">
                  <c:v>97072.5</c:v>
                </c:pt>
                <c:pt idx="6438">
                  <c:v>97096.1</c:v>
                </c:pt>
                <c:pt idx="6439">
                  <c:v>97119.3</c:v>
                </c:pt>
                <c:pt idx="6440">
                  <c:v>97147.5</c:v>
                </c:pt>
                <c:pt idx="6441">
                  <c:v>97163.9</c:v>
                </c:pt>
                <c:pt idx="6442">
                  <c:v>97184.8</c:v>
                </c:pt>
                <c:pt idx="6443">
                  <c:v>97209.3</c:v>
                </c:pt>
                <c:pt idx="6444">
                  <c:v>97231.6</c:v>
                </c:pt>
                <c:pt idx="6445">
                  <c:v>97247.8</c:v>
                </c:pt>
                <c:pt idx="6446">
                  <c:v>97258.7</c:v>
                </c:pt>
                <c:pt idx="6447">
                  <c:v>97271.5</c:v>
                </c:pt>
                <c:pt idx="6448">
                  <c:v>97284.800000000003</c:v>
                </c:pt>
                <c:pt idx="6449">
                  <c:v>97294.6</c:v>
                </c:pt>
                <c:pt idx="6450">
                  <c:v>97303.9</c:v>
                </c:pt>
                <c:pt idx="6451">
                  <c:v>97312.7</c:v>
                </c:pt>
                <c:pt idx="6452">
                  <c:v>97323.3</c:v>
                </c:pt>
                <c:pt idx="6453">
                  <c:v>97331.3</c:v>
                </c:pt>
                <c:pt idx="6454">
                  <c:v>97338.9</c:v>
                </c:pt>
                <c:pt idx="6455">
                  <c:v>97346.3</c:v>
                </c:pt>
                <c:pt idx="6456">
                  <c:v>97353.4</c:v>
                </c:pt>
                <c:pt idx="6457">
                  <c:v>97361.9</c:v>
                </c:pt>
                <c:pt idx="6458">
                  <c:v>97368.4</c:v>
                </c:pt>
                <c:pt idx="6459">
                  <c:v>97374.8</c:v>
                </c:pt>
                <c:pt idx="6460">
                  <c:v>97380.9</c:v>
                </c:pt>
                <c:pt idx="6461">
                  <c:v>97386.9</c:v>
                </c:pt>
                <c:pt idx="6462">
                  <c:v>97394.3</c:v>
                </c:pt>
                <c:pt idx="6463">
                  <c:v>97400</c:v>
                </c:pt>
                <c:pt idx="6464">
                  <c:v>97405.7</c:v>
                </c:pt>
                <c:pt idx="6465">
                  <c:v>97411.4</c:v>
                </c:pt>
                <c:pt idx="6466">
                  <c:v>97417</c:v>
                </c:pt>
                <c:pt idx="6467">
                  <c:v>97424</c:v>
                </c:pt>
                <c:pt idx="6468">
                  <c:v>97429.7</c:v>
                </c:pt>
                <c:pt idx="6469">
                  <c:v>97434</c:v>
                </c:pt>
                <c:pt idx="6470">
                  <c:v>97441.3</c:v>
                </c:pt>
                <c:pt idx="6471">
                  <c:v>97447.3</c:v>
                </c:pt>
                <c:pt idx="6472">
                  <c:v>97454.9</c:v>
                </c:pt>
                <c:pt idx="6473">
                  <c:v>97459.6</c:v>
                </c:pt>
                <c:pt idx="6474">
                  <c:v>97466.1</c:v>
                </c:pt>
                <c:pt idx="6475">
                  <c:v>97472.8</c:v>
                </c:pt>
                <c:pt idx="6476">
                  <c:v>97479.7</c:v>
                </c:pt>
                <c:pt idx="6477">
                  <c:v>97486.8</c:v>
                </c:pt>
                <c:pt idx="6478">
                  <c:v>97495.8</c:v>
                </c:pt>
                <c:pt idx="6479">
                  <c:v>97503</c:v>
                </c:pt>
                <c:pt idx="6480">
                  <c:v>97512</c:v>
                </c:pt>
                <c:pt idx="6481">
                  <c:v>97519.3</c:v>
                </c:pt>
                <c:pt idx="6482">
                  <c:v>97526.5</c:v>
                </c:pt>
                <c:pt idx="6483">
                  <c:v>97533.8</c:v>
                </c:pt>
                <c:pt idx="6484">
                  <c:v>97541.1</c:v>
                </c:pt>
                <c:pt idx="6485">
                  <c:v>97550.2</c:v>
                </c:pt>
                <c:pt idx="6486">
                  <c:v>97557.6</c:v>
                </c:pt>
                <c:pt idx="6487">
                  <c:v>97565</c:v>
                </c:pt>
                <c:pt idx="6488">
                  <c:v>97572.4</c:v>
                </c:pt>
                <c:pt idx="6489">
                  <c:v>97579.8</c:v>
                </c:pt>
                <c:pt idx="6490">
                  <c:v>97589.2</c:v>
                </c:pt>
                <c:pt idx="6491">
                  <c:v>97598.6</c:v>
                </c:pt>
                <c:pt idx="6492">
                  <c:v>97606.2</c:v>
                </c:pt>
                <c:pt idx="6493">
                  <c:v>97612</c:v>
                </c:pt>
                <c:pt idx="6494">
                  <c:v>97621.6</c:v>
                </c:pt>
                <c:pt idx="6495">
                  <c:v>97629.3</c:v>
                </c:pt>
                <c:pt idx="6496">
                  <c:v>97637.1</c:v>
                </c:pt>
                <c:pt idx="6497">
                  <c:v>97643</c:v>
                </c:pt>
                <c:pt idx="6498">
                  <c:v>97652.800000000003</c:v>
                </c:pt>
                <c:pt idx="6499">
                  <c:v>97664.8</c:v>
                </c:pt>
                <c:pt idx="6500">
                  <c:v>97672.8</c:v>
                </c:pt>
                <c:pt idx="6501">
                  <c:v>97678.9</c:v>
                </c:pt>
                <c:pt idx="6502">
                  <c:v>97687.1</c:v>
                </c:pt>
                <c:pt idx="6503">
                  <c:v>97697.4</c:v>
                </c:pt>
                <c:pt idx="6504">
                  <c:v>97705.7</c:v>
                </c:pt>
                <c:pt idx="6505">
                  <c:v>97712</c:v>
                </c:pt>
                <c:pt idx="6506">
                  <c:v>97720.5</c:v>
                </c:pt>
                <c:pt idx="6507">
                  <c:v>97733.6</c:v>
                </c:pt>
                <c:pt idx="6508">
                  <c:v>97742.5</c:v>
                </c:pt>
                <c:pt idx="6509">
                  <c:v>97751.6</c:v>
                </c:pt>
                <c:pt idx="6510">
                  <c:v>97760.7</c:v>
                </c:pt>
                <c:pt idx="6511">
                  <c:v>97770</c:v>
                </c:pt>
                <c:pt idx="6512">
                  <c:v>97781.8</c:v>
                </c:pt>
                <c:pt idx="6513">
                  <c:v>97791.3</c:v>
                </c:pt>
                <c:pt idx="6514">
                  <c:v>97800.9</c:v>
                </c:pt>
                <c:pt idx="6515">
                  <c:v>97810.6</c:v>
                </c:pt>
                <c:pt idx="6516">
                  <c:v>97820.3</c:v>
                </c:pt>
                <c:pt idx="6517">
                  <c:v>97832.5</c:v>
                </c:pt>
                <c:pt idx="6518">
                  <c:v>97842.2</c:v>
                </c:pt>
                <c:pt idx="6519">
                  <c:v>97852.1</c:v>
                </c:pt>
                <c:pt idx="6520">
                  <c:v>97861.9</c:v>
                </c:pt>
                <c:pt idx="6521">
                  <c:v>97874.1</c:v>
                </c:pt>
                <c:pt idx="6522">
                  <c:v>97883.9</c:v>
                </c:pt>
                <c:pt idx="6523">
                  <c:v>97893.6</c:v>
                </c:pt>
                <c:pt idx="6524">
                  <c:v>97903.3</c:v>
                </c:pt>
                <c:pt idx="6525">
                  <c:v>97913</c:v>
                </c:pt>
                <c:pt idx="6526">
                  <c:v>97925</c:v>
                </c:pt>
                <c:pt idx="6527">
                  <c:v>97934.399999999994</c:v>
                </c:pt>
                <c:pt idx="6528">
                  <c:v>97943.8</c:v>
                </c:pt>
                <c:pt idx="6529">
                  <c:v>97950.8</c:v>
                </c:pt>
                <c:pt idx="6530">
                  <c:v>97964.5</c:v>
                </c:pt>
                <c:pt idx="6531">
                  <c:v>97975.7</c:v>
                </c:pt>
                <c:pt idx="6532">
                  <c:v>97982.399999999994</c:v>
                </c:pt>
                <c:pt idx="6533">
                  <c:v>97988.9</c:v>
                </c:pt>
                <c:pt idx="6534">
                  <c:v>97997.6</c:v>
                </c:pt>
                <c:pt idx="6535">
                  <c:v>98008.7</c:v>
                </c:pt>
                <c:pt idx="6536">
                  <c:v>98017.8</c:v>
                </c:pt>
                <c:pt idx="6537">
                  <c:v>98027.1</c:v>
                </c:pt>
                <c:pt idx="6538">
                  <c:v>98038.9</c:v>
                </c:pt>
                <c:pt idx="6539">
                  <c:v>98048.5</c:v>
                </c:pt>
                <c:pt idx="6540">
                  <c:v>98060.6</c:v>
                </c:pt>
                <c:pt idx="6541">
                  <c:v>98070.2</c:v>
                </c:pt>
                <c:pt idx="6542">
                  <c:v>98079.9</c:v>
                </c:pt>
                <c:pt idx="6543">
                  <c:v>98087.2</c:v>
                </c:pt>
                <c:pt idx="6544">
                  <c:v>98096.8</c:v>
                </c:pt>
                <c:pt idx="6545">
                  <c:v>98108.800000000003</c:v>
                </c:pt>
                <c:pt idx="6546">
                  <c:v>98118.2</c:v>
                </c:pt>
                <c:pt idx="6547">
                  <c:v>98129.7</c:v>
                </c:pt>
                <c:pt idx="6548">
                  <c:v>98138.7</c:v>
                </c:pt>
                <c:pt idx="6549">
                  <c:v>98149.7</c:v>
                </c:pt>
                <c:pt idx="6550">
                  <c:v>98158.2</c:v>
                </c:pt>
                <c:pt idx="6551">
                  <c:v>98166.5</c:v>
                </c:pt>
                <c:pt idx="6552">
                  <c:v>98172.4</c:v>
                </c:pt>
                <c:pt idx="6553">
                  <c:v>98181.9</c:v>
                </c:pt>
                <c:pt idx="6554">
                  <c:v>98189.1</c:v>
                </c:pt>
                <c:pt idx="6555">
                  <c:v>98195.9</c:v>
                </c:pt>
                <c:pt idx="6556">
                  <c:v>98200.7</c:v>
                </c:pt>
                <c:pt idx="6557">
                  <c:v>98208.1</c:v>
                </c:pt>
                <c:pt idx="6558">
                  <c:v>98214.8</c:v>
                </c:pt>
                <c:pt idx="6559">
                  <c:v>98219.5</c:v>
                </c:pt>
                <c:pt idx="6560">
                  <c:v>98223.7</c:v>
                </c:pt>
                <c:pt idx="6561">
                  <c:v>98227.199999999997</c:v>
                </c:pt>
                <c:pt idx="6562">
                  <c:v>98229.5</c:v>
                </c:pt>
                <c:pt idx="6563">
                  <c:v>98232.9</c:v>
                </c:pt>
                <c:pt idx="6564">
                  <c:v>98235.6</c:v>
                </c:pt>
                <c:pt idx="6565">
                  <c:v>98238.2</c:v>
                </c:pt>
                <c:pt idx="6566">
                  <c:v>98240.8</c:v>
                </c:pt>
                <c:pt idx="6567">
                  <c:v>98243.4</c:v>
                </c:pt>
                <c:pt idx="6568">
                  <c:v>98245.8</c:v>
                </c:pt>
                <c:pt idx="6569">
                  <c:v>98248.9</c:v>
                </c:pt>
                <c:pt idx="6570">
                  <c:v>98251.199999999997</c:v>
                </c:pt>
                <c:pt idx="6571">
                  <c:v>98253.5</c:v>
                </c:pt>
                <c:pt idx="6572">
                  <c:v>98255.1</c:v>
                </c:pt>
                <c:pt idx="6573">
                  <c:v>98257.3</c:v>
                </c:pt>
                <c:pt idx="6574">
                  <c:v>98259.4</c:v>
                </c:pt>
                <c:pt idx="6575">
                  <c:v>98260.9</c:v>
                </c:pt>
                <c:pt idx="6576">
                  <c:v>98262.3</c:v>
                </c:pt>
                <c:pt idx="6577">
                  <c:v>98263.3</c:v>
                </c:pt>
                <c:pt idx="6578">
                  <c:v>98264.6</c:v>
                </c:pt>
                <c:pt idx="6579">
                  <c:v>98266.4</c:v>
                </c:pt>
                <c:pt idx="6580">
                  <c:v>98268.4</c:v>
                </c:pt>
                <c:pt idx="6581">
                  <c:v>98270</c:v>
                </c:pt>
                <c:pt idx="6582">
                  <c:v>98271.1</c:v>
                </c:pt>
                <c:pt idx="6583">
                  <c:v>98272.1</c:v>
                </c:pt>
                <c:pt idx="6584">
                  <c:v>98273.4</c:v>
                </c:pt>
                <c:pt idx="6585">
                  <c:v>98274.5</c:v>
                </c:pt>
                <c:pt idx="6586">
                  <c:v>98275.6</c:v>
                </c:pt>
                <c:pt idx="6587">
                  <c:v>98276.5</c:v>
                </c:pt>
                <c:pt idx="6588">
                  <c:v>98277.3</c:v>
                </c:pt>
                <c:pt idx="6589">
                  <c:v>98278</c:v>
                </c:pt>
                <c:pt idx="6590">
                  <c:v>98278.6</c:v>
                </c:pt>
                <c:pt idx="6591">
                  <c:v>98279.1</c:v>
                </c:pt>
                <c:pt idx="6592">
                  <c:v>98279.3</c:v>
                </c:pt>
                <c:pt idx="6593">
                  <c:v>98279.4</c:v>
                </c:pt>
                <c:pt idx="6594">
                  <c:v>98279.4</c:v>
                </c:pt>
                <c:pt idx="6595">
                  <c:v>98279.5</c:v>
                </c:pt>
                <c:pt idx="6596">
                  <c:v>98279.5</c:v>
                </c:pt>
                <c:pt idx="6597">
                  <c:v>98279.6</c:v>
                </c:pt>
                <c:pt idx="6598">
                  <c:v>98279.6</c:v>
                </c:pt>
                <c:pt idx="6599">
                  <c:v>98279.6</c:v>
                </c:pt>
                <c:pt idx="6600">
                  <c:v>98279.7</c:v>
                </c:pt>
                <c:pt idx="6601">
                  <c:v>98279.7</c:v>
                </c:pt>
                <c:pt idx="6602">
                  <c:v>98279.7</c:v>
                </c:pt>
                <c:pt idx="6603">
                  <c:v>98279.7</c:v>
                </c:pt>
                <c:pt idx="6604">
                  <c:v>98279.8</c:v>
                </c:pt>
                <c:pt idx="6605">
                  <c:v>98279.8</c:v>
                </c:pt>
                <c:pt idx="6606">
                  <c:v>98279.8</c:v>
                </c:pt>
                <c:pt idx="6607">
                  <c:v>98279.8</c:v>
                </c:pt>
                <c:pt idx="6608">
                  <c:v>98279.9</c:v>
                </c:pt>
                <c:pt idx="6609">
                  <c:v>98279.9</c:v>
                </c:pt>
                <c:pt idx="6610">
                  <c:v>98279.9</c:v>
                </c:pt>
                <c:pt idx="6611">
                  <c:v>98279.9</c:v>
                </c:pt>
                <c:pt idx="6612">
                  <c:v>98279.9</c:v>
                </c:pt>
                <c:pt idx="6613">
                  <c:v>98279.9</c:v>
                </c:pt>
                <c:pt idx="6614">
                  <c:v>98279.9</c:v>
                </c:pt>
                <c:pt idx="6615">
                  <c:v>98280</c:v>
                </c:pt>
                <c:pt idx="6616">
                  <c:v>98280</c:v>
                </c:pt>
                <c:pt idx="6617">
                  <c:v>98280</c:v>
                </c:pt>
                <c:pt idx="6618">
                  <c:v>98280</c:v>
                </c:pt>
                <c:pt idx="6619">
                  <c:v>98280</c:v>
                </c:pt>
                <c:pt idx="6620">
                  <c:v>98280</c:v>
                </c:pt>
                <c:pt idx="6621">
                  <c:v>98280</c:v>
                </c:pt>
                <c:pt idx="6622">
                  <c:v>98280</c:v>
                </c:pt>
                <c:pt idx="6623">
                  <c:v>98280</c:v>
                </c:pt>
                <c:pt idx="6624">
                  <c:v>98279.7</c:v>
                </c:pt>
                <c:pt idx="6625">
                  <c:v>98278.8</c:v>
                </c:pt>
                <c:pt idx="6626">
                  <c:v>98277</c:v>
                </c:pt>
                <c:pt idx="6627">
                  <c:v>98275</c:v>
                </c:pt>
                <c:pt idx="6628">
                  <c:v>98272.6</c:v>
                </c:pt>
                <c:pt idx="6629">
                  <c:v>98270.399999999994</c:v>
                </c:pt>
                <c:pt idx="6630">
                  <c:v>98266.3</c:v>
                </c:pt>
                <c:pt idx="6631">
                  <c:v>98261.5</c:v>
                </c:pt>
                <c:pt idx="6632">
                  <c:v>98258.4</c:v>
                </c:pt>
                <c:pt idx="6633">
                  <c:v>98253.9</c:v>
                </c:pt>
                <c:pt idx="6634">
                  <c:v>98249.1</c:v>
                </c:pt>
                <c:pt idx="6635">
                  <c:v>98244</c:v>
                </c:pt>
                <c:pt idx="6636">
                  <c:v>98237.2</c:v>
                </c:pt>
                <c:pt idx="6637">
                  <c:v>98231.4</c:v>
                </c:pt>
                <c:pt idx="6638">
                  <c:v>98225.4</c:v>
                </c:pt>
                <c:pt idx="6639">
                  <c:v>98219.199999999997</c:v>
                </c:pt>
                <c:pt idx="6640">
                  <c:v>98212.9</c:v>
                </c:pt>
                <c:pt idx="6641">
                  <c:v>98204.7</c:v>
                </c:pt>
                <c:pt idx="6642">
                  <c:v>98199.6</c:v>
                </c:pt>
                <c:pt idx="6643">
                  <c:v>98194.5</c:v>
                </c:pt>
                <c:pt idx="6644">
                  <c:v>98187.7</c:v>
                </c:pt>
                <c:pt idx="6645">
                  <c:v>98180.7</c:v>
                </c:pt>
                <c:pt idx="6646">
                  <c:v>98170.2</c:v>
                </c:pt>
                <c:pt idx="6647">
                  <c:v>98163.1</c:v>
                </c:pt>
                <c:pt idx="6648">
                  <c:v>98157.8</c:v>
                </c:pt>
                <c:pt idx="6649">
                  <c:v>98150.8</c:v>
                </c:pt>
                <c:pt idx="6650">
                  <c:v>98143.8</c:v>
                </c:pt>
                <c:pt idx="6651">
                  <c:v>98135.1</c:v>
                </c:pt>
                <c:pt idx="6652">
                  <c:v>98130</c:v>
                </c:pt>
                <c:pt idx="6653">
                  <c:v>98123.199999999997</c:v>
                </c:pt>
                <c:pt idx="6654">
                  <c:v>98116.1</c:v>
                </c:pt>
                <c:pt idx="6655">
                  <c:v>98108.6</c:v>
                </c:pt>
                <c:pt idx="6656">
                  <c:v>98100.9</c:v>
                </c:pt>
                <c:pt idx="6657">
                  <c:v>98092.800000000003</c:v>
                </c:pt>
                <c:pt idx="6658">
                  <c:v>98084.5</c:v>
                </c:pt>
                <c:pt idx="6659">
                  <c:v>98075.9</c:v>
                </c:pt>
                <c:pt idx="6660">
                  <c:v>98064.8</c:v>
                </c:pt>
                <c:pt idx="6661">
                  <c:v>98055.6</c:v>
                </c:pt>
                <c:pt idx="6662">
                  <c:v>98048.6</c:v>
                </c:pt>
                <c:pt idx="6663">
                  <c:v>98039</c:v>
                </c:pt>
                <c:pt idx="6664">
                  <c:v>98031.7</c:v>
                </c:pt>
                <c:pt idx="6665">
                  <c:v>98019.3</c:v>
                </c:pt>
                <c:pt idx="6666">
                  <c:v>98006.6</c:v>
                </c:pt>
                <c:pt idx="6667">
                  <c:v>97996.3</c:v>
                </c:pt>
                <c:pt idx="6668">
                  <c:v>97985.8</c:v>
                </c:pt>
                <c:pt idx="6669">
                  <c:v>97977.8</c:v>
                </c:pt>
                <c:pt idx="6670">
                  <c:v>97967</c:v>
                </c:pt>
                <c:pt idx="6671">
                  <c:v>97953.4</c:v>
                </c:pt>
                <c:pt idx="6672">
                  <c:v>97945.1</c:v>
                </c:pt>
                <c:pt idx="6673">
                  <c:v>97936.8</c:v>
                </c:pt>
                <c:pt idx="6674">
                  <c:v>97925.7</c:v>
                </c:pt>
                <c:pt idx="6675">
                  <c:v>97911.6</c:v>
                </c:pt>
                <c:pt idx="6676">
                  <c:v>97900.3</c:v>
                </c:pt>
                <c:pt idx="6677">
                  <c:v>97886.1</c:v>
                </c:pt>
                <c:pt idx="6678">
                  <c:v>97877.6</c:v>
                </c:pt>
                <c:pt idx="6679">
                  <c:v>97866.2</c:v>
                </c:pt>
                <c:pt idx="6680">
                  <c:v>97854.7</c:v>
                </c:pt>
                <c:pt idx="6681">
                  <c:v>97846.2</c:v>
                </c:pt>
                <c:pt idx="6682">
                  <c:v>97834.8</c:v>
                </c:pt>
                <c:pt idx="6683">
                  <c:v>97823.3</c:v>
                </c:pt>
                <c:pt idx="6684">
                  <c:v>97814.399999999994</c:v>
                </c:pt>
                <c:pt idx="6685">
                  <c:v>97802.2</c:v>
                </c:pt>
                <c:pt idx="6686">
                  <c:v>97786.2</c:v>
                </c:pt>
                <c:pt idx="6687">
                  <c:v>97773.1</c:v>
                </c:pt>
                <c:pt idx="6688">
                  <c:v>97759.5</c:v>
                </c:pt>
                <c:pt idx="6689">
                  <c:v>97749.2</c:v>
                </c:pt>
                <c:pt idx="6690">
                  <c:v>97735.2</c:v>
                </c:pt>
                <c:pt idx="6691">
                  <c:v>97724.5</c:v>
                </c:pt>
                <c:pt idx="6692">
                  <c:v>97710.1</c:v>
                </c:pt>
                <c:pt idx="6693">
                  <c:v>97699.199999999997</c:v>
                </c:pt>
                <c:pt idx="6694">
                  <c:v>97688.2</c:v>
                </c:pt>
                <c:pt idx="6695">
                  <c:v>97673.5</c:v>
                </c:pt>
                <c:pt idx="6696">
                  <c:v>97658.7</c:v>
                </c:pt>
                <c:pt idx="6697">
                  <c:v>97647.5</c:v>
                </c:pt>
                <c:pt idx="6698">
                  <c:v>97632.7</c:v>
                </c:pt>
                <c:pt idx="6699">
                  <c:v>97617.9</c:v>
                </c:pt>
                <c:pt idx="6700">
                  <c:v>97606.9</c:v>
                </c:pt>
                <c:pt idx="6701">
                  <c:v>97592.3</c:v>
                </c:pt>
                <c:pt idx="6702">
                  <c:v>97581.5</c:v>
                </c:pt>
                <c:pt idx="6703">
                  <c:v>97567.1</c:v>
                </c:pt>
                <c:pt idx="6704">
                  <c:v>97556.6</c:v>
                </c:pt>
                <c:pt idx="6705">
                  <c:v>97549.6</c:v>
                </c:pt>
                <c:pt idx="6706">
                  <c:v>97535.9</c:v>
                </c:pt>
                <c:pt idx="6707">
                  <c:v>97522.4</c:v>
                </c:pt>
                <c:pt idx="6708">
                  <c:v>97509.4</c:v>
                </c:pt>
                <c:pt idx="6709">
                  <c:v>97499.8</c:v>
                </c:pt>
                <c:pt idx="6710">
                  <c:v>97487.5</c:v>
                </c:pt>
                <c:pt idx="6711">
                  <c:v>97478.5</c:v>
                </c:pt>
                <c:pt idx="6712">
                  <c:v>97469.8</c:v>
                </c:pt>
                <c:pt idx="6713">
                  <c:v>97458.7</c:v>
                </c:pt>
                <c:pt idx="6714">
                  <c:v>97448.2</c:v>
                </c:pt>
                <c:pt idx="6715">
                  <c:v>97440.7</c:v>
                </c:pt>
                <c:pt idx="6716">
                  <c:v>97433.5</c:v>
                </c:pt>
                <c:pt idx="6717">
                  <c:v>97426.6</c:v>
                </c:pt>
                <c:pt idx="6718">
                  <c:v>97417.600000000006</c:v>
                </c:pt>
                <c:pt idx="6719">
                  <c:v>97408.7</c:v>
                </c:pt>
                <c:pt idx="6720">
                  <c:v>97399.9</c:v>
                </c:pt>
                <c:pt idx="6721">
                  <c:v>97393.4</c:v>
                </c:pt>
                <c:pt idx="6722">
                  <c:v>97384.9</c:v>
                </c:pt>
                <c:pt idx="6723">
                  <c:v>97376.5</c:v>
                </c:pt>
                <c:pt idx="6724">
                  <c:v>97370.3</c:v>
                </c:pt>
                <c:pt idx="6725">
                  <c:v>97362.2</c:v>
                </c:pt>
                <c:pt idx="6726">
                  <c:v>97354.2</c:v>
                </c:pt>
                <c:pt idx="6727">
                  <c:v>97350.2</c:v>
                </c:pt>
                <c:pt idx="6728">
                  <c:v>97344.4</c:v>
                </c:pt>
                <c:pt idx="6729">
                  <c:v>97336.7</c:v>
                </c:pt>
                <c:pt idx="6730">
                  <c:v>97329.2</c:v>
                </c:pt>
                <c:pt idx="6731">
                  <c:v>97321.8</c:v>
                </c:pt>
                <c:pt idx="6732">
                  <c:v>97316.4</c:v>
                </c:pt>
                <c:pt idx="6733">
                  <c:v>97311</c:v>
                </c:pt>
                <c:pt idx="6734">
                  <c:v>97304</c:v>
                </c:pt>
                <c:pt idx="6735">
                  <c:v>97297.2</c:v>
                </c:pt>
                <c:pt idx="6736">
                  <c:v>97292.1</c:v>
                </c:pt>
                <c:pt idx="6737">
                  <c:v>97285.5</c:v>
                </c:pt>
                <c:pt idx="6738">
                  <c:v>97280.7</c:v>
                </c:pt>
                <c:pt idx="6739">
                  <c:v>97275.9</c:v>
                </c:pt>
                <c:pt idx="6740">
                  <c:v>97271.2</c:v>
                </c:pt>
                <c:pt idx="6741">
                  <c:v>97263.7</c:v>
                </c:pt>
                <c:pt idx="6742">
                  <c:v>97260.7</c:v>
                </c:pt>
                <c:pt idx="6743">
                  <c:v>97254.9</c:v>
                </c:pt>
                <c:pt idx="6744">
                  <c:v>97250.6</c:v>
                </c:pt>
                <c:pt idx="6745">
                  <c:v>97245.1</c:v>
                </c:pt>
                <c:pt idx="6746">
                  <c:v>97239.7</c:v>
                </c:pt>
                <c:pt idx="6747">
                  <c:v>97234.5</c:v>
                </c:pt>
                <c:pt idx="6748">
                  <c:v>97230.7</c:v>
                </c:pt>
                <c:pt idx="6749">
                  <c:v>97228.2</c:v>
                </c:pt>
                <c:pt idx="6750">
                  <c:v>97223.3</c:v>
                </c:pt>
                <c:pt idx="6751">
                  <c:v>97218.7</c:v>
                </c:pt>
                <c:pt idx="6752">
                  <c:v>97214.3</c:v>
                </c:pt>
                <c:pt idx="6753">
                  <c:v>97212.1</c:v>
                </c:pt>
                <c:pt idx="6754">
                  <c:v>97208.1</c:v>
                </c:pt>
                <c:pt idx="6755">
                  <c:v>97205.2</c:v>
                </c:pt>
                <c:pt idx="6756">
                  <c:v>97202.3</c:v>
                </c:pt>
                <c:pt idx="6757">
                  <c:v>97197.9</c:v>
                </c:pt>
                <c:pt idx="6758">
                  <c:v>97194.5</c:v>
                </c:pt>
                <c:pt idx="6759">
                  <c:v>97192</c:v>
                </c:pt>
                <c:pt idx="6760">
                  <c:v>97190.399999999994</c:v>
                </c:pt>
                <c:pt idx="6761">
                  <c:v>97187.3</c:v>
                </c:pt>
                <c:pt idx="6762">
                  <c:v>97184.3</c:v>
                </c:pt>
                <c:pt idx="6763">
                  <c:v>97181.4</c:v>
                </c:pt>
                <c:pt idx="6764">
                  <c:v>97179.199999999997</c:v>
                </c:pt>
                <c:pt idx="6765">
                  <c:v>97177</c:v>
                </c:pt>
                <c:pt idx="6766">
                  <c:v>97174.9</c:v>
                </c:pt>
                <c:pt idx="6767">
                  <c:v>97172.800000000003</c:v>
                </c:pt>
                <c:pt idx="6768">
                  <c:v>97169.9</c:v>
                </c:pt>
                <c:pt idx="6769">
                  <c:v>97166.3</c:v>
                </c:pt>
                <c:pt idx="6770">
                  <c:v>97164.2</c:v>
                </c:pt>
                <c:pt idx="6771">
                  <c:v>97162.7</c:v>
                </c:pt>
                <c:pt idx="6772">
                  <c:v>97159.7</c:v>
                </c:pt>
                <c:pt idx="6773">
                  <c:v>97155.8</c:v>
                </c:pt>
                <c:pt idx="6774">
                  <c:v>97152.6</c:v>
                </c:pt>
                <c:pt idx="6775">
                  <c:v>97150.1</c:v>
                </c:pt>
                <c:pt idx="6776">
                  <c:v>97147.5</c:v>
                </c:pt>
                <c:pt idx="6777">
                  <c:v>97145.7</c:v>
                </c:pt>
                <c:pt idx="6778">
                  <c:v>97142.1</c:v>
                </c:pt>
                <c:pt idx="6779">
                  <c:v>97138.2</c:v>
                </c:pt>
                <c:pt idx="6780">
                  <c:v>97134.2</c:v>
                </c:pt>
                <c:pt idx="6781">
                  <c:v>97131</c:v>
                </c:pt>
                <c:pt idx="6782">
                  <c:v>97127.6</c:v>
                </c:pt>
                <c:pt idx="6783">
                  <c:v>97124.2</c:v>
                </c:pt>
                <c:pt idx="6784">
                  <c:v>97118.1</c:v>
                </c:pt>
                <c:pt idx="6785">
                  <c:v>97114.2</c:v>
                </c:pt>
                <c:pt idx="6786">
                  <c:v>97110</c:v>
                </c:pt>
                <c:pt idx="6787">
                  <c:v>97103.9</c:v>
                </c:pt>
                <c:pt idx="6788">
                  <c:v>97100.7</c:v>
                </c:pt>
                <c:pt idx="6789">
                  <c:v>97095.7</c:v>
                </c:pt>
                <c:pt idx="6790">
                  <c:v>97086.6</c:v>
                </c:pt>
                <c:pt idx="6791">
                  <c:v>97078.9</c:v>
                </c:pt>
                <c:pt idx="6792">
                  <c:v>97074.8</c:v>
                </c:pt>
                <c:pt idx="6793">
                  <c:v>97068.6</c:v>
                </c:pt>
                <c:pt idx="6794">
                  <c:v>97059.9</c:v>
                </c:pt>
                <c:pt idx="6795">
                  <c:v>97048.5</c:v>
                </c:pt>
                <c:pt idx="6796">
                  <c:v>97041.5</c:v>
                </c:pt>
                <c:pt idx="6797">
                  <c:v>97031.8</c:v>
                </c:pt>
                <c:pt idx="6798">
                  <c:v>97024.3</c:v>
                </c:pt>
                <c:pt idx="6799">
                  <c:v>97014.1</c:v>
                </c:pt>
                <c:pt idx="6800">
                  <c:v>97006.3</c:v>
                </c:pt>
                <c:pt idx="6801">
                  <c:v>96993.1</c:v>
                </c:pt>
                <c:pt idx="6802">
                  <c:v>96985</c:v>
                </c:pt>
                <c:pt idx="6803">
                  <c:v>96976.8</c:v>
                </c:pt>
                <c:pt idx="6804">
                  <c:v>96971.3</c:v>
                </c:pt>
                <c:pt idx="6805">
                  <c:v>96957.4</c:v>
                </c:pt>
                <c:pt idx="6806">
                  <c:v>96946.2</c:v>
                </c:pt>
                <c:pt idx="6807">
                  <c:v>96934.9</c:v>
                </c:pt>
                <c:pt idx="6808">
                  <c:v>96926.399999999994</c:v>
                </c:pt>
                <c:pt idx="6809">
                  <c:v>96917.9</c:v>
                </c:pt>
                <c:pt idx="6810">
                  <c:v>96906.5</c:v>
                </c:pt>
                <c:pt idx="6811">
                  <c:v>96895.2</c:v>
                </c:pt>
                <c:pt idx="6812">
                  <c:v>96886.7</c:v>
                </c:pt>
                <c:pt idx="6813">
                  <c:v>96878.2</c:v>
                </c:pt>
                <c:pt idx="6814">
                  <c:v>96869.9</c:v>
                </c:pt>
                <c:pt idx="6815">
                  <c:v>96861.5</c:v>
                </c:pt>
                <c:pt idx="6816">
                  <c:v>96850.6</c:v>
                </c:pt>
                <c:pt idx="6817">
                  <c:v>96839.7</c:v>
                </c:pt>
                <c:pt idx="6818">
                  <c:v>96829.1</c:v>
                </c:pt>
                <c:pt idx="6819">
                  <c:v>96821.3</c:v>
                </c:pt>
                <c:pt idx="6820">
                  <c:v>96813.3</c:v>
                </c:pt>
                <c:pt idx="6821">
                  <c:v>96802.6</c:v>
                </c:pt>
                <c:pt idx="6822">
                  <c:v>96791.5</c:v>
                </c:pt>
                <c:pt idx="6823">
                  <c:v>96780.2</c:v>
                </c:pt>
                <c:pt idx="6824">
                  <c:v>96771.6</c:v>
                </c:pt>
                <c:pt idx="6825">
                  <c:v>96765.8</c:v>
                </c:pt>
                <c:pt idx="6826">
                  <c:v>96754.1</c:v>
                </c:pt>
                <c:pt idx="6827">
                  <c:v>96745.2</c:v>
                </c:pt>
                <c:pt idx="6828">
                  <c:v>96733.2</c:v>
                </c:pt>
                <c:pt idx="6829">
                  <c:v>96724.1</c:v>
                </c:pt>
                <c:pt idx="6830">
                  <c:v>96712</c:v>
                </c:pt>
                <c:pt idx="6831">
                  <c:v>96702.9</c:v>
                </c:pt>
                <c:pt idx="6832">
                  <c:v>96690.6</c:v>
                </c:pt>
                <c:pt idx="6833">
                  <c:v>96678.399999999994</c:v>
                </c:pt>
                <c:pt idx="6834">
                  <c:v>96669.3</c:v>
                </c:pt>
                <c:pt idx="6835">
                  <c:v>96657.1</c:v>
                </c:pt>
                <c:pt idx="6836">
                  <c:v>96651.1</c:v>
                </c:pt>
                <c:pt idx="6837">
                  <c:v>96639</c:v>
                </c:pt>
                <c:pt idx="6838">
                  <c:v>96630</c:v>
                </c:pt>
                <c:pt idx="6839">
                  <c:v>96618.2</c:v>
                </c:pt>
                <c:pt idx="6840">
                  <c:v>96609.4</c:v>
                </c:pt>
                <c:pt idx="6841">
                  <c:v>96597.8</c:v>
                </c:pt>
                <c:pt idx="6842">
                  <c:v>96589.3</c:v>
                </c:pt>
                <c:pt idx="6843">
                  <c:v>96578.1</c:v>
                </c:pt>
                <c:pt idx="6844">
                  <c:v>96569.9</c:v>
                </c:pt>
                <c:pt idx="6845">
                  <c:v>96556.5</c:v>
                </c:pt>
                <c:pt idx="6846">
                  <c:v>96548.7</c:v>
                </c:pt>
                <c:pt idx="6847">
                  <c:v>96543.6</c:v>
                </c:pt>
                <c:pt idx="6848">
                  <c:v>96533.7</c:v>
                </c:pt>
                <c:pt idx="6849">
                  <c:v>96526.5</c:v>
                </c:pt>
                <c:pt idx="6850">
                  <c:v>96514.9</c:v>
                </c:pt>
                <c:pt idx="6851">
                  <c:v>96510.5</c:v>
                </c:pt>
                <c:pt idx="6852">
                  <c:v>96502</c:v>
                </c:pt>
                <c:pt idx="6853">
                  <c:v>96497.9</c:v>
                </c:pt>
                <c:pt idx="6854">
                  <c:v>96490</c:v>
                </c:pt>
                <c:pt idx="6855">
                  <c:v>96480.6</c:v>
                </c:pt>
                <c:pt idx="6856">
                  <c:v>96473.2</c:v>
                </c:pt>
                <c:pt idx="6857">
                  <c:v>96469.6</c:v>
                </c:pt>
                <c:pt idx="6858">
                  <c:v>96464.3</c:v>
                </c:pt>
                <c:pt idx="6859">
                  <c:v>96457.3</c:v>
                </c:pt>
                <c:pt idx="6860">
                  <c:v>96452.2</c:v>
                </c:pt>
                <c:pt idx="6861">
                  <c:v>96443.8</c:v>
                </c:pt>
                <c:pt idx="6862">
                  <c:v>96440.5</c:v>
                </c:pt>
                <c:pt idx="6863">
                  <c:v>96435.6</c:v>
                </c:pt>
                <c:pt idx="6864">
                  <c:v>96430.8</c:v>
                </c:pt>
                <c:pt idx="6865">
                  <c:v>96426.1</c:v>
                </c:pt>
                <c:pt idx="6866">
                  <c:v>96418.3</c:v>
                </c:pt>
                <c:pt idx="6867">
                  <c:v>96412.3</c:v>
                </c:pt>
                <c:pt idx="6868">
                  <c:v>96407.8</c:v>
                </c:pt>
                <c:pt idx="6869">
                  <c:v>96404.9</c:v>
                </c:pt>
                <c:pt idx="6870">
                  <c:v>96399</c:v>
                </c:pt>
                <c:pt idx="6871">
                  <c:v>96393.3</c:v>
                </c:pt>
                <c:pt idx="6872">
                  <c:v>96387.7</c:v>
                </c:pt>
                <c:pt idx="6873">
                  <c:v>96383.5</c:v>
                </c:pt>
                <c:pt idx="6874">
                  <c:v>96379.4</c:v>
                </c:pt>
                <c:pt idx="6875">
                  <c:v>96376.7</c:v>
                </c:pt>
                <c:pt idx="6876">
                  <c:v>96371.3</c:v>
                </c:pt>
                <c:pt idx="6877">
                  <c:v>96367.3</c:v>
                </c:pt>
                <c:pt idx="6878">
                  <c:v>96362</c:v>
                </c:pt>
                <c:pt idx="6879">
                  <c:v>96358.1</c:v>
                </c:pt>
                <c:pt idx="6880">
                  <c:v>96354.2</c:v>
                </c:pt>
                <c:pt idx="6881">
                  <c:v>96350.3</c:v>
                </c:pt>
                <c:pt idx="6882">
                  <c:v>96345.2</c:v>
                </c:pt>
                <c:pt idx="6883">
                  <c:v>96338.9</c:v>
                </c:pt>
                <c:pt idx="6884">
                  <c:v>96336.3</c:v>
                </c:pt>
                <c:pt idx="6885">
                  <c:v>96332.5</c:v>
                </c:pt>
                <c:pt idx="6886">
                  <c:v>96328.8</c:v>
                </c:pt>
                <c:pt idx="6887">
                  <c:v>96325</c:v>
                </c:pt>
                <c:pt idx="6888">
                  <c:v>96322.5</c:v>
                </c:pt>
                <c:pt idx="6889">
                  <c:v>96318.8</c:v>
                </c:pt>
                <c:pt idx="6890">
                  <c:v>96316.3</c:v>
                </c:pt>
                <c:pt idx="6891">
                  <c:v>96277.9</c:v>
                </c:pt>
                <c:pt idx="6892">
                  <c:v>96264.2</c:v>
                </c:pt>
                <c:pt idx="6893">
                  <c:v>96258.8</c:v>
                </c:pt>
                <c:pt idx="6894">
                  <c:v>96256.1</c:v>
                </c:pt>
                <c:pt idx="6895">
                  <c:v>96250.8</c:v>
                </c:pt>
                <c:pt idx="6896">
                  <c:v>96248.2</c:v>
                </c:pt>
                <c:pt idx="6897">
                  <c:v>96243</c:v>
                </c:pt>
                <c:pt idx="6898">
                  <c:v>96239.1</c:v>
                </c:pt>
                <c:pt idx="6899">
                  <c:v>96235.4</c:v>
                </c:pt>
                <c:pt idx="6900">
                  <c:v>96232.9</c:v>
                </c:pt>
                <c:pt idx="6901">
                  <c:v>96228.1</c:v>
                </c:pt>
                <c:pt idx="6902">
                  <c:v>96225.7</c:v>
                </c:pt>
                <c:pt idx="6903">
                  <c:v>96220</c:v>
                </c:pt>
                <c:pt idx="6904">
                  <c:v>96216.7</c:v>
                </c:pt>
                <c:pt idx="6905">
                  <c:v>96213.6</c:v>
                </c:pt>
                <c:pt idx="6906">
                  <c:v>96210.5</c:v>
                </c:pt>
                <c:pt idx="6907">
                  <c:v>96207.6</c:v>
                </c:pt>
                <c:pt idx="6908">
                  <c:v>96205.8</c:v>
                </c:pt>
                <c:pt idx="6909">
                  <c:v>96201.4</c:v>
                </c:pt>
                <c:pt idx="6910">
                  <c:v>96198.2</c:v>
                </c:pt>
                <c:pt idx="6911">
                  <c:v>96196.7</c:v>
                </c:pt>
                <c:pt idx="6912">
                  <c:v>96195.3</c:v>
                </c:pt>
                <c:pt idx="6913">
                  <c:v>96193.3</c:v>
                </c:pt>
                <c:pt idx="6914">
                  <c:v>96191</c:v>
                </c:pt>
                <c:pt idx="6915">
                  <c:v>96189.5</c:v>
                </c:pt>
                <c:pt idx="6916">
                  <c:v>96188.1</c:v>
                </c:pt>
                <c:pt idx="6917">
                  <c:v>96187</c:v>
                </c:pt>
                <c:pt idx="6918">
                  <c:v>96185.8</c:v>
                </c:pt>
                <c:pt idx="6919">
                  <c:v>96185.3</c:v>
                </c:pt>
                <c:pt idx="6920">
                  <c:v>96184.3</c:v>
                </c:pt>
                <c:pt idx="6921">
                  <c:v>96183.6</c:v>
                </c:pt>
                <c:pt idx="6922">
                  <c:v>96182.6</c:v>
                </c:pt>
                <c:pt idx="6923">
                  <c:v>96182.2</c:v>
                </c:pt>
                <c:pt idx="6924">
                  <c:v>96181.5</c:v>
                </c:pt>
                <c:pt idx="6925">
                  <c:v>96180.800000000003</c:v>
                </c:pt>
                <c:pt idx="6926">
                  <c:v>96180.1</c:v>
                </c:pt>
                <c:pt idx="6927">
                  <c:v>96179.3</c:v>
                </c:pt>
                <c:pt idx="6928">
                  <c:v>96178.7</c:v>
                </c:pt>
                <c:pt idx="6929">
                  <c:v>96178.3</c:v>
                </c:pt>
                <c:pt idx="6930">
                  <c:v>96177.5</c:v>
                </c:pt>
                <c:pt idx="6931">
                  <c:v>96177.1</c:v>
                </c:pt>
                <c:pt idx="6932">
                  <c:v>96176.5</c:v>
                </c:pt>
                <c:pt idx="6933">
                  <c:v>96175.8</c:v>
                </c:pt>
                <c:pt idx="6934">
                  <c:v>96175.1</c:v>
                </c:pt>
                <c:pt idx="6935">
                  <c:v>96174.6</c:v>
                </c:pt>
                <c:pt idx="6936">
                  <c:v>96174.2</c:v>
                </c:pt>
                <c:pt idx="6937">
                  <c:v>96173.8</c:v>
                </c:pt>
                <c:pt idx="6938">
                  <c:v>96173.3</c:v>
                </c:pt>
                <c:pt idx="6939">
                  <c:v>96172.9</c:v>
                </c:pt>
                <c:pt idx="6940">
                  <c:v>96172.4</c:v>
                </c:pt>
                <c:pt idx="6941">
                  <c:v>96171.9</c:v>
                </c:pt>
                <c:pt idx="6942">
                  <c:v>96171.7</c:v>
                </c:pt>
                <c:pt idx="6943">
                  <c:v>96171.3</c:v>
                </c:pt>
                <c:pt idx="6944">
                  <c:v>96171</c:v>
                </c:pt>
                <c:pt idx="6945">
                  <c:v>96170.7</c:v>
                </c:pt>
                <c:pt idx="6946">
                  <c:v>96170.3</c:v>
                </c:pt>
                <c:pt idx="6947">
                  <c:v>96169.9</c:v>
                </c:pt>
                <c:pt idx="6948">
                  <c:v>96169.8</c:v>
                </c:pt>
                <c:pt idx="6949">
                  <c:v>96169.600000000006</c:v>
                </c:pt>
                <c:pt idx="6950">
                  <c:v>96169.4</c:v>
                </c:pt>
                <c:pt idx="6951">
                  <c:v>96169.2</c:v>
                </c:pt>
                <c:pt idx="6952">
                  <c:v>96169</c:v>
                </c:pt>
                <c:pt idx="6953">
                  <c:v>96168.9</c:v>
                </c:pt>
                <c:pt idx="6954">
                  <c:v>96168.9</c:v>
                </c:pt>
                <c:pt idx="6955">
                  <c:v>96168.8</c:v>
                </c:pt>
                <c:pt idx="6956">
                  <c:v>96168.8</c:v>
                </c:pt>
                <c:pt idx="6957">
                  <c:v>96168.7</c:v>
                </c:pt>
                <c:pt idx="6958">
                  <c:v>96168.9</c:v>
                </c:pt>
                <c:pt idx="6959">
                  <c:v>96169</c:v>
                </c:pt>
                <c:pt idx="6960">
                  <c:v>96169.600000000006</c:v>
                </c:pt>
                <c:pt idx="6961">
                  <c:v>96170.1</c:v>
                </c:pt>
                <c:pt idx="6962">
                  <c:v>96170.5</c:v>
                </c:pt>
                <c:pt idx="6963">
                  <c:v>96171.6</c:v>
                </c:pt>
                <c:pt idx="6964">
                  <c:v>96172.800000000003</c:v>
                </c:pt>
                <c:pt idx="6965">
                  <c:v>96173.8</c:v>
                </c:pt>
                <c:pt idx="6966">
                  <c:v>96175</c:v>
                </c:pt>
                <c:pt idx="6967">
                  <c:v>96176.2</c:v>
                </c:pt>
                <c:pt idx="6968">
                  <c:v>96177</c:v>
                </c:pt>
                <c:pt idx="6969">
                  <c:v>96178.3</c:v>
                </c:pt>
                <c:pt idx="6970">
                  <c:v>96179.7</c:v>
                </c:pt>
                <c:pt idx="6971">
                  <c:v>96181.7</c:v>
                </c:pt>
                <c:pt idx="6972">
                  <c:v>96183.2</c:v>
                </c:pt>
                <c:pt idx="6973">
                  <c:v>96184.7</c:v>
                </c:pt>
                <c:pt idx="6974">
                  <c:v>96185.8</c:v>
                </c:pt>
                <c:pt idx="6975">
                  <c:v>96187.9</c:v>
                </c:pt>
                <c:pt idx="6976">
                  <c:v>96190</c:v>
                </c:pt>
                <c:pt idx="6977">
                  <c:v>96191.6</c:v>
                </c:pt>
                <c:pt idx="6978">
                  <c:v>96192.7</c:v>
                </c:pt>
                <c:pt idx="6979">
                  <c:v>96194.8</c:v>
                </c:pt>
                <c:pt idx="6980">
                  <c:v>96195.8</c:v>
                </c:pt>
                <c:pt idx="6981">
                  <c:v>96196.800000000003</c:v>
                </c:pt>
                <c:pt idx="6982">
                  <c:v>96198.8</c:v>
                </c:pt>
                <c:pt idx="6983">
                  <c:v>96200.3</c:v>
                </c:pt>
                <c:pt idx="6984">
                  <c:v>96201.7</c:v>
                </c:pt>
                <c:pt idx="6985">
                  <c:v>96203</c:v>
                </c:pt>
                <c:pt idx="6986">
                  <c:v>96204.3</c:v>
                </c:pt>
                <c:pt idx="6987">
                  <c:v>96205.5</c:v>
                </c:pt>
                <c:pt idx="6988">
                  <c:v>96206.6</c:v>
                </c:pt>
                <c:pt idx="6989">
                  <c:v>96207.9</c:v>
                </c:pt>
                <c:pt idx="6990">
                  <c:v>96208.8</c:v>
                </c:pt>
                <c:pt idx="6991">
                  <c:v>96209.5</c:v>
                </c:pt>
                <c:pt idx="6992">
                  <c:v>96210.2</c:v>
                </c:pt>
                <c:pt idx="6993">
                  <c:v>96210.7</c:v>
                </c:pt>
                <c:pt idx="6994">
                  <c:v>96211.199999999997</c:v>
                </c:pt>
                <c:pt idx="6995">
                  <c:v>96211.4</c:v>
                </c:pt>
                <c:pt idx="6996">
                  <c:v>96211.4</c:v>
                </c:pt>
                <c:pt idx="6997">
                  <c:v>96211.3</c:v>
                </c:pt>
                <c:pt idx="6998">
                  <c:v>96210.7</c:v>
                </c:pt>
                <c:pt idx="6999">
                  <c:v>96210.3</c:v>
                </c:pt>
                <c:pt idx="7000">
                  <c:v>96209.2</c:v>
                </c:pt>
                <c:pt idx="7001">
                  <c:v>96208.1</c:v>
                </c:pt>
                <c:pt idx="7002">
                  <c:v>96206.3</c:v>
                </c:pt>
                <c:pt idx="7003">
                  <c:v>96204.800000000003</c:v>
                </c:pt>
                <c:pt idx="7004">
                  <c:v>96203</c:v>
                </c:pt>
                <c:pt idx="7005">
                  <c:v>96201.1</c:v>
                </c:pt>
                <c:pt idx="7006">
                  <c:v>96199</c:v>
                </c:pt>
                <c:pt idx="7007">
                  <c:v>96195.9</c:v>
                </c:pt>
                <c:pt idx="7008">
                  <c:v>96193.4</c:v>
                </c:pt>
                <c:pt idx="7009">
                  <c:v>96191.7</c:v>
                </c:pt>
                <c:pt idx="7010">
                  <c:v>96188</c:v>
                </c:pt>
                <c:pt idx="7011">
                  <c:v>96186.1</c:v>
                </c:pt>
                <c:pt idx="7012">
                  <c:v>96183.1</c:v>
                </c:pt>
                <c:pt idx="7013">
                  <c:v>96178.9</c:v>
                </c:pt>
                <c:pt idx="7014">
                  <c:v>96175.7</c:v>
                </c:pt>
                <c:pt idx="7015">
                  <c:v>96172.3</c:v>
                </c:pt>
                <c:pt idx="7016">
                  <c:v>96167.6</c:v>
                </c:pt>
                <c:pt idx="7017">
                  <c:v>96165.2</c:v>
                </c:pt>
                <c:pt idx="7018">
                  <c:v>96160.3</c:v>
                </c:pt>
                <c:pt idx="7019">
                  <c:v>96156.6</c:v>
                </c:pt>
                <c:pt idx="7020">
                  <c:v>96151.4</c:v>
                </c:pt>
                <c:pt idx="7021">
                  <c:v>96147.5</c:v>
                </c:pt>
                <c:pt idx="7022">
                  <c:v>96143.5</c:v>
                </c:pt>
                <c:pt idx="7023">
                  <c:v>96140.9</c:v>
                </c:pt>
                <c:pt idx="7024">
                  <c:v>96135.5</c:v>
                </c:pt>
                <c:pt idx="7025">
                  <c:v>96131.4</c:v>
                </c:pt>
                <c:pt idx="7026">
                  <c:v>96125.9</c:v>
                </c:pt>
                <c:pt idx="7027">
                  <c:v>96123.199999999997</c:v>
                </c:pt>
                <c:pt idx="7028">
                  <c:v>96117.7</c:v>
                </c:pt>
                <c:pt idx="7029">
                  <c:v>96113.5</c:v>
                </c:pt>
                <c:pt idx="7030">
                  <c:v>96109.4</c:v>
                </c:pt>
                <c:pt idx="7031">
                  <c:v>96103.9</c:v>
                </c:pt>
                <c:pt idx="7032">
                  <c:v>96098.5</c:v>
                </c:pt>
                <c:pt idx="7033">
                  <c:v>96095.8</c:v>
                </c:pt>
                <c:pt idx="7034">
                  <c:v>96090.4</c:v>
                </c:pt>
                <c:pt idx="7035">
                  <c:v>96087.5</c:v>
                </c:pt>
                <c:pt idx="7036">
                  <c:v>96081.4</c:v>
                </c:pt>
                <c:pt idx="7037">
                  <c:v>96076.5</c:v>
                </c:pt>
                <c:pt idx="7038">
                  <c:v>96069.6</c:v>
                </c:pt>
                <c:pt idx="7039">
                  <c:v>96064.2</c:v>
                </c:pt>
                <c:pt idx="7040">
                  <c:v>96056.6</c:v>
                </c:pt>
                <c:pt idx="7041">
                  <c:v>96050.8</c:v>
                </c:pt>
                <c:pt idx="7042">
                  <c:v>96042.6</c:v>
                </c:pt>
                <c:pt idx="7043">
                  <c:v>96036.4</c:v>
                </c:pt>
                <c:pt idx="7044">
                  <c:v>96027.8</c:v>
                </c:pt>
                <c:pt idx="7045">
                  <c:v>96021.2</c:v>
                </c:pt>
                <c:pt idx="7046">
                  <c:v>96014.5</c:v>
                </c:pt>
                <c:pt idx="7047">
                  <c:v>96005.4</c:v>
                </c:pt>
                <c:pt idx="7048">
                  <c:v>95998.5</c:v>
                </c:pt>
                <c:pt idx="7049">
                  <c:v>95989.1</c:v>
                </c:pt>
                <c:pt idx="7050">
                  <c:v>95979.7</c:v>
                </c:pt>
                <c:pt idx="7051">
                  <c:v>95972.6</c:v>
                </c:pt>
                <c:pt idx="7052">
                  <c:v>95965.5</c:v>
                </c:pt>
                <c:pt idx="7053">
                  <c:v>95955.9</c:v>
                </c:pt>
                <c:pt idx="7054">
                  <c:v>95948.800000000003</c:v>
                </c:pt>
                <c:pt idx="7055">
                  <c:v>95939.3</c:v>
                </c:pt>
                <c:pt idx="7056">
                  <c:v>95932.3</c:v>
                </c:pt>
                <c:pt idx="7057">
                  <c:v>95925.3</c:v>
                </c:pt>
                <c:pt idx="7058">
                  <c:v>95815.2</c:v>
                </c:pt>
                <c:pt idx="7059">
                  <c:v>95810.6</c:v>
                </c:pt>
                <c:pt idx="7060">
                  <c:v>95804.5</c:v>
                </c:pt>
                <c:pt idx="7061">
                  <c:v>95801.5</c:v>
                </c:pt>
                <c:pt idx="7062">
                  <c:v>95795.5</c:v>
                </c:pt>
                <c:pt idx="7063">
                  <c:v>95789.6</c:v>
                </c:pt>
                <c:pt idx="7064">
                  <c:v>95785.3</c:v>
                </c:pt>
                <c:pt idx="7065">
                  <c:v>95781</c:v>
                </c:pt>
                <c:pt idx="7066">
                  <c:v>95778.1</c:v>
                </c:pt>
                <c:pt idx="7067">
                  <c:v>95772.4</c:v>
                </c:pt>
                <c:pt idx="7068">
                  <c:v>95768.3</c:v>
                </c:pt>
                <c:pt idx="7069">
                  <c:v>95764.1</c:v>
                </c:pt>
                <c:pt idx="7070">
                  <c:v>95758.6</c:v>
                </c:pt>
                <c:pt idx="7071">
                  <c:v>95755.9</c:v>
                </c:pt>
                <c:pt idx="7072">
                  <c:v>95750.6</c:v>
                </c:pt>
                <c:pt idx="7073">
                  <c:v>95747.9</c:v>
                </c:pt>
                <c:pt idx="7074">
                  <c:v>95741.4</c:v>
                </c:pt>
                <c:pt idx="7075">
                  <c:v>95737.5</c:v>
                </c:pt>
                <c:pt idx="7076">
                  <c:v>95733.7</c:v>
                </c:pt>
                <c:pt idx="7077">
                  <c:v>95729.9</c:v>
                </c:pt>
                <c:pt idx="7078">
                  <c:v>95726.1</c:v>
                </c:pt>
                <c:pt idx="7079">
                  <c:v>95722.4</c:v>
                </c:pt>
                <c:pt idx="7080">
                  <c:v>95717.5</c:v>
                </c:pt>
                <c:pt idx="7081">
                  <c:v>95713.9</c:v>
                </c:pt>
                <c:pt idx="7082">
                  <c:v>95711.5</c:v>
                </c:pt>
                <c:pt idx="7083">
                  <c:v>95707.9</c:v>
                </c:pt>
                <c:pt idx="7084">
                  <c:v>95704.4</c:v>
                </c:pt>
                <c:pt idx="7085">
                  <c:v>95699.7</c:v>
                </c:pt>
                <c:pt idx="7086">
                  <c:v>95696.3</c:v>
                </c:pt>
                <c:pt idx="7087">
                  <c:v>95691.8</c:v>
                </c:pt>
                <c:pt idx="7088">
                  <c:v>95688.4</c:v>
                </c:pt>
                <c:pt idx="7089">
                  <c:v>95685.1</c:v>
                </c:pt>
                <c:pt idx="7090">
                  <c:v>95681.8</c:v>
                </c:pt>
                <c:pt idx="7091">
                  <c:v>95677.5</c:v>
                </c:pt>
                <c:pt idx="7092">
                  <c:v>95673.2</c:v>
                </c:pt>
                <c:pt idx="7093">
                  <c:v>95671.1</c:v>
                </c:pt>
                <c:pt idx="7094">
                  <c:v>95668</c:v>
                </c:pt>
                <c:pt idx="7095">
                  <c:v>95666</c:v>
                </c:pt>
                <c:pt idx="7096">
                  <c:v>95662</c:v>
                </c:pt>
                <c:pt idx="7097">
                  <c:v>95659</c:v>
                </c:pt>
                <c:pt idx="7098">
                  <c:v>95655.1</c:v>
                </c:pt>
                <c:pt idx="7099">
                  <c:v>95653.1</c:v>
                </c:pt>
                <c:pt idx="7100">
                  <c:v>95649.3</c:v>
                </c:pt>
                <c:pt idx="7101">
                  <c:v>95646.399999999994</c:v>
                </c:pt>
                <c:pt idx="7102">
                  <c:v>95643.6</c:v>
                </c:pt>
                <c:pt idx="7103">
                  <c:v>95639.9</c:v>
                </c:pt>
                <c:pt idx="7104">
                  <c:v>95637.2</c:v>
                </c:pt>
                <c:pt idx="7105">
                  <c:v>95633.5</c:v>
                </c:pt>
                <c:pt idx="7106">
                  <c:v>95631.7</c:v>
                </c:pt>
                <c:pt idx="7107">
                  <c:v>95629</c:v>
                </c:pt>
                <c:pt idx="7108">
                  <c:v>95625.5</c:v>
                </c:pt>
                <c:pt idx="7109">
                  <c:v>95622.8</c:v>
                </c:pt>
                <c:pt idx="7110">
                  <c:v>95620.2</c:v>
                </c:pt>
                <c:pt idx="7111">
                  <c:v>95617.600000000006</c:v>
                </c:pt>
                <c:pt idx="7112">
                  <c:v>95615.8</c:v>
                </c:pt>
                <c:pt idx="7113">
                  <c:v>95612.4</c:v>
                </c:pt>
                <c:pt idx="7114">
                  <c:v>95609.8</c:v>
                </c:pt>
                <c:pt idx="7115">
                  <c:v>95606.3</c:v>
                </c:pt>
                <c:pt idx="7116">
                  <c:v>95602.9</c:v>
                </c:pt>
                <c:pt idx="7117">
                  <c:v>95601.2</c:v>
                </c:pt>
                <c:pt idx="7118">
                  <c:v>95599.5</c:v>
                </c:pt>
                <c:pt idx="7119">
                  <c:v>95596.1</c:v>
                </c:pt>
                <c:pt idx="7120">
                  <c:v>95593.5</c:v>
                </c:pt>
                <c:pt idx="7121">
                  <c:v>95590.9</c:v>
                </c:pt>
                <c:pt idx="7122">
                  <c:v>95587.5</c:v>
                </c:pt>
                <c:pt idx="7123">
                  <c:v>95585.8</c:v>
                </c:pt>
                <c:pt idx="7124">
                  <c:v>95583.2</c:v>
                </c:pt>
                <c:pt idx="7125">
                  <c:v>95580.6</c:v>
                </c:pt>
                <c:pt idx="7126">
                  <c:v>95577.1</c:v>
                </c:pt>
                <c:pt idx="7127">
                  <c:v>95573.6</c:v>
                </c:pt>
                <c:pt idx="7128">
                  <c:v>95571</c:v>
                </c:pt>
                <c:pt idx="7129">
                  <c:v>95568.4</c:v>
                </c:pt>
                <c:pt idx="7130">
                  <c:v>95565.9</c:v>
                </c:pt>
                <c:pt idx="7131">
                  <c:v>95563.5</c:v>
                </c:pt>
                <c:pt idx="7132">
                  <c:v>95560.3</c:v>
                </c:pt>
                <c:pt idx="7133">
                  <c:v>95557.9</c:v>
                </c:pt>
                <c:pt idx="7134">
                  <c:v>95554.9</c:v>
                </c:pt>
                <c:pt idx="7135">
                  <c:v>95553.4</c:v>
                </c:pt>
                <c:pt idx="7136">
                  <c:v>95551.1</c:v>
                </c:pt>
                <c:pt idx="7137">
                  <c:v>95548.2</c:v>
                </c:pt>
                <c:pt idx="7138">
                  <c:v>95546</c:v>
                </c:pt>
                <c:pt idx="7139">
                  <c:v>95543.1</c:v>
                </c:pt>
                <c:pt idx="7140">
                  <c:v>95541.6</c:v>
                </c:pt>
                <c:pt idx="7141">
                  <c:v>95538.7</c:v>
                </c:pt>
                <c:pt idx="7142">
                  <c:v>95536.6</c:v>
                </c:pt>
                <c:pt idx="7143">
                  <c:v>95534.399999999994</c:v>
                </c:pt>
                <c:pt idx="7144">
                  <c:v>95530.7</c:v>
                </c:pt>
                <c:pt idx="7145">
                  <c:v>95529.3</c:v>
                </c:pt>
                <c:pt idx="7146">
                  <c:v>95527</c:v>
                </c:pt>
                <c:pt idx="7147">
                  <c:v>95524.800000000003</c:v>
                </c:pt>
                <c:pt idx="7148">
                  <c:v>95521.7</c:v>
                </c:pt>
                <c:pt idx="7149">
                  <c:v>95519.4</c:v>
                </c:pt>
                <c:pt idx="7150">
                  <c:v>95517</c:v>
                </c:pt>
                <c:pt idx="7151">
                  <c:v>95513.8</c:v>
                </c:pt>
                <c:pt idx="7152">
                  <c:v>95512.1</c:v>
                </c:pt>
                <c:pt idx="7153">
                  <c:v>95508.800000000003</c:v>
                </c:pt>
                <c:pt idx="7154">
                  <c:v>95506.2</c:v>
                </c:pt>
                <c:pt idx="7155">
                  <c:v>95502.6</c:v>
                </c:pt>
                <c:pt idx="7156">
                  <c:v>95498.9</c:v>
                </c:pt>
                <c:pt idx="7157">
                  <c:v>95497.1</c:v>
                </c:pt>
                <c:pt idx="7158">
                  <c:v>95494.2</c:v>
                </c:pt>
                <c:pt idx="7159">
                  <c:v>95491.199999999997</c:v>
                </c:pt>
                <c:pt idx="7160">
                  <c:v>95488.1</c:v>
                </c:pt>
                <c:pt idx="7161">
                  <c:v>95483.8</c:v>
                </c:pt>
                <c:pt idx="7162">
                  <c:v>95479.4</c:v>
                </c:pt>
                <c:pt idx="7163">
                  <c:v>95407.9</c:v>
                </c:pt>
                <c:pt idx="7164">
                  <c:v>95400.5</c:v>
                </c:pt>
                <c:pt idx="7165">
                  <c:v>95392.8</c:v>
                </c:pt>
                <c:pt idx="7166">
                  <c:v>95386.9</c:v>
                </c:pt>
                <c:pt idx="7167">
                  <c:v>95378.7</c:v>
                </c:pt>
                <c:pt idx="7168">
                  <c:v>95372.4</c:v>
                </c:pt>
                <c:pt idx="7169">
                  <c:v>95363.8</c:v>
                </c:pt>
                <c:pt idx="7170">
                  <c:v>95357.2</c:v>
                </c:pt>
                <c:pt idx="7171">
                  <c:v>95348.1</c:v>
                </c:pt>
                <c:pt idx="7172">
                  <c:v>95338.7</c:v>
                </c:pt>
                <c:pt idx="7173">
                  <c:v>95331.5</c:v>
                </c:pt>
                <c:pt idx="7174">
                  <c:v>95324.1</c:v>
                </c:pt>
                <c:pt idx="7175">
                  <c:v>95316.5</c:v>
                </c:pt>
                <c:pt idx="7176">
                  <c:v>95306.2</c:v>
                </c:pt>
                <c:pt idx="7177">
                  <c:v>95298.2</c:v>
                </c:pt>
                <c:pt idx="7178">
                  <c:v>95290.1</c:v>
                </c:pt>
                <c:pt idx="7179">
                  <c:v>95279</c:v>
                </c:pt>
                <c:pt idx="7180">
                  <c:v>95273.3</c:v>
                </c:pt>
                <c:pt idx="7181">
                  <c:v>95261.8</c:v>
                </c:pt>
                <c:pt idx="7182">
                  <c:v>95246.9</c:v>
                </c:pt>
                <c:pt idx="7183">
                  <c:v>95240.7</c:v>
                </c:pt>
                <c:pt idx="7184">
                  <c:v>95226.7</c:v>
                </c:pt>
                <c:pt idx="7185">
                  <c:v>95214.5</c:v>
                </c:pt>
                <c:pt idx="7186">
                  <c:v>95201.1</c:v>
                </c:pt>
                <c:pt idx="7187">
                  <c:v>95181.6</c:v>
                </c:pt>
                <c:pt idx="7188">
                  <c:v>95160.4</c:v>
                </c:pt>
                <c:pt idx="7189">
                  <c:v>95143.6</c:v>
                </c:pt>
                <c:pt idx="7190">
                  <c:v>95132.1</c:v>
                </c:pt>
                <c:pt idx="7191">
                  <c:v>95114.3</c:v>
                </c:pt>
                <c:pt idx="7192">
                  <c:v>95089.8</c:v>
                </c:pt>
                <c:pt idx="7193">
                  <c:v>95064.9</c:v>
                </c:pt>
                <c:pt idx="7194">
                  <c:v>95046.1</c:v>
                </c:pt>
                <c:pt idx="7195">
                  <c:v>95027.3</c:v>
                </c:pt>
                <c:pt idx="7196">
                  <c:v>95008.7</c:v>
                </c:pt>
                <c:pt idx="7197">
                  <c:v>94984.2</c:v>
                </c:pt>
                <c:pt idx="7198">
                  <c:v>94960.6</c:v>
                </c:pt>
                <c:pt idx="7199">
                  <c:v>94937.9</c:v>
                </c:pt>
                <c:pt idx="7200">
                  <c:v>94927.1</c:v>
                </c:pt>
                <c:pt idx="7201">
                  <c:v>94906.6</c:v>
                </c:pt>
                <c:pt idx="7202">
                  <c:v>94892.4</c:v>
                </c:pt>
                <c:pt idx="7203">
                  <c:v>94879.4</c:v>
                </c:pt>
                <c:pt idx="7204">
                  <c:v>94867.6</c:v>
                </c:pt>
                <c:pt idx="7205">
                  <c:v>94857.1</c:v>
                </c:pt>
                <c:pt idx="7206">
                  <c:v>94847.3</c:v>
                </c:pt>
                <c:pt idx="7207">
                  <c:v>94834.9</c:v>
                </c:pt>
                <c:pt idx="7208">
                  <c:v>94825.9</c:v>
                </c:pt>
                <c:pt idx="7209">
                  <c:v>94814.5</c:v>
                </c:pt>
                <c:pt idx="7210">
                  <c:v>94806.3</c:v>
                </c:pt>
                <c:pt idx="7211">
                  <c:v>94798.3</c:v>
                </c:pt>
                <c:pt idx="7212">
                  <c:v>94788.2</c:v>
                </c:pt>
                <c:pt idx="7213">
                  <c:v>94780.800000000003</c:v>
                </c:pt>
                <c:pt idx="7214">
                  <c:v>94771.4</c:v>
                </c:pt>
                <c:pt idx="7215">
                  <c:v>94764.5</c:v>
                </c:pt>
                <c:pt idx="7216">
                  <c:v>94755.7</c:v>
                </c:pt>
                <c:pt idx="7217">
                  <c:v>94751.4</c:v>
                </c:pt>
                <c:pt idx="7218">
                  <c:v>94745</c:v>
                </c:pt>
                <c:pt idx="7219">
                  <c:v>94736.7</c:v>
                </c:pt>
                <c:pt idx="7220">
                  <c:v>94730.7</c:v>
                </c:pt>
                <c:pt idx="7221">
                  <c:v>94722.7</c:v>
                </c:pt>
                <c:pt idx="7222">
                  <c:v>94716.800000000003</c:v>
                </c:pt>
                <c:pt idx="7223">
                  <c:v>94710.9</c:v>
                </c:pt>
                <c:pt idx="7224">
                  <c:v>94703.1</c:v>
                </c:pt>
                <c:pt idx="7225">
                  <c:v>94695.3</c:v>
                </c:pt>
                <c:pt idx="7226">
                  <c:v>94689.5</c:v>
                </c:pt>
                <c:pt idx="7227">
                  <c:v>94681.600000000006</c:v>
                </c:pt>
                <c:pt idx="7228">
                  <c:v>94677.6</c:v>
                </c:pt>
                <c:pt idx="7229">
                  <c:v>94669.5</c:v>
                </c:pt>
                <c:pt idx="7230">
                  <c:v>94663.3</c:v>
                </c:pt>
                <c:pt idx="7231">
                  <c:v>94657.1</c:v>
                </c:pt>
                <c:pt idx="7232">
                  <c:v>94648.4</c:v>
                </c:pt>
                <c:pt idx="7233">
                  <c:v>94644</c:v>
                </c:pt>
                <c:pt idx="7234">
                  <c:v>94635</c:v>
                </c:pt>
                <c:pt idx="7235">
                  <c:v>94625.600000000006</c:v>
                </c:pt>
                <c:pt idx="7236">
                  <c:v>94615.8</c:v>
                </c:pt>
                <c:pt idx="7237">
                  <c:v>94608.1</c:v>
                </c:pt>
                <c:pt idx="7238">
                  <c:v>94600.2</c:v>
                </c:pt>
                <c:pt idx="7239">
                  <c:v>94592.1</c:v>
                </c:pt>
                <c:pt idx="7240">
                  <c:v>94583.6</c:v>
                </c:pt>
                <c:pt idx="7241">
                  <c:v>94568.7</c:v>
                </c:pt>
                <c:pt idx="7242">
                  <c:v>94559.2</c:v>
                </c:pt>
                <c:pt idx="7243">
                  <c:v>94549.4</c:v>
                </c:pt>
                <c:pt idx="7244">
                  <c:v>94539.1</c:v>
                </c:pt>
                <c:pt idx="7245">
                  <c:v>94532.1</c:v>
                </c:pt>
                <c:pt idx="7246">
                  <c:v>94470.8</c:v>
                </c:pt>
                <c:pt idx="7247">
                  <c:v>94403</c:v>
                </c:pt>
                <c:pt idx="7248">
                  <c:v>94376.6</c:v>
                </c:pt>
                <c:pt idx="7249">
                  <c:v>94354.4</c:v>
                </c:pt>
                <c:pt idx="7250">
                  <c:v>94341.1</c:v>
                </c:pt>
                <c:pt idx="7251">
                  <c:v>94323.3</c:v>
                </c:pt>
                <c:pt idx="7252">
                  <c:v>94309.9</c:v>
                </c:pt>
                <c:pt idx="7253">
                  <c:v>94296.6</c:v>
                </c:pt>
                <c:pt idx="7254">
                  <c:v>94279</c:v>
                </c:pt>
                <c:pt idx="7255">
                  <c:v>94261.6</c:v>
                </c:pt>
                <c:pt idx="7256">
                  <c:v>94253</c:v>
                </c:pt>
                <c:pt idx="7257">
                  <c:v>94240.1</c:v>
                </c:pt>
                <c:pt idx="7258">
                  <c:v>94223.3</c:v>
                </c:pt>
                <c:pt idx="7259">
                  <c:v>94210.9</c:v>
                </c:pt>
                <c:pt idx="7260">
                  <c:v>94194.7</c:v>
                </c:pt>
                <c:pt idx="7261">
                  <c:v>94182.8</c:v>
                </c:pt>
                <c:pt idx="7262">
                  <c:v>94171.199999999997</c:v>
                </c:pt>
                <c:pt idx="7263">
                  <c:v>94156.2</c:v>
                </c:pt>
                <c:pt idx="7264">
                  <c:v>94141.8</c:v>
                </c:pt>
                <c:pt idx="7265">
                  <c:v>94128</c:v>
                </c:pt>
                <c:pt idx="7266">
                  <c:v>94121.3</c:v>
                </c:pt>
                <c:pt idx="7267">
                  <c:v>94108.3</c:v>
                </c:pt>
                <c:pt idx="7268">
                  <c:v>94098.9</c:v>
                </c:pt>
                <c:pt idx="7269">
                  <c:v>94089.7</c:v>
                </c:pt>
                <c:pt idx="7270">
                  <c:v>94080.7</c:v>
                </c:pt>
                <c:pt idx="7271">
                  <c:v>94068.9</c:v>
                </c:pt>
                <c:pt idx="7272">
                  <c:v>94060.3</c:v>
                </c:pt>
                <c:pt idx="7273">
                  <c:v>94051.9</c:v>
                </c:pt>
                <c:pt idx="7274">
                  <c:v>94043.6</c:v>
                </c:pt>
                <c:pt idx="7275">
                  <c:v>94030</c:v>
                </c:pt>
                <c:pt idx="7276">
                  <c:v>94019.4</c:v>
                </c:pt>
                <c:pt idx="7277">
                  <c:v>94014.2</c:v>
                </c:pt>
                <c:pt idx="7278">
                  <c:v>94006.399999999994</c:v>
                </c:pt>
                <c:pt idx="7279">
                  <c:v>93998.7</c:v>
                </c:pt>
                <c:pt idx="7280">
                  <c:v>93985.9</c:v>
                </c:pt>
                <c:pt idx="7281">
                  <c:v>93978.3</c:v>
                </c:pt>
                <c:pt idx="7282">
                  <c:v>93968.2</c:v>
                </c:pt>
                <c:pt idx="7283">
                  <c:v>93963.1</c:v>
                </c:pt>
                <c:pt idx="7284">
                  <c:v>93955.5</c:v>
                </c:pt>
                <c:pt idx="7285">
                  <c:v>93945.3</c:v>
                </c:pt>
                <c:pt idx="7286">
                  <c:v>93937.7</c:v>
                </c:pt>
                <c:pt idx="7287">
                  <c:v>93927.4</c:v>
                </c:pt>
                <c:pt idx="7288">
                  <c:v>93919.5</c:v>
                </c:pt>
                <c:pt idx="7289">
                  <c:v>93911.6</c:v>
                </c:pt>
                <c:pt idx="7290">
                  <c:v>93900.9</c:v>
                </c:pt>
                <c:pt idx="7291">
                  <c:v>93890</c:v>
                </c:pt>
                <c:pt idx="7292">
                  <c:v>93878.9</c:v>
                </c:pt>
                <c:pt idx="7293">
                  <c:v>93870.399999999994</c:v>
                </c:pt>
                <c:pt idx="7294">
                  <c:v>93861.7</c:v>
                </c:pt>
                <c:pt idx="7295">
                  <c:v>93849.8</c:v>
                </c:pt>
                <c:pt idx="7296">
                  <c:v>93840.6</c:v>
                </c:pt>
                <c:pt idx="7297">
                  <c:v>93828.1</c:v>
                </c:pt>
                <c:pt idx="7298">
                  <c:v>93818.4</c:v>
                </c:pt>
                <c:pt idx="7299">
                  <c:v>93808.5</c:v>
                </c:pt>
                <c:pt idx="7300">
                  <c:v>93798.399999999994</c:v>
                </c:pt>
                <c:pt idx="7301">
                  <c:v>93785.5</c:v>
                </c:pt>
                <c:pt idx="7302">
                  <c:v>93771.9</c:v>
                </c:pt>
                <c:pt idx="7303">
                  <c:v>93764.800000000003</c:v>
                </c:pt>
                <c:pt idx="7304">
                  <c:v>93758.3</c:v>
                </c:pt>
                <c:pt idx="7305">
                  <c:v>93750.399999999994</c:v>
                </c:pt>
                <c:pt idx="7306">
                  <c:v>93746.7</c:v>
                </c:pt>
                <c:pt idx="7307">
                  <c:v>93737.7</c:v>
                </c:pt>
                <c:pt idx="7308">
                  <c:v>93732.2</c:v>
                </c:pt>
                <c:pt idx="7309">
                  <c:v>93726.6</c:v>
                </c:pt>
                <c:pt idx="7310">
                  <c:v>93720.7</c:v>
                </c:pt>
                <c:pt idx="7311">
                  <c:v>93716.5</c:v>
                </c:pt>
                <c:pt idx="7312">
                  <c:v>93704.9</c:v>
                </c:pt>
                <c:pt idx="7313">
                  <c:v>93694</c:v>
                </c:pt>
                <c:pt idx="7314">
                  <c:v>93684.800000000003</c:v>
                </c:pt>
                <c:pt idx="7315">
                  <c:v>93674.4</c:v>
                </c:pt>
                <c:pt idx="7316">
                  <c:v>93662.8</c:v>
                </c:pt>
                <c:pt idx="7317">
                  <c:v>93649.7</c:v>
                </c:pt>
                <c:pt idx="7318">
                  <c:v>93629.9</c:v>
                </c:pt>
                <c:pt idx="7319">
                  <c:v>93618.9</c:v>
                </c:pt>
                <c:pt idx="7320">
                  <c:v>93488.1</c:v>
                </c:pt>
                <c:pt idx="7321">
                  <c:v>91883.5</c:v>
                </c:pt>
                <c:pt idx="7322">
                  <c:v>88264.8</c:v>
                </c:pt>
                <c:pt idx="7323">
                  <c:v>87476.4</c:v>
                </c:pt>
                <c:pt idx="7324">
                  <c:v>87264.5</c:v>
                </c:pt>
                <c:pt idx="7325">
                  <c:v>85917.6</c:v>
                </c:pt>
                <c:pt idx="7326">
                  <c:v>85737</c:v>
                </c:pt>
                <c:pt idx="7327">
                  <c:v>85538.1</c:v>
                </c:pt>
                <c:pt idx="7328">
                  <c:v>85417.4</c:v>
                </c:pt>
                <c:pt idx="7329">
                  <c:v>85318.7</c:v>
                </c:pt>
                <c:pt idx="7330">
                  <c:v>85197.4</c:v>
                </c:pt>
                <c:pt idx="7331">
                  <c:v>85133.2</c:v>
                </c:pt>
                <c:pt idx="7332">
                  <c:v>85100.9</c:v>
                </c:pt>
                <c:pt idx="7333">
                  <c:v>85079.8</c:v>
                </c:pt>
                <c:pt idx="7334">
                  <c:v>85067.7</c:v>
                </c:pt>
                <c:pt idx="7335">
                  <c:v>85061.8</c:v>
                </c:pt>
                <c:pt idx="7336">
                  <c:v>85507.4</c:v>
                </c:pt>
                <c:pt idx="7337">
                  <c:v>85678.9</c:v>
                </c:pt>
                <c:pt idx="7338">
                  <c:v>85671</c:v>
                </c:pt>
                <c:pt idx="7339">
                  <c:v>85661.5</c:v>
                </c:pt>
                <c:pt idx="7340">
                  <c:v>85633.2</c:v>
                </c:pt>
                <c:pt idx="7341">
                  <c:v>85593.600000000006</c:v>
                </c:pt>
                <c:pt idx="7342">
                  <c:v>85544.1</c:v>
                </c:pt>
                <c:pt idx="7343">
                  <c:v>85501.4</c:v>
                </c:pt>
                <c:pt idx="7344">
                  <c:v>85454.6</c:v>
                </c:pt>
                <c:pt idx="7345">
                  <c:v>85386.9</c:v>
                </c:pt>
                <c:pt idx="7346">
                  <c:v>85332.800000000003</c:v>
                </c:pt>
                <c:pt idx="7347">
                  <c:v>85257.7</c:v>
                </c:pt>
                <c:pt idx="7348">
                  <c:v>85180.3</c:v>
                </c:pt>
                <c:pt idx="7349">
                  <c:v>85141.2</c:v>
                </c:pt>
                <c:pt idx="7350">
                  <c:v>85082.5</c:v>
                </c:pt>
                <c:pt idx="7351">
                  <c:v>85005.3</c:v>
                </c:pt>
                <c:pt idx="7352">
                  <c:v>84930.6</c:v>
                </c:pt>
                <c:pt idx="7353">
                  <c:v>84877</c:v>
                </c:pt>
                <c:pt idx="7354">
                  <c:v>84826.2</c:v>
                </c:pt>
                <c:pt idx="7355">
                  <c:v>84763.8</c:v>
                </c:pt>
                <c:pt idx="7356">
                  <c:v>84709</c:v>
                </c:pt>
                <c:pt idx="7357">
                  <c:v>84663.1</c:v>
                </c:pt>
                <c:pt idx="7358">
                  <c:v>84635.5</c:v>
                </c:pt>
                <c:pt idx="7359">
                  <c:v>84614.3</c:v>
                </c:pt>
                <c:pt idx="7360">
                  <c:v>84594.8</c:v>
                </c:pt>
                <c:pt idx="7361">
                  <c:v>84585.8</c:v>
                </c:pt>
                <c:pt idx="7362">
                  <c:v>84564.3</c:v>
                </c:pt>
                <c:pt idx="7363">
                  <c:v>84551.9</c:v>
                </c:pt>
                <c:pt idx="7364">
                  <c:v>84536.1</c:v>
                </c:pt>
                <c:pt idx="7365">
                  <c:v>84528.4</c:v>
                </c:pt>
                <c:pt idx="7366">
                  <c:v>84513.600000000006</c:v>
                </c:pt>
                <c:pt idx="7367">
                  <c:v>84499.4</c:v>
                </c:pt>
                <c:pt idx="7368">
                  <c:v>84485.8</c:v>
                </c:pt>
                <c:pt idx="7369">
                  <c:v>84472.8</c:v>
                </c:pt>
                <c:pt idx="7370">
                  <c:v>84463.5</c:v>
                </c:pt>
                <c:pt idx="7371">
                  <c:v>84454.399999999994</c:v>
                </c:pt>
                <c:pt idx="7372">
                  <c:v>84445.7</c:v>
                </c:pt>
                <c:pt idx="7373">
                  <c:v>84431.8</c:v>
                </c:pt>
                <c:pt idx="7374">
                  <c:v>84421.2</c:v>
                </c:pt>
                <c:pt idx="7375">
                  <c:v>84413.6</c:v>
                </c:pt>
                <c:pt idx="7376">
                  <c:v>84406.2</c:v>
                </c:pt>
                <c:pt idx="7377">
                  <c:v>84396.7</c:v>
                </c:pt>
                <c:pt idx="7378">
                  <c:v>84385.4</c:v>
                </c:pt>
                <c:pt idx="7379">
                  <c:v>84376.7</c:v>
                </c:pt>
                <c:pt idx="7380">
                  <c:v>84368.4</c:v>
                </c:pt>
                <c:pt idx="7381">
                  <c:v>84364.4</c:v>
                </c:pt>
                <c:pt idx="7382">
                  <c:v>84358.5</c:v>
                </c:pt>
                <c:pt idx="7383">
                  <c:v>84350.8</c:v>
                </c:pt>
                <c:pt idx="7384">
                  <c:v>84345.3</c:v>
                </c:pt>
                <c:pt idx="7385">
                  <c:v>84338</c:v>
                </c:pt>
                <c:pt idx="7386">
                  <c:v>84334.5</c:v>
                </c:pt>
                <c:pt idx="7387">
                  <c:v>84315.8</c:v>
                </c:pt>
                <c:pt idx="7388">
                  <c:v>84287.2</c:v>
                </c:pt>
                <c:pt idx="7389">
                  <c:v>84279.8</c:v>
                </c:pt>
                <c:pt idx="7390">
                  <c:v>84272.9</c:v>
                </c:pt>
                <c:pt idx="7391">
                  <c:v>84266.4</c:v>
                </c:pt>
                <c:pt idx="7392">
                  <c:v>84261.4</c:v>
                </c:pt>
                <c:pt idx="7393">
                  <c:v>84257.9</c:v>
                </c:pt>
                <c:pt idx="7394">
                  <c:v>84253.2</c:v>
                </c:pt>
                <c:pt idx="7395">
                  <c:v>84251</c:v>
                </c:pt>
                <c:pt idx="7396">
                  <c:v>84245.5</c:v>
                </c:pt>
                <c:pt idx="7397">
                  <c:v>84242.4</c:v>
                </c:pt>
                <c:pt idx="7398">
                  <c:v>84238.3</c:v>
                </c:pt>
                <c:pt idx="7399">
                  <c:v>84236.3</c:v>
                </c:pt>
                <c:pt idx="7400">
                  <c:v>84233.3</c:v>
                </c:pt>
                <c:pt idx="7401">
                  <c:v>84229.4</c:v>
                </c:pt>
                <c:pt idx="7402">
                  <c:v>84226.5</c:v>
                </c:pt>
                <c:pt idx="7403">
                  <c:v>84221.7</c:v>
                </c:pt>
                <c:pt idx="7404">
                  <c:v>84218.9</c:v>
                </c:pt>
                <c:pt idx="7405">
                  <c:v>84216.1</c:v>
                </c:pt>
                <c:pt idx="7406">
                  <c:v>84213.2</c:v>
                </c:pt>
                <c:pt idx="7407">
                  <c:v>84209.4</c:v>
                </c:pt>
                <c:pt idx="7408">
                  <c:v>84205.6</c:v>
                </c:pt>
                <c:pt idx="7409">
                  <c:v>84203.7</c:v>
                </c:pt>
                <c:pt idx="7410">
                  <c:v>84199.7</c:v>
                </c:pt>
                <c:pt idx="7411">
                  <c:v>84197.7</c:v>
                </c:pt>
                <c:pt idx="7412">
                  <c:v>84192.6</c:v>
                </c:pt>
                <c:pt idx="7413">
                  <c:v>84189.5</c:v>
                </c:pt>
                <c:pt idx="7414">
                  <c:v>84186.2</c:v>
                </c:pt>
                <c:pt idx="7415">
                  <c:v>84182.9</c:v>
                </c:pt>
                <c:pt idx="7416">
                  <c:v>84179.5</c:v>
                </c:pt>
                <c:pt idx="7417">
                  <c:v>84174.8</c:v>
                </c:pt>
                <c:pt idx="7418">
                  <c:v>84169.9</c:v>
                </c:pt>
                <c:pt idx="7419">
                  <c:v>84166.1</c:v>
                </c:pt>
                <c:pt idx="7420">
                  <c:v>84160.8</c:v>
                </c:pt>
                <c:pt idx="7421">
                  <c:v>84158</c:v>
                </c:pt>
                <c:pt idx="7422">
                  <c:v>84152.4</c:v>
                </c:pt>
                <c:pt idx="7423">
                  <c:v>84146.8</c:v>
                </c:pt>
                <c:pt idx="7424">
                  <c:v>84142.5</c:v>
                </c:pt>
                <c:pt idx="7425">
                  <c:v>84136.6</c:v>
                </c:pt>
                <c:pt idx="7426">
                  <c:v>84132.2</c:v>
                </c:pt>
                <c:pt idx="7427">
                  <c:v>84127.7</c:v>
                </c:pt>
                <c:pt idx="7428">
                  <c:v>84121.600000000006</c:v>
                </c:pt>
                <c:pt idx="7429">
                  <c:v>84115.5</c:v>
                </c:pt>
                <c:pt idx="7430">
                  <c:v>84109.2</c:v>
                </c:pt>
                <c:pt idx="7431">
                  <c:v>84102.8</c:v>
                </c:pt>
                <c:pt idx="7432">
                  <c:v>84099.6</c:v>
                </c:pt>
                <c:pt idx="7433">
                  <c:v>84093</c:v>
                </c:pt>
                <c:pt idx="7434">
                  <c:v>84086.399999999994</c:v>
                </c:pt>
                <c:pt idx="7435">
                  <c:v>84081.3</c:v>
                </c:pt>
                <c:pt idx="7436">
                  <c:v>84074.4</c:v>
                </c:pt>
                <c:pt idx="7437">
                  <c:v>84069.2</c:v>
                </c:pt>
                <c:pt idx="7438">
                  <c:v>84063.9</c:v>
                </c:pt>
                <c:pt idx="7439">
                  <c:v>84058.6</c:v>
                </c:pt>
                <c:pt idx="7440">
                  <c:v>84051.3</c:v>
                </c:pt>
                <c:pt idx="7441">
                  <c:v>84043.9</c:v>
                </c:pt>
                <c:pt idx="7442">
                  <c:v>84036.4</c:v>
                </c:pt>
                <c:pt idx="7443">
                  <c:v>84032.5</c:v>
                </c:pt>
                <c:pt idx="7444">
                  <c:v>84024.8</c:v>
                </c:pt>
                <c:pt idx="7445">
                  <c:v>84016.9</c:v>
                </c:pt>
                <c:pt idx="7446">
                  <c:v>84010.9</c:v>
                </c:pt>
                <c:pt idx="7447">
                  <c:v>84002.8</c:v>
                </c:pt>
                <c:pt idx="7448">
                  <c:v>83994.5</c:v>
                </c:pt>
                <c:pt idx="7449">
                  <c:v>83990.3</c:v>
                </c:pt>
                <c:pt idx="7450">
                  <c:v>83981.8</c:v>
                </c:pt>
                <c:pt idx="7451">
                  <c:v>83975.4</c:v>
                </c:pt>
                <c:pt idx="7452">
                  <c:v>83966.6</c:v>
                </c:pt>
                <c:pt idx="7453">
                  <c:v>83959.9</c:v>
                </c:pt>
                <c:pt idx="7454">
                  <c:v>83907.8</c:v>
                </c:pt>
                <c:pt idx="7455">
                  <c:v>83877.5</c:v>
                </c:pt>
                <c:pt idx="7456">
                  <c:v>83861.3</c:v>
                </c:pt>
                <c:pt idx="7457">
                  <c:v>83847.8</c:v>
                </c:pt>
                <c:pt idx="7458">
                  <c:v>83837.5</c:v>
                </c:pt>
                <c:pt idx="7459">
                  <c:v>83820</c:v>
                </c:pt>
                <c:pt idx="7460">
                  <c:v>83809.3</c:v>
                </c:pt>
                <c:pt idx="7461">
                  <c:v>83798.399999999994</c:v>
                </c:pt>
                <c:pt idx="7462">
                  <c:v>83787.5</c:v>
                </c:pt>
                <c:pt idx="7463">
                  <c:v>83772.800000000003</c:v>
                </c:pt>
                <c:pt idx="7464">
                  <c:v>83761.7</c:v>
                </c:pt>
                <c:pt idx="7465">
                  <c:v>83750.600000000006</c:v>
                </c:pt>
                <c:pt idx="7466">
                  <c:v>83735.7</c:v>
                </c:pt>
                <c:pt idx="7467">
                  <c:v>83728.3</c:v>
                </c:pt>
                <c:pt idx="7468">
                  <c:v>83713.5</c:v>
                </c:pt>
                <c:pt idx="7469">
                  <c:v>83695.199999999997</c:v>
                </c:pt>
                <c:pt idx="7470">
                  <c:v>83684.3</c:v>
                </c:pt>
                <c:pt idx="7471">
                  <c:v>83673.5</c:v>
                </c:pt>
                <c:pt idx="7472">
                  <c:v>83662.899999999994</c:v>
                </c:pt>
                <c:pt idx="7473">
                  <c:v>83652.399999999994</c:v>
                </c:pt>
                <c:pt idx="7474">
                  <c:v>83638.600000000006</c:v>
                </c:pt>
                <c:pt idx="7475">
                  <c:v>83625.3</c:v>
                </c:pt>
                <c:pt idx="7476">
                  <c:v>83615.5</c:v>
                </c:pt>
                <c:pt idx="7477">
                  <c:v>83609.100000000006</c:v>
                </c:pt>
                <c:pt idx="7478">
                  <c:v>83596.7</c:v>
                </c:pt>
                <c:pt idx="7479">
                  <c:v>83587.7</c:v>
                </c:pt>
                <c:pt idx="7480">
                  <c:v>83576.2</c:v>
                </c:pt>
                <c:pt idx="7481">
                  <c:v>83565.3</c:v>
                </c:pt>
                <c:pt idx="7482">
                  <c:v>83560.100000000006</c:v>
                </c:pt>
                <c:pt idx="7483">
                  <c:v>83550.100000000006</c:v>
                </c:pt>
                <c:pt idx="7484">
                  <c:v>83542.8</c:v>
                </c:pt>
                <c:pt idx="7485">
                  <c:v>83530.399999999994</c:v>
                </c:pt>
                <c:pt idx="7486">
                  <c:v>83520.3</c:v>
                </c:pt>
                <c:pt idx="7487">
                  <c:v>83515.3</c:v>
                </c:pt>
                <c:pt idx="7488">
                  <c:v>83507.7</c:v>
                </c:pt>
                <c:pt idx="7489">
                  <c:v>83497.5</c:v>
                </c:pt>
                <c:pt idx="7490">
                  <c:v>83489.899999999994</c:v>
                </c:pt>
                <c:pt idx="7491">
                  <c:v>83479.7</c:v>
                </c:pt>
                <c:pt idx="7492">
                  <c:v>83472.100000000006</c:v>
                </c:pt>
                <c:pt idx="7493">
                  <c:v>83462</c:v>
                </c:pt>
                <c:pt idx="7494">
                  <c:v>83454.5</c:v>
                </c:pt>
                <c:pt idx="7495">
                  <c:v>83444.7</c:v>
                </c:pt>
                <c:pt idx="7496">
                  <c:v>83435</c:v>
                </c:pt>
                <c:pt idx="7497">
                  <c:v>83425.399999999994</c:v>
                </c:pt>
                <c:pt idx="7498">
                  <c:v>83416.100000000006</c:v>
                </c:pt>
                <c:pt idx="7499">
                  <c:v>83409.3</c:v>
                </c:pt>
                <c:pt idx="7500">
                  <c:v>83402.600000000006</c:v>
                </c:pt>
                <c:pt idx="7501">
                  <c:v>83394</c:v>
                </c:pt>
                <c:pt idx="7502">
                  <c:v>83385.600000000006</c:v>
                </c:pt>
                <c:pt idx="7503">
                  <c:v>83379.600000000006</c:v>
                </c:pt>
                <c:pt idx="7504">
                  <c:v>83373.8</c:v>
                </c:pt>
                <c:pt idx="7505">
                  <c:v>83366.5</c:v>
                </c:pt>
                <c:pt idx="7506">
                  <c:v>83359.5</c:v>
                </c:pt>
                <c:pt idx="7507">
                  <c:v>83351.5</c:v>
                </c:pt>
                <c:pt idx="7508">
                  <c:v>83348.5</c:v>
                </c:pt>
                <c:pt idx="7509">
                  <c:v>83342.899999999994</c:v>
                </c:pt>
                <c:pt idx="7510">
                  <c:v>83339</c:v>
                </c:pt>
                <c:pt idx="7511">
                  <c:v>83335.5</c:v>
                </c:pt>
                <c:pt idx="7512">
                  <c:v>83331.3</c:v>
                </c:pt>
                <c:pt idx="7513">
                  <c:v>83327.7</c:v>
                </c:pt>
                <c:pt idx="7514">
                  <c:v>83326.2</c:v>
                </c:pt>
                <c:pt idx="7515">
                  <c:v>83324.2</c:v>
                </c:pt>
                <c:pt idx="7516">
                  <c:v>83322.100000000006</c:v>
                </c:pt>
                <c:pt idx="7517">
                  <c:v>83320.800000000003</c:v>
                </c:pt>
                <c:pt idx="7518">
                  <c:v>83320</c:v>
                </c:pt>
                <c:pt idx="7519">
                  <c:v>83318.899999999994</c:v>
                </c:pt>
                <c:pt idx="7520">
                  <c:v>83318.2</c:v>
                </c:pt>
                <c:pt idx="7521">
                  <c:v>83317.7</c:v>
                </c:pt>
                <c:pt idx="7522">
                  <c:v>83312.899999999994</c:v>
                </c:pt>
                <c:pt idx="7523">
                  <c:v>83312.100000000006</c:v>
                </c:pt>
                <c:pt idx="7524">
                  <c:v>83311.399999999994</c:v>
                </c:pt>
                <c:pt idx="7525">
                  <c:v>83310.8</c:v>
                </c:pt>
                <c:pt idx="7526">
                  <c:v>83310.399999999994</c:v>
                </c:pt>
                <c:pt idx="7527">
                  <c:v>83309.899999999994</c:v>
                </c:pt>
                <c:pt idx="7528">
                  <c:v>83309.600000000006</c:v>
                </c:pt>
                <c:pt idx="7529">
                  <c:v>83309.2</c:v>
                </c:pt>
                <c:pt idx="7530">
                  <c:v>83308.800000000003</c:v>
                </c:pt>
                <c:pt idx="7531">
                  <c:v>83308.399999999994</c:v>
                </c:pt>
                <c:pt idx="7532">
                  <c:v>83308.100000000006</c:v>
                </c:pt>
                <c:pt idx="7533">
                  <c:v>83307.600000000006</c:v>
                </c:pt>
                <c:pt idx="7534">
                  <c:v>83307.199999999997</c:v>
                </c:pt>
                <c:pt idx="7535">
                  <c:v>83306.7</c:v>
                </c:pt>
                <c:pt idx="7536">
                  <c:v>83306.399999999994</c:v>
                </c:pt>
                <c:pt idx="7537">
                  <c:v>83306.100000000006</c:v>
                </c:pt>
                <c:pt idx="7538">
                  <c:v>83305.7</c:v>
                </c:pt>
                <c:pt idx="7539">
                  <c:v>83305.2</c:v>
                </c:pt>
                <c:pt idx="7540">
                  <c:v>83304.899999999994</c:v>
                </c:pt>
                <c:pt idx="7541">
                  <c:v>83304.5</c:v>
                </c:pt>
                <c:pt idx="7542">
                  <c:v>83304.100000000006</c:v>
                </c:pt>
                <c:pt idx="7543">
                  <c:v>83303.7</c:v>
                </c:pt>
                <c:pt idx="7544">
                  <c:v>83303.199999999997</c:v>
                </c:pt>
                <c:pt idx="7545">
                  <c:v>83302.600000000006</c:v>
                </c:pt>
                <c:pt idx="7546">
                  <c:v>83301.899999999994</c:v>
                </c:pt>
                <c:pt idx="7547">
                  <c:v>83301.600000000006</c:v>
                </c:pt>
                <c:pt idx="7548">
                  <c:v>83300.899999999994</c:v>
                </c:pt>
                <c:pt idx="7549">
                  <c:v>83300.600000000006</c:v>
                </c:pt>
                <c:pt idx="7550">
                  <c:v>83299.8</c:v>
                </c:pt>
                <c:pt idx="7551">
                  <c:v>83299.3</c:v>
                </c:pt>
                <c:pt idx="7552">
                  <c:v>83298.8</c:v>
                </c:pt>
                <c:pt idx="7553">
                  <c:v>83298.3</c:v>
                </c:pt>
                <c:pt idx="7554">
                  <c:v>83297.8</c:v>
                </c:pt>
                <c:pt idx="7555">
                  <c:v>83297.3</c:v>
                </c:pt>
                <c:pt idx="7556">
                  <c:v>83296.600000000006</c:v>
                </c:pt>
                <c:pt idx="7557">
                  <c:v>83296</c:v>
                </c:pt>
                <c:pt idx="7558">
                  <c:v>83295.5</c:v>
                </c:pt>
                <c:pt idx="7559">
                  <c:v>83295</c:v>
                </c:pt>
                <c:pt idx="7560">
                  <c:v>83294.3</c:v>
                </c:pt>
                <c:pt idx="7561">
                  <c:v>83293.8</c:v>
                </c:pt>
                <c:pt idx="7562">
                  <c:v>83293.2</c:v>
                </c:pt>
                <c:pt idx="7563">
                  <c:v>83292.7</c:v>
                </c:pt>
                <c:pt idx="7564">
                  <c:v>83292.2</c:v>
                </c:pt>
                <c:pt idx="7565">
                  <c:v>83291.7</c:v>
                </c:pt>
                <c:pt idx="7566">
                  <c:v>83291.100000000006</c:v>
                </c:pt>
                <c:pt idx="7567">
                  <c:v>83290.399999999994</c:v>
                </c:pt>
                <c:pt idx="7568">
                  <c:v>83290</c:v>
                </c:pt>
                <c:pt idx="7569">
                  <c:v>83289.5</c:v>
                </c:pt>
                <c:pt idx="7570">
                  <c:v>83289</c:v>
                </c:pt>
                <c:pt idx="7571">
                  <c:v>83288.399999999994</c:v>
                </c:pt>
                <c:pt idx="7572">
                  <c:v>83287.8</c:v>
                </c:pt>
                <c:pt idx="7573">
                  <c:v>83287.3</c:v>
                </c:pt>
                <c:pt idx="7574">
                  <c:v>83286.7</c:v>
                </c:pt>
                <c:pt idx="7575">
                  <c:v>83286.3</c:v>
                </c:pt>
                <c:pt idx="7576">
                  <c:v>83285.8</c:v>
                </c:pt>
                <c:pt idx="7577">
                  <c:v>83285.3</c:v>
                </c:pt>
                <c:pt idx="7578">
                  <c:v>83284.800000000003</c:v>
                </c:pt>
                <c:pt idx="7579">
                  <c:v>83284.399999999994</c:v>
                </c:pt>
                <c:pt idx="7580">
                  <c:v>83283.899999999994</c:v>
                </c:pt>
                <c:pt idx="7581">
                  <c:v>83283.600000000006</c:v>
                </c:pt>
                <c:pt idx="7582">
                  <c:v>83283.3</c:v>
                </c:pt>
                <c:pt idx="7583">
                  <c:v>83282.899999999994</c:v>
                </c:pt>
                <c:pt idx="7584">
                  <c:v>83282.5</c:v>
                </c:pt>
                <c:pt idx="7585">
                  <c:v>83282.2</c:v>
                </c:pt>
                <c:pt idx="7586">
                  <c:v>83282</c:v>
                </c:pt>
                <c:pt idx="7587">
                  <c:v>83281.7</c:v>
                </c:pt>
                <c:pt idx="7588">
                  <c:v>83281.399999999994</c:v>
                </c:pt>
                <c:pt idx="7589">
                  <c:v>83281.2</c:v>
                </c:pt>
                <c:pt idx="7590">
                  <c:v>83280.899999999994</c:v>
                </c:pt>
                <c:pt idx="7591">
                  <c:v>83280.800000000003</c:v>
                </c:pt>
                <c:pt idx="7592">
                  <c:v>83280.5</c:v>
                </c:pt>
                <c:pt idx="7593">
                  <c:v>83280.399999999994</c:v>
                </c:pt>
                <c:pt idx="7594">
                  <c:v>83280.100000000006</c:v>
                </c:pt>
                <c:pt idx="7595">
                  <c:v>83274.8</c:v>
                </c:pt>
                <c:pt idx="7596">
                  <c:v>83274.2</c:v>
                </c:pt>
                <c:pt idx="7597">
                  <c:v>83273.899999999994</c:v>
                </c:pt>
                <c:pt idx="7598">
                  <c:v>83273.2</c:v>
                </c:pt>
                <c:pt idx="7599">
                  <c:v>83272.600000000006</c:v>
                </c:pt>
                <c:pt idx="7600">
                  <c:v>83271.899999999994</c:v>
                </c:pt>
                <c:pt idx="7601">
                  <c:v>83271.399999999994</c:v>
                </c:pt>
                <c:pt idx="7602">
                  <c:v>83270.2</c:v>
                </c:pt>
                <c:pt idx="7603">
                  <c:v>83269.2</c:v>
                </c:pt>
                <c:pt idx="7604">
                  <c:v>83268.100000000006</c:v>
                </c:pt>
                <c:pt idx="7605">
                  <c:v>83266.399999999994</c:v>
                </c:pt>
                <c:pt idx="7606">
                  <c:v>83264.5</c:v>
                </c:pt>
                <c:pt idx="7607">
                  <c:v>83263.5</c:v>
                </c:pt>
                <c:pt idx="7608">
                  <c:v>83261.3</c:v>
                </c:pt>
                <c:pt idx="7609">
                  <c:v>83259.600000000006</c:v>
                </c:pt>
                <c:pt idx="7610">
                  <c:v>83256.5</c:v>
                </c:pt>
                <c:pt idx="7611">
                  <c:v>83255.199999999997</c:v>
                </c:pt>
                <c:pt idx="7612">
                  <c:v>83252.5</c:v>
                </c:pt>
                <c:pt idx="7613">
                  <c:v>83251.100000000006</c:v>
                </c:pt>
                <c:pt idx="7614">
                  <c:v>83249</c:v>
                </c:pt>
                <c:pt idx="7615">
                  <c:v>83246.8</c:v>
                </c:pt>
                <c:pt idx="7616">
                  <c:v>83242.899999999994</c:v>
                </c:pt>
                <c:pt idx="7617">
                  <c:v>83241.3</c:v>
                </c:pt>
                <c:pt idx="7618">
                  <c:v>83238.899999999994</c:v>
                </c:pt>
                <c:pt idx="7619">
                  <c:v>83236.399999999994</c:v>
                </c:pt>
                <c:pt idx="7620">
                  <c:v>83232.899999999994</c:v>
                </c:pt>
                <c:pt idx="7621">
                  <c:v>83229.5</c:v>
                </c:pt>
                <c:pt idx="7622">
                  <c:v>83226.8</c:v>
                </c:pt>
                <c:pt idx="7623">
                  <c:v>83225</c:v>
                </c:pt>
                <c:pt idx="7624">
                  <c:v>83222.2</c:v>
                </c:pt>
                <c:pt idx="7625">
                  <c:v>83218.5</c:v>
                </c:pt>
                <c:pt idx="7626">
                  <c:v>83215.7</c:v>
                </c:pt>
                <c:pt idx="7627">
                  <c:v>83211.899999999994</c:v>
                </c:pt>
                <c:pt idx="7628">
                  <c:v>83209.100000000006</c:v>
                </c:pt>
                <c:pt idx="7629">
                  <c:v>83207.199999999997</c:v>
                </c:pt>
                <c:pt idx="7630">
                  <c:v>83203.3</c:v>
                </c:pt>
                <c:pt idx="7631">
                  <c:v>83200.399999999994</c:v>
                </c:pt>
                <c:pt idx="7632">
                  <c:v>83197.5</c:v>
                </c:pt>
                <c:pt idx="7633">
                  <c:v>83193.600000000006</c:v>
                </c:pt>
                <c:pt idx="7634">
                  <c:v>83191.600000000006</c:v>
                </c:pt>
                <c:pt idx="7635">
                  <c:v>83187.7</c:v>
                </c:pt>
                <c:pt idx="7636">
                  <c:v>83183.8</c:v>
                </c:pt>
                <c:pt idx="7637">
                  <c:v>83180.899999999994</c:v>
                </c:pt>
                <c:pt idx="7638">
                  <c:v>83177.8</c:v>
                </c:pt>
                <c:pt idx="7639">
                  <c:v>83173.7</c:v>
                </c:pt>
                <c:pt idx="7640">
                  <c:v>83171.600000000006</c:v>
                </c:pt>
                <c:pt idx="7641">
                  <c:v>83167.3</c:v>
                </c:pt>
                <c:pt idx="7642">
                  <c:v>83164.100000000006</c:v>
                </c:pt>
                <c:pt idx="7643">
                  <c:v>83160.7</c:v>
                </c:pt>
                <c:pt idx="7644">
                  <c:v>83156.2</c:v>
                </c:pt>
                <c:pt idx="7645">
                  <c:v>83153.8</c:v>
                </c:pt>
                <c:pt idx="7646">
                  <c:v>83150.3</c:v>
                </c:pt>
                <c:pt idx="7647">
                  <c:v>83146.7</c:v>
                </c:pt>
                <c:pt idx="7648">
                  <c:v>83141.8</c:v>
                </c:pt>
                <c:pt idx="7649">
                  <c:v>83136.7</c:v>
                </c:pt>
                <c:pt idx="7650">
                  <c:v>83131.5</c:v>
                </c:pt>
                <c:pt idx="7651">
                  <c:v>83128.800000000003</c:v>
                </c:pt>
                <c:pt idx="7652">
                  <c:v>83124.7</c:v>
                </c:pt>
                <c:pt idx="7653">
                  <c:v>83119.199999999997</c:v>
                </c:pt>
                <c:pt idx="7654">
                  <c:v>83113.399999999994</c:v>
                </c:pt>
                <c:pt idx="7655">
                  <c:v>83109</c:v>
                </c:pt>
                <c:pt idx="7656">
                  <c:v>83106</c:v>
                </c:pt>
                <c:pt idx="7657">
                  <c:v>83101.5</c:v>
                </c:pt>
                <c:pt idx="7658">
                  <c:v>83095.199999999997</c:v>
                </c:pt>
                <c:pt idx="7659">
                  <c:v>83090.399999999994</c:v>
                </c:pt>
                <c:pt idx="7660">
                  <c:v>83083.8</c:v>
                </c:pt>
                <c:pt idx="7661">
                  <c:v>83078.8</c:v>
                </c:pt>
                <c:pt idx="7662">
                  <c:v>83073.600000000006</c:v>
                </c:pt>
                <c:pt idx="7663">
                  <c:v>83068.3</c:v>
                </c:pt>
                <c:pt idx="7664">
                  <c:v>83062.899999999994</c:v>
                </c:pt>
                <c:pt idx="7665">
                  <c:v>83053.600000000006</c:v>
                </c:pt>
                <c:pt idx="7666">
                  <c:v>83047.899999999994</c:v>
                </c:pt>
                <c:pt idx="7667">
                  <c:v>83044</c:v>
                </c:pt>
                <c:pt idx="7668">
                  <c:v>83038.100000000006</c:v>
                </c:pt>
                <c:pt idx="7669">
                  <c:v>83032</c:v>
                </c:pt>
                <c:pt idx="7670">
                  <c:v>83025.8</c:v>
                </c:pt>
                <c:pt idx="7671">
                  <c:v>83017.3</c:v>
                </c:pt>
                <c:pt idx="7672">
                  <c:v>83010.8</c:v>
                </c:pt>
                <c:pt idx="7673">
                  <c:v>83006.399999999994</c:v>
                </c:pt>
                <c:pt idx="7674">
                  <c:v>82999.399999999994</c:v>
                </c:pt>
                <c:pt idx="7675">
                  <c:v>82994.5</c:v>
                </c:pt>
                <c:pt idx="7676">
                  <c:v>82859.899999999994</c:v>
                </c:pt>
                <c:pt idx="7677">
                  <c:v>82843.5</c:v>
                </c:pt>
                <c:pt idx="7678">
                  <c:v>82830.8</c:v>
                </c:pt>
                <c:pt idx="7679">
                  <c:v>82813.3</c:v>
                </c:pt>
                <c:pt idx="7680">
                  <c:v>82799.899999999994</c:v>
                </c:pt>
                <c:pt idx="7681">
                  <c:v>82790.8</c:v>
                </c:pt>
                <c:pt idx="7682">
                  <c:v>82772.2</c:v>
                </c:pt>
                <c:pt idx="7683">
                  <c:v>82762.8</c:v>
                </c:pt>
                <c:pt idx="7684">
                  <c:v>82738.5</c:v>
                </c:pt>
                <c:pt idx="7685">
                  <c:v>82723.600000000006</c:v>
                </c:pt>
                <c:pt idx="7686">
                  <c:v>82713.399999999994</c:v>
                </c:pt>
                <c:pt idx="7687">
                  <c:v>82692.899999999994</c:v>
                </c:pt>
                <c:pt idx="7688">
                  <c:v>82677.100000000006</c:v>
                </c:pt>
                <c:pt idx="7689">
                  <c:v>82661.100000000006</c:v>
                </c:pt>
                <c:pt idx="7690">
                  <c:v>82639.399999999994</c:v>
                </c:pt>
                <c:pt idx="7691">
                  <c:v>82622.8</c:v>
                </c:pt>
                <c:pt idx="7692">
                  <c:v>82605.899999999994</c:v>
                </c:pt>
                <c:pt idx="7693">
                  <c:v>82588.899999999994</c:v>
                </c:pt>
                <c:pt idx="7694">
                  <c:v>82571</c:v>
                </c:pt>
                <c:pt idx="7695">
                  <c:v>82544.3</c:v>
                </c:pt>
                <c:pt idx="7696">
                  <c:v>82522.3</c:v>
                </c:pt>
                <c:pt idx="7697">
                  <c:v>82490.600000000006</c:v>
                </c:pt>
                <c:pt idx="7698">
                  <c:v>82465.399999999994</c:v>
                </c:pt>
                <c:pt idx="7699">
                  <c:v>82448.100000000006</c:v>
                </c:pt>
                <c:pt idx="7700">
                  <c:v>82421.5</c:v>
                </c:pt>
                <c:pt idx="7701">
                  <c:v>82385.100000000006</c:v>
                </c:pt>
                <c:pt idx="7702">
                  <c:v>82357.399999999994</c:v>
                </c:pt>
                <c:pt idx="7703">
                  <c:v>82329.7</c:v>
                </c:pt>
                <c:pt idx="7704">
                  <c:v>82292.899999999994</c:v>
                </c:pt>
                <c:pt idx="7705">
                  <c:v>82274.8</c:v>
                </c:pt>
                <c:pt idx="7706">
                  <c:v>82239.399999999994</c:v>
                </c:pt>
                <c:pt idx="7707">
                  <c:v>82205.600000000006</c:v>
                </c:pt>
                <c:pt idx="7708">
                  <c:v>82173.600000000006</c:v>
                </c:pt>
                <c:pt idx="7709">
                  <c:v>82157.899999999994</c:v>
                </c:pt>
                <c:pt idx="7710">
                  <c:v>82126.5</c:v>
                </c:pt>
                <c:pt idx="7711">
                  <c:v>82110.8</c:v>
                </c:pt>
                <c:pt idx="7712">
                  <c:v>82087.3</c:v>
                </c:pt>
                <c:pt idx="7713">
                  <c:v>82056</c:v>
                </c:pt>
                <c:pt idx="7714">
                  <c:v>82032.7</c:v>
                </c:pt>
                <c:pt idx="7715">
                  <c:v>82017.2</c:v>
                </c:pt>
                <c:pt idx="7716">
                  <c:v>81986.3</c:v>
                </c:pt>
                <c:pt idx="7717">
                  <c:v>81963.399999999994</c:v>
                </c:pt>
                <c:pt idx="7718">
                  <c:v>81933</c:v>
                </c:pt>
                <c:pt idx="7719">
                  <c:v>81903</c:v>
                </c:pt>
                <c:pt idx="7720">
                  <c:v>81880.800000000003</c:v>
                </c:pt>
                <c:pt idx="7721">
                  <c:v>81866</c:v>
                </c:pt>
                <c:pt idx="7722">
                  <c:v>81837</c:v>
                </c:pt>
                <c:pt idx="7723">
                  <c:v>81815.5</c:v>
                </c:pt>
                <c:pt idx="7724">
                  <c:v>81787.3</c:v>
                </c:pt>
                <c:pt idx="7725">
                  <c:v>81766.5</c:v>
                </c:pt>
                <c:pt idx="7726">
                  <c:v>81752.899999999994</c:v>
                </c:pt>
                <c:pt idx="7727">
                  <c:v>81732.7</c:v>
                </c:pt>
                <c:pt idx="7728">
                  <c:v>81712.899999999994</c:v>
                </c:pt>
                <c:pt idx="7729">
                  <c:v>81687.100000000006</c:v>
                </c:pt>
                <c:pt idx="7730">
                  <c:v>81662</c:v>
                </c:pt>
                <c:pt idx="7731">
                  <c:v>81643.5</c:v>
                </c:pt>
                <c:pt idx="7732">
                  <c:v>81625.2</c:v>
                </c:pt>
                <c:pt idx="7733">
                  <c:v>81607.199999999997</c:v>
                </c:pt>
                <c:pt idx="7734">
                  <c:v>81583.600000000006</c:v>
                </c:pt>
                <c:pt idx="7735">
                  <c:v>81566.100000000006</c:v>
                </c:pt>
                <c:pt idx="7736">
                  <c:v>81548.899999999994</c:v>
                </c:pt>
                <c:pt idx="7737">
                  <c:v>81526.2</c:v>
                </c:pt>
                <c:pt idx="7738">
                  <c:v>81509.399999999994</c:v>
                </c:pt>
                <c:pt idx="7739">
                  <c:v>81498.3</c:v>
                </c:pt>
                <c:pt idx="7740">
                  <c:v>81476.3</c:v>
                </c:pt>
                <c:pt idx="7741">
                  <c:v>81460</c:v>
                </c:pt>
                <c:pt idx="7742">
                  <c:v>81438.600000000006</c:v>
                </c:pt>
                <c:pt idx="7743">
                  <c:v>81422.600000000006</c:v>
                </c:pt>
                <c:pt idx="7744">
                  <c:v>81406.8</c:v>
                </c:pt>
                <c:pt idx="7745">
                  <c:v>81385.8</c:v>
                </c:pt>
                <c:pt idx="7746">
                  <c:v>81359.899999999994</c:v>
                </c:pt>
                <c:pt idx="7747">
                  <c:v>81339.3</c:v>
                </c:pt>
                <c:pt idx="7748">
                  <c:v>81329.100000000006</c:v>
                </c:pt>
                <c:pt idx="7749">
                  <c:v>81318.899999999994</c:v>
                </c:pt>
                <c:pt idx="7750">
                  <c:v>81298.5</c:v>
                </c:pt>
                <c:pt idx="7751">
                  <c:v>81283.3</c:v>
                </c:pt>
                <c:pt idx="7752">
                  <c:v>81263</c:v>
                </c:pt>
                <c:pt idx="7753">
                  <c:v>81247.899999999994</c:v>
                </c:pt>
                <c:pt idx="7754">
                  <c:v>81232.7</c:v>
                </c:pt>
                <c:pt idx="7755">
                  <c:v>81217.5</c:v>
                </c:pt>
                <c:pt idx="7756">
                  <c:v>81202.3</c:v>
                </c:pt>
                <c:pt idx="7757">
                  <c:v>81181.8</c:v>
                </c:pt>
                <c:pt idx="7758">
                  <c:v>81161.2</c:v>
                </c:pt>
                <c:pt idx="7759">
                  <c:v>81145.7</c:v>
                </c:pt>
                <c:pt idx="7760">
                  <c:v>81130.2</c:v>
                </c:pt>
                <c:pt idx="7761">
                  <c:v>81119.899999999994</c:v>
                </c:pt>
                <c:pt idx="7762">
                  <c:v>81104.399999999994</c:v>
                </c:pt>
                <c:pt idx="7763">
                  <c:v>80808.800000000003</c:v>
                </c:pt>
                <c:pt idx="7764">
                  <c:v>80798.600000000006</c:v>
                </c:pt>
                <c:pt idx="7765">
                  <c:v>80791.8</c:v>
                </c:pt>
                <c:pt idx="7766">
                  <c:v>80778.5</c:v>
                </c:pt>
                <c:pt idx="7767">
                  <c:v>80768.7</c:v>
                </c:pt>
                <c:pt idx="7768">
                  <c:v>80759.100000000006</c:v>
                </c:pt>
                <c:pt idx="7769">
                  <c:v>80746.5</c:v>
                </c:pt>
                <c:pt idx="7770">
                  <c:v>80740.3</c:v>
                </c:pt>
                <c:pt idx="7771">
                  <c:v>80728</c:v>
                </c:pt>
                <c:pt idx="7772">
                  <c:v>80719</c:v>
                </c:pt>
                <c:pt idx="7773">
                  <c:v>80710.100000000006</c:v>
                </c:pt>
                <c:pt idx="7774">
                  <c:v>80695.5</c:v>
                </c:pt>
                <c:pt idx="7775">
                  <c:v>80689.8</c:v>
                </c:pt>
                <c:pt idx="7776">
                  <c:v>80681.3</c:v>
                </c:pt>
                <c:pt idx="7777">
                  <c:v>80672.899999999994</c:v>
                </c:pt>
                <c:pt idx="7778">
                  <c:v>80664.7</c:v>
                </c:pt>
                <c:pt idx="7779">
                  <c:v>80653.8</c:v>
                </c:pt>
                <c:pt idx="7780">
                  <c:v>80645.8</c:v>
                </c:pt>
                <c:pt idx="7781">
                  <c:v>80637.899999999994</c:v>
                </c:pt>
                <c:pt idx="7782">
                  <c:v>80630.100000000006</c:v>
                </c:pt>
                <c:pt idx="7783">
                  <c:v>80624.899999999994</c:v>
                </c:pt>
                <c:pt idx="7784">
                  <c:v>80617.3</c:v>
                </c:pt>
                <c:pt idx="7785">
                  <c:v>80607.199999999997</c:v>
                </c:pt>
                <c:pt idx="7786">
                  <c:v>80594.8</c:v>
                </c:pt>
                <c:pt idx="7787">
                  <c:v>80589.899999999994</c:v>
                </c:pt>
                <c:pt idx="7788">
                  <c:v>80580.2</c:v>
                </c:pt>
                <c:pt idx="7789">
                  <c:v>80575.399999999994</c:v>
                </c:pt>
                <c:pt idx="7790">
                  <c:v>80565.899999999994</c:v>
                </c:pt>
                <c:pt idx="7791">
                  <c:v>80558.8</c:v>
                </c:pt>
                <c:pt idx="7792">
                  <c:v>80551.8</c:v>
                </c:pt>
                <c:pt idx="7793">
                  <c:v>80544.800000000003</c:v>
                </c:pt>
                <c:pt idx="7794">
                  <c:v>80537.899999999994</c:v>
                </c:pt>
                <c:pt idx="7795">
                  <c:v>80533.3</c:v>
                </c:pt>
                <c:pt idx="7796">
                  <c:v>80524.3</c:v>
                </c:pt>
                <c:pt idx="7797">
                  <c:v>80517.5</c:v>
                </c:pt>
                <c:pt idx="7798">
                  <c:v>80510.7</c:v>
                </c:pt>
                <c:pt idx="7799">
                  <c:v>80504</c:v>
                </c:pt>
                <c:pt idx="7800">
                  <c:v>80495.100000000006</c:v>
                </c:pt>
                <c:pt idx="7801">
                  <c:v>80490.7</c:v>
                </c:pt>
                <c:pt idx="7802">
                  <c:v>80481.899999999994</c:v>
                </c:pt>
                <c:pt idx="7803">
                  <c:v>80475.3</c:v>
                </c:pt>
                <c:pt idx="7804">
                  <c:v>80468.800000000003</c:v>
                </c:pt>
                <c:pt idx="7805">
                  <c:v>80462.3</c:v>
                </c:pt>
                <c:pt idx="7806">
                  <c:v>80455.8</c:v>
                </c:pt>
                <c:pt idx="7807">
                  <c:v>80451.5</c:v>
                </c:pt>
                <c:pt idx="7808">
                  <c:v>80443</c:v>
                </c:pt>
                <c:pt idx="7809">
                  <c:v>80436.7</c:v>
                </c:pt>
                <c:pt idx="7810">
                  <c:v>80430.399999999994</c:v>
                </c:pt>
                <c:pt idx="7811">
                  <c:v>80422</c:v>
                </c:pt>
                <c:pt idx="7812">
                  <c:v>80417.899999999994</c:v>
                </c:pt>
                <c:pt idx="7813">
                  <c:v>80409.7</c:v>
                </c:pt>
                <c:pt idx="7814">
                  <c:v>80403.600000000006</c:v>
                </c:pt>
                <c:pt idx="7815">
                  <c:v>80395.5</c:v>
                </c:pt>
                <c:pt idx="7816">
                  <c:v>80389.600000000006</c:v>
                </c:pt>
                <c:pt idx="7817">
                  <c:v>80383.600000000006</c:v>
                </c:pt>
                <c:pt idx="7818">
                  <c:v>80379.7</c:v>
                </c:pt>
                <c:pt idx="7819">
                  <c:v>80373.899999999994</c:v>
                </c:pt>
                <c:pt idx="7820">
                  <c:v>80368.100000000006</c:v>
                </c:pt>
                <c:pt idx="7821">
                  <c:v>80358.600000000006</c:v>
                </c:pt>
                <c:pt idx="7822">
                  <c:v>80353</c:v>
                </c:pt>
                <c:pt idx="7823">
                  <c:v>80349.2</c:v>
                </c:pt>
                <c:pt idx="7824">
                  <c:v>80343.7</c:v>
                </c:pt>
                <c:pt idx="7825">
                  <c:v>80338.3</c:v>
                </c:pt>
                <c:pt idx="7826">
                  <c:v>80331.100000000006</c:v>
                </c:pt>
                <c:pt idx="7827">
                  <c:v>80325.8</c:v>
                </c:pt>
                <c:pt idx="7828">
                  <c:v>80318.8</c:v>
                </c:pt>
                <c:pt idx="7829">
                  <c:v>80313.7</c:v>
                </c:pt>
                <c:pt idx="7830">
                  <c:v>80308.600000000006</c:v>
                </c:pt>
                <c:pt idx="7831">
                  <c:v>80303.600000000006</c:v>
                </c:pt>
                <c:pt idx="7832">
                  <c:v>80298.600000000006</c:v>
                </c:pt>
                <c:pt idx="7833">
                  <c:v>80293.8</c:v>
                </c:pt>
                <c:pt idx="7834">
                  <c:v>80287.399999999994</c:v>
                </c:pt>
                <c:pt idx="7835">
                  <c:v>80282.7</c:v>
                </c:pt>
                <c:pt idx="7836">
                  <c:v>80278.100000000006</c:v>
                </c:pt>
                <c:pt idx="7837">
                  <c:v>80273.600000000006</c:v>
                </c:pt>
                <c:pt idx="7838">
                  <c:v>80266.3</c:v>
                </c:pt>
                <c:pt idx="7839">
                  <c:v>80263.399999999994</c:v>
                </c:pt>
                <c:pt idx="7840">
                  <c:v>80257.8</c:v>
                </c:pt>
                <c:pt idx="7841">
                  <c:v>80253.7</c:v>
                </c:pt>
                <c:pt idx="7842">
                  <c:v>80249.7</c:v>
                </c:pt>
                <c:pt idx="7843">
                  <c:v>80244.5</c:v>
                </c:pt>
                <c:pt idx="7844">
                  <c:v>80240.7</c:v>
                </c:pt>
                <c:pt idx="7845">
                  <c:v>80235.8</c:v>
                </c:pt>
                <c:pt idx="7846">
                  <c:v>80232.2</c:v>
                </c:pt>
                <c:pt idx="7847">
                  <c:v>80228.7</c:v>
                </c:pt>
                <c:pt idx="7848">
                  <c:v>80225.2</c:v>
                </c:pt>
                <c:pt idx="7849">
                  <c:v>80220.7</c:v>
                </c:pt>
                <c:pt idx="7850">
                  <c:v>80217.3</c:v>
                </c:pt>
                <c:pt idx="7851">
                  <c:v>80214</c:v>
                </c:pt>
                <c:pt idx="7852">
                  <c:v>80211.899999999994</c:v>
                </c:pt>
                <c:pt idx="7853">
                  <c:v>80207.600000000006</c:v>
                </c:pt>
                <c:pt idx="7854">
                  <c:v>80203.3</c:v>
                </c:pt>
                <c:pt idx="7855">
                  <c:v>80200.100000000006</c:v>
                </c:pt>
                <c:pt idx="7856">
                  <c:v>80198</c:v>
                </c:pt>
                <c:pt idx="7857">
                  <c:v>80123.3</c:v>
                </c:pt>
                <c:pt idx="7858">
                  <c:v>80116.2</c:v>
                </c:pt>
                <c:pt idx="7859">
                  <c:v>80113.3</c:v>
                </c:pt>
                <c:pt idx="7860">
                  <c:v>80108.899999999994</c:v>
                </c:pt>
                <c:pt idx="7861">
                  <c:v>80101.5</c:v>
                </c:pt>
                <c:pt idx="7862">
                  <c:v>80098.399999999994</c:v>
                </c:pt>
                <c:pt idx="7863">
                  <c:v>80095.3</c:v>
                </c:pt>
                <c:pt idx="7864">
                  <c:v>80089.100000000006</c:v>
                </c:pt>
                <c:pt idx="7865">
                  <c:v>80084.3</c:v>
                </c:pt>
                <c:pt idx="7866">
                  <c:v>80077.899999999994</c:v>
                </c:pt>
                <c:pt idx="7867">
                  <c:v>80073</c:v>
                </c:pt>
                <c:pt idx="7868">
                  <c:v>80066.399999999994</c:v>
                </c:pt>
                <c:pt idx="7869">
                  <c:v>80063.100000000006</c:v>
                </c:pt>
                <c:pt idx="7870">
                  <c:v>80056.399999999994</c:v>
                </c:pt>
                <c:pt idx="7871">
                  <c:v>80053</c:v>
                </c:pt>
                <c:pt idx="7872">
                  <c:v>80044.5</c:v>
                </c:pt>
                <c:pt idx="7873">
                  <c:v>80041</c:v>
                </c:pt>
                <c:pt idx="7874">
                  <c:v>80035.8</c:v>
                </c:pt>
                <c:pt idx="7875">
                  <c:v>80030.600000000006</c:v>
                </c:pt>
                <c:pt idx="7876">
                  <c:v>80027.100000000006</c:v>
                </c:pt>
                <c:pt idx="7877">
                  <c:v>80020.399999999994</c:v>
                </c:pt>
              </c:numCache>
            </c:numRef>
          </c:yVal>
          <c:smooth val="0"/>
          <c:extLst>
            <c:ext xmlns:c16="http://schemas.microsoft.com/office/drawing/2014/chart" uri="{C3380CC4-5D6E-409C-BE32-E72D297353CC}">
              <c16:uniqueId val="{00000002-7907-45C2-A1BD-7D6232C6686C}"/>
            </c:ext>
          </c:extLst>
        </c:ser>
        <c:ser>
          <c:idx val="3"/>
          <c:order val="3"/>
          <c:tx>
            <c:v>SC-0.55-1.5-S-0.5-35</c:v>
          </c:tx>
          <c:spPr>
            <a:ln w="12700">
              <a:solidFill>
                <a:srgbClr val="00B050"/>
              </a:solidFill>
              <a:prstDash val="dashDot"/>
            </a:ln>
          </c:spPr>
          <c:marker>
            <c:symbol val="none"/>
          </c:marker>
          <c:xVal>
            <c:numRef>
              <c:f>'2H8-1.5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25000000000002</c:v>
                </c:pt>
                <c:pt idx="3022">
                  <c:v>5.5545</c:v>
                </c:pt>
                <c:pt idx="3023">
                  <c:v>5.5564999999999998</c:v>
                </c:pt>
                <c:pt idx="3024">
                  <c:v>5.5590000000000002</c:v>
                </c:pt>
                <c:pt idx="3025">
                  <c:v>5.5609999999999999</c:v>
                </c:pt>
                <c:pt idx="3026">
                  <c:v>5.5625</c:v>
                </c:pt>
                <c:pt idx="3027">
                  <c:v>5.5650000000000004</c:v>
                </c:pt>
                <c:pt idx="3028">
                  <c:v>5.5679999999999996</c:v>
                </c:pt>
                <c:pt idx="3029">
                  <c:v>5.5705</c:v>
                </c:pt>
                <c:pt idx="3030">
                  <c:v>5.5730000000000004</c:v>
                </c:pt>
                <c:pt idx="3031">
                  <c:v>5.5754999999999999</c:v>
                </c:pt>
                <c:pt idx="3032">
                  <c:v>5.5780000000000003</c:v>
                </c:pt>
                <c:pt idx="3033">
                  <c:v>5.58</c:v>
                </c:pt>
                <c:pt idx="3034">
                  <c:v>5.5819999999999999</c:v>
                </c:pt>
                <c:pt idx="3035">
                  <c:v>5.5839999999999996</c:v>
                </c:pt>
                <c:pt idx="3036">
                  <c:v>5.5869999999999997</c:v>
                </c:pt>
                <c:pt idx="3037">
                  <c:v>5.5895000000000001</c:v>
                </c:pt>
                <c:pt idx="3038">
                  <c:v>5.5919999999999996</c:v>
                </c:pt>
                <c:pt idx="3039">
                  <c:v>5.5945</c:v>
                </c:pt>
                <c:pt idx="3040">
                  <c:v>5.5964999999999998</c:v>
                </c:pt>
                <c:pt idx="3041">
                  <c:v>5.5990000000000002</c:v>
                </c:pt>
                <c:pt idx="3042">
                  <c:v>5.6005000000000003</c:v>
                </c:pt>
                <c:pt idx="3043">
                  <c:v>5.6025</c:v>
                </c:pt>
                <c:pt idx="3044">
                  <c:v>5.6044999999999998</c:v>
                </c:pt>
                <c:pt idx="3045">
                  <c:v>5.6064999999999996</c:v>
                </c:pt>
                <c:pt idx="3046">
                  <c:v>5.6094999999999997</c:v>
                </c:pt>
                <c:pt idx="3047">
                  <c:v>5.6109999999999998</c:v>
                </c:pt>
                <c:pt idx="3048">
                  <c:v>5.6139999999999999</c:v>
                </c:pt>
                <c:pt idx="3049">
                  <c:v>5.6159999999999997</c:v>
                </c:pt>
                <c:pt idx="3050">
                  <c:v>5.6185</c:v>
                </c:pt>
                <c:pt idx="3051">
                  <c:v>5.6215000000000002</c:v>
                </c:pt>
                <c:pt idx="3052">
                  <c:v>5.6230000000000002</c:v>
                </c:pt>
                <c:pt idx="3053">
                  <c:v>5.6254999999999997</c:v>
                </c:pt>
                <c:pt idx="3054">
                  <c:v>5.6275000000000004</c:v>
                </c:pt>
                <c:pt idx="3055">
                  <c:v>5.63</c:v>
                </c:pt>
                <c:pt idx="3056">
                  <c:v>5.6325000000000003</c:v>
                </c:pt>
                <c:pt idx="3057">
                  <c:v>5.6349999999999998</c:v>
                </c:pt>
                <c:pt idx="3058">
                  <c:v>5.6375000000000002</c:v>
                </c:pt>
                <c:pt idx="3059">
                  <c:v>5.64</c:v>
                </c:pt>
                <c:pt idx="3060">
                  <c:v>5.6420000000000003</c:v>
                </c:pt>
                <c:pt idx="3061">
                  <c:v>5.6444999999999999</c:v>
                </c:pt>
                <c:pt idx="3062">
                  <c:v>5.6464999999999996</c:v>
                </c:pt>
                <c:pt idx="3063">
                  <c:v>5.6485000000000003</c:v>
                </c:pt>
                <c:pt idx="3064">
                  <c:v>5.6505000000000001</c:v>
                </c:pt>
                <c:pt idx="3065">
                  <c:v>5.6529999999999996</c:v>
                </c:pt>
                <c:pt idx="3066">
                  <c:v>5.6555</c:v>
                </c:pt>
                <c:pt idx="3067">
                  <c:v>5.6580000000000004</c:v>
                </c:pt>
                <c:pt idx="3068">
                  <c:v>5.66</c:v>
                </c:pt>
                <c:pt idx="3069">
                  <c:v>5.6624999999999996</c:v>
                </c:pt>
                <c:pt idx="3070">
                  <c:v>5.6645000000000003</c:v>
                </c:pt>
                <c:pt idx="3071">
                  <c:v>5.6665000000000001</c:v>
                </c:pt>
                <c:pt idx="3072">
                  <c:v>5.6689999999999996</c:v>
                </c:pt>
                <c:pt idx="3073">
                  <c:v>5.6710000000000003</c:v>
                </c:pt>
                <c:pt idx="3074">
                  <c:v>5.6734999999999998</c:v>
                </c:pt>
                <c:pt idx="3075">
                  <c:v>5.6760000000000002</c:v>
                </c:pt>
                <c:pt idx="3076">
                  <c:v>5.6779999999999999</c:v>
                </c:pt>
                <c:pt idx="3077">
                  <c:v>5.6805000000000003</c:v>
                </c:pt>
                <c:pt idx="3078">
                  <c:v>5.6829999999999998</c:v>
                </c:pt>
                <c:pt idx="3079">
                  <c:v>5.6855000000000002</c:v>
                </c:pt>
                <c:pt idx="3080">
                  <c:v>5.6870000000000003</c:v>
                </c:pt>
                <c:pt idx="3081">
                  <c:v>5.6890000000000001</c:v>
                </c:pt>
                <c:pt idx="3082">
                  <c:v>5.6914999999999996</c:v>
                </c:pt>
                <c:pt idx="3083">
                  <c:v>5.694</c:v>
                </c:pt>
                <c:pt idx="3084">
                  <c:v>5.6970000000000001</c:v>
                </c:pt>
                <c:pt idx="3085">
                  <c:v>5.7</c:v>
                </c:pt>
                <c:pt idx="3086">
                  <c:v>5.7024999999999997</c:v>
                </c:pt>
                <c:pt idx="3087">
                  <c:v>5.7045000000000003</c:v>
                </c:pt>
                <c:pt idx="3088">
                  <c:v>5.7065000000000001</c:v>
                </c:pt>
                <c:pt idx="3089">
                  <c:v>5.7084999999999999</c:v>
                </c:pt>
                <c:pt idx="3090">
                  <c:v>5.7110000000000003</c:v>
                </c:pt>
                <c:pt idx="3091">
                  <c:v>5.7125000000000004</c:v>
                </c:pt>
                <c:pt idx="3092">
                  <c:v>5.7149999999999999</c:v>
                </c:pt>
                <c:pt idx="3093">
                  <c:v>5.7169999999999996</c:v>
                </c:pt>
                <c:pt idx="3094">
                  <c:v>5.7195</c:v>
                </c:pt>
                <c:pt idx="3095">
                  <c:v>5.7214999999999998</c:v>
                </c:pt>
                <c:pt idx="3096">
                  <c:v>5.7234999999999996</c:v>
                </c:pt>
                <c:pt idx="3097">
                  <c:v>5.7249999999999996</c:v>
                </c:pt>
                <c:pt idx="3098">
                  <c:v>5.7270000000000003</c:v>
                </c:pt>
                <c:pt idx="3099">
                  <c:v>5.7294999999999998</c:v>
                </c:pt>
                <c:pt idx="3100">
                  <c:v>5.7314999999999996</c:v>
                </c:pt>
                <c:pt idx="3101">
                  <c:v>5.7335000000000003</c:v>
                </c:pt>
                <c:pt idx="3102">
                  <c:v>5.7359999999999998</c:v>
                </c:pt>
                <c:pt idx="3103">
                  <c:v>5.7374999999999998</c:v>
                </c:pt>
                <c:pt idx="3104">
                  <c:v>5.74</c:v>
                </c:pt>
                <c:pt idx="3105">
                  <c:v>5.7424999999999997</c:v>
                </c:pt>
                <c:pt idx="3106">
                  <c:v>5.7445000000000004</c:v>
                </c:pt>
                <c:pt idx="3107">
                  <c:v>5.7469999999999999</c:v>
                </c:pt>
                <c:pt idx="3108">
                  <c:v>5.7495000000000003</c:v>
                </c:pt>
                <c:pt idx="3109">
                  <c:v>5.7519999999999998</c:v>
                </c:pt>
                <c:pt idx="3110">
                  <c:v>5.7534999999999998</c:v>
                </c:pt>
                <c:pt idx="3111">
                  <c:v>5.7560000000000002</c:v>
                </c:pt>
                <c:pt idx="3112">
                  <c:v>5.7584999999999997</c:v>
                </c:pt>
                <c:pt idx="3113">
                  <c:v>5.7610000000000001</c:v>
                </c:pt>
                <c:pt idx="3114">
                  <c:v>5.7629999999999999</c:v>
                </c:pt>
                <c:pt idx="3115">
                  <c:v>5.7655000000000003</c:v>
                </c:pt>
                <c:pt idx="3116">
                  <c:v>5.7675000000000001</c:v>
                </c:pt>
                <c:pt idx="3117">
                  <c:v>5.7709999999999999</c:v>
                </c:pt>
                <c:pt idx="3118">
                  <c:v>5.7735000000000003</c:v>
                </c:pt>
                <c:pt idx="3119">
                  <c:v>5.7759999999999998</c:v>
                </c:pt>
                <c:pt idx="3120">
                  <c:v>5.7785000000000002</c:v>
                </c:pt>
                <c:pt idx="3121">
                  <c:v>5.7809999999999997</c:v>
                </c:pt>
                <c:pt idx="3122">
                  <c:v>5.7830000000000004</c:v>
                </c:pt>
                <c:pt idx="3123">
                  <c:v>5.7850000000000001</c:v>
                </c:pt>
                <c:pt idx="3124">
                  <c:v>5.7869999999999999</c:v>
                </c:pt>
                <c:pt idx="3125">
                  <c:v>5.7885</c:v>
                </c:pt>
                <c:pt idx="3126">
                  <c:v>5.7910000000000004</c:v>
                </c:pt>
                <c:pt idx="3127">
                  <c:v>5.7930000000000001</c:v>
                </c:pt>
                <c:pt idx="3128">
                  <c:v>5.7954999999999997</c:v>
                </c:pt>
                <c:pt idx="3129">
                  <c:v>5.7975000000000003</c:v>
                </c:pt>
                <c:pt idx="3130">
                  <c:v>5.7995000000000001</c:v>
                </c:pt>
                <c:pt idx="3131">
                  <c:v>5.8019999999999996</c:v>
                </c:pt>
                <c:pt idx="3132">
                  <c:v>5.8040000000000003</c:v>
                </c:pt>
                <c:pt idx="3133">
                  <c:v>5.806</c:v>
                </c:pt>
                <c:pt idx="3134">
                  <c:v>5.8079999999999998</c:v>
                </c:pt>
                <c:pt idx="3135">
                  <c:v>5.81</c:v>
                </c:pt>
                <c:pt idx="3136">
                  <c:v>5.8120000000000003</c:v>
                </c:pt>
                <c:pt idx="3137">
                  <c:v>5.8140000000000001</c:v>
                </c:pt>
                <c:pt idx="3138">
                  <c:v>5.8159999999999998</c:v>
                </c:pt>
                <c:pt idx="3139">
                  <c:v>5.8185000000000002</c:v>
                </c:pt>
                <c:pt idx="3140">
                  <c:v>5.8209999999999997</c:v>
                </c:pt>
                <c:pt idx="3141">
                  <c:v>5.8230000000000004</c:v>
                </c:pt>
                <c:pt idx="3142">
                  <c:v>5.8254999999999999</c:v>
                </c:pt>
                <c:pt idx="3143">
                  <c:v>5.8280000000000003</c:v>
                </c:pt>
                <c:pt idx="3144">
                  <c:v>5.83</c:v>
                </c:pt>
                <c:pt idx="3145">
                  <c:v>5.8315000000000001</c:v>
                </c:pt>
                <c:pt idx="3146">
                  <c:v>5.8334999999999999</c:v>
                </c:pt>
                <c:pt idx="3147">
                  <c:v>5.8354999999999997</c:v>
                </c:pt>
                <c:pt idx="3148">
                  <c:v>5.8384999999999998</c:v>
                </c:pt>
                <c:pt idx="3149">
                  <c:v>5.8404999999999996</c:v>
                </c:pt>
                <c:pt idx="3150">
                  <c:v>5.8425000000000002</c:v>
                </c:pt>
                <c:pt idx="3151">
                  <c:v>5.8445</c:v>
                </c:pt>
                <c:pt idx="3152">
                  <c:v>5.8470000000000004</c:v>
                </c:pt>
                <c:pt idx="3153">
                  <c:v>5.8490000000000002</c:v>
                </c:pt>
                <c:pt idx="3154">
                  <c:v>5.851</c:v>
                </c:pt>
                <c:pt idx="3155">
                  <c:v>5.8529999999999998</c:v>
                </c:pt>
                <c:pt idx="3156">
                  <c:v>5.8550000000000004</c:v>
                </c:pt>
                <c:pt idx="3157">
                  <c:v>5.8570000000000002</c:v>
                </c:pt>
                <c:pt idx="3158">
                  <c:v>5.8594999999999997</c:v>
                </c:pt>
                <c:pt idx="3159">
                  <c:v>5.8609999999999998</c:v>
                </c:pt>
                <c:pt idx="3160">
                  <c:v>5.8630000000000004</c:v>
                </c:pt>
                <c:pt idx="3161">
                  <c:v>5.8654999999999999</c:v>
                </c:pt>
                <c:pt idx="3162">
                  <c:v>5.8674999999999997</c:v>
                </c:pt>
                <c:pt idx="3163">
                  <c:v>5.8695000000000004</c:v>
                </c:pt>
                <c:pt idx="3164">
                  <c:v>5.8715000000000002</c:v>
                </c:pt>
                <c:pt idx="3165">
                  <c:v>5.8745000000000003</c:v>
                </c:pt>
                <c:pt idx="3166">
                  <c:v>5.8780000000000001</c:v>
                </c:pt>
                <c:pt idx="3167">
                  <c:v>5.8804999999999996</c:v>
                </c:pt>
                <c:pt idx="3168">
                  <c:v>5.8825000000000003</c:v>
                </c:pt>
                <c:pt idx="3169">
                  <c:v>5.8845000000000001</c:v>
                </c:pt>
                <c:pt idx="3170">
                  <c:v>5.8864999999999998</c:v>
                </c:pt>
                <c:pt idx="3171">
                  <c:v>5.8879999999999999</c:v>
                </c:pt>
                <c:pt idx="3172">
                  <c:v>5.89</c:v>
                </c:pt>
                <c:pt idx="3173">
                  <c:v>5.8925000000000001</c:v>
                </c:pt>
                <c:pt idx="3174">
                  <c:v>5.8955000000000002</c:v>
                </c:pt>
                <c:pt idx="3175">
                  <c:v>5.8975</c:v>
                </c:pt>
                <c:pt idx="3176">
                  <c:v>5.9005000000000001</c:v>
                </c:pt>
                <c:pt idx="3177">
                  <c:v>5.9024999999999999</c:v>
                </c:pt>
                <c:pt idx="3178">
                  <c:v>5.9044999999999996</c:v>
                </c:pt>
                <c:pt idx="3179">
                  <c:v>5.9065000000000003</c:v>
                </c:pt>
                <c:pt idx="3180">
                  <c:v>5.9085000000000001</c:v>
                </c:pt>
                <c:pt idx="3181">
                  <c:v>5.9104999999999999</c:v>
                </c:pt>
                <c:pt idx="3182">
                  <c:v>5.9130000000000003</c:v>
                </c:pt>
                <c:pt idx="3183">
                  <c:v>5.915</c:v>
                </c:pt>
                <c:pt idx="3184">
                  <c:v>5.9175000000000004</c:v>
                </c:pt>
                <c:pt idx="3185">
                  <c:v>5.92</c:v>
                </c:pt>
                <c:pt idx="3186">
                  <c:v>5.9219999999999997</c:v>
                </c:pt>
                <c:pt idx="3187">
                  <c:v>5.9240000000000004</c:v>
                </c:pt>
                <c:pt idx="3188">
                  <c:v>5.9260000000000002</c:v>
                </c:pt>
                <c:pt idx="3189">
                  <c:v>5.9279999999999999</c:v>
                </c:pt>
                <c:pt idx="3190">
                  <c:v>5.9305000000000003</c:v>
                </c:pt>
                <c:pt idx="3191">
                  <c:v>5.9329999999999998</c:v>
                </c:pt>
                <c:pt idx="3192">
                  <c:v>5.9349999999999996</c:v>
                </c:pt>
                <c:pt idx="3193">
                  <c:v>5.9375</c:v>
                </c:pt>
                <c:pt idx="3194">
                  <c:v>5.9405000000000001</c:v>
                </c:pt>
                <c:pt idx="3195">
                  <c:v>5.9435000000000002</c:v>
                </c:pt>
                <c:pt idx="3196">
                  <c:v>5.9455</c:v>
                </c:pt>
                <c:pt idx="3197">
                  <c:v>5.9474999999999998</c:v>
                </c:pt>
                <c:pt idx="3198">
                  <c:v>5.9494999999999996</c:v>
                </c:pt>
                <c:pt idx="3199">
                  <c:v>5.952</c:v>
                </c:pt>
                <c:pt idx="3200">
                  <c:v>5.9539999999999997</c:v>
                </c:pt>
                <c:pt idx="3201">
                  <c:v>5.9560000000000004</c:v>
                </c:pt>
                <c:pt idx="3202">
                  <c:v>5.9584999999999999</c:v>
                </c:pt>
                <c:pt idx="3203">
                  <c:v>5.9610000000000003</c:v>
                </c:pt>
                <c:pt idx="3204">
                  <c:v>5.9634999999999998</c:v>
                </c:pt>
                <c:pt idx="3205">
                  <c:v>5.9649999999999999</c:v>
                </c:pt>
                <c:pt idx="3206">
                  <c:v>5.9669999999999996</c:v>
                </c:pt>
                <c:pt idx="3207">
                  <c:v>5.9695</c:v>
                </c:pt>
                <c:pt idx="3208">
                  <c:v>5.9720000000000004</c:v>
                </c:pt>
                <c:pt idx="3209">
                  <c:v>5.9740000000000002</c:v>
                </c:pt>
                <c:pt idx="3210">
                  <c:v>5.976</c:v>
                </c:pt>
                <c:pt idx="3211">
                  <c:v>5.9790000000000001</c:v>
                </c:pt>
                <c:pt idx="3212">
                  <c:v>5.9809999999999999</c:v>
                </c:pt>
                <c:pt idx="3213">
                  <c:v>5.9835000000000003</c:v>
                </c:pt>
                <c:pt idx="3214">
                  <c:v>5.9850000000000003</c:v>
                </c:pt>
                <c:pt idx="3215">
                  <c:v>5.9865000000000004</c:v>
                </c:pt>
                <c:pt idx="3216">
                  <c:v>5.9889999999999999</c:v>
                </c:pt>
                <c:pt idx="3217">
                  <c:v>5.9909999999999997</c:v>
                </c:pt>
                <c:pt idx="3218">
                  <c:v>5.9930000000000003</c:v>
                </c:pt>
                <c:pt idx="3219">
                  <c:v>5.9950000000000001</c:v>
                </c:pt>
                <c:pt idx="3220">
                  <c:v>5.9974999999999996</c:v>
                </c:pt>
                <c:pt idx="3221">
                  <c:v>6</c:v>
                </c:pt>
                <c:pt idx="3222">
                  <c:v>6.0025000000000004</c:v>
                </c:pt>
                <c:pt idx="3223">
                  <c:v>6.0045000000000002</c:v>
                </c:pt>
                <c:pt idx="3224">
                  <c:v>6.0060000000000002</c:v>
                </c:pt>
                <c:pt idx="3225">
                  <c:v>6.008</c:v>
                </c:pt>
                <c:pt idx="3226">
                  <c:v>6.0105000000000004</c:v>
                </c:pt>
                <c:pt idx="3227">
                  <c:v>6.0129999999999999</c:v>
                </c:pt>
                <c:pt idx="3228">
                  <c:v>6.0155000000000003</c:v>
                </c:pt>
                <c:pt idx="3229">
                  <c:v>6.0179999999999998</c:v>
                </c:pt>
                <c:pt idx="3230">
                  <c:v>6.02</c:v>
                </c:pt>
                <c:pt idx="3231">
                  <c:v>6.0225</c:v>
                </c:pt>
                <c:pt idx="3232">
                  <c:v>6.024</c:v>
                </c:pt>
                <c:pt idx="3233">
                  <c:v>6.0259999999999998</c:v>
                </c:pt>
                <c:pt idx="3234">
                  <c:v>6.0279999999999996</c:v>
                </c:pt>
                <c:pt idx="3235">
                  <c:v>6.03</c:v>
                </c:pt>
                <c:pt idx="3236">
                  <c:v>6.032</c:v>
                </c:pt>
                <c:pt idx="3237">
                  <c:v>6.0339999999999998</c:v>
                </c:pt>
                <c:pt idx="3238">
                  <c:v>6.0365000000000002</c:v>
                </c:pt>
                <c:pt idx="3239">
                  <c:v>6.0380000000000003</c:v>
                </c:pt>
                <c:pt idx="3240">
                  <c:v>6.0404999999999998</c:v>
                </c:pt>
                <c:pt idx="3241">
                  <c:v>6.0425000000000004</c:v>
                </c:pt>
                <c:pt idx="3242">
                  <c:v>6.0445000000000002</c:v>
                </c:pt>
                <c:pt idx="3243">
                  <c:v>6.0460000000000003</c:v>
                </c:pt>
                <c:pt idx="3244">
                  <c:v>6.048</c:v>
                </c:pt>
                <c:pt idx="3245">
                  <c:v>6.0495000000000001</c:v>
                </c:pt>
                <c:pt idx="3246">
                  <c:v>6.0514999999999999</c:v>
                </c:pt>
                <c:pt idx="3247">
                  <c:v>6.0540000000000003</c:v>
                </c:pt>
                <c:pt idx="3248">
                  <c:v>6.056</c:v>
                </c:pt>
                <c:pt idx="3249">
                  <c:v>6.0585000000000004</c:v>
                </c:pt>
                <c:pt idx="3250">
                  <c:v>6.0609999999999999</c:v>
                </c:pt>
                <c:pt idx="3251">
                  <c:v>6.0629999999999997</c:v>
                </c:pt>
                <c:pt idx="3252">
                  <c:v>6.0655000000000001</c:v>
                </c:pt>
                <c:pt idx="3253">
                  <c:v>6.0670000000000002</c:v>
                </c:pt>
                <c:pt idx="3254">
                  <c:v>6.069</c:v>
                </c:pt>
                <c:pt idx="3255">
                  <c:v>6.0709999999999997</c:v>
                </c:pt>
                <c:pt idx="3256">
                  <c:v>6.0730000000000004</c:v>
                </c:pt>
                <c:pt idx="3257">
                  <c:v>6.0750000000000002</c:v>
                </c:pt>
                <c:pt idx="3258">
                  <c:v>6.0774999999999997</c:v>
                </c:pt>
                <c:pt idx="3259">
                  <c:v>6.08</c:v>
                </c:pt>
                <c:pt idx="3260">
                  <c:v>6.0819999999999999</c:v>
                </c:pt>
                <c:pt idx="3261">
                  <c:v>6.0845000000000002</c:v>
                </c:pt>
                <c:pt idx="3262">
                  <c:v>6.0865</c:v>
                </c:pt>
                <c:pt idx="3263">
                  <c:v>6.0880000000000001</c:v>
                </c:pt>
                <c:pt idx="3264">
                  <c:v>6.09</c:v>
                </c:pt>
                <c:pt idx="3265">
                  <c:v>6.0919999999999996</c:v>
                </c:pt>
                <c:pt idx="3266">
                  <c:v>6.0945</c:v>
                </c:pt>
                <c:pt idx="3267">
                  <c:v>6.0970000000000004</c:v>
                </c:pt>
                <c:pt idx="3268">
                  <c:v>6.0990000000000002</c:v>
                </c:pt>
                <c:pt idx="3269">
                  <c:v>6.1014999999999997</c:v>
                </c:pt>
                <c:pt idx="3270">
                  <c:v>6.1029999999999998</c:v>
                </c:pt>
                <c:pt idx="3271">
                  <c:v>6.1050000000000004</c:v>
                </c:pt>
                <c:pt idx="3272">
                  <c:v>6.1070000000000002</c:v>
                </c:pt>
                <c:pt idx="3273">
                  <c:v>6.1085000000000003</c:v>
                </c:pt>
                <c:pt idx="3274">
                  <c:v>6.1109999999999998</c:v>
                </c:pt>
                <c:pt idx="3275">
                  <c:v>6.1124999999999998</c:v>
                </c:pt>
                <c:pt idx="3276">
                  <c:v>6.1154999999999999</c:v>
                </c:pt>
                <c:pt idx="3277">
                  <c:v>6.1174999999999997</c:v>
                </c:pt>
                <c:pt idx="3278">
                  <c:v>6.1204999999999998</c:v>
                </c:pt>
                <c:pt idx="3279">
                  <c:v>6.1230000000000002</c:v>
                </c:pt>
                <c:pt idx="3280">
                  <c:v>6.1254999999999997</c:v>
                </c:pt>
                <c:pt idx="3281">
                  <c:v>6.1280000000000001</c:v>
                </c:pt>
                <c:pt idx="3282">
                  <c:v>6.1304999999999996</c:v>
                </c:pt>
                <c:pt idx="3283">
                  <c:v>6.1334999999999997</c:v>
                </c:pt>
                <c:pt idx="3284">
                  <c:v>6.1360000000000001</c:v>
                </c:pt>
                <c:pt idx="3285">
                  <c:v>6.1384999999999996</c:v>
                </c:pt>
                <c:pt idx="3286">
                  <c:v>6.141</c:v>
                </c:pt>
                <c:pt idx="3287">
                  <c:v>6.1435000000000004</c:v>
                </c:pt>
                <c:pt idx="3288">
                  <c:v>6.1459999999999999</c:v>
                </c:pt>
                <c:pt idx="3289">
                  <c:v>6.1485000000000003</c:v>
                </c:pt>
                <c:pt idx="3290">
                  <c:v>6.1505000000000001</c:v>
                </c:pt>
                <c:pt idx="3291">
                  <c:v>6.1529999999999996</c:v>
                </c:pt>
                <c:pt idx="3292">
                  <c:v>6.1550000000000002</c:v>
                </c:pt>
                <c:pt idx="3293">
                  <c:v>6.157</c:v>
                </c:pt>
                <c:pt idx="3294">
                  <c:v>6.1589999999999998</c:v>
                </c:pt>
                <c:pt idx="3295">
                  <c:v>6.1615000000000002</c:v>
                </c:pt>
                <c:pt idx="3296">
                  <c:v>6.1639999999999997</c:v>
                </c:pt>
                <c:pt idx="3297">
                  <c:v>6.1660000000000004</c:v>
                </c:pt>
                <c:pt idx="3298">
                  <c:v>6.1684999999999999</c:v>
                </c:pt>
                <c:pt idx="3299">
                  <c:v>6.1704999999999997</c:v>
                </c:pt>
                <c:pt idx="3300">
                  <c:v>6.1734999999999998</c:v>
                </c:pt>
                <c:pt idx="3301">
                  <c:v>6.1749999999999998</c:v>
                </c:pt>
                <c:pt idx="3302">
                  <c:v>6.1775000000000002</c:v>
                </c:pt>
                <c:pt idx="3303">
                  <c:v>6.18</c:v>
                </c:pt>
                <c:pt idx="3304">
                  <c:v>6.1825000000000001</c:v>
                </c:pt>
                <c:pt idx="3305">
                  <c:v>6.1844999999999999</c:v>
                </c:pt>
                <c:pt idx="3306">
                  <c:v>6.1864999999999997</c:v>
                </c:pt>
                <c:pt idx="3307">
                  <c:v>6.1885000000000003</c:v>
                </c:pt>
                <c:pt idx="3308">
                  <c:v>6.1905000000000001</c:v>
                </c:pt>
                <c:pt idx="3309">
                  <c:v>6.1924999999999999</c:v>
                </c:pt>
                <c:pt idx="3310">
                  <c:v>6.1944999999999997</c:v>
                </c:pt>
                <c:pt idx="3311">
                  <c:v>6.1970000000000001</c:v>
                </c:pt>
                <c:pt idx="3312">
                  <c:v>6.1994999999999996</c:v>
                </c:pt>
                <c:pt idx="3313">
                  <c:v>6.2015000000000002</c:v>
                </c:pt>
                <c:pt idx="3314">
                  <c:v>6.2039999999999997</c:v>
                </c:pt>
                <c:pt idx="3315">
                  <c:v>6.2060000000000004</c:v>
                </c:pt>
                <c:pt idx="3316">
                  <c:v>6.2084999999999999</c:v>
                </c:pt>
                <c:pt idx="3317">
                  <c:v>6.2104999999999997</c:v>
                </c:pt>
                <c:pt idx="3318">
                  <c:v>6.2125000000000004</c:v>
                </c:pt>
                <c:pt idx="3319">
                  <c:v>6.2145000000000001</c:v>
                </c:pt>
                <c:pt idx="3320">
                  <c:v>6.2169999999999996</c:v>
                </c:pt>
                <c:pt idx="3321">
                  <c:v>6.2195</c:v>
                </c:pt>
                <c:pt idx="3322">
                  <c:v>6.2220000000000004</c:v>
                </c:pt>
                <c:pt idx="3323">
                  <c:v>6.2240000000000002</c:v>
                </c:pt>
                <c:pt idx="3324">
                  <c:v>6.2264999999999997</c:v>
                </c:pt>
                <c:pt idx="3325">
                  <c:v>6.2285000000000004</c:v>
                </c:pt>
                <c:pt idx="3326">
                  <c:v>6.2305000000000001</c:v>
                </c:pt>
                <c:pt idx="3327">
                  <c:v>6.2320000000000002</c:v>
                </c:pt>
                <c:pt idx="3328">
                  <c:v>6.2344999999999997</c:v>
                </c:pt>
                <c:pt idx="3329">
                  <c:v>6.2359999999999998</c:v>
                </c:pt>
                <c:pt idx="3330">
                  <c:v>6.2385000000000002</c:v>
                </c:pt>
                <c:pt idx="3331">
                  <c:v>6.2404999999999999</c:v>
                </c:pt>
                <c:pt idx="3332">
                  <c:v>6.2430000000000003</c:v>
                </c:pt>
                <c:pt idx="3333">
                  <c:v>6.2450000000000001</c:v>
                </c:pt>
                <c:pt idx="3334">
                  <c:v>6.2480000000000002</c:v>
                </c:pt>
                <c:pt idx="3335">
                  <c:v>6.25</c:v>
                </c:pt>
                <c:pt idx="3336">
                  <c:v>6.2515000000000001</c:v>
                </c:pt>
                <c:pt idx="3337">
                  <c:v>6.2539999999999996</c:v>
                </c:pt>
                <c:pt idx="3338">
                  <c:v>6.2565</c:v>
                </c:pt>
                <c:pt idx="3339">
                  <c:v>6.2590000000000003</c:v>
                </c:pt>
                <c:pt idx="3340">
                  <c:v>6.2614999999999998</c:v>
                </c:pt>
                <c:pt idx="3341">
                  <c:v>6.2629999999999999</c:v>
                </c:pt>
                <c:pt idx="3342">
                  <c:v>6.2655000000000003</c:v>
                </c:pt>
                <c:pt idx="3343">
                  <c:v>6.2670000000000003</c:v>
                </c:pt>
                <c:pt idx="3344">
                  <c:v>6.2694999999999999</c:v>
                </c:pt>
                <c:pt idx="3345">
                  <c:v>6.2714999999999996</c:v>
                </c:pt>
                <c:pt idx="3346">
                  <c:v>6.2735000000000003</c:v>
                </c:pt>
                <c:pt idx="3347">
                  <c:v>6.2755000000000001</c:v>
                </c:pt>
                <c:pt idx="3348">
                  <c:v>6.2779999999999996</c:v>
                </c:pt>
                <c:pt idx="3349">
                  <c:v>6.28</c:v>
                </c:pt>
                <c:pt idx="3350">
                  <c:v>6.2830000000000004</c:v>
                </c:pt>
                <c:pt idx="3351">
                  <c:v>6.2850000000000001</c:v>
                </c:pt>
                <c:pt idx="3352">
                  <c:v>6.2869999999999999</c:v>
                </c:pt>
                <c:pt idx="3353">
                  <c:v>6.29</c:v>
                </c:pt>
                <c:pt idx="3354">
                  <c:v>6.2925000000000004</c:v>
                </c:pt>
                <c:pt idx="3355">
                  <c:v>6.2949999999999999</c:v>
                </c:pt>
                <c:pt idx="3356">
                  <c:v>6.2969999999999997</c:v>
                </c:pt>
                <c:pt idx="3357">
                  <c:v>6.2995000000000001</c:v>
                </c:pt>
                <c:pt idx="3358">
                  <c:v>6.3025000000000002</c:v>
                </c:pt>
                <c:pt idx="3359">
                  <c:v>6.3049999999999997</c:v>
                </c:pt>
                <c:pt idx="3360">
                  <c:v>6.3070000000000004</c:v>
                </c:pt>
                <c:pt idx="3361">
                  <c:v>6.3094999999999999</c:v>
                </c:pt>
                <c:pt idx="3362">
                  <c:v>6.3114999999999997</c:v>
                </c:pt>
                <c:pt idx="3363">
                  <c:v>6.3135000000000003</c:v>
                </c:pt>
                <c:pt idx="3364">
                  <c:v>6.3155000000000001</c:v>
                </c:pt>
                <c:pt idx="3365">
                  <c:v>6.3179999999999996</c:v>
                </c:pt>
                <c:pt idx="3366">
                  <c:v>6.3209999999999997</c:v>
                </c:pt>
                <c:pt idx="3367">
                  <c:v>6.3224999999999998</c:v>
                </c:pt>
                <c:pt idx="3368">
                  <c:v>6.3250000000000002</c:v>
                </c:pt>
                <c:pt idx="3369">
                  <c:v>6.327</c:v>
                </c:pt>
                <c:pt idx="3370">
                  <c:v>6.3295000000000003</c:v>
                </c:pt>
                <c:pt idx="3371">
                  <c:v>6.3310000000000004</c:v>
                </c:pt>
                <c:pt idx="3372">
                  <c:v>6.3334999999999999</c:v>
                </c:pt>
                <c:pt idx="3373">
                  <c:v>6.335</c:v>
                </c:pt>
                <c:pt idx="3374">
                  <c:v>6.3380000000000001</c:v>
                </c:pt>
                <c:pt idx="3375">
                  <c:v>6.34</c:v>
                </c:pt>
                <c:pt idx="3376">
                  <c:v>6.3425000000000002</c:v>
                </c:pt>
                <c:pt idx="3377">
                  <c:v>6.3445</c:v>
                </c:pt>
                <c:pt idx="3378">
                  <c:v>6.3464999999999998</c:v>
                </c:pt>
                <c:pt idx="3379">
                  <c:v>6.3484999999999996</c:v>
                </c:pt>
                <c:pt idx="3380">
                  <c:v>6.3505000000000003</c:v>
                </c:pt>
                <c:pt idx="3381">
                  <c:v>6.3525</c:v>
                </c:pt>
                <c:pt idx="3382">
                  <c:v>6.3544999999999998</c:v>
                </c:pt>
                <c:pt idx="3383">
                  <c:v>6.3570000000000002</c:v>
                </c:pt>
                <c:pt idx="3384">
                  <c:v>6.359</c:v>
                </c:pt>
                <c:pt idx="3385">
                  <c:v>6.3615000000000004</c:v>
                </c:pt>
                <c:pt idx="3386">
                  <c:v>6.3639999999999999</c:v>
                </c:pt>
                <c:pt idx="3387">
                  <c:v>6.3659999999999997</c:v>
                </c:pt>
                <c:pt idx="3388">
                  <c:v>6.3685</c:v>
                </c:pt>
                <c:pt idx="3389">
                  <c:v>6.3704999999999998</c:v>
                </c:pt>
                <c:pt idx="3390">
                  <c:v>6.3730000000000002</c:v>
                </c:pt>
                <c:pt idx="3391">
                  <c:v>6.375</c:v>
                </c:pt>
                <c:pt idx="3392">
                  <c:v>6.3775000000000004</c:v>
                </c:pt>
                <c:pt idx="3393">
                  <c:v>6.3795000000000002</c:v>
                </c:pt>
                <c:pt idx="3394">
                  <c:v>6.3819999999999997</c:v>
                </c:pt>
                <c:pt idx="3395">
                  <c:v>6.3840000000000003</c:v>
                </c:pt>
                <c:pt idx="3396">
                  <c:v>6.3869999999999996</c:v>
                </c:pt>
                <c:pt idx="3397">
                  <c:v>6.3879999999999999</c:v>
                </c:pt>
                <c:pt idx="3398">
                  <c:v>6.3905000000000003</c:v>
                </c:pt>
                <c:pt idx="3399">
                  <c:v>6.3925000000000001</c:v>
                </c:pt>
                <c:pt idx="3400">
                  <c:v>6.3949999999999996</c:v>
                </c:pt>
                <c:pt idx="3401">
                  <c:v>6.3975</c:v>
                </c:pt>
                <c:pt idx="3402">
                  <c:v>6.3994999999999997</c:v>
                </c:pt>
                <c:pt idx="3403">
                  <c:v>6.4020000000000001</c:v>
                </c:pt>
                <c:pt idx="3404">
                  <c:v>6.4039999999999999</c:v>
                </c:pt>
                <c:pt idx="3405">
                  <c:v>6.4065000000000003</c:v>
                </c:pt>
                <c:pt idx="3406">
                  <c:v>6.4085000000000001</c:v>
                </c:pt>
                <c:pt idx="3407">
                  <c:v>6.4104999999999999</c:v>
                </c:pt>
                <c:pt idx="3408">
                  <c:v>6.4130000000000003</c:v>
                </c:pt>
                <c:pt idx="3409">
                  <c:v>6.4154999999999998</c:v>
                </c:pt>
                <c:pt idx="3410">
                  <c:v>6.4184999999999999</c:v>
                </c:pt>
                <c:pt idx="3411">
                  <c:v>6.4210000000000003</c:v>
                </c:pt>
                <c:pt idx="3412">
                  <c:v>6.4234999999999998</c:v>
                </c:pt>
                <c:pt idx="3413">
                  <c:v>6.4255000000000004</c:v>
                </c:pt>
                <c:pt idx="3414">
                  <c:v>6.4279999999999999</c:v>
                </c:pt>
                <c:pt idx="3415">
                  <c:v>6.43</c:v>
                </c:pt>
                <c:pt idx="3416">
                  <c:v>6.4320000000000004</c:v>
                </c:pt>
                <c:pt idx="3417">
                  <c:v>6.4335000000000004</c:v>
                </c:pt>
                <c:pt idx="3418">
                  <c:v>6.4355000000000002</c:v>
                </c:pt>
                <c:pt idx="3419">
                  <c:v>6.4385000000000003</c:v>
                </c:pt>
                <c:pt idx="3420">
                  <c:v>6.4405000000000001</c:v>
                </c:pt>
                <c:pt idx="3421">
                  <c:v>6.4429999999999996</c:v>
                </c:pt>
                <c:pt idx="3422">
                  <c:v>6.4450000000000003</c:v>
                </c:pt>
                <c:pt idx="3423">
                  <c:v>6.4470000000000001</c:v>
                </c:pt>
                <c:pt idx="3424">
                  <c:v>6.4485000000000001</c:v>
                </c:pt>
                <c:pt idx="3425">
                  <c:v>6.4504999999999999</c:v>
                </c:pt>
                <c:pt idx="3426">
                  <c:v>6.4530000000000003</c:v>
                </c:pt>
                <c:pt idx="3427">
                  <c:v>6.4545000000000003</c:v>
                </c:pt>
                <c:pt idx="3428">
                  <c:v>6.4569999999999999</c:v>
                </c:pt>
                <c:pt idx="3429">
                  <c:v>6.4589999999999996</c:v>
                </c:pt>
                <c:pt idx="3430">
                  <c:v>6.4619999999999997</c:v>
                </c:pt>
                <c:pt idx="3431">
                  <c:v>6.4634999999999998</c:v>
                </c:pt>
                <c:pt idx="3432">
                  <c:v>6.4654999999999996</c:v>
                </c:pt>
                <c:pt idx="3433">
                  <c:v>6.4675000000000002</c:v>
                </c:pt>
                <c:pt idx="3434">
                  <c:v>6.47</c:v>
                </c:pt>
                <c:pt idx="3435">
                  <c:v>6.4714999999999998</c:v>
                </c:pt>
                <c:pt idx="3436">
                  <c:v>6.4744999999999999</c:v>
                </c:pt>
                <c:pt idx="3437">
                  <c:v>6.4764999999999997</c:v>
                </c:pt>
                <c:pt idx="3438">
                  <c:v>6.4790000000000001</c:v>
                </c:pt>
                <c:pt idx="3439">
                  <c:v>6.4809999999999999</c:v>
                </c:pt>
                <c:pt idx="3440">
                  <c:v>6.4829999999999997</c:v>
                </c:pt>
                <c:pt idx="3441">
                  <c:v>6.4850000000000003</c:v>
                </c:pt>
                <c:pt idx="3442">
                  <c:v>6.4870000000000001</c:v>
                </c:pt>
                <c:pt idx="3443">
                  <c:v>6.4889999999999999</c:v>
                </c:pt>
                <c:pt idx="3444">
                  <c:v>6.4915000000000003</c:v>
                </c:pt>
                <c:pt idx="3445">
                  <c:v>6.4935</c:v>
                </c:pt>
                <c:pt idx="3446">
                  <c:v>6.4954999999999998</c:v>
                </c:pt>
                <c:pt idx="3447">
                  <c:v>6.4980000000000002</c:v>
                </c:pt>
                <c:pt idx="3448">
                  <c:v>6.5004999999999997</c:v>
                </c:pt>
                <c:pt idx="3449">
                  <c:v>6.5025000000000004</c:v>
                </c:pt>
                <c:pt idx="3450">
                  <c:v>6.5049999999999999</c:v>
                </c:pt>
                <c:pt idx="3451">
                  <c:v>6.5065</c:v>
                </c:pt>
                <c:pt idx="3452">
                  <c:v>6.5084999999999997</c:v>
                </c:pt>
                <c:pt idx="3453">
                  <c:v>6.51</c:v>
                </c:pt>
                <c:pt idx="3454">
                  <c:v>6.5119999999999996</c:v>
                </c:pt>
                <c:pt idx="3455">
                  <c:v>6.5140000000000002</c:v>
                </c:pt>
                <c:pt idx="3456">
                  <c:v>6.516</c:v>
                </c:pt>
                <c:pt idx="3457">
                  <c:v>6.5185000000000004</c:v>
                </c:pt>
                <c:pt idx="3458">
                  <c:v>6.5209999999999999</c:v>
                </c:pt>
                <c:pt idx="3459">
                  <c:v>6.5235000000000003</c:v>
                </c:pt>
                <c:pt idx="3460">
                  <c:v>6.5255000000000001</c:v>
                </c:pt>
                <c:pt idx="3461">
                  <c:v>6.5270000000000001</c:v>
                </c:pt>
                <c:pt idx="3462">
                  <c:v>6.5289999999999999</c:v>
                </c:pt>
                <c:pt idx="3463">
                  <c:v>6.5315000000000003</c:v>
                </c:pt>
                <c:pt idx="3464">
                  <c:v>6.5339999999999998</c:v>
                </c:pt>
                <c:pt idx="3465">
                  <c:v>6.5365000000000002</c:v>
                </c:pt>
                <c:pt idx="3466">
                  <c:v>6.5385</c:v>
                </c:pt>
                <c:pt idx="3467">
                  <c:v>6.5410000000000004</c:v>
                </c:pt>
                <c:pt idx="3468">
                  <c:v>6.5434999999999999</c:v>
                </c:pt>
                <c:pt idx="3469">
                  <c:v>6.5454999999999997</c:v>
                </c:pt>
                <c:pt idx="3470">
                  <c:v>6.5475000000000003</c:v>
                </c:pt>
                <c:pt idx="3471">
                  <c:v>6.5495000000000001</c:v>
                </c:pt>
                <c:pt idx="3472">
                  <c:v>6.5514999999999999</c:v>
                </c:pt>
                <c:pt idx="3473">
                  <c:v>6.5540000000000003</c:v>
                </c:pt>
                <c:pt idx="3474">
                  <c:v>6.556</c:v>
                </c:pt>
                <c:pt idx="3475">
                  <c:v>6.5585000000000004</c:v>
                </c:pt>
                <c:pt idx="3476">
                  <c:v>6.5605000000000002</c:v>
                </c:pt>
                <c:pt idx="3477">
                  <c:v>6.5625</c:v>
                </c:pt>
                <c:pt idx="3478">
                  <c:v>6.5644999999999998</c:v>
                </c:pt>
                <c:pt idx="3479">
                  <c:v>6.5659999999999998</c:v>
                </c:pt>
                <c:pt idx="3480">
                  <c:v>6.5685000000000002</c:v>
                </c:pt>
                <c:pt idx="3481">
                  <c:v>6.5694999999999997</c:v>
                </c:pt>
                <c:pt idx="3482">
                  <c:v>6.5720000000000001</c:v>
                </c:pt>
                <c:pt idx="3483">
                  <c:v>6.5739999999999998</c:v>
                </c:pt>
                <c:pt idx="3484">
                  <c:v>6.577</c:v>
                </c:pt>
                <c:pt idx="3485">
                  <c:v>6.5795000000000003</c:v>
                </c:pt>
                <c:pt idx="3486">
                  <c:v>6.5815000000000001</c:v>
                </c:pt>
                <c:pt idx="3487">
                  <c:v>6.5830000000000002</c:v>
                </c:pt>
                <c:pt idx="3488">
                  <c:v>6.5854999999999997</c:v>
                </c:pt>
                <c:pt idx="3489">
                  <c:v>6.5875000000000004</c:v>
                </c:pt>
                <c:pt idx="3490">
                  <c:v>6.5895000000000001</c:v>
                </c:pt>
                <c:pt idx="3491">
                  <c:v>6.5919999999999996</c:v>
                </c:pt>
                <c:pt idx="3492">
                  <c:v>6.5940000000000003</c:v>
                </c:pt>
                <c:pt idx="3493">
                  <c:v>6.5964999999999998</c:v>
                </c:pt>
                <c:pt idx="3494">
                  <c:v>6.5990000000000002</c:v>
                </c:pt>
                <c:pt idx="3495">
                  <c:v>6.601</c:v>
                </c:pt>
                <c:pt idx="3496">
                  <c:v>6.6029999999999998</c:v>
                </c:pt>
                <c:pt idx="3497">
                  <c:v>6.6055000000000001</c:v>
                </c:pt>
                <c:pt idx="3498">
                  <c:v>6.6074999999999999</c:v>
                </c:pt>
                <c:pt idx="3499">
                  <c:v>6.61</c:v>
                </c:pt>
                <c:pt idx="3500">
                  <c:v>6.6124999999999998</c:v>
                </c:pt>
                <c:pt idx="3501">
                  <c:v>6.6144999999999996</c:v>
                </c:pt>
                <c:pt idx="3502">
                  <c:v>6.617</c:v>
                </c:pt>
                <c:pt idx="3503">
                  <c:v>6.6189999999999998</c:v>
                </c:pt>
                <c:pt idx="3504">
                  <c:v>6.6215000000000002</c:v>
                </c:pt>
                <c:pt idx="3505">
                  <c:v>6.6234999999999999</c:v>
                </c:pt>
                <c:pt idx="3506">
                  <c:v>6.6254999999999997</c:v>
                </c:pt>
                <c:pt idx="3507">
                  <c:v>6.6280000000000001</c:v>
                </c:pt>
                <c:pt idx="3508">
                  <c:v>6.63</c:v>
                </c:pt>
                <c:pt idx="3509">
                  <c:v>6.6319999999999997</c:v>
                </c:pt>
                <c:pt idx="3510">
                  <c:v>6.6345000000000001</c:v>
                </c:pt>
                <c:pt idx="3511">
                  <c:v>6.6375000000000002</c:v>
                </c:pt>
                <c:pt idx="3512">
                  <c:v>6.6395</c:v>
                </c:pt>
                <c:pt idx="3513">
                  <c:v>6.6420000000000003</c:v>
                </c:pt>
                <c:pt idx="3514">
                  <c:v>6.6440000000000001</c:v>
                </c:pt>
                <c:pt idx="3515">
                  <c:v>6.6459999999999999</c:v>
                </c:pt>
                <c:pt idx="3516">
                  <c:v>6.6479999999999997</c:v>
                </c:pt>
                <c:pt idx="3517">
                  <c:v>6.65</c:v>
                </c:pt>
                <c:pt idx="3518">
                  <c:v>6.6520000000000001</c:v>
                </c:pt>
                <c:pt idx="3519">
                  <c:v>6.6550000000000002</c:v>
                </c:pt>
                <c:pt idx="3520">
                  <c:v>6.6574999999999998</c:v>
                </c:pt>
                <c:pt idx="3521">
                  <c:v>6.6595000000000004</c:v>
                </c:pt>
                <c:pt idx="3522">
                  <c:v>6.6619999999999999</c:v>
                </c:pt>
                <c:pt idx="3523">
                  <c:v>6.6645000000000003</c:v>
                </c:pt>
                <c:pt idx="3524">
                  <c:v>6.6665000000000001</c:v>
                </c:pt>
                <c:pt idx="3525">
                  <c:v>6.6684999999999999</c:v>
                </c:pt>
                <c:pt idx="3526">
                  <c:v>6.6704999999999997</c:v>
                </c:pt>
                <c:pt idx="3527">
                  <c:v>6.6734999999999998</c:v>
                </c:pt>
                <c:pt idx="3528">
                  <c:v>6.6755000000000004</c:v>
                </c:pt>
                <c:pt idx="3529">
                  <c:v>6.6784999999999997</c:v>
                </c:pt>
                <c:pt idx="3530">
                  <c:v>6.6805000000000003</c:v>
                </c:pt>
                <c:pt idx="3531">
                  <c:v>6.6829999999999998</c:v>
                </c:pt>
                <c:pt idx="3532">
                  <c:v>6.6855000000000002</c:v>
                </c:pt>
                <c:pt idx="3533">
                  <c:v>6.6875</c:v>
                </c:pt>
                <c:pt idx="3534">
                  <c:v>6.6894999999999998</c:v>
                </c:pt>
                <c:pt idx="3535">
                  <c:v>6.6909999999999998</c:v>
                </c:pt>
                <c:pt idx="3536">
                  <c:v>6.694</c:v>
                </c:pt>
                <c:pt idx="3537">
                  <c:v>6.6965000000000003</c:v>
                </c:pt>
                <c:pt idx="3538">
                  <c:v>6.6989999999999998</c:v>
                </c:pt>
                <c:pt idx="3539">
                  <c:v>6.7009999999999996</c:v>
                </c:pt>
                <c:pt idx="3540">
                  <c:v>6.7035</c:v>
                </c:pt>
                <c:pt idx="3541">
                  <c:v>6.7054999999999998</c:v>
                </c:pt>
                <c:pt idx="3542">
                  <c:v>6.7074999999999996</c:v>
                </c:pt>
                <c:pt idx="3543">
                  <c:v>6.7089999999999996</c:v>
                </c:pt>
                <c:pt idx="3544">
                  <c:v>6.7104999999999997</c:v>
                </c:pt>
                <c:pt idx="3545">
                  <c:v>6.7134999999999998</c:v>
                </c:pt>
                <c:pt idx="3546">
                  <c:v>6.7160000000000002</c:v>
                </c:pt>
                <c:pt idx="3547">
                  <c:v>6.718</c:v>
                </c:pt>
                <c:pt idx="3548">
                  <c:v>6.7210000000000001</c:v>
                </c:pt>
                <c:pt idx="3549">
                  <c:v>6.7225000000000001</c:v>
                </c:pt>
                <c:pt idx="3550">
                  <c:v>6.7244999999999999</c:v>
                </c:pt>
                <c:pt idx="3551">
                  <c:v>6.7264999999999997</c:v>
                </c:pt>
                <c:pt idx="3552">
                  <c:v>6.7285000000000004</c:v>
                </c:pt>
                <c:pt idx="3553">
                  <c:v>6.7305000000000001</c:v>
                </c:pt>
                <c:pt idx="3554">
                  <c:v>6.7329999999999997</c:v>
                </c:pt>
                <c:pt idx="3555">
                  <c:v>6.7355</c:v>
                </c:pt>
                <c:pt idx="3556">
                  <c:v>6.7380000000000004</c:v>
                </c:pt>
                <c:pt idx="3557">
                  <c:v>6.74</c:v>
                </c:pt>
                <c:pt idx="3558">
                  <c:v>6.742</c:v>
                </c:pt>
                <c:pt idx="3559">
                  <c:v>6.7439999999999998</c:v>
                </c:pt>
                <c:pt idx="3560">
                  <c:v>6.7454999999999998</c:v>
                </c:pt>
                <c:pt idx="3561">
                  <c:v>6.7474999999999996</c:v>
                </c:pt>
                <c:pt idx="3562">
                  <c:v>6.75</c:v>
                </c:pt>
                <c:pt idx="3563">
                  <c:v>6.7519999999999998</c:v>
                </c:pt>
                <c:pt idx="3564">
                  <c:v>6.7549999999999999</c:v>
                </c:pt>
                <c:pt idx="3565">
                  <c:v>6.758</c:v>
                </c:pt>
                <c:pt idx="3566">
                  <c:v>6.7610000000000001</c:v>
                </c:pt>
                <c:pt idx="3567">
                  <c:v>6.7634999999999996</c:v>
                </c:pt>
                <c:pt idx="3568">
                  <c:v>6.7655000000000003</c:v>
                </c:pt>
                <c:pt idx="3569">
                  <c:v>6.7675000000000001</c:v>
                </c:pt>
                <c:pt idx="3570">
                  <c:v>6.7705000000000002</c:v>
                </c:pt>
                <c:pt idx="3571">
                  <c:v>6.7725</c:v>
                </c:pt>
                <c:pt idx="3572">
                  <c:v>6.7755000000000001</c:v>
                </c:pt>
                <c:pt idx="3573">
                  <c:v>6.7774999999999999</c:v>
                </c:pt>
                <c:pt idx="3574">
                  <c:v>6.78</c:v>
                </c:pt>
                <c:pt idx="3575">
                  <c:v>6.7824999999999998</c:v>
                </c:pt>
                <c:pt idx="3576">
                  <c:v>6.7850000000000001</c:v>
                </c:pt>
                <c:pt idx="3577">
                  <c:v>6.7865000000000002</c:v>
                </c:pt>
                <c:pt idx="3578">
                  <c:v>6.7889999999999997</c:v>
                </c:pt>
                <c:pt idx="3579">
                  <c:v>6.7915000000000001</c:v>
                </c:pt>
                <c:pt idx="3580">
                  <c:v>6.7934999999999999</c:v>
                </c:pt>
                <c:pt idx="3581">
                  <c:v>6.7960000000000003</c:v>
                </c:pt>
                <c:pt idx="3582">
                  <c:v>6.7984999999999998</c:v>
                </c:pt>
                <c:pt idx="3583">
                  <c:v>6.8010000000000002</c:v>
                </c:pt>
                <c:pt idx="3584">
                  <c:v>6.8034999999999997</c:v>
                </c:pt>
                <c:pt idx="3585">
                  <c:v>6.8049999999999997</c:v>
                </c:pt>
                <c:pt idx="3586">
                  <c:v>6.8070000000000004</c:v>
                </c:pt>
                <c:pt idx="3587">
                  <c:v>6.8090000000000002</c:v>
                </c:pt>
                <c:pt idx="3588">
                  <c:v>6.8109999999999999</c:v>
                </c:pt>
                <c:pt idx="3589">
                  <c:v>6.8129999999999997</c:v>
                </c:pt>
                <c:pt idx="3590">
                  <c:v>6.8155000000000001</c:v>
                </c:pt>
                <c:pt idx="3591">
                  <c:v>6.8174999999999999</c:v>
                </c:pt>
                <c:pt idx="3592">
                  <c:v>6.82</c:v>
                </c:pt>
                <c:pt idx="3593">
                  <c:v>6.8224999999999998</c:v>
                </c:pt>
                <c:pt idx="3594">
                  <c:v>6.8244999999999996</c:v>
                </c:pt>
                <c:pt idx="3595">
                  <c:v>6.8259999999999996</c:v>
                </c:pt>
                <c:pt idx="3596">
                  <c:v>6.8280000000000003</c:v>
                </c:pt>
                <c:pt idx="3597">
                  <c:v>6.83</c:v>
                </c:pt>
                <c:pt idx="3598">
                  <c:v>6.8330000000000002</c:v>
                </c:pt>
                <c:pt idx="3599">
                  <c:v>6.835</c:v>
                </c:pt>
                <c:pt idx="3600">
                  <c:v>6.8380000000000001</c:v>
                </c:pt>
                <c:pt idx="3601">
                  <c:v>6.84</c:v>
                </c:pt>
                <c:pt idx="3602">
                  <c:v>6.8425000000000002</c:v>
                </c:pt>
                <c:pt idx="3603">
                  <c:v>6.8445</c:v>
                </c:pt>
                <c:pt idx="3604">
                  <c:v>6.8464999999999998</c:v>
                </c:pt>
                <c:pt idx="3605">
                  <c:v>6.8479999999999999</c:v>
                </c:pt>
                <c:pt idx="3606">
                  <c:v>6.85</c:v>
                </c:pt>
                <c:pt idx="3607">
                  <c:v>6.8525</c:v>
                </c:pt>
                <c:pt idx="3608">
                  <c:v>6.8544999999999998</c:v>
                </c:pt>
                <c:pt idx="3609">
                  <c:v>6.8564999999999996</c:v>
                </c:pt>
                <c:pt idx="3610">
                  <c:v>6.859</c:v>
                </c:pt>
                <c:pt idx="3611">
                  <c:v>6.8609999999999998</c:v>
                </c:pt>
                <c:pt idx="3612">
                  <c:v>6.8630000000000004</c:v>
                </c:pt>
                <c:pt idx="3613">
                  <c:v>6.8654999999999999</c:v>
                </c:pt>
                <c:pt idx="3614">
                  <c:v>6.8674999999999997</c:v>
                </c:pt>
                <c:pt idx="3615">
                  <c:v>6.8689999999999998</c:v>
                </c:pt>
                <c:pt idx="3616">
                  <c:v>6.8710000000000004</c:v>
                </c:pt>
                <c:pt idx="3617">
                  <c:v>6.8730000000000002</c:v>
                </c:pt>
                <c:pt idx="3618">
                  <c:v>6.875</c:v>
                </c:pt>
                <c:pt idx="3619">
                  <c:v>6.8780000000000001</c:v>
                </c:pt>
                <c:pt idx="3620">
                  <c:v>6.88</c:v>
                </c:pt>
                <c:pt idx="3621">
                  <c:v>6.8825000000000003</c:v>
                </c:pt>
                <c:pt idx="3622">
                  <c:v>6.8840000000000003</c:v>
                </c:pt>
                <c:pt idx="3623">
                  <c:v>6.8860000000000001</c:v>
                </c:pt>
                <c:pt idx="3624">
                  <c:v>6.8879999999999999</c:v>
                </c:pt>
                <c:pt idx="3625">
                  <c:v>6.891</c:v>
                </c:pt>
                <c:pt idx="3626">
                  <c:v>6.8929999999999998</c:v>
                </c:pt>
                <c:pt idx="3627">
                  <c:v>6.8949999999999996</c:v>
                </c:pt>
                <c:pt idx="3628">
                  <c:v>6.8970000000000002</c:v>
                </c:pt>
                <c:pt idx="3629">
                  <c:v>6.899</c:v>
                </c:pt>
                <c:pt idx="3630">
                  <c:v>6.9015000000000004</c:v>
                </c:pt>
                <c:pt idx="3631">
                  <c:v>6.9035000000000002</c:v>
                </c:pt>
                <c:pt idx="3632">
                  <c:v>6.9055</c:v>
                </c:pt>
                <c:pt idx="3633">
                  <c:v>6.9074999999999998</c:v>
                </c:pt>
                <c:pt idx="3634">
                  <c:v>6.9095000000000004</c:v>
                </c:pt>
                <c:pt idx="3635">
                  <c:v>6.9115000000000002</c:v>
                </c:pt>
                <c:pt idx="3636">
                  <c:v>6.9135</c:v>
                </c:pt>
                <c:pt idx="3637">
                  <c:v>6.9154999999999998</c:v>
                </c:pt>
                <c:pt idx="3638">
                  <c:v>6.9180000000000001</c:v>
                </c:pt>
                <c:pt idx="3639">
                  <c:v>6.92</c:v>
                </c:pt>
                <c:pt idx="3640">
                  <c:v>6.9225000000000003</c:v>
                </c:pt>
                <c:pt idx="3641">
                  <c:v>6.9240000000000004</c:v>
                </c:pt>
                <c:pt idx="3642">
                  <c:v>6.9260000000000002</c:v>
                </c:pt>
                <c:pt idx="3643">
                  <c:v>6.9279999999999999</c:v>
                </c:pt>
                <c:pt idx="3644">
                  <c:v>6.93</c:v>
                </c:pt>
                <c:pt idx="3645">
                  <c:v>6.9320000000000004</c:v>
                </c:pt>
                <c:pt idx="3646">
                  <c:v>6.9349999999999996</c:v>
                </c:pt>
                <c:pt idx="3647">
                  <c:v>6.9375</c:v>
                </c:pt>
                <c:pt idx="3648">
                  <c:v>6.94</c:v>
                </c:pt>
                <c:pt idx="3649">
                  <c:v>6.9424999999999999</c:v>
                </c:pt>
                <c:pt idx="3650">
                  <c:v>6.9450000000000003</c:v>
                </c:pt>
                <c:pt idx="3651">
                  <c:v>6.9470000000000001</c:v>
                </c:pt>
                <c:pt idx="3652">
                  <c:v>6.9485000000000001</c:v>
                </c:pt>
                <c:pt idx="3653">
                  <c:v>6.9504999999999999</c:v>
                </c:pt>
                <c:pt idx="3654">
                  <c:v>6.9530000000000003</c:v>
                </c:pt>
                <c:pt idx="3655">
                  <c:v>6.9554999999999998</c:v>
                </c:pt>
                <c:pt idx="3656">
                  <c:v>6.9580000000000002</c:v>
                </c:pt>
                <c:pt idx="3657">
                  <c:v>6.96</c:v>
                </c:pt>
                <c:pt idx="3658">
                  <c:v>6.9619999999999997</c:v>
                </c:pt>
                <c:pt idx="3659">
                  <c:v>6.9645000000000001</c:v>
                </c:pt>
                <c:pt idx="3660">
                  <c:v>6.9660000000000002</c:v>
                </c:pt>
                <c:pt idx="3661">
                  <c:v>6.968</c:v>
                </c:pt>
                <c:pt idx="3662">
                  <c:v>6.97</c:v>
                </c:pt>
                <c:pt idx="3663">
                  <c:v>6.9725000000000001</c:v>
                </c:pt>
                <c:pt idx="3664">
                  <c:v>6.9749999999999996</c:v>
                </c:pt>
                <c:pt idx="3665">
                  <c:v>6.9775</c:v>
                </c:pt>
                <c:pt idx="3666">
                  <c:v>6.9794999999999998</c:v>
                </c:pt>
                <c:pt idx="3667">
                  <c:v>6.9814999999999996</c:v>
                </c:pt>
                <c:pt idx="3668">
                  <c:v>6.984</c:v>
                </c:pt>
                <c:pt idx="3669">
                  <c:v>6.9859999999999998</c:v>
                </c:pt>
                <c:pt idx="3670">
                  <c:v>6.9880000000000004</c:v>
                </c:pt>
                <c:pt idx="3671">
                  <c:v>6.99</c:v>
                </c:pt>
                <c:pt idx="3672">
                  <c:v>6.9930000000000003</c:v>
                </c:pt>
                <c:pt idx="3673">
                  <c:v>6.9954999999999998</c:v>
                </c:pt>
                <c:pt idx="3674">
                  <c:v>6.9984999999999999</c:v>
                </c:pt>
                <c:pt idx="3675">
                  <c:v>7.0004999999999997</c:v>
                </c:pt>
                <c:pt idx="3676">
                  <c:v>7.0025000000000004</c:v>
                </c:pt>
                <c:pt idx="3677">
                  <c:v>7.0049999999999999</c:v>
                </c:pt>
                <c:pt idx="3678">
                  <c:v>7.0069999999999997</c:v>
                </c:pt>
                <c:pt idx="3679">
                  <c:v>7.0090000000000003</c:v>
                </c:pt>
                <c:pt idx="3680">
                  <c:v>7.0114999999999998</c:v>
                </c:pt>
                <c:pt idx="3681">
                  <c:v>7.0140000000000002</c:v>
                </c:pt>
                <c:pt idx="3682">
                  <c:v>7.0170000000000003</c:v>
                </c:pt>
                <c:pt idx="3683">
                  <c:v>7.0190000000000001</c:v>
                </c:pt>
                <c:pt idx="3684">
                  <c:v>7.0214999999999996</c:v>
                </c:pt>
                <c:pt idx="3685">
                  <c:v>7.0235000000000003</c:v>
                </c:pt>
                <c:pt idx="3686">
                  <c:v>7.0255000000000001</c:v>
                </c:pt>
                <c:pt idx="3687">
                  <c:v>7.0274999999999999</c:v>
                </c:pt>
                <c:pt idx="3688">
                  <c:v>7.0294999999999996</c:v>
                </c:pt>
                <c:pt idx="3689">
                  <c:v>7.032</c:v>
                </c:pt>
                <c:pt idx="3690">
                  <c:v>7.0350000000000001</c:v>
                </c:pt>
                <c:pt idx="3691">
                  <c:v>7.0369999999999999</c:v>
                </c:pt>
                <c:pt idx="3692">
                  <c:v>7.0395000000000003</c:v>
                </c:pt>
                <c:pt idx="3693">
                  <c:v>7.0419999999999998</c:v>
                </c:pt>
                <c:pt idx="3694">
                  <c:v>7.0439999999999996</c:v>
                </c:pt>
                <c:pt idx="3695">
                  <c:v>7.0460000000000003</c:v>
                </c:pt>
                <c:pt idx="3696">
                  <c:v>7.048</c:v>
                </c:pt>
                <c:pt idx="3697">
                  <c:v>7.05</c:v>
                </c:pt>
                <c:pt idx="3698">
                  <c:v>7.0529999999999999</c:v>
                </c:pt>
                <c:pt idx="3699">
                  <c:v>7.0549999999999997</c:v>
                </c:pt>
                <c:pt idx="3700">
                  <c:v>7.0575000000000001</c:v>
                </c:pt>
                <c:pt idx="3701">
                  <c:v>7.0594999999999999</c:v>
                </c:pt>
                <c:pt idx="3702">
                  <c:v>7.0620000000000003</c:v>
                </c:pt>
                <c:pt idx="3703">
                  <c:v>7.0640000000000001</c:v>
                </c:pt>
                <c:pt idx="3704">
                  <c:v>7.0655000000000001</c:v>
                </c:pt>
                <c:pt idx="3705">
                  <c:v>7.0674999999999999</c:v>
                </c:pt>
                <c:pt idx="3706">
                  <c:v>7.0694999999999997</c:v>
                </c:pt>
                <c:pt idx="3707">
                  <c:v>7.0715000000000003</c:v>
                </c:pt>
                <c:pt idx="3708">
                  <c:v>7.0744999999999996</c:v>
                </c:pt>
                <c:pt idx="3709">
                  <c:v>7.0765000000000002</c:v>
                </c:pt>
                <c:pt idx="3710">
                  <c:v>7.0789999999999997</c:v>
                </c:pt>
                <c:pt idx="3711">
                  <c:v>7.0804999999999998</c:v>
                </c:pt>
                <c:pt idx="3712">
                  <c:v>7.0824999999999996</c:v>
                </c:pt>
                <c:pt idx="3713">
                  <c:v>7.0845000000000002</c:v>
                </c:pt>
                <c:pt idx="3714">
                  <c:v>7.0860000000000003</c:v>
                </c:pt>
                <c:pt idx="3715">
                  <c:v>7.0880000000000001</c:v>
                </c:pt>
                <c:pt idx="3716">
                  <c:v>7.0904999999999996</c:v>
                </c:pt>
                <c:pt idx="3717">
                  <c:v>7.093</c:v>
                </c:pt>
                <c:pt idx="3718">
                  <c:v>7.0955000000000004</c:v>
                </c:pt>
                <c:pt idx="3719">
                  <c:v>7.0979999999999999</c:v>
                </c:pt>
                <c:pt idx="3720">
                  <c:v>7.1</c:v>
                </c:pt>
                <c:pt idx="3721">
                  <c:v>7.1020000000000003</c:v>
                </c:pt>
                <c:pt idx="3722">
                  <c:v>7.1035000000000004</c:v>
                </c:pt>
                <c:pt idx="3723">
                  <c:v>7.1055000000000001</c:v>
                </c:pt>
                <c:pt idx="3724">
                  <c:v>7.1074999999999999</c:v>
                </c:pt>
                <c:pt idx="3725">
                  <c:v>7.1094999999999997</c:v>
                </c:pt>
                <c:pt idx="3726">
                  <c:v>7.1115000000000004</c:v>
                </c:pt>
                <c:pt idx="3727">
                  <c:v>7.1139999999999999</c:v>
                </c:pt>
                <c:pt idx="3728">
                  <c:v>7.1159999999999997</c:v>
                </c:pt>
                <c:pt idx="3729">
                  <c:v>7.1180000000000003</c:v>
                </c:pt>
                <c:pt idx="3730">
                  <c:v>7.1204999999999998</c:v>
                </c:pt>
                <c:pt idx="3731">
                  <c:v>7.1224999999999996</c:v>
                </c:pt>
                <c:pt idx="3732">
                  <c:v>7.1245000000000003</c:v>
                </c:pt>
                <c:pt idx="3733">
                  <c:v>7.1265000000000001</c:v>
                </c:pt>
                <c:pt idx="3734">
                  <c:v>7.1284999999999998</c:v>
                </c:pt>
                <c:pt idx="3735">
                  <c:v>7.1310000000000002</c:v>
                </c:pt>
                <c:pt idx="3736">
                  <c:v>7.133</c:v>
                </c:pt>
                <c:pt idx="3737">
                  <c:v>7.1355000000000004</c:v>
                </c:pt>
                <c:pt idx="3738">
                  <c:v>7.1375000000000002</c:v>
                </c:pt>
                <c:pt idx="3739">
                  <c:v>7.1395</c:v>
                </c:pt>
                <c:pt idx="3740">
                  <c:v>7.1414999999999997</c:v>
                </c:pt>
                <c:pt idx="3741">
                  <c:v>7.1435000000000004</c:v>
                </c:pt>
                <c:pt idx="3742">
                  <c:v>7.1455000000000002</c:v>
                </c:pt>
                <c:pt idx="3743">
                  <c:v>7.1475</c:v>
                </c:pt>
                <c:pt idx="3744">
                  <c:v>7.15</c:v>
                </c:pt>
                <c:pt idx="3745">
                  <c:v>7.1520000000000001</c:v>
                </c:pt>
                <c:pt idx="3746">
                  <c:v>7.1544999999999996</c:v>
                </c:pt>
                <c:pt idx="3747">
                  <c:v>7.1565000000000003</c:v>
                </c:pt>
                <c:pt idx="3748">
                  <c:v>7.1585000000000001</c:v>
                </c:pt>
                <c:pt idx="3749">
                  <c:v>7.1604999999999999</c:v>
                </c:pt>
                <c:pt idx="3750">
                  <c:v>7.1619999999999999</c:v>
                </c:pt>
                <c:pt idx="3751">
                  <c:v>7.1639999999999997</c:v>
                </c:pt>
                <c:pt idx="3752">
                  <c:v>7.1660000000000004</c:v>
                </c:pt>
                <c:pt idx="3753">
                  <c:v>7.1689999999999996</c:v>
                </c:pt>
                <c:pt idx="3754">
                  <c:v>7.1710000000000003</c:v>
                </c:pt>
                <c:pt idx="3755">
                  <c:v>7.1725000000000003</c:v>
                </c:pt>
                <c:pt idx="3756">
                  <c:v>7.1749999999999998</c:v>
                </c:pt>
                <c:pt idx="3757">
                  <c:v>7.1764999999999999</c:v>
                </c:pt>
                <c:pt idx="3758">
                  <c:v>7.1790000000000003</c:v>
                </c:pt>
                <c:pt idx="3759">
                  <c:v>7.181</c:v>
                </c:pt>
                <c:pt idx="3760">
                  <c:v>7.1829999999999998</c:v>
                </c:pt>
                <c:pt idx="3761">
                  <c:v>7.1849999999999996</c:v>
                </c:pt>
                <c:pt idx="3762">
                  <c:v>7.1875</c:v>
                </c:pt>
                <c:pt idx="3763">
                  <c:v>7.19</c:v>
                </c:pt>
                <c:pt idx="3764">
                  <c:v>7.1920000000000002</c:v>
                </c:pt>
                <c:pt idx="3765">
                  <c:v>7.1944999999999997</c:v>
                </c:pt>
                <c:pt idx="3766">
                  <c:v>7.1965000000000003</c:v>
                </c:pt>
                <c:pt idx="3767">
                  <c:v>7.1985000000000001</c:v>
                </c:pt>
                <c:pt idx="3768">
                  <c:v>7.2004999999999999</c:v>
                </c:pt>
                <c:pt idx="3769">
                  <c:v>7.202</c:v>
                </c:pt>
                <c:pt idx="3770">
                  <c:v>7.2045000000000003</c:v>
                </c:pt>
                <c:pt idx="3771">
                  <c:v>7.2065000000000001</c:v>
                </c:pt>
                <c:pt idx="3772">
                  <c:v>7.2089999999999996</c:v>
                </c:pt>
                <c:pt idx="3773">
                  <c:v>7.2115</c:v>
                </c:pt>
                <c:pt idx="3774">
                  <c:v>7.2140000000000004</c:v>
                </c:pt>
                <c:pt idx="3775">
                  <c:v>7.2160000000000002</c:v>
                </c:pt>
                <c:pt idx="3776">
                  <c:v>7.218</c:v>
                </c:pt>
                <c:pt idx="3777">
                  <c:v>7.22</c:v>
                </c:pt>
                <c:pt idx="3778">
                  <c:v>7.2220000000000004</c:v>
                </c:pt>
                <c:pt idx="3779">
                  <c:v>7.2234999999999996</c:v>
                </c:pt>
                <c:pt idx="3780">
                  <c:v>7.226</c:v>
                </c:pt>
                <c:pt idx="3781">
                  <c:v>7.2285000000000004</c:v>
                </c:pt>
                <c:pt idx="3782">
                  <c:v>7.2309999999999999</c:v>
                </c:pt>
                <c:pt idx="3783">
                  <c:v>7.2335000000000003</c:v>
                </c:pt>
                <c:pt idx="3784">
                  <c:v>7.2355</c:v>
                </c:pt>
                <c:pt idx="3785">
                  <c:v>7.2374999999999998</c:v>
                </c:pt>
                <c:pt idx="3786">
                  <c:v>7.2385000000000002</c:v>
                </c:pt>
                <c:pt idx="3787">
                  <c:v>7.2409999999999997</c:v>
                </c:pt>
                <c:pt idx="3788">
                  <c:v>7.2435</c:v>
                </c:pt>
                <c:pt idx="3789">
                  <c:v>7.2454999999999998</c:v>
                </c:pt>
                <c:pt idx="3790">
                  <c:v>7.2480000000000002</c:v>
                </c:pt>
                <c:pt idx="3791">
                  <c:v>7.2504999999999997</c:v>
                </c:pt>
                <c:pt idx="3792">
                  <c:v>7.2525000000000004</c:v>
                </c:pt>
                <c:pt idx="3793">
                  <c:v>7.2539999999999996</c:v>
                </c:pt>
                <c:pt idx="3794">
                  <c:v>7.2560000000000002</c:v>
                </c:pt>
                <c:pt idx="3795">
                  <c:v>7.258</c:v>
                </c:pt>
                <c:pt idx="3796">
                  <c:v>7.26</c:v>
                </c:pt>
                <c:pt idx="3797">
                  <c:v>7.2619999999999996</c:v>
                </c:pt>
                <c:pt idx="3798">
                  <c:v>7.2640000000000002</c:v>
                </c:pt>
                <c:pt idx="3799">
                  <c:v>7.2664999999999997</c:v>
                </c:pt>
                <c:pt idx="3800">
                  <c:v>7.2685000000000004</c:v>
                </c:pt>
                <c:pt idx="3801">
                  <c:v>7.2709999999999999</c:v>
                </c:pt>
                <c:pt idx="3802">
                  <c:v>7.2729999999999997</c:v>
                </c:pt>
                <c:pt idx="3803">
                  <c:v>7.2744999999999997</c:v>
                </c:pt>
                <c:pt idx="3804">
                  <c:v>7.2765000000000004</c:v>
                </c:pt>
                <c:pt idx="3805">
                  <c:v>7.2785000000000002</c:v>
                </c:pt>
                <c:pt idx="3806">
                  <c:v>7.28</c:v>
                </c:pt>
                <c:pt idx="3807">
                  <c:v>7.282</c:v>
                </c:pt>
                <c:pt idx="3808">
                  <c:v>7.2850000000000001</c:v>
                </c:pt>
                <c:pt idx="3809">
                  <c:v>7.2869999999999999</c:v>
                </c:pt>
                <c:pt idx="3810">
                  <c:v>7.2889999999999997</c:v>
                </c:pt>
                <c:pt idx="3811">
                  <c:v>7.2910000000000004</c:v>
                </c:pt>
                <c:pt idx="3812">
                  <c:v>7.2925000000000004</c:v>
                </c:pt>
                <c:pt idx="3813">
                  <c:v>7.2945000000000002</c:v>
                </c:pt>
                <c:pt idx="3814">
                  <c:v>7.2965</c:v>
                </c:pt>
                <c:pt idx="3815">
                  <c:v>7.2984999999999998</c:v>
                </c:pt>
                <c:pt idx="3816">
                  <c:v>7.3</c:v>
                </c:pt>
                <c:pt idx="3817">
                  <c:v>7.3019999999999996</c:v>
                </c:pt>
                <c:pt idx="3818">
                  <c:v>7.3045</c:v>
                </c:pt>
                <c:pt idx="3819">
                  <c:v>7.3064999999999998</c:v>
                </c:pt>
                <c:pt idx="3820">
                  <c:v>7.3085000000000004</c:v>
                </c:pt>
                <c:pt idx="3821">
                  <c:v>7.3105000000000002</c:v>
                </c:pt>
                <c:pt idx="3822">
                  <c:v>7.3125</c:v>
                </c:pt>
                <c:pt idx="3823">
                  <c:v>7.3144999999999998</c:v>
                </c:pt>
                <c:pt idx="3824">
                  <c:v>7.3164999999999996</c:v>
                </c:pt>
                <c:pt idx="3825">
                  <c:v>7.3185000000000002</c:v>
                </c:pt>
                <c:pt idx="3826">
                  <c:v>7.3209999999999997</c:v>
                </c:pt>
                <c:pt idx="3827">
                  <c:v>7.3230000000000004</c:v>
                </c:pt>
                <c:pt idx="3828">
                  <c:v>7.3254999999999999</c:v>
                </c:pt>
                <c:pt idx="3829">
                  <c:v>7.3274999999999997</c:v>
                </c:pt>
                <c:pt idx="3830">
                  <c:v>7.3304999999999998</c:v>
                </c:pt>
                <c:pt idx="3831">
                  <c:v>7.3319999999999999</c:v>
                </c:pt>
                <c:pt idx="3832">
                  <c:v>7.3345000000000002</c:v>
                </c:pt>
                <c:pt idx="3833">
                  <c:v>7.3365</c:v>
                </c:pt>
                <c:pt idx="3834">
                  <c:v>7.3395000000000001</c:v>
                </c:pt>
                <c:pt idx="3835">
                  <c:v>7.3414999999999999</c:v>
                </c:pt>
                <c:pt idx="3836">
                  <c:v>7.3440000000000003</c:v>
                </c:pt>
                <c:pt idx="3837">
                  <c:v>7.3460000000000001</c:v>
                </c:pt>
                <c:pt idx="3838">
                  <c:v>7.3490000000000002</c:v>
                </c:pt>
                <c:pt idx="3839">
                  <c:v>7.3505000000000003</c:v>
                </c:pt>
                <c:pt idx="3840">
                  <c:v>7.3535000000000004</c:v>
                </c:pt>
                <c:pt idx="3841">
                  <c:v>7.3555000000000001</c:v>
                </c:pt>
                <c:pt idx="3842">
                  <c:v>7.3579999999999997</c:v>
                </c:pt>
                <c:pt idx="3843">
                  <c:v>7.3605</c:v>
                </c:pt>
                <c:pt idx="3844">
                  <c:v>7.3635000000000002</c:v>
                </c:pt>
                <c:pt idx="3845">
                  <c:v>7.3654999999999999</c:v>
                </c:pt>
                <c:pt idx="3846">
                  <c:v>7.3680000000000003</c:v>
                </c:pt>
                <c:pt idx="3847">
                  <c:v>7.37</c:v>
                </c:pt>
                <c:pt idx="3848">
                  <c:v>7.3724999999999996</c:v>
                </c:pt>
                <c:pt idx="3849">
                  <c:v>7.3745000000000003</c:v>
                </c:pt>
                <c:pt idx="3850">
                  <c:v>7.3769999999999998</c:v>
                </c:pt>
                <c:pt idx="3851">
                  <c:v>7.3789999999999996</c:v>
                </c:pt>
                <c:pt idx="3852">
                  <c:v>7.3815</c:v>
                </c:pt>
                <c:pt idx="3853">
                  <c:v>7.3834999999999997</c:v>
                </c:pt>
                <c:pt idx="3854">
                  <c:v>7.3855000000000004</c:v>
                </c:pt>
                <c:pt idx="3855">
                  <c:v>7.3875000000000002</c:v>
                </c:pt>
                <c:pt idx="3856">
                  <c:v>7.3895</c:v>
                </c:pt>
                <c:pt idx="3857">
                  <c:v>7.3920000000000003</c:v>
                </c:pt>
                <c:pt idx="3858">
                  <c:v>7.3940000000000001</c:v>
                </c:pt>
                <c:pt idx="3859">
                  <c:v>7.3964999999999996</c:v>
                </c:pt>
                <c:pt idx="3860">
                  <c:v>7.3985000000000003</c:v>
                </c:pt>
                <c:pt idx="3861">
                  <c:v>7.4009999999999998</c:v>
                </c:pt>
                <c:pt idx="3862">
                  <c:v>7.4035000000000002</c:v>
                </c:pt>
                <c:pt idx="3863">
                  <c:v>7.4055</c:v>
                </c:pt>
                <c:pt idx="3864">
                  <c:v>7.407</c:v>
                </c:pt>
                <c:pt idx="3865">
                  <c:v>7.4089999999999998</c:v>
                </c:pt>
                <c:pt idx="3866">
                  <c:v>7.4109999999999996</c:v>
                </c:pt>
                <c:pt idx="3867">
                  <c:v>7.4135</c:v>
                </c:pt>
                <c:pt idx="3868">
                  <c:v>7.4154999999999998</c:v>
                </c:pt>
                <c:pt idx="3869">
                  <c:v>7.4180000000000001</c:v>
                </c:pt>
                <c:pt idx="3870">
                  <c:v>7.4204999999999997</c:v>
                </c:pt>
                <c:pt idx="3871">
                  <c:v>7.4225000000000003</c:v>
                </c:pt>
                <c:pt idx="3872">
                  <c:v>7.4245000000000001</c:v>
                </c:pt>
                <c:pt idx="3873">
                  <c:v>7.4264999999999999</c:v>
                </c:pt>
                <c:pt idx="3874">
                  <c:v>7.4279999999999999</c:v>
                </c:pt>
                <c:pt idx="3875">
                  <c:v>7.4305000000000003</c:v>
                </c:pt>
                <c:pt idx="3876">
                  <c:v>7.4325000000000001</c:v>
                </c:pt>
                <c:pt idx="3877">
                  <c:v>7.4349999999999996</c:v>
                </c:pt>
                <c:pt idx="3878">
                  <c:v>7.4379999999999997</c:v>
                </c:pt>
                <c:pt idx="3879">
                  <c:v>7.4405000000000001</c:v>
                </c:pt>
                <c:pt idx="3880">
                  <c:v>7.4429999999999996</c:v>
                </c:pt>
                <c:pt idx="3881">
                  <c:v>7.4444999999999997</c:v>
                </c:pt>
                <c:pt idx="3882">
                  <c:v>7.4470000000000001</c:v>
                </c:pt>
                <c:pt idx="3883">
                  <c:v>7.4485000000000001</c:v>
                </c:pt>
                <c:pt idx="3884">
                  <c:v>7.4509999999999996</c:v>
                </c:pt>
                <c:pt idx="3885">
                  <c:v>7.4535</c:v>
                </c:pt>
                <c:pt idx="3886">
                  <c:v>7.4565000000000001</c:v>
                </c:pt>
                <c:pt idx="3887">
                  <c:v>7.4589999999999996</c:v>
                </c:pt>
                <c:pt idx="3888">
                  <c:v>7.4619999999999997</c:v>
                </c:pt>
                <c:pt idx="3889">
                  <c:v>7.4640000000000004</c:v>
                </c:pt>
                <c:pt idx="3890">
                  <c:v>7.4654999999999996</c:v>
                </c:pt>
                <c:pt idx="3891">
                  <c:v>7.4669999999999996</c:v>
                </c:pt>
                <c:pt idx="3892">
                  <c:v>7.4695</c:v>
                </c:pt>
                <c:pt idx="3893">
                  <c:v>7.4714999999999998</c:v>
                </c:pt>
                <c:pt idx="3894">
                  <c:v>7.4740000000000002</c:v>
                </c:pt>
                <c:pt idx="3895">
                  <c:v>7.476</c:v>
                </c:pt>
                <c:pt idx="3896">
                  <c:v>7.4785000000000004</c:v>
                </c:pt>
                <c:pt idx="3897">
                  <c:v>7.4809999999999999</c:v>
                </c:pt>
                <c:pt idx="3898">
                  <c:v>7.4829999999999997</c:v>
                </c:pt>
                <c:pt idx="3899">
                  <c:v>7.4850000000000003</c:v>
                </c:pt>
                <c:pt idx="3900">
                  <c:v>7.4870000000000001</c:v>
                </c:pt>
                <c:pt idx="3901">
                  <c:v>7.4885000000000002</c:v>
                </c:pt>
                <c:pt idx="3902">
                  <c:v>7.4909999999999997</c:v>
                </c:pt>
                <c:pt idx="3903">
                  <c:v>7.4930000000000003</c:v>
                </c:pt>
                <c:pt idx="3904">
                  <c:v>7.4954999999999998</c:v>
                </c:pt>
                <c:pt idx="3905">
                  <c:v>7.4980000000000002</c:v>
                </c:pt>
                <c:pt idx="3906">
                  <c:v>7.5004999999999997</c:v>
                </c:pt>
                <c:pt idx="3907">
                  <c:v>7.5025000000000004</c:v>
                </c:pt>
                <c:pt idx="3908">
                  <c:v>7.5039999999999996</c:v>
                </c:pt>
                <c:pt idx="3909">
                  <c:v>7.5060000000000002</c:v>
                </c:pt>
                <c:pt idx="3910">
                  <c:v>7.508</c:v>
                </c:pt>
                <c:pt idx="3911">
                  <c:v>7.51</c:v>
                </c:pt>
                <c:pt idx="3912">
                  <c:v>7.5125000000000002</c:v>
                </c:pt>
                <c:pt idx="3913">
                  <c:v>7.5145</c:v>
                </c:pt>
                <c:pt idx="3914">
                  <c:v>7.5170000000000003</c:v>
                </c:pt>
                <c:pt idx="3915">
                  <c:v>7.5194999999999999</c:v>
                </c:pt>
                <c:pt idx="3916">
                  <c:v>7.5220000000000002</c:v>
                </c:pt>
                <c:pt idx="3917">
                  <c:v>7.524</c:v>
                </c:pt>
                <c:pt idx="3918">
                  <c:v>7.5255000000000001</c:v>
                </c:pt>
                <c:pt idx="3919">
                  <c:v>7.5274999999999999</c:v>
                </c:pt>
                <c:pt idx="3920">
                  <c:v>7.5294999999999996</c:v>
                </c:pt>
                <c:pt idx="3921">
                  <c:v>7.532</c:v>
                </c:pt>
                <c:pt idx="3922">
                  <c:v>7.5339999999999998</c:v>
                </c:pt>
                <c:pt idx="3923">
                  <c:v>7.5359999999999996</c:v>
                </c:pt>
                <c:pt idx="3924">
                  <c:v>7.5385</c:v>
                </c:pt>
                <c:pt idx="3925">
                  <c:v>7.5415000000000001</c:v>
                </c:pt>
                <c:pt idx="3926">
                  <c:v>7.5434999999999999</c:v>
                </c:pt>
                <c:pt idx="3927">
                  <c:v>7.5454999999999997</c:v>
                </c:pt>
                <c:pt idx="3928">
                  <c:v>7.5475000000000003</c:v>
                </c:pt>
                <c:pt idx="3929">
                  <c:v>7.55</c:v>
                </c:pt>
                <c:pt idx="3930">
                  <c:v>7.5525000000000002</c:v>
                </c:pt>
                <c:pt idx="3931">
                  <c:v>7.5549999999999997</c:v>
                </c:pt>
                <c:pt idx="3932">
                  <c:v>7.5579999999999998</c:v>
                </c:pt>
                <c:pt idx="3933">
                  <c:v>7.5605000000000002</c:v>
                </c:pt>
                <c:pt idx="3934">
                  <c:v>7.5625</c:v>
                </c:pt>
                <c:pt idx="3935">
                  <c:v>7.5644999999999998</c:v>
                </c:pt>
                <c:pt idx="3936">
                  <c:v>7.5664999999999996</c:v>
                </c:pt>
                <c:pt idx="3937">
                  <c:v>7.5685000000000002</c:v>
                </c:pt>
                <c:pt idx="3938">
                  <c:v>7.5709999999999997</c:v>
                </c:pt>
                <c:pt idx="3939">
                  <c:v>7.5730000000000004</c:v>
                </c:pt>
                <c:pt idx="3940">
                  <c:v>7.5754999999999999</c:v>
                </c:pt>
                <c:pt idx="3941">
                  <c:v>7.5785</c:v>
                </c:pt>
                <c:pt idx="3942">
                  <c:v>7.5804999999999998</c:v>
                </c:pt>
                <c:pt idx="3943">
                  <c:v>7.5824999999999996</c:v>
                </c:pt>
                <c:pt idx="3944">
                  <c:v>7.5845000000000002</c:v>
                </c:pt>
                <c:pt idx="3945">
                  <c:v>7.5865</c:v>
                </c:pt>
                <c:pt idx="3946">
                  <c:v>7.5884999999999998</c:v>
                </c:pt>
                <c:pt idx="3947">
                  <c:v>7.59</c:v>
                </c:pt>
                <c:pt idx="3948">
                  <c:v>7.5925000000000002</c:v>
                </c:pt>
                <c:pt idx="3949">
                  <c:v>7.5945</c:v>
                </c:pt>
                <c:pt idx="3950">
                  <c:v>7.5975000000000001</c:v>
                </c:pt>
                <c:pt idx="3951">
                  <c:v>7.5994999999999999</c:v>
                </c:pt>
                <c:pt idx="3952">
                  <c:v>7.6025</c:v>
                </c:pt>
                <c:pt idx="3953">
                  <c:v>7.6044999999999998</c:v>
                </c:pt>
                <c:pt idx="3954">
                  <c:v>7.6064999999999996</c:v>
                </c:pt>
                <c:pt idx="3955">
                  <c:v>7.6085000000000003</c:v>
                </c:pt>
                <c:pt idx="3956">
                  <c:v>7.6109999999999998</c:v>
                </c:pt>
                <c:pt idx="3957">
                  <c:v>7.6130000000000004</c:v>
                </c:pt>
                <c:pt idx="3958">
                  <c:v>7.6154999999999999</c:v>
                </c:pt>
                <c:pt idx="3959">
                  <c:v>7.6180000000000003</c:v>
                </c:pt>
                <c:pt idx="3960">
                  <c:v>7.62</c:v>
                </c:pt>
                <c:pt idx="3961">
                  <c:v>7.6224999999999996</c:v>
                </c:pt>
                <c:pt idx="3962">
                  <c:v>7.6245000000000003</c:v>
                </c:pt>
                <c:pt idx="3963">
                  <c:v>7.6260000000000003</c:v>
                </c:pt>
                <c:pt idx="3964">
                  <c:v>7.6280000000000001</c:v>
                </c:pt>
                <c:pt idx="3965">
                  <c:v>7.6304999999999996</c:v>
                </c:pt>
                <c:pt idx="3966">
                  <c:v>7.6319999999999997</c:v>
                </c:pt>
                <c:pt idx="3967">
                  <c:v>7.6345000000000001</c:v>
                </c:pt>
                <c:pt idx="3968">
                  <c:v>7.6369999999999996</c:v>
                </c:pt>
                <c:pt idx="3969">
                  <c:v>7.6390000000000002</c:v>
                </c:pt>
                <c:pt idx="3970">
                  <c:v>7.6420000000000003</c:v>
                </c:pt>
                <c:pt idx="3971">
                  <c:v>7.6435000000000004</c:v>
                </c:pt>
                <c:pt idx="3972">
                  <c:v>7.6455000000000002</c:v>
                </c:pt>
                <c:pt idx="3973">
                  <c:v>7.6475</c:v>
                </c:pt>
                <c:pt idx="3974">
                  <c:v>7.6494999999999997</c:v>
                </c:pt>
                <c:pt idx="3975">
                  <c:v>7.6515000000000004</c:v>
                </c:pt>
                <c:pt idx="3976">
                  <c:v>7.6539999999999999</c:v>
                </c:pt>
                <c:pt idx="3977">
                  <c:v>7.6565000000000003</c:v>
                </c:pt>
                <c:pt idx="3978">
                  <c:v>7.6595000000000004</c:v>
                </c:pt>
                <c:pt idx="3979">
                  <c:v>7.6615000000000002</c:v>
                </c:pt>
                <c:pt idx="3980">
                  <c:v>7.6635</c:v>
                </c:pt>
                <c:pt idx="3981">
                  <c:v>7.6654999999999998</c:v>
                </c:pt>
                <c:pt idx="3982">
                  <c:v>7.6675000000000004</c:v>
                </c:pt>
                <c:pt idx="3983">
                  <c:v>7.6695000000000002</c:v>
                </c:pt>
                <c:pt idx="3984">
                  <c:v>7.6715</c:v>
                </c:pt>
                <c:pt idx="3985">
                  <c:v>7.6740000000000004</c:v>
                </c:pt>
                <c:pt idx="3986">
                  <c:v>7.6769999999999996</c:v>
                </c:pt>
                <c:pt idx="3987">
                  <c:v>7.6790000000000003</c:v>
                </c:pt>
                <c:pt idx="3988">
                  <c:v>7.681</c:v>
                </c:pt>
                <c:pt idx="3989">
                  <c:v>7.6829999999999998</c:v>
                </c:pt>
                <c:pt idx="3990">
                  <c:v>7.6849999999999996</c:v>
                </c:pt>
                <c:pt idx="3991">
                  <c:v>7.6870000000000003</c:v>
                </c:pt>
                <c:pt idx="3992">
                  <c:v>7.6890000000000001</c:v>
                </c:pt>
                <c:pt idx="3993">
                  <c:v>7.6909999999999998</c:v>
                </c:pt>
                <c:pt idx="3994">
                  <c:v>7.694</c:v>
                </c:pt>
                <c:pt idx="3995">
                  <c:v>7.6965000000000003</c:v>
                </c:pt>
                <c:pt idx="3996">
                  <c:v>7.6989999999999998</c:v>
                </c:pt>
                <c:pt idx="3997">
                  <c:v>7.7009999999999996</c:v>
                </c:pt>
                <c:pt idx="3998">
                  <c:v>7.7030000000000003</c:v>
                </c:pt>
                <c:pt idx="3999">
                  <c:v>7.7050000000000001</c:v>
                </c:pt>
                <c:pt idx="4000">
                  <c:v>7.7069999999999999</c:v>
                </c:pt>
                <c:pt idx="4001">
                  <c:v>7.7089999999999996</c:v>
                </c:pt>
                <c:pt idx="4002">
                  <c:v>7.7115</c:v>
                </c:pt>
                <c:pt idx="4003">
                  <c:v>7.7140000000000004</c:v>
                </c:pt>
                <c:pt idx="4004">
                  <c:v>7.7169999999999996</c:v>
                </c:pt>
                <c:pt idx="4005">
                  <c:v>7.7195</c:v>
                </c:pt>
                <c:pt idx="4006">
                  <c:v>7.7214999999999998</c:v>
                </c:pt>
                <c:pt idx="4007">
                  <c:v>7.7234999999999996</c:v>
                </c:pt>
                <c:pt idx="4008">
                  <c:v>7.7249999999999996</c:v>
                </c:pt>
                <c:pt idx="4009">
                  <c:v>7.7270000000000003</c:v>
                </c:pt>
                <c:pt idx="4010">
                  <c:v>7.7290000000000001</c:v>
                </c:pt>
                <c:pt idx="4011">
                  <c:v>7.7309999999999999</c:v>
                </c:pt>
                <c:pt idx="4012">
                  <c:v>7.7335000000000003</c:v>
                </c:pt>
                <c:pt idx="4013">
                  <c:v>7.7365000000000004</c:v>
                </c:pt>
                <c:pt idx="4014">
                  <c:v>7.7389999999999999</c:v>
                </c:pt>
                <c:pt idx="4015">
                  <c:v>7.7409999999999997</c:v>
                </c:pt>
                <c:pt idx="4016">
                  <c:v>7.7430000000000003</c:v>
                </c:pt>
                <c:pt idx="4017">
                  <c:v>7.7445000000000004</c:v>
                </c:pt>
                <c:pt idx="4018">
                  <c:v>7.7465000000000002</c:v>
                </c:pt>
                <c:pt idx="4019">
                  <c:v>7.7484999999999999</c:v>
                </c:pt>
                <c:pt idx="4020">
                  <c:v>7.7504999999999997</c:v>
                </c:pt>
                <c:pt idx="4021">
                  <c:v>7.7530000000000001</c:v>
                </c:pt>
                <c:pt idx="4022">
                  <c:v>7.7554999999999996</c:v>
                </c:pt>
                <c:pt idx="4023">
                  <c:v>7.758</c:v>
                </c:pt>
                <c:pt idx="4024">
                  <c:v>7.76</c:v>
                </c:pt>
                <c:pt idx="4025">
                  <c:v>7.7629999999999999</c:v>
                </c:pt>
                <c:pt idx="4026">
                  <c:v>7.7649999999999997</c:v>
                </c:pt>
                <c:pt idx="4027">
                  <c:v>7.7664999999999997</c:v>
                </c:pt>
                <c:pt idx="4028">
                  <c:v>7.7690000000000001</c:v>
                </c:pt>
                <c:pt idx="4029">
                  <c:v>7.7709999999999999</c:v>
                </c:pt>
                <c:pt idx="4030">
                  <c:v>7.774</c:v>
                </c:pt>
                <c:pt idx="4031">
                  <c:v>7.7759999999999998</c:v>
                </c:pt>
                <c:pt idx="4032">
                  <c:v>7.7785000000000002</c:v>
                </c:pt>
                <c:pt idx="4033">
                  <c:v>7.78</c:v>
                </c:pt>
                <c:pt idx="4034">
                  <c:v>7.782</c:v>
                </c:pt>
                <c:pt idx="4035">
                  <c:v>7.7835000000000001</c:v>
                </c:pt>
                <c:pt idx="4036">
                  <c:v>7.7854999999999999</c:v>
                </c:pt>
                <c:pt idx="4037">
                  <c:v>7.7874999999999996</c:v>
                </c:pt>
                <c:pt idx="4038">
                  <c:v>7.7889999999999997</c:v>
                </c:pt>
                <c:pt idx="4039">
                  <c:v>7.7910000000000004</c:v>
                </c:pt>
                <c:pt idx="4040">
                  <c:v>7.7939999999999996</c:v>
                </c:pt>
                <c:pt idx="4041">
                  <c:v>7.7965</c:v>
                </c:pt>
                <c:pt idx="4042">
                  <c:v>7.7990000000000004</c:v>
                </c:pt>
                <c:pt idx="4043">
                  <c:v>7.8005000000000004</c:v>
                </c:pt>
                <c:pt idx="4044">
                  <c:v>7.8029999999999999</c:v>
                </c:pt>
                <c:pt idx="4045">
                  <c:v>7.8049999999999997</c:v>
                </c:pt>
                <c:pt idx="4046">
                  <c:v>7.8064999999999998</c:v>
                </c:pt>
                <c:pt idx="4047">
                  <c:v>7.8085000000000004</c:v>
                </c:pt>
                <c:pt idx="4048">
                  <c:v>7.8105000000000002</c:v>
                </c:pt>
                <c:pt idx="4049">
                  <c:v>7.8129999999999997</c:v>
                </c:pt>
                <c:pt idx="4050">
                  <c:v>7.8155000000000001</c:v>
                </c:pt>
                <c:pt idx="4051">
                  <c:v>7.8174999999999999</c:v>
                </c:pt>
                <c:pt idx="4052">
                  <c:v>7.8194999999999997</c:v>
                </c:pt>
                <c:pt idx="4053">
                  <c:v>7.8215000000000003</c:v>
                </c:pt>
                <c:pt idx="4054">
                  <c:v>7.8239999999999998</c:v>
                </c:pt>
                <c:pt idx="4055">
                  <c:v>7.8259999999999996</c:v>
                </c:pt>
                <c:pt idx="4056">
                  <c:v>7.8280000000000003</c:v>
                </c:pt>
                <c:pt idx="4057">
                  <c:v>7.8295000000000003</c:v>
                </c:pt>
                <c:pt idx="4058">
                  <c:v>7.8319999999999999</c:v>
                </c:pt>
                <c:pt idx="4059">
                  <c:v>7.8345000000000002</c:v>
                </c:pt>
                <c:pt idx="4060">
                  <c:v>7.8369999999999997</c:v>
                </c:pt>
                <c:pt idx="4061">
                  <c:v>7.8390000000000004</c:v>
                </c:pt>
                <c:pt idx="4062">
                  <c:v>7.8410000000000002</c:v>
                </c:pt>
                <c:pt idx="4063">
                  <c:v>7.843</c:v>
                </c:pt>
                <c:pt idx="4064">
                  <c:v>7.8455000000000004</c:v>
                </c:pt>
                <c:pt idx="4065">
                  <c:v>7.8475000000000001</c:v>
                </c:pt>
                <c:pt idx="4066">
                  <c:v>7.8505000000000003</c:v>
                </c:pt>
                <c:pt idx="4067">
                  <c:v>7.8525</c:v>
                </c:pt>
                <c:pt idx="4068">
                  <c:v>7.8555000000000001</c:v>
                </c:pt>
                <c:pt idx="4069">
                  <c:v>7.8579999999999997</c:v>
                </c:pt>
                <c:pt idx="4070">
                  <c:v>7.86</c:v>
                </c:pt>
                <c:pt idx="4071">
                  <c:v>7.8620000000000001</c:v>
                </c:pt>
                <c:pt idx="4072">
                  <c:v>7.8639999999999999</c:v>
                </c:pt>
                <c:pt idx="4073">
                  <c:v>7.8659999999999997</c:v>
                </c:pt>
                <c:pt idx="4074">
                  <c:v>7.8680000000000003</c:v>
                </c:pt>
                <c:pt idx="4075">
                  <c:v>7.87</c:v>
                </c:pt>
                <c:pt idx="4076">
                  <c:v>7.8724999999999996</c:v>
                </c:pt>
                <c:pt idx="4077">
                  <c:v>7.875</c:v>
                </c:pt>
                <c:pt idx="4078">
                  <c:v>7.8775000000000004</c:v>
                </c:pt>
                <c:pt idx="4079">
                  <c:v>7.88</c:v>
                </c:pt>
                <c:pt idx="4080">
                  <c:v>7.8815</c:v>
                </c:pt>
                <c:pt idx="4081">
                  <c:v>7.8840000000000003</c:v>
                </c:pt>
                <c:pt idx="4082">
                  <c:v>7.8860000000000001</c:v>
                </c:pt>
                <c:pt idx="4083">
                  <c:v>7.8869999999999996</c:v>
                </c:pt>
                <c:pt idx="4084">
                  <c:v>7.8890000000000002</c:v>
                </c:pt>
                <c:pt idx="4085">
                  <c:v>7.891</c:v>
                </c:pt>
                <c:pt idx="4086">
                  <c:v>7.8935000000000004</c:v>
                </c:pt>
                <c:pt idx="4087">
                  <c:v>7.8959999999999999</c:v>
                </c:pt>
                <c:pt idx="4088">
                  <c:v>7.8985000000000003</c:v>
                </c:pt>
                <c:pt idx="4089">
                  <c:v>7.9009999999999998</c:v>
                </c:pt>
                <c:pt idx="4090">
                  <c:v>7.9029999999999996</c:v>
                </c:pt>
                <c:pt idx="4091">
                  <c:v>7.9050000000000002</c:v>
                </c:pt>
                <c:pt idx="4092">
                  <c:v>7.907</c:v>
                </c:pt>
                <c:pt idx="4093">
                  <c:v>7.9089999999999998</c:v>
                </c:pt>
                <c:pt idx="4094">
                  <c:v>7.9104999999999999</c:v>
                </c:pt>
                <c:pt idx="4095">
                  <c:v>7.9130000000000003</c:v>
                </c:pt>
                <c:pt idx="4096">
                  <c:v>7.9154999999999998</c:v>
                </c:pt>
                <c:pt idx="4097">
                  <c:v>7.9180000000000001</c:v>
                </c:pt>
                <c:pt idx="4098">
                  <c:v>7.92</c:v>
                </c:pt>
                <c:pt idx="4099">
                  <c:v>7.9284999999999997</c:v>
                </c:pt>
                <c:pt idx="4100">
                  <c:v>7.9295</c:v>
                </c:pt>
                <c:pt idx="4101">
                  <c:v>7.93</c:v>
                </c:pt>
                <c:pt idx="4102">
                  <c:v>7.9325000000000001</c:v>
                </c:pt>
                <c:pt idx="4103">
                  <c:v>7.9359999999999999</c:v>
                </c:pt>
                <c:pt idx="4104">
                  <c:v>7.9379999999999997</c:v>
                </c:pt>
                <c:pt idx="4105">
                  <c:v>7.94</c:v>
                </c:pt>
                <c:pt idx="4106">
                  <c:v>7.9435000000000002</c:v>
                </c:pt>
                <c:pt idx="4107">
                  <c:v>7.9459999999999997</c:v>
                </c:pt>
                <c:pt idx="4108">
                  <c:v>7.9489999999999998</c:v>
                </c:pt>
                <c:pt idx="4109">
                  <c:v>7.9524999999999997</c:v>
                </c:pt>
                <c:pt idx="4110">
                  <c:v>7.9560000000000004</c:v>
                </c:pt>
                <c:pt idx="4111">
                  <c:v>7.9595000000000002</c:v>
                </c:pt>
                <c:pt idx="4112">
                  <c:v>7.9630000000000001</c:v>
                </c:pt>
                <c:pt idx="4113">
                  <c:v>7.9654999999999996</c:v>
                </c:pt>
                <c:pt idx="4114">
                  <c:v>7.9684999999999997</c:v>
                </c:pt>
                <c:pt idx="4115">
                  <c:v>7.9714999999999998</c:v>
                </c:pt>
                <c:pt idx="4116">
                  <c:v>7.9764999999999997</c:v>
                </c:pt>
                <c:pt idx="4117">
                  <c:v>7.98</c:v>
                </c:pt>
                <c:pt idx="4118">
                  <c:v>7.9824999999999999</c:v>
                </c:pt>
                <c:pt idx="4119">
                  <c:v>7.9855</c:v>
                </c:pt>
                <c:pt idx="4120">
                  <c:v>7.9885000000000002</c:v>
                </c:pt>
                <c:pt idx="4121">
                  <c:v>7.9915000000000003</c:v>
                </c:pt>
                <c:pt idx="4122">
                  <c:v>7.9954999999999998</c:v>
                </c:pt>
                <c:pt idx="4123">
                  <c:v>7.9989999999999997</c:v>
                </c:pt>
                <c:pt idx="4124">
                  <c:v>8.0020000000000007</c:v>
                </c:pt>
                <c:pt idx="4125">
                  <c:v>8.0045000000000002</c:v>
                </c:pt>
                <c:pt idx="4126">
                  <c:v>8.0075000000000003</c:v>
                </c:pt>
                <c:pt idx="4127">
                  <c:v>8.0105000000000004</c:v>
                </c:pt>
                <c:pt idx="4128">
                  <c:v>8.0145</c:v>
                </c:pt>
                <c:pt idx="4129">
                  <c:v>8.0180000000000007</c:v>
                </c:pt>
                <c:pt idx="4130">
                  <c:v>8.0214999999999996</c:v>
                </c:pt>
                <c:pt idx="4131">
                  <c:v>8.0244999999999997</c:v>
                </c:pt>
                <c:pt idx="4132">
                  <c:v>8.0274999999999999</c:v>
                </c:pt>
                <c:pt idx="4133">
                  <c:v>8.0305</c:v>
                </c:pt>
                <c:pt idx="4134">
                  <c:v>8.0350000000000001</c:v>
                </c:pt>
                <c:pt idx="4135">
                  <c:v>8.0389999999999997</c:v>
                </c:pt>
                <c:pt idx="4136">
                  <c:v>8.0425000000000004</c:v>
                </c:pt>
                <c:pt idx="4137">
                  <c:v>8.0455000000000005</c:v>
                </c:pt>
                <c:pt idx="4138">
                  <c:v>8.0495000000000001</c:v>
                </c:pt>
                <c:pt idx="4139">
                  <c:v>8.0525000000000002</c:v>
                </c:pt>
                <c:pt idx="4140">
                  <c:v>8.0564999999999998</c:v>
                </c:pt>
                <c:pt idx="4141">
                  <c:v>8.0594999999999999</c:v>
                </c:pt>
                <c:pt idx="4142">
                  <c:v>8.0634999999999994</c:v>
                </c:pt>
                <c:pt idx="4143">
                  <c:v>8.0660000000000007</c:v>
                </c:pt>
                <c:pt idx="4144">
                  <c:v>8.0694999999999997</c:v>
                </c:pt>
                <c:pt idx="4145">
                  <c:v>8.0734999999999992</c:v>
                </c:pt>
                <c:pt idx="4146">
                  <c:v>8.0775000000000006</c:v>
                </c:pt>
                <c:pt idx="4147">
                  <c:v>8.0805000000000007</c:v>
                </c:pt>
                <c:pt idx="4148">
                  <c:v>8.0835000000000008</c:v>
                </c:pt>
                <c:pt idx="4149">
                  <c:v>8.0864999999999991</c:v>
                </c:pt>
                <c:pt idx="4150">
                  <c:v>8.0894999999999992</c:v>
                </c:pt>
                <c:pt idx="4151">
                  <c:v>8.0924999999999994</c:v>
                </c:pt>
                <c:pt idx="4152">
                  <c:v>8.0965000000000007</c:v>
                </c:pt>
                <c:pt idx="4153">
                  <c:v>8.0995000000000008</c:v>
                </c:pt>
                <c:pt idx="4154">
                  <c:v>8.1024999999999991</c:v>
                </c:pt>
                <c:pt idx="4155">
                  <c:v>8.1054999999999993</c:v>
                </c:pt>
                <c:pt idx="4156">
                  <c:v>8.1084999999999994</c:v>
                </c:pt>
                <c:pt idx="4157">
                  <c:v>8.1120000000000001</c:v>
                </c:pt>
                <c:pt idx="4158">
                  <c:v>8.1155000000000008</c:v>
                </c:pt>
                <c:pt idx="4159">
                  <c:v>8.1189999999999998</c:v>
                </c:pt>
                <c:pt idx="4160">
                  <c:v>8.1219999999999999</c:v>
                </c:pt>
                <c:pt idx="4161">
                  <c:v>8.125</c:v>
                </c:pt>
                <c:pt idx="4162">
                  <c:v>8.1285000000000007</c:v>
                </c:pt>
                <c:pt idx="4163">
                  <c:v>8.1319999999999997</c:v>
                </c:pt>
                <c:pt idx="4164">
                  <c:v>8.1359999999999992</c:v>
                </c:pt>
                <c:pt idx="4165">
                  <c:v>8.1389999999999993</c:v>
                </c:pt>
                <c:pt idx="4166">
                  <c:v>8.1425000000000001</c:v>
                </c:pt>
                <c:pt idx="4167">
                  <c:v>8.1449999999999996</c:v>
                </c:pt>
                <c:pt idx="4168">
                  <c:v>8.1479999999999997</c:v>
                </c:pt>
                <c:pt idx="4169">
                  <c:v>8.1515000000000004</c:v>
                </c:pt>
                <c:pt idx="4170">
                  <c:v>8.1549999999999994</c:v>
                </c:pt>
                <c:pt idx="4171">
                  <c:v>8.1590000000000007</c:v>
                </c:pt>
                <c:pt idx="4172">
                  <c:v>8.1620000000000008</c:v>
                </c:pt>
                <c:pt idx="4173">
                  <c:v>8.1649999999999991</c:v>
                </c:pt>
                <c:pt idx="4174">
                  <c:v>8.1679999999999993</c:v>
                </c:pt>
                <c:pt idx="4175">
                  <c:v>8.1715</c:v>
                </c:pt>
                <c:pt idx="4176">
                  <c:v>8.1750000000000007</c:v>
                </c:pt>
                <c:pt idx="4177">
                  <c:v>8.1790000000000003</c:v>
                </c:pt>
                <c:pt idx="4178">
                  <c:v>8.1824999999999992</c:v>
                </c:pt>
                <c:pt idx="4179">
                  <c:v>8.1850000000000005</c:v>
                </c:pt>
                <c:pt idx="4180">
                  <c:v>8.1880000000000006</c:v>
                </c:pt>
                <c:pt idx="4181">
                  <c:v>8.1920000000000002</c:v>
                </c:pt>
                <c:pt idx="4182">
                  <c:v>8.1959999999999997</c:v>
                </c:pt>
                <c:pt idx="4183">
                  <c:v>8.1999999999999993</c:v>
                </c:pt>
                <c:pt idx="4184">
                  <c:v>8.2035</c:v>
                </c:pt>
                <c:pt idx="4185">
                  <c:v>8.2065000000000001</c:v>
                </c:pt>
                <c:pt idx="4186">
                  <c:v>8.2100000000000009</c:v>
                </c:pt>
                <c:pt idx="4187">
                  <c:v>8.2140000000000004</c:v>
                </c:pt>
                <c:pt idx="4188">
                  <c:v>8.2174999999999994</c:v>
                </c:pt>
                <c:pt idx="4189">
                  <c:v>8.2204999999999995</c:v>
                </c:pt>
                <c:pt idx="4190">
                  <c:v>8.2234999999999996</c:v>
                </c:pt>
                <c:pt idx="4191">
                  <c:v>8.2270000000000003</c:v>
                </c:pt>
                <c:pt idx="4192">
                  <c:v>8.23</c:v>
                </c:pt>
                <c:pt idx="4193">
                  <c:v>8.2334999999999994</c:v>
                </c:pt>
                <c:pt idx="4194">
                  <c:v>8.2375000000000007</c:v>
                </c:pt>
                <c:pt idx="4195">
                  <c:v>8.2405000000000008</c:v>
                </c:pt>
                <c:pt idx="4196">
                  <c:v>8.2434999999999992</c:v>
                </c:pt>
                <c:pt idx="4197">
                  <c:v>8.2469999999999999</c:v>
                </c:pt>
                <c:pt idx="4198">
                  <c:v>8.25</c:v>
                </c:pt>
                <c:pt idx="4199">
                  <c:v>8.2539999999999996</c:v>
                </c:pt>
                <c:pt idx="4200">
                  <c:v>8.2579999999999991</c:v>
                </c:pt>
                <c:pt idx="4201">
                  <c:v>8.2614999999999998</c:v>
                </c:pt>
                <c:pt idx="4202">
                  <c:v>8.2645</c:v>
                </c:pt>
                <c:pt idx="4203">
                  <c:v>8.2669999999999995</c:v>
                </c:pt>
                <c:pt idx="4204">
                  <c:v>8.27</c:v>
                </c:pt>
                <c:pt idx="4205">
                  <c:v>8.2735000000000003</c:v>
                </c:pt>
                <c:pt idx="4206">
                  <c:v>8.2774999999999999</c:v>
                </c:pt>
                <c:pt idx="4207">
                  <c:v>8.2810000000000006</c:v>
                </c:pt>
                <c:pt idx="4208">
                  <c:v>8.2840000000000007</c:v>
                </c:pt>
                <c:pt idx="4209">
                  <c:v>8.2865000000000002</c:v>
                </c:pt>
                <c:pt idx="4210">
                  <c:v>8.2895000000000003</c:v>
                </c:pt>
                <c:pt idx="4211">
                  <c:v>8.2925000000000004</c:v>
                </c:pt>
                <c:pt idx="4212">
                  <c:v>8.2970000000000006</c:v>
                </c:pt>
                <c:pt idx="4213">
                  <c:v>8.3004999999999995</c:v>
                </c:pt>
                <c:pt idx="4214">
                  <c:v>8.3040000000000003</c:v>
                </c:pt>
                <c:pt idx="4215">
                  <c:v>8.3070000000000004</c:v>
                </c:pt>
                <c:pt idx="4216">
                  <c:v>8.31</c:v>
                </c:pt>
                <c:pt idx="4217">
                  <c:v>8.3140000000000001</c:v>
                </c:pt>
                <c:pt idx="4218">
                  <c:v>8.3175000000000008</c:v>
                </c:pt>
                <c:pt idx="4219">
                  <c:v>8.3215000000000003</c:v>
                </c:pt>
                <c:pt idx="4220">
                  <c:v>8.3239999999999998</c:v>
                </c:pt>
                <c:pt idx="4221">
                  <c:v>8.327</c:v>
                </c:pt>
                <c:pt idx="4222">
                  <c:v>8.33</c:v>
                </c:pt>
                <c:pt idx="4223">
                  <c:v>8.3335000000000008</c:v>
                </c:pt>
                <c:pt idx="4224">
                  <c:v>8.3375000000000004</c:v>
                </c:pt>
                <c:pt idx="4225">
                  <c:v>8.3409999999999993</c:v>
                </c:pt>
                <c:pt idx="4226">
                  <c:v>8.3439999999999994</c:v>
                </c:pt>
                <c:pt idx="4227">
                  <c:v>8.3469999999999995</c:v>
                </c:pt>
                <c:pt idx="4228">
                  <c:v>8.3505000000000003</c:v>
                </c:pt>
                <c:pt idx="4229">
                  <c:v>8.3544999999999998</c:v>
                </c:pt>
                <c:pt idx="4230">
                  <c:v>8.3580000000000005</c:v>
                </c:pt>
                <c:pt idx="4231">
                  <c:v>8.3620000000000001</c:v>
                </c:pt>
                <c:pt idx="4232">
                  <c:v>8.3659999999999997</c:v>
                </c:pt>
                <c:pt idx="4233">
                  <c:v>8.3684999999999992</c:v>
                </c:pt>
                <c:pt idx="4234">
                  <c:v>8.3725000000000005</c:v>
                </c:pt>
                <c:pt idx="4235">
                  <c:v>8.3759999999999994</c:v>
                </c:pt>
                <c:pt idx="4236">
                  <c:v>8.3800000000000008</c:v>
                </c:pt>
                <c:pt idx="4237">
                  <c:v>8.3829999999999991</c:v>
                </c:pt>
                <c:pt idx="4238">
                  <c:v>8.3859999999999992</c:v>
                </c:pt>
                <c:pt idx="4239">
                  <c:v>8.3889999999999993</c:v>
                </c:pt>
                <c:pt idx="4240">
                  <c:v>8.3919999999999995</c:v>
                </c:pt>
                <c:pt idx="4241">
                  <c:v>8.3960000000000008</c:v>
                </c:pt>
                <c:pt idx="4242">
                  <c:v>8.3994999999999997</c:v>
                </c:pt>
                <c:pt idx="4243">
                  <c:v>8.4030000000000005</c:v>
                </c:pt>
                <c:pt idx="4244">
                  <c:v>8.4055</c:v>
                </c:pt>
                <c:pt idx="4245">
                  <c:v>8.4085000000000001</c:v>
                </c:pt>
                <c:pt idx="4246">
                  <c:v>8.4120000000000008</c:v>
                </c:pt>
                <c:pt idx="4247">
                  <c:v>8.4160000000000004</c:v>
                </c:pt>
                <c:pt idx="4248">
                  <c:v>8.42</c:v>
                </c:pt>
                <c:pt idx="4249">
                  <c:v>8.423</c:v>
                </c:pt>
                <c:pt idx="4250">
                  <c:v>8.4260000000000002</c:v>
                </c:pt>
                <c:pt idx="4251">
                  <c:v>8.4290000000000003</c:v>
                </c:pt>
                <c:pt idx="4252">
                  <c:v>8.4324999999999992</c:v>
                </c:pt>
                <c:pt idx="4253">
                  <c:v>8.4354999999999993</c:v>
                </c:pt>
                <c:pt idx="4254">
                  <c:v>8.4395000000000007</c:v>
                </c:pt>
                <c:pt idx="4255">
                  <c:v>8.4425000000000008</c:v>
                </c:pt>
                <c:pt idx="4256">
                  <c:v>8.4454999999999991</c:v>
                </c:pt>
                <c:pt idx="4257">
                  <c:v>8.4480000000000004</c:v>
                </c:pt>
                <c:pt idx="4258">
                  <c:v>8.4514999999999993</c:v>
                </c:pt>
                <c:pt idx="4259">
                  <c:v>8.4555000000000007</c:v>
                </c:pt>
                <c:pt idx="4260">
                  <c:v>8.4595000000000002</c:v>
                </c:pt>
                <c:pt idx="4261">
                  <c:v>8.4619999999999997</c:v>
                </c:pt>
                <c:pt idx="4262">
                  <c:v>8.4655000000000005</c:v>
                </c:pt>
                <c:pt idx="4263">
                  <c:v>8.468</c:v>
                </c:pt>
                <c:pt idx="4264">
                  <c:v>8.4710000000000001</c:v>
                </c:pt>
                <c:pt idx="4265">
                  <c:v>8.4745000000000008</c:v>
                </c:pt>
                <c:pt idx="4266">
                  <c:v>8.4789999999999992</c:v>
                </c:pt>
                <c:pt idx="4267">
                  <c:v>8.4815000000000005</c:v>
                </c:pt>
                <c:pt idx="4268">
                  <c:v>8.4845000000000006</c:v>
                </c:pt>
                <c:pt idx="4269">
                  <c:v>8.4875000000000007</c:v>
                </c:pt>
                <c:pt idx="4270">
                  <c:v>8.4909999999999997</c:v>
                </c:pt>
                <c:pt idx="4271">
                  <c:v>8.4949999999999992</c:v>
                </c:pt>
                <c:pt idx="4272">
                  <c:v>8.4994999999999994</c:v>
                </c:pt>
                <c:pt idx="4273">
                  <c:v>8.5020000000000007</c:v>
                </c:pt>
                <c:pt idx="4274">
                  <c:v>8.5050000000000008</c:v>
                </c:pt>
                <c:pt idx="4275">
                  <c:v>8.5079999999999991</c:v>
                </c:pt>
                <c:pt idx="4276">
                  <c:v>8.5109999999999992</c:v>
                </c:pt>
                <c:pt idx="4277">
                  <c:v>8.5150000000000006</c:v>
                </c:pt>
                <c:pt idx="4278">
                  <c:v>8.5184999999999995</c:v>
                </c:pt>
                <c:pt idx="4279">
                  <c:v>8.5220000000000002</c:v>
                </c:pt>
                <c:pt idx="4280">
                  <c:v>8.5244999999999997</c:v>
                </c:pt>
                <c:pt idx="4281">
                  <c:v>8.5274999999999999</c:v>
                </c:pt>
                <c:pt idx="4282">
                  <c:v>8.5305</c:v>
                </c:pt>
                <c:pt idx="4283">
                  <c:v>8.5344999999999995</c:v>
                </c:pt>
                <c:pt idx="4284">
                  <c:v>8.5380000000000003</c:v>
                </c:pt>
                <c:pt idx="4285">
                  <c:v>8.5410000000000004</c:v>
                </c:pt>
                <c:pt idx="4286">
                  <c:v>8.5434999999999999</c:v>
                </c:pt>
                <c:pt idx="4287">
                  <c:v>8.5465</c:v>
                </c:pt>
                <c:pt idx="4288">
                  <c:v>8.5495000000000001</c:v>
                </c:pt>
                <c:pt idx="4289">
                  <c:v>8.5530000000000008</c:v>
                </c:pt>
                <c:pt idx="4290">
                  <c:v>8.5570000000000004</c:v>
                </c:pt>
                <c:pt idx="4291">
                  <c:v>8.56</c:v>
                </c:pt>
                <c:pt idx="4292">
                  <c:v>8.5630000000000006</c:v>
                </c:pt>
                <c:pt idx="4293">
                  <c:v>8.5660000000000007</c:v>
                </c:pt>
                <c:pt idx="4294">
                  <c:v>8.5690000000000008</c:v>
                </c:pt>
                <c:pt idx="4295">
                  <c:v>8.5719999999999992</c:v>
                </c:pt>
                <c:pt idx="4296">
                  <c:v>8.5760000000000005</c:v>
                </c:pt>
                <c:pt idx="4297">
                  <c:v>8.5794999999999995</c:v>
                </c:pt>
                <c:pt idx="4298">
                  <c:v>8.5824999999999996</c:v>
                </c:pt>
                <c:pt idx="4299">
                  <c:v>8.5850000000000009</c:v>
                </c:pt>
                <c:pt idx="4300">
                  <c:v>8.5884999999999998</c:v>
                </c:pt>
                <c:pt idx="4301">
                  <c:v>8.5909999999999993</c:v>
                </c:pt>
                <c:pt idx="4302">
                  <c:v>8.5954999999999995</c:v>
                </c:pt>
                <c:pt idx="4303">
                  <c:v>8.5984999999999996</c:v>
                </c:pt>
                <c:pt idx="4304">
                  <c:v>8.6014999999999997</c:v>
                </c:pt>
                <c:pt idx="4305">
                  <c:v>8.6039999999999992</c:v>
                </c:pt>
                <c:pt idx="4306">
                  <c:v>8.6069999999999993</c:v>
                </c:pt>
                <c:pt idx="4307">
                  <c:v>8.6105</c:v>
                </c:pt>
                <c:pt idx="4308">
                  <c:v>8.6140000000000008</c:v>
                </c:pt>
                <c:pt idx="4309">
                  <c:v>8.6180000000000003</c:v>
                </c:pt>
                <c:pt idx="4310">
                  <c:v>8.6214999999999993</c:v>
                </c:pt>
                <c:pt idx="4311">
                  <c:v>8.6244999999999994</c:v>
                </c:pt>
                <c:pt idx="4312">
                  <c:v>8.6274999999999995</c:v>
                </c:pt>
                <c:pt idx="4313">
                  <c:v>8.6310000000000002</c:v>
                </c:pt>
                <c:pt idx="4314">
                  <c:v>8.6344999999999992</c:v>
                </c:pt>
                <c:pt idx="4315">
                  <c:v>8.6374999999999993</c:v>
                </c:pt>
                <c:pt idx="4316">
                  <c:v>8.641</c:v>
                </c:pt>
                <c:pt idx="4317">
                  <c:v>8.6434999999999995</c:v>
                </c:pt>
                <c:pt idx="4318">
                  <c:v>8.6464999999999996</c:v>
                </c:pt>
                <c:pt idx="4319">
                  <c:v>8.6494999999999997</c:v>
                </c:pt>
                <c:pt idx="4320">
                  <c:v>8.6534999999999993</c:v>
                </c:pt>
                <c:pt idx="4321">
                  <c:v>8.6575000000000006</c:v>
                </c:pt>
                <c:pt idx="4322">
                  <c:v>8.6609999999999996</c:v>
                </c:pt>
                <c:pt idx="4323">
                  <c:v>8.6635000000000009</c:v>
                </c:pt>
                <c:pt idx="4324">
                  <c:v>8.6669999999999998</c:v>
                </c:pt>
                <c:pt idx="4325">
                  <c:v>8.67</c:v>
                </c:pt>
                <c:pt idx="4326">
                  <c:v>8.6739999999999995</c:v>
                </c:pt>
                <c:pt idx="4327">
                  <c:v>8.6775000000000002</c:v>
                </c:pt>
                <c:pt idx="4328">
                  <c:v>8.6814999999999998</c:v>
                </c:pt>
                <c:pt idx="4329">
                  <c:v>8.6839999999999993</c:v>
                </c:pt>
                <c:pt idx="4330">
                  <c:v>8.6869999999999994</c:v>
                </c:pt>
                <c:pt idx="4331">
                  <c:v>8.6910000000000007</c:v>
                </c:pt>
                <c:pt idx="4332">
                  <c:v>8.6944999999999997</c:v>
                </c:pt>
                <c:pt idx="4333">
                  <c:v>8.6974999999999998</c:v>
                </c:pt>
                <c:pt idx="4334">
                  <c:v>8.7010000000000005</c:v>
                </c:pt>
                <c:pt idx="4335">
                  <c:v>8.7035</c:v>
                </c:pt>
                <c:pt idx="4336">
                  <c:v>8.7074999999999996</c:v>
                </c:pt>
                <c:pt idx="4337">
                  <c:v>8.7104999999999997</c:v>
                </c:pt>
                <c:pt idx="4338">
                  <c:v>8.7140000000000004</c:v>
                </c:pt>
                <c:pt idx="4339">
                  <c:v>8.7174999999999994</c:v>
                </c:pt>
                <c:pt idx="4340">
                  <c:v>8.7210000000000001</c:v>
                </c:pt>
                <c:pt idx="4341">
                  <c:v>8.7240000000000002</c:v>
                </c:pt>
                <c:pt idx="4342">
                  <c:v>8.7270000000000003</c:v>
                </c:pt>
                <c:pt idx="4343">
                  <c:v>8.7309999999999999</c:v>
                </c:pt>
                <c:pt idx="4344">
                  <c:v>8.7349999999999994</c:v>
                </c:pt>
                <c:pt idx="4345">
                  <c:v>8.7379999999999995</c:v>
                </c:pt>
                <c:pt idx="4346">
                  <c:v>8.7415000000000003</c:v>
                </c:pt>
                <c:pt idx="4347">
                  <c:v>8.7439999999999998</c:v>
                </c:pt>
                <c:pt idx="4348">
                  <c:v>8.7469999999999999</c:v>
                </c:pt>
                <c:pt idx="4349">
                  <c:v>8.7509999999999994</c:v>
                </c:pt>
                <c:pt idx="4350">
                  <c:v>8.7545000000000002</c:v>
                </c:pt>
                <c:pt idx="4351">
                  <c:v>8.7579999999999991</c:v>
                </c:pt>
                <c:pt idx="4352">
                  <c:v>8.7609999999999992</c:v>
                </c:pt>
                <c:pt idx="4353">
                  <c:v>8.7635000000000005</c:v>
                </c:pt>
                <c:pt idx="4354">
                  <c:v>8.7669999999999995</c:v>
                </c:pt>
                <c:pt idx="4355">
                  <c:v>8.77</c:v>
                </c:pt>
                <c:pt idx="4356">
                  <c:v>8.7735000000000003</c:v>
                </c:pt>
                <c:pt idx="4357">
                  <c:v>8.7769999999999992</c:v>
                </c:pt>
                <c:pt idx="4358">
                  <c:v>8.7805</c:v>
                </c:pt>
                <c:pt idx="4359">
                  <c:v>8.7835000000000001</c:v>
                </c:pt>
                <c:pt idx="4360">
                  <c:v>8.7870000000000008</c:v>
                </c:pt>
                <c:pt idx="4361">
                  <c:v>8.7899999999999991</c:v>
                </c:pt>
                <c:pt idx="4362">
                  <c:v>8.7934999999999999</c:v>
                </c:pt>
                <c:pt idx="4363">
                  <c:v>8.7974999999999994</c:v>
                </c:pt>
                <c:pt idx="4364">
                  <c:v>8.8010000000000002</c:v>
                </c:pt>
                <c:pt idx="4365">
                  <c:v>8.8034999999999997</c:v>
                </c:pt>
                <c:pt idx="4366">
                  <c:v>8.8070000000000004</c:v>
                </c:pt>
                <c:pt idx="4367">
                  <c:v>8.81</c:v>
                </c:pt>
                <c:pt idx="4368">
                  <c:v>8.8140000000000001</c:v>
                </c:pt>
                <c:pt idx="4369">
                  <c:v>8.8175000000000008</c:v>
                </c:pt>
                <c:pt idx="4370">
                  <c:v>8.8209999999999997</c:v>
                </c:pt>
                <c:pt idx="4371">
                  <c:v>8.8234999999999992</c:v>
                </c:pt>
                <c:pt idx="4372">
                  <c:v>8.827</c:v>
                </c:pt>
                <c:pt idx="4373">
                  <c:v>8.8305000000000007</c:v>
                </c:pt>
                <c:pt idx="4374">
                  <c:v>8.8339999999999996</c:v>
                </c:pt>
                <c:pt idx="4375">
                  <c:v>8.8379999999999992</c:v>
                </c:pt>
                <c:pt idx="4376">
                  <c:v>8.8409999999999993</c:v>
                </c:pt>
                <c:pt idx="4377">
                  <c:v>8.8435000000000006</c:v>
                </c:pt>
                <c:pt idx="4378">
                  <c:v>8.8475000000000001</c:v>
                </c:pt>
                <c:pt idx="4379">
                  <c:v>8.8514999999999997</c:v>
                </c:pt>
                <c:pt idx="4380">
                  <c:v>8.8550000000000004</c:v>
                </c:pt>
                <c:pt idx="4381">
                  <c:v>8.8580000000000005</c:v>
                </c:pt>
                <c:pt idx="4382">
                  <c:v>8.8614999999999995</c:v>
                </c:pt>
                <c:pt idx="4383">
                  <c:v>8.8650000000000002</c:v>
                </c:pt>
                <c:pt idx="4384">
                  <c:v>8.8695000000000004</c:v>
                </c:pt>
                <c:pt idx="4385">
                  <c:v>8.8725000000000005</c:v>
                </c:pt>
                <c:pt idx="4386">
                  <c:v>8.8759999999999994</c:v>
                </c:pt>
                <c:pt idx="4387">
                  <c:v>8.8785000000000007</c:v>
                </c:pt>
                <c:pt idx="4388">
                  <c:v>8.8825000000000003</c:v>
                </c:pt>
                <c:pt idx="4389">
                  <c:v>8.8855000000000004</c:v>
                </c:pt>
                <c:pt idx="4390">
                  <c:v>8.89</c:v>
                </c:pt>
                <c:pt idx="4391">
                  <c:v>8.8934999999999995</c:v>
                </c:pt>
                <c:pt idx="4392">
                  <c:v>8.8964999999999996</c:v>
                </c:pt>
                <c:pt idx="4393">
                  <c:v>8.8994999999999997</c:v>
                </c:pt>
                <c:pt idx="4394">
                  <c:v>8.9034999999999993</c:v>
                </c:pt>
                <c:pt idx="4395">
                  <c:v>8.907</c:v>
                </c:pt>
                <c:pt idx="4396">
                  <c:v>8.9105000000000008</c:v>
                </c:pt>
                <c:pt idx="4397">
                  <c:v>8.9135000000000009</c:v>
                </c:pt>
                <c:pt idx="4398">
                  <c:v>8.9160000000000004</c:v>
                </c:pt>
                <c:pt idx="4399">
                  <c:v>8.9184999999999999</c:v>
                </c:pt>
                <c:pt idx="4400">
                  <c:v>8.9220000000000006</c:v>
                </c:pt>
                <c:pt idx="4401">
                  <c:v>8.9260000000000002</c:v>
                </c:pt>
                <c:pt idx="4402">
                  <c:v>8.9295000000000009</c:v>
                </c:pt>
                <c:pt idx="4403">
                  <c:v>8.9324999999999992</c:v>
                </c:pt>
                <c:pt idx="4404">
                  <c:v>8.9354999999999993</c:v>
                </c:pt>
                <c:pt idx="4405">
                  <c:v>8.9380000000000006</c:v>
                </c:pt>
                <c:pt idx="4406">
                  <c:v>8.9410000000000007</c:v>
                </c:pt>
                <c:pt idx="4407">
                  <c:v>8.9454999999999991</c:v>
                </c:pt>
                <c:pt idx="4408">
                  <c:v>8.9484999999999992</c:v>
                </c:pt>
                <c:pt idx="4409">
                  <c:v>8.952</c:v>
                </c:pt>
                <c:pt idx="4410">
                  <c:v>8.9550000000000001</c:v>
                </c:pt>
                <c:pt idx="4411">
                  <c:v>8.9570000000000007</c:v>
                </c:pt>
                <c:pt idx="4412">
                  <c:v>8.9600000000000009</c:v>
                </c:pt>
                <c:pt idx="4413">
                  <c:v>8.9634999999999998</c:v>
                </c:pt>
                <c:pt idx="4414">
                  <c:v>8.9674999999999994</c:v>
                </c:pt>
                <c:pt idx="4415">
                  <c:v>8.9704999999999995</c:v>
                </c:pt>
                <c:pt idx="4416">
                  <c:v>8.9734999999999996</c:v>
                </c:pt>
                <c:pt idx="4417">
                  <c:v>8.9760000000000009</c:v>
                </c:pt>
                <c:pt idx="4418">
                  <c:v>8.9794999999999998</c:v>
                </c:pt>
                <c:pt idx="4419">
                  <c:v>8.9830000000000005</c:v>
                </c:pt>
                <c:pt idx="4420">
                  <c:v>8.9870000000000001</c:v>
                </c:pt>
                <c:pt idx="4421">
                  <c:v>8.99</c:v>
                </c:pt>
                <c:pt idx="4422">
                  <c:v>8.9934999999999992</c:v>
                </c:pt>
                <c:pt idx="4423">
                  <c:v>8.9960000000000004</c:v>
                </c:pt>
                <c:pt idx="4424">
                  <c:v>8.9990000000000006</c:v>
                </c:pt>
                <c:pt idx="4425">
                  <c:v>9.0024999999999995</c:v>
                </c:pt>
                <c:pt idx="4426">
                  <c:v>9.0065000000000008</c:v>
                </c:pt>
                <c:pt idx="4427">
                  <c:v>9.0094999999999992</c:v>
                </c:pt>
                <c:pt idx="4428">
                  <c:v>9.0129999999999999</c:v>
                </c:pt>
                <c:pt idx="4429">
                  <c:v>9.0154999999999994</c:v>
                </c:pt>
                <c:pt idx="4430">
                  <c:v>9.0184999999999995</c:v>
                </c:pt>
                <c:pt idx="4431">
                  <c:v>9.0220000000000002</c:v>
                </c:pt>
                <c:pt idx="4432">
                  <c:v>9.0254999999999992</c:v>
                </c:pt>
                <c:pt idx="4433">
                  <c:v>9.0289999999999999</c:v>
                </c:pt>
                <c:pt idx="4434">
                  <c:v>9.0325000000000006</c:v>
                </c:pt>
                <c:pt idx="4435">
                  <c:v>9.0350000000000001</c:v>
                </c:pt>
                <c:pt idx="4436">
                  <c:v>9.0389999999999997</c:v>
                </c:pt>
                <c:pt idx="4437">
                  <c:v>9.0425000000000004</c:v>
                </c:pt>
                <c:pt idx="4438">
                  <c:v>9.0470000000000006</c:v>
                </c:pt>
                <c:pt idx="4439">
                  <c:v>9.0504999999999995</c:v>
                </c:pt>
                <c:pt idx="4440">
                  <c:v>9.0540000000000003</c:v>
                </c:pt>
                <c:pt idx="4441">
                  <c:v>9.0564999999999998</c:v>
                </c:pt>
                <c:pt idx="4442">
                  <c:v>9.0604999999999993</c:v>
                </c:pt>
                <c:pt idx="4443">
                  <c:v>9.0640000000000001</c:v>
                </c:pt>
                <c:pt idx="4444">
                  <c:v>9.0679999999999996</c:v>
                </c:pt>
                <c:pt idx="4445">
                  <c:v>9.0719999999999992</c:v>
                </c:pt>
                <c:pt idx="4446">
                  <c:v>9.0749999999999993</c:v>
                </c:pt>
                <c:pt idx="4447">
                  <c:v>9.0779999999999994</c:v>
                </c:pt>
                <c:pt idx="4448">
                  <c:v>9.0815000000000001</c:v>
                </c:pt>
                <c:pt idx="4449">
                  <c:v>9.0845000000000002</c:v>
                </c:pt>
                <c:pt idx="4450">
                  <c:v>9.0884999999999998</c:v>
                </c:pt>
                <c:pt idx="4451">
                  <c:v>9.0924999999999994</c:v>
                </c:pt>
                <c:pt idx="4452">
                  <c:v>9.0954999999999995</c:v>
                </c:pt>
                <c:pt idx="4453">
                  <c:v>9.0980000000000008</c:v>
                </c:pt>
                <c:pt idx="4454">
                  <c:v>9.1020000000000003</c:v>
                </c:pt>
                <c:pt idx="4455">
                  <c:v>9.1054999999999993</c:v>
                </c:pt>
                <c:pt idx="4456">
                  <c:v>9.1095000000000006</c:v>
                </c:pt>
                <c:pt idx="4457">
                  <c:v>9.1129999999999995</c:v>
                </c:pt>
                <c:pt idx="4458">
                  <c:v>9.1165000000000003</c:v>
                </c:pt>
                <c:pt idx="4459">
                  <c:v>9.1195000000000004</c:v>
                </c:pt>
                <c:pt idx="4460">
                  <c:v>9.1234999999999999</c:v>
                </c:pt>
                <c:pt idx="4461">
                  <c:v>9.1274999999999995</c:v>
                </c:pt>
                <c:pt idx="4462">
                  <c:v>9.1310000000000002</c:v>
                </c:pt>
                <c:pt idx="4463">
                  <c:v>9.1340000000000003</c:v>
                </c:pt>
                <c:pt idx="4464">
                  <c:v>9.1370000000000005</c:v>
                </c:pt>
                <c:pt idx="4465">
                  <c:v>9.1404999999999994</c:v>
                </c:pt>
                <c:pt idx="4466">
                  <c:v>9.1449999999999996</c:v>
                </c:pt>
                <c:pt idx="4467">
                  <c:v>9.1489999999999991</c:v>
                </c:pt>
                <c:pt idx="4468">
                  <c:v>9.1530000000000005</c:v>
                </c:pt>
                <c:pt idx="4469">
                  <c:v>9.1560000000000006</c:v>
                </c:pt>
                <c:pt idx="4470">
                  <c:v>9.1594999999999995</c:v>
                </c:pt>
                <c:pt idx="4471">
                  <c:v>9.1635000000000009</c:v>
                </c:pt>
                <c:pt idx="4472">
                  <c:v>9.1679999999999993</c:v>
                </c:pt>
                <c:pt idx="4473">
                  <c:v>9.1715</c:v>
                </c:pt>
                <c:pt idx="4474">
                  <c:v>9.1750000000000007</c:v>
                </c:pt>
                <c:pt idx="4475">
                  <c:v>9.1775000000000002</c:v>
                </c:pt>
                <c:pt idx="4476">
                  <c:v>9.1814999999999998</c:v>
                </c:pt>
                <c:pt idx="4477">
                  <c:v>9.1854999999999993</c:v>
                </c:pt>
                <c:pt idx="4478">
                  <c:v>9.1890000000000001</c:v>
                </c:pt>
                <c:pt idx="4479">
                  <c:v>9.1925000000000008</c:v>
                </c:pt>
                <c:pt idx="4480">
                  <c:v>9.1959999999999997</c:v>
                </c:pt>
                <c:pt idx="4481">
                  <c:v>9.1984999999999992</c:v>
                </c:pt>
                <c:pt idx="4482">
                  <c:v>9.2025000000000006</c:v>
                </c:pt>
                <c:pt idx="4483">
                  <c:v>9.2059999999999995</c:v>
                </c:pt>
                <c:pt idx="4484">
                  <c:v>9.2100000000000009</c:v>
                </c:pt>
                <c:pt idx="4485">
                  <c:v>9.2129999999999992</c:v>
                </c:pt>
                <c:pt idx="4486">
                  <c:v>9.2164999999999999</c:v>
                </c:pt>
                <c:pt idx="4487">
                  <c:v>9.2195</c:v>
                </c:pt>
                <c:pt idx="4488">
                  <c:v>9.2230000000000008</c:v>
                </c:pt>
                <c:pt idx="4489">
                  <c:v>9.2264999999999997</c:v>
                </c:pt>
                <c:pt idx="4490">
                  <c:v>9.2304999999999993</c:v>
                </c:pt>
                <c:pt idx="4491">
                  <c:v>9.2334999999999994</c:v>
                </c:pt>
                <c:pt idx="4492">
                  <c:v>9.2364999999999995</c:v>
                </c:pt>
                <c:pt idx="4493">
                  <c:v>9.2390000000000008</c:v>
                </c:pt>
                <c:pt idx="4494">
                  <c:v>9.2424999999999997</c:v>
                </c:pt>
                <c:pt idx="4495">
                  <c:v>9.2460000000000004</c:v>
                </c:pt>
                <c:pt idx="4496">
                  <c:v>9.2509999999999994</c:v>
                </c:pt>
                <c:pt idx="4497">
                  <c:v>9.2539999999999996</c:v>
                </c:pt>
                <c:pt idx="4498">
                  <c:v>9.2569999999999997</c:v>
                </c:pt>
                <c:pt idx="4499">
                  <c:v>9.26</c:v>
                </c:pt>
                <c:pt idx="4500">
                  <c:v>9.2629999999999999</c:v>
                </c:pt>
                <c:pt idx="4501">
                  <c:v>9.266</c:v>
                </c:pt>
                <c:pt idx="4502">
                  <c:v>9.27</c:v>
                </c:pt>
                <c:pt idx="4503">
                  <c:v>9.2735000000000003</c:v>
                </c:pt>
                <c:pt idx="4504">
                  <c:v>9.2765000000000004</c:v>
                </c:pt>
                <c:pt idx="4505">
                  <c:v>9.2789999999999999</c:v>
                </c:pt>
                <c:pt idx="4506">
                  <c:v>9.282</c:v>
                </c:pt>
                <c:pt idx="4507">
                  <c:v>9.2850000000000001</c:v>
                </c:pt>
                <c:pt idx="4508">
                  <c:v>9.2895000000000003</c:v>
                </c:pt>
                <c:pt idx="4509">
                  <c:v>9.2925000000000004</c:v>
                </c:pt>
                <c:pt idx="4510">
                  <c:v>9.2959999999999994</c:v>
                </c:pt>
                <c:pt idx="4511">
                  <c:v>9.2995000000000001</c:v>
                </c:pt>
                <c:pt idx="4512">
                  <c:v>9.3025000000000002</c:v>
                </c:pt>
                <c:pt idx="4513">
                  <c:v>9.3055000000000003</c:v>
                </c:pt>
                <c:pt idx="4514">
                  <c:v>9.3089999999999993</c:v>
                </c:pt>
                <c:pt idx="4515">
                  <c:v>9.3119999999999994</c:v>
                </c:pt>
                <c:pt idx="4516">
                  <c:v>9.3155000000000001</c:v>
                </c:pt>
                <c:pt idx="4517">
                  <c:v>9.3185000000000002</c:v>
                </c:pt>
                <c:pt idx="4518">
                  <c:v>9.3219999999999992</c:v>
                </c:pt>
                <c:pt idx="4519">
                  <c:v>9.3245000000000005</c:v>
                </c:pt>
                <c:pt idx="4520">
                  <c:v>9.3290000000000006</c:v>
                </c:pt>
                <c:pt idx="4521">
                  <c:v>9.3324999999999996</c:v>
                </c:pt>
                <c:pt idx="4522">
                  <c:v>9.3360000000000003</c:v>
                </c:pt>
                <c:pt idx="4523">
                  <c:v>9.3394999999999992</c:v>
                </c:pt>
                <c:pt idx="4524">
                  <c:v>9.3424999999999994</c:v>
                </c:pt>
                <c:pt idx="4525">
                  <c:v>9.3454999999999995</c:v>
                </c:pt>
                <c:pt idx="4526">
                  <c:v>9.3495000000000008</c:v>
                </c:pt>
                <c:pt idx="4527">
                  <c:v>9.3524999999999991</c:v>
                </c:pt>
                <c:pt idx="4528">
                  <c:v>9.3565000000000005</c:v>
                </c:pt>
                <c:pt idx="4529">
                  <c:v>9.3595000000000006</c:v>
                </c:pt>
                <c:pt idx="4530">
                  <c:v>9.3620000000000001</c:v>
                </c:pt>
                <c:pt idx="4531">
                  <c:v>9.3655000000000008</c:v>
                </c:pt>
                <c:pt idx="4532">
                  <c:v>9.3695000000000004</c:v>
                </c:pt>
                <c:pt idx="4533">
                  <c:v>9.3725000000000005</c:v>
                </c:pt>
                <c:pt idx="4534">
                  <c:v>9.3765000000000001</c:v>
                </c:pt>
                <c:pt idx="4535">
                  <c:v>9.3795000000000002</c:v>
                </c:pt>
                <c:pt idx="4536">
                  <c:v>9.3829999999999991</c:v>
                </c:pt>
                <c:pt idx="4537">
                  <c:v>9.3864999999999998</c:v>
                </c:pt>
                <c:pt idx="4538">
                  <c:v>9.3904999999999994</c:v>
                </c:pt>
                <c:pt idx="4539">
                  <c:v>9.3940000000000001</c:v>
                </c:pt>
                <c:pt idx="4540">
                  <c:v>9.3979999999999997</c:v>
                </c:pt>
                <c:pt idx="4541">
                  <c:v>9.4004999999999992</c:v>
                </c:pt>
                <c:pt idx="4542">
                  <c:v>9.4039999999999999</c:v>
                </c:pt>
                <c:pt idx="4543">
                  <c:v>9.407</c:v>
                </c:pt>
                <c:pt idx="4544">
                  <c:v>9.4109999999999996</c:v>
                </c:pt>
                <c:pt idx="4545">
                  <c:v>9.4149999999999991</c:v>
                </c:pt>
                <c:pt idx="4546">
                  <c:v>9.4190000000000005</c:v>
                </c:pt>
                <c:pt idx="4547">
                  <c:v>9.4220000000000006</c:v>
                </c:pt>
                <c:pt idx="4548">
                  <c:v>9.4254999999999995</c:v>
                </c:pt>
                <c:pt idx="4549">
                  <c:v>9.4284999999999997</c:v>
                </c:pt>
                <c:pt idx="4550">
                  <c:v>9.4320000000000004</c:v>
                </c:pt>
                <c:pt idx="4551">
                  <c:v>9.4359999999999999</c:v>
                </c:pt>
                <c:pt idx="4552">
                  <c:v>9.44</c:v>
                </c:pt>
                <c:pt idx="4553">
                  <c:v>9.4435000000000002</c:v>
                </c:pt>
                <c:pt idx="4554">
                  <c:v>9.4465000000000003</c:v>
                </c:pt>
                <c:pt idx="4555">
                  <c:v>9.4495000000000005</c:v>
                </c:pt>
                <c:pt idx="4556">
                  <c:v>9.4529999999999994</c:v>
                </c:pt>
                <c:pt idx="4557">
                  <c:v>9.4565000000000001</c:v>
                </c:pt>
                <c:pt idx="4558">
                  <c:v>9.4604999999999997</c:v>
                </c:pt>
                <c:pt idx="4559">
                  <c:v>9.4634999999999998</c:v>
                </c:pt>
                <c:pt idx="4560">
                  <c:v>9.4659999999999993</c:v>
                </c:pt>
                <c:pt idx="4561">
                  <c:v>9.4695</c:v>
                </c:pt>
                <c:pt idx="4562">
                  <c:v>9.4740000000000002</c:v>
                </c:pt>
                <c:pt idx="4563">
                  <c:v>9.4789999999999992</c:v>
                </c:pt>
                <c:pt idx="4564">
                  <c:v>9.4830000000000005</c:v>
                </c:pt>
                <c:pt idx="4565">
                  <c:v>9.4855</c:v>
                </c:pt>
                <c:pt idx="4566">
                  <c:v>9.4894999999999996</c:v>
                </c:pt>
                <c:pt idx="4567">
                  <c:v>9.4939999999999998</c:v>
                </c:pt>
                <c:pt idx="4568">
                  <c:v>9.4984999999999999</c:v>
                </c:pt>
                <c:pt idx="4569">
                  <c:v>9.5015000000000001</c:v>
                </c:pt>
                <c:pt idx="4570">
                  <c:v>9.5045000000000002</c:v>
                </c:pt>
                <c:pt idx="4571">
                  <c:v>9.5079999999999991</c:v>
                </c:pt>
                <c:pt idx="4572">
                  <c:v>9.5120000000000005</c:v>
                </c:pt>
                <c:pt idx="4573">
                  <c:v>9.5150000000000006</c:v>
                </c:pt>
                <c:pt idx="4574">
                  <c:v>9.5184999999999995</c:v>
                </c:pt>
                <c:pt idx="4575">
                  <c:v>9.5214999999999996</c:v>
                </c:pt>
                <c:pt idx="4576">
                  <c:v>9.5244999999999997</c:v>
                </c:pt>
                <c:pt idx="4577">
                  <c:v>9.5269999999999992</c:v>
                </c:pt>
                <c:pt idx="4578">
                  <c:v>9.5299999999999994</c:v>
                </c:pt>
                <c:pt idx="4579">
                  <c:v>9.5325000000000006</c:v>
                </c:pt>
                <c:pt idx="4580">
                  <c:v>9.5365000000000002</c:v>
                </c:pt>
                <c:pt idx="4581">
                  <c:v>9.5399999999999991</c:v>
                </c:pt>
                <c:pt idx="4582">
                  <c:v>9.5429999999999993</c:v>
                </c:pt>
                <c:pt idx="4583">
                  <c:v>9.5449999999999999</c:v>
                </c:pt>
                <c:pt idx="4584">
                  <c:v>9.548</c:v>
                </c:pt>
                <c:pt idx="4585">
                  <c:v>9.5510000000000002</c:v>
                </c:pt>
                <c:pt idx="4586">
                  <c:v>9.5549999999999997</c:v>
                </c:pt>
                <c:pt idx="4587">
                  <c:v>9.5585000000000004</c:v>
                </c:pt>
                <c:pt idx="4588">
                  <c:v>9.5615000000000006</c:v>
                </c:pt>
                <c:pt idx="4589">
                  <c:v>9.5645000000000007</c:v>
                </c:pt>
                <c:pt idx="4590">
                  <c:v>9.5675000000000008</c:v>
                </c:pt>
                <c:pt idx="4591">
                  <c:v>9.5704999999999991</c:v>
                </c:pt>
                <c:pt idx="4592">
                  <c:v>9.5745000000000005</c:v>
                </c:pt>
                <c:pt idx="4593">
                  <c:v>9.5790000000000006</c:v>
                </c:pt>
                <c:pt idx="4594">
                  <c:v>9.5830000000000002</c:v>
                </c:pt>
                <c:pt idx="4595">
                  <c:v>9.5860000000000003</c:v>
                </c:pt>
                <c:pt idx="4596">
                  <c:v>9.5894999999999992</c:v>
                </c:pt>
                <c:pt idx="4597">
                  <c:v>9.593</c:v>
                </c:pt>
                <c:pt idx="4598">
                  <c:v>9.5965000000000007</c:v>
                </c:pt>
                <c:pt idx="4599">
                  <c:v>9.6005000000000003</c:v>
                </c:pt>
                <c:pt idx="4600">
                  <c:v>9.6035000000000004</c:v>
                </c:pt>
                <c:pt idx="4601">
                  <c:v>9.6065000000000005</c:v>
                </c:pt>
                <c:pt idx="4602">
                  <c:v>9.6095000000000006</c:v>
                </c:pt>
                <c:pt idx="4603">
                  <c:v>9.6120000000000001</c:v>
                </c:pt>
                <c:pt idx="4604">
                  <c:v>9.6155000000000008</c:v>
                </c:pt>
                <c:pt idx="4605">
                  <c:v>9.6189999999999998</c:v>
                </c:pt>
                <c:pt idx="4606">
                  <c:v>9.6219999999999999</c:v>
                </c:pt>
                <c:pt idx="4607">
                  <c:v>9.625</c:v>
                </c:pt>
                <c:pt idx="4608">
                  <c:v>9.6274999999999995</c:v>
                </c:pt>
                <c:pt idx="4609">
                  <c:v>9.6310000000000002</c:v>
                </c:pt>
                <c:pt idx="4610">
                  <c:v>9.6340000000000003</c:v>
                </c:pt>
                <c:pt idx="4611">
                  <c:v>9.6374999999999993</c:v>
                </c:pt>
                <c:pt idx="4612">
                  <c:v>9.6415000000000006</c:v>
                </c:pt>
                <c:pt idx="4613">
                  <c:v>9.6440000000000001</c:v>
                </c:pt>
                <c:pt idx="4614">
                  <c:v>9.6475000000000009</c:v>
                </c:pt>
                <c:pt idx="4615">
                  <c:v>9.6504999999999992</c:v>
                </c:pt>
                <c:pt idx="4616">
                  <c:v>9.6539999999999999</c:v>
                </c:pt>
                <c:pt idx="4617">
                  <c:v>9.6579999999999995</c:v>
                </c:pt>
                <c:pt idx="4618">
                  <c:v>9.6620000000000008</c:v>
                </c:pt>
                <c:pt idx="4619">
                  <c:v>9.6645000000000003</c:v>
                </c:pt>
                <c:pt idx="4620">
                  <c:v>9.6675000000000004</c:v>
                </c:pt>
                <c:pt idx="4621">
                  <c:v>9.6705000000000005</c:v>
                </c:pt>
                <c:pt idx="4622">
                  <c:v>9.6739999999999995</c:v>
                </c:pt>
                <c:pt idx="4623">
                  <c:v>9.6775000000000002</c:v>
                </c:pt>
                <c:pt idx="4624">
                  <c:v>9.6814999999999998</c:v>
                </c:pt>
                <c:pt idx="4625">
                  <c:v>9.6839999999999993</c:v>
                </c:pt>
                <c:pt idx="4626">
                  <c:v>9.6869999999999994</c:v>
                </c:pt>
                <c:pt idx="4627">
                  <c:v>9.69</c:v>
                </c:pt>
                <c:pt idx="4628">
                  <c:v>9.6929999999999996</c:v>
                </c:pt>
                <c:pt idx="4629">
                  <c:v>9.6969999999999992</c:v>
                </c:pt>
                <c:pt idx="4630">
                  <c:v>9.7010000000000005</c:v>
                </c:pt>
                <c:pt idx="4631">
                  <c:v>9.7044999999999995</c:v>
                </c:pt>
                <c:pt idx="4632">
                  <c:v>9.7070000000000007</c:v>
                </c:pt>
                <c:pt idx="4633">
                  <c:v>9.7100000000000009</c:v>
                </c:pt>
                <c:pt idx="4634">
                  <c:v>9.7129999999999992</c:v>
                </c:pt>
                <c:pt idx="4635">
                  <c:v>9.7170000000000005</c:v>
                </c:pt>
                <c:pt idx="4636">
                  <c:v>9.7210000000000001</c:v>
                </c:pt>
                <c:pt idx="4637">
                  <c:v>9.7240000000000002</c:v>
                </c:pt>
                <c:pt idx="4638">
                  <c:v>9.7264999999999997</c:v>
                </c:pt>
                <c:pt idx="4639">
                  <c:v>9.7294999999999998</c:v>
                </c:pt>
                <c:pt idx="4640">
                  <c:v>9.7324999999999999</c:v>
                </c:pt>
                <c:pt idx="4641">
                  <c:v>9.7364999999999995</c:v>
                </c:pt>
                <c:pt idx="4642">
                  <c:v>9.7405000000000008</c:v>
                </c:pt>
                <c:pt idx="4643">
                  <c:v>9.7430000000000003</c:v>
                </c:pt>
                <c:pt idx="4644">
                  <c:v>9.7464999999999993</c:v>
                </c:pt>
                <c:pt idx="4645">
                  <c:v>9.7494999999999994</c:v>
                </c:pt>
                <c:pt idx="4646">
                  <c:v>9.7530000000000001</c:v>
                </c:pt>
                <c:pt idx="4647">
                  <c:v>9.7565000000000008</c:v>
                </c:pt>
                <c:pt idx="4648">
                  <c:v>9.76</c:v>
                </c:pt>
                <c:pt idx="4649">
                  <c:v>9.7624999999999993</c:v>
                </c:pt>
                <c:pt idx="4650">
                  <c:v>9.7654999999999994</c:v>
                </c:pt>
                <c:pt idx="4651">
                  <c:v>9.7690000000000001</c:v>
                </c:pt>
                <c:pt idx="4652">
                  <c:v>9.7720000000000002</c:v>
                </c:pt>
                <c:pt idx="4653">
                  <c:v>9.7754999999999992</c:v>
                </c:pt>
                <c:pt idx="4654">
                  <c:v>9.7795000000000005</c:v>
                </c:pt>
                <c:pt idx="4655">
                  <c:v>9.7829999999999995</c:v>
                </c:pt>
                <c:pt idx="4656">
                  <c:v>9.7859999999999996</c:v>
                </c:pt>
                <c:pt idx="4657">
                  <c:v>9.7885000000000009</c:v>
                </c:pt>
                <c:pt idx="4658">
                  <c:v>9.7925000000000004</c:v>
                </c:pt>
                <c:pt idx="4659">
                  <c:v>9.7959999999999994</c:v>
                </c:pt>
                <c:pt idx="4660">
                  <c:v>9.8000000000000007</c:v>
                </c:pt>
                <c:pt idx="4661">
                  <c:v>9.8034999999999997</c:v>
                </c:pt>
                <c:pt idx="4662">
                  <c:v>9.8070000000000004</c:v>
                </c:pt>
                <c:pt idx="4663">
                  <c:v>9.8109999999999999</c:v>
                </c:pt>
                <c:pt idx="4664">
                  <c:v>9.8155000000000001</c:v>
                </c:pt>
                <c:pt idx="4665">
                  <c:v>9.8185000000000002</c:v>
                </c:pt>
                <c:pt idx="4666">
                  <c:v>9.8219999999999992</c:v>
                </c:pt>
                <c:pt idx="4667">
                  <c:v>9.8249999999999993</c:v>
                </c:pt>
                <c:pt idx="4668">
                  <c:v>9.8275000000000006</c:v>
                </c:pt>
                <c:pt idx="4669">
                  <c:v>9.8305000000000007</c:v>
                </c:pt>
                <c:pt idx="4670">
                  <c:v>9.8350000000000009</c:v>
                </c:pt>
                <c:pt idx="4671">
                  <c:v>9.8379999999999992</c:v>
                </c:pt>
                <c:pt idx="4672">
                  <c:v>9.8414999999999999</c:v>
                </c:pt>
                <c:pt idx="4673">
                  <c:v>9.8439999999999994</c:v>
                </c:pt>
                <c:pt idx="4674">
                  <c:v>9.8469999999999995</c:v>
                </c:pt>
                <c:pt idx="4675">
                  <c:v>9.85</c:v>
                </c:pt>
                <c:pt idx="4676">
                  <c:v>9.8539999999999992</c:v>
                </c:pt>
                <c:pt idx="4677">
                  <c:v>9.8574999999999999</c:v>
                </c:pt>
                <c:pt idx="4678">
                  <c:v>9.8610000000000007</c:v>
                </c:pt>
                <c:pt idx="4679">
                  <c:v>9.8640000000000008</c:v>
                </c:pt>
                <c:pt idx="4680">
                  <c:v>9.8659999999999997</c:v>
                </c:pt>
                <c:pt idx="4681">
                  <c:v>9.8689999999999998</c:v>
                </c:pt>
                <c:pt idx="4682">
                  <c:v>9.8725000000000005</c:v>
                </c:pt>
                <c:pt idx="4683">
                  <c:v>9.8755000000000006</c:v>
                </c:pt>
                <c:pt idx="4684">
                  <c:v>9.8789999999999996</c:v>
                </c:pt>
                <c:pt idx="4685">
                  <c:v>9.8819999999999997</c:v>
                </c:pt>
                <c:pt idx="4686">
                  <c:v>9.8849999999999998</c:v>
                </c:pt>
                <c:pt idx="4687">
                  <c:v>9.8879999999999999</c:v>
                </c:pt>
                <c:pt idx="4688">
                  <c:v>9.8915000000000006</c:v>
                </c:pt>
                <c:pt idx="4689">
                  <c:v>9.8940000000000001</c:v>
                </c:pt>
                <c:pt idx="4690">
                  <c:v>9.8979999999999997</c:v>
                </c:pt>
                <c:pt idx="4691">
                  <c:v>9.9004999999999992</c:v>
                </c:pt>
                <c:pt idx="4692">
                  <c:v>9.9030000000000005</c:v>
                </c:pt>
                <c:pt idx="4693">
                  <c:v>9.9060000000000006</c:v>
                </c:pt>
                <c:pt idx="4694">
                  <c:v>9.9090000000000007</c:v>
                </c:pt>
                <c:pt idx="4695">
                  <c:v>9.9124999999999996</c:v>
                </c:pt>
                <c:pt idx="4696">
                  <c:v>9.9164999999999992</c:v>
                </c:pt>
                <c:pt idx="4697">
                  <c:v>9.9194999999999993</c:v>
                </c:pt>
                <c:pt idx="4698">
                  <c:v>9.9220000000000006</c:v>
                </c:pt>
                <c:pt idx="4699">
                  <c:v>9.9250000000000007</c:v>
                </c:pt>
                <c:pt idx="4700">
                  <c:v>9.9284999999999997</c:v>
                </c:pt>
                <c:pt idx="4701">
                  <c:v>9.9320000000000004</c:v>
                </c:pt>
                <c:pt idx="4702">
                  <c:v>9.9354999999999993</c:v>
                </c:pt>
                <c:pt idx="4703">
                  <c:v>9.9384999999999994</c:v>
                </c:pt>
                <c:pt idx="4704">
                  <c:v>9.9414999999999996</c:v>
                </c:pt>
                <c:pt idx="4705">
                  <c:v>9.9440000000000008</c:v>
                </c:pt>
                <c:pt idx="4706">
                  <c:v>9.9474999999999998</c:v>
                </c:pt>
                <c:pt idx="4707">
                  <c:v>9.9514999999999993</c:v>
                </c:pt>
                <c:pt idx="4708">
                  <c:v>9.9544999999999995</c:v>
                </c:pt>
                <c:pt idx="4709">
                  <c:v>9.9574999999999996</c:v>
                </c:pt>
                <c:pt idx="4710">
                  <c:v>9.9610000000000003</c:v>
                </c:pt>
                <c:pt idx="4711">
                  <c:v>9.9640000000000004</c:v>
                </c:pt>
                <c:pt idx="4712">
                  <c:v>9.9670000000000005</c:v>
                </c:pt>
                <c:pt idx="4713">
                  <c:v>9.9710000000000001</c:v>
                </c:pt>
                <c:pt idx="4714">
                  <c:v>9.9745000000000008</c:v>
                </c:pt>
                <c:pt idx="4715">
                  <c:v>9.9764999999999997</c:v>
                </c:pt>
                <c:pt idx="4716">
                  <c:v>9.98</c:v>
                </c:pt>
                <c:pt idx="4717">
                  <c:v>9.9834999999999994</c:v>
                </c:pt>
                <c:pt idx="4718">
                  <c:v>9.9875000000000007</c:v>
                </c:pt>
                <c:pt idx="4719">
                  <c:v>9.9915000000000003</c:v>
                </c:pt>
                <c:pt idx="4720">
                  <c:v>9.9954999999999998</c:v>
                </c:pt>
                <c:pt idx="4721">
                  <c:v>9.9994999999999994</c:v>
                </c:pt>
                <c:pt idx="4722">
                  <c:v>10.002000000000001</c:v>
                </c:pt>
                <c:pt idx="4723">
                  <c:v>10.005000000000001</c:v>
                </c:pt>
                <c:pt idx="4724">
                  <c:v>10.0075</c:v>
                </c:pt>
                <c:pt idx="4725">
                  <c:v>10.013</c:v>
                </c:pt>
                <c:pt idx="4726">
                  <c:v>10.016500000000001</c:v>
                </c:pt>
                <c:pt idx="4727">
                  <c:v>10.019500000000001</c:v>
                </c:pt>
                <c:pt idx="4728">
                  <c:v>10.022</c:v>
                </c:pt>
                <c:pt idx="4729">
                  <c:v>10.025</c:v>
                </c:pt>
                <c:pt idx="4730">
                  <c:v>10.028</c:v>
                </c:pt>
                <c:pt idx="4731">
                  <c:v>10.031000000000001</c:v>
                </c:pt>
                <c:pt idx="4732">
                  <c:v>10.0345</c:v>
                </c:pt>
                <c:pt idx="4733">
                  <c:v>10.0375</c:v>
                </c:pt>
                <c:pt idx="4734">
                  <c:v>10.0405</c:v>
                </c:pt>
                <c:pt idx="4735">
                  <c:v>10.0435</c:v>
                </c:pt>
                <c:pt idx="4736">
                  <c:v>10.047000000000001</c:v>
                </c:pt>
                <c:pt idx="4737">
                  <c:v>10.0505</c:v>
                </c:pt>
                <c:pt idx="4738">
                  <c:v>10.054</c:v>
                </c:pt>
                <c:pt idx="4739">
                  <c:v>10.0565</c:v>
                </c:pt>
                <c:pt idx="4740">
                  <c:v>10.0595</c:v>
                </c:pt>
                <c:pt idx="4741">
                  <c:v>10.061999999999999</c:v>
                </c:pt>
                <c:pt idx="4742">
                  <c:v>10.0655</c:v>
                </c:pt>
                <c:pt idx="4743">
                  <c:v>10.069000000000001</c:v>
                </c:pt>
                <c:pt idx="4744">
                  <c:v>10.0725</c:v>
                </c:pt>
                <c:pt idx="4745">
                  <c:v>10.0755</c:v>
                </c:pt>
                <c:pt idx="4746">
                  <c:v>10.079000000000001</c:v>
                </c:pt>
                <c:pt idx="4747">
                  <c:v>10.082000000000001</c:v>
                </c:pt>
                <c:pt idx="4748">
                  <c:v>10.0845</c:v>
                </c:pt>
                <c:pt idx="4749">
                  <c:v>10.087999999999999</c:v>
                </c:pt>
                <c:pt idx="4750">
                  <c:v>10.0915</c:v>
                </c:pt>
                <c:pt idx="4751">
                  <c:v>10.0945</c:v>
                </c:pt>
                <c:pt idx="4752">
                  <c:v>10.0975</c:v>
                </c:pt>
                <c:pt idx="4753">
                  <c:v>10.1005</c:v>
                </c:pt>
                <c:pt idx="4754">
                  <c:v>10.103999999999999</c:v>
                </c:pt>
                <c:pt idx="4755">
                  <c:v>10.1075</c:v>
                </c:pt>
                <c:pt idx="4756">
                  <c:v>10.111000000000001</c:v>
                </c:pt>
                <c:pt idx="4757">
                  <c:v>10.1135</c:v>
                </c:pt>
                <c:pt idx="4758">
                  <c:v>10.1165</c:v>
                </c:pt>
                <c:pt idx="4759">
                  <c:v>10.119</c:v>
                </c:pt>
                <c:pt idx="4760">
                  <c:v>10.122</c:v>
                </c:pt>
                <c:pt idx="4761">
                  <c:v>10.125500000000001</c:v>
                </c:pt>
                <c:pt idx="4762">
                  <c:v>10.130000000000001</c:v>
                </c:pt>
                <c:pt idx="4763">
                  <c:v>10.132999999999999</c:v>
                </c:pt>
                <c:pt idx="4764">
                  <c:v>10.135999999999999</c:v>
                </c:pt>
                <c:pt idx="4765">
                  <c:v>10.138</c:v>
                </c:pt>
                <c:pt idx="4766">
                  <c:v>10.141</c:v>
                </c:pt>
                <c:pt idx="4767">
                  <c:v>10.144500000000001</c:v>
                </c:pt>
                <c:pt idx="4768">
                  <c:v>10.148999999999999</c:v>
                </c:pt>
                <c:pt idx="4769">
                  <c:v>10.151</c:v>
                </c:pt>
                <c:pt idx="4770">
                  <c:v>10.154500000000001</c:v>
                </c:pt>
                <c:pt idx="4771">
                  <c:v>10.157</c:v>
                </c:pt>
                <c:pt idx="4772">
                  <c:v>10.16</c:v>
                </c:pt>
                <c:pt idx="4773">
                  <c:v>10.163500000000001</c:v>
                </c:pt>
                <c:pt idx="4774">
                  <c:v>10.167</c:v>
                </c:pt>
                <c:pt idx="4775">
                  <c:v>10.17</c:v>
                </c:pt>
                <c:pt idx="4776">
                  <c:v>10.173500000000001</c:v>
                </c:pt>
                <c:pt idx="4777">
                  <c:v>10.176</c:v>
                </c:pt>
                <c:pt idx="4778">
                  <c:v>10.179</c:v>
                </c:pt>
                <c:pt idx="4779">
                  <c:v>10.183</c:v>
                </c:pt>
                <c:pt idx="4780">
                  <c:v>10.186500000000001</c:v>
                </c:pt>
                <c:pt idx="4781">
                  <c:v>10.189500000000001</c:v>
                </c:pt>
                <c:pt idx="4782">
                  <c:v>10.192500000000001</c:v>
                </c:pt>
                <c:pt idx="4783">
                  <c:v>10.195499999999999</c:v>
                </c:pt>
                <c:pt idx="4784">
                  <c:v>10.198499999999999</c:v>
                </c:pt>
                <c:pt idx="4785">
                  <c:v>10.201499999999999</c:v>
                </c:pt>
                <c:pt idx="4786">
                  <c:v>10.205500000000001</c:v>
                </c:pt>
                <c:pt idx="4787">
                  <c:v>10.208500000000001</c:v>
                </c:pt>
                <c:pt idx="4788">
                  <c:v>10.211</c:v>
                </c:pt>
                <c:pt idx="4789">
                  <c:v>10.2135</c:v>
                </c:pt>
                <c:pt idx="4790">
                  <c:v>10.2165</c:v>
                </c:pt>
                <c:pt idx="4791">
                  <c:v>10.220000000000001</c:v>
                </c:pt>
                <c:pt idx="4792">
                  <c:v>10.2235</c:v>
                </c:pt>
                <c:pt idx="4793">
                  <c:v>10.2255</c:v>
                </c:pt>
                <c:pt idx="4794">
                  <c:v>10.2285</c:v>
                </c:pt>
                <c:pt idx="4795">
                  <c:v>10.231</c:v>
                </c:pt>
                <c:pt idx="4796">
                  <c:v>10.234</c:v>
                </c:pt>
                <c:pt idx="4797">
                  <c:v>10.237</c:v>
                </c:pt>
                <c:pt idx="4798">
                  <c:v>10.240500000000001</c:v>
                </c:pt>
                <c:pt idx="4799">
                  <c:v>10.244</c:v>
                </c:pt>
                <c:pt idx="4800">
                  <c:v>10.246499999999999</c:v>
                </c:pt>
                <c:pt idx="4801">
                  <c:v>10.249499999999999</c:v>
                </c:pt>
                <c:pt idx="4802">
                  <c:v>10.253500000000001</c:v>
                </c:pt>
                <c:pt idx="4803">
                  <c:v>10.256500000000001</c:v>
                </c:pt>
                <c:pt idx="4804">
                  <c:v>10.260999999999999</c:v>
                </c:pt>
                <c:pt idx="4805">
                  <c:v>10.2645</c:v>
                </c:pt>
                <c:pt idx="4806">
                  <c:v>10.266999999999999</c:v>
                </c:pt>
                <c:pt idx="4807">
                  <c:v>10.27</c:v>
                </c:pt>
                <c:pt idx="4808">
                  <c:v>10.273</c:v>
                </c:pt>
                <c:pt idx="4809">
                  <c:v>10.276</c:v>
                </c:pt>
                <c:pt idx="4810">
                  <c:v>10.279500000000001</c:v>
                </c:pt>
                <c:pt idx="4811">
                  <c:v>10.2835</c:v>
                </c:pt>
                <c:pt idx="4812">
                  <c:v>10.286</c:v>
                </c:pt>
                <c:pt idx="4813">
                  <c:v>10.289</c:v>
                </c:pt>
                <c:pt idx="4814">
                  <c:v>10.2925</c:v>
                </c:pt>
                <c:pt idx="4815">
                  <c:v>10.295</c:v>
                </c:pt>
                <c:pt idx="4816">
                  <c:v>10.2995</c:v>
                </c:pt>
                <c:pt idx="4817">
                  <c:v>10.3035</c:v>
                </c:pt>
                <c:pt idx="4818">
                  <c:v>10.307</c:v>
                </c:pt>
                <c:pt idx="4819">
                  <c:v>10.31</c:v>
                </c:pt>
                <c:pt idx="4820">
                  <c:v>10.3125</c:v>
                </c:pt>
                <c:pt idx="4821">
                  <c:v>10.3155</c:v>
                </c:pt>
                <c:pt idx="4822">
                  <c:v>10.32</c:v>
                </c:pt>
                <c:pt idx="4823">
                  <c:v>10.323499999999999</c:v>
                </c:pt>
                <c:pt idx="4824">
                  <c:v>10.327</c:v>
                </c:pt>
                <c:pt idx="4825">
                  <c:v>10.329499999999999</c:v>
                </c:pt>
                <c:pt idx="4826">
                  <c:v>10.3325</c:v>
                </c:pt>
                <c:pt idx="4827">
                  <c:v>10.3355</c:v>
                </c:pt>
                <c:pt idx="4828">
                  <c:v>10.34</c:v>
                </c:pt>
                <c:pt idx="4829">
                  <c:v>10.343500000000001</c:v>
                </c:pt>
                <c:pt idx="4830">
                  <c:v>10.346500000000001</c:v>
                </c:pt>
                <c:pt idx="4831">
                  <c:v>10.349500000000001</c:v>
                </c:pt>
                <c:pt idx="4832">
                  <c:v>10.353</c:v>
                </c:pt>
                <c:pt idx="4833">
                  <c:v>10.356</c:v>
                </c:pt>
                <c:pt idx="4834">
                  <c:v>10.36</c:v>
                </c:pt>
                <c:pt idx="4835">
                  <c:v>10.364000000000001</c:v>
                </c:pt>
                <c:pt idx="4836">
                  <c:v>10.367000000000001</c:v>
                </c:pt>
                <c:pt idx="4837">
                  <c:v>10.369</c:v>
                </c:pt>
                <c:pt idx="4838">
                  <c:v>10.372999999999999</c:v>
                </c:pt>
                <c:pt idx="4839">
                  <c:v>10.375999999999999</c:v>
                </c:pt>
                <c:pt idx="4840">
                  <c:v>10.3795</c:v>
                </c:pt>
                <c:pt idx="4841">
                  <c:v>10.3825</c:v>
                </c:pt>
                <c:pt idx="4842">
                  <c:v>10.3855</c:v>
                </c:pt>
                <c:pt idx="4843">
                  <c:v>10.388</c:v>
                </c:pt>
                <c:pt idx="4844">
                  <c:v>10.391500000000001</c:v>
                </c:pt>
                <c:pt idx="4845">
                  <c:v>10.395</c:v>
                </c:pt>
                <c:pt idx="4846">
                  <c:v>10.3985</c:v>
                </c:pt>
                <c:pt idx="4847">
                  <c:v>10.401</c:v>
                </c:pt>
                <c:pt idx="4848">
                  <c:v>10.404</c:v>
                </c:pt>
                <c:pt idx="4849">
                  <c:v>10.406499999999999</c:v>
                </c:pt>
                <c:pt idx="4850">
                  <c:v>10.409000000000001</c:v>
                </c:pt>
                <c:pt idx="4851">
                  <c:v>10.4125</c:v>
                </c:pt>
                <c:pt idx="4852">
                  <c:v>10.416</c:v>
                </c:pt>
                <c:pt idx="4853">
                  <c:v>10.419</c:v>
                </c:pt>
                <c:pt idx="4854">
                  <c:v>10.422000000000001</c:v>
                </c:pt>
                <c:pt idx="4855">
                  <c:v>10.425000000000001</c:v>
                </c:pt>
                <c:pt idx="4856">
                  <c:v>10.4275</c:v>
                </c:pt>
                <c:pt idx="4857">
                  <c:v>10.4305</c:v>
                </c:pt>
                <c:pt idx="4858">
                  <c:v>10.4345</c:v>
                </c:pt>
                <c:pt idx="4859">
                  <c:v>10.438000000000001</c:v>
                </c:pt>
                <c:pt idx="4860">
                  <c:v>10.4415</c:v>
                </c:pt>
                <c:pt idx="4861">
                  <c:v>10.444000000000001</c:v>
                </c:pt>
                <c:pt idx="4862">
                  <c:v>10.446999999999999</c:v>
                </c:pt>
                <c:pt idx="4863">
                  <c:v>10.4505</c:v>
                </c:pt>
                <c:pt idx="4864">
                  <c:v>10.454499999999999</c:v>
                </c:pt>
                <c:pt idx="4865">
                  <c:v>10.4575</c:v>
                </c:pt>
                <c:pt idx="4866">
                  <c:v>10.4605</c:v>
                </c:pt>
                <c:pt idx="4867">
                  <c:v>10.462999999999999</c:v>
                </c:pt>
                <c:pt idx="4868">
                  <c:v>10.465999999999999</c:v>
                </c:pt>
                <c:pt idx="4869">
                  <c:v>10.4695</c:v>
                </c:pt>
                <c:pt idx="4870">
                  <c:v>10.4735</c:v>
                </c:pt>
                <c:pt idx="4871">
                  <c:v>10.476000000000001</c:v>
                </c:pt>
                <c:pt idx="4872">
                  <c:v>10.478999999999999</c:v>
                </c:pt>
                <c:pt idx="4873">
                  <c:v>10.481999999999999</c:v>
                </c:pt>
                <c:pt idx="4874">
                  <c:v>10.484500000000001</c:v>
                </c:pt>
                <c:pt idx="4875">
                  <c:v>10.487500000000001</c:v>
                </c:pt>
                <c:pt idx="4876">
                  <c:v>10.491</c:v>
                </c:pt>
                <c:pt idx="4877">
                  <c:v>10.494</c:v>
                </c:pt>
                <c:pt idx="4878">
                  <c:v>10.497</c:v>
                </c:pt>
                <c:pt idx="4879">
                  <c:v>10.499499999999999</c:v>
                </c:pt>
                <c:pt idx="4880">
                  <c:v>10.503</c:v>
                </c:pt>
                <c:pt idx="4881">
                  <c:v>10.5055</c:v>
                </c:pt>
                <c:pt idx="4882">
                  <c:v>10.51</c:v>
                </c:pt>
                <c:pt idx="4883">
                  <c:v>10.512499999999999</c:v>
                </c:pt>
                <c:pt idx="4884">
                  <c:v>10.515499999999999</c:v>
                </c:pt>
                <c:pt idx="4885">
                  <c:v>10.5185</c:v>
                </c:pt>
                <c:pt idx="4886">
                  <c:v>10.522</c:v>
                </c:pt>
                <c:pt idx="4887">
                  <c:v>10.525499999999999</c:v>
                </c:pt>
                <c:pt idx="4888">
                  <c:v>10.528499999999999</c:v>
                </c:pt>
                <c:pt idx="4889">
                  <c:v>10.532</c:v>
                </c:pt>
                <c:pt idx="4890">
                  <c:v>10.535</c:v>
                </c:pt>
                <c:pt idx="4891">
                  <c:v>10.537000000000001</c:v>
                </c:pt>
                <c:pt idx="4892">
                  <c:v>10.54</c:v>
                </c:pt>
                <c:pt idx="4893">
                  <c:v>10.5435</c:v>
                </c:pt>
                <c:pt idx="4894">
                  <c:v>10.547000000000001</c:v>
                </c:pt>
                <c:pt idx="4895">
                  <c:v>10.5505</c:v>
                </c:pt>
                <c:pt idx="4896">
                  <c:v>10.5535</c:v>
                </c:pt>
                <c:pt idx="4897">
                  <c:v>10.555999999999999</c:v>
                </c:pt>
                <c:pt idx="4898">
                  <c:v>10.558999999999999</c:v>
                </c:pt>
                <c:pt idx="4899">
                  <c:v>10.561999999999999</c:v>
                </c:pt>
                <c:pt idx="4900">
                  <c:v>10.567</c:v>
                </c:pt>
                <c:pt idx="4901">
                  <c:v>10.5695</c:v>
                </c:pt>
                <c:pt idx="4902">
                  <c:v>10.573</c:v>
                </c:pt>
                <c:pt idx="4903">
                  <c:v>10.5755</c:v>
                </c:pt>
                <c:pt idx="4904">
                  <c:v>10.5785</c:v>
                </c:pt>
                <c:pt idx="4905">
                  <c:v>10.5815</c:v>
                </c:pt>
                <c:pt idx="4906">
                  <c:v>10.586</c:v>
                </c:pt>
                <c:pt idx="4907">
                  <c:v>10.589499999999999</c:v>
                </c:pt>
                <c:pt idx="4908">
                  <c:v>10.592499999999999</c:v>
                </c:pt>
                <c:pt idx="4909">
                  <c:v>10.595499999999999</c:v>
                </c:pt>
                <c:pt idx="4910">
                  <c:v>10.5985</c:v>
                </c:pt>
                <c:pt idx="4911">
                  <c:v>10.6015</c:v>
                </c:pt>
                <c:pt idx="4912">
                  <c:v>10.605499999999999</c:v>
                </c:pt>
                <c:pt idx="4913">
                  <c:v>10.609</c:v>
                </c:pt>
                <c:pt idx="4914">
                  <c:v>10.612</c:v>
                </c:pt>
                <c:pt idx="4915">
                  <c:v>10.615</c:v>
                </c:pt>
                <c:pt idx="4916">
                  <c:v>10.618</c:v>
                </c:pt>
                <c:pt idx="4917">
                  <c:v>10.621499999999999</c:v>
                </c:pt>
                <c:pt idx="4918">
                  <c:v>10.625</c:v>
                </c:pt>
                <c:pt idx="4919">
                  <c:v>10.629</c:v>
                </c:pt>
                <c:pt idx="4920">
                  <c:v>10.631500000000001</c:v>
                </c:pt>
              </c:numCache>
            </c:numRef>
          </c:xVal>
          <c:yVal>
            <c:numRef>
              <c:f>'2H8-1.5 - F'!$L$3:$L$10003</c:f>
              <c:numCache>
                <c:formatCode>General</c:formatCode>
                <c:ptCount val="10001"/>
                <c:pt idx="0">
                  <c:v>0</c:v>
                </c:pt>
                <c:pt idx="1">
                  <c:v>789.7</c:v>
                </c:pt>
                <c:pt idx="2">
                  <c:v>898.9</c:v>
                </c:pt>
                <c:pt idx="3">
                  <c:v>1006.3</c:v>
                </c:pt>
                <c:pt idx="4">
                  <c:v>1112.5</c:v>
                </c:pt>
                <c:pt idx="5">
                  <c:v>1217.7</c:v>
                </c:pt>
                <c:pt idx="6">
                  <c:v>1322.3</c:v>
                </c:pt>
                <c:pt idx="7">
                  <c:v>1426.9</c:v>
                </c:pt>
                <c:pt idx="8">
                  <c:v>1636.7</c:v>
                </c:pt>
                <c:pt idx="9">
                  <c:v>1740.3</c:v>
                </c:pt>
                <c:pt idx="10">
                  <c:v>1932.9</c:v>
                </c:pt>
                <c:pt idx="11">
                  <c:v>2039.1</c:v>
                </c:pt>
                <c:pt idx="12">
                  <c:v>2153.5</c:v>
                </c:pt>
                <c:pt idx="13">
                  <c:v>2277.5</c:v>
                </c:pt>
                <c:pt idx="14">
                  <c:v>2555.6</c:v>
                </c:pt>
                <c:pt idx="15">
                  <c:v>2716.4</c:v>
                </c:pt>
                <c:pt idx="16">
                  <c:v>2864.7</c:v>
                </c:pt>
                <c:pt idx="17">
                  <c:v>3016.6</c:v>
                </c:pt>
                <c:pt idx="18">
                  <c:v>3168.9</c:v>
                </c:pt>
                <c:pt idx="19">
                  <c:v>3317.9</c:v>
                </c:pt>
                <c:pt idx="20">
                  <c:v>3434</c:v>
                </c:pt>
                <c:pt idx="21">
                  <c:v>3560.7</c:v>
                </c:pt>
                <c:pt idx="22">
                  <c:v>3676.6</c:v>
                </c:pt>
                <c:pt idx="23">
                  <c:v>3781.3</c:v>
                </c:pt>
                <c:pt idx="24">
                  <c:v>3875.6</c:v>
                </c:pt>
                <c:pt idx="25">
                  <c:v>3961.4</c:v>
                </c:pt>
                <c:pt idx="26">
                  <c:v>4033.5</c:v>
                </c:pt>
                <c:pt idx="27">
                  <c:v>4100.6000000000004</c:v>
                </c:pt>
                <c:pt idx="28">
                  <c:v>4167.1000000000004</c:v>
                </c:pt>
                <c:pt idx="29">
                  <c:v>4286.8</c:v>
                </c:pt>
                <c:pt idx="30">
                  <c:v>4346.6000000000004</c:v>
                </c:pt>
                <c:pt idx="31">
                  <c:v>4406.7</c:v>
                </c:pt>
                <c:pt idx="32">
                  <c:v>4467.3</c:v>
                </c:pt>
                <c:pt idx="33">
                  <c:v>4528.3</c:v>
                </c:pt>
                <c:pt idx="34">
                  <c:v>4590.1000000000004</c:v>
                </c:pt>
                <c:pt idx="35">
                  <c:v>4652.2</c:v>
                </c:pt>
                <c:pt idx="36">
                  <c:v>4714.8999999999996</c:v>
                </c:pt>
                <c:pt idx="37">
                  <c:v>4777.6000000000004</c:v>
                </c:pt>
                <c:pt idx="38">
                  <c:v>4840.5</c:v>
                </c:pt>
                <c:pt idx="39">
                  <c:v>4903</c:v>
                </c:pt>
                <c:pt idx="40">
                  <c:v>4965.5</c:v>
                </c:pt>
                <c:pt idx="41">
                  <c:v>5089.3999999999996</c:v>
                </c:pt>
                <c:pt idx="42">
                  <c:v>5150.8999999999996</c:v>
                </c:pt>
                <c:pt idx="43">
                  <c:v>5212.3999999999996</c:v>
                </c:pt>
                <c:pt idx="44">
                  <c:v>5273.6</c:v>
                </c:pt>
                <c:pt idx="45">
                  <c:v>5336.6</c:v>
                </c:pt>
                <c:pt idx="46">
                  <c:v>5397.4</c:v>
                </c:pt>
                <c:pt idx="47">
                  <c:v>5455.1</c:v>
                </c:pt>
                <c:pt idx="48">
                  <c:v>5513.9</c:v>
                </c:pt>
                <c:pt idx="49">
                  <c:v>5571.6</c:v>
                </c:pt>
                <c:pt idx="50">
                  <c:v>5628.2</c:v>
                </c:pt>
                <c:pt idx="51">
                  <c:v>5683.6</c:v>
                </c:pt>
                <c:pt idx="52">
                  <c:v>5738.3</c:v>
                </c:pt>
                <c:pt idx="53">
                  <c:v>5792.3</c:v>
                </c:pt>
                <c:pt idx="54">
                  <c:v>5845.8</c:v>
                </c:pt>
                <c:pt idx="55">
                  <c:v>5899.2</c:v>
                </c:pt>
                <c:pt idx="56">
                  <c:v>5952.6</c:v>
                </c:pt>
                <c:pt idx="57">
                  <c:v>6005.8</c:v>
                </c:pt>
                <c:pt idx="58">
                  <c:v>6058.9</c:v>
                </c:pt>
                <c:pt idx="59">
                  <c:v>6111.9</c:v>
                </c:pt>
                <c:pt idx="60">
                  <c:v>6164.4</c:v>
                </c:pt>
                <c:pt idx="61">
                  <c:v>6266.2</c:v>
                </c:pt>
                <c:pt idx="62">
                  <c:v>6316.8</c:v>
                </c:pt>
                <c:pt idx="63">
                  <c:v>6366.5</c:v>
                </c:pt>
                <c:pt idx="64">
                  <c:v>6415.6</c:v>
                </c:pt>
                <c:pt idx="65">
                  <c:v>6464.1</c:v>
                </c:pt>
                <c:pt idx="66">
                  <c:v>6559.5</c:v>
                </c:pt>
                <c:pt idx="67">
                  <c:v>6652.6</c:v>
                </c:pt>
                <c:pt idx="68">
                  <c:v>6698.4</c:v>
                </c:pt>
                <c:pt idx="69">
                  <c:v>6788.3</c:v>
                </c:pt>
                <c:pt idx="70">
                  <c:v>6875.7</c:v>
                </c:pt>
                <c:pt idx="71">
                  <c:v>6918.6</c:v>
                </c:pt>
                <c:pt idx="72">
                  <c:v>7003.7</c:v>
                </c:pt>
                <c:pt idx="73">
                  <c:v>7046.1</c:v>
                </c:pt>
                <c:pt idx="74">
                  <c:v>7088</c:v>
                </c:pt>
                <c:pt idx="75">
                  <c:v>7173.5</c:v>
                </c:pt>
                <c:pt idx="76">
                  <c:v>7260.2</c:v>
                </c:pt>
                <c:pt idx="77">
                  <c:v>7303.6</c:v>
                </c:pt>
                <c:pt idx="78">
                  <c:v>7390.6</c:v>
                </c:pt>
                <c:pt idx="79">
                  <c:v>7477.3</c:v>
                </c:pt>
                <c:pt idx="80">
                  <c:v>7564.4</c:v>
                </c:pt>
                <c:pt idx="81">
                  <c:v>7648.8</c:v>
                </c:pt>
                <c:pt idx="82">
                  <c:v>7732.5</c:v>
                </c:pt>
                <c:pt idx="83">
                  <c:v>7773.3</c:v>
                </c:pt>
                <c:pt idx="84">
                  <c:v>7813.1</c:v>
                </c:pt>
                <c:pt idx="85">
                  <c:v>7850</c:v>
                </c:pt>
                <c:pt idx="86">
                  <c:v>7926</c:v>
                </c:pt>
                <c:pt idx="87">
                  <c:v>7997.1</c:v>
                </c:pt>
                <c:pt idx="88">
                  <c:v>8032.4</c:v>
                </c:pt>
                <c:pt idx="89">
                  <c:v>8067.6</c:v>
                </c:pt>
                <c:pt idx="90">
                  <c:v>8102.9</c:v>
                </c:pt>
                <c:pt idx="91">
                  <c:v>8173.7</c:v>
                </c:pt>
                <c:pt idx="92">
                  <c:v>8244.6</c:v>
                </c:pt>
                <c:pt idx="93">
                  <c:v>8315.9</c:v>
                </c:pt>
                <c:pt idx="94">
                  <c:v>8351.2000000000007</c:v>
                </c:pt>
                <c:pt idx="95">
                  <c:v>8422.7000000000007</c:v>
                </c:pt>
                <c:pt idx="96">
                  <c:v>8844.7000000000007</c:v>
                </c:pt>
                <c:pt idx="97">
                  <c:v>8921.2000000000007</c:v>
                </c:pt>
                <c:pt idx="98">
                  <c:v>9035.1</c:v>
                </c:pt>
                <c:pt idx="99">
                  <c:v>9109.2999999999993</c:v>
                </c:pt>
                <c:pt idx="100">
                  <c:v>9181.4</c:v>
                </c:pt>
                <c:pt idx="101">
                  <c:v>9250.9</c:v>
                </c:pt>
                <c:pt idx="102">
                  <c:v>9318</c:v>
                </c:pt>
                <c:pt idx="103">
                  <c:v>9383.2999999999993</c:v>
                </c:pt>
                <c:pt idx="104">
                  <c:v>9446.9</c:v>
                </c:pt>
                <c:pt idx="105">
                  <c:v>9478.1</c:v>
                </c:pt>
                <c:pt idx="106">
                  <c:v>9539.7000000000007</c:v>
                </c:pt>
                <c:pt idx="107">
                  <c:v>9570.7999999999993</c:v>
                </c:pt>
                <c:pt idx="108">
                  <c:v>9602</c:v>
                </c:pt>
                <c:pt idx="109">
                  <c:v>9664.2999999999993</c:v>
                </c:pt>
                <c:pt idx="110">
                  <c:v>9759.1</c:v>
                </c:pt>
                <c:pt idx="111">
                  <c:v>9791.5</c:v>
                </c:pt>
                <c:pt idx="112">
                  <c:v>9825.2999999999993</c:v>
                </c:pt>
                <c:pt idx="113">
                  <c:v>9892.7999999999993</c:v>
                </c:pt>
                <c:pt idx="114">
                  <c:v>9928.2000000000007</c:v>
                </c:pt>
                <c:pt idx="115">
                  <c:v>9963.2000000000007</c:v>
                </c:pt>
                <c:pt idx="116">
                  <c:v>10033.9</c:v>
                </c:pt>
                <c:pt idx="117">
                  <c:v>10070.5</c:v>
                </c:pt>
                <c:pt idx="118">
                  <c:v>10107</c:v>
                </c:pt>
                <c:pt idx="119">
                  <c:v>10143.700000000001</c:v>
                </c:pt>
                <c:pt idx="120">
                  <c:v>10217.700000000001</c:v>
                </c:pt>
                <c:pt idx="121">
                  <c:v>10254.700000000001</c:v>
                </c:pt>
                <c:pt idx="122">
                  <c:v>10291.6</c:v>
                </c:pt>
                <c:pt idx="123">
                  <c:v>10328.299999999999</c:v>
                </c:pt>
                <c:pt idx="124">
                  <c:v>10364.700000000001</c:v>
                </c:pt>
                <c:pt idx="125">
                  <c:v>10401</c:v>
                </c:pt>
                <c:pt idx="126">
                  <c:v>10472.700000000001</c:v>
                </c:pt>
                <c:pt idx="127">
                  <c:v>10542.5</c:v>
                </c:pt>
                <c:pt idx="128">
                  <c:v>10611.7</c:v>
                </c:pt>
                <c:pt idx="129">
                  <c:v>10679.3</c:v>
                </c:pt>
                <c:pt idx="130">
                  <c:v>10746.8</c:v>
                </c:pt>
                <c:pt idx="131">
                  <c:v>10813.3</c:v>
                </c:pt>
                <c:pt idx="132">
                  <c:v>10879.2</c:v>
                </c:pt>
                <c:pt idx="133">
                  <c:v>10911.9</c:v>
                </c:pt>
                <c:pt idx="134">
                  <c:v>10944.4</c:v>
                </c:pt>
                <c:pt idx="135">
                  <c:v>10976.7</c:v>
                </c:pt>
                <c:pt idx="136">
                  <c:v>11008.7</c:v>
                </c:pt>
                <c:pt idx="137">
                  <c:v>11041</c:v>
                </c:pt>
                <c:pt idx="138">
                  <c:v>11073.6</c:v>
                </c:pt>
                <c:pt idx="139">
                  <c:v>11106.4</c:v>
                </c:pt>
                <c:pt idx="140">
                  <c:v>11139.4</c:v>
                </c:pt>
                <c:pt idx="141">
                  <c:v>11172.8</c:v>
                </c:pt>
                <c:pt idx="142">
                  <c:v>11239.8</c:v>
                </c:pt>
                <c:pt idx="143">
                  <c:v>11308.3</c:v>
                </c:pt>
                <c:pt idx="144">
                  <c:v>11343.3</c:v>
                </c:pt>
                <c:pt idx="145">
                  <c:v>11378.4</c:v>
                </c:pt>
                <c:pt idx="146">
                  <c:v>11413.7</c:v>
                </c:pt>
                <c:pt idx="147">
                  <c:v>11484.1</c:v>
                </c:pt>
                <c:pt idx="148">
                  <c:v>11556.7</c:v>
                </c:pt>
                <c:pt idx="149">
                  <c:v>11630.4</c:v>
                </c:pt>
                <c:pt idx="150">
                  <c:v>11667.2</c:v>
                </c:pt>
                <c:pt idx="151">
                  <c:v>11740.8</c:v>
                </c:pt>
                <c:pt idx="152">
                  <c:v>11777.1</c:v>
                </c:pt>
                <c:pt idx="153">
                  <c:v>11813</c:v>
                </c:pt>
                <c:pt idx="154">
                  <c:v>11848.6</c:v>
                </c:pt>
                <c:pt idx="155">
                  <c:v>11918.3</c:v>
                </c:pt>
                <c:pt idx="156">
                  <c:v>11985.6</c:v>
                </c:pt>
                <c:pt idx="157">
                  <c:v>12050.7</c:v>
                </c:pt>
                <c:pt idx="158">
                  <c:v>12082.8</c:v>
                </c:pt>
                <c:pt idx="159">
                  <c:v>12146.5</c:v>
                </c:pt>
                <c:pt idx="160">
                  <c:v>12178.3</c:v>
                </c:pt>
                <c:pt idx="161">
                  <c:v>12209.2</c:v>
                </c:pt>
                <c:pt idx="162">
                  <c:v>12270.7</c:v>
                </c:pt>
                <c:pt idx="163">
                  <c:v>12332.2</c:v>
                </c:pt>
                <c:pt idx="164">
                  <c:v>12362.6</c:v>
                </c:pt>
                <c:pt idx="165">
                  <c:v>12392.9</c:v>
                </c:pt>
                <c:pt idx="166">
                  <c:v>12423.3</c:v>
                </c:pt>
                <c:pt idx="167">
                  <c:v>12453.9</c:v>
                </c:pt>
                <c:pt idx="168">
                  <c:v>12516.1</c:v>
                </c:pt>
                <c:pt idx="169">
                  <c:v>12547.8</c:v>
                </c:pt>
                <c:pt idx="170">
                  <c:v>12580.2</c:v>
                </c:pt>
                <c:pt idx="171">
                  <c:v>12646.9</c:v>
                </c:pt>
                <c:pt idx="172">
                  <c:v>12715.4</c:v>
                </c:pt>
                <c:pt idx="173">
                  <c:v>12750.8</c:v>
                </c:pt>
                <c:pt idx="174">
                  <c:v>12785.7</c:v>
                </c:pt>
                <c:pt idx="175">
                  <c:v>12820.5</c:v>
                </c:pt>
                <c:pt idx="176">
                  <c:v>12855.9</c:v>
                </c:pt>
                <c:pt idx="177">
                  <c:v>12891.5</c:v>
                </c:pt>
                <c:pt idx="178">
                  <c:v>12962.5</c:v>
                </c:pt>
                <c:pt idx="179">
                  <c:v>13033.3</c:v>
                </c:pt>
                <c:pt idx="180">
                  <c:v>13068.2</c:v>
                </c:pt>
                <c:pt idx="181">
                  <c:v>13102.9</c:v>
                </c:pt>
                <c:pt idx="182">
                  <c:v>13137.2</c:v>
                </c:pt>
                <c:pt idx="183">
                  <c:v>13205.2</c:v>
                </c:pt>
                <c:pt idx="184">
                  <c:v>13238.6</c:v>
                </c:pt>
                <c:pt idx="185">
                  <c:v>13303.3</c:v>
                </c:pt>
                <c:pt idx="186">
                  <c:v>13334.9</c:v>
                </c:pt>
                <c:pt idx="187">
                  <c:v>13366.5</c:v>
                </c:pt>
                <c:pt idx="188">
                  <c:v>13429</c:v>
                </c:pt>
                <c:pt idx="189">
                  <c:v>13490.5</c:v>
                </c:pt>
                <c:pt idx="190">
                  <c:v>13551</c:v>
                </c:pt>
                <c:pt idx="191">
                  <c:v>13581</c:v>
                </c:pt>
                <c:pt idx="192">
                  <c:v>13611.6</c:v>
                </c:pt>
                <c:pt idx="193">
                  <c:v>13672.7</c:v>
                </c:pt>
                <c:pt idx="194">
                  <c:v>13735</c:v>
                </c:pt>
                <c:pt idx="195">
                  <c:v>13797.9</c:v>
                </c:pt>
                <c:pt idx="196">
                  <c:v>13860.9</c:v>
                </c:pt>
                <c:pt idx="197">
                  <c:v>13893.2</c:v>
                </c:pt>
                <c:pt idx="198">
                  <c:v>13958.3</c:v>
                </c:pt>
                <c:pt idx="199">
                  <c:v>13992</c:v>
                </c:pt>
                <c:pt idx="200">
                  <c:v>14059.6</c:v>
                </c:pt>
                <c:pt idx="201">
                  <c:v>14093.3</c:v>
                </c:pt>
                <c:pt idx="202">
                  <c:v>14162.3</c:v>
                </c:pt>
                <c:pt idx="203">
                  <c:v>14232.9</c:v>
                </c:pt>
                <c:pt idx="204">
                  <c:v>14303.9</c:v>
                </c:pt>
                <c:pt idx="205">
                  <c:v>14339.4</c:v>
                </c:pt>
                <c:pt idx="206">
                  <c:v>14410.1</c:v>
                </c:pt>
                <c:pt idx="207">
                  <c:v>14477.9</c:v>
                </c:pt>
                <c:pt idx="208">
                  <c:v>14545.5</c:v>
                </c:pt>
                <c:pt idx="209">
                  <c:v>14578.5</c:v>
                </c:pt>
                <c:pt idx="210">
                  <c:v>14643.4</c:v>
                </c:pt>
                <c:pt idx="211">
                  <c:v>14676.2</c:v>
                </c:pt>
                <c:pt idx="212">
                  <c:v>14740.1</c:v>
                </c:pt>
                <c:pt idx="213">
                  <c:v>14771.1</c:v>
                </c:pt>
                <c:pt idx="214">
                  <c:v>14802.5</c:v>
                </c:pt>
                <c:pt idx="215">
                  <c:v>14865.3</c:v>
                </c:pt>
                <c:pt idx="216">
                  <c:v>14927.4</c:v>
                </c:pt>
                <c:pt idx="217">
                  <c:v>14958.4</c:v>
                </c:pt>
                <c:pt idx="218">
                  <c:v>14989.3</c:v>
                </c:pt>
                <c:pt idx="219">
                  <c:v>15050.5</c:v>
                </c:pt>
                <c:pt idx="220">
                  <c:v>15113.2</c:v>
                </c:pt>
                <c:pt idx="221">
                  <c:v>15175.3</c:v>
                </c:pt>
                <c:pt idx="222">
                  <c:v>15239.9</c:v>
                </c:pt>
                <c:pt idx="223">
                  <c:v>15304.1</c:v>
                </c:pt>
                <c:pt idx="224">
                  <c:v>15337.5</c:v>
                </c:pt>
                <c:pt idx="225">
                  <c:v>15404.7</c:v>
                </c:pt>
                <c:pt idx="226">
                  <c:v>15472.2</c:v>
                </c:pt>
                <c:pt idx="227">
                  <c:v>15540</c:v>
                </c:pt>
                <c:pt idx="228">
                  <c:v>15607.3</c:v>
                </c:pt>
                <c:pt idx="229">
                  <c:v>15673.8</c:v>
                </c:pt>
                <c:pt idx="230">
                  <c:v>15739.8</c:v>
                </c:pt>
                <c:pt idx="231">
                  <c:v>15804.9</c:v>
                </c:pt>
                <c:pt idx="232">
                  <c:v>15869.3</c:v>
                </c:pt>
                <c:pt idx="233">
                  <c:v>15901.4</c:v>
                </c:pt>
                <c:pt idx="234">
                  <c:v>15933.5</c:v>
                </c:pt>
                <c:pt idx="235">
                  <c:v>16028.7</c:v>
                </c:pt>
                <c:pt idx="236">
                  <c:v>16091.4</c:v>
                </c:pt>
                <c:pt idx="237">
                  <c:v>16153.4</c:v>
                </c:pt>
                <c:pt idx="238">
                  <c:v>16214.6</c:v>
                </c:pt>
                <c:pt idx="239">
                  <c:v>16275.6</c:v>
                </c:pt>
                <c:pt idx="240">
                  <c:v>16306.1</c:v>
                </c:pt>
                <c:pt idx="241">
                  <c:v>16367.3</c:v>
                </c:pt>
                <c:pt idx="242">
                  <c:v>16429.5</c:v>
                </c:pt>
                <c:pt idx="243">
                  <c:v>16492.8</c:v>
                </c:pt>
                <c:pt idx="244">
                  <c:v>16557.5</c:v>
                </c:pt>
                <c:pt idx="245">
                  <c:v>16624.2</c:v>
                </c:pt>
                <c:pt idx="246">
                  <c:v>16723.599999999999</c:v>
                </c:pt>
                <c:pt idx="247">
                  <c:v>16790.8</c:v>
                </c:pt>
                <c:pt idx="248">
                  <c:v>16890.900000000001</c:v>
                </c:pt>
                <c:pt idx="249">
                  <c:v>16988.900000000001</c:v>
                </c:pt>
                <c:pt idx="250">
                  <c:v>17053.5</c:v>
                </c:pt>
                <c:pt idx="251">
                  <c:v>17116.3</c:v>
                </c:pt>
                <c:pt idx="252">
                  <c:v>17179.8</c:v>
                </c:pt>
                <c:pt idx="253">
                  <c:v>17243.599999999999</c:v>
                </c:pt>
                <c:pt idx="254">
                  <c:v>17304.900000000001</c:v>
                </c:pt>
                <c:pt idx="255">
                  <c:v>17366.599999999999</c:v>
                </c:pt>
                <c:pt idx="256">
                  <c:v>17427.8</c:v>
                </c:pt>
                <c:pt idx="257">
                  <c:v>17489</c:v>
                </c:pt>
                <c:pt idx="258">
                  <c:v>17519.3</c:v>
                </c:pt>
                <c:pt idx="259">
                  <c:v>17549.599999999999</c:v>
                </c:pt>
                <c:pt idx="260">
                  <c:v>17611.3</c:v>
                </c:pt>
                <c:pt idx="261">
                  <c:v>17642.5</c:v>
                </c:pt>
                <c:pt idx="262">
                  <c:v>17674</c:v>
                </c:pt>
                <c:pt idx="263">
                  <c:v>17705.7</c:v>
                </c:pt>
                <c:pt idx="264">
                  <c:v>17737.599999999999</c:v>
                </c:pt>
                <c:pt idx="265">
                  <c:v>17769.900000000001</c:v>
                </c:pt>
                <c:pt idx="266">
                  <c:v>17835.7</c:v>
                </c:pt>
                <c:pt idx="267">
                  <c:v>17901.400000000001</c:v>
                </c:pt>
                <c:pt idx="268">
                  <c:v>17968.900000000001</c:v>
                </c:pt>
                <c:pt idx="269">
                  <c:v>18069.7</c:v>
                </c:pt>
                <c:pt idx="270">
                  <c:v>18136.7</c:v>
                </c:pt>
                <c:pt idx="271">
                  <c:v>18202.5</c:v>
                </c:pt>
                <c:pt idx="272">
                  <c:v>18266.5</c:v>
                </c:pt>
                <c:pt idx="273">
                  <c:v>18328.900000000001</c:v>
                </c:pt>
                <c:pt idx="274">
                  <c:v>18390.2</c:v>
                </c:pt>
                <c:pt idx="275">
                  <c:v>18451</c:v>
                </c:pt>
                <c:pt idx="276">
                  <c:v>18481.2</c:v>
                </c:pt>
                <c:pt idx="277">
                  <c:v>18541.400000000001</c:v>
                </c:pt>
                <c:pt idx="278">
                  <c:v>18601</c:v>
                </c:pt>
                <c:pt idx="279">
                  <c:v>18660.3</c:v>
                </c:pt>
                <c:pt idx="280">
                  <c:v>18719.5</c:v>
                </c:pt>
                <c:pt idx="281">
                  <c:v>18748.900000000001</c:v>
                </c:pt>
                <c:pt idx="282">
                  <c:v>18778.400000000001</c:v>
                </c:pt>
                <c:pt idx="283">
                  <c:v>18837.8</c:v>
                </c:pt>
                <c:pt idx="284">
                  <c:v>18897.3</c:v>
                </c:pt>
                <c:pt idx="285">
                  <c:v>18988</c:v>
                </c:pt>
                <c:pt idx="286">
                  <c:v>19019.5</c:v>
                </c:pt>
                <c:pt idx="287">
                  <c:v>19115.2</c:v>
                </c:pt>
                <c:pt idx="288">
                  <c:v>19179.599999999999</c:v>
                </c:pt>
                <c:pt idx="289">
                  <c:v>19245.8</c:v>
                </c:pt>
                <c:pt idx="290">
                  <c:v>19378.099999999999</c:v>
                </c:pt>
                <c:pt idx="291">
                  <c:v>19444</c:v>
                </c:pt>
                <c:pt idx="292">
                  <c:v>19509.5</c:v>
                </c:pt>
                <c:pt idx="293">
                  <c:v>19574.5</c:v>
                </c:pt>
                <c:pt idx="294">
                  <c:v>19638.900000000001</c:v>
                </c:pt>
                <c:pt idx="295">
                  <c:v>19702.400000000001</c:v>
                </c:pt>
                <c:pt idx="296">
                  <c:v>19765.400000000001</c:v>
                </c:pt>
                <c:pt idx="297">
                  <c:v>19827.7</c:v>
                </c:pt>
                <c:pt idx="298">
                  <c:v>19889.599999999999</c:v>
                </c:pt>
                <c:pt idx="299">
                  <c:v>19981.2</c:v>
                </c:pt>
                <c:pt idx="300">
                  <c:v>20011.400000000001</c:v>
                </c:pt>
                <c:pt idx="301">
                  <c:v>20071.2</c:v>
                </c:pt>
                <c:pt idx="302">
                  <c:v>20101.099999999999</c:v>
                </c:pt>
                <c:pt idx="303">
                  <c:v>20191</c:v>
                </c:pt>
                <c:pt idx="304">
                  <c:v>20221.099999999999</c:v>
                </c:pt>
                <c:pt idx="305">
                  <c:v>20281.599999999999</c:v>
                </c:pt>
                <c:pt idx="306">
                  <c:v>20375.3</c:v>
                </c:pt>
                <c:pt idx="307">
                  <c:v>20501.2</c:v>
                </c:pt>
                <c:pt idx="308">
                  <c:v>20564.8</c:v>
                </c:pt>
                <c:pt idx="309">
                  <c:v>20628.599999999999</c:v>
                </c:pt>
                <c:pt idx="310">
                  <c:v>20723.3</c:v>
                </c:pt>
                <c:pt idx="311">
                  <c:v>20816.3</c:v>
                </c:pt>
                <c:pt idx="312">
                  <c:v>20876.900000000001</c:v>
                </c:pt>
                <c:pt idx="313">
                  <c:v>20937.099999999999</c:v>
                </c:pt>
                <c:pt idx="314">
                  <c:v>20996.3</c:v>
                </c:pt>
                <c:pt idx="315">
                  <c:v>21053.3</c:v>
                </c:pt>
                <c:pt idx="316">
                  <c:v>21110.2</c:v>
                </c:pt>
                <c:pt idx="317">
                  <c:v>21196.7</c:v>
                </c:pt>
                <c:pt idx="318">
                  <c:v>21254</c:v>
                </c:pt>
                <c:pt idx="319">
                  <c:v>21311.200000000001</c:v>
                </c:pt>
                <c:pt idx="320">
                  <c:v>21368.3</c:v>
                </c:pt>
                <c:pt idx="321">
                  <c:v>21425.8</c:v>
                </c:pt>
                <c:pt idx="322">
                  <c:v>21484</c:v>
                </c:pt>
                <c:pt idx="323">
                  <c:v>21543.9</c:v>
                </c:pt>
                <c:pt idx="324">
                  <c:v>21633.8</c:v>
                </c:pt>
                <c:pt idx="325">
                  <c:v>21725.5</c:v>
                </c:pt>
                <c:pt idx="326">
                  <c:v>21818.3</c:v>
                </c:pt>
                <c:pt idx="327">
                  <c:v>21879.9</c:v>
                </c:pt>
                <c:pt idx="328">
                  <c:v>21971.3</c:v>
                </c:pt>
                <c:pt idx="329">
                  <c:v>22062.5</c:v>
                </c:pt>
                <c:pt idx="330">
                  <c:v>22120.7</c:v>
                </c:pt>
                <c:pt idx="331">
                  <c:v>22178.2</c:v>
                </c:pt>
                <c:pt idx="332">
                  <c:v>22234.9</c:v>
                </c:pt>
                <c:pt idx="333">
                  <c:v>22319.1</c:v>
                </c:pt>
                <c:pt idx="334">
                  <c:v>22374.9</c:v>
                </c:pt>
                <c:pt idx="335">
                  <c:v>22431</c:v>
                </c:pt>
                <c:pt idx="336">
                  <c:v>22487.1</c:v>
                </c:pt>
                <c:pt idx="337">
                  <c:v>22543.5</c:v>
                </c:pt>
                <c:pt idx="338">
                  <c:v>22600.1</c:v>
                </c:pt>
                <c:pt idx="339">
                  <c:v>22657.599999999999</c:v>
                </c:pt>
                <c:pt idx="340">
                  <c:v>22744.7</c:v>
                </c:pt>
                <c:pt idx="341">
                  <c:v>22833.200000000001</c:v>
                </c:pt>
                <c:pt idx="342">
                  <c:v>22922.6</c:v>
                </c:pt>
                <c:pt idx="343">
                  <c:v>23012.799999999999</c:v>
                </c:pt>
                <c:pt idx="344">
                  <c:v>23102.7</c:v>
                </c:pt>
                <c:pt idx="345">
                  <c:v>23162.2</c:v>
                </c:pt>
                <c:pt idx="346">
                  <c:v>23222</c:v>
                </c:pt>
                <c:pt idx="347">
                  <c:v>23281.1</c:v>
                </c:pt>
                <c:pt idx="348">
                  <c:v>23367.7</c:v>
                </c:pt>
                <c:pt idx="349">
                  <c:v>23452.7</c:v>
                </c:pt>
                <c:pt idx="350">
                  <c:v>23508.7</c:v>
                </c:pt>
                <c:pt idx="351">
                  <c:v>23591.9</c:v>
                </c:pt>
                <c:pt idx="352">
                  <c:v>23646.9</c:v>
                </c:pt>
                <c:pt idx="353">
                  <c:v>23702.2</c:v>
                </c:pt>
                <c:pt idx="354">
                  <c:v>23758.6</c:v>
                </c:pt>
                <c:pt idx="355">
                  <c:v>23815.3</c:v>
                </c:pt>
                <c:pt idx="356">
                  <c:v>23900.400000000001</c:v>
                </c:pt>
                <c:pt idx="357">
                  <c:v>24016.1</c:v>
                </c:pt>
                <c:pt idx="358">
                  <c:v>24074.6</c:v>
                </c:pt>
                <c:pt idx="359">
                  <c:v>24191</c:v>
                </c:pt>
                <c:pt idx="360">
                  <c:v>24278.1</c:v>
                </c:pt>
                <c:pt idx="361">
                  <c:v>24365.1</c:v>
                </c:pt>
                <c:pt idx="362">
                  <c:v>24421.7</c:v>
                </c:pt>
                <c:pt idx="363">
                  <c:v>24476.9</c:v>
                </c:pt>
                <c:pt idx="364">
                  <c:v>24560.1</c:v>
                </c:pt>
                <c:pt idx="365">
                  <c:v>24614.2</c:v>
                </c:pt>
                <c:pt idx="366">
                  <c:v>24694.799999999999</c:v>
                </c:pt>
                <c:pt idx="367">
                  <c:v>24775.4</c:v>
                </c:pt>
                <c:pt idx="368">
                  <c:v>24828.1</c:v>
                </c:pt>
                <c:pt idx="369">
                  <c:v>24906.799999999999</c:v>
                </c:pt>
                <c:pt idx="370">
                  <c:v>24960</c:v>
                </c:pt>
                <c:pt idx="371">
                  <c:v>25065.9</c:v>
                </c:pt>
                <c:pt idx="372">
                  <c:v>25145.8</c:v>
                </c:pt>
                <c:pt idx="373">
                  <c:v>25251.7</c:v>
                </c:pt>
                <c:pt idx="374">
                  <c:v>25304.2</c:v>
                </c:pt>
                <c:pt idx="375">
                  <c:v>25408.7</c:v>
                </c:pt>
                <c:pt idx="376">
                  <c:v>25460.3</c:v>
                </c:pt>
                <c:pt idx="377">
                  <c:v>25536</c:v>
                </c:pt>
                <c:pt idx="378">
                  <c:v>25587.3</c:v>
                </c:pt>
                <c:pt idx="379">
                  <c:v>25687</c:v>
                </c:pt>
                <c:pt idx="380">
                  <c:v>25735.9</c:v>
                </c:pt>
                <c:pt idx="381">
                  <c:v>25809.3</c:v>
                </c:pt>
                <c:pt idx="382">
                  <c:v>25857.9</c:v>
                </c:pt>
                <c:pt idx="383">
                  <c:v>25930.5</c:v>
                </c:pt>
                <c:pt idx="384">
                  <c:v>26002.6</c:v>
                </c:pt>
                <c:pt idx="385">
                  <c:v>26075.1</c:v>
                </c:pt>
                <c:pt idx="386">
                  <c:v>26147.4</c:v>
                </c:pt>
                <c:pt idx="387">
                  <c:v>26243.9</c:v>
                </c:pt>
                <c:pt idx="388">
                  <c:v>26316.3</c:v>
                </c:pt>
                <c:pt idx="389">
                  <c:v>26388.1</c:v>
                </c:pt>
                <c:pt idx="390">
                  <c:v>26460.2</c:v>
                </c:pt>
                <c:pt idx="391">
                  <c:v>26508.1</c:v>
                </c:pt>
                <c:pt idx="392">
                  <c:v>26579.5</c:v>
                </c:pt>
                <c:pt idx="393">
                  <c:v>26650.7</c:v>
                </c:pt>
                <c:pt idx="394">
                  <c:v>26721.9</c:v>
                </c:pt>
                <c:pt idx="395">
                  <c:v>26768.9</c:v>
                </c:pt>
                <c:pt idx="396">
                  <c:v>26839.5</c:v>
                </c:pt>
                <c:pt idx="397">
                  <c:v>26909.4</c:v>
                </c:pt>
                <c:pt idx="398">
                  <c:v>26955.7</c:v>
                </c:pt>
                <c:pt idx="399">
                  <c:v>27070.3</c:v>
                </c:pt>
                <c:pt idx="400">
                  <c:v>27115.8</c:v>
                </c:pt>
                <c:pt idx="401">
                  <c:v>27206.2</c:v>
                </c:pt>
                <c:pt idx="402">
                  <c:v>27272.9</c:v>
                </c:pt>
                <c:pt idx="403">
                  <c:v>27338.6</c:v>
                </c:pt>
                <c:pt idx="404">
                  <c:v>27381.8</c:v>
                </c:pt>
                <c:pt idx="405">
                  <c:v>27445.8</c:v>
                </c:pt>
                <c:pt idx="406">
                  <c:v>27528.5</c:v>
                </c:pt>
                <c:pt idx="407">
                  <c:v>27570.2</c:v>
                </c:pt>
                <c:pt idx="408">
                  <c:v>27611.3</c:v>
                </c:pt>
                <c:pt idx="409">
                  <c:v>27671.1</c:v>
                </c:pt>
                <c:pt idx="410">
                  <c:v>27729.9</c:v>
                </c:pt>
                <c:pt idx="411">
                  <c:v>27788.1</c:v>
                </c:pt>
                <c:pt idx="412">
                  <c:v>27845.200000000001</c:v>
                </c:pt>
                <c:pt idx="413">
                  <c:v>27919</c:v>
                </c:pt>
                <c:pt idx="414">
                  <c:v>27973</c:v>
                </c:pt>
                <c:pt idx="415">
                  <c:v>28026.1</c:v>
                </c:pt>
                <c:pt idx="416">
                  <c:v>28096.400000000001</c:v>
                </c:pt>
                <c:pt idx="417">
                  <c:v>28130.6</c:v>
                </c:pt>
                <c:pt idx="418">
                  <c:v>28198.2</c:v>
                </c:pt>
                <c:pt idx="419">
                  <c:v>28249</c:v>
                </c:pt>
                <c:pt idx="420">
                  <c:v>28282.7</c:v>
                </c:pt>
                <c:pt idx="421">
                  <c:v>28333.200000000001</c:v>
                </c:pt>
                <c:pt idx="422">
                  <c:v>28400.3</c:v>
                </c:pt>
                <c:pt idx="423">
                  <c:v>28433.8</c:v>
                </c:pt>
                <c:pt idx="424">
                  <c:v>28500.9</c:v>
                </c:pt>
                <c:pt idx="425">
                  <c:v>28534.799999999999</c:v>
                </c:pt>
                <c:pt idx="426">
                  <c:v>28602.799999999999</c:v>
                </c:pt>
                <c:pt idx="427">
                  <c:v>28671.200000000001</c:v>
                </c:pt>
                <c:pt idx="428">
                  <c:v>28740.9</c:v>
                </c:pt>
                <c:pt idx="429">
                  <c:v>28793.7</c:v>
                </c:pt>
                <c:pt idx="430">
                  <c:v>28848.3</c:v>
                </c:pt>
                <c:pt idx="431">
                  <c:v>28904</c:v>
                </c:pt>
                <c:pt idx="432">
                  <c:v>28960</c:v>
                </c:pt>
                <c:pt idx="433">
                  <c:v>29017.200000000001</c:v>
                </c:pt>
                <c:pt idx="434">
                  <c:v>29056</c:v>
                </c:pt>
                <c:pt idx="435">
                  <c:v>29135.5</c:v>
                </c:pt>
                <c:pt idx="436">
                  <c:v>29175.4</c:v>
                </c:pt>
                <c:pt idx="437">
                  <c:v>29256.2</c:v>
                </c:pt>
                <c:pt idx="438">
                  <c:v>29317.200000000001</c:v>
                </c:pt>
                <c:pt idx="439">
                  <c:v>29379.3</c:v>
                </c:pt>
                <c:pt idx="440">
                  <c:v>29462.5</c:v>
                </c:pt>
                <c:pt idx="441">
                  <c:v>29546.3</c:v>
                </c:pt>
                <c:pt idx="442">
                  <c:v>29588.400000000001</c:v>
                </c:pt>
                <c:pt idx="443">
                  <c:v>29671.8</c:v>
                </c:pt>
                <c:pt idx="444">
                  <c:v>29734.3</c:v>
                </c:pt>
                <c:pt idx="445">
                  <c:v>29797</c:v>
                </c:pt>
                <c:pt idx="446">
                  <c:v>29858.3</c:v>
                </c:pt>
                <c:pt idx="447">
                  <c:v>29899.7</c:v>
                </c:pt>
                <c:pt idx="448">
                  <c:v>29940.7</c:v>
                </c:pt>
                <c:pt idx="449">
                  <c:v>30021.5</c:v>
                </c:pt>
                <c:pt idx="450">
                  <c:v>30081</c:v>
                </c:pt>
                <c:pt idx="451">
                  <c:v>30139.8</c:v>
                </c:pt>
                <c:pt idx="452">
                  <c:v>30197.3</c:v>
                </c:pt>
                <c:pt idx="453">
                  <c:v>30291.7</c:v>
                </c:pt>
                <c:pt idx="454">
                  <c:v>30328.400000000001</c:v>
                </c:pt>
                <c:pt idx="455">
                  <c:v>30401.9</c:v>
                </c:pt>
                <c:pt idx="456">
                  <c:v>30437.7</c:v>
                </c:pt>
                <c:pt idx="457">
                  <c:v>30509.5</c:v>
                </c:pt>
                <c:pt idx="458">
                  <c:v>30563.8</c:v>
                </c:pt>
                <c:pt idx="459">
                  <c:v>30617.7</c:v>
                </c:pt>
                <c:pt idx="460">
                  <c:v>30671.200000000001</c:v>
                </c:pt>
                <c:pt idx="461">
                  <c:v>30706.799999999999</c:v>
                </c:pt>
                <c:pt idx="462">
                  <c:v>30742.3</c:v>
                </c:pt>
                <c:pt idx="463">
                  <c:v>30813</c:v>
                </c:pt>
                <c:pt idx="464">
                  <c:v>30866.6</c:v>
                </c:pt>
                <c:pt idx="465">
                  <c:v>30936.799999999999</c:v>
                </c:pt>
                <c:pt idx="466">
                  <c:v>30990.6</c:v>
                </c:pt>
                <c:pt idx="467">
                  <c:v>31062.2</c:v>
                </c:pt>
                <c:pt idx="468">
                  <c:v>31134.400000000001</c:v>
                </c:pt>
                <c:pt idx="469">
                  <c:v>31170.7</c:v>
                </c:pt>
                <c:pt idx="470">
                  <c:v>31243.3</c:v>
                </c:pt>
                <c:pt idx="471">
                  <c:v>31279.599999999999</c:v>
                </c:pt>
                <c:pt idx="472">
                  <c:v>31334</c:v>
                </c:pt>
                <c:pt idx="473">
                  <c:v>31387.1</c:v>
                </c:pt>
                <c:pt idx="474">
                  <c:v>31440.3</c:v>
                </c:pt>
                <c:pt idx="475">
                  <c:v>31492</c:v>
                </c:pt>
                <c:pt idx="476">
                  <c:v>31543.8</c:v>
                </c:pt>
                <c:pt idx="477">
                  <c:v>31594.5</c:v>
                </c:pt>
                <c:pt idx="478">
                  <c:v>31657</c:v>
                </c:pt>
                <c:pt idx="479">
                  <c:v>31702</c:v>
                </c:pt>
                <c:pt idx="480">
                  <c:v>31759.9</c:v>
                </c:pt>
                <c:pt idx="481">
                  <c:v>31812.3</c:v>
                </c:pt>
                <c:pt idx="482">
                  <c:v>31835.9</c:v>
                </c:pt>
                <c:pt idx="483">
                  <c:v>31879.7</c:v>
                </c:pt>
                <c:pt idx="484">
                  <c:v>31912.9</c:v>
                </c:pt>
                <c:pt idx="485">
                  <c:v>31931.1</c:v>
                </c:pt>
                <c:pt idx="486">
                  <c:v>31965.8</c:v>
                </c:pt>
                <c:pt idx="487">
                  <c:v>31993.7</c:v>
                </c:pt>
                <c:pt idx="488">
                  <c:v>32011.599999999999</c:v>
                </c:pt>
                <c:pt idx="489">
                  <c:v>32046.7</c:v>
                </c:pt>
                <c:pt idx="490">
                  <c:v>32072.5</c:v>
                </c:pt>
                <c:pt idx="491">
                  <c:v>32097.4</c:v>
                </c:pt>
                <c:pt idx="492">
                  <c:v>32138.400000000001</c:v>
                </c:pt>
                <c:pt idx="493">
                  <c:v>32162.9</c:v>
                </c:pt>
                <c:pt idx="494">
                  <c:v>32196.6</c:v>
                </c:pt>
                <c:pt idx="495">
                  <c:v>32224.3</c:v>
                </c:pt>
                <c:pt idx="496">
                  <c:v>32252.2</c:v>
                </c:pt>
                <c:pt idx="497">
                  <c:v>32279.7</c:v>
                </c:pt>
                <c:pt idx="498">
                  <c:v>32307.599999999999</c:v>
                </c:pt>
                <c:pt idx="499">
                  <c:v>32338.1</c:v>
                </c:pt>
                <c:pt idx="500">
                  <c:v>32369.9</c:v>
                </c:pt>
                <c:pt idx="501">
                  <c:v>32414.6</c:v>
                </c:pt>
                <c:pt idx="502">
                  <c:v>32450.9</c:v>
                </c:pt>
                <c:pt idx="503">
                  <c:v>32500.1</c:v>
                </c:pt>
                <c:pt idx="504">
                  <c:v>32565.200000000001</c:v>
                </c:pt>
                <c:pt idx="505">
                  <c:v>32605.1</c:v>
                </c:pt>
                <c:pt idx="506">
                  <c:v>32645.8</c:v>
                </c:pt>
                <c:pt idx="507">
                  <c:v>32701.1</c:v>
                </c:pt>
                <c:pt idx="508">
                  <c:v>32743.3</c:v>
                </c:pt>
                <c:pt idx="509">
                  <c:v>32786</c:v>
                </c:pt>
                <c:pt idx="510">
                  <c:v>32843.199999999997</c:v>
                </c:pt>
                <c:pt idx="511">
                  <c:v>32885.800000000003</c:v>
                </c:pt>
                <c:pt idx="512">
                  <c:v>32941.599999999999</c:v>
                </c:pt>
                <c:pt idx="513">
                  <c:v>32995.699999999997</c:v>
                </c:pt>
                <c:pt idx="514">
                  <c:v>33049.199999999997</c:v>
                </c:pt>
                <c:pt idx="515">
                  <c:v>33100.5</c:v>
                </c:pt>
                <c:pt idx="516">
                  <c:v>33148.5</c:v>
                </c:pt>
                <c:pt idx="517">
                  <c:v>33194.9</c:v>
                </c:pt>
                <c:pt idx="518">
                  <c:v>33217.9</c:v>
                </c:pt>
                <c:pt idx="519">
                  <c:v>33262.5</c:v>
                </c:pt>
                <c:pt idx="520">
                  <c:v>33295.800000000003</c:v>
                </c:pt>
                <c:pt idx="521">
                  <c:v>33328.699999999997</c:v>
                </c:pt>
                <c:pt idx="522">
                  <c:v>33360.199999999997</c:v>
                </c:pt>
                <c:pt idx="523">
                  <c:v>33401.699999999997</c:v>
                </c:pt>
                <c:pt idx="524">
                  <c:v>33443.199999999997</c:v>
                </c:pt>
                <c:pt idx="525">
                  <c:v>33463.9</c:v>
                </c:pt>
                <c:pt idx="526">
                  <c:v>33514.5</c:v>
                </c:pt>
                <c:pt idx="527">
                  <c:v>33555.1</c:v>
                </c:pt>
                <c:pt idx="528">
                  <c:v>33595.9</c:v>
                </c:pt>
                <c:pt idx="529">
                  <c:v>33636.699999999997</c:v>
                </c:pt>
                <c:pt idx="530">
                  <c:v>33657.300000000003</c:v>
                </c:pt>
                <c:pt idx="531">
                  <c:v>33699.1</c:v>
                </c:pt>
                <c:pt idx="532">
                  <c:v>33720.1</c:v>
                </c:pt>
                <c:pt idx="533">
                  <c:v>33751.800000000003</c:v>
                </c:pt>
                <c:pt idx="534">
                  <c:v>33794.5</c:v>
                </c:pt>
                <c:pt idx="535">
                  <c:v>33826.5</c:v>
                </c:pt>
                <c:pt idx="536">
                  <c:v>33858.5</c:v>
                </c:pt>
                <c:pt idx="537">
                  <c:v>33901.300000000003</c:v>
                </c:pt>
                <c:pt idx="538">
                  <c:v>33933.1</c:v>
                </c:pt>
                <c:pt idx="539">
                  <c:v>33975.699999999997</c:v>
                </c:pt>
                <c:pt idx="540">
                  <c:v>34018.5</c:v>
                </c:pt>
                <c:pt idx="541">
                  <c:v>34060.699999999997</c:v>
                </c:pt>
                <c:pt idx="542">
                  <c:v>34081.9</c:v>
                </c:pt>
                <c:pt idx="543">
                  <c:v>34124.1</c:v>
                </c:pt>
                <c:pt idx="544">
                  <c:v>34145.1</c:v>
                </c:pt>
                <c:pt idx="545">
                  <c:v>34176.400000000001</c:v>
                </c:pt>
                <c:pt idx="546">
                  <c:v>34217.599999999999</c:v>
                </c:pt>
                <c:pt idx="547">
                  <c:v>34248.300000000003</c:v>
                </c:pt>
                <c:pt idx="548">
                  <c:v>34278.800000000003</c:v>
                </c:pt>
                <c:pt idx="549">
                  <c:v>34319.199999999997</c:v>
                </c:pt>
                <c:pt idx="550">
                  <c:v>34359.699999999997</c:v>
                </c:pt>
                <c:pt idx="551">
                  <c:v>34390.300000000003</c:v>
                </c:pt>
                <c:pt idx="552">
                  <c:v>34431.4</c:v>
                </c:pt>
                <c:pt idx="553">
                  <c:v>34472.6</c:v>
                </c:pt>
                <c:pt idx="554">
                  <c:v>34493.199999999997</c:v>
                </c:pt>
                <c:pt idx="555">
                  <c:v>34524.699999999997</c:v>
                </c:pt>
                <c:pt idx="556">
                  <c:v>34556.400000000001</c:v>
                </c:pt>
                <c:pt idx="557">
                  <c:v>34588.400000000001</c:v>
                </c:pt>
                <c:pt idx="558">
                  <c:v>34620.400000000001</c:v>
                </c:pt>
                <c:pt idx="559">
                  <c:v>34663.1</c:v>
                </c:pt>
                <c:pt idx="560">
                  <c:v>34705.9</c:v>
                </c:pt>
                <c:pt idx="561">
                  <c:v>34727.199999999997</c:v>
                </c:pt>
                <c:pt idx="562">
                  <c:v>34770</c:v>
                </c:pt>
                <c:pt idx="563">
                  <c:v>34823.5</c:v>
                </c:pt>
                <c:pt idx="564">
                  <c:v>34844.9</c:v>
                </c:pt>
                <c:pt idx="565">
                  <c:v>34887.699999999997</c:v>
                </c:pt>
                <c:pt idx="566">
                  <c:v>34930.400000000001</c:v>
                </c:pt>
                <c:pt idx="567">
                  <c:v>34951.9</c:v>
                </c:pt>
                <c:pt idx="568">
                  <c:v>34983.9</c:v>
                </c:pt>
                <c:pt idx="569">
                  <c:v>35025.800000000003</c:v>
                </c:pt>
                <c:pt idx="570">
                  <c:v>35057.1</c:v>
                </c:pt>
                <c:pt idx="571">
                  <c:v>35098.699999999997</c:v>
                </c:pt>
                <c:pt idx="572">
                  <c:v>35119.199999999997</c:v>
                </c:pt>
                <c:pt idx="573">
                  <c:v>35159.199999999997</c:v>
                </c:pt>
                <c:pt idx="574">
                  <c:v>35198.9</c:v>
                </c:pt>
                <c:pt idx="575">
                  <c:v>35228.6</c:v>
                </c:pt>
                <c:pt idx="576">
                  <c:v>35267.9</c:v>
                </c:pt>
                <c:pt idx="577">
                  <c:v>35296.699999999997</c:v>
                </c:pt>
                <c:pt idx="578">
                  <c:v>35325.4</c:v>
                </c:pt>
                <c:pt idx="579">
                  <c:v>35363.4</c:v>
                </c:pt>
                <c:pt idx="580">
                  <c:v>35382.300000000003</c:v>
                </c:pt>
                <c:pt idx="581">
                  <c:v>35410.400000000001</c:v>
                </c:pt>
                <c:pt idx="582">
                  <c:v>35447.800000000003</c:v>
                </c:pt>
                <c:pt idx="583">
                  <c:v>35475.800000000003</c:v>
                </c:pt>
                <c:pt idx="584">
                  <c:v>35513.199999999997</c:v>
                </c:pt>
                <c:pt idx="585">
                  <c:v>35531.800000000003</c:v>
                </c:pt>
                <c:pt idx="586">
                  <c:v>35578.699999999997</c:v>
                </c:pt>
                <c:pt idx="587">
                  <c:v>35616.300000000003</c:v>
                </c:pt>
                <c:pt idx="588">
                  <c:v>35644.9</c:v>
                </c:pt>
                <c:pt idx="589">
                  <c:v>35683.5</c:v>
                </c:pt>
                <c:pt idx="590">
                  <c:v>35703.199999999997</c:v>
                </c:pt>
                <c:pt idx="591">
                  <c:v>35742.699999999997</c:v>
                </c:pt>
                <c:pt idx="592">
                  <c:v>35772</c:v>
                </c:pt>
                <c:pt idx="593">
                  <c:v>35802</c:v>
                </c:pt>
                <c:pt idx="594">
                  <c:v>35832.5</c:v>
                </c:pt>
                <c:pt idx="595">
                  <c:v>35862.800000000003</c:v>
                </c:pt>
                <c:pt idx="596">
                  <c:v>35903.800000000003</c:v>
                </c:pt>
                <c:pt idx="597">
                  <c:v>35935.599999999999</c:v>
                </c:pt>
                <c:pt idx="598">
                  <c:v>35967.800000000003</c:v>
                </c:pt>
                <c:pt idx="599">
                  <c:v>36023.9</c:v>
                </c:pt>
                <c:pt idx="600">
                  <c:v>36046.300000000003</c:v>
                </c:pt>
                <c:pt idx="601">
                  <c:v>36091.699999999997</c:v>
                </c:pt>
                <c:pt idx="602">
                  <c:v>36138.1</c:v>
                </c:pt>
                <c:pt idx="603">
                  <c:v>36161.4</c:v>
                </c:pt>
                <c:pt idx="604">
                  <c:v>36208.699999999997</c:v>
                </c:pt>
                <c:pt idx="605">
                  <c:v>36244.400000000001</c:v>
                </c:pt>
                <c:pt idx="606">
                  <c:v>36280</c:v>
                </c:pt>
                <c:pt idx="607">
                  <c:v>36327.4</c:v>
                </c:pt>
                <c:pt idx="608">
                  <c:v>36362.9</c:v>
                </c:pt>
                <c:pt idx="609">
                  <c:v>36398.400000000001</c:v>
                </c:pt>
                <c:pt idx="610">
                  <c:v>36445.1</c:v>
                </c:pt>
                <c:pt idx="611">
                  <c:v>36502.400000000001</c:v>
                </c:pt>
                <c:pt idx="612">
                  <c:v>36525.199999999997</c:v>
                </c:pt>
                <c:pt idx="613">
                  <c:v>36581.699999999997</c:v>
                </c:pt>
                <c:pt idx="614">
                  <c:v>36604.1</c:v>
                </c:pt>
                <c:pt idx="615">
                  <c:v>36648.800000000003</c:v>
                </c:pt>
                <c:pt idx="616">
                  <c:v>36681.4</c:v>
                </c:pt>
                <c:pt idx="617">
                  <c:v>36713.4</c:v>
                </c:pt>
                <c:pt idx="618">
                  <c:v>36756</c:v>
                </c:pt>
                <c:pt idx="619">
                  <c:v>36787.199999999997</c:v>
                </c:pt>
                <c:pt idx="620">
                  <c:v>36818</c:v>
                </c:pt>
                <c:pt idx="621">
                  <c:v>36848.400000000001</c:v>
                </c:pt>
                <c:pt idx="622">
                  <c:v>36888.199999999997</c:v>
                </c:pt>
                <c:pt idx="623">
                  <c:v>36927.599999999999</c:v>
                </c:pt>
                <c:pt idx="624">
                  <c:v>36966.800000000003</c:v>
                </c:pt>
                <c:pt idx="625">
                  <c:v>36996.1</c:v>
                </c:pt>
                <c:pt idx="626">
                  <c:v>37025.5</c:v>
                </c:pt>
                <c:pt idx="627">
                  <c:v>37064.6</c:v>
                </c:pt>
                <c:pt idx="628">
                  <c:v>37094</c:v>
                </c:pt>
                <c:pt idx="629">
                  <c:v>37133</c:v>
                </c:pt>
                <c:pt idx="630">
                  <c:v>37152.5</c:v>
                </c:pt>
                <c:pt idx="631">
                  <c:v>37191.5</c:v>
                </c:pt>
                <c:pt idx="632">
                  <c:v>37220.699999999997</c:v>
                </c:pt>
                <c:pt idx="633">
                  <c:v>37260</c:v>
                </c:pt>
                <c:pt idx="634">
                  <c:v>37289.699999999997</c:v>
                </c:pt>
                <c:pt idx="635">
                  <c:v>37329.5</c:v>
                </c:pt>
                <c:pt idx="636">
                  <c:v>37359.5</c:v>
                </c:pt>
                <c:pt idx="637">
                  <c:v>37399.4</c:v>
                </c:pt>
                <c:pt idx="638">
                  <c:v>37429.599999999999</c:v>
                </c:pt>
                <c:pt idx="639">
                  <c:v>37459.800000000003</c:v>
                </c:pt>
                <c:pt idx="640">
                  <c:v>37500</c:v>
                </c:pt>
                <c:pt idx="641">
                  <c:v>37530.199999999997</c:v>
                </c:pt>
                <c:pt idx="642">
                  <c:v>37560.199999999997</c:v>
                </c:pt>
                <c:pt idx="643">
                  <c:v>37590.199999999997</c:v>
                </c:pt>
                <c:pt idx="644">
                  <c:v>37620.300000000003</c:v>
                </c:pt>
                <c:pt idx="645">
                  <c:v>37660.400000000001</c:v>
                </c:pt>
                <c:pt idx="646">
                  <c:v>37711.300000000003</c:v>
                </c:pt>
                <c:pt idx="647">
                  <c:v>37742.1</c:v>
                </c:pt>
                <c:pt idx="648">
                  <c:v>37772.9</c:v>
                </c:pt>
                <c:pt idx="649">
                  <c:v>37814.699999999997</c:v>
                </c:pt>
                <c:pt idx="650">
                  <c:v>37846.199999999997</c:v>
                </c:pt>
                <c:pt idx="651">
                  <c:v>37877.800000000003</c:v>
                </c:pt>
                <c:pt idx="652">
                  <c:v>37919.800000000003</c:v>
                </c:pt>
                <c:pt idx="653">
                  <c:v>37951.4</c:v>
                </c:pt>
                <c:pt idx="654">
                  <c:v>37983</c:v>
                </c:pt>
                <c:pt idx="655">
                  <c:v>38025.199999999997</c:v>
                </c:pt>
                <c:pt idx="656">
                  <c:v>38056.9</c:v>
                </c:pt>
                <c:pt idx="657">
                  <c:v>38099.599999999999</c:v>
                </c:pt>
                <c:pt idx="658">
                  <c:v>38143</c:v>
                </c:pt>
                <c:pt idx="659">
                  <c:v>38186.800000000003</c:v>
                </c:pt>
                <c:pt idx="660">
                  <c:v>38219.699999999997</c:v>
                </c:pt>
                <c:pt idx="661">
                  <c:v>38252.699999999997</c:v>
                </c:pt>
                <c:pt idx="662">
                  <c:v>38296.9</c:v>
                </c:pt>
                <c:pt idx="663">
                  <c:v>38330</c:v>
                </c:pt>
                <c:pt idx="664">
                  <c:v>38373.9</c:v>
                </c:pt>
                <c:pt idx="665">
                  <c:v>38406.699999999997</c:v>
                </c:pt>
                <c:pt idx="666">
                  <c:v>38439.4</c:v>
                </c:pt>
                <c:pt idx="667">
                  <c:v>38471.800000000003</c:v>
                </c:pt>
                <c:pt idx="668">
                  <c:v>38514.699999999997</c:v>
                </c:pt>
                <c:pt idx="669">
                  <c:v>38568.1</c:v>
                </c:pt>
                <c:pt idx="670">
                  <c:v>38589.5</c:v>
                </c:pt>
                <c:pt idx="671">
                  <c:v>38643</c:v>
                </c:pt>
                <c:pt idx="672">
                  <c:v>38674.9</c:v>
                </c:pt>
                <c:pt idx="673">
                  <c:v>38706.9</c:v>
                </c:pt>
                <c:pt idx="674">
                  <c:v>38738.6</c:v>
                </c:pt>
                <c:pt idx="675">
                  <c:v>38780.6</c:v>
                </c:pt>
                <c:pt idx="676">
                  <c:v>38812.1</c:v>
                </c:pt>
                <c:pt idx="677">
                  <c:v>38853.599999999999</c:v>
                </c:pt>
                <c:pt idx="678">
                  <c:v>38884.5</c:v>
                </c:pt>
                <c:pt idx="679">
                  <c:v>38915.1</c:v>
                </c:pt>
                <c:pt idx="680">
                  <c:v>38955.5</c:v>
                </c:pt>
                <c:pt idx="681">
                  <c:v>38995.699999999997</c:v>
                </c:pt>
                <c:pt idx="682">
                  <c:v>39035.800000000003</c:v>
                </c:pt>
                <c:pt idx="683">
                  <c:v>39065.699999999997</c:v>
                </c:pt>
                <c:pt idx="684">
                  <c:v>39095.4</c:v>
                </c:pt>
                <c:pt idx="685">
                  <c:v>39134.800000000003</c:v>
                </c:pt>
                <c:pt idx="686">
                  <c:v>39164.1</c:v>
                </c:pt>
                <c:pt idx="687">
                  <c:v>39202.199999999997</c:v>
                </c:pt>
                <c:pt idx="688">
                  <c:v>39221.300000000003</c:v>
                </c:pt>
                <c:pt idx="689">
                  <c:v>39259.1</c:v>
                </c:pt>
                <c:pt idx="690">
                  <c:v>39296.1</c:v>
                </c:pt>
                <c:pt idx="691">
                  <c:v>39332.9</c:v>
                </c:pt>
                <c:pt idx="692">
                  <c:v>39360.800000000003</c:v>
                </c:pt>
                <c:pt idx="693">
                  <c:v>39398</c:v>
                </c:pt>
                <c:pt idx="694">
                  <c:v>39435.199999999997</c:v>
                </c:pt>
                <c:pt idx="695">
                  <c:v>39463.199999999997</c:v>
                </c:pt>
                <c:pt idx="696">
                  <c:v>39491.199999999997</c:v>
                </c:pt>
                <c:pt idx="697">
                  <c:v>39528.699999999997</c:v>
                </c:pt>
                <c:pt idx="698">
                  <c:v>39556.9</c:v>
                </c:pt>
                <c:pt idx="699">
                  <c:v>39594.6</c:v>
                </c:pt>
                <c:pt idx="700">
                  <c:v>39613.4</c:v>
                </c:pt>
                <c:pt idx="701">
                  <c:v>39651.199999999997</c:v>
                </c:pt>
                <c:pt idx="702">
                  <c:v>39689.800000000003</c:v>
                </c:pt>
                <c:pt idx="703">
                  <c:v>39728.5</c:v>
                </c:pt>
                <c:pt idx="704">
                  <c:v>39757.800000000003</c:v>
                </c:pt>
                <c:pt idx="705">
                  <c:v>39797.4</c:v>
                </c:pt>
                <c:pt idx="706">
                  <c:v>39827.5</c:v>
                </c:pt>
                <c:pt idx="707">
                  <c:v>39867.699999999997</c:v>
                </c:pt>
                <c:pt idx="708">
                  <c:v>39887.9</c:v>
                </c:pt>
                <c:pt idx="709">
                  <c:v>39928.400000000001</c:v>
                </c:pt>
                <c:pt idx="710">
                  <c:v>39958.699999999997</c:v>
                </c:pt>
                <c:pt idx="711">
                  <c:v>39999.199999999997</c:v>
                </c:pt>
                <c:pt idx="712">
                  <c:v>40029.4</c:v>
                </c:pt>
                <c:pt idx="713">
                  <c:v>40069.599999999999</c:v>
                </c:pt>
                <c:pt idx="714">
                  <c:v>40110</c:v>
                </c:pt>
                <c:pt idx="715">
                  <c:v>40140.300000000003</c:v>
                </c:pt>
                <c:pt idx="716">
                  <c:v>40180.800000000003</c:v>
                </c:pt>
                <c:pt idx="717">
                  <c:v>40221.4</c:v>
                </c:pt>
                <c:pt idx="718">
                  <c:v>40252</c:v>
                </c:pt>
                <c:pt idx="719">
                  <c:v>40292.800000000003</c:v>
                </c:pt>
                <c:pt idx="720">
                  <c:v>40323.4</c:v>
                </c:pt>
                <c:pt idx="721">
                  <c:v>40364</c:v>
                </c:pt>
                <c:pt idx="722">
                  <c:v>40384.400000000001</c:v>
                </c:pt>
                <c:pt idx="723">
                  <c:v>40425</c:v>
                </c:pt>
                <c:pt idx="724">
                  <c:v>40455.5</c:v>
                </c:pt>
                <c:pt idx="725">
                  <c:v>40496.400000000001</c:v>
                </c:pt>
                <c:pt idx="726">
                  <c:v>40547.9</c:v>
                </c:pt>
                <c:pt idx="727">
                  <c:v>40579.199999999997</c:v>
                </c:pt>
                <c:pt idx="728">
                  <c:v>40620.9</c:v>
                </c:pt>
                <c:pt idx="729">
                  <c:v>40652.5</c:v>
                </c:pt>
                <c:pt idx="730">
                  <c:v>40684.1</c:v>
                </c:pt>
                <c:pt idx="731">
                  <c:v>40726.300000000003</c:v>
                </c:pt>
                <c:pt idx="732">
                  <c:v>40758.1</c:v>
                </c:pt>
                <c:pt idx="733">
                  <c:v>40800.400000000001</c:v>
                </c:pt>
                <c:pt idx="734">
                  <c:v>40832.199999999997</c:v>
                </c:pt>
                <c:pt idx="735">
                  <c:v>40863.9</c:v>
                </c:pt>
                <c:pt idx="736">
                  <c:v>40906.300000000003</c:v>
                </c:pt>
                <c:pt idx="737">
                  <c:v>40949</c:v>
                </c:pt>
                <c:pt idx="738">
                  <c:v>40991.9</c:v>
                </c:pt>
                <c:pt idx="739">
                  <c:v>41024.1</c:v>
                </c:pt>
                <c:pt idx="740">
                  <c:v>41067.300000000003</c:v>
                </c:pt>
                <c:pt idx="741">
                  <c:v>41099.599999999999</c:v>
                </c:pt>
                <c:pt idx="742">
                  <c:v>41131.9</c:v>
                </c:pt>
                <c:pt idx="743">
                  <c:v>41175.1</c:v>
                </c:pt>
                <c:pt idx="744">
                  <c:v>41207.300000000003</c:v>
                </c:pt>
                <c:pt idx="745">
                  <c:v>41250</c:v>
                </c:pt>
                <c:pt idx="746">
                  <c:v>41282</c:v>
                </c:pt>
                <c:pt idx="747">
                  <c:v>41313.800000000003</c:v>
                </c:pt>
                <c:pt idx="748">
                  <c:v>41356.400000000001</c:v>
                </c:pt>
                <c:pt idx="749">
                  <c:v>41399</c:v>
                </c:pt>
                <c:pt idx="750">
                  <c:v>41441.9</c:v>
                </c:pt>
                <c:pt idx="751">
                  <c:v>41484.9</c:v>
                </c:pt>
                <c:pt idx="752">
                  <c:v>41517.4</c:v>
                </c:pt>
                <c:pt idx="753">
                  <c:v>41550</c:v>
                </c:pt>
                <c:pt idx="754">
                  <c:v>41593.199999999997</c:v>
                </c:pt>
                <c:pt idx="755">
                  <c:v>41625.5</c:v>
                </c:pt>
                <c:pt idx="756">
                  <c:v>41668.6</c:v>
                </c:pt>
                <c:pt idx="757">
                  <c:v>41711.599999999999</c:v>
                </c:pt>
                <c:pt idx="758">
                  <c:v>41733</c:v>
                </c:pt>
                <c:pt idx="759">
                  <c:v>41775.800000000003</c:v>
                </c:pt>
                <c:pt idx="760">
                  <c:v>41829.5</c:v>
                </c:pt>
                <c:pt idx="761">
                  <c:v>41861.9</c:v>
                </c:pt>
                <c:pt idx="762">
                  <c:v>41905.199999999997</c:v>
                </c:pt>
                <c:pt idx="763">
                  <c:v>41937.800000000003</c:v>
                </c:pt>
                <c:pt idx="764">
                  <c:v>41970.400000000001</c:v>
                </c:pt>
                <c:pt idx="765">
                  <c:v>42002.9</c:v>
                </c:pt>
                <c:pt idx="766">
                  <c:v>42046.2</c:v>
                </c:pt>
                <c:pt idx="767">
                  <c:v>42089.3</c:v>
                </c:pt>
                <c:pt idx="768">
                  <c:v>42121.5</c:v>
                </c:pt>
                <c:pt idx="769">
                  <c:v>42164.2</c:v>
                </c:pt>
                <c:pt idx="770">
                  <c:v>42196</c:v>
                </c:pt>
                <c:pt idx="771">
                  <c:v>42249</c:v>
                </c:pt>
                <c:pt idx="772">
                  <c:v>42280.800000000003</c:v>
                </c:pt>
                <c:pt idx="773">
                  <c:v>42334.2</c:v>
                </c:pt>
                <c:pt idx="774">
                  <c:v>42355.5</c:v>
                </c:pt>
                <c:pt idx="775">
                  <c:v>42398.3</c:v>
                </c:pt>
                <c:pt idx="776">
                  <c:v>42419.7</c:v>
                </c:pt>
                <c:pt idx="777">
                  <c:v>42462.3</c:v>
                </c:pt>
                <c:pt idx="778">
                  <c:v>42494.2</c:v>
                </c:pt>
                <c:pt idx="779">
                  <c:v>42536.5</c:v>
                </c:pt>
                <c:pt idx="780">
                  <c:v>42578.6</c:v>
                </c:pt>
                <c:pt idx="781">
                  <c:v>42620.3</c:v>
                </c:pt>
                <c:pt idx="782">
                  <c:v>42651.5</c:v>
                </c:pt>
                <c:pt idx="783">
                  <c:v>42693.2</c:v>
                </c:pt>
                <c:pt idx="784">
                  <c:v>42735</c:v>
                </c:pt>
                <c:pt idx="785">
                  <c:v>42777</c:v>
                </c:pt>
                <c:pt idx="786">
                  <c:v>42797.9</c:v>
                </c:pt>
                <c:pt idx="787">
                  <c:v>42839.7</c:v>
                </c:pt>
                <c:pt idx="788">
                  <c:v>42871</c:v>
                </c:pt>
                <c:pt idx="789">
                  <c:v>42912.2</c:v>
                </c:pt>
                <c:pt idx="790">
                  <c:v>42942.9</c:v>
                </c:pt>
                <c:pt idx="791">
                  <c:v>42983.8</c:v>
                </c:pt>
                <c:pt idx="792">
                  <c:v>43014</c:v>
                </c:pt>
                <c:pt idx="793">
                  <c:v>43064.5</c:v>
                </c:pt>
                <c:pt idx="794">
                  <c:v>43105</c:v>
                </c:pt>
                <c:pt idx="795">
                  <c:v>43135.6</c:v>
                </c:pt>
                <c:pt idx="796">
                  <c:v>43176.3</c:v>
                </c:pt>
                <c:pt idx="797">
                  <c:v>43206.9</c:v>
                </c:pt>
                <c:pt idx="798">
                  <c:v>43237.599999999999</c:v>
                </c:pt>
                <c:pt idx="799">
                  <c:v>43278.5</c:v>
                </c:pt>
                <c:pt idx="800">
                  <c:v>43309.1</c:v>
                </c:pt>
                <c:pt idx="801">
                  <c:v>43350</c:v>
                </c:pt>
                <c:pt idx="802">
                  <c:v>43370.5</c:v>
                </c:pt>
                <c:pt idx="803">
                  <c:v>43411.3</c:v>
                </c:pt>
                <c:pt idx="804">
                  <c:v>43452.6</c:v>
                </c:pt>
                <c:pt idx="805">
                  <c:v>43504.7</c:v>
                </c:pt>
                <c:pt idx="806">
                  <c:v>43536</c:v>
                </c:pt>
                <c:pt idx="807">
                  <c:v>43578</c:v>
                </c:pt>
                <c:pt idx="808">
                  <c:v>43609.599999999999</c:v>
                </c:pt>
                <c:pt idx="809">
                  <c:v>43641.4</c:v>
                </c:pt>
                <c:pt idx="810">
                  <c:v>43673.3</c:v>
                </c:pt>
                <c:pt idx="811">
                  <c:v>43715.7</c:v>
                </c:pt>
                <c:pt idx="812">
                  <c:v>43747.5</c:v>
                </c:pt>
                <c:pt idx="813">
                  <c:v>43789.8</c:v>
                </c:pt>
                <c:pt idx="814">
                  <c:v>43821.4</c:v>
                </c:pt>
                <c:pt idx="815">
                  <c:v>43863.5</c:v>
                </c:pt>
                <c:pt idx="816">
                  <c:v>43905.8</c:v>
                </c:pt>
                <c:pt idx="817">
                  <c:v>43948.4</c:v>
                </c:pt>
                <c:pt idx="818">
                  <c:v>43991.3</c:v>
                </c:pt>
                <c:pt idx="819">
                  <c:v>44023.5</c:v>
                </c:pt>
                <c:pt idx="820">
                  <c:v>44055.8</c:v>
                </c:pt>
                <c:pt idx="821">
                  <c:v>44099.1</c:v>
                </c:pt>
                <c:pt idx="822">
                  <c:v>44120.7</c:v>
                </c:pt>
                <c:pt idx="823">
                  <c:v>44163.7</c:v>
                </c:pt>
                <c:pt idx="824">
                  <c:v>44206.5</c:v>
                </c:pt>
                <c:pt idx="825">
                  <c:v>44249</c:v>
                </c:pt>
                <c:pt idx="826">
                  <c:v>44291.4</c:v>
                </c:pt>
                <c:pt idx="827">
                  <c:v>44333.7</c:v>
                </c:pt>
                <c:pt idx="828">
                  <c:v>44376.1</c:v>
                </c:pt>
                <c:pt idx="829">
                  <c:v>44408</c:v>
                </c:pt>
                <c:pt idx="830">
                  <c:v>44450.400000000001</c:v>
                </c:pt>
                <c:pt idx="831">
                  <c:v>44482.1</c:v>
                </c:pt>
                <c:pt idx="832">
                  <c:v>44513.9</c:v>
                </c:pt>
                <c:pt idx="833">
                  <c:v>44545.599999999999</c:v>
                </c:pt>
                <c:pt idx="834">
                  <c:v>44587.8</c:v>
                </c:pt>
                <c:pt idx="835">
                  <c:v>44629.4</c:v>
                </c:pt>
                <c:pt idx="836">
                  <c:v>44660.4</c:v>
                </c:pt>
                <c:pt idx="837">
                  <c:v>44701.5</c:v>
                </c:pt>
                <c:pt idx="838">
                  <c:v>44752.7</c:v>
                </c:pt>
                <c:pt idx="839">
                  <c:v>44793.8</c:v>
                </c:pt>
                <c:pt idx="840">
                  <c:v>44824.800000000003</c:v>
                </c:pt>
                <c:pt idx="841">
                  <c:v>44866.3</c:v>
                </c:pt>
                <c:pt idx="842">
                  <c:v>44897.8</c:v>
                </c:pt>
                <c:pt idx="843">
                  <c:v>44929.5</c:v>
                </c:pt>
                <c:pt idx="844">
                  <c:v>44961.1</c:v>
                </c:pt>
                <c:pt idx="845">
                  <c:v>45003.4</c:v>
                </c:pt>
                <c:pt idx="846">
                  <c:v>45024.6</c:v>
                </c:pt>
                <c:pt idx="847">
                  <c:v>45067.199999999997</c:v>
                </c:pt>
                <c:pt idx="848">
                  <c:v>45109.8</c:v>
                </c:pt>
                <c:pt idx="849">
                  <c:v>45163.3</c:v>
                </c:pt>
                <c:pt idx="850">
                  <c:v>45206.6</c:v>
                </c:pt>
                <c:pt idx="851">
                  <c:v>45239.3</c:v>
                </c:pt>
                <c:pt idx="852">
                  <c:v>45272.3</c:v>
                </c:pt>
                <c:pt idx="853">
                  <c:v>45316.7</c:v>
                </c:pt>
                <c:pt idx="854">
                  <c:v>45350.1</c:v>
                </c:pt>
                <c:pt idx="855">
                  <c:v>45383.6</c:v>
                </c:pt>
                <c:pt idx="856">
                  <c:v>45417.2</c:v>
                </c:pt>
                <c:pt idx="857">
                  <c:v>45450.7</c:v>
                </c:pt>
                <c:pt idx="858">
                  <c:v>45495.3</c:v>
                </c:pt>
                <c:pt idx="859">
                  <c:v>45540</c:v>
                </c:pt>
                <c:pt idx="860">
                  <c:v>45573.3</c:v>
                </c:pt>
                <c:pt idx="861">
                  <c:v>45617.8</c:v>
                </c:pt>
                <c:pt idx="862">
                  <c:v>45673.3</c:v>
                </c:pt>
                <c:pt idx="863">
                  <c:v>45706.7</c:v>
                </c:pt>
                <c:pt idx="864">
                  <c:v>45740.1</c:v>
                </c:pt>
                <c:pt idx="865">
                  <c:v>45784.7</c:v>
                </c:pt>
                <c:pt idx="866">
                  <c:v>45807</c:v>
                </c:pt>
                <c:pt idx="867">
                  <c:v>45851.6</c:v>
                </c:pt>
                <c:pt idx="868">
                  <c:v>45873.8</c:v>
                </c:pt>
                <c:pt idx="869">
                  <c:v>45918.2</c:v>
                </c:pt>
                <c:pt idx="870">
                  <c:v>45962.5</c:v>
                </c:pt>
                <c:pt idx="871">
                  <c:v>46006.7</c:v>
                </c:pt>
                <c:pt idx="872">
                  <c:v>46039.7</c:v>
                </c:pt>
                <c:pt idx="873">
                  <c:v>46094.9</c:v>
                </c:pt>
                <c:pt idx="874">
                  <c:v>46128.1</c:v>
                </c:pt>
                <c:pt idx="875">
                  <c:v>46172.2</c:v>
                </c:pt>
                <c:pt idx="876">
                  <c:v>46205.4</c:v>
                </c:pt>
                <c:pt idx="877">
                  <c:v>46238.7</c:v>
                </c:pt>
                <c:pt idx="878">
                  <c:v>46272</c:v>
                </c:pt>
                <c:pt idx="879">
                  <c:v>46316.1</c:v>
                </c:pt>
                <c:pt idx="880">
                  <c:v>46338.2</c:v>
                </c:pt>
                <c:pt idx="881">
                  <c:v>46382.2</c:v>
                </c:pt>
                <c:pt idx="882">
                  <c:v>46436.9</c:v>
                </c:pt>
                <c:pt idx="883">
                  <c:v>46480.6</c:v>
                </c:pt>
                <c:pt idx="884">
                  <c:v>46513.3</c:v>
                </c:pt>
                <c:pt idx="885">
                  <c:v>46556.800000000003</c:v>
                </c:pt>
                <c:pt idx="886">
                  <c:v>46589.599999999999</c:v>
                </c:pt>
                <c:pt idx="887">
                  <c:v>46633.4</c:v>
                </c:pt>
                <c:pt idx="888">
                  <c:v>46655.3</c:v>
                </c:pt>
                <c:pt idx="889">
                  <c:v>46699.3</c:v>
                </c:pt>
                <c:pt idx="890">
                  <c:v>46743.199999999997</c:v>
                </c:pt>
                <c:pt idx="891">
                  <c:v>46765</c:v>
                </c:pt>
                <c:pt idx="892">
                  <c:v>46819.4</c:v>
                </c:pt>
                <c:pt idx="893">
                  <c:v>46862.6</c:v>
                </c:pt>
                <c:pt idx="894">
                  <c:v>46905.4</c:v>
                </c:pt>
                <c:pt idx="895">
                  <c:v>46937.2</c:v>
                </c:pt>
                <c:pt idx="896">
                  <c:v>46979.5</c:v>
                </c:pt>
                <c:pt idx="897">
                  <c:v>47010.9</c:v>
                </c:pt>
                <c:pt idx="898">
                  <c:v>47042.400000000001</c:v>
                </c:pt>
                <c:pt idx="899">
                  <c:v>47084.3</c:v>
                </c:pt>
                <c:pt idx="900">
                  <c:v>47115.8</c:v>
                </c:pt>
                <c:pt idx="901">
                  <c:v>47147.199999999997</c:v>
                </c:pt>
                <c:pt idx="902">
                  <c:v>47178.7</c:v>
                </c:pt>
                <c:pt idx="903">
                  <c:v>47220.4</c:v>
                </c:pt>
                <c:pt idx="904">
                  <c:v>47251.7</c:v>
                </c:pt>
                <c:pt idx="905">
                  <c:v>47293.3</c:v>
                </c:pt>
                <c:pt idx="906">
                  <c:v>47324.3</c:v>
                </c:pt>
                <c:pt idx="907">
                  <c:v>47365.3</c:v>
                </c:pt>
                <c:pt idx="908">
                  <c:v>47385.7</c:v>
                </c:pt>
                <c:pt idx="909">
                  <c:v>47426.6</c:v>
                </c:pt>
                <c:pt idx="910">
                  <c:v>47457.2</c:v>
                </c:pt>
                <c:pt idx="911">
                  <c:v>47488</c:v>
                </c:pt>
                <c:pt idx="912">
                  <c:v>47518.8</c:v>
                </c:pt>
                <c:pt idx="913">
                  <c:v>47560</c:v>
                </c:pt>
                <c:pt idx="914">
                  <c:v>47590.9</c:v>
                </c:pt>
                <c:pt idx="915">
                  <c:v>47632.4</c:v>
                </c:pt>
                <c:pt idx="916">
                  <c:v>47663.6</c:v>
                </c:pt>
                <c:pt idx="917">
                  <c:v>47694.6</c:v>
                </c:pt>
                <c:pt idx="918">
                  <c:v>47736</c:v>
                </c:pt>
                <c:pt idx="919">
                  <c:v>47777.2</c:v>
                </c:pt>
                <c:pt idx="920">
                  <c:v>47797.8</c:v>
                </c:pt>
                <c:pt idx="921">
                  <c:v>47838.9</c:v>
                </c:pt>
                <c:pt idx="922">
                  <c:v>47869.7</c:v>
                </c:pt>
                <c:pt idx="923">
                  <c:v>47900.5</c:v>
                </c:pt>
                <c:pt idx="924">
                  <c:v>47941.7</c:v>
                </c:pt>
                <c:pt idx="925">
                  <c:v>47972.7</c:v>
                </c:pt>
                <c:pt idx="926">
                  <c:v>48014.3</c:v>
                </c:pt>
                <c:pt idx="927">
                  <c:v>48055.8</c:v>
                </c:pt>
                <c:pt idx="928">
                  <c:v>48097.5</c:v>
                </c:pt>
                <c:pt idx="929">
                  <c:v>48118.3</c:v>
                </c:pt>
                <c:pt idx="930">
                  <c:v>48159.9</c:v>
                </c:pt>
                <c:pt idx="931">
                  <c:v>48180.7</c:v>
                </c:pt>
                <c:pt idx="932">
                  <c:v>48222</c:v>
                </c:pt>
                <c:pt idx="933">
                  <c:v>48263.4</c:v>
                </c:pt>
                <c:pt idx="934">
                  <c:v>48284</c:v>
                </c:pt>
                <c:pt idx="935">
                  <c:v>48325.1</c:v>
                </c:pt>
                <c:pt idx="936">
                  <c:v>48356.1</c:v>
                </c:pt>
                <c:pt idx="937">
                  <c:v>48397.5</c:v>
                </c:pt>
                <c:pt idx="938">
                  <c:v>48439.1</c:v>
                </c:pt>
                <c:pt idx="939">
                  <c:v>48470.400000000001</c:v>
                </c:pt>
                <c:pt idx="940">
                  <c:v>48501.7</c:v>
                </c:pt>
                <c:pt idx="941">
                  <c:v>48532.9</c:v>
                </c:pt>
                <c:pt idx="942">
                  <c:v>48564.2</c:v>
                </c:pt>
                <c:pt idx="943">
                  <c:v>48605.7</c:v>
                </c:pt>
                <c:pt idx="944">
                  <c:v>48636.7</c:v>
                </c:pt>
                <c:pt idx="945">
                  <c:v>48667.6</c:v>
                </c:pt>
                <c:pt idx="946">
                  <c:v>48708.4</c:v>
                </c:pt>
                <c:pt idx="947">
                  <c:v>48749.3</c:v>
                </c:pt>
                <c:pt idx="948">
                  <c:v>48779.9</c:v>
                </c:pt>
                <c:pt idx="949">
                  <c:v>48821</c:v>
                </c:pt>
                <c:pt idx="950">
                  <c:v>48862.2</c:v>
                </c:pt>
                <c:pt idx="951">
                  <c:v>48893.2</c:v>
                </c:pt>
                <c:pt idx="952">
                  <c:v>48924.1</c:v>
                </c:pt>
                <c:pt idx="953">
                  <c:v>48954.8</c:v>
                </c:pt>
                <c:pt idx="954">
                  <c:v>48995.4</c:v>
                </c:pt>
                <c:pt idx="955">
                  <c:v>49025.599999999999</c:v>
                </c:pt>
                <c:pt idx="956">
                  <c:v>49055.7</c:v>
                </c:pt>
                <c:pt idx="957">
                  <c:v>49095.1</c:v>
                </c:pt>
                <c:pt idx="958">
                  <c:v>49124.5</c:v>
                </c:pt>
                <c:pt idx="959">
                  <c:v>49163.199999999997</c:v>
                </c:pt>
                <c:pt idx="960">
                  <c:v>49201.8</c:v>
                </c:pt>
                <c:pt idx="961">
                  <c:v>49240.4</c:v>
                </c:pt>
                <c:pt idx="962">
                  <c:v>49269.3</c:v>
                </c:pt>
                <c:pt idx="963">
                  <c:v>49307.9</c:v>
                </c:pt>
                <c:pt idx="964">
                  <c:v>49327.199999999997</c:v>
                </c:pt>
                <c:pt idx="965">
                  <c:v>49365.599999999999</c:v>
                </c:pt>
                <c:pt idx="966">
                  <c:v>49384.800000000003</c:v>
                </c:pt>
                <c:pt idx="967">
                  <c:v>49422.9</c:v>
                </c:pt>
                <c:pt idx="968">
                  <c:v>49451.1</c:v>
                </c:pt>
                <c:pt idx="969">
                  <c:v>49488.4</c:v>
                </c:pt>
                <c:pt idx="970">
                  <c:v>49525.5</c:v>
                </c:pt>
                <c:pt idx="971">
                  <c:v>49553.2</c:v>
                </c:pt>
                <c:pt idx="972">
                  <c:v>49590.400000000001</c:v>
                </c:pt>
                <c:pt idx="973">
                  <c:v>49627.6</c:v>
                </c:pt>
                <c:pt idx="974">
                  <c:v>49646.1</c:v>
                </c:pt>
                <c:pt idx="975">
                  <c:v>49683.199999999997</c:v>
                </c:pt>
                <c:pt idx="976">
                  <c:v>49720.4</c:v>
                </c:pt>
                <c:pt idx="977">
                  <c:v>49748</c:v>
                </c:pt>
                <c:pt idx="978">
                  <c:v>49775.199999999997</c:v>
                </c:pt>
                <c:pt idx="979">
                  <c:v>49801.9</c:v>
                </c:pt>
                <c:pt idx="980">
                  <c:v>49836.800000000003</c:v>
                </c:pt>
                <c:pt idx="981">
                  <c:v>49871.6</c:v>
                </c:pt>
                <c:pt idx="982">
                  <c:v>49905.4</c:v>
                </c:pt>
                <c:pt idx="983">
                  <c:v>49938.5</c:v>
                </c:pt>
                <c:pt idx="984">
                  <c:v>49954.7</c:v>
                </c:pt>
                <c:pt idx="985">
                  <c:v>49986.5</c:v>
                </c:pt>
                <c:pt idx="986">
                  <c:v>50017.5</c:v>
                </c:pt>
                <c:pt idx="987">
                  <c:v>50032.5</c:v>
                </c:pt>
                <c:pt idx="988">
                  <c:v>50062.1</c:v>
                </c:pt>
                <c:pt idx="989">
                  <c:v>50083</c:v>
                </c:pt>
                <c:pt idx="990">
                  <c:v>50101.4</c:v>
                </c:pt>
                <c:pt idx="991">
                  <c:v>50123.4</c:v>
                </c:pt>
                <c:pt idx="992">
                  <c:v>50146.5</c:v>
                </c:pt>
                <c:pt idx="993">
                  <c:v>50166.9</c:v>
                </c:pt>
                <c:pt idx="994">
                  <c:v>50180.1</c:v>
                </c:pt>
                <c:pt idx="995">
                  <c:v>50197.3</c:v>
                </c:pt>
                <c:pt idx="996">
                  <c:v>50204.7</c:v>
                </c:pt>
                <c:pt idx="997">
                  <c:v>50213.9</c:v>
                </c:pt>
                <c:pt idx="998">
                  <c:v>50220.3</c:v>
                </c:pt>
                <c:pt idx="999">
                  <c:v>50218.7</c:v>
                </c:pt>
                <c:pt idx="1000">
                  <c:v>50216</c:v>
                </c:pt>
                <c:pt idx="1001">
                  <c:v>50209.3</c:v>
                </c:pt>
                <c:pt idx="1002">
                  <c:v>50201.8</c:v>
                </c:pt>
                <c:pt idx="1003">
                  <c:v>50189.1</c:v>
                </c:pt>
                <c:pt idx="1004">
                  <c:v>50177.9</c:v>
                </c:pt>
                <c:pt idx="1005">
                  <c:v>50162.1</c:v>
                </c:pt>
                <c:pt idx="1006">
                  <c:v>50143.9</c:v>
                </c:pt>
                <c:pt idx="1007">
                  <c:v>50133.8</c:v>
                </c:pt>
                <c:pt idx="1008">
                  <c:v>50112.6</c:v>
                </c:pt>
                <c:pt idx="1009">
                  <c:v>50096.3</c:v>
                </c:pt>
                <c:pt idx="1010">
                  <c:v>50080.2</c:v>
                </c:pt>
                <c:pt idx="1011">
                  <c:v>50059.7</c:v>
                </c:pt>
                <c:pt idx="1012">
                  <c:v>50045.1</c:v>
                </c:pt>
                <c:pt idx="1013">
                  <c:v>50026.2</c:v>
                </c:pt>
                <c:pt idx="1014">
                  <c:v>50007.5</c:v>
                </c:pt>
                <c:pt idx="1015">
                  <c:v>49993.599999999999</c:v>
                </c:pt>
                <c:pt idx="1016">
                  <c:v>49974.9</c:v>
                </c:pt>
                <c:pt idx="1017">
                  <c:v>49961</c:v>
                </c:pt>
                <c:pt idx="1018">
                  <c:v>49942.5</c:v>
                </c:pt>
                <c:pt idx="1019">
                  <c:v>49928.5</c:v>
                </c:pt>
                <c:pt idx="1020">
                  <c:v>49914.400000000001</c:v>
                </c:pt>
                <c:pt idx="1021">
                  <c:v>49895.7</c:v>
                </c:pt>
                <c:pt idx="1022">
                  <c:v>49886.3</c:v>
                </c:pt>
                <c:pt idx="1023">
                  <c:v>49867.1</c:v>
                </c:pt>
                <c:pt idx="1024">
                  <c:v>49841.7</c:v>
                </c:pt>
                <c:pt idx="1025">
                  <c:v>49820.2</c:v>
                </c:pt>
                <c:pt idx="1026">
                  <c:v>49804.7</c:v>
                </c:pt>
                <c:pt idx="1027">
                  <c:v>49786.400000000001</c:v>
                </c:pt>
                <c:pt idx="1028">
                  <c:v>49774.2</c:v>
                </c:pt>
                <c:pt idx="1029">
                  <c:v>49766.2</c:v>
                </c:pt>
                <c:pt idx="1030">
                  <c:v>49761.7</c:v>
                </c:pt>
                <c:pt idx="1031">
                  <c:v>49757.5</c:v>
                </c:pt>
                <c:pt idx="1032">
                  <c:v>49752.7</c:v>
                </c:pt>
                <c:pt idx="1033">
                  <c:v>49744.3</c:v>
                </c:pt>
                <c:pt idx="1034">
                  <c:v>49743.6</c:v>
                </c:pt>
                <c:pt idx="1035">
                  <c:v>49743.6</c:v>
                </c:pt>
                <c:pt idx="1036">
                  <c:v>49747.4</c:v>
                </c:pt>
                <c:pt idx="1037">
                  <c:v>49758</c:v>
                </c:pt>
                <c:pt idx="1038">
                  <c:v>49770.6</c:v>
                </c:pt>
                <c:pt idx="1039">
                  <c:v>49782.7</c:v>
                </c:pt>
                <c:pt idx="1040">
                  <c:v>49802.5</c:v>
                </c:pt>
                <c:pt idx="1041">
                  <c:v>49813.7</c:v>
                </c:pt>
                <c:pt idx="1042">
                  <c:v>49838.3</c:v>
                </c:pt>
                <c:pt idx="1043">
                  <c:v>49859.8</c:v>
                </c:pt>
                <c:pt idx="1044">
                  <c:v>49883.5</c:v>
                </c:pt>
                <c:pt idx="1045">
                  <c:v>49909.1</c:v>
                </c:pt>
                <c:pt idx="1046">
                  <c:v>49957.2</c:v>
                </c:pt>
                <c:pt idx="1047">
                  <c:v>49987.3</c:v>
                </c:pt>
                <c:pt idx="1048">
                  <c:v>50028</c:v>
                </c:pt>
                <c:pt idx="1049">
                  <c:v>50070</c:v>
                </c:pt>
                <c:pt idx="1050">
                  <c:v>50091.1</c:v>
                </c:pt>
                <c:pt idx="1051">
                  <c:v>50133.3</c:v>
                </c:pt>
                <c:pt idx="1052">
                  <c:v>50154.400000000001</c:v>
                </c:pt>
                <c:pt idx="1053">
                  <c:v>50197</c:v>
                </c:pt>
                <c:pt idx="1054">
                  <c:v>50228.9</c:v>
                </c:pt>
                <c:pt idx="1055">
                  <c:v>50260.9</c:v>
                </c:pt>
                <c:pt idx="1056">
                  <c:v>50292.9</c:v>
                </c:pt>
                <c:pt idx="1057">
                  <c:v>50346.3</c:v>
                </c:pt>
                <c:pt idx="1058">
                  <c:v>50378.3</c:v>
                </c:pt>
                <c:pt idx="1059">
                  <c:v>50420.6</c:v>
                </c:pt>
                <c:pt idx="1060">
                  <c:v>50441.7</c:v>
                </c:pt>
                <c:pt idx="1061">
                  <c:v>50483.3</c:v>
                </c:pt>
                <c:pt idx="1062">
                  <c:v>50514.2</c:v>
                </c:pt>
                <c:pt idx="1063">
                  <c:v>50544.7</c:v>
                </c:pt>
                <c:pt idx="1064">
                  <c:v>50584.9</c:v>
                </c:pt>
                <c:pt idx="1065">
                  <c:v>50614.9</c:v>
                </c:pt>
                <c:pt idx="1066">
                  <c:v>50645</c:v>
                </c:pt>
                <c:pt idx="1067">
                  <c:v>50675</c:v>
                </c:pt>
                <c:pt idx="1068">
                  <c:v>50714.7</c:v>
                </c:pt>
                <c:pt idx="1069">
                  <c:v>50744.2</c:v>
                </c:pt>
                <c:pt idx="1070">
                  <c:v>50783.6</c:v>
                </c:pt>
                <c:pt idx="1071">
                  <c:v>50822.400000000001</c:v>
                </c:pt>
                <c:pt idx="1072">
                  <c:v>50850.9</c:v>
                </c:pt>
                <c:pt idx="1073">
                  <c:v>50887.1</c:v>
                </c:pt>
                <c:pt idx="1074">
                  <c:v>50904.7</c:v>
                </c:pt>
                <c:pt idx="1075">
                  <c:v>50939.199999999997</c:v>
                </c:pt>
                <c:pt idx="1076">
                  <c:v>50963.1</c:v>
                </c:pt>
                <c:pt idx="1077">
                  <c:v>50986.8</c:v>
                </c:pt>
                <c:pt idx="1078">
                  <c:v>51017.2</c:v>
                </c:pt>
                <c:pt idx="1079">
                  <c:v>51038.9</c:v>
                </c:pt>
                <c:pt idx="1080">
                  <c:v>51067.199999999997</c:v>
                </c:pt>
                <c:pt idx="1081">
                  <c:v>51095.1</c:v>
                </c:pt>
                <c:pt idx="1082">
                  <c:v>51114.8</c:v>
                </c:pt>
                <c:pt idx="1083">
                  <c:v>51139.7</c:v>
                </c:pt>
                <c:pt idx="1084">
                  <c:v>51163.1</c:v>
                </c:pt>
                <c:pt idx="1085">
                  <c:v>51180.1</c:v>
                </c:pt>
                <c:pt idx="1086">
                  <c:v>51191</c:v>
                </c:pt>
                <c:pt idx="1087">
                  <c:v>51212.9</c:v>
                </c:pt>
                <c:pt idx="1088">
                  <c:v>51234.7</c:v>
                </c:pt>
                <c:pt idx="1089">
                  <c:v>51251.1</c:v>
                </c:pt>
                <c:pt idx="1090">
                  <c:v>51272.800000000003</c:v>
                </c:pt>
                <c:pt idx="1091">
                  <c:v>51288.800000000003</c:v>
                </c:pt>
                <c:pt idx="1092">
                  <c:v>51309.9</c:v>
                </c:pt>
                <c:pt idx="1093">
                  <c:v>51330.5</c:v>
                </c:pt>
                <c:pt idx="1094">
                  <c:v>51346</c:v>
                </c:pt>
                <c:pt idx="1095">
                  <c:v>51365.3</c:v>
                </c:pt>
                <c:pt idx="1096">
                  <c:v>51379.8</c:v>
                </c:pt>
                <c:pt idx="1097">
                  <c:v>51399.4</c:v>
                </c:pt>
                <c:pt idx="1098">
                  <c:v>51413.8</c:v>
                </c:pt>
                <c:pt idx="1099">
                  <c:v>51433.5</c:v>
                </c:pt>
                <c:pt idx="1100">
                  <c:v>51453.4</c:v>
                </c:pt>
                <c:pt idx="1101">
                  <c:v>51473.5</c:v>
                </c:pt>
                <c:pt idx="1102">
                  <c:v>51488.5</c:v>
                </c:pt>
                <c:pt idx="1103">
                  <c:v>51513.9</c:v>
                </c:pt>
                <c:pt idx="1104">
                  <c:v>51529</c:v>
                </c:pt>
                <c:pt idx="1105">
                  <c:v>51544.3</c:v>
                </c:pt>
                <c:pt idx="1106">
                  <c:v>51565.8</c:v>
                </c:pt>
                <c:pt idx="1107">
                  <c:v>51582.1</c:v>
                </c:pt>
                <c:pt idx="1108">
                  <c:v>51598.2</c:v>
                </c:pt>
                <c:pt idx="1109">
                  <c:v>51619.8</c:v>
                </c:pt>
                <c:pt idx="1110">
                  <c:v>51641.7</c:v>
                </c:pt>
                <c:pt idx="1111">
                  <c:v>51663.3</c:v>
                </c:pt>
                <c:pt idx="1112">
                  <c:v>51684</c:v>
                </c:pt>
                <c:pt idx="1113">
                  <c:v>51709.1</c:v>
                </c:pt>
                <c:pt idx="1114">
                  <c:v>51727.3</c:v>
                </c:pt>
                <c:pt idx="1115">
                  <c:v>51747.1</c:v>
                </c:pt>
                <c:pt idx="1116">
                  <c:v>51768.800000000003</c:v>
                </c:pt>
                <c:pt idx="1117">
                  <c:v>51799.9</c:v>
                </c:pt>
                <c:pt idx="1118">
                  <c:v>51843</c:v>
                </c:pt>
                <c:pt idx="1119">
                  <c:v>51850.2</c:v>
                </c:pt>
                <c:pt idx="1120">
                  <c:v>51857</c:v>
                </c:pt>
                <c:pt idx="1121">
                  <c:v>51862.5</c:v>
                </c:pt>
                <c:pt idx="1122">
                  <c:v>51872.9</c:v>
                </c:pt>
                <c:pt idx="1123">
                  <c:v>51883.199999999997</c:v>
                </c:pt>
                <c:pt idx="1124">
                  <c:v>51892.7</c:v>
                </c:pt>
                <c:pt idx="1125">
                  <c:v>51904.7</c:v>
                </c:pt>
                <c:pt idx="1126">
                  <c:v>51918.3</c:v>
                </c:pt>
                <c:pt idx="1127">
                  <c:v>51933.2</c:v>
                </c:pt>
                <c:pt idx="1128">
                  <c:v>51945.599999999999</c:v>
                </c:pt>
                <c:pt idx="1129">
                  <c:v>51963.3</c:v>
                </c:pt>
                <c:pt idx="1130">
                  <c:v>51977.5</c:v>
                </c:pt>
                <c:pt idx="1131">
                  <c:v>51997.599999999999</c:v>
                </c:pt>
                <c:pt idx="1132">
                  <c:v>52018.2</c:v>
                </c:pt>
                <c:pt idx="1133">
                  <c:v>52039.9</c:v>
                </c:pt>
                <c:pt idx="1134">
                  <c:v>52063.3</c:v>
                </c:pt>
                <c:pt idx="1135">
                  <c:v>52087.9</c:v>
                </c:pt>
                <c:pt idx="1136">
                  <c:v>52113.2</c:v>
                </c:pt>
                <c:pt idx="1137">
                  <c:v>52139.5</c:v>
                </c:pt>
                <c:pt idx="1138">
                  <c:v>52152.800000000003</c:v>
                </c:pt>
                <c:pt idx="1139">
                  <c:v>52181.3</c:v>
                </c:pt>
                <c:pt idx="1140">
                  <c:v>52203.5</c:v>
                </c:pt>
                <c:pt idx="1141">
                  <c:v>52233.599999999999</c:v>
                </c:pt>
                <c:pt idx="1142">
                  <c:v>52265.2</c:v>
                </c:pt>
                <c:pt idx="1143">
                  <c:v>52297.1</c:v>
                </c:pt>
                <c:pt idx="1144">
                  <c:v>52330.1</c:v>
                </c:pt>
                <c:pt idx="1145">
                  <c:v>52364.3</c:v>
                </c:pt>
                <c:pt idx="1146">
                  <c:v>52399.1</c:v>
                </c:pt>
                <c:pt idx="1147">
                  <c:v>52434.5</c:v>
                </c:pt>
                <c:pt idx="1148">
                  <c:v>52461.5</c:v>
                </c:pt>
                <c:pt idx="1149">
                  <c:v>52488.5</c:v>
                </c:pt>
                <c:pt idx="1150">
                  <c:v>52524.800000000003</c:v>
                </c:pt>
                <c:pt idx="1151">
                  <c:v>52552.2</c:v>
                </c:pt>
                <c:pt idx="1152">
                  <c:v>52579.4</c:v>
                </c:pt>
                <c:pt idx="1153">
                  <c:v>52615.9</c:v>
                </c:pt>
                <c:pt idx="1154">
                  <c:v>52652.6</c:v>
                </c:pt>
                <c:pt idx="1155">
                  <c:v>52689.3</c:v>
                </c:pt>
                <c:pt idx="1156">
                  <c:v>52726.1</c:v>
                </c:pt>
                <c:pt idx="1157">
                  <c:v>52772.2</c:v>
                </c:pt>
                <c:pt idx="1158">
                  <c:v>52799.9</c:v>
                </c:pt>
                <c:pt idx="1159">
                  <c:v>52836.6</c:v>
                </c:pt>
                <c:pt idx="1160">
                  <c:v>52855</c:v>
                </c:pt>
                <c:pt idx="1161">
                  <c:v>52891.6</c:v>
                </c:pt>
                <c:pt idx="1162">
                  <c:v>52909.8</c:v>
                </c:pt>
                <c:pt idx="1163">
                  <c:v>52946</c:v>
                </c:pt>
                <c:pt idx="1164">
                  <c:v>52981.8</c:v>
                </c:pt>
                <c:pt idx="1165">
                  <c:v>53017.4</c:v>
                </c:pt>
                <c:pt idx="1166">
                  <c:v>53044.1</c:v>
                </c:pt>
                <c:pt idx="1167">
                  <c:v>53079.8</c:v>
                </c:pt>
                <c:pt idx="1168">
                  <c:v>53115.5</c:v>
                </c:pt>
                <c:pt idx="1169">
                  <c:v>53151.4</c:v>
                </c:pt>
                <c:pt idx="1170">
                  <c:v>53187.4</c:v>
                </c:pt>
                <c:pt idx="1171">
                  <c:v>53223.3</c:v>
                </c:pt>
                <c:pt idx="1172">
                  <c:v>53241.3</c:v>
                </c:pt>
                <c:pt idx="1173">
                  <c:v>53277.2</c:v>
                </c:pt>
                <c:pt idx="1174">
                  <c:v>53304.2</c:v>
                </c:pt>
                <c:pt idx="1175">
                  <c:v>53340</c:v>
                </c:pt>
                <c:pt idx="1176">
                  <c:v>53375.8</c:v>
                </c:pt>
                <c:pt idx="1177">
                  <c:v>53411.6</c:v>
                </c:pt>
                <c:pt idx="1178">
                  <c:v>53447.4</c:v>
                </c:pt>
                <c:pt idx="1179">
                  <c:v>53483.1</c:v>
                </c:pt>
                <c:pt idx="1180">
                  <c:v>53509.8</c:v>
                </c:pt>
                <c:pt idx="1181">
                  <c:v>53545.4</c:v>
                </c:pt>
                <c:pt idx="1182">
                  <c:v>53571.9</c:v>
                </c:pt>
                <c:pt idx="1183">
                  <c:v>53598.2</c:v>
                </c:pt>
                <c:pt idx="1184">
                  <c:v>53632.9</c:v>
                </c:pt>
                <c:pt idx="1185">
                  <c:v>53658.8</c:v>
                </c:pt>
                <c:pt idx="1186">
                  <c:v>53684.4</c:v>
                </c:pt>
                <c:pt idx="1187">
                  <c:v>53727.3</c:v>
                </c:pt>
                <c:pt idx="1188">
                  <c:v>53752.9</c:v>
                </c:pt>
                <c:pt idx="1189">
                  <c:v>53787.199999999997</c:v>
                </c:pt>
                <c:pt idx="1190">
                  <c:v>53821.599999999999</c:v>
                </c:pt>
                <c:pt idx="1191">
                  <c:v>53855.9</c:v>
                </c:pt>
                <c:pt idx="1192">
                  <c:v>53881.599999999999</c:v>
                </c:pt>
                <c:pt idx="1193">
                  <c:v>53924.1</c:v>
                </c:pt>
                <c:pt idx="1194">
                  <c:v>53949.5</c:v>
                </c:pt>
                <c:pt idx="1195">
                  <c:v>53982.8</c:v>
                </c:pt>
                <c:pt idx="1196">
                  <c:v>54015.6</c:v>
                </c:pt>
                <c:pt idx="1197">
                  <c:v>54048.2</c:v>
                </c:pt>
                <c:pt idx="1198">
                  <c:v>54080.6</c:v>
                </c:pt>
                <c:pt idx="1199">
                  <c:v>54120.6</c:v>
                </c:pt>
                <c:pt idx="1200">
                  <c:v>54136.3</c:v>
                </c:pt>
                <c:pt idx="1201">
                  <c:v>54167.6</c:v>
                </c:pt>
                <c:pt idx="1202">
                  <c:v>54198.8</c:v>
                </c:pt>
                <c:pt idx="1203">
                  <c:v>54221.7</c:v>
                </c:pt>
                <c:pt idx="1204">
                  <c:v>54251.7</c:v>
                </c:pt>
                <c:pt idx="1205">
                  <c:v>54274.2</c:v>
                </c:pt>
                <c:pt idx="1206">
                  <c:v>54296.4</c:v>
                </c:pt>
                <c:pt idx="1207">
                  <c:v>54332.9</c:v>
                </c:pt>
                <c:pt idx="1208">
                  <c:v>54361.599999999999</c:v>
                </c:pt>
                <c:pt idx="1209">
                  <c:v>54389.9</c:v>
                </c:pt>
                <c:pt idx="1210">
                  <c:v>54418.2</c:v>
                </c:pt>
                <c:pt idx="1211">
                  <c:v>54439.4</c:v>
                </c:pt>
                <c:pt idx="1212">
                  <c:v>54467.7</c:v>
                </c:pt>
                <c:pt idx="1213">
                  <c:v>54496</c:v>
                </c:pt>
                <c:pt idx="1214">
                  <c:v>54524.3</c:v>
                </c:pt>
                <c:pt idx="1215">
                  <c:v>54566.6</c:v>
                </c:pt>
                <c:pt idx="1216">
                  <c:v>54587.8</c:v>
                </c:pt>
                <c:pt idx="1217">
                  <c:v>54616.1</c:v>
                </c:pt>
                <c:pt idx="1218">
                  <c:v>54644.6</c:v>
                </c:pt>
                <c:pt idx="1219">
                  <c:v>54673.2</c:v>
                </c:pt>
                <c:pt idx="1220">
                  <c:v>54694.7</c:v>
                </c:pt>
                <c:pt idx="1221">
                  <c:v>54716.7</c:v>
                </c:pt>
                <c:pt idx="1222">
                  <c:v>54745.9</c:v>
                </c:pt>
                <c:pt idx="1223">
                  <c:v>54768</c:v>
                </c:pt>
                <c:pt idx="1224">
                  <c:v>54790.1</c:v>
                </c:pt>
                <c:pt idx="1225">
                  <c:v>54819.8</c:v>
                </c:pt>
                <c:pt idx="1226">
                  <c:v>54842.1</c:v>
                </c:pt>
                <c:pt idx="1227">
                  <c:v>54871.9</c:v>
                </c:pt>
                <c:pt idx="1228">
                  <c:v>54901.7</c:v>
                </c:pt>
                <c:pt idx="1229">
                  <c:v>54924.1</c:v>
                </c:pt>
                <c:pt idx="1230">
                  <c:v>54954</c:v>
                </c:pt>
                <c:pt idx="1231">
                  <c:v>54983.9</c:v>
                </c:pt>
                <c:pt idx="1232">
                  <c:v>55014</c:v>
                </c:pt>
                <c:pt idx="1233">
                  <c:v>55036.7</c:v>
                </c:pt>
                <c:pt idx="1234">
                  <c:v>55066.8</c:v>
                </c:pt>
                <c:pt idx="1235">
                  <c:v>55096.9</c:v>
                </c:pt>
                <c:pt idx="1236">
                  <c:v>55119.6</c:v>
                </c:pt>
                <c:pt idx="1237">
                  <c:v>55149.9</c:v>
                </c:pt>
                <c:pt idx="1238">
                  <c:v>55180</c:v>
                </c:pt>
                <c:pt idx="1239">
                  <c:v>55210.1</c:v>
                </c:pt>
                <c:pt idx="1240">
                  <c:v>55240.3</c:v>
                </c:pt>
                <c:pt idx="1241">
                  <c:v>55270.3</c:v>
                </c:pt>
                <c:pt idx="1242">
                  <c:v>55300.4</c:v>
                </c:pt>
                <c:pt idx="1243">
                  <c:v>55315.4</c:v>
                </c:pt>
                <c:pt idx="1244">
                  <c:v>55345.5</c:v>
                </c:pt>
                <c:pt idx="1245">
                  <c:v>55375.7</c:v>
                </c:pt>
                <c:pt idx="1246">
                  <c:v>55398.3</c:v>
                </c:pt>
                <c:pt idx="1247">
                  <c:v>55428.5</c:v>
                </c:pt>
                <c:pt idx="1248">
                  <c:v>55458.7</c:v>
                </c:pt>
                <c:pt idx="1249">
                  <c:v>55488.800000000003</c:v>
                </c:pt>
                <c:pt idx="1250">
                  <c:v>55518.8</c:v>
                </c:pt>
                <c:pt idx="1251">
                  <c:v>55556.3</c:v>
                </c:pt>
                <c:pt idx="1252">
                  <c:v>55586</c:v>
                </c:pt>
                <c:pt idx="1253">
                  <c:v>55623</c:v>
                </c:pt>
                <c:pt idx="1254">
                  <c:v>55645.2</c:v>
                </c:pt>
                <c:pt idx="1255">
                  <c:v>55682.1</c:v>
                </c:pt>
                <c:pt idx="1256">
                  <c:v>55711.6</c:v>
                </c:pt>
                <c:pt idx="1257">
                  <c:v>55748.3</c:v>
                </c:pt>
                <c:pt idx="1258">
                  <c:v>55777.5</c:v>
                </c:pt>
                <c:pt idx="1259">
                  <c:v>55813.7</c:v>
                </c:pt>
                <c:pt idx="1260">
                  <c:v>55849.9</c:v>
                </c:pt>
                <c:pt idx="1261">
                  <c:v>55885.7</c:v>
                </c:pt>
                <c:pt idx="1262">
                  <c:v>55914.2</c:v>
                </c:pt>
                <c:pt idx="1263">
                  <c:v>55949.9</c:v>
                </c:pt>
                <c:pt idx="1264">
                  <c:v>55971.199999999997</c:v>
                </c:pt>
                <c:pt idx="1265">
                  <c:v>55999.6</c:v>
                </c:pt>
                <c:pt idx="1266">
                  <c:v>56020.9</c:v>
                </c:pt>
                <c:pt idx="1267">
                  <c:v>56049.4</c:v>
                </c:pt>
                <c:pt idx="1268">
                  <c:v>56070.6</c:v>
                </c:pt>
                <c:pt idx="1269">
                  <c:v>56098.9</c:v>
                </c:pt>
                <c:pt idx="1270">
                  <c:v>56127.1</c:v>
                </c:pt>
                <c:pt idx="1271">
                  <c:v>56155.4</c:v>
                </c:pt>
                <c:pt idx="1272">
                  <c:v>56176.5</c:v>
                </c:pt>
                <c:pt idx="1273">
                  <c:v>56218.7</c:v>
                </c:pt>
                <c:pt idx="1274">
                  <c:v>56246.9</c:v>
                </c:pt>
                <c:pt idx="1275">
                  <c:v>56331</c:v>
                </c:pt>
                <c:pt idx="1276">
                  <c:v>56494.3</c:v>
                </c:pt>
                <c:pt idx="1277">
                  <c:v>56527.7</c:v>
                </c:pt>
                <c:pt idx="1278">
                  <c:v>56554.2</c:v>
                </c:pt>
                <c:pt idx="1279">
                  <c:v>56567.3</c:v>
                </c:pt>
                <c:pt idx="1280">
                  <c:v>56593.7</c:v>
                </c:pt>
                <c:pt idx="1281">
                  <c:v>56626.9</c:v>
                </c:pt>
                <c:pt idx="1282">
                  <c:v>56646.7</c:v>
                </c:pt>
                <c:pt idx="1283">
                  <c:v>56679.8</c:v>
                </c:pt>
                <c:pt idx="1284">
                  <c:v>56699.6</c:v>
                </c:pt>
                <c:pt idx="1285">
                  <c:v>56719.4</c:v>
                </c:pt>
                <c:pt idx="1286">
                  <c:v>56745.8</c:v>
                </c:pt>
                <c:pt idx="1287">
                  <c:v>56772.5</c:v>
                </c:pt>
                <c:pt idx="1288">
                  <c:v>56792.5</c:v>
                </c:pt>
                <c:pt idx="1289">
                  <c:v>56825.7</c:v>
                </c:pt>
                <c:pt idx="1290">
                  <c:v>56839</c:v>
                </c:pt>
                <c:pt idx="1291">
                  <c:v>56865.9</c:v>
                </c:pt>
                <c:pt idx="1292">
                  <c:v>56893.7</c:v>
                </c:pt>
                <c:pt idx="1293">
                  <c:v>56920</c:v>
                </c:pt>
                <c:pt idx="1294">
                  <c:v>56937.4</c:v>
                </c:pt>
                <c:pt idx="1295">
                  <c:v>56956.7</c:v>
                </c:pt>
                <c:pt idx="1296">
                  <c:v>56973.599999999999</c:v>
                </c:pt>
                <c:pt idx="1297">
                  <c:v>56989.4</c:v>
                </c:pt>
                <c:pt idx="1298">
                  <c:v>57000.7</c:v>
                </c:pt>
                <c:pt idx="1299">
                  <c:v>57018.6</c:v>
                </c:pt>
                <c:pt idx="1300">
                  <c:v>57032</c:v>
                </c:pt>
                <c:pt idx="1301">
                  <c:v>57048</c:v>
                </c:pt>
                <c:pt idx="1302">
                  <c:v>57060.1</c:v>
                </c:pt>
                <c:pt idx="1303">
                  <c:v>57071.8</c:v>
                </c:pt>
                <c:pt idx="1304">
                  <c:v>57085.9</c:v>
                </c:pt>
                <c:pt idx="1305">
                  <c:v>57096.9</c:v>
                </c:pt>
                <c:pt idx="1306">
                  <c:v>57107.7</c:v>
                </c:pt>
                <c:pt idx="1307">
                  <c:v>57118.400000000001</c:v>
                </c:pt>
                <c:pt idx="1308">
                  <c:v>57126.400000000001</c:v>
                </c:pt>
                <c:pt idx="1309">
                  <c:v>57139.9</c:v>
                </c:pt>
                <c:pt idx="1310">
                  <c:v>57153.599999999999</c:v>
                </c:pt>
                <c:pt idx="1311">
                  <c:v>57164.800000000003</c:v>
                </c:pt>
                <c:pt idx="1312">
                  <c:v>57176.4</c:v>
                </c:pt>
                <c:pt idx="1313">
                  <c:v>57188.4</c:v>
                </c:pt>
                <c:pt idx="1314">
                  <c:v>57204.2</c:v>
                </c:pt>
                <c:pt idx="1315">
                  <c:v>57217.4</c:v>
                </c:pt>
                <c:pt idx="1316">
                  <c:v>57231.4</c:v>
                </c:pt>
                <c:pt idx="1317">
                  <c:v>57253.9</c:v>
                </c:pt>
                <c:pt idx="1318">
                  <c:v>57265.8</c:v>
                </c:pt>
                <c:pt idx="1319">
                  <c:v>57282.7</c:v>
                </c:pt>
                <c:pt idx="1320">
                  <c:v>57300.5</c:v>
                </c:pt>
                <c:pt idx="1321">
                  <c:v>57314.7</c:v>
                </c:pt>
                <c:pt idx="1322">
                  <c:v>57335.199999999997</c:v>
                </c:pt>
                <c:pt idx="1323">
                  <c:v>57359.3</c:v>
                </c:pt>
                <c:pt idx="1324">
                  <c:v>57386.8</c:v>
                </c:pt>
                <c:pt idx="1325">
                  <c:v>57417.2</c:v>
                </c:pt>
                <c:pt idx="1326">
                  <c:v>57441.7</c:v>
                </c:pt>
                <c:pt idx="1327">
                  <c:v>57476.1</c:v>
                </c:pt>
                <c:pt idx="1328">
                  <c:v>57512.1</c:v>
                </c:pt>
                <c:pt idx="1329">
                  <c:v>57540</c:v>
                </c:pt>
                <c:pt idx="1330">
                  <c:v>57577.9</c:v>
                </c:pt>
                <c:pt idx="1331">
                  <c:v>57616.2</c:v>
                </c:pt>
                <c:pt idx="1332">
                  <c:v>57645</c:v>
                </c:pt>
                <c:pt idx="1333">
                  <c:v>57692.3</c:v>
                </c:pt>
                <c:pt idx="1334">
                  <c:v>57729.2</c:v>
                </c:pt>
                <c:pt idx="1335">
                  <c:v>57773.3</c:v>
                </c:pt>
                <c:pt idx="1336">
                  <c:v>57806.400000000001</c:v>
                </c:pt>
                <c:pt idx="1337">
                  <c:v>57844.3</c:v>
                </c:pt>
                <c:pt idx="1338">
                  <c:v>57871.4</c:v>
                </c:pt>
                <c:pt idx="1339">
                  <c:v>57889.7</c:v>
                </c:pt>
                <c:pt idx="1340">
                  <c:v>57912.800000000003</c:v>
                </c:pt>
                <c:pt idx="1341">
                  <c:v>57934.7</c:v>
                </c:pt>
                <c:pt idx="1342">
                  <c:v>57950.400000000001</c:v>
                </c:pt>
                <c:pt idx="1343">
                  <c:v>57970.400000000001</c:v>
                </c:pt>
                <c:pt idx="1344">
                  <c:v>57989.599999999999</c:v>
                </c:pt>
                <c:pt idx="1345">
                  <c:v>58008.1</c:v>
                </c:pt>
                <c:pt idx="1346">
                  <c:v>58025.9</c:v>
                </c:pt>
                <c:pt idx="1347">
                  <c:v>58039</c:v>
                </c:pt>
                <c:pt idx="1348">
                  <c:v>58056</c:v>
                </c:pt>
                <c:pt idx="1349">
                  <c:v>58072.800000000003</c:v>
                </c:pt>
                <c:pt idx="1350">
                  <c:v>58085.4</c:v>
                </c:pt>
                <c:pt idx="1351">
                  <c:v>58102</c:v>
                </c:pt>
                <c:pt idx="1352">
                  <c:v>58118.8</c:v>
                </c:pt>
                <c:pt idx="1353">
                  <c:v>58131.5</c:v>
                </c:pt>
                <c:pt idx="1354">
                  <c:v>58153.1</c:v>
                </c:pt>
                <c:pt idx="1355">
                  <c:v>58166.400000000001</c:v>
                </c:pt>
                <c:pt idx="1356">
                  <c:v>58189.3</c:v>
                </c:pt>
                <c:pt idx="1357">
                  <c:v>58213.4</c:v>
                </c:pt>
                <c:pt idx="1358">
                  <c:v>58233.599999999999</c:v>
                </c:pt>
                <c:pt idx="1359">
                  <c:v>58254.9</c:v>
                </c:pt>
                <c:pt idx="1360">
                  <c:v>58277.3</c:v>
                </c:pt>
                <c:pt idx="1361">
                  <c:v>58301.2</c:v>
                </c:pt>
                <c:pt idx="1362">
                  <c:v>58320.6</c:v>
                </c:pt>
                <c:pt idx="1363">
                  <c:v>58348.3</c:v>
                </c:pt>
                <c:pt idx="1364">
                  <c:v>58377.7</c:v>
                </c:pt>
                <c:pt idx="1365">
                  <c:v>58400.7</c:v>
                </c:pt>
                <c:pt idx="1366">
                  <c:v>58440.5</c:v>
                </c:pt>
                <c:pt idx="1367">
                  <c:v>58465.1</c:v>
                </c:pt>
                <c:pt idx="1368">
                  <c:v>58498.5</c:v>
                </c:pt>
                <c:pt idx="1369">
                  <c:v>58532.3</c:v>
                </c:pt>
                <c:pt idx="1370">
                  <c:v>58557.7</c:v>
                </c:pt>
                <c:pt idx="1371">
                  <c:v>58591.6</c:v>
                </c:pt>
                <c:pt idx="1372">
                  <c:v>58625</c:v>
                </c:pt>
                <c:pt idx="1373">
                  <c:v>58666</c:v>
                </c:pt>
                <c:pt idx="1374">
                  <c:v>58697.599999999999</c:v>
                </c:pt>
                <c:pt idx="1375">
                  <c:v>58728</c:v>
                </c:pt>
                <c:pt idx="1376">
                  <c:v>58749.8</c:v>
                </c:pt>
                <c:pt idx="1377">
                  <c:v>58783.9</c:v>
                </c:pt>
                <c:pt idx="1378">
                  <c:v>58808.800000000003</c:v>
                </c:pt>
                <c:pt idx="1379">
                  <c:v>58836.6</c:v>
                </c:pt>
                <c:pt idx="1380">
                  <c:v>58856.2</c:v>
                </c:pt>
                <c:pt idx="1381">
                  <c:v>58874.6</c:v>
                </c:pt>
                <c:pt idx="1382">
                  <c:v>58887.7</c:v>
                </c:pt>
                <c:pt idx="1383">
                  <c:v>58908.4</c:v>
                </c:pt>
                <c:pt idx="1384">
                  <c:v>58924</c:v>
                </c:pt>
                <c:pt idx="1385">
                  <c:v>58938.9</c:v>
                </c:pt>
                <c:pt idx="1386">
                  <c:v>58953</c:v>
                </c:pt>
                <c:pt idx="1387">
                  <c:v>58969.9</c:v>
                </c:pt>
                <c:pt idx="1388">
                  <c:v>58979.7</c:v>
                </c:pt>
                <c:pt idx="1389">
                  <c:v>58992.4</c:v>
                </c:pt>
                <c:pt idx="1390">
                  <c:v>59001.599999999999</c:v>
                </c:pt>
                <c:pt idx="1391">
                  <c:v>59010.8</c:v>
                </c:pt>
                <c:pt idx="1392">
                  <c:v>59022.7</c:v>
                </c:pt>
                <c:pt idx="1393">
                  <c:v>59034.6</c:v>
                </c:pt>
                <c:pt idx="1394">
                  <c:v>59043.5</c:v>
                </c:pt>
                <c:pt idx="1395">
                  <c:v>59058.400000000001</c:v>
                </c:pt>
                <c:pt idx="1396">
                  <c:v>59070.400000000001</c:v>
                </c:pt>
                <c:pt idx="1397">
                  <c:v>59085.8</c:v>
                </c:pt>
                <c:pt idx="1398">
                  <c:v>59098.5</c:v>
                </c:pt>
                <c:pt idx="1399">
                  <c:v>59111.6</c:v>
                </c:pt>
                <c:pt idx="1400">
                  <c:v>59125.2</c:v>
                </c:pt>
                <c:pt idx="1401">
                  <c:v>59143</c:v>
                </c:pt>
                <c:pt idx="1402">
                  <c:v>59158.1</c:v>
                </c:pt>
                <c:pt idx="1403">
                  <c:v>59173.9</c:v>
                </c:pt>
                <c:pt idx="1404">
                  <c:v>59190.7</c:v>
                </c:pt>
                <c:pt idx="1405">
                  <c:v>59212.9</c:v>
                </c:pt>
                <c:pt idx="1406">
                  <c:v>59227.1</c:v>
                </c:pt>
                <c:pt idx="1407">
                  <c:v>59246.7</c:v>
                </c:pt>
                <c:pt idx="1408">
                  <c:v>59267.3</c:v>
                </c:pt>
                <c:pt idx="1409">
                  <c:v>59283.3</c:v>
                </c:pt>
                <c:pt idx="1410">
                  <c:v>59305.4</c:v>
                </c:pt>
                <c:pt idx="1411">
                  <c:v>59328.3</c:v>
                </c:pt>
                <c:pt idx="1412">
                  <c:v>59352</c:v>
                </c:pt>
                <c:pt idx="1413">
                  <c:v>59376.6</c:v>
                </c:pt>
                <c:pt idx="1414">
                  <c:v>59395.6</c:v>
                </c:pt>
                <c:pt idx="1415">
                  <c:v>59428.1</c:v>
                </c:pt>
                <c:pt idx="1416">
                  <c:v>59455</c:v>
                </c:pt>
                <c:pt idx="1417">
                  <c:v>59489.7</c:v>
                </c:pt>
                <c:pt idx="1418">
                  <c:v>59511</c:v>
                </c:pt>
                <c:pt idx="1419">
                  <c:v>59540.1</c:v>
                </c:pt>
                <c:pt idx="1420">
                  <c:v>59569.8</c:v>
                </c:pt>
                <c:pt idx="1421">
                  <c:v>59600.3</c:v>
                </c:pt>
                <c:pt idx="1422">
                  <c:v>59655.1</c:v>
                </c:pt>
                <c:pt idx="1423">
                  <c:v>59711.8</c:v>
                </c:pt>
                <c:pt idx="1424">
                  <c:v>59755</c:v>
                </c:pt>
                <c:pt idx="1425">
                  <c:v>59794.1</c:v>
                </c:pt>
                <c:pt idx="1426">
                  <c:v>59836.7</c:v>
                </c:pt>
                <c:pt idx="1427">
                  <c:v>59870.400000000001</c:v>
                </c:pt>
                <c:pt idx="1428">
                  <c:v>59916.9</c:v>
                </c:pt>
                <c:pt idx="1429">
                  <c:v>59940.6</c:v>
                </c:pt>
                <c:pt idx="1430">
                  <c:v>59988.4</c:v>
                </c:pt>
                <c:pt idx="1431">
                  <c:v>60036</c:v>
                </c:pt>
                <c:pt idx="1432">
                  <c:v>60059.4</c:v>
                </c:pt>
                <c:pt idx="1433">
                  <c:v>60105.1</c:v>
                </c:pt>
                <c:pt idx="1434">
                  <c:v>60148.5</c:v>
                </c:pt>
                <c:pt idx="1435">
                  <c:v>60188.7</c:v>
                </c:pt>
                <c:pt idx="1436">
                  <c:v>60224.800000000003</c:v>
                </c:pt>
                <c:pt idx="1437">
                  <c:v>60256.1</c:v>
                </c:pt>
                <c:pt idx="1438">
                  <c:v>60277.7</c:v>
                </c:pt>
                <c:pt idx="1439">
                  <c:v>60305.3</c:v>
                </c:pt>
                <c:pt idx="1440">
                  <c:v>60331.7</c:v>
                </c:pt>
                <c:pt idx="1441">
                  <c:v>60350.6</c:v>
                </c:pt>
                <c:pt idx="1442">
                  <c:v>60375</c:v>
                </c:pt>
                <c:pt idx="1443">
                  <c:v>60398.3</c:v>
                </c:pt>
                <c:pt idx="1444">
                  <c:v>60420.800000000003</c:v>
                </c:pt>
                <c:pt idx="1445">
                  <c:v>60442.6</c:v>
                </c:pt>
                <c:pt idx="1446">
                  <c:v>60463.7</c:v>
                </c:pt>
                <c:pt idx="1447">
                  <c:v>60484.2</c:v>
                </c:pt>
                <c:pt idx="1448">
                  <c:v>60499.3</c:v>
                </c:pt>
                <c:pt idx="1449">
                  <c:v>60519.199999999997</c:v>
                </c:pt>
                <c:pt idx="1450">
                  <c:v>60538.7</c:v>
                </c:pt>
                <c:pt idx="1451">
                  <c:v>60553.3</c:v>
                </c:pt>
                <c:pt idx="1452">
                  <c:v>60567.9</c:v>
                </c:pt>
                <c:pt idx="1453">
                  <c:v>60587.3</c:v>
                </c:pt>
                <c:pt idx="1454">
                  <c:v>60606.9</c:v>
                </c:pt>
                <c:pt idx="1455">
                  <c:v>60626.7</c:v>
                </c:pt>
                <c:pt idx="1456">
                  <c:v>60646.9</c:v>
                </c:pt>
                <c:pt idx="1457">
                  <c:v>60667.5</c:v>
                </c:pt>
                <c:pt idx="1458">
                  <c:v>60683.199999999997</c:v>
                </c:pt>
                <c:pt idx="1459">
                  <c:v>60708.9</c:v>
                </c:pt>
                <c:pt idx="1460">
                  <c:v>60724.1</c:v>
                </c:pt>
                <c:pt idx="1461">
                  <c:v>60744.1</c:v>
                </c:pt>
                <c:pt idx="1462">
                  <c:v>60758.9</c:v>
                </c:pt>
                <c:pt idx="1463">
                  <c:v>60778.400000000001</c:v>
                </c:pt>
                <c:pt idx="1464">
                  <c:v>60792.9</c:v>
                </c:pt>
                <c:pt idx="1465">
                  <c:v>60812.1</c:v>
                </c:pt>
                <c:pt idx="1466">
                  <c:v>60831.3</c:v>
                </c:pt>
                <c:pt idx="1467">
                  <c:v>60855.199999999997</c:v>
                </c:pt>
                <c:pt idx="1468">
                  <c:v>60869.5</c:v>
                </c:pt>
                <c:pt idx="1469">
                  <c:v>60888.7</c:v>
                </c:pt>
                <c:pt idx="1470">
                  <c:v>60908</c:v>
                </c:pt>
                <c:pt idx="1471">
                  <c:v>60927.5</c:v>
                </c:pt>
                <c:pt idx="1472">
                  <c:v>60942.2</c:v>
                </c:pt>
                <c:pt idx="1473">
                  <c:v>60962.1</c:v>
                </c:pt>
                <c:pt idx="1474">
                  <c:v>60977.2</c:v>
                </c:pt>
                <c:pt idx="1475">
                  <c:v>60997.7</c:v>
                </c:pt>
                <c:pt idx="1476">
                  <c:v>61018.5</c:v>
                </c:pt>
                <c:pt idx="1477">
                  <c:v>61039.8</c:v>
                </c:pt>
                <c:pt idx="1478">
                  <c:v>61061.599999999999</c:v>
                </c:pt>
                <c:pt idx="1479">
                  <c:v>61083.9</c:v>
                </c:pt>
                <c:pt idx="1480">
                  <c:v>61106.8</c:v>
                </c:pt>
                <c:pt idx="1481">
                  <c:v>61130.1</c:v>
                </c:pt>
                <c:pt idx="1482">
                  <c:v>61153.599999999999</c:v>
                </c:pt>
                <c:pt idx="1483">
                  <c:v>61171.4</c:v>
                </c:pt>
                <c:pt idx="1484">
                  <c:v>61189.5</c:v>
                </c:pt>
                <c:pt idx="1485">
                  <c:v>61213.8</c:v>
                </c:pt>
                <c:pt idx="1486">
                  <c:v>61244.7</c:v>
                </c:pt>
                <c:pt idx="1487">
                  <c:v>61269.9</c:v>
                </c:pt>
                <c:pt idx="1488">
                  <c:v>61295.4</c:v>
                </c:pt>
                <c:pt idx="1489">
                  <c:v>61321.3</c:v>
                </c:pt>
                <c:pt idx="1490">
                  <c:v>61341.1</c:v>
                </c:pt>
                <c:pt idx="1491">
                  <c:v>61367.7</c:v>
                </c:pt>
                <c:pt idx="1492">
                  <c:v>61388</c:v>
                </c:pt>
                <c:pt idx="1493">
                  <c:v>61415.5</c:v>
                </c:pt>
                <c:pt idx="1494">
                  <c:v>61443.4</c:v>
                </c:pt>
                <c:pt idx="1495">
                  <c:v>61471.9</c:v>
                </c:pt>
                <c:pt idx="1496">
                  <c:v>61500.800000000003</c:v>
                </c:pt>
                <c:pt idx="1497">
                  <c:v>61530.2</c:v>
                </c:pt>
                <c:pt idx="1498">
                  <c:v>61560.2</c:v>
                </c:pt>
                <c:pt idx="1499">
                  <c:v>61590.8</c:v>
                </c:pt>
                <c:pt idx="1500">
                  <c:v>61614</c:v>
                </c:pt>
                <c:pt idx="1501">
                  <c:v>61646.3</c:v>
                </c:pt>
                <c:pt idx="1502">
                  <c:v>61672.3</c:v>
                </c:pt>
                <c:pt idx="1503">
                  <c:v>61709.1</c:v>
                </c:pt>
                <c:pt idx="1504">
                  <c:v>61747.8</c:v>
                </c:pt>
                <c:pt idx="1505">
                  <c:v>61787.9</c:v>
                </c:pt>
                <c:pt idx="1506">
                  <c:v>61828.9</c:v>
                </c:pt>
                <c:pt idx="1507">
                  <c:v>61870.3</c:v>
                </c:pt>
                <c:pt idx="1508">
                  <c:v>61901.2</c:v>
                </c:pt>
                <c:pt idx="1509">
                  <c:v>61952</c:v>
                </c:pt>
                <c:pt idx="1510">
                  <c:v>61981.7</c:v>
                </c:pt>
                <c:pt idx="1511">
                  <c:v>62019.8</c:v>
                </c:pt>
                <c:pt idx="1512">
                  <c:v>62047.1</c:v>
                </c:pt>
                <c:pt idx="1513">
                  <c:v>62073</c:v>
                </c:pt>
                <c:pt idx="1514">
                  <c:v>62104.9</c:v>
                </c:pt>
                <c:pt idx="1515">
                  <c:v>62133.5</c:v>
                </c:pt>
                <c:pt idx="1516">
                  <c:v>62146.7</c:v>
                </c:pt>
                <c:pt idx="1517">
                  <c:v>62178.7</c:v>
                </c:pt>
                <c:pt idx="1518">
                  <c:v>62203.199999999997</c:v>
                </c:pt>
                <c:pt idx="1519">
                  <c:v>62232.6</c:v>
                </c:pt>
                <c:pt idx="1520">
                  <c:v>62255.1</c:v>
                </c:pt>
                <c:pt idx="1521">
                  <c:v>62276.9</c:v>
                </c:pt>
                <c:pt idx="1522">
                  <c:v>62297.9</c:v>
                </c:pt>
                <c:pt idx="1523">
                  <c:v>62318.400000000001</c:v>
                </c:pt>
                <c:pt idx="1524">
                  <c:v>62338.3</c:v>
                </c:pt>
                <c:pt idx="1525">
                  <c:v>62357.8</c:v>
                </c:pt>
                <c:pt idx="1526">
                  <c:v>62376.800000000003</c:v>
                </c:pt>
                <c:pt idx="1527">
                  <c:v>62395.5</c:v>
                </c:pt>
                <c:pt idx="1528">
                  <c:v>62413.9</c:v>
                </c:pt>
                <c:pt idx="1529">
                  <c:v>62436.7</c:v>
                </c:pt>
                <c:pt idx="1530">
                  <c:v>62450.3</c:v>
                </c:pt>
                <c:pt idx="1531">
                  <c:v>62468.4</c:v>
                </c:pt>
                <c:pt idx="1532">
                  <c:v>62482</c:v>
                </c:pt>
                <c:pt idx="1533">
                  <c:v>62500.1</c:v>
                </c:pt>
                <c:pt idx="1534">
                  <c:v>62518.5</c:v>
                </c:pt>
                <c:pt idx="1535">
                  <c:v>62537</c:v>
                </c:pt>
                <c:pt idx="1536">
                  <c:v>62555.7</c:v>
                </c:pt>
                <c:pt idx="1537">
                  <c:v>62573.8</c:v>
                </c:pt>
                <c:pt idx="1538">
                  <c:v>62591.4</c:v>
                </c:pt>
                <c:pt idx="1539">
                  <c:v>62612.7</c:v>
                </c:pt>
                <c:pt idx="1540">
                  <c:v>62629.3</c:v>
                </c:pt>
                <c:pt idx="1541">
                  <c:v>62645.599999999999</c:v>
                </c:pt>
                <c:pt idx="1542">
                  <c:v>62657.599999999999</c:v>
                </c:pt>
                <c:pt idx="1543">
                  <c:v>62669.5</c:v>
                </c:pt>
                <c:pt idx="1544">
                  <c:v>62685.2</c:v>
                </c:pt>
                <c:pt idx="1545">
                  <c:v>62696.9</c:v>
                </c:pt>
                <c:pt idx="1546">
                  <c:v>62712.4</c:v>
                </c:pt>
                <c:pt idx="1547">
                  <c:v>62731.9</c:v>
                </c:pt>
                <c:pt idx="1548">
                  <c:v>62747.5</c:v>
                </c:pt>
                <c:pt idx="1549">
                  <c:v>62763.3</c:v>
                </c:pt>
                <c:pt idx="1550">
                  <c:v>62775.3</c:v>
                </c:pt>
                <c:pt idx="1551">
                  <c:v>62791.6</c:v>
                </c:pt>
                <c:pt idx="1552">
                  <c:v>62808.2</c:v>
                </c:pt>
                <c:pt idx="1553">
                  <c:v>62820.9</c:v>
                </c:pt>
                <c:pt idx="1554">
                  <c:v>62838.2</c:v>
                </c:pt>
                <c:pt idx="1555">
                  <c:v>62851.5</c:v>
                </c:pt>
                <c:pt idx="1556">
                  <c:v>62869.8</c:v>
                </c:pt>
                <c:pt idx="1557">
                  <c:v>62883.9</c:v>
                </c:pt>
                <c:pt idx="1558">
                  <c:v>62903.3</c:v>
                </c:pt>
                <c:pt idx="1559">
                  <c:v>62928.7</c:v>
                </c:pt>
                <c:pt idx="1560">
                  <c:v>62939.199999999997</c:v>
                </c:pt>
                <c:pt idx="1561">
                  <c:v>62960.9</c:v>
                </c:pt>
                <c:pt idx="1562">
                  <c:v>62983.6</c:v>
                </c:pt>
                <c:pt idx="1563">
                  <c:v>63008.2</c:v>
                </c:pt>
                <c:pt idx="1564">
                  <c:v>63027.6</c:v>
                </c:pt>
                <c:pt idx="1565">
                  <c:v>63055</c:v>
                </c:pt>
                <c:pt idx="1566">
                  <c:v>63069.2</c:v>
                </c:pt>
                <c:pt idx="1567">
                  <c:v>63106</c:v>
                </c:pt>
                <c:pt idx="1568">
                  <c:v>63136.7</c:v>
                </c:pt>
                <c:pt idx="1569">
                  <c:v>63168.4</c:v>
                </c:pt>
                <c:pt idx="1570">
                  <c:v>63200.9</c:v>
                </c:pt>
                <c:pt idx="1571">
                  <c:v>63234</c:v>
                </c:pt>
                <c:pt idx="1572">
                  <c:v>63259.1</c:v>
                </c:pt>
                <c:pt idx="1573">
                  <c:v>63292.9</c:v>
                </c:pt>
                <c:pt idx="1574">
                  <c:v>63327</c:v>
                </c:pt>
                <c:pt idx="1575">
                  <c:v>63361</c:v>
                </c:pt>
                <c:pt idx="1576">
                  <c:v>63378</c:v>
                </c:pt>
                <c:pt idx="1577">
                  <c:v>63411.9</c:v>
                </c:pt>
                <c:pt idx="1578">
                  <c:v>63445.3</c:v>
                </c:pt>
                <c:pt idx="1579">
                  <c:v>63486.5</c:v>
                </c:pt>
                <c:pt idx="1580">
                  <c:v>63518.6</c:v>
                </c:pt>
                <c:pt idx="1581">
                  <c:v>63549.8</c:v>
                </c:pt>
                <c:pt idx="1582">
                  <c:v>63580</c:v>
                </c:pt>
                <c:pt idx="1583">
                  <c:v>63616.2</c:v>
                </c:pt>
                <c:pt idx="1584">
                  <c:v>63637.4</c:v>
                </c:pt>
                <c:pt idx="1585">
                  <c:v>63665.2</c:v>
                </c:pt>
                <c:pt idx="1586">
                  <c:v>63692.7</c:v>
                </c:pt>
                <c:pt idx="1587">
                  <c:v>63726.5</c:v>
                </c:pt>
                <c:pt idx="1588">
                  <c:v>63753.2</c:v>
                </c:pt>
                <c:pt idx="1589">
                  <c:v>63792.800000000003</c:v>
                </c:pt>
                <c:pt idx="1590">
                  <c:v>63832</c:v>
                </c:pt>
                <c:pt idx="1591">
                  <c:v>63871</c:v>
                </c:pt>
                <c:pt idx="1592">
                  <c:v>63896.800000000003</c:v>
                </c:pt>
                <c:pt idx="1593">
                  <c:v>63916.2</c:v>
                </c:pt>
                <c:pt idx="1594">
                  <c:v>63942.1</c:v>
                </c:pt>
                <c:pt idx="1595">
                  <c:v>63974.5</c:v>
                </c:pt>
                <c:pt idx="1596">
                  <c:v>63994.1</c:v>
                </c:pt>
                <c:pt idx="1597">
                  <c:v>64013.7</c:v>
                </c:pt>
                <c:pt idx="1598">
                  <c:v>64040.1</c:v>
                </c:pt>
                <c:pt idx="1599">
                  <c:v>64080</c:v>
                </c:pt>
                <c:pt idx="1600">
                  <c:v>64107</c:v>
                </c:pt>
                <c:pt idx="1601">
                  <c:v>64148.4</c:v>
                </c:pt>
                <c:pt idx="1602">
                  <c:v>64169.4</c:v>
                </c:pt>
                <c:pt idx="1603">
                  <c:v>64197.8</c:v>
                </c:pt>
                <c:pt idx="1604">
                  <c:v>64233.599999999999</c:v>
                </c:pt>
                <c:pt idx="1605">
                  <c:v>64262.400000000001</c:v>
                </c:pt>
                <c:pt idx="1606">
                  <c:v>64291.199999999997</c:v>
                </c:pt>
                <c:pt idx="1607">
                  <c:v>64320</c:v>
                </c:pt>
                <c:pt idx="1608">
                  <c:v>64355.7</c:v>
                </c:pt>
                <c:pt idx="1609">
                  <c:v>64384</c:v>
                </c:pt>
                <c:pt idx="1610">
                  <c:v>64405</c:v>
                </c:pt>
                <c:pt idx="1611">
                  <c:v>64432.6</c:v>
                </c:pt>
                <c:pt idx="1612">
                  <c:v>64459.6</c:v>
                </c:pt>
                <c:pt idx="1613">
                  <c:v>64485.9</c:v>
                </c:pt>
                <c:pt idx="1614">
                  <c:v>64511.6</c:v>
                </c:pt>
                <c:pt idx="1615">
                  <c:v>64530.2</c:v>
                </c:pt>
                <c:pt idx="1616">
                  <c:v>64548.2</c:v>
                </c:pt>
                <c:pt idx="1617">
                  <c:v>64570.9</c:v>
                </c:pt>
                <c:pt idx="1618">
                  <c:v>64587.1</c:v>
                </c:pt>
                <c:pt idx="1619">
                  <c:v>64612.800000000003</c:v>
                </c:pt>
                <c:pt idx="1620">
                  <c:v>64627.6</c:v>
                </c:pt>
                <c:pt idx="1621">
                  <c:v>64646.7</c:v>
                </c:pt>
                <c:pt idx="1622">
                  <c:v>64660.800000000003</c:v>
                </c:pt>
                <c:pt idx="1623">
                  <c:v>64683.9</c:v>
                </c:pt>
                <c:pt idx="1624">
                  <c:v>64697.8</c:v>
                </c:pt>
                <c:pt idx="1625">
                  <c:v>64716.4</c:v>
                </c:pt>
                <c:pt idx="1626">
                  <c:v>64730.6</c:v>
                </c:pt>
                <c:pt idx="1627">
                  <c:v>64750.1</c:v>
                </c:pt>
                <c:pt idx="1628">
                  <c:v>64775.6</c:v>
                </c:pt>
                <c:pt idx="1629">
                  <c:v>64797.2</c:v>
                </c:pt>
                <c:pt idx="1630">
                  <c:v>64820</c:v>
                </c:pt>
                <c:pt idx="1631">
                  <c:v>64857.1</c:v>
                </c:pt>
                <c:pt idx="1632">
                  <c:v>64891.199999999997</c:v>
                </c:pt>
                <c:pt idx="1633">
                  <c:v>64920.800000000003</c:v>
                </c:pt>
                <c:pt idx="1634">
                  <c:v>64954.7</c:v>
                </c:pt>
                <c:pt idx="1635">
                  <c:v>64996.800000000003</c:v>
                </c:pt>
                <c:pt idx="1636">
                  <c:v>65058.6</c:v>
                </c:pt>
                <c:pt idx="1637">
                  <c:v>65099.199999999997</c:v>
                </c:pt>
                <c:pt idx="1638">
                  <c:v>65141.3</c:v>
                </c:pt>
                <c:pt idx="1639">
                  <c:v>65198.7</c:v>
                </c:pt>
                <c:pt idx="1640">
                  <c:v>65255.6</c:v>
                </c:pt>
                <c:pt idx="1641">
                  <c:v>65323.199999999997</c:v>
                </c:pt>
                <c:pt idx="1642">
                  <c:v>65372.2</c:v>
                </c:pt>
                <c:pt idx="1643">
                  <c:v>65424</c:v>
                </c:pt>
                <c:pt idx="1644">
                  <c:v>65465.2</c:v>
                </c:pt>
                <c:pt idx="1645">
                  <c:v>65495.9</c:v>
                </c:pt>
                <c:pt idx="1646">
                  <c:v>65525</c:v>
                </c:pt>
                <c:pt idx="1647">
                  <c:v>65552.7</c:v>
                </c:pt>
                <c:pt idx="1648">
                  <c:v>65579.100000000006</c:v>
                </c:pt>
                <c:pt idx="1649">
                  <c:v>65610.399999999994</c:v>
                </c:pt>
                <c:pt idx="1650">
                  <c:v>65634.2</c:v>
                </c:pt>
                <c:pt idx="1651">
                  <c:v>65657.3</c:v>
                </c:pt>
                <c:pt idx="1652">
                  <c:v>65674</c:v>
                </c:pt>
                <c:pt idx="1653">
                  <c:v>65701.2</c:v>
                </c:pt>
                <c:pt idx="1654">
                  <c:v>65722.3</c:v>
                </c:pt>
                <c:pt idx="1655">
                  <c:v>65743.199999999997</c:v>
                </c:pt>
                <c:pt idx="1656">
                  <c:v>65758.600000000006</c:v>
                </c:pt>
                <c:pt idx="1657">
                  <c:v>65779.199999999997</c:v>
                </c:pt>
                <c:pt idx="1658">
                  <c:v>65789.399999999994</c:v>
                </c:pt>
                <c:pt idx="1659">
                  <c:v>65810</c:v>
                </c:pt>
                <c:pt idx="1660">
                  <c:v>65830.8</c:v>
                </c:pt>
                <c:pt idx="1661">
                  <c:v>65846.7</c:v>
                </c:pt>
                <c:pt idx="1662">
                  <c:v>65868.2</c:v>
                </c:pt>
                <c:pt idx="1663">
                  <c:v>65895.899999999994</c:v>
                </c:pt>
                <c:pt idx="1664">
                  <c:v>65918.3</c:v>
                </c:pt>
                <c:pt idx="1665">
                  <c:v>65940.7</c:v>
                </c:pt>
                <c:pt idx="1666">
                  <c:v>65957.600000000006</c:v>
                </c:pt>
                <c:pt idx="1667">
                  <c:v>65980.100000000006</c:v>
                </c:pt>
                <c:pt idx="1668">
                  <c:v>65996.899999999994</c:v>
                </c:pt>
                <c:pt idx="1669">
                  <c:v>66013.7</c:v>
                </c:pt>
                <c:pt idx="1670">
                  <c:v>66036</c:v>
                </c:pt>
                <c:pt idx="1671">
                  <c:v>66058.100000000006</c:v>
                </c:pt>
                <c:pt idx="1672">
                  <c:v>66080.2</c:v>
                </c:pt>
                <c:pt idx="1673">
                  <c:v>66102.100000000006</c:v>
                </c:pt>
                <c:pt idx="1674">
                  <c:v>66129.100000000006</c:v>
                </c:pt>
                <c:pt idx="1675">
                  <c:v>66150.5</c:v>
                </c:pt>
                <c:pt idx="1676">
                  <c:v>66182</c:v>
                </c:pt>
                <c:pt idx="1677">
                  <c:v>66202.7</c:v>
                </c:pt>
                <c:pt idx="1678">
                  <c:v>66218</c:v>
                </c:pt>
                <c:pt idx="1679">
                  <c:v>66242.899999999994</c:v>
                </c:pt>
                <c:pt idx="1680">
                  <c:v>66257.600000000006</c:v>
                </c:pt>
                <c:pt idx="1681">
                  <c:v>66276.899999999994</c:v>
                </c:pt>
                <c:pt idx="1682">
                  <c:v>66291</c:v>
                </c:pt>
                <c:pt idx="1683">
                  <c:v>66313.899999999994</c:v>
                </c:pt>
                <c:pt idx="1684">
                  <c:v>66336.100000000006</c:v>
                </c:pt>
                <c:pt idx="1685">
                  <c:v>66357.600000000006</c:v>
                </c:pt>
                <c:pt idx="1686">
                  <c:v>66370.2</c:v>
                </c:pt>
                <c:pt idx="1687">
                  <c:v>66382.600000000006</c:v>
                </c:pt>
                <c:pt idx="1688">
                  <c:v>66398.8</c:v>
                </c:pt>
                <c:pt idx="1689">
                  <c:v>66410.7</c:v>
                </c:pt>
                <c:pt idx="1690">
                  <c:v>66426.399999999994</c:v>
                </c:pt>
                <c:pt idx="1691">
                  <c:v>66441.8</c:v>
                </c:pt>
                <c:pt idx="1692">
                  <c:v>66453.2</c:v>
                </c:pt>
                <c:pt idx="1693">
                  <c:v>66471.899999999994</c:v>
                </c:pt>
                <c:pt idx="1694">
                  <c:v>66482.899999999994</c:v>
                </c:pt>
                <c:pt idx="1695">
                  <c:v>66497.600000000006</c:v>
                </c:pt>
                <c:pt idx="1696">
                  <c:v>66512.100000000006</c:v>
                </c:pt>
                <c:pt idx="1697">
                  <c:v>66526.5</c:v>
                </c:pt>
                <c:pt idx="1698">
                  <c:v>66537.3</c:v>
                </c:pt>
                <c:pt idx="1699">
                  <c:v>66548</c:v>
                </c:pt>
                <c:pt idx="1700">
                  <c:v>66562.3</c:v>
                </c:pt>
                <c:pt idx="1701">
                  <c:v>66580.100000000006</c:v>
                </c:pt>
                <c:pt idx="1702">
                  <c:v>66590.899999999994</c:v>
                </c:pt>
                <c:pt idx="1703">
                  <c:v>66608.899999999994</c:v>
                </c:pt>
                <c:pt idx="1704">
                  <c:v>66623.399999999994</c:v>
                </c:pt>
                <c:pt idx="1705">
                  <c:v>66634.399999999994</c:v>
                </c:pt>
                <c:pt idx="1706">
                  <c:v>66649.100000000006</c:v>
                </c:pt>
                <c:pt idx="1707">
                  <c:v>66664.100000000006</c:v>
                </c:pt>
                <c:pt idx="1708">
                  <c:v>66675.399999999994</c:v>
                </c:pt>
                <c:pt idx="1709">
                  <c:v>66690.7</c:v>
                </c:pt>
                <c:pt idx="1710">
                  <c:v>66702.399999999994</c:v>
                </c:pt>
                <c:pt idx="1711">
                  <c:v>66718.2</c:v>
                </c:pt>
                <c:pt idx="1712">
                  <c:v>66734.3</c:v>
                </c:pt>
                <c:pt idx="1713">
                  <c:v>66746.399999999994</c:v>
                </c:pt>
                <c:pt idx="1714">
                  <c:v>66762.7</c:v>
                </c:pt>
                <c:pt idx="1715">
                  <c:v>66779.100000000006</c:v>
                </c:pt>
                <c:pt idx="1716">
                  <c:v>66795.600000000006</c:v>
                </c:pt>
                <c:pt idx="1717">
                  <c:v>66812.2</c:v>
                </c:pt>
                <c:pt idx="1718">
                  <c:v>66828.899999999994</c:v>
                </c:pt>
                <c:pt idx="1719">
                  <c:v>66841.399999999994</c:v>
                </c:pt>
                <c:pt idx="1720">
                  <c:v>66858.3</c:v>
                </c:pt>
                <c:pt idx="1721">
                  <c:v>66870.899999999994</c:v>
                </c:pt>
                <c:pt idx="1722">
                  <c:v>66887.899999999994</c:v>
                </c:pt>
                <c:pt idx="1723">
                  <c:v>66904.899999999994</c:v>
                </c:pt>
                <c:pt idx="1724">
                  <c:v>66917.8</c:v>
                </c:pt>
                <c:pt idx="1725">
                  <c:v>66939.199999999997</c:v>
                </c:pt>
                <c:pt idx="1726">
                  <c:v>66952.100000000006</c:v>
                </c:pt>
                <c:pt idx="1727">
                  <c:v>66973.600000000006</c:v>
                </c:pt>
                <c:pt idx="1728">
                  <c:v>66986.600000000006</c:v>
                </c:pt>
                <c:pt idx="1729">
                  <c:v>67003.899999999994</c:v>
                </c:pt>
                <c:pt idx="1730">
                  <c:v>67021.3</c:v>
                </c:pt>
                <c:pt idx="1731">
                  <c:v>67038.7</c:v>
                </c:pt>
                <c:pt idx="1732">
                  <c:v>67051.7</c:v>
                </c:pt>
                <c:pt idx="1733">
                  <c:v>67069.100000000006</c:v>
                </c:pt>
                <c:pt idx="1734">
                  <c:v>67082.2</c:v>
                </c:pt>
                <c:pt idx="1735">
                  <c:v>67104</c:v>
                </c:pt>
                <c:pt idx="1736">
                  <c:v>67121.399999999994</c:v>
                </c:pt>
                <c:pt idx="1737">
                  <c:v>67143.199999999997</c:v>
                </c:pt>
                <c:pt idx="1738">
                  <c:v>67165</c:v>
                </c:pt>
                <c:pt idx="1739">
                  <c:v>67182.399999999994</c:v>
                </c:pt>
                <c:pt idx="1740">
                  <c:v>67199.8</c:v>
                </c:pt>
                <c:pt idx="1741">
                  <c:v>67212.899999999994</c:v>
                </c:pt>
                <c:pt idx="1742">
                  <c:v>67230.2</c:v>
                </c:pt>
                <c:pt idx="1743">
                  <c:v>67246.8</c:v>
                </c:pt>
                <c:pt idx="1744">
                  <c:v>67262.7</c:v>
                </c:pt>
                <c:pt idx="1745">
                  <c:v>67278</c:v>
                </c:pt>
                <c:pt idx="1746">
                  <c:v>67296.5</c:v>
                </c:pt>
                <c:pt idx="1747">
                  <c:v>67310.8</c:v>
                </c:pt>
                <c:pt idx="1748">
                  <c:v>67324.899999999994</c:v>
                </c:pt>
                <c:pt idx="1749">
                  <c:v>67338.899999999994</c:v>
                </c:pt>
                <c:pt idx="1750">
                  <c:v>67349.399999999994</c:v>
                </c:pt>
                <c:pt idx="1751">
                  <c:v>67363.399999999994</c:v>
                </c:pt>
                <c:pt idx="1752">
                  <c:v>67381.3</c:v>
                </c:pt>
                <c:pt idx="1753">
                  <c:v>67396</c:v>
                </c:pt>
                <c:pt idx="1754">
                  <c:v>67415.100000000006</c:v>
                </c:pt>
                <c:pt idx="1755">
                  <c:v>67435.199999999997</c:v>
                </c:pt>
                <c:pt idx="1756">
                  <c:v>67452.100000000006</c:v>
                </c:pt>
                <c:pt idx="1757">
                  <c:v>67474.5</c:v>
                </c:pt>
                <c:pt idx="1758">
                  <c:v>67493.600000000006</c:v>
                </c:pt>
                <c:pt idx="1759">
                  <c:v>67508.7</c:v>
                </c:pt>
                <c:pt idx="1760">
                  <c:v>67524.5</c:v>
                </c:pt>
                <c:pt idx="1761">
                  <c:v>67541</c:v>
                </c:pt>
                <c:pt idx="1762">
                  <c:v>67564.3</c:v>
                </c:pt>
                <c:pt idx="1763">
                  <c:v>67589.2</c:v>
                </c:pt>
                <c:pt idx="1764">
                  <c:v>67608.899999999994</c:v>
                </c:pt>
                <c:pt idx="1765">
                  <c:v>67637.100000000006</c:v>
                </c:pt>
                <c:pt idx="1766">
                  <c:v>67664.5</c:v>
                </c:pt>
                <c:pt idx="1767">
                  <c:v>67711.5</c:v>
                </c:pt>
                <c:pt idx="1768">
                  <c:v>67768</c:v>
                </c:pt>
                <c:pt idx="1769">
                  <c:v>67830.8</c:v>
                </c:pt>
                <c:pt idx="1770">
                  <c:v>67880.399999999994</c:v>
                </c:pt>
                <c:pt idx="1771">
                  <c:v>67947.3</c:v>
                </c:pt>
                <c:pt idx="1772">
                  <c:v>67996.600000000006</c:v>
                </c:pt>
                <c:pt idx="1773">
                  <c:v>68043.8</c:v>
                </c:pt>
                <c:pt idx="1774">
                  <c:v>68101.100000000006</c:v>
                </c:pt>
                <c:pt idx="1775">
                  <c:v>68149.399999999994</c:v>
                </c:pt>
                <c:pt idx="1776">
                  <c:v>68177.899999999994</c:v>
                </c:pt>
                <c:pt idx="1777">
                  <c:v>68213.399999999994</c:v>
                </c:pt>
                <c:pt idx="1778">
                  <c:v>68239.199999999997</c:v>
                </c:pt>
                <c:pt idx="1779">
                  <c:v>68263.3</c:v>
                </c:pt>
                <c:pt idx="1780">
                  <c:v>68285.7</c:v>
                </c:pt>
                <c:pt idx="1781">
                  <c:v>68306.7</c:v>
                </c:pt>
                <c:pt idx="1782">
                  <c:v>68326.3</c:v>
                </c:pt>
                <c:pt idx="1783">
                  <c:v>68340.3</c:v>
                </c:pt>
                <c:pt idx="1784">
                  <c:v>68353.600000000006</c:v>
                </c:pt>
                <c:pt idx="1785">
                  <c:v>68370.600000000006</c:v>
                </c:pt>
                <c:pt idx="1786">
                  <c:v>68382.7</c:v>
                </c:pt>
                <c:pt idx="1787">
                  <c:v>68398.399999999994</c:v>
                </c:pt>
                <c:pt idx="1788">
                  <c:v>68417.2</c:v>
                </c:pt>
                <c:pt idx="1789">
                  <c:v>68431.8</c:v>
                </c:pt>
                <c:pt idx="1790">
                  <c:v>68449.7</c:v>
                </c:pt>
                <c:pt idx="1791">
                  <c:v>68460.5</c:v>
                </c:pt>
                <c:pt idx="1792">
                  <c:v>68474.8</c:v>
                </c:pt>
                <c:pt idx="1793">
                  <c:v>68489.399999999994</c:v>
                </c:pt>
                <c:pt idx="1794">
                  <c:v>68504.399999999994</c:v>
                </c:pt>
                <c:pt idx="1795">
                  <c:v>68523.8</c:v>
                </c:pt>
                <c:pt idx="1796">
                  <c:v>68531.899999999994</c:v>
                </c:pt>
                <c:pt idx="1797">
                  <c:v>68548.600000000006</c:v>
                </c:pt>
                <c:pt idx="1798">
                  <c:v>68570.8</c:v>
                </c:pt>
                <c:pt idx="1799">
                  <c:v>68594</c:v>
                </c:pt>
                <c:pt idx="1800">
                  <c:v>68612.399999999994</c:v>
                </c:pt>
                <c:pt idx="1801">
                  <c:v>68626.2</c:v>
                </c:pt>
                <c:pt idx="1802">
                  <c:v>68644.5</c:v>
                </c:pt>
                <c:pt idx="1803">
                  <c:v>68667.3</c:v>
                </c:pt>
                <c:pt idx="1804">
                  <c:v>68681</c:v>
                </c:pt>
                <c:pt idx="1805">
                  <c:v>68699.199999999997</c:v>
                </c:pt>
                <c:pt idx="1806">
                  <c:v>68717.5</c:v>
                </c:pt>
                <c:pt idx="1807">
                  <c:v>68740.5</c:v>
                </c:pt>
                <c:pt idx="1808">
                  <c:v>68763.7</c:v>
                </c:pt>
                <c:pt idx="1809">
                  <c:v>68787.100000000006</c:v>
                </c:pt>
                <c:pt idx="1810">
                  <c:v>68810.7</c:v>
                </c:pt>
                <c:pt idx="1811">
                  <c:v>68829.899999999994</c:v>
                </c:pt>
                <c:pt idx="1812">
                  <c:v>68844.399999999994</c:v>
                </c:pt>
                <c:pt idx="1813">
                  <c:v>68864</c:v>
                </c:pt>
                <c:pt idx="1814">
                  <c:v>68883.899999999994</c:v>
                </c:pt>
                <c:pt idx="1815">
                  <c:v>68899</c:v>
                </c:pt>
                <c:pt idx="1816">
                  <c:v>68919.5</c:v>
                </c:pt>
                <c:pt idx="1817">
                  <c:v>68940.399999999994</c:v>
                </c:pt>
                <c:pt idx="1818">
                  <c:v>68961.600000000006</c:v>
                </c:pt>
                <c:pt idx="1819">
                  <c:v>68983.3</c:v>
                </c:pt>
                <c:pt idx="1820">
                  <c:v>69005.399999999994</c:v>
                </c:pt>
                <c:pt idx="1821">
                  <c:v>69028</c:v>
                </c:pt>
                <c:pt idx="1822">
                  <c:v>69051.199999999997</c:v>
                </c:pt>
                <c:pt idx="1823">
                  <c:v>69075.100000000006</c:v>
                </c:pt>
                <c:pt idx="1824">
                  <c:v>69093.600000000006</c:v>
                </c:pt>
                <c:pt idx="1825">
                  <c:v>69125</c:v>
                </c:pt>
                <c:pt idx="1826">
                  <c:v>69137.8</c:v>
                </c:pt>
                <c:pt idx="1827">
                  <c:v>69170.5</c:v>
                </c:pt>
                <c:pt idx="1828">
                  <c:v>69197.2</c:v>
                </c:pt>
                <c:pt idx="1829">
                  <c:v>69224.3</c:v>
                </c:pt>
                <c:pt idx="1830">
                  <c:v>69258.7</c:v>
                </c:pt>
                <c:pt idx="1831">
                  <c:v>69279.600000000006</c:v>
                </c:pt>
                <c:pt idx="1832">
                  <c:v>69307.8</c:v>
                </c:pt>
                <c:pt idx="1833">
                  <c:v>69336.100000000006</c:v>
                </c:pt>
                <c:pt idx="1834">
                  <c:v>69357.600000000006</c:v>
                </c:pt>
                <c:pt idx="1835">
                  <c:v>69386.3</c:v>
                </c:pt>
                <c:pt idx="1836">
                  <c:v>69415.100000000006</c:v>
                </c:pt>
                <c:pt idx="1837">
                  <c:v>69436.7</c:v>
                </c:pt>
                <c:pt idx="1838">
                  <c:v>69465.600000000006</c:v>
                </c:pt>
                <c:pt idx="1839">
                  <c:v>69508.899999999994</c:v>
                </c:pt>
                <c:pt idx="1840">
                  <c:v>69530.5</c:v>
                </c:pt>
                <c:pt idx="1841">
                  <c:v>69559.199999999997</c:v>
                </c:pt>
                <c:pt idx="1842">
                  <c:v>69595</c:v>
                </c:pt>
                <c:pt idx="1843">
                  <c:v>69616.7</c:v>
                </c:pt>
                <c:pt idx="1844">
                  <c:v>69645.899999999994</c:v>
                </c:pt>
                <c:pt idx="1845">
                  <c:v>69675.399999999994</c:v>
                </c:pt>
                <c:pt idx="1846">
                  <c:v>69705.100000000006</c:v>
                </c:pt>
                <c:pt idx="1847">
                  <c:v>69727.5</c:v>
                </c:pt>
                <c:pt idx="1848">
                  <c:v>69757.5</c:v>
                </c:pt>
                <c:pt idx="1849">
                  <c:v>69795.199999999997</c:v>
                </c:pt>
                <c:pt idx="1850">
                  <c:v>69825.5</c:v>
                </c:pt>
                <c:pt idx="1851">
                  <c:v>69855.8</c:v>
                </c:pt>
                <c:pt idx="1852">
                  <c:v>69893.8</c:v>
                </c:pt>
                <c:pt idx="1853">
                  <c:v>69924.100000000006</c:v>
                </c:pt>
                <c:pt idx="1854">
                  <c:v>69954.5</c:v>
                </c:pt>
                <c:pt idx="1855">
                  <c:v>69984.7</c:v>
                </c:pt>
                <c:pt idx="1856">
                  <c:v>70014.8</c:v>
                </c:pt>
                <c:pt idx="1857">
                  <c:v>70037.3</c:v>
                </c:pt>
                <c:pt idx="1858">
                  <c:v>70074.5</c:v>
                </c:pt>
                <c:pt idx="1859">
                  <c:v>70111.399999999994</c:v>
                </c:pt>
                <c:pt idx="1860">
                  <c:v>70140.899999999994</c:v>
                </c:pt>
                <c:pt idx="1861">
                  <c:v>70170.2</c:v>
                </c:pt>
                <c:pt idx="1862">
                  <c:v>70199.399999999994</c:v>
                </c:pt>
                <c:pt idx="1863">
                  <c:v>70235.899999999994</c:v>
                </c:pt>
                <c:pt idx="1864">
                  <c:v>70257.8</c:v>
                </c:pt>
                <c:pt idx="1865">
                  <c:v>70286.8</c:v>
                </c:pt>
                <c:pt idx="1866">
                  <c:v>70315.899999999994</c:v>
                </c:pt>
                <c:pt idx="1867">
                  <c:v>70337.7</c:v>
                </c:pt>
                <c:pt idx="1868">
                  <c:v>70373.899999999994</c:v>
                </c:pt>
                <c:pt idx="1869">
                  <c:v>70402.899999999994</c:v>
                </c:pt>
                <c:pt idx="1870">
                  <c:v>70424.7</c:v>
                </c:pt>
                <c:pt idx="1871">
                  <c:v>70468.2</c:v>
                </c:pt>
                <c:pt idx="1872">
                  <c:v>70489.899999999994</c:v>
                </c:pt>
                <c:pt idx="1873">
                  <c:v>70519</c:v>
                </c:pt>
                <c:pt idx="1874">
                  <c:v>70548</c:v>
                </c:pt>
                <c:pt idx="1875">
                  <c:v>70577.2</c:v>
                </c:pt>
                <c:pt idx="1876">
                  <c:v>70606.600000000006</c:v>
                </c:pt>
                <c:pt idx="1877">
                  <c:v>70636.600000000006</c:v>
                </c:pt>
                <c:pt idx="1878">
                  <c:v>70659.399999999994</c:v>
                </c:pt>
                <c:pt idx="1879">
                  <c:v>70697.7</c:v>
                </c:pt>
                <c:pt idx="1880">
                  <c:v>70728.5</c:v>
                </c:pt>
                <c:pt idx="1881">
                  <c:v>70759.5</c:v>
                </c:pt>
                <c:pt idx="1882">
                  <c:v>70790.399999999994</c:v>
                </c:pt>
                <c:pt idx="1883">
                  <c:v>70821.2</c:v>
                </c:pt>
                <c:pt idx="1884">
                  <c:v>70836.5</c:v>
                </c:pt>
                <c:pt idx="1885">
                  <c:v>70867</c:v>
                </c:pt>
                <c:pt idx="1886">
                  <c:v>70889.600000000006</c:v>
                </c:pt>
                <c:pt idx="1887">
                  <c:v>70919.3</c:v>
                </c:pt>
                <c:pt idx="1888">
                  <c:v>70941.2</c:v>
                </c:pt>
                <c:pt idx="1889">
                  <c:v>70976.899999999994</c:v>
                </c:pt>
                <c:pt idx="1890">
                  <c:v>71004.600000000006</c:v>
                </c:pt>
                <c:pt idx="1891">
                  <c:v>71038</c:v>
                </c:pt>
                <c:pt idx="1892">
                  <c:v>71057.3</c:v>
                </c:pt>
                <c:pt idx="1893">
                  <c:v>71082.100000000006</c:v>
                </c:pt>
                <c:pt idx="1894">
                  <c:v>71100</c:v>
                </c:pt>
                <c:pt idx="1895">
                  <c:v>71123.3</c:v>
                </c:pt>
                <c:pt idx="1896">
                  <c:v>71140.5</c:v>
                </c:pt>
                <c:pt idx="1897">
                  <c:v>71163</c:v>
                </c:pt>
                <c:pt idx="1898">
                  <c:v>71185.100000000006</c:v>
                </c:pt>
                <c:pt idx="1899">
                  <c:v>71196</c:v>
                </c:pt>
                <c:pt idx="1900">
                  <c:v>71222.8</c:v>
                </c:pt>
                <c:pt idx="1901">
                  <c:v>71248.899999999994</c:v>
                </c:pt>
                <c:pt idx="1902">
                  <c:v>71264.399999999994</c:v>
                </c:pt>
                <c:pt idx="1903">
                  <c:v>71289.600000000006</c:v>
                </c:pt>
                <c:pt idx="1904">
                  <c:v>71304.5</c:v>
                </c:pt>
                <c:pt idx="1905">
                  <c:v>71324</c:v>
                </c:pt>
                <c:pt idx="1906">
                  <c:v>71338.5</c:v>
                </c:pt>
                <c:pt idx="1907">
                  <c:v>71362.2</c:v>
                </c:pt>
                <c:pt idx="1908">
                  <c:v>71380.899999999994</c:v>
                </c:pt>
                <c:pt idx="1909">
                  <c:v>71399.3</c:v>
                </c:pt>
                <c:pt idx="1910">
                  <c:v>71417.399999999994</c:v>
                </c:pt>
                <c:pt idx="1911">
                  <c:v>71435.3</c:v>
                </c:pt>
                <c:pt idx="1912">
                  <c:v>71457.399999999994</c:v>
                </c:pt>
                <c:pt idx="1913">
                  <c:v>71470.5</c:v>
                </c:pt>
                <c:pt idx="1914">
                  <c:v>71487.8</c:v>
                </c:pt>
                <c:pt idx="1915">
                  <c:v>71500.7</c:v>
                </c:pt>
                <c:pt idx="1916">
                  <c:v>71517.5</c:v>
                </c:pt>
                <c:pt idx="1917">
                  <c:v>71529.8</c:v>
                </c:pt>
                <c:pt idx="1918">
                  <c:v>71545.8</c:v>
                </c:pt>
                <c:pt idx="1919">
                  <c:v>71561.399999999994</c:v>
                </c:pt>
                <c:pt idx="1920">
                  <c:v>71576.7</c:v>
                </c:pt>
                <c:pt idx="1921">
                  <c:v>71591.600000000006</c:v>
                </c:pt>
                <c:pt idx="1922">
                  <c:v>71606.2</c:v>
                </c:pt>
                <c:pt idx="1923">
                  <c:v>71620.600000000006</c:v>
                </c:pt>
                <c:pt idx="1924">
                  <c:v>71634.8</c:v>
                </c:pt>
                <c:pt idx="1925">
                  <c:v>71648.800000000003</c:v>
                </c:pt>
                <c:pt idx="1926">
                  <c:v>71662.7</c:v>
                </c:pt>
                <c:pt idx="1927">
                  <c:v>71669.600000000006</c:v>
                </c:pt>
                <c:pt idx="1928">
                  <c:v>71690.3</c:v>
                </c:pt>
                <c:pt idx="1929">
                  <c:v>71700.600000000006</c:v>
                </c:pt>
                <c:pt idx="1930">
                  <c:v>71714.399999999994</c:v>
                </c:pt>
                <c:pt idx="1931">
                  <c:v>71728.3</c:v>
                </c:pt>
                <c:pt idx="1932">
                  <c:v>71742.3</c:v>
                </c:pt>
                <c:pt idx="1933">
                  <c:v>71760</c:v>
                </c:pt>
                <c:pt idx="1934">
                  <c:v>71778</c:v>
                </c:pt>
                <c:pt idx="1935">
                  <c:v>71788.899999999994</c:v>
                </c:pt>
                <c:pt idx="1936">
                  <c:v>71807.600000000006</c:v>
                </c:pt>
                <c:pt idx="1937">
                  <c:v>71822.899999999994</c:v>
                </c:pt>
                <c:pt idx="1938">
                  <c:v>71834.600000000006</c:v>
                </c:pt>
                <c:pt idx="1939">
                  <c:v>71850.5</c:v>
                </c:pt>
                <c:pt idx="1940">
                  <c:v>71866.899999999994</c:v>
                </c:pt>
                <c:pt idx="1941">
                  <c:v>71883.8</c:v>
                </c:pt>
                <c:pt idx="1942">
                  <c:v>71901</c:v>
                </c:pt>
                <c:pt idx="1943">
                  <c:v>71918.5</c:v>
                </c:pt>
                <c:pt idx="1944">
                  <c:v>71936.2</c:v>
                </c:pt>
                <c:pt idx="1945">
                  <c:v>71954.2</c:v>
                </c:pt>
                <c:pt idx="1946">
                  <c:v>71967.899999999994</c:v>
                </c:pt>
                <c:pt idx="1947">
                  <c:v>71986.3</c:v>
                </c:pt>
                <c:pt idx="1948">
                  <c:v>72004.899999999994</c:v>
                </c:pt>
                <c:pt idx="1949">
                  <c:v>72023.8</c:v>
                </c:pt>
                <c:pt idx="1950">
                  <c:v>72042.899999999994</c:v>
                </c:pt>
                <c:pt idx="1951">
                  <c:v>72062.3</c:v>
                </c:pt>
                <c:pt idx="1952">
                  <c:v>72086.8</c:v>
                </c:pt>
                <c:pt idx="1953">
                  <c:v>72106.7</c:v>
                </c:pt>
                <c:pt idx="1954">
                  <c:v>72131.8</c:v>
                </c:pt>
                <c:pt idx="1955">
                  <c:v>72152.2</c:v>
                </c:pt>
                <c:pt idx="1956">
                  <c:v>72172.7</c:v>
                </c:pt>
                <c:pt idx="1957">
                  <c:v>72193.5</c:v>
                </c:pt>
                <c:pt idx="1958">
                  <c:v>72214.5</c:v>
                </c:pt>
                <c:pt idx="1959">
                  <c:v>72235.7</c:v>
                </c:pt>
                <c:pt idx="1960">
                  <c:v>72262.5</c:v>
                </c:pt>
                <c:pt idx="1961">
                  <c:v>72284.2</c:v>
                </c:pt>
                <c:pt idx="1962">
                  <c:v>72311.5</c:v>
                </c:pt>
                <c:pt idx="1963">
                  <c:v>72328.100000000006</c:v>
                </c:pt>
                <c:pt idx="1964">
                  <c:v>72355.899999999994</c:v>
                </c:pt>
                <c:pt idx="1965">
                  <c:v>72378.399999999994</c:v>
                </c:pt>
                <c:pt idx="1966">
                  <c:v>72395.399999999994</c:v>
                </c:pt>
                <c:pt idx="1967">
                  <c:v>72424.2</c:v>
                </c:pt>
                <c:pt idx="1968">
                  <c:v>72447.899999999994</c:v>
                </c:pt>
                <c:pt idx="1969">
                  <c:v>72460</c:v>
                </c:pt>
                <c:pt idx="1970">
                  <c:v>72484.5</c:v>
                </c:pt>
                <c:pt idx="1971">
                  <c:v>72515.899999999994</c:v>
                </c:pt>
                <c:pt idx="1972">
                  <c:v>72541.5</c:v>
                </c:pt>
                <c:pt idx="1973">
                  <c:v>72560.899999999994</c:v>
                </c:pt>
                <c:pt idx="1974">
                  <c:v>72587.100000000006</c:v>
                </c:pt>
                <c:pt idx="1975">
                  <c:v>72607</c:v>
                </c:pt>
                <c:pt idx="1976">
                  <c:v>72633.600000000006</c:v>
                </c:pt>
                <c:pt idx="1977">
                  <c:v>72653.7</c:v>
                </c:pt>
                <c:pt idx="1978">
                  <c:v>72680.7</c:v>
                </c:pt>
                <c:pt idx="1979">
                  <c:v>72707.7</c:v>
                </c:pt>
                <c:pt idx="1980">
                  <c:v>72721.3</c:v>
                </c:pt>
                <c:pt idx="1981">
                  <c:v>72755.100000000006</c:v>
                </c:pt>
                <c:pt idx="1982">
                  <c:v>72782.100000000006</c:v>
                </c:pt>
                <c:pt idx="1983">
                  <c:v>72815.7</c:v>
                </c:pt>
                <c:pt idx="1984">
                  <c:v>72842.399999999994</c:v>
                </c:pt>
                <c:pt idx="1985">
                  <c:v>72862.3</c:v>
                </c:pt>
                <c:pt idx="1986">
                  <c:v>72895.100000000006</c:v>
                </c:pt>
                <c:pt idx="1987">
                  <c:v>72920.899999999994</c:v>
                </c:pt>
                <c:pt idx="1988">
                  <c:v>72946.399999999994</c:v>
                </c:pt>
                <c:pt idx="1989">
                  <c:v>72965.399999999994</c:v>
                </c:pt>
                <c:pt idx="1990">
                  <c:v>72990.600000000006</c:v>
                </c:pt>
                <c:pt idx="1991">
                  <c:v>73022</c:v>
                </c:pt>
                <c:pt idx="1992">
                  <c:v>73046.899999999994</c:v>
                </c:pt>
                <c:pt idx="1993">
                  <c:v>73071.8</c:v>
                </c:pt>
                <c:pt idx="1994">
                  <c:v>73096.600000000006</c:v>
                </c:pt>
                <c:pt idx="1995">
                  <c:v>73121.3</c:v>
                </c:pt>
                <c:pt idx="1996">
                  <c:v>73139.899999999994</c:v>
                </c:pt>
                <c:pt idx="1997">
                  <c:v>73158.399999999994</c:v>
                </c:pt>
                <c:pt idx="1998">
                  <c:v>73183.100000000006</c:v>
                </c:pt>
                <c:pt idx="1999">
                  <c:v>73207.8</c:v>
                </c:pt>
                <c:pt idx="2000">
                  <c:v>73232.5</c:v>
                </c:pt>
                <c:pt idx="2001">
                  <c:v>73263.5</c:v>
                </c:pt>
                <c:pt idx="2002">
                  <c:v>73282.2</c:v>
                </c:pt>
                <c:pt idx="2003">
                  <c:v>73307.100000000006</c:v>
                </c:pt>
                <c:pt idx="2004">
                  <c:v>73332.100000000006</c:v>
                </c:pt>
                <c:pt idx="2005">
                  <c:v>73357.2</c:v>
                </c:pt>
                <c:pt idx="2006">
                  <c:v>73376.2</c:v>
                </c:pt>
                <c:pt idx="2007">
                  <c:v>73401.5</c:v>
                </c:pt>
                <c:pt idx="2008">
                  <c:v>73427.100000000006</c:v>
                </c:pt>
                <c:pt idx="2009">
                  <c:v>73452.800000000003</c:v>
                </c:pt>
                <c:pt idx="2010">
                  <c:v>73478.8</c:v>
                </c:pt>
                <c:pt idx="2011">
                  <c:v>73504.899999999994</c:v>
                </c:pt>
                <c:pt idx="2012">
                  <c:v>73537.7</c:v>
                </c:pt>
                <c:pt idx="2013">
                  <c:v>73564.100000000006</c:v>
                </c:pt>
                <c:pt idx="2014">
                  <c:v>73590.399999999994</c:v>
                </c:pt>
                <c:pt idx="2015">
                  <c:v>73616.800000000003</c:v>
                </c:pt>
                <c:pt idx="2016">
                  <c:v>73643.199999999997</c:v>
                </c:pt>
                <c:pt idx="2017">
                  <c:v>73662.899999999994</c:v>
                </c:pt>
                <c:pt idx="2018">
                  <c:v>73689.2</c:v>
                </c:pt>
                <c:pt idx="2019">
                  <c:v>73715.3</c:v>
                </c:pt>
                <c:pt idx="2020">
                  <c:v>73741.2</c:v>
                </c:pt>
                <c:pt idx="2021">
                  <c:v>73773.399999999994</c:v>
                </c:pt>
                <c:pt idx="2022">
                  <c:v>73805.2</c:v>
                </c:pt>
                <c:pt idx="2023">
                  <c:v>73836.600000000006</c:v>
                </c:pt>
                <c:pt idx="2024">
                  <c:v>73855.199999999997</c:v>
                </c:pt>
                <c:pt idx="2025">
                  <c:v>73885.600000000006</c:v>
                </c:pt>
                <c:pt idx="2026">
                  <c:v>73915.600000000006</c:v>
                </c:pt>
                <c:pt idx="2027">
                  <c:v>73933.3</c:v>
                </c:pt>
                <c:pt idx="2028">
                  <c:v>73956.7</c:v>
                </c:pt>
                <c:pt idx="2029">
                  <c:v>73979.899999999994</c:v>
                </c:pt>
                <c:pt idx="2030">
                  <c:v>74014.5</c:v>
                </c:pt>
                <c:pt idx="2031">
                  <c:v>74031.8</c:v>
                </c:pt>
                <c:pt idx="2032">
                  <c:v>74072</c:v>
                </c:pt>
                <c:pt idx="2033">
                  <c:v>74089.3</c:v>
                </c:pt>
                <c:pt idx="2034">
                  <c:v>74112.399999999994</c:v>
                </c:pt>
                <c:pt idx="2035">
                  <c:v>74135.8</c:v>
                </c:pt>
                <c:pt idx="2036">
                  <c:v>74153.399999999994</c:v>
                </c:pt>
                <c:pt idx="2037">
                  <c:v>74177.100000000006</c:v>
                </c:pt>
                <c:pt idx="2038">
                  <c:v>74207.3</c:v>
                </c:pt>
                <c:pt idx="2039">
                  <c:v>74219.5</c:v>
                </c:pt>
                <c:pt idx="2040">
                  <c:v>74250.399999999994</c:v>
                </c:pt>
                <c:pt idx="2041">
                  <c:v>74275.7</c:v>
                </c:pt>
                <c:pt idx="2042">
                  <c:v>74307.899999999994</c:v>
                </c:pt>
                <c:pt idx="2043">
                  <c:v>74333.399999999994</c:v>
                </c:pt>
                <c:pt idx="2044">
                  <c:v>74365</c:v>
                </c:pt>
                <c:pt idx="2045">
                  <c:v>74402.8</c:v>
                </c:pt>
                <c:pt idx="2046">
                  <c:v>74434.5</c:v>
                </c:pt>
                <c:pt idx="2047">
                  <c:v>74453.600000000006</c:v>
                </c:pt>
                <c:pt idx="2048">
                  <c:v>74479.3</c:v>
                </c:pt>
                <c:pt idx="2049">
                  <c:v>74505.399999999994</c:v>
                </c:pt>
                <c:pt idx="2050">
                  <c:v>74538.600000000006</c:v>
                </c:pt>
                <c:pt idx="2051">
                  <c:v>74565.899999999994</c:v>
                </c:pt>
                <c:pt idx="2052">
                  <c:v>74593.8</c:v>
                </c:pt>
                <c:pt idx="2053">
                  <c:v>74629.8</c:v>
                </c:pt>
                <c:pt idx="2054">
                  <c:v>74652.100000000006</c:v>
                </c:pt>
                <c:pt idx="2055">
                  <c:v>74682.7</c:v>
                </c:pt>
                <c:pt idx="2056">
                  <c:v>74714.3</c:v>
                </c:pt>
                <c:pt idx="2057">
                  <c:v>74747.100000000006</c:v>
                </c:pt>
                <c:pt idx="2058">
                  <c:v>74781.100000000006</c:v>
                </c:pt>
                <c:pt idx="2059">
                  <c:v>74816.5</c:v>
                </c:pt>
                <c:pt idx="2060">
                  <c:v>74864.800000000003</c:v>
                </c:pt>
                <c:pt idx="2061">
                  <c:v>74898.100000000006</c:v>
                </c:pt>
                <c:pt idx="2062">
                  <c:v>74959.199999999997</c:v>
                </c:pt>
                <c:pt idx="2063">
                  <c:v>75011.399999999994</c:v>
                </c:pt>
                <c:pt idx="2064">
                  <c:v>75051.3</c:v>
                </c:pt>
                <c:pt idx="2065">
                  <c:v>75104.399999999994</c:v>
                </c:pt>
                <c:pt idx="2066">
                  <c:v>75155.8</c:v>
                </c:pt>
                <c:pt idx="2067">
                  <c:v>75203.899999999994</c:v>
                </c:pt>
                <c:pt idx="2068">
                  <c:v>75247.199999999997</c:v>
                </c:pt>
                <c:pt idx="2069">
                  <c:v>75284.7</c:v>
                </c:pt>
                <c:pt idx="2070">
                  <c:v>75329.100000000006</c:v>
                </c:pt>
                <c:pt idx="2071">
                  <c:v>75363.3</c:v>
                </c:pt>
                <c:pt idx="2072">
                  <c:v>75404.600000000006</c:v>
                </c:pt>
                <c:pt idx="2073">
                  <c:v>75428.600000000006</c:v>
                </c:pt>
                <c:pt idx="2074">
                  <c:v>75459.7</c:v>
                </c:pt>
                <c:pt idx="2075">
                  <c:v>75489.899999999994</c:v>
                </c:pt>
                <c:pt idx="2076">
                  <c:v>75526.3</c:v>
                </c:pt>
                <c:pt idx="2077">
                  <c:v>75554.399999999994</c:v>
                </c:pt>
                <c:pt idx="2078">
                  <c:v>75588.399999999994</c:v>
                </c:pt>
                <c:pt idx="2079">
                  <c:v>75614.8</c:v>
                </c:pt>
                <c:pt idx="2080">
                  <c:v>75640.399999999994</c:v>
                </c:pt>
                <c:pt idx="2081">
                  <c:v>75671.399999999994</c:v>
                </c:pt>
                <c:pt idx="2082">
                  <c:v>75695.5</c:v>
                </c:pt>
                <c:pt idx="2083">
                  <c:v>75713.100000000006</c:v>
                </c:pt>
                <c:pt idx="2084">
                  <c:v>75730.399999999994</c:v>
                </c:pt>
                <c:pt idx="2085">
                  <c:v>75753</c:v>
                </c:pt>
                <c:pt idx="2086">
                  <c:v>75780</c:v>
                </c:pt>
                <c:pt idx="2087">
                  <c:v>75795.399999999994</c:v>
                </c:pt>
                <c:pt idx="2088">
                  <c:v>75820.100000000006</c:v>
                </c:pt>
                <c:pt idx="2089">
                  <c:v>75838.899999999994</c:v>
                </c:pt>
                <c:pt idx="2090">
                  <c:v>75866.100000000006</c:v>
                </c:pt>
                <c:pt idx="2091">
                  <c:v>75883.600000000006</c:v>
                </c:pt>
                <c:pt idx="2092">
                  <c:v>75900.600000000006</c:v>
                </c:pt>
                <c:pt idx="2093">
                  <c:v>75917.399999999994</c:v>
                </c:pt>
                <c:pt idx="2094">
                  <c:v>75929.899999999994</c:v>
                </c:pt>
                <c:pt idx="2095">
                  <c:v>75942.2</c:v>
                </c:pt>
                <c:pt idx="2096">
                  <c:v>75962.8</c:v>
                </c:pt>
                <c:pt idx="2097">
                  <c:v>75975.199999999997</c:v>
                </c:pt>
                <c:pt idx="2098">
                  <c:v>75996.100000000006</c:v>
                </c:pt>
                <c:pt idx="2099">
                  <c:v>76013.100000000006</c:v>
                </c:pt>
                <c:pt idx="2100">
                  <c:v>76034.899999999994</c:v>
                </c:pt>
                <c:pt idx="2101">
                  <c:v>76052.800000000003</c:v>
                </c:pt>
                <c:pt idx="2102">
                  <c:v>76071.399999999994</c:v>
                </c:pt>
                <c:pt idx="2103">
                  <c:v>76085.8</c:v>
                </c:pt>
                <c:pt idx="2104">
                  <c:v>76110.7</c:v>
                </c:pt>
                <c:pt idx="2105">
                  <c:v>76131.7</c:v>
                </c:pt>
                <c:pt idx="2106">
                  <c:v>76153.3</c:v>
                </c:pt>
                <c:pt idx="2107">
                  <c:v>76181.2</c:v>
                </c:pt>
                <c:pt idx="2108">
                  <c:v>76204.2</c:v>
                </c:pt>
                <c:pt idx="2109">
                  <c:v>76227.7</c:v>
                </c:pt>
                <c:pt idx="2110">
                  <c:v>76251.600000000006</c:v>
                </c:pt>
                <c:pt idx="2111">
                  <c:v>76276</c:v>
                </c:pt>
                <c:pt idx="2112">
                  <c:v>76300.800000000003</c:v>
                </c:pt>
                <c:pt idx="2113">
                  <c:v>76319.7</c:v>
                </c:pt>
                <c:pt idx="2114">
                  <c:v>76345.100000000006</c:v>
                </c:pt>
                <c:pt idx="2115">
                  <c:v>76370.899999999994</c:v>
                </c:pt>
                <c:pt idx="2116">
                  <c:v>76397</c:v>
                </c:pt>
                <c:pt idx="2117">
                  <c:v>76423.3</c:v>
                </c:pt>
                <c:pt idx="2118">
                  <c:v>76449.899999999994</c:v>
                </c:pt>
                <c:pt idx="2119">
                  <c:v>76483.399999999994</c:v>
                </c:pt>
                <c:pt idx="2120">
                  <c:v>76510.3</c:v>
                </c:pt>
                <c:pt idx="2121">
                  <c:v>76537.399999999994</c:v>
                </c:pt>
                <c:pt idx="2122">
                  <c:v>76557.7</c:v>
                </c:pt>
                <c:pt idx="2123">
                  <c:v>76584.899999999994</c:v>
                </c:pt>
                <c:pt idx="2124">
                  <c:v>76605.3</c:v>
                </c:pt>
                <c:pt idx="2125">
                  <c:v>76632.600000000006</c:v>
                </c:pt>
                <c:pt idx="2126">
                  <c:v>76659.7</c:v>
                </c:pt>
                <c:pt idx="2127">
                  <c:v>76687.199999999997</c:v>
                </c:pt>
                <c:pt idx="2128">
                  <c:v>76715.3</c:v>
                </c:pt>
                <c:pt idx="2129">
                  <c:v>76751.199999999997</c:v>
                </c:pt>
                <c:pt idx="2130">
                  <c:v>76787.600000000006</c:v>
                </c:pt>
                <c:pt idx="2131">
                  <c:v>76809.8</c:v>
                </c:pt>
                <c:pt idx="2132">
                  <c:v>76847</c:v>
                </c:pt>
                <c:pt idx="2133">
                  <c:v>76869.399999999994</c:v>
                </c:pt>
                <c:pt idx="2134">
                  <c:v>76899.399999999994</c:v>
                </c:pt>
                <c:pt idx="2135">
                  <c:v>76936.899999999994</c:v>
                </c:pt>
                <c:pt idx="2136">
                  <c:v>76966.8</c:v>
                </c:pt>
                <c:pt idx="2137">
                  <c:v>76996.600000000006</c:v>
                </c:pt>
                <c:pt idx="2138">
                  <c:v>77033.399999999994</c:v>
                </c:pt>
                <c:pt idx="2139">
                  <c:v>77062.5</c:v>
                </c:pt>
                <c:pt idx="2140">
                  <c:v>77105.3</c:v>
                </c:pt>
                <c:pt idx="2141">
                  <c:v>77126.2</c:v>
                </c:pt>
                <c:pt idx="2142">
                  <c:v>77153.600000000006</c:v>
                </c:pt>
                <c:pt idx="2143">
                  <c:v>77180.800000000003</c:v>
                </c:pt>
                <c:pt idx="2144">
                  <c:v>77208.399999999994</c:v>
                </c:pt>
                <c:pt idx="2145">
                  <c:v>77236.5</c:v>
                </c:pt>
                <c:pt idx="2146">
                  <c:v>77264.800000000003</c:v>
                </c:pt>
                <c:pt idx="2147">
                  <c:v>77300.3</c:v>
                </c:pt>
                <c:pt idx="2148">
                  <c:v>77335.7</c:v>
                </c:pt>
                <c:pt idx="2149">
                  <c:v>77377.7</c:v>
                </c:pt>
                <c:pt idx="2150">
                  <c:v>77412</c:v>
                </c:pt>
                <c:pt idx="2151">
                  <c:v>77438.899999999994</c:v>
                </c:pt>
                <c:pt idx="2152">
                  <c:v>77465</c:v>
                </c:pt>
                <c:pt idx="2153">
                  <c:v>77490.3</c:v>
                </c:pt>
                <c:pt idx="2154">
                  <c:v>77514.600000000006</c:v>
                </c:pt>
                <c:pt idx="2155">
                  <c:v>77543.399999999994</c:v>
                </c:pt>
                <c:pt idx="2156">
                  <c:v>77565.100000000006</c:v>
                </c:pt>
                <c:pt idx="2157">
                  <c:v>77590.2</c:v>
                </c:pt>
                <c:pt idx="2158">
                  <c:v>77612.899999999994</c:v>
                </c:pt>
                <c:pt idx="2159">
                  <c:v>77621.2</c:v>
                </c:pt>
                <c:pt idx="2160">
                  <c:v>77636.800000000003</c:v>
                </c:pt>
                <c:pt idx="2161">
                  <c:v>77648.100000000006</c:v>
                </c:pt>
                <c:pt idx="2162">
                  <c:v>77662.7</c:v>
                </c:pt>
                <c:pt idx="2163">
                  <c:v>77676.7</c:v>
                </c:pt>
                <c:pt idx="2164">
                  <c:v>77686.899999999994</c:v>
                </c:pt>
                <c:pt idx="2165">
                  <c:v>77700</c:v>
                </c:pt>
                <c:pt idx="2166">
                  <c:v>77715.8</c:v>
                </c:pt>
                <c:pt idx="2167">
                  <c:v>77728</c:v>
                </c:pt>
                <c:pt idx="2168">
                  <c:v>77742.7</c:v>
                </c:pt>
                <c:pt idx="2169">
                  <c:v>77751.199999999997</c:v>
                </c:pt>
                <c:pt idx="2170">
                  <c:v>77762.3</c:v>
                </c:pt>
                <c:pt idx="2171">
                  <c:v>77770.399999999994</c:v>
                </c:pt>
                <c:pt idx="2172">
                  <c:v>77778.399999999994</c:v>
                </c:pt>
                <c:pt idx="2173">
                  <c:v>77788.7</c:v>
                </c:pt>
                <c:pt idx="2174">
                  <c:v>77798.899999999994</c:v>
                </c:pt>
                <c:pt idx="2175">
                  <c:v>77808.800000000003</c:v>
                </c:pt>
                <c:pt idx="2176">
                  <c:v>77820.899999999994</c:v>
                </c:pt>
                <c:pt idx="2177">
                  <c:v>77828.100000000006</c:v>
                </c:pt>
                <c:pt idx="2178">
                  <c:v>77839.899999999994</c:v>
                </c:pt>
                <c:pt idx="2179">
                  <c:v>77849.2</c:v>
                </c:pt>
                <c:pt idx="2180">
                  <c:v>77858.5</c:v>
                </c:pt>
                <c:pt idx="2181">
                  <c:v>77865.399999999994</c:v>
                </c:pt>
                <c:pt idx="2182">
                  <c:v>77877</c:v>
                </c:pt>
                <c:pt idx="2183">
                  <c:v>77886.2</c:v>
                </c:pt>
                <c:pt idx="2184">
                  <c:v>77897.899999999994</c:v>
                </c:pt>
                <c:pt idx="2185">
                  <c:v>77912</c:v>
                </c:pt>
                <c:pt idx="2186">
                  <c:v>77921.600000000006</c:v>
                </c:pt>
                <c:pt idx="2187">
                  <c:v>77933.8</c:v>
                </c:pt>
                <c:pt idx="2188">
                  <c:v>77946.399999999994</c:v>
                </c:pt>
                <c:pt idx="2189">
                  <c:v>77956.600000000006</c:v>
                </c:pt>
                <c:pt idx="2190">
                  <c:v>77964.5</c:v>
                </c:pt>
                <c:pt idx="2191">
                  <c:v>77974.899999999994</c:v>
                </c:pt>
                <c:pt idx="2192">
                  <c:v>77985</c:v>
                </c:pt>
                <c:pt idx="2193">
                  <c:v>77994.8</c:v>
                </c:pt>
                <c:pt idx="2194">
                  <c:v>78006.7</c:v>
                </c:pt>
                <c:pt idx="2195">
                  <c:v>78016</c:v>
                </c:pt>
                <c:pt idx="2196">
                  <c:v>78027.399999999994</c:v>
                </c:pt>
                <c:pt idx="2197">
                  <c:v>78036.3</c:v>
                </c:pt>
                <c:pt idx="2198">
                  <c:v>78045.2</c:v>
                </c:pt>
                <c:pt idx="2199">
                  <c:v>78054</c:v>
                </c:pt>
                <c:pt idx="2200">
                  <c:v>78060.600000000006</c:v>
                </c:pt>
                <c:pt idx="2201">
                  <c:v>78069.399999999994</c:v>
                </c:pt>
                <c:pt idx="2202">
                  <c:v>78080.600000000006</c:v>
                </c:pt>
                <c:pt idx="2203">
                  <c:v>78087.399999999994</c:v>
                </c:pt>
                <c:pt idx="2204">
                  <c:v>78101.2</c:v>
                </c:pt>
                <c:pt idx="2205">
                  <c:v>78110.600000000006</c:v>
                </c:pt>
                <c:pt idx="2206">
                  <c:v>78125.3</c:v>
                </c:pt>
                <c:pt idx="2207">
                  <c:v>78138.100000000006</c:v>
                </c:pt>
                <c:pt idx="2208">
                  <c:v>78148.7</c:v>
                </c:pt>
                <c:pt idx="2209">
                  <c:v>78159.7</c:v>
                </c:pt>
                <c:pt idx="2210">
                  <c:v>78168.2</c:v>
                </c:pt>
                <c:pt idx="2211">
                  <c:v>78180.100000000006</c:v>
                </c:pt>
                <c:pt idx="2212">
                  <c:v>78192.399999999994</c:v>
                </c:pt>
                <c:pt idx="2213">
                  <c:v>78208.5</c:v>
                </c:pt>
                <c:pt idx="2214">
                  <c:v>78225.7</c:v>
                </c:pt>
                <c:pt idx="2215">
                  <c:v>78236.399999999994</c:v>
                </c:pt>
                <c:pt idx="2216">
                  <c:v>78255.399999999994</c:v>
                </c:pt>
                <c:pt idx="2217">
                  <c:v>78267.8</c:v>
                </c:pt>
                <c:pt idx="2218">
                  <c:v>78290.600000000006</c:v>
                </c:pt>
                <c:pt idx="2219">
                  <c:v>78310.399999999994</c:v>
                </c:pt>
                <c:pt idx="2220">
                  <c:v>78326.2</c:v>
                </c:pt>
                <c:pt idx="2221">
                  <c:v>78348.399999999994</c:v>
                </c:pt>
                <c:pt idx="2222">
                  <c:v>78377.899999999994</c:v>
                </c:pt>
                <c:pt idx="2223">
                  <c:v>78409</c:v>
                </c:pt>
                <c:pt idx="2224">
                  <c:v>78448.399999999994</c:v>
                </c:pt>
                <c:pt idx="2225">
                  <c:v>78489.600000000006</c:v>
                </c:pt>
                <c:pt idx="2226">
                  <c:v>78525.100000000006</c:v>
                </c:pt>
                <c:pt idx="2227">
                  <c:v>78554.2</c:v>
                </c:pt>
                <c:pt idx="2228">
                  <c:v>78583.7</c:v>
                </c:pt>
                <c:pt idx="2229">
                  <c:v>78621.2</c:v>
                </c:pt>
                <c:pt idx="2230">
                  <c:v>78651.399999999994</c:v>
                </c:pt>
                <c:pt idx="2231">
                  <c:v>78681.8</c:v>
                </c:pt>
                <c:pt idx="2232">
                  <c:v>78712.3</c:v>
                </c:pt>
                <c:pt idx="2233">
                  <c:v>78750.3</c:v>
                </c:pt>
                <c:pt idx="2234">
                  <c:v>78780.5</c:v>
                </c:pt>
                <c:pt idx="2235">
                  <c:v>78810.5</c:v>
                </c:pt>
                <c:pt idx="2236">
                  <c:v>78840.2</c:v>
                </c:pt>
                <c:pt idx="2237">
                  <c:v>78862.399999999994</c:v>
                </c:pt>
                <c:pt idx="2238">
                  <c:v>78894</c:v>
                </c:pt>
                <c:pt idx="2239">
                  <c:v>78927.600000000006</c:v>
                </c:pt>
                <c:pt idx="2240">
                  <c:v>78963</c:v>
                </c:pt>
                <c:pt idx="2241">
                  <c:v>78999.600000000006</c:v>
                </c:pt>
                <c:pt idx="2242">
                  <c:v>79046.399999999994</c:v>
                </c:pt>
                <c:pt idx="2243">
                  <c:v>79084.2</c:v>
                </c:pt>
                <c:pt idx="2244">
                  <c:v>79131.3</c:v>
                </c:pt>
                <c:pt idx="2245">
                  <c:v>79168.100000000006</c:v>
                </c:pt>
                <c:pt idx="2246">
                  <c:v>79203.899999999994</c:v>
                </c:pt>
                <c:pt idx="2247">
                  <c:v>79229.7</c:v>
                </c:pt>
                <c:pt idx="2248">
                  <c:v>79270.2</c:v>
                </c:pt>
                <c:pt idx="2249">
                  <c:v>79300</c:v>
                </c:pt>
                <c:pt idx="2250">
                  <c:v>79326.899999999994</c:v>
                </c:pt>
                <c:pt idx="2251">
                  <c:v>79350.600000000006</c:v>
                </c:pt>
                <c:pt idx="2252">
                  <c:v>79370.5</c:v>
                </c:pt>
                <c:pt idx="2253">
                  <c:v>79391.399999999994</c:v>
                </c:pt>
                <c:pt idx="2254">
                  <c:v>79407.3</c:v>
                </c:pt>
                <c:pt idx="2255">
                  <c:v>79422.399999999994</c:v>
                </c:pt>
                <c:pt idx="2256">
                  <c:v>79436.899999999994</c:v>
                </c:pt>
                <c:pt idx="2257">
                  <c:v>79447.3</c:v>
                </c:pt>
                <c:pt idx="2258">
                  <c:v>79463.899999999994</c:v>
                </c:pt>
                <c:pt idx="2259">
                  <c:v>79476.5</c:v>
                </c:pt>
                <c:pt idx="2260">
                  <c:v>79485.7</c:v>
                </c:pt>
                <c:pt idx="2261">
                  <c:v>79497.399999999994</c:v>
                </c:pt>
                <c:pt idx="2262">
                  <c:v>79511.399999999994</c:v>
                </c:pt>
                <c:pt idx="2263">
                  <c:v>79522.2</c:v>
                </c:pt>
                <c:pt idx="2264">
                  <c:v>79532.600000000006</c:v>
                </c:pt>
                <c:pt idx="2265">
                  <c:v>79540.100000000006</c:v>
                </c:pt>
                <c:pt idx="2266">
                  <c:v>79549.899999999994</c:v>
                </c:pt>
                <c:pt idx="2267">
                  <c:v>79557.100000000006</c:v>
                </c:pt>
                <c:pt idx="2268">
                  <c:v>79568.800000000003</c:v>
                </c:pt>
                <c:pt idx="2269">
                  <c:v>79575.600000000006</c:v>
                </c:pt>
                <c:pt idx="2270">
                  <c:v>79586.8</c:v>
                </c:pt>
                <c:pt idx="2271">
                  <c:v>79597.899999999994</c:v>
                </c:pt>
                <c:pt idx="2272">
                  <c:v>79608.800000000003</c:v>
                </c:pt>
                <c:pt idx="2273">
                  <c:v>79617.5</c:v>
                </c:pt>
                <c:pt idx="2274">
                  <c:v>79628.399999999994</c:v>
                </c:pt>
                <c:pt idx="2275">
                  <c:v>79637.2</c:v>
                </c:pt>
                <c:pt idx="2276">
                  <c:v>79643.899999999994</c:v>
                </c:pt>
                <c:pt idx="2277">
                  <c:v>79650.7</c:v>
                </c:pt>
                <c:pt idx="2278">
                  <c:v>79662.100000000006</c:v>
                </c:pt>
                <c:pt idx="2279">
                  <c:v>79669.100000000006</c:v>
                </c:pt>
                <c:pt idx="2280">
                  <c:v>79681.100000000006</c:v>
                </c:pt>
                <c:pt idx="2281">
                  <c:v>79690.7</c:v>
                </c:pt>
                <c:pt idx="2282">
                  <c:v>79702.2</c:v>
                </c:pt>
                <c:pt idx="2283">
                  <c:v>79711.199999999997</c:v>
                </c:pt>
                <c:pt idx="2284">
                  <c:v>79720</c:v>
                </c:pt>
                <c:pt idx="2285">
                  <c:v>79728.5</c:v>
                </c:pt>
                <c:pt idx="2286">
                  <c:v>79736.899999999994</c:v>
                </c:pt>
                <c:pt idx="2287">
                  <c:v>79741</c:v>
                </c:pt>
                <c:pt idx="2288">
                  <c:v>79751.199999999997</c:v>
                </c:pt>
                <c:pt idx="2289">
                  <c:v>79759.199999999997</c:v>
                </c:pt>
                <c:pt idx="2290">
                  <c:v>79769.100000000006</c:v>
                </c:pt>
                <c:pt idx="2291">
                  <c:v>79775</c:v>
                </c:pt>
                <c:pt idx="2292">
                  <c:v>79784.800000000003</c:v>
                </c:pt>
                <c:pt idx="2293">
                  <c:v>79792.7</c:v>
                </c:pt>
                <c:pt idx="2294">
                  <c:v>79800.5</c:v>
                </c:pt>
                <c:pt idx="2295">
                  <c:v>79808.399999999994</c:v>
                </c:pt>
                <c:pt idx="2296">
                  <c:v>79816.399999999994</c:v>
                </c:pt>
                <c:pt idx="2297">
                  <c:v>79824.5</c:v>
                </c:pt>
                <c:pt idx="2298">
                  <c:v>79832.7</c:v>
                </c:pt>
                <c:pt idx="2299">
                  <c:v>79843.100000000006</c:v>
                </c:pt>
                <c:pt idx="2300">
                  <c:v>79853.8</c:v>
                </c:pt>
                <c:pt idx="2301">
                  <c:v>79862.600000000006</c:v>
                </c:pt>
                <c:pt idx="2302">
                  <c:v>79871.600000000006</c:v>
                </c:pt>
                <c:pt idx="2303">
                  <c:v>79880.800000000003</c:v>
                </c:pt>
                <c:pt idx="2304">
                  <c:v>79890.399999999994</c:v>
                </c:pt>
                <c:pt idx="2305">
                  <c:v>79900.2</c:v>
                </c:pt>
                <c:pt idx="2306">
                  <c:v>79907.8</c:v>
                </c:pt>
                <c:pt idx="2307">
                  <c:v>79918.2</c:v>
                </c:pt>
                <c:pt idx="2308">
                  <c:v>79931.7</c:v>
                </c:pt>
                <c:pt idx="2309">
                  <c:v>79945.8</c:v>
                </c:pt>
                <c:pt idx="2310">
                  <c:v>79960.899999999994</c:v>
                </c:pt>
                <c:pt idx="2311">
                  <c:v>79976.899999999994</c:v>
                </c:pt>
                <c:pt idx="2312">
                  <c:v>79990.399999999994</c:v>
                </c:pt>
                <c:pt idx="2313">
                  <c:v>80008</c:v>
                </c:pt>
                <c:pt idx="2314">
                  <c:v>80022.7</c:v>
                </c:pt>
                <c:pt idx="2315">
                  <c:v>80037.8</c:v>
                </c:pt>
                <c:pt idx="2316">
                  <c:v>80053.399999999994</c:v>
                </c:pt>
                <c:pt idx="2317">
                  <c:v>80069.3</c:v>
                </c:pt>
                <c:pt idx="2318">
                  <c:v>80093.899999999994</c:v>
                </c:pt>
                <c:pt idx="2319">
                  <c:v>80110.7</c:v>
                </c:pt>
                <c:pt idx="2320">
                  <c:v>80132</c:v>
                </c:pt>
                <c:pt idx="2321">
                  <c:v>80149.3</c:v>
                </c:pt>
                <c:pt idx="2322">
                  <c:v>80166.8</c:v>
                </c:pt>
                <c:pt idx="2323">
                  <c:v>80188.899999999994</c:v>
                </c:pt>
                <c:pt idx="2324">
                  <c:v>80206.7</c:v>
                </c:pt>
                <c:pt idx="2325">
                  <c:v>80229</c:v>
                </c:pt>
                <c:pt idx="2326">
                  <c:v>80246.899999999994</c:v>
                </c:pt>
                <c:pt idx="2327">
                  <c:v>80264.7</c:v>
                </c:pt>
                <c:pt idx="2328">
                  <c:v>80287</c:v>
                </c:pt>
                <c:pt idx="2329">
                  <c:v>80304.7</c:v>
                </c:pt>
                <c:pt idx="2330">
                  <c:v>80326.600000000006</c:v>
                </c:pt>
                <c:pt idx="2331">
                  <c:v>80339.600000000006</c:v>
                </c:pt>
                <c:pt idx="2332">
                  <c:v>80356.800000000003</c:v>
                </c:pt>
                <c:pt idx="2333">
                  <c:v>80373.7</c:v>
                </c:pt>
                <c:pt idx="2334">
                  <c:v>80386.2</c:v>
                </c:pt>
                <c:pt idx="2335">
                  <c:v>80407.199999999997</c:v>
                </c:pt>
                <c:pt idx="2336">
                  <c:v>80424.399999999994</c:v>
                </c:pt>
                <c:pt idx="2337">
                  <c:v>80442</c:v>
                </c:pt>
                <c:pt idx="2338">
                  <c:v>80464.2</c:v>
                </c:pt>
                <c:pt idx="2339">
                  <c:v>80482.3</c:v>
                </c:pt>
                <c:pt idx="2340">
                  <c:v>80505.2</c:v>
                </c:pt>
                <c:pt idx="2341">
                  <c:v>80523.7</c:v>
                </c:pt>
                <c:pt idx="2342">
                  <c:v>80546.899999999994</c:v>
                </c:pt>
                <c:pt idx="2343">
                  <c:v>80560.899999999994</c:v>
                </c:pt>
                <c:pt idx="2344">
                  <c:v>80589</c:v>
                </c:pt>
                <c:pt idx="2345">
                  <c:v>80607.600000000006</c:v>
                </c:pt>
                <c:pt idx="2346">
                  <c:v>80635.5</c:v>
                </c:pt>
                <c:pt idx="2347">
                  <c:v>80653.899999999994</c:v>
                </c:pt>
                <c:pt idx="2348">
                  <c:v>80676.7</c:v>
                </c:pt>
                <c:pt idx="2349">
                  <c:v>80694.7</c:v>
                </c:pt>
                <c:pt idx="2350">
                  <c:v>80716.800000000003</c:v>
                </c:pt>
                <c:pt idx="2351">
                  <c:v>80729.899999999994</c:v>
                </c:pt>
                <c:pt idx="2352">
                  <c:v>80747.100000000006</c:v>
                </c:pt>
                <c:pt idx="2353">
                  <c:v>80763.899999999994</c:v>
                </c:pt>
                <c:pt idx="2354">
                  <c:v>80780.3</c:v>
                </c:pt>
                <c:pt idx="2355">
                  <c:v>80800.2</c:v>
                </c:pt>
                <c:pt idx="2356">
                  <c:v>80815.5</c:v>
                </c:pt>
                <c:pt idx="2357">
                  <c:v>80834</c:v>
                </c:pt>
                <c:pt idx="2358">
                  <c:v>80848.2</c:v>
                </c:pt>
                <c:pt idx="2359">
                  <c:v>80861.7</c:v>
                </c:pt>
                <c:pt idx="2360">
                  <c:v>80871.399999999994</c:v>
                </c:pt>
                <c:pt idx="2361">
                  <c:v>80883.8</c:v>
                </c:pt>
                <c:pt idx="2362">
                  <c:v>80898.399999999994</c:v>
                </c:pt>
                <c:pt idx="2363">
                  <c:v>80906.8</c:v>
                </c:pt>
                <c:pt idx="2364">
                  <c:v>80917.899999999994</c:v>
                </c:pt>
                <c:pt idx="2365">
                  <c:v>80931.5</c:v>
                </c:pt>
                <c:pt idx="2366">
                  <c:v>80944.7</c:v>
                </c:pt>
                <c:pt idx="2367">
                  <c:v>80960.100000000006</c:v>
                </c:pt>
                <c:pt idx="2368">
                  <c:v>80970.100000000006</c:v>
                </c:pt>
                <c:pt idx="2369">
                  <c:v>80980</c:v>
                </c:pt>
                <c:pt idx="2370">
                  <c:v>80987.199999999997</c:v>
                </c:pt>
                <c:pt idx="2371">
                  <c:v>80999</c:v>
                </c:pt>
                <c:pt idx="2372">
                  <c:v>81010.600000000006</c:v>
                </c:pt>
                <c:pt idx="2373">
                  <c:v>81019.600000000006</c:v>
                </c:pt>
                <c:pt idx="2374">
                  <c:v>81030.7</c:v>
                </c:pt>
                <c:pt idx="2375">
                  <c:v>81039.3</c:v>
                </c:pt>
                <c:pt idx="2376">
                  <c:v>81052</c:v>
                </c:pt>
                <c:pt idx="2377">
                  <c:v>81062.3</c:v>
                </c:pt>
                <c:pt idx="2378">
                  <c:v>81070.399999999994</c:v>
                </c:pt>
                <c:pt idx="2379">
                  <c:v>81076.3</c:v>
                </c:pt>
                <c:pt idx="2380">
                  <c:v>81086.100000000006</c:v>
                </c:pt>
                <c:pt idx="2381">
                  <c:v>81093.7</c:v>
                </c:pt>
                <c:pt idx="2382">
                  <c:v>81101.2</c:v>
                </c:pt>
                <c:pt idx="2383">
                  <c:v>81108.600000000006</c:v>
                </c:pt>
                <c:pt idx="2384">
                  <c:v>81119.5</c:v>
                </c:pt>
                <c:pt idx="2385">
                  <c:v>81128.3</c:v>
                </c:pt>
                <c:pt idx="2386">
                  <c:v>81135.3</c:v>
                </c:pt>
                <c:pt idx="2387">
                  <c:v>81142.100000000006</c:v>
                </c:pt>
                <c:pt idx="2388">
                  <c:v>81148.899999999994</c:v>
                </c:pt>
                <c:pt idx="2389">
                  <c:v>81153.899999999994</c:v>
                </c:pt>
                <c:pt idx="2390">
                  <c:v>81160.399999999994</c:v>
                </c:pt>
                <c:pt idx="2391">
                  <c:v>81166.600000000006</c:v>
                </c:pt>
                <c:pt idx="2392">
                  <c:v>81174</c:v>
                </c:pt>
                <c:pt idx="2393">
                  <c:v>81181.100000000006</c:v>
                </c:pt>
                <c:pt idx="2394">
                  <c:v>81187.8</c:v>
                </c:pt>
                <c:pt idx="2395">
                  <c:v>81193</c:v>
                </c:pt>
                <c:pt idx="2396">
                  <c:v>81198.100000000006</c:v>
                </c:pt>
                <c:pt idx="2397">
                  <c:v>81203</c:v>
                </c:pt>
                <c:pt idx="2398">
                  <c:v>81206.600000000006</c:v>
                </c:pt>
                <c:pt idx="2399">
                  <c:v>81213.7</c:v>
                </c:pt>
                <c:pt idx="2400">
                  <c:v>81217.100000000006</c:v>
                </c:pt>
                <c:pt idx="2401">
                  <c:v>81221.7</c:v>
                </c:pt>
                <c:pt idx="2402">
                  <c:v>81227.5</c:v>
                </c:pt>
                <c:pt idx="2403">
                  <c:v>81233.2</c:v>
                </c:pt>
                <c:pt idx="2404">
                  <c:v>81238.899999999994</c:v>
                </c:pt>
                <c:pt idx="2405">
                  <c:v>81243.600000000006</c:v>
                </c:pt>
                <c:pt idx="2406">
                  <c:v>81249.5</c:v>
                </c:pt>
                <c:pt idx="2407">
                  <c:v>81253.2</c:v>
                </c:pt>
                <c:pt idx="2408">
                  <c:v>81258.100000000006</c:v>
                </c:pt>
                <c:pt idx="2409">
                  <c:v>81263.199999999997</c:v>
                </c:pt>
                <c:pt idx="2410">
                  <c:v>81268.5</c:v>
                </c:pt>
                <c:pt idx="2411">
                  <c:v>81275.3</c:v>
                </c:pt>
                <c:pt idx="2412">
                  <c:v>81281</c:v>
                </c:pt>
                <c:pt idx="2413">
                  <c:v>81288.399999999994</c:v>
                </c:pt>
                <c:pt idx="2414">
                  <c:v>81294.7</c:v>
                </c:pt>
                <c:pt idx="2415">
                  <c:v>81301.2</c:v>
                </c:pt>
                <c:pt idx="2416">
                  <c:v>81308</c:v>
                </c:pt>
                <c:pt idx="2417">
                  <c:v>81315.100000000006</c:v>
                </c:pt>
                <c:pt idx="2418">
                  <c:v>81324.600000000006</c:v>
                </c:pt>
                <c:pt idx="2419">
                  <c:v>81332.800000000003</c:v>
                </c:pt>
                <c:pt idx="2420">
                  <c:v>81343.7</c:v>
                </c:pt>
                <c:pt idx="2421">
                  <c:v>81352.800000000003</c:v>
                </c:pt>
                <c:pt idx="2422">
                  <c:v>81367.3</c:v>
                </c:pt>
                <c:pt idx="2423">
                  <c:v>81377.5</c:v>
                </c:pt>
                <c:pt idx="2424">
                  <c:v>81387.899999999994</c:v>
                </c:pt>
                <c:pt idx="2425">
                  <c:v>81401.5</c:v>
                </c:pt>
                <c:pt idx="2426">
                  <c:v>81412.600000000006</c:v>
                </c:pt>
                <c:pt idx="2427">
                  <c:v>81426.899999999994</c:v>
                </c:pt>
                <c:pt idx="2428">
                  <c:v>81438.5</c:v>
                </c:pt>
                <c:pt idx="2429">
                  <c:v>81453.399999999994</c:v>
                </c:pt>
                <c:pt idx="2430">
                  <c:v>81471.5</c:v>
                </c:pt>
                <c:pt idx="2431">
                  <c:v>81483.8</c:v>
                </c:pt>
                <c:pt idx="2432">
                  <c:v>81502.399999999994</c:v>
                </c:pt>
                <c:pt idx="2433">
                  <c:v>81518</c:v>
                </c:pt>
                <c:pt idx="2434">
                  <c:v>81533.600000000006</c:v>
                </c:pt>
                <c:pt idx="2435">
                  <c:v>81546.100000000006</c:v>
                </c:pt>
                <c:pt idx="2436">
                  <c:v>81558.600000000006</c:v>
                </c:pt>
                <c:pt idx="2437">
                  <c:v>81571</c:v>
                </c:pt>
                <c:pt idx="2438">
                  <c:v>81586.399999999994</c:v>
                </c:pt>
                <c:pt idx="2439">
                  <c:v>81598.5</c:v>
                </c:pt>
                <c:pt idx="2440">
                  <c:v>81616.600000000006</c:v>
                </c:pt>
                <c:pt idx="2441">
                  <c:v>81631.3</c:v>
                </c:pt>
                <c:pt idx="2442">
                  <c:v>81645.600000000006</c:v>
                </c:pt>
                <c:pt idx="2443">
                  <c:v>81656.899999999994</c:v>
                </c:pt>
                <c:pt idx="2444">
                  <c:v>81668.100000000006</c:v>
                </c:pt>
                <c:pt idx="2445">
                  <c:v>81679.199999999997</c:v>
                </c:pt>
                <c:pt idx="2446">
                  <c:v>81690.399999999994</c:v>
                </c:pt>
                <c:pt idx="2447">
                  <c:v>81701.600000000006</c:v>
                </c:pt>
                <c:pt idx="2448">
                  <c:v>81710</c:v>
                </c:pt>
                <c:pt idx="2449">
                  <c:v>81721.2</c:v>
                </c:pt>
                <c:pt idx="2450">
                  <c:v>81737.899999999994</c:v>
                </c:pt>
                <c:pt idx="2451">
                  <c:v>81749.100000000006</c:v>
                </c:pt>
                <c:pt idx="2452">
                  <c:v>81760.3</c:v>
                </c:pt>
                <c:pt idx="2453">
                  <c:v>81771.5</c:v>
                </c:pt>
                <c:pt idx="2454">
                  <c:v>81785.399999999994</c:v>
                </c:pt>
                <c:pt idx="2455">
                  <c:v>81796.600000000006</c:v>
                </c:pt>
                <c:pt idx="2456">
                  <c:v>81805</c:v>
                </c:pt>
                <c:pt idx="2457">
                  <c:v>81816.2</c:v>
                </c:pt>
                <c:pt idx="2458">
                  <c:v>81830.2</c:v>
                </c:pt>
                <c:pt idx="2459">
                  <c:v>81849.8</c:v>
                </c:pt>
                <c:pt idx="2460">
                  <c:v>81863.8</c:v>
                </c:pt>
                <c:pt idx="2461">
                  <c:v>81875</c:v>
                </c:pt>
                <c:pt idx="2462">
                  <c:v>81886.2</c:v>
                </c:pt>
                <c:pt idx="2463">
                  <c:v>81897.399999999994</c:v>
                </c:pt>
                <c:pt idx="2464">
                  <c:v>81911.399999999994</c:v>
                </c:pt>
                <c:pt idx="2465">
                  <c:v>81922.7</c:v>
                </c:pt>
                <c:pt idx="2466">
                  <c:v>81933.899999999994</c:v>
                </c:pt>
                <c:pt idx="2467">
                  <c:v>81950.8</c:v>
                </c:pt>
                <c:pt idx="2468">
                  <c:v>81964.899999999994</c:v>
                </c:pt>
                <c:pt idx="2469">
                  <c:v>81978.899999999994</c:v>
                </c:pt>
                <c:pt idx="2470">
                  <c:v>81989.899999999994</c:v>
                </c:pt>
                <c:pt idx="2471">
                  <c:v>82000.899999999994</c:v>
                </c:pt>
                <c:pt idx="2472">
                  <c:v>82017.2</c:v>
                </c:pt>
                <c:pt idx="2473">
                  <c:v>82028</c:v>
                </c:pt>
                <c:pt idx="2474">
                  <c:v>82041.399999999994</c:v>
                </c:pt>
                <c:pt idx="2475">
                  <c:v>82052.100000000006</c:v>
                </c:pt>
                <c:pt idx="2476">
                  <c:v>82065.399999999994</c:v>
                </c:pt>
                <c:pt idx="2477">
                  <c:v>82078.8</c:v>
                </c:pt>
                <c:pt idx="2478">
                  <c:v>82089.399999999994</c:v>
                </c:pt>
                <c:pt idx="2479">
                  <c:v>82102.8</c:v>
                </c:pt>
                <c:pt idx="2480">
                  <c:v>82116.2</c:v>
                </c:pt>
                <c:pt idx="2481">
                  <c:v>82124.2</c:v>
                </c:pt>
                <c:pt idx="2482">
                  <c:v>82135.100000000006</c:v>
                </c:pt>
                <c:pt idx="2483">
                  <c:v>82145.899999999994</c:v>
                </c:pt>
                <c:pt idx="2484">
                  <c:v>82156.899999999994</c:v>
                </c:pt>
                <c:pt idx="2485">
                  <c:v>82165.2</c:v>
                </c:pt>
                <c:pt idx="2486">
                  <c:v>82181.899999999994</c:v>
                </c:pt>
                <c:pt idx="2487">
                  <c:v>82193.2</c:v>
                </c:pt>
                <c:pt idx="2488">
                  <c:v>82204.7</c:v>
                </c:pt>
                <c:pt idx="2489">
                  <c:v>82219.100000000006</c:v>
                </c:pt>
                <c:pt idx="2490">
                  <c:v>82230.899999999994</c:v>
                </c:pt>
                <c:pt idx="2491">
                  <c:v>82239.8</c:v>
                </c:pt>
                <c:pt idx="2492">
                  <c:v>82248.899999999994</c:v>
                </c:pt>
                <c:pt idx="2493">
                  <c:v>82261.100000000006</c:v>
                </c:pt>
                <c:pt idx="2494">
                  <c:v>82276.600000000006</c:v>
                </c:pt>
                <c:pt idx="2495">
                  <c:v>82289.3</c:v>
                </c:pt>
                <c:pt idx="2496">
                  <c:v>82305.399999999994</c:v>
                </c:pt>
                <c:pt idx="2497">
                  <c:v>82318.600000000006</c:v>
                </c:pt>
                <c:pt idx="2498">
                  <c:v>82332.100000000006</c:v>
                </c:pt>
                <c:pt idx="2499">
                  <c:v>82345.8</c:v>
                </c:pt>
                <c:pt idx="2500">
                  <c:v>82359.7</c:v>
                </c:pt>
                <c:pt idx="2501">
                  <c:v>82373.8</c:v>
                </c:pt>
                <c:pt idx="2502">
                  <c:v>82384.600000000006</c:v>
                </c:pt>
                <c:pt idx="2503">
                  <c:v>82399.100000000006</c:v>
                </c:pt>
                <c:pt idx="2504">
                  <c:v>82413.899999999994</c:v>
                </c:pt>
                <c:pt idx="2505">
                  <c:v>82425.100000000006</c:v>
                </c:pt>
                <c:pt idx="2506">
                  <c:v>82444.100000000006</c:v>
                </c:pt>
                <c:pt idx="2507">
                  <c:v>82459.5</c:v>
                </c:pt>
                <c:pt idx="2508">
                  <c:v>82479.100000000006</c:v>
                </c:pt>
                <c:pt idx="2509">
                  <c:v>82494.899999999994</c:v>
                </c:pt>
                <c:pt idx="2510">
                  <c:v>82511</c:v>
                </c:pt>
                <c:pt idx="2511">
                  <c:v>82527.3</c:v>
                </c:pt>
                <c:pt idx="2512">
                  <c:v>82543.7</c:v>
                </c:pt>
                <c:pt idx="2513">
                  <c:v>82556.100000000006</c:v>
                </c:pt>
                <c:pt idx="2514">
                  <c:v>82572.899999999994</c:v>
                </c:pt>
                <c:pt idx="2515">
                  <c:v>82598.399999999994</c:v>
                </c:pt>
                <c:pt idx="2516">
                  <c:v>82615.5</c:v>
                </c:pt>
                <c:pt idx="2517">
                  <c:v>82632.899999999994</c:v>
                </c:pt>
                <c:pt idx="2518">
                  <c:v>82650.399999999994</c:v>
                </c:pt>
                <c:pt idx="2519">
                  <c:v>82668.100000000006</c:v>
                </c:pt>
                <c:pt idx="2520">
                  <c:v>82685.899999999994</c:v>
                </c:pt>
                <c:pt idx="2521">
                  <c:v>82699.3</c:v>
                </c:pt>
                <c:pt idx="2522">
                  <c:v>82717.399999999994</c:v>
                </c:pt>
                <c:pt idx="2523">
                  <c:v>82735.600000000006</c:v>
                </c:pt>
                <c:pt idx="2524">
                  <c:v>82758.5</c:v>
                </c:pt>
                <c:pt idx="2525">
                  <c:v>82781.7</c:v>
                </c:pt>
                <c:pt idx="2526">
                  <c:v>82800.600000000006</c:v>
                </c:pt>
                <c:pt idx="2527">
                  <c:v>82820.600000000006</c:v>
                </c:pt>
                <c:pt idx="2528">
                  <c:v>82846.899999999994</c:v>
                </c:pt>
                <c:pt idx="2529">
                  <c:v>82874.5</c:v>
                </c:pt>
                <c:pt idx="2530">
                  <c:v>82897.3</c:v>
                </c:pt>
                <c:pt idx="2531">
                  <c:v>82914.8</c:v>
                </c:pt>
                <c:pt idx="2532">
                  <c:v>82938.399999999994</c:v>
                </c:pt>
                <c:pt idx="2533">
                  <c:v>82968.399999999994</c:v>
                </c:pt>
                <c:pt idx="2534">
                  <c:v>82992.7</c:v>
                </c:pt>
                <c:pt idx="2535">
                  <c:v>83029</c:v>
                </c:pt>
                <c:pt idx="2536">
                  <c:v>83053.2</c:v>
                </c:pt>
                <c:pt idx="2537">
                  <c:v>83083</c:v>
                </c:pt>
                <c:pt idx="2538">
                  <c:v>83112.2</c:v>
                </c:pt>
                <c:pt idx="2539">
                  <c:v>83134.899999999994</c:v>
                </c:pt>
                <c:pt idx="2540">
                  <c:v>83157</c:v>
                </c:pt>
                <c:pt idx="2541">
                  <c:v>83178.3</c:v>
                </c:pt>
                <c:pt idx="2542">
                  <c:v>83203.600000000006</c:v>
                </c:pt>
                <c:pt idx="2543">
                  <c:v>83218.100000000006</c:v>
                </c:pt>
                <c:pt idx="2544">
                  <c:v>83240.7</c:v>
                </c:pt>
                <c:pt idx="2545">
                  <c:v>83257.3</c:v>
                </c:pt>
                <c:pt idx="2546">
                  <c:v>83279.5</c:v>
                </c:pt>
                <c:pt idx="2547">
                  <c:v>83296.399999999994</c:v>
                </c:pt>
                <c:pt idx="2548">
                  <c:v>83306.2</c:v>
                </c:pt>
                <c:pt idx="2549">
                  <c:v>83318.899999999994</c:v>
                </c:pt>
                <c:pt idx="2550">
                  <c:v>83331.3</c:v>
                </c:pt>
                <c:pt idx="2551">
                  <c:v>83340.3</c:v>
                </c:pt>
                <c:pt idx="2552">
                  <c:v>83352</c:v>
                </c:pt>
                <c:pt idx="2553">
                  <c:v>83363.399999999994</c:v>
                </c:pt>
                <c:pt idx="2554">
                  <c:v>83377.3</c:v>
                </c:pt>
                <c:pt idx="2555">
                  <c:v>83388</c:v>
                </c:pt>
                <c:pt idx="2556">
                  <c:v>83401</c:v>
                </c:pt>
                <c:pt idx="2557">
                  <c:v>83411.199999999997</c:v>
                </c:pt>
                <c:pt idx="2558">
                  <c:v>83421.100000000006</c:v>
                </c:pt>
                <c:pt idx="2559">
                  <c:v>83430.7</c:v>
                </c:pt>
                <c:pt idx="2560">
                  <c:v>83440.2</c:v>
                </c:pt>
                <c:pt idx="2561">
                  <c:v>83451.8</c:v>
                </c:pt>
                <c:pt idx="2562">
                  <c:v>83460.899999999994</c:v>
                </c:pt>
                <c:pt idx="2563">
                  <c:v>83472.100000000006</c:v>
                </c:pt>
                <c:pt idx="2564">
                  <c:v>83480.800000000003</c:v>
                </c:pt>
                <c:pt idx="2565">
                  <c:v>83491.600000000006</c:v>
                </c:pt>
                <c:pt idx="2566">
                  <c:v>83500.2</c:v>
                </c:pt>
                <c:pt idx="2567">
                  <c:v>83508.7</c:v>
                </c:pt>
                <c:pt idx="2568">
                  <c:v>83517.100000000006</c:v>
                </c:pt>
                <c:pt idx="2569">
                  <c:v>83525.5</c:v>
                </c:pt>
                <c:pt idx="2570">
                  <c:v>83538</c:v>
                </c:pt>
                <c:pt idx="2571">
                  <c:v>83546.399999999994</c:v>
                </c:pt>
                <c:pt idx="2572">
                  <c:v>83556.899999999994</c:v>
                </c:pt>
                <c:pt idx="2573">
                  <c:v>83565.3</c:v>
                </c:pt>
                <c:pt idx="2574">
                  <c:v>83575.899999999994</c:v>
                </c:pt>
                <c:pt idx="2575">
                  <c:v>83584.399999999994</c:v>
                </c:pt>
                <c:pt idx="2576">
                  <c:v>83592.600000000006</c:v>
                </c:pt>
                <c:pt idx="2577">
                  <c:v>83598.5</c:v>
                </c:pt>
                <c:pt idx="2578">
                  <c:v>83606.100000000006</c:v>
                </c:pt>
                <c:pt idx="2579">
                  <c:v>83613.3</c:v>
                </c:pt>
                <c:pt idx="2580">
                  <c:v>83622.100000000006</c:v>
                </c:pt>
                <c:pt idx="2581">
                  <c:v>83632.2</c:v>
                </c:pt>
                <c:pt idx="2582">
                  <c:v>83638.7</c:v>
                </c:pt>
                <c:pt idx="2583">
                  <c:v>83645</c:v>
                </c:pt>
                <c:pt idx="2584">
                  <c:v>83651.3</c:v>
                </c:pt>
                <c:pt idx="2585">
                  <c:v>83657.600000000006</c:v>
                </c:pt>
                <c:pt idx="2586">
                  <c:v>83662.2</c:v>
                </c:pt>
                <c:pt idx="2587">
                  <c:v>83668.399999999994</c:v>
                </c:pt>
                <c:pt idx="2588">
                  <c:v>83674.7</c:v>
                </c:pt>
                <c:pt idx="2589">
                  <c:v>83679.5</c:v>
                </c:pt>
                <c:pt idx="2590">
                  <c:v>83689.2</c:v>
                </c:pt>
                <c:pt idx="2591">
                  <c:v>83697.5</c:v>
                </c:pt>
                <c:pt idx="2592">
                  <c:v>83708</c:v>
                </c:pt>
                <c:pt idx="2593">
                  <c:v>83713.399999999994</c:v>
                </c:pt>
                <c:pt idx="2594">
                  <c:v>83722.899999999994</c:v>
                </c:pt>
                <c:pt idx="2595">
                  <c:v>83732.800000000003</c:v>
                </c:pt>
                <c:pt idx="2596">
                  <c:v>83741.2</c:v>
                </c:pt>
                <c:pt idx="2597">
                  <c:v>83752.2</c:v>
                </c:pt>
                <c:pt idx="2598">
                  <c:v>83764</c:v>
                </c:pt>
                <c:pt idx="2599">
                  <c:v>83776.5</c:v>
                </c:pt>
                <c:pt idx="2600">
                  <c:v>83787.100000000006</c:v>
                </c:pt>
                <c:pt idx="2601">
                  <c:v>83798.399999999994</c:v>
                </c:pt>
                <c:pt idx="2602">
                  <c:v>83810.600000000006</c:v>
                </c:pt>
                <c:pt idx="2603">
                  <c:v>83820.800000000003</c:v>
                </c:pt>
                <c:pt idx="2604">
                  <c:v>83835.600000000006</c:v>
                </c:pt>
                <c:pt idx="2605">
                  <c:v>83851.899999999994</c:v>
                </c:pt>
                <c:pt idx="2606">
                  <c:v>83869.399999999994</c:v>
                </c:pt>
                <c:pt idx="2607">
                  <c:v>83893.1</c:v>
                </c:pt>
                <c:pt idx="2608">
                  <c:v>83918.399999999994</c:v>
                </c:pt>
                <c:pt idx="2609">
                  <c:v>83939.8</c:v>
                </c:pt>
                <c:pt idx="2610">
                  <c:v>83967.8</c:v>
                </c:pt>
                <c:pt idx="2611">
                  <c:v>83985.2</c:v>
                </c:pt>
                <c:pt idx="2612">
                  <c:v>84009</c:v>
                </c:pt>
                <c:pt idx="2613">
                  <c:v>84033.4</c:v>
                </c:pt>
                <c:pt idx="2614">
                  <c:v>84052.1</c:v>
                </c:pt>
                <c:pt idx="2615">
                  <c:v>84077.3</c:v>
                </c:pt>
                <c:pt idx="2616">
                  <c:v>84103</c:v>
                </c:pt>
                <c:pt idx="2617">
                  <c:v>84128.9</c:v>
                </c:pt>
                <c:pt idx="2618">
                  <c:v>84161.5</c:v>
                </c:pt>
                <c:pt idx="2619">
                  <c:v>84187.6</c:v>
                </c:pt>
                <c:pt idx="2620">
                  <c:v>84220.3</c:v>
                </c:pt>
                <c:pt idx="2621">
                  <c:v>84239.8</c:v>
                </c:pt>
                <c:pt idx="2622">
                  <c:v>84259.199999999997</c:v>
                </c:pt>
                <c:pt idx="2623">
                  <c:v>84284.800000000003</c:v>
                </c:pt>
                <c:pt idx="2624">
                  <c:v>84310.2</c:v>
                </c:pt>
                <c:pt idx="2625">
                  <c:v>84329.600000000006</c:v>
                </c:pt>
                <c:pt idx="2626">
                  <c:v>84362.9</c:v>
                </c:pt>
                <c:pt idx="2627">
                  <c:v>84383.4</c:v>
                </c:pt>
                <c:pt idx="2628">
                  <c:v>84418.4</c:v>
                </c:pt>
                <c:pt idx="2629">
                  <c:v>84447</c:v>
                </c:pt>
                <c:pt idx="2630">
                  <c:v>84476</c:v>
                </c:pt>
                <c:pt idx="2631">
                  <c:v>84505.4</c:v>
                </c:pt>
                <c:pt idx="2632">
                  <c:v>84527.6</c:v>
                </c:pt>
                <c:pt idx="2633">
                  <c:v>84557.5</c:v>
                </c:pt>
                <c:pt idx="2634">
                  <c:v>84587.5</c:v>
                </c:pt>
                <c:pt idx="2635">
                  <c:v>84617.5</c:v>
                </c:pt>
                <c:pt idx="2636">
                  <c:v>84655</c:v>
                </c:pt>
                <c:pt idx="2637">
                  <c:v>84692.3</c:v>
                </c:pt>
                <c:pt idx="2638">
                  <c:v>84722</c:v>
                </c:pt>
                <c:pt idx="2639">
                  <c:v>84751.3</c:v>
                </c:pt>
                <c:pt idx="2640">
                  <c:v>84787.3</c:v>
                </c:pt>
                <c:pt idx="2641">
                  <c:v>84808.6</c:v>
                </c:pt>
                <c:pt idx="2642">
                  <c:v>84836.5</c:v>
                </c:pt>
                <c:pt idx="2643">
                  <c:v>84850.4</c:v>
                </c:pt>
                <c:pt idx="2644">
                  <c:v>84877.9</c:v>
                </c:pt>
                <c:pt idx="2645">
                  <c:v>84912</c:v>
                </c:pt>
                <c:pt idx="2646">
                  <c:v>84945.9</c:v>
                </c:pt>
                <c:pt idx="2647">
                  <c:v>84972.9</c:v>
                </c:pt>
                <c:pt idx="2648">
                  <c:v>85006.399999999994</c:v>
                </c:pt>
                <c:pt idx="2649">
                  <c:v>85026.5</c:v>
                </c:pt>
                <c:pt idx="2650">
                  <c:v>85053.1</c:v>
                </c:pt>
                <c:pt idx="2651">
                  <c:v>85079.7</c:v>
                </c:pt>
                <c:pt idx="2652">
                  <c:v>85112.8</c:v>
                </c:pt>
                <c:pt idx="2653">
                  <c:v>85132.7</c:v>
                </c:pt>
                <c:pt idx="2654">
                  <c:v>85165.8</c:v>
                </c:pt>
                <c:pt idx="2655">
                  <c:v>85198.9</c:v>
                </c:pt>
                <c:pt idx="2656">
                  <c:v>85232</c:v>
                </c:pt>
                <c:pt idx="2657">
                  <c:v>85258.5</c:v>
                </c:pt>
                <c:pt idx="2658">
                  <c:v>85285.1</c:v>
                </c:pt>
                <c:pt idx="2659">
                  <c:v>85318.399999999994</c:v>
                </c:pt>
                <c:pt idx="2660">
                  <c:v>85345.2</c:v>
                </c:pt>
                <c:pt idx="2661">
                  <c:v>85371.9</c:v>
                </c:pt>
                <c:pt idx="2662">
                  <c:v>85398.6</c:v>
                </c:pt>
                <c:pt idx="2663">
                  <c:v>85425.2</c:v>
                </c:pt>
                <c:pt idx="2664">
                  <c:v>85458.4</c:v>
                </c:pt>
                <c:pt idx="2665">
                  <c:v>85485</c:v>
                </c:pt>
                <c:pt idx="2666">
                  <c:v>85518.2</c:v>
                </c:pt>
                <c:pt idx="2667">
                  <c:v>85544.7</c:v>
                </c:pt>
                <c:pt idx="2668">
                  <c:v>85571.3</c:v>
                </c:pt>
                <c:pt idx="2669">
                  <c:v>85597.9</c:v>
                </c:pt>
                <c:pt idx="2670">
                  <c:v>85624.5</c:v>
                </c:pt>
                <c:pt idx="2671">
                  <c:v>85651.1</c:v>
                </c:pt>
                <c:pt idx="2672">
                  <c:v>85671.2</c:v>
                </c:pt>
                <c:pt idx="2673">
                  <c:v>85697.9</c:v>
                </c:pt>
                <c:pt idx="2674">
                  <c:v>85738.2</c:v>
                </c:pt>
                <c:pt idx="2675">
                  <c:v>85765.1</c:v>
                </c:pt>
                <c:pt idx="2676">
                  <c:v>85792.2</c:v>
                </c:pt>
                <c:pt idx="2677">
                  <c:v>85819.3</c:v>
                </c:pt>
                <c:pt idx="2678">
                  <c:v>85853.4</c:v>
                </c:pt>
                <c:pt idx="2679">
                  <c:v>85881</c:v>
                </c:pt>
                <c:pt idx="2680">
                  <c:v>85909.4</c:v>
                </c:pt>
                <c:pt idx="2681">
                  <c:v>85938.7</c:v>
                </c:pt>
                <c:pt idx="2682">
                  <c:v>85968.5</c:v>
                </c:pt>
                <c:pt idx="2683">
                  <c:v>85998.8</c:v>
                </c:pt>
                <c:pt idx="2684">
                  <c:v>86037</c:v>
                </c:pt>
                <c:pt idx="2685">
                  <c:v>86075.3</c:v>
                </c:pt>
                <c:pt idx="2686">
                  <c:v>86105.7</c:v>
                </c:pt>
                <c:pt idx="2687">
                  <c:v>86128.3</c:v>
                </c:pt>
                <c:pt idx="2688">
                  <c:v>86165.4</c:v>
                </c:pt>
                <c:pt idx="2689">
                  <c:v>86194.2</c:v>
                </c:pt>
                <c:pt idx="2690">
                  <c:v>86222.1</c:v>
                </c:pt>
                <c:pt idx="2691">
                  <c:v>86242.4</c:v>
                </c:pt>
                <c:pt idx="2692">
                  <c:v>86274.7</c:v>
                </c:pt>
                <c:pt idx="2693">
                  <c:v>86298.9</c:v>
                </c:pt>
                <c:pt idx="2694">
                  <c:v>86326.9</c:v>
                </c:pt>
                <c:pt idx="2695">
                  <c:v>86347.4</c:v>
                </c:pt>
                <c:pt idx="2696">
                  <c:v>86367.2</c:v>
                </c:pt>
                <c:pt idx="2697">
                  <c:v>86386.4</c:v>
                </c:pt>
                <c:pt idx="2698">
                  <c:v>86400.5</c:v>
                </c:pt>
                <c:pt idx="2699">
                  <c:v>86418.8</c:v>
                </c:pt>
                <c:pt idx="2700">
                  <c:v>86441.1</c:v>
                </c:pt>
                <c:pt idx="2701">
                  <c:v>86454.2</c:v>
                </c:pt>
                <c:pt idx="2702">
                  <c:v>86475.4</c:v>
                </c:pt>
                <c:pt idx="2703">
                  <c:v>86491.9</c:v>
                </c:pt>
                <c:pt idx="2704">
                  <c:v>86512</c:v>
                </c:pt>
                <c:pt idx="2705">
                  <c:v>86527.7</c:v>
                </c:pt>
                <c:pt idx="2706">
                  <c:v>86543.1</c:v>
                </c:pt>
                <c:pt idx="2707">
                  <c:v>86554.4</c:v>
                </c:pt>
                <c:pt idx="2708">
                  <c:v>86572.9</c:v>
                </c:pt>
                <c:pt idx="2709">
                  <c:v>86591</c:v>
                </c:pt>
                <c:pt idx="2710">
                  <c:v>86605.1</c:v>
                </c:pt>
                <c:pt idx="2711">
                  <c:v>86619.1</c:v>
                </c:pt>
                <c:pt idx="2712">
                  <c:v>86636.2</c:v>
                </c:pt>
                <c:pt idx="2713">
                  <c:v>86653.1</c:v>
                </c:pt>
                <c:pt idx="2714">
                  <c:v>86666.4</c:v>
                </c:pt>
                <c:pt idx="2715">
                  <c:v>86679.6</c:v>
                </c:pt>
                <c:pt idx="2716">
                  <c:v>86692.7</c:v>
                </c:pt>
                <c:pt idx="2717">
                  <c:v>86702.399999999994</c:v>
                </c:pt>
                <c:pt idx="2718">
                  <c:v>86715.3</c:v>
                </c:pt>
                <c:pt idx="2719">
                  <c:v>86728.1</c:v>
                </c:pt>
                <c:pt idx="2720">
                  <c:v>86744.1</c:v>
                </c:pt>
                <c:pt idx="2721">
                  <c:v>86756.9</c:v>
                </c:pt>
                <c:pt idx="2722">
                  <c:v>86775.4</c:v>
                </c:pt>
                <c:pt idx="2723">
                  <c:v>86787.3</c:v>
                </c:pt>
                <c:pt idx="2724">
                  <c:v>86798.7</c:v>
                </c:pt>
                <c:pt idx="2725">
                  <c:v>86809.8</c:v>
                </c:pt>
                <c:pt idx="2726">
                  <c:v>86820.5</c:v>
                </c:pt>
                <c:pt idx="2727">
                  <c:v>86828.4</c:v>
                </c:pt>
                <c:pt idx="2728">
                  <c:v>86841.2</c:v>
                </c:pt>
                <c:pt idx="2729">
                  <c:v>86851.199999999997</c:v>
                </c:pt>
                <c:pt idx="2730">
                  <c:v>86863.4</c:v>
                </c:pt>
                <c:pt idx="2731">
                  <c:v>86875.5</c:v>
                </c:pt>
                <c:pt idx="2732">
                  <c:v>86885</c:v>
                </c:pt>
                <c:pt idx="2733">
                  <c:v>86894.5</c:v>
                </c:pt>
                <c:pt idx="2734">
                  <c:v>86904</c:v>
                </c:pt>
                <c:pt idx="2735">
                  <c:v>86915.8</c:v>
                </c:pt>
                <c:pt idx="2736">
                  <c:v>86925.4</c:v>
                </c:pt>
                <c:pt idx="2737">
                  <c:v>86937.5</c:v>
                </c:pt>
                <c:pt idx="2738">
                  <c:v>86949.8</c:v>
                </c:pt>
                <c:pt idx="2739">
                  <c:v>86959.8</c:v>
                </c:pt>
                <c:pt idx="2740">
                  <c:v>86975.4</c:v>
                </c:pt>
                <c:pt idx="2741">
                  <c:v>86988.800000000003</c:v>
                </c:pt>
                <c:pt idx="2742">
                  <c:v>86997.1</c:v>
                </c:pt>
                <c:pt idx="2743">
                  <c:v>87008.4</c:v>
                </c:pt>
                <c:pt idx="2744">
                  <c:v>87020.1</c:v>
                </c:pt>
                <c:pt idx="2745">
                  <c:v>87032.3</c:v>
                </c:pt>
                <c:pt idx="2746">
                  <c:v>87048.2</c:v>
                </c:pt>
                <c:pt idx="2747">
                  <c:v>87061.4</c:v>
                </c:pt>
                <c:pt idx="2748">
                  <c:v>87078.7</c:v>
                </c:pt>
                <c:pt idx="2749">
                  <c:v>87096.9</c:v>
                </c:pt>
                <c:pt idx="2750">
                  <c:v>87112.3</c:v>
                </c:pt>
                <c:pt idx="2751">
                  <c:v>87128.4</c:v>
                </c:pt>
                <c:pt idx="2752">
                  <c:v>87149.4</c:v>
                </c:pt>
                <c:pt idx="2753">
                  <c:v>87167</c:v>
                </c:pt>
                <c:pt idx="2754">
                  <c:v>87190</c:v>
                </c:pt>
                <c:pt idx="2755">
                  <c:v>87209.1</c:v>
                </c:pt>
                <c:pt idx="2756">
                  <c:v>87228.800000000003</c:v>
                </c:pt>
                <c:pt idx="2757">
                  <c:v>87254.3</c:v>
                </c:pt>
                <c:pt idx="2758">
                  <c:v>87280.6</c:v>
                </c:pt>
                <c:pt idx="2759">
                  <c:v>87307.9</c:v>
                </c:pt>
                <c:pt idx="2760">
                  <c:v>87330.3</c:v>
                </c:pt>
                <c:pt idx="2761">
                  <c:v>87347.5</c:v>
                </c:pt>
                <c:pt idx="2762">
                  <c:v>87364.9</c:v>
                </c:pt>
                <c:pt idx="2763">
                  <c:v>87388.6</c:v>
                </c:pt>
                <c:pt idx="2764">
                  <c:v>87412.7</c:v>
                </c:pt>
                <c:pt idx="2765">
                  <c:v>87437.4</c:v>
                </c:pt>
                <c:pt idx="2766">
                  <c:v>87468.800000000003</c:v>
                </c:pt>
                <c:pt idx="2767">
                  <c:v>87487.9</c:v>
                </c:pt>
                <c:pt idx="2768">
                  <c:v>87526.9</c:v>
                </c:pt>
                <c:pt idx="2769">
                  <c:v>87553.5</c:v>
                </c:pt>
                <c:pt idx="2770">
                  <c:v>87582.5</c:v>
                </c:pt>
                <c:pt idx="2771">
                  <c:v>87614.5</c:v>
                </c:pt>
                <c:pt idx="2772">
                  <c:v>87640.1</c:v>
                </c:pt>
                <c:pt idx="2773">
                  <c:v>87675.8</c:v>
                </c:pt>
                <c:pt idx="2774">
                  <c:v>87722.6</c:v>
                </c:pt>
                <c:pt idx="2775">
                  <c:v>87770.6</c:v>
                </c:pt>
                <c:pt idx="2776">
                  <c:v>87809.2</c:v>
                </c:pt>
                <c:pt idx="2777">
                  <c:v>87856.9</c:v>
                </c:pt>
                <c:pt idx="2778">
                  <c:v>87903.1</c:v>
                </c:pt>
                <c:pt idx="2779">
                  <c:v>87938.1</c:v>
                </c:pt>
                <c:pt idx="2780">
                  <c:v>87963.1</c:v>
                </c:pt>
                <c:pt idx="2781">
                  <c:v>87994</c:v>
                </c:pt>
                <c:pt idx="2782">
                  <c:v>88015.2</c:v>
                </c:pt>
                <c:pt idx="2783">
                  <c:v>88040.3</c:v>
                </c:pt>
                <c:pt idx="2784">
                  <c:v>88073.5</c:v>
                </c:pt>
                <c:pt idx="2785">
                  <c:v>88094.2</c:v>
                </c:pt>
                <c:pt idx="2786">
                  <c:v>88118.7</c:v>
                </c:pt>
                <c:pt idx="2787">
                  <c:v>88137.3</c:v>
                </c:pt>
                <c:pt idx="2788">
                  <c:v>88155.1</c:v>
                </c:pt>
                <c:pt idx="2789">
                  <c:v>88172.1</c:v>
                </c:pt>
                <c:pt idx="2790">
                  <c:v>88184.5</c:v>
                </c:pt>
                <c:pt idx="2791">
                  <c:v>88200.5</c:v>
                </c:pt>
                <c:pt idx="2792">
                  <c:v>88216</c:v>
                </c:pt>
                <c:pt idx="2793">
                  <c:v>88234.7</c:v>
                </c:pt>
                <c:pt idx="2794">
                  <c:v>88253</c:v>
                </c:pt>
                <c:pt idx="2795">
                  <c:v>88271</c:v>
                </c:pt>
                <c:pt idx="2796">
                  <c:v>88288.8</c:v>
                </c:pt>
                <c:pt idx="2797">
                  <c:v>88299.5</c:v>
                </c:pt>
                <c:pt idx="2798">
                  <c:v>88313.7</c:v>
                </c:pt>
                <c:pt idx="2799">
                  <c:v>88331.8</c:v>
                </c:pt>
                <c:pt idx="2800">
                  <c:v>88342.8</c:v>
                </c:pt>
                <c:pt idx="2801">
                  <c:v>88357.8</c:v>
                </c:pt>
                <c:pt idx="2802">
                  <c:v>88373.1</c:v>
                </c:pt>
                <c:pt idx="2803">
                  <c:v>88393</c:v>
                </c:pt>
                <c:pt idx="2804">
                  <c:v>88418</c:v>
                </c:pt>
                <c:pt idx="2805">
                  <c:v>88435.6</c:v>
                </c:pt>
                <c:pt idx="2806">
                  <c:v>88453.9</c:v>
                </c:pt>
                <c:pt idx="2807">
                  <c:v>88472.7</c:v>
                </c:pt>
                <c:pt idx="2808">
                  <c:v>88492</c:v>
                </c:pt>
                <c:pt idx="2809">
                  <c:v>88511.8</c:v>
                </c:pt>
                <c:pt idx="2810">
                  <c:v>88532</c:v>
                </c:pt>
                <c:pt idx="2811">
                  <c:v>88547.4</c:v>
                </c:pt>
                <c:pt idx="2812">
                  <c:v>88573.4</c:v>
                </c:pt>
                <c:pt idx="2813">
                  <c:v>88599.8</c:v>
                </c:pt>
                <c:pt idx="2814">
                  <c:v>88626.5</c:v>
                </c:pt>
                <c:pt idx="2815">
                  <c:v>88653.5</c:v>
                </c:pt>
                <c:pt idx="2816">
                  <c:v>88669.7</c:v>
                </c:pt>
                <c:pt idx="2817">
                  <c:v>88691.4</c:v>
                </c:pt>
                <c:pt idx="2818">
                  <c:v>88713.1</c:v>
                </c:pt>
                <c:pt idx="2819">
                  <c:v>88734.7</c:v>
                </c:pt>
                <c:pt idx="2820">
                  <c:v>88750.9</c:v>
                </c:pt>
                <c:pt idx="2821">
                  <c:v>88772.3</c:v>
                </c:pt>
                <c:pt idx="2822">
                  <c:v>88798.9</c:v>
                </c:pt>
                <c:pt idx="2823">
                  <c:v>88825</c:v>
                </c:pt>
                <c:pt idx="2824">
                  <c:v>88850.8</c:v>
                </c:pt>
                <c:pt idx="2825">
                  <c:v>88871</c:v>
                </c:pt>
                <c:pt idx="2826">
                  <c:v>88890.7</c:v>
                </c:pt>
                <c:pt idx="2827">
                  <c:v>88910.1</c:v>
                </c:pt>
                <c:pt idx="2828">
                  <c:v>88924.3</c:v>
                </c:pt>
                <c:pt idx="2829">
                  <c:v>88942.7</c:v>
                </c:pt>
                <c:pt idx="2830">
                  <c:v>88960.6</c:v>
                </c:pt>
                <c:pt idx="2831">
                  <c:v>88982.5</c:v>
                </c:pt>
                <c:pt idx="2832">
                  <c:v>88999.7</c:v>
                </c:pt>
                <c:pt idx="2833">
                  <c:v>89024.9</c:v>
                </c:pt>
                <c:pt idx="2834">
                  <c:v>89041.4</c:v>
                </c:pt>
                <c:pt idx="2835">
                  <c:v>89053.6</c:v>
                </c:pt>
                <c:pt idx="2836">
                  <c:v>89069.7</c:v>
                </c:pt>
                <c:pt idx="2837">
                  <c:v>89085.6</c:v>
                </c:pt>
                <c:pt idx="2838">
                  <c:v>89101.3</c:v>
                </c:pt>
                <c:pt idx="2839">
                  <c:v>89109.1</c:v>
                </c:pt>
                <c:pt idx="2840">
                  <c:v>89128.5</c:v>
                </c:pt>
                <c:pt idx="2841">
                  <c:v>89143.8</c:v>
                </c:pt>
                <c:pt idx="2842">
                  <c:v>89166.8</c:v>
                </c:pt>
                <c:pt idx="2843">
                  <c:v>89185.7</c:v>
                </c:pt>
                <c:pt idx="2844">
                  <c:v>89197.1</c:v>
                </c:pt>
                <c:pt idx="2845">
                  <c:v>89212.3</c:v>
                </c:pt>
                <c:pt idx="2846">
                  <c:v>89223.7</c:v>
                </c:pt>
                <c:pt idx="2847">
                  <c:v>89238.9</c:v>
                </c:pt>
                <c:pt idx="2848">
                  <c:v>89254.1</c:v>
                </c:pt>
                <c:pt idx="2849">
                  <c:v>89261.8</c:v>
                </c:pt>
                <c:pt idx="2850">
                  <c:v>89281</c:v>
                </c:pt>
                <c:pt idx="2851">
                  <c:v>89300.5</c:v>
                </c:pt>
                <c:pt idx="2852">
                  <c:v>89320.1</c:v>
                </c:pt>
                <c:pt idx="2853">
                  <c:v>89336.1</c:v>
                </c:pt>
                <c:pt idx="2854">
                  <c:v>89352.2</c:v>
                </c:pt>
                <c:pt idx="2855">
                  <c:v>89364.4</c:v>
                </c:pt>
                <c:pt idx="2856">
                  <c:v>89376.8</c:v>
                </c:pt>
                <c:pt idx="2857">
                  <c:v>89393.600000000006</c:v>
                </c:pt>
                <c:pt idx="2858">
                  <c:v>89410.6</c:v>
                </c:pt>
                <c:pt idx="2859">
                  <c:v>89427.9</c:v>
                </c:pt>
                <c:pt idx="2860">
                  <c:v>89449.9</c:v>
                </c:pt>
                <c:pt idx="2861">
                  <c:v>89467.8</c:v>
                </c:pt>
                <c:pt idx="2862">
                  <c:v>89490.3</c:v>
                </c:pt>
                <c:pt idx="2863">
                  <c:v>89508.5</c:v>
                </c:pt>
                <c:pt idx="2864">
                  <c:v>89526.9</c:v>
                </c:pt>
                <c:pt idx="2865">
                  <c:v>89540.7</c:v>
                </c:pt>
                <c:pt idx="2866">
                  <c:v>89559.1</c:v>
                </c:pt>
                <c:pt idx="2867">
                  <c:v>89577.600000000006</c:v>
                </c:pt>
                <c:pt idx="2868">
                  <c:v>89596.1</c:v>
                </c:pt>
                <c:pt idx="2869">
                  <c:v>89614.5</c:v>
                </c:pt>
                <c:pt idx="2870">
                  <c:v>89637.5</c:v>
                </c:pt>
                <c:pt idx="2871">
                  <c:v>89651.3</c:v>
                </c:pt>
                <c:pt idx="2872">
                  <c:v>89674</c:v>
                </c:pt>
                <c:pt idx="2873">
                  <c:v>89692.1</c:v>
                </c:pt>
                <c:pt idx="2874">
                  <c:v>89714.4</c:v>
                </c:pt>
                <c:pt idx="2875">
                  <c:v>89727.6</c:v>
                </c:pt>
                <c:pt idx="2876">
                  <c:v>89749.3</c:v>
                </c:pt>
                <c:pt idx="2877">
                  <c:v>89762.2</c:v>
                </c:pt>
                <c:pt idx="2878">
                  <c:v>89787.3</c:v>
                </c:pt>
                <c:pt idx="2879">
                  <c:v>89811.7</c:v>
                </c:pt>
                <c:pt idx="2880">
                  <c:v>89831.4</c:v>
                </c:pt>
                <c:pt idx="2881">
                  <c:v>89846.7</c:v>
                </c:pt>
                <c:pt idx="2882">
                  <c:v>89861.5</c:v>
                </c:pt>
                <c:pt idx="2883">
                  <c:v>89872.3</c:v>
                </c:pt>
                <c:pt idx="2884">
                  <c:v>89889.8</c:v>
                </c:pt>
                <c:pt idx="2885">
                  <c:v>89903.2</c:v>
                </c:pt>
                <c:pt idx="2886">
                  <c:v>89913</c:v>
                </c:pt>
                <c:pt idx="2887">
                  <c:v>89928.9</c:v>
                </c:pt>
                <c:pt idx="2888">
                  <c:v>89944.3</c:v>
                </c:pt>
                <c:pt idx="2889">
                  <c:v>89956.3</c:v>
                </c:pt>
                <c:pt idx="2890">
                  <c:v>89965.1</c:v>
                </c:pt>
                <c:pt idx="2891">
                  <c:v>89976.6</c:v>
                </c:pt>
                <c:pt idx="2892">
                  <c:v>89987.8</c:v>
                </c:pt>
                <c:pt idx="2893">
                  <c:v>89996.1</c:v>
                </c:pt>
                <c:pt idx="2894">
                  <c:v>90009.8</c:v>
                </c:pt>
                <c:pt idx="2895">
                  <c:v>90020.5</c:v>
                </c:pt>
                <c:pt idx="2896">
                  <c:v>90033.8</c:v>
                </c:pt>
                <c:pt idx="2897">
                  <c:v>90041.7</c:v>
                </c:pt>
                <c:pt idx="2898">
                  <c:v>90054.8</c:v>
                </c:pt>
                <c:pt idx="2899">
                  <c:v>90065.2</c:v>
                </c:pt>
                <c:pt idx="2900">
                  <c:v>90075.6</c:v>
                </c:pt>
                <c:pt idx="2901">
                  <c:v>90086.1</c:v>
                </c:pt>
                <c:pt idx="2902">
                  <c:v>90093.9</c:v>
                </c:pt>
                <c:pt idx="2903">
                  <c:v>90104.5</c:v>
                </c:pt>
                <c:pt idx="2904">
                  <c:v>90117.9</c:v>
                </c:pt>
                <c:pt idx="2905">
                  <c:v>90131.5</c:v>
                </c:pt>
                <c:pt idx="2906">
                  <c:v>90145.3</c:v>
                </c:pt>
                <c:pt idx="2907">
                  <c:v>90156.6</c:v>
                </c:pt>
                <c:pt idx="2908">
                  <c:v>90171.1</c:v>
                </c:pt>
                <c:pt idx="2909">
                  <c:v>90183</c:v>
                </c:pt>
                <c:pt idx="2910">
                  <c:v>90189</c:v>
                </c:pt>
                <c:pt idx="2911">
                  <c:v>90201.4</c:v>
                </c:pt>
                <c:pt idx="2912">
                  <c:v>90214</c:v>
                </c:pt>
                <c:pt idx="2913">
                  <c:v>90223.8</c:v>
                </c:pt>
                <c:pt idx="2914">
                  <c:v>90237.1</c:v>
                </c:pt>
                <c:pt idx="2915">
                  <c:v>90254.399999999994</c:v>
                </c:pt>
                <c:pt idx="2916">
                  <c:v>90272.4</c:v>
                </c:pt>
                <c:pt idx="2917">
                  <c:v>90287.4</c:v>
                </c:pt>
                <c:pt idx="2918">
                  <c:v>90302.9</c:v>
                </c:pt>
                <c:pt idx="2919">
                  <c:v>90314.9</c:v>
                </c:pt>
                <c:pt idx="2920">
                  <c:v>90331.199999999997</c:v>
                </c:pt>
                <c:pt idx="2921">
                  <c:v>90347.9</c:v>
                </c:pt>
                <c:pt idx="2922">
                  <c:v>90365</c:v>
                </c:pt>
                <c:pt idx="2923">
                  <c:v>90382.5</c:v>
                </c:pt>
                <c:pt idx="2924">
                  <c:v>90400.2</c:v>
                </c:pt>
                <c:pt idx="2925">
                  <c:v>90427.3</c:v>
                </c:pt>
                <c:pt idx="2926">
                  <c:v>90445.7</c:v>
                </c:pt>
                <c:pt idx="2927">
                  <c:v>90459.6</c:v>
                </c:pt>
                <c:pt idx="2928">
                  <c:v>90478.2</c:v>
                </c:pt>
                <c:pt idx="2929">
                  <c:v>90492.3</c:v>
                </c:pt>
                <c:pt idx="2930">
                  <c:v>90515.9</c:v>
                </c:pt>
                <c:pt idx="2931">
                  <c:v>90534.9</c:v>
                </c:pt>
                <c:pt idx="2932">
                  <c:v>90553.8</c:v>
                </c:pt>
                <c:pt idx="2933">
                  <c:v>90577.5</c:v>
                </c:pt>
                <c:pt idx="2934">
                  <c:v>90615.2</c:v>
                </c:pt>
                <c:pt idx="2935">
                  <c:v>90647.8</c:v>
                </c:pt>
                <c:pt idx="2936">
                  <c:v>90796.3</c:v>
                </c:pt>
                <c:pt idx="2937">
                  <c:v>91014.3</c:v>
                </c:pt>
                <c:pt idx="2938">
                  <c:v>91027.8</c:v>
                </c:pt>
                <c:pt idx="2939">
                  <c:v>91036.7</c:v>
                </c:pt>
                <c:pt idx="2940">
                  <c:v>91054.6</c:v>
                </c:pt>
                <c:pt idx="2941">
                  <c:v>91072.4</c:v>
                </c:pt>
                <c:pt idx="2942">
                  <c:v>91085.7</c:v>
                </c:pt>
                <c:pt idx="2943">
                  <c:v>91112</c:v>
                </c:pt>
                <c:pt idx="2944">
                  <c:v>91146.7</c:v>
                </c:pt>
                <c:pt idx="2945">
                  <c:v>91168.2</c:v>
                </c:pt>
                <c:pt idx="2946">
                  <c:v>91189.4</c:v>
                </c:pt>
                <c:pt idx="2947">
                  <c:v>91210.3</c:v>
                </c:pt>
                <c:pt idx="2948">
                  <c:v>91222.7</c:v>
                </c:pt>
                <c:pt idx="2949">
                  <c:v>91239.1</c:v>
                </c:pt>
                <c:pt idx="2950">
                  <c:v>91259.3</c:v>
                </c:pt>
                <c:pt idx="2951">
                  <c:v>91275.3</c:v>
                </c:pt>
                <c:pt idx="2952">
                  <c:v>91291.1</c:v>
                </c:pt>
                <c:pt idx="2953">
                  <c:v>91314.6</c:v>
                </c:pt>
                <c:pt idx="2954">
                  <c:v>91334</c:v>
                </c:pt>
                <c:pt idx="2955">
                  <c:v>91353.2</c:v>
                </c:pt>
                <c:pt idx="2956">
                  <c:v>91372.3</c:v>
                </c:pt>
                <c:pt idx="2957">
                  <c:v>91387.4</c:v>
                </c:pt>
                <c:pt idx="2958">
                  <c:v>91398.7</c:v>
                </c:pt>
                <c:pt idx="2959">
                  <c:v>91413.7</c:v>
                </c:pt>
                <c:pt idx="2960">
                  <c:v>91432.3</c:v>
                </c:pt>
                <c:pt idx="2961">
                  <c:v>91447</c:v>
                </c:pt>
                <c:pt idx="2962">
                  <c:v>91469</c:v>
                </c:pt>
                <c:pt idx="2963">
                  <c:v>91487.2</c:v>
                </c:pt>
                <c:pt idx="2964">
                  <c:v>91512.3</c:v>
                </c:pt>
                <c:pt idx="2965">
                  <c:v>91526.6</c:v>
                </c:pt>
                <c:pt idx="2966">
                  <c:v>91540.800000000003</c:v>
                </c:pt>
                <c:pt idx="2967">
                  <c:v>91554.9</c:v>
                </c:pt>
                <c:pt idx="2968">
                  <c:v>91572.4</c:v>
                </c:pt>
                <c:pt idx="2969">
                  <c:v>91586.4</c:v>
                </c:pt>
                <c:pt idx="2970">
                  <c:v>91600.2</c:v>
                </c:pt>
                <c:pt idx="2971">
                  <c:v>91614</c:v>
                </c:pt>
                <c:pt idx="2972">
                  <c:v>91634.5</c:v>
                </c:pt>
                <c:pt idx="2973">
                  <c:v>91651.4</c:v>
                </c:pt>
                <c:pt idx="2974">
                  <c:v>91668.3</c:v>
                </c:pt>
                <c:pt idx="2975">
                  <c:v>91681.7</c:v>
                </c:pt>
                <c:pt idx="2976">
                  <c:v>91691.7</c:v>
                </c:pt>
                <c:pt idx="2977">
                  <c:v>91705</c:v>
                </c:pt>
                <c:pt idx="2978">
                  <c:v>91721.5</c:v>
                </c:pt>
                <c:pt idx="2979">
                  <c:v>91731.3</c:v>
                </c:pt>
                <c:pt idx="2980">
                  <c:v>91747.6</c:v>
                </c:pt>
                <c:pt idx="2981">
                  <c:v>91763.7</c:v>
                </c:pt>
                <c:pt idx="2982">
                  <c:v>91779.7</c:v>
                </c:pt>
                <c:pt idx="2983">
                  <c:v>91792.4</c:v>
                </c:pt>
                <c:pt idx="2984">
                  <c:v>91801.8</c:v>
                </c:pt>
                <c:pt idx="2985">
                  <c:v>91814.399999999994</c:v>
                </c:pt>
                <c:pt idx="2986">
                  <c:v>91823.8</c:v>
                </c:pt>
                <c:pt idx="2987">
                  <c:v>91836.2</c:v>
                </c:pt>
                <c:pt idx="2988">
                  <c:v>91851.6</c:v>
                </c:pt>
                <c:pt idx="2989">
                  <c:v>91857.8</c:v>
                </c:pt>
                <c:pt idx="2990">
                  <c:v>91873.1</c:v>
                </c:pt>
                <c:pt idx="2991">
                  <c:v>91888.3</c:v>
                </c:pt>
                <c:pt idx="2992">
                  <c:v>91903.4</c:v>
                </c:pt>
                <c:pt idx="2993">
                  <c:v>91912.5</c:v>
                </c:pt>
                <c:pt idx="2994">
                  <c:v>91924.5</c:v>
                </c:pt>
                <c:pt idx="2995">
                  <c:v>91936.5</c:v>
                </c:pt>
                <c:pt idx="2996">
                  <c:v>91948.4</c:v>
                </c:pt>
                <c:pt idx="2997">
                  <c:v>91960.3</c:v>
                </c:pt>
                <c:pt idx="2998">
                  <c:v>91972.2</c:v>
                </c:pt>
                <c:pt idx="2999">
                  <c:v>91981.1</c:v>
                </c:pt>
                <c:pt idx="3000">
                  <c:v>91998.8</c:v>
                </c:pt>
                <c:pt idx="3001">
                  <c:v>92010.6</c:v>
                </c:pt>
                <c:pt idx="3002">
                  <c:v>92025.3</c:v>
                </c:pt>
                <c:pt idx="3003">
                  <c:v>92037.1</c:v>
                </c:pt>
                <c:pt idx="3004">
                  <c:v>92048.8</c:v>
                </c:pt>
                <c:pt idx="3005">
                  <c:v>92063.5</c:v>
                </c:pt>
                <c:pt idx="3006">
                  <c:v>92072.3</c:v>
                </c:pt>
                <c:pt idx="3007">
                  <c:v>92084.1</c:v>
                </c:pt>
                <c:pt idx="3008">
                  <c:v>92095.8</c:v>
                </c:pt>
                <c:pt idx="3009">
                  <c:v>92110.5</c:v>
                </c:pt>
                <c:pt idx="3010">
                  <c:v>92122.3</c:v>
                </c:pt>
                <c:pt idx="3011">
                  <c:v>92136.9</c:v>
                </c:pt>
                <c:pt idx="3012">
                  <c:v>92151.6</c:v>
                </c:pt>
                <c:pt idx="3013">
                  <c:v>92166.2</c:v>
                </c:pt>
                <c:pt idx="3014">
                  <c:v>92177.8</c:v>
                </c:pt>
                <c:pt idx="3015">
                  <c:v>92189.5</c:v>
                </c:pt>
                <c:pt idx="3016">
                  <c:v>92201.1</c:v>
                </c:pt>
                <c:pt idx="3017">
                  <c:v>92212.6</c:v>
                </c:pt>
                <c:pt idx="3018">
                  <c:v>92224.2</c:v>
                </c:pt>
                <c:pt idx="3019">
                  <c:v>92232.8</c:v>
                </c:pt>
                <c:pt idx="3020">
                  <c:v>92247.1</c:v>
                </c:pt>
                <c:pt idx="3021">
                  <c:v>92258.5</c:v>
                </c:pt>
                <c:pt idx="3022">
                  <c:v>92269.8</c:v>
                </c:pt>
                <c:pt idx="3023">
                  <c:v>92281.1</c:v>
                </c:pt>
                <c:pt idx="3024">
                  <c:v>92295.2</c:v>
                </c:pt>
                <c:pt idx="3025">
                  <c:v>92306.3</c:v>
                </c:pt>
                <c:pt idx="3026">
                  <c:v>92314.6</c:v>
                </c:pt>
                <c:pt idx="3027">
                  <c:v>92328.4</c:v>
                </c:pt>
                <c:pt idx="3028">
                  <c:v>92344.8</c:v>
                </c:pt>
                <c:pt idx="3029">
                  <c:v>92358.399999999994</c:v>
                </c:pt>
                <c:pt idx="3030">
                  <c:v>92371.8</c:v>
                </c:pt>
                <c:pt idx="3031">
                  <c:v>92385</c:v>
                </c:pt>
                <c:pt idx="3032">
                  <c:v>92398.2</c:v>
                </c:pt>
                <c:pt idx="3033">
                  <c:v>92408.6</c:v>
                </c:pt>
                <c:pt idx="3034">
                  <c:v>92418.8</c:v>
                </c:pt>
                <c:pt idx="3035">
                  <c:v>92428.9</c:v>
                </c:pt>
                <c:pt idx="3036">
                  <c:v>92443.5</c:v>
                </c:pt>
                <c:pt idx="3037">
                  <c:v>92455.4</c:v>
                </c:pt>
                <c:pt idx="3038">
                  <c:v>92467.1</c:v>
                </c:pt>
                <c:pt idx="3039">
                  <c:v>92478.5</c:v>
                </c:pt>
                <c:pt idx="3040">
                  <c:v>92487.6</c:v>
                </c:pt>
                <c:pt idx="3041">
                  <c:v>92498.7</c:v>
                </c:pt>
                <c:pt idx="3042">
                  <c:v>92505.3</c:v>
                </c:pt>
                <c:pt idx="3043">
                  <c:v>92514.1</c:v>
                </c:pt>
                <c:pt idx="3044">
                  <c:v>92522.8</c:v>
                </c:pt>
                <c:pt idx="3045">
                  <c:v>92531.5</c:v>
                </c:pt>
                <c:pt idx="3046">
                  <c:v>92544.5</c:v>
                </c:pt>
                <c:pt idx="3047">
                  <c:v>92551</c:v>
                </c:pt>
                <c:pt idx="3048">
                  <c:v>92564.1</c:v>
                </c:pt>
                <c:pt idx="3049">
                  <c:v>92572.9</c:v>
                </c:pt>
                <c:pt idx="3050">
                  <c:v>92584</c:v>
                </c:pt>
                <c:pt idx="3051">
                  <c:v>92597.5</c:v>
                </c:pt>
                <c:pt idx="3052">
                  <c:v>92604.3</c:v>
                </c:pt>
                <c:pt idx="3053">
                  <c:v>92615.9</c:v>
                </c:pt>
                <c:pt idx="3054">
                  <c:v>92625.3</c:v>
                </c:pt>
                <c:pt idx="3055">
                  <c:v>92637.3</c:v>
                </c:pt>
                <c:pt idx="3056">
                  <c:v>92649.7</c:v>
                </c:pt>
                <c:pt idx="3057">
                  <c:v>92662.3</c:v>
                </c:pt>
                <c:pt idx="3058">
                  <c:v>92675.4</c:v>
                </c:pt>
                <c:pt idx="3059">
                  <c:v>92688.8</c:v>
                </c:pt>
                <c:pt idx="3060">
                  <c:v>92699.9</c:v>
                </c:pt>
                <c:pt idx="3061">
                  <c:v>92714.1</c:v>
                </c:pt>
                <c:pt idx="3062">
                  <c:v>92725.9</c:v>
                </c:pt>
                <c:pt idx="3063">
                  <c:v>92737.9</c:v>
                </c:pt>
                <c:pt idx="3064">
                  <c:v>92750.3</c:v>
                </c:pt>
                <c:pt idx="3065">
                  <c:v>92766.1</c:v>
                </c:pt>
                <c:pt idx="3066">
                  <c:v>92782.399999999994</c:v>
                </c:pt>
                <c:pt idx="3067">
                  <c:v>92799.1</c:v>
                </c:pt>
                <c:pt idx="3068">
                  <c:v>92812.800000000003</c:v>
                </c:pt>
                <c:pt idx="3069">
                  <c:v>92830.2</c:v>
                </c:pt>
                <c:pt idx="3070">
                  <c:v>92844.5</c:v>
                </c:pt>
                <c:pt idx="3071">
                  <c:v>92859</c:v>
                </c:pt>
                <c:pt idx="3072">
                  <c:v>92877.4</c:v>
                </c:pt>
                <c:pt idx="3073">
                  <c:v>92892.4</c:v>
                </c:pt>
                <c:pt idx="3074">
                  <c:v>92911.5</c:v>
                </c:pt>
                <c:pt idx="3075">
                  <c:v>92930.8</c:v>
                </c:pt>
                <c:pt idx="3076">
                  <c:v>92946.6</c:v>
                </c:pt>
                <c:pt idx="3077">
                  <c:v>92966.5</c:v>
                </c:pt>
                <c:pt idx="3078">
                  <c:v>92986.8</c:v>
                </c:pt>
                <c:pt idx="3079">
                  <c:v>93007.3</c:v>
                </c:pt>
                <c:pt idx="3080">
                  <c:v>93019.8</c:v>
                </c:pt>
                <c:pt idx="3081">
                  <c:v>93036.5</c:v>
                </c:pt>
                <c:pt idx="3082">
                  <c:v>93057.7</c:v>
                </c:pt>
                <c:pt idx="3083">
                  <c:v>93079.1</c:v>
                </c:pt>
                <c:pt idx="3084">
                  <c:v>93105.1</c:v>
                </c:pt>
                <c:pt idx="3085">
                  <c:v>93132.7</c:v>
                </c:pt>
                <c:pt idx="3086">
                  <c:v>93157.3</c:v>
                </c:pt>
                <c:pt idx="3087">
                  <c:v>93177.8</c:v>
                </c:pt>
                <c:pt idx="3088">
                  <c:v>93198.9</c:v>
                </c:pt>
                <c:pt idx="3089">
                  <c:v>93220.7</c:v>
                </c:pt>
                <c:pt idx="3090">
                  <c:v>93248.6</c:v>
                </c:pt>
                <c:pt idx="3091">
                  <c:v>93265.7</c:v>
                </c:pt>
                <c:pt idx="3092">
                  <c:v>93294.5</c:v>
                </c:pt>
                <c:pt idx="3093">
                  <c:v>93317.8</c:v>
                </c:pt>
                <c:pt idx="3094">
                  <c:v>93347.1</c:v>
                </c:pt>
                <c:pt idx="3095">
                  <c:v>93370.5</c:v>
                </c:pt>
                <c:pt idx="3096">
                  <c:v>93394</c:v>
                </c:pt>
                <c:pt idx="3097">
                  <c:v>93411.4</c:v>
                </c:pt>
                <c:pt idx="3098">
                  <c:v>93434.5</c:v>
                </c:pt>
                <c:pt idx="3099">
                  <c:v>93463</c:v>
                </c:pt>
                <c:pt idx="3100">
                  <c:v>93485.3</c:v>
                </c:pt>
                <c:pt idx="3101">
                  <c:v>93507.1</c:v>
                </c:pt>
                <c:pt idx="3102">
                  <c:v>93533.5</c:v>
                </c:pt>
                <c:pt idx="3103">
                  <c:v>93548.800000000003</c:v>
                </c:pt>
                <c:pt idx="3104">
                  <c:v>93573.4</c:v>
                </c:pt>
                <c:pt idx="3105">
                  <c:v>93596.7</c:v>
                </c:pt>
                <c:pt idx="3106">
                  <c:v>93614.2</c:v>
                </c:pt>
                <c:pt idx="3107">
                  <c:v>93634.6</c:v>
                </c:pt>
                <c:pt idx="3108">
                  <c:v>93653.2</c:v>
                </c:pt>
                <c:pt idx="3109">
                  <c:v>93670.6</c:v>
                </c:pt>
                <c:pt idx="3110">
                  <c:v>93680.7</c:v>
                </c:pt>
                <c:pt idx="3111">
                  <c:v>93697.3</c:v>
                </c:pt>
                <c:pt idx="3112">
                  <c:v>93713.4</c:v>
                </c:pt>
                <c:pt idx="3113">
                  <c:v>93729</c:v>
                </c:pt>
                <c:pt idx="3114">
                  <c:v>93741.1</c:v>
                </c:pt>
                <c:pt idx="3115">
                  <c:v>93755.9</c:v>
                </c:pt>
                <c:pt idx="3116">
                  <c:v>93767.5</c:v>
                </c:pt>
                <c:pt idx="3117">
                  <c:v>93787.1</c:v>
                </c:pt>
                <c:pt idx="3118">
                  <c:v>93800.7</c:v>
                </c:pt>
                <c:pt idx="3119">
                  <c:v>93814</c:v>
                </c:pt>
                <c:pt idx="3120">
                  <c:v>93826.9</c:v>
                </c:pt>
                <c:pt idx="3121">
                  <c:v>93839.6</c:v>
                </c:pt>
                <c:pt idx="3122">
                  <c:v>93849.5</c:v>
                </c:pt>
                <c:pt idx="3123">
                  <c:v>93859.3</c:v>
                </c:pt>
                <c:pt idx="3124">
                  <c:v>93868.9</c:v>
                </c:pt>
                <c:pt idx="3125">
                  <c:v>93876.1</c:v>
                </c:pt>
                <c:pt idx="3126">
                  <c:v>93887.8</c:v>
                </c:pt>
                <c:pt idx="3127">
                  <c:v>93897.1</c:v>
                </c:pt>
                <c:pt idx="3128">
                  <c:v>93908.5</c:v>
                </c:pt>
                <c:pt idx="3129">
                  <c:v>93917.6</c:v>
                </c:pt>
                <c:pt idx="3130">
                  <c:v>93926.6</c:v>
                </c:pt>
                <c:pt idx="3131">
                  <c:v>93937.7</c:v>
                </c:pt>
                <c:pt idx="3132">
                  <c:v>93946.6</c:v>
                </c:pt>
                <c:pt idx="3133">
                  <c:v>93955.4</c:v>
                </c:pt>
                <c:pt idx="3134">
                  <c:v>93964.2</c:v>
                </c:pt>
                <c:pt idx="3135">
                  <c:v>93973</c:v>
                </c:pt>
                <c:pt idx="3136">
                  <c:v>93981.7</c:v>
                </c:pt>
                <c:pt idx="3137">
                  <c:v>93990.2</c:v>
                </c:pt>
                <c:pt idx="3138">
                  <c:v>93998.6</c:v>
                </c:pt>
                <c:pt idx="3139">
                  <c:v>94009</c:v>
                </c:pt>
                <c:pt idx="3140">
                  <c:v>94019.1</c:v>
                </c:pt>
                <c:pt idx="3141">
                  <c:v>94027.1</c:v>
                </c:pt>
                <c:pt idx="3142">
                  <c:v>94037</c:v>
                </c:pt>
                <c:pt idx="3143">
                  <c:v>94046.7</c:v>
                </c:pt>
                <c:pt idx="3144">
                  <c:v>94054.399999999994</c:v>
                </c:pt>
                <c:pt idx="3145">
                  <c:v>94060.1</c:v>
                </c:pt>
                <c:pt idx="3146">
                  <c:v>94067.6</c:v>
                </c:pt>
                <c:pt idx="3147">
                  <c:v>94075.1</c:v>
                </c:pt>
                <c:pt idx="3148">
                  <c:v>94086.1</c:v>
                </c:pt>
                <c:pt idx="3149">
                  <c:v>94093.4</c:v>
                </c:pt>
                <c:pt idx="3150">
                  <c:v>94100.7</c:v>
                </c:pt>
                <c:pt idx="3151">
                  <c:v>94107.9</c:v>
                </c:pt>
                <c:pt idx="3152">
                  <c:v>94116.800000000003</c:v>
                </c:pt>
                <c:pt idx="3153">
                  <c:v>94123.9</c:v>
                </c:pt>
                <c:pt idx="3154">
                  <c:v>94131</c:v>
                </c:pt>
                <c:pt idx="3155">
                  <c:v>94138</c:v>
                </c:pt>
                <c:pt idx="3156">
                  <c:v>94145</c:v>
                </c:pt>
                <c:pt idx="3157">
                  <c:v>94152.1</c:v>
                </c:pt>
                <c:pt idx="3158">
                  <c:v>94160.8</c:v>
                </c:pt>
                <c:pt idx="3159">
                  <c:v>94166.1</c:v>
                </c:pt>
                <c:pt idx="3160">
                  <c:v>94173.1</c:v>
                </c:pt>
                <c:pt idx="3161">
                  <c:v>94181.9</c:v>
                </c:pt>
                <c:pt idx="3162">
                  <c:v>94188.9</c:v>
                </c:pt>
                <c:pt idx="3163">
                  <c:v>94196</c:v>
                </c:pt>
                <c:pt idx="3164">
                  <c:v>94202.9</c:v>
                </c:pt>
                <c:pt idx="3165">
                  <c:v>94213.2</c:v>
                </c:pt>
                <c:pt idx="3166">
                  <c:v>94225</c:v>
                </c:pt>
                <c:pt idx="3167">
                  <c:v>94233.3</c:v>
                </c:pt>
                <c:pt idx="3168">
                  <c:v>94239.8</c:v>
                </c:pt>
                <c:pt idx="3169">
                  <c:v>94246.2</c:v>
                </c:pt>
                <c:pt idx="3170">
                  <c:v>94252.6</c:v>
                </c:pt>
                <c:pt idx="3171">
                  <c:v>94257.4</c:v>
                </c:pt>
                <c:pt idx="3172">
                  <c:v>94263.8</c:v>
                </c:pt>
                <c:pt idx="3173">
                  <c:v>94271.7</c:v>
                </c:pt>
                <c:pt idx="3174">
                  <c:v>94281.1</c:v>
                </c:pt>
                <c:pt idx="3175">
                  <c:v>94287.4</c:v>
                </c:pt>
                <c:pt idx="3176">
                  <c:v>94296.8</c:v>
                </c:pt>
                <c:pt idx="3177">
                  <c:v>94303.1</c:v>
                </c:pt>
                <c:pt idx="3178">
                  <c:v>94309.4</c:v>
                </c:pt>
                <c:pt idx="3179">
                  <c:v>94315.8</c:v>
                </c:pt>
                <c:pt idx="3180">
                  <c:v>94322.2</c:v>
                </c:pt>
                <c:pt idx="3181">
                  <c:v>94328.7</c:v>
                </c:pt>
                <c:pt idx="3182">
                  <c:v>94336.8</c:v>
                </c:pt>
                <c:pt idx="3183">
                  <c:v>94343.4</c:v>
                </c:pt>
                <c:pt idx="3184">
                  <c:v>94351.7</c:v>
                </c:pt>
                <c:pt idx="3185">
                  <c:v>94360.2</c:v>
                </c:pt>
                <c:pt idx="3186">
                  <c:v>94367.1</c:v>
                </c:pt>
                <c:pt idx="3187">
                  <c:v>94374.1</c:v>
                </c:pt>
                <c:pt idx="3188">
                  <c:v>94381.2</c:v>
                </c:pt>
                <c:pt idx="3189">
                  <c:v>94388.5</c:v>
                </c:pt>
                <c:pt idx="3190">
                  <c:v>94397.7</c:v>
                </c:pt>
                <c:pt idx="3191">
                  <c:v>94407.1</c:v>
                </c:pt>
                <c:pt idx="3192">
                  <c:v>94414.9</c:v>
                </c:pt>
                <c:pt idx="3193">
                  <c:v>94424.7</c:v>
                </c:pt>
                <c:pt idx="3194">
                  <c:v>94436.6</c:v>
                </c:pt>
                <c:pt idx="3195">
                  <c:v>94448.8</c:v>
                </c:pt>
                <c:pt idx="3196">
                  <c:v>94457</c:v>
                </c:pt>
                <c:pt idx="3197">
                  <c:v>94465.4</c:v>
                </c:pt>
                <c:pt idx="3198">
                  <c:v>94473.8</c:v>
                </c:pt>
                <c:pt idx="3199">
                  <c:v>94484.5</c:v>
                </c:pt>
                <c:pt idx="3200">
                  <c:v>94493.2</c:v>
                </c:pt>
                <c:pt idx="3201">
                  <c:v>94502</c:v>
                </c:pt>
                <c:pt idx="3202">
                  <c:v>94513.1</c:v>
                </c:pt>
                <c:pt idx="3203">
                  <c:v>94524.4</c:v>
                </c:pt>
                <c:pt idx="3204">
                  <c:v>94535.9</c:v>
                </c:pt>
                <c:pt idx="3205">
                  <c:v>94542.8</c:v>
                </c:pt>
                <c:pt idx="3206">
                  <c:v>94552.2</c:v>
                </c:pt>
                <c:pt idx="3207">
                  <c:v>94564</c:v>
                </c:pt>
                <c:pt idx="3208">
                  <c:v>94576.1</c:v>
                </c:pt>
                <c:pt idx="3209">
                  <c:v>94585.8</c:v>
                </c:pt>
                <c:pt idx="3210">
                  <c:v>94595.6</c:v>
                </c:pt>
                <c:pt idx="3211">
                  <c:v>94610.6</c:v>
                </c:pt>
                <c:pt idx="3212">
                  <c:v>94620.7</c:v>
                </c:pt>
                <c:pt idx="3213">
                  <c:v>94633.5</c:v>
                </c:pt>
                <c:pt idx="3214">
                  <c:v>94641.3</c:v>
                </c:pt>
                <c:pt idx="3215">
                  <c:v>94649.2</c:v>
                </c:pt>
                <c:pt idx="3216">
                  <c:v>94662.5</c:v>
                </c:pt>
                <c:pt idx="3217">
                  <c:v>94673.3</c:v>
                </c:pt>
                <c:pt idx="3218">
                  <c:v>94684.3</c:v>
                </c:pt>
                <c:pt idx="3219">
                  <c:v>94695.4</c:v>
                </c:pt>
                <c:pt idx="3220">
                  <c:v>94709.5</c:v>
                </c:pt>
                <c:pt idx="3221">
                  <c:v>94723.9</c:v>
                </c:pt>
                <c:pt idx="3222">
                  <c:v>94738.4</c:v>
                </c:pt>
                <c:pt idx="3223">
                  <c:v>94750.2</c:v>
                </c:pt>
                <c:pt idx="3224">
                  <c:v>94759.2</c:v>
                </c:pt>
                <c:pt idx="3225">
                  <c:v>94771.199999999997</c:v>
                </c:pt>
                <c:pt idx="3226">
                  <c:v>94786.4</c:v>
                </c:pt>
                <c:pt idx="3227">
                  <c:v>94801.8</c:v>
                </c:pt>
                <c:pt idx="3228">
                  <c:v>94817.3</c:v>
                </c:pt>
                <c:pt idx="3229">
                  <c:v>94833.1</c:v>
                </c:pt>
                <c:pt idx="3230">
                  <c:v>94845.8</c:v>
                </c:pt>
                <c:pt idx="3231">
                  <c:v>94861.7</c:v>
                </c:pt>
                <c:pt idx="3232">
                  <c:v>94871.4</c:v>
                </c:pt>
                <c:pt idx="3233">
                  <c:v>94884.4</c:v>
                </c:pt>
                <c:pt idx="3234">
                  <c:v>94897.4</c:v>
                </c:pt>
                <c:pt idx="3235">
                  <c:v>94910.5</c:v>
                </c:pt>
                <c:pt idx="3236">
                  <c:v>94923.7</c:v>
                </c:pt>
                <c:pt idx="3237">
                  <c:v>94936.9</c:v>
                </c:pt>
                <c:pt idx="3238">
                  <c:v>94953.600000000006</c:v>
                </c:pt>
                <c:pt idx="3239">
                  <c:v>94963.6</c:v>
                </c:pt>
                <c:pt idx="3240">
                  <c:v>94980.4</c:v>
                </c:pt>
                <c:pt idx="3241">
                  <c:v>94993.9</c:v>
                </c:pt>
                <c:pt idx="3242">
                  <c:v>95007.5</c:v>
                </c:pt>
                <c:pt idx="3243">
                  <c:v>95017.600000000006</c:v>
                </c:pt>
                <c:pt idx="3244">
                  <c:v>95031.2</c:v>
                </c:pt>
                <c:pt idx="3245">
                  <c:v>95041.5</c:v>
                </c:pt>
                <c:pt idx="3246">
                  <c:v>95055.1</c:v>
                </c:pt>
                <c:pt idx="3247">
                  <c:v>95072.3</c:v>
                </c:pt>
                <c:pt idx="3248">
                  <c:v>95086.399999999994</c:v>
                </c:pt>
                <c:pt idx="3249">
                  <c:v>95104.4</c:v>
                </c:pt>
                <c:pt idx="3250">
                  <c:v>95122.7</c:v>
                </c:pt>
                <c:pt idx="3251">
                  <c:v>95137.7</c:v>
                </c:pt>
                <c:pt idx="3252">
                  <c:v>95156.6</c:v>
                </c:pt>
                <c:pt idx="3253">
                  <c:v>95168</c:v>
                </c:pt>
                <c:pt idx="3254">
                  <c:v>95183.5</c:v>
                </c:pt>
                <c:pt idx="3255">
                  <c:v>95199</c:v>
                </c:pt>
                <c:pt idx="3256">
                  <c:v>95214.6</c:v>
                </c:pt>
                <c:pt idx="3257">
                  <c:v>95230.3</c:v>
                </c:pt>
                <c:pt idx="3258">
                  <c:v>95250</c:v>
                </c:pt>
                <c:pt idx="3259">
                  <c:v>95269.7</c:v>
                </c:pt>
                <c:pt idx="3260">
                  <c:v>95285.5</c:v>
                </c:pt>
                <c:pt idx="3261">
                  <c:v>95305.1</c:v>
                </c:pt>
                <c:pt idx="3262">
                  <c:v>95320.7</c:v>
                </c:pt>
                <c:pt idx="3263">
                  <c:v>95332.4</c:v>
                </c:pt>
                <c:pt idx="3264">
                  <c:v>95347.9</c:v>
                </c:pt>
                <c:pt idx="3265">
                  <c:v>95363.3</c:v>
                </c:pt>
                <c:pt idx="3266">
                  <c:v>95382.2</c:v>
                </c:pt>
                <c:pt idx="3267">
                  <c:v>95400.9</c:v>
                </c:pt>
                <c:pt idx="3268">
                  <c:v>95415.6</c:v>
                </c:pt>
                <c:pt idx="3269">
                  <c:v>95433.7</c:v>
                </c:pt>
                <c:pt idx="3270">
                  <c:v>95444.4</c:v>
                </c:pt>
                <c:pt idx="3271">
                  <c:v>95458.3</c:v>
                </c:pt>
                <c:pt idx="3272">
                  <c:v>95471.9</c:v>
                </c:pt>
                <c:pt idx="3273">
                  <c:v>95482</c:v>
                </c:pt>
                <c:pt idx="3274">
                  <c:v>95498.2</c:v>
                </c:pt>
                <c:pt idx="3275">
                  <c:v>95507.8</c:v>
                </c:pt>
                <c:pt idx="3276">
                  <c:v>95526.399999999994</c:v>
                </c:pt>
                <c:pt idx="3277">
                  <c:v>95538.6</c:v>
                </c:pt>
                <c:pt idx="3278">
                  <c:v>95556.4</c:v>
                </c:pt>
                <c:pt idx="3279">
                  <c:v>95570.9</c:v>
                </c:pt>
                <c:pt idx="3280">
                  <c:v>95585.2</c:v>
                </c:pt>
                <c:pt idx="3281">
                  <c:v>95599.4</c:v>
                </c:pt>
                <c:pt idx="3282">
                  <c:v>95613.4</c:v>
                </c:pt>
                <c:pt idx="3283">
                  <c:v>95630.2</c:v>
                </c:pt>
                <c:pt idx="3284">
                  <c:v>95644.2</c:v>
                </c:pt>
                <c:pt idx="3285">
                  <c:v>95658.2</c:v>
                </c:pt>
                <c:pt idx="3286">
                  <c:v>95672.4</c:v>
                </c:pt>
                <c:pt idx="3287">
                  <c:v>95686.7</c:v>
                </c:pt>
                <c:pt idx="3288">
                  <c:v>95701.2</c:v>
                </c:pt>
                <c:pt idx="3289">
                  <c:v>95715.9</c:v>
                </c:pt>
                <c:pt idx="3290">
                  <c:v>95728</c:v>
                </c:pt>
                <c:pt idx="3291">
                  <c:v>95743.3</c:v>
                </c:pt>
                <c:pt idx="3292">
                  <c:v>95755.9</c:v>
                </c:pt>
                <c:pt idx="3293">
                  <c:v>95768.7</c:v>
                </c:pt>
                <c:pt idx="3294">
                  <c:v>95781.9</c:v>
                </c:pt>
                <c:pt idx="3295">
                  <c:v>95798.8</c:v>
                </c:pt>
                <c:pt idx="3296">
                  <c:v>95816.3</c:v>
                </c:pt>
                <c:pt idx="3297">
                  <c:v>95830.8</c:v>
                </c:pt>
                <c:pt idx="3298">
                  <c:v>95849.4</c:v>
                </c:pt>
                <c:pt idx="3299">
                  <c:v>95865</c:v>
                </c:pt>
                <c:pt idx="3300">
                  <c:v>95890.2</c:v>
                </c:pt>
                <c:pt idx="3301">
                  <c:v>95903.6</c:v>
                </c:pt>
                <c:pt idx="3302">
                  <c:v>95926.8</c:v>
                </c:pt>
                <c:pt idx="3303">
                  <c:v>95951.1</c:v>
                </c:pt>
                <c:pt idx="3304">
                  <c:v>95976.4</c:v>
                </c:pt>
                <c:pt idx="3305">
                  <c:v>95997.2</c:v>
                </c:pt>
                <c:pt idx="3306">
                  <c:v>96018.4</c:v>
                </c:pt>
                <c:pt idx="3307">
                  <c:v>96040</c:v>
                </c:pt>
                <c:pt idx="3308">
                  <c:v>96061.7</c:v>
                </c:pt>
                <c:pt idx="3309">
                  <c:v>96083.7</c:v>
                </c:pt>
                <c:pt idx="3310">
                  <c:v>96105.7</c:v>
                </c:pt>
                <c:pt idx="3311">
                  <c:v>96133.3</c:v>
                </c:pt>
                <c:pt idx="3312">
                  <c:v>96160.6</c:v>
                </c:pt>
                <c:pt idx="3313">
                  <c:v>96182.3</c:v>
                </c:pt>
                <c:pt idx="3314">
                  <c:v>96209</c:v>
                </c:pt>
                <c:pt idx="3315">
                  <c:v>96229.9</c:v>
                </c:pt>
                <c:pt idx="3316">
                  <c:v>96255.3</c:v>
                </c:pt>
                <c:pt idx="3317">
                  <c:v>96275</c:v>
                </c:pt>
                <c:pt idx="3318">
                  <c:v>96294</c:v>
                </c:pt>
                <c:pt idx="3319">
                  <c:v>96312.3</c:v>
                </c:pt>
                <c:pt idx="3320">
                  <c:v>96333.9</c:v>
                </c:pt>
                <c:pt idx="3321">
                  <c:v>96354.2</c:v>
                </c:pt>
                <c:pt idx="3322">
                  <c:v>96373.4</c:v>
                </c:pt>
                <c:pt idx="3323">
                  <c:v>96388.3</c:v>
                </c:pt>
                <c:pt idx="3324">
                  <c:v>96406.3</c:v>
                </c:pt>
                <c:pt idx="3325">
                  <c:v>96420.3</c:v>
                </c:pt>
                <c:pt idx="3326">
                  <c:v>96434</c:v>
                </c:pt>
                <c:pt idx="3327">
                  <c:v>96444</c:v>
                </c:pt>
                <c:pt idx="3328">
                  <c:v>96460.5</c:v>
                </c:pt>
                <c:pt idx="3329">
                  <c:v>96470.1</c:v>
                </c:pt>
                <c:pt idx="3330">
                  <c:v>96486</c:v>
                </c:pt>
                <c:pt idx="3331">
                  <c:v>96498.5</c:v>
                </c:pt>
                <c:pt idx="3332">
                  <c:v>96513.9</c:v>
                </c:pt>
                <c:pt idx="3333">
                  <c:v>96526.2</c:v>
                </c:pt>
                <c:pt idx="3334">
                  <c:v>96544.5</c:v>
                </c:pt>
                <c:pt idx="3335">
                  <c:v>96556.7</c:v>
                </c:pt>
                <c:pt idx="3336">
                  <c:v>96565.8</c:v>
                </c:pt>
                <c:pt idx="3337">
                  <c:v>96581.1</c:v>
                </c:pt>
                <c:pt idx="3338">
                  <c:v>96596.6</c:v>
                </c:pt>
                <c:pt idx="3339">
                  <c:v>96612.3</c:v>
                </c:pt>
                <c:pt idx="3340">
                  <c:v>96628.3</c:v>
                </c:pt>
                <c:pt idx="3341">
                  <c:v>96638</c:v>
                </c:pt>
                <c:pt idx="3342">
                  <c:v>96654.6</c:v>
                </c:pt>
                <c:pt idx="3343">
                  <c:v>96664.7</c:v>
                </c:pt>
                <c:pt idx="3344">
                  <c:v>96682</c:v>
                </c:pt>
                <c:pt idx="3345">
                  <c:v>96696.3</c:v>
                </c:pt>
                <c:pt idx="3346">
                  <c:v>96710.7</c:v>
                </c:pt>
                <c:pt idx="3347">
                  <c:v>96725.5</c:v>
                </c:pt>
                <c:pt idx="3348">
                  <c:v>96744.2</c:v>
                </c:pt>
                <c:pt idx="3349">
                  <c:v>96759.4</c:v>
                </c:pt>
                <c:pt idx="3350">
                  <c:v>96782.6</c:v>
                </c:pt>
                <c:pt idx="3351">
                  <c:v>96798.2</c:v>
                </c:pt>
                <c:pt idx="3352">
                  <c:v>96813.9</c:v>
                </c:pt>
                <c:pt idx="3353">
                  <c:v>96837.6</c:v>
                </c:pt>
                <c:pt idx="3354">
                  <c:v>96857.5</c:v>
                </c:pt>
                <c:pt idx="3355">
                  <c:v>96877.4</c:v>
                </c:pt>
                <c:pt idx="3356">
                  <c:v>96893.3</c:v>
                </c:pt>
                <c:pt idx="3357">
                  <c:v>96913.1</c:v>
                </c:pt>
                <c:pt idx="3358">
                  <c:v>96936.8</c:v>
                </c:pt>
                <c:pt idx="3359">
                  <c:v>96956.4</c:v>
                </c:pt>
                <c:pt idx="3360">
                  <c:v>96971.9</c:v>
                </c:pt>
                <c:pt idx="3361">
                  <c:v>96991.1</c:v>
                </c:pt>
                <c:pt idx="3362">
                  <c:v>97006.2</c:v>
                </c:pt>
                <c:pt idx="3363">
                  <c:v>97021.2</c:v>
                </c:pt>
                <c:pt idx="3364">
                  <c:v>97035.9</c:v>
                </c:pt>
                <c:pt idx="3365">
                  <c:v>97053.9</c:v>
                </c:pt>
                <c:pt idx="3366">
                  <c:v>97075</c:v>
                </c:pt>
                <c:pt idx="3367">
                  <c:v>97085.2</c:v>
                </c:pt>
                <c:pt idx="3368">
                  <c:v>97101.9</c:v>
                </c:pt>
                <c:pt idx="3369">
                  <c:v>97114.9</c:v>
                </c:pt>
                <c:pt idx="3370">
                  <c:v>97131.1</c:v>
                </c:pt>
                <c:pt idx="3371">
                  <c:v>97140.800000000003</c:v>
                </c:pt>
                <c:pt idx="3372">
                  <c:v>97156.9</c:v>
                </c:pt>
                <c:pt idx="3373">
                  <c:v>97166.6</c:v>
                </c:pt>
                <c:pt idx="3374">
                  <c:v>97185.7</c:v>
                </c:pt>
                <c:pt idx="3375">
                  <c:v>97198.3</c:v>
                </c:pt>
                <c:pt idx="3376">
                  <c:v>97214</c:v>
                </c:pt>
                <c:pt idx="3377">
                  <c:v>97226.4</c:v>
                </c:pt>
                <c:pt idx="3378">
                  <c:v>97238.8</c:v>
                </c:pt>
                <c:pt idx="3379">
                  <c:v>97251</c:v>
                </c:pt>
                <c:pt idx="3380">
                  <c:v>97263.1</c:v>
                </c:pt>
                <c:pt idx="3381">
                  <c:v>97275.1</c:v>
                </c:pt>
                <c:pt idx="3382">
                  <c:v>97287</c:v>
                </c:pt>
                <c:pt idx="3383">
                  <c:v>97301.6</c:v>
                </c:pt>
                <c:pt idx="3384">
                  <c:v>97313.2</c:v>
                </c:pt>
                <c:pt idx="3385">
                  <c:v>97327.4</c:v>
                </c:pt>
                <c:pt idx="3386">
                  <c:v>97341.4</c:v>
                </c:pt>
                <c:pt idx="3387">
                  <c:v>97352.4</c:v>
                </c:pt>
                <c:pt idx="3388">
                  <c:v>97365.8</c:v>
                </c:pt>
                <c:pt idx="3389">
                  <c:v>97376.4</c:v>
                </c:pt>
                <c:pt idx="3390">
                  <c:v>97389.4</c:v>
                </c:pt>
                <c:pt idx="3391">
                  <c:v>97399.5</c:v>
                </c:pt>
                <c:pt idx="3392">
                  <c:v>97411.9</c:v>
                </c:pt>
                <c:pt idx="3393">
                  <c:v>97421.5</c:v>
                </c:pt>
                <c:pt idx="3394">
                  <c:v>97433.3</c:v>
                </c:pt>
                <c:pt idx="3395">
                  <c:v>97442.4</c:v>
                </c:pt>
                <c:pt idx="3396">
                  <c:v>97455.6</c:v>
                </c:pt>
                <c:pt idx="3397">
                  <c:v>97459.9</c:v>
                </c:pt>
                <c:pt idx="3398">
                  <c:v>97470.5</c:v>
                </c:pt>
                <c:pt idx="3399">
                  <c:v>97478.8</c:v>
                </c:pt>
                <c:pt idx="3400">
                  <c:v>97488.9</c:v>
                </c:pt>
                <c:pt idx="3401">
                  <c:v>97498.8</c:v>
                </c:pt>
                <c:pt idx="3402">
                  <c:v>97506.5</c:v>
                </c:pt>
                <c:pt idx="3403">
                  <c:v>97516</c:v>
                </c:pt>
                <c:pt idx="3404">
                  <c:v>97523.5</c:v>
                </c:pt>
                <c:pt idx="3405">
                  <c:v>97532.6</c:v>
                </c:pt>
                <c:pt idx="3406">
                  <c:v>97539.8</c:v>
                </c:pt>
                <c:pt idx="3407">
                  <c:v>97546.9</c:v>
                </c:pt>
                <c:pt idx="3408">
                  <c:v>97555.6</c:v>
                </c:pt>
                <c:pt idx="3409">
                  <c:v>97564.2</c:v>
                </c:pt>
                <c:pt idx="3410">
                  <c:v>97574.399999999994</c:v>
                </c:pt>
                <c:pt idx="3411">
                  <c:v>97582.7</c:v>
                </c:pt>
                <c:pt idx="3412">
                  <c:v>97590.9</c:v>
                </c:pt>
                <c:pt idx="3413">
                  <c:v>97597.4</c:v>
                </c:pt>
                <c:pt idx="3414">
                  <c:v>97605.5</c:v>
                </c:pt>
                <c:pt idx="3415">
                  <c:v>97611.9</c:v>
                </c:pt>
                <c:pt idx="3416">
                  <c:v>97618.2</c:v>
                </c:pt>
                <c:pt idx="3417">
                  <c:v>97623</c:v>
                </c:pt>
                <c:pt idx="3418">
                  <c:v>97629.3</c:v>
                </c:pt>
                <c:pt idx="3419">
                  <c:v>97638.8</c:v>
                </c:pt>
                <c:pt idx="3420">
                  <c:v>97645</c:v>
                </c:pt>
                <c:pt idx="3421">
                  <c:v>97652.9</c:v>
                </c:pt>
                <c:pt idx="3422">
                  <c:v>97659.199999999997</c:v>
                </c:pt>
                <c:pt idx="3423">
                  <c:v>97665.5</c:v>
                </c:pt>
                <c:pt idx="3424">
                  <c:v>97670.1</c:v>
                </c:pt>
                <c:pt idx="3425">
                  <c:v>97676.2</c:v>
                </c:pt>
                <c:pt idx="3426">
                  <c:v>97683.6</c:v>
                </c:pt>
                <c:pt idx="3427">
                  <c:v>97687.9</c:v>
                </c:pt>
                <c:pt idx="3428">
                  <c:v>97694.9</c:v>
                </c:pt>
                <c:pt idx="3429">
                  <c:v>97700.4</c:v>
                </c:pt>
                <c:pt idx="3430">
                  <c:v>97708.4</c:v>
                </c:pt>
                <c:pt idx="3431">
                  <c:v>97712.4</c:v>
                </c:pt>
                <c:pt idx="3432">
                  <c:v>97717.6</c:v>
                </c:pt>
                <c:pt idx="3433">
                  <c:v>97722.8</c:v>
                </c:pt>
                <c:pt idx="3434">
                  <c:v>97729.2</c:v>
                </c:pt>
                <c:pt idx="3435">
                  <c:v>97733</c:v>
                </c:pt>
                <c:pt idx="3436">
                  <c:v>97740.7</c:v>
                </c:pt>
                <c:pt idx="3437">
                  <c:v>97745.8</c:v>
                </c:pt>
                <c:pt idx="3438">
                  <c:v>97752.2</c:v>
                </c:pt>
                <c:pt idx="3439">
                  <c:v>97757.3</c:v>
                </c:pt>
                <c:pt idx="3440">
                  <c:v>97762.5</c:v>
                </c:pt>
                <c:pt idx="3441">
                  <c:v>97767.8</c:v>
                </c:pt>
                <c:pt idx="3442">
                  <c:v>97773.2</c:v>
                </c:pt>
                <c:pt idx="3443">
                  <c:v>97778.6</c:v>
                </c:pt>
                <c:pt idx="3444">
                  <c:v>97785.600000000006</c:v>
                </c:pt>
                <c:pt idx="3445">
                  <c:v>97791.3</c:v>
                </c:pt>
                <c:pt idx="3446">
                  <c:v>97797.2</c:v>
                </c:pt>
                <c:pt idx="3447">
                  <c:v>97804.7</c:v>
                </c:pt>
                <c:pt idx="3448">
                  <c:v>97812.5</c:v>
                </c:pt>
                <c:pt idx="3449">
                  <c:v>97818.9</c:v>
                </c:pt>
                <c:pt idx="3450">
                  <c:v>97827.199999999997</c:v>
                </c:pt>
                <c:pt idx="3451">
                  <c:v>97832.4</c:v>
                </c:pt>
                <c:pt idx="3452">
                  <c:v>97839.5</c:v>
                </c:pt>
                <c:pt idx="3453">
                  <c:v>97844.9</c:v>
                </c:pt>
                <c:pt idx="3454">
                  <c:v>97852.4</c:v>
                </c:pt>
                <c:pt idx="3455">
                  <c:v>97860.3</c:v>
                </c:pt>
                <c:pt idx="3456">
                  <c:v>97868.4</c:v>
                </c:pt>
                <c:pt idx="3457">
                  <c:v>97878.9</c:v>
                </c:pt>
                <c:pt idx="3458">
                  <c:v>97889.8</c:v>
                </c:pt>
                <c:pt idx="3459">
                  <c:v>97901.2</c:v>
                </c:pt>
                <c:pt idx="3460">
                  <c:v>97910.6</c:v>
                </c:pt>
                <c:pt idx="3461">
                  <c:v>97917.8</c:v>
                </c:pt>
                <c:pt idx="3462">
                  <c:v>97927.6</c:v>
                </c:pt>
                <c:pt idx="3463">
                  <c:v>97940.2</c:v>
                </c:pt>
                <c:pt idx="3464">
                  <c:v>97953.1</c:v>
                </c:pt>
                <c:pt idx="3465">
                  <c:v>97966.3</c:v>
                </c:pt>
                <c:pt idx="3466">
                  <c:v>97977.1</c:v>
                </c:pt>
                <c:pt idx="3467">
                  <c:v>97990.8</c:v>
                </c:pt>
                <c:pt idx="3468">
                  <c:v>98004.800000000003</c:v>
                </c:pt>
                <c:pt idx="3469">
                  <c:v>98016.2</c:v>
                </c:pt>
                <c:pt idx="3470">
                  <c:v>98027.8</c:v>
                </c:pt>
                <c:pt idx="3471">
                  <c:v>98039.4</c:v>
                </c:pt>
                <c:pt idx="3472">
                  <c:v>98051.199999999997</c:v>
                </c:pt>
                <c:pt idx="3473">
                  <c:v>98066.2</c:v>
                </c:pt>
                <c:pt idx="3474">
                  <c:v>98078.3</c:v>
                </c:pt>
                <c:pt idx="3475">
                  <c:v>98093.5</c:v>
                </c:pt>
                <c:pt idx="3476">
                  <c:v>98105.8</c:v>
                </c:pt>
                <c:pt idx="3477">
                  <c:v>98118.2</c:v>
                </c:pt>
                <c:pt idx="3478">
                  <c:v>98130.6</c:v>
                </c:pt>
                <c:pt idx="3479">
                  <c:v>98140</c:v>
                </c:pt>
                <c:pt idx="3480">
                  <c:v>98155.8</c:v>
                </c:pt>
                <c:pt idx="3481">
                  <c:v>98162.3</c:v>
                </c:pt>
                <c:pt idx="3482">
                  <c:v>98178.7</c:v>
                </c:pt>
                <c:pt idx="3483">
                  <c:v>98192.1</c:v>
                </c:pt>
                <c:pt idx="3484">
                  <c:v>98212.7</c:v>
                </c:pt>
                <c:pt idx="3485">
                  <c:v>98230.3</c:v>
                </c:pt>
                <c:pt idx="3486">
                  <c:v>98244.6</c:v>
                </c:pt>
                <c:pt idx="3487">
                  <c:v>98255.5</c:v>
                </c:pt>
                <c:pt idx="3488">
                  <c:v>98273.8</c:v>
                </c:pt>
                <c:pt idx="3489">
                  <c:v>98288.8</c:v>
                </c:pt>
                <c:pt idx="3490">
                  <c:v>98303.9</c:v>
                </c:pt>
                <c:pt idx="3491">
                  <c:v>98323</c:v>
                </c:pt>
                <c:pt idx="3492">
                  <c:v>98338.5</c:v>
                </c:pt>
                <c:pt idx="3493">
                  <c:v>98358.1</c:v>
                </c:pt>
                <c:pt idx="3494">
                  <c:v>98378</c:v>
                </c:pt>
                <c:pt idx="3495">
                  <c:v>98394</c:v>
                </c:pt>
                <c:pt idx="3496">
                  <c:v>98410.1</c:v>
                </c:pt>
                <c:pt idx="3497">
                  <c:v>98430.399999999994</c:v>
                </c:pt>
                <c:pt idx="3498">
                  <c:v>98446.8</c:v>
                </c:pt>
                <c:pt idx="3499">
                  <c:v>98467.4</c:v>
                </c:pt>
                <c:pt idx="3500">
                  <c:v>98488.1</c:v>
                </c:pt>
                <c:pt idx="3501">
                  <c:v>98504.8</c:v>
                </c:pt>
                <c:pt idx="3502">
                  <c:v>98525.7</c:v>
                </c:pt>
                <c:pt idx="3503">
                  <c:v>98542.5</c:v>
                </c:pt>
                <c:pt idx="3504">
                  <c:v>98563.5</c:v>
                </c:pt>
                <c:pt idx="3505">
                  <c:v>98580.4</c:v>
                </c:pt>
                <c:pt idx="3506">
                  <c:v>98597.3</c:v>
                </c:pt>
                <c:pt idx="3507">
                  <c:v>98618.4</c:v>
                </c:pt>
                <c:pt idx="3508">
                  <c:v>98635.6</c:v>
                </c:pt>
                <c:pt idx="3509">
                  <c:v>98653.1</c:v>
                </c:pt>
                <c:pt idx="3510">
                  <c:v>98675.7</c:v>
                </c:pt>
                <c:pt idx="3511">
                  <c:v>98703.3</c:v>
                </c:pt>
                <c:pt idx="3512">
                  <c:v>98722.1</c:v>
                </c:pt>
                <c:pt idx="3513">
                  <c:v>98746</c:v>
                </c:pt>
                <c:pt idx="3514">
                  <c:v>98765.3</c:v>
                </c:pt>
                <c:pt idx="3515">
                  <c:v>98784.8</c:v>
                </c:pt>
                <c:pt idx="3516">
                  <c:v>98804.3</c:v>
                </c:pt>
                <c:pt idx="3517">
                  <c:v>98824</c:v>
                </c:pt>
                <c:pt idx="3518">
                  <c:v>98843.8</c:v>
                </c:pt>
                <c:pt idx="3519">
                  <c:v>98873.4</c:v>
                </c:pt>
                <c:pt idx="3520">
                  <c:v>98898</c:v>
                </c:pt>
                <c:pt idx="3521">
                  <c:v>98917.7</c:v>
                </c:pt>
                <c:pt idx="3522">
                  <c:v>98942</c:v>
                </c:pt>
                <c:pt idx="3523">
                  <c:v>98966.2</c:v>
                </c:pt>
                <c:pt idx="3524">
                  <c:v>98985.2</c:v>
                </c:pt>
                <c:pt idx="3525">
                  <c:v>99004.1</c:v>
                </c:pt>
                <c:pt idx="3526">
                  <c:v>99022.7</c:v>
                </c:pt>
                <c:pt idx="3527">
                  <c:v>99049.9</c:v>
                </c:pt>
                <c:pt idx="3528">
                  <c:v>99067.7</c:v>
                </c:pt>
                <c:pt idx="3529">
                  <c:v>99093.5</c:v>
                </c:pt>
                <c:pt idx="3530">
                  <c:v>99110.2</c:v>
                </c:pt>
                <c:pt idx="3531">
                  <c:v>99130.4</c:v>
                </c:pt>
                <c:pt idx="3532">
                  <c:v>99149.9</c:v>
                </c:pt>
                <c:pt idx="3533">
                  <c:v>99165.3</c:v>
                </c:pt>
                <c:pt idx="3534">
                  <c:v>99180.5</c:v>
                </c:pt>
                <c:pt idx="3535">
                  <c:v>99191.8</c:v>
                </c:pt>
                <c:pt idx="3536">
                  <c:v>99214.1</c:v>
                </c:pt>
                <c:pt idx="3537">
                  <c:v>99232.4</c:v>
                </c:pt>
                <c:pt idx="3538">
                  <c:v>99250.4</c:v>
                </c:pt>
                <c:pt idx="3539">
                  <c:v>99264.6</c:v>
                </c:pt>
                <c:pt idx="3540">
                  <c:v>99282.2</c:v>
                </c:pt>
                <c:pt idx="3541">
                  <c:v>99296.1</c:v>
                </c:pt>
                <c:pt idx="3542">
                  <c:v>99309.9</c:v>
                </c:pt>
                <c:pt idx="3543">
                  <c:v>99320.1</c:v>
                </c:pt>
                <c:pt idx="3544">
                  <c:v>99330.3</c:v>
                </c:pt>
                <c:pt idx="3545">
                  <c:v>99350.399999999994</c:v>
                </c:pt>
                <c:pt idx="3546">
                  <c:v>99366.9</c:v>
                </c:pt>
                <c:pt idx="3547">
                  <c:v>99380</c:v>
                </c:pt>
                <c:pt idx="3548">
                  <c:v>99399.4</c:v>
                </c:pt>
                <c:pt idx="3549">
                  <c:v>99409.1</c:v>
                </c:pt>
                <c:pt idx="3550">
                  <c:v>99421.8</c:v>
                </c:pt>
                <c:pt idx="3551">
                  <c:v>99434.4</c:v>
                </c:pt>
                <c:pt idx="3552">
                  <c:v>99447</c:v>
                </c:pt>
                <c:pt idx="3553">
                  <c:v>99459.4</c:v>
                </c:pt>
                <c:pt idx="3554">
                  <c:v>99474.9</c:v>
                </c:pt>
                <c:pt idx="3555">
                  <c:v>99490.2</c:v>
                </c:pt>
                <c:pt idx="3556">
                  <c:v>99505.4</c:v>
                </c:pt>
                <c:pt idx="3557">
                  <c:v>99517.4</c:v>
                </c:pt>
                <c:pt idx="3558">
                  <c:v>99529.5</c:v>
                </c:pt>
                <c:pt idx="3559">
                  <c:v>99541.5</c:v>
                </c:pt>
                <c:pt idx="3560">
                  <c:v>99550.5</c:v>
                </c:pt>
                <c:pt idx="3561">
                  <c:v>99562.5</c:v>
                </c:pt>
                <c:pt idx="3562">
                  <c:v>99577.5</c:v>
                </c:pt>
                <c:pt idx="3563">
                  <c:v>99589.4</c:v>
                </c:pt>
                <c:pt idx="3564">
                  <c:v>99607.3</c:v>
                </c:pt>
                <c:pt idx="3565">
                  <c:v>99625</c:v>
                </c:pt>
                <c:pt idx="3566">
                  <c:v>99642.6</c:v>
                </c:pt>
                <c:pt idx="3567">
                  <c:v>99657.1</c:v>
                </c:pt>
                <c:pt idx="3568">
                  <c:v>99668.6</c:v>
                </c:pt>
                <c:pt idx="3569">
                  <c:v>99679.9</c:v>
                </c:pt>
                <c:pt idx="3570">
                  <c:v>99696.8</c:v>
                </c:pt>
                <c:pt idx="3571">
                  <c:v>99707.9</c:v>
                </c:pt>
                <c:pt idx="3572">
                  <c:v>99724.2</c:v>
                </c:pt>
                <c:pt idx="3573">
                  <c:v>99734.9</c:v>
                </c:pt>
                <c:pt idx="3574">
                  <c:v>99748.1</c:v>
                </c:pt>
                <c:pt idx="3575">
                  <c:v>99761</c:v>
                </c:pt>
                <c:pt idx="3576">
                  <c:v>99773.6</c:v>
                </c:pt>
                <c:pt idx="3577">
                  <c:v>99781.1</c:v>
                </c:pt>
                <c:pt idx="3578">
                  <c:v>99793.2</c:v>
                </c:pt>
                <c:pt idx="3579">
                  <c:v>99805</c:v>
                </c:pt>
                <c:pt idx="3580">
                  <c:v>99814.1</c:v>
                </c:pt>
                <c:pt idx="3581">
                  <c:v>99825.3</c:v>
                </c:pt>
                <c:pt idx="3582">
                  <c:v>99836</c:v>
                </c:pt>
                <c:pt idx="3583">
                  <c:v>99846.399999999994</c:v>
                </c:pt>
                <c:pt idx="3584">
                  <c:v>99856.4</c:v>
                </c:pt>
                <c:pt idx="3585">
                  <c:v>99862.2</c:v>
                </c:pt>
                <c:pt idx="3586">
                  <c:v>99869.8</c:v>
                </c:pt>
                <c:pt idx="3587">
                  <c:v>99877.3</c:v>
                </c:pt>
                <c:pt idx="3588">
                  <c:v>99884.6</c:v>
                </c:pt>
                <c:pt idx="3589">
                  <c:v>99891.7</c:v>
                </c:pt>
                <c:pt idx="3590">
                  <c:v>99900.4</c:v>
                </c:pt>
                <c:pt idx="3591">
                  <c:v>99907.199999999997</c:v>
                </c:pt>
                <c:pt idx="3592">
                  <c:v>99915.6</c:v>
                </c:pt>
                <c:pt idx="3593">
                  <c:v>99923.7</c:v>
                </c:pt>
                <c:pt idx="3594">
                  <c:v>99930.2</c:v>
                </c:pt>
                <c:pt idx="3595">
                  <c:v>99934.9</c:v>
                </c:pt>
                <c:pt idx="3596">
                  <c:v>99941.2</c:v>
                </c:pt>
                <c:pt idx="3597">
                  <c:v>99947.4</c:v>
                </c:pt>
                <c:pt idx="3598">
                  <c:v>99956.6</c:v>
                </c:pt>
                <c:pt idx="3599">
                  <c:v>99962.7</c:v>
                </c:pt>
                <c:pt idx="3600">
                  <c:v>99971.8</c:v>
                </c:pt>
                <c:pt idx="3601">
                  <c:v>99977.9</c:v>
                </c:pt>
                <c:pt idx="3602">
                  <c:v>99985.4</c:v>
                </c:pt>
                <c:pt idx="3603">
                  <c:v>99991.5</c:v>
                </c:pt>
                <c:pt idx="3604">
                  <c:v>99997.5</c:v>
                </c:pt>
                <c:pt idx="3605">
                  <c:v>100002.1</c:v>
                </c:pt>
                <c:pt idx="3606">
                  <c:v>100008.2</c:v>
                </c:pt>
                <c:pt idx="3607">
                  <c:v>100015.9</c:v>
                </c:pt>
                <c:pt idx="3608">
                  <c:v>100022.2</c:v>
                </c:pt>
                <c:pt idx="3609">
                  <c:v>100028.5</c:v>
                </c:pt>
                <c:pt idx="3610">
                  <c:v>100036.5</c:v>
                </c:pt>
                <c:pt idx="3611">
                  <c:v>100043</c:v>
                </c:pt>
                <c:pt idx="3612">
                  <c:v>100049.5</c:v>
                </c:pt>
                <c:pt idx="3613">
                  <c:v>100057.3</c:v>
                </c:pt>
                <c:pt idx="3614">
                  <c:v>100063.5</c:v>
                </c:pt>
                <c:pt idx="3615">
                  <c:v>100068.1</c:v>
                </c:pt>
                <c:pt idx="3616">
                  <c:v>100074</c:v>
                </c:pt>
                <c:pt idx="3617">
                  <c:v>100080</c:v>
                </c:pt>
                <c:pt idx="3618">
                  <c:v>100085.8</c:v>
                </c:pt>
                <c:pt idx="3619">
                  <c:v>100094.5</c:v>
                </c:pt>
                <c:pt idx="3620">
                  <c:v>100100.2</c:v>
                </c:pt>
                <c:pt idx="3621">
                  <c:v>100107.4</c:v>
                </c:pt>
                <c:pt idx="3622">
                  <c:v>100111.7</c:v>
                </c:pt>
                <c:pt idx="3623">
                  <c:v>100117.5</c:v>
                </c:pt>
                <c:pt idx="3624">
                  <c:v>100123.3</c:v>
                </c:pt>
                <c:pt idx="3625">
                  <c:v>100132</c:v>
                </c:pt>
                <c:pt idx="3626">
                  <c:v>100138</c:v>
                </c:pt>
                <c:pt idx="3627">
                  <c:v>100144</c:v>
                </c:pt>
                <c:pt idx="3628">
                  <c:v>100150.1</c:v>
                </c:pt>
                <c:pt idx="3629">
                  <c:v>100156.3</c:v>
                </c:pt>
                <c:pt idx="3630">
                  <c:v>100164.2</c:v>
                </c:pt>
                <c:pt idx="3631">
                  <c:v>100170.7</c:v>
                </c:pt>
                <c:pt idx="3632">
                  <c:v>100177.4</c:v>
                </c:pt>
                <c:pt idx="3633">
                  <c:v>100184.2</c:v>
                </c:pt>
                <c:pt idx="3634">
                  <c:v>100191.2</c:v>
                </c:pt>
                <c:pt idx="3635">
                  <c:v>100198.39999999999</c:v>
                </c:pt>
                <c:pt idx="3636">
                  <c:v>100205.8</c:v>
                </c:pt>
                <c:pt idx="3637">
                  <c:v>100213.4</c:v>
                </c:pt>
                <c:pt idx="3638">
                  <c:v>100223.3</c:v>
                </c:pt>
                <c:pt idx="3639">
                  <c:v>100231.5</c:v>
                </c:pt>
                <c:pt idx="3640">
                  <c:v>100242.1</c:v>
                </c:pt>
                <c:pt idx="3641">
                  <c:v>100248.7</c:v>
                </c:pt>
                <c:pt idx="3642">
                  <c:v>100257.9</c:v>
                </c:pt>
                <c:pt idx="3643">
                  <c:v>100267.8</c:v>
                </c:pt>
                <c:pt idx="3644">
                  <c:v>100278.3</c:v>
                </c:pt>
                <c:pt idx="3645">
                  <c:v>100289.3</c:v>
                </c:pt>
                <c:pt idx="3646">
                  <c:v>100306.9</c:v>
                </c:pt>
                <c:pt idx="3647">
                  <c:v>100322.3</c:v>
                </c:pt>
                <c:pt idx="3648">
                  <c:v>100338.4</c:v>
                </c:pt>
                <c:pt idx="3649">
                  <c:v>100355.1</c:v>
                </c:pt>
                <c:pt idx="3650">
                  <c:v>100372.2</c:v>
                </c:pt>
                <c:pt idx="3651">
                  <c:v>100386.3</c:v>
                </c:pt>
                <c:pt idx="3652">
                  <c:v>100397</c:v>
                </c:pt>
                <c:pt idx="3653">
                  <c:v>100411.5</c:v>
                </c:pt>
                <c:pt idx="3654">
                  <c:v>100429.8</c:v>
                </c:pt>
                <c:pt idx="3655">
                  <c:v>100448.3</c:v>
                </c:pt>
                <c:pt idx="3656">
                  <c:v>100467</c:v>
                </c:pt>
                <c:pt idx="3657">
                  <c:v>100481.9</c:v>
                </c:pt>
                <c:pt idx="3658">
                  <c:v>100496.9</c:v>
                </c:pt>
                <c:pt idx="3659">
                  <c:v>100515.5</c:v>
                </c:pt>
                <c:pt idx="3660">
                  <c:v>100526.6</c:v>
                </c:pt>
                <c:pt idx="3661">
                  <c:v>100541.3</c:v>
                </c:pt>
                <c:pt idx="3662">
                  <c:v>100555.9</c:v>
                </c:pt>
                <c:pt idx="3663">
                  <c:v>100573.8</c:v>
                </c:pt>
                <c:pt idx="3664">
                  <c:v>100591.3</c:v>
                </c:pt>
                <c:pt idx="3665">
                  <c:v>100608.7</c:v>
                </c:pt>
                <c:pt idx="3666">
                  <c:v>100622.9</c:v>
                </c:pt>
                <c:pt idx="3667">
                  <c:v>100637.4</c:v>
                </c:pt>
                <c:pt idx="3668">
                  <c:v>100655.7</c:v>
                </c:pt>
                <c:pt idx="3669">
                  <c:v>100670.6</c:v>
                </c:pt>
                <c:pt idx="3670">
                  <c:v>100685.6</c:v>
                </c:pt>
                <c:pt idx="3671">
                  <c:v>100700.7</c:v>
                </c:pt>
                <c:pt idx="3672">
                  <c:v>100723.5</c:v>
                </c:pt>
                <c:pt idx="3673">
                  <c:v>100742.6</c:v>
                </c:pt>
                <c:pt idx="3674">
                  <c:v>100765.5</c:v>
                </c:pt>
                <c:pt idx="3675">
                  <c:v>100780.7</c:v>
                </c:pt>
                <c:pt idx="3676">
                  <c:v>100796</c:v>
                </c:pt>
                <c:pt idx="3677">
                  <c:v>100814.9</c:v>
                </c:pt>
                <c:pt idx="3678">
                  <c:v>100829.9</c:v>
                </c:pt>
                <c:pt idx="3679">
                  <c:v>100844.8</c:v>
                </c:pt>
                <c:pt idx="3680">
                  <c:v>100863.2</c:v>
                </c:pt>
                <c:pt idx="3681">
                  <c:v>100881.2</c:v>
                </c:pt>
                <c:pt idx="3682">
                  <c:v>100902.5</c:v>
                </c:pt>
                <c:pt idx="3683">
                  <c:v>100916.3</c:v>
                </c:pt>
                <c:pt idx="3684">
                  <c:v>100933.2</c:v>
                </c:pt>
                <c:pt idx="3685">
                  <c:v>100946.4</c:v>
                </c:pt>
                <c:pt idx="3686">
                  <c:v>100959.2</c:v>
                </c:pt>
                <c:pt idx="3687">
                  <c:v>100971.7</c:v>
                </c:pt>
                <c:pt idx="3688">
                  <c:v>100983.8</c:v>
                </c:pt>
                <c:pt idx="3689">
                  <c:v>100998.2</c:v>
                </c:pt>
                <c:pt idx="3690">
                  <c:v>101014.9</c:v>
                </c:pt>
                <c:pt idx="3691">
                  <c:v>101025.7</c:v>
                </c:pt>
                <c:pt idx="3692">
                  <c:v>101039.1</c:v>
                </c:pt>
                <c:pt idx="3693">
                  <c:v>101052.2</c:v>
                </c:pt>
                <c:pt idx="3694">
                  <c:v>101062.6</c:v>
                </c:pt>
                <c:pt idx="3695">
                  <c:v>101072.8</c:v>
                </c:pt>
                <c:pt idx="3696">
                  <c:v>101082.8</c:v>
                </c:pt>
                <c:pt idx="3697">
                  <c:v>101092.8</c:v>
                </c:pt>
                <c:pt idx="3698">
                  <c:v>101107.4</c:v>
                </c:pt>
                <c:pt idx="3699">
                  <c:v>101117</c:v>
                </c:pt>
                <c:pt idx="3700">
                  <c:v>101128.8</c:v>
                </c:pt>
                <c:pt idx="3701">
                  <c:v>101138.1</c:v>
                </c:pt>
                <c:pt idx="3702">
                  <c:v>101149.5</c:v>
                </c:pt>
                <c:pt idx="3703">
                  <c:v>101158.6</c:v>
                </c:pt>
                <c:pt idx="3704">
                  <c:v>101165.2</c:v>
                </c:pt>
                <c:pt idx="3705">
                  <c:v>101174</c:v>
                </c:pt>
                <c:pt idx="3706">
                  <c:v>101182.7</c:v>
                </c:pt>
                <c:pt idx="3707">
                  <c:v>101191.3</c:v>
                </c:pt>
                <c:pt idx="3708">
                  <c:v>101204</c:v>
                </c:pt>
                <c:pt idx="3709">
                  <c:v>101212.3</c:v>
                </c:pt>
                <c:pt idx="3710">
                  <c:v>101222.5</c:v>
                </c:pt>
                <c:pt idx="3711">
                  <c:v>101228.5</c:v>
                </c:pt>
                <c:pt idx="3712">
                  <c:v>101236.5</c:v>
                </c:pt>
                <c:pt idx="3713">
                  <c:v>101244.4</c:v>
                </c:pt>
                <c:pt idx="3714">
                  <c:v>101250.2</c:v>
                </c:pt>
                <c:pt idx="3715">
                  <c:v>101257.9</c:v>
                </c:pt>
                <c:pt idx="3716">
                  <c:v>101267.4</c:v>
                </c:pt>
                <c:pt idx="3717">
                  <c:v>101276.8</c:v>
                </c:pt>
                <c:pt idx="3718">
                  <c:v>101286</c:v>
                </c:pt>
                <c:pt idx="3719">
                  <c:v>101294.9</c:v>
                </c:pt>
                <c:pt idx="3720">
                  <c:v>101302</c:v>
                </c:pt>
                <c:pt idx="3721">
                  <c:v>101308.8</c:v>
                </c:pt>
                <c:pt idx="3722">
                  <c:v>101313.9</c:v>
                </c:pt>
                <c:pt idx="3723">
                  <c:v>101320.6</c:v>
                </c:pt>
                <c:pt idx="3724">
                  <c:v>101327.1</c:v>
                </c:pt>
                <c:pt idx="3725">
                  <c:v>101333.6</c:v>
                </c:pt>
                <c:pt idx="3726">
                  <c:v>101339.9</c:v>
                </c:pt>
                <c:pt idx="3727">
                  <c:v>101347.7</c:v>
                </c:pt>
                <c:pt idx="3728">
                  <c:v>101353.9</c:v>
                </c:pt>
                <c:pt idx="3729">
                  <c:v>101360</c:v>
                </c:pt>
                <c:pt idx="3730">
                  <c:v>101367.5</c:v>
                </c:pt>
                <c:pt idx="3731">
                  <c:v>101373.5</c:v>
                </c:pt>
                <c:pt idx="3732">
                  <c:v>101379.4</c:v>
                </c:pt>
                <c:pt idx="3733">
                  <c:v>101385.2</c:v>
                </c:pt>
                <c:pt idx="3734">
                  <c:v>101391.1</c:v>
                </c:pt>
                <c:pt idx="3735">
                  <c:v>101398.3</c:v>
                </c:pt>
                <c:pt idx="3736">
                  <c:v>101404.1</c:v>
                </c:pt>
                <c:pt idx="3737">
                  <c:v>101411.4</c:v>
                </c:pt>
                <c:pt idx="3738">
                  <c:v>101417.2</c:v>
                </c:pt>
                <c:pt idx="3739">
                  <c:v>101423</c:v>
                </c:pt>
                <c:pt idx="3740">
                  <c:v>101428.9</c:v>
                </c:pt>
                <c:pt idx="3741">
                  <c:v>101434.8</c:v>
                </c:pt>
                <c:pt idx="3742">
                  <c:v>101440.7</c:v>
                </c:pt>
                <c:pt idx="3743">
                  <c:v>101446.7</c:v>
                </c:pt>
                <c:pt idx="3744">
                  <c:v>101454.2</c:v>
                </c:pt>
                <c:pt idx="3745">
                  <c:v>101460.3</c:v>
                </c:pt>
                <c:pt idx="3746">
                  <c:v>101468.1</c:v>
                </c:pt>
                <c:pt idx="3747">
                  <c:v>101474.3</c:v>
                </c:pt>
                <c:pt idx="3748">
                  <c:v>101480.4</c:v>
                </c:pt>
                <c:pt idx="3749">
                  <c:v>101486.39999999999</c:v>
                </c:pt>
                <c:pt idx="3750">
                  <c:v>101490.8</c:v>
                </c:pt>
                <c:pt idx="3751">
                  <c:v>101496.7</c:v>
                </c:pt>
                <c:pt idx="3752">
                  <c:v>101502.5</c:v>
                </c:pt>
                <c:pt idx="3753">
                  <c:v>101511.1</c:v>
                </c:pt>
                <c:pt idx="3754">
                  <c:v>101516.8</c:v>
                </c:pt>
                <c:pt idx="3755">
                  <c:v>101521</c:v>
                </c:pt>
                <c:pt idx="3756">
                  <c:v>101528.1</c:v>
                </c:pt>
                <c:pt idx="3757">
                  <c:v>101532.4</c:v>
                </c:pt>
                <c:pt idx="3758">
                  <c:v>101539.4</c:v>
                </c:pt>
                <c:pt idx="3759">
                  <c:v>101545.1</c:v>
                </c:pt>
                <c:pt idx="3760">
                  <c:v>101550.8</c:v>
                </c:pt>
                <c:pt idx="3761">
                  <c:v>101556.6</c:v>
                </c:pt>
                <c:pt idx="3762">
                  <c:v>101563.9</c:v>
                </c:pt>
                <c:pt idx="3763">
                  <c:v>101571.3</c:v>
                </c:pt>
                <c:pt idx="3764">
                  <c:v>101577.3</c:v>
                </c:pt>
                <c:pt idx="3765">
                  <c:v>101584.9</c:v>
                </c:pt>
                <c:pt idx="3766">
                  <c:v>101591.1</c:v>
                </c:pt>
                <c:pt idx="3767">
                  <c:v>101597.5</c:v>
                </c:pt>
                <c:pt idx="3768">
                  <c:v>101604</c:v>
                </c:pt>
                <c:pt idx="3769">
                  <c:v>101608.9</c:v>
                </c:pt>
                <c:pt idx="3770">
                  <c:v>101617.3</c:v>
                </c:pt>
                <c:pt idx="3771">
                  <c:v>101624.3</c:v>
                </c:pt>
                <c:pt idx="3772">
                  <c:v>101633.2</c:v>
                </c:pt>
                <c:pt idx="3773">
                  <c:v>101642.4</c:v>
                </c:pt>
                <c:pt idx="3774">
                  <c:v>101651.9</c:v>
                </c:pt>
                <c:pt idx="3775">
                  <c:v>101659.8</c:v>
                </c:pt>
                <c:pt idx="3776">
                  <c:v>101667.9</c:v>
                </c:pt>
                <c:pt idx="3777">
                  <c:v>101676.3</c:v>
                </c:pt>
                <c:pt idx="3778">
                  <c:v>101685</c:v>
                </c:pt>
                <c:pt idx="3779">
                  <c:v>101691.9</c:v>
                </c:pt>
                <c:pt idx="3780">
                  <c:v>101703.7</c:v>
                </c:pt>
                <c:pt idx="3781">
                  <c:v>101716.2</c:v>
                </c:pt>
                <c:pt idx="3782">
                  <c:v>101729.1</c:v>
                </c:pt>
                <c:pt idx="3783">
                  <c:v>101742.6</c:v>
                </c:pt>
                <c:pt idx="3784">
                  <c:v>101753.7</c:v>
                </c:pt>
                <c:pt idx="3785">
                  <c:v>101765</c:v>
                </c:pt>
                <c:pt idx="3786">
                  <c:v>101770.8</c:v>
                </c:pt>
                <c:pt idx="3787">
                  <c:v>101785.5</c:v>
                </c:pt>
                <c:pt idx="3788">
                  <c:v>101800.5</c:v>
                </c:pt>
                <c:pt idx="3789">
                  <c:v>101812.8</c:v>
                </c:pt>
                <c:pt idx="3790">
                  <c:v>101828.3</c:v>
                </c:pt>
                <c:pt idx="3791">
                  <c:v>101844.1</c:v>
                </c:pt>
                <c:pt idx="3792">
                  <c:v>101856.9</c:v>
                </c:pt>
                <c:pt idx="3793">
                  <c:v>101866.5</c:v>
                </c:pt>
                <c:pt idx="3794">
                  <c:v>101879.5</c:v>
                </c:pt>
                <c:pt idx="3795">
                  <c:v>101892.5</c:v>
                </c:pt>
                <c:pt idx="3796">
                  <c:v>101905.60000000001</c:v>
                </c:pt>
                <c:pt idx="3797">
                  <c:v>101918.7</c:v>
                </c:pt>
                <c:pt idx="3798">
                  <c:v>101931.9</c:v>
                </c:pt>
                <c:pt idx="3799">
                  <c:v>101948.3</c:v>
                </c:pt>
                <c:pt idx="3800">
                  <c:v>101961.4</c:v>
                </c:pt>
                <c:pt idx="3801">
                  <c:v>101977.8</c:v>
                </c:pt>
                <c:pt idx="3802">
                  <c:v>101990.8</c:v>
                </c:pt>
                <c:pt idx="3803">
                  <c:v>102000.7</c:v>
                </c:pt>
                <c:pt idx="3804">
                  <c:v>102014.3</c:v>
                </c:pt>
                <c:pt idx="3805">
                  <c:v>102028.4</c:v>
                </c:pt>
                <c:pt idx="3806">
                  <c:v>102039.2</c:v>
                </c:pt>
                <c:pt idx="3807">
                  <c:v>102054.1</c:v>
                </c:pt>
                <c:pt idx="3808">
                  <c:v>102077</c:v>
                </c:pt>
                <c:pt idx="3809">
                  <c:v>102092.6</c:v>
                </c:pt>
                <c:pt idx="3810">
                  <c:v>102108.5</c:v>
                </c:pt>
                <c:pt idx="3811">
                  <c:v>102124.6</c:v>
                </c:pt>
                <c:pt idx="3812">
                  <c:v>102136.8</c:v>
                </c:pt>
                <c:pt idx="3813">
                  <c:v>102153.1</c:v>
                </c:pt>
                <c:pt idx="3814">
                  <c:v>102169.60000000001</c:v>
                </c:pt>
                <c:pt idx="3815">
                  <c:v>102186</c:v>
                </c:pt>
                <c:pt idx="3816">
                  <c:v>102198.3</c:v>
                </c:pt>
                <c:pt idx="3817">
                  <c:v>102214.7</c:v>
                </c:pt>
                <c:pt idx="3818">
                  <c:v>102235.1</c:v>
                </c:pt>
                <c:pt idx="3819">
                  <c:v>102251.2</c:v>
                </c:pt>
                <c:pt idx="3820">
                  <c:v>102267.1</c:v>
                </c:pt>
                <c:pt idx="3821">
                  <c:v>102282.7</c:v>
                </c:pt>
                <c:pt idx="3822">
                  <c:v>102298.1</c:v>
                </c:pt>
                <c:pt idx="3823">
                  <c:v>102313.2</c:v>
                </c:pt>
                <c:pt idx="3824">
                  <c:v>102327.8</c:v>
                </c:pt>
                <c:pt idx="3825">
                  <c:v>102342</c:v>
                </c:pt>
                <c:pt idx="3826">
                  <c:v>102359.2</c:v>
                </c:pt>
                <c:pt idx="3827">
                  <c:v>102372.3</c:v>
                </c:pt>
                <c:pt idx="3828">
                  <c:v>102387.8</c:v>
                </c:pt>
                <c:pt idx="3829">
                  <c:v>102399.6</c:v>
                </c:pt>
                <c:pt idx="3830">
                  <c:v>102415.9</c:v>
                </c:pt>
                <c:pt idx="3831">
                  <c:v>102423.4</c:v>
                </c:pt>
                <c:pt idx="3832">
                  <c:v>102435</c:v>
                </c:pt>
                <c:pt idx="3833">
                  <c:v>102443.8</c:v>
                </c:pt>
                <c:pt idx="3834">
                  <c:v>102456.6</c:v>
                </c:pt>
                <c:pt idx="3835">
                  <c:v>102465</c:v>
                </c:pt>
                <c:pt idx="3836">
                  <c:v>102475.3</c:v>
                </c:pt>
                <c:pt idx="3837">
                  <c:v>102483.3</c:v>
                </c:pt>
                <c:pt idx="3838">
                  <c:v>102495.1</c:v>
                </c:pt>
                <c:pt idx="3839">
                  <c:v>102500.8</c:v>
                </c:pt>
                <c:pt idx="3840">
                  <c:v>102512</c:v>
                </c:pt>
                <c:pt idx="3841">
                  <c:v>102519.3</c:v>
                </c:pt>
                <c:pt idx="3842">
                  <c:v>102528.2</c:v>
                </c:pt>
                <c:pt idx="3843">
                  <c:v>102536.8</c:v>
                </c:pt>
                <c:pt idx="3844">
                  <c:v>102546.8</c:v>
                </c:pt>
                <c:pt idx="3845">
                  <c:v>102553.2</c:v>
                </c:pt>
                <c:pt idx="3846">
                  <c:v>102561</c:v>
                </c:pt>
                <c:pt idx="3847">
                  <c:v>102567</c:v>
                </c:pt>
                <c:pt idx="3848">
                  <c:v>102574.3</c:v>
                </c:pt>
                <c:pt idx="3849">
                  <c:v>102579.9</c:v>
                </c:pt>
                <c:pt idx="3850">
                  <c:v>102586.7</c:v>
                </c:pt>
                <c:pt idx="3851">
                  <c:v>102591.9</c:v>
                </c:pt>
                <c:pt idx="3852">
                  <c:v>102598.1</c:v>
                </c:pt>
                <c:pt idx="3853">
                  <c:v>102602.9</c:v>
                </c:pt>
                <c:pt idx="3854">
                  <c:v>102607.5</c:v>
                </c:pt>
                <c:pt idx="3855">
                  <c:v>102611.9</c:v>
                </c:pt>
                <c:pt idx="3856">
                  <c:v>102616</c:v>
                </c:pt>
                <c:pt idx="3857">
                  <c:v>102621</c:v>
                </c:pt>
                <c:pt idx="3858">
                  <c:v>102624.7</c:v>
                </c:pt>
                <c:pt idx="3859">
                  <c:v>102629.1</c:v>
                </c:pt>
                <c:pt idx="3860">
                  <c:v>102632.4</c:v>
                </c:pt>
                <c:pt idx="3861">
                  <c:v>102636.2</c:v>
                </c:pt>
                <c:pt idx="3862">
                  <c:v>102639.8</c:v>
                </c:pt>
                <c:pt idx="3863">
                  <c:v>102642.5</c:v>
                </c:pt>
                <c:pt idx="3864">
                  <c:v>102644.4</c:v>
                </c:pt>
                <c:pt idx="3865">
                  <c:v>102646.9</c:v>
                </c:pt>
                <c:pt idx="3866">
                  <c:v>102649.2</c:v>
                </c:pt>
                <c:pt idx="3867">
                  <c:v>102652</c:v>
                </c:pt>
                <c:pt idx="3868">
                  <c:v>102654.2</c:v>
                </c:pt>
                <c:pt idx="3869">
                  <c:v>102656.7</c:v>
                </c:pt>
                <c:pt idx="3870">
                  <c:v>102659.2</c:v>
                </c:pt>
                <c:pt idx="3871">
                  <c:v>102661.2</c:v>
                </c:pt>
                <c:pt idx="3872">
                  <c:v>102663.1</c:v>
                </c:pt>
                <c:pt idx="3873">
                  <c:v>102665</c:v>
                </c:pt>
                <c:pt idx="3874">
                  <c:v>102666.4</c:v>
                </c:pt>
                <c:pt idx="3875">
                  <c:v>102668.8</c:v>
                </c:pt>
                <c:pt idx="3876">
                  <c:v>102670.8</c:v>
                </c:pt>
                <c:pt idx="3877">
                  <c:v>102673.3</c:v>
                </c:pt>
                <c:pt idx="3878">
                  <c:v>102676.5</c:v>
                </c:pt>
                <c:pt idx="3879">
                  <c:v>102679.2</c:v>
                </c:pt>
                <c:pt idx="3880">
                  <c:v>102682.1</c:v>
                </c:pt>
                <c:pt idx="3881">
                  <c:v>102683.9</c:v>
                </c:pt>
                <c:pt idx="3882">
                  <c:v>102687.1</c:v>
                </c:pt>
                <c:pt idx="3883">
                  <c:v>102689.1</c:v>
                </c:pt>
                <c:pt idx="3884">
                  <c:v>102692.7</c:v>
                </c:pt>
                <c:pt idx="3885">
                  <c:v>102696.5</c:v>
                </c:pt>
                <c:pt idx="3886">
                  <c:v>102701.4</c:v>
                </c:pt>
                <c:pt idx="3887">
                  <c:v>102705.9</c:v>
                </c:pt>
                <c:pt idx="3888">
                  <c:v>102711.9</c:v>
                </c:pt>
                <c:pt idx="3889">
                  <c:v>102716.2</c:v>
                </c:pt>
                <c:pt idx="3890">
                  <c:v>102719.7</c:v>
                </c:pt>
                <c:pt idx="3891">
                  <c:v>102723.4</c:v>
                </c:pt>
                <c:pt idx="3892">
                  <c:v>102729.8</c:v>
                </c:pt>
                <c:pt idx="3893">
                  <c:v>102735.3</c:v>
                </c:pt>
                <c:pt idx="3894">
                  <c:v>102742.6</c:v>
                </c:pt>
                <c:pt idx="3895">
                  <c:v>102748.7</c:v>
                </c:pt>
                <c:pt idx="3896">
                  <c:v>102756.6</c:v>
                </c:pt>
                <c:pt idx="3897">
                  <c:v>102765</c:v>
                </c:pt>
                <c:pt idx="3898">
                  <c:v>102771.9</c:v>
                </c:pt>
                <c:pt idx="3899">
                  <c:v>102779</c:v>
                </c:pt>
                <c:pt idx="3900">
                  <c:v>102786.3</c:v>
                </c:pt>
                <c:pt idx="3901">
                  <c:v>102791.9</c:v>
                </c:pt>
                <c:pt idx="3902">
                  <c:v>102801.5</c:v>
                </c:pt>
                <c:pt idx="3903">
                  <c:v>102809.3</c:v>
                </c:pt>
                <c:pt idx="3904">
                  <c:v>102819.3</c:v>
                </c:pt>
                <c:pt idx="3905">
                  <c:v>102829.5</c:v>
                </c:pt>
                <c:pt idx="3906">
                  <c:v>102840</c:v>
                </c:pt>
                <c:pt idx="3907">
                  <c:v>102848.4</c:v>
                </c:pt>
                <c:pt idx="3908">
                  <c:v>102854.8</c:v>
                </c:pt>
                <c:pt idx="3909">
                  <c:v>102863.4</c:v>
                </c:pt>
                <c:pt idx="3910">
                  <c:v>102872.1</c:v>
                </c:pt>
                <c:pt idx="3911">
                  <c:v>102880.9</c:v>
                </c:pt>
                <c:pt idx="3912">
                  <c:v>102891.9</c:v>
                </c:pt>
                <c:pt idx="3913">
                  <c:v>102900.8</c:v>
                </c:pt>
                <c:pt idx="3914">
                  <c:v>102912.3</c:v>
                </c:pt>
                <c:pt idx="3915">
                  <c:v>102924.3</c:v>
                </c:pt>
                <c:pt idx="3916">
                  <c:v>102936.8</c:v>
                </c:pt>
                <c:pt idx="3917">
                  <c:v>102947.2</c:v>
                </c:pt>
                <c:pt idx="3918">
                  <c:v>102955.1</c:v>
                </c:pt>
                <c:pt idx="3919">
                  <c:v>102966</c:v>
                </c:pt>
                <c:pt idx="3920">
                  <c:v>102977.1</c:v>
                </c:pt>
                <c:pt idx="3921">
                  <c:v>102991.4</c:v>
                </c:pt>
                <c:pt idx="3922">
                  <c:v>103003.1</c:v>
                </c:pt>
                <c:pt idx="3923">
                  <c:v>103015</c:v>
                </c:pt>
                <c:pt idx="3924">
                  <c:v>103030.1</c:v>
                </c:pt>
                <c:pt idx="3925">
                  <c:v>103048.7</c:v>
                </c:pt>
                <c:pt idx="3926">
                  <c:v>103061.3</c:v>
                </c:pt>
                <c:pt idx="3927">
                  <c:v>103074.1</c:v>
                </c:pt>
                <c:pt idx="3928">
                  <c:v>103087</c:v>
                </c:pt>
                <c:pt idx="3929">
                  <c:v>103103.3</c:v>
                </c:pt>
                <c:pt idx="3930">
                  <c:v>103119.8</c:v>
                </c:pt>
                <c:pt idx="3931">
                  <c:v>103136.5</c:v>
                </c:pt>
                <c:pt idx="3932">
                  <c:v>103156.6</c:v>
                </c:pt>
                <c:pt idx="3933">
                  <c:v>103173.4</c:v>
                </c:pt>
                <c:pt idx="3934">
                  <c:v>103187</c:v>
                </c:pt>
                <c:pt idx="3935">
                  <c:v>103200.5</c:v>
                </c:pt>
                <c:pt idx="3936">
                  <c:v>103214.1</c:v>
                </c:pt>
                <c:pt idx="3937">
                  <c:v>103227.7</c:v>
                </c:pt>
                <c:pt idx="3938">
                  <c:v>103244.6</c:v>
                </c:pt>
                <c:pt idx="3939">
                  <c:v>103258.1</c:v>
                </c:pt>
                <c:pt idx="3940">
                  <c:v>103275</c:v>
                </c:pt>
                <c:pt idx="3941">
                  <c:v>103295.8</c:v>
                </c:pt>
                <c:pt idx="3942">
                  <c:v>103309.9</c:v>
                </c:pt>
                <c:pt idx="3943">
                  <c:v>103324.2</c:v>
                </c:pt>
                <c:pt idx="3944">
                  <c:v>103338.7</c:v>
                </c:pt>
                <c:pt idx="3945">
                  <c:v>103353.4</c:v>
                </c:pt>
                <c:pt idx="3946">
                  <c:v>103368.3</c:v>
                </c:pt>
                <c:pt idx="3947">
                  <c:v>103379.5</c:v>
                </c:pt>
                <c:pt idx="3948">
                  <c:v>103398.39999999999</c:v>
                </c:pt>
                <c:pt idx="3949">
                  <c:v>103413.6</c:v>
                </c:pt>
                <c:pt idx="3950">
                  <c:v>103436.6</c:v>
                </c:pt>
                <c:pt idx="3951">
                  <c:v>103452.1</c:v>
                </c:pt>
                <c:pt idx="3952">
                  <c:v>103475.4</c:v>
                </c:pt>
                <c:pt idx="3953">
                  <c:v>103490.9</c:v>
                </c:pt>
                <c:pt idx="3954">
                  <c:v>103506.5</c:v>
                </c:pt>
                <c:pt idx="3955">
                  <c:v>103522.1</c:v>
                </c:pt>
                <c:pt idx="3956">
                  <c:v>103541.5</c:v>
                </c:pt>
                <c:pt idx="3957">
                  <c:v>103557</c:v>
                </c:pt>
                <c:pt idx="3958">
                  <c:v>103576.3</c:v>
                </c:pt>
                <c:pt idx="3959">
                  <c:v>103595.5</c:v>
                </c:pt>
                <c:pt idx="3960">
                  <c:v>103610.8</c:v>
                </c:pt>
                <c:pt idx="3961">
                  <c:v>103629.7</c:v>
                </c:pt>
                <c:pt idx="3962">
                  <c:v>103644.8</c:v>
                </c:pt>
                <c:pt idx="3963">
                  <c:v>103655.9</c:v>
                </c:pt>
                <c:pt idx="3964">
                  <c:v>103670.7</c:v>
                </c:pt>
                <c:pt idx="3965">
                  <c:v>103688.9</c:v>
                </c:pt>
                <c:pt idx="3966">
                  <c:v>103699.6</c:v>
                </c:pt>
                <c:pt idx="3967">
                  <c:v>103717.5</c:v>
                </c:pt>
                <c:pt idx="3968">
                  <c:v>103735.5</c:v>
                </c:pt>
                <c:pt idx="3969">
                  <c:v>103750</c:v>
                </c:pt>
                <c:pt idx="3970">
                  <c:v>103771.8</c:v>
                </c:pt>
                <c:pt idx="3971">
                  <c:v>103782.7</c:v>
                </c:pt>
                <c:pt idx="3972">
                  <c:v>103797.3</c:v>
                </c:pt>
                <c:pt idx="3973">
                  <c:v>103811.9</c:v>
                </c:pt>
                <c:pt idx="3974">
                  <c:v>103826.4</c:v>
                </c:pt>
                <c:pt idx="3975">
                  <c:v>103841</c:v>
                </c:pt>
                <c:pt idx="3976">
                  <c:v>103859.1</c:v>
                </c:pt>
                <c:pt idx="3977">
                  <c:v>103877.2</c:v>
                </c:pt>
                <c:pt idx="3978">
                  <c:v>103898.7</c:v>
                </c:pt>
                <c:pt idx="3979">
                  <c:v>103912.9</c:v>
                </c:pt>
                <c:pt idx="3980">
                  <c:v>103927</c:v>
                </c:pt>
                <c:pt idx="3981">
                  <c:v>103940.9</c:v>
                </c:pt>
                <c:pt idx="3982">
                  <c:v>103954.7</c:v>
                </c:pt>
                <c:pt idx="3983">
                  <c:v>103968.4</c:v>
                </c:pt>
                <c:pt idx="3984">
                  <c:v>103981.9</c:v>
                </c:pt>
                <c:pt idx="3985">
                  <c:v>103998.5</c:v>
                </c:pt>
                <c:pt idx="3986">
                  <c:v>104017.9</c:v>
                </c:pt>
                <c:pt idx="3987">
                  <c:v>104030.6</c:v>
                </c:pt>
                <c:pt idx="3988">
                  <c:v>104043.1</c:v>
                </c:pt>
                <c:pt idx="3989">
                  <c:v>104055.3</c:v>
                </c:pt>
                <c:pt idx="3990">
                  <c:v>104067.2</c:v>
                </c:pt>
                <c:pt idx="3991">
                  <c:v>104078.8</c:v>
                </c:pt>
                <c:pt idx="3992">
                  <c:v>104090.1</c:v>
                </c:pt>
                <c:pt idx="3993">
                  <c:v>104101.2</c:v>
                </c:pt>
                <c:pt idx="3994">
                  <c:v>104117.2</c:v>
                </c:pt>
                <c:pt idx="3995">
                  <c:v>104130.3</c:v>
                </c:pt>
                <c:pt idx="3996">
                  <c:v>104143.1</c:v>
                </c:pt>
                <c:pt idx="3997">
                  <c:v>104153.3</c:v>
                </c:pt>
                <c:pt idx="3998">
                  <c:v>104163.3</c:v>
                </c:pt>
                <c:pt idx="3999">
                  <c:v>104173.1</c:v>
                </c:pt>
                <c:pt idx="4000">
                  <c:v>104182.8</c:v>
                </c:pt>
                <c:pt idx="4001">
                  <c:v>104192.4</c:v>
                </c:pt>
                <c:pt idx="4002">
                  <c:v>104204.3</c:v>
                </c:pt>
                <c:pt idx="4003">
                  <c:v>104215.9</c:v>
                </c:pt>
                <c:pt idx="4004">
                  <c:v>104229.6</c:v>
                </c:pt>
                <c:pt idx="4005">
                  <c:v>104240.8</c:v>
                </c:pt>
                <c:pt idx="4006">
                  <c:v>104249.7</c:v>
                </c:pt>
                <c:pt idx="4007">
                  <c:v>104258.5</c:v>
                </c:pt>
                <c:pt idx="4008">
                  <c:v>104265</c:v>
                </c:pt>
                <c:pt idx="4009">
                  <c:v>104273.5</c:v>
                </c:pt>
                <c:pt idx="4010">
                  <c:v>104282</c:v>
                </c:pt>
                <c:pt idx="4011">
                  <c:v>104290.4</c:v>
                </c:pt>
                <c:pt idx="4012">
                  <c:v>104300.7</c:v>
                </c:pt>
                <c:pt idx="4013">
                  <c:v>104312.9</c:v>
                </c:pt>
                <c:pt idx="4014">
                  <c:v>104322.9</c:v>
                </c:pt>
                <c:pt idx="4015">
                  <c:v>104330.9</c:v>
                </c:pt>
                <c:pt idx="4016">
                  <c:v>104338.7</c:v>
                </c:pt>
                <c:pt idx="4017">
                  <c:v>104344.5</c:v>
                </c:pt>
                <c:pt idx="4018">
                  <c:v>104352.2</c:v>
                </c:pt>
                <c:pt idx="4019">
                  <c:v>104359.9</c:v>
                </c:pt>
                <c:pt idx="4020">
                  <c:v>104367.5</c:v>
                </c:pt>
                <c:pt idx="4021">
                  <c:v>104376.8</c:v>
                </c:pt>
                <c:pt idx="4022">
                  <c:v>104386</c:v>
                </c:pt>
                <c:pt idx="4023">
                  <c:v>104395</c:v>
                </c:pt>
                <c:pt idx="4024">
                  <c:v>104402</c:v>
                </c:pt>
                <c:pt idx="4025">
                  <c:v>104412.3</c:v>
                </c:pt>
                <c:pt idx="4026">
                  <c:v>104419</c:v>
                </c:pt>
                <c:pt idx="4027">
                  <c:v>104423.9</c:v>
                </c:pt>
                <c:pt idx="4028">
                  <c:v>104432</c:v>
                </c:pt>
                <c:pt idx="4029">
                  <c:v>104438.39999999999</c:v>
                </c:pt>
                <c:pt idx="4030">
                  <c:v>104447.8</c:v>
                </c:pt>
                <c:pt idx="4031">
                  <c:v>104454</c:v>
                </c:pt>
                <c:pt idx="4032">
                  <c:v>104461.7</c:v>
                </c:pt>
                <c:pt idx="4033">
                  <c:v>104466.2</c:v>
                </c:pt>
                <c:pt idx="4034">
                  <c:v>104472.3</c:v>
                </c:pt>
                <c:pt idx="4035">
                  <c:v>104476.9</c:v>
                </c:pt>
                <c:pt idx="4036">
                  <c:v>104482.9</c:v>
                </c:pt>
                <c:pt idx="4037">
                  <c:v>104488.9</c:v>
                </c:pt>
                <c:pt idx="4038">
                  <c:v>104493.5</c:v>
                </c:pt>
                <c:pt idx="4039">
                  <c:v>104499.5</c:v>
                </c:pt>
                <c:pt idx="4040">
                  <c:v>104508.7</c:v>
                </c:pt>
                <c:pt idx="4041">
                  <c:v>104516.3</c:v>
                </c:pt>
                <c:pt idx="4042">
                  <c:v>104524.1</c:v>
                </c:pt>
                <c:pt idx="4043">
                  <c:v>104528.8</c:v>
                </c:pt>
                <c:pt idx="4044">
                  <c:v>104536.8</c:v>
                </c:pt>
                <c:pt idx="4045">
                  <c:v>104543.3</c:v>
                </c:pt>
                <c:pt idx="4046">
                  <c:v>104548.2</c:v>
                </c:pt>
                <c:pt idx="4047">
                  <c:v>104554.8</c:v>
                </c:pt>
                <c:pt idx="4048">
                  <c:v>104561.60000000001</c:v>
                </c:pt>
                <c:pt idx="4049">
                  <c:v>104570.2</c:v>
                </c:pt>
                <c:pt idx="4050">
                  <c:v>104578.8</c:v>
                </c:pt>
                <c:pt idx="4051">
                  <c:v>104585.7</c:v>
                </c:pt>
                <c:pt idx="4052">
                  <c:v>104592.5</c:v>
                </c:pt>
                <c:pt idx="4053">
                  <c:v>104599.4</c:v>
                </c:pt>
                <c:pt idx="4054">
                  <c:v>104608</c:v>
                </c:pt>
                <c:pt idx="4055">
                  <c:v>104614.8</c:v>
                </c:pt>
                <c:pt idx="4056">
                  <c:v>104621.7</c:v>
                </c:pt>
                <c:pt idx="4057">
                  <c:v>104626.9</c:v>
                </c:pt>
                <c:pt idx="4058">
                  <c:v>104635.6</c:v>
                </c:pt>
                <c:pt idx="4059">
                  <c:v>104644.3</c:v>
                </c:pt>
                <c:pt idx="4060">
                  <c:v>104653.1</c:v>
                </c:pt>
                <c:pt idx="4061">
                  <c:v>104660.1</c:v>
                </c:pt>
                <c:pt idx="4062">
                  <c:v>104667.2</c:v>
                </c:pt>
                <c:pt idx="4063">
                  <c:v>104674.4</c:v>
                </c:pt>
                <c:pt idx="4064">
                  <c:v>104683.5</c:v>
                </c:pt>
                <c:pt idx="4065">
                  <c:v>104690.8</c:v>
                </c:pt>
                <c:pt idx="4066">
                  <c:v>104701.9</c:v>
                </c:pt>
                <c:pt idx="4067">
                  <c:v>104709.5</c:v>
                </c:pt>
                <c:pt idx="4068">
                  <c:v>104720.9</c:v>
                </c:pt>
                <c:pt idx="4069">
                  <c:v>104730.6</c:v>
                </c:pt>
                <c:pt idx="4070">
                  <c:v>104738.5</c:v>
                </c:pt>
                <c:pt idx="4071">
                  <c:v>104746.5</c:v>
                </c:pt>
                <c:pt idx="4072">
                  <c:v>104754.6</c:v>
                </c:pt>
                <c:pt idx="4073">
                  <c:v>104762.9</c:v>
                </c:pt>
                <c:pt idx="4074">
                  <c:v>104771.2</c:v>
                </c:pt>
                <c:pt idx="4075">
                  <c:v>104779.7</c:v>
                </c:pt>
                <c:pt idx="4076">
                  <c:v>104790.5</c:v>
                </c:pt>
                <c:pt idx="4077">
                  <c:v>104801.60000000001</c:v>
                </c:pt>
                <c:pt idx="4078">
                  <c:v>104812.9</c:v>
                </c:pt>
                <c:pt idx="4079">
                  <c:v>104824.5</c:v>
                </c:pt>
                <c:pt idx="4080">
                  <c:v>104831.7</c:v>
                </c:pt>
                <c:pt idx="4081">
                  <c:v>104844.1</c:v>
                </c:pt>
                <c:pt idx="4082">
                  <c:v>104854.3</c:v>
                </c:pt>
                <c:pt idx="4083">
                  <c:v>104859.5</c:v>
                </c:pt>
                <c:pt idx="4084">
                  <c:v>104870.1</c:v>
                </c:pt>
                <c:pt idx="4085">
                  <c:v>104880.9</c:v>
                </c:pt>
                <c:pt idx="4086">
                  <c:v>104894.7</c:v>
                </c:pt>
                <c:pt idx="4087">
                  <c:v>104908.8</c:v>
                </c:pt>
                <c:pt idx="4088">
                  <c:v>104923.1</c:v>
                </c:pt>
                <c:pt idx="4089">
                  <c:v>104937.7</c:v>
                </c:pt>
                <c:pt idx="4090">
                  <c:v>104949.5</c:v>
                </c:pt>
                <c:pt idx="4091">
                  <c:v>104961.4</c:v>
                </c:pt>
                <c:pt idx="4092">
                  <c:v>104973.4</c:v>
                </c:pt>
                <c:pt idx="4093">
                  <c:v>104985.4</c:v>
                </c:pt>
                <c:pt idx="4094">
                  <c:v>104994.5</c:v>
                </c:pt>
                <c:pt idx="4095">
                  <c:v>105009.7</c:v>
                </c:pt>
                <c:pt idx="4096">
                  <c:v>105025</c:v>
                </c:pt>
                <c:pt idx="4097">
                  <c:v>105040.2</c:v>
                </c:pt>
                <c:pt idx="4098">
                  <c:v>105052.4</c:v>
                </c:pt>
                <c:pt idx="4099">
                  <c:v>105103.6</c:v>
                </c:pt>
                <c:pt idx="4100">
                  <c:v>105109.5</c:v>
                </c:pt>
                <c:pt idx="4101">
                  <c:v>105112.5</c:v>
                </c:pt>
                <c:pt idx="4102">
                  <c:v>105127.1</c:v>
                </c:pt>
                <c:pt idx="4103">
                  <c:v>105147.3</c:v>
                </c:pt>
                <c:pt idx="4104">
                  <c:v>105158.5</c:v>
                </c:pt>
                <c:pt idx="4105">
                  <c:v>105169.7</c:v>
                </c:pt>
                <c:pt idx="4106">
                  <c:v>105188.9</c:v>
                </c:pt>
                <c:pt idx="4107">
                  <c:v>105202.5</c:v>
                </c:pt>
                <c:pt idx="4108">
                  <c:v>105218.8</c:v>
                </c:pt>
                <c:pt idx="4109">
                  <c:v>105237.6</c:v>
                </c:pt>
                <c:pt idx="4110">
                  <c:v>105256.6</c:v>
                </c:pt>
                <c:pt idx="4111">
                  <c:v>105275.7</c:v>
                </c:pt>
                <c:pt idx="4112">
                  <c:v>105295.1</c:v>
                </c:pt>
                <c:pt idx="4113">
                  <c:v>105309.2</c:v>
                </c:pt>
                <c:pt idx="4114">
                  <c:v>105326.39999999999</c:v>
                </c:pt>
                <c:pt idx="4115">
                  <c:v>105344</c:v>
                </c:pt>
                <c:pt idx="4116">
                  <c:v>105374.5</c:v>
                </c:pt>
                <c:pt idx="4117">
                  <c:v>105396.8</c:v>
                </c:pt>
                <c:pt idx="4118">
                  <c:v>105413.4</c:v>
                </c:pt>
                <c:pt idx="4119">
                  <c:v>105433.9</c:v>
                </c:pt>
                <c:pt idx="4120">
                  <c:v>105455.2</c:v>
                </c:pt>
                <c:pt idx="4121">
                  <c:v>105477.4</c:v>
                </c:pt>
                <c:pt idx="4122">
                  <c:v>105510.2</c:v>
                </c:pt>
                <c:pt idx="4123">
                  <c:v>105541.9</c:v>
                </c:pt>
                <c:pt idx="4124">
                  <c:v>105570.9</c:v>
                </c:pt>
                <c:pt idx="4125">
                  <c:v>105596.2</c:v>
                </c:pt>
                <c:pt idx="4126">
                  <c:v>105627.6</c:v>
                </c:pt>
                <c:pt idx="4127">
                  <c:v>105659.9</c:v>
                </c:pt>
                <c:pt idx="4128">
                  <c:v>105703.9</c:v>
                </c:pt>
                <c:pt idx="4129">
                  <c:v>105742.6</c:v>
                </c:pt>
                <c:pt idx="4130">
                  <c:v>105781.2</c:v>
                </c:pt>
                <c:pt idx="4131">
                  <c:v>105813.8</c:v>
                </c:pt>
                <c:pt idx="4132">
                  <c:v>105845.6</c:v>
                </c:pt>
                <c:pt idx="4133">
                  <c:v>105876.4</c:v>
                </c:pt>
                <c:pt idx="4134">
                  <c:v>105919.8</c:v>
                </c:pt>
                <c:pt idx="4135">
                  <c:v>105955.2</c:v>
                </c:pt>
                <c:pt idx="4136">
                  <c:v>105983.5</c:v>
                </c:pt>
                <c:pt idx="4137">
                  <c:v>106007.4</c:v>
                </c:pt>
                <c:pt idx="4138">
                  <c:v>106038.6</c:v>
                </c:pt>
                <c:pt idx="4139">
                  <c:v>106061.5</c:v>
                </c:pt>
                <c:pt idx="4140">
                  <c:v>106091.6</c:v>
                </c:pt>
                <c:pt idx="4141">
                  <c:v>106113.60000000001</c:v>
                </c:pt>
                <c:pt idx="4142">
                  <c:v>106142.39999999999</c:v>
                </c:pt>
                <c:pt idx="4143">
                  <c:v>106160.1</c:v>
                </c:pt>
                <c:pt idx="4144">
                  <c:v>106184.3</c:v>
                </c:pt>
                <c:pt idx="4145">
                  <c:v>106211.3</c:v>
                </c:pt>
                <c:pt idx="4146">
                  <c:v>106237.6</c:v>
                </c:pt>
                <c:pt idx="4147">
                  <c:v>106256.7</c:v>
                </c:pt>
                <c:pt idx="4148">
                  <c:v>106275.5</c:v>
                </c:pt>
                <c:pt idx="4149">
                  <c:v>106293.8</c:v>
                </c:pt>
                <c:pt idx="4150">
                  <c:v>106311.6</c:v>
                </c:pt>
                <c:pt idx="4151">
                  <c:v>106329</c:v>
                </c:pt>
                <c:pt idx="4152">
                  <c:v>106351.5</c:v>
                </c:pt>
                <c:pt idx="4153">
                  <c:v>106367.8</c:v>
                </c:pt>
                <c:pt idx="4154">
                  <c:v>106383.6</c:v>
                </c:pt>
                <c:pt idx="4155">
                  <c:v>106399</c:v>
                </c:pt>
                <c:pt idx="4156">
                  <c:v>106414</c:v>
                </c:pt>
                <c:pt idx="4157">
                  <c:v>106431</c:v>
                </c:pt>
                <c:pt idx="4158">
                  <c:v>106447.5</c:v>
                </c:pt>
                <c:pt idx="4159">
                  <c:v>106463.6</c:v>
                </c:pt>
                <c:pt idx="4160">
                  <c:v>106477.1</c:v>
                </c:pt>
                <c:pt idx="4161">
                  <c:v>106490.2</c:v>
                </c:pt>
                <c:pt idx="4162">
                  <c:v>106505.3</c:v>
                </c:pt>
                <c:pt idx="4163">
                  <c:v>106520</c:v>
                </c:pt>
                <c:pt idx="4164">
                  <c:v>106536.4</c:v>
                </c:pt>
                <c:pt idx="4165">
                  <c:v>106548.5</c:v>
                </c:pt>
                <c:pt idx="4166">
                  <c:v>106562.4</c:v>
                </c:pt>
                <c:pt idx="4167">
                  <c:v>106572.2</c:v>
                </c:pt>
                <c:pt idx="4168">
                  <c:v>106583.8</c:v>
                </c:pt>
                <c:pt idx="4169">
                  <c:v>106597.2</c:v>
                </c:pt>
                <c:pt idx="4170">
                  <c:v>106610.5</c:v>
                </c:pt>
                <c:pt idx="4171">
                  <c:v>106625.60000000001</c:v>
                </c:pt>
                <c:pt idx="4172">
                  <c:v>106636.9</c:v>
                </c:pt>
                <c:pt idx="4173">
                  <c:v>106648</c:v>
                </c:pt>
                <c:pt idx="4174">
                  <c:v>106658.9</c:v>
                </c:pt>
                <c:pt idx="4175">
                  <c:v>106671.4</c:v>
                </c:pt>
                <c:pt idx="4176">
                  <c:v>106683.6</c:v>
                </c:pt>
                <c:pt idx="4177">
                  <c:v>106697.3</c:v>
                </c:pt>
                <c:pt idx="4178">
                  <c:v>106709.1</c:v>
                </c:pt>
                <c:pt idx="4179">
                  <c:v>106717.4</c:v>
                </c:pt>
                <c:pt idx="4180">
                  <c:v>106727.3</c:v>
                </c:pt>
                <c:pt idx="4181">
                  <c:v>106740.3</c:v>
                </c:pt>
                <c:pt idx="4182">
                  <c:v>106753.3</c:v>
                </c:pt>
                <c:pt idx="4183">
                  <c:v>106766.1</c:v>
                </c:pt>
                <c:pt idx="4184">
                  <c:v>106777.4</c:v>
                </c:pt>
                <c:pt idx="4185">
                  <c:v>106787</c:v>
                </c:pt>
                <c:pt idx="4186">
                  <c:v>106798.3</c:v>
                </c:pt>
                <c:pt idx="4187">
                  <c:v>106811.3</c:v>
                </c:pt>
                <c:pt idx="4188">
                  <c:v>106822.8</c:v>
                </c:pt>
                <c:pt idx="4189">
                  <c:v>106832.7</c:v>
                </c:pt>
                <c:pt idx="4190">
                  <c:v>106842.7</c:v>
                </c:pt>
                <c:pt idx="4191">
                  <c:v>106854.1</c:v>
                </c:pt>
                <c:pt idx="4192">
                  <c:v>106863.5</c:v>
                </c:pt>
                <c:pt idx="4193">
                  <c:v>106874.3</c:v>
                </c:pt>
                <c:pt idx="4194">
                  <c:v>106886.5</c:v>
                </c:pt>
                <c:pt idx="4195">
                  <c:v>106895.5</c:v>
                </c:pt>
                <c:pt idx="4196">
                  <c:v>106904.4</c:v>
                </c:pt>
                <c:pt idx="4197">
                  <c:v>106914.9</c:v>
                </c:pt>
                <c:pt idx="4198">
                  <c:v>106924</c:v>
                </c:pt>
                <c:pt idx="4199">
                  <c:v>106936.3</c:v>
                </c:pt>
                <c:pt idx="4200">
                  <c:v>106949</c:v>
                </c:pt>
                <c:pt idx="4201">
                  <c:v>106960.5</c:v>
                </c:pt>
                <c:pt idx="4202">
                  <c:v>106970.6</c:v>
                </c:pt>
                <c:pt idx="4203">
                  <c:v>106979.3</c:v>
                </c:pt>
                <c:pt idx="4204">
                  <c:v>106990.2</c:v>
                </c:pt>
                <c:pt idx="4205">
                  <c:v>107003.4</c:v>
                </c:pt>
                <c:pt idx="4206">
                  <c:v>107019.4</c:v>
                </c:pt>
                <c:pt idx="4207">
                  <c:v>107034.3</c:v>
                </c:pt>
                <c:pt idx="4208">
                  <c:v>107047.8</c:v>
                </c:pt>
                <c:pt idx="4209">
                  <c:v>107060.4</c:v>
                </c:pt>
                <c:pt idx="4210">
                  <c:v>107076.8</c:v>
                </c:pt>
                <c:pt idx="4211">
                  <c:v>107094.5</c:v>
                </c:pt>
                <c:pt idx="4212">
                  <c:v>107123.3</c:v>
                </c:pt>
                <c:pt idx="4213">
                  <c:v>107147.1</c:v>
                </c:pt>
                <c:pt idx="4214">
                  <c:v>107171.9</c:v>
                </c:pt>
                <c:pt idx="4215">
                  <c:v>107193.7</c:v>
                </c:pt>
                <c:pt idx="4216">
                  <c:v>107215.8</c:v>
                </c:pt>
                <c:pt idx="4217">
                  <c:v>107245.5</c:v>
                </c:pt>
                <c:pt idx="4218">
                  <c:v>107271.3</c:v>
                </c:pt>
                <c:pt idx="4219">
                  <c:v>107300.3</c:v>
                </c:pt>
                <c:pt idx="4220">
                  <c:v>107318</c:v>
                </c:pt>
                <c:pt idx="4221">
                  <c:v>107338.6</c:v>
                </c:pt>
                <c:pt idx="4222">
                  <c:v>107358.3</c:v>
                </c:pt>
                <c:pt idx="4223">
                  <c:v>107380</c:v>
                </c:pt>
                <c:pt idx="4224">
                  <c:v>107402.7</c:v>
                </c:pt>
                <c:pt idx="4225">
                  <c:v>107420.6</c:v>
                </c:pt>
                <c:pt idx="4226">
                  <c:v>107435.3</c:v>
                </c:pt>
                <c:pt idx="4227">
                  <c:v>107449.7</c:v>
                </c:pt>
                <c:pt idx="4228">
                  <c:v>107466.1</c:v>
                </c:pt>
                <c:pt idx="4229">
                  <c:v>107484.3</c:v>
                </c:pt>
                <c:pt idx="4230">
                  <c:v>107499.9</c:v>
                </c:pt>
                <c:pt idx="4231">
                  <c:v>107517.1</c:v>
                </c:pt>
                <c:pt idx="4232">
                  <c:v>107533.9</c:v>
                </c:pt>
                <c:pt idx="4233">
                  <c:v>107544.1</c:v>
                </c:pt>
                <c:pt idx="4234">
                  <c:v>107560.2</c:v>
                </c:pt>
                <c:pt idx="4235">
                  <c:v>107573.8</c:v>
                </c:pt>
                <c:pt idx="4236">
                  <c:v>107589</c:v>
                </c:pt>
                <c:pt idx="4237">
                  <c:v>107600.2</c:v>
                </c:pt>
                <c:pt idx="4238">
                  <c:v>107611.1</c:v>
                </c:pt>
                <c:pt idx="4239">
                  <c:v>107621.8</c:v>
                </c:pt>
                <c:pt idx="4240">
                  <c:v>107632.3</c:v>
                </c:pt>
                <c:pt idx="4241">
                  <c:v>107646.1</c:v>
                </c:pt>
                <c:pt idx="4242">
                  <c:v>107657.8</c:v>
                </c:pt>
                <c:pt idx="4243">
                  <c:v>107669.3</c:v>
                </c:pt>
                <c:pt idx="4244">
                  <c:v>107677.3</c:v>
                </c:pt>
                <c:pt idx="4245">
                  <c:v>107686.7</c:v>
                </c:pt>
                <c:pt idx="4246">
                  <c:v>107697.4</c:v>
                </c:pt>
                <c:pt idx="4247">
                  <c:v>107709.2</c:v>
                </c:pt>
                <c:pt idx="4248">
                  <c:v>107720.7</c:v>
                </c:pt>
                <c:pt idx="4249">
                  <c:v>107729.2</c:v>
                </c:pt>
                <c:pt idx="4250">
                  <c:v>107737.5</c:v>
                </c:pt>
                <c:pt idx="4251">
                  <c:v>107745.7</c:v>
                </c:pt>
                <c:pt idx="4252">
                  <c:v>107755.1</c:v>
                </c:pt>
                <c:pt idx="4253">
                  <c:v>107763</c:v>
                </c:pt>
                <c:pt idx="4254">
                  <c:v>107773.4</c:v>
                </c:pt>
                <c:pt idx="4255">
                  <c:v>107781.2</c:v>
                </c:pt>
                <c:pt idx="4256">
                  <c:v>107788.9</c:v>
                </c:pt>
                <c:pt idx="4257">
                  <c:v>107795.3</c:v>
                </c:pt>
                <c:pt idx="4258">
                  <c:v>107804.3</c:v>
                </c:pt>
                <c:pt idx="4259">
                  <c:v>107814.5</c:v>
                </c:pt>
                <c:pt idx="4260">
                  <c:v>107824.7</c:v>
                </c:pt>
                <c:pt idx="4261">
                  <c:v>107831.2</c:v>
                </c:pt>
                <c:pt idx="4262">
                  <c:v>107840</c:v>
                </c:pt>
                <c:pt idx="4263">
                  <c:v>107846.2</c:v>
                </c:pt>
                <c:pt idx="4264">
                  <c:v>107853.4</c:v>
                </c:pt>
                <c:pt idx="4265">
                  <c:v>107861.6</c:v>
                </c:pt>
                <c:pt idx="4266">
                  <c:v>107872</c:v>
                </c:pt>
                <c:pt idx="4267">
                  <c:v>107877.7</c:v>
                </c:pt>
                <c:pt idx="4268">
                  <c:v>107884.4</c:v>
                </c:pt>
                <c:pt idx="4269">
                  <c:v>107891.2</c:v>
                </c:pt>
                <c:pt idx="4270">
                  <c:v>107899.1</c:v>
                </c:pt>
                <c:pt idx="4271">
                  <c:v>107908.2</c:v>
                </c:pt>
                <c:pt idx="4272">
                  <c:v>107918.7</c:v>
                </c:pt>
                <c:pt idx="4273">
                  <c:v>107924.6</c:v>
                </c:pt>
                <c:pt idx="4274">
                  <c:v>107931.8</c:v>
                </c:pt>
                <c:pt idx="4275">
                  <c:v>107939.3</c:v>
                </c:pt>
                <c:pt idx="4276">
                  <c:v>107946.9</c:v>
                </c:pt>
                <c:pt idx="4277">
                  <c:v>107957.5</c:v>
                </c:pt>
                <c:pt idx="4278">
                  <c:v>107967.2</c:v>
                </c:pt>
                <c:pt idx="4279">
                  <c:v>107977.3</c:v>
                </c:pt>
                <c:pt idx="4280">
                  <c:v>107984.8</c:v>
                </c:pt>
                <c:pt idx="4281">
                  <c:v>107994.2</c:v>
                </c:pt>
                <c:pt idx="4282">
                  <c:v>108003.8</c:v>
                </c:pt>
                <c:pt idx="4283">
                  <c:v>108017.2</c:v>
                </c:pt>
                <c:pt idx="4284">
                  <c:v>108029.4</c:v>
                </c:pt>
                <c:pt idx="4285">
                  <c:v>108040.1</c:v>
                </c:pt>
                <c:pt idx="4286">
                  <c:v>108049.2</c:v>
                </c:pt>
                <c:pt idx="4287">
                  <c:v>108060.3</c:v>
                </c:pt>
                <c:pt idx="4288">
                  <c:v>108071.5</c:v>
                </c:pt>
                <c:pt idx="4289">
                  <c:v>108084.9</c:v>
                </c:pt>
                <c:pt idx="4290">
                  <c:v>108100.5</c:v>
                </c:pt>
                <c:pt idx="4291">
                  <c:v>108112.2</c:v>
                </c:pt>
                <c:pt idx="4292">
                  <c:v>108124.1</c:v>
                </c:pt>
                <c:pt idx="4293">
                  <c:v>108136</c:v>
                </c:pt>
                <c:pt idx="4294">
                  <c:v>108148</c:v>
                </c:pt>
                <c:pt idx="4295">
                  <c:v>108160</c:v>
                </c:pt>
                <c:pt idx="4296">
                  <c:v>108176</c:v>
                </c:pt>
                <c:pt idx="4297">
                  <c:v>108189.9</c:v>
                </c:pt>
                <c:pt idx="4298">
                  <c:v>108202.2</c:v>
                </c:pt>
                <c:pt idx="4299">
                  <c:v>108212.9</c:v>
                </c:pt>
                <c:pt idx="4300">
                  <c:v>108228.5</c:v>
                </c:pt>
                <c:pt idx="4301">
                  <c:v>108240</c:v>
                </c:pt>
                <c:pt idx="4302">
                  <c:v>108261.4</c:v>
                </c:pt>
                <c:pt idx="4303">
                  <c:v>108276</c:v>
                </c:pt>
                <c:pt idx="4304">
                  <c:v>108290.8</c:v>
                </c:pt>
                <c:pt idx="4305">
                  <c:v>108303.1</c:v>
                </c:pt>
                <c:pt idx="4306">
                  <c:v>108317.9</c:v>
                </c:pt>
                <c:pt idx="4307">
                  <c:v>108335</c:v>
                </c:pt>
                <c:pt idx="4308">
                  <c:v>108351.7</c:v>
                </c:pt>
                <c:pt idx="4309">
                  <c:v>108370.4</c:v>
                </c:pt>
                <c:pt idx="4310">
                  <c:v>108386</c:v>
                </c:pt>
                <c:pt idx="4311">
                  <c:v>108398.8</c:v>
                </c:pt>
                <c:pt idx="4312">
                  <c:v>108411</c:v>
                </c:pt>
                <c:pt idx="4313">
                  <c:v>108424.2</c:v>
                </c:pt>
                <c:pt idx="4314">
                  <c:v>108436.3</c:v>
                </c:pt>
                <c:pt idx="4315">
                  <c:v>108445.7</c:v>
                </c:pt>
                <c:pt idx="4316">
                  <c:v>108455.2</c:v>
                </c:pt>
                <c:pt idx="4317">
                  <c:v>108461.3</c:v>
                </c:pt>
                <c:pt idx="4318">
                  <c:v>108468.1</c:v>
                </c:pt>
                <c:pt idx="4319">
                  <c:v>108474.4</c:v>
                </c:pt>
                <c:pt idx="4320">
                  <c:v>108482.3</c:v>
                </c:pt>
                <c:pt idx="4321">
                  <c:v>108489.5</c:v>
                </c:pt>
                <c:pt idx="4322">
                  <c:v>108495.5</c:v>
                </c:pt>
                <c:pt idx="4323">
                  <c:v>108499.5</c:v>
                </c:pt>
                <c:pt idx="4324">
                  <c:v>108505</c:v>
                </c:pt>
                <c:pt idx="4325">
                  <c:v>108509.5</c:v>
                </c:pt>
                <c:pt idx="4326">
                  <c:v>108515.4</c:v>
                </c:pt>
                <c:pt idx="4327">
                  <c:v>108520.6</c:v>
                </c:pt>
                <c:pt idx="4328">
                  <c:v>108526.5</c:v>
                </c:pt>
                <c:pt idx="4329">
                  <c:v>108530.3</c:v>
                </c:pt>
                <c:pt idx="4330">
                  <c:v>108534.9</c:v>
                </c:pt>
                <c:pt idx="4331">
                  <c:v>108541.4</c:v>
                </c:pt>
                <c:pt idx="4332">
                  <c:v>108547.5</c:v>
                </c:pt>
                <c:pt idx="4333">
                  <c:v>108553</c:v>
                </c:pt>
                <c:pt idx="4334">
                  <c:v>108559.8</c:v>
                </c:pt>
                <c:pt idx="4335">
                  <c:v>108565</c:v>
                </c:pt>
                <c:pt idx="4336">
                  <c:v>108573.7</c:v>
                </c:pt>
                <c:pt idx="4337">
                  <c:v>108580.5</c:v>
                </c:pt>
                <c:pt idx="4338">
                  <c:v>108588.7</c:v>
                </c:pt>
                <c:pt idx="4339">
                  <c:v>108597.2</c:v>
                </c:pt>
                <c:pt idx="4340">
                  <c:v>108605.9</c:v>
                </c:pt>
                <c:pt idx="4341">
                  <c:v>108613.5</c:v>
                </c:pt>
                <c:pt idx="4342">
                  <c:v>108621.2</c:v>
                </c:pt>
                <c:pt idx="4343">
                  <c:v>108631.6</c:v>
                </c:pt>
                <c:pt idx="4344">
                  <c:v>108642</c:v>
                </c:pt>
                <c:pt idx="4345">
                  <c:v>108649.9</c:v>
                </c:pt>
                <c:pt idx="4346">
                  <c:v>108659</c:v>
                </c:pt>
                <c:pt idx="4347">
                  <c:v>108665.5</c:v>
                </c:pt>
                <c:pt idx="4348">
                  <c:v>108673.2</c:v>
                </c:pt>
                <c:pt idx="4349">
                  <c:v>108683.3</c:v>
                </c:pt>
                <c:pt idx="4350">
                  <c:v>108691.9</c:v>
                </c:pt>
                <c:pt idx="4351">
                  <c:v>108700.3</c:v>
                </c:pt>
                <c:pt idx="4352">
                  <c:v>108707.3</c:v>
                </c:pt>
                <c:pt idx="4353">
                  <c:v>108713.2</c:v>
                </c:pt>
                <c:pt idx="4354">
                  <c:v>108722</c:v>
                </c:pt>
                <c:pt idx="4355">
                  <c:v>108730</c:v>
                </c:pt>
                <c:pt idx="4356">
                  <c:v>108739.7</c:v>
                </c:pt>
                <c:pt idx="4357">
                  <c:v>108749.6</c:v>
                </c:pt>
                <c:pt idx="4358">
                  <c:v>108759.7</c:v>
                </c:pt>
                <c:pt idx="4359">
                  <c:v>108768.2</c:v>
                </c:pt>
                <c:pt idx="4360">
                  <c:v>108778.1</c:v>
                </c:pt>
                <c:pt idx="4361">
                  <c:v>108786.3</c:v>
                </c:pt>
                <c:pt idx="4362">
                  <c:v>108795.4</c:v>
                </c:pt>
                <c:pt idx="4363">
                  <c:v>108805.2</c:v>
                </c:pt>
                <c:pt idx="4364">
                  <c:v>108812.9</c:v>
                </c:pt>
                <c:pt idx="4365">
                  <c:v>108818</c:v>
                </c:pt>
                <c:pt idx="4366">
                  <c:v>108824.1</c:v>
                </c:pt>
                <c:pt idx="4367">
                  <c:v>108828.5</c:v>
                </c:pt>
                <c:pt idx="4368">
                  <c:v>108832.9</c:v>
                </c:pt>
                <c:pt idx="4369">
                  <c:v>108835.2</c:v>
                </c:pt>
                <c:pt idx="4370">
                  <c:v>108836</c:v>
                </c:pt>
                <c:pt idx="4371">
                  <c:v>108835.6</c:v>
                </c:pt>
                <c:pt idx="4372">
                  <c:v>108834</c:v>
                </c:pt>
                <c:pt idx="4373">
                  <c:v>108831</c:v>
                </c:pt>
                <c:pt idx="4374">
                  <c:v>108826.9</c:v>
                </c:pt>
                <c:pt idx="4375">
                  <c:v>108820.8</c:v>
                </c:pt>
                <c:pt idx="4376">
                  <c:v>108815.4</c:v>
                </c:pt>
                <c:pt idx="4377">
                  <c:v>108810.3</c:v>
                </c:pt>
                <c:pt idx="4378">
                  <c:v>108801.3</c:v>
                </c:pt>
                <c:pt idx="4379">
                  <c:v>108791.1</c:v>
                </c:pt>
                <c:pt idx="4380">
                  <c:v>108781.4</c:v>
                </c:pt>
                <c:pt idx="4381">
                  <c:v>108772.6</c:v>
                </c:pt>
                <c:pt idx="4382">
                  <c:v>108761.7</c:v>
                </c:pt>
                <c:pt idx="4383">
                  <c:v>108750.3</c:v>
                </c:pt>
                <c:pt idx="4384">
                  <c:v>108734.9</c:v>
                </c:pt>
                <c:pt idx="4385">
                  <c:v>108724.3</c:v>
                </c:pt>
                <c:pt idx="4386">
                  <c:v>108711.7</c:v>
                </c:pt>
                <c:pt idx="4387">
                  <c:v>108702.6</c:v>
                </c:pt>
                <c:pt idx="4388">
                  <c:v>108687.2</c:v>
                </c:pt>
                <c:pt idx="4389">
                  <c:v>108674</c:v>
                </c:pt>
                <c:pt idx="4390">
                  <c:v>108651.3</c:v>
                </c:pt>
                <c:pt idx="4391">
                  <c:v>108631.2</c:v>
                </c:pt>
                <c:pt idx="4392">
                  <c:v>108612.1</c:v>
                </c:pt>
                <c:pt idx="4393">
                  <c:v>108591.4</c:v>
                </c:pt>
                <c:pt idx="4394">
                  <c:v>108561</c:v>
                </c:pt>
                <c:pt idx="4395">
                  <c:v>108531.9</c:v>
                </c:pt>
                <c:pt idx="4396">
                  <c:v>108500.2</c:v>
                </c:pt>
                <c:pt idx="4397">
                  <c:v>108471.1</c:v>
                </c:pt>
                <c:pt idx="4398">
                  <c:v>108445.3</c:v>
                </c:pt>
                <c:pt idx="4399">
                  <c:v>108418.1</c:v>
                </c:pt>
                <c:pt idx="4400">
                  <c:v>108377.8</c:v>
                </c:pt>
                <c:pt idx="4401">
                  <c:v>108325.1</c:v>
                </c:pt>
                <c:pt idx="4402">
                  <c:v>108263.6</c:v>
                </c:pt>
                <c:pt idx="4403">
                  <c:v>108200.4</c:v>
                </c:pt>
                <c:pt idx="4404">
                  <c:v>108129.1</c:v>
                </c:pt>
                <c:pt idx="4405">
                  <c:v>108064.5</c:v>
                </c:pt>
                <c:pt idx="4406">
                  <c:v>107982</c:v>
                </c:pt>
                <c:pt idx="4407">
                  <c:v>107851.4</c:v>
                </c:pt>
                <c:pt idx="4408">
                  <c:v>107761.9</c:v>
                </c:pt>
                <c:pt idx="4409">
                  <c:v>107650.4</c:v>
                </c:pt>
                <c:pt idx="4410">
                  <c:v>107543.6</c:v>
                </c:pt>
                <c:pt idx="4411">
                  <c:v>107467.4</c:v>
                </c:pt>
                <c:pt idx="4412">
                  <c:v>107346.8</c:v>
                </c:pt>
                <c:pt idx="4413">
                  <c:v>107198.3</c:v>
                </c:pt>
                <c:pt idx="4414">
                  <c:v>107037.9</c:v>
                </c:pt>
                <c:pt idx="4415">
                  <c:v>106920.8</c:v>
                </c:pt>
                <c:pt idx="4416">
                  <c:v>106771.2</c:v>
                </c:pt>
                <c:pt idx="4417">
                  <c:v>106598.39999999999</c:v>
                </c:pt>
                <c:pt idx="4418">
                  <c:v>106004.6</c:v>
                </c:pt>
                <c:pt idx="4419">
                  <c:v>105017</c:v>
                </c:pt>
                <c:pt idx="4420">
                  <c:v>104216.3</c:v>
                </c:pt>
                <c:pt idx="4421">
                  <c:v>104058.1</c:v>
                </c:pt>
                <c:pt idx="4422">
                  <c:v>104119.5</c:v>
                </c:pt>
                <c:pt idx="4423">
                  <c:v>104199.3</c:v>
                </c:pt>
                <c:pt idx="4424">
                  <c:v>104321.9</c:v>
                </c:pt>
                <c:pt idx="4425">
                  <c:v>104484.7</c:v>
                </c:pt>
                <c:pt idx="4426">
                  <c:v>104669.8</c:v>
                </c:pt>
                <c:pt idx="4427">
                  <c:v>104789.3</c:v>
                </c:pt>
                <c:pt idx="4428">
                  <c:v>104887.3</c:v>
                </c:pt>
                <c:pt idx="4429">
                  <c:v>104918.5</c:v>
                </c:pt>
                <c:pt idx="4430">
                  <c:v>104898.9</c:v>
                </c:pt>
                <c:pt idx="4431">
                  <c:v>104793.7</c:v>
                </c:pt>
                <c:pt idx="4432">
                  <c:v>104617.8</c:v>
                </c:pt>
                <c:pt idx="4433">
                  <c:v>104390.5</c:v>
                </c:pt>
                <c:pt idx="4434">
                  <c:v>104131.1</c:v>
                </c:pt>
                <c:pt idx="4435">
                  <c:v>103937</c:v>
                </c:pt>
                <c:pt idx="4436">
                  <c:v>103630.5</c:v>
                </c:pt>
                <c:pt idx="4437">
                  <c:v>103386.2</c:v>
                </c:pt>
                <c:pt idx="4438">
                  <c:v>103137.4</c:v>
                </c:pt>
                <c:pt idx="4439">
                  <c:v>103019</c:v>
                </c:pt>
                <c:pt idx="4440">
                  <c:v>102984.6</c:v>
                </c:pt>
                <c:pt idx="4441">
                  <c:v>102980.9</c:v>
                </c:pt>
                <c:pt idx="4442">
                  <c:v>102975.7</c:v>
                </c:pt>
                <c:pt idx="4443">
                  <c:v>102971.6</c:v>
                </c:pt>
                <c:pt idx="4444">
                  <c:v>102967.7</c:v>
                </c:pt>
                <c:pt idx="4445">
                  <c:v>102964.2</c:v>
                </c:pt>
                <c:pt idx="4446">
                  <c:v>102962</c:v>
                </c:pt>
                <c:pt idx="4447">
                  <c:v>102960</c:v>
                </c:pt>
                <c:pt idx="4448">
                  <c:v>102957.9</c:v>
                </c:pt>
                <c:pt idx="4449">
                  <c:v>102956.2</c:v>
                </c:pt>
                <c:pt idx="4450">
                  <c:v>102954.2</c:v>
                </c:pt>
                <c:pt idx="4451">
                  <c:v>102952.3</c:v>
                </c:pt>
                <c:pt idx="4452">
                  <c:v>102950.9</c:v>
                </c:pt>
                <c:pt idx="4453">
                  <c:v>102949.8</c:v>
                </c:pt>
                <c:pt idx="4454">
                  <c:v>102947.8</c:v>
                </c:pt>
                <c:pt idx="4455">
                  <c:v>102946</c:v>
                </c:pt>
                <c:pt idx="4456">
                  <c:v>102943.7</c:v>
                </c:pt>
                <c:pt idx="4457">
                  <c:v>102941.4</c:v>
                </c:pt>
                <c:pt idx="4458">
                  <c:v>102938.9</c:v>
                </c:pt>
                <c:pt idx="4459">
                  <c:v>102936.6</c:v>
                </c:pt>
                <c:pt idx="4460">
                  <c:v>102933.4</c:v>
                </c:pt>
                <c:pt idx="4461">
                  <c:v>102930.1</c:v>
                </c:pt>
                <c:pt idx="4462">
                  <c:v>102927.1</c:v>
                </c:pt>
                <c:pt idx="4463">
                  <c:v>102924.6</c:v>
                </c:pt>
                <c:pt idx="4464">
                  <c:v>102922.1</c:v>
                </c:pt>
                <c:pt idx="4465">
                  <c:v>102919.2</c:v>
                </c:pt>
                <c:pt idx="4466">
                  <c:v>102915.6</c:v>
                </c:pt>
                <c:pt idx="4467">
                  <c:v>102912.7</c:v>
                </c:pt>
                <c:pt idx="4468">
                  <c:v>102910</c:v>
                </c:pt>
                <c:pt idx="4469">
                  <c:v>102908.1</c:v>
                </c:pt>
                <c:pt idx="4470">
                  <c:v>102906.2</c:v>
                </c:pt>
                <c:pt idx="4471">
                  <c:v>102904.5</c:v>
                </c:pt>
                <c:pt idx="4472">
                  <c:v>102903</c:v>
                </c:pt>
                <c:pt idx="4473">
                  <c:v>102902.3</c:v>
                </c:pt>
                <c:pt idx="4474">
                  <c:v>102902.1</c:v>
                </c:pt>
                <c:pt idx="4475">
                  <c:v>102902.5</c:v>
                </c:pt>
                <c:pt idx="4476">
                  <c:v>102904.9</c:v>
                </c:pt>
                <c:pt idx="4477">
                  <c:v>102909.1</c:v>
                </c:pt>
                <c:pt idx="4478">
                  <c:v>102914</c:v>
                </c:pt>
                <c:pt idx="4479">
                  <c:v>102919.9</c:v>
                </c:pt>
                <c:pt idx="4480">
                  <c:v>102926.6</c:v>
                </c:pt>
                <c:pt idx="4481">
                  <c:v>102931.6</c:v>
                </c:pt>
                <c:pt idx="4482">
                  <c:v>102940.1</c:v>
                </c:pt>
                <c:pt idx="4483">
                  <c:v>102947.6</c:v>
                </c:pt>
                <c:pt idx="4484">
                  <c:v>102956.1</c:v>
                </c:pt>
                <c:pt idx="4485">
                  <c:v>102962.2</c:v>
                </c:pt>
                <c:pt idx="4486">
                  <c:v>102968.7</c:v>
                </c:pt>
                <c:pt idx="4487">
                  <c:v>102973.8</c:v>
                </c:pt>
                <c:pt idx="4488">
                  <c:v>102978.8</c:v>
                </c:pt>
                <c:pt idx="4489">
                  <c:v>102982.7</c:v>
                </c:pt>
                <c:pt idx="4490">
                  <c:v>102985.4</c:v>
                </c:pt>
                <c:pt idx="4491">
                  <c:v>102986.1</c:v>
                </c:pt>
                <c:pt idx="4492">
                  <c:v>102985.1</c:v>
                </c:pt>
                <c:pt idx="4493">
                  <c:v>102982.7</c:v>
                </c:pt>
                <c:pt idx="4494">
                  <c:v>102977.4</c:v>
                </c:pt>
                <c:pt idx="4495">
                  <c:v>102970</c:v>
                </c:pt>
                <c:pt idx="4496">
                  <c:v>102956.5</c:v>
                </c:pt>
                <c:pt idx="4497">
                  <c:v>102947.1</c:v>
                </c:pt>
                <c:pt idx="4498">
                  <c:v>102937.1</c:v>
                </c:pt>
                <c:pt idx="4499">
                  <c:v>102926.7</c:v>
                </c:pt>
                <c:pt idx="4500">
                  <c:v>102916</c:v>
                </c:pt>
                <c:pt idx="4501">
                  <c:v>102905.3</c:v>
                </c:pt>
                <c:pt idx="4502">
                  <c:v>102891.4</c:v>
                </c:pt>
                <c:pt idx="4503">
                  <c:v>102880.1</c:v>
                </c:pt>
                <c:pt idx="4504">
                  <c:v>102870.3</c:v>
                </c:pt>
                <c:pt idx="4505">
                  <c:v>102861.8</c:v>
                </c:pt>
                <c:pt idx="4506">
                  <c:v>102851.2</c:v>
                </c:pt>
                <c:pt idx="4507">
                  <c:v>102840.2</c:v>
                </c:pt>
                <c:pt idx="4508">
                  <c:v>102822.8</c:v>
                </c:pt>
                <c:pt idx="4509">
                  <c:v>102810.8</c:v>
                </c:pt>
                <c:pt idx="4510">
                  <c:v>102796.4</c:v>
                </c:pt>
                <c:pt idx="4511">
                  <c:v>102781.6</c:v>
                </c:pt>
                <c:pt idx="4512">
                  <c:v>102768.6</c:v>
                </c:pt>
                <c:pt idx="4513">
                  <c:v>102755.5</c:v>
                </c:pt>
                <c:pt idx="4514">
                  <c:v>102739.9</c:v>
                </c:pt>
                <c:pt idx="4515">
                  <c:v>102726.39999999999</c:v>
                </c:pt>
                <c:pt idx="4516">
                  <c:v>102710.6</c:v>
                </c:pt>
                <c:pt idx="4517">
                  <c:v>102697</c:v>
                </c:pt>
                <c:pt idx="4518">
                  <c:v>102681</c:v>
                </c:pt>
                <c:pt idx="4519">
                  <c:v>102669.6</c:v>
                </c:pt>
                <c:pt idx="4520">
                  <c:v>102649.3</c:v>
                </c:pt>
                <c:pt idx="4521">
                  <c:v>102633.60000000001</c:v>
                </c:pt>
                <c:pt idx="4522">
                  <c:v>102618</c:v>
                </c:pt>
                <c:pt idx="4523">
                  <c:v>102602.8</c:v>
                </c:pt>
                <c:pt idx="4524">
                  <c:v>102589.9</c:v>
                </c:pt>
                <c:pt idx="4525">
                  <c:v>102577.3</c:v>
                </c:pt>
                <c:pt idx="4526">
                  <c:v>102561</c:v>
                </c:pt>
                <c:pt idx="4527">
                  <c:v>102549.1</c:v>
                </c:pt>
                <c:pt idx="4528">
                  <c:v>102533.8</c:v>
                </c:pt>
                <c:pt idx="4529">
                  <c:v>102522.8</c:v>
                </c:pt>
                <c:pt idx="4530">
                  <c:v>102514</c:v>
                </c:pt>
                <c:pt idx="4531">
                  <c:v>102502.39999999999</c:v>
                </c:pt>
                <c:pt idx="4532">
                  <c:v>102490.6</c:v>
                </c:pt>
                <c:pt idx="4533">
                  <c:v>102482.7</c:v>
                </c:pt>
                <c:pt idx="4534">
                  <c:v>102473.1</c:v>
                </c:pt>
                <c:pt idx="4535">
                  <c:v>102466.3</c:v>
                </c:pt>
                <c:pt idx="4536">
                  <c:v>102458.7</c:v>
                </c:pt>
                <c:pt idx="4537">
                  <c:v>102451.1</c:v>
                </c:pt>
                <c:pt idx="4538">
                  <c:v>102442.1</c:v>
                </c:pt>
                <c:pt idx="4539">
                  <c:v>102433.60000000001</c:v>
                </c:pt>
                <c:pt idx="4540">
                  <c:v>102422.8</c:v>
                </c:pt>
                <c:pt idx="4541">
                  <c:v>102415.4</c:v>
                </c:pt>
                <c:pt idx="4542">
                  <c:v>102403.7</c:v>
                </c:pt>
                <c:pt idx="4543">
                  <c:v>102392.4</c:v>
                </c:pt>
                <c:pt idx="4544">
                  <c:v>102375.2</c:v>
                </c:pt>
                <c:pt idx="4545">
                  <c:v>102353.5</c:v>
                </c:pt>
                <c:pt idx="4546">
                  <c:v>102312.8</c:v>
                </c:pt>
                <c:pt idx="4547">
                  <c:v>102270.8</c:v>
                </c:pt>
                <c:pt idx="4548">
                  <c:v>102213.7</c:v>
                </c:pt>
                <c:pt idx="4549">
                  <c:v>102161.2</c:v>
                </c:pt>
                <c:pt idx="4550">
                  <c:v>102099.9</c:v>
                </c:pt>
                <c:pt idx="4551">
                  <c:v>102035.6</c:v>
                </c:pt>
                <c:pt idx="4552">
                  <c:v>101984.2</c:v>
                </c:pt>
                <c:pt idx="4553">
                  <c:v>101954.1</c:v>
                </c:pt>
                <c:pt idx="4554">
                  <c:v>101932.6</c:v>
                </c:pt>
                <c:pt idx="4555">
                  <c:v>101912.2</c:v>
                </c:pt>
                <c:pt idx="4556">
                  <c:v>101889.7</c:v>
                </c:pt>
                <c:pt idx="4557">
                  <c:v>101868.8</c:v>
                </c:pt>
                <c:pt idx="4558">
                  <c:v>101846.6</c:v>
                </c:pt>
                <c:pt idx="4559">
                  <c:v>101831.1</c:v>
                </c:pt>
                <c:pt idx="4560">
                  <c:v>101818.9</c:v>
                </c:pt>
                <c:pt idx="4561">
                  <c:v>101802.9</c:v>
                </c:pt>
                <c:pt idx="4562">
                  <c:v>101784</c:v>
                </c:pt>
                <c:pt idx="4563">
                  <c:v>101765.3</c:v>
                </c:pt>
                <c:pt idx="4564">
                  <c:v>101751.8</c:v>
                </c:pt>
                <c:pt idx="4565">
                  <c:v>101744</c:v>
                </c:pt>
                <c:pt idx="4566">
                  <c:v>101732.5</c:v>
                </c:pt>
                <c:pt idx="4567">
                  <c:v>101720.3</c:v>
                </c:pt>
                <c:pt idx="4568">
                  <c:v>101708.5</c:v>
                </c:pt>
                <c:pt idx="4569">
                  <c:v>101701</c:v>
                </c:pt>
                <c:pt idx="4570">
                  <c:v>101693.7</c:v>
                </c:pt>
                <c:pt idx="4571">
                  <c:v>101685.4</c:v>
                </c:pt>
                <c:pt idx="4572">
                  <c:v>101676.5</c:v>
                </c:pt>
                <c:pt idx="4573">
                  <c:v>101670.1</c:v>
                </c:pt>
                <c:pt idx="4574">
                  <c:v>101663</c:v>
                </c:pt>
                <c:pt idx="4575">
                  <c:v>101657.3</c:v>
                </c:pt>
                <c:pt idx="4576">
                  <c:v>101651.9</c:v>
                </c:pt>
                <c:pt idx="4577">
                  <c:v>101647.6</c:v>
                </c:pt>
                <c:pt idx="4578">
                  <c:v>101642.8</c:v>
                </c:pt>
                <c:pt idx="4579">
                  <c:v>101639</c:v>
                </c:pt>
                <c:pt idx="4580">
                  <c:v>101633.60000000001</c:v>
                </c:pt>
                <c:pt idx="4581">
                  <c:v>101629.4</c:v>
                </c:pt>
                <c:pt idx="4582">
                  <c:v>101626.2</c:v>
                </c:pt>
                <c:pt idx="4583">
                  <c:v>101624.3</c:v>
                </c:pt>
                <c:pt idx="4584">
                  <c:v>101621.8</c:v>
                </c:pt>
                <c:pt idx="4585">
                  <c:v>101619.6</c:v>
                </c:pt>
                <c:pt idx="4586">
                  <c:v>101616.8</c:v>
                </c:pt>
                <c:pt idx="4587">
                  <c:v>101614.5</c:v>
                </c:pt>
                <c:pt idx="4588">
                  <c:v>101612.5</c:v>
                </c:pt>
                <c:pt idx="4589">
                  <c:v>101610.6</c:v>
                </c:pt>
                <c:pt idx="4590">
                  <c:v>101608.7</c:v>
                </c:pt>
                <c:pt idx="4591">
                  <c:v>101606.9</c:v>
                </c:pt>
                <c:pt idx="4592">
                  <c:v>101604.7</c:v>
                </c:pt>
                <c:pt idx="4593">
                  <c:v>101602.4</c:v>
                </c:pt>
                <c:pt idx="4594">
                  <c:v>101600.5</c:v>
                </c:pt>
                <c:pt idx="4595">
                  <c:v>101599.3</c:v>
                </c:pt>
                <c:pt idx="4596">
                  <c:v>101598</c:v>
                </c:pt>
                <c:pt idx="4597">
                  <c:v>101596.8</c:v>
                </c:pt>
                <c:pt idx="4598">
                  <c:v>101595.9</c:v>
                </c:pt>
                <c:pt idx="4599">
                  <c:v>101595</c:v>
                </c:pt>
                <c:pt idx="4600">
                  <c:v>101594.6</c:v>
                </c:pt>
                <c:pt idx="4601">
                  <c:v>101594.3</c:v>
                </c:pt>
                <c:pt idx="4602">
                  <c:v>101594.2</c:v>
                </c:pt>
                <c:pt idx="4603">
                  <c:v>101594.3</c:v>
                </c:pt>
                <c:pt idx="4604">
                  <c:v>101594.8</c:v>
                </c:pt>
                <c:pt idx="4605">
                  <c:v>101595.7</c:v>
                </c:pt>
                <c:pt idx="4606">
                  <c:v>101596.9</c:v>
                </c:pt>
                <c:pt idx="4607">
                  <c:v>101598.3</c:v>
                </c:pt>
                <c:pt idx="4608">
                  <c:v>101599.8</c:v>
                </c:pt>
                <c:pt idx="4609">
                  <c:v>101602</c:v>
                </c:pt>
                <c:pt idx="4610">
                  <c:v>101604.3</c:v>
                </c:pt>
                <c:pt idx="4611">
                  <c:v>101607.1</c:v>
                </c:pt>
                <c:pt idx="4612">
                  <c:v>101610.8</c:v>
                </c:pt>
                <c:pt idx="4613">
                  <c:v>101613.2</c:v>
                </c:pt>
                <c:pt idx="4614">
                  <c:v>101616.9</c:v>
                </c:pt>
                <c:pt idx="4615">
                  <c:v>101620.1</c:v>
                </c:pt>
                <c:pt idx="4616">
                  <c:v>101624.1</c:v>
                </c:pt>
                <c:pt idx="4617">
                  <c:v>101628.9</c:v>
                </c:pt>
                <c:pt idx="4618">
                  <c:v>101633.9</c:v>
                </c:pt>
                <c:pt idx="4619">
                  <c:v>101637.1</c:v>
                </c:pt>
                <c:pt idx="4620">
                  <c:v>101640.9</c:v>
                </c:pt>
                <c:pt idx="4621">
                  <c:v>101645.2</c:v>
                </c:pt>
                <c:pt idx="4622">
                  <c:v>101651.9</c:v>
                </c:pt>
                <c:pt idx="4623">
                  <c:v>101660.4</c:v>
                </c:pt>
                <c:pt idx="4624">
                  <c:v>101672.1</c:v>
                </c:pt>
                <c:pt idx="4625">
                  <c:v>101680.3</c:v>
                </c:pt>
                <c:pt idx="4626">
                  <c:v>101690.8</c:v>
                </c:pt>
                <c:pt idx="4627">
                  <c:v>101702</c:v>
                </c:pt>
                <c:pt idx="4628">
                  <c:v>101713.60000000001</c:v>
                </c:pt>
                <c:pt idx="4629">
                  <c:v>101729.5</c:v>
                </c:pt>
                <c:pt idx="4630">
                  <c:v>101745.4</c:v>
                </c:pt>
                <c:pt idx="4631">
                  <c:v>101759.1</c:v>
                </c:pt>
                <c:pt idx="4632">
                  <c:v>101768.7</c:v>
                </c:pt>
                <c:pt idx="4633">
                  <c:v>101779.6</c:v>
                </c:pt>
                <c:pt idx="4634">
                  <c:v>101789.8</c:v>
                </c:pt>
                <c:pt idx="4635">
                  <c:v>101802.2</c:v>
                </c:pt>
                <c:pt idx="4636">
                  <c:v>101812.5</c:v>
                </c:pt>
                <c:pt idx="4637">
                  <c:v>101818.8</c:v>
                </c:pt>
                <c:pt idx="4638">
                  <c:v>101823</c:v>
                </c:pt>
                <c:pt idx="4639">
                  <c:v>101827.7</c:v>
                </c:pt>
                <c:pt idx="4640">
                  <c:v>101832.3</c:v>
                </c:pt>
                <c:pt idx="4641">
                  <c:v>101838.5</c:v>
                </c:pt>
                <c:pt idx="4642">
                  <c:v>101844.4</c:v>
                </c:pt>
                <c:pt idx="4643">
                  <c:v>101848.1</c:v>
                </c:pt>
                <c:pt idx="4644">
                  <c:v>101853</c:v>
                </c:pt>
                <c:pt idx="4645">
                  <c:v>101857.1</c:v>
                </c:pt>
                <c:pt idx="4646">
                  <c:v>101861.6</c:v>
                </c:pt>
                <c:pt idx="4647">
                  <c:v>101865.8</c:v>
                </c:pt>
                <c:pt idx="4648">
                  <c:v>101869.8</c:v>
                </c:pt>
                <c:pt idx="4649">
                  <c:v>101872.4</c:v>
                </c:pt>
                <c:pt idx="4650">
                  <c:v>101875.3</c:v>
                </c:pt>
                <c:pt idx="4651">
                  <c:v>101878.39999999999</c:v>
                </c:pt>
                <c:pt idx="4652">
                  <c:v>101880.6</c:v>
                </c:pt>
                <c:pt idx="4653">
                  <c:v>101882.9</c:v>
                </c:pt>
                <c:pt idx="4654">
                  <c:v>101884.8</c:v>
                </c:pt>
                <c:pt idx="4655">
                  <c:v>101886</c:v>
                </c:pt>
                <c:pt idx="4656">
                  <c:v>101886.5</c:v>
                </c:pt>
                <c:pt idx="4657">
                  <c:v>101886.7</c:v>
                </c:pt>
                <c:pt idx="4658">
                  <c:v>101885.1</c:v>
                </c:pt>
                <c:pt idx="4659">
                  <c:v>101881.2</c:v>
                </c:pt>
                <c:pt idx="4660">
                  <c:v>101874.2</c:v>
                </c:pt>
                <c:pt idx="4661">
                  <c:v>101866.1</c:v>
                </c:pt>
                <c:pt idx="4662">
                  <c:v>101856.3</c:v>
                </c:pt>
                <c:pt idx="4663">
                  <c:v>101843.4</c:v>
                </c:pt>
                <c:pt idx="4664">
                  <c:v>101826.9</c:v>
                </c:pt>
                <c:pt idx="4665">
                  <c:v>101815</c:v>
                </c:pt>
                <c:pt idx="4666">
                  <c:v>101800.3</c:v>
                </c:pt>
                <c:pt idx="4667">
                  <c:v>101787.3</c:v>
                </c:pt>
                <c:pt idx="4668">
                  <c:v>101776.2</c:v>
                </c:pt>
                <c:pt idx="4669">
                  <c:v>101762.7</c:v>
                </c:pt>
                <c:pt idx="4670">
                  <c:v>101742.3</c:v>
                </c:pt>
                <c:pt idx="4671">
                  <c:v>101728.8</c:v>
                </c:pt>
                <c:pt idx="4672">
                  <c:v>101713.4</c:v>
                </c:pt>
                <c:pt idx="4673">
                  <c:v>101702.7</c:v>
                </c:pt>
                <c:pt idx="4674">
                  <c:v>101690.3</c:v>
                </c:pt>
                <c:pt idx="4675">
                  <c:v>101678.5</c:v>
                </c:pt>
                <c:pt idx="4676">
                  <c:v>101663.9</c:v>
                </c:pt>
                <c:pt idx="4677">
                  <c:v>101651.6</c:v>
                </c:pt>
                <c:pt idx="4678">
                  <c:v>101639.5</c:v>
                </c:pt>
                <c:pt idx="4679">
                  <c:v>101629.3</c:v>
                </c:pt>
                <c:pt idx="4680">
                  <c:v>101622.5</c:v>
                </c:pt>
                <c:pt idx="4681">
                  <c:v>101612.3</c:v>
                </c:pt>
                <c:pt idx="4682">
                  <c:v>101600.3</c:v>
                </c:pt>
                <c:pt idx="4683">
                  <c:v>101589.9</c:v>
                </c:pt>
                <c:pt idx="4684">
                  <c:v>101577.5</c:v>
                </c:pt>
                <c:pt idx="4685">
                  <c:v>101566.7</c:v>
                </c:pt>
                <c:pt idx="4686">
                  <c:v>101555.5</c:v>
                </c:pt>
                <c:pt idx="4687">
                  <c:v>101544.1</c:v>
                </c:pt>
                <c:pt idx="4688">
                  <c:v>101530.1</c:v>
                </c:pt>
                <c:pt idx="4689">
                  <c:v>101519.8</c:v>
                </c:pt>
                <c:pt idx="4690">
                  <c:v>101502.6</c:v>
                </c:pt>
                <c:pt idx="4691">
                  <c:v>101491.3</c:v>
                </c:pt>
                <c:pt idx="4692">
                  <c:v>101479.5</c:v>
                </c:pt>
                <c:pt idx="4693">
                  <c:v>101464.2</c:v>
                </c:pt>
                <c:pt idx="4694">
                  <c:v>101446.6</c:v>
                </c:pt>
                <c:pt idx="4695">
                  <c:v>101423.8</c:v>
                </c:pt>
                <c:pt idx="4696">
                  <c:v>101395.5</c:v>
                </c:pt>
                <c:pt idx="4697">
                  <c:v>101373.3</c:v>
                </c:pt>
                <c:pt idx="4698">
                  <c:v>101354.3</c:v>
                </c:pt>
                <c:pt idx="4699">
                  <c:v>101331.5</c:v>
                </c:pt>
                <c:pt idx="4700">
                  <c:v>101305.2</c:v>
                </c:pt>
                <c:pt idx="4701">
                  <c:v>101279.9</c:v>
                </c:pt>
                <c:pt idx="4702">
                  <c:v>101256.1</c:v>
                </c:pt>
                <c:pt idx="4703">
                  <c:v>101237.5</c:v>
                </c:pt>
                <c:pt idx="4704">
                  <c:v>101220.8</c:v>
                </c:pt>
                <c:pt idx="4705">
                  <c:v>101208.8</c:v>
                </c:pt>
                <c:pt idx="4706">
                  <c:v>101194.8</c:v>
                </c:pt>
                <c:pt idx="4707">
                  <c:v>101181.3</c:v>
                </c:pt>
                <c:pt idx="4708">
                  <c:v>101172.4</c:v>
                </c:pt>
                <c:pt idx="4709">
                  <c:v>101164.5</c:v>
                </c:pt>
                <c:pt idx="4710">
                  <c:v>101156.1</c:v>
                </c:pt>
                <c:pt idx="4711">
                  <c:v>101149.5</c:v>
                </c:pt>
                <c:pt idx="4712">
                  <c:v>101143.2</c:v>
                </c:pt>
                <c:pt idx="4713">
                  <c:v>101134.9</c:v>
                </c:pt>
                <c:pt idx="4714">
                  <c:v>101127.6</c:v>
                </c:pt>
                <c:pt idx="4715">
                  <c:v>101123.2</c:v>
                </c:pt>
                <c:pt idx="4716">
                  <c:v>101114.9</c:v>
                </c:pt>
                <c:pt idx="4717">
                  <c:v>101105.8</c:v>
                </c:pt>
                <c:pt idx="4718">
                  <c:v>101093.8</c:v>
                </c:pt>
                <c:pt idx="4719">
                  <c:v>101079.8</c:v>
                </c:pt>
                <c:pt idx="4720">
                  <c:v>101063.3</c:v>
                </c:pt>
                <c:pt idx="4721">
                  <c:v>101040.8</c:v>
                </c:pt>
                <c:pt idx="4722">
                  <c:v>101021.8</c:v>
                </c:pt>
                <c:pt idx="4723">
                  <c:v>100995</c:v>
                </c:pt>
                <c:pt idx="4724">
                  <c:v>100969.9</c:v>
                </c:pt>
                <c:pt idx="4725">
                  <c:v>100908.9</c:v>
                </c:pt>
                <c:pt idx="4726">
                  <c:v>100868.2</c:v>
                </c:pt>
                <c:pt idx="4727">
                  <c:v>100833.5</c:v>
                </c:pt>
                <c:pt idx="4728">
                  <c:v>100805.4</c:v>
                </c:pt>
                <c:pt idx="4729">
                  <c:v>100773.7</c:v>
                </c:pt>
                <c:pt idx="4730">
                  <c:v>100744.9</c:v>
                </c:pt>
                <c:pt idx="4731">
                  <c:v>100719.1</c:v>
                </c:pt>
                <c:pt idx="4732">
                  <c:v>100691.5</c:v>
                </c:pt>
                <c:pt idx="4733">
                  <c:v>100669.6</c:v>
                </c:pt>
                <c:pt idx="4734">
                  <c:v>100648.7</c:v>
                </c:pt>
                <c:pt idx="4735">
                  <c:v>100628.4</c:v>
                </c:pt>
                <c:pt idx="4736">
                  <c:v>100604.9</c:v>
                </c:pt>
                <c:pt idx="4737">
                  <c:v>100580.9</c:v>
                </c:pt>
                <c:pt idx="4738">
                  <c:v>100555.6</c:v>
                </c:pt>
                <c:pt idx="4739">
                  <c:v>100536.4</c:v>
                </c:pt>
                <c:pt idx="4740">
                  <c:v>100511.6</c:v>
                </c:pt>
                <c:pt idx="4741">
                  <c:v>100489.2</c:v>
                </c:pt>
                <c:pt idx="4742">
                  <c:v>100454.6</c:v>
                </c:pt>
                <c:pt idx="4743">
                  <c:v>100415.7</c:v>
                </c:pt>
                <c:pt idx="4744">
                  <c:v>100371.1</c:v>
                </c:pt>
                <c:pt idx="4745">
                  <c:v>100315.5</c:v>
                </c:pt>
                <c:pt idx="4746">
                  <c:v>100228.8</c:v>
                </c:pt>
                <c:pt idx="4747">
                  <c:v>100143.1</c:v>
                </c:pt>
                <c:pt idx="4748">
                  <c:v>100068.2</c:v>
                </c:pt>
                <c:pt idx="4749">
                  <c:v>99965.5</c:v>
                </c:pt>
                <c:pt idx="4750">
                  <c:v>99874.2</c:v>
                </c:pt>
                <c:pt idx="4751">
                  <c:v>99812.4</c:v>
                </c:pt>
                <c:pt idx="4752">
                  <c:v>99768.6</c:v>
                </c:pt>
                <c:pt idx="4753">
                  <c:v>99729.4</c:v>
                </c:pt>
                <c:pt idx="4754">
                  <c:v>99686.6</c:v>
                </c:pt>
                <c:pt idx="4755">
                  <c:v>99646.9</c:v>
                </c:pt>
                <c:pt idx="4756">
                  <c:v>99610.2</c:v>
                </c:pt>
                <c:pt idx="4757">
                  <c:v>99585.8</c:v>
                </c:pt>
                <c:pt idx="4758">
                  <c:v>99558.2</c:v>
                </c:pt>
                <c:pt idx="4759">
                  <c:v>99536.8</c:v>
                </c:pt>
                <c:pt idx="4760">
                  <c:v>99512.7</c:v>
                </c:pt>
                <c:pt idx="4761">
                  <c:v>99486.8</c:v>
                </c:pt>
                <c:pt idx="4762">
                  <c:v>99456.8</c:v>
                </c:pt>
                <c:pt idx="4763">
                  <c:v>99438.6</c:v>
                </c:pt>
                <c:pt idx="4764">
                  <c:v>99421.9</c:v>
                </c:pt>
                <c:pt idx="4765">
                  <c:v>99411.7</c:v>
                </c:pt>
                <c:pt idx="4766">
                  <c:v>99397.6</c:v>
                </c:pt>
                <c:pt idx="4767">
                  <c:v>99383</c:v>
                </c:pt>
                <c:pt idx="4768">
                  <c:v>99366.5</c:v>
                </c:pt>
                <c:pt idx="4769">
                  <c:v>99359.8</c:v>
                </c:pt>
                <c:pt idx="4770">
                  <c:v>99348.800000000003</c:v>
                </c:pt>
                <c:pt idx="4771">
                  <c:v>99341.3</c:v>
                </c:pt>
                <c:pt idx="4772">
                  <c:v>99332.4</c:v>
                </c:pt>
                <c:pt idx="4773">
                  <c:v>99322.2</c:v>
                </c:pt>
                <c:pt idx="4774">
                  <c:v>99311.6</c:v>
                </c:pt>
                <c:pt idx="4775">
                  <c:v>99302</c:v>
                </c:pt>
                <c:pt idx="4776">
                  <c:v>99289.9</c:v>
                </c:pt>
                <c:pt idx="4777">
                  <c:v>99280.4</c:v>
                </c:pt>
                <c:pt idx="4778">
                  <c:v>99268.1</c:v>
                </c:pt>
                <c:pt idx="4779">
                  <c:v>99249.4</c:v>
                </c:pt>
                <c:pt idx="4780">
                  <c:v>99230.6</c:v>
                </c:pt>
                <c:pt idx="4781">
                  <c:v>99211.9</c:v>
                </c:pt>
                <c:pt idx="4782">
                  <c:v>99190.6</c:v>
                </c:pt>
                <c:pt idx="4783">
                  <c:v>99167</c:v>
                </c:pt>
                <c:pt idx="4784">
                  <c:v>99141.2</c:v>
                </c:pt>
                <c:pt idx="4785">
                  <c:v>99113.600000000006</c:v>
                </c:pt>
                <c:pt idx="4786">
                  <c:v>99074.1</c:v>
                </c:pt>
                <c:pt idx="4787">
                  <c:v>99042.8</c:v>
                </c:pt>
                <c:pt idx="4788">
                  <c:v>99015.8</c:v>
                </c:pt>
                <c:pt idx="4789">
                  <c:v>98988</c:v>
                </c:pt>
                <c:pt idx="4790">
                  <c:v>98954</c:v>
                </c:pt>
                <c:pt idx="4791">
                  <c:v>98913.5</c:v>
                </c:pt>
                <c:pt idx="4792">
                  <c:v>98872</c:v>
                </c:pt>
                <c:pt idx="4793">
                  <c:v>98847</c:v>
                </c:pt>
                <c:pt idx="4794">
                  <c:v>98807.3</c:v>
                </c:pt>
                <c:pt idx="4795">
                  <c:v>98772.6</c:v>
                </c:pt>
                <c:pt idx="4796">
                  <c:v>98729</c:v>
                </c:pt>
                <c:pt idx="4797">
                  <c:v>98683.6</c:v>
                </c:pt>
                <c:pt idx="4798">
                  <c:v>98628.4</c:v>
                </c:pt>
                <c:pt idx="4799">
                  <c:v>98571.199999999997</c:v>
                </c:pt>
                <c:pt idx="4800">
                  <c:v>98529.4</c:v>
                </c:pt>
                <c:pt idx="4801">
                  <c:v>98478.1</c:v>
                </c:pt>
                <c:pt idx="4802">
                  <c:v>98399.1</c:v>
                </c:pt>
                <c:pt idx="4803">
                  <c:v>98325.3</c:v>
                </c:pt>
                <c:pt idx="4804">
                  <c:v>98204</c:v>
                </c:pt>
                <c:pt idx="4805">
                  <c:v>98111</c:v>
                </c:pt>
                <c:pt idx="4806">
                  <c:v>98050.7</c:v>
                </c:pt>
                <c:pt idx="4807">
                  <c:v>97990</c:v>
                </c:pt>
                <c:pt idx="4808">
                  <c:v>97947.199999999997</c:v>
                </c:pt>
                <c:pt idx="4809">
                  <c:v>97927.9</c:v>
                </c:pt>
                <c:pt idx="4810">
                  <c:v>98534.5</c:v>
                </c:pt>
                <c:pt idx="4811">
                  <c:v>98512.4</c:v>
                </c:pt>
                <c:pt idx="4812">
                  <c:v>98488.1</c:v>
                </c:pt>
                <c:pt idx="4813">
                  <c:v>98449.7</c:v>
                </c:pt>
                <c:pt idx="4814">
                  <c:v>98394.4</c:v>
                </c:pt>
                <c:pt idx="4815">
                  <c:v>98349.3</c:v>
                </c:pt>
                <c:pt idx="4816">
                  <c:v>98259.7</c:v>
                </c:pt>
                <c:pt idx="4817">
                  <c:v>98174.7</c:v>
                </c:pt>
                <c:pt idx="4818">
                  <c:v>98099.3</c:v>
                </c:pt>
                <c:pt idx="4819">
                  <c:v>98036.1</c:v>
                </c:pt>
                <c:pt idx="4820">
                  <c:v>97985.600000000006</c:v>
                </c:pt>
                <c:pt idx="4821">
                  <c:v>97929</c:v>
                </c:pt>
                <c:pt idx="4822">
                  <c:v>97855.7</c:v>
                </c:pt>
                <c:pt idx="4823">
                  <c:v>97811.5</c:v>
                </c:pt>
                <c:pt idx="4824">
                  <c:v>97781.3</c:v>
                </c:pt>
                <c:pt idx="4825">
                  <c:v>97768.4</c:v>
                </c:pt>
                <c:pt idx="4826">
                  <c:v>97754.9</c:v>
                </c:pt>
                <c:pt idx="4827">
                  <c:v>97742.5</c:v>
                </c:pt>
                <c:pt idx="4828">
                  <c:v>97725.5</c:v>
                </c:pt>
                <c:pt idx="4829">
                  <c:v>97713.7</c:v>
                </c:pt>
                <c:pt idx="4830">
                  <c:v>97704.4</c:v>
                </c:pt>
                <c:pt idx="4831">
                  <c:v>97695.7</c:v>
                </c:pt>
                <c:pt idx="4832">
                  <c:v>97686.3</c:v>
                </c:pt>
                <c:pt idx="4833">
                  <c:v>97678.8</c:v>
                </c:pt>
                <c:pt idx="4834">
                  <c:v>97669.4</c:v>
                </c:pt>
                <c:pt idx="4835">
                  <c:v>97660.5</c:v>
                </c:pt>
                <c:pt idx="4836">
                  <c:v>97654</c:v>
                </c:pt>
                <c:pt idx="4837">
                  <c:v>97649.8</c:v>
                </c:pt>
                <c:pt idx="4838">
                  <c:v>97641.3</c:v>
                </c:pt>
                <c:pt idx="4839">
                  <c:v>97634.9</c:v>
                </c:pt>
                <c:pt idx="4840">
                  <c:v>97627.1</c:v>
                </c:pt>
                <c:pt idx="4841">
                  <c:v>97620.3</c:v>
                </c:pt>
                <c:pt idx="4842">
                  <c:v>97613.1</c:v>
                </c:pt>
                <c:pt idx="4843">
                  <c:v>97606.7</c:v>
                </c:pt>
                <c:pt idx="4844">
                  <c:v>97597.3</c:v>
                </c:pt>
                <c:pt idx="4845">
                  <c:v>97587.4</c:v>
                </c:pt>
                <c:pt idx="4846">
                  <c:v>97577.4</c:v>
                </c:pt>
                <c:pt idx="4847">
                  <c:v>97570.2</c:v>
                </c:pt>
                <c:pt idx="4848">
                  <c:v>97561.600000000006</c:v>
                </c:pt>
                <c:pt idx="4849">
                  <c:v>97554.3</c:v>
                </c:pt>
                <c:pt idx="4850">
                  <c:v>97547.1</c:v>
                </c:pt>
                <c:pt idx="4851">
                  <c:v>97537</c:v>
                </c:pt>
                <c:pt idx="4852">
                  <c:v>97526.8</c:v>
                </c:pt>
                <c:pt idx="4853">
                  <c:v>97518.1</c:v>
                </c:pt>
                <c:pt idx="4854">
                  <c:v>97509.4</c:v>
                </c:pt>
                <c:pt idx="4855">
                  <c:v>97500.7</c:v>
                </c:pt>
                <c:pt idx="4856">
                  <c:v>97493.5</c:v>
                </c:pt>
                <c:pt idx="4857">
                  <c:v>97484.9</c:v>
                </c:pt>
                <c:pt idx="4858">
                  <c:v>97473.5</c:v>
                </c:pt>
                <c:pt idx="4859">
                  <c:v>97463.5</c:v>
                </c:pt>
                <c:pt idx="4860">
                  <c:v>97453.7</c:v>
                </c:pt>
                <c:pt idx="4861">
                  <c:v>97446.7</c:v>
                </c:pt>
                <c:pt idx="4862">
                  <c:v>97438.3</c:v>
                </c:pt>
                <c:pt idx="4863">
                  <c:v>97428.7</c:v>
                </c:pt>
                <c:pt idx="4864">
                  <c:v>97418.1</c:v>
                </c:pt>
                <c:pt idx="4865">
                  <c:v>97410.7</c:v>
                </c:pt>
                <c:pt idx="4866">
                  <c:v>97403.7</c:v>
                </c:pt>
                <c:pt idx="4867">
                  <c:v>97398.1</c:v>
                </c:pt>
                <c:pt idx="4868">
                  <c:v>97391.6</c:v>
                </c:pt>
                <c:pt idx="4869">
                  <c:v>97384.2</c:v>
                </c:pt>
                <c:pt idx="4870">
                  <c:v>97375.9</c:v>
                </c:pt>
                <c:pt idx="4871">
                  <c:v>97370.7</c:v>
                </c:pt>
                <c:pt idx="4872">
                  <c:v>97364.2</c:v>
                </c:pt>
                <c:pt idx="4873">
                  <c:v>97357.6</c:v>
                </c:pt>
                <c:pt idx="4874">
                  <c:v>97351.8</c:v>
                </c:pt>
                <c:pt idx="4875">
                  <c:v>97344.5</c:v>
                </c:pt>
                <c:pt idx="4876">
                  <c:v>97335.3</c:v>
                </c:pt>
                <c:pt idx="4877">
                  <c:v>97326.9</c:v>
                </c:pt>
                <c:pt idx="4878">
                  <c:v>97317.7</c:v>
                </c:pt>
                <c:pt idx="4879">
                  <c:v>97309.5</c:v>
                </c:pt>
                <c:pt idx="4880">
                  <c:v>97297</c:v>
                </c:pt>
                <c:pt idx="4881">
                  <c:v>97287.3</c:v>
                </c:pt>
                <c:pt idx="4882">
                  <c:v>97267</c:v>
                </c:pt>
                <c:pt idx="4883">
                  <c:v>97253</c:v>
                </c:pt>
                <c:pt idx="4884">
                  <c:v>97233.8</c:v>
                </c:pt>
                <c:pt idx="4885">
                  <c:v>97212.1</c:v>
                </c:pt>
                <c:pt idx="4886">
                  <c:v>97183.8</c:v>
                </c:pt>
                <c:pt idx="4887">
                  <c:v>97152.7</c:v>
                </c:pt>
                <c:pt idx="4888">
                  <c:v>97124</c:v>
                </c:pt>
                <c:pt idx="4889">
                  <c:v>97088.4</c:v>
                </c:pt>
                <c:pt idx="4890">
                  <c:v>97056.2</c:v>
                </c:pt>
                <c:pt idx="4891">
                  <c:v>97034</c:v>
                </c:pt>
                <c:pt idx="4892">
                  <c:v>96999.7</c:v>
                </c:pt>
                <c:pt idx="4893">
                  <c:v>96958.5</c:v>
                </c:pt>
                <c:pt idx="4894">
                  <c:v>96916.1</c:v>
                </c:pt>
                <c:pt idx="4895">
                  <c:v>96869.7</c:v>
                </c:pt>
                <c:pt idx="4896">
                  <c:v>96822.8</c:v>
                </c:pt>
                <c:pt idx="4897">
                  <c:v>96779.8</c:v>
                </c:pt>
                <c:pt idx="4898">
                  <c:v>96724.9</c:v>
                </c:pt>
                <c:pt idx="4899">
                  <c:v>96668</c:v>
                </c:pt>
                <c:pt idx="4900">
                  <c:v>96572.7</c:v>
                </c:pt>
                <c:pt idx="4901">
                  <c:v>96526.8</c:v>
                </c:pt>
                <c:pt idx="4902">
                  <c:v>96466.8</c:v>
                </c:pt>
                <c:pt idx="4903">
                  <c:v>96428.5</c:v>
                </c:pt>
                <c:pt idx="4904">
                  <c:v>96388.4</c:v>
                </c:pt>
                <c:pt idx="4905">
                  <c:v>96352.5</c:v>
                </c:pt>
                <c:pt idx="4906">
                  <c:v>96301.7</c:v>
                </c:pt>
                <c:pt idx="4907">
                  <c:v>96260.6</c:v>
                </c:pt>
                <c:pt idx="4908">
                  <c:v>96221.1</c:v>
                </c:pt>
                <c:pt idx="4909">
                  <c:v>96175.5</c:v>
                </c:pt>
                <c:pt idx="4910">
                  <c:v>96121.4</c:v>
                </c:pt>
                <c:pt idx="4911">
                  <c:v>96056.6</c:v>
                </c:pt>
                <c:pt idx="4912">
                  <c:v>95959</c:v>
                </c:pt>
                <c:pt idx="4913">
                  <c:v>95839.5</c:v>
                </c:pt>
                <c:pt idx="4914">
                  <c:v>95670.6</c:v>
                </c:pt>
                <c:pt idx="4915">
                  <c:v>95405.5</c:v>
                </c:pt>
                <c:pt idx="4916">
                  <c:v>93495</c:v>
                </c:pt>
                <c:pt idx="4917">
                  <c:v>93294.3</c:v>
                </c:pt>
                <c:pt idx="4918">
                  <c:v>93445.6</c:v>
                </c:pt>
                <c:pt idx="4919">
                  <c:v>93492.7</c:v>
                </c:pt>
                <c:pt idx="4920">
                  <c:v>91512.5</c:v>
                </c:pt>
              </c:numCache>
            </c:numRef>
          </c:yVal>
          <c:smooth val="0"/>
          <c:extLst>
            <c:ext xmlns:c16="http://schemas.microsoft.com/office/drawing/2014/chart" uri="{C3380CC4-5D6E-409C-BE32-E72D297353CC}">
              <c16:uniqueId val="{00000003-7907-45C2-A1BD-7D6232C6686C}"/>
            </c:ext>
          </c:extLst>
        </c:ser>
        <c:ser>
          <c:idx val="4"/>
          <c:order val="4"/>
          <c:tx>
            <c:v>SC-0.55-1.5-S-0.65-35</c:v>
          </c:tx>
          <c:spPr>
            <a:ln w="12700">
              <a:solidFill>
                <a:srgbClr val="7030A0"/>
              </a:solidFill>
              <a:prstDash val="lgDash"/>
            </a:ln>
          </c:spPr>
          <c:marker>
            <c:symbol val="none"/>
          </c:marker>
          <c:xVal>
            <c:numRef>
              <c:f>'2H8-1.5 - F'!$N$3:$N$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0000000000002</c:v>
                </c:pt>
                <c:pt idx="5222">
                  <c:v>6.5</c:v>
                </c:pt>
                <c:pt idx="5223">
                  <c:v>6.5019999999999998</c:v>
                </c:pt>
                <c:pt idx="5224">
                  <c:v>6.5034999999999998</c:v>
                </c:pt>
                <c:pt idx="5225">
                  <c:v>6.5049999999999999</c:v>
                </c:pt>
                <c:pt idx="5226">
                  <c:v>6.5065</c:v>
                </c:pt>
                <c:pt idx="5227">
                  <c:v>6.5090000000000003</c:v>
                </c:pt>
                <c:pt idx="5228">
                  <c:v>6.5105000000000004</c:v>
                </c:pt>
                <c:pt idx="5229">
                  <c:v>6.5125000000000002</c:v>
                </c:pt>
                <c:pt idx="5230">
                  <c:v>6.5145</c:v>
                </c:pt>
                <c:pt idx="5231">
                  <c:v>6.516</c:v>
                </c:pt>
                <c:pt idx="5232">
                  <c:v>6.5185000000000004</c:v>
                </c:pt>
                <c:pt idx="5233">
                  <c:v>6.5205000000000002</c:v>
                </c:pt>
                <c:pt idx="5234">
                  <c:v>6.5225</c:v>
                </c:pt>
                <c:pt idx="5235">
                  <c:v>6.524</c:v>
                </c:pt>
                <c:pt idx="5236">
                  <c:v>6.5255000000000001</c:v>
                </c:pt>
                <c:pt idx="5237">
                  <c:v>6.5274999999999999</c:v>
                </c:pt>
                <c:pt idx="5238">
                  <c:v>6.5294999999999996</c:v>
                </c:pt>
                <c:pt idx="5239">
                  <c:v>6.5309999999999997</c:v>
                </c:pt>
                <c:pt idx="5240">
                  <c:v>6.5324999999999998</c:v>
                </c:pt>
                <c:pt idx="5241">
                  <c:v>6.5339999999999998</c:v>
                </c:pt>
                <c:pt idx="5242">
                  <c:v>6.5354999999999999</c:v>
                </c:pt>
                <c:pt idx="5243">
                  <c:v>6.5369999999999999</c:v>
                </c:pt>
                <c:pt idx="5244">
                  <c:v>6.5389999999999997</c:v>
                </c:pt>
                <c:pt idx="5245">
                  <c:v>6.5410000000000004</c:v>
                </c:pt>
                <c:pt idx="5246">
                  <c:v>6.5430000000000001</c:v>
                </c:pt>
                <c:pt idx="5247">
                  <c:v>6.5445000000000002</c:v>
                </c:pt>
                <c:pt idx="5248">
                  <c:v>6.5460000000000003</c:v>
                </c:pt>
                <c:pt idx="5249">
                  <c:v>6.5475000000000003</c:v>
                </c:pt>
                <c:pt idx="5250">
                  <c:v>6.5490000000000004</c:v>
                </c:pt>
                <c:pt idx="5251">
                  <c:v>6.5510000000000002</c:v>
                </c:pt>
                <c:pt idx="5252">
                  <c:v>6.5534999999999997</c:v>
                </c:pt>
                <c:pt idx="5253">
                  <c:v>6.5545</c:v>
                </c:pt>
                <c:pt idx="5254">
                  <c:v>6.556</c:v>
                </c:pt>
                <c:pt idx="5255">
                  <c:v>6.5579999999999998</c:v>
                </c:pt>
                <c:pt idx="5256">
                  <c:v>6.5605000000000002</c:v>
                </c:pt>
                <c:pt idx="5257">
                  <c:v>6.5625</c:v>
                </c:pt>
                <c:pt idx="5258">
                  <c:v>6.5640000000000001</c:v>
                </c:pt>
                <c:pt idx="5259">
                  <c:v>6.5659999999999998</c:v>
                </c:pt>
                <c:pt idx="5260">
                  <c:v>6.5674999999999999</c:v>
                </c:pt>
                <c:pt idx="5261">
                  <c:v>6.569</c:v>
                </c:pt>
                <c:pt idx="5262">
                  <c:v>6.5709999999999997</c:v>
                </c:pt>
                <c:pt idx="5263">
                  <c:v>6.5735000000000001</c:v>
                </c:pt>
                <c:pt idx="5264">
                  <c:v>6.5744999999999996</c:v>
                </c:pt>
                <c:pt idx="5265">
                  <c:v>6.5759999999999996</c:v>
                </c:pt>
                <c:pt idx="5266">
                  <c:v>6.5780000000000003</c:v>
                </c:pt>
                <c:pt idx="5267">
                  <c:v>6.58</c:v>
                </c:pt>
                <c:pt idx="5268">
                  <c:v>6.5824999999999996</c:v>
                </c:pt>
                <c:pt idx="5269">
                  <c:v>6.5839999999999996</c:v>
                </c:pt>
                <c:pt idx="5270">
                  <c:v>6.5854999999999997</c:v>
                </c:pt>
                <c:pt idx="5271">
                  <c:v>6.5875000000000004</c:v>
                </c:pt>
                <c:pt idx="5272">
                  <c:v>6.5884999999999998</c:v>
                </c:pt>
                <c:pt idx="5273">
                  <c:v>6.5910000000000002</c:v>
                </c:pt>
                <c:pt idx="5274">
                  <c:v>6.5925000000000002</c:v>
                </c:pt>
                <c:pt idx="5275">
                  <c:v>6.5940000000000003</c:v>
                </c:pt>
                <c:pt idx="5276">
                  <c:v>6.5960000000000001</c:v>
                </c:pt>
                <c:pt idx="5277">
                  <c:v>6.5970000000000004</c:v>
                </c:pt>
                <c:pt idx="5278">
                  <c:v>6.5990000000000002</c:v>
                </c:pt>
                <c:pt idx="5279">
                  <c:v>6.6005000000000003</c:v>
                </c:pt>
                <c:pt idx="5280">
                  <c:v>6.6025</c:v>
                </c:pt>
                <c:pt idx="5281">
                  <c:v>6.6044999999999998</c:v>
                </c:pt>
                <c:pt idx="5282">
                  <c:v>6.6059999999999999</c:v>
                </c:pt>
                <c:pt idx="5283">
                  <c:v>6.6074999999999999</c:v>
                </c:pt>
                <c:pt idx="5284">
                  <c:v>6.6094999999999997</c:v>
                </c:pt>
                <c:pt idx="5285">
                  <c:v>6.6115000000000004</c:v>
                </c:pt>
                <c:pt idx="5286">
                  <c:v>6.6135000000000002</c:v>
                </c:pt>
                <c:pt idx="5287">
                  <c:v>6.6144999999999996</c:v>
                </c:pt>
                <c:pt idx="5288">
                  <c:v>6.6165000000000003</c:v>
                </c:pt>
                <c:pt idx="5289">
                  <c:v>6.6180000000000003</c:v>
                </c:pt>
                <c:pt idx="5290">
                  <c:v>6.6204999999999998</c:v>
                </c:pt>
                <c:pt idx="5291">
                  <c:v>6.6224999999999996</c:v>
                </c:pt>
                <c:pt idx="5292">
                  <c:v>6.6239999999999997</c:v>
                </c:pt>
                <c:pt idx="5293">
                  <c:v>6.6254999999999997</c:v>
                </c:pt>
                <c:pt idx="5294">
                  <c:v>6.6269999999999998</c:v>
                </c:pt>
                <c:pt idx="5295">
                  <c:v>6.6289999999999996</c:v>
                </c:pt>
                <c:pt idx="5296">
                  <c:v>6.6310000000000002</c:v>
                </c:pt>
                <c:pt idx="5297">
                  <c:v>6.6325000000000003</c:v>
                </c:pt>
                <c:pt idx="5298">
                  <c:v>6.6340000000000003</c:v>
                </c:pt>
                <c:pt idx="5299">
                  <c:v>6.6355000000000004</c:v>
                </c:pt>
                <c:pt idx="5300">
                  <c:v>6.6375000000000002</c:v>
                </c:pt>
                <c:pt idx="5301">
                  <c:v>6.6390000000000002</c:v>
                </c:pt>
                <c:pt idx="5302">
                  <c:v>6.641</c:v>
                </c:pt>
                <c:pt idx="5303">
                  <c:v>6.6429999999999998</c:v>
                </c:pt>
                <c:pt idx="5304">
                  <c:v>6.6449999999999996</c:v>
                </c:pt>
                <c:pt idx="5305">
                  <c:v>6.6464999999999996</c:v>
                </c:pt>
                <c:pt idx="5306">
                  <c:v>6.6475</c:v>
                </c:pt>
                <c:pt idx="5307">
                  <c:v>6.649</c:v>
                </c:pt>
                <c:pt idx="5308">
                  <c:v>6.6505000000000001</c:v>
                </c:pt>
                <c:pt idx="5309">
                  <c:v>6.6524999999999999</c:v>
                </c:pt>
                <c:pt idx="5310">
                  <c:v>6.6544999999999996</c:v>
                </c:pt>
                <c:pt idx="5311">
                  <c:v>6.6559999999999997</c:v>
                </c:pt>
                <c:pt idx="5312">
                  <c:v>6.6580000000000004</c:v>
                </c:pt>
                <c:pt idx="5313">
                  <c:v>6.6595000000000004</c:v>
                </c:pt>
                <c:pt idx="5314">
                  <c:v>6.6615000000000002</c:v>
                </c:pt>
                <c:pt idx="5315">
                  <c:v>6.6635</c:v>
                </c:pt>
                <c:pt idx="5316">
                  <c:v>6.665</c:v>
                </c:pt>
                <c:pt idx="5317">
                  <c:v>6.6669999999999998</c:v>
                </c:pt>
                <c:pt idx="5318">
                  <c:v>6.6680000000000001</c:v>
                </c:pt>
                <c:pt idx="5319">
                  <c:v>6.67</c:v>
                </c:pt>
                <c:pt idx="5320">
                  <c:v>6.6725000000000003</c:v>
                </c:pt>
                <c:pt idx="5321">
                  <c:v>6.6745000000000001</c:v>
                </c:pt>
                <c:pt idx="5322">
                  <c:v>6.6764999999999999</c:v>
                </c:pt>
                <c:pt idx="5323">
                  <c:v>6.6784999999999997</c:v>
                </c:pt>
                <c:pt idx="5324">
                  <c:v>6.681</c:v>
                </c:pt>
                <c:pt idx="5325">
                  <c:v>6.6829999999999998</c:v>
                </c:pt>
                <c:pt idx="5326">
                  <c:v>6.6840000000000002</c:v>
                </c:pt>
                <c:pt idx="5327">
                  <c:v>6.6859999999999999</c:v>
                </c:pt>
                <c:pt idx="5328">
                  <c:v>6.6875</c:v>
                </c:pt>
                <c:pt idx="5329">
                  <c:v>6.6890000000000001</c:v>
                </c:pt>
                <c:pt idx="5330">
                  <c:v>6.6914999999999996</c:v>
                </c:pt>
                <c:pt idx="5331">
                  <c:v>6.6924999999999999</c:v>
                </c:pt>
                <c:pt idx="5332">
                  <c:v>6.6944999999999997</c:v>
                </c:pt>
                <c:pt idx="5333">
                  <c:v>6.6959999999999997</c:v>
                </c:pt>
                <c:pt idx="5334">
                  <c:v>6.6980000000000004</c:v>
                </c:pt>
                <c:pt idx="5335">
                  <c:v>6.7009999999999996</c:v>
                </c:pt>
                <c:pt idx="5336">
                  <c:v>6.7050000000000001</c:v>
                </c:pt>
                <c:pt idx="5337">
                  <c:v>6.7095000000000002</c:v>
                </c:pt>
                <c:pt idx="5338">
                  <c:v>6.7119999999999997</c:v>
                </c:pt>
                <c:pt idx="5339">
                  <c:v>6.7140000000000004</c:v>
                </c:pt>
                <c:pt idx="5340">
                  <c:v>6.7160000000000002</c:v>
                </c:pt>
                <c:pt idx="5341">
                  <c:v>6.7175000000000002</c:v>
                </c:pt>
                <c:pt idx="5342">
                  <c:v>6.7184999999999997</c:v>
                </c:pt>
                <c:pt idx="5343">
                  <c:v>6.7205000000000004</c:v>
                </c:pt>
                <c:pt idx="5344">
                  <c:v>6.7220000000000004</c:v>
                </c:pt>
                <c:pt idx="5345">
                  <c:v>6.7240000000000002</c:v>
                </c:pt>
                <c:pt idx="5346">
                  <c:v>6.726</c:v>
                </c:pt>
                <c:pt idx="5347">
                  <c:v>6.7279999999999998</c:v>
                </c:pt>
                <c:pt idx="5348">
                  <c:v>6.7294999999999998</c:v>
                </c:pt>
                <c:pt idx="5349">
                  <c:v>6.7309999999999999</c:v>
                </c:pt>
                <c:pt idx="5350">
                  <c:v>6.7324999999999999</c:v>
                </c:pt>
                <c:pt idx="5351">
                  <c:v>6.7344999999999997</c:v>
                </c:pt>
                <c:pt idx="5352">
                  <c:v>6.7359999999999998</c:v>
                </c:pt>
                <c:pt idx="5353">
                  <c:v>6.7380000000000004</c:v>
                </c:pt>
                <c:pt idx="5354">
                  <c:v>6.7389999999999999</c:v>
                </c:pt>
                <c:pt idx="5355">
                  <c:v>6.7404999999999999</c:v>
                </c:pt>
                <c:pt idx="5356">
                  <c:v>6.7424999999999997</c:v>
                </c:pt>
                <c:pt idx="5357">
                  <c:v>6.7445000000000004</c:v>
                </c:pt>
                <c:pt idx="5358">
                  <c:v>6.7465000000000002</c:v>
                </c:pt>
                <c:pt idx="5359">
                  <c:v>6.7480000000000002</c:v>
                </c:pt>
                <c:pt idx="5360">
                  <c:v>6.75</c:v>
                </c:pt>
                <c:pt idx="5361">
                  <c:v>6.7515000000000001</c:v>
                </c:pt>
                <c:pt idx="5362">
                  <c:v>6.7534999999999998</c:v>
                </c:pt>
                <c:pt idx="5363">
                  <c:v>6.7549999999999999</c:v>
                </c:pt>
                <c:pt idx="5364">
                  <c:v>6.7569999999999997</c:v>
                </c:pt>
                <c:pt idx="5365">
                  <c:v>6.7590000000000003</c:v>
                </c:pt>
                <c:pt idx="5366">
                  <c:v>6.7605000000000004</c:v>
                </c:pt>
                <c:pt idx="5367">
                  <c:v>6.7619999999999996</c:v>
                </c:pt>
                <c:pt idx="5368">
                  <c:v>6.7634999999999996</c:v>
                </c:pt>
                <c:pt idx="5369">
                  <c:v>6.7655000000000003</c:v>
                </c:pt>
                <c:pt idx="5370">
                  <c:v>6.7679999999999998</c:v>
                </c:pt>
                <c:pt idx="5371">
                  <c:v>6.77</c:v>
                </c:pt>
                <c:pt idx="5372">
                  <c:v>6.7720000000000002</c:v>
                </c:pt>
                <c:pt idx="5373">
                  <c:v>6.774</c:v>
                </c:pt>
                <c:pt idx="5374">
                  <c:v>6.7755000000000001</c:v>
                </c:pt>
                <c:pt idx="5375">
                  <c:v>6.7774999999999999</c:v>
                </c:pt>
                <c:pt idx="5376">
                  <c:v>6.7794999999999996</c:v>
                </c:pt>
                <c:pt idx="5377">
                  <c:v>6.7805</c:v>
                </c:pt>
                <c:pt idx="5378">
                  <c:v>6.782</c:v>
                </c:pt>
                <c:pt idx="5379">
                  <c:v>6.7839999999999998</c:v>
                </c:pt>
                <c:pt idx="5380">
                  <c:v>6.7859999999999996</c:v>
                </c:pt>
                <c:pt idx="5381">
                  <c:v>6.7880000000000003</c:v>
                </c:pt>
                <c:pt idx="5382">
                  <c:v>6.79</c:v>
                </c:pt>
                <c:pt idx="5383">
                  <c:v>6.7915000000000001</c:v>
                </c:pt>
                <c:pt idx="5384">
                  <c:v>6.7930000000000001</c:v>
                </c:pt>
                <c:pt idx="5385">
                  <c:v>6.7949999999999999</c:v>
                </c:pt>
                <c:pt idx="5386">
                  <c:v>6.7969999999999997</c:v>
                </c:pt>
                <c:pt idx="5387">
                  <c:v>6.7984999999999998</c:v>
                </c:pt>
                <c:pt idx="5388">
                  <c:v>6.8</c:v>
                </c:pt>
                <c:pt idx="5389">
                  <c:v>6.8014999999999999</c:v>
                </c:pt>
                <c:pt idx="5390">
                  <c:v>6.8034999999999997</c:v>
                </c:pt>
                <c:pt idx="5391">
                  <c:v>6.8049999999999997</c:v>
                </c:pt>
                <c:pt idx="5392">
                  <c:v>6.8070000000000004</c:v>
                </c:pt>
                <c:pt idx="5393">
                  <c:v>6.8090000000000002</c:v>
                </c:pt>
                <c:pt idx="5394">
                  <c:v>6.8109999999999999</c:v>
                </c:pt>
                <c:pt idx="5395">
                  <c:v>6.8120000000000003</c:v>
                </c:pt>
                <c:pt idx="5396">
                  <c:v>6.8135000000000003</c:v>
                </c:pt>
                <c:pt idx="5397">
                  <c:v>6.8150000000000004</c:v>
                </c:pt>
                <c:pt idx="5398">
                  <c:v>6.8164999999999996</c:v>
                </c:pt>
                <c:pt idx="5399">
                  <c:v>6.8185000000000002</c:v>
                </c:pt>
                <c:pt idx="5400">
                  <c:v>6.8209999999999997</c:v>
                </c:pt>
                <c:pt idx="5401">
                  <c:v>6.8220000000000001</c:v>
                </c:pt>
                <c:pt idx="5402">
                  <c:v>6.8239999999999998</c:v>
                </c:pt>
                <c:pt idx="5403">
                  <c:v>6.8265000000000002</c:v>
                </c:pt>
                <c:pt idx="5404">
                  <c:v>6.8289999999999997</c:v>
                </c:pt>
                <c:pt idx="5405">
                  <c:v>6.8310000000000004</c:v>
                </c:pt>
                <c:pt idx="5406">
                  <c:v>6.8319999999999999</c:v>
                </c:pt>
                <c:pt idx="5407">
                  <c:v>6.8334999999999999</c:v>
                </c:pt>
                <c:pt idx="5408">
                  <c:v>6.835</c:v>
                </c:pt>
                <c:pt idx="5409">
                  <c:v>6.8369999999999997</c:v>
                </c:pt>
                <c:pt idx="5410">
                  <c:v>6.8384999999999998</c:v>
                </c:pt>
                <c:pt idx="5411">
                  <c:v>6.8404999999999996</c:v>
                </c:pt>
                <c:pt idx="5412">
                  <c:v>6.8419999999999996</c:v>
                </c:pt>
                <c:pt idx="5413">
                  <c:v>6.8434999999999997</c:v>
                </c:pt>
                <c:pt idx="5414">
                  <c:v>6.8455000000000004</c:v>
                </c:pt>
                <c:pt idx="5415">
                  <c:v>6.8475000000000001</c:v>
                </c:pt>
                <c:pt idx="5416">
                  <c:v>6.8494999999999999</c:v>
                </c:pt>
                <c:pt idx="5417">
                  <c:v>6.8514999999999997</c:v>
                </c:pt>
                <c:pt idx="5418">
                  <c:v>6.8525</c:v>
                </c:pt>
                <c:pt idx="5419">
                  <c:v>6.8540000000000001</c:v>
                </c:pt>
                <c:pt idx="5420">
                  <c:v>6.8550000000000004</c:v>
                </c:pt>
                <c:pt idx="5421">
                  <c:v>6.8570000000000002</c:v>
                </c:pt>
                <c:pt idx="5422">
                  <c:v>6.859</c:v>
                </c:pt>
                <c:pt idx="5423">
                  <c:v>6.8605</c:v>
                </c:pt>
                <c:pt idx="5424">
                  <c:v>6.8624999999999998</c:v>
                </c:pt>
                <c:pt idx="5425">
                  <c:v>6.8639999999999999</c:v>
                </c:pt>
                <c:pt idx="5426">
                  <c:v>6.8650000000000002</c:v>
                </c:pt>
                <c:pt idx="5427">
                  <c:v>6.867</c:v>
                </c:pt>
                <c:pt idx="5428">
                  <c:v>6.8689999999999998</c:v>
                </c:pt>
                <c:pt idx="5429">
                  <c:v>6.8710000000000004</c:v>
                </c:pt>
                <c:pt idx="5430">
                  <c:v>6.8724999999999996</c:v>
                </c:pt>
                <c:pt idx="5431">
                  <c:v>6.8739999999999997</c:v>
                </c:pt>
                <c:pt idx="5432">
                  <c:v>6.8754999999999997</c:v>
                </c:pt>
                <c:pt idx="5433">
                  <c:v>6.8775000000000004</c:v>
                </c:pt>
                <c:pt idx="5434">
                  <c:v>6.8789999999999996</c:v>
                </c:pt>
                <c:pt idx="5435">
                  <c:v>6.8810000000000002</c:v>
                </c:pt>
                <c:pt idx="5436">
                  <c:v>6.883</c:v>
                </c:pt>
                <c:pt idx="5437">
                  <c:v>6.8845000000000001</c:v>
                </c:pt>
                <c:pt idx="5438">
                  <c:v>6.8855000000000004</c:v>
                </c:pt>
                <c:pt idx="5439">
                  <c:v>6.8875000000000002</c:v>
                </c:pt>
                <c:pt idx="5440">
                  <c:v>6.8884999999999996</c:v>
                </c:pt>
                <c:pt idx="5441">
                  <c:v>6.8905000000000003</c:v>
                </c:pt>
                <c:pt idx="5442">
                  <c:v>6.8920000000000003</c:v>
                </c:pt>
                <c:pt idx="5443">
                  <c:v>6.8940000000000001</c:v>
                </c:pt>
                <c:pt idx="5444">
                  <c:v>6.8955000000000002</c:v>
                </c:pt>
                <c:pt idx="5445">
                  <c:v>6.8970000000000002</c:v>
                </c:pt>
                <c:pt idx="5446">
                  <c:v>6.8985000000000003</c:v>
                </c:pt>
                <c:pt idx="5447">
                  <c:v>6.9005000000000001</c:v>
                </c:pt>
                <c:pt idx="5448">
                  <c:v>6.9024999999999999</c:v>
                </c:pt>
                <c:pt idx="5449">
                  <c:v>6.9044999999999996</c:v>
                </c:pt>
                <c:pt idx="5450">
                  <c:v>6.9059999999999997</c:v>
                </c:pt>
                <c:pt idx="5451">
                  <c:v>6.907</c:v>
                </c:pt>
                <c:pt idx="5452">
                  <c:v>6.9085000000000001</c:v>
                </c:pt>
                <c:pt idx="5453">
                  <c:v>6.91</c:v>
                </c:pt>
                <c:pt idx="5454">
                  <c:v>6.9119999999999999</c:v>
                </c:pt>
                <c:pt idx="5455">
                  <c:v>6.9139999999999997</c:v>
                </c:pt>
                <c:pt idx="5456">
                  <c:v>6.9160000000000004</c:v>
                </c:pt>
                <c:pt idx="5457">
                  <c:v>6.9175000000000004</c:v>
                </c:pt>
                <c:pt idx="5458">
                  <c:v>6.9189999999999996</c:v>
                </c:pt>
                <c:pt idx="5459">
                  <c:v>6.9210000000000003</c:v>
                </c:pt>
                <c:pt idx="5460">
                  <c:v>6.9234999999999998</c:v>
                </c:pt>
                <c:pt idx="5461">
                  <c:v>6.9255000000000004</c:v>
                </c:pt>
                <c:pt idx="5462">
                  <c:v>6.9275000000000002</c:v>
                </c:pt>
                <c:pt idx="5463">
                  <c:v>6.9290000000000003</c:v>
                </c:pt>
                <c:pt idx="5464">
                  <c:v>6.931</c:v>
                </c:pt>
                <c:pt idx="5465">
                  <c:v>6.9335000000000004</c:v>
                </c:pt>
                <c:pt idx="5466">
                  <c:v>6.9344999999999999</c:v>
                </c:pt>
                <c:pt idx="5467">
                  <c:v>6.9364999999999997</c:v>
                </c:pt>
                <c:pt idx="5468">
                  <c:v>6.9385000000000003</c:v>
                </c:pt>
                <c:pt idx="5469">
                  <c:v>6.9405000000000001</c:v>
                </c:pt>
                <c:pt idx="5470">
                  <c:v>6.9429999999999996</c:v>
                </c:pt>
                <c:pt idx="5471">
                  <c:v>6.9444999999999997</c:v>
                </c:pt>
                <c:pt idx="5472">
                  <c:v>6.9465000000000003</c:v>
                </c:pt>
                <c:pt idx="5473">
                  <c:v>6.9480000000000004</c:v>
                </c:pt>
                <c:pt idx="5474">
                  <c:v>6.9494999999999996</c:v>
                </c:pt>
                <c:pt idx="5475">
                  <c:v>6.9515000000000002</c:v>
                </c:pt>
                <c:pt idx="5476">
                  <c:v>6.9535</c:v>
                </c:pt>
                <c:pt idx="5477">
                  <c:v>6.9545000000000003</c:v>
                </c:pt>
                <c:pt idx="5478">
                  <c:v>6.9554999999999998</c:v>
                </c:pt>
                <c:pt idx="5479">
                  <c:v>6.9574999999999996</c:v>
                </c:pt>
                <c:pt idx="5480">
                  <c:v>6.9595000000000002</c:v>
                </c:pt>
                <c:pt idx="5481">
                  <c:v>6.9615</c:v>
                </c:pt>
                <c:pt idx="5482">
                  <c:v>6.9630000000000001</c:v>
                </c:pt>
                <c:pt idx="5483">
                  <c:v>6.9645000000000001</c:v>
                </c:pt>
                <c:pt idx="5484">
                  <c:v>6.9664999999999999</c:v>
                </c:pt>
                <c:pt idx="5485">
                  <c:v>6.9675000000000002</c:v>
                </c:pt>
                <c:pt idx="5486">
                  <c:v>6.9690000000000003</c:v>
                </c:pt>
                <c:pt idx="5487">
                  <c:v>6.9710000000000001</c:v>
                </c:pt>
                <c:pt idx="5488">
                  <c:v>6.9729999999999999</c:v>
                </c:pt>
                <c:pt idx="5489">
                  <c:v>6.9749999999999996</c:v>
                </c:pt>
                <c:pt idx="5490">
                  <c:v>6.9764999999999997</c:v>
                </c:pt>
                <c:pt idx="5491">
                  <c:v>6.9785000000000004</c:v>
                </c:pt>
                <c:pt idx="5492">
                  <c:v>6.98</c:v>
                </c:pt>
                <c:pt idx="5493">
                  <c:v>6.9824999999999999</c:v>
                </c:pt>
                <c:pt idx="5494">
                  <c:v>6.9850000000000003</c:v>
                </c:pt>
                <c:pt idx="5495">
                  <c:v>6.9870000000000001</c:v>
                </c:pt>
                <c:pt idx="5496">
                  <c:v>6.9880000000000004</c:v>
                </c:pt>
                <c:pt idx="5497">
                  <c:v>6.99</c:v>
                </c:pt>
                <c:pt idx="5498">
                  <c:v>6.9924999999999997</c:v>
                </c:pt>
                <c:pt idx="5499">
                  <c:v>6.9939999999999998</c:v>
                </c:pt>
                <c:pt idx="5500">
                  <c:v>6.9954999999999998</c:v>
                </c:pt>
                <c:pt idx="5501">
                  <c:v>6.9974999999999996</c:v>
                </c:pt>
                <c:pt idx="5502">
                  <c:v>6.9989999999999997</c:v>
                </c:pt>
                <c:pt idx="5503">
                  <c:v>7.0010000000000003</c:v>
                </c:pt>
                <c:pt idx="5504">
                  <c:v>7.0030000000000001</c:v>
                </c:pt>
                <c:pt idx="5505">
                  <c:v>7.0045000000000002</c:v>
                </c:pt>
                <c:pt idx="5506">
                  <c:v>7.0065</c:v>
                </c:pt>
                <c:pt idx="5507">
                  <c:v>7.0075000000000003</c:v>
                </c:pt>
                <c:pt idx="5508">
                  <c:v>7.0090000000000003</c:v>
                </c:pt>
                <c:pt idx="5509">
                  <c:v>7.0110000000000001</c:v>
                </c:pt>
                <c:pt idx="5510">
                  <c:v>7.0129999999999999</c:v>
                </c:pt>
                <c:pt idx="5511">
                  <c:v>7.0149999999999997</c:v>
                </c:pt>
                <c:pt idx="5512">
                  <c:v>7.0170000000000003</c:v>
                </c:pt>
                <c:pt idx="5513">
                  <c:v>7.0190000000000001</c:v>
                </c:pt>
                <c:pt idx="5514">
                  <c:v>7.0225</c:v>
                </c:pt>
                <c:pt idx="5515">
                  <c:v>7.0244999999999997</c:v>
                </c:pt>
                <c:pt idx="5516">
                  <c:v>7.0270000000000001</c:v>
                </c:pt>
                <c:pt idx="5517">
                  <c:v>7.0289999999999999</c:v>
                </c:pt>
                <c:pt idx="5518">
                  <c:v>7.0305</c:v>
                </c:pt>
                <c:pt idx="5519">
                  <c:v>7.0330000000000004</c:v>
                </c:pt>
                <c:pt idx="5520">
                  <c:v>7.0339999999999998</c:v>
                </c:pt>
                <c:pt idx="5521">
                  <c:v>7.0359999999999996</c:v>
                </c:pt>
                <c:pt idx="5522">
                  <c:v>7.0374999999999996</c:v>
                </c:pt>
                <c:pt idx="5523">
                  <c:v>7.0389999999999997</c:v>
                </c:pt>
                <c:pt idx="5524">
                  <c:v>7.0410000000000004</c:v>
                </c:pt>
                <c:pt idx="5525">
                  <c:v>7.0430000000000001</c:v>
                </c:pt>
                <c:pt idx="5526">
                  <c:v>7.0449999999999999</c:v>
                </c:pt>
                <c:pt idx="5527">
                  <c:v>7.0465</c:v>
                </c:pt>
                <c:pt idx="5528">
                  <c:v>7.0475000000000003</c:v>
                </c:pt>
                <c:pt idx="5529">
                  <c:v>7.0495000000000001</c:v>
                </c:pt>
                <c:pt idx="5530">
                  <c:v>7.0510000000000002</c:v>
                </c:pt>
                <c:pt idx="5531">
                  <c:v>7.0529999999999999</c:v>
                </c:pt>
                <c:pt idx="5532">
                  <c:v>7.0549999999999997</c:v>
                </c:pt>
                <c:pt idx="5533">
                  <c:v>7.0564999999999998</c:v>
                </c:pt>
                <c:pt idx="5534">
                  <c:v>7.0585000000000004</c:v>
                </c:pt>
                <c:pt idx="5535">
                  <c:v>7.0609999999999999</c:v>
                </c:pt>
                <c:pt idx="5536">
                  <c:v>7.0635000000000003</c:v>
                </c:pt>
                <c:pt idx="5537">
                  <c:v>7.0650000000000004</c:v>
                </c:pt>
                <c:pt idx="5538">
                  <c:v>7.0670000000000002</c:v>
                </c:pt>
                <c:pt idx="5539">
                  <c:v>7.069</c:v>
                </c:pt>
                <c:pt idx="5540">
                  <c:v>7.0715000000000003</c:v>
                </c:pt>
                <c:pt idx="5541">
                  <c:v>7.0730000000000004</c:v>
                </c:pt>
                <c:pt idx="5542">
                  <c:v>7.0744999999999996</c:v>
                </c:pt>
                <c:pt idx="5543">
                  <c:v>7.0759999999999996</c:v>
                </c:pt>
                <c:pt idx="5544">
                  <c:v>7.0780000000000003</c:v>
                </c:pt>
                <c:pt idx="5545">
                  <c:v>7.08</c:v>
                </c:pt>
                <c:pt idx="5546">
                  <c:v>7.0819999999999999</c:v>
                </c:pt>
                <c:pt idx="5547">
                  <c:v>7.0834999999999999</c:v>
                </c:pt>
                <c:pt idx="5548">
                  <c:v>7.0854999999999997</c:v>
                </c:pt>
                <c:pt idx="5549">
                  <c:v>7.0869999999999997</c:v>
                </c:pt>
                <c:pt idx="5550">
                  <c:v>7.0880000000000001</c:v>
                </c:pt>
                <c:pt idx="5551">
                  <c:v>7.09</c:v>
                </c:pt>
                <c:pt idx="5552">
                  <c:v>7.0919999999999996</c:v>
                </c:pt>
                <c:pt idx="5553">
                  <c:v>7.093</c:v>
                </c:pt>
                <c:pt idx="5554">
                  <c:v>7.0949999999999998</c:v>
                </c:pt>
                <c:pt idx="5555">
                  <c:v>7.0964999999999998</c:v>
                </c:pt>
                <c:pt idx="5556">
                  <c:v>7.0979999999999999</c:v>
                </c:pt>
                <c:pt idx="5557">
                  <c:v>7.0994999999999999</c:v>
                </c:pt>
                <c:pt idx="5558">
                  <c:v>7.101</c:v>
                </c:pt>
                <c:pt idx="5559">
                  <c:v>7.1029999999999998</c:v>
                </c:pt>
                <c:pt idx="5560">
                  <c:v>7.1044999999999998</c:v>
                </c:pt>
                <c:pt idx="5561">
                  <c:v>7.1064999999999996</c:v>
                </c:pt>
                <c:pt idx="5562">
                  <c:v>7.1074999999999999</c:v>
                </c:pt>
                <c:pt idx="5563">
                  <c:v>7.1094999999999997</c:v>
                </c:pt>
                <c:pt idx="5564">
                  <c:v>7.1109999999999998</c:v>
                </c:pt>
                <c:pt idx="5565">
                  <c:v>7.1130000000000004</c:v>
                </c:pt>
                <c:pt idx="5566">
                  <c:v>7.1150000000000002</c:v>
                </c:pt>
                <c:pt idx="5567">
                  <c:v>7.1165000000000003</c:v>
                </c:pt>
                <c:pt idx="5568">
                  <c:v>7.1185</c:v>
                </c:pt>
                <c:pt idx="5569">
                  <c:v>7.1204999999999998</c:v>
                </c:pt>
                <c:pt idx="5570">
                  <c:v>7.1224999999999996</c:v>
                </c:pt>
                <c:pt idx="5571">
                  <c:v>7.1245000000000003</c:v>
                </c:pt>
                <c:pt idx="5572">
                  <c:v>7.1265000000000001</c:v>
                </c:pt>
                <c:pt idx="5573">
                  <c:v>7.1280000000000001</c:v>
                </c:pt>
                <c:pt idx="5574">
                  <c:v>7.13</c:v>
                </c:pt>
                <c:pt idx="5575">
                  <c:v>7.1315</c:v>
                </c:pt>
                <c:pt idx="5576">
                  <c:v>7.1334999999999997</c:v>
                </c:pt>
                <c:pt idx="5577">
                  <c:v>7.1349999999999998</c:v>
                </c:pt>
                <c:pt idx="5578">
                  <c:v>7.1364999999999998</c:v>
                </c:pt>
                <c:pt idx="5579">
                  <c:v>7.1390000000000002</c:v>
                </c:pt>
                <c:pt idx="5580">
                  <c:v>7.14</c:v>
                </c:pt>
                <c:pt idx="5581">
                  <c:v>7.1420000000000003</c:v>
                </c:pt>
                <c:pt idx="5582">
                  <c:v>7.1440000000000001</c:v>
                </c:pt>
                <c:pt idx="5583">
                  <c:v>7.1455000000000002</c:v>
                </c:pt>
                <c:pt idx="5584">
                  <c:v>7.1475</c:v>
                </c:pt>
                <c:pt idx="5585">
                  <c:v>7.149</c:v>
                </c:pt>
                <c:pt idx="5586">
                  <c:v>7.1515000000000004</c:v>
                </c:pt>
                <c:pt idx="5587">
                  <c:v>7.1535000000000002</c:v>
                </c:pt>
                <c:pt idx="5588">
                  <c:v>7.1555</c:v>
                </c:pt>
                <c:pt idx="5589">
                  <c:v>7.1574999999999998</c:v>
                </c:pt>
                <c:pt idx="5590">
                  <c:v>7.1595000000000004</c:v>
                </c:pt>
                <c:pt idx="5591">
                  <c:v>7.1615000000000002</c:v>
                </c:pt>
                <c:pt idx="5592">
                  <c:v>7.1635</c:v>
                </c:pt>
                <c:pt idx="5593">
                  <c:v>7.165</c:v>
                </c:pt>
                <c:pt idx="5594">
                  <c:v>7.1665000000000001</c:v>
                </c:pt>
                <c:pt idx="5595">
                  <c:v>7.1680000000000001</c:v>
                </c:pt>
                <c:pt idx="5596">
                  <c:v>7.1704999999999997</c:v>
                </c:pt>
                <c:pt idx="5597">
                  <c:v>7.1719999999999997</c:v>
                </c:pt>
                <c:pt idx="5598">
                  <c:v>7.1740000000000004</c:v>
                </c:pt>
                <c:pt idx="5599">
                  <c:v>7.1749999999999998</c:v>
                </c:pt>
                <c:pt idx="5600">
                  <c:v>7.1769999999999996</c:v>
                </c:pt>
                <c:pt idx="5601">
                  <c:v>7.1790000000000003</c:v>
                </c:pt>
                <c:pt idx="5602">
                  <c:v>7.181</c:v>
                </c:pt>
                <c:pt idx="5603">
                  <c:v>7.1829999999999998</c:v>
                </c:pt>
                <c:pt idx="5604">
                  <c:v>7.1849999999999996</c:v>
                </c:pt>
                <c:pt idx="5605">
                  <c:v>7.1864999999999997</c:v>
                </c:pt>
                <c:pt idx="5606">
                  <c:v>7.1879999999999997</c:v>
                </c:pt>
                <c:pt idx="5607">
                  <c:v>7.19</c:v>
                </c:pt>
                <c:pt idx="5608">
                  <c:v>7.1920000000000002</c:v>
                </c:pt>
                <c:pt idx="5609">
                  <c:v>7.1935000000000002</c:v>
                </c:pt>
                <c:pt idx="5610">
                  <c:v>7.1955</c:v>
                </c:pt>
                <c:pt idx="5611">
                  <c:v>7.1970000000000001</c:v>
                </c:pt>
                <c:pt idx="5612">
                  <c:v>7.1994999999999996</c:v>
                </c:pt>
                <c:pt idx="5613">
                  <c:v>7.2009999999999996</c:v>
                </c:pt>
                <c:pt idx="5614">
                  <c:v>7.2024999999999997</c:v>
                </c:pt>
                <c:pt idx="5615">
                  <c:v>7.2045000000000003</c:v>
                </c:pt>
                <c:pt idx="5616">
                  <c:v>7.2060000000000004</c:v>
                </c:pt>
                <c:pt idx="5617">
                  <c:v>7.2074999999999996</c:v>
                </c:pt>
                <c:pt idx="5618">
                  <c:v>7.2084999999999999</c:v>
                </c:pt>
                <c:pt idx="5619">
                  <c:v>7.2104999999999997</c:v>
                </c:pt>
                <c:pt idx="5620">
                  <c:v>7.2125000000000004</c:v>
                </c:pt>
                <c:pt idx="5621">
                  <c:v>7.2145000000000001</c:v>
                </c:pt>
                <c:pt idx="5622">
                  <c:v>7.2160000000000002</c:v>
                </c:pt>
                <c:pt idx="5623">
                  <c:v>7.2175000000000002</c:v>
                </c:pt>
                <c:pt idx="5624">
                  <c:v>7.2190000000000003</c:v>
                </c:pt>
                <c:pt idx="5625">
                  <c:v>7.2210000000000001</c:v>
                </c:pt>
                <c:pt idx="5626">
                  <c:v>7.2220000000000004</c:v>
                </c:pt>
                <c:pt idx="5627">
                  <c:v>7.2240000000000002</c:v>
                </c:pt>
                <c:pt idx="5628">
                  <c:v>7.226</c:v>
                </c:pt>
                <c:pt idx="5629">
                  <c:v>7.2275</c:v>
                </c:pt>
                <c:pt idx="5630">
                  <c:v>7.2285000000000004</c:v>
                </c:pt>
                <c:pt idx="5631">
                  <c:v>7.2305000000000001</c:v>
                </c:pt>
                <c:pt idx="5632">
                  <c:v>7.2365000000000004</c:v>
                </c:pt>
                <c:pt idx="5633">
                  <c:v>7.242</c:v>
                </c:pt>
                <c:pt idx="5634">
                  <c:v>7.2450000000000001</c:v>
                </c:pt>
                <c:pt idx="5635">
                  <c:v>7.2469999999999999</c:v>
                </c:pt>
                <c:pt idx="5636">
                  <c:v>7.2489999999999997</c:v>
                </c:pt>
                <c:pt idx="5637">
                  <c:v>7.2504999999999997</c:v>
                </c:pt>
                <c:pt idx="5638">
                  <c:v>7.2519999999999998</c:v>
                </c:pt>
                <c:pt idx="5639">
                  <c:v>7.2539999999999996</c:v>
                </c:pt>
                <c:pt idx="5640">
                  <c:v>7.2560000000000002</c:v>
                </c:pt>
                <c:pt idx="5641">
                  <c:v>7.2569999999999997</c:v>
                </c:pt>
                <c:pt idx="5642">
                  <c:v>7.2584999999999997</c:v>
                </c:pt>
                <c:pt idx="5643">
                  <c:v>7.2605000000000004</c:v>
                </c:pt>
                <c:pt idx="5644">
                  <c:v>7.2619999999999996</c:v>
                </c:pt>
                <c:pt idx="5645">
                  <c:v>7.2629999999999999</c:v>
                </c:pt>
                <c:pt idx="5646">
                  <c:v>7.2645</c:v>
                </c:pt>
                <c:pt idx="5647">
                  <c:v>7.2664999999999997</c:v>
                </c:pt>
                <c:pt idx="5648">
                  <c:v>7.2685000000000004</c:v>
                </c:pt>
                <c:pt idx="5649">
                  <c:v>7.2694999999999999</c:v>
                </c:pt>
                <c:pt idx="5650">
                  <c:v>7.2705000000000002</c:v>
                </c:pt>
                <c:pt idx="5651">
                  <c:v>7.2725</c:v>
                </c:pt>
                <c:pt idx="5652">
                  <c:v>7.274</c:v>
                </c:pt>
                <c:pt idx="5653">
                  <c:v>7.2759999999999998</c:v>
                </c:pt>
                <c:pt idx="5654">
                  <c:v>7.2779999999999996</c:v>
                </c:pt>
                <c:pt idx="5655">
                  <c:v>7.28</c:v>
                </c:pt>
                <c:pt idx="5656">
                  <c:v>7.2809999999999997</c:v>
                </c:pt>
                <c:pt idx="5657">
                  <c:v>7.282</c:v>
                </c:pt>
                <c:pt idx="5658">
                  <c:v>7.2835000000000001</c:v>
                </c:pt>
                <c:pt idx="5659">
                  <c:v>7.2845000000000004</c:v>
                </c:pt>
                <c:pt idx="5660">
                  <c:v>7.2865000000000002</c:v>
                </c:pt>
                <c:pt idx="5661">
                  <c:v>7.2880000000000003</c:v>
                </c:pt>
                <c:pt idx="5662">
                  <c:v>7.29</c:v>
                </c:pt>
                <c:pt idx="5663">
                  <c:v>7.2919999999999998</c:v>
                </c:pt>
                <c:pt idx="5664">
                  <c:v>7.2930000000000001</c:v>
                </c:pt>
                <c:pt idx="5665">
                  <c:v>7.2945000000000002</c:v>
                </c:pt>
                <c:pt idx="5666">
                  <c:v>7.2954999999999997</c:v>
                </c:pt>
                <c:pt idx="5667">
                  <c:v>7.2975000000000003</c:v>
                </c:pt>
                <c:pt idx="5668">
                  <c:v>7.2990000000000004</c:v>
                </c:pt>
                <c:pt idx="5669">
                  <c:v>7.3010000000000002</c:v>
                </c:pt>
                <c:pt idx="5670">
                  <c:v>7.3025000000000002</c:v>
                </c:pt>
                <c:pt idx="5671">
                  <c:v>7.3040000000000003</c:v>
                </c:pt>
                <c:pt idx="5672">
                  <c:v>7.3049999999999997</c:v>
                </c:pt>
                <c:pt idx="5673">
                  <c:v>7.3070000000000004</c:v>
                </c:pt>
                <c:pt idx="5674">
                  <c:v>7.3090000000000002</c:v>
                </c:pt>
                <c:pt idx="5675">
                  <c:v>7.3109999999999999</c:v>
                </c:pt>
                <c:pt idx="5676">
                  <c:v>7.3129999999999997</c:v>
                </c:pt>
                <c:pt idx="5677">
                  <c:v>7.3140000000000001</c:v>
                </c:pt>
                <c:pt idx="5678">
                  <c:v>7.3155000000000001</c:v>
                </c:pt>
                <c:pt idx="5679">
                  <c:v>7.3170000000000002</c:v>
                </c:pt>
                <c:pt idx="5680">
                  <c:v>7.3185000000000002</c:v>
                </c:pt>
                <c:pt idx="5681">
                  <c:v>7.32</c:v>
                </c:pt>
                <c:pt idx="5682">
                  <c:v>7.3220000000000001</c:v>
                </c:pt>
                <c:pt idx="5683">
                  <c:v>7.3230000000000004</c:v>
                </c:pt>
                <c:pt idx="5684">
                  <c:v>7.3250000000000002</c:v>
                </c:pt>
                <c:pt idx="5685">
                  <c:v>7.3259999999999996</c:v>
                </c:pt>
                <c:pt idx="5686">
                  <c:v>7.3274999999999997</c:v>
                </c:pt>
                <c:pt idx="5687">
                  <c:v>7.3295000000000003</c:v>
                </c:pt>
                <c:pt idx="5688">
                  <c:v>7.3315000000000001</c:v>
                </c:pt>
                <c:pt idx="5689">
                  <c:v>7.3334999999999999</c:v>
                </c:pt>
                <c:pt idx="5690">
                  <c:v>7.335</c:v>
                </c:pt>
                <c:pt idx="5691">
                  <c:v>7.3365</c:v>
                </c:pt>
                <c:pt idx="5692">
                  <c:v>7.3380000000000001</c:v>
                </c:pt>
                <c:pt idx="5693">
                  <c:v>7.3395000000000001</c:v>
                </c:pt>
                <c:pt idx="5694">
                  <c:v>7.3410000000000002</c:v>
                </c:pt>
                <c:pt idx="5695">
                  <c:v>7.343</c:v>
                </c:pt>
                <c:pt idx="5696">
                  <c:v>7.3440000000000003</c:v>
                </c:pt>
                <c:pt idx="5697">
                  <c:v>7.3460000000000001</c:v>
                </c:pt>
                <c:pt idx="5698">
                  <c:v>7.3475000000000001</c:v>
                </c:pt>
                <c:pt idx="5699">
                  <c:v>7.3494999999999999</c:v>
                </c:pt>
                <c:pt idx="5700">
                  <c:v>7.3514999999999997</c:v>
                </c:pt>
                <c:pt idx="5701">
                  <c:v>7.3529999999999998</c:v>
                </c:pt>
                <c:pt idx="5702">
                  <c:v>7.3550000000000004</c:v>
                </c:pt>
                <c:pt idx="5703">
                  <c:v>7.3564999999999996</c:v>
                </c:pt>
                <c:pt idx="5704">
                  <c:v>7.3579999999999997</c:v>
                </c:pt>
                <c:pt idx="5705">
                  <c:v>7.3605</c:v>
                </c:pt>
                <c:pt idx="5706">
                  <c:v>7.3620000000000001</c:v>
                </c:pt>
                <c:pt idx="5707">
                  <c:v>7.3639999999999999</c:v>
                </c:pt>
                <c:pt idx="5708">
                  <c:v>7.3654999999999999</c:v>
                </c:pt>
                <c:pt idx="5709">
                  <c:v>7.3674999999999997</c:v>
                </c:pt>
                <c:pt idx="5710">
                  <c:v>7.3704999999999998</c:v>
                </c:pt>
                <c:pt idx="5711">
                  <c:v>7.3719999999999999</c:v>
                </c:pt>
                <c:pt idx="5712">
                  <c:v>7.3734999999999999</c:v>
                </c:pt>
                <c:pt idx="5713">
                  <c:v>7.375</c:v>
                </c:pt>
                <c:pt idx="5714">
                  <c:v>7.3769999999999998</c:v>
                </c:pt>
                <c:pt idx="5715">
                  <c:v>7.3789999999999996</c:v>
                </c:pt>
                <c:pt idx="5716">
                  <c:v>7.3810000000000002</c:v>
                </c:pt>
                <c:pt idx="5717">
                  <c:v>7.3825000000000003</c:v>
                </c:pt>
                <c:pt idx="5718">
                  <c:v>7.3840000000000003</c:v>
                </c:pt>
                <c:pt idx="5719">
                  <c:v>7.3860000000000001</c:v>
                </c:pt>
                <c:pt idx="5720">
                  <c:v>7.3879999999999999</c:v>
                </c:pt>
                <c:pt idx="5721">
                  <c:v>7.39</c:v>
                </c:pt>
                <c:pt idx="5722">
                  <c:v>7.3914999999999997</c:v>
                </c:pt>
                <c:pt idx="5723">
                  <c:v>7.3929999999999998</c:v>
                </c:pt>
                <c:pt idx="5724">
                  <c:v>7.3955000000000002</c:v>
                </c:pt>
                <c:pt idx="5725">
                  <c:v>7.3975</c:v>
                </c:pt>
                <c:pt idx="5726">
                  <c:v>7.3994999999999997</c:v>
                </c:pt>
                <c:pt idx="5727">
                  <c:v>7.4009999999999998</c:v>
                </c:pt>
                <c:pt idx="5728">
                  <c:v>7.4029999999999996</c:v>
                </c:pt>
                <c:pt idx="5729">
                  <c:v>7.4055</c:v>
                </c:pt>
                <c:pt idx="5730">
                  <c:v>7.407</c:v>
                </c:pt>
                <c:pt idx="5731">
                  <c:v>7.4085000000000001</c:v>
                </c:pt>
                <c:pt idx="5732">
                  <c:v>7.41</c:v>
                </c:pt>
                <c:pt idx="5733">
                  <c:v>7.4124999999999996</c:v>
                </c:pt>
                <c:pt idx="5734">
                  <c:v>7.4139999999999997</c:v>
                </c:pt>
                <c:pt idx="5735">
                  <c:v>7.4165000000000001</c:v>
                </c:pt>
                <c:pt idx="5736">
                  <c:v>7.4184999999999999</c:v>
                </c:pt>
                <c:pt idx="5737">
                  <c:v>7.4195000000000002</c:v>
                </c:pt>
                <c:pt idx="5738">
                  <c:v>7.4210000000000003</c:v>
                </c:pt>
                <c:pt idx="5739">
                  <c:v>7.423</c:v>
                </c:pt>
                <c:pt idx="5740">
                  <c:v>7.4245000000000001</c:v>
                </c:pt>
                <c:pt idx="5741">
                  <c:v>7.4260000000000002</c:v>
                </c:pt>
                <c:pt idx="5742">
                  <c:v>7.4275000000000002</c:v>
                </c:pt>
                <c:pt idx="5743">
                  <c:v>7.4290000000000003</c:v>
                </c:pt>
                <c:pt idx="5744">
                  <c:v>7.4305000000000003</c:v>
                </c:pt>
                <c:pt idx="5745">
                  <c:v>7.4320000000000004</c:v>
                </c:pt>
                <c:pt idx="5746">
                  <c:v>7.4344999999999999</c:v>
                </c:pt>
                <c:pt idx="5747">
                  <c:v>7.4364999999999997</c:v>
                </c:pt>
                <c:pt idx="5748">
                  <c:v>7.4375</c:v>
                </c:pt>
                <c:pt idx="5749">
                  <c:v>7.4390000000000001</c:v>
                </c:pt>
                <c:pt idx="5750">
                  <c:v>7.44</c:v>
                </c:pt>
                <c:pt idx="5751">
                  <c:v>7.4420000000000002</c:v>
                </c:pt>
                <c:pt idx="5752">
                  <c:v>7.444</c:v>
                </c:pt>
                <c:pt idx="5753">
                  <c:v>7.4459999999999997</c:v>
                </c:pt>
                <c:pt idx="5754">
                  <c:v>7.4470000000000001</c:v>
                </c:pt>
                <c:pt idx="5755">
                  <c:v>7.4480000000000004</c:v>
                </c:pt>
                <c:pt idx="5756">
                  <c:v>7.4494999999999996</c:v>
                </c:pt>
                <c:pt idx="5757">
                  <c:v>7.4509999999999996</c:v>
                </c:pt>
                <c:pt idx="5758">
                  <c:v>7.4530000000000003</c:v>
                </c:pt>
                <c:pt idx="5759">
                  <c:v>7.4554999999999998</c:v>
                </c:pt>
                <c:pt idx="5760">
                  <c:v>7.4574999999999996</c:v>
                </c:pt>
                <c:pt idx="5761">
                  <c:v>7.4589999999999996</c:v>
                </c:pt>
                <c:pt idx="5762">
                  <c:v>7.4604999999999997</c:v>
                </c:pt>
                <c:pt idx="5763">
                  <c:v>7.4630000000000001</c:v>
                </c:pt>
                <c:pt idx="5764">
                  <c:v>7.4645000000000001</c:v>
                </c:pt>
                <c:pt idx="5765">
                  <c:v>7.4664999999999999</c:v>
                </c:pt>
                <c:pt idx="5766">
                  <c:v>7.468</c:v>
                </c:pt>
                <c:pt idx="5767">
                  <c:v>7.4690000000000003</c:v>
                </c:pt>
                <c:pt idx="5768">
                  <c:v>7.4710000000000001</c:v>
                </c:pt>
                <c:pt idx="5769">
                  <c:v>7.4729999999999999</c:v>
                </c:pt>
                <c:pt idx="5770">
                  <c:v>7.4744999999999999</c:v>
                </c:pt>
                <c:pt idx="5771">
                  <c:v>7.4764999999999997</c:v>
                </c:pt>
                <c:pt idx="5772">
                  <c:v>7.4779999999999998</c:v>
                </c:pt>
                <c:pt idx="5773">
                  <c:v>7.48</c:v>
                </c:pt>
                <c:pt idx="5774">
                  <c:v>7.4814999999999996</c:v>
                </c:pt>
                <c:pt idx="5775">
                  <c:v>7.4829999999999997</c:v>
                </c:pt>
                <c:pt idx="5776">
                  <c:v>7.4850000000000003</c:v>
                </c:pt>
                <c:pt idx="5777">
                  <c:v>7.4865000000000004</c:v>
                </c:pt>
                <c:pt idx="5778">
                  <c:v>7.4880000000000004</c:v>
                </c:pt>
                <c:pt idx="5779">
                  <c:v>7.4889999999999999</c:v>
                </c:pt>
                <c:pt idx="5780">
                  <c:v>7.4909999999999997</c:v>
                </c:pt>
                <c:pt idx="5781">
                  <c:v>7.4930000000000003</c:v>
                </c:pt>
                <c:pt idx="5782">
                  <c:v>7.4950000000000001</c:v>
                </c:pt>
                <c:pt idx="5783">
                  <c:v>7.4965000000000002</c:v>
                </c:pt>
                <c:pt idx="5784">
                  <c:v>7.4984999999999999</c:v>
                </c:pt>
                <c:pt idx="5785">
                  <c:v>7.4995000000000003</c:v>
                </c:pt>
                <c:pt idx="5786">
                  <c:v>7.5010000000000003</c:v>
                </c:pt>
                <c:pt idx="5787">
                  <c:v>7.5030000000000001</c:v>
                </c:pt>
                <c:pt idx="5788">
                  <c:v>7.5049999999999999</c:v>
                </c:pt>
                <c:pt idx="5789">
                  <c:v>7.5065</c:v>
                </c:pt>
                <c:pt idx="5790">
                  <c:v>7.508</c:v>
                </c:pt>
                <c:pt idx="5791">
                  <c:v>7.5095000000000001</c:v>
                </c:pt>
                <c:pt idx="5792">
                  <c:v>7.5114999999999998</c:v>
                </c:pt>
                <c:pt idx="5793">
                  <c:v>7.5134999999999996</c:v>
                </c:pt>
                <c:pt idx="5794">
                  <c:v>7.5155000000000003</c:v>
                </c:pt>
                <c:pt idx="5795">
                  <c:v>7.5170000000000003</c:v>
                </c:pt>
                <c:pt idx="5796">
                  <c:v>7.5190000000000001</c:v>
                </c:pt>
                <c:pt idx="5797">
                  <c:v>7.5205000000000002</c:v>
                </c:pt>
                <c:pt idx="5798">
                  <c:v>7.5225</c:v>
                </c:pt>
                <c:pt idx="5799">
                  <c:v>7.5244999999999997</c:v>
                </c:pt>
                <c:pt idx="5800">
                  <c:v>7.5259999999999998</c:v>
                </c:pt>
                <c:pt idx="5801">
                  <c:v>7.5279999999999996</c:v>
                </c:pt>
                <c:pt idx="5802">
                  <c:v>7.5294999999999996</c:v>
                </c:pt>
                <c:pt idx="5803">
                  <c:v>7.5309999999999997</c:v>
                </c:pt>
                <c:pt idx="5804">
                  <c:v>7.5335000000000001</c:v>
                </c:pt>
                <c:pt idx="5805">
                  <c:v>7.5350000000000001</c:v>
                </c:pt>
                <c:pt idx="5806">
                  <c:v>7.5365000000000002</c:v>
                </c:pt>
                <c:pt idx="5807">
                  <c:v>7.5385</c:v>
                </c:pt>
                <c:pt idx="5808">
                  <c:v>7.5404999999999998</c:v>
                </c:pt>
                <c:pt idx="5809">
                  <c:v>7.5425000000000004</c:v>
                </c:pt>
                <c:pt idx="5810">
                  <c:v>7.5439999999999996</c:v>
                </c:pt>
                <c:pt idx="5811">
                  <c:v>7.5460000000000003</c:v>
                </c:pt>
                <c:pt idx="5812">
                  <c:v>7.548</c:v>
                </c:pt>
                <c:pt idx="5813">
                  <c:v>7.55</c:v>
                </c:pt>
                <c:pt idx="5814">
                  <c:v>7.5514999999999999</c:v>
                </c:pt>
                <c:pt idx="5815">
                  <c:v>7.5534999999999997</c:v>
                </c:pt>
                <c:pt idx="5816">
                  <c:v>7.5545</c:v>
                </c:pt>
                <c:pt idx="5817">
                  <c:v>7.5564999999999998</c:v>
                </c:pt>
                <c:pt idx="5818">
                  <c:v>7.5585000000000004</c:v>
                </c:pt>
                <c:pt idx="5819">
                  <c:v>7.56</c:v>
                </c:pt>
                <c:pt idx="5820">
                  <c:v>7.5620000000000003</c:v>
                </c:pt>
                <c:pt idx="5821">
                  <c:v>7.5635000000000003</c:v>
                </c:pt>
                <c:pt idx="5822">
                  <c:v>7.5659999999999998</c:v>
                </c:pt>
                <c:pt idx="5823">
                  <c:v>7.5679999999999996</c:v>
                </c:pt>
                <c:pt idx="5824">
                  <c:v>7.57</c:v>
                </c:pt>
                <c:pt idx="5825">
                  <c:v>7.5709999999999997</c:v>
                </c:pt>
                <c:pt idx="5826">
                  <c:v>7.5730000000000004</c:v>
                </c:pt>
                <c:pt idx="5827">
                  <c:v>7.5759999999999996</c:v>
                </c:pt>
                <c:pt idx="5828">
                  <c:v>7.5774999999999997</c:v>
                </c:pt>
                <c:pt idx="5829">
                  <c:v>7.5785</c:v>
                </c:pt>
                <c:pt idx="5830">
                  <c:v>7.5804999999999998</c:v>
                </c:pt>
                <c:pt idx="5831">
                  <c:v>7.5819999999999999</c:v>
                </c:pt>
                <c:pt idx="5832">
                  <c:v>7.5845000000000002</c:v>
                </c:pt>
                <c:pt idx="5833">
                  <c:v>7.5860000000000003</c:v>
                </c:pt>
                <c:pt idx="5834">
                  <c:v>7.5880000000000001</c:v>
                </c:pt>
                <c:pt idx="5835">
                  <c:v>7.5895000000000001</c:v>
                </c:pt>
                <c:pt idx="5836">
                  <c:v>7.5914999999999999</c:v>
                </c:pt>
                <c:pt idx="5837">
                  <c:v>7.5934999999999997</c:v>
                </c:pt>
                <c:pt idx="5838">
                  <c:v>7.5955000000000004</c:v>
                </c:pt>
                <c:pt idx="5839">
                  <c:v>7.5970000000000004</c:v>
                </c:pt>
                <c:pt idx="5840">
                  <c:v>7.5984999999999996</c:v>
                </c:pt>
                <c:pt idx="5841">
                  <c:v>7.601</c:v>
                </c:pt>
                <c:pt idx="5842">
                  <c:v>7.6025</c:v>
                </c:pt>
                <c:pt idx="5843">
                  <c:v>7.6040000000000001</c:v>
                </c:pt>
                <c:pt idx="5844">
                  <c:v>7.6055000000000001</c:v>
                </c:pt>
                <c:pt idx="5845">
                  <c:v>7.6070000000000002</c:v>
                </c:pt>
                <c:pt idx="5846">
                  <c:v>7.6094999999999997</c:v>
                </c:pt>
                <c:pt idx="5847">
                  <c:v>7.6115000000000004</c:v>
                </c:pt>
                <c:pt idx="5848">
                  <c:v>7.6135000000000002</c:v>
                </c:pt>
                <c:pt idx="5849">
                  <c:v>7.6150000000000002</c:v>
                </c:pt>
                <c:pt idx="5850">
                  <c:v>7.617</c:v>
                </c:pt>
                <c:pt idx="5851">
                  <c:v>7.6189999999999998</c:v>
                </c:pt>
                <c:pt idx="5852">
                  <c:v>7.6210000000000004</c:v>
                </c:pt>
                <c:pt idx="5853">
                  <c:v>7.6224999999999996</c:v>
                </c:pt>
                <c:pt idx="5854">
                  <c:v>7.6234999999999999</c:v>
                </c:pt>
                <c:pt idx="5855">
                  <c:v>7.6260000000000003</c:v>
                </c:pt>
                <c:pt idx="5856">
                  <c:v>7.6275000000000004</c:v>
                </c:pt>
                <c:pt idx="5857">
                  <c:v>7.6289999999999996</c:v>
                </c:pt>
                <c:pt idx="5858">
                  <c:v>7.6310000000000002</c:v>
                </c:pt>
                <c:pt idx="5859">
                  <c:v>7.633</c:v>
                </c:pt>
                <c:pt idx="5860">
                  <c:v>7.6345000000000001</c:v>
                </c:pt>
                <c:pt idx="5861">
                  <c:v>7.6369999999999996</c:v>
                </c:pt>
                <c:pt idx="5862">
                  <c:v>7.6384999999999996</c:v>
                </c:pt>
                <c:pt idx="5863">
                  <c:v>7.64</c:v>
                </c:pt>
                <c:pt idx="5864">
                  <c:v>7.6420000000000003</c:v>
                </c:pt>
                <c:pt idx="5865">
                  <c:v>7.6440000000000001</c:v>
                </c:pt>
                <c:pt idx="5866">
                  <c:v>7.6459999999999999</c:v>
                </c:pt>
                <c:pt idx="5867">
                  <c:v>7.6475</c:v>
                </c:pt>
                <c:pt idx="5868">
                  <c:v>7.649</c:v>
                </c:pt>
                <c:pt idx="5869">
                  <c:v>7.6505000000000001</c:v>
                </c:pt>
                <c:pt idx="5870">
                  <c:v>7.6529999999999996</c:v>
                </c:pt>
                <c:pt idx="5871">
                  <c:v>7.6544999999999996</c:v>
                </c:pt>
                <c:pt idx="5872">
                  <c:v>7.6565000000000003</c:v>
                </c:pt>
                <c:pt idx="5873">
                  <c:v>7.6580000000000004</c:v>
                </c:pt>
                <c:pt idx="5874">
                  <c:v>7.66</c:v>
                </c:pt>
                <c:pt idx="5875">
                  <c:v>7.6619999999999999</c:v>
                </c:pt>
                <c:pt idx="5876">
                  <c:v>7.6635</c:v>
                </c:pt>
                <c:pt idx="5877">
                  <c:v>7.6654999999999998</c:v>
                </c:pt>
                <c:pt idx="5878">
                  <c:v>7.6669999999999998</c:v>
                </c:pt>
                <c:pt idx="5879">
                  <c:v>7.6689999999999996</c:v>
                </c:pt>
                <c:pt idx="5880">
                  <c:v>7.6710000000000003</c:v>
                </c:pt>
                <c:pt idx="5881">
                  <c:v>7.6725000000000003</c:v>
                </c:pt>
                <c:pt idx="5882">
                  <c:v>7.6740000000000004</c:v>
                </c:pt>
                <c:pt idx="5883">
                  <c:v>7.6755000000000004</c:v>
                </c:pt>
                <c:pt idx="5884">
                  <c:v>7.6775000000000002</c:v>
                </c:pt>
                <c:pt idx="5885">
                  <c:v>7.6795</c:v>
                </c:pt>
                <c:pt idx="5886">
                  <c:v>7.6814999999999998</c:v>
                </c:pt>
                <c:pt idx="5887">
                  <c:v>7.6829999999999998</c:v>
                </c:pt>
                <c:pt idx="5888">
                  <c:v>7.6849999999999996</c:v>
                </c:pt>
                <c:pt idx="5889">
                  <c:v>7.6864999999999997</c:v>
                </c:pt>
                <c:pt idx="5890">
                  <c:v>7.6890000000000001</c:v>
                </c:pt>
                <c:pt idx="5891">
                  <c:v>7.69</c:v>
                </c:pt>
                <c:pt idx="5892">
                  <c:v>7.6920000000000002</c:v>
                </c:pt>
                <c:pt idx="5893">
                  <c:v>7.6935000000000002</c:v>
                </c:pt>
                <c:pt idx="5894">
                  <c:v>7.6959999999999997</c:v>
                </c:pt>
                <c:pt idx="5895">
                  <c:v>7.6974999999999998</c:v>
                </c:pt>
                <c:pt idx="5896">
                  <c:v>7.6985000000000001</c:v>
                </c:pt>
                <c:pt idx="5897">
                  <c:v>7.7004999999999999</c:v>
                </c:pt>
                <c:pt idx="5898">
                  <c:v>7.7024999999999997</c:v>
                </c:pt>
                <c:pt idx="5899">
                  <c:v>7.7045000000000003</c:v>
                </c:pt>
                <c:pt idx="5900">
                  <c:v>7.7060000000000004</c:v>
                </c:pt>
                <c:pt idx="5901">
                  <c:v>7.7080000000000002</c:v>
                </c:pt>
                <c:pt idx="5902">
                  <c:v>7.71</c:v>
                </c:pt>
                <c:pt idx="5903">
                  <c:v>7.7115</c:v>
                </c:pt>
                <c:pt idx="5904">
                  <c:v>7.7140000000000004</c:v>
                </c:pt>
                <c:pt idx="5905">
                  <c:v>7.7154999999999996</c:v>
                </c:pt>
                <c:pt idx="5906">
                  <c:v>7.7169999999999996</c:v>
                </c:pt>
                <c:pt idx="5907">
                  <c:v>7.7184999999999997</c:v>
                </c:pt>
                <c:pt idx="5908">
                  <c:v>7.7210000000000001</c:v>
                </c:pt>
                <c:pt idx="5909">
                  <c:v>7.7225000000000001</c:v>
                </c:pt>
                <c:pt idx="5910">
                  <c:v>7.7244999999999999</c:v>
                </c:pt>
                <c:pt idx="5911">
                  <c:v>7.726</c:v>
                </c:pt>
                <c:pt idx="5912">
                  <c:v>7.7279999999999998</c:v>
                </c:pt>
                <c:pt idx="5913">
                  <c:v>7.7305000000000001</c:v>
                </c:pt>
                <c:pt idx="5914">
                  <c:v>7.7320000000000002</c:v>
                </c:pt>
                <c:pt idx="5915">
                  <c:v>7.7335000000000003</c:v>
                </c:pt>
                <c:pt idx="5916">
                  <c:v>7.7355</c:v>
                </c:pt>
                <c:pt idx="5917">
                  <c:v>7.7370000000000001</c:v>
                </c:pt>
                <c:pt idx="5918">
                  <c:v>7.7394999999999996</c:v>
                </c:pt>
                <c:pt idx="5919">
                  <c:v>7.7409999999999997</c:v>
                </c:pt>
                <c:pt idx="5920">
                  <c:v>7.7430000000000003</c:v>
                </c:pt>
                <c:pt idx="5921">
                  <c:v>7.7445000000000004</c:v>
                </c:pt>
                <c:pt idx="5922">
                  <c:v>7.7465000000000002</c:v>
                </c:pt>
                <c:pt idx="5923">
                  <c:v>7.7484999999999999</c:v>
                </c:pt>
                <c:pt idx="5924">
                  <c:v>7.7504999999999997</c:v>
                </c:pt>
                <c:pt idx="5925">
                  <c:v>7.7515000000000001</c:v>
                </c:pt>
                <c:pt idx="5926">
                  <c:v>7.7534999999999998</c:v>
                </c:pt>
                <c:pt idx="5927">
                  <c:v>7.7560000000000002</c:v>
                </c:pt>
                <c:pt idx="5928">
                  <c:v>7.7575000000000003</c:v>
                </c:pt>
                <c:pt idx="5929">
                  <c:v>7.7595000000000001</c:v>
                </c:pt>
                <c:pt idx="5930">
                  <c:v>7.7614999999999998</c:v>
                </c:pt>
                <c:pt idx="5931">
                  <c:v>7.7629999999999999</c:v>
                </c:pt>
                <c:pt idx="5932">
                  <c:v>7.7649999999999997</c:v>
                </c:pt>
                <c:pt idx="5933">
                  <c:v>7.7670000000000003</c:v>
                </c:pt>
                <c:pt idx="5934">
                  <c:v>7.7679999999999998</c:v>
                </c:pt>
                <c:pt idx="5935">
                  <c:v>7.7694999999999999</c:v>
                </c:pt>
                <c:pt idx="5936">
                  <c:v>7.7720000000000002</c:v>
                </c:pt>
                <c:pt idx="5937">
                  <c:v>7.7735000000000003</c:v>
                </c:pt>
                <c:pt idx="5938">
                  <c:v>7.7755000000000001</c:v>
                </c:pt>
                <c:pt idx="5939">
                  <c:v>7.7774999999999999</c:v>
                </c:pt>
                <c:pt idx="5940">
                  <c:v>7.7789999999999999</c:v>
                </c:pt>
                <c:pt idx="5941">
                  <c:v>7.7809999999999997</c:v>
                </c:pt>
                <c:pt idx="5942">
                  <c:v>7.7824999999999998</c:v>
                </c:pt>
                <c:pt idx="5943">
                  <c:v>7.7845000000000004</c:v>
                </c:pt>
                <c:pt idx="5944">
                  <c:v>7.7859999999999996</c:v>
                </c:pt>
                <c:pt idx="5945">
                  <c:v>7.7880000000000003</c:v>
                </c:pt>
                <c:pt idx="5946">
                  <c:v>7.7895000000000003</c:v>
                </c:pt>
                <c:pt idx="5947">
                  <c:v>7.7915000000000001</c:v>
                </c:pt>
                <c:pt idx="5948">
                  <c:v>7.7934999999999999</c:v>
                </c:pt>
                <c:pt idx="5949">
                  <c:v>7.7949999999999999</c:v>
                </c:pt>
                <c:pt idx="5950">
                  <c:v>7.7969999999999997</c:v>
                </c:pt>
                <c:pt idx="5951">
                  <c:v>7.7990000000000004</c:v>
                </c:pt>
                <c:pt idx="5952">
                  <c:v>7.8010000000000002</c:v>
                </c:pt>
                <c:pt idx="5953">
                  <c:v>7.8025000000000002</c:v>
                </c:pt>
                <c:pt idx="5954">
                  <c:v>7.8040000000000003</c:v>
                </c:pt>
                <c:pt idx="5955">
                  <c:v>7.806</c:v>
                </c:pt>
                <c:pt idx="5956">
                  <c:v>7.8079999999999998</c:v>
                </c:pt>
                <c:pt idx="5957">
                  <c:v>7.81</c:v>
                </c:pt>
                <c:pt idx="5958">
                  <c:v>7.8114999999999997</c:v>
                </c:pt>
                <c:pt idx="5959">
                  <c:v>7.8129999999999997</c:v>
                </c:pt>
                <c:pt idx="5960">
                  <c:v>7.8144999999999998</c:v>
                </c:pt>
                <c:pt idx="5961">
                  <c:v>7.8164999999999996</c:v>
                </c:pt>
                <c:pt idx="5962">
                  <c:v>7.8185000000000002</c:v>
                </c:pt>
                <c:pt idx="5963">
                  <c:v>7.8194999999999997</c:v>
                </c:pt>
                <c:pt idx="5964">
                  <c:v>7.8215000000000003</c:v>
                </c:pt>
                <c:pt idx="5965">
                  <c:v>7.8230000000000004</c:v>
                </c:pt>
                <c:pt idx="5966">
                  <c:v>7.8254999999999999</c:v>
                </c:pt>
                <c:pt idx="5967">
                  <c:v>7.827</c:v>
                </c:pt>
                <c:pt idx="5968">
                  <c:v>7.8285</c:v>
                </c:pt>
                <c:pt idx="5969">
                  <c:v>7.83</c:v>
                </c:pt>
                <c:pt idx="5970">
                  <c:v>7.8315000000000001</c:v>
                </c:pt>
                <c:pt idx="5971">
                  <c:v>7.8334999999999999</c:v>
                </c:pt>
                <c:pt idx="5972">
                  <c:v>7.8354999999999997</c:v>
                </c:pt>
                <c:pt idx="5973">
                  <c:v>7.8369999999999997</c:v>
                </c:pt>
                <c:pt idx="5974">
                  <c:v>7.8384999999999998</c:v>
                </c:pt>
                <c:pt idx="5975">
                  <c:v>7.8404999999999996</c:v>
                </c:pt>
                <c:pt idx="5976">
                  <c:v>7.8425000000000002</c:v>
                </c:pt>
                <c:pt idx="5977">
                  <c:v>7.8440000000000003</c:v>
                </c:pt>
                <c:pt idx="5978">
                  <c:v>7.8464999999999998</c:v>
                </c:pt>
                <c:pt idx="5979">
                  <c:v>7.8479999999999999</c:v>
                </c:pt>
                <c:pt idx="5980">
                  <c:v>7.8505000000000003</c:v>
                </c:pt>
                <c:pt idx="5981">
                  <c:v>7.8520000000000003</c:v>
                </c:pt>
                <c:pt idx="5982">
                  <c:v>7.8535000000000004</c:v>
                </c:pt>
                <c:pt idx="5983">
                  <c:v>7.8550000000000004</c:v>
                </c:pt>
                <c:pt idx="5984">
                  <c:v>7.8570000000000002</c:v>
                </c:pt>
                <c:pt idx="5985">
                  <c:v>7.859</c:v>
                </c:pt>
                <c:pt idx="5986">
                  <c:v>7.8605</c:v>
                </c:pt>
                <c:pt idx="5987">
                  <c:v>7.8630000000000004</c:v>
                </c:pt>
                <c:pt idx="5988">
                  <c:v>7.8644999999999996</c:v>
                </c:pt>
                <c:pt idx="5989">
                  <c:v>7.8665000000000003</c:v>
                </c:pt>
                <c:pt idx="5990">
                  <c:v>7.8680000000000003</c:v>
                </c:pt>
                <c:pt idx="5991">
                  <c:v>7.8695000000000004</c:v>
                </c:pt>
                <c:pt idx="5992">
                  <c:v>7.8710000000000004</c:v>
                </c:pt>
                <c:pt idx="5993">
                  <c:v>7.8730000000000002</c:v>
                </c:pt>
                <c:pt idx="5994">
                  <c:v>7.8754999999999997</c:v>
                </c:pt>
                <c:pt idx="5995">
                  <c:v>7.8769999999999998</c:v>
                </c:pt>
                <c:pt idx="5996">
                  <c:v>7.8795000000000002</c:v>
                </c:pt>
                <c:pt idx="5997">
                  <c:v>7.8810000000000002</c:v>
                </c:pt>
                <c:pt idx="5998">
                  <c:v>7.8825000000000003</c:v>
                </c:pt>
                <c:pt idx="5999">
                  <c:v>7.8840000000000003</c:v>
                </c:pt>
                <c:pt idx="6000">
                  <c:v>7.8855000000000004</c:v>
                </c:pt>
                <c:pt idx="6001">
                  <c:v>7.8875000000000002</c:v>
                </c:pt>
                <c:pt idx="6002">
                  <c:v>7.8890000000000002</c:v>
                </c:pt>
                <c:pt idx="6003">
                  <c:v>7.891</c:v>
                </c:pt>
                <c:pt idx="6004">
                  <c:v>7.8925000000000001</c:v>
                </c:pt>
                <c:pt idx="6005">
                  <c:v>7.8944999999999999</c:v>
                </c:pt>
                <c:pt idx="6006">
                  <c:v>7.8959999999999999</c:v>
                </c:pt>
                <c:pt idx="6007">
                  <c:v>7.8975</c:v>
                </c:pt>
                <c:pt idx="6008">
                  <c:v>7.899</c:v>
                </c:pt>
                <c:pt idx="6009">
                  <c:v>7.9005000000000001</c:v>
                </c:pt>
                <c:pt idx="6010">
                  <c:v>7.9020000000000001</c:v>
                </c:pt>
                <c:pt idx="6011">
                  <c:v>7.9039999999999999</c:v>
                </c:pt>
                <c:pt idx="6012">
                  <c:v>7.9065000000000003</c:v>
                </c:pt>
                <c:pt idx="6013">
                  <c:v>7.9080000000000004</c:v>
                </c:pt>
                <c:pt idx="6014">
                  <c:v>7.9095000000000004</c:v>
                </c:pt>
                <c:pt idx="6015">
                  <c:v>7.9119999999999999</c:v>
                </c:pt>
                <c:pt idx="6016">
                  <c:v>7.9130000000000003</c:v>
                </c:pt>
                <c:pt idx="6017">
                  <c:v>7.9145000000000003</c:v>
                </c:pt>
                <c:pt idx="6018">
                  <c:v>7.9165000000000001</c:v>
                </c:pt>
                <c:pt idx="6019">
                  <c:v>7.9184999999999999</c:v>
                </c:pt>
                <c:pt idx="6020">
                  <c:v>7.9204999999999997</c:v>
                </c:pt>
                <c:pt idx="6021">
                  <c:v>7.9225000000000003</c:v>
                </c:pt>
                <c:pt idx="6022">
                  <c:v>7.9240000000000004</c:v>
                </c:pt>
                <c:pt idx="6023">
                  <c:v>7.9260000000000002</c:v>
                </c:pt>
                <c:pt idx="6024">
                  <c:v>7.9275000000000002</c:v>
                </c:pt>
                <c:pt idx="6025">
                  <c:v>7.9290000000000003</c:v>
                </c:pt>
                <c:pt idx="6026">
                  <c:v>7.9305000000000003</c:v>
                </c:pt>
                <c:pt idx="6027">
                  <c:v>7.9325000000000001</c:v>
                </c:pt>
                <c:pt idx="6028">
                  <c:v>7.9344999999999999</c:v>
                </c:pt>
                <c:pt idx="6029">
                  <c:v>7.9364999999999997</c:v>
                </c:pt>
                <c:pt idx="6030">
                  <c:v>7.9385000000000003</c:v>
                </c:pt>
                <c:pt idx="6031">
                  <c:v>7.9405000000000001</c:v>
                </c:pt>
                <c:pt idx="6032">
                  <c:v>7.9420000000000002</c:v>
                </c:pt>
                <c:pt idx="6033">
                  <c:v>7.9435000000000002</c:v>
                </c:pt>
                <c:pt idx="6034">
                  <c:v>7.9450000000000003</c:v>
                </c:pt>
                <c:pt idx="6035">
                  <c:v>7.9465000000000003</c:v>
                </c:pt>
                <c:pt idx="6036">
                  <c:v>7.9485000000000001</c:v>
                </c:pt>
                <c:pt idx="6037">
                  <c:v>7.9504999999999999</c:v>
                </c:pt>
                <c:pt idx="6038">
                  <c:v>7.9524999999999997</c:v>
                </c:pt>
                <c:pt idx="6039">
                  <c:v>7.9539999999999997</c:v>
                </c:pt>
                <c:pt idx="6040">
                  <c:v>7.9560000000000004</c:v>
                </c:pt>
                <c:pt idx="6041">
                  <c:v>7.9574999999999996</c:v>
                </c:pt>
                <c:pt idx="6042">
                  <c:v>7.9589999999999996</c:v>
                </c:pt>
                <c:pt idx="6043">
                  <c:v>7.9604999999999997</c:v>
                </c:pt>
                <c:pt idx="6044">
                  <c:v>7.9630000000000001</c:v>
                </c:pt>
                <c:pt idx="6045">
                  <c:v>7.9645000000000001</c:v>
                </c:pt>
                <c:pt idx="6046">
                  <c:v>7.9669999999999996</c:v>
                </c:pt>
                <c:pt idx="6047">
                  <c:v>7.9684999999999997</c:v>
                </c:pt>
                <c:pt idx="6048">
                  <c:v>7.97</c:v>
                </c:pt>
                <c:pt idx="6049">
                  <c:v>7.9714999999999998</c:v>
                </c:pt>
                <c:pt idx="6050">
                  <c:v>7.9729999999999999</c:v>
                </c:pt>
                <c:pt idx="6051">
                  <c:v>7.9749999999999996</c:v>
                </c:pt>
                <c:pt idx="6052">
                  <c:v>7.9764999999999997</c:v>
                </c:pt>
                <c:pt idx="6053">
                  <c:v>7.9785000000000004</c:v>
                </c:pt>
                <c:pt idx="6054">
                  <c:v>7.9805000000000001</c:v>
                </c:pt>
                <c:pt idx="6055">
                  <c:v>7.9824999999999999</c:v>
                </c:pt>
                <c:pt idx="6056">
                  <c:v>7.984</c:v>
                </c:pt>
                <c:pt idx="6057">
                  <c:v>7.9859999999999998</c:v>
                </c:pt>
                <c:pt idx="6058">
                  <c:v>7.9874999999999998</c:v>
                </c:pt>
                <c:pt idx="6059">
                  <c:v>7.9889999999999999</c:v>
                </c:pt>
                <c:pt idx="6060">
                  <c:v>7.9904999999999999</c:v>
                </c:pt>
                <c:pt idx="6061">
                  <c:v>7.992</c:v>
                </c:pt>
                <c:pt idx="6062">
                  <c:v>7.9939999999999998</c:v>
                </c:pt>
                <c:pt idx="6063">
                  <c:v>7.9965000000000002</c:v>
                </c:pt>
                <c:pt idx="6064">
                  <c:v>7.9980000000000002</c:v>
                </c:pt>
                <c:pt idx="6065">
                  <c:v>7.9995000000000003</c:v>
                </c:pt>
                <c:pt idx="6066">
                  <c:v>8.0015000000000001</c:v>
                </c:pt>
                <c:pt idx="6067">
                  <c:v>8.0030000000000001</c:v>
                </c:pt>
                <c:pt idx="6068">
                  <c:v>8.0050000000000008</c:v>
                </c:pt>
                <c:pt idx="6069">
                  <c:v>8.0094999999999992</c:v>
                </c:pt>
                <c:pt idx="6070">
                  <c:v>8.0154999999999994</c:v>
                </c:pt>
                <c:pt idx="6071">
                  <c:v>8.0180000000000007</c:v>
                </c:pt>
                <c:pt idx="6072">
                  <c:v>8.02</c:v>
                </c:pt>
                <c:pt idx="6073">
                  <c:v>8.0205000000000002</c:v>
                </c:pt>
                <c:pt idx="6074">
                  <c:v>8.0214999999999996</c:v>
                </c:pt>
                <c:pt idx="6075">
                  <c:v>8.0220000000000002</c:v>
                </c:pt>
                <c:pt idx="6076">
                  <c:v>8.0229999999999997</c:v>
                </c:pt>
                <c:pt idx="6077">
                  <c:v>8.0244999999999997</c:v>
                </c:pt>
                <c:pt idx="6078">
                  <c:v>8.0265000000000004</c:v>
                </c:pt>
                <c:pt idx="6079">
                  <c:v>8.0284999999999993</c:v>
                </c:pt>
                <c:pt idx="6080">
                  <c:v>8.0305</c:v>
                </c:pt>
                <c:pt idx="6081">
                  <c:v>8.0314999999999994</c:v>
                </c:pt>
                <c:pt idx="6082">
                  <c:v>8.0335000000000001</c:v>
                </c:pt>
                <c:pt idx="6083">
                  <c:v>8.0350000000000001</c:v>
                </c:pt>
                <c:pt idx="6084">
                  <c:v>8.0365000000000002</c:v>
                </c:pt>
                <c:pt idx="6085">
                  <c:v>8.0385000000000009</c:v>
                </c:pt>
                <c:pt idx="6086">
                  <c:v>8.0419999999999998</c:v>
                </c:pt>
                <c:pt idx="6087">
                  <c:v>8.0440000000000005</c:v>
                </c:pt>
                <c:pt idx="6088">
                  <c:v>8.0459999999999994</c:v>
                </c:pt>
                <c:pt idx="6089">
                  <c:v>8.0485000000000007</c:v>
                </c:pt>
                <c:pt idx="6090">
                  <c:v>8.0504999999999995</c:v>
                </c:pt>
                <c:pt idx="6091">
                  <c:v>8.0519999999999996</c:v>
                </c:pt>
                <c:pt idx="6092">
                  <c:v>8.0534999999999997</c:v>
                </c:pt>
                <c:pt idx="6093">
                  <c:v>8.0545000000000009</c:v>
                </c:pt>
                <c:pt idx="6094">
                  <c:v>8.0559999999999992</c:v>
                </c:pt>
                <c:pt idx="6095">
                  <c:v>8.0579999999999998</c:v>
                </c:pt>
                <c:pt idx="6096">
                  <c:v>8.06</c:v>
                </c:pt>
                <c:pt idx="6097">
                  <c:v>8.0615000000000006</c:v>
                </c:pt>
                <c:pt idx="6098">
                  <c:v>8.0630000000000006</c:v>
                </c:pt>
                <c:pt idx="6099">
                  <c:v>8.0640000000000001</c:v>
                </c:pt>
                <c:pt idx="6100">
                  <c:v>8.0660000000000007</c:v>
                </c:pt>
                <c:pt idx="6101">
                  <c:v>8.0694999999999997</c:v>
                </c:pt>
                <c:pt idx="6102">
                  <c:v>8.0734999999999992</c:v>
                </c:pt>
                <c:pt idx="6103">
                  <c:v>8.077</c:v>
                </c:pt>
                <c:pt idx="6104">
                  <c:v>8.0785</c:v>
                </c:pt>
                <c:pt idx="6105">
                  <c:v>8.08</c:v>
                </c:pt>
                <c:pt idx="6106">
                  <c:v>8.0815000000000001</c:v>
                </c:pt>
                <c:pt idx="6107">
                  <c:v>8.0835000000000008</c:v>
                </c:pt>
                <c:pt idx="6108">
                  <c:v>8.0850000000000009</c:v>
                </c:pt>
                <c:pt idx="6109">
                  <c:v>8.0864999999999991</c:v>
                </c:pt>
                <c:pt idx="6110">
                  <c:v>8.0884999999999998</c:v>
                </c:pt>
                <c:pt idx="6111">
                  <c:v>8.09</c:v>
                </c:pt>
                <c:pt idx="6112">
                  <c:v>8.0914999999999999</c:v>
                </c:pt>
                <c:pt idx="6113">
                  <c:v>8.093</c:v>
                </c:pt>
                <c:pt idx="6114">
                  <c:v>8.0939999999999994</c:v>
                </c:pt>
                <c:pt idx="6115">
                  <c:v>8.0960000000000001</c:v>
                </c:pt>
                <c:pt idx="6116">
                  <c:v>8.0975000000000001</c:v>
                </c:pt>
                <c:pt idx="6117">
                  <c:v>8.0990000000000002</c:v>
                </c:pt>
                <c:pt idx="6118">
                  <c:v>8.1005000000000003</c:v>
                </c:pt>
                <c:pt idx="6119">
                  <c:v>8.1024999999999991</c:v>
                </c:pt>
                <c:pt idx="6120">
                  <c:v>8.1039999999999992</c:v>
                </c:pt>
                <c:pt idx="6121">
                  <c:v>8.1084999999999994</c:v>
                </c:pt>
                <c:pt idx="6122">
                  <c:v>8.1120000000000001</c:v>
                </c:pt>
                <c:pt idx="6123">
                  <c:v>8.1144999999999996</c:v>
                </c:pt>
                <c:pt idx="6124">
                  <c:v>8.1159999999999997</c:v>
                </c:pt>
                <c:pt idx="6125">
                  <c:v>8.1170000000000009</c:v>
                </c:pt>
                <c:pt idx="6126">
                  <c:v>8.1189999999999998</c:v>
                </c:pt>
                <c:pt idx="6127">
                  <c:v>8.1199999999999992</c:v>
                </c:pt>
                <c:pt idx="6128">
                  <c:v>8.1214999999999993</c:v>
                </c:pt>
                <c:pt idx="6129">
                  <c:v>8.1234999999999999</c:v>
                </c:pt>
                <c:pt idx="6130">
                  <c:v>8.1255000000000006</c:v>
                </c:pt>
                <c:pt idx="6131">
                  <c:v>8.1270000000000007</c:v>
                </c:pt>
                <c:pt idx="6132">
                  <c:v>8.1289999999999996</c:v>
                </c:pt>
                <c:pt idx="6133">
                  <c:v>8.1304999999999996</c:v>
                </c:pt>
                <c:pt idx="6134">
                  <c:v>8.1319999999999997</c:v>
                </c:pt>
                <c:pt idx="6135">
                  <c:v>8.1334999999999997</c:v>
                </c:pt>
                <c:pt idx="6136">
                  <c:v>8.1349999999999998</c:v>
                </c:pt>
                <c:pt idx="6137">
                  <c:v>8.1370000000000005</c:v>
                </c:pt>
                <c:pt idx="6138">
                  <c:v>8.1385000000000005</c:v>
                </c:pt>
                <c:pt idx="6139">
                  <c:v>8.14</c:v>
                </c:pt>
                <c:pt idx="6140">
                  <c:v>8.1415000000000006</c:v>
                </c:pt>
                <c:pt idx="6141">
                  <c:v>8.1430000000000007</c:v>
                </c:pt>
                <c:pt idx="6142">
                  <c:v>8.1449999999999996</c:v>
                </c:pt>
                <c:pt idx="6143">
                  <c:v>8.1470000000000002</c:v>
                </c:pt>
                <c:pt idx="6144">
                  <c:v>8.1489999999999991</c:v>
                </c:pt>
                <c:pt idx="6145">
                  <c:v>8.1504999999999992</c:v>
                </c:pt>
                <c:pt idx="6146">
                  <c:v>8.1524999999999999</c:v>
                </c:pt>
                <c:pt idx="6147">
                  <c:v>8.1534999999999993</c:v>
                </c:pt>
                <c:pt idx="6148">
                  <c:v>8.1555</c:v>
                </c:pt>
                <c:pt idx="6149">
                  <c:v>8.157</c:v>
                </c:pt>
                <c:pt idx="6150">
                  <c:v>8.1590000000000007</c:v>
                </c:pt>
                <c:pt idx="6151">
                  <c:v>8.1605000000000008</c:v>
                </c:pt>
                <c:pt idx="6152">
                  <c:v>8.1624999999999996</c:v>
                </c:pt>
                <c:pt idx="6153">
                  <c:v>8.1639999999999997</c:v>
                </c:pt>
                <c:pt idx="6154">
                  <c:v>8.1660000000000004</c:v>
                </c:pt>
                <c:pt idx="6155">
                  <c:v>8.1679999999999993</c:v>
                </c:pt>
                <c:pt idx="6156">
                  <c:v>8.17</c:v>
                </c:pt>
                <c:pt idx="6157">
                  <c:v>8.1720000000000006</c:v>
                </c:pt>
                <c:pt idx="6158">
                  <c:v>8.1814999999999998</c:v>
                </c:pt>
                <c:pt idx="6159">
                  <c:v>8.1839999999999993</c:v>
                </c:pt>
                <c:pt idx="6160">
                  <c:v>8.1854999999999993</c:v>
                </c:pt>
                <c:pt idx="6161">
                  <c:v>8.1869999999999994</c:v>
                </c:pt>
                <c:pt idx="6162">
                  <c:v>8.1890000000000001</c:v>
                </c:pt>
                <c:pt idx="6163">
                  <c:v>8.1910000000000007</c:v>
                </c:pt>
                <c:pt idx="6164">
                  <c:v>8.1925000000000008</c:v>
                </c:pt>
                <c:pt idx="6165">
                  <c:v>8.1944999999999997</c:v>
                </c:pt>
                <c:pt idx="6166">
                  <c:v>8.1959999999999997</c:v>
                </c:pt>
                <c:pt idx="6167">
                  <c:v>8.1980000000000004</c:v>
                </c:pt>
                <c:pt idx="6168">
                  <c:v>8.1995000000000005</c:v>
                </c:pt>
                <c:pt idx="6169">
                  <c:v>8.2014999999999993</c:v>
                </c:pt>
                <c:pt idx="6170">
                  <c:v>8.2035</c:v>
                </c:pt>
                <c:pt idx="6171">
                  <c:v>8.2050000000000001</c:v>
                </c:pt>
                <c:pt idx="6172">
                  <c:v>8.2065000000000001</c:v>
                </c:pt>
                <c:pt idx="6173">
                  <c:v>8.2085000000000008</c:v>
                </c:pt>
                <c:pt idx="6174">
                  <c:v>8.2104999999999997</c:v>
                </c:pt>
                <c:pt idx="6175">
                  <c:v>8.2125000000000004</c:v>
                </c:pt>
                <c:pt idx="6176">
                  <c:v>8.2140000000000004</c:v>
                </c:pt>
                <c:pt idx="6177">
                  <c:v>8.2155000000000005</c:v>
                </c:pt>
                <c:pt idx="6178">
                  <c:v>8.2174999999999994</c:v>
                </c:pt>
                <c:pt idx="6179">
                  <c:v>8.2189999999999994</c:v>
                </c:pt>
                <c:pt idx="6180">
                  <c:v>8.2210000000000001</c:v>
                </c:pt>
                <c:pt idx="6181">
                  <c:v>8.2230000000000008</c:v>
                </c:pt>
                <c:pt idx="6182">
                  <c:v>8.2240000000000002</c:v>
                </c:pt>
                <c:pt idx="6183">
                  <c:v>8.2260000000000009</c:v>
                </c:pt>
                <c:pt idx="6184">
                  <c:v>8.2274999999999991</c:v>
                </c:pt>
                <c:pt idx="6185">
                  <c:v>8.23</c:v>
                </c:pt>
                <c:pt idx="6186">
                  <c:v>8.2319999999999993</c:v>
                </c:pt>
                <c:pt idx="6187">
                  <c:v>8.2334999999999994</c:v>
                </c:pt>
                <c:pt idx="6188">
                  <c:v>8.2355</c:v>
                </c:pt>
                <c:pt idx="6189">
                  <c:v>8.2370000000000001</c:v>
                </c:pt>
                <c:pt idx="6190">
                  <c:v>8.2385000000000002</c:v>
                </c:pt>
                <c:pt idx="6191">
                  <c:v>8.2405000000000008</c:v>
                </c:pt>
                <c:pt idx="6192">
                  <c:v>8.2424999999999997</c:v>
                </c:pt>
                <c:pt idx="6193">
                  <c:v>8.2434999999999992</c:v>
                </c:pt>
                <c:pt idx="6194">
                  <c:v>8.2454999999999998</c:v>
                </c:pt>
                <c:pt idx="6195">
                  <c:v>8.2469999999999999</c:v>
                </c:pt>
                <c:pt idx="6196">
                  <c:v>8.2490000000000006</c:v>
                </c:pt>
                <c:pt idx="6197">
                  <c:v>8.2509999999999994</c:v>
                </c:pt>
                <c:pt idx="6198">
                  <c:v>8.2530000000000001</c:v>
                </c:pt>
                <c:pt idx="6199">
                  <c:v>8.2550000000000008</c:v>
                </c:pt>
                <c:pt idx="6200">
                  <c:v>8.2565000000000008</c:v>
                </c:pt>
                <c:pt idx="6201">
                  <c:v>8.2579999999999991</c:v>
                </c:pt>
                <c:pt idx="6202">
                  <c:v>8.2594999999999992</c:v>
                </c:pt>
                <c:pt idx="6203">
                  <c:v>8.2614999999999998</c:v>
                </c:pt>
                <c:pt idx="6204">
                  <c:v>8.2635000000000005</c:v>
                </c:pt>
                <c:pt idx="6205">
                  <c:v>8.2645</c:v>
                </c:pt>
                <c:pt idx="6206">
                  <c:v>8.2665000000000006</c:v>
                </c:pt>
                <c:pt idx="6207">
                  <c:v>8.2680000000000007</c:v>
                </c:pt>
                <c:pt idx="6208">
                  <c:v>8.2690000000000001</c:v>
                </c:pt>
                <c:pt idx="6209">
                  <c:v>8.2710000000000008</c:v>
                </c:pt>
                <c:pt idx="6210">
                  <c:v>8.2729999999999997</c:v>
                </c:pt>
                <c:pt idx="6211">
                  <c:v>8.2750000000000004</c:v>
                </c:pt>
                <c:pt idx="6212">
                  <c:v>8.2765000000000004</c:v>
                </c:pt>
                <c:pt idx="6213">
                  <c:v>8.2780000000000005</c:v>
                </c:pt>
                <c:pt idx="6214">
                  <c:v>8.2789999999999999</c:v>
                </c:pt>
                <c:pt idx="6215">
                  <c:v>8.2810000000000006</c:v>
                </c:pt>
                <c:pt idx="6216">
                  <c:v>8.2829999999999995</c:v>
                </c:pt>
                <c:pt idx="6217">
                  <c:v>8.2844999999999995</c:v>
                </c:pt>
                <c:pt idx="6218">
                  <c:v>8.2865000000000002</c:v>
                </c:pt>
                <c:pt idx="6219">
                  <c:v>8.2880000000000003</c:v>
                </c:pt>
                <c:pt idx="6220">
                  <c:v>8.2889999999999997</c:v>
                </c:pt>
                <c:pt idx="6221">
                  <c:v>8.2910000000000004</c:v>
                </c:pt>
                <c:pt idx="6222">
                  <c:v>8.2959999999999994</c:v>
                </c:pt>
                <c:pt idx="6223">
                  <c:v>8.2989999999999995</c:v>
                </c:pt>
                <c:pt idx="6224">
                  <c:v>8.3004999999999995</c:v>
                </c:pt>
                <c:pt idx="6225">
                  <c:v>8.3019999999999996</c:v>
                </c:pt>
                <c:pt idx="6226">
                  <c:v>8.3030000000000008</c:v>
                </c:pt>
                <c:pt idx="6227">
                  <c:v>8.3045000000000009</c:v>
                </c:pt>
                <c:pt idx="6228">
                  <c:v>8.3055000000000003</c:v>
                </c:pt>
                <c:pt idx="6229">
                  <c:v>8.3074999999999992</c:v>
                </c:pt>
                <c:pt idx="6230">
                  <c:v>8.3089999999999993</c:v>
                </c:pt>
                <c:pt idx="6231">
                  <c:v>8.3115000000000006</c:v>
                </c:pt>
                <c:pt idx="6232">
                  <c:v>8.3125</c:v>
                </c:pt>
                <c:pt idx="6233">
                  <c:v>8.3145000000000007</c:v>
                </c:pt>
                <c:pt idx="6234">
                  <c:v>8.3160000000000007</c:v>
                </c:pt>
                <c:pt idx="6235">
                  <c:v>8.3175000000000008</c:v>
                </c:pt>
                <c:pt idx="6236">
                  <c:v>8.3185000000000002</c:v>
                </c:pt>
                <c:pt idx="6237">
                  <c:v>8.32</c:v>
                </c:pt>
                <c:pt idx="6238">
                  <c:v>8.3209999999999997</c:v>
                </c:pt>
                <c:pt idx="6239">
                  <c:v>8.3230000000000004</c:v>
                </c:pt>
                <c:pt idx="6240">
                  <c:v>8.3249999999999993</c:v>
                </c:pt>
                <c:pt idx="6241">
                  <c:v>8.3264999999999993</c:v>
                </c:pt>
                <c:pt idx="6242">
                  <c:v>8.3285</c:v>
                </c:pt>
                <c:pt idx="6243">
                  <c:v>8.33</c:v>
                </c:pt>
                <c:pt idx="6244">
                  <c:v>8.3309999999999995</c:v>
                </c:pt>
                <c:pt idx="6245">
                  <c:v>8.3335000000000008</c:v>
                </c:pt>
                <c:pt idx="6246">
                  <c:v>8.3364999999999991</c:v>
                </c:pt>
                <c:pt idx="6247">
                  <c:v>8.3390000000000004</c:v>
                </c:pt>
                <c:pt idx="6248">
                  <c:v>8.3409999999999993</c:v>
                </c:pt>
                <c:pt idx="6249">
                  <c:v>8.3424999999999994</c:v>
                </c:pt>
                <c:pt idx="6250">
                  <c:v>8.3445</c:v>
                </c:pt>
                <c:pt idx="6251">
                  <c:v>8.3465000000000007</c:v>
                </c:pt>
                <c:pt idx="6252">
                  <c:v>8.3480000000000008</c:v>
                </c:pt>
                <c:pt idx="6253">
                  <c:v>8.3490000000000002</c:v>
                </c:pt>
                <c:pt idx="6254">
                  <c:v>8.3505000000000003</c:v>
                </c:pt>
                <c:pt idx="6255">
                  <c:v>8.3524999999999991</c:v>
                </c:pt>
                <c:pt idx="6256">
                  <c:v>8.3544999999999998</c:v>
                </c:pt>
                <c:pt idx="6257">
                  <c:v>8.3559999999999999</c:v>
                </c:pt>
                <c:pt idx="6258">
                  <c:v>8.3569999999999993</c:v>
                </c:pt>
                <c:pt idx="6259">
                  <c:v>8.3584999999999994</c:v>
                </c:pt>
                <c:pt idx="6260">
                  <c:v>8.3605</c:v>
                </c:pt>
                <c:pt idx="6261">
                  <c:v>8.3620000000000001</c:v>
                </c:pt>
                <c:pt idx="6262">
                  <c:v>8.3640000000000008</c:v>
                </c:pt>
                <c:pt idx="6263">
                  <c:v>8.3665000000000003</c:v>
                </c:pt>
                <c:pt idx="6264">
                  <c:v>8.3684999999999992</c:v>
                </c:pt>
                <c:pt idx="6265">
                  <c:v>8.3699999999999992</c:v>
                </c:pt>
                <c:pt idx="6266">
                  <c:v>8.3714999999999993</c:v>
                </c:pt>
                <c:pt idx="6267">
                  <c:v>8.3734999999999999</c:v>
                </c:pt>
                <c:pt idx="6268">
                  <c:v>8.3755000000000006</c:v>
                </c:pt>
                <c:pt idx="6269">
                  <c:v>8.3774999999999995</c:v>
                </c:pt>
                <c:pt idx="6270">
                  <c:v>8.3785000000000007</c:v>
                </c:pt>
                <c:pt idx="6271">
                  <c:v>8.3800000000000008</c:v>
                </c:pt>
                <c:pt idx="6272">
                  <c:v>8.3810000000000002</c:v>
                </c:pt>
                <c:pt idx="6273">
                  <c:v>8.3829999999999991</c:v>
                </c:pt>
                <c:pt idx="6274">
                  <c:v>8.3859999999999992</c:v>
                </c:pt>
                <c:pt idx="6275">
                  <c:v>8.3879999999999999</c:v>
                </c:pt>
                <c:pt idx="6276">
                  <c:v>8.39</c:v>
                </c:pt>
                <c:pt idx="6277">
                  <c:v>8.3919999999999995</c:v>
                </c:pt>
                <c:pt idx="6278">
                  <c:v>8.3940000000000001</c:v>
                </c:pt>
                <c:pt idx="6279">
                  <c:v>8.3955000000000002</c:v>
                </c:pt>
                <c:pt idx="6280">
                  <c:v>8.3970000000000002</c:v>
                </c:pt>
                <c:pt idx="6281">
                  <c:v>8.3985000000000003</c:v>
                </c:pt>
                <c:pt idx="6282">
                  <c:v>8.4</c:v>
                </c:pt>
                <c:pt idx="6283">
                  <c:v>8.4015000000000004</c:v>
                </c:pt>
                <c:pt idx="6284">
                  <c:v>8.4030000000000005</c:v>
                </c:pt>
                <c:pt idx="6285">
                  <c:v>8.4049999999999994</c:v>
                </c:pt>
                <c:pt idx="6286">
                  <c:v>8.407</c:v>
                </c:pt>
                <c:pt idx="6287">
                  <c:v>8.4090000000000007</c:v>
                </c:pt>
                <c:pt idx="6288">
                  <c:v>8.41</c:v>
                </c:pt>
                <c:pt idx="6289">
                  <c:v>8.4124999999999996</c:v>
                </c:pt>
                <c:pt idx="6290">
                  <c:v>8.4135000000000009</c:v>
                </c:pt>
                <c:pt idx="6291">
                  <c:v>8.4160000000000004</c:v>
                </c:pt>
                <c:pt idx="6292">
                  <c:v>8.4179999999999993</c:v>
                </c:pt>
                <c:pt idx="6293">
                  <c:v>8.4194999999999993</c:v>
                </c:pt>
                <c:pt idx="6294">
                  <c:v>8.4209999999999994</c:v>
                </c:pt>
                <c:pt idx="6295">
                  <c:v>8.423</c:v>
                </c:pt>
                <c:pt idx="6296">
                  <c:v>8.4245000000000001</c:v>
                </c:pt>
                <c:pt idx="6297">
                  <c:v>8.4260000000000002</c:v>
                </c:pt>
                <c:pt idx="6298">
                  <c:v>8.4275000000000002</c:v>
                </c:pt>
                <c:pt idx="6299">
                  <c:v>8.4295000000000009</c:v>
                </c:pt>
                <c:pt idx="6300">
                  <c:v>8.4309999999999992</c:v>
                </c:pt>
                <c:pt idx="6301">
                  <c:v>8.4324999999999992</c:v>
                </c:pt>
                <c:pt idx="6302">
                  <c:v>8.4344999999999999</c:v>
                </c:pt>
                <c:pt idx="6303">
                  <c:v>8.4354999999999993</c:v>
                </c:pt>
                <c:pt idx="6304">
                  <c:v>8.4375</c:v>
                </c:pt>
                <c:pt idx="6305">
                  <c:v>8.4395000000000007</c:v>
                </c:pt>
                <c:pt idx="6306">
                  <c:v>8.4420000000000002</c:v>
                </c:pt>
                <c:pt idx="6307">
                  <c:v>8.4435000000000002</c:v>
                </c:pt>
                <c:pt idx="6308">
                  <c:v>8.4454999999999991</c:v>
                </c:pt>
                <c:pt idx="6309">
                  <c:v>8.4495000000000005</c:v>
                </c:pt>
                <c:pt idx="6310">
                  <c:v>8.4514999999999993</c:v>
                </c:pt>
                <c:pt idx="6311">
                  <c:v>8.4535</c:v>
                </c:pt>
                <c:pt idx="6312">
                  <c:v>8.4550000000000001</c:v>
                </c:pt>
                <c:pt idx="6313">
                  <c:v>8.4570000000000007</c:v>
                </c:pt>
                <c:pt idx="6314">
                  <c:v>8.4589999999999996</c:v>
                </c:pt>
                <c:pt idx="6315">
                  <c:v>8.4604999999999997</c:v>
                </c:pt>
                <c:pt idx="6316">
                  <c:v>8.4619999999999997</c:v>
                </c:pt>
                <c:pt idx="6317">
                  <c:v>8.4640000000000004</c:v>
                </c:pt>
                <c:pt idx="6318">
                  <c:v>8.4659999999999993</c:v>
                </c:pt>
                <c:pt idx="6319">
                  <c:v>8.4685000000000006</c:v>
                </c:pt>
                <c:pt idx="6320">
                  <c:v>8.4695</c:v>
                </c:pt>
                <c:pt idx="6321">
                  <c:v>8.4710000000000001</c:v>
                </c:pt>
                <c:pt idx="6322">
                  <c:v>8.4734999999999996</c:v>
                </c:pt>
                <c:pt idx="6323">
                  <c:v>8.4745000000000008</c:v>
                </c:pt>
                <c:pt idx="6324">
                  <c:v>8.4764999999999997</c:v>
                </c:pt>
                <c:pt idx="6325">
                  <c:v>8.4779999999999998</c:v>
                </c:pt>
                <c:pt idx="6326">
                  <c:v>8.4794999999999998</c:v>
                </c:pt>
                <c:pt idx="6327">
                  <c:v>8.4815000000000005</c:v>
                </c:pt>
                <c:pt idx="6328">
                  <c:v>8.4830000000000005</c:v>
                </c:pt>
                <c:pt idx="6329">
                  <c:v>8.4849999999999994</c:v>
                </c:pt>
                <c:pt idx="6330">
                  <c:v>8.4870000000000001</c:v>
                </c:pt>
                <c:pt idx="6331">
                  <c:v>8.4890000000000008</c:v>
                </c:pt>
                <c:pt idx="6332">
                  <c:v>8.4909999999999997</c:v>
                </c:pt>
                <c:pt idx="6333">
                  <c:v>8.4924999999999997</c:v>
                </c:pt>
                <c:pt idx="6334">
                  <c:v>8.4939999999999998</c:v>
                </c:pt>
                <c:pt idx="6335">
                  <c:v>8.4954999999999998</c:v>
                </c:pt>
                <c:pt idx="6336">
                  <c:v>8.4975000000000005</c:v>
                </c:pt>
                <c:pt idx="6337">
                  <c:v>8.4994999999999994</c:v>
                </c:pt>
                <c:pt idx="6338">
                  <c:v>8.5015000000000001</c:v>
                </c:pt>
                <c:pt idx="6339">
                  <c:v>8.5030000000000001</c:v>
                </c:pt>
                <c:pt idx="6340">
                  <c:v>8.5045000000000002</c:v>
                </c:pt>
                <c:pt idx="6341">
                  <c:v>8.5060000000000002</c:v>
                </c:pt>
                <c:pt idx="6342">
                  <c:v>8.5084999999999997</c:v>
                </c:pt>
                <c:pt idx="6343">
                  <c:v>8.5105000000000004</c:v>
                </c:pt>
                <c:pt idx="6344">
                  <c:v>8.5120000000000005</c:v>
                </c:pt>
                <c:pt idx="6345">
                  <c:v>8.5135000000000005</c:v>
                </c:pt>
                <c:pt idx="6346">
                  <c:v>8.5150000000000006</c:v>
                </c:pt>
                <c:pt idx="6347">
                  <c:v>8.5175000000000001</c:v>
                </c:pt>
                <c:pt idx="6348">
                  <c:v>8.5190000000000001</c:v>
                </c:pt>
                <c:pt idx="6349">
                  <c:v>8.5205000000000002</c:v>
                </c:pt>
                <c:pt idx="6350">
                  <c:v>8.5225000000000009</c:v>
                </c:pt>
                <c:pt idx="6351">
                  <c:v>8.5239999999999991</c:v>
                </c:pt>
                <c:pt idx="6352">
                  <c:v>8.5265000000000004</c:v>
                </c:pt>
                <c:pt idx="6353">
                  <c:v>8.5280000000000005</c:v>
                </c:pt>
                <c:pt idx="6354">
                  <c:v>8.5299999999999994</c:v>
                </c:pt>
                <c:pt idx="6355">
                  <c:v>8.532</c:v>
                </c:pt>
                <c:pt idx="6356">
                  <c:v>8.5329999999999995</c:v>
                </c:pt>
                <c:pt idx="6357">
                  <c:v>8.5355000000000008</c:v>
                </c:pt>
                <c:pt idx="6358">
                  <c:v>8.5370000000000008</c:v>
                </c:pt>
                <c:pt idx="6359">
                  <c:v>8.5389999999999997</c:v>
                </c:pt>
                <c:pt idx="6360">
                  <c:v>8.5399999999999991</c:v>
                </c:pt>
                <c:pt idx="6361">
                  <c:v>8.5419999999999998</c:v>
                </c:pt>
                <c:pt idx="6362">
                  <c:v>8.5440000000000005</c:v>
                </c:pt>
                <c:pt idx="6363">
                  <c:v>8.5465</c:v>
                </c:pt>
                <c:pt idx="6364">
                  <c:v>8.548</c:v>
                </c:pt>
                <c:pt idx="6365">
                  <c:v>8.5500000000000007</c:v>
                </c:pt>
                <c:pt idx="6366">
                  <c:v>8.5515000000000008</c:v>
                </c:pt>
                <c:pt idx="6367">
                  <c:v>8.5534999999999997</c:v>
                </c:pt>
                <c:pt idx="6368">
                  <c:v>8.5549999999999997</c:v>
                </c:pt>
                <c:pt idx="6369">
                  <c:v>8.5570000000000004</c:v>
                </c:pt>
                <c:pt idx="6370">
                  <c:v>8.5585000000000004</c:v>
                </c:pt>
                <c:pt idx="6371">
                  <c:v>8.56</c:v>
                </c:pt>
                <c:pt idx="6372">
                  <c:v>8.5619999999999994</c:v>
                </c:pt>
                <c:pt idx="6373">
                  <c:v>8.5645000000000007</c:v>
                </c:pt>
                <c:pt idx="6374">
                  <c:v>8.5660000000000007</c:v>
                </c:pt>
                <c:pt idx="6375">
                  <c:v>8.5675000000000008</c:v>
                </c:pt>
                <c:pt idx="6376">
                  <c:v>8.5694999999999997</c:v>
                </c:pt>
                <c:pt idx="6377">
                  <c:v>8.5715000000000003</c:v>
                </c:pt>
                <c:pt idx="6378">
                  <c:v>8.5734999999999992</c:v>
                </c:pt>
                <c:pt idx="6379">
                  <c:v>8.5749999999999993</c:v>
                </c:pt>
                <c:pt idx="6380">
                  <c:v>8.5764999999999993</c:v>
                </c:pt>
                <c:pt idx="6381">
                  <c:v>8.5785</c:v>
                </c:pt>
                <c:pt idx="6382">
                  <c:v>8.58</c:v>
                </c:pt>
                <c:pt idx="6383">
                  <c:v>8.5824999999999996</c:v>
                </c:pt>
                <c:pt idx="6384">
                  <c:v>8.5839999999999996</c:v>
                </c:pt>
                <c:pt idx="6385">
                  <c:v>8.5850000000000009</c:v>
                </c:pt>
                <c:pt idx="6386">
                  <c:v>8.5869999999999997</c:v>
                </c:pt>
                <c:pt idx="6387">
                  <c:v>8.5894999999999992</c:v>
                </c:pt>
                <c:pt idx="6388">
                  <c:v>8.5914999999999999</c:v>
                </c:pt>
                <c:pt idx="6389">
                  <c:v>8.593</c:v>
                </c:pt>
                <c:pt idx="6390">
                  <c:v>8.5945</c:v>
                </c:pt>
                <c:pt idx="6391">
                  <c:v>8.5960000000000001</c:v>
                </c:pt>
                <c:pt idx="6392">
                  <c:v>8.5984999999999996</c:v>
                </c:pt>
                <c:pt idx="6393">
                  <c:v>8.6</c:v>
                </c:pt>
                <c:pt idx="6394">
                  <c:v>8.6020000000000003</c:v>
                </c:pt>
                <c:pt idx="6395">
                  <c:v>8.6035000000000004</c:v>
                </c:pt>
                <c:pt idx="6396">
                  <c:v>8.6044999999999998</c:v>
                </c:pt>
                <c:pt idx="6397">
                  <c:v>8.6074999999999999</c:v>
                </c:pt>
                <c:pt idx="6398">
                  <c:v>8.6084999999999994</c:v>
                </c:pt>
                <c:pt idx="6399">
                  <c:v>8.6105</c:v>
                </c:pt>
                <c:pt idx="6400">
                  <c:v>8.6125000000000007</c:v>
                </c:pt>
                <c:pt idx="6401">
                  <c:v>8.6144999999999996</c:v>
                </c:pt>
                <c:pt idx="6402">
                  <c:v>8.6165000000000003</c:v>
                </c:pt>
                <c:pt idx="6403">
                  <c:v>8.6184999999999992</c:v>
                </c:pt>
                <c:pt idx="6404">
                  <c:v>8.6204999999999998</c:v>
                </c:pt>
                <c:pt idx="6405">
                  <c:v>8.6214999999999993</c:v>
                </c:pt>
                <c:pt idx="6406">
                  <c:v>8.6240000000000006</c:v>
                </c:pt>
                <c:pt idx="6407">
                  <c:v>8.6255000000000006</c:v>
                </c:pt>
                <c:pt idx="6408">
                  <c:v>8.6270000000000007</c:v>
                </c:pt>
                <c:pt idx="6409">
                  <c:v>8.6289999999999996</c:v>
                </c:pt>
                <c:pt idx="6410">
                  <c:v>8.6300000000000008</c:v>
                </c:pt>
                <c:pt idx="6411">
                  <c:v>8.6325000000000003</c:v>
                </c:pt>
                <c:pt idx="6412">
                  <c:v>8.6344999999999992</c:v>
                </c:pt>
                <c:pt idx="6413">
                  <c:v>8.6359999999999992</c:v>
                </c:pt>
                <c:pt idx="6414">
                  <c:v>8.6379999999999999</c:v>
                </c:pt>
                <c:pt idx="6415">
                  <c:v>8.64</c:v>
                </c:pt>
                <c:pt idx="6416">
                  <c:v>8.6415000000000006</c:v>
                </c:pt>
                <c:pt idx="6417">
                  <c:v>8.6440000000000001</c:v>
                </c:pt>
                <c:pt idx="6418">
                  <c:v>8.6449999999999996</c:v>
                </c:pt>
                <c:pt idx="6419">
                  <c:v>8.6470000000000002</c:v>
                </c:pt>
                <c:pt idx="6420">
                  <c:v>8.6485000000000003</c:v>
                </c:pt>
                <c:pt idx="6421">
                  <c:v>8.6504999999999992</c:v>
                </c:pt>
                <c:pt idx="6422">
                  <c:v>8.6524999999999999</c:v>
                </c:pt>
                <c:pt idx="6423">
                  <c:v>8.6539999999999999</c:v>
                </c:pt>
                <c:pt idx="6424">
                  <c:v>8.6555</c:v>
                </c:pt>
                <c:pt idx="6425">
                  <c:v>8.6575000000000006</c:v>
                </c:pt>
                <c:pt idx="6426">
                  <c:v>8.66</c:v>
                </c:pt>
                <c:pt idx="6427">
                  <c:v>8.6615000000000002</c:v>
                </c:pt>
                <c:pt idx="6428">
                  <c:v>8.6635000000000009</c:v>
                </c:pt>
                <c:pt idx="6429">
                  <c:v>8.6645000000000003</c:v>
                </c:pt>
                <c:pt idx="6430">
                  <c:v>8.6664999999999992</c:v>
                </c:pt>
                <c:pt idx="6431">
                  <c:v>8.6690000000000005</c:v>
                </c:pt>
                <c:pt idx="6432">
                  <c:v>8.6705000000000005</c:v>
                </c:pt>
                <c:pt idx="6433">
                  <c:v>8.6720000000000006</c:v>
                </c:pt>
                <c:pt idx="6434">
                  <c:v>8.6735000000000007</c:v>
                </c:pt>
                <c:pt idx="6435">
                  <c:v>8.6760000000000002</c:v>
                </c:pt>
                <c:pt idx="6436">
                  <c:v>8.6775000000000002</c:v>
                </c:pt>
                <c:pt idx="6437">
                  <c:v>8.6790000000000003</c:v>
                </c:pt>
                <c:pt idx="6438">
                  <c:v>8.6809999999999992</c:v>
                </c:pt>
                <c:pt idx="6439">
                  <c:v>8.6829999999999998</c:v>
                </c:pt>
                <c:pt idx="6440">
                  <c:v>8.6850000000000005</c:v>
                </c:pt>
                <c:pt idx="6441">
                  <c:v>8.6865000000000006</c:v>
                </c:pt>
                <c:pt idx="6442">
                  <c:v>8.6890000000000001</c:v>
                </c:pt>
                <c:pt idx="6443">
                  <c:v>8.69</c:v>
                </c:pt>
                <c:pt idx="6444">
                  <c:v>8.6920000000000002</c:v>
                </c:pt>
                <c:pt idx="6445">
                  <c:v>8.6935000000000002</c:v>
                </c:pt>
                <c:pt idx="6446">
                  <c:v>8.6954999999999991</c:v>
                </c:pt>
                <c:pt idx="6447">
                  <c:v>8.6974999999999998</c:v>
                </c:pt>
                <c:pt idx="6448">
                  <c:v>8.6989999999999998</c:v>
                </c:pt>
                <c:pt idx="6449">
                  <c:v>8.7004999999999999</c:v>
                </c:pt>
                <c:pt idx="6450">
                  <c:v>8.702</c:v>
                </c:pt>
                <c:pt idx="6451">
                  <c:v>8.7044999999999995</c:v>
                </c:pt>
                <c:pt idx="6452">
                  <c:v>8.7065000000000001</c:v>
                </c:pt>
                <c:pt idx="6453">
                  <c:v>8.7085000000000008</c:v>
                </c:pt>
                <c:pt idx="6454">
                  <c:v>8.7100000000000009</c:v>
                </c:pt>
                <c:pt idx="6455">
                  <c:v>8.7114999999999991</c:v>
                </c:pt>
                <c:pt idx="6456">
                  <c:v>8.7134999999999998</c:v>
                </c:pt>
                <c:pt idx="6457">
                  <c:v>8.7155000000000005</c:v>
                </c:pt>
                <c:pt idx="6458">
                  <c:v>8.7170000000000005</c:v>
                </c:pt>
                <c:pt idx="6459">
                  <c:v>8.7189999999999994</c:v>
                </c:pt>
                <c:pt idx="6460">
                  <c:v>8.7204999999999995</c:v>
                </c:pt>
                <c:pt idx="6461">
                  <c:v>8.7225000000000001</c:v>
                </c:pt>
                <c:pt idx="6462">
                  <c:v>8.7240000000000002</c:v>
                </c:pt>
                <c:pt idx="6463">
                  <c:v>8.7264999999999997</c:v>
                </c:pt>
                <c:pt idx="6464">
                  <c:v>8.7279999999999998</c:v>
                </c:pt>
                <c:pt idx="6465">
                  <c:v>8.73</c:v>
                </c:pt>
                <c:pt idx="6466">
                  <c:v>8.7319999999999993</c:v>
                </c:pt>
                <c:pt idx="6467">
                  <c:v>8.7334999999999994</c:v>
                </c:pt>
                <c:pt idx="6468">
                  <c:v>8.7349999999999994</c:v>
                </c:pt>
                <c:pt idx="6469">
                  <c:v>8.7364999999999995</c:v>
                </c:pt>
                <c:pt idx="6470">
                  <c:v>8.7385000000000002</c:v>
                </c:pt>
                <c:pt idx="6471">
                  <c:v>8.7405000000000008</c:v>
                </c:pt>
                <c:pt idx="6472">
                  <c:v>8.7424999999999997</c:v>
                </c:pt>
                <c:pt idx="6473">
                  <c:v>8.7445000000000004</c:v>
                </c:pt>
                <c:pt idx="6474">
                  <c:v>8.7460000000000004</c:v>
                </c:pt>
                <c:pt idx="6475">
                  <c:v>8.7475000000000005</c:v>
                </c:pt>
                <c:pt idx="6476">
                  <c:v>8.7490000000000006</c:v>
                </c:pt>
                <c:pt idx="6477">
                  <c:v>8.7509999999999994</c:v>
                </c:pt>
                <c:pt idx="6478">
                  <c:v>8.7524999999999995</c:v>
                </c:pt>
                <c:pt idx="6479">
                  <c:v>8.7550000000000008</c:v>
                </c:pt>
                <c:pt idx="6480">
                  <c:v>8.7565000000000008</c:v>
                </c:pt>
                <c:pt idx="6481">
                  <c:v>8.7584999999999997</c:v>
                </c:pt>
                <c:pt idx="6482">
                  <c:v>8.7605000000000004</c:v>
                </c:pt>
                <c:pt idx="6483">
                  <c:v>8.7620000000000005</c:v>
                </c:pt>
                <c:pt idx="6484">
                  <c:v>8.7635000000000005</c:v>
                </c:pt>
                <c:pt idx="6485">
                  <c:v>8.7650000000000006</c:v>
                </c:pt>
                <c:pt idx="6486">
                  <c:v>8.7665000000000006</c:v>
                </c:pt>
                <c:pt idx="6487">
                  <c:v>8.7684999999999995</c:v>
                </c:pt>
                <c:pt idx="6488">
                  <c:v>8.7705000000000002</c:v>
                </c:pt>
                <c:pt idx="6489">
                  <c:v>8.7725000000000009</c:v>
                </c:pt>
                <c:pt idx="6490">
                  <c:v>8.7739999999999991</c:v>
                </c:pt>
                <c:pt idx="6491">
                  <c:v>8.7754999999999992</c:v>
                </c:pt>
                <c:pt idx="6492">
                  <c:v>8.7769999999999992</c:v>
                </c:pt>
                <c:pt idx="6493">
                  <c:v>8.7784999999999993</c:v>
                </c:pt>
                <c:pt idx="6494">
                  <c:v>8.7799999999999994</c:v>
                </c:pt>
                <c:pt idx="6495">
                  <c:v>8.7825000000000006</c:v>
                </c:pt>
                <c:pt idx="6496">
                  <c:v>8.7840000000000007</c:v>
                </c:pt>
                <c:pt idx="6497">
                  <c:v>8.7865000000000002</c:v>
                </c:pt>
                <c:pt idx="6498">
                  <c:v>8.7880000000000003</c:v>
                </c:pt>
                <c:pt idx="6499">
                  <c:v>8.7895000000000003</c:v>
                </c:pt>
                <c:pt idx="6500">
                  <c:v>8.7914999999999992</c:v>
                </c:pt>
                <c:pt idx="6501">
                  <c:v>8.7929999999999993</c:v>
                </c:pt>
                <c:pt idx="6502">
                  <c:v>8.7944999999999993</c:v>
                </c:pt>
                <c:pt idx="6503">
                  <c:v>8.7959999999999994</c:v>
                </c:pt>
                <c:pt idx="6504">
                  <c:v>8.798</c:v>
                </c:pt>
                <c:pt idx="6505">
                  <c:v>8.7995000000000001</c:v>
                </c:pt>
                <c:pt idx="6506">
                  <c:v>8.8019999999999996</c:v>
                </c:pt>
                <c:pt idx="6507">
                  <c:v>8.8034999999999997</c:v>
                </c:pt>
                <c:pt idx="6508">
                  <c:v>8.8049999999999997</c:v>
                </c:pt>
                <c:pt idx="6509">
                  <c:v>8.8064999999999998</c:v>
                </c:pt>
                <c:pt idx="6510">
                  <c:v>8.8104999999999993</c:v>
                </c:pt>
                <c:pt idx="6511">
                  <c:v>8.8125</c:v>
                </c:pt>
                <c:pt idx="6512">
                  <c:v>8.8130000000000006</c:v>
                </c:pt>
                <c:pt idx="6513">
                  <c:v>8.8145000000000007</c:v>
                </c:pt>
                <c:pt idx="6514">
                  <c:v>8.8155000000000001</c:v>
                </c:pt>
                <c:pt idx="6515">
                  <c:v>8.8175000000000008</c:v>
                </c:pt>
                <c:pt idx="6516">
                  <c:v>8.82</c:v>
                </c:pt>
                <c:pt idx="6517">
                  <c:v>8.8215000000000003</c:v>
                </c:pt>
                <c:pt idx="6518">
                  <c:v>8.8230000000000004</c:v>
                </c:pt>
                <c:pt idx="6519">
                  <c:v>8.8245000000000005</c:v>
                </c:pt>
                <c:pt idx="6520">
                  <c:v>8.8254999999999999</c:v>
                </c:pt>
                <c:pt idx="6521">
                  <c:v>8.8275000000000006</c:v>
                </c:pt>
                <c:pt idx="6522">
                  <c:v>8.8290000000000006</c:v>
                </c:pt>
                <c:pt idx="6523">
                  <c:v>8.8315000000000001</c:v>
                </c:pt>
                <c:pt idx="6524">
                  <c:v>8.8324999999999996</c:v>
                </c:pt>
                <c:pt idx="6525">
                  <c:v>8.8339999999999996</c:v>
                </c:pt>
                <c:pt idx="6526">
                  <c:v>8.8350000000000009</c:v>
                </c:pt>
                <c:pt idx="6527">
                  <c:v>8.8364999999999991</c:v>
                </c:pt>
                <c:pt idx="6528">
                  <c:v>8.8384999999999998</c:v>
                </c:pt>
                <c:pt idx="6529">
                  <c:v>8.84</c:v>
                </c:pt>
                <c:pt idx="6530">
                  <c:v>8.8420000000000005</c:v>
                </c:pt>
                <c:pt idx="6531">
                  <c:v>8.8439999999999994</c:v>
                </c:pt>
                <c:pt idx="6532">
                  <c:v>8.8450000000000006</c:v>
                </c:pt>
                <c:pt idx="6533">
                  <c:v>8.8465000000000007</c:v>
                </c:pt>
                <c:pt idx="6534">
                  <c:v>8.8480000000000008</c:v>
                </c:pt>
                <c:pt idx="6535">
                  <c:v>8.8495000000000008</c:v>
                </c:pt>
                <c:pt idx="6536">
                  <c:v>8.8514999999999997</c:v>
                </c:pt>
                <c:pt idx="6537">
                  <c:v>8.8529999999999998</c:v>
                </c:pt>
                <c:pt idx="6538">
                  <c:v>8.8550000000000004</c:v>
                </c:pt>
                <c:pt idx="6539">
                  <c:v>8.8565000000000005</c:v>
                </c:pt>
                <c:pt idx="6540">
                  <c:v>8.8580000000000005</c:v>
                </c:pt>
                <c:pt idx="6541">
                  <c:v>8.86</c:v>
                </c:pt>
                <c:pt idx="6542">
                  <c:v>8.8625000000000007</c:v>
                </c:pt>
                <c:pt idx="6543">
                  <c:v>8.8640000000000008</c:v>
                </c:pt>
                <c:pt idx="6544">
                  <c:v>8.8655000000000008</c:v>
                </c:pt>
                <c:pt idx="6545">
                  <c:v>8.8674999999999997</c:v>
                </c:pt>
                <c:pt idx="6546">
                  <c:v>8.8689999999999998</c:v>
                </c:pt>
                <c:pt idx="6547">
                  <c:v>8.8704999999999998</c:v>
                </c:pt>
                <c:pt idx="6548">
                  <c:v>8.8725000000000005</c:v>
                </c:pt>
                <c:pt idx="6549">
                  <c:v>8.8744999999999994</c:v>
                </c:pt>
                <c:pt idx="6550">
                  <c:v>8.8755000000000006</c:v>
                </c:pt>
                <c:pt idx="6551">
                  <c:v>8.8774999999999995</c:v>
                </c:pt>
                <c:pt idx="6552">
                  <c:v>8.8785000000000007</c:v>
                </c:pt>
                <c:pt idx="6553">
                  <c:v>8.8804999999999996</c:v>
                </c:pt>
                <c:pt idx="6554">
                  <c:v>8.8825000000000003</c:v>
                </c:pt>
                <c:pt idx="6555">
                  <c:v>8.8844999999999992</c:v>
                </c:pt>
                <c:pt idx="6556">
                  <c:v>8.8859999999999992</c:v>
                </c:pt>
                <c:pt idx="6557">
                  <c:v>8.8870000000000005</c:v>
                </c:pt>
                <c:pt idx="6558">
                  <c:v>8.8889999999999993</c:v>
                </c:pt>
                <c:pt idx="6559">
                  <c:v>8.89</c:v>
                </c:pt>
                <c:pt idx="6560">
                  <c:v>8.8919999999999995</c:v>
                </c:pt>
                <c:pt idx="6561">
                  <c:v>8.8940000000000001</c:v>
                </c:pt>
                <c:pt idx="6562">
                  <c:v>8.8960000000000008</c:v>
                </c:pt>
                <c:pt idx="6563">
                  <c:v>8.8975000000000009</c:v>
                </c:pt>
                <c:pt idx="6564">
                  <c:v>8.8985000000000003</c:v>
                </c:pt>
                <c:pt idx="6565">
                  <c:v>8.9004999999999992</c:v>
                </c:pt>
                <c:pt idx="6566">
                  <c:v>8.9019999999999992</c:v>
                </c:pt>
                <c:pt idx="6567">
                  <c:v>8.9039999999999999</c:v>
                </c:pt>
                <c:pt idx="6568">
                  <c:v>8.9060000000000006</c:v>
                </c:pt>
                <c:pt idx="6569">
                  <c:v>8.9075000000000006</c:v>
                </c:pt>
                <c:pt idx="6570">
                  <c:v>8.9090000000000007</c:v>
                </c:pt>
                <c:pt idx="6571">
                  <c:v>8.9109999999999996</c:v>
                </c:pt>
                <c:pt idx="6572">
                  <c:v>8.9130000000000003</c:v>
                </c:pt>
                <c:pt idx="6573">
                  <c:v>8.9149999999999991</c:v>
                </c:pt>
                <c:pt idx="6574">
                  <c:v>8.9169999999999998</c:v>
                </c:pt>
                <c:pt idx="6575">
                  <c:v>8.9184999999999999</c:v>
                </c:pt>
                <c:pt idx="6576">
                  <c:v>8.9205000000000005</c:v>
                </c:pt>
                <c:pt idx="6577">
                  <c:v>8.9220000000000006</c:v>
                </c:pt>
                <c:pt idx="6578">
                  <c:v>8.9245000000000001</c:v>
                </c:pt>
                <c:pt idx="6579">
                  <c:v>8.9260000000000002</c:v>
                </c:pt>
                <c:pt idx="6580">
                  <c:v>8.9275000000000002</c:v>
                </c:pt>
                <c:pt idx="6581">
                  <c:v>8.9290000000000003</c:v>
                </c:pt>
                <c:pt idx="6582">
                  <c:v>8.9309999999999992</c:v>
                </c:pt>
                <c:pt idx="6583">
                  <c:v>8.9329999999999998</c:v>
                </c:pt>
                <c:pt idx="6584">
                  <c:v>8.9344999999999999</c:v>
                </c:pt>
                <c:pt idx="6585">
                  <c:v>8.9369999999999994</c:v>
                </c:pt>
                <c:pt idx="6586">
                  <c:v>8.9384999999999994</c:v>
                </c:pt>
                <c:pt idx="6587">
                  <c:v>8.94</c:v>
                </c:pt>
                <c:pt idx="6588">
                  <c:v>8.9420000000000002</c:v>
                </c:pt>
                <c:pt idx="6589">
                  <c:v>8.9444999999999997</c:v>
                </c:pt>
                <c:pt idx="6590">
                  <c:v>8.9459999999999997</c:v>
                </c:pt>
                <c:pt idx="6591">
                  <c:v>8.9480000000000004</c:v>
                </c:pt>
                <c:pt idx="6592">
                  <c:v>8.9489999999999998</c:v>
                </c:pt>
                <c:pt idx="6593">
                  <c:v>8.9510000000000005</c:v>
                </c:pt>
                <c:pt idx="6594">
                  <c:v>8.9535</c:v>
                </c:pt>
                <c:pt idx="6595">
                  <c:v>8.9555000000000007</c:v>
                </c:pt>
                <c:pt idx="6596">
                  <c:v>8.9570000000000007</c:v>
                </c:pt>
                <c:pt idx="6597">
                  <c:v>8.9589999999999996</c:v>
                </c:pt>
                <c:pt idx="6598">
                  <c:v>8.9604999999999997</c:v>
                </c:pt>
                <c:pt idx="6599">
                  <c:v>8.9629999999999992</c:v>
                </c:pt>
                <c:pt idx="6600">
                  <c:v>8.9644999999999992</c:v>
                </c:pt>
                <c:pt idx="6601">
                  <c:v>8.9664999999999999</c:v>
                </c:pt>
                <c:pt idx="6602">
                  <c:v>8.9674999999999994</c:v>
                </c:pt>
                <c:pt idx="6603">
                  <c:v>8.9695</c:v>
                </c:pt>
                <c:pt idx="6604">
                  <c:v>8.9715000000000007</c:v>
                </c:pt>
                <c:pt idx="6605">
                  <c:v>8.9734999999999996</c:v>
                </c:pt>
                <c:pt idx="6606">
                  <c:v>8.9755000000000003</c:v>
                </c:pt>
                <c:pt idx="6607">
                  <c:v>8.9770000000000003</c:v>
                </c:pt>
                <c:pt idx="6608">
                  <c:v>8.9789999999999992</c:v>
                </c:pt>
                <c:pt idx="6609">
                  <c:v>8.9804999999999993</c:v>
                </c:pt>
                <c:pt idx="6610">
                  <c:v>8.9824999999999999</c:v>
                </c:pt>
                <c:pt idx="6611">
                  <c:v>8.9845000000000006</c:v>
                </c:pt>
                <c:pt idx="6612">
                  <c:v>8.9860000000000007</c:v>
                </c:pt>
                <c:pt idx="6613">
                  <c:v>8.9875000000000007</c:v>
                </c:pt>
                <c:pt idx="6614">
                  <c:v>8.99</c:v>
                </c:pt>
                <c:pt idx="6615">
                  <c:v>8.9915000000000003</c:v>
                </c:pt>
                <c:pt idx="6616">
                  <c:v>8.9934999999999992</c:v>
                </c:pt>
                <c:pt idx="6617">
                  <c:v>8.9949999999999992</c:v>
                </c:pt>
                <c:pt idx="6618">
                  <c:v>8.9964999999999993</c:v>
                </c:pt>
                <c:pt idx="6619">
                  <c:v>8.9984999999999999</c:v>
                </c:pt>
                <c:pt idx="6620">
                  <c:v>9.0009999999999994</c:v>
                </c:pt>
                <c:pt idx="6621">
                  <c:v>9.0030000000000001</c:v>
                </c:pt>
                <c:pt idx="6622">
                  <c:v>9.0039999999999996</c:v>
                </c:pt>
                <c:pt idx="6623">
                  <c:v>9.0060000000000002</c:v>
                </c:pt>
                <c:pt idx="6624">
                  <c:v>9.0079999999999991</c:v>
                </c:pt>
                <c:pt idx="6625">
                  <c:v>9.01</c:v>
                </c:pt>
                <c:pt idx="6626">
                  <c:v>9.0120000000000005</c:v>
                </c:pt>
                <c:pt idx="6627">
                  <c:v>9.0129999999999999</c:v>
                </c:pt>
                <c:pt idx="6628">
                  <c:v>9.0150000000000006</c:v>
                </c:pt>
                <c:pt idx="6629">
                  <c:v>9.0165000000000006</c:v>
                </c:pt>
                <c:pt idx="6630">
                  <c:v>9.0190000000000001</c:v>
                </c:pt>
                <c:pt idx="6631">
                  <c:v>9.0210000000000008</c:v>
                </c:pt>
                <c:pt idx="6632">
                  <c:v>9.0225000000000009</c:v>
                </c:pt>
                <c:pt idx="6633">
                  <c:v>9.0239999999999991</c:v>
                </c:pt>
                <c:pt idx="6634">
                  <c:v>9.0265000000000004</c:v>
                </c:pt>
                <c:pt idx="6635">
                  <c:v>9.0284999999999993</c:v>
                </c:pt>
                <c:pt idx="6636">
                  <c:v>9.0305</c:v>
                </c:pt>
                <c:pt idx="6637">
                  <c:v>9.032</c:v>
                </c:pt>
                <c:pt idx="6638">
                  <c:v>9.0340000000000007</c:v>
                </c:pt>
                <c:pt idx="6639">
                  <c:v>9.0355000000000008</c:v>
                </c:pt>
                <c:pt idx="6640">
                  <c:v>9.0374999999999996</c:v>
                </c:pt>
                <c:pt idx="6641">
                  <c:v>9.0389999999999997</c:v>
                </c:pt>
                <c:pt idx="6642">
                  <c:v>9.0410000000000004</c:v>
                </c:pt>
                <c:pt idx="6643">
                  <c:v>9.0425000000000004</c:v>
                </c:pt>
                <c:pt idx="6644">
                  <c:v>9.0444999999999993</c:v>
                </c:pt>
                <c:pt idx="6645">
                  <c:v>9.0465</c:v>
                </c:pt>
                <c:pt idx="6646">
                  <c:v>9.0485000000000007</c:v>
                </c:pt>
                <c:pt idx="6647">
                  <c:v>9.0500000000000007</c:v>
                </c:pt>
                <c:pt idx="6648">
                  <c:v>9.0515000000000008</c:v>
                </c:pt>
                <c:pt idx="6649">
                  <c:v>9.0540000000000003</c:v>
                </c:pt>
                <c:pt idx="6650">
                  <c:v>9.0555000000000003</c:v>
                </c:pt>
                <c:pt idx="6651">
                  <c:v>9.0574999999999992</c:v>
                </c:pt>
                <c:pt idx="6652">
                  <c:v>9.0589999999999993</c:v>
                </c:pt>
                <c:pt idx="6653">
                  <c:v>9.0604999999999993</c:v>
                </c:pt>
                <c:pt idx="6654">
                  <c:v>9.0630000000000006</c:v>
                </c:pt>
                <c:pt idx="6655">
                  <c:v>9.0649999999999995</c:v>
                </c:pt>
                <c:pt idx="6656">
                  <c:v>9.0670000000000002</c:v>
                </c:pt>
                <c:pt idx="6657">
                  <c:v>9.0685000000000002</c:v>
                </c:pt>
                <c:pt idx="6658">
                  <c:v>9.07</c:v>
                </c:pt>
                <c:pt idx="6659">
                  <c:v>9.0719999999999992</c:v>
                </c:pt>
                <c:pt idx="6660">
                  <c:v>9.0739999999999998</c:v>
                </c:pt>
                <c:pt idx="6661">
                  <c:v>9.0760000000000005</c:v>
                </c:pt>
                <c:pt idx="6662">
                  <c:v>9.0775000000000006</c:v>
                </c:pt>
                <c:pt idx="6663">
                  <c:v>9.0790000000000006</c:v>
                </c:pt>
                <c:pt idx="6664">
                  <c:v>9.0805000000000007</c:v>
                </c:pt>
                <c:pt idx="6665">
                  <c:v>9.0830000000000002</c:v>
                </c:pt>
                <c:pt idx="6666">
                  <c:v>9.0850000000000009</c:v>
                </c:pt>
                <c:pt idx="6667">
                  <c:v>9.0869999999999997</c:v>
                </c:pt>
                <c:pt idx="6668">
                  <c:v>9.0884999999999998</c:v>
                </c:pt>
                <c:pt idx="6669">
                  <c:v>9.0905000000000005</c:v>
                </c:pt>
                <c:pt idx="6670">
                  <c:v>9.0924999999999994</c:v>
                </c:pt>
                <c:pt idx="6671">
                  <c:v>9.0945</c:v>
                </c:pt>
                <c:pt idx="6672">
                  <c:v>9.0960000000000001</c:v>
                </c:pt>
                <c:pt idx="6673">
                  <c:v>9.0975000000000001</c:v>
                </c:pt>
                <c:pt idx="6674">
                  <c:v>9.0995000000000008</c:v>
                </c:pt>
                <c:pt idx="6675">
                  <c:v>9.1014999999999997</c:v>
                </c:pt>
                <c:pt idx="6676">
                  <c:v>9.1029999999999998</c:v>
                </c:pt>
                <c:pt idx="6677">
                  <c:v>9.1050000000000004</c:v>
                </c:pt>
                <c:pt idx="6678">
                  <c:v>9.1065000000000005</c:v>
                </c:pt>
                <c:pt idx="6679">
                  <c:v>9.1084999999999994</c:v>
                </c:pt>
                <c:pt idx="6680">
                  <c:v>9.1105</c:v>
                </c:pt>
                <c:pt idx="6681">
                  <c:v>9.1125000000000007</c:v>
                </c:pt>
                <c:pt idx="6682">
                  <c:v>9.1144999999999996</c:v>
                </c:pt>
                <c:pt idx="6683">
                  <c:v>9.1159999999999997</c:v>
                </c:pt>
                <c:pt idx="6684">
                  <c:v>9.1180000000000003</c:v>
                </c:pt>
                <c:pt idx="6685">
                  <c:v>9.1195000000000004</c:v>
                </c:pt>
                <c:pt idx="6686">
                  <c:v>9.1214999999999993</c:v>
                </c:pt>
                <c:pt idx="6687">
                  <c:v>9.1234999999999999</c:v>
                </c:pt>
                <c:pt idx="6688">
                  <c:v>9.1255000000000006</c:v>
                </c:pt>
                <c:pt idx="6689">
                  <c:v>9.1270000000000007</c:v>
                </c:pt>
                <c:pt idx="6690">
                  <c:v>9.1289999999999996</c:v>
                </c:pt>
                <c:pt idx="6691">
                  <c:v>9.1304999999999996</c:v>
                </c:pt>
                <c:pt idx="6692">
                  <c:v>9.1319999999999997</c:v>
                </c:pt>
                <c:pt idx="6693">
                  <c:v>9.1349999999999998</c:v>
                </c:pt>
                <c:pt idx="6694">
                  <c:v>9.1364999999999998</c:v>
                </c:pt>
                <c:pt idx="6695">
                  <c:v>9.1385000000000005</c:v>
                </c:pt>
                <c:pt idx="6696">
                  <c:v>9.14</c:v>
                </c:pt>
                <c:pt idx="6697">
                  <c:v>9.1419999999999995</c:v>
                </c:pt>
                <c:pt idx="6698">
                  <c:v>9.1434999999999995</c:v>
                </c:pt>
                <c:pt idx="6699">
                  <c:v>9.1449999999999996</c:v>
                </c:pt>
                <c:pt idx="6700">
                  <c:v>9.1475000000000009</c:v>
                </c:pt>
                <c:pt idx="6701">
                  <c:v>9.1489999999999991</c:v>
                </c:pt>
                <c:pt idx="6702">
                  <c:v>9.1509999999999998</c:v>
                </c:pt>
                <c:pt idx="6703">
                  <c:v>9.1524999999999999</c:v>
                </c:pt>
                <c:pt idx="6704">
                  <c:v>9.1539999999999999</c:v>
                </c:pt>
                <c:pt idx="6705">
                  <c:v>9.1560000000000006</c:v>
                </c:pt>
                <c:pt idx="6706">
                  <c:v>9.1585000000000001</c:v>
                </c:pt>
                <c:pt idx="6707">
                  <c:v>9.16</c:v>
                </c:pt>
                <c:pt idx="6708">
                  <c:v>9.1620000000000008</c:v>
                </c:pt>
                <c:pt idx="6709">
                  <c:v>9.1639999999999997</c:v>
                </c:pt>
                <c:pt idx="6710">
                  <c:v>9.1660000000000004</c:v>
                </c:pt>
                <c:pt idx="6711">
                  <c:v>9.1669999999999998</c:v>
                </c:pt>
                <c:pt idx="6712">
                  <c:v>9.1684999999999999</c:v>
                </c:pt>
                <c:pt idx="6713">
                  <c:v>9.17</c:v>
                </c:pt>
                <c:pt idx="6714">
                  <c:v>9.1720000000000006</c:v>
                </c:pt>
                <c:pt idx="6715">
                  <c:v>9.1739999999999995</c:v>
                </c:pt>
                <c:pt idx="6716">
                  <c:v>9.1750000000000007</c:v>
                </c:pt>
                <c:pt idx="6717">
                  <c:v>9.1775000000000002</c:v>
                </c:pt>
                <c:pt idx="6718">
                  <c:v>9.1809999999999992</c:v>
                </c:pt>
                <c:pt idx="6719">
                  <c:v>9.1829999999999998</c:v>
                </c:pt>
                <c:pt idx="6720">
                  <c:v>9.1844999999999999</c:v>
                </c:pt>
                <c:pt idx="6721">
                  <c:v>9.1869999999999994</c:v>
                </c:pt>
                <c:pt idx="6722">
                  <c:v>9.1890000000000001</c:v>
                </c:pt>
                <c:pt idx="6723">
                  <c:v>9.1905000000000001</c:v>
                </c:pt>
                <c:pt idx="6724">
                  <c:v>9.1925000000000008</c:v>
                </c:pt>
                <c:pt idx="6725">
                  <c:v>9.1935000000000002</c:v>
                </c:pt>
                <c:pt idx="6726">
                  <c:v>9.1954999999999991</c:v>
                </c:pt>
                <c:pt idx="6727">
                  <c:v>9.1969999999999992</c:v>
                </c:pt>
                <c:pt idx="6728">
                  <c:v>9.1989999999999998</c:v>
                </c:pt>
                <c:pt idx="6729">
                  <c:v>9.2010000000000005</c:v>
                </c:pt>
                <c:pt idx="6730">
                  <c:v>9.2029999999999994</c:v>
                </c:pt>
                <c:pt idx="6731">
                  <c:v>9.2044999999999995</c:v>
                </c:pt>
                <c:pt idx="6732">
                  <c:v>9.2059999999999995</c:v>
                </c:pt>
                <c:pt idx="6733">
                  <c:v>9.2074999999999996</c:v>
                </c:pt>
                <c:pt idx="6734">
                  <c:v>9.2089999999999996</c:v>
                </c:pt>
                <c:pt idx="6735">
                  <c:v>9.2104999999999997</c:v>
                </c:pt>
                <c:pt idx="6736">
                  <c:v>9.2129999999999992</c:v>
                </c:pt>
                <c:pt idx="6737">
                  <c:v>9.2144999999999992</c:v>
                </c:pt>
                <c:pt idx="6738">
                  <c:v>9.2164999999999999</c:v>
                </c:pt>
                <c:pt idx="6739">
                  <c:v>9.218</c:v>
                </c:pt>
                <c:pt idx="6740">
                  <c:v>9.2200000000000006</c:v>
                </c:pt>
                <c:pt idx="6741">
                  <c:v>9.2215000000000007</c:v>
                </c:pt>
                <c:pt idx="6742">
                  <c:v>9.2234999999999996</c:v>
                </c:pt>
                <c:pt idx="6743">
                  <c:v>9.2255000000000003</c:v>
                </c:pt>
                <c:pt idx="6744">
                  <c:v>9.2270000000000003</c:v>
                </c:pt>
                <c:pt idx="6745">
                  <c:v>9.2285000000000004</c:v>
                </c:pt>
                <c:pt idx="6746">
                  <c:v>9.23</c:v>
                </c:pt>
                <c:pt idx="6747">
                  <c:v>9.2324999999999999</c:v>
                </c:pt>
                <c:pt idx="6748">
                  <c:v>9.234</c:v>
                </c:pt>
                <c:pt idx="6749">
                  <c:v>9.2360000000000007</c:v>
                </c:pt>
                <c:pt idx="6750">
                  <c:v>9.2379999999999995</c:v>
                </c:pt>
                <c:pt idx="6751">
                  <c:v>9.2394999999999996</c:v>
                </c:pt>
                <c:pt idx="6752">
                  <c:v>9.2409999999999997</c:v>
                </c:pt>
                <c:pt idx="6753">
                  <c:v>9.2430000000000003</c:v>
                </c:pt>
                <c:pt idx="6754">
                  <c:v>9.2449999999999992</c:v>
                </c:pt>
                <c:pt idx="6755">
                  <c:v>9.2464999999999993</c:v>
                </c:pt>
                <c:pt idx="6756">
                  <c:v>9.2484999999999999</c:v>
                </c:pt>
                <c:pt idx="6757">
                  <c:v>9.2494999999999994</c:v>
                </c:pt>
                <c:pt idx="6758">
                  <c:v>9.2515000000000001</c:v>
                </c:pt>
                <c:pt idx="6759">
                  <c:v>9.2535000000000007</c:v>
                </c:pt>
                <c:pt idx="6760">
                  <c:v>9.2554999999999996</c:v>
                </c:pt>
                <c:pt idx="6761">
                  <c:v>9.2569999999999997</c:v>
                </c:pt>
                <c:pt idx="6762">
                  <c:v>9.2584999999999997</c:v>
                </c:pt>
                <c:pt idx="6763">
                  <c:v>9.2605000000000004</c:v>
                </c:pt>
                <c:pt idx="6764">
                  <c:v>9.2624999999999993</c:v>
                </c:pt>
                <c:pt idx="6765">
                  <c:v>9.2645</c:v>
                </c:pt>
                <c:pt idx="6766">
                  <c:v>9.266</c:v>
                </c:pt>
                <c:pt idx="6767">
                  <c:v>9.2675000000000001</c:v>
                </c:pt>
                <c:pt idx="6768">
                  <c:v>9.2695000000000007</c:v>
                </c:pt>
                <c:pt idx="6769">
                  <c:v>9.2714999999999996</c:v>
                </c:pt>
                <c:pt idx="6770">
                  <c:v>9.2729999999999997</c:v>
                </c:pt>
                <c:pt idx="6771">
                  <c:v>9.2750000000000004</c:v>
                </c:pt>
                <c:pt idx="6772">
                  <c:v>9.2769999999999992</c:v>
                </c:pt>
                <c:pt idx="6773">
                  <c:v>9.2784999999999993</c:v>
                </c:pt>
                <c:pt idx="6774">
                  <c:v>9.2799999999999994</c:v>
                </c:pt>
                <c:pt idx="6775">
                  <c:v>9.2814999999999994</c:v>
                </c:pt>
                <c:pt idx="6776">
                  <c:v>9.2835000000000001</c:v>
                </c:pt>
                <c:pt idx="6777">
                  <c:v>9.2855000000000008</c:v>
                </c:pt>
                <c:pt idx="6778">
                  <c:v>9.2874999999999996</c:v>
                </c:pt>
                <c:pt idx="6779">
                  <c:v>9.2885000000000009</c:v>
                </c:pt>
                <c:pt idx="6780">
                  <c:v>9.2899999999999991</c:v>
                </c:pt>
                <c:pt idx="6781">
                  <c:v>9.2919999999999998</c:v>
                </c:pt>
                <c:pt idx="6782">
                  <c:v>9.2940000000000005</c:v>
                </c:pt>
                <c:pt idx="6783">
                  <c:v>9.2959999999999994</c:v>
                </c:pt>
                <c:pt idx="6784">
                  <c:v>9.2985000000000007</c:v>
                </c:pt>
                <c:pt idx="6785">
                  <c:v>9.2995000000000001</c:v>
                </c:pt>
                <c:pt idx="6786">
                  <c:v>9.3015000000000008</c:v>
                </c:pt>
                <c:pt idx="6787">
                  <c:v>9.3040000000000003</c:v>
                </c:pt>
                <c:pt idx="6788">
                  <c:v>9.3055000000000003</c:v>
                </c:pt>
                <c:pt idx="6789">
                  <c:v>9.3070000000000004</c:v>
                </c:pt>
                <c:pt idx="6790">
                  <c:v>9.3089999999999993</c:v>
                </c:pt>
                <c:pt idx="6791">
                  <c:v>9.31</c:v>
                </c:pt>
                <c:pt idx="6792">
                  <c:v>9.3125</c:v>
                </c:pt>
                <c:pt idx="6793">
                  <c:v>9.3140000000000001</c:v>
                </c:pt>
                <c:pt idx="6794">
                  <c:v>9.3160000000000007</c:v>
                </c:pt>
                <c:pt idx="6795">
                  <c:v>9.3175000000000008</c:v>
                </c:pt>
                <c:pt idx="6796">
                  <c:v>9.3194999999999997</c:v>
                </c:pt>
                <c:pt idx="6797">
                  <c:v>9.3215000000000003</c:v>
                </c:pt>
                <c:pt idx="6798">
                  <c:v>9.3234999999999992</c:v>
                </c:pt>
                <c:pt idx="6799">
                  <c:v>9.3249999999999993</c:v>
                </c:pt>
                <c:pt idx="6800">
                  <c:v>9.327</c:v>
                </c:pt>
                <c:pt idx="6801">
                  <c:v>9.3285</c:v>
                </c:pt>
                <c:pt idx="6802">
                  <c:v>9.3305000000000007</c:v>
                </c:pt>
                <c:pt idx="6803">
                  <c:v>9.3324999999999996</c:v>
                </c:pt>
                <c:pt idx="6804">
                  <c:v>9.3339999999999996</c:v>
                </c:pt>
                <c:pt idx="6805">
                  <c:v>9.3354999999999997</c:v>
                </c:pt>
                <c:pt idx="6806">
                  <c:v>9.3375000000000004</c:v>
                </c:pt>
                <c:pt idx="6807">
                  <c:v>9.3394999999999992</c:v>
                </c:pt>
                <c:pt idx="6808">
                  <c:v>9.3420000000000005</c:v>
                </c:pt>
                <c:pt idx="6809">
                  <c:v>9.3435000000000006</c:v>
                </c:pt>
                <c:pt idx="6810">
                  <c:v>9.3450000000000006</c:v>
                </c:pt>
                <c:pt idx="6811">
                  <c:v>9.3469999999999995</c:v>
                </c:pt>
                <c:pt idx="6812">
                  <c:v>9.3490000000000002</c:v>
                </c:pt>
                <c:pt idx="6813">
                  <c:v>9.3505000000000003</c:v>
                </c:pt>
                <c:pt idx="6814">
                  <c:v>9.3520000000000003</c:v>
                </c:pt>
                <c:pt idx="6815">
                  <c:v>9.3539999999999992</c:v>
                </c:pt>
                <c:pt idx="6816">
                  <c:v>9.3554999999999993</c:v>
                </c:pt>
                <c:pt idx="6817">
                  <c:v>9.3574999999999999</c:v>
                </c:pt>
                <c:pt idx="6818">
                  <c:v>9.36</c:v>
                </c:pt>
                <c:pt idx="6819">
                  <c:v>9.3614999999999995</c:v>
                </c:pt>
                <c:pt idx="6820">
                  <c:v>9.3635000000000002</c:v>
                </c:pt>
                <c:pt idx="6821">
                  <c:v>9.3650000000000002</c:v>
                </c:pt>
                <c:pt idx="6822">
                  <c:v>9.3670000000000009</c:v>
                </c:pt>
                <c:pt idx="6823">
                  <c:v>9.3689999999999998</c:v>
                </c:pt>
                <c:pt idx="6824">
                  <c:v>9.3704999999999998</c:v>
                </c:pt>
                <c:pt idx="6825">
                  <c:v>9.3725000000000005</c:v>
                </c:pt>
                <c:pt idx="6826">
                  <c:v>9.3740000000000006</c:v>
                </c:pt>
                <c:pt idx="6827">
                  <c:v>9.3759999999999994</c:v>
                </c:pt>
                <c:pt idx="6828">
                  <c:v>9.3780000000000001</c:v>
                </c:pt>
                <c:pt idx="6829">
                  <c:v>9.3795000000000002</c:v>
                </c:pt>
                <c:pt idx="6830">
                  <c:v>9.3810000000000002</c:v>
                </c:pt>
                <c:pt idx="6831">
                  <c:v>9.3829999999999991</c:v>
                </c:pt>
                <c:pt idx="6832">
                  <c:v>9.3849999999999998</c:v>
                </c:pt>
                <c:pt idx="6833">
                  <c:v>9.3874999999999993</c:v>
                </c:pt>
                <c:pt idx="6834">
                  <c:v>9.3889999999999993</c:v>
                </c:pt>
                <c:pt idx="6835">
                  <c:v>9.3904999999999994</c:v>
                </c:pt>
                <c:pt idx="6836">
                  <c:v>9.3925000000000001</c:v>
                </c:pt>
                <c:pt idx="6837">
                  <c:v>9.3940000000000001</c:v>
                </c:pt>
                <c:pt idx="6838">
                  <c:v>9.3964999999999996</c:v>
                </c:pt>
                <c:pt idx="6839">
                  <c:v>9.3979999999999997</c:v>
                </c:pt>
                <c:pt idx="6840">
                  <c:v>9.3989999999999991</c:v>
                </c:pt>
                <c:pt idx="6841">
                  <c:v>9.4004999999999992</c:v>
                </c:pt>
                <c:pt idx="6842">
                  <c:v>9.4030000000000005</c:v>
                </c:pt>
                <c:pt idx="6843">
                  <c:v>9.4049999999999994</c:v>
                </c:pt>
                <c:pt idx="6844">
                  <c:v>9.4064999999999994</c:v>
                </c:pt>
                <c:pt idx="6845">
                  <c:v>9.4085000000000001</c:v>
                </c:pt>
                <c:pt idx="6846">
                  <c:v>9.4105000000000008</c:v>
                </c:pt>
                <c:pt idx="6847">
                  <c:v>9.4120000000000008</c:v>
                </c:pt>
                <c:pt idx="6848">
                  <c:v>9.4145000000000003</c:v>
                </c:pt>
                <c:pt idx="6849">
                  <c:v>9.4154999999999998</c:v>
                </c:pt>
                <c:pt idx="6850">
                  <c:v>9.4175000000000004</c:v>
                </c:pt>
                <c:pt idx="6851">
                  <c:v>9.4190000000000005</c:v>
                </c:pt>
                <c:pt idx="6852">
                  <c:v>9.4209999999999994</c:v>
                </c:pt>
                <c:pt idx="6853">
                  <c:v>9.4224999999999994</c:v>
                </c:pt>
                <c:pt idx="6854">
                  <c:v>9.4245000000000001</c:v>
                </c:pt>
                <c:pt idx="6855">
                  <c:v>9.4265000000000008</c:v>
                </c:pt>
                <c:pt idx="6856">
                  <c:v>9.4284999999999997</c:v>
                </c:pt>
                <c:pt idx="6857">
                  <c:v>9.4305000000000003</c:v>
                </c:pt>
                <c:pt idx="6858">
                  <c:v>9.4324999999999992</c:v>
                </c:pt>
                <c:pt idx="6859">
                  <c:v>9.4339999999999993</c:v>
                </c:pt>
                <c:pt idx="6860">
                  <c:v>9.4354999999999993</c:v>
                </c:pt>
                <c:pt idx="6861">
                  <c:v>9.4369999999999994</c:v>
                </c:pt>
                <c:pt idx="6862">
                  <c:v>9.4395000000000007</c:v>
                </c:pt>
                <c:pt idx="6863">
                  <c:v>9.4410000000000007</c:v>
                </c:pt>
                <c:pt idx="6864">
                  <c:v>9.4429999999999996</c:v>
                </c:pt>
                <c:pt idx="6865">
                  <c:v>9.4444999999999997</c:v>
                </c:pt>
                <c:pt idx="6866">
                  <c:v>9.4459999999999997</c:v>
                </c:pt>
                <c:pt idx="6867">
                  <c:v>9.4484999999999992</c:v>
                </c:pt>
                <c:pt idx="6868">
                  <c:v>9.4504999999999999</c:v>
                </c:pt>
                <c:pt idx="6869">
                  <c:v>9.452</c:v>
                </c:pt>
                <c:pt idx="6870">
                  <c:v>9.4535</c:v>
                </c:pt>
                <c:pt idx="6871">
                  <c:v>9.4555000000000007</c:v>
                </c:pt>
                <c:pt idx="6872">
                  <c:v>9.4570000000000007</c:v>
                </c:pt>
                <c:pt idx="6873">
                  <c:v>9.4595000000000002</c:v>
                </c:pt>
                <c:pt idx="6874">
                  <c:v>9.4614999999999991</c:v>
                </c:pt>
                <c:pt idx="6875">
                  <c:v>9.4625000000000004</c:v>
                </c:pt>
                <c:pt idx="6876">
                  <c:v>9.4640000000000004</c:v>
                </c:pt>
                <c:pt idx="6877">
                  <c:v>9.4659999999999993</c:v>
                </c:pt>
                <c:pt idx="6878">
                  <c:v>9.468</c:v>
                </c:pt>
                <c:pt idx="6879">
                  <c:v>9.4704999999999995</c:v>
                </c:pt>
                <c:pt idx="6880">
                  <c:v>9.4719999999999995</c:v>
                </c:pt>
                <c:pt idx="6881">
                  <c:v>9.4740000000000002</c:v>
                </c:pt>
                <c:pt idx="6882">
                  <c:v>9.4749999999999996</c:v>
                </c:pt>
                <c:pt idx="6883">
                  <c:v>9.4770000000000003</c:v>
                </c:pt>
                <c:pt idx="6884">
                  <c:v>9.4789999999999992</c:v>
                </c:pt>
                <c:pt idx="6885">
                  <c:v>9.4809999999999999</c:v>
                </c:pt>
                <c:pt idx="6886">
                  <c:v>9.4824999999999999</c:v>
                </c:pt>
                <c:pt idx="6887">
                  <c:v>9.484</c:v>
                </c:pt>
                <c:pt idx="6888">
                  <c:v>9.4855</c:v>
                </c:pt>
                <c:pt idx="6889">
                  <c:v>9.4879999999999995</c:v>
                </c:pt>
                <c:pt idx="6890">
                  <c:v>9.4894999999999996</c:v>
                </c:pt>
                <c:pt idx="6891">
                  <c:v>9.4915000000000003</c:v>
                </c:pt>
                <c:pt idx="6892">
                  <c:v>9.4934999999999992</c:v>
                </c:pt>
                <c:pt idx="6893">
                  <c:v>9.4954999999999998</c:v>
                </c:pt>
                <c:pt idx="6894">
                  <c:v>9.4969999999999999</c:v>
                </c:pt>
                <c:pt idx="6895">
                  <c:v>9.4984999999999999</c:v>
                </c:pt>
                <c:pt idx="6896">
                  <c:v>9.5</c:v>
                </c:pt>
                <c:pt idx="6897">
                  <c:v>9.5015000000000001</c:v>
                </c:pt>
                <c:pt idx="6898">
                  <c:v>9.5039999999999996</c:v>
                </c:pt>
                <c:pt idx="6899">
                  <c:v>9.5060000000000002</c:v>
                </c:pt>
                <c:pt idx="6900">
                  <c:v>9.5075000000000003</c:v>
                </c:pt>
                <c:pt idx="6901">
                  <c:v>9.5090000000000003</c:v>
                </c:pt>
                <c:pt idx="6902">
                  <c:v>9.5109999999999992</c:v>
                </c:pt>
                <c:pt idx="6903">
                  <c:v>9.5124999999999993</c:v>
                </c:pt>
                <c:pt idx="6904">
                  <c:v>9.5139999999999993</c:v>
                </c:pt>
                <c:pt idx="6905">
                  <c:v>9.516</c:v>
                </c:pt>
                <c:pt idx="6906">
                  <c:v>9.5184999999999995</c:v>
                </c:pt>
                <c:pt idx="6907">
                  <c:v>9.52</c:v>
                </c:pt>
                <c:pt idx="6908">
                  <c:v>9.5214999999999996</c:v>
                </c:pt>
                <c:pt idx="6909">
                  <c:v>9.5235000000000003</c:v>
                </c:pt>
                <c:pt idx="6910">
                  <c:v>9.5250000000000004</c:v>
                </c:pt>
                <c:pt idx="6911">
                  <c:v>9.5265000000000004</c:v>
                </c:pt>
                <c:pt idx="6912">
                  <c:v>9.5280000000000005</c:v>
                </c:pt>
                <c:pt idx="6913">
                  <c:v>9.5299999999999994</c:v>
                </c:pt>
                <c:pt idx="6914">
                  <c:v>9.532</c:v>
                </c:pt>
                <c:pt idx="6915">
                  <c:v>9.5340000000000007</c:v>
                </c:pt>
                <c:pt idx="6916">
                  <c:v>9.5359999999999996</c:v>
                </c:pt>
                <c:pt idx="6917">
                  <c:v>9.5380000000000003</c:v>
                </c:pt>
                <c:pt idx="6918">
                  <c:v>9.5395000000000003</c:v>
                </c:pt>
                <c:pt idx="6919">
                  <c:v>9.5410000000000004</c:v>
                </c:pt>
                <c:pt idx="6920">
                  <c:v>9.5429999999999993</c:v>
                </c:pt>
                <c:pt idx="6921">
                  <c:v>9.5449999999999999</c:v>
                </c:pt>
                <c:pt idx="6922">
                  <c:v>9.5465</c:v>
                </c:pt>
                <c:pt idx="6923">
                  <c:v>9.5485000000000007</c:v>
                </c:pt>
                <c:pt idx="6924">
                  <c:v>9.5500000000000007</c:v>
                </c:pt>
                <c:pt idx="6925">
                  <c:v>9.5504999999999995</c:v>
                </c:pt>
                <c:pt idx="6926">
                  <c:v>9.5515000000000008</c:v>
                </c:pt>
                <c:pt idx="6927">
                  <c:v>9.5519999999999996</c:v>
                </c:pt>
                <c:pt idx="6928">
                  <c:v>9.5540000000000003</c:v>
                </c:pt>
                <c:pt idx="6929">
                  <c:v>9.5559999999999992</c:v>
                </c:pt>
                <c:pt idx="6930">
                  <c:v>9.5579999999999998</c:v>
                </c:pt>
                <c:pt idx="6931">
                  <c:v>9.5604999999999993</c:v>
                </c:pt>
                <c:pt idx="6932">
                  <c:v>9.5630000000000006</c:v>
                </c:pt>
                <c:pt idx="6933">
                  <c:v>9.5655000000000001</c:v>
                </c:pt>
                <c:pt idx="6934">
                  <c:v>9.5675000000000008</c:v>
                </c:pt>
                <c:pt idx="6935">
                  <c:v>9.5690000000000008</c:v>
                </c:pt>
                <c:pt idx="6936">
                  <c:v>9.5709999999999997</c:v>
                </c:pt>
                <c:pt idx="6937">
                  <c:v>9.5719999999999992</c:v>
                </c:pt>
                <c:pt idx="6938">
                  <c:v>9.5749999999999993</c:v>
                </c:pt>
                <c:pt idx="6939">
                  <c:v>9.577</c:v>
                </c:pt>
                <c:pt idx="6940">
                  <c:v>9.5779999999999994</c:v>
                </c:pt>
                <c:pt idx="6941">
                  <c:v>9.58</c:v>
                </c:pt>
                <c:pt idx="6942">
                  <c:v>9.5815000000000001</c:v>
                </c:pt>
                <c:pt idx="6943">
                  <c:v>9.5835000000000008</c:v>
                </c:pt>
                <c:pt idx="6944">
                  <c:v>9.5854999999999997</c:v>
                </c:pt>
                <c:pt idx="6945">
                  <c:v>9.5869999999999997</c:v>
                </c:pt>
                <c:pt idx="6946">
                  <c:v>9.5890000000000004</c:v>
                </c:pt>
                <c:pt idx="6947">
                  <c:v>9.5905000000000005</c:v>
                </c:pt>
                <c:pt idx="6948">
                  <c:v>9.5920000000000005</c:v>
                </c:pt>
                <c:pt idx="6949">
                  <c:v>9.5939999999999994</c:v>
                </c:pt>
                <c:pt idx="6950">
                  <c:v>9.5960000000000001</c:v>
                </c:pt>
                <c:pt idx="6951">
                  <c:v>9.5980000000000008</c:v>
                </c:pt>
                <c:pt idx="6952">
                  <c:v>9.5990000000000002</c:v>
                </c:pt>
                <c:pt idx="6953">
                  <c:v>9.6010000000000009</c:v>
                </c:pt>
                <c:pt idx="6954">
                  <c:v>9.6024999999999991</c:v>
                </c:pt>
                <c:pt idx="6955">
                  <c:v>9.6044999999999998</c:v>
                </c:pt>
                <c:pt idx="6956">
                  <c:v>9.6069999999999993</c:v>
                </c:pt>
                <c:pt idx="6957">
                  <c:v>9.609</c:v>
                </c:pt>
                <c:pt idx="6958">
                  <c:v>9.61</c:v>
                </c:pt>
                <c:pt idx="6959">
                  <c:v>9.6120000000000001</c:v>
                </c:pt>
                <c:pt idx="6960">
                  <c:v>9.6140000000000008</c:v>
                </c:pt>
                <c:pt idx="6961">
                  <c:v>9.6155000000000008</c:v>
                </c:pt>
                <c:pt idx="6962">
                  <c:v>9.6180000000000003</c:v>
                </c:pt>
                <c:pt idx="6963">
                  <c:v>9.6195000000000004</c:v>
                </c:pt>
                <c:pt idx="6964">
                  <c:v>9.6214999999999993</c:v>
                </c:pt>
                <c:pt idx="6965">
                  <c:v>9.6225000000000005</c:v>
                </c:pt>
                <c:pt idx="6966">
                  <c:v>9.6244999999999994</c:v>
                </c:pt>
                <c:pt idx="6967">
                  <c:v>9.6265000000000001</c:v>
                </c:pt>
                <c:pt idx="6968">
                  <c:v>9.6280000000000001</c:v>
                </c:pt>
                <c:pt idx="6969">
                  <c:v>9.6300000000000008</c:v>
                </c:pt>
                <c:pt idx="6970">
                  <c:v>9.6315000000000008</c:v>
                </c:pt>
                <c:pt idx="6971">
                  <c:v>9.6334999999999997</c:v>
                </c:pt>
                <c:pt idx="6972">
                  <c:v>9.6355000000000004</c:v>
                </c:pt>
                <c:pt idx="6973">
                  <c:v>9.6374999999999993</c:v>
                </c:pt>
                <c:pt idx="6974">
                  <c:v>9.6395</c:v>
                </c:pt>
                <c:pt idx="6975">
                  <c:v>9.6415000000000006</c:v>
                </c:pt>
                <c:pt idx="6976">
                  <c:v>9.6425000000000001</c:v>
                </c:pt>
                <c:pt idx="6977">
                  <c:v>9.6445000000000007</c:v>
                </c:pt>
                <c:pt idx="6978">
                  <c:v>9.6470000000000002</c:v>
                </c:pt>
                <c:pt idx="6979">
                  <c:v>9.6485000000000003</c:v>
                </c:pt>
                <c:pt idx="6980">
                  <c:v>9.6504999999999992</c:v>
                </c:pt>
                <c:pt idx="6981">
                  <c:v>9.6519999999999992</c:v>
                </c:pt>
                <c:pt idx="6982">
                  <c:v>9.6539999999999999</c:v>
                </c:pt>
                <c:pt idx="6983">
                  <c:v>9.6564999999999994</c:v>
                </c:pt>
                <c:pt idx="6984">
                  <c:v>9.6585000000000001</c:v>
                </c:pt>
                <c:pt idx="6985">
                  <c:v>9.6594999999999995</c:v>
                </c:pt>
                <c:pt idx="6986">
                  <c:v>9.6615000000000002</c:v>
                </c:pt>
                <c:pt idx="6987">
                  <c:v>9.6635000000000009</c:v>
                </c:pt>
                <c:pt idx="6988">
                  <c:v>9.6654999999999998</c:v>
                </c:pt>
                <c:pt idx="6989">
                  <c:v>9.6669999999999998</c:v>
                </c:pt>
                <c:pt idx="6990">
                  <c:v>9.6690000000000005</c:v>
                </c:pt>
                <c:pt idx="6991">
                  <c:v>9.6705000000000005</c:v>
                </c:pt>
                <c:pt idx="6992">
                  <c:v>9.6720000000000006</c:v>
                </c:pt>
                <c:pt idx="6993">
                  <c:v>9.6745000000000001</c:v>
                </c:pt>
                <c:pt idx="6994">
                  <c:v>9.6765000000000008</c:v>
                </c:pt>
                <c:pt idx="6995">
                  <c:v>9.6784999999999997</c:v>
                </c:pt>
                <c:pt idx="6996">
                  <c:v>9.68</c:v>
                </c:pt>
                <c:pt idx="6997">
                  <c:v>9.6814999999999998</c:v>
                </c:pt>
                <c:pt idx="6998">
                  <c:v>9.6835000000000004</c:v>
                </c:pt>
                <c:pt idx="6999">
                  <c:v>9.6859999999999999</c:v>
                </c:pt>
                <c:pt idx="7000">
                  <c:v>9.6875</c:v>
                </c:pt>
                <c:pt idx="7001">
                  <c:v>9.6890000000000001</c:v>
                </c:pt>
                <c:pt idx="7002">
                  <c:v>9.6905000000000001</c:v>
                </c:pt>
                <c:pt idx="7003">
                  <c:v>9.6925000000000008</c:v>
                </c:pt>
                <c:pt idx="7004">
                  <c:v>9.6950000000000003</c:v>
                </c:pt>
                <c:pt idx="7005">
                  <c:v>9.6965000000000003</c:v>
                </c:pt>
                <c:pt idx="7006">
                  <c:v>9.6984999999999992</c:v>
                </c:pt>
                <c:pt idx="7007">
                  <c:v>9.6999999999999993</c:v>
                </c:pt>
                <c:pt idx="7008">
                  <c:v>9.702</c:v>
                </c:pt>
                <c:pt idx="7009">
                  <c:v>9.7040000000000006</c:v>
                </c:pt>
                <c:pt idx="7010">
                  <c:v>9.7055000000000007</c:v>
                </c:pt>
                <c:pt idx="7011">
                  <c:v>9.7074999999999996</c:v>
                </c:pt>
                <c:pt idx="7012">
                  <c:v>9.7089999999999996</c:v>
                </c:pt>
                <c:pt idx="7013">
                  <c:v>9.7110000000000003</c:v>
                </c:pt>
                <c:pt idx="7014">
                  <c:v>9.7134999999999998</c:v>
                </c:pt>
                <c:pt idx="7015">
                  <c:v>9.7144999999999992</c:v>
                </c:pt>
                <c:pt idx="7016">
                  <c:v>9.7164999999999999</c:v>
                </c:pt>
                <c:pt idx="7017">
                  <c:v>9.7185000000000006</c:v>
                </c:pt>
                <c:pt idx="7018">
                  <c:v>9.7204999999999995</c:v>
                </c:pt>
                <c:pt idx="7019">
                  <c:v>9.7225000000000001</c:v>
                </c:pt>
                <c:pt idx="7020">
                  <c:v>9.7240000000000002</c:v>
                </c:pt>
                <c:pt idx="7021">
                  <c:v>9.7260000000000009</c:v>
                </c:pt>
                <c:pt idx="7022">
                  <c:v>9.7274999999999991</c:v>
                </c:pt>
                <c:pt idx="7023">
                  <c:v>9.7294999999999998</c:v>
                </c:pt>
                <c:pt idx="7024">
                  <c:v>9.7315000000000005</c:v>
                </c:pt>
                <c:pt idx="7025">
                  <c:v>9.7330000000000005</c:v>
                </c:pt>
                <c:pt idx="7026">
                  <c:v>9.7349999999999994</c:v>
                </c:pt>
                <c:pt idx="7027">
                  <c:v>9.7364999999999995</c:v>
                </c:pt>
                <c:pt idx="7028">
                  <c:v>9.7394999999999996</c:v>
                </c:pt>
                <c:pt idx="7029">
                  <c:v>9.7415000000000003</c:v>
                </c:pt>
                <c:pt idx="7030">
                  <c:v>9.7424999999999997</c:v>
                </c:pt>
                <c:pt idx="7031">
                  <c:v>9.7445000000000004</c:v>
                </c:pt>
                <c:pt idx="7032">
                  <c:v>9.7464999999999993</c:v>
                </c:pt>
                <c:pt idx="7033">
                  <c:v>9.7479999999999993</c:v>
                </c:pt>
                <c:pt idx="7034">
                  <c:v>9.7505000000000006</c:v>
                </c:pt>
                <c:pt idx="7035">
                  <c:v>9.7520000000000007</c:v>
                </c:pt>
                <c:pt idx="7036">
                  <c:v>9.7535000000000007</c:v>
                </c:pt>
                <c:pt idx="7037">
                  <c:v>9.7554999999999996</c:v>
                </c:pt>
                <c:pt idx="7038">
                  <c:v>9.7569999999999997</c:v>
                </c:pt>
                <c:pt idx="7039">
                  <c:v>9.7594999999999992</c:v>
                </c:pt>
                <c:pt idx="7040">
                  <c:v>9.7609999999999992</c:v>
                </c:pt>
                <c:pt idx="7041">
                  <c:v>9.7629999999999999</c:v>
                </c:pt>
                <c:pt idx="7042">
                  <c:v>9.7645</c:v>
                </c:pt>
                <c:pt idx="7043">
                  <c:v>9.7665000000000006</c:v>
                </c:pt>
                <c:pt idx="7044">
                  <c:v>9.7684999999999995</c:v>
                </c:pt>
                <c:pt idx="7045">
                  <c:v>9.7705000000000002</c:v>
                </c:pt>
                <c:pt idx="7046">
                  <c:v>9.7720000000000002</c:v>
                </c:pt>
                <c:pt idx="7047">
                  <c:v>9.7735000000000003</c:v>
                </c:pt>
                <c:pt idx="7048">
                  <c:v>9.7754999999999992</c:v>
                </c:pt>
                <c:pt idx="7049">
                  <c:v>9.7774999999999999</c:v>
                </c:pt>
                <c:pt idx="7050">
                  <c:v>9.7795000000000005</c:v>
                </c:pt>
                <c:pt idx="7051">
                  <c:v>9.7810000000000006</c:v>
                </c:pt>
                <c:pt idx="7052">
                  <c:v>9.7829999999999995</c:v>
                </c:pt>
                <c:pt idx="7053">
                  <c:v>9.7850000000000001</c:v>
                </c:pt>
                <c:pt idx="7054">
                  <c:v>9.7865000000000002</c:v>
                </c:pt>
                <c:pt idx="7055">
                  <c:v>9.7885000000000009</c:v>
                </c:pt>
                <c:pt idx="7056">
                  <c:v>9.7904999999999998</c:v>
                </c:pt>
                <c:pt idx="7057">
                  <c:v>9.7919999999999998</c:v>
                </c:pt>
                <c:pt idx="7058">
                  <c:v>9.7934999999999999</c:v>
                </c:pt>
                <c:pt idx="7059">
                  <c:v>9.7959999999999994</c:v>
                </c:pt>
                <c:pt idx="7060">
                  <c:v>9.798</c:v>
                </c:pt>
                <c:pt idx="7061">
                  <c:v>9.7989999999999995</c:v>
                </c:pt>
                <c:pt idx="7062">
                  <c:v>9.8010000000000002</c:v>
                </c:pt>
                <c:pt idx="7063">
                  <c:v>9.8025000000000002</c:v>
                </c:pt>
                <c:pt idx="7064">
                  <c:v>9.8045000000000009</c:v>
                </c:pt>
                <c:pt idx="7065">
                  <c:v>9.8070000000000004</c:v>
                </c:pt>
                <c:pt idx="7066">
                  <c:v>9.8089999999999993</c:v>
                </c:pt>
                <c:pt idx="7067">
                  <c:v>9.8104999999999993</c:v>
                </c:pt>
                <c:pt idx="7068">
                  <c:v>9.8119999999999994</c:v>
                </c:pt>
                <c:pt idx="7069">
                  <c:v>9.8134999999999994</c:v>
                </c:pt>
                <c:pt idx="7070">
                  <c:v>9.8155000000000001</c:v>
                </c:pt>
                <c:pt idx="7071">
                  <c:v>9.8175000000000008</c:v>
                </c:pt>
                <c:pt idx="7072">
                  <c:v>9.8194999999999997</c:v>
                </c:pt>
                <c:pt idx="7073">
                  <c:v>9.8209999999999997</c:v>
                </c:pt>
                <c:pt idx="7074">
                  <c:v>9.8230000000000004</c:v>
                </c:pt>
                <c:pt idx="7075">
                  <c:v>9.8245000000000005</c:v>
                </c:pt>
                <c:pt idx="7076">
                  <c:v>9.8275000000000006</c:v>
                </c:pt>
                <c:pt idx="7077">
                  <c:v>9.8290000000000006</c:v>
                </c:pt>
                <c:pt idx="7078">
                  <c:v>9.8309999999999995</c:v>
                </c:pt>
                <c:pt idx="7079">
                  <c:v>9.8324999999999996</c:v>
                </c:pt>
                <c:pt idx="7080">
                  <c:v>9.8339999999999996</c:v>
                </c:pt>
                <c:pt idx="7081">
                  <c:v>9.8360000000000003</c:v>
                </c:pt>
                <c:pt idx="7082">
                  <c:v>9.8375000000000004</c:v>
                </c:pt>
                <c:pt idx="7083">
                  <c:v>9.84</c:v>
                </c:pt>
                <c:pt idx="7084">
                  <c:v>9.8420000000000005</c:v>
                </c:pt>
                <c:pt idx="7085">
                  <c:v>9.8435000000000006</c:v>
                </c:pt>
                <c:pt idx="7086">
                  <c:v>9.8450000000000006</c:v>
                </c:pt>
                <c:pt idx="7087">
                  <c:v>9.8465000000000007</c:v>
                </c:pt>
                <c:pt idx="7088">
                  <c:v>9.8484999999999996</c:v>
                </c:pt>
                <c:pt idx="7089">
                  <c:v>9.8505000000000003</c:v>
                </c:pt>
                <c:pt idx="7090">
                  <c:v>9.8524999999999991</c:v>
                </c:pt>
                <c:pt idx="7091">
                  <c:v>9.8539999999999992</c:v>
                </c:pt>
                <c:pt idx="7092">
                  <c:v>9.8559999999999999</c:v>
                </c:pt>
                <c:pt idx="7093">
                  <c:v>9.8580000000000005</c:v>
                </c:pt>
                <c:pt idx="7094">
                  <c:v>9.8595000000000006</c:v>
                </c:pt>
                <c:pt idx="7095">
                  <c:v>9.8610000000000007</c:v>
                </c:pt>
                <c:pt idx="7096">
                  <c:v>9.8629999999999995</c:v>
                </c:pt>
                <c:pt idx="7097">
                  <c:v>9.8650000000000002</c:v>
                </c:pt>
                <c:pt idx="7098">
                  <c:v>9.8670000000000009</c:v>
                </c:pt>
                <c:pt idx="7099">
                  <c:v>9.8684999999999992</c:v>
                </c:pt>
                <c:pt idx="7100">
                  <c:v>9.8699999999999992</c:v>
                </c:pt>
                <c:pt idx="7101">
                  <c:v>9.8719999999999999</c:v>
                </c:pt>
                <c:pt idx="7102">
                  <c:v>9.8740000000000006</c:v>
                </c:pt>
                <c:pt idx="7103">
                  <c:v>9.8755000000000006</c:v>
                </c:pt>
                <c:pt idx="7104">
                  <c:v>9.8770000000000007</c:v>
                </c:pt>
                <c:pt idx="7105">
                  <c:v>9.8795000000000002</c:v>
                </c:pt>
                <c:pt idx="7106">
                  <c:v>9.8815000000000008</c:v>
                </c:pt>
                <c:pt idx="7107">
                  <c:v>9.8824000000000005</c:v>
                </c:pt>
              </c:numCache>
            </c:numRef>
          </c:xVal>
          <c:yVal>
            <c:numRef>
              <c:f>'2H8-1.5 - F'!$O$3:$O$10003</c:f>
              <c:numCache>
                <c:formatCode>General</c:formatCode>
                <c:ptCount val="10001"/>
                <c:pt idx="0">
                  <c:v>0</c:v>
                </c:pt>
                <c:pt idx="1">
                  <c:v>72</c:v>
                </c:pt>
                <c:pt idx="2">
                  <c:v>170.9</c:v>
                </c:pt>
                <c:pt idx="3">
                  <c:v>269.8</c:v>
                </c:pt>
                <c:pt idx="4">
                  <c:v>368.9</c:v>
                </c:pt>
                <c:pt idx="5">
                  <c:v>468</c:v>
                </c:pt>
                <c:pt idx="6">
                  <c:v>567.20000000000005</c:v>
                </c:pt>
                <c:pt idx="7">
                  <c:v>666.5</c:v>
                </c:pt>
                <c:pt idx="8">
                  <c:v>765.6</c:v>
                </c:pt>
                <c:pt idx="9">
                  <c:v>864.6</c:v>
                </c:pt>
                <c:pt idx="10">
                  <c:v>963.4</c:v>
                </c:pt>
                <c:pt idx="11">
                  <c:v>1061.9000000000001</c:v>
                </c:pt>
                <c:pt idx="12">
                  <c:v>1159.5999999999999</c:v>
                </c:pt>
                <c:pt idx="13">
                  <c:v>1255.8</c:v>
                </c:pt>
                <c:pt idx="14">
                  <c:v>1357.7</c:v>
                </c:pt>
                <c:pt idx="15">
                  <c:v>1482.5</c:v>
                </c:pt>
                <c:pt idx="16">
                  <c:v>1606.7</c:v>
                </c:pt>
                <c:pt idx="17">
                  <c:v>1739.6</c:v>
                </c:pt>
                <c:pt idx="18">
                  <c:v>1880.8</c:v>
                </c:pt>
                <c:pt idx="19">
                  <c:v>2029.1</c:v>
                </c:pt>
                <c:pt idx="20">
                  <c:v>2182.8000000000002</c:v>
                </c:pt>
                <c:pt idx="21">
                  <c:v>2339.6</c:v>
                </c:pt>
                <c:pt idx="22">
                  <c:v>2498</c:v>
                </c:pt>
                <c:pt idx="23">
                  <c:v>2657.5</c:v>
                </c:pt>
                <c:pt idx="24">
                  <c:v>2818.2</c:v>
                </c:pt>
                <c:pt idx="25">
                  <c:v>2980.2</c:v>
                </c:pt>
                <c:pt idx="26">
                  <c:v>3144</c:v>
                </c:pt>
                <c:pt idx="27">
                  <c:v>3313</c:v>
                </c:pt>
                <c:pt idx="28">
                  <c:v>3474.3</c:v>
                </c:pt>
                <c:pt idx="29">
                  <c:v>3612.2</c:v>
                </c:pt>
                <c:pt idx="30">
                  <c:v>3760.9</c:v>
                </c:pt>
                <c:pt idx="31">
                  <c:v>3900.7</c:v>
                </c:pt>
                <c:pt idx="32">
                  <c:v>4007.4</c:v>
                </c:pt>
                <c:pt idx="33">
                  <c:v>4126.1000000000004</c:v>
                </c:pt>
                <c:pt idx="34">
                  <c:v>4232.6000000000004</c:v>
                </c:pt>
                <c:pt idx="35">
                  <c:v>4310.8999999999996</c:v>
                </c:pt>
                <c:pt idx="36">
                  <c:v>4397.3</c:v>
                </c:pt>
                <c:pt idx="37">
                  <c:v>4474.3999999999996</c:v>
                </c:pt>
                <c:pt idx="38">
                  <c:v>4544</c:v>
                </c:pt>
                <c:pt idx="39">
                  <c:v>4608.8</c:v>
                </c:pt>
                <c:pt idx="40">
                  <c:v>4668.7</c:v>
                </c:pt>
                <c:pt idx="41">
                  <c:v>4725</c:v>
                </c:pt>
                <c:pt idx="42">
                  <c:v>4776.3999999999996</c:v>
                </c:pt>
                <c:pt idx="43">
                  <c:v>4826.8</c:v>
                </c:pt>
                <c:pt idx="44">
                  <c:v>4879.3999999999996</c:v>
                </c:pt>
                <c:pt idx="45">
                  <c:v>4931.5</c:v>
                </c:pt>
                <c:pt idx="46">
                  <c:v>4981.3999999999996</c:v>
                </c:pt>
                <c:pt idx="47">
                  <c:v>5029.8</c:v>
                </c:pt>
                <c:pt idx="48">
                  <c:v>5076.8</c:v>
                </c:pt>
                <c:pt idx="49">
                  <c:v>5123.1000000000004</c:v>
                </c:pt>
                <c:pt idx="50">
                  <c:v>5169.2</c:v>
                </c:pt>
                <c:pt idx="51">
                  <c:v>5215</c:v>
                </c:pt>
                <c:pt idx="52">
                  <c:v>5260.5</c:v>
                </c:pt>
                <c:pt idx="53">
                  <c:v>5305.8</c:v>
                </c:pt>
                <c:pt idx="54">
                  <c:v>5350.9</c:v>
                </c:pt>
                <c:pt idx="55">
                  <c:v>5396.1</c:v>
                </c:pt>
                <c:pt idx="56">
                  <c:v>5441.4</c:v>
                </c:pt>
                <c:pt idx="57">
                  <c:v>5486.6</c:v>
                </c:pt>
                <c:pt idx="58">
                  <c:v>5531.3</c:v>
                </c:pt>
                <c:pt idx="59">
                  <c:v>5575.9</c:v>
                </c:pt>
                <c:pt idx="60">
                  <c:v>5620.7</c:v>
                </c:pt>
                <c:pt idx="61">
                  <c:v>5666.1</c:v>
                </c:pt>
                <c:pt idx="62">
                  <c:v>5709.9</c:v>
                </c:pt>
                <c:pt idx="63">
                  <c:v>5753.6</c:v>
                </c:pt>
                <c:pt idx="64">
                  <c:v>5797.3</c:v>
                </c:pt>
                <c:pt idx="65">
                  <c:v>5840.8</c:v>
                </c:pt>
                <c:pt idx="66">
                  <c:v>5884.2</c:v>
                </c:pt>
                <c:pt idx="67">
                  <c:v>5927.3</c:v>
                </c:pt>
                <c:pt idx="68">
                  <c:v>5970.2</c:v>
                </c:pt>
                <c:pt idx="69">
                  <c:v>6012.6</c:v>
                </c:pt>
                <c:pt idx="70">
                  <c:v>6054.8</c:v>
                </c:pt>
                <c:pt idx="71">
                  <c:v>6096.7</c:v>
                </c:pt>
                <c:pt idx="72">
                  <c:v>6138.4</c:v>
                </c:pt>
                <c:pt idx="73">
                  <c:v>6179.9</c:v>
                </c:pt>
                <c:pt idx="74">
                  <c:v>6221.4</c:v>
                </c:pt>
                <c:pt idx="75">
                  <c:v>6263</c:v>
                </c:pt>
                <c:pt idx="76">
                  <c:v>6304.6</c:v>
                </c:pt>
                <c:pt idx="77">
                  <c:v>6346.5</c:v>
                </c:pt>
                <c:pt idx="78">
                  <c:v>6388.5</c:v>
                </c:pt>
                <c:pt idx="79">
                  <c:v>6430.6</c:v>
                </c:pt>
                <c:pt idx="80">
                  <c:v>6472.7</c:v>
                </c:pt>
                <c:pt idx="81">
                  <c:v>6514.8</c:v>
                </c:pt>
                <c:pt idx="82">
                  <c:v>6556.9</c:v>
                </c:pt>
                <c:pt idx="83">
                  <c:v>6599.1</c:v>
                </c:pt>
                <c:pt idx="84">
                  <c:v>6641.2</c:v>
                </c:pt>
                <c:pt idx="85">
                  <c:v>6683.2</c:v>
                </c:pt>
                <c:pt idx="86">
                  <c:v>6725.2</c:v>
                </c:pt>
                <c:pt idx="87">
                  <c:v>6767</c:v>
                </c:pt>
                <c:pt idx="88">
                  <c:v>6808.5</c:v>
                </c:pt>
                <c:pt idx="89">
                  <c:v>6850</c:v>
                </c:pt>
                <c:pt idx="90">
                  <c:v>6891.8</c:v>
                </c:pt>
                <c:pt idx="91">
                  <c:v>6933.9</c:v>
                </c:pt>
                <c:pt idx="92">
                  <c:v>6976.1</c:v>
                </c:pt>
                <c:pt idx="93">
                  <c:v>7018.5</c:v>
                </c:pt>
                <c:pt idx="94">
                  <c:v>7061</c:v>
                </c:pt>
                <c:pt idx="95">
                  <c:v>7103.4</c:v>
                </c:pt>
                <c:pt idx="96">
                  <c:v>7145.7</c:v>
                </c:pt>
                <c:pt idx="97">
                  <c:v>7187</c:v>
                </c:pt>
                <c:pt idx="98">
                  <c:v>7229.1</c:v>
                </c:pt>
                <c:pt idx="99">
                  <c:v>7270.8</c:v>
                </c:pt>
                <c:pt idx="100">
                  <c:v>7311</c:v>
                </c:pt>
                <c:pt idx="101">
                  <c:v>7352.6</c:v>
                </c:pt>
                <c:pt idx="102">
                  <c:v>7392.8</c:v>
                </c:pt>
                <c:pt idx="103">
                  <c:v>7432.5</c:v>
                </c:pt>
                <c:pt idx="104">
                  <c:v>7471.8</c:v>
                </c:pt>
                <c:pt idx="105">
                  <c:v>7510.4</c:v>
                </c:pt>
                <c:pt idx="106">
                  <c:v>7548.5</c:v>
                </c:pt>
                <c:pt idx="107">
                  <c:v>7585.4</c:v>
                </c:pt>
                <c:pt idx="108">
                  <c:v>7620.3</c:v>
                </c:pt>
                <c:pt idx="109">
                  <c:v>7655.1</c:v>
                </c:pt>
                <c:pt idx="110">
                  <c:v>7691.7</c:v>
                </c:pt>
                <c:pt idx="111">
                  <c:v>7727.9</c:v>
                </c:pt>
                <c:pt idx="112">
                  <c:v>7761.8</c:v>
                </c:pt>
                <c:pt idx="113">
                  <c:v>7794.8</c:v>
                </c:pt>
                <c:pt idx="114">
                  <c:v>7828.4</c:v>
                </c:pt>
                <c:pt idx="115">
                  <c:v>7861.7</c:v>
                </c:pt>
                <c:pt idx="116">
                  <c:v>7893.7</c:v>
                </c:pt>
                <c:pt idx="117">
                  <c:v>7926.6</c:v>
                </c:pt>
                <c:pt idx="118">
                  <c:v>7959.3</c:v>
                </c:pt>
                <c:pt idx="119">
                  <c:v>7992</c:v>
                </c:pt>
                <c:pt idx="120">
                  <c:v>8025</c:v>
                </c:pt>
                <c:pt idx="121">
                  <c:v>8058.2</c:v>
                </c:pt>
                <c:pt idx="122">
                  <c:v>8091.6</c:v>
                </c:pt>
                <c:pt idx="123">
                  <c:v>8125.2</c:v>
                </c:pt>
                <c:pt idx="124">
                  <c:v>8159.3</c:v>
                </c:pt>
                <c:pt idx="125">
                  <c:v>8193.6</c:v>
                </c:pt>
                <c:pt idx="126">
                  <c:v>8228.6</c:v>
                </c:pt>
                <c:pt idx="127">
                  <c:v>8264.7999999999993</c:v>
                </c:pt>
                <c:pt idx="128">
                  <c:v>8301.2999999999993</c:v>
                </c:pt>
                <c:pt idx="129">
                  <c:v>8337.5</c:v>
                </c:pt>
                <c:pt idx="130">
                  <c:v>8373.7000000000007</c:v>
                </c:pt>
                <c:pt idx="131">
                  <c:v>8410.4</c:v>
                </c:pt>
                <c:pt idx="132">
                  <c:v>8447.9</c:v>
                </c:pt>
                <c:pt idx="133">
                  <c:v>8485.5</c:v>
                </c:pt>
                <c:pt idx="134">
                  <c:v>8522.5</c:v>
                </c:pt>
                <c:pt idx="135">
                  <c:v>8559.6</c:v>
                </c:pt>
                <c:pt idx="136">
                  <c:v>8597.6</c:v>
                </c:pt>
                <c:pt idx="137">
                  <c:v>8635.2000000000007</c:v>
                </c:pt>
                <c:pt idx="138">
                  <c:v>8673</c:v>
                </c:pt>
                <c:pt idx="139">
                  <c:v>8710.7000000000007</c:v>
                </c:pt>
                <c:pt idx="140">
                  <c:v>8785.2000000000007</c:v>
                </c:pt>
                <c:pt idx="141">
                  <c:v>8860.1</c:v>
                </c:pt>
                <c:pt idx="142">
                  <c:v>8897.1</c:v>
                </c:pt>
                <c:pt idx="143">
                  <c:v>8934</c:v>
                </c:pt>
                <c:pt idx="144">
                  <c:v>9008.4</c:v>
                </c:pt>
                <c:pt idx="145">
                  <c:v>9082.4</c:v>
                </c:pt>
                <c:pt idx="146">
                  <c:v>9119.2000000000007</c:v>
                </c:pt>
                <c:pt idx="147">
                  <c:v>9155.7000000000007</c:v>
                </c:pt>
                <c:pt idx="148">
                  <c:v>9192.2000000000007</c:v>
                </c:pt>
                <c:pt idx="149">
                  <c:v>9228.5</c:v>
                </c:pt>
                <c:pt idx="150">
                  <c:v>9264.7999999999993</c:v>
                </c:pt>
                <c:pt idx="151">
                  <c:v>9301.1</c:v>
                </c:pt>
                <c:pt idx="152">
                  <c:v>9337.2000000000007</c:v>
                </c:pt>
                <c:pt idx="153">
                  <c:v>9373.2000000000007</c:v>
                </c:pt>
                <c:pt idx="154">
                  <c:v>9409.2999999999993</c:v>
                </c:pt>
                <c:pt idx="155">
                  <c:v>9445.4</c:v>
                </c:pt>
                <c:pt idx="156">
                  <c:v>9481.5</c:v>
                </c:pt>
                <c:pt idx="157">
                  <c:v>9517.7000000000007</c:v>
                </c:pt>
                <c:pt idx="158">
                  <c:v>9553.9</c:v>
                </c:pt>
                <c:pt idx="159">
                  <c:v>9590</c:v>
                </c:pt>
                <c:pt idx="160">
                  <c:v>9626.2000000000007</c:v>
                </c:pt>
                <c:pt idx="161">
                  <c:v>9662.4</c:v>
                </c:pt>
                <c:pt idx="162">
                  <c:v>9734.9</c:v>
                </c:pt>
                <c:pt idx="163">
                  <c:v>9771.1</c:v>
                </c:pt>
                <c:pt idx="164">
                  <c:v>9807.2000000000007</c:v>
                </c:pt>
                <c:pt idx="165">
                  <c:v>9843.2000000000007</c:v>
                </c:pt>
                <c:pt idx="166">
                  <c:v>9879.2000000000007</c:v>
                </c:pt>
                <c:pt idx="167">
                  <c:v>9915.4</c:v>
                </c:pt>
                <c:pt idx="168">
                  <c:v>9951.5</c:v>
                </c:pt>
                <c:pt idx="169">
                  <c:v>9987</c:v>
                </c:pt>
                <c:pt idx="170">
                  <c:v>10022.299999999999</c:v>
                </c:pt>
                <c:pt idx="171">
                  <c:v>10057.6</c:v>
                </c:pt>
                <c:pt idx="172">
                  <c:v>10093</c:v>
                </c:pt>
                <c:pt idx="173">
                  <c:v>10128.5</c:v>
                </c:pt>
                <c:pt idx="174">
                  <c:v>10163.799999999999</c:v>
                </c:pt>
                <c:pt idx="175">
                  <c:v>10198.799999999999</c:v>
                </c:pt>
                <c:pt idx="176">
                  <c:v>10233.4</c:v>
                </c:pt>
                <c:pt idx="177">
                  <c:v>10267.9</c:v>
                </c:pt>
                <c:pt idx="178">
                  <c:v>10302.299999999999</c:v>
                </c:pt>
                <c:pt idx="179">
                  <c:v>10336.6</c:v>
                </c:pt>
                <c:pt idx="180">
                  <c:v>10404.6</c:v>
                </c:pt>
                <c:pt idx="181">
                  <c:v>10438.5</c:v>
                </c:pt>
                <c:pt idx="182">
                  <c:v>10472.4</c:v>
                </c:pt>
                <c:pt idx="183">
                  <c:v>10506.2</c:v>
                </c:pt>
                <c:pt idx="184">
                  <c:v>10540</c:v>
                </c:pt>
                <c:pt idx="185">
                  <c:v>10573.7</c:v>
                </c:pt>
                <c:pt idx="186">
                  <c:v>10607.5</c:v>
                </c:pt>
                <c:pt idx="187">
                  <c:v>10675.1</c:v>
                </c:pt>
                <c:pt idx="188">
                  <c:v>10709.1</c:v>
                </c:pt>
                <c:pt idx="189">
                  <c:v>10743.1</c:v>
                </c:pt>
                <c:pt idx="190">
                  <c:v>10777.2</c:v>
                </c:pt>
                <c:pt idx="191">
                  <c:v>10811.4</c:v>
                </c:pt>
                <c:pt idx="192">
                  <c:v>10845.7</c:v>
                </c:pt>
                <c:pt idx="193">
                  <c:v>10879.9</c:v>
                </c:pt>
                <c:pt idx="194">
                  <c:v>10913.7</c:v>
                </c:pt>
                <c:pt idx="195">
                  <c:v>10948.6</c:v>
                </c:pt>
                <c:pt idx="196">
                  <c:v>10983.7</c:v>
                </c:pt>
                <c:pt idx="197">
                  <c:v>11018.8</c:v>
                </c:pt>
                <c:pt idx="198">
                  <c:v>11053.9</c:v>
                </c:pt>
                <c:pt idx="199">
                  <c:v>11088.9</c:v>
                </c:pt>
                <c:pt idx="200">
                  <c:v>11123.8</c:v>
                </c:pt>
                <c:pt idx="201">
                  <c:v>11158.8</c:v>
                </c:pt>
                <c:pt idx="202">
                  <c:v>11229.1</c:v>
                </c:pt>
                <c:pt idx="203">
                  <c:v>11264.1</c:v>
                </c:pt>
                <c:pt idx="204">
                  <c:v>11298.8</c:v>
                </c:pt>
                <c:pt idx="205">
                  <c:v>11333.3</c:v>
                </c:pt>
                <c:pt idx="206">
                  <c:v>11367.9</c:v>
                </c:pt>
                <c:pt idx="207">
                  <c:v>11402.4</c:v>
                </c:pt>
                <c:pt idx="208">
                  <c:v>11436.2</c:v>
                </c:pt>
                <c:pt idx="209">
                  <c:v>11470.4</c:v>
                </c:pt>
                <c:pt idx="210">
                  <c:v>11504.5</c:v>
                </c:pt>
                <c:pt idx="211">
                  <c:v>11538.6</c:v>
                </c:pt>
                <c:pt idx="212">
                  <c:v>11572.6</c:v>
                </c:pt>
                <c:pt idx="213">
                  <c:v>11606.5</c:v>
                </c:pt>
                <c:pt idx="214">
                  <c:v>11674.7</c:v>
                </c:pt>
                <c:pt idx="215">
                  <c:v>11708.9</c:v>
                </c:pt>
                <c:pt idx="216">
                  <c:v>11743</c:v>
                </c:pt>
                <c:pt idx="217">
                  <c:v>11777.2</c:v>
                </c:pt>
                <c:pt idx="218">
                  <c:v>11811.5</c:v>
                </c:pt>
                <c:pt idx="219">
                  <c:v>11846</c:v>
                </c:pt>
                <c:pt idx="220">
                  <c:v>11880.6</c:v>
                </c:pt>
                <c:pt idx="221">
                  <c:v>11915.4</c:v>
                </c:pt>
                <c:pt idx="222">
                  <c:v>11950.5</c:v>
                </c:pt>
                <c:pt idx="223">
                  <c:v>11985.3</c:v>
                </c:pt>
                <c:pt idx="224">
                  <c:v>12019.9</c:v>
                </c:pt>
                <c:pt idx="225">
                  <c:v>12054.5</c:v>
                </c:pt>
                <c:pt idx="226">
                  <c:v>12123.8</c:v>
                </c:pt>
                <c:pt idx="227">
                  <c:v>12158.3</c:v>
                </c:pt>
                <c:pt idx="228">
                  <c:v>12192.9</c:v>
                </c:pt>
                <c:pt idx="229">
                  <c:v>12262.4</c:v>
                </c:pt>
                <c:pt idx="230">
                  <c:v>12332.4</c:v>
                </c:pt>
                <c:pt idx="231">
                  <c:v>12367.8</c:v>
                </c:pt>
                <c:pt idx="232">
                  <c:v>12403.3</c:v>
                </c:pt>
                <c:pt idx="233">
                  <c:v>12438.8</c:v>
                </c:pt>
                <c:pt idx="234">
                  <c:v>12474.3</c:v>
                </c:pt>
                <c:pt idx="235">
                  <c:v>12509.8</c:v>
                </c:pt>
                <c:pt idx="236">
                  <c:v>12545.3</c:v>
                </c:pt>
                <c:pt idx="237">
                  <c:v>12580.8</c:v>
                </c:pt>
                <c:pt idx="238">
                  <c:v>12616.4</c:v>
                </c:pt>
                <c:pt idx="239">
                  <c:v>12652.2</c:v>
                </c:pt>
                <c:pt idx="240">
                  <c:v>12688.1</c:v>
                </c:pt>
                <c:pt idx="241">
                  <c:v>12724.2</c:v>
                </c:pt>
                <c:pt idx="242">
                  <c:v>12760</c:v>
                </c:pt>
                <c:pt idx="243">
                  <c:v>12795.3</c:v>
                </c:pt>
                <c:pt idx="244">
                  <c:v>12830.5</c:v>
                </c:pt>
                <c:pt idx="245">
                  <c:v>12865.8</c:v>
                </c:pt>
                <c:pt idx="246">
                  <c:v>12901.1</c:v>
                </c:pt>
                <c:pt idx="247">
                  <c:v>12936.1</c:v>
                </c:pt>
                <c:pt idx="248">
                  <c:v>12971.2</c:v>
                </c:pt>
                <c:pt idx="249">
                  <c:v>13006.2</c:v>
                </c:pt>
                <c:pt idx="250">
                  <c:v>13041.1</c:v>
                </c:pt>
                <c:pt idx="251">
                  <c:v>13075.7</c:v>
                </c:pt>
                <c:pt idx="252">
                  <c:v>13110.2</c:v>
                </c:pt>
                <c:pt idx="253">
                  <c:v>13144.6</c:v>
                </c:pt>
                <c:pt idx="254">
                  <c:v>13179</c:v>
                </c:pt>
                <c:pt idx="255">
                  <c:v>13213.6</c:v>
                </c:pt>
                <c:pt idx="256">
                  <c:v>13248.3</c:v>
                </c:pt>
                <c:pt idx="257">
                  <c:v>13283.1</c:v>
                </c:pt>
                <c:pt idx="258">
                  <c:v>13317.9</c:v>
                </c:pt>
                <c:pt idx="259">
                  <c:v>13388.1</c:v>
                </c:pt>
                <c:pt idx="260">
                  <c:v>13423.4</c:v>
                </c:pt>
                <c:pt idx="261">
                  <c:v>13458.8</c:v>
                </c:pt>
                <c:pt idx="262">
                  <c:v>13494.3</c:v>
                </c:pt>
                <c:pt idx="263">
                  <c:v>13530</c:v>
                </c:pt>
                <c:pt idx="264">
                  <c:v>13565.8</c:v>
                </c:pt>
                <c:pt idx="265">
                  <c:v>13601.7</c:v>
                </c:pt>
                <c:pt idx="266">
                  <c:v>13637.7</c:v>
                </c:pt>
                <c:pt idx="267">
                  <c:v>13673.7</c:v>
                </c:pt>
                <c:pt idx="268">
                  <c:v>13709.7</c:v>
                </c:pt>
                <c:pt idx="269">
                  <c:v>13745.7</c:v>
                </c:pt>
                <c:pt idx="270">
                  <c:v>13781.6</c:v>
                </c:pt>
                <c:pt idx="271">
                  <c:v>13817.3</c:v>
                </c:pt>
                <c:pt idx="272">
                  <c:v>13852.9</c:v>
                </c:pt>
                <c:pt idx="273">
                  <c:v>13888.4</c:v>
                </c:pt>
                <c:pt idx="274">
                  <c:v>13958.7</c:v>
                </c:pt>
                <c:pt idx="275">
                  <c:v>13993.6</c:v>
                </c:pt>
                <c:pt idx="276">
                  <c:v>14028.2</c:v>
                </c:pt>
                <c:pt idx="277">
                  <c:v>14062.7</c:v>
                </c:pt>
                <c:pt idx="278">
                  <c:v>14097</c:v>
                </c:pt>
                <c:pt idx="279">
                  <c:v>14131.1</c:v>
                </c:pt>
                <c:pt idx="280">
                  <c:v>14165.1</c:v>
                </c:pt>
                <c:pt idx="281">
                  <c:v>14199.1</c:v>
                </c:pt>
                <c:pt idx="282">
                  <c:v>14233</c:v>
                </c:pt>
                <c:pt idx="283">
                  <c:v>14266.8</c:v>
                </c:pt>
                <c:pt idx="284">
                  <c:v>14300.6</c:v>
                </c:pt>
                <c:pt idx="285">
                  <c:v>14334.5</c:v>
                </c:pt>
                <c:pt idx="286">
                  <c:v>14368.3</c:v>
                </c:pt>
                <c:pt idx="287">
                  <c:v>14401.9</c:v>
                </c:pt>
                <c:pt idx="288">
                  <c:v>14435.3</c:v>
                </c:pt>
                <c:pt idx="289">
                  <c:v>14468.9</c:v>
                </c:pt>
                <c:pt idx="290">
                  <c:v>14502.5</c:v>
                </c:pt>
                <c:pt idx="291">
                  <c:v>14536.4</c:v>
                </c:pt>
                <c:pt idx="292">
                  <c:v>14570.3</c:v>
                </c:pt>
                <c:pt idx="293">
                  <c:v>14604.2</c:v>
                </c:pt>
                <c:pt idx="294">
                  <c:v>14638.1</c:v>
                </c:pt>
                <c:pt idx="295">
                  <c:v>14672</c:v>
                </c:pt>
                <c:pt idx="296">
                  <c:v>14706</c:v>
                </c:pt>
                <c:pt idx="297">
                  <c:v>14740.1</c:v>
                </c:pt>
                <c:pt idx="298">
                  <c:v>14775.1</c:v>
                </c:pt>
                <c:pt idx="299">
                  <c:v>14810.2</c:v>
                </c:pt>
                <c:pt idx="300">
                  <c:v>14845</c:v>
                </c:pt>
                <c:pt idx="301">
                  <c:v>14879.9</c:v>
                </c:pt>
                <c:pt idx="302">
                  <c:v>14914.9</c:v>
                </c:pt>
                <c:pt idx="303">
                  <c:v>14950</c:v>
                </c:pt>
                <c:pt idx="304">
                  <c:v>14985.4</c:v>
                </c:pt>
                <c:pt idx="305">
                  <c:v>15020.8</c:v>
                </c:pt>
                <c:pt idx="306">
                  <c:v>15056.3</c:v>
                </c:pt>
                <c:pt idx="307">
                  <c:v>15091.8</c:v>
                </c:pt>
                <c:pt idx="308">
                  <c:v>15126.8</c:v>
                </c:pt>
                <c:pt idx="309">
                  <c:v>15197.3</c:v>
                </c:pt>
                <c:pt idx="310">
                  <c:v>15268.2</c:v>
                </c:pt>
                <c:pt idx="311">
                  <c:v>15303.2</c:v>
                </c:pt>
                <c:pt idx="312">
                  <c:v>15337.8</c:v>
                </c:pt>
                <c:pt idx="313">
                  <c:v>15372.3</c:v>
                </c:pt>
                <c:pt idx="314">
                  <c:v>15406.8</c:v>
                </c:pt>
                <c:pt idx="315">
                  <c:v>15441.7</c:v>
                </c:pt>
                <c:pt idx="316">
                  <c:v>15476.4</c:v>
                </c:pt>
                <c:pt idx="317">
                  <c:v>15543.7</c:v>
                </c:pt>
                <c:pt idx="318">
                  <c:v>15577.2</c:v>
                </c:pt>
                <c:pt idx="319">
                  <c:v>15611</c:v>
                </c:pt>
                <c:pt idx="320">
                  <c:v>15644.8</c:v>
                </c:pt>
                <c:pt idx="321">
                  <c:v>15678.6</c:v>
                </c:pt>
                <c:pt idx="322">
                  <c:v>15712.3</c:v>
                </c:pt>
                <c:pt idx="323">
                  <c:v>15745.9</c:v>
                </c:pt>
                <c:pt idx="324">
                  <c:v>15779.4</c:v>
                </c:pt>
                <c:pt idx="325">
                  <c:v>15812.8</c:v>
                </c:pt>
                <c:pt idx="326">
                  <c:v>15846.1</c:v>
                </c:pt>
                <c:pt idx="327">
                  <c:v>15879.3</c:v>
                </c:pt>
                <c:pt idx="328">
                  <c:v>15912.4</c:v>
                </c:pt>
                <c:pt idx="329">
                  <c:v>15945.6</c:v>
                </c:pt>
                <c:pt idx="330">
                  <c:v>15978.8</c:v>
                </c:pt>
                <c:pt idx="331">
                  <c:v>16012.5</c:v>
                </c:pt>
                <c:pt idx="332">
                  <c:v>16046.3</c:v>
                </c:pt>
                <c:pt idx="333">
                  <c:v>16079.9</c:v>
                </c:pt>
                <c:pt idx="334">
                  <c:v>16113.4</c:v>
                </c:pt>
                <c:pt idx="335">
                  <c:v>16147.3</c:v>
                </c:pt>
                <c:pt idx="336">
                  <c:v>16181.3</c:v>
                </c:pt>
                <c:pt idx="337">
                  <c:v>16250</c:v>
                </c:pt>
                <c:pt idx="338">
                  <c:v>16319.2</c:v>
                </c:pt>
                <c:pt idx="339">
                  <c:v>16354</c:v>
                </c:pt>
                <c:pt idx="340">
                  <c:v>16389</c:v>
                </c:pt>
                <c:pt idx="341">
                  <c:v>16424</c:v>
                </c:pt>
                <c:pt idx="342">
                  <c:v>16459.099999999999</c:v>
                </c:pt>
                <c:pt idx="343">
                  <c:v>16494.2</c:v>
                </c:pt>
                <c:pt idx="344">
                  <c:v>16529.5</c:v>
                </c:pt>
                <c:pt idx="345">
                  <c:v>16600.099999999999</c:v>
                </c:pt>
                <c:pt idx="346">
                  <c:v>16635.3</c:v>
                </c:pt>
                <c:pt idx="347">
                  <c:v>16670.400000000001</c:v>
                </c:pt>
                <c:pt idx="348">
                  <c:v>16705.599999999999</c:v>
                </c:pt>
                <c:pt idx="349">
                  <c:v>16740.7</c:v>
                </c:pt>
                <c:pt idx="350">
                  <c:v>16775.599999999999</c:v>
                </c:pt>
                <c:pt idx="351">
                  <c:v>16810.5</c:v>
                </c:pt>
                <c:pt idx="352">
                  <c:v>16845.2</c:v>
                </c:pt>
                <c:pt idx="353">
                  <c:v>16879.7</c:v>
                </c:pt>
                <c:pt idx="354">
                  <c:v>16914.3</c:v>
                </c:pt>
                <c:pt idx="355">
                  <c:v>16948.8</c:v>
                </c:pt>
                <c:pt idx="356">
                  <c:v>17017.7</c:v>
                </c:pt>
                <c:pt idx="357">
                  <c:v>17086.5</c:v>
                </c:pt>
                <c:pt idx="358">
                  <c:v>17155.5</c:v>
                </c:pt>
                <c:pt idx="359">
                  <c:v>17190</c:v>
                </c:pt>
                <c:pt idx="360">
                  <c:v>17224.5</c:v>
                </c:pt>
                <c:pt idx="361">
                  <c:v>17293.7</c:v>
                </c:pt>
                <c:pt idx="362">
                  <c:v>17328.400000000001</c:v>
                </c:pt>
                <c:pt idx="363">
                  <c:v>17363.099999999999</c:v>
                </c:pt>
                <c:pt idx="364">
                  <c:v>17432.2</c:v>
                </c:pt>
                <c:pt idx="365">
                  <c:v>17466.8</c:v>
                </c:pt>
                <c:pt idx="366">
                  <c:v>17501.3</c:v>
                </c:pt>
                <c:pt idx="367">
                  <c:v>17570</c:v>
                </c:pt>
                <c:pt idx="368">
                  <c:v>17604.3</c:v>
                </c:pt>
                <c:pt idx="369">
                  <c:v>17638.5</c:v>
                </c:pt>
                <c:pt idx="370">
                  <c:v>17672.7</c:v>
                </c:pt>
                <c:pt idx="371">
                  <c:v>17706.8</c:v>
                </c:pt>
                <c:pt idx="372">
                  <c:v>17740.8</c:v>
                </c:pt>
                <c:pt idx="373">
                  <c:v>17774.900000000001</c:v>
                </c:pt>
                <c:pt idx="374">
                  <c:v>17808.900000000001</c:v>
                </c:pt>
                <c:pt idx="375">
                  <c:v>17843</c:v>
                </c:pt>
                <c:pt idx="376">
                  <c:v>17877.3</c:v>
                </c:pt>
                <c:pt idx="377">
                  <c:v>17911.5</c:v>
                </c:pt>
                <c:pt idx="378">
                  <c:v>17945.7</c:v>
                </c:pt>
                <c:pt idx="379">
                  <c:v>17979.900000000001</c:v>
                </c:pt>
                <c:pt idx="380">
                  <c:v>18014.2</c:v>
                </c:pt>
                <c:pt idx="381">
                  <c:v>18048.599999999999</c:v>
                </c:pt>
                <c:pt idx="382">
                  <c:v>18083</c:v>
                </c:pt>
                <c:pt idx="383">
                  <c:v>18117.5</c:v>
                </c:pt>
                <c:pt idx="384">
                  <c:v>18186.599999999999</c:v>
                </c:pt>
                <c:pt idx="385">
                  <c:v>18221.2</c:v>
                </c:pt>
                <c:pt idx="386">
                  <c:v>18255.599999999999</c:v>
                </c:pt>
                <c:pt idx="387">
                  <c:v>18290.2</c:v>
                </c:pt>
                <c:pt idx="388">
                  <c:v>18324.8</c:v>
                </c:pt>
                <c:pt idx="389">
                  <c:v>18359.400000000001</c:v>
                </c:pt>
                <c:pt idx="390">
                  <c:v>18393.900000000001</c:v>
                </c:pt>
                <c:pt idx="391">
                  <c:v>18428.2</c:v>
                </c:pt>
                <c:pt idx="392">
                  <c:v>18497.2</c:v>
                </c:pt>
                <c:pt idx="393">
                  <c:v>18566.400000000001</c:v>
                </c:pt>
                <c:pt idx="394">
                  <c:v>18635.3</c:v>
                </c:pt>
                <c:pt idx="395">
                  <c:v>18669.7</c:v>
                </c:pt>
                <c:pt idx="396">
                  <c:v>18704.099999999999</c:v>
                </c:pt>
                <c:pt idx="397">
                  <c:v>18772.8</c:v>
                </c:pt>
                <c:pt idx="398">
                  <c:v>18841.400000000001</c:v>
                </c:pt>
                <c:pt idx="399">
                  <c:v>18875.400000000001</c:v>
                </c:pt>
                <c:pt idx="400">
                  <c:v>18909.400000000001</c:v>
                </c:pt>
                <c:pt idx="401">
                  <c:v>18943.400000000001</c:v>
                </c:pt>
                <c:pt idx="402">
                  <c:v>18977.599999999999</c:v>
                </c:pt>
                <c:pt idx="403">
                  <c:v>19045.599999999999</c:v>
                </c:pt>
                <c:pt idx="404">
                  <c:v>19079.400000000001</c:v>
                </c:pt>
                <c:pt idx="405">
                  <c:v>19113.099999999999</c:v>
                </c:pt>
                <c:pt idx="406">
                  <c:v>19146.8</c:v>
                </c:pt>
                <c:pt idx="407">
                  <c:v>19180.5</c:v>
                </c:pt>
                <c:pt idx="408">
                  <c:v>19214.2</c:v>
                </c:pt>
                <c:pt idx="409">
                  <c:v>19247.8</c:v>
                </c:pt>
                <c:pt idx="410">
                  <c:v>19281.5</c:v>
                </c:pt>
                <c:pt idx="411">
                  <c:v>19315.3</c:v>
                </c:pt>
                <c:pt idx="412">
                  <c:v>19349</c:v>
                </c:pt>
                <c:pt idx="413">
                  <c:v>19382.8</c:v>
                </c:pt>
                <c:pt idx="414">
                  <c:v>19416.5</c:v>
                </c:pt>
                <c:pt idx="415">
                  <c:v>19450.400000000001</c:v>
                </c:pt>
                <c:pt idx="416">
                  <c:v>19484.3</c:v>
                </c:pt>
                <c:pt idx="417">
                  <c:v>19518.2</c:v>
                </c:pt>
                <c:pt idx="418">
                  <c:v>19552.099999999999</c:v>
                </c:pt>
                <c:pt idx="419">
                  <c:v>19586</c:v>
                </c:pt>
                <c:pt idx="420">
                  <c:v>19620</c:v>
                </c:pt>
                <c:pt idx="421">
                  <c:v>19654.2</c:v>
                </c:pt>
                <c:pt idx="422">
                  <c:v>19688.400000000001</c:v>
                </c:pt>
                <c:pt idx="423">
                  <c:v>19722.5</c:v>
                </c:pt>
                <c:pt idx="424">
                  <c:v>19756.099999999999</c:v>
                </c:pt>
                <c:pt idx="425">
                  <c:v>19789.8</c:v>
                </c:pt>
                <c:pt idx="426">
                  <c:v>19823.900000000001</c:v>
                </c:pt>
                <c:pt idx="427">
                  <c:v>19858</c:v>
                </c:pt>
                <c:pt idx="428">
                  <c:v>19891.900000000001</c:v>
                </c:pt>
                <c:pt idx="429">
                  <c:v>19925.599999999999</c:v>
                </c:pt>
                <c:pt idx="430">
                  <c:v>19959.400000000001</c:v>
                </c:pt>
                <c:pt idx="431">
                  <c:v>19993.2</c:v>
                </c:pt>
                <c:pt idx="432">
                  <c:v>20060.599999999999</c:v>
                </c:pt>
                <c:pt idx="433">
                  <c:v>20127.8</c:v>
                </c:pt>
                <c:pt idx="434">
                  <c:v>20161.5</c:v>
                </c:pt>
                <c:pt idx="435">
                  <c:v>20195.2</c:v>
                </c:pt>
                <c:pt idx="436">
                  <c:v>20228.900000000001</c:v>
                </c:pt>
                <c:pt idx="437">
                  <c:v>20262.599999999999</c:v>
                </c:pt>
                <c:pt idx="438">
                  <c:v>20296.2</c:v>
                </c:pt>
                <c:pt idx="439">
                  <c:v>20329.599999999999</c:v>
                </c:pt>
                <c:pt idx="440">
                  <c:v>20362.7</c:v>
                </c:pt>
                <c:pt idx="441">
                  <c:v>20395.8</c:v>
                </c:pt>
                <c:pt idx="442">
                  <c:v>20429.400000000001</c:v>
                </c:pt>
                <c:pt idx="443">
                  <c:v>20463.099999999999</c:v>
                </c:pt>
                <c:pt idx="444">
                  <c:v>20530.5</c:v>
                </c:pt>
                <c:pt idx="445">
                  <c:v>20597.3</c:v>
                </c:pt>
                <c:pt idx="446">
                  <c:v>20630.599999999999</c:v>
                </c:pt>
                <c:pt idx="447">
                  <c:v>20664</c:v>
                </c:pt>
                <c:pt idx="448">
                  <c:v>20697.3</c:v>
                </c:pt>
                <c:pt idx="449">
                  <c:v>20730.8</c:v>
                </c:pt>
                <c:pt idx="450">
                  <c:v>20764.3</c:v>
                </c:pt>
                <c:pt idx="451">
                  <c:v>20797.900000000001</c:v>
                </c:pt>
                <c:pt idx="452">
                  <c:v>20831.3</c:v>
                </c:pt>
                <c:pt idx="453">
                  <c:v>20864.7</c:v>
                </c:pt>
                <c:pt idx="454">
                  <c:v>20898.099999999999</c:v>
                </c:pt>
                <c:pt idx="455">
                  <c:v>20931.400000000001</c:v>
                </c:pt>
                <c:pt idx="456">
                  <c:v>20964.8</c:v>
                </c:pt>
                <c:pt idx="457">
                  <c:v>20998</c:v>
                </c:pt>
                <c:pt idx="458">
                  <c:v>21031.3</c:v>
                </c:pt>
                <c:pt idx="459">
                  <c:v>21064.7</c:v>
                </c:pt>
                <c:pt idx="460">
                  <c:v>21098.2</c:v>
                </c:pt>
                <c:pt idx="461">
                  <c:v>21131.7</c:v>
                </c:pt>
                <c:pt idx="462">
                  <c:v>21165.200000000001</c:v>
                </c:pt>
                <c:pt idx="463">
                  <c:v>21198.6</c:v>
                </c:pt>
                <c:pt idx="464">
                  <c:v>21232</c:v>
                </c:pt>
                <c:pt idx="465">
                  <c:v>21265.3</c:v>
                </c:pt>
                <c:pt idx="466">
                  <c:v>21298.6</c:v>
                </c:pt>
                <c:pt idx="467">
                  <c:v>21331.9</c:v>
                </c:pt>
                <c:pt idx="468">
                  <c:v>21365.200000000001</c:v>
                </c:pt>
                <c:pt idx="469">
                  <c:v>21398.400000000001</c:v>
                </c:pt>
                <c:pt idx="470">
                  <c:v>21431.5</c:v>
                </c:pt>
                <c:pt idx="471">
                  <c:v>21464.9</c:v>
                </c:pt>
                <c:pt idx="472">
                  <c:v>21498.3</c:v>
                </c:pt>
                <c:pt idx="473">
                  <c:v>21564.5</c:v>
                </c:pt>
                <c:pt idx="474">
                  <c:v>21597.200000000001</c:v>
                </c:pt>
                <c:pt idx="475">
                  <c:v>21630.400000000001</c:v>
                </c:pt>
                <c:pt idx="476">
                  <c:v>21663.8</c:v>
                </c:pt>
                <c:pt idx="477">
                  <c:v>21697.1</c:v>
                </c:pt>
                <c:pt idx="478">
                  <c:v>21763.4</c:v>
                </c:pt>
                <c:pt idx="479">
                  <c:v>21796.5</c:v>
                </c:pt>
                <c:pt idx="480">
                  <c:v>21829.7</c:v>
                </c:pt>
                <c:pt idx="481">
                  <c:v>21862.799999999999</c:v>
                </c:pt>
                <c:pt idx="482">
                  <c:v>21895.9</c:v>
                </c:pt>
                <c:pt idx="483">
                  <c:v>21929</c:v>
                </c:pt>
                <c:pt idx="484">
                  <c:v>21995</c:v>
                </c:pt>
                <c:pt idx="485">
                  <c:v>22027.9</c:v>
                </c:pt>
                <c:pt idx="486">
                  <c:v>22060.9</c:v>
                </c:pt>
                <c:pt idx="487">
                  <c:v>22093.8</c:v>
                </c:pt>
                <c:pt idx="488">
                  <c:v>22126.6</c:v>
                </c:pt>
                <c:pt idx="489">
                  <c:v>22159.3</c:v>
                </c:pt>
                <c:pt idx="490">
                  <c:v>22192.1</c:v>
                </c:pt>
                <c:pt idx="491">
                  <c:v>22224.9</c:v>
                </c:pt>
                <c:pt idx="492">
                  <c:v>22257.7</c:v>
                </c:pt>
                <c:pt idx="493">
                  <c:v>22290.6</c:v>
                </c:pt>
                <c:pt idx="494">
                  <c:v>22323.7</c:v>
                </c:pt>
                <c:pt idx="495">
                  <c:v>22356.799999999999</c:v>
                </c:pt>
                <c:pt idx="496">
                  <c:v>22389.8</c:v>
                </c:pt>
                <c:pt idx="497">
                  <c:v>22422.799999999999</c:v>
                </c:pt>
                <c:pt idx="498">
                  <c:v>22455.7</c:v>
                </c:pt>
                <c:pt idx="499">
                  <c:v>22488.799999999999</c:v>
                </c:pt>
                <c:pt idx="500">
                  <c:v>22521.9</c:v>
                </c:pt>
                <c:pt idx="501">
                  <c:v>22555.1</c:v>
                </c:pt>
                <c:pt idx="502">
                  <c:v>22621.200000000001</c:v>
                </c:pt>
                <c:pt idx="503">
                  <c:v>22654.3</c:v>
                </c:pt>
                <c:pt idx="504">
                  <c:v>22687.4</c:v>
                </c:pt>
                <c:pt idx="505">
                  <c:v>22753.5</c:v>
                </c:pt>
                <c:pt idx="506">
                  <c:v>22786.7</c:v>
                </c:pt>
                <c:pt idx="507">
                  <c:v>22819.8</c:v>
                </c:pt>
                <c:pt idx="508">
                  <c:v>22885.200000000001</c:v>
                </c:pt>
                <c:pt idx="509">
                  <c:v>22917.8</c:v>
                </c:pt>
                <c:pt idx="510">
                  <c:v>22950.7</c:v>
                </c:pt>
                <c:pt idx="511">
                  <c:v>22983.599999999999</c:v>
                </c:pt>
                <c:pt idx="512">
                  <c:v>23016.3</c:v>
                </c:pt>
                <c:pt idx="513">
                  <c:v>23049.1</c:v>
                </c:pt>
                <c:pt idx="514">
                  <c:v>23081.8</c:v>
                </c:pt>
                <c:pt idx="515">
                  <c:v>23114.400000000001</c:v>
                </c:pt>
                <c:pt idx="516">
                  <c:v>23146.9</c:v>
                </c:pt>
                <c:pt idx="517">
                  <c:v>23211.8</c:v>
                </c:pt>
                <c:pt idx="518">
                  <c:v>23244.2</c:v>
                </c:pt>
                <c:pt idx="519">
                  <c:v>23276.3</c:v>
                </c:pt>
                <c:pt idx="520">
                  <c:v>23308.400000000001</c:v>
                </c:pt>
                <c:pt idx="521">
                  <c:v>23372.400000000001</c:v>
                </c:pt>
                <c:pt idx="522">
                  <c:v>23404.2</c:v>
                </c:pt>
                <c:pt idx="523">
                  <c:v>23436</c:v>
                </c:pt>
                <c:pt idx="524">
                  <c:v>23467.7</c:v>
                </c:pt>
                <c:pt idx="525">
                  <c:v>23530.7</c:v>
                </c:pt>
                <c:pt idx="526">
                  <c:v>23562.2</c:v>
                </c:pt>
                <c:pt idx="527">
                  <c:v>23593.599999999999</c:v>
                </c:pt>
                <c:pt idx="528">
                  <c:v>23625</c:v>
                </c:pt>
                <c:pt idx="529">
                  <c:v>23656.2</c:v>
                </c:pt>
                <c:pt idx="530">
                  <c:v>23687.5</c:v>
                </c:pt>
                <c:pt idx="531">
                  <c:v>23718.799999999999</c:v>
                </c:pt>
                <c:pt idx="532">
                  <c:v>23750.1</c:v>
                </c:pt>
                <c:pt idx="533">
                  <c:v>23781.4</c:v>
                </c:pt>
                <c:pt idx="534">
                  <c:v>23812.7</c:v>
                </c:pt>
                <c:pt idx="535">
                  <c:v>23844</c:v>
                </c:pt>
                <c:pt idx="536">
                  <c:v>23875.3</c:v>
                </c:pt>
                <c:pt idx="537">
                  <c:v>23906.799999999999</c:v>
                </c:pt>
                <c:pt idx="538">
                  <c:v>23938.3</c:v>
                </c:pt>
                <c:pt idx="539">
                  <c:v>23969.9</c:v>
                </c:pt>
                <c:pt idx="540">
                  <c:v>24001.4</c:v>
                </c:pt>
                <c:pt idx="541">
                  <c:v>24033</c:v>
                </c:pt>
                <c:pt idx="542">
                  <c:v>24096.3</c:v>
                </c:pt>
                <c:pt idx="543">
                  <c:v>24159.5</c:v>
                </c:pt>
                <c:pt idx="544">
                  <c:v>24222.7</c:v>
                </c:pt>
                <c:pt idx="545">
                  <c:v>24254.3</c:v>
                </c:pt>
                <c:pt idx="546">
                  <c:v>24285.8</c:v>
                </c:pt>
                <c:pt idx="547">
                  <c:v>24317.4</c:v>
                </c:pt>
                <c:pt idx="548">
                  <c:v>24348.9</c:v>
                </c:pt>
                <c:pt idx="549">
                  <c:v>24380.400000000001</c:v>
                </c:pt>
                <c:pt idx="550">
                  <c:v>24411.9</c:v>
                </c:pt>
                <c:pt idx="551">
                  <c:v>24443.3</c:v>
                </c:pt>
                <c:pt idx="552">
                  <c:v>24474.7</c:v>
                </c:pt>
                <c:pt idx="553">
                  <c:v>24506.2</c:v>
                </c:pt>
                <c:pt idx="554">
                  <c:v>24537.599999999999</c:v>
                </c:pt>
                <c:pt idx="555">
                  <c:v>24569</c:v>
                </c:pt>
                <c:pt idx="556">
                  <c:v>24631.8</c:v>
                </c:pt>
                <c:pt idx="557">
                  <c:v>24663.200000000001</c:v>
                </c:pt>
                <c:pt idx="558">
                  <c:v>24694.6</c:v>
                </c:pt>
                <c:pt idx="559">
                  <c:v>24726</c:v>
                </c:pt>
                <c:pt idx="560">
                  <c:v>24757.3</c:v>
                </c:pt>
                <c:pt idx="561">
                  <c:v>24788.400000000001</c:v>
                </c:pt>
                <c:pt idx="562">
                  <c:v>24819.3</c:v>
                </c:pt>
                <c:pt idx="563">
                  <c:v>24850.3</c:v>
                </c:pt>
                <c:pt idx="564">
                  <c:v>24881.1</c:v>
                </c:pt>
                <c:pt idx="565">
                  <c:v>24911.8</c:v>
                </c:pt>
                <c:pt idx="566">
                  <c:v>24942.2</c:v>
                </c:pt>
                <c:pt idx="567">
                  <c:v>24972.6</c:v>
                </c:pt>
                <c:pt idx="568">
                  <c:v>25002.9</c:v>
                </c:pt>
                <c:pt idx="569">
                  <c:v>25033.1</c:v>
                </c:pt>
                <c:pt idx="570">
                  <c:v>25063.3</c:v>
                </c:pt>
                <c:pt idx="571">
                  <c:v>25093.200000000001</c:v>
                </c:pt>
                <c:pt idx="572">
                  <c:v>25123</c:v>
                </c:pt>
                <c:pt idx="573">
                  <c:v>25153.1</c:v>
                </c:pt>
                <c:pt idx="574">
                  <c:v>25183.200000000001</c:v>
                </c:pt>
                <c:pt idx="575">
                  <c:v>25213.4</c:v>
                </c:pt>
                <c:pt idx="576">
                  <c:v>25243.4</c:v>
                </c:pt>
                <c:pt idx="577">
                  <c:v>25273.5</c:v>
                </c:pt>
                <c:pt idx="578">
                  <c:v>25303.599999999999</c:v>
                </c:pt>
                <c:pt idx="579">
                  <c:v>25333.599999999999</c:v>
                </c:pt>
                <c:pt idx="580">
                  <c:v>25393.599999999999</c:v>
                </c:pt>
                <c:pt idx="581">
                  <c:v>25453.5</c:v>
                </c:pt>
                <c:pt idx="582">
                  <c:v>25513.4</c:v>
                </c:pt>
                <c:pt idx="583">
                  <c:v>25573.1</c:v>
                </c:pt>
                <c:pt idx="584">
                  <c:v>25602.9</c:v>
                </c:pt>
                <c:pt idx="585">
                  <c:v>25632.6</c:v>
                </c:pt>
                <c:pt idx="586">
                  <c:v>25691.9</c:v>
                </c:pt>
                <c:pt idx="587">
                  <c:v>25750.9</c:v>
                </c:pt>
                <c:pt idx="588">
                  <c:v>25780.3</c:v>
                </c:pt>
                <c:pt idx="589">
                  <c:v>25838.6</c:v>
                </c:pt>
                <c:pt idx="590">
                  <c:v>25867.7</c:v>
                </c:pt>
                <c:pt idx="591">
                  <c:v>25897.1</c:v>
                </c:pt>
                <c:pt idx="592">
                  <c:v>25926.5</c:v>
                </c:pt>
                <c:pt idx="593">
                  <c:v>25955.8</c:v>
                </c:pt>
                <c:pt idx="594">
                  <c:v>25984.9</c:v>
                </c:pt>
                <c:pt idx="595">
                  <c:v>26013.8</c:v>
                </c:pt>
                <c:pt idx="596">
                  <c:v>26042.799999999999</c:v>
                </c:pt>
                <c:pt idx="597">
                  <c:v>26071.7</c:v>
                </c:pt>
                <c:pt idx="598">
                  <c:v>26100.7</c:v>
                </c:pt>
                <c:pt idx="599">
                  <c:v>26159</c:v>
                </c:pt>
                <c:pt idx="600">
                  <c:v>26188.1</c:v>
                </c:pt>
                <c:pt idx="601">
                  <c:v>26217.1</c:v>
                </c:pt>
                <c:pt idx="602">
                  <c:v>26245.9</c:v>
                </c:pt>
                <c:pt idx="603">
                  <c:v>26274.7</c:v>
                </c:pt>
                <c:pt idx="604">
                  <c:v>26303.599999999999</c:v>
                </c:pt>
                <c:pt idx="605">
                  <c:v>26332.5</c:v>
                </c:pt>
                <c:pt idx="606">
                  <c:v>26361.3</c:v>
                </c:pt>
                <c:pt idx="607">
                  <c:v>26390.1</c:v>
                </c:pt>
                <c:pt idx="608">
                  <c:v>26418.9</c:v>
                </c:pt>
                <c:pt idx="609">
                  <c:v>26447.599999999999</c:v>
                </c:pt>
                <c:pt idx="610">
                  <c:v>26476.3</c:v>
                </c:pt>
                <c:pt idx="611">
                  <c:v>26505</c:v>
                </c:pt>
                <c:pt idx="612">
                  <c:v>26562.3</c:v>
                </c:pt>
                <c:pt idx="613">
                  <c:v>26619.4</c:v>
                </c:pt>
                <c:pt idx="614">
                  <c:v>26647.9</c:v>
                </c:pt>
                <c:pt idx="615">
                  <c:v>26676.5</c:v>
                </c:pt>
                <c:pt idx="616">
                  <c:v>26733.7</c:v>
                </c:pt>
                <c:pt idx="617">
                  <c:v>26790.799999999999</c:v>
                </c:pt>
                <c:pt idx="618">
                  <c:v>26819.3</c:v>
                </c:pt>
                <c:pt idx="619">
                  <c:v>26847.7</c:v>
                </c:pt>
                <c:pt idx="620">
                  <c:v>26904</c:v>
                </c:pt>
                <c:pt idx="621">
                  <c:v>26931.9</c:v>
                </c:pt>
                <c:pt idx="622">
                  <c:v>26959.599999999999</c:v>
                </c:pt>
                <c:pt idx="623">
                  <c:v>26987.3</c:v>
                </c:pt>
                <c:pt idx="624">
                  <c:v>27015.200000000001</c:v>
                </c:pt>
                <c:pt idx="625">
                  <c:v>27042.9</c:v>
                </c:pt>
                <c:pt idx="626">
                  <c:v>27098</c:v>
                </c:pt>
                <c:pt idx="627">
                  <c:v>27125.7</c:v>
                </c:pt>
                <c:pt idx="628">
                  <c:v>27153.5</c:v>
                </c:pt>
                <c:pt idx="629">
                  <c:v>27181.3</c:v>
                </c:pt>
                <c:pt idx="630">
                  <c:v>27236.799999999999</c:v>
                </c:pt>
                <c:pt idx="631">
                  <c:v>27264.3</c:v>
                </c:pt>
                <c:pt idx="632">
                  <c:v>27291.8</c:v>
                </c:pt>
                <c:pt idx="633">
                  <c:v>27319.3</c:v>
                </c:pt>
                <c:pt idx="634">
                  <c:v>27346.9</c:v>
                </c:pt>
                <c:pt idx="635">
                  <c:v>27374.6</c:v>
                </c:pt>
                <c:pt idx="636">
                  <c:v>27429.599999999999</c:v>
                </c:pt>
                <c:pt idx="637">
                  <c:v>27484.400000000001</c:v>
                </c:pt>
                <c:pt idx="638">
                  <c:v>27539.1</c:v>
                </c:pt>
                <c:pt idx="639">
                  <c:v>27593.3</c:v>
                </c:pt>
                <c:pt idx="640">
                  <c:v>27620.400000000001</c:v>
                </c:pt>
                <c:pt idx="641">
                  <c:v>27647.4</c:v>
                </c:pt>
                <c:pt idx="642">
                  <c:v>27674.5</c:v>
                </c:pt>
                <c:pt idx="643">
                  <c:v>27701.4</c:v>
                </c:pt>
                <c:pt idx="644">
                  <c:v>27728.1</c:v>
                </c:pt>
                <c:pt idx="645">
                  <c:v>27754.7</c:v>
                </c:pt>
                <c:pt idx="646">
                  <c:v>27781.200000000001</c:v>
                </c:pt>
                <c:pt idx="647">
                  <c:v>27834.3</c:v>
                </c:pt>
                <c:pt idx="648">
                  <c:v>27887</c:v>
                </c:pt>
                <c:pt idx="649">
                  <c:v>27939.5</c:v>
                </c:pt>
                <c:pt idx="650">
                  <c:v>27991.9</c:v>
                </c:pt>
                <c:pt idx="651">
                  <c:v>28018.1</c:v>
                </c:pt>
                <c:pt idx="652">
                  <c:v>28044.2</c:v>
                </c:pt>
                <c:pt idx="653">
                  <c:v>28096.5</c:v>
                </c:pt>
                <c:pt idx="654">
                  <c:v>28122.7</c:v>
                </c:pt>
                <c:pt idx="655">
                  <c:v>28149</c:v>
                </c:pt>
                <c:pt idx="656">
                  <c:v>28175.200000000001</c:v>
                </c:pt>
                <c:pt idx="657">
                  <c:v>28201.4</c:v>
                </c:pt>
                <c:pt idx="658">
                  <c:v>28227.5</c:v>
                </c:pt>
                <c:pt idx="659">
                  <c:v>28279.9</c:v>
                </c:pt>
                <c:pt idx="660">
                  <c:v>28306.1</c:v>
                </c:pt>
                <c:pt idx="661">
                  <c:v>28332.3</c:v>
                </c:pt>
                <c:pt idx="662">
                  <c:v>28384.7</c:v>
                </c:pt>
                <c:pt idx="663">
                  <c:v>28437.1</c:v>
                </c:pt>
                <c:pt idx="664">
                  <c:v>28463.200000000001</c:v>
                </c:pt>
                <c:pt idx="665">
                  <c:v>28489.4</c:v>
                </c:pt>
                <c:pt idx="666">
                  <c:v>28515.4</c:v>
                </c:pt>
                <c:pt idx="667">
                  <c:v>28541.5</c:v>
                </c:pt>
                <c:pt idx="668">
                  <c:v>28567.599999999999</c:v>
                </c:pt>
                <c:pt idx="669">
                  <c:v>28593.5</c:v>
                </c:pt>
                <c:pt idx="670">
                  <c:v>28619.4</c:v>
                </c:pt>
                <c:pt idx="671">
                  <c:v>28645.3</c:v>
                </c:pt>
                <c:pt idx="672">
                  <c:v>28671</c:v>
                </c:pt>
                <c:pt idx="673">
                  <c:v>28696.7</c:v>
                </c:pt>
                <c:pt idx="674">
                  <c:v>28722.2</c:v>
                </c:pt>
                <c:pt idx="675">
                  <c:v>28747.7</c:v>
                </c:pt>
                <c:pt idx="676">
                  <c:v>28798.400000000001</c:v>
                </c:pt>
                <c:pt idx="677">
                  <c:v>28823.7</c:v>
                </c:pt>
                <c:pt idx="678">
                  <c:v>28848.9</c:v>
                </c:pt>
                <c:pt idx="679">
                  <c:v>28874.2</c:v>
                </c:pt>
                <c:pt idx="680">
                  <c:v>28924.7</c:v>
                </c:pt>
                <c:pt idx="681">
                  <c:v>28949.9</c:v>
                </c:pt>
                <c:pt idx="682">
                  <c:v>28975</c:v>
                </c:pt>
                <c:pt idx="683">
                  <c:v>29000.1</c:v>
                </c:pt>
                <c:pt idx="684">
                  <c:v>29025</c:v>
                </c:pt>
                <c:pt idx="685">
                  <c:v>29050</c:v>
                </c:pt>
                <c:pt idx="686">
                  <c:v>29100.1</c:v>
                </c:pt>
                <c:pt idx="687">
                  <c:v>29125.1</c:v>
                </c:pt>
                <c:pt idx="688">
                  <c:v>29150</c:v>
                </c:pt>
                <c:pt idx="689">
                  <c:v>29174.9</c:v>
                </c:pt>
                <c:pt idx="690">
                  <c:v>29224.7</c:v>
                </c:pt>
                <c:pt idx="691">
                  <c:v>29274.6</c:v>
                </c:pt>
                <c:pt idx="692">
                  <c:v>29299.5</c:v>
                </c:pt>
                <c:pt idx="693">
                  <c:v>29324.3</c:v>
                </c:pt>
                <c:pt idx="694">
                  <c:v>29349.200000000001</c:v>
                </c:pt>
                <c:pt idx="695">
                  <c:v>29374</c:v>
                </c:pt>
                <c:pt idx="696">
                  <c:v>29398.7</c:v>
                </c:pt>
                <c:pt idx="697">
                  <c:v>29423.4</c:v>
                </c:pt>
                <c:pt idx="698">
                  <c:v>29472.7</c:v>
                </c:pt>
                <c:pt idx="699">
                  <c:v>29497.200000000001</c:v>
                </c:pt>
                <c:pt idx="700">
                  <c:v>29521.7</c:v>
                </c:pt>
                <c:pt idx="701">
                  <c:v>29570.400000000001</c:v>
                </c:pt>
                <c:pt idx="702">
                  <c:v>29594.799999999999</c:v>
                </c:pt>
                <c:pt idx="703">
                  <c:v>29619.1</c:v>
                </c:pt>
                <c:pt idx="704">
                  <c:v>29643.5</c:v>
                </c:pt>
                <c:pt idx="705">
                  <c:v>29667.599999999999</c:v>
                </c:pt>
                <c:pt idx="706">
                  <c:v>29691.7</c:v>
                </c:pt>
                <c:pt idx="707">
                  <c:v>29715.5</c:v>
                </c:pt>
                <c:pt idx="708">
                  <c:v>29739.4</c:v>
                </c:pt>
                <c:pt idx="709">
                  <c:v>29763.3</c:v>
                </c:pt>
                <c:pt idx="710">
                  <c:v>29787.1</c:v>
                </c:pt>
                <c:pt idx="711">
                  <c:v>29834.799999999999</c:v>
                </c:pt>
                <c:pt idx="712">
                  <c:v>29882.3</c:v>
                </c:pt>
                <c:pt idx="713">
                  <c:v>29929.8</c:v>
                </c:pt>
                <c:pt idx="714">
                  <c:v>29953.599999999999</c:v>
                </c:pt>
                <c:pt idx="715">
                  <c:v>29977.3</c:v>
                </c:pt>
                <c:pt idx="716">
                  <c:v>30024.6</c:v>
                </c:pt>
                <c:pt idx="717">
                  <c:v>30072</c:v>
                </c:pt>
                <c:pt idx="718">
                  <c:v>30095.599999999999</c:v>
                </c:pt>
                <c:pt idx="719">
                  <c:v>30119.3</c:v>
                </c:pt>
                <c:pt idx="720">
                  <c:v>30166.5</c:v>
                </c:pt>
                <c:pt idx="721">
                  <c:v>30190.1</c:v>
                </c:pt>
                <c:pt idx="722">
                  <c:v>30213.599999999999</c:v>
                </c:pt>
                <c:pt idx="723">
                  <c:v>30237.200000000001</c:v>
                </c:pt>
                <c:pt idx="724">
                  <c:v>30283.9</c:v>
                </c:pt>
                <c:pt idx="725">
                  <c:v>30330.1</c:v>
                </c:pt>
                <c:pt idx="726">
                  <c:v>30376</c:v>
                </c:pt>
                <c:pt idx="727">
                  <c:v>30399</c:v>
                </c:pt>
                <c:pt idx="728">
                  <c:v>30421.9</c:v>
                </c:pt>
                <c:pt idx="729">
                  <c:v>30467.5</c:v>
                </c:pt>
                <c:pt idx="730">
                  <c:v>30490.1</c:v>
                </c:pt>
                <c:pt idx="731">
                  <c:v>30512.6</c:v>
                </c:pt>
                <c:pt idx="732">
                  <c:v>30535.1</c:v>
                </c:pt>
                <c:pt idx="733">
                  <c:v>30557.4</c:v>
                </c:pt>
                <c:pt idx="734">
                  <c:v>30579.7</c:v>
                </c:pt>
                <c:pt idx="735">
                  <c:v>30624.2</c:v>
                </c:pt>
                <c:pt idx="736">
                  <c:v>30646.6</c:v>
                </c:pt>
                <c:pt idx="737">
                  <c:v>30668.9</c:v>
                </c:pt>
                <c:pt idx="738">
                  <c:v>30690.799999999999</c:v>
                </c:pt>
                <c:pt idx="739">
                  <c:v>30734.1</c:v>
                </c:pt>
                <c:pt idx="740">
                  <c:v>30755.8</c:v>
                </c:pt>
                <c:pt idx="741">
                  <c:v>30798.9</c:v>
                </c:pt>
                <c:pt idx="742">
                  <c:v>30820.400000000001</c:v>
                </c:pt>
                <c:pt idx="743">
                  <c:v>30841.9</c:v>
                </c:pt>
                <c:pt idx="744">
                  <c:v>30884.9</c:v>
                </c:pt>
                <c:pt idx="745">
                  <c:v>30906.3</c:v>
                </c:pt>
                <c:pt idx="746">
                  <c:v>30927.7</c:v>
                </c:pt>
                <c:pt idx="747">
                  <c:v>30948.9</c:v>
                </c:pt>
                <c:pt idx="748">
                  <c:v>30970</c:v>
                </c:pt>
                <c:pt idx="749">
                  <c:v>30991</c:v>
                </c:pt>
                <c:pt idx="750">
                  <c:v>31012.1</c:v>
                </c:pt>
                <c:pt idx="751">
                  <c:v>31054</c:v>
                </c:pt>
                <c:pt idx="752">
                  <c:v>31096</c:v>
                </c:pt>
                <c:pt idx="753">
                  <c:v>31116.799999999999</c:v>
                </c:pt>
                <c:pt idx="754">
                  <c:v>31137.5</c:v>
                </c:pt>
                <c:pt idx="755">
                  <c:v>31157.9</c:v>
                </c:pt>
                <c:pt idx="756">
                  <c:v>31178.2</c:v>
                </c:pt>
                <c:pt idx="757">
                  <c:v>31218.7</c:v>
                </c:pt>
                <c:pt idx="758">
                  <c:v>31259.200000000001</c:v>
                </c:pt>
                <c:pt idx="759">
                  <c:v>31279.4</c:v>
                </c:pt>
                <c:pt idx="760">
                  <c:v>31339.599999999999</c:v>
                </c:pt>
                <c:pt idx="761">
                  <c:v>31399.4</c:v>
                </c:pt>
                <c:pt idx="762">
                  <c:v>31578.2</c:v>
                </c:pt>
                <c:pt idx="763">
                  <c:v>32434.3</c:v>
                </c:pt>
                <c:pt idx="764">
                  <c:v>32776</c:v>
                </c:pt>
                <c:pt idx="765">
                  <c:v>32974.5</c:v>
                </c:pt>
                <c:pt idx="766">
                  <c:v>33114.5</c:v>
                </c:pt>
                <c:pt idx="767">
                  <c:v>33234.9</c:v>
                </c:pt>
                <c:pt idx="768">
                  <c:v>33315.4</c:v>
                </c:pt>
                <c:pt idx="769">
                  <c:v>33375.9</c:v>
                </c:pt>
                <c:pt idx="770">
                  <c:v>33436.1</c:v>
                </c:pt>
                <c:pt idx="771">
                  <c:v>33516.300000000003</c:v>
                </c:pt>
                <c:pt idx="772">
                  <c:v>33576.1</c:v>
                </c:pt>
                <c:pt idx="773">
                  <c:v>33635.9</c:v>
                </c:pt>
                <c:pt idx="774">
                  <c:v>33675.699999999997</c:v>
                </c:pt>
                <c:pt idx="775">
                  <c:v>33735.199999999997</c:v>
                </c:pt>
                <c:pt idx="776">
                  <c:v>33795.1</c:v>
                </c:pt>
                <c:pt idx="777">
                  <c:v>33854.9</c:v>
                </c:pt>
                <c:pt idx="778">
                  <c:v>33914.9</c:v>
                </c:pt>
                <c:pt idx="779">
                  <c:v>33954.9</c:v>
                </c:pt>
                <c:pt idx="780">
                  <c:v>34015</c:v>
                </c:pt>
                <c:pt idx="781">
                  <c:v>34055.1</c:v>
                </c:pt>
                <c:pt idx="782">
                  <c:v>34095.199999999997</c:v>
                </c:pt>
                <c:pt idx="783">
                  <c:v>34155</c:v>
                </c:pt>
                <c:pt idx="784">
                  <c:v>34214.1</c:v>
                </c:pt>
                <c:pt idx="785">
                  <c:v>34253</c:v>
                </c:pt>
                <c:pt idx="786">
                  <c:v>34311</c:v>
                </c:pt>
                <c:pt idx="787">
                  <c:v>34349.699999999997</c:v>
                </c:pt>
                <c:pt idx="788">
                  <c:v>34369.4</c:v>
                </c:pt>
                <c:pt idx="789">
                  <c:v>34408.699999999997</c:v>
                </c:pt>
                <c:pt idx="790">
                  <c:v>34447.9</c:v>
                </c:pt>
                <c:pt idx="791">
                  <c:v>34486.800000000003</c:v>
                </c:pt>
                <c:pt idx="792">
                  <c:v>34525.5</c:v>
                </c:pt>
                <c:pt idx="793">
                  <c:v>34564.1</c:v>
                </c:pt>
                <c:pt idx="794">
                  <c:v>34602.6</c:v>
                </c:pt>
                <c:pt idx="795">
                  <c:v>34660.1</c:v>
                </c:pt>
                <c:pt idx="796">
                  <c:v>34698.199999999997</c:v>
                </c:pt>
                <c:pt idx="797">
                  <c:v>34736.1</c:v>
                </c:pt>
                <c:pt idx="798">
                  <c:v>34774</c:v>
                </c:pt>
                <c:pt idx="799">
                  <c:v>34811.800000000003</c:v>
                </c:pt>
                <c:pt idx="800">
                  <c:v>34830.699999999997</c:v>
                </c:pt>
                <c:pt idx="801">
                  <c:v>34868.400000000001</c:v>
                </c:pt>
                <c:pt idx="802">
                  <c:v>34906</c:v>
                </c:pt>
                <c:pt idx="803">
                  <c:v>34962.199999999997</c:v>
                </c:pt>
                <c:pt idx="804">
                  <c:v>34999.300000000003</c:v>
                </c:pt>
                <c:pt idx="805">
                  <c:v>35036.199999999997</c:v>
                </c:pt>
                <c:pt idx="806">
                  <c:v>35054.5</c:v>
                </c:pt>
                <c:pt idx="807">
                  <c:v>35090.800000000003</c:v>
                </c:pt>
                <c:pt idx="808">
                  <c:v>35126.800000000003</c:v>
                </c:pt>
                <c:pt idx="809">
                  <c:v>35162.300000000003</c:v>
                </c:pt>
                <c:pt idx="810">
                  <c:v>35179.9</c:v>
                </c:pt>
                <c:pt idx="811">
                  <c:v>35214.5</c:v>
                </c:pt>
                <c:pt idx="812">
                  <c:v>35248.6</c:v>
                </c:pt>
                <c:pt idx="813">
                  <c:v>35265.599999999999</c:v>
                </c:pt>
                <c:pt idx="814">
                  <c:v>35316</c:v>
                </c:pt>
                <c:pt idx="815">
                  <c:v>35349.300000000003</c:v>
                </c:pt>
                <c:pt idx="816">
                  <c:v>35382.199999999997</c:v>
                </c:pt>
                <c:pt idx="817">
                  <c:v>35414.9</c:v>
                </c:pt>
                <c:pt idx="818">
                  <c:v>35446.9</c:v>
                </c:pt>
                <c:pt idx="819">
                  <c:v>35462.6</c:v>
                </c:pt>
                <c:pt idx="820">
                  <c:v>35493.9</c:v>
                </c:pt>
                <c:pt idx="821">
                  <c:v>35525.300000000003</c:v>
                </c:pt>
                <c:pt idx="822">
                  <c:v>35541.1</c:v>
                </c:pt>
                <c:pt idx="823">
                  <c:v>35572.400000000001</c:v>
                </c:pt>
                <c:pt idx="824">
                  <c:v>35602.9</c:v>
                </c:pt>
                <c:pt idx="825">
                  <c:v>35632.6</c:v>
                </c:pt>
                <c:pt idx="826">
                  <c:v>35647.300000000003</c:v>
                </c:pt>
                <c:pt idx="827">
                  <c:v>35676.199999999997</c:v>
                </c:pt>
                <c:pt idx="828">
                  <c:v>35718.1</c:v>
                </c:pt>
                <c:pt idx="829">
                  <c:v>35731.4</c:v>
                </c:pt>
                <c:pt idx="830">
                  <c:v>35757.1</c:v>
                </c:pt>
                <c:pt idx="831">
                  <c:v>35769.599999999999</c:v>
                </c:pt>
                <c:pt idx="832">
                  <c:v>35793.800000000003</c:v>
                </c:pt>
                <c:pt idx="833">
                  <c:v>35817</c:v>
                </c:pt>
                <c:pt idx="834">
                  <c:v>35839.1</c:v>
                </c:pt>
                <c:pt idx="835">
                  <c:v>35859.800000000003</c:v>
                </c:pt>
                <c:pt idx="836">
                  <c:v>35869.9</c:v>
                </c:pt>
                <c:pt idx="837">
                  <c:v>35890.199999999997</c:v>
                </c:pt>
                <c:pt idx="838">
                  <c:v>35900.300000000003</c:v>
                </c:pt>
                <c:pt idx="839">
                  <c:v>35920.5</c:v>
                </c:pt>
                <c:pt idx="840">
                  <c:v>35940.6</c:v>
                </c:pt>
                <c:pt idx="841">
                  <c:v>35960.699999999997</c:v>
                </c:pt>
                <c:pt idx="842">
                  <c:v>35980.6</c:v>
                </c:pt>
                <c:pt idx="843">
                  <c:v>36000.1</c:v>
                </c:pt>
                <c:pt idx="844">
                  <c:v>36019.199999999997</c:v>
                </c:pt>
                <c:pt idx="845">
                  <c:v>36028.800000000003</c:v>
                </c:pt>
                <c:pt idx="846">
                  <c:v>36047.599999999999</c:v>
                </c:pt>
                <c:pt idx="847">
                  <c:v>36066.5</c:v>
                </c:pt>
                <c:pt idx="848">
                  <c:v>36075.9</c:v>
                </c:pt>
                <c:pt idx="849">
                  <c:v>36085.4</c:v>
                </c:pt>
                <c:pt idx="850">
                  <c:v>36104.699999999997</c:v>
                </c:pt>
                <c:pt idx="851">
                  <c:v>36124.400000000001</c:v>
                </c:pt>
                <c:pt idx="852">
                  <c:v>36144.699999999997</c:v>
                </c:pt>
                <c:pt idx="853">
                  <c:v>36165.1</c:v>
                </c:pt>
                <c:pt idx="854">
                  <c:v>36185.5</c:v>
                </c:pt>
                <c:pt idx="855">
                  <c:v>36205.599999999999</c:v>
                </c:pt>
                <c:pt idx="856">
                  <c:v>36226.5</c:v>
                </c:pt>
                <c:pt idx="857">
                  <c:v>36237.300000000003</c:v>
                </c:pt>
                <c:pt idx="858">
                  <c:v>36259.199999999997</c:v>
                </c:pt>
                <c:pt idx="859">
                  <c:v>36281.4</c:v>
                </c:pt>
                <c:pt idx="860">
                  <c:v>36303.9</c:v>
                </c:pt>
                <c:pt idx="861">
                  <c:v>36326.699999999997</c:v>
                </c:pt>
                <c:pt idx="862">
                  <c:v>36349.599999999999</c:v>
                </c:pt>
                <c:pt idx="863">
                  <c:v>36372.5</c:v>
                </c:pt>
                <c:pt idx="864">
                  <c:v>36395.699999999997</c:v>
                </c:pt>
                <c:pt idx="865">
                  <c:v>36419.300000000003</c:v>
                </c:pt>
                <c:pt idx="866">
                  <c:v>36431.1</c:v>
                </c:pt>
                <c:pt idx="867">
                  <c:v>36454.5</c:v>
                </c:pt>
                <c:pt idx="868">
                  <c:v>36466.300000000003</c:v>
                </c:pt>
                <c:pt idx="869">
                  <c:v>36489.9</c:v>
                </c:pt>
                <c:pt idx="870">
                  <c:v>36513.800000000003</c:v>
                </c:pt>
                <c:pt idx="871">
                  <c:v>36525.699999999997</c:v>
                </c:pt>
                <c:pt idx="872">
                  <c:v>36537.699999999997</c:v>
                </c:pt>
                <c:pt idx="873">
                  <c:v>36561.699999999997</c:v>
                </c:pt>
                <c:pt idx="874">
                  <c:v>36573.699999999997</c:v>
                </c:pt>
                <c:pt idx="875">
                  <c:v>36597.800000000003</c:v>
                </c:pt>
                <c:pt idx="876">
                  <c:v>36621.9</c:v>
                </c:pt>
                <c:pt idx="877">
                  <c:v>36646.1</c:v>
                </c:pt>
                <c:pt idx="878">
                  <c:v>36670.5</c:v>
                </c:pt>
                <c:pt idx="879">
                  <c:v>36695</c:v>
                </c:pt>
                <c:pt idx="880">
                  <c:v>36719.699999999997</c:v>
                </c:pt>
                <c:pt idx="881">
                  <c:v>36744.5</c:v>
                </c:pt>
                <c:pt idx="882">
                  <c:v>36757</c:v>
                </c:pt>
                <c:pt idx="883">
                  <c:v>36781.800000000003</c:v>
                </c:pt>
                <c:pt idx="884">
                  <c:v>36806.800000000003</c:v>
                </c:pt>
                <c:pt idx="885">
                  <c:v>36819.199999999997</c:v>
                </c:pt>
                <c:pt idx="886">
                  <c:v>36844.300000000003</c:v>
                </c:pt>
                <c:pt idx="887">
                  <c:v>36856.800000000003</c:v>
                </c:pt>
                <c:pt idx="888">
                  <c:v>36881.800000000003</c:v>
                </c:pt>
                <c:pt idx="889">
                  <c:v>36906.800000000003</c:v>
                </c:pt>
                <c:pt idx="890">
                  <c:v>36931.9</c:v>
                </c:pt>
                <c:pt idx="891">
                  <c:v>36956.9</c:v>
                </c:pt>
                <c:pt idx="892">
                  <c:v>36969.300000000003</c:v>
                </c:pt>
                <c:pt idx="893">
                  <c:v>36981.9</c:v>
                </c:pt>
                <c:pt idx="894">
                  <c:v>37006.9</c:v>
                </c:pt>
                <c:pt idx="895">
                  <c:v>37032</c:v>
                </c:pt>
                <c:pt idx="896">
                  <c:v>37044.5</c:v>
                </c:pt>
                <c:pt idx="897">
                  <c:v>37057</c:v>
                </c:pt>
                <c:pt idx="898">
                  <c:v>37082.1</c:v>
                </c:pt>
                <c:pt idx="899">
                  <c:v>37094.699999999997</c:v>
                </c:pt>
                <c:pt idx="900">
                  <c:v>37120</c:v>
                </c:pt>
                <c:pt idx="901">
                  <c:v>37145.300000000003</c:v>
                </c:pt>
                <c:pt idx="902">
                  <c:v>37170.699999999997</c:v>
                </c:pt>
                <c:pt idx="903">
                  <c:v>37196.199999999997</c:v>
                </c:pt>
                <c:pt idx="904">
                  <c:v>37221.599999999999</c:v>
                </c:pt>
                <c:pt idx="905">
                  <c:v>37234.400000000001</c:v>
                </c:pt>
                <c:pt idx="906">
                  <c:v>37260</c:v>
                </c:pt>
                <c:pt idx="907">
                  <c:v>37272.800000000003</c:v>
                </c:pt>
                <c:pt idx="908">
                  <c:v>37285.5</c:v>
                </c:pt>
                <c:pt idx="909">
                  <c:v>37311.1</c:v>
                </c:pt>
                <c:pt idx="910">
                  <c:v>37323.9</c:v>
                </c:pt>
                <c:pt idx="911">
                  <c:v>37349.300000000003</c:v>
                </c:pt>
                <c:pt idx="912">
                  <c:v>37374.800000000003</c:v>
                </c:pt>
                <c:pt idx="913">
                  <c:v>37387.5</c:v>
                </c:pt>
                <c:pt idx="914">
                  <c:v>37400.300000000003</c:v>
                </c:pt>
                <c:pt idx="915">
                  <c:v>37425.599999999999</c:v>
                </c:pt>
                <c:pt idx="916">
                  <c:v>37451</c:v>
                </c:pt>
                <c:pt idx="917">
                  <c:v>37463.599999999999</c:v>
                </c:pt>
                <c:pt idx="918">
                  <c:v>37489</c:v>
                </c:pt>
                <c:pt idx="919">
                  <c:v>37514.400000000001</c:v>
                </c:pt>
                <c:pt idx="920">
                  <c:v>37527.1</c:v>
                </c:pt>
                <c:pt idx="921">
                  <c:v>37539.800000000003</c:v>
                </c:pt>
                <c:pt idx="922">
                  <c:v>37552.5</c:v>
                </c:pt>
                <c:pt idx="923">
                  <c:v>37578.199999999997</c:v>
                </c:pt>
                <c:pt idx="924">
                  <c:v>37603.9</c:v>
                </c:pt>
                <c:pt idx="925">
                  <c:v>37616.800000000003</c:v>
                </c:pt>
                <c:pt idx="926">
                  <c:v>37642.699999999997</c:v>
                </c:pt>
                <c:pt idx="927">
                  <c:v>37668.800000000003</c:v>
                </c:pt>
                <c:pt idx="928">
                  <c:v>37695</c:v>
                </c:pt>
                <c:pt idx="929">
                  <c:v>37708.300000000003</c:v>
                </c:pt>
                <c:pt idx="930">
                  <c:v>37721.5</c:v>
                </c:pt>
                <c:pt idx="931">
                  <c:v>37748.1</c:v>
                </c:pt>
                <c:pt idx="932">
                  <c:v>37774.800000000003</c:v>
                </c:pt>
                <c:pt idx="933">
                  <c:v>37788.199999999997</c:v>
                </c:pt>
                <c:pt idx="934">
                  <c:v>37801.599999999999</c:v>
                </c:pt>
                <c:pt idx="935">
                  <c:v>37828.300000000003</c:v>
                </c:pt>
                <c:pt idx="936">
                  <c:v>37841.599999999999</c:v>
                </c:pt>
                <c:pt idx="937">
                  <c:v>37854.9</c:v>
                </c:pt>
                <c:pt idx="938">
                  <c:v>37868.300000000003</c:v>
                </c:pt>
                <c:pt idx="939">
                  <c:v>37895.1</c:v>
                </c:pt>
                <c:pt idx="940">
                  <c:v>37908.400000000001</c:v>
                </c:pt>
                <c:pt idx="941">
                  <c:v>37921.800000000003</c:v>
                </c:pt>
                <c:pt idx="942">
                  <c:v>37948.5</c:v>
                </c:pt>
                <c:pt idx="943">
                  <c:v>37975.199999999997</c:v>
                </c:pt>
                <c:pt idx="944">
                  <c:v>37988.5</c:v>
                </c:pt>
                <c:pt idx="945">
                  <c:v>38015.199999999997</c:v>
                </c:pt>
                <c:pt idx="946">
                  <c:v>38041.9</c:v>
                </c:pt>
                <c:pt idx="947">
                  <c:v>38055.300000000003</c:v>
                </c:pt>
                <c:pt idx="948">
                  <c:v>38068.699999999997</c:v>
                </c:pt>
                <c:pt idx="949">
                  <c:v>38082.1</c:v>
                </c:pt>
                <c:pt idx="950">
                  <c:v>38109</c:v>
                </c:pt>
                <c:pt idx="951">
                  <c:v>38135.9</c:v>
                </c:pt>
                <c:pt idx="952">
                  <c:v>38149.300000000003</c:v>
                </c:pt>
                <c:pt idx="953">
                  <c:v>38176.199999999997</c:v>
                </c:pt>
                <c:pt idx="954">
                  <c:v>38189.599999999999</c:v>
                </c:pt>
                <c:pt idx="955">
                  <c:v>38203.1</c:v>
                </c:pt>
                <c:pt idx="956">
                  <c:v>38230</c:v>
                </c:pt>
                <c:pt idx="957">
                  <c:v>38243.4</c:v>
                </c:pt>
                <c:pt idx="958">
                  <c:v>38256.699999999997</c:v>
                </c:pt>
                <c:pt idx="959">
                  <c:v>38283.300000000003</c:v>
                </c:pt>
                <c:pt idx="960">
                  <c:v>38310</c:v>
                </c:pt>
                <c:pt idx="961">
                  <c:v>38336.6</c:v>
                </c:pt>
                <c:pt idx="962">
                  <c:v>38363.300000000003</c:v>
                </c:pt>
                <c:pt idx="963">
                  <c:v>38376.6</c:v>
                </c:pt>
                <c:pt idx="964">
                  <c:v>38403</c:v>
                </c:pt>
                <c:pt idx="965">
                  <c:v>38429.1</c:v>
                </c:pt>
                <c:pt idx="966">
                  <c:v>38442.1</c:v>
                </c:pt>
                <c:pt idx="967">
                  <c:v>38455</c:v>
                </c:pt>
                <c:pt idx="968">
                  <c:v>38467.9</c:v>
                </c:pt>
                <c:pt idx="969">
                  <c:v>38493.800000000003</c:v>
                </c:pt>
                <c:pt idx="970">
                  <c:v>38519.5</c:v>
                </c:pt>
                <c:pt idx="971">
                  <c:v>38532.300000000003</c:v>
                </c:pt>
                <c:pt idx="972">
                  <c:v>38558</c:v>
                </c:pt>
                <c:pt idx="973">
                  <c:v>38570.800000000003</c:v>
                </c:pt>
                <c:pt idx="974">
                  <c:v>38596.400000000001</c:v>
                </c:pt>
                <c:pt idx="975">
                  <c:v>38622.1</c:v>
                </c:pt>
                <c:pt idx="976">
                  <c:v>38634.9</c:v>
                </c:pt>
                <c:pt idx="977">
                  <c:v>38647.800000000003</c:v>
                </c:pt>
                <c:pt idx="978">
                  <c:v>38673.599999999999</c:v>
                </c:pt>
                <c:pt idx="979">
                  <c:v>38686.6</c:v>
                </c:pt>
                <c:pt idx="980">
                  <c:v>38699.599999999999</c:v>
                </c:pt>
                <c:pt idx="981">
                  <c:v>38712.5</c:v>
                </c:pt>
                <c:pt idx="982">
                  <c:v>38738.400000000001</c:v>
                </c:pt>
                <c:pt idx="983">
                  <c:v>38751.300000000003</c:v>
                </c:pt>
                <c:pt idx="984">
                  <c:v>38764.300000000003</c:v>
                </c:pt>
                <c:pt idx="985">
                  <c:v>38790.300000000003</c:v>
                </c:pt>
                <c:pt idx="986">
                  <c:v>38816.300000000003</c:v>
                </c:pt>
                <c:pt idx="987">
                  <c:v>38829.300000000003</c:v>
                </c:pt>
                <c:pt idx="988">
                  <c:v>38842.199999999997</c:v>
                </c:pt>
                <c:pt idx="989">
                  <c:v>38868.1</c:v>
                </c:pt>
                <c:pt idx="990">
                  <c:v>38894</c:v>
                </c:pt>
                <c:pt idx="991">
                  <c:v>38907</c:v>
                </c:pt>
                <c:pt idx="992">
                  <c:v>38919.9</c:v>
                </c:pt>
                <c:pt idx="993">
                  <c:v>38932.800000000003</c:v>
                </c:pt>
                <c:pt idx="994">
                  <c:v>38945.699999999997</c:v>
                </c:pt>
                <c:pt idx="995">
                  <c:v>38958.5</c:v>
                </c:pt>
                <c:pt idx="996">
                  <c:v>38971.300000000003</c:v>
                </c:pt>
                <c:pt idx="997">
                  <c:v>38997</c:v>
                </c:pt>
                <c:pt idx="998">
                  <c:v>39009.699999999997</c:v>
                </c:pt>
                <c:pt idx="999">
                  <c:v>39022.400000000001</c:v>
                </c:pt>
                <c:pt idx="1000">
                  <c:v>39035.300000000003</c:v>
                </c:pt>
                <c:pt idx="1001">
                  <c:v>39060.9</c:v>
                </c:pt>
                <c:pt idx="1002">
                  <c:v>39073.699999999997</c:v>
                </c:pt>
                <c:pt idx="1003">
                  <c:v>39099.300000000003</c:v>
                </c:pt>
                <c:pt idx="1004">
                  <c:v>39125</c:v>
                </c:pt>
                <c:pt idx="1005">
                  <c:v>39150.699999999997</c:v>
                </c:pt>
                <c:pt idx="1006">
                  <c:v>39176.6</c:v>
                </c:pt>
                <c:pt idx="1007">
                  <c:v>39189.5</c:v>
                </c:pt>
                <c:pt idx="1008">
                  <c:v>39215.599999999999</c:v>
                </c:pt>
                <c:pt idx="1009">
                  <c:v>39228.6</c:v>
                </c:pt>
                <c:pt idx="1010">
                  <c:v>39241.599999999999</c:v>
                </c:pt>
                <c:pt idx="1011">
                  <c:v>39267.699999999997</c:v>
                </c:pt>
                <c:pt idx="1012">
                  <c:v>39293.800000000003</c:v>
                </c:pt>
                <c:pt idx="1013">
                  <c:v>39306.9</c:v>
                </c:pt>
                <c:pt idx="1014">
                  <c:v>39320</c:v>
                </c:pt>
                <c:pt idx="1015">
                  <c:v>39346.1</c:v>
                </c:pt>
                <c:pt idx="1016">
                  <c:v>39372.199999999997</c:v>
                </c:pt>
                <c:pt idx="1017">
                  <c:v>39398.199999999997</c:v>
                </c:pt>
                <c:pt idx="1018">
                  <c:v>39424</c:v>
                </c:pt>
                <c:pt idx="1019">
                  <c:v>39436.9</c:v>
                </c:pt>
                <c:pt idx="1020">
                  <c:v>39449.699999999997</c:v>
                </c:pt>
                <c:pt idx="1021">
                  <c:v>39475.4</c:v>
                </c:pt>
                <c:pt idx="1022">
                  <c:v>39488.1</c:v>
                </c:pt>
                <c:pt idx="1023">
                  <c:v>39500.800000000003</c:v>
                </c:pt>
                <c:pt idx="1024">
                  <c:v>39513.5</c:v>
                </c:pt>
                <c:pt idx="1025">
                  <c:v>39538.800000000003</c:v>
                </c:pt>
                <c:pt idx="1026">
                  <c:v>39564.1</c:v>
                </c:pt>
                <c:pt idx="1027">
                  <c:v>39576.699999999997</c:v>
                </c:pt>
                <c:pt idx="1028">
                  <c:v>39601.9</c:v>
                </c:pt>
                <c:pt idx="1029">
                  <c:v>39627.1</c:v>
                </c:pt>
                <c:pt idx="1030">
                  <c:v>39652.5</c:v>
                </c:pt>
                <c:pt idx="1031">
                  <c:v>39665.199999999997</c:v>
                </c:pt>
                <c:pt idx="1032">
                  <c:v>39690.6</c:v>
                </c:pt>
                <c:pt idx="1033">
                  <c:v>39703.300000000003</c:v>
                </c:pt>
                <c:pt idx="1034">
                  <c:v>39728.800000000003</c:v>
                </c:pt>
                <c:pt idx="1035">
                  <c:v>39754.300000000003</c:v>
                </c:pt>
                <c:pt idx="1036">
                  <c:v>39779.9</c:v>
                </c:pt>
                <c:pt idx="1037">
                  <c:v>39805.599999999999</c:v>
                </c:pt>
                <c:pt idx="1038">
                  <c:v>39818.400000000001</c:v>
                </c:pt>
                <c:pt idx="1039">
                  <c:v>39831.199999999997</c:v>
                </c:pt>
                <c:pt idx="1040">
                  <c:v>39843.9</c:v>
                </c:pt>
                <c:pt idx="1041">
                  <c:v>39869.4</c:v>
                </c:pt>
                <c:pt idx="1042">
                  <c:v>39894.9</c:v>
                </c:pt>
                <c:pt idx="1043">
                  <c:v>39907.599999999999</c:v>
                </c:pt>
                <c:pt idx="1044">
                  <c:v>39933</c:v>
                </c:pt>
                <c:pt idx="1045">
                  <c:v>39958.400000000001</c:v>
                </c:pt>
                <c:pt idx="1046">
                  <c:v>39983.699999999997</c:v>
                </c:pt>
                <c:pt idx="1047">
                  <c:v>40008.699999999997</c:v>
                </c:pt>
                <c:pt idx="1048">
                  <c:v>40021.300000000003</c:v>
                </c:pt>
                <c:pt idx="1049">
                  <c:v>40046.400000000001</c:v>
                </c:pt>
                <c:pt idx="1050">
                  <c:v>40071.5</c:v>
                </c:pt>
                <c:pt idx="1051">
                  <c:v>40084</c:v>
                </c:pt>
                <c:pt idx="1052">
                  <c:v>40109.1</c:v>
                </c:pt>
                <c:pt idx="1053">
                  <c:v>40134.199999999997</c:v>
                </c:pt>
                <c:pt idx="1054">
                  <c:v>40146.800000000003</c:v>
                </c:pt>
                <c:pt idx="1055">
                  <c:v>40172.199999999997</c:v>
                </c:pt>
                <c:pt idx="1056">
                  <c:v>40184.9</c:v>
                </c:pt>
                <c:pt idx="1057">
                  <c:v>40210.5</c:v>
                </c:pt>
                <c:pt idx="1058">
                  <c:v>40223.300000000003</c:v>
                </c:pt>
                <c:pt idx="1059">
                  <c:v>40249</c:v>
                </c:pt>
                <c:pt idx="1060">
                  <c:v>40261.9</c:v>
                </c:pt>
                <c:pt idx="1061">
                  <c:v>40274.9</c:v>
                </c:pt>
                <c:pt idx="1062">
                  <c:v>40287.800000000003</c:v>
                </c:pt>
                <c:pt idx="1063">
                  <c:v>40313.699999999997</c:v>
                </c:pt>
                <c:pt idx="1064">
                  <c:v>40326.699999999997</c:v>
                </c:pt>
                <c:pt idx="1065">
                  <c:v>40339.599999999999</c:v>
                </c:pt>
                <c:pt idx="1066">
                  <c:v>40365.5</c:v>
                </c:pt>
                <c:pt idx="1067">
                  <c:v>40378.400000000001</c:v>
                </c:pt>
                <c:pt idx="1068">
                  <c:v>40391.300000000003</c:v>
                </c:pt>
                <c:pt idx="1069">
                  <c:v>40417.199999999997</c:v>
                </c:pt>
                <c:pt idx="1070">
                  <c:v>40443</c:v>
                </c:pt>
                <c:pt idx="1071">
                  <c:v>40456</c:v>
                </c:pt>
                <c:pt idx="1072">
                  <c:v>40481.699999999997</c:v>
                </c:pt>
                <c:pt idx="1073">
                  <c:v>40507.4</c:v>
                </c:pt>
                <c:pt idx="1074">
                  <c:v>40533</c:v>
                </c:pt>
                <c:pt idx="1075">
                  <c:v>40558.6</c:v>
                </c:pt>
                <c:pt idx="1076">
                  <c:v>40571.300000000003</c:v>
                </c:pt>
                <c:pt idx="1077">
                  <c:v>40596.9</c:v>
                </c:pt>
                <c:pt idx="1078">
                  <c:v>40609.699999999997</c:v>
                </c:pt>
                <c:pt idx="1079">
                  <c:v>40635.199999999997</c:v>
                </c:pt>
                <c:pt idx="1080">
                  <c:v>40660.699999999997</c:v>
                </c:pt>
                <c:pt idx="1081">
                  <c:v>40686.199999999997</c:v>
                </c:pt>
                <c:pt idx="1082">
                  <c:v>40711.599999999999</c:v>
                </c:pt>
                <c:pt idx="1083">
                  <c:v>40737</c:v>
                </c:pt>
                <c:pt idx="1084">
                  <c:v>40762.5</c:v>
                </c:pt>
                <c:pt idx="1085">
                  <c:v>40775.300000000003</c:v>
                </c:pt>
                <c:pt idx="1086">
                  <c:v>40813.4</c:v>
                </c:pt>
                <c:pt idx="1087">
                  <c:v>40851.4</c:v>
                </c:pt>
                <c:pt idx="1088">
                  <c:v>40901.699999999997</c:v>
                </c:pt>
                <c:pt idx="1089">
                  <c:v>40926.699999999997</c:v>
                </c:pt>
                <c:pt idx="1090">
                  <c:v>40976.300000000003</c:v>
                </c:pt>
                <c:pt idx="1091">
                  <c:v>41049.9</c:v>
                </c:pt>
                <c:pt idx="1092">
                  <c:v>41098.400000000001</c:v>
                </c:pt>
                <c:pt idx="1093">
                  <c:v>41170.9</c:v>
                </c:pt>
                <c:pt idx="1094">
                  <c:v>41219.300000000003</c:v>
                </c:pt>
                <c:pt idx="1095">
                  <c:v>41388.300000000003</c:v>
                </c:pt>
                <c:pt idx="1096">
                  <c:v>41472.300000000003</c:v>
                </c:pt>
                <c:pt idx="1097">
                  <c:v>41508.400000000001</c:v>
                </c:pt>
                <c:pt idx="1098">
                  <c:v>41568.199999999997</c:v>
                </c:pt>
                <c:pt idx="1099">
                  <c:v>41604.1</c:v>
                </c:pt>
                <c:pt idx="1100">
                  <c:v>41640.1</c:v>
                </c:pt>
                <c:pt idx="1101">
                  <c:v>41676.1</c:v>
                </c:pt>
                <c:pt idx="1102">
                  <c:v>41711.9</c:v>
                </c:pt>
                <c:pt idx="1103">
                  <c:v>41747.699999999997</c:v>
                </c:pt>
                <c:pt idx="1104">
                  <c:v>41771.699999999997</c:v>
                </c:pt>
                <c:pt idx="1105">
                  <c:v>41795.699999999997</c:v>
                </c:pt>
                <c:pt idx="1106">
                  <c:v>41831.599999999999</c:v>
                </c:pt>
                <c:pt idx="1107">
                  <c:v>41867.5</c:v>
                </c:pt>
                <c:pt idx="1108">
                  <c:v>41891.300000000003</c:v>
                </c:pt>
                <c:pt idx="1109">
                  <c:v>41927.199999999997</c:v>
                </c:pt>
                <c:pt idx="1110">
                  <c:v>41951.1</c:v>
                </c:pt>
                <c:pt idx="1111">
                  <c:v>41975</c:v>
                </c:pt>
                <c:pt idx="1112">
                  <c:v>41986.9</c:v>
                </c:pt>
                <c:pt idx="1113">
                  <c:v>42010.9</c:v>
                </c:pt>
                <c:pt idx="1114">
                  <c:v>42034.8</c:v>
                </c:pt>
                <c:pt idx="1115">
                  <c:v>42070.5</c:v>
                </c:pt>
                <c:pt idx="1116">
                  <c:v>42082.5</c:v>
                </c:pt>
                <c:pt idx="1117">
                  <c:v>42118.3</c:v>
                </c:pt>
                <c:pt idx="1118">
                  <c:v>42142.3</c:v>
                </c:pt>
                <c:pt idx="1119">
                  <c:v>42166.3</c:v>
                </c:pt>
                <c:pt idx="1120">
                  <c:v>42178.2</c:v>
                </c:pt>
                <c:pt idx="1121">
                  <c:v>42190.2</c:v>
                </c:pt>
                <c:pt idx="1122">
                  <c:v>42214.1</c:v>
                </c:pt>
                <c:pt idx="1123">
                  <c:v>42238.1</c:v>
                </c:pt>
                <c:pt idx="1124">
                  <c:v>42274.1</c:v>
                </c:pt>
                <c:pt idx="1125">
                  <c:v>42298.1</c:v>
                </c:pt>
                <c:pt idx="1126">
                  <c:v>42322.1</c:v>
                </c:pt>
                <c:pt idx="1127">
                  <c:v>42334.2</c:v>
                </c:pt>
                <c:pt idx="1128">
                  <c:v>42358.3</c:v>
                </c:pt>
                <c:pt idx="1129">
                  <c:v>42382.5</c:v>
                </c:pt>
                <c:pt idx="1130">
                  <c:v>42406.6</c:v>
                </c:pt>
                <c:pt idx="1131">
                  <c:v>42430.9</c:v>
                </c:pt>
                <c:pt idx="1132">
                  <c:v>42455.199999999997</c:v>
                </c:pt>
                <c:pt idx="1133">
                  <c:v>42479.7</c:v>
                </c:pt>
                <c:pt idx="1134">
                  <c:v>42504</c:v>
                </c:pt>
                <c:pt idx="1135">
                  <c:v>42516.3</c:v>
                </c:pt>
                <c:pt idx="1136">
                  <c:v>42540.800000000003</c:v>
                </c:pt>
                <c:pt idx="1137">
                  <c:v>42565.3</c:v>
                </c:pt>
                <c:pt idx="1138">
                  <c:v>42589.9</c:v>
                </c:pt>
                <c:pt idx="1139">
                  <c:v>42614.5</c:v>
                </c:pt>
                <c:pt idx="1140">
                  <c:v>42639</c:v>
                </c:pt>
                <c:pt idx="1141">
                  <c:v>42663.5</c:v>
                </c:pt>
                <c:pt idx="1142">
                  <c:v>42688</c:v>
                </c:pt>
                <c:pt idx="1143">
                  <c:v>42724.7</c:v>
                </c:pt>
                <c:pt idx="1144">
                  <c:v>42749.2</c:v>
                </c:pt>
                <c:pt idx="1145">
                  <c:v>42761.4</c:v>
                </c:pt>
                <c:pt idx="1146">
                  <c:v>42785.9</c:v>
                </c:pt>
                <c:pt idx="1147">
                  <c:v>42810.6</c:v>
                </c:pt>
                <c:pt idx="1148">
                  <c:v>42835.3</c:v>
                </c:pt>
                <c:pt idx="1149">
                  <c:v>42860</c:v>
                </c:pt>
                <c:pt idx="1150">
                  <c:v>42884.800000000003</c:v>
                </c:pt>
                <c:pt idx="1151">
                  <c:v>42909.7</c:v>
                </c:pt>
                <c:pt idx="1152">
                  <c:v>42934.7</c:v>
                </c:pt>
                <c:pt idx="1153">
                  <c:v>42959.9</c:v>
                </c:pt>
                <c:pt idx="1154">
                  <c:v>42997.8</c:v>
                </c:pt>
                <c:pt idx="1155">
                  <c:v>43010.3</c:v>
                </c:pt>
                <c:pt idx="1156">
                  <c:v>43035.5</c:v>
                </c:pt>
                <c:pt idx="1157">
                  <c:v>43048.1</c:v>
                </c:pt>
                <c:pt idx="1158">
                  <c:v>43073.3</c:v>
                </c:pt>
                <c:pt idx="1159">
                  <c:v>43085.9</c:v>
                </c:pt>
                <c:pt idx="1160">
                  <c:v>43111.1</c:v>
                </c:pt>
                <c:pt idx="1161">
                  <c:v>43123.6</c:v>
                </c:pt>
                <c:pt idx="1162">
                  <c:v>43148.6</c:v>
                </c:pt>
                <c:pt idx="1163">
                  <c:v>43173.599999999999</c:v>
                </c:pt>
                <c:pt idx="1164">
                  <c:v>43198.6</c:v>
                </c:pt>
                <c:pt idx="1165">
                  <c:v>43223.4</c:v>
                </c:pt>
                <c:pt idx="1166">
                  <c:v>43248.1</c:v>
                </c:pt>
                <c:pt idx="1167">
                  <c:v>43272.6</c:v>
                </c:pt>
                <c:pt idx="1168">
                  <c:v>43285</c:v>
                </c:pt>
                <c:pt idx="1169">
                  <c:v>43297.3</c:v>
                </c:pt>
                <c:pt idx="1170">
                  <c:v>43321.8</c:v>
                </c:pt>
                <c:pt idx="1171">
                  <c:v>43346.400000000001</c:v>
                </c:pt>
                <c:pt idx="1172">
                  <c:v>43358.6</c:v>
                </c:pt>
                <c:pt idx="1173">
                  <c:v>43383.1</c:v>
                </c:pt>
                <c:pt idx="1174">
                  <c:v>43407.6</c:v>
                </c:pt>
                <c:pt idx="1175">
                  <c:v>43432</c:v>
                </c:pt>
                <c:pt idx="1176">
                  <c:v>43456.4</c:v>
                </c:pt>
                <c:pt idx="1177">
                  <c:v>43480.800000000003</c:v>
                </c:pt>
                <c:pt idx="1178">
                  <c:v>43493</c:v>
                </c:pt>
                <c:pt idx="1179">
                  <c:v>43505.2</c:v>
                </c:pt>
                <c:pt idx="1180">
                  <c:v>43529.599999999999</c:v>
                </c:pt>
                <c:pt idx="1181">
                  <c:v>43541.8</c:v>
                </c:pt>
                <c:pt idx="1182">
                  <c:v>43566.1</c:v>
                </c:pt>
                <c:pt idx="1183">
                  <c:v>43590.400000000001</c:v>
                </c:pt>
                <c:pt idx="1184">
                  <c:v>43602.400000000001</c:v>
                </c:pt>
                <c:pt idx="1185">
                  <c:v>43614.400000000001</c:v>
                </c:pt>
                <c:pt idx="1186">
                  <c:v>43638.2</c:v>
                </c:pt>
                <c:pt idx="1187">
                  <c:v>43661.8</c:v>
                </c:pt>
                <c:pt idx="1188">
                  <c:v>43685.2</c:v>
                </c:pt>
                <c:pt idx="1189">
                  <c:v>43708.3</c:v>
                </c:pt>
                <c:pt idx="1190">
                  <c:v>43731.5</c:v>
                </c:pt>
                <c:pt idx="1191">
                  <c:v>43743</c:v>
                </c:pt>
                <c:pt idx="1192">
                  <c:v>43766</c:v>
                </c:pt>
                <c:pt idx="1193">
                  <c:v>43777.4</c:v>
                </c:pt>
                <c:pt idx="1194">
                  <c:v>43800.3</c:v>
                </c:pt>
                <c:pt idx="1195">
                  <c:v>43811.7</c:v>
                </c:pt>
                <c:pt idx="1196">
                  <c:v>43834.5</c:v>
                </c:pt>
                <c:pt idx="1197">
                  <c:v>43846</c:v>
                </c:pt>
                <c:pt idx="1198">
                  <c:v>43868.800000000003</c:v>
                </c:pt>
                <c:pt idx="1199">
                  <c:v>43891.5</c:v>
                </c:pt>
                <c:pt idx="1200">
                  <c:v>43914.2</c:v>
                </c:pt>
                <c:pt idx="1201">
                  <c:v>43936.9</c:v>
                </c:pt>
                <c:pt idx="1202">
                  <c:v>43959.7</c:v>
                </c:pt>
                <c:pt idx="1203">
                  <c:v>43971.199999999997</c:v>
                </c:pt>
                <c:pt idx="1204">
                  <c:v>43982.5</c:v>
                </c:pt>
                <c:pt idx="1205">
                  <c:v>44005.1</c:v>
                </c:pt>
                <c:pt idx="1206">
                  <c:v>44016.3</c:v>
                </c:pt>
                <c:pt idx="1207">
                  <c:v>44027.5</c:v>
                </c:pt>
                <c:pt idx="1208">
                  <c:v>44049.9</c:v>
                </c:pt>
                <c:pt idx="1209">
                  <c:v>44072.2</c:v>
                </c:pt>
                <c:pt idx="1210">
                  <c:v>44094.5</c:v>
                </c:pt>
                <c:pt idx="1211">
                  <c:v>44116.5</c:v>
                </c:pt>
                <c:pt idx="1212">
                  <c:v>44127.5</c:v>
                </c:pt>
                <c:pt idx="1213">
                  <c:v>44149.3</c:v>
                </c:pt>
                <c:pt idx="1214">
                  <c:v>44170.9</c:v>
                </c:pt>
                <c:pt idx="1215">
                  <c:v>44192.6</c:v>
                </c:pt>
                <c:pt idx="1216">
                  <c:v>44203.5</c:v>
                </c:pt>
                <c:pt idx="1217">
                  <c:v>44214.3</c:v>
                </c:pt>
                <c:pt idx="1218">
                  <c:v>44236</c:v>
                </c:pt>
                <c:pt idx="1219">
                  <c:v>44257.8</c:v>
                </c:pt>
                <c:pt idx="1220">
                  <c:v>44268.7</c:v>
                </c:pt>
                <c:pt idx="1221">
                  <c:v>44290.6</c:v>
                </c:pt>
                <c:pt idx="1222">
                  <c:v>44312.6</c:v>
                </c:pt>
                <c:pt idx="1223">
                  <c:v>44323.6</c:v>
                </c:pt>
                <c:pt idx="1224">
                  <c:v>44345.7</c:v>
                </c:pt>
                <c:pt idx="1225">
                  <c:v>44367.9</c:v>
                </c:pt>
                <c:pt idx="1226">
                  <c:v>44379</c:v>
                </c:pt>
                <c:pt idx="1227">
                  <c:v>44390.2</c:v>
                </c:pt>
                <c:pt idx="1228">
                  <c:v>44412.6</c:v>
                </c:pt>
                <c:pt idx="1229">
                  <c:v>44423.8</c:v>
                </c:pt>
                <c:pt idx="1230">
                  <c:v>44446.3</c:v>
                </c:pt>
                <c:pt idx="1231">
                  <c:v>44457.599999999999</c:v>
                </c:pt>
                <c:pt idx="1232">
                  <c:v>44480.2</c:v>
                </c:pt>
                <c:pt idx="1233">
                  <c:v>44502.7</c:v>
                </c:pt>
                <c:pt idx="1234">
                  <c:v>44525.1</c:v>
                </c:pt>
                <c:pt idx="1235">
                  <c:v>44547.5</c:v>
                </c:pt>
                <c:pt idx="1236">
                  <c:v>44558.7</c:v>
                </c:pt>
                <c:pt idx="1237">
                  <c:v>44581.2</c:v>
                </c:pt>
                <c:pt idx="1238">
                  <c:v>44603.8</c:v>
                </c:pt>
                <c:pt idx="1239">
                  <c:v>44626.5</c:v>
                </c:pt>
                <c:pt idx="1240">
                  <c:v>44649.1</c:v>
                </c:pt>
                <c:pt idx="1241">
                  <c:v>44672.1</c:v>
                </c:pt>
                <c:pt idx="1242">
                  <c:v>44695.199999999997</c:v>
                </c:pt>
                <c:pt idx="1243">
                  <c:v>44706.8</c:v>
                </c:pt>
                <c:pt idx="1244">
                  <c:v>44718.400000000001</c:v>
                </c:pt>
                <c:pt idx="1245">
                  <c:v>44741.8</c:v>
                </c:pt>
                <c:pt idx="1246">
                  <c:v>44765.1</c:v>
                </c:pt>
                <c:pt idx="1247">
                  <c:v>44788.6</c:v>
                </c:pt>
                <c:pt idx="1248">
                  <c:v>44812.2</c:v>
                </c:pt>
                <c:pt idx="1249">
                  <c:v>44824</c:v>
                </c:pt>
                <c:pt idx="1250">
                  <c:v>44847.7</c:v>
                </c:pt>
                <c:pt idx="1251">
                  <c:v>44871.5</c:v>
                </c:pt>
                <c:pt idx="1252">
                  <c:v>44883.3</c:v>
                </c:pt>
                <c:pt idx="1253">
                  <c:v>44906.9</c:v>
                </c:pt>
                <c:pt idx="1254">
                  <c:v>44930.6</c:v>
                </c:pt>
                <c:pt idx="1255">
                  <c:v>44942.400000000001</c:v>
                </c:pt>
                <c:pt idx="1256">
                  <c:v>44965.9</c:v>
                </c:pt>
                <c:pt idx="1257">
                  <c:v>44989.3</c:v>
                </c:pt>
                <c:pt idx="1258">
                  <c:v>45001.1</c:v>
                </c:pt>
                <c:pt idx="1259">
                  <c:v>45024.4</c:v>
                </c:pt>
                <c:pt idx="1260">
                  <c:v>45036.1</c:v>
                </c:pt>
                <c:pt idx="1261">
                  <c:v>45059.3</c:v>
                </c:pt>
                <c:pt idx="1262">
                  <c:v>45082.400000000001</c:v>
                </c:pt>
                <c:pt idx="1263">
                  <c:v>45105.4</c:v>
                </c:pt>
                <c:pt idx="1264">
                  <c:v>45128.5</c:v>
                </c:pt>
                <c:pt idx="1265">
                  <c:v>45151.6</c:v>
                </c:pt>
                <c:pt idx="1266">
                  <c:v>45163.1</c:v>
                </c:pt>
                <c:pt idx="1267">
                  <c:v>45186.2</c:v>
                </c:pt>
                <c:pt idx="1268">
                  <c:v>45197.7</c:v>
                </c:pt>
                <c:pt idx="1269">
                  <c:v>45220.800000000003</c:v>
                </c:pt>
                <c:pt idx="1270">
                  <c:v>45232.4</c:v>
                </c:pt>
                <c:pt idx="1271">
                  <c:v>45243.9</c:v>
                </c:pt>
                <c:pt idx="1272">
                  <c:v>45267</c:v>
                </c:pt>
                <c:pt idx="1273">
                  <c:v>45289.9</c:v>
                </c:pt>
                <c:pt idx="1274">
                  <c:v>45312.800000000003</c:v>
                </c:pt>
                <c:pt idx="1275">
                  <c:v>45324.2</c:v>
                </c:pt>
                <c:pt idx="1276">
                  <c:v>45346.9</c:v>
                </c:pt>
                <c:pt idx="1277">
                  <c:v>45358.2</c:v>
                </c:pt>
                <c:pt idx="1278">
                  <c:v>45380.6</c:v>
                </c:pt>
                <c:pt idx="1279">
                  <c:v>45391.8</c:v>
                </c:pt>
                <c:pt idx="1280">
                  <c:v>45402.9</c:v>
                </c:pt>
                <c:pt idx="1281">
                  <c:v>45425.1</c:v>
                </c:pt>
                <c:pt idx="1282">
                  <c:v>45436</c:v>
                </c:pt>
                <c:pt idx="1283">
                  <c:v>45457.8</c:v>
                </c:pt>
                <c:pt idx="1284">
                  <c:v>45468.6</c:v>
                </c:pt>
                <c:pt idx="1285">
                  <c:v>45479.3</c:v>
                </c:pt>
                <c:pt idx="1286">
                  <c:v>45500.4</c:v>
                </c:pt>
                <c:pt idx="1287">
                  <c:v>45521.3</c:v>
                </c:pt>
                <c:pt idx="1288">
                  <c:v>45542.2</c:v>
                </c:pt>
                <c:pt idx="1289">
                  <c:v>45563.1</c:v>
                </c:pt>
                <c:pt idx="1290">
                  <c:v>45573.5</c:v>
                </c:pt>
                <c:pt idx="1291">
                  <c:v>45594.2</c:v>
                </c:pt>
                <c:pt idx="1292">
                  <c:v>45604.5</c:v>
                </c:pt>
                <c:pt idx="1293">
                  <c:v>45614.6</c:v>
                </c:pt>
                <c:pt idx="1294">
                  <c:v>45634.7</c:v>
                </c:pt>
                <c:pt idx="1295">
                  <c:v>45654.7</c:v>
                </c:pt>
                <c:pt idx="1296">
                  <c:v>45664.7</c:v>
                </c:pt>
                <c:pt idx="1297">
                  <c:v>45674.6</c:v>
                </c:pt>
                <c:pt idx="1298">
                  <c:v>45684.6</c:v>
                </c:pt>
                <c:pt idx="1299">
                  <c:v>45704.7</c:v>
                </c:pt>
                <c:pt idx="1300">
                  <c:v>45724.7</c:v>
                </c:pt>
                <c:pt idx="1301">
                  <c:v>45744.6</c:v>
                </c:pt>
                <c:pt idx="1302">
                  <c:v>45754.400000000001</c:v>
                </c:pt>
                <c:pt idx="1303">
                  <c:v>45764.3</c:v>
                </c:pt>
                <c:pt idx="1304">
                  <c:v>45783.9</c:v>
                </c:pt>
                <c:pt idx="1305">
                  <c:v>45803.4</c:v>
                </c:pt>
                <c:pt idx="1306">
                  <c:v>45822.8</c:v>
                </c:pt>
                <c:pt idx="1307">
                  <c:v>45832.4</c:v>
                </c:pt>
                <c:pt idx="1308">
                  <c:v>45842</c:v>
                </c:pt>
                <c:pt idx="1309">
                  <c:v>45851.5</c:v>
                </c:pt>
                <c:pt idx="1310">
                  <c:v>45870.6</c:v>
                </c:pt>
                <c:pt idx="1311">
                  <c:v>45880.1</c:v>
                </c:pt>
                <c:pt idx="1312">
                  <c:v>45889.599999999999</c:v>
                </c:pt>
                <c:pt idx="1313">
                  <c:v>45908.7</c:v>
                </c:pt>
                <c:pt idx="1314">
                  <c:v>45918.2</c:v>
                </c:pt>
                <c:pt idx="1315">
                  <c:v>45937.2</c:v>
                </c:pt>
                <c:pt idx="1316">
                  <c:v>45946.7</c:v>
                </c:pt>
                <c:pt idx="1317">
                  <c:v>45965.599999999999</c:v>
                </c:pt>
                <c:pt idx="1318">
                  <c:v>45984.800000000003</c:v>
                </c:pt>
                <c:pt idx="1319">
                  <c:v>46004</c:v>
                </c:pt>
                <c:pt idx="1320">
                  <c:v>46013.599999999999</c:v>
                </c:pt>
                <c:pt idx="1321">
                  <c:v>46032.9</c:v>
                </c:pt>
                <c:pt idx="1322">
                  <c:v>46042.6</c:v>
                </c:pt>
                <c:pt idx="1323">
                  <c:v>46062.2</c:v>
                </c:pt>
                <c:pt idx="1324">
                  <c:v>46072.1</c:v>
                </c:pt>
                <c:pt idx="1325">
                  <c:v>46091.7</c:v>
                </c:pt>
                <c:pt idx="1326">
                  <c:v>46111.3</c:v>
                </c:pt>
                <c:pt idx="1327">
                  <c:v>46130.9</c:v>
                </c:pt>
                <c:pt idx="1328">
                  <c:v>46140.800000000003</c:v>
                </c:pt>
                <c:pt idx="1329">
                  <c:v>46160.6</c:v>
                </c:pt>
                <c:pt idx="1330">
                  <c:v>46180.4</c:v>
                </c:pt>
                <c:pt idx="1331">
                  <c:v>46200.2</c:v>
                </c:pt>
                <c:pt idx="1332">
                  <c:v>46210.1</c:v>
                </c:pt>
                <c:pt idx="1333">
                  <c:v>46229.9</c:v>
                </c:pt>
                <c:pt idx="1334">
                  <c:v>46239.9</c:v>
                </c:pt>
                <c:pt idx="1335">
                  <c:v>46259.7</c:v>
                </c:pt>
                <c:pt idx="1336">
                  <c:v>46269.599999999999</c:v>
                </c:pt>
                <c:pt idx="1337">
                  <c:v>46279.5</c:v>
                </c:pt>
                <c:pt idx="1338">
                  <c:v>46289.4</c:v>
                </c:pt>
                <c:pt idx="1339">
                  <c:v>46309.1</c:v>
                </c:pt>
                <c:pt idx="1340">
                  <c:v>46318.9</c:v>
                </c:pt>
                <c:pt idx="1341">
                  <c:v>46338.6</c:v>
                </c:pt>
                <c:pt idx="1342">
                  <c:v>46358.2</c:v>
                </c:pt>
                <c:pt idx="1343">
                  <c:v>46377.9</c:v>
                </c:pt>
                <c:pt idx="1344">
                  <c:v>46397.4</c:v>
                </c:pt>
                <c:pt idx="1345">
                  <c:v>46407.1</c:v>
                </c:pt>
                <c:pt idx="1346">
                  <c:v>46416.9</c:v>
                </c:pt>
                <c:pt idx="1347">
                  <c:v>46436.3</c:v>
                </c:pt>
                <c:pt idx="1348">
                  <c:v>46455.6</c:v>
                </c:pt>
                <c:pt idx="1349">
                  <c:v>46474.8</c:v>
                </c:pt>
                <c:pt idx="1350">
                  <c:v>46493.7</c:v>
                </c:pt>
                <c:pt idx="1351">
                  <c:v>46503.1</c:v>
                </c:pt>
                <c:pt idx="1352">
                  <c:v>46521.7</c:v>
                </c:pt>
                <c:pt idx="1353">
                  <c:v>46530.9</c:v>
                </c:pt>
                <c:pt idx="1354">
                  <c:v>46540</c:v>
                </c:pt>
                <c:pt idx="1355">
                  <c:v>46558.1</c:v>
                </c:pt>
                <c:pt idx="1356">
                  <c:v>46567</c:v>
                </c:pt>
                <c:pt idx="1357">
                  <c:v>46584.7</c:v>
                </c:pt>
                <c:pt idx="1358">
                  <c:v>46593.5</c:v>
                </c:pt>
                <c:pt idx="1359">
                  <c:v>46610.6</c:v>
                </c:pt>
                <c:pt idx="1360">
                  <c:v>46619.3</c:v>
                </c:pt>
                <c:pt idx="1361">
                  <c:v>46636.7</c:v>
                </c:pt>
                <c:pt idx="1362">
                  <c:v>46653.7</c:v>
                </c:pt>
                <c:pt idx="1363">
                  <c:v>46661.7</c:v>
                </c:pt>
                <c:pt idx="1364">
                  <c:v>46677.3</c:v>
                </c:pt>
                <c:pt idx="1365">
                  <c:v>46692.7</c:v>
                </c:pt>
                <c:pt idx="1366">
                  <c:v>46700.5</c:v>
                </c:pt>
                <c:pt idx="1367">
                  <c:v>46715.7</c:v>
                </c:pt>
                <c:pt idx="1368">
                  <c:v>46723.199999999997</c:v>
                </c:pt>
                <c:pt idx="1369">
                  <c:v>46737.8</c:v>
                </c:pt>
                <c:pt idx="1370">
                  <c:v>46752</c:v>
                </c:pt>
                <c:pt idx="1371">
                  <c:v>46766.1</c:v>
                </c:pt>
                <c:pt idx="1372">
                  <c:v>46779.9</c:v>
                </c:pt>
                <c:pt idx="1373">
                  <c:v>46793.2</c:v>
                </c:pt>
                <c:pt idx="1374">
                  <c:v>46806.2</c:v>
                </c:pt>
                <c:pt idx="1375">
                  <c:v>46812.5</c:v>
                </c:pt>
                <c:pt idx="1376">
                  <c:v>46824.800000000003</c:v>
                </c:pt>
                <c:pt idx="1377">
                  <c:v>46837</c:v>
                </c:pt>
                <c:pt idx="1378">
                  <c:v>46849.1</c:v>
                </c:pt>
                <c:pt idx="1379">
                  <c:v>46854.8</c:v>
                </c:pt>
                <c:pt idx="1380">
                  <c:v>46865.4</c:v>
                </c:pt>
                <c:pt idx="1381">
                  <c:v>46870.3</c:v>
                </c:pt>
                <c:pt idx="1382">
                  <c:v>46875.1</c:v>
                </c:pt>
                <c:pt idx="1383">
                  <c:v>46884.6</c:v>
                </c:pt>
                <c:pt idx="1384">
                  <c:v>46889.3</c:v>
                </c:pt>
                <c:pt idx="1385">
                  <c:v>46898.6</c:v>
                </c:pt>
                <c:pt idx="1386">
                  <c:v>46907.7</c:v>
                </c:pt>
                <c:pt idx="1387">
                  <c:v>46912.2</c:v>
                </c:pt>
                <c:pt idx="1388">
                  <c:v>46921.2</c:v>
                </c:pt>
                <c:pt idx="1389">
                  <c:v>46925.599999999999</c:v>
                </c:pt>
                <c:pt idx="1390">
                  <c:v>46933.7</c:v>
                </c:pt>
                <c:pt idx="1391">
                  <c:v>46941.3</c:v>
                </c:pt>
                <c:pt idx="1392">
                  <c:v>46945</c:v>
                </c:pt>
                <c:pt idx="1393">
                  <c:v>46952.1</c:v>
                </c:pt>
                <c:pt idx="1394">
                  <c:v>46958.9</c:v>
                </c:pt>
                <c:pt idx="1395">
                  <c:v>46962.2</c:v>
                </c:pt>
                <c:pt idx="1396">
                  <c:v>46968.3</c:v>
                </c:pt>
                <c:pt idx="1397">
                  <c:v>46971.199999999997</c:v>
                </c:pt>
                <c:pt idx="1398">
                  <c:v>46976.6</c:v>
                </c:pt>
                <c:pt idx="1399">
                  <c:v>46979.3</c:v>
                </c:pt>
                <c:pt idx="1400">
                  <c:v>46982.1</c:v>
                </c:pt>
                <c:pt idx="1401">
                  <c:v>46987.7</c:v>
                </c:pt>
                <c:pt idx="1402">
                  <c:v>46993.4</c:v>
                </c:pt>
                <c:pt idx="1403">
                  <c:v>46999.1</c:v>
                </c:pt>
                <c:pt idx="1404">
                  <c:v>47002</c:v>
                </c:pt>
                <c:pt idx="1405">
                  <c:v>47007.7</c:v>
                </c:pt>
                <c:pt idx="1406">
                  <c:v>47010.6</c:v>
                </c:pt>
                <c:pt idx="1407">
                  <c:v>47013.5</c:v>
                </c:pt>
                <c:pt idx="1408">
                  <c:v>47019.4</c:v>
                </c:pt>
                <c:pt idx="1409">
                  <c:v>47022.400000000001</c:v>
                </c:pt>
                <c:pt idx="1410">
                  <c:v>47028.4</c:v>
                </c:pt>
                <c:pt idx="1411">
                  <c:v>47031.4</c:v>
                </c:pt>
                <c:pt idx="1412">
                  <c:v>47037.599999999999</c:v>
                </c:pt>
                <c:pt idx="1413">
                  <c:v>47044</c:v>
                </c:pt>
                <c:pt idx="1414">
                  <c:v>47050.3</c:v>
                </c:pt>
                <c:pt idx="1415">
                  <c:v>47056.7</c:v>
                </c:pt>
                <c:pt idx="1416">
                  <c:v>47062.8</c:v>
                </c:pt>
                <c:pt idx="1417">
                  <c:v>47069</c:v>
                </c:pt>
                <c:pt idx="1418">
                  <c:v>47072.2</c:v>
                </c:pt>
                <c:pt idx="1419">
                  <c:v>47078.8</c:v>
                </c:pt>
                <c:pt idx="1420">
                  <c:v>47085.7</c:v>
                </c:pt>
                <c:pt idx="1421">
                  <c:v>47089.3</c:v>
                </c:pt>
                <c:pt idx="1422">
                  <c:v>47097.2</c:v>
                </c:pt>
                <c:pt idx="1423">
                  <c:v>47101.4</c:v>
                </c:pt>
                <c:pt idx="1424">
                  <c:v>47110.2</c:v>
                </c:pt>
                <c:pt idx="1425">
                  <c:v>47114.7</c:v>
                </c:pt>
                <c:pt idx="1426">
                  <c:v>47119.1</c:v>
                </c:pt>
                <c:pt idx="1427">
                  <c:v>47127.7</c:v>
                </c:pt>
                <c:pt idx="1428">
                  <c:v>47132</c:v>
                </c:pt>
                <c:pt idx="1429">
                  <c:v>47141.1</c:v>
                </c:pt>
                <c:pt idx="1430">
                  <c:v>47151</c:v>
                </c:pt>
                <c:pt idx="1431">
                  <c:v>47161.7</c:v>
                </c:pt>
                <c:pt idx="1432">
                  <c:v>47167.199999999997</c:v>
                </c:pt>
                <c:pt idx="1433">
                  <c:v>47178.5</c:v>
                </c:pt>
                <c:pt idx="1434">
                  <c:v>47190.400000000001</c:v>
                </c:pt>
                <c:pt idx="1435">
                  <c:v>47202.5</c:v>
                </c:pt>
                <c:pt idx="1436">
                  <c:v>47215</c:v>
                </c:pt>
                <c:pt idx="1437">
                  <c:v>47221.2</c:v>
                </c:pt>
                <c:pt idx="1438">
                  <c:v>47233.9</c:v>
                </c:pt>
                <c:pt idx="1439">
                  <c:v>47240.3</c:v>
                </c:pt>
                <c:pt idx="1440">
                  <c:v>47253.599999999999</c:v>
                </c:pt>
                <c:pt idx="1441">
                  <c:v>47268</c:v>
                </c:pt>
                <c:pt idx="1442">
                  <c:v>47275.6</c:v>
                </c:pt>
                <c:pt idx="1443">
                  <c:v>47283.3</c:v>
                </c:pt>
                <c:pt idx="1444">
                  <c:v>47298.9</c:v>
                </c:pt>
                <c:pt idx="1445">
                  <c:v>47306.8</c:v>
                </c:pt>
                <c:pt idx="1446">
                  <c:v>47322.9</c:v>
                </c:pt>
                <c:pt idx="1447">
                  <c:v>47339.6</c:v>
                </c:pt>
                <c:pt idx="1448">
                  <c:v>47356.9</c:v>
                </c:pt>
                <c:pt idx="1449">
                  <c:v>47365.599999999999</c:v>
                </c:pt>
                <c:pt idx="1450">
                  <c:v>47374.3</c:v>
                </c:pt>
                <c:pt idx="1451">
                  <c:v>47383</c:v>
                </c:pt>
                <c:pt idx="1452">
                  <c:v>47400.5</c:v>
                </c:pt>
                <c:pt idx="1453">
                  <c:v>47409.2</c:v>
                </c:pt>
                <c:pt idx="1454">
                  <c:v>47427.1</c:v>
                </c:pt>
                <c:pt idx="1455">
                  <c:v>47436.1</c:v>
                </c:pt>
                <c:pt idx="1456">
                  <c:v>47454.5</c:v>
                </c:pt>
                <c:pt idx="1457">
                  <c:v>47463.8</c:v>
                </c:pt>
                <c:pt idx="1458">
                  <c:v>47482.7</c:v>
                </c:pt>
                <c:pt idx="1459">
                  <c:v>47501.7</c:v>
                </c:pt>
                <c:pt idx="1460">
                  <c:v>47511.1</c:v>
                </c:pt>
                <c:pt idx="1461">
                  <c:v>47530.1</c:v>
                </c:pt>
                <c:pt idx="1462">
                  <c:v>47539.7</c:v>
                </c:pt>
                <c:pt idx="1463">
                  <c:v>47558.8</c:v>
                </c:pt>
                <c:pt idx="1464">
                  <c:v>47578.1</c:v>
                </c:pt>
                <c:pt idx="1465">
                  <c:v>47587.8</c:v>
                </c:pt>
                <c:pt idx="1466">
                  <c:v>47607.3</c:v>
                </c:pt>
                <c:pt idx="1467">
                  <c:v>47626.9</c:v>
                </c:pt>
                <c:pt idx="1468">
                  <c:v>47646.7</c:v>
                </c:pt>
                <c:pt idx="1469">
                  <c:v>47656.7</c:v>
                </c:pt>
                <c:pt idx="1470">
                  <c:v>47676.6</c:v>
                </c:pt>
                <c:pt idx="1471">
                  <c:v>47696.6</c:v>
                </c:pt>
                <c:pt idx="1472">
                  <c:v>47706.7</c:v>
                </c:pt>
                <c:pt idx="1473">
                  <c:v>47716.7</c:v>
                </c:pt>
                <c:pt idx="1474">
                  <c:v>47736.9</c:v>
                </c:pt>
                <c:pt idx="1475">
                  <c:v>47757.1</c:v>
                </c:pt>
                <c:pt idx="1476">
                  <c:v>47777.2</c:v>
                </c:pt>
                <c:pt idx="1477">
                  <c:v>47797.5</c:v>
                </c:pt>
                <c:pt idx="1478">
                  <c:v>47807.7</c:v>
                </c:pt>
                <c:pt idx="1479">
                  <c:v>47828.1</c:v>
                </c:pt>
                <c:pt idx="1480">
                  <c:v>47838.2</c:v>
                </c:pt>
                <c:pt idx="1481">
                  <c:v>47858.6</c:v>
                </c:pt>
                <c:pt idx="1482">
                  <c:v>47878.9</c:v>
                </c:pt>
                <c:pt idx="1483">
                  <c:v>47889.1</c:v>
                </c:pt>
                <c:pt idx="1484">
                  <c:v>47909.5</c:v>
                </c:pt>
                <c:pt idx="1485">
                  <c:v>47919.8</c:v>
                </c:pt>
                <c:pt idx="1486">
                  <c:v>47940.3</c:v>
                </c:pt>
                <c:pt idx="1487">
                  <c:v>47960.9</c:v>
                </c:pt>
                <c:pt idx="1488">
                  <c:v>47971.199999999997</c:v>
                </c:pt>
                <c:pt idx="1489">
                  <c:v>47981.5</c:v>
                </c:pt>
                <c:pt idx="1490">
                  <c:v>48002.2</c:v>
                </c:pt>
                <c:pt idx="1491">
                  <c:v>48022.8</c:v>
                </c:pt>
                <c:pt idx="1492">
                  <c:v>48043.5</c:v>
                </c:pt>
                <c:pt idx="1493">
                  <c:v>48064.1</c:v>
                </c:pt>
                <c:pt idx="1494">
                  <c:v>48074.400000000001</c:v>
                </c:pt>
                <c:pt idx="1495">
                  <c:v>48095.1</c:v>
                </c:pt>
                <c:pt idx="1496">
                  <c:v>48105.4</c:v>
                </c:pt>
                <c:pt idx="1497">
                  <c:v>48126</c:v>
                </c:pt>
                <c:pt idx="1498">
                  <c:v>48136.3</c:v>
                </c:pt>
                <c:pt idx="1499">
                  <c:v>48146.6</c:v>
                </c:pt>
                <c:pt idx="1500">
                  <c:v>48167.199999999997</c:v>
                </c:pt>
                <c:pt idx="1501">
                  <c:v>48177.599999999999</c:v>
                </c:pt>
                <c:pt idx="1502">
                  <c:v>48198.2</c:v>
                </c:pt>
                <c:pt idx="1503">
                  <c:v>48218.8</c:v>
                </c:pt>
                <c:pt idx="1504">
                  <c:v>48239.4</c:v>
                </c:pt>
                <c:pt idx="1505">
                  <c:v>48260</c:v>
                </c:pt>
                <c:pt idx="1506">
                  <c:v>48270.2</c:v>
                </c:pt>
                <c:pt idx="1507">
                  <c:v>48290.8</c:v>
                </c:pt>
                <c:pt idx="1508">
                  <c:v>48301.2</c:v>
                </c:pt>
                <c:pt idx="1509">
                  <c:v>48311.5</c:v>
                </c:pt>
                <c:pt idx="1510">
                  <c:v>48332.2</c:v>
                </c:pt>
                <c:pt idx="1511">
                  <c:v>48342.6</c:v>
                </c:pt>
                <c:pt idx="1512">
                  <c:v>48363.199999999997</c:v>
                </c:pt>
                <c:pt idx="1513">
                  <c:v>48373.599999999999</c:v>
                </c:pt>
                <c:pt idx="1514">
                  <c:v>48394.3</c:v>
                </c:pt>
                <c:pt idx="1515">
                  <c:v>48404.6</c:v>
                </c:pt>
                <c:pt idx="1516">
                  <c:v>48414.9</c:v>
                </c:pt>
                <c:pt idx="1517">
                  <c:v>48435.6</c:v>
                </c:pt>
                <c:pt idx="1518">
                  <c:v>48456.2</c:v>
                </c:pt>
                <c:pt idx="1519">
                  <c:v>48476.7</c:v>
                </c:pt>
                <c:pt idx="1520">
                  <c:v>48487</c:v>
                </c:pt>
                <c:pt idx="1521">
                  <c:v>48507.5</c:v>
                </c:pt>
                <c:pt idx="1522">
                  <c:v>48527.9</c:v>
                </c:pt>
                <c:pt idx="1523">
                  <c:v>48548.3</c:v>
                </c:pt>
                <c:pt idx="1524">
                  <c:v>48558.5</c:v>
                </c:pt>
                <c:pt idx="1525">
                  <c:v>48578.8</c:v>
                </c:pt>
                <c:pt idx="1526">
                  <c:v>48589</c:v>
                </c:pt>
                <c:pt idx="1527">
                  <c:v>48609.3</c:v>
                </c:pt>
                <c:pt idx="1528">
                  <c:v>48619.5</c:v>
                </c:pt>
                <c:pt idx="1529">
                  <c:v>48639.9</c:v>
                </c:pt>
                <c:pt idx="1530">
                  <c:v>48650.2</c:v>
                </c:pt>
                <c:pt idx="1531">
                  <c:v>48660.4</c:v>
                </c:pt>
                <c:pt idx="1532">
                  <c:v>48681</c:v>
                </c:pt>
                <c:pt idx="1533">
                  <c:v>48701.599999999999</c:v>
                </c:pt>
                <c:pt idx="1534">
                  <c:v>48711.9</c:v>
                </c:pt>
                <c:pt idx="1535">
                  <c:v>48732.6</c:v>
                </c:pt>
                <c:pt idx="1536">
                  <c:v>48753.3</c:v>
                </c:pt>
                <c:pt idx="1537">
                  <c:v>48774</c:v>
                </c:pt>
                <c:pt idx="1538">
                  <c:v>48784.3</c:v>
                </c:pt>
                <c:pt idx="1539">
                  <c:v>48794.6</c:v>
                </c:pt>
                <c:pt idx="1540">
                  <c:v>48815.199999999997</c:v>
                </c:pt>
                <c:pt idx="1541">
                  <c:v>48825.5</c:v>
                </c:pt>
                <c:pt idx="1542">
                  <c:v>48846</c:v>
                </c:pt>
                <c:pt idx="1543">
                  <c:v>48856.3</c:v>
                </c:pt>
                <c:pt idx="1544">
                  <c:v>48876.7</c:v>
                </c:pt>
                <c:pt idx="1545">
                  <c:v>48886.8</c:v>
                </c:pt>
                <c:pt idx="1546">
                  <c:v>48907.1</c:v>
                </c:pt>
                <c:pt idx="1547">
                  <c:v>48917.1</c:v>
                </c:pt>
                <c:pt idx="1548">
                  <c:v>48937.1</c:v>
                </c:pt>
                <c:pt idx="1549">
                  <c:v>48947</c:v>
                </c:pt>
                <c:pt idx="1550">
                  <c:v>48966.400000000001</c:v>
                </c:pt>
                <c:pt idx="1551">
                  <c:v>48985.8</c:v>
                </c:pt>
                <c:pt idx="1552">
                  <c:v>49005.1</c:v>
                </c:pt>
                <c:pt idx="1553">
                  <c:v>49014.8</c:v>
                </c:pt>
                <c:pt idx="1554">
                  <c:v>49034.2</c:v>
                </c:pt>
                <c:pt idx="1555">
                  <c:v>49043.8</c:v>
                </c:pt>
                <c:pt idx="1556">
                  <c:v>49063</c:v>
                </c:pt>
                <c:pt idx="1557">
                  <c:v>49081.8</c:v>
                </c:pt>
                <c:pt idx="1558">
                  <c:v>49091.1</c:v>
                </c:pt>
                <c:pt idx="1559">
                  <c:v>49100.3</c:v>
                </c:pt>
                <c:pt idx="1560">
                  <c:v>49109.4</c:v>
                </c:pt>
                <c:pt idx="1561">
                  <c:v>49127.6</c:v>
                </c:pt>
                <c:pt idx="1562">
                  <c:v>49145.599999999999</c:v>
                </c:pt>
                <c:pt idx="1563">
                  <c:v>49154.6</c:v>
                </c:pt>
                <c:pt idx="1564">
                  <c:v>49172.5</c:v>
                </c:pt>
                <c:pt idx="1565">
                  <c:v>49190.2</c:v>
                </c:pt>
                <c:pt idx="1566">
                  <c:v>49207.6</c:v>
                </c:pt>
                <c:pt idx="1567">
                  <c:v>49224.7</c:v>
                </c:pt>
                <c:pt idx="1568">
                  <c:v>49233.2</c:v>
                </c:pt>
                <c:pt idx="1569">
                  <c:v>49241.7</c:v>
                </c:pt>
                <c:pt idx="1570">
                  <c:v>49250.2</c:v>
                </c:pt>
                <c:pt idx="1571">
                  <c:v>49267.1</c:v>
                </c:pt>
                <c:pt idx="1572">
                  <c:v>49275.5</c:v>
                </c:pt>
                <c:pt idx="1573">
                  <c:v>49292.1</c:v>
                </c:pt>
                <c:pt idx="1574">
                  <c:v>49308.6</c:v>
                </c:pt>
                <c:pt idx="1575">
                  <c:v>49316.800000000003</c:v>
                </c:pt>
                <c:pt idx="1576">
                  <c:v>49333</c:v>
                </c:pt>
                <c:pt idx="1577">
                  <c:v>49348.7</c:v>
                </c:pt>
                <c:pt idx="1578">
                  <c:v>49356.5</c:v>
                </c:pt>
                <c:pt idx="1579">
                  <c:v>49372.2</c:v>
                </c:pt>
                <c:pt idx="1580">
                  <c:v>49380.1</c:v>
                </c:pt>
                <c:pt idx="1581">
                  <c:v>49395.8</c:v>
                </c:pt>
                <c:pt idx="1582">
                  <c:v>49411.3</c:v>
                </c:pt>
                <c:pt idx="1583">
                  <c:v>49426.8</c:v>
                </c:pt>
                <c:pt idx="1584">
                  <c:v>49434.400000000001</c:v>
                </c:pt>
                <c:pt idx="1585">
                  <c:v>49449.5</c:v>
                </c:pt>
                <c:pt idx="1586">
                  <c:v>49457</c:v>
                </c:pt>
                <c:pt idx="1587">
                  <c:v>49471.6</c:v>
                </c:pt>
                <c:pt idx="1588">
                  <c:v>49478.9</c:v>
                </c:pt>
                <c:pt idx="1589">
                  <c:v>49493.5</c:v>
                </c:pt>
                <c:pt idx="1590">
                  <c:v>49508</c:v>
                </c:pt>
                <c:pt idx="1591">
                  <c:v>49522.400000000001</c:v>
                </c:pt>
                <c:pt idx="1592">
                  <c:v>49536.800000000003</c:v>
                </c:pt>
                <c:pt idx="1593">
                  <c:v>49551.199999999997</c:v>
                </c:pt>
                <c:pt idx="1594">
                  <c:v>49565.5</c:v>
                </c:pt>
                <c:pt idx="1595">
                  <c:v>49572.6</c:v>
                </c:pt>
                <c:pt idx="1596">
                  <c:v>49586.9</c:v>
                </c:pt>
                <c:pt idx="1597">
                  <c:v>49601.1</c:v>
                </c:pt>
                <c:pt idx="1598">
                  <c:v>49608.2</c:v>
                </c:pt>
                <c:pt idx="1599">
                  <c:v>49622.5</c:v>
                </c:pt>
                <c:pt idx="1600">
                  <c:v>49629.7</c:v>
                </c:pt>
                <c:pt idx="1601">
                  <c:v>49643.9</c:v>
                </c:pt>
                <c:pt idx="1602">
                  <c:v>49658.1</c:v>
                </c:pt>
                <c:pt idx="1603">
                  <c:v>49665.3</c:v>
                </c:pt>
                <c:pt idx="1604">
                  <c:v>49679.6</c:v>
                </c:pt>
                <c:pt idx="1605">
                  <c:v>49693.9</c:v>
                </c:pt>
                <c:pt idx="1606">
                  <c:v>49708.3</c:v>
                </c:pt>
                <c:pt idx="1607">
                  <c:v>49722.8</c:v>
                </c:pt>
                <c:pt idx="1608">
                  <c:v>49737.2</c:v>
                </c:pt>
                <c:pt idx="1609">
                  <c:v>49751.7</c:v>
                </c:pt>
                <c:pt idx="1610">
                  <c:v>49759</c:v>
                </c:pt>
                <c:pt idx="1611">
                  <c:v>49773.5</c:v>
                </c:pt>
                <c:pt idx="1612">
                  <c:v>49788.1</c:v>
                </c:pt>
                <c:pt idx="1613">
                  <c:v>49802.8</c:v>
                </c:pt>
                <c:pt idx="1614">
                  <c:v>49810.3</c:v>
                </c:pt>
                <c:pt idx="1615">
                  <c:v>49825.2</c:v>
                </c:pt>
                <c:pt idx="1616">
                  <c:v>49840.2</c:v>
                </c:pt>
                <c:pt idx="1617">
                  <c:v>49847.7</c:v>
                </c:pt>
                <c:pt idx="1618">
                  <c:v>49862.7</c:v>
                </c:pt>
                <c:pt idx="1619">
                  <c:v>49877.599999999999</c:v>
                </c:pt>
                <c:pt idx="1620">
                  <c:v>49892.7</c:v>
                </c:pt>
                <c:pt idx="1621">
                  <c:v>49907.9</c:v>
                </c:pt>
                <c:pt idx="1622">
                  <c:v>49915.6</c:v>
                </c:pt>
                <c:pt idx="1623">
                  <c:v>49931.1</c:v>
                </c:pt>
                <c:pt idx="1624">
                  <c:v>49946.6</c:v>
                </c:pt>
                <c:pt idx="1625">
                  <c:v>49954.400000000001</c:v>
                </c:pt>
                <c:pt idx="1626">
                  <c:v>49970.2</c:v>
                </c:pt>
                <c:pt idx="1627">
                  <c:v>49978.1</c:v>
                </c:pt>
                <c:pt idx="1628">
                  <c:v>49994</c:v>
                </c:pt>
                <c:pt idx="1629">
                  <c:v>50002</c:v>
                </c:pt>
                <c:pt idx="1630">
                  <c:v>50018.2</c:v>
                </c:pt>
                <c:pt idx="1631">
                  <c:v>50034.5</c:v>
                </c:pt>
                <c:pt idx="1632">
                  <c:v>50051</c:v>
                </c:pt>
                <c:pt idx="1633">
                  <c:v>50067.8</c:v>
                </c:pt>
                <c:pt idx="1634">
                  <c:v>50084.6</c:v>
                </c:pt>
                <c:pt idx="1635">
                  <c:v>50101.5</c:v>
                </c:pt>
                <c:pt idx="1636">
                  <c:v>50118.400000000001</c:v>
                </c:pt>
                <c:pt idx="1637">
                  <c:v>50126.9</c:v>
                </c:pt>
                <c:pt idx="1638">
                  <c:v>50135.4</c:v>
                </c:pt>
                <c:pt idx="1639">
                  <c:v>50143.9</c:v>
                </c:pt>
                <c:pt idx="1640">
                  <c:v>50152.4</c:v>
                </c:pt>
                <c:pt idx="1641">
                  <c:v>50160.9</c:v>
                </c:pt>
                <c:pt idx="1642">
                  <c:v>50169.4</c:v>
                </c:pt>
                <c:pt idx="1643">
                  <c:v>50186.400000000001</c:v>
                </c:pt>
                <c:pt idx="1644">
                  <c:v>50212.2</c:v>
                </c:pt>
                <c:pt idx="1645">
                  <c:v>50289.2</c:v>
                </c:pt>
                <c:pt idx="1646">
                  <c:v>50514.6</c:v>
                </c:pt>
                <c:pt idx="1647">
                  <c:v>50555.3</c:v>
                </c:pt>
                <c:pt idx="1648">
                  <c:v>50571.5</c:v>
                </c:pt>
                <c:pt idx="1649">
                  <c:v>50596</c:v>
                </c:pt>
                <c:pt idx="1650">
                  <c:v>50604.2</c:v>
                </c:pt>
                <c:pt idx="1651">
                  <c:v>50620.6</c:v>
                </c:pt>
                <c:pt idx="1652">
                  <c:v>50637</c:v>
                </c:pt>
                <c:pt idx="1653">
                  <c:v>50653.5</c:v>
                </c:pt>
                <c:pt idx="1654">
                  <c:v>50670</c:v>
                </c:pt>
                <c:pt idx="1655">
                  <c:v>50694.9</c:v>
                </c:pt>
                <c:pt idx="1656">
                  <c:v>50711.5</c:v>
                </c:pt>
                <c:pt idx="1657">
                  <c:v>50728.1</c:v>
                </c:pt>
                <c:pt idx="1658">
                  <c:v>50736.4</c:v>
                </c:pt>
                <c:pt idx="1659">
                  <c:v>50753</c:v>
                </c:pt>
                <c:pt idx="1660">
                  <c:v>50761.3</c:v>
                </c:pt>
                <c:pt idx="1661">
                  <c:v>50777.9</c:v>
                </c:pt>
                <c:pt idx="1662">
                  <c:v>50786.1</c:v>
                </c:pt>
                <c:pt idx="1663">
                  <c:v>50802.7</c:v>
                </c:pt>
                <c:pt idx="1664">
                  <c:v>50811</c:v>
                </c:pt>
                <c:pt idx="1665">
                  <c:v>50827.6</c:v>
                </c:pt>
                <c:pt idx="1666">
                  <c:v>50844.2</c:v>
                </c:pt>
                <c:pt idx="1667">
                  <c:v>50852.5</c:v>
                </c:pt>
                <c:pt idx="1668">
                  <c:v>50869.1</c:v>
                </c:pt>
                <c:pt idx="1669">
                  <c:v>50885.8</c:v>
                </c:pt>
                <c:pt idx="1670">
                  <c:v>50902.5</c:v>
                </c:pt>
                <c:pt idx="1671">
                  <c:v>50910.8</c:v>
                </c:pt>
                <c:pt idx="1672">
                  <c:v>50927.7</c:v>
                </c:pt>
                <c:pt idx="1673">
                  <c:v>50944.5</c:v>
                </c:pt>
                <c:pt idx="1674">
                  <c:v>50952.9</c:v>
                </c:pt>
                <c:pt idx="1675">
                  <c:v>50969.8</c:v>
                </c:pt>
                <c:pt idx="1676">
                  <c:v>50978.2</c:v>
                </c:pt>
                <c:pt idx="1677">
                  <c:v>50995.199999999997</c:v>
                </c:pt>
                <c:pt idx="1678">
                  <c:v>51003.8</c:v>
                </c:pt>
                <c:pt idx="1679">
                  <c:v>51020.800000000003</c:v>
                </c:pt>
                <c:pt idx="1680">
                  <c:v>51029.3</c:v>
                </c:pt>
                <c:pt idx="1681">
                  <c:v>51046.5</c:v>
                </c:pt>
                <c:pt idx="1682">
                  <c:v>51055</c:v>
                </c:pt>
                <c:pt idx="1683">
                  <c:v>51072.2</c:v>
                </c:pt>
                <c:pt idx="1684">
                  <c:v>51089.4</c:v>
                </c:pt>
                <c:pt idx="1685">
                  <c:v>51106.5</c:v>
                </c:pt>
                <c:pt idx="1686">
                  <c:v>51115</c:v>
                </c:pt>
                <c:pt idx="1687">
                  <c:v>51132.2</c:v>
                </c:pt>
                <c:pt idx="1688">
                  <c:v>51149.2</c:v>
                </c:pt>
                <c:pt idx="1689">
                  <c:v>51166.1</c:v>
                </c:pt>
                <c:pt idx="1690">
                  <c:v>51183</c:v>
                </c:pt>
                <c:pt idx="1691">
                  <c:v>51191.5</c:v>
                </c:pt>
                <c:pt idx="1692">
                  <c:v>51208.3</c:v>
                </c:pt>
                <c:pt idx="1693">
                  <c:v>51216.800000000003</c:v>
                </c:pt>
                <c:pt idx="1694">
                  <c:v>51233.5</c:v>
                </c:pt>
                <c:pt idx="1695">
                  <c:v>51241.9</c:v>
                </c:pt>
                <c:pt idx="1696">
                  <c:v>51258.7</c:v>
                </c:pt>
                <c:pt idx="1697">
                  <c:v>51267</c:v>
                </c:pt>
                <c:pt idx="1698">
                  <c:v>51283.7</c:v>
                </c:pt>
                <c:pt idx="1699">
                  <c:v>51292</c:v>
                </c:pt>
                <c:pt idx="1700">
                  <c:v>51300.4</c:v>
                </c:pt>
                <c:pt idx="1701">
                  <c:v>51317.2</c:v>
                </c:pt>
                <c:pt idx="1702">
                  <c:v>51334</c:v>
                </c:pt>
                <c:pt idx="1703">
                  <c:v>51350.9</c:v>
                </c:pt>
                <c:pt idx="1704">
                  <c:v>51367.8</c:v>
                </c:pt>
                <c:pt idx="1705">
                  <c:v>51384.7</c:v>
                </c:pt>
                <c:pt idx="1706">
                  <c:v>51393.3</c:v>
                </c:pt>
                <c:pt idx="1707">
                  <c:v>51410.3</c:v>
                </c:pt>
                <c:pt idx="1708">
                  <c:v>51418.8</c:v>
                </c:pt>
                <c:pt idx="1709">
                  <c:v>51435.9</c:v>
                </c:pt>
                <c:pt idx="1710">
                  <c:v>51444.4</c:v>
                </c:pt>
                <c:pt idx="1711">
                  <c:v>51461.5</c:v>
                </c:pt>
                <c:pt idx="1712">
                  <c:v>51478.6</c:v>
                </c:pt>
                <c:pt idx="1713">
                  <c:v>51495.6</c:v>
                </c:pt>
                <c:pt idx="1714">
                  <c:v>51521.1</c:v>
                </c:pt>
                <c:pt idx="1715">
                  <c:v>51537.9</c:v>
                </c:pt>
                <c:pt idx="1716">
                  <c:v>51554.6</c:v>
                </c:pt>
                <c:pt idx="1717">
                  <c:v>51571.3</c:v>
                </c:pt>
                <c:pt idx="1718">
                  <c:v>51587.8</c:v>
                </c:pt>
                <c:pt idx="1719">
                  <c:v>51596</c:v>
                </c:pt>
                <c:pt idx="1720">
                  <c:v>51604.2</c:v>
                </c:pt>
                <c:pt idx="1721">
                  <c:v>51612.4</c:v>
                </c:pt>
                <c:pt idx="1722">
                  <c:v>51628.6</c:v>
                </c:pt>
                <c:pt idx="1723">
                  <c:v>51636.7</c:v>
                </c:pt>
                <c:pt idx="1724">
                  <c:v>51653</c:v>
                </c:pt>
                <c:pt idx="1725">
                  <c:v>51661.1</c:v>
                </c:pt>
                <c:pt idx="1726">
                  <c:v>51677.3</c:v>
                </c:pt>
                <c:pt idx="1727">
                  <c:v>51693.599999999999</c:v>
                </c:pt>
                <c:pt idx="1728">
                  <c:v>51709.8</c:v>
                </c:pt>
                <c:pt idx="1729">
                  <c:v>51726</c:v>
                </c:pt>
                <c:pt idx="1730">
                  <c:v>51742.3</c:v>
                </c:pt>
                <c:pt idx="1731">
                  <c:v>51750.5</c:v>
                </c:pt>
                <c:pt idx="1732">
                  <c:v>51766.8</c:v>
                </c:pt>
                <c:pt idx="1733">
                  <c:v>51783.1</c:v>
                </c:pt>
                <c:pt idx="1734">
                  <c:v>51791.199999999997</c:v>
                </c:pt>
                <c:pt idx="1735">
                  <c:v>51807.4</c:v>
                </c:pt>
                <c:pt idx="1736">
                  <c:v>51815.6</c:v>
                </c:pt>
                <c:pt idx="1737">
                  <c:v>51831.7</c:v>
                </c:pt>
                <c:pt idx="1738">
                  <c:v>51847.9</c:v>
                </c:pt>
                <c:pt idx="1739">
                  <c:v>51855.9</c:v>
                </c:pt>
                <c:pt idx="1740">
                  <c:v>51872.1</c:v>
                </c:pt>
                <c:pt idx="1741">
                  <c:v>51880.1</c:v>
                </c:pt>
                <c:pt idx="1742">
                  <c:v>51896.1</c:v>
                </c:pt>
                <c:pt idx="1743">
                  <c:v>51904.2</c:v>
                </c:pt>
                <c:pt idx="1744">
                  <c:v>51920.1</c:v>
                </c:pt>
                <c:pt idx="1745">
                  <c:v>51936.1</c:v>
                </c:pt>
                <c:pt idx="1746">
                  <c:v>51944</c:v>
                </c:pt>
                <c:pt idx="1747">
                  <c:v>51960.1</c:v>
                </c:pt>
                <c:pt idx="1748">
                  <c:v>51976.1</c:v>
                </c:pt>
                <c:pt idx="1749">
                  <c:v>51984.1</c:v>
                </c:pt>
                <c:pt idx="1750">
                  <c:v>52000.2</c:v>
                </c:pt>
                <c:pt idx="1751">
                  <c:v>52008.3</c:v>
                </c:pt>
                <c:pt idx="1752">
                  <c:v>52024.3</c:v>
                </c:pt>
                <c:pt idx="1753">
                  <c:v>52032.4</c:v>
                </c:pt>
                <c:pt idx="1754">
                  <c:v>52048.4</c:v>
                </c:pt>
                <c:pt idx="1755">
                  <c:v>52064.5</c:v>
                </c:pt>
                <c:pt idx="1756">
                  <c:v>52072.6</c:v>
                </c:pt>
                <c:pt idx="1757">
                  <c:v>52088.800000000003</c:v>
                </c:pt>
                <c:pt idx="1758">
                  <c:v>52096.9</c:v>
                </c:pt>
                <c:pt idx="1759">
                  <c:v>52113.2</c:v>
                </c:pt>
                <c:pt idx="1760">
                  <c:v>52129.5</c:v>
                </c:pt>
                <c:pt idx="1761">
                  <c:v>52137.599999999999</c:v>
                </c:pt>
                <c:pt idx="1762">
                  <c:v>52153.8</c:v>
                </c:pt>
                <c:pt idx="1763">
                  <c:v>52161.9</c:v>
                </c:pt>
                <c:pt idx="1764">
                  <c:v>52178.1</c:v>
                </c:pt>
                <c:pt idx="1765">
                  <c:v>52186.2</c:v>
                </c:pt>
                <c:pt idx="1766">
                  <c:v>52202.400000000001</c:v>
                </c:pt>
                <c:pt idx="1767">
                  <c:v>52210.6</c:v>
                </c:pt>
                <c:pt idx="1768">
                  <c:v>52226.8</c:v>
                </c:pt>
                <c:pt idx="1769">
                  <c:v>52234.9</c:v>
                </c:pt>
                <c:pt idx="1770">
                  <c:v>52251.1</c:v>
                </c:pt>
                <c:pt idx="1771">
                  <c:v>52267</c:v>
                </c:pt>
                <c:pt idx="1772">
                  <c:v>52275</c:v>
                </c:pt>
                <c:pt idx="1773">
                  <c:v>52290.5</c:v>
                </c:pt>
                <c:pt idx="1774">
                  <c:v>52305.599999999999</c:v>
                </c:pt>
                <c:pt idx="1775">
                  <c:v>52320</c:v>
                </c:pt>
                <c:pt idx="1776">
                  <c:v>52333.4</c:v>
                </c:pt>
                <c:pt idx="1777">
                  <c:v>52345.9</c:v>
                </c:pt>
                <c:pt idx="1778">
                  <c:v>52352</c:v>
                </c:pt>
                <c:pt idx="1779">
                  <c:v>52364.2</c:v>
                </c:pt>
                <c:pt idx="1780">
                  <c:v>52376</c:v>
                </c:pt>
                <c:pt idx="1781">
                  <c:v>52381.7</c:v>
                </c:pt>
                <c:pt idx="1782">
                  <c:v>52387</c:v>
                </c:pt>
                <c:pt idx="1783">
                  <c:v>52396.3</c:v>
                </c:pt>
                <c:pt idx="1784">
                  <c:v>52405.1</c:v>
                </c:pt>
                <c:pt idx="1785">
                  <c:v>52409.599999999999</c:v>
                </c:pt>
                <c:pt idx="1786">
                  <c:v>52419.4</c:v>
                </c:pt>
                <c:pt idx="1787">
                  <c:v>52424.4</c:v>
                </c:pt>
                <c:pt idx="1788">
                  <c:v>52429.3</c:v>
                </c:pt>
                <c:pt idx="1789">
                  <c:v>52439.199999999997</c:v>
                </c:pt>
                <c:pt idx="1790">
                  <c:v>52444.2</c:v>
                </c:pt>
                <c:pt idx="1791">
                  <c:v>52454.400000000001</c:v>
                </c:pt>
                <c:pt idx="1792">
                  <c:v>52464.800000000003</c:v>
                </c:pt>
                <c:pt idx="1793">
                  <c:v>52475.4</c:v>
                </c:pt>
                <c:pt idx="1794">
                  <c:v>52480.800000000003</c:v>
                </c:pt>
                <c:pt idx="1795">
                  <c:v>52491.6</c:v>
                </c:pt>
                <c:pt idx="1796">
                  <c:v>52497</c:v>
                </c:pt>
                <c:pt idx="1797">
                  <c:v>52508</c:v>
                </c:pt>
                <c:pt idx="1798">
                  <c:v>52513.599999999999</c:v>
                </c:pt>
                <c:pt idx="1799">
                  <c:v>52519.1</c:v>
                </c:pt>
                <c:pt idx="1800">
                  <c:v>52524.6</c:v>
                </c:pt>
                <c:pt idx="1801">
                  <c:v>52535.6</c:v>
                </c:pt>
                <c:pt idx="1802">
                  <c:v>52541.1</c:v>
                </c:pt>
                <c:pt idx="1803">
                  <c:v>52552.2</c:v>
                </c:pt>
                <c:pt idx="1804">
                  <c:v>52557.7</c:v>
                </c:pt>
                <c:pt idx="1805">
                  <c:v>52568.7</c:v>
                </c:pt>
                <c:pt idx="1806">
                  <c:v>52574.1</c:v>
                </c:pt>
                <c:pt idx="1807">
                  <c:v>52584.9</c:v>
                </c:pt>
                <c:pt idx="1808">
                  <c:v>52590.3</c:v>
                </c:pt>
                <c:pt idx="1809">
                  <c:v>52600.9</c:v>
                </c:pt>
                <c:pt idx="1810">
                  <c:v>52611.4</c:v>
                </c:pt>
                <c:pt idx="1811">
                  <c:v>52616.5</c:v>
                </c:pt>
                <c:pt idx="1812">
                  <c:v>52621.599999999999</c:v>
                </c:pt>
                <c:pt idx="1813">
                  <c:v>52626.6</c:v>
                </c:pt>
                <c:pt idx="1814">
                  <c:v>52636.800000000003</c:v>
                </c:pt>
                <c:pt idx="1815">
                  <c:v>52642</c:v>
                </c:pt>
                <c:pt idx="1816">
                  <c:v>52652.1</c:v>
                </c:pt>
                <c:pt idx="1817">
                  <c:v>52662</c:v>
                </c:pt>
                <c:pt idx="1818">
                  <c:v>52671.8</c:v>
                </c:pt>
                <c:pt idx="1819">
                  <c:v>52676.9</c:v>
                </c:pt>
                <c:pt idx="1820">
                  <c:v>52687.7</c:v>
                </c:pt>
                <c:pt idx="1821">
                  <c:v>52698.8</c:v>
                </c:pt>
                <c:pt idx="1822">
                  <c:v>52710.1</c:v>
                </c:pt>
                <c:pt idx="1823">
                  <c:v>52721.7</c:v>
                </c:pt>
                <c:pt idx="1824">
                  <c:v>52727.3</c:v>
                </c:pt>
                <c:pt idx="1825">
                  <c:v>52738.400000000001</c:v>
                </c:pt>
                <c:pt idx="1826">
                  <c:v>52744.1</c:v>
                </c:pt>
                <c:pt idx="1827">
                  <c:v>52749.9</c:v>
                </c:pt>
                <c:pt idx="1828">
                  <c:v>52755.8</c:v>
                </c:pt>
                <c:pt idx="1829">
                  <c:v>52768</c:v>
                </c:pt>
                <c:pt idx="1830">
                  <c:v>52774.2</c:v>
                </c:pt>
                <c:pt idx="1831">
                  <c:v>52787.199999999997</c:v>
                </c:pt>
                <c:pt idx="1832">
                  <c:v>52793.8</c:v>
                </c:pt>
                <c:pt idx="1833">
                  <c:v>52807.3</c:v>
                </c:pt>
                <c:pt idx="1834">
                  <c:v>52813.9</c:v>
                </c:pt>
                <c:pt idx="1835">
                  <c:v>52827.3</c:v>
                </c:pt>
                <c:pt idx="1836">
                  <c:v>52840.9</c:v>
                </c:pt>
                <c:pt idx="1837">
                  <c:v>52854.400000000001</c:v>
                </c:pt>
                <c:pt idx="1838">
                  <c:v>52861.2</c:v>
                </c:pt>
                <c:pt idx="1839">
                  <c:v>52874.7</c:v>
                </c:pt>
                <c:pt idx="1840">
                  <c:v>52888.1</c:v>
                </c:pt>
                <c:pt idx="1841">
                  <c:v>52894.8</c:v>
                </c:pt>
                <c:pt idx="1842">
                  <c:v>52901.599999999999</c:v>
                </c:pt>
                <c:pt idx="1843">
                  <c:v>52915.1</c:v>
                </c:pt>
                <c:pt idx="1844">
                  <c:v>52928.7</c:v>
                </c:pt>
                <c:pt idx="1845">
                  <c:v>52935.5</c:v>
                </c:pt>
                <c:pt idx="1846">
                  <c:v>52942.2</c:v>
                </c:pt>
                <c:pt idx="1847">
                  <c:v>52955.7</c:v>
                </c:pt>
                <c:pt idx="1848">
                  <c:v>52968.9</c:v>
                </c:pt>
                <c:pt idx="1849">
                  <c:v>52975.4</c:v>
                </c:pt>
                <c:pt idx="1850">
                  <c:v>52982</c:v>
                </c:pt>
                <c:pt idx="1851">
                  <c:v>52994.9</c:v>
                </c:pt>
                <c:pt idx="1852">
                  <c:v>53007.6</c:v>
                </c:pt>
                <c:pt idx="1853">
                  <c:v>53020.3</c:v>
                </c:pt>
                <c:pt idx="1854">
                  <c:v>53026.6</c:v>
                </c:pt>
                <c:pt idx="1855">
                  <c:v>53039.199999999997</c:v>
                </c:pt>
                <c:pt idx="1856">
                  <c:v>53045.5</c:v>
                </c:pt>
                <c:pt idx="1857">
                  <c:v>53058</c:v>
                </c:pt>
                <c:pt idx="1858">
                  <c:v>53070.7</c:v>
                </c:pt>
                <c:pt idx="1859">
                  <c:v>53077</c:v>
                </c:pt>
                <c:pt idx="1860">
                  <c:v>53083.199999999997</c:v>
                </c:pt>
                <c:pt idx="1861">
                  <c:v>53089.5</c:v>
                </c:pt>
                <c:pt idx="1862">
                  <c:v>53102</c:v>
                </c:pt>
                <c:pt idx="1863">
                  <c:v>53114.6</c:v>
                </c:pt>
                <c:pt idx="1864">
                  <c:v>53127.199999999997</c:v>
                </c:pt>
                <c:pt idx="1865">
                  <c:v>53139.9</c:v>
                </c:pt>
                <c:pt idx="1866">
                  <c:v>53146.3</c:v>
                </c:pt>
                <c:pt idx="1867">
                  <c:v>53159</c:v>
                </c:pt>
                <c:pt idx="1868">
                  <c:v>53165.4</c:v>
                </c:pt>
                <c:pt idx="1869">
                  <c:v>53178.2</c:v>
                </c:pt>
                <c:pt idx="1870">
                  <c:v>53184.6</c:v>
                </c:pt>
                <c:pt idx="1871">
                  <c:v>53197.4</c:v>
                </c:pt>
                <c:pt idx="1872">
                  <c:v>53210.2</c:v>
                </c:pt>
                <c:pt idx="1873">
                  <c:v>53216.6</c:v>
                </c:pt>
                <c:pt idx="1874">
                  <c:v>53229.4</c:v>
                </c:pt>
                <c:pt idx="1875">
                  <c:v>53242.2</c:v>
                </c:pt>
                <c:pt idx="1876">
                  <c:v>53254.9</c:v>
                </c:pt>
                <c:pt idx="1877">
                  <c:v>53267.5</c:v>
                </c:pt>
                <c:pt idx="1878">
                  <c:v>53273.8</c:v>
                </c:pt>
                <c:pt idx="1879">
                  <c:v>53286.3</c:v>
                </c:pt>
                <c:pt idx="1880">
                  <c:v>53298.9</c:v>
                </c:pt>
                <c:pt idx="1881">
                  <c:v>53311.6</c:v>
                </c:pt>
                <c:pt idx="1882">
                  <c:v>53324.5</c:v>
                </c:pt>
                <c:pt idx="1883">
                  <c:v>53337.5</c:v>
                </c:pt>
                <c:pt idx="1884">
                  <c:v>53344</c:v>
                </c:pt>
                <c:pt idx="1885">
                  <c:v>53357</c:v>
                </c:pt>
                <c:pt idx="1886">
                  <c:v>53363.5</c:v>
                </c:pt>
                <c:pt idx="1887">
                  <c:v>53376.5</c:v>
                </c:pt>
                <c:pt idx="1888">
                  <c:v>53383.1</c:v>
                </c:pt>
                <c:pt idx="1889">
                  <c:v>53389.7</c:v>
                </c:pt>
                <c:pt idx="1890">
                  <c:v>53402.9</c:v>
                </c:pt>
                <c:pt idx="1891">
                  <c:v>53416.1</c:v>
                </c:pt>
                <c:pt idx="1892">
                  <c:v>53429.4</c:v>
                </c:pt>
                <c:pt idx="1893">
                  <c:v>53436.1</c:v>
                </c:pt>
                <c:pt idx="1894">
                  <c:v>53442.8</c:v>
                </c:pt>
                <c:pt idx="1895">
                  <c:v>53456.3</c:v>
                </c:pt>
                <c:pt idx="1896">
                  <c:v>53469.9</c:v>
                </c:pt>
                <c:pt idx="1897">
                  <c:v>53476.7</c:v>
                </c:pt>
                <c:pt idx="1898">
                  <c:v>53490.3</c:v>
                </c:pt>
                <c:pt idx="1899">
                  <c:v>53504</c:v>
                </c:pt>
                <c:pt idx="1900">
                  <c:v>53510.9</c:v>
                </c:pt>
                <c:pt idx="1901">
                  <c:v>53517.8</c:v>
                </c:pt>
                <c:pt idx="1902">
                  <c:v>53524.6</c:v>
                </c:pt>
                <c:pt idx="1903">
                  <c:v>53538.400000000001</c:v>
                </c:pt>
                <c:pt idx="1904">
                  <c:v>53552.3</c:v>
                </c:pt>
                <c:pt idx="1905">
                  <c:v>53559.199999999997</c:v>
                </c:pt>
                <c:pt idx="1906">
                  <c:v>53566.1</c:v>
                </c:pt>
                <c:pt idx="1907">
                  <c:v>53580</c:v>
                </c:pt>
                <c:pt idx="1908">
                  <c:v>53593.8</c:v>
                </c:pt>
                <c:pt idx="1909">
                  <c:v>53600.7</c:v>
                </c:pt>
                <c:pt idx="1910">
                  <c:v>53614.6</c:v>
                </c:pt>
                <c:pt idx="1911">
                  <c:v>53628.5</c:v>
                </c:pt>
                <c:pt idx="1912">
                  <c:v>53635.4</c:v>
                </c:pt>
                <c:pt idx="1913">
                  <c:v>53649.3</c:v>
                </c:pt>
                <c:pt idx="1914">
                  <c:v>53656.3</c:v>
                </c:pt>
                <c:pt idx="1915">
                  <c:v>53670.2</c:v>
                </c:pt>
                <c:pt idx="1916">
                  <c:v>53677.2</c:v>
                </c:pt>
                <c:pt idx="1917">
                  <c:v>53684.1</c:v>
                </c:pt>
                <c:pt idx="1918">
                  <c:v>53691.1</c:v>
                </c:pt>
                <c:pt idx="1919">
                  <c:v>53705.1</c:v>
                </c:pt>
                <c:pt idx="1920">
                  <c:v>53719</c:v>
                </c:pt>
                <c:pt idx="1921">
                  <c:v>53733</c:v>
                </c:pt>
                <c:pt idx="1922">
                  <c:v>53746.9</c:v>
                </c:pt>
                <c:pt idx="1923">
                  <c:v>53760.9</c:v>
                </c:pt>
                <c:pt idx="1924">
                  <c:v>53767.9</c:v>
                </c:pt>
                <c:pt idx="1925">
                  <c:v>53774.9</c:v>
                </c:pt>
                <c:pt idx="1926">
                  <c:v>53788.800000000003</c:v>
                </c:pt>
                <c:pt idx="1927">
                  <c:v>53802.8</c:v>
                </c:pt>
                <c:pt idx="1928">
                  <c:v>53816.7</c:v>
                </c:pt>
                <c:pt idx="1929">
                  <c:v>53823.7</c:v>
                </c:pt>
                <c:pt idx="1930">
                  <c:v>53837.599999999999</c:v>
                </c:pt>
                <c:pt idx="1931">
                  <c:v>53851.4</c:v>
                </c:pt>
                <c:pt idx="1932">
                  <c:v>53858.2</c:v>
                </c:pt>
                <c:pt idx="1933">
                  <c:v>53872</c:v>
                </c:pt>
                <c:pt idx="1934">
                  <c:v>53885.599999999999</c:v>
                </c:pt>
                <c:pt idx="1935">
                  <c:v>53892.5</c:v>
                </c:pt>
                <c:pt idx="1936">
                  <c:v>53906.1</c:v>
                </c:pt>
                <c:pt idx="1937">
                  <c:v>53912.9</c:v>
                </c:pt>
                <c:pt idx="1938">
                  <c:v>53926.6</c:v>
                </c:pt>
                <c:pt idx="1939">
                  <c:v>53940.1</c:v>
                </c:pt>
                <c:pt idx="1940">
                  <c:v>53946.9</c:v>
                </c:pt>
                <c:pt idx="1941">
                  <c:v>53960.4</c:v>
                </c:pt>
                <c:pt idx="1942">
                  <c:v>53973.9</c:v>
                </c:pt>
                <c:pt idx="1943">
                  <c:v>53980.6</c:v>
                </c:pt>
                <c:pt idx="1944">
                  <c:v>53994</c:v>
                </c:pt>
                <c:pt idx="1945">
                  <c:v>54000.800000000003</c:v>
                </c:pt>
                <c:pt idx="1946">
                  <c:v>54014.2</c:v>
                </c:pt>
                <c:pt idx="1947">
                  <c:v>54027.7</c:v>
                </c:pt>
                <c:pt idx="1948">
                  <c:v>54041.1</c:v>
                </c:pt>
                <c:pt idx="1949">
                  <c:v>54047.8</c:v>
                </c:pt>
                <c:pt idx="1950">
                  <c:v>54054.5</c:v>
                </c:pt>
                <c:pt idx="1951">
                  <c:v>54067.8</c:v>
                </c:pt>
                <c:pt idx="1952">
                  <c:v>54081</c:v>
                </c:pt>
                <c:pt idx="1953">
                  <c:v>54094.2</c:v>
                </c:pt>
                <c:pt idx="1954">
                  <c:v>54100.800000000003</c:v>
                </c:pt>
                <c:pt idx="1955">
                  <c:v>54113.9</c:v>
                </c:pt>
                <c:pt idx="1956">
                  <c:v>54126.9</c:v>
                </c:pt>
                <c:pt idx="1957">
                  <c:v>54133.4</c:v>
                </c:pt>
                <c:pt idx="1958">
                  <c:v>54146.3</c:v>
                </c:pt>
                <c:pt idx="1959">
                  <c:v>54159.1</c:v>
                </c:pt>
                <c:pt idx="1960">
                  <c:v>54171.9</c:v>
                </c:pt>
                <c:pt idx="1961">
                  <c:v>54184.800000000003</c:v>
                </c:pt>
                <c:pt idx="1962">
                  <c:v>54197.599999999999</c:v>
                </c:pt>
                <c:pt idx="1963">
                  <c:v>54210.400000000001</c:v>
                </c:pt>
                <c:pt idx="1964">
                  <c:v>54223</c:v>
                </c:pt>
                <c:pt idx="1965">
                  <c:v>54235.5</c:v>
                </c:pt>
                <c:pt idx="1966">
                  <c:v>54241.7</c:v>
                </c:pt>
                <c:pt idx="1967">
                  <c:v>54254.1</c:v>
                </c:pt>
                <c:pt idx="1968">
                  <c:v>54266.5</c:v>
                </c:pt>
                <c:pt idx="1969">
                  <c:v>54272.6</c:v>
                </c:pt>
                <c:pt idx="1970">
                  <c:v>54278.8</c:v>
                </c:pt>
                <c:pt idx="1971">
                  <c:v>54291</c:v>
                </c:pt>
                <c:pt idx="1972">
                  <c:v>54303.199999999997</c:v>
                </c:pt>
                <c:pt idx="1973">
                  <c:v>54309.4</c:v>
                </c:pt>
                <c:pt idx="1974">
                  <c:v>54321.599999999999</c:v>
                </c:pt>
                <c:pt idx="1975">
                  <c:v>54333.8</c:v>
                </c:pt>
                <c:pt idx="1976">
                  <c:v>54346</c:v>
                </c:pt>
                <c:pt idx="1977">
                  <c:v>54358.2</c:v>
                </c:pt>
                <c:pt idx="1978">
                  <c:v>54370.400000000001</c:v>
                </c:pt>
                <c:pt idx="1979">
                  <c:v>54382.6</c:v>
                </c:pt>
                <c:pt idx="1980">
                  <c:v>54394.9</c:v>
                </c:pt>
                <c:pt idx="1981">
                  <c:v>54401.1</c:v>
                </c:pt>
                <c:pt idx="1982">
                  <c:v>54413.5</c:v>
                </c:pt>
                <c:pt idx="1983">
                  <c:v>54419.7</c:v>
                </c:pt>
                <c:pt idx="1984">
                  <c:v>54432.1</c:v>
                </c:pt>
                <c:pt idx="1985">
                  <c:v>54444.6</c:v>
                </c:pt>
                <c:pt idx="1986">
                  <c:v>54450.9</c:v>
                </c:pt>
                <c:pt idx="1987">
                  <c:v>54457.1</c:v>
                </c:pt>
                <c:pt idx="1988">
                  <c:v>54469.5</c:v>
                </c:pt>
                <c:pt idx="1989">
                  <c:v>54482</c:v>
                </c:pt>
                <c:pt idx="1990">
                  <c:v>54494.5</c:v>
                </c:pt>
                <c:pt idx="1991">
                  <c:v>54506.9</c:v>
                </c:pt>
                <c:pt idx="1992">
                  <c:v>54519.3</c:v>
                </c:pt>
                <c:pt idx="1993">
                  <c:v>54525.599999999999</c:v>
                </c:pt>
                <c:pt idx="1994">
                  <c:v>54538.1</c:v>
                </c:pt>
                <c:pt idx="1995">
                  <c:v>54544.4</c:v>
                </c:pt>
                <c:pt idx="1996">
                  <c:v>54556.9</c:v>
                </c:pt>
                <c:pt idx="1997">
                  <c:v>54569.599999999999</c:v>
                </c:pt>
                <c:pt idx="1998">
                  <c:v>54576</c:v>
                </c:pt>
                <c:pt idx="1999">
                  <c:v>54588.9</c:v>
                </c:pt>
                <c:pt idx="2000">
                  <c:v>54595.4</c:v>
                </c:pt>
                <c:pt idx="2001">
                  <c:v>54608.6</c:v>
                </c:pt>
                <c:pt idx="2002">
                  <c:v>54621.7</c:v>
                </c:pt>
                <c:pt idx="2003">
                  <c:v>54634.9</c:v>
                </c:pt>
                <c:pt idx="2004">
                  <c:v>54648.2</c:v>
                </c:pt>
                <c:pt idx="2005">
                  <c:v>54661.8</c:v>
                </c:pt>
                <c:pt idx="2006">
                  <c:v>54668.7</c:v>
                </c:pt>
                <c:pt idx="2007">
                  <c:v>54682.5</c:v>
                </c:pt>
                <c:pt idx="2008">
                  <c:v>54689.4</c:v>
                </c:pt>
                <c:pt idx="2009">
                  <c:v>54696.3</c:v>
                </c:pt>
                <c:pt idx="2010">
                  <c:v>54710.1</c:v>
                </c:pt>
                <c:pt idx="2011">
                  <c:v>54716.9</c:v>
                </c:pt>
                <c:pt idx="2012">
                  <c:v>54730.5</c:v>
                </c:pt>
                <c:pt idx="2013">
                  <c:v>54744.3</c:v>
                </c:pt>
                <c:pt idx="2014">
                  <c:v>54758.3</c:v>
                </c:pt>
                <c:pt idx="2015">
                  <c:v>54772.5</c:v>
                </c:pt>
                <c:pt idx="2016">
                  <c:v>54786.8</c:v>
                </c:pt>
                <c:pt idx="2017">
                  <c:v>54793.9</c:v>
                </c:pt>
                <c:pt idx="2018">
                  <c:v>54801</c:v>
                </c:pt>
                <c:pt idx="2019">
                  <c:v>54815.1</c:v>
                </c:pt>
                <c:pt idx="2020">
                  <c:v>54822.3</c:v>
                </c:pt>
                <c:pt idx="2021">
                  <c:v>54836.5</c:v>
                </c:pt>
                <c:pt idx="2022">
                  <c:v>54843.6</c:v>
                </c:pt>
                <c:pt idx="2023">
                  <c:v>54857.8</c:v>
                </c:pt>
                <c:pt idx="2024">
                  <c:v>54865</c:v>
                </c:pt>
                <c:pt idx="2025">
                  <c:v>54879.1</c:v>
                </c:pt>
                <c:pt idx="2026">
                  <c:v>54893.1</c:v>
                </c:pt>
                <c:pt idx="2027">
                  <c:v>54900.1</c:v>
                </c:pt>
                <c:pt idx="2028">
                  <c:v>54914</c:v>
                </c:pt>
                <c:pt idx="2029">
                  <c:v>54927.8</c:v>
                </c:pt>
                <c:pt idx="2030">
                  <c:v>54941.7</c:v>
                </c:pt>
                <c:pt idx="2031">
                  <c:v>54948.6</c:v>
                </c:pt>
                <c:pt idx="2032">
                  <c:v>54962.6</c:v>
                </c:pt>
                <c:pt idx="2033">
                  <c:v>54976.5</c:v>
                </c:pt>
                <c:pt idx="2034">
                  <c:v>54990.2</c:v>
                </c:pt>
                <c:pt idx="2035">
                  <c:v>55003.8</c:v>
                </c:pt>
                <c:pt idx="2036">
                  <c:v>55010.6</c:v>
                </c:pt>
                <c:pt idx="2037">
                  <c:v>55024.1</c:v>
                </c:pt>
                <c:pt idx="2038">
                  <c:v>55030.9</c:v>
                </c:pt>
                <c:pt idx="2039">
                  <c:v>55044.4</c:v>
                </c:pt>
                <c:pt idx="2040">
                  <c:v>55057.8</c:v>
                </c:pt>
                <c:pt idx="2041">
                  <c:v>55071.199999999997</c:v>
                </c:pt>
                <c:pt idx="2042">
                  <c:v>55077.9</c:v>
                </c:pt>
                <c:pt idx="2043">
                  <c:v>55091.4</c:v>
                </c:pt>
                <c:pt idx="2044">
                  <c:v>55104.9</c:v>
                </c:pt>
                <c:pt idx="2045">
                  <c:v>55111.7</c:v>
                </c:pt>
                <c:pt idx="2046">
                  <c:v>55125.2</c:v>
                </c:pt>
                <c:pt idx="2047">
                  <c:v>55138.6</c:v>
                </c:pt>
                <c:pt idx="2048">
                  <c:v>55145.3</c:v>
                </c:pt>
                <c:pt idx="2049">
                  <c:v>55158.7</c:v>
                </c:pt>
                <c:pt idx="2050">
                  <c:v>55172.1</c:v>
                </c:pt>
                <c:pt idx="2051">
                  <c:v>55185.5</c:v>
                </c:pt>
                <c:pt idx="2052">
                  <c:v>55205.4</c:v>
                </c:pt>
                <c:pt idx="2053">
                  <c:v>55212.1</c:v>
                </c:pt>
                <c:pt idx="2054">
                  <c:v>55225.2</c:v>
                </c:pt>
                <c:pt idx="2055">
                  <c:v>55238.400000000001</c:v>
                </c:pt>
                <c:pt idx="2056">
                  <c:v>55251.5</c:v>
                </c:pt>
                <c:pt idx="2057">
                  <c:v>55258</c:v>
                </c:pt>
                <c:pt idx="2058">
                  <c:v>55264.5</c:v>
                </c:pt>
                <c:pt idx="2059">
                  <c:v>55277.5</c:v>
                </c:pt>
                <c:pt idx="2060">
                  <c:v>55284</c:v>
                </c:pt>
                <c:pt idx="2061">
                  <c:v>55297</c:v>
                </c:pt>
                <c:pt idx="2062">
                  <c:v>55309.9</c:v>
                </c:pt>
                <c:pt idx="2063">
                  <c:v>55316.4</c:v>
                </c:pt>
                <c:pt idx="2064">
                  <c:v>55329.4</c:v>
                </c:pt>
                <c:pt idx="2065">
                  <c:v>55342.400000000001</c:v>
                </c:pt>
                <c:pt idx="2066">
                  <c:v>55355.4</c:v>
                </c:pt>
                <c:pt idx="2067">
                  <c:v>55368.4</c:v>
                </c:pt>
                <c:pt idx="2068">
                  <c:v>55381.7</c:v>
                </c:pt>
                <c:pt idx="2069">
                  <c:v>55394.9</c:v>
                </c:pt>
                <c:pt idx="2070">
                  <c:v>55408.1</c:v>
                </c:pt>
                <c:pt idx="2071">
                  <c:v>55414.8</c:v>
                </c:pt>
                <c:pt idx="2072">
                  <c:v>55428.1</c:v>
                </c:pt>
                <c:pt idx="2073">
                  <c:v>55434.8</c:v>
                </c:pt>
                <c:pt idx="2074">
                  <c:v>55448.2</c:v>
                </c:pt>
                <c:pt idx="2075">
                  <c:v>55461.599999999999</c:v>
                </c:pt>
                <c:pt idx="2076">
                  <c:v>55475.1</c:v>
                </c:pt>
                <c:pt idx="2077">
                  <c:v>55488.5</c:v>
                </c:pt>
                <c:pt idx="2078">
                  <c:v>55501.9</c:v>
                </c:pt>
                <c:pt idx="2079">
                  <c:v>55515.4</c:v>
                </c:pt>
                <c:pt idx="2080">
                  <c:v>55522.2</c:v>
                </c:pt>
                <c:pt idx="2081">
                  <c:v>55535.6</c:v>
                </c:pt>
                <c:pt idx="2082">
                  <c:v>55549</c:v>
                </c:pt>
                <c:pt idx="2083">
                  <c:v>55555.7</c:v>
                </c:pt>
                <c:pt idx="2084">
                  <c:v>55569.1</c:v>
                </c:pt>
                <c:pt idx="2085">
                  <c:v>55582.400000000001</c:v>
                </c:pt>
                <c:pt idx="2086">
                  <c:v>55595.7</c:v>
                </c:pt>
                <c:pt idx="2087">
                  <c:v>55602.3</c:v>
                </c:pt>
                <c:pt idx="2088">
                  <c:v>55615.6</c:v>
                </c:pt>
                <c:pt idx="2089">
                  <c:v>55628.800000000003</c:v>
                </c:pt>
                <c:pt idx="2090">
                  <c:v>55642.1</c:v>
                </c:pt>
                <c:pt idx="2091">
                  <c:v>55648.7</c:v>
                </c:pt>
                <c:pt idx="2092">
                  <c:v>55661.9</c:v>
                </c:pt>
                <c:pt idx="2093">
                  <c:v>55675.1</c:v>
                </c:pt>
                <c:pt idx="2094">
                  <c:v>55681.8</c:v>
                </c:pt>
                <c:pt idx="2095">
                  <c:v>55695</c:v>
                </c:pt>
                <c:pt idx="2096">
                  <c:v>55701.599999999999</c:v>
                </c:pt>
                <c:pt idx="2097">
                  <c:v>55708.2</c:v>
                </c:pt>
                <c:pt idx="2098">
                  <c:v>55721.4</c:v>
                </c:pt>
                <c:pt idx="2099">
                  <c:v>55728.1</c:v>
                </c:pt>
                <c:pt idx="2100">
                  <c:v>55741.4</c:v>
                </c:pt>
                <c:pt idx="2101">
                  <c:v>55748.1</c:v>
                </c:pt>
                <c:pt idx="2102">
                  <c:v>55761.4</c:v>
                </c:pt>
                <c:pt idx="2103">
                  <c:v>55774.7</c:v>
                </c:pt>
                <c:pt idx="2104">
                  <c:v>55788</c:v>
                </c:pt>
                <c:pt idx="2105">
                  <c:v>55801.3</c:v>
                </c:pt>
                <c:pt idx="2106">
                  <c:v>55814.7</c:v>
                </c:pt>
                <c:pt idx="2107">
                  <c:v>55821.3</c:v>
                </c:pt>
                <c:pt idx="2108">
                  <c:v>55834.6</c:v>
                </c:pt>
                <c:pt idx="2109">
                  <c:v>55847.9</c:v>
                </c:pt>
                <c:pt idx="2110">
                  <c:v>55854.5</c:v>
                </c:pt>
                <c:pt idx="2111">
                  <c:v>55861.2</c:v>
                </c:pt>
                <c:pt idx="2112">
                  <c:v>55874.400000000001</c:v>
                </c:pt>
                <c:pt idx="2113">
                  <c:v>55887.6</c:v>
                </c:pt>
                <c:pt idx="2114">
                  <c:v>55894.2</c:v>
                </c:pt>
                <c:pt idx="2115">
                  <c:v>55907.3</c:v>
                </c:pt>
                <c:pt idx="2116">
                  <c:v>55927.1</c:v>
                </c:pt>
                <c:pt idx="2117">
                  <c:v>55933.7</c:v>
                </c:pt>
                <c:pt idx="2118">
                  <c:v>55946.9</c:v>
                </c:pt>
                <c:pt idx="2119">
                  <c:v>55959.9</c:v>
                </c:pt>
                <c:pt idx="2120">
                  <c:v>55973</c:v>
                </c:pt>
                <c:pt idx="2121">
                  <c:v>55979.6</c:v>
                </c:pt>
                <c:pt idx="2122">
                  <c:v>55992.9</c:v>
                </c:pt>
                <c:pt idx="2123">
                  <c:v>56006.1</c:v>
                </c:pt>
                <c:pt idx="2124">
                  <c:v>56012.800000000003</c:v>
                </c:pt>
                <c:pt idx="2125">
                  <c:v>56019.4</c:v>
                </c:pt>
                <c:pt idx="2126">
                  <c:v>56032.800000000003</c:v>
                </c:pt>
                <c:pt idx="2127">
                  <c:v>56046.2</c:v>
                </c:pt>
                <c:pt idx="2128">
                  <c:v>56059.8</c:v>
                </c:pt>
                <c:pt idx="2129">
                  <c:v>56073.3</c:v>
                </c:pt>
                <c:pt idx="2130">
                  <c:v>56086.9</c:v>
                </c:pt>
                <c:pt idx="2131">
                  <c:v>56100.5</c:v>
                </c:pt>
                <c:pt idx="2132">
                  <c:v>56107.3</c:v>
                </c:pt>
                <c:pt idx="2133">
                  <c:v>56121</c:v>
                </c:pt>
                <c:pt idx="2134">
                  <c:v>56127.8</c:v>
                </c:pt>
                <c:pt idx="2135">
                  <c:v>56134.7</c:v>
                </c:pt>
                <c:pt idx="2136">
                  <c:v>56148.4</c:v>
                </c:pt>
                <c:pt idx="2137">
                  <c:v>56155.4</c:v>
                </c:pt>
                <c:pt idx="2138">
                  <c:v>56169</c:v>
                </c:pt>
                <c:pt idx="2139">
                  <c:v>56182.7</c:v>
                </c:pt>
                <c:pt idx="2140">
                  <c:v>56196.5</c:v>
                </c:pt>
                <c:pt idx="2141">
                  <c:v>56210.400000000001</c:v>
                </c:pt>
                <c:pt idx="2142">
                  <c:v>56224.4</c:v>
                </c:pt>
                <c:pt idx="2143">
                  <c:v>56231.4</c:v>
                </c:pt>
                <c:pt idx="2144">
                  <c:v>56238.400000000001</c:v>
                </c:pt>
                <c:pt idx="2145">
                  <c:v>56252.4</c:v>
                </c:pt>
                <c:pt idx="2146">
                  <c:v>56259.4</c:v>
                </c:pt>
                <c:pt idx="2147">
                  <c:v>56273.4</c:v>
                </c:pt>
                <c:pt idx="2148">
                  <c:v>56287.5</c:v>
                </c:pt>
                <c:pt idx="2149">
                  <c:v>56294.5</c:v>
                </c:pt>
                <c:pt idx="2150">
                  <c:v>56308.6</c:v>
                </c:pt>
                <c:pt idx="2151">
                  <c:v>56315.7</c:v>
                </c:pt>
                <c:pt idx="2152">
                  <c:v>56329.8</c:v>
                </c:pt>
                <c:pt idx="2153">
                  <c:v>56343.9</c:v>
                </c:pt>
                <c:pt idx="2154">
                  <c:v>56358</c:v>
                </c:pt>
                <c:pt idx="2155">
                  <c:v>56372.2</c:v>
                </c:pt>
                <c:pt idx="2156">
                  <c:v>56379.199999999997</c:v>
                </c:pt>
                <c:pt idx="2157">
                  <c:v>56393.4</c:v>
                </c:pt>
                <c:pt idx="2158">
                  <c:v>56400.4</c:v>
                </c:pt>
                <c:pt idx="2159">
                  <c:v>56414.5</c:v>
                </c:pt>
                <c:pt idx="2160">
                  <c:v>56428.5</c:v>
                </c:pt>
                <c:pt idx="2161">
                  <c:v>56435.5</c:v>
                </c:pt>
                <c:pt idx="2162">
                  <c:v>56442.5</c:v>
                </c:pt>
                <c:pt idx="2163">
                  <c:v>56456.5</c:v>
                </c:pt>
                <c:pt idx="2164">
                  <c:v>56463.4</c:v>
                </c:pt>
                <c:pt idx="2165">
                  <c:v>56477.4</c:v>
                </c:pt>
                <c:pt idx="2166">
                  <c:v>56491.3</c:v>
                </c:pt>
                <c:pt idx="2167">
                  <c:v>56498.3</c:v>
                </c:pt>
                <c:pt idx="2168">
                  <c:v>56505.3</c:v>
                </c:pt>
                <c:pt idx="2169">
                  <c:v>56519.199999999997</c:v>
                </c:pt>
                <c:pt idx="2170">
                  <c:v>56533.1</c:v>
                </c:pt>
                <c:pt idx="2171">
                  <c:v>56547</c:v>
                </c:pt>
                <c:pt idx="2172">
                  <c:v>56554</c:v>
                </c:pt>
                <c:pt idx="2173">
                  <c:v>56568</c:v>
                </c:pt>
                <c:pt idx="2174">
                  <c:v>56581.9</c:v>
                </c:pt>
                <c:pt idx="2175">
                  <c:v>56595.8</c:v>
                </c:pt>
                <c:pt idx="2176">
                  <c:v>56602.7</c:v>
                </c:pt>
                <c:pt idx="2177">
                  <c:v>56616.6</c:v>
                </c:pt>
                <c:pt idx="2178">
                  <c:v>56623.6</c:v>
                </c:pt>
                <c:pt idx="2179">
                  <c:v>56630.5</c:v>
                </c:pt>
                <c:pt idx="2180">
                  <c:v>56644.4</c:v>
                </c:pt>
                <c:pt idx="2181">
                  <c:v>56658.3</c:v>
                </c:pt>
                <c:pt idx="2182">
                  <c:v>56672.2</c:v>
                </c:pt>
                <c:pt idx="2183">
                  <c:v>56686</c:v>
                </c:pt>
                <c:pt idx="2184">
                  <c:v>56699.7</c:v>
                </c:pt>
                <c:pt idx="2185">
                  <c:v>56706.5</c:v>
                </c:pt>
                <c:pt idx="2186">
                  <c:v>56720.2</c:v>
                </c:pt>
                <c:pt idx="2187">
                  <c:v>56733.8</c:v>
                </c:pt>
                <c:pt idx="2188">
                  <c:v>56740.6</c:v>
                </c:pt>
                <c:pt idx="2189">
                  <c:v>56747.4</c:v>
                </c:pt>
                <c:pt idx="2190">
                  <c:v>56754.2</c:v>
                </c:pt>
                <c:pt idx="2191">
                  <c:v>56767.8</c:v>
                </c:pt>
                <c:pt idx="2192">
                  <c:v>56781.3</c:v>
                </c:pt>
                <c:pt idx="2193">
                  <c:v>56788</c:v>
                </c:pt>
                <c:pt idx="2194">
                  <c:v>56794.7</c:v>
                </c:pt>
                <c:pt idx="2195">
                  <c:v>56808</c:v>
                </c:pt>
                <c:pt idx="2196">
                  <c:v>56821.2</c:v>
                </c:pt>
                <c:pt idx="2197">
                  <c:v>56834.3</c:v>
                </c:pt>
                <c:pt idx="2198">
                  <c:v>56847.4</c:v>
                </c:pt>
                <c:pt idx="2199">
                  <c:v>56853.9</c:v>
                </c:pt>
                <c:pt idx="2200">
                  <c:v>56866.8</c:v>
                </c:pt>
                <c:pt idx="2201">
                  <c:v>56879.7</c:v>
                </c:pt>
                <c:pt idx="2202">
                  <c:v>56886.2</c:v>
                </c:pt>
                <c:pt idx="2203">
                  <c:v>56899</c:v>
                </c:pt>
                <c:pt idx="2204">
                  <c:v>56911.7</c:v>
                </c:pt>
                <c:pt idx="2205">
                  <c:v>56918.1</c:v>
                </c:pt>
                <c:pt idx="2206">
                  <c:v>56930.8</c:v>
                </c:pt>
                <c:pt idx="2207">
                  <c:v>56943.6</c:v>
                </c:pt>
                <c:pt idx="2208">
                  <c:v>56956.2</c:v>
                </c:pt>
                <c:pt idx="2209">
                  <c:v>56968.800000000003</c:v>
                </c:pt>
                <c:pt idx="2210">
                  <c:v>56981.4</c:v>
                </c:pt>
                <c:pt idx="2211">
                  <c:v>56987.7</c:v>
                </c:pt>
                <c:pt idx="2212">
                  <c:v>57000.3</c:v>
                </c:pt>
                <c:pt idx="2213">
                  <c:v>57006.5</c:v>
                </c:pt>
                <c:pt idx="2214">
                  <c:v>57019.1</c:v>
                </c:pt>
                <c:pt idx="2215">
                  <c:v>57031.5</c:v>
                </c:pt>
                <c:pt idx="2216">
                  <c:v>57037.8</c:v>
                </c:pt>
                <c:pt idx="2217">
                  <c:v>57050.2</c:v>
                </c:pt>
                <c:pt idx="2218">
                  <c:v>57062.5</c:v>
                </c:pt>
                <c:pt idx="2219">
                  <c:v>57068.7</c:v>
                </c:pt>
                <c:pt idx="2220">
                  <c:v>57080.9</c:v>
                </c:pt>
                <c:pt idx="2221">
                  <c:v>57087</c:v>
                </c:pt>
                <c:pt idx="2222">
                  <c:v>57099.3</c:v>
                </c:pt>
                <c:pt idx="2223">
                  <c:v>57111.5</c:v>
                </c:pt>
                <c:pt idx="2224">
                  <c:v>57117.599999999999</c:v>
                </c:pt>
                <c:pt idx="2225">
                  <c:v>57129.8</c:v>
                </c:pt>
                <c:pt idx="2226">
                  <c:v>57135.9</c:v>
                </c:pt>
                <c:pt idx="2227">
                  <c:v>57148.1</c:v>
                </c:pt>
                <c:pt idx="2228">
                  <c:v>57160.3</c:v>
                </c:pt>
                <c:pt idx="2229">
                  <c:v>57166.400000000001</c:v>
                </c:pt>
                <c:pt idx="2230">
                  <c:v>57178.6</c:v>
                </c:pt>
                <c:pt idx="2231">
                  <c:v>57190.9</c:v>
                </c:pt>
                <c:pt idx="2232">
                  <c:v>57203.199999999997</c:v>
                </c:pt>
                <c:pt idx="2233">
                  <c:v>57215.5</c:v>
                </c:pt>
                <c:pt idx="2234">
                  <c:v>57227.9</c:v>
                </c:pt>
                <c:pt idx="2235">
                  <c:v>57240.2</c:v>
                </c:pt>
                <c:pt idx="2236">
                  <c:v>57246.400000000001</c:v>
                </c:pt>
                <c:pt idx="2237">
                  <c:v>57258.7</c:v>
                </c:pt>
                <c:pt idx="2238">
                  <c:v>57264.9</c:v>
                </c:pt>
                <c:pt idx="2239">
                  <c:v>57277.4</c:v>
                </c:pt>
                <c:pt idx="2240">
                  <c:v>57290</c:v>
                </c:pt>
                <c:pt idx="2241">
                  <c:v>57296.3</c:v>
                </c:pt>
                <c:pt idx="2242">
                  <c:v>57308.9</c:v>
                </c:pt>
                <c:pt idx="2243">
                  <c:v>57321.599999999999</c:v>
                </c:pt>
                <c:pt idx="2244">
                  <c:v>57327.9</c:v>
                </c:pt>
                <c:pt idx="2245">
                  <c:v>57340.5</c:v>
                </c:pt>
                <c:pt idx="2246">
                  <c:v>57346.9</c:v>
                </c:pt>
                <c:pt idx="2247">
                  <c:v>57359.6</c:v>
                </c:pt>
                <c:pt idx="2248">
                  <c:v>57372.4</c:v>
                </c:pt>
                <c:pt idx="2249">
                  <c:v>57385.2</c:v>
                </c:pt>
                <c:pt idx="2250">
                  <c:v>57398.2</c:v>
                </c:pt>
                <c:pt idx="2251">
                  <c:v>57404.6</c:v>
                </c:pt>
                <c:pt idx="2252">
                  <c:v>57417.599999999999</c:v>
                </c:pt>
                <c:pt idx="2253">
                  <c:v>57430.6</c:v>
                </c:pt>
                <c:pt idx="2254">
                  <c:v>57437.1</c:v>
                </c:pt>
                <c:pt idx="2255">
                  <c:v>57443.6</c:v>
                </c:pt>
                <c:pt idx="2256">
                  <c:v>57456.6</c:v>
                </c:pt>
                <c:pt idx="2257">
                  <c:v>57469.599999999999</c:v>
                </c:pt>
                <c:pt idx="2258">
                  <c:v>57482.7</c:v>
                </c:pt>
                <c:pt idx="2259">
                  <c:v>57495.8</c:v>
                </c:pt>
                <c:pt idx="2260">
                  <c:v>57509</c:v>
                </c:pt>
                <c:pt idx="2261">
                  <c:v>57522.1</c:v>
                </c:pt>
                <c:pt idx="2262">
                  <c:v>57535.199999999997</c:v>
                </c:pt>
                <c:pt idx="2263">
                  <c:v>57541.8</c:v>
                </c:pt>
                <c:pt idx="2264">
                  <c:v>57554.9</c:v>
                </c:pt>
                <c:pt idx="2265">
                  <c:v>57568.1</c:v>
                </c:pt>
                <c:pt idx="2266">
                  <c:v>57581.3</c:v>
                </c:pt>
                <c:pt idx="2267">
                  <c:v>57587.9</c:v>
                </c:pt>
                <c:pt idx="2268">
                  <c:v>57594.5</c:v>
                </c:pt>
                <c:pt idx="2269">
                  <c:v>57607.7</c:v>
                </c:pt>
                <c:pt idx="2270">
                  <c:v>57620.9</c:v>
                </c:pt>
                <c:pt idx="2271">
                  <c:v>57627.5</c:v>
                </c:pt>
                <c:pt idx="2272">
                  <c:v>57640.7</c:v>
                </c:pt>
                <c:pt idx="2273">
                  <c:v>57653.9</c:v>
                </c:pt>
                <c:pt idx="2274">
                  <c:v>57667.1</c:v>
                </c:pt>
                <c:pt idx="2275">
                  <c:v>57680.3</c:v>
                </c:pt>
                <c:pt idx="2276">
                  <c:v>57686.9</c:v>
                </c:pt>
                <c:pt idx="2277">
                  <c:v>57700</c:v>
                </c:pt>
                <c:pt idx="2278">
                  <c:v>57713.2</c:v>
                </c:pt>
                <c:pt idx="2279">
                  <c:v>57719.8</c:v>
                </c:pt>
                <c:pt idx="2280">
                  <c:v>57739.5</c:v>
                </c:pt>
                <c:pt idx="2281">
                  <c:v>57752.800000000003</c:v>
                </c:pt>
                <c:pt idx="2282">
                  <c:v>57765.9</c:v>
                </c:pt>
                <c:pt idx="2283">
                  <c:v>57779.1</c:v>
                </c:pt>
                <c:pt idx="2284">
                  <c:v>57792.4</c:v>
                </c:pt>
                <c:pt idx="2285">
                  <c:v>57805.599999999999</c:v>
                </c:pt>
                <c:pt idx="2286">
                  <c:v>57818.8</c:v>
                </c:pt>
                <c:pt idx="2287">
                  <c:v>57832.1</c:v>
                </c:pt>
                <c:pt idx="2288">
                  <c:v>57845.3</c:v>
                </c:pt>
                <c:pt idx="2289">
                  <c:v>57858.5</c:v>
                </c:pt>
                <c:pt idx="2290">
                  <c:v>57878.400000000001</c:v>
                </c:pt>
                <c:pt idx="2291">
                  <c:v>57891.6</c:v>
                </c:pt>
                <c:pt idx="2292">
                  <c:v>58332.6</c:v>
                </c:pt>
                <c:pt idx="2293">
                  <c:v>58732.7</c:v>
                </c:pt>
                <c:pt idx="2294">
                  <c:v>58758.2</c:v>
                </c:pt>
                <c:pt idx="2295">
                  <c:v>58777.3</c:v>
                </c:pt>
                <c:pt idx="2296">
                  <c:v>58796.4</c:v>
                </c:pt>
                <c:pt idx="2297">
                  <c:v>58809.2</c:v>
                </c:pt>
                <c:pt idx="2298">
                  <c:v>58822.1</c:v>
                </c:pt>
                <c:pt idx="2299">
                  <c:v>58828.5</c:v>
                </c:pt>
                <c:pt idx="2300">
                  <c:v>58841.4</c:v>
                </c:pt>
                <c:pt idx="2301">
                  <c:v>58854.3</c:v>
                </c:pt>
                <c:pt idx="2302">
                  <c:v>58860.9</c:v>
                </c:pt>
                <c:pt idx="2303">
                  <c:v>58873.9</c:v>
                </c:pt>
                <c:pt idx="2304">
                  <c:v>58880.4</c:v>
                </c:pt>
                <c:pt idx="2305">
                  <c:v>58893.5</c:v>
                </c:pt>
                <c:pt idx="2306">
                  <c:v>58906.6</c:v>
                </c:pt>
                <c:pt idx="2307">
                  <c:v>58926.3</c:v>
                </c:pt>
                <c:pt idx="2308">
                  <c:v>58932.9</c:v>
                </c:pt>
                <c:pt idx="2309">
                  <c:v>58946.2</c:v>
                </c:pt>
                <c:pt idx="2310">
                  <c:v>58959.4</c:v>
                </c:pt>
                <c:pt idx="2311">
                  <c:v>58972.800000000003</c:v>
                </c:pt>
                <c:pt idx="2312">
                  <c:v>58986.2</c:v>
                </c:pt>
                <c:pt idx="2313">
                  <c:v>58992.9</c:v>
                </c:pt>
                <c:pt idx="2314">
                  <c:v>58999.6</c:v>
                </c:pt>
                <c:pt idx="2315">
                  <c:v>59013</c:v>
                </c:pt>
                <c:pt idx="2316">
                  <c:v>59019.7</c:v>
                </c:pt>
                <c:pt idx="2317">
                  <c:v>59033.1</c:v>
                </c:pt>
                <c:pt idx="2318">
                  <c:v>59046.5</c:v>
                </c:pt>
                <c:pt idx="2319">
                  <c:v>59053.1</c:v>
                </c:pt>
                <c:pt idx="2320">
                  <c:v>59066.5</c:v>
                </c:pt>
                <c:pt idx="2321">
                  <c:v>59080</c:v>
                </c:pt>
                <c:pt idx="2322">
                  <c:v>59093.4</c:v>
                </c:pt>
                <c:pt idx="2323">
                  <c:v>59106.8</c:v>
                </c:pt>
                <c:pt idx="2324">
                  <c:v>59120.3</c:v>
                </c:pt>
                <c:pt idx="2325">
                  <c:v>59133.7</c:v>
                </c:pt>
                <c:pt idx="2326">
                  <c:v>59147</c:v>
                </c:pt>
                <c:pt idx="2327">
                  <c:v>59153.7</c:v>
                </c:pt>
                <c:pt idx="2328">
                  <c:v>59173.9</c:v>
                </c:pt>
                <c:pt idx="2329">
                  <c:v>59187.199999999997</c:v>
                </c:pt>
                <c:pt idx="2330">
                  <c:v>59193.9</c:v>
                </c:pt>
                <c:pt idx="2331">
                  <c:v>59200.6</c:v>
                </c:pt>
                <c:pt idx="2332">
                  <c:v>59220.9</c:v>
                </c:pt>
                <c:pt idx="2333">
                  <c:v>59234.3</c:v>
                </c:pt>
                <c:pt idx="2334">
                  <c:v>59247.9</c:v>
                </c:pt>
                <c:pt idx="2335">
                  <c:v>59261.4</c:v>
                </c:pt>
                <c:pt idx="2336">
                  <c:v>59268.2</c:v>
                </c:pt>
                <c:pt idx="2337">
                  <c:v>59281.7</c:v>
                </c:pt>
                <c:pt idx="2338">
                  <c:v>59288.5</c:v>
                </c:pt>
                <c:pt idx="2339">
                  <c:v>59302.1</c:v>
                </c:pt>
                <c:pt idx="2340">
                  <c:v>59315.6</c:v>
                </c:pt>
                <c:pt idx="2341">
                  <c:v>59329.1</c:v>
                </c:pt>
                <c:pt idx="2342">
                  <c:v>59342.8</c:v>
                </c:pt>
                <c:pt idx="2343">
                  <c:v>59356.4</c:v>
                </c:pt>
                <c:pt idx="2344">
                  <c:v>59370</c:v>
                </c:pt>
                <c:pt idx="2345">
                  <c:v>59383.7</c:v>
                </c:pt>
                <c:pt idx="2346">
                  <c:v>59397.2</c:v>
                </c:pt>
                <c:pt idx="2347">
                  <c:v>59410.8</c:v>
                </c:pt>
                <c:pt idx="2348">
                  <c:v>59417.7</c:v>
                </c:pt>
                <c:pt idx="2349">
                  <c:v>59431.3</c:v>
                </c:pt>
                <c:pt idx="2350">
                  <c:v>59438.1</c:v>
                </c:pt>
                <c:pt idx="2351">
                  <c:v>59451.8</c:v>
                </c:pt>
                <c:pt idx="2352">
                  <c:v>59465.5</c:v>
                </c:pt>
                <c:pt idx="2353">
                  <c:v>59472.4</c:v>
                </c:pt>
                <c:pt idx="2354">
                  <c:v>59486.1</c:v>
                </c:pt>
                <c:pt idx="2355">
                  <c:v>59500</c:v>
                </c:pt>
                <c:pt idx="2356">
                  <c:v>59513.8</c:v>
                </c:pt>
                <c:pt idx="2357">
                  <c:v>59527.7</c:v>
                </c:pt>
                <c:pt idx="2358">
                  <c:v>59541.5</c:v>
                </c:pt>
                <c:pt idx="2359">
                  <c:v>59555.4</c:v>
                </c:pt>
                <c:pt idx="2360">
                  <c:v>59569.3</c:v>
                </c:pt>
                <c:pt idx="2361">
                  <c:v>59583.199999999997</c:v>
                </c:pt>
                <c:pt idx="2362">
                  <c:v>59597.1</c:v>
                </c:pt>
                <c:pt idx="2363">
                  <c:v>59618.1</c:v>
                </c:pt>
                <c:pt idx="2364">
                  <c:v>59625</c:v>
                </c:pt>
                <c:pt idx="2365">
                  <c:v>59646</c:v>
                </c:pt>
                <c:pt idx="2366">
                  <c:v>59653</c:v>
                </c:pt>
                <c:pt idx="2367">
                  <c:v>59666.9</c:v>
                </c:pt>
                <c:pt idx="2368">
                  <c:v>59681</c:v>
                </c:pt>
                <c:pt idx="2369">
                  <c:v>59694.9</c:v>
                </c:pt>
                <c:pt idx="2370">
                  <c:v>59701.9</c:v>
                </c:pt>
                <c:pt idx="2371">
                  <c:v>59722.7</c:v>
                </c:pt>
                <c:pt idx="2372">
                  <c:v>59736.5</c:v>
                </c:pt>
                <c:pt idx="2373">
                  <c:v>59750.5</c:v>
                </c:pt>
                <c:pt idx="2374">
                  <c:v>59764.4</c:v>
                </c:pt>
                <c:pt idx="2375">
                  <c:v>59778.1</c:v>
                </c:pt>
                <c:pt idx="2376">
                  <c:v>59785</c:v>
                </c:pt>
                <c:pt idx="2377">
                  <c:v>59798.7</c:v>
                </c:pt>
                <c:pt idx="2378">
                  <c:v>59812.3</c:v>
                </c:pt>
                <c:pt idx="2379">
                  <c:v>59819.1</c:v>
                </c:pt>
                <c:pt idx="2380">
                  <c:v>59832.6</c:v>
                </c:pt>
                <c:pt idx="2381">
                  <c:v>59846.1</c:v>
                </c:pt>
                <c:pt idx="2382">
                  <c:v>59852.800000000003</c:v>
                </c:pt>
                <c:pt idx="2383">
                  <c:v>59866.2</c:v>
                </c:pt>
                <c:pt idx="2384">
                  <c:v>59879.5</c:v>
                </c:pt>
                <c:pt idx="2385">
                  <c:v>59892.800000000003</c:v>
                </c:pt>
                <c:pt idx="2386">
                  <c:v>59906</c:v>
                </c:pt>
                <c:pt idx="2387">
                  <c:v>59919.199999999997</c:v>
                </c:pt>
                <c:pt idx="2388">
                  <c:v>59932.3</c:v>
                </c:pt>
                <c:pt idx="2389">
                  <c:v>59945.4</c:v>
                </c:pt>
                <c:pt idx="2390">
                  <c:v>59958.5</c:v>
                </c:pt>
                <c:pt idx="2391">
                  <c:v>59971.6</c:v>
                </c:pt>
                <c:pt idx="2392">
                  <c:v>59978</c:v>
                </c:pt>
                <c:pt idx="2393">
                  <c:v>59991</c:v>
                </c:pt>
                <c:pt idx="2394">
                  <c:v>60003.8</c:v>
                </c:pt>
                <c:pt idx="2395">
                  <c:v>60016.5</c:v>
                </c:pt>
                <c:pt idx="2396">
                  <c:v>60029.1</c:v>
                </c:pt>
                <c:pt idx="2397">
                  <c:v>60048.2</c:v>
                </c:pt>
                <c:pt idx="2398">
                  <c:v>60060.9</c:v>
                </c:pt>
                <c:pt idx="2399">
                  <c:v>60073.5</c:v>
                </c:pt>
                <c:pt idx="2400">
                  <c:v>60086.1</c:v>
                </c:pt>
                <c:pt idx="2401">
                  <c:v>60092.4</c:v>
                </c:pt>
                <c:pt idx="2402">
                  <c:v>60105</c:v>
                </c:pt>
                <c:pt idx="2403">
                  <c:v>60117.5</c:v>
                </c:pt>
                <c:pt idx="2404">
                  <c:v>60130.1</c:v>
                </c:pt>
                <c:pt idx="2405">
                  <c:v>60142.7</c:v>
                </c:pt>
                <c:pt idx="2406">
                  <c:v>60155.199999999997</c:v>
                </c:pt>
                <c:pt idx="2407">
                  <c:v>60168.800000000003</c:v>
                </c:pt>
                <c:pt idx="2408">
                  <c:v>60183.4</c:v>
                </c:pt>
                <c:pt idx="2409">
                  <c:v>60198.5</c:v>
                </c:pt>
                <c:pt idx="2410">
                  <c:v>60214</c:v>
                </c:pt>
                <c:pt idx="2411">
                  <c:v>60230.1</c:v>
                </c:pt>
                <c:pt idx="2412">
                  <c:v>60238.2</c:v>
                </c:pt>
                <c:pt idx="2413">
                  <c:v>60254.9</c:v>
                </c:pt>
                <c:pt idx="2414">
                  <c:v>60271.9</c:v>
                </c:pt>
                <c:pt idx="2415">
                  <c:v>60289.3</c:v>
                </c:pt>
                <c:pt idx="2416">
                  <c:v>60315.8</c:v>
                </c:pt>
                <c:pt idx="2417">
                  <c:v>60333.8</c:v>
                </c:pt>
                <c:pt idx="2418">
                  <c:v>60361.2</c:v>
                </c:pt>
                <c:pt idx="2419">
                  <c:v>60379.7</c:v>
                </c:pt>
                <c:pt idx="2420">
                  <c:v>60398.2</c:v>
                </c:pt>
                <c:pt idx="2421">
                  <c:v>60416.9</c:v>
                </c:pt>
                <c:pt idx="2422">
                  <c:v>60435.5</c:v>
                </c:pt>
                <c:pt idx="2423">
                  <c:v>60454.2</c:v>
                </c:pt>
                <c:pt idx="2424">
                  <c:v>60472.800000000003</c:v>
                </c:pt>
                <c:pt idx="2425">
                  <c:v>60482.1</c:v>
                </c:pt>
                <c:pt idx="2426">
                  <c:v>60500.5</c:v>
                </c:pt>
                <c:pt idx="2427">
                  <c:v>60518.9</c:v>
                </c:pt>
                <c:pt idx="2428">
                  <c:v>60537</c:v>
                </c:pt>
                <c:pt idx="2429">
                  <c:v>60555</c:v>
                </c:pt>
                <c:pt idx="2430">
                  <c:v>60572.7</c:v>
                </c:pt>
                <c:pt idx="2431">
                  <c:v>60590.1</c:v>
                </c:pt>
                <c:pt idx="2432">
                  <c:v>60607.199999999997</c:v>
                </c:pt>
                <c:pt idx="2433">
                  <c:v>60623.9</c:v>
                </c:pt>
                <c:pt idx="2434">
                  <c:v>60640.2</c:v>
                </c:pt>
                <c:pt idx="2435">
                  <c:v>60663.9</c:v>
                </c:pt>
                <c:pt idx="2436">
                  <c:v>60686.5</c:v>
                </c:pt>
                <c:pt idx="2437">
                  <c:v>60700.800000000003</c:v>
                </c:pt>
                <c:pt idx="2438">
                  <c:v>60708</c:v>
                </c:pt>
                <c:pt idx="2439">
                  <c:v>60722.1</c:v>
                </c:pt>
                <c:pt idx="2440">
                  <c:v>60729.1</c:v>
                </c:pt>
                <c:pt idx="2441">
                  <c:v>60743</c:v>
                </c:pt>
                <c:pt idx="2442">
                  <c:v>60756.9</c:v>
                </c:pt>
                <c:pt idx="2443">
                  <c:v>60770.5</c:v>
                </c:pt>
                <c:pt idx="2444">
                  <c:v>60784.1</c:v>
                </c:pt>
                <c:pt idx="2445">
                  <c:v>60797.599999999999</c:v>
                </c:pt>
                <c:pt idx="2446">
                  <c:v>60810.9</c:v>
                </c:pt>
                <c:pt idx="2447">
                  <c:v>60824.1</c:v>
                </c:pt>
                <c:pt idx="2448">
                  <c:v>60830.7</c:v>
                </c:pt>
                <c:pt idx="2449">
                  <c:v>60837.2</c:v>
                </c:pt>
                <c:pt idx="2450">
                  <c:v>60850.2</c:v>
                </c:pt>
                <c:pt idx="2451">
                  <c:v>60863.1</c:v>
                </c:pt>
                <c:pt idx="2452">
                  <c:v>60869.5</c:v>
                </c:pt>
                <c:pt idx="2453">
                  <c:v>60882.2</c:v>
                </c:pt>
                <c:pt idx="2454">
                  <c:v>60894.9</c:v>
                </c:pt>
                <c:pt idx="2455">
                  <c:v>60907.4</c:v>
                </c:pt>
                <c:pt idx="2456">
                  <c:v>60919.8</c:v>
                </c:pt>
                <c:pt idx="2457">
                  <c:v>60932.1</c:v>
                </c:pt>
                <c:pt idx="2458">
                  <c:v>60944.3</c:v>
                </c:pt>
                <c:pt idx="2459">
                  <c:v>60956.4</c:v>
                </c:pt>
                <c:pt idx="2460">
                  <c:v>60968.4</c:v>
                </c:pt>
                <c:pt idx="2461">
                  <c:v>60980.3</c:v>
                </c:pt>
                <c:pt idx="2462">
                  <c:v>60986.2</c:v>
                </c:pt>
                <c:pt idx="2463">
                  <c:v>60998</c:v>
                </c:pt>
                <c:pt idx="2464">
                  <c:v>61003.8</c:v>
                </c:pt>
                <c:pt idx="2465">
                  <c:v>61021.2</c:v>
                </c:pt>
                <c:pt idx="2466">
                  <c:v>61032.7</c:v>
                </c:pt>
                <c:pt idx="2467">
                  <c:v>61044.1</c:v>
                </c:pt>
                <c:pt idx="2468">
                  <c:v>61055.4</c:v>
                </c:pt>
                <c:pt idx="2469">
                  <c:v>61066.7</c:v>
                </c:pt>
                <c:pt idx="2470">
                  <c:v>61077.8</c:v>
                </c:pt>
                <c:pt idx="2471">
                  <c:v>61088.9</c:v>
                </c:pt>
                <c:pt idx="2472">
                  <c:v>61099.9</c:v>
                </c:pt>
                <c:pt idx="2473">
                  <c:v>61105.3</c:v>
                </c:pt>
                <c:pt idx="2474">
                  <c:v>61116.2</c:v>
                </c:pt>
                <c:pt idx="2475">
                  <c:v>61127</c:v>
                </c:pt>
                <c:pt idx="2476">
                  <c:v>61132.4</c:v>
                </c:pt>
                <c:pt idx="2477">
                  <c:v>61143.1</c:v>
                </c:pt>
                <c:pt idx="2478">
                  <c:v>61153.7</c:v>
                </c:pt>
                <c:pt idx="2479">
                  <c:v>61169.5</c:v>
                </c:pt>
                <c:pt idx="2480">
                  <c:v>61179.9</c:v>
                </c:pt>
                <c:pt idx="2481">
                  <c:v>61190.3</c:v>
                </c:pt>
                <c:pt idx="2482">
                  <c:v>61200.6</c:v>
                </c:pt>
                <c:pt idx="2483">
                  <c:v>61210.7</c:v>
                </c:pt>
                <c:pt idx="2484">
                  <c:v>61220.7</c:v>
                </c:pt>
                <c:pt idx="2485">
                  <c:v>61230.6</c:v>
                </c:pt>
                <c:pt idx="2486">
                  <c:v>61235.5</c:v>
                </c:pt>
                <c:pt idx="2487">
                  <c:v>61245.2</c:v>
                </c:pt>
                <c:pt idx="2488">
                  <c:v>61254.8</c:v>
                </c:pt>
                <c:pt idx="2489">
                  <c:v>61269</c:v>
                </c:pt>
                <c:pt idx="2490">
                  <c:v>61278.3</c:v>
                </c:pt>
                <c:pt idx="2491">
                  <c:v>61287.6</c:v>
                </c:pt>
                <c:pt idx="2492">
                  <c:v>61296.7</c:v>
                </c:pt>
                <c:pt idx="2493">
                  <c:v>61305.8</c:v>
                </c:pt>
                <c:pt idx="2494">
                  <c:v>61310.3</c:v>
                </c:pt>
                <c:pt idx="2495">
                  <c:v>61319.3</c:v>
                </c:pt>
                <c:pt idx="2496">
                  <c:v>61328.2</c:v>
                </c:pt>
                <c:pt idx="2497">
                  <c:v>61337</c:v>
                </c:pt>
                <c:pt idx="2498">
                  <c:v>61350.2</c:v>
                </c:pt>
                <c:pt idx="2499">
                  <c:v>61363.199999999997</c:v>
                </c:pt>
                <c:pt idx="2500">
                  <c:v>61371.8</c:v>
                </c:pt>
                <c:pt idx="2501">
                  <c:v>61380.4</c:v>
                </c:pt>
                <c:pt idx="2502">
                  <c:v>61389</c:v>
                </c:pt>
                <c:pt idx="2503">
                  <c:v>61397.5</c:v>
                </c:pt>
                <c:pt idx="2504">
                  <c:v>61406</c:v>
                </c:pt>
                <c:pt idx="2505">
                  <c:v>61414.5</c:v>
                </c:pt>
                <c:pt idx="2506">
                  <c:v>61423</c:v>
                </c:pt>
                <c:pt idx="2507">
                  <c:v>61431.5</c:v>
                </c:pt>
                <c:pt idx="2508">
                  <c:v>61439.9</c:v>
                </c:pt>
                <c:pt idx="2509">
                  <c:v>61448.4</c:v>
                </c:pt>
                <c:pt idx="2510">
                  <c:v>61456.9</c:v>
                </c:pt>
                <c:pt idx="2511">
                  <c:v>61465.4</c:v>
                </c:pt>
                <c:pt idx="2512">
                  <c:v>61469.7</c:v>
                </c:pt>
                <c:pt idx="2513">
                  <c:v>61478.2</c:v>
                </c:pt>
                <c:pt idx="2514">
                  <c:v>61486.8</c:v>
                </c:pt>
                <c:pt idx="2515">
                  <c:v>61491.1</c:v>
                </c:pt>
                <c:pt idx="2516">
                  <c:v>61499.7</c:v>
                </c:pt>
                <c:pt idx="2517">
                  <c:v>61508.4</c:v>
                </c:pt>
                <c:pt idx="2518">
                  <c:v>61517.1</c:v>
                </c:pt>
                <c:pt idx="2519">
                  <c:v>61521.4</c:v>
                </c:pt>
                <c:pt idx="2520">
                  <c:v>61534.6</c:v>
                </c:pt>
                <c:pt idx="2521">
                  <c:v>61539.1</c:v>
                </c:pt>
                <c:pt idx="2522">
                  <c:v>61548</c:v>
                </c:pt>
                <c:pt idx="2523">
                  <c:v>61557</c:v>
                </c:pt>
                <c:pt idx="2524">
                  <c:v>61566</c:v>
                </c:pt>
                <c:pt idx="2525">
                  <c:v>61575.199999999997</c:v>
                </c:pt>
                <c:pt idx="2526">
                  <c:v>61584.4</c:v>
                </c:pt>
                <c:pt idx="2527">
                  <c:v>61593.7</c:v>
                </c:pt>
                <c:pt idx="2528">
                  <c:v>61603.1</c:v>
                </c:pt>
                <c:pt idx="2529">
                  <c:v>61617.3</c:v>
                </c:pt>
                <c:pt idx="2530">
                  <c:v>61631.5</c:v>
                </c:pt>
                <c:pt idx="2531">
                  <c:v>61640.9</c:v>
                </c:pt>
                <c:pt idx="2532">
                  <c:v>61650.2</c:v>
                </c:pt>
                <c:pt idx="2533">
                  <c:v>61664.2</c:v>
                </c:pt>
                <c:pt idx="2534">
                  <c:v>61678.2</c:v>
                </c:pt>
                <c:pt idx="2535">
                  <c:v>61692.2</c:v>
                </c:pt>
                <c:pt idx="2536">
                  <c:v>61701.5</c:v>
                </c:pt>
                <c:pt idx="2537">
                  <c:v>61710.9</c:v>
                </c:pt>
                <c:pt idx="2538">
                  <c:v>61720.2</c:v>
                </c:pt>
                <c:pt idx="2539">
                  <c:v>61729.599999999999</c:v>
                </c:pt>
                <c:pt idx="2540">
                  <c:v>61738.9</c:v>
                </c:pt>
                <c:pt idx="2541">
                  <c:v>61748.3</c:v>
                </c:pt>
                <c:pt idx="2542">
                  <c:v>61757.8</c:v>
                </c:pt>
                <c:pt idx="2543">
                  <c:v>61767.199999999997</c:v>
                </c:pt>
                <c:pt idx="2544">
                  <c:v>61776.7</c:v>
                </c:pt>
                <c:pt idx="2545">
                  <c:v>61786.3</c:v>
                </c:pt>
                <c:pt idx="2546">
                  <c:v>61795.9</c:v>
                </c:pt>
                <c:pt idx="2547">
                  <c:v>61805.5</c:v>
                </c:pt>
                <c:pt idx="2548">
                  <c:v>61810.400000000001</c:v>
                </c:pt>
                <c:pt idx="2549">
                  <c:v>61820.1</c:v>
                </c:pt>
                <c:pt idx="2550">
                  <c:v>61829.9</c:v>
                </c:pt>
                <c:pt idx="2551">
                  <c:v>61834.8</c:v>
                </c:pt>
                <c:pt idx="2552">
                  <c:v>61844.7</c:v>
                </c:pt>
                <c:pt idx="2553">
                  <c:v>61854.7</c:v>
                </c:pt>
                <c:pt idx="2554">
                  <c:v>61864.7</c:v>
                </c:pt>
                <c:pt idx="2555">
                  <c:v>61869.8</c:v>
                </c:pt>
                <c:pt idx="2556">
                  <c:v>61879.9</c:v>
                </c:pt>
                <c:pt idx="2557">
                  <c:v>61895.4</c:v>
                </c:pt>
                <c:pt idx="2558">
                  <c:v>61905.8</c:v>
                </c:pt>
                <c:pt idx="2559">
                  <c:v>61911</c:v>
                </c:pt>
                <c:pt idx="2560">
                  <c:v>61921.599999999999</c:v>
                </c:pt>
                <c:pt idx="2561">
                  <c:v>61937.599999999999</c:v>
                </c:pt>
                <c:pt idx="2562">
                  <c:v>61948.5</c:v>
                </c:pt>
                <c:pt idx="2563">
                  <c:v>61959.4</c:v>
                </c:pt>
                <c:pt idx="2564">
                  <c:v>61976.1</c:v>
                </c:pt>
                <c:pt idx="2565">
                  <c:v>61998.8</c:v>
                </c:pt>
                <c:pt idx="2566">
                  <c:v>62016.2</c:v>
                </c:pt>
                <c:pt idx="2567">
                  <c:v>62027.9</c:v>
                </c:pt>
                <c:pt idx="2568">
                  <c:v>62052</c:v>
                </c:pt>
                <c:pt idx="2569">
                  <c:v>62071.199999999997</c:v>
                </c:pt>
                <c:pt idx="2570">
                  <c:v>62091.6</c:v>
                </c:pt>
                <c:pt idx="2571">
                  <c:v>62105.7</c:v>
                </c:pt>
                <c:pt idx="2572">
                  <c:v>62120.3</c:v>
                </c:pt>
                <c:pt idx="2573">
                  <c:v>62135.199999999997</c:v>
                </c:pt>
                <c:pt idx="2574">
                  <c:v>62150.5</c:v>
                </c:pt>
                <c:pt idx="2575">
                  <c:v>62174</c:v>
                </c:pt>
                <c:pt idx="2576">
                  <c:v>62190.1</c:v>
                </c:pt>
                <c:pt idx="2577">
                  <c:v>62206.3</c:v>
                </c:pt>
                <c:pt idx="2578">
                  <c:v>62222.8</c:v>
                </c:pt>
                <c:pt idx="2579">
                  <c:v>62239.4</c:v>
                </c:pt>
                <c:pt idx="2580">
                  <c:v>62256.2</c:v>
                </c:pt>
                <c:pt idx="2581">
                  <c:v>62264.6</c:v>
                </c:pt>
                <c:pt idx="2582">
                  <c:v>62281.599999999999</c:v>
                </c:pt>
                <c:pt idx="2583">
                  <c:v>62298.5</c:v>
                </c:pt>
                <c:pt idx="2584">
                  <c:v>62307</c:v>
                </c:pt>
                <c:pt idx="2585">
                  <c:v>62324</c:v>
                </c:pt>
                <c:pt idx="2586">
                  <c:v>62332.5</c:v>
                </c:pt>
                <c:pt idx="2587">
                  <c:v>62349.4</c:v>
                </c:pt>
                <c:pt idx="2588">
                  <c:v>62366.3</c:v>
                </c:pt>
                <c:pt idx="2589">
                  <c:v>62383</c:v>
                </c:pt>
                <c:pt idx="2590">
                  <c:v>62399.6</c:v>
                </c:pt>
                <c:pt idx="2591">
                  <c:v>62416</c:v>
                </c:pt>
                <c:pt idx="2592">
                  <c:v>62432.2</c:v>
                </c:pt>
                <c:pt idx="2593">
                  <c:v>62440.2</c:v>
                </c:pt>
                <c:pt idx="2594">
                  <c:v>62456</c:v>
                </c:pt>
                <c:pt idx="2595">
                  <c:v>62471.5</c:v>
                </c:pt>
                <c:pt idx="2596">
                  <c:v>62486.6</c:v>
                </c:pt>
                <c:pt idx="2597">
                  <c:v>62494.1</c:v>
                </c:pt>
                <c:pt idx="2598">
                  <c:v>62508.7</c:v>
                </c:pt>
                <c:pt idx="2599">
                  <c:v>62522.9</c:v>
                </c:pt>
                <c:pt idx="2600">
                  <c:v>62536.6</c:v>
                </c:pt>
                <c:pt idx="2601">
                  <c:v>62549.9</c:v>
                </c:pt>
                <c:pt idx="2602">
                  <c:v>62562.6</c:v>
                </c:pt>
                <c:pt idx="2603">
                  <c:v>62574.8</c:v>
                </c:pt>
                <c:pt idx="2604">
                  <c:v>62586.400000000001</c:v>
                </c:pt>
                <c:pt idx="2605">
                  <c:v>62592</c:v>
                </c:pt>
                <c:pt idx="2606">
                  <c:v>62602.6</c:v>
                </c:pt>
                <c:pt idx="2607">
                  <c:v>62612.6</c:v>
                </c:pt>
                <c:pt idx="2608">
                  <c:v>62617.4</c:v>
                </c:pt>
                <c:pt idx="2609">
                  <c:v>62626.7</c:v>
                </c:pt>
                <c:pt idx="2610">
                  <c:v>62640.2</c:v>
                </c:pt>
                <c:pt idx="2611">
                  <c:v>62648.800000000003</c:v>
                </c:pt>
                <c:pt idx="2612">
                  <c:v>62657.2</c:v>
                </c:pt>
                <c:pt idx="2613">
                  <c:v>62665.3</c:v>
                </c:pt>
                <c:pt idx="2614">
                  <c:v>62673.2</c:v>
                </c:pt>
                <c:pt idx="2615">
                  <c:v>62680.800000000003</c:v>
                </c:pt>
                <c:pt idx="2616">
                  <c:v>62684.6</c:v>
                </c:pt>
                <c:pt idx="2617">
                  <c:v>62688.3</c:v>
                </c:pt>
                <c:pt idx="2618">
                  <c:v>62695.6</c:v>
                </c:pt>
                <c:pt idx="2619">
                  <c:v>62702.6</c:v>
                </c:pt>
                <c:pt idx="2620">
                  <c:v>62709.5</c:v>
                </c:pt>
                <c:pt idx="2621">
                  <c:v>62719.5</c:v>
                </c:pt>
                <c:pt idx="2622">
                  <c:v>62726</c:v>
                </c:pt>
                <c:pt idx="2623">
                  <c:v>62735.5</c:v>
                </c:pt>
                <c:pt idx="2624">
                  <c:v>62741.7</c:v>
                </c:pt>
                <c:pt idx="2625">
                  <c:v>62750.7</c:v>
                </c:pt>
                <c:pt idx="2626">
                  <c:v>62762.5</c:v>
                </c:pt>
                <c:pt idx="2627">
                  <c:v>62774</c:v>
                </c:pt>
                <c:pt idx="2628">
                  <c:v>62782.5</c:v>
                </c:pt>
                <c:pt idx="2629">
                  <c:v>62790.9</c:v>
                </c:pt>
                <c:pt idx="2630">
                  <c:v>62802.1</c:v>
                </c:pt>
                <c:pt idx="2631">
                  <c:v>62816.2</c:v>
                </c:pt>
                <c:pt idx="2632">
                  <c:v>62824.7</c:v>
                </c:pt>
                <c:pt idx="2633">
                  <c:v>62830.5</c:v>
                </c:pt>
                <c:pt idx="2634">
                  <c:v>62839.3</c:v>
                </c:pt>
                <c:pt idx="2635">
                  <c:v>62845.3</c:v>
                </c:pt>
                <c:pt idx="2636">
                  <c:v>62854.400000000001</c:v>
                </c:pt>
                <c:pt idx="2637">
                  <c:v>62860.7</c:v>
                </c:pt>
                <c:pt idx="2638">
                  <c:v>62867</c:v>
                </c:pt>
                <c:pt idx="2639">
                  <c:v>62873.5</c:v>
                </c:pt>
                <c:pt idx="2640">
                  <c:v>62876.800000000003</c:v>
                </c:pt>
                <c:pt idx="2641">
                  <c:v>62887</c:v>
                </c:pt>
                <c:pt idx="2642">
                  <c:v>62893.9</c:v>
                </c:pt>
                <c:pt idx="2643">
                  <c:v>62897.5</c:v>
                </c:pt>
                <c:pt idx="2644">
                  <c:v>62904.800000000003</c:v>
                </c:pt>
                <c:pt idx="2645">
                  <c:v>62912.2</c:v>
                </c:pt>
                <c:pt idx="2646">
                  <c:v>62919.9</c:v>
                </c:pt>
                <c:pt idx="2647">
                  <c:v>62923.8</c:v>
                </c:pt>
                <c:pt idx="2648">
                  <c:v>62931.8</c:v>
                </c:pt>
                <c:pt idx="2649">
                  <c:v>62940.1</c:v>
                </c:pt>
                <c:pt idx="2650">
                  <c:v>62944.3</c:v>
                </c:pt>
                <c:pt idx="2651">
                  <c:v>62952.9</c:v>
                </c:pt>
                <c:pt idx="2652">
                  <c:v>62957.3</c:v>
                </c:pt>
                <c:pt idx="2653">
                  <c:v>62966.400000000001</c:v>
                </c:pt>
                <c:pt idx="2654">
                  <c:v>62975.7</c:v>
                </c:pt>
                <c:pt idx="2655">
                  <c:v>62980.5</c:v>
                </c:pt>
                <c:pt idx="2656">
                  <c:v>62990.400000000001</c:v>
                </c:pt>
                <c:pt idx="2657">
                  <c:v>63000.6</c:v>
                </c:pt>
                <c:pt idx="2658">
                  <c:v>63005.9</c:v>
                </c:pt>
                <c:pt idx="2659">
                  <c:v>63022.1</c:v>
                </c:pt>
                <c:pt idx="2660">
                  <c:v>63039</c:v>
                </c:pt>
                <c:pt idx="2661">
                  <c:v>63044.800000000003</c:v>
                </c:pt>
                <c:pt idx="2662">
                  <c:v>63056.6</c:v>
                </c:pt>
                <c:pt idx="2663">
                  <c:v>63068.6</c:v>
                </c:pt>
                <c:pt idx="2664">
                  <c:v>63081</c:v>
                </c:pt>
                <c:pt idx="2665">
                  <c:v>63093.599999999999</c:v>
                </c:pt>
                <c:pt idx="2666">
                  <c:v>63099.9</c:v>
                </c:pt>
                <c:pt idx="2667">
                  <c:v>63112.9</c:v>
                </c:pt>
                <c:pt idx="2668">
                  <c:v>63119.4</c:v>
                </c:pt>
                <c:pt idx="2669">
                  <c:v>63132.7</c:v>
                </c:pt>
                <c:pt idx="2670">
                  <c:v>63146.2</c:v>
                </c:pt>
                <c:pt idx="2671">
                  <c:v>63159.8</c:v>
                </c:pt>
                <c:pt idx="2672">
                  <c:v>63173.7</c:v>
                </c:pt>
                <c:pt idx="2673">
                  <c:v>63187.7</c:v>
                </c:pt>
                <c:pt idx="2674">
                  <c:v>63201.9</c:v>
                </c:pt>
                <c:pt idx="2675">
                  <c:v>63216.2</c:v>
                </c:pt>
                <c:pt idx="2676">
                  <c:v>63230.7</c:v>
                </c:pt>
                <c:pt idx="2677">
                  <c:v>63237.9</c:v>
                </c:pt>
                <c:pt idx="2678">
                  <c:v>63252.6</c:v>
                </c:pt>
                <c:pt idx="2679">
                  <c:v>63267.3</c:v>
                </c:pt>
                <c:pt idx="2680">
                  <c:v>63282.2</c:v>
                </c:pt>
                <c:pt idx="2681">
                  <c:v>63297.1</c:v>
                </c:pt>
                <c:pt idx="2682">
                  <c:v>63312.1</c:v>
                </c:pt>
                <c:pt idx="2683">
                  <c:v>63327.1</c:v>
                </c:pt>
                <c:pt idx="2684">
                  <c:v>63342.2</c:v>
                </c:pt>
                <c:pt idx="2685">
                  <c:v>63349.8</c:v>
                </c:pt>
                <c:pt idx="2686">
                  <c:v>63364.9</c:v>
                </c:pt>
                <c:pt idx="2687">
                  <c:v>63372.5</c:v>
                </c:pt>
                <c:pt idx="2688">
                  <c:v>63387.7</c:v>
                </c:pt>
                <c:pt idx="2689">
                  <c:v>63395.3</c:v>
                </c:pt>
                <c:pt idx="2690">
                  <c:v>63418</c:v>
                </c:pt>
                <c:pt idx="2691">
                  <c:v>63433.1</c:v>
                </c:pt>
                <c:pt idx="2692">
                  <c:v>63440.7</c:v>
                </c:pt>
                <c:pt idx="2693">
                  <c:v>63455.8</c:v>
                </c:pt>
                <c:pt idx="2694">
                  <c:v>63470.8</c:v>
                </c:pt>
                <c:pt idx="2695">
                  <c:v>63485.7</c:v>
                </c:pt>
                <c:pt idx="2696">
                  <c:v>63493.2</c:v>
                </c:pt>
                <c:pt idx="2697">
                  <c:v>63508.1</c:v>
                </c:pt>
                <c:pt idx="2698">
                  <c:v>63523.1</c:v>
                </c:pt>
                <c:pt idx="2699">
                  <c:v>63538.1</c:v>
                </c:pt>
                <c:pt idx="2700">
                  <c:v>63560.7</c:v>
                </c:pt>
                <c:pt idx="2701">
                  <c:v>63575.8</c:v>
                </c:pt>
                <c:pt idx="2702">
                  <c:v>63591</c:v>
                </c:pt>
                <c:pt idx="2703">
                  <c:v>63598.7</c:v>
                </c:pt>
                <c:pt idx="2704">
                  <c:v>63614</c:v>
                </c:pt>
                <c:pt idx="2705">
                  <c:v>63621.7</c:v>
                </c:pt>
                <c:pt idx="2706">
                  <c:v>63645</c:v>
                </c:pt>
                <c:pt idx="2707">
                  <c:v>63652.9</c:v>
                </c:pt>
                <c:pt idx="2708">
                  <c:v>63660.7</c:v>
                </c:pt>
                <c:pt idx="2709">
                  <c:v>63668.6</c:v>
                </c:pt>
                <c:pt idx="2710">
                  <c:v>63684.5</c:v>
                </c:pt>
                <c:pt idx="2711">
                  <c:v>63692.5</c:v>
                </c:pt>
                <c:pt idx="2712">
                  <c:v>63708.7</c:v>
                </c:pt>
                <c:pt idx="2713">
                  <c:v>63725</c:v>
                </c:pt>
                <c:pt idx="2714">
                  <c:v>63758.2</c:v>
                </c:pt>
                <c:pt idx="2715">
                  <c:v>63775.1</c:v>
                </c:pt>
                <c:pt idx="2716">
                  <c:v>63792.2</c:v>
                </c:pt>
                <c:pt idx="2717">
                  <c:v>63809.5</c:v>
                </c:pt>
                <c:pt idx="2718">
                  <c:v>63818.3</c:v>
                </c:pt>
                <c:pt idx="2719">
                  <c:v>63836</c:v>
                </c:pt>
                <c:pt idx="2720">
                  <c:v>63854</c:v>
                </c:pt>
                <c:pt idx="2721">
                  <c:v>63872.2</c:v>
                </c:pt>
                <c:pt idx="2722">
                  <c:v>63890.7</c:v>
                </c:pt>
                <c:pt idx="2723">
                  <c:v>63900.1</c:v>
                </c:pt>
                <c:pt idx="2724">
                  <c:v>63919</c:v>
                </c:pt>
                <c:pt idx="2725">
                  <c:v>63938.3</c:v>
                </c:pt>
                <c:pt idx="2726">
                  <c:v>63957.8</c:v>
                </c:pt>
                <c:pt idx="2727">
                  <c:v>63977.5</c:v>
                </c:pt>
                <c:pt idx="2728">
                  <c:v>63987.5</c:v>
                </c:pt>
                <c:pt idx="2729">
                  <c:v>64007.6</c:v>
                </c:pt>
                <c:pt idx="2730">
                  <c:v>64028</c:v>
                </c:pt>
                <c:pt idx="2731">
                  <c:v>64038.3</c:v>
                </c:pt>
                <c:pt idx="2732">
                  <c:v>64059.199999999997</c:v>
                </c:pt>
                <c:pt idx="2733">
                  <c:v>64069.7</c:v>
                </c:pt>
                <c:pt idx="2734">
                  <c:v>64090.9</c:v>
                </c:pt>
                <c:pt idx="2735">
                  <c:v>64112.5</c:v>
                </c:pt>
                <c:pt idx="2736">
                  <c:v>64123.4</c:v>
                </c:pt>
                <c:pt idx="2737">
                  <c:v>64145.4</c:v>
                </c:pt>
                <c:pt idx="2738">
                  <c:v>64167.8</c:v>
                </c:pt>
                <c:pt idx="2739">
                  <c:v>64190.5</c:v>
                </c:pt>
                <c:pt idx="2740">
                  <c:v>64225.3</c:v>
                </c:pt>
                <c:pt idx="2741">
                  <c:v>64248.9</c:v>
                </c:pt>
                <c:pt idx="2742">
                  <c:v>64272.800000000003</c:v>
                </c:pt>
                <c:pt idx="2743">
                  <c:v>64297.2</c:v>
                </c:pt>
                <c:pt idx="2744">
                  <c:v>64321.9</c:v>
                </c:pt>
                <c:pt idx="2745">
                  <c:v>64347.1</c:v>
                </c:pt>
                <c:pt idx="2746">
                  <c:v>64372.7</c:v>
                </c:pt>
                <c:pt idx="2747">
                  <c:v>64411.8</c:v>
                </c:pt>
                <c:pt idx="2748">
                  <c:v>64438.400000000001</c:v>
                </c:pt>
                <c:pt idx="2749">
                  <c:v>64479.199999999997</c:v>
                </c:pt>
                <c:pt idx="2750">
                  <c:v>64507</c:v>
                </c:pt>
                <c:pt idx="2751">
                  <c:v>64535.199999999997</c:v>
                </c:pt>
                <c:pt idx="2752">
                  <c:v>64549.599999999999</c:v>
                </c:pt>
                <c:pt idx="2753">
                  <c:v>64596.4</c:v>
                </c:pt>
                <c:pt idx="2754">
                  <c:v>64630.3</c:v>
                </c:pt>
                <c:pt idx="2755">
                  <c:v>64703.5</c:v>
                </c:pt>
                <c:pt idx="2756">
                  <c:v>64761.9</c:v>
                </c:pt>
                <c:pt idx="2757">
                  <c:v>64802</c:v>
                </c:pt>
                <c:pt idx="2758">
                  <c:v>64842.6</c:v>
                </c:pt>
                <c:pt idx="2759">
                  <c:v>64883.6</c:v>
                </c:pt>
                <c:pt idx="2760">
                  <c:v>64924.5</c:v>
                </c:pt>
                <c:pt idx="2761">
                  <c:v>64965.2</c:v>
                </c:pt>
                <c:pt idx="2762">
                  <c:v>64985.4</c:v>
                </c:pt>
                <c:pt idx="2763">
                  <c:v>65025.1</c:v>
                </c:pt>
                <c:pt idx="2764">
                  <c:v>65063.8</c:v>
                </c:pt>
                <c:pt idx="2765">
                  <c:v>65101.2</c:v>
                </c:pt>
                <c:pt idx="2766">
                  <c:v>65137.1</c:v>
                </c:pt>
                <c:pt idx="2767">
                  <c:v>65171.1</c:v>
                </c:pt>
                <c:pt idx="2768">
                  <c:v>65337</c:v>
                </c:pt>
                <c:pt idx="2769">
                  <c:v>65480.9</c:v>
                </c:pt>
                <c:pt idx="2770">
                  <c:v>65512</c:v>
                </c:pt>
                <c:pt idx="2771">
                  <c:v>65534.5</c:v>
                </c:pt>
                <c:pt idx="2772">
                  <c:v>65556.600000000006</c:v>
                </c:pt>
                <c:pt idx="2773">
                  <c:v>65571.100000000006</c:v>
                </c:pt>
                <c:pt idx="2774">
                  <c:v>65578.3</c:v>
                </c:pt>
                <c:pt idx="2775">
                  <c:v>65592.7</c:v>
                </c:pt>
                <c:pt idx="2776">
                  <c:v>65599.899999999994</c:v>
                </c:pt>
                <c:pt idx="2777">
                  <c:v>65621.5</c:v>
                </c:pt>
                <c:pt idx="2778">
                  <c:v>65643.399999999994</c:v>
                </c:pt>
                <c:pt idx="2779">
                  <c:v>65658.2</c:v>
                </c:pt>
                <c:pt idx="2780">
                  <c:v>65673.2</c:v>
                </c:pt>
                <c:pt idx="2781">
                  <c:v>65688.399999999994</c:v>
                </c:pt>
                <c:pt idx="2782">
                  <c:v>65704</c:v>
                </c:pt>
                <c:pt idx="2783">
                  <c:v>65711.899999999994</c:v>
                </c:pt>
                <c:pt idx="2784">
                  <c:v>65736.3</c:v>
                </c:pt>
                <c:pt idx="2785">
                  <c:v>65752.800000000003</c:v>
                </c:pt>
                <c:pt idx="2786">
                  <c:v>65769.399999999994</c:v>
                </c:pt>
                <c:pt idx="2787">
                  <c:v>65777.7</c:v>
                </c:pt>
                <c:pt idx="2788">
                  <c:v>65802.899999999994</c:v>
                </c:pt>
                <c:pt idx="2789">
                  <c:v>65819.7</c:v>
                </c:pt>
                <c:pt idx="2790">
                  <c:v>65836.600000000006</c:v>
                </c:pt>
                <c:pt idx="2791">
                  <c:v>65853.5</c:v>
                </c:pt>
                <c:pt idx="2792">
                  <c:v>65870.399999999994</c:v>
                </c:pt>
                <c:pt idx="2793">
                  <c:v>65878.8</c:v>
                </c:pt>
                <c:pt idx="2794">
                  <c:v>65904.100000000006</c:v>
                </c:pt>
                <c:pt idx="2795">
                  <c:v>65920.899999999994</c:v>
                </c:pt>
                <c:pt idx="2796">
                  <c:v>65945.899999999994</c:v>
                </c:pt>
                <c:pt idx="2797">
                  <c:v>65962.399999999994</c:v>
                </c:pt>
                <c:pt idx="2798">
                  <c:v>65978.8</c:v>
                </c:pt>
                <c:pt idx="2799">
                  <c:v>65995.100000000006</c:v>
                </c:pt>
                <c:pt idx="2800">
                  <c:v>66011.199999999997</c:v>
                </c:pt>
                <c:pt idx="2801">
                  <c:v>66027.100000000006</c:v>
                </c:pt>
                <c:pt idx="2802">
                  <c:v>66050.7</c:v>
                </c:pt>
                <c:pt idx="2803">
                  <c:v>66066</c:v>
                </c:pt>
                <c:pt idx="2804">
                  <c:v>66081.2</c:v>
                </c:pt>
                <c:pt idx="2805">
                  <c:v>66096</c:v>
                </c:pt>
                <c:pt idx="2806">
                  <c:v>66110.600000000006</c:v>
                </c:pt>
                <c:pt idx="2807">
                  <c:v>66117.8</c:v>
                </c:pt>
                <c:pt idx="2808">
                  <c:v>66131.899999999994</c:v>
                </c:pt>
                <c:pt idx="2809">
                  <c:v>66145.899999999994</c:v>
                </c:pt>
                <c:pt idx="2810">
                  <c:v>66159.8</c:v>
                </c:pt>
                <c:pt idx="2811">
                  <c:v>66173.600000000006</c:v>
                </c:pt>
                <c:pt idx="2812">
                  <c:v>66180.5</c:v>
                </c:pt>
                <c:pt idx="2813">
                  <c:v>66201</c:v>
                </c:pt>
                <c:pt idx="2814">
                  <c:v>66214.600000000006</c:v>
                </c:pt>
                <c:pt idx="2815">
                  <c:v>66221.3</c:v>
                </c:pt>
                <c:pt idx="2816">
                  <c:v>66234.8</c:v>
                </c:pt>
                <c:pt idx="2817">
                  <c:v>66248.100000000006</c:v>
                </c:pt>
                <c:pt idx="2818">
                  <c:v>66261.399999999994</c:v>
                </c:pt>
                <c:pt idx="2819">
                  <c:v>66274.600000000006</c:v>
                </c:pt>
                <c:pt idx="2820">
                  <c:v>66294.2</c:v>
                </c:pt>
                <c:pt idx="2821">
                  <c:v>66307.100000000006</c:v>
                </c:pt>
                <c:pt idx="2822">
                  <c:v>66313.600000000006</c:v>
                </c:pt>
                <c:pt idx="2823">
                  <c:v>66326.399999999994</c:v>
                </c:pt>
                <c:pt idx="2824">
                  <c:v>66339.199999999997</c:v>
                </c:pt>
                <c:pt idx="2825">
                  <c:v>66351.899999999994</c:v>
                </c:pt>
                <c:pt idx="2826">
                  <c:v>66358.2</c:v>
                </c:pt>
                <c:pt idx="2827">
                  <c:v>66364.5</c:v>
                </c:pt>
                <c:pt idx="2828">
                  <c:v>66377</c:v>
                </c:pt>
                <c:pt idx="2829">
                  <c:v>66389.5</c:v>
                </c:pt>
                <c:pt idx="2830">
                  <c:v>66408</c:v>
                </c:pt>
                <c:pt idx="2831">
                  <c:v>66414.100000000006</c:v>
                </c:pt>
                <c:pt idx="2832">
                  <c:v>66426.399999999994</c:v>
                </c:pt>
                <c:pt idx="2833">
                  <c:v>66438.5</c:v>
                </c:pt>
                <c:pt idx="2834">
                  <c:v>66450.600000000006</c:v>
                </c:pt>
                <c:pt idx="2835">
                  <c:v>66462.5</c:v>
                </c:pt>
                <c:pt idx="2836">
                  <c:v>66468.5</c:v>
                </c:pt>
                <c:pt idx="2837">
                  <c:v>66480.399999999994</c:v>
                </c:pt>
                <c:pt idx="2838">
                  <c:v>66492.2</c:v>
                </c:pt>
                <c:pt idx="2839">
                  <c:v>66503.899999999994</c:v>
                </c:pt>
                <c:pt idx="2840">
                  <c:v>66509.7</c:v>
                </c:pt>
                <c:pt idx="2841">
                  <c:v>66521.399999999994</c:v>
                </c:pt>
                <c:pt idx="2842">
                  <c:v>66532.899999999994</c:v>
                </c:pt>
                <c:pt idx="2843">
                  <c:v>66544.399999999994</c:v>
                </c:pt>
                <c:pt idx="2844">
                  <c:v>66555.8</c:v>
                </c:pt>
                <c:pt idx="2845">
                  <c:v>66561.399999999994</c:v>
                </c:pt>
                <c:pt idx="2846">
                  <c:v>66567.100000000006</c:v>
                </c:pt>
                <c:pt idx="2847">
                  <c:v>66578.3</c:v>
                </c:pt>
                <c:pt idx="2848">
                  <c:v>66583.899999999994</c:v>
                </c:pt>
                <c:pt idx="2849">
                  <c:v>66595.100000000006</c:v>
                </c:pt>
                <c:pt idx="2850">
                  <c:v>66606.2</c:v>
                </c:pt>
                <c:pt idx="2851">
                  <c:v>66622.7</c:v>
                </c:pt>
                <c:pt idx="2852">
                  <c:v>66633.600000000006</c:v>
                </c:pt>
                <c:pt idx="2853">
                  <c:v>66639</c:v>
                </c:pt>
                <c:pt idx="2854">
                  <c:v>66649.8</c:v>
                </c:pt>
                <c:pt idx="2855">
                  <c:v>66660.5</c:v>
                </c:pt>
                <c:pt idx="2856">
                  <c:v>66665.899999999994</c:v>
                </c:pt>
                <c:pt idx="2857">
                  <c:v>66676.5</c:v>
                </c:pt>
                <c:pt idx="2858">
                  <c:v>66687.100000000006</c:v>
                </c:pt>
                <c:pt idx="2859">
                  <c:v>66697.600000000006</c:v>
                </c:pt>
                <c:pt idx="2860">
                  <c:v>66702.8</c:v>
                </c:pt>
                <c:pt idx="2861">
                  <c:v>66713.3</c:v>
                </c:pt>
                <c:pt idx="2862">
                  <c:v>66728.7</c:v>
                </c:pt>
                <c:pt idx="2863">
                  <c:v>66738.899999999994</c:v>
                </c:pt>
                <c:pt idx="2864">
                  <c:v>66749</c:v>
                </c:pt>
                <c:pt idx="2865">
                  <c:v>66758.899999999994</c:v>
                </c:pt>
                <c:pt idx="2866">
                  <c:v>66768.800000000003</c:v>
                </c:pt>
                <c:pt idx="2867">
                  <c:v>66773.7</c:v>
                </c:pt>
                <c:pt idx="2868">
                  <c:v>66783.399999999994</c:v>
                </c:pt>
                <c:pt idx="2869">
                  <c:v>66788.2</c:v>
                </c:pt>
                <c:pt idx="2870">
                  <c:v>66802.5</c:v>
                </c:pt>
                <c:pt idx="2871">
                  <c:v>66811.899999999994</c:v>
                </c:pt>
                <c:pt idx="2872">
                  <c:v>66821.3</c:v>
                </c:pt>
                <c:pt idx="2873">
                  <c:v>66825.899999999994</c:v>
                </c:pt>
                <c:pt idx="2874">
                  <c:v>66835.100000000006</c:v>
                </c:pt>
                <c:pt idx="2875">
                  <c:v>66844.3</c:v>
                </c:pt>
                <c:pt idx="2876">
                  <c:v>66853.399999999994</c:v>
                </c:pt>
                <c:pt idx="2877">
                  <c:v>66857.899999999994</c:v>
                </c:pt>
                <c:pt idx="2878">
                  <c:v>66866.899999999994</c:v>
                </c:pt>
                <c:pt idx="2879">
                  <c:v>66875.8</c:v>
                </c:pt>
                <c:pt idx="2880">
                  <c:v>66884.7</c:v>
                </c:pt>
                <c:pt idx="2881">
                  <c:v>66893.5</c:v>
                </c:pt>
                <c:pt idx="2882">
                  <c:v>66902.3</c:v>
                </c:pt>
                <c:pt idx="2883">
                  <c:v>66911.100000000006</c:v>
                </c:pt>
                <c:pt idx="2884">
                  <c:v>66915.399999999994</c:v>
                </c:pt>
                <c:pt idx="2885">
                  <c:v>66924.100000000006</c:v>
                </c:pt>
                <c:pt idx="2886">
                  <c:v>66932.800000000003</c:v>
                </c:pt>
                <c:pt idx="2887">
                  <c:v>66937.100000000006</c:v>
                </c:pt>
                <c:pt idx="2888">
                  <c:v>66945.7</c:v>
                </c:pt>
                <c:pt idx="2889">
                  <c:v>66954.3</c:v>
                </c:pt>
                <c:pt idx="2890">
                  <c:v>66962.899999999994</c:v>
                </c:pt>
                <c:pt idx="2891">
                  <c:v>66967.199999999997</c:v>
                </c:pt>
                <c:pt idx="2892">
                  <c:v>66980.100000000006</c:v>
                </c:pt>
                <c:pt idx="2893">
                  <c:v>66984.399999999994</c:v>
                </c:pt>
                <c:pt idx="2894">
                  <c:v>66992.899999999994</c:v>
                </c:pt>
                <c:pt idx="2895">
                  <c:v>67001.5</c:v>
                </c:pt>
                <c:pt idx="2896">
                  <c:v>67010.100000000006</c:v>
                </c:pt>
                <c:pt idx="2897">
                  <c:v>67014.399999999994</c:v>
                </c:pt>
                <c:pt idx="2898">
                  <c:v>67023</c:v>
                </c:pt>
                <c:pt idx="2899">
                  <c:v>67031.600000000006</c:v>
                </c:pt>
                <c:pt idx="2900">
                  <c:v>67035.899999999994</c:v>
                </c:pt>
                <c:pt idx="2901">
                  <c:v>67044.5</c:v>
                </c:pt>
                <c:pt idx="2902">
                  <c:v>67053.2</c:v>
                </c:pt>
                <c:pt idx="2903">
                  <c:v>67061.899999999994</c:v>
                </c:pt>
                <c:pt idx="2904">
                  <c:v>67070.600000000006</c:v>
                </c:pt>
                <c:pt idx="2905">
                  <c:v>67079.399999999994</c:v>
                </c:pt>
                <c:pt idx="2906">
                  <c:v>67088.3</c:v>
                </c:pt>
                <c:pt idx="2907">
                  <c:v>67097.100000000006</c:v>
                </c:pt>
                <c:pt idx="2908">
                  <c:v>67106</c:v>
                </c:pt>
                <c:pt idx="2909">
                  <c:v>67110.5</c:v>
                </c:pt>
                <c:pt idx="2910">
                  <c:v>67119.5</c:v>
                </c:pt>
                <c:pt idx="2911">
                  <c:v>67124.100000000006</c:v>
                </c:pt>
                <c:pt idx="2912">
                  <c:v>67133.2</c:v>
                </c:pt>
                <c:pt idx="2913">
                  <c:v>67142.399999999994</c:v>
                </c:pt>
                <c:pt idx="2914">
                  <c:v>67147</c:v>
                </c:pt>
                <c:pt idx="2915">
                  <c:v>67156.3</c:v>
                </c:pt>
                <c:pt idx="2916">
                  <c:v>67165.600000000006</c:v>
                </c:pt>
                <c:pt idx="2917">
                  <c:v>67175</c:v>
                </c:pt>
                <c:pt idx="2918">
                  <c:v>67184.399999999994</c:v>
                </c:pt>
                <c:pt idx="2919">
                  <c:v>67193.8</c:v>
                </c:pt>
                <c:pt idx="2920">
                  <c:v>67203.100000000006</c:v>
                </c:pt>
                <c:pt idx="2921">
                  <c:v>67212.5</c:v>
                </c:pt>
                <c:pt idx="2922">
                  <c:v>67221.899999999994</c:v>
                </c:pt>
                <c:pt idx="2923">
                  <c:v>67226.600000000006</c:v>
                </c:pt>
                <c:pt idx="2924">
                  <c:v>67235.899999999994</c:v>
                </c:pt>
                <c:pt idx="2925">
                  <c:v>67240.600000000006</c:v>
                </c:pt>
                <c:pt idx="2926">
                  <c:v>67250</c:v>
                </c:pt>
                <c:pt idx="2927">
                  <c:v>67259.399999999994</c:v>
                </c:pt>
                <c:pt idx="2928">
                  <c:v>67268.800000000003</c:v>
                </c:pt>
                <c:pt idx="2929">
                  <c:v>67278.2</c:v>
                </c:pt>
                <c:pt idx="2930">
                  <c:v>67287.600000000006</c:v>
                </c:pt>
                <c:pt idx="2931">
                  <c:v>67297.100000000006</c:v>
                </c:pt>
                <c:pt idx="2932">
                  <c:v>67311.199999999997</c:v>
                </c:pt>
                <c:pt idx="2933">
                  <c:v>67320.7</c:v>
                </c:pt>
                <c:pt idx="2934">
                  <c:v>67334.899999999994</c:v>
                </c:pt>
                <c:pt idx="2935">
                  <c:v>67349.2</c:v>
                </c:pt>
                <c:pt idx="2936">
                  <c:v>67363.5</c:v>
                </c:pt>
                <c:pt idx="2937">
                  <c:v>67377.899999999994</c:v>
                </c:pt>
                <c:pt idx="2938">
                  <c:v>67397.2</c:v>
                </c:pt>
                <c:pt idx="2939">
                  <c:v>67411.7</c:v>
                </c:pt>
                <c:pt idx="2940">
                  <c:v>67426.3</c:v>
                </c:pt>
                <c:pt idx="2941">
                  <c:v>67440.899999999994</c:v>
                </c:pt>
                <c:pt idx="2942">
                  <c:v>67455.7</c:v>
                </c:pt>
                <c:pt idx="2943">
                  <c:v>67470.5</c:v>
                </c:pt>
                <c:pt idx="2944">
                  <c:v>67480.399999999994</c:v>
                </c:pt>
                <c:pt idx="2945">
                  <c:v>67495.3</c:v>
                </c:pt>
                <c:pt idx="2946">
                  <c:v>67510.399999999994</c:v>
                </c:pt>
                <c:pt idx="2947">
                  <c:v>67530.600000000006</c:v>
                </c:pt>
                <c:pt idx="2948">
                  <c:v>67540.800000000003</c:v>
                </c:pt>
                <c:pt idx="2949">
                  <c:v>67561.3</c:v>
                </c:pt>
                <c:pt idx="2950">
                  <c:v>67571.600000000006</c:v>
                </c:pt>
                <c:pt idx="2951">
                  <c:v>67587.199999999997</c:v>
                </c:pt>
                <c:pt idx="2952">
                  <c:v>67602.899999999994</c:v>
                </c:pt>
                <c:pt idx="2953">
                  <c:v>67613.399999999994</c:v>
                </c:pt>
                <c:pt idx="2954">
                  <c:v>67629.3</c:v>
                </c:pt>
                <c:pt idx="2955">
                  <c:v>67650.7</c:v>
                </c:pt>
                <c:pt idx="2956">
                  <c:v>67661.5</c:v>
                </c:pt>
                <c:pt idx="2957">
                  <c:v>67683.3</c:v>
                </c:pt>
                <c:pt idx="2958">
                  <c:v>67699.7</c:v>
                </c:pt>
                <c:pt idx="2959">
                  <c:v>67710.8</c:v>
                </c:pt>
                <c:pt idx="2960">
                  <c:v>67727.399999999994</c:v>
                </c:pt>
                <c:pt idx="2961">
                  <c:v>67744.2</c:v>
                </c:pt>
                <c:pt idx="2962">
                  <c:v>67761.100000000006</c:v>
                </c:pt>
                <c:pt idx="2963">
                  <c:v>67772.399999999994</c:v>
                </c:pt>
                <c:pt idx="2964">
                  <c:v>67795.199999999997</c:v>
                </c:pt>
                <c:pt idx="2965">
                  <c:v>67806.600000000006</c:v>
                </c:pt>
                <c:pt idx="2966">
                  <c:v>67823.899999999994</c:v>
                </c:pt>
                <c:pt idx="2967">
                  <c:v>67841.2</c:v>
                </c:pt>
                <c:pt idx="2968">
                  <c:v>67858.7</c:v>
                </c:pt>
                <c:pt idx="2969">
                  <c:v>67870.399999999994</c:v>
                </c:pt>
                <c:pt idx="2970">
                  <c:v>67887.899999999994</c:v>
                </c:pt>
                <c:pt idx="2971">
                  <c:v>67905.600000000006</c:v>
                </c:pt>
                <c:pt idx="2972">
                  <c:v>67929.3</c:v>
                </c:pt>
                <c:pt idx="2973">
                  <c:v>67947.100000000006</c:v>
                </c:pt>
                <c:pt idx="2974">
                  <c:v>67971</c:v>
                </c:pt>
                <c:pt idx="2975">
                  <c:v>67983</c:v>
                </c:pt>
                <c:pt idx="2976">
                  <c:v>68001.100000000006</c:v>
                </c:pt>
                <c:pt idx="2977">
                  <c:v>68019.199999999997</c:v>
                </c:pt>
                <c:pt idx="2978">
                  <c:v>68037.3</c:v>
                </c:pt>
                <c:pt idx="2979">
                  <c:v>68049.5</c:v>
                </c:pt>
                <c:pt idx="2980">
                  <c:v>68067.7</c:v>
                </c:pt>
                <c:pt idx="2981">
                  <c:v>68092.100000000006</c:v>
                </c:pt>
                <c:pt idx="2982">
                  <c:v>68110.5</c:v>
                </c:pt>
                <c:pt idx="2983">
                  <c:v>68128.899999999994</c:v>
                </c:pt>
                <c:pt idx="2984">
                  <c:v>68147.3</c:v>
                </c:pt>
                <c:pt idx="2985">
                  <c:v>68165.8</c:v>
                </c:pt>
                <c:pt idx="2986">
                  <c:v>68184.3</c:v>
                </c:pt>
                <c:pt idx="2987">
                  <c:v>68196.600000000006</c:v>
                </c:pt>
                <c:pt idx="2988">
                  <c:v>68215.100000000006</c:v>
                </c:pt>
                <c:pt idx="2989">
                  <c:v>68239.899999999994</c:v>
                </c:pt>
                <c:pt idx="2990">
                  <c:v>68264.600000000006</c:v>
                </c:pt>
                <c:pt idx="2991">
                  <c:v>68283.199999999997</c:v>
                </c:pt>
                <c:pt idx="2992">
                  <c:v>68295.600000000006</c:v>
                </c:pt>
                <c:pt idx="2993">
                  <c:v>68314.2</c:v>
                </c:pt>
                <c:pt idx="2994">
                  <c:v>68339</c:v>
                </c:pt>
                <c:pt idx="2995">
                  <c:v>68357.600000000006</c:v>
                </c:pt>
                <c:pt idx="2996">
                  <c:v>68370</c:v>
                </c:pt>
                <c:pt idx="2997">
                  <c:v>68394.8</c:v>
                </c:pt>
                <c:pt idx="2998">
                  <c:v>68413.7</c:v>
                </c:pt>
                <c:pt idx="2999">
                  <c:v>68439.100000000006</c:v>
                </c:pt>
                <c:pt idx="3000">
                  <c:v>68458.399999999994</c:v>
                </c:pt>
                <c:pt idx="3001">
                  <c:v>68471.3</c:v>
                </c:pt>
                <c:pt idx="3002">
                  <c:v>68484.3</c:v>
                </c:pt>
                <c:pt idx="3003">
                  <c:v>68503.899999999994</c:v>
                </c:pt>
                <c:pt idx="3004">
                  <c:v>68523.5</c:v>
                </c:pt>
                <c:pt idx="3005">
                  <c:v>68549.8</c:v>
                </c:pt>
                <c:pt idx="3006">
                  <c:v>68576.100000000006</c:v>
                </c:pt>
                <c:pt idx="3007">
                  <c:v>68595.899999999994</c:v>
                </c:pt>
                <c:pt idx="3008">
                  <c:v>68622.2</c:v>
                </c:pt>
                <c:pt idx="3009">
                  <c:v>68641.899999999994</c:v>
                </c:pt>
                <c:pt idx="3010">
                  <c:v>68661.399999999994</c:v>
                </c:pt>
                <c:pt idx="3011">
                  <c:v>68674.399999999994</c:v>
                </c:pt>
                <c:pt idx="3012">
                  <c:v>68693.8</c:v>
                </c:pt>
                <c:pt idx="3013">
                  <c:v>68713.100000000006</c:v>
                </c:pt>
                <c:pt idx="3014">
                  <c:v>68738.5</c:v>
                </c:pt>
                <c:pt idx="3015">
                  <c:v>68757.399999999994</c:v>
                </c:pt>
                <c:pt idx="3016">
                  <c:v>68776</c:v>
                </c:pt>
                <c:pt idx="3017">
                  <c:v>68794.3</c:v>
                </c:pt>
                <c:pt idx="3018">
                  <c:v>68812.399999999994</c:v>
                </c:pt>
                <c:pt idx="3019">
                  <c:v>68824.399999999994</c:v>
                </c:pt>
                <c:pt idx="3020">
                  <c:v>68842.399999999994</c:v>
                </c:pt>
                <c:pt idx="3021">
                  <c:v>68866.2</c:v>
                </c:pt>
                <c:pt idx="3022">
                  <c:v>68883.899999999994</c:v>
                </c:pt>
                <c:pt idx="3023">
                  <c:v>68907.399999999994</c:v>
                </c:pt>
                <c:pt idx="3024">
                  <c:v>68925</c:v>
                </c:pt>
                <c:pt idx="3025">
                  <c:v>68942.5</c:v>
                </c:pt>
                <c:pt idx="3026">
                  <c:v>68959.899999999994</c:v>
                </c:pt>
                <c:pt idx="3027">
                  <c:v>68977.2</c:v>
                </c:pt>
                <c:pt idx="3028">
                  <c:v>68994.399999999994</c:v>
                </c:pt>
                <c:pt idx="3029">
                  <c:v>69011.600000000006</c:v>
                </c:pt>
                <c:pt idx="3030">
                  <c:v>69034.3</c:v>
                </c:pt>
                <c:pt idx="3031">
                  <c:v>69051.199999999997</c:v>
                </c:pt>
                <c:pt idx="3032">
                  <c:v>69068.100000000006</c:v>
                </c:pt>
                <c:pt idx="3033">
                  <c:v>69084.800000000003</c:v>
                </c:pt>
                <c:pt idx="3034">
                  <c:v>69101.5</c:v>
                </c:pt>
                <c:pt idx="3035">
                  <c:v>69118</c:v>
                </c:pt>
                <c:pt idx="3036">
                  <c:v>69134.5</c:v>
                </c:pt>
                <c:pt idx="3037">
                  <c:v>69150.899999999994</c:v>
                </c:pt>
                <c:pt idx="3038">
                  <c:v>69167.199999999997</c:v>
                </c:pt>
                <c:pt idx="3039">
                  <c:v>69183.3</c:v>
                </c:pt>
                <c:pt idx="3040">
                  <c:v>69194.100000000006</c:v>
                </c:pt>
                <c:pt idx="3041">
                  <c:v>69204.800000000003</c:v>
                </c:pt>
                <c:pt idx="3042">
                  <c:v>69215.399999999994</c:v>
                </c:pt>
                <c:pt idx="3043">
                  <c:v>69231.3</c:v>
                </c:pt>
                <c:pt idx="3044">
                  <c:v>69247</c:v>
                </c:pt>
                <c:pt idx="3045">
                  <c:v>69267.899999999994</c:v>
                </c:pt>
                <c:pt idx="3046">
                  <c:v>69278.2</c:v>
                </c:pt>
                <c:pt idx="3047">
                  <c:v>69298.5</c:v>
                </c:pt>
                <c:pt idx="3048">
                  <c:v>69308.5</c:v>
                </c:pt>
                <c:pt idx="3049">
                  <c:v>69323.3</c:v>
                </c:pt>
                <c:pt idx="3050">
                  <c:v>69337.8</c:v>
                </c:pt>
                <c:pt idx="3051">
                  <c:v>69352.2</c:v>
                </c:pt>
                <c:pt idx="3052">
                  <c:v>69366.399999999994</c:v>
                </c:pt>
                <c:pt idx="3053">
                  <c:v>69385.100000000006</c:v>
                </c:pt>
                <c:pt idx="3054">
                  <c:v>69398.899999999994</c:v>
                </c:pt>
                <c:pt idx="3055">
                  <c:v>69417.3</c:v>
                </c:pt>
                <c:pt idx="3056">
                  <c:v>69435.600000000006</c:v>
                </c:pt>
                <c:pt idx="3057">
                  <c:v>69449.2</c:v>
                </c:pt>
                <c:pt idx="3058">
                  <c:v>69472</c:v>
                </c:pt>
                <c:pt idx="3059">
                  <c:v>69485.7</c:v>
                </c:pt>
                <c:pt idx="3060">
                  <c:v>69499.399999999994</c:v>
                </c:pt>
                <c:pt idx="3061">
                  <c:v>69517.8</c:v>
                </c:pt>
                <c:pt idx="3062">
                  <c:v>69531.7</c:v>
                </c:pt>
                <c:pt idx="3063">
                  <c:v>69545.7</c:v>
                </c:pt>
                <c:pt idx="3064">
                  <c:v>69569.5</c:v>
                </c:pt>
                <c:pt idx="3065">
                  <c:v>69588.800000000003</c:v>
                </c:pt>
                <c:pt idx="3066">
                  <c:v>69603.600000000006</c:v>
                </c:pt>
                <c:pt idx="3067">
                  <c:v>69623.600000000006</c:v>
                </c:pt>
                <c:pt idx="3068">
                  <c:v>69644.100000000006</c:v>
                </c:pt>
                <c:pt idx="3069">
                  <c:v>69665.100000000006</c:v>
                </c:pt>
                <c:pt idx="3070">
                  <c:v>69681.2</c:v>
                </c:pt>
                <c:pt idx="3071">
                  <c:v>69692.2</c:v>
                </c:pt>
                <c:pt idx="3072">
                  <c:v>69714.7</c:v>
                </c:pt>
                <c:pt idx="3073">
                  <c:v>69732.2</c:v>
                </c:pt>
                <c:pt idx="3074">
                  <c:v>69762.100000000006</c:v>
                </c:pt>
                <c:pt idx="3075">
                  <c:v>69786.7</c:v>
                </c:pt>
                <c:pt idx="3076">
                  <c:v>69799.3</c:v>
                </c:pt>
                <c:pt idx="3077">
                  <c:v>69811.899999999994</c:v>
                </c:pt>
                <c:pt idx="3078">
                  <c:v>69831.100000000006</c:v>
                </c:pt>
                <c:pt idx="3079">
                  <c:v>69850.600000000006</c:v>
                </c:pt>
                <c:pt idx="3080">
                  <c:v>69876.7</c:v>
                </c:pt>
                <c:pt idx="3081">
                  <c:v>69903.100000000006</c:v>
                </c:pt>
                <c:pt idx="3082">
                  <c:v>69916.399999999994</c:v>
                </c:pt>
                <c:pt idx="3083">
                  <c:v>69936.3</c:v>
                </c:pt>
                <c:pt idx="3084">
                  <c:v>69956.3</c:v>
                </c:pt>
                <c:pt idx="3085">
                  <c:v>69976.2</c:v>
                </c:pt>
                <c:pt idx="3086">
                  <c:v>70002.7</c:v>
                </c:pt>
                <c:pt idx="3087">
                  <c:v>70029.100000000006</c:v>
                </c:pt>
                <c:pt idx="3088">
                  <c:v>70048.7</c:v>
                </c:pt>
                <c:pt idx="3089">
                  <c:v>70074.5</c:v>
                </c:pt>
                <c:pt idx="3090">
                  <c:v>70087.3</c:v>
                </c:pt>
                <c:pt idx="3091">
                  <c:v>70099.899999999994</c:v>
                </c:pt>
                <c:pt idx="3092">
                  <c:v>70118.7</c:v>
                </c:pt>
                <c:pt idx="3093">
                  <c:v>70137.100000000006</c:v>
                </c:pt>
                <c:pt idx="3094">
                  <c:v>70161.100000000006</c:v>
                </c:pt>
                <c:pt idx="3095">
                  <c:v>70184.5</c:v>
                </c:pt>
                <c:pt idx="3096">
                  <c:v>70196.2</c:v>
                </c:pt>
                <c:pt idx="3097">
                  <c:v>70213.7</c:v>
                </c:pt>
                <c:pt idx="3098">
                  <c:v>70237</c:v>
                </c:pt>
                <c:pt idx="3099">
                  <c:v>70254.399999999994</c:v>
                </c:pt>
                <c:pt idx="3100">
                  <c:v>70271.8</c:v>
                </c:pt>
                <c:pt idx="3101">
                  <c:v>70294.8</c:v>
                </c:pt>
                <c:pt idx="3102">
                  <c:v>70312.100000000006</c:v>
                </c:pt>
                <c:pt idx="3103">
                  <c:v>70335</c:v>
                </c:pt>
                <c:pt idx="3104">
                  <c:v>70346.399999999994</c:v>
                </c:pt>
                <c:pt idx="3105">
                  <c:v>70369.100000000006</c:v>
                </c:pt>
                <c:pt idx="3106">
                  <c:v>70386</c:v>
                </c:pt>
                <c:pt idx="3107">
                  <c:v>70408.399999999994</c:v>
                </c:pt>
                <c:pt idx="3108">
                  <c:v>70425.100000000006</c:v>
                </c:pt>
                <c:pt idx="3109">
                  <c:v>70436.2</c:v>
                </c:pt>
                <c:pt idx="3110">
                  <c:v>70458.2</c:v>
                </c:pt>
                <c:pt idx="3111">
                  <c:v>70474.5</c:v>
                </c:pt>
                <c:pt idx="3112">
                  <c:v>70496.2</c:v>
                </c:pt>
                <c:pt idx="3113">
                  <c:v>70512.2</c:v>
                </c:pt>
                <c:pt idx="3114">
                  <c:v>70533.5</c:v>
                </c:pt>
                <c:pt idx="3115">
                  <c:v>70544</c:v>
                </c:pt>
                <c:pt idx="3116">
                  <c:v>70559.600000000006</c:v>
                </c:pt>
                <c:pt idx="3117">
                  <c:v>70580.3</c:v>
                </c:pt>
                <c:pt idx="3118">
                  <c:v>70590.5</c:v>
                </c:pt>
                <c:pt idx="3119">
                  <c:v>70610.7</c:v>
                </c:pt>
                <c:pt idx="3120">
                  <c:v>70630.5</c:v>
                </c:pt>
                <c:pt idx="3121">
                  <c:v>70645.2</c:v>
                </c:pt>
                <c:pt idx="3122">
                  <c:v>70654.899999999994</c:v>
                </c:pt>
                <c:pt idx="3123">
                  <c:v>70674.100000000006</c:v>
                </c:pt>
                <c:pt idx="3124">
                  <c:v>70688.2</c:v>
                </c:pt>
                <c:pt idx="3125">
                  <c:v>70702.100000000006</c:v>
                </c:pt>
                <c:pt idx="3126">
                  <c:v>70719.899999999994</c:v>
                </c:pt>
                <c:pt idx="3127">
                  <c:v>70732.7</c:v>
                </c:pt>
                <c:pt idx="3128">
                  <c:v>70744.899999999994</c:v>
                </c:pt>
                <c:pt idx="3129">
                  <c:v>70760.600000000006</c:v>
                </c:pt>
                <c:pt idx="3130">
                  <c:v>70768.2</c:v>
                </c:pt>
                <c:pt idx="3131">
                  <c:v>70782.899999999994</c:v>
                </c:pt>
                <c:pt idx="3132">
                  <c:v>70800.600000000006</c:v>
                </c:pt>
                <c:pt idx="3133">
                  <c:v>70810.899999999994</c:v>
                </c:pt>
                <c:pt idx="3134">
                  <c:v>70821.100000000006</c:v>
                </c:pt>
                <c:pt idx="3135">
                  <c:v>70834.5</c:v>
                </c:pt>
                <c:pt idx="3136">
                  <c:v>70844.5</c:v>
                </c:pt>
                <c:pt idx="3137">
                  <c:v>70857.899999999994</c:v>
                </c:pt>
                <c:pt idx="3138">
                  <c:v>70868</c:v>
                </c:pt>
                <c:pt idx="3139">
                  <c:v>70881.7</c:v>
                </c:pt>
                <c:pt idx="3140">
                  <c:v>70899.199999999997</c:v>
                </c:pt>
                <c:pt idx="3141">
                  <c:v>70913.8</c:v>
                </c:pt>
                <c:pt idx="3142">
                  <c:v>70932.800000000003</c:v>
                </c:pt>
                <c:pt idx="3143">
                  <c:v>70944.7</c:v>
                </c:pt>
                <c:pt idx="3144">
                  <c:v>70957</c:v>
                </c:pt>
                <c:pt idx="3145">
                  <c:v>70978.8</c:v>
                </c:pt>
                <c:pt idx="3146">
                  <c:v>71002.100000000006</c:v>
                </c:pt>
                <c:pt idx="3147">
                  <c:v>71017</c:v>
                </c:pt>
                <c:pt idx="3148">
                  <c:v>71037.899999999994</c:v>
                </c:pt>
                <c:pt idx="3149">
                  <c:v>71048.899999999994</c:v>
                </c:pt>
                <c:pt idx="3150">
                  <c:v>71071.899999999994</c:v>
                </c:pt>
                <c:pt idx="3151">
                  <c:v>71090.899999999994</c:v>
                </c:pt>
                <c:pt idx="3152">
                  <c:v>71120.3</c:v>
                </c:pt>
                <c:pt idx="3153">
                  <c:v>71145</c:v>
                </c:pt>
                <c:pt idx="3154">
                  <c:v>71162.600000000006</c:v>
                </c:pt>
                <c:pt idx="3155">
                  <c:v>71200.2</c:v>
                </c:pt>
                <c:pt idx="3156">
                  <c:v>71230.2</c:v>
                </c:pt>
                <c:pt idx="3157">
                  <c:v>71261.399999999994</c:v>
                </c:pt>
                <c:pt idx="3158">
                  <c:v>71304.399999999994</c:v>
                </c:pt>
                <c:pt idx="3159">
                  <c:v>71348.5</c:v>
                </c:pt>
                <c:pt idx="3160">
                  <c:v>71382</c:v>
                </c:pt>
                <c:pt idx="3161">
                  <c:v>71404.3</c:v>
                </c:pt>
                <c:pt idx="3162">
                  <c:v>71448.5</c:v>
                </c:pt>
                <c:pt idx="3163">
                  <c:v>71481.100000000006</c:v>
                </c:pt>
                <c:pt idx="3164">
                  <c:v>71512.899999999994</c:v>
                </c:pt>
                <c:pt idx="3165">
                  <c:v>71553.5</c:v>
                </c:pt>
                <c:pt idx="3166">
                  <c:v>71583</c:v>
                </c:pt>
                <c:pt idx="3167">
                  <c:v>71602.899999999994</c:v>
                </c:pt>
                <c:pt idx="3168">
                  <c:v>71642.7</c:v>
                </c:pt>
                <c:pt idx="3169">
                  <c:v>71682.899999999994</c:v>
                </c:pt>
                <c:pt idx="3170">
                  <c:v>71723.100000000006</c:v>
                </c:pt>
                <c:pt idx="3171">
                  <c:v>71753.3</c:v>
                </c:pt>
                <c:pt idx="3172">
                  <c:v>71783.5</c:v>
                </c:pt>
                <c:pt idx="3173">
                  <c:v>71823.600000000006</c:v>
                </c:pt>
                <c:pt idx="3174">
                  <c:v>71843.5</c:v>
                </c:pt>
                <c:pt idx="3175">
                  <c:v>71873.3</c:v>
                </c:pt>
                <c:pt idx="3176">
                  <c:v>71912.600000000006</c:v>
                </c:pt>
                <c:pt idx="3177">
                  <c:v>71941.7</c:v>
                </c:pt>
                <c:pt idx="3178">
                  <c:v>71980</c:v>
                </c:pt>
                <c:pt idx="3179">
                  <c:v>71998.899999999994</c:v>
                </c:pt>
                <c:pt idx="3180">
                  <c:v>72026.8</c:v>
                </c:pt>
                <c:pt idx="3181">
                  <c:v>72063.3</c:v>
                </c:pt>
                <c:pt idx="3182">
                  <c:v>72098.8</c:v>
                </c:pt>
                <c:pt idx="3183">
                  <c:v>72133.8</c:v>
                </c:pt>
                <c:pt idx="3184">
                  <c:v>72160</c:v>
                </c:pt>
                <c:pt idx="3185">
                  <c:v>72186</c:v>
                </c:pt>
                <c:pt idx="3186">
                  <c:v>72211.8</c:v>
                </c:pt>
                <c:pt idx="3187">
                  <c:v>72237.399999999994</c:v>
                </c:pt>
                <c:pt idx="3188">
                  <c:v>72271.199999999997</c:v>
                </c:pt>
                <c:pt idx="3189">
                  <c:v>72296.3</c:v>
                </c:pt>
                <c:pt idx="3190">
                  <c:v>72321.100000000006</c:v>
                </c:pt>
                <c:pt idx="3191">
                  <c:v>72353.7</c:v>
                </c:pt>
                <c:pt idx="3192">
                  <c:v>72369.8</c:v>
                </c:pt>
                <c:pt idx="3193">
                  <c:v>72393.7</c:v>
                </c:pt>
                <c:pt idx="3194">
                  <c:v>72432.600000000006</c:v>
                </c:pt>
                <c:pt idx="3195">
                  <c:v>72463</c:v>
                </c:pt>
                <c:pt idx="3196">
                  <c:v>72492.600000000006</c:v>
                </c:pt>
                <c:pt idx="3197">
                  <c:v>72507.100000000006</c:v>
                </c:pt>
                <c:pt idx="3198">
                  <c:v>72535.5</c:v>
                </c:pt>
                <c:pt idx="3199">
                  <c:v>72556.3</c:v>
                </c:pt>
                <c:pt idx="3200">
                  <c:v>72576.5</c:v>
                </c:pt>
                <c:pt idx="3201">
                  <c:v>72603</c:v>
                </c:pt>
                <c:pt idx="3202">
                  <c:v>72622.5</c:v>
                </c:pt>
                <c:pt idx="3203">
                  <c:v>72641.899999999994</c:v>
                </c:pt>
                <c:pt idx="3204">
                  <c:v>72660.899999999994</c:v>
                </c:pt>
                <c:pt idx="3205">
                  <c:v>72679.7</c:v>
                </c:pt>
                <c:pt idx="3206">
                  <c:v>72710.5</c:v>
                </c:pt>
                <c:pt idx="3207">
                  <c:v>72734.7</c:v>
                </c:pt>
                <c:pt idx="3208">
                  <c:v>72752.600000000006</c:v>
                </c:pt>
                <c:pt idx="3209">
                  <c:v>72770.2</c:v>
                </c:pt>
                <c:pt idx="3210">
                  <c:v>72787.600000000006</c:v>
                </c:pt>
                <c:pt idx="3211">
                  <c:v>72804.800000000003</c:v>
                </c:pt>
                <c:pt idx="3212">
                  <c:v>72827.3</c:v>
                </c:pt>
                <c:pt idx="3213">
                  <c:v>72849.5</c:v>
                </c:pt>
                <c:pt idx="3214">
                  <c:v>72860.399999999994</c:v>
                </c:pt>
                <c:pt idx="3215">
                  <c:v>72876.600000000006</c:v>
                </c:pt>
                <c:pt idx="3216">
                  <c:v>72892.7</c:v>
                </c:pt>
                <c:pt idx="3217">
                  <c:v>72913.7</c:v>
                </c:pt>
                <c:pt idx="3218">
                  <c:v>72939.5</c:v>
                </c:pt>
                <c:pt idx="3219">
                  <c:v>72954.7</c:v>
                </c:pt>
                <c:pt idx="3220">
                  <c:v>72969.8</c:v>
                </c:pt>
                <c:pt idx="3221">
                  <c:v>72984.600000000006</c:v>
                </c:pt>
                <c:pt idx="3222">
                  <c:v>73004.100000000006</c:v>
                </c:pt>
                <c:pt idx="3223">
                  <c:v>73018.5</c:v>
                </c:pt>
                <c:pt idx="3224">
                  <c:v>73037.399999999994</c:v>
                </c:pt>
                <c:pt idx="3225">
                  <c:v>73046.7</c:v>
                </c:pt>
                <c:pt idx="3226">
                  <c:v>73065.100000000006</c:v>
                </c:pt>
                <c:pt idx="3227">
                  <c:v>73078.600000000006</c:v>
                </c:pt>
                <c:pt idx="3228">
                  <c:v>73096.5</c:v>
                </c:pt>
                <c:pt idx="3229">
                  <c:v>73114</c:v>
                </c:pt>
                <c:pt idx="3230">
                  <c:v>73127</c:v>
                </c:pt>
                <c:pt idx="3231">
                  <c:v>73139.899999999994</c:v>
                </c:pt>
                <c:pt idx="3232">
                  <c:v>73156.800000000003</c:v>
                </c:pt>
                <c:pt idx="3233">
                  <c:v>73173.5</c:v>
                </c:pt>
                <c:pt idx="3234">
                  <c:v>73185.899999999994</c:v>
                </c:pt>
                <c:pt idx="3235">
                  <c:v>73202.2</c:v>
                </c:pt>
                <c:pt idx="3236">
                  <c:v>73210.3</c:v>
                </c:pt>
                <c:pt idx="3237">
                  <c:v>73222.399999999994</c:v>
                </c:pt>
                <c:pt idx="3238">
                  <c:v>73238.399999999994</c:v>
                </c:pt>
                <c:pt idx="3239">
                  <c:v>73254.3</c:v>
                </c:pt>
                <c:pt idx="3240">
                  <c:v>73270</c:v>
                </c:pt>
                <c:pt idx="3241">
                  <c:v>73277.8</c:v>
                </c:pt>
                <c:pt idx="3242">
                  <c:v>73293.399999999994</c:v>
                </c:pt>
                <c:pt idx="3243">
                  <c:v>73305.100000000006</c:v>
                </c:pt>
                <c:pt idx="3244">
                  <c:v>73324.399999999994</c:v>
                </c:pt>
                <c:pt idx="3245">
                  <c:v>73336</c:v>
                </c:pt>
                <c:pt idx="3246">
                  <c:v>73343.7</c:v>
                </c:pt>
                <c:pt idx="3247">
                  <c:v>73359.199999999997</c:v>
                </c:pt>
                <c:pt idx="3248">
                  <c:v>73370.7</c:v>
                </c:pt>
                <c:pt idx="3249">
                  <c:v>73386.2</c:v>
                </c:pt>
                <c:pt idx="3250">
                  <c:v>73401.7</c:v>
                </c:pt>
                <c:pt idx="3251">
                  <c:v>73409.399999999994</c:v>
                </c:pt>
                <c:pt idx="3252">
                  <c:v>73425</c:v>
                </c:pt>
                <c:pt idx="3253">
                  <c:v>73436.7</c:v>
                </c:pt>
                <c:pt idx="3254">
                  <c:v>73456</c:v>
                </c:pt>
                <c:pt idx="3255">
                  <c:v>73463.7</c:v>
                </c:pt>
                <c:pt idx="3256">
                  <c:v>73478.899999999994</c:v>
                </c:pt>
                <c:pt idx="3257">
                  <c:v>73486.5</c:v>
                </c:pt>
                <c:pt idx="3258">
                  <c:v>73501.5</c:v>
                </c:pt>
                <c:pt idx="3259">
                  <c:v>73516.3</c:v>
                </c:pt>
                <c:pt idx="3260">
                  <c:v>73531.100000000006</c:v>
                </c:pt>
                <c:pt idx="3261">
                  <c:v>73542.100000000006</c:v>
                </c:pt>
                <c:pt idx="3262">
                  <c:v>73553.100000000006</c:v>
                </c:pt>
                <c:pt idx="3263">
                  <c:v>73564</c:v>
                </c:pt>
                <c:pt idx="3264">
                  <c:v>73582.100000000006</c:v>
                </c:pt>
                <c:pt idx="3265">
                  <c:v>73593</c:v>
                </c:pt>
                <c:pt idx="3266">
                  <c:v>73603.8</c:v>
                </c:pt>
                <c:pt idx="3267">
                  <c:v>73614.600000000006</c:v>
                </c:pt>
                <c:pt idx="3268">
                  <c:v>73621.8</c:v>
                </c:pt>
                <c:pt idx="3269">
                  <c:v>73639.8</c:v>
                </c:pt>
                <c:pt idx="3270">
                  <c:v>73650.7</c:v>
                </c:pt>
                <c:pt idx="3271">
                  <c:v>73665.100000000006</c:v>
                </c:pt>
                <c:pt idx="3272">
                  <c:v>73679.600000000006</c:v>
                </c:pt>
                <c:pt idx="3273">
                  <c:v>73690.5</c:v>
                </c:pt>
                <c:pt idx="3274">
                  <c:v>73705.2</c:v>
                </c:pt>
                <c:pt idx="3275">
                  <c:v>73716.2</c:v>
                </c:pt>
                <c:pt idx="3276">
                  <c:v>73731</c:v>
                </c:pt>
                <c:pt idx="3277">
                  <c:v>73738.399999999994</c:v>
                </c:pt>
                <c:pt idx="3278">
                  <c:v>73753.3</c:v>
                </c:pt>
                <c:pt idx="3279">
                  <c:v>73764.600000000006</c:v>
                </c:pt>
                <c:pt idx="3280">
                  <c:v>73779.8</c:v>
                </c:pt>
                <c:pt idx="3281">
                  <c:v>73795.199999999997</c:v>
                </c:pt>
                <c:pt idx="3282">
                  <c:v>73802.899999999994</c:v>
                </c:pt>
                <c:pt idx="3283">
                  <c:v>73818.600000000006</c:v>
                </c:pt>
                <c:pt idx="3284">
                  <c:v>73834.399999999994</c:v>
                </c:pt>
                <c:pt idx="3285">
                  <c:v>73850.3</c:v>
                </c:pt>
                <c:pt idx="3286">
                  <c:v>73866.3</c:v>
                </c:pt>
                <c:pt idx="3287">
                  <c:v>73874.3</c:v>
                </c:pt>
                <c:pt idx="3288">
                  <c:v>73890.3</c:v>
                </c:pt>
                <c:pt idx="3289">
                  <c:v>73902.3</c:v>
                </c:pt>
                <c:pt idx="3290">
                  <c:v>73918.3</c:v>
                </c:pt>
                <c:pt idx="3291">
                  <c:v>73930.399999999994</c:v>
                </c:pt>
                <c:pt idx="3292">
                  <c:v>73946.600000000006</c:v>
                </c:pt>
                <c:pt idx="3293">
                  <c:v>73958.8</c:v>
                </c:pt>
                <c:pt idx="3294">
                  <c:v>73966.899999999994</c:v>
                </c:pt>
                <c:pt idx="3295">
                  <c:v>73987.5</c:v>
                </c:pt>
                <c:pt idx="3296">
                  <c:v>74004</c:v>
                </c:pt>
                <c:pt idx="3297">
                  <c:v>74016.5</c:v>
                </c:pt>
                <c:pt idx="3298">
                  <c:v>74029.100000000006</c:v>
                </c:pt>
                <c:pt idx="3299">
                  <c:v>74041.8</c:v>
                </c:pt>
                <c:pt idx="3300">
                  <c:v>74058.899999999994</c:v>
                </c:pt>
                <c:pt idx="3301">
                  <c:v>74076.100000000006</c:v>
                </c:pt>
                <c:pt idx="3302">
                  <c:v>74093.600000000006</c:v>
                </c:pt>
                <c:pt idx="3303">
                  <c:v>74102.399999999994</c:v>
                </c:pt>
                <c:pt idx="3304">
                  <c:v>74120.2</c:v>
                </c:pt>
                <c:pt idx="3305">
                  <c:v>74133.7</c:v>
                </c:pt>
                <c:pt idx="3306">
                  <c:v>74156.5</c:v>
                </c:pt>
                <c:pt idx="3307">
                  <c:v>74165.8</c:v>
                </c:pt>
                <c:pt idx="3308">
                  <c:v>74179.8</c:v>
                </c:pt>
                <c:pt idx="3309">
                  <c:v>74194</c:v>
                </c:pt>
                <c:pt idx="3310">
                  <c:v>74213.100000000006</c:v>
                </c:pt>
                <c:pt idx="3311">
                  <c:v>74232.600000000006</c:v>
                </c:pt>
                <c:pt idx="3312">
                  <c:v>74252.399999999994</c:v>
                </c:pt>
                <c:pt idx="3313">
                  <c:v>74267.5</c:v>
                </c:pt>
                <c:pt idx="3314">
                  <c:v>74282.7</c:v>
                </c:pt>
                <c:pt idx="3315">
                  <c:v>74298.2</c:v>
                </c:pt>
                <c:pt idx="3316">
                  <c:v>74324.3</c:v>
                </c:pt>
                <c:pt idx="3317">
                  <c:v>74340.2</c:v>
                </c:pt>
                <c:pt idx="3318">
                  <c:v>74356.2</c:v>
                </c:pt>
                <c:pt idx="3319">
                  <c:v>74372.5</c:v>
                </c:pt>
                <c:pt idx="3320">
                  <c:v>74388.899999999994</c:v>
                </c:pt>
                <c:pt idx="3321">
                  <c:v>74411</c:v>
                </c:pt>
                <c:pt idx="3322">
                  <c:v>74433.5</c:v>
                </c:pt>
                <c:pt idx="3323">
                  <c:v>74450.5</c:v>
                </c:pt>
                <c:pt idx="3324">
                  <c:v>74473.5</c:v>
                </c:pt>
                <c:pt idx="3325">
                  <c:v>74496.800000000003</c:v>
                </c:pt>
                <c:pt idx="3326">
                  <c:v>74514.399999999994</c:v>
                </c:pt>
                <c:pt idx="3327">
                  <c:v>74538.2</c:v>
                </c:pt>
                <c:pt idx="3328">
                  <c:v>74556.2</c:v>
                </c:pt>
                <c:pt idx="3329">
                  <c:v>74568.399999999994</c:v>
                </c:pt>
                <c:pt idx="3330">
                  <c:v>74592.800000000003</c:v>
                </c:pt>
                <c:pt idx="3331">
                  <c:v>74623.8</c:v>
                </c:pt>
                <c:pt idx="3332">
                  <c:v>74642.600000000006</c:v>
                </c:pt>
                <c:pt idx="3333">
                  <c:v>74661.5</c:v>
                </c:pt>
                <c:pt idx="3334">
                  <c:v>74680.7</c:v>
                </c:pt>
                <c:pt idx="3335">
                  <c:v>74699.899999999994</c:v>
                </c:pt>
                <c:pt idx="3336">
                  <c:v>74725.899999999994</c:v>
                </c:pt>
                <c:pt idx="3337">
                  <c:v>74752.3</c:v>
                </c:pt>
                <c:pt idx="3338">
                  <c:v>74772.7</c:v>
                </c:pt>
                <c:pt idx="3339">
                  <c:v>74800.7</c:v>
                </c:pt>
                <c:pt idx="3340">
                  <c:v>74815</c:v>
                </c:pt>
                <c:pt idx="3341">
                  <c:v>74851.600000000006</c:v>
                </c:pt>
                <c:pt idx="3342">
                  <c:v>74881.5</c:v>
                </c:pt>
                <c:pt idx="3343">
                  <c:v>74904.3</c:v>
                </c:pt>
                <c:pt idx="3344">
                  <c:v>74935.100000000006</c:v>
                </c:pt>
                <c:pt idx="3345">
                  <c:v>74958.399999999994</c:v>
                </c:pt>
                <c:pt idx="3346">
                  <c:v>74981.8</c:v>
                </c:pt>
                <c:pt idx="3347">
                  <c:v>75013.100000000006</c:v>
                </c:pt>
                <c:pt idx="3348">
                  <c:v>75036.600000000006</c:v>
                </c:pt>
                <c:pt idx="3349">
                  <c:v>75060.100000000006</c:v>
                </c:pt>
                <c:pt idx="3350">
                  <c:v>75091.199999999997</c:v>
                </c:pt>
                <c:pt idx="3351">
                  <c:v>75122.100000000006</c:v>
                </c:pt>
                <c:pt idx="3352">
                  <c:v>75145</c:v>
                </c:pt>
                <c:pt idx="3353">
                  <c:v>75182.7</c:v>
                </c:pt>
                <c:pt idx="3354">
                  <c:v>75197.5</c:v>
                </c:pt>
                <c:pt idx="3355">
                  <c:v>75226.600000000006</c:v>
                </c:pt>
                <c:pt idx="3356">
                  <c:v>75248</c:v>
                </c:pt>
                <c:pt idx="3357">
                  <c:v>75276.399999999994</c:v>
                </c:pt>
                <c:pt idx="3358">
                  <c:v>75297.5</c:v>
                </c:pt>
                <c:pt idx="3359">
                  <c:v>75325.399999999994</c:v>
                </c:pt>
                <c:pt idx="3360">
                  <c:v>75339.3</c:v>
                </c:pt>
                <c:pt idx="3361">
                  <c:v>75366.899999999994</c:v>
                </c:pt>
                <c:pt idx="3362">
                  <c:v>75387.5</c:v>
                </c:pt>
                <c:pt idx="3363">
                  <c:v>75421.7</c:v>
                </c:pt>
                <c:pt idx="3364">
                  <c:v>75442.100000000006</c:v>
                </c:pt>
                <c:pt idx="3365">
                  <c:v>75462.5</c:v>
                </c:pt>
                <c:pt idx="3366">
                  <c:v>75489.600000000006</c:v>
                </c:pt>
                <c:pt idx="3367">
                  <c:v>75509.899999999994</c:v>
                </c:pt>
                <c:pt idx="3368">
                  <c:v>75530.2</c:v>
                </c:pt>
                <c:pt idx="3369">
                  <c:v>75557.2</c:v>
                </c:pt>
                <c:pt idx="3370">
                  <c:v>75577.600000000006</c:v>
                </c:pt>
                <c:pt idx="3371">
                  <c:v>75597.899999999994</c:v>
                </c:pt>
                <c:pt idx="3372">
                  <c:v>75618.3</c:v>
                </c:pt>
                <c:pt idx="3373">
                  <c:v>75652.399999999994</c:v>
                </c:pt>
                <c:pt idx="3374">
                  <c:v>75679.8</c:v>
                </c:pt>
                <c:pt idx="3375">
                  <c:v>75693.600000000006</c:v>
                </c:pt>
                <c:pt idx="3376">
                  <c:v>75721.3</c:v>
                </c:pt>
                <c:pt idx="3377">
                  <c:v>75749.2</c:v>
                </c:pt>
                <c:pt idx="3378">
                  <c:v>75770.399999999994</c:v>
                </c:pt>
                <c:pt idx="3379">
                  <c:v>75798.7</c:v>
                </c:pt>
                <c:pt idx="3380">
                  <c:v>75820.2</c:v>
                </c:pt>
                <c:pt idx="3381">
                  <c:v>75841.7</c:v>
                </c:pt>
                <c:pt idx="3382">
                  <c:v>75863.199999999997</c:v>
                </c:pt>
                <c:pt idx="3383">
                  <c:v>75892</c:v>
                </c:pt>
                <c:pt idx="3384">
                  <c:v>75913.7</c:v>
                </c:pt>
                <c:pt idx="3385">
                  <c:v>75935.3</c:v>
                </c:pt>
                <c:pt idx="3386">
                  <c:v>75964.100000000006</c:v>
                </c:pt>
                <c:pt idx="3387">
                  <c:v>75992.800000000003</c:v>
                </c:pt>
                <c:pt idx="3388">
                  <c:v>76014.3</c:v>
                </c:pt>
                <c:pt idx="3389">
                  <c:v>76035.7</c:v>
                </c:pt>
                <c:pt idx="3390">
                  <c:v>76064</c:v>
                </c:pt>
                <c:pt idx="3391">
                  <c:v>76092</c:v>
                </c:pt>
                <c:pt idx="3392">
                  <c:v>76112.800000000003</c:v>
                </c:pt>
                <c:pt idx="3393">
                  <c:v>76140.3</c:v>
                </c:pt>
                <c:pt idx="3394">
                  <c:v>76160.7</c:v>
                </c:pt>
                <c:pt idx="3395">
                  <c:v>76180.800000000003</c:v>
                </c:pt>
                <c:pt idx="3396">
                  <c:v>76200.7</c:v>
                </c:pt>
                <c:pt idx="3397">
                  <c:v>76226.7</c:v>
                </c:pt>
                <c:pt idx="3398">
                  <c:v>76245.899999999994</c:v>
                </c:pt>
                <c:pt idx="3399">
                  <c:v>76264.800000000003</c:v>
                </c:pt>
                <c:pt idx="3400">
                  <c:v>76283.199999999997</c:v>
                </c:pt>
                <c:pt idx="3401">
                  <c:v>76307.3</c:v>
                </c:pt>
                <c:pt idx="3402">
                  <c:v>76324.899999999994</c:v>
                </c:pt>
                <c:pt idx="3403">
                  <c:v>76348</c:v>
                </c:pt>
                <c:pt idx="3404">
                  <c:v>76365.100000000006</c:v>
                </c:pt>
                <c:pt idx="3405">
                  <c:v>76382</c:v>
                </c:pt>
                <c:pt idx="3406">
                  <c:v>76398.7</c:v>
                </c:pt>
                <c:pt idx="3407">
                  <c:v>76415.399999999994</c:v>
                </c:pt>
                <c:pt idx="3408">
                  <c:v>76437.399999999994</c:v>
                </c:pt>
                <c:pt idx="3409">
                  <c:v>76454</c:v>
                </c:pt>
                <c:pt idx="3410">
                  <c:v>76476</c:v>
                </c:pt>
                <c:pt idx="3411">
                  <c:v>76492.600000000006</c:v>
                </c:pt>
                <c:pt idx="3412">
                  <c:v>76509.399999999994</c:v>
                </c:pt>
                <c:pt idx="3413">
                  <c:v>76526.2</c:v>
                </c:pt>
                <c:pt idx="3414">
                  <c:v>76549</c:v>
                </c:pt>
                <c:pt idx="3415">
                  <c:v>76566.3</c:v>
                </c:pt>
                <c:pt idx="3416">
                  <c:v>76583.899999999994</c:v>
                </c:pt>
                <c:pt idx="3417">
                  <c:v>76607.899999999994</c:v>
                </c:pt>
                <c:pt idx="3418">
                  <c:v>76632.5</c:v>
                </c:pt>
                <c:pt idx="3419">
                  <c:v>76651.399999999994</c:v>
                </c:pt>
                <c:pt idx="3420">
                  <c:v>76670.7</c:v>
                </c:pt>
                <c:pt idx="3421">
                  <c:v>76690.600000000006</c:v>
                </c:pt>
                <c:pt idx="3422">
                  <c:v>76717.899999999994</c:v>
                </c:pt>
                <c:pt idx="3423">
                  <c:v>76731.8</c:v>
                </c:pt>
                <c:pt idx="3424">
                  <c:v>76760.2</c:v>
                </c:pt>
                <c:pt idx="3425">
                  <c:v>76789.2</c:v>
                </c:pt>
                <c:pt idx="3426">
                  <c:v>76818.600000000006</c:v>
                </c:pt>
                <c:pt idx="3427">
                  <c:v>76840.899999999994</c:v>
                </c:pt>
                <c:pt idx="3428">
                  <c:v>76870.8</c:v>
                </c:pt>
                <c:pt idx="3429">
                  <c:v>76893.399999999994</c:v>
                </c:pt>
                <c:pt idx="3430">
                  <c:v>76915.899999999994</c:v>
                </c:pt>
                <c:pt idx="3431">
                  <c:v>76938.5</c:v>
                </c:pt>
                <c:pt idx="3432">
                  <c:v>76968.5</c:v>
                </c:pt>
                <c:pt idx="3433">
                  <c:v>76998.2</c:v>
                </c:pt>
                <c:pt idx="3434">
                  <c:v>77027.600000000006</c:v>
                </c:pt>
                <c:pt idx="3435">
                  <c:v>77049.3</c:v>
                </c:pt>
                <c:pt idx="3436">
                  <c:v>77077.7</c:v>
                </c:pt>
                <c:pt idx="3437">
                  <c:v>77098.600000000006</c:v>
                </c:pt>
                <c:pt idx="3438">
                  <c:v>77119.100000000006</c:v>
                </c:pt>
                <c:pt idx="3439">
                  <c:v>77139.199999999997</c:v>
                </c:pt>
                <c:pt idx="3440">
                  <c:v>77165.899999999994</c:v>
                </c:pt>
                <c:pt idx="3441">
                  <c:v>77186</c:v>
                </c:pt>
                <c:pt idx="3442">
                  <c:v>77212.899999999994</c:v>
                </c:pt>
                <c:pt idx="3443">
                  <c:v>77239.8</c:v>
                </c:pt>
                <c:pt idx="3444">
                  <c:v>77259.899999999994</c:v>
                </c:pt>
                <c:pt idx="3445">
                  <c:v>77286.600000000006</c:v>
                </c:pt>
                <c:pt idx="3446">
                  <c:v>77306.5</c:v>
                </c:pt>
                <c:pt idx="3447">
                  <c:v>77319.8</c:v>
                </c:pt>
                <c:pt idx="3448">
                  <c:v>77339.5</c:v>
                </c:pt>
                <c:pt idx="3449">
                  <c:v>77365.5</c:v>
                </c:pt>
                <c:pt idx="3450">
                  <c:v>77391.100000000006</c:v>
                </c:pt>
                <c:pt idx="3451">
                  <c:v>77416.399999999994</c:v>
                </c:pt>
                <c:pt idx="3452">
                  <c:v>77435</c:v>
                </c:pt>
                <c:pt idx="3453">
                  <c:v>77465.399999999994</c:v>
                </c:pt>
                <c:pt idx="3454">
                  <c:v>77477.3</c:v>
                </c:pt>
                <c:pt idx="3455">
                  <c:v>77500.600000000006</c:v>
                </c:pt>
                <c:pt idx="3456">
                  <c:v>77517.600000000006</c:v>
                </c:pt>
                <c:pt idx="3457">
                  <c:v>77534.2</c:v>
                </c:pt>
                <c:pt idx="3458">
                  <c:v>77561</c:v>
                </c:pt>
                <c:pt idx="3459">
                  <c:v>77586.399999999994</c:v>
                </c:pt>
                <c:pt idx="3460">
                  <c:v>77605.7</c:v>
                </c:pt>
                <c:pt idx="3461">
                  <c:v>77619.7</c:v>
                </c:pt>
                <c:pt idx="3462">
                  <c:v>77642.5</c:v>
                </c:pt>
                <c:pt idx="3463">
                  <c:v>77660.3</c:v>
                </c:pt>
                <c:pt idx="3464">
                  <c:v>77677.600000000006</c:v>
                </c:pt>
                <c:pt idx="3465">
                  <c:v>77694.5</c:v>
                </c:pt>
                <c:pt idx="3466">
                  <c:v>77711</c:v>
                </c:pt>
                <c:pt idx="3467">
                  <c:v>77723.199999999997</c:v>
                </c:pt>
                <c:pt idx="3468">
                  <c:v>77735.199999999997</c:v>
                </c:pt>
                <c:pt idx="3469">
                  <c:v>77750.899999999994</c:v>
                </c:pt>
                <c:pt idx="3470">
                  <c:v>77762.399999999994</c:v>
                </c:pt>
                <c:pt idx="3471">
                  <c:v>77777.600000000006</c:v>
                </c:pt>
                <c:pt idx="3472">
                  <c:v>77788.899999999994</c:v>
                </c:pt>
                <c:pt idx="3473">
                  <c:v>77803.600000000006</c:v>
                </c:pt>
                <c:pt idx="3474">
                  <c:v>77814.600000000006</c:v>
                </c:pt>
                <c:pt idx="3475">
                  <c:v>77825.399999999994</c:v>
                </c:pt>
                <c:pt idx="3476">
                  <c:v>77836.100000000006</c:v>
                </c:pt>
                <c:pt idx="3477">
                  <c:v>77846.8</c:v>
                </c:pt>
                <c:pt idx="3478">
                  <c:v>77857.399999999994</c:v>
                </c:pt>
                <c:pt idx="3479">
                  <c:v>77871.399999999994</c:v>
                </c:pt>
                <c:pt idx="3480">
                  <c:v>77881.8</c:v>
                </c:pt>
                <c:pt idx="3481">
                  <c:v>77892.2</c:v>
                </c:pt>
                <c:pt idx="3482">
                  <c:v>77902.600000000006</c:v>
                </c:pt>
                <c:pt idx="3483">
                  <c:v>77913</c:v>
                </c:pt>
                <c:pt idx="3484">
                  <c:v>77926.8</c:v>
                </c:pt>
                <c:pt idx="3485">
                  <c:v>77940.600000000006</c:v>
                </c:pt>
                <c:pt idx="3486">
                  <c:v>77954.399999999994</c:v>
                </c:pt>
                <c:pt idx="3487">
                  <c:v>77964.800000000003</c:v>
                </c:pt>
                <c:pt idx="3488">
                  <c:v>77975.3</c:v>
                </c:pt>
                <c:pt idx="3489">
                  <c:v>77985.8</c:v>
                </c:pt>
                <c:pt idx="3490">
                  <c:v>77999.899999999994</c:v>
                </c:pt>
                <c:pt idx="3491">
                  <c:v>78010.3</c:v>
                </c:pt>
                <c:pt idx="3492">
                  <c:v>78024</c:v>
                </c:pt>
                <c:pt idx="3493">
                  <c:v>78030.8</c:v>
                </c:pt>
                <c:pt idx="3494">
                  <c:v>78044.100000000006</c:v>
                </c:pt>
                <c:pt idx="3495">
                  <c:v>78053.899999999994</c:v>
                </c:pt>
                <c:pt idx="3496">
                  <c:v>78066.899999999994</c:v>
                </c:pt>
                <c:pt idx="3497">
                  <c:v>78079.7</c:v>
                </c:pt>
                <c:pt idx="3498">
                  <c:v>78092.399999999994</c:v>
                </c:pt>
                <c:pt idx="3499">
                  <c:v>78101.8</c:v>
                </c:pt>
                <c:pt idx="3500">
                  <c:v>78111.199999999997</c:v>
                </c:pt>
                <c:pt idx="3501">
                  <c:v>78123.600000000006</c:v>
                </c:pt>
                <c:pt idx="3502">
                  <c:v>78136</c:v>
                </c:pt>
                <c:pt idx="3503">
                  <c:v>78145.3</c:v>
                </c:pt>
                <c:pt idx="3504">
                  <c:v>78154.5</c:v>
                </c:pt>
                <c:pt idx="3505">
                  <c:v>78166.899999999994</c:v>
                </c:pt>
                <c:pt idx="3506">
                  <c:v>78176.2</c:v>
                </c:pt>
                <c:pt idx="3507">
                  <c:v>78188.600000000006</c:v>
                </c:pt>
                <c:pt idx="3508">
                  <c:v>78201.2</c:v>
                </c:pt>
                <c:pt idx="3509">
                  <c:v>78213.8</c:v>
                </c:pt>
                <c:pt idx="3510">
                  <c:v>78223.399999999994</c:v>
                </c:pt>
                <c:pt idx="3511">
                  <c:v>78233.100000000006</c:v>
                </c:pt>
                <c:pt idx="3512">
                  <c:v>78246.100000000006</c:v>
                </c:pt>
                <c:pt idx="3513">
                  <c:v>78259.3</c:v>
                </c:pt>
                <c:pt idx="3514">
                  <c:v>78269.399999999994</c:v>
                </c:pt>
                <c:pt idx="3515">
                  <c:v>78283</c:v>
                </c:pt>
                <c:pt idx="3516">
                  <c:v>78293.399999999994</c:v>
                </c:pt>
                <c:pt idx="3517">
                  <c:v>78304</c:v>
                </c:pt>
                <c:pt idx="3518">
                  <c:v>78318.399999999994</c:v>
                </c:pt>
                <c:pt idx="3519">
                  <c:v>78329.399999999994</c:v>
                </c:pt>
                <c:pt idx="3520">
                  <c:v>78344.3</c:v>
                </c:pt>
                <c:pt idx="3521">
                  <c:v>78355.8</c:v>
                </c:pt>
                <c:pt idx="3522">
                  <c:v>78371.3</c:v>
                </c:pt>
                <c:pt idx="3523">
                  <c:v>78383.100000000006</c:v>
                </c:pt>
                <c:pt idx="3524">
                  <c:v>78399</c:v>
                </c:pt>
                <c:pt idx="3525">
                  <c:v>78411.100000000006</c:v>
                </c:pt>
                <c:pt idx="3526">
                  <c:v>78427.5</c:v>
                </c:pt>
                <c:pt idx="3527">
                  <c:v>78435.8</c:v>
                </c:pt>
                <c:pt idx="3528">
                  <c:v>78452.600000000006</c:v>
                </c:pt>
                <c:pt idx="3529">
                  <c:v>78469.7</c:v>
                </c:pt>
                <c:pt idx="3530">
                  <c:v>78487.100000000006</c:v>
                </c:pt>
                <c:pt idx="3531">
                  <c:v>78500.399999999994</c:v>
                </c:pt>
                <c:pt idx="3532">
                  <c:v>78518.399999999994</c:v>
                </c:pt>
                <c:pt idx="3533">
                  <c:v>78536.7</c:v>
                </c:pt>
                <c:pt idx="3534">
                  <c:v>78550.7</c:v>
                </c:pt>
                <c:pt idx="3535">
                  <c:v>78569.7</c:v>
                </c:pt>
                <c:pt idx="3536">
                  <c:v>78584.100000000006</c:v>
                </c:pt>
                <c:pt idx="3537">
                  <c:v>78598.8</c:v>
                </c:pt>
                <c:pt idx="3538">
                  <c:v>78618.8</c:v>
                </c:pt>
                <c:pt idx="3539">
                  <c:v>78634</c:v>
                </c:pt>
                <c:pt idx="3540">
                  <c:v>78649.5</c:v>
                </c:pt>
                <c:pt idx="3541">
                  <c:v>78670.5</c:v>
                </c:pt>
                <c:pt idx="3542">
                  <c:v>78692</c:v>
                </c:pt>
                <c:pt idx="3543">
                  <c:v>78702.899999999994</c:v>
                </c:pt>
                <c:pt idx="3544">
                  <c:v>78725.2</c:v>
                </c:pt>
                <c:pt idx="3545">
                  <c:v>78753.7</c:v>
                </c:pt>
                <c:pt idx="3546">
                  <c:v>78777.100000000006</c:v>
                </c:pt>
                <c:pt idx="3547">
                  <c:v>78789</c:v>
                </c:pt>
                <c:pt idx="3548">
                  <c:v>78813.100000000006</c:v>
                </c:pt>
                <c:pt idx="3549">
                  <c:v>78831.5</c:v>
                </c:pt>
                <c:pt idx="3550">
                  <c:v>78856.5</c:v>
                </c:pt>
                <c:pt idx="3551">
                  <c:v>78881.899999999994</c:v>
                </c:pt>
                <c:pt idx="3552">
                  <c:v>78901.3</c:v>
                </c:pt>
                <c:pt idx="3553">
                  <c:v>78927.5</c:v>
                </c:pt>
                <c:pt idx="3554">
                  <c:v>78940.800000000003</c:v>
                </c:pt>
                <c:pt idx="3555">
                  <c:v>78974.600000000006</c:v>
                </c:pt>
                <c:pt idx="3556">
                  <c:v>79002.100000000006</c:v>
                </c:pt>
                <c:pt idx="3557">
                  <c:v>79030.100000000006</c:v>
                </c:pt>
                <c:pt idx="3558">
                  <c:v>79044.2</c:v>
                </c:pt>
                <c:pt idx="3559">
                  <c:v>79072.800000000003</c:v>
                </c:pt>
                <c:pt idx="3560">
                  <c:v>79094.600000000006</c:v>
                </c:pt>
                <c:pt idx="3561">
                  <c:v>79124</c:v>
                </c:pt>
                <c:pt idx="3562">
                  <c:v>79161.3</c:v>
                </c:pt>
                <c:pt idx="3563">
                  <c:v>79176.399999999994</c:v>
                </c:pt>
                <c:pt idx="3564">
                  <c:v>79199.3</c:v>
                </c:pt>
                <c:pt idx="3565">
                  <c:v>79222.399999999994</c:v>
                </c:pt>
                <c:pt idx="3566">
                  <c:v>79261.5</c:v>
                </c:pt>
                <c:pt idx="3567">
                  <c:v>79286.399999999994</c:v>
                </c:pt>
                <c:pt idx="3568">
                  <c:v>79321.600000000006</c:v>
                </c:pt>
                <c:pt idx="3569">
                  <c:v>79349.3</c:v>
                </c:pt>
                <c:pt idx="3570">
                  <c:v>79387.399999999994</c:v>
                </c:pt>
                <c:pt idx="3571">
                  <c:v>79416.600000000006</c:v>
                </c:pt>
                <c:pt idx="3572">
                  <c:v>79466.100000000006</c:v>
                </c:pt>
                <c:pt idx="3573">
                  <c:v>79486</c:v>
                </c:pt>
                <c:pt idx="3574">
                  <c:v>79525.600000000006</c:v>
                </c:pt>
                <c:pt idx="3575">
                  <c:v>79555</c:v>
                </c:pt>
                <c:pt idx="3576">
                  <c:v>79593.2</c:v>
                </c:pt>
                <c:pt idx="3577">
                  <c:v>79620.899999999994</c:v>
                </c:pt>
                <c:pt idx="3578">
                  <c:v>79656.3</c:v>
                </c:pt>
                <c:pt idx="3579">
                  <c:v>79673.2</c:v>
                </c:pt>
                <c:pt idx="3580">
                  <c:v>79705</c:v>
                </c:pt>
                <c:pt idx="3581">
                  <c:v>79735.199999999997</c:v>
                </c:pt>
                <c:pt idx="3582">
                  <c:v>79764.600000000006</c:v>
                </c:pt>
                <c:pt idx="3583">
                  <c:v>79793.3</c:v>
                </c:pt>
                <c:pt idx="3584">
                  <c:v>79814.3</c:v>
                </c:pt>
                <c:pt idx="3585">
                  <c:v>79835</c:v>
                </c:pt>
                <c:pt idx="3586">
                  <c:v>79862</c:v>
                </c:pt>
                <c:pt idx="3587">
                  <c:v>79882</c:v>
                </c:pt>
                <c:pt idx="3588">
                  <c:v>79908</c:v>
                </c:pt>
                <c:pt idx="3589">
                  <c:v>79933.600000000006</c:v>
                </c:pt>
                <c:pt idx="3590">
                  <c:v>79946.3</c:v>
                </c:pt>
                <c:pt idx="3591">
                  <c:v>79971.3</c:v>
                </c:pt>
                <c:pt idx="3592">
                  <c:v>79989.8</c:v>
                </c:pt>
                <c:pt idx="3593">
                  <c:v>80020.2</c:v>
                </c:pt>
                <c:pt idx="3594">
                  <c:v>80038.3</c:v>
                </c:pt>
                <c:pt idx="3595">
                  <c:v>80062.3</c:v>
                </c:pt>
                <c:pt idx="3596">
                  <c:v>80080.100000000006</c:v>
                </c:pt>
                <c:pt idx="3597">
                  <c:v>80103.8</c:v>
                </c:pt>
                <c:pt idx="3598">
                  <c:v>80121.5</c:v>
                </c:pt>
                <c:pt idx="3599">
                  <c:v>80145.100000000006</c:v>
                </c:pt>
                <c:pt idx="3600">
                  <c:v>80157</c:v>
                </c:pt>
                <c:pt idx="3601">
                  <c:v>80180.5</c:v>
                </c:pt>
                <c:pt idx="3602">
                  <c:v>80197.899999999994</c:v>
                </c:pt>
                <c:pt idx="3603">
                  <c:v>80221</c:v>
                </c:pt>
                <c:pt idx="3604">
                  <c:v>80243.8</c:v>
                </c:pt>
                <c:pt idx="3605">
                  <c:v>80260.7</c:v>
                </c:pt>
                <c:pt idx="3606">
                  <c:v>80277.5</c:v>
                </c:pt>
                <c:pt idx="3607">
                  <c:v>80299.8</c:v>
                </c:pt>
                <c:pt idx="3608">
                  <c:v>80321.8</c:v>
                </c:pt>
                <c:pt idx="3609">
                  <c:v>80343.600000000006</c:v>
                </c:pt>
                <c:pt idx="3610">
                  <c:v>80359.899999999994</c:v>
                </c:pt>
                <c:pt idx="3611">
                  <c:v>80376.100000000006</c:v>
                </c:pt>
                <c:pt idx="3612">
                  <c:v>80392.2</c:v>
                </c:pt>
                <c:pt idx="3613">
                  <c:v>80413.5</c:v>
                </c:pt>
                <c:pt idx="3614">
                  <c:v>80434.8</c:v>
                </c:pt>
                <c:pt idx="3615">
                  <c:v>80455.899999999994</c:v>
                </c:pt>
                <c:pt idx="3616">
                  <c:v>80471.7</c:v>
                </c:pt>
                <c:pt idx="3617">
                  <c:v>80492.7</c:v>
                </c:pt>
                <c:pt idx="3618">
                  <c:v>80513.7</c:v>
                </c:pt>
                <c:pt idx="3619">
                  <c:v>80529.399999999994</c:v>
                </c:pt>
                <c:pt idx="3620">
                  <c:v>80545.100000000006</c:v>
                </c:pt>
                <c:pt idx="3621">
                  <c:v>80560.7</c:v>
                </c:pt>
                <c:pt idx="3622">
                  <c:v>80581.600000000006</c:v>
                </c:pt>
                <c:pt idx="3623">
                  <c:v>80607.7</c:v>
                </c:pt>
                <c:pt idx="3624">
                  <c:v>80623.399999999994</c:v>
                </c:pt>
                <c:pt idx="3625">
                  <c:v>80639.100000000006</c:v>
                </c:pt>
                <c:pt idx="3626">
                  <c:v>80660.100000000006</c:v>
                </c:pt>
                <c:pt idx="3627">
                  <c:v>80675.8</c:v>
                </c:pt>
                <c:pt idx="3628">
                  <c:v>80691.399999999994</c:v>
                </c:pt>
                <c:pt idx="3629">
                  <c:v>80706.899999999994</c:v>
                </c:pt>
                <c:pt idx="3630">
                  <c:v>80732.600000000006</c:v>
                </c:pt>
                <c:pt idx="3631">
                  <c:v>80747.899999999994</c:v>
                </c:pt>
                <c:pt idx="3632">
                  <c:v>80768.2</c:v>
                </c:pt>
                <c:pt idx="3633">
                  <c:v>80783.399999999994</c:v>
                </c:pt>
                <c:pt idx="3634">
                  <c:v>80803.600000000006</c:v>
                </c:pt>
                <c:pt idx="3635">
                  <c:v>80818.7</c:v>
                </c:pt>
                <c:pt idx="3636">
                  <c:v>80838.8</c:v>
                </c:pt>
                <c:pt idx="3637">
                  <c:v>80853.899999999994</c:v>
                </c:pt>
                <c:pt idx="3638">
                  <c:v>80874</c:v>
                </c:pt>
                <c:pt idx="3639">
                  <c:v>80889</c:v>
                </c:pt>
                <c:pt idx="3640">
                  <c:v>80909.100000000006</c:v>
                </c:pt>
                <c:pt idx="3641">
                  <c:v>80924.3</c:v>
                </c:pt>
                <c:pt idx="3642">
                  <c:v>80934.3</c:v>
                </c:pt>
                <c:pt idx="3643">
                  <c:v>80939.399999999994</c:v>
                </c:pt>
                <c:pt idx="3644">
                  <c:v>80954.600000000006</c:v>
                </c:pt>
                <c:pt idx="3645">
                  <c:v>80974.899999999994</c:v>
                </c:pt>
                <c:pt idx="3646">
                  <c:v>81000.399999999994</c:v>
                </c:pt>
                <c:pt idx="3647">
                  <c:v>81026.100000000006</c:v>
                </c:pt>
                <c:pt idx="3648">
                  <c:v>81099.399999999994</c:v>
                </c:pt>
                <c:pt idx="3649">
                  <c:v>81147.5</c:v>
                </c:pt>
                <c:pt idx="3650">
                  <c:v>81163.5</c:v>
                </c:pt>
                <c:pt idx="3651">
                  <c:v>81179.5</c:v>
                </c:pt>
                <c:pt idx="3652">
                  <c:v>81201</c:v>
                </c:pt>
                <c:pt idx="3653">
                  <c:v>81217.100000000006</c:v>
                </c:pt>
                <c:pt idx="3654">
                  <c:v>81233.2</c:v>
                </c:pt>
                <c:pt idx="3655">
                  <c:v>81249.399999999994</c:v>
                </c:pt>
                <c:pt idx="3656">
                  <c:v>81265.600000000006</c:v>
                </c:pt>
                <c:pt idx="3657">
                  <c:v>81287.399999999994</c:v>
                </c:pt>
                <c:pt idx="3658">
                  <c:v>81303.8</c:v>
                </c:pt>
                <c:pt idx="3659">
                  <c:v>81325.7</c:v>
                </c:pt>
                <c:pt idx="3660">
                  <c:v>81342.3</c:v>
                </c:pt>
                <c:pt idx="3661">
                  <c:v>81358.899999999994</c:v>
                </c:pt>
                <c:pt idx="3662">
                  <c:v>81375.600000000006</c:v>
                </c:pt>
                <c:pt idx="3663">
                  <c:v>81398.100000000006</c:v>
                </c:pt>
                <c:pt idx="3664">
                  <c:v>81420.800000000003</c:v>
                </c:pt>
                <c:pt idx="3665">
                  <c:v>81449.399999999994</c:v>
                </c:pt>
                <c:pt idx="3666">
                  <c:v>81466.7</c:v>
                </c:pt>
                <c:pt idx="3667">
                  <c:v>81490</c:v>
                </c:pt>
                <c:pt idx="3668">
                  <c:v>81507.7</c:v>
                </c:pt>
                <c:pt idx="3669">
                  <c:v>81531.5</c:v>
                </c:pt>
                <c:pt idx="3670">
                  <c:v>81555.5</c:v>
                </c:pt>
                <c:pt idx="3671">
                  <c:v>81579.899999999994</c:v>
                </c:pt>
                <c:pt idx="3672">
                  <c:v>81592.2</c:v>
                </c:pt>
                <c:pt idx="3673">
                  <c:v>81604.7</c:v>
                </c:pt>
                <c:pt idx="3674">
                  <c:v>81623.600000000006</c:v>
                </c:pt>
                <c:pt idx="3675">
                  <c:v>81649.2</c:v>
                </c:pt>
                <c:pt idx="3676">
                  <c:v>81668.600000000006</c:v>
                </c:pt>
                <c:pt idx="3677">
                  <c:v>81694.8</c:v>
                </c:pt>
                <c:pt idx="3678">
                  <c:v>81714.7</c:v>
                </c:pt>
                <c:pt idx="3679">
                  <c:v>81734.600000000006</c:v>
                </c:pt>
                <c:pt idx="3680">
                  <c:v>81761.5</c:v>
                </c:pt>
                <c:pt idx="3681">
                  <c:v>81788.5</c:v>
                </c:pt>
                <c:pt idx="3682">
                  <c:v>81822.399999999994</c:v>
                </c:pt>
                <c:pt idx="3683">
                  <c:v>81842.899999999994</c:v>
                </c:pt>
                <c:pt idx="3684">
                  <c:v>81863.399999999994</c:v>
                </c:pt>
                <c:pt idx="3685">
                  <c:v>81877.100000000006</c:v>
                </c:pt>
                <c:pt idx="3686">
                  <c:v>81904.399999999994</c:v>
                </c:pt>
                <c:pt idx="3687">
                  <c:v>81931.7</c:v>
                </c:pt>
                <c:pt idx="3688">
                  <c:v>81959</c:v>
                </c:pt>
                <c:pt idx="3689">
                  <c:v>81979.3</c:v>
                </c:pt>
                <c:pt idx="3690">
                  <c:v>81999.600000000006</c:v>
                </c:pt>
                <c:pt idx="3691">
                  <c:v>82019.8</c:v>
                </c:pt>
                <c:pt idx="3692">
                  <c:v>82059.8</c:v>
                </c:pt>
                <c:pt idx="3693">
                  <c:v>82092.899999999994</c:v>
                </c:pt>
                <c:pt idx="3694">
                  <c:v>82112.899999999994</c:v>
                </c:pt>
                <c:pt idx="3695">
                  <c:v>82133.100000000006</c:v>
                </c:pt>
                <c:pt idx="3696">
                  <c:v>82153.5</c:v>
                </c:pt>
                <c:pt idx="3697">
                  <c:v>82180.7</c:v>
                </c:pt>
                <c:pt idx="3698">
                  <c:v>82208.100000000006</c:v>
                </c:pt>
                <c:pt idx="3699">
                  <c:v>82228.7</c:v>
                </c:pt>
                <c:pt idx="3700">
                  <c:v>82249.3</c:v>
                </c:pt>
                <c:pt idx="3701">
                  <c:v>82269.899999999994</c:v>
                </c:pt>
                <c:pt idx="3702">
                  <c:v>82297.3</c:v>
                </c:pt>
                <c:pt idx="3703">
                  <c:v>82324.600000000006</c:v>
                </c:pt>
                <c:pt idx="3704">
                  <c:v>82351.7</c:v>
                </c:pt>
                <c:pt idx="3705">
                  <c:v>82378.7</c:v>
                </c:pt>
                <c:pt idx="3706">
                  <c:v>82392</c:v>
                </c:pt>
                <c:pt idx="3707">
                  <c:v>82418.600000000006</c:v>
                </c:pt>
                <c:pt idx="3708">
                  <c:v>82438.2</c:v>
                </c:pt>
                <c:pt idx="3709">
                  <c:v>82464.100000000006</c:v>
                </c:pt>
                <c:pt idx="3710">
                  <c:v>82489.600000000006</c:v>
                </c:pt>
                <c:pt idx="3711">
                  <c:v>82508.399999999994</c:v>
                </c:pt>
                <c:pt idx="3712">
                  <c:v>82526.899999999994</c:v>
                </c:pt>
                <c:pt idx="3713">
                  <c:v>82545</c:v>
                </c:pt>
                <c:pt idx="3714">
                  <c:v>82562.8</c:v>
                </c:pt>
                <c:pt idx="3715">
                  <c:v>82597.399999999994</c:v>
                </c:pt>
                <c:pt idx="3716">
                  <c:v>82614.100000000006</c:v>
                </c:pt>
                <c:pt idx="3717">
                  <c:v>82630.600000000006</c:v>
                </c:pt>
                <c:pt idx="3718">
                  <c:v>82647</c:v>
                </c:pt>
                <c:pt idx="3719">
                  <c:v>82663.199999999997</c:v>
                </c:pt>
                <c:pt idx="3720">
                  <c:v>82684.7</c:v>
                </c:pt>
                <c:pt idx="3721">
                  <c:v>82711.100000000006</c:v>
                </c:pt>
                <c:pt idx="3722">
                  <c:v>82726.8</c:v>
                </c:pt>
                <c:pt idx="3723">
                  <c:v>82742.399999999994</c:v>
                </c:pt>
                <c:pt idx="3724">
                  <c:v>82752.7</c:v>
                </c:pt>
                <c:pt idx="3725">
                  <c:v>82773.100000000006</c:v>
                </c:pt>
                <c:pt idx="3726">
                  <c:v>82793.2</c:v>
                </c:pt>
                <c:pt idx="3727">
                  <c:v>82818</c:v>
                </c:pt>
                <c:pt idx="3728">
                  <c:v>82832.7</c:v>
                </c:pt>
                <c:pt idx="3729">
                  <c:v>82847.3</c:v>
                </c:pt>
                <c:pt idx="3730">
                  <c:v>82861.7</c:v>
                </c:pt>
                <c:pt idx="3731">
                  <c:v>82880.800000000003</c:v>
                </c:pt>
                <c:pt idx="3732">
                  <c:v>82899.5</c:v>
                </c:pt>
                <c:pt idx="3733">
                  <c:v>82918</c:v>
                </c:pt>
                <c:pt idx="3734">
                  <c:v>82927.199999999997</c:v>
                </c:pt>
                <c:pt idx="3735">
                  <c:v>82945.3</c:v>
                </c:pt>
                <c:pt idx="3736">
                  <c:v>82963.199999999997</c:v>
                </c:pt>
                <c:pt idx="3737">
                  <c:v>82976.5</c:v>
                </c:pt>
                <c:pt idx="3738">
                  <c:v>82993.899999999994</c:v>
                </c:pt>
                <c:pt idx="3739">
                  <c:v>83011.100000000006</c:v>
                </c:pt>
                <c:pt idx="3740">
                  <c:v>83028.100000000006</c:v>
                </c:pt>
                <c:pt idx="3741">
                  <c:v>83036.5</c:v>
                </c:pt>
                <c:pt idx="3742">
                  <c:v>83057.100000000006</c:v>
                </c:pt>
                <c:pt idx="3743">
                  <c:v>83069.3</c:v>
                </c:pt>
                <c:pt idx="3744">
                  <c:v>83085.399999999994</c:v>
                </c:pt>
                <c:pt idx="3745">
                  <c:v>83093.2</c:v>
                </c:pt>
                <c:pt idx="3746">
                  <c:v>83108.600000000006</c:v>
                </c:pt>
                <c:pt idx="3747">
                  <c:v>83119.899999999994</c:v>
                </c:pt>
                <c:pt idx="3748">
                  <c:v>83138.3</c:v>
                </c:pt>
                <c:pt idx="3749">
                  <c:v>83149.100000000006</c:v>
                </c:pt>
                <c:pt idx="3750">
                  <c:v>83163.3</c:v>
                </c:pt>
                <c:pt idx="3751">
                  <c:v>83173.7</c:v>
                </c:pt>
                <c:pt idx="3752">
                  <c:v>83187.399999999994</c:v>
                </c:pt>
                <c:pt idx="3753">
                  <c:v>83204.2</c:v>
                </c:pt>
                <c:pt idx="3754">
                  <c:v>83210.899999999994</c:v>
                </c:pt>
                <c:pt idx="3755">
                  <c:v>83224</c:v>
                </c:pt>
                <c:pt idx="3756">
                  <c:v>83230.600000000006</c:v>
                </c:pt>
                <c:pt idx="3757">
                  <c:v>83246.8</c:v>
                </c:pt>
                <c:pt idx="3758">
                  <c:v>83256.5</c:v>
                </c:pt>
                <c:pt idx="3759">
                  <c:v>83269.399999999994</c:v>
                </c:pt>
                <c:pt idx="3760">
                  <c:v>83279</c:v>
                </c:pt>
                <c:pt idx="3761">
                  <c:v>83285.399999999994</c:v>
                </c:pt>
                <c:pt idx="3762">
                  <c:v>83301.5</c:v>
                </c:pt>
                <c:pt idx="3763">
                  <c:v>83314.5</c:v>
                </c:pt>
                <c:pt idx="3764">
                  <c:v>83327.5</c:v>
                </c:pt>
                <c:pt idx="3765">
                  <c:v>83334</c:v>
                </c:pt>
                <c:pt idx="3766">
                  <c:v>83347.199999999997</c:v>
                </c:pt>
                <c:pt idx="3767">
                  <c:v>83357.2</c:v>
                </c:pt>
                <c:pt idx="3768">
                  <c:v>83374.2</c:v>
                </c:pt>
                <c:pt idx="3769">
                  <c:v>83384.5</c:v>
                </c:pt>
                <c:pt idx="3770">
                  <c:v>83394.899999999994</c:v>
                </c:pt>
                <c:pt idx="3771">
                  <c:v>83405.5</c:v>
                </c:pt>
                <c:pt idx="3772">
                  <c:v>83419.899999999994</c:v>
                </c:pt>
                <c:pt idx="3773">
                  <c:v>83434.7</c:v>
                </c:pt>
                <c:pt idx="3774">
                  <c:v>83449.7</c:v>
                </c:pt>
                <c:pt idx="3775">
                  <c:v>83457.399999999994</c:v>
                </c:pt>
                <c:pt idx="3776">
                  <c:v>83472.7</c:v>
                </c:pt>
                <c:pt idx="3777">
                  <c:v>83488</c:v>
                </c:pt>
                <c:pt idx="3778">
                  <c:v>83503.399999999994</c:v>
                </c:pt>
                <c:pt idx="3779">
                  <c:v>83515</c:v>
                </c:pt>
                <c:pt idx="3780">
                  <c:v>83526.600000000006</c:v>
                </c:pt>
                <c:pt idx="3781">
                  <c:v>83542.2</c:v>
                </c:pt>
                <c:pt idx="3782">
                  <c:v>83557.899999999994</c:v>
                </c:pt>
                <c:pt idx="3783">
                  <c:v>83569.7</c:v>
                </c:pt>
                <c:pt idx="3784">
                  <c:v>83581.600000000006</c:v>
                </c:pt>
                <c:pt idx="3785">
                  <c:v>83597.600000000006</c:v>
                </c:pt>
                <c:pt idx="3786">
                  <c:v>83605.7</c:v>
                </c:pt>
                <c:pt idx="3787">
                  <c:v>83622</c:v>
                </c:pt>
                <c:pt idx="3788">
                  <c:v>83642.600000000006</c:v>
                </c:pt>
                <c:pt idx="3789">
                  <c:v>83659.3</c:v>
                </c:pt>
                <c:pt idx="3790">
                  <c:v>83672</c:v>
                </c:pt>
                <c:pt idx="3791">
                  <c:v>83684.899999999994</c:v>
                </c:pt>
                <c:pt idx="3792">
                  <c:v>83697.899999999994</c:v>
                </c:pt>
                <c:pt idx="3793">
                  <c:v>83719.899999999994</c:v>
                </c:pt>
                <c:pt idx="3794">
                  <c:v>83737.8</c:v>
                </c:pt>
                <c:pt idx="3795">
                  <c:v>83751.5</c:v>
                </c:pt>
                <c:pt idx="3796">
                  <c:v>83765.3</c:v>
                </c:pt>
                <c:pt idx="3797">
                  <c:v>83779.3</c:v>
                </c:pt>
                <c:pt idx="3798">
                  <c:v>83798.3</c:v>
                </c:pt>
                <c:pt idx="3799">
                  <c:v>83817.7</c:v>
                </c:pt>
                <c:pt idx="3800">
                  <c:v>83832.5</c:v>
                </c:pt>
                <c:pt idx="3801">
                  <c:v>83847.600000000006</c:v>
                </c:pt>
                <c:pt idx="3802">
                  <c:v>83868</c:v>
                </c:pt>
                <c:pt idx="3803">
                  <c:v>83889.1</c:v>
                </c:pt>
                <c:pt idx="3804">
                  <c:v>83911.1</c:v>
                </c:pt>
                <c:pt idx="3805">
                  <c:v>83928.3</c:v>
                </c:pt>
                <c:pt idx="3806">
                  <c:v>83945.9</c:v>
                </c:pt>
                <c:pt idx="3807">
                  <c:v>83963.9</c:v>
                </c:pt>
                <c:pt idx="3808">
                  <c:v>83988.6</c:v>
                </c:pt>
                <c:pt idx="3809">
                  <c:v>84013.8</c:v>
                </c:pt>
                <c:pt idx="3810">
                  <c:v>84033.1</c:v>
                </c:pt>
                <c:pt idx="3811">
                  <c:v>84059.199999999997</c:v>
                </c:pt>
                <c:pt idx="3812">
                  <c:v>84072.4</c:v>
                </c:pt>
                <c:pt idx="3813">
                  <c:v>84099</c:v>
                </c:pt>
                <c:pt idx="3814">
                  <c:v>84132.6</c:v>
                </c:pt>
                <c:pt idx="3815">
                  <c:v>84159.6</c:v>
                </c:pt>
                <c:pt idx="3816">
                  <c:v>84179.9</c:v>
                </c:pt>
                <c:pt idx="3817">
                  <c:v>84200.1</c:v>
                </c:pt>
                <c:pt idx="3818">
                  <c:v>84220.3</c:v>
                </c:pt>
                <c:pt idx="3819">
                  <c:v>84240.4</c:v>
                </c:pt>
                <c:pt idx="3820">
                  <c:v>84260.4</c:v>
                </c:pt>
                <c:pt idx="3821">
                  <c:v>84293.2</c:v>
                </c:pt>
                <c:pt idx="3822">
                  <c:v>84319</c:v>
                </c:pt>
                <c:pt idx="3823">
                  <c:v>84344.6</c:v>
                </c:pt>
                <c:pt idx="3824">
                  <c:v>84363.9</c:v>
                </c:pt>
                <c:pt idx="3825">
                  <c:v>84383.3</c:v>
                </c:pt>
                <c:pt idx="3826">
                  <c:v>84402.7</c:v>
                </c:pt>
                <c:pt idx="3827">
                  <c:v>84428.7</c:v>
                </c:pt>
                <c:pt idx="3828">
                  <c:v>84448.2</c:v>
                </c:pt>
                <c:pt idx="3829">
                  <c:v>84474.3</c:v>
                </c:pt>
                <c:pt idx="3830">
                  <c:v>84493.9</c:v>
                </c:pt>
                <c:pt idx="3831">
                  <c:v>84519.9</c:v>
                </c:pt>
                <c:pt idx="3832">
                  <c:v>84546</c:v>
                </c:pt>
                <c:pt idx="3833">
                  <c:v>84565.5</c:v>
                </c:pt>
                <c:pt idx="3834">
                  <c:v>84591.3</c:v>
                </c:pt>
                <c:pt idx="3835">
                  <c:v>84610.7</c:v>
                </c:pt>
                <c:pt idx="3836">
                  <c:v>84630</c:v>
                </c:pt>
                <c:pt idx="3837">
                  <c:v>84649.2</c:v>
                </c:pt>
                <c:pt idx="3838">
                  <c:v>84674.6</c:v>
                </c:pt>
                <c:pt idx="3839">
                  <c:v>84693.5</c:v>
                </c:pt>
                <c:pt idx="3840">
                  <c:v>84718.6</c:v>
                </c:pt>
                <c:pt idx="3841">
                  <c:v>84743.3</c:v>
                </c:pt>
                <c:pt idx="3842">
                  <c:v>84767.9</c:v>
                </c:pt>
                <c:pt idx="3843">
                  <c:v>84786.1</c:v>
                </c:pt>
                <c:pt idx="3844">
                  <c:v>84804.3</c:v>
                </c:pt>
                <c:pt idx="3845">
                  <c:v>84822.399999999994</c:v>
                </c:pt>
                <c:pt idx="3846">
                  <c:v>84846.6</c:v>
                </c:pt>
                <c:pt idx="3847">
                  <c:v>84864.7</c:v>
                </c:pt>
                <c:pt idx="3848">
                  <c:v>84882.8</c:v>
                </c:pt>
                <c:pt idx="3849">
                  <c:v>84894.8</c:v>
                </c:pt>
                <c:pt idx="3850">
                  <c:v>84912.8</c:v>
                </c:pt>
                <c:pt idx="3851">
                  <c:v>84930.7</c:v>
                </c:pt>
                <c:pt idx="3852">
                  <c:v>84960.4</c:v>
                </c:pt>
                <c:pt idx="3853">
                  <c:v>85001.7</c:v>
                </c:pt>
                <c:pt idx="3854">
                  <c:v>85042.4</c:v>
                </c:pt>
                <c:pt idx="3855">
                  <c:v>85071.1</c:v>
                </c:pt>
                <c:pt idx="3856">
                  <c:v>85088.2</c:v>
                </c:pt>
                <c:pt idx="3857">
                  <c:v>85105.1</c:v>
                </c:pt>
                <c:pt idx="3858">
                  <c:v>85121.9</c:v>
                </c:pt>
                <c:pt idx="3859">
                  <c:v>85138.5</c:v>
                </c:pt>
                <c:pt idx="3860">
                  <c:v>85160.5</c:v>
                </c:pt>
                <c:pt idx="3861">
                  <c:v>85176.8</c:v>
                </c:pt>
                <c:pt idx="3862">
                  <c:v>85198.2</c:v>
                </c:pt>
                <c:pt idx="3863">
                  <c:v>85214.1</c:v>
                </c:pt>
                <c:pt idx="3864">
                  <c:v>85229.8</c:v>
                </c:pt>
                <c:pt idx="3865">
                  <c:v>85245.2</c:v>
                </c:pt>
                <c:pt idx="3866">
                  <c:v>85270.9</c:v>
                </c:pt>
                <c:pt idx="3867">
                  <c:v>85291.3</c:v>
                </c:pt>
                <c:pt idx="3868">
                  <c:v>85301.5</c:v>
                </c:pt>
                <c:pt idx="3869">
                  <c:v>85321.9</c:v>
                </c:pt>
                <c:pt idx="3870">
                  <c:v>85337.1</c:v>
                </c:pt>
                <c:pt idx="3871">
                  <c:v>85357.4</c:v>
                </c:pt>
                <c:pt idx="3872">
                  <c:v>85382.5</c:v>
                </c:pt>
                <c:pt idx="3873">
                  <c:v>85397.4</c:v>
                </c:pt>
                <c:pt idx="3874">
                  <c:v>85412.3</c:v>
                </c:pt>
                <c:pt idx="3875">
                  <c:v>85427.1</c:v>
                </c:pt>
                <c:pt idx="3876">
                  <c:v>85441.8</c:v>
                </c:pt>
                <c:pt idx="3877">
                  <c:v>85461.3</c:v>
                </c:pt>
                <c:pt idx="3878">
                  <c:v>85480.5</c:v>
                </c:pt>
                <c:pt idx="3879">
                  <c:v>85494.8</c:v>
                </c:pt>
                <c:pt idx="3880">
                  <c:v>85509</c:v>
                </c:pt>
                <c:pt idx="3881">
                  <c:v>85523</c:v>
                </c:pt>
                <c:pt idx="3882">
                  <c:v>85536.9</c:v>
                </c:pt>
                <c:pt idx="3883">
                  <c:v>85550.6</c:v>
                </c:pt>
                <c:pt idx="3884">
                  <c:v>85568.6</c:v>
                </c:pt>
                <c:pt idx="3885">
                  <c:v>85586.4</c:v>
                </c:pt>
                <c:pt idx="3886">
                  <c:v>85603.8</c:v>
                </c:pt>
                <c:pt idx="3887">
                  <c:v>85616.7</c:v>
                </c:pt>
                <c:pt idx="3888">
                  <c:v>85625.2</c:v>
                </c:pt>
                <c:pt idx="3889">
                  <c:v>85641.8</c:v>
                </c:pt>
                <c:pt idx="3890">
                  <c:v>85658.1</c:v>
                </c:pt>
                <c:pt idx="3891">
                  <c:v>85674.1</c:v>
                </c:pt>
                <c:pt idx="3892">
                  <c:v>85681.9</c:v>
                </c:pt>
                <c:pt idx="3893">
                  <c:v>85697.2</c:v>
                </c:pt>
                <c:pt idx="3894">
                  <c:v>85708.4</c:v>
                </c:pt>
                <c:pt idx="3895">
                  <c:v>85719.3</c:v>
                </c:pt>
                <c:pt idx="3896">
                  <c:v>85733.5</c:v>
                </c:pt>
                <c:pt idx="3897">
                  <c:v>85747.1</c:v>
                </c:pt>
                <c:pt idx="3898">
                  <c:v>85760.3</c:v>
                </c:pt>
                <c:pt idx="3899">
                  <c:v>85766.7</c:v>
                </c:pt>
                <c:pt idx="3900">
                  <c:v>85779.199999999997</c:v>
                </c:pt>
                <c:pt idx="3901">
                  <c:v>85788.3</c:v>
                </c:pt>
                <c:pt idx="3902">
                  <c:v>85800.1</c:v>
                </c:pt>
                <c:pt idx="3903">
                  <c:v>85808.8</c:v>
                </c:pt>
                <c:pt idx="3904">
                  <c:v>85820</c:v>
                </c:pt>
                <c:pt idx="3905">
                  <c:v>85831.1</c:v>
                </c:pt>
                <c:pt idx="3906">
                  <c:v>85836.5</c:v>
                </c:pt>
                <c:pt idx="3907">
                  <c:v>85847.2</c:v>
                </c:pt>
                <c:pt idx="3908">
                  <c:v>85855.1</c:v>
                </c:pt>
                <c:pt idx="3909">
                  <c:v>85868.2</c:v>
                </c:pt>
                <c:pt idx="3910">
                  <c:v>85878.5</c:v>
                </c:pt>
                <c:pt idx="3911">
                  <c:v>85883.6</c:v>
                </c:pt>
                <c:pt idx="3912">
                  <c:v>85893.9</c:v>
                </c:pt>
                <c:pt idx="3913">
                  <c:v>85899</c:v>
                </c:pt>
                <c:pt idx="3914">
                  <c:v>85911.9</c:v>
                </c:pt>
                <c:pt idx="3915">
                  <c:v>85922.2</c:v>
                </c:pt>
                <c:pt idx="3916">
                  <c:v>85927.5</c:v>
                </c:pt>
                <c:pt idx="3917">
                  <c:v>85938</c:v>
                </c:pt>
                <c:pt idx="3918">
                  <c:v>85946</c:v>
                </c:pt>
                <c:pt idx="3919">
                  <c:v>85956.9</c:v>
                </c:pt>
                <c:pt idx="3920">
                  <c:v>85970.8</c:v>
                </c:pt>
                <c:pt idx="3921">
                  <c:v>85979.3</c:v>
                </c:pt>
                <c:pt idx="3922">
                  <c:v>85988</c:v>
                </c:pt>
                <c:pt idx="3923">
                  <c:v>85993.9</c:v>
                </c:pt>
                <c:pt idx="3924">
                  <c:v>86006</c:v>
                </c:pt>
                <c:pt idx="3925">
                  <c:v>86021.7</c:v>
                </c:pt>
                <c:pt idx="3926">
                  <c:v>86031.5</c:v>
                </c:pt>
                <c:pt idx="3927">
                  <c:v>86041.4</c:v>
                </c:pt>
                <c:pt idx="3928">
                  <c:v>86051.7</c:v>
                </c:pt>
                <c:pt idx="3929">
                  <c:v>86062.3</c:v>
                </c:pt>
                <c:pt idx="3930">
                  <c:v>86073.2</c:v>
                </c:pt>
                <c:pt idx="3931">
                  <c:v>86092.1</c:v>
                </c:pt>
                <c:pt idx="3932">
                  <c:v>86103.8</c:v>
                </c:pt>
                <c:pt idx="3933">
                  <c:v>86115.9</c:v>
                </c:pt>
                <c:pt idx="3934">
                  <c:v>86128.4</c:v>
                </c:pt>
                <c:pt idx="3935">
                  <c:v>86141</c:v>
                </c:pt>
                <c:pt idx="3936">
                  <c:v>86162.8</c:v>
                </c:pt>
                <c:pt idx="3937">
                  <c:v>86180.7</c:v>
                </c:pt>
                <c:pt idx="3938">
                  <c:v>86194.5</c:v>
                </c:pt>
                <c:pt idx="3939">
                  <c:v>86208.4</c:v>
                </c:pt>
                <c:pt idx="3940">
                  <c:v>86222.6</c:v>
                </c:pt>
                <c:pt idx="3941">
                  <c:v>86241.8</c:v>
                </c:pt>
                <c:pt idx="3942">
                  <c:v>86261.3</c:v>
                </c:pt>
                <c:pt idx="3943">
                  <c:v>86276.1</c:v>
                </c:pt>
                <c:pt idx="3944">
                  <c:v>86296</c:v>
                </c:pt>
                <c:pt idx="3945">
                  <c:v>86316.2</c:v>
                </c:pt>
                <c:pt idx="3946">
                  <c:v>86331.5</c:v>
                </c:pt>
                <c:pt idx="3947">
                  <c:v>86357.2</c:v>
                </c:pt>
                <c:pt idx="3948">
                  <c:v>86367.5</c:v>
                </c:pt>
                <c:pt idx="3949">
                  <c:v>86388.3</c:v>
                </c:pt>
                <c:pt idx="3950">
                  <c:v>86398.7</c:v>
                </c:pt>
                <c:pt idx="3951">
                  <c:v>86424.8</c:v>
                </c:pt>
                <c:pt idx="3952">
                  <c:v>86440.4</c:v>
                </c:pt>
                <c:pt idx="3953">
                  <c:v>86456.1</c:v>
                </c:pt>
                <c:pt idx="3954">
                  <c:v>86477</c:v>
                </c:pt>
                <c:pt idx="3955">
                  <c:v>86487.4</c:v>
                </c:pt>
                <c:pt idx="3956">
                  <c:v>86513.4</c:v>
                </c:pt>
                <c:pt idx="3957">
                  <c:v>86534.1</c:v>
                </c:pt>
                <c:pt idx="3958">
                  <c:v>86554.6</c:v>
                </c:pt>
                <c:pt idx="3959">
                  <c:v>86565</c:v>
                </c:pt>
                <c:pt idx="3960">
                  <c:v>86585.7</c:v>
                </c:pt>
                <c:pt idx="3961">
                  <c:v>86601.3</c:v>
                </c:pt>
                <c:pt idx="3962">
                  <c:v>86627.5</c:v>
                </c:pt>
                <c:pt idx="3963">
                  <c:v>86643.4</c:v>
                </c:pt>
                <c:pt idx="3964">
                  <c:v>86659.3</c:v>
                </c:pt>
                <c:pt idx="3965">
                  <c:v>86675.3</c:v>
                </c:pt>
                <c:pt idx="3966">
                  <c:v>86691.4</c:v>
                </c:pt>
                <c:pt idx="3967">
                  <c:v>86718.399999999994</c:v>
                </c:pt>
                <c:pt idx="3968">
                  <c:v>86734.8</c:v>
                </c:pt>
                <c:pt idx="3969">
                  <c:v>86751.3</c:v>
                </c:pt>
                <c:pt idx="3970">
                  <c:v>86773.4</c:v>
                </c:pt>
                <c:pt idx="3971">
                  <c:v>86795.7</c:v>
                </c:pt>
                <c:pt idx="3972">
                  <c:v>86812.5</c:v>
                </c:pt>
                <c:pt idx="3973">
                  <c:v>86840.9</c:v>
                </c:pt>
                <c:pt idx="3974">
                  <c:v>86852.3</c:v>
                </c:pt>
                <c:pt idx="3975">
                  <c:v>86875.4</c:v>
                </c:pt>
                <c:pt idx="3976">
                  <c:v>86892.800000000003</c:v>
                </c:pt>
                <c:pt idx="3977">
                  <c:v>86922.2</c:v>
                </c:pt>
                <c:pt idx="3978">
                  <c:v>86940.1</c:v>
                </c:pt>
                <c:pt idx="3979">
                  <c:v>86958.5</c:v>
                </c:pt>
                <c:pt idx="3980">
                  <c:v>86977.600000000006</c:v>
                </c:pt>
                <c:pt idx="3981">
                  <c:v>87003.8</c:v>
                </c:pt>
                <c:pt idx="3982">
                  <c:v>87030.8</c:v>
                </c:pt>
                <c:pt idx="3983">
                  <c:v>87058.4</c:v>
                </c:pt>
                <c:pt idx="3984">
                  <c:v>87079.3</c:v>
                </c:pt>
                <c:pt idx="3985">
                  <c:v>87107.6</c:v>
                </c:pt>
                <c:pt idx="3986">
                  <c:v>87129</c:v>
                </c:pt>
                <c:pt idx="3987">
                  <c:v>87164.6</c:v>
                </c:pt>
                <c:pt idx="3988">
                  <c:v>87178.8</c:v>
                </c:pt>
                <c:pt idx="3989">
                  <c:v>87207</c:v>
                </c:pt>
                <c:pt idx="3990">
                  <c:v>87228</c:v>
                </c:pt>
                <c:pt idx="3991">
                  <c:v>87248.6</c:v>
                </c:pt>
                <c:pt idx="3992">
                  <c:v>87275.7</c:v>
                </c:pt>
                <c:pt idx="3993">
                  <c:v>87295.5</c:v>
                </c:pt>
                <c:pt idx="3994">
                  <c:v>87321.1</c:v>
                </c:pt>
                <c:pt idx="3995">
                  <c:v>87345.7</c:v>
                </c:pt>
                <c:pt idx="3996">
                  <c:v>87363.3</c:v>
                </c:pt>
                <c:pt idx="3997">
                  <c:v>87385.8</c:v>
                </c:pt>
                <c:pt idx="3998">
                  <c:v>87406.7</c:v>
                </c:pt>
                <c:pt idx="3999">
                  <c:v>87421.4</c:v>
                </c:pt>
                <c:pt idx="4000">
                  <c:v>87435.3</c:v>
                </c:pt>
                <c:pt idx="4001">
                  <c:v>87448.9</c:v>
                </c:pt>
                <c:pt idx="4002">
                  <c:v>87470.9</c:v>
                </c:pt>
                <c:pt idx="4003">
                  <c:v>87483.8</c:v>
                </c:pt>
                <c:pt idx="4004">
                  <c:v>87500.5</c:v>
                </c:pt>
                <c:pt idx="4005">
                  <c:v>87508.6</c:v>
                </c:pt>
                <c:pt idx="4006">
                  <c:v>87524.7</c:v>
                </c:pt>
                <c:pt idx="4007">
                  <c:v>87536.4</c:v>
                </c:pt>
                <c:pt idx="4008">
                  <c:v>87555.5</c:v>
                </c:pt>
                <c:pt idx="4009">
                  <c:v>87566.7</c:v>
                </c:pt>
                <c:pt idx="4010">
                  <c:v>87581.3</c:v>
                </c:pt>
                <c:pt idx="4011">
                  <c:v>87588.5</c:v>
                </c:pt>
                <c:pt idx="4012">
                  <c:v>87606.2</c:v>
                </c:pt>
                <c:pt idx="4013">
                  <c:v>87620</c:v>
                </c:pt>
                <c:pt idx="4014">
                  <c:v>87630.2</c:v>
                </c:pt>
                <c:pt idx="4015">
                  <c:v>87640.2</c:v>
                </c:pt>
                <c:pt idx="4016">
                  <c:v>87650.2</c:v>
                </c:pt>
                <c:pt idx="4017">
                  <c:v>87663.3</c:v>
                </c:pt>
                <c:pt idx="4018">
                  <c:v>87676.2</c:v>
                </c:pt>
                <c:pt idx="4019">
                  <c:v>87685.8</c:v>
                </c:pt>
                <c:pt idx="4020">
                  <c:v>87698.6</c:v>
                </c:pt>
                <c:pt idx="4021">
                  <c:v>87711.2</c:v>
                </c:pt>
                <c:pt idx="4022">
                  <c:v>87720.6</c:v>
                </c:pt>
                <c:pt idx="4023">
                  <c:v>87733.2</c:v>
                </c:pt>
                <c:pt idx="4024">
                  <c:v>87742.5</c:v>
                </c:pt>
                <c:pt idx="4025">
                  <c:v>87755.1</c:v>
                </c:pt>
                <c:pt idx="4026">
                  <c:v>87764.5</c:v>
                </c:pt>
                <c:pt idx="4027">
                  <c:v>87773.9</c:v>
                </c:pt>
                <c:pt idx="4028">
                  <c:v>87786.5</c:v>
                </c:pt>
                <c:pt idx="4029">
                  <c:v>87799.2</c:v>
                </c:pt>
                <c:pt idx="4030">
                  <c:v>87811.8</c:v>
                </c:pt>
                <c:pt idx="4031">
                  <c:v>87821.1</c:v>
                </c:pt>
                <c:pt idx="4032">
                  <c:v>87833.4</c:v>
                </c:pt>
                <c:pt idx="4033">
                  <c:v>87845.6</c:v>
                </c:pt>
                <c:pt idx="4034">
                  <c:v>87854.6</c:v>
                </c:pt>
                <c:pt idx="4035">
                  <c:v>87863.6</c:v>
                </c:pt>
                <c:pt idx="4036">
                  <c:v>87872.5</c:v>
                </c:pt>
                <c:pt idx="4037">
                  <c:v>87884.3</c:v>
                </c:pt>
                <c:pt idx="4038">
                  <c:v>87893</c:v>
                </c:pt>
                <c:pt idx="4039">
                  <c:v>87907.5</c:v>
                </c:pt>
                <c:pt idx="4040">
                  <c:v>87916.1</c:v>
                </c:pt>
                <c:pt idx="4041">
                  <c:v>87927.6</c:v>
                </c:pt>
                <c:pt idx="4042">
                  <c:v>87936.1</c:v>
                </c:pt>
                <c:pt idx="4043">
                  <c:v>87947.4</c:v>
                </c:pt>
                <c:pt idx="4044">
                  <c:v>87955.8</c:v>
                </c:pt>
                <c:pt idx="4045">
                  <c:v>87964.2</c:v>
                </c:pt>
                <c:pt idx="4046">
                  <c:v>87978.1</c:v>
                </c:pt>
                <c:pt idx="4047">
                  <c:v>87986.4</c:v>
                </c:pt>
                <c:pt idx="4048">
                  <c:v>88000.3</c:v>
                </c:pt>
                <c:pt idx="4049">
                  <c:v>88008.5</c:v>
                </c:pt>
                <c:pt idx="4050">
                  <c:v>88019.5</c:v>
                </c:pt>
                <c:pt idx="4051">
                  <c:v>88027.8</c:v>
                </c:pt>
                <c:pt idx="4052">
                  <c:v>88033.3</c:v>
                </c:pt>
                <c:pt idx="4053">
                  <c:v>88044.2</c:v>
                </c:pt>
                <c:pt idx="4054">
                  <c:v>88055.2</c:v>
                </c:pt>
                <c:pt idx="4055">
                  <c:v>88066.2</c:v>
                </c:pt>
                <c:pt idx="4056">
                  <c:v>88077.2</c:v>
                </c:pt>
                <c:pt idx="4057">
                  <c:v>88085.5</c:v>
                </c:pt>
                <c:pt idx="4058">
                  <c:v>88096.5</c:v>
                </c:pt>
                <c:pt idx="4059">
                  <c:v>88104.8</c:v>
                </c:pt>
                <c:pt idx="4060">
                  <c:v>88110.399999999994</c:v>
                </c:pt>
                <c:pt idx="4061">
                  <c:v>88127.1</c:v>
                </c:pt>
                <c:pt idx="4062">
                  <c:v>88141.1</c:v>
                </c:pt>
                <c:pt idx="4063">
                  <c:v>88149.5</c:v>
                </c:pt>
                <c:pt idx="4064">
                  <c:v>88157.8</c:v>
                </c:pt>
                <c:pt idx="4065">
                  <c:v>88171.6</c:v>
                </c:pt>
                <c:pt idx="4066">
                  <c:v>88182.6</c:v>
                </c:pt>
                <c:pt idx="4067">
                  <c:v>88193.5</c:v>
                </c:pt>
                <c:pt idx="4068">
                  <c:v>88201.7</c:v>
                </c:pt>
                <c:pt idx="4069">
                  <c:v>88207.1</c:v>
                </c:pt>
                <c:pt idx="4070">
                  <c:v>88215.2</c:v>
                </c:pt>
                <c:pt idx="4071">
                  <c:v>88226</c:v>
                </c:pt>
                <c:pt idx="4072">
                  <c:v>88231.4</c:v>
                </c:pt>
                <c:pt idx="4073">
                  <c:v>88242.2</c:v>
                </c:pt>
                <c:pt idx="4074">
                  <c:v>88250.3</c:v>
                </c:pt>
                <c:pt idx="4075">
                  <c:v>88255.7</c:v>
                </c:pt>
                <c:pt idx="4076">
                  <c:v>88266.4</c:v>
                </c:pt>
                <c:pt idx="4077">
                  <c:v>88277.2</c:v>
                </c:pt>
                <c:pt idx="4078">
                  <c:v>88290.6</c:v>
                </c:pt>
                <c:pt idx="4079">
                  <c:v>88301.4</c:v>
                </c:pt>
                <c:pt idx="4080">
                  <c:v>88306.8</c:v>
                </c:pt>
                <c:pt idx="4081">
                  <c:v>88317.6</c:v>
                </c:pt>
                <c:pt idx="4082">
                  <c:v>88325.8</c:v>
                </c:pt>
                <c:pt idx="4083">
                  <c:v>88339.4</c:v>
                </c:pt>
                <c:pt idx="4084">
                  <c:v>88347.6</c:v>
                </c:pt>
                <c:pt idx="4085">
                  <c:v>88355.8</c:v>
                </c:pt>
                <c:pt idx="4086">
                  <c:v>88369.600000000006</c:v>
                </c:pt>
                <c:pt idx="4087">
                  <c:v>88375.2</c:v>
                </c:pt>
                <c:pt idx="4088">
                  <c:v>88386.3</c:v>
                </c:pt>
                <c:pt idx="4089">
                  <c:v>88400.3</c:v>
                </c:pt>
                <c:pt idx="4090">
                  <c:v>88411.6</c:v>
                </c:pt>
                <c:pt idx="4091">
                  <c:v>88417.3</c:v>
                </c:pt>
                <c:pt idx="4092">
                  <c:v>88428.800000000003</c:v>
                </c:pt>
                <c:pt idx="4093">
                  <c:v>88437.4</c:v>
                </c:pt>
                <c:pt idx="4094">
                  <c:v>88452</c:v>
                </c:pt>
                <c:pt idx="4095">
                  <c:v>88463.8</c:v>
                </c:pt>
                <c:pt idx="4096">
                  <c:v>88472.7</c:v>
                </c:pt>
                <c:pt idx="4097">
                  <c:v>88481.5</c:v>
                </c:pt>
                <c:pt idx="4098">
                  <c:v>88493.1</c:v>
                </c:pt>
                <c:pt idx="4099">
                  <c:v>88501.8</c:v>
                </c:pt>
                <c:pt idx="4100">
                  <c:v>88516.3</c:v>
                </c:pt>
                <c:pt idx="4101">
                  <c:v>88527.8</c:v>
                </c:pt>
                <c:pt idx="4102">
                  <c:v>88533.5</c:v>
                </c:pt>
                <c:pt idx="4103">
                  <c:v>88545</c:v>
                </c:pt>
                <c:pt idx="4104">
                  <c:v>88553.600000000006</c:v>
                </c:pt>
                <c:pt idx="4105">
                  <c:v>88565.1</c:v>
                </c:pt>
                <c:pt idx="4106">
                  <c:v>88576.6</c:v>
                </c:pt>
                <c:pt idx="4107">
                  <c:v>88585.3</c:v>
                </c:pt>
                <c:pt idx="4108">
                  <c:v>88597</c:v>
                </c:pt>
                <c:pt idx="4109">
                  <c:v>88602.9</c:v>
                </c:pt>
                <c:pt idx="4110">
                  <c:v>88611.8</c:v>
                </c:pt>
                <c:pt idx="4111">
                  <c:v>88623.7</c:v>
                </c:pt>
                <c:pt idx="4112">
                  <c:v>88638.8</c:v>
                </c:pt>
                <c:pt idx="4113">
                  <c:v>88651.1</c:v>
                </c:pt>
                <c:pt idx="4114">
                  <c:v>88660.4</c:v>
                </c:pt>
                <c:pt idx="4115">
                  <c:v>88666.7</c:v>
                </c:pt>
                <c:pt idx="4116">
                  <c:v>88679.5</c:v>
                </c:pt>
                <c:pt idx="4117">
                  <c:v>88695.7</c:v>
                </c:pt>
                <c:pt idx="4118">
                  <c:v>88705.7</c:v>
                </c:pt>
                <c:pt idx="4119">
                  <c:v>88715.8</c:v>
                </c:pt>
                <c:pt idx="4120">
                  <c:v>88726</c:v>
                </c:pt>
                <c:pt idx="4121">
                  <c:v>88736.5</c:v>
                </c:pt>
                <c:pt idx="4122">
                  <c:v>88750.7</c:v>
                </c:pt>
                <c:pt idx="4123">
                  <c:v>88768.9</c:v>
                </c:pt>
                <c:pt idx="4124">
                  <c:v>88783.9</c:v>
                </c:pt>
                <c:pt idx="4125">
                  <c:v>88791.5</c:v>
                </c:pt>
                <c:pt idx="4126">
                  <c:v>88807.1</c:v>
                </c:pt>
                <c:pt idx="4127">
                  <c:v>88819</c:v>
                </c:pt>
                <c:pt idx="4128">
                  <c:v>88839.5</c:v>
                </c:pt>
                <c:pt idx="4129">
                  <c:v>88856.8</c:v>
                </c:pt>
                <c:pt idx="4130">
                  <c:v>88865.8</c:v>
                </c:pt>
                <c:pt idx="4131">
                  <c:v>88884.5</c:v>
                </c:pt>
                <c:pt idx="4132">
                  <c:v>88894.1</c:v>
                </c:pt>
                <c:pt idx="4133">
                  <c:v>88919</c:v>
                </c:pt>
                <c:pt idx="4134">
                  <c:v>88934.399999999994</c:v>
                </c:pt>
                <c:pt idx="4135">
                  <c:v>88955.6</c:v>
                </c:pt>
                <c:pt idx="4136">
                  <c:v>88971.9</c:v>
                </c:pt>
                <c:pt idx="4137">
                  <c:v>88994</c:v>
                </c:pt>
                <c:pt idx="4138">
                  <c:v>89016.6</c:v>
                </c:pt>
                <c:pt idx="4139">
                  <c:v>89039.6</c:v>
                </c:pt>
                <c:pt idx="4140">
                  <c:v>89057.1</c:v>
                </c:pt>
                <c:pt idx="4141">
                  <c:v>89074.8</c:v>
                </c:pt>
                <c:pt idx="4142">
                  <c:v>89092.6</c:v>
                </c:pt>
                <c:pt idx="4143">
                  <c:v>89116.5</c:v>
                </c:pt>
                <c:pt idx="4144">
                  <c:v>89140.6</c:v>
                </c:pt>
                <c:pt idx="4145">
                  <c:v>89158.7</c:v>
                </c:pt>
                <c:pt idx="4146">
                  <c:v>89176.8</c:v>
                </c:pt>
                <c:pt idx="4147">
                  <c:v>89201</c:v>
                </c:pt>
                <c:pt idx="4148">
                  <c:v>89231.1</c:v>
                </c:pt>
                <c:pt idx="4149">
                  <c:v>89249</c:v>
                </c:pt>
                <c:pt idx="4150">
                  <c:v>89272.7</c:v>
                </c:pt>
                <c:pt idx="4151">
                  <c:v>89284.5</c:v>
                </c:pt>
                <c:pt idx="4152">
                  <c:v>89307.8</c:v>
                </c:pt>
                <c:pt idx="4153">
                  <c:v>89325.2</c:v>
                </c:pt>
                <c:pt idx="4154">
                  <c:v>89354.5</c:v>
                </c:pt>
                <c:pt idx="4155">
                  <c:v>89372.4</c:v>
                </c:pt>
                <c:pt idx="4156">
                  <c:v>89390.5</c:v>
                </c:pt>
                <c:pt idx="4157">
                  <c:v>89408.7</c:v>
                </c:pt>
                <c:pt idx="4158">
                  <c:v>89439.3</c:v>
                </c:pt>
                <c:pt idx="4159">
                  <c:v>89457.9</c:v>
                </c:pt>
                <c:pt idx="4160">
                  <c:v>89482.6</c:v>
                </c:pt>
                <c:pt idx="4161">
                  <c:v>89501.3</c:v>
                </c:pt>
                <c:pt idx="4162">
                  <c:v>89519.9</c:v>
                </c:pt>
                <c:pt idx="4163">
                  <c:v>89544.7</c:v>
                </c:pt>
                <c:pt idx="4164">
                  <c:v>89569.5</c:v>
                </c:pt>
                <c:pt idx="4165">
                  <c:v>89587.9</c:v>
                </c:pt>
                <c:pt idx="4166">
                  <c:v>89606.3</c:v>
                </c:pt>
                <c:pt idx="4167">
                  <c:v>89630.6</c:v>
                </c:pt>
                <c:pt idx="4168">
                  <c:v>89648.6</c:v>
                </c:pt>
                <c:pt idx="4169">
                  <c:v>89678.2</c:v>
                </c:pt>
                <c:pt idx="4170">
                  <c:v>89689.8</c:v>
                </c:pt>
                <c:pt idx="4171">
                  <c:v>89712.8</c:v>
                </c:pt>
                <c:pt idx="4172">
                  <c:v>89729.8</c:v>
                </c:pt>
                <c:pt idx="4173">
                  <c:v>89751.9</c:v>
                </c:pt>
                <c:pt idx="4174">
                  <c:v>89778.6</c:v>
                </c:pt>
                <c:pt idx="4175">
                  <c:v>89799.6</c:v>
                </c:pt>
                <c:pt idx="4176">
                  <c:v>89810</c:v>
                </c:pt>
                <c:pt idx="4177">
                  <c:v>89830.5</c:v>
                </c:pt>
                <c:pt idx="4178">
                  <c:v>89845.7</c:v>
                </c:pt>
                <c:pt idx="4179">
                  <c:v>89870.6</c:v>
                </c:pt>
                <c:pt idx="4180">
                  <c:v>89880.5</c:v>
                </c:pt>
                <c:pt idx="4181">
                  <c:v>89900.1</c:v>
                </c:pt>
                <c:pt idx="4182">
                  <c:v>89909.8</c:v>
                </c:pt>
                <c:pt idx="4183">
                  <c:v>89933.9</c:v>
                </c:pt>
                <c:pt idx="4184">
                  <c:v>89948.2</c:v>
                </c:pt>
                <c:pt idx="4185">
                  <c:v>89967.1</c:v>
                </c:pt>
                <c:pt idx="4186">
                  <c:v>89981.1</c:v>
                </c:pt>
                <c:pt idx="4187">
                  <c:v>89995.1</c:v>
                </c:pt>
                <c:pt idx="4188">
                  <c:v>90018.3</c:v>
                </c:pt>
                <c:pt idx="4189">
                  <c:v>90032.1</c:v>
                </c:pt>
                <c:pt idx="4190">
                  <c:v>90050.4</c:v>
                </c:pt>
                <c:pt idx="4191">
                  <c:v>90059.5</c:v>
                </c:pt>
                <c:pt idx="4192">
                  <c:v>90077.7</c:v>
                </c:pt>
                <c:pt idx="4193">
                  <c:v>90095.9</c:v>
                </c:pt>
                <c:pt idx="4194">
                  <c:v>90114</c:v>
                </c:pt>
                <c:pt idx="4195">
                  <c:v>90127.5</c:v>
                </c:pt>
                <c:pt idx="4196">
                  <c:v>90141.1</c:v>
                </c:pt>
                <c:pt idx="4197">
                  <c:v>90154.6</c:v>
                </c:pt>
                <c:pt idx="4198">
                  <c:v>90172.7</c:v>
                </c:pt>
                <c:pt idx="4199">
                  <c:v>90190.9</c:v>
                </c:pt>
                <c:pt idx="4200">
                  <c:v>90204.5</c:v>
                </c:pt>
                <c:pt idx="4201">
                  <c:v>90222.8</c:v>
                </c:pt>
                <c:pt idx="4202">
                  <c:v>90236.5</c:v>
                </c:pt>
                <c:pt idx="4203">
                  <c:v>90250.3</c:v>
                </c:pt>
                <c:pt idx="4204">
                  <c:v>90268.9</c:v>
                </c:pt>
                <c:pt idx="4205">
                  <c:v>90292.5</c:v>
                </c:pt>
                <c:pt idx="4206">
                  <c:v>90301.9</c:v>
                </c:pt>
                <c:pt idx="4207">
                  <c:v>90321</c:v>
                </c:pt>
                <c:pt idx="4208">
                  <c:v>90330.6</c:v>
                </c:pt>
                <c:pt idx="4209">
                  <c:v>90349.8</c:v>
                </c:pt>
                <c:pt idx="4210">
                  <c:v>90369</c:v>
                </c:pt>
                <c:pt idx="4211">
                  <c:v>90388.3</c:v>
                </c:pt>
                <c:pt idx="4212">
                  <c:v>90407.6</c:v>
                </c:pt>
                <c:pt idx="4213">
                  <c:v>90422.1</c:v>
                </c:pt>
                <c:pt idx="4214">
                  <c:v>90431.7</c:v>
                </c:pt>
                <c:pt idx="4215">
                  <c:v>90455.7</c:v>
                </c:pt>
                <c:pt idx="4216">
                  <c:v>90474.7</c:v>
                </c:pt>
                <c:pt idx="4217">
                  <c:v>90493.7</c:v>
                </c:pt>
                <c:pt idx="4218">
                  <c:v>90507.8</c:v>
                </c:pt>
                <c:pt idx="4219">
                  <c:v>90521.8</c:v>
                </c:pt>
                <c:pt idx="4220">
                  <c:v>90535.7</c:v>
                </c:pt>
                <c:pt idx="4221">
                  <c:v>90554.1</c:v>
                </c:pt>
                <c:pt idx="4222">
                  <c:v>90567.7</c:v>
                </c:pt>
                <c:pt idx="4223">
                  <c:v>90590</c:v>
                </c:pt>
                <c:pt idx="4224">
                  <c:v>90607.5</c:v>
                </c:pt>
                <c:pt idx="4225">
                  <c:v>90620.4</c:v>
                </c:pt>
                <c:pt idx="4226">
                  <c:v>90633.2</c:v>
                </c:pt>
                <c:pt idx="4227">
                  <c:v>90645.7</c:v>
                </c:pt>
                <c:pt idx="4228">
                  <c:v>90662</c:v>
                </c:pt>
                <c:pt idx="4229">
                  <c:v>90674</c:v>
                </c:pt>
                <c:pt idx="4230">
                  <c:v>90689.5</c:v>
                </c:pt>
                <c:pt idx="4231">
                  <c:v>90704.6</c:v>
                </c:pt>
                <c:pt idx="4232">
                  <c:v>90715.6</c:v>
                </c:pt>
                <c:pt idx="4233">
                  <c:v>90733.2</c:v>
                </c:pt>
                <c:pt idx="4234">
                  <c:v>90743.4</c:v>
                </c:pt>
                <c:pt idx="4235">
                  <c:v>90753.3</c:v>
                </c:pt>
                <c:pt idx="4236">
                  <c:v>90763.1</c:v>
                </c:pt>
                <c:pt idx="4237">
                  <c:v>90772.800000000003</c:v>
                </c:pt>
                <c:pt idx="4238">
                  <c:v>90785.5</c:v>
                </c:pt>
                <c:pt idx="4239">
                  <c:v>90801</c:v>
                </c:pt>
                <c:pt idx="4240">
                  <c:v>90810.2</c:v>
                </c:pt>
                <c:pt idx="4241">
                  <c:v>90822.3</c:v>
                </c:pt>
                <c:pt idx="4242">
                  <c:v>90831.2</c:v>
                </c:pt>
                <c:pt idx="4243">
                  <c:v>90842.9</c:v>
                </c:pt>
                <c:pt idx="4244">
                  <c:v>90851.6</c:v>
                </c:pt>
                <c:pt idx="4245">
                  <c:v>90860.1</c:v>
                </c:pt>
                <c:pt idx="4246">
                  <c:v>90868.6</c:v>
                </c:pt>
                <c:pt idx="4247">
                  <c:v>90879.7</c:v>
                </c:pt>
                <c:pt idx="4248">
                  <c:v>90890.6</c:v>
                </c:pt>
                <c:pt idx="4249">
                  <c:v>90898.7</c:v>
                </c:pt>
                <c:pt idx="4250">
                  <c:v>90912</c:v>
                </c:pt>
                <c:pt idx="4251">
                  <c:v>90919.8</c:v>
                </c:pt>
                <c:pt idx="4252">
                  <c:v>90927.6</c:v>
                </c:pt>
                <c:pt idx="4253">
                  <c:v>90932.7</c:v>
                </c:pt>
                <c:pt idx="4254">
                  <c:v>90937.8</c:v>
                </c:pt>
                <c:pt idx="4255">
                  <c:v>90955.3</c:v>
                </c:pt>
                <c:pt idx="4256">
                  <c:v>90986.8</c:v>
                </c:pt>
                <c:pt idx="4257">
                  <c:v>90998.6</c:v>
                </c:pt>
                <c:pt idx="4258">
                  <c:v>91007.9</c:v>
                </c:pt>
                <c:pt idx="4259">
                  <c:v>91017.1</c:v>
                </c:pt>
                <c:pt idx="4260">
                  <c:v>91023.9</c:v>
                </c:pt>
                <c:pt idx="4261">
                  <c:v>91032.9</c:v>
                </c:pt>
                <c:pt idx="4262">
                  <c:v>91039.6</c:v>
                </c:pt>
                <c:pt idx="4263">
                  <c:v>91046.3</c:v>
                </c:pt>
                <c:pt idx="4264">
                  <c:v>91050.7</c:v>
                </c:pt>
                <c:pt idx="4265">
                  <c:v>91057.2</c:v>
                </c:pt>
                <c:pt idx="4266">
                  <c:v>91065.9</c:v>
                </c:pt>
                <c:pt idx="4267">
                  <c:v>91074.4</c:v>
                </c:pt>
                <c:pt idx="4268">
                  <c:v>91078.5</c:v>
                </c:pt>
                <c:pt idx="4269">
                  <c:v>91086.7</c:v>
                </c:pt>
                <c:pt idx="4270">
                  <c:v>91092.7</c:v>
                </c:pt>
                <c:pt idx="4271">
                  <c:v>91098.6</c:v>
                </c:pt>
                <c:pt idx="4272">
                  <c:v>91106.3</c:v>
                </c:pt>
                <c:pt idx="4273">
                  <c:v>91111.9</c:v>
                </c:pt>
                <c:pt idx="4274">
                  <c:v>91119.3</c:v>
                </c:pt>
                <c:pt idx="4275">
                  <c:v>91126.6</c:v>
                </c:pt>
                <c:pt idx="4276">
                  <c:v>91132</c:v>
                </c:pt>
                <c:pt idx="4277">
                  <c:v>91140.9</c:v>
                </c:pt>
                <c:pt idx="4278">
                  <c:v>91147.9</c:v>
                </c:pt>
                <c:pt idx="4279">
                  <c:v>91151.4</c:v>
                </c:pt>
                <c:pt idx="4280">
                  <c:v>91160</c:v>
                </c:pt>
                <c:pt idx="4281">
                  <c:v>91166.9</c:v>
                </c:pt>
                <c:pt idx="4282">
                  <c:v>91173.7</c:v>
                </c:pt>
                <c:pt idx="4283">
                  <c:v>91178.8</c:v>
                </c:pt>
                <c:pt idx="4284">
                  <c:v>91183.9</c:v>
                </c:pt>
                <c:pt idx="4285">
                  <c:v>91189</c:v>
                </c:pt>
                <c:pt idx="4286">
                  <c:v>91195.8</c:v>
                </c:pt>
                <c:pt idx="4287">
                  <c:v>91201</c:v>
                </c:pt>
                <c:pt idx="4288">
                  <c:v>91206.2</c:v>
                </c:pt>
                <c:pt idx="4289">
                  <c:v>91213.1</c:v>
                </c:pt>
                <c:pt idx="4290">
                  <c:v>91220.2</c:v>
                </c:pt>
                <c:pt idx="4291">
                  <c:v>91225.5</c:v>
                </c:pt>
                <c:pt idx="4292">
                  <c:v>91232.7</c:v>
                </c:pt>
                <c:pt idx="4293">
                  <c:v>91238.2</c:v>
                </c:pt>
                <c:pt idx="4294">
                  <c:v>91243.8</c:v>
                </c:pt>
                <c:pt idx="4295">
                  <c:v>91253.2</c:v>
                </c:pt>
                <c:pt idx="4296">
                  <c:v>91259</c:v>
                </c:pt>
                <c:pt idx="4297">
                  <c:v>91264.9</c:v>
                </c:pt>
                <c:pt idx="4298">
                  <c:v>91268.800000000003</c:v>
                </c:pt>
                <c:pt idx="4299">
                  <c:v>91276.9</c:v>
                </c:pt>
                <c:pt idx="4300">
                  <c:v>91283.1</c:v>
                </c:pt>
                <c:pt idx="4301">
                  <c:v>91291.4</c:v>
                </c:pt>
                <c:pt idx="4302">
                  <c:v>91299.6</c:v>
                </c:pt>
                <c:pt idx="4303">
                  <c:v>91305.7</c:v>
                </c:pt>
                <c:pt idx="4304">
                  <c:v>91311.7</c:v>
                </c:pt>
                <c:pt idx="4305">
                  <c:v>91317.8</c:v>
                </c:pt>
                <c:pt idx="4306">
                  <c:v>91327.8</c:v>
                </c:pt>
                <c:pt idx="4307">
                  <c:v>91333.8</c:v>
                </c:pt>
                <c:pt idx="4308">
                  <c:v>91339.8</c:v>
                </c:pt>
                <c:pt idx="4309">
                  <c:v>91347.9</c:v>
                </c:pt>
                <c:pt idx="4310">
                  <c:v>91352</c:v>
                </c:pt>
                <c:pt idx="4311">
                  <c:v>91360.1</c:v>
                </c:pt>
                <c:pt idx="4312">
                  <c:v>91366.3</c:v>
                </c:pt>
                <c:pt idx="4313">
                  <c:v>91374.7</c:v>
                </c:pt>
                <c:pt idx="4314">
                  <c:v>91383.2</c:v>
                </c:pt>
                <c:pt idx="4315">
                  <c:v>91389.7</c:v>
                </c:pt>
                <c:pt idx="4316">
                  <c:v>91398.5</c:v>
                </c:pt>
                <c:pt idx="4317">
                  <c:v>91407.5</c:v>
                </c:pt>
                <c:pt idx="4318">
                  <c:v>91416.8</c:v>
                </c:pt>
                <c:pt idx="4319">
                  <c:v>91421.5</c:v>
                </c:pt>
                <c:pt idx="4320">
                  <c:v>91431.1</c:v>
                </c:pt>
                <c:pt idx="4321">
                  <c:v>91438.6</c:v>
                </c:pt>
                <c:pt idx="4322">
                  <c:v>91448.7</c:v>
                </c:pt>
                <c:pt idx="4323">
                  <c:v>91459.199999999997</c:v>
                </c:pt>
                <c:pt idx="4324">
                  <c:v>91467.3</c:v>
                </c:pt>
                <c:pt idx="4325">
                  <c:v>91478.399999999994</c:v>
                </c:pt>
                <c:pt idx="4326">
                  <c:v>91484.1</c:v>
                </c:pt>
                <c:pt idx="4327">
                  <c:v>91498.8</c:v>
                </c:pt>
                <c:pt idx="4328">
                  <c:v>91511</c:v>
                </c:pt>
                <c:pt idx="4329">
                  <c:v>91523.7</c:v>
                </c:pt>
                <c:pt idx="4330">
                  <c:v>91530.3</c:v>
                </c:pt>
                <c:pt idx="4331">
                  <c:v>91543.7</c:v>
                </c:pt>
                <c:pt idx="4332">
                  <c:v>91554.5</c:v>
                </c:pt>
                <c:pt idx="4333">
                  <c:v>91570.2</c:v>
                </c:pt>
                <c:pt idx="4334">
                  <c:v>91587.4</c:v>
                </c:pt>
                <c:pt idx="4335">
                  <c:v>91601.2</c:v>
                </c:pt>
                <c:pt idx="4336">
                  <c:v>91615.7</c:v>
                </c:pt>
                <c:pt idx="4337">
                  <c:v>91636</c:v>
                </c:pt>
                <c:pt idx="4338">
                  <c:v>91657.4</c:v>
                </c:pt>
                <c:pt idx="4339">
                  <c:v>91679.8</c:v>
                </c:pt>
                <c:pt idx="4340">
                  <c:v>91697.1</c:v>
                </c:pt>
                <c:pt idx="4341">
                  <c:v>91714.8</c:v>
                </c:pt>
                <c:pt idx="4342">
                  <c:v>91732.9</c:v>
                </c:pt>
                <c:pt idx="4343">
                  <c:v>91763.8</c:v>
                </c:pt>
                <c:pt idx="4344">
                  <c:v>91782.6</c:v>
                </c:pt>
                <c:pt idx="4345">
                  <c:v>91808</c:v>
                </c:pt>
                <c:pt idx="4346">
                  <c:v>91820.800000000003</c:v>
                </c:pt>
                <c:pt idx="4347">
                  <c:v>91853</c:v>
                </c:pt>
                <c:pt idx="4348">
                  <c:v>91872.3</c:v>
                </c:pt>
                <c:pt idx="4349">
                  <c:v>91898</c:v>
                </c:pt>
                <c:pt idx="4350">
                  <c:v>91917.2</c:v>
                </c:pt>
                <c:pt idx="4351">
                  <c:v>91936.2</c:v>
                </c:pt>
                <c:pt idx="4352">
                  <c:v>91955.1</c:v>
                </c:pt>
                <c:pt idx="4353">
                  <c:v>91985.9</c:v>
                </c:pt>
                <c:pt idx="4354">
                  <c:v>92009.9</c:v>
                </c:pt>
                <c:pt idx="4355">
                  <c:v>92027.4</c:v>
                </c:pt>
                <c:pt idx="4356">
                  <c:v>92044.6</c:v>
                </c:pt>
                <c:pt idx="4357">
                  <c:v>92061.6</c:v>
                </c:pt>
                <c:pt idx="4358">
                  <c:v>92090</c:v>
                </c:pt>
                <c:pt idx="4359">
                  <c:v>92112.8</c:v>
                </c:pt>
                <c:pt idx="4360">
                  <c:v>92129.8</c:v>
                </c:pt>
                <c:pt idx="4361">
                  <c:v>92141.2</c:v>
                </c:pt>
                <c:pt idx="4362">
                  <c:v>92164</c:v>
                </c:pt>
                <c:pt idx="4363">
                  <c:v>92186.8</c:v>
                </c:pt>
                <c:pt idx="4364">
                  <c:v>92209.5</c:v>
                </c:pt>
                <c:pt idx="4365">
                  <c:v>92232.3</c:v>
                </c:pt>
                <c:pt idx="4366">
                  <c:v>92243.6</c:v>
                </c:pt>
                <c:pt idx="4367">
                  <c:v>92266.4</c:v>
                </c:pt>
                <c:pt idx="4368">
                  <c:v>92294.8</c:v>
                </c:pt>
                <c:pt idx="4369">
                  <c:v>92311.8</c:v>
                </c:pt>
                <c:pt idx="4370">
                  <c:v>92334.5</c:v>
                </c:pt>
                <c:pt idx="4371">
                  <c:v>92345.8</c:v>
                </c:pt>
                <c:pt idx="4372">
                  <c:v>92368.5</c:v>
                </c:pt>
                <c:pt idx="4373">
                  <c:v>92385.4</c:v>
                </c:pt>
                <c:pt idx="4374">
                  <c:v>92413.7</c:v>
                </c:pt>
                <c:pt idx="4375">
                  <c:v>92430.6</c:v>
                </c:pt>
                <c:pt idx="4376">
                  <c:v>92441.8</c:v>
                </c:pt>
                <c:pt idx="4377">
                  <c:v>92464.3</c:v>
                </c:pt>
                <c:pt idx="4378">
                  <c:v>92492.4</c:v>
                </c:pt>
                <c:pt idx="4379">
                  <c:v>92509.2</c:v>
                </c:pt>
                <c:pt idx="4380">
                  <c:v>92531.6</c:v>
                </c:pt>
                <c:pt idx="4381">
                  <c:v>92548.4</c:v>
                </c:pt>
                <c:pt idx="4382">
                  <c:v>92565.1</c:v>
                </c:pt>
                <c:pt idx="4383">
                  <c:v>92587.5</c:v>
                </c:pt>
                <c:pt idx="4384">
                  <c:v>92609.8</c:v>
                </c:pt>
                <c:pt idx="4385">
                  <c:v>92632</c:v>
                </c:pt>
                <c:pt idx="4386">
                  <c:v>92643.199999999997</c:v>
                </c:pt>
                <c:pt idx="4387">
                  <c:v>92665.4</c:v>
                </c:pt>
                <c:pt idx="4388">
                  <c:v>92687.6</c:v>
                </c:pt>
                <c:pt idx="4389">
                  <c:v>92709.8</c:v>
                </c:pt>
                <c:pt idx="4390">
                  <c:v>92726.5</c:v>
                </c:pt>
                <c:pt idx="4391">
                  <c:v>92743.1</c:v>
                </c:pt>
                <c:pt idx="4392">
                  <c:v>92765.3</c:v>
                </c:pt>
                <c:pt idx="4393">
                  <c:v>92781.9</c:v>
                </c:pt>
                <c:pt idx="4394">
                  <c:v>92809.5</c:v>
                </c:pt>
                <c:pt idx="4395">
                  <c:v>92826.1</c:v>
                </c:pt>
                <c:pt idx="4396">
                  <c:v>92842.7</c:v>
                </c:pt>
                <c:pt idx="4397">
                  <c:v>92864.8</c:v>
                </c:pt>
                <c:pt idx="4398">
                  <c:v>92881.4</c:v>
                </c:pt>
                <c:pt idx="4399">
                  <c:v>92909</c:v>
                </c:pt>
                <c:pt idx="4400">
                  <c:v>92920</c:v>
                </c:pt>
                <c:pt idx="4401">
                  <c:v>92936.6</c:v>
                </c:pt>
                <c:pt idx="4402">
                  <c:v>92958.9</c:v>
                </c:pt>
                <c:pt idx="4403">
                  <c:v>92981.4</c:v>
                </c:pt>
                <c:pt idx="4404">
                  <c:v>93004</c:v>
                </c:pt>
                <c:pt idx="4405">
                  <c:v>93021.1</c:v>
                </c:pt>
                <c:pt idx="4406">
                  <c:v>93043.9</c:v>
                </c:pt>
                <c:pt idx="4407">
                  <c:v>93061</c:v>
                </c:pt>
                <c:pt idx="4408">
                  <c:v>93083.9</c:v>
                </c:pt>
                <c:pt idx="4409">
                  <c:v>93106.8</c:v>
                </c:pt>
                <c:pt idx="4410">
                  <c:v>93123.9</c:v>
                </c:pt>
                <c:pt idx="4411">
                  <c:v>93146.7</c:v>
                </c:pt>
                <c:pt idx="4412">
                  <c:v>93158.1</c:v>
                </c:pt>
                <c:pt idx="4413">
                  <c:v>93180.7</c:v>
                </c:pt>
                <c:pt idx="4414">
                  <c:v>93203.1</c:v>
                </c:pt>
                <c:pt idx="4415">
                  <c:v>93225.4</c:v>
                </c:pt>
                <c:pt idx="4416">
                  <c:v>93242</c:v>
                </c:pt>
                <c:pt idx="4417">
                  <c:v>93258.4</c:v>
                </c:pt>
                <c:pt idx="4418">
                  <c:v>93285.5</c:v>
                </c:pt>
                <c:pt idx="4419">
                  <c:v>93306.7</c:v>
                </c:pt>
                <c:pt idx="4420">
                  <c:v>93322.5</c:v>
                </c:pt>
                <c:pt idx="4421">
                  <c:v>93338</c:v>
                </c:pt>
                <c:pt idx="4422">
                  <c:v>93358.3</c:v>
                </c:pt>
                <c:pt idx="4423">
                  <c:v>93373.3</c:v>
                </c:pt>
                <c:pt idx="4424">
                  <c:v>93392.8</c:v>
                </c:pt>
                <c:pt idx="4425">
                  <c:v>93411.9</c:v>
                </c:pt>
                <c:pt idx="4426">
                  <c:v>93426</c:v>
                </c:pt>
                <c:pt idx="4427">
                  <c:v>93439.9</c:v>
                </c:pt>
                <c:pt idx="4428">
                  <c:v>93458.2</c:v>
                </c:pt>
                <c:pt idx="4429">
                  <c:v>93476.2</c:v>
                </c:pt>
                <c:pt idx="4430">
                  <c:v>93494</c:v>
                </c:pt>
                <c:pt idx="4431">
                  <c:v>93511.5</c:v>
                </c:pt>
                <c:pt idx="4432">
                  <c:v>93524.5</c:v>
                </c:pt>
                <c:pt idx="4433">
                  <c:v>93546</c:v>
                </c:pt>
                <c:pt idx="4434">
                  <c:v>93554.4</c:v>
                </c:pt>
                <c:pt idx="4435">
                  <c:v>93567.1</c:v>
                </c:pt>
                <c:pt idx="4436">
                  <c:v>93583.8</c:v>
                </c:pt>
                <c:pt idx="4437">
                  <c:v>93600.4</c:v>
                </c:pt>
                <c:pt idx="4438">
                  <c:v>93616.8</c:v>
                </c:pt>
                <c:pt idx="4439">
                  <c:v>93629</c:v>
                </c:pt>
                <c:pt idx="4440">
                  <c:v>93649.2</c:v>
                </c:pt>
                <c:pt idx="4441">
                  <c:v>93661.3</c:v>
                </c:pt>
                <c:pt idx="4442">
                  <c:v>93673.3</c:v>
                </c:pt>
                <c:pt idx="4443">
                  <c:v>93685.3</c:v>
                </c:pt>
                <c:pt idx="4444">
                  <c:v>93701.2</c:v>
                </c:pt>
                <c:pt idx="4445">
                  <c:v>93717.1</c:v>
                </c:pt>
                <c:pt idx="4446">
                  <c:v>93728.9</c:v>
                </c:pt>
                <c:pt idx="4447">
                  <c:v>93744.8</c:v>
                </c:pt>
                <c:pt idx="4448">
                  <c:v>93760.6</c:v>
                </c:pt>
                <c:pt idx="4449">
                  <c:v>93776.4</c:v>
                </c:pt>
                <c:pt idx="4450">
                  <c:v>93788.3</c:v>
                </c:pt>
                <c:pt idx="4451">
                  <c:v>93800.2</c:v>
                </c:pt>
                <c:pt idx="4452">
                  <c:v>93816.1</c:v>
                </c:pt>
                <c:pt idx="4453">
                  <c:v>93824.1</c:v>
                </c:pt>
                <c:pt idx="4454">
                  <c:v>93843.9</c:v>
                </c:pt>
                <c:pt idx="4455">
                  <c:v>93855.8</c:v>
                </c:pt>
                <c:pt idx="4456">
                  <c:v>93871.6</c:v>
                </c:pt>
                <c:pt idx="4457">
                  <c:v>93887.3</c:v>
                </c:pt>
                <c:pt idx="4458">
                  <c:v>93899.1</c:v>
                </c:pt>
                <c:pt idx="4459">
                  <c:v>93914.8</c:v>
                </c:pt>
                <c:pt idx="4460">
                  <c:v>93922.6</c:v>
                </c:pt>
                <c:pt idx="4461">
                  <c:v>93938.2</c:v>
                </c:pt>
                <c:pt idx="4462">
                  <c:v>93957.6</c:v>
                </c:pt>
                <c:pt idx="4463">
                  <c:v>93969.2</c:v>
                </c:pt>
                <c:pt idx="4464">
                  <c:v>93992.3</c:v>
                </c:pt>
                <c:pt idx="4465">
                  <c:v>94007.7</c:v>
                </c:pt>
                <c:pt idx="4466">
                  <c:v>94023</c:v>
                </c:pt>
                <c:pt idx="4467">
                  <c:v>94038.2</c:v>
                </c:pt>
                <c:pt idx="4468">
                  <c:v>94053.4</c:v>
                </c:pt>
                <c:pt idx="4469">
                  <c:v>94072.3</c:v>
                </c:pt>
                <c:pt idx="4470">
                  <c:v>94102.399999999994</c:v>
                </c:pt>
                <c:pt idx="4471">
                  <c:v>94117.3</c:v>
                </c:pt>
                <c:pt idx="4472">
                  <c:v>94132.2</c:v>
                </c:pt>
                <c:pt idx="4473">
                  <c:v>94147</c:v>
                </c:pt>
                <c:pt idx="4474">
                  <c:v>94165.4</c:v>
                </c:pt>
                <c:pt idx="4475">
                  <c:v>94180.1</c:v>
                </c:pt>
                <c:pt idx="4476">
                  <c:v>94191.1</c:v>
                </c:pt>
                <c:pt idx="4477">
                  <c:v>94205.6</c:v>
                </c:pt>
                <c:pt idx="4478">
                  <c:v>94220.1</c:v>
                </c:pt>
                <c:pt idx="4479">
                  <c:v>94231</c:v>
                </c:pt>
                <c:pt idx="4480">
                  <c:v>94241.8</c:v>
                </c:pt>
                <c:pt idx="4481">
                  <c:v>94252.5</c:v>
                </c:pt>
                <c:pt idx="4482">
                  <c:v>94259.7</c:v>
                </c:pt>
                <c:pt idx="4483">
                  <c:v>94270.3</c:v>
                </c:pt>
                <c:pt idx="4484">
                  <c:v>94284.5</c:v>
                </c:pt>
                <c:pt idx="4485">
                  <c:v>94295.1</c:v>
                </c:pt>
                <c:pt idx="4486">
                  <c:v>94309.1</c:v>
                </c:pt>
                <c:pt idx="4487">
                  <c:v>94323</c:v>
                </c:pt>
                <c:pt idx="4488">
                  <c:v>94333.4</c:v>
                </c:pt>
                <c:pt idx="4489">
                  <c:v>94347.3</c:v>
                </c:pt>
                <c:pt idx="4490">
                  <c:v>94361</c:v>
                </c:pt>
                <c:pt idx="4491">
                  <c:v>94371.3</c:v>
                </c:pt>
                <c:pt idx="4492">
                  <c:v>94385</c:v>
                </c:pt>
                <c:pt idx="4493">
                  <c:v>94395.199999999997</c:v>
                </c:pt>
                <c:pt idx="4494">
                  <c:v>94408.8</c:v>
                </c:pt>
                <c:pt idx="4495">
                  <c:v>94422.3</c:v>
                </c:pt>
                <c:pt idx="4496">
                  <c:v>94439.1</c:v>
                </c:pt>
                <c:pt idx="4497">
                  <c:v>94452.6</c:v>
                </c:pt>
                <c:pt idx="4498">
                  <c:v>94462.6</c:v>
                </c:pt>
                <c:pt idx="4499">
                  <c:v>94476</c:v>
                </c:pt>
                <c:pt idx="4500">
                  <c:v>94489.4</c:v>
                </c:pt>
                <c:pt idx="4501">
                  <c:v>94502.7</c:v>
                </c:pt>
                <c:pt idx="4502">
                  <c:v>94512.7</c:v>
                </c:pt>
                <c:pt idx="4503">
                  <c:v>94522.7</c:v>
                </c:pt>
                <c:pt idx="4504">
                  <c:v>94529.3</c:v>
                </c:pt>
                <c:pt idx="4505">
                  <c:v>94542.6</c:v>
                </c:pt>
                <c:pt idx="4506">
                  <c:v>94552.6</c:v>
                </c:pt>
                <c:pt idx="4507">
                  <c:v>94569.2</c:v>
                </c:pt>
                <c:pt idx="4508">
                  <c:v>94579.1</c:v>
                </c:pt>
                <c:pt idx="4509">
                  <c:v>94592.4</c:v>
                </c:pt>
                <c:pt idx="4510">
                  <c:v>94602.4</c:v>
                </c:pt>
                <c:pt idx="4511">
                  <c:v>94609</c:v>
                </c:pt>
                <c:pt idx="4512">
                  <c:v>94622.3</c:v>
                </c:pt>
                <c:pt idx="4513">
                  <c:v>94635.7</c:v>
                </c:pt>
                <c:pt idx="4514">
                  <c:v>94645.7</c:v>
                </c:pt>
                <c:pt idx="4515">
                  <c:v>94659.1</c:v>
                </c:pt>
                <c:pt idx="4516">
                  <c:v>94669.1</c:v>
                </c:pt>
                <c:pt idx="4517">
                  <c:v>94682.5</c:v>
                </c:pt>
                <c:pt idx="4518">
                  <c:v>94692.6</c:v>
                </c:pt>
                <c:pt idx="4519">
                  <c:v>94706.1</c:v>
                </c:pt>
                <c:pt idx="4520">
                  <c:v>94716.2</c:v>
                </c:pt>
                <c:pt idx="4521">
                  <c:v>94729.7</c:v>
                </c:pt>
                <c:pt idx="4522">
                  <c:v>94739.8</c:v>
                </c:pt>
                <c:pt idx="4523">
                  <c:v>94750</c:v>
                </c:pt>
                <c:pt idx="4524">
                  <c:v>94763.5</c:v>
                </c:pt>
                <c:pt idx="4525">
                  <c:v>94773.6</c:v>
                </c:pt>
                <c:pt idx="4526">
                  <c:v>94787.1</c:v>
                </c:pt>
                <c:pt idx="4527">
                  <c:v>94797.3</c:v>
                </c:pt>
                <c:pt idx="4528">
                  <c:v>94807.4</c:v>
                </c:pt>
                <c:pt idx="4529">
                  <c:v>94820.800000000003</c:v>
                </c:pt>
                <c:pt idx="4530">
                  <c:v>94830.9</c:v>
                </c:pt>
                <c:pt idx="4531">
                  <c:v>94837.6</c:v>
                </c:pt>
                <c:pt idx="4532">
                  <c:v>94851</c:v>
                </c:pt>
                <c:pt idx="4533">
                  <c:v>94864.4</c:v>
                </c:pt>
                <c:pt idx="4534">
                  <c:v>94877.8</c:v>
                </c:pt>
                <c:pt idx="4535">
                  <c:v>94884.4</c:v>
                </c:pt>
                <c:pt idx="4536">
                  <c:v>94894.3</c:v>
                </c:pt>
                <c:pt idx="4537">
                  <c:v>94907.6</c:v>
                </c:pt>
                <c:pt idx="4538">
                  <c:v>94917.4</c:v>
                </c:pt>
                <c:pt idx="4539">
                  <c:v>94933.8</c:v>
                </c:pt>
                <c:pt idx="4540">
                  <c:v>94943.6</c:v>
                </c:pt>
                <c:pt idx="4541">
                  <c:v>94953.4</c:v>
                </c:pt>
                <c:pt idx="4542">
                  <c:v>94963</c:v>
                </c:pt>
                <c:pt idx="4543">
                  <c:v>94972.7</c:v>
                </c:pt>
                <c:pt idx="4544">
                  <c:v>94985.5</c:v>
                </c:pt>
                <c:pt idx="4545">
                  <c:v>94998.2</c:v>
                </c:pt>
                <c:pt idx="4546">
                  <c:v>95007.7</c:v>
                </c:pt>
                <c:pt idx="4547">
                  <c:v>95020.2</c:v>
                </c:pt>
                <c:pt idx="4548">
                  <c:v>95026.5</c:v>
                </c:pt>
                <c:pt idx="4549">
                  <c:v>95035.8</c:v>
                </c:pt>
                <c:pt idx="4550">
                  <c:v>95045</c:v>
                </c:pt>
                <c:pt idx="4551">
                  <c:v>95057.2</c:v>
                </c:pt>
                <c:pt idx="4552">
                  <c:v>95069.3</c:v>
                </c:pt>
                <c:pt idx="4553">
                  <c:v>95081.3</c:v>
                </c:pt>
                <c:pt idx="4554">
                  <c:v>95090.2</c:v>
                </c:pt>
                <c:pt idx="4555">
                  <c:v>95099</c:v>
                </c:pt>
                <c:pt idx="4556">
                  <c:v>95107.8</c:v>
                </c:pt>
                <c:pt idx="4557">
                  <c:v>95119.5</c:v>
                </c:pt>
                <c:pt idx="4558">
                  <c:v>95131</c:v>
                </c:pt>
                <c:pt idx="4559">
                  <c:v>95139.6</c:v>
                </c:pt>
                <c:pt idx="4560">
                  <c:v>95148.2</c:v>
                </c:pt>
                <c:pt idx="4561">
                  <c:v>95156.800000000003</c:v>
                </c:pt>
                <c:pt idx="4562">
                  <c:v>95168.1</c:v>
                </c:pt>
                <c:pt idx="4563">
                  <c:v>95182.2</c:v>
                </c:pt>
                <c:pt idx="4564">
                  <c:v>95187.8</c:v>
                </c:pt>
                <c:pt idx="4565">
                  <c:v>95199</c:v>
                </c:pt>
                <c:pt idx="4566">
                  <c:v>95207.4</c:v>
                </c:pt>
                <c:pt idx="4567">
                  <c:v>95215.7</c:v>
                </c:pt>
                <c:pt idx="4568">
                  <c:v>95229.6</c:v>
                </c:pt>
                <c:pt idx="4569">
                  <c:v>95238</c:v>
                </c:pt>
                <c:pt idx="4570">
                  <c:v>95249.1</c:v>
                </c:pt>
                <c:pt idx="4571">
                  <c:v>95254.7</c:v>
                </c:pt>
                <c:pt idx="4572">
                  <c:v>95265.8</c:v>
                </c:pt>
                <c:pt idx="4573">
                  <c:v>95274.1</c:v>
                </c:pt>
                <c:pt idx="4574">
                  <c:v>95288.1</c:v>
                </c:pt>
                <c:pt idx="4575">
                  <c:v>95299.3</c:v>
                </c:pt>
                <c:pt idx="4576">
                  <c:v>95304.9</c:v>
                </c:pt>
                <c:pt idx="4577">
                  <c:v>95316.1</c:v>
                </c:pt>
                <c:pt idx="4578">
                  <c:v>95324.6</c:v>
                </c:pt>
                <c:pt idx="4579">
                  <c:v>95338.7</c:v>
                </c:pt>
                <c:pt idx="4580">
                  <c:v>95347.3</c:v>
                </c:pt>
                <c:pt idx="4581">
                  <c:v>95358.8</c:v>
                </c:pt>
                <c:pt idx="4582">
                  <c:v>95367.4</c:v>
                </c:pt>
                <c:pt idx="4583">
                  <c:v>95376.1</c:v>
                </c:pt>
                <c:pt idx="4584">
                  <c:v>95387.8</c:v>
                </c:pt>
                <c:pt idx="4585">
                  <c:v>95402.4</c:v>
                </c:pt>
                <c:pt idx="4586">
                  <c:v>95414</c:v>
                </c:pt>
                <c:pt idx="4587">
                  <c:v>95422.6</c:v>
                </c:pt>
                <c:pt idx="4588">
                  <c:v>95431.2</c:v>
                </c:pt>
                <c:pt idx="4589">
                  <c:v>95439.8</c:v>
                </c:pt>
                <c:pt idx="4590">
                  <c:v>95454</c:v>
                </c:pt>
                <c:pt idx="4591">
                  <c:v>95465.3</c:v>
                </c:pt>
                <c:pt idx="4592">
                  <c:v>95473.7</c:v>
                </c:pt>
                <c:pt idx="4593">
                  <c:v>95482.2</c:v>
                </c:pt>
                <c:pt idx="4594">
                  <c:v>95490.6</c:v>
                </c:pt>
                <c:pt idx="4595">
                  <c:v>95504.7</c:v>
                </c:pt>
                <c:pt idx="4596">
                  <c:v>95516</c:v>
                </c:pt>
                <c:pt idx="4597">
                  <c:v>95524.5</c:v>
                </c:pt>
                <c:pt idx="4598">
                  <c:v>95535.9</c:v>
                </c:pt>
                <c:pt idx="4599">
                  <c:v>95544.4</c:v>
                </c:pt>
                <c:pt idx="4600">
                  <c:v>95553</c:v>
                </c:pt>
                <c:pt idx="4601">
                  <c:v>95567.5</c:v>
                </c:pt>
                <c:pt idx="4602">
                  <c:v>95579.199999999997</c:v>
                </c:pt>
                <c:pt idx="4603">
                  <c:v>95585</c:v>
                </c:pt>
                <c:pt idx="4604">
                  <c:v>95593.9</c:v>
                </c:pt>
                <c:pt idx="4605">
                  <c:v>95602.8</c:v>
                </c:pt>
                <c:pt idx="4606">
                  <c:v>95614.9</c:v>
                </c:pt>
                <c:pt idx="4607">
                  <c:v>95630.2</c:v>
                </c:pt>
                <c:pt idx="4608">
                  <c:v>95636.3</c:v>
                </c:pt>
                <c:pt idx="4609">
                  <c:v>95645.7</c:v>
                </c:pt>
                <c:pt idx="4610">
                  <c:v>95658.4</c:v>
                </c:pt>
                <c:pt idx="4611">
                  <c:v>95668</c:v>
                </c:pt>
                <c:pt idx="4612">
                  <c:v>95684.3</c:v>
                </c:pt>
                <c:pt idx="4613">
                  <c:v>95694.2</c:v>
                </c:pt>
                <c:pt idx="4614">
                  <c:v>95704.3</c:v>
                </c:pt>
                <c:pt idx="4615">
                  <c:v>95718</c:v>
                </c:pt>
                <c:pt idx="4616">
                  <c:v>95724.9</c:v>
                </c:pt>
                <c:pt idx="4617">
                  <c:v>95739</c:v>
                </c:pt>
                <c:pt idx="4618">
                  <c:v>95756.9</c:v>
                </c:pt>
                <c:pt idx="4619">
                  <c:v>95767.9</c:v>
                </c:pt>
                <c:pt idx="4620">
                  <c:v>95782.8</c:v>
                </c:pt>
                <c:pt idx="4621">
                  <c:v>95794.2</c:v>
                </c:pt>
                <c:pt idx="4622">
                  <c:v>95805.7</c:v>
                </c:pt>
                <c:pt idx="4623">
                  <c:v>95821.3</c:v>
                </c:pt>
                <c:pt idx="4624">
                  <c:v>95837.1</c:v>
                </c:pt>
                <c:pt idx="4625">
                  <c:v>95853.2</c:v>
                </c:pt>
                <c:pt idx="4626">
                  <c:v>95865.5</c:v>
                </c:pt>
                <c:pt idx="4627">
                  <c:v>95882</c:v>
                </c:pt>
                <c:pt idx="4628">
                  <c:v>95894.7</c:v>
                </c:pt>
                <c:pt idx="4629">
                  <c:v>95911.7</c:v>
                </c:pt>
                <c:pt idx="4630">
                  <c:v>95929</c:v>
                </c:pt>
                <c:pt idx="4631">
                  <c:v>95946.7</c:v>
                </c:pt>
                <c:pt idx="4632">
                  <c:v>95960.1</c:v>
                </c:pt>
                <c:pt idx="4633">
                  <c:v>95973.6</c:v>
                </c:pt>
                <c:pt idx="4634">
                  <c:v>95987.3</c:v>
                </c:pt>
                <c:pt idx="4635">
                  <c:v>95996.5</c:v>
                </c:pt>
                <c:pt idx="4636">
                  <c:v>96015.2</c:v>
                </c:pt>
                <c:pt idx="4637">
                  <c:v>96038.9</c:v>
                </c:pt>
                <c:pt idx="4638">
                  <c:v>96053.3</c:v>
                </c:pt>
                <c:pt idx="4639">
                  <c:v>96072.9</c:v>
                </c:pt>
                <c:pt idx="4640">
                  <c:v>96092.6</c:v>
                </c:pt>
                <c:pt idx="4641">
                  <c:v>96112.7</c:v>
                </c:pt>
                <c:pt idx="4642">
                  <c:v>96133.1</c:v>
                </c:pt>
                <c:pt idx="4643">
                  <c:v>96148.6</c:v>
                </c:pt>
                <c:pt idx="4644">
                  <c:v>96164.2</c:v>
                </c:pt>
                <c:pt idx="4645">
                  <c:v>96185.3</c:v>
                </c:pt>
                <c:pt idx="4646">
                  <c:v>96201.4</c:v>
                </c:pt>
                <c:pt idx="4647">
                  <c:v>96218</c:v>
                </c:pt>
                <c:pt idx="4648">
                  <c:v>96241</c:v>
                </c:pt>
                <c:pt idx="4649">
                  <c:v>96264.9</c:v>
                </c:pt>
                <c:pt idx="4650">
                  <c:v>96283.3</c:v>
                </c:pt>
                <c:pt idx="4651">
                  <c:v>96295.8</c:v>
                </c:pt>
                <c:pt idx="4652">
                  <c:v>96321.3</c:v>
                </c:pt>
                <c:pt idx="4653">
                  <c:v>96347.4</c:v>
                </c:pt>
                <c:pt idx="4654">
                  <c:v>96367.3</c:v>
                </c:pt>
                <c:pt idx="4655">
                  <c:v>96394.1</c:v>
                </c:pt>
                <c:pt idx="4656">
                  <c:v>96414.399999999994</c:v>
                </c:pt>
                <c:pt idx="4657">
                  <c:v>96434.9</c:v>
                </c:pt>
                <c:pt idx="4658">
                  <c:v>96455.5</c:v>
                </c:pt>
                <c:pt idx="4659">
                  <c:v>96476.2</c:v>
                </c:pt>
                <c:pt idx="4660">
                  <c:v>96503.7</c:v>
                </c:pt>
                <c:pt idx="4661">
                  <c:v>96531.199999999997</c:v>
                </c:pt>
                <c:pt idx="4662">
                  <c:v>96558.5</c:v>
                </c:pt>
                <c:pt idx="4663">
                  <c:v>96578.9</c:v>
                </c:pt>
                <c:pt idx="4664">
                  <c:v>96599.1</c:v>
                </c:pt>
                <c:pt idx="4665">
                  <c:v>96625.600000000006</c:v>
                </c:pt>
                <c:pt idx="4666">
                  <c:v>96645.3</c:v>
                </c:pt>
                <c:pt idx="4667">
                  <c:v>96670.9</c:v>
                </c:pt>
                <c:pt idx="4668">
                  <c:v>96689.8</c:v>
                </c:pt>
                <c:pt idx="4669">
                  <c:v>96708.5</c:v>
                </c:pt>
                <c:pt idx="4670">
                  <c:v>96720.8</c:v>
                </c:pt>
                <c:pt idx="4671">
                  <c:v>96745.5</c:v>
                </c:pt>
                <c:pt idx="4672">
                  <c:v>96770</c:v>
                </c:pt>
                <c:pt idx="4673">
                  <c:v>96794.5</c:v>
                </c:pt>
                <c:pt idx="4674">
                  <c:v>96812.7</c:v>
                </c:pt>
                <c:pt idx="4675">
                  <c:v>96830.8</c:v>
                </c:pt>
                <c:pt idx="4676">
                  <c:v>96855</c:v>
                </c:pt>
                <c:pt idx="4677">
                  <c:v>96879</c:v>
                </c:pt>
                <c:pt idx="4678">
                  <c:v>96903</c:v>
                </c:pt>
                <c:pt idx="4679">
                  <c:v>96926.8</c:v>
                </c:pt>
                <c:pt idx="4680">
                  <c:v>96950.7</c:v>
                </c:pt>
                <c:pt idx="4681">
                  <c:v>96968.5</c:v>
                </c:pt>
                <c:pt idx="4682">
                  <c:v>96980.4</c:v>
                </c:pt>
                <c:pt idx="4683">
                  <c:v>97004.1</c:v>
                </c:pt>
                <c:pt idx="4684">
                  <c:v>97021.9</c:v>
                </c:pt>
                <c:pt idx="4685">
                  <c:v>97045.5</c:v>
                </c:pt>
                <c:pt idx="4686">
                  <c:v>97063.3</c:v>
                </c:pt>
                <c:pt idx="4687">
                  <c:v>97081</c:v>
                </c:pt>
                <c:pt idx="4688">
                  <c:v>97098.8</c:v>
                </c:pt>
                <c:pt idx="4689">
                  <c:v>97122.4</c:v>
                </c:pt>
                <c:pt idx="4690">
                  <c:v>97146.1</c:v>
                </c:pt>
                <c:pt idx="4691">
                  <c:v>97169.8</c:v>
                </c:pt>
                <c:pt idx="4692">
                  <c:v>97187.6</c:v>
                </c:pt>
                <c:pt idx="4693">
                  <c:v>97199.5</c:v>
                </c:pt>
                <c:pt idx="4694">
                  <c:v>97223.2</c:v>
                </c:pt>
                <c:pt idx="4695">
                  <c:v>97240.9</c:v>
                </c:pt>
                <c:pt idx="4696">
                  <c:v>97264.5</c:v>
                </c:pt>
                <c:pt idx="4697">
                  <c:v>97288.1</c:v>
                </c:pt>
                <c:pt idx="4698">
                  <c:v>97311.6</c:v>
                </c:pt>
                <c:pt idx="4699">
                  <c:v>97329.3</c:v>
                </c:pt>
                <c:pt idx="4700">
                  <c:v>97341</c:v>
                </c:pt>
                <c:pt idx="4701">
                  <c:v>97364.5</c:v>
                </c:pt>
                <c:pt idx="4702">
                  <c:v>97387.9</c:v>
                </c:pt>
                <c:pt idx="4703">
                  <c:v>97411.4</c:v>
                </c:pt>
                <c:pt idx="4704">
                  <c:v>97423.1</c:v>
                </c:pt>
                <c:pt idx="4705">
                  <c:v>97446.5</c:v>
                </c:pt>
                <c:pt idx="4706">
                  <c:v>97458.2</c:v>
                </c:pt>
                <c:pt idx="4707">
                  <c:v>97475.8</c:v>
                </c:pt>
                <c:pt idx="4708">
                  <c:v>97499.199999999997</c:v>
                </c:pt>
                <c:pt idx="4709">
                  <c:v>97522.6</c:v>
                </c:pt>
                <c:pt idx="4710">
                  <c:v>97546.1</c:v>
                </c:pt>
                <c:pt idx="4711">
                  <c:v>97569.600000000006</c:v>
                </c:pt>
                <c:pt idx="4712">
                  <c:v>97587.199999999997</c:v>
                </c:pt>
                <c:pt idx="4713">
                  <c:v>97610.7</c:v>
                </c:pt>
                <c:pt idx="4714">
                  <c:v>97622.399999999994</c:v>
                </c:pt>
                <c:pt idx="4715">
                  <c:v>97651.9</c:v>
                </c:pt>
                <c:pt idx="4716">
                  <c:v>97663.7</c:v>
                </c:pt>
                <c:pt idx="4717">
                  <c:v>97681.600000000006</c:v>
                </c:pt>
                <c:pt idx="4718">
                  <c:v>97705.8</c:v>
                </c:pt>
                <c:pt idx="4719">
                  <c:v>97724.2</c:v>
                </c:pt>
                <c:pt idx="4720">
                  <c:v>97748.9</c:v>
                </c:pt>
                <c:pt idx="4721">
                  <c:v>97773.9</c:v>
                </c:pt>
                <c:pt idx="4722">
                  <c:v>97792.7</c:v>
                </c:pt>
                <c:pt idx="4723">
                  <c:v>97811.6</c:v>
                </c:pt>
                <c:pt idx="4724">
                  <c:v>97836.9</c:v>
                </c:pt>
                <c:pt idx="4725">
                  <c:v>97855.9</c:v>
                </c:pt>
                <c:pt idx="4726">
                  <c:v>97874.8</c:v>
                </c:pt>
                <c:pt idx="4727">
                  <c:v>97906.3</c:v>
                </c:pt>
                <c:pt idx="4728">
                  <c:v>97931.3</c:v>
                </c:pt>
                <c:pt idx="4729">
                  <c:v>97943.7</c:v>
                </c:pt>
                <c:pt idx="4730">
                  <c:v>97962.2</c:v>
                </c:pt>
                <c:pt idx="4731">
                  <c:v>97980.5</c:v>
                </c:pt>
                <c:pt idx="4732">
                  <c:v>98004.6</c:v>
                </c:pt>
                <c:pt idx="4733">
                  <c:v>98028.4</c:v>
                </c:pt>
                <c:pt idx="4734">
                  <c:v>98051.6</c:v>
                </c:pt>
                <c:pt idx="4735">
                  <c:v>98074.3</c:v>
                </c:pt>
                <c:pt idx="4736">
                  <c:v>98085.4</c:v>
                </c:pt>
                <c:pt idx="4737">
                  <c:v>98101.8</c:v>
                </c:pt>
                <c:pt idx="4738">
                  <c:v>98123.1</c:v>
                </c:pt>
                <c:pt idx="4739">
                  <c:v>98138.6</c:v>
                </c:pt>
                <c:pt idx="4740">
                  <c:v>98158.5</c:v>
                </c:pt>
                <c:pt idx="4741">
                  <c:v>98168.1</c:v>
                </c:pt>
                <c:pt idx="4742">
                  <c:v>98182.3</c:v>
                </c:pt>
                <c:pt idx="4743">
                  <c:v>98196.1</c:v>
                </c:pt>
                <c:pt idx="4744">
                  <c:v>98214.2</c:v>
                </c:pt>
                <c:pt idx="4745">
                  <c:v>98227.5</c:v>
                </c:pt>
                <c:pt idx="4746">
                  <c:v>98244.9</c:v>
                </c:pt>
                <c:pt idx="4747">
                  <c:v>98257.8</c:v>
                </c:pt>
                <c:pt idx="4748">
                  <c:v>98274.6</c:v>
                </c:pt>
                <c:pt idx="4749">
                  <c:v>98282.9</c:v>
                </c:pt>
                <c:pt idx="4750">
                  <c:v>98299.199999999997</c:v>
                </c:pt>
                <c:pt idx="4751">
                  <c:v>98315.3</c:v>
                </c:pt>
                <c:pt idx="4752">
                  <c:v>98331.1</c:v>
                </c:pt>
                <c:pt idx="4753">
                  <c:v>98346.7</c:v>
                </c:pt>
                <c:pt idx="4754">
                  <c:v>98358.2</c:v>
                </c:pt>
                <c:pt idx="4755">
                  <c:v>98369.600000000006</c:v>
                </c:pt>
                <c:pt idx="4756">
                  <c:v>98384.6</c:v>
                </c:pt>
                <c:pt idx="4757">
                  <c:v>98403.1</c:v>
                </c:pt>
                <c:pt idx="4758">
                  <c:v>98417.7</c:v>
                </c:pt>
                <c:pt idx="4759">
                  <c:v>98428.6</c:v>
                </c:pt>
                <c:pt idx="4760">
                  <c:v>98439.4</c:v>
                </c:pt>
                <c:pt idx="4761">
                  <c:v>98453.8</c:v>
                </c:pt>
                <c:pt idx="4762">
                  <c:v>98471.6</c:v>
                </c:pt>
                <c:pt idx="4763">
                  <c:v>98478.6</c:v>
                </c:pt>
                <c:pt idx="4764">
                  <c:v>98492.800000000003</c:v>
                </c:pt>
                <c:pt idx="4765">
                  <c:v>98503.4</c:v>
                </c:pt>
                <c:pt idx="4766">
                  <c:v>98517.5</c:v>
                </c:pt>
                <c:pt idx="4767">
                  <c:v>98531.6</c:v>
                </c:pt>
                <c:pt idx="4768">
                  <c:v>98545.7</c:v>
                </c:pt>
                <c:pt idx="4769">
                  <c:v>98556.3</c:v>
                </c:pt>
                <c:pt idx="4770">
                  <c:v>98566.9</c:v>
                </c:pt>
                <c:pt idx="4771">
                  <c:v>98581.2</c:v>
                </c:pt>
                <c:pt idx="4772">
                  <c:v>98591.9</c:v>
                </c:pt>
                <c:pt idx="4773">
                  <c:v>98606.3</c:v>
                </c:pt>
                <c:pt idx="4774">
                  <c:v>98620.5</c:v>
                </c:pt>
                <c:pt idx="4775">
                  <c:v>98627.5</c:v>
                </c:pt>
                <c:pt idx="4776">
                  <c:v>98641.600000000006</c:v>
                </c:pt>
                <c:pt idx="4777">
                  <c:v>98652.1</c:v>
                </c:pt>
                <c:pt idx="4778">
                  <c:v>98666</c:v>
                </c:pt>
                <c:pt idx="4779">
                  <c:v>98683.3</c:v>
                </c:pt>
                <c:pt idx="4780">
                  <c:v>98697</c:v>
                </c:pt>
                <c:pt idx="4781">
                  <c:v>98703.8</c:v>
                </c:pt>
                <c:pt idx="4782">
                  <c:v>98714</c:v>
                </c:pt>
                <c:pt idx="4783">
                  <c:v>98724.2</c:v>
                </c:pt>
                <c:pt idx="4784">
                  <c:v>98741.1</c:v>
                </c:pt>
                <c:pt idx="4785">
                  <c:v>98754.6</c:v>
                </c:pt>
                <c:pt idx="4786">
                  <c:v>98761.3</c:v>
                </c:pt>
                <c:pt idx="4787">
                  <c:v>98774.6</c:v>
                </c:pt>
                <c:pt idx="4788">
                  <c:v>98784.7</c:v>
                </c:pt>
                <c:pt idx="4789">
                  <c:v>98798</c:v>
                </c:pt>
                <c:pt idx="4790">
                  <c:v>98814.5</c:v>
                </c:pt>
                <c:pt idx="4791">
                  <c:v>98824.5</c:v>
                </c:pt>
                <c:pt idx="4792">
                  <c:v>98834.4</c:v>
                </c:pt>
                <c:pt idx="4793">
                  <c:v>98847.6</c:v>
                </c:pt>
                <c:pt idx="4794">
                  <c:v>98857.5</c:v>
                </c:pt>
                <c:pt idx="4795">
                  <c:v>98870.7</c:v>
                </c:pt>
                <c:pt idx="4796">
                  <c:v>98883.8</c:v>
                </c:pt>
                <c:pt idx="4797">
                  <c:v>98893.7</c:v>
                </c:pt>
                <c:pt idx="4798">
                  <c:v>98900.3</c:v>
                </c:pt>
                <c:pt idx="4799">
                  <c:v>98913.5</c:v>
                </c:pt>
                <c:pt idx="4800">
                  <c:v>98926.7</c:v>
                </c:pt>
                <c:pt idx="4801">
                  <c:v>98943.2</c:v>
                </c:pt>
                <c:pt idx="4802">
                  <c:v>98949.8</c:v>
                </c:pt>
                <c:pt idx="4803">
                  <c:v>98963</c:v>
                </c:pt>
                <c:pt idx="4804">
                  <c:v>98976.3</c:v>
                </c:pt>
                <c:pt idx="4805">
                  <c:v>98986.3</c:v>
                </c:pt>
                <c:pt idx="4806">
                  <c:v>99003</c:v>
                </c:pt>
                <c:pt idx="4807">
                  <c:v>99009.7</c:v>
                </c:pt>
                <c:pt idx="4808">
                  <c:v>99023</c:v>
                </c:pt>
                <c:pt idx="4809">
                  <c:v>99033</c:v>
                </c:pt>
                <c:pt idx="4810">
                  <c:v>99046.3</c:v>
                </c:pt>
                <c:pt idx="4811">
                  <c:v>99059.5</c:v>
                </c:pt>
                <c:pt idx="4812">
                  <c:v>99072.8</c:v>
                </c:pt>
                <c:pt idx="4813">
                  <c:v>99079.4</c:v>
                </c:pt>
                <c:pt idx="4814">
                  <c:v>99092.6</c:v>
                </c:pt>
                <c:pt idx="4815">
                  <c:v>99105.9</c:v>
                </c:pt>
                <c:pt idx="4816">
                  <c:v>99119.1</c:v>
                </c:pt>
                <c:pt idx="4817">
                  <c:v>99132.3</c:v>
                </c:pt>
                <c:pt idx="4818">
                  <c:v>99142.1</c:v>
                </c:pt>
                <c:pt idx="4819">
                  <c:v>99152</c:v>
                </c:pt>
                <c:pt idx="4820">
                  <c:v>99165.2</c:v>
                </c:pt>
                <c:pt idx="4821">
                  <c:v>99175.1</c:v>
                </c:pt>
                <c:pt idx="4822">
                  <c:v>99191.6</c:v>
                </c:pt>
                <c:pt idx="4823">
                  <c:v>99198.2</c:v>
                </c:pt>
                <c:pt idx="4824">
                  <c:v>99208.1</c:v>
                </c:pt>
                <c:pt idx="4825">
                  <c:v>99221.2</c:v>
                </c:pt>
                <c:pt idx="4826">
                  <c:v>99234.4</c:v>
                </c:pt>
                <c:pt idx="4827">
                  <c:v>99247.6</c:v>
                </c:pt>
                <c:pt idx="4828">
                  <c:v>99260.800000000003</c:v>
                </c:pt>
                <c:pt idx="4829">
                  <c:v>99270.7</c:v>
                </c:pt>
                <c:pt idx="4830">
                  <c:v>99280.6</c:v>
                </c:pt>
                <c:pt idx="4831">
                  <c:v>99293.9</c:v>
                </c:pt>
                <c:pt idx="4832">
                  <c:v>99307.1</c:v>
                </c:pt>
                <c:pt idx="4833">
                  <c:v>99317.1</c:v>
                </c:pt>
                <c:pt idx="4834">
                  <c:v>99327</c:v>
                </c:pt>
                <c:pt idx="4835">
                  <c:v>99337</c:v>
                </c:pt>
                <c:pt idx="4836">
                  <c:v>99353.600000000006</c:v>
                </c:pt>
                <c:pt idx="4837">
                  <c:v>99367</c:v>
                </c:pt>
                <c:pt idx="4838">
                  <c:v>99377</c:v>
                </c:pt>
                <c:pt idx="4839">
                  <c:v>99387</c:v>
                </c:pt>
                <c:pt idx="4840">
                  <c:v>99400.4</c:v>
                </c:pt>
                <c:pt idx="4841">
                  <c:v>99410.6</c:v>
                </c:pt>
                <c:pt idx="4842">
                  <c:v>99427.7</c:v>
                </c:pt>
                <c:pt idx="4843">
                  <c:v>99438.1</c:v>
                </c:pt>
                <c:pt idx="4844">
                  <c:v>99448.6</c:v>
                </c:pt>
                <c:pt idx="4845">
                  <c:v>99462.6</c:v>
                </c:pt>
                <c:pt idx="4846">
                  <c:v>99473.2</c:v>
                </c:pt>
                <c:pt idx="4847">
                  <c:v>99487.3</c:v>
                </c:pt>
                <c:pt idx="4848">
                  <c:v>99501.6</c:v>
                </c:pt>
                <c:pt idx="4849">
                  <c:v>99515.9</c:v>
                </c:pt>
                <c:pt idx="4850">
                  <c:v>99526.6</c:v>
                </c:pt>
                <c:pt idx="4851">
                  <c:v>99541</c:v>
                </c:pt>
                <c:pt idx="4852">
                  <c:v>99551.7</c:v>
                </c:pt>
                <c:pt idx="4853">
                  <c:v>99562.5</c:v>
                </c:pt>
                <c:pt idx="4854">
                  <c:v>99576.8</c:v>
                </c:pt>
                <c:pt idx="4855">
                  <c:v>99587.5</c:v>
                </c:pt>
                <c:pt idx="4856">
                  <c:v>99605.3</c:v>
                </c:pt>
                <c:pt idx="4857">
                  <c:v>99615.9</c:v>
                </c:pt>
                <c:pt idx="4858">
                  <c:v>99633.4</c:v>
                </c:pt>
                <c:pt idx="4859">
                  <c:v>99640.4</c:v>
                </c:pt>
                <c:pt idx="4860">
                  <c:v>99650.9</c:v>
                </c:pt>
                <c:pt idx="4861">
                  <c:v>99668.1</c:v>
                </c:pt>
                <c:pt idx="4862">
                  <c:v>99678.3</c:v>
                </c:pt>
                <c:pt idx="4863">
                  <c:v>99691.8</c:v>
                </c:pt>
                <c:pt idx="4864">
                  <c:v>99701.8</c:v>
                </c:pt>
                <c:pt idx="4865">
                  <c:v>99718.2</c:v>
                </c:pt>
                <c:pt idx="4866">
                  <c:v>99727.9</c:v>
                </c:pt>
                <c:pt idx="4867">
                  <c:v>99737.5</c:v>
                </c:pt>
                <c:pt idx="4868">
                  <c:v>99743.8</c:v>
                </c:pt>
                <c:pt idx="4869">
                  <c:v>99750</c:v>
                </c:pt>
                <c:pt idx="4870">
                  <c:v>99759.3</c:v>
                </c:pt>
                <c:pt idx="4871">
                  <c:v>99774.399999999994</c:v>
                </c:pt>
                <c:pt idx="4872">
                  <c:v>99789</c:v>
                </c:pt>
                <c:pt idx="4873">
                  <c:v>99806</c:v>
                </c:pt>
                <c:pt idx="4874">
                  <c:v>99819.6</c:v>
                </c:pt>
                <c:pt idx="4875">
                  <c:v>99827.5</c:v>
                </c:pt>
                <c:pt idx="4876">
                  <c:v>99835.3</c:v>
                </c:pt>
                <c:pt idx="4877">
                  <c:v>99843</c:v>
                </c:pt>
                <c:pt idx="4878">
                  <c:v>99853</c:v>
                </c:pt>
                <c:pt idx="4879">
                  <c:v>99862.7</c:v>
                </c:pt>
                <c:pt idx="4880">
                  <c:v>99872.3</c:v>
                </c:pt>
                <c:pt idx="4881">
                  <c:v>99877</c:v>
                </c:pt>
                <c:pt idx="4882">
                  <c:v>99884.1</c:v>
                </c:pt>
                <c:pt idx="4883">
                  <c:v>99891</c:v>
                </c:pt>
                <c:pt idx="4884">
                  <c:v>99897.8</c:v>
                </c:pt>
                <c:pt idx="4885">
                  <c:v>99906.9</c:v>
                </c:pt>
                <c:pt idx="4886">
                  <c:v>99918.1</c:v>
                </c:pt>
                <c:pt idx="4887">
                  <c:v>99926.9</c:v>
                </c:pt>
                <c:pt idx="4888">
                  <c:v>99933.6</c:v>
                </c:pt>
                <c:pt idx="4889">
                  <c:v>99940.2</c:v>
                </c:pt>
                <c:pt idx="4890">
                  <c:v>99946.8</c:v>
                </c:pt>
                <c:pt idx="4891">
                  <c:v>99955.6</c:v>
                </c:pt>
                <c:pt idx="4892">
                  <c:v>99964.4</c:v>
                </c:pt>
                <c:pt idx="4893">
                  <c:v>99971</c:v>
                </c:pt>
                <c:pt idx="4894">
                  <c:v>99977.7</c:v>
                </c:pt>
                <c:pt idx="4895">
                  <c:v>99984.5</c:v>
                </c:pt>
                <c:pt idx="4896">
                  <c:v>99991.2</c:v>
                </c:pt>
                <c:pt idx="4897">
                  <c:v>99998.1</c:v>
                </c:pt>
                <c:pt idx="4898">
                  <c:v>100007.3</c:v>
                </c:pt>
                <c:pt idx="4899">
                  <c:v>100019.1</c:v>
                </c:pt>
                <c:pt idx="4900">
                  <c:v>100026.2</c:v>
                </c:pt>
                <c:pt idx="4901">
                  <c:v>100033.5</c:v>
                </c:pt>
                <c:pt idx="4902">
                  <c:v>100043.4</c:v>
                </c:pt>
                <c:pt idx="4903">
                  <c:v>100051</c:v>
                </c:pt>
                <c:pt idx="4904">
                  <c:v>100066.5</c:v>
                </c:pt>
                <c:pt idx="4905">
                  <c:v>100080</c:v>
                </c:pt>
                <c:pt idx="4906">
                  <c:v>100099.5</c:v>
                </c:pt>
                <c:pt idx="4907">
                  <c:v>100113.9</c:v>
                </c:pt>
                <c:pt idx="4908">
                  <c:v>100119.7</c:v>
                </c:pt>
                <c:pt idx="4909">
                  <c:v>100134.5</c:v>
                </c:pt>
                <c:pt idx="4910">
                  <c:v>100143.5</c:v>
                </c:pt>
                <c:pt idx="4911">
                  <c:v>100158.7</c:v>
                </c:pt>
                <c:pt idx="4912">
                  <c:v>100171.1</c:v>
                </c:pt>
                <c:pt idx="4913">
                  <c:v>100180.5</c:v>
                </c:pt>
                <c:pt idx="4914">
                  <c:v>100190</c:v>
                </c:pt>
                <c:pt idx="4915">
                  <c:v>100196.4</c:v>
                </c:pt>
                <c:pt idx="4916">
                  <c:v>100209.3</c:v>
                </c:pt>
                <c:pt idx="4917">
                  <c:v>100219</c:v>
                </c:pt>
                <c:pt idx="4918">
                  <c:v>100232.1</c:v>
                </c:pt>
                <c:pt idx="4919">
                  <c:v>100238.7</c:v>
                </c:pt>
                <c:pt idx="4920">
                  <c:v>100252</c:v>
                </c:pt>
                <c:pt idx="4921">
                  <c:v>100258.7</c:v>
                </c:pt>
                <c:pt idx="4922">
                  <c:v>100268.8</c:v>
                </c:pt>
                <c:pt idx="4923">
                  <c:v>100282.3</c:v>
                </c:pt>
                <c:pt idx="4924">
                  <c:v>100292.5</c:v>
                </c:pt>
                <c:pt idx="4925">
                  <c:v>100302.8</c:v>
                </c:pt>
                <c:pt idx="4926">
                  <c:v>100316.6</c:v>
                </c:pt>
                <c:pt idx="4927">
                  <c:v>100323.5</c:v>
                </c:pt>
                <c:pt idx="4928">
                  <c:v>100337.4</c:v>
                </c:pt>
                <c:pt idx="4929">
                  <c:v>100354.8</c:v>
                </c:pt>
                <c:pt idx="4930">
                  <c:v>100372.4</c:v>
                </c:pt>
                <c:pt idx="4931">
                  <c:v>100390</c:v>
                </c:pt>
                <c:pt idx="4932">
                  <c:v>100407.7</c:v>
                </c:pt>
                <c:pt idx="4933">
                  <c:v>100425.5</c:v>
                </c:pt>
                <c:pt idx="4934">
                  <c:v>100439.7</c:v>
                </c:pt>
                <c:pt idx="4935">
                  <c:v>100450.4</c:v>
                </c:pt>
                <c:pt idx="4936">
                  <c:v>100461.1</c:v>
                </c:pt>
                <c:pt idx="4937">
                  <c:v>100475.3</c:v>
                </c:pt>
                <c:pt idx="4938">
                  <c:v>100482.4</c:v>
                </c:pt>
                <c:pt idx="4939">
                  <c:v>100496.7</c:v>
                </c:pt>
                <c:pt idx="4940">
                  <c:v>100507.4</c:v>
                </c:pt>
                <c:pt idx="4941">
                  <c:v>100518.2</c:v>
                </c:pt>
                <c:pt idx="4942">
                  <c:v>100529</c:v>
                </c:pt>
                <c:pt idx="4943">
                  <c:v>100539.8</c:v>
                </c:pt>
                <c:pt idx="4944">
                  <c:v>100554.3</c:v>
                </c:pt>
                <c:pt idx="4945">
                  <c:v>100565.3</c:v>
                </c:pt>
                <c:pt idx="4946">
                  <c:v>100576.2</c:v>
                </c:pt>
                <c:pt idx="4947">
                  <c:v>100590.9</c:v>
                </c:pt>
                <c:pt idx="4948">
                  <c:v>100602</c:v>
                </c:pt>
                <c:pt idx="4949">
                  <c:v>100616.8</c:v>
                </c:pt>
                <c:pt idx="4950">
                  <c:v>100624.3</c:v>
                </c:pt>
                <c:pt idx="4951">
                  <c:v>100639.2</c:v>
                </c:pt>
                <c:pt idx="4952">
                  <c:v>100650.5</c:v>
                </c:pt>
                <c:pt idx="4953">
                  <c:v>100665.7</c:v>
                </c:pt>
                <c:pt idx="4954">
                  <c:v>100677.1</c:v>
                </c:pt>
                <c:pt idx="4955">
                  <c:v>100692.4</c:v>
                </c:pt>
                <c:pt idx="4956">
                  <c:v>100703.9</c:v>
                </c:pt>
                <c:pt idx="4957">
                  <c:v>100719.4</c:v>
                </c:pt>
                <c:pt idx="4958">
                  <c:v>100739</c:v>
                </c:pt>
                <c:pt idx="4959">
                  <c:v>100754.7</c:v>
                </c:pt>
                <c:pt idx="4960">
                  <c:v>100770.6</c:v>
                </c:pt>
                <c:pt idx="4961">
                  <c:v>100778.6</c:v>
                </c:pt>
                <c:pt idx="4962">
                  <c:v>100798.7</c:v>
                </c:pt>
                <c:pt idx="4963">
                  <c:v>100814.9</c:v>
                </c:pt>
                <c:pt idx="4964">
                  <c:v>100831.3</c:v>
                </c:pt>
                <c:pt idx="4965">
                  <c:v>100843.7</c:v>
                </c:pt>
                <c:pt idx="4966">
                  <c:v>100860.3</c:v>
                </c:pt>
                <c:pt idx="4967">
                  <c:v>100872.9</c:v>
                </c:pt>
                <c:pt idx="4968">
                  <c:v>100889.8</c:v>
                </c:pt>
                <c:pt idx="4969">
                  <c:v>100907.1</c:v>
                </c:pt>
                <c:pt idx="4970">
                  <c:v>100920.4</c:v>
                </c:pt>
                <c:pt idx="4971">
                  <c:v>100933.9</c:v>
                </c:pt>
                <c:pt idx="4972">
                  <c:v>100947.6</c:v>
                </c:pt>
                <c:pt idx="4973">
                  <c:v>100961.5</c:v>
                </c:pt>
                <c:pt idx="4974">
                  <c:v>100975.5</c:v>
                </c:pt>
                <c:pt idx="4975">
                  <c:v>100999.2</c:v>
                </c:pt>
                <c:pt idx="4976">
                  <c:v>101013.6</c:v>
                </c:pt>
                <c:pt idx="4977">
                  <c:v>101028.2</c:v>
                </c:pt>
                <c:pt idx="4978">
                  <c:v>101047.6</c:v>
                </c:pt>
                <c:pt idx="4979">
                  <c:v>101062.3</c:v>
                </c:pt>
                <c:pt idx="4980">
                  <c:v>101082</c:v>
                </c:pt>
                <c:pt idx="4981">
                  <c:v>101096.8</c:v>
                </c:pt>
                <c:pt idx="4982">
                  <c:v>101121.4</c:v>
                </c:pt>
                <c:pt idx="4983">
                  <c:v>101136.2</c:v>
                </c:pt>
                <c:pt idx="4984">
                  <c:v>101150.9</c:v>
                </c:pt>
                <c:pt idx="4985">
                  <c:v>101170.5</c:v>
                </c:pt>
                <c:pt idx="4986">
                  <c:v>101194.7</c:v>
                </c:pt>
                <c:pt idx="4987">
                  <c:v>101214</c:v>
                </c:pt>
                <c:pt idx="4988">
                  <c:v>101228.2</c:v>
                </c:pt>
                <c:pt idx="4989">
                  <c:v>101247</c:v>
                </c:pt>
                <c:pt idx="4990">
                  <c:v>101265.5</c:v>
                </c:pt>
                <c:pt idx="4991">
                  <c:v>101288.2</c:v>
                </c:pt>
                <c:pt idx="4992">
                  <c:v>101301.5</c:v>
                </c:pt>
                <c:pt idx="4993">
                  <c:v>101314.6</c:v>
                </c:pt>
                <c:pt idx="4994">
                  <c:v>101323.1</c:v>
                </c:pt>
                <c:pt idx="4995">
                  <c:v>101340</c:v>
                </c:pt>
                <c:pt idx="4996">
                  <c:v>101352.3</c:v>
                </c:pt>
                <c:pt idx="4997">
                  <c:v>101364.7</c:v>
                </c:pt>
                <c:pt idx="4998">
                  <c:v>101381</c:v>
                </c:pt>
                <c:pt idx="4999">
                  <c:v>101393.1</c:v>
                </c:pt>
                <c:pt idx="5000">
                  <c:v>101405.1</c:v>
                </c:pt>
                <c:pt idx="5001">
                  <c:v>101421.1</c:v>
                </c:pt>
                <c:pt idx="5002">
                  <c:v>101433</c:v>
                </c:pt>
                <c:pt idx="5003">
                  <c:v>101448.7</c:v>
                </c:pt>
                <c:pt idx="5004">
                  <c:v>101460.5</c:v>
                </c:pt>
                <c:pt idx="5005">
                  <c:v>101476</c:v>
                </c:pt>
                <c:pt idx="5006">
                  <c:v>101483.7</c:v>
                </c:pt>
                <c:pt idx="5007">
                  <c:v>101495.2</c:v>
                </c:pt>
                <c:pt idx="5008">
                  <c:v>101510.39999999999</c:v>
                </c:pt>
                <c:pt idx="5009">
                  <c:v>101525.5</c:v>
                </c:pt>
                <c:pt idx="5010">
                  <c:v>101540.5</c:v>
                </c:pt>
                <c:pt idx="5011">
                  <c:v>101555.4</c:v>
                </c:pt>
                <c:pt idx="5012">
                  <c:v>101570.1</c:v>
                </c:pt>
                <c:pt idx="5013">
                  <c:v>101581.1</c:v>
                </c:pt>
                <c:pt idx="5014">
                  <c:v>101599.2</c:v>
                </c:pt>
                <c:pt idx="5015">
                  <c:v>101610.1</c:v>
                </c:pt>
                <c:pt idx="5016">
                  <c:v>101624.4</c:v>
                </c:pt>
                <c:pt idx="5017">
                  <c:v>101631.5</c:v>
                </c:pt>
                <c:pt idx="5018">
                  <c:v>101642.1</c:v>
                </c:pt>
                <c:pt idx="5019">
                  <c:v>101656.1</c:v>
                </c:pt>
                <c:pt idx="5020">
                  <c:v>101670.1</c:v>
                </c:pt>
                <c:pt idx="5021">
                  <c:v>101683.9</c:v>
                </c:pt>
                <c:pt idx="5022">
                  <c:v>101697.60000000001</c:v>
                </c:pt>
                <c:pt idx="5023">
                  <c:v>101711.3</c:v>
                </c:pt>
                <c:pt idx="5024">
                  <c:v>101724.8</c:v>
                </c:pt>
                <c:pt idx="5025">
                  <c:v>101741.5</c:v>
                </c:pt>
                <c:pt idx="5026">
                  <c:v>101754.8</c:v>
                </c:pt>
                <c:pt idx="5027">
                  <c:v>101768</c:v>
                </c:pt>
                <c:pt idx="5028">
                  <c:v>101777.8</c:v>
                </c:pt>
                <c:pt idx="5029">
                  <c:v>101794</c:v>
                </c:pt>
                <c:pt idx="5030">
                  <c:v>101806.8</c:v>
                </c:pt>
                <c:pt idx="5031">
                  <c:v>101816.3</c:v>
                </c:pt>
                <c:pt idx="5032">
                  <c:v>101828.9</c:v>
                </c:pt>
                <c:pt idx="5033">
                  <c:v>101838.3</c:v>
                </c:pt>
                <c:pt idx="5034">
                  <c:v>101844.5</c:v>
                </c:pt>
                <c:pt idx="5035">
                  <c:v>101859.9</c:v>
                </c:pt>
                <c:pt idx="5036">
                  <c:v>101872.1</c:v>
                </c:pt>
                <c:pt idx="5037">
                  <c:v>101881.3</c:v>
                </c:pt>
                <c:pt idx="5038">
                  <c:v>101887.3</c:v>
                </c:pt>
                <c:pt idx="5039">
                  <c:v>101899.3</c:v>
                </c:pt>
                <c:pt idx="5040">
                  <c:v>101908.3</c:v>
                </c:pt>
                <c:pt idx="5041">
                  <c:v>101920.2</c:v>
                </c:pt>
                <c:pt idx="5042">
                  <c:v>101932</c:v>
                </c:pt>
                <c:pt idx="5043">
                  <c:v>101943.7</c:v>
                </c:pt>
                <c:pt idx="5044">
                  <c:v>101952.5</c:v>
                </c:pt>
                <c:pt idx="5045">
                  <c:v>101964.1</c:v>
                </c:pt>
                <c:pt idx="5046">
                  <c:v>101975.7</c:v>
                </c:pt>
                <c:pt idx="5047">
                  <c:v>101990.1</c:v>
                </c:pt>
                <c:pt idx="5048">
                  <c:v>101998.7</c:v>
                </c:pt>
                <c:pt idx="5049">
                  <c:v>102010.1</c:v>
                </c:pt>
                <c:pt idx="5050">
                  <c:v>102018.6</c:v>
                </c:pt>
                <c:pt idx="5051">
                  <c:v>102030</c:v>
                </c:pt>
                <c:pt idx="5052">
                  <c:v>102041.3</c:v>
                </c:pt>
                <c:pt idx="5053">
                  <c:v>102052.6</c:v>
                </c:pt>
                <c:pt idx="5054">
                  <c:v>102061.1</c:v>
                </c:pt>
                <c:pt idx="5055">
                  <c:v>102072.4</c:v>
                </c:pt>
                <c:pt idx="5056">
                  <c:v>102086.5</c:v>
                </c:pt>
                <c:pt idx="5057">
                  <c:v>102097.7</c:v>
                </c:pt>
                <c:pt idx="5058">
                  <c:v>102109</c:v>
                </c:pt>
                <c:pt idx="5059">
                  <c:v>102114.6</c:v>
                </c:pt>
                <c:pt idx="5060">
                  <c:v>102123</c:v>
                </c:pt>
                <c:pt idx="5061">
                  <c:v>102134.39999999999</c:v>
                </c:pt>
                <c:pt idx="5062">
                  <c:v>102142.9</c:v>
                </c:pt>
                <c:pt idx="5063">
                  <c:v>102154.4</c:v>
                </c:pt>
                <c:pt idx="5064">
                  <c:v>102163</c:v>
                </c:pt>
                <c:pt idx="5065">
                  <c:v>102174.5</c:v>
                </c:pt>
                <c:pt idx="5066">
                  <c:v>102183.2</c:v>
                </c:pt>
                <c:pt idx="5067">
                  <c:v>102194.7</c:v>
                </c:pt>
                <c:pt idx="5068">
                  <c:v>102206.3</c:v>
                </c:pt>
                <c:pt idx="5069">
                  <c:v>102217.9</c:v>
                </c:pt>
                <c:pt idx="5070">
                  <c:v>102223.6</c:v>
                </c:pt>
                <c:pt idx="5071">
                  <c:v>102235.2</c:v>
                </c:pt>
                <c:pt idx="5072">
                  <c:v>102243.8</c:v>
                </c:pt>
                <c:pt idx="5073">
                  <c:v>102252.4</c:v>
                </c:pt>
                <c:pt idx="5074">
                  <c:v>102263.8</c:v>
                </c:pt>
                <c:pt idx="5075">
                  <c:v>102275.1</c:v>
                </c:pt>
                <c:pt idx="5076">
                  <c:v>102286.3</c:v>
                </c:pt>
                <c:pt idx="5077">
                  <c:v>102294.7</c:v>
                </c:pt>
                <c:pt idx="5078">
                  <c:v>102303</c:v>
                </c:pt>
                <c:pt idx="5079">
                  <c:v>102316.8</c:v>
                </c:pt>
                <c:pt idx="5080">
                  <c:v>102327.6</c:v>
                </c:pt>
                <c:pt idx="5081">
                  <c:v>102338.3</c:v>
                </c:pt>
                <c:pt idx="5082">
                  <c:v>102346.2</c:v>
                </c:pt>
                <c:pt idx="5083">
                  <c:v>102351.4</c:v>
                </c:pt>
                <c:pt idx="5084">
                  <c:v>102361.7</c:v>
                </c:pt>
                <c:pt idx="5085">
                  <c:v>102369.4</c:v>
                </c:pt>
                <c:pt idx="5086">
                  <c:v>102379.4</c:v>
                </c:pt>
                <c:pt idx="5087">
                  <c:v>102386.7</c:v>
                </c:pt>
                <c:pt idx="5088">
                  <c:v>102394</c:v>
                </c:pt>
                <c:pt idx="5089">
                  <c:v>102403.4</c:v>
                </c:pt>
                <c:pt idx="5090">
                  <c:v>102412.7</c:v>
                </c:pt>
                <c:pt idx="5091">
                  <c:v>102419.4</c:v>
                </c:pt>
                <c:pt idx="5092">
                  <c:v>102428.2</c:v>
                </c:pt>
                <c:pt idx="5093">
                  <c:v>102436.7</c:v>
                </c:pt>
                <c:pt idx="5094">
                  <c:v>102440.9</c:v>
                </c:pt>
                <c:pt idx="5095">
                  <c:v>102449</c:v>
                </c:pt>
                <c:pt idx="5096">
                  <c:v>102457</c:v>
                </c:pt>
                <c:pt idx="5097">
                  <c:v>102462.8</c:v>
                </c:pt>
                <c:pt idx="5098">
                  <c:v>102472.3</c:v>
                </c:pt>
                <c:pt idx="5099">
                  <c:v>102477.9</c:v>
                </c:pt>
                <c:pt idx="5100">
                  <c:v>102485.2</c:v>
                </c:pt>
                <c:pt idx="5101">
                  <c:v>102488.8</c:v>
                </c:pt>
                <c:pt idx="5102">
                  <c:v>102495.9</c:v>
                </c:pt>
                <c:pt idx="5103">
                  <c:v>102504.6</c:v>
                </c:pt>
                <c:pt idx="5104">
                  <c:v>102509.8</c:v>
                </c:pt>
                <c:pt idx="5105">
                  <c:v>102513.2</c:v>
                </c:pt>
                <c:pt idx="5106">
                  <c:v>102519.9</c:v>
                </c:pt>
                <c:pt idx="5107">
                  <c:v>102523.2</c:v>
                </c:pt>
                <c:pt idx="5108">
                  <c:v>102529.7</c:v>
                </c:pt>
                <c:pt idx="5109">
                  <c:v>102536.2</c:v>
                </c:pt>
                <c:pt idx="5110">
                  <c:v>102544.2</c:v>
                </c:pt>
                <c:pt idx="5111">
                  <c:v>102547.4</c:v>
                </c:pt>
                <c:pt idx="5112">
                  <c:v>102552.2</c:v>
                </c:pt>
                <c:pt idx="5113">
                  <c:v>102558.5</c:v>
                </c:pt>
                <c:pt idx="5114">
                  <c:v>102564.8</c:v>
                </c:pt>
                <c:pt idx="5115">
                  <c:v>102572.6</c:v>
                </c:pt>
                <c:pt idx="5116">
                  <c:v>102575.7</c:v>
                </c:pt>
                <c:pt idx="5117">
                  <c:v>102582</c:v>
                </c:pt>
                <c:pt idx="5118">
                  <c:v>102586.7</c:v>
                </c:pt>
                <c:pt idx="5119">
                  <c:v>102591.4</c:v>
                </c:pt>
                <c:pt idx="5120">
                  <c:v>102599.3</c:v>
                </c:pt>
                <c:pt idx="5121">
                  <c:v>102604.1</c:v>
                </c:pt>
                <c:pt idx="5122">
                  <c:v>102610.4</c:v>
                </c:pt>
                <c:pt idx="5123">
                  <c:v>102615.3</c:v>
                </c:pt>
                <c:pt idx="5124">
                  <c:v>102620.2</c:v>
                </c:pt>
                <c:pt idx="5125">
                  <c:v>102626.7</c:v>
                </c:pt>
                <c:pt idx="5126">
                  <c:v>102635.1</c:v>
                </c:pt>
                <c:pt idx="5127">
                  <c:v>102641.8</c:v>
                </c:pt>
                <c:pt idx="5128">
                  <c:v>102645.2</c:v>
                </c:pt>
                <c:pt idx="5129">
                  <c:v>102652</c:v>
                </c:pt>
                <c:pt idx="5130">
                  <c:v>102660.3</c:v>
                </c:pt>
                <c:pt idx="5131">
                  <c:v>102666.9</c:v>
                </c:pt>
                <c:pt idx="5132">
                  <c:v>102673.5</c:v>
                </c:pt>
                <c:pt idx="5133">
                  <c:v>102680</c:v>
                </c:pt>
                <c:pt idx="5134">
                  <c:v>102686.5</c:v>
                </c:pt>
                <c:pt idx="5135">
                  <c:v>102692.9</c:v>
                </c:pt>
                <c:pt idx="5136">
                  <c:v>102701</c:v>
                </c:pt>
                <c:pt idx="5137">
                  <c:v>102705.8</c:v>
                </c:pt>
                <c:pt idx="5138">
                  <c:v>102710.6</c:v>
                </c:pt>
                <c:pt idx="5139">
                  <c:v>102715.5</c:v>
                </c:pt>
                <c:pt idx="5140">
                  <c:v>102721.9</c:v>
                </c:pt>
                <c:pt idx="5141">
                  <c:v>102728.4</c:v>
                </c:pt>
                <c:pt idx="5142">
                  <c:v>102733.3</c:v>
                </c:pt>
                <c:pt idx="5143">
                  <c:v>102739.8</c:v>
                </c:pt>
                <c:pt idx="5144">
                  <c:v>102743.1</c:v>
                </c:pt>
                <c:pt idx="5145">
                  <c:v>102749.7</c:v>
                </c:pt>
                <c:pt idx="5146">
                  <c:v>102756.4</c:v>
                </c:pt>
                <c:pt idx="5147">
                  <c:v>102759.8</c:v>
                </c:pt>
                <c:pt idx="5148">
                  <c:v>102766.6</c:v>
                </c:pt>
                <c:pt idx="5149">
                  <c:v>102771.7</c:v>
                </c:pt>
                <c:pt idx="5150">
                  <c:v>102776.9</c:v>
                </c:pt>
                <c:pt idx="5151">
                  <c:v>102782.1</c:v>
                </c:pt>
                <c:pt idx="5152">
                  <c:v>102791</c:v>
                </c:pt>
                <c:pt idx="5153">
                  <c:v>102796.4</c:v>
                </c:pt>
                <c:pt idx="5154">
                  <c:v>102803.7</c:v>
                </c:pt>
                <c:pt idx="5155">
                  <c:v>102811.1</c:v>
                </c:pt>
                <c:pt idx="5156">
                  <c:v>102818.7</c:v>
                </c:pt>
                <c:pt idx="5157">
                  <c:v>102828.4</c:v>
                </c:pt>
                <c:pt idx="5158">
                  <c:v>102834.3</c:v>
                </c:pt>
                <c:pt idx="5159">
                  <c:v>102842.3</c:v>
                </c:pt>
                <c:pt idx="5160">
                  <c:v>102846.3</c:v>
                </c:pt>
                <c:pt idx="5161">
                  <c:v>102852.5</c:v>
                </c:pt>
                <c:pt idx="5162">
                  <c:v>102858.7</c:v>
                </c:pt>
                <c:pt idx="5163">
                  <c:v>102867.1</c:v>
                </c:pt>
                <c:pt idx="5164">
                  <c:v>102875.5</c:v>
                </c:pt>
                <c:pt idx="5165">
                  <c:v>102879.8</c:v>
                </c:pt>
                <c:pt idx="5166">
                  <c:v>102888.4</c:v>
                </c:pt>
                <c:pt idx="5167">
                  <c:v>102894.9</c:v>
                </c:pt>
                <c:pt idx="5168">
                  <c:v>102901.4</c:v>
                </c:pt>
                <c:pt idx="5169">
                  <c:v>102908.1</c:v>
                </c:pt>
                <c:pt idx="5170">
                  <c:v>102917</c:v>
                </c:pt>
                <c:pt idx="5171">
                  <c:v>102926</c:v>
                </c:pt>
                <c:pt idx="5172">
                  <c:v>102930.6</c:v>
                </c:pt>
                <c:pt idx="5173">
                  <c:v>102937.60000000001</c:v>
                </c:pt>
                <c:pt idx="5174">
                  <c:v>102942.2</c:v>
                </c:pt>
                <c:pt idx="5175">
                  <c:v>102951.6</c:v>
                </c:pt>
                <c:pt idx="5176">
                  <c:v>102958.8</c:v>
                </c:pt>
                <c:pt idx="5177">
                  <c:v>102970.9</c:v>
                </c:pt>
                <c:pt idx="5178">
                  <c:v>102980.7</c:v>
                </c:pt>
                <c:pt idx="5179">
                  <c:v>102985.7</c:v>
                </c:pt>
                <c:pt idx="5180">
                  <c:v>102993.3</c:v>
                </c:pt>
                <c:pt idx="5181">
                  <c:v>103003.5</c:v>
                </c:pt>
                <c:pt idx="5182">
                  <c:v>103013.9</c:v>
                </c:pt>
                <c:pt idx="5183">
                  <c:v>103027.1</c:v>
                </c:pt>
                <c:pt idx="5184">
                  <c:v>103037.9</c:v>
                </c:pt>
                <c:pt idx="5185">
                  <c:v>103046.1</c:v>
                </c:pt>
                <c:pt idx="5186">
                  <c:v>103060.1</c:v>
                </c:pt>
                <c:pt idx="5187">
                  <c:v>103074.3</c:v>
                </c:pt>
                <c:pt idx="5188">
                  <c:v>103083</c:v>
                </c:pt>
                <c:pt idx="5189">
                  <c:v>103094.8</c:v>
                </c:pt>
                <c:pt idx="5190">
                  <c:v>103103.8</c:v>
                </c:pt>
                <c:pt idx="5191">
                  <c:v>103115.9</c:v>
                </c:pt>
                <c:pt idx="5192">
                  <c:v>103128.3</c:v>
                </c:pt>
                <c:pt idx="5193">
                  <c:v>103141</c:v>
                </c:pt>
                <c:pt idx="5194">
                  <c:v>103147.4</c:v>
                </c:pt>
                <c:pt idx="5195">
                  <c:v>103160.4</c:v>
                </c:pt>
                <c:pt idx="5196">
                  <c:v>103170.6</c:v>
                </c:pt>
                <c:pt idx="5197">
                  <c:v>103184.6</c:v>
                </c:pt>
                <c:pt idx="5198">
                  <c:v>103195.5</c:v>
                </c:pt>
                <c:pt idx="5199">
                  <c:v>103210.4</c:v>
                </c:pt>
                <c:pt idx="5200">
                  <c:v>103222</c:v>
                </c:pt>
                <c:pt idx="5201">
                  <c:v>103233.8</c:v>
                </c:pt>
                <c:pt idx="5202">
                  <c:v>103249.9</c:v>
                </c:pt>
                <c:pt idx="5203">
                  <c:v>103262.2</c:v>
                </c:pt>
                <c:pt idx="5204">
                  <c:v>103279</c:v>
                </c:pt>
                <c:pt idx="5205">
                  <c:v>103291.8</c:v>
                </c:pt>
                <c:pt idx="5206">
                  <c:v>103304.9</c:v>
                </c:pt>
                <c:pt idx="5207">
                  <c:v>103313.60000000001</c:v>
                </c:pt>
                <c:pt idx="5208">
                  <c:v>103331.4</c:v>
                </c:pt>
                <c:pt idx="5209">
                  <c:v>103349.4</c:v>
                </c:pt>
                <c:pt idx="5210">
                  <c:v>103363.1</c:v>
                </c:pt>
                <c:pt idx="5211">
                  <c:v>103381.6</c:v>
                </c:pt>
                <c:pt idx="5212">
                  <c:v>103395.5</c:v>
                </c:pt>
                <c:pt idx="5213">
                  <c:v>103409.5</c:v>
                </c:pt>
                <c:pt idx="5214">
                  <c:v>103428.3</c:v>
                </c:pt>
                <c:pt idx="5215">
                  <c:v>103447.3</c:v>
                </c:pt>
                <c:pt idx="5216">
                  <c:v>103466.3</c:v>
                </c:pt>
                <c:pt idx="5217">
                  <c:v>103485.3</c:v>
                </c:pt>
                <c:pt idx="5218">
                  <c:v>103494.9</c:v>
                </c:pt>
                <c:pt idx="5219">
                  <c:v>103509.2</c:v>
                </c:pt>
                <c:pt idx="5220">
                  <c:v>103528.2</c:v>
                </c:pt>
                <c:pt idx="5221">
                  <c:v>103547.2</c:v>
                </c:pt>
                <c:pt idx="5222">
                  <c:v>103566.3</c:v>
                </c:pt>
                <c:pt idx="5223">
                  <c:v>103586.1</c:v>
                </c:pt>
                <c:pt idx="5224">
                  <c:v>103601.3</c:v>
                </c:pt>
                <c:pt idx="5225">
                  <c:v>103616.8</c:v>
                </c:pt>
                <c:pt idx="5226">
                  <c:v>103632.6</c:v>
                </c:pt>
                <c:pt idx="5227">
                  <c:v>103659.5</c:v>
                </c:pt>
                <c:pt idx="5228">
                  <c:v>103675.8</c:v>
                </c:pt>
                <c:pt idx="5229">
                  <c:v>103697.9</c:v>
                </c:pt>
                <c:pt idx="5230">
                  <c:v>103720.3</c:v>
                </c:pt>
                <c:pt idx="5231">
                  <c:v>103737.1</c:v>
                </c:pt>
                <c:pt idx="5232">
                  <c:v>103765.3</c:v>
                </c:pt>
                <c:pt idx="5233">
                  <c:v>103787.9</c:v>
                </c:pt>
                <c:pt idx="5234">
                  <c:v>103810.4</c:v>
                </c:pt>
                <c:pt idx="5235">
                  <c:v>103827.3</c:v>
                </c:pt>
                <c:pt idx="5236">
                  <c:v>103844</c:v>
                </c:pt>
                <c:pt idx="5237">
                  <c:v>103866</c:v>
                </c:pt>
                <c:pt idx="5238">
                  <c:v>103887.8</c:v>
                </c:pt>
                <c:pt idx="5239">
                  <c:v>103903.9</c:v>
                </c:pt>
                <c:pt idx="5240">
                  <c:v>103919.8</c:v>
                </c:pt>
                <c:pt idx="5241">
                  <c:v>103935.3</c:v>
                </c:pt>
                <c:pt idx="5242">
                  <c:v>103950.6</c:v>
                </c:pt>
                <c:pt idx="5243">
                  <c:v>103965.6</c:v>
                </c:pt>
                <c:pt idx="5244">
                  <c:v>103984.9</c:v>
                </c:pt>
                <c:pt idx="5245">
                  <c:v>104003.6</c:v>
                </c:pt>
                <c:pt idx="5246">
                  <c:v>104021.4</c:v>
                </c:pt>
                <c:pt idx="5247">
                  <c:v>104034.3</c:v>
                </c:pt>
                <c:pt idx="5248">
                  <c:v>104046.7</c:v>
                </c:pt>
                <c:pt idx="5249">
                  <c:v>104058.9</c:v>
                </c:pt>
                <c:pt idx="5250">
                  <c:v>104070.9</c:v>
                </c:pt>
                <c:pt idx="5251">
                  <c:v>104086.6</c:v>
                </c:pt>
                <c:pt idx="5252">
                  <c:v>104105.7</c:v>
                </c:pt>
                <c:pt idx="5253">
                  <c:v>104113.2</c:v>
                </c:pt>
                <c:pt idx="5254">
                  <c:v>104124.4</c:v>
                </c:pt>
                <c:pt idx="5255">
                  <c:v>104139</c:v>
                </c:pt>
                <c:pt idx="5256">
                  <c:v>104156.8</c:v>
                </c:pt>
                <c:pt idx="5257">
                  <c:v>104170.9</c:v>
                </c:pt>
                <c:pt idx="5258">
                  <c:v>104181.2</c:v>
                </c:pt>
                <c:pt idx="5259">
                  <c:v>104194.9</c:v>
                </c:pt>
                <c:pt idx="5260">
                  <c:v>104205</c:v>
                </c:pt>
                <c:pt idx="5261">
                  <c:v>104215</c:v>
                </c:pt>
                <c:pt idx="5262">
                  <c:v>104228.2</c:v>
                </c:pt>
                <c:pt idx="5263">
                  <c:v>104244.4</c:v>
                </c:pt>
                <c:pt idx="5264">
                  <c:v>104250.9</c:v>
                </c:pt>
                <c:pt idx="5265">
                  <c:v>104260.5</c:v>
                </c:pt>
                <c:pt idx="5266">
                  <c:v>104273.3</c:v>
                </c:pt>
                <c:pt idx="5267">
                  <c:v>104286</c:v>
                </c:pt>
                <c:pt idx="5268">
                  <c:v>104301.7</c:v>
                </c:pt>
                <c:pt idx="5269">
                  <c:v>104311.2</c:v>
                </c:pt>
                <c:pt idx="5270">
                  <c:v>104320.6</c:v>
                </c:pt>
                <c:pt idx="5271">
                  <c:v>104333.1</c:v>
                </c:pt>
                <c:pt idx="5272">
                  <c:v>104339.4</c:v>
                </c:pt>
                <c:pt idx="5273">
                  <c:v>104355.1</c:v>
                </c:pt>
                <c:pt idx="5274">
                  <c:v>104364.5</c:v>
                </c:pt>
                <c:pt idx="5275">
                  <c:v>104374</c:v>
                </c:pt>
                <c:pt idx="5276">
                  <c:v>104386.7</c:v>
                </c:pt>
                <c:pt idx="5277">
                  <c:v>104393.1</c:v>
                </c:pt>
                <c:pt idx="5278">
                  <c:v>104405.9</c:v>
                </c:pt>
                <c:pt idx="5279">
                  <c:v>104415.6</c:v>
                </c:pt>
                <c:pt idx="5280">
                  <c:v>104428.7</c:v>
                </c:pt>
                <c:pt idx="5281">
                  <c:v>104441.9</c:v>
                </c:pt>
                <c:pt idx="5282">
                  <c:v>104451.9</c:v>
                </c:pt>
                <c:pt idx="5283">
                  <c:v>104461.8</c:v>
                </c:pt>
                <c:pt idx="5284">
                  <c:v>104475</c:v>
                </c:pt>
                <c:pt idx="5285">
                  <c:v>104488.2</c:v>
                </c:pt>
                <c:pt idx="5286">
                  <c:v>104501.3</c:v>
                </c:pt>
                <c:pt idx="5287">
                  <c:v>104507.9</c:v>
                </c:pt>
                <c:pt idx="5288">
                  <c:v>104521</c:v>
                </c:pt>
                <c:pt idx="5289">
                  <c:v>104530.7</c:v>
                </c:pt>
                <c:pt idx="5290">
                  <c:v>104547</c:v>
                </c:pt>
                <c:pt idx="5291">
                  <c:v>104560</c:v>
                </c:pt>
                <c:pt idx="5292">
                  <c:v>104569.8</c:v>
                </c:pt>
                <c:pt idx="5293">
                  <c:v>104579.5</c:v>
                </c:pt>
                <c:pt idx="5294">
                  <c:v>104589.2</c:v>
                </c:pt>
                <c:pt idx="5295">
                  <c:v>104602.1</c:v>
                </c:pt>
                <c:pt idx="5296">
                  <c:v>104615.1</c:v>
                </c:pt>
                <c:pt idx="5297">
                  <c:v>104624.8</c:v>
                </c:pt>
                <c:pt idx="5298">
                  <c:v>104634.5</c:v>
                </c:pt>
                <c:pt idx="5299">
                  <c:v>104644.2</c:v>
                </c:pt>
                <c:pt idx="5300">
                  <c:v>104657.1</c:v>
                </c:pt>
                <c:pt idx="5301">
                  <c:v>104666.8</c:v>
                </c:pt>
                <c:pt idx="5302">
                  <c:v>104679.7</c:v>
                </c:pt>
                <c:pt idx="5303">
                  <c:v>104692.7</c:v>
                </c:pt>
                <c:pt idx="5304">
                  <c:v>104705.7</c:v>
                </c:pt>
                <c:pt idx="5305">
                  <c:v>104715.4</c:v>
                </c:pt>
                <c:pt idx="5306">
                  <c:v>104721.9</c:v>
                </c:pt>
                <c:pt idx="5307">
                  <c:v>104731.6</c:v>
                </c:pt>
                <c:pt idx="5308">
                  <c:v>104741.4</c:v>
                </c:pt>
                <c:pt idx="5309">
                  <c:v>104754.5</c:v>
                </c:pt>
                <c:pt idx="5310">
                  <c:v>104767.6</c:v>
                </c:pt>
                <c:pt idx="5311">
                  <c:v>104777.4</c:v>
                </c:pt>
                <c:pt idx="5312">
                  <c:v>104790.5</c:v>
                </c:pt>
                <c:pt idx="5313">
                  <c:v>104800.4</c:v>
                </c:pt>
                <c:pt idx="5314">
                  <c:v>104813.6</c:v>
                </c:pt>
                <c:pt idx="5315">
                  <c:v>104826.9</c:v>
                </c:pt>
                <c:pt idx="5316">
                  <c:v>104836.9</c:v>
                </c:pt>
                <c:pt idx="5317">
                  <c:v>104850.2</c:v>
                </c:pt>
                <c:pt idx="5318">
                  <c:v>104856.9</c:v>
                </c:pt>
                <c:pt idx="5319">
                  <c:v>104870.3</c:v>
                </c:pt>
                <c:pt idx="5320">
                  <c:v>104887</c:v>
                </c:pt>
                <c:pt idx="5321">
                  <c:v>104900.4</c:v>
                </c:pt>
                <c:pt idx="5322">
                  <c:v>104913.8</c:v>
                </c:pt>
                <c:pt idx="5323">
                  <c:v>104927.3</c:v>
                </c:pt>
                <c:pt idx="5324">
                  <c:v>104944.1</c:v>
                </c:pt>
                <c:pt idx="5325">
                  <c:v>104957.6</c:v>
                </c:pt>
                <c:pt idx="5326">
                  <c:v>104964.4</c:v>
                </c:pt>
                <c:pt idx="5327">
                  <c:v>104977.9</c:v>
                </c:pt>
                <c:pt idx="5328">
                  <c:v>104988</c:v>
                </c:pt>
                <c:pt idx="5329">
                  <c:v>104998.2</c:v>
                </c:pt>
                <c:pt idx="5330">
                  <c:v>105015.2</c:v>
                </c:pt>
                <c:pt idx="5331">
                  <c:v>105021.9</c:v>
                </c:pt>
                <c:pt idx="5332">
                  <c:v>105035.5</c:v>
                </c:pt>
                <c:pt idx="5333">
                  <c:v>105045.8</c:v>
                </c:pt>
                <c:pt idx="5334">
                  <c:v>105059.4</c:v>
                </c:pt>
                <c:pt idx="5335">
                  <c:v>105079.9</c:v>
                </c:pt>
                <c:pt idx="5336">
                  <c:v>105107.2</c:v>
                </c:pt>
                <c:pt idx="5337">
                  <c:v>105138.1</c:v>
                </c:pt>
                <c:pt idx="5338">
                  <c:v>105155.3</c:v>
                </c:pt>
                <c:pt idx="5339">
                  <c:v>105169</c:v>
                </c:pt>
                <c:pt idx="5340">
                  <c:v>105182.8</c:v>
                </c:pt>
                <c:pt idx="5341">
                  <c:v>105193.2</c:v>
                </c:pt>
                <c:pt idx="5342">
                  <c:v>105200.1</c:v>
                </c:pt>
                <c:pt idx="5343">
                  <c:v>105213.9</c:v>
                </c:pt>
                <c:pt idx="5344">
                  <c:v>105224.2</c:v>
                </c:pt>
                <c:pt idx="5345">
                  <c:v>105238.1</c:v>
                </c:pt>
                <c:pt idx="5346">
                  <c:v>105252</c:v>
                </c:pt>
                <c:pt idx="5347">
                  <c:v>105266.1</c:v>
                </c:pt>
                <c:pt idx="5348">
                  <c:v>105276.7</c:v>
                </c:pt>
                <c:pt idx="5349">
                  <c:v>105287.5</c:v>
                </c:pt>
                <c:pt idx="5350">
                  <c:v>105298.3</c:v>
                </c:pt>
                <c:pt idx="5351">
                  <c:v>105312.9</c:v>
                </c:pt>
                <c:pt idx="5352">
                  <c:v>105323.9</c:v>
                </c:pt>
                <c:pt idx="5353">
                  <c:v>105338.6</c:v>
                </c:pt>
                <c:pt idx="5354">
                  <c:v>105346</c:v>
                </c:pt>
                <c:pt idx="5355">
                  <c:v>105357.1</c:v>
                </c:pt>
                <c:pt idx="5356">
                  <c:v>105372</c:v>
                </c:pt>
                <c:pt idx="5357">
                  <c:v>105386.9</c:v>
                </c:pt>
                <c:pt idx="5358">
                  <c:v>105401.8</c:v>
                </c:pt>
                <c:pt idx="5359">
                  <c:v>105413</c:v>
                </c:pt>
                <c:pt idx="5360">
                  <c:v>105427.9</c:v>
                </c:pt>
                <c:pt idx="5361">
                  <c:v>105439.1</c:v>
                </c:pt>
                <c:pt idx="5362">
                  <c:v>105454</c:v>
                </c:pt>
                <c:pt idx="5363">
                  <c:v>105465.1</c:v>
                </c:pt>
                <c:pt idx="5364">
                  <c:v>105479.8</c:v>
                </c:pt>
                <c:pt idx="5365">
                  <c:v>105494.5</c:v>
                </c:pt>
                <c:pt idx="5366">
                  <c:v>105505.4</c:v>
                </c:pt>
                <c:pt idx="5367">
                  <c:v>105516.2</c:v>
                </c:pt>
                <c:pt idx="5368">
                  <c:v>105527</c:v>
                </c:pt>
                <c:pt idx="5369">
                  <c:v>105541.2</c:v>
                </c:pt>
                <c:pt idx="5370">
                  <c:v>105558.8</c:v>
                </c:pt>
                <c:pt idx="5371">
                  <c:v>105572.6</c:v>
                </c:pt>
                <c:pt idx="5372">
                  <c:v>105586.2</c:v>
                </c:pt>
                <c:pt idx="5373">
                  <c:v>105599.6</c:v>
                </c:pt>
                <c:pt idx="5374">
                  <c:v>105609.5</c:v>
                </c:pt>
                <c:pt idx="5375">
                  <c:v>105622.5</c:v>
                </c:pt>
                <c:pt idx="5376">
                  <c:v>105635.2</c:v>
                </c:pt>
                <c:pt idx="5377">
                  <c:v>105641.4</c:v>
                </c:pt>
                <c:pt idx="5378">
                  <c:v>105650.6</c:v>
                </c:pt>
                <c:pt idx="5379">
                  <c:v>105662.6</c:v>
                </c:pt>
                <c:pt idx="5380">
                  <c:v>105674.3</c:v>
                </c:pt>
                <c:pt idx="5381">
                  <c:v>105685.8</c:v>
                </c:pt>
                <c:pt idx="5382">
                  <c:v>105697.2</c:v>
                </c:pt>
                <c:pt idx="5383">
                  <c:v>105705.7</c:v>
                </c:pt>
                <c:pt idx="5384">
                  <c:v>105714</c:v>
                </c:pt>
                <c:pt idx="5385">
                  <c:v>105725</c:v>
                </c:pt>
                <c:pt idx="5386">
                  <c:v>105735.9</c:v>
                </c:pt>
                <c:pt idx="5387">
                  <c:v>105744</c:v>
                </c:pt>
                <c:pt idx="5388">
                  <c:v>105752</c:v>
                </c:pt>
                <c:pt idx="5389">
                  <c:v>105759.9</c:v>
                </c:pt>
                <c:pt idx="5390">
                  <c:v>105770.4</c:v>
                </c:pt>
                <c:pt idx="5391">
                  <c:v>105778.1</c:v>
                </c:pt>
                <c:pt idx="5392">
                  <c:v>105788.4</c:v>
                </c:pt>
                <c:pt idx="5393">
                  <c:v>105798.6</c:v>
                </c:pt>
                <c:pt idx="5394">
                  <c:v>105808.6</c:v>
                </c:pt>
                <c:pt idx="5395">
                  <c:v>105813.6</c:v>
                </c:pt>
                <c:pt idx="5396">
                  <c:v>105821.1</c:v>
                </c:pt>
                <c:pt idx="5397">
                  <c:v>105828.4</c:v>
                </c:pt>
                <c:pt idx="5398">
                  <c:v>105835.8</c:v>
                </c:pt>
                <c:pt idx="5399">
                  <c:v>105845.5</c:v>
                </c:pt>
                <c:pt idx="5400">
                  <c:v>105857.5</c:v>
                </c:pt>
                <c:pt idx="5401">
                  <c:v>105862.3</c:v>
                </c:pt>
                <c:pt idx="5402">
                  <c:v>105871.8</c:v>
                </c:pt>
                <c:pt idx="5403">
                  <c:v>105883.6</c:v>
                </c:pt>
                <c:pt idx="5404">
                  <c:v>105895.4</c:v>
                </c:pt>
                <c:pt idx="5405">
                  <c:v>105904.7</c:v>
                </c:pt>
                <c:pt idx="5406">
                  <c:v>105909.3</c:v>
                </c:pt>
                <c:pt idx="5407">
                  <c:v>105916.3</c:v>
                </c:pt>
                <c:pt idx="5408">
                  <c:v>105923.2</c:v>
                </c:pt>
                <c:pt idx="5409">
                  <c:v>105932.4</c:v>
                </c:pt>
                <c:pt idx="5410">
                  <c:v>105939.3</c:v>
                </c:pt>
                <c:pt idx="5411">
                  <c:v>105948.4</c:v>
                </c:pt>
                <c:pt idx="5412">
                  <c:v>105955.2</c:v>
                </c:pt>
                <c:pt idx="5413">
                  <c:v>105962.1</c:v>
                </c:pt>
                <c:pt idx="5414">
                  <c:v>105971.2</c:v>
                </c:pt>
                <c:pt idx="5415">
                  <c:v>105980.1</c:v>
                </c:pt>
                <c:pt idx="5416">
                  <c:v>105988.9</c:v>
                </c:pt>
                <c:pt idx="5417">
                  <c:v>105997.5</c:v>
                </c:pt>
                <c:pt idx="5418">
                  <c:v>106001.8</c:v>
                </c:pt>
                <c:pt idx="5419">
                  <c:v>106008.2</c:v>
                </c:pt>
                <c:pt idx="5420">
                  <c:v>106012.4</c:v>
                </c:pt>
                <c:pt idx="5421">
                  <c:v>106020.7</c:v>
                </c:pt>
                <c:pt idx="5422">
                  <c:v>106028.9</c:v>
                </c:pt>
                <c:pt idx="5423">
                  <c:v>106035.1</c:v>
                </c:pt>
                <c:pt idx="5424">
                  <c:v>106043.2</c:v>
                </c:pt>
                <c:pt idx="5425">
                  <c:v>106049.2</c:v>
                </c:pt>
                <c:pt idx="5426">
                  <c:v>106053.2</c:v>
                </c:pt>
                <c:pt idx="5427">
                  <c:v>106061.2</c:v>
                </c:pt>
                <c:pt idx="5428">
                  <c:v>106069.1</c:v>
                </c:pt>
                <c:pt idx="5429">
                  <c:v>106077</c:v>
                </c:pt>
                <c:pt idx="5430">
                  <c:v>106082.9</c:v>
                </c:pt>
                <c:pt idx="5431">
                  <c:v>106088.8</c:v>
                </c:pt>
                <c:pt idx="5432">
                  <c:v>106094.8</c:v>
                </c:pt>
                <c:pt idx="5433">
                  <c:v>106102.7</c:v>
                </c:pt>
                <c:pt idx="5434">
                  <c:v>106108.6</c:v>
                </c:pt>
                <c:pt idx="5435">
                  <c:v>106116.6</c:v>
                </c:pt>
                <c:pt idx="5436">
                  <c:v>106124.6</c:v>
                </c:pt>
                <c:pt idx="5437">
                  <c:v>106130.6</c:v>
                </c:pt>
                <c:pt idx="5438">
                  <c:v>106134.7</c:v>
                </c:pt>
                <c:pt idx="5439">
                  <c:v>106142.8</c:v>
                </c:pt>
                <c:pt idx="5440">
                  <c:v>106146.9</c:v>
                </c:pt>
                <c:pt idx="5441">
                  <c:v>106155.2</c:v>
                </c:pt>
                <c:pt idx="5442">
                  <c:v>106161.5</c:v>
                </c:pt>
                <c:pt idx="5443">
                  <c:v>106169.9</c:v>
                </c:pt>
                <c:pt idx="5444">
                  <c:v>106176.3</c:v>
                </c:pt>
                <c:pt idx="5445">
                  <c:v>106182.8</c:v>
                </c:pt>
                <c:pt idx="5446">
                  <c:v>106189.4</c:v>
                </c:pt>
                <c:pt idx="5447">
                  <c:v>106198.3</c:v>
                </c:pt>
                <c:pt idx="5448">
                  <c:v>106207.4</c:v>
                </c:pt>
                <c:pt idx="5449">
                  <c:v>106216.6</c:v>
                </c:pt>
                <c:pt idx="5450">
                  <c:v>106223.6</c:v>
                </c:pt>
                <c:pt idx="5451">
                  <c:v>106228.3</c:v>
                </c:pt>
                <c:pt idx="5452">
                  <c:v>106235.5</c:v>
                </c:pt>
                <c:pt idx="5453">
                  <c:v>106242.7</c:v>
                </c:pt>
                <c:pt idx="5454">
                  <c:v>106252.5</c:v>
                </c:pt>
                <c:pt idx="5455">
                  <c:v>106262.3</c:v>
                </c:pt>
                <c:pt idx="5456">
                  <c:v>106272.3</c:v>
                </c:pt>
                <c:pt idx="5457">
                  <c:v>106279.9</c:v>
                </c:pt>
                <c:pt idx="5458">
                  <c:v>106287.5</c:v>
                </c:pt>
                <c:pt idx="5459">
                  <c:v>106297.8</c:v>
                </c:pt>
                <c:pt idx="5460">
                  <c:v>106310.7</c:v>
                </c:pt>
                <c:pt idx="5461">
                  <c:v>106321.2</c:v>
                </c:pt>
                <c:pt idx="5462">
                  <c:v>106331.7</c:v>
                </c:pt>
                <c:pt idx="5463">
                  <c:v>106339.7</c:v>
                </c:pt>
                <c:pt idx="5464">
                  <c:v>106350.3</c:v>
                </c:pt>
                <c:pt idx="5465">
                  <c:v>106363.7</c:v>
                </c:pt>
                <c:pt idx="5466">
                  <c:v>106369.1</c:v>
                </c:pt>
                <c:pt idx="5467">
                  <c:v>106379.9</c:v>
                </c:pt>
                <c:pt idx="5468">
                  <c:v>106390.8</c:v>
                </c:pt>
                <c:pt idx="5469">
                  <c:v>106401.60000000001</c:v>
                </c:pt>
                <c:pt idx="5470">
                  <c:v>106415.3</c:v>
                </c:pt>
                <c:pt idx="5471">
                  <c:v>106423.5</c:v>
                </c:pt>
                <c:pt idx="5472">
                  <c:v>106434.5</c:v>
                </c:pt>
                <c:pt idx="5473">
                  <c:v>106442.7</c:v>
                </c:pt>
                <c:pt idx="5474">
                  <c:v>106450.9</c:v>
                </c:pt>
                <c:pt idx="5475">
                  <c:v>106461.9</c:v>
                </c:pt>
                <c:pt idx="5476">
                  <c:v>106472.9</c:v>
                </c:pt>
                <c:pt idx="5477">
                  <c:v>106478.3</c:v>
                </c:pt>
                <c:pt idx="5478">
                  <c:v>106483.8</c:v>
                </c:pt>
                <c:pt idx="5479">
                  <c:v>106494.8</c:v>
                </c:pt>
                <c:pt idx="5480">
                  <c:v>106505.7</c:v>
                </c:pt>
                <c:pt idx="5481">
                  <c:v>106516.6</c:v>
                </c:pt>
                <c:pt idx="5482">
                  <c:v>106524.7</c:v>
                </c:pt>
                <c:pt idx="5483">
                  <c:v>106532.8</c:v>
                </c:pt>
                <c:pt idx="5484">
                  <c:v>106543.7</c:v>
                </c:pt>
                <c:pt idx="5485">
                  <c:v>106549.1</c:v>
                </c:pt>
                <c:pt idx="5486">
                  <c:v>106557.4</c:v>
                </c:pt>
                <c:pt idx="5487">
                  <c:v>106568.4</c:v>
                </c:pt>
                <c:pt idx="5488">
                  <c:v>106579.5</c:v>
                </c:pt>
                <c:pt idx="5489">
                  <c:v>106590.6</c:v>
                </c:pt>
                <c:pt idx="5490">
                  <c:v>106599</c:v>
                </c:pt>
                <c:pt idx="5491">
                  <c:v>106610.2</c:v>
                </c:pt>
                <c:pt idx="5492">
                  <c:v>106618.6</c:v>
                </c:pt>
                <c:pt idx="5493">
                  <c:v>106632.7</c:v>
                </c:pt>
                <c:pt idx="5494">
                  <c:v>106646.8</c:v>
                </c:pt>
                <c:pt idx="5495">
                  <c:v>106658.2</c:v>
                </c:pt>
                <c:pt idx="5496">
                  <c:v>106663.8</c:v>
                </c:pt>
                <c:pt idx="5497">
                  <c:v>106675.2</c:v>
                </c:pt>
                <c:pt idx="5498">
                  <c:v>106689.3</c:v>
                </c:pt>
                <c:pt idx="5499">
                  <c:v>106697.8</c:v>
                </c:pt>
                <c:pt idx="5500">
                  <c:v>106706.3</c:v>
                </c:pt>
                <c:pt idx="5501">
                  <c:v>106717.7</c:v>
                </c:pt>
                <c:pt idx="5502">
                  <c:v>106726.1</c:v>
                </c:pt>
                <c:pt idx="5503">
                  <c:v>106737.4</c:v>
                </c:pt>
                <c:pt idx="5504">
                  <c:v>106748.6</c:v>
                </c:pt>
                <c:pt idx="5505">
                  <c:v>106757</c:v>
                </c:pt>
                <c:pt idx="5506">
                  <c:v>106768.2</c:v>
                </c:pt>
                <c:pt idx="5507">
                  <c:v>106773.8</c:v>
                </c:pt>
                <c:pt idx="5508">
                  <c:v>106782.1</c:v>
                </c:pt>
                <c:pt idx="5509">
                  <c:v>106793.2</c:v>
                </c:pt>
                <c:pt idx="5510">
                  <c:v>106804.1</c:v>
                </c:pt>
                <c:pt idx="5511">
                  <c:v>106815.1</c:v>
                </c:pt>
                <c:pt idx="5512">
                  <c:v>106825.9</c:v>
                </c:pt>
                <c:pt idx="5513">
                  <c:v>106836.7</c:v>
                </c:pt>
                <c:pt idx="5514">
                  <c:v>106855.3</c:v>
                </c:pt>
                <c:pt idx="5515">
                  <c:v>106865.8</c:v>
                </c:pt>
                <c:pt idx="5516">
                  <c:v>106878.8</c:v>
                </c:pt>
                <c:pt idx="5517">
                  <c:v>106889.1</c:v>
                </c:pt>
                <c:pt idx="5518">
                  <c:v>106896.8</c:v>
                </c:pt>
                <c:pt idx="5519">
                  <c:v>106909.6</c:v>
                </c:pt>
                <c:pt idx="5520">
                  <c:v>106914.7</c:v>
                </c:pt>
                <c:pt idx="5521">
                  <c:v>106924.8</c:v>
                </c:pt>
                <c:pt idx="5522">
                  <c:v>106932.4</c:v>
                </c:pt>
                <c:pt idx="5523">
                  <c:v>106939.9</c:v>
                </c:pt>
                <c:pt idx="5524">
                  <c:v>106949.9</c:v>
                </c:pt>
                <c:pt idx="5525">
                  <c:v>106959.8</c:v>
                </c:pt>
                <c:pt idx="5526">
                  <c:v>106969.7</c:v>
                </c:pt>
                <c:pt idx="5527">
                  <c:v>106977.1</c:v>
                </c:pt>
                <c:pt idx="5528">
                  <c:v>106982</c:v>
                </c:pt>
                <c:pt idx="5529">
                  <c:v>106991.9</c:v>
                </c:pt>
                <c:pt idx="5530">
                  <c:v>106999.2</c:v>
                </c:pt>
                <c:pt idx="5531">
                  <c:v>107009</c:v>
                </c:pt>
                <c:pt idx="5532">
                  <c:v>107018.8</c:v>
                </c:pt>
                <c:pt idx="5533">
                  <c:v>107026.1</c:v>
                </c:pt>
                <c:pt idx="5534">
                  <c:v>107035.8</c:v>
                </c:pt>
                <c:pt idx="5535">
                  <c:v>107048</c:v>
                </c:pt>
                <c:pt idx="5536">
                  <c:v>107060.1</c:v>
                </c:pt>
                <c:pt idx="5537">
                  <c:v>107067.4</c:v>
                </c:pt>
                <c:pt idx="5538">
                  <c:v>107077.1</c:v>
                </c:pt>
                <c:pt idx="5539">
                  <c:v>107086.9</c:v>
                </c:pt>
                <c:pt idx="5540">
                  <c:v>107099.1</c:v>
                </c:pt>
                <c:pt idx="5541">
                  <c:v>107106.4</c:v>
                </c:pt>
                <c:pt idx="5542">
                  <c:v>107113.7</c:v>
                </c:pt>
                <c:pt idx="5543">
                  <c:v>107121.1</c:v>
                </c:pt>
                <c:pt idx="5544">
                  <c:v>107130.9</c:v>
                </c:pt>
                <c:pt idx="5545">
                  <c:v>107140.7</c:v>
                </c:pt>
                <c:pt idx="5546">
                  <c:v>107150.6</c:v>
                </c:pt>
                <c:pt idx="5547">
                  <c:v>107158</c:v>
                </c:pt>
                <c:pt idx="5548">
                  <c:v>107168</c:v>
                </c:pt>
                <c:pt idx="5549">
                  <c:v>107175.5</c:v>
                </c:pt>
                <c:pt idx="5550">
                  <c:v>107180.6</c:v>
                </c:pt>
                <c:pt idx="5551">
                  <c:v>107190.7</c:v>
                </c:pt>
                <c:pt idx="5552">
                  <c:v>107200.9</c:v>
                </c:pt>
                <c:pt idx="5553">
                  <c:v>107206</c:v>
                </c:pt>
                <c:pt idx="5554">
                  <c:v>107216.3</c:v>
                </c:pt>
                <c:pt idx="5555">
                  <c:v>107224.1</c:v>
                </c:pt>
                <c:pt idx="5556">
                  <c:v>107231.8</c:v>
                </c:pt>
                <c:pt idx="5557">
                  <c:v>107239.6</c:v>
                </c:pt>
                <c:pt idx="5558">
                  <c:v>107247.4</c:v>
                </c:pt>
                <c:pt idx="5559">
                  <c:v>107257.8</c:v>
                </c:pt>
                <c:pt idx="5560">
                  <c:v>107265.7</c:v>
                </c:pt>
                <c:pt idx="5561">
                  <c:v>107276.1</c:v>
                </c:pt>
                <c:pt idx="5562">
                  <c:v>107281.3</c:v>
                </c:pt>
                <c:pt idx="5563">
                  <c:v>107291.7</c:v>
                </c:pt>
                <c:pt idx="5564">
                  <c:v>107299.5</c:v>
                </c:pt>
                <c:pt idx="5565">
                  <c:v>107309.8</c:v>
                </c:pt>
                <c:pt idx="5566">
                  <c:v>107320.1</c:v>
                </c:pt>
                <c:pt idx="5567">
                  <c:v>107327.8</c:v>
                </c:pt>
                <c:pt idx="5568">
                  <c:v>107338.1</c:v>
                </c:pt>
                <c:pt idx="5569">
                  <c:v>107348.2</c:v>
                </c:pt>
                <c:pt idx="5570">
                  <c:v>107358.3</c:v>
                </c:pt>
                <c:pt idx="5571">
                  <c:v>107368.3</c:v>
                </c:pt>
                <c:pt idx="5572">
                  <c:v>107378.2</c:v>
                </c:pt>
                <c:pt idx="5573">
                  <c:v>107385.60000000001</c:v>
                </c:pt>
                <c:pt idx="5574">
                  <c:v>107395.3</c:v>
                </c:pt>
                <c:pt idx="5575">
                  <c:v>107402.5</c:v>
                </c:pt>
                <c:pt idx="5576">
                  <c:v>107412</c:v>
                </c:pt>
                <c:pt idx="5577">
                  <c:v>107419.1</c:v>
                </c:pt>
                <c:pt idx="5578">
                  <c:v>107426</c:v>
                </c:pt>
                <c:pt idx="5579">
                  <c:v>107437.4</c:v>
                </c:pt>
                <c:pt idx="5580">
                  <c:v>107441.9</c:v>
                </c:pt>
                <c:pt idx="5581">
                  <c:v>107450.8</c:v>
                </c:pt>
                <c:pt idx="5582">
                  <c:v>107459.5</c:v>
                </c:pt>
                <c:pt idx="5583">
                  <c:v>107465.9</c:v>
                </c:pt>
                <c:pt idx="5584">
                  <c:v>107474.5</c:v>
                </c:pt>
                <c:pt idx="5585">
                  <c:v>107480.8</c:v>
                </c:pt>
                <c:pt idx="5586">
                  <c:v>107491.2</c:v>
                </c:pt>
                <c:pt idx="5587">
                  <c:v>107499.5</c:v>
                </c:pt>
                <c:pt idx="5588">
                  <c:v>107507.7</c:v>
                </c:pt>
                <c:pt idx="5589">
                  <c:v>107515.9</c:v>
                </c:pt>
                <c:pt idx="5590">
                  <c:v>107523.9</c:v>
                </c:pt>
                <c:pt idx="5591">
                  <c:v>107531.9</c:v>
                </c:pt>
                <c:pt idx="5592">
                  <c:v>107539.9</c:v>
                </c:pt>
                <c:pt idx="5593">
                  <c:v>107545.7</c:v>
                </c:pt>
                <c:pt idx="5594">
                  <c:v>107551.6</c:v>
                </c:pt>
                <c:pt idx="5595">
                  <c:v>107557.4</c:v>
                </c:pt>
                <c:pt idx="5596">
                  <c:v>107567</c:v>
                </c:pt>
                <c:pt idx="5597">
                  <c:v>107572.8</c:v>
                </c:pt>
                <c:pt idx="5598">
                  <c:v>107580.3</c:v>
                </c:pt>
                <c:pt idx="5599">
                  <c:v>107584.1</c:v>
                </c:pt>
                <c:pt idx="5600">
                  <c:v>107591.6</c:v>
                </c:pt>
                <c:pt idx="5601">
                  <c:v>107599</c:v>
                </c:pt>
                <c:pt idx="5602">
                  <c:v>107606.3</c:v>
                </c:pt>
                <c:pt idx="5603">
                  <c:v>107613.6</c:v>
                </c:pt>
                <c:pt idx="5604">
                  <c:v>107620.8</c:v>
                </c:pt>
                <c:pt idx="5605">
                  <c:v>107626.2</c:v>
                </c:pt>
                <c:pt idx="5606">
                  <c:v>107631.6</c:v>
                </c:pt>
                <c:pt idx="5607">
                  <c:v>107638.7</c:v>
                </c:pt>
                <c:pt idx="5608">
                  <c:v>107645.7</c:v>
                </c:pt>
                <c:pt idx="5609">
                  <c:v>107650.9</c:v>
                </c:pt>
                <c:pt idx="5610">
                  <c:v>107657.9</c:v>
                </c:pt>
                <c:pt idx="5611">
                  <c:v>107663</c:v>
                </c:pt>
                <c:pt idx="5612">
                  <c:v>107671.6</c:v>
                </c:pt>
                <c:pt idx="5613">
                  <c:v>107676.7</c:v>
                </c:pt>
                <c:pt idx="5614">
                  <c:v>107681.7</c:v>
                </c:pt>
                <c:pt idx="5615">
                  <c:v>107688.4</c:v>
                </c:pt>
                <c:pt idx="5616">
                  <c:v>107693.3</c:v>
                </c:pt>
                <c:pt idx="5617">
                  <c:v>107698.1</c:v>
                </c:pt>
                <c:pt idx="5618">
                  <c:v>107701.3</c:v>
                </c:pt>
                <c:pt idx="5619">
                  <c:v>107707.4</c:v>
                </c:pt>
                <c:pt idx="5620">
                  <c:v>107713.3</c:v>
                </c:pt>
                <c:pt idx="5621">
                  <c:v>107719.1</c:v>
                </c:pt>
                <c:pt idx="5622">
                  <c:v>107723.4</c:v>
                </c:pt>
                <c:pt idx="5623">
                  <c:v>107727.5</c:v>
                </c:pt>
                <c:pt idx="5624">
                  <c:v>107731.7</c:v>
                </c:pt>
                <c:pt idx="5625">
                  <c:v>107737.1</c:v>
                </c:pt>
                <c:pt idx="5626">
                  <c:v>107739.8</c:v>
                </c:pt>
                <c:pt idx="5627">
                  <c:v>107745.1</c:v>
                </c:pt>
                <c:pt idx="5628">
                  <c:v>107750.39999999999</c:v>
                </c:pt>
                <c:pt idx="5629">
                  <c:v>107754.3</c:v>
                </c:pt>
                <c:pt idx="5630">
                  <c:v>107756.9</c:v>
                </c:pt>
                <c:pt idx="5631">
                  <c:v>107762.2</c:v>
                </c:pt>
                <c:pt idx="5632">
                  <c:v>107778.1</c:v>
                </c:pt>
                <c:pt idx="5633">
                  <c:v>107793.2</c:v>
                </c:pt>
                <c:pt idx="5634">
                  <c:v>107801.8</c:v>
                </c:pt>
                <c:pt idx="5635">
                  <c:v>107807.7</c:v>
                </c:pt>
                <c:pt idx="5636">
                  <c:v>107813.8</c:v>
                </c:pt>
                <c:pt idx="5637">
                  <c:v>107818.5</c:v>
                </c:pt>
                <c:pt idx="5638">
                  <c:v>107823.3</c:v>
                </c:pt>
                <c:pt idx="5639">
                  <c:v>107829.9</c:v>
                </c:pt>
                <c:pt idx="5640">
                  <c:v>107836.8</c:v>
                </c:pt>
                <c:pt idx="5641">
                  <c:v>107840.3</c:v>
                </c:pt>
                <c:pt idx="5642">
                  <c:v>107845.7</c:v>
                </c:pt>
                <c:pt idx="5643">
                  <c:v>107853.1</c:v>
                </c:pt>
                <c:pt idx="5644">
                  <c:v>107858.9</c:v>
                </c:pt>
                <c:pt idx="5645">
                  <c:v>107862.8</c:v>
                </c:pt>
                <c:pt idx="5646">
                  <c:v>107868.9</c:v>
                </c:pt>
                <c:pt idx="5647">
                  <c:v>107877.5</c:v>
                </c:pt>
                <c:pt idx="5648">
                  <c:v>107886.5</c:v>
                </c:pt>
                <c:pt idx="5649">
                  <c:v>107891.3</c:v>
                </c:pt>
                <c:pt idx="5650">
                  <c:v>107896.1</c:v>
                </c:pt>
                <c:pt idx="5651">
                  <c:v>107906.1</c:v>
                </c:pt>
                <c:pt idx="5652">
                  <c:v>107913.9</c:v>
                </c:pt>
                <c:pt idx="5653">
                  <c:v>107924.6</c:v>
                </c:pt>
                <c:pt idx="5654">
                  <c:v>107935.7</c:v>
                </c:pt>
                <c:pt idx="5655">
                  <c:v>107947.2</c:v>
                </c:pt>
                <c:pt idx="5656">
                  <c:v>107953.1</c:v>
                </c:pt>
                <c:pt idx="5657">
                  <c:v>107959</c:v>
                </c:pt>
                <c:pt idx="5658">
                  <c:v>107968.1</c:v>
                </c:pt>
                <c:pt idx="5659">
                  <c:v>107974.3</c:v>
                </c:pt>
                <c:pt idx="5660">
                  <c:v>107986.7</c:v>
                </c:pt>
                <c:pt idx="5661">
                  <c:v>107996.3</c:v>
                </c:pt>
                <c:pt idx="5662">
                  <c:v>108009.2</c:v>
                </c:pt>
                <c:pt idx="5663">
                  <c:v>108022.3</c:v>
                </c:pt>
                <c:pt idx="5664">
                  <c:v>108028.9</c:v>
                </c:pt>
                <c:pt idx="5665">
                  <c:v>108038.9</c:v>
                </c:pt>
                <c:pt idx="5666">
                  <c:v>108045.7</c:v>
                </c:pt>
                <c:pt idx="5667">
                  <c:v>108059.2</c:v>
                </c:pt>
                <c:pt idx="5668">
                  <c:v>108069.4</c:v>
                </c:pt>
                <c:pt idx="5669">
                  <c:v>108083.2</c:v>
                </c:pt>
                <c:pt idx="5670">
                  <c:v>108093.5</c:v>
                </c:pt>
                <c:pt idx="5671">
                  <c:v>108103.9</c:v>
                </c:pt>
                <c:pt idx="5672">
                  <c:v>108110.8</c:v>
                </c:pt>
                <c:pt idx="5673">
                  <c:v>108124.6</c:v>
                </c:pt>
                <c:pt idx="5674">
                  <c:v>108138.5</c:v>
                </c:pt>
                <c:pt idx="5675">
                  <c:v>108152.3</c:v>
                </c:pt>
                <c:pt idx="5676">
                  <c:v>108166</c:v>
                </c:pt>
                <c:pt idx="5677">
                  <c:v>108172.8</c:v>
                </c:pt>
                <c:pt idx="5678">
                  <c:v>108183</c:v>
                </c:pt>
                <c:pt idx="5679">
                  <c:v>108193.2</c:v>
                </c:pt>
                <c:pt idx="5680">
                  <c:v>108203.2</c:v>
                </c:pt>
                <c:pt idx="5681">
                  <c:v>108213.2</c:v>
                </c:pt>
                <c:pt idx="5682">
                  <c:v>108226.4</c:v>
                </c:pt>
                <c:pt idx="5683">
                  <c:v>108233</c:v>
                </c:pt>
                <c:pt idx="5684">
                  <c:v>108246.6</c:v>
                </c:pt>
                <c:pt idx="5685">
                  <c:v>108253.4</c:v>
                </c:pt>
                <c:pt idx="5686">
                  <c:v>108263.8</c:v>
                </c:pt>
                <c:pt idx="5687">
                  <c:v>108277.8</c:v>
                </c:pt>
                <c:pt idx="5688">
                  <c:v>108291.9</c:v>
                </c:pt>
                <c:pt idx="5689">
                  <c:v>108306.2</c:v>
                </c:pt>
                <c:pt idx="5690">
                  <c:v>108317.1</c:v>
                </c:pt>
                <c:pt idx="5691">
                  <c:v>108328</c:v>
                </c:pt>
                <c:pt idx="5692">
                  <c:v>108338.9</c:v>
                </c:pt>
                <c:pt idx="5693">
                  <c:v>108349.9</c:v>
                </c:pt>
                <c:pt idx="5694">
                  <c:v>108361</c:v>
                </c:pt>
                <c:pt idx="5695">
                  <c:v>108375.7</c:v>
                </c:pt>
                <c:pt idx="5696">
                  <c:v>108383.1</c:v>
                </c:pt>
                <c:pt idx="5697">
                  <c:v>108397.9</c:v>
                </c:pt>
                <c:pt idx="5698">
                  <c:v>108409</c:v>
                </c:pt>
                <c:pt idx="5699">
                  <c:v>108423.8</c:v>
                </c:pt>
                <c:pt idx="5700">
                  <c:v>108438.5</c:v>
                </c:pt>
                <c:pt idx="5701">
                  <c:v>108449.5</c:v>
                </c:pt>
                <c:pt idx="5702">
                  <c:v>108464.1</c:v>
                </c:pt>
                <c:pt idx="5703">
                  <c:v>108475</c:v>
                </c:pt>
                <c:pt idx="5704">
                  <c:v>108485.8</c:v>
                </c:pt>
                <c:pt idx="5705">
                  <c:v>108503.6</c:v>
                </c:pt>
                <c:pt idx="5706">
                  <c:v>108514.2</c:v>
                </c:pt>
                <c:pt idx="5707">
                  <c:v>108528.1</c:v>
                </c:pt>
                <c:pt idx="5708">
                  <c:v>108538.4</c:v>
                </c:pt>
                <c:pt idx="5709">
                  <c:v>108552</c:v>
                </c:pt>
                <c:pt idx="5710">
                  <c:v>108571.9</c:v>
                </c:pt>
                <c:pt idx="5711">
                  <c:v>108581.6</c:v>
                </c:pt>
                <c:pt idx="5712">
                  <c:v>108591.2</c:v>
                </c:pt>
                <c:pt idx="5713">
                  <c:v>108600.5</c:v>
                </c:pt>
                <c:pt idx="5714">
                  <c:v>108612.8</c:v>
                </c:pt>
                <c:pt idx="5715">
                  <c:v>108624.6</c:v>
                </c:pt>
                <c:pt idx="5716">
                  <c:v>108636.3</c:v>
                </c:pt>
                <c:pt idx="5717">
                  <c:v>108645</c:v>
                </c:pt>
                <c:pt idx="5718">
                  <c:v>108653.6</c:v>
                </c:pt>
                <c:pt idx="5719">
                  <c:v>108665</c:v>
                </c:pt>
                <c:pt idx="5720">
                  <c:v>108676.3</c:v>
                </c:pt>
                <c:pt idx="5721">
                  <c:v>108687.4</c:v>
                </c:pt>
                <c:pt idx="5722">
                  <c:v>108695.7</c:v>
                </c:pt>
                <c:pt idx="5723">
                  <c:v>108703.9</c:v>
                </c:pt>
                <c:pt idx="5724">
                  <c:v>108717.4</c:v>
                </c:pt>
                <c:pt idx="5725">
                  <c:v>108728.1</c:v>
                </c:pt>
                <c:pt idx="5726">
                  <c:v>108738.7</c:v>
                </c:pt>
                <c:pt idx="5727">
                  <c:v>108746.6</c:v>
                </c:pt>
                <c:pt idx="5728">
                  <c:v>108757</c:v>
                </c:pt>
                <c:pt idx="5729">
                  <c:v>108769.8</c:v>
                </c:pt>
                <c:pt idx="5730">
                  <c:v>108777.5</c:v>
                </c:pt>
                <c:pt idx="5731">
                  <c:v>108785.1</c:v>
                </c:pt>
                <c:pt idx="5732">
                  <c:v>108792.6</c:v>
                </c:pt>
                <c:pt idx="5733">
                  <c:v>108805.1</c:v>
                </c:pt>
                <c:pt idx="5734">
                  <c:v>108812.5</c:v>
                </c:pt>
                <c:pt idx="5735">
                  <c:v>108824.8</c:v>
                </c:pt>
                <c:pt idx="5736">
                  <c:v>108834.5</c:v>
                </c:pt>
                <c:pt idx="5737">
                  <c:v>108839.3</c:v>
                </c:pt>
                <c:pt idx="5738">
                  <c:v>108846.5</c:v>
                </c:pt>
                <c:pt idx="5739">
                  <c:v>108856</c:v>
                </c:pt>
                <c:pt idx="5740">
                  <c:v>108863.2</c:v>
                </c:pt>
                <c:pt idx="5741">
                  <c:v>108870.2</c:v>
                </c:pt>
                <c:pt idx="5742">
                  <c:v>108877.3</c:v>
                </c:pt>
                <c:pt idx="5743">
                  <c:v>108884.3</c:v>
                </c:pt>
                <c:pt idx="5744">
                  <c:v>108891.2</c:v>
                </c:pt>
                <c:pt idx="5745">
                  <c:v>108898.2</c:v>
                </c:pt>
                <c:pt idx="5746">
                  <c:v>108909.6</c:v>
                </c:pt>
                <c:pt idx="5747">
                  <c:v>108918.8</c:v>
                </c:pt>
                <c:pt idx="5748">
                  <c:v>108923.3</c:v>
                </c:pt>
                <c:pt idx="5749">
                  <c:v>108930.1</c:v>
                </c:pt>
                <c:pt idx="5750">
                  <c:v>108934.6</c:v>
                </c:pt>
                <c:pt idx="5751">
                  <c:v>108943.6</c:v>
                </c:pt>
                <c:pt idx="5752">
                  <c:v>108952.5</c:v>
                </c:pt>
                <c:pt idx="5753">
                  <c:v>108961.3</c:v>
                </c:pt>
                <c:pt idx="5754">
                  <c:v>108965.7</c:v>
                </c:pt>
                <c:pt idx="5755">
                  <c:v>108970.1</c:v>
                </c:pt>
                <c:pt idx="5756">
                  <c:v>108976.6</c:v>
                </c:pt>
                <c:pt idx="5757">
                  <c:v>108983.1</c:v>
                </c:pt>
                <c:pt idx="5758">
                  <c:v>108991.8</c:v>
                </c:pt>
                <c:pt idx="5759">
                  <c:v>109002.4</c:v>
                </c:pt>
                <c:pt idx="5760">
                  <c:v>109010.9</c:v>
                </c:pt>
                <c:pt idx="5761">
                  <c:v>109017.2</c:v>
                </c:pt>
                <c:pt idx="5762">
                  <c:v>109023.5</c:v>
                </c:pt>
                <c:pt idx="5763">
                  <c:v>109033.9</c:v>
                </c:pt>
                <c:pt idx="5764">
                  <c:v>109040.1</c:v>
                </c:pt>
                <c:pt idx="5765">
                  <c:v>109048.3</c:v>
                </c:pt>
                <c:pt idx="5766">
                  <c:v>109054.39999999999</c:v>
                </c:pt>
                <c:pt idx="5767">
                  <c:v>109058.5</c:v>
                </c:pt>
                <c:pt idx="5768">
                  <c:v>109066.5</c:v>
                </c:pt>
                <c:pt idx="5769">
                  <c:v>109074.6</c:v>
                </c:pt>
                <c:pt idx="5770">
                  <c:v>109080.5</c:v>
                </c:pt>
                <c:pt idx="5771">
                  <c:v>109088.4</c:v>
                </c:pt>
                <c:pt idx="5772">
                  <c:v>109094.3</c:v>
                </c:pt>
                <c:pt idx="5773">
                  <c:v>109102.1</c:v>
                </c:pt>
                <c:pt idx="5774">
                  <c:v>109107.9</c:v>
                </c:pt>
                <c:pt idx="5775">
                  <c:v>109113.7</c:v>
                </c:pt>
                <c:pt idx="5776">
                  <c:v>109121.4</c:v>
                </c:pt>
                <c:pt idx="5777">
                  <c:v>109127.1</c:v>
                </c:pt>
                <c:pt idx="5778">
                  <c:v>109132.8</c:v>
                </c:pt>
                <c:pt idx="5779">
                  <c:v>109136.5</c:v>
                </c:pt>
                <c:pt idx="5780">
                  <c:v>109144</c:v>
                </c:pt>
                <c:pt idx="5781">
                  <c:v>109151.5</c:v>
                </c:pt>
                <c:pt idx="5782">
                  <c:v>109158.8</c:v>
                </c:pt>
                <c:pt idx="5783">
                  <c:v>109164.3</c:v>
                </c:pt>
                <c:pt idx="5784">
                  <c:v>109171.6</c:v>
                </c:pt>
                <c:pt idx="5785">
                  <c:v>109175.3</c:v>
                </c:pt>
                <c:pt idx="5786">
                  <c:v>109180.7</c:v>
                </c:pt>
                <c:pt idx="5787">
                  <c:v>109188.1</c:v>
                </c:pt>
                <c:pt idx="5788">
                  <c:v>109195.4</c:v>
                </c:pt>
                <c:pt idx="5789">
                  <c:v>109200.9</c:v>
                </c:pt>
                <c:pt idx="5790">
                  <c:v>109206.39999999999</c:v>
                </c:pt>
                <c:pt idx="5791">
                  <c:v>109211.9</c:v>
                </c:pt>
                <c:pt idx="5792">
                  <c:v>109219.2</c:v>
                </c:pt>
                <c:pt idx="5793">
                  <c:v>109226.5</c:v>
                </c:pt>
                <c:pt idx="5794">
                  <c:v>109233.8</c:v>
                </c:pt>
                <c:pt idx="5795">
                  <c:v>109239.2</c:v>
                </c:pt>
                <c:pt idx="5796">
                  <c:v>109246.39999999999</c:v>
                </c:pt>
                <c:pt idx="5797">
                  <c:v>109251.8</c:v>
                </c:pt>
                <c:pt idx="5798">
                  <c:v>109258.9</c:v>
                </c:pt>
                <c:pt idx="5799">
                  <c:v>109265.9</c:v>
                </c:pt>
                <c:pt idx="5800">
                  <c:v>109271.2</c:v>
                </c:pt>
                <c:pt idx="5801">
                  <c:v>109278.1</c:v>
                </c:pt>
                <c:pt idx="5802">
                  <c:v>109283.2</c:v>
                </c:pt>
                <c:pt idx="5803">
                  <c:v>109288.3</c:v>
                </c:pt>
                <c:pt idx="5804">
                  <c:v>109296.6</c:v>
                </c:pt>
                <c:pt idx="5805">
                  <c:v>109301.5</c:v>
                </c:pt>
                <c:pt idx="5806">
                  <c:v>109306.4</c:v>
                </c:pt>
                <c:pt idx="5807">
                  <c:v>109312.7</c:v>
                </c:pt>
                <c:pt idx="5808">
                  <c:v>109319</c:v>
                </c:pt>
                <c:pt idx="5809">
                  <c:v>109325.1</c:v>
                </c:pt>
                <c:pt idx="5810">
                  <c:v>109329.5</c:v>
                </c:pt>
                <c:pt idx="5811">
                  <c:v>109335.4</c:v>
                </c:pt>
                <c:pt idx="5812">
                  <c:v>109341</c:v>
                </c:pt>
                <c:pt idx="5813">
                  <c:v>109346.5</c:v>
                </c:pt>
                <c:pt idx="5814">
                  <c:v>109350.5</c:v>
                </c:pt>
                <c:pt idx="5815">
                  <c:v>109355.7</c:v>
                </c:pt>
                <c:pt idx="5816">
                  <c:v>109358.2</c:v>
                </c:pt>
                <c:pt idx="5817">
                  <c:v>109363.1</c:v>
                </c:pt>
                <c:pt idx="5818">
                  <c:v>109367.8</c:v>
                </c:pt>
                <c:pt idx="5819">
                  <c:v>109371.2</c:v>
                </c:pt>
                <c:pt idx="5820">
                  <c:v>109375.5</c:v>
                </c:pt>
                <c:pt idx="5821">
                  <c:v>109378.6</c:v>
                </c:pt>
                <c:pt idx="5822">
                  <c:v>109383.5</c:v>
                </c:pt>
                <c:pt idx="5823">
                  <c:v>109387.2</c:v>
                </c:pt>
                <c:pt idx="5824">
                  <c:v>109390.8</c:v>
                </c:pt>
                <c:pt idx="5825">
                  <c:v>109392.5</c:v>
                </c:pt>
                <c:pt idx="5826">
                  <c:v>109395.9</c:v>
                </c:pt>
                <c:pt idx="5827">
                  <c:v>109400.7</c:v>
                </c:pt>
                <c:pt idx="5828">
                  <c:v>109403.1</c:v>
                </c:pt>
                <c:pt idx="5829">
                  <c:v>109404.6</c:v>
                </c:pt>
                <c:pt idx="5830">
                  <c:v>109407.7</c:v>
                </c:pt>
                <c:pt idx="5831">
                  <c:v>109409.9</c:v>
                </c:pt>
                <c:pt idx="5832">
                  <c:v>109413.6</c:v>
                </c:pt>
                <c:pt idx="5833">
                  <c:v>109415.8</c:v>
                </c:pt>
                <c:pt idx="5834">
                  <c:v>109418.8</c:v>
                </c:pt>
                <c:pt idx="5835">
                  <c:v>109421</c:v>
                </c:pt>
                <c:pt idx="5836">
                  <c:v>109424</c:v>
                </c:pt>
                <c:pt idx="5837">
                  <c:v>109427</c:v>
                </c:pt>
                <c:pt idx="5838">
                  <c:v>109430.2</c:v>
                </c:pt>
                <c:pt idx="5839">
                  <c:v>109432.5</c:v>
                </c:pt>
                <c:pt idx="5840">
                  <c:v>109435</c:v>
                </c:pt>
                <c:pt idx="5841">
                  <c:v>109439.2</c:v>
                </c:pt>
                <c:pt idx="5842">
                  <c:v>109441.8</c:v>
                </c:pt>
                <c:pt idx="5843">
                  <c:v>109444.5</c:v>
                </c:pt>
                <c:pt idx="5844">
                  <c:v>109447.3</c:v>
                </c:pt>
                <c:pt idx="5845">
                  <c:v>109450.2</c:v>
                </c:pt>
                <c:pt idx="5846">
                  <c:v>109455.2</c:v>
                </c:pt>
                <c:pt idx="5847">
                  <c:v>109459.5</c:v>
                </c:pt>
                <c:pt idx="5848">
                  <c:v>109463.9</c:v>
                </c:pt>
                <c:pt idx="5849">
                  <c:v>109467.5</c:v>
                </c:pt>
                <c:pt idx="5850">
                  <c:v>109472.4</c:v>
                </c:pt>
                <c:pt idx="5851">
                  <c:v>109477.6</c:v>
                </c:pt>
                <c:pt idx="5852">
                  <c:v>109483.1</c:v>
                </c:pt>
                <c:pt idx="5853">
                  <c:v>109487.5</c:v>
                </c:pt>
                <c:pt idx="5854">
                  <c:v>109490.5</c:v>
                </c:pt>
                <c:pt idx="5855">
                  <c:v>109498.4</c:v>
                </c:pt>
                <c:pt idx="5856">
                  <c:v>109503.3</c:v>
                </c:pt>
                <c:pt idx="5857">
                  <c:v>109508.5</c:v>
                </c:pt>
                <c:pt idx="5858">
                  <c:v>109515.6</c:v>
                </c:pt>
                <c:pt idx="5859">
                  <c:v>109523</c:v>
                </c:pt>
                <c:pt idx="5860">
                  <c:v>109528.7</c:v>
                </c:pt>
                <c:pt idx="5861">
                  <c:v>109538.6</c:v>
                </c:pt>
                <c:pt idx="5862">
                  <c:v>109544.7</c:v>
                </c:pt>
                <c:pt idx="5863">
                  <c:v>109551</c:v>
                </c:pt>
                <c:pt idx="5864">
                  <c:v>109559.6</c:v>
                </c:pt>
                <c:pt idx="5865">
                  <c:v>109568.4</c:v>
                </c:pt>
                <c:pt idx="5866">
                  <c:v>109577.5</c:v>
                </c:pt>
                <c:pt idx="5867">
                  <c:v>109584.5</c:v>
                </c:pt>
                <c:pt idx="5868">
                  <c:v>109591.5</c:v>
                </c:pt>
                <c:pt idx="5869">
                  <c:v>109598.7</c:v>
                </c:pt>
                <c:pt idx="5870">
                  <c:v>109611</c:v>
                </c:pt>
                <c:pt idx="5871">
                  <c:v>109618.5</c:v>
                </c:pt>
                <c:pt idx="5872">
                  <c:v>109628.6</c:v>
                </c:pt>
                <c:pt idx="5873">
                  <c:v>109636.3</c:v>
                </c:pt>
                <c:pt idx="5874">
                  <c:v>109646.8</c:v>
                </c:pt>
                <c:pt idx="5875">
                  <c:v>109657.4</c:v>
                </c:pt>
                <c:pt idx="5876">
                  <c:v>109665.5</c:v>
                </c:pt>
                <c:pt idx="5877">
                  <c:v>109676.3</c:v>
                </c:pt>
                <c:pt idx="5878">
                  <c:v>109684.6</c:v>
                </c:pt>
                <c:pt idx="5879">
                  <c:v>109695.7</c:v>
                </c:pt>
                <c:pt idx="5880">
                  <c:v>109707</c:v>
                </c:pt>
                <c:pt idx="5881">
                  <c:v>109715.5</c:v>
                </c:pt>
                <c:pt idx="5882">
                  <c:v>109724</c:v>
                </c:pt>
                <c:pt idx="5883">
                  <c:v>109732.7</c:v>
                </c:pt>
                <c:pt idx="5884">
                  <c:v>109744.9</c:v>
                </c:pt>
                <c:pt idx="5885">
                  <c:v>109757.9</c:v>
                </c:pt>
                <c:pt idx="5886">
                  <c:v>109771.7</c:v>
                </c:pt>
                <c:pt idx="5887">
                  <c:v>109782.5</c:v>
                </c:pt>
                <c:pt idx="5888">
                  <c:v>109797.4</c:v>
                </c:pt>
                <c:pt idx="5889">
                  <c:v>109809.1</c:v>
                </c:pt>
                <c:pt idx="5890">
                  <c:v>109829.1</c:v>
                </c:pt>
                <c:pt idx="5891">
                  <c:v>109837.3</c:v>
                </c:pt>
                <c:pt idx="5892">
                  <c:v>109854.1</c:v>
                </c:pt>
                <c:pt idx="5893">
                  <c:v>109866.9</c:v>
                </c:pt>
                <c:pt idx="5894">
                  <c:v>109888.8</c:v>
                </c:pt>
                <c:pt idx="5895">
                  <c:v>109902.1</c:v>
                </c:pt>
                <c:pt idx="5896">
                  <c:v>109911</c:v>
                </c:pt>
                <c:pt idx="5897">
                  <c:v>109929</c:v>
                </c:pt>
                <c:pt idx="5898">
                  <c:v>109947.2</c:v>
                </c:pt>
                <c:pt idx="5899">
                  <c:v>109965.4</c:v>
                </c:pt>
                <c:pt idx="5900">
                  <c:v>109979</c:v>
                </c:pt>
                <c:pt idx="5901">
                  <c:v>109997.3</c:v>
                </c:pt>
                <c:pt idx="5902">
                  <c:v>110015.4</c:v>
                </c:pt>
                <c:pt idx="5903">
                  <c:v>110028.9</c:v>
                </c:pt>
                <c:pt idx="5904">
                  <c:v>110051.1</c:v>
                </c:pt>
                <c:pt idx="5905">
                  <c:v>110064.2</c:v>
                </c:pt>
                <c:pt idx="5906">
                  <c:v>110077.2</c:v>
                </c:pt>
                <c:pt idx="5907">
                  <c:v>110090</c:v>
                </c:pt>
                <c:pt idx="5908">
                  <c:v>110110.8</c:v>
                </c:pt>
                <c:pt idx="5909">
                  <c:v>110122.9</c:v>
                </c:pt>
                <c:pt idx="5910">
                  <c:v>110138.6</c:v>
                </c:pt>
                <c:pt idx="5911">
                  <c:v>110149.9</c:v>
                </c:pt>
                <c:pt idx="5912">
                  <c:v>110164.6</c:v>
                </c:pt>
                <c:pt idx="5913">
                  <c:v>110181.9</c:v>
                </c:pt>
                <c:pt idx="5914">
                  <c:v>110191.7</c:v>
                </c:pt>
                <c:pt idx="5915">
                  <c:v>110201.3</c:v>
                </c:pt>
                <c:pt idx="5916">
                  <c:v>110213.9</c:v>
                </c:pt>
                <c:pt idx="5917">
                  <c:v>110223.2</c:v>
                </c:pt>
                <c:pt idx="5918">
                  <c:v>110238.6</c:v>
                </c:pt>
                <c:pt idx="5919">
                  <c:v>110247.8</c:v>
                </c:pt>
                <c:pt idx="5920">
                  <c:v>110259.8</c:v>
                </c:pt>
                <c:pt idx="5921">
                  <c:v>110268.7</c:v>
                </c:pt>
                <c:pt idx="5922">
                  <c:v>110280.5</c:v>
                </c:pt>
                <c:pt idx="5923">
                  <c:v>110292.1</c:v>
                </c:pt>
                <c:pt idx="5924">
                  <c:v>110303.6</c:v>
                </c:pt>
                <c:pt idx="5925">
                  <c:v>110309.3</c:v>
                </c:pt>
                <c:pt idx="5926">
                  <c:v>110320.5</c:v>
                </c:pt>
                <c:pt idx="5927">
                  <c:v>110334.39999999999</c:v>
                </c:pt>
                <c:pt idx="5928">
                  <c:v>110342.6</c:v>
                </c:pt>
                <c:pt idx="5929">
                  <c:v>110353.4</c:v>
                </c:pt>
                <c:pt idx="5930">
                  <c:v>110364</c:v>
                </c:pt>
                <c:pt idx="5931">
                  <c:v>110371.9</c:v>
                </c:pt>
                <c:pt idx="5932">
                  <c:v>110382.3</c:v>
                </c:pt>
                <c:pt idx="5933">
                  <c:v>110392.5</c:v>
                </c:pt>
                <c:pt idx="5934">
                  <c:v>110397.6</c:v>
                </c:pt>
                <c:pt idx="5935">
                  <c:v>110405.1</c:v>
                </c:pt>
                <c:pt idx="5936">
                  <c:v>110417.4</c:v>
                </c:pt>
                <c:pt idx="5937">
                  <c:v>110424.7</c:v>
                </c:pt>
                <c:pt idx="5938">
                  <c:v>110434.3</c:v>
                </c:pt>
                <c:pt idx="5939">
                  <c:v>110443.7</c:v>
                </c:pt>
                <c:pt idx="5940">
                  <c:v>110450.7</c:v>
                </c:pt>
                <c:pt idx="5941">
                  <c:v>110459.8</c:v>
                </c:pt>
                <c:pt idx="5942">
                  <c:v>110466.6</c:v>
                </c:pt>
                <c:pt idx="5943">
                  <c:v>110475.5</c:v>
                </c:pt>
                <c:pt idx="5944">
                  <c:v>110482.1</c:v>
                </c:pt>
                <c:pt idx="5945">
                  <c:v>110490.7</c:v>
                </c:pt>
                <c:pt idx="5946">
                  <c:v>110497.1</c:v>
                </c:pt>
                <c:pt idx="5947">
                  <c:v>110505.4</c:v>
                </c:pt>
                <c:pt idx="5948">
                  <c:v>110513.7</c:v>
                </c:pt>
                <c:pt idx="5949">
                  <c:v>110519.7</c:v>
                </c:pt>
                <c:pt idx="5950">
                  <c:v>110527.7</c:v>
                </c:pt>
                <c:pt idx="5951">
                  <c:v>110535.6</c:v>
                </c:pt>
                <c:pt idx="5952">
                  <c:v>110543.4</c:v>
                </c:pt>
                <c:pt idx="5953">
                  <c:v>110549.2</c:v>
                </c:pt>
                <c:pt idx="5954">
                  <c:v>110554.9</c:v>
                </c:pt>
                <c:pt idx="5955">
                  <c:v>110562.4</c:v>
                </c:pt>
                <c:pt idx="5956">
                  <c:v>110569.8</c:v>
                </c:pt>
                <c:pt idx="5957">
                  <c:v>110577.1</c:v>
                </c:pt>
                <c:pt idx="5958">
                  <c:v>110582.5</c:v>
                </c:pt>
                <c:pt idx="5959">
                  <c:v>110587.9</c:v>
                </c:pt>
                <c:pt idx="5960">
                  <c:v>110593.2</c:v>
                </c:pt>
                <c:pt idx="5961">
                  <c:v>110600.2</c:v>
                </c:pt>
                <c:pt idx="5962">
                  <c:v>110607</c:v>
                </c:pt>
                <c:pt idx="5963">
                  <c:v>110610.5</c:v>
                </c:pt>
                <c:pt idx="5964">
                  <c:v>110617.2</c:v>
                </c:pt>
                <c:pt idx="5965">
                  <c:v>110622.2</c:v>
                </c:pt>
                <c:pt idx="5966">
                  <c:v>110630.5</c:v>
                </c:pt>
                <c:pt idx="5967">
                  <c:v>110635.3</c:v>
                </c:pt>
                <c:pt idx="5968">
                  <c:v>110640.2</c:v>
                </c:pt>
                <c:pt idx="5969">
                  <c:v>110645</c:v>
                </c:pt>
                <c:pt idx="5970">
                  <c:v>110649.7</c:v>
                </c:pt>
                <c:pt idx="5971">
                  <c:v>110656</c:v>
                </c:pt>
                <c:pt idx="5972">
                  <c:v>110662.2</c:v>
                </c:pt>
                <c:pt idx="5973">
                  <c:v>110666.7</c:v>
                </c:pt>
                <c:pt idx="5974">
                  <c:v>110671.3</c:v>
                </c:pt>
                <c:pt idx="5975">
                  <c:v>110677.3</c:v>
                </c:pt>
                <c:pt idx="5976">
                  <c:v>110683.2</c:v>
                </c:pt>
                <c:pt idx="5977">
                  <c:v>110687.6</c:v>
                </c:pt>
                <c:pt idx="5978">
                  <c:v>110694.9</c:v>
                </c:pt>
                <c:pt idx="5979">
                  <c:v>110699.2</c:v>
                </c:pt>
                <c:pt idx="5980">
                  <c:v>110706.3</c:v>
                </c:pt>
                <c:pt idx="5981">
                  <c:v>110710.6</c:v>
                </c:pt>
                <c:pt idx="5982">
                  <c:v>110714.7</c:v>
                </c:pt>
                <c:pt idx="5983">
                  <c:v>110718.8</c:v>
                </c:pt>
                <c:pt idx="5984">
                  <c:v>110724</c:v>
                </c:pt>
                <c:pt idx="5985">
                  <c:v>110729.1</c:v>
                </c:pt>
                <c:pt idx="5986">
                  <c:v>110732.8</c:v>
                </c:pt>
                <c:pt idx="5987">
                  <c:v>110738.8</c:v>
                </c:pt>
                <c:pt idx="5988">
                  <c:v>110742.3</c:v>
                </c:pt>
                <c:pt idx="5989">
                  <c:v>110746.9</c:v>
                </c:pt>
                <c:pt idx="5990">
                  <c:v>110750.2</c:v>
                </c:pt>
                <c:pt idx="5991">
                  <c:v>110753.60000000001</c:v>
                </c:pt>
                <c:pt idx="5992">
                  <c:v>110756.9</c:v>
                </c:pt>
                <c:pt idx="5993">
                  <c:v>110761.2</c:v>
                </c:pt>
                <c:pt idx="5994">
                  <c:v>110766.5</c:v>
                </c:pt>
                <c:pt idx="5995">
                  <c:v>110769.7</c:v>
                </c:pt>
                <c:pt idx="5996">
                  <c:v>110775</c:v>
                </c:pt>
                <c:pt idx="5997">
                  <c:v>110778.2</c:v>
                </c:pt>
                <c:pt idx="5998">
                  <c:v>110781.4</c:v>
                </c:pt>
                <c:pt idx="5999">
                  <c:v>110784.6</c:v>
                </c:pt>
                <c:pt idx="6000">
                  <c:v>110787.8</c:v>
                </c:pt>
                <c:pt idx="6001">
                  <c:v>110792.1</c:v>
                </c:pt>
                <c:pt idx="6002">
                  <c:v>110795.4</c:v>
                </c:pt>
                <c:pt idx="6003">
                  <c:v>110799.9</c:v>
                </c:pt>
                <c:pt idx="6004">
                  <c:v>110803.3</c:v>
                </c:pt>
                <c:pt idx="6005">
                  <c:v>110807.9</c:v>
                </c:pt>
                <c:pt idx="6006">
                  <c:v>110811.4</c:v>
                </c:pt>
                <c:pt idx="6007">
                  <c:v>110815</c:v>
                </c:pt>
                <c:pt idx="6008">
                  <c:v>110818.7</c:v>
                </c:pt>
                <c:pt idx="6009">
                  <c:v>110822.39999999999</c:v>
                </c:pt>
                <c:pt idx="6010">
                  <c:v>110826.3</c:v>
                </c:pt>
                <c:pt idx="6011">
                  <c:v>110831.6</c:v>
                </c:pt>
                <c:pt idx="6012">
                  <c:v>110838.39999999999</c:v>
                </c:pt>
                <c:pt idx="6013">
                  <c:v>110842.7</c:v>
                </c:pt>
                <c:pt idx="6014">
                  <c:v>110847.1</c:v>
                </c:pt>
                <c:pt idx="6015">
                  <c:v>110854.6</c:v>
                </c:pt>
                <c:pt idx="6016">
                  <c:v>110857.8</c:v>
                </c:pt>
                <c:pt idx="6017">
                  <c:v>110862.6</c:v>
                </c:pt>
                <c:pt idx="6018">
                  <c:v>110869.2</c:v>
                </c:pt>
                <c:pt idx="6019">
                  <c:v>110876</c:v>
                </c:pt>
                <c:pt idx="6020">
                  <c:v>110883.1</c:v>
                </c:pt>
                <c:pt idx="6021">
                  <c:v>110890.3</c:v>
                </c:pt>
                <c:pt idx="6022">
                  <c:v>110895.9</c:v>
                </c:pt>
                <c:pt idx="6023">
                  <c:v>110903.4</c:v>
                </c:pt>
                <c:pt idx="6024">
                  <c:v>110909.2</c:v>
                </c:pt>
                <c:pt idx="6025">
                  <c:v>110915.2</c:v>
                </c:pt>
                <c:pt idx="6026">
                  <c:v>110921.2</c:v>
                </c:pt>
                <c:pt idx="6027">
                  <c:v>110929.3</c:v>
                </c:pt>
                <c:pt idx="6028">
                  <c:v>110937.7</c:v>
                </c:pt>
                <c:pt idx="6029">
                  <c:v>110946.2</c:v>
                </c:pt>
                <c:pt idx="6030">
                  <c:v>110954.8</c:v>
                </c:pt>
                <c:pt idx="6031">
                  <c:v>110963.6</c:v>
                </c:pt>
                <c:pt idx="6032">
                  <c:v>110970.3</c:v>
                </c:pt>
                <c:pt idx="6033">
                  <c:v>110977.1</c:v>
                </c:pt>
                <c:pt idx="6034">
                  <c:v>110983.9</c:v>
                </c:pt>
                <c:pt idx="6035">
                  <c:v>110990.8</c:v>
                </c:pt>
                <c:pt idx="6036">
                  <c:v>111000.1</c:v>
                </c:pt>
                <c:pt idx="6037">
                  <c:v>111009.5</c:v>
                </c:pt>
                <c:pt idx="6038">
                  <c:v>111019.1</c:v>
                </c:pt>
                <c:pt idx="6039">
                  <c:v>111026.3</c:v>
                </c:pt>
                <c:pt idx="6040">
                  <c:v>111036</c:v>
                </c:pt>
                <c:pt idx="6041">
                  <c:v>111043.3</c:v>
                </c:pt>
                <c:pt idx="6042">
                  <c:v>111050.7</c:v>
                </c:pt>
                <c:pt idx="6043">
                  <c:v>111058.2</c:v>
                </c:pt>
                <c:pt idx="6044">
                  <c:v>111070.7</c:v>
                </c:pt>
                <c:pt idx="6045">
                  <c:v>111078.2</c:v>
                </c:pt>
                <c:pt idx="6046">
                  <c:v>111090.8</c:v>
                </c:pt>
                <c:pt idx="6047">
                  <c:v>111098.5</c:v>
                </c:pt>
                <c:pt idx="6048">
                  <c:v>111106.1</c:v>
                </c:pt>
                <c:pt idx="6049">
                  <c:v>111113.8</c:v>
                </c:pt>
                <c:pt idx="6050">
                  <c:v>111121.60000000001</c:v>
                </c:pt>
                <c:pt idx="6051">
                  <c:v>111132.4</c:v>
                </c:pt>
                <c:pt idx="6052">
                  <c:v>111140.8</c:v>
                </c:pt>
                <c:pt idx="6053">
                  <c:v>111152.3</c:v>
                </c:pt>
                <c:pt idx="6054">
                  <c:v>111164.3</c:v>
                </c:pt>
                <c:pt idx="6055">
                  <c:v>111176.5</c:v>
                </c:pt>
                <c:pt idx="6056">
                  <c:v>111185.9</c:v>
                </c:pt>
                <c:pt idx="6057">
                  <c:v>111198.7</c:v>
                </c:pt>
                <c:pt idx="6058">
                  <c:v>111208.4</c:v>
                </c:pt>
                <c:pt idx="6059">
                  <c:v>111218.3</c:v>
                </c:pt>
                <c:pt idx="6060">
                  <c:v>111228.3</c:v>
                </c:pt>
                <c:pt idx="6061">
                  <c:v>111238.3</c:v>
                </c:pt>
                <c:pt idx="6062">
                  <c:v>111251.9</c:v>
                </c:pt>
                <c:pt idx="6063">
                  <c:v>111269</c:v>
                </c:pt>
                <c:pt idx="6064">
                  <c:v>111279.3</c:v>
                </c:pt>
                <c:pt idx="6065">
                  <c:v>111289.60000000001</c:v>
                </c:pt>
                <c:pt idx="6066">
                  <c:v>111303.4</c:v>
                </c:pt>
                <c:pt idx="6067">
                  <c:v>111313.7</c:v>
                </c:pt>
                <c:pt idx="6068">
                  <c:v>111327.4</c:v>
                </c:pt>
                <c:pt idx="6069">
                  <c:v>111358</c:v>
                </c:pt>
                <c:pt idx="6070">
                  <c:v>111397.4</c:v>
                </c:pt>
                <c:pt idx="6071">
                  <c:v>111413.1</c:v>
                </c:pt>
                <c:pt idx="6072">
                  <c:v>111425.4</c:v>
                </c:pt>
                <c:pt idx="6073">
                  <c:v>111428.4</c:v>
                </c:pt>
                <c:pt idx="6074">
                  <c:v>111434.4</c:v>
                </c:pt>
                <c:pt idx="6075">
                  <c:v>111437.4</c:v>
                </c:pt>
                <c:pt idx="6076">
                  <c:v>111443.2</c:v>
                </c:pt>
                <c:pt idx="6077">
                  <c:v>111451.8</c:v>
                </c:pt>
                <c:pt idx="6078">
                  <c:v>111462.8</c:v>
                </c:pt>
                <c:pt idx="6079">
                  <c:v>111473.4</c:v>
                </c:pt>
                <c:pt idx="6080">
                  <c:v>111483.6</c:v>
                </c:pt>
                <c:pt idx="6081">
                  <c:v>111488.4</c:v>
                </c:pt>
                <c:pt idx="6082">
                  <c:v>111497.9</c:v>
                </c:pt>
                <c:pt idx="6083">
                  <c:v>111504.9</c:v>
                </c:pt>
                <c:pt idx="6084">
                  <c:v>111511.7</c:v>
                </c:pt>
                <c:pt idx="6085">
                  <c:v>111520.7</c:v>
                </c:pt>
                <c:pt idx="6086">
                  <c:v>111536</c:v>
                </c:pt>
                <c:pt idx="6087">
                  <c:v>111544.4</c:v>
                </c:pt>
                <c:pt idx="6088">
                  <c:v>111552.8</c:v>
                </c:pt>
                <c:pt idx="6089">
                  <c:v>111563</c:v>
                </c:pt>
                <c:pt idx="6090">
                  <c:v>111571</c:v>
                </c:pt>
                <c:pt idx="6091">
                  <c:v>111576.9</c:v>
                </c:pt>
                <c:pt idx="6092">
                  <c:v>111582.7</c:v>
                </c:pt>
                <c:pt idx="6093">
                  <c:v>111586.6</c:v>
                </c:pt>
                <c:pt idx="6094">
                  <c:v>111592.4</c:v>
                </c:pt>
                <c:pt idx="6095">
                  <c:v>111599.9</c:v>
                </c:pt>
                <c:pt idx="6096">
                  <c:v>111607.4</c:v>
                </c:pt>
                <c:pt idx="6097">
                  <c:v>111613</c:v>
                </c:pt>
                <c:pt idx="6098">
                  <c:v>111618.5</c:v>
                </c:pt>
                <c:pt idx="6099">
                  <c:v>111622.2</c:v>
                </c:pt>
                <c:pt idx="6100">
                  <c:v>111629.5</c:v>
                </c:pt>
                <c:pt idx="6101">
                  <c:v>111642.1</c:v>
                </c:pt>
                <c:pt idx="6102">
                  <c:v>111656.4</c:v>
                </c:pt>
                <c:pt idx="6103">
                  <c:v>111668.9</c:v>
                </c:pt>
                <c:pt idx="6104">
                  <c:v>111674.3</c:v>
                </c:pt>
                <c:pt idx="6105">
                  <c:v>111679.6</c:v>
                </c:pt>
                <c:pt idx="6106">
                  <c:v>111685</c:v>
                </c:pt>
                <c:pt idx="6107">
                  <c:v>111692.2</c:v>
                </c:pt>
                <c:pt idx="6108">
                  <c:v>111697.60000000001</c:v>
                </c:pt>
                <c:pt idx="6109">
                  <c:v>111703.1</c:v>
                </c:pt>
                <c:pt idx="6110">
                  <c:v>111710.39999999999</c:v>
                </c:pt>
                <c:pt idx="6111">
                  <c:v>111715.9</c:v>
                </c:pt>
                <c:pt idx="6112">
                  <c:v>111721.4</c:v>
                </c:pt>
                <c:pt idx="6113">
                  <c:v>111727</c:v>
                </c:pt>
                <c:pt idx="6114">
                  <c:v>111730.7</c:v>
                </c:pt>
                <c:pt idx="6115">
                  <c:v>111738.1</c:v>
                </c:pt>
                <c:pt idx="6116">
                  <c:v>111743.6</c:v>
                </c:pt>
                <c:pt idx="6117">
                  <c:v>111749.1</c:v>
                </c:pt>
                <c:pt idx="6118">
                  <c:v>111754.6</c:v>
                </c:pt>
                <c:pt idx="6119">
                  <c:v>111761.8</c:v>
                </c:pt>
                <c:pt idx="6120">
                  <c:v>111767.3</c:v>
                </c:pt>
                <c:pt idx="6121">
                  <c:v>111783.5</c:v>
                </c:pt>
                <c:pt idx="6122">
                  <c:v>111796.1</c:v>
                </c:pt>
                <c:pt idx="6123">
                  <c:v>111805</c:v>
                </c:pt>
                <c:pt idx="6124">
                  <c:v>111810.3</c:v>
                </c:pt>
                <c:pt idx="6125">
                  <c:v>111813.9</c:v>
                </c:pt>
                <c:pt idx="6126">
                  <c:v>111821</c:v>
                </c:pt>
                <c:pt idx="6127">
                  <c:v>111824.5</c:v>
                </c:pt>
                <c:pt idx="6128">
                  <c:v>111829.8</c:v>
                </c:pt>
                <c:pt idx="6129">
                  <c:v>111836.9</c:v>
                </c:pt>
                <c:pt idx="6130">
                  <c:v>111844</c:v>
                </c:pt>
                <c:pt idx="6131">
                  <c:v>111849.3</c:v>
                </c:pt>
                <c:pt idx="6132">
                  <c:v>111856.3</c:v>
                </c:pt>
                <c:pt idx="6133">
                  <c:v>111861.6</c:v>
                </c:pt>
                <c:pt idx="6134">
                  <c:v>111866.9</c:v>
                </c:pt>
                <c:pt idx="6135">
                  <c:v>111872.1</c:v>
                </c:pt>
                <c:pt idx="6136">
                  <c:v>111877.4</c:v>
                </c:pt>
                <c:pt idx="6137">
                  <c:v>111884.4</c:v>
                </c:pt>
                <c:pt idx="6138">
                  <c:v>111889.7</c:v>
                </c:pt>
                <c:pt idx="6139">
                  <c:v>111895</c:v>
                </c:pt>
                <c:pt idx="6140">
                  <c:v>111900.3</c:v>
                </c:pt>
                <c:pt idx="6141">
                  <c:v>111905.5</c:v>
                </c:pt>
                <c:pt idx="6142">
                  <c:v>111912.6</c:v>
                </c:pt>
                <c:pt idx="6143">
                  <c:v>111919.6</c:v>
                </c:pt>
                <c:pt idx="6144">
                  <c:v>111926.7</c:v>
                </c:pt>
                <c:pt idx="6145">
                  <c:v>111932</c:v>
                </c:pt>
                <c:pt idx="6146">
                  <c:v>111939</c:v>
                </c:pt>
                <c:pt idx="6147">
                  <c:v>111942.6</c:v>
                </c:pt>
                <c:pt idx="6148">
                  <c:v>111949.7</c:v>
                </c:pt>
                <c:pt idx="6149">
                  <c:v>111955.1</c:v>
                </c:pt>
                <c:pt idx="6150">
                  <c:v>111962.2</c:v>
                </c:pt>
                <c:pt idx="6151">
                  <c:v>111967.6</c:v>
                </c:pt>
                <c:pt idx="6152">
                  <c:v>111974.8</c:v>
                </c:pt>
                <c:pt idx="6153">
                  <c:v>111980.2</c:v>
                </c:pt>
                <c:pt idx="6154">
                  <c:v>111987.4</c:v>
                </c:pt>
                <c:pt idx="6155">
                  <c:v>111994.6</c:v>
                </c:pt>
                <c:pt idx="6156">
                  <c:v>112001.9</c:v>
                </c:pt>
                <c:pt idx="6157">
                  <c:v>112009.1</c:v>
                </c:pt>
                <c:pt idx="6158">
                  <c:v>112043.3</c:v>
                </c:pt>
                <c:pt idx="6159">
                  <c:v>112052.2</c:v>
                </c:pt>
                <c:pt idx="6160">
                  <c:v>112057.5</c:v>
                </c:pt>
                <c:pt idx="6161">
                  <c:v>112062.8</c:v>
                </c:pt>
                <c:pt idx="6162">
                  <c:v>112069.9</c:v>
                </c:pt>
                <c:pt idx="6163">
                  <c:v>112076.9</c:v>
                </c:pt>
                <c:pt idx="6164">
                  <c:v>112082.1</c:v>
                </c:pt>
                <c:pt idx="6165">
                  <c:v>112089</c:v>
                </c:pt>
                <c:pt idx="6166">
                  <c:v>112094.2</c:v>
                </c:pt>
                <c:pt idx="6167">
                  <c:v>112101.1</c:v>
                </c:pt>
                <c:pt idx="6168">
                  <c:v>112106.1</c:v>
                </c:pt>
                <c:pt idx="6169">
                  <c:v>112112.9</c:v>
                </c:pt>
                <c:pt idx="6170">
                  <c:v>112119.6</c:v>
                </c:pt>
                <c:pt idx="6171">
                  <c:v>112124.5</c:v>
                </c:pt>
                <c:pt idx="6172">
                  <c:v>112129.5</c:v>
                </c:pt>
                <c:pt idx="6173">
                  <c:v>112136</c:v>
                </c:pt>
                <c:pt idx="6174">
                  <c:v>112142.39999999999</c:v>
                </c:pt>
                <c:pt idx="6175">
                  <c:v>112148.7</c:v>
                </c:pt>
                <c:pt idx="6176">
                  <c:v>112153.5</c:v>
                </c:pt>
                <c:pt idx="6177">
                  <c:v>112158.2</c:v>
                </c:pt>
                <c:pt idx="6178">
                  <c:v>112164.4</c:v>
                </c:pt>
                <c:pt idx="6179">
                  <c:v>112169</c:v>
                </c:pt>
                <c:pt idx="6180">
                  <c:v>112175.1</c:v>
                </c:pt>
                <c:pt idx="6181">
                  <c:v>112181.2</c:v>
                </c:pt>
                <c:pt idx="6182">
                  <c:v>112184.3</c:v>
                </c:pt>
                <c:pt idx="6183">
                  <c:v>112190.3</c:v>
                </c:pt>
                <c:pt idx="6184">
                  <c:v>112194.8</c:v>
                </c:pt>
                <c:pt idx="6185">
                  <c:v>112202.2</c:v>
                </c:pt>
                <c:pt idx="6186">
                  <c:v>112208.2</c:v>
                </c:pt>
                <c:pt idx="6187">
                  <c:v>112212.6</c:v>
                </c:pt>
                <c:pt idx="6188">
                  <c:v>112218.4</c:v>
                </c:pt>
                <c:pt idx="6189">
                  <c:v>112222.8</c:v>
                </c:pt>
                <c:pt idx="6190">
                  <c:v>112227.1</c:v>
                </c:pt>
                <c:pt idx="6191">
                  <c:v>112232.9</c:v>
                </c:pt>
                <c:pt idx="6192">
                  <c:v>112238.7</c:v>
                </c:pt>
                <c:pt idx="6193">
                  <c:v>112241.5</c:v>
                </c:pt>
                <c:pt idx="6194">
                  <c:v>112247.2</c:v>
                </c:pt>
                <c:pt idx="6195">
                  <c:v>112251.5</c:v>
                </c:pt>
                <c:pt idx="6196">
                  <c:v>112257.2</c:v>
                </c:pt>
                <c:pt idx="6197">
                  <c:v>112262.8</c:v>
                </c:pt>
                <c:pt idx="6198">
                  <c:v>112268.4</c:v>
                </c:pt>
                <c:pt idx="6199">
                  <c:v>112274</c:v>
                </c:pt>
                <c:pt idx="6200">
                  <c:v>112278.2</c:v>
                </c:pt>
                <c:pt idx="6201">
                  <c:v>112282.4</c:v>
                </c:pt>
                <c:pt idx="6202">
                  <c:v>112286.6</c:v>
                </c:pt>
                <c:pt idx="6203">
                  <c:v>112292.1</c:v>
                </c:pt>
                <c:pt idx="6204">
                  <c:v>112297.7</c:v>
                </c:pt>
                <c:pt idx="6205">
                  <c:v>112300.4</c:v>
                </c:pt>
                <c:pt idx="6206">
                  <c:v>112306</c:v>
                </c:pt>
                <c:pt idx="6207">
                  <c:v>112310.1</c:v>
                </c:pt>
                <c:pt idx="6208">
                  <c:v>112312.9</c:v>
                </c:pt>
                <c:pt idx="6209">
                  <c:v>112318.39999999999</c:v>
                </c:pt>
                <c:pt idx="6210">
                  <c:v>112324</c:v>
                </c:pt>
                <c:pt idx="6211">
                  <c:v>112329.9</c:v>
                </c:pt>
                <c:pt idx="6212">
                  <c:v>112334.5</c:v>
                </c:pt>
                <c:pt idx="6213">
                  <c:v>112339.3</c:v>
                </c:pt>
                <c:pt idx="6214">
                  <c:v>112342.5</c:v>
                </c:pt>
                <c:pt idx="6215">
                  <c:v>112349.1</c:v>
                </c:pt>
                <c:pt idx="6216">
                  <c:v>112355.8</c:v>
                </c:pt>
                <c:pt idx="6217">
                  <c:v>112360.9</c:v>
                </c:pt>
                <c:pt idx="6218">
                  <c:v>112367.8</c:v>
                </c:pt>
                <c:pt idx="6219">
                  <c:v>112373</c:v>
                </c:pt>
                <c:pt idx="6220">
                  <c:v>112376.5</c:v>
                </c:pt>
                <c:pt idx="6221">
                  <c:v>112383.5</c:v>
                </c:pt>
                <c:pt idx="6222">
                  <c:v>112400.9</c:v>
                </c:pt>
                <c:pt idx="6223">
                  <c:v>112411</c:v>
                </c:pt>
                <c:pt idx="6224">
                  <c:v>112416</c:v>
                </c:pt>
                <c:pt idx="6225">
                  <c:v>112420.8</c:v>
                </c:pt>
                <c:pt idx="6226">
                  <c:v>112424</c:v>
                </c:pt>
                <c:pt idx="6227">
                  <c:v>112428.7</c:v>
                </c:pt>
                <c:pt idx="6228">
                  <c:v>112431.7</c:v>
                </c:pt>
                <c:pt idx="6229">
                  <c:v>112437.6</c:v>
                </c:pt>
                <c:pt idx="6230">
                  <c:v>112441.8</c:v>
                </c:pt>
                <c:pt idx="6231">
                  <c:v>112448.4</c:v>
                </c:pt>
                <c:pt idx="6232">
                  <c:v>112450.9</c:v>
                </c:pt>
                <c:pt idx="6233">
                  <c:v>112455.7</c:v>
                </c:pt>
                <c:pt idx="6234">
                  <c:v>112458.9</c:v>
                </c:pt>
                <c:pt idx="6235">
                  <c:v>112462</c:v>
                </c:pt>
                <c:pt idx="6236">
                  <c:v>112463.8</c:v>
                </c:pt>
                <c:pt idx="6237">
                  <c:v>112466.4</c:v>
                </c:pt>
                <c:pt idx="6238">
                  <c:v>112468</c:v>
                </c:pt>
                <c:pt idx="6239">
                  <c:v>112470.8</c:v>
                </c:pt>
                <c:pt idx="6240">
                  <c:v>112473</c:v>
                </c:pt>
                <c:pt idx="6241">
                  <c:v>112474.3</c:v>
                </c:pt>
                <c:pt idx="6242">
                  <c:v>112475.4</c:v>
                </c:pt>
                <c:pt idx="6243">
                  <c:v>112475.9</c:v>
                </c:pt>
                <c:pt idx="6244">
                  <c:v>112476</c:v>
                </c:pt>
                <c:pt idx="6245">
                  <c:v>112475.8</c:v>
                </c:pt>
                <c:pt idx="6246">
                  <c:v>112474.9</c:v>
                </c:pt>
                <c:pt idx="6247">
                  <c:v>112473.7</c:v>
                </c:pt>
                <c:pt idx="6248">
                  <c:v>112472.3</c:v>
                </c:pt>
                <c:pt idx="6249">
                  <c:v>112471.1</c:v>
                </c:pt>
                <c:pt idx="6250">
                  <c:v>112469.2</c:v>
                </c:pt>
                <c:pt idx="6251">
                  <c:v>112467.1</c:v>
                </c:pt>
                <c:pt idx="6252">
                  <c:v>112465.2</c:v>
                </c:pt>
                <c:pt idx="6253">
                  <c:v>112463.9</c:v>
                </c:pt>
                <c:pt idx="6254">
                  <c:v>112461.8</c:v>
                </c:pt>
                <c:pt idx="6255">
                  <c:v>112458.7</c:v>
                </c:pt>
                <c:pt idx="6256">
                  <c:v>112455.3</c:v>
                </c:pt>
                <c:pt idx="6257">
                  <c:v>112452.6</c:v>
                </c:pt>
                <c:pt idx="6258">
                  <c:v>112450.7</c:v>
                </c:pt>
                <c:pt idx="6259">
                  <c:v>112447.6</c:v>
                </c:pt>
                <c:pt idx="6260">
                  <c:v>112443.3</c:v>
                </c:pt>
                <c:pt idx="6261">
                  <c:v>112439.9</c:v>
                </c:pt>
                <c:pt idx="6262">
                  <c:v>112435.1</c:v>
                </c:pt>
                <c:pt idx="6263">
                  <c:v>112428.6</c:v>
                </c:pt>
                <c:pt idx="6264">
                  <c:v>112423</c:v>
                </c:pt>
                <c:pt idx="6265">
                  <c:v>112418.7</c:v>
                </c:pt>
                <c:pt idx="6266">
                  <c:v>112414.1</c:v>
                </c:pt>
                <c:pt idx="6267">
                  <c:v>112407.8</c:v>
                </c:pt>
                <c:pt idx="6268">
                  <c:v>112401.2</c:v>
                </c:pt>
                <c:pt idx="6269">
                  <c:v>112394.2</c:v>
                </c:pt>
                <c:pt idx="6270">
                  <c:v>112390.6</c:v>
                </c:pt>
                <c:pt idx="6271">
                  <c:v>112385.1</c:v>
                </c:pt>
                <c:pt idx="6272">
                  <c:v>112381.3</c:v>
                </c:pt>
                <c:pt idx="6273">
                  <c:v>112373.5</c:v>
                </c:pt>
                <c:pt idx="6274">
                  <c:v>112360.7</c:v>
                </c:pt>
                <c:pt idx="6275">
                  <c:v>112339.6</c:v>
                </c:pt>
                <c:pt idx="6276">
                  <c:v>112302.3</c:v>
                </c:pt>
                <c:pt idx="6277">
                  <c:v>112250.2</c:v>
                </c:pt>
                <c:pt idx="6278">
                  <c:v>112184.3</c:v>
                </c:pt>
                <c:pt idx="6279">
                  <c:v>112126.5</c:v>
                </c:pt>
                <c:pt idx="6280">
                  <c:v>112062.2</c:v>
                </c:pt>
                <c:pt idx="6281">
                  <c:v>111991.8</c:v>
                </c:pt>
                <c:pt idx="6282">
                  <c:v>111915.8</c:v>
                </c:pt>
                <c:pt idx="6283">
                  <c:v>111834.7</c:v>
                </c:pt>
                <c:pt idx="6284">
                  <c:v>111748.9</c:v>
                </c:pt>
                <c:pt idx="6285">
                  <c:v>111628.3</c:v>
                </c:pt>
                <c:pt idx="6286">
                  <c:v>111501.6</c:v>
                </c:pt>
                <c:pt idx="6287">
                  <c:v>111369.9</c:v>
                </c:pt>
                <c:pt idx="6288">
                  <c:v>111302.5</c:v>
                </c:pt>
                <c:pt idx="6289">
                  <c:v>111130.9</c:v>
                </c:pt>
                <c:pt idx="6290">
                  <c:v>111061.4</c:v>
                </c:pt>
                <c:pt idx="6291">
                  <c:v>110886.6</c:v>
                </c:pt>
                <c:pt idx="6292">
                  <c:v>110747</c:v>
                </c:pt>
                <c:pt idx="6293">
                  <c:v>110643.2</c:v>
                </c:pt>
                <c:pt idx="6294">
                  <c:v>110540.7</c:v>
                </c:pt>
                <c:pt idx="6295">
                  <c:v>110407</c:v>
                </c:pt>
                <c:pt idx="6296">
                  <c:v>110309.5</c:v>
                </c:pt>
                <c:pt idx="6297">
                  <c:v>110215</c:v>
                </c:pt>
                <c:pt idx="6298">
                  <c:v>110118.1</c:v>
                </c:pt>
                <c:pt idx="6299">
                  <c:v>109976.9</c:v>
                </c:pt>
                <c:pt idx="6300">
                  <c:v>109862.8</c:v>
                </c:pt>
                <c:pt idx="6301">
                  <c:v>109742.3</c:v>
                </c:pt>
                <c:pt idx="6302">
                  <c:v>109572.6</c:v>
                </c:pt>
                <c:pt idx="6303">
                  <c:v>109484.2</c:v>
                </c:pt>
                <c:pt idx="6304">
                  <c:v>109301.5</c:v>
                </c:pt>
                <c:pt idx="6305">
                  <c:v>109111.8</c:v>
                </c:pt>
                <c:pt idx="6306">
                  <c:v>108866.9</c:v>
                </c:pt>
                <c:pt idx="6307">
                  <c:v>108716.8</c:v>
                </c:pt>
                <c:pt idx="6308">
                  <c:v>108514.3</c:v>
                </c:pt>
                <c:pt idx="6309">
                  <c:v>108105.9</c:v>
                </c:pt>
                <c:pt idx="6310">
                  <c:v>107902.8</c:v>
                </c:pt>
                <c:pt idx="6311">
                  <c:v>107702.2</c:v>
                </c:pt>
                <c:pt idx="6312">
                  <c:v>107554.2</c:v>
                </c:pt>
                <c:pt idx="6313">
                  <c:v>107361.2</c:v>
                </c:pt>
                <c:pt idx="6314">
                  <c:v>107174.5</c:v>
                </c:pt>
                <c:pt idx="6315">
                  <c:v>107039.4</c:v>
                </c:pt>
                <c:pt idx="6316">
                  <c:v>106909.1</c:v>
                </c:pt>
                <c:pt idx="6317">
                  <c:v>106744</c:v>
                </c:pt>
                <c:pt idx="6318">
                  <c:v>106589.9</c:v>
                </c:pt>
                <c:pt idx="6319">
                  <c:v>106414.8</c:v>
                </c:pt>
                <c:pt idx="6320">
                  <c:v>106350.7</c:v>
                </c:pt>
                <c:pt idx="6321">
                  <c:v>106261.6</c:v>
                </c:pt>
                <c:pt idx="6322">
                  <c:v>106133.1</c:v>
                </c:pt>
                <c:pt idx="6323">
                  <c:v>106089.1</c:v>
                </c:pt>
                <c:pt idx="6324">
                  <c:v>106015</c:v>
                </c:pt>
                <c:pt idx="6325">
                  <c:v>105972.2</c:v>
                </c:pt>
                <c:pt idx="6326">
                  <c:v>105940.9</c:v>
                </c:pt>
                <c:pt idx="6327">
                  <c:v>105918</c:v>
                </c:pt>
                <c:pt idx="6328">
                  <c:v>105915.1</c:v>
                </c:pt>
                <c:pt idx="6329">
                  <c:v>105915.5</c:v>
                </c:pt>
                <c:pt idx="6330">
                  <c:v>105916.2</c:v>
                </c:pt>
                <c:pt idx="6331">
                  <c:v>105917.4</c:v>
                </c:pt>
                <c:pt idx="6332">
                  <c:v>105918.9</c:v>
                </c:pt>
                <c:pt idx="6333">
                  <c:v>105920.2</c:v>
                </c:pt>
                <c:pt idx="6334">
                  <c:v>105921.7</c:v>
                </c:pt>
                <c:pt idx="6335">
                  <c:v>105923.4</c:v>
                </c:pt>
                <c:pt idx="6336">
                  <c:v>105925.8</c:v>
                </c:pt>
                <c:pt idx="6337">
                  <c:v>105928.5</c:v>
                </c:pt>
                <c:pt idx="6338">
                  <c:v>105931.4</c:v>
                </c:pt>
                <c:pt idx="6339">
                  <c:v>105933.7</c:v>
                </c:pt>
                <c:pt idx="6340">
                  <c:v>105936</c:v>
                </c:pt>
                <c:pt idx="6341">
                  <c:v>105938.5</c:v>
                </c:pt>
                <c:pt idx="6342">
                  <c:v>105942.6</c:v>
                </c:pt>
                <c:pt idx="6343">
                  <c:v>105946</c:v>
                </c:pt>
                <c:pt idx="6344">
                  <c:v>105948.6</c:v>
                </c:pt>
                <c:pt idx="6345">
                  <c:v>105951.1</c:v>
                </c:pt>
                <c:pt idx="6346">
                  <c:v>105953.7</c:v>
                </c:pt>
                <c:pt idx="6347">
                  <c:v>105957.9</c:v>
                </c:pt>
                <c:pt idx="6348">
                  <c:v>105960.4</c:v>
                </c:pt>
                <c:pt idx="6349">
                  <c:v>105962.8</c:v>
                </c:pt>
                <c:pt idx="6350">
                  <c:v>105965.9</c:v>
                </c:pt>
                <c:pt idx="6351">
                  <c:v>105968.1</c:v>
                </c:pt>
                <c:pt idx="6352">
                  <c:v>105971.6</c:v>
                </c:pt>
                <c:pt idx="6353">
                  <c:v>105973.5</c:v>
                </c:pt>
                <c:pt idx="6354">
                  <c:v>105975.9</c:v>
                </c:pt>
                <c:pt idx="6355">
                  <c:v>105978</c:v>
                </c:pt>
                <c:pt idx="6356">
                  <c:v>105978.9</c:v>
                </c:pt>
                <c:pt idx="6357">
                  <c:v>105980.9</c:v>
                </c:pt>
                <c:pt idx="6358">
                  <c:v>105981.9</c:v>
                </c:pt>
                <c:pt idx="6359">
                  <c:v>105982.8</c:v>
                </c:pt>
                <c:pt idx="6360">
                  <c:v>105983.1</c:v>
                </c:pt>
                <c:pt idx="6361">
                  <c:v>105983.4</c:v>
                </c:pt>
                <c:pt idx="6362">
                  <c:v>105983.2</c:v>
                </c:pt>
                <c:pt idx="6363">
                  <c:v>105982.39999999999</c:v>
                </c:pt>
                <c:pt idx="6364">
                  <c:v>105981.7</c:v>
                </c:pt>
                <c:pt idx="6365">
                  <c:v>105980.4</c:v>
                </c:pt>
                <c:pt idx="6366">
                  <c:v>105979.2</c:v>
                </c:pt>
                <c:pt idx="6367">
                  <c:v>105977.3</c:v>
                </c:pt>
                <c:pt idx="6368">
                  <c:v>105975.8</c:v>
                </c:pt>
                <c:pt idx="6369">
                  <c:v>105973.4</c:v>
                </c:pt>
                <c:pt idx="6370">
                  <c:v>105971.5</c:v>
                </c:pt>
                <c:pt idx="6371">
                  <c:v>105969.5</c:v>
                </c:pt>
                <c:pt idx="6372">
                  <c:v>105966.7</c:v>
                </c:pt>
                <c:pt idx="6373">
                  <c:v>105963</c:v>
                </c:pt>
                <c:pt idx="6374">
                  <c:v>105960.6</c:v>
                </c:pt>
                <c:pt idx="6375">
                  <c:v>105958.3</c:v>
                </c:pt>
                <c:pt idx="6376">
                  <c:v>105955</c:v>
                </c:pt>
                <c:pt idx="6377">
                  <c:v>105951.7</c:v>
                </c:pt>
                <c:pt idx="6378">
                  <c:v>105948.4</c:v>
                </c:pt>
                <c:pt idx="6379">
                  <c:v>105946</c:v>
                </c:pt>
                <c:pt idx="6380">
                  <c:v>105943.5</c:v>
                </c:pt>
                <c:pt idx="6381">
                  <c:v>105940.4</c:v>
                </c:pt>
                <c:pt idx="6382">
                  <c:v>105938</c:v>
                </c:pt>
                <c:pt idx="6383">
                  <c:v>105934.3</c:v>
                </c:pt>
                <c:pt idx="6384">
                  <c:v>105932.1</c:v>
                </c:pt>
                <c:pt idx="6385">
                  <c:v>105930.8</c:v>
                </c:pt>
                <c:pt idx="6386">
                  <c:v>105928.2</c:v>
                </c:pt>
                <c:pt idx="6387">
                  <c:v>105925.2</c:v>
                </c:pt>
                <c:pt idx="6388">
                  <c:v>105923.2</c:v>
                </c:pt>
                <c:pt idx="6389">
                  <c:v>105921.8</c:v>
                </c:pt>
                <c:pt idx="6390">
                  <c:v>105920.6</c:v>
                </c:pt>
                <c:pt idx="6391">
                  <c:v>105919.6</c:v>
                </c:pt>
                <c:pt idx="6392">
                  <c:v>105918.3</c:v>
                </c:pt>
                <c:pt idx="6393">
                  <c:v>105917.9</c:v>
                </c:pt>
                <c:pt idx="6394">
                  <c:v>105917.6</c:v>
                </c:pt>
                <c:pt idx="6395">
                  <c:v>105917.7</c:v>
                </c:pt>
                <c:pt idx="6396">
                  <c:v>105917.9</c:v>
                </c:pt>
                <c:pt idx="6397">
                  <c:v>105919.3</c:v>
                </c:pt>
                <c:pt idx="6398">
                  <c:v>105920</c:v>
                </c:pt>
                <c:pt idx="6399">
                  <c:v>105921.60000000001</c:v>
                </c:pt>
                <c:pt idx="6400">
                  <c:v>105923.6</c:v>
                </c:pt>
                <c:pt idx="6401">
                  <c:v>105925.9</c:v>
                </c:pt>
                <c:pt idx="6402">
                  <c:v>105928.5</c:v>
                </c:pt>
                <c:pt idx="6403">
                  <c:v>105931.4</c:v>
                </c:pt>
                <c:pt idx="6404">
                  <c:v>105934.5</c:v>
                </c:pt>
                <c:pt idx="6405">
                  <c:v>105936.2</c:v>
                </c:pt>
                <c:pt idx="6406">
                  <c:v>105940.5</c:v>
                </c:pt>
                <c:pt idx="6407">
                  <c:v>105943.1</c:v>
                </c:pt>
                <c:pt idx="6408">
                  <c:v>105945.9</c:v>
                </c:pt>
                <c:pt idx="6409">
                  <c:v>105949.6</c:v>
                </c:pt>
                <c:pt idx="6410">
                  <c:v>105951.5</c:v>
                </c:pt>
                <c:pt idx="6411">
                  <c:v>105956.2</c:v>
                </c:pt>
                <c:pt idx="6412">
                  <c:v>105960</c:v>
                </c:pt>
                <c:pt idx="6413">
                  <c:v>105962.8</c:v>
                </c:pt>
                <c:pt idx="6414">
                  <c:v>105966.5</c:v>
                </c:pt>
                <c:pt idx="6415">
                  <c:v>105970.1</c:v>
                </c:pt>
                <c:pt idx="6416">
                  <c:v>105972.7</c:v>
                </c:pt>
                <c:pt idx="6417">
                  <c:v>105976.9</c:v>
                </c:pt>
                <c:pt idx="6418">
                  <c:v>105978.5</c:v>
                </c:pt>
                <c:pt idx="6419">
                  <c:v>105981.5</c:v>
                </c:pt>
                <c:pt idx="6420">
                  <c:v>105983.5</c:v>
                </c:pt>
                <c:pt idx="6421">
                  <c:v>105986.1</c:v>
                </c:pt>
                <c:pt idx="6422">
                  <c:v>105988.3</c:v>
                </c:pt>
                <c:pt idx="6423">
                  <c:v>105989.7</c:v>
                </c:pt>
                <c:pt idx="6424">
                  <c:v>105990.9</c:v>
                </c:pt>
                <c:pt idx="6425">
                  <c:v>105992.2</c:v>
                </c:pt>
                <c:pt idx="6426">
                  <c:v>105993.2</c:v>
                </c:pt>
                <c:pt idx="6427">
                  <c:v>105993.5</c:v>
                </c:pt>
                <c:pt idx="6428">
                  <c:v>105993.5</c:v>
                </c:pt>
                <c:pt idx="6429">
                  <c:v>105993.5</c:v>
                </c:pt>
                <c:pt idx="6430">
                  <c:v>105993.5</c:v>
                </c:pt>
                <c:pt idx="6431">
                  <c:v>105993.5</c:v>
                </c:pt>
                <c:pt idx="6432">
                  <c:v>105993.5</c:v>
                </c:pt>
                <c:pt idx="6433">
                  <c:v>105993.4</c:v>
                </c:pt>
                <c:pt idx="6434">
                  <c:v>105993.4</c:v>
                </c:pt>
                <c:pt idx="6435">
                  <c:v>105993.4</c:v>
                </c:pt>
                <c:pt idx="6436">
                  <c:v>105993.4</c:v>
                </c:pt>
                <c:pt idx="6437">
                  <c:v>105993.4</c:v>
                </c:pt>
                <c:pt idx="6438">
                  <c:v>105993.3</c:v>
                </c:pt>
                <c:pt idx="6439">
                  <c:v>105993.3</c:v>
                </c:pt>
                <c:pt idx="6440">
                  <c:v>105993.3</c:v>
                </c:pt>
                <c:pt idx="6441">
                  <c:v>105993.2</c:v>
                </c:pt>
                <c:pt idx="6442">
                  <c:v>105993.2</c:v>
                </c:pt>
                <c:pt idx="6443">
                  <c:v>105993.1</c:v>
                </c:pt>
                <c:pt idx="6444">
                  <c:v>105993.1</c:v>
                </c:pt>
                <c:pt idx="6445">
                  <c:v>105993</c:v>
                </c:pt>
                <c:pt idx="6446">
                  <c:v>105993</c:v>
                </c:pt>
                <c:pt idx="6447">
                  <c:v>105992.9</c:v>
                </c:pt>
                <c:pt idx="6448">
                  <c:v>105992.9</c:v>
                </c:pt>
                <c:pt idx="6449">
                  <c:v>105992.8</c:v>
                </c:pt>
                <c:pt idx="6450">
                  <c:v>105992.8</c:v>
                </c:pt>
                <c:pt idx="6451">
                  <c:v>105992.7</c:v>
                </c:pt>
                <c:pt idx="6452">
                  <c:v>105992.6</c:v>
                </c:pt>
                <c:pt idx="6453">
                  <c:v>105992.5</c:v>
                </c:pt>
                <c:pt idx="6454">
                  <c:v>105992.5</c:v>
                </c:pt>
                <c:pt idx="6455">
                  <c:v>105992.4</c:v>
                </c:pt>
                <c:pt idx="6456">
                  <c:v>105992.3</c:v>
                </c:pt>
                <c:pt idx="6457">
                  <c:v>105992.2</c:v>
                </c:pt>
                <c:pt idx="6458">
                  <c:v>105992.1</c:v>
                </c:pt>
                <c:pt idx="6459">
                  <c:v>105992</c:v>
                </c:pt>
                <c:pt idx="6460">
                  <c:v>105992</c:v>
                </c:pt>
                <c:pt idx="6461">
                  <c:v>105991.8</c:v>
                </c:pt>
                <c:pt idx="6462">
                  <c:v>105991.4</c:v>
                </c:pt>
                <c:pt idx="6463">
                  <c:v>105990</c:v>
                </c:pt>
                <c:pt idx="6464">
                  <c:v>105988.6</c:v>
                </c:pt>
                <c:pt idx="6465">
                  <c:v>105986.4</c:v>
                </c:pt>
                <c:pt idx="6466">
                  <c:v>105983.6</c:v>
                </c:pt>
                <c:pt idx="6467">
                  <c:v>105981.3</c:v>
                </c:pt>
                <c:pt idx="6468">
                  <c:v>105978.6</c:v>
                </c:pt>
                <c:pt idx="6469">
                  <c:v>105975.8</c:v>
                </c:pt>
                <c:pt idx="6470">
                  <c:v>105971.6</c:v>
                </c:pt>
                <c:pt idx="6471">
                  <c:v>105967.1</c:v>
                </c:pt>
                <c:pt idx="6472">
                  <c:v>105962.4</c:v>
                </c:pt>
                <c:pt idx="6473">
                  <c:v>105957.3</c:v>
                </c:pt>
                <c:pt idx="6474">
                  <c:v>105953.3</c:v>
                </c:pt>
                <c:pt idx="6475">
                  <c:v>105949.3</c:v>
                </c:pt>
                <c:pt idx="6476">
                  <c:v>105945.1</c:v>
                </c:pt>
                <c:pt idx="6477">
                  <c:v>105939.5</c:v>
                </c:pt>
                <c:pt idx="6478">
                  <c:v>105935.2</c:v>
                </c:pt>
                <c:pt idx="6479">
                  <c:v>105927.9</c:v>
                </c:pt>
                <c:pt idx="6480">
                  <c:v>105923.6</c:v>
                </c:pt>
                <c:pt idx="6481">
                  <c:v>105917.7</c:v>
                </c:pt>
                <c:pt idx="6482">
                  <c:v>105912</c:v>
                </c:pt>
                <c:pt idx="6483">
                  <c:v>105907.7</c:v>
                </c:pt>
                <c:pt idx="6484">
                  <c:v>105903.5</c:v>
                </c:pt>
                <c:pt idx="6485">
                  <c:v>105899.4</c:v>
                </c:pt>
                <c:pt idx="6486">
                  <c:v>105895.4</c:v>
                </c:pt>
                <c:pt idx="6487">
                  <c:v>105890.2</c:v>
                </c:pt>
                <c:pt idx="6488">
                  <c:v>105885.2</c:v>
                </c:pt>
                <c:pt idx="6489">
                  <c:v>105880.6</c:v>
                </c:pt>
                <c:pt idx="6490">
                  <c:v>105877.3</c:v>
                </c:pt>
                <c:pt idx="6491">
                  <c:v>105874.3</c:v>
                </c:pt>
                <c:pt idx="6492">
                  <c:v>105871.4</c:v>
                </c:pt>
                <c:pt idx="6493">
                  <c:v>105868.8</c:v>
                </c:pt>
                <c:pt idx="6494">
                  <c:v>105866.4</c:v>
                </c:pt>
                <c:pt idx="6495">
                  <c:v>105863</c:v>
                </c:pt>
                <c:pt idx="6496">
                  <c:v>105861.1</c:v>
                </c:pt>
                <c:pt idx="6497">
                  <c:v>105857.8</c:v>
                </c:pt>
                <c:pt idx="6498">
                  <c:v>105855.9</c:v>
                </c:pt>
                <c:pt idx="6499">
                  <c:v>105854</c:v>
                </c:pt>
                <c:pt idx="6500">
                  <c:v>105851.4</c:v>
                </c:pt>
                <c:pt idx="6501">
                  <c:v>105849.4</c:v>
                </c:pt>
                <c:pt idx="6502">
                  <c:v>105847.5</c:v>
                </c:pt>
                <c:pt idx="6503">
                  <c:v>105845.6</c:v>
                </c:pt>
                <c:pt idx="6504">
                  <c:v>105843.1</c:v>
                </c:pt>
                <c:pt idx="6505">
                  <c:v>105841.2</c:v>
                </c:pt>
                <c:pt idx="6506">
                  <c:v>105838.2</c:v>
                </c:pt>
                <c:pt idx="6507">
                  <c:v>105836.4</c:v>
                </c:pt>
                <c:pt idx="6508">
                  <c:v>105834.6</c:v>
                </c:pt>
                <c:pt idx="6509">
                  <c:v>105832.8</c:v>
                </c:pt>
                <c:pt idx="6510">
                  <c:v>105828.4</c:v>
                </c:pt>
                <c:pt idx="6511">
                  <c:v>105826.3</c:v>
                </c:pt>
                <c:pt idx="6512">
                  <c:v>105825.8</c:v>
                </c:pt>
                <c:pt idx="6513">
                  <c:v>105824.3</c:v>
                </c:pt>
                <c:pt idx="6514">
                  <c:v>105823.3</c:v>
                </c:pt>
                <c:pt idx="6515">
                  <c:v>105821.5</c:v>
                </c:pt>
                <c:pt idx="6516">
                  <c:v>105819.3</c:v>
                </c:pt>
                <c:pt idx="6517">
                  <c:v>105818.1</c:v>
                </c:pt>
                <c:pt idx="6518">
                  <c:v>105816.9</c:v>
                </c:pt>
                <c:pt idx="6519">
                  <c:v>105815.8</c:v>
                </c:pt>
                <c:pt idx="6520">
                  <c:v>105815.1</c:v>
                </c:pt>
                <c:pt idx="6521">
                  <c:v>105813.9</c:v>
                </c:pt>
                <c:pt idx="6522">
                  <c:v>105813</c:v>
                </c:pt>
                <c:pt idx="6523">
                  <c:v>105811.8</c:v>
                </c:pt>
                <c:pt idx="6524">
                  <c:v>105811.4</c:v>
                </c:pt>
                <c:pt idx="6525">
                  <c:v>105810.8</c:v>
                </c:pt>
                <c:pt idx="6526">
                  <c:v>105810.5</c:v>
                </c:pt>
                <c:pt idx="6527">
                  <c:v>105810.1</c:v>
                </c:pt>
                <c:pt idx="6528">
                  <c:v>105809.7</c:v>
                </c:pt>
                <c:pt idx="6529">
                  <c:v>105809.5</c:v>
                </c:pt>
                <c:pt idx="6530">
                  <c:v>105809.5</c:v>
                </c:pt>
                <c:pt idx="6531">
                  <c:v>105809.8</c:v>
                </c:pt>
                <c:pt idx="6532">
                  <c:v>105810.1</c:v>
                </c:pt>
                <c:pt idx="6533">
                  <c:v>105810.7</c:v>
                </c:pt>
                <c:pt idx="6534">
                  <c:v>105811.5</c:v>
                </c:pt>
                <c:pt idx="6535">
                  <c:v>105812.6</c:v>
                </c:pt>
                <c:pt idx="6536">
                  <c:v>105814.3</c:v>
                </c:pt>
                <c:pt idx="6537">
                  <c:v>105815.8</c:v>
                </c:pt>
                <c:pt idx="6538">
                  <c:v>105818.1</c:v>
                </c:pt>
                <c:pt idx="6539">
                  <c:v>105820</c:v>
                </c:pt>
                <c:pt idx="6540">
                  <c:v>105822.1</c:v>
                </c:pt>
                <c:pt idx="6541">
                  <c:v>105825.1</c:v>
                </c:pt>
                <c:pt idx="6542">
                  <c:v>105829.2</c:v>
                </c:pt>
                <c:pt idx="6543">
                  <c:v>105831.8</c:v>
                </c:pt>
                <c:pt idx="6544">
                  <c:v>105834.6</c:v>
                </c:pt>
                <c:pt idx="6545">
                  <c:v>105838.5</c:v>
                </c:pt>
                <c:pt idx="6546">
                  <c:v>105841.60000000001</c:v>
                </c:pt>
                <c:pt idx="6547">
                  <c:v>105844.7</c:v>
                </c:pt>
                <c:pt idx="6548">
                  <c:v>105849</c:v>
                </c:pt>
                <c:pt idx="6549">
                  <c:v>105853.5</c:v>
                </c:pt>
                <c:pt idx="6550">
                  <c:v>105855.8</c:v>
                </c:pt>
                <c:pt idx="6551">
                  <c:v>105860.5</c:v>
                </c:pt>
                <c:pt idx="6552">
                  <c:v>105862.8</c:v>
                </c:pt>
                <c:pt idx="6553">
                  <c:v>105867.6</c:v>
                </c:pt>
                <c:pt idx="6554">
                  <c:v>105872.5</c:v>
                </c:pt>
                <c:pt idx="6555">
                  <c:v>105877.5</c:v>
                </c:pt>
                <c:pt idx="6556">
                  <c:v>105881.2</c:v>
                </c:pt>
                <c:pt idx="6557">
                  <c:v>105883.7</c:v>
                </c:pt>
                <c:pt idx="6558">
                  <c:v>105888.7</c:v>
                </c:pt>
                <c:pt idx="6559">
                  <c:v>105891.2</c:v>
                </c:pt>
                <c:pt idx="6560">
                  <c:v>105896.2</c:v>
                </c:pt>
                <c:pt idx="6561">
                  <c:v>105901.2</c:v>
                </c:pt>
                <c:pt idx="6562">
                  <c:v>105906.1</c:v>
                </c:pt>
                <c:pt idx="6563">
                  <c:v>105909.7</c:v>
                </c:pt>
                <c:pt idx="6564">
                  <c:v>105912.1</c:v>
                </c:pt>
                <c:pt idx="6565">
                  <c:v>105916.9</c:v>
                </c:pt>
                <c:pt idx="6566">
                  <c:v>105920.4</c:v>
                </c:pt>
                <c:pt idx="6567">
                  <c:v>105925.5</c:v>
                </c:pt>
                <c:pt idx="6568">
                  <c:v>105931.1</c:v>
                </c:pt>
                <c:pt idx="6569">
                  <c:v>105935.7</c:v>
                </c:pt>
                <c:pt idx="6570">
                  <c:v>105940.5</c:v>
                </c:pt>
                <c:pt idx="6571">
                  <c:v>105947.2</c:v>
                </c:pt>
                <c:pt idx="6572">
                  <c:v>105954.2</c:v>
                </c:pt>
                <c:pt idx="6573">
                  <c:v>105961.4</c:v>
                </c:pt>
                <c:pt idx="6574">
                  <c:v>105968.9</c:v>
                </c:pt>
                <c:pt idx="6575">
                  <c:v>105974.5</c:v>
                </c:pt>
                <c:pt idx="6576">
                  <c:v>105982</c:v>
                </c:pt>
                <c:pt idx="6577">
                  <c:v>105987.7</c:v>
                </c:pt>
                <c:pt idx="6578">
                  <c:v>105997</c:v>
                </c:pt>
                <c:pt idx="6579">
                  <c:v>106002.5</c:v>
                </c:pt>
                <c:pt idx="6580">
                  <c:v>106007.9</c:v>
                </c:pt>
                <c:pt idx="6581">
                  <c:v>106013.1</c:v>
                </c:pt>
                <c:pt idx="6582">
                  <c:v>106019.8</c:v>
                </c:pt>
                <c:pt idx="6583">
                  <c:v>106026.2</c:v>
                </c:pt>
                <c:pt idx="6584">
                  <c:v>106030.6</c:v>
                </c:pt>
                <c:pt idx="6585">
                  <c:v>106037.4</c:v>
                </c:pt>
                <c:pt idx="6586">
                  <c:v>106041.1</c:v>
                </c:pt>
                <c:pt idx="6587">
                  <c:v>106044.4</c:v>
                </c:pt>
                <c:pt idx="6588">
                  <c:v>106048.2</c:v>
                </c:pt>
                <c:pt idx="6589">
                  <c:v>106051.8</c:v>
                </c:pt>
                <c:pt idx="6590">
                  <c:v>106053.5</c:v>
                </c:pt>
                <c:pt idx="6591">
                  <c:v>106055.7</c:v>
                </c:pt>
                <c:pt idx="6592">
                  <c:v>106056.8</c:v>
                </c:pt>
                <c:pt idx="6593">
                  <c:v>106059</c:v>
                </c:pt>
                <c:pt idx="6594">
                  <c:v>106061.6</c:v>
                </c:pt>
                <c:pt idx="6595">
                  <c:v>106063.7</c:v>
                </c:pt>
                <c:pt idx="6596">
                  <c:v>106065.3</c:v>
                </c:pt>
                <c:pt idx="6597">
                  <c:v>106067.3</c:v>
                </c:pt>
                <c:pt idx="6598">
                  <c:v>106068.8</c:v>
                </c:pt>
                <c:pt idx="6599">
                  <c:v>106071.2</c:v>
                </c:pt>
                <c:pt idx="6600">
                  <c:v>106072.7</c:v>
                </c:pt>
                <c:pt idx="6601">
                  <c:v>106074.6</c:v>
                </c:pt>
                <c:pt idx="6602">
                  <c:v>106075.5</c:v>
                </c:pt>
                <c:pt idx="6603">
                  <c:v>106077.4</c:v>
                </c:pt>
                <c:pt idx="6604">
                  <c:v>106079.2</c:v>
                </c:pt>
                <c:pt idx="6605">
                  <c:v>106081</c:v>
                </c:pt>
                <c:pt idx="6606">
                  <c:v>106082.7</c:v>
                </c:pt>
                <c:pt idx="6607">
                  <c:v>106084</c:v>
                </c:pt>
                <c:pt idx="6608">
                  <c:v>106085.6</c:v>
                </c:pt>
                <c:pt idx="6609">
                  <c:v>106086.9</c:v>
                </c:pt>
                <c:pt idx="6610">
                  <c:v>106088.5</c:v>
                </c:pt>
                <c:pt idx="6611">
                  <c:v>106090.1</c:v>
                </c:pt>
                <c:pt idx="6612">
                  <c:v>106091.2</c:v>
                </c:pt>
                <c:pt idx="6613">
                  <c:v>106092.3</c:v>
                </c:pt>
                <c:pt idx="6614">
                  <c:v>106094.2</c:v>
                </c:pt>
                <c:pt idx="6615">
                  <c:v>106095.3</c:v>
                </c:pt>
                <c:pt idx="6616">
                  <c:v>106096.6</c:v>
                </c:pt>
                <c:pt idx="6617">
                  <c:v>106097.7</c:v>
                </c:pt>
                <c:pt idx="6618">
                  <c:v>106098.7</c:v>
                </c:pt>
                <c:pt idx="6619">
                  <c:v>106100</c:v>
                </c:pt>
                <c:pt idx="6620">
                  <c:v>106101.5</c:v>
                </c:pt>
                <c:pt idx="6621">
                  <c:v>106102.7</c:v>
                </c:pt>
                <c:pt idx="6622">
                  <c:v>106103.3</c:v>
                </c:pt>
                <c:pt idx="6623">
                  <c:v>106104.5</c:v>
                </c:pt>
                <c:pt idx="6624">
                  <c:v>106105.60000000001</c:v>
                </c:pt>
                <c:pt idx="6625">
                  <c:v>106106.6</c:v>
                </c:pt>
                <c:pt idx="6626">
                  <c:v>106107.6</c:v>
                </c:pt>
                <c:pt idx="6627">
                  <c:v>106108.1</c:v>
                </c:pt>
                <c:pt idx="6628">
                  <c:v>106109.1</c:v>
                </c:pt>
                <c:pt idx="6629">
                  <c:v>106109.7</c:v>
                </c:pt>
                <c:pt idx="6630">
                  <c:v>106110.8</c:v>
                </c:pt>
                <c:pt idx="6631">
                  <c:v>106111.6</c:v>
                </c:pt>
                <c:pt idx="6632">
                  <c:v>106112.2</c:v>
                </c:pt>
                <c:pt idx="6633">
                  <c:v>106112.8</c:v>
                </c:pt>
                <c:pt idx="6634">
                  <c:v>106113.60000000001</c:v>
                </c:pt>
                <c:pt idx="6635">
                  <c:v>106114.3</c:v>
                </c:pt>
                <c:pt idx="6636">
                  <c:v>106114.9</c:v>
                </c:pt>
                <c:pt idx="6637">
                  <c:v>106115.3</c:v>
                </c:pt>
                <c:pt idx="6638">
                  <c:v>106115.8</c:v>
                </c:pt>
                <c:pt idx="6639">
                  <c:v>106116.2</c:v>
                </c:pt>
                <c:pt idx="6640">
                  <c:v>106116.6</c:v>
                </c:pt>
                <c:pt idx="6641">
                  <c:v>106116.9</c:v>
                </c:pt>
                <c:pt idx="6642">
                  <c:v>106117.2</c:v>
                </c:pt>
                <c:pt idx="6643">
                  <c:v>106117.5</c:v>
                </c:pt>
                <c:pt idx="6644">
                  <c:v>106117.7</c:v>
                </c:pt>
                <c:pt idx="6645">
                  <c:v>106117.9</c:v>
                </c:pt>
                <c:pt idx="6646">
                  <c:v>106118.1</c:v>
                </c:pt>
                <c:pt idx="6647">
                  <c:v>106118.2</c:v>
                </c:pt>
                <c:pt idx="6648">
                  <c:v>106118.2</c:v>
                </c:pt>
                <c:pt idx="6649">
                  <c:v>106118.3</c:v>
                </c:pt>
                <c:pt idx="6650">
                  <c:v>106117.9</c:v>
                </c:pt>
                <c:pt idx="6651">
                  <c:v>106116.5</c:v>
                </c:pt>
                <c:pt idx="6652">
                  <c:v>106114.8</c:v>
                </c:pt>
                <c:pt idx="6653">
                  <c:v>106112.5</c:v>
                </c:pt>
                <c:pt idx="6654">
                  <c:v>106107.5</c:v>
                </c:pt>
                <c:pt idx="6655">
                  <c:v>106102.6</c:v>
                </c:pt>
                <c:pt idx="6656">
                  <c:v>106096.8</c:v>
                </c:pt>
                <c:pt idx="6657">
                  <c:v>106092</c:v>
                </c:pt>
                <c:pt idx="6658">
                  <c:v>106086.8</c:v>
                </c:pt>
                <c:pt idx="6659">
                  <c:v>106079.3</c:v>
                </c:pt>
                <c:pt idx="6660">
                  <c:v>106071.2</c:v>
                </c:pt>
                <c:pt idx="6661">
                  <c:v>106062.6</c:v>
                </c:pt>
                <c:pt idx="6662">
                  <c:v>106055.8</c:v>
                </c:pt>
                <c:pt idx="6663">
                  <c:v>106048.7</c:v>
                </c:pt>
                <c:pt idx="6664">
                  <c:v>106041.5</c:v>
                </c:pt>
                <c:pt idx="6665">
                  <c:v>106028.9</c:v>
                </c:pt>
                <c:pt idx="6666">
                  <c:v>106018.6</c:v>
                </c:pt>
                <c:pt idx="6667">
                  <c:v>106008</c:v>
                </c:pt>
                <c:pt idx="6668">
                  <c:v>106000</c:v>
                </c:pt>
                <c:pt idx="6669">
                  <c:v>105989.2</c:v>
                </c:pt>
                <c:pt idx="6670">
                  <c:v>105978.4</c:v>
                </c:pt>
                <c:pt idx="6671">
                  <c:v>105967.5</c:v>
                </c:pt>
                <c:pt idx="6672">
                  <c:v>105959.4</c:v>
                </c:pt>
                <c:pt idx="6673">
                  <c:v>105951.4</c:v>
                </c:pt>
                <c:pt idx="6674">
                  <c:v>105940.8</c:v>
                </c:pt>
                <c:pt idx="6675">
                  <c:v>105930.4</c:v>
                </c:pt>
                <c:pt idx="6676">
                  <c:v>105922.8</c:v>
                </c:pt>
                <c:pt idx="6677">
                  <c:v>105913</c:v>
                </c:pt>
                <c:pt idx="6678">
                  <c:v>105905.8</c:v>
                </c:pt>
                <c:pt idx="6679">
                  <c:v>105896.6</c:v>
                </c:pt>
                <c:pt idx="6680">
                  <c:v>105887.9</c:v>
                </c:pt>
                <c:pt idx="6681">
                  <c:v>105879.7</c:v>
                </c:pt>
                <c:pt idx="6682">
                  <c:v>105872.1</c:v>
                </c:pt>
                <c:pt idx="6683">
                  <c:v>105866.6</c:v>
                </c:pt>
                <c:pt idx="6684">
                  <c:v>105859.3</c:v>
                </c:pt>
                <c:pt idx="6685">
                  <c:v>105853.9</c:v>
                </c:pt>
                <c:pt idx="6686">
                  <c:v>105846.8</c:v>
                </c:pt>
                <c:pt idx="6687">
                  <c:v>105839.7</c:v>
                </c:pt>
                <c:pt idx="6688">
                  <c:v>105832.8</c:v>
                </c:pt>
                <c:pt idx="6689">
                  <c:v>105827.7</c:v>
                </c:pt>
                <c:pt idx="6690">
                  <c:v>105820.9</c:v>
                </c:pt>
                <c:pt idx="6691">
                  <c:v>105815.9</c:v>
                </c:pt>
                <c:pt idx="6692">
                  <c:v>105810.8</c:v>
                </c:pt>
                <c:pt idx="6693">
                  <c:v>105800.9</c:v>
                </c:pt>
                <c:pt idx="6694">
                  <c:v>105795.9</c:v>
                </c:pt>
                <c:pt idx="6695">
                  <c:v>105789.3</c:v>
                </c:pt>
                <c:pt idx="6696">
                  <c:v>105784.4</c:v>
                </c:pt>
                <c:pt idx="6697">
                  <c:v>105777.8</c:v>
                </c:pt>
                <c:pt idx="6698">
                  <c:v>105772.8</c:v>
                </c:pt>
                <c:pt idx="6699">
                  <c:v>105767.9</c:v>
                </c:pt>
                <c:pt idx="6700">
                  <c:v>105759.6</c:v>
                </c:pt>
                <c:pt idx="6701">
                  <c:v>105754.6</c:v>
                </c:pt>
                <c:pt idx="6702">
                  <c:v>105747.9</c:v>
                </c:pt>
                <c:pt idx="6703">
                  <c:v>105742.8</c:v>
                </c:pt>
                <c:pt idx="6704">
                  <c:v>105737.7</c:v>
                </c:pt>
                <c:pt idx="6705">
                  <c:v>105730.8</c:v>
                </c:pt>
                <c:pt idx="6706">
                  <c:v>105722.1</c:v>
                </c:pt>
                <c:pt idx="6707">
                  <c:v>105716.8</c:v>
                </c:pt>
                <c:pt idx="6708">
                  <c:v>105709.7</c:v>
                </c:pt>
                <c:pt idx="6709">
                  <c:v>105702.39999999999</c:v>
                </c:pt>
                <c:pt idx="6710">
                  <c:v>105695</c:v>
                </c:pt>
                <c:pt idx="6711">
                  <c:v>105691.2</c:v>
                </c:pt>
                <c:pt idx="6712">
                  <c:v>105685.5</c:v>
                </c:pt>
                <c:pt idx="6713">
                  <c:v>105679.8</c:v>
                </c:pt>
                <c:pt idx="6714">
                  <c:v>105671.9</c:v>
                </c:pt>
                <c:pt idx="6715">
                  <c:v>105663.9</c:v>
                </c:pt>
                <c:pt idx="6716">
                  <c:v>105660</c:v>
                </c:pt>
                <c:pt idx="6717">
                  <c:v>105650.8</c:v>
                </c:pt>
                <c:pt idx="6718">
                  <c:v>105638.9</c:v>
                </c:pt>
                <c:pt idx="6719">
                  <c:v>105632.5</c:v>
                </c:pt>
                <c:pt idx="6720">
                  <c:v>105627.8</c:v>
                </c:pt>
                <c:pt idx="6721">
                  <c:v>105620.1</c:v>
                </c:pt>
                <c:pt idx="6722">
                  <c:v>105614</c:v>
                </c:pt>
                <c:pt idx="6723">
                  <c:v>105609.4</c:v>
                </c:pt>
                <c:pt idx="6724">
                  <c:v>105603.2</c:v>
                </c:pt>
                <c:pt idx="6725">
                  <c:v>105600.1</c:v>
                </c:pt>
                <c:pt idx="6726">
                  <c:v>105593.60000000001</c:v>
                </c:pt>
                <c:pt idx="6727">
                  <c:v>105588.5</c:v>
                </c:pt>
                <c:pt idx="6728">
                  <c:v>105581.5</c:v>
                </c:pt>
                <c:pt idx="6729">
                  <c:v>105574</c:v>
                </c:pt>
                <c:pt idx="6730">
                  <c:v>105566.1</c:v>
                </c:pt>
                <c:pt idx="6731">
                  <c:v>105559.7</c:v>
                </c:pt>
                <c:pt idx="6732">
                  <c:v>105553.1</c:v>
                </c:pt>
                <c:pt idx="6733">
                  <c:v>105546</c:v>
                </c:pt>
                <c:pt idx="6734">
                  <c:v>105538.5</c:v>
                </c:pt>
                <c:pt idx="6735">
                  <c:v>105530.6</c:v>
                </c:pt>
                <c:pt idx="6736">
                  <c:v>105516.3</c:v>
                </c:pt>
                <c:pt idx="6737">
                  <c:v>105507</c:v>
                </c:pt>
                <c:pt idx="6738">
                  <c:v>105493.8</c:v>
                </c:pt>
                <c:pt idx="6739">
                  <c:v>105483.2</c:v>
                </c:pt>
                <c:pt idx="6740">
                  <c:v>105468</c:v>
                </c:pt>
                <c:pt idx="6741">
                  <c:v>105455.8</c:v>
                </c:pt>
                <c:pt idx="6742">
                  <c:v>105438.5</c:v>
                </c:pt>
                <c:pt idx="6743">
                  <c:v>105419.4</c:v>
                </c:pt>
                <c:pt idx="6744">
                  <c:v>105393.5</c:v>
                </c:pt>
                <c:pt idx="6745">
                  <c:v>105353.3</c:v>
                </c:pt>
                <c:pt idx="6746">
                  <c:v>105301.7</c:v>
                </c:pt>
                <c:pt idx="6747">
                  <c:v>105197.6</c:v>
                </c:pt>
                <c:pt idx="6748">
                  <c:v>105128.9</c:v>
                </c:pt>
                <c:pt idx="6749">
                  <c:v>105035.9</c:v>
                </c:pt>
                <c:pt idx="6750">
                  <c:v>104947.2</c:v>
                </c:pt>
                <c:pt idx="6751">
                  <c:v>104887.5</c:v>
                </c:pt>
                <c:pt idx="6752">
                  <c:v>104836.7</c:v>
                </c:pt>
                <c:pt idx="6753">
                  <c:v>104785.8</c:v>
                </c:pt>
                <c:pt idx="6754">
                  <c:v>104743.2</c:v>
                </c:pt>
                <c:pt idx="6755">
                  <c:v>104714.4</c:v>
                </c:pt>
                <c:pt idx="6756">
                  <c:v>104679.8</c:v>
                </c:pt>
                <c:pt idx="6757">
                  <c:v>104663.8</c:v>
                </c:pt>
                <c:pt idx="6758">
                  <c:v>104634</c:v>
                </c:pt>
                <c:pt idx="6759">
                  <c:v>104606.5</c:v>
                </c:pt>
                <c:pt idx="6760">
                  <c:v>104580.5</c:v>
                </c:pt>
                <c:pt idx="6761">
                  <c:v>104561.4</c:v>
                </c:pt>
                <c:pt idx="6762">
                  <c:v>104542.39999999999</c:v>
                </c:pt>
                <c:pt idx="6763">
                  <c:v>104516.6</c:v>
                </c:pt>
                <c:pt idx="6764">
                  <c:v>104489.5</c:v>
                </c:pt>
                <c:pt idx="6765">
                  <c:v>104460.2</c:v>
                </c:pt>
                <c:pt idx="6766">
                  <c:v>104436.4</c:v>
                </c:pt>
                <c:pt idx="6767">
                  <c:v>104410.6</c:v>
                </c:pt>
                <c:pt idx="6768">
                  <c:v>104372.6</c:v>
                </c:pt>
                <c:pt idx="6769">
                  <c:v>104329.60000000001</c:v>
                </c:pt>
                <c:pt idx="6770">
                  <c:v>104293.8</c:v>
                </c:pt>
                <c:pt idx="6771">
                  <c:v>104239.4</c:v>
                </c:pt>
                <c:pt idx="6772">
                  <c:v>104172.1</c:v>
                </c:pt>
                <c:pt idx="6773">
                  <c:v>104113</c:v>
                </c:pt>
                <c:pt idx="6774">
                  <c:v>104047.1</c:v>
                </c:pt>
                <c:pt idx="6775">
                  <c:v>103974.9</c:v>
                </c:pt>
                <c:pt idx="6776">
                  <c:v>103869.2</c:v>
                </c:pt>
                <c:pt idx="6777">
                  <c:v>103754</c:v>
                </c:pt>
                <c:pt idx="6778">
                  <c:v>103630.2</c:v>
                </c:pt>
                <c:pt idx="6779">
                  <c:v>103565.4</c:v>
                </c:pt>
                <c:pt idx="6780">
                  <c:v>103465</c:v>
                </c:pt>
                <c:pt idx="6781">
                  <c:v>103325.6</c:v>
                </c:pt>
                <c:pt idx="6782">
                  <c:v>103181.1</c:v>
                </c:pt>
                <c:pt idx="6783">
                  <c:v>103032.3</c:v>
                </c:pt>
                <c:pt idx="6784">
                  <c:v>102842</c:v>
                </c:pt>
                <c:pt idx="6785">
                  <c:v>102764.9</c:v>
                </c:pt>
                <c:pt idx="6786">
                  <c:v>102609.8</c:v>
                </c:pt>
                <c:pt idx="6787">
                  <c:v>102415</c:v>
                </c:pt>
                <c:pt idx="6788">
                  <c:v>102281.1</c:v>
                </c:pt>
                <c:pt idx="6789">
                  <c:v>102134.9</c:v>
                </c:pt>
                <c:pt idx="6790">
                  <c:v>101948.3</c:v>
                </c:pt>
                <c:pt idx="6791">
                  <c:v>101860</c:v>
                </c:pt>
                <c:pt idx="6792">
                  <c:v>101637.5</c:v>
                </c:pt>
                <c:pt idx="6793">
                  <c:v>101526.39999999999</c:v>
                </c:pt>
                <c:pt idx="6794">
                  <c:v>101429.1</c:v>
                </c:pt>
                <c:pt idx="6795">
                  <c:v>101371.7</c:v>
                </c:pt>
                <c:pt idx="6796">
                  <c:v>101304.5</c:v>
                </c:pt>
                <c:pt idx="6797">
                  <c:v>101246.3</c:v>
                </c:pt>
                <c:pt idx="6798">
                  <c:v>101195.2</c:v>
                </c:pt>
                <c:pt idx="6799">
                  <c:v>101160.4</c:v>
                </c:pt>
                <c:pt idx="6800">
                  <c:v>101117</c:v>
                </c:pt>
                <c:pt idx="6801">
                  <c:v>101085.8</c:v>
                </c:pt>
                <c:pt idx="6802">
                  <c:v>101044.2</c:v>
                </c:pt>
                <c:pt idx="6803">
                  <c:v>101001</c:v>
                </c:pt>
                <c:pt idx="6804">
                  <c:v>100966.39999999999</c:v>
                </c:pt>
                <c:pt idx="6805">
                  <c:v>100928.9</c:v>
                </c:pt>
                <c:pt idx="6806">
                  <c:v>100877.2</c:v>
                </c:pt>
                <c:pt idx="6807">
                  <c:v>100825.3</c:v>
                </c:pt>
                <c:pt idx="6808">
                  <c:v>100760.3</c:v>
                </c:pt>
                <c:pt idx="6809">
                  <c:v>100721.60000000001</c:v>
                </c:pt>
                <c:pt idx="6810">
                  <c:v>100683</c:v>
                </c:pt>
                <c:pt idx="6811">
                  <c:v>100632.1</c:v>
                </c:pt>
                <c:pt idx="6812">
                  <c:v>100582</c:v>
                </c:pt>
                <c:pt idx="6813">
                  <c:v>100545.1</c:v>
                </c:pt>
                <c:pt idx="6814">
                  <c:v>100508.8</c:v>
                </c:pt>
                <c:pt idx="6815">
                  <c:v>100461.6</c:v>
                </c:pt>
                <c:pt idx="6816">
                  <c:v>100427</c:v>
                </c:pt>
                <c:pt idx="6817">
                  <c:v>100381.3</c:v>
                </c:pt>
                <c:pt idx="6818">
                  <c:v>100324.7</c:v>
                </c:pt>
                <c:pt idx="6819">
                  <c:v>100291.2</c:v>
                </c:pt>
                <c:pt idx="6820">
                  <c:v>100247.2</c:v>
                </c:pt>
                <c:pt idx="6821">
                  <c:v>100214.6</c:v>
                </c:pt>
                <c:pt idx="6822">
                  <c:v>100172</c:v>
                </c:pt>
                <c:pt idx="6823">
                  <c:v>100130.5</c:v>
                </c:pt>
                <c:pt idx="6824">
                  <c:v>100100.1</c:v>
                </c:pt>
                <c:pt idx="6825">
                  <c:v>100060.6</c:v>
                </c:pt>
                <c:pt idx="6826">
                  <c:v>100031.9</c:v>
                </c:pt>
                <c:pt idx="6827">
                  <c:v>99994.9</c:v>
                </c:pt>
                <c:pt idx="6828">
                  <c:v>99959.1</c:v>
                </c:pt>
                <c:pt idx="6829">
                  <c:v>99932.5</c:v>
                </c:pt>
                <c:pt idx="6830">
                  <c:v>99906.1</c:v>
                </c:pt>
                <c:pt idx="6831">
                  <c:v>99871.4</c:v>
                </c:pt>
                <c:pt idx="6832">
                  <c:v>99837.3</c:v>
                </c:pt>
                <c:pt idx="6833">
                  <c:v>99795.8</c:v>
                </c:pt>
                <c:pt idx="6834">
                  <c:v>99771.4</c:v>
                </c:pt>
                <c:pt idx="6835">
                  <c:v>99747.6</c:v>
                </c:pt>
                <c:pt idx="6836">
                  <c:v>99716.800000000003</c:v>
                </c:pt>
                <c:pt idx="6837">
                  <c:v>99694.399999999994</c:v>
                </c:pt>
                <c:pt idx="6838">
                  <c:v>99658.5</c:v>
                </c:pt>
                <c:pt idx="6839">
                  <c:v>99638</c:v>
                </c:pt>
                <c:pt idx="6840">
                  <c:v>99624.7</c:v>
                </c:pt>
                <c:pt idx="6841">
                  <c:v>99605.5</c:v>
                </c:pt>
                <c:pt idx="6842">
                  <c:v>99575.4</c:v>
                </c:pt>
                <c:pt idx="6843">
                  <c:v>99552.8</c:v>
                </c:pt>
                <c:pt idx="6844">
                  <c:v>99536.2</c:v>
                </c:pt>
                <c:pt idx="6845">
                  <c:v>99514.7</c:v>
                </c:pt>
                <c:pt idx="6846">
                  <c:v>99493.8</c:v>
                </c:pt>
                <c:pt idx="6847">
                  <c:v>99478.399999999994</c:v>
                </c:pt>
                <c:pt idx="6848">
                  <c:v>99453.6</c:v>
                </c:pt>
                <c:pt idx="6849">
                  <c:v>99443.8</c:v>
                </c:pt>
                <c:pt idx="6850">
                  <c:v>99424.8</c:v>
                </c:pt>
                <c:pt idx="6851">
                  <c:v>99410.8</c:v>
                </c:pt>
                <c:pt idx="6852">
                  <c:v>99392.5</c:v>
                </c:pt>
                <c:pt idx="6853">
                  <c:v>99379.1</c:v>
                </c:pt>
                <c:pt idx="6854">
                  <c:v>99361.600000000006</c:v>
                </c:pt>
                <c:pt idx="6855">
                  <c:v>99344.4</c:v>
                </c:pt>
                <c:pt idx="6856">
                  <c:v>99327.6</c:v>
                </c:pt>
                <c:pt idx="6857">
                  <c:v>99311.1</c:v>
                </c:pt>
                <c:pt idx="6858">
                  <c:v>99294.8</c:v>
                </c:pt>
                <c:pt idx="6859">
                  <c:v>99282.8</c:v>
                </c:pt>
                <c:pt idx="6860">
                  <c:v>99271</c:v>
                </c:pt>
                <c:pt idx="6861">
                  <c:v>99259.199999999997</c:v>
                </c:pt>
                <c:pt idx="6862">
                  <c:v>99239.9</c:v>
                </c:pt>
                <c:pt idx="6863">
                  <c:v>99228.5</c:v>
                </c:pt>
                <c:pt idx="6864">
                  <c:v>99213.3</c:v>
                </c:pt>
                <c:pt idx="6865">
                  <c:v>99202</c:v>
                </c:pt>
                <c:pt idx="6866">
                  <c:v>99190.7</c:v>
                </c:pt>
                <c:pt idx="6867">
                  <c:v>99172</c:v>
                </c:pt>
                <c:pt idx="6868">
                  <c:v>99157.2</c:v>
                </c:pt>
                <c:pt idx="6869">
                  <c:v>99146</c:v>
                </c:pt>
                <c:pt idx="6870">
                  <c:v>99134.8</c:v>
                </c:pt>
                <c:pt idx="6871">
                  <c:v>99119.9</c:v>
                </c:pt>
                <c:pt idx="6872">
                  <c:v>99108.6</c:v>
                </c:pt>
                <c:pt idx="6873">
                  <c:v>99089.8</c:v>
                </c:pt>
                <c:pt idx="6874">
                  <c:v>99074.8</c:v>
                </c:pt>
                <c:pt idx="6875">
                  <c:v>99067.199999999997</c:v>
                </c:pt>
                <c:pt idx="6876">
                  <c:v>99055.9</c:v>
                </c:pt>
                <c:pt idx="6877">
                  <c:v>99040.9</c:v>
                </c:pt>
                <c:pt idx="6878">
                  <c:v>99025.8</c:v>
                </c:pt>
                <c:pt idx="6879">
                  <c:v>99007.1</c:v>
                </c:pt>
                <c:pt idx="6880">
                  <c:v>98995.9</c:v>
                </c:pt>
                <c:pt idx="6881">
                  <c:v>98981.1</c:v>
                </c:pt>
                <c:pt idx="6882">
                  <c:v>98973.7</c:v>
                </c:pt>
                <c:pt idx="6883">
                  <c:v>98959.1</c:v>
                </c:pt>
                <c:pt idx="6884">
                  <c:v>98944.6</c:v>
                </c:pt>
                <c:pt idx="6885">
                  <c:v>98930.3</c:v>
                </c:pt>
                <c:pt idx="6886">
                  <c:v>98919.6</c:v>
                </c:pt>
                <c:pt idx="6887">
                  <c:v>98909.1</c:v>
                </c:pt>
                <c:pt idx="6888">
                  <c:v>98898.7</c:v>
                </c:pt>
                <c:pt idx="6889">
                  <c:v>98881.600000000006</c:v>
                </c:pt>
                <c:pt idx="6890">
                  <c:v>98871.5</c:v>
                </c:pt>
                <c:pt idx="6891">
                  <c:v>98858.4</c:v>
                </c:pt>
                <c:pt idx="6892">
                  <c:v>98845.5</c:v>
                </c:pt>
                <c:pt idx="6893">
                  <c:v>98832.9</c:v>
                </c:pt>
                <c:pt idx="6894">
                  <c:v>98823.6</c:v>
                </c:pt>
                <c:pt idx="6895">
                  <c:v>98814.6</c:v>
                </c:pt>
                <c:pt idx="6896">
                  <c:v>98805.7</c:v>
                </c:pt>
                <c:pt idx="6897">
                  <c:v>98797.1</c:v>
                </c:pt>
                <c:pt idx="6898">
                  <c:v>98783.1</c:v>
                </c:pt>
                <c:pt idx="6899">
                  <c:v>98772.4</c:v>
                </c:pt>
                <c:pt idx="6900">
                  <c:v>98764.7</c:v>
                </c:pt>
                <c:pt idx="6901">
                  <c:v>98757.2</c:v>
                </c:pt>
                <c:pt idx="6902">
                  <c:v>98747.6</c:v>
                </c:pt>
                <c:pt idx="6903">
                  <c:v>98740.7</c:v>
                </c:pt>
                <c:pt idx="6904">
                  <c:v>98734.1</c:v>
                </c:pt>
                <c:pt idx="6905">
                  <c:v>98725.7</c:v>
                </c:pt>
                <c:pt idx="6906">
                  <c:v>98715.7</c:v>
                </c:pt>
                <c:pt idx="6907">
                  <c:v>98710</c:v>
                </c:pt>
                <c:pt idx="6908">
                  <c:v>98704.5</c:v>
                </c:pt>
                <c:pt idx="6909">
                  <c:v>98697.3</c:v>
                </c:pt>
                <c:pt idx="6910">
                  <c:v>98692.2</c:v>
                </c:pt>
                <c:pt idx="6911">
                  <c:v>98687.1</c:v>
                </c:pt>
                <c:pt idx="6912">
                  <c:v>98682.3</c:v>
                </c:pt>
                <c:pt idx="6913">
                  <c:v>98676</c:v>
                </c:pt>
                <c:pt idx="6914">
                  <c:v>98669.9</c:v>
                </c:pt>
                <c:pt idx="6915">
                  <c:v>98663.9</c:v>
                </c:pt>
                <c:pt idx="6916">
                  <c:v>98658.2</c:v>
                </c:pt>
                <c:pt idx="6917">
                  <c:v>98652.6</c:v>
                </c:pt>
                <c:pt idx="6918">
                  <c:v>98648.4</c:v>
                </c:pt>
                <c:pt idx="6919">
                  <c:v>98644.3</c:v>
                </c:pt>
                <c:pt idx="6920">
                  <c:v>98639</c:v>
                </c:pt>
                <c:pt idx="6921">
                  <c:v>98633.7</c:v>
                </c:pt>
                <c:pt idx="6922">
                  <c:v>98629.7</c:v>
                </c:pt>
                <c:pt idx="6923">
                  <c:v>98624.5</c:v>
                </c:pt>
                <c:pt idx="6924">
                  <c:v>98620.6</c:v>
                </c:pt>
                <c:pt idx="6925">
                  <c:v>98619.3</c:v>
                </c:pt>
                <c:pt idx="6926">
                  <c:v>98616.6</c:v>
                </c:pt>
                <c:pt idx="6927">
                  <c:v>98615.3</c:v>
                </c:pt>
                <c:pt idx="6928">
                  <c:v>98610.1</c:v>
                </c:pt>
                <c:pt idx="6929">
                  <c:v>98604.7</c:v>
                </c:pt>
                <c:pt idx="6930">
                  <c:v>98599.3</c:v>
                </c:pt>
                <c:pt idx="6931">
                  <c:v>98592.4</c:v>
                </c:pt>
                <c:pt idx="6932">
                  <c:v>98585.3</c:v>
                </c:pt>
                <c:pt idx="6933">
                  <c:v>98577.9</c:v>
                </c:pt>
                <c:pt idx="6934">
                  <c:v>98571.9</c:v>
                </c:pt>
                <c:pt idx="6935">
                  <c:v>98567.2</c:v>
                </c:pt>
                <c:pt idx="6936">
                  <c:v>98560.7</c:v>
                </c:pt>
                <c:pt idx="6937">
                  <c:v>98557.4</c:v>
                </c:pt>
                <c:pt idx="6938">
                  <c:v>98547.1</c:v>
                </c:pt>
                <c:pt idx="6939">
                  <c:v>98539.8</c:v>
                </c:pt>
                <c:pt idx="6940">
                  <c:v>98536.1</c:v>
                </c:pt>
                <c:pt idx="6941">
                  <c:v>98528.6</c:v>
                </c:pt>
                <c:pt idx="6942">
                  <c:v>98522.8</c:v>
                </c:pt>
                <c:pt idx="6943">
                  <c:v>98515</c:v>
                </c:pt>
                <c:pt idx="6944">
                  <c:v>98506.9</c:v>
                </c:pt>
                <c:pt idx="6945">
                  <c:v>98500.800000000003</c:v>
                </c:pt>
                <c:pt idx="6946">
                  <c:v>98492.5</c:v>
                </c:pt>
                <c:pt idx="6947">
                  <c:v>98486.2</c:v>
                </c:pt>
                <c:pt idx="6948">
                  <c:v>98479.8</c:v>
                </c:pt>
                <c:pt idx="6949">
                  <c:v>98471.1</c:v>
                </c:pt>
                <c:pt idx="6950">
                  <c:v>98462.399999999994</c:v>
                </c:pt>
                <c:pt idx="6951">
                  <c:v>98453.6</c:v>
                </c:pt>
                <c:pt idx="6952">
                  <c:v>98449.1</c:v>
                </c:pt>
                <c:pt idx="6953">
                  <c:v>98440.2</c:v>
                </c:pt>
                <c:pt idx="6954">
                  <c:v>98433.4</c:v>
                </c:pt>
                <c:pt idx="6955">
                  <c:v>98424.4</c:v>
                </c:pt>
                <c:pt idx="6956">
                  <c:v>98413</c:v>
                </c:pt>
                <c:pt idx="6957">
                  <c:v>98403.9</c:v>
                </c:pt>
                <c:pt idx="6958">
                  <c:v>98399.4</c:v>
                </c:pt>
                <c:pt idx="6959">
                  <c:v>98390.3</c:v>
                </c:pt>
                <c:pt idx="6960">
                  <c:v>98381.2</c:v>
                </c:pt>
                <c:pt idx="6961">
                  <c:v>98374.3</c:v>
                </c:pt>
                <c:pt idx="6962">
                  <c:v>98363</c:v>
                </c:pt>
                <c:pt idx="6963">
                  <c:v>98356.3</c:v>
                </c:pt>
                <c:pt idx="6964">
                  <c:v>98347.3</c:v>
                </c:pt>
                <c:pt idx="6965">
                  <c:v>98342.9</c:v>
                </c:pt>
                <c:pt idx="6966">
                  <c:v>98334</c:v>
                </c:pt>
                <c:pt idx="6967">
                  <c:v>98325.3</c:v>
                </c:pt>
                <c:pt idx="6968">
                  <c:v>98318.8</c:v>
                </c:pt>
                <c:pt idx="6969">
                  <c:v>98310.2</c:v>
                </c:pt>
                <c:pt idx="6970">
                  <c:v>98303.8</c:v>
                </c:pt>
                <c:pt idx="6971">
                  <c:v>98295.5</c:v>
                </c:pt>
                <c:pt idx="6972">
                  <c:v>98287.3</c:v>
                </c:pt>
                <c:pt idx="6973">
                  <c:v>98279.4</c:v>
                </c:pt>
                <c:pt idx="6974">
                  <c:v>98271.8</c:v>
                </c:pt>
                <c:pt idx="6975">
                  <c:v>98264.5</c:v>
                </c:pt>
                <c:pt idx="6976">
                  <c:v>98261</c:v>
                </c:pt>
                <c:pt idx="6977">
                  <c:v>98254</c:v>
                </c:pt>
                <c:pt idx="6978">
                  <c:v>98245.6</c:v>
                </c:pt>
                <c:pt idx="6979">
                  <c:v>98240.7</c:v>
                </c:pt>
                <c:pt idx="6980">
                  <c:v>98234.2</c:v>
                </c:pt>
                <c:pt idx="6981">
                  <c:v>98229.5</c:v>
                </c:pt>
                <c:pt idx="6982">
                  <c:v>98223.2</c:v>
                </c:pt>
                <c:pt idx="6983">
                  <c:v>98215.3</c:v>
                </c:pt>
                <c:pt idx="6984">
                  <c:v>98209.1</c:v>
                </c:pt>
                <c:pt idx="6985">
                  <c:v>98206</c:v>
                </c:pt>
                <c:pt idx="6986">
                  <c:v>98199.7</c:v>
                </c:pt>
                <c:pt idx="6987">
                  <c:v>98193.3</c:v>
                </c:pt>
                <c:pt idx="6988">
                  <c:v>98186.8</c:v>
                </c:pt>
                <c:pt idx="6989">
                  <c:v>98181.8</c:v>
                </c:pt>
                <c:pt idx="6990">
                  <c:v>98175</c:v>
                </c:pt>
                <c:pt idx="6991">
                  <c:v>98169.8</c:v>
                </c:pt>
                <c:pt idx="6992">
                  <c:v>98164.4</c:v>
                </c:pt>
                <c:pt idx="6993">
                  <c:v>98155.199999999997</c:v>
                </c:pt>
                <c:pt idx="6994">
                  <c:v>98147.5</c:v>
                </c:pt>
                <c:pt idx="6995">
                  <c:v>98139.4</c:v>
                </c:pt>
                <c:pt idx="6996">
                  <c:v>98133.2</c:v>
                </c:pt>
                <c:pt idx="6997">
                  <c:v>98126.7</c:v>
                </c:pt>
                <c:pt idx="6998">
                  <c:v>98117.7</c:v>
                </c:pt>
                <c:pt idx="6999">
                  <c:v>98105.8</c:v>
                </c:pt>
                <c:pt idx="7000">
                  <c:v>98098.3</c:v>
                </c:pt>
                <c:pt idx="7001">
                  <c:v>98090.5</c:v>
                </c:pt>
                <c:pt idx="7002">
                  <c:v>98082.4</c:v>
                </c:pt>
                <c:pt idx="7003">
                  <c:v>98071.2</c:v>
                </c:pt>
                <c:pt idx="7004">
                  <c:v>98056.3</c:v>
                </c:pt>
                <c:pt idx="7005">
                  <c:v>98046.1</c:v>
                </c:pt>
                <c:pt idx="7006">
                  <c:v>98030.1</c:v>
                </c:pt>
                <c:pt idx="7007">
                  <c:v>98016.5</c:v>
                </c:pt>
                <c:pt idx="7008">
                  <c:v>97996.3</c:v>
                </c:pt>
                <c:pt idx="7009">
                  <c:v>97974</c:v>
                </c:pt>
                <c:pt idx="7010">
                  <c:v>97956</c:v>
                </c:pt>
                <c:pt idx="7011">
                  <c:v>97930.6</c:v>
                </c:pt>
                <c:pt idx="7012">
                  <c:v>97910.6</c:v>
                </c:pt>
                <c:pt idx="7013">
                  <c:v>97882.8</c:v>
                </c:pt>
                <c:pt idx="7014">
                  <c:v>97846.6</c:v>
                </c:pt>
                <c:pt idx="7015">
                  <c:v>97831.8</c:v>
                </c:pt>
                <c:pt idx="7016">
                  <c:v>97801.7</c:v>
                </c:pt>
                <c:pt idx="7017">
                  <c:v>97771.1</c:v>
                </c:pt>
                <c:pt idx="7018">
                  <c:v>97740.4</c:v>
                </c:pt>
                <c:pt idx="7019">
                  <c:v>97709.6</c:v>
                </c:pt>
                <c:pt idx="7020">
                  <c:v>97686.8</c:v>
                </c:pt>
                <c:pt idx="7021">
                  <c:v>97656.7</c:v>
                </c:pt>
                <c:pt idx="7022">
                  <c:v>97634.6</c:v>
                </c:pt>
                <c:pt idx="7023">
                  <c:v>97605.8</c:v>
                </c:pt>
                <c:pt idx="7024">
                  <c:v>97578.1</c:v>
                </c:pt>
                <c:pt idx="7025">
                  <c:v>97558.2</c:v>
                </c:pt>
                <c:pt idx="7026">
                  <c:v>97533</c:v>
                </c:pt>
                <c:pt idx="7027">
                  <c:v>97515.199999999997</c:v>
                </c:pt>
                <c:pt idx="7028">
                  <c:v>97482.8</c:v>
                </c:pt>
                <c:pt idx="7029">
                  <c:v>97462.7</c:v>
                </c:pt>
                <c:pt idx="7030">
                  <c:v>97452.800000000003</c:v>
                </c:pt>
                <c:pt idx="7031">
                  <c:v>97433.2</c:v>
                </c:pt>
                <c:pt idx="7032">
                  <c:v>97414.1</c:v>
                </c:pt>
                <c:pt idx="7033">
                  <c:v>97400</c:v>
                </c:pt>
                <c:pt idx="7034">
                  <c:v>97376.8</c:v>
                </c:pt>
                <c:pt idx="7035">
                  <c:v>97363.199999999997</c:v>
                </c:pt>
                <c:pt idx="7036">
                  <c:v>97349.8</c:v>
                </c:pt>
                <c:pt idx="7037">
                  <c:v>97332.1</c:v>
                </c:pt>
                <c:pt idx="7038">
                  <c:v>97319.1</c:v>
                </c:pt>
                <c:pt idx="7039">
                  <c:v>97297.600000000006</c:v>
                </c:pt>
                <c:pt idx="7040">
                  <c:v>97285</c:v>
                </c:pt>
                <c:pt idx="7041">
                  <c:v>97268.3</c:v>
                </c:pt>
                <c:pt idx="7042">
                  <c:v>97255.9</c:v>
                </c:pt>
                <c:pt idx="7043">
                  <c:v>97239.6</c:v>
                </c:pt>
                <c:pt idx="7044">
                  <c:v>97223.5</c:v>
                </c:pt>
                <c:pt idx="7045">
                  <c:v>97207.6</c:v>
                </c:pt>
                <c:pt idx="7046">
                  <c:v>97195.7</c:v>
                </c:pt>
                <c:pt idx="7047">
                  <c:v>97184</c:v>
                </c:pt>
                <c:pt idx="7048">
                  <c:v>97168.4</c:v>
                </c:pt>
                <c:pt idx="7049">
                  <c:v>97152.9</c:v>
                </c:pt>
                <c:pt idx="7050">
                  <c:v>97137.600000000006</c:v>
                </c:pt>
                <c:pt idx="7051">
                  <c:v>97126.1</c:v>
                </c:pt>
                <c:pt idx="7052">
                  <c:v>97110.9</c:v>
                </c:pt>
                <c:pt idx="7053">
                  <c:v>97095.7</c:v>
                </c:pt>
                <c:pt idx="7054">
                  <c:v>97084.3</c:v>
                </c:pt>
                <c:pt idx="7055">
                  <c:v>97069.2</c:v>
                </c:pt>
                <c:pt idx="7056">
                  <c:v>97054.1</c:v>
                </c:pt>
                <c:pt idx="7057">
                  <c:v>97042.7</c:v>
                </c:pt>
                <c:pt idx="7058">
                  <c:v>97031.4</c:v>
                </c:pt>
                <c:pt idx="7059">
                  <c:v>97012.4</c:v>
                </c:pt>
                <c:pt idx="7060">
                  <c:v>96997.1</c:v>
                </c:pt>
                <c:pt idx="7061">
                  <c:v>96989.7</c:v>
                </c:pt>
                <c:pt idx="7062">
                  <c:v>96976.2</c:v>
                </c:pt>
                <c:pt idx="7063">
                  <c:v>96967</c:v>
                </c:pt>
                <c:pt idx="7064">
                  <c:v>96956.1</c:v>
                </c:pt>
                <c:pt idx="7065">
                  <c:v>96943.9</c:v>
                </c:pt>
                <c:pt idx="7066">
                  <c:v>96935.3</c:v>
                </c:pt>
                <c:pt idx="7067">
                  <c:v>96929.2</c:v>
                </c:pt>
                <c:pt idx="7068">
                  <c:v>96923.4</c:v>
                </c:pt>
                <c:pt idx="7069">
                  <c:v>96917.8</c:v>
                </c:pt>
                <c:pt idx="7070">
                  <c:v>96910.5</c:v>
                </c:pt>
                <c:pt idx="7071">
                  <c:v>96903.2</c:v>
                </c:pt>
                <c:pt idx="7072">
                  <c:v>96895.6</c:v>
                </c:pt>
                <c:pt idx="7073">
                  <c:v>96889.600000000006</c:v>
                </c:pt>
                <c:pt idx="7074">
                  <c:v>96881</c:v>
                </c:pt>
                <c:pt idx="7075">
                  <c:v>96874.1</c:v>
                </c:pt>
                <c:pt idx="7076">
                  <c:v>96858.3</c:v>
                </c:pt>
                <c:pt idx="7077">
                  <c:v>96849.3</c:v>
                </c:pt>
                <c:pt idx="7078">
                  <c:v>96836</c:v>
                </c:pt>
                <c:pt idx="7079">
                  <c:v>96824.9</c:v>
                </c:pt>
                <c:pt idx="7080">
                  <c:v>96812.7</c:v>
                </c:pt>
                <c:pt idx="7081">
                  <c:v>96794.6</c:v>
                </c:pt>
                <c:pt idx="7082">
                  <c:v>96779.6</c:v>
                </c:pt>
                <c:pt idx="7083">
                  <c:v>96751.5</c:v>
                </c:pt>
                <c:pt idx="7084">
                  <c:v>96726</c:v>
                </c:pt>
                <c:pt idx="7085">
                  <c:v>96704.9</c:v>
                </c:pt>
                <c:pt idx="7086">
                  <c:v>96682.1</c:v>
                </c:pt>
                <c:pt idx="7087">
                  <c:v>96657.5</c:v>
                </c:pt>
                <c:pt idx="7088">
                  <c:v>96471.8</c:v>
                </c:pt>
                <c:pt idx="7089">
                  <c:v>95890.1</c:v>
                </c:pt>
                <c:pt idx="7090">
                  <c:v>95134.3</c:v>
                </c:pt>
                <c:pt idx="7091">
                  <c:v>94598.5</c:v>
                </c:pt>
                <c:pt idx="7092">
                  <c:v>94118.9</c:v>
                </c:pt>
                <c:pt idx="7093">
                  <c:v>94084.5</c:v>
                </c:pt>
                <c:pt idx="7094">
                  <c:v>94243.7</c:v>
                </c:pt>
                <c:pt idx="7095">
                  <c:v>94462.1</c:v>
                </c:pt>
                <c:pt idx="7096">
                  <c:v>94717.4</c:v>
                </c:pt>
                <c:pt idx="7097">
                  <c:v>94661.3</c:v>
                </c:pt>
                <c:pt idx="7098">
                  <c:v>93552.2</c:v>
                </c:pt>
                <c:pt idx="7099">
                  <c:v>93679.8</c:v>
                </c:pt>
                <c:pt idx="7100">
                  <c:v>94787.3</c:v>
                </c:pt>
                <c:pt idx="7101">
                  <c:v>96032.9</c:v>
                </c:pt>
                <c:pt idx="7102">
                  <c:v>92719.9</c:v>
                </c:pt>
                <c:pt idx="7103">
                  <c:v>92260.6</c:v>
                </c:pt>
                <c:pt idx="7104">
                  <c:v>91745.4</c:v>
                </c:pt>
                <c:pt idx="7105">
                  <c:v>90889.8</c:v>
                </c:pt>
                <c:pt idx="7106">
                  <c:v>90208.9</c:v>
                </c:pt>
                <c:pt idx="7107">
                  <c:v>89903.8</c:v>
                </c:pt>
              </c:numCache>
            </c:numRef>
          </c:yVal>
          <c:smooth val="0"/>
          <c:extLst>
            <c:ext xmlns:c16="http://schemas.microsoft.com/office/drawing/2014/chart" uri="{C3380CC4-5D6E-409C-BE32-E72D297353CC}">
              <c16:uniqueId val="{00000004-7907-45C2-A1BD-7D6232C6686C}"/>
            </c:ext>
          </c:extLst>
        </c:ser>
        <c:dLbls>
          <c:showLegendKey val="0"/>
          <c:showVal val="0"/>
          <c:showCatName val="0"/>
          <c:showSerName val="0"/>
          <c:showPercent val="0"/>
          <c:showBubbleSize val="0"/>
        </c:dLbls>
        <c:axId val="434376064"/>
        <c:axId val="434386432"/>
      </c:scatterChart>
      <c:valAx>
        <c:axId val="434376064"/>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34386432"/>
        <c:crosses val="autoZero"/>
        <c:crossBetween val="midCat"/>
        <c:majorUnit val="5"/>
        <c:minorUnit val="2.5"/>
      </c:valAx>
      <c:valAx>
        <c:axId val="434386432"/>
        <c:scaling>
          <c:orientation val="minMax"/>
          <c:max val="14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34376064"/>
        <c:crosses val="autoZero"/>
        <c:crossBetween val="midCat"/>
        <c:majorUnit val="28000"/>
        <c:minorUnit val="14000"/>
        <c:dispUnits>
          <c:builtInUnit val="thousands"/>
        </c:dispUnits>
      </c:valAx>
      <c:spPr>
        <a:noFill/>
        <a:ln w="6350">
          <a:solidFill>
            <a:schemeClr val="tx1"/>
          </a:solidFill>
        </a:ln>
      </c:spPr>
    </c:plotArea>
    <c:legend>
      <c:legendPos val="r"/>
      <c:layout>
        <c:manualLayout>
          <c:xMode val="edge"/>
          <c:yMode val="edge"/>
          <c:x val="0.54951382691960926"/>
          <c:y val="0.54213218062329949"/>
          <c:w val="0.40543136012872144"/>
          <c:h val="0.272144628855853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55-1.5-P-45</c:v>
          </c:tx>
          <c:spPr>
            <a:ln w="12700">
              <a:solidFill>
                <a:srgbClr val="FF0000"/>
              </a:solidFill>
              <a:prstDash val="sysDot"/>
            </a:ln>
          </c:spPr>
          <c:marker>
            <c:symbol val="none"/>
          </c:marker>
          <c:xVal>
            <c:numRef>
              <c:f>'2H8-1.5 - F'!$Y$3:$Y$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0000000000002</c:v>
                </c:pt>
                <c:pt idx="5222">
                  <c:v>6.5</c:v>
                </c:pt>
                <c:pt idx="5223">
                  <c:v>6.5019999999999998</c:v>
                </c:pt>
                <c:pt idx="5224">
                  <c:v>6.5034999999999998</c:v>
                </c:pt>
                <c:pt idx="5225">
                  <c:v>6.5049999999999999</c:v>
                </c:pt>
                <c:pt idx="5226">
                  <c:v>6.5065</c:v>
                </c:pt>
                <c:pt idx="5227">
                  <c:v>6.5090000000000003</c:v>
                </c:pt>
                <c:pt idx="5228">
                  <c:v>6.5105000000000004</c:v>
                </c:pt>
                <c:pt idx="5229">
                  <c:v>6.5125000000000002</c:v>
                </c:pt>
                <c:pt idx="5230">
                  <c:v>6.5145</c:v>
                </c:pt>
                <c:pt idx="5231">
                  <c:v>6.516</c:v>
                </c:pt>
                <c:pt idx="5232">
                  <c:v>6.5185000000000004</c:v>
                </c:pt>
                <c:pt idx="5233">
                  <c:v>6.5205000000000002</c:v>
                </c:pt>
                <c:pt idx="5234">
                  <c:v>6.5225</c:v>
                </c:pt>
                <c:pt idx="5235">
                  <c:v>6.524</c:v>
                </c:pt>
                <c:pt idx="5236">
                  <c:v>6.5255000000000001</c:v>
                </c:pt>
                <c:pt idx="5237">
                  <c:v>6.5274999999999999</c:v>
                </c:pt>
                <c:pt idx="5238">
                  <c:v>6.5294999999999996</c:v>
                </c:pt>
                <c:pt idx="5239">
                  <c:v>6.5309999999999997</c:v>
                </c:pt>
                <c:pt idx="5240">
                  <c:v>6.5324999999999998</c:v>
                </c:pt>
                <c:pt idx="5241">
                  <c:v>6.5339999999999998</c:v>
                </c:pt>
                <c:pt idx="5242">
                  <c:v>6.5354999999999999</c:v>
                </c:pt>
                <c:pt idx="5243">
                  <c:v>6.5369999999999999</c:v>
                </c:pt>
                <c:pt idx="5244">
                  <c:v>6.5389999999999997</c:v>
                </c:pt>
                <c:pt idx="5245">
                  <c:v>6.5410000000000004</c:v>
                </c:pt>
                <c:pt idx="5246">
                  <c:v>6.5430000000000001</c:v>
                </c:pt>
                <c:pt idx="5247">
                  <c:v>6.5445000000000002</c:v>
                </c:pt>
                <c:pt idx="5248">
                  <c:v>6.5460000000000003</c:v>
                </c:pt>
                <c:pt idx="5249">
                  <c:v>6.5475000000000003</c:v>
                </c:pt>
                <c:pt idx="5250">
                  <c:v>6.5490000000000004</c:v>
                </c:pt>
                <c:pt idx="5251">
                  <c:v>6.5510000000000002</c:v>
                </c:pt>
                <c:pt idx="5252">
                  <c:v>6.5534999999999997</c:v>
                </c:pt>
                <c:pt idx="5253">
                  <c:v>6.5545</c:v>
                </c:pt>
                <c:pt idx="5254">
                  <c:v>6.556</c:v>
                </c:pt>
                <c:pt idx="5255">
                  <c:v>6.5579999999999998</c:v>
                </c:pt>
                <c:pt idx="5256">
                  <c:v>6.5605000000000002</c:v>
                </c:pt>
                <c:pt idx="5257">
                  <c:v>6.5625</c:v>
                </c:pt>
                <c:pt idx="5258">
                  <c:v>6.5640000000000001</c:v>
                </c:pt>
                <c:pt idx="5259">
                  <c:v>6.5659999999999998</c:v>
                </c:pt>
                <c:pt idx="5260">
                  <c:v>6.5674999999999999</c:v>
                </c:pt>
                <c:pt idx="5261">
                  <c:v>6.569</c:v>
                </c:pt>
                <c:pt idx="5262">
                  <c:v>6.5709999999999997</c:v>
                </c:pt>
                <c:pt idx="5263">
                  <c:v>6.5735000000000001</c:v>
                </c:pt>
                <c:pt idx="5264">
                  <c:v>6.5744999999999996</c:v>
                </c:pt>
                <c:pt idx="5265">
                  <c:v>6.5759999999999996</c:v>
                </c:pt>
                <c:pt idx="5266">
                  <c:v>6.5780000000000003</c:v>
                </c:pt>
                <c:pt idx="5267">
                  <c:v>6.58</c:v>
                </c:pt>
                <c:pt idx="5268">
                  <c:v>6.5824999999999996</c:v>
                </c:pt>
                <c:pt idx="5269">
                  <c:v>6.5839999999999996</c:v>
                </c:pt>
                <c:pt idx="5270">
                  <c:v>6.5854999999999997</c:v>
                </c:pt>
                <c:pt idx="5271">
                  <c:v>6.5875000000000004</c:v>
                </c:pt>
                <c:pt idx="5272">
                  <c:v>6.5884999999999998</c:v>
                </c:pt>
                <c:pt idx="5273">
                  <c:v>6.5910000000000002</c:v>
                </c:pt>
                <c:pt idx="5274">
                  <c:v>6.5925000000000002</c:v>
                </c:pt>
                <c:pt idx="5275">
                  <c:v>6.5940000000000003</c:v>
                </c:pt>
                <c:pt idx="5276">
                  <c:v>6.5960000000000001</c:v>
                </c:pt>
                <c:pt idx="5277">
                  <c:v>6.5970000000000004</c:v>
                </c:pt>
                <c:pt idx="5278">
                  <c:v>6.5990000000000002</c:v>
                </c:pt>
                <c:pt idx="5279">
                  <c:v>6.6005000000000003</c:v>
                </c:pt>
                <c:pt idx="5280">
                  <c:v>6.6025</c:v>
                </c:pt>
                <c:pt idx="5281">
                  <c:v>6.6044999999999998</c:v>
                </c:pt>
                <c:pt idx="5282">
                  <c:v>6.6059999999999999</c:v>
                </c:pt>
                <c:pt idx="5283">
                  <c:v>6.6074999999999999</c:v>
                </c:pt>
                <c:pt idx="5284">
                  <c:v>6.6094999999999997</c:v>
                </c:pt>
                <c:pt idx="5285">
                  <c:v>6.6115000000000004</c:v>
                </c:pt>
                <c:pt idx="5286">
                  <c:v>6.6135000000000002</c:v>
                </c:pt>
                <c:pt idx="5287">
                  <c:v>6.6144999999999996</c:v>
                </c:pt>
                <c:pt idx="5288">
                  <c:v>6.6165000000000003</c:v>
                </c:pt>
                <c:pt idx="5289">
                  <c:v>6.6180000000000003</c:v>
                </c:pt>
                <c:pt idx="5290">
                  <c:v>6.6204999999999998</c:v>
                </c:pt>
                <c:pt idx="5291">
                  <c:v>6.6224999999999996</c:v>
                </c:pt>
                <c:pt idx="5292">
                  <c:v>6.6239999999999997</c:v>
                </c:pt>
                <c:pt idx="5293">
                  <c:v>6.6254999999999997</c:v>
                </c:pt>
                <c:pt idx="5294">
                  <c:v>6.6269999999999998</c:v>
                </c:pt>
                <c:pt idx="5295">
                  <c:v>6.6289999999999996</c:v>
                </c:pt>
                <c:pt idx="5296">
                  <c:v>6.6310000000000002</c:v>
                </c:pt>
                <c:pt idx="5297">
                  <c:v>6.6325000000000003</c:v>
                </c:pt>
                <c:pt idx="5298">
                  <c:v>6.6340000000000003</c:v>
                </c:pt>
                <c:pt idx="5299">
                  <c:v>6.6355000000000004</c:v>
                </c:pt>
                <c:pt idx="5300">
                  <c:v>6.6375000000000002</c:v>
                </c:pt>
                <c:pt idx="5301">
                  <c:v>6.6390000000000002</c:v>
                </c:pt>
                <c:pt idx="5302">
                  <c:v>6.641</c:v>
                </c:pt>
                <c:pt idx="5303">
                  <c:v>6.6429999999999998</c:v>
                </c:pt>
                <c:pt idx="5304">
                  <c:v>6.6449999999999996</c:v>
                </c:pt>
                <c:pt idx="5305">
                  <c:v>6.6464999999999996</c:v>
                </c:pt>
                <c:pt idx="5306">
                  <c:v>6.6475</c:v>
                </c:pt>
                <c:pt idx="5307">
                  <c:v>6.649</c:v>
                </c:pt>
                <c:pt idx="5308">
                  <c:v>6.6505000000000001</c:v>
                </c:pt>
                <c:pt idx="5309">
                  <c:v>6.6524999999999999</c:v>
                </c:pt>
                <c:pt idx="5310">
                  <c:v>6.6544999999999996</c:v>
                </c:pt>
                <c:pt idx="5311">
                  <c:v>6.6559999999999997</c:v>
                </c:pt>
                <c:pt idx="5312">
                  <c:v>6.6580000000000004</c:v>
                </c:pt>
                <c:pt idx="5313">
                  <c:v>6.6595000000000004</c:v>
                </c:pt>
                <c:pt idx="5314">
                  <c:v>6.6615000000000002</c:v>
                </c:pt>
                <c:pt idx="5315">
                  <c:v>6.6635</c:v>
                </c:pt>
                <c:pt idx="5316">
                  <c:v>6.665</c:v>
                </c:pt>
                <c:pt idx="5317">
                  <c:v>6.6669999999999998</c:v>
                </c:pt>
                <c:pt idx="5318">
                  <c:v>6.6680000000000001</c:v>
                </c:pt>
                <c:pt idx="5319">
                  <c:v>6.67</c:v>
                </c:pt>
                <c:pt idx="5320">
                  <c:v>6.6725000000000003</c:v>
                </c:pt>
                <c:pt idx="5321">
                  <c:v>6.6745000000000001</c:v>
                </c:pt>
                <c:pt idx="5322">
                  <c:v>6.6764999999999999</c:v>
                </c:pt>
                <c:pt idx="5323">
                  <c:v>6.6784999999999997</c:v>
                </c:pt>
                <c:pt idx="5324">
                  <c:v>6.681</c:v>
                </c:pt>
                <c:pt idx="5325">
                  <c:v>6.6829999999999998</c:v>
                </c:pt>
                <c:pt idx="5326">
                  <c:v>6.6840000000000002</c:v>
                </c:pt>
                <c:pt idx="5327">
                  <c:v>6.6859999999999999</c:v>
                </c:pt>
                <c:pt idx="5328">
                  <c:v>6.6875</c:v>
                </c:pt>
                <c:pt idx="5329">
                  <c:v>6.6890000000000001</c:v>
                </c:pt>
                <c:pt idx="5330">
                  <c:v>6.6914999999999996</c:v>
                </c:pt>
                <c:pt idx="5331">
                  <c:v>6.6924999999999999</c:v>
                </c:pt>
                <c:pt idx="5332">
                  <c:v>6.6944999999999997</c:v>
                </c:pt>
                <c:pt idx="5333">
                  <c:v>6.6959999999999997</c:v>
                </c:pt>
                <c:pt idx="5334">
                  <c:v>6.6980000000000004</c:v>
                </c:pt>
                <c:pt idx="5335">
                  <c:v>6.7009999999999996</c:v>
                </c:pt>
                <c:pt idx="5336">
                  <c:v>6.7050000000000001</c:v>
                </c:pt>
                <c:pt idx="5337">
                  <c:v>6.7095000000000002</c:v>
                </c:pt>
                <c:pt idx="5338">
                  <c:v>6.7119999999999997</c:v>
                </c:pt>
                <c:pt idx="5339">
                  <c:v>6.7140000000000004</c:v>
                </c:pt>
                <c:pt idx="5340">
                  <c:v>6.7160000000000002</c:v>
                </c:pt>
                <c:pt idx="5341">
                  <c:v>6.7175000000000002</c:v>
                </c:pt>
                <c:pt idx="5342">
                  <c:v>6.7184999999999997</c:v>
                </c:pt>
                <c:pt idx="5343">
                  <c:v>6.7205000000000004</c:v>
                </c:pt>
                <c:pt idx="5344">
                  <c:v>6.7220000000000004</c:v>
                </c:pt>
                <c:pt idx="5345">
                  <c:v>6.7240000000000002</c:v>
                </c:pt>
                <c:pt idx="5346">
                  <c:v>6.726</c:v>
                </c:pt>
                <c:pt idx="5347">
                  <c:v>6.7279999999999998</c:v>
                </c:pt>
                <c:pt idx="5348">
                  <c:v>6.7294999999999998</c:v>
                </c:pt>
                <c:pt idx="5349">
                  <c:v>6.7309999999999999</c:v>
                </c:pt>
                <c:pt idx="5350">
                  <c:v>6.7324999999999999</c:v>
                </c:pt>
                <c:pt idx="5351">
                  <c:v>6.7344999999999997</c:v>
                </c:pt>
                <c:pt idx="5352">
                  <c:v>6.7359999999999998</c:v>
                </c:pt>
                <c:pt idx="5353">
                  <c:v>6.7380000000000004</c:v>
                </c:pt>
                <c:pt idx="5354">
                  <c:v>6.7389999999999999</c:v>
                </c:pt>
                <c:pt idx="5355">
                  <c:v>6.7404999999999999</c:v>
                </c:pt>
                <c:pt idx="5356">
                  <c:v>6.7424999999999997</c:v>
                </c:pt>
                <c:pt idx="5357">
                  <c:v>6.7445000000000004</c:v>
                </c:pt>
                <c:pt idx="5358">
                  <c:v>6.7465000000000002</c:v>
                </c:pt>
                <c:pt idx="5359">
                  <c:v>6.7480000000000002</c:v>
                </c:pt>
                <c:pt idx="5360">
                  <c:v>6.75</c:v>
                </c:pt>
                <c:pt idx="5361">
                  <c:v>6.7515000000000001</c:v>
                </c:pt>
                <c:pt idx="5362">
                  <c:v>6.7534999999999998</c:v>
                </c:pt>
                <c:pt idx="5363">
                  <c:v>6.7549999999999999</c:v>
                </c:pt>
                <c:pt idx="5364">
                  <c:v>6.7569999999999997</c:v>
                </c:pt>
                <c:pt idx="5365">
                  <c:v>6.7590000000000003</c:v>
                </c:pt>
                <c:pt idx="5366">
                  <c:v>6.7605000000000004</c:v>
                </c:pt>
                <c:pt idx="5367">
                  <c:v>6.7619999999999996</c:v>
                </c:pt>
                <c:pt idx="5368">
                  <c:v>6.7634999999999996</c:v>
                </c:pt>
                <c:pt idx="5369">
                  <c:v>6.7655000000000003</c:v>
                </c:pt>
                <c:pt idx="5370">
                  <c:v>6.7679999999999998</c:v>
                </c:pt>
                <c:pt idx="5371">
                  <c:v>6.77</c:v>
                </c:pt>
                <c:pt idx="5372">
                  <c:v>6.7720000000000002</c:v>
                </c:pt>
                <c:pt idx="5373">
                  <c:v>6.774</c:v>
                </c:pt>
                <c:pt idx="5374">
                  <c:v>6.7755000000000001</c:v>
                </c:pt>
                <c:pt idx="5375">
                  <c:v>6.7774999999999999</c:v>
                </c:pt>
                <c:pt idx="5376">
                  <c:v>6.7794999999999996</c:v>
                </c:pt>
                <c:pt idx="5377">
                  <c:v>6.7805</c:v>
                </c:pt>
                <c:pt idx="5378">
                  <c:v>6.782</c:v>
                </c:pt>
                <c:pt idx="5379">
                  <c:v>6.7839999999999998</c:v>
                </c:pt>
                <c:pt idx="5380">
                  <c:v>6.7859999999999996</c:v>
                </c:pt>
                <c:pt idx="5381">
                  <c:v>6.7880000000000003</c:v>
                </c:pt>
                <c:pt idx="5382">
                  <c:v>6.79</c:v>
                </c:pt>
                <c:pt idx="5383">
                  <c:v>6.7915000000000001</c:v>
                </c:pt>
                <c:pt idx="5384">
                  <c:v>6.7930000000000001</c:v>
                </c:pt>
                <c:pt idx="5385">
                  <c:v>6.7949999999999999</c:v>
                </c:pt>
                <c:pt idx="5386">
                  <c:v>6.7969999999999997</c:v>
                </c:pt>
                <c:pt idx="5387">
                  <c:v>6.7984999999999998</c:v>
                </c:pt>
                <c:pt idx="5388">
                  <c:v>6.8</c:v>
                </c:pt>
                <c:pt idx="5389">
                  <c:v>6.8014999999999999</c:v>
                </c:pt>
                <c:pt idx="5390">
                  <c:v>6.8034999999999997</c:v>
                </c:pt>
                <c:pt idx="5391">
                  <c:v>6.8049999999999997</c:v>
                </c:pt>
                <c:pt idx="5392">
                  <c:v>6.8070000000000004</c:v>
                </c:pt>
                <c:pt idx="5393">
                  <c:v>6.8090000000000002</c:v>
                </c:pt>
                <c:pt idx="5394">
                  <c:v>6.8109999999999999</c:v>
                </c:pt>
                <c:pt idx="5395">
                  <c:v>6.8120000000000003</c:v>
                </c:pt>
                <c:pt idx="5396">
                  <c:v>6.8135000000000003</c:v>
                </c:pt>
                <c:pt idx="5397">
                  <c:v>6.8150000000000004</c:v>
                </c:pt>
                <c:pt idx="5398">
                  <c:v>6.8164999999999996</c:v>
                </c:pt>
                <c:pt idx="5399">
                  <c:v>6.8185000000000002</c:v>
                </c:pt>
                <c:pt idx="5400">
                  <c:v>6.8209999999999997</c:v>
                </c:pt>
                <c:pt idx="5401">
                  <c:v>6.8220000000000001</c:v>
                </c:pt>
                <c:pt idx="5402">
                  <c:v>6.8239999999999998</c:v>
                </c:pt>
                <c:pt idx="5403">
                  <c:v>6.8265000000000002</c:v>
                </c:pt>
                <c:pt idx="5404">
                  <c:v>6.8289999999999997</c:v>
                </c:pt>
                <c:pt idx="5405">
                  <c:v>6.8310000000000004</c:v>
                </c:pt>
                <c:pt idx="5406">
                  <c:v>6.8319999999999999</c:v>
                </c:pt>
                <c:pt idx="5407">
                  <c:v>6.8334999999999999</c:v>
                </c:pt>
                <c:pt idx="5408">
                  <c:v>6.835</c:v>
                </c:pt>
                <c:pt idx="5409">
                  <c:v>6.8369999999999997</c:v>
                </c:pt>
                <c:pt idx="5410">
                  <c:v>6.8384999999999998</c:v>
                </c:pt>
                <c:pt idx="5411">
                  <c:v>6.8404999999999996</c:v>
                </c:pt>
                <c:pt idx="5412">
                  <c:v>6.8419999999999996</c:v>
                </c:pt>
                <c:pt idx="5413">
                  <c:v>6.8434999999999997</c:v>
                </c:pt>
                <c:pt idx="5414">
                  <c:v>6.8455000000000004</c:v>
                </c:pt>
                <c:pt idx="5415">
                  <c:v>6.8475000000000001</c:v>
                </c:pt>
                <c:pt idx="5416">
                  <c:v>6.8494999999999999</c:v>
                </c:pt>
                <c:pt idx="5417">
                  <c:v>6.8514999999999997</c:v>
                </c:pt>
                <c:pt idx="5418">
                  <c:v>6.8525</c:v>
                </c:pt>
                <c:pt idx="5419">
                  <c:v>6.8540000000000001</c:v>
                </c:pt>
                <c:pt idx="5420">
                  <c:v>6.8550000000000004</c:v>
                </c:pt>
                <c:pt idx="5421">
                  <c:v>6.8570000000000002</c:v>
                </c:pt>
                <c:pt idx="5422">
                  <c:v>6.859</c:v>
                </c:pt>
                <c:pt idx="5423">
                  <c:v>6.8605</c:v>
                </c:pt>
                <c:pt idx="5424">
                  <c:v>6.8624999999999998</c:v>
                </c:pt>
                <c:pt idx="5425">
                  <c:v>6.8639999999999999</c:v>
                </c:pt>
                <c:pt idx="5426">
                  <c:v>6.8650000000000002</c:v>
                </c:pt>
                <c:pt idx="5427">
                  <c:v>6.867</c:v>
                </c:pt>
                <c:pt idx="5428">
                  <c:v>6.8689999999999998</c:v>
                </c:pt>
                <c:pt idx="5429">
                  <c:v>6.8710000000000004</c:v>
                </c:pt>
                <c:pt idx="5430">
                  <c:v>6.8724999999999996</c:v>
                </c:pt>
                <c:pt idx="5431">
                  <c:v>6.8739999999999997</c:v>
                </c:pt>
                <c:pt idx="5432">
                  <c:v>6.8754999999999997</c:v>
                </c:pt>
                <c:pt idx="5433">
                  <c:v>6.8775000000000004</c:v>
                </c:pt>
                <c:pt idx="5434">
                  <c:v>6.8789999999999996</c:v>
                </c:pt>
                <c:pt idx="5435">
                  <c:v>6.8810000000000002</c:v>
                </c:pt>
                <c:pt idx="5436">
                  <c:v>6.883</c:v>
                </c:pt>
                <c:pt idx="5437">
                  <c:v>6.8845000000000001</c:v>
                </c:pt>
                <c:pt idx="5438">
                  <c:v>6.8855000000000004</c:v>
                </c:pt>
                <c:pt idx="5439">
                  <c:v>6.8875000000000002</c:v>
                </c:pt>
                <c:pt idx="5440">
                  <c:v>6.8884999999999996</c:v>
                </c:pt>
                <c:pt idx="5441">
                  <c:v>6.8905000000000003</c:v>
                </c:pt>
                <c:pt idx="5442">
                  <c:v>6.8920000000000003</c:v>
                </c:pt>
                <c:pt idx="5443">
                  <c:v>6.8940000000000001</c:v>
                </c:pt>
                <c:pt idx="5444">
                  <c:v>6.8955000000000002</c:v>
                </c:pt>
                <c:pt idx="5445">
                  <c:v>6.8970000000000002</c:v>
                </c:pt>
                <c:pt idx="5446">
                  <c:v>6.8985000000000003</c:v>
                </c:pt>
                <c:pt idx="5447">
                  <c:v>6.9005000000000001</c:v>
                </c:pt>
                <c:pt idx="5448">
                  <c:v>6.9024999999999999</c:v>
                </c:pt>
                <c:pt idx="5449">
                  <c:v>6.9044999999999996</c:v>
                </c:pt>
                <c:pt idx="5450">
                  <c:v>6.9059999999999997</c:v>
                </c:pt>
                <c:pt idx="5451">
                  <c:v>6.907</c:v>
                </c:pt>
                <c:pt idx="5452">
                  <c:v>6.9085000000000001</c:v>
                </c:pt>
                <c:pt idx="5453">
                  <c:v>6.91</c:v>
                </c:pt>
                <c:pt idx="5454">
                  <c:v>6.9119999999999999</c:v>
                </c:pt>
                <c:pt idx="5455">
                  <c:v>6.9139999999999997</c:v>
                </c:pt>
                <c:pt idx="5456">
                  <c:v>6.9160000000000004</c:v>
                </c:pt>
                <c:pt idx="5457">
                  <c:v>6.9175000000000004</c:v>
                </c:pt>
                <c:pt idx="5458">
                  <c:v>6.9189999999999996</c:v>
                </c:pt>
                <c:pt idx="5459">
                  <c:v>6.9210000000000003</c:v>
                </c:pt>
                <c:pt idx="5460">
                  <c:v>6.9234999999999998</c:v>
                </c:pt>
                <c:pt idx="5461">
                  <c:v>6.9255000000000004</c:v>
                </c:pt>
                <c:pt idx="5462">
                  <c:v>6.9275000000000002</c:v>
                </c:pt>
                <c:pt idx="5463">
                  <c:v>6.9290000000000003</c:v>
                </c:pt>
                <c:pt idx="5464">
                  <c:v>6.931</c:v>
                </c:pt>
                <c:pt idx="5465">
                  <c:v>6.9335000000000004</c:v>
                </c:pt>
                <c:pt idx="5466">
                  <c:v>6.9344999999999999</c:v>
                </c:pt>
                <c:pt idx="5467">
                  <c:v>6.9364999999999997</c:v>
                </c:pt>
                <c:pt idx="5468">
                  <c:v>6.9385000000000003</c:v>
                </c:pt>
                <c:pt idx="5469">
                  <c:v>6.9405000000000001</c:v>
                </c:pt>
                <c:pt idx="5470">
                  <c:v>6.9429999999999996</c:v>
                </c:pt>
                <c:pt idx="5471">
                  <c:v>6.9444999999999997</c:v>
                </c:pt>
                <c:pt idx="5472">
                  <c:v>6.9465000000000003</c:v>
                </c:pt>
                <c:pt idx="5473">
                  <c:v>6.9480000000000004</c:v>
                </c:pt>
                <c:pt idx="5474">
                  <c:v>6.9494999999999996</c:v>
                </c:pt>
                <c:pt idx="5475">
                  <c:v>6.9515000000000002</c:v>
                </c:pt>
                <c:pt idx="5476">
                  <c:v>6.9535</c:v>
                </c:pt>
                <c:pt idx="5477">
                  <c:v>6.9545000000000003</c:v>
                </c:pt>
                <c:pt idx="5478">
                  <c:v>6.9554999999999998</c:v>
                </c:pt>
                <c:pt idx="5479">
                  <c:v>6.9574999999999996</c:v>
                </c:pt>
                <c:pt idx="5480">
                  <c:v>6.9595000000000002</c:v>
                </c:pt>
                <c:pt idx="5481">
                  <c:v>6.9615</c:v>
                </c:pt>
                <c:pt idx="5482">
                  <c:v>6.9630000000000001</c:v>
                </c:pt>
                <c:pt idx="5483">
                  <c:v>6.9645000000000001</c:v>
                </c:pt>
                <c:pt idx="5484">
                  <c:v>6.9664999999999999</c:v>
                </c:pt>
                <c:pt idx="5485">
                  <c:v>6.9675000000000002</c:v>
                </c:pt>
                <c:pt idx="5486">
                  <c:v>6.9690000000000003</c:v>
                </c:pt>
                <c:pt idx="5487">
                  <c:v>6.9710000000000001</c:v>
                </c:pt>
                <c:pt idx="5488">
                  <c:v>6.9729999999999999</c:v>
                </c:pt>
                <c:pt idx="5489">
                  <c:v>6.9749999999999996</c:v>
                </c:pt>
                <c:pt idx="5490">
                  <c:v>6.9764999999999997</c:v>
                </c:pt>
                <c:pt idx="5491">
                  <c:v>6.9785000000000004</c:v>
                </c:pt>
                <c:pt idx="5492">
                  <c:v>6.98</c:v>
                </c:pt>
                <c:pt idx="5493">
                  <c:v>6.9824999999999999</c:v>
                </c:pt>
                <c:pt idx="5494">
                  <c:v>6.9850000000000003</c:v>
                </c:pt>
                <c:pt idx="5495">
                  <c:v>6.9870000000000001</c:v>
                </c:pt>
                <c:pt idx="5496">
                  <c:v>6.9880000000000004</c:v>
                </c:pt>
                <c:pt idx="5497">
                  <c:v>6.99</c:v>
                </c:pt>
                <c:pt idx="5498">
                  <c:v>6.9924999999999997</c:v>
                </c:pt>
                <c:pt idx="5499">
                  <c:v>6.9939999999999998</c:v>
                </c:pt>
                <c:pt idx="5500">
                  <c:v>6.9954999999999998</c:v>
                </c:pt>
                <c:pt idx="5501">
                  <c:v>6.9974999999999996</c:v>
                </c:pt>
                <c:pt idx="5502">
                  <c:v>6.9989999999999997</c:v>
                </c:pt>
                <c:pt idx="5503">
                  <c:v>7.0010000000000003</c:v>
                </c:pt>
                <c:pt idx="5504">
                  <c:v>7.0030000000000001</c:v>
                </c:pt>
                <c:pt idx="5505">
                  <c:v>7.0045000000000002</c:v>
                </c:pt>
                <c:pt idx="5506">
                  <c:v>7.0065</c:v>
                </c:pt>
                <c:pt idx="5507">
                  <c:v>7.0075000000000003</c:v>
                </c:pt>
                <c:pt idx="5508">
                  <c:v>7.0090000000000003</c:v>
                </c:pt>
                <c:pt idx="5509">
                  <c:v>7.0110000000000001</c:v>
                </c:pt>
                <c:pt idx="5510">
                  <c:v>7.0129999999999999</c:v>
                </c:pt>
                <c:pt idx="5511">
                  <c:v>7.0149999999999997</c:v>
                </c:pt>
                <c:pt idx="5512">
                  <c:v>7.0170000000000003</c:v>
                </c:pt>
                <c:pt idx="5513">
                  <c:v>7.0190000000000001</c:v>
                </c:pt>
                <c:pt idx="5514">
                  <c:v>7.0225</c:v>
                </c:pt>
                <c:pt idx="5515">
                  <c:v>7.0244999999999997</c:v>
                </c:pt>
                <c:pt idx="5516">
                  <c:v>7.0270000000000001</c:v>
                </c:pt>
                <c:pt idx="5517">
                  <c:v>7.0289999999999999</c:v>
                </c:pt>
                <c:pt idx="5518">
                  <c:v>7.0305</c:v>
                </c:pt>
                <c:pt idx="5519">
                  <c:v>7.0330000000000004</c:v>
                </c:pt>
                <c:pt idx="5520">
                  <c:v>7.0339999999999998</c:v>
                </c:pt>
                <c:pt idx="5521">
                  <c:v>7.0359999999999996</c:v>
                </c:pt>
                <c:pt idx="5522">
                  <c:v>7.0374999999999996</c:v>
                </c:pt>
                <c:pt idx="5523">
                  <c:v>7.0389999999999997</c:v>
                </c:pt>
                <c:pt idx="5524">
                  <c:v>7.0410000000000004</c:v>
                </c:pt>
                <c:pt idx="5525">
                  <c:v>7.0430000000000001</c:v>
                </c:pt>
                <c:pt idx="5526">
                  <c:v>7.0449999999999999</c:v>
                </c:pt>
                <c:pt idx="5527">
                  <c:v>7.0465</c:v>
                </c:pt>
                <c:pt idx="5528">
                  <c:v>7.0475000000000003</c:v>
                </c:pt>
                <c:pt idx="5529">
                  <c:v>7.0495000000000001</c:v>
                </c:pt>
                <c:pt idx="5530">
                  <c:v>7.0510000000000002</c:v>
                </c:pt>
                <c:pt idx="5531">
                  <c:v>7.0529999999999999</c:v>
                </c:pt>
                <c:pt idx="5532">
                  <c:v>7.0549999999999997</c:v>
                </c:pt>
                <c:pt idx="5533">
                  <c:v>7.0564999999999998</c:v>
                </c:pt>
                <c:pt idx="5534">
                  <c:v>7.0585000000000004</c:v>
                </c:pt>
                <c:pt idx="5535">
                  <c:v>7.0609999999999999</c:v>
                </c:pt>
                <c:pt idx="5536">
                  <c:v>7.0635000000000003</c:v>
                </c:pt>
                <c:pt idx="5537">
                  <c:v>7.0650000000000004</c:v>
                </c:pt>
                <c:pt idx="5538">
                  <c:v>7.0670000000000002</c:v>
                </c:pt>
                <c:pt idx="5539">
                  <c:v>7.069</c:v>
                </c:pt>
                <c:pt idx="5540">
                  <c:v>7.0715000000000003</c:v>
                </c:pt>
                <c:pt idx="5541">
                  <c:v>7.0730000000000004</c:v>
                </c:pt>
                <c:pt idx="5542">
                  <c:v>7.0744999999999996</c:v>
                </c:pt>
                <c:pt idx="5543">
                  <c:v>7.0759999999999996</c:v>
                </c:pt>
                <c:pt idx="5544">
                  <c:v>7.0780000000000003</c:v>
                </c:pt>
                <c:pt idx="5545">
                  <c:v>7.08</c:v>
                </c:pt>
                <c:pt idx="5546">
                  <c:v>7.0819999999999999</c:v>
                </c:pt>
                <c:pt idx="5547">
                  <c:v>7.0834999999999999</c:v>
                </c:pt>
                <c:pt idx="5548">
                  <c:v>7.0854999999999997</c:v>
                </c:pt>
                <c:pt idx="5549">
                  <c:v>7.0869999999999997</c:v>
                </c:pt>
                <c:pt idx="5550">
                  <c:v>7.0880000000000001</c:v>
                </c:pt>
                <c:pt idx="5551">
                  <c:v>7.09</c:v>
                </c:pt>
                <c:pt idx="5552">
                  <c:v>7.0919999999999996</c:v>
                </c:pt>
                <c:pt idx="5553">
                  <c:v>7.093</c:v>
                </c:pt>
                <c:pt idx="5554">
                  <c:v>7.0949999999999998</c:v>
                </c:pt>
                <c:pt idx="5555">
                  <c:v>7.0964999999999998</c:v>
                </c:pt>
                <c:pt idx="5556">
                  <c:v>7.0979999999999999</c:v>
                </c:pt>
                <c:pt idx="5557">
                  <c:v>7.0994999999999999</c:v>
                </c:pt>
                <c:pt idx="5558">
                  <c:v>7.101</c:v>
                </c:pt>
                <c:pt idx="5559">
                  <c:v>7.1029999999999998</c:v>
                </c:pt>
                <c:pt idx="5560">
                  <c:v>7.1044999999999998</c:v>
                </c:pt>
                <c:pt idx="5561">
                  <c:v>7.1064999999999996</c:v>
                </c:pt>
                <c:pt idx="5562">
                  <c:v>7.1074999999999999</c:v>
                </c:pt>
                <c:pt idx="5563">
                  <c:v>7.1094999999999997</c:v>
                </c:pt>
                <c:pt idx="5564">
                  <c:v>7.1109999999999998</c:v>
                </c:pt>
                <c:pt idx="5565">
                  <c:v>7.1130000000000004</c:v>
                </c:pt>
                <c:pt idx="5566">
                  <c:v>7.1150000000000002</c:v>
                </c:pt>
                <c:pt idx="5567">
                  <c:v>7.1165000000000003</c:v>
                </c:pt>
                <c:pt idx="5568">
                  <c:v>7.1185</c:v>
                </c:pt>
                <c:pt idx="5569">
                  <c:v>7.1204999999999998</c:v>
                </c:pt>
                <c:pt idx="5570">
                  <c:v>7.1224999999999996</c:v>
                </c:pt>
                <c:pt idx="5571">
                  <c:v>7.1245000000000003</c:v>
                </c:pt>
                <c:pt idx="5572">
                  <c:v>7.1265000000000001</c:v>
                </c:pt>
                <c:pt idx="5573">
                  <c:v>7.1280000000000001</c:v>
                </c:pt>
                <c:pt idx="5574">
                  <c:v>7.13</c:v>
                </c:pt>
                <c:pt idx="5575">
                  <c:v>7.1315</c:v>
                </c:pt>
                <c:pt idx="5576">
                  <c:v>7.1334999999999997</c:v>
                </c:pt>
                <c:pt idx="5577">
                  <c:v>7.1349999999999998</c:v>
                </c:pt>
                <c:pt idx="5578">
                  <c:v>7.1364999999999998</c:v>
                </c:pt>
                <c:pt idx="5579">
                  <c:v>7.1390000000000002</c:v>
                </c:pt>
                <c:pt idx="5580">
                  <c:v>7.14</c:v>
                </c:pt>
                <c:pt idx="5581">
                  <c:v>7.1420000000000003</c:v>
                </c:pt>
                <c:pt idx="5582">
                  <c:v>7.1440000000000001</c:v>
                </c:pt>
                <c:pt idx="5583">
                  <c:v>7.1455000000000002</c:v>
                </c:pt>
                <c:pt idx="5584">
                  <c:v>7.1475</c:v>
                </c:pt>
                <c:pt idx="5585">
                  <c:v>7.149</c:v>
                </c:pt>
                <c:pt idx="5586">
                  <c:v>7.1515000000000004</c:v>
                </c:pt>
                <c:pt idx="5587">
                  <c:v>7.1535000000000002</c:v>
                </c:pt>
                <c:pt idx="5588">
                  <c:v>7.1555</c:v>
                </c:pt>
                <c:pt idx="5589">
                  <c:v>7.1574999999999998</c:v>
                </c:pt>
                <c:pt idx="5590">
                  <c:v>7.1595000000000004</c:v>
                </c:pt>
                <c:pt idx="5591">
                  <c:v>7.1615000000000002</c:v>
                </c:pt>
                <c:pt idx="5592">
                  <c:v>7.1635</c:v>
                </c:pt>
                <c:pt idx="5593">
                  <c:v>7.165</c:v>
                </c:pt>
                <c:pt idx="5594">
                  <c:v>7.1665000000000001</c:v>
                </c:pt>
                <c:pt idx="5595">
                  <c:v>7.1680000000000001</c:v>
                </c:pt>
                <c:pt idx="5596">
                  <c:v>7.1704999999999997</c:v>
                </c:pt>
                <c:pt idx="5597">
                  <c:v>7.1719999999999997</c:v>
                </c:pt>
                <c:pt idx="5598">
                  <c:v>7.1740000000000004</c:v>
                </c:pt>
                <c:pt idx="5599">
                  <c:v>7.1749999999999998</c:v>
                </c:pt>
                <c:pt idx="5600">
                  <c:v>7.1769999999999996</c:v>
                </c:pt>
                <c:pt idx="5601">
                  <c:v>7.1790000000000003</c:v>
                </c:pt>
                <c:pt idx="5602">
                  <c:v>7.181</c:v>
                </c:pt>
                <c:pt idx="5603">
                  <c:v>7.1829999999999998</c:v>
                </c:pt>
                <c:pt idx="5604">
                  <c:v>7.1849999999999996</c:v>
                </c:pt>
                <c:pt idx="5605">
                  <c:v>7.1864999999999997</c:v>
                </c:pt>
                <c:pt idx="5606">
                  <c:v>7.1879999999999997</c:v>
                </c:pt>
                <c:pt idx="5607">
                  <c:v>7.19</c:v>
                </c:pt>
                <c:pt idx="5608">
                  <c:v>7.1920000000000002</c:v>
                </c:pt>
                <c:pt idx="5609">
                  <c:v>7.1935000000000002</c:v>
                </c:pt>
                <c:pt idx="5610">
                  <c:v>7.1955</c:v>
                </c:pt>
                <c:pt idx="5611">
                  <c:v>7.1970000000000001</c:v>
                </c:pt>
                <c:pt idx="5612">
                  <c:v>7.1994999999999996</c:v>
                </c:pt>
                <c:pt idx="5613">
                  <c:v>7.2009999999999996</c:v>
                </c:pt>
                <c:pt idx="5614">
                  <c:v>7.2024999999999997</c:v>
                </c:pt>
                <c:pt idx="5615">
                  <c:v>7.2045000000000003</c:v>
                </c:pt>
                <c:pt idx="5616">
                  <c:v>7.2060000000000004</c:v>
                </c:pt>
                <c:pt idx="5617">
                  <c:v>7.2074999999999996</c:v>
                </c:pt>
                <c:pt idx="5618">
                  <c:v>7.2084999999999999</c:v>
                </c:pt>
                <c:pt idx="5619">
                  <c:v>7.2104999999999997</c:v>
                </c:pt>
                <c:pt idx="5620">
                  <c:v>7.2125000000000004</c:v>
                </c:pt>
                <c:pt idx="5621">
                  <c:v>7.2145000000000001</c:v>
                </c:pt>
                <c:pt idx="5622">
                  <c:v>7.2160000000000002</c:v>
                </c:pt>
                <c:pt idx="5623">
                  <c:v>7.2175000000000002</c:v>
                </c:pt>
                <c:pt idx="5624">
                  <c:v>7.2190000000000003</c:v>
                </c:pt>
                <c:pt idx="5625">
                  <c:v>7.2210000000000001</c:v>
                </c:pt>
                <c:pt idx="5626">
                  <c:v>7.2220000000000004</c:v>
                </c:pt>
                <c:pt idx="5627">
                  <c:v>7.2240000000000002</c:v>
                </c:pt>
                <c:pt idx="5628">
                  <c:v>7.226</c:v>
                </c:pt>
                <c:pt idx="5629">
                  <c:v>7.2275</c:v>
                </c:pt>
                <c:pt idx="5630">
                  <c:v>7.2285000000000004</c:v>
                </c:pt>
                <c:pt idx="5631">
                  <c:v>7.2305000000000001</c:v>
                </c:pt>
                <c:pt idx="5632">
                  <c:v>7.2365000000000004</c:v>
                </c:pt>
                <c:pt idx="5633">
                  <c:v>7.242</c:v>
                </c:pt>
                <c:pt idx="5634">
                  <c:v>7.2450000000000001</c:v>
                </c:pt>
                <c:pt idx="5635">
                  <c:v>7.2469999999999999</c:v>
                </c:pt>
                <c:pt idx="5636">
                  <c:v>7.2489999999999997</c:v>
                </c:pt>
                <c:pt idx="5637">
                  <c:v>7.2504999999999997</c:v>
                </c:pt>
                <c:pt idx="5638">
                  <c:v>7.2519999999999998</c:v>
                </c:pt>
                <c:pt idx="5639">
                  <c:v>7.2539999999999996</c:v>
                </c:pt>
                <c:pt idx="5640">
                  <c:v>7.2560000000000002</c:v>
                </c:pt>
                <c:pt idx="5641">
                  <c:v>7.2569999999999997</c:v>
                </c:pt>
                <c:pt idx="5642">
                  <c:v>7.2584999999999997</c:v>
                </c:pt>
                <c:pt idx="5643">
                  <c:v>7.2605000000000004</c:v>
                </c:pt>
                <c:pt idx="5644">
                  <c:v>7.2619999999999996</c:v>
                </c:pt>
                <c:pt idx="5645">
                  <c:v>7.2629999999999999</c:v>
                </c:pt>
                <c:pt idx="5646">
                  <c:v>7.2645</c:v>
                </c:pt>
                <c:pt idx="5647">
                  <c:v>7.2664999999999997</c:v>
                </c:pt>
                <c:pt idx="5648">
                  <c:v>7.2685000000000004</c:v>
                </c:pt>
                <c:pt idx="5649">
                  <c:v>7.2694999999999999</c:v>
                </c:pt>
                <c:pt idx="5650">
                  <c:v>7.2705000000000002</c:v>
                </c:pt>
                <c:pt idx="5651">
                  <c:v>7.2725</c:v>
                </c:pt>
                <c:pt idx="5652">
                  <c:v>7.274</c:v>
                </c:pt>
                <c:pt idx="5653">
                  <c:v>7.2759999999999998</c:v>
                </c:pt>
                <c:pt idx="5654">
                  <c:v>7.2779999999999996</c:v>
                </c:pt>
                <c:pt idx="5655">
                  <c:v>7.28</c:v>
                </c:pt>
                <c:pt idx="5656">
                  <c:v>7.2809999999999997</c:v>
                </c:pt>
                <c:pt idx="5657">
                  <c:v>7.282</c:v>
                </c:pt>
                <c:pt idx="5658">
                  <c:v>7.2835000000000001</c:v>
                </c:pt>
                <c:pt idx="5659">
                  <c:v>7.2845000000000004</c:v>
                </c:pt>
                <c:pt idx="5660">
                  <c:v>7.2865000000000002</c:v>
                </c:pt>
                <c:pt idx="5661">
                  <c:v>7.2880000000000003</c:v>
                </c:pt>
                <c:pt idx="5662">
                  <c:v>7.29</c:v>
                </c:pt>
                <c:pt idx="5663">
                  <c:v>7.2919999999999998</c:v>
                </c:pt>
                <c:pt idx="5664">
                  <c:v>7.2930000000000001</c:v>
                </c:pt>
                <c:pt idx="5665">
                  <c:v>7.2945000000000002</c:v>
                </c:pt>
                <c:pt idx="5666">
                  <c:v>7.2954999999999997</c:v>
                </c:pt>
                <c:pt idx="5667">
                  <c:v>7.2975000000000003</c:v>
                </c:pt>
                <c:pt idx="5668">
                  <c:v>7.2990000000000004</c:v>
                </c:pt>
                <c:pt idx="5669">
                  <c:v>7.3010000000000002</c:v>
                </c:pt>
                <c:pt idx="5670">
                  <c:v>7.3025000000000002</c:v>
                </c:pt>
                <c:pt idx="5671">
                  <c:v>7.3040000000000003</c:v>
                </c:pt>
                <c:pt idx="5672">
                  <c:v>7.3049999999999997</c:v>
                </c:pt>
                <c:pt idx="5673">
                  <c:v>7.3070000000000004</c:v>
                </c:pt>
                <c:pt idx="5674">
                  <c:v>7.3090000000000002</c:v>
                </c:pt>
                <c:pt idx="5675">
                  <c:v>7.3109999999999999</c:v>
                </c:pt>
                <c:pt idx="5676">
                  <c:v>7.3129999999999997</c:v>
                </c:pt>
                <c:pt idx="5677">
                  <c:v>7.3140000000000001</c:v>
                </c:pt>
                <c:pt idx="5678">
                  <c:v>7.3155000000000001</c:v>
                </c:pt>
                <c:pt idx="5679">
                  <c:v>7.3170000000000002</c:v>
                </c:pt>
                <c:pt idx="5680">
                  <c:v>7.3185000000000002</c:v>
                </c:pt>
                <c:pt idx="5681">
                  <c:v>7.32</c:v>
                </c:pt>
                <c:pt idx="5682">
                  <c:v>7.3220000000000001</c:v>
                </c:pt>
                <c:pt idx="5683">
                  <c:v>7.3230000000000004</c:v>
                </c:pt>
                <c:pt idx="5684">
                  <c:v>7.3250000000000002</c:v>
                </c:pt>
                <c:pt idx="5685">
                  <c:v>7.3259999999999996</c:v>
                </c:pt>
                <c:pt idx="5686">
                  <c:v>7.3274999999999997</c:v>
                </c:pt>
                <c:pt idx="5687">
                  <c:v>7.3295000000000003</c:v>
                </c:pt>
                <c:pt idx="5688">
                  <c:v>7.3315000000000001</c:v>
                </c:pt>
                <c:pt idx="5689">
                  <c:v>7.3334999999999999</c:v>
                </c:pt>
                <c:pt idx="5690">
                  <c:v>7.335</c:v>
                </c:pt>
                <c:pt idx="5691">
                  <c:v>7.3365</c:v>
                </c:pt>
                <c:pt idx="5692">
                  <c:v>7.3380000000000001</c:v>
                </c:pt>
                <c:pt idx="5693">
                  <c:v>7.3395000000000001</c:v>
                </c:pt>
                <c:pt idx="5694">
                  <c:v>7.3410000000000002</c:v>
                </c:pt>
                <c:pt idx="5695">
                  <c:v>7.343</c:v>
                </c:pt>
                <c:pt idx="5696">
                  <c:v>7.3440000000000003</c:v>
                </c:pt>
                <c:pt idx="5697">
                  <c:v>7.3460000000000001</c:v>
                </c:pt>
                <c:pt idx="5698">
                  <c:v>7.3475000000000001</c:v>
                </c:pt>
                <c:pt idx="5699">
                  <c:v>7.3494999999999999</c:v>
                </c:pt>
                <c:pt idx="5700">
                  <c:v>7.3514999999999997</c:v>
                </c:pt>
                <c:pt idx="5701">
                  <c:v>7.3529999999999998</c:v>
                </c:pt>
                <c:pt idx="5702">
                  <c:v>7.3550000000000004</c:v>
                </c:pt>
                <c:pt idx="5703">
                  <c:v>7.3564999999999996</c:v>
                </c:pt>
                <c:pt idx="5704">
                  <c:v>7.3579999999999997</c:v>
                </c:pt>
                <c:pt idx="5705">
                  <c:v>7.3605</c:v>
                </c:pt>
                <c:pt idx="5706">
                  <c:v>7.3620000000000001</c:v>
                </c:pt>
                <c:pt idx="5707">
                  <c:v>7.3639999999999999</c:v>
                </c:pt>
                <c:pt idx="5708">
                  <c:v>7.3654999999999999</c:v>
                </c:pt>
                <c:pt idx="5709">
                  <c:v>7.3674999999999997</c:v>
                </c:pt>
                <c:pt idx="5710">
                  <c:v>7.3704999999999998</c:v>
                </c:pt>
                <c:pt idx="5711">
                  <c:v>7.3719999999999999</c:v>
                </c:pt>
                <c:pt idx="5712">
                  <c:v>7.3734999999999999</c:v>
                </c:pt>
                <c:pt idx="5713">
                  <c:v>7.375</c:v>
                </c:pt>
                <c:pt idx="5714">
                  <c:v>7.3769999999999998</c:v>
                </c:pt>
                <c:pt idx="5715">
                  <c:v>7.3789999999999996</c:v>
                </c:pt>
                <c:pt idx="5716">
                  <c:v>7.3810000000000002</c:v>
                </c:pt>
                <c:pt idx="5717">
                  <c:v>7.3825000000000003</c:v>
                </c:pt>
                <c:pt idx="5718">
                  <c:v>7.3840000000000003</c:v>
                </c:pt>
                <c:pt idx="5719">
                  <c:v>7.3860000000000001</c:v>
                </c:pt>
                <c:pt idx="5720">
                  <c:v>7.3879999999999999</c:v>
                </c:pt>
                <c:pt idx="5721">
                  <c:v>7.39</c:v>
                </c:pt>
                <c:pt idx="5722">
                  <c:v>7.3914999999999997</c:v>
                </c:pt>
                <c:pt idx="5723">
                  <c:v>7.3929999999999998</c:v>
                </c:pt>
                <c:pt idx="5724">
                  <c:v>7.3955000000000002</c:v>
                </c:pt>
                <c:pt idx="5725">
                  <c:v>7.3975</c:v>
                </c:pt>
                <c:pt idx="5726">
                  <c:v>7.3994999999999997</c:v>
                </c:pt>
                <c:pt idx="5727">
                  <c:v>7.4009999999999998</c:v>
                </c:pt>
                <c:pt idx="5728">
                  <c:v>7.4029999999999996</c:v>
                </c:pt>
                <c:pt idx="5729">
                  <c:v>7.4055</c:v>
                </c:pt>
                <c:pt idx="5730">
                  <c:v>7.407</c:v>
                </c:pt>
                <c:pt idx="5731">
                  <c:v>7.4085000000000001</c:v>
                </c:pt>
                <c:pt idx="5732">
                  <c:v>7.41</c:v>
                </c:pt>
                <c:pt idx="5733">
                  <c:v>7.4124999999999996</c:v>
                </c:pt>
                <c:pt idx="5734">
                  <c:v>7.4139999999999997</c:v>
                </c:pt>
                <c:pt idx="5735">
                  <c:v>7.4165000000000001</c:v>
                </c:pt>
                <c:pt idx="5736">
                  <c:v>7.4184999999999999</c:v>
                </c:pt>
                <c:pt idx="5737">
                  <c:v>7.4195000000000002</c:v>
                </c:pt>
                <c:pt idx="5738">
                  <c:v>7.4210000000000003</c:v>
                </c:pt>
                <c:pt idx="5739">
                  <c:v>7.423</c:v>
                </c:pt>
                <c:pt idx="5740">
                  <c:v>7.4245000000000001</c:v>
                </c:pt>
                <c:pt idx="5741">
                  <c:v>7.4260000000000002</c:v>
                </c:pt>
                <c:pt idx="5742">
                  <c:v>7.4275000000000002</c:v>
                </c:pt>
                <c:pt idx="5743">
                  <c:v>7.4290000000000003</c:v>
                </c:pt>
                <c:pt idx="5744">
                  <c:v>7.4305000000000003</c:v>
                </c:pt>
                <c:pt idx="5745">
                  <c:v>7.4320000000000004</c:v>
                </c:pt>
                <c:pt idx="5746">
                  <c:v>7.4344999999999999</c:v>
                </c:pt>
                <c:pt idx="5747">
                  <c:v>7.4364999999999997</c:v>
                </c:pt>
                <c:pt idx="5748">
                  <c:v>7.4375</c:v>
                </c:pt>
                <c:pt idx="5749">
                  <c:v>7.4390000000000001</c:v>
                </c:pt>
                <c:pt idx="5750">
                  <c:v>7.44</c:v>
                </c:pt>
                <c:pt idx="5751">
                  <c:v>7.4420000000000002</c:v>
                </c:pt>
                <c:pt idx="5752">
                  <c:v>7.444</c:v>
                </c:pt>
                <c:pt idx="5753">
                  <c:v>7.4459999999999997</c:v>
                </c:pt>
                <c:pt idx="5754">
                  <c:v>7.4470000000000001</c:v>
                </c:pt>
                <c:pt idx="5755">
                  <c:v>7.4480000000000004</c:v>
                </c:pt>
                <c:pt idx="5756">
                  <c:v>7.4494999999999996</c:v>
                </c:pt>
                <c:pt idx="5757">
                  <c:v>7.4509999999999996</c:v>
                </c:pt>
                <c:pt idx="5758">
                  <c:v>7.4530000000000003</c:v>
                </c:pt>
                <c:pt idx="5759">
                  <c:v>7.4554999999999998</c:v>
                </c:pt>
                <c:pt idx="5760">
                  <c:v>7.4574999999999996</c:v>
                </c:pt>
                <c:pt idx="5761">
                  <c:v>7.4589999999999996</c:v>
                </c:pt>
                <c:pt idx="5762">
                  <c:v>7.4604999999999997</c:v>
                </c:pt>
                <c:pt idx="5763">
                  <c:v>7.4630000000000001</c:v>
                </c:pt>
                <c:pt idx="5764">
                  <c:v>7.4645000000000001</c:v>
                </c:pt>
                <c:pt idx="5765">
                  <c:v>7.4664999999999999</c:v>
                </c:pt>
                <c:pt idx="5766">
                  <c:v>7.468</c:v>
                </c:pt>
                <c:pt idx="5767">
                  <c:v>7.4690000000000003</c:v>
                </c:pt>
                <c:pt idx="5768">
                  <c:v>7.4710000000000001</c:v>
                </c:pt>
                <c:pt idx="5769">
                  <c:v>7.4729999999999999</c:v>
                </c:pt>
                <c:pt idx="5770">
                  <c:v>7.4744999999999999</c:v>
                </c:pt>
                <c:pt idx="5771">
                  <c:v>7.4764999999999997</c:v>
                </c:pt>
                <c:pt idx="5772">
                  <c:v>7.4779999999999998</c:v>
                </c:pt>
                <c:pt idx="5773">
                  <c:v>7.48</c:v>
                </c:pt>
                <c:pt idx="5774">
                  <c:v>7.4814999999999996</c:v>
                </c:pt>
                <c:pt idx="5775">
                  <c:v>7.4829999999999997</c:v>
                </c:pt>
                <c:pt idx="5776">
                  <c:v>7.4850000000000003</c:v>
                </c:pt>
                <c:pt idx="5777">
                  <c:v>7.4865000000000004</c:v>
                </c:pt>
                <c:pt idx="5778">
                  <c:v>7.4880000000000004</c:v>
                </c:pt>
                <c:pt idx="5779">
                  <c:v>7.4889999999999999</c:v>
                </c:pt>
                <c:pt idx="5780">
                  <c:v>7.4909999999999997</c:v>
                </c:pt>
                <c:pt idx="5781">
                  <c:v>7.4930000000000003</c:v>
                </c:pt>
                <c:pt idx="5782">
                  <c:v>7.4950000000000001</c:v>
                </c:pt>
                <c:pt idx="5783">
                  <c:v>7.4965000000000002</c:v>
                </c:pt>
                <c:pt idx="5784">
                  <c:v>7.4984999999999999</c:v>
                </c:pt>
                <c:pt idx="5785">
                  <c:v>7.4995000000000003</c:v>
                </c:pt>
                <c:pt idx="5786">
                  <c:v>7.5010000000000003</c:v>
                </c:pt>
                <c:pt idx="5787">
                  <c:v>7.5030000000000001</c:v>
                </c:pt>
                <c:pt idx="5788">
                  <c:v>7.5049999999999999</c:v>
                </c:pt>
                <c:pt idx="5789">
                  <c:v>7.5065</c:v>
                </c:pt>
                <c:pt idx="5790">
                  <c:v>7.508</c:v>
                </c:pt>
                <c:pt idx="5791">
                  <c:v>7.5095000000000001</c:v>
                </c:pt>
                <c:pt idx="5792">
                  <c:v>7.5114999999999998</c:v>
                </c:pt>
                <c:pt idx="5793">
                  <c:v>7.5134999999999996</c:v>
                </c:pt>
                <c:pt idx="5794">
                  <c:v>7.5155000000000003</c:v>
                </c:pt>
                <c:pt idx="5795">
                  <c:v>7.5170000000000003</c:v>
                </c:pt>
                <c:pt idx="5796">
                  <c:v>7.5190000000000001</c:v>
                </c:pt>
                <c:pt idx="5797">
                  <c:v>7.5205000000000002</c:v>
                </c:pt>
                <c:pt idx="5798">
                  <c:v>7.5225</c:v>
                </c:pt>
                <c:pt idx="5799">
                  <c:v>7.5244999999999997</c:v>
                </c:pt>
                <c:pt idx="5800">
                  <c:v>7.5259999999999998</c:v>
                </c:pt>
                <c:pt idx="5801">
                  <c:v>7.5279999999999996</c:v>
                </c:pt>
                <c:pt idx="5802">
                  <c:v>7.5294999999999996</c:v>
                </c:pt>
                <c:pt idx="5803">
                  <c:v>7.5309999999999997</c:v>
                </c:pt>
                <c:pt idx="5804">
                  <c:v>7.5335000000000001</c:v>
                </c:pt>
                <c:pt idx="5805">
                  <c:v>7.5350000000000001</c:v>
                </c:pt>
                <c:pt idx="5806">
                  <c:v>7.5365000000000002</c:v>
                </c:pt>
                <c:pt idx="5807">
                  <c:v>7.5385</c:v>
                </c:pt>
                <c:pt idx="5808">
                  <c:v>7.5404999999999998</c:v>
                </c:pt>
                <c:pt idx="5809">
                  <c:v>7.5425000000000004</c:v>
                </c:pt>
                <c:pt idx="5810">
                  <c:v>7.5439999999999996</c:v>
                </c:pt>
                <c:pt idx="5811">
                  <c:v>7.5460000000000003</c:v>
                </c:pt>
                <c:pt idx="5812">
                  <c:v>7.548</c:v>
                </c:pt>
                <c:pt idx="5813">
                  <c:v>7.55</c:v>
                </c:pt>
                <c:pt idx="5814">
                  <c:v>7.5514999999999999</c:v>
                </c:pt>
                <c:pt idx="5815">
                  <c:v>7.5534999999999997</c:v>
                </c:pt>
                <c:pt idx="5816">
                  <c:v>7.5545</c:v>
                </c:pt>
                <c:pt idx="5817">
                  <c:v>7.5564999999999998</c:v>
                </c:pt>
                <c:pt idx="5818">
                  <c:v>7.5585000000000004</c:v>
                </c:pt>
                <c:pt idx="5819">
                  <c:v>7.56</c:v>
                </c:pt>
                <c:pt idx="5820">
                  <c:v>7.5620000000000003</c:v>
                </c:pt>
                <c:pt idx="5821">
                  <c:v>7.5635000000000003</c:v>
                </c:pt>
                <c:pt idx="5822">
                  <c:v>7.5659999999999998</c:v>
                </c:pt>
                <c:pt idx="5823">
                  <c:v>7.5679999999999996</c:v>
                </c:pt>
                <c:pt idx="5824">
                  <c:v>7.57</c:v>
                </c:pt>
                <c:pt idx="5825">
                  <c:v>7.5709999999999997</c:v>
                </c:pt>
                <c:pt idx="5826">
                  <c:v>7.5730000000000004</c:v>
                </c:pt>
                <c:pt idx="5827">
                  <c:v>7.5759999999999996</c:v>
                </c:pt>
                <c:pt idx="5828">
                  <c:v>7.5774999999999997</c:v>
                </c:pt>
                <c:pt idx="5829">
                  <c:v>7.5785</c:v>
                </c:pt>
                <c:pt idx="5830">
                  <c:v>7.5804999999999998</c:v>
                </c:pt>
                <c:pt idx="5831">
                  <c:v>7.5819999999999999</c:v>
                </c:pt>
                <c:pt idx="5832">
                  <c:v>7.5845000000000002</c:v>
                </c:pt>
                <c:pt idx="5833">
                  <c:v>7.5860000000000003</c:v>
                </c:pt>
                <c:pt idx="5834">
                  <c:v>7.5880000000000001</c:v>
                </c:pt>
                <c:pt idx="5835">
                  <c:v>7.5895000000000001</c:v>
                </c:pt>
                <c:pt idx="5836">
                  <c:v>7.5914999999999999</c:v>
                </c:pt>
                <c:pt idx="5837">
                  <c:v>7.5934999999999997</c:v>
                </c:pt>
                <c:pt idx="5838">
                  <c:v>7.5955000000000004</c:v>
                </c:pt>
                <c:pt idx="5839">
                  <c:v>7.5970000000000004</c:v>
                </c:pt>
                <c:pt idx="5840">
                  <c:v>7.5984999999999996</c:v>
                </c:pt>
                <c:pt idx="5841">
                  <c:v>7.601</c:v>
                </c:pt>
                <c:pt idx="5842">
                  <c:v>7.6025</c:v>
                </c:pt>
                <c:pt idx="5843">
                  <c:v>7.6040000000000001</c:v>
                </c:pt>
                <c:pt idx="5844">
                  <c:v>7.6055000000000001</c:v>
                </c:pt>
                <c:pt idx="5845">
                  <c:v>7.6070000000000002</c:v>
                </c:pt>
                <c:pt idx="5846">
                  <c:v>7.6094999999999997</c:v>
                </c:pt>
                <c:pt idx="5847">
                  <c:v>7.6115000000000004</c:v>
                </c:pt>
                <c:pt idx="5848">
                  <c:v>7.6135000000000002</c:v>
                </c:pt>
                <c:pt idx="5849">
                  <c:v>7.6150000000000002</c:v>
                </c:pt>
                <c:pt idx="5850">
                  <c:v>7.617</c:v>
                </c:pt>
                <c:pt idx="5851">
                  <c:v>7.6189999999999998</c:v>
                </c:pt>
                <c:pt idx="5852">
                  <c:v>7.6210000000000004</c:v>
                </c:pt>
                <c:pt idx="5853">
                  <c:v>7.6224999999999996</c:v>
                </c:pt>
                <c:pt idx="5854">
                  <c:v>7.6234999999999999</c:v>
                </c:pt>
                <c:pt idx="5855">
                  <c:v>7.6260000000000003</c:v>
                </c:pt>
                <c:pt idx="5856">
                  <c:v>7.6275000000000004</c:v>
                </c:pt>
                <c:pt idx="5857">
                  <c:v>7.6289999999999996</c:v>
                </c:pt>
                <c:pt idx="5858">
                  <c:v>7.6310000000000002</c:v>
                </c:pt>
                <c:pt idx="5859">
                  <c:v>7.633</c:v>
                </c:pt>
                <c:pt idx="5860">
                  <c:v>7.6345000000000001</c:v>
                </c:pt>
                <c:pt idx="5861">
                  <c:v>7.6369999999999996</c:v>
                </c:pt>
                <c:pt idx="5862">
                  <c:v>7.6384999999999996</c:v>
                </c:pt>
                <c:pt idx="5863">
                  <c:v>7.64</c:v>
                </c:pt>
                <c:pt idx="5864">
                  <c:v>7.6420000000000003</c:v>
                </c:pt>
                <c:pt idx="5865">
                  <c:v>7.6440000000000001</c:v>
                </c:pt>
                <c:pt idx="5866">
                  <c:v>7.6459999999999999</c:v>
                </c:pt>
                <c:pt idx="5867">
                  <c:v>7.6475</c:v>
                </c:pt>
                <c:pt idx="5868">
                  <c:v>7.649</c:v>
                </c:pt>
                <c:pt idx="5869">
                  <c:v>7.6505000000000001</c:v>
                </c:pt>
                <c:pt idx="5870">
                  <c:v>7.6529999999999996</c:v>
                </c:pt>
                <c:pt idx="5871">
                  <c:v>7.6544999999999996</c:v>
                </c:pt>
                <c:pt idx="5872">
                  <c:v>7.6565000000000003</c:v>
                </c:pt>
                <c:pt idx="5873">
                  <c:v>7.6580000000000004</c:v>
                </c:pt>
                <c:pt idx="5874">
                  <c:v>7.66</c:v>
                </c:pt>
                <c:pt idx="5875">
                  <c:v>7.6619999999999999</c:v>
                </c:pt>
                <c:pt idx="5876">
                  <c:v>7.6635</c:v>
                </c:pt>
                <c:pt idx="5877">
                  <c:v>7.6654999999999998</c:v>
                </c:pt>
                <c:pt idx="5878">
                  <c:v>7.6669999999999998</c:v>
                </c:pt>
                <c:pt idx="5879">
                  <c:v>7.6689999999999996</c:v>
                </c:pt>
                <c:pt idx="5880">
                  <c:v>7.6710000000000003</c:v>
                </c:pt>
                <c:pt idx="5881">
                  <c:v>7.6725000000000003</c:v>
                </c:pt>
                <c:pt idx="5882">
                  <c:v>7.6740000000000004</c:v>
                </c:pt>
                <c:pt idx="5883">
                  <c:v>7.6755000000000004</c:v>
                </c:pt>
                <c:pt idx="5884">
                  <c:v>7.6775000000000002</c:v>
                </c:pt>
                <c:pt idx="5885">
                  <c:v>7.6795</c:v>
                </c:pt>
                <c:pt idx="5886">
                  <c:v>7.6814999999999998</c:v>
                </c:pt>
                <c:pt idx="5887">
                  <c:v>7.6829999999999998</c:v>
                </c:pt>
                <c:pt idx="5888">
                  <c:v>7.6849999999999996</c:v>
                </c:pt>
                <c:pt idx="5889">
                  <c:v>7.6864999999999997</c:v>
                </c:pt>
                <c:pt idx="5890">
                  <c:v>7.6890000000000001</c:v>
                </c:pt>
                <c:pt idx="5891">
                  <c:v>7.69</c:v>
                </c:pt>
                <c:pt idx="5892">
                  <c:v>7.6920000000000002</c:v>
                </c:pt>
                <c:pt idx="5893">
                  <c:v>7.6935000000000002</c:v>
                </c:pt>
                <c:pt idx="5894">
                  <c:v>7.6959999999999997</c:v>
                </c:pt>
                <c:pt idx="5895">
                  <c:v>7.6974999999999998</c:v>
                </c:pt>
                <c:pt idx="5896">
                  <c:v>7.6985000000000001</c:v>
                </c:pt>
                <c:pt idx="5897">
                  <c:v>7.7004999999999999</c:v>
                </c:pt>
                <c:pt idx="5898">
                  <c:v>7.7024999999999997</c:v>
                </c:pt>
                <c:pt idx="5899">
                  <c:v>7.7045000000000003</c:v>
                </c:pt>
                <c:pt idx="5900">
                  <c:v>7.7060000000000004</c:v>
                </c:pt>
                <c:pt idx="5901">
                  <c:v>7.7080000000000002</c:v>
                </c:pt>
                <c:pt idx="5902">
                  <c:v>7.71</c:v>
                </c:pt>
                <c:pt idx="5903">
                  <c:v>7.7115</c:v>
                </c:pt>
                <c:pt idx="5904">
                  <c:v>7.7140000000000004</c:v>
                </c:pt>
                <c:pt idx="5905">
                  <c:v>7.7154999999999996</c:v>
                </c:pt>
                <c:pt idx="5906">
                  <c:v>7.7169999999999996</c:v>
                </c:pt>
                <c:pt idx="5907">
                  <c:v>7.7184999999999997</c:v>
                </c:pt>
                <c:pt idx="5908">
                  <c:v>7.7210000000000001</c:v>
                </c:pt>
                <c:pt idx="5909">
                  <c:v>7.7225000000000001</c:v>
                </c:pt>
                <c:pt idx="5910">
                  <c:v>7.7244999999999999</c:v>
                </c:pt>
                <c:pt idx="5911">
                  <c:v>7.726</c:v>
                </c:pt>
                <c:pt idx="5912">
                  <c:v>7.7279999999999998</c:v>
                </c:pt>
                <c:pt idx="5913">
                  <c:v>7.7305000000000001</c:v>
                </c:pt>
                <c:pt idx="5914">
                  <c:v>7.7320000000000002</c:v>
                </c:pt>
                <c:pt idx="5915">
                  <c:v>7.7335000000000003</c:v>
                </c:pt>
                <c:pt idx="5916">
                  <c:v>7.7355</c:v>
                </c:pt>
                <c:pt idx="5917">
                  <c:v>7.7370000000000001</c:v>
                </c:pt>
                <c:pt idx="5918">
                  <c:v>7.7394999999999996</c:v>
                </c:pt>
                <c:pt idx="5919">
                  <c:v>7.7409999999999997</c:v>
                </c:pt>
                <c:pt idx="5920">
                  <c:v>7.7430000000000003</c:v>
                </c:pt>
                <c:pt idx="5921">
                  <c:v>7.7445000000000004</c:v>
                </c:pt>
                <c:pt idx="5922">
                  <c:v>7.7465000000000002</c:v>
                </c:pt>
                <c:pt idx="5923">
                  <c:v>7.7484999999999999</c:v>
                </c:pt>
                <c:pt idx="5924">
                  <c:v>7.7504999999999997</c:v>
                </c:pt>
                <c:pt idx="5925">
                  <c:v>7.7515000000000001</c:v>
                </c:pt>
                <c:pt idx="5926">
                  <c:v>7.7534999999999998</c:v>
                </c:pt>
                <c:pt idx="5927">
                  <c:v>7.7560000000000002</c:v>
                </c:pt>
                <c:pt idx="5928">
                  <c:v>7.7575000000000003</c:v>
                </c:pt>
                <c:pt idx="5929">
                  <c:v>7.7595000000000001</c:v>
                </c:pt>
                <c:pt idx="5930">
                  <c:v>7.7614999999999998</c:v>
                </c:pt>
                <c:pt idx="5931">
                  <c:v>7.7629999999999999</c:v>
                </c:pt>
                <c:pt idx="5932">
                  <c:v>7.7649999999999997</c:v>
                </c:pt>
                <c:pt idx="5933">
                  <c:v>7.7670000000000003</c:v>
                </c:pt>
                <c:pt idx="5934">
                  <c:v>7.7679999999999998</c:v>
                </c:pt>
                <c:pt idx="5935">
                  <c:v>7.7694999999999999</c:v>
                </c:pt>
                <c:pt idx="5936">
                  <c:v>7.7720000000000002</c:v>
                </c:pt>
                <c:pt idx="5937">
                  <c:v>7.7735000000000003</c:v>
                </c:pt>
                <c:pt idx="5938">
                  <c:v>7.7755000000000001</c:v>
                </c:pt>
                <c:pt idx="5939">
                  <c:v>7.7774999999999999</c:v>
                </c:pt>
                <c:pt idx="5940">
                  <c:v>7.7789999999999999</c:v>
                </c:pt>
                <c:pt idx="5941">
                  <c:v>7.7809999999999997</c:v>
                </c:pt>
                <c:pt idx="5942">
                  <c:v>7.7824999999999998</c:v>
                </c:pt>
                <c:pt idx="5943">
                  <c:v>7.7845000000000004</c:v>
                </c:pt>
                <c:pt idx="5944">
                  <c:v>7.7859999999999996</c:v>
                </c:pt>
                <c:pt idx="5945">
                  <c:v>7.7880000000000003</c:v>
                </c:pt>
                <c:pt idx="5946">
                  <c:v>7.7895000000000003</c:v>
                </c:pt>
                <c:pt idx="5947">
                  <c:v>7.7915000000000001</c:v>
                </c:pt>
                <c:pt idx="5948">
                  <c:v>7.7934999999999999</c:v>
                </c:pt>
                <c:pt idx="5949">
                  <c:v>7.7949999999999999</c:v>
                </c:pt>
                <c:pt idx="5950">
                  <c:v>7.7969999999999997</c:v>
                </c:pt>
                <c:pt idx="5951">
                  <c:v>7.7990000000000004</c:v>
                </c:pt>
                <c:pt idx="5952">
                  <c:v>7.8010000000000002</c:v>
                </c:pt>
                <c:pt idx="5953">
                  <c:v>7.8025000000000002</c:v>
                </c:pt>
                <c:pt idx="5954">
                  <c:v>7.8040000000000003</c:v>
                </c:pt>
                <c:pt idx="5955">
                  <c:v>7.806</c:v>
                </c:pt>
                <c:pt idx="5956">
                  <c:v>7.8079999999999998</c:v>
                </c:pt>
                <c:pt idx="5957">
                  <c:v>7.81</c:v>
                </c:pt>
                <c:pt idx="5958">
                  <c:v>7.8114999999999997</c:v>
                </c:pt>
                <c:pt idx="5959">
                  <c:v>7.8129999999999997</c:v>
                </c:pt>
                <c:pt idx="5960">
                  <c:v>7.8144999999999998</c:v>
                </c:pt>
                <c:pt idx="5961">
                  <c:v>7.8164999999999996</c:v>
                </c:pt>
                <c:pt idx="5962">
                  <c:v>7.8185000000000002</c:v>
                </c:pt>
                <c:pt idx="5963">
                  <c:v>7.8194999999999997</c:v>
                </c:pt>
                <c:pt idx="5964">
                  <c:v>7.8215000000000003</c:v>
                </c:pt>
                <c:pt idx="5965">
                  <c:v>7.8230000000000004</c:v>
                </c:pt>
                <c:pt idx="5966">
                  <c:v>7.8254999999999999</c:v>
                </c:pt>
                <c:pt idx="5967">
                  <c:v>7.827</c:v>
                </c:pt>
                <c:pt idx="5968">
                  <c:v>7.8285</c:v>
                </c:pt>
                <c:pt idx="5969">
                  <c:v>7.83</c:v>
                </c:pt>
                <c:pt idx="5970">
                  <c:v>7.8315000000000001</c:v>
                </c:pt>
                <c:pt idx="5971">
                  <c:v>7.8334999999999999</c:v>
                </c:pt>
                <c:pt idx="5972">
                  <c:v>7.8354999999999997</c:v>
                </c:pt>
                <c:pt idx="5973">
                  <c:v>7.8369999999999997</c:v>
                </c:pt>
                <c:pt idx="5974">
                  <c:v>7.8384999999999998</c:v>
                </c:pt>
                <c:pt idx="5975">
                  <c:v>7.8404999999999996</c:v>
                </c:pt>
                <c:pt idx="5976">
                  <c:v>7.8425000000000002</c:v>
                </c:pt>
                <c:pt idx="5977">
                  <c:v>7.8440000000000003</c:v>
                </c:pt>
                <c:pt idx="5978">
                  <c:v>7.8464999999999998</c:v>
                </c:pt>
                <c:pt idx="5979">
                  <c:v>7.8479999999999999</c:v>
                </c:pt>
                <c:pt idx="5980">
                  <c:v>7.8505000000000003</c:v>
                </c:pt>
                <c:pt idx="5981">
                  <c:v>7.8520000000000003</c:v>
                </c:pt>
                <c:pt idx="5982">
                  <c:v>7.8535000000000004</c:v>
                </c:pt>
                <c:pt idx="5983">
                  <c:v>7.8550000000000004</c:v>
                </c:pt>
                <c:pt idx="5984">
                  <c:v>7.8570000000000002</c:v>
                </c:pt>
                <c:pt idx="5985">
                  <c:v>7.859</c:v>
                </c:pt>
                <c:pt idx="5986">
                  <c:v>7.8605</c:v>
                </c:pt>
                <c:pt idx="5987">
                  <c:v>7.8630000000000004</c:v>
                </c:pt>
                <c:pt idx="5988">
                  <c:v>7.8644999999999996</c:v>
                </c:pt>
                <c:pt idx="5989">
                  <c:v>7.8665000000000003</c:v>
                </c:pt>
                <c:pt idx="5990">
                  <c:v>7.8680000000000003</c:v>
                </c:pt>
                <c:pt idx="5991">
                  <c:v>7.8695000000000004</c:v>
                </c:pt>
                <c:pt idx="5992">
                  <c:v>7.8710000000000004</c:v>
                </c:pt>
                <c:pt idx="5993">
                  <c:v>7.8730000000000002</c:v>
                </c:pt>
                <c:pt idx="5994">
                  <c:v>7.8754999999999997</c:v>
                </c:pt>
                <c:pt idx="5995">
                  <c:v>7.8769999999999998</c:v>
                </c:pt>
                <c:pt idx="5996">
                  <c:v>7.8795000000000002</c:v>
                </c:pt>
                <c:pt idx="5997">
                  <c:v>7.8810000000000002</c:v>
                </c:pt>
                <c:pt idx="5998">
                  <c:v>7.8825000000000003</c:v>
                </c:pt>
                <c:pt idx="5999">
                  <c:v>7.8840000000000003</c:v>
                </c:pt>
                <c:pt idx="6000">
                  <c:v>7.8855000000000004</c:v>
                </c:pt>
                <c:pt idx="6001">
                  <c:v>7.8875000000000002</c:v>
                </c:pt>
                <c:pt idx="6002">
                  <c:v>7.8890000000000002</c:v>
                </c:pt>
                <c:pt idx="6003">
                  <c:v>7.891</c:v>
                </c:pt>
                <c:pt idx="6004">
                  <c:v>7.8925000000000001</c:v>
                </c:pt>
                <c:pt idx="6005">
                  <c:v>7.8944999999999999</c:v>
                </c:pt>
                <c:pt idx="6006">
                  <c:v>7.8959999999999999</c:v>
                </c:pt>
                <c:pt idx="6007">
                  <c:v>7.8975</c:v>
                </c:pt>
                <c:pt idx="6008">
                  <c:v>7.899</c:v>
                </c:pt>
                <c:pt idx="6009">
                  <c:v>7.9005000000000001</c:v>
                </c:pt>
                <c:pt idx="6010">
                  <c:v>7.9020000000000001</c:v>
                </c:pt>
                <c:pt idx="6011">
                  <c:v>7.9039999999999999</c:v>
                </c:pt>
                <c:pt idx="6012">
                  <c:v>7.9065000000000003</c:v>
                </c:pt>
                <c:pt idx="6013">
                  <c:v>7.9080000000000004</c:v>
                </c:pt>
                <c:pt idx="6014">
                  <c:v>7.9095000000000004</c:v>
                </c:pt>
                <c:pt idx="6015">
                  <c:v>7.9119999999999999</c:v>
                </c:pt>
                <c:pt idx="6016">
                  <c:v>7.9130000000000003</c:v>
                </c:pt>
                <c:pt idx="6017">
                  <c:v>7.9145000000000003</c:v>
                </c:pt>
                <c:pt idx="6018">
                  <c:v>7.9165000000000001</c:v>
                </c:pt>
                <c:pt idx="6019">
                  <c:v>7.9184999999999999</c:v>
                </c:pt>
                <c:pt idx="6020">
                  <c:v>7.9204999999999997</c:v>
                </c:pt>
                <c:pt idx="6021">
                  <c:v>7.9225000000000003</c:v>
                </c:pt>
                <c:pt idx="6022">
                  <c:v>7.9240000000000004</c:v>
                </c:pt>
                <c:pt idx="6023">
                  <c:v>7.9260000000000002</c:v>
                </c:pt>
                <c:pt idx="6024">
                  <c:v>7.9275000000000002</c:v>
                </c:pt>
                <c:pt idx="6025">
                  <c:v>7.9290000000000003</c:v>
                </c:pt>
                <c:pt idx="6026">
                  <c:v>7.9305000000000003</c:v>
                </c:pt>
                <c:pt idx="6027">
                  <c:v>7.9325000000000001</c:v>
                </c:pt>
                <c:pt idx="6028">
                  <c:v>7.9344999999999999</c:v>
                </c:pt>
                <c:pt idx="6029">
                  <c:v>7.9364999999999997</c:v>
                </c:pt>
                <c:pt idx="6030">
                  <c:v>7.9385000000000003</c:v>
                </c:pt>
                <c:pt idx="6031">
                  <c:v>7.9405000000000001</c:v>
                </c:pt>
                <c:pt idx="6032">
                  <c:v>7.9420000000000002</c:v>
                </c:pt>
                <c:pt idx="6033">
                  <c:v>7.9435000000000002</c:v>
                </c:pt>
                <c:pt idx="6034">
                  <c:v>7.9450000000000003</c:v>
                </c:pt>
                <c:pt idx="6035">
                  <c:v>7.9465000000000003</c:v>
                </c:pt>
                <c:pt idx="6036">
                  <c:v>7.9485000000000001</c:v>
                </c:pt>
                <c:pt idx="6037">
                  <c:v>7.9504999999999999</c:v>
                </c:pt>
                <c:pt idx="6038">
                  <c:v>7.9524999999999997</c:v>
                </c:pt>
                <c:pt idx="6039">
                  <c:v>7.9539999999999997</c:v>
                </c:pt>
                <c:pt idx="6040">
                  <c:v>7.9560000000000004</c:v>
                </c:pt>
                <c:pt idx="6041">
                  <c:v>7.9574999999999996</c:v>
                </c:pt>
                <c:pt idx="6042">
                  <c:v>7.9589999999999996</c:v>
                </c:pt>
                <c:pt idx="6043">
                  <c:v>7.9604999999999997</c:v>
                </c:pt>
                <c:pt idx="6044">
                  <c:v>7.9630000000000001</c:v>
                </c:pt>
                <c:pt idx="6045">
                  <c:v>7.9645000000000001</c:v>
                </c:pt>
                <c:pt idx="6046">
                  <c:v>7.9669999999999996</c:v>
                </c:pt>
                <c:pt idx="6047">
                  <c:v>7.9684999999999997</c:v>
                </c:pt>
                <c:pt idx="6048">
                  <c:v>7.97</c:v>
                </c:pt>
                <c:pt idx="6049">
                  <c:v>7.9714999999999998</c:v>
                </c:pt>
                <c:pt idx="6050">
                  <c:v>7.9729999999999999</c:v>
                </c:pt>
                <c:pt idx="6051">
                  <c:v>7.9749999999999996</c:v>
                </c:pt>
                <c:pt idx="6052">
                  <c:v>7.9764999999999997</c:v>
                </c:pt>
                <c:pt idx="6053">
                  <c:v>7.9785000000000004</c:v>
                </c:pt>
                <c:pt idx="6054">
                  <c:v>7.9805000000000001</c:v>
                </c:pt>
                <c:pt idx="6055">
                  <c:v>7.9824999999999999</c:v>
                </c:pt>
                <c:pt idx="6056">
                  <c:v>7.984</c:v>
                </c:pt>
                <c:pt idx="6057">
                  <c:v>7.9859999999999998</c:v>
                </c:pt>
                <c:pt idx="6058">
                  <c:v>7.9874999999999998</c:v>
                </c:pt>
                <c:pt idx="6059">
                  <c:v>7.9889999999999999</c:v>
                </c:pt>
                <c:pt idx="6060">
                  <c:v>7.9904999999999999</c:v>
                </c:pt>
                <c:pt idx="6061">
                  <c:v>7.992</c:v>
                </c:pt>
                <c:pt idx="6062">
                  <c:v>7.9939999999999998</c:v>
                </c:pt>
                <c:pt idx="6063">
                  <c:v>7.9965000000000002</c:v>
                </c:pt>
                <c:pt idx="6064">
                  <c:v>7.9980000000000002</c:v>
                </c:pt>
                <c:pt idx="6065">
                  <c:v>7.9995000000000003</c:v>
                </c:pt>
                <c:pt idx="6066">
                  <c:v>8.0015000000000001</c:v>
                </c:pt>
                <c:pt idx="6067">
                  <c:v>8.0030000000000001</c:v>
                </c:pt>
                <c:pt idx="6068">
                  <c:v>8.0050000000000008</c:v>
                </c:pt>
                <c:pt idx="6069">
                  <c:v>8.0094999999999992</c:v>
                </c:pt>
                <c:pt idx="6070">
                  <c:v>8.0154999999999994</c:v>
                </c:pt>
                <c:pt idx="6071">
                  <c:v>8.0180000000000007</c:v>
                </c:pt>
                <c:pt idx="6072">
                  <c:v>8.02</c:v>
                </c:pt>
                <c:pt idx="6073">
                  <c:v>8.0205000000000002</c:v>
                </c:pt>
                <c:pt idx="6074">
                  <c:v>8.0214999999999996</c:v>
                </c:pt>
                <c:pt idx="6075">
                  <c:v>8.0220000000000002</c:v>
                </c:pt>
                <c:pt idx="6076">
                  <c:v>8.0229999999999997</c:v>
                </c:pt>
                <c:pt idx="6077">
                  <c:v>8.0244999999999997</c:v>
                </c:pt>
                <c:pt idx="6078">
                  <c:v>8.0265000000000004</c:v>
                </c:pt>
                <c:pt idx="6079">
                  <c:v>8.0284999999999993</c:v>
                </c:pt>
                <c:pt idx="6080">
                  <c:v>8.0305</c:v>
                </c:pt>
                <c:pt idx="6081">
                  <c:v>8.0314999999999994</c:v>
                </c:pt>
                <c:pt idx="6082">
                  <c:v>8.0335000000000001</c:v>
                </c:pt>
                <c:pt idx="6083">
                  <c:v>8.0350000000000001</c:v>
                </c:pt>
                <c:pt idx="6084">
                  <c:v>8.0365000000000002</c:v>
                </c:pt>
                <c:pt idx="6085">
                  <c:v>8.0385000000000009</c:v>
                </c:pt>
                <c:pt idx="6086">
                  <c:v>8.0419999999999998</c:v>
                </c:pt>
                <c:pt idx="6087">
                  <c:v>8.0440000000000005</c:v>
                </c:pt>
                <c:pt idx="6088">
                  <c:v>8.0459999999999994</c:v>
                </c:pt>
                <c:pt idx="6089">
                  <c:v>8.0485000000000007</c:v>
                </c:pt>
                <c:pt idx="6090">
                  <c:v>8.0504999999999995</c:v>
                </c:pt>
                <c:pt idx="6091">
                  <c:v>8.0519999999999996</c:v>
                </c:pt>
                <c:pt idx="6092">
                  <c:v>8.0534999999999997</c:v>
                </c:pt>
                <c:pt idx="6093">
                  <c:v>8.0545000000000009</c:v>
                </c:pt>
                <c:pt idx="6094">
                  <c:v>8.0559999999999992</c:v>
                </c:pt>
                <c:pt idx="6095">
                  <c:v>8.0579999999999998</c:v>
                </c:pt>
                <c:pt idx="6096">
                  <c:v>8.06</c:v>
                </c:pt>
                <c:pt idx="6097">
                  <c:v>8.0615000000000006</c:v>
                </c:pt>
                <c:pt idx="6098">
                  <c:v>8.0630000000000006</c:v>
                </c:pt>
                <c:pt idx="6099">
                  <c:v>8.0640000000000001</c:v>
                </c:pt>
                <c:pt idx="6100">
                  <c:v>8.0660000000000007</c:v>
                </c:pt>
                <c:pt idx="6101">
                  <c:v>8.0694999999999997</c:v>
                </c:pt>
                <c:pt idx="6102">
                  <c:v>8.0734999999999992</c:v>
                </c:pt>
                <c:pt idx="6103">
                  <c:v>8.077</c:v>
                </c:pt>
                <c:pt idx="6104">
                  <c:v>8.0785</c:v>
                </c:pt>
                <c:pt idx="6105">
                  <c:v>8.08</c:v>
                </c:pt>
                <c:pt idx="6106">
                  <c:v>8.0815000000000001</c:v>
                </c:pt>
                <c:pt idx="6107">
                  <c:v>8.0835000000000008</c:v>
                </c:pt>
                <c:pt idx="6108">
                  <c:v>8.0850000000000009</c:v>
                </c:pt>
                <c:pt idx="6109">
                  <c:v>8.0864999999999991</c:v>
                </c:pt>
                <c:pt idx="6110">
                  <c:v>8.0884999999999998</c:v>
                </c:pt>
                <c:pt idx="6111">
                  <c:v>8.09</c:v>
                </c:pt>
                <c:pt idx="6112">
                  <c:v>8.0914999999999999</c:v>
                </c:pt>
                <c:pt idx="6113">
                  <c:v>8.093</c:v>
                </c:pt>
                <c:pt idx="6114">
                  <c:v>8.0939999999999994</c:v>
                </c:pt>
                <c:pt idx="6115">
                  <c:v>8.0960000000000001</c:v>
                </c:pt>
                <c:pt idx="6116">
                  <c:v>8.0975000000000001</c:v>
                </c:pt>
                <c:pt idx="6117">
                  <c:v>8.0990000000000002</c:v>
                </c:pt>
                <c:pt idx="6118">
                  <c:v>8.1005000000000003</c:v>
                </c:pt>
                <c:pt idx="6119">
                  <c:v>8.1024999999999991</c:v>
                </c:pt>
                <c:pt idx="6120">
                  <c:v>8.1039999999999992</c:v>
                </c:pt>
                <c:pt idx="6121">
                  <c:v>8.1084999999999994</c:v>
                </c:pt>
                <c:pt idx="6122">
                  <c:v>8.1120000000000001</c:v>
                </c:pt>
                <c:pt idx="6123">
                  <c:v>8.1144999999999996</c:v>
                </c:pt>
                <c:pt idx="6124">
                  <c:v>8.1159999999999997</c:v>
                </c:pt>
                <c:pt idx="6125">
                  <c:v>8.1170000000000009</c:v>
                </c:pt>
                <c:pt idx="6126">
                  <c:v>8.1189999999999998</c:v>
                </c:pt>
                <c:pt idx="6127">
                  <c:v>8.1199999999999992</c:v>
                </c:pt>
                <c:pt idx="6128">
                  <c:v>8.1214999999999993</c:v>
                </c:pt>
                <c:pt idx="6129">
                  <c:v>8.1234999999999999</c:v>
                </c:pt>
                <c:pt idx="6130">
                  <c:v>8.1255000000000006</c:v>
                </c:pt>
                <c:pt idx="6131">
                  <c:v>8.1270000000000007</c:v>
                </c:pt>
                <c:pt idx="6132">
                  <c:v>8.1289999999999996</c:v>
                </c:pt>
                <c:pt idx="6133">
                  <c:v>8.1304999999999996</c:v>
                </c:pt>
                <c:pt idx="6134">
                  <c:v>8.1319999999999997</c:v>
                </c:pt>
                <c:pt idx="6135">
                  <c:v>8.1334999999999997</c:v>
                </c:pt>
                <c:pt idx="6136">
                  <c:v>8.1349999999999998</c:v>
                </c:pt>
                <c:pt idx="6137">
                  <c:v>8.1370000000000005</c:v>
                </c:pt>
                <c:pt idx="6138">
                  <c:v>8.1385000000000005</c:v>
                </c:pt>
                <c:pt idx="6139">
                  <c:v>8.14</c:v>
                </c:pt>
                <c:pt idx="6140">
                  <c:v>8.1415000000000006</c:v>
                </c:pt>
                <c:pt idx="6141">
                  <c:v>8.1430000000000007</c:v>
                </c:pt>
                <c:pt idx="6142">
                  <c:v>8.1449999999999996</c:v>
                </c:pt>
                <c:pt idx="6143">
                  <c:v>8.1470000000000002</c:v>
                </c:pt>
                <c:pt idx="6144">
                  <c:v>8.1489999999999991</c:v>
                </c:pt>
                <c:pt idx="6145">
                  <c:v>8.1504999999999992</c:v>
                </c:pt>
                <c:pt idx="6146">
                  <c:v>8.1524999999999999</c:v>
                </c:pt>
                <c:pt idx="6147">
                  <c:v>8.1534999999999993</c:v>
                </c:pt>
                <c:pt idx="6148">
                  <c:v>8.1555</c:v>
                </c:pt>
                <c:pt idx="6149">
                  <c:v>8.157</c:v>
                </c:pt>
                <c:pt idx="6150">
                  <c:v>8.1590000000000007</c:v>
                </c:pt>
                <c:pt idx="6151">
                  <c:v>8.1605000000000008</c:v>
                </c:pt>
                <c:pt idx="6152">
                  <c:v>8.1624999999999996</c:v>
                </c:pt>
                <c:pt idx="6153">
                  <c:v>8.1639999999999997</c:v>
                </c:pt>
                <c:pt idx="6154">
                  <c:v>8.1660000000000004</c:v>
                </c:pt>
                <c:pt idx="6155">
                  <c:v>8.1679999999999993</c:v>
                </c:pt>
                <c:pt idx="6156">
                  <c:v>8.17</c:v>
                </c:pt>
                <c:pt idx="6157">
                  <c:v>8.1720000000000006</c:v>
                </c:pt>
                <c:pt idx="6158">
                  <c:v>8.1814999999999998</c:v>
                </c:pt>
                <c:pt idx="6159">
                  <c:v>8.1839999999999993</c:v>
                </c:pt>
                <c:pt idx="6160">
                  <c:v>8.1854999999999993</c:v>
                </c:pt>
                <c:pt idx="6161">
                  <c:v>8.1869999999999994</c:v>
                </c:pt>
                <c:pt idx="6162">
                  <c:v>8.1890000000000001</c:v>
                </c:pt>
                <c:pt idx="6163">
                  <c:v>8.1910000000000007</c:v>
                </c:pt>
                <c:pt idx="6164">
                  <c:v>8.1925000000000008</c:v>
                </c:pt>
                <c:pt idx="6165">
                  <c:v>8.1944999999999997</c:v>
                </c:pt>
                <c:pt idx="6166">
                  <c:v>8.1959999999999997</c:v>
                </c:pt>
                <c:pt idx="6167">
                  <c:v>8.1980000000000004</c:v>
                </c:pt>
                <c:pt idx="6168">
                  <c:v>8.1995000000000005</c:v>
                </c:pt>
                <c:pt idx="6169">
                  <c:v>8.2014999999999993</c:v>
                </c:pt>
                <c:pt idx="6170">
                  <c:v>8.2035</c:v>
                </c:pt>
                <c:pt idx="6171">
                  <c:v>8.2050000000000001</c:v>
                </c:pt>
                <c:pt idx="6172">
                  <c:v>8.2065000000000001</c:v>
                </c:pt>
                <c:pt idx="6173">
                  <c:v>8.2085000000000008</c:v>
                </c:pt>
                <c:pt idx="6174">
                  <c:v>8.2104999999999997</c:v>
                </c:pt>
                <c:pt idx="6175">
                  <c:v>8.2125000000000004</c:v>
                </c:pt>
                <c:pt idx="6176">
                  <c:v>8.2140000000000004</c:v>
                </c:pt>
                <c:pt idx="6177">
                  <c:v>8.2155000000000005</c:v>
                </c:pt>
                <c:pt idx="6178">
                  <c:v>8.2174999999999994</c:v>
                </c:pt>
                <c:pt idx="6179">
                  <c:v>8.2189999999999994</c:v>
                </c:pt>
                <c:pt idx="6180">
                  <c:v>8.2210000000000001</c:v>
                </c:pt>
                <c:pt idx="6181">
                  <c:v>8.2230000000000008</c:v>
                </c:pt>
                <c:pt idx="6182">
                  <c:v>8.2240000000000002</c:v>
                </c:pt>
                <c:pt idx="6183">
                  <c:v>8.2260000000000009</c:v>
                </c:pt>
                <c:pt idx="6184">
                  <c:v>8.2274999999999991</c:v>
                </c:pt>
                <c:pt idx="6185">
                  <c:v>8.23</c:v>
                </c:pt>
                <c:pt idx="6186">
                  <c:v>8.2319999999999993</c:v>
                </c:pt>
                <c:pt idx="6187">
                  <c:v>8.2334999999999994</c:v>
                </c:pt>
                <c:pt idx="6188">
                  <c:v>8.2355</c:v>
                </c:pt>
                <c:pt idx="6189">
                  <c:v>8.2370000000000001</c:v>
                </c:pt>
                <c:pt idx="6190">
                  <c:v>8.2385000000000002</c:v>
                </c:pt>
                <c:pt idx="6191">
                  <c:v>8.2405000000000008</c:v>
                </c:pt>
                <c:pt idx="6192">
                  <c:v>8.2424999999999997</c:v>
                </c:pt>
                <c:pt idx="6193">
                  <c:v>8.2434999999999992</c:v>
                </c:pt>
                <c:pt idx="6194">
                  <c:v>8.2454999999999998</c:v>
                </c:pt>
                <c:pt idx="6195">
                  <c:v>8.2469999999999999</c:v>
                </c:pt>
                <c:pt idx="6196">
                  <c:v>8.2490000000000006</c:v>
                </c:pt>
                <c:pt idx="6197">
                  <c:v>8.2509999999999994</c:v>
                </c:pt>
                <c:pt idx="6198">
                  <c:v>8.2530000000000001</c:v>
                </c:pt>
                <c:pt idx="6199">
                  <c:v>8.2550000000000008</c:v>
                </c:pt>
                <c:pt idx="6200">
                  <c:v>8.2565000000000008</c:v>
                </c:pt>
                <c:pt idx="6201">
                  <c:v>8.2579999999999991</c:v>
                </c:pt>
                <c:pt idx="6202">
                  <c:v>8.2594999999999992</c:v>
                </c:pt>
                <c:pt idx="6203">
                  <c:v>8.2614999999999998</c:v>
                </c:pt>
                <c:pt idx="6204">
                  <c:v>8.2635000000000005</c:v>
                </c:pt>
                <c:pt idx="6205">
                  <c:v>8.2645</c:v>
                </c:pt>
                <c:pt idx="6206">
                  <c:v>8.2665000000000006</c:v>
                </c:pt>
                <c:pt idx="6207">
                  <c:v>8.2680000000000007</c:v>
                </c:pt>
                <c:pt idx="6208">
                  <c:v>8.2690000000000001</c:v>
                </c:pt>
                <c:pt idx="6209">
                  <c:v>8.2710000000000008</c:v>
                </c:pt>
                <c:pt idx="6210">
                  <c:v>8.2729999999999997</c:v>
                </c:pt>
                <c:pt idx="6211">
                  <c:v>8.2750000000000004</c:v>
                </c:pt>
                <c:pt idx="6212">
                  <c:v>8.2765000000000004</c:v>
                </c:pt>
                <c:pt idx="6213">
                  <c:v>8.2780000000000005</c:v>
                </c:pt>
                <c:pt idx="6214">
                  <c:v>8.2789999999999999</c:v>
                </c:pt>
                <c:pt idx="6215">
                  <c:v>8.2810000000000006</c:v>
                </c:pt>
                <c:pt idx="6216">
                  <c:v>8.2829999999999995</c:v>
                </c:pt>
                <c:pt idx="6217">
                  <c:v>8.2844999999999995</c:v>
                </c:pt>
                <c:pt idx="6218">
                  <c:v>8.2865000000000002</c:v>
                </c:pt>
                <c:pt idx="6219">
                  <c:v>8.2880000000000003</c:v>
                </c:pt>
                <c:pt idx="6220">
                  <c:v>8.2889999999999997</c:v>
                </c:pt>
                <c:pt idx="6221">
                  <c:v>8.2910000000000004</c:v>
                </c:pt>
                <c:pt idx="6222">
                  <c:v>8.2959999999999994</c:v>
                </c:pt>
                <c:pt idx="6223">
                  <c:v>8.2989999999999995</c:v>
                </c:pt>
                <c:pt idx="6224">
                  <c:v>8.3004999999999995</c:v>
                </c:pt>
                <c:pt idx="6225">
                  <c:v>8.3019999999999996</c:v>
                </c:pt>
                <c:pt idx="6226">
                  <c:v>8.3030000000000008</c:v>
                </c:pt>
                <c:pt idx="6227">
                  <c:v>8.3045000000000009</c:v>
                </c:pt>
                <c:pt idx="6228">
                  <c:v>8.3055000000000003</c:v>
                </c:pt>
                <c:pt idx="6229">
                  <c:v>8.3074999999999992</c:v>
                </c:pt>
                <c:pt idx="6230">
                  <c:v>8.3089999999999993</c:v>
                </c:pt>
                <c:pt idx="6231">
                  <c:v>8.3115000000000006</c:v>
                </c:pt>
                <c:pt idx="6232">
                  <c:v>8.3125</c:v>
                </c:pt>
                <c:pt idx="6233">
                  <c:v>8.3145000000000007</c:v>
                </c:pt>
                <c:pt idx="6234">
                  <c:v>8.3160000000000007</c:v>
                </c:pt>
                <c:pt idx="6235">
                  <c:v>8.3175000000000008</c:v>
                </c:pt>
                <c:pt idx="6236">
                  <c:v>8.3185000000000002</c:v>
                </c:pt>
                <c:pt idx="6237">
                  <c:v>8.32</c:v>
                </c:pt>
                <c:pt idx="6238">
                  <c:v>8.3209999999999997</c:v>
                </c:pt>
                <c:pt idx="6239">
                  <c:v>8.3230000000000004</c:v>
                </c:pt>
                <c:pt idx="6240">
                  <c:v>8.3249999999999993</c:v>
                </c:pt>
                <c:pt idx="6241">
                  <c:v>8.3264999999999993</c:v>
                </c:pt>
                <c:pt idx="6242">
                  <c:v>8.3285</c:v>
                </c:pt>
                <c:pt idx="6243">
                  <c:v>8.33</c:v>
                </c:pt>
                <c:pt idx="6244">
                  <c:v>8.3309999999999995</c:v>
                </c:pt>
                <c:pt idx="6245">
                  <c:v>8.3335000000000008</c:v>
                </c:pt>
                <c:pt idx="6246">
                  <c:v>8.3364999999999991</c:v>
                </c:pt>
                <c:pt idx="6247">
                  <c:v>8.3390000000000004</c:v>
                </c:pt>
                <c:pt idx="6248">
                  <c:v>8.3409999999999993</c:v>
                </c:pt>
                <c:pt idx="6249">
                  <c:v>8.3424999999999994</c:v>
                </c:pt>
                <c:pt idx="6250">
                  <c:v>8.3445</c:v>
                </c:pt>
                <c:pt idx="6251">
                  <c:v>8.3465000000000007</c:v>
                </c:pt>
                <c:pt idx="6252">
                  <c:v>8.3480000000000008</c:v>
                </c:pt>
                <c:pt idx="6253">
                  <c:v>8.3490000000000002</c:v>
                </c:pt>
                <c:pt idx="6254">
                  <c:v>8.3505000000000003</c:v>
                </c:pt>
                <c:pt idx="6255">
                  <c:v>8.3524999999999991</c:v>
                </c:pt>
                <c:pt idx="6256">
                  <c:v>8.3544999999999998</c:v>
                </c:pt>
                <c:pt idx="6257">
                  <c:v>8.3559999999999999</c:v>
                </c:pt>
                <c:pt idx="6258">
                  <c:v>8.3569999999999993</c:v>
                </c:pt>
                <c:pt idx="6259">
                  <c:v>8.3584999999999994</c:v>
                </c:pt>
                <c:pt idx="6260">
                  <c:v>8.3605</c:v>
                </c:pt>
                <c:pt idx="6261">
                  <c:v>8.3620000000000001</c:v>
                </c:pt>
                <c:pt idx="6262">
                  <c:v>8.3640000000000008</c:v>
                </c:pt>
                <c:pt idx="6263">
                  <c:v>8.3665000000000003</c:v>
                </c:pt>
                <c:pt idx="6264">
                  <c:v>8.3684999999999992</c:v>
                </c:pt>
                <c:pt idx="6265">
                  <c:v>8.3699999999999992</c:v>
                </c:pt>
                <c:pt idx="6266">
                  <c:v>8.3714999999999993</c:v>
                </c:pt>
                <c:pt idx="6267">
                  <c:v>8.3734999999999999</c:v>
                </c:pt>
                <c:pt idx="6268">
                  <c:v>8.3755000000000006</c:v>
                </c:pt>
                <c:pt idx="6269">
                  <c:v>8.3774999999999995</c:v>
                </c:pt>
                <c:pt idx="6270">
                  <c:v>8.3785000000000007</c:v>
                </c:pt>
                <c:pt idx="6271">
                  <c:v>8.3800000000000008</c:v>
                </c:pt>
                <c:pt idx="6272">
                  <c:v>8.3810000000000002</c:v>
                </c:pt>
                <c:pt idx="6273">
                  <c:v>8.3829999999999991</c:v>
                </c:pt>
                <c:pt idx="6274">
                  <c:v>8.3859999999999992</c:v>
                </c:pt>
                <c:pt idx="6275">
                  <c:v>8.3879999999999999</c:v>
                </c:pt>
                <c:pt idx="6276">
                  <c:v>8.39</c:v>
                </c:pt>
                <c:pt idx="6277">
                  <c:v>8.3919999999999995</c:v>
                </c:pt>
                <c:pt idx="6278">
                  <c:v>8.3940000000000001</c:v>
                </c:pt>
                <c:pt idx="6279">
                  <c:v>8.3955000000000002</c:v>
                </c:pt>
                <c:pt idx="6280">
                  <c:v>8.3970000000000002</c:v>
                </c:pt>
                <c:pt idx="6281">
                  <c:v>8.3985000000000003</c:v>
                </c:pt>
                <c:pt idx="6282">
                  <c:v>8.4</c:v>
                </c:pt>
                <c:pt idx="6283">
                  <c:v>8.4015000000000004</c:v>
                </c:pt>
                <c:pt idx="6284">
                  <c:v>8.4030000000000005</c:v>
                </c:pt>
                <c:pt idx="6285">
                  <c:v>8.4049999999999994</c:v>
                </c:pt>
                <c:pt idx="6286">
                  <c:v>8.407</c:v>
                </c:pt>
                <c:pt idx="6287">
                  <c:v>8.4090000000000007</c:v>
                </c:pt>
                <c:pt idx="6288">
                  <c:v>8.41</c:v>
                </c:pt>
                <c:pt idx="6289">
                  <c:v>8.4124999999999996</c:v>
                </c:pt>
                <c:pt idx="6290">
                  <c:v>8.4135000000000009</c:v>
                </c:pt>
                <c:pt idx="6291">
                  <c:v>8.4160000000000004</c:v>
                </c:pt>
                <c:pt idx="6292">
                  <c:v>8.4179999999999993</c:v>
                </c:pt>
                <c:pt idx="6293">
                  <c:v>8.4194999999999993</c:v>
                </c:pt>
                <c:pt idx="6294">
                  <c:v>8.4209999999999994</c:v>
                </c:pt>
                <c:pt idx="6295">
                  <c:v>8.423</c:v>
                </c:pt>
                <c:pt idx="6296">
                  <c:v>8.4245000000000001</c:v>
                </c:pt>
                <c:pt idx="6297">
                  <c:v>8.4260000000000002</c:v>
                </c:pt>
                <c:pt idx="6298">
                  <c:v>8.4275000000000002</c:v>
                </c:pt>
                <c:pt idx="6299">
                  <c:v>8.4295000000000009</c:v>
                </c:pt>
                <c:pt idx="6300">
                  <c:v>8.4309999999999992</c:v>
                </c:pt>
                <c:pt idx="6301">
                  <c:v>8.4324999999999992</c:v>
                </c:pt>
                <c:pt idx="6302">
                  <c:v>8.4344999999999999</c:v>
                </c:pt>
                <c:pt idx="6303">
                  <c:v>8.4354999999999993</c:v>
                </c:pt>
                <c:pt idx="6304">
                  <c:v>8.4375</c:v>
                </c:pt>
                <c:pt idx="6305">
                  <c:v>8.4395000000000007</c:v>
                </c:pt>
                <c:pt idx="6306">
                  <c:v>8.4420000000000002</c:v>
                </c:pt>
                <c:pt idx="6307">
                  <c:v>8.4435000000000002</c:v>
                </c:pt>
                <c:pt idx="6308">
                  <c:v>8.4454999999999991</c:v>
                </c:pt>
                <c:pt idx="6309">
                  <c:v>8.4495000000000005</c:v>
                </c:pt>
                <c:pt idx="6310">
                  <c:v>8.4514999999999993</c:v>
                </c:pt>
                <c:pt idx="6311">
                  <c:v>8.4535</c:v>
                </c:pt>
                <c:pt idx="6312">
                  <c:v>8.4550000000000001</c:v>
                </c:pt>
                <c:pt idx="6313">
                  <c:v>8.4570000000000007</c:v>
                </c:pt>
                <c:pt idx="6314">
                  <c:v>8.4589999999999996</c:v>
                </c:pt>
                <c:pt idx="6315">
                  <c:v>8.4604999999999997</c:v>
                </c:pt>
                <c:pt idx="6316">
                  <c:v>8.4619999999999997</c:v>
                </c:pt>
                <c:pt idx="6317">
                  <c:v>8.4640000000000004</c:v>
                </c:pt>
                <c:pt idx="6318">
                  <c:v>8.4659999999999993</c:v>
                </c:pt>
                <c:pt idx="6319">
                  <c:v>8.4685000000000006</c:v>
                </c:pt>
                <c:pt idx="6320">
                  <c:v>8.4695</c:v>
                </c:pt>
                <c:pt idx="6321">
                  <c:v>8.4710000000000001</c:v>
                </c:pt>
                <c:pt idx="6322">
                  <c:v>8.4734999999999996</c:v>
                </c:pt>
                <c:pt idx="6323">
                  <c:v>8.4745000000000008</c:v>
                </c:pt>
                <c:pt idx="6324">
                  <c:v>8.4764999999999997</c:v>
                </c:pt>
                <c:pt idx="6325">
                  <c:v>8.4779999999999998</c:v>
                </c:pt>
                <c:pt idx="6326">
                  <c:v>8.4794999999999998</c:v>
                </c:pt>
                <c:pt idx="6327">
                  <c:v>8.4815000000000005</c:v>
                </c:pt>
                <c:pt idx="6328">
                  <c:v>8.4830000000000005</c:v>
                </c:pt>
                <c:pt idx="6329">
                  <c:v>8.4849999999999994</c:v>
                </c:pt>
                <c:pt idx="6330">
                  <c:v>8.4870000000000001</c:v>
                </c:pt>
                <c:pt idx="6331">
                  <c:v>8.4890000000000008</c:v>
                </c:pt>
                <c:pt idx="6332">
                  <c:v>8.4909999999999997</c:v>
                </c:pt>
                <c:pt idx="6333">
                  <c:v>8.4924999999999997</c:v>
                </c:pt>
                <c:pt idx="6334">
                  <c:v>8.4939999999999998</c:v>
                </c:pt>
                <c:pt idx="6335">
                  <c:v>8.4954999999999998</c:v>
                </c:pt>
                <c:pt idx="6336">
                  <c:v>8.4975000000000005</c:v>
                </c:pt>
                <c:pt idx="6337">
                  <c:v>8.4994999999999994</c:v>
                </c:pt>
                <c:pt idx="6338">
                  <c:v>8.5015000000000001</c:v>
                </c:pt>
                <c:pt idx="6339">
                  <c:v>8.5030000000000001</c:v>
                </c:pt>
                <c:pt idx="6340">
                  <c:v>8.5045000000000002</c:v>
                </c:pt>
                <c:pt idx="6341">
                  <c:v>8.5060000000000002</c:v>
                </c:pt>
                <c:pt idx="6342">
                  <c:v>8.5084999999999997</c:v>
                </c:pt>
                <c:pt idx="6343">
                  <c:v>8.5105000000000004</c:v>
                </c:pt>
                <c:pt idx="6344">
                  <c:v>8.5120000000000005</c:v>
                </c:pt>
                <c:pt idx="6345">
                  <c:v>8.5135000000000005</c:v>
                </c:pt>
                <c:pt idx="6346">
                  <c:v>8.5150000000000006</c:v>
                </c:pt>
                <c:pt idx="6347">
                  <c:v>8.5175000000000001</c:v>
                </c:pt>
                <c:pt idx="6348">
                  <c:v>8.5190000000000001</c:v>
                </c:pt>
                <c:pt idx="6349">
                  <c:v>8.5205000000000002</c:v>
                </c:pt>
                <c:pt idx="6350">
                  <c:v>8.5225000000000009</c:v>
                </c:pt>
                <c:pt idx="6351">
                  <c:v>8.5239999999999991</c:v>
                </c:pt>
                <c:pt idx="6352">
                  <c:v>8.5265000000000004</c:v>
                </c:pt>
                <c:pt idx="6353">
                  <c:v>8.5280000000000005</c:v>
                </c:pt>
                <c:pt idx="6354">
                  <c:v>8.5299999999999994</c:v>
                </c:pt>
                <c:pt idx="6355">
                  <c:v>8.532</c:v>
                </c:pt>
                <c:pt idx="6356">
                  <c:v>8.5329999999999995</c:v>
                </c:pt>
                <c:pt idx="6357">
                  <c:v>8.5355000000000008</c:v>
                </c:pt>
                <c:pt idx="6358">
                  <c:v>8.5370000000000008</c:v>
                </c:pt>
                <c:pt idx="6359">
                  <c:v>8.5389999999999997</c:v>
                </c:pt>
                <c:pt idx="6360">
                  <c:v>8.5399999999999991</c:v>
                </c:pt>
                <c:pt idx="6361">
                  <c:v>8.5419999999999998</c:v>
                </c:pt>
                <c:pt idx="6362">
                  <c:v>8.5440000000000005</c:v>
                </c:pt>
                <c:pt idx="6363">
                  <c:v>8.5465</c:v>
                </c:pt>
                <c:pt idx="6364">
                  <c:v>8.548</c:v>
                </c:pt>
                <c:pt idx="6365">
                  <c:v>8.5500000000000007</c:v>
                </c:pt>
                <c:pt idx="6366">
                  <c:v>8.5515000000000008</c:v>
                </c:pt>
                <c:pt idx="6367">
                  <c:v>8.5534999999999997</c:v>
                </c:pt>
                <c:pt idx="6368">
                  <c:v>8.5549999999999997</c:v>
                </c:pt>
                <c:pt idx="6369">
                  <c:v>8.5570000000000004</c:v>
                </c:pt>
                <c:pt idx="6370">
                  <c:v>8.5585000000000004</c:v>
                </c:pt>
                <c:pt idx="6371">
                  <c:v>8.56</c:v>
                </c:pt>
                <c:pt idx="6372">
                  <c:v>8.5619999999999994</c:v>
                </c:pt>
                <c:pt idx="6373">
                  <c:v>8.5645000000000007</c:v>
                </c:pt>
                <c:pt idx="6374">
                  <c:v>8.5660000000000007</c:v>
                </c:pt>
                <c:pt idx="6375">
                  <c:v>8.5675000000000008</c:v>
                </c:pt>
                <c:pt idx="6376">
                  <c:v>8.5694999999999997</c:v>
                </c:pt>
                <c:pt idx="6377">
                  <c:v>8.5715000000000003</c:v>
                </c:pt>
                <c:pt idx="6378">
                  <c:v>8.5734999999999992</c:v>
                </c:pt>
                <c:pt idx="6379">
                  <c:v>8.5749999999999993</c:v>
                </c:pt>
                <c:pt idx="6380">
                  <c:v>8.5764999999999993</c:v>
                </c:pt>
                <c:pt idx="6381">
                  <c:v>8.5785</c:v>
                </c:pt>
                <c:pt idx="6382">
                  <c:v>8.58</c:v>
                </c:pt>
                <c:pt idx="6383">
                  <c:v>8.5824999999999996</c:v>
                </c:pt>
                <c:pt idx="6384">
                  <c:v>8.5839999999999996</c:v>
                </c:pt>
                <c:pt idx="6385">
                  <c:v>8.5850000000000009</c:v>
                </c:pt>
                <c:pt idx="6386">
                  <c:v>8.5869999999999997</c:v>
                </c:pt>
                <c:pt idx="6387">
                  <c:v>8.5894999999999992</c:v>
                </c:pt>
                <c:pt idx="6388">
                  <c:v>8.5914999999999999</c:v>
                </c:pt>
                <c:pt idx="6389">
                  <c:v>8.593</c:v>
                </c:pt>
                <c:pt idx="6390">
                  <c:v>8.5945</c:v>
                </c:pt>
                <c:pt idx="6391">
                  <c:v>8.5960000000000001</c:v>
                </c:pt>
                <c:pt idx="6392">
                  <c:v>8.5984999999999996</c:v>
                </c:pt>
                <c:pt idx="6393">
                  <c:v>8.6</c:v>
                </c:pt>
                <c:pt idx="6394">
                  <c:v>8.6020000000000003</c:v>
                </c:pt>
                <c:pt idx="6395">
                  <c:v>8.6035000000000004</c:v>
                </c:pt>
                <c:pt idx="6396">
                  <c:v>8.6044999999999998</c:v>
                </c:pt>
                <c:pt idx="6397">
                  <c:v>8.6074999999999999</c:v>
                </c:pt>
                <c:pt idx="6398">
                  <c:v>8.6084999999999994</c:v>
                </c:pt>
                <c:pt idx="6399">
                  <c:v>8.6105</c:v>
                </c:pt>
                <c:pt idx="6400">
                  <c:v>8.6125000000000007</c:v>
                </c:pt>
                <c:pt idx="6401">
                  <c:v>8.6144999999999996</c:v>
                </c:pt>
                <c:pt idx="6402">
                  <c:v>8.6165000000000003</c:v>
                </c:pt>
                <c:pt idx="6403">
                  <c:v>8.6184999999999992</c:v>
                </c:pt>
                <c:pt idx="6404">
                  <c:v>8.6204999999999998</c:v>
                </c:pt>
                <c:pt idx="6405">
                  <c:v>8.6214999999999993</c:v>
                </c:pt>
                <c:pt idx="6406">
                  <c:v>8.6240000000000006</c:v>
                </c:pt>
                <c:pt idx="6407">
                  <c:v>8.6255000000000006</c:v>
                </c:pt>
                <c:pt idx="6408">
                  <c:v>8.6270000000000007</c:v>
                </c:pt>
                <c:pt idx="6409">
                  <c:v>8.6289999999999996</c:v>
                </c:pt>
                <c:pt idx="6410">
                  <c:v>8.6300000000000008</c:v>
                </c:pt>
                <c:pt idx="6411">
                  <c:v>8.6325000000000003</c:v>
                </c:pt>
                <c:pt idx="6412">
                  <c:v>8.6344999999999992</c:v>
                </c:pt>
                <c:pt idx="6413">
                  <c:v>8.6359999999999992</c:v>
                </c:pt>
                <c:pt idx="6414">
                  <c:v>8.6379999999999999</c:v>
                </c:pt>
                <c:pt idx="6415">
                  <c:v>8.64</c:v>
                </c:pt>
                <c:pt idx="6416">
                  <c:v>8.6415000000000006</c:v>
                </c:pt>
                <c:pt idx="6417">
                  <c:v>8.6440000000000001</c:v>
                </c:pt>
                <c:pt idx="6418">
                  <c:v>8.6449999999999996</c:v>
                </c:pt>
                <c:pt idx="6419">
                  <c:v>8.6470000000000002</c:v>
                </c:pt>
                <c:pt idx="6420">
                  <c:v>8.6485000000000003</c:v>
                </c:pt>
                <c:pt idx="6421">
                  <c:v>8.6504999999999992</c:v>
                </c:pt>
                <c:pt idx="6422">
                  <c:v>8.6524999999999999</c:v>
                </c:pt>
                <c:pt idx="6423">
                  <c:v>8.6539999999999999</c:v>
                </c:pt>
                <c:pt idx="6424">
                  <c:v>8.6555</c:v>
                </c:pt>
                <c:pt idx="6425">
                  <c:v>8.6575000000000006</c:v>
                </c:pt>
                <c:pt idx="6426">
                  <c:v>8.66</c:v>
                </c:pt>
                <c:pt idx="6427">
                  <c:v>8.6615000000000002</c:v>
                </c:pt>
                <c:pt idx="6428">
                  <c:v>8.6635000000000009</c:v>
                </c:pt>
                <c:pt idx="6429">
                  <c:v>8.6645000000000003</c:v>
                </c:pt>
                <c:pt idx="6430">
                  <c:v>8.6664999999999992</c:v>
                </c:pt>
                <c:pt idx="6431">
                  <c:v>8.6690000000000005</c:v>
                </c:pt>
                <c:pt idx="6432">
                  <c:v>8.6705000000000005</c:v>
                </c:pt>
                <c:pt idx="6433">
                  <c:v>8.6720000000000006</c:v>
                </c:pt>
                <c:pt idx="6434">
                  <c:v>8.6735000000000007</c:v>
                </c:pt>
                <c:pt idx="6435">
                  <c:v>8.6760000000000002</c:v>
                </c:pt>
                <c:pt idx="6436">
                  <c:v>8.6775000000000002</c:v>
                </c:pt>
                <c:pt idx="6437">
                  <c:v>8.6790000000000003</c:v>
                </c:pt>
                <c:pt idx="6438">
                  <c:v>8.6809999999999992</c:v>
                </c:pt>
                <c:pt idx="6439">
                  <c:v>8.6829999999999998</c:v>
                </c:pt>
                <c:pt idx="6440">
                  <c:v>8.6850000000000005</c:v>
                </c:pt>
                <c:pt idx="6441">
                  <c:v>8.6865000000000006</c:v>
                </c:pt>
                <c:pt idx="6442">
                  <c:v>8.6890000000000001</c:v>
                </c:pt>
                <c:pt idx="6443">
                  <c:v>8.69</c:v>
                </c:pt>
                <c:pt idx="6444">
                  <c:v>8.6920000000000002</c:v>
                </c:pt>
                <c:pt idx="6445">
                  <c:v>8.6935000000000002</c:v>
                </c:pt>
                <c:pt idx="6446">
                  <c:v>8.6954999999999991</c:v>
                </c:pt>
                <c:pt idx="6447">
                  <c:v>8.6974999999999998</c:v>
                </c:pt>
                <c:pt idx="6448">
                  <c:v>8.6989999999999998</c:v>
                </c:pt>
                <c:pt idx="6449">
                  <c:v>8.7004999999999999</c:v>
                </c:pt>
                <c:pt idx="6450">
                  <c:v>8.702</c:v>
                </c:pt>
                <c:pt idx="6451">
                  <c:v>8.7044999999999995</c:v>
                </c:pt>
                <c:pt idx="6452">
                  <c:v>8.7065000000000001</c:v>
                </c:pt>
                <c:pt idx="6453">
                  <c:v>8.7085000000000008</c:v>
                </c:pt>
                <c:pt idx="6454">
                  <c:v>8.7100000000000009</c:v>
                </c:pt>
                <c:pt idx="6455">
                  <c:v>8.7114999999999991</c:v>
                </c:pt>
                <c:pt idx="6456">
                  <c:v>8.7134999999999998</c:v>
                </c:pt>
                <c:pt idx="6457">
                  <c:v>8.7155000000000005</c:v>
                </c:pt>
                <c:pt idx="6458">
                  <c:v>8.7170000000000005</c:v>
                </c:pt>
                <c:pt idx="6459">
                  <c:v>8.7189999999999994</c:v>
                </c:pt>
                <c:pt idx="6460">
                  <c:v>8.7204999999999995</c:v>
                </c:pt>
                <c:pt idx="6461">
                  <c:v>8.7225000000000001</c:v>
                </c:pt>
                <c:pt idx="6462">
                  <c:v>8.7240000000000002</c:v>
                </c:pt>
                <c:pt idx="6463">
                  <c:v>8.7264999999999997</c:v>
                </c:pt>
                <c:pt idx="6464">
                  <c:v>8.7279999999999998</c:v>
                </c:pt>
                <c:pt idx="6465">
                  <c:v>8.73</c:v>
                </c:pt>
                <c:pt idx="6466">
                  <c:v>8.7319999999999993</c:v>
                </c:pt>
                <c:pt idx="6467">
                  <c:v>8.7334999999999994</c:v>
                </c:pt>
                <c:pt idx="6468">
                  <c:v>8.7349999999999994</c:v>
                </c:pt>
                <c:pt idx="6469">
                  <c:v>8.7364999999999995</c:v>
                </c:pt>
                <c:pt idx="6470">
                  <c:v>8.7385000000000002</c:v>
                </c:pt>
                <c:pt idx="6471">
                  <c:v>8.7405000000000008</c:v>
                </c:pt>
                <c:pt idx="6472">
                  <c:v>8.7424999999999997</c:v>
                </c:pt>
                <c:pt idx="6473">
                  <c:v>8.7445000000000004</c:v>
                </c:pt>
                <c:pt idx="6474">
                  <c:v>8.7460000000000004</c:v>
                </c:pt>
                <c:pt idx="6475">
                  <c:v>8.7475000000000005</c:v>
                </c:pt>
                <c:pt idx="6476">
                  <c:v>8.7490000000000006</c:v>
                </c:pt>
                <c:pt idx="6477">
                  <c:v>8.7509999999999994</c:v>
                </c:pt>
                <c:pt idx="6478">
                  <c:v>8.7524999999999995</c:v>
                </c:pt>
                <c:pt idx="6479">
                  <c:v>8.7550000000000008</c:v>
                </c:pt>
                <c:pt idx="6480">
                  <c:v>8.7565000000000008</c:v>
                </c:pt>
                <c:pt idx="6481">
                  <c:v>8.7584999999999997</c:v>
                </c:pt>
                <c:pt idx="6482">
                  <c:v>8.7605000000000004</c:v>
                </c:pt>
                <c:pt idx="6483">
                  <c:v>8.7620000000000005</c:v>
                </c:pt>
                <c:pt idx="6484">
                  <c:v>8.7635000000000005</c:v>
                </c:pt>
                <c:pt idx="6485">
                  <c:v>8.7650000000000006</c:v>
                </c:pt>
                <c:pt idx="6486">
                  <c:v>8.7665000000000006</c:v>
                </c:pt>
                <c:pt idx="6487">
                  <c:v>8.7684999999999995</c:v>
                </c:pt>
                <c:pt idx="6488">
                  <c:v>8.7705000000000002</c:v>
                </c:pt>
                <c:pt idx="6489">
                  <c:v>8.7725000000000009</c:v>
                </c:pt>
                <c:pt idx="6490">
                  <c:v>8.7739999999999991</c:v>
                </c:pt>
                <c:pt idx="6491">
                  <c:v>8.7754999999999992</c:v>
                </c:pt>
                <c:pt idx="6492">
                  <c:v>8.7769999999999992</c:v>
                </c:pt>
                <c:pt idx="6493">
                  <c:v>8.7784999999999993</c:v>
                </c:pt>
                <c:pt idx="6494">
                  <c:v>8.7799999999999994</c:v>
                </c:pt>
                <c:pt idx="6495">
                  <c:v>8.7825000000000006</c:v>
                </c:pt>
                <c:pt idx="6496">
                  <c:v>8.7840000000000007</c:v>
                </c:pt>
                <c:pt idx="6497">
                  <c:v>8.7865000000000002</c:v>
                </c:pt>
                <c:pt idx="6498">
                  <c:v>8.7880000000000003</c:v>
                </c:pt>
                <c:pt idx="6499">
                  <c:v>8.7895000000000003</c:v>
                </c:pt>
                <c:pt idx="6500">
                  <c:v>8.7914999999999992</c:v>
                </c:pt>
                <c:pt idx="6501">
                  <c:v>8.7929999999999993</c:v>
                </c:pt>
                <c:pt idx="6502">
                  <c:v>8.7944999999999993</c:v>
                </c:pt>
                <c:pt idx="6503">
                  <c:v>8.7959999999999994</c:v>
                </c:pt>
                <c:pt idx="6504">
                  <c:v>8.798</c:v>
                </c:pt>
                <c:pt idx="6505">
                  <c:v>8.7995000000000001</c:v>
                </c:pt>
                <c:pt idx="6506">
                  <c:v>8.8019999999999996</c:v>
                </c:pt>
                <c:pt idx="6507">
                  <c:v>8.8034999999999997</c:v>
                </c:pt>
                <c:pt idx="6508">
                  <c:v>8.8049999999999997</c:v>
                </c:pt>
                <c:pt idx="6509">
                  <c:v>8.8064999999999998</c:v>
                </c:pt>
                <c:pt idx="6510">
                  <c:v>8.8104999999999993</c:v>
                </c:pt>
                <c:pt idx="6511">
                  <c:v>8.8125</c:v>
                </c:pt>
                <c:pt idx="6512">
                  <c:v>8.8130000000000006</c:v>
                </c:pt>
                <c:pt idx="6513">
                  <c:v>8.8145000000000007</c:v>
                </c:pt>
                <c:pt idx="6514">
                  <c:v>8.8155000000000001</c:v>
                </c:pt>
                <c:pt idx="6515">
                  <c:v>8.8175000000000008</c:v>
                </c:pt>
                <c:pt idx="6516">
                  <c:v>8.82</c:v>
                </c:pt>
                <c:pt idx="6517">
                  <c:v>8.8215000000000003</c:v>
                </c:pt>
                <c:pt idx="6518">
                  <c:v>8.8230000000000004</c:v>
                </c:pt>
                <c:pt idx="6519">
                  <c:v>8.8245000000000005</c:v>
                </c:pt>
                <c:pt idx="6520">
                  <c:v>8.8254999999999999</c:v>
                </c:pt>
                <c:pt idx="6521">
                  <c:v>8.8275000000000006</c:v>
                </c:pt>
                <c:pt idx="6522">
                  <c:v>8.8290000000000006</c:v>
                </c:pt>
                <c:pt idx="6523">
                  <c:v>8.8315000000000001</c:v>
                </c:pt>
                <c:pt idx="6524">
                  <c:v>8.8324999999999996</c:v>
                </c:pt>
                <c:pt idx="6525">
                  <c:v>8.8339999999999996</c:v>
                </c:pt>
                <c:pt idx="6526">
                  <c:v>8.8350000000000009</c:v>
                </c:pt>
                <c:pt idx="6527">
                  <c:v>8.8364999999999991</c:v>
                </c:pt>
                <c:pt idx="6528">
                  <c:v>8.8384999999999998</c:v>
                </c:pt>
                <c:pt idx="6529">
                  <c:v>8.84</c:v>
                </c:pt>
                <c:pt idx="6530">
                  <c:v>8.8420000000000005</c:v>
                </c:pt>
                <c:pt idx="6531">
                  <c:v>8.8439999999999994</c:v>
                </c:pt>
                <c:pt idx="6532">
                  <c:v>8.8450000000000006</c:v>
                </c:pt>
                <c:pt idx="6533">
                  <c:v>8.8465000000000007</c:v>
                </c:pt>
                <c:pt idx="6534">
                  <c:v>8.8480000000000008</c:v>
                </c:pt>
                <c:pt idx="6535">
                  <c:v>8.8495000000000008</c:v>
                </c:pt>
                <c:pt idx="6536">
                  <c:v>8.8514999999999997</c:v>
                </c:pt>
                <c:pt idx="6537">
                  <c:v>8.8529999999999998</c:v>
                </c:pt>
                <c:pt idx="6538">
                  <c:v>8.8550000000000004</c:v>
                </c:pt>
                <c:pt idx="6539">
                  <c:v>8.8565000000000005</c:v>
                </c:pt>
                <c:pt idx="6540">
                  <c:v>8.8580000000000005</c:v>
                </c:pt>
                <c:pt idx="6541">
                  <c:v>8.86</c:v>
                </c:pt>
                <c:pt idx="6542">
                  <c:v>8.8625000000000007</c:v>
                </c:pt>
                <c:pt idx="6543">
                  <c:v>8.8640000000000008</c:v>
                </c:pt>
                <c:pt idx="6544">
                  <c:v>8.8655000000000008</c:v>
                </c:pt>
                <c:pt idx="6545">
                  <c:v>8.8674999999999997</c:v>
                </c:pt>
                <c:pt idx="6546">
                  <c:v>8.8689999999999998</c:v>
                </c:pt>
                <c:pt idx="6547">
                  <c:v>8.8704999999999998</c:v>
                </c:pt>
                <c:pt idx="6548">
                  <c:v>8.8725000000000005</c:v>
                </c:pt>
                <c:pt idx="6549">
                  <c:v>8.8744999999999994</c:v>
                </c:pt>
                <c:pt idx="6550">
                  <c:v>8.8755000000000006</c:v>
                </c:pt>
                <c:pt idx="6551">
                  <c:v>8.8774999999999995</c:v>
                </c:pt>
                <c:pt idx="6552">
                  <c:v>8.8785000000000007</c:v>
                </c:pt>
                <c:pt idx="6553">
                  <c:v>8.8804999999999996</c:v>
                </c:pt>
                <c:pt idx="6554">
                  <c:v>8.8825000000000003</c:v>
                </c:pt>
                <c:pt idx="6555">
                  <c:v>8.8844999999999992</c:v>
                </c:pt>
                <c:pt idx="6556">
                  <c:v>8.8859999999999992</c:v>
                </c:pt>
                <c:pt idx="6557">
                  <c:v>8.8870000000000005</c:v>
                </c:pt>
                <c:pt idx="6558">
                  <c:v>8.8889999999999993</c:v>
                </c:pt>
                <c:pt idx="6559">
                  <c:v>8.89</c:v>
                </c:pt>
                <c:pt idx="6560">
                  <c:v>8.8919999999999995</c:v>
                </c:pt>
                <c:pt idx="6561">
                  <c:v>8.8940000000000001</c:v>
                </c:pt>
                <c:pt idx="6562">
                  <c:v>8.8960000000000008</c:v>
                </c:pt>
                <c:pt idx="6563">
                  <c:v>8.8975000000000009</c:v>
                </c:pt>
                <c:pt idx="6564">
                  <c:v>8.8985000000000003</c:v>
                </c:pt>
                <c:pt idx="6565">
                  <c:v>8.9004999999999992</c:v>
                </c:pt>
                <c:pt idx="6566">
                  <c:v>8.9019999999999992</c:v>
                </c:pt>
                <c:pt idx="6567">
                  <c:v>8.9039999999999999</c:v>
                </c:pt>
                <c:pt idx="6568">
                  <c:v>8.9060000000000006</c:v>
                </c:pt>
                <c:pt idx="6569">
                  <c:v>8.9075000000000006</c:v>
                </c:pt>
                <c:pt idx="6570">
                  <c:v>8.9090000000000007</c:v>
                </c:pt>
                <c:pt idx="6571">
                  <c:v>8.9109999999999996</c:v>
                </c:pt>
                <c:pt idx="6572">
                  <c:v>8.9130000000000003</c:v>
                </c:pt>
                <c:pt idx="6573">
                  <c:v>8.9149999999999991</c:v>
                </c:pt>
                <c:pt idx="6574">
                  <c:v>8.9169999999999998</c:v>
                </c:pt>
                <c:pt idx="6575">
                  <c:v>8.9184999999999999</c:v>
                </c:pt>
                <c:pt idx="6576">
                  <c:v>8.9205000000000005</c:v>
                </c:pt>
                <c:pt idx="6577">
                  <c:v>8.9220000000000006</c:v>
                </c:pt>
                <c:pt idx="6578">
                  <c:v>8.9245000000000001</c:v>
                </c:pt>
                <c:pt idx="6579">
                  <c:v>8.9260000000000002</c:v>
                </c:pt>
                <c:pt idx="6580">
                  <c:v>8.9275000000000002</c:v>
                </c:pt>
                <c:pt idx="6581">
                  <c:v>8.9290000000000003</c:v>
                </c:pt>
                <c:pt idx="6582">
                  <c:v>8.9309999999999992</c:v>
                </c:pt>
                <c:pt idx="6583">
                  <c:v>8.9329999999999998</c:v>
                </c:pt>
                <c:pt idx="6584">
                  <c:v>8.9344999999999999</c:v>
                </c:pt>
                <c:pt idx="6585">
                  <c:v>8.9369999999999994</c:v>
                </c:pt>
                <c:pt idx="6586">
                  <c:v>8.9384999999999994</c:v>
                </c:pt>
                <c:pt idx="6587">
                  <c:v>8.94</c:v>
                </c:pt>
                <c:pt idx="6588">
                  <c:v>8.9420000000000002</c:v>
                </c:pt>
                <c:pt idx="6589">
                  <c:v>8.9444999999999997</c:v>
                </c:pt>
                <c:pt idx="6590">
                  <c:v>8.9459999999999997</c:v>
                </c:pt>
                <c:pt idx="6591">
                  <c:v>8.9480000000000004</c:v>
                </c:pt>
                <c:pt idx="6592">
                  <c:v>8.9489999999999998</c:v>
                </c:pt>
                <c:pt idx="6593">
                  <c:v>8.9510000000000005</c:v>
                </c:pt>
                <c:pt idx="6594">
                  <c:v>8.9535</c:v>
                </c:pt>
                <c:pt idx="6595">
                  <c:v>8.9555000000000007</c:v>
                </c:pt>
                <c:pt idx="6596">
                  <c:v>8.9570000000000007</c:v>
                </c:pt>
                <c:pt idx="6597">
                  <c:v>8.9589999999999996</c:v>
                </c:pt>
                <c:pt idx="6598">
                  <c:v>8.9604999999999997</c:v>
                </c:pt>
                <c:pt idx="6599">
                  <c:v>8.9629999999999992</c:v>
                </c:pt>
                <c:pt idx="6600">
                  <c:v>8.9644999999999992</c:v>
                </c:pt>
                <c:pt idx="6601">
                  <c:v>8.9664999999999999</c:v>
                </c:pt>
                <c:pt idx="6602">
                  <c:v>8.9674999999999994</c:v>
                </c:pt>
                <c:pt idx="6603">
                  <c:v>8.9695</c:v>
                </c:pt>
                <c:pt idx="6604">
                  <c:v>8.9715000000000007</c:v>
                </c:pt>
                <c:pt idx="6605">
                  <c:v>8.9734999999999996</c:v>
                </c:pt>
                <c:pt idx="6606">
                  <c:v>8.9755000000000003</c:v>
                </c:pt>
                <c:pt idx="6607">
                  <c:v>8.9770000000000003</c:v>
                </c:pt>
                <c:pt idx="6608">
                  <c:v>8.9789999999999992</c:v>
                </c:pt>
                <c:pt idx="6609">
                  <c:v>8.9804999999999993</c:v>
                </c:pt>
                <c:pt idx="6610">
                  <c:v>8.9824999999999999</c:v>
                </c:pt>
                <c:pt idx="6611">
                  <c:v>8.9845000000000006</c:v>
                </c:pt>
                <c:pt idx="6612">
                  <c:v>8.9860000000000007</c:v>
                </c:pt>
                <c:pt idx="6613">
                  <c:v>8.9875000000000007</c:v>
                </c:pt>
                <c:pt idx="6614">
                  <c:v>8.99</c:v>
                </c:pt>
                <c:pt idx="6615">
                  <c:v>8.9915000000000003</c:v>
                </c:pt>
                <c:pt idx="6616">
                  <c:v>8.9934999999999992</c:v>
                </c:pt>
                <c:pt idx="6617">
                  <c:v>8.9949999999999992</c:v>
                </c:pt>
                <c:pt idx="6618">
                  <c:v>8.9964999999999993</c:v>
                </c:pt>
                <c:pt idx="6619">
                  <c:v>8.9984999999999999</c:v>
                </c:pt>
                <c:pt idx="6620">
                  <c:v>9.0009999999999994</c:v>
                </c:pt>
                <c:pt idx="6621">
                  <c:v>9.0030000000000001</c:v>
                </c:pt>
                <c:pt idx="6622">
                  <c:v>9.0039999999999996</c:v>
                </c:pt>
                <c:pt idx="6623">
                  <c:v>9.0060000000000002</c:v>
                </c:pt>
                <c:pt idx="6624">
                  <c:v>9.0079999999999991</c:v>
                </c:pt>
                <c:pt idx="6625">
                  <c:v>9.01</c:v>
                </c:pt>
                <c:pt idx="6626">
                  <c:v>9.0120000000000005</c:v>
                </c:pt>
                <c:pt idx="6627">
                  <c:v>9.0129999999999999</c:v>
                </c:pt>
                <c:pt idx="6628">
                  <c:v>9.0150000000000006</c:v>
                </c:pt>
                <c:pt idx="6629">
                  <c:v>9.0165000000000006</c:v>
                </c:pt>
                <c:pt idx="6630">
                  <c:v>9.0190000000000001</c:v>
                </c:pt>
                <c:pt idx="6631">
                  <c:v>9.0210000000000008</c:v>
                </c:pt>
                <c:pt idx="6632">
                  <c:v>9.0225000000000009</c:v>
                </c:pt>
                <c:pt idx="6633">
                  <c:v>9.0239999999999991</c:v>
                </c:pt>
                <c:pt idx="6634">
                  <c:v>9.0265000000000004</c:v>
                </c:pt>
                <c:pt idx="6635">
                  <c:v>9.0284999999999993</c:v>
                </c:pt>
                <c:pt idx="6636">
                  <c:v>9.0305</c:v>
                </c:pt>
                <c:pt idx="6637">
                  <c:v>9.032</c:v>
                </c:pt>
                <c:pt idx="6638">
                  <c:v>9.0340000000000007</c:v>
                </c:pt>
                <c:pt idx="6639">
                  <c:v>9.0355000000000008</c:v>
                </c:pt>
                <c:pt idx="6640">
                  <c:v>9.0374999999999996</c:v>
                </c:pt>
                <c:pt idx="6641">
                  <c:v>9.0389999999999997</c:v>
                </c:pt>
                <c:pt idx="6642">
                  <c:v>9.0410000000000004</c:v>
                </c:pt>
                <c:pt idx="6643">
                  <c:v>9.0425000000000004</c:v>
                </c:pt>
                <c:pt idx="6644">
                  <c:v>9.0444999999999993</c:v>
                </c:pt>
                <c:pt idx="6645">
                  <c:v>9.0465</c:v>
                </c:pt>
                <c:pt idx="6646">
                  <c:v>9.0485000000000007</c:v>
                </c:pt>
                <c:pt idx="6647">
                  <c:v>9.0500000000000007</c:v>
                </c:pt>
                <c:pt idx="6648">
                  <c:v>9.0515000000000008</c:v>
                </c:pt>
                <c:pt idx="6649">
                  <c:v>9.0540000000000003</c:v>
                </c:pt>
                <c:pt idx="6650">
                  <c:v>9.0555000000000003</c:v>
                </c:pt>
                <c:pt idx="6651">
                  <c:v>9.0574999999999992</c:v>
                </c:pt>
                <c:pt idx="6652">
                  <c:v>9.0589999999999993</c:v>
                </c:pt>
                <c:pt idx="6653">
                  <c:v>9.0604999999999993</c:v>
                </c:pt>
                <c:pt idx="6654">
                  <c:v>9.0630000000000006</c:v>
                </c:pt>
                <c:pt idx="6655">
                  <c:v>9.0649999999999995</c:v>
                </c:pt>
                <c:pt idx="6656">
                  <c:v>9.0670000000000002</c:v>
                </c:pt>
                <c:pt idx="6657">
                  <c:v>9.0685000000000002</c:v>
                </c:pt>
                <c:pt idx="6658">
                  <c:v>9.07</c:v>
                </c:pt>
                <c:pt idx="6659">
                  <c:v>9.0719999999999992</c:v>
                </c:pt>
                <c:pt idx="6660">
                  <c:v>9.0739999999999998</c:v>
                </c:pt>
                <c:pt idx="6661">
                  <c:v>9.0760000000000005</c:v>
                </c:pt>
                <c:pt idx="6662">
                  <c:v>9.0775000000000006</c:v>
                </c:pt>
                <c:pt idx="6663">
                  <c:v>9.0790000000000006</c:v>
                </c:pt>
                <c:pt idx="6664">
                  <c:v>9.0805000000000007</c:v>
                </c:pt>
                <c:pt idx="6665">
                  <c:v>9.0830000000000002</c:v>
                </c:pt>
                <c:pt idx="6666">
                  <c:v>9.0850000000000009</c:v>
                </c:pt>
                <c:pt idx="6667">
                  <c:v>9.0869999999999997</c:v>
                </c:pt>
                <c:pt idx="6668">
                  <c:v>9.0884999999999998</c:v>
                </c:pt>
                <c:pt idx="6669">
                  <c:v>9.0905000000000005</c:v>
                </c:pt>
                <c:pt idx="6670">
                  <c:v>9.0924999999999994</c:v>
                </c:pt>
                <c:pt idx="6671">
                  <c:v>9.0945</c:v>
                </c:pt>
                <c:pt idx="6672">
                  <c:v>9.0960000000000001</c:v>
                </c:pt>
                <c:pt idx="6673">
                  <c:v>9.0975000000000001</c:v>
                </c:pt>
                <c:pt idx="6674">
                  <c:v>9.0995000000000008</c:v>
                </c:pt>
                <c:pt idx="6675">
                  <c:v>9.1014999999999997</c:v>
                </c:pt>
                <c:pt idx="6676">
                  <c:v>9.1029999999999998</c:v>
                </c:pt>
                <c:pt idx="6677">
                  <c:v>9.1050000000000004</c:v>
                </c:pt>
                <c:pt idx="6678">
                  <c:v>9.1065000000000005</c:v>
                </c:pt>
                <c:pt idx="6679">
                  <c:v>9.1084999999999994</c:v>
                </c:pt>
                <c:pt idx="6680">
                  <c:v>9.1105</c:v>
                </c:pt>
                <c:pt idx="6681">
                  <c:v>9.1125000000000007</c:v>
                </c:pt>
                <c:pt idx="6682">
                  <c:v>9.1144999999999996</c:v>
                </c:pt>
                <c:pt idx="6683">
                  <c:v>9.1159999999999997</c:v>
                </c:pt>
                <c:pt idx="6684">
                  <c:v>9.1180000000000003</c:v>
                </c:pt>
                <c:pt idx="6685">
                  <c:v>9.1195000000000004</c:v>
                </c:pt>
                <c:pt idx="6686">
                  <c:v>9.1214999999999993</c:v>
                </c:pt>
                <c:pt idx="6687">
                  <c:v>9.1234999999999999</c:v>
                </c:pt>
                <c:pt idx="6688">
                  <c:v>9.1255000000000006</c:v>
                </c:pt>
                <c:pt idx="6689">
                  <c:v>9.1270000000000007</c:v>
                </c:pt>
                <c:pt idx="6690">
                  <c:v>9.1289999999999996</c:v>
                </c:pt>
                <c:pt idx="6691">
                  <c:v>9.1304999999999996</c:v>
                </c:pt>
                <c:pt idx="6692">
                  <c:v>9.1319999999999997</c:v>
                </c:pt>
                <c:pt idx="6693">
                  <c:v>9.1349999999999998</c:v>
                </c:pt>
                <c:pt idx="6694">
                  <c:v>9.1364999999999998</c:v>
                </c:pt>
                <c:pt idx="6695">
                  <c:v>9.1385000000000005</c:v>
                </c:pt>
                <c:pt idx="6696">
                  <c:v>9.14</c:v>
                </c:pt>
                <c:pt idx="6697">
                  <c:v>9.1419999999999995</c:v>
                </c:pt>
                <c:pt idx="6698">
                  <c:v>9.1434999999999995</c:v>
                </c:pt>
                <c:pt idx="6699">
                  <c:v>9.1449999999999996</c:v>
                </c:pt>
                <c:pt idx="6700">
                  <c:v>9.1475000000000009</c:v>
                </c:pt>
                <c:pt idx="6701">
                  <c:v>9.1489999999999991</c:v>
                </c:pt>
                <c:pt idx="6702">
                  <c:v>9.1509999999999998</c:v>
                </c:pt>
                <c:pt idx="6703">
                  <c:v>9.1524999999999999</c:v>
                </c:pt>
                <c:pt idx="6704">
                  <c:v>9.1539999999999999</c:v>
                </c:pt>
                <c:pt idx="6705">
                  <c:v>9.1560000000000006</c:v>
                </c:pt>
                <c:pt idx="6706">
                  <c:v>9.1585000000000001</c:v>
                </c:pt>
                <c:pt idx="6707">
                  <c:v>9.16</c:v>
                </c:pt>
                <c:pt idx="6708">
                  <c:v>9.1620000000000008</c:v>
                </c:pt>
                <c:pt idx="6709">
                  <c:v>9.1639999999999997</c:v>
                </c:pt>
                <c:pt idx="6710">
                  <c:v>9.1660000000000004</c:v>
                </c:pt>
                <c:pt idx="6711">
                  <c:v>9.1669999999999998</c:v>
                </c:pt>
                <c:pt idx="6712">
                  <c:v>9.1684999999999999</c:v>
                </c:pt>
                <c:pt idx="6713">
                  <c:v>9.17</c:v>
                </c:pt>
                <c:pt idx="6714">
                  <c:v>9.1720000000000006</c:v>
                </c:pt>
                <c:pt idx="6715">
                  <c:v>9.1739999999999995</c:v>
                </c:pt>
                <c:pt idx="6716">
                  <c:v>9.1750000000000007</c:v>
                </c:pt>
                <c:pt idx="6717">
                  <c:v>9.1775000000000002</c:v>
                </c:pt>
                <c:pt idx="6718">
                  <c:v>9.1809999999999992</c:v>
                </c:pt>
                <c:pt idx="6719">
                  <c:v>9.1829999999999998</c:v>
                </c:pt>
                <c:pt idx="6720">
                  <c:v>9.1844999999999999</c:v>
                </c:pt>
                <c:pt idx="6721">
                  <c:v>9.1869999999999994</c:v>
                </c:pt>
                <c:pt idx="6722">
                  <c:v>9.1890000000000001</c:v>
                </c:pt>
                <c:pt idx="6723">
                  <c:v>9.1905000000000001</c:v>
                </c:pt>
                <c:pt idx="6724">
                  <c:v>9.1925000000000008</c:v>
                </c:pt>
                <c:pt idx="6725">
                  <c:v>9.1935000000000002</c:v>
                </c:pt>
                <c:pt idx="6726">
                  <c:v>9.1954999999999991</c:v>
                </c:pt>
                <c:pt idx="6727">
                  <c:v>9.1969999999999992</c:v>
                </c:pt>
                <c:pt idx="6728">
                  <c:v>9.1989999999999998</c:v>
                </c:pt>
                <c:pt idx="6729">
                  <c:v>9.2010000000000005</c:v>
                </c:pt>
                <c:pt idx="6730">
                  <c:v>9.2029999999999994</c:v>
                </c:pt>
                <c:pt idx="6731">
                  <c:v>9.2044999999999995</c:v>
                </c:pt>
                <c:pt idx="6732">
                  <c:v>9.2059999999999995</c:v>
                </c:pt>
                <c:pt idx="6733">
                  <c:v>9.2074999999999996</c:v>
                </c:pt>
                <c:pt idx="6734">
                  <c:v>9.2089999999999996</c:v>
                </c:pt>
                <c:pt idx="6735">
                  <c:v>9.2104999999999997</c:v>
                </c:pt>
                <c:pt idx="6736">
                  <c:v>9.2129999999999992</c:v>
                </c:pt>
                <c:pt idx="6737">
                  <c:v>9.2144999999999992</c:v>
                </c:pt>
                <c:pt idx="6738">
                  <c:v>9.2164999999999999</c:v>
                </c:pt>
                <c:pt idx="6739">
                  <c:v>9.218</c:v>
                </c:pt>
                <c:pt idx="6740">
                  <c:v>9.2200000000000006</c:v>
                </c:pt>
                <c:pt idx="6741">
                  <c:v>9.2215000000000007</c:v>
                </c:pt>
                <c:pt idx="6742">
                  <c:v>9.2234999999999996</c:v>
                </c:pt>
                <c:pt idx="6743">
                  <c:v>9.2255000000000003</c:v>
                </c:pt>
                <c:pt idx="6744">
                  <c:v>9.2270000000000003</c:v>
                </c:pt>
                <c:pt idx="6745">
                  <c:v>9.2285000000000004</c:v>
                </c:pt>
                <c:pt idx="6746">
                  <c:v>9.23</c:v>
                </c:pt>
                <c:pt idx="6747">
                  <c:v>9.2324999999999999</c:v>
                </c:pt>
                <c:pt idx="6748">
                  <c:v>9.234</c:v>
                </c:pt>
                <c:pt idx="6749">
                  <c:v>9.2360000000000007</c:v>
                </c:pt>
                <c:pt idx="6750">
                  <c:v>9.2379999999999995</c:v>
                </c:pt>
                <c:pt idx="6751">
                  <c:v>9.2394999999999996</c:v>
                </c:pt>
                <c:pt idx="6752">
                  <c:v>9.2409999999999997</c:v>
                </c:pt>
                <c:pt idx="6753">
                  <c:v>9.2430000000000003</c:v>
                </c:pt>
                <c:pt idx="6754">
                  <c:v>9.2449999999999992</c:v>
                </c:pt>
                <c:pt idx="6755">
                  <c:v>9.2464999999999993</c:v>
                </c:pt>
                <c:pt idx="6756">
                  <c:v>9.2484999999999999</c:v>
                </c:pt>
                <c:pt idx="6757">
                  <c:v>9.2494999999999994</c:v>
                </c:pt>
                <c:pt idx="6758">
                  <c:v>9.2515000000000001</c:v>
                </c:pt>
                <c:pt idx="6759">
                  <c:v>9.2535000000000007</c:v>
                </c:pt>
                <c:pt idx="6760">
                  <c:v>9.2554999999999996</c:v>
                </c:pt>
                <c:pt idx="6761">
                  <c:v>9.2569999999999997</c:v>
                </c:pt>
                <c:pt idx="6762">
                  <c:v>9.2584999999999997</c:v>
                </c:pt>
                <c:pt idx="6763">
                  <c:v>9.2605000000000004</c:v>
                </c:pt>
                <c:pt idx="6764">
                  <c:v>9.2624999999999993</c:v>
                </c:pt>
                <c:pt idx="6765">
                  <c:v>9.2645</c:v>
                </c:pt>
                <c:pt idx="6766">
                  <c:v>9.266</c:v>
                </c:pt>
                <c:pt idx="6767">
                  <c:v>9.2675000000000001</c:v>
                </c:pt>
                <c:pt idx="6768">
                  <c:v>9.2695000000000007</c:v>
                </c:pt>
                <c:pt idx="6769">
                  <c:v>9.2714999999999996</c:v>
                </c:pt>
                <c:pt idx="6770">
                  <c:v>9.2729999999999997</c:v>
                </c:pt>
                <c:pt idx="6771">
                  <c:v>9.2750000000000004</c:v>
                </c:pt>
                <c:pt idx="6772">
                  <c:v>9.2769999999999992</c:v>
                </c:pt>
                <c:pt idx="6773">
                  <c:v>9.2784999999999993</c:v>
                </c:pt>
                <c:pt idx="6774">
                  <c:v>9.2799999999999994</c:v>
                </c:pt>
                <c:pt idx="6775">
                  <c:v>9.2814999999999994</c:v>
                </c:pt>
                <c:pt idx="6776">
                  <c:v>9.2835000000000001</c:v>
                </c:pt>
                <c:pt idx="6777">
                  <c:v>9.2855000000000008</c:v>
                </c:pt>
                <c:pt idx="6778">
                  <c:v>9.2874999999999996</c:v>
                </c:pt>
                <c:pt idx="6779">
                  <c:v>9.2885000000000009</c:v>
                </c:pt>
                <c:pt idx="6780">
                  <c:v>9.2899999999999991</c:v>
                </c:pt>
                <c:pt idx="6781">
                  <c:v>9.2919999999999998</c:v>
                </c:pt>
                <c:pt idx="6782">
                  <c:v>9.2940000000000005</c:v>
                </c:pt>
                <c:pt idx="6783">
                  <c:v>9.2959999999999994</c:v>
                </c:pt>
                <c:pt idx="6784">
                  <c:v>9.2985000000000007</c:v>
                </c:pt>
                <c:pt idx="6785">
                  <c:v>9.2995000000000001</c:v>
                </c:pt>
                <c:pt idx="6786">
                  <c:v>9.3015000000000008</c:v>
                </c:pt>
                <c:pt idx="6787">
                  <c:v>9.3040000000000003</c:v>
                </c:pt>
                <c:pt idx="6788">
                  <c:v>9.3055000000000003</c:v>
                </c:pt>
                <c:pt idx="6789">
                  <c:v>9.3070000000000004</c:v>
                </c:pt>
                <c:pt idx="6790">
                  <c:v>9.3089999999999993</c:v>
                </c:pt>
                <c:pt idx="6791">
                  <c:v>9.31</c:v>
                </c:pt>
                <c:pt idx="6792">
                  <c:v>9.3125</c:v>
                </c:pt>
                <c:pt idx="6793">
                  <c:v>9.3140000000000001</c:v>
                </c:pt>
                <c:pt idx="6794">
                  <c:v>9.3160000000000007</c:v>
                </c:pt>
                <c:pt idx="6795">
                  <c:v>9.3175000000000008</c:v>
                </c:pt>
                <c:pt idx="6796">
                  <c:v>9.3194999999999997</c:v>
                </c:pt>
                <c:pt idx="6797">
                  <c:v>9.3215000000000003</c:v>
                </c:pt>
                <c:pt idx="6798">
                  <c:v>9.3234999999999992</c:v>
                </c:pt>
                <c:pt idx="6799">
                  <c:v>9.3249999999999993</c:v>
                </c:pt>
                <c:pt idx="6800">
                  <c:v>9.327</c:v>
                </c:pt>
                <c:pt idx="6801">
                  <c:v>9.3285</c:v>
                </c:pt>
                <c:pt idx="6802">
                  <c:v>9.3305000000000007</c:v>
                </c:pt>
                <c:pt idx="6803">
                  <c:v>9.3324999999999996</c:v>
                </c:pt>
                <c:pt idx="6804">
                  <c:v>9.3339999999999996</c:v>
                </c:pt>
                <c:pt idx="6805">
                  <c:v>9.3354999999999997</c:v>
                </c:pt>
                <c:pt idx="6806">
                  <c:v>9.3375000000000004</c:v>
                </c:pt>
                <c:pt idx="6807">
                  <c:v>9.3394999999999992</c:v>
                </c:pt>
                <c:pt idx="6808">
                  <c:v>9.3420000000000005</c:v>
                </c:pt>
                <c:pt idx="6809">
                  <c:v>9.3435000000000006</c:v>
                </c:pt>
                <c:pt idx="6810">
                  <c:v>9.3450000000000006</c:v>
                </c:pt>
                <c:pt idx="6811">
                  <c:v>9.3469999999999995</c:v>
                </c:pt>
                <c:pt idx="6812">
                  <c:v>9.3490000000000002</c:v>
                </c:pt>
                <c:pt idx="6813">
                  <c:v>9.3505000000000003</c:v>
                </c:pt>
                <c:pt idx="6814">
                  <c:v>9.3520000000000003</c:v>
                </c:pt>
                <c:pt idx="6815">
                  <c:v>9.3539999999999992</c:v>
                </c:pt>
                <c:pt idx="6816">
                  <c:v>9.3554999999999993</c:v>
                </c:pt>
                <c:pt idx="6817">
                  <c:v>9.3574999999999999</c:v>
                </c:pt>
                <c:pt idx="6818">
                  <c:v>9.36</c:v>
                </c:pt>
                <c:pt idx="6819">
                  <c:v>9.3614999999999995</c:v>
                </c:pt>
                <c:pt idx="6820">
                  <c:v>9.3635000000000002</c:v>
                </c:pt>
                <c:pt idx="6821">
                  <c:v>9.3650000000000002</c:v>
                </c:pt>
                <c:pt idx="6822">
                  <c:v>9.3670000000000009</c:v>
                </c:pt>
                <c:pt idx="6823">
                  <c:v>9.3689999999999998</c:v>
                </c:pt>
                <c:pt idx="6824">
                  <c:v>9.3704999999999998</c:v>
                </c:pt>
                <c:pt idx="6825">
                  <c:v>9.3725000000000005</c:v>
                </c:pt>
                <c:pt idx="6826">
                  <c:v>9.3740000000000006</c:v>
                </c:pt>
                <c:pt idx="6827">
                  <c:v>9.3759999999999994</c:v>
                </c:pt>
                <c:pt idx="6828">
                  <c:v>9.3780000000000001</c:v>
                </c:pt>
                <c:pt idx="6829">
                  <c:v>9.3795000000000002</c:v>
                </c:pt>
                <c:pt idx="6830">
                  <c:v>9.3810000000000002</c:v>
                </c:pt>
                <c:pt idx="6831">
                  <c:v>9.3829999999999991</c:v>
                </c:pt>
                <c:pt idx="6832">
                  <c:v>9.3849999999999998</c:v>
                </c:pt>
                <c:pt idx="6833">
                  <c:v>9.3874999999999993</c:v>
                </c:pt>
                <c:pt idx="6834">
                  <c:v>9.3889999999999993</c:v>
                </c:pt>
                <c:pt idx="6835">
                  <c:v>9.3904999999999994</c:v>
                </c:pt>
                <c:pt idx="6836">
                  <c:v>9.3925000000000001</c:v>
                </c:pt>
                <c:pt idx="6837">
                  <c:v>9.3940000000000001</c:v>
                </c:pt>
                <c:pt idx="6838">
                  <c:v>9.3964999999999996</c:v>
                </c:pt>
                <c:pt idx="6839">
                  <c:v>9.3979999999999997</c:v>
                </c:pt>
                <c:pt idx="6840">
                  <c:v>9.3989999999999991</c:v>
                </c:pt>
                <c:pt idx="6841">
                  <c:v>9.4004999999999992</c:v>
                </c:pt>
                <c:pt idx="6842">
                  <c:v>9.4030000000000005</c:v>
                </c:pt>
                <c:pt idx="6843">
                  <c:v>9.4049999999999994</c:v>
                </c:pt>
                <c:pt idx="6844">
                  <c:v>9.4064999999999994</c:v>
                </c:pt>
                <c:pt idx="6845">
                  <c:v>9.4085000000000001</c:v>
                </c:pt>
                <c:pt idx="6846">
                  <c:v>9.4105000000000008</c:v>
                </c:pt>
                <c:pt idx="6847">
                  <c:v>9.4120000000000008</c:v>
                </c:pt>
                <c:pt idx="6848">
                  <c:v>9.4145000000000003</c:v>
                </c:pt>
                <c:pt idx="6849">
                  <c:v>9.4154999999999998</c:v>
                </c:pt>
                <c:pt idx="6850">
                  <c:v>9.4175000000000004</c:v>
                </c:pt>
                <c:pt idx="6851">
                  <c:v>9.4190000000000005</c:v>
                </c:pt>
                <c:pt idx="6852">
                  <c:v>9.4209999999999994</c:v>
                </c:pt>
                <c:pt idx="6853">
                  <c:v>9.4224999999999994</c:v>
                </c:pt>
                <c:pt idx="6854">
                  <c:v>9.4245000000000001</c:v>
                </c:pt>
                <c:pt idx="6855">
                  <c:v>9.4265000000000008</c:v>
                </c:pt>
                <c:pt idx="6856">
                  <c:v>9.4284999999999997</c:v>
                </c:pt>
                <c:pt idx="6857">
                  <c:v>9.4305000000000003</c:v>
                </c:pt>
                <c:pt idx="6858">
                  <c:v>9.4324999999999992</c:v>
                </c:pt>
                <c:pt idx="6859">
                  <c:v>9.4339999999999993</c:v>
                </c:pt>
                <c:pt idx="6860">
                  <c:v>9.4354999999999993</c:v>
                </c:pt>
                <c:pt idx="6861">
                  <c:v>9.4369999999999994</c:v>
                </c:pt>
                <c:pt idx="6862">
                  <c:v>9.4395000000000007</c:v>
                </c:pt>
                <c:pt idx="6863">
                  <c:v>9.4410000000000007</c:v>
                </c:pt>
                <c:pt idx="6864">
                  <c:v>9.4429999999999996</c:v>
                </c:pt>
                <c:pt idx="6865">
                  <c:v>9.4444999999999997</c:v>
                </c:pt>
                <c:pt idx="6866">
                  <c:v>9.4459999999999997</c:v>
                </c:pt>
                <c:pt idx="6867">
                  <c:v>9.4484999999999992</c:v>
                </c:pt>
                <c:pt idx="6868">
                  <c:v>9.4504999999999999</c:v>
                </c:pt>
                <c:pt idx="6869">
                  <c:v>9.452</c:v>
                </c:pt>
                <c:pt idx="6870">
                  <c:v>9.4535</c:v>
                </c:pt>
                <c:pt idx="6871">
                  <c:v>9.4555000000000007</c:v>
                </c:pt>
                <c:pt idx="6872">
                  <c:v>9.4570000000000007</c:v>
                </c:pt>
                <c:pt idx="6873">
                  <c:v>9.4595000000000002</c:v>
                </c:pt>
                <c:pt idx="6874">
                  <c:v>9.4614999999999991</c:v>
                </c:pt>
                <c:pt idx="6875">
                  <c:v>9.4625000000000004</c:v>
                </c:pt>
                <c:pt idx="6876">
                  <c:v>9.4640000000000004</c:v>
                </c:pt>
                <c:pt idx="6877">
                  <c:v>9.4659999999999993</c:v>
                </c:pt>
                <c:pt idx="6878">
                  <c:v>9.468</c:v>
                </c:pt>
                <c:pt idx="6879">
                  <c:v>9.4704999999999995</c:v>
                </c:pt>
                <c:pt idx="6880">
                  <c:v>9.4719999999999995</c:v>
                </c:pt>
                <c:pt idx="6881">
                  <c:v>9.4740000000000002</c:v>
                </c:pt>
                <c:pt idx="6882">
                  <c:v>9.4749999999999996</c:v>
                </c:pt>
                <c:pt idx="6883">
                  <c:v>9.4770000000000003</c:v>
                </c:pt>
                <c:pt idx="6884">
                  <c:v>9.4789999999999992</c:v>
                </c:pt>
                <c:pt idx="6885">
                  <c:v>9.4809999999999999</c:v>
                </c:pt>
                <c:pt idx="6886">
                  <c:v>9.4824999999999999</c:v>
                </c:pt>
                <c:pt idx="6887">
                  <c:v>9.484</c:v>
                </c:pt>
                <c:pt idx="6888">
                  <c:v>9.4855</c:v>
                </c:pt>
                <c:pt idx="6889">
                  <c:v>9.4879999999999995</c:v>
                </c:pt>
                <c:pt idx="6890">
                  <c:v>9.4894999999999996</c:v>
                </c:pt>
                <c:pt idx="6891">
                  <c:v>9.4915000000000003</c:v>
                </c:pt>
                <c:pt idx="6892">
                  <c:v>9.4934999999999992</c:v>
                </c:pt>
                <c:pt idx="6893">
                  <c:v>9.4954999999999998</c:v>
                </c:pt>
                <c:pt idx="6894">
                  <c:v>9.4969999999999999</c:v>
                </c:pt>
                <c:pt idx="6895">
                  <c:v>9.4984999999999999</c:v>
                </c:pt>
                <c:pt idx="6896">
                  <c:v>9.5</c:v>
                </c:pt>
                <c:pt idx="6897">
                  <c:v>9.5015000000000001</c:v>
                </c:pt>
                <c:pt idx="6898">
                  <c:v>9.5039999999999996</c:v>
                </c:pt>
                <c:pt idx="6899">
                  <c:v>9.5060000000000002</c:v>
                </c:pt>
                <c:pt idx="6900">
                  <c:v>9.5075000000000003</c:v>
                </c:pt>
                <c:pt idx="6901">
                  <c:v>9.5090000000000003</c:v>
                </c:pt>
                <c:pt idx="6902">
                  <c:v>9.5109999999999992</c:v>
                </c:pt>
                <c:pt idx="6903">
                  <c:v>9.5124999999999993</c:v>
                </c:pt>
                <c:pt idx="6904">
                  <c:v>9.5139999999999993</c:v>
                </c:pt>
                <c:pt idx="6905">
                  <c:v>9.516</c:v>
                </c:pt>
                <c:pt idx="6906">
                  <c:v>9.5184999999999995</c:v>
                </c:pt>
                <c:pt idx="6907">
                  <c:v>9.52</c:v>
                </c:pt>
                <c:pt idx="6908">
                  <c:v>9.5214999999999996</c:v>
                </c:pt>
                <c:pt idx="6909">
                  <c:v>9.5235000000000003</c:v>
                </c:pt>
                <c:pt idx="6910">
                  <c:v>9.5250000000000004</c:v>
                </c:pt>
                <c:pt idx="6911">
                  <c:v>9.5265000000000004</c:v>
                </c:pt>
                <c:pt idx="6912">
                  <c:v>9.5280000000000005</c:v>
                </c:pt>
                <c:pt idx="6913">
                  <c:v>9.5299999999999994</c:v>
                </c:pt>
                <c:pt idx="6914">
                  <c:v>9.532</c:v>
                </c:pt>
                <c:pt idx="6915">
                  <c:v>9.5340000000000007</c:v>
                </c:pt>
                <c:pt idx="6916">
                  <c:v>9.5359999999999996</c:v>
                </c:pt>
                <c:pt idx="6917">
                  <c:v>9.5380000000000003</c:v>
                </c:pt>
                <c:pt idx="6918">
                  <c:v>9.5395000000000003</c:v>
                </c:pt>
                <c:pt idx="6919">
                  <c:v>9.5410000000000004</c:v>
                </c:pt>
                <c:pt idx="6920">
                  <c:v>9.5429999999999993</c:v>
                </c:pt>
                <c:pt idx="6921">
                  <c:v>9.5449999999999999</c:v>
                </c:pt>
                <c:pt idx="6922">
                  <c:v>9.5465</c:v>
                </c:pt>
                <c:pt idx="6923">
                  <c:v>9.5485000000000007</c:v>
                </c:pt>
                <c:pt idx="6924">
                  <c:v>9.5500000000000007</c:v>
                </c:pt>
                <c:pt idx="6925">
                  <c:v>9.5504999999999995</c:v>
                </c:pt>
                <c:pt idx="6926">
                  <c:v>9.5515000000000008</c:v>
                </c:pt>
                <c:pt idx="6927">
                  <c:v>9.5519999999999996</c:v>
                </c:pt>
                <c:pt idx="6928">
                  <c:v>9.5540000000000003</c:v>
                </c:pt>
                <c:pt idx="6929">
                  <c:v>9.5559999999999992</c:v>
                </c:pt>
                <c:pt idx="6930">
                  <c:v>9.5579999999999998</c:v>
                </c:pt>
                <c:pt idx="6931">
                  <c:v>9.5604999999999993</c:v>
                </c:pt>
                <c:pt idx="6932">
                  <c:v>9.5630000000000006</c:v>
                </c:pt>
                <c:pt idx="6933">
                  <c:v>9.5655000000000001</c:v>
                </c:pt>
                <c:pt idx="6934">
                  <c:v>9.5675000000000008</c:v>
                </c:pt>
                <c:pt idx="6935">
                  <c:v>9.5690000000000008</c:v>
                </c:pt>
                <c:pt idx="6936">
                  <c:v>9.5709999999999997</c:v>
                </c:pt>
                <c:pt idx="6937">
                  <c:v>9.5719999999999992</c:v>
                </c:pt>
                <c:pt idx="6938">
                  <c:v>9.5749999999999993</c:v>
                </c:pt>
                <c:pt idx="6939">
                  <c:v>9.577</c:v>
                </c:pt>
                <c:pt idx="6940">
                  <c:v>9.5779999999999994</c:v>
                </c:pt>
                <c:pt idx="6941">
                  <c:v>9.58</c:v>
                </c:pt>
                <c:pt idx="6942">
                  <c:v>9.5815000000000001</c:v>
                </c:pt>
                <c:pt idx="6943">
                  <c:v>9.5835000000000008</c:v>
                </c:pt>
                <c:pt idx="6944">
                  <c:v>9.5854999999999997</c:v>
                </c:pt>
                <c:pt idx="6945">
                  <c:v>9.5869999999999997</c:v>
                </c:pt>
                <c:pt idx="6946">
                  <c:v>9.5890000000000004</c:v>
                </c:pt>
                <c:pt idx="6947">
                  <c:v>9.5905000000000005</c:v>
                </c:pt>
                <c:pt idx="6948">
                  <c:v>9.5920000000000005</c:v>
                </c:pt>
                <c:pt idx="6949">
                  <c:v>9.5939999999999994</c:v>
                </c:pt>
                <c:pt idx="6950">
                  <c:v>9.5960000000000001</c:v>
                </c:pt>
                <c:pt idx="6951">
                  <c:v>9.5980000000000008</c:v>
                </c:pt>
                <c:pt idx="6952">
                  <c:v>9.5990000000000002</c:v>
                </c:pt>
                <c:pt idx="6953">
                  <c:v>9.6010000000000009</c:v>
                </c:pt>
                <c:pt idx="6954">
                  <c:v>9.6024999999999991</c:v>
                </c:pt>
                <c:pt idx="6955">
                  <c:v>9.6044999999999998</c:v>
                </c:pt>
                <c:pt idx="6956">
                  <c:v>9.6069999999999993</c:v>
                </c:pt>
                <c:pt idx="6957">
                  <c:v>9.609</c:v>
                </c:pt>
                <c:pt idx="6958">
                  <c:v>9.61</c:v>
                </c:pt>
                <c:pt idx="6959">
                  <c:v>9.6120000000000001</c:v>
                </c:pt>
                <c:pt idx="6960">
                  <c:v>9.6140000000000008</c:v>
                </c:pt>
                <c:pt idx="6961">
                  <c:v>9.6155000000000008</c:v>
                </c:pt>
                <c:pt idx="6962">
                  <c:v>9.6180000000000003</c:v>
                </c:pt>
                <c:pt idx="6963">
                  <c:v>9.6195000000000004</c:v>
                </c:pt>
                <c:pt idx="6964">
                  <c:v>9.6214999999999993</c:v>
                </c:pt>
                <c:pt idx="6965">
                  <c:v>9.6225000000000005</c:v>
                </c:pt>
                <c:pt idx="6966">
                  <c:v>9.6244999999999994</c:v>
                </c:pt>
                <c:pt idx="6967">
                  <c:v>9.6265000000000001</c:v>
                </c:pt>
                <c:pt idx="6968">
                  <c:v>9.6280000000000001</c:v>
                </c:pt>
                <c:pt idx="6969">
                  <c:v>9.6300000000000008</c:v>
                </c:pt>
                <c:pt idx="6970">
                  <c:v>9.6315000000000008</c:v>
                </c:pt>
                <c:pt idx="6971">
                  <c:v>9.6334999999999997</c:v>
                </c:pt>
                <c:pt idx="6972">
                  <c:v>9.6355000000000004</c:v>
                </c:pt>
                <c:pt idx="6973">
                  <c:v>9.6374999999999993</c:v>
                </c:pt>
                <c:pt idx="6974">
                  <c:v>9.6395</c:v>
                </c:pt>
                <c:pt idx="6975">
                  <c:v>9.6415000000000006</c:v>
                </c:pt>
                <c:pt idx="6976">
                  <c:v>9.6425000000000001</c:v>
                </c:pt>
                <c:pt idx="6977">
                  <c:v>9.6445000000000007</c:v>
                </c:pt>
                <c:pt idx="6978">
                  <c:v>9.6470000000000002</c:v>
                </c:pt>
                <c:pt idx="6979">
                  <c:v>9.6485000000000003</c:v>
                </c:pt>
                <c:pt idx="6980">
                  <c:v>9.6504999999999992</c:v>
                </c:pt>
                <c:pt idx="6981">
                  <c:v>9.6519999999999992</c:v>
                </c:pt>
                <c:pt idx="6982">
                  <c:v>9.6539999999999999</c:v>
                </c:pt>
                <c:pt idx="6983">
                  <c:v>9.6564999999999994</c:v>
                </c:pt>
                <c:pt idx="6984">
                  <c:v>9.6585000000000001</c:v>
                </c:pt>
                <c:pt idx="6985">
                  <c:v>9.6594999999999995</c:v>
                </c:pt>
                <c:pt idx="6986">
                  <c:v>9.6615000000000002</c:v>
                </c:pt>
                <c:pt idx="6987">
                  <c:v>9.6635000000000009</c:v>
                </c:pt>
                <c:pt idx="6988">
                  <c:v>9.6654999999999998</c:v>
                </c:pt>
                <c:pt idx="6989">
                  <c:v>9.6669999999999998</c:v>
                </c:pt>
                <c:pt idx="6990">
                  <c:v>9.6690000000000005</c:v>
                </c:pt>
                <c:pt idx="6991">
                  <c:v>9.6705000000000005</c:v>
                </c:pt>
                <c:pt idx="6992">
                  <c:v>9.6720000000000006</c:v>
                </c:pt>
                <c:pt idx="6993">
                  <c:v>9.6745000000000001</c:v>
                </c:pt>
                <c:pt idx="6994">
                  <c:v>9.6765000000000008</c:v>
                </c:pt>
                <c:pt idx="6995">
                  <c:v>9.6784999999999997</c:v>
                </c:pt>
                <c:pt idx="6996">
                  <c:v>9.68</c:v>
                </c:pt>
                <c:pt idx="6997">
                  <c:v>9.6814999999999998</c:v>
                </c:pt>
                <c:pt idx="6998">
                  <c:v>9.6835000000000004</c:v>
                </c:pt>
                <c:pt idx="6999">
                  <c:v>9.6859999999999999</c:v>
                </c:pt>
                <c:pt idx="7000">
                  <c:v>9.6875</c:v>
                </c:pt>
                <c:pt idx="7001">
                  <c:v>9.6890000000000001</c:v>
                </c:pt>
                <c:pt idx="7002">
                  <c:v>9.6905000000000001</c:v>
                </c:pt>
                <c:pt idx="7003">
                  <c:v>9.6925000000000008</c:v>
                </c:pt>
                <c:pt idx="7004">
                  <c:v>9.6950000000000003</c:v>
                </c:pt>
                <c:pt idx="7005">
                  <c:v>9.6965000000000003</c:v>
                </c:pt>
                <c:pt idx="7006">
                  <c:v>9.6984999999999992</c:v>
                </c:pt>
                <c:pt idx="7007">
                  <c:v>9.6999999999999993</c:v>
                </c:pt>
                <c:pt idx="7008">
                  <c:v>9.702</c:v>
                </c:pt>
                <c:pt idx="7009">
                  <c:v>9.7040000000000006</c:v>
                </c:pt>
                <c:pt idx="7010">
                  <c:v>9.7055000000000007</c:v>
                </c:pt>
                <c:pt idx="7011">
                  <c:v>9.7074999999999996</c:v>
                </c:pt>
                <c:pt idx="7012">
                  <c:v>9.7089999999999996</c:v>
                </c:pt>
                <c:pt idx="7013">
                  <c:v>9.7110000000000003</c:v>
                </c:pt>
                <c:pt idx="7014">
                  <c:v>9.7134999999999998</c:v>
                </c:pt>
                <c:pt idx="7015">
                  <c:v>9.7144999999999992</c:v>
                </c:pt>
                <c:pt idx="7016">
                  <c:v>9.7164999999999999</c:v>
                </c:pt>
                <c:pt idx="7017">
                  <c:v>9.7185000000000006</c:v>
                </c:pt>
                <c:pt idx="7018">
                  <c:v>9.7204999999999995</c:v>
                </c:pt>
                <c:pt idx="7019">
                  <c:v>9.7225000000000001</c:v>
                </c:pt>
                <c:pt idx="7020">
                  <c:v>9.7240000000000002</c:v>
                </c:pt>
                <c:pt idx="7021">
                  <c:v>9.7260000000000009</c:v>
                </c:pt>
                <c:pt idx="7022">
                  <c:v>9.7274999999999991</c:v>
                </c:pt>
                <c:pt idx="7023">
                  <c:v>9.7294999999999998</c:v>
                </c:pt>
                <c:pt idx="7024">
                  <c:v>9.7315000000000005</c:v>
                </c:pt>
                <c:pt idx="7025">
                  <c:v>9.7330000000000005</c:v>
                </c:pt>
                <c:pt idx="7026">
                  <c:v>9.7349999999999994</c:v>
                </c:pt>
                <c:pt idx="7027">
                  <c:v>9.7364999999999995</c:v>
                </c:pt>
                <c:pt idx="7028">
                  <c:v>9.7394999999999996</c:v>
                </c:pt>
                <c:pt idx="7029">
                  <c:v>9.7415000000000003</c:v>
                </c:pt>
                <c:pt idx="7030">
                  <c:v>9.7424999999999997</c:v>
                </c:pt>
                <c:pt idx="7031">
                  <c:v>9.7445000000000004</c:v>
                </c:pt>
                <c:pt idx="7032">
                  <c:v>9.7464999999999993</c:v>
                </c:pt>
                <c:pt idx="7033">
                  <c:v>9.7479999999999993</c:v>
                </c:pt>
                <c:pt idx="7034">
                  <c:v>9.7505000000000006</c:v>
                </c:pt>
                <c:pt idx="7035">
                  <c:v>9.7520000000000007</c:v>
                </c:pt>
                <c:pt idx="7036">
                  <c:v>9.7535000000000007</c:v>
                </c:pt>
                <c:pt idx="7037">
                  <c:v>9.7554999999999996</c:v>
                </c:pt>
                <c:pt idx="7038">
                  <c:v>9.7569999999999997</c:v>
                </c:pt>
                <c:pt idx="7039">
                  <c:v>9.7594999999999992</c:v>
                </c:pt>
                <c:pt idx="7040">
                  <c:v>9.7609999999999992</c:v>
                </c:pt>
                <c:pt idx="7041">
                  <c:v>9.7629999999999999</c:v>
                </c:pt>
                <c:pt idx="7042">
                  <c:v>9.7645</c:v>
                </c:pt>
                <c:pt idx="7043">
                  <c:v>9.7665000000000006</c:v>
                </c:pt>
                <c:pt idx="7044">
                  <c:v>9.7684999999999995</c:v>
                </c:pt>
                <c:pt idx="7045">
                  <c:v>9.7705000000000002</c:v>
                </c:pt>
                <c:pt idx="7046">
                  <c:v>9.7720000000000002</c:v>
                </c:pt>
                <c:pt idx="7047">
                  <c:v>9.7735000000000003</c:v>
                </c:pt>
                <c:pt idx="7048">
                  <c:v>9.7754999999999992</c:v>
                </c:pt>
                <c:pt idx="7049">
                  <c:v>9.7774999999999999</c:v>
                </c:pt>
                <c:pt idx="7050">
                  <c:v>9.7795000000000005</c:v>
                </c:pt>
                <c:pt idx="7051">
                  <c:v>9.7810000000000006</c:v>
                </c:pt>
                <c:pt idx="7052">
                  <c:v>9.7829999999999995</c:v>
                </c:pt>
                <c:pt idx="7053">
                  <c:v>9.7850000000000001</c:v>
                </c:pt>
                <c:pt idx="7054">
                  <c:v>9.7865000000000002</c:v>
                </c:pt>
                <c:pt idx="7055">
                  <c:v>9.7885000000000009</c:v>
                </c:pt>
                <c:pt idx="7056">
                  <c:v>9.7904999999999998</c:v>
                </c:pt>
                <c:pt idx="7057">
                  <c:v>9.7919999999999998</c:v>
                </c:pt>
                <c:pt idx="7058">
                  <c:v>9.7934999999999999</c:v>
                </c:pt>
                <c:pt idx="7059">
                  <c:v>9.7959999999999994</c:v>
                </c:pt>
                <c:pt idx="7060">
                  <c:v>9.798</c:v>
                </c:pt>
                <c:pt idx="7061">
                  <c:v>9.7989999999999995</c:v>
                </c:pt>
                <c:pt idx="7062">
                  <c:v>9.8010000000000002</c:v>
                </c:pt>
                <c:pt idx="7063">
                  <c:v>9.8025000000000002</c:v>
                </c:pt>
                <c:pt idx="7064">
                  <c:v>9.8045000000000009</c:v>
                </c:pt>
                <c:pt idx="7065">
                  <c:v>9.8070000000000004</c:v>
                </c:pt>
                <c:pt idx="7066">
                  <c:v>9.8089999999999993</c:v>
                </c:pt>
                <c:pt idx="7067">
                  <c:v>9.8104999999999993</c:v>
                </c:pt>
                <c:pt idx="7068">
                  <c:v>9.8119999999999994</c:v>
                </c:pt>
                <c:pt idx="7069">
                  <c:v>9.8134999999999994</c:v>
                </c:pt>
                <c:pt idx="7070">
                  <c:v>9.8155000000000001</c:v>
                </c:pt>
                <c:pt idx="7071">
                  <c:v>9.8175000000000008</c:v>
                </c:pt>
                <c:pt idx="7072">
                  <c:v>9.8194999999999997</c:v>
                </c:pt>
                <c:pt idx="7073">
                  <c:v>9.8209999999999997</c:v>
                </c:pt>
                <c:pt idx="7074">
                  <c:v>9.8230000000000004</c:v>
                </c:pt>
                <c:pt idx="7075">
                  <c:v>9.8245000000000005</c:v>
                </c:pt>
                <c:pt idx="7076">
                  <c:v>9.8275000000000006</c:v>
                </c:pt>
                <c:pt idx="7077">
                  <c:v>9.8290000000000006</c:v>
                </c:pt>
                <c:pt idx="7078">
                  <c:v>9.8309999999999995</c:v>
                </c:pt>
                <c:pt idx="7079">
                  <c:v>9.8324999999999996</c:v>
                </c:pt>
                <c:pt idx="7080">
                  <c:v>9.8339999999999996</c:v>
                </c:pt>
                <c:pt idx="7081">
                  <c:v>9.8360000000000003</c:v>
                </c:pt>
                <c:pt idx="7082">
                  <c:v>9.8375000000000004</c:v>
                </c:pt>
                <c:pt idx="7083">
                  <c:v>9.84</c:v>
                </c:pt>
                <c:pt idx="7084">
                  <c:v>9.8420000000000005</c:v>
                </c:pt>
                <c:pt idx="7085">
                  <c:v>9.8435000000000006</c:v>
                </c:pt>
                <c:pt idx="7086">
                  <c:v>9.8450000000000006</c:v>
                </c:pt>
                <c:pt idx="7087">
                  <c:v>9.8465000000000007</c:v>
                </c:pt>
                <c:pt idx="7088">
                  <c:v>9.8484999999999996</c:v>
                </c:pt>
                <c:pt idx="7089">
                  <c:v>9.8505000000000003</c:v>
                </c:pt>
                <c:pt idx="7090">
                  <c:v>9.8524999999999991</c:v>
                </c:pt>
                <c:pt idx="7091">
                  <c:v>9.8539999999999992</c:v>
                </c:pt>
                <c:pt idx="7092">
                  <c:v>9.8559999999999999</c:v>
                </c:pt>
                <c:pt idx="7093">
                  <c:v>9.8580000000000005</c:v>
                </c:pt>
                <c:pt idx="7094">
                  <c:v>9.8595000000000006</c:v>
                </c:pt>
                <c:pt idx="7095">
                  <c:v>9.8610000000000007</c:v>
                </c:pt>
                <c:pt idx="7096">
                  <c:v>9.8629999999999995</c:v>
                </c:pt>
                <c:pt idx="7097">
                  <c:v>9.8650000000000002</c:v>
                </c:pt>
                <c:pt idx="7098">
                  <c:v>9.8670000000000009</c:v>
                </c:pt>
                <c:pt idx="7099">
                  <c:v>9.8684999999999992</c:v>
                </c:pt>
                <c:pt idx="7100">
                  <c:v>9.8699999999999992</c:v>
                </c:pt>
                <c:pt idx="7101">
                  <c:v>9.8719999999999999</c:v>
                </c:pt>
                <c:pt idx="7102">
                  <c:v>9.8740000000000006</c:v>
                </c:pt>
                <c:pt idx="7103">
                  <c:v>9.8755000000000006</c:v>
                </c:pt>
                <c:pt idx="7104">
                  <c:v>9.8770000000000007</c:v>
                </c:pt>
                <c:pt idx="7105">
                  <c:v>9.8795000000000002</c:v>
                </c:pt>
                <c:pt idx="7106">
                  <c:v>9.8815000000000008</c:v>
                </c:pt>
                <c:pt idx="7107">
                  <c:v>9.8825000000000003</c:v>
                </c:pt>
                <c:pt idx="7108">
                  <c:v>9.8829999999999991</c:v>
                </c:pt>
                <c:pt idx="7109">
                  <c:v>9.8840000000000003</c:v>
                </c:pt>
                <c:pt idx="7110">
                  <c:v>9.8855000000000004</c:v>
                </c:pt>
                <c:pt idx="7111">
                  <c:v>9.8885000000000005</c:v>
                </c:pt>
                <c:pt idx="7112">
                  <c:v>9.891</c:v>
                </c:pt>
                <c:pt idx="7113">
                  <c:v>9.8930000000000007</c:v>
                </c:pt>
                <c:pt idx="7114">
                  <c:v>9.8955000000000002</c:v>
                </c:pt>
                <c:pt idx="7115">
                  <c:v>9.8979999999999997</c:v>
                </c:pt>
                <c:pt idx="7116">
                  <c:v>9.8994999999999997</c:v>
                </c:pt>
                <c:pt idx="7117">
                  <c:v>9.9015000000000004</c:v>
                </c:pt>
                <c:pt idx="7118">
                  <c:v>9.9034999999999993</c:v>
                </c:pt>
                <c:pt idx="7119">
                  <c:v>9.9049999999999994</c:v>
                </c:pt>
                <c:pt idx="7120">
                  <c:v>9.907</c:v>
                </c:pt>
                <c:pt idx="7121">
                  <c:v>9.9090000000000007</c:v>
                </c:pt>
                <c:pt idx="7122">
                  <c:v>9.9105000000000008</c:v>
                </c:pt>
                <c:pt idx="7123">
                  <c:v>9.9124999999999996</c:v>
                </c:pt>
                <c:pt idx="7124">
                  <c:v>9.9145000000000003</c:v>
                </c:pt>
                <c:pt idx="7125">
                  <c:v>9.9169999999999998</c:v>
                </c:pt>
                <c:pt idx="7126">
                  <c:v>9.9184999999999999</c:v>
                </c:pt>
                <c:pt idx="7127">
                  <c:v>9.92</c:v>
                </c:pt>
                <c:pt idx="7128">
                  <c:v>9.9215</c:v>
                </c:pt>
                <c:pt idx="7129">
                  <c:v>9.9235000000000007</c:v>
                </c:pt>
                <c:pt idx="7130">
                  <c:v>9.9245000000000001</c:v>
                </c:pt>
                <c:pt idx="7131">
                  <c:v>9.9265000000000008</c:v>
                </c:pt>
                <c:pt idx="7132">
                  <c:v>9.9284999999999997</c:v>
                </c:pt>
                <c:pt idx="7133">
                  <c:v>9.9305000000000003</c:v>
                </c:pt>
                <c:pt idx="7134">
                  <c:v>9.9320000000000004</c:v>
                </c:pt>
                <c:pt idx="7135">
                  <c:v>9.9335000000000004</c:v>
                </c:pt>
                <c:pt idx="7136">
                  <c:v>9.9350000000000005</c:v>
                </c:pt>
                <c:pt idx="7137">
                  <c:v>9.9375</c:v>
                </c:pt>
                <c:pt idx="7138">
                  <c:v>9.9390000000000001</c:v>
                </c:pt>
                <c:pt idx="7139">
                  <c:v>9.9405000000000001</c:v>
                </c:pt>
                <c:pt idx="7140">
                  <c:v>9.9420000000000002</c:v>
                </c:pt>
                <c:pt idx="7141">
                  <c:v>9.9440000000000008</c:v>
                </c:pt>
                <c:pt idx="7142">
                  <c:v>9.9459999999999997</c:v>
                </c:pt>
                <c:pt idx="7143">
                  <c:v>9.9480000000000004</c:v>
                </c:pt>
                <c:pt idx="7144">
                  <c:v>9.9495000000000005</c:v>
                </c:pt>
                <c:pt idx="7145">
                  <c:v>9.9514999999999993</c:v>
                </c:pt>
                <c:pt idx="7146">
                  <c:v>9.9529999999999994</c:v>
                </c:pt>
                <c:pt idx="7147">
                  <c:v>9.9540000000000006</c:v>
                </c:pt>
                <c:pt idx="7148">
                  <c:v>9.9559999999999995</c:v>
                </c:pt>
                <c:pt idx="7149">
                  <c:v>9.9580000000000002</c:v>
                </c:pt>
                <c:pt idx="7150">
                  <c:v>9.9595000000000002</c:v>
                </c:pt>
                <c:pt idx="7151">
                  <c:v>9.9614999999999991</c:v>
                </c:pt>
                <c:pt idx="7152">
                  <c:v>9.9629999999999992</c:v>
                </c:pt>
                <c:pt idx="7153">
                  <c:v>9.9649999999999999</c:v>
                </c:pt>
                <c:pt idx="7154">
                  <c:v>9.9664999999999999</c:v>
                </c:pt>
                <c:pt idx="7155">
                  <c:v>9.9685000000000006</c:v>
                </c:pt>
                <c:pt idx="7156">
                  <c:v>9.9704999999999995</c:v>
                </c:pt>
                <c:pt idx="7157">
                  <c:v>9.9719999999999995</c:v>
                </c:pt>
                <c:pt idx="7158">
                  <c:v>9.9734999999999996</c:v>
                </c:pt>
                <c:pt idx="7159">
                  <c:v>9.9755000000000003</c:v>
                </c:pt>
                <c:pt idx="7160">
                  <c:v>9.9770000000000003</c:v>
                </c:pt>
                <c:pt idx="7161">
                  <c:v>9.9789999999999992</c:v>
                </c:pt>
                <c:pt idx="7162">
                  <c:v>9.9809999999999999</c:v>
                </c:pt>
                <c:pt idx="7163">
                  <c:v>9.9824999999999999</c:v>
                </c:pt>
                <c:pt idx="7164">
                  <c:v>9.984</c:v>
                </c:pt>
                <c:pt idx="7165">
                  <c:v>9.9860000000000007</c:v>
                </c:pt>
                <c:pt idx="7166">
                  <c:v>9.9879999999999995</c:v>
                </c:pt>
                <c:pt idx="7167">
                  <c:v>9.99</c:v>
                </c:pt>
                <c:pt idx="7168">
                  <c:v>9.9920000000000009</c:v>
                </c:pt>
                <c:pt idx="7169">
                  <c:v>9.9934999999999992</c:v>
                </c:pt>
                <c:pt idx="7170">
                  <c:v>9.9954999999999998</c:v>
                </c:pt>
                <c:pt idx="7171">
                  <c:v>9.9969999999999999</c:v>
                </c:pt>
                <c:pt idx="7172">
                  <c:v>9.9994999999999994</c:v>
                </c:pt>
                <c:pt idx="7173">
                  <c:v>10.000999999999999</c:v>
                </c:pt>
                <c:pt idx="7174">
                  <c:v>10.003</c:v>
                </c:pt>
                <c:pt idx="7175">
                  <c:v>10.0045</c:v>
                </c:pt>
                <c:pt idx="7176">
                  <c:v>10.006500000000001</c:v>
                </c:pt>
                <c:pt idx="7177">
                  <c:v>10.007999999999999</c:v>
                </c:pt>
                <c:pt idx="7178">
                  <c:v>10.01</c:v>
                </c:pt>
                <c:pt idx="7179">
                  <c:v>10.0115</c:v>
                </c:pt>
                <c:pt idx="7180">
                  <c:v>10.013500000000001</c:v>
                </c:pt>
                <c:pt idx="7181">
                  <c:v>10.015499999999999</c:v>
                </c:pt>
                <c:pt idx="7182">
                  <c:v>10.0175</c:v>
                </c:pt>
                <c:pt idx="7183">
                  <c:v>10.019500000000001</c:v>
                </c:pt>
                <c:pt idx="7184">
                  <c:v>10.0215</c:v>
                </c:pt>
                <c:pt idx="7185">
                  <c:v>10.022500000000001</c:v>
                </c:pt>
                <c:pt idx="7186">
                  <c:v>10.0245</c:v>
                </c:pt>
                <c:pt idx="7187">
                  <c:v>10.0265</c:v>
                </c:pt>
                <c:pt idx="7188">
                  <c:v>10.028499999999999</c:v>
                </c:pt>
                <c:pt idx="7189">
                  <c:v>10.029500000000001</c:v>
                </c:pt>
                <c:pt idx="7190">
                  <c:v>10.031499999999999</c:v>
                </c:pt>
                <c:pt idx="7191">
                  <c:v>10.0335</c:v>
                </c:pt>
                <c:pt idx="7192">
                  <c:v>10.036</c:v>
                </c:pt>
                <c:pt idx="7193">
                  <c:v>10.0375</c:v>
                </c:pt>
                <c:pt idx="7194">
                  <c:v>10.039</c:v>
                </c:pt>
                <c:pt idx="7195">
                  <c:v>10.0405</c:v>
                </c:pt>
                <c:pt idx="7196">
                  <c:v>10.0425</c:v>
                </c:pt>
                <c:pt idx="7197">
                  <c:v>10.045</c:v>
                </c:pt>
                <c:pt idx="7198">
                  <c:v>10.0465</c:v>
                </c:pt>
                <c:pt idx="7199">
                  <c:v>10.048</c:v>
                </c:pt>
                <c:pt idx="7200">
                  <c:v>10.0495</c:v>
                </c:pt>
                <c:pt idx="7201">
                  <c:v>10.051500000000001</c:v>
                </c:pt>
                <c:pt idx="7202">
                  <c:v>10.054</c:v>
                </c:pt>
                <c:pt idx="7203">
                  <c:v>10.0555</c:v>
                </c:pt>
                <c:pt idx="7204">
                  <c:v>10.057499999999999</c:v>
                </c:pt>
                <c:pt idx="7205">
                  <c:v>10.058999999999999</c:v>
                </c:pt>
                <c:pt idx="7206">
                  <c:v>10.061500000000001</c:v>
                </c:pt>
                <c:pt idx="7207">
                  <c:v>10.063000000000001</c:v>
                </c:pt>
                <c:pt idx="7208">
                  <c:v>10.065</c:v>
                </c:pt>
                <c:pt idx="7209">
                  <c:v>10.0665</c:v>
                </c:pt>
                <c:pt idx="7210">
                  <c:v>10.068</c:v>
                </c:pt>
                <c:pt idx="7211">
                  <c:v>10.07</c:v>
                </c:pt>
                <c:pt idx="7212">
                  <c:v>10.071999999999999</c:v>
                </c:pt>
                <c:pt idx="7213">
                  <c:v>10.074</c:v>
                </c:pt>
                <c:pt idx="7214">
                  <c:v>10.0755</c:v>
                </c:pt>
                <c:pt idx="7215">
                  <c:v>10.077500000000001</c:v>
                </c:pt>
                <c:pt idx="7216">
                  <c:v>10.079499999999999</c:v>
                </c:pt>
                <c:pt idx="7217">
                  <c:v>10.082000000000001</c:v>
                </c:pt>
                <c:pt idx="7218">
                  <c:v>10.084</c:v>
                </c:pt>
                <c:pt idx="7219">
                  <c:v>10.085000000000001</c:v>
                </c:pt>
                <c:pt idx="7220">
                  <c:v>10.086499999999999</c:v>
                </c:pt>
                <c:pt idx="7221">
                  <c:v>10.0885</c:v>
                </c:pt>
                <c:pt idx="7222">
                  <c:v>10.090999999999999</c:v>
                </c:pt>
                <c:pt idx="7223">
                  <c:v>10.092499999999999</c:v>
                </c:pt>
                <c:pt idx="7224">
                  <c:v>10.093999999999999</c:v>
                </c:pt>
                <c:pt idx="7225">
                  <c:v>10.095499999999999</c:v>
                </c:pt>
                <c:pt idx="7226">
                  <c:v>10.098000000000001</c:v>
                </c:pt>
                <c:pt idx="7227">
                  <c:v>10.1</c:v>
                </c:pt>
                <c:pt idx="7228">
                  <c:v>10.102</c:v>
                </c:pt>
                <c:pt idx="7229">
                  <c:v>10.103</c:v>
                </c:pt>
                <c:pt idx="7230">
                  <c:v>10.105</c:v>
                </c:pt>
                <c:pt idx="7231">
                  <c:v>10.106999999999999</c:v>
                </c:pt>
                <c:pt idx="7232">
                  <c:v>10.109</c:v>
                </c:pt>
                <c:pt idx="7233">
                  <c:v>10.111000000000001</c:v>
                </c:pt>
                <c:pt idx="7234">
                  <c:v>10.112500000000001</c:v>
                </c:pt>
                <c:pt idx="7235">
                  <c:v>10.1145</c:v>
                </c:pt>
                <c:pt idx="7236">
                  <c:v>10.116</c:v>
                </c:pt>
                <c:pt idx="7237">
                  <c:v>10.118</c:v>
                </c:pt>
                <c:pt idx="7238">
                  <c:v>10.119999999999999</c:v>
                </c:pt>
                <c:pt idx="7239">
                  <c:v>10.121499999999999</c:v>
                </c:pt>
                <c:pt idx="7240">
                  <c:v>10.1235</c:v>
                </c:pt>
                <c:pt idx="7241">
                  <c:v>10.125500000000001</c:v>
                </c:pt>
                <c:pt idx="7242">
                  <c:v>10.128</c:v>
                </c:pt>
                <c:pt idx="7243">
                  <c:v>10.129</c:v>
                </c:pt>
                <c:pt idx="7244">
                  <c:v>10.131</c:v>
                </c:pt>
                <c:pt idx="7245">
                  <c:v>10.132999999999999</c:v>
                </c:pt>
                <c:pt idx="7246">
                  <c:v>10.135</c:v>
                </c:pt>
                <c:pt idx="7247">
                  <c:v>10.137</c:v>
                </c:pt>
                <c:pt idx="7248">
                  <c:v>10.138</c:v>
                </c:pt>
                <c:pt idx="7249">
                  <c:v>10.14</c:v>
                </c:pt>
                <c:pt idx="7250">
                  <c:v>10.141500000000001</c:v>
                </c:pt>
                <c:pt idx="7251">
                  <c:v>10.144</c:v>
                </c:pt>
                <c:pt idx="7252">
                  <c:v>10.146000000000001</c:v>
                </c:pt>
                <c:pt idx="7253">
                  <c:v>10.147500000000001</c:v>
                </c:pt>
                <c:pt idx="7254">
                  <c:v>10.148999999999999</c:v>
                </c:pt>
                <c:pt idx="7255">
                  <c:v>10.151</c:v>
                </c:pt>
                <c:pt idx="7256">
                  <c:v>10.153499999999999</c:v>
                </c:pt>
                <c:pt idx="7257">
                  <c:v>10.154999999999999</c:v>
                </c:pt>
                <c:pt idx="7258">
                  <c:v>10.156499999999999</c:v>
                </c:pt>
                <c:pt idx="7259">
                  <c:v>10.157999999999999</c:v>
                </c:pt>
                <c:pt idx="7260">
                  <c:v>10.16</c:v>
                </c:pt>
                <c:pt idx="7261">
                  <c:v>10.162000000000001</c:v>
                </c:pt>
                <c:pt idx="7262">
                  <c:v>10.164</c:v>
                </c:pt>
                <c:pt idx="7263">
                  <c:v>10.1655</c:v>
                </c:pt>
                <c:pt idx="7264">
                  <c:v>10.1675</c:v>
                </c:pt>
                <c:pt idx="7265">
                  <c:v>10.169499999999999</c:v>
                </c:pt>
                <c:pt idx="7266">
                  <c:v>10.170999999999999</c:v>
                </c:pt>
                <c:pt idx="7267">
                  <c:v>10.173</c:v>
                </c:pt>
                <c:pt idx="7268">
                  <c:v>10.175000000000001</c:v>
                </c:pt>
                <c:pt idx="7269">
                  <c:v>10.176</c:v>
                </c:pt>
                <c:pt idx="7270">
                  <c:v>10.178000000000001</c:v>
                </c:pt>
                <c:pt idx="7271">
                  <c:v>10.18</c:v>
                </c:pt>
                <c:pt idx="7272">
                  <c:v>10.182</c:v>
                </c:pt>
                <c:pt idx="7273">
                  <c:v>10.1835</c:v>
                </c:pt>
                <c:pt idx="7274">
                  <c:v>10.185499999999999</c:v>
                </c:pt>
                <c:pt idx="7275">
                  <c:v>10.1875</c:v>
                </c:pt>
                <c:pt idx="7276">
                  <c:v>10.189500000000001</c:v>
                </c:pt>
                <c:pt idx="7277">
                  <c:v>10.1915</c:v>
                </c:pt>
                <c:pt idx="7278">
                  <c:v>10.1935</c:v>
                </c:pt>
                <c:pt idx="7279">
                  <c:v>10.1945</c:v>
                </c:pt>
                <c:pt idx="7280">
                  <c:v>10.1965</c:v>
                </c:pt>
                <c:pt idx="7281">
                  <c:v>10.198</c:v>
                </c:pt>
                <c:pt idx="7282">
                  <c:v>10.199999999999999</c:v>
                </c:pt>
                <c:pt idx="7283">
                  <c:v>10.202</c:v>
                </c:pt>
                <c:pt idx="7284">
                  <c:v>10.204000000000001</c:v>
                </c:pt>
                <c:pt idx="7285">
                  <c:v>10.205500000000001</c:v>
                </c:pt>
                <c:pt idx="7286">
                  <c:v>10.2075</c:v>
                </c:pt>
                <c:pt idx="7287">
                  <c:v>10.209</c:v>
                </c:pt>
                <c:pt idx="7288">
                  <c:v>10.211499999999999</c:v>
                </c:pt>
                <c:pt idx="7289">
                  <c:v>10.2135</c:v>
                </c:pt>
                <c:pt idx="7290">
                  <c:v>10.215</c:v>
                </c:pt>
                <c:pt idx="7291">
                  <c:v>10.217000000000001</c:v>
                </c:pt>
                <c:pt idx="7292">
                  <c:v>10.218500000000001</c:v>
                </c:pt>
                <c:pt idx="7293">
                  <c:v>10.220000000000001</c:v>
                </c:pt>
                <c:pt idx="7294">
                  <c:v>10.221500000000001</c:v>
                </c:pt>
                <c:pt idx="7295">
                  <c:v>10.224</c:v>
                </c:pt>
                <c:pt idx="7296">
                  <c:v>10.226000000000001</c:v>
                </c:pt>
                <c:pt idx="7297">
                  <c:v>10.227499999999999</c:v>
                </c:pt>
                <c:pt idx="7298">
                  <c:v>10.2295</c:v>
                </c:pt>
                <c:pt idx="7299">
                  <c:v>10.2315</c:v>
                </c:pt>
                <c:pt idx="7300">
                  <c:v>10.233000000000001</c:v>
                </c:pt>
                <c:pt idx="7301">
                  <c:v>10.234500000000001</c:v>
                </c:pt>
                <c:pt idx="7302">
                  <c:v>10.236499999999999</c:v>
                </c:pt>
                <c:pt idx="7303">
                  <c:v>10.238</c:v>
                </c:pt>
                <c:pt idx="7304">
                  <c:v>10.240500000000001</c:v>
                </c:pt>
                <c:pt idx="7305">
                  <c:v>10.242000000000001</c:v>
                </c:pt>
                <c:pt idx="7306">
                  <c:v>10.243499999999999</c:v>
                </c:pt>
                <c:pt idx="7307">
                  <c:v>10.244999999999999</c:v>
                </c:pt>
                <c:pt idx="7308">
                  <c:v>10.247</c:v>
                </c:pt>
                <c:pt idx="7309">
                  <c:v>10.249000000000001</c:v>
                </c:pt>
                <c:pt idx="7310">
                  <c:v>10.250999999999999</c:v>
                </c:pt>
                <c:pt idx="7311">
                  <c:v>10.2525</c:v>
                </c:pt>
                <c:pt idx="7312">
                  <c:v>10.2545</c:v>
                </c:pt>
                <c:pt idx="7313">
                  <c:v>10.256500000000001</c:v>
                </c:pt>
                <c:pt idx="7314">
                  <c:v>10.257999999999999</c:v>
                </c:pt>
                <c:pt idx="7315">
                  <c:v>10.259499999999999</c:v>
                </c:pt>
                <c:pt idx="7316">
                  <c:v>10.260999999999999</c:v>
                </c:pt>
                <c:pt idx="7317">
                  <c:v>10.263500000000001</c:v>
                </c:pt>
                <c:pt idx="7318">
                  <c:v>10.265499999999999</c:v>
                </c:pt>
                <c:pt idx="7319">
                  <c:v>10.266999999999999</c:v>
                </c:pt>
                <c:pt idx="7320">
                  <c:v>10.2685</c:v>
                </c:pt>
                <c:pt idx="7321">
                  <c:v>10.27</c:v>
                </c:pt>
                <c:pt idx="7322">
                  <c:v>10.2715</c:v>
                </c:pt>
                <c:pt idx="7323">
                  <c:v>10.273999999999999</c:v>
                </c:pt>
                <c:pt idx="7324">
                  <c:v>10.275499999999999</c:v>
                </c:pt>
                <c:pt idx="7325">
                  <c:v>10.2775</c:v>
                </c:pt>
                <c:pt idx="7326">
                  <c:v>10.279500000000001</c:v>
                </c:pt>
                <c:pt idx="7327">
                  <c:v>10.281000000000001</c:v>
                </c:pt>
                <c:pt idx="7328">
                  <c:v>10.282500000000001</c:v>
                </c:pt>
                <c:pt idx="7329">
                  <c:v>10.284000000000001</c:v>
                </c:pt>
                <c:pt idx="7330">
                  <c:v>10.286</c:v>
                </c:pt>
                <c:pt idx="7331">
                  <c:v>10.288500000000001</c:v>
                </c:pt>
                <c:pt idx="7332">
                  <c:v>10.29</c:v>
                </c:pt>
                <c:pt idx="7333">
                  <c:v>10.2925</c:v>
                </c:pt>
                <c:pt idx="7334">
                  <c:v>10.294</c:v>
                </c:pt>
                <c:pt idx="7335">
                  <c:v>10.295999999999999</c:v>
                </c:pt>
                <c:pt idx="7336">
                  <c:v>10.297499999999999</c:v>
                </c:pt>
                <c:pt idx="7337">
                  <c:v>10.298500000000001</c:v>
                </c:pt>
                <c:pt idx="7338">
                  <c:v>10.3</c:v>
                </c:pt>
                <c:pt idx="7339">
                  <c:v>10.301500000000001</c:v>
                </c:pt>
                <c:pt idx="7340">
                  <c:v>10.303000000000001</c:v>
                </c:pt>
                <c:pt idx="7341">
                  <c:v>10.304500000000001</c:v>
                </c:pt>
                <c:pt idx="7342">
                  <c:v>10.3065</c:v>
                </c:pt>
                <c:pt idx="7343">
                  <c:v>10.3085</c:v>
                </c:pt>
                <c:pt idx="7344">
                  <c:v>10.310499999999999</c:v>
                </c:pt>
                <c:pt idx="7345">
                  <c:v>10.3125</c:v>
                </c:pt>
                <c:pt idx="7346">
                  <c:v>10.314</c:v>
                </c:pt>
                <c:pt idx="7347">
                  <c:v>10.3155</c:v>
                </c:pt>
                <c:pt idx="7348">
                  <c:v>10.317500000000001</c:v>
                </c:pt>
                <c:pt idx="7349">
                  <c:v>10.320499999999999</c:v>
                </c:pt>
                <c:pt idx="7350">
                  <c:v>10.3225</c:v>
                </c:pt>
                <c:pt idx="7351">
                  <c:v>10.3245</c:v>
                </c:pt>
                <c:pt idx="7352">
                  <c:v>10.327</c:v>
                </c:pt>
                <c:pt idx="7353">
                  <c:v>10.329499999999999</c:v>
                </c:pt>
                <c:pt idx="7354">
                  <c:v>10.332000000000001</c:v>
                </c:pt>
                <c:pt idx="7355">
                  <c:v>10.333500000000001</c:v>
                </c:pt>
                <c:pt idx="7356">
                  <c:v>10.3355</c:v>
                </c:pt>
                <c:pt idx="7357">
                  <c:v>10.3375</c:v>
                </c:pt>
                <c:pt idx="7358">
                  <c:v>10.339499999999999</c:v>
                </c:pt>
                <c:pt idx="7359">
                  <c:v>10.3415</c:v>
                </c:pt>
                <c:pt idx="7360">
                  <c:v>10.343500000000001</c:v>
                </c:pt>
                <c:pt idx="7361">
                  <c:v>10.3445</c:v>
                </c:pt>
                <c:pt idx="7362">
                  <c:v>10.347</c:v>
                </c:pt>
                <c:pt idx="7363">
                  <c:v>10.349</c:v>
                </c:pt>
                <c:pt idx="7364">
                  <c:v>10.3505</c:v>
                </c:pt>
                <c:pt idx="7365">
                  <c:v>10.352499999999999</c:v>
                </c:pt>
                <c:pt idx="7366">
                  <c:v>10.3545</c:v>
                </c:pt>
                <c:pt idx="7367">
                  <c:v>10.356</c:v>
                </c:pt>
                <c:pt idx="7368">
                  <c:v>10.358000000000001</c:v>
                </c:pt>
                <c:pt idx="7369">
                  <c:v>10.36</c:v>
                </c:pt>
                <c:pt idx="7370">
                  <c:v>10.361499999999999</c:v>
                </c:pt>
                <c:pt idx="7371">
                  <c:v>10.363</c:v>
                </c:pt>
                <c:pt idx="7372">
                  <c:v>10.365</c:v>
                </c:pt>
                <c:pt idx="7373">
                  <c:v>10.367000000000001</c:v>
                </c:pt>
                <c:pt idx="7374">
                  <c:v>10.369</c:v>
                </c:pt>
                <c:pt idx="7375">
                  <c:v>10.3705</c:v>
                </c:pt>
                <c:pt idx="7376">
                  <c:v>10.3725</c:v>
                </c:pt>
                <c:pt idx="7377">
                  <c:v>10.374499999999999</c:v>
                </c:pt>
                <c:pt idx="7378">
                  <c:v>10.375999999999999</c:v>
                </c:pt>
                <c:pt idx="7379">
                  <c:v>10.378</c:v>
                </c:pt>
                <c:pt idx="7380">
                  <c:v>10.38</c:v>
                </c:pt>
                <c:pt idx="7381">
                  <c:v>10.381</c:v>
                </c:pt>
                <c:pt idx="7382">
                  <c:v>10.382999999999999</c:v>
                </c:pt>
                <c:pt idx="7383">
                  <c:v>10.3855</c:v>
                </c:pt>
                <c:pt idx="7384">
                  <c:v>10.388</c:v>
                </c:pt>
                <c:pt idx="7385">
                  <c:v>10.388999999999999</c:v>
                </c:pt>
                <c:pt idx="7386">
                  <c:v>10.391</c:v>
                </c:pt>
                <c:pt idx="7387">
                  <c:v>10.393000000000001</c:v>
                </c:pt>
                <c:pt idx="7388">
                  <c:v>10.395</c:v>
                </c:pt>
                <c:pt idx="7389">
                  <c:v>10.3965</c:v>
                </c:pt>
                <c:pt idx="7390">
                  <c:v>10.3985</c:v>
                </c:pt>
                <c:pt idx="7391">
                  <c:v>10.400499999999999</c:v>
                </c:pt>
                <c:pt idx="7392">
                  <c:v>10.4015</c:v>
                </c:pt>
                <c:pt idx="7393">
                  <c:v>10.404</c:v>
                </c:pt>
                <c:pt idx="7394">
                  <c:v>10.406000000000001</c:v>
                </c:pt>
                <c:pt idx="7395">
                  <c:v>10.407500000000001</c:v>
                </c:pt>
                <c:pt idx="7396">
                  <c:v>10.4095</c:v>
                </c:pt>
                <c:pt idx="7397">
                  <c:v>10.411</c:v>
                </c:pt>
                <c:pt idx="7398">
                  <c:v>10.413</c:v>
                </c:pt>
                <c:pt idx="7399">
                  <c:v>10.414999999999999</c:v>
                </c:pt>
                <c:pt idx="7400">
                  <c:v>10.417</c:v>
                </c:pt>
                <c:pt idx="7401">
                  <c:v>10.4185</c:v>
                </c:pt>
                <c:pt idx="7402">
                  <c:v>10.420500000000001</c:v>
                </c:pt>
                <c:pt idx="7403">
                  <c:v>10.422499999999999</c:v>
                </c:pt>
                <c:pt idx="7404">
                  <c:v>10.423999999999999</c:v>
                </c:pt>
                <c:pt idx="7405">
                  <c:v>10.426</c:v>
                </c:pt>
                <c:pt idx="7406">
                  <c:v>10.428000000000001</c:v>
                </c:pt>
                <c:pt idx="7407">
                  <c:v>10.429500000000001</c:v>
                </c:pt>
                <c:pt idx="7408">
                  <c:v>10.432</c:v>
                </c:pt>
                <c:pt idx="7409">
                  <c:v>10.433999999999999</c:v>
                </c:pt>
                <c:pt idx="7410">
                  <c:v>10.435499999999999</c:v>
                </c:pt>
                <c:pt idx="7411">
                  <c:v>10.436999999999999</c:v>
                </c:pt>
                <c:pt idx="7412">
                  <c:v>10.439</c:v>
                </c:pt>
                <c:pt idx="7413">
                  <c:v>10.4415</c:v>
                </c:pt>
                <c:pt idx="7414">
                  <c:v>10.4435</c:v>
                </c:pt>
                <c:pt idx="7415">
                  <c:v>10.4445</c:v>
                </c:pt>
                <c:pt idx="7416">
                  <c:v>10.4465</c:v>
                </c:pt>
                <c:pt idx="7417">
                  <c:v>10.448499999999999</c:v>
                </c:pt>
                <c:pt idx="7418">
                  <c:v>10.4505</c:v>
                </c:pt>
                <c:pt idx="7419">
                  <c:v>10.452500000000001</c:v>
                </c:pt>
                <c:pt idx="7420">
                  <c:v>10.4535</c:v>
                </c:pt>
                <c:pt idx="7421">
                  <c:v>10.455500000000001</c:v>
                </c:pt>
                <c:pt idx="7422">
                  <c:v>10.4575</c:v>
                </c:pt>
                <c:pt idx="7423">
                  <c:v>10.46</c:v>
                </c:pt>
                <c:pt idx="7424">
                  <c:v>10.462</c:v>
                </c:pt>
                <c:pt idx="7425">
                  <c:v>10.462999999999999</c:v>
                </c:pt>
                <c:pt idx="7426">
                  <c:v>10.465</c:v>
                </c:pt>
                <c:pt idx="7427">
                  <c:v>10.467000000000001</c:v>
                </c:pt>
                <c:pt idx="7428">
                  <c:v>10.468500000000001</c:v>
                </c:pt>
                <c:pt idx="7429">
                  <c:v>10.471</c:v>
                </c:pt>
                <c:pt idx="7430">
                  <c:v>10.4725</c:v>
                </c:pt>
                <c:pt idx="7431">
                  <c:v>10.474</c:v>
                </c:pt>
                <c:pt idx="7432">
                  <c:v>10.4755</c:v>
                </c:pt>
                <c:pt idx="7433">
                  <c:v>10.478</c:v>
                </c:pt>
                <c:pt idx="7434">
                  <c:v>10.4795</c:v>
                </c:pt>
                <c:pt idx="7435">
                  <c:v>10.4815</c:v>
                </c:pt>
                <c:pt idx="7436">
                  <c:v>10.483000000000001</c:v>
                </c:pt>
                <c:pt idx="7437">
                  <c:v>10.484999999999999</c:v>
                </c:pt>
                <c:pt idx="7438">
                  <c:v>10.487</c:v>
                </c:pt>
                <c:pt idx="7439">
                  <c:v>10.489000000000001</c:v>
                </c:pt>
                <c:pt idx="7440">
                  <c:v>10.490500000000001</c:v>
                </c:pt>
                <c:pt idx="7441">
                  <c:v>10.4925</c:v>
                </c:pt>
                <c:pt idx="7442">
                  <c:v>10.494</c:v>
                </c:pt>
                <c:pt idx="7443">
                  <c:v>10.4955</c:v>
                </c:pt>
                <c:pt idx="7444">
                  <c:v>10.497999999999999</c:v>
                </c:pt>
                <c:pt idx="7445">
                  <c:v>10.5</c:v>
                </c:pt>
                <c:pt idx="7446">
                  <c:v>10.5015</c:v>
                </c:pt>
                <c:pt idx="7447">
                  <c:v>10.503500000000001</c:v>
                </c:pt>
                <c:pt idx="7448">
                  <c:v>10.505000000000001</c:v>
                </c:pt>
                <c:pt idx="7449">
                  <c:v>10.5075</c:v>
                </c:pt>
                <c:pt idx="7450">
                  <c:v>10.509</c:v>
                </c:pt>
                <c:pt idx="7451">
                  <c:v>10.510999999999999</c:v>
                </c:pt>
                <c:pt idx="7452">
                  <c:v>10.512499999999999</c:v>
                </c:pt>
                <c:pt idx="7453">
                  <c:v>10.515000000000001</c:v>
                </c:pt>
                <c:pt idx="7454">
                  <c:v>10.516</c:v>
                </c:pt>
                <c:pt idx="7455">
                  <c:v>10.518000000000001</c:v>
                </c:pt>
                <c:pt idx="7456">
                  <c:v>10.52</c:v>
                </c:pt>
                <c:pt idx="7457">
                  <c:v>10.5215</c:v>
                </c:pt>
                <c:pt idx="7458">
                  <c:v>10.5235</c:v>
                </c:pt>
                <c:pt idx="7459">
                  <c:v>10.525</c:v>
                </c:pt>
                <c:pt idx="7460">
                  <c:v>10.526999999999999</c:v>
                </c:pt>
                <c:pt idx="7461">
                  <c:v>10.529</c:v>
                </c:pt>
                <c:pt idx="7462">
                  <c:v>10.531000000000001</c:v>
                </c:pt>
                <c:pt idx="7463">
                  <c:v>10.532500000000001</c:v>
                </c:pt>
                <c:pt idx="7464">
                  <c:v>10.534000000000001</c:v>
                </c:pt>
                <c:pt idx="7465">
                  <c:v>10.536</c:v>
                </c:pt>
                <c:pt idx="7466">
                  <c:v>10.5375</c:v>
                </c:pt>
                <c:pt idx="7467">
                  <c:v>10.54</c:v>
                </c:pt>
                <c:pt idx="7468">
                  <c:v>10.542</c:v>
                </c:pt>
                <c:pt idx="7469">
                  <c:v>10.544</c:v>
                </c:pt>
                <c:pt idx="7470">
                  <c:v>10.545500000000001</c:v>
                </c:pt>
                <c:pt idx="7471">
                  <c:v>10.547000000000001</c:v>
                </c:pt>
                <c:pt idx="7472">
                  <c:v>10.548500000000001</c:v>
                </c:pt>
                <c:pt idx="7473">
                  <c:v>10.5505</c:v>
                </c:pt>
                <c:pt idx="7474">
                  <c:v>10.5525</c:v>
                </c:pt>
                <c:pt idx="7475">
                  <c:v>10.554500000000001</c:v>
                </c:pt>
                <c:pt idx="7476">
                  <c:v>10.5565</c:v>
                </c:pt>
                <c:pt idx="7477">
                  <c:v>10.558</c:v>
                </c:pt>
                <c:pt idx="7478">
                  <c:v>10.5595</c:v>
                </c:pt>
                <c:pt idx="7479">
                  <c:v>10.561500000000001</c:v>
                </c:pt>
                <c:pt idx="7480">
                  <c:v>10.563000000000001</c:v>
                </c:pt>
                <c:pt idx="7481">
                  <c:v>10.565</c:v>
                </c:pt>
                <c:pt idx="7482">
                  <c:v>10.567</c:v>
                </c:pt>
                <c:pt idx="7483">
                  <c:v>10.5685</c:v>
                </c:pt>
                <c:pt idx="7484">
                  <c:v>10.570499999999999</c:v>
                </c:pt>
                <c:pt idx="7485">
                  <c:v>10.5725</c:v>
                </c:pt>
                <c:pt idx="7486">
                  <c:v>10.574</c:v>
                </c:pt>
                <c:pt idx="7487">
                  <c:v>10.576000000000001</c:v>
                </c:pt>
                <c:pt idx="7488">
                  <c:v>10.577999999999999</c:v>
                </c:pt>
                <c:pt idx="7489">
                  <c:v>10.580500000000001</c:v>
                </c:pt>
                <c:pt idx="7490">
                  <c:v>10.582000000000001</c:v>
                </c:pt>
                <c:pt idx="7491">
                  <c:v>10.583</c:v>
                </c:pt>
                <c:pt idx="7492">
                  <c:v>10.5845</c:v>
                </c:pt>
                <c:pt idx="7493">
                  <c:v>10.587</c:v>
                </c:pt>
                <c:pt idx="7494">
                  <c:v>10.587999999999999</c:v>
                </c:pt>
                <c:pt idx="7495">
                  <c:v>10.589499999999999</c:v>
                </c:pt>
                <c:pt idx="7496">
                  <c:v>10.590999999999999</c:v>
                </c:pt>
                <c:pt idx="7497">
                  <c:v>10.592499999999999</c:v>
                </c:pt>
                <c:pt idx="7498">
                  <c:v>10.593999999999999</c:v>
                </c:pt>
                <c:pt idx="7499">
                  <c:v>10.596</c:v>
                </c:pt>
                <c:pt idx="7500">
                  <c:v>10.5975</c:v>
                </c:pt>
                <c:pt idx="7501">
                  <c:v>10.6</c:v>
                </c:pt>
                <c:pt idx="7502">
                  <c:v>10.6015</c:v>
                </c:pt>
                <c:pt idx="7503">
                  <c:v>10.602499999999999</c:v>
                </c:pt>
                <c:pt idx="7504">
                  <c:v>10.6045</c:v>
                </c:pt>
                <c:pt idx="7505">
                  <c:v>10.606</c:v>
                </c:pt>
                <c:pt idx="7506">
                  <c:v>10.608000000000001</c:v>
                </c:pt>
                <c:pt idx="7507">
                  <c:v>10.61</c:v>
                </c:pt>
                <c:pt idx="7508">
                  <c:v>10.612</c:v>
                </c:pt>
                <c:pt idx="7509">
                  <c:v>10.614000000000001</c:v>
                </c:pt>
                <c:pt idx="7510">
                  <c:v>10.615</c:v>
                </c:pt>
                <c:pt idx="7511">
                  <c:v>10.617000000000001</c:v>
                </c:pt>
                <c:pt idx="7512">
                  <c:v>10.6195</c:v>
                </c:pt>
                <c:pt idx="7513">
                  <c:v>10.621</c:v>
                </c:pt>
                <c:pt idx="7514">
                  <c:v>10.622999999999999</c:v>
                </c:pt>
                <c:pt idx="7515">
                  <c:v>10.625</c:v>
                </c:pt>
                <c:pt idx="7516">
                  <c:v>10.6275</c:v>
                </c:pt>
                <c:pt idx="7517">
                  <c:v>10.631</c:v>
                </c:pt>
                <c:pt idx="7518">
                  <c:v>10.634</c:v>
                </c:pt>
                <c:pt idx="7519">
                  <c:v>10.6365</c:v>
                </c:pt>
                <c:pt idx="7520">
                  <c:v>10.638500000000001</c:v>
                </c:pt>
                <c:pt idx="7521">
                  <c:v>10.64</c:v>
                </c:pt>
                <c:pt idx="7522">
                  <c:v>10.641999999999999</c:v>
                </c:pt>
                <c:pt idx="7523">
                  <c:v>10.644500000000001</c:v>
                </c:pt>
                <c:pt idx="7524">
                  <c:v>10.646000000000001</c:v>
                </c:pt>
                <c:pt idx="7525">
                  <c:v>10.648</c:v>
                </c:pt>
                <c:pt idx="7526">
                  <c:v>10.6495</c:v>
                </c:pt>
                <c:pt idx="7527">
                  <c:v>10.6515</c:v>
                </c:pt>
                <c:pt idx="7528">
                  <c:v>10.653499999999999</c:v>
                </c:pt>
                <c:pt idx="7529">
                  <c:v>10.656000000000001</c:v>
                </c:pt>
                <c:pt idx="7530">
                  <c:v>10.657500000000001</c:v>
                </c:pt>
                <c:pt idx="7531">
                  <c:v>10.6595</c:v>
                </c:pt>
                <c:pt idx="7532">
                  <c:v>10.660500000000001</c:v>
                </c:pt>
                <c:pt idx="7533">
                  <c:v>10.6625</c:v>
                </c:pt>
                <c:pt idx="7534">
                  <c:v>10.664999999999999</c:v>
                </c:pt>
                <c:pt idx="7535">
                  <c:v>10.667</c:v>
                </c:pt>
                <c:pt idx="7536">
                  <c:v>10.667999999999999</c:v>
                </c:pt>
                <c:pt idx="7537">
                  <c:v>10.67</c:v>
                </c:pt>
                <c:pt idx="7538">
                  <c:v>10.672000000000001</c:v>
                </c:pt>
                <c:pt idx="7539">
                  <c:v>10.673999999999999</c:v>
                </c:pt>
                <c:pt idx="7540">
                  <c:v>10.676</c:v>
                </c:pt>
                <c:pt idx="7541">
                  <c:v>10.678000000000001</c:v>
                </c:pt>
                <c:pt idx="7542">
                  <c:v>10.679500000000001</c:v>
                </c:pt>
                <c:pt idx="7543">
                  <c:v>10.680999999999999</c:v>
                </c:pt>
                <c:pt idx="7544">
                  <c:v>10.6835</c:v>
                </c:pt>
                <c:pt idx="7545">
                  <c:v>10.685499999999999</c:v>
                </c:pt>
                <c:pt idx="7546">
                  <c:v>10.686999999999999</c:v>
                </c:pt>
                <c:pt idx="7547">
                  <c:v>10.688499999999999</c:v>
                </c:pt>
                <c:pt idx="7548">
                  <c:v>10.6905</c:v>
                </c:pt>
                <c:pt idx="7549">
                  <c:v>10.692</c:v>
                </c:pt>
                <c:pt idx="7550">
                  <c:v>10.6945</c:v>
                </c:pt>
                <c:pt idx="7551">
                  <c:v>10.696</c:v>
                </c:pt>
                <c:pt idx="7552">
                  <c:v>10.698</c:v>
                </c:pt>
                <c:pt idx="7553">
                  <c:v>10.7</c:v>
                </c:pt>
                <c:pt idx="7554">
                  <c:v>10.701499999999999</c:v>
                </c:pt>
                <c:pt idx="7555">
                  <c:v>10.7035</c:v>
                </c:pt>
                <c:pt idx="7556">
                  <c:v>10.705500000000001</c:v>
                </c:pt>
                <c:pt idx="7557">
                  <c:v>10.707000000000001</c:v>
                </c:pt>
                <c:pt idx="7558">
                  <c:v>10.708500000000001</c:v>
                </c:pt>
                <c:pt idx="7559">
                  <c:v>10.7105</c:v>
                </c:pt>
                <c:pt idx="7560">
                  <c:v>10.7125</c:v>
                </c:pt>
                <c:pt idx="7561">
                  <c:v>10.714499999999999</c:v>
                </c:pt>
                <c:pt idx="7562">
                  <c:v>10.715999999999999</c:v>
                </c:pt>
                <c:pt idx="7563">
                  <c:v>10.717499999999999</c:v>
                </c:pt>
                <c:pt idx="7564">
                  <c:v>10.7195</c:v>
                </c:pt>
                <c:pt idx="7565">
                  <c:v>10.722</c:v>
                </c:pt>
                <c:pt idx="7566">
                  <c:v>10.7235</c:v>
                </c:pt>
                <c:pt idx="7567">
                  <c:v>10.725</c:v>
                </c:pt>
                <c:pt idx="7568">
                  <c:v>10.727</c:v>
                </c:pt>
                <c:pt idx="7569">
                  <c:v>10.728999999999999</c:v>
                </c:pt>
                <c:pt idx="7570">
                  <c:v>10.731</c:v>
                </c:pt>
                <c:pt idx="7571">
                  <c:v>10.733000000000001</c:v>
                </c:pt>
                <c:pt idx="7572">
                  <c:v>10.734</c:v>
                </c:pt>
                <c:pt idx="7573">
                  <c:v>10.736000000000001</c:v>
                </c:pt>
                <c:pt idx="7574">
                  <c:v>10.738</c:v>
                </c:pt>
                <c:pt idx="7575">
                  <c:v>10.740500000000001</c:v>
                </c:pt>
                <c:pt idx="7576">
                  <c:v>10.742000000000001</c:v>
                </c:pt>
                <c:pt idx="7577">
                  <c:v>10.744</c:v>
                </c:pt>
                <c:pt idx="7578">
                  <c:v>10.7455</c:v>
                </c:pt>
                <c:pt idx="7579">
                  <c:v>10.747</c:v>
                </c:pt>
                <c:pt idx="7580">
                  <c:v>10.749499999999999</c:v>
                </c:pt>
                <c:pt idx="7581">
                  <c:v>10.7515</c:v>
                </c:pt>
                <c:pt idx="7582">
                  <c:v>10.7525</c:v>
                </c:pt>
                <c:pt idx="7583">
                  <c:v>10.7545</c:v>
                </c:pt>
                <c:pt idx="7584">
                  <c:v>10.756</c:v>
                </c:pt>
                <c:pt idx="7585">
                  <c:v>10.7585</c:v>
                </c:pt>
                <c:pt idx="7586">
                  <c:v>10.7605</c:v>
                </c:pt>
                <c:pt idx="7587">
                  <c:v>10.762</c:v>
                </c:pt>
                <c:pt idx="7588">
                  <c:v>10.763500000000001</c:v>
                </c:pt>
                <c:pt idx="7589">
                  <c:v>10.765499999999999</c:v>
                </c:pt>
                <c:pt idx="7590">
                  <c:v>10.768000000000001</c:v>
                </c:pt>
                <c:pt idx="7591">
                  <c:v>10.769500000000001</c:v>
                </c:pt>
                <c:pt idx="7592">
                  <c:v>10.771000000000001</c:v>
                </c:pt>
                <c:pt idx="7593">
                  <c:v>10.772500000000001</c:v>
                </c:pt>
                <c:pt idx="7594">
                  <c:v>10.7745</c:v>
                </c:pt>
                <c:pt idx="7595">
                  <c:v>10.776</c:v>
                </c:pt>
                <c:pt idx="7596">
                  <c:v>10.778</c:v>
                </c:pt>
                <c:pt idx="7597">
                  <c:v>10.78</c:v>
                </c:pt>
                <c:pt idx="7598">
                  <c:v>10.781499999999999</c:v>
                </c:pt>
                <c:pt idx="7599">
                  <c:v>10.7835</c:v>
                </c:pt>
                <c:pt idx="7600">
                  <c:v>10.785500000000001</c:v>
                </c:pt>
                <c:pt idx="7601">
                  <c:v>10.788</c:v>
                </c:pt>
                <c:pt idx="7602">
                  <c:v>10.789</c:v>
                </c:pt>
                <c:pt idx="7603">
                  <c:v>10.791</c:v>
                </c:pt>
                <c:pt idx="7604">
                  <c:v>10.792999999999999</c:v>
                </c:pt>
                <c:pt idx="7605">
                  <c:v>10.794499999999999</c:v>
                </c:pt>
                <c:pt idx="7606">
                  <c:v>10.7965</c:v>
                </c:pt>
                <c:pt idx="7607">
                  <c:v>10.798</c:v>
                </c:pt>
                <c:pt idx="7608">
                  <c:v>10.8</c:v>
                </c:pt>
                <c:pt idx="7609">
                  <c:v>10.801500000000001</c:v>
                </c:pt>
                <c:pt idx="7610">
                  <c:v>10.8035</c:v>
                </c:pt>
                <c:pt idx="7611">
                  <c:v>10.8055</c:v>
                </c:pt>
                <c:pt idx="7612">
                  <c:v>10.807499999999999</c:v>
                </c:pt>
                <c:pt idx="7613">
                  <c:v>10.808999999999999</c:v>
                </c:pt>
                <c:pt idx="7614">
                  <c:v>10.810499999999999</c:v>
                </c:pt>
                <c:pt idx="7615">
                  <c:v>10.813000000000001</c:v>
                </c:pt>
                <c:pt idx="7616">
                  <c:v>10.815</c:v>
                </c:pt>
                <c:pt idx="7617">
                  <c:v>10.8165</c:v>
                </c:pt>
                <c:pt idx="7618">
                  <c:v>10.818</c:v>
                </c:pt>
                <c:pt idx="7619">
                  <c:v>10.82</c:v>
                </c:pt>
                <c:pt idx="7620">
                  <c:v>10.8215</c:v>
                </c:pt>
                <c:pt idx="7621">
                  <c:v>10.824</c:v>
                </c:pt>
                <c:pt idx="7622">
                  <c:v>10.8255</c:v>
                </c:pt>
                <c:pt idx="7623">
                  <c:v>10.827500000000001</c:v>
                </c:pt>
                <c:pt idx="7624">
                  <c:v>10.829000000000001</c:v>
                </c:pt>
                <c:pt idx="7625">
                  <c:v>10.831</c:v>
                </c:pt>
                <c:pt idx="7626">
                  <c:v>10.833</c:v>
                </c:pt>
                <c:pt idx="7627">
                  <c:v>10.835000000000001</c:v>
                </c:pt>
                <c:pt idx="7628">
                  <c:v>10.836499999999999</c:v>
                </c:pt>
                <c:pt idx="7629">
                  <c:v>10.837999999999999</c:v>
                </c:pt>
                <c:pt idx="7630">
                  <c:v>10.84</c:v>
                </c:pt>
                <c:pt idx="7631">
                  <c:v>10.842000000000001</c:v>
                </c:pt>
                <c:pt idx="7632">
                  <c:v>10.843999999999999</c:v>
                </c:pt>
                <c:pt idx="7633">
                  <c:v>10.846</c:v>
                </c:pt>
                <c:pt idx="7634">
                  <c:v>10.8475</c:v>
                </c:pt>
                <c:pt idx="7635">
                  <c:v>10.849500000000001</c:v>
                </c:pt>
                <c:pt idx="7636">
                  <c:v>10.851000000000001</c:v>
                </c:pt>
                <c:pt idx="7637">
                  <c:v>10.853</c:v>
                </c:pt>
                <c:pt idx="7638">
                  <c:v>10.855</c:v>
                </c:pt>
                <c:pt idx="7639">
                  <c:v>10.8565</c:v>
                </c:pt>
                <c:pt idx="7640">
                  <c:v>10.858000000000001</c:v>
                </c:pt>
                <c:pt idx="7641">
                  <c:v>10.86</c:v>
                </c:pt>
                <c:pt idx="7642">
                  <c:v>10.862</c:v>
                </c:pt>
                <c:pt idx="7643">
                  <c:v>10.864000000000001</c:v>
                </c:pt>
                <c:pt idx="7644">
                  <c:v>10.865500000000001</c:v>
                </c:pt>
                <c:pt idx="7645">
                  <c:v>10.868</c:v>
                </c:pt>
                <c:pt idx="7646">
                  <c:v>10.8695</c:v>
                </c:pt>
                <c:pt idx="7647">
                  <c:v>10.8705</c:v>
                </c:pt>
                <c:pt idx="7648">
                  <c:v>10.872999999999999</c:v>
                </c:pt>
                <c:pt idx="7649">
                  <c:v>10.875</c:v>
                </c:pt>
                <c:pt idx="7650">
                  <c:v>10.877000000000001</c:v>
                </c:pt>
                <c:pt idx="7651">
                  <c:v>10.878500000000001</c:v>
                </c:pt>
                <c:pt idx="7652">
                  <c:v>10.88</c:v>
                </c:pt>
                <c:pt idx="7653">
                  <c:v>10.882</c:v>
                </c:pt>
                <c:pt idx="7654">
                  <c:v>10.884</c:v>
                </c:pt>
                <c:pt idx="7655">
                  <c:v>10.8855</c:v>
                </c:pt>
                <c:pt idx="7656">
                  <c:v>10.887499999999999</c:v>
                </c:pt>
                <c:pt idx="7657">
                  <c:v>10.8895</c:v>
                </c:pt>
                <c:pt idx="7658">
                  <c:v>10.891500000000001</c:v>
                </c:pt>
                <c:pt idx="7659">
                  <c:v>10.893000000000001</c:v>
                </c:pt>
                <c:pt idx="7660">
                  <c:v>10.895</c:v>
                </c:pt>
                <c:pt idx="7661">
                  <c:v>10.8965</c:v>
                </c:pt>
                <c:pt idx="7662">
                  <c:v>10.8985</c:v>
                </c:pt>
                <c:pt idx="7663">
                  <c:v>10.9</c:v>
                </c:pt>
                <c:pt idx="7664">
                  <c:v>10.9025</c:v>
                </c:pt>
                <c:pt idx="7665">
                  <c:v>10.904</c:v>
                </c:pt>
                <c:pt idx="7666">
                  <c:v>10.9055</c:v>
                </c:pt>
                <c:pt idx="7667">
                  <c:v>10.907500000000001</c:v>
                </c:pt>
                <c:pt idx="7668">
                  <c:v>10.909000000000001</c:v>
                </c:pt>
                <c:pt idx="7669">
                  <c:v>10.911</c:v>
                </c:pt>
                <c:pt idx="7670">
                  <c:v>10.913</c:v>
                </c:pt>
                <c:pt idx="7671">
                  <c:v>10.9145</c:v>
                </c:pt>
                <c:pt idx="7672">
                  <c:v>10.917</c:v>
                </c:pt>
                <c:pt idx="7673">
                  <c:v>10.9185</c:v>
                </c:pt>
                <c:pt idx="7674">
                  <c:v>10.92</c:v>
                </c:pt>
                <c:pt idx="7675">
                  <c:v>10.9215</c:v>
                </c:pt>
                <c:pt idx="7676">
                  <c:v>10.923500000000001</c:v>
                </c:pt>
                <c:pt idx="7677">
                  <c:v>10.926</c:v>
                </c:pt>
                <c:pt idx="7678">
                  <c:v>10.9275</c:v>
                </c:pt>
                <c:pt idx="7679">
                  <c:v>10.929</c:v>
                </c:pt>
                <c:pt idx="7680">
                  <c:v>10.9305</c:v>
                </c:pt>
                <c:pt idx="7681">
                  <c:v>10.932499999999999</c:v>
                </c:pt>
                <c:pt idx="7682">
                  <c:v>10.9345</c:v>
                </c:pt>
                <c:pt idx="7683">
                  <c:v>10.936500000000001</c:v>
                </c:pt>
                <c:pt idx="7684">
                  <c:v>10.938499999999999</c:v>
                </c:pt>
                <c:pt idx="7685">
                  <c:v>10.94</c:v>
                </c:pt>
                <c:pt idx="7686">
                  <c:v>10.942</c:v>
                </c:pt>
                <c:pt idx="7687">
                  <c:v>10.9435</c:v>
                </c:pt>
                <c:pt idx="7688">
                  <c:v>10.945</c:v>
                </c:pt>
                <c:pt idx="7689">
                  <c:v>10.946999999999999</c:v>
                </c:pt>
                <c:pt idx="7690">
                  <c:v>10.949</c:v>
                </c:pt>
                <c:pt idx="7691">
                  <c:v>10.951000000000001</c:v>
                </c:pt>
                <c:pt idx="7692">
                  <c:v>10.951499999999999</c:v>
                </c:pt>
                <c:pt idx="7693">
                  <c:v>10.952999999999999</c:v>
                </c:pt>
                <c:pt idx="7694">
                  <c:v>10.954000000000001</c:v>
                </c:pt>
                <c:pt idx="7695">
                  <c:v>10.956</c:v>
                </c:pt>
                <c:pt idx="7696">
                  <c:v>10.958</c:v>
                </c:pt>
                <c:pt idx="7697">
                  <c:v>10.9595</c:v>
                </c:pt>
                <c:pt idx="7698">
                  <c:v>10.961</c:v>
                </c:pt>
                <c:pt idx="7699">
                  <c:v>10.962999999999999</c:v>
                </c:pt>
                <c:pt idx="7700">
                  <c:v>10.965</c:v>
                </c:pt>
                <c:pt idx="7701">
                  <c:v>10.967000000000001</c:v>
                </c:pt>
                <c:pt idx="7702">
                  <c:v>10.968500000000001</c:v>
                </c:pt>
                <c:pt idx="7703">
                  <c:v>10.97</c:v>
                </c:pt>
                <c:pt idx="7704">
                  <c:v>10.972</c:v>
                </c:pt>
                <c:pt idx="7705">
                  <c:v>10.9735</c:v>
                </c:pt>
                <c:pt idx="7706">
                  <c:v>10.976000000000001</c:v>
                </c:pt>
                <c:pt idx="7707">
                  <c:v>10.978</c:v>
                </c:pt>
                <c:pt idx="7708">
                  <c:v>10.98</c:v>
                </c:pt>
                <c:pt idx="7709">
                  <c:v>10.9815</c:v>
                </c:pt>
                <c:pt idx="7710">
                  <c:v>10.983000000000001</c:v>
                </c:pt>
                <c:pt idx="7711">
                  <c:v>10.984999999999999</c:v>
                </c:pt>
                <c:pt idx="7712">
                  <c:v>10.987</c:v>
                </c:pt>
                <c:pt idx="7713">
                  <c:v>10.9885</c:v>
                </c:pt>
                <c:pt idx="7714">
                  <c:v>10.990500000000001</c:v>
                </c:pt>
                <c:pt idx="7715">
                  <c:v>10.992000000000001</c:v>
                </c:pt>
                <c:pt idx="7716">
                  <c:v>10.994</c:v>
                </c:pt>
                <c:pt idx="7717">
                  <c:v>10.996499999999999</c:v>
                </c:pt>
                <c:pt idx="7718">
                  <c:v>10.997999999999999</c:v>
                </c:pt>
                <c:pt idx="7719">
                  <c:v>11</c:v>
                </c:pt>
                <c:pt idx="7720">
                  <c:v>11.0015</c:v>
                </c:pt>
                <c:pt idx="7721">
                  <c:v>11.003500000000001</c:v>
                </c:pt>
                <c:pt idx="7722">
                  <c:v>11.005000000000001</c:v>
                </c:pt>
                <c:pt idx="7723">
                  <c:v>11.0075</c:v>
                </c:pt>
                <c:pt idx="7724">
                  <c:v>11.0085</c:v>
                </c:pt>
                <c:pt idx="7725">
                  <c:v>11.0105</c:v>
                </c:pt>
                <c:pt idx="7726">
                  <c:v>11.012499999999999</c:v>
                </c:pt>
                <c:pt idx="7727">
                  <c:v>11.0145</c:v>
                </c:pt>
                <c:pt idx="7728">
                  <c:v>11.016500000000001</c:v>
                </c:pt>
                <c:pt idx="7729">
                  <c:v>11.018000000000001</c:v>
                </c:pt>
                <c:pt idx="7730">
                  <c:v>11.02</c:v>
                </c:pt>
                <c:pt idx="7731">
                  <c:v>11.022</c:v>
                </c:pt>
                <c:pt idx="7732">
                  <c:v>11.0235</c:v>
                </c:pt>
                <c:pt idx="7733">
                  <c:v>11.025499999999999</c:v>
                </c:pt>
                <c:pt idx="7734">
                  <c:v>11.0275</c:v>
                </c:pt>
                <c:pt idx="7735">
                  <c:v>11.029</c:v>
                </c:pt>
                <c:pt idx="7736">
                  <c:v>11.031000000000001</c:v>
                </c:pt>
                <c:pt idx="7737">
                  <c:v>11.032999999999999</c:v>
                </c:pt>
                <c:pt idx="7738">
                  <c:v>11.035</c:v>
                </c:pt>
                <c:pt idx="7739">
                  <c:v>11.0365</c:v>
                </c:pt>
                <c:pt idx="7740">
                  <c:v>11.038500000000001</c:v>
                </c:pt>
                <c:pt idx="7741">
                  <c:v>11.0405</c:v>
                </c:pt>
                <c:pt idx="7742">
                  <c:v>11.042</c:v>
                </c:pt>
                <c:pt idx="7743">
                  <c:v>11.044</c:v>
                </c:pt>
                <c:pt idx="7744">
                  <c:v>11.045999999999999</c:v>
                </c:pt>
                <c:pt idx="7745">
                  <c:v>11.048</c:v>
                </c:pt>
                <c:pt idx="7746">
                  <c:v>11.048999999999999</c:v>
                </c:pt>
                <c:pt idx="7747">
                  <c:v>11.051500000000001</c:v>
                </c:pt>
                <c:pt idx="7748">
                  <c:v>11.0535</c:v>
                </c:pt>
                <c:pt idx="7749">
                  <c:v>11.055</c:v>
                </c:pt>
                <c:pt idx="7750">
                  <c:v>11.057</c:v>
                </c:pt>
                <c:pt idx="7751">
                  <c:v>11.058999999999999</c:v>
                </c:pt>
                <c:pt idx="7752">
                  <c:v>11.060499999999999</c:v>
                </c:pt>
                <c:pt idx="7753">
                  <c:v>11.063000000000001</c:v>
                </c:pt>
                <c:pt idx="7754">
                  <c:v>11.064</c:v>
                </c:pt>
                <c:pt idx="7755">
                  <c:v>11.066000000000001</c:v>
                </c:pt>
                <c:pt idx="7756">
                  <c:v>11.068</c:v>
                </c:pt>
                <c:pt idx="7757">
                  <c:v>11.07</c:v>
                </c:pt>
                <c:pt idx="7758">
                  <c:v>11.071</c:v>
                </c:pt>
                <c:pt idx="7759">
                  <c:v>11.073</c:v>
                </c:pt>
                <c:pt idx="7760">
                  <c:v>11.074999999999999</c:v>
                </c:pt>
                <c:pt idx="7761">
                  <c:v>11.077</c:v>
                </c:pt>
                <c:pt idx="7762">
                  <c:v>11.077999999999999</c:v>
                </c:pt>
                <c:pt idx="7763">
                  <c:v>11.08</c:v>
                </c:pt>
                <c:pt idx="7764">
                  <c:v>11.082000000000001</c:v>
                </c:pt>
                <c:pt idx="7765">
                  <c:v>11.084</c:v>
                </c:pt>
                <c:pt idx="7766">
                  <c:v>11.085000000000001</c:v>
                </c:pt>
                <c:pt idx="7767">
                  <c:v>11.087</c:v>
                </c:pt>
                <c:pt idx="7768">
                  <c:v>11.089</c:v>
                </c:pt>
                <c:pt idx="7769">
                  <c:v>11.09</c:v>
                </c:pt>
                <c:pt idx="7770">
                  <c:v>11.092000000000001</c:v>
                </c:pt>
                <c:pt idx="7771">
                  <c:v>11.093</c:v>
                </c:pt>
                <c:pt idx="7772">
                  <c:v>11.095000000000001</c:v>
                </c:pt>
                <c:pt idx="7773">
                  <c:v>11.097</c:v>
                </c:pt>
                <c:pt idx="7774">
                  <c:v>11.098000000000001</c:v>
                </c:pt>
                <c:pt idx="7775">
                  <c:v>11.1</c:v>
                </c:pt>
                <c:pt idx="7776">
                  <c:v>11.102</c:v>
                </c:pt>
                <c:pt idx="7777">
                  <c:v>11.103</c:v>
                </c:pt>
                <c:pt idx="7778">
                  <c:v>11.105</c:v>
                </c:pt>
                <c:pt idx="7779">
                  <c:v>11.106999999999999</c:v>
                </c:pt>
                <c:pt idx="7780">
                  <c:v>11.108000000000001</c:v>
                </c:pt>
                <c:pt idx="7781">
                  <c:v>11.11</c:v>
                </c:pt>
                <c:pt idx="7782">
                  <c:v>11.112</c:v>
                </c:pt>
                <c:pt idx="7783">
                  <c:v>11.113</c:v>
                </c:pt>
                <c:pt idx="7784">
                  <c:v>11.115</c:v>
                </c:pt>
                <c:pt idx="7785">
                  <c:v>11.117000000000001</c:v>
                </c:pt>
                <c:pt idx="7786">
                  <c:v>11.118</c:v>
                </c:pt>
                <c:pt idx="7787">
                  <c:v>11.12</c:v>
                </c:pt>
                <c:pt idx="7788">
                  <c:v>11.122</c:v>
                </c:pt>
                <c:pt idx="7789">
                  <c:v>11.124000000000001</c:v>
                </c:pt>
                <c:pt idx="7790">
                  <c:v>11.125</c:v>
                </c:pt>
                <c:pt idx="7791">
                  <c:v>11.127000000000001</c:v>
                </c:pt>
                <c:pt idx="7792">
                  <c:v>11.128</c:v>
                </c:pt>
                <c:pt idx="7793">
                  <c:v>11.13</c:v>
                </c:pt>
                <c:pt idx="7794">
                  <c:v>11.132</c:v>
                </c:pt>
                <c:pt idx="7795">
                  <c:v>11.132999999999999</c:v>
                </c:pt>
                <c:pt idx="7796">
                  <c:v>11.135</c:v>
                </c:pt>
                <c:pt idx="7797">
                  <c:v>11.137</c:v>
                </c:pt>
                <c:pt idx="7798">
                  <c:v>11.138</c:v>
                </c:pt>
                <c:pt idx="7799">
                  <c:v>11.14</c:v>
                </c:pt>
                <c:pt idx="7800">
                  <c:v>11.141999999999999</c:v>
                </c:pt>
                <c:pt idx="7801">
                  <c:v>11.143000000000001</c:v>
                </c:pt>
                <c:pt idx="7802">
                  <c:v>11.145</c:v>
                </c:pt>
                <c:pt idx="7803">
                  <c:v>11.147</c:v>
                </c:pt>
                <c:pt idx="7804">
                  <c:v>11.148</c:v>
                </c:pt>
                <c:pt idx="7805">
                  <c:v>11.15</c:v>
                </c:pt>
                <c:pt idx="7806">
                  <c:v>11.151999999999999</c:v>
                </c:pt>
                <c:pt idx="7807">
                  <c:v>11.153</c:v>
                </c:pt>
                <c:pt idx="7808">
                  <c:v>11.154999999999999</c:v>
                </c:pt>
                <c:pt idx="7809">
                  <c:v>11.157</c:v>
                </c:pt>
                <c:pt idx="7810">
                  <c:v>11.157999999999999</c:v>
                </c:pt>
                <c:pt idx="7811">
                  <c:v>11.16</c:v>
                </c:pt>
                <c:pt idx="7812">
                  <c:v>11.162000000000001</c:v>
                </c:pt>
                <c:pt idx="7813">
                  <c:v>11.164</c:v>
                </c:pt>
                <c:pt idx="7814">
                  <c:v>11.164999999999999</c:v>
                </c:pt>
                <c:pt idx="7815">
                  <c:v>11.167</c:v>
                </c:pt>
                <c:pt idx="7816">
                  <c:v>11.169</c:v>
                </c:pt>
                <c:pt idx="7817">
                  <c:v>11.17</c:v>
                </c:pt>
                <c:pt idx="7818">
                  <c:v>11.172000000000001</c:v>
                </c:pt>
                <c:pt idx="7819">
                  <c:v>11.173999999999999</c:v>
                </c:pt>
                <c:pt idx="7820">
                  <c:v>11.175000000000001</c:v>
                </c:pt>
                <c:pt idx="7821">
                  <c:v>11.177</c:v>
                </c:pt>
                <c:pt idx="7822">
                  <c:v>11.179</c:v>
                </c:pt>
                <c:pt idx="7823">
                  <c:v>11.18</c:v>
                </c:pt>
                <c:pt idx="7824">
                  <c:v>11.182</c:v>
                </c:pt>
                <c:pt idx="7825">
                  <c:v>11.183999999999999</c:v>
                </c:pt>
                <c:pt idx="7826">
                  <c:v>11.185</c:v>
                </c:pt>
                <c:pt idx="7827">
                  <c:v>11.186999999999999</c:v>
                </c:pt>
                <c:pt idx="7828">
                  <c:v>11.189</c:v>
                </c:pt>
                <c:pt idx="7829">
                  <c:v>11.19</c:v>
                </c:pt>
                <c:pt idx="7830">
                  <c:v>11.192</c:v>
                </c:pt>
                <c:pt idx="7831">
                  <c:v>11.193</c:v>
                </c:pt>
                <c:pt idx="7832">
                  <c:v>11.195</c:v>
                </c:pt>
                <c:pt idx="7833">
                  <c:v>11.196999999999999</c:v>
                </c:pt>
                <c:pt idx="7834">
                  <c:v>11.198</c:v>
                </c:pt>
                <c:pt idx="7835">
                  <c:v>11.2</c:v>
                </c:pt>
                <c:pt idx="7836">
                  <c:v>11.202</c:v>
                </c:pt>
                <c:pt idx="7837">
                  <c:v>11.204000000000001</c:v>
                </c:pt>
                <c:pt idx="7838">
                  <c:v>11.205</c:v>
                </c:pt>
                <c:pt idx="7839">
                  <c:v>11.207000000000001</c:v>
                </c:pt>
                <c:pt idx="7840">
                  <c:v>11.208</c:v>
                </c:pt>
                <c:pt idx="7841">
                  <c:v>11.21</c:v>
                </c:pt>
                <c:pt idx="7842">
                  <c:v>11.212</c:v>
                </c:pt>
                <c:pt idx="7843">
                  <c:v>11.212999999999999</c:v>
                </c:pt>
                <c:pt idx="7844">
                  <c:v>11.215</c:v>
                </c:pt>
                <c:pt idx="7845">
                  <c:v>11.217000000000001</c:v>
                </c:pt>
                <c:pt idx="7846">
                  <c:v>11.218</c:v>
                </c:pt>
                <c:pt idx="7847">
                  <c:v>11.22</c:v>
                </c:pt>
                <c:pt idx="7848">
                  <c:v>11.222</c:v>
                </c:pt>
                <c:pt idx="7849">
                  <c:v>11.224</c:v>
                </c:pt>
                <c:pt idx="7850">
                  <c:v>11.226000000000001</c:v>
                </c:pt>
                <c:pt idx="7851">
                  <c:v>11.227</c:v>
                </c:pt>
                <c:pt idx="7852">
                  <c:v>11.244</c:v>
                </c:pt>
                <c:pt idx="7853">
                  <c:v>11.246</c:v>
                </c:pt>
                <c:pt idx="7854">
                  <c:v>11.247999999999999</c:v>
                </c:pt>
                <c:pt idx="7855">
                  <c:v>11.25</c:v>
                </c:pt>
                <c:pt idx="7856">
                  <c:v>11.250999999999999</c:v>
                </c:pt>
                <c:pt idx="7857">
                  <c:v>11.253</c:v>
                </c:pt>
                <c:pt idx="7858">
                  <c:v>11.254</c:v>
                </c:pt>
                <c:pt idx="7859">
                  <c:v>11.256</c:v>
                </c:pt>
                <c:pt idx="7860">
                  <c:v>11.257999999999999</c:v>
                </c:pt>
                <c:pt idx="7861">
                  <c:v>11.259</c:v>
                </c:pt>
                <c:pt idx="7862">
                  <c:v>11.260999999999999</c:v>
                </c:pt>
                <c:pt idx="7863">
                  <c:v>11.263</c:v>
                </c:pt>
                <c:pt idx="7864">
                  <c:v>11.263999999999999</c:v>
                </c:pt>
                <c:pt idx="7865">
                  <c:v>11.266</c:v>
                </c:pt>
                <c:pt idx="7866">
                  <c:v>11.268000000000001</c:v>
                </c:pt>
                <c:pt idx="7867">
                  <c:v>11.269</c:v>
                </c:pt>
                <c:pt idx="7868">
                  <c:v>11.271000000000001</c:v>
                </c:pt>
                <c:pt idx="7869">
                  <c:v>11.273</c:v>
                </c:pt>
                <c:pt idx="7870">
                  <c:v>11.273999999999999</c:v>
                </c:pt>
                <c:pt idx="7871">
                  <c:v>11.276</c:v>
                </c:pt>
                <c:pt idx="7872">
                  <c:v>11.278</c:v>
                </c:pt>
                <c:pt idx="7873">
                  <c:v>11.279</c:v>
                </c:pt>
                <c:pt idx="7874">
                  <c:v>11.281000000000001</c:v>
                </c:pt>
                <c:pt idx="7875">
                  <c:v>11.282999999999999</c:v>
                </c:pt>
                <c:pt idx="7876">
                  <c:v>11.284000000000001</c:v>
                </c:pt>
                <c:pt idx="7877">
                  <c:v>11.286</c:v>
                </c:pt>
                <c:pt idx="7878">
                  <c:v>11.288</c:v>
                </c:pt>
                <c:pt idx="7879">
                  <c:v>11.289</c:v>
                </c:pt>
                <c:pt idx="7880">
                  <c:v>11.291</c:v>
                </c:pt>
                <c:pt idx="7881">
                  <c:v>11.292999999999999</c:v>
                </c:pt>
                <c:pt idx="7882">
                  <c:v>11.294</c:v>
                </c:pt>
                <c:pt idx="7883">
                  <c:v>11.295999999999999</c:v>
                </c:pt>
                <c:pt idx="7884">
                  <c:v>11.298</c:v>
                </c:pt>
                <c:pt idx="7885">
                  <c:v>11.298999999999999</c:v>
                </c:pt>
                <c:pt idx="7886">
                  <c:v>11.301</c:v>
                </c:pt>
                <c:pt idx="7887">
                  <c:v>11.303000000000001</c:v>
                </c:pt>
                <c:pt idx="7888">
                  <c:v>11.304</c:v>
                </c:pt>
                <c:pt idx="7889">
                  <c:v>11.305999999999999</c:v>
                </c:pt>
                <c:pt idx="7890">
                  <c:v>11.308</c:v>
                </c:pt>
                <c:pt idx="7891">
                  <c:v>11.308999999999999</c:v>
                </c:pt>
                <c:pt idx="7892">
                  <c:v>11.311</c:v>
                </c:pt>
                <c:pt idx="7893">
                  <c:v>11.313000000000001</c:v>
                </c:pt>
                <c:pt idx="7894">
                  <c:v>11.314</c:v>
                </c:pt>
                <c:pt idx="7895">
                  <c:v>11.316000000000001</c:v>
                </c:pt>
                <c:pt idx="7896">
                  <c:v>11.318</c:v>
                </c:pt>
                <c:pt idx="7897">
                  <c:v>11.319000000000001</c:v>
                </c:pt>
                <c:pt idx="7898">
                  <c:v>11.321</c:v>
                </c:pt>
                <c:pt idx="7899">
                  <c:v>11.323</c:v>
                </c:pt>
                <c:pt idx="7900">
                  <c:v>11.324</c:v>
                </c:pt>
                <c:pt idx="7901">
                  <c:v>11.326000000000001</c:v>
                </c:pt>
                <c:pt idx="7902">
                  <c:v>11.327999999999999</c:v>
                </c:pt>
                <c:pt idx="7903">
                  <c:v>11.329000000000001</c:v>
                </c:pt>
                <c:pt idx="7904">
                  <c:v>11.331</c:v>
                </c:pt>
                <c:pt idx="7905">
                  <c:v>11.333</c:v>
                </c:pt>
                <c:pt idx="7906">
                  <c:v>11.334</c:v>
                </c:pt>
                <c:pt idx="7907">
                  <c:v>11.336</c:v>
                </c:pt>
                <c:pt idx="7908">
                  <c:v>11.337999999999999</c:v>
                </c:pt>
                <c:pt idx="7909">
                  <c:v>11.339</c:v>
                </c:pt>
                <c:pt idx="7910">
                  <c:v>11.340999999999999</c:v>
                </c:pt>
                <c:pt idx="7911">
                  <c:v>11.343</c:v>
                </c:pt>
                <c:pt idx="7912">
                  <c:v>11.343999999999999</c:v>
                </c:pt>
                <c:pt idx="7913">
                  <c:v>11.346</c:v>
                </c:pt>
                <c:pt idx="7914">
                  <c:v>11.348000000000001</c:v>
                </c:pt>
                <c:pt idx="7915">
                  <c:v>11.349</c:v>
                </c:pt>
                <c:pt idx="7916">
                  <c:v>11.351000000000001</c:v>
                </c:pt>
                <c:pt idx="7917">
                  <c:v>11.353</c:v>
                </c:pt>
                <c:pt idx="7918">
                  <c:v>11.353999999999999</c:v>
                </c:pt>
                <c:pt idx="7919">
                  <c:v>11.356</c:v>
                </c:pt>
                <c:pt idx="7920">
                  <c:v>11.358000000000001</c:v>
                </c:pt>
                <c:pt idx="7921">
                  <c:v>11.359</c:v>
                </c:pt>
                <c:pt idx="7922">
                  <c:v>11.361000000000001</c:v>
                </c:pt>
                <c:pt idx="7923">
                  <c:v>11.363</c:v>
                </c:pt>
                <c:pt idx="7924">
                  <c:v>11.364000000000001</c:v>
                </c:pt>
                <c:pt idx="7925">
                  <c:v>11.366</c:v>
                </c:pt>
                <c:pt idx="7926">
                  <c:v>11.368</c:v>
                </c:pt>
                <c:pt idx="7927">
                  <c:v>11.369</c:v>
                </c:pt>
                <c:pt idx="7928">
                  <c:v>11.371</c:v>
                </c:pt>
                <c:pt idx="7929">
                  <c:v>11.372999999999999</c:v>
                </c:pt>
                <c:pt idx="7930">
                  <c:v>11.374000000000001</c:v>
                </c:pt>
                <c:pt idx="7931">
                  <c:v>11.375999999999999</c:v>
                </c:pt>
                <c:pt idx="7932">
                  <c:v>11.378</c:v>
                </c:pt>
                <c:pt idx="7933">
                  <c:v>11.379</c:v>
                </c:pt>
                <c:pt idx="7934">
                  <c:v>11.381</c:v>
                </c:pt>
                <c:pt idx="7935">
                  <c:v>11.382999999999999</c:v>
                </c:pt>
                <c:pt idx="7936">
                  <c:v>11.384</c:v>
                </c:pt>
                <c:pt idx="7937">
                  <c:v>11.385999999999999</c:v>
                </c:pt>
                <c:pt idx="7938">
                  <c:v>11.388</c:v>
                </c:pt>
                <c:pt idx="7939">
                  <c:v>11.388999999999999</c:v>
                </c:pt>
                <c:pt idx="7940">
                  <c:v>11.391</c:v>
                </c:pt>
                <c:pt idx="7941">
                  <c:v>11.393000000000001</c:v>
                </c:pt>
                <c:pt idx="7942">
                  <c:v>11.394</c:v>
                </c:pt>
                <c:pt idx="7943">
                  <c:v>11.396000000000001</c:v>
                </c:pt>
                <c:pt idx="7944">
                  <c:v>11.398</c:v>
                </c:pt>
                <c:pt idx="7945">
                  <c:v>11.398999999999999</c:v>
                </c:pt>
                <c:pt idx="7946">
                  <c:v>11.401</c:v>
                </c:pt>
                <c:pt idx="7947">
                  <c:v>11.403</c:v>
                </c:pt>
                <c:pt idx="7948">
                  <c:v>11.404</c:v>
                </c:pt>
                <c:pt idx="7949">
                  <c:v>11.406000000000001</c:v>
                </c:pt>
                <c:pt idx="7950">
                  <c:v>11.407999999999999</c:v>
                </c:pt>
                <c:pt idx="7951">
                  <c:v>11.409000000000001</c:v>
                </c:pt>
                <c:pt idx="7952">
                  <c:v>11.411</c:v>
                </c:pt>
                <c:pt idx="7953">
                  <c:v>11.413</c:v>
                </c:pt>
                <c:pt idx="7954">
                  <c:v>11.414</c:v>
                </c:pt>
                <c:pt idx="7955">
                  <c:v>11.416</c:v>
                </c:pt>
                <c:pt idx="7956">
                  <c:v>11.417999999999999</c:v>
                </c:pt>
                <c:pt idx="7957">
                  <c:v>11.419</c:v>
                </c:pt>
                <c:pt idx="7958">
                  <c:v>11.420999999999999</c:v>
                </c:pt>
                <c:pt idx="7959">
                  <c:v>11.423</c:v>
                </c:pt>
                <c:pt idx="7960">
                  <c:v>11.423999999999999</c:v>
                </c:pt>
                <c:pt idx="7961">
                  <c:v>11.426</c:v>
                </c:pt>
                <c:pt idx="7962">
                  <c:v>11.428000000000001</c:v>
                </c:pt>
                <c:pt idx="7963">
                  <c:v>11.429</c:v>
                </c:pt>
                <c:pt idx="7964">
                  <c:v>11.430999999999999</c:v>
                </c:pt>
                <c:pt idx="7965">
                  <c:v>11.433</c:v>
                </c:pt>
                <c:pt idx="7966">
                  <c:v>11.433999999999999</c:v>
                </c:pt>
                <c:pt idx="7967">
                  <c:v>11.436</c:v>
                </c:pt>
                <c:pt idx="7968">
                  <c:v>11.438000000000001</c:v>
                </c:pt>
                <c:pt idx="7969">
                  <c:v>11.439</c:v>
                </c:pt>
                <c:pt idx="7970">
                  <c:v>11.441000000000001</c:v>
                </c:pt>
                <c:pt idx="7971">
                  <c:v>11.443</c:v>
                </c:pt>
                <c:pt idx="7972">
                  <c:v>11.444000000000001</c:v>
                </c:pt>
                <c:pt idx="7973">
                  <c:v>11.446</c:v>
                </c:pt>
                <c:pt idx="7974">
                  <c:v>11.448</c:v>
                </c:pt>
                <c:pt idx="7975">
                  <c:v>11.449</c:v>
                </c:pt>
                <c:pt idx="7976">
                  <c:v>11.451000000000001</c:v>
                </c:pt>
                <c:pt idx="7977">
                  <c:v>11.452999999999999</c:v>
                </c:pt>
                <c:pt idx="7978">
                  <c:v>11.454000000000001</c:v>
                </c:pt>
                <c:pt idx="7979">
                  <c:v>11.456</c:v>
                </c:pt>
                <c:pt idx="7980">
                  <c:v>11.458</c:v>
                </c:pt>
                <c:pt idx="7981">
                  <c:v>11.459</c:v>
                </c:pt>
                <c:pt idx="7982">
                  <c:v>11.461</c:v>
                </c:pt>
                <c:pt idx="7983">
                  <c:v>11.462999999999999</c:v>
                </c:pt>
                <c:pt idx="7984">
                  <c:v>11.464</c:v>
                </c:pt>
                <c:pt idx="7985">
                  <c:v>11.465999999999999</c:v>
                </c:pt>
                <c:pt idx="7986">
                  <c:v>11.468</c:v>
                </c:pt>
                <c:pt idx="7987">
                  <c:v>11.47</c:v>
                </c:pt>
                <c:pt idx="7988">
                  <c:v>11.471</c:v>
                </c:pt>
                <c:pt idx="7989">
                  <c:v>11.473000000000001</c:v>
                </c:pt>
                <c:pt idx="7990">
                  <c:v>11.474</c:v>
                </c:pt>
                <c:pt idx="7991">
                  <c:v>11.476000000000001</c:v>
                </c:pt>
                <c:pt idx="7992">
                  <c:v>11.478</c:v>
                </c:pt>
                <c:pt idx="7993">
                  <c:v>11.478999999999999</c:v>
                </c:pt>
                <c:pt idx="7994">
                  <c:v>11.481</c:v>
                </c:pt>
                <c:pt idx="7995">
                  <c:v>11.483000000000001</c:v>
                </c:pt>
                <c:pt idx="7996">
                  <c:v>11.484</c:v>
                </c:pt>
                <c:pt idx="7997">
                  <c:v>11.486000000000001</c:v>
                </c:pt>
                <c:pt idx="7998">
                  <c:v>11.488</c:v>
                </c:pt>
                <c:pt idx="7999">
                  <c:v>11.489000000000001</c:v>
                </c:pt>
                <c:pt idx="8000">
                  <c:v>11.491</c:v>
                </c:pt>
                <c:pt idx="8001">
                  <c:v>11.493</c:v>
                </c:pt>
                <c:pt idx="8002">
                  <c:v>11.494</c:v>
                </c:pt>
                <c:pt idx="8003">
                  <c:v>11.496</c:v>
                </c:pt>
                <c:pt idx="8004">
                  <c:v>11.497999999999999</c:v>
                </c:pt>
                <c:pt idx="8005">
                  <c:v>11.499000000000001</c:v>
                </c:pt>
                <c:pt idx="8006">
                  <c:v>11.500999999999999</c:v>
                </c:pt>
                <c:pt idx="8007">
                  <c:v>11.503</c:v>
                </c:pt>
                <c:pt idx="8008">
                  <c:v>11.504</c:v>
                </c:pt>
                <c:pt idx="8009">
                  <c:v>11.506</c:v>
                </c:pt>
                <c:pt idx="8010">
                  <c:v>11.507999999999999</c:v>
                </c:pt>
                <c:pt idx="8011">
                  <c:v>11.509</c:v>
                </c:pt>
                <c:pt idx="8012">
                  <c:v>11.510999999999999</c:v>
                </c:pt>
                <c:pt idx="8013">
                  <c:v>11.513</c:v>
                </c:pt>
                <c:pt idx="8014">
                  <c:v>11.513999999999999</c:v>
                </c:pt>
                <c:pt idx="8015">
                  <c:v>11.516</c:v>
                </c:pt>
                <c:pt idx="8016">
                  <c:v>11.518000000000001</c:v>
                </c:pt>
                <c:pt idx="8017">
                  <c:v>11.519</c:v>
                </c:pt>
                <c:pt idx="8018">
                  <c:v>11.521000000000001</c:v>
                </c:pt>
                <c:pt idx="8019">
                  <c:v>11.523</c:v>
                </c:pt>
                <c:pt idx="8020">
                  <c:v>11.523999999999999</c:v>
                </c:pt>
                <c:pt idx="8021">
                  <c:v>11.526</c:v>
                </c:pt>
                <c:pt idx="8022">
                  <c:v>11.528</c:v>
                </c:pt>
                <c:pt idx="8023">
                  <c:v>11.529</c:v>
                </c:pt>
                <c:pt idx="8024">
                  <c:v>11.531000000000001</c:v>
                </c:pt>
                <c:pt idx="8025">
                  <c:v>11.532999999999999</c:v>
                </c:pt>
                <c:pt idx="8026">
                  <c:v>11.534000000000001</c:v>
                </c:pt>
                <c:pt idx="8027">
                  <c:v>11.536</c:v>
                </c:pt>
                <c:pt idx="8028">
                  <c:v>11.538</c:v>
                </c:pt>
                <c:pt idx="8029">
                  <c:v>11.539</c:v>
                </c:pt>
                <c:pt idx="8030">
                  <c:v>11.541</c:v>
                </c:pt>
                <c:pt idx="8031">
                  <c:v>11.542999999999999</c:v>
                </c:pt>
                <c:pt idx="8032">
                  <c:v>11.544</c:v>
                </c:pt>
                <c:pt idx="8033">
                  <c:v>11.545999999999999</c:v>
                </c:pt>
                <c:pt idx="8034">
                  <c:v>11.548</c:v>
                </c:pt>
                <c:pt idx="8035">
                  <c:v>11.548999999999999</c:v>
                </c:pt>
                <c:pt idx="8036">
                  <c:v>11.551</c:v>
                </c:pt>
                <c:pt idx="8037">
                  <c:v>11.553000000000001</c:v>
                </c:pt>
                <c:pt idx="8038">
                  <c:v>11.554</c:v>
                </c:pt>
                <c:pt idx="8039">
                  <c:v>11.555999999999999</c:v>
                </c:pt>
                <c:pt idx="8040">
                  <c:v>11.558</c:v>
                </c:pt>
                <c:pt idx="8041">
                  <c:v>11.558999999999999</c:v>
                </c:pt>
                <c:pt idx="8042">
                  <c:v>11.561</c:v>
                </c:pt>
                <c:pt idx="8043">
                  <c:v>11.563000000000001</c:v>
                </c:pt>
                <c:pt idx="8044">
                  <c:v>11.564</c:v>
                </c:pt>
                <c:pt idx="8045">
                  <c:v>11.566000000000001</c:v>
                </c:pt>
                <c:pt idx="8046">
                  <c:v>11.568</c:v>
                </c:pt>
                <c:pt idx="8047">
                  <c:v>11.57</c:v>
                </c:pt>
                <c:pt idx="8048">
                  <c:v>11.571</c:v>
                </c:pt>
                <c:pt idx="8049">
                  <c:v>11.573</c:v>
                </c:pt>
                <c:pt idx="8050">
                  <c:v>11.574</c:v>
                </c:pt>
                <c:pt idx="8051">
                  <c:v>11.576000000000001</c:v>
                </c:pt>
                <c:pt idx="8052">
                  <c:v>11.577999999999999</c:v>
                </c:pt>
                <c:pt idx="8053">
                  <c:v>11.579000000000001</c:v>
                </c:pt>
                <c:pt idx="8054">
                  <c:v>11.581</c:v>
                </c:pt>
                <c:pt idx="8055">
                  <c:v>11.583</c:v>
                </c:pt>
                <c:pt idx="8056">
                  <c:v>11.584</c:v>
                </c:pt>
                <c:pt idx="8057">
                  <c:v>11.586</c:v>
                </c:pt>
                <c:pt idx="8058">
                  <c:v>11.587999999999999</c:v>
                </c:pt>
                <c:pt idx="8059">
                  <c:v>11.59</c:v>
                </c:pt>
                <c:pt idx="8060">
                  <c:v>11.590999999999999</c:v>
                </c:pt>
                <c:pt idx="8061">
                  <c:v>11.593</c:v>
                </c:pt>
                <c:pt idx="8062">
                  <c:v>11.593999999999999</c:v>
                </c:pt>
                <c:pt idx="8063">
                  <c:v>11.596</c:v>
                </c:pt>
                <c:pt idx="8064">
                  <c:v>11.598000000000001</c:v>
                </c:pt>
                <c:pt idx="8065">
                  <c:v>11.599</c:v>
                </c:pt>
                <c:pt idx="8066">
                  <c:v>11.601000000000001</c:v>
                </c:pt>
                <c:pt idx="8067">
                  <c:v>11.603</c:v>
                </c:pt>
                <c:pt idx="8068">
                  <c:v>11.603999999999999</c:v>
                </c:pt>
                <c:pt idx="8069">
                  <c:v>11.606</c:v>
                </c:pt>
                <c:pt idx="8070">
                  <c:v>11.608000000000001</c:v>
                </c:pt>
                <c:pt idx="8071">
                  <c:v>11.61</c:v>
                </c:pt>
                <c:pt idx="8072">
                  <c:v>11.611000000000001</c:v>
                </c:pt>
                <c:pt idx="8073">
                  <c:v>11.613</c:v>
                </c:pt>
                <c:pt idx="8074">
                  <c:v>11.614000000000001</c:v>
                </c:pt>
                <c:pt idx="8075">
                  <c:v>11.616</c:v>
                </c:pt>
                <c:pt idx="8076">
                  <c:v>11.618</c:v>
                </c:pt>
                <c:pt idx="8077">
                  <c:v>11.619</c:v>
                </c:pt>
                <c:pt idx="8078">
                  <c:v>11.621</c:v>
                </c:pt>
                <c:pt idx="8079">
                  <c:v>11.622999999999999</c:v>
                </c:pt>
                <c:pt idx="8080">
                  <c:v>11.625</c:v>
                </c:pt>
                <c:pt idx="8081">
                  <c:v>11.625999999999999</c:v>
                </c:pt>
                <c:pt idx="8082">
                  <c:v>11.628</c:v>
                </c:pt>
                <c:pt idx="8083">
                  <c:v>11.63</c:v>
                </c:pt>
                <c:pt idx="8084">
                  <c:v>11.631</c:v>
                </c:pt>
                <c:pt idx="8085">
                  <c:v>11.632999999999999</c:v>
                </c:pt>
                <c:pt idx="8086">
                  <c:v>11.635</c:v>
                </c:pt>
                <c:pt idx="8087">
                  <c:v>11.635999999999999</c:v>
                </c:pt>
                <c:pt idx="8088">
                  <c:v>11.638</c:v>
                </c:pt>
                <c:pt idx="8089">
                  <c:v>11.64</c:v>
                </c:pt>
                <c:pt idx="8090">
                  <c:v>11.641</c:v>
                </c:pt>
                <c:pt idx="8091">
                  <c:v>11.643000000000001</c:v>
                </c:pt>
                <c:pt idx="8092">
                  <c:v>11.645</c:v>
                </c:pt>
                <c:pt idx="8093">
                  <c:v>11.646000000000001</c:v>
                </c:pt>
                <c:pt idx="8094">
                  <c:v>11.648</c:v>
                </c:pt>
                <c:pt idx="8095">
                  <c:v>11.65</c:v>
                </c:pt>
                <c:pt idx="8096">
                  <c:v>11.651</c:v>
                </c:pt>
                <c:pt idx="8097">
                  <c:v>11.653</c:v>
                </c:pt>
                <c:pt idx="8098">
                  <c:v>11.654999999999999</c:v>
                </c:pt>
                <c:pt idx="8099">
                  <c:v>11.657</c:v>
                </c:pt>
                <c:pt idx="8100">
                  <c:v>11.657999999999999</c:v>
                </c:pt>
                <c:pt idx="8101">
                  <c:v>11.66</c:v>
                </c:pt>
                <c:pt idx="8102">
                  <c:v>11.661</c:v>
                </c:pt>
                <c:pt idx="8103">
                  <c:v>11.663</c:v>
                </c:pt>
                <c:pt idx="8104">
                  <c:v>11.664999999999999</c:v>
                </c:pt>
                <c:pt idx="8105">
                  <c:v>11.666</c:v>
                </c:pt>
                <c:pt idx="8106">
                  <c:v>11.667999999999999</c:v>
                </c:pt>
                <c:pt idx="8107">
                  <c:v>11.67</c:v>
                </c:pt>
                <c:pt idx="8108">
                  <c:v>11.670999999999999</c:v>
                </c:pt>
                <c:pt idx="8109">
                  <c:v>11.673</c:v>
                </c:pt>
                <c:pt idx="8110">
                  <c:v>11.675000000000001</c:v>
                </c:pt>
                <c:pt idx="8111">
                  <c:v>11.677</c:v>
                </c:pt>
                <c:pt idx="8112">
                  <c:v>11.678000000000001</c:v>
                </c:pt>
                <c:pt idx="8113">
                  <c:v>11.68</c:v>
                </c:pt>
                <c:pt idx="8114">
                  <c:v>11.682</c:v>
                </c:pt>
                <c:pt idx="8115">
                  <c:v>11.683</c:v>
                </c:pt>
                <c:pt idx="8116">
                  <c:v>11.685</c:v>
                </c:pt>
                <c:pt idx="8117">
                  <c:v>11.686</c:v>
                </c:pt>
                <c:pt idx="8118">
                  <c:v>11.688000000000001</c:v>
                </c:pt>
                <c:pt idx="8119">
                  <c:v>11.69</c:v>
                </c:pt>
                <c:pt idx="8120">
                  <c:v>11.691000000000001</c:v>
                </c:pt>
                <c:pt idx="8121">
                  <c:v>11.693</c:v>
                </c:pt>
                <c:pt idx="8122">
                  <c:v>11.694000000000001</c:v>
                </c:pt>
                <c:pt idx="8123">
                  <c:v>11.696</c:v>
                </c:pt>
                <c:pt idx="8124">
                  <c:v>11.698</c:v>
                </c:pt>
                <c:pt idx="8125">
                  <c:v>11.699</c:v>
                </c:pt>
                <c:pt idx="8126">
                  <c:v>11.701000000000001</c:v>
                </c:pt>
                <c:pt idx="8127">
                  <c:v>11.702999999999999</c:v>
                </c:pt>
                <c:pt idx="8128">
                  <c:v>11.704000000000001</c:v>
                </c:pt>
                <c:pt idx="8129">
                  <c:v>11.706</c:v>
                </c:pt>
                <c:pt idx="8130">
                  <c:v>11.707000000000001</c:v>
                </c:pt>
                <c:pt idx="8131">
                  <c:v>11.709</c:v>
                </c:pt>
                <c:pt idx="8132">
                  <c:v>11.711</c:v>
                </c:pt>
                <c:pt idx="8133">
                  <c:v>11.712</c:v>
                </c:pt>
                <c:pt idx="8134">
                  <c:v>11.714</c:v>
                </c:pt>
                <c:pt idx="8135">
                  <c:v>11.715999999999999</c:v>
                </c:pt>
                <c:pt idx="8136">
                  <c:v>11.717000000000001</c:v>
                </c:pt>
                <c:pt idx="8137">
                  <c:v>11.718999999999999</c:v>
                </c:pt>
                <c:pt idx="8138">
                  <c:v>11.721</c:v>
                </c:pt>
                <c:pt idx="8139">
                  <c:v>11.723000000000001</c:v>
                </c:pt>
                <c:pt idx="8140">
                  <c:v>11.724</c:v>
                </c:pt>
                <c:pt idx="8141">
                  <c:v>11.726000000000001</c:v>
                </c:pt>
                <c:pt idx="8142">
                  <c:v>11.727</c:v>
                </c:pt>
                <c:pt idx="8143">
                  <c:v>11.728999999999999</c:v>
                </c:pt>
                <c:pt idx="8144">
                  <c:v>11.731</c:v>
                </c:pt>
                <c:pt idx="8145">
                  <c:v>11.731999999999999</c:v>
                </c:pt>
                <c:pt idx="8146">
                  <c:v>11.734</c:v>
                </c:pt>
                <c:pt idx="8147">
                  <c:v>11.736000000000001</c:v>
                </c:pt>
                <c:pt idx="8148">
                  <c:v>11.737</c:v>
                </c:pt>
                <c:pt idx="8149">
                  <c:v>11.739000000000001</c:v>
                </c:pt>
                <c:pt idx="8150">
                  <c:v>11.741</c:v>
                </c:pt>
                <c:pt idx="8151">
                  <c:v>11.742000000000001</c:v>
                </c:pt>
                <c:pt idx="8152">
                  <c:v>11.744</c:v>
                </c:pt>
                <c:pt idx="8153">
                  <c:v>11.746</c:v>
                </c:pt>
                <c:pt idx="8154">
                  <c:v>11.747</c:v>
                </c:pt>
                <c:pt idx="8155">
                  <c:v>11.749000000000001</c:v>
                </c:pt>
                <c:pt idx="8156">
                  <c:v>11.750999999999999</c:v>
                </c:pt>
                <c:pt idx="8157">
                  <c:v>11.752000000000001</c:v>
                </c:pt>
                <c:pt idx="8158">
                  <c:v>11.754</c:v>
                </c:pt>
                <c:pt idx="8159">
                  <c:v>11.756</c:v>
                </c:pt>
                <c:pt idx="8160">
                  <c:v>11.757</c:v>
                </c:pt>
                <c:pt idx="8161">
                  <c:v>11.759</c:v>
                </c:pt>
                <c:pt idx="8162">
                  <c:v>11.760999999999999</c:v>
                </c:pt>
                <c:pt idx="8163">
                  <c:v>11.763</c:v>
                </c:pt>
                <c:pt idx="8164">
                  <c:v>11.763999999999999</c:v>
                </c:pt>
                <c:pt idx="8165">
                  <c:v>11.766</c:v>
                </c:pt>
                <c:pt idx="8166">
                  <c:v>11.766999999999999</c:v>
                </c:pt>
                <c:pt idx="8167">
                  <c:v>11.769</c:v>
                </c:pt>
                <c:pt idx="8168">
                  <c:v>11.771000000000001</c:v>
                </c:pt>
                <c:pt idx="8169">
                  <c:v>11.772</c:v>
                </c:pt>
                <c:pt idx="8170">
                  <c:v>11.773999999999999</c:v>
                </c:pt>
                <c:pt idx="8171">
                  <c:v>11.776</c:v>
                </c:pt>
                <c:pt idx="8172">
                  <c:v>11.776999999999999</c:v>
                </c:pt>
                <c:pt idx="8173">
                  <c:v>11.779</c:v>
                </c:pt>
                <c:pt idx="8174">
                  <c:v>11.781000000000001</c:v>
                </c:pt>
                <c:pt idx="8175">
                  <c:v>11.782999999999999</c:v>
                </c:pt>
                <c:pt idx="8176">
                  <c:v>11.784000000000001</c:v>
                </c:pt>
                <c:pt idx="8177">
                  <c:v>11.786</c:v>
                </c:pt>
                <c:pt idx="8178">
                  <c:v>11.787000000000001</c:v>
                </c:pt>
                <c:pt idx="8179">
                  <c:v>11.789</c:v>
                </c:pt>
                <c:pt idx="8180">
                  <c:v>11.791</c:v>
                </c:pt>
                <c:pt idx="8181">
                  <c:v>11.792</c:v>
                </c:pt>
                <c:pt idx="8182">
                  <c:v>11.794</c:v>
                </c:pt>
                <c:pt idx="8183">
                  <c:v>11.795999999999999</c:v>
                </c:pt>
                <c:pt idx="8184">
                  <c:v>11.797000000000001</c:v>
                </c:pt>
                <c:pt idx="8185">
                  <c:v>11.798999999999999</c:v>
                </c:pt>
                <c:pt idx="8186">
                  <c:v>11.801</c:v>
                </c:pt>
                <c:pt idx="8187">
                  <c:v>11.803000000000001</c:v>
                </c:pt>
                <c:pt idx="8188">
                  <c:v>11.804</c:v>
                </c:pt>
                <c:pt idx="8189">
                  <c:v>11.805999999999999</c:v>
                </c:pt>
                <c:pt idx="8190">
                  <c:v>11.807</c:v>
                </c:pt>
                <c:pt idx="8191">
                  <c:v>11.808999999999999</c:v>
                </c:pt>
                <c:pt idx="8192">
                  <c:v>11.811</c:v>
                </c:pt>
                <c:pt idx="8193">
                  <c:v>11.811999999999999</c:v>
                </c:pt>
                <c:pt idx="8194">
                  <c:v>11.814</c:v>
                </c:pt>
                <c:pt idx="8195">
                  <c:v>11.816000000000001</c:v>
                </c:pt>
                <c:pt idx="8196">
                  <c:v>11.817</c:v>
                </c:pt>
                <c:pt idx="8197">
                  <c:v>11.819000000000001</c:v>
                </c:pt>
                <c:pt idx="8198">
                  <c:v>11.821</c:v>
                </c:pt>
                <c:pt idx="8199">
                  <c:v>11.823</c:v>
                </c:pt>
                <c:pt idx="8200">
                  <c:v>11.824</c:v>
                </c:pt>
                <c:pt idx="8201">
                  <c:v>11.826000000000001</c:v>
                </c:pt>
                <c:pt idx="8202">
                  <c:v>11.827</c:v>
                </c:pt>
                <c:pt idx="8203">
                  <c:v>11.829000000000001</c:v>
                </c:pt>
                <c:pt idx="8204">
                  <c:v>11.831</c:v>
                </c:pt>
                <c:pt idx="8205">
                  <c:v>11.832000000000001</c:v>
                </c:pt>
                <c:pt idx="8206">
                  <c:v>11.834</c:v>
                </c:pt>
                <c:pt idx="8207">
                  <c:v>11.836</c:v>
                </c:pt>
                <c:pt idx="8208">
                  <c:v>11.837</c:v>
                </c:pt>
                <c:pt idx="8209">
                  <c:v>11.839</c:v>
                </c:pt>
                <c:pt idx="8210">
                  <c:v>11.840999999999999</c:v>
                </c:pt>
                <c:pt idx="8211">
                  <c:v>11.842000000000001</c:v>
                </c:pt>
                <c:pt idx="8212">
                  <c:v>11.843999999999999</c:v>
                </c:pt>
                <c:pt idx="8213">
                  <c:v>11.846</c:v>
                </c:pt>
                <c:pt idx="8214">
                  <c:v>11.847</c:v>
                </c:pt>
                <c:pt idx="8215">
                  <c:v>11.849</c:v>
                </c:pt>
                <c:pt idx="8216">
                  <c:v>11.851000000000001</c:v>
                </c:pt>
                <c:pt idx="8217">
                  <c:v>11.852</c:v>
                </c:pt>
                <c:pt idx="8218">
                  <c:v>11.855</c:v>
                </c:pt>
                <c:pt idx="8219">
                  <c:v>11.856</c:v>
                </c:pt>
                <c:pt idx="8220">
                  <c:v>11.858000000000001</c:v>
                </c:pt>
                <c:pt idx="8221">
                  <c:v>11.859</c:v>
                </c:pt>
                <c:pt idx="8222">
                  <c:v>11.861000000000001</c:v>
                </c:pt>
                <c:pt idx="8223">
                  <c:v>11.863</c:v>
                </c:pt>
                <c:pt idx="8224">
                  <c:v>11.864000000000001</c:v>
                </c:pt>
                <c:pt idx="8225">
                  <c:v>11.866</c:v>
                </c:pt>
                <c:pt idx="8226">
                  <c:v>11.868</c:v>
                </c:pt>
                <c:pt idx="8227">
                  <c:v>11.87</c:v>
                </c:pt>
                <c:pt idx="8228">
                  <c:v>11.871</c:v>
                </c:pt>
                <c:pt idx="8229">
                  <c:v>11.872999999999999</c:v>
                </c:pt>
                <c:pt idx="8230">
                  <c:v>11.874000000000001</c:v>
                </c:pt>
                <c:pt idx="8231">
                  <c:v>11.875999999999999</c:v>
                </c:pt>
                <c:pt idx="8232">
                  <c:v>11.878</c:v>
                </c:pt>
                <c:pt idx="8233">
                  <c:v>11.879</c:v>
                </c:pt>
                <c:pt idx="8234">
                  <c:v>11.881</c:v>
                </c:pt>
                <c:pt idx="8235">
                  <c:v>11.882999999999999</c:v>
                </c:pt>
                <c:pt idx="8236">
                  <c:v>11.884</c:v>
                </c:pt>
                <c:pt idx="8237">
                  <c:v>11.885999999999999</c:v>
                </c:pt>
                <c:pt idx="8238">
                  <c:v>11.888</c:v>
                </c:pt>
                <c:pt idx="8239">
                  <c:v>11.89</c:v>
                </c:pt>
                <c:pt idx="8240">
                  <c:v>11.891</c:v>
                </c:pt>
                <c:pt idx="8241">
                  <c:v>11.893000000000001</c:v>
                </c:pt>
                <c:pt idx="8242">
                  <c:v>11.894</c:v>
                </c:pt>
                <c:pt idx="8243">
                  <c:v>11.896000000000001</c:v>
                </c:pt>
                <c:pt idx="8244">
                  <c:v>11.898</c:v>
                </c:pt>
                <c:pt idx="8245">
                  <c:v>11.898999999999999</c:v>
                </c:pt>
                <c:pt idx="8246">
                  <c:v>11.901</c:v>
                </c:pt>
                <c:pt idx="8247">
                  <c:v>11.903</c:v>
                </c:pt>
                <c:pt idx="8248">
                  <c:v>11.904</c:v>
                </c:pt>
                <c:pt idx="8249">
                  <c:v>11.906000000000001</c:v>
                </c:pt>
                <c:pt idx="8250">
                  <c:v>11.907999999999999</c:v>
                </c:pt>
                <c:pt idx="8251">
                  <c:v>11.91</c:v>
                </c:pt>
                <c:pt idx="8252">
                  <c:v>11.911</c:v>
                </c:pt>
                <c:pt idx="8253">
                  <c:v>11.913</c:v>
                </c:pt>
                <c:pt idx="8254">
                  <c:v>11.914</c:v>
                </c:pt>
                <c:pt idx="8255">
                  <c:v>11.916</c:v>
                </c:pt>
                <c:pt idx="8256">
                  <c:v>11.917999999999999</c:v>
                </c:pt>
                <c:pt idx="8257">
                  <c:v>11.919</c:v>
                </c:pt>
                <c:pt idx="8258">
                  <c:v>11.920999999999999</c:v>
                </c:pt>
                <c:pt idx="8259">
                  <c:v>11.923</c:v>
                </c:pt>
                <c:pt idx="8260">
                  <c:v>11.923999999999999</c:v>
                </c:pt>
                <c:pt idx="8261">
                  <c:v>11.926</c:v>
                </c:pt>
                <c:pt idx="8262">
                  <c:v>11.927</c:v>
                </c:pt>
                <c:pt idx="8263">
                  <c:v>11.929</c:v>
                </c:pt>
                <c:pt idx="8264">
                  <c:v>11.93</c:v>
                </c:pt>
                <c:pt idx="8265">
                  <c:v>11.932</c:v>
                </c:pt>
                <c:pt idx="8266">
                  <c:v>11.933999999999999</c:v>
                </c:pt>
                <c:pt idx="8267">
                  <c:v>11.936</c:v>
                </c:pt>
                <c:pt idx="8268">
                  <c:v>11.936999999999999</c:v>
                </c:pt>
                <c:pt idx="8269">
                  <c:v>11.939</c:v>
                </c:pt>
                <c:pt idx="8270">
                  <c:v>11.94</c:v>
                </c:pt>
                <c:pt idx="8271">
                  <c:v>11.942</c:v>
                </c:pt>
                <c:pt idx="8272">
                  <c:v>11.944000000000001</c:v>
                </c:pt>
                <c:pt idx="8273">
                  <c:v>11.945</c:v>
                </c:pt>
                <c:pt idx="8274">
                  <c:v>11.946999999999999</c:v>
                </c:pt>
                <c:pt idx="8275">
                  <c:v>11.949</c:v>
                </c:pt>
                <c:pt idx="8276">
                  <c:v>11.95</c:v>
                </c:pt>
                <c:pt idx="8277">
                  <c:v>11.952</c:v>
                </c:pt>
                <c:pt idx="8278">
                  <c:v>11.954000000000001</c:v>
                </c:pt>
                <c:pt idx="8279">
                  <c:v>11.956</c:v>
                </c:pt>
                <c:pt idx="8280">
                  <c:v>11.957000000000001</c:v>
                </c:pt>
                <c:pt idx="8281">
                  <c:v>11.959</c:v>
                </c:pt>
                <c:pt idx="8282">
                  <c:v>11.961</c:v>
                </c:pt>
                <c:pt idx="8283">
                  <c:v>11.962</c:v>
                </c:pt>
                <c:pt idx="8284">
                  <c:v>11.964</c:v>
                </c:pt>
                <c:pt idx="8285">
                  <c:v>11.965999999999999</c:v>
                </c:pt>
                <c:pt idx="8286">
                  <c:v>11.967000000000001</c:v>
                </c:pt>
                <c:pt idx="8287">
                  <c:v>11.968999999999999</c:v>
                </c:pt>
                <c:pt idx="8288">
                  <c:v>11.971</c:v>
                </c:pt>
                <c:pt idx="8289">
                  <c:v>11.972</c:v>
                </c:pt>
                <c:pt idx="8290">
                  <c:v>11.974</c:v>
                </c:pt>
                <c:pt idx="8291">
                  <c:v>11.976000000000001</c:v>
                </c:pt>
                <c:pt idx="8292">
                  <c:v>11.978</c:v>
                </c:pt>
                <c:pt idx="8293">
                  <c:v>11.978999999999999</c:v>
                </c:pt>
                <c:pt idx="8294">
                  <c:v>11.981</c:v>
                </c:pt>
                <c:pt idx="8295">
                  <c:v>11.983000000000001</c:v>
                </c:pt>
                <c:pt idx="8296">
                  <c:v>11.984</c:v>
                </c:pt>
                <c:pt idx="8297">
                  <c:v>11.986000000000001</c:v>
                </c:pt>
                <c:pt idx="8298">
                  <c:v>11.987</c:v>
                </c:pt>
                <c:pt idx="8299">
                  <c:v>11.989000000000001</c:v>
                </c:pt>
                <c:pt idx="8300">
                  <c:v>11.991</c:v>
                </c:pt>
                <c:pt idx="8301">
                  <c:v>11.992000000000001</c:v>
                </c:pt>
                <c:pt idx="8302">
                  <c:v>11.994</c:v>
                </c:pt>
                <c:pt idx="8303">
                  <c:v>11.996</c:v>
                </c:pt>
                <c:pt idx="8304">
                  <c:v>11.997999999999999</c:v>
                </c:pt>
                <c:pt idx="8305">
                  <c:v>11.999000000000001</c:v>
                </c:pt>
                <c:pt idx="8306">
                  <c:v>12.000999999999999</c:v>
                </c:pt>
                <c:pt idx="8307">
                  <c:v>12.003</c:v>
                </c:pt>
                <c:pt idx="8308">
                  <c:v>12.004</c:v>
                </c:pt>
                <c:pt idx="8309">
                  <c:v>12.006</c:v>
                </c:pt>
                <c:pt idx="8310">
                  <c:v>12.007</c:v>
                </c:pt>
                <c:pt idx="8311">
                  <c:v>12.009</c:v>
                </c:pt>
                <c:pt idx="8312">
                  <c:v>12.010999999999999</c:v>
                </c:pt>
                <c:pt idx="8313">
                  <c:v>12.012</c:v>
                </c:pt>
                <c:pt idx="8314">
                  <c:v>12.013999999999999</c:v>
                </c:pt>
                <c:pt idx="8315">
                  <c:v>12.016</c:v>
                </c:pt>
                <c:pt idx="8316">
                  <c:v>12.018000000000001</c:v>
                </c:pt>
                <c:pt idx="8317">
                  <c:v>12.019</c:v>
                </c:pt>
                <c:pt idx="8318">
                  <c:v>12.021000000000001</c:v>
                </c:pt>
                <c:pt idx="8319">
                  <c:v>12.023</c:v>
                </c:pt>
                <c:pt idx="8320">
                  <c:v>12.025</c:v>
                </c:pt>
                <c:pt idx="8321">
                  <c:v>12.026999999999999</c:v>
                </c:pt>
                <c:pt idx="8322">
                  <c:v>12.03</c:v>
                </c:pt>
                <c:pt idx="8323">
                  <c:v>12.032999999999999</c:v>
                </c:pt>
                <c:pt idx="8324">
                  <c:v>12.036</c:v>
                </c:pt>
                <c:pt idx="8325">
                  <c:v>12.038</c:v>
                </c:pt>
                <c:pt idx="8326">
                  <c:v>12.042</c:v>
                </c:pt>
                <c:pt idx="8327">
                  <c:v>12.044</c:v>
                </c:pt>
                <c:pt idx="8328">
                  <c:v>12.047000000000001</c:v>
                </c:pt>
                <c:pt idx="8329">
                  <c:v>12.05</c:v>
                </c:pt>
                <c:pt idx="8330">
                  <c:v>12.052</c:v>
                </c:pt>
                <c:pt idx="8331">
                  <c:v>12.055</c:v>
                </c:pt>
                <c:pt idx="8332">
                  <c:v>12.058</c:v>
                </c:pt>
                <c:pt idx="8333">
                  <c:v>12.06</c:v>
                </c:pt>
                <c:pt idx="8334">
                  <c:v>12.063000000000001</c:v>
                </c:pt>
                <c:pt idx="8335">
                  <c:v>12.066000000000001</c:v>
                </c:pt>
                <c:pt idx="8336">
                  <c:v>12.068</c:v>
                </c:pt>
                <c:pt idx="8337">
                  <c:v>12.071</c:v>
                </c:pt>
                <c:pt idx="8338">
                  <c:v>12.074</c:v>
                </c:pt>
                <c:pt idx="8339">
                  <c:v>12.076000000000001</c:v>
                </c:pt>
                <c:pt idx="8340">
                  <c:v>12.079000000000001</c:v>
                </c:pt>
                <c:pt idx="8341">
                  <c:v>12.082000000000001</c:v>
                </c:pt>
                <c:pt idx="8342">
                  <c:v>12.084</c:v>
                </c:pt>
                <c:pt idx="8343">
                  <c:v>12.087999999999999</c:v>
                </c:pt>
                <c:pt idx="8344">
                  <c:v>12.09</c:v>
                </c:pt>
                <c:pt idx="8345">
                  <c:v>12.093</c:v>
                </c:pt>
                <c:pt idx="8346">
                  <c:v>12.095000000000001</c:v>
                </c:pt>
                <c:pt idx="8347">
                  <c:v>12.098000000000001</c:v>
                </c:pt>
                <c:pt idx="8348">
                  <c:v>12.101000000000001</c:v>
                </c:pt>
                <c:pt idx="8349">
                  <c:v>12.103999999999999</c:v>
                </c:pt>
                <c:pt idx="8350">
                  <c:v>12.106999999999999</c:v>
                </c:pt>
                <c:pt idx="8351">
                  <c:v>12.11</c:v>
                </c:pt>
                <c:pt idx="8352">
                  <c:v>12.112</c:v>
                </c:pt>
                <c:pt idx="8353">
                  <c:v>12.115</c:v>
                </c:pt>
                <c:pt idx="8354">
                  <c:v>12.117000000000001</c:v>
                </c:pt>
                <c:pt idx="8355">
                  <c:v>12.12</c:v>
                </c:pt>
                <c:pt idx="8356">
                  <c:v>12.122999999999999</c:v>
                </c:pt>
                <c:pt idx="8357">
                  <c:v>12.125</c:v>
                </c:pt>
                <c:pt idx="8358">
                  <c:v>12.128</c:v>
                </c:pt>
                <c:pt idx="8359">
                  <c:v>12.131</c:v>
                </c:pt>
                <c:pt idx="8360">
                  <c:v>12.132999999999999</c:v>
                </c:pt>
                <c:pt idx="8361">
                  <c:v>12.135999999999999</c:v>
                </c:pt>
                <c:pt idx="8362">
                  <c:v>12.138999999999999</c:v>
                </c:pt>
                <c:pt idx="8363">
                  <c:v>12.141</c:v>
                </c:pt>
                <c:pt idx="8364">
                  <c:v>12.145</c:v>
                </c:pt>
                <c:pt idx="8365">
                  <c:v>12.147</c:v>
                </c:pt>
                <c:pt idx="8366">
                  <c:v>12.15</c:v>
                </c:pt>
                <c:pt idx="8367">
                  <c:v>12.153</c:v>
                </c:pt>
                <c:pt idx="8368">
                  <c:v>12.154999999999999</c:v>
                </c:pt>
                <c:pt idx="8369">
                  <c:v>12.157999999999999</c:v>
                </c:pt>
                <c:pt idx="8370">
                  <c:v>12.161</c:v>
                </c:pt>
                <c:pt idx="8371">
                  <c:v>12.164</c:v>
                </c:pt>
                <c:pt idx="8372">
                  <c:v>12.166</c:v>
                </c:pt>
                <c:pt idx="8373">
                  <c:v>12.169</c:v>
                </c:pt>
                <c:pt idx="8374">
                  <c:v>12.172000000000001</c:v>
                </c:pt>
                <c:pt idx="8375">
                  <c:v>12.173999999999999</c:v>
                </c:pt>
                <c:pt idx="8376">
                  <c:v>12.177</c:v>
                </c:pt>
                <c:pt idx="8377">
                  <c:v>12.18</c:v>
                </c:pt>
                <c:pt idx="8378">
                  <c:v>12.182</c:v>
                </c:pt>
                <c:pt idx="8379">
                  <c:v>12.186</c:v>
                </c:pt>
                <c:pt idx="8380">
                  <c:v>12.189</c:v>
                </c:pt>
                <c:pt idx="8381">
                  <c:v>12.191000000000001</c:v>
                </c:pt>
                <c:pt idx="8382">
                  <c:v>12.194000000000001</c:v>
                </c:pt>
                <c:pt idx="8383">
                  <c:v>12.196999999999999</c:v>
                </c:pt>
                <c:pt idx="8384">
                  <c:v>12.199</c:v>
                </c:pt>
                <c:pt idx="8385">
                  <c:v>12.202</c:v>
                </c:pt>
                <c:pt idx="8386">
                  <c:v>12.205</c:v>
                </c:pt>
                <c:pt idx="8387">
                  <c:v>12.207000000000001</c:v>
                </c:pt>
                <c:pt idx="8388">
                  <c:v>12.21</c:v>
                </c:pt>
                <c:pt idx="8389">
                  <c:v>12.212999999999999</c:v>
                </c:pt>
                <c:pt idx="8390">
                  <c:v>12.215</c:v>
                </c:pt>
                <c:pt idx="8391">
                  <c:v>12.218</c:v>
                </c:pt>
                <c:pt idx="8392">
                  <c:v>12.221</c:v>
                </c:pt>
                <c:pt idx="8393">
                  <c:v>12.224</c:v>
                </c:pt>
                <c:pt idx="8394">
                  <c:v>12.226000000000001</c:v>
                </c:pt>
                <c:pt idx="8395">
                  <c:v>12.228999999999999</c:v>
                </c:pt>
                <c:pt idx="8396">
                  <c:v>12.231999999999999</c:v>
                </c:pt>
                <c:pt idx="8397">
                  <c:v>12.234</c:v>
                </c:pt>
                <c:pt idx="8398">
                  <c:v>12.237</c:v>
                </c:pt>
                <c:pt idx="8399">
                  <c:v>12.24</c:v>
                </c:pt>
                <c:pt idx="8400">
                  <c:v>12.242000000000001</c:v>
                </c:pt>
                <c:pt idx="8401">
                  <c:v>12.246</c:v>
                </c:pt>
                <c:pt idx="8402">
                  <c:v>12.249000000000001</c:v>
                </c:pt>
                <c:pt idx="8403">
                  <c:v>12.250999999999999</c:v>
                </c:pt>
                <c:pt idx="8404">
                  <c:v>12.254</c:v>
                </c:pt>
                <c:pt idx="8405">
                  <c:v>12.257</c:v>
                </c:pt>
                <c:pt idx="8406">
                  <c:v>12.259</c:v>
                </c:pt>
                <c:pt idx="8407">
                  <c:v>12.262</c:v>
                </c:pt>
                <c:pt idx="8408">
                  <c:v>12.265000000000001</c:v>
                </c:pt>
                <c:pt idx="8409">
                  <c:v>12.268000000000001</c:v>
                </c:pt>
                <c:pt idx="8410">
                  <c:v>12.27</c:v>
                </c:pt>
                <c:pt idx="8411">
                  <c:v>12.273</c:v>
                </c:pt>
                <c:pt idx="8412">
                  <c:v>12.276</c:v>
                </c:pt>
                <c:pt idx="8413">
                  <c:v>12.278</c:v>
                </c:pt>
                <c:pt idx="8414">
                  <c:v>12.281000000000001</c:v>
                </c:pt>
                <c:pt idx="8415">
                  <c:v>12.284000000000001</c:v>
                </c:pt>
                <c:pt idx="8416">
                  <c:v>12.286</c:v>
                </c:pt>
                <c:pt idx="8417">
                  <c:v>12.29</c:v>
                </c:pt>
                <c:pt idx="8418">
                  <c:v>12.292</c:v>
                </c:pt>
                <c:pt idx="8419">
                  <c:v>12.295</c:v>
                </c:pt>
                <c:pt idx="8420">
                  <c:v>12.298</c:v>
                </c:pt>
                <c:pt idx="8421">
                  <c:v>12.3</c:v>
                </c:pt>
                <c:pt idx="8422">
                  <c:v>12.303000000000001</c:v>
                </c:pt>
                <c:pt idx="8423">
                  <c:v>12.305999999999999</c:v>
                </c:pt>
                <c:pt idx="8424">
                  <c:v>12.308999999999999</c:v>
                </c:pt>
                <c:pt idx="8425">
                  <c:v>12.311</c:v>
                </c:pt>
                <c:pt idx="8426">
                  <c:v>12.314</c:v>
                </c:pt>
                <c:pt idx="8427">
                  <c:v>12.317</c:v>
                </c:pt>
                <c:pt idx="8428">
                  <c:v>12.319000000000001</c:v>
                </c:pt>
                <c:pt idx="8429">
                  <c:v>12.321999999999999</c:v>
                </c:pt>
                <c:pt idx="8430">
                  <c:v>12.324999999999999</c:v>
                </c:pt>
                <c:pt idx="8431">
                  <c:v>12.327</c:v>
                </c:pt>
                <c:pt idx="8432">
                  <c:v>12.331</c:v>
                </c:pt>
                <c:pt idx="8433">
                  <c:v>12.333</c:v>
                </c:pt>
                <c:pt idx="8434">
                  <c:v>12.336</c:v>
                </c:pt>
                <c:pt idx="8435">
                  <c:v>12.337999999999999</c:v>
                </c:pt>
                <c:pt idx="8436">
                  <c:v>12.340999999999999</c:v>
                </c:pt>
                <c:pt idx="8437">
                  <c:v>12.343999999999999</c:v>
                </c:pt>
                <c:pt idx="8438">
                  <c:v>12.347</c:v>
                </c:pt>
                <c:pt idx="8439">
                  <c:v>12.35</c:v>
                </c:pt>
                <c:pt idx="8440">
                  <c:v>12.352</c:v>
                </c:pt>
                <c:pt idx="8441">
                  <c:v>12.355</c:v>
                </c:pt>
                <c:pt idx="8442">
                  <c:v>12.356999999999999</c:v>
                </c:pt>
                <c:pt idx="8443">
                  <c:v>12.36</c:v>
                </c:pt>
                <c:pt idx="8444">
                  <c:v>12.363</c:v>
                </c:pt>
                <c:pt idx="8445">
                  <c:v>12.366</c:v>
                </c:pt>
                <c:pt idx="8446">
                  <c:v>12.368</c:v>
                </c:pt>
                <c:pt idx="8447">
                  <c:v>12.371</c:v>
                </c:pt>
                <c:pt idx="8448">
                  <c:v>12.374000000000001</c:v>
                </c:pt>
                <c:pt idx="8449">
                  <c:v>12.377000000000001</c:v>
                </c:pt>
                <c:pt idx="8450">
                  <c:v>12.38</c:v>
                </c:pt>
                <c:pt idx="8451">
                  <c:v>12.382</c:v>
                </c:pt>
                <c:pt idx="8452">
                  <c:v>12.385</c:v>
                </c:pt>
                <c:pt idx="8453">
                  <c:v>12.388</c:v>
                </c:pt>
                <c:pt idx="8454">
                  <c:v>12.391</c:v>
                </c:pt>
                <c:pt idx="8455">
                  <c:v>12.393000000000001</c:v>
                </c:pt>
                <c:pt idx="8456">
                  <c:v>12.396000000000001</c:v>
                </c:pt>
                <c:pt idx="8457">
                  <c:v>12.398</c:v>
                </c:pt>
                <c:pt idx="8458">
                  <c:v>12.401</c:v>
                </c:pt>
                <c:pt idx="8459">
                  <c:v>12.404</c:v>
                </c:pt>
                <c:pt idx="8460">
                  <c:v>12.406000000000001</c:v>
                </c:pt>
                <c:pt idx="8461">
                  <c:v>12.41</c:v>
                </c:pt>
                <c:pt idx="8462">
                  <c:v>12.413</c:v>
                </c:pt>
                <c:pt idx="8463">
                  <c:v>12.414999999999999</c:v>
                </c:pt>
                <c:pt idx="8464">
                  <c:v>12.417999999999999</c:v>
                </c:pt>
                <c:pt idx="8465">
                  <c:v>12.420999999999999</c:v>
                </c:pt>
                <c:pt idx="8466">
                  <c:v>12.423999999999999</c:v>
                </c:pt>
                <c:pt idx="8467">
                  <c:v>12.427</c:v>
                </c:pt>
                <c:pt idx="8468">
                  <c:v>12.43</c:v>
                </c:pt>
                <c:pt idx="8469">
                  <c:v>12.432</c:v>
                </c:pt>
                <c:pt idx="8470">
                  <c:v>12.435</c:v>
                </c:pt>
                <c:pt idx="8471">
                  <c:v>12.436999999999999</c:v>
                </c:pt>
                <c:pt idx="8472">
                  <c:v>12.44</c:v>
                </c:pt>
                <c:pt idx="8473">
                  <c:v>12.443</c:v>
                </c:pt>
                <c:pt idx="8474">
                  <c:v>12.446</c:v>
                </c:pt>
                <c:pt idx="8475">
                  <c:v>12.449</c:v>
                </c:pt>
                <c:pt idx="8476">
                  <c:v>12.451000000000001</c:v>
                </c:pt>
                <c:pt idx="8477">
                  <c:v>12.454000000000001</c:v>
                </c:pt>
                <c:pt idx="8478">
                  <c:v>12.457000000000001</c:v>
                </c:pt>
                <c:pt idx="8479">
                  <c:v>12.459</c:v>
                </c:pt>
                <c:pt idx="8480">
                  <c:v>12.462999999999999</c:v>
                </c:pt>
                <c:pt idx="8481">
                  <c:v>12.465</c:v>
                </c:pt>
                <c:pt idx="8482">
                  <c:v>12.468</c:v>
                </c:pt>
                <c:pt idx="8483">
                  <c:v>12.471</c:v>
                </c:pt>
                <c:pt idx="8484">
                  <c:v>12.473000000000001</c:v>
                </c:pt>
                <c:pt idx="8485">
                  <c:v>12.476000000000001</c:v>
                </c:pt>
                <c:pt idx="8486">
                  <c:v>12.478999999999999</c:v>
                </c:pt>
                <c:pt idx="8487">
                  <c:v>12.481999999999999</c:v>
                </c:pt>
                <c:pt idx="8488">
                  <c:v>12.484</c:v>
                </c:pt>
                <c:pt idx="8489">
                  <c:v>12.488</c:v>
                </c:pt>
                <c:pt idx="8490">
                  <c:v>12.49</c:v>
                </c:pt>
                <c:pt idx="8491">
                  <c:v>12.493</c:v>
                </c:pt>
                <c:pt idx="8492">
                  <c:v>12.494999999999999</c:v>
                </c:pt>
                <c:pt idx="8493">
                  <c:v>12.497999999999999</c:v>
                </c:pt>
                <c:pt idx="8494">
                  <c:v>12.500999999999999</c:v>
                </c:pt>
                <c:pt idx="8495">
                  <c:v>12.503</c:v>
                </c:pt>
                <c:pt idx="8496">
                  <c:v>12.506</c:v>
                </c:pt>
                <c:pt idx="8497">
                  <c:v>12.509</c:v>
                </c:pt>
                <c:pt idx="8498">
                  <c:v>12.512</c:v>
                </c:pt>
                <c:pt idx="8499">
                  <c:v>12.513999999999999</c:v>
                </c:pt>
                <c:pt idx="8500">
                  <c:v>12.516999999999999</c:v>
                </c:pt>
                <c:pt idx="8501">
                  <c:v>12.52</c:v>
                </c:pt>
                <c:pt idx="8502">
                  <c:v>12.522</c:v>
                </c:pt>
                <c:pt idx="8503">
                  <c:v>12.525</c:v>
                </c:pt>
                <c:pt idx="8504">
                  <c:v>12.528</c:v>
                </c:pt>
                <c:pt idx="8505">
                  <c:v>12.53</c:v>
                </c:pt>
                <c:pt idx="8506">
                  <c:v>12.532999999999999</c:v>
                </c:pt>
                <c:pt idx="8507">
                  <c:v>12.536</c:v>
                </c:pt>
                <c:pt idx="8508">
                  <c:v>12.538</c:v>
                </c:pt>
                <c:pt idx="8509">
                  <c:v>12.541</c:v>
                </c:pt>
                <c:pt idx="8510">
                  <c:v>12.544</c:v>
                </c:pt>
                <c:pt idx="8511">
                  <c:v>12.545999999999999</c:v>
                </c:pt>
                <c:pt idx="8512">
                  <c:v>12.548999999999999</c:v>
                </c:pt>
                <c:pt idx="8513">
                  <c:v>12.552</c:v>
                </c:pt>
                <c:pt idx="8514">
                  <c:v>12.554</c:v>
                </c:pt>
                <c:pt idx="8515">
                  <c:v>12.557</c:v>
                </c:pt>
                <c:pt idx="8516">
                  <c:v>12.56</c:v>
                </c:pt>
                <c:pt idx="8517">
                  <c:v>12.561999999999999</c:v>
                </c:pt>
                <c:pt idx="8518">
                  <c:v>12.565</c:v>
                </c:pt>
                <c:pt idx="8519">
                  <c:v>12.568</c:v>
                </c:pt>
                <c:pt idx="8520">
                  <c:v>12.57</c:v>
                </c:pt>
                <c:pt idx="8521">
                  <c:v>12.574</c:v>
                </c:pt>
                <c:pt idx="8522">
                  <c:v>12.576000000000001</c:v>
                </c:pt>
                <c:pt idx="8523">
                  <c:v>12.579000000000001</c:v>
                </c:pt>
                <c:pt idx="8524">
                  <c:v>12.581</c:v>
                </c:pt>
                <c:pt idx="8525">
                  <c:v>12.584</c:v>
                </c:pt>
                <c:pt idx="8526">
                  <c:v>12.586</c:v>
                </c:pt>
                <c:pt idx="8527">
                  <c:v>12.589</c:v>
                </c:pt>
                <c:pt idx="8528">
                  <c:v>12.592000000000001</c:v>
                </c:pt>
                <c:pt idx="8529">
                  <c:v>12.593999999999999</c:v>
                </c:pt>
                <c:pt idx="8530">
                  <c:v>12.598000000000001</c:v>
                </c:pt>
                <c:pt idx="8531">
                  <c:v>12.6</c:v>
                </c:pt>
                <c:pt idx="8532">
                  <c:v>12.603</c:v>
                </c:pt>
                <c:pt idx="8533">
                  <c:v>12.606</c:v>
                </c:pt>
                <c:pt idx="8534">
                  <c:v>12.609</c:v>
                </c:pt>
                <c:pt idx="8535">
                  <c:v>12.611000000000001</c:v>
                </c:pt>
                <c:pt idx="8536">
                  <c:v>12.615</c:v>
                </c:pt>
                <c:pt idx="8537">
                  <c:v>12.617000000000001</c:v>
                </c:pt>
                <c:pt idx="8538">
                  <c:v>12.62</c:v>
                </c:pt>
                <c:pt idx="8539">
                  <c:v>12.622999999999999</c:v>
                </c:pt>
                <c:pt idx="8540">
                  <c:v>12.625999999999999</c:v>
                </c:pt>
                <c:pt idx="8541">
                  <c:v>12.629</c:v>
                </c:pt>
                <c:pt idx="8542">
                  <c:v>12.632999999999999</c:v>
                </c:pt>
                <c:pt idx="8543">
                  <c:v>12.635</c:v>
                </c:pt>
                <c:pt idx="8544">
                  <c:v>12.638</c:v>
                </c:pt>
                <c:pt idx="8545">
                  <c:v>12.641</c:v>
                </c:pt>
                <c:pt idx="8546">
                  <c:v>12.645</c:v>
                </c:pt>
                <c:pt idx="8547">
                  <c:v>12.647</c:v>
                </c:pt>
                <c:pt idx="8548">
                  <c:v>12.65</c:v>
                </c:pt>
                <c:pt idx="8549">
                  <c:v>12.653</c:v>
                </c:pt>
                <c:pt idx="8550">
                  <c:v>12.654999999999999</c:v>
                </c:pt>
                <c:pt idx="8551">
                  <c:v>12.657999999999999</c:v>
                </c:pt>
                <c:pt idx="8552">
                  <c:v>12.661</c:v>
                </c:pt>
                <c:pt idx="8553">
                  <c:v>12.664</c:v>
                </c:pt>
                <c:pt idx="8554">
                  <c:v>12.666</c:v>
                </c:pt>
                <c:pt idx="8555">
                  <c:v>12.669</c:v>
                </c:pt>
                <c:pt idx="8556">
                  <c:v>12.672000000000001</c:v>
                </c:pt>
                <c:pt idx="8557">
                  <c:v>12.673999999999999</c:v>
                </c:pt>
                <c:pt idx="8558">
                  <c:v>12.677</c:v>
                </c:pt>
                <c:pt idx="8559">
                  <c:v>12.679</c:v>
                </c:pt>
                <c:pt idx="8560">
                  <c:v>12.683</c:v>
                </c:pt>
                <c:pt idx="8561">
                  <c:v>12.685</c:v>
                </c:pt>
                <c:pt idx="8562">
                  <c:v>12.688000000000001</c:v>
                </c:pt>
                <c:pt idx="8563">
                  <c:v>12.691000000000001</c:v>
                </c:pt>
                <c:pt idx="8564">
                  <c:v>12.693</c:v>
                </c:pt>
                <c:pt idx="8565">
                  <c:v>12.696</c:v>
                </c:pt>
                <c:pt idx="8566">
                  <c:v>12.699</c:v>
                </c:pt>
                <c:pt idx="8567">
                  <c:v>12.701000000000001</c:v>
                </c:pt>
                <c:pt idx="8568">
                  <c:v>12.704000000000001</c:v>
                </c:pt>
                <c:pt idx="8569">
                  <c:v>12.707000000000001</c:v>
                </c:pt>
                <c:pt idx="8570">
                  <c:v>12.71</c:v>
                </c:pt>
                <c:pt idx="8571">
                  <c:v>12.712999999999999</c:v>
                </c:pt>
                <c:pt idx="8572">
                  <c:v>12.715</c:v>
                </c:pt>
                <c:pt idx="8573">
                  <c:v>12.718</c:v>
                </c:pt>
                <c:pt idx="8574">
                  <c:v>12.721</c:v>
                </c:pt>
                <c:pt idx="8575">
                  <c:v>12.723000000000001</c:v>
                </c:pt>
                <c:pt idx="8576">
                  <c:v>12.726000000000001</c:v>
                </c:pt>
                <c:pt idx="8577">
                  <c:v>12.728999999999999</c:v>
                </c:pt>
                <c:pt idx="8578">
                  <c:v>12.731</c:v>
                </c:pt>
                <c:pt idx="8579">
                  <c:v>12.734</c:v>
                </c:pt>
                <c:pt idx="8580">
                  <c:v>12.737</c:v>
                </c:pt>
                <c:pt idx="8581">
                  <c:v>12.739000000000001</c:v>
                </c:pt>
                <c:pt idx="8582">
                  <c:v>12.742000000000001</c:v>
                </c:pt>
                <c:pt idx="8583">
                  <c:v>12.744999999999999</c:v>
                </c:pt>
                <c:pt idx="8584">
                  <c:v>12.747</c:v>
                </c:pt>
                <c:pt idx="8585">
                  <c:v>12.75</c:v>
                </c:pt>
                <c:pt idx="8586">
                  <c:v>12.753</c:v>
                </c:pt>
                <c:pt idx="8587">
                  <c:v>12.755000000000001</c:v>
                </c:pt>
                <c:pt idx="8588">
                  <c:v>12.757999999999999</c:v>
                </c:pt>
                <c:pt idx="8589">
                  <c:v>12.760999999999999</c:v>
                </c:pt>
                <c:pt idx="8590">
                  <c:v>12.763</c:v>
                </c:pt>
                <c:pt idx="8591">
                  <c:v>12.766</c:v>
                </c:pt>
                <c:pt idx="8592">
                  <c:v>12.769</c:v>
                </c:pt>
                <c:pt idx="8593">
                  <c:v>12.771000000000001</c:v>
                </c:pt>
                <c:pt idx="8594">
                  <c:v>12.773999999999999</c:v>
                </c:pt>
                <c:pt idx="8595">
                  <c:v>12.776999999999999</c:v>
                </c:pt>
                <c:pt idx="8596">
                  <c:v>12.779</c:v>
                </c:pt>
                <c:pt idx="8597">
                  <c:v>12.782</c:v>
                </c:pt>
                <c:pt idx="8598">
                  <c:v>12.785</c:v>
                </c:pt>
                <c:pt idx="8599">
                  <c:v>12.787000000000001</c:v>
                </c:pt>
                <c:pt idx="8600">
                  <c:v>12.79</c:v>
                </c:pt>
                <c:pt idx="8601">
                  <c:v>12.792999999999999</c:v>
                </c:pt>
                <c:pt idx="8602">
                  <c:v>12.795</c:v>
                </c:pt>
                <c:pt idx="8603">
                  <c:v>12.798</c:v>
                </c:pt>
                <c:pt idx="8604">
                  <c:v>12.801</c:v>
                </c:pt>
                <c:pt idx="8605">
                  <c:v>12.803000000000001</c:v>
                </c:pt>
                <c:pt idx="8606">
                  <c:v>12.805999999999999</c:v>
                </c:pt>
                <c:pt idx="8607">
                  <c:v>12.808999999999999</c:v>
                </c:pt>
                <c:pt idx="8608">
                  <c:v>12.811</c:v>
                </c:pt>
                <c:pt idx="8609">
                  <c:v>12.814</c:v>
                </c:pt>
                <c:pt idx="8610">
                  <c:v>12.817</c:v>
                </c:pt>
                <c:pt idx="8611">
                  <c:v>12.819000000000001</c:v>
                </c:pt>
                <c:pt idx="8612">
                  <c:v>12.821999999999999</c:v>
                </c:pt>
                <c:pt idx="8613">
                  <c:v>12.824999999999999</c:v>
                </c:pt>
                <c:pt idx="8614">
                  <c:v>12.827</c:v>
                </c:pt>
                <c:pt idx="8615">
                  <c:v>12.83</c:v>
                </c:pt>
                <c:pt idx="8616">
                  <c:v>12.833</c:v>
                </c:pt>
                <c:pt idx="8617">
                  <c:v>12.835000000000001</c:v>
                </c:pt>
                <c:pt idx="8618">
                  <c:v>12.837999999999999</c:v>
                </c:pt>
                <c:pt idx="8619">
                  <c:v>12.840999999999999</c:v>
                </c:pt>
                <c:pt idx="8620">
                  <c:v>12.843</c:v>
                </c:pt>
                <c:pt idx="8621">
                  <c:v>12.846</c:v>
                </c:pt>
                <c:pt idx="8622">
                  <c:v>12.849</c:v>
                </c:pt>
                <c:pt idx="8623">
                  <c:v>12.851000000000001</c:v>
                </c:pt>
                <c:pt idx="8624">
                  <c:v>12.853999999999999</c:v>
                </c:pt>
                <c:pt idx="8625">
                  <c:v>12.856999999999999</c:v>
                </c:pt>
                <c:pt idx="8626">
                  <c:v>12.859</c:v>
                </c:pt>
                <c:pt idx="8627">
                  <c:v>12.862</c:v>
                </c:pt>
                <c:pt idx="8628">
                  <c:v>12.865</c:v>
                </c:pt>
                <c:pt idx="8629">
                  <c:v>12.867000000000001</c:v>
                </c:pt>
                <c:pt idx="8630">
                  <c:v>12.87</c:v>
                </c:pt>
                <c:pt idx="8631">
                  <c:v>12.872999999999999</c:v>
                </c:pt>
                <c:pt idx="8632">
                  <c:v>12.875</c:v>
                </c:pt>
                <c:pt idx="8633">
                  <c:v>12.878</c:v>
                </c:pt>
                <c:pt idx="8634">
                  <c:v>12.881</c:v>
                </c:pt>
                <c:pt idx="8635">
                  <c:v>12.882999999999999</c:v>
                </c:pt>
                <c:pt idx="8636">
                  <c:v>12.885999999999999</c:v>
                </c:pt>
                <c:pt idx="8637">
                  <c:v>12.888999999999999</c:v>
                </c:pt>
                <c:pt idx="8638">
                  <c:v>12.891</c:v>
                </c:pt>
                <c:pt idx="8639">
                  <c:v>12.894</c:v>
                </c:pt>
                <c:pt idx="8640">
                  <c:v>12.897</c:v>
                </c:pt>
                <c:pt idx="8641">
                  <c:v>12.898999999999999</c:v>
                </c:pt>
                <c:pt idx="8642">
                  <c:v>12.901999999999999</c:v>
                </c:pt>
                <c:pt idx="8643">
                  <c:v>12.904999999999999</c:v>
                </c:pt>
                <c:pt idx="8644">
                  <c:v>12.907</c:v>
                </c:pt>
                <c:pt idx="8645">
                  <c:v>12.91</c:v>
                </c:pt>
                <c:pt idx="8646">
                  <c:v>12.912000000000001</c:v>
                </c:pt>
                <c:pt idx="8647">
                  <c:v>12.914999999999999</c:v>
                </c:pt>
                <c:pt idx="8648">
                  <c:v>12.917999999999999</c:v>
                </c:pt>
                <c:pt idx="8649">
                  <c:v>12.920999999999999</c:v>
                </c:pt>
                <c:pt idx="8650">
                  <c:v>12.923</c:v>
                </c:pt>
                <c:pt idx="8651">
                  <c:v>12.926</c:v>
                </c:pt>
                <c:pt idx="8652">
                  <c:v>12.929</c:v>
                </c:pt>
                <c:pt idx="8653">
                  <c:v>12.930999999999999</c:v>
                </c:pt>
                <c:pt idx="8654">
                  <c:v>12.933999999999999</c:v>
                </c:pt>
                <c:pt idx="8655">
                  <c:v>12.936</c:v>
                </c:pt>
                <c:pt idx="8656">
                  <c:v>12.939</c:v>
                </c:pt>
                <c:pt idx="8657">
                  <c:v>12.941000000000001</c:v>
                </c:pt>
                <c:pt idx="8658">
                  <c:v>12.944000000000001</c:v>
                </c:pt>
                <c:pt idx="8659">
                  <c:v>12.946999999999999</c:v>
                </c:pt>
                <c:pt idx="8660">
                  <c:v>12.949</c:v>
                </c:pt>
                <c:pt idx="8661">
                  <c:v>12.952</c:v>
                </c:pt>
                <c:pt idx="8662">
                  <c:v>12.954000000000001</c:v>
                </c:pt>
                <c:pt idx="8663">
                  <c:v>12.957000000000001</c:v>
                </c:pt>
                <c:pt idx="8664">
                  <c:v>12.959</c:v>
                </c:pt>
                <c:pt idx="8665">
                  <c:v>12.962</c:v>
                </c:pt>
                <c:pt idx="8666">
                  <c:v>12.965</c:v>
                </c:pt>
                <c:pt idx="8667">
                  <c:v>12.968</c:v>
                </c:pt>
                <c:pt idx="8668">
                  <c:v>12.97</c:v>
                </c:pt>
                <c:pt idx="8669">
                  <c:v>12.973000000000001</c:v>
                </c:pt>
                <c:pt idx="8670">
                  <c:v>12.976000000000001</c:v>
                </c:pt>
                <c:pt idx="8671">
                  <c:v>12.978</c:v>
                </c:pt>
                <c:pt idx="8672">
                  <c:v>12.981</c:v>
                </c:pt>
                <c:pt idx="8673">
                  <c:v>12.984</c:v>
                </c:pt>
                <c:pt idx="8674">
                  <c:v>12.986000000000001</c:v>
                </c:pt>
                <c:pt idx="8675">
                  <c:v>12.989000000000001</c:v>
                </c:pt>
                <c:pt idx="8676">
                  <c:v>12.991</c:v>
                </c:pt>
                <c:pt idx="8677">
                  <c:v>12.994</c:v>
                </c:pt>
                <c:pt idx="8678">
                  <c:v>12.997</c:v>
                </c:pt>
                <c:pt idx="8679">
                  <c:v>12.999000000000001</c:v>
                </c:pt>
                <c:pt idx="8680">
                  <c:v>13.002000000000001</c:v>
                </c:pt>
                <c:pt idx="8681">
                  <c:v>13.005000000000001</c:v>
                </c:pt>
                <c:pt idx="8682">
                  <c:v>13.007</c:v>
                </c:pt>
                <c:pt idx="8683">
                  <c:v>13.01</c:v>
                </c:pt>
                <c:pt idx="8684">
                  <c:v>13.013</c:v>
                </c:pt>
                <c:pt idx="8685">
                  <c:v>13.016</c:v>
                </c:pt>
                <c:pt idx="8686">
                  <c:v>13.018000000000001</c:v>
                </c:pt>
                <c:pt idx="8687">
                  <c:v>13.021000000000001</c:v>
                </c:pt>
                <c:pt idx="8688">
                  <c:v>13.023999999999999</c:v>
                </c:pt>
                <c:pt idx="8689">
                  <c:v>13.026</c:v>
                </c:pt>
                <c:pt idx="8690">
                  <c:v>13.029</c:v>
                </c:pt>
                <c:pt idx="8691">
                  <c:v>13.032</c:v>
                </c:pt>
                <c:pt idx="8692">
                  <c:v>13.034000000000001</c:v>
                </c:pt>
                <c:pt idx="8693">
                  <c:v>13.037000000000001</c:v>
                </c:pt>
                <c:pt idx="8694">
                  <c:v>13.039</c:v>
                </c:pt>
                <c:pt idx="8695">
                  <c:v>13.042</c:v>
                </c:pt>
                <c:pt idx="8696">
                  <c:v>13.045</c:v>
                </c:pt>
                <c:pt idx="8697">
                  <c:v>13.047000000000001</c:v>
                </c:pt>
                <c:pt idx="8698">
                  <c:v>13.05</c:v>
                </c:pt>
                <c:pt idx="8699">
                  <c:v>13.053000000000001</c:v>
                </c:pt>
                <c:pt idx="8700">
                  <c:v>13.055</c:v>
                </c:pt>
                <c:pt idx="8701">
                  <c:v>13.058</c:v>
                </c:pt>
                <c:pt idx="8702">
                  <c:v>13.061</c:v>
                </c:pt>
                <c:pt idx="8703">
                  <c:v>13.064</c:v>
                </c:pt>
                <c:pt idx="8704">
                  <c:v>13.066000000000001</c:v>
                </c:pt>
                <c:pt idx="8705">
                  <c:v>13.069000000000001</c:v>
                </c:pt>
                <c:pt idx="8706">
                  <c:v>13.071</c:v>
                </c:pt>
                <c:pt idx="8707">
                  <c:v>13.074</c:v>
                </c:pt>
                <c:pt idx="8708">
                  <c:v>13.077</c:v>
                </c:pt>
                <c:pt idx="8709">
                  <c:v>13.079000000000001</c:v>
                </c:pt>
                <c:pt idx="8710">
                  <c:v>13.082000000000001</c:v>
                </c:pt>
                <c:pt idx="8711">
                  <c:v>13.085000000000001</c:v>
                </c:pt>
                <c:pt idx="8712">
                  <c:v>13.087999999999999</c:v>
                </c:pt>
                <c:pt idx="8713">
                  <c:v>13.09</c:v>
                </c:pt>
                <c:pt idx="8714">
                  <c:v>13.093</c:v>
                </c:pt>
                <c:pt idx="8715">
                  <c:v>13.096</c:v>
                </c:pt>
                <c:pt idx="8716">
                  <c:v>13.098000000000001</c:v>
                </c:pt>
                <c:pt idx="8717">
                  <c:v>13.101000000000001</c:v>
                </c:pt>
                <c:pt idx="8718">
                  <c:v>13.103999999999999</c:v>
                </c:pt>
                <c:pt idx="8719">
                  <c:v>13.106</c:v>
                </c:pt>
                <c:pt idx="8720">
                  <c:v>13.109</c:v>
                </c:pt>
                <c:pt idx="8721">
                  <c:v>13.111000000000001</c:v>
                </c:pt>
                <c:pt idx="8722">
                  <c:v>13.114000000000001</c:v>
                </c:pt>
                <c:pt idx="8723">
                  <c:v>13.117000000000001</c:v>
                </c:pt>
                <c:pt idx="8724">
                  <c:v>13.119</c:v>
                </c:pt>
                <c:pt idx="8725">
                  <c:v>13.122</c:v>
                </c:pt>
                <c:pt idx="8726">
                  <c:v>13.125</c:v>
                </c:pt>
                <c:pt idx="8727">
                  <c:v>13.127000000000001</c:v>
                </c:pt>
                <c:pt idx="8728">
                  <c:v>13.13</c:v>
                </c:pt>
                <c:pt idx="8729">
                  <c:v>13.132999999999999</c:v>
                </c:pt>
                <c:pt idx="8730">
                  <c:v>13.135999999999999</c:v>
                </c:pt>
                <c:pt idx="8731">
                  <c:v>13.138</c:v>
                </c:pt>
                <c:pt idx="8732">
                  <c:v>13.141</c:v>
                </c:pt>
                <c:pt idx="8733">
                  <c:v>13.144</c:v>
                </c:pt>
                <c:pt idx="8734">
                  <c:v>13.146000000000001</c:v>
                </c:pt>
                <c:pt idx="8735">
                  <c:v>13.148999999999999</c:v>
                </c:pt>
                <c:pt idx="8736">
                  <c:v>13.151</c:v>
                </c:pt>
                <c:pt idx="8737">
                  <c:v>13.154</c:v>
                </c:pt>
                <c:pt idx="8738">
                  <c:v>13.157</c:v>
                </c:pt>
                <c:pt idx="8739">
                  <c:v>13.159000000000001</c:v>
                </c:pt>
                <c:pt idx="8740">
                  <c:v>13.162000000000001</c:v>
                </c:pt>
                <c:pt idx="8741">
                  <c:v>13.164999999999999</c:v>
                </c:pt>
                <c:pt idx="8742">
                  <c:v>13.167999999999999</c:v>
                </c:pt>
                <c:pt idx="8743">
                  <c:v>13.17</c:v>
                </c:pt>
                <c:pt idx="8744">
                  <c:v>13.173</c:v>
                </c:pt>
                <c:pt idx="8745">
                  <c:v>13.176</c:v>
                </c:pt>
                <c:pt idx="8746">
                  <c:v>13.178000000000001</c:v>
                </c:pt>
                <c:pt idx="8747">
                  <c:v>13.180999999999999</c:v>
                </c:pt>
                <c:pt idx="8748">
                  <c:v>13.183999999999999</c:v>
                </c:pt>
                <c:pt idx="8749">
                  <c:v>13.186</c:v>
                </c:pt>
                <c:pt idx="8750">
                  <c:v>13.189</c:v>
                </c:pt>
                <c:pt idx="8751">
                  <c:v>13.191000000000001</c:v>
                </c:pt>
                <c:pt idx="8752">
                  <c:v>13.194000000000001</c:v>
                </c:pt>
                <c:pt idx="8753">
                  <c:v>13.196999999999999</c:v>
                </c:pt>
                <c:pt idx="8754">
                  <c:v>13.2</c:v>
                </c:pt>
                <c:pt idx="8755">
                  <c:v>13.202</c:v>
                </c:pt>
                <c:pt idx="8756">
                  <c:v>13.205</c:v>
                </c:pt>
                <c:pt idx="8757">
                  <c:v>13.207000000000001</c:v>
                </c:pt>
                <c:pt idx="8758">
                  <c:v>13.21</c:v>
                </c:pt>
                <c:pt idx="8759">
                  <c:v>13.212999999999999</c:v>
                </c:pt>
                <c:pt idx="8760">
                  <c:v>13.215999999999999</c:v>
                </c:pt>
                <c:pt idx="8761">
                  <c:v>13.218</c:v>
                </c:pt>
                <c:pt idx="8762">
                  <c:v>13.221</c:v>
                </c:pt>
                <c:pt idx="8763">
                  <c:v>13.224</c:v>
                </c:pt>
                <c:pt idx="8764">
                  <c:v>13.226000000000001</c:v>
                </c:pt>
                <c:pt idx="8765">
                  <c:v>13.228999999999999</c:v>
                </c:pt>
                <c:pt idx="8766">
                  <c:v>13.231999999999999</c:v>
                </c:pt>
                <c:pt idx="8767">
                  <c:v>13.234</c:v>
                </c:pt>
                <c:pt idx="8768">
                  <c:v>13.237</c:v>
                </c:pt>
                <c:pt idx="8769">
                  <c:v>13.239000000000001</c:v>
                </c:pt>
                <c:pt idx="8770">
                  <c:v>13.242000000000001</c:v>
                </c:pt>
                <c:pt idx="8771">
                  <c:v>13.244999999999999</c:v>
                </c:pt>
                <c:pt idx="8772">
                  <c:v>13.247</c:v>
                </c:pt>
                <c:pt idx="8773">
                  <c:v>13.25</c:v>
                </c:pt>
                <c:pt idx="8774">
                  <c:v>13.253</c:v>
                </c:pt>
                <c:pt idx="8775">
                  <c:v>13.255000000000001</c:v>
                </c:pt>
                <c:pt idx="8776">
                  <c:v>13.257999999999999</c:v>
                </c:pt>
                <c:pt idx="8777">
                  <c:v>13.260999999999999</c:v>
                </c:pt>
                <c:pt idx="8778">
                  <c:v>13.263999999999999</c:v>
                </c:pt>
                <c:pt idx="8779">
                  <c:v>13.266</c:v>
                </c:pt>
                <c:pt idx="8780">
                  <c:v>13.269</c:v>
                </c:pt>
                <c:pt idx="8781">
                  <c:v>13.272</c:v>
                </c:pt>
                <c:pt idx="8782">
                  <c:v>13.273999999999999</c:v>
                </c:pt>
                <c:pt idx="8783">
                  <c:v>13.276999999999999</c:v>
                </c:pt>
                <c:pt idx="8784">
                  <c:v>13.279</c:v>
                </c:pt>
                <c:pt idx="8785">
                  <c:v>13.282</c:v>
                </c:pt>
                <c:pt idx="8786">
                  <c:v>13.285</c:v>
                </c:pt>
                <c:pt idx="8787">
                  <c:v>13.288</c:v>
                </c:pt>
                <c:pt idx="8788">
                  <c:v>13.29</c:v>
                </c:pt>
                <c:pt idx="8789">
                  <c:v>13.292999999999999</c:v>
                </c:pt>
                <c:pt idx="8790">
                  <c:v>13.295999999999999</c:v>
                </c:pt>
                <c:pt idx="8791">
                  <c:v>13.298</c:v>
                </c:pt>
                <c:pt idx="8792">
                  <c:v>13.301</c:v>
                </c:pt>
                <c:pt idx="8793">
                  <c:v>13.304</c:v>
                </c:pt>
                <c:pt idx="8794">
                  <c:v>13.305999999999999</c:v>
                </c:pt>
                <c:pt idx="8795">
                  <c:v>13.308999999999999</c:v>
                </c:pt>
                <c:pt idx="8796">
                  <c:v>13.311</c:v>
                </c:pt>
                <c:pt idx="8797">
                  <c:v>13.314</c:v>
                </c:pt>
                <c:pt idx="8798">
                  <c:v>13.317</c:v>
                </c:pt>
                <c:pt idx="8799">
                  <c:v>13.319000000000001</c:v>
                </c:pt>
                <c:pt idx="8800">
                  <c:v>13.321999999999999</c:v>
                </c:pt>
                <c:pt idx="8801">
                  <c:v>13.324999999999999</c:v>
                </c:pt>
                <c:pt idx="8802">
                  <c:v>13.327</c:v>
                </c:pt>
                <c:pt idx="8803">
                  <c:v>13.33</c:v>
                </c:pt>
                <c:pt idx="8804">
                  <c:v>13.333</c:v>
                </c:pt>
                <c:pt idx="8805">
                  <c:v>13.335000000000001</c:v>
                </c:pt>
                <c:pt idx="8806">
                  <c:v>13.337999999999999</c:v>
                </c:pt>
                <c:pt idx="8807">
                  <c:v>13.340999999999999</c:v>
                </c:pt>
                <c:pt idx="8808">
                  <c:v>13.343</c:v>
                </c:pt>
                <c:pt idx="8809">
                  <c:v>13.346</c:v>
                </c:pt>
                <c:pt idx="8810">
                  <c:v>13.349</c:v>
                </c:pt>
                <c:pt idx="8811">
                  <c:v>13.351000000000001</c:v>
                </c:pt>
                <c:pt idx="8812">
                  <c:v>13.353999999999999</c:v>
                </c:pt>
                <c:pt idx="8813">
                  <c:v>13.356999999999999</c:v>
                </c:pt>
                <c:pt idx="8814">
                  <c:v>13.359</c:v>
                </c:pt>
                <c:pt idx="8815">
                  <c:v>13.362</c:v>
                </c:pt>
                <c:pt idx="8816">
                  <c:v>13.365</c:v>
                </c:pt>
                <c:pt idx="8817">
                  <c:v>13.367000000000001</c:v>
                </c:pt>
                <c:pt idx="8818">
                  <c:v>13.37</c:v>
                </c:pt>
                <c:pt idx="8819">
                  <c:v>13.372999999999999</c:v>
                </c:pt>
                <c:pt idx="8820">
                  <c:v>13.375</c:v>
                </c:pt>
                <c:pt idx="8821">
                  <c:v>13.378</c:v>
                </c:pt>
                <c:pt idx="8822">
                  <c:v>13.381</c:v>
                </c:pt>
                <c:pt idx="8823">
                  <c:v>13.382999999999999</c:v>
                </c:pt>
                <c:pt idx="8824">
                  <c:v>13.385999999999999</c:v>
                </c:pt>
                <c:pt idx="8825">
                  <c:v>13.388999999999999</c:v>
                </c:pt>
                <c:pt idx="8826">
                  <c:v>13.391</c:v>
                </c:pt>
                <c:pt idx="8827">
                  <c:v>13.394</c:v>
                </c:pt>
                <c:pt idx="8828">
                  <c:v>13.397</c:v>
                </c:pt>
                <c:pt idx="8829">
                  <c:v>13.398999999999999</c:v>
                </c:pt>
                <c:pt idx="8830">
                  <c:v>13.401999999999999</c:v>
                </c:pt>
                <c:pt idx="8831">
                  <c:v>13.404999999999999</c:v>
                </c:pt>
                <c:pt idx="8832">
                  <c:v>13.407</c:v>
                </c:pt>
                <c:pt idx="8833">
                  <c:v>13.41</c:v>
                </c:pt>
                <c:pt idx="8834">
                  <c:v>13.413</c:v>
                </c:pt>
                <c:pt idx="8835">
                  <c:v>13.414999999999999</c:v>
                </c:pt>
                <c:pt idx="8836">
                  <c:v>13.417999999999999</c:v>
                </c:pt>
                <c:pt idx="8837">
                  <c:v>13.420999999999999</c:v>
                </c:pt>
                <c:pt idx="8838">
                  <c:v>13.423</c:v>
                </c:pt>
                <c:pt idx="8839">
                  <c:v>13.426</c:v>
                </c:pt>
                <c:pt idx="8840">
                  <c:v>13.429</c:v>
                </c:pt>
                <c:pt idx="8841">
                  <c:v>13.430999999999999</c:v>
                </c:pt>
                <c:pt idx="8842">
                  <c:v>13.433999999999999</c:v>
                </c:pt>
                <c:pt idx="8843">
                  <c:v>13.436999999999999</c:v>
                </c:pt>
                <c:pt idx="8844">
                  <c:v>13.439</c:v>
                </c:pt>
                <c:pt idx="8845">
                  <c:v>13.442</c:v>
                </c:pt>
                <c:pt idx="8846">
                  <c:v>13.445</c:v>
                </c:pt>
                <c:pt idx="8847">
                  <c:v>13.446999999999999</c:v>
                </c:pt>
                <c:pt idx="8848">
                  <c:v>13.45</c:v>
                </c:pt>
                <c:pt idx="8849">
                  <c:v>13.452999999999999</c:v>
                </c:pt>
                <c:pt idx="8850">
                  <c:v>13.455</c:v>
                </c:pt>
                <c:pt idx="8851">
                  <c:v>13.458</c:v>
                </c:pt>
                <c:pt idx="8852">
                  <c:v>13.461</c:v>
                </c:pt>
                <c:pt idx="8853">
                  <c:v>13.462999999999999</c:v>
                </c:pt>
                <c:pt idx="8854">
                  <c:v>13.465999999999999</c:v>
                </c:pt>
                <c:pt idx="8855">
                  <c:v>13.468999999999999</c:v>
                </c:pt>
                <c:pt idx="8856">
                  <c:v>13.471</c:v>
                </c:pt>
                <c:pt idx="8857">
                  <c:v>13.474</c:v>
                </c:pt>
                <c:pt idx="8858">
                  <c:v>13.477</c:v>
                </c:pt>
                <c:pt idx="8859">
                  <c:v>13.478999999999999</c:v>
                </c:pt>
                <c:pt idx="8860">
                  <c:v>13.481999999999999</c:v>
                </c:pt>
                <c:pt idx="8861">
                  <c:v>13.484999999999999</c:v>
                </c:pt>
                <c:pt idx="8862">
                  <c:v>13.487</c:v>
                </c:pt>
                <c:pt idx="8863">
                  <c:v>13.49</c:v>
                </c:pt>
                <c:pt idx="8864">
                  <c:v>13.493</c:v>
                </c:pt>
                <c:pt idx="8865">
                  <c:v>13.494999999999999</c:v>
                </c:pt>
                <c:pt idx="8866">
                  <c:v>13.497999999999999</c:v>
                </c:pt>
                <c:pt idx="8867">
                  <c:v>13.500999999999999</c:v>
                </c:pt>
                <c:pt idx="8868">
                  <c:v>13.503</c:v>
                </c:pt>
                <c:pt idx="8869">
                  <c:v>13.506</c:v>
                </c:pt>
                <c:pt idx="8870">
                  <c:v>13.509</c:v>
                </c:pt>
                <c:pt idx="8871">
                  <c:v>13.510999999999999</c:v>
                </c:pt>
                <c:pt idx="8872">
                  <c:v>13.513999999999999</c:v>
                </c:pt>
                <c:pt idx="8873">
                  <c:v>13.516999999999999</c:v>
                </c:pt>
                <c:pt idx="8874">
                  <c:v>13.519</c:v>
                </c:pt>
                <c:pt idx="8875">
                  <c:v>13.522</c:v>
                </c:pt>
                <c:pt idx="8876">
                  <c:v>13.525</c:v>
                </c:pt>
                <c:pt idx="8877">
                  <c:v>13.526999999999999</c:v>
                </c:pt>
                <c:pt idx="8878">
                  <c:v>13.53</c:v>
                </c:pt>
                <c:pt idx="8879">
                  <c:v>13.532999999999999</c:v>
                </c:pt>
                <c:pt idx="8880">
                  <c:v>13.535</c:v>
                </c:pt>
                <c:pt idx="8881">
                  <c:v>13.538</c:v>
                </c:pt>
                <c:pt idx="8882">
                  <c:v>13.541</c:v>
                </c:pt>
                <c:pt idx="8883">
                  <c:v>13.542999999999999</c:v>
                </c:pt>
                <c:pt idx="8884">
                  <c:v>13.545999999999999</c:v>
                </c:pt>
                <c:pt idx="8885">
                  <c:v>13.548999999999999</c:v>
                </c:pt>
                <c:pt idx="8886">
                  <c:v>13.551</c:v>
                </c:pt>
                <c:pt idx="8887">
                  <c:v>13.554</c:v>
                </c:pt>
                <c:pt idx="8888">
                  <c:v>13.557</c:v>
                </c:pt>
                <c:pt idx="8889">
                  <c:v>13.558999999999999</c:v>
                </c:pt>
                <c:pt idx="8890">
                  <c:v>13.561999999999999</c:v>
                </c:pt>
                <c:pt idx="8891">
                  <c:v>13.565</c:v>
                </c:pt>
                <c:pt idx="8892">
                  <c:v>13.567</c:v>
                </c:pt>
                <c:pt idx="8893">
                  <c:v>13.57</c:v>
                </c:pt>
                <c:pt idx="8894">
                  <c:v>13.573</c:v>
                </c:pt>
                <c:pt idx="8895">
                  <c:v>13.574999999999999</c:v>
                </c:pt>
                <c:pt idx="8896">
                  <c:v>13.577999999999999</c:v>
                </c:pt>
                <c:pt idx="8897">
                  <c:v>13.581</c:v>
                </c:pt>
                <c:pt idx="8898">
                  <c:v>13.583</c:v>
                </c:pt>
                <c:pt idx="8899">
                  <c:v>13.586</c:v>
                </c:pt>
                <c:pt idx="8900">
                  <c:v>13.589</c:v>
                </c:pt>
                <c:pt idx="8901">
                  <c:v>13.590999999999999</c:v>
                </c:pt>
                <c:pt idx="8902">
                  <c:v>13.593999999999999</c:v>
                </c:pt>
                <c:pt idx="8903">
                  <c:v>13.597</c:v>
                </c:pt>
                <c:pt idx="8904">
                  <c:v>13.599</c:v>
                </c:pt>
                <c:pt idx="8905">
                  <c:v>13.602</c:v>
                </c:pt>
                <c:pt idx="8906">
                  <c:v>13.605</c:v>
                </c:pt>
                <c:pt idx="8907">
                  <c:v>13.606999999999999</c:v>
                </c:pt>
                <c:pt idx="8908">
                  <c:v>13.61</c:v>
                </c:pt>
                <c:pt idx="8909">
                  <c:v>13.613</c:v>
                </c:pt>
                <c:pt idx="8910">
                  <c:v>13.616</c:v>
                </c:pt>
                <c:pt idx="8911">
                  <c:v>13.618</c:v>
                </c:pt>
                <c:pt idx="8912">
                  <c:v>13.621</c:v>
                </c:pt>
                <c:pt idx="8913">
                  <c:v>13.624000000000001</c:v>
                </c:pt>
                <c:pt idx="8914">
                  <c:v>13.625999999999999</c:v>
                </c:pt>
                <c:pt idx="8915">
                  <c:v>13.629</c:v>
                </c:pt>
                <c:pt idx="8916">
                  <c:v>13.632</c:v>
                </c:pt>
                <c:pt idx="8917">
                  <c:v>13.634</c:v>
                </c:pt>
                <c:pt idx="8918">
                  <c:v>13.637</c:v>
                </c:pt>
                <c:pt idx="8919">
                  <c:v>13.64</c:v>
                </c:pt>
                <c:pt idx="8920">
                  <c:v>13.641999999999999</c:v>
                </c:pt>
                <c:pt idx="8921">
                  <c:v>13.645</c:v>
                </c:pt>
                <c:pt idx="8922">
                  <c:v>13.648</c:v>
                </c:pt>
                <c:pt idx="8923">
                  <c:v>13.65</c:v>
                </c:pt>
                <c:pt idx="8924">
                  <c:v>13.653</c:v>
                </c:pt>
                <c:pt idx="8925">
                  <c:v>13.656000000000001</c:v>
                </c:pt>
                <c:pt idx="8926">
                  <c:v>13.657999999999999</c:v>
                </c:pt>
                <c:pt idx="8927">
                  <c:v>13.661</c:v>
                </c:pt>
                <c:pt idx="8928">
                  <c:v>13.664999999999999</c:v>
                </c:pt>
                <c:pt idx="8929">
                  <c:v>13.667</c:v>
                </c:pt>
                <c:pt idx="8930">
                  <c:v>13.67</c:v>
                </c:pt>
                <c:pt idx="8931">
                  <c:v>13.672000000000001</c:v>
                </c:pt>
                <c:pt idx="8932">
                  <c:v>13.675000000000001</c:v>
                </c:pt>
                <c:pt idx="8933">
                  <c:v>13.677</c:v>
                </c:pt>
                <c:pt idx="8934">
                  <c:v>13.68</c:v>
                </c:pt>
                <c:pt idx="8935">
                  <c:v>13.683</c:v>
                </c:pt>
                <c:pt idx="8936">
                  <c:v>13.685</c:v>
                </c:pt>
                <c:pt idx="8937">
                  <c:v>13.688000000000001</c:v>
                </c:pt>
                <c:pt idx="8938">
                  <c:v>13.691000000000001</c:v>
                </c:pt>
                <c:pt idx="8939">
                  <c:v>13.693</c:v>
                </c:pt>
                <c:pt idx="8940">
                  <c:v>13.696</c:v>
                </c:pt>
                <c:pt idx="8941">
                  <c:v>13.699</c:v>
                </c:pt>
                <c:pt idx="8942">
                  <c:v>13.701000000000001</c:v>
                </c:pt>
                <c:pt idx="8943">
                  <c:v>13.704000000000001</c:v>
                </c:pt>
                <c:pt idx="8944">
                  <c:v>13.707000000000001</c:v>
                </c:pt>
                <c:pt idx="8945">
                  <c:v>13.709</c:v>
                </c:pt>
                <c:pt idx="8946">
                  <c:v>13.712</c:v>
                </c:pt>
                <c:pt idx="8947">
                  <c:v>13.714</c:v>
                </c:pt>
                <c:pt idx="8948">
                  <c:v>13.717000000000001</c:v>
                </c:pt>
                <c:pt idx="8949">
                  <c:v>13.72</c:v>
                </c:pt>
                <c:pt idx="8950">
                  <c:v>13.722</c:v>
                </c:pt>
                <c:pt idx="8951">
                  <c:v>13.725</c:v>
                </c:pt>
                <c:pt idx="8952">
                  <c:v>13.728</c:v>
                </c:pt>
                <c:pt idx="8953">
                  <c:v>13.73</c:v>
                </c:pt>
                <c:pt idx="8954">
                  <c:v>13.733000000000001</c:v>
                </c:pt>
                <c:pt idx="8955">
                  <c:v>13.736000000000001</c:v>
                </c:pt>
                <c:pt idx="8956">
                  <c:v>13.738</c:v>
                </c:pt>
                <c:pt idx="8957">
                  <c:v>13.741</c:v>
                </c:pt>
                <c:pt idx="8958">
                  <c:v>13.744</c:v>
                </c:pt>
                <c:pt idx="8959">
                  <c:v>13.746</c:v>
                </c:pt>
                <c:pt idx="8960">
                  <c:v>13.749000000000001</c:v>
                </c:pt>
                <c:pt idx="8961">
                  <c:v>13.752000000000001</c:v>
                </c:pt>
                <c:pt idx="8962">
                  <c:v>13.754</c:v>
                </c:pt>
                <c:pt idx="8963">
                  <c:v>13.757</c:v>
                </c:pt>
                <c:pt idx="8964">
                  <c:v>13.76</c:v>
                </c:pt>
                <c:pt idx="8965">
                  <c:v>13.762</c:v>
                </c:pt>
                <c:pt idx="8966">
                  <c:v>13.765000000000001</c:v>
                </c:pt>
                <c:pt idx="8967">
                  <c:v>13.768000000000001</c:v>
                </c:pt>
                <c:pt idx="8968">
                  <c:v>13.77</c:v>
                </c:pt>
                <c:pt idx="8969">
                  <c:v>13.773</c:v>
                </c:pt>
                <c:pt idx="8970">
                  <c:v>13.776</c:v>
                </c:pt>
                <c:pt idx="8971">
                  <c:v>13.778</c:v>
                </c:pt>
                <c:pt idx="8972">
                  <c:v>13.781000000000001</c:v>
                </c:pt>
                <c:pt idx="8973">
                  <c:v>13.784000000000001</c:v>
                </c:pt>
                <c:pt idx="8974">
                  <c:v>13.786</c:v>
                </c:pt>
                <c:pt idx="8975">
                  <c:v>13.789</c:v>
                </c:pt>
                <c:pt idx="8976">
                  <c:v>13.792</c:v>
                </c:pt>
                <c:pt idx="8977">
                  <c:v>13.794</c:v>
                </c:pt>
                <c:pt idx="8978">
                  <c:v>13.797000000000001</c:v>
                </c:pt>
                <c:pt idx="8979">
                  <c:v>13.8</c:v>
                </c:pt>
                <c:pt idx="8980">
                  <c:v>13.802</c:v>
                </c:pt>
                <c:pt idx="8981">
                  <c:v>13.805</c:v>
                </c:pt>
                <c:pt idx="8982">
                  <c:v>13.808</c:v>
                </c:pt>
                <c:pt idx="8983">
                  <c:v>13.81</c:v>
                </c:pt>
                <c:pt idx="8984">
                  <c:v>13.813000000000001</c:v>
                </c:pt>
                <c:pt idx="8985">
                  <c:v>13.816000000000001</c:v>
                </c:pt>
                <c:pt idx="8986">
                  <c:v>13.819000000000001</c:v>
                </c:pt>
                <c:pt idx="8987">
                  <c:v>13.821</c:v>
                </c:pt>
                <c:pt idx="8988">
                  <c:v>13.824</c:v>
                </c:pt>
                <c:pt idx="8989">
                  <c:v>13.827</c:v>
                </c:pt>
                <c:pt idx="8990">
                  <c:v>13.829000000000001</c:v>
                </c:pt>
                <c:pt idx="8991">
                  <c:v>13.832000000000001</c:v>
                </c:pt>
                <c:pt idx="8992">
                  <c:v>13.835000000000001</c:v>
                </c:pt>
                <c:pt idx="8993">
                  <c:v>13.837</c:v>
                </c:pt>
                <c:pt idx="8994">
                  <c:v>13.84</c:v>
                </c:pt>
                <c:pt idx="8995">
                  <c:v>13.843</c:v>
                </c:pt>
                <c:pt idx="8996">
                  <c:v>13.846</c:v>
                </c:pt>
                <c:pt idx="8997">
                  <c:v>13.849</c:v>
                </c:pt>
                <c:pt idx="8998">
                  <c:v>13.851000000000001</c:v>
                </c:pt>
                <c:pt idx="8999">
                  <c:v>13.853999999999999</c:v>
                </c:pt>
                <c:pt idx="9000">
                  <c:v>13.856999999999999</c:v>
                </c:pt>
                <c:pt idx="9001">
                  <c:v>13.859</c:v>
                </c:pt>
                <c:pt idx="9002">
                  <c:v>13.862</c:v>
                </c:pt>
                <c:pt idx="9003">
                  <c:v>13.865</c:v>
                </c:pt>
                <c:pt idx="9004">
                  <c:v>13.867000000000001</c:v>
                </c:pt>
                <c:pt idx="9005">
                  <c:v>13.87</c:v>
                </c:pt>
                <c:pt idx="9006">
                  <c:v>13.872999999999999</c:v>
                </c:pt>
                <c:pt idx="9007">
                  <c:v>13.875</c:v>
                </c:pt>
                <c:pt idx="9008">
                  <c:v>13.878</c:v>
                </c:pt>
                <c:pt idx="9009">
                  <c:v>13.881</c:v>
                </c:pt>
                <c:pt idx="9010">
                  <c:v>13.882999999999999</c:v>
                </c:pt>
                <c:pt idx="9011">
                  <c:v>13.887</c:v>
                </c:pt>
                <c:pt idx="9012">
                  <c:v>13.888999999999999</c:v>
                </c:pt>
                <c:pt idx="9013">
                  <c:v>13.891999999999999</c:v>
                </c:pt>
                <c:pt idx="9014">
                  <c:v>13.895</c:v>
                </c:pt>
                <c:pt idx="9015">
                  <c:v>13.897</c:v>
                </c:pt>
                <c:pt idx="9016">
                  <c:v>13.9</c:v>
                </c:pt>
                <c:pt idx="9017">
                  <c:v>13.903</c:v>
                </c:pt>
                <c:pt idx="9018">
                  <c:v>13.904999999999999</c:v>
                </c:pt>
                <c:pt idx="9019">
                  <c:v>13.907999999999999</c:v>
                </c:pt>
                <c:pt idx="9020">
                  <c:v>13.911</c:v>
                </c:pt>
                <c:pt idx="9021">
                  <c:v>13.913</c:v>
                </c:pt>
                <c:pt idx="9022">
                  <c:v>13.916</c:v>
                </c:pt>
                <c:pt idx="9023">
                  <c:v>13.919</c:v>
                </c:pt>
                <c:pt idx="9024">
                  <c:v>13.920999999999999</c:v>
                </c:pt>
                <c:pt idx="9025">
                  <c:v>13.923999999999999</c:v>
                </c:pt>
                <c:pt idx="9026">
                  <c:v>13.927</c:v>
                </c:pt>
                <c:pt idx="9027">
                  <c:v>13.929</c:v>
                </c:pt>
                <c:pt idx="9028">
                  <c:v>13.932</c:v>
                </c:pt>
                <c:pt idx="9029">
                  <c:v>13.935</c:v>
                </c:pt>
                <c:pt idx="9030">
                  <c:v>13.936999999999999</c:v>
                </c:pt>
                <c:pt idx="9031">
                  <c:v>13.94</c:v>
                </c:pt>
                <c:pt idx="9032">
                  <c:v>13.943</c:v>
                </c:pt>
                <c:pt idx="9033">
                  <c:v>13.945</c:v>
                </c:pt>
                <c:pt idx="9034">
                  <c:v>13.948</c:v>
                </c:pt>
                <c:pt idx="9035">
                  <c:v>13.951000000000001</c:v>
                </c:pt>
                <c:pt idx="9036">
                  <c:v>13.952999999999999</c:v>
                </c:pt>
                <c:pt idx="9037">
                  <c:v>13.956</c:v>
                </c:pt>
                <c:pt idx="9038">
                  <c:v>13.959</c:v>
                </c:pt>
                <c:pt idx="9039">
                  <c:v>13.961</c:v>
                </c:pt>
                <c:pt idx="9040">
                  <c:v>13.964</c:v>
                </c:pt>
                <c:pt idx="9041">
                  <c:v>13.967000000000001</c:v>
                </c:pt>
                <c:pt idx="9042">
                  <c:v>13.968999999999999</c:v>
                </c:pt>
                <c:pt idx="9043">
                  <c:v>13.972</c:v>
                </c:pt>
                <c:pt idx="9044">
                  <c:v>13.975</c:v>
                </c:pt>
                <c:pt idx="9045">
                  <c:v>13.978</c:v>
                </c:pt>
                <c:pt idx="9046">
                  <c:v>13.98</c:v>
                </c:pt>
                <c:pt idx="9047">
                  <c:v>13.983000000000001</c:v>
                </c:pt>
                <c:pt idx="9048">
                  <c:v>13.986000000000001</c:v>
                </c:pt>
                <c:pt idx="9049">
                  <c:v>13.988</c:v>
                </c:pt>
                <c:pt idx="9050">
                  <c:v>13.991</c:v>
                </c:pt>
                <c:pt idx="9051">
                  <c:v>13.994</c:v>
                </c:pt>
                <c:pt idx="9052">
                  <c:v>13.996</c:v>
                </c:pt>
                <c:pt idx="9053">
                  <c:v>13.999000000000001</c:v>
                </c:pt>
                <c:pt idx="9054">
                  <c:v>14.002000000000001</c:v>
                </c:pt>
                <c:pt idx="9055">
                  <c:v>14.004</c:v>
                </c:pt>
                <c:pt idx="9056">
                  <c:v>14.007</c:v>
                </c:pt>
                <c:pt idx="9057">
                  <c:v>14.01</c:v>
                </c:pt>
                <c:pt idx="9058">
                  <c:v>14.012</c:v>
                </c:pt>
                <c:pt idx="9059">
                  <c:v>14.015000000000001</c:v>
                </c:pt>
                <c:pt idx="9060">
                  <c:v>14.018000000000001</c:v>
                </c:pt>
                <c:pt idx="9061">
                  <c:v>14.02</c:v>
                </c:pt>
                <c:pt idx="9062">
                  <c:v>14.023</c:v>
                </c:pt>
                <c:pt idx="9063">
                  <c:v>14.025</c:v>
                </c:pt>
                <c:pt idx="9064">
                  <c:v>14.028</c:v>
                </c:pt>
                <c:pt idx="9065">
                  <c:v>14.031000000000001</c:v>
                </c:pt>
                <c:pt idx="9066">
                  <c:v>14.032999999999999</c:v>
                </c:pt>
                <c:pt idx="9067">
                  <c:v>14.036</c:v>
                </c:pt>
                <c:pt idx="9068">
                  <c:v>14.039</c:v>
                </c:pt>
                <c:pt idx="9069">
                  <c:v>14.042</c:v>
                </c:pt>
                <c:pt idx="9070">
                  <c:v>14.045</c:v>
                </c:pt>
                <c:pt idx="9071">
                  <c:v>14.047000000000001</c:v>
                </c:pt>
                <c:pt idx="9072">
                  <c:v>14.05</c:v>
                </c:pt>
                <c:pt idx="9073">
                  <c:v>14.053000000000001</c:v>
                </c:pt>
                <c:pt idx="9074">
                  <c:v>14.055</c:v>
                </c:pt>
                <c:pt idx="9075">
                  <c:v>14.058</c:v>
                </c:pt>
                <c:pt idx="9076">
                  <c:v>14.061</c:v>
                </c:pt>
                <c:pt idx="9077">
                  <c:v>14.063000000000001</c:v>
                </c:pt>
                <c:pt idx="9078">
                  <c:v>14.066000000000001</c:v>
                </c:pt>
                <c:pt idx="9079">
                  <c:v>14.069000000000001</c:v>
                </c:pt>
                <c:pt idx="9080">
                  <c:v>14.071</c:v>
                </c:pt>
                <c:pt idx="9081">
                  <c:v>14.074</c:v>
                </c:pt>
                <c:pt idx="9082">
                  <c:v>14.077</c:v>
                </c:pt>
                <c:pt idx="9083">
                  <c:v>14.079000000000001</c:v>
                </c:pt>
                <c:pt idx="9084">
                  <c:v>14.082000000000001</c:v>
                </c:pt>
                <c:pt idx="9085">
                  <c:v>14.085000000000001</c:v>
                </c:pt>
                <c:pt idx="9086">
                  <c:v>14.087</c:v>
                </c:pt>
                <c:pt idx="9087">
                  <c:v>14.09</c:v>
                </c:pt>
                <c:pt idx="9088">
                  <c:v>14.093</c:v>
                </c:pt>
                <c:pt idx="9089">
                  <c:v>14.095000000000001</c:v>
                </c:pt>
                <c:pt idx="9090">
                  <c:v>14.098000000000001</c:v>
                </c:pt>
                <c:pt idx="9091">
                  <c:v>14.101000000000001</c:v>
                </c:pt>
                <c:pt idx="9092">
                  <c:v>14.103</c:v>
                </c:pt>
                <c:pt idx="9093">
                  <c:v>14.106</c:v>
                </c:pt>
                <c:pt idx="9094">
                  <c:v>14.109</c:v>
                </c:pt>
                <c:pt idx="9095">
                  <c:v>14.111000000000001</c:v>
                </c:pt>
                <c:pt idx="9096">
                  <c:v>14.114000000000001</c:v>
                </c:pt>
                <c:pt idx="9097">
                  <c:v>14.116</c:v>
                </c:pt>
                <c:pt idx="9098">
                  <c:v>14.119</c:v>
                </c:pt>
                <c:pt idx="9099">
                  <c:v>14.122</c:v>
                </c:pt>
                <c:pt idx="9100">
                  <c:v>14.125</c:v>
                </c:pt>
                <c:pt idx="9101">
                  <c:v>14.127000000000001</c:v>
                </c:pt>
                <c:pt idx="9102">
                  <c:v>14.13</c:v>
                </c:pt>
                <c:pt idx="9103">
                  <c:v>14.132999999999999</c:v>
                </c:pt>
                <c:pt idx="9104">
                  <c:v>14.135</c:v>
                </c:pt>
                <c:pt idx="9105">
                  <c:v>14.138</c:v>
                </c:pt>
                <c:pt idx="9106">
                  <c:v>14.141</c:v>
                </c:pt>
                <c:pt idx="9107">
                  <c:v>14.143000000000001</c:v>
                </c:pt>
                <c:pt idx="9108">
                  <c:v>14.146000000000001</c:v>
                </c:pt>
                <c:pt idx="9109">
                  <c:v>14.148999999999999</c:v>
                </c:pt>
                <c:pt idx="9110">
                  <c:v>14.151</c:v>
                </c:pt>
                <c:pt idx="9111">
                  <c:v>14.154</c:v>
                </c:pt>
                <c:pt idx="9112">
                  <c:v>14.157</c:v>
                </c:pt>
                <c:pt idx="9113">
                  <c:v>14.159000000000001</c:v>
                </c:pt>
                <c:pt idx="9114">
                  <c:v>14.162000000000001</c:v>
                </c:pt>
                <c:pt idx="9115">
                  <c:v>14.164999999999999</c:v>
                </c:pt>
                <c:pt idx="9116">
                  <c:v>14.167</c:v>
                </c:pt>
                <c:pt idx="9117">
                  <c:v>14.17</c:v>
                </c:pt>
                <c:pt idx="9118">
                  <c:v>14.173</c:v>
                </c:pt>
                <c:pt idx="9119">
                  <c:v>14.175000000000001</c:v>
                </c:pt>
                <c:pt idx="9120">
                  <c:v>14.178000000000001</c:v>
                </c:pt>
                <c:pt idx="9121">
                  <c:v>14.180999999999999</c:v>
                </c:pt>
                <c:pt idx="9122">
                  <c:v>14.183999999999999</c:v>
                </c:pt>
                <c:pt idx="9123">
                  <c:v>14.186</c:v>
                </c:pt>
                <c:pt idx="9124">
                  <c:v>14.189</c:v>
                </c:pt>
                <c:pt idx="9125">
                  <c:v>14.192</c:v>
                </c:pt>
                <c:pt idx="9126">
                  <c:v>14.194000000000001</c:v>
                </c:pt>
                <c:pt idx="9127">
                  <c:v>14.196999999999999</c:v>
                </c:pt>
                <c:pt idx="9128">
                  <c:v>14.199</c:v>
                </c:pt>
                <c:pt idx="9129">
                  <c:v>14.202</c:v>
                </c:pt>
                <c:pt idx="9130">
                  <c:v>14.205</c:v>
                </c:pt>
                <c:pt idx="9131">
                  <c:v>14.207000000000001</c:v>
                </c:pt>
                <c:pt idx="9132">
                  <c:v>14.21</c:v>
                </c:pt>
                <c:pt idx="9133">
                  <c:v>14.212999999999999</c:v>
                </c:pt>
                <c:pt idx="9134">
                  <c:v>14.215999999999999</c:v>
                </c:pt>
                <c:pt idx="9135">
                  <c:v>14.218</c:v>
                </c:pt>
                <c:pt idx="9136">
                  <c:v>14.221</c:v>
                </c:pt>
                <c:pt idx="9137">
                  <c:v>14.224</c:v>
                </c:pt>
                <c:pt idx="9138">
                  <c:v>14.226000000000001</c:v>
                </c:pt>
                <c:pt idx="9139">
                  <c:v>14.228999999999999</c:v>
                </c:pt>
                <c:pt idx="9140">
                  <c:v>14.231999999999999</c:v>
                </c:pt>
                <c:pt idx="9141">
                  <c:v>14.234</c:v>
                </c:pt>
                <c:pt idx="9142">
                  <c:v>14.237</c:v>
                </c:pt>
                <c:pt idx="9143">
                  <c:v>14.239000000000001</c:v>
                </c:pt>
                <c:pt idx="9144">
                  <c:v>14.242000000000001</c:v>
                </c:pt>
                <c:pt idx="9145">
                  <c:v>14.244999999999999</c:v>
                </c:pt>
                <c:pt idx="9146">
                  <c:v>14.247</c:v>
                </c:pt>
                <c:pt idx="9147">
                  <c:v>14.25</c:v>
                </c:pt>
                <c:pt idx="9148">
                  <c:v>14.253</c:v>
                </c:pt>
                <c:pt idx="9149">
                  <c:v>14.255000000000001</c:v>
                </c:pt>
                <c:pt idx="9150">
                  <c:v>14.257999999999999</c:v>
                </c:pt>
                <c:pt idx="9151">
                  <c:v>14.260999999999999</c:v>
                </c:pt>
                <c:pt idx="9152">
                  <c:v>14.263999999999999</c:v>
                </c:pt>
                <c:pt idx="9153">
                  <c:v>14.266</c:v>
                </c:pt>
                <c:pt idx="9154">
                  <c:v>14.269</c:v>
                </c:pt>
                <c:pt idx="9155">
                  <c:v>14.271000000000001</c:v>
                </c:pt>
                <c:pt idx="9156">
                  <c:v>14.273999999999999</c:v>
                </c:pt>
                <c:pt idx="9157">
                  <c:v>14.276999999999999</c:v>
                </c:pt>
                <c:pt idx="9158">
                  <c:v>14.279</c:v>
                </c:pt>
                <c:pt idx="9159">
                  <c:v>14.282</c:v>
                </c:pt>
                <c:pt idx="9160">
                  <c:v>14.285</c:v>
                </c:pt>
                <c:pt idx="9161">
                  <c:v>14.287000000000001</c:v>
                </c:pt>
                <c:pt idx="9162">
                  <c:v>14.29</c:v>
                </c:pt>
                <c:pt idx="9163">
                  <c:v>14.292999999999999</c:v>
                </c:pt>
                <c:pt idx="9164">
                  <c:v>14.295</c:v>
                </c:pt>
                <c:pt idx="9165">
                  <c:v>14.298</c:v>
                </c:pt>
                <c:pt idx="9166">
                  <c:v>14.301</c:v>
                </c:pt>
                <c:pt idx="9167">
                  <c:v>14.304</c:v>
                </c:pt>
                <c:pt idx="9168">
                  <c:v>14.305999999999999</c:v>
                </c:pt>
                <c:pt idx="9169">
                  <c:v>14.308999999999999</c:v>
                </c:pt>
                <c:pt idx="9170">
                  <c:v>14.311</c:v>
                </c:pt>
                <c:pt idx="9171">
                  <c:v>14.314</c:v>
                </c:pt>
                <c:pt idx="9172">
                  <c:v>14.317</c:v>
                </c:pt>
                <c:pt idx="9173">
                  <c:v>14.319000000000001</c:v>
                </c:pt>
                <c:pt idx="9174">
                  <c:v>14.321999999999999</c:v>
                </c:pt>
                <c:pt idx="9175">
                  <c:v>14.324999999999999</c:v>
                </c:pt>
                <c:pt idx="9176">
                  <c:v>14.327</c:v>
                </c:pt>
                <c:pt idx="9177">
                  <c:v>14.33</c:v>
                </c:pt>
                <c:pt idx="9178">
                  <c:v>14.333</c:v>
                </c:pt>
                <c:pt idx="9179">
                  <c:v>14.336</c:v>
                </c:pt>
                <c:pt idx="9180">
                  <c:v>14.337999999999999</c:v>
                </c:pt>
                <c:pt idx="9181">
                  <c:v>14.340999999999999</c:v>
                </c:pt>
                <c:pt idx="9182">
                  <c:v>14.343999999999999</c:v>
                </c:pt>
                <c:pt idx="9183">
                  <c:v>14.346</c:v>
                </c:pt>
                <c:pt idx="9184">
                  <c:v>14.349</c:v>
                </c:pt>
                <c:pt idx="9185">
                  <c:v>14.351000000000001</c:v>
                </c:pt>
                <c:pt idx="9186">
                  <c:v>14.353999999999999</c:v>
                </c:pt>
                <c:pt idx="9187">
                  <c:v>14.356999999999999</c:v>
                </c:pt>
                <c:pt idx="9188">
                  <c:v>14.361000000000001</c:v>
                </c:pt>
                <c:pt idx="9189">
                  <c:v>14.363</c:v>
                </c:pt>
                <c:pt idx="9190">
                  <c:v>14.366</c:v>
                </c:pt>
                <c:pt idx="9191">
                  <c:v>14.368</c:v>
                </c:pt>
                <c:pt idx="9192">
                  <c:v>14.371</c:v>
                </c:pt>
                <c:pt idx="9193">
                  <c:v>14.374000000000001</c:v>
                </c:pt>
                <c:pt idx="9194">
                  <c:v>14.375999999999999</c:v>
                </c:pt>
                <c:pt idx="9195">
                  <c:v>14.379</c:v>
                </c:pt>
                <c:pt idx="9196">
                  <c:v>14.382</c:v>
                </c:pt>
                <c:pt idx="9197">
                  <c:v>14.384</c:v>
                </c:pt>
                <c:pt idx="9198">
                  <c:v>14.387</c:v>
                </c:pt>
                <c:pt idx="9199">
                  <c:v>14.39</c:v>
                </c:pt>
                <c:pt idx="9200">
                  <c:v>14.391999999999999</c:v>
                </c:pt>
                <c:pt idx="9201">
                  <c:v>14.395</c:v>
                </c:pt>
                <c:pt idx="9202">
                  <c:v>14.398999999999999</c:v>
                </c:pt>
                <c:pt idx="9203">
                  <c:v>14.401</c:v>
                </c:pt>
                <c:pt idx="9204">
                  <c:v>14.404</c:v>
                </c:pt>
                <c:pt idx="9205">
                  <c:v>14.406000000000001</c:v>
                </c:pt>
                <c:pt idx="9206">
                  <c:v>14.409000000000001</c:v>
                </c:pt>
                <c:pt idx="9207">
                  <c:v>14.412000000000001</c:v>
                </c:pt>
                <c:pt idx="9208">
                  <c:v>14.414</c:v>
                </c:pt>
                <c:pt idx="9209">
                  <c:v>14.417</c:v>
                </c:pt>
                <c:pt idx="9210">
                  <c:v>14.42</c:v>
                </c:pt>
                <c:pt idx="9211">
                  <c:v>14.422000000000001</c:v>
                </c:pt>
                <c:pt idx="9212">
                  <c:v>14.425000000000001</c:v>
                </c:pt>
                <c:pt idx="9213">
                  <c:v>14.428000000000001</c:v>
                </c:pt>
                <c:pt idx="9214">
                  <c:v>14.43</c:v>
                </c:pt>
                <c:pt idx="9215">
                  <c:v>14.433</c:v>
                </c:pt>
                <c:pt idx="9216">
                  <c:v>14.436</c:v>
                </c:pt>
                <c:pt idx="9217">
                  <c:v>14.438000000000001</c:v>
                </c:pt>
                <c:pt idx="9218">
                  <c:v>14.441000000000001</c:v>
                </c:pt>
                <c:pt idx="9219">
                  <c:v>14.444000000000001</c:v>
                </c:pt>
                <c:pt idx="9220">
                  <c:v>14.446</c:v>
                </c:pt>
                <c:pt idx="9221">
                  <c:v>14.449</c:v>
                </c:pt>
                <c:pt idx="9222">
                  <c:v>14.452</c:v>
                </c:pt>
                <c:pt idx="9223">
                  <c:v>14.454000000000001</c:v>
                </c:pt>
                <c:pt idx="9224">
                  <c:v>14.457000000000001</c:v>
                </c:pt>
                <c:pt idx="9225">
                  <c:v>14.461</c:v>
                </c:pt>
                <c:pt idx="9226">
                  <c:v>14.462999999999999</c:v>
                </c:pt>
                <c:pt idx="9227">
                  <c:v>14.465999999999999</c:v>
                </c:pt>
                <c:pt idx="9228">
                  <c:v>14.468</c:v>
                </c:pt>
                <c:pt idx="9229">
                  <c:v>14.471</c:v>
                </c:pt>
                <c:pt idx="9230">
                  <c:v>14.474</c:v>
                </c:pt>
                <c:pt idx="9231">
                  <c:v>14.476000000000001</c:v>
                </c:pt>
                <c:pt idx="9232">
                  <c:v>14.478999999999999</c:v>
                </c:pt>
                <c:pt idx="9233">
                  <c:v>14.481999999999999</c:v>
                </c:pt>
                <c:pt idx="9234">
                  <c:v>14.484</c:v>
                </c:pt>
                <c:pt idx="9235">
                  <c:v>14.487</c:v>
                </c:pt>
                <c:pt idx="9236">
                  <c:v>14.49</c:v>
                </c:pt>
                <c:pt idx="9237">
                  <c:v>14.492000000000001</c:v>
                </c:pt>
                <c:pt idx="9238">
                  <c:v>14.494999999999999</c:v>
                </c:pt>
                <c:pt idx="9239">
                  <c:v>14.497999999999999</c:v>
                </c:pt>
                <c:pt idx="9240">
                  <c:v>14.5</c:v>
                </c:pt>
                <c:pt idx="9241">
                  <c:v>14.503</c:v>
                </c:pt>
                <c:pt idx="9242">
                  <c:v>14.506</c:v>
                </c:pt>
                <c:pt idx="9243">
                  <c:v>14.507999999999999</c:v>
                </c:pt>
                <c:pt idx="9244">
                  <c:v>14.510999999999999</c:v>
                </c:pt>
                <c:pt idx="9245">
                  <c:v>14.513999999999999</c:v>
                </c:pt>
                <c:pt idx="9246">
                  <c:v>14.516</c:v>
                </c:pt>
                <c:pt idx="9247">
                  <c:v>14.519</c:v>
                </c:pt>
                <c:pt idx="9248">
                  <c:v>14.522</c:v>
                </c:pt>
              </c:numCache>
            </c:numRef>
          </c:xVal>
          <c:yVal>
            <c:numRef>
              <c:f>'2H8-1.5 - F'!$Z$3:$Z$10003</c:f>
              <c:numCache>
                <c:formatCode>General</c:formatCode>
                <c:ptCount val="10001"/>
                <c:pt idx="0">
                  <c:v>0</c:v>
                </c:pt>
                <c:pt idx="1">
                  <c:v>465.7</c:v>
                </c:pt>
                <c:pt idx="2">
                  <c:v>623.79999999999995</c:v>
                </c:pt>
                <c:pt idx="3">
                  <c:v>757.9</c:v>
                </c:pt>
                <c:pt idx="4">
                  <c:v>859.8</c:v>
                </c:pt>
                <c:pt idx="5">
                  <c:v>937.5</c:v>
                </c:pt>
                <c:pt idx="6">
                  <c:v>1007.4</c:v>
                </c:pt>
                <c:pt idx="7">
                  <c:v>1074.3</c:v>
                </c:pt>
                <c:pt idx="8">
                  <c:v>1142.7</c:v>
                </c:pt>
                <c:pt idx="9">
                  <c:v>1213.5</c:v>
                </c:pt>
                <c:pt idx="10">
                  <c:v>1283.7</c:v>
                </c:pt>
                <c:pt idx="11">
                  <c:v>1351.2</c:v>
                </c:pt>
                <c:pt idx="12">
                  <c:v>1418.9</c:v>
                </c:pt>
                <c:pt idx="13">
                  <c:v>1490.1</c:v>
                </c:pt>
                <c:pt idx="14">
                  <c:v>1564.3</c:v>
                </c:pt>
                <c:pt idx="15">
                  <c:v>1641.9</c:v>
                </c:pt>
                <c:pt idx="16">
                  <c:v>1723.2</c:v>
                </c:pt>
                <c:pt idx="17">
                  <c:v>1807.6</c:v>
                </c:pt>
                <c:pt idx="18">
                  <c:v>1898</c:v>
                </c:pt>
                <c:pt idx="19">
                  <c:v>1983.8</c:v>
                </c:pt>
                <c:pt idx="20">
                  <c:v>2070.6</c:v>
                </c:pt>
                <c:pt idx="21">
                  <c:v>2157.1999999999998</c:v>
                </c:pt>
                <c:pt idx="22">
                  <c:v>2242.5</c:v>
                </c:pt>
                <c:pt idx="23">
                  <c:v>2315.8000000000002</c:v>
                </c:pt>
                <c:pt idx="24">
                  <c:v>2393</c:v>
                </c:pt>
                <c:pt idx="25">
                  <c:v>2466.1999999999998</c:v>
                </c:pt>
                <c:pt idx="26">
                  <c:v>2535.1999999999998</c:v>
                </c:pt>
                <c:pt idx="27">
                  <c:v>2599.8000000000002</c:v>
                </c:pt>
                <c:pt idx="28">
                  <c:v>2661</c:v>
                </c:pt>
                <c:pt idx="29">
                  <c:v>2717.5</c:v>
                </c:pt>
                <c:pt idx="30">
                  <c:v>2771.8</c:v>
                </c:pt>
                <c:pt idx="31">
                  <c:v>2825.6</c:v>
                </c:pt>
                <c:pt idx="32">
                  <c:v>2877</c:v>
                </c:pt>
                <c:pt idx="33">
                  <c:v>2927.8</c:v>
                </c:pt>
                <c:pt idx="34">
                  <c:v>2978.8</c:v>
                </c:pt>
                <c:pt idx="35">
                  <c:v>3030</c:v>
                </c:pt>
                <c:pt idx="36">
                  <c:v>3081.4</c:v>
                </c:pt>
                <c:pt idx="37">
                  <c:v>3132.9</c:v>
                </c:pt>
                <c:pt idx="38">
                  <c:v>3184.7</c:v>
                </c:pt>
                <c:pt idx="39">
                  <c:v>3236.5</c:v>
                </c:pt>
                <c:pt idx="40">
                  <c:v>3288.8</c:v>
                </c:pt>
                <c:pt idx="41">
                  <c:v>3341.2</c:v>
                </c:pt>
                <c:pt idx="42">
                  <c:v>3393.6</c:v>
                </c:pt>
                <c:pt idx="43">
                  <c:v>3446.2</c:v>
                </c:pt>
                <c:pt idx="44">
                  <c:v>3498.6</c:v>
                </c:pt>
                <c:pt idx="45">
                  <c:v>3551.2</c:v>
                </c:pt>
                <c:pt idx="46">
                  <c:v>3603.6</c:v>
                </c:pt>
                <c:pt idx="47">
                  <c:v>3656.1</c:v>
                </c:pt>
                <c:pt idx="48">
                  <c:v>3708.7</c:v>
                </c:pt>
                <c:pt idx="49">
                  <c:v>3761.3</c:v>
                </c:pt>
                <c:pt idx="50">
                  <c:v>3814.5</c:v>
                </c:pt>
                <c:pt idx="51">
                  <c:v>3867</c:v>
                </c:pt>
                <c:pt idx="52">
                  <c:v>3918.6</c:v>
                </c:pt>
                <c:pt idx="53">
                  <c:v>3970.8</c:v>
                </c:pt>
                <c:pt idx="54">
                  <c:v>4022.5</c:v>
                </c:pt>
                <c:pt idx="55">
                  <c:v>4074.1</c:v>
                </c:pt>
                <c:pt idx="56">
                  <c:v>4125.1000000000004</c:v>
                </c:pt>
                <c:pt idx="57">
                  <c:v>4175.7</c:v>
                </c:pt>
                <c:pt idx="58">
                  <c:v>4226.3</c:v>
                </c:pt>
                <c:pt idx="59">
                  <c:v>4276.5</c:v>
                </c:pt>
                <c:pt idx="60">
                  <c:v>4326.6000000000004</c:v>
                </c:pt>
                <c:pt idx="61">
                  <c:v>4376.6000000000004</c:v>
                </c:pt>
                <c:pt idx="62">
                  <c:v>4426.6000000000004</c:v>
                </c:pt>
                <c:pt idx="63">
                  <c:v>4476.3</c:v>
                </c:pt>
                <c:pt idx="64">
                  <c:v>4525.5</c:v>
                </c:pt>
                <c:pt idx="65">
                  <c:v>4574.3999999999996</c:v>
                </c:pt>
                <c:pt idx="66">
                  <c:v>4622.6000000000004</c:v>
                </c:pt>
                <c:pt idx="67">
                  <c:v>4670.3999999999996</c:v>
                </c:pt>
                <c:pt idx="68">
                  <c:v>4718.3999999999996</c:v>
                </c:pt>
                <c:pt idx="69">
                  <c:v>4765.5</c:v>
                </c:pt>
                <c:pt idx="70">
                  <c:v>4812.1000000000004</c:v>
                </c:pt>
                <c:pt idx="71">
                  <c:v>4858.5</c:v>
                </c:pt>
                <c:pt idx="72">
                  <c:v>4904.6000000000004</c:v>
                </c:pt>
                <c:pt idx="73">
                  <c:v>4950</c:v>
                </c:pt>
                <c:pt idx="74">
                  <c:v>4994.8999999999996</c:v>
                </c:pt>
                <c:pt idx="75">
                  <c:v>5039.5</c:v>
                </c:pt>
                <c:pt idx="76">
                  <c:v>5083.8999999999996</c:v>
                </c:pt>
                <c:pt idx="77">
                  <c:v>5128</c:v>
                </c:pt>
                <c:pt idx="78">
                  <c:v>5172</c:v>
                </c:pt>
                <c:pt idx="79">
                  <c:v>5215.7</c:v>
                </c:pt>
                <c:pt idx="80">
                  <c:v>5259.1</c:v>
                </c:pt>
                <c:pt idx="81">
                  <c:v>5302.5</c:v>
                </c:pt>
                <c:pt idx="82">
                  <c:v>5346</c:v>
                </c:pt>
                <c:pt idx="83">
                  <c:v>5389.4</c:v>
                </c:pt>
                <c:pt idx="84">
                  <c:v>5433</c:v>
                </c:pt>
                <c:pt idx="85">
                  <c:v>5476.6</c:v>
                </c:pt>
                <c:pt idx="86">
                  <c:v>5520.2</c:v>
                </c:pt>
                <c:pt idx="87">
                  <c:v>5565</c:v>
                </c:pt>
                <c:pt idx="88">
                  <c:v>5609.6</c:v>
                </c:pt>
                <c:pt idx="89">
                  <c:v>5654.2</c:v>
                </c:pt>
                <c:pt idx="90">
                  <c:v>5698.8</c:v>
                </c:pt>
                <c:pt idx="91">
                  <c:v>5744</c:v>
                </c:pt>
                <c:pt idx="92">
                  <c:v>5789.5</c:v>
                </c:pt>
                <c:pt idx="93">
                  <c:v>5834.8</c:v>
                </c:pt>
                <c:pt idx="94">
                  <c:v>5880.1</c:v>
                </c:pt>
                <c:pt idx="95">
                  <c:v>5925.7</c:v>
                </c:pt>
                <c:pt idx="96">
                  <c:v>5971.2</c:v>
                </c:pt>
                <c:pt idx="97">
                  <c:v>6016.1</c:v>
                </c:pt>
                <c:pt idx="98">
                  <c:v>6061.3</c:v>
                </c:pt>
                <c:pt idx="99">
                  <c:v>6106.3</c:v>
                </c:pt>
                <c:pt idx="100">
                  <c:v>6151.1</c:v>
                </c:pt>
                <c:pt idx="101">
                  <c:v>6195.5</c:v>
                </c:pt>
                <c:pt idx="102">
                  <c:v>6239.3</c:v>
                </c:pt>
                <c:pt idx="103">
                  <c:v>6282.1</c:v>
                </c:pt>
                <c:pt idx="104">
                  <c:v>6325</c:v>
                </c:pt>
                <c:pt idx="105">
                  <c:v>6368</c:v>
                </c:pt>
                <c:pt idx="106">
                  <c:v>6410</c:v>
                </c:pt>
                <c:pt idx="107">
                  <c:v>6451.6</c:v>
                </c:pt>
                <c:pt idx="108">
                  <c:v>6492.8</c:v>
                </c:pt>
                <c:pt idx="109">
                  <c:v>6534</c:v>
                </c:pt>
                <c:pt idx="110">
                  <c:v>6575.1</c:v>
                </c:pt>
                <c:pt idx="111">
                  <c:v>6616.3</c:v>
                </c:pt>
                <c:pt idx="112">
                  <c:v>6657.2</c:v>
                </c:pt>
                <c:pt idx="113">
                  <c:v>6698.1</c:v>
                </c:pt>
                <c:pt idx="114">
                  <c:v>6738.7</c:v>
                </c:pt>
                <c:pt idx="115">
                  <c:v>6779.6</c:v>
                </c:pt>
                <c:pt idx="116">
                  <c:v>6820.1</c:v>
                </c:pt>
                <c:pt idx="117">
                  <c:v>6860.5</c:v>
                </c:pt>
                <c:pt idx="118">
                  <c:v>6900.9</c:v>
                </c:pt>
                <c:pt idx="119">
                  <c:v>6941.5</c:v>
                </c:pt>
                <c:pt idx="120">
                  <c:v>6982.1</c:v>
                </c:pt>
                <c:pt idx="121">
                  <c:v>7023.2</c:v>
                </c:pt>
                <c:pt idx="122">
                  <c:v>7064.3</c:v>
                </c:pt>
                <c:pt idx="123">
                  <c:v>7105.8</c:v>
                </c:pt>
                <c:pt idx="124">
                  <c:v>7147.2</c:v>
                </c:pt>
                <c:pt idx="125">
                  <c:v>7188.7</c:v>
                </c:pt>
                <c:pt idx="126">
                  <c:v>7230.2</c:v>
                </c:pt>
                <c:pt idx="127">
                  <c:v>7271.9</c:v>
                </c:pt>
                <c:pt idx="128">
                  <c:v>7313.7</c:v>
                </c:pt>
                <c:pt idx="129">
                  <c:v>7355.7</c:v>
                </c:pt>
                <c:pt idx="130">
                  <c:v>7397.9</c:v>
                </c:pt>
                <c:pt idx="131">
                  <c:v>7440.1</c:v>
                </c:pt>
                <c:pt idx="132">
                  <c:v>7482.1</c:v>
                </c:pt>
                <c:pt idx="133">
                  <c:v>7524.7</c:v>
                </c:pt>
                <c:pt idx="134">
                  <c:v>7567.6</c:v>
                </c:pt>
                <c:pt idx="135">
                  <c:v>7610.3</c:v>
                </c:pt>
                <c:pt idx="136">
                  <c:v>7652.8</c:v>
                </c:pt>
                <c:pt idx="137">
                  <c:v>7695.3</c:v>
                </c:pt>
                <c:pt idx="138">
                  <c:v>7737.8</c:v>
                </c:pt>
                <c:pt idx="139">
                  <c:v>7779.9</c:v>
                </c:pt>
                <c:pt idx="140">
                  <c:v>7863.6</c:v>
                </c:pt>
                <c:pt idx="141">
                  <c:v>7946.2</c:v>
                </c:pt>
                <c:pt idx="142">
                  <c:v>7987.2</c:v>
                </c:pt>
                <c:pt idx="143">
                  <c:v>8027.9</c:v>
                </c:pt>
                <c:pt idx="144">
                  <c:v>8109</c:v>
                </c:pt>
                <c:pt idx="145">
                  <c:v>8189</c:v>
                </c:pt>
                <c:pt idx="146">
                  <c:v>8228.7999999999993</c:v>
                </c:pt>
                <c:pt idx="147">
                  <c:v>8268.4</c:v>
                </c:pt>
                <c:pt idx="148">
                  <c:v>8308</c:v>
                </c:pt>
                <c:pt idx="149">
                  <c:v>8347.1</c:v>
                </c:pt>
                <c:pt idx="150">
                  <c:v>8386.2999999999993</c:v>
                </c:pt>
                <c:pt idx="151">
                  <c:v>8425.6</c:v>
                </c:pt>
                <c:pt idx="152">
                  <c:v>8464.7000000000007</c:v>
                </c:pt>
                <c:pt idx="153">
                  <c:v>8503.9</c:v>
                </c:pt>
                <c:pt idx="154">
                  <c:v>8543.2000000000007</c:v>
                </c:pt>
                <c:pt idx="155">
                  <c:v>8582.7999999999993</c:v>
                </c:pt>
                <c:pt idx="156">
                  <c:v>8622.2000000000007</c:v>
                </c:pt>
                <c:pt idx="157">
                  <c:v>8661.6</c:v>
                </c:pt>
                <c:pt idx="158">
                  <c:v>8701.4</c:v>
                </c:pt>
                <c:pt idx="159">
                  <c:v>8741.1</c:v>
                </c:pt>
                <c:pt idx="160">
                  <c:v>8780.7000000000007</c:v>
                </c:pt>
                <c:pt idx="161">
                  <c:v>8820.4</c:v>
                </c:pt>
                <c:pt idx="162">
                  <c:v>8900.2999999999993</c:v>
                </c:pt>
                <c:pt idx="163">
                  <c:v>8940.4</c:v>
                </c:pt>
                <c:pt idx="164">
                  <c:v>8980.5</c:v>
                </c:pt>
                <c:pt idx="165">
                  <c:v>9020.9</c:v>
                </c:pt>
                <c:pt idx="166">
                  <c:v>9061.2000000000007</c:v>
                </c:pt>
                <c:pt idx="167">
                  <c:v>9101.7000000000007</c:v>
                </c:pt>
                <c:pt idx="168">
                  <c:v>9142.1</c:v>
                </c:pt>
                <c:pt idx="169">
                  <c:v>9182.5</c:v>
                </c:pt>
                <c:pt idx="170">
                  <c:v>9222.7999999999993</c:v>
                </c:pt>
                <c:pt idx="171">
                  <c:v>9263.1</c:v>
                </c:pt>
                <c:pt idx="172">
                  <c:v>9303.2000000000007</c:v>
                </c:pt>
                <c:pt idx="173">
                  <c:v>9343.2000000000007</c:v>
                </c:pt>
                <c:pt idx="174">
                  <c:v>9383</c:v>
                </c:pt>
                <c:pt idx="175">
                  <c:v>9422.7999999999993</c:v>
                </c:pt>
                <c:pt idx="176">
                  <c:v>9462.9</c:v>
                </c:pt>
                <c:pt idx="177">
                  <c:v>9502.5</c:v>
                </c:pt>
                <c:pt idx="178">
                  <c:v>9542.1</c:v>
                </c:pt>
                <c:pt idx="179">
                  <c:v>9581.7999999999993</c:v>
                </c:pt>
                <c:pt idx="180">
                  <c:v>9660.6</c:v>
                </c:pt>
                <c:pt idx="181">
                  <c:v>9699.7000000000007</c:v>
                </c:pt>
                <c:pt idx="182">
                  <c:v>9738.7000000000007</c:v>
                </c:pt>
                <c:pt idx="183">
                  <c:v>9777.6</c:v>
                </c:pt>
                <c:pt idx="184">
                  <c:v>9816.2000000000007</c:v>
                </c:pt>
                <c:pt idx="185">
                  <c:v>9854.5</c:v>
                </c:pt>
                <c:pt idx="186">
                  <c:v>9892.6</c:v>
                </c:pt>
                <c:pt idx="187">
                  <c:v>9968.2000000000007</c:v>
                </c:pt>
                <c:pt idx="188">
                  <c:v>10005.799999999999</c:v>
                </c:pt>
                <c:pt idx="189">
                  <c:v>10043.1</c:v>
                </c:pt>
                <c:pt idx="190">
                  <c:v>10080.299999999999</c:v>
                </c:pt>
                <c:pt idx="191">
                  <c:v>10117.5</c:v>
                </c:pt>
                <c:pt idx="192">
                  <c:v>10154.4</c:v>
                </c:pt>
                <c:pt idx="193">
                  <c:v>10191.1</c:v>
                </c:pt>
                <c:pt idx="194">
                  <c:v>10228</c:v>
                </c:pt>
                <c:pt idx="195">
                  <c:v>10264.9</c:v>
                </c:pt>
                <c:pt idx="196">
                  <c:v>10301.700000000001</c:v>
                </c:pt>
                <c:pt idx="197">
                  <c:v>10338.299999999999</c:v>
                </c:pt>
                <c:pt idx="198">
                  <c:v>10374.799999999999</c:v>
                </c:pt>
                <c:pt idx="199">
                  <c:v>10410.799999999999</c:v>
                </c:pt>
                <c:pt idx="200">
                  <c:v>10446.9</c:v>
                </c:pt>
                <c:pt idx="201">
                  <c:v>10483.1</c:v>
                </c:pt>
                <c:pt idx="202">
                  <c:v>10555.4</c:v>
                </c:pt>
                <c:pt idx="203">
                  <c:v>10591.5</c:v>
                </c:pt>
                <c:pt idx="204">
                  <c:v>10627.5</c:v>
                </c:pt>
                <c:pt idx="205">
                  <c:v>10663.5</c:v>
                </c:pt>
                <c:pt idx="206">
                  <c:v>10699.3</c:v>
                </c:pt>
                <c:pt idx="207">
                  <c:v>10735.1</c:v>
                </c:pt>
                <c:pt idx="208">
                  <c:v>10770.7</c:v>
                </c:pt>
                <c:pt idx="209">
                  <c:v>10806.1</c:v>
                </c:pt>
                <c:pt idx="210">
                  <c:v>10841.2</c:v>
                </c:pt>
                <c:pt idx="211">
                  <c:v>10876.1</c:v>
                </c:pt>
                <c:pt idx="212">
                  <c:v>10911</c:v>
                </c:pt>
                <c:pt idx="213">
                  <c:v>10945.7</c:v>
                </c:pt>
                <c:pt idx="214">
                  <c:v>11014.6</c:v>
                </c:pt>
                <c:pt idx="215">
                  <c:v>11049.4</c:v>
                </c:pt>
                <c:pt idx="216">
                  <c:v>11083.8</c:v>
                </c:pt>
                <c:pt idx="217">
                  <c:v>11118.3</c:v>
                </c:pt>
                <c:pt idx="218">
                  <c:v>11153.1</c:v>
                </c:pt>
                <c:pt idx="219">
                  <c:v>11187.7</c:v>
                </c:pt>
                <c:pt idx="220">
                  <c:v>11222.1</c:v>
                </c:pt>
                <c:pt idx="221">
                  <c:v>11256.6</c:v>
                </c:pt>
                <c:pt idx="222">
                  <c:v>11291.2</c:v>
                </c:pt>
                <c:pt idx="223">
                  <c:v>11325.7</c:v>
                </c:pt>
                <c:pt idx="224">
                  <c:v>11360.1</c:v>
                </c:pt>
                <c:pt idx="225">
                  <c:v>11394.6</c:v>
                </c:pt>
                <c:pt idx="226">
                  <c:v>11463.4</c:v>
                </c:pt>
                <c:pt idx="227">
                  <c:v>11497.9</c:v>
                </c:pt>
                <c:pt idx="228">
                  <c:v>11532.5</c:v>
                </c:pt>
                <c:pt idx="229">
                  <c:v>11601.7</c:v>
                </c:pt>
                <c:pt idx="230">
                  <c:v>11671.1</c:v>
                </c:pt>
                <c:pt idx="231">
                  <c:v>11705.8</c:v>
                </c:pt>
                <c:pt idx="232">
                  <c:v>11740.5</c:v>
                </c:pt>
                <c:pt idx="233">
                  <c:v>11775.3</c:v>
                </c:pt>
                <c:pt idx="234">
                  <c:v>11809.8</c:v>
                </c:pt>
                <c:pt idx="235">
                  <c:v>11844.1</c:v>
                </c:pt>
                <c:pt idx="236">
                  <c:v>11878.4</c:v>
                </c:pt>
                <c:pt idx="237">
                  <c:v>11912.4</c:v>
                </c:pt>
                <c:pt idx="238">
                  <c:v>11946.5</c:v>
                </c:pt>
                <c:pt idx="239">
                  <c:v>11980.6</c:v>
                </c:pt>
                <c:pt idx="240">
                  <c:v>12014.6</c:v>
                </c:pt>
                <c:pt idx="241">
                  <c:v>12048.4</c:v>
                </c:pt>
                <c:pt idx="242">
                  <c:v>12082.1</c:v>
                </c:pt>
                <c:pt idx="243">
                  <c:v>12115.8</c:v>
                </c:pt>
                <c:pt idx="244">
                  <c:v>12149.5</c:v>
                </c:pt>
                <c:pt idx="245">
                  <c:v>12183.2</c:v>
                </c:pt>
                <c:pt idx="246">
                  <c:v>12216.8</c:v>
                </c:pt>
                <c:pt idx="247">
                  <c:v>12250.4</c:v>
                </c:pt>
                <c:pt idx="248">
                  <c:v>12283.8</c:v>
                </c:pt>
                <c:pt idx="249">
                  <c:v>12317.1</c:v>
                </c:pt>
                <c:pt idx="250">
                  <c:v>12350.4</c:v>
                </c:pt>
                <c:pt idx="251">
                  <c:v>12383.8</c:v>
                </c:pt>
                <c:pt idx="252">
                  <c:v>12417.3</c:v>
                </c:pt>
                <c:pt idx="253">
                  <c:v>12451.4</c:v>
                </c:pt>
                <c:pt idx="254">
                  <c:v>12485.4</c:v>
                </c:pt>
                <c:pt idx="255">
                  <c:v>12519.2</c:v>
                </c:pt>
                <c:pt idx="256">
                  <c:v>12552.9</c:v>
                </c:pt>
                <c:pt idx="257">
                  <c:v>12586.7</c:v>
                </c:pt>
                <c:pt idx="258">
                  <c:v>12620.6</c:v>
                </c:pt>
                <c:pt idx="259">
                  <c:v>12689</c:v>
                </c:pt>
                <c:pt idx="260">
                  <c:v>12723.4</c:v>
                </c:pt>
                <c:pt idx="261">
                  <c:v>12758</c:v>
                </c:pt>
                <c:pt idx="262">
                  <c:v>12792.8</c:v>
                </c:pt>
                <c:pt idx="263">
                  <c:v>12827.7</c:v>
                </c:pt>
                <c:pt idx="264">
                  <c:v>12862.3</c:v>
                </c:pt>
                <c:pt idx="265">
                  <c:v>12896.8</c:v>
                </c:pt>
                <c:pt idx="266">
                  <c:v>12931.5</c:v>
                </c:pt>
                <c:pt idx="267">
                  <c:v>12966.3</c:v>
                </c:pt>
                <c:pt idx="268">
                  <c:v>13000.9</c:v>
                </c:pt>
                <c:pt idx="269">
                  <c:v>13035.5</c:v>
                </c:pt>
                <c:pt idx="270">
                  <c:v>13070.3</c:v>
                </c:pt>
                <c:pt idx="271">
                  <c:v>13105</c:v>
                </c:pt>
                <c:pt idx="272">
                  <c:v>13139.5</c:v>
                </c:pt>
                <c:pt idx="273">
                  <c:v>13173.9</c:v>
                </c:pt>
                <c:pt idx="274">
                  <c:v>13242.8</c:v>
                </c:pt>
                <c:pt idx="275">
                  <c:v>13277</c:v>
                </c:pt>
                <c:pt idx="276">
                  <c:v>13311.3</c:v>
                </c:pt>
                <c:pt idx="277">
                  <c:v>13345.6</c:v>
                </c:pt>
                <c:pt idx="278">
                  <c:v>13379.6</c:v>
                </c:pt>
                <c:pt idx="279">
                  <c:v>13413.5</c:v>
                </c:pt>
                <c:pt idx="280">
                  <c:v>13447.7</c:v>
                </c:pt>
                <c:pt idx="281">
                  <c:v>13481.3</c:v>
                </c:pt>
                <c:pt idx="282">
                  <c:v>13514.2</c:v>
                </c:pt>
                <c:pt idx="283">
                  <c:v>13547.7</c:v>
                </c:pt>
                <c:pt idx="284">
                  <c:v>13581.1</c:v>
                </c:pt>
                <c:pt idx="285">
                  <c:v>13614</c:v>
                </c:pt>
                <c:pt idx="286">
                  <c:v>13646.8</c:v>
                </c:pt>
                <c:pt idx="287">
                  <c:v>13680</c:v>
                </c:pt>
                <c:pt idx="288">
                  <c:v>13713.2</c:v>
                </c:pt>
                <c:pt idx="289">
                  <c:v>13746.7</c:v>
                </c:pt>
                <c:pt idx="290">
                  <c:v>13780.4</c:v>
                </c:pt>
                <c:pt idx="291">
                  <c:v>13813.7</c:v>
                </c:pt>
                <c:pt idx="292">
                  <c:v>13847</c:v>
                </c:pt>
                <c:pt idx="293">
                  <c:v>13880.5</c:v>
                </c:pt>
                <c:pt idx="294">
                  <c:v>13914.2</c:v>
                </c:pt>
                <c:pt idx="295">
                  <c:v>13948.1</c:v>
                </c:pt>
                <c:pt idx="296">
                  <c:v>13982.1</c:v>
                </c:pt>
                <c:pt idx="297">
                  <c:v>14016.3</c:v>
                </c:pt>
                <c:pt idx="298">
                  <c:v>14050.6</c:v>
                </c:pt>
                <c:pt idx="299">
                  <c:v>14085</c:v>
                </c:pt>
                <c:pt idx="300">
                  <c:v>14119.3</c:v>
                </c:pt>
                <c:pt idx="301">
                  <c:v>14153.7</c:v>
                </c:pt>
                <c:pt idx="302">
                  <c:v>14188.2</c:v>
                </c:pt>
                <c:pt idx="303">
                  <c:v>14222.9</c:v>
                </c:pt>
                <c:pt idx="304">
                  <c:v>14257.4</c:v>
                </c:pt>
                <c:pt idx="305">
                  <c:v>14291.3</c:v>
                </c:pt>
                <c:pt idx="306">
                  <c:v>14325.6</c:v>
                </c:pt>
                <c:pt idx="307">
                  <c:v>14360.1</c:v>
                </c:pt>
                <c:pt idx="308">
                  <c:v>14394.4</c:v>
                </c:pt>
                <c:pt idx="309">
                  <c:v>14462.7</c:v>
                </c:pt>
                <c:pt idx="310">
                  <c:v>14531</c:v>
                </c:pt>
                <c:pt idx="311">
                  <c:v>14564.9</c:v>
                </c:pt>
                <c:pt idx="312">
                  <c:v>14598.6</c:v>
                </c:pt>
                <c:pt idx="313">
                  <c:v>14632</c:v>
                </c:pt>
                <c:pt idx="314">
                  <c:v>14665.4</c:v>
                </c:pt>
                <c:pt idx="315">
                  <c:v>14698.8</c:v>
                </c:pt>
                <c:pt idx="316">
                  <c:v>14731.9</c:v>
                </c:pt>
                <c:pt idx="317">
                  <c:v>14797.7</c:v>
                </c:pt>
                <c:pt idx="318">
                  <c:v>14830.5</c:v>
                </c:pt>
                <c:pt idx="319">
                  <c:v>14863.1</c:v>
                </c:pt>
                <c:pt idx="320">
                  <c:v>14895.6</c:v>
                </c:pt>
                <c:pt idx="321">
                  <c:v>14928.1</c:v>
                </c:pt>
                <c:pt idx="322">
                  <c:v>14960.8</c:v>
                </c:pt>
                <c:pt idx="323">
                  <c:v>14993.6</c:v>
                </c:pt>
                <c:pt idx="324">
                  <c:v>15026.1</c:v>
                </c:pt>
                <c:pt idx="325">
                  <c:v>15058.5</c:v>
                </c:pt>
                <c:pt idx="326">
                  <c:v>15091.1</c:v>
                </c:pt>
                <c:pt idx="327">
                  <c:v>15123.9</c:v>
                </c:pt>
                <c:pt idx="328">
                  <c:v>15156.9</c:v>
                </c:pt>
                <c:pt idx="329">
                  <c:v>15189.8</c:v>
                </c:pt>
                <c:pt idx="330">
                  <c:v>15222.8</c:v>
                </c:pt>
                <c:pt idx="331">
                  <c:v>15256</c:v>
                </c:pt>
                <c:pt idx="332">
                  <c:v>15289.6</c:v>
                </c:pt>
                <c:pt idx="333">
                  <c:v>15322.7</c:v>
                </c:pt>
                <c:pt idx="334">
                  <c:v>15355.9</c:v>
                </c:pt>
                <c:pt idx="335">
                  <c:v>15389.3</c:v>
                </c:pt>
                <c:pt idx="336">
                  <c:v>15422.8</c:v>
                </c:pt>
                <c:pt idx="337">
                  <c:v>15490.3</c:v>
                </c:pt>
                <c:pt idx="338">
                  <c:v>15558.2</c:v>
                </c:pt>
                <c:pt idx="339">
                  <c:v>15592.2</c:v>
                </c:pt>
                <c:pt idx="340">
                  <c:v>15626.3</c:v>
                </c:pt>
                <c:pt idx="341">
                  <c:v>15660.4</c:v>
                </c:pt>
                <c:pt idx="342">
                  <c:v>15694.6</c:v>
                </c:pt>
                <c:pt idx="343">
                  <c:v>15728.8</c:v>
                </c:pt>
                <c:pt idx="344">
                  <c:v>15763.3</c:v>
                </c:pt>
                <c:pt idx="345">
                  <c:v>15831</c:v>
                </c:pt>
                <c:pt idx="346">
                  <c:v>15864.3</c:v>
                </c:pt>
                <c:pt idx="347">
                  <c:v>15897.8</c:v>
                </c:pt>
                <c:pt idx="348">
                  <c:v>15931.2</c:v>
                </c:pt>
                <c:pt idx="349">
                  <c:v>15964.5</c:v>
                </c:pt>
                <c:pt idx="350">
                  <c:v>15997.7</c:v>
                </c:pt>
                <c:pt idx="351">
                  <c:v>16030.8</c:v>
                </c:pt>
                <c:pt idx="352">
                  <c:v>16063.4</c:v>
                </c:pt>
                <c:pt idx="353">
                  <c:v>16095.9</c:v>
                </c:pt>
                <c:pt idx="354">
                  <c:v>16128.5</c:v>
                </c:pt>
                <c:pt idx="355">
                  <c:v>16161.1</c:v>
                </c:pt>
                <c:pt idx="356">
                  <c:v>16225.3</c:v>
                </c:pt>
                <c:pt idx="357">
                  <c:v>16288.7</c:v>
                </c:pt>
                <c:pt idx="358">
                  <c:v>16352.4</c:v>
                </c:pt>
                <c:pt idx="359">
                  <c:v>16384.099999999999</c:v>
                </c:pt>
                <c:pt idx="360">
                  <c:v>16415.900000000001</c:v>
                </c:pt>
                <c:pt idx="361">
                  <c:v>16479.400000000001</c:v>
                </c:pt>
                <c:pt idx="362">
                  <c:v>16511.5</c:v>
                </c:pt>
                <c:pt idx="363">
                  <c:v>16543.7</c:v>
                </c:pt>
                <c:pt idx="364">
                  <c:v>16608.2</c:v>
                </c:pt>
                <c:pt idx="365">
                  <c:v>16640.599999999999</c:v>
                </c:pt>
                <c:pt idx="366">
                  <c:v>16673.2</c:v>
                </c:pt>
                <c:pt idx="367">
                  <c:v>16738.3</c:v>
                </c:pt>
                <c:pt idx="368">
                  <c:v>16771</c:v>
                </c:pt>
                <c:pt idx="369">
                  <c:v>16804.099999999999</c:v>
                </c:pt>
                <c:pt idx="370">
                  <c:v>16837.3</c:v>
                </c:pt>
                <c:pt idx="371">
                  <c:v>16870.5</c:v>
                </c:pt>
                <c:pt idx="372">
                  <c:v>16903.7</c:v>
                </c:pt>
                <c:pt idx="373">
                  <c:v>16937.099999999999</c:v>
                </c:pt>
                <c:pt idx="374">
                  <c:v>16970.599999999999</c:v>
                </c:pt>
                <c:pt idx="375">
                  <c:v>17004.2</c:v>
                </c:pt>
                <c:pt idx="376">
                  <c:v>17037.900000000001</c:v>
                </c:pt>
                <c:pt idx="377">
                  <c:v>17071.599999999999</c:v>
                </c:pt>
                <c:pt idx="378">
                  <c:v>17105.099999999999</c:v>
                </c:pt>
                <c:pt idx="379">
                  <c:v>17139</c:v>
                </c:pt>
                <c:pt idx="380">
                  <c:v>17172.5</c:v>
                </c:pt>
                <c:pt idx="381">
                  <c:v>17205.900000000001</c:v>
                </c:pt>
                <c:pt idx="382">
                  <c:v>17239.400000000001</c:v>
                </c:pt>
                <c:pt idx="383">
                  <c:v>17272.8</c:v>
                </c:pt>
                <c:pt idx="384">
                  <c:v>17339.099999999999</c:v>
                </c:pt>
                <c:pt idx="385">
                  <c:v>17372.099999999999</c:v>
                </c:pt>
                <c:pt idx="386">
                  <c:v>17404.7</c:v>
                </c:pt>
                <c:pt idx="387">
                  <c:v>17436.900000000001</c:v>
                </c:pt>
                <c:pt idx="388">
                  <c:v>17468.8</c:v>
                </c:pt>
                <c:pt idx="389">
                  <c:v>17500.599999999999</c:v>
                </c:pt>
                <c:pt idx="390">
                  <c:v>17532.3</c:v>
                </c:pt>
                <c:pt idx="391">
                  <c:v>17564.099999999999</c:v>
                </c:pt>
                <c:pt idx="392">
                  <c:v>17626.599999999999</c:v>
                </c:pt>
                <c:pt idx="393">
                  <c:v>17689.099999999999</c:v>
                </c:pt>
                <c:pt idx="394">
                  <c:v>17751.7</c:v>
                </c:pt>
                <c:pt idx="395">
                  <c:v>17783</c:v>
                </c:pt>
                <c:pt idx="396">
                  <c:v>17814.5</c:v>
                </c:pt>
                <c:pt idx="397">
                  <c:v>17877</c:v>
                </c:pt>
                <c:pt idx="398">
                  <c:v>17939.8</c:v>
                </c:pt>
                <c:pt idx="399">
                  <c:v>17971.400000000001</c:v>
                </c:pt>
                <c:pt idx="400">
                  <c:v>18003.099999999999</c:v>
                </c:pt>
                <c:pt idx="401">
                  <c:v>18035</c:v>
                </c:pt>
                <c:pt idx="402">
                  <c:v>18067</c:v>
                </c:pt>
                <c:pt idx="403">
                  <c:v>18131.3</c:v>
                </c:pt>
                <c:pt idx="404">
                  <c:v>18163.5</c:v>
                </c:pt>
                <c:pt idx="405">
                  <c:v>18196.2</c:v>
                </c:pt>
                <c:pt idx="406">
                  <c:v>18229.099999999999</c:v>
                </c:pt>
                <c:pt idx="407">
                  <c:v>18262.2</c:v>
                </c:pt>
                <c:pt idx="408">
                  <c:v>18295.599999999999</c:v>
                </c:pt>
                <c:pt idx="409">
                  <c:v>18329</c:v>
                </c:pt>
                <c:pt idx="410">
                  <c:v>18362.3</c:v>
                </c:pt>
                <c:pt idx="411">
                  <c:v>18394.900000000001</c:v>
                </c:pt>
                <c:pt idx="412">
                  <c:v>18428.099999999999</c:v>
                </c:pt>
                <c:pt idx="413">
                  <c:v>18461.8</c:v>
                </c:pt>
                <c:pt idx="414">
                  <c:v>18494.400000000001</c:v>
                </c:pt>
                <c:pt idx="415">
                  <c:v>18527.3</c:v>
                </c:pt>
                <c:pt idx="416">
                  <c:v>18560.099999999999</c:v>
                </c:pt>
                <c:pt idx="417">
                  <c:v>18592.8</c:v>
                </c:pt>
                <c:pt idx="418">
                  <c:v>18625.5</c:v>
                </c:pt>
                <c:pt idx="419">
                  <c:v>18658</c:v>
                </c:pt>
                <c:pt idx="420">
                  <c:v>18690.2</c:v>
                </c:pt>
                <c:pt idx="421">
                  <c:v>18722</c:v>
                </c:pt>
                <c:pt idx="422">
                  <c:v>18753.7</c:v>
                </c:pt>
                <c:pt idx="423">
                  <c:v>18785.3</c:v>
                </c:pt>
                <c:pt idx="424">
                  <c:v>18816.5</c:v>
                </c:pt>
                <c:pt idx="425">
                  <c:v>18847.7</c:v>
                </c:pt>
                <c:pt idx="426">
                  <c:v>18878.900000000001</c:v>
                </c:pt>
                <c:pt idx="427">
                  <c:v>18910.099999999999</c:v>
                </c:pt>
                <c:pt idx="428">
                  <c:v>18941.099999999999</c:v>
                </c:pt>
                <c:pt idx="429">
                  <c:v>18972.099999999999</c:v>
                </c:pt>
                <c:pt idx="430">
                  <c:v>19002.900000000001</c:v>
                </c:pt>
                <c:pt idx="431">
                  <c:v>19033.900000000001</c:v>
                </c:pt>
                <c:pt idx="432">
                  <c:v>19095.599999999999</c:v>
                </c:pt>
                <c:pt idx="433">
                  <c:v>19157.099999999999</c:v>
                </c:pt>
                <c:pt idx="434">
                  <c:v>19188</c:v>
                </c:pt>
                <c:pt idx="435">
                  <c:v>19219</c:v>
                </c:pt>
                <c:pt idx="436">
                  <c:v>19250.099999999999</c:v>
                </c:pt>
                <c:pt idx="437">
                  <c:v>19281.2</c:v>
                </c:pt>
                <c:pt idx="438">
                  <c:v>19312.400000000001</c:v>
                </c:pt>
                <c:pt idx="439">
                  <c:v>19343.900000000001</c:v>
                </c:pt>
                <c:pt idx="440">
                  <c:v>19375.400000000001</c:v>
                </c:pt>
                <c:pt idx="441">
                  <c:v>19407.099999999999</c:v>
                </c:pt>
                <c:pt idx="442">
                  <c:v>19438.8</c:v>
                </c:pt>
                <c:pt idx="443">
                  <c:v>19470.8</c:v>
                </c:pt>
                <c:pt idx="444">
                  <c:v>19534.599999999999</c:v>
                </c:pt>
                <c:pt idx="445">
                  <c:v>19599.2</c:v>
                </c:pt>
                <c:pt idx="446">
                  <c:v>19631.400000000001</c:v>
                </c:pt>
                <c:pt idx="447">
                  <c:v>19663.400000000001</c:v>
                </c:pt>
                <c:pt idx="448">
                  <c:v>19695.3</c:v>
                </c:pt>
                <c:pt idx="449">
                  <c:v>19726.8</c:v>
                </c:pt>
                <c:pt idx="450">
                  <c:v>19758.099999999999</c:v>
                </c:pt>
                <c:pt idx="451">
                  <c:v>19789.099999999999</c:v>
                </c:pt>
                <c:pt idx="452">
                  <c:v>19819.7</c:v>
                </c:pt>
                <c:pt idx="453">
                  <c:v>19850</c:v>
                </c:pt>
                <c:pt idx="454">
                  <c:v>19880.3</c:v>
                </c:pt>
                <c:pt idx="455">
                  <c:v>19910.400000000001</c:v>
                </c:pt>
                <c:pt idx="456">
                  <c:v>19940.400000000001</c:v>
                </c:pt>
                <c:pt idx="457">
                  <c:v>19970.5</c:v>
                </c:pt>
                <c:pt idx="458">
                  <c:v>20000</c:v>
                </c:pt>
                <c:pt idx="459">
                  <c:v>20029.400000000001</c:v>
                </c:pt>
                <c:pt idx="460">
                  <c:v>20058.7</c:v>
                </c:pt>
                <c:pt idx="461">
                  <c:v>20087.8</c:v>
                </c:pt>
                <c:pt idx="462">
                  <c:v>20116.599999999999</c:v>
                </c:pt>
                <c:pt idx="463">
                  <c:v>20145.3</c:v>
                </c:pt>
                <c:pt idx="464">
                  <c:v>20174.099999999999</c:v>
                </c:pt>
                <c:pt idx="465">
                  <c:v>20202.7</c:v>
                </c:pt>
                <c:pt idx="466">
                  <c:v>20231.2</c:v>
                </c:pt>
                <c:pt idx="467">
                  <c:v>20259.400000000001</c:v>
                </c:pt>
                <c:pt idx="468">
                  <c:v>20287.599999999999</c:v>
                </c:pt>
                <c:pt idx="469">
                  <c:v>20315.900000000001</c:v>
                </c:pt>
                <c:pt idx="470">
                  <c:v>20344.3</c:v>
                </c:pt>
                <c:pt idx="471">
                  <c:v>20372.7</c:v>
                </c:pt>
                <c:pt idx="472">
                  <c:v>20401.3</c:v>
                </c:pt>
                <c:pt idx="473">
                  <c:v>20458.099999999999</c:v>
                </c:pt>
                <c:pt idx="474">
                  <c:v>20486.599999999999</c:v>
                </c:pt>
                <c:pt idx="475">
                  <c:v>20515.099999999999</c:v>
                </c:pt>
                <c:pt idx="476">
                  <c:v>20543.7</c:v>
                </c:pt>
                <c:pt idx="477">
                  <c:v>20572.3</c:v>
                </c:pt>
                <c:pt idx="478">
                  <c:v>20630.099999999999</c:v>
                </c:pt>
                <c:pt idx="479">
                  <c:v>20659.3</c:v>
                </c:pt>
                <c:pt idx="480">
                  <c:v>20688.5</c:v>
                </c:pt>
                <c:pt idx="481">
                  <c:v>20717.900000000001</c:v>
                </c:pt>
                <c:pt idx="482">
                  <c:v>20747.599999999999</c:v>
                </c:pt>
                <c:pt idx="483">
                  <c:v>20777.599999999999</c:v>
                </c:pt>
                <c:pt idx="484">
                  <c:v>20837.2</c:v>
                </c:pt>
                <c:pt idx="485">
                  <c:v>20867.099999999999</c:v>
                </c:pt>
                <c:pt idx="486">
                  <c:v>20897.2</c:v>
                </c:pt>
                <c:pt idx="487">
                  <c:v>20927.3</c:v>
                </c:pt>
                <c:pt idx="488">
                  <c:v>20957.2</c:v>
                </c:pt>
                <c:pt idx="489">
                  <c:v>20987.200000000001</c:v>
                </c:pt>
                <c:pt idx="490">
                  <c:v>21017.1</c:v>
                </c:pt>
                <c:pt idx="491">
                  <c:v>21046.9</c:v>
                </c:pt>
                <c:pt idx="492">
                  <c:v>21076.6</c:v>
                </c:pt>
                <c:pt idx="493">
                  <c:v>21106.2</c:v>
                </c:pt>
                <c:pt idx="494">
                  <c:v>21135.3</c:v>
                </c:pt>
                <c:pt idx="495">
                  <c:v>21164.400000000001</c:v>
                </c:pt>
                <c:pt idx="496">
                  <c:v>21193.5</c:v>
                </c:pt>
                <c:pt idx="497">
                  <c:v>21222.5</c:v>
                </c:pt>
                <c:pt idx="498">
                  <c:v>21250.9</c:v>
                </c:pt>
                <c:pt idx="499">
                  <c:v>21279.4</c:v>
                </c:pt>
                <c:pt idx="500">
                  <c:v>21307.599999999999</c:v>
                </c:pt>
                <c:pt idx="501">
                  <c:v>21335.7</c:v>
                </c:pt>
                <c:pt idx="502">
                  <c:v>21391.200000000001</c:v>
                </c:pt>
                <c:pt idx="503">
                  <c:v>21418.799999999999</c:v>
                </c:pt>
                <c:pt idx="504">
                  <c:v>21446.2</c:v>
                </c:pt>
                <c:pt idx="505">
                  <c:v>21501.200000000001</c:v>
                </c:pt>
                <c:pt idx="506">
                  <c:v>21528.5</c:v>
                </c:pt>
                <c:pt idx="507">
                  <c:v>21555.9</c:v>
                </c:pt>
                <c:pt idx="508">
                  <c:v>21610.6</c:v>
                </c:pt>
                <c:pt idx="509">
                  <c:v>21638.1</c:v>
                </c:pt>
                <c:pt idx="510">
                  <c:v>21665.7</c:v>
                </c:pt>
                <c:pt idx="511">
                  <c:v>21693.4</c:v>
                </c:pt>
                <c:pt idx="512">
                  <c:v>21721.3</c:v>
                </c:pt>
                <c:pt idx="513">
                  <c:v>21749.5</c:v>
                </c:pt>
                <c:pt idx="514">
                  <c:v>21777.9</c:v>
                </c:pt>
                <c:pt idx="515">
                  <c:v>21806.2</c:v>
                </c:pt>
                <c:pt idx="516">
                  <c:v>21834.3</c:v>
                </c:pt>
                <c:pt idx="517">
                  <c:v>21892</c:v>
                </c:pt>
                <c:pt idx="518">
                  <c:v>21920.799999999999</c:v>
                </c:pt>
                <c:pt idx="519">
                  <c:v>21949.7</c:v>
                </c:pt>
                <c:pt idx="520">
                  <c:v>21979</c:v>
                </c:pt>
                <c:pt idx="521">
                  <c:v>22037.4</c:v>
                </c:pt>
                <c:pt idx="522">
                  <c:v>22066.6</c:v>
                </c:pt>
                <c:pt idx="523">
                  <c:v>22095.9</c:v>
                </c:pt>
                <c:pt idx="524">
                  <c:v>22125.3</c:v>
                </c:pt>
                <c:pt idx="525">
                  <c:v>22183.9</c:v>
                </c:pt>
                <c:pt idx="526">
                  <c:v>22213</c:v>
                </c:pt>
                <c:pt idx="527">
                  <c:v>22241.7</c:v>
                </c:pt>
                <c:pt idx="528">
                  <c:v>22270.400000000001</c:v>
                </c:pt>
                <c:pt idx="529">
                  <c:v>22298.9</c:v>
                </c:pt>
                <c:pt idx="530">
                  <c:v>22327.4</c:v>
                </c:pt>
                <c:pt idx="531">
                  <c:v>22355.5</c:v>
                </c:pt>
                <c:pt idx="532">
                  <c:v>22383.200000000001</c:v>
                </c:pt>
                <c:pt idx="533">
                  <c:v>22411.200000000001</c:v>
                </c:pt>
                <c:pt idx="534">
                  <c:v>22439.1</c:v>
                </c:pt>
                <c:pt idx="535">
                  <c:v>22466.9</c:v>
                </c:pt>
                <c:pt idx="536">
                  <c:v>22494.5</c:v>
                </c:pt>
                <c:pt idx="537">
                  <c:v>22521.7</c:v>
                </c:pt>
                <c:pt idx="538">
                  <c:v>22548.7</c:v>
                </c:pt>
                <c:pt idx="539">
                  <c:v>22575.599999999999</c:v>
                </c:pt>
                <c:pt idx="540">
                  <c:v>22602.6</c:v>
                </c:pt>
                <c:pt idx="541">
                  <c:v>22629.599999999999</c:v>
                </c:pt>
                <c:pt idx="542">
                  <c:v>22683.1</c:v>
                </c:pt>
                <c:pt idx="543">
                  <c:v>22736.9</c:v>
                </c:pt>
                <c:pt idx="544">
                  <c:v>22790.2</c:v>
                </c:pt>
                <c:pt idx="545">
                  <c:v>22816.9</c:v>
                </c:pt>
                <c:pt idx="546">
                  <c:v>22843.7</c:v>
                </c:pt>
                <c:pt idx="547">
                  <c:v>22870.799999999999</c:v>
                </c:pt>
                <c:pt idx="548">
                  <c:v>22898.2</c:v>
                </c:pt>
                <c:pt idx="549">
                  <c:v>22925.8</c:v>
                </c:pt>
                <c:pt idx="550">
                  <c:v>22953.4</c:v>
                </c:pt>
                <c:pt idx="551">
                  <c:v>22981</c:v>
                </c:pt>
                <c:pt idx="552">
                  <c:v>23008.6</c:v>
                </c:pt>
                <c:pt idx="553">
                  <c:v>23036.400000000001</c:v>
                </c:pt>
                <c:pt idx="554">
                  <c:v>23064.3</c:v>
                </c:pt>
                <c:pt idx="555">
                  <c:v>23092.3</c:v>
                </c:pt>
                <c:pt idx="556">
                  <c:v>23148.7</c:v>
                </c:pt>
                <c:pt idx="557">
                  <c:v>23177.1</c:v>
                </c:pt>
                <c:pt idx="558">
                  <c:v>23205.4</c:v>
                </c:pt>
                <c:pt idx="559">
                  <c:v>23233.4</c:v>
                </c:pt>
                <c:pt idx="560">
                  <c:v>23261.5</c:v>
                </c:pt>
                <c:pt idx="561">
                  <c:v>23289.7</c:v>
                </c:pt>
                <c:pt idx="562">
                  <c:v>23317.9</c:v>
                </c:pt>
                <c:pt idx="563">
                  <c:v>23345.8</c:v>
                </c:pt>
                <c:pt idx="564">
                  <c:v>23373.599999999999</c:v>
                </c:pt>
                <c:pt idx="565">
                  <c:v>23401.3</c:v>
                </c:pt>
                <c:pt idx="566">
                  <c:v>23428.9</c:v>
                </c:pt>
                <c:pt idx="567">
                  <c:v>23456.400000000001</c:v>
                </c:pt>
                <c:pt idx="568">
                  <c:v>23483.599999999999</c:v>
                </c:pt>
                <c:pt idx="569">
                  <c:v>23510.6</c:v>
                </c:pt>
                <c:pt idx="570">
                  <c:v>23537.5</c:v>
                </c:pt>
                <c:pt idx="571">
                  <c:v>23564.3</c:v>
                </c:pt>
                <c:pt idx="572">
                  <c:v>23590.9</c:v>
                </c:pt>
                <c:pt idx="573">
                  <c:v>23617.200000000001</c:v>
                </c:pt>
                <c:pt idx="574">
                  <c:v>23643.7</c:v>
                </c:pt>
                <c:pt idx="575">
                  <c:v>23670.400000000001</c:v>
                </c:pt>
                <c:pt idx="576">
                  <c:v>23696.799999999999</c:v>
                </c:pt>
                <c:pt idx="577">
                  <c:v>23723.200000000001</c:v>
                </c:pt>
                <c:pt idx="578">
                  <c:v>23749.3</c:v>
                </c:pt>
                <c:pt idx="579">
                  <c:v>23775.4</c:v>
                </c:pt>
                <c:pt idx="580">
                  <c:v>23827.7</c:v>
                </c:pt>
                <c:pt idx="581">
                  <c:v>23880.2</c:v>
                </c:pt>
                <c:pt idx="582">
                  <c:v>23932.3</c:v>
                </c:pt>
                <c:pt idx="583">
                  <c:v>23984.6</c:v>
                </c:pt>
                <c:pt idx="584">
                  <c:v>24010.799999999999</c:v>
                </c:pt>
                <c:pt idx="585">
                  <c:v>24037</c:v>
                </c:pt>
                <c:pt idx="586">
                  <c:v>24089.8</c:v>
                </c:pt>
                <c:pt idx="587">
                  <c:v>24143.1</c:v>
                </c:pt>
                <c:pt idx="588">
                  <c:v>24169.9</c:v>
                </c:pt>
                <c:pt idx="589">
                  <c:v>24223.8</c:v>
                </c:pt>
                <c:pt idx="590">
                  <c:v>24250.799999999999</c:v>
                </c:pt>
                <c:pt idx="591">
                  <c:v>24277.9</c:v>
                </c:pt>
                <c:pt idx="592">
                  <c:v>24304.9</c:v>
                </c:pt>
                <c:pt idx="593">
                  <c:v>24331.9</c:v>
                </c:pt>
                <c:pt idx="594">
                  <c:v>24358.9</c:v>
                </c:pt>
                <c:pt idx="595">
                  <c:v>24385.7</c:v>
                </c:pt>
                <c:pt idx="596">
                  <c:v>24412.5</c:v>
                </c:pt>
                <c:pt idx="597">
                  <c:v>24439.200000000001</c:v>
                </c:pt>
                <c:pt idx="598">
                  <c:v>24465.7</c:v>
                </c:pt>
                <c:pt idx="599">
                  <c:v>24518.2</c:v>
                </c:pt>
                <c:pt idx="600">
                  <c:v>24544.400000000001</c:v>
                </c:pt>
                <c:pt idx="601">
                  <c:v>24570.400000000001</c:v>
                </c:pt>
                <c:pt idx="602">
                  <c:v>24595.9</c:v>
                </c:pt>
                <c:pt idx="603">
                  <c:v>24621.4</c:v>
                </c:pt>
                <c:pt idx="604">
                  <c:v>24646.9</c:v>
                </c:pt>
                <c:pt idx="605">
                  <c:v>24672.3</c:v>
                </c:pt>
                <c:pt idx="606">
                  <c:v>24697.8</c:v>
                </c:pt>
                <c:pt idx="607">
                  <c:v>24723.1</c:v>
                </c:pt>
                <c:pt idx="608">
                  <c:v>24748.2</c:v>
                </c:pt>
                <c:pt idx="609">
                  <c:v>24772.799999999999</c:v>
                </c:pt>
                <c:pt idx="610">
                  <c:v>24797.5</c:v>
                </c:pt>
                <c:pt idx="611">
                  <c:v>24822.2</c:v>
                </c:pt>
                <c:pt idx="612">
                  <c:v>24871.200000000001</c:v>
                </c:pt>
                <c:pt idx="613">
                  <c:v>24920</c:v>
                </c:pt>
                <c:pt idx="614">
                  <c:v>24944.3</c:v>
                </c:pt>
                <c:pt idx="615">
                  <c:v>24968.400000000001</c:v>
                </c:pt>
                <c:pt idx="616">
                  <c:v>25017.1</c:v>
                </c:pt>
                <c:pt idx="617">
                  <c:v>25065.9</c:v>
                </c:pt>
                <c:pt idx="618">
                  <c:v>25090.5</c:v>
                </c:pt>
                <c:pt idx="619">
                  <c:v>25115.1</c:v>
                </c:pt>
                <c:pt idx="620">
                  <c:v>25164.7</c:v>
                </c:pt>
                <c:pt idx="621">
                  <c:v>25189.5</c:v>
                </c:pt>
                <c:pt idx="622">
                  <c:v>25214.5</c:v>
                </c:pt>
                <c:pt idx="623">
                  <c:v>25239.599999999999</c:v>
                </c:pt>
                <c:pt idx="624">
                  <c:v>25264.799999999999</c:v>
                </c:pt>
                <c:pt idx="625">
                  <c:v>25290</c:v>
                </c:pt>
                <c:pt idx="626">
                  <c:v>25340.400000000001</c:v>
                </c:pt>
                <c:pt idx="627">
                  <c:v>25365.4</c:v>
                </c:pt>
                <c:pt idx="628">
                  <c:v>25390.5</c:v>
                </c:pt>
                <c:pt idx="629">
                  <c:v>25415.5</c:v>
                </c:pt>
                <c:pt idx="630">
                  <c:v>25465.200000000001</c:v>
                </c:pt>
                <c:pt idx="631">
                  <c:v>25489.9</c:v>
                </c:pt>
                <c:pt idx="632">
                  <c:v>25514.400000000001</c:v>
                </c:pt>
                <c:pt idx="633">
                  <c:v>25538.7</c:v>
                </c:pt>
                <c:pt idx="634">
                  <c:v>25562.799999999999</c:v>
                </c:pt>
                <c:pt idx="635">
                  <c:v>25587.200000000001</c:v>
                </c:pt>
                <c:pt idx="636">
                  <c:v>25635.5</c:v>
                </c:pt>
                <c:pt idx="637">
                  <c:v>25683.200000000001</c:v>
                </c:pt>
                <c:pt idx="638">
                  <c:v>25730.3</c:v>
                </c:pt>
                <c:pt idx="639">
                  <c:v>25777</c:v>
                </c:pt>
                <c:pt idx="640">
                  <c:v>25800.400000000001</c:v>
                </c:pt>
                <c:pt idx="641">
                  <c:v>25823.7</c:v>
                </c:pt>
                <c:pt idx="642">
                  <c:v>25846.9</c:v>
                </c:pt>
                <c:pt idx="643">
                  <c:v>25869.9</c:v>
                </c:pt>
                <c:pt idx="644">
                  <c:v>25892.9</c:v>
                </c:pt>
                <c:pt idx="645">
                  <c:v>25915.9</c:v>
                </c:pt>
                <c:pt idx="646">
                  <c:v>25938.9</c:v>
                </c:pt>
                <c:pt idx="647">
                  <c:v>25984.3</c:v>
                </c:pt>
                <c:pt idx="648">
                  <c:v>26029.3</c:v>
                </c:pt>
                <c:pt idx="649">
                  <c:v>26073.8</c:v>
                </c:pt>
                <c:pt idx="650">
                  <c:v>26117.8</c:v>
                </c:pt>
                <c:pt idx="651">
                  <c:v>26139.599999999999</c:v>
                </c:pt>
                <c:pt idx="652">
                  <c:v>26161.4</c:v>
                </c:pt>
                <c:pt idx="653">
                  <c:v>26205.200000000001</c:v>
                </c:pt>
                <c:pt idx="654">
                  <c:v>26227.3</c:v>
                </c:pt>
                <c:pt idx="655">
                  <c:v>26249.200000000001</c:v>
                </c:pt>
                <c:pt idx="656">
                  <c:v>26271</c:v>
                </c:pt>
                <c:pt idx="657">
                  <c:v>26292.799999999999</c:v>
                </c:pt>
                <c:pt idx="658">
                  <c:v>26314.6</c:v>
                </c:pt>
                <c:pt idx="659">
                  <c:v>26358</c:v>
                </c:pt>
                <c:pt idx="660">
                  <c:v>26379.599999999999</c:v>
                </c:pt>
                <c:pt idx="661">
                  <c:v>26401.200000000001</c:v>
                </c:pt>
                <c:pt idx="662">
                  <c:v>26444.1</c:v>
                </c:pt>
                <c:pt idx="663">
                  <c:v>26486.6</c:v>
                </c:pt>
                <c:pt idx="664">
                  <c:v>26507.7</c:v>
                </c:pt>
                <c:pt idx="665">
                  <c:v>26529</c:v>
                </c:pt>
                <c:pt idx="666">
                  <c:v>26550.1</c:v>
                </c:pt>
                <c:pt idx="667">
                  <c:v>26571.200000000001</c:v>
                </c:pt>
                <c:pt idx="668">
                  <c:v>26592.3</c:v>
                </c:pt>
                <c:pt idx="669">
                  <c:v>26613.200000000001</c:v>
                </c:pt>
                <c:pt idx="670">
                  <c:v>26634.2</c:v>
                </c:pt>
                <c:pt idx="671">
                  <c:v>26655.1</c:v>
                </c:pt>
                <c:pt idx="672">
                  <c:v>26676</c:v>
                </c:pt>
                <c:pt idx="673">
                  <c:v>26697</c:v>
                </c:pt>
                <c:pt idx="674">
                  <c:v>26718</c:v>
                </c:pt>
                <c:pt idx="675">
                  <c:v>26739</c:v>
                </c:pt>
                <c:pt idx="676">
                  <c:v>26780.3</c:v>
                </c:pt>
                <c:pt idx="677">
                  <c:v>26800.9</c:v>
                </c:pt>
                <c:pt idx="678">
                  <c:v>26821.5</c:v>
                </c:pt>
                <c:pt idx="679">
                  <c:v>26842</c:v>
                </c:pt>
                <c:pt idx="680">
                  <c:v>26882.9</c:v>
                </c:pt>
                <c:pt idx="681">
                  <c:v>26903.4</c:v>
                </c:pt>
                <c:pt idx="682">
                  <c:v>26923.8</c:v>
                </c:pt>
                <c:pt idx="683">
                  <c:v>26944.2</c:v>
                </c:pt>
                <c:pt idx="684">
                  <c:v>26964.6</c:v>
                </c:pt>
                <c:pt idx="685">
                  <c:v>26985.1</c:v>
                </c:pt>
                <c:pt idx="686">
                  <c:v>27025.5</c:v>
                </c:pt>
                <c:pt idx="687">
                  <c:v>27045.8</c:v>
                </c:pt>
                <c:pt idx="688">
                  <c:v>27066.2</c:v>
                </c:pt>
                <c:pt idx="689">
                  <c:v>27086.400000000001</c:v>
                </c:pt>
                <c:pt idx="690">
                  <c:v>27127</c:v>
                </c:pt>
                <c:pt idx="691">
                  <c:v>27167.7</c:v>
                </c:pt>
                <c:pt idx="692">
                  <c:v>27188</c:v>
                </c:pt>
                <c:pt idx="693">
                  <c:v>27208.400000000001</c:v>
                </c:pt>
                <c:pt idx="694">
                  <c:v>27228.9</c:v>
                </c:pt>
                <c:pt idx="695">
                  <c:v>27249.200000000001</c:v>
                </c:pt>
                <c:pt idx="696">
                  <c:v>27269.3</c:v>
                </c:pt>
                <c:pt idx="697">
                  <c:v>27289.3</c:v>
                </c:pt>
                <c:pt idx="698">
                  <c:v>27328.799999999999</c:v>
                </c:pt>
                <c:pt idx="699">
                  <c:v>27348.6</c:v>
                </c:pt>
                <c:pt idx="700">
                  <c:v>27368.400000000001</c:v>
                </c:pt>
                <c:pt idx="701">
                  <c:v>27407.7</c:v>
                </c:pt>
                <c:pt idx="702">
                  <c:v>27427.1</c:v>
                </c:pt>
                <c:pt idx="703">
                  <c:v>27446.3</c:v>
                </c:pt>
                <c:pt idx="704">
                  <c:v>27465.5</c:v>
                </c:pt>
                <c:pt idx="705">
                  <c:v>27484.799999999999</c:v>
                </c:pt>
                <c:pt idx="706">
                  <c:v>27504</c:v>
                </c:pt>
                <c:pt idx="707">
                  <c:v>27523.200000000001</c:v>
                </c:pt>
                <c:pt idx="708">
                  <c:v>27542.3</c:v>
                </c:pt>
                <c:pt idx="709">
                  <c:v>27561.3</c:v>
                </c:pt>
                <c:pt idx="710">
                  <c:v>27580.400000000001</c:v>
                </c:pt>
                <c:pt idx="711">
                  <c:v>27618.5</c:v>
                </c:pt>
                <c:pt idx="712">
                  <c:v>27656.7</c:v>
                </c:pt>
                <c:pt idx="713">
                  <c:v>27694.9</c:v>
                </c:pt>
                <c:pt idx="714">
                  <c:v>27713.9</c:v>
                </c:pt>
                <c:pt idx="715">
                  <c:v>27733</c:v>
                </c:pt>
                <c:pt idx="716">
                  <c:v>27771.7</c:v>
                </c:pt>
                <c:pt idx="717">
                  <c:v>27810.3</c:v>
                </c:pt>
                <c:pt idx="718">
                  <c:v>27829.3</c:v>
                </c:pt>
                <c:pt idx="719">
                  <c:v>27848.7</c:v>
                </c:pt>
                <c:pt idx="720">
                  <c:v>27887.7</c:v>
                </c:pt>
                <c:pt idx="721">
                  <c:v>27907.200000000001</c:v>
                </c:pt>
                <c:pt idx="722">
                  <c:v>27926.9</c:v>
                </c:pt>
                <c:pt idx="723">
                  <c:v>27946.400000000001</c:v>
                </c:pt>
                <c:pt idx="724">
                  <c:v>27985.8</c:v>
                </c:pt>
                <c:pt idx="725">
                  <c:v>28025</c:v>
                </c:pt>
                <c:pt idx="726">
                  <c:v>28064.1</c:v>
                </c:pt>
                <c:pt idx="727">
                  <c:v>28083.7</c:v>
                </c:pt>
                <c:pt idx="728">
                  <c:v>28103.3</c:v>
                </c:pt>
                <c:pt idx="729">
                  <c:v>28142.2</c:v>
                </c:pt>
                <c:pt idx="730">
                  <c:v>28161.599999999999</c:v>
                </c:pt>
                <c:pt idx="731">
                  <c:v>28180.7</c:v>
                </c:pt>
                <c:pt idx="732">
                  <c:v>28199.9</c:v>
                </c:pt>
                <c:pt idx="733">
                  <c:v>28219.1</c:v>
                </c:pt>
                <c:pt idx="734">
                  <c:v>28238.3</c:v>
                </c:pt>
                <c:pt idx="735">
                  <c:v>28276.5</c:v>
                </c:pt>
                <c:pt idx="736">
                  <c:v>28295.599999999999</c:v>
                </c:pt>
                <c:pt idx="737">
                  <c:v>28314.799999999999</c:v>
                </c:pt>
                <c:pt idx="738">
                  <c:v>28333.9</c:v>
                </c:pt>
                <c:pt idx="739">
                  <c:v>28372.6</c:v>
                </c:pt>
                <c:pt idx="740">
                  <c:v>28391.8</c:v>
                </c:pt>
                <c:pt idx="741">
                  <c:v>28430.5</c:v>
                </c:pt>
                <c:pt idx="742">
                  <c:v>28449.7</c:v>
                </c:pt>
                <c:pt idx="743">
                  <c:v>28469</c:v>
                </c:pt>
                <c:pt idx="744">
                  <c:v>28507.8</c:v>
                </c:pt>
                <c:pt idx="745">
                  <c:v>28527.3</c:v>
                </c:pt>
                <c:pt idx="746">
                  <c:v>28546.9</c:v>
                </c:pt>
                <c:pt idx="747">
                  <c:v>28566.400000000001</c:v>
                </c:pt>
                <c:pt idx="748">
                  <c:v>28585.9</c:v>
                </c:pt>
                <c:pt idx="749">
                  <c:v>28605.599999999999</c:v>
                </c:pt>
                <c:pt idx="750">
                  <c:v>28625.4</c:v>
                </c:pt>
                <c:pt idx="751">
                  <c:v>28665.200000000001</c:v>
                </c:pt>
                <c:pt idx="752">
                  <c:v>28704.799999999999</c:v>
                </c:pt>
                <c:pt idx="753">
                  <c:v>28724.7</c:v>
                </c:pt>
                <c:pt idx="754">
                  <c:v>28744.799999999999</c:v>
                </c:pt>
                <c:pt idx="755">
                  <c:v>28764.6</c:v>
                </c:pt>
                <c:pt idx="756">
                  <c:v>28784.400000000001</c:v>
                </c:pt>
                <c:pt idx="757">
                  <c:v>28824.2</c:v>
                </c:pt>
                <c:pt idx="758">
                  <c:v>28863.599999999999</c:v>
                </c:pt>
                <c:pt idx="759">
                  <c:v>28883.3</c:v>
                </c:pt>
                <c:pt idx="760">
                  <c:v>28941.599999999999</c:v>
                </c:pt>
                <c:pt idx="761">
                  <c:v>28999.3</c:v>
                </c:pt>
                <c:pt idx="762">
                  <c:v>29169.200000000001</c:v>
                </c:pt>
                <c:pt idx="763">
                  <c:v>29922.1</c:v>
                </c:pt>
                <c:pt idx="764">
                  <c:v>30198.400000000001</c:v>
                </c:pt>
                <c:pt idx="765">
                  <c:v>30356.3</c:v>
                </c:pt>
                <c:pt idx="766">
                  <c:v>30462.7</c:v>
                </c:pt>
                <c:pt idx="767">
                  <c:v>30551.4</c:v>
                </c:pt>
                <c:pt idx="768">
                  <c:v>30609.4</c:v>
                </c:pt>
                <c:pt idx="769">
                  <c:v>30652.5</c:v>
                </c:pt>
                <c:pt idx="770">
                  <c:v>30694.9</c:v>
                </c:pt>
                <c:pt idx="771">
                  <c:v>30749.7</c:v>
                </c:pt>
                <c:pt idx="772">
                  <c:v>30790.799999999999</c:v>
                </c:pt>
                <c:pt idx="773">
                  <c:v>30831.1</c:v>
                </c:pt>
                <c:pt idx="774">
                  <c:v>30857.5</c:v>
                </c:pt>
                <c:pt idx="775">
                  <c:v>30895.5</c:v>
                </c:pt>
                <c:pt idx="776">
                  <c:v>30932.400000000001</c:v>
                </c:pt>
                <c:pt idx="777">
                  <c:v>30969.5</c:v>
                </c:pt>
                <c:pt idx="778">
                  <c:v>31004.799999999999</c:v>
                </c:pt>
                <c:pt idx="779">
                  <c:v>31027.5</c:v>
                </c:pt>
                <c:pt idx="780">
                  <c:v>31062</c:v>
                </c:pt>
                <c:pt idx="781">
                  <c:v>31085.3</c:v>
                </c:pt>
                <c:pt idx="782">
                  <c:v>31108.2</c:v>
                </c:pt>
                <c:pt idx="783">
                  <c:v>31142.400000000001</c:v>
                </c:pt>
                <c:pt idx="784">
                  <c:v>31176.6</c:v>
                </c:pt>
                <c:pt idx="785">
                  <c:v>31199.1</c:v>
                </c:pt>
                <c:pt idx="786">
                  <c:v>31232.6</c:v>
                </c:pt>
                <c:pt idx="787">
                  <c:v>31254.9</c:v>
                </c:pt>
                <c:pt idx="788">
                  <c:v>31266.2</c:v>
                </c:pt>
                <c:pt idx="789">
                  <c:v>31288.5</c:v>
                </c:pt>
                <c:pt idx="790">
                  <c:v>31310.6</c:v>
                </c:pt>
                <c:pt idx="791">
                  <c:v>31332.7</c:v>
                </c:pt>
                <c:pt idx="792">
                  <c:v>31355</c:v>
                </c:pt>
                <c:pt idx="793">
                  <c:v>31377.8</c:v>
                </c:pt>
                <c:pt idx="794">
                  <c:v>31400.5</c:v>
                </c:pt>
                <c:pt idx="795">
                  <c:v>31434.799999999999</c:v>
                </c:pt>
                <c:pt idx="796">
                  <c:v>31457.4</c:v>
                </c:pt>
                <c:pt idx="797">
                  <c:v>31480</c:v>
                </c:pt>
                <c:pt idx="798">
                  <c:v>31502.9</c:v>
                </c:pt>
                <c:pt idx="799">
                  <c:v>31526.3</c:v>
                </c:pt>
                <c:pt idx="800">
                  <c:v>31538.1</c:v>
                </c:pt>
                <c:pt idx="801">
                  <c:v>31561.8</c:v>
                </c:pt>
                <c:pt idx="802">
                  <c:v>31585.7</c:v>
                </c:pt>
                <c:pt idx="803">
                  <c:v>31622.400000000001</c:v>
                </c:pt>
                <c:pt idx="804">
                  <c:v>31647.599999999999</c:v>
                </c:pt>
                <c:pt idx="805">
                  <c:v>31672.7</c:v>
                </c:pt>
                <c:pt idx="806">
                  <c:v>31685.3</c:v>
                </c:pt>
                <c:pt idx="807">
                  <c:v>31710.7</c:v>
                </c:pt>
                <c:pt idx="808">
                  <c:v>31736.5</c:v>
                </c:pt>
                <c:pt idx="809">
                  <c:v>31762.400000000001</c:v>
                </c:pt>
                <c:pt idx="810">
                  <c:v>31775.4</c:v>
                </c:pt>
                <c:pt idx="811">
                  <c:v>31801.4</c:v>
                </c:pt>
                <c:pt idx="812">
                  <c:v>31827.3</c:v>
                </c:pt>
                <c:pt idx="813">
                  <c:v>31840.400000000001</c:v>
                </c:pt>
                <c:pt idx="814">
                  <c:v>31879.7</c:v>
                </c:pt>
                <c:pt idx="815">
                  <c:v>31906</c:v>
                </c:pt>
                <c:pt idx="816">
                  <c:v>31932.3</c:v>
                </c:pt>
                <c:pt idx="817">
                  <c:v>31958.7</c:v>
                </c:pt>
                <c:pt idx="818">
                  <c:v>31985.1</c:v>
                </c:pt>
                <c:pt idx="819">
                  <c:v>31998.400000000001</c:v>
                </c:pt>
                <c:pt idx="820">
                  <c:v>32024.799999999999</c:v>
                </c:pt>
                <c:pt idx="821">
                  <c:v>32051.200000000001</c:v>
                </c:pt>
                <c:pt idx="822">
                  <c:v>32064.3</c:v>
                </c:pt>
                <c:pt idx="823">
                  <c:v>32090.5</c:v>
                </c:pt>
                <c:pt idx="824">
                  <c:v>32116.6</c:v>
                </c:pt>
                <c:pt idx="825">
                  <c:v>32142.400000000001</c:v>
                </c:pt>
                <c:pt idx="826">
                  <c:v>32155.4</c:v>
                </c:pt>
                <c:pt idx="827">
                  <c:v>32181.3</c:v>
                </c:pt>
                <c:pt idx="828">
                  <c:v>32220</c:v>
                </c:pt>
                <c:pt idx="829">
                  <c:v>32232.799999999999</c:v>
                </c:pt>
                <c:pt idx="830">
                  <c:v>32258</c:v>
                </c:pt>
                <c:pt idx="831">
                  <c:v>32270.6</c:v>
                </c:pt>
                <c:pt idx="832">
                  <c:v>32295.5</c:v>
                </c:pt>
                <c:pt idx="833">
                  <c:v>32319.8</c:v>
                </c:pt>
                <c:pt idx="834">
                  <c:v>32343.9</c:v>
                </c:pt>
                <c:pt idx="835">
                  <c:v>32368.2</c:v>
                </c:pt>
                <c:pt idx="836">
                  <c:v>32380.3</c:v>
                </c:pt>
                <c:pt idx="837">
                  <c:v>32404</c:v>
                </c:pt>
                <c:pt idx="838">
                  <c:v>32415.7</c:v>
                </c:pt>
                <c:pt idx="839">
                  <c:v>32439.1</c:v>
                </c:pt>
                <c:pt idx="840">
                  <c:v>32462.3</c:v>
                </c:pt>
                <c:pt idx="841">
                  <c:v>32485</c:v>
                </c:pt>
                <c:pt idx="842">
                  <c:v>32507.4</c:v>
                </c:pt>
                <c:pt idx="843">
                  <c:v>32529.599999999999</c:v>
                </c:pt>
                <c:pt idx="844">
                  <c:v>32551.599999999999</c:v>
                </c:pt>
                <c:pt idx="845">
                  <c:v>32562.6</c:v>
                </c:pt>
                <c:pt idx="846">
                  <c:v>32584.5</c:v>
                </c:pt>
                <c:pt idx="847">
                  <c:v>32606.1</c:v>
                </c:pt>
                <c:pt idx="848">
                  <c:v>32616.799999999999</c:v>
                </c:pt>
                <c:pt idx="849">
                  <c:v>32627.4</c:v>
                </c:pt>
                <c:pt idx="850">
                  <c:v>32648.7</c:v>
                </c:pt>
                <c:pt idx="851">
                  <c:v>32669.8</c:v>
                </c:pt>
                <c:pt idx="852">
                  <c:v>32690.799999999999</c:v>
                </c:pt>
                <c:pt idx="853">
                  <c:v>32711.8</c:v>
                </c:pt>
                <c:pt idx="854">
                  <c:v>32732.5</c:v>
                </c:pt>
                <c:pt idx="855">
                  <c:v>32753.200000000001</c:v>
                </c:pt>
                <c:pt idx="856">
                  <c:v>32773.5</c:v>
                </c:pt>
                <c:pt idx="857">
                  <c:v>32783.599999999999</c:v>
                </c:pt>
                <c:pt idx="858">
                  <c:v>32803.699999999997</c:v>
                </c:pt>
                <c:pt idx="859">
                  <c:v>32823.699999999997</c:v>
                </c:pt>
                <c:pt idx="860">
                  <c:v>32843.5</c:v>
                </c:pt>
                <c:pt idx="861">
                  <c:v>32863.300000000003</c:v>
                </c:pt>
                <c:pt idx="862">
                  <c:v>32883</c:v>
                </c:pt>
                <c:pt idx="863">
                  <c:v>32902.6</c:v>
                </c:pt>
                <c:pt idx="864">
                  <c:v>32922.199999999997</c:v>
                </c:pt>
                <c:pt idx="865">
                  <c:v>32941.699999999997</c:v>
                </c:pt>
                <c:pt idx="866">
                  <c:v>32951.4</c:v>
                </c:pt>
                <c:pt idx="867">
                  <c:v>32970.800000000003</c:v>
                </c:pt>
                <c:pt idx="868">
                  <c:v>32980.6</c:v>
                </c:pt>
                <c:pt idx="869">
                  <c:v>32999.9</c:v>
                </c:pt>
                <c:pt idx="870">
                  <c:v>33019.1</c:v>
                </c:pt>
                <c:pt idx="871">
                  <c:v>33028.800000000003</c:v>
                </c:pt>
                <c:pt idx="872">
                  <c:v>33038.5</c:v>
                </c:pt>
                <c:pt idx="873">
                  <c:v>33057.699999999997</c:v>
                </c:pt>
                <c:pt idx="874">
                  <c:v>33067.199999999997</c:v>
                </c:pt>
                <c:pt idx="875">
                  <c:v>33086.300000000003</c:v>
                </c:pt>
                <c:pt idx="876">
                  <c:v>33105.4</c:v>
                </c:pt>
                <c:pt idx="877">
                  <c:v>33124.5</c:v>
                </c:pt>
                <c:pt idx="878">
                  <c:v>33143.800000000003</c:v>
                </c:pt>
                <c:pt idx="879">
                  <c:v>33162.9</c:v>
                </c:pt>
                <c:pt idx="880">
                  <c:v>33181.9</c:v>
                </c:pt>
                <c:pt idx="881">
                  <c:v>33201.1</c:v>
                </c:pt>
                <c:pt idx="882">
                  <c:v>33210.6</c:v>
                </c:pt>
                <c:pt idx="883">
                  <c:v>33229.599999999999</c:v>
                </c:pt>
                <c:pt idx="884">
                  <c:v>33248.699999999997</c:v>
                </c:pt>
                <c:pt idx="885">
                  <c:v>33258.199999999997</c:v>
                </c:pt>
                <c:pt idx="886">
                  <c:v>33277.300000000003</c:v>
                </c:pt>
                <c:pt idx="887">
                  <c:v>33286.9</c:v>
                </c:pt>
                <c:pt idx="888">
                  <c:v>33306</c:v>
                </c:pt>
                <c:pt idx="889">
                  <c:v>33324.699999999997</c:v>
                </c:pt>
                <c:pt idx="890">
                  <c:v>33343.199999999997</c:v>
                </c:pt>
                <c:pt idx="891">
                  <c:v>33361.599999999999</c:v>
                </c:pt>
                <c:pt idx="892">
                  <c:v>33370.699999999997</c:v>
                </c:pt>
                <c:pt idx="893">
                  <c:v>33379.699999999997</c:v>
                </c:pt>
                <c:pt idx="894">
                  <c:v>33397.599999999999</c:v>
                </c:pt>
                <c:pt idx="895">
                  <c:v>33415.300000000003</c:v>
                </c:pt>
                <c:pt idx="896">
                  <c:v>33424.300000000003</c:v>
                </c:pt>
                <c:pt idx="897">
                  <c:v>33433.199999999997</c:v>
                </c:pt>
                <c:pt idx="898">
                  <c:v>33451.300000000003</c:v>
                </c:pt>
                <c:pt idx="899">
                  <c:v>33460.300000000003</c:v>
                </c:pt>
                <c:pt idx="900">
                  <c:v>33478.300000000003</c:v>
                </c:pt>
                <c:pt idx="901">
                  <c:v>33495.9</c:v>
                </c:pt>
                <c:pt idx="902">
                  <c:v>33513.4</c:v>
                </c:pt>
                <c:pt idx="903">
                  <c:v>33530.800000000003</c:v>
                </c:pt>
                <c:pt idx="904">
                  <c:v>33548.400000000001</c:v>
                </c:pt>
                <c:pt idx="905">
                  <c:v>33557.1</c:v>
                </c:pt>
                <c:pt idx="906">
                  <c:v>33574.400000000001</c:v>
                </c:pt>
                <c:pt idx="907">
                  <c:v>33583</c:v>
                </c:pt>
                <c:pt idx="908">
                  <c:v>33591.599999999999</c:v>
                </c:pt>
                <c:pt idx="909">
                  <c:v>33609.1</c:v>
                </c:pt>
                <c:pt idx="910">
                  <c:v>33617.9</c:v>
                </c:pt>
                <c:pt idx="911">
                  <c:v>33635.300000000003</c:v>
                </c:pt>
                <c:pt idx="912">
                  <c:v>33652.800000000003</c:v>
                </c:pt>
                <c:pt idx="913">
                  <c:v>33661.599999999999</c:v>
                </c:pt>
                <c:pt idx="914">
                  <c:v>33670.400000000001</c:v>
                </c:pt>
                <c:pt idx="915">
                  <c:v>33688</c:v>
                </c:pt>
                <c:pt idx="916">
                  <c:v>33705.5</c:v>
                </c:pt>
                <c:pt idx="917">
                  <c:v>33714.400000000001</c:v>
                </c:pt>
                <c:pt idx="918">
                  <c:v>33732.1</c:v>
                </c:pt>
                <c:pt idx="919">
                  <c:v>33749.9</c:v>
                </c:pt>
                <c:pt idx="920">
                  <c:v>33758.699999999997</c:v>
                </c:pt>
                <c:pt idx="921">
                  <c:v>33767.5</c:v>
                </c:pt>
                <c:pt idx="922">
                  <c:v>33776.300000000003</c:v>
                </c:pt>
                <c:pt idx="923">
                  <c:v>33794</c:v>
                </c:pt>
                <c:pt idx="924">
                  <c:v>33811.599999999999</c:v>
                </c:pt>
                <c:pt idx="925">
                  <c:v>33820.6</c:v>
                </c:pt>
                <c:pt idx="926">
                  <c:v>33838.400000000001</c:v>
                </c:pt>
                <c:pt idx="927">
                  <c:v>33856</c:v>
                </c:pt>
                <c:pt idx="928">
                  <c:v>33873.9</c:v>
                </c:pt>
                <c:pt idx="929">
                  <c:v>33882.800000000003</c:v>
                </c:pt>
                <c:pt idx="930">
                  <c:v>33891.699999999997</c:v>
                </c:pt>
                <c:pt idx="931">
                  <c:v>33909.599999999999</c:v>
                </c:pt>
                <c:pt idx="932">
                  <c:v>33927.599999999999</c:v>
                </c:pt>
                <c:pt idx="933">
                  <c:v>33936.699999999997</c:v>
                </c:pt>
                <c:pt idx="934">
                  <c:v>33945.699999999997</c:v>
                </c:pt>
                <c:pt idx="935">
                  <c:v>33963.9</c:v>
                </c:pt>
                <c:pt idx="936">
                  <c:v>33972.9</c:v>
                </c:pt>
                <c:pt idx="937">
                  <c:v>33982.1</c:v>
                </c:pt>
                <c:pt idx="938">
                  <c:v>33991.300000000003</c:v>
                </c:pt>
                <c:pt idx="939">
                  <c:v>34009.5</c:v>
                </c:pt>
                <c:pt idx="940">
                  <c:v>34018.699999999997</c:v>
                </c:pt>
                <c:pt idx="941">
                  <c:v>34027.699999999997</c:v>
                </c:pt>
                <c:pt idx="942">
                  <c:v>34045.9</c:v>
                </c:pt>
                <c:pt idx="943">
                  <c:v>34064.199999999997</c:v>
                </c:pt>
                <c:pt idx="944">
                  <c:v>34073.4</c:v>
                </c:pt>
                <c:pt idx="945">
                  <c:v>34091.699999999997</c:v>
                </c:pt>
                <c:pt idx="946">
                  <c:v>34110</c:v>
                </c:pt>
                <c:pt idx="947">
                  <c:v>34119.199999999997</c:v>
                </c:pt>
                <c:pt idx="948">
                  <c:v>34128.400000000001</c:v>
                </c:pt>
                <c:pt idx="949">
                  <c:v>34137.4</c:v>
                </c:pt>
                <c:pt idx="950">
                  <c:v>34155.9</c:v>
                </c:pt>
                <c:pt idx="951">
                  <c:v>34174.400000000001</c:v>
                </c:pt>
                <c:pt idx="952">
                  <c:v>34183.699999999997</c:v>
                </c:pt>
                <c:pt idx="953">
                  <c:v>34202.300000000003</c:v>
                </c:pt>
                <c:pt idx="954">
                  <c:v>34211.5</c:v>
                </c:pt>
                <c:pt idx="955">
                  <c:v>34220.699999999997</c:v>
                </c:pt>
                <c:pt idx="956">
                  <c:v>34239.4</c:v>
                </c:pt>
                <c:pt idx="957">
                  <c:v>34248.699999999997</c:v>
                </c:pt>
                <c:pt idx="958">
                  <c:v>34258.1</c:v>
                </c:pt>
                <c:pt idx="959">
                  <c:v>34276.800000000003</c:v>
                </c:pt>
                <c:pt idx="960">
                  <c:v>34295.599999999999</c:v>
                </c:pt>
                <c:pt idx="961">
                  <c:v>34314.400000000001</c:v>
                </c:pt>
                <c:pt idx="962">
                  <c:v>34333.199999999997</c:v>
                </c:pt>
                <c:pt idx="963">
                  <c:v>34342.6</c:v>
                </c:pt>
                <c:pt idx="964">
                  <c:v>34361.599999999999</c:v>
                </c:pt>
                <c:pt idx="965">
                  <c:v>34380.699999999997</c:v>
                </c:pt>
                <c:pt idx="966">
                  <c:v>34390.199999999997</c:v>
                </c:pt>
                <c:pt idx="967">
                  <c:v>34399.699999999997</c:v>
                </c:pt>
                <c:pt idx="968">
                  <c:v>34409.4</c:v>
                </c:pt>
                <c:pt idx="969">
                  <c:v>34428.9</c:v>
                </c:pt>
                <c:pt idx="970">
                  <c:v>34449.1</c:v>
                </c:pt>
                <c:pt idx="971">
                  <c:v>34459.300000000003</c:v>
                </c:pt>
                <c:pt idx="972">
                  <c:v>34479.800000000003</c:v>
                </c:pt>
                <c:pt idx="973">
                  <c:v>34490.1</c:v>
                </c:pt>
                <c:pt idx="974">
                  <c:v>34510.800000000003</c:v>
                </c:pt>
                <c:pt idx="975">
                  <c:v>34531.800000000003</c:v>
                </c:pt>
                <c:pt idx="976">
                  <c:v>34542</c:v>
                </c:pt>
                <c:pt idx="977">
                  <c:v>34552.300000000003</c:v>
                </c:pt>
                <c:pt idx="978">
                  <c:v>34574</c:v>
                </c:pt>
                <c:pt idx="979">
                  <c:v>34584.699999999997</c:v>
                </c:pt>
                <c:pt idx="980">
                  <c:v>34595.4</c:v>
                </c:pt>
                <c:pt idx="981">
                  <c:v>34606.1</c:v>
                </c:pt>
                <c:pt idx="982">
                  <c:v>34627.9</c:v>
                </c:pt>
                <c:pt idx="983">
                  <c:v>34638.9</c:v>
                </c:pt>
                <c:pt idx="984">
                  <c:v>34649.9</c:v>
                </c:pt>
                <c:pt idx="985">
                  <c:v>34672.400000000001</c:v>
                </c:pt>
                <c:pt idx="986">
                  <c:v>34695.1</c:v>
                </c:pt>
                <c:pt idx="987">
                  <c:v>34706.5</c:v>
                </c:pt>
                <c:pt idx="988">
                  <c:v>34718</c:v>
                </c:pt>
                <c:pt idx="989">
                  <c:v>34741.1</c:v>
                </c:pt>
                <c:pt idx="990">
                  <c:v>34764.199999999997</c:v>
                </c:pt>
                <c:pt idx="991">
                  <c:v>34775.699999999997</c:v>
                </c:pt>
                <c:pt idx="992">
                  <c:v>34787.199999999997</c:v>
                </c:pt>
                <c:pt idx="993">
                  <c:v>34798.800000000003</c:v>
                </c:pt>
                <c:pt idx="994">
                  <c:v>34810.400000000001</c:v>
                </c:pt>
                <c:pt idx="995">
                  <c:v>34822</c:v>
                </c:pt>
                <c:pt idx="996">
                  <c:v>34833.699999999997</c:v>
                </c:pt>
                <c:pt idx="997">
                  <c:v>34857.199999999997</c:v>
                </c:pt>
                <c:pt idx="998">
                  <c:v>34869</c:v>
                </c:pt>
                <c:pt idx="999">
                  <c:v>34880.699999999997</c:v>
                </c:pt>
                <c:pt idx="1000">
                  <c:v>34892.5</c:v>
                </c:pt>
                <c:pt idx="1001">
                  <c:v>34915.9</c:v>
                </c:pt>
                <c:pt idx="1002">
                  <c:v>34927.599999999999</c:v>
                </c:pt>
                <c:pt idx="1003">
                  <c:v>34951.1</c:v>
                </c:pt>
                <c:pt idx="1004">
                  <c:v>34974.699999999997</c:v>
                </c:pt>
                <c:pt idx="1005">
                  <c:v>34998.300000000003</c:v>
                </c:pt>
                <c:pt idx="1006">
                  <c:v>35021.699999999997</c:v>
                </c:pt>
                <c:pt idx="1007">
                  <c:v>35033.4</c:v>
                </c:pt>
                <c:pt idx="1008">
                  <c:v>35057.1</c:v>
                </c:pt>
                <c:pt idx="1009">
                  <c:v>35068.9</c:v>
                </c:pt>
                <c:pt idx="1010">
                  <c:v>35080.6</c:v>
                </c:pt>
                <c:pt idx="1011">
                  <c:v>35104</c:v>
                </c:pt>
                <c:pt idx="1012">
                  <c:v>35127.300000000003</c:v>
                </c:pt>
                <c:pt idx="1013">
                  <c:v>35138.9</c:v>
                </c:pt>
                <c:pt idx="1014">
                  <c:v>35150.5</c:v>
                </c:pt>
                <c:pt idx="1015">
                  <c:v>35174</c:v>
                </c:pt>
                <c:pt idx="1016">
                  <c:v>35197.599999999999</c:v>
                </c:pt>
                <c:pt idx="1017">
                  <c:v>35221.199999999997</c:v>
                </c:pt>
                <c:pt idx="1018">
                  <c:v>35244.6</c:v>
                </c:pt>
                <c:pt idx="1019">
                  <c:v>35256.400000000001</c:v>
                </c:pt>
                <c:pt idx="1020">
                  <c:v>35268.199999999997</c:v>
                </c:pt>
                <c:pt idx="1021">
                  <c:v>35291.800000000003</c:v>
                </c:pt>
                <c:pt idx="1022">
                  <c:v>35303.599999999999</c:v>
                </c:pt>
                <c:pt idx="1023">
                  <c:v>35315.300000000003</c:v>
                </c:pt>
                <c:pt idx="1024">
                  <c:v>35327</c:v>
                </c:pt>
                <c:pt idx="1025">
                  <c:v>35350.6</c:v>
                </c:pt>
                <c:pt idx="1026">
                  <c:v>35374</c:v>
                </c:pt>
                <c:pt idx="1027">
                  <c:v>35385.699999999997</c:v>
                </c:pt>
                <c:pt idx="1028">
                  <c:v>35408.9</c:v>
                </c:pt>
                <c:pt idx="1029">
                  <c:v>35432</c:v>
                </c:pt>
                <c:pt idx="1030">
                  <c:v>35455.1</c:v>
                </c:pt>
                <c:pt idx="1031">
                  <c:v>35466.6</c:v>
                </c:pt>
                <c:pt idx="1032">
                  <c:v>35489.5</c:v>
                </c:pt>
                <c:pt idx="1033">
                  <c:v>35500.9</c:v>
                </c:pt>
                <c:pt idx="1034">
                  <c:v>35523.599999999999</c:v>
                </c:pt>
                <c:pt idx="1035">
                  <c:v>35546.1</c:v>
                </c:pt>
                <c:pt idx="1036">
                  <c:v>35568.5</c:v>
                </c:pt>
                <c:pt idx="1037">
                  <c:v>35590.9</c:v>
                </c:pt>
                <c:pt idx="1038">
                  <c:v>35602.1</c:v>
                </c:pt>
                <c:pt idx="1039">
                  <c:v>35613.300000000003</c:v>
                </c:pt>
                <c:pt idx="1040">
                  <c:v>35624.400000000001</c:v>
                </c:pt>
                <c:pt idx="1041">
                  <c:v>35646.6</c:v>
                </c:pt>
                <c:pt idx="1042">
                  <c:v>35668.6</c:v>
                </c:pt>
                <c:pt idx="1043">
                  <c:v>35679.699999999997</c:v>
                </c:pt>
                <c:pt idx="1044">
                  <c:v>35701.699999999997</c:v>
                </c:pt>
                <c:pt idx="1045">
                  <c:v>35723.599999999999</c:v>
                </c:pt>
                <c:pt idx="1046">
                  <c:v>35745.5</c:v>
                </c:pt>
                <c:pt idx="1047">
                  <c:v>35767.1</c:v>
                </c:pt>
                <c:pt idx="1048">
                  <c:v>35778</c:v>
                </c:pt>
                <c:pt idx="1049">
                  <c:v>35799.599999999999</c:v>
                </c:pt>
                <c:pt idx="1050">
                  <c:v>35821.199999999997</c:v>
                </c:pt>
                <c:pt idx="1051">
                  <c:v>35831.9</c:v>
                </c:pt>
                <c:pt idx="1052">
                  <c:v>35853.199999999997</c:v>
                </c:pt>
                <c:pt idx="1053">
                  <c:v>35874.400000000001</c:v>
                </c:pt>
                <c:pt idx="1054">
                  <c:v>35885</c:v>
                </c:pt>
                <c:pt idx="1055">
                  <c:v>35906</c:v>
                </c:pt>
                <c:pt idx="1056">
                  <c:v>35916.5</c:v>
                </c:pt>
                <c:pt idx="1057">
                  <c:v>35937.4</c:v>
                </c:pt>
                <c:pt idx="1058">
                  <c:v>35947.800000000003</c:v>
                </c:pt>
                <c:pt idx="1059">
                  <c:v>35968.6</c:v>
                </c:pt>
                <c:pt idx="1060">
                  <c:v>35979</c:v>
                </c:pt>
                <c:pt idx="1061">
                  <c:v>35989.5</c:v>
                </c:pt>
                <c:pt idx="1062">
                  <c:v>35999.9</c:v>
                </c:pt>
                <c:pt idx="1063">
                  <c:v>36020.699999999997</c:v>
                </c:pt>
                <c:pt idx="1064">
                  <c:v>36031.199999999997</c:v>
                </c:pt>
                <c:pt idx="1065">
                  <c:v>36041.599999999999</c:v>
                </c:pt>
                <c:pt idx="1066">
                  <c:v>36062.400000000001</c:v>
                </c:pt>
                <c:pt idx="1067">
                  <c:v>36072.800000000003</c:v>
                </c:pt>
                <c:pt idx="1068">
                  <c:v>36083.300000000003</c:v>
                </c:pt>
                <c:pt idx="1069">
                  <c:v>36104</c:v>
                </c:pt>
                <c:pt idx="1070">
                  <c:v>36124.699999999997</c:v>
                </c:pt>
                <c:pt idx="1071">
                  <c:v>36135</c:v>
                </c:pt>
                <c:pt idx="1072">
                  <c:v>36155.800000000003</c:v>
                </c:pt>
                <c:pt idx="1073">
                  <c:v>36176.699999999997</c:v>
                </c:pt>
                <c:pt idx="1074">
                  <c:v>36197.599999999999</c:v>
                </c:pt>
                <c:pt idx="1075">
                  <c:v>36218.400000000001</c:v>
                </c:pt>
                <c:pt idx="1076">
                  <c:v>36228.800000000003</c:v>
                </c:pt>
                <c:pt idx="1077">
                  <c:v>36249.599999999999</c:v>
                </c:pt>
                <c:pt idx="1078">
                  <c:v>36260</c:v>
                </c:pt>
                <c:pt idx="1079">
                  <c:v>36281.1</c:v>
                </c:pt>
                <c:pt idx="1080">
                  <c:v>36302</c:v>
                </c:pt>
                <c:pt idx="1081">
                  <c:v>36322.9</c:v>
                </c:pt>
                <c:pt idx="1082">
                  <c:v>36343.699999999997</c:v>
                </c:pt>
                <c:pt idx="1083">
                  <c:v>36364.699999999997</c:v>
                </c:pt>
                <c:pt idx="1084">
                  <c:v>36385.800000000003</c:v>
                </c:pt>
                <c:pt idx="1085">
                  <c:v>36396.199999999997</c:v>
                </c:pt>
                <c:pt idx="1086">
                  <c:v>36427.699999999997</c:v>
                </c:pt>
                <c:pt idx="1087">
                  <c:v>36459.4</c:v>
                </c:pt>
                <c:pt idx="1088">
                  <c:v>36501.699999999997</c:v>
                </c:pt>
                <c:pt idx="1089">
                  <c:v>36522.800000000003</c:v>
                </c:pt>
                <c:pt idx="1090">
                  <c:v>36565.199999999997</c:v>
                </c:pt>
                <c:pt idx="1091">
                  <c:v>36629</c:v>
                </c:pt>
                <c:pt idx="1092">
                  <c:v>36671.4</c:v>
                </c:pt>
                <c:pt idx="1093">
                  <c:v>36735</c:v>
                </c:pt>
                <c:pt idx="1094">
                  <c:v>36777.199999999997</c:v>
                </c:pt>
                <c:pt idx="1095">
                  <c:v>36926</c:v>
                </c:pt>
                <c:pt idx="1096">
                  <c:v>37000.9</c:v>
                </c:pt>
                <c:pt idx="1097">
                  <c:v>37032.800000000003</c:v>
                </c:pt>
                <c:pt idx="1098">
                  <c:v>37086.400000000001</c:v>
                </c:pt>
                <c:pt idx="1099">
                  <c:v>37118.400000000001</c:v>
                </c:pt>
                <c:pt idx="1100">
                  <c:v>37150.300000000003</c:v>
                </c:pt>
                <c:pt idx="1101">
                  <c:v>37182.199999999997</c:v>
                </c:pt>
                <c:pt idx="1102">
                  <c:v>37214</c:v>
                </c:pt>
                <c:pt idx="1103">
                  <c:v>37245.9</c:v>
                </c:pt>
                <c:pt idx="1104">
                  <c:v>37267.199999999997</c:v>
                </c:pt>
                <c:pt idx="1105">
                  <c:v>37288.5</c:v>
                </c:pt>
                <c:pt idx="1106">
                  <c:v>37320.6</c:v>
                </c:pt>
                <c:pt idx="1107">
                  <c:v>37352.699999999997</c:v>
                </c:pt>
                <c:pt idx="1108">
                  <c:v>37374.1</c:v>
                </c:pt>
                <c:pt idx="1109">
                  <c:v>37406.400000000001</c:v>
                </c:pt>
                <c:pt idx="1110">
                  <c:v>37427.800000000003</c:v>
                </c:pt>
                <c:pt idx="1111">
                  <c:v>37449.199999999997</c:v>
                </c:pt>
                <c:pt idx="1112">
                  <c:v>37460</c:v>
                </c:pt>
                <c:pt idx="1113">
                  <c:v>37481.4</c:v>
                </c:pt>
                <c:pt idx="1114">
                  <c:v>37502.699999999997</c:v>
                </c:pt>
                <c:pt idx="1115">
                  <c:v>37534.5</c:v>
                </c:pt>
                <c:pt idx="1116">
                  <c:v>37545</c:v>
                </c:pt>
                <c:pt idx="1117">
                  <c:v>37576.800000000003</c:v>
                </c:pt>
                <c:pt idx="1118">
                  <c:v>37597.800000000003</c:v>
                </c:pt>
                <c:pt idx="1119">
                  <c:v>37618.800000000003</c:v>
                </c:pt>
                <c:pt idx="1120">
                  <c:v>37629.199999999997</c:v>
                </c:pt>
                <c:pt idx="1121">
                  <c:v>37639.5</c:v>
                </c:pt>
                <c:pt idx="1122">
                  <c:v>37660.199999999997</c:v>
                </c:pt>
                <c:pt idx="1123">
                  <c:v>37681.1</c:v>
                </c:pt>
                <c:pt idx="1124">
                  <c:v>37712</c:v>
                </c:pt>
                <c:pt idx="1125">
                  <c:v>37732.6</c:v>
                </c:pt>
                <c:pt idx="1126">
                  <c:v>37752.9</c:v>
                </c:pt>
                <c:pt idx="1127">
                  <c:v>37763.1</c:v>
                </c:pt>
                <c:pt idx="1128">
                  <c:v>37783.4</c:v>
                </c:pt>
                <c:pt idx="1129">
                  <c:v>37803.599999999999</c:v>
                </c:pt>
                <c:pt idx="1130">
                  <c:v>37823.699999999997</c:v>
                </c:pt>
                <c:pt idx="1131">
                  <c:v>37843.699999999997</c:v>
                </c:pt>
                <c:pt idx="1132">
                  <c:v>37863.699999999997</c:v>
                </c:pt>
                <c:pt idx="1133">
                  <c:v>37883.5</c:v>
                </c:pt>
                <c:pt idx="1134">
                  <c:v>37903.4</c:v>
                </c:pt>
                <c:pt idx="1135">
                  <c:v>37913.199999999997</c:v>
                </c:pt>
                <c:pt idx="1136">
                  <c:v>37932.800000000003</c:v>
                </c:pt>
                <c:pt idx="1137">
                  <c:v>37952.300000000003</c:v>
                </c:pt>
                <c:pt idx="1138">
                  <c:v>37971.800000000003</c:v>
                </c:pt>
                <c:pt idx="1139">
                  <c:v>37991.199999999997</c:v>
                </c:pt>
                <c:pt idx="1140">
                  <c:v>38010.5</c:v>
                </c:pt>
                <c:pt idx="1141">
                  <c:v>38029.800000000003</c:v>
                </c:pt>
                <c:pt idx="1142">
                  <c:v>38049</c:v>
                </c:pt>
                <c:pt idx="1143">
                  <c:v>38077.599999999999</c:v>
                </c:pt>
                <c:pt idx="1144">
                  <c:v>38096.6</c:v>
                </c:pt>
                <c:pt idx="1145">
                  <c:v>38106.1</c:v>
                </c:pt>
                <c:pt idx="1146">
                  <c:v>38125.199999999997</c:v>
                </c:pt>
                <c:pt idx="1147">
                  <c:v>38144.400000000001</c:v>
                </c:pt>
                <c:pt idx="1148">
                  <c:v>38163.4</c:v>
                </c:pt>
                <c:pt idx="1149">
                  <c:v>38182.5</c:v>
                </c:pt>
                <c:pt idx="1150">
                  <c:v>38201.5</c:v>
                </c:pt>
                <c:pt idx="1151">
                  <c:v>38220.5</c:v>
                </c:pt>
                <c:pt idx="1152">
                  <c:v>38239.800000000003</c:v>
                </c:pt>
                <c:pt idx="1153">
                  <c:v>38258.800000000003</c:v>
                </c:pt>
                <c:pt idx="1154">
                  <c:v>38287.300000000003</c:v>
                </c:pt>
                <c:pt idx="1155">
                  <c:v>38296.9</c:v>
                </c:pt>
                <c:pt idx="1156">
                  <c:v>38316</c:v>
                </c:pt>
                <c:pt idx="1157">
                  <c:v>38325.5</c:v>
                </c:pt>
                <c:pt idx="1158">
                  <c:v>38344.699999999997</c:v>
                </c:pt>
                <c:pt idx="1159">
                  <c:v>38354.199999999997</c:v>
                </c:pt>
                <c:pt idx="1160">
                  <c:v>38373.199999999997</c:v>
                </c:pt>
                <c:pt idx="1161">
                  <c:v>38382.699999999997</c:v>
                </c:pt>
                <c:pt idx="1162">
                  <c:v>38401.800000000003</c:v>
                </c:pt>
                <c:pt idx="1163">
                  <c:v>38420.800000000003</c:v>
                </c:pt>
                <c:pt idx="1164">
                  <c:v>38440</c:v>
                </c:pt>
                <c:pt idx="1165">
                  <c:v>38459.1</c:v>
                </c:pt>
                <c:pt idx="1166">
                  <c:v>38478.300000000003</c:v>
                </c:pt>
                <c:pt idx="1167">
                  <c:v>38497.599999999999</c:v>
                </c:pt>
                <c:pt idx="1168">
                  <c:v>38507.199999999997</c:v>
                </c:pt>
                <c:pt idx="1169">
                  <c:v>38516.800000000003</c:v>
                </c:pt>
                <c:pt idx="1170">
                  <c:v>38536.1</c:v>
                </c:pt>
                <c:pt idx="1171">
                  <c:v>38555.599999999999</c:v>
                </c:pt>
                <c:pt idx="1172">
                  <c:v>38565.300000000003</c:v>
                </c:pt>
                <c:pt idx="1173">
                  <c:v>38584.800000000003</c:v>
                </c:pt>
                <c:pt idx="1174">
                  <c:v>38604.300000000003</c:v>
                </c:pt>
                <c:pt idx="1175">
                  <c:v>38624</c:v>
                </c:pt>
                <c:pt idx="1176">
                  <c:v>38643.599999999999</c:v>
                </c:pt>
                <c:pt idx="1177">
                  <c:v>38663.199999999997</c:v>
                </c:pt>
                <c:pt idx="1178">
                  <c:v>38673.1</c:v>
                </c:pt>
                <c:pt idx="1179">
                  <c:v>38682.9</c:v>
                </c:pt>
                <c:pt idx="1180">
                  <c:v>38702.5</c:v>
                </c:pt>
                <c:pt idx="1181">
                  <c:v>38712.400000000001</c:v>
                </c:pt>
                <c:pt idx="1182">
                  <c:v>38732</c:v>
                </c:pt>
                <c:pt idx="1183">
                  <c:v>38751.699999999997</c:v>
                </c:pt>
                <c:pt idx="1184">
                  <c:v>38761.599999999999</c:v>
                </c:pt>
                <c:pt idx="1185">
                  <c:v>38771.5</c:v>
                </c:pt>
                <c:pt idx="1186">
                  <c:v>38791.4</c:v>
                </c:pt>
                <c:pt idx="1187">
                  <c:v>38811.199999999997</c:v>
                </c:pt>
                <c:pt idx="1188">
                  <c:v>38830.9</c:v>
                </c:pt>
                <c:pt idx="1189">
                  <c:v>38850.6</c:v>
                </c:pt>
                <c:pt idx="1190">
                  <c:v>38870.5</c:v>
                </c:pt>
                <c:pt idx="1191">
                  <c:v>38880.5</c:v>
                </c:pt>
                <c:pt idx="1192">
                  <c:v>38900.300000000003</c:v>
                </c:pt>
                <c:pt idx="1193">
                  <c:v>38910.199999999997</c:v>
                </c:pt>
                <c:pt idx="1194">
                  <c:v>38930.199999999997</c:v>
                </c:pt>
                <c:pt idx="1195">
                  <c:v>38940.199999999997</c:v>
                </c:pt>
                <c:pt idx="1196">
                  <c:v>38960.199999999997</c:v>
                </c:pt>
                <c:pt idx="1197">
                  <c:v>38970.199999999997</c:v>
                </c:pt>
                <c:pt idx="1198">
                  <c:v>38990.199999999997</c:v>
                </c:pt>
                <c:pt idx="1199">
                  <c:v>39010.300000000003</c:v>
                </c:pt>
                <c:pt idx="1200">
                  <c:v>39030.300000000003</c:v>
                </c:pt>
                <c:pt idx="1201">
                  <c:v>39050.300000000003</c:v>
                </c:pt>
                <c:pt idx="1202">
                  <c:v>39070.300000000003</c:v>
                </c:pt>
                <c:pt idx="1203">
                  <c:v>39080.300000000003</c:v>
                </c:pt>
                <c:pt idx="1204">
                  <c:v>39090.300000000003</c:v>
                </c:pt>
                <c:pt idx="1205">
                  <c:v>39110.199999999997</c:v>
                </c:pt>
                <c:pt idx="1206">
                  <c:v>39120.1</c:v>
                </c:pt>
                <c:pt idx="1207">
                  <c:v>39130</c:v>
                </c:pt>
                <c:pt idx="1208">
                  <c:v>39150.1</c:v>
                </c:pt>
                <c:pt idx="1209">
                  <c:v>39170</c:v>
                </c:pt>
                <c:pt idx="1210">
                  <c:v>39189.800000000003</c:v>
                </c:pt>
                <c:pt idx="1211">
                  <c:v>39209.9</c:v>
                </c:pt>
                <c:pt idx="1212">
                  <c:v>39219.800000000003</c:v>
                </c:pt>
                <c:pt idx="1213">
                  <c:v>39239.699999999997</c:v>
                </c:pt>
                <c:pt idx="1214">
                  <c:v>39259.599999999999</c:v>
                </c:pt>
                <c:pt idx="1215">
                  <c:v>39279.599999999999</c:v>
                </c:pt>
                <c:pt idx="1216">
                  <c:v>39289.5</c:v>
                </c:pt>
                <c:pt idx="1217">
                  <c:v>39299.5</c:v>
                </c:pt>
                <c:pt idx="1218">
                  <c:v>39319.5</c:v>
                </c:pt>
                <c:pt idx="1219">
                  <c:v>39339.5</c:v>
                </c:pt>
                <c:pt idx="1220">
                  <c:v>39349.599999999999</c:v>
                </c:pt>
                <c:pt idx="1221">
                  <c:v>39369.800000000003</c:v>
                </c:pt>
                <c:pt idx="1222">
                  <c:v>39390</c:v>
                </c:pt>
                <c:pt idx="1223">
                  <c:v>39400.1</c:v>
                </c:pt>
                <c:pt idx="1224">
                  <c:v>39420.400000000001</c:v>
                </c:pt>
                <c:pt idx="1225">
                  <c:v>39440.800000000003</c:v>
                </c:pt>
                <c:pt idx="1226">
                  <c:v>39450.9</c:v>
                </c:pt>
                <c:pt idx="1227">
                  <c:v>39461</c:v>
                </c:pt>
                <c:pt idx="1228">
                  <c:v>39481.300000000003</c:v>
                </c:pt>
                <c:pt idx="1229">
                  <c:v>39491.5</c:v>
                </c:pt>
                <c:pt idx="1230">
                  <c:v>39512</c:v>
                </c:pt>
                <c:pt idx="1231">
                  <c:v>39522.1</c:v>
                </c:pt>
                <c:pt idx="1232">
                  <c:v>39542.5</c:v>
                </c:pt>
                <c:pt idx="1233">
                  <c:v>39563</c:v>
                </c:pt>
                <c:pt idx="1234">
                  <c:v>39583.5</c:v>
                </c:pt>
                <c:pt idx="1235">
                  <c:v>39604.199999999997</c:v>
                </c:pt>
                <c:pt idx="1236">
                  <c:v>39614.5</c:v>
                </c:pt>
                <c:pt idx="1237">
                  <c:v>39635.1</c:v>
                </c:pt>
                <c:pt idx="1238">
                  <c:v>39655.599999999999</c:v>
                </c:pt>
                <c:pt idx="1239">
                  <c:v>39676.400000000001</c:v>
                </c:pt>
                <c:pt idx="1240">
                  <c:v>39697.199999999997</c:v>
                </c:pt>
                <c:pt idx="1241">
                  <c:v>39718.1</c:v>
                </c:pt>
                <c:pt idx="1242">
                  <c:v>39739.1</c:v>
                </c:pt>
                <c:pt idx="1243">
                  <c:v>39749.699999999997</c:v>
                </c:pt>
                <c:pt idx="1244">
                  <c:v>39760.199999999997</c:v>
                </c:pt>
                <c:pt idx="1245">
                  <c:v>39781.4</c:v>
                </c:pt>
                <c:pt idx="1246">
                  <c:v>39802.699999999997</c:v>
                </c:pt>
                <c:pt idx="1247">
                  <c:v>39824</c:v>
                </c:pt>
                <c:pt idx="1248">
                  <c:v>39845.300000000003</c:v>
                </c:pt>
                <c:pt idx="1249">
                  <c:v>39856</c:v>
                </c:pt>
                <c:pt idx="1250">
                  <c:v>39877.4</c:v>
                </c:pt>
                <c:pt idx="1251">
                  <c:v>39898.699999999997</c:v>
                </c:pt>
                <c:pt idx="1252">
                  <c:v>39909.5</c:v>
                </c:pt>
                <c:pt idx="1253">
                  <c:v>39930.9</c:v>
                </c:pt>
                <c:pt idx="1254">
                  <c:v>39952.300000000003</c:v>
                </c:pt>
                <c:pt idx="1255">
                  <c:v>39962.9</c:v>
                </c:pt>
                <c:pt idx="1256">
                  <c:v>39984.199999999997</c:v>
                </c:pt>
                <c:pt idx="1257">
                  <c:v>40005.599999999999</c:v>
                </c:pt>
                <c:pt idx="1258">
                  <c:v>40016.199999999997</c:v>
                </c:pt>
                <c:pt idx="1259">
                  <c:v>40037.599999999999</c:v>
                </c:pt>
                <c:pt idx="1260">
                  <c:v>40048.199999999997</c:v>
                </c:pt>
                <c:pt idx="1261">
                  <c:v>40069.5</c:v>
                </c:pt>
                <c:pt idx="1262">
                  <c:v>40090.699999999997</c:v>
                </c:pt>
                <c:pt idx="1263">
                  <c:v>40111.9</c:v>
                </c:pt>
                <c:pt idx="1264">
                  <c:v>40133.1</c:v>
                </c:pt>
                <c:pt idx="1265">
                  <c:v>40154.6</c:v>
                </c:pt>
                <c:pt idx="1266">
                  <c:v>40165.199999999997</c:v>
                </c:pt>
                <c:pt idx="1267">
                  <c:v>40186.5</c:v>
                </c:pt>
                <c:pt idx="1268">
                  <c:v>40197.199999999997</c:v>
                </c:pt>
                <c:pt idx="1269">
                  <c:v>40218.5</c:v>
                </c:pt>
                <c:pt idx="1270">
                  <c:v>40229.199999999997</c:v>
                </c:pt>
                <c:pt idx="1271">
                  <c:v>40239.9</c:v>
                </c:pt>
                <c:pt idx="1272">
                  <c:v>40261.4</c:v>
                </c:pt>
                <c:pt idx="1273">
                  <c:v>40283</c:v>
                </c:pt>
                <c:pt idx="1274">
                  <c:v>40304.5</c:v>
                </c:pt>
                <c:pt idx="1275">
                  <c:v>40315.300000000003</c:v>
                </c:pt>
                <c:pt idx="1276">
                  <c:v>40336.9</c:v>
                </c:pt>
                <c:pt idx="1277">
                  <c:v>40347.699999999997</c:v>
                </c:pt>
                <c:pt idx="1278">
                  <c:v>40369.199999999997</c:v>
                </c:pt>
                <c:pt idx="1279">
                  <c:v>40380</c:v>
                </c:pt>
                <c:pt idx="1280">
                  <c:v>40390.800000000003</c:v>
                </c:pt>
                <c:pt idx="1281">
                  <c:v>40412.300000000003</c:v>
                </c:pt>
                <c:pt idx="1282">
                  <c:v>40423.1</c:v>
                </c:pt>
                <c:pt idx="1283">
                  <c:v>40444.800000000003</c:v>
                </c:pt>
                <c:pt idx="1284">
                  <c:v>40455.599999999999</c:v>
                </c:pt>
                <c:pt idx="1285">
                  <c:v>40466.400000000001</c:v>
                </c:pt>
                <c:pt idx="1286">
                  <c:v>40488.1</c:v>
                </c:pt>
                <c:pt idx="1287">
                  <c:v>40509.699999999997</c:v>
                </c:pt>
                <c:pt idx="1288">
                  <c:v>40531.5</c:v>
                </c:pt>
                <c:pt idx="1289">
                  <c:v>40553.199999999997</c:v>
                </c:pt>
                <c:pt idx="1290">
                  <c:v>40564.1</c:v>
                </c:pt>
                <c:pt idx="1291">
                  <c:v>40586</c:v>
                </c:pt>
                <c:pt idx="1292">
                  <c:v>40597</c:v>
                </c:pt>
                <c:pt idx="1293">
                  <c:v>40608</c:v>
                </c:pt>
                <c:pt idx="1294">
                  <c:v>40630</c:v>
                </c:pt>
                <c:pt idx="1295">
                  <c:v>40652.1</c:v>
                </c:pt>
                <c:pt idx="1296">
                  <c:v>40663.1</c:v>
                </c:pt>
                <c:pt idx="1297">
                  <c:v>40674.199999999997</c:v>
                </c:pt>
                <c:pt idx="1298">
                  <c:v>40685.300000000003</c:v>
                </c:pt>
                <c:pt idx="1299">
                  <c:v>40707.4</c:v>
                </c:pt>
                <c:pt idx="1300">
                  <c:v>40729.5</c:v>
                </c:pt>
                <c:pt idx="1301">
                  <c:v>40751.699999999997</c:v>
                </c:pt>
                <c:pt idx="1302">
                  <c:v>40762.800000000003</c:v>
                </c:pt>
                <c:pt idx="1303">
                  <c:v>40774</c:v>
                </c:pt>
                <c:pt idx="1304">
                  <c:v>40796.199999999997</c:v>
                </c:pt>
                <c:pt idx="1305">
                  <c:v>40818.5</c:v>
                </c:pt>
                <c:pt idx="1306">
                  <c:v>40840.800000000003</c:v>
                </c:pt>
                <c:pt idx="1307">
                  <c:v>40851.9</c:v>
                </c:pt>
                <c:pt idx="1308">
                  <c:v>40863.1</c:v>
                </c:pt>
                <c:pt idx="1309">
                  <c:v>40874.199999999997</c:v>
                </c:pt>
                <c:pt idx="1310">
                  <c:v>40896.5</c:v>
                </c:pt>
                <c:pt idx="1311">
                  <c:v>40907.699999999997</c:v>
                </c:pt>
                <c:pt idx="1312">
                  <c:v>40918.800000000003</c:v>
                </c:pt>
                <c:pt idx="1313">
                  <c:v>40941.1</c:v>
                </c:pt>
                <c:pt idx="1314">
                  <c:v>40952.199999999997</c:v>
                </c:pt>
                <c:pt idx="1315">
                  <c:v>40974.5</c:v>
                </c:pt>
                <c:pt idx="1316">
                  <c:v>40985.699999999997</c:v>
                </c:pt>
                <c:pt idx="1317">
                  <c:v>41008</c:v>
                </c:pt>
                <c:pt idx="1318">
                  <c:v>41030.300000000003</c:v>
                </c:pt>
                <c:pt idx="1319">
                  <c:v>41052.699999999997</c:v>
                </c:pt>
                <c:pt idx="1320">
                  <c:v>41063.800000000003</c:v>
                </c:pt>
                <c:pt idx="1321">
                  <c:v>41086.1</c:v>
                </c:pt>
                <c:pt idx="1322">
                  <c:v>41097.199999999997</c:v>
                </c:pt>
                <c:pt idx="1323">
                  <c:v>41119.5</c:v>
                </c:pt>
                <c:pt idx="1324">
                  <c:v>41130.6</c:v>
                </c:pt>
                <c:pt idx="1325">
                  <c:v>41152.9</c:v>
                </c:pt>
                <c:pt idx="1326">
                  <c:v>41175.199999999997</c:v>
                </c:pt>
                <c:pt idx="1327">
                  <c:v>41197.5</c:v>
                </c:pt>
                <c:pt idx="1328">
                  <c:v>41208.6</c:v>
                </c:pt>
                <c:pt idx="1329">
                  <c:v>41230.9</c:v>
                </c:pt>
                <c:pt idx="1330">
                  <c:v>41253.1</c:v>
                </c:pt>
                <c:pt idx="1331">
                  <c:v>41275.300000000003</c:v>
                </c:pt>
                <c:pt idx="1332">
                  <c:v>41286.400000000001</c:v>
                </c:pt>
                <c:pt idx="1333">
                  <c:v>41308.699999999997</c:v>
                </c:pt>
                <c:pt idx="1334">
                  <c:v>41319.699999999997</c:v>
                </c:pt>
                <c:pt idx="1335">
                  <c:v>41341.9</c:v>
                </c:pt>
                <c:pt idx="1336">
                  <c:v>41352.9</c:v>
                </c:pt>
                <c:pt idx="1337">
                  <c:v>41364</c:v>
                </c:pt>
                <c:pt idx="1338">
                  <c:v>41375</c:v>
                </c:pt>
                <c:pt idx="1339">
                  <c:v>41397.1</c:v>
                </c:pt>
                <c:pt idx="1340">
                  <c:v>41408.199999999997</c:v>
                </c:pt>
                <c:pt idx="1341">
                  <c:v>41430.400000000001</c:v>
                </c:pt>
                <c:pt idx="1342">
                  <c:v>41452.5</c:v>
                </c:pt>
                <c:pt idx="1343">
                  <c:v>41474.5</c:v>
                </c:pt>
                <c:pt idx="1344">
                  <c:v>41496.699999999997</c:v>
                </c:pt>
                <c:pt idx="1345">
                  <c:v>41507.699999999997</c:v>
                </c:pt>
                <c:pt idx="1346">
                  <c:v>41518.800000000003</c:v>
                </c:pt>
                <c:pt idx="1347">
                  <c:v>41540.800000000003</c:v>
                </c:pt>
                <c:pt idx="1348">
                  <c:v>41562.800000000003</c:v>
                </c:pt>
                <c:pt idx="1349">
                  <c:v>41584.699999999997</c:v>
                </c:pt>
                <c:pt idx="1350">
                  <c:v>41606.699999999997</c:v>
                </c:pt>
                <c:pt idx="1351">
                  <c:v>41617.599999999999</c:v>
                </c:pt>
                <c:pt idx="1352">
                  <c:v>41639.599999999999</c:v>
                </c:pt>
                <c:pt idx="1353">
                  <c:v>41650.699999999997</c:v>
                </c:pt>
                <c:pt idx="1354">
                  <c:v>41661.699999999997</c:v>
                </c:pt>
                <c:pt idx="1355">
                  <c:v>41683.699999999997</c:v>
                </c:pt>
                <c:pt idx="1356">
                  <c:v>41694.699999999997</c:v>
                </c:pt>
                <c:pt idx="1357">
                  <c:v>41716.699999999997</c:v>
                </c:pt>
                <c:pt idx="1358">
                  <c:v>41727.599999999999</c:v>
                </c:pt>
                <c:pt idx="1359">
                  <c:v>41749.4</c:v>
                </c:pt>
                <c:pt idx="1360">
                  <c:v>41760.300000000003</c:v>
                </c:pt>
                <c:pt idx="1361">
                  <c:v>41782</c:v>
                </c:pt>
                <c:pt idx="1362">
                  <c:v>41803.800000000003</c:v>
                </c:pt>
                <c:pt idx="1363">
                  <c:v>41814.699999999997</c:v>
                </c:pt>
                <c:pt idx="1364">
                  <c:v>41836.400000000001</c:v>
                </c:pt>
                <c:pt idx="1365">
                  <c:v>41858.1</c:v>
                </c:pt>
                <c:pt idx="1366">
                  <c:v>41869.1</c:v>
                </c:pt>
                <c:pt idx="1367">
                  <c:v>41890.699999999997</c:v>
                </c:pt>
                <c:pt idx="1368">
                  <c:v>41901.599999999999</c:v>
                </c:pt>
                <c:pt idx="1369">
                  <c:v>41923.300000000003</c:v>
                </c:pt>
                <c:pt idx="1370">
                  <c:v>41944.9</c:v>
                </c:pt>
                <c:pt idx="1371">
                  <c:v>41966.6</c:v>
                </c:pt>
                <c:pt idx="1372">
                  <c:v>41988.2</c:v>
                </c:pt>
                <c:pt idx="1373">
                  <c:v>42009.7</c:v>
                </c:pt>
                <c:pt idx="1374">
                  <c:v>42031.199999999997</c:v>
                </c:pt>
                <c:pt idx="1375">
                  <c:v>42041.9</c:v>
                </c:pt>
                <c:pt idx="1376">
                  <c:v>42063.3</c:v>
                </c:pt>
                <c:pt idx="1377">
                  <c:v>42084.7</c:v>
                </c:pt>
                <c:pt idx="1378">
                  <c:v>42106.1</c:v>
                </c:pt>
                <c:pt idx="1379">
                  <c:v>42116.800000000003</c:v>
                </c:pt>
                <c:pt idx="1380">
                  <c:v>42138.2</c:v>
                </c:pt>
                <c:pt idx="1381">
                  <c:v>42149</c:v>
                </c:pt>
                <c:pt idx="1382">
                  <c:v>42159.7</c:v>
                </c:pt>
                <c:pt idx="1383">
                  <c:v>42180.9</c:v>
                </c:pt>
                <c:pt idx="1384">
                  <c:v>42191.6</c:v>
                </c:pt>
                <c:pt idx="1385">
                  <c:v>42212.800000000003</c:v>
                </c:pt>
                <c:pt idx="1386">
                  <c:v>42234.2</c:v>
                </c:pt>
                <c:pt idx="1387">
                  <c:v>42244.800000000003</c:v>
                </c:pt>
                <c:pt idx="1388">
                  <c:v>42266.1</c:v>
                </c:pt>
                <c:pt idx="1389">
                  <c:v>42276.9</c:v>
                </c:pt>
                <c:pt idx="1390">
                  <c:v>42298.2</c:v>
                </c:pt>
                <c:pt idx="1391">
                  <c:v>42319.4</c:v>
                </c:pt>
                <c:pt idx="1392">
                  <c:v>42330</c:v>
                </c:pt>
                <c:pt idx="1393">
                  <c:v>42351.3</c:v>
                </c:pt>
                <c:pt idx="1394">
                  <c:v>42372.5</c:v>
                </c:pt>
                <c:pt idx="1395">
                  <c:v>42383.1</c:v>
                </c:pt>
                <c:pt idx="1396">
                  <c:v>42404.4</c:v>
                </c:pt>
                <c:pt idx="1397">
                  <c:v>42415</c:v>
                </c:pt>
                <c:pt idx="1398">
                  <c:v>42436.2</c:v>
                </c:pt>
                <c:pt idx="1399">
                  <c:v>42446.8</c:v>
                </c:pt>
                <c:pt idx="1400">
                  <c:v>42457.4</c:v>
                </c:pt>
                <c:pt idx="1401">
                  <c:v>42478.6</c:v>
                </c:pt>
                <c:pt idx="1402">
                  <c:v>42499.8</c:v>
                </c:pt>
                <c:pt idx="1403">
                  <c:v>42521.1</c:v>
                </c:pt>
                <c:pt idx="1404">
                  <c:v>42531.8</c:v>
                </c:pt>
                <c:pt idx="1405">
                  <c:v>42553.1</c:v>
                </c:pt>
                <c:pt idx="1406">
                  <c:v>42563.8</c:v>
                </c:pt>
                <c:pt idx="1407">
                  <c:v>42574.400000000001</c:v>
                </c:pt>
                <c:pt idx="1408">
                  <c:v>42595.7</c:v>
                </c:pt>
                <c:pt idx="1409">
                  <c:v>42606.400000000001</c:v>
                </c:pt>
                <c:pt idx="1410">
                  <c:v>42627.8</c:v>
                </c:pt>
                <c:pt idx="1411">
                  <c:v>42638.7</c:v>
                </c:pt>
                <c:pt idx="1412">
                  <c:v>42660.1</c:v>
                </c:pt>
                <c:pt idx="1413">
                  <c:v>42681.599999999999</c:v>
                </c:pt>
                <c:pt idx="1414">
                  <c:v>42703</c:v>
                </c:pt>
                <c:pt idx="1415">
                  <c:v>42724.4</c:v>
                </c:pt>
                <c:pt idx="1416">
                  <c:v>42745.8</c:v>
                </c:pt>
                <c:pt idx="1417">
                  <c:v>42767.4</c:v>
                </c:pt>
                <c:pt idx="1418">
                  <c:v>42778.1</c:v>
                </c:pt>
                <c:pt idx="1419">
                  <c:v>42799.6</c:v>
                </c:pt>
                <c:pt idx="1420">
                  <c:v>42821.2</c:v>
                </c:pt>
                <c:pt idx="1421">
                  <c:v>42832</c:v>
                </c:pt>
                <c:pt idx="1422">
                  <c:v>42853.599999999999</c:v>
                </c:pt>
                <c:pt idx="1423">
                  <c:v>42864.3</c:v>
                </c:pt>
                <c:pt idx="1424">
                  <c:v>42885.9</c:v>
                </c:pt>
                <c:pt idx="1425">
                  <c:v>42896.7</c:v>
                </c:pt>
                <c:pt idx="1426">
                  <c:v>42907.6</c:v>
                </c:pt>
                <c:pt idx="1427">
                  <c:v>42929.3</c:v>
                </c:pt>
                <c:pt idx="1428">
                  <c:v>42940.1</c:v>
                </c:pt>
                <c:pt idx="1429">
                  <c:v>42961.9</c:v>
                </c:pt>
                <c:pt idx="1430">
                  <c:v>42983.6</c:v>
                </c:pt>
                <c:pt idx="1431">
                  <c:v>43005.3</c:v>
                </c:pt>
                <c:pt idx="1432">
                  <c:v>43016.1</c:v>
                </c:pt>
                <c:pt idx="1433">
                  <c:v>43037.7</c:v>
                </c:pt>
                <c:pt idx="1434">
                  <c:v>43059.4</c:v>
                </c:pt>
                <c:pt idx="1435">
                  <c:v>43081.2</c:v>
                </c:pt>
                <c:pt idx="1436">
                  <c:v>43102.9</c:v>
                </c:pt>
                <c:pt idx="1437">
                  <c:v>43113.7</c:v>
                </c:pt>
                <c:pt idx="1438">
                  <c:v>43135.5</c:v>
                </c:pt>
                <c:pt idx="1439">
                  <c:v>43146.3</c:v>
                </c:pt>
                <c:pt idx="1440">
                  <c:v>43168.1</c:v>
                </c:pt>
                <c:pt idx="1441">
                  <c:v>43189.8</c:v>
                </c:pt>
                <c:pt idx="1442">
                  <c:v>43200.7</c:v>
                </c:pt>
                <c:pt idx="1443">
                  <c:v>43211.6</c:v>
                </c:pt>
                <c:pt idx="1444">
                  <c:v>43233.5</c:v>
                </c:pt>
                <c:pt idx="1445">
                  <c:v>43244.4</c:v>
                </c:pt>
                <c:pt idx="1446">
                  <c:v>43266.2</c:v>
                </c:pt>
                <c:pt idx="1447">
                  <c:v>43288</c:v>
                </c:pt>
                <c:pt idx="1448">
                  <c:v>43309.9</c:v>
                </c:pt>
                <c:pt idx="1449">
                  <c:v>43320.800000000003</c:v>
                </c:pt>
                <c:pt idx="1450">
                  <c:v>43331.7</c:v>
                </c:pt>
                <c:pt idx="1451">
                  <c:v>43342.6</c:v>
                </c:pt>
                <c:pt idx="1452">
                  <c:v>43364.4</c:v>
                </c:pt>
                <c:pt idx="1453">
                  <c:v>43375.3</c:v>
                </c:pt>
                <c:pt idx="1454">
                  <c:v>43397.2</c:v>
                </c:pt>
                <c:pt idx="1455">
                  <c:v>43408.1</c:v>
                </c:pt>
                <c:pt idx="1456">
                  <c:v>43429.9</c:v>
                </c:pt>
                <c:pt idx="1457">
                  <c:v>43440.800000000003</c:v>
                </c:pt>
                <c:pt idx="1458">
                  <c:v>43462.6</c:v>
                </c:pt>
                <c:pt idx="1459">
                  <c:v>43484.3</c:v>
                </c:pt>
                <c:pt idx="1460">
                  <c:v>43495.1</c:v>
                </c:pt>
                <c:pt idx="1461">
                  <c:v>43516.800000000003</c:v>
                </c:pt>
                <c:pt idx="1462">
                  <c:v>43527.6</c:v>
                </c:pt>
                <c:pt idx="1463">
                  <c:v>43549.3</c:v>
                </c:pt>
                <c:pt idx="1464">
                  <c:v>43571.1</c:v>
                </c:pt>
                <c:pt idx="1465">
                  <c:v>43581.9</c:v>
                </c:pt>
                <c:pt idx="1466">
                  <c:v>43603.5</c:v>
                </c:pt>
                <c:pt idx="1467">
                  <c:v>43625</c:v>
                </c:pt>
                <c:pt idx="1468">
                  <c:v>43646.6</c:v>
                </c:pt>
                <c:pt idx="1469">
                  <c:v>43657.4</c:v>
                </c:pt>
                <c:pt idx="1470">
                  <c:v>43678.9</c:v>
                </c:pt>
                <c:pt idx="1471">
                  <c:v>43700.6</c:v>
                </c:pt>
                <c:pt idx="1472">
                  <c:v>43711.4</c:v>
                </c:pt>
                <c:pt idx="1473">
                  <c:v>43722.1</c:v>
                </c:pt>
                <c:pt idx="1474">
                  <c:v>43743.7</c:v>
                </c:pt>
                <c:pt idx="1475">
                  <c:v>43765.3</c:v>
                </c:pt>
                <c:pt idx="1476">
                  <c:v>43786.8</c:v>
                </c:pt>
                <c:pt idx="1477">
                  <c:v>43808.5</c:v>
                </c:pt>
                <c:pt idx="1478">
                  <c:v>43819.199999999997</c:v>
                </c:pt>
                <c:pt idx="1479">
                  <c:v>43840.7</c:v>
                </c:pt>
                <c:pt idx="1480">
                  <c:v>43851.5</c:v>
                </c:pt>
                <c:pt idx="1481">
                  <c:v>43872.9</c:v>
                </c:pt>
                <c:pt idx="1482">
                  <c:v>43894.3</c:v>
                </c:pt>
                <c:pt idx="1483">
                  <c:v>43905</c:v>
                </c:pt>
                <c:pt idx="1484">
                  <c:v>43926.400000000001</c:v>
                </c:pt>
                <c:pt idx="1485">
                  <c:v>43937</c:v>
                </c:pt>
                <c:pt idx="1486">
                  <c:v>43958.3</c:v>
                </c:pt>
                <c:pt idx="1487">
                  <c:v>43979.7</c:v>
                </c:pt>
                <c:pt idx="1488">
                  <c:v>43990.3</c:v>
                </c:pt>
                <c:pt idx="1489">
                  <c:v>44000.9</c:v>
                </c:pt>
                <c:pt idx="1490">
                  <c:v>44022</c:v>
                </c:pt>
                <c:pt idx="1491">
                  <c:v>44043</c:v>
                </c:pt>
                <c:pt idx="1492">
                  <c:v>44064</c:v>
                </c:pt>
                <c:pt idx="1493">
                  <c:v>44085.1</c:v>
                </c:pt>
                <c:pt idx="1494">
                  <c:v>44095.6</c:v>
                </c:pt>
                <c:pt idx="1495">
                  <c:v>44116.6</c:v>
                </c:pt>
                <c:pt idx="1496">
                  <c:v>44127.1</c:v>
                </c:pt>
                <c:pt idx="1497">
                  <c:v>44147.9</c:v>
                </c:pt>
                <c:pt idx="1498">
                  <c:v>44158.2</c:v>
                </c:pt>
                <c:pt idx="1499">
                  <c:v>44168.6</c:v>
                </c:pt>
                <c:pt idx="1500">
                  <c:v>44189.5</c:v>
                </c:pt>
                <c:pt idx="1501">
                  <c:v>44199.9</c:v>
                </c:pt>
                <c:pt idx="1502">
                  <c:v>44220.6</c:v>
                </c:pt>
                <c:pt idx="1503">
                  <c:v>44241.2</c:v>
                </c:pt>
                <c:pt idx="1504">
                  <c:v>44262</c:v>
                </c:pt>
                <c:pt idx="1505">
                  <c:v>44282.9</c:v>
                </c:pt>
                <c:pt idx="1506">
                  <c:v>44293.2</c:v>
                </c:pt>
                <c:pt idx="1507">
                  <c:v>44313.8</c:v>
                </c:pt>
                <c:pt idx="1508">
                  <c:v>44324.1</c:v>
                </c:pt>
                <c:pt idx="1509">
                  <c:v>44334.5</c:v>
                </c:pt>
                <c:pt idx="1510">
                  <c:v>44355.1</c:v>
                </c:pt>
                <c:pt idx="1511">
                  <c:v>44365.5</c:v>
                </c:pt>
                <c:pt idx="1512">
                  <c:v>44386.1</c:v>
                </c:pt>
                <c:pt idx="1513">
                  <c:v>44396.4</c:v>
                </c:pt>
                <c:pt idx="1514">
                  <c:v>44416.9</c:v>
                </c:pt>
                <c:pt idx="1515">
                  <c:v>44427.199999999997</c:v>
                </c:pt>
                <c:pt idx="1516">
                  <c:v>44437.4</c:v>
                </c:pt>
                <c:pt idx="1517">
                  <c:v>44458.1</c:v>
                </c:pt>
                <c:pt idx="1518">
                  <c:v>44478.6</c:v>
                </c:pt>
                <c:pt idx="1519">
                  <c:v>44499.199999999997</c:v>
                </c:pt>
                <c:pt idx="1520">
                  <c:v>44509.4</c:v>
                </c:pt>
                <c:pt idx="1521">
                  <c:v>44530</c:v>
                </c:pt>
                <c:pt idx="1522">
                  <c:v>44550.6</c:v>
                </c:pt>
                <c:pt idx="1523">
                  <c:v>44571.199999999997</c:v>
                </c:pt>
                <c:pt idx="1524">
                  <c:v>44581.5</c:v>
                </c:pt>
                <c:pt idx="1525">
                  <c:v>44602.2</c:v>
                </c:pt>
                <c:pt idx="1526">
                  <c:v>44612.6</c:v>
                </c:pt>
                <c:pt idx="1527">
                  <c:v>44633.4</c:v>
                </c:pt>
                <c:pt idx="1528">
                  <c:v>44643.8</c:v>
                </c:pt>
                <c:pt idx="1529">
                  <c:v>44664.6</c:v>
                </c:pt>
                <c:pt idx="1530">
                  <c:v>44675</c:v>
                </c:pt>
                <c:pt idx="1531">
                  <c:v>44685.4</c:v>
                </c:pt>
                <c:pt idx="1532">
                  <c:v>44706.2</c:v>
                </c:pt>
                <c:pt idx="1533">
                  <c:v>44727.1</c:v>
                </c:pt>
                <c:pt idx="1534">
                  <c:v>44737.599999999999</c:v>
                </c:pt>
                <c:pt idx="1535">
                  <c:v>44758.5</c:v>
                </c:pt>
                <c:pt idx="1536">
                  <c:v>44779.4</c:v>
                </c:pt>
                <c:pt idx="1537">
                  <c:v>44800.3</c:v>
                </c:pt>
                <c:pt idx="1538">
                  <c:v>44810.7</c:v>
                </c:pt>
                <c:pt idx="1539">
                  <c:v>44821.2</c:v>
                </c:pt>
                <c:pt idx="1540">
                  <c:v>44842.2</c:v>
                </c:pt>
                <c:pt idx="1541">
                  <c:v>44852.6</c:v>
                </c:pt>
                <c:pt idx="1542">
                  <c:v>44873.599999999999</c:v>
                </c:pt>
                <c:pt idx="1543">
                  <c:v>44884.1</c:v>
                </c:pt>
                <c:pt idx="1544">
                  <c:v>44905</c:v>
                </c:pt>
                <c:pt idx="1545">
                  <c:v>44915.4</c:v>
                </c:pt>
                <c:pt idx="1546">
                  <c:v>44936.5</c:v>
                </c:pt>
                <c:pt idx="1547">
                  <c:v>44947</c:v>
                </c:pt>
                <c:pt idx="1548">
                  <c:v>44968</c:v>
                </c:pt>
                <c:pt idx="1549">
                  <c:v>44978.5</c:v>
                </c:pt>
                <c:pt idx="1550">
                  <c:v>44999.4</c:v>
                </c:pt>
                <c:pt idx="1551">
                  <c:v>45020.4</c:v>
                </c:pt>
                <c:pt idx="1552">
                  <c:v>45041.4</c:v>
                </c:pt>
                <c:pt idx="1553">
                  <c:v>45051.9</c:v>
                </c:pt>
                <c:pt idx="1554">
                  <c:v>45072.9</c:v>
                </c:pt>
                <c:pt idx="1555">
                  <c:v>45083.4</c:v>
                </c:pt>
                <c:pt idx="1556">
                  <c:v>45104.3</c:v>
                </c:pt>
                <c:pt idx="1557">
                  <c:v>45125.3</c:v>
                </c:pt>
                <c:pt idx="1558">
                  <c:v>45135.8</c:v>
                </c:pt>
                <c:pt idx="1559">
                  <c:v>45146.400000000001</c:v>
                </c:pt>
                <c:pt idx="1560">
                  <c:v>45156.9</c:v>
                </c:pt>
                <c:pt idx="1561">
                  <c:v>45177.8</c:v>
                </c:pt>
                <c:pt idx="1562">
                  <c:v>45198.7</c:v>
                </c:pt>
                <c:pt idx="1563">
                  <c:v>45209.1</c:v>
                </c:pt>
                <c:pt idx="1564">
                  <c:v>45230.1</c:v>
                </c:pt>
                <c:pt idx="1565">
                  <c:v>45251.1</c:v>
                </c:pt>
                <c:pt idx="1566">
                  <c:v>45272</c:v>
                </c:pt>
                <c:pt idx="1567">
                  <c:v>45292.9</c:v>
                </c:pt>
                <c:pt idx="1568">
                  <c:v>45303.3</c:v>
                </c:pt>
                <c:pt idx="1569">
                  <c:v>45313.7</c:v>
                </c:pt>
                <c:pt idx="1570">
                  <c:v>45324.1</c:v>
                </c:pt>
                <c:pt idx="1571">
                  <c:v>45345</c:v>
                </c:pt>
                <c:pt idx="1572">
                  <c:v>45355.4</c:v>
                </c:pt>
                <c:pt idx="1573">
                  <c:v>45376.4</c:v>
                </c:pt>
                <c:pt idx="1574">
                  <c:v>45397.2</c:v>
                </c:pt>
                <c:pt idx="1575">
                  <c:v>45407.7</c:v>
                </c:pt>
                <c:pt idx="1576">
                  <c:v>45428.5</c:v>
                </c:pt>
                <c:pt idx="1577">
                  <c:v>45449.3</c:v>
                </c:pt>
                <c:pt idx="1578">
                  <c:v>45459.7</c:v>
                </c:pt>
                <c:pt idx="1579">
                  <c:v>45480.6</c:v>
                </c:pt>
                <c:pt idx="1580">
                  <c:v>45491</c:v>
                </c:pt>
                <c:pt idx="1581">
                  <c:v>45511.7</c:v>
                </c:pt>
                <c:pt idx="1582">
                  <c:v>45532.4</c:v>
                </c:pt>
                <c:pt idx="1583">
                  <c:v>45553.2</c:v>
                </c:pt>
                <c:pt idx="1584">
                  <c:v>45563.6</c:v>
                </c:pt>
                <c:pt idx="1585">
                  <c:v>45584.3</c:v>
                </c:pt>
                <c:pt idx="1586">
                  <c:v>45594.6</c:v>
                </c:pt>
                <c:pt idx="1587">
                  <c:v>45615.3</c:v>
                </c:pt>
                <c:pt idx="1588">
                  <c:v>45625.599999999999</c:v>
                </c:pt>
                <c:pt idx="1589">
                  <c:v>45646.2</c:v>
                </c:pt>
                <c:pt idx="1590">
                  <c:v>45666.8</c:v>
                </c:pt>
                <c:pt idx="1591">
                  <c:v>45687.4</c:v>
                </c:pt>
                <c:pt idx="1592">
                  <c:v>45708</c:v>
                </c:pt>
                <c:pt idx="1593">
                  <c:v>45728.6</c:v>
                </c:pt>
                <c:pt idx="1594">
                  <c:v>45749.2</c:v>
                </c:pt>
                <c:pt idx="1595">
                  <c:v>45759.5</c:v>
                </c:pt>
                <c:pt idx="1596">
                  <c:v>45780.1</c:v>
                </c:pt>
                <c:pt idx="1597">
                  <c:v>45800.7</c:v>
                </c:pt>
                <c:pt idx="1598">
                  <c:v>45811.1</c:v>
                </c:pt>
                <c:pt idx="1599">
                  <c:v>45831.6</c:v>
                </c:pt>
                <c:pt idx="1600">
                  <c:v>45841.9</c:v>
                </c:pt>
                <c:pt idx="1601">
                  <c:v>45862.400000000001</c:v>
                </c:pt>
                <c:pt idx="1602">
                  <c:v>45882.9</c:v>
                </c:pt>
                <c:pt idx="1603">
                  <c:v>45893.2</c:v>
                </c:pt>
                <c:pt idx="1604">
                  <c:v>45913.599999999999</c:v>
                </c:pt>
                <c:pt idx="1605">
                  <c:v>45934</c:v>
                </c:pt>
                <c:pt idx="1606">
                  <c:v>45954.2</c:v>
                </c:pt>
                <c:pt idx="1607">
                  <c:v>45974.5</c:v>
                </c:pt>
                <c:pt idx="1608">
                  <c:v>45994.5</c:v>
                </c:pt>
                <c:pt idx="1609">
                  <c:v>46014.400000000001</c:v>
                </c:pt>
                <c:pt idx="1610">
                  <c:v>46024.4</c:v>
                </c:pt>
                <c:pt idx="1611">
                  <c:v>46044.3</c:v>
                </c:pt>
                <c:pt idx="1612">
                  <c:v>46063.9</c:v>
                </c:pt>
                <c:pt idx="1613">
                  <c:v>46083.3</c:v>
                </c:pt>
                <c:pt idx="1614">
                  <c:v>46092.9</c:v>
                </c:pt>
                <c:pt idx="1615">
                  <c:v>46112.2</c:v>
                </c:pt>
                <c:pt idx="1616">
                  <c:v>46131.4</c:v>
                </c:pt>
                <c:pt idx="1617">
                  <c:v>46141.1</c:v>
                </c:pt>
                <c:pt idx="1618">
                  <c:v>46160.2</c:v>
                </c:pt>
                <c:pt idx="1619">
                  <c:v>46178.9</c:v>
                </c:pt>
                <c:pt idx="1620">
                  <c:v>46196.9</c:v>
                </c:pt>
                <c:pt idx="1621">
                  <c:v>46214.400000000001</c:v>
                </c:pt>
                <c:pt idx="1622">
                  <c:v>46223.1</c:v>
                </c:pt>
                <c:pt idx="1623">
                  <c:v>46240.6</c:v>
                </c:pt>
                <c:pt idx="1624">
                  <c:v>46258.1</c:v>
                </c:pt>
                <c:pt idx="1625">
                  <c:v>46266.6</c:v>
                </c:pt>
                <c:pt idx="1626">
                  <c:v>46283.5</c:v>
                </c:pt>
                <c:pt idx="1627">
                  <c:v>46291.9</c:v>
                </c:pt>
                <c:pt idx="1628">
                  <c:v>46308.9</c:v>
                </c:pt>
                <c:pt idx="1629">
                  <c:v>46317.2</c:v>
                </c:pt>
                <c:pt idx="1630">
                  <c:v>46333.7</c:v>
                </c:pt>
                <c:pt idx="1631">
                  <c:v>46349.8</c:v>
                </c:pt>
                <c:pt idx="1632">
                  <c:v>46365.8</c:v>
                </c:pt>
                <c:pt idx="1633">
                  <c:v>46381.599999999999</c:v>
                </c:pt>
                <c:pt idx="1634">
                  <c:v>46397.2</c:v>
                </c:pt>
                <c:pt idx="1635">
                  <c:v>46412.7</c:v>
                </c:pt>
                <c:pt idx="1636">
                  <c:v>46428.1</c:v>
                </c:pt>
                <c:pt idx="1637">
                  <c:v>46435.7</c:v>
                </c:pt>
                <c:pt idx="1638">
                  <c:v>46443.3</c:v>
                </c:pt>
                <c:pt idx="1639">
                  <c:v>46450.9</c:v>
                </c:pt>
                <c:pt idx="1640">
                  <c:v>46458.400000000001</c:v>
                </c:pt>
                <c:pt idx="1641">
                  <c:v>46465.9</c:v>
                </c:pt>
                <c:pt idx="1642">
                  <c:v>46473.5</c:v>
                </c:pt>
                <c:pt idx="1643">
                  <c:v>46488.4</c:v>
                </c:pt>
                <c:pt idx="1644">
                  <c:v>46511.1</c:v>
                </c:pt>
                <c:pt idx="1645">
                  <c:v>46580.7</c:v>
                </c:pt>
                <c:pt idx="1646">
                  <c:v>46808.9</c:v>
                </c:pt>
                <c:pt idx="1647">
                  <c:v>46854.8</c:v>
                </c:pt>
                <c:pt idx="1648">
                  <c:v>46873.5</c:v>
                </c:pt>
                <c:pt idx="1649">
                  <c:v>46902.2</c:v>
                </c:pt>
                <c:pt idx="1650">
                  <c:v>46911.7</c:v>
                </c:pt>
                <c:pt idx="1651">
                  <c:v>46931</c:v>
                </c:pt>
                <c:pt idx="1652">
                  <c:v>46950.2</c:v>
                </c:pt>
                <c:pt idx="1653">
                  <c:v>46969.599999999999</c:v>
                </c:pt>
                <c:pt idx="1654">
                  <c:v>46989.3</c:v>
                </c:pt>
                <c:pt idx="1655">
                  <c:v>47018.5</c:v>
                </c:pt>
                <c:pt idx="1656">
                  <c:v>47038.1</c:v>
                </c:pt>
                <c:pt idx="1657">
                  <c:v>47057.8</c:v>
                </c:pt>
                <c:pt idx="1658">
                  <c:v>47067.6</c:v>
                </c:pt>
                <c:pt idx="1659">
                  <c:v>47087.3</c:v>
                </c:pt>
                <c:pt idx="1660">
                  <c:v>47097.1</c:v>
                </c:pt>
                <c:pt idx="1661">
                  <c:v>47116.9</c:v>
                </c:pt>
                <c:pt idx="1662">
                  <c:v>47126.7</c:v>
                </c:pt>
                <c:pt idx="1663">
                  <c:v>47146.3</c:v>
                </c:pt>
                <c:pt idx="1664">
                  <c:v>47156.2</c:v>
                </c:pt>
                <c:pt idx="1665">
                  <c:v>47176</c:v>
                </c:pt>
                <c:pt idx="1666">
                  <c:v>47195.8</c:v>
                </c:pt>
                <c:pt idx="1667">
                  <c:v>47205.599999999999</c:v>
                </c:pt>
                <c:pt idx="1668">
                  <c:v>47225.3</c:v>
                </c:pt>
                <c:pt idx="1669">
                  <c:v>47245.2</c:v>
                </c:pt>
                <c:pt idx="1670">
                  <c:v>47265</c:v>
                </c:pt>
                <c:pt idx="1671">
                  <c:v>47274.9</c:v>
                </c:pt>
                <c:pt idx="1672">
                  <c:v>47294.7</c:v>
                </c:pt>
                <c:pt idx="1673">
                  <c:v>47314.6</c:v>
                </c:pt>
                <c:pt idx="1674">
                  <c:v>47324.4</c:v>
                </c:pt>
                <c:pt idx="1675">
                  <c:v>47344.1</c:v>
                </c:pt>
                <c:pt idx="1676">
                  <c:v>47353.9</c:v>
                </c:pt>
                <c:pt idx="1677">
                  <c:v>47373.599999999999</c:v>
                </c:pt>
                <c:pt idx="1678">
                  <c:v>47383.4</c:v>
                </c:pt>
                <c:pt idx="1679">
                  <c:v>47402.9</c:v>
                </c:pt>
                <c:pt idx="1680">
                  <c:v>47412.6</c:v>
                </c:pt>
                <c:pt idx="1681">
                  <c:v>47432.1</c:v>
                </c:pt>
                <c:pt idx="1682">
                  <c:v>47441.8</c:v>
                </c:pt>
                <c:pt idx="1683">
                  <c:v>47461.2</c:v>
                </c:pt>
                <c:pt idx="1684">
                  <c:v>47480.4</c:v>
                </c:pt>
                <c:pt idx="1685">
                  <c:v>47499.4</c:v>
                </c:pt>
                <c:pt idx="1686">
                  <c:v>47508.9</c:v>
                </c:pt>
                <c:pt idx="1687">
                  <c:v>47527.9</c:v>
                </c:pt>
                <c:pt idx="1688">
                  <c:v>47546.8</c:v>
                </c:pt>
                <c:pt idx="1689">
                  <c:v>47565.599999999999</c:v>
                </c:pt>
                <c:pt idx="1690">
                  <c:v>47584.2</c:v>
                </c:pt>
                <c:pt idx="1691">
                  <c:v>47593.5</c:v>
                </c:pt>
                <c:pt idx="1692">
                  <c:v>47612.1</c:v>
                </c:pt>
                <c:pt idx="1693">
                  <c:v>47621.4</c:v>
                </c:pt>
                <c:pt idx="1694">
                  <c:v>47640.1</c:v>
                </c:pt>
                <c:pt idx="1695">
                  <c:v>47649.3</c:v>
                </c:pt>
                <c:pt idx="1696">
                  <c:v>47667.9</c:v>
                </c:pt>
                <c:pt idx="1697">
                  <c:v>47677.2</c:v>
                </c:pt>
                <c:pt idx="1698">
                  <c:v>47695.7</c:v>
                </c:pt>
                <c:pt idx="1699">
                  <c:v>47704.9</c:v>
                </c:pt>
                <c:pt idx="1700">
                  <c:v>47714.1</c:v>
                </c:pt>
                <c:pt idx="1701">
                  <c:v>47732.4</c:v>
                </c:pt>
                <c:pt idx="1702">
                  <c:v>47750.6</c:v>
                </c:pt>
                <c:pt idx="1703">
                  <c:v>47768.800000000003</c:v>
                </c:pt>
                <c:pt idx="1704">
                  <c:v>47786.7</c:v>
                </c:pt>
                <c:pt idx="1705">
                  <c:v>47804.7</c:v>
                </c:pt>
                <c:pt idx="1706">
                  <c:v>47813.599999999999</c:v>
                </c:pt>
                <c:pt idx="1707">
                  <c:v>47831.4</c:v>
                </c:pt>
                <c:pt idx="1708">
                  <c:v>47840.3</c:v>
                </c:pt>
                <c:pt idx="1709">
                  <c:v>47857.9</c:v>
                </c:pt>
                <c:pt idx="1710">
                  <c:v>47866.6</c:v>
                </c:pt>
                <c:pt idx="1711">
                  <c:v>47884.1</c:v>
                </c:pt>
                <c:pt idx="1712">
                  <c:v>47901.2</c:v>
                </c:pt>
                <c:pt idx="1713">
                  <c:v>47918.400000000001</c:v>
                </c:pt>
                <c:pt idx="1714">
                  <c:v>47944</c:v>
                </c:pt>
                <c:pt idx="1715">
                  <c:v>47961</c:v>
                </c:pt>
                <c:pt idx="1716">
                  <c:v>47977.8</c:v>
                </c:pt>
                <c:pt idx="1717">
                  <c:v>47994.5</c:v>
                </c:pt>
                <c:pt idx="1718">
                  <c:v>48011.199999999997</c:v>
                </c:pt>
                <c:pt idx="1719">
                  <c:v>48019.5</c:v>
                </c:pt>
                <c:pt idx="1720">
                  <c:v>48027.8</c:v>
                </c:pt>
                <c:pt idx="1721">
                  <c:v>48035.9</c:v>
                </c:pt>
                <c:pt idx="1722">
                  <c:v>48052.1</c:v>
                </c:pt>
                <c:pt idx="1723">
                  <c:v>48060.2</c:v>
                </c:pt>
                <c:pt idx="1724">
                  <c:v>48076.2</c:v>
                </c:pt>
                <c:pt idx="1725">
                  <c:v>48084.2</c:v>
                </c:pt>
                <c:pt idx="1726">
                  <c:v>48099.8</c:v>
                </c:pt>
                <c:pt idx="1727">
                  <c:v>48115.3</c:v>
                </c:pt>
                <c:pt idx="1728">
                  <c:v>48130.7</c:v>
                </c:pt>
                <c:pt idx="1729">
                  <c:v>48146</c:v>
                </c:pt>
                <c:pt idx="1730">
                  <c:v>48161.3</c:v>
                </c:pt>
                <c:pt idx="1731">
                  <c:v>48169</c:v>
                </c:pt>
                <c:pt idx="1732">
                  <c:v>48184</c:v>
                </c:pt>
                <c:pt idx="1733">
                  <c:v>48198.6</c:v>
                </c:pt>
                <c:pt idx="1734">
                  <c:v>48205.9</c:v>
                </c:pt>
                <c:pt idx="1735">
                  <c:v>48220.5</c:v>
                </c:pt>
                <c:pt idx="1736">
                  <c:v>48227.9</c:v>
                </c:pt>
                <c:pt idx="1737">
                  <c:v>48242.6</c:v>
                </c:pt>
                <c:pt idx="1738">
                  <c:v>48257</c:v>
                </c:pt>
                <c:pt idx="1739">
                  <c:v>48264.1</c:v>
                </c:pt>
                <c:pt idx="1740">
                  <c:v>48278.1</c:v>
                </c:pt>
                <c:pt idx="1741">
                  <c:v>48285</c:v>
                </c:pt>
                <c:pt idx="1742">
                  <c:v>48298.9</c:v>
                </c:pt>
                <c:pt idx="1743">
                  <c:v>48305.9</c:v>
                </c:pt>
                <c:pt idx="1744">
                  <c:v>48319.6</c:v>
                </c:pt>
                <c:pt idx="1745">
                  <c:v>48333.1</c:v>
                </c:pt>
                <c:pt idx="1746">
                  <c:v>48340</c:v>
                </c:pt>
                <c:pt idx="1747">
                  <c:v>48353.599999999999</c:v>
                </c:pt>
                <c:pt idx="1748">
                  <c:v>48367</c:v>
                </c:pt>
                <c:pt idx="1749">
                  <c:v>48373.9</c:v>
                </c:pt>
                <c:pt idx="1750">
                  <c:v>48387.4</c:v>
                </c:pt>
                <c:pt idx="1751">
                  <c:v>48394.1</c:v>
                </c:pt>
                <c:pt idx="1752">
                  <c:v>48407.4</c:v>
                </c:pt>
                <c:pt idx="1753">
                  <c:v>48414</c:v>
                </c:pt>
                <c:pt idx="1754">
                  <c:v>48427.1</c:v>
                </c:pt>
                <c:pt idx="1755">
                  <c:v>48440</c:v>
                </c:pt>
                <c:pt idx="1756">
                  <c:v>48446.400000000001</c:v>
                </c:pt>
                <c:pt idx="1757">
                  <c:v>48459.1</c:v>
                </c:pt>
                <c:pt idx="1758">
                  <c:v>48465.3</c:v>
                </c:pt>
                <c:pt idx="1759">
                  <c:v>48477.7</c:v>
                </c:pt>
                <c:pt idx="1760">
                  <c:v>48490</c:v>
                </c:pt>
                <c:pt idx="1761">
                  <c:v>48496.1</c:v>
                </c:pt>
                <c:pt idx="1762">
                  <c:v>48508.4</c:v>
                </c:pt>
                <c:pt idx="1763">
                  <c:v>48514.6</c:v>
                </c:pt>
                <c:pt idx="1764">
                  <c:v>48526.7</c:v>
                </c:pt>
                <c:pt idx="1765">
                  <c:v>48532.6</c:v>
                </c:pt>
                <c:pt idx="1766">
                  <c:v>48544.7</c:v>
                </c:pt>
                <c:pt idx="1767">
                  <c:v>48550.7</c:v>
                </c:pt>
                <c:pt idx="1768">
                  <c:v>48562.6</c:v>
                </c:pt>
                <c:pt idx="1769">
                  <c:v>48568.4</c:v>
                </c:pt>
                <c:pt idx="1770">
                  <c:v>48580.1</c:v>
                </c:pt>
                <c:pt idx="1771">
                  <c:v>48591.7</c:v>
                </c:pt>
                <c:pt idx="1772">
                  <c:v>48597.599999999999</c:v>
                </c:pt>
                <c:pt idx="1773">
                  <c:v>48609.1</c:v>
                </c:pt>
                <c:pt idx="1774">
                  <c:v>48620.6</c:v>
                </c:pt>
                <c:pt idx="1775">
                  <c:v>48631.9</c:v>
                </c:pt>
                <c:pt idx="1776">
                  <c:v>48643.199999999997</c:v>
                </c:pt>
                <c:pt idx="1777">
                  <c:v>48654.400000000001</c:v>
                </c:pt>
                <c:pt idx="1778">
                  <c:v>48659.9</c:v>
                </c:pt>
                <c:pt idx="1779">
                  <c:v>48671</c:v>
                </c:pt>
                <c:pt idx="1780">
                  <c:v>48681.7</c:v>
                </c:pt>
                <c:pt idx="1781">
                  <c:v>48687</c:v>
                </c:pt>
                <c:pt idx="1782">
                  <c:v>48692.3</c:v>
                </c:pt>
                <c:pt idx="1783">
                  <c:v>48702.5</c:v>
                </c:pt>
                <c:pt idx="1784">
                  <c:v>48712.5</c:v>
                </c:pt>
                <c:pt idx="1785">
                  <c:v>48717.5</c:v>
                </c:pt>
                <c:pt idx="1786">
                  <c:v>48728</c:v>
                </c:pt>
                <c:pt idx="1787">
                  <c:v>48733.1</c:v>
                </c:pt>
                <c:pt idx="1788">
                  <c:v>48738.400000000001</c:v>
                </c:pt>
                <c:pt idx="1789">
                  <c:v>48748.3</c:v>
                </c:pt>
                <c:pt idx="1790">
                  <c:v>48752.9</c:v>
                </c:pt>
                <c:pt idx="1791">
                  <c:v>48762.400000000001</c:v>
                </c:pt>
                <c:pt idx="1792">
                  <c:v>48772.2</c:v>
                </c:pt>
                <c:pt idx="1793">
                  <c:v>48781.8</c:v>
                </c:pt>
                <c:pt idx="1794">
                  <c:v>48786.3</c:v>
                </c:pt>
                <c:pt idx="1795">
                  <c:v>48794.8</c:v>
                </c:pt>
                <c:pt idx="1796">
                  <c:v>48798.8</c:v>
                </c:pt>
                <c:pt idx="1797">
                  <c:v>48807.7</c:v>
                </c:pt>
                <c:pt idx="1798">
                  <c:v>48812.1</c:v>
                </c:pt>
                <c:pt idx="1799">
                  <c:v>48816.7</c:v>
                </c:pt>
                <c:pt idx="1800">
                  <c:v>48821</c:v>
                </c:pt>
                <c:pt idx="1801">
                  <c:v>48828</c:v>
                </c:pt>
                <c:pt idx="1802">
                  <c:v>48831.3</c:v>
                </c:pt>
                <c:pt idx="1803">
                  <c:v>48837.7</c:v>
                </c:pt>
                <c:pt idx="1804">
                  <c:v>48840.9</c:v>
                </c:pt>
                <c:pt idx="1805">
                  <c:v>48847.3</c:v>
                </c:pt>
                <c:pt idx="1806">
                  <c:v>48850.5</c:v>
                </c:pt>
                <c:pt idx="1807">
                  <c:v>48856.6</c:v>
                </c:pt>
                <c:pt idx="1808">
                  <c:v>48859.6</c:v>
                </c:pt>
                <c:pt idx="1809">
                  <c:v>48865.5</c:v>
                </c:pt>
                <c:pt idx="1810">
                  <c:v>48871.1</c:v>
                </c:pt>
                <c:pt idx="1811">
                  <c:v>48873.9</c:v>
                </c:pt>
                <c:pt idx="1812">
                  <c:v>48876.6</c:v>
                </c:pt>
                <c:pt idx="1813">
                  <c:v>48879.3</c:v>
                </c:pt>
                <c:pt idx="1814">
                  <c:v>48884.6</c:v>
                </c:pt>
                <c:pt idx="1815">
                  <c:v>48887.3</c:v>
                </c:pt>
                <c:pt idx="1816">
                  <c:v>48892.5</c:v>
                </c:pt>
                <c:pt idx="1817">
                  <c:v>48897.4</c:v>
                </c:pt>
                <c:pt idx="1818">
                  <c:v>48902.2</c:v>
                </c:pt>
                <c:pt idx="1819">
                  <c:v>48904.4</c:v>
                </c:pt>
                <c:pt idx="1820">
                  <c:v>48909.2</c:v>
                </c:pt>
                <c:pt idx="1821">
                  <c:v>48913.9</c:v>
                </c:pt>
                <c:pt idx="1822">
                  <c:v>48919.199999999997</c:v>
                </c:pt>
                <c:pt idx="1823">
                  <c:v>48925.1</c:v>
                </c:pt>
                <c:pt idx="1824">
                  <c:v>48928</c:v>
                </c:pt>
                <c:pt idx="1825">
                  <c:v>48934.1</c:v>
                </c:pt>
                <c:pt idx="1826">
                  <c:v>48937.2</c:v>
                </c:pt>
                <c:pt idx="1827">
                  <c:v>48940.3</c:v>
                </c:pt>
                <c:pt idx="1828">
                  <c:v>48943.4</c:v>
                </c:pt>
                <c:pt idx="1829">
                  <c:v>48949.7</c:v>
                </c:pt>
                <c:pt idx="1830">
                  <c:v>48953</c:v>
                </c:pt>
                <c:pt idx="1831">
                  <c:v>48959.6</c:v>
                </c:pt>
                <c:pt idx="1832">
                  <c:v>48962.8</c:v>
                </c:pt>
                <c:pt idx="1833">
                  <c:v>48969.599999999999</c:v>
                </c:pt>
                <c:pt idx="1834">
                  <c:v>48973</c:v>
                </c:pt>
                <c:pt idx="1835">
                  <c:v>48979.9</c:v>
                </c:pt>
                <c:pt idx="1836">
                  <c:v>48986.9</c:v>
                </c:pt>
                <c:pt idx="1837">
                  <c:v>48994</c:v>
                </c:pt>
                <c:pt idx="1838">
                  <c:v>48997.599999999999</c:v>
                </c:pt>
                <c:pt idx="1839">
                  <c:v>49004.9</c:v>
                </c:pt>
                <c:pt idx="1840">
                  <c:v>49012.3</c:v>
                </c:pt>
                <c:pt idx="1841">
                  <c:v>49016</c:v>
                </c:pt>
                <c:pt idx="1842">
                  <c:v>49019.7</c:v>
                </c:pt>
                <c:pt idx="1843">
                  <c:v>49027.4</c:v>
                </c:pt>
                <c:pt idx="1844">
                  <c:v>49035.1</c:v>
                </c:pt>
                <c:pt idx="1845">
                  <c:v>49039</c:v>
                </c:pt>
                <c:pt idx="1846">
                  <c:v>49042.9</c:v>
                </c:pt>
                <c:pt idx="1847">
                  <c:v>49050.8</c:v>
                </c:pt>
                <c:pt idx="1848">
                  <c:v>49058.8</c:v>
                </c:pt>
                <c:pt idx="1849">
                  <c:v>49062.8</c:v>
                </c:pt>
                <c:pt idx="1850">
                  <c:v>49066.8</c:v>
                </c:pt>
                <c:pt idx="1851">
                  <c:v>49075.1</c:v>
                </c:pt>
                <c:pt idx="1852">
                  <c:v>49083.4</c:v>
                </c:pt>
                <c:pt idx="1853">
                  <c:v>49091.7</c:v>
                </c:pt>
                <c:pt idx="1854">
                  <c:v>49096</c:v>
                </c:pt>
                <c:pt idx="1855">
                  <c:v>49104.5</c:v>
                </c:pt>
                <c:pt idx="1856">
                  <c:v>49108.800000000003</c:v>
                </c:pt>
                <c:pt idx="1857">
                  <c:v>49117.4</c:v>
                </c:pt>
                <c:pt idx="1858">
                  <c:v>49126.1</c:v>
                </c:pt>
                <c:pt idx="1859">
                  <c:v>49130.5</c:v>
                </c:pt>
                <c:pt idx="1860">
                  <c:v>49135</c:v>
                </c:pt>
                <c:pt idx="1861">
                  <c:v>49139.4</c:v>
                </c:pt>
                <c:pt idx="1862">
                  <c:v>49148.3</c:v>
                </c:pt>
                <c:pt idx="1863">
                  <c:v>49157.4</c:v>
                </c:pt>
                <c:pt idx="1864">
                  <c:v>49166.400000000001</c:v>
                </c:pt>
                <c:pt idx="1865">
                  <c:v>49175.6</c:v>
                </c:pt>
                <c:pt idx="1866">
                  <c:v>49180.2</c:v>
                </c:pt>
                <c:pt idx="1867">
                  <c:v>49189.5</c:v>
                </c:pt>
                <c:pt idx="1868">
                  <c:v>49194.2</c:v>
                </c:pt>
                <c:pt idx="1869">
                  <c:v>49203.6</c:v>
                </c:pt>
                <c:pt idx="1870">
                  <c:v>49208.2</c:v>
                </c:pt>
                <c:pt idx="1871">
                  <c:v>49217.8</c:v>
                </c:pt>
                <c:pt idx="1872">
                  <c:v>49227.4</c:v>
                </c:pt>
                <c:pt idx="1873">
                  <c:v>49232.1</c:v>
                </c:pt>
                <c:pt idx="1874">
                  <c:v>49241.8</c:v>
                </c:pt>
                <c:pt idx="1875">
                  <c:v>49251.6</c:v>
                </c:pt>
                <c:pt idx="1876">
                  <c:v>49261.3</c:v>
                </c:pt>
                <c:pt idx="1877">
                  <c:v>49271.199999999997</c:v>
                </c:pt>
                <c:pt idx="1878">
                  <c:v>49276.1</c:v>
                </c:pt>
                <c:pt idx="1879">
                  <c:v>49286.1</c:v>
                </c:pt>
                <c:pt idx="1880">
                  <c:v>49296</c:v>
                </c:pt>
                <c:pt idx="1881">
                  <c:v>49306.1</c:v>
                </c:pt>
                <c:pt idx="1882">
                  <c:v>49316.1</c:v>
                </c:pt>
                <c:pt idx="1883">
                  <c:v>49326.3</c:v>
                </c:pt>
                <c:pt idx="1884">
                  <c:v>49331.4</c:v>
                </c:pt>
                <c:pt idx="1885">
                  <c:v>49341.599999999999</c:v>
                </c:pt>
                <c:pt idx="1886">
                  <c:v>49346.7</c:v>
                </c:pt>
                <c:pt idx="1887">
                  <c:v>49357.1</c:v>
                </c:pt>
                <c:pt idx="1888">
                  <c:v>49362.2</c:v>
                </c:pt>
                <c:pt idx="1889">
                  <c:v>49367.4</c:v>
                </c:pt>
                <c:pt idx="1890">
                  <c:v>49377.8</c:v>
                </c:pt>
                <c:pt idx="1891">
                  <c:v>49388.2</c:v>
                </c:pt>
                <c:pt idx="1892">
                  <c:v>49398.6</c:v>
                </c:pt>
                <c:pt idx="1893">
                  <c:v>49403.9</c:v>
                </c:pt>
                <c:pt idx="1894">
                  <c:v>49409.1</c:v>
                </c:pt>
                <c:pt idx="1895">
                  <c:v>49419.7</c:v>
                </c:pt>
                <c:pt idx="1896">
                  <c:v>49430.2</c:v>
                </c:pt>
                <c:pt idx="1897">
                  <c:v>49435.6</c:v>
                </c:pt>
                <c:pt idx="1898">
                  <c:v>49446.2</c:v>
                </c:pt>
                <c:pt idx="1899">
                  <c:v>49456.800000000003</c:v>
                </c:pt>
                <c:pt idx="1900">
                  <c:v>49462.2</c:v>
                </c:pt>
                <c:pt idx="1901">
                  <c:v>49467.5</c:v>
                </c:pt>
                <c:pt idx="1902">
                  <c:v>49472.9</c:v>
                </c:pt>
                <c:pt idx="1903">
                  <c:v>49483.6</c:v>
                </c:pt>
                <c:pt idx="1904">
                  <c:v>49494.400000000001</c:v>
                </c:pt>
                <c:pt idx="1905">
                  <c:v>49499.7</c:v>
                </c:pt>
                <c:pt idx="1906">
                  <c:v>49505.1</c:v>
                </c:pt>
                <c:pt idx="1907">
                  <c:v>49515.9</c:v>
                </c:pt>
                <c:pt idx="1908">
                  <c:v>49526.7</c:v>
                </c:pt>
                <c:pt idx="1909">
                  <c:v>49532.2</c:v>
                </c:pt>
                <c:pt idx="1910">
                  <c:v>49543</c:v>
                </c:pt>
                <c:pt idx="1911">
                  <c:v>49553.9</c:v>
                </c:pt>
                <c:pt idx="1912">
                  <c:v>49559.3</c:v>
                </c:pt>
                <c:pt idx="1913">
                  <c:v>49570.2</c:v>
                </c:pt>
                <c:pt idx="1914">
                  <c:v>49575.7</c:v>
                </c:pt>
                <c:pt idx="1915">
                  <c:v>49586.6</c:v>
                </c:pt>
                <c:pt idx="1916">
                  <c:v>49592</c:v>
                </c:pt>
                <c:pt idx="1917">
                  <c:v>49597.5</c:v>
                </c:pt>
                <c:pt idx="1918">
                  <c:v>49602.9</c:v>
                </c:pt>
                <c:pt idx="1919">
                  <c:v>49613.9</c:v>
                </c:pt>
                <c:pt idx="1920">
                  <c:v>49624.800000000003</c:v>
                </c:pt>
                <c:pt idx="1921">
                  <c:v>49635.8</c:v>
                </c:pt>
                <c:pt idx="1922">
                  <c:v>49646.7</c:v>
                </c:pt>
                <c:pt idx="1923">
                  <c:v>49657.599999999999</c:v>
                </c:pt>
                <c:pt idx="1924">
                  <c:v>49663.1</c:v>
                </c:pt>
                <c:pt idx="1925">
                  <c:v>49668.6</c:v>
                </c:pt>
                <c:pt idx="1926">
                  <c:v>49679.5</c:v>
                </c:pt>
                <c:pt idx="1927">
                  <c:v>49690.5</c:v>
                </c:pt>
                <c:pt idx="1928">
                  <c:v>49701.4</c:v>
                </c:pt>
                <c:pt idx="1929">
                  <c:v>49706.9</c:v>
                </c:pt>
                <c:pt idx="1930">
                  <c:v>49717.8</c:v>
                </c:pt>
                <c:pt idx="1931">
                  <c:v>49728.7</c:v>
                </c:pt>
                <c:pt idx="1932">
                  <c:v>49734.1</c:v>
                </c:pt>
                <c:pt idx="1933">
                  <c:v>49745</c:v>
                </c:pt>
                <c:pt idx="1934">
                  <c:v>49755.9</c:v>
                </c:pt>
                <c:pt idx="1935">
                  <c:v>49761.4</c:v>
                </c:pt>
                <c:pt idx="1936">
                  <c:v>49772.3</c:v>
                </c:pt>
                <c:pt idx="1937">
                  <c:v>49777.7</c:v>
                </c:pt>
                <c:pt idx="1938">
                  <c:v>49788.6</c:v>
                </c:pt>
                <c:pt idx="1939">
                  <c:v>49799.4</c:v>
                </c:pt>
                <c:pt idx="1940">
                  <c:v>49804.7</c:v>
                </c:pt>
                <c:pt idx="1941">
                  <c:v>49815.5</c:v>
                </c:pt>
                <c:pt idx="1942">
                  <c:v>49826.3</c:v>
                </c:pt>
                <c:pt idx="1943">
                  <c:v>49831.7</c:v>
                </c:pt>
                <c:pt idx="1944">
                  <c:v>49842.400000000001</c:v>
                </c:pt>
                <c:pt idx="1945">
                  <c:v>49847.8</c:v>
                </c:pt>
                <c:pt idx="1946">
                  <c:v>49858.5</c:v>
                </c:pt>
                <c:pt idx="1947">
                  <c:v>49869.1</c:v>
                </c:pt>
                <c:pt idx="1948">
                  <c:v>49879.7</c:v>
                </c:pt>
                <c:pt idx="1949">
                  <c:v>49885</c:v>
                </c:pt>
                <c:pt idx="1950">
                  <c:v>49890.3</c:v>
                </c:pt>
                <c:pt idx="1951">
                  <c:v>49900.9</c:v>
                </c:pt>
                <c:pt idx="1952">
                  <c:v>49911.4</c:v>
                </c:pt>
                <c:pt idx="1953">
                  <c:v>49921.8</c:v>
                </c:pt>
                <c:pt idx="1954">
                  <c:v>49927.1</c:v>
                </c:pt>
                <c:pt idx="1955">
                  <c:v>49937.5</c:v>
                </c:pt>
                <c:pt idx="1956">
                  <c:v>49947.9</c:v>
                </c:pt>
                <c:pt idx="1957">
                  <c:v>49953</c:v>
                </c:pt>
                <c:pt idx="1958">
                  <c:v>49963.4</c:v>
                </c:pt>
                <c:pt idx="1959">
                  <c:v>49973.7</c:v>
                </c:pt>
                <c:pt idx="1960">
                  <c:v>49983.9</c:v>
                </c:pt>
                <c:pt idx="1961">
                  <c:v>49994.1</c:v>
                </c:pt>
                <c:pt idx="1962">
                  <c:v>50004.2</c:v>
                </c:pt>
                <c:pt idx="1963">
                  <c:v>50014.2</c:v>
                </c:pt>
                <c:pt idx="1964">
                  <c:v>50024.2</c:v>
                </c:pt>
                <c:pt idx="1965">
                  <c:v>50034.400000000001</c:v>
                </c:pt>
                <c:pt idx="1966">
                  <c:v>50039.3</c:v>
                </c:pt>
                <c:pt idx="1967">
                  <c:v>50049.4</c:v>
                </c:pt>
                <c:pt idx="1968">
                  <c:v>50059.5</c:v>
                </c:pt>
                <c:pt idx="1969">
                  <c:v>50064.7</c:v>
                </c:pt>
                <c:pt idx="1970">
                  <c:v>50069.7</c:v>
                </c:pt>
                <c:pt idx="1971">
                  <c:v>50080</c:v>
                </c:pt>
                <c:pt idx="1972">
                  <c:v>50090.2</c:v>
                </c:pt>
                <c:pt idx="1973">
                  <c:v>50095.3</c:v>
                </c:pt>
                <c:pt idx="1974">
                  <c:v>50105.5</c:v>
                </c:pt>
                <c:pt idx="1975">
                  <c:v>50115.9</c:v>
                </c:pt>
                <c:pt idx="1976">
                  <c:v>50126.2</c:v>
                </c:pt>
                <c:pt idx="1977">
                  <c:v>50136.6</c:v>
                </c:pt>
                <c:pt idx="1978">
                  <c:v>50146.9</c:v>
                </c:pt>
                <c:pt idx="1979">
                  <c:v>50157.3</c:v>
                </c:pt>
                <c:pt idx="1980">
                  <c:v>50167.7</c:v>
                </c:pt>
                <c:pt idx="1981">
                  <c:v>50172.9</c:v>
                </c:pt>
                <c:pt idx="1982">
                  <c:v>50183.3</c:v>
                </c:pt>
                <c:pt idx="1983">
                  <c:v>50188.5</c:v>
                </c:pt>
                <c:pt idx="1984">
                  <c:v>50198.9</c:v>
                </c:pt>
                <c:pt idx="1985">
                  <c:v>50209.4</c:v>
                </c:pt>
                <c:pt idx="1986">
                  <c:v>50214.6</c:v>
                </c:pt>
                <c:pt idx="1987">
                  <c:v>50219.9</c:v>
                </c:pt>
                <c:pt idx="1988">
                  <c:v>50230.3</c:v>
                </c:pt>
                <c:pt idx="1989">
                  <c:v>50240.800000000003</c:v>
                </c:pt>
                <c:pt idx="1990">
                  <c:v>50251.199999999997</c:v>
                </c:pt>
                <c:pt idx="1991">
                  <c:v>50261.7</c:v>
                </c:pt>
                <c:pt idx="1992">
                  <c:v>50272.1</c:v>
                </c:pt>
                <c:pt idx="1993">
                  <c:v>50277.4</c:v>
                </c:pt>
                <c:pt idx="1994">
                  <c:v>50287.8</c:v>
                </c:pt>
                <c:pt idx="1995">
                  <c:v>50293</c:v>
                </c:pt>
                <c:pt idx="1996">
                  <c:v>50303.4</c:v>
                </c:pt>
                <c:pt idx="1997">
                  <c:v>50313.9</c:v>
                </c:pt>
                <c:pt idx="1998">
                  <c:v>50319</c:v>
                </c:pt>
                <c:pt idx="1999">
                  <c:v>50329.4</c:v>
                </c:pt>
                <c:pt idx="2000">
                  <c:v>50334.7</c:v>
                </c:pt>
                <c:pt idx="2001">
                  <c:v>50345</c:v>
                </c:pt>
                <c:pt idx="2002">
                  <c:v>50355.4</c:v>
                </c:pt>
                <c:pt idx="2003">
                  <c:v>50365.7</c:v>
                </c:pt>
                <c:pt idx="2004">
                  <c:v>50376</c:v>
                </c:pt>
                <c:pt idx="2005">
                  <c:v>50386.3</c:v>
                </c:pt>
                <c:pt idx="2006">
                  <c:v>50391.4</c:v>
                </c:pt>
                <c:pt idx="2007">
                  <c:v>50401.7</c:v>
                </c:pt>
                <c:pt idx="2008">
                  <c:v>50406.8</c:v>
                </c:pt>
                <c:pt idx="2009">
                  <c:v>50411.9</c:v>
                </c:pt>
                <c:pt idx="2010">
                  <c:v>50422</c:v>
                </c:pt>
                <c:pt idx="2011">
                  <c:v>50427.1</c:v>
                </c:pt>
                <c:pt idx="2012">
                  <c:v>50437.3</c:v>
                </c:pt>
                <c:pt idx="2013">
                  <c:v>50447.3</c:v>
                </c:pt>
                <c:pt idx="2014">
                  <c:v>50457.4</c:v>
                </c:pt>
                <c:pt idx="2015">
                  <c:v>50467.4</c:v>
                </c:pt>
                <c:pt idx="2016">
                  <c:v>50477.4</c:v>
                </c:pt>
                <c:pt idx="2017">
                  <c:v>50482.400000000001</c:v>
                </c:pt>
                <c:pt idx="2018">
                  <c:v>50487.4</c:v>
                </c:pt>
                <c:pt idx="2019">
                  <c:v>50497.5</c:v>
                </c:pt>
                <c:pt idx="2020">
                  <c:v>50502.5</c:v>
                </c:pt>
                <c:pt idx="2021">
                  <c:v>50512.7</c:v>
                </c:pt>
                <c:pt idx="2022">
                  <c:v>50517.7</c:v>
                </c:pt>
                <c:pt idx="2023">
                  <c:v>50527.8</c:v>
                </c:pt>
                <c:pt idx="2024">
                  <c:v>50532.9</c:v>
                </c:pt>
                <c:pt idx="2025">
                  <c:v>50543.1</c:v>
                </c:pt>
                <c:pt idx="2026">
                  <c:v>50553.3</c:v>
                </c:pt>
                <c:pt idx="2027">
                  <c:v>50558.400000000001</c:v>
                </c:pt>
                <c:pt idx="2028">
                  <c:v>50568.7</c:v>
                </c:pt>
                <c:pt idx="2029">
                  <c:v>50578.9</c:v>
                </c:pt>
                <c:pt idx="2030">
                  <c:v>50589.1</c:v>
                </c:pt>
                <c:pt idx="2031">
                  <c:v>50594.3</c:v>
                </c:pt>
                <c:pt idx="2032">
                  <c:v>50604.5</c:v>
                </c:pt>
                <c:pt idx="2033">
                  <c:v>50614.7</c:v>
                </c:pt>
                <c:pt idx="2034">
                  <c:v>50625</c:v>
                </c:pt>
                <c:pt idx="2035">
                  <c:v>50635.199999999997</c:v>
                </c:pt>
                <c:pt idx="2036">
                  <c:v>50640.3</c:v>
                </c:pt>
                <c:pt idx="2037">
                  <c:v>50650.5</c:v>
                </c:pt>
                <c:pt idx="2038">
                  <c:v>50655.6</c:v>
                </c:pt>
                <c:pt idx="2039">
                  <c:v>50665.7</c:v>
                </c:pt>
                <c:pt idx="2040">
                  <c:v>50676</c:v>
                </c:pt>
                <c:pt idx="2041">
                  <c:v>50686.1</c:v>
                </c:pt>
                <c:pt idx="2042">
                  <c:v>50691.1</c:v>
                </c:pt>
                <c:pt idx="2043">
                  <c:v>50701.2</c:v>
                </c:pt>
                <c:pt idx="2044">
                  <c:v>50711.199999999997</c:v>
                </c:pt>
                <c:pt idx="2045">
                  <c:v>50716.3</c:v>
                </c:pt>
                <c:pt idx="2046">
                  <c:v>50726.3</c:v>
                </c:pt>
                <c:pt idx="2047">
                  <c:v>50736.2</c:v>
                </c:pt>
                <c:pt idx="2048">
                  <c:v>50741.2</c:v>
                </c:pt>
                <c:pt idx="2049">
                  <c:v>50751.1</c:v>
                </c:pt>
                <c:pt idx="2050">
                  <c:v>50760.9</c:v>
                </c:pt>
                <c:pt idx="2051">
                  <c:v>50770.7</c:v>
                </c:pt>
                <c:pt idx="2052">
                  <c:v>50785.2</c:v>
                </c:pt>
                <c:pt idx="2053">
                  <c:v>50790.1</c:v>
                </c:pt>
                <c:pt idx="2054">
                  <c:v>50799.7</c:v>
                </c:pt>
                <c:pt idx="2055">
                  <c:v>50809.2</c:v>
                </c:pt>
                <c:pt idx="2056">
                  <c:v>50818.6</c:v>
                </c:pt>
                <c:pt idx="2057">
                  <c:v>50823.4</c:v>
                </c:pt>
                <c:pt idx="2058">
                  <c:v>50828</c:v>
                </c:pt>
                <c:pt idx="2059">
                  <c:v>50837.4</c:v>
                </c:pt>
                <c:pt idx="2060">
                  <c:v>50841.9</c:v>
                </c:pt>
                <c:pt idx="2061">
                  <c:v>50851.1</c:v>
                </c:pt>
                <c:pt idx="2062">
                  <c:v>50860.2</c:v>
                </c:pt>
                <c:pt idx="2063">
                  <c:v>50864.7</c:v>
                </c:pt>
                <c:pt idx="2064">
                  <c:v>50873.7</c:v>
                </c:pt>
                <c:pt idx="2065">
                  <c:v>50882.5</c:v>
                </c:pt>
                <c:pt idx="2066">
                  <c:v>50891.3</c:v>
                </c:pt>
                <c:pt idx="2067">
                  <c:v>50899.9</c:v>
                </c:pt>
                <c:pt idx="2068">
                  <c:v>50908.5</c:v>
                </c:pt>
                <c:pt idx="2069">
                  <c:v>50916.9</c:v>
                </c:pt>
                <c:pt idx="2070">
                  <c:v>50925.2</c:v>
                </c:pt>
                <c:pt idx="2071">
                  <c:v>50929.4</c:v>
                </c:pt>
                <c:pt idx="2072">
                  <c:v>50937.5</c:v>
                </c:pt>
                <c:pt idx="2073">
                  <c:v>50941.599999999999</c:v>
                </c:pt>
                <c:pt idx="2074">
                  <c:v>50949.5</c:v>
                </c:pt>
                <c:pt idx="2075">
                  <c:v>50957.4</c:v>
                </c:pt>
                <c:pt idx="2076">
                  <c:v>50965.4</c:v>
                </c:pt>
                <c:pt idx="2077">
                  <c:v>50973.3</c:v>
                </c:pt>
                <c:pt idx="2078">
                  <c:v>50981.1</c:v>
                </c:pt>
                <c:pt idx="2079">
                  <c:v>50989</c:v>
                </c:pt>
                <c:pt idx="2080">
                  <c:v>50992.9</c:v>
                </c:pt>
                <c:pt idx="2081">
                  <c:v>51000.800000000003</c:v>
                </c:pt>
                <c:pt idx="2082">
                  <c:v>51008.5</c:v>
                </c:pt>
                <c:pt idx="2083">
                  <c:v>51012.5</c:v>
                </c:pt>
                <c:pt idx="2084">
                  <c:v>51020.2</c:v>
                </c:pt>
                <c:pt idx="2085">
                  <c:v>51027.9</c:v>
                </c:pt>
                <c:pt idx="2086">
                  <c:v>51035.6</c:v>
                </c:pt>
                <c:pt idx="2087">
                  <c:v>51039.4</c:v>
                </c:pt>
                <c:pt idx="2088">
                  <c:v>51047.1</c:v>
                </c:pt>
                <c:pt idx="2089">
                  <c:v>51054.6</c:v>
                </c:pt>
                <c:pt idx="2090">
                  <c:v>51062.2</c:v>
                </c:pt>
                <c:pt idx="2091">
                  <c:v>51065.9</c:v>
                </c:pt>
                <c:pt idx="2092">
                  <c:v>51073.4</c:v>
                </c:pt>
                <c:pt idx="2093">
                  <c:v>51080.9</c:v>
                </c:pt>
                <c:pt idx="2094">
                  <c:v>51084.6</c:v>
                </c:pt>
                <c:pt idx="2095">
                  <c:v>51092</c:v>
                </c:pt>
                <c:pt idx="2096">
                  <c:v>51095.7</c:v>
                </c:pt>
                <c:pt idx="2097">
                  <c:v>51099.3</c:v>
                </c:pt>
                <c:pt idx="2098">
                  <c:v>51106.7</c:v>
                </c:pt>
                <c:pt idx="2099">
                  <c:v>51110.3</c:v>
                </c:pt>
                <c:pt idx="2100">
                  <c:v>51117.5</c:v>
                </c:pt>
                <c:pt idx="2101">
                  <c:v>51121.1</c:v>
                </c:pt>
                <c:pt idx="2102">
                  <c:v>51128.3</c:v>
                </c:pt>
                <c:pt idx="2103">
                  <c:v>51135.3</c:v>
                </c:pt>
                <c:pt idx="2104">
                  <c:v>51142.400000000001</c:v>
                </c:pt>
                <c:pt idx="2105">
                  <c:v>51149.4</c:v>
                </c:pt>
                <c:pt idx="2106">
                  <c:v>51156.2</c:v>
                </c:pt>
                <c:pt idx="2107">
                  <c:v>51159.7</c:v>
                </c:pt>
                <c:pt idx="2108">
                  <c:v>51166.5</c:v>
                </c:pt>
                <c:pt idx="2109">
                  <c:v>51173.3</c:v>
                </c:pt>
                <c:pt idx="2110">
                  <c:v>51176.7</c:v>
                </c:pt>
                <c:pt idx="2111">
                  <c:v>51180</c:v>
                </c:pt>
                <c:pt idx="2112">
                  <c:v>51186.6</c:v>
                </c:pt>
                <c:pt idx="2113">
                  <c:v>51193.2</c:v>
                </c:pt>
                <c:pt idx="2114">
                  <c:v>51196.4</c:v>
                </c:pt>
                <c:pt idx="2115">
                  <c:v>51202.9</c:v>
                </c:pt>
                <c:pt idx="2116">
                  <c:v>51212.5</c:v>
                </c:pt>
                <c:pt idx="2117">
                  <c:v>51215.6</c:v>
                </c:pt>
                <c:pt idx="2118">
                  <c:v>51221.9</c:v>
                </c:pt>
                <c:pt idx="2119">
                  <c:v>51228</c:v>
                </c:pt>
                <c:pt idx="2120">
                  <c:v>51234.1</c:v>
                </c:pt>
                <c:pt idx="2121">
                  <c:v>51237</c:v>
                </c:pt>
                <c:pt idx="2122">
                  <c:v>51243</c:v>
                </c:pt>
                <c:pt idx="2123">
                  <c:v>51248.9</c:v>
                </c:pt>
                <c:pt idx="2124">
                  <c:v>51251.8</c:v>
                </c:pt>
                <c:pt idx="2125">
                  <c:v>51254.7</c:v>
                </c:pt>
                <c:pt idx="2126">
                  <c:v>51260.4</c:v>
                </c:pt>
                <c:pt idx="2127">
                  <c:v>51266</c:v>
                </c:pt>
                <c:pt idx="2128">
                  <c:v>51271.5</c:v>
                </c:pt>
                <c:pt idx="2129">
                  <c:v>51277</c:v>
                </c:pt>
                <c:pt idx="2130">
                  <c:v>51282.400000000001</c:v>
                </c:pt>
                <c:pt idx="2131">
                  <c:v>51287.6</c:v>
                </c:pt>
                <c:pt idx="2132">
                  <c:v>51290.2</c:v>
                </c:pt>
                <c:pt idx="2133">
                  <c:v>51295.3</c:v>
                </c:pt>
                <c:pt idx="2134">
                  <c:v>51297.8</c:v>
                </c:pt>
                <c:pt idx="2135">
                  <c:v>51300.3</c:v>
                </c:pt>
                <c:pt idx="2136">
                  <c:v>51305.3</c:v>
                </c:pt>
                <c:pt idx="2137">
                  <c:v>51307.6</c:v>
                </c:pt>
                <c:pt idx="2138">
                  <c:v>51312.4</c:v>
                </c:pt>
                <c:pt idx="2139">
                  <c:v>51317.1</c:v>
                </c:pt>
                <c:pt idx="2140">
                  <c:v>51321.599999999999</c:v>
                </c:pt>
                <c:pt idx="2141">
                  <c:v>51326.1</c:v>
                </c:pt>
                <c:pt idx="2142">
                  <c:v>51330.400000000001</c:v>
                </c:pt>
                <c:pt idx="2143">
                  <c:v>51332.6</c:v>
                </c:pt>
                <c:pt idx="2144">
                  <c:v>51334.7</c:v>
                </c:pt>
                <c:pt idx="2145">
                  <c:v>51339</c:v>
                </c:pt>
                <c:pt idx="2146">
                  <c:v>51341</c:v>
                </c:pt>
                <c:pt idx="2147">
                  <c:v>51345.1</c:v>
                </c:pt>
                <c:pt idx="2148">
                  <c:v>51349.1</c:v>
                </c:pt>
                <c:pt idx="2149">
                  <c:v>51351.1</c:v>
                </c:pt>
                <c:pt idx="2150">
                  <c:v>51354.9</c:v>
                </c:pt>
                <c:pt idx="2151">
                  <c:v>51356.800000000003</c:v>
                </c:pt>
                <c:pt idx="2152">
                  <c:v>51360.6</c:v>
                </c:pt>
                <c:pt idx="2153">
                  <c:v>51364.3</c:v>
                </c:pt>
                <c:pt idx="2154">
                  <c:v>51367.9</c:v>
                </c:pt>
                <c:pt idx="2155">
                  <c:v>51371.5</c:v>
                </c:pt>
                <c:pt idx="2156">
                  <c:v>51373.3</c:v>
                </c:pt>
                <c:pt idx="2157">
                  <c:v>51376.800000000003</c:v>
                </c:pt>
                <c:pt idx="2158">
                  <c:v>51378.5</c:v>
                </c:pt>
                <c:pt idx="2159">
                  <c:v>51382</c:v>
                </c:pt>
                <c:pt idx="2160">
                  <c:v>51385.4</c:v>
                </c:pt>
                <c:pt idx="2161">
                  <c:v>51387.1</c:v>
                </c:pt>
                <c:pt idx="2162">
                  <c:v>51388.7</c:v>
                </c:pt>
                <c:pt idx="2163">
                  <c:v>51392</c:v>
                </c:pt>
                <c:pt idx="2164">
                  <c:v>51393.7</c:v>
                </c:pt>
                <c:pt idx="2165">
                  <c:v>51396.9</c:v>
                </c:pt>
                <c:pt idx="2166">
                  <c:v>51400.1</c:v>
                </c:pt>
                <c:pt idx="2167">
                  <c:v>51401.7</c:v>
                </c:pt>
                <c:pt idx="2168">
                  <c:v>51403.3</c:v>
                </c:pt>
                <c:pt idx="2169">
                  <c:v>51406.5</c:v>
                </c:pt>
                <c:pt idx="2170">
                  <c:v>51409.7</c:v>
                </c:pt>
                <c:pt idx="2171">
                  <c:v>51412.7</c:v>
                </c:pt>
                <c:pt idx="2172">
                  <c:v>51414.3</c:v>
                </c:pt>
                <c:pt idx="2173">
                  <c:v>51417.4</c:v>
                </c:pt>
                <c:pt idx="2174">
                  <c:v>51420.6</c:v>
                </c:pt>
                <c:pt idx="2175">
                  <c:v>51423.6</c:v>
                </c:pt>
                <c:pt idx="2176">
                  <c:v>51425.1</c:v>
                </c:pt>
                <c:pt idx="2177">
                  <c:v>51428.2</c:v>
                </c:pt>
                <c:pt idx="2178">
                  <c:v>51429.8</c:v>
                </c:pt>
                <c:pt idx="2179">
                  <c:v>51431.4</c:v>
                </c:pt>
                <c:pt idx="2180">
                  <c:v>51434.400000000001</c:v>
                </c:pt>
                <c:pt idx="2181">
                  <c:v>51437.5</c:v>
                </c:pt>
                <c:pt idx="2182">
                  <c:v>51440.7</c:v>
                </c:pt>
                <c:pt idx="2183">
                  <c:v>51443.8</c:v>
                </c:pt>
                <c:pt idx="2184">
                  <c:v>51446.9</c:v>
                </c:pt>
                <c:pt idx="2185">
                  <c:v>51448.5</c:v>
                </c:pt>
                <c:pt idx="2186">
                  <c:v>51451.7</c:v>
                </c:pt>
                <c:pt idx="2187">
                  <c:v>51454.9</c:v>
                </c:pt>
                <c:pt idx="2188">
                  <c:v>51456.6</c:v>
                </c:pt>
                <c:pt idx="2189">
                  <c:v>51458.1</c:v>
                </c:pt>
                <c:pt idx="2190">
                  <c:v>51459.8</c:v>
                </c:pt>
                <c:pt idx="2191">
                  <c:v>51463.1</c:v>
                </c:pt>
                <c:pt idx="2192">
                  <c:v>51466.400000000001</c:v>
                </c:pt>
                <c:pt idx="2193">
                  <c:v>51468.1</c:v>
                </c:pt>
                <c:pt idx="2194">
                  <c:v>51469.7</c:v>
                </c:pt>
                <c:pt idx="2195">
                  <c:v>51473.2</c:v>
                </c:pt>
                <c:pt idx="2196">
                  <c:v>51476.7</c:v>
                </c:pt>
                <c:pt idx="2197">
                  <c:v>51480.2</c:v>
                </c:pt>
                <c:pt idx="2198">
                  <c:v>51483.7</c:v>
                </c:pt>
                <c:pt idx="2199">
                  <c:v>51485.5</c:v>
                </c:pt>
                <c:pt idx="2200">
                  <c:v>51489.2</c:v>
                </c:pt>
                <c:pt idx="2201">
                  <c:v>51492.9</c:v>
                </c:pt>
                <c:pt idx="2202">
                  <c:v>51494.8</c:v>
                </c:pt>
                <c:pt idx="2203">
                  <c:v>51498.6</c:v>
                </c:pt>
                <c:pt idx="2204">
                  <c:v>51502.5</c:v>
                </c:pt>
                <c:pt idx="2205">
                  <c:v>51504.4</c:v>
                </c:pt>
                <c:pt idx="2206">
                  <c:v>51508.5</c:v>
                </c:pt>
                <c:pt idx="2207">
                  <c:v>51512.6</c:v>
                </c:pt>
                <c:pt idx="2208">
                  <c:v>51516.7</c:v>
                </c:pt>
                <c:pt idx="2209">
                  <c:v>51521</c:v>
                </c:pt>
                <c:pt idx="2210">
                  <c:v>51525.3</c:v>
                </c:pt>
                <c:pt idx="2211">
                  <c:v>51527.5</c:v>
                </c:pt>
                <c:pt idx="2212">
                  <c:v>51531.9</c:v>
                </c:pt>
                <c:pt idx="2213">
                  <c:v>51534.2</c:v>
                </c:pt>
                <c:pt idx="2214">
                  <c:v>51538.8</c:v>
                </c:pt>
                <c:pt idx="2215">
                  <c:v>51543.3</c:v>
                </c:pt>
                <c:pt idx="2216">
                  <c:v>51545.599999999999</c:v>
                </c:pt>
                <c:pt idx="2217">
                  <c:v>51550.3</c:v>
                </c:pt>
                <c:pt idx="2218">
                  <c:v>51554.9</c:v>
                </c:pt>
                <c:pt idx="2219">
                  <c:v>51557.3</c:v>
                </c:pt>
                <c:pt idx="2220">
                  <c:v>51562.1</c:v>
                </c:pt>
                <c:pt idx="2221">
                  <c:v>51564.4</c:v>
                </c:pt>
                <c:pt idx="2222">
                  <c:v>51569.3</c:v>
                </c:pt>
                <c:pt idx="2223">
                  <c:v>51574.1</c:v>
                </c:pt>
                <c:pt idx="2224">
                  <c:v>51576.6</c:v>
                </c:pt>
                <c:pt idx="2225">
                  <c:v>51581.599999999999</c:v>
                </c:pt>
                <c:pt idx="2226">
                  <c:v>51584.1</c:v>
                </c:pt>
                <c:pt idx="2227">
                  <c:v>51589</c:v>
                </c:pt>
                <c:pt idx="2228">
                  <c:v>51594.1</c:v>
                </c:pt>
                <c:pt idx="2229">
                  <c:v>51596.7</c:v>
                </c:pt>
                <c:pt idx="2230">
                  <c:v>51601.8</c:v>
                </c:pt>
                <c:pt idx="2231">
                  <c:v>51607</c:v>
                </c:pt>
                <c:pt idx="2232">
                  <c:v>51612.2</c:v>
                </c:pt>
                <c:pt idx="2233">
                  <c:v>51617.5</c:v>
                </c:pt>
                <c:pt idx="2234">
                  <c:v>51622.7</c:v>
                </c:pt>
                <c:pt idx="2235">
                  <c:v>51628.1</c:v>
                </c:pt>
                <c:pt idx="2236">
                  <c:v>51630.9</c:v>
                </c:pt>
                <c:pt idx="2237">
                  <c:v>51636.2</c:v>
                </c:pt>
                <c:pt idx="2238">
                  <c:v>51639</c:v>
                </c:pt>
                <c:pt idx="2239">
                  <c:v>51644.4</c:v>
                </c:pt>
                <c:pt idx="2240">
                  <c:v>51650</c:v>
                </c:pt>
                <c:pt idx="2241">
                  <c:v>51652.800000000003</c:v>
                </c:pt>
                <c:pt idx="2242">
                  <c:v>51658.400000000001</c:v>
                </c:pt>
                <c:pt idx="2243">
                  <c:v>51664.1</c:v>
                </c:pt>
                <c:pt idx="2244">
                  <c:v>51667</c:v>
                </c:pt>
                <c:pt idx="2245">
                  <c:v>51672.7</c:v>
                </c:pt>
                <c:pt idx="2246">
                  <c:v>51675.6</c:v>
                </c:pt>
                <c:pt idx="2247">
                  <c:v>51681.3</c:v>
                </c:pt>
                <c:pt idx="2248">
                  <c:v>51687.199999999997</c:v>
                </c:pt>
                <c:pt idx="2249">
                  <c:v>51693</c:v>
                </c:pt>
                <c:pt idx="2250">
                  <c:v>51699</c:v>
                </c:pt>
                <c:pt idx="2251">
                  <c:v>51702</c:v>
                </c:pt>
                <c:pt idx="2252">
                  <c:v>51708</c:v>
                </c:pt>
                <c:pt idx="2253">
                  <c:v>51714.1</c:v>
                </c:pt>
                <c:pt idx="2254">
                  <c:v>51717.1</c:v>
                </c:pt>
                <c:pt idx="2255">
                  <c:v>51720.2</c:v>
                </c:pt>
                <c:pt idx="2256">
                  <c:v>51726.3</c:v>
                </c:pt>
                <c:pt idx="2257">
                  <c:v>51732.5</c:v>
                </c:pt>
                <c:pt idx="2258">
                  <c:v>51738.7</c:v>
                </c:pt>
                <c:pt idx="2259">
                  <c:v>51745</c:v>
                </c:pt>
                <c:pt idx="2260">
                  <c:v>51751.3</c:v>
                </c:pt>
                <c:pt idx="2261">
                  <c:v>51757.7</c:v>
                </c:pt>
                <c:pt idx="2262">
                  <c:v>51764.1</c:v>
                </c:pt>
                <c:pt idx="2263">
                  <c:v>51767.4</c:v>
                </c:pt>
                <c:pt idx="2264">
                  <c:v>51773.8</c:v>
                </c:pt>
                <c:pt idx="2265">
                  <c:v>51780.4</c:v>
                </c:pt>
                <c:pt idx="2266">
                  <c:v>51786.9</c:v>
                </c:pt>
                <c:pt idx="2267">
                  <c:v>51790.3</c:v>
                </c:pt>
                <c:pt idx="2268">
                  <c:v>51793.599999999999</c:v>
                </c:pt>
                <c:pt idx="2269">
                  <c:v>51800.3</c:v>
                </c:pt>
                <c:pt idx="2270">
                  <c:v>51807</c:v>
                </c:pt>
                <c:pt idx="2271">
                  <c:v>51810.3</c:v>
                </c:pt>
                <c:pt idx="2272">
                  <c:v>51817.2</c:v>
                </c:pt>
                <c:pt idx="2273">
                  <c:v>51824</c:v>
                </c:pt>
                <c:pt idx="2274">
                  <c:v>51830.8</c:v>
                </c:pt>
                <c:pt idx="2275">
                  <c:v>51837.8</c:v>
                </c:pt>
                <c:pt idx="2276">
                  <c:v>51841.3</c:v>
                </c:pt>
                <c:pt idx="2277">
                  <c:v>51848.3</c:v>
                </c:pt>
                <c:pt idx="2278">
                  <c:v>51855.3</c:v>
                </c:pt>
                <c:pt idx="2279">
                  <c:v>51858.9</c:v>
                </c:pt>
                <c:pt idx="2280">
                  <c:v>51869.5</c:v>
                </c:pt>
                <c:pt idx="2281">
                  <c:v>51876.800000000003</c:v>
                </c:pt>
                <c:pt idx="2282">
                  <c:v>51884</c:v>
                </c:pt>
                <c:pt idx="2283">
                  <c:v>51891.4</c:v>
                </c:pt>
                <c:pt idx="2284">
                  <c:v>51899</c:v>
                </c:pt>
                <c:pt idx="2285">
                  <c:v>51906.6</c:v>
                </c:pt>
                <c:pt idx="2286">
                  <c:v>51914.400000000001</c:v>
                </c:pt>
                <c:pt idx="2287">
                  <c:v>51922.400000000001</c:v>
                </c:pt>
                <c:pt idx="2288">
                  <c:v>51930.400000000001</c:v>
                </c:pt>
                <c:pt idx="2289">
                  <c:v>51938.6</c:v>
                </c:pt>
                <c:pt idx="2290">
                  <c:v>51951.1</c:v>
                </c:pt>
                <c:pt idx="2291">
                  <c:v>51959.5</c:v>
                </c:pt>
                <c:pt idx="2292">
                  <c:v>52291.7</c:v>
                </c:pt>
                <c:pt idx="2293">
                  <c:v>52613.2</c:v>
                </c:pt>
                <c:pt idx="2294">
                  <c:v>52634</c:v>
                </c:pt>
                <c:pt idx="2295">
                  <c:v>52649.4</c:v>
                </c:pt>
                <c:pt idx="2296">
                  <c:v>52665</c:v>
                </c:pt>
                <c:pt idx="2297">
                  <c:v>52675.4</c:v>
                </c:pt>
                <c:pt idx="2298">
                  <c:v>52685.8</c:v>
                </c:pt>
                <c:pt idx="2299">
                  <c:v>52691</c:v>
                </c:pt>
                <c:pt idx="2300">
                  <c:v>52701.4</c:v>
                </c:pt>
                <c:pt idx="2301">
                  <c:v>52711.8</c:v>
                </c:pt>
                <c:pt idx="2302">
                  <c:v>52717</c:v>
                </c:pt>
                <c:pt idx="2303">
                  <c:v>52727.4</c:v>
                </c:pt>
                <c:pt idx="2304">
                  <c:v>52732.5</c:v>
                </c:pt>
                <c:pt idx="2305">
                  <c:v>52742.9</c:v>
                </c:pt>
                <c:pt idx="2306">
                  <c:v>52753.3</c:v>
                </c:pt>
                <c:pt idx="2307">
                  <c:v>52768.9</c:v>
                </c:pt>
                <c:pt idx="2308">
                  <c:v>52774.1</c:v>
                </c:pt>
                <c:pt idx="2309">
                  <c:v>52784.5</c:v>
                </c:pt>
                <c:pt idx="2310">
                  <c:v>52794.9</c:v>
                </c:pt>
                <c:pt idx="2311">
                  <c:v>52805.2</c:v>
                </c:pt>
                <c:pt idx="2312">
                  <c:v>52815.6</c:v>
                </c:pt>
                <c:pt idx="2313">
                  <c:v>52820.800000000003</c:v>
                </c:pt>
                <c:pt idx="2314">
                  <c:v>52825.9</c:v>
                </c:pt>
                <c:pt idx="2315">
                  <c:v>52836.2</c:v>
                </c:pt>
                <c:pt idx="2316">
                  <c:v>52841.5</c:v>
                </c:pt>
                <c:pt idx="2317">
                  <c:v>52851.8</c:v>
                </c:pt>
                <c:pt idx="2318">
                  <c:v>52862.2</c:v>
                </c:pt>
                <c:pt idx="2319">
                  <c:v>52867.5</c:v>
                </c:pt>
                <c:pt idx="2320">
                  <c:v>52878</c:v>
                </c:pt>
                <c:pt idx="2321">
                  <c:v>52888.4</c:v>
                </c:pt>
                <c:pt idx="2322">
                  <c:v>52898.9</c:v>
                </c:pt>
                <c:pt idx="2323">
                  <c:v>52909.5</c:v>
                </c:pt>
                <c:pt idx="2324">
                  <c:v>52920</c:v>
                </c:pt>
                <c:pt idx="2325">
                  <c:v>52930.6</c:v>
                </c:pt>
                <c:pt idx="2326">
                  <c:v>52941.2</c:v>
                </c:pt>
                <c:pt idx="2327">
                  <c:v>52946.6</c:v>
                </c:pt>
                <c:pt idx="2328">
                  <c:v>52962.5</c:v>
                </c:pt>
                <c:pt idx="2329">
                  <c:v>52973.2</c:v>
                </c:pt>
                <c:pt idx="2330">
                  <c:v>52978.5</c:v>
                </c:pt>
                <c:pt idx="2331">
                  <c:v>52983.9</c:v>
                </c:pt>
                <c:pt idx="2332">
                  <c:v>52999.8</c:v>
                </c:pt>
                <c:pt idx="2333">
                  <c:v>53010.5</c:v>
                </c:pt>
                <c:pt idx="2334">
                  <c:v>53021.1</c:v>
                </c:pt>
                <c:pt idx="2335">
                  <c:v>53031.9</c:v>
                </c:pt>
                <c:pt idx="2336">
                  <c:v>53037.2</c:v>
                </c:pt>
                <c:pt idx="2337">
                  <c:v>53047.9</c:v>
                </c:pt>
                <c:pt idx="2338">
                  <c:v>53053.3</c:v>
                </c:pt>
                <c:pt idx="2339">
                  <c:v>53063.9</c:v>
                </c:pt>
                <c:pt idx="2340">
                  <c:v>53074.6</c:v>
                </c:pt>
                <c:pt idx="2341">
                  <c:v>53085.2</c:v>
                </c:pt>
                <c:pt idx="2342">
                  <c:v>53095.8</c:v>
                </c:pt>
                <c:pt idx="2343">
                  <c:v>53106.5</c:v>
                </c:pt>
                <c:pt idx="2344">
                  <c:v>53117.1</c:v>
                </c:pt>
                <c:pt idx="2345">
                  <c:v>53127.6</c:v>
                </c:pt>
                <c:pt idx="2346">
                  <c:v>53138.2</c:v>
                </c:pt>
                <c:pt idx="2347">
                  <c:v>53148.800000000003</c:v>
                </c:pt>
                <c:pt idx="2348">
                  <c:v>53154.1</c:v>
                </c:pt>
                <c:pt idx="2349">
                  <c:v>53164.6</c:v>
                </c:pt>
                <c:pt idx="2350">
                  <c:v>53169.9</c:v>
                </c:pt>
                <c:pt idx="2351">
                  <c:v>53180.3</c:v>
                </c:pt>
                <c:pt idx="2352">
                  <c:v>53190.7</c:v>
                </c:pt>
                <c:pt idx="2353">
                  <c:v>53195.9</c:v>
                </c:pt>
                <c:pt idx="2354">
                  <c:v>53206.400000000001</c:v>
                </c:pt>
                <c:pt idx="2355">
                  <c:v>53216.7</c:v>
                </c:pt>
                <c:pt idx="2356">
                  <c:v>53227</c:v>
                </c:pt>
                <c:pt idx="2357">
                  <c:v>53237.3</c:v>
                </c:pt>
                <c:pt idx="2358">
                  <c:v>53247.5</c:v>
                </c:pt>
                <c:pt idx="2359">
                  <c:v>53257.7</c:v>
                </c:pt>
                <c:pt idx="2360">
                  <c:v>53267.8</c:v>
                </c:pt>
                <c:pt idx="2361">
                  <c:v>53277.9</c:v>
                </c:pt>
                <c:pt idx="2362">
                  <c:v>53288</c:v>
                </c:pt>
                <c:pt idx="2363">
                  <c:v>53302.9</c:v>
                </c:pt>
                <c:pt idx="2364">
                  <c:v>53307.9</c:v>
                </c:pt>
                <c:pt idx="2365">
                  <c:v>53322.7</c:v>
                </c:pt>
                <c:pt idx="2366">
                  <c:v>53327.5</c:v>
                </c:pt>
                <c:pt idx="2367">
                  <c:v>53337.3</c:v>
                </c:pt>
                <c:pt idx="2368">
                  <c:v>53347.1</c:v>
                </c:pt>
                <c:pt idx="2369">
                  <c:v>53356.800000000003</c:v>
                </c:pt>
                <c:pt idx="2370">
                  <c:v>53361.599999999999</c:v>
                </c:pt>
                <c:pt idx="2371">
                  <c:v>53376.2</c:v>
                </c:pt>
                <c:pt idx="2372">
                  <c:v>53385.8</c:v>
                </c:pt>
                <c:pt idx="2373">
                  <c:v>53395.4</c:v>
                </c:pt>
                <c:pt idx="2374">
                  <c:v>53405</c:v>
                </c:pt>
                <c:pt idx="2375">
                  <c:v>53414.6</c:v>
                </c:pt>
                <c:pt idx="2376">
                  <c:v>53419.3</c:v>
                </c:pt>
                <c:pt idx="2377">
                  <c:v>53428.800000000003</c:v>
                </c:pt>
                <c:pt idx="2378">
                  <c:v>53438.3</c:v>
                </c:pt>
                <c:pt idx="2379">
                  <c:v>53443</c:v>
                </c:pt>
                <c:pt idx="2380">
                  <c:v>53452.4</c:v>
                </c:pt>
                <c:pt idx="2381">
                  <c:v>53461.9</c:v>
                </c:pt>
                <c:pt idx="2382">
                  <c:v>53466.6</c:v>
                </c:pt>
                <c:pt idx="2383">
                  <c:v>53475.9</c:v>
                </c:pt>
                <c:pt idx="2384">
                  <c:v>53485.4</c:v>
                </c:pt>
                <c:pt idx="2385">
                  <c:v>53494.7</c:v>
                </c:pt>
                <c:pt idx="2386">
                  <c:v>53504</c:v>
                </c:pt>
                <c:pt idx="2387">
                  <c:v>53513.2</c:v>
                </c:pt>
                <c:pt idx="2388">
                  <c:v>53522.5</c:v>
                </c:pt>
                <c:pt idx="2389">
                  <c:v>53531.8</c:v>
                </c:pt>
                <c:pt idx="2390">
                  <c:v>53541</c:v>
                </c:pt>
                <c:pt idx="2391">
                  <c:v>53550.2</c:v>
                </c:pt>
                <c:pt idx="2392">
                  <c:v>53554.8</c:v>
                </c:pt>
                <c:pt idx="2393">
                  <c:v>53564</c:v>
                </c:pt>
                <c:pt idx="2394">
                  <c:v>53573.1</c:v>
                </c:pt>
                <c:pt idx="2395">
                  <c:v>53582.2</c:v>
                </c:pt>
                <c:pt idx="2396">
                  <c:v>53591.4</c:v>
                </c:pt>
                <c:pt idx="2397">
                  <c:v>53605</c:v>
                </c:pt>
                <c:pt idx="2398">
                  <c:v>53614.1</c:v>
                </c:pt>
                <c:pt idx="2399">
                  <c:v>53623.1</c:v>
                </c:pt>
                <c:pt idx="2400">
                  <c:v>53632.1</c:v>
                </c:pt>
                <c:pt idx="2401">
                  <c:v>53636.7</c:v>
                </c:pt>
                <c:pt idx="2402">
                  <c:v>53645.7</c:v>
                </c:pt>
                <c:pt idx="2403">
                  <c:v>53654.7</c:v>
                </c:pt>
                <c:pt idx="2404">
                  <c:v>53663.6</c:v>
                </c:pt>
                <c:pt idx="2405">
                  <c:v>53672.7</c:v>
                </c:pt>
                <c:pt idx="2406">
                  <c:v>53681.599999999999</c:v>
                </c:pt>
                <c:pt idx="2407">
                  <c:v>53690.5</c:v>
                </c:pt>
                <c:pt idx="2408">
                  <c:v>53699.4</c:v>
                </c:pt>
                <c:pt idx="2409">
                  <c:v>53708.4</c:v>
                </c:pt>
                <c:pt idx="2410">
                  <c:v>53717.3</c:v>
                </c:pt>
                <c:pt idx="2411">
                  <c:v>53726.2</c:v>
                </c:pt>
                <c:pt idx="2412">
                  <c:v>53730.6</c:v>
                </c:pt>
                <c:pt idx="2413">
                  <c:v>53739.5</c:v>
                </c:pt>
                <c:pt idx="2414">
                  <c:v>53748.3</c:v>
                </c:pt>
                <c:pt idx="2415">
                  <c:v>53757.2</c:v>
                </c:pt>
                <c:pt idx="2416">
                  <c:v>53770.400000000001</c:v>
                </c:pt>
                <c:pt idx="2417">
                  <c:v>53779.3</c:v>
                </c:pt>
                <c:pt idx="2418">
                  <c:v>53792.6</c:v>
                </c:pt>
                <c:pt idx="2419">
                  <c:v>53801.5</c:v>
                </c:pt>
                <c:pt idx="2420">
                  <c:v>53810.3</c:v>
                </c:pt>
                <c:pt idx="2421">
                  <c:v>53819.1</c:v>
                </c:pt>
                <c:pt idx="2422">
                  <c:v>53827.9</c:v>
                </c:pt>
                <c:pt idx="2423">
                  <c:v>53836.800000000003</c:v>
                </c:pt>
                <c:pt idx="2424">
                  <c:v>53845.599999999999</c:v>
                </c:pt>
                <c:pt idx="2425">
                  <c:v>53849.9</c:v>
                </c:pt>
                <c:pt idx="2426">
                  <c:v>53858.8</c:v>
                </c:pt>
                <c:pt idx="2427">
                  <c:v>53867.6</c:v>
                </c:pt>
                <c:pt idx="2428">
                  <c:v>53876.3</c:v>
                </c:pt>
                <c:pt idx="2429">
                  <c:v>53885.1</c:v>
                </c:pt>
                <c:pt idx="2430">
                  <c:v>53893.9</c:v>
                </c:pt>
                <c:pt idx="2431">
                  <c:v>53902.6</c:v>
                </c:pt>
                <c:pt idx="2432">
                  <c:v>53911.3</c:v>
                </c:pt>
                <c:pt idx="2433">
                  <c:v>53920</c:v>
                </c:pt>
                <c:pt idx="2434">
                  <c:v>53928.800000000003</c:v>
                </c:pt>
                <c:pt idx="2435">
                  <c:v>53941.8</c:v>
                </c:pt>
                <c:pt idx="2436">
                  <c:v>53954.7</c:v>
                </c:pt>
                <c:pt idx="2437">
                  <c:v>53963.4</c:v>
                </c:pt>
                <c:pt idx="2438">
                  <c:v>53967.6</c:v>
                </c:pt>
                <c:pt idx="2439">
                  <c:v>53976.3</c:v>
                </c:pt>
                <c:pt idx="2440">
                  <c:v>53980.5</c:v>
                </c:pt>
                <c:pt idx="2441">
                  <c:v>53989</c:v>
                </c:pt>
                <c:pt idx="2442">
                  <c:v>53997.599999999999</c:v>
                </c:pt>
                <c:pt idx="2443">
                  <c:v>54006.1</c:v>
                </c:pt>
                <c:pt idx="2444">
                  <c:v>54014.6</c:v>
                </c:pt>
                <c:pt idx="2445">
                  <c:v>54023.1</c:v>
                </c:pt>
                <c:pt idx="2446">
                  <c:v>54031.5</c:v>
                </c:pt>
                <c:pt idx="2447">
                  <c:v>54039.9</c:v>
                </c:pt>
                <c:pt idx="2448">
                  <c:v>54044.1</c:v>
                </c:pt>
                <c:pt idx="2449">
                  <c:v>54048.2</c:v>
                </c:pt>
                <c:pt idx="2450">
                  <c:v>54056.7</c:v>
                </c:pt>
                <c:pt idx="2451">
                  <c:v>54065</c:v>
                </c:pt>
                <c:pt idx="2452">
                  <c:v>54069.1</c:v>
                </c:pt>
                <c:pt idx="2453">
                  <c:v>54077.4</c:v>
                </c:pt>
                <c:pt idx="2454">
                  <c:v>54085.599999999999</c:v>
                </c:pt>
                <c:pt idx="2455">
                  <c:v>54093.8</c:v>
                </c:pt>
                <c:pt idx="2456">
                  <c:v>54102</c:v>
                </c:pt>
                <c:pt idx="2457">
                  <c:v>54110.1</c:v>
                </c:pt>
                <c:pt idx="2458">
                  <c:v>54118.2</c:v>
                </c:pt>
                <c:pt idx="2459">
                  <c:v>54126.3</c:v>
                </c:pt>
                <c:pt idx="2460">
                  <c:v>54134.3</c:v>
                </c:pt>
                <c:pt idx="2461">
                  <c:v>54142.3</c:v>
                </c:pt>
                <c:pt idx="2462">
                  <c:v>54146.3</c:v>
                </c:pt>
                <c:pt idx="2463">
                  <c:v>54154.2</c:v>
                </c:pt>
                <c:pt idx="2464">
                  <c:v>54158.2</c:v>
                </c:pt>
                <c:pt idx="2465">
                  <c:v>54170</c:v>
                </c:pt>
                <c:pt idx="2466">
                  <c:v>54177.8</c:v>
                </c:pt>
                <c:pt idx="2467">
                  <c:v>54185.599999999999</c:v>
                </c:pt>
                <c:pt idx="2468">
                  <c:v>54193.3</c:v>
                </c:pt>
                <c:pt idx="2469">
                  <c:v>54201</c:v>
                </c:pt>
                <c:pt idx="2470">
                  <c:v>54208.7</c:v>
                </c:pt>
                <c:pt idx="2471">
                  <c:v>54216.2</c:v>
                </c:pt>
                <c:pt idx="2472">
                  <c:v>54223.7</c:v>
                </c:pt>
                <c:pt idx="2473">
                  <c:v>54227.5</c:v>
                </c:pt>
                <c:pt idx="2474">
                  <c:v>54234.9</c:v>
                </c:pt>
                <c:pt idx="2475">
                  <c:v>54242.3</c:v>
                </c:pt>
                <c:pt idx="2476">
                  <c:v>54246</c:v>
                </c:pt>
                <c:pt idx="2477">
                  <c:v>54253.4</c:v>
                </c:pt>
                <c:pt idx="2478">
                  <c:v>54260.6</c:v>
                </c:pt>
                <c:pt idx="2479">
                  <c:v>54271.5</c:v>
                </c:pt>
                <c:pt idx="2480">
                  <c:v>54278.8</c:v>
                </c:pt>
                <c:pt idx="2481">
                  <c:v>54285.9</c:v>
                </c:pt>
                <c:pt idx="2482">
                  <c:v>54293</c:v>
                </c:pt>
                <c:pt idx="2483">
                  <c:v>54300.2</c:v>
                </c:pt>
                <c:pt idx="2484">
                  <c:v>54307.199999999997</c:v>
                </c:pt>
                <c:pt idx="2485">
                  <c:v>54314.3</c:v>
                </c:pt>
                <c:pt idx="2486">
                  <c:v>54317.7</c:v>
                </c:pt>
                <c:pt idx="2487">
                  <c:v>54324.800000000003</c:v>
                </c:pt>
                <c:pt idx="2488">
                  <c:v>54331.8</c:v>
                </c:pt>
                <c:pt idx="2489">
                  <c:v>54342.2</c:v>
                </c:pt>
                <c:pt idx="2490">
                  <c:v>54349.2</c:v>
                </c:pt>
                <c:pt idx="2491">
                  <c:v>54356</c:v>
                </c:pt>
                <c:pt idx="2492">
                  <c:v>54362.9</c:v>
                </c:pt>
                <c:pt idx="2493">
                  <c:v>54369.8</c:v>
                </c:pt>
                <c:pt idx="2494">
                  <c:v>54373.3</c:v>
                </c:pt>
                <c:pt idx="2495">
                  <c:v>54380.1</c:v>
                </c:pt>
                <c:pt idx="2496">
                  <c:v>54386.9</c:v>
                </c:pt>
                <c:pt idx="2497">
                  <c:v>54393.8</c:v>
                </c:pt>
                <c:pt idx="2498">
                  <c:v>54404</c:v>
                </c:pt>
                <c:pt idx="2499">
                  <c:v>54414.3</c:v>
                </c:pt>
                <c:pt idx="2500">
                  <c:v>54421.1</c:v>
                </c:pt>
                <c:pt idx="2501">
                  <c:v>54427.9</c:v>
                </c:pt>
                <c:pt idx="2502">
                  <c:v>54434.7</c:v>
                </c:pt>
                <c:pt idx="2503">
                  <c:v>54441.599999999999</c:v>
                </c:pt>
                <c:pt idx="2504">
                  <c:v>54448.4</c:v>
                </c:pt>
                <c:pt idx="2505">
                  <c:v>54455.199999999997</c:v>
                </c:pt>
                <c:pt idx="2506">
                  <c:v>54462.1</c:v>
                </c:pt>
                <c:pt idx="2507">
                  <c:v>54468.9</c:v>
                </c:pt>
                <c:pt idx="2508">
                  <c:v>54475.8</c:v>
                </c:pt>
                <c:pt idx="2509">
                  <c:v>54482.7</c:v>
                </c:pt>
                <c:pt idx="2510">
                  <c:v>54489.599999999999</c:v>
                </c:pt>
                <c:pt idx="2511">
                  <c:v>54496.5</c:v>
                </c:pt>
                <c:pt idx="2512">
                  <c:v>54500</c:v>
                </c:pt>
                <c:pt idx="2513">
                  <c:v>54506.9</c:v>
                </c:pt>
                <c:pt idx="2514">
                  <c:v>54513.8</c:v>
                </c:pt>
                <c:pt idx="2515">
                  <c:v>54517.3</c:v>
                </c:pt>
                <c:pt idx="2516">
                  <c:v>54524.4</c:v>
                </c:pt>
                <c:pt idx="2517">
                  <c:v>54531.4</c:v>
                </c:pt>
                <c:pt idx="2518">
                  <c:v>54538.400000000001</c:v>
                </c:pt>
                <c:pt idx="2519">
                  <c:v>54541.9</c:v>
                </c:pt>
                <c:pt idx="2520">
                  <c:v>54552.6</c:v>
                </c:pt>
                <c:pt idx="2521">
                  <c:v>54556.2</c:v>
                </c:pt>
                <c:pt idx="2522">
                  <c:v>54563.3</c:v>
                </c:pt>
                <c:pt idx="2523">
                  <c:v>54570.5</c:v>
                </c:pt>
                <c:pt idx="2524">
                  <c:v>54577.7</c:v>
                </c:pt>
                <c:pt idx="2525">
                  <c:v>54584.9</c:v>
                </c:pt>
                <c:pt idx="2526">
                  <c:v>54592.3</c:v>
                </c:pt>
                <c:pt idx="2527">
                  <c:v>54599.6</c:v>
                </c:pt>
                <c:pt idx="2528">
                  <c:v>54607</c:v>
                </c:pt>
                <c:pt idx="2529">
                  <c:v>54618.2</c:v>
                </c:pt>
                <c:pt idx="2530">
                  <c:v>54629.4</c:v>
                </c:pt>
                <c:pt idx="2531">
                  <c:v>54636.9</c:v>
                </c:pt>
                <c:pt idx="2532">
                  <c:v>54644.5</c:v>
                </c:pt>
                <c:pt idx="2533">
                  <c:v>54655.9</c:v>
                </c:pt>
                <c:pt idx="2534">
                  <c:v>54667.4</c:v>
                </c:pt>
                <c:pt idx="2535">
                  <c:v>54678.9</c:v>
                </c:pt>
                <c:pt idx="2536">
                  <c:v>54686.7</c:v>
                </c:pt>
                <c:pt idx="2537">
                  <c:v>54694.400000000001</c:v>
                </c:pt>
                <c:pt idx="2538">
                  <c:v>54702.1</c:v>
                </c:pt>
                <c:pt idx="2539">
                  <c:v>54710</c:v>
                </c:pt>
                <c:pt idx="2540">
                  <c:v>54717.7</c:v>
                </c:pt>
                <c:pt idx="2541">
                  <c:v>54725.5</c:v>
                </c:pt>
                <c:pt idx="2542">
                  <c:v>54733.4</c:v>
                </c:pt>
                <c:pt idx="2543">
                  <c:v>54741.2</c:v>
                </c:pt>
                <c:pt idx="2544">
                  <c:v>54749.1</c:v>
                </c:pt>
                <c:pt idx="2545">
                  <c:v>54757</c:v>
                </c:pt>
                <c:pt idx="2546">
                  <c:v>54764.800000000003</c:v>
                </c:pt>
                <c:pt idx="2547">
                  <c:v>54772.7</c:v>
                </c:pt>
                <c:pt idx="2548">
                  <c:v>54776.7</c:v>
                </c:pt>
                <c:pt idx="2549">
                  <c:v>54784.5</c:v>
                </c:pt>
                <c:pt idx="2550">
                  <c:v>54792.5</c:v>
                </c:pt>
                <c:pt idx="2551">
                  <c:v>54796.3</c:v>
                </c:pt>
                <c:pt idx="2552">
                  <c:v>54804.3</c:v>
                </c:pt>
                <c:pt idx="2553">
                  <c:v>54812.1</c:v>
                </c:pt>
                <c:pt idx="2554">
                  <c:v>54820</c:v>
                </c:pt>
                <c:pt idx="2555">
                  <c:v>54823.9</c:v>
                </c:pt>
                <c:pt idx="2556">
                  <c:v>54831.8</c:v>
                </c:pt>
                <c:pt idx="2557">
                  <c:v>54843.5</c:v>
                </c:pt>
                <c:pt idx="2558">
                  <c:v>54851.4</c:v>
                </c:pt>
                <c:pt idx="2559">
                  <c:v>54855.3</c:v>
                </c:pt>
                <c:pt idx="2560">
                  <c:v>54863.199999999997</c:v>
                </c:pt>
                <c:pt idx="2561">
                  <c:v>54874.9</c:v>
                </c:pt>
                <c:pt idx="2562">
                  <c:v>54882.6</c:v>
                </c:pt>
                <c:pt idx="2563">
                  <c:v>54890.3</c:v>
                </c:pt>
                <c:pt idx="2564">
                  <c:v>54901.9</c:v>
                </c:pt>
                <c:pt idx="2565">
                  <c:v>54917.3</c:v>
                </c:pt>
                <c:pt idx="2566">
                  <c:v>54928.800000000003</c:v>
                </c:pt>
                <c:pt idx="2567">
                  <c:v>54936.4</c:v>
                </c:pt>
                <c:pt idx="2568">
                  <c:v>54951.5</c:v>
                </c:pt>
                <c:pt idx="2569">
                  <c:v>54962.7</c:v>
                </c:pt>
                <c:pt idx="2570">
                  <c:v>54973.9</c:v>
                </c:pt>
                <c:pt idx="2571">
                  <c:v>54981.2</c:v>
                </c:pt>
                <c:pt idx="2572">
                  <c:v>54988.6</c:v>
                </c:pt>
                <c:pt idx="2573">
                  <c:v>54995.9</c:v>
                </c:pt>
                <c:pt idx="2574">
                  <c:v>55003.199999999997</c:v>
                </c:pt>
                <c:pt idx="2575">
                  <c:v>55014</c:v>
                </c:pt>
                <c:pt idx="2576">
                  <c:v>55021.1</c:v>
                </c:pt>
                <c:pt idx="2577">
                  <c:v>55028.1</c:v>
                </c:pt>
                <c:pt idx="2578">
                  <c:v>55035.199999999997</c:v>
                </c:pt>
                <c:pt idx="2579">
                  <c:v>55042.2</c:v>
                </c:pt>
                <c:pt idx="2580">
                  <c:v>55049.2</c:v>
                </c:pt>
                <c:pt idx="2581">
                  <c:v>55052.7</c:v>
                </c:pt>
                <c:pt idx="2582">
                  <c:v>55059.7</c:v>
                </c:pt>
                <c:pt idx="2583">
                  <c:v>55066.6</c:v>
                </c:pt>
                <c:pt idx="2584">
                  <c:v>55070.1</c:v>
                </c:pt>
                <c:pt idx="2585">
                  <c:v>55077.1</c:v>
                </c:pt>
                <c:pt idx="2586">
                  <c:v>55080.6</c:v>
                </c:pt>
                <c:pt idx="2587">
                  <c:v>55087.4</c:v>
                </c:pt>
                <c:pt idx="2588">
                  <c:v>55094.400000000001</c:v>
                </c:pt>
                <c:pt idx="2589">
                  <c:v>55101.3</c:v>
                </c:pt>
                <c:pt idx="2590">
                  <c:v>55108.2</c:v>
                </c:pt>
                <c:pt idx="2591">
                  <c:v>55115.1</c:v>
                </c:pt>
                <c:pt idx="2592">
                  <c:v>55121.9</c:v>
                </c:pt>
                <c:pt idx="2593">
                  <c:v>55125.4</c:v>
                </c:pt>
                <c:pt idx="2594">
                  <c:v>55132.2</c:v>
                </c:pt>
                <c:pt idx="2595">
                  <c:v>55139</c:v>
                </c:pt>
                <c:pt idx="2596">
                  <c:v>55145.8</c:v>
                </c:pt>
                <c:pt idx="2597">
                  <c:v>55149.2</c:v>
                </c:pt>
                <c:pt idx="2598">
                  <c:v>55156</c:v>
                </c:pt>
                <c:pt idx="2599">
                  <c:v>55162.8</c:v>
                </c:pt>
                <c:pt idx="2600">
                  <c:v>55169.5</c:v>
                </c:pt>
                <c:pt idx="2601">
                  <c:v>55176.3</c:v>
                </c:pt>
                <c:pt idx="2602">
                  <c:v>55182.9</c:v>
                </c:pt>
                <c:pt idx="2603">
                  <c:v>55189.7</c:v>
                </c:pt>
                <c:pt idx="2604">
                  <c:v>55196.3</c:v>
                </c:pt>
                <c:pt idx="2605">
                  <c:v>55199.7</c:v>
                </c:pt>
                <c:pt idx="2606">
                  <c:v>55206.3</c:v>
                </c:pt>
                <c:pt idx="2607">
                  <c:v>55212.9</c:v>
                </c:pt>
                <c:pt idx="2608">
                  <c:v>55216.2</c:v>
                </c:pt>
                <c:pt idx="2609">
                  <c:v>55222.8</c:v>
                </c:pt>
                <c:pt idx="2610">
                  <c:v>55232.6</c:v>
                </c:pt>
                <c:pt idx="2611">
                  <c:v>55239.1</c:v>
                </c:pt>
                <c:pt idx="2612">
                  <c:v>55245.599999999999</c:v>
                </c:pt>
                <c:pt idx="2613">
                  <c:v>55252.1</c:v>
                </c:pt>
                <c:pt idx="2614">
                  <c:v>55258.6</c:v>
                </c:pt>
                <c:pt idx="2615">
                  <c:v>55265</c:v>
                </c:pt>
                <c:pt idx="2616">
                  <c:v>55268.2</c:v>
                </c:pt>
                <c:pt idx="2617">
                  <c:v>55271.4</c:v>
                </c:pt>
                <c:pt idx="2618">
                  <c:v>55277.7</c:v>
                </c:pt>
                <c:pt idx="2619">
                  <c:v>55284</c:v>
                </c:pt>
                <c:pt idx="2620">
                  <c:v>55290.400000000001</c:v>
                </c:pt>
                <c:pt idx="2621">
                  <c:v>55299.8</c:v>
                </c:pt>
                <c:pt idx="2622">
                  <c:v>55306.1</c:v>
                </c:pt>
                <c:pt idx="2623">
                  <c:v>55315.4</c:v>
                </c:pt>
                <c:pt idx="2624">
                  <c:v>55321.5</c:v>
                </c:pt>
                <c:pt idx="2625">
                  <c:v>55330.7</c:v>
                </c:pt>
                <c:pt idx="2626">
                  <c:v>55342.9</c:v>
                </c:pt>
                <c:pt idx="2627">
                  <c:v>55354.9</c:v>
                </c:pt>
                <c:pt idx="2628">
                  <c:v>55363.9</c:v>
                </c:pt>
                <c:pt idx="2629">
                  <c:v>55372.7</c:v>
                </c:pt>
                <c:pt idx="2630">
                  <c:v>55384.4</c:v>
                </c:pt>
                <c:pt idx="2631">
                  <c:v>55398.9</c:v>
                </c:pt>
                <c:pt idx="2632">
                  <c:v>55407.4</c:v>
                </c:pt>
                <c:pt idx="2633">
                  <c:v>55413</c:v>
                </c:pt>
                <c:pt idx="2634">
                  <c:v>55421.599999999999</c:v>
                </c:pt>
                <c:pt idx="2635">
                  <c:v>55427.199999999997</c:v>
                </c:pt>
                <c:pt idx="2636">
                  <c:v>55435.6</c:v>
                </c:pt>
                <c:pt idx="2637">
                  <c:v>55441.2</c:v>
                </c:pt>
                <c:pt idx="2638">
                  <c:v>55446.8</c:v>
                </c:pt>
                <c:pt idx="2639">
                  <c:v>55452.4</c:v>
                </c:pt>
                <c:pt idx="2640">
                  <c:v>55455.199999999997</c:v>
                </c:pt>
                <c:pt idx="2641">
                  <c:v>55463.5</c:v>
                </c:pt>
                <c:pt idx="2642">
                  <c:v>55469.1</c:v>
                </c:pt>
                <c:pt idx="2643">
                  <c:v>55471.8</c:v>
                </c:pt>
                <c:pt idx="2644">
                  <c:v>55477.4</c:v>
                </c:pt>
                <c:pt idx="2645">
                  <c:v>55482.8</c:v>
                </c:pt>
                <c:pt idx="2646">
                  <c:v>55488.4</c:v>
                </c:pt>
                <c:pt idx="2647">
                  <c:v>55491.1</c:v>
                </c:pt>
                <c:pt idx="2648">
                  <c:v>55496.5</c:v>
                </c:pt>
                <c:pt idx="2649">
                  <c:v>55502</c:v>
                </c:pt>
                <c:pt idx="2650">
                  <c:v>55504.7</c:v>
                </c:pt>
                <c:pt idx="2651">
                  <c:v>55510.1</c:v>
                </c:pt>
                <c:pt idx="2652">
                  <c:v>55512.800000000003</c:v>
                </c:pt>
                <c:pt idx="2653">
                  <c:v>55518.1</c:v>
                </c:pt>
                <c:pt idx="2654">
                  <c:v>55523.5</c:v>
                </c:pt>
                <c:pt idx="2655">
                  <c:v>55526.2</c:v>
                </c:pt>
                <c:pt idx="2656">
                  <c:v>55531.5</c:v>
                </c:pt>
                <c:pt idx="2657">
                  <c:v>55536.800000000003</c:v>
                </c:pt>
                <c:pt idx="2658">
                  <c:v>55539.5</c:v>
                </c:pt>
                <c:pt idx="2659">
                  <c:v>55547.4</c:v>
                </c:pt>
                <c:pt idx="2660">
                  <c:v>55555.199999999997</c:v>
                </c:pt>
                <c:pt idx="2661">
                  <c:v>55557.8</c:v>
                </c:pt>
                <c:pt idx="2662">
                  <c:v>55563</c:v>
                </c:pt>
                <c:pt idx="2663">
                  <c:v>55568.1</c:v>
                </c:pt>
                <c:pt idx="2664">
                  <c:v>55573.3</c:v>
                </c:pt>
                <c:pt idx="2665">
                  <c:v>55578.3</c:v>
                </c:pt>
                <c:pt idx="2666">
                  <c:v>55580.9</c:v>
                </c:pt>
                <c:pt idx="2667">
                  <c:v>55586</c:v>
                </c:pt>
                <c:pt idx="2668">
                  <c:v>55588.4</c:v>
                </c:pt>
                <c:pt idx="2669">
                  <c:v>55593.4</c:v>
                </c:pt>
                <c:pt idx="2670">
                  <c:v>55598.400000000001</c:v>
                </c:pt>
                <c:pt idx="2671">
                  <c:v>55603.4</c:v>
                </c:pt>
                <c:pt idx="2672">
                  <c:v>55608.3</c:v>
                </c:pt>
                <c:pt idx="2673">
                  <c:v>55613.2</c:v>
                </c:pt>
                <c:pt idx="2674">
                  <c:v>55618.1</c:v>
                </c:pt>
                <c:pt idx="2675">
                  <c:v>55622.8</c:v>
                </c:pt>
                <c:pt idx="2676">
                  <c:v>55627.6</c:v>
                </c:pt>
                <c:pt idx="2677">
                  <c:v>55630</c:v>
                </c:pt>
                <c:pt idx="2678">
                  <c:v>55634.7</c:v>
                </c:pt>
                <c:pt idx="2679">
                  <c:v>55639.5</c:v>
                </c:pt>
                <c:pt idx="2680">
                  <c:v>55644.2</c:v>
                </c:pt>
                <c:pt idx="2681">
                  <c:v>55648.800000000003</c:v>
                </c:pt>
                <c:pt idx="2682">
                  <c:v>55653.4</c:v>
                </c:pt>
                <c:pt idx="2683">
                  <c:v>55657.9</c:v>
                </c:pt>
                <c:pt idx="2684">
                  <c:v>55662.400000000001</c:v>
                </c:pt>
                <c:pt idx="2685">
                  <c:v>55664.7</c:v>
                </c:pt>
                <c:pt idx="2686">
                  <c:v>55669.1</c:v>
                </c:pt>
                <c:pt idx="2687">
                  <c:v>55671.3</c:v>
                </c:pt>
                <c:pt idx="2688">
                  <c:v>55675.8</c:v>
                </c:pt>
                <c:pt idx="2689">
                  <c:v>55678</c:v>
                </c:pt>
                <c:pt idx="2690">
                  <c:v>55684.5</c:v>
                </c:pt>
                <c:pt idx="2691">
                  <c:v>55688.800000000003</c:v>
                </c:pt>
                <c:pt idx="2692">
                  <c:v>55690.9</c:v>
                </c:pt>
                <c:pt idx="2693">
                  <c:v>55695.1</c:v>
                </c:pt>
                <c:pt idx="2694">
                  <c:v>55699.3</c:v>
                </c:pt>
                <c:pt idx="2695">
                  <c:v>55703.4</c:v>
                </c:pt>
                <c:pt idx="2696">
                  <c:v>55705.4</c:v>
                </c:pt>
                <c:pt idx="2697">
                  <c:v>55709.5</c:v>
                </c:pt>
                <c:pt idx="2698">
                  <c:v>55713.599999999999</c:v>
                </c:pt>
                <c:pt idx="2699">
                  <c:v>55717.4</c:v>
                </c:pt>
                <c:pt idx="2700">
                  <c:v>55723.199999999997</c:v>
                </c:pt>
                <c:pt idx="2701">
                  <c:v>55726.9</c:v>
                </c:pt>
                <c:pt idx="2702">
                  <c:v>55730.6</c:v>
                </c:pt>
                <c:pt idx="2703">
                  <c:v>55732.5</c:v>
                </c:pt>
                <c:pt idx="2704">
                  <c:v>55736.1</c:v>
                </c:pt>
                <c:pt idx="2705">
                  <c:v>55737.9</c:v>
                </c:pt>
                <c:pt idx="2706">
                  <c:v>55743.1</c:v>
                </c:pt>
                <c:pt idx="2707">
                  <c:v>55744.800000000003</c:v>
                </c:pt>
                <c:pt idx="2708">
                  <c:v>55746.5</c:v>
                </c:pt>
                <c:pt idx="2709">
                  <c:v>55748.2</c:v>
                </c:pt>
                <c:pt idx="2710">
                  <c:v>55751.5</c:v>
                </c:pt>
                <c:pt idx="2711">
                  <c:v>55753.2</c:v>
                </c:pt>
                <c:pt idx="2712">
                  <c:v>55756.5</c:v>
                </c:pt>
                <c:pt idx="2713">
                  <c:v>55759.8</c:v>
                </c:pt>
                <c:pt idx="2714">
                  <c:v>55766.2</c:v>
                </c:pt>
                <c:pt idx="2715">
                  <c:v>55769.3</c:v>
                </c:pt>
                <c:pt idx="2716">
                  <c:v>55772.5</c:v>
                </c:pt>
                <c:pt idx="2717">
                  <c:v>55775.5</c:v>
                </c:pt>
                <c:pt idx="2718">
                  <c:v>55777</c:v>
                </c:pt>
                <c:pt idx="2719">
                  <c:v>55780.1</c:v>
                </c:pt>
                <c:pt idx="2720">
                  <c:v>55783.199999999997</c:v>
                </c:pt>
                <c:pt idx="2721">
                  <c:v>55786.1</c:v>
                </c:pt>
                <c:pt idx="2722">
                  <c:v>55789.2</c:v>
                </c:pt>
                <c:pt idx="2723">
                  <c:v>55790.7</c:v>
                </c:pt>
                <c:pt idx="2724">
                  <c:v>55793.7</c:v>
                </c:pt>
                <c:pt idx="2725">
                  <c:v>55796.6</c:v>
                </c:pt>
                <c:pt idx="2726">
                  <c:v>55799.6</c:v>
                </c:pt>
                <c:pt idx="2727">
                  <c:v>55802.6</c:v>
                </c:pt>
                <c:pt idx="2728">
                  <c:v>55804.1</c:v>
                </c:pt>
                <c:pt idx="2729">
                  <c:v>55807.1</c:v>
                </c:pt>
                <c:pt idx="2730">
                  <c:v>55810.1</c:v>
                </c:pt>
                <c:pt idx="2731">
                  <c:v>55811.6</c:v>
                </c:pt>
                <c:pt idx="2732">
                  <c:v>55814.6</c:v>
                </c:pt>
                <c:pt idx="2733">
                  <c:v>55816.1</c:v>
                </c:pt>
                <c:pt idx="2734">
                  <c:v>55819.199999999997</c:v>
                </c:pt>
                <c:pt idx="2735">
                  <c:v>55822.1</c:v>
                </c:pt>
                <c:pt idx="2736">
                  <c:v>55823.7</c:v>
                </c:pt>
                <c:pt idx="2737">
                  <c:v>55826.8</c:v>
                </c:pt>
                <c:pt idx="2738">
                  <c:v>55829.9</c:v>
                </c:pt>
                <c:pt idx="2739">
                  <c:v>55832.9</c:v>
                </c:pt>
                <c:pt idx="2740">
                  <c:v>55837.7</c:v>
                </c:pt>
                <c:pt idx="2741">
                  <c:v>55840.9</c:v>
                </c:pt>
                <c:pt idx="2742">
                  <c:v>55844.1</c:v>
                </c:pt>
                <c:pt idx="2743">
                  <c:v>55847.4</c:v>
                </c:pt>
                <c:pt idx="2744">
                  <c:v>55850.8</c:v>
                </c:pt>
                <c:pt idx="2745">
                  <c:v>55854.1</c:v>
                </c:pt>
                <c:pt idx="2746">
                  <c:v>55857.5</c:v>
                </c:pt>
                <c:pt idx="2747">
                  <c:v>55862.7</c:v>
                </c:pt>
                <c:pt idx="2748">
                  <c:v>55866.3</c:v>
                </c:pt>
                <c:pt idx="2749">
                  <c:v>55871.7</c:v>
                </c:pt>
                <c:pt idx="2750">
                  <c:v>55875.4</c:v>
                </c:pt>
                <c:pt idx="2751">
                  <c:v>55879.1</c:v>
                </c:pt>
                <c:pt idx="2752">
                  <c:v>55881</c:v>
                </c:pt>
                <c:pt idx="2753">
                  <c:v>55886.8</c:v>
                </c:pt>
                <c:pt idx="2754">
                  <c:v>55890.7</c:v>
                </c:pt>
                <c:pt idx="2755">
                  <c:v>55899</c:v>
                </c:pt>
                <c:pt idx="2756">
                  <c:v>55905.2</c:v>
                </c:pt>
                <c:pt idx="2757">
                  <c:v>55909.599999999999</c:v>
                </c:pt>
                <c:pt idx="2758">
                  <c:v>55913.9</c:v>
                </c:pt>
                <c:pt idx="2759">
                  <c:v>55918.5</c:v>
                </c:pt>
                <c:pt idx="2760">
                  <c:v>55923.1</c:v>
                </c:pt>
                <c:pt idx="2761">
                  <c:v>55927.7</c:v>
                </c:pt>
                <c:pt idx="2762">
                  <c:v>55930.1</c:v>
                </c:pt>
                <c:pt idx="2763">
                  <c:v>55935</c:v>
                </c:pt>
                <c:pt idx="2764">
                  <c:v>55939.9</c:v>
                </c:pt>
                <c:pt idx="2765">
                  <c:v>55944.9</c:v>
                </c:pt>
                <c:pt idx="2766">
                  <c:v>55949.9</c:v>
                </c:pt>
                <c:pt idx="2767">
                  <c:v>55955.1</c:v>
                </c:pt>
                <c:pt idx="2768">
                  <c:v>55990.5</c:v>
                </c:pt>
                <c:pt idx="2769">
                  <c:v>56038.1</c:v>
                </c:pt>
                <c:pt idx="2770">
                  <c:v>56050.6</c:v>
                </c:pt>
                <c:pt idx="2771">
                  <c:v>56060</c:v>
                </c:pt>
                <c:pt idx="2772">
                  <c:v>56069.599999999999</c:v>
                </c:pt>
                <c:pt idx="2773">
                  <c:v>56076.2</c:v>
                </c:pt>
                <c:pt idx="2774">
                  <c:v>56079.3</c:v>
                </c:pt>
                <c:pt idx="2775">
                  <c:v>56085.9</c:v>
                </c:pt>
                <c:pt idx="2776">
                  <c:v>56089.1</c:v>
                </c:pt>
                <c:pt idx="2777">
                  <c:v>56099.1</c:v>
                </c:pt>
                <c:pt idx="2778">
                  <c:v>56109.1</c:v>
                </c:pt>
                <c:pt idx="2779">
                  <c:v>56115.8</c:v>
                </c:pt>
                <c:pt idx="2780">
                  <c:v>56122.6</c:v>
                </c:pt>
                <c:pt idx="2781">
                  <c:v>56129.3</c:v>
                </c:pt>
                <c:pt idx="2782">
                  <c:v>56136.1</c:v>
                </c:pt>
                <c:pt idx="2783">
                  <c:v>56139.6</c:v>
                </c:pt>
                <c:pt idx="2784">
                  <c:v>56149.9</c:v>
                </c:pt>
                <c:pt idx="2785">
                  <c:v>56156.800000000003</c:v>
                </c:pt>
                <c:pt idx="2786">
                  <c:v>56163.7</c:v>
                </c:pt>
                <c:pt idx="2787">
                  <c:v>56167.199999999997</c:v>
                </c:pt>
                <c:pt idx="2788">
                  <c:v>56177.7</c:v>
                </c:pt>
                <c:pt idx="2789">
                  <c:v>56184.6</c:v>
                </c:pt>
                <c:pt idx="2790">
                  <c:v>56191.7</c:v>
                </c:pt>
                <c:pt idx="2791">
                  <c:v>56198.7</c:v>
                </c:pt>
                <c:pt idx="2792">
                  <c:v>56205.7</c:v>
                </c:pt>
                <c:pt idx="2793">
                  <c:v>56209.3</c:v>
                </c:pt>
                <c:pt idx="2794">
                  <c:v>56219.9</c:v>
                </c:pt>
                <c:pt idx="2795">
                  <c:v>56227</c:v>
                </c:pt>
                <c:pt idx="2796">
                  <c:v>56237.7</c:v>
                </c:pt>
                <c:pt idx="2797">
                  <c:v>56244.7</c:v>
                </c:pt>
                <c:pt idx="2798">
                  <c:v>56251.8</c:v>
                </c:pt>
                <c:pt idx="2799">
                  <c:v>56259</c:v>
                </c:pt>
                <c:pt idx="2800">
                  <c:v>56266.1</c:v>
                </c:pt>
                <c:pt idx="2801">
                  <c:v>56273.3</c:v>
                </c:pt>
                <c:pt idx="2802">
                  <c:v>56283.9</c:v>
                </c:pt>
                <c:pt idx="2803">
                  <c:v>56291</c:v>
                </c:pt>
                <c:pt idx="2804">
                  <c:v>56298.2</c:v>
                </c:pt>
                <c:pt idx="2805">
                  <c:v>56305.4</c:v>
                </c:pt>
                <c:pt idx="2806">
                  <c:v>56312.6</c:v>
                </c:pt>
                <c:pt idx="2807">
                  <c:v>56316.2</c:v>
                </c:pt>
                <c:pt idx="2808">
                  <c:v>56323.5</c:v>
                </c:pt>
                <c:pt idx="2809">
                  <c:v>56330.9</c:v>
                </c:pt>
                <c:pt idx="2810">
                  <c:v>56338.2</c:v>
                </c:pt>
                <c:pt idx="2811">
                  <c:v>56345.599999999999</c:v>
                </c:pt>
                <c:pt idx="2812">
                  <c:v>56349.4</c:v>
                </c:pt>
                <c:pt idx="2813">
                  <c:v>56360.6</c:v>
                </c:pt>
                <c:pt idx="2814">
                  <c:v>56368.2</c:v>
                </c:pt>
                <c:pt idx="2815">
                  <c:v>56371.9</c:v>
                </c:pt>
                <c:pt idx="2816">
                  <c:v>56379.6</c:v>
                </c:pt>
                <c:pt idx="2817">
                  <c:v>56387.199999999997</c:v>
                </c:pt>
                <c:pt idx="2818">
                  <c:v>56394.8</c:v>
                </c:pt>
                <c:pt idx="2819">
                  <c:v>56402.6</c:v>
                </c:pt>
                <c:pt idx="2820">
                  <c:v>56414.3</c:v>
                </c:pt>
                <c:pt idx="2821">
                  <c:v>56422.1</c:v>
                </c:pt>
                <c:pt idx="2822">
                  <c:v>56426</c:v>
                </c:pt>
                <c:pt idx="2823">
                  <c:v>56433.9</c:v>
                </c:pt>
                <c:pt idx="2824">
                  <c:v>56441.7</c:v>
                </c:pt>
                <c:pt idx="2825">
                  <c:v>56449.8</c:v>
                </c:pt>
                <c:pt idx="2826">
                  <c:v>56453.7</c:v>
                </c:pt>
                <c:pt idx="2827">
                  <c:v>56457.7</c:v>
                </c:pt>
                <c:pt idx="2828">
                  <c:v>56465.7</c:v>
                </c:pt>
                <c:pt idx="2829">
                  <c:v>56473.8</c:v>
                </c:pt>
                <c:pt idx="2830">
                  <c:v>56486</c:v>
                </c:pt>
                <c:pt idx="2831">
                  <c:v>56490.1</c:v>
                </c:pt>
                <c:pt idx="2832">
                  <c:v>56498.3</c:v>
                </c:pt>
                <c:pt idx="2833">
                  <c:v>56506.6</c:v>
                </c:pt>
                <c:pt idx="2834">
                  <c:v>56514.8</c:v>
                </c:pt>
                <c:pt idx="2835">
                  <c:v>56523.1</c:v>
                </c:pt>
                <c:pt idx="2836">
                  <c:v>56527.3</c:v>
                </c:pt>
                <c:pt idx="2837">
                  <c:v>56535.6</c:v>
                </c:pt>
                <c:pt idx="2838">
                  <c:v>56544</c:v>
                </c:pt>
                <c:pt idx="2839">
                  <c:v>56552.5</c:v>
                </c:pt>
                <c:pt idx="2840">
                  <c:v>56556.7</c:v>
                </c:pt>
                <c:pt idx="2841">
                  <c:v>56565.3</c:v>
                </c:pt>
                <c:pt idx="2842">
                  <c:v>56573.8</c:v>
                </c:pt>
                <c:pt idx="2843">
                  <c:v>56582.3</c:v>
                </c:pt>
                <c:pt idx="2844">
                  <c:v>56590.9</c:v>
                </c:pt>
                <c:pt idx="2845">
                  <c:v>56595.3</c:v>
                </c:pt>
                <c:pt idx="2846">
                  <c:v>56599.6</c:v>
                </c:pt>
                <c:pt idx="2847">
                  <c:v>56608.3</c:v>
                </c:pt>
                <c:pt idx="2848">
                  <c:v>56612.7</c:v>
                </c:pt>
                <c:pt idx="2849">
                  <c:v>56621.4</c:v>
                </c:pt>
                <c:pt idx="2850">
                  <c:v>56630.1</c:v>
                </c:pt>
                <c:pt idx="2851">
                  <c:v>56643.4</c:v>
                </c:pt>
                <c:pt idx="2852">
                  <c:v>56652.2</c:v>
                </c:pt>
                <c:pt idx="2853">
                  <c:v>56656.7</c:v>
                </c:pt>
                <c:pt idx="2854">
                  <c:v>56665.599999999999</c:v>
                </c:pt>
                <c:pt idx="2855">
                  <c:v>56674.5</c:v>
                </c:pt>
                <c:pt idx="2856">
                  <c:v>56679.1</c:v>
                </c:pt>
                <c:pt idx="2857">
                  <c:v>56688.1</c:v>
                </c:pt>
                <c:pt idx="2858">
                  <c:v>56697.1</c:v>
                </c:pt>
                <c:pt idx="2859">
                  <c:v>56706.3</c:v>
                </c:pt>
                <c:pt idx="2860">
                  <c:v>56710.8</c:v>
                </c:pt>
                <c:pt idx="2861">
                  <c:v>56719.9</c:v>
                </c:pt>
                <c:pt idx="2862">
                  <c:v>56733.7</c:v>
                </c:pt>
                <c:pt idx="2863">
                  <c:v>56743.1</c:v>
                </c:pt>
                <c:pt idx="2864">
                  <c:v>56752.7</c:v>
                </c:pt>
                <c:pt idx="2865">
                  <c:v>56762.400000000001</c:v>
                </c:pt>
                <c:pt idx="2866">
                  <c:v>56772.2</c:v>
                </c:pt>
                <c:pt idx="2867">
                  <c:v>56777.1</c:v>
                </c:pt>
                <c:pt idx="2868">
                  <c:v>56787.199999999997</c:v>
                </c:pt>
                <c:pt idx="2869">
                  <c:v>56792.2</c:v>
                </c:pt>
                <c:pt idx="2870">
                  <c:v>56807.7</c:v>
                </c:pt>
                <c:pt idx="2871">
                  <c:v>56818</c:v>
                </c:pt>
                <c:pt idx="2872">
                  <c:v>56828.5</c:v>
                </c:pt>
                <c:pt idx="2873">
                  <c:v>56833.9</c:v>
                </c:pt>
                <c:pt idx="2874">
                  <c:v>56844.5</c:v>
                </c:pt>
                <c:pt idx="2875">
                  <c:v>56855.199999999997</c:v>
                </c:pt>
                <c:pt idx="2876">
                  <c:v>56865.9</c:v>
                </c:pt>
                <c:pt idx="2877">
                  <c:v>56871.3</c:v>
                </c:pt>
                <c:pt idx="2878">
                  <c:v>56882.1</c:v>
                </c:pt>
                <c:pt idx="2879">
                  <c:v>56893.1</c:v>
                </c:pt>
                <c:pt idx="2880">
                  <c:v>56904</c:v>
                </c:pt>
                <c:pt idx="2881">
                  <c:v>56915</c:v>
                </c:pt>
                <c:pt idx="2882">
                  <c:v>56926</c:v>
                </c:pt>
                <c:pt idx="2883">
                  <c:v>56937</c:v>
                </c:pt>
                <c:pt idx="2884">
                  <c:v>56942.400000000001</c:v>
                </c:pt>
                <c:pt idx="2885">
                  <c:v>56953.4</c:v>
                </c:pt>
                <c:pt idx="2886">
                  <c:v>56964.4</c:v>
                </c:pt>
                <c:pt idx="2887">
                  <c:v>56969.9</c:v>
                </c:pt>
                <c:pt idx="2888">
                  <c:v>56980.9</c:v>
                </c:pt>
                <c:pt idx="2889">
                  <c:v>56991.8</c:v>
                </c:pt>
                <c:pt idx="2890">
                  <c:v>57002.7</c:v>
                </c:pt>
                <c:pt idx="2891">
                  <c:v>57008.1</c:v>
                </c:pt>
                <c:pt idx="2892">
                  <c:v>57024.3</c:v>
                </c:pt>
                <c:pt idx="2893">
                  <c:v>57029.7</c:v>
                </c:pt>
                <c:pt idx="2894">
                  <c:v>57040.3</c:v>
                </c:pt>
                <c:pt idx="2895">
                  <c:v>57050.9</c:v>
                </c:pt>
                <c:pt idx="2896">
                  <c:v>57061.4</c:v>
                </c:pt>
                <c:pt idx="2897">
                  <c:v>57066.6</c:v>
                </c:pt>
                <c:pt idx="2898">
                  <c:v>57077</c:v>
                </c:pt>
                <c:pt idx="2899">
                  <c:v>57087.199999999997</c:v>
                </c:pt>
                <c:pt idx="2900">
                  <c:v>57092.2</c:v>
                </c:pt>
                <c:pt idx="2901">
                  <c:v>57102.400000000001</c:v>
                </c:pt>
                <c:pt idx="2902">
                  <c:v>57112.3</c:v>
                </c:pt>
                <c:pt idx="2903">
                  <c:v>57122</c:v>
                </c:pt>
                <c:pt idx="2904">
                  <c:v>57131.6</c:v>
                </c:pt>
                <c:pt idx="2905">
                  <c:v>57141.1</c:v>
                </c:pt>
                <c:pt idx="2906">
                  <c:v>57150.400000000001</c:v>
                </c:pt>
                <c:pt idx="2907">
                  <c:v>57159.6</c:v>
                </c:pt>
                <c:pt idx="2908">
                  <c:v>57168.6</c:v>
                </c:pt>
                <c:pt idx="2909">
                  <c:v>57173</c:v>
                </c:pt>
                <c:pt idx="2910">
                  <c:v>57181.9</c:v>
                </c:pt>
                <c:pt idx="2911">
                  <c:v>57186.3</c:v>
                </c:pt>
                <c:pt idx="2912">
                  <c:v>57195.1</c:v>
                </c:pt>
                <c:pt idx="2913">
                  <c:v>57203.8</c:v>
                </c:pt>
                <c:pt idx="2914">
                  <c:v>57208.1</c:v>
                </c:pt>
                <c:pt idx="2915">
                  <c:v>57216.800000000003</c:v>
                </c:pt>
                <c:pt idx="2916">
                  <c:v>57225.4</c:v>
                </c:pt>
                <c:pt idx="2917">
                  <c:v>57233.8</c:v>
                </c:pt>
                <c:pt idx="2918">
                  <c:v>57242.400000000001</c:v>
                </c:pt>
                <c:pt idx="2919">
                  <c:v>57250.7</c:v>
                </c:pt>
                <c:pt idx="2920">
                  <c:v>57259</c:v>
                </c:pt>
                <c:pt idx="2921">
                  <c:v>57267.3</c:v>
                </c:pt>
                <c:pt idx="2922">
                  <c:v>57275.6</c:v>
                </c:pt>
                <c:pt idx="2923">
                  <c:v>57279.6</c:v>
                </c:pt>
                <c:pt idx="2924">
                  <c:v>57287.9</c:v>
                </c:pt>
                <c:pt idx="2925">
                  <c:v>57291.9</c:v>
                </c:pt>
                <c:pt idx="2926">
                  <c:v>57300</c:v>
                </c:pt>
                <c:pt idx="2927">
                  <c:v>57308</c:v>
                </c:pt>
                <c:pt idx="2928">
                  <c:v>57316</c:v>
                </c:pt>
                <c:pt idx="2929">
                  <c:v>57324.1</c:v>
                </c:pt>
                <c:pt idx="2930">
                  <c:v>57332</c:v>
                </c:pt>
                <c:pt idx="2931">
                  <c:v>57339.8</c:v>
                </c:pt>
                <c:pt idx="2932">
                  <c:v>57351.6</c:v>
                </c:pt>
                <c:pt idx="2933">
                  <c:v>57359.5</c:v>
                </c:pt>
                <c:pt idx="2934">
                  <c:v>57371.1</c:v>
                </c:pt>
                <c:pt idx="2935">
                  <c:v>57382.7</c:v>
                </c:pt>
                <c:pt idx="2936">
                  <c:v>57394.2</c:v>
                </c:pt>
                <c:pt idx="2937">
                  <c:v>57405.7</c:v>
                </c:pt>
                <c:pt idx="2938">
                  <c:v>57420.800000000003</c:v>
                </c:pt>
                <c:pt idx="2939">
                  <c:v>57432.2</c:v>
                </c:pt>
                <c:pt idx="2940">
                  <c:v>57443.5</c:v>
                </c:pt>
                <c:pt idx="2941">
                  <c:v>57454.8</c:v>
                </c:pt>
                <c:pt idx="2942">
                  <c:v>57466</c:v>
                </c:pt>
                <c:pt idx="2943">
                  <c:v>57477.3</c:v>
                </c:pt>
                <c:pt idx="2944">
                  <c:v>57484.800000000003</c:v>
                </c:pt>
                <c:pt idx="2945">
                  <c:v>57496.1</c:v>
                </c:pt>
                <c:pt idx="2946">
                  <c:v>57507.3</c:v>
                </c:pt>
                <c:pt idx="2947">
                  <c:v>57522.3</c:v>
                </c:pt>
                <c:pt idx="2948">
                  <c:v>57529.7</c:v>
                </c:pt>
                <c:pt idx="2949">
                  <c:v>57544.7</c:v>
                </c:pt>
                <c:pt idx="2950">
                  <c:v>57552.2</c:v>
                </c:pt>
                <c:pt idx="2951">
                  <c:v>57563.5</c:v>
                </c:pt>
                <c:pt idx="2952">
                  <c:v>57574.8</c:v>
                </c:pt>
                <c:pt idx="2953">
                  <c:v>57582.3</c:v>
                </c:pt>
                <c:pt idx="2954">
                  <c:v>57593.7</c:v>
                </c:pt>
                <c:pt idx="2955">
                  <c:v>57609</c:v>
                </c:pt>
                <c:pt idx="2956">
                  <c:v>57616.6</c:v>
                </c:pt>
                <c:pt idx="2957">
                  <c:v>57632</c:v>
                </c:pt>
                <c:pt idx="2958">
                  <c:v>57643.6</c:v>
                </c:pt>
                <c:pt idx="2959">
                  <c:v>57651.3</c:v>
                </c:pt>
                <c:pt idx="2960">
                  <c:v>57662.9</c:v>
                </c:pt>
                <c:pt idx="2961">
                  <c:v>57674.5</c:v>
                </c:pt>
                <c:pt idx="2962">
                  <c:v>57686.1</c:v>
                </c:pt>
                <c:pt idx="2963">
                  <c:v>57693.7</c:v>
                </c:pt>
                <c:pt idx="2964">
                  <c:v>57709.2</c:v>
                </c:pt>
                <c:pt idx="2965">
                  <c:v>57716.9</c:v>
                </c:pt>
                <c:pt idx="2966">
                  <c:v>57728.4</c:v>
                </c:pt>
                <c:pt idx="2967">
                  <c:v>57739.9</c:v>
                </c:pt>
                <c:pt idx="2968">
                  <c:v>57751.3</c:v>
                </c:pt>
                <c:pt idx="2969">
                  <c:v>57758.9</c:v>
                </c:pt>
                <c:pt idx="2970">
                  <c:v>57770.3</c:v>
                </c:pt>
                <c:pt idx="2971">
                  <c:v>57781.7</c:v>
                </c:pt>
                <c:pt idx="2972">
                  <c:v>57796.7</c:v>
                </c:pt>
                <c:pt idx="2973">
                  <c:v>57807.9</c:v>
                </c:pt>
                <c:pt idx="2974">
                  <c:v>57822.8</c:v>
                </c:pt>
                <c:pt idx="2975">
                  <c:v>57830.1</c:v>
                </c:pt>
                <c:pt idx="2976">
                  <c:v>57841</c:v>
                </c:pt>
                <c:pt idx="2977">
                  <c:v>57851.9</c:v>
                </c:pt>
                <c:pt idx="2978">
                  <c:v>57862.7</c:v>
                </c:pt>
                <c:pt idx="2979">
                  <c:v>57869.8</c:v>
                </c:pt>
                <c:pt idx="2980">
                  <c:v>57880.4</c:v>
                </c:pt>
                <c:pt idx="2981">
                  <c:v>57894.400000000001</c:v>
                </c:pt>
                <c:pt idx="2982">
                  <c:v>57904.7</c:v>
                </c:pt>
                <c:pt idx="2983">
                  <c:v>57914.9</c:v>
                </c:pt>
                <c:pt idx="2984">
                  <c:v>57925</c:v>
                </c:pt>
                <c:pt idx="2985">
                  <c:v>57934.9</c:v>
                </c:pt>
                <c:pt idx="2986">
                  <c:v>57944.6</c:v>
                </c:pt>
                <c:pt idx="2987">
                  <c:v>57951.1</c:v>
                </c:pt>
                <c:pt idx="2988">
                  <c:v>57960.6</c:v>
                </c:pt>
                <c:pt idx="2989">
                  <c:v>57973</c:v>
                </c:pt>
                <c:pt idx="2990">
                  <c:v>57985.2</c:v>
                </c:pt>
                <c:pt idx="2991">
                  <c:v>57994</c:v>
                </c:pt>
                <c:pt idx="2992">
                  <c:v>57999.9</c:v>
                </c:pt>
                <c:pt idx="2993">
                  <c:v>58008.5</c:v>
                </c:pt>
                <c:pt idx="2994">
                  <c:v>58019.7</c:v>
                </c:pt>
                <c:pt idx="2995">
                  <c:v>58027.9</c:v>
                </c:pt>
                <c:pt idx="2996">
                  <c:v>58033.4</c:v>
                </c:pt>
                <c:pt idx="2997">
                  <c:v>58044.1</c:v>
                </c:pt>
                <c:pt idx="2998">
                  <c:v>58052</c:v>
                </c:pt>
                <c:pt idx="2999">
                  <c:v>58062.3</c:v>
                </c:pt>
                <c:pt idx="3000">
                  <c:v>58070</c:v>
                </c:pt>
                <c:pt idx="3001">
                  <c:v>58075</c:v>
                </c:pt>
                <c:pt idx="3002">
                  <c:v>58080</c:v>
                </c:pt>
                <c:pt idx="3003">
                  <c:v>58087.4</c:v>
                </c:pt>
                <c:pt idx="3004">
                  <c:v>58094.7</c:v>
                </c:pt>
                <c:pt idx="3005">
                  <c:v>58104.5</c:v>
                </c:pt>
                <c:pt idx="3006">
                  <c:v>58114</c:v>
                </c:pt>
                <c:pt idx="3007">
                  <c:v>58121</c:v>
                </c:pt>
                <c:pt idx="3008">
                  <c:v>58130.3</c:v>
                </c:pt>
                <c:pt idx="3009">
                  <c:v>58137.3</c:v>
                </c:pt>
                <c:pt idx="3010">
                  <c:v>58144.1</c:v>
                </c:pt>
                <c:pt idx="3011">
                  <c:v>58148.7</c:v>
                </c:pt>
                <c:pt idx="3012">
                  <c:v>58155.5</c:v>
                </c:pt>
                <c:pt idx="3013">
                  <c:v>58162.3</c:v>
                </c:pt>
                <c:pt idx="3014">
                  <c:v>58171.3</c:v>
                </c:pt>
                <c:pt idx="3015">
                  <c:v>58177.9</c:v>
                </c:pt>
                <c:pt idx="3016">
                  <c:v>58184.7</c:v>
                </c:pt>
                <c:pt idx="3017">
                  <c:v>58191.3</c:v>
                </c:pt>
                <c:pt idx="3018">
                  <c:v>58198.1</c:v>
                </c:pt>
                <c:pt idx="3019">
                  <c:v>58202.400000000001</c:v>
                </c:pt>
                <c:pt idx="3020">
                  <c:v>58209.2</c:v>
                </c:pt>
                <c:pt idx="3021">
                  <c:v>58218</c:v>
                </c:pt>
                <c:pt idx="3022">
                  <c:v>58224.7</c:v>
                </c:pt>
                <c:pt idx="3023">
                  <c:v>58233.7</c:v>
                </c:pt>
                <c:pt idx="3024">
                  <c:v>58240.4</c:v>
                </c:pt>
                <c:pt idx="3025">
                  <c:v>58247.199999999997</c:v>
                </c:pt>
                <c:pt idx="3026">
                  <c:v>58254</c:v>
                </c:pt>
                <c:pt idx="3027">
                  <c:v>58260.800000000003</c:v>
                </c:pt>
                <c:pt idx="3028">
                  <c:v>58267.8</c:v>
                </c:pt>
                <c:pt idx="3029">
                  <c:v>58274.7</c:v>
                </c:pt>
                <c:pt idx="3030">
                  <c:v>58284</c:v>
                </c:pt>
                <c:pt idx="3031">
                  <c:v>58291.199999999997</c:v>
                </c:pt>
                <c:pt idx="3032">
                  <c:v>58298.2</c:v>
                </c:pt>
                <c:pt idx="3033">
                  <c:v>58305.2</c:v>
                </c:pt>
                <c:pt idx="3034">
                  <c:v>58312.3</c:v>
                </c:pt>
                <c:pt idx="3035">
                  <c:v>58319.199999999997</c:v>
                </c:pt>
                <c:pt idx="3036">
                  <c:v>58326.2</c:v>
                </c:pt>
                <c:pt idx="3037">
                  <c:v>58333.1</c:v>
                </c:pt>
                <c:pt idx="3038">
                  <c:v>58339.9</c:v>
                </c:pt>
                <c:pt idx="3039">
                  <c:v>58346.8</c:v>
                </c:pt>
                <c:pt idx="3040">
                  <c:v>58351.4</c:v>
                </c:pt>
                <c:pt idx="3041">
                  <c:v>58356</c:v>
                </c:pt>
                <c:pt idx="3042">
                  <c:v>58360.6</c:v>
                </c:pt>
                <c:pt idx="3043">
                  <c:v>58367.3</c:v>
                </c:pt>
                <c:pt idx="3044">
                  <c:v>58374.2</c:v>
                </c:pt>
                <c:pt idx="3045">
                  <c:v>58383.3</c:v>
                </c:pt>
                <c:pt idx="3046">
                  <c:v>58387.8</c:v>
                </c:pt>
                <c:pt idx="3047">
                  <c:v>58396.9</c:v>
                </c:pt>
                <c:pt idx="3048">
                  <c:v>58401.4</c:v>
                </c:pt>
                <c:pt idx="3049">
                  <c:v>58408.3</c:v>
                </c:pt>
                <c:pt idx="3050">
                  <c:v>58415.1</c:v>
                </c:pt>
                <c:pt idx="3051">
                  <c:v>58421.9</c:v>
                </c:pt>
                <c:pt idx="3052">
                  <c:v>58428.800000000003</c:v>
                </c:pt>
                <c:pt idx="3053">
                  <c:v>58438</c:v>
                </c:pt>
                <c:pt idx="3054">
                  <c:v>58444.800000000003</c:v>
                </c:pt>
                <c:pt idx="3055">
                  <c:v>58454.1</c:v>
                </c:pt>
                <c:pt idx="3056">
                  <c:v>58463.4</c:v>
                </c:pt>
                <c:pt idx="3057">
                  <c:v>58470.400000000001</c:v>
                </c:pt>
                <c:pt idx="3058">
                  <c:v>58482.2</c:v>
                </c:pt>
                <c:pt idx="3059">
                  <c:v>58489.3</c:v>
                </c:pt>
                <c:pt idx="3060">
                  <c:v>58496.5</c:v>
                </c:pt>
                <c:pt idx="3061">
                  <c:v>58506.1</c:v>
                </c:pt>
                <c:pt idx="3062">
                  <c:v>58513.4</c:v>
                </c:pt>
                <c:pt idx="3063">
                  <c:v>58520.7</c:v>
                </c:pt>
                <c:pt idx="3064">
                  <c:v>58533</c:v>
                </c:pt>
                <c:pt idx="3065">
                  <c:v>58543</c:v>
                </c:pt>
                <c:pt idx="3066">
                  <c:v>58550.5</c:v>
                </c:pt>
                <c:pt idx="3067">
                  <c:v>58560.800000000003</c:v>
                </c:pt>
                <c:pt idx="3068">
                  <c:v>58571.1</c:v>
                </c:pt>
                <c:pt idx="3069">
                  <c:v>58581.5</c:v>
                </c:pt>
                <c:pt idx="3070">
                  <c:v>58589.3</c:v>
                </c:pt>
                <c:pt idx="3071">
                  <c:v>58594.6</c:v>
                </c:pt>
                <c:pt idx="3072">
                  <c:v>58605</c:v>
                </c:pt>
                <c:pt idx="3073">
                  <c:v>58612.9</c:v>
                </c:pt>
                <c:pt idx="3074">
                  <c:v>58626.2</c:v>
                </c:pt>
                <c:pt idx="3075">
                  <c:v>58636.800000000003</c:v>
                </c:pt>
                <c:pt idx="3076">
                  <c:v>58642.2</c:v>
                </c:pt>
                <c:pt idx="3077">
                  <c:v>58647.5</c:v>
                </c:pt>
                <c:pt idx="3078">
                  <c:v>58655.6</c:v>
                </c:pt>
                <c:pt idx="3079">
                  <c:v>58663.8</c:v>
                </c:pt>
                <c:pt idx="3080">
                  <c:v>58674.6</c:v>
                </c:pt>
                <c:pt idx="3081">
                  <c:v>58685.599999999999</c:v>
                </c:pt>
                <c:pt idx="3082">
                  <c:v>58691.1</c:v>
                </c:pt>
                <c:pt idx="3083">
                  <c:v>58699.5</c:v>
                </c:pt>
                <c:pt idx="3084">
                  <c:v>58707.8</c:v>
                </c:pt>
                <c:pt idx="3085">
                  <c:v>58716.2</c:v>
                </c:pt>
                <c:pt idx="3086">
                  <c:v>58727.5</c:v>
                </c:pt>
                <c:pt idx="3087">
                  <c:v>58738.9</c:v>
                </c:pt>
                <c:pt idx="3088">
                  <c:v>58747.6</c:v>
                </c:pt>
                <c:pt idx="3089">
                  <c:v>58759.199999999997</c:v>
                </c:pt>
                <c:pt idx="3090">
                  <c:v>58765</c:v>
                </c:pt>
                <c:pt idx="3091">
                  <c:v>58770.9</c:v>
                </c:pt>
                <c:pt idx="3092">
                  <c:v>58779.7</c:v>
                </c:pt>
                <c:pt idx="3093">
                  <c:v>58788.7</c:v>
                </c:pt>
                <c:pt idx="3094">
                  <c:v>58800.7</c:v>
                </c:pt>
                <c:pt idx="3095">
                  <c:v>58812.800000000003</c:v>
                </c:pt>
                <c:pt idx="3096">
                  <c:v>58818.9</c:v>
                </c:pt>
                <c:pt idx="3097">
                  <c:v>58828.2</c:v>
                </c:pt>
                <c:pt idx="3098">
                  <c:v>58840.7</c:v>
                </c:pt>
                <c:pt idx="3099">
                  <c:v>58850.1</c:v>
                </c:pt>
                <c:pt idx="3100">
                  <c:v>58859.6</c:v>
                </c:pt>
                <c:pt idx="3101">
                  <c:v>58872.5</c:v>
                </c:pt>
                <c:pt idx="3102">
                  <c:v>58882.2</c:v>
                </c:pt>
                <c:pt idx="3103">
                  <c:v>58895.3</c:v>
                </c:pt>
                <c:pt idx="3104">
                  <c:v>58901.9</c:v>
                </c:pt>
                <c:pt idx="3105">
                  <c:v>58915.3</c:v>
                </c:pt>
                <c:pt idx="3106">
                  <c:v>58925.5</c:v>
                </c:pt>
                <c:pt idx="3107">
                  <c:v>58939.6</c:v>
                </c:pt>
                <c:pt idx="3108">
                  <c:v>58950.400000000001</c:v>
                </c:pt>
                <c:pt idx="3109">
                  <c:v>58957.8</c:v>
                </c:pt>
                <c:pt idx="3110">
                  <c:v>58973</c:v>
                </c:pt>
                <c:pt idx="3111">
                  <c:v>58984.6</c:v>
                </c:pt>
                <c:pt idx="3112">
                  <c:v>59000.6</c:v>
                </c:pt>
                <c:pt idx="3113">
                  <c:v>59012.7</c:v>
                </c:pt>
                <c:pt idx="3114">
                  <c:v>59029.1</c:v>
                </c:pt>
                <c:pt idx="3115">
                  <c:v>59037.599999999999</c:v>
                </c:pt>
                <c:pt idx="3116">
                  <c:v>59050.2</c:v>
                </c:pt>
                <c:pt idx="3117">
                  <c:v>59067.199999999997</c:v>
                </c:pt>
                <c:pt idx="3118">
                  <c:v>59075.8</c:v>
                </c:pt>
                <c:pt idx="3119">
                  <c:v>59093.2</c:v>
                </c:pt>
                <c:pt idx="3120">
                  <c:v>59110.7</c:v>
                </c:pt>
                <c:pt idx="3121">
                  <c:v>59123.9</c:v>
                </c:pt>
                <c:pt idx="3122">
                  <c:v>59132.7</c:v>
                </c:pt>
                <c:pt idx="3123">
                  <c:v>59150.400000000001</c:v>
                </c:pt>
                <c:pt idx="3124">
                  <c:v>59163.6</c:v>
                </c:pt>
                <c:pt idx="3125">
                  <c:v>59176.9</c:v>
                </c:pt>
                <c:pt idx="3126">
                  <c:v>59194.400000000001</c:v>
                </c:pt>
                <c:pt idx="3127">
                  <c:v>59207.6</c:v>
                </c:pt>
                <c:pt idx="3128">
                  <c:v>59220.7</c:v>
                </c:pt>
                <c:pt idx="3129">
                  <c:v>59238</c:v>
                </c:pt>
                <c:pt idx="3130">
                  <c:v>59246.6</c:v>
                </c:pt>
                <c:pt idx="3131">
                  <c:v>59263.6</c:v>
                </c:pt>
                <c:pt idx="3132">
                  <c:v>59284.4</c:v>
                </c:pt>
                <c:pt idx="3133">
                  <c:v>59296.800000000003</c:v>
                </c:pt>
                <c:pt idx="3134">
                  <c:v>59308.9</c:v>
                </c:pt>
                <c:pt idx="3135">
                  <c:v>59324.800000000003</c:v>
                </c:pt>
                <c:pt idx="3136">
                  <c:v>59336.5</c:v>
                </c:pt>
                <c:pt idx="3137">
                  <c:v>59351.6</c:v>
                </c:pt>
                <c:pt idx="3138">
                  <c:v>59362.7</c:v>
                </c:pt>
                <c:pt idx="3139">
                  <c:v>59377</c:v>
                </c:pt>
                <c:pt idx="3140">
                  <c:v>59394</c:v>
                </c:pt>
                <c:pt idx="3141">
                  <c:v>59407.1</c:v>
                </c:pt>
                <c:pt idx="3142">
                  <c:v>59423</c:v>
                </c:pt>
                <c:pt idx="3143">
                  <c:v>59432.3</c:v>
                </c:pt>
                <c:pt idx="3144">
                  <c:v>59441.599999999999</c:v>
                </c:pt>
                <c:pt idx="3145">
                  <c:v>59456.9</c:v>
                </c:pt>
                <c:pt idx="3146">
                  <c:v>59471.7</c:v>
                </c:pt>
                <c:pt idx="3147">
                  <c:v>59480.7</c:v>
                </c:pt>
                <c:pt idx="3148">
                  <c:v>59492.3</c:v>
                </c:pt>
                <c:pt idx="3149">
                  <c:v>59498</c:v>
                </c:pt>
                <c:pt idx="3150">
                  <c:v>59509.5</c:v>
                </c:pt>
                <c:pt idx="3151">
                  <c:v>59517.9</c:v>
                </c:pt>
                <c:pt idx="3152">
                  <c:v>59529.1</c:v>
                </c:pt>
                <c:pt idx="3153">
                  <c:v>59537.4</c:v>
                </c:pt>
                <c:pt idx="3154">
                  <c:v>59542.8</c:v>
                </c:pt>
                <c:pt idx="3155">
                  <c:v>59553.599999999999</c:v>
                </c:pt>
                <c:pt idx="3156">
                  <c:v>59561.8</c:v>
                </c:pt>
                <c:pt idx="3157">
                  <c:v>59569.7</c:v>
                </c:pt>
                <c:pt idx="3158">
                  <c:v>59580.2</c:v>
                </c:pt>
                <c:pt idx="3159">
                  <c:v>59590.6</c:v>
                </c:pt>
                <c:pt idx="3160">
                  <c:v>59598.400000000001</c:v>
                </c:pt>
                <c:pt idx="3161">
                  <c:v>59603.4</c:v>
                </c:pt>
                <c:pt idx="3162">
                  <c:v>59613.599999999999</c:v>
                </c:pt>
                <c:pt idx="3163">
                  <c:v>59621.1</c:v>
                </c:pt>
                <c:pt idx="3164">
                  <c:v>59628.6</c:v>
                </c:pt>
                <c:pt idx="3165">
                  <c:v>59638.5</c:v>
                </c:pt>
                <c:pt idx="3166">
                  <c:v>59645.9</c:v>
                </c:pt>
                <c:pt idx="3167">
                  <c:v>59650.7</c:v>
                </c:pt>
                <c:pt idx="3168">
                  <c:v>59660.3</c:v>
                </c:pt>
                <c:pt idx="3169">
                  <c:v>59669.9</c:v>
                </c:pt>
                <c:pt idx="3170">
                  <c:v>59679.5</c:v>
                </c:pt>
                <c:pt idx="3171">
                  <c:v>59686.6</c:v>
                </c:pt>
                <c:pt idx="3172">
                  <c:v>59693.599999999999</c:v>
                </c:pt>
                <c:pt idx="3173">
                  <c:v>59703</c:v>
                </c:pt>
                <c:pt idx="3174">
                  <c:v>59707.6</c:v>
                </c:pt>
                <c:pt idx="3175">
                  <c:v>59714.6</c:v>
                </c:pt>
                <c:pt idx="3176">
                  <c:v>59723.7</c:v>
                </c:pt>
                <c:pt idx="3177">
                  <c:v>59730.6</c:v>
                </c:pt>
                <c:pt idx="3178">
                  <c:v>59739.6</c:v>
                </c:pt>
                <c:pt idx="3179">
                  <c:v>59744.2</c:v>
                </c:pt>
                <c:pt idx="3180">
                  <c:v>59750.9</c:v>
                </c:pt>
                <c:pt idx="3181">
                  <c:v>59759.8</c:v>
                </c:pt>
                <c:pt idx="3182">
                  <c:v>59768.6</c:v>
                </c:pt>
                <c:pt idx="3183">
                  <c:v>59777.3</c:v>
                </c:pt>
                <c:pt idx="3184">
                  <c:v>59783.9</c:v>
                </c:pt>
                <c:pt idx="3185">
                  <c:v>59790.3</c:v>
                </c:pt>
                <c:pt idx="3186">
                  <c:v>59796.800000000003</c:v>
                </c:pt>
                <c:pt idx="3187">
                  <c:v>59803.199999999997</c:v>
                </c:pt>
                <c:pt idx="3188">
                  <c:v>59811.6</c:v>
                </c:pt>
                <c:pt idx="3189">
                  <c:v>59817.9</c:v>
                </c:pt>
                <c:pt idx="3190">
                  <c:v>59824.1</c:v>
                </c:pt>
                <c:pt idx="3191">
                  <c:v>59832.4</c:v>
                </c:pt>
                <c:pt idx="3192">
                  <c:v>59836.5</c:v>
                </c:pt>
                <c:pt idx="3193">
                  <c:v>59842.6</c:v>
                </c:pt>
                <c:pt idx="3194">
                  <c:v>59852.7</c:v>
                </c:pt>
                <c:pt idx="3195">
                  <c:v>59860.7</c:v>
                </c:pt>
                <c:pt idx="3196">
                  <c:v>59868.6</c:v>
                </c:pt>
                <c:pt idx="3197">
                  <c:v>59872.6</c:v>
                </c:pt>
                <c:pt idx="3198">
                  <c:v>59880.4</c:v>
                </c:pt>
                <c:pt idx="3199">
                  <c:v>59886.2</c:v>
                </c:pt>
                <c:pt idx="3200">
                  <c:v>59892</c:v>
                </c:pt>
                <c:pt idx="3201">
                  <c:v>59899.7</c:v>
                </c:pt>
                <c:pt idx="3202">
                  <c:v>59905.3</c:v>
                </c:pt>
                <c:pt idx="3203">
                  <c:v>59911</c:v>
                </c:pt>
                <c:pt idx="3204">
                  <c:v>59916.6</c:v>
                </c:pt>
                <c:pt idx="3205">
                  <c:v>59922.2</c:v>
                </c:pt>
                <c:pt idx="3206">
                  <c:v>59931.3</c:v>
                </c:pt>
                <c:pt idx="3207">
                  <c:v>59938.6</c:v>
                </c:pt>
                <c:pt idx="3208">
                  <c:v>59944</c:v>
                </c:pt>
                <c:pt idx="3209">
                  <c:v>59949.4</c:v>
                </c:pt>
                <c:pt idx="3210">
                  <c:v>59954.8</c:v>
                </c:pt>
                <c:pt idx="3211">
                  <c:v>59960.1</c:v>
                </c:pt>
                <c:pt idx="3212">
                  <c:v>59967.1</c:v>
                </c:pt>
                <c:pt idx="3213">
                  <c:v>59973.9</c:v>
                </c:pt>
                <c:pt idx="3214">
                  <c:v>59977.3</c:v>
                </c:pt>
                <c:pt idx="3215">
                  <c:v>59982.400000000001</c:v>
                </c:pt>
                <c:pt idx="3216">
                  <c:v>59987.3</c:v>
                </c:pt>
                <c:pt idx="3217">
                  <c:v>59993.8</c:v>
                </c:pt>
                <c:pt idx="3218">
                  <c:v>60001.7</c:v>
                </c:pt>
                <c:pt idx="3219">
                  <c:v>60006.5</c:v>
                </c:pt>
                <c:pt idx="3220">
                  <c:v>60011.1</c:v>
                </c:pt>
                <c:pt idx="3221">
                  <c:v>60015.7</c:v>
                </c:pt>
                <c:pt idx="3222">
                  <c:v>60021.7</c:v>
                </c:pt>
                <c:pt idx="3223">
                  <c:v>60026.3</c:v>
                </c:pt>
                <c:pt idx="3224">
                  <c:v>60032.2</c:v>
                </c:pt>
                <c:pt idx="3225">
                  <c:v>60035.199999999997</c:v>
                </c:pt>
                <c:pt idx="3226">
                  <c:v>60041.1</c:v>
                </c:pt>
                <c:pt idx="3227">
                  <c:v>60045.4</c:v>
                </c:pt>
                <c:pt idx="3228">
                  <c:v>60051.3</c:v>
                </c:pt>
                <c:pt idx="3229">
                  <c:v>60057.1</c:v>
                </c:pt>
                <c:pt idx="3230">
                  <c:v>60061.5</c:v>
                </c:pt>
                <c:pt idx="3231">
                  <c:v>60065.8</c:v>
                </c:pt>
                <c:pt idx="3232">
                  <c:v>60071.6</c:v>
                </c:pt>
                <c:pt idx="3233">
                  <c:v>60077.5</c:v>
                </c:pt>
                <c:pt idx="3234">
                  <c:v>60081.9</c:v>
                </c:pt>
                <c:pt idx="3235">
                  <c:v>60087.8</c:v>
                </c:pt>
                <c:pt idx="3236">
                  <c:v>60090.7</c:v>
                </c:pt>
                <c:pt idx="3237">
                  <c:v>60095.199999999997</c:v>
                </c:pt>
                <c:pt idx="3238">
                  <c:v>60101.1</c:v>
                </c:pt>
                <c:pt idx="3239">
                  <c:v>60107.199999999997</c:v>
                </c:pt>
                <c:pt idx="3240">
                  <c:v>60113.3</c:v>
                </c:pt>
                <c:pt idx="3241">
                  <c:v>60116.4</c:v>
                </c:pt>
                <c:pt idx="3242">
                  <c:v>60122.7</c:v>
                </c:pt>
                <c:pt idx="3243">
                  <c:v>60127.4</c:v>
                </c:pt>
                <c:pt idx="3244">
                  <c:v>60135.6</c:v>
                </c:pt>
                <c:pt idx="3245">
                  <c:v>60140.4</c:v>
                </c:pt>
                <c:pt idx="3246">
                  <c:v>60143.8</c:v>
                </c:pt>
                <c:pt idx="3247">
                  <c:v>60150.5</c:v>
                </c:pt>
                <c:pt idx="3248">
                  <c:v>60155.7</c:v>
                </c:pt>
                <c:pt idx="3249">
                  <c:v>60162.6</c:v>
                </c:pt>
                <c:pt idx="3250">
                  <c:v>60169.599999999999</c:v>
                </c:pt>
                <c:pt idx="3251">
                  <c:v>60173.1</c:v>
                </c:pt>
                <c:pt idx="3252">
                  <c:v>60180.3</c:v>
                </c:pt>
                <c:pt idx="3253">
                  <c:v>60185.599999999999</c:v>
                </c:pt>
                <c:pt idx="3254">
                  <c:v>60194.7</c:v>
                </c:pt>
                <c:pt idx="3255">
                  <c:v>60198.400000000001</c:v>
                </c:pt>
                <c:pt idx="3256">
                  <c:v>60205.8</c:v>
                </c:pt>
                <c:pt idx="3257">
                  <c:v>60209.4</c:v>
                </c:pt>
                <c:pt idx="3258">
                  <c:v>60216.9</c:v>
                </c:pt>
                <c:pt idx="3259">
                  <c:v>60224.4</c:v>
                </c:pt>
                <c:pt idx="3260">
                  <c:v>60231.9</c:v>
                </c:pt>
                <c:pt idx="3261">
                  <c:v>60237.7</c:v>
                </c:pt>
                <c:pt idx="3262">
                  <c:v>60243.4</c:v>
                </c:pt>
                <c:pt idx="3263">
                  <c:v>60249.2</c:v>
                </c:pt>
                <c:pt idx="3264">
                  <c:v>60258.8</c:v>
                </c:pt>
                <c:pt idx="3265">
                  <c:v>60264.5</c:v>
                </c:pt>
                <c:pt idx="3266">
                  <c:v>60270.400000000001</c:v>
                </c:pt>
                <c:pt idx="3267">
                  <c:v>60276.2</c:v>
                </c:pt>
                <c:pt idx="3268">
                  <c:v>60280.1</c:v>
                </c:pt>
                <c:pt idx="3269">
                  <c:v>60289.9</c:v>
                </c:pt>
                <c:pt idx="3270">
                  <c:v>60295.9</c:v>
                </c:pt>
                <c:pt idx="3271">
                  <c:v>60303.7</c:v>
                </c:pt>
                <c:pt idx="3272">
                  <c:v>60311.5</c:v>
                </c:pt>
                <c:pt idx="3273">
                  <c:v>60317.5</c:v>
                </c:pt>
                <c:pt idx="3274">
                  <c:v>60325.4</c:v>
                </c:pt>
                <c:pt idx="3275">
                  <c:v>60331.4</c:v>
                </c:pt>
                <c:pt idx="3276">
                  <c:v>60339.199999999997</c:v>
                </c:pt>
                <c:pt idx="3277">
                  <c:v>60343.199999999997</c:v>
                </c:pt>
                <c:pt idx="3278">
                  <c:v>60351.1</c:v>
                </c:pt>
                <c:pt idx="3279">
                  <c:v>60357.1</c:v>
                </c:pt>
                <c:pt idx="3280">
                  <c:v>60364.9</c:v>
                </c:pt>
                <c:pt idx="3281">
                  <c:v>60372.800000000003</c:v>
                </c:pt>
                <c:pt idx="3282">
                  <c:v>60376.7</c:v>
                </c:pt>
                <c:pt idx="3283">
                  <c:v>60384.5</c:v>
                </c:pt>
                <c:pt idx="3284">
                  <c:v>60392.3</c:v>
                </c:pt>
                <c:pt idx="3285">
                  <c:v>60400</c:v>
                </c:pt>
                <c:pt idx="3286">
                  <c:v>60407.6</c:v>
                </c:pt>
                <c:pt idx="3287">
                  <c:v>60411.4</c:v>
                </c:pt>
                <c:pt idx="3288">
                  <c:v>60419</c:v>
                </c:pt>
                <c:pt idx="3289">
                  <c:v>60424.7</c:v>
                </c:pt>
                <c:pt idx="3290">
                  <c:v>60432.2</c:v>
                </c:pt>
                <c:pt idx="3291">
                  <c:v>60437.8</c:v>
                </c:pt>
                <c:pt idx="3292">
                  <c:v>60445.3</c:v>
                </c:pt>
                <c:pt idx="3293">
                  <c:v>60450.9</c:v>
                </c:pt>
                <c:pt idx="3294">
                  <c:v>60454.7</c:v>
                </c:pt>
                <c:pt idx="3295">
                  <c:v>60464.1</c:v>
                </c:pt>
                <c:pt idx="3296">
                  <c:v>60471.7</c:v>
                </c:pt>
                <c:pt idx="3297">
                  <c:v>60477.4</c:v>
                </c:pt>
                <c:pt idx="3298">
                  <c:v>60483.199999999997</c:v>
                </c:pt>
                <c:pt idx="3299">
                  <c:v>60488.9</c:v>
                </c:pt>
                <c:pt idx="3300">
                  <c:v>60496.7</c:v>
                </c:pt>
                <c:pt idx="3301">
                  <c:v>60504.5</c:v>
                </c:pt>
                <c:pt idx="3302">
                  <c:v>60512.3</c:v>
                </c:pt>
                <c:pt idx="3303">
                  <c:v>60516.4</c:v>
                </c:pt>
                <c:pt idx="3304">
                  <c:v>60524.4</c:v>
                </c:pt>
                <c:pt idx="3305">
                  <c:v>60530.5</c:v>
                </c:pt>
                <c:pt idx="3306">
                  <c:v>60540.800000000003</c:v>
                </c:pt>
                <c:pt idx="3307">
                  <c:v>60544.9</c:v>
                </c:pt>
                <c:pt idx="3308">
                  <c:v>60551.3</c:v>
                </c:pt>
                <c:pt idx="3309">
                  <c:v>60557.7</c:v>
                </c:pt>
                <c:pt idx="3310">
                  <c:v>60566.5</c:v>
                </c:pt>
                <c:pt idx="3311">
                  <c:v>60575.3</c:v>
                </c:pt>
                <c:pt idx="3312">
                  <c:v>60584.3</c:v>
                </c:pt>
                <c:pt idx="3313">
                  <c:v>60591.1</c:v>
                </c:pt>
                <c:pt idx="3314">
                  <c:v>60598.1</c:v>
                </c:pt>
                <c:pt idx="3315">
                  <c:v>60605.2</c:v>
                </c:pt>
                <c:pt idx="3316">
                  <c:v>60617.2</c:v>
                </c:pt>
                <c:pt idx="3317">
                  <c:v>60624.7</c:v>
                </c:pt>
                <c:pt idx="3318">
                  <c:v>60632.3</c:v>
                </c:pt>
                <c:pt idx="3319">
                  <c:v>60640.1</c:v>
                </c:pt>
                <c:pt idx="3320">
                  <c:v>60648.1</c:v>
                </c:pt>
                <c:pt idx="3321">
                  <c:v>60659.1</c:v>
                </c:pt>
                <c:pt idx="3322">
                  <c:v>60670.400000000001</c:v>
                </c:pt>
                <c:pt idx="3323">
                  <c:v>60679</c:v>
                </c:pt>
                <c:pt idx="3324">
                  <c:v>60690.8</c:v>
                </c:pt>
                <c:pt idx="3325">
                  <c:v>60702.9</c:v>
                </c:pt>
                <c:pt idx="3326">
                  <c:v>60712.1</c:v>
                </c:pt>
                <c:pt idx="3327">
                  <c:v>60724.5</c:v>
                </c:pt>
                <c:pt idx="3328">
                  <c:v>60734</c:v>
                </c:pt>
                <c:pt idx="3329">
                  <c:v>60740.4</c:v>
                </c:pt>
                <c:pt idx="3330">
                  <c:v>60753.3</c:v>
                </c:pt>
                <c:pt idx="3331">
                  <c:v>60769.599999999999</c:v>
                </c:pt>
                <c:pt idx="3332">
                  <c:v>60779.5</c:v>
                </c:pt>
                <c:pt idx="3333">
                  <c:v>60789.4</c:v>
                </c:pt>
                <c:pt idx="3334">
                  <c:v>60799.5</c:v>
                </c:pt>
                <c:pt idx="3335">
                  <c:v>60809.599999999999</c:v>
                </c:pt>
                <c:pt idx="3336">
                  <c:v>60823.1</c:v>
                </c:pt>
                <c:pt idx="3337">
                  <c:v>60836.5</c:v>
                </c:pt>
                <c:pt idx="3338">
                  <c:v>60846.8</c:v>
                </c:pt>
                <c:pt idx="3339">
                  <c:v>60860.2</c:v>
                </c:pt>
                <c:pt idx="3340">
                  <c:v>60867.1</c:v>
                </c:pt>
                <c:pt idx="3341">
                  <c:v>60883.9</c:v>
                </c:pt>
                <c:pt idx="3342">
                  <c:v>60897.4</c:v>
                </c:pt>
                <c:pt idx="3343">
                  <c:v>60907.5</c:v>
                </c:pt>
                <c:pt idx="3344">
                  <c:v>60920.800000000003</c:v>
                </c:pt>
                <c:pt idx="3345">
                  <c:v>60930.8</c:v>
                </c:pt>
                <c:pt idx="3346">
                  <c:v>60940.6</c:v>
                </c:pt>
                <c:pt idx="3347">
                  <c:v>60953.7</c:v>
                </c:pt>
                <c:pt idx="3348">
                  <c:v>60963.5</c:v>
                </c:pt>
                <c:pt idx="3349">
                  <c:v>60973</c:v>
                </c:pt>
                <c:pt idx="3350">
                  <c:v>60985.7</c:v>
                </c:pt>
                <c:pt idx="3351">
                  <c:v>60998.1</c:v>
                </c:pt>
                <c:pt idx="3352">
                  <c:v>61007.3</c:v>
                </c:pt>
                <c:pt idx="3353">
                  <c:v>61022.400000000001</c:v>
                </c:pt>
                <c:pt idx="3354">
                  <c:v>61028.5</c:v>
                </c:pt>
                <c:pt idx="3355">
                  <c:v>61040.5</c:v>
                </c:pt>
                <c:pt idx="3356">
                  <c:v>61049.4</c:v>
                </c:pt>
                <c:pt idx="3357">
                  <c:v>61061.3</c:v>
                </c:pt>
                <c:pt idx="3358">
                  <c:v>61070.2</c:v>
                </c:pt>
                <c:pt idx="3359">
                  <c:v>61082</c:v>
                </c:pt>
                <c:pt idx="3360">
                  <c:v>61087.9</c:v>
                </c:pt>
                <c:pt idx="3361">
                  <c:v>61099.7</c:v>
                </c:pt>
                <c:pt idx="3362">
                  <c:v>61108.4</c:v>
                </c:pt>
                <c:pt idx="3363">
                  <c:v>61123.1</c:v>
                </c:pt>
                <c:pt idx="3364">
                  <c:v>61131.8</c:v>
                </c:pt>
                <c:pt idx="3365">
                  <c:v>61140.5</c:v>
                </c:pt>
                <c:pt idx="3366">
                  <c:v>61152.1</c:v>
                </c:pt>
                <c:pt idx="3367">
                  <c:v>61160.9</c:v>
                </c:pt>
                <c:pt idx="3368">
                  <c:v>61169.599999999999</c:v>
                </c:pt>
                <c:pt idx="3369">
                  <c:v>61181.2</c:v>
                </c:pt>
                <c:pt idx="3370">
                  <c:v>61189.9</c:v>
                </c:pt>
                <c:pt idx="3371">
                  <c:v>61198.6</c:v>
                </c:pt>
                <c:pt idx="3372">
                  <c:v>61207.5</c:v>
                </c:pt>
                <c:pt idx="3373">
                  <c:v>61222</c:v>
                </c:pt>
                <c:pt idx="3374">
                  <c:v>61233.8</c:v>
                </c:pt>
                <c:pt idx="3375">
                  <c:v>61239.7</c:v>
                </c:pt>
                <c:pt idx="3376">
                  <c:v>61251.5</c:v>
                </c:pt>
                <c:pt idx="3377">
                  <c:v>61263.4</c:v>
                </c:pt>
                <c:pt idx="3378">
                  <c:v>61272.3</c:v>
                </c:pt>
                <c:pt idx="3379">
                  <c:v>61284.3</c:v>
                </c:pt>
                <c:pt idx="3380">
                  <c:v>61293.3</c:v>
                </c:pt>
                <c:pt idx="3381">
                  <c:v>61302.400000000001</c:v>
                </c:pt>
                <c:pt idx="3382">
                  <c:v>61311.6</c:v>
                </c:pt>
                <c:pt idx="3383">
                  <c:v>61323.9</c:v>
                </c:pt>
                <c:pt idx="3384">
                  <c:v>61333.1</c:v>
                </c:pt>
                <c:pt idx="3385">
                  <c:v>61342.400000000001</c:v>
                </c:pt>
                <c:pt idx="3386">
                  <c:v>61354.9</c:v>
                </c:pt>
                <c:pt idx="3387">
                  <c:v>61367.6</c:v>
                </c:pt>
                <c:pt idx="3388">
                  <c:v>61377.1</c:v>
                </c:pt>
                <c:pt idx="3389">
                  <c:v>61386.8</c:v>
                </c:pt>
                <c:pt idx="3390">
                  <c:v>61399.8</c:v>
                </c:pt>
                <c:pt idx="3391">
                  <c:v>61412.9</c:v>
                </c:pt>
                <c:pt idx="3392">
                  <c:v>61422.8</c:v>
                </c:pt>
                <c:pt idx="3393">
                  <c:v>61436.1</c:v>
                </c:pt>
                <c:pt idx="3394">
                  <c:v>61446.1</c:v>
                </c:pt>
                <c:pt idx="3395">
                  <c:v>61456.2</c:v>
                </c:pt>
                <c:pt idx="3396">
                  <c:v>61466.3</c:v>
                </c:pt>
                <c:pt idx="3397">
                  <c:v>61479.9</c:v>
                </c:pt>
                <c:pt idx="3398">
                  <c:v>61490.1</c:v>
                </c:pt>
                <c:pt idx="3399">
                  <c:v>61500.4</c:v>
                </c:pt>
                <c:pt idx="3400">
                  <c:v>61510.7</c:v>
                </c:pt>
                <c:pt idx="3401">
                  <c:v>61524.4</c:v>
                </c:pt>
                <c:pt idx="3402">
                  <c:v>61534.8</c:v>
                </c:pt>
                <c:pt idx="3403">
                  <c:v>61548.4</c:v>
                </c:pt>
                <c:pt idx="3404">
                  <c:v>61558.8</c:v>
                </c:pt>
                <c:pt idx="3405">
                  <c:v>61569.2</c:v>
                </c:pt>
                <c:pt idx="3406">
                  <c:v>61579.5</c:v>
                </c:pt>
                <c:pt idx="3407">
                  <c:v>61589.8</c:v>
                </c:pt>
                <c:pt idx="3408">
                  <c:v>61603.6</c:v>
                </c:pt>
                <c:pt idx="3409">
                  <c:v>61613.8</c:v>
                </c:pt>
                <c:pt idx="3410">
                  <c:v>61627.5</c:v>
                </c:pt>
                <c:pt idx="3411">
                  <c:v>61637.8</c:v>
                </c:pt>
                <c:pt idx="3412">
                  <c:v>61647.9</c:v>
                </c:pt>
                <c:pt idx="3413">
                  <c:v>61658.1</c:v>
                </c:pt>
                <c:pt idx="3414">
                  <c:v>61671.6</c:v>
                </c:pt>
                <c:pt idx="3415">
                  <c:v>61681.599999999999</c:v>
                </c:pt>
                <c:pt idx="3416">
                  <c:v>61691.6</c:v>
                </c:pt>
                <c:pt idx="3417">
                  <c:v>61704.9</c:v>
                </c:pt>
                <c:pt idx="3418">
                  <c:v>61718</c:v>
                </c:pt>
                <c:pt idx="3419">
                  <c:v>61727.8</c:v>
                </c:pt>
                <c:pt idx="3420">
                  <c:v>61737.5</c:v>
                </c:pt>
                <c:pt idx="3421">
                  <c:v>61747.1</c:v>
                </c:pt>
                <c:pt idx="3422">
                  <c:v>61759.8</c:v>
                </c:pt>
                <c:pt idx="3423">
                  <c:v>61766.2</c:v>
                </c:pt>
                <c:pt idx="3424">
                  <c:v>61779</c:v>
                </c:pt>
                <c:pt idx="3425">
                  <c:v>61792.1</c:v>
                </c:pt>
                <c:pt idx="3426">
                  <c:v>61805.1</c:v>
                </c:pt>
                <c:pt idx="3427">
                  <c:v>61815.199999999997</c:v>
                </c:pt>
                <c:pt idx="3428">
                  <c:v>61828.4</c:v>
                </c:pt>
                <c:pt idx="3429">
                  <c:v>61838.6</c:v>
                </c:pt>
                <c:pt idx="3430">
                  <c:v>61848.6</c:v>
                </c:pt>
                <c:pt idx="3431">
                  <c:v>61858.7</c:v>
                </c:pt>
                <c:pt idx="3432">
                  <c:v>61872.3</c:v>
                </c:pt>
                <c:pt idx="3433">
                  <c:v>61885.7</c:v>
                </c:pt>
                <c:pt idx="3434">
                  <c:v>61899.199999999997</c:v>
                </c:pt>
                <c:pt idx="3435">
                  <c:v>61909.2</c:v>
                </c:pt>
                <c:pt idx="3436">
                  <c:v>61922.6</c:v>
                </c:pt>
                <c:pt idx="3437">
                  <c:v>61932.5</c:v>
                </c:pt>
                <c:pt idx="3438">
                  <c:v>61942.5</c:v>
                </c:pt>
                <c:pt idx="3439">
                  <c:v>61952.2</c:v>
                </c:pt>
                <c:pt idx="3440">
                  <c:v>61965.2</c:v>
                </c:pt>
                <c:pt idx="3441">
                  <c:v>61974.7</c:v>
                </c:pt>
                <c:pt idx="3442">
                  <c:v>61987.3</c:v>
                </c:pt>
                <c:pt idx="3443">
                  <c:v>61999.7</c:v>
                </c:pt>
                <c:pt idx="3444">
                  <c:v>62008.7</c:v>
                </c:pt>
                <c:pt idx="3445">
                  <c:v>62020.6</c:v>
                </c:pt>
                <c:pt idx="3446">
                  <c:v>62029.3</c:v>
                </c:pt>
                <c:pt idx="3447">
                  <c:v>62035.1</c:v>
                </c:pt>
                <c:pt idx="3448">
                  <c:v>62043.5</c:v>
                </c:pt>
                <c:pt idx="3449">
                  <c:v>62054.400000000001</c:v>
                </c:pt>
                <c:pt idx="3450">
                  <c:v>62064.9</c:v>
                </c:pt>
                <c:pt idx="3451">
                  <c:v>62075</c:v>
                </c:pt>
                <c:pt idx="3452">
                  <c:v>62082.400000000001</c:v>
                </c:pt>
                <c:pt idx="3453">
                  <c:v>62094</c:v>
                </c:pt>
                <c:pt idx="3454">
                  <c:v>62098.400000000001</c:v>
                </c:pt>
                <c:pt idx="3455">
                  <c:v>62107</c:v>
                </c:pt>
                <c:pt idx="3456">
                  <c:v>62113</c:v>
                </c:pt>
                <c:pt idx="3457">
                  <c:v>62118.7</c:v>
                </c:pt>
                <c:pt idx="3458">
                  <c:v>62127.9</c:v>
                </c:pt>
                <c:pt idx="3459">
                  <c:v>62136.5</c:v>
                </c:pt>
                <c:pt idx="3460">
                  <c:v>62143.1</c:v>
                </c:pt>
                <c:pt idx="3461">
                  <c:v>62148</c:v>
                </c:pt>
                <c:pt idx="3462">
                  <c:v>62155.7</c:v>
                </c:pt>
                <c:pt idx="3463">
                  <c:v>62161.7</c:v>
                </c:pt>
                <c:pt idx="3464">
                  <c:v>62167.4</c:v>
                </c:pt>
                <c:pt idx="3465">
                  <c:v>62173.1</c:v>
                </c:pt>
                <c:pt idx="3466">
                  <c:v>62178.400000000001</c:v>
                </c:pt>
                <c:pt idx="3467">
                  <c:v>62182.5</c:v>
                </c:pt>
                <c:pt idx="3468">
                  <c:v>62186.400000000001</c:v>
                </c:pt>
                <c:pt idx="3469">
                  <c:v>62191.4</c:v>
                </c:pt>
                <c:pt idx="3470">
                  <c:v>62195.199999999997</c:v>
                </c:pt>
                <c:pt idx="3471">
                  <c:v>62200.2</c:v>
                </c:pt>
                <c:pt idx="3472">
                  <c:v>62203.8</c:v>
                </c:pt>
                <c:pt idx="3473">
                  <c:v>62208.6</c:v>
                </c:pt>
                <c:pt idx="3474">
                  <c:v>62212.1</c:v>
                </c:pt>
                <c:pt idx="3475">
                  <c:v>62215.7</c:v>
                </c:pt>
                <c:pt idx="3476">
                  <c:v>62219.3</c:v>
                </c:pt>
                <c:pt idx="3477">
                  <c:v>62222.9</c:v>
                </c:pt>
                <c:pt idx="3478">
                  <c:v>62226.400000000001</c:v>
                </c:pt>
                <c:pt idx="3479">
                  <c:v>62231.1</c:v>
                </c:pt>
                <c:pt idx="3480">
                  <c:v>62234.7</c:v>
                </c:pt>
                <c:pt idx="3481">
                  <c:v>62238.3</c:v>
                </c:pt>
                <c:pt idx="3482">
                  <c:v>62241.9</c:v>
                </c:pt>
                <c:pt idx="3483">
                  <c:v>62245.599999999999</c:v>
                </c:pt>
                <c:pt idx="3484">
                  <c:v>62250.5</c:v>
                </c:pt>
                <c:pt idx="3485">
                  <c:v>62255.6</c:v>
                </c:pt>
                <c:pt idx="3486">
                  <c:v>62260.7</c:v>
                </c:pt>
                <c:pt idx="3487">
                  <c:v>62264.7</c:v>
                </c:pt>
                <c:pt idx="3488">
                  <c:v>62268.800000000003</c:v>
                </c:pt>
                <c:pt idx="3489">
                  <c:v>62272.9</c:v>
                </c:pt>
                <c:pt idx="3490">
                  <c:v>62278.6</c:v>
                </c:pt>
                <c:pt idx="3491">
                  <c:v>62282.9</c:v>
                </c:pt>
                <c:pt idx="3492">
                  <c:v>62288.800000000003</c:v>
                </c:pt>
                <c:pt idx="3493">
                  <c:v>62291.8</c:v>
                </c:pt>
                <c:pt idx="3494">
                  <c:v>62297.7</c:v>
                </c:pt>
                <c:pt idx="3495">
                  <c:v>62302.3</c:v>
                </c:pt>
                <c:pt idx="3496">
                  <c:v>62308.3</c:v>
                </c:pt>
                <c:pt idx="3497">
                  <c:v>62314.5</c:v>
                </c:pt>
                <c:pt idx="3498">
                  <c:v>62320.6</c:v>
                </c:pt>
                <c:pt idx="3499">
                  <c:v>62325.3</c:v>
                </c:pt>
                <c:pt idx="3500">
                  <c:v>62329.9</c:v>
                </c:pt>
                <c:pt idx="3501">
                  <c:v>62336.2</c:v>
                </c:pt>
                <c:pt idx="3502">
                  <c:v>62342.5</c:v>
                </c:pt>
                <c:pt idx="3503">
                  <c:v>62347.3</c:v>
                </c:pt>
                <c:pt idx="3504">
                  <c:v>62352</c:v>
                </c:pt>
                <c:pt idx="3505">
                  <c:v>62358.400000000001</c:v>
                </c:pt>
                <c:pt idx="3506">
                  <c:v>62363.3</c:v>
                </c:pt>
                <c:pt idx="3507">
                  <c:v>62369.599999999999</c:v>
                </c:pt>
                <c:pt idx="3508">
                  <c:v>62376</c:v>
                </c:pt>
                <c:pt idx="3509">
                  <c:v>62382.5</c:v>
                </c:pt>
                <c:pt idx="3510">
                  <c:v>62387.3</c:v>
                </c:pt>
                <c:pt idx="3511">
                  <c:v>62392.2</c:v>
                </c:pt>
                <c:pt idx="3512">
                  <c:v>62398.7</c:v>
                </c:pt>
                <c:pt idx="3513">
                  <c:v>62405.2</c:v>
                </c:pt>
                <c:pt idx="3514">
                  <c:v>62410.1</c:v>
                </c:pt>
                <c:pt idx="3515">
                  <c:v>62416.5</c:v>
                </c:pt>
                <c:pt idx="3516">
                  <c:v>62421.4</c:v>
                </c:pt>
                <c:pt idx="3517">
                  <c:v>62426.1</c:v>
                </c:pt>
                <c:pt idx="3518">
                  <c:v>62432.6</c:v>
                </c:pt>
                <c:pt idx="3519">
                  <c:v>62437.4</c:v>
                </c:pt>
                <c:pt idx="3520">
                  <c:v>62443.8</c:v>
                </c:pt>
                <c:pt idx="3521">
                  <c:v>62448.6</c:v>
                </c:pt>
                <c:pt idx="3522">
                  <c:v>62455</c:v>
                </c:pt>
                <c:pt idx="3523">
                  <c:v>62459.7</c:v>
                </c:pt>
                <c:pt idx="3524">
                  <c:v>62466.1</c:v>
                </c:pt>
                <c:pt idx="3525">
                  <c:v>62470.7</c:v>
                </c:pt>
                <c:pt idx="3526">
                  <c:v>62477</c:v>
                </c:pt>
                <c:pt idx="3527">
                  <c:v>62480.1</c:v>
                </c:pt>
                <c:pt idx="3528">
                  <c:v>62486.3</c:v>
                </c:pt>
                <c:pt idx="3529">
                  <c:v>62492.4</c:v>
                </c:pt>
                <c:pt idx="3530">
                  <c:v>62498.5</c:v>
                </c:pt>
                <c:pt idx="3531">
                  <c:v>62503.1</c:v>
                </c:pt>
                <c:pt idx="3532">
                  <c:v>62509.2</c:v>
                </c:pt>
                <c:pt idx="3533">
                  <c:v>62515.199999999997</c:v>
                </c:pt>
                <c:pt idx="3534">
                  <c:v>62519.7</c:v>
                </c:pt>
                <c:pt idx="3535">
                  <c:v>62525.8</c:v>
                </c:pt>
                <c:pt idx="3536">
                  <c:v>62530.2</c:v>
                </c:pt>
                <c:pt idx="3537">
                  <c:v>62534.8</c:v>
                </c:pt>
                <c:pt idx="3538">
                  <c:v>62540.7</c:v>
                </c:pt>
                <c:pt idx="3539">
                  <c:v>62545.3</c:v>
                </c:pt>
                <c:pt idx="3540">
                  <c:v>62549.8</c:v>
                </c:pt>
                <c:pt idx="3541">
                  <c:v>62555.8</c:v>
                </c:pt>
                <c:pt idx="3542">
                  <c:v>62561.9</c:v>
                </c:pt>
                <c:pt idx="3543">
                  <c:v>62564.9</c:v>
                </c:pt>
                <c:pt idx="3544">
                  <c:v>62571</c:v>
                </c:pt>
                <c:pt idx="3545">
                  <c:v>62578.6</c:v>
                </c:pt>
                <c:pt idx="3546">
                  <c:v>62584.800000000003</c:v>
                </c:pt>
                <c:pt idx="3547">
                  <c:v>62587.8</c:v>
                </c:pt>
                <c:pt idx="3548">
                  <c:v>62594.1</c:v>
                </c:pt>
                <c:pt idx="3549">
                  <c:v>62598.7</c:v>
                </c:pt>
                <c:pt idx="3550">
                  <c:v>62605.1</c:v>
                </c:pt>
                <c:pt idx="3551">
                  <c:v>62611.4</c:v>
                </c:pt>
                <c:pt idx="3552">
                  <c:v>62616.2</c:v>
                </c:pt>
                <c:pt idx="3553">
                  <c:v>62622.6</c:v>
                </c:pt>
                <c:pt idx="3554">
                  <c:v>62625.9</c:v>
                </c:pt>
                <c:pt idx="3555">
                  <c:v>62634.1</c:v>
                </c:pt>
                <c:pt idx="3556">
                  <c:v>62640.800000000003</c:v>
                </c:pt>
                <c:pt idx="3557">
                  <c:v>62647.5</c:v>
                </c:pt>
                <c:pt idx="3558">
                  <c:v>62650.9</c:v>
                </c:pt>
                <c:pt idx="3559">
                  <c:v>62657.7</c:v>
                </c:pt>
                <c:pt idx="3560">
                  <c:v>62663</c:v>
                </c:pt>
                <c:pt idx="3561">
                  <c:v>62670.1</c:v>
                </c:pt>
                <c:pt idx="3562">
                  <c:v>62679.1</c:v>
                </c:pt>
                <c:pt idx="3563">
                  <c:v>62682.8</c:v>
                </c:pt>
                <c:pt idx="3564">
                  <c:v>62688.4</c:v>
                </c:pt>
                <c:pt idx="3565">
                  <c:v>62694</c:v>
                </c:pt>
                <c:pt idx="3566">
                  <c:v>62703.5</c:v>
                </c:pt>
                <c:pt idx="3567">
                  <c:v>62709.4</c:v>
                </c:pt>
                <c:pt idx="3568">
                  <c:v>62717.1</c:v>
                </c:pt>
                <c:pt idx="3569">
                  <c:v>62723.1</c:v>
                </c:pt>
                <c:pt idx="3570">
                  <c:v>62731</c:v>
                </c:pt>
                <c:pt idx="3571">
                  <c:v>62736.9</c:v>
                </c:pt>
                <c:pt idx="3572">
                  <c:v>62747</c:v>
                </c:pt>
                <c:pt idx="3573">
                  <c:v>62750.9</c:v>
                </c:pt>
                <c:pt idx="3574">
                  <c:v>62759.1</c:v>
                </c:pt>
                <c:pt idx="3575">
                  <c:v>62765.1</c:v>
                </c:pt>
                <c:pt idx="3576">
                  <c:v>62773.2</c:v>
                </c:pt>
                <c:pt idx="3577">
                  <c:v>62779.3</c:v>
                </c:pt>
                <c:pt idx="3578">
                  <c:v>62787.4</c:v>
                </c:pt>
                <c:pt idx="3579">
                  <c:v>62791.5</c:v>
                </c:pt>
                <c:pt idx="3580">
                  <c:v>62799.5</c:v>
                </c:pt>
                <c:pt idx="3581">
                  <c:v>62807.5</c:v>
                </c:pt>
                <c:pt idx="3582">
                  <c:v>62815.6</c:v>
                </c:pt>
                <c:pt idx="3583">
                  <c:v>62823.5</c:v>
                </c:pt>
                <c:pt idx="3584">
                  <c:v>62829.5</c:v>
                </c:pt>
                <c:pt idx="3585">
                  <c:v>62835.4</c:v>
                </c:pt>
                <c:pt idx="3586">
                  <c:v>62843.199999999997</c:v>
                </c:pt>
                <c:pt idx="3587">
                  <c:v>62849</c:v>
                </c:pt>
                <c:pt idx="3588">
                  <c:v>62856.6</c:v>
                </c:pt>
                <c:pt idx="3589">
                  <c:v>62864.2</c:v>
                </c:pt>
                <c:pt idx="3590">
                  <c:v>62867.9</c:v>
                </c:pt>
                <c:pt idx="3591">
                  <c:v>62875.4</c:v>
                </c:pt>
                <c:pt idx="3592">
                  <c:v>62880.800000000003</c:v>
                </c:pt>
                <c:pt idx="3593">
                  <c:v>62889.7</c:v>
                </c:pt>
                <c:pt idx="3594">
                  <c:v>62895</c:v>
                </c:pt>
                <c:pt idx="3595">
                  <c:v>62901.9</c:v>
                </c:pt>
                <c:pt idx="3596">
                  <c:v>62907.1</c:v>
                </c:pt>
                <c:pt idx="3597">
                  <c:v>62913.9</c:v>
                </c:pt>
                <c:pt idx="3598">
                  <c:v>62919</c:v>
                </c:pt>
                <c:pt idx="3599">
                  <c:v>62925.7</c:v>
                </c:pt>
                <c:pt idx="3600">
                  <c:v>62929.1</c:v>
                </c:pt>
                <c:pt idx="3601">
                  <c:v>62935.7</c:v>
                </c:pt>
                <c:pt idx="3602">
                  <c:v>62940.7</c:v>
                </c:pt>
                <c:pt idx="3603">
                  <c:v>62947.199999999997</c:v>
                </c:pt>
                <c:pt idx="3604">
                  <c:v>62953.8</c:v>
                </c:pt>
                <c:pt idx="3605">
                  <c:v>62958.6</c:v>
                </c:pt>
                <c:pt idx="3606">
                  <c:v>62963.5</c:v>
                </c:pt>
                <c:pt idx="3607">
                  <c:v>62970</c:v>
                </c:pt>
                <c:pt idx="3608">
                  <c:v>62976.4</c:v>
                </c:pt>
                <c:pt idx="3609">
                  <c:v>62982.7</c:v>
                </c:pt>
                <c:pt idx="3610">
                  <c:v>62987.5</c:v>
                </c:pt>
                <c:pt idx="3611">
                  <c:v>62992.3</c:v>
                </c:pt>
                <c:pt idx="3612">
                  <c:v>62997</c:v>
                </c:pt>
                <c:pt idx="3613">
                  <c:v>63003.4</c:v>
                </c:pt>
                <c:pt idx="3614">
                  <c:v>63009.599999999999</c:v>
                </c:pt>
                <c:pt idx="3615">
                  <c:v>63016</c:v>
                </c:pt>
                <c:pt idx="3616">
                  <c:v>63020.7</c:v>
                </c:pt>
                <c:pt idx="3617">
                  <c:v>63027</c:v>
                </c:pt>
                <c:pt idx="3618">
                  <c:v>63033.3</c:v>
                </c:pt>
                <c:pt idx="3619">
                  <c:v>63038.1</c:v>
                </c:pt>
                <c:pt idx="3620">
                  <c:v>63042.8</c:v>
                </c:pt>
                <c:pt idx="3621">
                  <c:v>63047.6</c:v>
                </c:pt>
                <c:pt idx="3622">
                  <c:v>63053.9</c:v>
                </c:pt>
                <c:pt idx="3623">
                  <c:v>63062</c:v>
                </c:pt>
                <c:pt idx="3624">
                  <c:v>63066.7</c:v>
                </c:pt>
                <c:pt idx="3625">
                  <c:v>63071.6</c:v>
                </c:pt>
                <c:pt idx="3626">
                  <c:v>63078</c:v>
                </c:pt>
                <c:pt idx="3627">
                  <c:v>63082.9</c:v>
                </c:pt>
                <c:pt idx="3628">
                  <c:v>63087.8</c:v>
                </c:pt>
                <c:pt idx="3629">
                  <c:v>63092.7</c:v>
                </c:pt>
                <c:pt idx="3630">
                  <c:v>63100.9</c:v>
                </c:pt>
                <c:pt idx="3631">
                  <c:v>63105.9</c:v>
                </c:pt>
                <c:pt idx="3632">
                  <c:v>63112.5</c:v>
                </c:pt>
                <c:pt idx="3633">
                  <c:v>63117.5</c:v>
                </c:pt>
                <c:pt idx="3634">
                  <c:v>63124.1</c:v>
                </c:pt>
                <c:pt idx="3635">
                  <c:v>63129.1</c:v>
                </c:pt>
                <c:pt idx="3636">
                  <c:v>63135.8</c:v>
                </c:pt>
                <c:pt idx="3637">
                  <c:v>63140.800000000003</c:v>
                </c:pt>
                <c:pt idx="3638">
                  <c:v>63147.4</c:v>
                </c:pt>
                <c:pt idx="3639">
                  <c:v>63152.5</c:v>
                </c:pt>
                <c:pt idx="3640">
                  <c:v>63159.1</c:v>
                </c:pt>
                <c:pt idx="3641">
                  <c:v>63164.2</c:v>
                </c:pt>
                <c:pt idx="3642">
                  <c:v>63167.6</c:v>
                </c:pt>
                <c:pt idx="3643">
                  <c:v>63169.2</c:v>
                </c:pt>
                <c:pt idx="3644">
                  <c:v>63174.2</c:v>
                </c:pt>
                <c:pt idx="3645">
                  <c:v>63180.800000000003</c:v>
                </c:pt>
                <c:pt idx="3646">
                  <c:v>63189.2</c:v>
                </c:pt>
                <c:pt idx="3647">
                  <c:v>63197.5</c:v>
                </c:pt>
                <c:pt idx="3648">
                  <c:v>63220.5</c:v>
                </c:pt>
                <c:pt idx="3649">
                  <c:v>63235.199999999997</c:v>
                </c:pt>
                <c:pt idx="3650">
                  <c:v>63239.9</c:v>
                </c:pt>
                <c:pt idx="3651">
                  <c:v>63244.800000000003</c:v>
                </c:pt>
                <c:pt idx="3652">
                  <c:v>63251.1</c:v>
                </c:pt>
                <c:pt idx="3653">
                  <c:v>63255.9</c:v>
                </c:pt>
                <c:pt idx="3654">
                  <c:v>63260.7</c:v>
                </c:pt>
                <c:pt idx="3655">
                  <c:v>63265.3</c:v>
                </c:pt>
                <c:pt idx="3656">
                  <c:v>63270</c:v>
                </c:pt>
                <c:pt idx="3657">
                  <c:v>63276.2</c:v>
                </c:pt>
                <c:pt idx="3658">
                  <c:v>63280.800000000003</c:v>
                </c:pt>
                <c:pt idx="3659">
                  <c:v>63286.9</c:v>
                </c:pt>
                <c:pt idx="3660">
                  <c:v>63291.6</c:v>
                </c:pt>
                <c:pt idx="3661">
                  <c:v>63296.2</c:v>
                </c:pt>
                <c:pt idx="3662">
                  <c:v>63300.800000000003</c:v>
                </c:pt>
                <c:pt idx="3663">
                  <c:v>63307.1</c:v>
                </c:pt>
                <c:pt idx="3664">
                  <c:v>63313.3</c:v>
                </c:pt>
                <c:pt idx="3665">
                  <c:v>63321</c:v>
                </c:pt>
                <c:pt idx="3666">
                  <c:v>63325.7</c:v>
                </c:pt>
                <c:pt idx="3667">
                  <c:v>63331.9</c:v>
                </c:pt>
                <c:pt idx="3668">
                  <c:v>63336.5</c:v>
                </c:pt>
                <c:pt idx="3669">
                  <c:v>63342.8</c:v>
                </c:pt>
                <c:pt idx="3670">
                  <c:v>63348.9</c:v>
                </c:pt>
                <c:pt idx="3671">
                  <c:v>63355</c:v>
                </c:pt>
                <c:pt idx="3672">
                  <c:v>63358</c:v>
                </c:pt>
                <c:pt idx="3673">
                  <c:v>63361.1</c:v>
                </c:pt>
                <c:pt idx="3674">
                  <c:v>63365.599999999999</c:v>
                </c:pt>
                <c:pt idx="3675">
                  <c:v>63371.6</c:v>
                </c:pt>
                <c:pt idx="3676">
                  <c:v>63376.1</c:v>
                </c:pt>
                <c:pt idx="3677">
                  <c:v>63382</c:v>
                </c:pt>
                <c:pt idx="3678">
                  <c:v>63386.400000000001</c:v>
                </c:pt>
                <c:pt idx="3679">
                  <c:v>63390.7</c:v>
                </c:pt>
                <c:pt idx="3680">
                  <c:v>63396.4</c:v>
                </c:pt>
                <c:pt idx="3681">
                  <c:v>63402</c:v>
                </c:pt>
                <c:pt idx="3682">
                  <c:v>63409</c:v>
                </c:pt>
                <c:pt idx="3683">
                  <c:v>63413.2</c:v>
                </c:pt>
                <c:pt idx="3684">
                  <c:v>63417.2</c:v>
                </c:pt>
                <c:pt idx="3685">
                  <c:v>63419.9</c:v>
                </c:pt>
                <c:pt idx="3686">
                  <c:v>63425.1</c:v>
                </c:pt>
                <c:pt idx="3687">
                  <c:v>63430.2</c:v>
                </c:pt>
                <c:pt idx="3688">
                  <c:v>63435.3</c:v>
                </c:pt>
                <c:pt idx="3689">
                  <c:v>63438.9</c:v>
                </c:pt>
                <c:pt idx="3690">
                  <c:v>63442.6</c:v>
                </c:pt>
                <c:pt idx="3691">
                  <c:v>63446.2</c:v>
                </c:pt>
                <c:pt idx="3692">
                  <c:v>63453</c:v>
                </c:pt>
                <c:pt idx="3693">
                  <c:v>63458.6</c:v>
                </c:pt>
                <c:pt idx="3694">
                  <c:v>63461.8</c:v>
                </c:pt>
                <c:pt idx="3695">
                  <c:v>63465.1</c:v>
                </c:pt>
                <c:pt idx="3696">
                  <c:v>63468.4</c:v>
                </c:pt>
                <c:pt idx="3697">
                  <c:v>63472.6</c:v>
                </c:pt>
                <c:pt idx="3698">
                  <c:v>63476.9</c:v>
                </c:pt>
                <c:pt idx="3699">
                  <c:v>63480.1</c:v>
                </c:pt>
                <c:pt idx="3700">
                  <c:v>63483.199999999997</c:v>
                </c:pt>
                <c:pt idx="3701">
                  <c:v>63486.2</c:v>
                </c:pt>
                <c:pt idx="3702">
                  <c:v>63490.3</c:v>
                </c:pt>
                <c:pt idx="3703">
                  <c:v>63494.400000000001</c:v>
                </c:pt>
                <c:pt idx="3704">
                  <c:v>63498.3</c:v>
                </c:pt>
                <c:pt idx="3705">
                  <c:v>63502.2</c:v>
                </c:pt>
                <c:pt idx="3706">
                  <c:v>63504.1</c:v>
                </c:pt>
                <c:pt idx="3707">
                  <c:v>63507.9</c:v>
                </c:pt>
                <c:pt idx="3708">
                  <c:v>63510.8</c:v>
                </c:pt>
                <c:pt idx="3709">
                  <c:v>63514.5</c:v>
                </c:pt>
                <c:pt idx="3710">
                  <c:v>63518.2</c:v>
                </c:pt>
                <c:pt idx="3711">
                  <c:v>63520.9</c:v>
                </c:pt>
                <c:pt idx="3712">
                  <c:v>63523.6</c:v>
                </c:pt>
                <c:pt idx="3713">
                  <c:v>63526.2</c:v>
                </c:pt>
                <c:pt idx="3714">
                  <c:v>63528.9</c:v>
                </c:pt>
                <c:pt idx="3715">
                  <c:v>63533.9</c:v>
                </c:pt>
                <c:pt idx="3716">
                  <c:v>63536.5</c:v>
                </c:pt>
                <c:pt idx="3717">
                  <c:v>63539</c:v>
                </c:pt>
                <c:pt idx="3718">
                  <c:v>63541.5</c:v>
                </c:pt>
                <c:pt idx="3719">
                  <c:v>63543.8</c:v>
                </c:pt>
                <c:pt idx="3720">
                  <c:v>63547</c:v>
                </c:pt>
                <c:pt idx="3721">
                  <c:v>63550.9</c:v>
                </c:pt>
                <c:pt idx="3722">
                  <c:v>63553.2</c:v>
                </c:pt>
                <c:pt idx="3723">
                  <c:v>63555.3</c:v>
                </c:pt>
                <c:pt idx="3724">
                  <c:v>63556.800000000003</c:v>
                </c:pt>
                <c:pt idx="3725">
                  <c:v>63559.8</c:v>
                </c:pt>
                <c:pt idx="3726">
                  <c:v>63562.6</c:v>
                </c:pt>
                <c:pt idx="3727">
                  <c:v>63566</c:v>
                </c:pt>
                <c:pt idx="3728">
                  <c:v>63567.9</c:v>
                </c:pt>
                <c:pt idx="3729">
                  <c:v>63569.8</c:v>
                </c:pt>
                <c:pt idx="3730">
                  <c:v>63571.7</c:v>
                </c:pt>
                <c:pt idx="3731">
                  <c:v>63574.1</c:v>
                </c:pt>
                <c:pt idx="3732">
                  <c:v>63576.4</c:v>
                </c:pt>
                <c:pt idx="3733">
                  <c:v>63578.5</c:v>
                </c:pt>
                <c:pt idx="3734">
                  <c:v>63579.5</c:v>
                </c:pt>
                <c:pt idx="3735">
                  <c:v>63581.599999999999</c:v>
                </c:pt>
                <c:pt idx="3736">
                  <c:v>63583.7</c:v>
                </c:pt>
                <c:pt idx="3737">
                  <c:v>63585.2</c:v>
                </c:pt>
                <c:pt idx="3738">
                  <c:v>63587.199999999997</c:v>
                </c:pt>
                <c:pt idx="3739">
                  <c:v>63589</c:v>
                </c:pt>
                <c:pt idx="3740">
                  <c:v>63590.9</c:v>
                </c:pt>
                <c:pt idx="3741">
                  <c:v>63591.9</c:v>
                </c:pt>
                <c:pt idx="3742">
                  <c:v>63594.2</c:v>
                </c:pt>
                <c:pt idx="3743">
                  <c:v>63595.7</c:v>
                </c:pt>
                <c:pt idx="3744">
                  <c:v>63597.599999999999</c:v>
                </c:pt>
                <c:pt idx="3745">
                  <c:v>63598.6</c:v>
                </c:pt>
                <c:pt idx="3746">
                  <c:v>63600.4</c:v>
                </c:pt>
                <c:pt idx="3747">
                  <c:v>63601.9</c:v>
                </c:pt>
                <c:pt idx="3748">
                  <c:v>63604.5</c:v>
                </c:pt>
                <c:pt idx="3749">
                  <c:v>63606.1</c:v>
                </c:pt>
                <c:pt idx="3750">
                  <c:v>63608.2</c:v>
                </c:pt>
                <c:pt idx="3751">
                  <c:v>63609.9</c:v>
                </c:pt>
                <c:pt idx="3752">
                  <c:v>63612.1</c:v>
                </c:pt>
                <c:pt idx="3753">
                  <c:v>63615</c:v>
                </c:pt>
                <c:pt idx="3754">
                  <c:v>63616.3</c:v>
                </c:pt>
                <c:pt idx="3755">
                  <c:v>63618.8</c:v>
                </c:pt>
                <c:pt idx="3756">
                  <c:v>63620.2</c:v>
                </c:pt>
                <c:pt idx="3757">
                  <c:v>63623.5</c:v>
                </c:pt>
                <c:pt idx="3758">
                  <c:v>63625.7</c:v>
                </c:pt>
                <c:pt idx="3759">
                  <c:v>63628.7</c:v>
                </c:pt>
                <c:pt idx="3760">
                  <c:v>63631</c:v>
                </c:pt>
                <c:pt idx="3761">
                  <c:v>63632.7</c:v>
                </c:pt>
                <c:pt idx="3762">
                  <c:v>63636.800000000003</c:v>
                </c:pt>
                <c:pt idx="3763">
                  <c:v>63640.4</c:v>
                </c:pt>
                <c:pt idx="3764">
                  <c:v>63644.2</c:v>
                </c:pt>
                <c:pt idx="3765">
                  <c:v>63646.1</c:v>
                </c:pt>
                <c:pt idx="3766">
                  <c:v>63650</c:v>
                </c:pt>
                <c:pt idx="3767">
                  <c:v>63653.1</c:v>
                </c:pt>
                <c:pt idx="3768">
                  <c:v>63658.400000000001</c:v>
                </c:pt>
                <c:pt idx="3769">
                  <c:v>63661.7</c:v>
                </c:pt>
                <c:pt idx="3770">
                  <c:v>63665.1</c:v>
                </c:pt>
                <c:pt idx="3771">
                  <c:v>63668.5</c:v>
                </c:pt>
                <c:pt idx="3772">
                  <c:v>63673.2</c:v>
                </c:pt>
                <c:pt idx="3773">
                  <c:v>63678.1</c:v>
                </c:pt>
                <c:pt idx="3774">
                  <c:v>63683</c:v>
                </c:pt>
                <c:pt idx="3775">
                  <c:v>63685.599999999999</c:v>
                </c:pt>
                <c:pt idx="3776">
                  <c:v>63690.8</c:v>
                </c:pt>
                <c:pt idx="3777">
                  <c:v>63696.1</c:v>
                </c:pt>
                <c:pt idx="3778">
                  <c:v>63701.5</c:v>
                </c:pt>
                <c:pt idx="3779">
                  <c:v>63705.599999999999</c:v>
                </c:pt>
                <c:pt idx="3780">
                  <c:v>63709.8</c:v>
                </c:pt>
                <c:pt idx="3781">
                  <c:v>63715.5</c:v>
                </c:pt>
                <c:pt idx="3782">
                  <c:v>63721.3</c:v>
                </c:pt>
                <c:pt idx="3783">
                  <c:v>63725.7</c:v>
                </c:pt>
                <c:pt idx="3784">
                  <c:v>63730.1</c:v>
                </c:pt>
                <c:pt idx="3785">
                  <c:v>63736.2</c:v>
                </c:pt>
                <c:pt idx="3786">
                  <c:v>63739.3</c:v>
                </c:pt>
                <c:pt idx="3787">
                  <c:v>63745.4</c:v>
                </c:pt>
                <c:pt idx="3788">
                  <c:v>63753.2</c:v>
                </c:pt>
                <c:pt idx="3789">
                  <c:v>63759.6</c:v>
                </c:pt>
                <c:pt idx="3790">
                  <c:v>63764.3</c:v>
                </c:pt>
                <c:pt idx="3791">
                  <c:v>63769.2</c:v>
                </c:pt>
                <c:pt idx="3792">
                  <c:v>63774.2</c:v>
                </c:pt>
                <c:pt idx="3793">
                  <c:v>63782.400000000001</c:v>
                </c:pt>
                <c:pt idx="3794">
                  <c:v>63789</c:v>
                </c:pt>
                <c:pt idx="3795">
                  <c:v>63794.3</c:v>
                </c:pt>
                <c:pt idx="3796">
                  <c:v>63799.7</c:v>
                </c:pt>
                <c:pt idx="3797">
                  <c:v>63805.5</c:v>
                </c:pt>
                <c:pt idx="3798">
                  <c:v>63813.3</c:v>
                </c:pt>
                <c:pt idx="3799">
                  <c:v>63821.599999999999</c:v>
                </c:pt>
                <c:pt idx="3800">
                  <c:v>63827.9</c:v>
                </c:pt>
                <c:pt idx="3801">
                  <c:v>63834.3</c:v>
                </c:pt>
                <c:pt idx="3802">
                  <c:v>63843.3</c:v>
                </c:pt>
                <c:pt idx="3803">
                  <c:v>63852.5</c:v>
                </c:pt>
                <c:pt idx="3804">
                  <c:v>63861.8</c:v>
                </c:pt>
                <c:pt idx="3805">
                  <c:v>63868.9</c:v>
                </c:pt>
                <c:pt idx="3806">
                  <c:v>63876.2</c:v>
                </c:pt>
                <c:pt idx="3807">
                  <c:v>63883.5</c:v>
                </c:pt>
                <c:pt idx="3808">
                  <c:v>63893.4</c:v>
                </c:pt>
                <c:pt idx="3809">
                  <c:v>63903.4</c:v>
                </c:pt>
                <c:pt idx="3810">
                  <c:v>63911.1</c:v>
                </c:pt>
                <c:pt idx="3811">
                  <c:v>63921.3</c:v>
                </c:pt>
                <c:pt idx="3812">
                  <c:v>63926.400000000001</c:v>
                </c:pt>
                <c:pt idx="3813">
                  <c:v>63936.6</c:v>
                </c:pt>
                <c:pt idx="3814">
                  <c:v>63949.4</c:v>
                </c:pt>
                <c:pt idx="3815">
                  <c:v>63959.7</c:v>
                </c:pt>
                <c:pt idx="3816">
                  <c:v>63967.3</c:v>
                </c:pt>
                <c:pt idx="3817">
                  <c:v>63974.9</c:v>
                </c:pt>
                <c:pt idx="3818">
                  <c:v>63982.5</c:v>
                </c:pt>
                <c:pt idx="3819">
                  <c:v>63990</c:v>
                </c:pt>
                <c:pt idx="3820">
                  <c:v>63997.4</c:v>
                </c:pt>
                <c:pt idx="3821">
                  <c:v>64009.7</c:v>
                </c:pt>
                <c:pt idx="3822">
                  <c:v>64019.4</c:v>
                </c:pt>
                <c:pt idx="3823">
                  <c:v>64028.800000000003</c:v>
                </c:pt>
                <c:pt idx="3824">
                  <c:v>64035.7</c:v>
                </c:pt>
                <c:pt idx="3825">
                  <c:v>64042.6</c:v>
                </c:pt>
                <c:pt idx="3826">
                  <c:v>64049.3</c:v>
                </c:pt>
                <c:pt idx="3827">
                  <c:v>64057.9</c:v>
                </c:pt>
                <c:pt idx="3828">
                  <c:v>64064.3</c:v>
                </c:pt>
                <c:pt idx="3829">
                  <c:v>64072.6</c:v>
                </c:pt>
                <c:pt idx="3830">
                  <c:v>64078.7</c:v>
                </c:pt>
                <c:pt idx="3831">
                  <c:v>64087</c:v>
                </c:pt>
                <c:pt idx="3832">
                  <c:v>64095.1</c:v>
                </c:pt>
                <c:pt idx="3833">
                  <c:v>64101.2</c:v>
                </c:pt>
                <c:pt idx="3834">
                  <c:v>64109.2</c:v>
                </c:pt>
                <c:pt idx="3835">
                  <c:v>64115.1</c:v>
                </c:pt>
                <c:pt idx="3836">
                  <c:v>64121.1</c:v>
                </c:pt>
                <c:pt idx="3837">
                  <c:v>64127</c:v>
                </c:pt>
                <c:pt idx="3838">
                  <c:v>64134.9</c:v>
                </c:pt>
                <c:pt idx="3839">
                  <c:v>64140.7</c:v>
                </c:pt>
                <c:pt idx="3840">
                  <c:v>64148.4</c:v>
                </c:pt>
                <c:pt idx="3841">
                  <c:v>64156.2</c:v>
                </c:pt>
                <c:pt idx="3842">
                  <c:v>64163.8</c:v>
                </c:pt>
                <c:pt idx="3843">
                  <c:v>64169.599999999999</c:v>
                </c:pt>
                <c:pt idx="3844">
                  <c:v>64175.199999999997</c:v>
                </c:pt>
                <c:pt idx="3845">
                  <c:v>64180.9</c:v>
                </c:pt>
                <c:pt idx="3846">
                  <c:v>64188.4</c:v>
                </c:pt>
                <c:pt idx="3847">
                  <c:v>64194</c:v>
                </c:pt>
                <c:pt idx="3848">
                  <c:v>64199.5</c:v>
                </c:pt>
                <c:pt idx="3849">
                  <c:v>64203.199999999997</c:v>
                </c:pt>
                <c:pt idx="3850">
                  <c:v>64208.7</c:v>
                </c:pt>
                <c:pt idx="3851">
                  <c:v>64214.2</c:v>
                </c:pt>
                <c:pt idx="3852">
                  <c:v>64223.3</c:v>
                </c:pt>
                <c:pt idx="3853">
                  <c:v>64236</c:v>
                </c:pt>
                <c:pt idx="3854">
                  <c:v>64248.5</c:v>
                </c:pt>
                <c:pt idx="3855">
                  <c:v>64257.3</c:v>
                </c:pt>
                <c:pt idx="3856">
                  <c:v>64262.7</c:v>
                </c:pt>
                <c:pt idx="3857">
                  <c:v>64267.9</c:v>
                </c:pt>
                <c:pt idx="3858">
                  <c:v>64273.2</c:v>
                </c:pt>
                <c:pt idx="3859">
                  <c:v>64278.400000000001</c:v>
                </c:pt>
                <c:pt idx="3860">
                  <c:v>64285.4</c:v>
                </c:pt>
                <c:pt idx="3861">
                  <c:v>64290.5</c:v>
                </c:pt>
                <c:pt idx="3862">
                  <c:v>64297.4</c:v>
                </c:pt>
                <c:pt idx="3863">
                  <c:v>64302.5</c:v>
                </c:pt>
                <c:pt idx="3864">
                  <c:v>64307.7</c:v>
                </c:pt>
                <c:pt idx="3865">
                  <c:v>64312.7</c:v>
                </c:pt>
                <c:pt idx="3866">
                  <c:v>64321.2</c:v>
                </c:pt>
                <c:pt idx="3867">
                  <c:v>64327.9</c:v>
                </c:pt>
                <c:pt idx="3868">
                  <c:v>64331.3</c:v>
                </c:pt>
                <c:pt idx="3869">
                  <c:v>64337.9</c:v>
                </c:pt>
                <c:pt idx="3870">
                  <c:v>64342.9</c:v>
                </c:pt>
                <c:pt idx="3871">
                  <c:v>64349.5</c:v>
                </c:pt>
                <c:pt idx="3872">
                  <c:v>64357.8</c:v>
                </c:pt>
                <c:pt idx="3873">
                  <c:v>64362.6</c:v>
                </c:pt>
                <c:pt idx="3874">
                  <c:v>64367.5</c:v>
                </c:pt>
                <c:pt idx="3875">
                  <c:v>64372.3</c:v>
                </c:pt>
                <c:pt idx="3876">
                  <c:v>64377.2</c:v>
                </c:pt>
                <c:pt idx="3877">
                  <c:v>64383.5</c:v>
                </c:pt>
                <c:pt idx="3878">
                  <c:v>64390</c:v>
                </c:pt>
                <c:pt idx="3879">
                  <c:v>64394.7</c:v>
                </c:pt>
                <c:pt idx="3880">
                  <c:v>64399.4</c:v>
                </c:pt>
                <c:pt idx="3881">
                  <c:v>64404.2</c:v>
                </c:pt>
                <c:pt idx="3882">
                  <c:v>64408.800000000003</c:v>
                </c:pt>
                <c:pt idx="3883">
                  <c:v>64413.599999999999</c:v>
                </c:pt>
                <c:pt idx="3884">
                  <c:v>64419.7</c:v>
                </c:pt>
                <c:pt idx="3885">
                  <c:v>64425.9</c:v>
                </c:pt>
                <c:pt idx="3886">
                  <c:v>64432</c:v>
                </c:pt>
                <c:pt idx="3887">
                  <c:v>64436.6</c:v>
                </c:pt>
                <c:pt idx="3888">
                  <c:v>64439.7</c:v>
                </c:pt>
                <c:pt idx="3889">
                  <c:v>64445.7</c:v>
                </c:pt>
                <c:pt idx="3890">
                  <c:v>64451.7</c:v>
                </c:pt>
                <c:pt idx="3891">
                  <c:v>64457.7</c:v>
                </c:pt>
                <c:pt idx="3892">
                  <c:v>64460.7</c:v>
                </c:pt>
                <c:pt idx="3893">
                  <c:v>64466.6</c:v>
                </c:pt>
                <c:pt idx="3894">
                  <c:v>64471.1</c:v>
                </c:pt>
                <c:pt idx="3895">
                  <c:v>64475.4</c:v>
                </c:pt>
                <c:pt idx="3896">
                  <c:v>64481.3</c:v>
                </c:pt>
                <c:pt idx="3897">
                  <c:v>64487.1</c:v>
                </c:pt>
                <c:pt idx="3898">
                  <c:v>64493</c:v>
                </c:pt>
                <c:pt idx="3899">
                  <c:v>64496</c:v>
                </c:pt>
                <c:pt idx="3900">
                  <c:v>64501.8</c:v>
                </c:pt>
                <c:pt idx="3901">
                  <c:v>64506.2</c:v>
                </c:pt>
                <c:pt idx="3902">
                  <c:v>64512.1</c:v>
                </c:pt>
                <c:pt idx="3903">
                  <c:v>64516.5</c:v>
                </c:pt>
                <c:pt idx="3904">
                  <c:v>64522.3</c:v>
                </c:pt>
                <c:pt idx="3905">
                  <c:v>64528.2</c:v>
                </c:pt>
                <c:pt idx="3906">
                  <c:v>64531.199999999997</c:v>
                </c:pt>
                <c:pt idx="3907">
                  <c:v>64536.9</c:v>
                </c:pt>
                <c:pt idx="3908">
                  <c:v>64541.3</c:v>
                </c:pt>
                <c:pt idx="3909">
                  <c:v>64548.5</c:v>
                </c:pt>
                <c:pt idx="3910">
                  <c:v>64554.3</c:v>
                </c:pt>
                <c:pt idx="3911">
                  <c:v>64557.1</c:v>
                </c:pt>
                <c:pt idx="3912">
                  <c:v>64562.8</c:v>
                </c:pt>
                <c:pt idx="3913">
                  <c:v>64565.599999999999</c:v>
                </c:pt>
                <c:pt idx="3914">
                  <c:v>64572.5</c:v>
                </c:pt>
                <c:pt idx="3915">
                  <c:v>64578.1</c:v>
                </c:pt>
                <c:pt idx="3916">
                  <c:v>64580.7</c:v>
                </c:pt>
                <c:pt idx="3917">
                  <c:v>64586.2</c:v>
                </c:pt>
                <c:pt idx="3918">
                  <c:v>64590.2</c:v>
                </c:pt>
                <c:pt idx="3919">
                  <c:v>64595.4</c:v>
                </c:pt>
                <c:pt idx="3920">
                  <c:v>64601.9</c:v>
                </c:pt>
                <c:pt idx="3921">
                  <c:v>64605.7</c:v>
                </c:pt>
                <c:pt idx="3922">
                  <c:v>64609.4</c:v>
                </c:pt>
                <c:pt idx="3923">
                  <c:v>64611.9</c:v>
                </c:pt>
                <c:pt idx="3924">
                  <c:v>64616.7</c:v>
                </c:pt>
                <c:pt idx="3925">
                  <c:v>64622.7</c:v>
                </c:pt>
                <c:pt idx="3926">
                  <c:v>64626.2</c:v>
                </c:pt>
                <c:pt idx="3927">
                  <c:v>64629.5</c:v>
                </c:pt>
                <c:pt idx="3928">
                  <c:v>64632.9</c:v>
                </c:pt>
                <c:pt idx="3929">
                  <c:v>64636.2</c:v>
                </c:pt>
                <c:pt idx="3930">
                  <c:v>64639.3</c:v>
                </c:pt>
                <c:pt idx="3931">
                  <c:v>64644.4</c:v>
                </c:pt>
                <c:pt idx="3932">
                  <c:v>64647.4</c:v>
                </c:pt>
                <c:pt idx="3933">
                  <c:v>64650.2</c:v>
                </c:pt>
                <c:pt idx="3934">
                  <c:v>64653</c:v>
                </c:pt>
                <c:pt idx="3935">
                  <c:v>64655.7</c:v>
                </c:pt>
                <c:pt idx="3936">
                  <c:v>64660</c:v>
                </c:pt>
                <c:pt idx="3937">
                  <c:v>64663.199999999997</c:v>
                </c:pt>
                <c:pt idx="3938">
                  <c:v>64665.599999999999</c:v>
                </c:pt>
                <c:pt idx="3939">
                  <c:v>64667.9</c:v>
                </c:pt>
                <c:pt idx="3940">
                  <c:v>64670.2</c:v>
                </c:pt>
                <c:pt idx="3941">
                  <c:v>64673.2</c:v>
                </c:pt>
                <c:pt idx="3942">
                  <c:v>64676.1</c:v>
                </c:pt>
                <c:pt idx="3943">
                  <c:v>64678.2</c:v>
                </c:pt>
                <c:pt idx="3944">
                  <c:v>64681.1</c:v>
                </c:pt>
                <c:pt idx="3945">
                  <c:v>64683.9</c:v>
                </c:pt>
                <c:pt idx="3946">
                  <c:v>64685.9</c:v>
                </c:pt>
                <c:pt idx="3947">
                  <c:v>64689.4</c:v>
                </c:pt>
                <c:pt idx="3948">
                  <c:v>64690.8</c:v>
                </c:pt>
                <c:pt idx="3949">
                  <c:v>64693.7</c:v>
                </c:pt>
                <c:pt idx="3950">
                  <c:v>64695.1</c:v>
                </c:pt>
                <c:pt idx="3951">
                  <c:v>64698.6</c:v>
                </c:pt>
                <c:pt idx="3952">
                  <c:v>64700.800000000003</c:v>
                </c:pt>
                <c:pt idx="3953">
                  <c:v>64703.1</c:v>
                </c:pt>
                <c:pt idx="3954">
                  <c:v>64706.2</c:v>
                </c:pt>
                <c:pt idx="3955">
                  <c:v>64707.7</c:v>
                </c:pt>
                <c:pt idx="3956">
                  <c:v>64711.7</c:v>
                </c:pt>
                <c:pt idx="3957">
                  <c:v>64715</c:v>
                </c:pt>
                <c:pt idx="3958">
                  <c:v>64718.5</c:v>
                </c:pt>
                <c:pt idx="3959">
                  <c:v>64720.2</c:v>
                </c:pt>
                <c:pt idx="3960">
                  <c:v>64724</c:v>
                </c:pt>
                <c:pt idx="3961">
                  <c:v>64726.9</c:v>
                </c:pt>
                <c:pt idx="3962">
                  <c:v>64731.8</c:v>
                </c:pt>
                <c:pt idx="3963">
                  <c:v>64735</c:v>
                </c:pt>
                <c:pt idx="3964">
                  <c:v>64738.3</c:v>
                </c:pt>
                <c:pt idx="3965">
                  <c:v>64741.7</c:v>
                </c:pt>
                <c:pt idx="3966">
                  <c:v>64745.2</c:v>
                </c:pt>
                <c:pt idx="3967">
                  <c:v>64751.7</c:v>
                </c:pt>
                <c:pt idx="3968">
                  <c:v>64755.7</c:v>
                </c:pt>
                <c:pt idx="3969">
                  <c:v>64760</c:v>
                </c:pt>
                <c:pt idx="3970">
                  <c:v>64766</c:v>
                </c:pt>
                <c:pt idx="3971">
                  <c:v>64772.2</c:v>
                </c:pt>
                <c:pt idx="3972">
                  <c:v>64777.2</c:v>
                </c:pt>
                <c:pt idx="3973">
                  <c:v>64785.599999999999</c:v>
                </c:pt>
                <c:pt idx="3974">
                  <c:v>64789.1</c:v>
                </c:pt>
                <c:pt idx="3975">
                  <c:v>64796.2</c:v>
                </c:pt>
                <c:pt idx="3976">
                  <c:v>64801.599999999999</c:v>
                </c:pt>
                <c:pt idx="3977">
                  <c:v>64811.1</c:v>
                </c:pt>
                <c:pt idx="3978">
                  <c:v>64816.9</c:v>
                </c:pt>
                <c:pt idx="3979">
                  <c:v>64822.8</c:v>
                </c:pt>
                <c:pt idx="3980">
                  <c:v>64828.7</c:v>
                </c:pt>
                <c:pt idx="3981">
                  <c:v>64836.7</c:v>
                </c:pt>
                <c:pt idx="3982">
                  <c:v>64844.9</c:v>
                </c:pt>
                <c:pt idx="3983">
                  <c:v>64853.2</c:v>
                </c:pt>
                <c:pt idx="3984">
                  <c:v>64859.4</c:v>
                </c:pt>
                <c:pt idx="3985">
                  <c:v>64867.8</c:v>
                </c:pt>
                <c:pt idx="3986">
                  <c:v>64874.1</c:v>
                </c:pt>
                <c:pt idx="3987">
                  <c:v>64884.6</c:v>
                </c:pt>
                <c:pt idx="3988">
                  <c:v>64888.9</c:v>
                </c:pt>
                <c:pt idx="3989">
                  <c:v>64897.3</c:v>
                </c:pt>
                <c:pt idx="3990">
                  <c:v>64903.7</c:v>
                </c:pt>
                <c:pt idx="3991">
                  <c:v>64910</c:v>
                </c:pt>
                <c:pt idx="3992">
                  <c:v>64918.3</c:v>
                </c:pt>
                <c:pt idx="3993">
                  <c:v>64924.6</c:v>
                </c:pt>
                <c:pt idx="3994">
                  <c:v>64932.800000000003</c:v>
                </c:pt>
                <c:pt idx="3995">
                  <c:v>64941.1</c:v>
                </c:pt>
                <c:pt idx="3996">
                  <c:v>64947</c:v>
                </c:pt>
                <c:pt idx="3997">
                  <c:v>64954.9</c:v>
                </c:pt>
                <c:pt idx="3998">
                  <c:v>64962.8</c:v>
                </c:pt>
                <c:pt idx="3999">
                  <c:v>64968.5</c:v>
                </c:pt>
                <c:pt idx="4000">
                  <c:v>64974.3</c:v>
                </c:pt>
                <c:pt idx="4001">
                  <c:v>64980</c:v>
                </c:pt>
                <c:pt idx="4002">
                  <c:v>64989.5</c:v>
                </c:pt>
                <c:pt idx="4003">
                  <c:v>64995.4</c:v>
                </c:pt>
                <c:pt idx="4004">
                  <c:v>65003</c:v>
                </c:pt>
                <c:pt idx="4005">
                  <c:v>65006.9</c:v>
                </c:pt>
                <c:pt idx="4006">
                  <c:v>65014.6</c:v>
                </c:pt>
                <c:pt idx="4007">
                  <c:v>65020.4</c:v>
                </c:pt>
                <c:pt idx="4008">
                  <c:v>65030.1</c:v>
                </c:pt>
                <c:pt idx="4009">
                  <c:v>65035.8</c:v>
                </c:pt>
                <c:pt idx="4010">
                  <c:v>65043.6</c:v>
                </c:pt>
                <c:pt idx="4011">
                  <c:v>65047.4</c:v>
                </c:pt>
                <c:pt idx="4012">
                  <c:v>65057.2</c:v>
                </c:pt>
                <c:pt idx="4013">
                  <c:v>65065</c:v>
                </c:pt>
                <c:pt idx="4014">
                  <c:v>65070.8</c:v>
                </c:pt>
                <c:pt idx="4015">
                  <c:v>65076.6</c:v>
                </c:pt>
                <c:pt idx="4016">
                  <c:v>65082.400000000001</c:v>
                </c:pt>
                <c:pt idx="4017">
                  <c:v>65090.3</c:v>
                </c:pt>
                <c:pt idx="4018">
                  <c:v>65098.1</c:v>
                </c:pt>
                <c:pt idx="4019">
                  <c:v>65104</c:v>
                </c:pt>
                <c:pt idx="4020">
                  <c:v>65111.8</c:v>
                </c:pt>
                <c:pt idx="4021">
                  <c:v>65119.6</c:v>
                </c:pt>
                <c:pt idx="4022">
                  <c:v>65125.599999999999</c:v>
                </c:pt>
                <c:pt idx="4023">
                  <c:v>65133.4</c:v>
                </c:pt>
                <c:pt idx="4024">
                  <c:v>65139.3</c:v>
                </c:pt>
                <c:pt idx="4025">
                  <c:v>65147.199999999997</c:v>
                </c:pt>
                <c:pt idx="4026">
                  <c:v>65153</c:v>
                </c:pt>
                <c:pt idx="4027">
                  <c:v>65159</c:v>
                </c:pt>
                <c:pt idx="4028">
                  <c:v>65166.8</c:v>
                </c:pt>
                <c:pt idx="4029">
                  <c:v>65174.8</c:v>
                </c:pt>
                <c:pt idx="4030">
                  <c:v>65182.7</c:v>
                </c:pt>
                <c:pt idx="4031">
                  <c:v>65188.5</c:v>
                </c:pt>
                <c:pt idx="4032">
                  <c:v>65196.5</c:v>
                </c:pt>
                <c:pt idx="4033">
                  <c:v>65204.4</c:v>
                </c:pt>
                <c:pt idx="4034">
                  <c:v>65210.3</c:v>
                </c:pt>
                <c:pt idx="4035">
                  <c:v>65216.4</c:v>
                </c:pt>
                <c:pt idx="4036">
                  <c:v>65222.400000000001</c:v>
                </c:pt>
                <c:pt idx="4037">
                  <c:v>65230.5</c:v>
                </c:pt>
                <c:pt idx="4038">
                  <c:v>65236.5</c:v>
                </c:pt>
                <c:pt idx="4039">
                  <c:v>65246.7</c:v>
                </c:pt>
                <c:pt idx="4040">
                  <c:v>65252.9</c:v>
                </c:pt>
                <c:pt idx="4041">
                  <c:v>65261</c:v>
                </c:pt>
                <c:pt idx="4042">
                  <c:v>65267.199999999997</c:v>
                </c:pt>
                <c:pt idx="4043">
                  <c:v>65275.4</c:v>
                </c:pt>
                <c:pt idx="4044">
                  <c:v>65281.5</c:v>
                </c:pt>
                <c:pt idx="4045">
                  <c:v>65287.8</c:v>
                </c:pt>
                <c:pt idx="4046">
                  <c:v>65298</c:v>
                </c:pt>
                <c:pt idx="4047">
                  <c:v>65304.2</c:v>
                </c:pt>
                <c:pt idx="4048">
                  <c:v>65314.5</c:v>
                </c:pt>
                <c:pt idx="4049">
                  <c:v>65320.7</c:v>
                </c:pt>
                <c:pt idx="4050">
                  <c:v>65328.800000000003</c:v>
                </c:pt>
                <c:pt idx="4051">
                  <c:v>65335</c:v>
                </c:pt>
                <c:pt idx="4052">
                  <c:v>65339.1</c:v>
                </c:pt>
                <c:pt idx="4053">
                  <c:v>65347.3</c:v>
                </c:pt>
                <c:pt idx="4054">
                  <c:v>65355.4</c:v>
                </c:pt>
                <c:pt idx="4055">
                  <c:v>65363.4</c:v>
                </c:pt>
                <c:pt idx="4056">
                  <c:v>65371.6</c:v>
                </c:pt>
                <c:pt idx="4057">
                  <c:v>65377.5</c:v>
                </c:pt>
                <c:pt idx="4058">
                  <c:v>65385.5</c:v>
                </c:pt>
                <c:pt idx="4059">
                  <c:v>65391.5</c:v>
                </c:pt>
                <c:pt idx="4060">
                  <c:v>65395.5</c:v>
                </c:pt>
                <c:pt idx="4061">
                  <c:v>65407.3</c:v>
                </c:pt>
                <c:pt idx="4062">
                  <c:v>65416.9</c:v>
                </c:pt>
                <c:pt idx="4063">
                  <c:v>65422.7</c:v>
                </c:pt>
                <c:pt idx="4064">
                  <c:v>65428.4</c:v>
                </c:pt>
                <c:pt idx="4065">
                  <c:v>65437.9</c:v>
                </c:pt>
                <c:pt idx="4066">
                  <c:v>65445.3</c:v>
                </c:pt>
                <c:pt idx="4067">
                  <c:v>65452.9</c:v>
                </c:pt>
                <c:pt idx="4068">
                  <c:v>65458.400000000001</c:v>
                </c:pt>
                <c:pt idx="4069">
                  <c:v>65462.2</c:v>
                </c:pt>
                <c:pt idx="4070">
                  <c:v>65467.7</c:v>
                </c:pt>
                <c:pt idx="4071">
                  <c:v>65475.199999999997</c:v>
                </c:pt>
                <c:pt idx="4072">
                  <c:v>65478.9</c:v>
                </c:pt>
                <c:pt idx="4073">
                  <c:v>65486.400000000001</c:v>
                </c:pt>
                <c:pt idx="4074">
                  <c:v>65491.9</c:v>
                </c:pt>
                <c:pt idx="4075">
                  <c:v>65495.6</c:v>
                </c:pt>
                <c:pt idx="4076">
                  <c:v>65502.9</c:v>
                </c:pt>
                <c:pt idx="4077">
                  <c:v>65510.400000000001</c:v>
                </c:pt>
                <c:pt idx="4078">
                  <c:v>65519.5</c:v>
                </c:pt>
                <c:pt idx="4079">
                  <c:v>65526.7</c:v>
                </c:pt>
                <c:pt idx="4080">
                  <c:v>65530.400000000001</c:v>
                </c:pt>
                <c:pt idx="4081">
                  <c:v>65537.5</c:v>
                </c:pt>
                <c:pt idx="4082">
                  <c:v>65543</c:v>
                </c:pt>
                <c:pt idx="4083">
                  <c:v>65551.899999999994</c:v>
                </c:pt>
                <c:pt idx="4084">
                  <c:v>65557.2</c:v>
                </c:pt>
                <c:pt idx="4085">
                  <c:v>65562.5</c:v>
                </c:pt>
                <c:pt idx="4086">
                  <c:v>65571.3</c:v>
                </c:pt>
                <c:pt idx="4087">
                  <c:v>65574.7</c:v>
                </c:pt>
                <c:pt idx="4088">
                  <c:v>65581.600000000006</c:v>
                </c:pt>
                <c:pt idx="4089">
                  <c:v>65590.100000000006</c:v>
                </c:pt>
                <c:pt idx="4090">
                  <c:v>65596.899999999994</c:v>
                </c:pt>
                <c:pt idx="4091">
                  <c:v>65600.2</c:v>
                </c:pt>
                <c:pt idx="4092">
                  <c:v>65606.8</c:v>
                </c:pt>
                <c:pt idx="4093">
                  <c:v>65611.8</c:v>
                </c:pt>
                <c:pt idx="4094">
                  <c:v>65619.899999999994</c:v>
                </c:pt>
                <c:pt idx="4095">
                  <c:v>65626.399999999994</c:v>
                </c:pt>
                <c:pt idx="4096">
                  <c:v>65631.100000000006</c:v>
                </c:pt>
                <c:pt idx="4097">
                  <c:v>65635.8</c:v>
                </c:pt>
                <c:pt idx="4098">
                  <c:v>65642</c:v>
                </c:pt>
                <c:pt idx="4099">
                  <c:v>65646.600000000006</c:v>
                </c:pt>
                <c:pt idx="4100">
                  <c:v>65654.100000000006</c:v>
                </c:pt>
                <c:pt idx="4101">
                  <c:v>65660.100000000006</c:v>
                </c:pt>
                <c:pt idx="4102">
                  <c:v>65663.100000000006</c:v>
                </c:pt>
                <c:pt idx="4103">
                  <c:v>65668.899999999994</c:v>
                </c:pt>
                <c:pt idx="4104">
                  <c:v>65673.3</c:v>
                </c:pt>
                <c:pt idx="4105">
                  <c:v>65679</c:v>
                </c:pt>
                <c:pt idx="4106">
                  <c:v>65684.7</c:v>
                </c:pt>
                <c:pt idx="4107">
                  <c:v>65688.899999999994</c:v>
                </c:pt>
                <c:pt idx="4108">
                  <c:v>65694.5</c:v>
                </c:pt>
                <c:pt idx="4109">
                  <c:v>65697.3</c:v>
                </c:pt>
                <c:pt idx="4110">
                  <c:v>65701.399999999994</c:v>
                </c:pt>
                <c:pt idx="4111">
                  <c:v>65706.899999999994</c:v>
                </c:pt>
                <c:pt idx="4112">
                  <c:v>65713.600000000006</c:v>
                </c:pt>
                <c:pt idx="4113">
                  <c:v>65719</c:v>
                </c:pt>
                <c:pt idx="4114">
                  <c:v>65723</c:v>
                </c:pt>
                <c:pt idx="4115">
                  <c:v>65725.600000000006</c:v>
                </c:pt>
                <c:pt idx="4116">
                  <c:v>65730.899999999994</c:v>
                </c:pt>
                <c:pt idx="4117">
                  <c:v>65737.3</c:v>
                </c:pt>
                <c:pt idx="4118">
                  <c:v>65741.3</c:v>
                </c:pt>
                <c:pt idx="4119">
                  <c:v>65745.2</c:v>
                </c:pt>
                <c:pt idx="4120">
                  <c:v>65748.899999999994</c:v>
                </c:pt>
                <c:pt idx="4121">
                  <c:v>65752.800000000003</c:v>
                </c:pt>
                <c:pt idx="4122">
                  <c:v>65757.899999999994</c:v>
                </c:pt>
                <c:pt idx="4123">
                  <c:v>65764.2</c:v>
                </c:pt>
                <c:pt idx="4124">
                  <c:v>65769.3</c:v>
                </c:pt>
                <c:pt idx="4125">
                  <c:v>65771.7</c:v>
                </c:pt>
                <c:pt idx="4126">
                  <c:v>65776.7</c:v>
                </c:pt>
                <c:pt idx="4127">
                  <c:v>65780.5</c:v>
                </c:pt>
                <c:pt idx="4128">
                  <c:v>65786.600000000006</c:v>
                </c:pt>
                <c:pt idx="4129">
                  <c:v>65791.600000000006</c:v>
                </c:pt>
                <c:pt idx="4130">
                  <c:v>65794</c:v>
                </c:pt>
                <c:pt idx="4131">
                  <c:v>65799</c:v>
                </c:pt>
                <c:pt idx="4132">
                  <c:v>65801.5</c:v>
                </c:pt>
                <c:pt idx="4133">
                  <c:v>65807.600000000006</c:v>
                </c:pt>
                <c:pt idx="4134">
                  <c:v>65811.3</c:v>
                </c:pt>
                <c:pt idx="4135">
                  <c:v>65816.2</c:v>
                </c:pt>
                <c:pt idx="4136">
                  <c:v>65819.8</c:v>
                </c:pt>
                <c:pt idx="4137">
                  <c:v>65824.600000000006</c:v>
                </c:pt>
                <c:pt idx="4138">
                  <c:v>65829.399999999994</c:v>
                </c:pt>
                <c:pt idx="4139">
                  <c:v>65834.2</c:v>
                </c:pt>
                <c:pt idx="4140">
                  <c:v>65837.8</c:v>
                </c:pt>
                <c:pt idx="4141">
                  <c:v>65841.3</c:v>
                </c:pt>
                <c:pt idx="4142">
                  <c:v>65844.800000000003</c:v>
                </c:pt>
                <c:pt idx="4143">
                  <c:v>65849.5</c:v>
                </c:pt>
                <c:pt idx="4144">
                  <c:v>65854.100000000006</c:v>
                </c:pt>
                <c:pt idx="4145">
                  <c:v>65857.600000000006</c:v>
                </c:pt>
                <c:pt idx="4146">
                  <c:v>65861.100000000006</c:v>
                </c:pt>
                <c:pt idx="4147">
                  <c:v>65865.7</c:v>
                </c:pt>
                <c:pt idx="4148">
                  <c:v>65871.5</c:v>
                </c:pt>
                <c:pt idx="4149">
                  <c:v>65874.8</c:v>
                </c:pt>
                <c:pt idx="4150">
                  <c:v>65879.399999999994</c:v>
                </c:pt>
                <c:pt idx="4151">
                  <c:v>65881.7</c:v>
                </c:pt>
                <c:pt idx="4152">
                  <c:v>65886.2</c:v>
                </c:pt>
                <c:pt idx="4153">
                  <c:v>65889.5</c:v>
                </c:pt>
                <c:pt idx="4154">
                  <c:v>65895.199999999997</c:v>
                </c:pt>
                <c:pt idx="4155">
                  <c:v>65898.5</c:v>
                </c:pt>
                <c:pt idx="4156">
                  <c:v>65901.899999999994</c:v>
                </c:pt>
                <c:pt idx="4157">
                  <c:v>65905.2</c:v>
                </c:pt>
                <c:pt idx="4158">
                  <c:v>65910.8</c:v>
                </c:pt>
                <c:pt idx="4159">
                  <c:v>65914.100000000006</c:v>
                </c:pt>
                <c:pt idx="4160">
                  <c:v>65918.600000000006</c:v>
                </c:pt>
                <c:pt idx="4161">
                  <c:v>65921.8</c:v>
                </c:pt>
                <c:pt idx="4162">
                  <c:v>65925.2</c:v>
                </c:pt>
                <c:pt idx="4163">
                  <c:v>65929.600000000006</c:v>
                </c:pt>
                <c:pt idx="4164">
                  <c:v>65934</c:v>
                </c:pt>
                <c:pt idx="4165">
                  <c:v>65937.3</c:v>
                </c:pt>
                <c:pt idx="4166">
                  <c:v>65940.600000000006</c:v>
                </c:pt>
                <c:pt idx="4167">
                  <c:v>65945</c:v>
                </c:pt>
                <c:pt idx="4168">
                  <c:v>65948.3</c:v>
                </c:pt>
                <c:pt idx="4169">
                  <c:v>65954</c:v>
                </c:pt>
                <c:pt idx="4170">
                  <c:v>65956.3</c:v>
                </c:pt>
                <c:pt idx="4171">
                  <c:v>65961</c:v>
                </c:pt>
                <c:pt idx="4172">
                  <c:v>65964.5</c:v>
                </c:pt>
                <c:pt idx="4173">
                  <c:v>65969.2</c:v>
                </c:pt>
                <c:pt idx="4174">
                  <c:v>65975.3</c:v>
                </c:pt>
                <c:pt idx="4175">
                  <c:v>65980</c:v>
                </c:pt>
                <c:pt idx="4176">
                  <c:v>65982.5</c:v>
                </c:pt>
                <c:pt idx="4177">
                  <c:v>65987.3</c:v>
                </c:pt>
                <c:pt idx="4178">
                  <c:v>65991</c:v>
                </c:pt>
                <c:pt idx="4179">
                  <c:v>65997</c:v>
                </c:pt>
                <c:pt idx="4180">
                  <c:v>65999.399999999994</c:v>
                </c:pt>
                <c:pt idx="4181">
                  <c:v>66004.2</c:v>
                </c:pt>
                <c:pt idx="4182">
                  <c:v>66006.600000000006</c:v>
                </c:pt>
                <c:pt idx="4183">
                  <c:v>66012.5</c:v>
                </c:pt>
                <c:pt idx="4184">
                  <c:v>66016</c:v>
                </c:pt>
                <c:pt idx="4185">
                  <c:v>66020.600000000006</c:v>
                </c:pt>
                <c:pt idx="4186">
                  <c:v>66024.100000000006</c:v>
                </c:pt>
                <c:pt idx="4187">
                  <c:v>66027.399999999994</c:v>
                </c:pt>
                <c:pt idx="4188">
                  <c:v>66032.899999999994</c:v>
                </c:pt>
                <c:pt idx="4189">
                  <c:v>66036.100000000006</c:v>
                </c:pt>
                <c:pt idx="4190">
                  <c:v>66040.3</c:v>
                </c:pt>
                <c:pt idx="4191">
                  <c:v>66042.3</c:v>
                </c:pt>
                <c:pt idx="4192">
                  <c:v>66046.399999999994</c:v>
                </c:pt>
                <c:pt idx="4193">
                  <c:v>66050.2</c:v>
                </c:pt>
                <c:pt idx="4194">
                  <c:v>66053.899999999994</c:v>
                </c:pt>
                <c:pt idx="4195">
                  <c:v>66056.600000000006</c:v>
                </c:pt>
                <c:pt idx="4196">
                  <c:v>66059.199999999997</c:v>
                </c:pt>
                <c:pt idx="4197">
                  <c:v>66061.7</c:v>
                </c:pt>
                <c:pt idx="4198">
                  <c:v>66064.800000000003</c:v>
                </c:pt>
                <c:pt idx="4199">
                  <c:v>66067.8</c:v>
                </c:pt>
                <c:pt idx="4200">
                  <c:v>66069.899999999994</c:v>
                </c:pt>
                <c:pt idx="4201">
                  <c:v>66072.600000000006</c:v>
                </c:pt>
                <c:pt idx="4202">
                  <c:v>66074.3</c:v>
                </c:pt>
                <c:pt idx="4203">
                  <c:v>66076.100000000006</c:v>
                </c:pt>
                <c:pt idx="4204">
                  <c:v>66078.3</c:v>
                </c:pt>
                <c:pt idx="4205">
                  <c:v>66081.100000000006</c:v>
                </c:pt>
                <c:pt idx="4206">
                  <c:v>66082.2</c:v>
                </c:pt>
                <c:pt idx="4207">
                  <c:v>66084.2</c:v>
                </c:pt>
                <c:pt idx="4208">
                  <c:v>66085.100000000006</c:v>
                </c:pt>
                <c:pt idx="4209">
                  <c:v>66087.100000000006</c:v>
                </c:pt>
                <c:pt idx="4210">
                  <c:v>66089</c:v>
                </c:pt>
                <c:pt idx="4211">
                  <c:v>66090.8</c:v>
                </c:pt>
                <c:pt idx="4212">
                  <c:v>66092.600000000006</c:v>
                </c:pt>
                <c:pt idx="4213">
                  <c:v>66093.899999999994</c:v>
                </c:pt>
                <c:pt idx="4214">
                  <c:v>66094.8</c:v>
                </c:pt>
                <c:pt idx="4215">
                  <c:v>66096.800000000003</c:v>
                </c:pt>
                <c:pt idx="4216">
                  <c:v>66098.399999999994</c:v>
                </c:pt>
                <c:pt idx="4217">
                  <c:v>66100</c:v>
                </c:pt>
                <c:pt idx="4218">
                  <c:v>66101.2</c:v>
                </c:pt>
                <c:pt idx="4219">
                  <c:v>66102.3</c:v>
                </c:pt>
                <c:pt idx="4220">
                  <c:v>66103.399999999994</c:v>
                </c:pt>
                <c:pt idx="4221">
                  <c:v>66105</c:v>
                </c:pt>
                <c:pt idx="4222">
                  <c:v>66106.100000000006</c:v>
                </c:pt>
                <c:pt idx="4223">
                  <c:v>66107.899999999994</c:v>
                </c:pt>
                <c:pt idx="4224">
                  <c:v>66109.3</c:v>
                </c:pt>
                <c:pt idx="4225">
                  <c:v>66110.399999999994</c:v>
                </c:pt>
                <c:pt idx="4226">
                  <c:v>66111.5</c:v>
                </c:pt>
                <c:pt idx="4227">
                  <c:v>66112.600000000006</c:v>
                </c:pt>
                <c:pt idx="4228">
                  <c:v>66114.100000000006</c:v>
                </c:pt>
                <c:pt idx="4229">
                  <c:v>66115.199999999997</c:v>
                </c:pt>
                <c:pt idx="4230">
                  <c:v>66116.7</c:v>
                </c:pt>
                <c:pt idx="4231">
                  <c:v>66118.2</c:v>
                </c:pt>
                <c:pt idx="4232">
                  <c:v>66119.3</c:v>
                </c:pt>
                <c:pt idx="4233">
                  <c:v>66121.2</c:v>
                </c:pt>
                <c:pt idx="4234">
                  <c:v>66122.399999999994</c:v>
                </c:pt>
                <c:pt idx="4235">
                  <c:v>66123.600000000006</c:v>
                </c:pt>
                <c:pt idx="4236">
                  <c:v>66124.800000000003</c:v>
                </c:pt>
                <c:pt idx="4237">
                  <c:v>66126</c:v>
                </c:pt>
                <c:pt idx="4238">
                  <c:v>66127.7</c:v>
                </c:pt>
                <c:pt idx="4239">
                  <c:v>66129.7</c:v>
                </c:pt>
                <c:pt idx="4240">
                  <c:v>66130.899999999994</c:v>
                </c:pt>
                <c:pt idx="4241">
                  <c:v>66132.399999999994</c:v>
                </c:pt>
                <c:pt idx="4242">
                  <c:v>66133.600000000006</c:v>
                </c:pt>
                <c:pt idx="4243">
                  <c:v>66135.199999999997</c:v>
                </c:pt>
                <c:pt idx="4244">
                  <c:v>66136.399999999994</c:v>
                </c:pt>
                <c:pt idx="4245">
                  <c:v>66137.600000000006</c:v>
                </c:pt>
                <c:pt idx="4246">
                  <c:v>66138.7</c:v>
                </c:pt>
                <c:pt idx="4247">
                  <c:v>66140.3</c:v>
                </c:pt>
                <c:pt idx="4248">
                  <c:v>66141.899999999994</c:v>
                </c:pt>
                <c:pt idx="4249">
                  <c:v>66143</c:v>
                </c:pt>
                <c:pt idx="4250">
                  <c:v>66144.899999999994</c:v>
                </c:pt>
                <c:pt idx="4251">
                  <c:v>66146.100000000006</c:v>
                </c:pt>
                <c:pt idx="4252">
                  <c:v>66147.3</c:v>
                </c:pt>
                <c:pt idx="4253">
                  <c:v>66148</c:v>
                </c:pt>
                <c:pt idx="4254">
                  <c:v>66148.800000000003</c:v>
                </c:pt>
                <c:pt idx="4255">
                  <c:v>66151.5</c:v>
                </c:pt>
                <c:pt idx="4256">
                  <c:v>66156.5</c:v>
                </c:pt>
                <c:pt idx="4257">
                  <c:v>66158.5</c:v>
                </c:pt>
                <c:pt idx="4258">
                  <c:v>66160</c:v>
                </c:pt>
                <c:pt idx="4259">
                  <c:v>66161.600000000006</c:v>
                </c:pt>
                <c:pt idx="4260">
                  <c:v>66162.8</c:v>
                </c:pt>
                <c:pt idx="4261">
                  <c:v>66164.399999999994</c:v>
                </c:pt>
                <c:pt idx="4262">
                  <c:v>66165.600000000006</c:v>
                </c:pt>
                <c:pt idx="4263">
                  <c:v>66166.7</c:v>
                </c:pt>
                <c:pt idx="4264">
                  <c:v>66167.5</c:v>
                </c:pt>
                <c:pt idx="4265">
                  <c:v>66168.7</c:v>
                </c:pt>
                <c:pt idx="4266">
                  <c:v>66170.3</c:v>
                </c:pt>
                <c:pt idx="4267">
                  <c:v>66171.899999999994</c:v>
                </c:pt>
                <c:pt idx="4268">
                  <c:v>66172.7</c:v>
                </c:pt>
                <c:pt idx="4269">
                  <c:v>66174.3</c:v>
                </c:pt>
                <c:pt idx="4270">
                  <c:v>66175.399999999994</c:v>
                </c:pt>
                <c:pt idx="4271">
                  <c:v>66176.600000000006</c:v>
                </c:pt>
                <c:pt idx="4272">
                  <c:v>66178.100000000006</c:v>
                </c:pt>
                <c:pt idx="4273">
                  <c:v>66179.199999999997</c:v>
                </c:pt>
                <c:pt idx="4274">
                  <c:v>66180.800000000003</c:v>
                </c:pt>
                <c:pt idx="4275">
                  <c:v>66182.3</c:v>
                </c:pt>
                <c:pt idx="4276">
                  <c:v>66183.399999999994</c:v>
                </c:pt>
                <c:pt idx="4277">
                  <c:v>66185.3</c:v>
                </c:pt>
                <c:pt idx="4278">
                  <c:v>66186.899999999994</c:v>
                </c:pt>
                <c:pt idx="4279">
                  <c:v>66187.600000000006</c:v>
                </c:pt>
                <c:pt idx="4280">
                  <c:v>66189.5</c:v>
                </c:pt>
                <c:pt idx="4281">
                  <c:v>66191</c:v>
                </c:pt>
                <c:pt idx="4282">
                  <c:v>66192.5</c:v>
                </c:pt>
                <c:pt idx="4283">
                  <c:v>66193.7</c:v>
                </c:pt>
                <c:pt idx="4284">
                  <c:v>66194.899999999994</c:v>
                </c:pt>
                <c:pt idx="4285">
                  <c:v>66196</c:v>
                </c:pt>
                <c:pt idx="4286">
                  <c:v>66197.600000000006</c:v>
                </c:pt>
                <c:pt idx="4287">
                  <c:v>66198.8</c:v>
                </c:pt>
                <c:pt idx="4288">
                  <c:v>66200.100000000006</c:v>
                </c:pt>
                <c:pt idx="4289">
                  <c:v>66201.600000000006</c:v>
                </c:pt>
                <c:pt idx="4290">
                  <c:v>66203.3</c:v>
                </c:pt>
                <c:pt idx="4291">
                  <c:v>66204.5</c:v>
                </c:pt>
                <c:pt idx="4292">
                  <c:v>66206.2</c:v>
                </c:pt>
                <c:pt idx="4293">
                  <c:v>66207.5</c:v>
                </c:pt>
                <c:pt idx="4294">
                  <c:v>66208.899999999994</c:v>
                </c:pt>
                <c:pt idx="4295">
                  <c:v>66211.100000000006</c:v>
                </c:pt>
                <c:pt idx="4296">
                  <c:v>66212.5</c:v>
                </c:pt>
                <c:pt idx="4297">
                  <c:v>66213.8</c:v>
                </c:pt>
                <c:pt idx="4298">
                  <c:v>66214.7</c:v>
                </c:pt>
                <c:pt idx="4299">
                  <c:v>66216.600000000006</c:v>
                </c:pt>
                <c:pt idx="4300">
                  <c:v>66218.100000000006</c:v>
                </c:pt>
                <c:pt idx="4301">
                  <c:v>66220.100000000006</c:v>
                </c:pt>
                <c:pt idx="4302">
                  <c:v>66222.100000000006</c:v>
                </c:pt>
                <c:pt idx="4303">
                  <c:v>66223.7</c:v>
                </c:pt>
                <c:pt idx="4304">
                  <c:v>66225.100000000006</c:v>
                </c:pt>
                <c:pt idx="4305">
                  <c:v>66226.7</c:v>
                </c:pt>
                <c:pt idx="4306">
                  <c:v>66229.3</c:v>
                </c:pt>
                <c:pt idx="4307">
                  <c:v>66230.899999999994</c:v>
                </c:pt>
                <c:pt idx="4308">
                  <c:v>66232.5</c:v>
                </c:pt>
                <c:pt idx="4309">
                  <c:v>66234.7</c:v>
                </c:pt>
                <c:pt idx="4310">
                  <c:v>66235.8</c:v>
                </c:pt>
                <c:pt idx="4311">
                  <c:v>66237.899999999994</c:v>
                </c:pt>
                <c:pt idx="4312">
                  <c:v>66239.600000000006</c:v>
                </c:pt>
                <c:pt idx="4313">
                  <c:v>66241.899999999994</c:v>
                </c:pt>
                <c:pt idx="4314">
                  <c:v>66244.2</c:v>
                </c:pt>
                <c:pt idx="4315">
                  <c:v>66246</c:v>
                </c:pt>
                <c:pt idx="4316">
                  <c:v>66248.3</c:v>
                </c:pt>
                <c:pt idx="4317">
                  <c:v>66250.8</c:v>
                </c:pt>
                <c:pt idx="4318">
                  <c:v>66253.3</c:v>
                </c:pt>
                <c:pt idx="4319">
                  <c:v>66254.5</c:v>
                </c:pt>
                <c:pt idx="4320">
                  <c:v>66257.100000000006</c:v>
                </c:pt>
                <c:pt idx="4321">
                  <c:v>66259.100000000006</c:v>
                </c:pt>
                <c:pt idx="4322">
                  <c:v>66261.600000000006</c:v>
                </c:pt>
                <c:pt idx="4323">
                  <c:v>66264.3</c:v>
                </c:pt>
                <c:pt idx="4324">
                  <c:v>66266.399999999994</c:v>
                </c:pt>
                <c:pt idx="4325">
                  <c:v>66269.2</c:v>
                </c:pt>
                <c:pt idx="4326">
                  <c:v>66270.600000000006</c:v>
                </c:pt>
                <c:pt idx="4327">
                  <c:v>66274.2</c:v>
                </c:pt>
                <c:pt idx="4328">
                  <c:v>66277.100000000006</c:v>
                </c:pt>
                <c:pt idx="4329">
                  <c:v>66280.2</c:v>
                </c:pt>
                <c:pt idx="4330">
                  <c:v>66281.7</c:v>
                </c:pt>
                <c:pt idx="4331">
                  <c:v>66284.800000000003</c:v>
                </c:pt>
                <c:pt idx="4332">
                  <c:v>66287.199999999997</c:v>
                </c:pt>
                <c:pt idx="4333">
                  <c:v>66290.399999999994</c:v>
                </c:pt>
                <c:pt idx="4334">
                  <c:v>66293.7</c:v>
                </c:pt>
                <c:pt idx="4335">
                  <c:v>66296.2</c:v>
                </c:pt>
                <c:pt idx="4336">
                  <c:v>66298.8</c:v>
                </c:pt>
                <c:pt idx="4337">
                  <c:v>66302.399999999994</c:v>
                </c:pt>
                <c:pt idx="4338">
                  <c:v>66306.2</c:v>
                </c:pt>
                <c:pt idx="4339">
                  <c:v>66310.100000000006</c:v>
                </c:pt>
                <c:pt idx="4340">
                  <c:v>66313.2</c:v>
                </c:pt>
                <c:pt idx="4341">
                  <c:v>66316.3</c:v>
                </c:pt>
                <c:pt idx="4342">
                  <c:v>66319.5</c:v>
                </c:pt>
                <c:pt idx="4343">
                  <c:v>66325.100000000006</c:v>
                </c:pt>
                <c:pt idx="4344">
                  <c:v>66328.5</c:v>
                </c:pt>
                <c:pt idx="4345">
                  <c:v>66333.2</c:v>
                </c:pt>
                <c:pt idx="4346">
                  <c:v>66335.600000000006</c:v>
                </c:pt>
                <c:pt idx="4347">
                  <c:v>66341.600000000006</c:v>
                </c:pt>
                <c:pt idx="4348">
                  <c:v>66345.399999999994</c:v>
                </c:pt>
                <c:pt idx="4349">
                  <c:v>66350.5</c:v>
                </c:pt>
                <c:pt idx="4350">
                  <c:v>66354.3</c:v>
                </c:pt>
                <c:pt idx="4351">
                  <c:v>66358.2</c:v>
                </c:pt>
                <c:pt idx="4352">
                  <c:v>66362.2</c:v>
                </c:pt>
                <c:pt idx="4353">
                  <c:v>66368.800000000003</c:v>
                </c:pt>
                <c:pt idx="4354">
                  <c:v>66374.3</c:v>
                </c:pt>
                <c:pt idx="4355">
                  <c:v>66378.399999999994</c:v>
                </c:pt>
                <c:pt idx="4356">
                  <c:v>66382.5</c:v>
                </c:pt>
                <c:pt idx="4357">
                  <c:v>66386.8</c:v>
                </c:pt>
                <c:pt idx="4358">
                  <c:v>66393.7</c:v>
                </c:pt>
                <c:pt idx="4359">
                  <c:v>66399.399999999994</c:v>
                </c:pt>
                <c:pt idx="4360">
                  <c:v>66403.600000000006</c:v>
                </c:pt>
                <c:pt idx="4361">
                  <c:v>66406.5</c:v>
                </c:pt>
                <c:pt idx="4362">
                  <c:v>66412.100000000006</c:v>
                </c:pt>
                <c:pt idx="4363">
                  <c:v>66417.899999999994</c:v>
                </c:pt>
                <c:pt idx="4364">
                  <c:v>66423.5</c:v>
                </c:pt>
                <c:pt idx="4365">
                  <c:v>66429.3</c:v>
                </c:pt>
                <c:pt idx="4366">
                  <c:v>66432.2</c:v>
                </c:pt>
                <c:pt idx="4367">
                  <c:v>66437.8</c:v>
                </c:pt>
                <c:pt idx="4368">
                  <c:v>66445</c:v>
                </c:pt>
                <c:pt idx="4369">
                  <c:v>66449.2</c:v>
                </c:pt>
                <c:pt idx="4370">
                  <c:v>66454.899999999994</c:v>
                </c:pt>
                <c:pt idx="4371">
                  <c:v>66457.8</c:v>
                </c:pt>
                <c:pt idx="4372">
                  <c:v>66463.7</c:v>
                </c:pt>
                <c:pt idx="4373">
                  <c:v>66468.2</c:v>
                </c:pt>
                <c:pt idx="4374">
                  <c:v>66475.7</c:v>
                </c:pt>
                <c:pt idx="4375">
                  <c:v>66480.3</c:v>
                </c:pt>
                <c:pt idx="4376">
                  <c:v>66483.399999999994</c:v>
                </c:pt>
                <c:pt idx="4377">
                  <c:v>66489.7</c:v>
                </c:pt>
                <c:pt idx="4378">
                  <c:v>66497.5</c:v>
                </c:pt>
                <c:pt idx="4379">
                  <c:v>66502.399999999994</c:v>
                </c:pt>
                <c:pt idx="4380">
                  <c:v>66508.800000000003</c:v>
                </c:pt>
                <c:pt idx="4381">
                  <c:v>66513.7</c:v>
                </c:pt>
                <c:pt idx="4382">
                  <c:v>66518.5</c:v>
                </c:pt>
                <c:pt idx="4383">
                  <c:v>66525.100000000006</c:v>
                </c:pt>
                <c:pt idx="4384">
                  <c:v>66531.600000000006</c:v>
                </c:pt>
                <c:pt idx="4385">
                  <c:v>66538.3</c:v>
                </c:pt>
                <c:pt idx="4386">
                  <c:v>66541.5</c:v>
                </c:pt>
                <c:pt idx="4387">
                  <c:v>66548.2</c:v>
                </c:pt>
                <c:pt idx="4388">
                  <c:v>66554.8</c:v>
                </c:pt>
                <c:pt idx="4389">
                  <c:v>66561.5</c:v>
                </c:pt>
                <c:pt idx="4390">
                  <c:v>66566.399999999994</c:v>
                </c:pt>
                <c:pt idx="4391">
                  <c:v>66571.399999999994</c:v>
                </c:pt>
                <c:pt idx="4392">
                  <c:v>66577.899999999994</c:v>
                </c:pt>
                <c:pt idx="4393">
                  <c:v>66582.899999999994</c:v>
                </c:pt>
                <c:pt idx="4394">
                  <c:v>66591.100000000006</c:v>
                </c:pt>
                <c:pt idx="4395">
                  <c:v>66596</c:v>
                </c:pt>
                <c:pt idx="4396">
                  <c:v>66600.800000000003</c:v>
                </c:pt>
                <c:pt idx="4397">
                  <c:v>66607.3</c:v>
                </c:pt>
                <c:pt idx="4398">
                  <c:v>66612</c:v>
                </c:pt>
                <c:pt idx="4399">
                  <c:v>66620</c:v>
                </c:pt>
                <c:pt idx="4400">
                  <c:v>66623.100000000006</c:v>
                </c:pt>
                <c:pt idx="4401">
                  <c:v>66627.8</c:v>
                </c:pt>
                <c:pt idx="4402">
                  <c:v>66633.899999999994</c:v>
                </c:pt>
                <c:pt idx="4403">
                  <c:v>66640</c:v>
                </c:pt>
                <c:pt idx="4404">
                  <c:v>66646.100000000006</c:v>
                </c:pt>
                <c:pt idx="4405">
                  <c:v>66650.7</c:v>
                </c:pt>
                <c:pt idx="4406">
                  <c:v>66656.899999999994</c:v>
                </c:pt>
                <c:pt idx="4407">
                  <c:v>66661.600000000006</c:v>
                </c:pt>
                <c:pt idx="4408">
                  <c:v>66667.899999999994</c:v>
                </c:pt>
                <c:pt idx="4409">
                  <c:v>66674.3</c:v>
                </c:pt>
                <c:pt idx="4410">
                  <c:v>66679.100000000006</c:v>
                </c:pt>
                <c:pt idx="4411">
                  <c:v>66685.399999999994</c:v>
                </c:pt>
                <c:pt idx="4412">
                  <c:v>66688.600000000006</c:v>
                </c:pt>
                <c:pt idx="4413">
                  <c:v>66695</c:v>
                </c:pt>
                <c:pt idx="4414">
                  <c:v>66701.399999999994</c:v>
                </c:pt>
                <c:pt idx="4415">
                  <c:v>66707.7</c:v>
                </c:pt>
                <c:pt idx="4416">
                  <c:v>66712.5</c:v>
                </c:pt>
                <c:pt idx="4417">
                  <c:v>66717.2</c:v>
                </c:pt>
                <c:pt idx="4418">
                  <c:v>66725.100000000006</c:v>
                </c:pt>
                <c:pt idx="4419">
                  <c:v>66731.199999999997</c:v>
                </c:pt>
                <c:pt idx="4420">
                  <c:v>66735.8</c:v>
                </c:pt>
                <c:pt idx="4421">
                  <c:v>66740.3</c:v>
                </c:pt>
                <c:pt idx="4422">
                  <c:v>66746.399999999994</c:v>
                </c:pt>
                <c:pt idx="4423">
                  <c:v>66750.8</c:v>
                </c:pt>
                <c:pt idx="4424">
                  <c:v>66756.7</c:v>
                </c:pt>
                <c:pt idx="4425">
                  <c:v>66762.3</c:v>
                </c:pt>
                <c:pt idx="4426">
                  <c:v>66766.600000000006</c:v>
                </c:pt>
                <c:pt idx="4427">
                  <c:v>66770.7</c:v>
                </c:pt>
                <c:pt idx="4428">
                  <c:v>66776.100000000006</c:v>
                </c:pt>
                <c:pt idx="4429">
                  <c:v>66781.399999999994</c:v>
                </c:pt>
                <c:pt idx="4430">
                  <c:v>66786.399999999994</c:v>
                </c:pt>
                <c:pt idx="4431">
                  <c:v>66791.3</c:v>
                </c:pt>
                <c:pt idx="4432">
                  <c:v>66794.899999999994</c:v>
                </c:pt>
                <c:pt idx="4433">
                  <c:v>66800.600000000006</c:v>
                </c:pt>
                <c:pt idx="4434">
                  <c:v>66802.8</c:v>
                </c:pt>
                <c:pt idx="4435">
                  <c:v>66806</c:v>
                </c:pt>
                <c:pt idx="4436">
                  <c:v>66810</c:v>
                </c:pt>
                <c:pt idx="4437">
                  <c:v>66813.899999999994</c:v>
                </c:pt>
                <c:pt idx="4438">
                  <c:v>66817.7</c:v>
                </c:pt>
                <c:pt idx="4439">
                  <c:v>66820.399999999994</c:v>
                </c:pt>
                <c:pt idx="4440">
                  <c:v>66824.899999999994</c:v>
                </c:pt>
                <c:pt idx="4441">
                  <c:v>66827.600000000006</c:v>
                </c:pt>
                <c:pt idx="4442">
                  <c:v>66830.2</c:v>
                </c:pt>
                <c:pt idx="4443">
                  <c:v>66832.600000000006</c:v>
                </c:pt>
                <c:pt idx="4444">
                  <c:v>66836</c:v>
                </c:pt>
                <c:pt idx="4445">
                  <c:v>66839.199999999997</c:v>
                </c:pt>
                <c:pt idx="4446">
                  <c:v>66841.7</c:v>
                </c:pt>
                <c:pt idx="4447">
                  <c:v>66844.7</c:v>
                </c:pt>
                <c:pt idx="4448">
                  <c:v>66847.8</c:v>
                </c:pt>
                <c:pt idx="4449">
                  <c:v>66850.8</c:v>
                </c:pt>
                <c:pt idx="4450">
                  <c:v>66853</c:v>
                </c:pt>
                <c:pt idx="4451">
                  <c:v>66855.100000000006</c:v>
                </c:pt>
                <c:pt idx="4452">
                  <c:v>66858</c:v>
                </c:pt>
                <c:pt idx="4453">
                  <c:v>66859.399999999994</c:v>
                </c:pt>
                <c:pt idx="4454">
                  <c:v>66862.899999999994</c:v>
                </c:pt>
                <c:pt idx="4455">
                  <c:v>66865</c:v>
                </c:pt>
                <c:pt idx="4456">
                  <c:v>66867.600000000006</c:v>
                </c:pt>
                <c:pt idx="4457">
                  <c:v>66870.3</c:v>
                </c:pt>
                <c:pt idx="4458">
                  <c:v>66872.3</c:v>
                </c:pt>
                <c:pt idx="4459">
                  <c:v>66874.899999999994</c:v>
                </c:pt>
                <c:pt idx="4460">
                  <c:v>66876.2</c:v>
                </c:pt>
                <c:pt idx="4461">
                  <c:v>66878.8</c:v>
                </c:pt>
                <c:pt idx="4462">
                  <c:v>66882</c:v>
                </c:pt>
                <c:pt idx="4463">
                  <c:v>66883.899999999994</c:v>
                </c:pt>
                <c:pt idx="4464">
                  <c:v>66887.8</c:v>
                </c:pt>
                <c:pt idx="4465">
                  <c:v>66890.2</c:v>
                </c:pt>
                <c:pt idx="4466">
                  <c:v>66892.800000000003</c:v>
                </c:pt>
                <c:pt idx="4467">
                  <c:v>66895.3</c:v>
                </c:pt>
                <c:pt idx="4468">
                  <c:v>66897.899999999994</c:v>
                </c:pt>
                <c:pt idx="4469">
                  <c:v>66901.100000000006</c:v>
                </c:pt>
                <c:pt idx="4470">
                  <c:v>66906.3</c:v>
                </c:pt>
                <c:pt idx="4471">
                  <c:v>66908.899999999994</c:v>
                </c:pt>
                <c:pt idx="4472">
                  <c:v>66911.600000000006</c:v>
                </c:pt>
                <c:pt idx="4473">
                  <c:v>66914.2</c:v>
                </c:pt>
                <c:pt idx="4474">
                  <c:v>66917.5</c:v>
                </c:pt>
                <c:pt idx="4475">
                  <c:v>66920.2</c:v>
                </c:pt>
                <c:pt idx="4476">
                  <c:v>66922.2</c:v>
                </c:pt>
                <c:pt idx="4477">
                  <c:v>66924.800000000003</c:v>
                </c:pt>
                <c:pt idx="4478">
                  <c:v>66927.5</c:v>
                </c:pt>
                <c:pt idx="4479">
                  <c:v>66929.399999999994</c:v>
                </c:pt>
                <c:pt idx="4480">
                  <c:v>66931.399999999994</c:v>
                </c:pt>
                <c:pt idx="4481">
                  <c:v>66933.3</c:v>
                </c:pt>
                <c:pt idx="4482">
                  <c:v>66934.600000000006</c:v>
                </c:pt>
                <c:pt idx="4483">
                  <c:v>66936.399999999994</c:v>
                </c:pt>
                <c:pt idx="4484">
                  <c:v>66938.899999999994</c:v>
                </c:pt>
                <c:pt idx="4485">
                  <c:v>66940.800000000003</c:v>
                </c:pt>
                <c:pt idx="4486">
                  <c:v>66943.199999999997</c:v>
                </c:pt>
                <c:pt idx="4487">
                  <c:v>66945.5</c:v>
                </c:pt>
                <c:pt idx="4488">
                  <c:v>66947.199999999997</c:v>
                </c:pt>
                <c:pt idx="4489">
                  <c:v>66949.399999999994</c:v>
                </c:pt>
                <c:pt idx="4490">
                  <c:v>66951.5</c:v>
                </c:pt>
                <c:pt idx="4491">
                  <c:v>66953.100000000006</c:v>
                </c:pt>
                <c:pt idx="4492">
                  <c:v>66955.100000000006</c:v>
                </c:pt>
                <c:pt idx="4493">
                  <c:v>66956.600000000006</c:v>
                </c:pt>
                <c:pt idx="4494">
                  <c:v>66958.399999999994</c:v>
                </c:pt>
                <c:pt idx="4495">
                  <c:v>66960.100000000006</c:v>
                </c:pt>
                <c:pt idx="4496">
                  <c:v>66962.100000000006</c:v>
                </c:pt>
                <c:pt idx="4497">
                  <c:v>66963.600000000006</c:v>
                </c:pt>
                <c:pt idx="4498">
                  <c:v>66964.7</c:v>
                </c:pt>
                <c:pt idx="4499">
                  <c:v>66966</c:v>
                </c:pt>
                <c:pt idx="4500">
                  <c:v>66967.199999999997</c:v>
                </c:pt>
                <c:pt idx="4501">
                  <c:v>66968.3</c:v>
                </c:pt>
                <c:pt idx="4502">
                  <c:v>66969</c:v>
                </c:pt>
                <c:pt idx="4503">
                  <c:v>66969.7</c:v>
                </c:pt>
                <c:pt idx="4504">
                  <c:v>66970.2</c:v>
                </c:pt>
                <c:pt idx="4505">
                  <c:v>66971</c:v>
                </c:pt>
                <c:pt idx="4506">
                  <c:v>66971.5</c:v>
                </c:pt>
                <c:pt idx="4507">
                  <c:v>66972.5</c:v>
                </c:pt>
                <c:pt idx="4508">
                  <c:v>66973</c:v>
                </c:pt>
                <c:pt idx="4509">
                  <c:v>66973.600000000006</c:v>
                </c:pt>
                <c:pt idx="4510">
                  <c:v>66974.100000000006</c:v>
                </c:pt>
                <c:pt idx="4511">
                  <c:v>66974.399999999994</c:v>
                </c:pt>
                <c:pt idx="4512">
                  <c:v>66975</c:v>
                </c:pt>
                <c:pt idx="4513">
                  <c:v>66975.5</c:v>
                </c:pt>
                <c:pt idx="4514">
                  <c:v>66975.899999999994</c:v>
                </c:pt>
                <c:pt idx="4515">
                  <c:v>66976.5</c:v>
                </c:pt>
                <c:pt idx="4516">
                  <c:v>66976.899999999994</c:v>
                </c:pt>
                <c:pt idx="4517">
                  <c:v>66977.399999999994</c:v>
                </c:pt>
                <c:pt idx="4518">
                  <c:v>66977.8</c:v>
                </c:pt>
                <c:pt idx="4519">
                  <c:v>66978.3</c:v>
                </c:pt>
                <c:pt idx="4520">
                  <c:v>66978.7</c:v>
                </c:pt>
                <c:pt idx="4521">
                  <c:v>66979.3</c:v>
                </c:pt>
                <c:pt idx="4522">
                  <c:v>66979.7</c:v>
                </c:pt>
                <c:pt idx="4523">
                  <c:v>66980.2</c:v>
                </c:pt>
                <c:pt idx="4524">
                  <c:v>66980.800000000003</c:v>
                </c:pt>
                <c:pt idx="4525">
                  <c:v>66981.399999999994</c:v>
                </c:pt>
                <c:pt idx="4526">
                  <c:v>66982.100000000006</c:v>
                </c:pt>
                <c:pt idx="4527">
                  <c:v>66982.7</c:v>
                </c:pt>
                <c:pt idx="4528">
                  <c:v>66983.199999999997</c:v>
                </c:pt>
                <c:pt idx="4529">
                  <c:v>66984.100000000006</c:v>
                </c:pt>
                <c:pt idx="4530">
                  <c:v>66984.800000000003</c:v>
                </c:pt>
                <c:pt idx="4531">
                  <c:v>66985.3</c:v>
                </c:pt>
                <c:pt idx="4532">
                  <c:v>66986.3</c:v>
                </c:pt>
                <c:pt idx="4533">
                  <c:v>66987.5</c:v>
                </c:pt>
                <c:pt idx="4534">
                  <c:v>66988.7</c:v>
                </c:pt>
                <c:pt idx="4535">
                  <c:v>66989.3</c:v>
                </c:pt>
                <c:pt idx="4536">
                  <c:v>66990.399999999994</c:v>
                </c:pt>
                <c:pt idx="4537">
                  <c:v>66992.399999999994</c:v>
                </c:pt>
                <c:pt idx="4538">
                  <c:v>66994.2</c:v>
                </c:pt>
                <c:pt idx="4539">
                  <c:v>66997.7</c:v>
                </c:pt>
                <c:pt idx="4540">
                  <c:v>67000.2</c:v>
                </c:pt>
                <c:pt idx="4541">
                  <c:v>67003</c:v>
                </c:pt>
                <c:pt idx="4542">
                  <c:v>67006</c:v>
                </c:pt>
                <c:pt idx="4543">
                  <c:v>67009.2</c:v>
                </c:pt>
                <c:pt idx="4544">
                  <c:v>67013.8</c:v>
                </c:pt>
                <c:pt idx="4545">
                  <c:v>67018.8</c:v>
                </c:pt>
                <c:pt idx="4546">
                  <c:v>67022.7</c:v>
                </c:pt>
                <c:pt idx="4547">
                  <c:v>67028.3</c:v>
                </c:pt>
                <c:pt idx="4548">
                  <c:v>67031.100000000006</c:v>
                </c:pt>
                <c:pt idx="4549">
                  <c:v>67035.600000000006</c:v>
                </c:pt>
                <c:pt idx="4550">
                  <c:v>67040.2</c:v>
                </c:pt>
                <c:pt idx="4551">
                  <c:v>67046.399999999994</c:v>
                </c:pt>
                <c:pt idx="4552">
                  <c:v>67052.800000000003</c:v>
                </c:pt>
                <c:pt idx="4553">
                  <c:v>67059.399999999994</c:v>
                </c:pt>
                <c:pt idx="4554">
                  <c:v>67064.399999999994</c:v>
                </c:pt>
                <c:pt idx="4555">
                  <c:v>67069.600000000006</c:v>
                </c:pt>
                <c:pt idx="4556">
                  <c:v>67074.8</c:v>
                </c:pt>
                <c:pt idx="4557">
                  <c:v>67081.600000000006</c:v>
                </c:pt>
                <c:pt idx="4558">
                  <c:v>67088.600000000006</c:v>
                </c:pt>
                <c:pt idx="4559">
                  <c:v>67093.8</c:v>
                </c:pt>
                <c:pt idx="4560">
                  <c:v>67099.100000000006</c:v>
                </c:pt>
                <c:pt idx="4561">
                  <c:v>67104.2</c:v>
                </c:pt>
                <c:pt idx="4562">
                  <c:v>67111.100000000006</c:v>
                </c:pt>
                <c:pt idx="4563">
                  <c:v>67119.600000000006</c:v>
                </c:pt>
                <c:pt idx="4564">
                  <c:v>67122.899999999994</c:v>
                </c:pt>
                <c:pt idx="4565">
                  <c:v>67129.5</c:v>
                </c:pt>
                <c:pt idx="4566">
                  <c:v>67134.399999999994</c:v>
                </c:pt>
                <c:pt idx="4567">
                  <c:v>67139</c:v>
                </c:pt>
                <c:pt idx="4568">
                  <c:v>67146.600000000006</c:v>
                </c:pt>
                <c:pt idx="4569">
                  <c:v>67151</c:v>
                </c:pt>
                <c:pt idx="4570">
                  <c:v>67156.7</c:v>
                </c:pt>
                <c:pt idx="4571">
                  <c:v>67159.3</c:v>
                </c:pt>
                <c:pt idx="4572">
                  <c:v>67164.800000000003</c:v>
                </c:pt>
                <c:pt idx="4573">
                  <c:v>67169</c:v>
                </c:pt>
                <c:pt idx="4574">
                  <c:v>67175.7</c:v>
                </c:pt>
                <c:pt idx="4575">
                  <c:v>67181.100000000006</c:v>
                </c:pt>
                <c:pt idx="4576">
                  <c:v>67183.8</c:v>
                </c:pt>
                <c:pt idx="4577">
                  <c:v>67189.3</c:v>
                </c:pt>
                <c:pt idx="4578">
                  <c:v>67193.3</c:v>
                </c:pt>
                <c:pt idx="4579">
                  <c:v>67200.100000000006</c:v>
                </c:pt>
                <c:pt idx="4580">
                  <c:v>67204.100000000006</c:v>
                </c:pt>
                <c:pt idx="4581">
                  <c:v>67209.5</c:v>
                </c:pt>
                <c:pt idx="4582">
                  <c:v>67213.5</c:v>
                </c:pt>
                <c:pt idx="4583">
                  <c:v>67217.5</c:v>
                </c:pt>
                <c:pt idx="4584">
                  <c:v>67222.899999999994</c:v>
                </c:pt>
                <c:pt idx="4585">
                  <c:v>67229.600000000006</c:v>
                </c:pt>
                <c:pt idx="4586">
                  <c:v>67235</c:v>
                </c:pt>
                <c:pt idx="4587">
                  <c:v>67239.100000000006</c:v>
                </c:pt>
                <c:pt idx="4588">
                  <c:v>67243</c:v>
                </c:pt>
                <c:pt idx="4589">
                  <c:v>67247.100000000006</c:v>
                </c:pt>
                <c:pt idx="4590">
                  <c:v>67253.8</c:v>
                </c:pt>
                <c:pt idx="4591">
                  <c:v>67259.199999999997</c:v>
                </c:pt>
                <c:pt idx="4592">
                  <c:v>67263.199999999997</c:v>
                </c:pt>
                <c:pt idx="4593">
                  <c:v>67267.3</c:v>
                </c:pt>
                <c:pt idx="4594">
                  <c:v>67271.399999999994</c:v>
                </c:pt>
                <c:pt idx="4595">
                  <c:v>67278.100000000006</c:v>
                </c:pt>
                <c:pt idx="4596">
                  <c:v>67283.600000000006</c:v>
                </c:pt>
                <c:pt idx="4597">
                  <c:v>67287.7</c:v>
                </c:pt>
                <c:pt idx="4598">
                  <c:v>67293.2</c:v>
                </c:pt>
                <c:pt idx="4599">
                  <c:v>67297.3</c:v>
                </c:pt>
                <c:pt idx="4600">
                  <c:v>67301.399999999994</c:v>
                </c:pt>
                <c:pt idx="4601">
                  <c:v>67308.399999999994</c:v>
                </c:pt>
                <c:pt idx="4602">
                  <c:v>67313.8</c:v>
                </c:pt>
                <c:pt idx="4603">
                  <c:v>67316.7</c:v>
                </c:pt>
                <c:pt idx="4604">
                  <c:v>67320.899999999994</c:v>
                </c:pt>
                <c:pt idx="4605">
                  <c:v>67325.100000000006</c:v>
                </c:pt>
                <c:pt idx="4606">
                  <c:v>67331.199999999997</c:v>
                </c:pt>
                <c:pt idx="4607">
                  <c:v>67338.899999999994</c:v>
                </c:pt>
                <c:pt idx="4608">
                  <c:v>67342.100000000006</c:v>
                </c:pt>
                <c:pt idx="4609">
                  <c:v>67346.899999999994</c:v>
                </c:pt>
                <c:pt idx="4610">
                  <c:v>67353.600000000006</c:v>
                </c:pt>
                <c:pt idx="4611">
                  <c:v>67358.5</c:v>
                </c:pt>
                <c:pt idx="4612">
                  <c:v>67367.100000000006</c:v>
                </c:pt>
                <c:pt idx="4613">
                  <c:v>67372.2</c:v>
                </c:pt>
                <c:pt idx="4614">
                  <c:v>67377.5</c:v>
                </c:pt>
                <c:pt idx="4615">
                  <c:v>67384.399999999994</c:v>
                </c:pt>
                <c:pt idx="4616">
                  <c:v>67387.899999999994</c:v>
                </c:pt>
                <c:pt idx="4617">
                  <c:v>67394.8</c:v>
                </c:pt>
                <c:pt idx="4618">
                  <c:v>67403.399999999994</c:v>
                </c:pt>
                <c:pt idx="4619">
                  <c:v>67408.600000000006</c:v>
                </c:pt>
                <c:pt idx="4620">
                  <c:v>67415.399999999994</c:v>
                </c:pt>
                <c:pt idx="4621">
                  <c:v>67420.399999999994</c:v>
                </c:pt>
                <c:pt idx="4622">
                  <c:v>67425.399999999994</c:v>
                </c:pt>
                <c:pt idx="4623">
                  <c:v>67431.899999999994</c:v>
                </c:pt>
                <c:pt idx="4624">
                  <c:v>67438.100000000006</c:v>
                </c:pt>
                <c:pt idx="4625">
                  <c:v>67444.3</c:v>
                </c:pt>
                <c:pt idx="4626">
                  <c:v>67448.800000000003</c:v>
                </c:pt>
                <c:pt idx="4627">
                  <c:v>67454.399999999994</c:v>
                </c:pt>
                <c:pt idx="4628">
                  <c:v>67458.600000000006</c:v>
                </c:pt>
                <c:pt idx="4629">
                  <c:v>67463.7</c:v>
                </c:pt>
                <c:pt idx="4630">
                  <c:v>67468.7</c:v>
                </c:pt>
                <c:pt idx="4631">
                  <c:v>67473.2</c:v>
                </c:pt>
                <c:pt idx="4632">
                  <c:v>67476.399999999994</c:v>
                </c:pt>
                <c:pt idx="4633">
                  <c:v>67479.399999999994</c:v>
                </c:pt>
                <c:pt idx="4634">
                  <c:v>67482.2</c:v>
                </c:pt>
                <c:pt idx="4635">
                  <c:v>67483.899999999994</c:v>
                </c:pt>
                <c:pt idx="4636">
                  <c:v>67486.899999999994</c:v>
                </c:pt>
                <c:pt idx="4637">
                  <c:v>67490.100000000006</c:v>
                </c:pt>
                <c:pt idx="4638">
                  <c:v>67491.7</c:v>
                </c:pt>
                <c:pt idx="4639">
                  <c:v>67493.7</c:v>
                </c:pt>
                <c:pt idx="4640">
                  <c:v>67495.600000000006</c:v>
                </c:pt>
                <c:pt idx="4641">
                  <c:v>67497.3</c:v>
                </c:pt>
                <c:pt idx="4642">
                  <c:v>67499.100000000006</c:v>
                </c:pt>
                <c:pt idx="4643">
                  <c:v>67500.3</c:v>
                </c:pt>
                <c:pt idx="4644">
                  <c:v>67501.5</c:v>
                </c:pt>
                <c:pt idx="4645">
                  <c:v>67503</c:v>
                </c:pt>
                <c:pt idx="4646">
                  <c:v>67504.100000000006</c:v>
                </c:pt>
                <c:pt idx="4647">
                  <c:v>67505.2</c:v>
                </c:pt>
                <c:pt idx="4648">
                  <c:v>67506.600000000006</c:v>
                </c:pt>
                <c:pt idx="4649">
                  <c:v>67507.8</c:v>
                </c:pt>
                <c:pt idx="4650">
                  <c:v>67508.7</c:v>
                </c:pt>
                <c:pt idx="4651">
                  <c:v>67509.3</c:v>
                </c:pt>
                <c:pt idx="4652">
                  <c:v>67510.5</c:v>
                </c:pt>
                <c:pt idx="4653">
                  <c:v>67511.7</c:v>
                </c:pt>
                <c:pt idx="4654">
                  <c:v>67512.5</c:v>
                </c:pt>
                <c:pt idx="4655">
                  <c:v>67513.600000000006</c:v>
                </c:pt>
                <c:pt idx="4656">
                  <c:v>67514.399999999994</c:v>
                </c:pt>
                <c:pt idx="4657">
                  <c:v>67515.199999999997</c:v>
                </c:pt>
                <c:pt idx="4658">
                  <c:v>67516</c:v>
                </c:pt>
                <c:pt idx="4659">
                  <c:v>67516.800000000003</c:v>
                </c:pt>
                <c:pt idx="4660">
                  <c:v>67517.8</c:v>
                </c:pt>
                <c:pt idx="4661">
                  <c:v>67518.8</c:v>
                </c:pt>
                <c:pt idx="4662">
                  <c:v>67519.7</c:v>
                </c:pt>
                <c:pt idx="4663">
                  <c:v>67520.399999999994</c:v>
                </c:pt>
                <c:pt idx="4664">
                  <c:v>67521.2</c:v>
                </c:pt>
                <c:pt idx="4665">
                  <c:v>67522.2</c:v>
                </c:pt>
                <c:pt idx="4666">
                  <c:v>67522.899999999994</c:v>
                </c:pt>
                <c:pt idx="4667">
                  <c:v>67523.899999999994</c:v>
                </c:pt>
                <c:pt idx="4668">
                  <c:v>67524.7</c:v>
                </c:pt>
                <c:pt idx="4669">
                  <c:v>67525.5</c:v>
                </c:pt>
                <c:pt idx="4670">
                  <c:v>67526.100000000006</c:v>
                </c:pt>
                <c:pt idx="4671">
                  <c:v>67527.199999999997</c:v>
                </c:pt>
                <c:pt idx="4672">
                  <c:v>67528.3</c:v>
                </c:pt>
                <c:pt idx="4673">
                  <c:v>67529.5</c:v>
                </c:pt>
                <c:pt idx="4674">
                  <c:v>67530.399999999994</c:v>
                </c:pt>
                <c:pt idx="4675">
                  <c:v>67531.199999999997</c:v>
                </c:pt>
                <c:pt idx="4676">
                  <c:v>67532.5</c:v>
                </c:pt>
                <c:pt idx="4677">
                  <c:v>67533.899999999994</c:v>
                </c:pt>
                <c:pt idx="4678">
                  <c:v>67535.3</c:v>
                </c:pt>
                <c:pt idx="4679">
                  <c:v>67536.7</c:v>
                </c:pt>
                <c:pt idx="4680">
                  <c:v>67538.100000000006</c:v>
                </c:pt>
                <c:pt idx="4681">
                  <c:v>67539.100000000006</c:v>
                </c:pt>
                <c:pt idx="4682">
                  <c:v>67539.899999999994</c:v>
                </c:pt>
                <c:pt idx="4683">
                  <c:v>67541.3</c:v>
                </c:pt>
                <c:pt idx="4684">
                  <c:v>67542.399999999994</c:v>
                </c:pt>
                <c:pt idx="4685">
                  <c:v>67543.7</c:v>
                </c:pt>
                <c:pt idx="4686">
                  <c:v>67544.800000000003</c:v>
                </c:pt>
                <c:pt idx="4687">
                  <c:v>67545.8</c:v>
                </c:pt>
                <c:pt idx="4688">
                  <c:v>67546.899999999994</c:v>
                </c:pt>
                <c:pt idx="4689">
                  <c:v>67548.2</c:v>
                </c:pt>
                <c:pt idx="4690">
                  <c:v>67549.600000000006</c:v>
                </c:pt>
                <c:pt idx="4691">
                  <c:v>67550.899999999994</c:v>
                </c:pt>
                <c:pt idx="4692">
                  <c:v>67551.8</c:v>
                </c:pt>
                <c:pt idx="4693">
                  <c:v>67552.399999999994</c:v>
                </c:pt>
                <c:pt idx="4694">
                  <c:v>67553.600000000006</c:v>
                </c:pt>
                <c:pt idx="4695">
                  <c:v>67554.3</c:v>
                </c:pt>
                <c:pt idx="4696">
                  <c:v>67555.399999999994</c:v>
                </c:pt>
                <c:pt idx="4697">
                  <c:v>67556.3</c:v>
                </c:pt>
                <c:pt idx="4698">
                  <c:v>67557.2</c:v>
                </c:pt>
                <c:pt idx="4699">
                  <c:v>67557.899999999994</c:v>
                </c:pt>
                <c:pt idx="4700">
                  <c:v>67558.2</c:v>
                </c:pt>
                <c:pt idx="4701">
                  <c:v>67558.899999999994</c:v>
                </c:pt>
                <c:pt idx="4702">
                  <c:v>67559.5</c:v>
                </c:pt>
                <c:pt idx="4703">
                  <c:v>67560</c:v>
                </c:pt>
                <c:pt idx="4704">
                  <c:v>67560.2</c:v>
                </c:pt>
                <c:pt idx="4705">
                  <c:v>67560.5</c:v>
                </c:pt>
                <c:pt idx="4706">
                  <c:v>67560.600000000006</c:v>
                </c:pt>
                <c:pt idx="4707">
                  <c:v>67560.7</c:v>
                </c:pt>
                <c:pt idx="4708">
                  <c:v>67560.7</c:v>
                </c:pt>
                <c:pt idx="4709">
                  <c:v>67560.5</c:v>
                </c:pt>
                <c:pt idx="4710">
                  <c:v>67560</c:v>
                </c:pt>
                <c:pt idx="4711">
                  <c:v>67559.399999999994</c:v>
                </c:pt>
                <c:pt idx="4712">
                  <c:v>67558.899999999994</c:v>
                </c:pt>
                <c:pt idx="4713">
                  <c:v>67557.899999999994</c:v>
                </c:pt>
                <c:pt idx="4714">
                  <c:v>67557.399999999994</c:v>
                </c:pt>
                <c:pt idx="4715">
                  <c:v>67556</c:v>
                </c:pt>
                <c:pt idx="4716">
                  <c:v>67555.399999999994</c:v>
                </c:pt>
                <c:pt idx="4717">
                  <c:v>67554.3</c:v>
                </c:pt>
                <c:pt idx="4718">
                  <c:v>67553</c:v>
                </c:pt>
                <c:pt idx="4719">
                  <c:v>67551.899999999994</c:v>
                </c:pt>
                <c:pt idx="4720">
                  <c:v>67550.3</c:v>
                </c:pt>
                <c:pt idx="4721">
                  <c:v>67548.600000000006</c:v>
                </c:pt>
                <c:pt idx="4722">
                  <c:v>67547.3</c:v>
                </c:pt>
                <c:pt idx="4723">
                  <c:v>67546</c:v>
                </c:pt>
                <c:pt idx="4724">
                  <c:v>67544.2</c:v>
                </c:pt>
                <c:pt idx="4725">
                  <c:v>67542.899999999994</c:v>
                </c:pt>
                <c:pt idx="4726">
                  <c:v>67541.7</c:v>
                </c:pt>
                <c:pt idx="4727">
                  <c:v>67539.399999999994</c:v>
                </c:pt>
                <c:pt idx="4728">
                  <c:v>67537.7</c:v>
                </c:pt>
                <c:pt idx="4729">
                  <c:v>67536.800000000003</c:v>
                </c:pt>
                <c:pt idx="4730">
                  <c:v>67535.5</c:v>
                </c:pt>
                <c:pt idx="4731">
                  <c:v>67534.3</c:v>
                </c:pt>
                <c:pt idx="4732">
                  <c:v>67532.600000000006</c:v>
                </c:pt>
                <c:pt idx="4733">
                  <c:v>67531.100000000006</c:v>
                </c:pt>
                <c:pt idx="4734">
                  <c:v>67529.8</c:v>
                </c:pt>
                <c:pt idx="4735">
                  <c:v>67528.5</c:v>
                </c:pt>
                <c:pt idx="4736">
                  <c:v>67527.8</c:v>
                </c:pt>
                <c:pt idx="4737">
                  <c:v>67527</c:v>
                </c:pt>
                <c:pt idx="4738">
                  <c:v>67526</c:v>
                </c:pt>
                <c:pt idx="4739">
                  <c:v>67525.3</c:v>
                </c:pt>
                <c:pt idx="4740">
                  <c:v>67524.5</c:v>
                </c:pt>
                <c:pt idx="4741">
                  <c:v>67524.2</c:v>
                </c:pt>
                <c:pt idx="4742">
                  <c:v>67523.899999999994</c:v>
                </c:pt>
                <c:pt idx="4743">
                  <c:v>67523.600000000006</c:v>
                </c:pt>
                <c:pt idx="4744">
                  <c:v>67523.3</c:v>
                </c:pt>
                <c:pt idx="4745">
                  <c:v>67523.100000000006</c:v>
                </c:pt>
                <c:pt idx="4746">
                  <c:v>67522.899999999994</c:v>
                </c:pt>
                <c:pt idx="4747">
                  <c:v>67522.7</c:v>
                </c:pt>
                <c:pt idx="4748">
                  <c:v>67522.5</c:v>
                </c:pt>
                <c:pt idx="4749">
                  <c:v>67522.399999999994</c:v>
                </c:pt>
                <c:pt idx="4750">
                  <c:v>67522.2</c:v>
                </c:pt>
                <c:pt idx="4751">
                  <c:v>67522</c:v>
                </c:pt>
                <c:pt idx="4752">
                  <c:v>67521.899999999994</c:v>
                </c:pt>
                <c:pt idx="4753">
                  <c:v>67521.7</c:v>
                </c:pt>
                <c:pt idx="4754">
                  <c:v>67521.600000000006</c:v>
                </c:pt>
                <c:pt idx="4755">
                  <c:v>67521.5</c:v>
                </c:pt>
                <c:pt idx="4756">
                  <c:v>67521.399999999994</c:v>
                </c:pt>
                <c:pt idx="4757">
                  <c:v>67521.2</c:v>
                </c:pt>
                <c:pt idx="4758">
                  <c:v>67521.100000000006</c:v>
                </c:pt>
                <c:pt idx="4759">
                  <c:v>67521</c:v>
                </c:pt>
                <c:pt idx="4760">
                  <c:v>67520.899999999994</c:v>
                </c:pt>
                <c:pt idx="4761">
                  <c:v>67520.800000000003</c:v>
                </c:pt>
                <c:pt idx="4762">
                  <c:v>67520.7</c:v>
                </c:pt>
                <c:pt idx="4763">
                  <c:v>67520.600000000006</c:v>
                </c:pt>
                <c:pt idx="4764">
                  <c:v>67520.5</c:v>
                </c:pt>
                <c:pt idx="4765">
                  <c:v>67520.399999999994</c:v>
                </c:pt>
                <c:pt idx="4766">
                  <c:v>67520.3</c:v>
                </c:pt>
                <c:pt idx="4767">
                  <c:v>67520.100000000006</c:v>
                </c:pt>
                <c:pt idx="4768">
                  <c:v>67520</c:v>
                </c:pt>
                <c:pt idx="4769">
                  <c:v>67519.8</c:v>
                </c:pt>
                <c:pt idx="4770">
                  <c:v>67519.7</c:v>
                </c:pt>
                <c:pt idx="4771">
                  <c:v>67519.5</c:v>
                </c:pt>
                <c:pt idx="4772">
                  <c:v>67519.3</c:v>
                </c:pt>
                <c:pt idx="4773">
                  <c:v>67519.199999999997</c:v>
                </c:pt>
                <c:pt idx="4774">
                  <c:v>67519</c:v>
                </c:pt>
                <c:pt idx="4775">
                  <c:v>67518.8</c:v>
                </c:pt>
                <c:pt idx="4776">
                  <c:v>67518.600000000006</c:v>
                </c:pt>
                <c:pt idx="4777">
                  <c:v>67518.3</c:v>
                </c:pt>
                <c:pt idx="4778">
                  <c:v>67517.899999999994</c:v>
                </c:pt>
                <c:pt idx="4779">
                  <c:v>67517.100000000006</c:v>
                </c:pt>
                <c:pt idx="4780">
                  <c:v>67516.399999999994</c:v>
                </c:pt>
                <c:pt idx="4781">
                  <c:v>67516</c:v>
                </c:pt>
                <c:pt idx="4782">
                  <c:v>67515.3</c:v>
                </c:pt>
                <c:pt idx="4783">
                  <c:v>67514.600000000006</c:v>
                </c:pt>
                <c:pt idx="4784">
                  <c:v>67513.3</c:v>
                </c:pt>
                <c:pt idx="4785">
                  <c:v>67512.2</c:v>
                </c:pt>
                <c:pt idx="4786">
                  <c:v>67511.7</c:v>
                </c:pt>
                <c:pt idx="4787">
                  <c:v>67510.5</c:v>
                </c:pt>
                <c:pt idx="4788">
                  <c:v>67509.5</c:v>
                </c:pt>
                <c:pt idx="4789">
                  <c:v>67508.2</c:v>
                </c:pt>
                <c:pt idx="4790">
                  <c:v>67506.7</c:v>
                </c:pt>
                <c:pt idx="4791">
                  <c:v>67505.7</c:v>
                </c:pt>
                <c:pt idx="4792">
                  <c:v>67504.7</c:v>
                </c:pt>
                <c:pt idx="4793">
                  <c:v>67503.399999999994</c:v>
                </c:pt>
                <c:pt idx="4794">
                  <c:v>67502.399999999994</c:v>
                </c:pt>
                <c:pt idx="4795">
                  <c:v>67501.100000000006</c:v>
                </c:pt>
                <c:pt idx="4796">
                  <c:v>67499.8</c:v>
                </c:pt>
                <c:pt idx="4797">
                  <c:v>67498.899999999994</c:v>
                </c:pt>
                <c:pt idx="4798">
                  <c:v>67498.3</c:v>
                </c:pt>
                <c:pt idx="4799">
                  <c:v>67497.100000000006</c:v>
                </c:pt>
                <c:pt idx="4800">
                  <c:v>67496</c:v>
                </c:pt>
                <c:pt idx="4801">
                  <c:v>67494.8</c:v>
                </c:pt>
                <c:pt idx="4802">
                  <c:v>67494.3</c:v>
                </c:pt>
                <c:pt idx="4803">
                  <c:v>67493.5</c:v>
                </c:pt>
                <c:pt idx="4804">
                  <c:v>67492.7</c:v>
                </c:pt>
                <c:pt idx="4805">
                  <c:v>67492.2</c:v>
                </c:pt>
                <c:pt idx="4806">
                  <c:v>67491.5</c:v>
                </c:pt>
                <c:pt idx="4807">
                  <c:v>67491.3</c:v>
                </c:pt>
                <c:pt idx="4808">
                  <c:v>67490.899999999994</c:v>
                </c:pt>
                <c:pt idx="4809">
                  <c:v>67490.8</c:v>
                </c:pt>
                <c:pt idx="4810">
                  <c:v>67490.7</c:v>
                </c:pt>
                <c:pt idx="4811">
                  <c:v>67490.899999999994</c:v>
                </c:pt>
                <c:pt idx="4812">
                  <c:v>67491.3</c:v>
                </c:pt>
                <c:pt idx="4813">
                  <c:v>67491.600000000006</c:v>
                </c:pt>
                <c:pt idx="4814">
                  <c:v>67492.5</c:v>
                </c:pt>
                <c:pt idx="4815">
                  <c:v>67493.5</c:v>
                </c:pt>
                <c:pt idx="4816">
                  <c:v>67494.8</c:v>
                </c:pt>
                <c:pt idx="4817">
                  <c:v>67496.3</c:v>
                </c:pt>
                <c:pt idx="4818">
                  <c:v>67497.600000000006</c:v>
                </c:pt>
                <c:pt idx="4819">
                  <c:v>67499</c:v>
                </c:pt>
                <c:pt idx="4820">
                  <c:v>67501</c:v>
                </c:pt>
                <c:pt idx="4821">
                  <c:v>67502.7</c:v>
                </c:pt>
                <c:pt idx="4822">
                  <c:v>67505.600000000006</c:v>
                </c:pt>
                <c:pt idx="4823">
                  <c:v>67506.899999999994</c:v>
                </c:pt>
                <c:pt idx="4824">
                  <c:v>67508.800000000003</c:v>
                </c:pt>
                <c:pt idx="4825">
                  <c:v>67511.5</c:v>
                </c:pt>
                <c:pt idx="4826">
                  <c:v>67514.399999999994</c:v>
                </c:pt>
                <c:pt idx="4827">
                  <c:v>67517.5</c:v>
                </c:pt>
                <c:pt idx="4828">
                  <c:v>67520.5</c:v>
                </c:pt>
                <c:pt idx="4829">
                  <c:v>67523</c:v>
                </c:pt>
                <c:pt idx="4830">
                  <c:v>67525.5</c:v>
                </c:pt>
                <c:pt idx="4831">
                  <c:v>67528.899999999994</c:v>
                </c:pt>
                <c:pt idx="4832">
                  <c:v>67532.3</c:v>
                </c:pt>
                <c:pt idx="4833">
                  <c:v>67534.899999999994</c:v>
                </c:pt>
                <c:pt idx="4834">
                  <c:v>67537.600000000006</c:v>
                </c:pt>
                <c:pt idx="4835">
                  <c:v>67540.399999999994</c:v>
                </c:pt>
                <c:pt idx="4836">
                  <c:v>67544.899999999994</c:v>
                </c:pt>
                <c:pt idx="4837">
                  <c:v>67548.600000000006</c:v>
                </c:pt>
                <c:pt idx="4838">
                  <c:v>67551.399999999994</c:v>
                </c:pt>
                <c:pt idx="4839">
                  <c:v>67554.2</c:v>
                </c:pt>
                <c:pt idx="4840">
                  <c:v>67557.899999999994</c:v>
                </c:pt>
                <c:pt idx="4841">
                  <c:v>67560.7</c:v>
                </c:pt>
                <c:pt idx="4842">
                  <c:v>67565.399999999994</c:v>
                </c:pt>
                <c:pt idx="4843">
                  <c:v>67568.100000000006</c:v>
                </c:pt>
                <c:pt idx="4844">
                  <c:v>67570.899999999994</c:v>
                </c:pt>
                <c:pt idx="4845">
                  <c:v>67575</c:v>
                </c:pt>
                <c:pt idx="4846">
                  <c:v>67578.2</c:v>
                </c:pt>
                <c:pt idx="4847">
                  <c:v>67582.8</c:v>
                </c:pt>
                <c:pt idx="4848">
                  <c:v>67587.8</c:v>
                </c:pt>
                <c:pt idx="4849">
                  <c:v>67593</c:v>
                </c:pt>
                <c:pt idx="4850">
                  <c:v>67597.2</c:v>
                </c:pt>
                <c:pt idx="4851">
                  <c:v>67602.899999999994</c:v>
                </c:pt>
                <c:pt idx="4852">
                  <c:v>67607.399999999994</c:v>
                </c:pt>
                <c:pt idx="4853">
                  <c:v>67612</c:v>
                </c:pt>
                <c:pt idx="4854">
                  <c:v>67618.2</c:v>
                </c:pt>
                <c:pt idx="4855">
                  <c:v>67623.100000000006</c:v>
                </c:pt>
                <c:pt idx="4856">
                  <c:v>67631.3</c:v>
                </c:pt>
                <c:pt idx="4857">
                  <c:v>67636.2</c:v>
                </c:pt>
                <c:pt idx="4858">
                  <c:v>67644.800000000003</c:v>
                </c:pt>
                <c:pt idx="4859">
                  <c:v>67648.2</c:v>
                </c:pt>
                <c:pt idx="4860">
                  <c:v>67653.5</c:v>
                </c:pt>
                <c:pt idx="4861">
                  <c:v>67662.2</c:v>
                </c:pt>
                <c:pt idx="4862">
                  <c:v>67667.5</c:v>
                </c:pt>
                <c:pt idx="4863">
                  <c:v>67674.5</c:v>
                </c:pt>
                <c:pt idx="4864">
                  <c:v>67679.8</c:v>
                </c:pt>
                <c:pt idx="4865">
                  <c:v>67688.5</c:v>
                </c:pt>
                <c:pt idx="4866">
                  <c:v>67693.7</c:v>
                </c:pt>
                <c:pt idx="4867">
                  <c:v>67698.8</c:v>
                </c:pt>
                <c:pt idx="4868">
                  <c:v>67702.2</c:v>
                </c:pt>
                <c:pt idx="4869">
                  <c:v>67705.600000000006</c:v>
                </c:pt>
                <c:pt idx="4870">
                  <c:v>67710.600000000006</c:v>
                </c:pt>
                <c:pt idx="4871">
                  <c:v>67718.7</c:v>
                </c:pt>
                <c:pt idx="4872">
                  <c:v>67726.7</c:v>
                </c:pt>
                <c:pt idx="4873">
                  <c:v>67735.7</c:v>
                </c:pt>
                <c:pt idx="4874">
                  <c:v>67742.899999999994</c:v>
                </c:pt>
                <c:pt idx="4875">
                  <c:v>67747</c:v>
                </c:pt>
                <c:pt idx="4876">
                  <c:v>67751</c:v>
                </c:pt>
                <c:pt idx="4877">
                  <c:v>67754.7</c:v>
                </c:pt>
                <c:pt idx="4878">
                  <c:v>67759.7</c:v>
                </c:pt>
                <c:pt idx="4879">
                  <c:v>67764.5</c:v>
                </c:pt>
                <c:pt idx="4880">
                  <c:v>67769.3</c:v>
                </c:pt>
                <c:pt idx="4881">
                  <c:v>67771.600000000006</c:v>
                </c:pt>
                <c:pt idx="4882">
                  <c:v>67775.100000000006</c:v>
                </c:pt>
                <c:pt idx="4883">
                  <c:v>67778.399999999994</c:v>
                </c:pt>
                <c:pt idx="4884">
                  <c:v>67781.7</c:v>
                </c:pt>
                <c:pt idx="4885">
                  <c:v>67786.2</c:v>
                </c:pt>
                <c:pt idx="4886">
                  <c:v>67791.5</c:v>
                </c:pt>
                <c:pt idx="4887">
                  <c:v>67795.8</c:v>
                </c:pt>
                <c:pt idx="4888">
                  <c:v>67798.899999999994</c:v>
                </c:pt>
                <c:pt idx="4889">
                  <c:v>67802</c:v>
                </c:pt>
                <c:pt idx="4890">
                  <c:v>67805.100000000006</c:v>
                </c:pt>
                <c:pt idx="4891">
                  <c:v>67809.2</c:v>
                </c:pt>
                <c:pt idx="4892">
                  <c:v>67813.2</c:v>
                </c:pt>
                <c:pt idx="4893">
                  <c:v>67816.2</c:v>
                </c:pt>
                <c:pt idx="4894">
                  <c:v>67819.3</c:v>
                </c:pt>
                <c:pt idx="4895">
                  <c:v>67822.3</c:v>
                </c:pt>
                <c:pt idx="4896">
                  <c:v>67825.3</c:v>
                </c:pt>
                <c:pt idx="4897">
                  <c:v>67828.3</c:v>
                </c:pt>
                <c:pt idx="4898">
                  <c:v>67832.399999999994</c:v>
                </c:pt>
                <c:pt idx="4899">
                  <c:v>67837.3</c:v>
                </c:pt>
                <c:pt idx="4900">
                  <c:v>67840.399999999994</c:v>
                </c:pt>
                <c:pt idx="4901">
                  <c:v>67843.5</c:v>
                </c:pt>
                <c:pt idx="4902">
                  <c:v>67847.600000000006</c:v>
                </c:pt>
                <c:pt idx="4903">
                  <c:v>67850.7</c:v>
                </c:pt>
                <c:pt idx="4904">
                  <c:v>67857.100000000006</c:v>
                </c:pt>
                <c:pt idx="4905">
                  <c:v>67862.399999999994</c:v>
                </c:pt>
                <c:pt idx="4906">
                  <c:v>67870.100000000006</c:v>
                </c:pt>
                <c:pt idx="4907">
                  <c:v>67875.899999999994</c:v>
                </c:pt>
                <c:pt idx="4908">
                  <c:v>67878.2</c:v>
                </c:pt>
                <c:pt idx="4909">
                  <c:v>67884.100000000006</c:v>
                </c:pt>
                <c:pt idx="4910">
                  <c:v>67887.8</c:v>
                </c:pt>
                <c:pt idx="4911">
                  <c:v>67894.100000000006</c:v>
                </c:pt>
                <c:pt idx="4912">
                  <c:v>67899.399999999994</c:v>
                </c:pt>
                <c:pt idx="4913">
                  <c:v>67903.5</c:v>
                </c:pt>
                <c:pt idx="4914">
                  <c:v>67907.5</c:v>
                </c:pt>
                <c:pt idx="4915">
                  <c:v>67910.3</c:v>
                </c:pt>
                <c:pt idx="4916">
                  <c:v>67915.899999999994</c:v>
                </c:pt>
                <c:pt idx="4917">
                  <c:v>67920.3</c:v>
                </c:pt>
                <c:pt idx="4918">
                  <c:v>67926.100000000006</c:v>
                </c:pt>
                <c:pt idx="4919">
                  <c:v>67929</c:v>
                </c:pt>
                <c:pt idx="4920">
                  <c:v>67934.899999999994</c:v>
                </c:pt>
                <c:pt idx="4921">
                  <c:v>67937.899999999994</c:v>
                </c:pt>
                <c:pt idx="4922">
                  <c:v>67942.3</c:v>
                </c:pt>
                <c:pt idx="4923">
                  <c:v>67948.3</c:v>
                </c:pt>
                <c:pt idx="4924">
                  <c:v>67952.7</c:v>
                </c:pt>
                <c:pt idx="4925">
                  <c:v>67957.2</c:v>
                </c:pt>
                <c:pt idx="4926">
                  <c:v>67963.100000000006</c:v>
                </c:pt>
                <c:pt idx="4927">
                  <c:v>67966.100000000006</c:v>
                </c:pt>
                <c:pt idx="4928">
                  <c:v>67972</c:v>
                </c:pt>
                <c:pt idx="4929">
                  <c:v>67979.100000000006</c:v>
                </c:pt>
                <c:pt idx="4930">
                  <c:v>67986.2</c:v>
                </c:pt>
                <c:pt idx="4931">
                  <c:v>67993.2</c:v>
                </c:pt>
                <c:pt idx="4932">
                  <c:v>67999.8</c:v>
                </c:pt>
                <c:pt idx="4933">
                  <c:v>68006.399999999994</c:v>
                </c:pt>
                <c:pt idx="4934">
                  <c:v>68011.3</c:v>
                </c:pt>
                <c:pt idx="4935">
                  <c:v>68014.899999999994</c:v>
                </c:pt>
                <c:pt idx="4936">
                  <c:v>68018.5</c:v>
                </c:pt>
                <c:pt idx="4937">
                  <c:v>68022.899999999994</c:v>
                </c:pt>
                <c:pt idx="4938">
                  <c:v>68025</c:v>
                </c:pt>
                <c:pt idx="4939">
                  <c:v>68029.2</c:v>
                </c:pt>
                <c:pt idx="4940">
                  <c:v>68032.100000000006</c:v>
                </c:pt>
                <c:pt idx="4941">
                  <c:v>68034.8</c:v>
                </c:pt>
                <c:pt idx="4942">
                  <c:v>68037.399999999994</c:v>
                </c:pt>
                <c:pt idx="4943">
                  <c:v>68039.899999999994</c:v>
                </c:pt>
                <c:pt idx="4944">
                  <c:v>68043</c:v>
                </c:pt>
                <c:pt idx="4945">
                  <c:v>68045.2</c:v>
                </c:pt>
                <c:pt idx="4946">
                  <c:v>68047.399999999994</c:v>
                </c:pt>
                <c:pt idx="4947">
                  <c:v>68050.100000000006</c:v>
                </c:pt>
                <c:pt idx="4948">
                  <c:v>68052.100000000006</c:v>
                </c:pt>
                <c:pt idx="4949">
                  <c:v>68054.7</c:v>
                </c:pt>
                <c:pt idx="4950">
                  <c:v>68055.899999999994</c:v>
                </c:pt>
                <c:pt idx="4951">
                  <c:v>68058.3</c:v>
                </c:pt>
                <c:pt idx="4952">
                  <c:v>68060.100000000006</c:v>
                </c:pt>
                <c:pt idx="4953">
                  <c:v>68062.399999999994</c:v>
                </c:pt>
                <c:pt idx="4954">
                  <c:v>68064</c:v>
                </c:pt>
                <c:pt idx="4955">
                  <c:v>68066.2</c:v>
                </c:pt>
                <c:pt idx="4956">
                  <c:v>68067.7</c:v>
                </c:pt>
                <c:pt idx="4957">
                  <c:v>68069.7</c:v>
                </c:pt>
                <c:pt idx="4958">
                  <c:v>68072.3</c:v>
                </c:pt>
                <c:pt idx="4959">
                  <c:v>68074.3</c:v>
                </c:pt>
                <c:pt idx="4960">
                  <c:v>68076.2</c:v>
                </c:pt>
                <c:pt idx="4961">
                  <c:v>68077.2</c:v>
                </c:pt>
                <c:pt idx="4962">
                  <c:v>68079.600000000006</c:v>
                </c:pt>
                <c:pt idx="4963">
                  <c:v>68081.600000000006</c:v>
                </c:pt>
                <c:pt idx="4964">
                  <c:v>68083.600000000006</c:v>
                </c:pt>
                <c:pt idx="4965">
                  <c:v>68085.100000000006</c:v>
                </c:pt>
                <c:pt idx="4966">
                  <c:v>68087.100000000006</c:v>
                </c:pt>
                <c:pt idx="4967">
                  <c:v>68088.7</c:v>
                </c:pt>
                <c:pt idx="4968">
                  <c:v>68090.8</c:v>
                </c:pt>
                <c:pt idx="4969">
                  <c:v>68092.899999999994</c:v>
                </c:pt>
                <c:pt idx="4970">
                  <c:v>68094.600000000006</c:v>
                </c:pt>
                <c:pt idx="4971">
                  <c:v>68096.399999999994</c:v>
                </c:pt>
                <c:pt idx="4972">
                  <c:v>68098.100000000006</c:v>
                </c:pt>
                <c:pt idx="4973">
                  <c:v>68100</c:v>
                </c:pt>
                <c:pt idx="4974">
                  <c:v>68101.899999999994</c:v>
                </c:pt>
                <c:pt idx="4975">
                  <c:v>68105</c:v>
                </c:pt>
                <c:pt idx="4976">
                  <c:v>68107.100000000006</c:v>
                </c:pt>
                <c:pt idx="4977">
                  <c:v>68109.2</c:v>
                </c:pt>
                <c:pt idx="4978">
                  <c:v>68112.100000000006</c:v>
                </c:pt>
                <c:pt idx="4979">
                  <c:v>68114.2</c:v>
                </c:pt>
                <c:pt idx="4980">
                  <c:v>68117</c:v>
                </c:pt>
                <c:pt idx="4981">
                  <c:v>68119.199999999997</c:v>
                </c:pt>
                <c:pt idx="4982">
                  <c:v>68122.899999999994</c:v>
                </c:pt>
                <c:pt idx="4983">
                  <c:v>68125.100000000006</c:v>
                </c:pt>
                <c:pt idx="4984">
                  <c:v>68127.199999999997</c:v>
                </c:pt>
                <c:pt idx="4985">
                  <c:v>68130.3</c:v>
                </c:pt>
                <c:pt idx="4986">
                  <c:v>68134.100000000006</c:v>
                </c:pt>
                <c:pt idx="4987">
                  <c:v>68137.3</c:v>
                </c:pt>
                <c:pt idx="4988">
                  <c:v>68139.5</c:v>
                </c:pt>
                <c:pt idx="4989">
                  <c:v>68142.8</c:v>
                </c:pt>
                <c:pt idx="4990">
                  <c:v>68146.100000000006</c:v>
                </c:pt>
                <c:pt idx="4991">
                  <c:v>68150.2</c:v>
                </c:pt>
                <c:pt idx="4992">
                  <c:v>68152.7</c:v>
                </c:pt>
                <c:pt idx="4993">
                  <c:v>68155.399999999994</c:v>
                </c:pt>
                <c:pt idx="4994">
                  <c:v>68157.100000000006</c:v>
                </c:pt>
                <c:pt idx="4995">
                  <c:v>68160.7</c:v>
                </c:pt>
                <c:pt idx="4996">
                  <c:v>68163.399999999994</c:v>
                </c:pt>
                <c:pt idx="4997">
                  <c:v>68166.2</c:v>
                </c:pt>
                <c:pt idx="4998">
                  <c:v>68170</c:v>
                </c:pt>
                <c:pt idx="4999">
                  <c:v>68172.800000000003</c:v>
                </c:pt>
                <c:pt idx="5000">
                  <c:v>68175.8</c:v>
                </c:pt>
                <c:pt idx="5001">
                  <c:v>68179.8</c:v>
                </c:pt>
                <c:pt idx="5002">
                  <c:v>68183</c:v>
                </c:pt>
                <c:pt idx="5003">
                  <c:v>68187.100000000006</c:v>
                </c:pt>
                <c:pt idx="5004">
                  <c:v>68190.399999999994</c:v>
                </c:pt>
                <c:pt idx="5005">
                  <c:v>68194.8</c:v>
                </c:pt>
                <c:pt idx="5006">
                  <c:v>68197</c:v>
                </c:pt>
                <c:pt idx="5007">
                  <c:v>68200.399999999994</c:v>
                </c:pt>
                <c:pt idx="5008">
                  <c:v>68205.2</c:v>
                </c:pt>
                <c:pt idx="5009">
                  <c:v>68209.899999999994</c:v>
                </c:pt>
                <c:pt idx="5010">
                  <c:v>68214.899999999994</c:v>
                </c:pt>
                <c:pt idx="5011">
                  <c:v>68220</c:v>
                </c:pt>
                <c:pt idx="5012">
                  <c:v>68225.600000000006</c:v>
                </c:pt>
                <c:pt idx="5013">
                  <c:v>68230.100000000006</c:v>
                </c:pt>
                <c:pt idx="5014">
                  <c:v>68238.100000000006</c:v>
                </c:pt>
                <c:pt idx="5015">
                  <c:v>68243.100000000006</c:v>
                </c:pt>
                <c:pt idx="5016">
                  <c:v>68250.3</c:v>
                </c:pt>
                <c:pt idx="5017">
                  <c:v>68254.100000000006</c:v>
                </c:pt>
                <c:pt idx="5018">
                  <c:v>68259.7</c:v>
                </c:pt>
                <c:pt idx="5019">
                  <c:v>68267.600000000006</c:v>
                </c:pt>
                <c:pt idx="5020">
                  <c:v>68275.8</c:v>
                </c:pt>
                <c:pt idx="5021">
                  <c:v>68284.2</c:v>
                </c:pt>
                <c:pt idx="5022">
                  <c:v>68292.899999999994</c:v>
                </c:pt>
                <c:pt idx="5023">
                  <c:v>68301.7</c:v>
                </c:pt>
                <c:pt idx="5024">
                  <c:v>68310.899999999994</c:v>
                </c:pt>
                <c:pt idx="5025">
                  <c:v>68322.399999999994</c:v>
                </c:pt>
                <c:pt idx="5026">
                  <c:v>68331.8</c:v>
                </c:pt>
                <c:pt idx="5027">
                  <c:v>68341.3</c:v>
                </c:pt>
                <c:pt idx="5028">
                  <c:v>68348.399999999994</c:v>
                </c:pt>
                <c:pt idx="5029">
                  <c:v>68360.399999999994</c:v>
                </c:pt>
                <c:pt idx="5030">
                  <c:v>68370.100000000006</c:v>
                </c:pt>
                <c:pt idx="5031">
                  <c:v>68377.3</c:v>
                </c:pt>
                <c:pt idx="5032">
                  <c:v>68386.899999999994</c:v>
                </c:pt>
                <c:pt idx="5033">
                  <c:v>68394.100000000006</c:v>
                </c:pt>
                <c:pt idx="5034">
                  <c:v>68398.8</c:v>
                </c:pt>
                <c:pt idx="5035">
                  <c:v>68410.600000000006</c:v>
                </c:pt>
                <c:pt idx="5036">
                  <c:v>68419.899999999994</c:v>
                </c:pt>
                <c:pt idx="5037">
                  <c:v>68426.8</c:v>
                </c:pt>
                <c:pt idx="5038">
                  <c:v>68431.3</c:v>
                </c:pt>
                <c:pt idx="5039">
                  <c:v>68440.3</c:v>
                </c:pt>
                <c:pt idx="5040">
                  <c:v>68446.899999999994</c:v>
                </c:pt>
                <c:pt idx="5041">
                  <c:v>68455.399999999994</c:v>
                </c:pt>
                <c:pt idx="5042">
                  <c:v>68463.8</c:v>
                </c:pt>
                <c:pt idx="5043">
                  <c:v>68471.8</c:v>
                </c:pt>
                <c:pt idx="5044">
                  <c:v>68477.7</c:v>
                </c:pt>
                <c:pt idx="5045">
                  <c:v>68485.600000000006</c:v>
                </c:pt>
                <c:pt idx="5046">
                  <c:v>68493.399999999994</c:v>
                </c:pt>
                <c:pt idx="5047">
                  <c:v>68503.100000000006</c:v>
                </c:pt>
                <c:pt idx="5048">
                  <c:v>68509</c:v>
                </c:pt>
                <c:pt idx="5049">
                  <c:v>68516.7</c:v>
                </c:pt>
                <c:pt idx="5050">
                  <c:v>68522.5</c:v>
                </c:pt>
                <c:pt idx="5051">
                  <c:v>68530.100000000006</c:v>
                </c:pt>
                <c:pt idx="5052">
                  <c:v>68537.7</c:v>
                </c:pt>
                <c:pt idx="5053">
                  <c:v>68545.399999999994</c:v>
                </c:pt>
                <c:pt idx="5054">
                  <c:v>68551</c:v>
                </c:pt>
                <c:pt idx="5055">
                  <c:v>68558.5</c:v>
                </c:pt>
                <c:pt idx="5056">
                  <c:v>68567.899999999994</c:v>
                </c:pt>
                <c:pt idx="5057">
                  <c:v>68575.399999999994</c:v>
                </c:pt>
                <c:pt idx="5058">
                  <c:v>68582.8</c:v>
                </c:pt>
                <c:pt idx="5059">
                  <c:v>68586.5</c:v>
                </c:pt>
                <c:pt idx="5060">
                  <c:v>68592.100000000006</c:v>
                </c:pt>
                <c:pt idx="5061">
                  <c:v>68599.399999999994</c:v>
                </c:pt>
                <c:pt idx="5062">
                  <c:v>68604.899999999994</c:v>
                </c:pt>
                <c:pt idx="5063">
                  <c:v>68612.2</c:v>
                </c:pt>
                <c:pt idx="5064">
                  <c:v>68617.600000000006</c:v>
                </c:pt>
                <c:pt idx="5065">
                  <c:v>68625</c:v>
                </c:pt>
                <c:pt idx="5066">
                  <c:v>68630.3</c:v>
                </c:pt>
                <c:pt idx="5067">
                  <c:v>68637.600000000006</c:v>
                </c:pt>
                <c:pt idx="5068">
                  <c:v>68644.800000000003</c:v>
                </c:pt>
                <c:pt idx="5069">
                  <c:v>68651.899999999994</c:v>
                </c:pt>
                <c:pt idx="5070">
                  <c:v>68655.5</c:v>
                </c:pt>
                <c:pt idx="5071">
                  <c:v>68662.600000000006</c:v>
                </c:pt>
                <c:pt idx="5072">
                  <c:v>68667.899999999994</c:v>
                </c:pt>
                <c:pt idx="5073">
                  <c:v>68673.3</c:v>
                </c:pt>
                <c:pt idx="5074">
                  <c:v>68680.3</c:v>
                </c:pt>
                <c:pt idx="5075">
                  <c:v>68687.3</c:v>
                </c:pt>
                <c:pt idx="5076">
                  <c:v>68694.399999999994</c:v>
                </c:pt>
                <c:pt idx="5077">
                  <c:v>68699.600000000006</c:v>
                </c:pt>
                <c:pt idx="5078">
                  <c:v>68704.899999999994</c:v>
                </c:pt>
                <c:pt idx="5079">
                  <c:v>68713.8</c:v>
                </c:pt>
                <c:pt idx="5080">
                  <c:v>68721</c:v>
                </c:pt>
                <c:pt idx="5081">
                  <c:v>68728.3</c:v>
                </c:pt>
                <c:pt idx="5082">
                  <c:v>68733.600000000006</c:v>
                </c:pt>
                <c:pt idx="5083">
                  <c:v>68737.3</c:v>
                </c:pt>
                <c:pt idx="5084">
                  <c:v>68744.5</c:v>
                </c:pt>
                <c:pt idx="5085">
                  <c:v>68750</c:v>
                </c:pt>
                <c:pt idx="5086">
                  <c:v>68757.3</c:v>
                </c:pt>
                <c:pt idx="5087">
                  <c:v>68762.8</c:v>
                </c:pt>
                <c:pt idx="5088">
                  <c:v>68768.2</c:v>
                </c:pt>
                <c:pt idx="5089">
                  <c:v>68775.399999999994</c:v>
                </c:pt>
                <c:pt idx="5090">
                  <c:v>68782.600000000006</c:v>
                </c:pt>
                <c:pt idx="5091">
                  <c:v>68788</c:v>
                </c:pt>
                <c:pt idx="5092">
                  <c:v>68795</c:v>
                </c:pt>
                <c:pt idx="5093">
                  <c:v>68802.100000000006</c:v>
                </c:pt>
                <c:pt idx="5094">
                  <c:v>68805.5</c:v>
                </c:pt>
                <c:pt idx="5095">
                  <c:v>68812.5</c:v>
                </c:pt>
                <c:pt idx="5096">
                  <c:v>68819.3</c:v>
                </c:pt>
                <c:pt idx="5097">
                  <c:v>68824.399999999994</c:v>
                </c:pt>
                <c:pt idx="5098">
                  <c:v>68832.600000000006</c:v>
                </c:pt>
                <c:pt idx="5099">
                  <c:v>68837.399999999994</c:v>
                </c:pt>
                <c:pt idx="5100">
                  <c:v>68843.899999999994</c:v>
                </c:pt>
                <c:pt idx="5101">
                  <c:v>68847</c:v>
                </c:pt>
                <c:pt idx="5102">
                  <c:v>68853.100000000006</c:v>
                </c:pt>
                <c:pt idx="5103">
                  <c:v>68860.7</c:v>
                </c:pt>
                <c:pt idx="5104">
                  <c:v>68865</c:v>
                </c:pt>
                <c:pt idx="5105">
                  <c:v>68867.899999999994</c:v>
                </c:pt>
                <c:pt idx="5106">
                  <c:v>68873.399999999994</c:v>
                </c:pt>
                <c:pt idx="5107">
                  <c:v>68876.2</c:v>
                </c:pt>
                <c:pt idx="5108">
                  <c:v>68881.5</c:v>
                </c:pt>
                <c:pt idx="5109">
                  <c:v>68886.600000000006</c:v>
                </c:pt>
                <c:pt idx="5110">
                  <c:v>68892.7</c:v>
                </c:pt>
                <c:pt idx="5111">
                  <c:v>68895</c:v>
                </c:pt>
                <c:pt idx="5112">
                  <c:v>68898.399999999994</c:v>
                </c:pt>
                <c:pt idx="5113">
                  <c:v>68902.899999999994</c:v>
                </c:pt>
                <c:pt idx="5114">
                  <c:v>68907.3</c:v>
                </c:pt>
                <c:pt idx="5115">
                  <c:v>68912.399999999994</c:v>
                </c:pt>
                <c:pt idx="5116">
                  <c:v>68914.5</c:v>
                </c:pt>
                <c:pt idx="5117">
                  <c:v>68918.5</c:v>
                </c:pt>
                <c:pt idx="5118">
                  <c:v>68921.399999999994</c:v>
                </c:pt>
                <c:pt idx="5119">
                  <c:v>68924.2</c:v>
                </c:pt>
                <c:pt idx="5120">
                  <c:v>68929</c:v>
                </c:pt>
                <c:pt idx="5121">
                  <c:v>68931.600000000006</c:v>
                </c:pt>
                <c:pt idx="5122">
                  <c:v>68935.199999999997</c:v>
                </c:pt>
                <c:pt idx="5123">
                  <c:v>68937.899999999994</c:v>
                </c:pt>
                <c:pt idx="5124">
                  <c:v>68940.600000000006</c:v>
                </c:pt>
                <c:pt idx="5125">
                  <c:v>68943.899999999994</c:v>
                </c:pt>
                <c:pt idx="5126">
                  <c:v>68948.2</c:v>
                </c:pt>
                <c:pt idx="5127">
                  <c:v>68951.600000000006</c:v>
                </c:pt>
                <c:pt idx="5128">
                  <c:v>68953.3</c:v>
                </c:pt>
                <c:pt idx="5129">
                  <c:v>68956.600000000006</c:v>
                </c:pt>
                <c:pt idx="5130">
                  <c:v>68960.7</c:v>
                </c:pt>
                <c:pt idx="5131">
                  <c:v>68964.100000000006</c:v>
                </c:pt>
                <c:pt idx="5132">
                  <c:v>68967.3</c:v>
                </c:pt>
                <c:pt idx="5133">
                  <c:v>68970.7</c:v>
                </c:pt>
                <c:pt idx="5134">
                  <c:v>68974.100000000006</c:v>
                </c:pt>
                <c:pt idx="5135">
                  <c:v>68977.5</c:v>
                </c:pt>
                <c:pt idx="5136">
                  <c:v>68981.8</c:v>
                </c:pt>
                <c:pt idx="5137">
                  <c:v>68984.5</c:v>
                </c:pt>
                <c:pt idx="5138">
                  <c:v>68987.199999999997</c:v>
                </c:pt>
                <c:pt idx="5139">
                  <c:v>68989.8</c:v>
                </c:pt>
                <c:pt idx="5140">
                  <c:v>68993.5</c:v>
                </c:pt>
                <c:pt idx="5141">
                  <c:v>68997.3</c:v>
                </c:pt>
                <c:pt idx="5142">
                  <c:v>69000.2</c:v>
                </c:pt>
                <c:pt idx="5143">
                  <c:v>69004.100000000006</c:v>
                </c:pt>
                <c:pt idx="5144">
                  <c:v>69006.100000000006</c:v>
                </c:pt>
                <c:pt idx="5145">
                  <c:v>69010.2</c:v>
                </c:pt>
                <c:pt idx="5146">
                  <c:v>69014.3</c:v>
                </c:pt>
                <c:pt idx="5147">
                  <c:v>69016.399999999994</c:v>
                </c:pt>
                <c:pt idx="5148">
                  <c:v>69020.7</c:v>
                </c:pt>
                <c:pt idx="5149">
                  <c:v>69024</c:v>
                </c:pt>
                <c:pt idx="5150">
                  <c:v>69027.199999999997</c:v>
                </c:pt>
                <c:pt idx="5151">
                  <c:v>69030.600000000006</c:v>
                </c:pt>
                <c:pt idx="5152">
                  <c:v>69036.100000000006</c:v>
                </c:pt>
                <c:pt idx="5153">
                  <c:v>69039.5</c:v>
                </c:pt>
                <c:pt idx="5154">
                  <c:v>69044</c:v>
                </c:pt>
                <c:pt idx="5155">
                  <c:v>69048.5</c:v>
                </c:pt>
                <c:pt idx="5156">
                  <c:v>69053.100000000006</c:v>
                </c:pt>
                <c:pt idx="5157">
                  <c:v>69058.899999999994</c:v>
                </c:pt>
                <c:pt idx="5158">
                  <c:v>69062.2</c:v>
                </c:pt>
                <c:pt idx="5159">
                  <c:v>69066.8</c:v>
                </c:pt>
                <c:pt idx="5160">
                  <c:v>69069.100000000006</c:v>
                </c:pt>
                <c:pt idx="5161">
                  <c:v>69072.399999999994</c:v>
                </c:pt>
                <c:pt idx="5162">
                  <c:v>69075.8</c:v>
                </c:pt>
                <c:pt idx="5163">
                  <c:v>69080.399999999994</c:v>
                </c:pt>
                <c:pt idx="5164">
                  <c:v>69084.7</c:v>
                </c:pt>
                <c:pt idx="5165">
                  <c:v>69087</c:v>
                </c:pt>
                <c:pt idx="5166">
                  <c:v>69091.399999999994</c:v>
                </c:pt>
                <c:pt idx="5167">
                  <c:v>69094.5</c:v>
                </c:pt>
                <c:pt idx="5168">
                  <c:v>69097.8</c:v>
                </c:pt>
                <c:pt idx="5169">
                  <c:v>69101</c:v>
                </c:pt>
                <c:pt idx="5170">
                  <c:v>69105.2</c:v>
                </c:pt>
                <c:pt idx="5171">
                  <c:v>69109.2</c:v>
                </c:pt>
                <c:pt idx="5172">
                  <c:v>69111.199999999997</c:v>
                </c:pt>
                <c:pt idx="5173">
                  <c:v>69114.2</c:v>
                </c:pt>
                <c:pt idx="5174">
                  <c:v>69116.100000000006</c:v>
                </c:pt>
                <c:pt idx="5175">
                  <c:v>69119.8</c:v>
                </c:pt>
                <c:pt idx="5176">
                  <c:v>69122.600000000006</c:v>
                </c:pt>
                <c:pt idx="5177">
                  <c:v>69127.100000000006</c:v>
                </c:pt>
                <c:pt idx="5178">
                  <c:v>69130.5</c:v>
                </c:pt>
                <c:pt idx="5179">
                  <c:v>69132.2</c:v>
                </c:pt>
                <c:pt idx="5180">
                  <c:v>69134.8</c:v>
                </c:pt>
                <c:pt idx="5181">
                  <c:v>69138.2</c:v>
                </c:pt>
                <c:pt idx="5182">
                  <c:v>69141.5</c:v>
                </c:pt>
                <c:pt idx="5183">
                  <c:v>69145.8</c:v>
                </c:pt>
                <c:pt idx="5184">
                  <c:v>69149.2</c:v>
                </c:pt>
                <c:pt idx="5185">
                  <c:v>69151.8</c:v>
                </c:pt>
                <c:pt idx="5186">
                  <c:v>69155.899999999994</c:v>
                </c:pt>
                <c:pt idx="5187">
                  <c:v>69160.100000000006</c:v>
                </c:pt>
                <c:pt idx="5188">
                  <c:v>69162.600000000006</c:v>
                </c:pt>
                <c:pt idx="5189">
                  <c:v>69165.7</c:v>
                </c:pt>
                <c:pt idx="5190">
                  <c:v>69168.2</c:v>
                </c:pt>
                <c:pt idx="5191">
                  <c:v>69171.399999999994</c:v>
                </c:pt>
                <c:pt idx="5192">
                  <c:v>69174.5</c:v>
                </c:pt>
                <c:pt idx="5193">
                  <c:v>69177.5</c:v>
                </c:pt>
                <c:pt idx="5194">
                  <c:v>69179</c:v>
                </c:pt>
                <c:pt idx="5195">
                  <c:v>69182</c:v>
                </c:pt>
                <c:pt idx="5196">
                  <c:v>69184.3</c:v>
                </c:pt>
                <c:pt idx="5197">
                  <c:v>69187.100000000006</c:v>
                </c:pt>
                <c:pt idx="5198">
                  <c:v>69189.100000000006</c:v>
                </c:pt>
                <c:pt idx="5199">
                  <c:v>69191.899999999994</c:v>
                </c:pt>
                <c:pt idx="5200">
                  <c:v>69193.899999999994</c:v>
                </c:pt>
                <c:pt idx="5201">
                  <c:v>69195.8</c:v>
                </c:pt>
                <c:pt idx="5202">
                  <c:v>69198.3</c:v>
                </c:pt>
                <c:pt idx="5203">
                  <c:v>69200</c:v>
                </c:pt>
                <c:pt idx="5204">
                  <c:v>69202.399999999994</c:v>
                </c:pt>
                <c:pt idx="5205">
                  <c:v>69204.100000000006</c:v>
                </c:pt>
                <c:pt idx="5206">
                  <c:v>69205.7</c:v>
                </c:pt>
                <c:pt idx="5207">
                  <c:v>69206.7</c:v>
                </c:pt>
                <c:pt idx="5208">
                  <c:v>69208.7</c:v>
                </c:pt>
                <c:pt idx="5209">
                  <c:v>69210.600000000006</c:v>
                </c:pt>
                <c:pt idx="5210">
                  <c:v>69211.8</c:v>
                </c:pt>
                <c:pt idx="5211">
                  <c:v>69213.5</c:v>
                </c:pt>
                <c:pt idx="5212">
                  <c:v>69214.600000000006</c:v>
                </c:pt>
                <c:pt idx="5213">
                  <c:v>69215.7</c:v>
                </c:pt>
                <c:pt idx="5214">
                  <c:v>69217.2</c:v>
                </c:pt>
                <c:pt idx="5215">
                  <c:v>69218.600000000006</c:v>
                </c:pt>
                <c:pt idx="5216">
                  <c:v>69220</c:v>
                </c:pt>
                <c:pt idx="5217">
                  <c:v>69221.399999999994</c:v>
                </c:pt>
                <c:pt idx="5218">
                  <c:v>69222.100000000006</c:v>
                </c:pt>
                <c:pt idx="5219">
                  <c:v>69223</c:v>
                </c:pt>
                <c:pt idx="5220">
                  <c:v>69224.3</c:v>
                </c:pt>
                <c:pt idx="5221">
                  <c:v>69225.600000000006</c:v>
                </c:pt>
                <c:pt idx="5222">
                  <c:v>69226.899999999994</c:v>
                </c:pt>
                <c:pt idx="5223">
                  <c:v>69228.100000000006</c:v>
                </c:pt>
                <c:pt idx="5224">
                  <c:v>69229</c:v>
                </c:pt>
                <c:pt idx="5225">
                  <c:v>69229.899999999994</c:v>
                </c:pt>
                <c:pt idx="5226">
                  <c:v>69230.7</c:v>
                </c:pt>
                <c:pt idx="5227">
                  <c:v>69232.100000000006</c:v>
                </c:pt>
                <c:pt idx="5228">
                  <c:v>69232.899999999994</c:v>
                </c:pt>
                <c:pt idx="5229">
                  <c:v>69234</c:v>
                </c:pt>
                <c:pt idx="5230">
                  <c:v>69234.899999999994</c:v>
                </c:pt>
                <c:pt idx="5231">
                  <c:v>69235.600000000006</c:v>
                </c:pt>
                <c:pt idx="5232">
                  <c:v>69236.800000000003</c:v>
                </c:pt>
                <c:pt idx="5233">
                  <c:v>69237.7</c:v>
                </c:pt>
                <c:pt idx="5234">
                  <c:v>69238.600000000006</c:v>
                </c:pt>
                <c:pt idx="5235">
                  <c:v>69239.199999999997</c:v>
                </c:pt>
                <c:pt idx="5236">
                  <c:v>69239.8</c:v>
                </c:pt>
                <c:pt idx="5237">
                  <c:v>69240.5</c:v>
                </c:pt>
                <c:pt idx="5238">
                  <c:v>69241.3</c:v>
                </c:pt>
                <c:pt idx="5239">
                  <c:v>69241.8</c:v>
                </c:pt>
                <c:pt idx="5240">
                  <c:v>69242.2</c:v>
                </c:pt>
                <c:pt idx="5241">
                  <c:v>69242.7</c:v>
                </c:pt>
                <c:pt idx="5242">
                  <c:v>69243.100000000006</c:v>
                </c:pt>
                <c:pt idx="5243">
                  <c:v>69243.5</c:v>
                </c:pt>
                <c:pt idx="5244">
                  <c:v>69244</c:v>
                </c:pt>
                <c:pt idx="5245">
                  <c:v>69244.5</c:v>
                </c:pt>
                <c:pt idx="5246">
                  <c:v>69244.899999999994</c:v>
                </c:pt>
                <c:pt idx="5247">
                  <c:v>69245.2</c:v>
                </c:pt>
                <c:pt idx="5248">
                  <c:v>69245.5</c:v>
                </c:pt>
                <c:pt idx="5249">
                  <c:v>69245.7</c:v>
                </c:pt>
                <c:pt idx="5250">
                  <c:v>69245.899999999994</c:v>
                </c:pt>
                <c:pt idx="5251">
                  <c:v>69246.100000000006</c:v>
                </c:pt>
                <c:pt idx="5252">
                  <c:v>69246.5</c:v>
                </c:pt>
                <c:pt idx="5253">
                  <c:v>69246.600000000006</c:v>
                </c:pt>
                <c:pt idx="5254">
                  <c:v>69246.8</c:v>
                </c:pt>
                <c:pt idx="5255">
                  <c:v>69247</c:v>
                </c:pt>
                <c:pt idx="5256">
                  <c:v>69247.3</c:v>
                </c:pt>
                <c:pt idx="5257">
                  <c:v>69247.5</c:v>
                </c:pt>
                <c:pt idx="5258">
                  <c:v>69247.600000000006</c:v>
                </c:pt>
                <c:pt idx="5259">
                  <c:v>69247.8</c:v>
                </c:pt>
                <c:pt idx="5260">
                  <c:v>69247.899999999994</c:v>
                </c:pt>
                <c:pt idx="5261">
                  <c:v>69248.100000000006</c:v>
                </c:pt>
                <c:pt idx="5262">
                  <c:v>69248.3</c:v>
                </c:pt>
                <c:pt idx="5263">
                  <c:v>69248.5</c:v>
                </c:pt>
                <c:pt idx="5264">
                  <c:v>69248.600000000006</c:v>
                </c:pt>
                <c:pt idx="5265">
                  <c:v>69248.7</c:v>
                </c:pt>
                <c:pt idx="5266">
                  <c:v>69248.899999999994</c:v>
                </c:pt>
                <c:pt idx="5267">
                  <c:v>69249.100000000006</c:v>
                </c:pt>
                <c:pt idx="5268">
                  <c:v>69249.399999999994</c:v>
                </c:pt>
                <c:pt idx="5269">
                  <c:v>69249.5</c:v>
                </c:pt>
                <c:pt idx="5270">
                  <c:v>69249.7</c:v>
                </c:pt>
                <c:pt idx="5271">
                  <c:v>69250</c:v>
                </c:pt>
                <c:pt idx="5272">
                  <c:v>69250.100000000006</c:v>
                </c:pt>
                <c:pt idx="5273">
                  <c:v>69250.399999999994</c:v>
                </c:pt>
                <c:pt idx="5274">
                  <c:v>69250.7</c:v>
                </c:pt>
                <c:pt idx="5275">
                  <c:v>69250.899999999994</c:v>
                </c:pt>
                <c:pt idx="5276">
                  <c:v>69251.3</c:v>
                </c:pt>
                <c:pt idx="5277">
                  <c:v>69251.5</c:v>
                </c:pt>
                <c:pt idx="5278">
                  <c:v>69251.899999999994</c:v>
                </c:pt>
                <c:pt idx="5279">
                  <c:v>69252.2</c:v>
                </c:pt>
                <c:pt idx="5280">
                  <c:v>69252.7</c:v>
                </c:pt>
                <c:pt idx="5281">
                  <c:v>69253.3</c:v>
                </c:pt>
                <c:pt idx="5282">
                  <c:v>69253.899999999994</c:v>
                </c:pt>
                <c:pt idx="5283">
                  <c:v>69254.600000000006</c:v>
                </c:pt>
                <c:pt idx="5284">
                  <c:v>69255.7</c:v>
                </c:pt>
                <c:pt idx="5285">
                  <c:v>69256.899999999994</c:v>
                </c:pt>
                <c:pt idx="5286">
                  <c:v>69258.2</c:v>
                </c:pt>
                <c:pt idx="5287">
                  <c:v>69258.899999999994</c:v>
                </c:pt>
                <c:pt idx="5288">
                  <c:v>69260.399999999994</c:v>
                </c:pt>
                <c:pt idx="5289">
                  <c:v>69261.600000000006</c:v>
                </c:pt>
                <c:pt idx="5290">
                  <c:v>69263.8</c:v>
                </c:pt>
                <c:pt idx="5291">
                  <c:v>69265.7</c:v>
                </c:pt>
                <c:pt idx="5292">
                  <c:v>69267.100000000006</c:v>
                </c:pt>
                <c:pt idx="5293">
                  <c:v>69268.600000000006</c:v>
                </c:pt>
                <c:pt idx="5294">
                  <c:v>69270.100000000006</c:v>
                </c:pt>
                <c:pt idx="5295">
                  <c:v>69272.2</c:v>
                </c:pt>
                <c:pt idx="5296">
                  <c:v>69274.3</c:v>
                </c:pt>
                <c:pt idx="5297">
                  <c:v>69276</c:v>
                </c:pt>
                <c:pt idx="5298">
                  <c:v>69277.600000000006</c:v>
                </c:pt>
                <c:pt idx="5299">
                  <c:v>69279.3</c:v>
                </c:pt>
                <c:pt idx="5300">
                  <c:v>69281.5</c:v>
                </c:pt>
                <c:pt idx="5301">
                  <c:v>69283.199999999997</c:v>
                </c:pt>
                <c:pt idx="5302">
                  <c:v>69285.5</c:v>
                </c:pt>
                <c:pt idx="5303">
                  <c:v>69287.8</c:v>
                </c:pt>
                <c:pt idx="5304">
                  <c:v>69290</c:v>
                </c:pt>
                <c:pt idx="5305">
                  <c:v>69291.7</c:v>
                </c:pt>
                <c:pt idx="5306">
                  <c:v>69292.7</c:v>
                </c:pt>
                <c:pt idx="5307">
                  <c:v>69294.399999999994</c:v>
                </c:pt>
                <c:pt idx="5308">
                  <c:v>69296</c:v>
                </c:pt>
                <c:pt idx="5309">
                  <c:v>69298.2</c:v>
                </c:pt>
                <c:pt idx="5310">
                  <c:v>69300.3</c:v>
                </c:pt>
                <c:pt idx="5311">
                  <c:v>69301.8</c:v>
                </c:pt>
                <c:pt idx="5312">
                  <c:v>69303.8</c:v>
                </c:pt>
                <c:pt idx="5313">
                  <c:v>69305.100000000006</c:v>
                </c:pt>
                <c:pt idx="5314">
                  <c:v>69306.899999999994</c:v>
                </c:pt>
                <c:pt idx="5315">
                  <c:v>69308.600000000006</c:v>
                </c:pt>
                <c:pt idx="5316">
                  <c:v>69309.899999999994</c:v>
                </c:pt>
                <c:pt idx="5317">
                  <c:v>69311.600000000006</c:v>
                </c:pt>
                <c:pt idx="5318">
                  <c:v>69312.399999999994</c:v>
                </c:pt>
                <c:pt idx="5319">
                  <c:v>69314</c:v>
                </c:pt>
                <c:pt idx="5320">
                  <c:v>69315.8</c:v>
                </c:pt>
                <c:pt idx="5321">
                  <c:v>69317.399999999994</c:v>
                </c:pt>
                <c:pt idx="5322">
                  <c:v>69318.899999999994</c:v>
                </c:pt>
                <c:pt idx="5323">
                  <c:v>69320.399999999994</c:v>
                </c:pt>
                <c:pt idx="5324">
                  <c:v>69322.2</c:v>
                </c:pt>
                <c:pt idx="5325">
                  <c:v>69323.7</c:v>
                </c:pt>
                <c:pt idx="5326">
                  <c:v>69324.5</c:v>
                </c:pt>
                <c:pt idx="5327">
                  <c:v>69326</c:v>
                </c:pt>
                <c:pt idx="5328">
                  <c:v>69327.100000000006</c:v>
                </c:pt>
                <c:pt idx="5329">
                  <c:v>69328.100000000006</c:v>
                </c:pt>
                <c:pt idx="5330">
                  <c:v>69330</c:v>
                </c:pt>
                <c:pt idx="5331">
                  <c:v>69330.8</c:v>
                </c:pt>
                <c:pt idx="5332">
                  <c:v>69332.3</c:v>
                </c:pt>
                <c:pt idx="5333">
                  <c:v>69333.5</c:v>
                </c:pt>
                <c:pt idx="5334">
                  <c:v>69335.100000000006</c:v>
                </c:pt>
                <c:pt idx="5335">
                  <c:v>69337.600000000006</c:v>
                </c:pt>
                <c:pt idx="5336">
                  <c:v>69340.899999999994</c:v>
                </c:pt>
                <c:pt idx="5337">
                  <c:v>69345.100000000006</c:v>
                </c:pt>
                <c:pt idx="5338">
                  <c:v>69347.5</c:v>
                </c:pt>
                <c:pt idx="5339">
                  <c:v>69349.600000000006</c:v>
                </c:pt>
                <c:pt idx="5340">
                  <c:v>69351.600000000006</c:v>
                </c:pt>
                <c:pt idx="5341">
                  <c:v>69353.2</c:v>
                </c:pt>
                <c:pt idx="5342">
                  <c:v>69354.3</c:v>
                </c:pt>
                <c:pt idx="5343">
                  <c:v>69356.7</c:v>
                </c:pt>
                <c:pt idx="5344">
                  <c:v>69358.399999999994</c:v>
                </c:pt>
                <c:pt idx="5345">
                  <c:v>69360.899999999994</c:v>
                </c:pt>
                <c:pt idx="5346">
                  <c:v>69363.5</c:v>
                </c:pt>
                <c:pt idx="5347">
                  <c:v>69366.2</c:v>
                </c:pt>
                <c:pt idx="5348">
                  <c:v>69368.399999999994</c:v>
                </c:pt>
                <c:pt idx="5349">
                  <c:v>69370.600000000006</c:v>
                </c:pt>
                <c:pt idx="5350">
                  <c:v>69372.899999999994</c:v>
                </c:pt>
                <c:pt idx="5351">
                  <c:v>69375.899999999994</c:v>
                </c:pt>
                <c:pt idx="5352">
                  <c:v>69378.3</c:v>
                </c:pt>
                <c:pt idx="5353">
                  <c:v>69381.7</c:v>
                </c:pt>
                <c:pt idx="5354">
                  <c:v>69383.399999999994</c:v>
                </c:pt>
                <c:pt idx="5355">
                  <c:v>69385.899999999994</c:v>
                </c:pt>
                <c:pt idx="5356">
                  <c:v>69389.5</c:v>
                </c:pt>
                <c:pt idx="5357">
                  <c:v>69393.2</c:v>
                </c:pt>
                <c:pt idx="5358">
                  <c:v>69396.899999999994</c:v>
                </c:pt>
                <c:pt idx="5359">
                  <c:v>69399.8</c:v>
                </c:pt>
                <c:pt idx="5360">
                  <c:v>69403.7</c:v>
                </c:pt>
                <c:pt idx="5361">
                  <c:v>69406.7</c:v>
                </c:pt>
                <c:pt idx="5362">
                  <c:v>69410.8</c:v>
                </c:pt>
                <c:pt idx="5363">
                  <c:v>69413.899999999994</c:v>
                </c:pt>
                <c:pt idx="5364">
                  <c:v>69418.2</c:v>
                </c:pt>
                <c:pt idx="5365">
                  <c:v>69422.5</c:v>
                </c:pt>
                <c:pt idx="5366">
                  <c:v>69425.8</c:v>
                </c:pt>
                <c:pt idx="5367">
                  <c:v>69429.2</c:v>
                </c:pt>
                <c:pt idx="5368">
                  <c:v>69432.5</c:v>
                </c:pt>
                <c:pt idx="5369">
                  <c:v>69437.100000000006</c:v>
                </c:pt>
                <c:pt idx="5370">
                  <c:v>69443</c:v>
                </c:pt>
                <c:pt idx="5371">
                  <c:v>69447.7</c:v>
                </c:pt>
                <c:pt idx="5372">
                  <c:v>69452.5</c:v>
                </c:pt>
                <c:pt idx="5373">
                  <c:v>69457.399999999994</c:v>
                </c:pt>
                <c:pt idx="5374">
                  <c:v>69461.100000000006</c:v>
                </c:pt>
                <c:pt idx="5375">
                  <c:v>69466.100000000006</c:v>
                </c:pt>
                <c:pt idx="5376">
                  <c:v>69471.100000000006</c:v>
                </c:pt>
                <c:pt idx="5377">
                  <c:v>69473.7</c:v>
                </c:pt>
                <c:pt idx="5378">
                  <c:v>69477.600000000006</c:v>
                </c:pt>
                <c:pt idx="5379">
                  <c:v>69483</c:v>
                </c:pt>
                <c:pt idx="5380">
                  <c:v>69489</c:v>
                </c:pt>
                <c:pt idx="5381">
                  <c:v>69495.199999999997</c:v>
                </c:pt>
                <c:pt idx="5382">
                  <c:v>69501.8</c:v>
                </c:pt>
                <c:pt idx="5383">
                  <c:v>69506.899999999994</c:v>
                </c:pt>
                <c:pt idx="5384">
                  <c:v>69512.2</c:v>
                </c:pt>
                <c:pt idx="5385">
                  <c:v>69519.5</c:v>
                </c:pt>
                <c:pt idx="5386">
                  <c:v>69526.899999999994</c:v>
                </c:pt>
                <c:pt idx="5387">
                  <c:v>69532.800000000003</c:v>
                </c:pt>
                <c:pt idx="5388">
                  <c:v>69538.600000000006</c:v>
                </c:pt>
                <c:pt idx="5389">
                  <c:v>69544.600000000006</c:v>
                </c:pt>
                <c:pt idx="5390">
                  <c:v>69552.7</c:v>
                </c:pt>
                <c:pt idx="5391">
                  <c:v>69558.899999999994</c:v>
                </c:pt>
                <c:pt idx="5392">
                  <c:v>69567.100000000006</c:v>
                </c:pt>
                <c:pt idx="5393">
                  <c:v>69575.399999999994</c:v>
                </c:pt>
                <c:pt idx="5394">
                  <c:v>69583.899999999994</c:v>
                </c:pt>
                <c:pt idx="5395">
                  <c:v>69588</c:v>
                </c:pt>
                <c:pt idx="5396">
                  <c:v>69594.399999999994</c:v>
                </c:pt>
                <c:pt idx="5397">
                  <c:v>69600.600000000006</c:v>
                </c:pt>
                <c:pt idx="5398">
                  <c:v>69606.899999999994</c:v>
                </c:pt>
                <c:pt idx="5399">
                  <c:v>69615.199999999997</c:v>
                </c:pt>
                <c:pt idx="5400">
                  <c:v>69625.399999999994</c:v>
                </c:pt>
                <c:pt idx="5401">
                  <c:v>69629.5</c:v>
                </c:pt>
                <c:pt idx="5402">
                  <c:v>69637.399999999994</c:v>
                </c:pt>
                <c:pt idx="5403">
                  <c:v>69647.100000000006</c:v>
                </c:pt>
                <c:pt idx="5404">
                  <c:v>69656.5</c:v>
                </c:pt>
                <c:pt idx="5405">
                  <c:v>69663.8</c:v>
                </c:pt>
                <c:pt idx="5406">
                  <c:v>69667.3</c:v>
                </c:pt>
                <c:pt idx="5407">
                  <c:v>69672.5</c:v>
                </c:pt>
                <c:pt idx="5408">
                  <c:v>69677.5</c:v>
                </c:pt>
                <c:pt idx="5409">
                  <c:v>69683.899999999994</c:v>
                </c:pt>
                <c:pt idx="5410">
                  <c:v>69688.5</c:v>
                </c:pt>
                <c:pt idx="5411">
                  <c:v>69694.3</c:v>
                </c:pt>
                <c:pt idx="5412">
                  <c:v>69698.399999999994</c:v>
                </c:pt>
                <c:pt idx="5413">
                  <c:v>69702.5</c:v>
                </c:pt>
                <c:pt idx="5414">
                  <c:v>69708.2</c:v>
                </c:pt>
                <c:pt idx="5415">
                  <c:v>69713.899999999994</c:v>
                </c:pt>
                <c:pt idx="5416">
                  <c:v>69719.7</c:v>
                </c:pt>
                <c:pt idx="5417">
                  <c:v>69725.5</c:v>
                </c:pt>
                <c:pt idx="5418">
                  <c:v>69728.5</c:v>
                </c:pt>
                <c:pt idx="5419">
                  <c:v>69732.899999999994</c:v>
                </c:pt>
                <c:pt idx="5420">
                  <c:v>69735.8</c:v>
                </c:pt>
                <c:pt idx="5421">
                  <c:v>69741.7</c:v>
                </c:pt>
                <c:pt idx="5422">
                  <c:v>69747.5</c:v>
                </c:pt>
                <c:pt idx="5423">
                  <c:v>69751.899999999994</c:v>
                </c:pt>
                <c:pt idx="5424">
                  <c:v>69757.7</c:v>
                </c:pt>
                <c:pt idx="5425">
                  <c:v>69761.8</c:v>
                </c:pt>
                <c:pt idx="5426">
                  <c:v>69764.7</c:v>
                </c:pt>
                <c:pt idx="5427">
                  <c:v>69770.2</c:v>
                </c:pt>
                <c:pt idx="5428">
                  <c:v>69775.5</c:v>
                </c:pt>
                <c:pt idx="5429">
                  <c:v>69780.800000000003</c:v>
                </c:pt>
                <c:pt idx="5430">
                  <c:v>69784.5</c:v>
                </c:pt>
                <c:pt idx="5431">
                  <c:v>69788.2</c:v>
                </c:pt>
                <c:pt idx="5432">
                  <c:v>69791.8</c:v>
                </c:pt>
                <c:pt idx="5433">
                  <c:v>69796.3</c:v>
                </c:pt>
                <c:pt idx="5434">
                  <c:v>69799.600000000006</c:v>
                </c:pt>
                <c:pt idx="5435">
                  <c:v>69803.7</c:v>
                </c:pt>
                <c:pt idx="5436">
                  <c:v>69807.5</c:v>
                </c:pt>
                <c:pt idx="5437">
                  <c:v>69810.100000000006</c:v>
                </c:pt>
                <c:pt idx="5438">
                  <c:v>69811.8</c:v>
                </c:pt>
                <c:pt idx="5439">
                  <c:v>69814.899999999994</c:v>
                </c:pt>
                <c:pt idx="5440">
                  <c:v>69816.399999999994</c:v>
                </c:pt>
                <c:pt idx="5441">
                  <c:v>69818.8</c:v>
                </c:pt>
                <c:pt idx="5442">
                  <c:v>69820.5</c:v>
                </c:pt>
                <c:pt idx="5443">
                  <c:v>69822.399999999994</c:v>
                </c:pt>
                <c:pt idx="5444">
                  <c:v>69823.5</c:v>
                </c:pt>
                <c:pt idx="5445">
                  <c:v>69824.399999999994</c:v>
                </c:pt>
                <c:pt idx="5446">
                  <c:v>69825</c:v>
                </c:pt>
                <c:pt idx="5447">
                  <c:v>69825.399999999994</c:v>
                </c:pt>
                <c:pt idx="5448">
                  <c:v>69825.399999999994</c:v>
                </c:pt>
                <c:pt idx="5449">
                  <c:v>69825.3</c:v>
                </c:pt>
                <c:pt idx="5450">
                  <c:v>69825.2</c:v>
                </c:pt>
                <c:pt idx="5451">
                  <c:v>69825.100000000006</c:v>
                </c:pt>
                <c:pt idx="5452">
                  <c:v>69825</c:v>
                </c:pt>
                <c:pt idx="5453">
                  <c:v>69824.800000000003</c:v>
                </c:pt>
                <c:pt idx="5454">
                  <c:v>69824.5</c:v>
                </c:pt>
                <c:pt idx="5455">
                  <c:v>69824.2</c:v>
                </c:pt>
                <c:pt idx="5456">
                  <c:v>69823.899999999994</c:v>
                </c:pt>
                <c:pt idx="5457">
                  <c:v>69823.5</c:v>
                </c:pt>
                <c:pt idx="5458">
                  <c:v>69823.199999999997</c:v>
                </c:pt>
                <c:pt idx="5459">
                  <c:v>69822.7</c:v>
                </c:pt>
                <c:pt idx="5460">
                  <c:v>69822.100000000006</c:v>
                </c:pt>
                <c:pt idx="5461">
                  <c:v>69821.5</c:v>
                </c:pt>
                <c:pt idx="5462">
                  <c:v>69820.899999999994</c:v>
                </c:pt>
                <c:pt idx="5463">
                  <c:v>69820.5</c:v>
                </c:pt>
                <c:pt idx="5464">
                  <c:v>69819.899999999994</c:v>
                </c:pt>
                <c:pt idx="5465">
                  <c:v>69819</c:v>
                </c:pt>
                <c:pt idx="5466">
                  <c:v>69818.7</c:v>
                </c:pt>
                <c:pt idx="5467">
                  <c:v>69818</c:v>
                </c:pt>
                <c:pt idx="5468">
                  <c:v>69817.3</c:v>
                </c:pt>
                <c:pt idx="5469">
                  <c:v>69816.600000000006</c:v>
                </c:pt>
                <c:pt idx="5470">
                  <c:v>69815.7</c:v>
                </c:pt>
                <c:pt idx="5471">
                  <c:v>69815.100000000006</c:v>
                </c:pt>
                <c:pt idx="5472">
                  <c:v>69814.399999999994</c:v>
                </c:pt>
                <c:pt idx="5473">
                  <c:v>69813.8</c:v>
                </c:pt>
                <c:pt idx="5474">
                  <c:v>69813.2</c:v>
                </c:pt>
                <c:pt idx="5475">
                  <c:v>69812.399999999994</c:v>
                </c:pt>
                <c:pt idx="5476">
                  <c:v>69811.7</c:v>
                </c:pt>
                <c:pt idx="5477">
                  <c:v>69811.3</c:v>
                </c:pt>
                <c:pt idx="5478">
                  <c:v>69810.899999999994</c:v>
                </c:pt>
                <c:pt idx="5479">
                  <c:v>69810.100000000006</c:v>
                </c:pt>
                <c:pt idx="5480">
                  <c:v>69809.399999999994</c:v>
                </c:pt>
                <c:pt idx="5481">
                  <c:v>69808.600000000006</c:v>
                </c:pt>
                <c:pt idx="5482">
                  <c:v>69808</c:v>
                </c:pt>
                <c:pt idx="5483">
                  <c:v>69807.399999999994</c:v>
                </c:pt>
                <c:pt idx="5484">
                  <c:v>69806.399999999994</c:v>
                </c:pt>
                <c:pt idx="5485">
                  <c:v>69805.899999999994</c:v>
                </c:pt>
                <c:pt idx="5486">
                  <c:v>69805.2</c:v>
                </c:pt>
                <c:pt idx="5487">
                  <c:v>69804.100000000006</c:v>
                </c:pt>
                <c:pt idx="5488">
                  <c:v>69802.899999999994</c:v>
                </c:pt>
                <c:pt idx="5489">
                  <c:v>69801.7</c:v>
                </c:pt>
                <c:pt idx="5490">
                  <c:v>69800.800000000003</c:v>
                </c:pt>
                <c:pt idx="5491">
                  <c:v>69799.399999999994</c:v>
                </c:pt>
                <c:pt idx="5492">
                  <c:v>69798.399999999994</c:v>
                </c:pt>
                <c:pt idx="5493">
                  <c:v>69796.7</c:v>
                </c:pt>
                <c:pt idx="5494">
                  <c:v>69795</c:v>
                </c:pt>
                <c:pt idx="5495">
                  <c:v>69793.7</c:v>
                </c:pt>
                <c:pt idx="5496">
                  <c:v>69793</c:v>
                </c:pt>
                <c:pt idx="5497">
                  <c:v>69791.600000000006</c:v>
                </c:pt>
                <c:pt idx="5498">
                  <c:v>69789.899999999994</c:v>
                </c:pt>
                <c:pt idx="5499">
                  <c:v>69788.800000000003</c:v>
                </c:pt>
                <c:pt idx="5500">
                  <c:v>69787.8</c:v>
                </c:pt>
                <c:pt idx="5501">
                  <c:v>69786.5</c:v>
                </c:pt>
                <c:pt idx="5502">
                  <c:v>69785.5</c:v>
                </c:pt>
                <c:pt idx="5503">
                  <c:v>69784.2</c:v>
                </c:pt>
                <c:pt idx="5504">
                  <c:v>69783</c:v>
                </c:pt>
                <c:pt idx="5505">
                  <c:v>69782.2</c:v>
                </c:pt>
                <c:pt idx="5506">
                  <c:v>69781.100000000006</c:v>
                </c:pt>
                <c:pt idx="5507">
                  <c:v>69780.600000000006</c:v>
                </c:pt>
                <c:pt idx="5508">
                  <c:v>69779.8</c:v>
                </c:pt>
                <c:pt idx="5509">
                  <c:v>69778.899999999994</c:v>
                </c:pt>
                <c:pt idx="5510">
                  <c:v>69778</c:v>
                </c:pt>
                <c:pt idx="5511">
                  <c:v>69777.3</c:v>
                </c:pt>
                <c:pt idx="5512">
                  <c:v>69776.600000000006</c:v>
                </c:pt>
                <c:pt idx="5513">
                  <c:v>69776</c:v>
                </c:pt>
                <c:pt idx="5514">
                  <c:v>69775.3</c:v>
                </c:pt>
                <c:pt idx="5515">
                  <c:v>69774.899999999994</c:v>
                </c:pt>
                <c:pt idx="5516">
                  <c:v>69774.399999999994</c:v>
                </c:pt>
                <c:pt idx="5517">
                  <c:v>69774</c:v>
                </c:pt>
                <c:pt idx="5518">
                  <c:v>69773.8</c:v>
                </c:pt>
                <c:pt idx="5519">
                  <c:v>69773.3</c:v>
                </c:pt>
                <c:pt idx="5520">
                  <c:v>69773.100000000006</c:v>
                </c:pt>
                <c:pt idx="5521">
                  <c:v>69772.800000000003</c:v>
                </c:pt>
                <c:pt idx="5522">
                  <c:v>69772.5</c:v>
                </c:pt>
                <c:pt idx="5523">
                  <c:v>69772.3</c:v>
                </c:pt>
                <c:pt idx="5524">
                  <c:v>69772</c:v>
                </c:pt>
                <c:pt idx="5525">
                  <c:v>69771.600000000006</c:v>
                </c:pt>
                <c:pt idx="5526">
                  <c:v>69771.3</c:v>
                </c:pt>
                <c:pt idx="5527">
                  <c:v>69771.100000000006</c:v>
                </c:pt>
                <c:pt idx="5528">
                  <c:v>69771</c:v>
                </c:pt>
                <c:pt idx="5529">
                  <c:v>69770.7</c:v>
                </c:pt>
                <c:pt idx="5530">
                  <c:v>69770.600000000006</c:v>
                </c:pt>
                <c:pt idx="5531">
                  <c:v>69770.3</c:v>
                </c:pt>
                <c:pt idx="5532">
                  <c:v>69770.100000000006</c:v>
                </c:pt>
                <c:pt idx="5533">
                  <c:v>69769.899999999994</c:v>
                </c:pt>
                <c:pt idx="5534">
                  <c:v>69769.7</c:v>
                </c:pt>
                <c:pt idx="5535">
                  <c:v>69769.5</c:v>
                </c:pt>
                <c:pt idx="5536">
                  <c:v>69769.3</c:v>
                </c:pt>
                <c:pt idx="5537">
                  <c:v>69769.100000000006</c:v>
                </c:pt>
                <c:pt idx="5538">
                  <c:v>69769</c:v>
                </c:pt>
                <c:pt idx="5539">
                  <c:v>69768.899999999994</c:v>
                </c:pt>
                <c:pt idx="5540">
                  <c:v>69768.7</c:v>
                </c:pt>
                <c:pt idx="5541">
                  <c:v>69768.7</c:v>
                </c:pt>
                <c:pt idx="5542">
                  <c:v>69768.600000000006</c:v>
                </c:pt>
                <c:pt idx="5543">
                  <c:v>69768.600000000006</c:v>
                </c:pt>
                <c:pt idx="5544">
                  <c:v>69768.5</c:v>
                </c:pt>
                <c:pt idx="5545">
                  <c:v>69768.5</c:v>
                </c:pt>
                <c:pt idx="5546">
                  <c:v>69768.600000000006</c:v>
                </c:pt>
                <c:pt idx="5547">
                  <c:v>69769</c:v>
                </c:pt>
                <c:pt idx="5548">
                  <c:v>69770</c:v>
                </c:pt>
                <c:pt idx="5549">
                  <c:v>69771</c:v>
                </c:pt>
                <c:pt idx="5550">
                  <c:v>69771.8</c:v>
                </c:pt>
                <c:pt idx="5551">
                  <c:v>69773.899999999994</c:v>
                </c:pt>
                <c:pt idx="5552">
                  <c:v>69776.399999999994</c:v>
                </c:pt>
                <c:pt idx="5553">
                  <c:v>69777.8</c:v>
                </c:pt>
                <c:pt idx="5554">
                  <c:v>69780.899999999994</c:v>
                </c:pt>
                <c:pt idx="5555">
                  <c:v>69783.3</c:v>
                </c:pt>
                <c:pt idx="5556">
                  <c:v>69786</c:v>
                </c:pt>
                <c:pt idx="5557">
                  <c:v>69789</c:v>
                </c:pt>
                <c:pt idx="5558">
                  <c:v>69792</c:v>
                </c:pt>
                <c:pt idx="5559">
                  <c:v>69796.3</c:v>
                </c:pt>
                <c:pt idx="5560">
                  <c:v>69799.7</c:v>
                </c:pt>
                <c:pt idx="5561">
                  <c:v>69804.399999999994</c:v>
                </c:pt>
                <c:pt idx="5562">
                  <c:v>69806.7</c:v>
                </c:pt>
                <c:pt idx="5563">
                  <c:v>69811.8</c:v>
                </c:pt>
                <c:pt idx="5564">
                  <c:v>69815.600000000006</c:v>
                </c:pt>
                <c:pt idx="5565">
                  <c:v>69820.800000000003</c:v>
                </c:pt>
                <c:pt idx="5566">
                  <c:v>69826.100000000006</c:v>
                </c:pt>
                <c:pt idx="5567">
                  <c:v>69830.100000000006</c:v>
                </c:pt>
                <c:pt idx="5568">
                  <c:v>69835.5</c:v>
                </c:pt>
                <c:pt idx="5569">
                  <c:v>69840.899999999994</c:v>
                </c:pt>
                <c:pt idx="5570">
                  <c:v>69846.3</c:v>
                </c:pt>
                <c:pt idx="5571">
                  <c:v>69851.7</c:v>
                </c:pt>
                <c:pt idx="5572">
                  <c:v>69856.899999999994</c:v>
                </c:pt>
                <c:pt idx="5573">
                  <c:v>69860.899999999994</c:v>
                </c:pt>
                <c:pt idx="5574">
                  <c:v>69865.899999999994</c:v>
                </c:pt>
                <c:pt idx="5575">
                  <c:v>69869.7</c:v>
                </c:pt>
                <c:pt idx="5576">
                  <c:v>69874.5</c:v>
                </c:pt>
                <c:pt idx="5577">
                  <c:v>69877.899999999994</c:v>
                </c:pt>
                <c:pt idx="5578">
                  <c:v>69881.3</c:v>
                </c:pt>
                <c:pt idx="5579">
                  <c:v>69886.600000000006</c:v>
                </c:pt>
                <c:pt idx="5580">
                  <c:v>69888.5</c:v>
                </c:pt>
                <c:pt idx="5581">
                  <c:v>69892.399999999994</c:v>
                </c:pt>
                <c:pt idx="5582">
                  <c:v>69896.2</c:v>
                </c:pt>
                <c:pt idx="5583">
                  <c:v>69898.899999999994</c:v>
                </c:pt>
                <c:pt idx="5584">
                  <c:v>69902.7</c:v>
                </c:pt>
                <c:pt idx="5585">
                  <c:v>69905.5</c:v>
                </c:pt>
                <c:pt idx="5586">
                  <c:v>69910.2</c:v>
                </c:pt>
                <c:pt idx="5587">
                  <c:v>69913.899999999994</c:v>
                </c:pt>
                <c:pt idx="5588">
                  <c:v>69917.600000000006</c:v>
                </c:pt>
                <c:pt idx="5589">
                  <c:v>69921.3</c:v>
                </c:pt>
                <c:pt idx="5590">
                  <c:v>69924.800000000003</c:v>
                </c:pt>
                <c:pt idx="5591">
                  <c:v>69928.5</c:v>
                </c:pt>
                <c:pt idx="5592">
                  <c:v>69932.2</c:v>
                </c:pt>
                <c:pt idx="5593">
                  <c:v>69934.8</c:v>
                </c:pt>
                <c:pt idx="5594">
                  <c:v>69937.5</c:v>
                </c:pt>
                <c:pt idx="5595">
                  <c:v>69940.2</c:v>
                </c:pt>
                <c:pt idx="5596">
                  <c:v>69944.7</c:v>
                </c:pt>
                <c:pt idx="5597">
                  <c:v>69947.3</c:v>
                </c:pt>
                <c:pt idx="5598">
                  <c:v>69950.899999999994</c:v>
                </c:pt>
                <c:pt idx="5599">
                  <c:v>69952.7</c:v>
                </c:pt>
                <c:pt idx="5600">
                  <c:v>69956.2</c:v>
                </c:pt>
                <c:pt idx="5601">
                  <c:v>69959.600000000006</c:v>
                </c:pt>
                <c:pt idx="5602">
                  <c:v>69963.199999999997</c:v>
                </c:pt>
                <c:pt idx="5603">
                  <c:v>69966.7</c:v>
                </c:pt>
                <c:pt idx="5604">
                  <c:v>69970.100000000006</c:v>
                </c:pt>
                <c:pt idx="5605">
                  <c:v>69972.7</c:v>
                </c:pt>
                <c:pt idx="5606">
                  <c:v>69975.3</c:v>
                </c:pt>
                <c:pt idx="5607">
                  <c:v>69978.8</c:v>
                </c:pt>
                <c:pt idx="5608">
                  <c:v>69982.100000000006</c:v>
                </c:pt>
                <c:pt idx="5609">
                  <c:v>69984.7</c:v>
                </c:pt>
                <c:pt idx="5610">
                  <c:v>69988.100000000006</c:v>
                </c:pt>
                <c:pt idx="5611">
                  <c:v>69990.7</c:v>
                </c:pt>
                <c:pt idx="5612">
                  <c:v>69994.899999999994</c:v>
                </c:pt>
                <c:pt idx="5613">
                  <c:v>69997.399999999994</c:v>
                </c:pt>
                <c:pt idx="5614">
                  <c:v>70000</c:v>
                </c:pt>
                <c:pt idx="5615">
                  <c:v>70003.399999999994</c:v>
                </c:pt>
                <c:pt idx="5616">
                  <c:v>70005.899999999994</c:v>
                </c:pt>
                <c:pt idx="5617">
                  <c:v>70008.5</c:v>
                </c:pt>
                <c:pt idx="5618">
                  <c:v>70010.3</c:v>
                </c:pt>
                <c:pt idx="5619">
                  <c:v>70013.8</c:v>
                </c:pt>
                <c:pt idx="5620">
                  <c:v>70017.2</c:v>
                </c:pt>
                <c:pt idx="5621">
                  <c:v>70020.800000000003</c:v>
                </c:pt>
                <c:pt idx="5622">
                  <c:v>70023.399999999994</c:v>
                </c:pt>
                <c:pt idx="5623">
                  <c:v>70026.100000000006</c:v>
                </c:pt>
                <c:pt idx="5624">
                  <c:v>70028.600000000006</c:v>
                </c:pt>
                <c:pt idx="5625">
                  <c:v>70032.2</c:v>
                </c:pt>
                <c:pt idx="5626">
                  <c:v>70033.899999999994</c:v>
                </c:pt>
                <c:pt idx="5627">
                  <c:v>70037.399999999994</c:v>
                </c:pt>
                <c:pt idx="5628">
                  <c:v>70040.800000000003</c:v>
                </c:pt>
                <c:pt idx="5629">
                  <c:v>70043.399999999994</c:v>
                </c:pt>
                <c:pt idx="5630">
                  <c:v>70045.100000000006</c:v>
                </c:pt>
                <c:pt idx="5631">
                  <c:v>70048.600000000006</c:v>
                </c:pt>
                <c:pt idx="5632">
                  <c:v>70058.5</c:v>
                </c:pt>
                <c:pt idx="5633">
                  <c:v>70067.199999999997</c:v>
                </c:pt>
                <c:pt idx="5634">
                  <c:v>70071.8</c:v>
                </c:pt>
                <c:pt idx="5635">
                  <c:v>70074.600000000006</c:v>
                </c:pt>
                <c:pt idx="5636">
                  <c:v>70077.5</c:v>
                </c:pt>
                <c:pt idx="5637">
                  <c:v>70079.600000000006</c:v>
                </c:pt>
                <c:pt idx="5638">
                  <c:v>70081.7</c:v>
                </c:pt>
                <c:pt idx="5639">
                  <c:v>70084.399999999994</c:v>
                </c:pt>
                <c:pt idx="5640">
                  <c:v>70086.899999999994</c:v>
                </c:pt>
                <c:pt idx="5641">
                  <c:v>70088.100000000006</c:v>
                </c:pt>
                <c:pt idx="5642">
                  <c:v>70089.899999999994</c:v>
                </c:pt>
                <c:pt idx="5643">
                  <c:v>70092.3</c:v>
                </c:pt>
                <c:pt idx="5644">
                  <c:v>70094</c:v>
                </c:pt>
                <c:pt idx="5645">
                  <c:v>70095.100000000006</c:v>
                </c:pt>
                <c:pt idx="5646">
                  <c:v>70096.7</c:v>
                </c:pt>
                <c:pt idx="5647">
                  <c:v>70098.7</c:v>
                </c:pt>
                <c:pt idx="5648">
                  <c:v>70100.800000000003</c:v>
                </c:pt>
                <c:pt idx="5649">
                  <c:v>70101.8</c:v>
                </c:pt>
                <c:pt idx="5650">
                  <c:v>70102.8</c:v>
                </c:pt>
                <c:pt idx="5651">
                  <c:v>70104.7</c:v>
                </c:pt>
                <c:pt idx="5652">
                  <c:v>70106.100000000006</c:v>
                </c:pt>
                <c:pt idx="5653">
                  <c:v>70107.899999999994</c:v>
                </c:pt>
                <c:pt idx="5654">
                  <c:v>70109.600000000006</c:v>
                </c:pt>
                <c:pt idx="5655">
                  <c:v>70111.399999999994</c:v>
                </c:pt>
                <c:pt idx="5656">
                  <c:v>70112.3</c:v>
                </c:pt>
                <c:pt idx="5657">
                  <c:v>70113.100000000006</c:v>
                </c:pt>
                <c:pt idx="5658">
                  <c:v>70114.399999999994</c:v>
                </c:pt>
                <c:pt idx="5659">
                  <c:v>70115.199999999997</c:v>
                </c:pt>
                <c:pt idx="5660">
                  <c:v>70116.899999999994</c:v>
                </c:pt>
                <c:pt idx="5661">
                  <c:v>70118.100000000006</c:v>
                </c:pt>
                <c:pt idx="5662">
                  <c:v>70119.7</c:v>
                </c:pt>
                <c:pt idx="5663">
                  <c:v>70121.3</c:v>
                </c:pt>
                <c:pt idx="5664">
                  <c:v>70122.100000000006</c:v>
                </c:pt>
                <c:pt idx="5665">
                  <c:v>70123.3</c:v>
                </c:pt>
                <c:pt idx="5666">
                  <c:v>70124.100000000006</c:v>
                </c:pt>
                <c:pt idx="5667">
                  <c:v>70125.600000000006</c:v>
                </c:pt>
                <c:pt idx="5668">
                  <c:v>70126.8</c:v>
                </c:pt>
                <c:pt idx="5669">
                  <c:v>70128.399999999994</c:v>
                </c:pt>
                <c:pt idx="5670">
                  <c:v>70129.600000000006</c:v>
                </c:pt>
                <c:pt idx="5671">
                  <c:v>70130.8</c:v>
                </c:pt>
                <c:pt idx="5672">
                  <c:v>70131.7</c:v>
                </c:pt>
                <c:pt idx="5673">
                  <c:v>70133.2</c:v>
                </c:pt>
                <c:pt idx="5674">
                  <c:v>70134.899999999994</c:v>
                </c:pt>
                <c:pt idx="5675">
                  <c:v>70136.5</c:v>
                </c:pt>
                <c:pt idx="5676">
                  <c:v>70138.2</c:v>
                </c:pt>
                <c:pt idx="5677">
                  <c:v>70139.100000000006</c:v>
                </c:pt>
                <c:pt idx="5678">
                  <c:v>70140.399999999994</c:v>
                </c:pt>
                <c:pt idx="5679">
                  <c:v>70141.8</c:v>
                </c:pt>
                <c:pt idx="5680">
                  <c:v>70143.100000000006</c:v>
                </c:pt>
                <c:pt idx="5681">
                  <c:v>70144.399999999994</c:v>
                </c:pt>
                <c:pt idx="5682">
                  <c:v>70146.3</c:v>
                </c:pt>
                <c:pt idx="5683">
                  <c:v>70147.3</c:v>
                </c:pt>
                <c:pt idx="5684">
                  <c:v>70149.100000000006</c:v>
                </c:pt>
                <c:pt idx="5685">
                  <c:v>70150.100000000006</c:v>
                </c:pt>
                <c:pt idx="5686">
                  <c:v>70151.5</c:v>
                </c:pt>
                <c:pt idx="5687">
                  <c:v>70153.399999999994</c:v>
                </c:pt>
                <c:pt idx="5688">
                  <c:v>70155.199999999997</c:v>
                </c:pt>
                <c:pt idx="5689">
                  <c:v>70157</c:v>
                </c:pt>
                <c:pt idx="5690">
                  <c:v>70158.399999999994</c:v>
                </c:pt>
                <c:pt idx="5691">
                  <c:v>70159.8</c:v>
                </c:pt>
                <c:pt idx="5692">
                  <c:v>70161.2</c:v>
                </c:pt>
                <c:pt idx="5693">
                  <c:v>70162.600000000006</c:v>
                </c:pt>
                <c:pt idx="5694">
                  <c:v>70164.100000000006</c:v>
                </c:pt>
                <c:pt idx="5695">
                  <c:v>70166</c:v>
                </c:pt>
                <c:pt idx="5696">
                  <c:v>70166.899999999994</c:v>
                </c:pt>
                <c:pt idx="5697">
                  <c:v>70168.7</c:v>
                </c:pt>
                <c:pt idx="5698">
                  <c:v>70170.2</c:v>
                </c:pt>
                <c:pt idx="5699">
                  <c:v>70172.100000000006</c:v>
                </c:pt>
                <c:pt idx="5700">
                  <c:v>70174.100000000006</c:v>
                </c:pt>
                <c:pt idx="5701">
                  <c:v>70175.600000000006</c:v>
                </c:pt>
                <c:pt idx="5702">
                  <c:v>70177.600000000006</c:v>
                </c:pt>
                <c:pt idx="5703">
                  <c:v>70179</c:v>
                </c:pt>
                <c:pt idx="5704">
                  <c:v>70180.5</c:v>
                </c:pt>
                <c:pt idx="5705">
                  <c:v>70183.100000000006</c:v>
                </c:pt>
                <c:pt idx="5706">
                  <c:v>70184.600000000006</c:v>
                </c:pt>
                <c:pt idx="5707">
                  <c:v>70186.7</c:v>
                </c:pt>
                <c:pt idx="5708">
                  <c:v>70188.3</c:v>
                </c:pt>
                <c:pt idx="5709">
                  <c:v>70190.5</c:v>
                </c:pt>
                <c:pt idx="5710">
                  <c:v>70193.7</c:v>
                </c:pt>
                <c:pt idx="5711">
                  <c:v>70195.3</c:v>
                </c:pt>
                <c:pt idx="5712">
                  <c:v>70197</c:v>
                </c:pt>
                <c:pt idx="5713">
                  <c:v>70198.7</c:v>
                </c:pt>
                <c:pt idx="5714">
                  <c:v>70201.100000000006</c:v>
                </c:pt>
                <c:pt idx="5715">
                  <c:v>70203.3</c:v>
                </c:pt>
                <c:pt idx="5716">
                  <c:v>70205.7</c:v>
                </c:pt>
                <c:pt idx="5717">
                  <c:v>70207.600000000006</c:v>
                </c:pt>
                <c:pt idx="5718">
                  <c:v>70209.5</c:v>
                </c:pt>
                <c:pt idx="5719">
                  <c:v>70212.2</c:v>
                </c:pt>
                <c:pt idx="5720">
                  <c:v>70214.899999999994</c:v>
                </c:pt>
                <c:pt idx="5721">
                  <c:v>70217.8</c:v>
                </c:pt>
                <c:pt idx="5722">
                  <c:v>70220</c:v>
                </c:pt>
                <c:pt idx="5723">
                  <c:v>70222.3</c:v>
                </c:pt>
                <c:pt idx="5724">
                  <c:v>70226.100000000006</c:v>
                </c:pt>
                <c:pt idx="5725">
                  <c:v>70229.3</c:v>
                </c:pt>
                <c:pt idx="5726">
                  <c:v>70232.5</c:v>
                </c:pt>
                <c:pt idx="5727">
                  <c:v>70235</c:v>
                </c:pt>
                <c:pt idx="5728">
                  <c:v>70238.2</c:v>
                </c:pt>
                <c:pt idx="5729">
                  <c:v>70242.399999999994</c:v>
                </c:pt>
                <c:pt idx="5730">
                  <c:v>70244.899999999994</c:v>
                </c:pt>
                <c:pt idx="5731">
                  <c:v>70247.399999999994</c:v>
                </c:pt>
                <c:pt idx="5732">
                  <c:v>70249.8</c:v>
                </c:pt>
                <c:pt idx="5733">
                  <c:v>70254</c:v>
                </c:pt>
                <c:pt idx="5734">
                  <c:v>70256.5</c:v>
                </c:pt>
                <c:pt idx="5735">
                  <c:v>70260.5</c:v>
                </c:pt>
                <c:pt idx="5736">
                  <c:v>70263.7</c:v>
                </c:pt>
                <c:pt idx="5737">
                  <c:v>70265.3</c:v>
                </c:pt>
                <c:pt idx="5738">
                  <c:v>70267.7</c:v>
                </c:pt>
                <c:pt idx="5739">
                  <c:v>70270.8</c:v>
                </c:pt>
                <c:pt idx="5740">
                  <c:v>70272.899999999994</c:v>
                </c:pt>
                <c:pt idx="5741">
                  <c:v>70275.199999999997</c:v>
                </c:pt>
                <c:pt idx="5742">
                  <c:v>70277.399999999994</c:v>
                </c:pt>
                <c:pt idx="5743">
                  <c:v>70279.5</c:v>
                </c:pt>
                <c:pt idx="5744">
                  <c:v>70281.5</c:v>
                </c:pt>
                <c:pt idx="5745">
                  <c:v>70283.5</c:v>
                </c:pt>
                <c:pt idx="5746">
                  <c:v>70286.600000000006</c:v>
                </c:pt>
                <c:pt idx="5747">
                  <c:v>70289</c:v>
                </c:pt>
                <c:pt idx="5748">
                  <c:v>70290.100000000006</c:v>
                </c:pt>
                <c:pt idx="5749">
                  <c:v>70291.8</c:v>
                </c:pt>
                <c:pt idx="5750">
                  <c:v>70292.800000000003</c:v>
                </c:pt>
                <c:pt idx="5751">
                  <c:v>70294.8</c:v>
                </c:pt>
                <c:pt idx="5752">
                  <c:v>70296.600000000006</c:v>
                </c:pt>
                <c:pt idx="5753">
                  <c:v>70298.399999999994</c:v>
                </c:pt>
                <c:pt idx="5754">
                  <c:v>70299.3</c:v>
                </c:pt>
                <c:pt idx="5755">
                  <c:v>70300.100000000006</c:v>
                </c:pt>
                <c:pt idx="5756">
                  <c:v>70301.399999999994</c:v>
                </c:pt>
                <c:pt idx="5757">
                  <c:v>70302.600000000006</c:v>
                </c:pt>
                <c:pt idx="5758">
                  <c:v>70304.2</c:v>
                </c:pt>
                <c:pt idx="5759">
                  <c:v>70306.100000000006</c:v>
                </c:pt>
                <c:pt idx="5760">
                  <c:v>70307.5</c:v>
                </c:pt>
                <c:pt idx="5761">
                  <c:v>70308.600000000006</c:v>
                </c:pt>
                <c:pt idx="5762">
                  <c:v>70309.600000000006</c:v>
                </c:pt>
                <c:pt idx="5763">
                  <c:v>70311.3</c:v>
                </c:pt>
                <c:pt idx="5764">
                  <c:v>70312.399999999994</c:v>
                </c:pt>
                <c:pt idx="5765">
                  <c:v>70313.7</c:v>
                </c:pt>
                <c:pt idx="5766">
                  <c:v>70314.7</c:v>
                </c:pt>
                <c:pt idx="5767">
                  <c:v>70315.3</c:v>
                </c:pt>
                <c:pt idx="5768">
                  <c:v>70316.600000000006</c:v>
                </c:pt>
                <c:pt idx="5769">
                  <c:v>70318</c:v>
                </c:pt>
                <c:pt idx="5770">
                  <c:v>70318.8</c:v>
                </c:pt>
                <c:pt idx="5771">
                  <c:v>70320.100000000006</c:v>
                </c:pt>
                <c:pt idx="5772">
                  <c:v>70321.100000000006</c:v>
                </c:pt>
                <c:pt idx="5773">
                  <c:v>70322.5</c:v>
                </c:pt>
                <c:pt idx="5774">
                  <c:v>70323.5</c:v>
                </c:pt>
                <c:pt idx="5775">
                  <c:v>70324.600000000006</c:v>
                </c:pt>
                <c:pt idx="5776">
                  <c:v>70326</c:v>
                </c:pt>
                <c:pt idx="5777">
                  <c:v>70327.100000000006</c:v>
                </c:pt>
                <c:pt idx="5778">
                  <c:v>70328.2</c:v>
                </c:pt>
                <c:pt idx="5779">
                  <c:v>70328.899999999994</c:v>
                </c:pt>
                <c:pt idx="5780">
                  <c:v>70330.5</c:v>
                </c:pt>
                <c:pt idx="5781">
                  <c:v>70332</c:v>
                </c:pt>
                <c:pt idx="5782">
                  <c:v>70333.600000000006</c:v>
                </c:pt>
                <c:pt idx="5783">
                  <c:v>70334.899999999994</c:v>
                </c:pt>
                <c:pt idx="5784">
                  <c:v>70336.7</c:v>
                </c:pt>
                <c:pt idx="5785">
                  <c:v>70337.600000000006</c:v>
                </c:pt>
                <c:pt idx="5786">
                  <c:v>70339.100000000006</c:v>
                </c:pt>
                <c:pt idx="5787">
                  <c:v>70341</c:v>
                </c:pt>
                <c:pt idx="5788">
                  <c:v>70342.899999999994</c:v>
                </c:pt>
                <c:pt idx="5789">
                  <c:v>70344.399999999994</c:v>
                </c:pt>
                <c:pt idx="5790">
                  <c:v>70345.899999999994</c:v>
                </c:pt>
                <c:pt idx="5791">
                  <c:v>70347.5</c:v>
                </c:pt>
                <c:pt idx="5792">
                  <c:v>70349.600000000006</c:v>
                </c:pt>
                <c:pt idx="5793">
                  <c:v>70351.8</c:v>
                </c:pt>
                <c:pt idx="5794">
                  <c:v>70353.899999999994</c:v>
                </c:pt>
                <c:pt idx="5795">
                  <c:v>70355.600000000006</c:v>
                </c:pt>
                <c:pt idx="5796">
                  <c:v>70357.899999999994</c:v>
                </c:pt>
                <c:pt idx="5797">
                  <c:v>70359.7</c:v>
                </c:pt>
                <c:pt idx="5798">
                  <c:v>70362</c:v>
                </c:pt>
                <c:pt idx="5799">
                  <c:v>70364.399999999994</c:v>
                </c:pt>
                <c:pt idx="5800">
                  <c:v>70366.2</c:v>
                </c:pt>
                <c:pt idx="5801">
                  <c:v>70368.600000000006</c:v>
                </c:pt>
                <c:pt idx="5802">
                  <c:v>70370.5</c:v>
                </c:pt>
                <c:pt idx="5803">
                  <c:v>70372.399999999994</c:v>
                </c:pt>
                <c:pt idx="5804">
                  <c:v>70375.600000000006</c:v>
                </c:pt>
                <c:pt idx="5805">
                  <c:v>70377.5</c:v>
                </c:pt>
                <c:pt idx="5806">
                  <c:v>70379.5</c:v>
                </c:pt>
                <c:pt idx="5807">
                  <c:v>70382.2</c:v>
                </c:pt>
                <c:pt idx="5808">
                  <c:v>70384.899999999994</c:v>
                </c:pt>
                <c:pt idx="5809">
                  <c:v>70387.600000000006</c:v>
                </c:pt>
                <c:pt idx="5810">
                  <c:v>70389.600000000006</c:v>
                </c:pt>
                <c:pt idx="5811">
                  <c:v>70392.5</c:v>
                </c:pt>
                <c:pt idx="5812">
                  <c:v>70395.3</c:v>
                </c:pt>
                <c:pt idx="5813">
                  <c:v>70398.2</c:v>
                </c:pt>
                <c:pt idx="5814">
                  <c:v>70400.399999999994</c:v>
                </c:pt>
                <c:pt idx="5815">
                  <c:v>70403.3</c:v>
                </c:pt>
                <c:pt idx="5816">
                  <c:v>70404.7</c:v>
                </c:pt>
                <c:pt idx="5817">
                  <c:v>70407.8</c:v>
                </c:pt>
                <c:pt idx="5818">
                  <c:v>70410.8</c:v>
                </c:pt>
                <c:pt idx="5819">
                  <c:v>70413</c:v>
                </c:pt>
                <c:pt idx="5820">
                  <c:v>70416.2</c:v>
                </c:pt>
                <c:pt idx="5821">
                  <c:v>70418.7</c:v>
                </c:pt>
                <c:pt idx="5822">
                  <c:v>70423.100000000006</c:v>
                </c:pt>
                <c:pt idx="5823">
                  <c:v>70426.7</c:v>
                </c:pt>
                <c:pt idx="5824">
                  <c:v>70430.600000000006</c:v>
                </c:pt>
                <c:pt idx="5825">
                  <c:v>70432.5</c:v>
                </c:pt>
                <c:pt idx="5826">
                  <c:v>70436.5</c:v>
                </c:pt>
                <c:pt idx="5827">
                  <c:v>70442.8</c:v>
                </c:pt>
                <c:pt idx="5828">
                  <c:v>70446</c:v>
                </c:pt>
                <c:pt idx="5829">
                  <c:v>70448.100000000006</c:v>
                </c:pt>
                <c:pt idx="5830">
                  <c:v>70452.5</c:v>
                </c:pt>
                <c:pt idx="5831">
                  <c:v>70455.899999999994</c:v>
                </c:pt>
                <c:pt idx="5832">
                  <c:v>70461.399999999994</c:v>
                </c:pt>
                <c:pt idx="5833">
                  <c:v>70464.800000000003</c:v>
                </c:pt>
                <c:pt idx="5834">
                  <c:v>70469.3</c:v>
                </c:pt>
                <c:pt idx="5835">
                  <c:v>70472.7</c:v>
                </c:pt>
                <c:pt idx="5836">
                  <c:v>70477.2</c:v>
                </c:pt>
                <c:pt idx="5837">
                  <c:v>70481.7</c:v>
                </c:pt>
                <c:pt idx="5838">
                  <c:v>70486.100000000006</c:v>
                </c:pt>
                <c:pt idx="5839">
                  <c:v>70489.399999999994</c:v>
                </c:pt>
                <c:pt idx="5840">
                  <c:v>70492.600000000006</c:v>
                </c:pt>
                <c:pt idx="5841">
                  <c:v>70497.899999999994</c:v>
                </c:pt>
                <c:pt idx="5842">
                  <c:v>70501</c:v>
                </c:pt>
                <c:pt idx="5843">
                  <c:v>70504.100000000006</c:v>
                </c:pt>
                <c:pt idx="5844">
                  <c:v>70507</c:v>
                </c:pt>
                <c:pt idx="5845">
                  <c:v>70509.899999999994</c:v>
                </c:pt>
                <c:pt idx="5846">
                  <c:v>70514.600000000006</c:v>
                </c:pt>
                <c:pt idx="5847">
                  <c:v>70518.100000000006</c:v>
                </c:pt>
                <c:pt idx="5848">
                  <c:v>70521.5</c:v>
                </c:pt>
                <c:pt idx="5849">
                  <c:v>70523.899999999994</c:v>
                </c:pt>
                <c:pt idx="5850">
                  <c:v>70527</c:v>
                </c:pt>
                <c:pt idx="5851">
                  <c:v>70529.7</c:v>
                </c:pt>
                <c:pt idx="5852">
                  <c:v>70532.3</c:v>
                </c:pt>
                <c:pt idx="5853">
                  <c:v>70534.3</c:v>
                </c:pt>
                <c:pt idx="5854">
                  <c:v>70535.600000000006</c:v>
                </c:pt>
                <c:pt idx="5855">
                  <c:v>70538.899999999994</c:v>
                </c:pt>
                <c:pt idx="5856">
                  <c:v>70540.7</c:v>
                </c:pt>
                <c:pt idx="5857">
                  <c:v>70542.7</c:v>
                </c:pt>
                <c:pt idx="5858">
                  <c:v>70545.399999999994</c:v>
                </c:pt>
                <c:pt idx="5859">
                  <c:v>70548</c:v>
                </c:pt>
                <c:pt idx="5860">
                  <c:v>70550</c:v>
                </c:pt>
                <c:pt idx="5861">
                  <c:v>70553.2</c:v>
                </c:pt>
                <c:pt idx="5862">
                  <c:v>70555.100000000006</c:v>
                </c:pt>
                <c:pt idx="5863">
                  <c:v>70557</c:v>
                </c:pt>
                <c:pt idx="5864">
                  <c:v>70559.5</c:v>
                </c:pt>
                <c:pt idx="5865">
                  <c:v>70562</c:v>
                </c:pt>
                <c:pt idx="5866">
                  <c:v>70564.3</c:v>
                </c:pt>
                <c:pt idx="5867">
                  <c:v>70566</c:v>
                </c:pt>
                <c:pt idx="5868">
                  <c:v>70567.7</c:v>
                </c:pt>
                <c:pt idx="5869">
                  <c:v>70569.399999999994</c:v>
                </c:pt>
                <c:pt idx="5870">
                  <c:v>70572.100000000006</c:v>
                </c:pt>
                <c:pt idx="5871">
                  <c:v>70573.600000000006</c:v>
                </c:pt>
                <c:pt idx="5872">
                  <c:v>70575.399999999994</c:v>
                </c:pt>
                <c:pt idx="5873">
                  <c:v>70576.800000000003</c:v>
                </c:pt>
                <c:pt idx="5874">
                  <c:v>70578.600000000006</c:v>
                </c:pt>
                <c:pt idx="5875">
                  <c:v>70580.2</c:v>
                </c:pt>
                <c:pt idx="5876">
                  <c:v>70581.3</c:v>
                </c:pt>
                <c:pt idx="5877">
                  <c:v>70582.7</c:v>
                </c:pt>
                <c:pt idx="5878">
                  <c:v>70583.600000000006</c:v>
                </c:pt>
                <c:pt idx="5879">
                  <c:v>70584.7</c:v>
                </c:pt>
                <c:pt idx="5880">
                  <c:v>70585.7</c:v>
                </c:pt>
                <c:pt idx="5881">
                  <c:v>70586.3</c:v>
                </c:pt>
                <c:pt idx="5882">
                  <c:v>70586.8</c:v>
                </c:pt>
                <c:pt idx="5883">
                  <c:v>70587.100000000006</c:v>
                </c:pt>
                <c:pt idx="5884">
                  <c:v>70587.399999999994</c:v>
                </c:pt>
                <c:pt idx="5885">
                  <c:v>70587.600000000006</c:v>
                </c:pt>
                <c:pt idx="5886">
                  <c:v>70587.600000000006</c:v>
                </c:pt>
                <c:pt idx="5887">
                  <c:v>70587.600000000006</c:v>
                </c:pt>
                <c:pt idx="5888">
                  <c:v>70587.600000000006</c:v>
                </c:pt>
                <c:pt idx="5889">
                  <c:v>70587.5</c:v>
                </c:pt>
                <c:pt idx="5890">
                  <c:v>70587.5</c:v>
                </c:pt>
                <c:pt idx="5891">
                  <c:v>70587.5</c:v>
                </c:pt>
                <c:pt idx="5892">
                  <c:v>70587.399999999994</c:v>
                </c:pt>
                <c:pt idx="5893">
                  <c:v>70587.399999999994</c:v>
                </c:pt>
                <c:pt idx="5894">
                  <c:v>70587.3</c:v>
                </c:pt>
                <c:pt idx="5895">
                  <c:v>70587.199999999997</c:v>
                </c:pt>
                <c:pt idx="5896">
                  <c:v>70587.199999999997</c:v>
                </c:pt>
                <c:pt idx="5897">
                  <c:v>70587.100000000006</c:v>
                </c:pt>
                <c:pt idx="5898">
                  <c:v>70587.100000000006</c:v>
                </c:pt>
                <c:pt idx="5899">
                  <c:v>70587</c:v>
                </c:pt>
                <c:pt idx="5900">
                  <c:v>70586.899999999994</c:v>
                </c:pt>
                <c:pt idx="5901">
                  <c:v>70586.8</c:v>
                </c:pt>
                <c:pt idx="5902">
                  <c:v>70586.7</c:v>
                </c:pt>
                <c:pt idx="5903">
                  <c:v>70586.600000000006</c:v>
                </c:pt>
                <c:pt idx="5904">
                  <c:v>70586.399999999994</c:v>
                </c:pt>
                <c:pt idx="5905">
                  <c:v>70586.3</c:v>
                </c:pt>
                <c:pt idx="5906">
                  <c:v>70586.2</c:v>
                </c:pt>
                <c:pt idx="5907">
                  <c:v>70586.100000000006</c:v>
                </c:pt>
                <c:pt idx="5908">
                  <c:v>70585.899999999994</c:v>
                </c:pt>
                <c:pt idx="5909">
                  <c:v>70585.8</c:v>
                </c:pt>
                <c:pt idx="5910">
                  <c:v>70585.600000000006</c:v>
                </c:pt>
                <c:pt idx="5911">
                  <c:v>70585.5</c:v>
                </c:pt>
                <c:pt idx="5912">
                  <c:v>70585.3</c:v>
                </c:pt>
                <c:pt idx="5913">
                  <c:v>70585.100000000006</c:v>
                </c:pt>
                <c:pt idx="5914">
                  <c:v>70585</c:v>
                </c:pt>
                <c:pt idx="5915">
                  <c:v>70584.899999999994</c:v>
                </c:pt>
                <c:pt idx="5916">
                  <c:v>70584.7</c:v>
                </c:pt>
                <c:pt idx="5917">
                  <c:v>70584.600000000006</c:v>
                </c:pt>
                <c:pt idx="5918">
                  <c:v>70584.3</c:v>
                </c:pt>
                <c:pt idx="5919">
                  <c:v>70584.2</c:v>
                </c:pt>
                <c:pt idx="5920">
                  <c:v>70584</c:v>
                </c:pt>
                <c:pt idx="5921">
                  <c:v>70583.7</c:v>
                </c:pt>
                <c:pt idx="5922">
                  <c:v>70583.399999999994</c:v>
                </c:pt>
                <c:pt idx="5923">
                  <c:v>70583</c:v>
                </c:pt>
                <c:pt idx="5924">
                  <c:v>70582.600000000006</c:v>
                </c:pt>
                <c:pt idx="5925">
                  <c:v>70582.399999999994</c:v>
                </c:pt>
                <c:pt idx="5926">
                  <c:v>70581.899999999994</c:v>
                </c:pt>
                <c:pt idx="5927">
                  <c:v>70581.3</c:v>
                </c:pt>
                <c:pt idx="5928">
                  <c:v>70580.899999999994</c:v>
                </c:pt>
                <c:pt idx="5929">
                  <c:v>70580.3</c:v>
                </c:pt>
                <c:pt idx="5930">
                  <c:v>70579.7</c:v>
                </c:pt>
                <c:pt idx="5931">
                  <c:v>70579.3</c:v>
                </c:pt>
                <c:pt idx="5932">
                  <c:v>70578.7</c:v>
                </c:pt>
                <c:pt idx="5933">
                  <c:v>70578.100000000006</c:v>
                </c:pt>
                <c:pt idx="5934">
                  <c:v>70577.8</c:v>
                </c:pt>
                <c:pt idx="5935">
                  <c:v>70577.3</c:v>
                </c:pt>
                <c:pt idx="5936">
                  <c:v>70576.600000000006</c:v>
                </c:pt>
                <c:pt idx="5937">
                  <c:v>70576.100000000006</c:v>
                </c:pt>
                <c:pt idx="5938">
                  <c:v>70575.5</c:v>
                </c:pt>
                <c:pt idx="5939">
                  <c:v>70575.100000000006</c:v>
                </c:pt>
                <c:pt idx="5940">
                  <c:v>70574.7</c:v>
                </c:pt>
                <c:pt idx="5941">
                  <c:v>70574.2</c:v>
                </c:pt>
                <c:pt idx="5942">
                  <c:v>70573.8</c:v>
                </c:pt>
                <c:pt idx="5943">
                  <c:v>70573.399999999994</c:v>
                </c:pt>
                <c:pt idx="5944">
                  <c:v>70573</c:v>
                </c:pt>
                <c:pt idx="5945">
                  <c:v>70572.7</c:v>
                </c:pt>
                <c:pt idx="5946">
                  <c:v>70572.399999999994</c:v>
                </c:pt>
                <c:pt idx="5947">
                  <c:v>70572.100000000006</c:v>
                </c:pt>
                <c:pt idx="5948">
                  <c:v>70571.899999999994</c:v>
                </c:pt>
                <c:pt idx="5949">
                  <c:v>70571.7</c:v>
                </c:pt>
                <c:pt idx="5950">
                  <c:v>70571.600000000006</c:v>
                </c:pt>
                <c:pt idx="5951">
                  <c:v>70571.5</c:v>
                </c:pt>
                <c:pt idx="5952">
                  <c:v>70571.600000000006</c:v>
                </c:pt>
                <c:pt idx="5953">
                  <c:v>70571.8</c:v>
                </c:pt>
                <c:pt idx="5954">
                  <c:v>70572.3</c:v>
                </c:pt>
                <c:pt idx="5955">
                  <c:v>70573.3</c:v>
                </c:pt>
                <c:pt idx="5956">
                  <c:v>70574.600000000006</c:v>
                </c:pt>
                <c:pt idx="5957">
                  <c:v>70576.2</c:v>
                </c:pt>
                <c:pt idx="5958">
                  <c:v>70577.600000000006</c:v>
                </c:pt>
                <c:pt idx="5959">
                  <c:v>70579.199999999997</c:v>
                </c:pt>
                <c:pt idx="5960">
                  <c:v>70581</c:v>
                </c:pt>
                <c:pt idx="5961">
                  <c:v>70583.600000000006</c:v>
                </c:pt>
                <c:pt idx="5962">
                  <c:v>70586.5</c:v>
                </c:pt>
                <c:pt idx="5963">
                  <c:v>70587.899999999994</c:v>
                </c:pt>
                <c:pt idx="5964">
                  <c:v>70591.199999999997</c:v>
                </c:pt>
                <c:pt idx="5965">
                  <c:v>70593.7</c:v>
                </c:pt>
                <c:pt idx="5966">
                  <c:v>70598.3</c:v>
                </c:pt>
                <c:pt idx="5967">
                  <c:v>70601</c:v>
                </c:pt>
                <c:pt idx="5968">
                  <c:v>70604</c:v>
                </c:pt>
                <c:pt idx="5969">
                  <c:v>70607</c:v>
                </c:pt>
                <c:pt idx="5970">
                  <c:v>70610.2</c:v>
                </c:pt>
                <c:pt idx="5971">
                  <c:v>70614.3</c:v>
                </c:pt>
                <c:pt idx="5972">
                  <c:v>70618.7</c:v>
                </c:pt>
                <c:pt idx="5973">
                  <c:v>70622.100000000006</c:v>
                </c:pt>
                <c:pt idx="5974">
                  <c:v>70625.399999999994</c:v>
                </c:pt>
                <c:pt idx="5975">
                  <c:v>70630</c:v>
                </c:pt>
                <c:pt idx="5976">
                  <c:v>70634.600000000006</c:v>
                </c:pt>
                <c:pt idx="5977">
                  <c:v>70638.100000000006</c:v>
                </c:pt>
                <c:pt idx="5978">
                  <c:v>70644</c:v>
                </c:pt>
                <c:pt idx="5979">
                  <c:v>70647.5</c:v>
                </c:pt>
                <c:pt idx="5980">
                  <c:v>70653.399999999994</c:v>
                </c:pt>
                <c:pt idx="5981">
                  <c:v>70656.899999999994</c:v>
                </c:pt>
                <c:pt idx="5982">
                  <c:v>70660.3</c:v>
                </c:pt>
                <c:pt idx="5983">
                  <c:v>70663.8</c:v>
                </c:pt>
                <c:pt idx="5984">
                  <c:v>70668.399999999994</c:v>
                </c:pt>
                <c:pt idx="5985">
                  <c:v>70672.7</c:v>
                </c:pt>
                <c:pt idx="5986">
                  <c:v>70676.100000000006</c:v>
                </c:pt>
                <c:pt idx="5987">
                  <c:v>70681.8</c:v>
                </c:pt>
                <c:pt idx="5988">
                  <c:v>70685.5</c:v>
                </c:pt>
                <c:pt idx="5989">
                  <c:v>70690.600000000006</c:v>
                </c:pt>
                <c:pt idx="5990">
                  <c:v>70694.600000000006</c:v>
                </c:pt>
                <c:pt idx="5991">
                  <c:v>70698.7</c:v>
                </c:pt>
                <c:pt idx="5992">
                  <c:v>70702.899999999994</c:v>
                </c:pt>
                <c:pt idx="5993">
                  <c:v>70708.7</c:v>
                </c:pt>
                <c:pt idx="5994">
                  <c:v>70716.100000000006</c:v>
                </c:pt>
                <c:pt idx="5995">
                  <c:v>70720.7</c:v>
                </c:pt>
                <c:pt idx="5996">
                  <c:v>70728.5</c:v>
                </c:pt>
                <c:pt idx="5997">
                  <c:v>70733.3</c:v>
                </c:pt>
                <c:pt idx="5998">
                  <c:v>70738.2</c:v>
                </c:pt>
                <c:pt idx="5999">
                  <c:v>70743</c:v>
                </c:pt>
                <c:pt idx="6000">
                  <c:v>70747.899999999994</c:v>
                </c:pt>
                <c:pt idx="6001">
                  <c:v>70754.5</c:v>
                </c:pt>
                <c:pt idx="6002">
                  <c:v>70759.5</c:v>
                </c:pt>
                <c:pt idx="6003">
                  <c:v>70766</c:v>
                </c:pt>
                <c:pt idx="6004">
                  <c:v>70771.100000000006</c:v>
                </c:pt>
                <c:pt idx="6005">
                  <c:v>70777.600000000006</c:v>
                </c:pt>
                <c:pt idx="6006">
                  <c:v>70782.600000000006</c:v>
                </c:pt>
                <c:pt idx="6007">
                  <c:v>70787.5</c:v>
                </c:pt>
                <c:pt idx="6008">
                  <c:v>70792.399999999994</c:v>
                </c:pt>
                <c:pt idx="6009">
                  <c:v>70797.2</c:v>
                </c:pt>
                <c:pt idx="6010">
                  <c:v>70802</c:v>
                </c:pt>
                <c:pt idx="6011">
                  <c:v>70808.3</c:v>
                </c:pt>
                <c:pt idx="6012">
                  <c:v>70816</c:v>
                </c:pt>
                <c:pt idx="6013">
                  <c:v>70820.399999999994</c:v>
                </c:pt>
                <c:pt idx="6014">
                  <c:v>70824.899999999994</c:v>
                </c:pt>
                <c:pt idx="6015">
                  <c:v>70832</c:v>
                </c:pt>
                <c:pt idx="6016">
                  <c:v>70834.8</c:v>
                </c:pt>
                <c:pt idx="6017">
                  <c:v>70838.899999999994</c:v>
                </c:pt>
                <c:pt idx="6018">
                  <c:v>70844</c:v>
                </c:pt>
                <c:pt idx="6019">
                  <c:v>70849.100000000006</c:v>
                </c:pt>
                <c:pt idx="6020">
                  <c:v>70853.8</c:v>
                </c:pt>
                <c:pt idx="6021">
                  <c:v>70858.399999999994</c:v>
                </c:pt>
                <c:pt idx="6022">
                  <c:v>70861.8</c:v>
                </c:pt>
                <c:pt idx="6023">
                  <c:v>70866.3</c:v>
                </c:pt>
                <c:pt idx="6024">
                  <c:v>70869.5</c:v>
                </c:pt>
                <c:pt idx="6025">
                  <c:v>70872.7</c:v>
                </c:pt>
                <c:pt idx="6026">
                  <c:v>70875.899999999994</c:v>
                </c:pt>
                <c:pt idx="6027">
                  <c:v>70880</c:v>
                </c:pt>
                <c:pt idx="6028">
                  <c:v>70884.100000000006</c:v>
                </c:pt>
                <c:pt idx="6029">
                  <c:v>70888.2</c:v>
                </c:pt>
                <c:pt idx="6030">
                  <c:v>70892.100000000006</c:v>
                </c:pt>
                <c:pt idx="6031">
                  <c:v>70896</c:v>
                </c:pt>
                <c:pt idx="6032">
                  <c:v>70899</c:v>
                </c:pt>
                <c:pt idx="6033">
                  <c:v>70901.899999999994</c:v>
                </c:pt>
                <c:pt idx="6034">
                  <c:v>70904.600000000006</c:v>
                </c:pt>
                <c:pt idx="6035">
                  <c:v>70907.5</c:v>
                </c:pt>
                <c:pt idx="6036">
                  <c:v>70911.199999999997</c:v>
                </c:pt>
                <c:pt idx="6037">
                  <c:v>70914.8</c:v>
                </c:pt>
                <c:pt idx="6038">
                  <c:v>70918.5</c:v>
                </c:pt>
                <c:pt idx="6039">
                  <c:v>70921.3</c:v>
                </c:pt>
                <c:pt idx="6040">
                  <c:v>70925</c:v>
                </c:pt>
                <c:pt idx="6041">
                  <c:v>70927.600000000006</c:v>
                </c:pt>
                <c:pt idx="6042">
                  <c:v>70930.3</c:v>
                </c:pt>
                <c:pt idx="6043">
                  <c:v>70933.100000000006</c:v>
                </c:pt>
                <c:pt idx="6044">
                  <c:v>70937.5</c:v>
                </c:pt>
                <c:pt idx="6045">
                  <c:v>70940.2</c:v>
                </c:pt>
                <c:pt idx="6046">
                  <c:v>70944.800000000003</c:v>
                </c:pt>
                <c:pt idx="6047">
                  <c:v>70947.5</c:v>
                </c:pt>
                <c:pt idx="6048">
                  <c:v>70950.2</c:v>
                </c:pt>
                <c:pt idx="6049">
                  <c:v>70953</c:v>
                </c:pt>
                <c:pt idx="6050">
                  <c:v>70955.7</c:v>
                </c:pt>
                <c:pt idx="6051">
                  <c:v>70959.5</c:v>
                </c:pt>
                <c:pt idx="6052">
                  <c:v>70962.2</c:v>
                </c:pt>
                <c:pt idx="6053">
                  <c:v>70966</c:v>
                </c:pt>
                <c:pt idx="6054">
                  <c:v>70969.8</c:v>
                </c:pt>
                <c:pt idx="6055">
                  <c:v>70973.600000000006</c:v>
                </c:pt>
                <c:pt idx="6056">
                  <c:v>70976.5</c:v>
                </c:pt>
                <c:pt idx="6057">
                  <c:v>70980.5</c:v>
                </c:pt>
                <c:pt idx="6058">
                  <c:v>70983.399999999994</c:v>
                </c:pt>
                <c:pt idx="6059">
                  <c:v>70986.3</c:v>
                </c:pt>
                <c:pt idx="6060">
                  <c:v>70989.2</c:v>
                </c:pt>
                <c:pt idx="6061">
                  <c:v>70992.2</c:v>
                </c:pt>
                <c:pt idx="6062">
                  <c:v>70996.100000000006</c:v>
                </c:pt>
                <c:pt idx="6063">
                  <c:v>71001.100000000006</c:v>
                </c:pt>
                <c:pt idx="6064">
                  <c:v>71004.100000000006</c:v>
                </c:pt>
                <c:pt idx="6065">
                  <c:v>71007</c:v>
                </c:pt>
                <c:pt idx="6066">
                  <c:v>71010.899999999994</c:v>
                </c:pt>
                <c:pt idx="6067">
                  <c:v>71013.899999999994</c:v>
                </c:pt>
                <c:pt idx="6068">
                  <c:v>71017.899999999994</c:v>
                </c:pt>
                <c:pt idx="6069">
                  <c:v>71026.7</c:v>
                </c:pt>
                <c:pt idx="6070">
                  <c:v>71038.2</c:v>
                </c:pt>
                <c:pt idx="6071">
                  <c:v>71042.899999999994</c:v>
                </c:pt>
                <c:pt idx="6072">
                  <c:v>71046.7</c:v>
                </c:pt>
                <c:pt idx="6073">
                  <c:v>71047.600000000006</c:v>
                </c:pt>
                <c:pt idx="6074">
                  <c:v>71049.5</c:v>
                </c:pt>
                <c:pt idx="6075">
                  <c:v>71050.399999999994</c:v>
                </c:pt>
                <c:pt idx="6076">
                  <c:v>71052.2</c:v>
                </c:pt>
                <c:pt idx="6077">
                  <c:v>71054.899999999994</c:v>
                </c:pt>
                <c:pt idx="6078">
                  <c:v>71058.5</c:v>
                </c:pt>
                <c:pt idx="6079">
                  <c:v>71062.100000000006</c:v>
                </c:pt>
                <c:pt idx="6080">
                  <c:v>71065.5</c:v>
                </c:pt>
                <c:pt idx="6081">
                  <c:v>71067.199999999997</c:v>
                </c:pt>
                <c:pt idx="6082">
                  <c:v>71070.600000000006</c:v>
                </c:pt>
                <c:pt idx="6083">
                  <c:v>71073.2</c:v>
                </c:pt>
                <c:pt idx="6084">
                  <c:v>71075.600000000006</c:v>
                </c:pt>
                <c:pt idx="6085">
                  <c:v>71078.8</c:v>
                </c:pt>
                <c:pt idx="6086">
                  <c:v>71084.399999999994</c:v>
                </c:pt>
                <c:pt idx="6087">
                  <c:v>71087.7</c:v>
                </c:pt>
                <c:pt idx="6088">
                  <c:v>71091</c:v>
                </c:pt>
                <c:pt idx="6089">
                  <c:v>71095.3</c:v>
                </c:pt>
                <c:pt idx="6090">
                  <c:v>71098.7</c:v>
                </c:pt>
                <c:pt idx="6091">
                  <c:v>71101.3</c:v>
                </c:pt>
                <c:pt idx="6092">
                  <c:v>71103.899999999994</c:v>
                </c:pt>
                <c:pt idx="6093">
                  <c:v>71105.7</c:v>
                </c:pt>
                <c:pt idx="6094">
                  <c:v>71108.3</c:v>
                </c:pt>
                <c:pt idx="6095">
                  <c:v>71111.899999999994</c:v>
                </c:pt>
                <c:pt idx="6096">
                  <c:v>71115.3</c:v>
                </c:pt>
                <c:pt idx="6097">
                  <c:v>71117.899999999994</c:v>
                </c:pt>
                <c:pt idx="6098">
                  <c:v>71120.5</c:v>
                </c:pt>
                <c:pt idx="6099">
                  <c:v>71122.2</c:v>
                </c:pt>
                <c:pt idx="6100">
                  <c:v>71125.399999999994</c:v>
                </c:pt>
                <c:pt idx="6101">
                  <c:v>71131.199999999997</c:v>
                </c:pt>
                <c:pt idx="6102">
                  <c:v>71137.3</c:v>
                </c:pt>
                <c:pt idx="6103">
                  <c:v>71142.3</c:v>
                </c:pt>
                <c:pt idx="6104">
                  <c:v>71144.3</c:v>
                </c:pt>
                <c:pt idx="6105">
                  <c:v>71146.3</c:v>
                </c:pt>
                <c:pt idx="6106">
                  <c:v>71148</c:v>
                </c:pt>
                <c:pt idx="6107">
                  <c:v>71150.399999999994</c:v>
                </c:pt>
                <c:pt idx="6108">
                  <c:v>71152</c:v>
                </c:pt>
                <c:pt idx="6109">
                  <c:v>71153.5</c:v>
                </c:pt>
                <c:pt idx="6110">
                  <c:v>71155.399999999994</c:v>
                </c:pt>
                <c:pt idx="6111">
                  <c:v>71156.600000000006</c:v>
                </c:pt>
                <c:pt idx="6112">
                  <c:v>71157.7</c:v>
                </c:pt>
                <c:pt idx="6113">
                  <c:v>71158.600000000006</c:v>
                </c:pt>
                <c:pt idx="6114">
                  <c:v>71159.199999999997</c:v>
                </c:pt>
                <c:pt idx="6115">
                  <c:v>71160.2</c:v>
                </c:pt>
                <c:pt idx="6116">
                  <c:v>71160.800000000003</c:v>
                </c:pt>
                <c:pt idx="6117">
                  <c:v>71161.2</c:v>
                </c:pt>
                <c:pt idx="6118">
                  <c:v>71161.5</c:v>
                </c:pt>
                <c:pt idx="6119">
                  <c:v>71161.8</c:v>
                </c:pt>
                <c:pt idx="6120">
                  <c:v>71162</c:v>
                </c:pt>
                <c:pt idx="6121">
                  <c:v>71162.600000000006</c:v>
                </c:pt>
                <c:pt idx="6122">
                  <c:v>71163</c:v>
                </c:pt>
                <c:pt idx="6123">
                  <c:v>71163.3</c:v>
                </c:pt>
                <c:pt idx="6124">
                  <c:v>71163.399999999994</c:v>
                </c:pt>
                <c:pt idx="6125">
                  <c:v>71163.5</c:v>
                </c:pt>
                <c:pt idx="6126">
                  <c:v>71163.600000000006</c:v>
                </c:pt>
                <c:pt idx="6127">
                  <c:v>71163.7</c:v>
                </c:pt>
                <c:pt idx="6128">
                  <c:v>71163.8</c:v>
                </c:pt>
                <c:pt idx="6129">
                  <c:v>71163.899999999994</c:v>
                </c:pt>
                <c:pt idx="6130">
                  <c:v>71164</c:v>
                </c:pt>
                <c:pt idx="6131">
                  <c:v>71164.100000000006</c:v>
                </c:pt>
                <c:pt idx="6132">
                  <c:v>71164.2</c:v>
                </c:pt>
                <c:pt idx="6133">
                  <c:v>71164.3</c:v>
                </c:pt>
                <c:pt idx="6134">
                  <c:v>71164.399999999994</c:v>
                </c:pt>
                <c:pt idx="6135">
                  <c:v>71164.5</c:v>
                </c:pt>
                <c:pt idx="6136">
                  <c:v>71164.600000000006</c:v>
                </c:pt>
                <c:pt idx="6137">
                  <c:v>71164.7</c:v>
                </c:pt>
                <c:pt idx="6138">
                  <c:v>71164.800000000003</c:v>
                </c:pt>
                <c:pt idx="6139">
                  <c:v>71164.899999999994</c:v>
                </c:pt>
                <c:pt idx="6140">
                  <c:v>71165</c:v>
                </c:pt>
                <c:pt idx="6141">
                  <c:v>71165.100000000006</c:v>
                </c:pt>
                <c:pt idx="6142">
                  <c:v>71165.3</c:v>
                </c:pt>
                <c:pt idx="6143">
                  <c:v>71165.5</c:v>
                </c:pt>
                <c:pt idx="6144">
                  <c:v>71165.7</c:v>
                </c:pt>
                <c:pt idx="6145">
                  <c:v>71165.899999999994</c:v>
                </c:pt>
                <c:pt idx="6146">
                  <c:v>71166.100000000006</c:v>
                </c:pt>
                <c:pt idx="6147">
                  <c:v>71166.2</c:v>
                </c:pt>
                <c:pt idx="6148">
                  <c:v>71166.5</c:v>
                </c:pt>
                <c:pt idx="6149">
                  <c:v>71166.8</c:v>
                </c:pt>
                <c:pt idx="6150">
                  <c:v>71167.100000000006</c:v>
                </c:pt>
                <c:pt idx="6151">
                  <c:v>71167.399999999994</c:v>
                </c:pt>
                <c:pt idx="6152">
                  <c:v>71168</c:v>
                </c:pt>
                <c:pt idx="6153">
                  <c:v>71168.7</c:v>
                </c:pt>
                <c:pt idx="6154">
                  <c:v>71169.7</c:v>
                </c:pt>
                <c:pt idx="6155">
                  <c:v>71170.899999999994</c:v>
                </c:pt>
                <c:pt idx="6156">
                  <c:v>71172.399999999994</c:v>
                </c:pt>
                <c:pt idx="6157">
                  <c:v>71174.100000000006</c:v>
                </c:pt>
                <c:pt idx="6158">
                  <c:v>71184.399999999994</c:v>
                </c:pt>
                <c:pt idx="6159">
                  <c:v>71187.7</c:v>
                </c:pt>
                <c:pt idx="6160">
                  <c:v>71189.7</c:v>
                </c:pt>
                <c:pt idx="6161">
                  <c:v>71191.8</c:v>
                </c:pt>
                <c:pt idx="6162">
                  <c:v>71194.600000000006</c:v>
                </c:pt>
                <c:pt idx="6163">
                  <c:v>71197.5</c:v>
                </c:pt>
                <c:pt idx="6164">
                  <c:v>71199.7</c:v>
                </c:pt>
                <c:pt idx="6165">
                  <c:v>71202.8</c:v>
                </c:pt>
                <c:pt idx="6166">
                  <c:v>71205</c:v>
                </c:pt>
                <c:pt idx="6167">
                  <c:v>71208</c:v>
                </c:pt>
                <c:pt idx="6168">
                  <c:v>71210.3</c:v>
                </c:pt>
                <c:pt idx="6169">
                  <c:v>71213.399999999994</c:v>
                </c:pt>
                <c:pt idx="6170">
                  <c:v>71216.5</c:v>
                </c:pt>
                <c:pt idx="6171">
                  <c:v>71218.600000000006</c:v>
                </c:pt>
                <c:pt idx="6172">
                  <c:v>71220.899999999994</c:v>
                </c:pt>
                <c:pt idx="6173">
                  <c:v>71223.899999999994</c:v>
                </c:pt>
                <c:pt idx="6174">
                  <c:v>71226.8</c:v>
                </c:pt>
                <c:pt idx="6175">
                  <c:v>71229.5</c:v>
                </c:pt>
                <c:pt idx="6176">
                  <c:v>71231.600000000006</c:v>
                </c:pt>
                <c:pt idx="6177">
                  <c:v>71233.600000000006</c:v>
                </c:pt>
                <c:pt idx="6178">
                  <c:v>71236.2</c:v>
                </c:pt>
                <c:pt idx="6179">
                  <c:v>71238</c:v>
                </c:pt>
                <c:pt idx="6180">
                  <c:v>71240.3</c:v>
                </c:pt>
                <c:pt idx="6181">
                  <c:v>71242.7</c:v>
                </c:pt>
                <c:pt idx="6182">
                  <c:v>71243.899999999994</c:v>
                </c:pt>
                <c:pt idx="6183">
                  <c:v>71246.3</c:v>
                </c:pt>
                <c:pt idx="6184">
                  <c:v>71248.100000000006</c:v>
                </c:pt>
                <c:pt idx="6185">
                  <c:v>71251.100000000006</c:v>
                </c:pt>
                <c:pt idx="6186">
                  <c:v>71253.399999999994</c:v>
                </c:pt>
                <c:pt idx="6187">
                  <c:v>71255.199999999997</c:v>
                </c:pt>
                <c:pt idx="6188">
                  <c:v>71257.600000000006</c:v>
                </c:pt>
                <c:pt idx="6189">
                  <c:v>71259.5</c:v>
                </c:pt>
                <c:pt idx="6190">
                  <c:v>71261.3</c:v>
                </c:pt>
                <c:pt idx="6191">
                  <c:v>71263.600000000006</c:v>
                </c:pt>
                <c:pt idx="6192">
                  <c:v>71266</c:v>
                </c:pt>
                <c:pt idx="6193">
                  <c:v>71267.199999999997</c:v>
                </c:pt>
                <c:pt idx="6194">
                  <c:v>71269.600000000006</c:v>
                </c:pt>
                <c:pt idx="6195">
                  <c:v>71271.399999999994</c:v>
                </c:pt>
                <c:pt idx="6196">
                  <c:v>71273.8</c:v>
                </c:pt>
                <c:pt idx="6197">
                  <c:v>71276.100000000006</c:v>
                </c:pt>
                <c:pt idx="6198">
                  <c:v>71278.5</c:v>
                </c:pt>
                <c:pt idx="6199">
                  <c:v>71280.899999999994</c:v>
                </c:pt>
                <c:pt idx="6200">
                  <c:v>71282.7</c:v>
                </c:pt>
                <c:pt idx="6201">
                  <c:v>71284.5</c:v>
                </c:pt>
                <c:pt idx="6202">
                  <c:v>71286.3</c:v>
                </c:pt>
                <c:pt idx="6203">
                  <c:v>71288.600000000006</c:v>
                </c:pt>
                <c:pt idx="6204">
                  <c:v>71291</c:v>
                </c:pt>
                <c:pt idx="6205">
                  <c:v>71292.2</c:v>
                </c:pt>
                <c:pt idx="6206">
                  <c:v>71294.600000000006</c:v>
                </c:pt>
                <c:pt idx="6207">
                  <c:v>71296.399999999994</c:v>
                </c:pt>
                <c:pt idx="6208">
                  <c:v>71297.5</c:v>
                </c:pt>
                <c:pt idx="6209">
                  <c:v>71299.8</c:v>
                </c:pt>
                <c:pt idx="6210">
                  <c:v>71302.2</c:v>
                </c:pt>
                <c:pt idx="6211">
                  <c:v>71304.600000000006</c:v>
                </c:pt>
                <c:pt idx="6212">
                  <c:v>71306.399999999994</c:v>
                </c:pt>
                <c:pt idx="6213">
                  <c:v>71308.100000000006</c:v>
                </c:pt>
                <c:pt idx="6214">
                  <c:v>71309.3</c:v>
                </c:pt>
                <c:pt idx="6215">
                  <c:v>71311.600000000006</c:v>
                </c:pt>
                <c:pt idx="6216">
                  <c:v>71313.899999999994</c:v>
                </c:pt>
                <c:pt idx="6217">
                  <c:v>71315.600000000006</c:v>
                </c:pt>
                <c:pt idx="6218">
                  <c:v>71317.8</c:v>
                </c:pt>
                <c:pt idx="6219">
                  <c:v>71319.5</c:v>
                </c:pt>
                <c:pt idx="6220">
                  <c:v>71320.600000000006</c:v>
                </c:pt>
                <c:pt idx="6221">
                  <c:v>71322.7</c:v>
                </c:pt>
                <c:pt idx="6222">
                  <c:v>71328.100000000006</c:v>
                </c:pt>
                <c:pt idx="6223">
                  <c:v>71331.3</c:v>
                </c:pt>
                <c:pt idx="6224">
                  <c:v>71332.800000000003</c:v>
                </c:pt>
                <c:pt idx="6225">
                  <c:v>71334.3</c:v>
                </c:pt>
                <c:pt idx="6226">
                  <c:v>71335.399999999994</c:v>
                </c:pt>
                <c:pt idx="6227">
                  <c:v>71337</c:v>
                </c:pt>
                <c:pt idx="6228">
                  <c:v>71338.100000000006</c:v>
                </c:pt>
                <c:pt idx="6229">
                  <c:v>71340.2</c:v>
                </c:pt>
                <c:pt idx="6230">
                  <c:v>71341.8</c:v>
                </c:pt>
                <c:pt idx="6231">
                  <c:v>71344.600000000006</c:v>
                </c:pt>
                <c:pt idx="6232">
                  <c:v>71345.600000000006</c:v>
                </c:pt>
                <c:pt idx="6233">
                  <c:v>71347.8</c:v>
                </c:pt>
                <c:pt idx="6234">
                  <c:v>71349.5</c:v>
                </c:pt>
                <c:pt idx="6235">
                  <c:v>71351.199999999997</c:v>
                </c:pt>
                <c:pt idx="6236">
                  <c:v>71352.3</c:v>
                </c:pt>
                <c:pt idx="6237">
                  <c:v>71354.100000000006</c:v>
                </c:pt>
                <c:pt idx="6238">
                  <c:v>71355.199999999997</c:v>
                </c:pt>
                <c:pt idx="6239">
                  <c:v>71357.5</c:v>
                </c:pt>
                <c:pt idx="6240">
                  <c:v>71360</c:v>
                </c:pt>
                <c:pt idx="6241">
                  <c:v>71361.8</c:v>
                </c:pt>
                <c:pt idx="6242">
                  <c:v>71364.399999999994</c:v>
                </c:pt>
                <c:pt idx="6243">
                  <c:v>71366.3</c:v>
                </c:pt>
                <c:pt idx="6244">
                  <c:v>71367.600000000006</c:v>
                </c:pt>
                <c:pt idx="6245">
                  <c:v>71370.899999999994</c:v>
                </c:pt>
                <c:pt idx="6246">
                  <c:v>71375.100000000006</c:v>
                </c:pt>
                <c:pt idx="6247">
                  <c:v>71378.8</c:v>
                </c:pt>
                <c:pt idx="6248">
                  <c:v>71381.7</c:v>
                </c:pt>
                <c:pt idx="6249">
                  <c:v>71384.100000000006</c:v>
                </c:pt>
                <c:pt idx="6250">
                  <c:v>71387.399999999994</c:v>
                </c:pt>
                <c:pt idx="6251">
                  <c:v>71390.899999999994</c:v>
                </c:pt>
                <c:pt idx="6252">
                  <c:v>71393.5</c:v>
                </c:pt>
                <c:pt idx="6253">
                  <c:v>71395.399999999994</c:v>
                </c:pt>
                <c:pt idx="6254">
                  <c:v>71398.2</c:v>
                </c:pt>
                <c:pt idx="6255">
                  <c:v>71402.100000000006</c:v>
                </c:pt>
                <c:pt idx="6256">
                  <c:v>71406</c:v>
                </c:pt>
                <c:pt idx="6257">
                  <c:v>71409.100000000006</c:v>
                </c:pt>
                <c:pt idx="6258">
                  <c:v>71411.199999999997</c:v>
                </c:pt>
                <c:pt idx="6259">
                  <c:v>71414.3</c:v>
                </c:pt>
                <c:pt idx="6260">
                  <c:v>71418.5</c:v>
                </c:pt>
                <c:pt idx="6261">
                  <c:v>71421.8</c:v>
                </c:pt>
                <c:pt idx="6262">
                  <c:v>71426.100000000006</c:v>
                </c:pt>
                <c:pt idx="6263">
                  <c:v>71431.600000000006</c:v>
                </c:pt>
                <c:pt idx="6264">
                  <c:v>71436.100000000006</c:v>
                </c:pt>
                <c:pt idx="6265">
                  <c:v>71439.399999999994</c:v>
                </c:pt>
                <c:pt idx="6266">
                  <c:v>71442.7</c:v>
                </c:pt>
                <c:pt idx="6267">
                  <c:v>71447.3</c:v>
                </c:pt>
                <c:pt idx="6268">
                  <c:v>71451.7</c:v>
                </c:pt>
                <c:pt idx="6269">
                  <c:v>71456.2</c:v>
                </c:pt>
                <c:pt idx="6270">
                  <c:v>71458.399999999994</c:v>
                </c:pt>
                <c:pt idx="6271">
                  <c:v>71461.8</c:v>
                </c:pt>
                <c:pt idx="6272">
                  <c:v>71463.899999999994</c:v>
                </c:pt>
                <c:pt idx="6273">
                  <c:v>71468.3</c:v>
                </c:pt>
                <c:pt idx="6274">
                  <c:v>71474.8</c:v>
                </c:pt>
                <c:pt idx="6275">
                  <c:v>71479</c:v>
                </c:pt>
                <c:pt idx="6276">
                  <c:v>71483.199999999997</c:v>
                </c:pt>
                <c:pt idx="6277">
                  <c:v>71487.199999999997</c:v>
                </c:pt>
                <c:pt idx="6278">
                  <c:v>71491.199999999997</c:v>
                </c:pt>
                <c:pt idx="6279">
                  <c:v>71494.100000000006</c:v>
                </c:pt>
                <c:pt idx="6280">
                  <c:v>71496.899999999994</c:v>
                </c:pt>
                <c:pt idx="6281">
                  <c:v>71499.600000000006</c:v>
                </c:pt>
                <c:pt idx="6282">
                  <c:v>71502.3</c:v>
                </c:pt>
                <c:pt idx="6283">
                  <c:v>71505.100000000006</c:v>
                </c:pt>
                <c:pt idx="6284">
                  <c:v>71507.8</c:v>
                </c:pt>
                <c:pt idx="6285">
                  <c:v>71511.399999999994</c:v>
                </c:pt>
                <c:pt idx="6286">
                  <c:v>71515</c:v>
                </c:pt>
                <c:pt idx="6287">
                  <c:v>71518.7</c:v>
                </c:pt>
                <c:pt idx="6288">
                  <c:v>71520.5</c:v>
                </c:pt>
                <c:pt idx="6289">
                  <c:v>71525.100000000006</c:v>
                </c:pt>
                <c:pt idx="6290">
                  <c:v>71526.899999999994</c:v>
                </c:pt>
                <c:pt idx="6291">
                  <c:v>71531.5</c:v>
                </c:pt>
                <c:pt idx="6292">
                  <c:v>71535.100000000006</c:v>
                </c:pt>
                <c:pt idx="6293">
                  <c:v>71537.8</c:v>
                </c:pt>
                <c:pt idx="6294">
                  <c:v>71540.5</c:v>
                </c:pt>
                <c:pt idx="6295">
                  <c:v>71544</c:v>
                </c:pt>
                <c:pt idx="6296">
                  <c:v>71546.7</c:v>
                </c:pt>
                <c:pt idx="6297">
                  <c:v>71549.3</c:v>
                </c:pt>
                <c:pt idx="6298">
                  <c:v>71551.899999999994</c:v>
                </c:pt>
                <c:pt idx="6299">
                  <c:v>71555.3</c:v>
                </c:pt>
                <c:pt idx="6300">
                  <c:v>71557.8</c:v>
                </c:pt>
                <c:pt idx="6301">
                  <c:v>71560.3</c:v>
                </c:pt>
                <c:pt idx="6302">
                  <c:v>71563.600000000006</c:v>
                </c:pt>
                <c:pt idx="6303">
                  <c:v>71565.3</c:v>
                </c:pt>
                <c:pt idx="6304">
                  <c:v>71568.3</c:v>
                </c:pt>
                <c:pt idx="6305">
                  <c:v>71571.5</c:v>
                </c:pt>
                <c:pt idx="6306">
                  <c:v>71575.199999999997</c:v>
                </c:pt>
                <c:pt idx="6307">
                  <c:v>71577.399999999994</c:v>
                </c:pt>
                <c:pt idx="6308">
                  <c:v>71580.100000000006</c:v>
                </c:pt>
                <c:pt idx="6309">
                  <c:v>71585.5</c:v>
                </c:pt>
                <c:pt idx="6310">
                  <c:v>71588</c:v>
                </c:pt>
                <c:pt idx="6311">
                  <c:v>71590.3</c:v>
                </c:pt>
                <c:pt idx="6312">
                  <c:v>71592</c:v>
                </c:pt>
                <c:pt idx="6313">
                  <c:v>71594.2</c:v>
                </c:pt>
                <c:pt idx="6314">
                  <c:v>71596.2</c:v>
                </c:pt>
                <c:pt idx="6315">
                  <c:v>71597.7</c:v>
                </c:pt>
                <c:pt idx="6316">
                  <c:v>71599.100000000006</c:v>
                </c:pt>
                <c:pt idx="6317">
                  <c:v>71601.100000000006</c:v>
                </c:pt>
                <c:pt idx="6318">
                  <c:v>71603</c:v>
                </c:pt>
                <c:pt idx="6319">
                  <c:v>71605.5</c:v>
                </c:pt>
                <c:pt idx="6320">
                  <c:v>71606.5</c:v>
                </c:pt>
                <c:pt idx="6321">
                  <c:v>71607.899999999994</c:v>
                </c:pt>
                <c:pt idx="6322">
                  <c:v>71610.399999999994</c:v>
                </c:pt>
                <c:pt idx="6323">
                  <c:v>71611.3</c:v>
                </c:pt>
                <c:pt idx="6324">
                  <c:v>71613.3</c:v>
                </c:pt>
                <c:pt idx="6325">
                  <c:v>71614.600000000006</c:v>
                </c:pt>
                <c:pt idx="6326">
                  <c:v>71616</c:v>
                </c:pt>
                <c:pt idx="6327">
                  <c:v>71617.8</c:v>
                </c:pt>
                <c:pt idx="6328">
                  <c:v>71619.199999999997</c:v>
                </c:pt>
                <c:pt idx="6329">
                  <c:v>71620.899999999994</c:v>
                </c:pt>
                <c:pt idx="6330">
                  <c:v>71622.600000000006</c:v>
                </c:pt>
                <c:pt idx="6331">
                  <c:v>71624.3</c:v>
                </c:pt>
                <c:pt idx="6332">
                  <c:v>71625.7</c:v>
                </c:pt>
                <c:pt idx="6333">
                  <c:v>71626.899999999994</c:v>
                </c:pt>
                <c:pt idx="6334">
                  <c:v>71628</c:v>
                </c:pt>
                <c:pt idx="6335">
                  <c:v>71629</c:v>
                </c:pt>
                <c:pt idx="6336">
                  <c:v>71630.399999999994</c:v>
                </c:pt>
                <c:pt idx="6337">
                  <c:v>71631.600000000006</c:v>
                </c:pt>
                <c:pt idx="6338">
                  <c:v>71632.7</c:v>
                </c:pt>
                <c:pt idx="6339">
                  <c:v>71633.5</c:v>
                </c:pt>
                <c:pt idx="6340">
                  <c:v>71634.3</c:v>
                </c:pt>
                <c:pt idx="6341">
                  <c:v>71635</c:v>
                </c:pt>
                <c:pt idx="6342">
                  <c:v>71635.899999999994</c:v>
                </c:pt>
                <c:pt idx="6343">
                  <c:v>71636.600000000006</c:v>
                </c:pt>
                <c:pt idx="6344">
                  <c:v>71636.899999999994</c:v>
                </c:pt>
                <c:pt idx="6345">
                  <c:v>71637.2</c:v>
                </c:pt>
                <c:pt idx="6346">
                  <c:v>71637.5</c:v>
                </c:pt>
                <c:pt idx="6347">
                  <c:v>71637.8</c:v>
                </c:pt>
                <c:pt idx="6348">
                  <c:v>71637.8</c:v>
                </c:pt>
                <c:pt idx="6349">
                  <c:v>71637.8</c:v>
                </c:pt>
                <c:pt idx="6350">
                  <c:v>71637.5</c:v>
                </c:pt>
                <c:pt idx="6351">
                  <c:v>71637.3</c:v>
                </c:pt>
                <c:pt idx="6352">
                  <c:v>71636.7</c:v>
                </c:pt>
                <c:pt idx="6353">
                  <c:v>71636.2</c:v>
                </c:pt>
                <c:pt idx="6354">
                  <c:v>71635.5</c:v>
                </c:pt>
                <c:pt idx="6355">
                  <c:v>71634.600000000006</c:v>
                </c:pt>
                <c:pt idx="6356">
                  <c:v>71634.100000000006</c:v>
                </c:pt>
                <c:pt idx="6357">
                  <c:v>71632.800000000003</c:v>
                </c:pt>
                <c:pt idx="6358">
                  <c:v>71631.899999999994</c:v>
                </c:pt>
                <c:pt idx="6359">
                  <c:v>71630.7</c:v>
                </c:pt>
                <c:pt idx="6360">
                  <c:v>71630.100000000006</c:v>
                </c:pt>
                <c:pt idx="6361">
                  <c:v>71628.800000000003</c:v>
                </c:pt>
                <c:pt idx="6362">
                  <c:v>71627.399999999994</c:v>
                </c:pt>
                <c:pt idx="6363">
                  <c:v>71625.7</c:v>
                </c:pt>
                <c:pt idx="6364">
                  <c:v>71624.800000000003</c:v>
                </c:pt>
                <c:pt idx="6365">
                  <c:v>71623.399999999994</c:v>
                </c:pt>
                <c:pt idx="6366">
                  <c:v>71622.3</c:v>
                </c:pt>
                <c:pt idx="6367">
                  <c:v>71621</c:v>
                </c:pt>
                <c:pt idx="6368">
                  <c:v>71619.899999999994</c:v>
                </c:pt>
                <c:pt idx="6369">
                  <c:v>71618.600000000006</c:v>
                </c:pt>
                <c:pt idx="6370">
                  <c:v>71617.7</c:v>
                </c:pt>
                <c:pt idx="6371">
                  <c:v>71616.7</c:v>
                </c:pt>
                <c:pt idx="6372">
                  <c:v>71615.600000000006</c:v>
                </c:pt>
                <c:pt idx="6373">
                  <c:v>71614.2</c:v>
                </c:pt>
                <c:pt idx="6374">
                  <c:v>71613.5</c:v>
                </c:pt>
                <c:pt idx="6375">
                  <c:v>71612.899999999994</c:v>
                </c:pt>
                <c:pt idx="6376">
                  <c:v>71612.100000000006</c:v>
                </c:pt>
                <c:pt idx="6377">
                  <c:v>71611.399999999994</c:v>
                </c:pt>
                <c:pt idx="6378">
                  <c:v>71610.899999999994</c:v>
                </c:pt>
                <c:pt idx="6379">
                  <c:v>71610.600000000006</c:v>
                </c:pt>
                <c:pt idx="6380">
                  <c:v>71610.3</c:v>
                </c:pt>
                <c:pt idx="6381">
                  <c:v>71610.2</c:v>
                </c:pt>
                <c:pt idx="6382">
                  <c:v>71610.2</c:v>
                </c:pt>
                <c:pt idx="6383">
                  <c:v>71610.399999999994</c:v>
                </c:pt>
                <c:pt idx="6384">
                  <c:v>71610.600000000006</c:v>
                </c:pt>
                <c:pt idx="6385">
                  <c:v>71610.8</c:v>
                </c:pt>
                <c:pt idx="6386">
                  <c:v>71611.3</c:v>
                </c:pt>
                <c:pt idx="6387">
                  <c:v>71612.100000000006</c:v>
                </c:pt>
                <c:pt idx="6388">
                  <c:v>71612.899999999994</c:v>
                </c:pt>
                <c:pt idx="6389">
                  <c:v>71613.5</c:v>
                </c:pt>
                <c:pt idx="6390">
                  <c:v>71614.100000000006</c:v>
                </c:pt>
                <c:pt idx="6391">
                  <c:v>71614.899999999994</c:v>
                </c:pt>
                <c:pt idx="6392">
                  <c:v>71616.3</c:v>
                </c:pt>
                <c:pt idx="6393">
                  <c:v>71617.2</c:v>
                </c:pt>
                <c:pt idx="6394">
                  <c:v>71618.5</c:v>
                </c:pt>
                <c:pt idx="6395">
                  <c:v>71619.600000000006</c:v>
                </c:pt>
                <c:pt idx="6396">
                  <c:v>71620.3</c:v>
                </c:pt>
                <c:pt idx="6397">
                  <c:v>71622.600000000006</c:v>
                </c:pt>
                <c:pt idx="6398">
                  <c:v>71623.399999999994</c:v>
                </c:pt>
                <c:pt idx="6399">
                  <c:v>71625.100000000006</c:v>
                </c:pt>
                <c:pt idx="6400">
                  <c:v>71626.7</c:v>
                </c:pt>
                <c:pt idx="6401">
                  <c:v>71628.5</c:v>
                </c:pt>
                <c:pt idx="6402">
                  <c:v>71630.3</c:v>
                </c:pt>
                <c:pt idx="6403">
                  <c:v>71632.2</c:v>
                </c:pt>
                <c:pt idx="6404">
                  <c:v>71634.2</c:v>
                </c:pt>
                <c:pt idx="6405">
                  <c:v>71635.199999999997</c:v>
                </c:pt>
                <c:pt idx="6406">
                  <c:v>71637.600000000006</c:v>
                </c:pt>
                <c:pt idx="6407">
                  <c:v>71639.199999999997</c:v>
                </c:pt>
                <c:pt idx="6408">
                  <c:v>71640.7</c:v>
                </c:pt>
                <c:pt idx="6409">
                  <c:v>71642.8</c:v>
                </c:pt>
                <c:pt idx="6410">
                  <c:v>71643.899999999994</c:v>
                </c:pt>
                <c:pt idx="6411">
                  <c:v>71646.600000000006</c:v>
                </c:pt>
                <c:pt idx="6412">
                  <c:v>71648.600000000006</c:v>
                </c:pt>
                <c:pt idx="6413">
                  <c:v>71650.2</c:v>
                </c:pt>
                <c:pt idx="6414">
                  <c:v>71652.399999999994</c:v>
                </c:pt>
                <c:pt idx="6415">
                  <c:v>71654.600000000006</c:v>
                </c:pt>
                <c:pt idx="6416">
                  <c:v>71656.5</c:v>
                </c:pt>
                <c:pt idx="6417">
                  <c:v>71659.899999999994</c:v>
                </c:pt>
                <c:pt idx="6418">
                  <c:v>71661.3</c:v>
                </c:pt>
                <c:pt idx="6419">
                  <c:v>71664.5</c:v>
                </c:pt>
                <c:pt idx="6420">
                  <c:v>71667.100000000006</c:v>
                </c:pt>
                <c:pt idx="6421">
                  <c:v>71670.7</c:v>
                </c:pt>
                <c:pt idx="6422">
                  <c:v>71674.399999999994</c:v>
                </c:pt>
                <c:pt idx="6423">
                  <c:v>71677.5</c:v>
                </c:pt>
                <c:pt idx="6424">
                  <c:v>71680.600000000006</c:v>
                </c:pt>
                <c:pt idx="6425">
                  <c:v>71684.800000000003</c:v>
                </c:pt>
                <c:pt idx="6426">
                  <c:v>71690.399999999994</c:v>
                </c:pt>
                <c:pt idx="6427">
                  <c:v>71693.8</c:v>
                </c:pt>
                <c:pt idx="6428">
                  <c:v>71698.399999999994</c:v>
                </c:pt>
                <c:pt idx="6429">
                  <c:v>71700.800000000003</c:v>
                </c:pt>
                <c:pt idx="6430">
                  <c:v>71705.600000000006</c:v>
                </c:pt>
                <c:pt idx="6431">
                  <c:v>71711.7</c:v>
                </c:pt>
                <c:pt idx="6432">
                  <c:v>71715.399999999994</c:v>
                </c:pt>
                <c:pt idx="6433">
                  <c:v>71719.100000000006</c:v>
                </c:pt>
                <c:pt idx="6434">
                  <c:v>71722.899999999994</c:v>
                </c:pt>
                <c:pt idx="6435">
                  <c:v>71729.2</c:v>
                </c:pt>
                <c:pt idx="6436">
                  <c:v>71732.800000000003</c:v>
                </c:pt>
                <c:pt idx="6437">
                  <c:v>71736.600000000006</c:v>
                </c:pt>
                <c:pt idx="6438">
                  <c:v>71741.5</c:v>
                </c:pt>
                <c:pt idx="6439">
                  <c:v>71746.3</c:v>
                </c:pt>
                <c:pt idx="6440">
                  <c:v>71751.199999999997</c:v>
                </c:pt>
                <c:pt idx="6441">
                  <c:v>71754.600000000006</c:v>
                </c:pt>
                <c:pt idx="6442">
                  <c:v>71760.399999999994</c:v>
                </c:pt>
                <c:pt idx="6443">
                  <c:v>71762.7</c:v>
                </c:pt>
                <c:pt idx="6444">
                  <c:v>71767</c:v>
                </c:pt>
                <c:pt idx="6445">
                  <c:v>71770.2</c:v>
                </c:pt>
                <c:pt idx="6446">
                  <c:v>71774.399999999994</c:v>
                </c:pt>
                <c:pt idx="6447">
                  <c:v>71778.2</c:v>
                </c:pt>
                <c:pt idx="6448">
                  <c:v>71781.100000000006</c:v>
                </c:pt>
                <c:pt idx="6449">
                  <c:v>71783.899999999994</c:v>
                </c:pt>
                <c:pt idx="6450">
                  <c:v>71786.7</c:v>
                </c:pt>
                <c:pt idx="6451">
                  <c:v>71791.3</c:v>
                </c:pt>
                <c:pt idx="6452">
                  <c:v>71795.100000000006</c:v>
                </c:pt>
                <c:pt idx="6453">
                  <c:v>71798.899999999994</c:v>
                </c:pt>
                <c:pt idx="6454">
                  <c:v>71801.600000000006</c:v>
                </c:pt>
                <c:pt idx="6455">
                  <c:v>71804.5</c:v>
                </c:pt>
                <c:pt idx="6456">
                  <c:v>71808.3</c:v>
                </c:pt>
                <c:pt idx="6457">
                  <c:v>71812</c:v>
                </c:pt>
                <c:pt idx="6458">
                  <c:v>71814.8</c:v>
                </c:pt>
                <c:pt idx="6459">
                  <c:v>71818.600000000006</c:v>
                </c:pt>
                <c:pt idx="6460">
                  <c:v>71821.399999999994</c:v>
                </c:pt>
                <c:pt idx="6461">
                  <c:v>71825</c:v>
                </c:pt>
                <c:pt idx="6462">
                  <c:v>71827.7</c:v>
                </c:pt>
                <c:pt idx="6463">
                  <c:v>71832.2</c:v>
                </c:pt>
                <c:pt idx="6464">
                  <c:v>71834.899999999994</c:v>
                </c:pt>
                <c:pt idx="6465">
                  <c:v>71838.3</c:v>
                </c:pt>
                <c:pt idx="6466">
                  <c:v>71841.7</c:v>
                </c:pt>
                <c:pt idx="6467">
                  <c:v>71844.3</c:v>
                </c:pt>
                <c:pt idx="6468">
                  <c:v>71846.8</c:v>
                </c:pt>
                <c:pt idx="6469">
                  <c:v>71849.100000000006</c:v>
                </c:pt>
                <c:pt idx="6470">
                  <c:v>71852.3</c:v>
                </c:pt>
                <c:pt idx="6471">
                  <c:v>71855.399999999994</c:v>
                </c:pt>
                <c:pt idx="6472">
                  <c:v>71858.399999999994</c:v>
                </c:pt>
                <c:pt idx="6473">
                  <c:v>71861.2</c:v>
                </c:pt>
                <c:pt idx="6474">
                  <c:v>71863.3</c:v>
                </c:pt>
                <c:pt idx="6475">
                  <c:v>71865.3</c:v>
                </c:pt>
                <c:pt idx="6476">
                  <c:v>71867.3</c:v>
                </c:pt>
                <c:pt idx="6477">
                  <c:v>71869.8</c:v>
                </c:pt>
                <c:pt idx="6478">
                  <c:v>71871.5</c:v>
                </c:pt>
                <c:pt idx="6479">
                  <c:v>71874.3</c:v>
                </c:pt>
                <c:pt idx="6480">
                  <c:v>71875.899999999994</c:v>
                </c:pt>
                <c:pt idx="6481">
                  <c:v>71877.899999999994</c:v>
                </c:pt>
                <c:pt idx="6482">
                  <c:v>71879.8</c:v>
                </c:pt>
                <c:pt idx="6483">
                  <c:v>71881.2</c:v>
                </c:pt>
                <c:pt idx="6484">
                  <c:v>71882.600000000006</c:v>
                </c:pt>
                <c:pt idx="6485">
                  <c:v>71884</c:v>
                </c:pt>
                <c:pt idx="6486">
                  <c:v>71885.399999999994</c:v>
                </c:pt>
                <c:pt idx="6487">
                  <c:v>71887.3</c:v>
                </c:pt>
                <c:pt idx="6488">
                  <c:v>71889.2</c:v>
                </c:pt>
                <c:pt idx="6489">
                  <c:v>71891.100000000006</c:v>
                </c:pt>
                <c:pt idx="6490">
                  <c:v>71892.5</c:v>
                </c:pt>
                <c:pt idx="6491">
                  <c:v>71893.8</c:v>
                </c:pt>
                <c:pt idx="6492">
                  <c:v>71895.100000000006</c:v>
                </c:pt>
                <c:pt idx="6493">
                  <c:v>71896.5</c:v>
                </c:pt>
                <c:pt idx="6494">
                  <c:v>71897.8</c:v>
                </c:pt>
                <c:pt idx="6495">
                  <c:v>71899.899999999994</c:v>
                </c:pt>
                <c:pt idx="6496">
                  <c:v>71901.2</c:v>
                </c:pt>
                <c:pt idx="6497">
                  <c:v>71903.199999999997</c:v>
                </c:pt>
                <c:pt idx="6498">
                  <c:v>71904.399999999994</c:v>
                </c:pt>
                <c:pt idx="6499">
                  <c:v>71905.399999999994</c:v>
                </c:pt>
                <c:pt idx="6500">
                  <c:v>71906.899999999994</c:v>
                </c:pt>
                <c:pt idx="6501">
                  <c:v>71908</c:v>
                </c:pt>
                <c:pt idx="6502">
                  <c:v>71909</c:v>
                </c:pt>
                <c:pt idx="6503">
                  <c:v>71909.899999999994</c:v>
                </c:pt>
                <c:pt idx="6504">
                  <c:v>71911.199999999997</c:v>
                </c:pt>
                <c:pt idx="6505">
                  <c:v>71912</c:v>
                </c:pt>
                <c:pt idx="6506">
                  <c:v>71913.3</c:v>
                </c:pt>
                <c:pt idx="6507">
                  <c:v>71914</c:v>
                </c:pt>
                <c:pt idx="6508">
                  <c:v>71914.7</c:v>
                </c:pt>
                <c:pt idx="6509">
                  <c:v>71915.3</c:v>
                </c:pt>
                <c:pt idx="6510">
                  <c:v>71916.600000000006</c:v>
                </c:pt>
                <c:pt idx="6511">
                  <c:v>71917</c:v>
                </c:pt>
                <c:pt idx="6512">
                  <c:v>71917.100000000006</c:v>
                </c:pt>
                <c:pt idx="6513">
                  <c:v>71917.3</c:v>
                </c:pt>
                <c:pt idx="6514">
                  <c:v>71917.399999999994</c:v>
                </c:pt>
                <c:pt idx="6515">
                  <c:v>71917.600000000006</c:v>
                </c:pt>
                <c:pt idx="6516">
                  <c:v>71917.600000000006</c:v>
                </c:pt>
                <c:pt idx="6517">
                  <c:v>71917.600000000006</c:v>
                </c:pt>
                <c:pt idx="6518">
                  <c:v>71917.5</c:v>
                </c:pt>
                <c:pt idx="6519">
                  <c:v>71917.5</c:v>
                </c:pt>
                <c:pt idx="6520">
                  <c:v>71917.5</c:v>
                </c:pt>
                <c:pt idx="6521">
                  <c:v>71917.399999999994</c:v>
                </c:pt>
                <c:pt idx="6522">
                  <c:v>71917.3</c:v>
                </c:pt>
                <c:pt idx="6523">
                  <c:v>71917.2</c:v>
                </c:pt>
                <c:pt idx="6524">
                  <c:v>71917.100000000006</c:v>
                </c:pt>
                <c:pt idx="6525">
                  <c:v>71917</c:v>
                </c:pt>
                <c:pt idx="6526">
                  <c:v>71917</c:v>
                </c:pt>
                <c:pt idx="6527">
                  <c:v>71916.899999999994</c:v>
                </c:pt>
                <c:pt idx="6528">
                  <c:v>71916.800000000003</c:v>
                </c:pt>
                <c:pt idx="6529">
                  <c:v>71916.7</c:v>
                </c:pt>
                <c:pt idx="6530">
                  <c:v>71916.600000000006</c:v>
                </c:pt>
                <c:pt idx="6531">
                  <c:v>71916.399999999994</c:v>
                </c:pt>
                <c:pt idx="6532">
                  <c:v>71916.3</c:v>
                </c:pt>
                <c:pt idx="6533">
                  <c:v>71916.2</c:v>
                </c:pt>
                <c:pt idx="6534">
                  <c:v>71916.100000000006</c:v>
                </c:pt>
                <c:pt idx="6535">
                  <c:v>71915.899999999994</c:v>
                </c:pt>
                <c:pt idx="6536">
                  <c:v>71915.8</c:v>
                </c:pt>
                <c:pt idx="6537">
                  <c:v>71915.600000000006</c:v>
                </c:pt>
                <c:pt idx="6538">
                  <c:v>71915.5</c:v>
                </c:pt>
                <c:pt idx="6539">
                  <c:v>71915.3</c:v>
                </c:pt>
                <c:pt idx="6540">
                  <c:v>71915.199999999997</c:v>
                </c:pt>
                <c:pt idx="6541">
                  <c:v>71915.100000000006</c:v>
                </c:pt>
                <c:pt idx="6542">
                  <c:v>71914.899999999994</c:v>
                </c:pt>
                <c:pt idx="6543">
                  <c:v>71914.8</c:v>
                </c:pt>
                <c:pt idx="6544">
                  <c:v>71914.7</c:v>
                </c:pt>
                <c:pt idx="6545">
                  <c:v>71914.600000000006</c:v>
                </c:pt>
                <c:pt idx="6546">
                  <c:v>71914.5</c:v>
                </c:pt>
                <c:pt idx="6547">
                  <c:v>71914.5</c:v>
                </c:pt>
                <c:pt idx="6548">
                  <c:v>71914.399999999994</c:v>
                </c:pt>
                <c:pt idx="6549">
                  <c:v>71914.3</c:v>
                </c:pt>
                <c:pt idx="6550">
                  <c:v>71914.3</c:v>
                </c:pt>
                <c:pt idx="6551">
                  <c:v>71914.3</c:v>
                </c:pt>
                <c:pt idx="6552">
                  <c:v>71914.3</c:v>
                </c:pt>
                <c:pt idx="6553">
                  <c:v>71914.3</c:v>
                </c:pt>
                <c:pt idx="6554">
                  <c:v>71914.399999999994</c:v>
                </c:pt>
                <c:pt idx="6555">
                  <c:v>71914.600000000006</c:v>
                </c:pt>
                <c:pt idx="6556">
                  <c:v>71914.8</c:v>
                </c:pt>
                <c:pt idx="6557">
                  <c:v>71915</c:v>
                </c:pt>
                <c:pt idx="6558">
                  <c:v>71915.3</c:v>
                </c:pt>
                <c:pt idx="6559">
                  <c:v>71915.5</c:v>
                </c:pt>
                <c:pt idx="6560">
                  <c:v>71916</c:v>
                </c:pt>
                <c:pt idx="6561">
                  <c:v>71916.5</c:v>
                </c:pt>
                <c:pt idx="6562">
                  <c:v>71917</c:v>
                </c:pt>
                <c:pt idx="6563">
                  <c:v>71917.5</c:v>
                </c:pt>
                <c:pt idx="6564">
                  <c:v>71917.8</c:v>
                </c:pt>
                <c:pt idx="6565">
                  <c:v>71918.5</c:v>
                </c:pt>
                <c:pt idx="6566">
                  <c:v>71919.100000000006</c:v>
                </c:pt>
                <c:pt idx="6567">
                  <c:v>71919.899999999994</c:v>
                </c:pt>
                <c:pt idx="6568">
                  <c:v>71920.800000000003</c:v>
                </c:pt>
                <c:pt idx="6569">
                  <c:v>71921.5</c:v>
                </c:pt>
                <c:pt idx="6570">
                  <c:v>71922.2</c:v>
                </c:pt>
                <c:pt idx="6571">
                  <c:v>71923.199999999997</c:v>
                </c:pt>
                <c:pt idx="6572">
                  <c:v>71924.3</c:v>
                </c:pt>
                <c:pt idx="6573">
                  <c:v>71925.3</c:v>
                </c:pt>
                <c:pt idx="6574">
                  <c:v>71926.5</c:v>
                </c:pt>
                <c:pt idx="6575">
                  <c:v>71927.399999999994</c:v>
                </c:pt>
                <c:pt idx="6576">
                  <c:v>71928.5</c:v>
                </c:pt>
                <c:pt idx="6577">
                  <c:v>71929.399999999994</c:v>
                </c:pt>
                <c:pt idx="6578">
                  <c:v>71931</c:v>
                </c:pt>
                <c:pt idx="6579">
                  <c:v>71932</c:v>
                </c:pt>
                <c:pt idx="6580">
                  <c:v>71933</c:v>
                </c:pt>
                <c:pt idx="6581">
                  <c:v>71934</c:v>
                </c:pt>
                <c:pt idx="6582">
                  <c:v>71935.399999999994</c:v>
                </c:pt>
                <c:pt idx="6583">
                  <c:v>71936.800000000003</c:v>
                </c:pt>
                <c:pt idx="6584">
                  <c:v>71937.899999999994</c:v>
                </c:pt>
                <c:pt idx="6585">
                  <c:v>71939.7</c:v>
                </c:pt>
                <c:pt idx="6586">
                  <c:v>71940.7</c:v>
                </c:pt>
                <c:pt idx="6587">
                  <c:v>71941.899999999994</c:v>
                </c:pt>
                <c:pt idx="6588">
                  <c:v>71943.8</c:v>
                </c:pt>
                <c:pt idx="6589">
                  <c:v>71946.7</c:v>
                </c:pt>
                <c:pt idx="6590">
                  <c:v>71948.7</c:v>
                </c:pt>
                <c:pt idx="6591">
                  <c:v>71951.600000000006</c:v>
                </c:pt>
                <c:pt idx="6592">
                  <c:v>71953</c:v>
                </c:pt>
                <c:pt idx="6593">
                  <c:v>71956.399999999994</c:v>
                </c:pt>
                <c:pt idx="6594">
                  <c:v>71960.899999999994</c:v>
                </c:pt>
                <c:pt idx="6595">
                  <c:v>71964.600000000006</c:v>
                </c:pt>
                <c:pt idx="6596">
                  <c:v>71967.7</c:v>
                </c:pt>
                <c:pt idx="6597">
                  <c:v>71972</c:v>
                </c:pt>
                <c:pt idx="6598">
                  <c:v>71975.199999999997</c:v>
                </c:pt>
                <c:pt idx="6599">
                  <c:v>71980.899999999994</c:v>
                </c:pt>
                <c:pt idx="6600">
                  <c:v>71984.5</c:v>
                </c:pt>
                <c:pt idx="6601">
                  <c:v>71989.3</c:v>
                </c:pt>
                <c:pt idx="6602">
                  <c:v>71991.8</c:v>
                </c:pt>
                <c:pt idx="6603">
                  <c:v>71996.899999999994</c:v>
                </c:pt>
                <c:pt idx="6604">
                  <c:v>72002</c:v>
                </c:pt>
                <c:pt idx="6605">
                  <c:v>72007.3</c:v>
                </c:pt>
                <c:pt idx="6606">
                  <c:v>72012.600000000006</c:v>
                </c:pt>
                <c:pt idx="6607">
                  <c:v>72016.7</c:v>
                </c:pt>
                <c:pt idx="6608">
                  <c:v>72022</c:v>
                </c:pt>
                <c:pt idx="6609">
                  <c:v>72026.2</c:v>
                </c:pt>
                <c:pt idx="6610">
                  <c:v>72031.7</c:v>
                </c:pt>
                <c:pt idx="6611">
                  <c:v>72037.100000000006</c:v>
                </c:pt>
                <c:pt idx="6612">
                  <c:v>72041.2</c:v>
                </c:pt>
                <c:pt idx="6613">
                  <c:v>72045.2</c:v>
                </c:pt>
                <c:pt idx="6614">
                  <c:v>72051.899999999994</c:v>
                </c:pt>
                <c:pt idx="6615">
                  <c:v>72056</c:v>
                </c:pt>
                <c:pt idx="6616">
                  <c:v>72061.2</c:v>
                </c:pt>
                <c:pt idx="6617">
                  <c:v>72065.100000000006</c:v>
                </c:pt>
                <c:pt idx="6618">
                  <c:v>72068.800000000003</c:v>
                </c:pt>
                <c:pt idx="6619">
                  <c:v>72073.8</c:v>
                </c:pt>
                <c:pt idx="6620">
                  <c:v>72080.100000000006</c:v>
                </c:pt>
                <c:pt idx="6621">
                  <c:v>72085.2</c:v>
                </c:pt>
                <c:pt idx="6622">
                  <c:v>72087.8</c:v>
                </c:pt>
                <c:pt idx="6623">
                  <c:v>72093</c:v>
                </c:pt>
                <c:pt idx="6624">
                  <c:v>72098.3</c:v>
                </c:pt>
                <c:pt idx="6625">
                  <c:v>72103.600000000006</c:v>
                </c:pt>
                <c:pt idx="6626">
                  <c:v>72109.100000000006</c:v>
                </c:pt>
                <c:pt idx="6627">
                  <c:v>72111.8</c:v>
                </c:pt>
                <c:pt idx="6628">
                  <c:v>72117.3</c:v>
                </c:pt>
                <c:pt idx="6629">
                  <c:v>72121.5</c:v>
                </c:pt>
                <c:pt idx="6630">
                  <c:v>72128.5</c:v>
                </c:pt>
                <c:pt idx="6631">
                  <c:v>72134.2</c:v>
                </c:pt>
                <c:pt idx="6632">
                  <c:v>72138.399999999994</c:v>
                </c:pt>
                <c:pt idx="6633">
                  <c:v>72142.7</c:v>
                </c:pt>
                <c:pt idx="6634">
                  <c:v>72149.899999999994</c:v>
                </c:pt>
                <c:pt idx="6635">
                  <c:v>72155.600000000006</c:v>
                </c:pt>
                <c:pt idx="6636">
                  <c:v>72161.399999999994</c:v>
                </c:pt>
                <c:pt idx="6637">
                  <c:v>72165.7</c:v>
                </c:pt>
                <c:pt idx="6638">
                  <c:v>72171.5</c:v>
                </c:pt>
                <c:pt idx="6639">
                  <c:v>72175.8</c:v>
                </c:pt>
                <c:pt idx="6640">
                  <c:v>72181.600000000006</c:v>
                </c:pt>
                <c:pt idx="6641">
                  <c:v>72185.899999999994</c:v>
                </c:pt>
                <c:pt idx="6642">
                  <c:v>72191.600000000006</c:v>
                </c:pt>
                <c:pt idx="6643">
                  <c:v>72196</c:v>
                </c:pt>
                <c:pt idx="6644">
                  <c:v>72201.600000000006</c:v>
                </c:pt>
                <c:pt idx="6645">
                  <c:v>72207.399999999994</c:v>
                </c:pt>
                <c:pt idx="6646">
                  <c:v>72213</c:v>
                </c:pt>
                <c:pt idx="6647">
                  <c:v>72217.2</c:v>
                </c:pt>
                <c:pt idx="6648">
                  <c:v>72221.3</c:v>
                </c:pt>
                <c:pt idx="6649">
                  <c:v>72228.3</c:v>
                </c:pt>
                <c:pt idx="6650">
                  <c:v>72232.3</c:v>
                </c:pt>
                <c:pt idx="6651">
                  <c:v>72237.8</c:v>
                </c:pt>
                <c:pt idx="6652">
                  <c:v>72241.8</c:v>
                </c:pt>
                <c:pt idx="6653">
                  <c:v>72245.899999999994</c:v>
                </c:pt>
                <c:pt idx="6654">
                  <c:v>72252.899999999994</c:v>
                </c:pt>
                <c:pt idx="6655">
                  <c:v>72258.600000000006</c:v>
                </c:pt>
                <c:pt idx="6656">
                  <c:v>72264.399999999994</c:v>
                </c:pt>
                <c:pt idx="6657">
                  <c:v>72268.800000000003</c:v>
                </c:pt>
                <c:pt idx="6658">
                  <c:v>72273.3</c:v>
                </c:pt>
                <c:pt idx="6659">
                  <c:v>72279.3</c:v>
                </c:pt>
                <c:pt idx="6660">
                  <c:v>72285.399999999994</c:v>
                </c:pt>
                <c:pt idx="6661">
                  <c:v>72291.399999999994</c:v>
                </c:pt>
                <c:pt idx="6662">
                  <c:v>72296</c:v>
                </c:pt>
                <c:pt idx="6663">
                  <c:v>72300.600000000006</c:v>
                </c:pt>
                <c:pt idx="6664">
                  <c:v>72305.100000000006</c:v>
                </c:pt>
                <c:pt idx="6665">
                  <c:v>72312.7</c:v>
                </c:pt>
                <c:pt idx="6666">
                  <c:v>72318.600000000006</c:v>
                </c:pt>
                <c:pt idx="6667">
                  <c:v>72324.600000000006</c:v>
                </c:pt>
                <c:pt idx="6668">
                  <c:v>72328.899999999994</c:v>
                </c:pt>
                <c:pt idx="6669">
                  <c:v>72334.7</c:v>
                </c:pt>
                <c:pt idx="6670">
                  <c:v>72340.2</c:v>
                </c:pt>
                <c:pt idx="6671">
                  <c:v>72345.8</c:v>
                </c:pt>
                <c:pt idx="6672">
                  <c:v>72349.7</c:v>
                </c:pt>
                <c:pt idx="6673">
                  <c:v>72353.7</c:v>
                </c:pt>
                <c:pt idx="6674">
                  <c:v>72358.8</c:v>
                </c:pt>
                <c:pt idx="6675">
                  <c:v>72363.7</c:v>
                </c:pt>
                <c:pt idx="6676">
                  <c:v>72367.199999999997</c:v>
                </c:pt>
                <c:pt idx="6677">
                  <c:v>72371.7</c:v>
                </c:pt>
                <c:pt idx="6678">
                  <c:v>72374.899999999994</c:v>
                </c:pt>
                <c:pt idx="6679">
                  <c:v>72379.100000000006</c:v>
                </c:pt>
                <c:pt idx="6680">
                  <c:v>72382.899999999994</c:v>
                </c:pt>
                <c:pt idx="6681">
                  <c:v>72386.399999999994</c:v>
                </c:pt>
                <c:pt idx="6682">
                  <c:v>72389.600000000006</c:v>
                </c:pt>
                <c:pt idx="6683">
                  <c:v>72391.899999999994</c:v>
                </c:pt>
                <c:pt idx="6684">
                  <c:v>72394.5</c:v>
                </c:pt>
                <c:pt idx="6685">
                  <c:v>72396.3</c:v>
                </c:pt>
                <c:pt idx="6686">
                  <c:v>72398.7</c:v>
                </c:pt>
                <c:pt idx="6687">
                  <c:v>72401.100000000006</c:v>
                </c:pt>
                <c:pt idx="6688">
                  <c:v>72403.5</c:v>
                </c:pt>
                <c:pt idx="6689">
                  <c:v>72405.3</c:v>
                </c:pt>
                <c:pt idx="6690">
                  <c:v>72407.600000000006</c:v>
                </c:pt>
                <c:pt idx="6691">
                  <c:v>72409.3</c:v>
                </c:pt>
                <c:pt idx="6692">
                  <c:v>72411.100000000006</c:v>
                </c:pt>
                <c:pt idx="6693">
                  <c:v>72414.5</c:v>
                </c:pt>
                <c:pt idx="6694">
                  <c:v>72416.100000000006</c:v>
                </c:pt>
                <c:pt idx="6695">
                  <c:v>72418.3</c:v>
                </c:pt>
                <c:pt idx="6696">
                  <c:v>72419.8</c:v>
                </c:pt>
                <c:pt idx="6697">
                  <c:v>72421.8</c:v>
                </c:pt>
                <c:pt idx="6698">
                  <c:v>72423.3</c:v>
                </c:pt>
                <c:pt idx="6699">
                  <c:v>72424.800000000003</c:v>
                </c:pt>
                <c:pt idx="6700">
                  <c:v>72427.100000000006</c:v>
                </c:pt>
                <c:pt idx="6701">
                  <c:v>72428.399999999994</c:v>
                </c:pt>
                <c:pt idx="6702">
                  <c:v>72430.100000000006</c:v>
                </c:pt>
                <c:pt idx="6703">
                  <c:v>72431.3</c:v>
                </c:pt>
                <c:pt idx="6704">
                  <c:v>72432.5</c:v>
                </c:pt>
                <c:pt idx="6705">
                  <c:v>72434</c:v>
                </c:pt>
                <c:pt idx="6706">
                  <c:v>72435.7</c:v>
                </c:pt>
                <c:pt idx="6707">
                  <c:v>72436.600000000006</c:v>
                </c:pt>
                <c:pt idx="6708">
                  <c:v>72437.8</c:v>
                </c:pt>
                <c:pt idx="6709">
                  <c:v>72438.8</c:v>
                </c:pt>
                <c:pt idx="6710">
                  <c:v>72439.8</c:v>
                </c:pt>
                <c:pt idx="6711">
                  <c:v>72440.2</c:v>
                </c:pt>
                <c:pt idx="6712">
                  <c:v>72440.7</c:v>
                </c:pt>
                <c:pt idx="6713">
                  <c:v>72441.2</c:v>
                </c:pt>
                <c:pt idx="6714">
                  <c:v>72441.7</c:v>
                </c:pt>
                <c:pt idx="6715">
                  <c:v>72442.100000000006</c:v>
                </c:pt>
                <c:pt idx="6716">
                  <c:v>72442.2</c:v>
                </c:pt>
                <c:pt idx="6717">
                  <c:v>72442.399999999994</c:v>
                </c:pt>
                <c:pt idx="6718">
                  <c:v>72442.3</c:v>
                </c:pt>
                <c:pt idx="6719">
                  <c:v>72442</c:v>
                </c:pt>
                <c:pt idx="6720">
                  <c:v>72441.8</c:v>
                </c:pt>
                <c:pt idx="6721">
                  <c:v>72441.3</c:v>
                </c:pt>
                <c:pt idx="6722">
                  <c:v>72440.7</c:v>
                </c:pt>
                <c:pt idx="6723">
                  <c:v>72440.3</c:v>
                </c:pt>
                <c:pt idx="6724">
                  <c:v>72439.600000000006</c:v>
                </c:pt>
                <c:pt idx="6725">
                  <c:v>72439.199999999997</c:v>
                </c:pt>
                <c:pt idx="6726">
                  <c:v>72438.399999999994</c:v>
                </c:pt>
                <c:pt idx="6727">
                  <c:v>72437.7</c:v>
                </c:pt>
                <c:pt idx="6728">
                  <c:v>72436.800000000003</c:v>
                </c:pt>
                <c:pt idx="6729">
                  <c:v>72435.899999999994</c:v>
                </c:pt>
                <c:pt idx="6730">
                  <c:v>72434.899999999994</c:v>
                </c:pt>
                <c:pt idx="6731">
                  <c:v>72434.2</c:v>
                </c:pt>
                <c:pt idx="6732">
                  <c:v>72433.399999999994</c:v>
                </c:pt>
                <c:pt idx="6733">
                  <c:v>72432.600000000006</c:v>
                </c:pt>
                <c:pt idx="6734">
                  <c:v>72431.899999999994</c:v>
                </c:pt>
                <c:pt idx="6735">
                  <c:v>72431.100000000006</c:v>
                </c:pt>
                <c:pt idx="6736">
                  <c:v>72429.899999999994</c:v>
                </c:pt>
                <c:pt idx="6737">
                  <c:v>72429.2</c:v>
                </c:pt>
                <c:pt idx="6738">
                  <c:v>72428.2</c:v>
                </c:pt>
                <c:pt idx="6739">
                  <c:v>72427.5</c:v>
                </c:pt>
                <c:pt idx="6740">
                  <c:v>72426.7</c:v>
                </c:pt>
                <c:pt idx="6741">
                  <c:v>72426</c:v>
                </c:pt>
                <c:pt idx="6742">
                  <c:v>72425.2</c:v>
                </c:pt>
                <c:pt idx="6743">
                  <c:v>72424.5</c:v>
                </c:pt>
                <c:pt idx="6744">
                  <c:v>72424</c:v>
                </c:pt>
                <c:pt idx="6745">
                  <c:v>72423.600000000006</c:v>
                </c:pt>
                <c:pt idx="6746">
                  <c:v>72423.199999999997</c:v>
                </c:pt>
                <c:pt idx="6747">
                  <c:v>72422.7</c:v>
                </c:pt>
                <c:pt idx="6748">
                  <c:v>72422.5</c:v>
                </c:pt>
                <c:pt idx="6749">
                  <c:v>72422.3</c:v>
                </c:pt>
                <c:pt idx="6750">
                  <c:v>72422.2</c:v>
                </c:pt>
                <c:pt idx="6751">
                  <c:v>72422.2</c:v>
                </c:pt>
                <c:pt idx="6752">
                  <c:v>72422.2</c:v>
                </c:pt>
                <c:pt idx="6753">
                  <c:v>72422.2</c:v>
                </c:pt>
                <c:pt idx="6754">
                  <c:v>72422.2</c:v>
                </c:pt>
                <c:pt idx="6755">
                  <c:v>72422.2</c:v>
                </c:pt>
                <c:pt idx="6756">
                  <c:v>72422.2</c:v>
                </c:pt>
                <c:pt idx="6757">
                  <c:v>72422.2</c:v>
                </c:pt>
                <c:pt idx="6758">
                  <c:v>72422.2</c:v>
                </c:pt>
                <c:pt idx="6759">
                  <c:v>72422.2</c:v>
                </c:pt>
                <c:pt idx="6760">
                  <c:v>72422.3</c:v>
                </c:pt>
                <c:pt idx="6761">
                  <c:v>72422.3</c:v>
                </c:pt>
                <c:pt idx="6762">
                  <c:v>72422.3</c:v>
                </c:pt>
                <c:pt idx="6763">
                  <c:v>72422.3</c:v>
                </c:pt>
                <c:pt idx="6764">
                  <c:v>72422.3</c:v>
                </c:pt>
                <c:pt idx="6765">
                  <c:v>72422.3</c:v>
                </c:pt>
                <c:pt idx="6766">
                  <c:v>72422.3</c:v>
                </c:pt>
                <c:pt idx="6767">
                  <c:v>72422.3</c:v>
                </c:pt>
                <c:pt idx="6768">
                  <c:v>72422.399999999994</c:v>
                </c:pt>
                <c:pt idx="6769">
                  <c:v>72422.399999999994</c:v>
                </c:pt>
                <c:pt idx="6770">
                  <c:v>72422.399999999994</c:v>
                </c:pt>
                <c:pt idx="6771">
                  <c:v>72422.399999999994</c:v>
                </c:pt>
                <c:pt idx="6772">
                  <c:v>72422.399999999994</c:v>
                </c:pt>
                <c:pt idx="6773">
                  <c:v>72422.399999999994</c:v>
                </c:pt>
                <c:pt idx="6774">
                  <c:v>72422.399999999994</c:v>
                </c:pt>
                <c:pt idx="6775">
                  <c:v>72422.399999999994</c:v>
                </c:pt>
                <c:pt idx="6776">
                  <c:v>72422.5</c:v>
                </c:pt>
                <c:pt idx="6777">
                  <c:v>72422.5</c:v>
                </c:pt>
                <c:pt idx="6778">
                  <c:v>72422.5</c:v>
                </c:pt>
                <c:pt idx="6779">
                  <c:v>72422.5</c:v>
                </c:pt>
                <c:pt idx="6780">
                  <c:v>72422.5</c:v>
                </c:pt>
                <c:pt idx="6781">
                  <c:v>72422.5</c:v>
                </c:pt>
                <c:pt idx="6782">
                  <c:v>72422.5</c:v>
                </c:pt>
                <c:pt idx="6783">
                  <c:v>72422.5</c:v>
                </c:pt>
                <c:pt idx="6784">
                  <c:v>72422.5</c:v>
                </c:pt>
                <c:pt idx="6785">
                  <c:v>72422.5</c:v>
                </c:pt>
                <c:pt idx="6786">
                  <c:v>72422.5</c:v>
                </c:pt>
                <c:pt idx="6787">
                  <c:v>72422.399999999994</c:v>
                </c:pt>
                <c:pt idx="6788">
                  <c:v>72422.3</c:v>
                </c:pt>
                <c:pt idx="6789">
                  <c:v>72422.2</c:v>
                </c:pt>
                <c:pt idx="6790">
                  <c:v>72422.100000000006</c:v>
                </c:pt>
                <c:pt idx="6791">
                  <c:v>72422</c:v>
                </c:pt>
                <c:pt idx="6792">
                  <c:v>72421.8</c:v>
                </c:pt>
                <c:pt idx="6793">
                  <c:v>72421.7</c:v>
                </c:pt>
                <c:pt idx="6794">
                  <c:v>72421.399999999994</c:v>
                </c:pt>
                <c:pt idx="6795">
                  <c:v>72421.3</c:v>
                </c:pt>
                <c:pt idx="6796">
                  <c:v>72421</c:v>
                </c:pt>
                <c:pt idx="6797">
                  <c:v>72420.800000000003</c:v>
                </c:pt>
                <c:pt idx="6798">
                  <c:v>72420.5</c:v>
                </c:pt>
                <c:pt idx="6799">
                  <c:v>72420.3</c:v>
                </c:pt>
                <c:pt idx="6800">
                  <c:v>72420</c:v>
                </c:pt>
                <c:pt idx="6801">
                  <c:v>72419.8</c:v>
                </c:pt>
                <c:pt idx="6802">
                  <c:v>72419.5</c:v>
                </c:pt>
                <c:pt idx="6803">
                  <c:v>72419.199999999997</c:v>
                </c:pt>
                <c:pt idx="6804">
                  <c:v>72419</c:v>
                </c:pt>
                <c:pt idx="6805">
                  <c:v>72418.7</c:v>
                </c:pt>
                <c:pt idx="6806">
                  <c:v>72418.399999999994</c:v>
                </c:pt>
                <c:pt idx="6807">
                  <c:v>72418.2</c:v>
                </c:pt>
                <c:pt idx="6808">
                  <c:v>72417.8</c:v>
                </c:pt>
                <c:pt idx="6809">
                  <c:v>72417.600000000006</c:v>
                </c:pt>
                <c:pt idx="6810">
                  <c:v>72417.3</c:v>
                </c:pt>
                <c:pt idx="6811">
                  <c:v>72417</c:v>
                </c:pt>
                <c:pt idx="6812">
                  <c:v>72416.7</c:v>
                </c:pt>
                <c:pt idx="6813">
                  <c:v>72416.5</c:v>
                </c:pt>
                <c:pt idx="6814">
                  <c:v>72416.2</c:v>
                </c:pt>
                <c:pt idx="6815">
                  <c:v>72415.899999999994</c:v>
                </c:pt>
                <c:pt idx="6816">
                  <c:v>72415.7</c:v>
                </c:pt>
                <c:pt idx="6817">
                  <c:v>72415.5</c:v>
                </c:pt>
                <c:pt idx="6818">
                  <c:v>72415.100000000006</c:v>
                </c:pt>
                <c:pt idx="6819">
                  <c:v>72414.899999999994</c:v>
                </c:pt>
                <c:pt idx="6820">
                  <c:v>72414.600000000006</c:v>
                </c:pt>
                <c:pt idx="6821">
                  <c:v>72414.3</c:v>
                </c:pt>
                <c:pt idx="6822">
                  <c:v>72414</c:v>
                </c:pt>
                <c:pt idx="6823">
                  <c:v>72413.600000000006</c:v>
                </c:pt>
                <c:pt idx="6824">
                  <c:v>72413.3</c:v>
                </c:pt>
                <c:pt idx="6825">
                  <c:v>72412.899999999994</c:v>
                </c:pt>
                <c:pt idx="6826">
                  <c:v>72412.600000000006</c:v>
                </c:pt>
                <c:pt idx="6827">
                  <c:v>72412.2</c:v>
                </c:pt>
                <c:pt idx="6828">
                  <c:v>72411.8</c:v>
                </c:pt>
                <c:pt idx="6829">
                  <c:v>72411.5</c:v>
                </c:pt>
                <c:pt idx="6830">
                  <c:v>72411.199999999997</c:v>
                </c:pt>
                <c:pt idx="6831">
                  <c:v>72410.8</c:v>
                </c:pt>
                <c:pt idx="6832">
                  <c:v>72410.399999999994</c:v>
                </c:pt>
                <c:pt idx="6833">
                  <c:v>72409.899999999994</c:v>
                </c:pt>
                <c:pt idx="6834">
                  <c:v>72409.600000000006</c:v>
                </c:pt>
                <c:pt idx="6835">
                  <c:v>72409.3</c:v>
                </c:pt>
                <c:pt idx="6836">
                  <c:v>72409</c:v>
                </c:pt>
                <c:pt idx="6837">
                  <c:v>72408.7</c:v>
                </c:pt>
                <c:pt idx="6838">
                  <c:v>72408.3</c:v>
                </c:pt>
                <c:pt idx="6839">
                  <c:v>72408</c:v>
                </c:pt>
                <c:pt idx="6840">
                  <c:v>72407.899999999994</c:v>
                </c:pt>
                <c:pt idx="6841">
                  <c:v>72407.7</c:v>
                </c:pt>
                <c:pt idx="6842">
                  <c:v>72407.3</c:v>
                </c:pt>
                <c:pt idx="6843">
                  <c:v>72407.100000000006</c:v>
                </c:pt>
                <c:pt idx="6844">
                  <c:v>72406.899999999994</c:v>
                </c:pt>
                <c:pt idx="6845">
                  <c:v>72406.7</c:v>
                </c:pt>
                <c:pt idx="6846">
                  <c:v>72406.7</c:v>
                </c:pt>
                <c:pt idx="6847">
                  <c:v>72406.600000000006</c:v>
                </c:pt>
                <c:pt idx="6848">
                  <c:v>72406.5</c:v>
                </c:pt>
                <c:pt idx="6849">
                  <c:v>72406.399999999994</c:v>
                </c:pt>
                <c:pt idx="6850">
                  <c:v>72406.399999999994</c:v>
                </c:pt>
                <c:pt idx="6851">
                  <c:v>72406.399999999994</c:v>
                </c:pt>
                <c:pt idx="6852">
                  <c:v>72406.5</c:v>
                </c:pt>
                <c:pt idx="6853">
                  <c:v>72406.7</c:v>
                </c:pt>
                <c:pt idx="6854">
                  <c:v>72406.899999999994</c:v>
                </c:pt>
                <c:pt idx="6855">
                  <c:v>72407.3</c:v>
                </c:pt>
                <c:pt idx="6856">
                  <c:v>72407.7</c:v>
                </c:pt>
                <c:pt idx="6857">
                  <c:v>72408.3</c:v>
                </c:pt>
                <c:pt idx="6858">
                  <c:v>72409</c:v>
                </c:pt>
                <c:pt idx="6859">
                  <c:v>72409.5</c:v>
                </c:pt>
                <c:pt idx="6860">
                  <c:v>72410.100000000006</c:v>
                </c:pt>
                <c:pt idx="6861">
                  <c:v>72410.8</c:v>
                </c:pt>
                <c:pt idx="6862">
                  <c:v>72411.899999999994</c:v>
                </c:pt>
                <c:pt idx="6863">
                  <c:v>72412.7</c:v>
                </c:pt>
                <c:pt idx="6864">
                  <c:v>72413.7</c:v>
                </c:pt>
                <c:pt idx="6865">
                  <c:v>72414.600000000006</c:v>
                </c:pt>
                <c:pt idx="6866">
                  <c:v>72415.5</c:v>
                </c:pt>
                <c:pt idx="6867">
                  <c:v>72417</c:v>
                </c:pt>
                <c:pt idx="6868">
                  <c:v>72418.3</c:v>
                </c:pt>
                <c:pt idx="6869">
                  <c:v>72419.199999999997</c:v>
                </c:pt>
                <c:pt idx="6870">
                  <c:v>72420.3</c:v>
                </c:pt>
                <c:pt idx="6871">
                  <c:v>72421.7</c:v>
                </c:pt>
                <c:pt idx="6872">
                  <c:v>72422.8</c:v>
                </c:pt>
                <c:pt idx="6873">
                  <c:v>72424.7</c:v>
                </c:pt>
                <c:pt idx="6874">
                  <c:v>72426.3</c:v>
                </c:pt>
                <c:pt idx="6875">
                  <c:v>72427.100000000006</c:v>
                </c:pt>
                <c:pt idx="6876">
                  <c:v>72428.3</c:v>
                </c:pt>
                <c:pt idx="6877">
                  <c:v>72430</c:v>
                </c:pt>
                <c:pt idx="6878">
                  <c:v>72431.600000000006</c:v>
                </c:pt>
                <c:pt idx="6879">
                  <c:v>72433.8</c:v>
                </c:pt>
                <c:pt idx="6880">
                  <c:v>72435.100000000006</c:v>
                </c:pt>
                <c:pt idx="6881">
                  <c:v>72436.899999999994</c:v>
                </c:pt>
                <c:pt idx="6882">
                  <c:v>72437.8</c:v>
                </c:pt>
                <c:pt idx="6883">
                  <c:v>72439.600000000006</c:v>
                </c:pt>
                <c:pt idx="6884">
                  <c:v>72441.5</c:v>
                </c:pt>
                <c:pt idx="6885">
                  <c:v>72443.600000000006</c:v>
                </c:pt>
                <c:pt idx="6886">
                  <c:v>72445.600000000006</c:v>
                </c:pt>
                <c:pt idx="6887">
                  <c:v>72447.7</c:v>
                </c:pt>
                <c:pt idx="6888">
                  <c:v>72450</c:v>
                </c:pt>
                <c:pt idx="6889">
                  <c:v>72454.2</c:v>
                </c:pt>
                <c:pt idx="6890">
                  <c:v>72457</c:v>
                </c:pt>
                <c:pt idx="6891">
                  <c:v>72461</c:v>
                </c:pt>
                <c:pt idx="6892">
                  <c:v>72465.100000000006</c:v>
                </c:pt>
                <c:pt idx="6893">
                  <c:v>72469.5</c:v>
                </c:pt>
                <c:pt idx="6894">
                  <c:v>72473</c:v>
                </c:pt>
                <c:pt idx="6895">
                  <c:v>72476.600000000006</c:v>
                </c:pt>
                <c:pt idx="6896">
                  <c:v>72480.100000000006</c:v>
                </c:pt>
                <c:pt idx="6897">
                  <c:v>72483.899999999994</c:v>
                </c:pt>
                <c:pt idx="6898">
                  <c:v>72490.2</c:v>
                </c:pt>
                <c:pt idx="6899">
                  <c:v>72495.5</c:v>
                </c:pt>
                <c:pt idx="6900">
                  <c:v>72499.5</c:v>
                </c:pt>
                <c:pt idx="6901">
                  <c:v>72503.5</c:v>
                </c:pt>
                <c:pt idx="6902">
                  <c:v>72508.899999999994</c:v>
                </c:pt>
                <c:pt idx="6903">
                  <c:v>72513</c:v>
                </c:pt>
                <c:pt idx="6904">
                  <c:v>72517.100000000006</c:v>
                </c:pt>
                <c:pt idx="6905">
                  <c:v>72522.600000000006</c:v>
                </c:pt>
                <c:pt idx="6906">
                  <c:v>72529.3</c:v>
                </c:pt>
                <c:pt idx="6907">
                  <c:v>72533.3</c:v>
                </c:pt>
                <c:pt idx="6908">
                  <c:v>72537.3</c:v>
                </c:pt>
                <c:pt idx="6909">
                  <c:v>72542.5</c:v>
                </c:pt>
                <c:pt idx="6910">
                  <c:v>72546.399999999994</c:v>
                </c:pt>
                <c:pt idx="6911">
                  <c:v>72550.100000000006</c:v>
                </c:pt>
                <c:pt idx="6912">
                  <c:v>72553.8</c:v>
                </c:pt>
                <c:pt idx="6913">
                  <c:v>72558.600000000006</c:v>
                </c:pt>
                <c:pt idx="6914">
                  <c:v>72563.199999999997</c:v>
                </c:pt>
                <c:pt idx="6915">
                  <c:v>72567.600000000006</c:v>
                </c:pt>
                <c:pt idx="6916">
                  <c:v>72571.7</c:v>
                </c:pt>
                <c:pt idx="6917">
                  <c:v>72575.7</c:v>
                </c:pt>
                <c:pt idx="6918">
                  <c:v>72578.5</c:v>
                </c:pt>
                <c:pt idx="6919">
                  <c:v>72581.3</c:v>
                </c:pt>
                <c:pt idx="6920">
                  <c:v>72584.800000000003</c:v>
                </c:pt>
                <c:pt idx="6921">
                  <c:v>72588.399999999994</c:v>
                </c:pt>
                <c:pt idx="6922">
                  <c:v>72591</c:v>
                </c:pt>
                <c:pt idx="6923">
                  <c:v>72594.3</c:v>
                </c:pt>
                <c:pt idx="6924">
                  <c:v>72596.800000000003</c:v>
                </c:pt>
                <c:pt idx="6925">
                  <c:v>72597.7</c:v>
                </c:pt>
                <c:pt idx="6926">
                  <c:v>72599.3</c:v>
                </c:pt>
                <c:pt idx="6927">
                  <c:v>72600.100000000006</c:v>
                </c:pt>
                <c:pt idx="6928">
                  <c:v>72603.399999999994</c:v>
                </c:pt>
                <c:pt idx="6929">
                  <c:v>72606.5</c:v>
                </c:pt>
                <c:pt idx="6930">
                  <c:v>72609.600000000006</c:v>
                </c:pt>
                <c:pt idx="6931">
                  <c:v>72613.5</c:v>
                </c:pt>
                <c:pt idx="6932">
                  <c:v>72617.3</c:v>
                </c:pt>
                <c:pt idx="6933">
                  <c:v>72621.100000000006</c:v>
                </c:pt>
                <c:pt idx="6934">
                  <c:v>72624.2</c:v>
                </c:pt>
                <c:pt idx="6935">
                  <c:v>72626.5</c:v>
                </c:pt>
                <c:pt idx="6936">
                  <c:v>72629.5</c:v>
                </c:pt>
                <c:pt idx="6937">
                  <c:v>72631</c:v>
                </c:pt>
                <c:pt idx="6938">
                  <c:v>72635.7</c:v>
                </c:pt>
                <c:pt idx="6939">
                  <c:v>72638.8</c:v>
                </c:pt>
                <c:pt idx="6940">
                  <c:v>72640.3</c:v>
                </c:pt>
                <c:pt idx="6941">
                  <c:v>72643.5</c:v>
                </c:pt>
                <c:pt idx="6942">
                  <c:v>72645.899999999994</c:v>
                </c:pt>
                <c:pt idx="6943">
                  <c:v>72649.2</c:v>
                </c:pt>
                <c:pt idx="6944">
                  <c:v>72652.5</c:v>
                </c:pt>
                <c:pt idx="6945">
                  <c:v>72655.100000000006</c:v>
                </c:pt>
                <c:pt idx="6946">
                  <c:v>72658.5</c:v>
                </c:pt>
                <c:pt idx="6947">
                  <c:v>72661.2</c:v>
                </c:pt>
                <c:pt idx="6948">
                  <c:v>72663.8</c:v>
                </c:pt>
                <c:pt idx="6949">
                  <c:v>72667.5</c:v>
                </c:pt>
                <c:pt idx="6950">
                  <c:v>72671.3</c:v>
                </c:pt>
                <c:pt idx="6951">
                  <c:v>72675.100000000006</c:v>
                </c:pt>
                <c:pt idx="6952">
                  <c:v>72677.100000000006</c:v>
                </c:pt>
                <c:pt idx="6953">
                  <c:v>72681.2</c:v>
                </c:pt>
                <c:pt idx="6954">
                  <c:v>72684.399999999994</c:v>
                </c:pt>
                <c:pt idx="6955">
                  <c:v>72688.7</c:v>
                </c:pt>
                <c:pt idx="6956">
                  <c:v>72694.399999999994</c:v>
                </c:pt>
                <c:pt idx="6957">
                  <c:v>72699</c:v>
                </c:pt>
                <c:pt idx="6958">
                  <c:v>72701.399999999994</c:v>
                </c:pt>
                <c:pt idx="6959">
                  <c:v>72706.2</c:v>
                </c:pt>
                <c:pt idx="6960">
                  <c:v>72711</c:v>
                </c:pt>
                <c:pt idx="6961">
                  <c:v>72714.7</c:v>
                </c:pt>
                <c:pt idx="6962">
                  <c:v>72721.100000000006</c:v>
                </c:pt>
                <c:pt idx="6963">
                  <c:v>72724.800000000003</c:v>
                </c:pt>
                <c:pt idx="6964">
                  <c:v>72729.899999999994</c:v>
                </c:pt>
                <c:pt idx="6965">
                  <c:v>72732.5</c:v>
                </c:pt>
                <c:pt idx="6966">
                  <c:v>72737.600000000006</c:v>
                </c:pt>
                <c:pt idx="6967">
                  <c:v>72742.8</c:v>
                </c:pt>
                <c:pt idx="6968">
                  <c:v>72746.7</c:v>
                </c:pt>
                <c:pt idx="6969">
                  <c:v>72751.899999999994</c:v>
                </c:pt>
                <c:pt idx="6970">
                  <c:v>72755.8</c:v>
                </c:pt>
                <c:pt idx="6971">
                  <c:v>72760.899999999994</c:v>
                </c:pt>
                <c:pt idx="6972">
                  <c:v>72766</c:v>
                </c:pt>
                <c:pt idx="6973">
                  <c:v>72771</c:v>
                </c:pt>
                <c:pt idx="6974">
                  <c:v>72776</c:v>
                </c:pt>
                <c:pt idx="6975">
                  <c:v>72780.899999999994</c:v>
                </c:pt>
                <c:pt idx="6976">
                  <c:v>72783.399999999994</c:v>
                </c:pt>
                <c:pt idx="6977">
                  <c:v>72788.2</c:v>
                </c:pt>
                <c:pt idx="6978">
                  <c:v>72794</c:v>
                </c:pt>
                <c:pt idx="6979">
                  <c:v>72797.5</c:v>
                </c:pt>
                <c:pt idx="6980">
                  <c:v>72802</c:v>
                </c:pt>
                <c:pt idx="6981">
                  <c:v>72805.2</c:v>
                </c:pt>
                <c:pt idx="6982">
                  <c:v>72809.399999999994</c:v>
                </c:pt>
                <c:pt idx="6983">
                  <c:v>72814.5</c:v>
                </c:pt>
                <c:pt idx="6984">
                  <c:v>72818.399999999994</c:v>
                </c:pt>
                <c:pt idx="6985">
                  <c:v>72820.3</c:v>
                </c:pt>
                <c:pt idx="6986">
                  <c:v>72824.3</c:v>
                </c:pt>
                <c:pt idx="6987">
                  <c:v>72828.100000000006</c:v>
                </c:pt>
                <c:pt idx="6988">
                  <c:v>72832.100000000006</c:v>
                </c:pt>
                <c:pt idx="6989">
                  <c:v>72835.100000000006</c:v>
                </c:pt>
                <c:pt idx="6990">
                  <c:v>72839</c:v>
                </c:pt>
                <c:pt idx="6991">
                  <c:v>72842</c:v>
                </c:pt>
                <c:pt idx="6992">
                  <c:v>72845</c:v>
                </c:pt>
                <c:pt idx="6993">
                  <c:v>72850</c:v>
                </c:pt>
                <c:pt idx="6994">
                  <c:v>72853.8</c:v>
                </c:pt>
                <c:pt idx="6995">
                  <c:v>72857.7</c:v>
                </c:pt>
                <c:pt idx="6996">
                  <c:v>72860.600000000006</c:v>
                </c:pt>
                <c:pt idx="6997">
                  <c:v>72863.399999999994</c:v>
                </c:pt>
                <c:pt idx="6998">
                  <c:v>72867.199999999997</c:v>
                </c:pt>
                <c:pt idx="6999">
                  <c:v>72871.8</c:v>
                </c:pt>
                <c:pt idx="7000">
                  <c:v>72874.399999999994</c:v>
                </c:pt>
                <c:pt idx="7001">
                  <c:v>72877.100000000006</c:v>
                </c:pt>
                <c:pt idx="7002">
                  <c:v>72879.7</c:v>
                </c:pt>
                <c:pt idx="7003">
                  <c:v>72883.100000000006</c:v>
                </c:pt>
                <c:pt idx="7004">
                  <c:v>72887.199999999997</c:v>
                </c:pt>
                <c:pt idx="7005">
                  <c:v>72889.5</c:v>
                </c:pt>
                <c:pt idx="7006">
                  <c:v>72892.600000000006</c:v>
                </c:pt>
                <c:pt idx="7007">
                  <c:v>72894.8</c:v>
                </c:pt>
                <c:pt idx="7008">
                  <c:v>72897.600000000006</c:v>
                </c:pt>
                <c:pt idx="7009">
                  <c:v>72900.3</c:v>
                </c:pt>
                <c:pt idx="7010">
                  <c:v>72902.2</c:v>
                </c:pt>
                <c:pt idx="7011">
                  <c:v>72904.600000000006</c:v>
                </c:pt>
                <c:pt idx="7012">
                  <c:v>72906.399999999994</c:v>
                </c:pt>
                <c:pt idx="7013">
                  <c:v>72908.399999999994</c:v>
                </c:pt>
                <c:pt idx="7014">
                  <c:v>72910.8</c:v>
                </c:pt>
                <c:pt idx="7015">
                  <c:v>72911.7</c:v>
                </c:pt>
                <c:pt idx="7016">
                  <c:v>72913.3</c:v>
                </c:pt>
                <c:pt idx="7017">
                  <c:v>72914.7</c:v>
                </c:pt>
                <c:pt idx="7018">
                  <c:v>72916</c:v>
                </c:pt>
                <c:pt idx="7019">
                  <c:v>72917.3</c:v>
                </c:pt>
                <c:pt idx="7020">
                  <c:v>72918.3</c:v>
                </c:pt>
                <c:pt idx="7021">
                  <c:v>72919.5</c:v>
                </c:pt>
                <c:pt idx="7022">
                  <c:v>72920.2</c:v>
                </c:pt>
                <c:pt idx="7023">
                  <c:v>72921.3</c:v>
                </c:pt>
                <c:pt idx="7024">
                  <c:v>72922.399999999994</c:v>
                </c:pt>
                <c:pt idx="7025">
                  <c:v>72923.199999999997</c:v>
                </c:pt>
                <c:pt idx="7026">
                  <c:v>72924.2</c:v>
                </c:pt>
                <c:pt idx="7027">
                  <c:v>72924.899999999994</c:v>
                </c:pt>
                <c:pt idx="7028">
                  <c:v>72926.3</c:v>
                </c:pt>
                <c:pt idx="7029">
                  <c:v>72927.199999999997</c:v>
                </c:pt>
                <c:pt idx="7030">
                  <c:v>72927.7</c:v>
                </c:pt>
                <c:pt idx="7031">
                  <c:v>72928.5</c:v>
                </c:pt>
                <c:pt idx="7032">
                  <c:v>72929.3</c:v>
                </c:pt>
                <c:pt idx="7033">
                  <c:v>72929.899999999994</c:v>
                </c:pt>
                <c:pt idx="7034">
                  <c:v>72930.899999999994</c:v>
                </c:pt>
                <c:pt idx="7035">
                  <c:v>72931.5</c:v>
                </c:pt>
                <c:pt idx="7036">
                  <c:v>72931.899999999994</c:v>
                </c:pt>
                <c:pt idx="7037">
                  <c:v>72932.7</c:v>
                </c:pt>
                <c:pt idx="7038">
                  <c:v>72933.2</c:v>
                </c:pt>
                <c:pt idx="7039">
                  <c:v>72934.100000000006</c:v>
                </c:pt>
                <c:pt idx="7040">
                  <c:v>72934.7</c:v>
                </c:pt>
                <c:pt idx="7041">
                  <c:v>72935.399999999994</c:v>
                </c:pt>
                <c:pt idx="7042">
                  <c:v>72935.899999999994</c:v>
                </c:pt>
                <c:pt idx="7043">
                  <c:v>72936.600000000006</c:v>
                </c:pt>
                <c:pt idx="7044">
                  <c:v>72937.3</c:v>
                </c:pt>
                <c:pt idx="7045">
                  <c:v>72938</c:v>
                </c:pt>
                <c:pt idx="7046">
                  <c:v>72938.5</c:v>
                </c:pt>
                <c:pt idx="7047">
                  <c:v>72939.100000000006</c:v>
                </c:pt>
                <c:pt idx="7048">
                  <c:v>72939.8</c:v>
                </c:pt>
                <c:pt idx="7049">
                  <c:v>72940.5</c:v>
                </c:pt>
                <c:pt idx="7050">
                  <c:v>72941.3</c:v>
                </c:pt>
                <c:pt idx="7051">
                  <c:v>72941.8</c:v>
                </c:pt>
                <c:pt idx="7052">
                  <c:v>72942.600000000006</c:v>
                </c:pt>
                <c:pt idx="7053">
                  <c:v>72943.3</c:v>
                </c:pt>
                <c:pt idx="7054">
                  <c:v>72943.7</c:v>
                </c:pt>
                <c:pt idx="7055">
                  <c:v>72944.399999999994</c:v>
                </c:pt>
                <c:pt idx="7056">
                  <c:v>72945.100000000006</c:v>
                </c:pt>
                <c:pt idx="7057">
                  <c:v>72945.7</c:v>
                </c:pt>
                <c:pt idx="7058">
                  <c:v>72946.2</c:v>
                </c:pt>
                <c:pt idx="7059">
                  <c:v>72947</c:v>
                </c:pt>
                <c:pt idx="7060">
                  <c:v>72947.7</c:v>
                </c:pt>
                <c:pt idx="7061">
                  <c:v>72948.100000000006</c:v>
                </c:pt>
                <c:pt idx="7062">
                  <c:v>72948.7</c:v>
                </c:pt>
                <c:pt idx="7063">
                  <c:v>72949.2</c:v>
                </c:pt>
                <c:pt idx="7064">
                  <c:v>72949.899999999994</c:v>
                </c:pt>
                <c:pt idx="7065">
                  <c:v>72950.7</c:v>
                </c:pt>
                <c:pt idx="7066">
                  <c:v>72951.3</c:v>
                </c:pt>
                <c:pt idx="7067">
                  <c:v>72951.8</c:v>
                </c:pt>
                <c:pt idx="7068">
                  <c:v>72952.3</c:v>
                </c:pt>
                <c:pt idx="7069">
                  <c:v>72952.800000000003</c:v>
                </c:pt>
                <c:pt idx="7070">
                  <c:v>72953.399999999994</c:v>
                </c:pt>
                <c:pt idx="7071">
                  <c:v>72954</c:v>
                </c:pt>
                <c:pt idx="7072">
                  <c:v>72954.600000000006</c:v>
                </c:pt>
                <c:pt idx="7073">
                  <c:v>72954.899999999994</c:v>
                </c:pt>
                <c:pt idx="7074">
                  <c:v>72955.5</c:v>
                </c:pt>
                <c:pt idx="7075">
                  <c:v>72956</c:v>
                </c:pt>
                <c:pt idx="7076">
                  <c:v>72956.800000000003</c:v>
                </c:pt>
                <c:pt idx="7077">
                  <c:v>72957.2</c:v>
                </c:pt>
                <c:pt idx="7078">
                  <c:v>72957.8</c:v>
                </c:pt>
                <c:pt idx="7079">
                  <c:v>72958.2</c:v>
                </c:pt>
                <c:pt idx="7080">
                  <c:v>72958.600000000006</c:v>
                </c:pt>
                <c:pt idx="7081">
                  <c:v>72959.199999999997</c:v>
                </c:pt>
                <c:pt idx="7082">
                  <c:v>72959.600000000006</c:v>
                </c:pt>
                <c:pt idx="7083">
                  <c:v>72960.2</c:v>
                </c:pt>
                <c:pt idx="7084">
                  <c:v>72960.7</c:v>
                </c:pt>
                <c:pt idx="7085">
                  <c:v>72961</c:v>
                </c:pt>
                <c:pt idx="7086">
                  <c:v>72961.3</c:v>
                </c:pt>
                <c:pt idx="7087">
                  <c:v>72961.600000000006</c:v>
                </c:pt>
                <c:pt idx="7088">
                  <c:v>72962</c:v>
                </c:pt>
                <c:pt idx="7089">
                  <c:v>72962.399999999994</c:v>
                </c:pt>
                <c:pt idx="7090">
                  <c:v>72962.7</c:v>
                </c:pt>
                <c:pt idx="7091">
                  <c:v>72963</c:v>
                </c:pt>
                <c:pt idx="7092">
                  <c:v>72963.3</c:v>
                </c:pt>
                <c:pt idx="7093">
                  <c:v>72963.7</c:v>
                </c:pt>
                <c:pt idx="7094">
                  <c:v>72963.899999999994</c:v>
                </c:pt>
                <c:pt idx="7095">
                  <c:v>72964.2</c:v>
                </c:pt>
                <c:pt idx="7096">
                  <c:v>72964.5</c:v>
                </c:pt>
                <c:pt idx="7097">
                  <c:v>72964.800000000003</c:v>
                </c:pt>
                <c:pt idx="7098">
                  <c:v>72965.2</c:v>
                </c:pt>
                <c:pt idx="7099">
                  <c:v>72965.399999999994</c:v>
                </c:pt>
                <c:pt idx="7100">
                  <c:v>72965.7</c:v>
                </c:pt>
                <c:pt idx="7101">
                  <c:v>72966.100000000006</c:v>
                </c:pt>
                <c:pt idx="7102">
                  <c:v>72966.399999999994</c:v>
                </c:pt>
                <c:pt idx="7103">
                  <c:v>72966.600000000006</c:v>
                </c:pt>
                <c:pt idx="7104">
                  <c:v>72966.899999999994</c:v>
                </c:pt>
                <c:pt idx="7105">
                  <c:v>72967.5</c:v>
                </c:pt>
                <c:pt idx="7106">
                  <c:v>72968</c:v>
                </c:pt>
                <c:pt idx="7107">
                  <c:v>72968.2</c:v>
                </c:pt>
                <c:pt idx="7108">
                  <c:v>72968.3</c:v>
                </c:pt>
                <c:pt idx="7109">
                  <c:v>72968.600000000006</c:v>
                </c:pt>
                <c:pt idx="7110">
                  <c:v>72969</c:v>
                </c:pt>
                <c:pt idx="7111">
                  <c:v>72969.899999999994</c:v>
                </c:pt>
                <c:pt idx="7112">
                  <c:v>72970.600000000006</c:v>
                </c:pt>
                <c:pt idx="7113">
                  <c:v>72971.3</c:v>
                </c:pt>
                <c:pt idx="7114">
                  <c:v>72972.2</c:v>
                </c:pt>
                <c:pt idx="7115">
                  <c:v>72973.3</c:v>
                </c:pt>
                <c:pt idx="7116">
                  <c:v>72974.100000000006</c:v>
                </c:pt>
                <c:pt idx="7117">
                  <c:v>72975.5</c:v>
                </c:pt>
                <c:pt idx="7118">
                  <c:v>72977.3</c:v>
                </c:pt>
                <c:pt idx="7119">
                  <c:v>72978.7</c:v>
                </c:pt>
                <c:pt idx="7120">
                  <c:v>72981.100000000006</c:v>
                </c:pt>
                <c:pt idx="7121">
                  <c:v>72983.7</c:v>
                </c:pt>
                <c:pt idx="7122">
                  <c:v>72985.8</c:v>
                </c:pt>
                <c:pt idx="7123">
                  <c:v>72988.899999999994</c:v>
                </c:pt>
                <c:pt idx="7124">
                  <c:v>72992.2</c:v>
                </c:pt>
                <c:pt idx="7125">
                  <c:v>72996.7</c:v>
                </c:pt>
                <c:pt idx="7126">
                  <c:v>72999.600000000006</c:v>
                </c:pt>
                <c:pt idx="7127">
                  <c:v>73002.399999999994</c:v>
                </c:pt>
                <c:pt idx="7128">
                  <c:v>73005.5</c:v>
                </c:pt>
                <c:pt idx="7129">
                  <c:v>73009.7</c:v>
                </c:pt>
                <c:pt idx="7130">
                  <c:v>73011.899999999994</c:v>
                </c:pt>
                <c:pt idx="7131">
                  <c:v>73016.2</c:v>
                </c:pt>
                <c:pt idx="7132">
                  <c:v>73020.800000000003</c:v>
                </c:pt>
                <c:pt idx="7133">
                  <c:v>73025.3</c:v>
                </c:pt>
                <c:pt idx="7134">
                  <c:v>73028.899999999994</c:v>
                </c:pt>
                <c:pt idx="7135">
                  <c:v>73032.5</c:v>
                </c:pt>
                <c:pt idx="7136">
                  <c:v>73036.100000000006</c:v>
                </c:pt>
                <c:pt idx="7137">
                  <c:v>73042</c:v>
                </c:pt>
                <c:pt idx="7138">
                  <c:v>73045.7</c:v>
                </c:pt>
                <c:pt idx="7139">
                  <c:v>73049.2</c:v>
                </c:pt>
                <c:pt idx="7140">
                  <c:v>73052.800000000003</c:v>
                </c:pt>
                <c:pt idx="7141">
                  <c:v>73057.7</c:v>
                </c:pt>
                <c:pt idx="7142">
                  <c:v>73062.3</c:v>
                </c:pt>
                <c:pt idx="7143">
                  <c:v>73067</c:v>
                </c:pt>
                <c:pt idx="7144">
                  <c:v>73070.5</c:v>
                </c:pt>
                <c:pt idx="7145">
                  <c:v>73075</c:v>
                </c:pt>
                <c:pt idx="7146">
                  <c:v>73078.3</c:v>
                </c:pt>
                <c:pt idx="7147">
                  <c:v>73080.5</c:v>
                </c:pt>
                <c:pt idx="7148">
                  <c:v>73084.600000000006</c:v>
                </c:pt>
                <c:pt idx="7149">
                  <c:v>73088.7</c:v>
                </c:pt>
                <c:pt idx="7150">
                  <c:v>73091.8</c:v>
                </c:pt>
                <c:pt idx="7151">
                  <c:v>73096</c:v>
                </c:pt>
                <c:pt idx="7152">
                  <c:v>73099.199999999997</c:v>
                </c:pt>
                <c:pt idx="7153">
                  <c:v>73103.5</c:v>
                </c:pt>
                <c:pt idx="7154">
                  <c:v>73106.7</c:v>
                </c:pt>
                <c:pt idx="7155">
                  <c:v>73111.199999999997</c:v>
                </c:pt>
                <c:pt idx="7156">
                  <c:v>73115.7</c:v>
                </c:pt>
                <c:pt idx="7157">
                  <c:v>73119</c:v>
                </c:pt>
                <c:pt idx="7158">
                  <c:v>73122.399999999994</c:v>
                </c:pt>
                <c:pt idx="7159">
                  <c:v>73127</c:v>
                </c:pt>
                <c:pt idx="7160">
                  <c:v>73130.399999999994</c:v>
                </c:pt>
                <c:pt idx="7161">
                  <c:v>73135</c:v>
                </c:pt>
                <c:pt idx="7162">
                  <c:v>73139.7</c:v>
                </c:pt>
                <c:pt idx="7163">
                  <c:v>73143</c:v>
                </c:pt>
                <c:pt idx="7164">
                  <c:v>73146.5</c:v>
                </c:pt>
                <c:pt idx="7165">
                  <c:v>73151.199999999997</c:v>
                </c:pt>
                <c:pt idx="7166">
                  <c:v>73155.7</c:v>
                </c:pt>
                <c:pt idx="7167">
                  <c:v>73160.3</c:v>
                </c:pt>
                <c:pt idx="7168">
                  <c:v>73164.899999999994</c:v>
                </c:pt>
                <c:pt idx="7169">
                  <c:v>73168.2</c:v>
                </c:pt>
                <c:pt idx="7170">
                  <c:v>73172.7</c:v>
                </c:pt>
                <c:pt idx="7171">
                  <c:v>73176</c:v>
                </c:pt>
                <c:pt idx="7172">
                  <c:v>73181.5</c:v>
                </c:pt>
                <c:pt idx="7173">
                  <c:v>73184.7</c:v>
                </c:pt>
                <c:pt idx="7174">
                  <c:v>73188.899999999994</c:v>
                </c:pt>
                <c:pt idx="7175">
                  <c:v>73192.100000000006</c:v>
                </c:pt>
                <c:pt idx="7176">
                  <c:v>73196.2</c:v>
                </c:pt>
                <c:pt idx="7177">
                  <c:v>73199.3</c:v>
                </c:pt>
                <c:pt idx="7178">
                  <c:v>73203.100000000006</c:v>
                </c:pt>
                <c:pt idx="7179">
                  <c:v>73206.100000000006</c:v>
                </c:pt>
                <c:pt idx="7180">
                  <c:v>73209.899999999994</c:v>
                </c:pt>
                <c:pt idx="7181">
                  <c:v>73213.399999999994</c:v>
                </c:pt>
                <c:pt idx="7182">
                  <c:v>73217</c:v>
                </c:pt>
                <c:pt idx="7183">
                  <c:v>73220.600000000006</c:v>
                </c:pt>
                <c:pt idx="7184">
                  <c:v>73224.100000000006</c:v>
                </c:pt>
                <c:pt idx="7185">
                  <c:v>73225.899999999994</c:v>
                </c:pt>
                <c:pt idx="7186">
                  <c:v>73229.600000000006</c:v>
                </c:pt>
                <c:pt idx="7187">
                  <c:v>73233.3</c:v>
                </c:pt>
                <c:pt idx="7188">
                  <c:v>73236.899999999994</c:v>
                </c:pt>
                <c:pt idx="7189">
                  <c:v>73238.8</c:v>
                </c:pt>
                <c:pt idx="7190">
                  <c:v>73242.5</c:v>
                </c:pt>
                <c:pt idx="7191">
                  <c:v>73246.2</c:v>
                </c:pt>
                <c:pt idx="7192">
                  <c:v>73250.7</c:v>
                </c:pt>
                <c:pt idx="7193">
                  <c:v>73253.5</c:v>
                </c:pt>
                <c:pt idx="7194">
                  <c:v>73256.2</c:v>
                </c:pt>
                <c:pt idx="7195">
                  <c:v>73258.8</c:v>
                </c:pt>
                <c:pt idx="7196">
                  <c:v>73262.3</c:v>
                </c:pt>
                <c:pt idx="7197">
                  <c:v>73266.7</c:v>
                </c:pt>
                <c:pt idx="7198">
                  <c:v>73269.2</c:v>
                </c:pt>
                <c:pt idx="7199">
                  <c:v>73271.600000000006</c:v>
                </c:pt>
                <c:pt idx="7200">
                  <c:v>73274.100000000006</c:v>
                </c:pt>
                <c:pt idx="7201">
                  <c:v>73277.2</c:v>
                </c:pt>
                <c:pt idx="7202">
                  <c:v>73281.100000000006</c:v>
                </c:pt>
                <c:pt idx="7203">
                  <c:v>73283.199999999997</c:v>
                </c:pt>
                <c:pt idx="7204">
                  <c:v>73286</c:v>
                </c:pt>
                <c:pt idx="7205">
                  <c:v>73288</c:v>
                </c:pt>
                <c:pt idx="7206">
                  <c:v>73291.199999999997</c:v>
                </c:pt>
                <c:pt idx="7207">
                  <c:v>73292.899999999994</c:v>
                </c:pt>
                <c:pt idx="7208">
                  <c:v>73295.100000000006</c:v>
                </c:pt>
                <c:pt idx="7209">
                  <c:v>73296.600000000006</c:v>
                </c:pt>
                <c:pt idx="7210">
                  <c:v>73298.100000000006</c:v>
                </c:pt>
                <c:pt idx="7211">
                  <c:v>73299.899999999994</c:v>
                </c:pt>
                <c:pt idx="7212">
                  <c:v>73301.399999999994</c:v>
                </c:pt>
                <c:pt idx="7213">
                  <c:v>73302.8</c:v>
                </c:pt>
                <c:pt idx="7214">
                  <c:v>73303.600000000006</c:v>
                </c:pt>
                <c:pt idx="7215">
                  <c:v>73304.600000000006</c:v>
                </c:pt>
                <c:pt idx="7216">
                  <c:v>73305.3</c:v>
                </c:pt>
                <c:pt idx="7217">
                  <c:v>73306.399999999994</c:v>
                </c:pt>
                <c:pt idx="7218">
                  <c:v>73307.199999999997</c:v>
                </c:pt>
                <c:pt idx="7219">
                  <c:v>73307.600000000006</c:v>
                </c:pt>
                <c:pt idx="7220">
                  <c:v>73308.2</c:v>
                </c:pt>
                <c:pt idx="7221">
                  <c:v>73309</c:v>
                </c:pt>
                <c:pt idx="7222">
                  <c:v>73310</c:v>
                </c:pt>
                <c:pt idx="7223">
                  <c:v>73310.600000000006</c:v>
                </c:pt>
                <c:pt idx="7224">
                  <c:v>73311.100000000006</c:v>
                </c:pt>
                <c:pt idx="7225">
                  <c:v>73311.600000000006</c:v>
                </c:pt>
                <c:pt idx="7226">
                  <c:v>73312.5</c:v>
                </c:pt>
                <c:pt idx="7227">
                  <c:v>73313.2</c:v>
                </c:pt>
                <c:pt idx="7228">
                  <c:v>73313.8</c:v>
                </c:pt>
                <c:pt idx="7229">
                  <c:v>73314.100000000006</c:v>
                </c:pt>
                <c:pt idx="7230">
                  <c:v>73314.7</c:v>
                </c:pt>
                <c:pt idx="7231">
                  <c:v>73315.3</c:v>
                </c:pt>
                <c:pt idx="7232">
                  <c:v>73315.8</c:v>
                </c:pt>
                <c:pt idx="7233">
                  <c:v>73316.3</c:v>
                </c:pt>
                <c:pt idx="7234">
                  <c:v>73316.600000000006</c:v>
                </c:pt>
                <c:pt idx="7235">
                  <c:v>73317</c:v>
                </c:pt>
                <c:pt idx="7236">
                  <c:v>73317.3</c:v>
                </c:pt>
                <c:pt idx="7237">
                  <c:v>73317.7</c:v>
                </c:pt>
                <c:pt idx="7238">
                  <c:v>73318.100000000006</c:v>
                </c:pt>
                <c:pt idx="7239">
                  <c:v>73318.3</c:v>
                </c:pt>
                <c:pt idx="7240">
                  <c:v>73318.600000000006</c:v>
                </c:pt>
                <c:pt idx="7241">
                  <c:v>73318.899999999994</c:v>
                </c:pt>
                <c:pt idx="7242">
                  <c:v>73319.199999999997</c:v>
                </c:pt>
                <c:pt idx="7243">
                  <c:v>73319.3</c:v>
                </c:pt>
                <c:pt idx="7244">
                  <c:v>73319.399999999994</c:v>
                </c:pt>
                <c:pt idx="7245">
                  <c:v>73319.5</c:v>
                </c:pt>
                <c:pt idx="7246">
                  <c:v>73319.600000000006</c:v>
                </c:pt>
                <c:pt idx="7247">
                  <c:v>73319.600000000006</c:v>
                </c:pt>
                <c:pt idx="7248">
                  <c:v>73319.600000000006</c:v>
                </c:pt>
                <c:pt idx="7249">
                  <c:v>73319.3</c:v>
                </c:pt>
                <c:pt idx="7250">
                  <c:v>73319</c:v>
                </c:pt>
                <c:pt idx="7251">
                  <c:v>73318.100000000006</c:v>
                </c:pt>
                <c:pt idx="7252">
                  <c:v>73317.2</c:v>
                </c:pt>
                <c:pt idx="7253">
                  <c:v>73316.5</c:v>
                </c:pt>
                <c:pt idx="7254">
                  <c:v>73315.600000000006</c:v>
                </c:pt>
                <c:pt idx="7255">
                  <c:v>73314.3</c:v>
                </c:pt>
                <c:pt idx="7256">
                  <c:v>73312.399999999994</c:v>
                </c:pt>
                <c:pt idx="7257">
                  <c:v>73311.199999999997</c:v>
                </c:pt>
                <c:pt idx="7258">
                  <c:v>73309.899999999994</c:v>
                </c:pt>
                <c:pt idx="7259">
                  <c:v>73308.5</c:v>
                </c:pt>
                <c:pt idx="7260">
                  <c:v>73306.600000000006</c:v>
                </c:pt>
                <c:pt idx="7261">
                  <c:v>73304.7</c:v>
                </c:pt>
                <c:pt idx="7262">
                  <c:v>73302.600000000006</c:v>
                </c:pt>
                <c:pt idx="7263">
                  <c:v>73301</c:v>
                </c:pt>
                <c:pt idx="7264">
                  <c:v>73298.8</c:v>
                </c:pt>
                <c:pt idx="7265">
                  <c:v>73296.600000000006</c:v>
                </c:pt>
                <c:pt idx="7266">
                  <c:v>73295</c:v>
                </c:pt>
                <c:pt idx="7267">
                  <c:v>73292.800000000003</c:v>
                </c:pt>
                <c:pt idx="7268">
                  <c:v>73290.600000000006</c:v>
                </c:pt>
                <c:pt idx="7269">
                  <c:v>73289.5</c:v>
                </c:pt>
                <c:pt idx="7270">
                  <c:v>73287.399999999994</c:v>
                </c:pt>
                <c:pt idx="7271">
                  <c:v>73285.3</c:v>
                </c:pt>
                <c:pt idx="7272">
                  <c:v>73283.199999999997</c:v>
                </c:pt>
                <c:pt idx="7273">
                  <c:v>73281.7</c:v>
                </c:pt>
                <c:pt idx="7274">
                  <c:v>73279.899999999994</c:v>
                </c:pt>
                <c:pt idx="7275">
                  <c:v>73278</c:v>
                </c:pt>
                <c:pt idx="7276">
                  <c:v>73276.3</c:v>
                </c:pt>
                <c:pt idx="7277">
                  <c:v>73274.8</c:v>
                </c:pt>
                <c:pt idx="7278">
                  <c:v>73273.3</c:v>
                </c:pt>
                <c:pt idx="7279">
                  <c:v>73272.7</c:v>
                </c:pt>
                <c:pt idx="7280">
                  <c:v>73271.5</c:v>
                </c:pt>
                <c:pt idx="7281">
                  <c:v>73270.7</c:v>
                </c:pt>
                <c:pt idx="7282">
                  <c:v>73269.7</c:v>
                </c:pt>
                <c:pt idx="7283">
                  <c:v>73268.600000000006</c:v>
                </c:pt>
                <c:pt idx="7284">
                  <c:v>73267.399999999994</c:v>
                </c:pt>
                <c:pt idx="7285">
                  <c:v>73266.600000000006</c:v>
                </c:pt>
                <c:pt idx="7286">
                  <c:v>73265.5</c:v>
                </c:pt>
                <c:pt idx="7287">
                  <c:v>73264.600000000006</c:v>
                </c:pt>
                <c:pt idx="7288">
                  <c:v>73263.199999999997</c:v>
                </c:pt>
                <c:pt idx="7289">
                  <c:v>73262.100000000006</c:v>
                </c:pt>
                <c:pt idx="7290">
                  <c:v>73261.3</c:v>
                </c:pt>
                <c:pt idx="7291">
                  <c:v>73260.2</c:v>
                </c:pt>
                <c:pt idx="7292">
                  <c:v>73259.399999999994</c:v>
                </c:pt>
                <c:pt idx="7293">
                  <c:v>73258.7</c:v>
                </c:pt>
                <c:pt idx="7294">
                  <c:v>73258</c:v>
                </c:pt>
                <c:pt idx="7295">
                  <c:v>73256.7</c:v>
                </c:pt>
                <c:pt idx="7296">
                  <c:v>73255.8</c:v>
                </c:pt>
                <c:pt idx="7297">
                  <c:v>73255.100000000006</c:v>
                </c:pt>
                <c:pt idx="7298">
                  <c:v>73254.2</c:v>
                </c:pt>
                <c:pt idx="7299">
                  <c:v>73253.3</c:v>
                </c:pt>
                <c:pt idx="7300">
                  <c:v>73252.7</c:v>
                </c:pt>
                <c:pt idx="7301">
                  <c:v>73252.100000000006</c:v>
                </c:pt>
                <c:pt idx="7302">
                  <c:v>73251.3</c:v>
                </c:pt>
                <c:pt idx="7303">
                  <c:v>73250.8</c:v>
                </c:pt>
                <c:pt idx="7304">
                  <c:v>73250</c:v>
                </c:pt>
                <c:pt idx="7305">
                  <c:v>73249.600000000006</c:v>
                </c:pt>
                <c:pt idx="7306">
                  <c:v>73249.2</c:v>
                </c:pt>
                <c:pt idx="7307">
                  <c:v>73248.800000000003</c:v>
                </c:pt>
                <c:pt idx="7308">
                  <c:v>73248.399999999994</c:v>
                </c:pt>
                <c:pt idx="7309">
                  <c:v>73248</c:v>
                </c:pt>
                <c:pt idx="7310">
                  <c:v>73247.7</c:v>
                </c:pt>
                <c:pt idx="7311">
                  <c:v>73247.600000000006</c:v>
                </c:pt>
                <c:pt idx="7312">
                  <c:v>73247.5</c:v>
                </c:pt>
                <c:pt idx="7313">
                  <c:v>73247.399999999994</c:v>
                </c:pt>
                <c:pt idx="7314">
                  <c:v>73247.399999999994</c:v>
                </c:pt>
                <c:pt idx="7315">
                  <c:v>73247.600000000006</c:v>
                </c:pt>
                <c:pt idx="7316">
                  <c:v>73247.8</c:v>
                </c:pt>
                <c:pt idx="7317">
                  <c:v>73248.399999999994</c:v>
                </c:pt>
                <c:pt idx="7318">
                  <c:v>73249.100000000006</c:v>
                </c:pt>
                <c:pt idx="7319">
                  <c:v>73249.7</c:v>
                </c:pt>
                <c:pt idx="7320">
                  <c:v>73250.399999999994</c:v>
                </c:pt>
                <c:pt idx="7321">
                  <c:v>73251.100000000006</c:v>
                </c:pt>
                <c:pt idx="7322">
                  <c:v>73252</c:v>
                </c:pt>
                <c:pt idx="7323">
                  <c:v>73253.600000000006</c:v>
                </c:pt>
                <c:pt idx="7324">
                  <c:v>73254.600000000006</c:v>
                </c:pt>
                <c:pt idx="7325">
                  <c:v>73256</c:v>
                </c:pt>
                <c:pt idx="7326">
                  <c:v>73257.600000000006</c:v>
                </c:pt>
                <c:pt idx="7327">
                  <c:v>73258.8</c:v>
                </c:pt>
                <c:pt idx="7328">
                  <c:v>73260.100000000006</c:v>
                </c:pt>
                <c:pt idx="7329">
                  <c:v>73261.399999999994</c:v>
                </c:pt>
                <c:pt idx="7330">
                  <c:v>73263.3</c:v>
                </c:pt>
                <c:pt idx="7331">
                  <c:v>73265.7</c:v>
                </c:pt>
                <c:pt idx="7332">
                  <c:v>73267.199999999997</c:v>
                </c:pt>
                <c:pt idx="7333">
                  <c:v>73269.8</c:v>
                </c:pt>
                <c:pt idx="7334">
                  <c:v>73271.3</c:v>
                </c:pt>
                <c:pt idx="7335">
                  <c:v>73273.5</c:v>
                </c:pt>
                <c:pt idx="7336">
                  <c:v>73275.100000000006</c:v>
                </c:pt>
                <c:pt idx="7337">
                  <c:v>73276.2</c:v>
                </c:pt>
                <c:pt idx="7338">
                  <c:v>73277.899999999994</c:v>
                </c:pt>
                <c:pt idx="7339">
                  <c:v>73279.600000000006</c:v>
                </c:pt>
                <c:pt idx="7340">
                  <c:v>73281.3</c:v>
                </c:pt>
                <c:pt idx="7341">
                  <c:v>73282.899999999994</c:v>
                </c:pt>
                <c:pt idx="7342">
                  <c:v>73285.100000000006</c:v>
                </c:pt>
                <c:pt idx="7343">
                  <c:v>73287.399999999994</c:v>
                </c:pt>
                <c:pt idx="7344">
                  <c:v>73289.600000000006</c:v>
                </c:pt>
                <c:pt idx="7345">
                  <c:v>73291.8</c:v>
                </c:pt>
                <c:pt idx="7346">
                  <c:v>73293.399999999994</c:v>
                </c:pt>
                <c:pt idx="7347">
                  <c:v>73295</c:v>
                </c:pt>
                <c:pt idx="7348">
                  <c:v>73297.2</c:v>
                </c:pt>
                <c:pt idx="7349">
                  <c:v>73300.600000000006</c:v>
                </c:pt>
                <c:pt idx="7350">
                  <c:v>73303.100000000006</c:v>
                </c:pt>
                <c:pt idx="7351">
                  <c:v>73305.600000000006</c:v>
                </c:pt>
                <c:pt idx="7352">
                  <c:v>73309.100000000006</c:v>
                </c:pt>
                <c:pt idx="7353">
                  <c:v>73312.7</c:v>
                </c:pt>
                <c:pt idx="7354">
                  <c:v>73316.5</c:v>
                </c:pt>
                <c:pt idx="7355">
                  <c:v>73318.7</c:v>
                </c:pt>
                <c:pt idx="7356">
                  <c:v>73321.899999999994</c:v>
                </c:pt>
                <c:pt idx="7357">
                  <c:v>73325.100000000006</c:v>
                </c:pt>
                <c:pt idx="7358">
                  <c:v>73328.3</c:v>
                </c:pt>
                <c:pt idx="7359">
                  <c:v>73331.7</c:v>
                </c:pt>
                <c:pt idx="7360">
                  <c:v>73335.100000000006</c:v>
                </c:pt>
                <c:pt idx="7361">
                  <c:v>73336.800000000003</c:v>
                </c:pt>
                <c:pt idx="7362">
                  <c:v>73340.899999999994</c:v>
                </c:pt>
                <c:pt idx="7363">
                  <c:v>73344.3</c:v>
                </c:pt>
                <c:pt idx="7364">
                  <c:v>73346.899999999994</c:v>
                </c:pt>
                <c:pt idx="7365">
                  <c:v>73350.3</c:v>
                </c:pt>
                <c:pt idx="7366">
                  <c:v>73353.600000000006</c:v>
                </c:pt>
                <c:pt idx="7367">
                  <c:v>73356.100000000006</c:v>
                </c:pt>
                <c:pt idx="7368">
                  <c:v>73359.399999999994</c:v>
                </c:pt>
                <c:pt idx="7369">
                  <c:v>73362.7</c:v>
                </c:pt>
                <c:pt idx="7370">
                  <c:v>73365</c:v>
                </c:pt>
                <c:pt idx="7371">
                  <c:v>73367.399999999994</c:v>
                </c:pt>
                <c:pt idx="7372">
                  <c:v>73370.5</c:v>
                </c:pt>
                <c:pt idx="7373">
                  <c:v>73373.5</c:v>
                </c:pt>
                <c:pt idx="7374">
                  <c:v>73376.3</c:v>
                </c:pt>
                <c:pt idx="7375">
                  <c:v>73378.399999999994</c:v>
                </c:pt>
                <c:pt idx="7376">
                  <c:v>73381.100000000006</c:v>
                </c:pt>
                <c:pt idx="7377">
                  <c:v>73383.7</c:v>
                </c:pt>
                <c:pt idx="7378">
                  <c:v>73385.600000000006</c:v>
                </c:pt>
                <c:pt idx="7379">
                  <c:v>73387.899999999994</c:v>
                </c:pt>
                <c:pt idx="7380">
                  <c:v>73390.2</c:v>
                </c:pt>
                <c:pt idx="7381">
                  <c:v>73391.399999999994</c:v>
                </c:pt>
                <c:pt idx="7382">
                  <c:v>73393.7</c:v>
                </c:pt>
                <c:pt idx="7383">
                  <c:v>73396.600000000006</c:v>
                </c:pt>
                <c:pt idx="7384">
                  <c:v>73399.3</c:v>
                </c:pt>
                <c:pt idx="7385">
                  <c:v>73400.399999999994</c:v>
                </c:pt>
                <c:pt idx="7386">
                  <c:v>73402.600000000006</c:v>
                </c:pt>
                <c:pt idx="7387">
                  <c:v>73404.800000000003</c:v>
                </c:pt>
                <c:pt idx="7388">
                  <c:v>73407</c:v>
                </c:pt>
                <c:pt idx="7389">
                  <c:v>73408.600000000006</c:v>
                </c:pt>
                <c:pt idx="7390">
                  <c:v>73410.600000000006</c:v>
                </c:pt>
                <c:pt idx="7391">
                  <c:v>73412.7</c:v>
                </c:pt>
                <c:pt idx="7392">
                  <c:v>73413.7</c:v>
                </c:pt>
                <c:pt idx="7393">
                  <c:v>73416.3</c:v>
                </c:pt>
                <c:pt idx="7394">
                  <c:v>73418.3</c:v>
                </c:pt>
                <c:pt idx="7395">
                  <c:v>73419.8</c:v>
                </c:pt>
                <c:pt idx="7396">
                  <c:v>73421.600000000006</c:v>
                </c:pt>
                <c:pt idx="7397">
                  <c:v>73423.100000000006</c:v>
                </c:pt>
                <c:pt idx="7398">
                  <c:v>73425</c:v>
                </c:pt>
                <c:pt idx="7399">
                  <c:v>73426.899999999994</c:v>
                </c:pt>
                <c:pt idx="7400">
                  <c:v>73428.7</c:v>
                </c:pt>
                <c:pt idx="7401">
                  <c:v>73430</c:v>
                </c:pt>
                <c:pt idx="7402">
                  <c:v>73431.8</c:v>
                </c:pt>
                <c:pt idx="7403">
                  <c:v>73433.399999999994</c:v>
                </c:pt>
                <c:pt idx="7404">
                  <c:v>73434.7</c:v>
                </c:pt>
                <c:pt idx="7405">
                  <c:v>73436.399999999994</c:v>
                </c:pt>
                <c:pt idx="7406">
                  <c:v>73438</c:v>
                </c:pt>
                <c:pt idx="7407">
                  <c:v>73439.199999999997</c:v>
                </c:pt>
                <c:pt idx="7408">
                  <c:v>73441.2</c:v>
                </c:pt>
                <c:pt idx="7409">
                  <c:v>73442.7</c:v>
                </c:pt>
                <c:pt idx="7410">
                  <c:v>73443.8</c:v>
                </c:pt>
                <c:pt idx="7411">
                  <c:v>73444.800000000003</c:v>
                </c:pt>
                <c:pt idx="7412">
                  <c:v>73446.2</c:v>
                </c:pt>
                <c:pt idx="7413">
                  <c:v>73447.899999999994</c:v>
                </c:pt>
                <c:pt idx="7414">
                  <c:v>73449.3</c:v>
                </c:pt>
                <c:pt idx="7415">
                  <c:v>73450</c:v>
                </c:pt>
                <c:pt idx="7416">
                  <c:v>73451.3</c:v>
                </c:pt>
                <c:pt idx="7417">
                  <c:v>73452.600000000006</c:v>
                </c:pt>
                <c:pt idx="7418">
                  <c:v>73453.899999999994</c:v>
                </c:pt>
                <c:pt idx="7419">
                  <c:v>73455.100000000006</c:v>
                </c:pt>
                <c:pt idx="7420">
                  <c:v>73455.7</c:v>
                </c:pt>
                <c:pt idx="7421">
                  <c:v>73456.899999999994</c:v>
                </c:pt>
                <c:pt idx="7422">
                  <c:v>73458.100000000006</c:v>
                </c:pt>
                <c:pt idx="7423">
                  <c:v>73459.5</c:v>
                </c:pt>
                <c:pt idx="7424">
                  <c:v>73460.7</c:v>
                </c:pt>
                <c:pt idx="7425">
                  <c:v>73461.3</c:v>
                </c:pt>
                <c:pt idx="7426">
                  <c:v>73462.399999999994</c:v>
                </c:pt>
                <c:pt idx="7427">
                  <c:v>73463.5</c:v>
                </c:pt>
                <c:pt idx="7428">
                  <c:v>73464.3</c:v>
                </c:pt>
                <c:pt idx="7429">
                  <c:v>73465.7</c:v>
                </c:pt>
                <c:pt idx="7430">
                  <c:v>73466.5</c:v>
                </c:pt>
                <c:pt idx="7431">
                  <c:v>73467.3</c:v>
                </c:pt>
                <c:pt idx="7432">
                  <c:v>73468.100000000006</c:v>
                </c:pt>
                <c:pt idx="7433">
                  <c:v>73469.3</c:v>
                </c:pt>
                <c:pt idx="7434">
                  <c:v>73470.100000000006</c:v>
                </c:pt>
                <c:pt idx="7435">
                  <c:v>73471.100000000006</c:v>
                </c:pt>
                <c:pt idx="7436">
                  <c:v>73471.8</c:v>
                </c:pt>
                <c:pt idx="7437">
                  <c:v>73472.800000000003</c:v>
                </c:pt>
                <c:pt idx="7438">
                  <c:v>73473.8</c:v>
                </c:pt>
                <c:pt idx="7439">
                  <c:v>73474.8</c:v>
                </c:pt>
                <c:pt idx="7440">
                  <c:v>73475.5</c:v>
                </c:pt>
                <c:pt idx="7441">
                  <c:v>73476.5</c:v>
                </c:pt>
                <c:pt idx="7442">
                  <c:v>73477.2</c:v>
                </c:pt>
                <c:pt idx="7443">
                  <c:v>73478</c:v>
                </c:pt>
                <c:pt idx="7444">
                  <c:v>73479.199999999997</c:v>
                </c:pt>
                <c:pt idx="7445">
                  <c:v>73480.100000000006</c:v>
                </c:pt>
                <c:pt idx="7446">
                  <c:v>73480.899999999994</c:v>
                </c:pt>
                <c:pt idx="7447">
                  <c:v>73481.899999999994</c:v>
                </c:pt>
                <c:pt idx="7448">
                  <c:v>73482.7</c:v>
                </c:pt>
                <c:pt idx="7449">
                  <c:v>73484.100000000006</c:v>
                </c:pt>
                <c:pt idx="7450">
                  <c:v>73484.899999999994</c:v>
                </c:pt>
                <c:pt idx="7451">
                  <c:v>73486</c:v>
                </c:pt>
                <c:pt idx="7452">
                  <c:v>73486.8</c:v>
                </c:pt>
                <c:pt idx="7453">
                  <c:v>73488.2</c:v>
                </c:pt>
                <c:pt idx="7454">
                  <c:v>73488.800000000003</c:v>
                </c:pt>
                <c:pt idx="7455">
                  <c:v>73489.899999999994</c:v>
                </c:pt>
                <c:pt idx="7456">
                  <c:v>73491</c:v>
                </c:pt>
                <c:pt idx="7457">
                  <c:v>73491.7</c:v>
                </c:pt>
                <c:pt idx="7458">
                  <c:v>73492.7</c:v>
                </c:pt>
                <c:pt idx="7459">
                  <c:v>73493.5</c:v>
                </c:pt>
                <c:pt idx="7460">
                  <c:v>73494.5</c:v>
                </c:pt>
                <c:pt idx="7461">
                  <c:v>73495.5</c:v>
                </c:pt>
                <c:pt idx="7462">
                  <c:v>73496.399999999994</c:v>
                </c:pt>
                <c:pt idx="7463">
                  <c:v>73497.100000000006</c:v>
                </c:pt>
                <c:pt idx="7464">
                  <c:v>73497.7</c:v>
                </c:pt>
                <c:pt idx="7465">
                  <c:v>73498.600000000006</c:v>
                </c:pt>
                <c:pt idx="7466">
                  <c:v>73499.100000000006</c:v>
                </c:pt>
                <c:pt idx="7467">
                  <c:v>73500</c:v>
                </c:pt>
                <c:pt idx="7468">
                  <c:v>73500.7</c:v>
                </c:pt>
                <c:pt idx="7469">
                  <c:v>73501.3</c:v>
                </c:pt>
                <c:pt idx="7470">
                  <c:v>73501.600000000006</c:v>
                </c:pt>
                <c:pt idx="7471">
                  <c:v>73502</c:v>
                </c:pt>
                <c:pt idx="7472">
                  <c:v>73502.3</c:v>
                </c:pt>
                <c:pt idx="7473">
                  <c:v>73502.600000000006</c:v>
                </c:pt>
                <c:pt idx="7474">
                  <c:v>73502.8</c:v>
                </c:pt>
                <c:pt idx="7475">
                  <c:v>73503</c:v>
                </c:pt>
                <c:pt idx="7476">
                  <c:v>73503</c:v>
                </c:pt>
                <c:pt idx="7477">
                  <c:v>73502.899999999994</c:v>
                </c:pt>
                <c:pt idx="7478">
                  <c:v>73502.7</c:v>
                </c:pt>
                <c:pt idx="7479">
                  <c:v>73502.3</c:v>
                </c:pt>
                <c:pt idx="7480">
                  <c:v>73501.899999999994</c:v>
                </c:pt>
                <c:pt idx="7481">
                  <c:v>73501.2</c:v>
                </c:pt>
                <c:pt idx="7482">
                  <c:v>73500.3</c:v>
                </c:pt>
                <c:pt idx="7483">
                  <c:v>73499.600000000006</c:v>
                </c:pt>
                <c:pt idx="7484">
                  <c:v>73498.5</c:v>
                </c:pt>
                <c:pt idx="7485">
                  <c:v>73497.3</c:v>
                </c:pt>
                <c:pt idx="7486">
                  <c:v>73496.3</c:v>
                </c:pt>
                <c:pt idx="7487">
                  <c:v>73495</c:v>
                </c:pt>
                <c:pt idx="7488">
                  <c:v>73493.5</c:v>
                </c:pt>
                <c:pt idx="7489">
                  <c:v>73491.7</c:v>
                </c:pt>
                <c:pt idx="7490">
                  <c:v>73490.600000000006</c:v>
                </c:pt>
                <c:pt idx="7491">
                  <c:v>73489.8</c:v>
                </c:pt>
                <c:pt idx="7492">
                  <c:v>73488.600000000006</c:v>
                </c:pt>
                <c:pt idx="7493">
                  <c:v>73486.7</c:v>
                </c:pt>
                <c:pt idx="7494">
                  <c:v>73485.899999999994</c:v>
                </c:pt>
                <c:pt idx="7495">
                  <c:v>73484.7</c:v>
                </c:pt>
                <c:pt idx="7496">
                  <c:v>73483.5</c:v>
                </c:pt>
                <c:pt idx="7497">
                  <c:v>73482.399999999994</c:v>
                </c:pt>
                <c:pt idx="7498">
                  <c:v>73481.2</c:v>
                </c:pt>
                <c:pt idx="7499">
                  <c:v>73479.8</c:v>
                </c:pt>
                <c:pt idx="7500">
                  <c:v>73478.8</c:v>
                </c:pt>
                <c:pt idx="7501">
                  <c:v>73477.2</c:v>
                </c:pt>
                <c:pt idx="7502">
                  <c:v>73476.3</c:v>
                </c:pt>
                <c:pt idx="7503">
                  <c:v>73475.7</c:v>
                </c:pt>
                <c:pt idx="7504">
                  <c:v>73474.7</c:v>
                </c:pt>
                <c:pt idx="7505">
                  <c:v>73473.899999999994</c:v>
                </c:pt>
                <c:pt idx="7506">
                  <c:v>73473.100000000006</c:v>
                </c:pt>
                <c:pt idx="7507">
                  <c:v>73472.399999999994</c:v>
                </c:pt>
                <c:pt idx="7508">
                  <c:v>73471.899999999994</c:v>
                </c:pt>
                <c:pt idx="7509">
                  <c:v>73471.600000000006</c:v>
                </c:pt>
                <c:pt idx="7510">
                  <c:v>73471.5</c:v>
                </c:pt>
                <c:pt idx="7511">
                  <c:v>73471.600000000006</c:v>
                </c:pt>
                <c:pt idx="7512">
                  <c:v>73472.5</c:v>
                </c:pt>
                <c:pt idx="7513">
                  <c:v>73473.600000000006</c:v>
                </c:pt>
                <c:pt idx="7514">
                  <c:v>73475.600000000006</c:v>
                </c:pt>
                <c:pt idx="7515">
                  <c:v>73478.3</c:v>
                </c:pt>
                <c:pt idx="7516">
                  <c:v>73482.399999999994</c:v>
                </c:pt>
                <c:pt idx="7517">
                  <c:v>73489.600000000006</c:v>
                </c:pt>
                <c:pt idx="7518">
                  <c:v>73496.899999999994</c:v>
                </c:pt>
                <c:pt idx="7519">
                  <c:v>73503.7</c:v>
                </c:pt>
                <c:pt idx="7520">
                  <c:v>73509.600000000006</c:v>
                </c:pt>
                <c:pt idx="7521">
                  <c:v>73514.2</c:v>
                </c:pt>
                <c:pt idx="7522">
                  <c:v>73520.600000000006</c:v>
                </c:pt>
                <c:pt idx="7523">
                  <c:v>73529</c:v>
                </c:pt>
                <c:pt idx="7524">
                  <c:v>73534.2</c:v>
                </c:pt>
                <c:pt idx="7525">
                  <c:v>73541.3</c:v>
                </c:pt>
                <c:pt idx="7526">
                  <c:v>73546.8</c:v>
                </c:pt>
                <c:pt idx="7527">
                  <c:v>73554.100000000006</c:v>
                </c:pt>
                <c:pt idx="7528">
                  <c:v>73561.5</c:v>
                </c:pt>
                <c:pt idx="7529">
                  <c:v>73570.899999999994</c:v>
                </c:pt>
                <c:pt idx="7530">
                  <c:v>73576.5</c:v>
                </c:pt>
                <c:pt idx="7531">
                  <c:v>73584</c:v>
                </c:pt>
                <c:pt idx="7532">
                  <c:v>73587.600000000006</c:v>
                </c:pt>
                <c:pt idx="7533">
                  <c:v>73595</c:v>
                </c:pt>
                <c:pt idx="7534">
                  <c:v>73604</c:v>
                </c:pt>
                <c:pt idx="7535">
                  <c:v>73611</c:v>
                </c:pt>
                <c:pt idx="7536">
                  <c:v>73614.399999999994</c:v>
                </c:pt>
                <c:pt idx="7537">
                  <c:v>73621.100000000006</c:v>
                </c:pt>
                <c:pt idx="7538">
                  <c:v>73627.5</c:v>
                </c:pt>
                <c:pt idx="7539">
                  <c:v>73633.600000000006</c:v>
                </c:pt>
                <c:pt idx="7540">
                  <c:v>73639.399999999994</c:v>
                </c:pt>
                <c:pt idx="7541">
                  <c:v>73645</c:v>
                </c:pt>
                <c:pt idx="7542">
                  <c:v>73649.2</c:v>
                </c:pt>
                <c:pt idx="7543">
                  <c:v>73653.399999999994</c:v>
                </c:pt>
                <c:pt idx="7544">
                  <c:v>73660.399999999994</c:v>
                </c:pt>
                <c:pt idx="7545">
                  <c:v>73666.100000000006</c:v>
                </c:pt>
                <c:pt idx="7546">
                  <c:v>73670.3</c:v>
                </c:pt>
                <c:pt idx="7547">
                  <c:v>73674.600000000006</c:v>
                </c:pt>
                <c:pt idx="7548">
                  <c:v>73680.2</c:v>
                </c:pt>
                <c:pt idx="7549">
                  <c:v>73684.5</c:v>
                </c:pt>
                <c:pt idx="7550">
                  <c:v>73691.600000000006</c:v>
                </c:pt>
                <c:pt idx="7551">
                  <c:v>73695.899999999994</c:v>
                </c:pt>
                <c:pt idx="7552">
                  <c:v>73701.5</c:v>
                </c:pt>
                <c:pt idx="7553">
                  <c:v>73707.199999999997</c:v>
                </c:pt>
                <c:pt idx="7554">
                  <c:v>73711.5</c:v>
                </c:pt>
                <c:pt idx="7555">
                  <c:v>73717.100000000006</c:v>
                </c:pt>
                <c:pt idx="7556">
                  <c:v>73722.8</c:v>
                </c:pt>
                <c:pt idx="7557">
                  <c:v>73726.899999999994</c:v>
                </c:pt>
                <c:pt idx="7558">
                  <c:v>73731.199999999997</c:v>
                </c:pt>
                <c:pt idx="7559">
                  <c:v>73736.7</c:v>
                </c:pt>
                <c:pt idx="7560">
                  <c:v>73742.3</c:v>
                </c:pt>
                <c:pt idx="7561">
                  <c:v>73747.8</c:v>
                </c:pt>
                <c:pt idx="7562">
                  <c:v>73751.899999999994</c:v>
                </c:pt>
                <c:pt idx="7563">
                  <c:v>73756</c:v>
                </c:pt>
                <c:pt idx="7564">
                  <c:v>73761.399999999994</c:v>
                </c:pt>
                <c:pt idx="7565">
                  <c:v>73768.2</c:v>
                </c:pt>
                <c:pt idx="7566">
                  <c:v>73772.100000000006</c:v>
                </c:pt>
                <c:pt idx="7567">
                  <c:v>73776.100000000006</c:v>
                </c:pt>
                <c:pt idx="7568">
                  <c:v>73781.399999999994</c:v>
                </c:pt>
                <c:pt idx="7569">
                  <c:v>73786.600000000006</c:v>
                </c:pt>
                <c:pt idx="7570">
                  <c:v>73791.8</c:v>
                </c:pt>
                <c:pt idx="7571">
                  <c:v>73796.800000000003</c:v>
                </c:pt>
                <c:pt idx="7572">
                  <c:v>73799.3</c:v>
                </c:pt>
                <c:pt idx="7573">
                  <c:v>73804.399999999994</c:v>
                </c:pt>
                <c:pt idx="7574">
                  <c:v>73809.2</c:v>
                </c:pt>
                <c:pt idx="7575">
                  <c:v>73815.3</c:v>
                </c:pt>
                <c:pt idx="7576">
                  <c:v>73818.899999999994</c:v>
                </c:pt>
                <c:pt idx="7577">
                  <c:v>73823.7</c:v>
                </c:pt>
                <c:pt idx="7578">
                  <c:v>73827.199999999997</c:v>
                </c:pt>
                <c:pt idx="7579">
                  <c:v>73830.7</c:v>
                </c:pt>
                <c:pt idx="7580">
                  <c:v>73836.5</c:v>
                </c:pt>
                <c:pt idx="7581">
                  <c:v>73841.2</c:v>
                </c:pt>
                <c:pt idx="7582">
                  <c:v>73843.399999999994</c:v>
                </c:pt>
                <c:pt idx="7583">
                  <c:v>73847.899999999994</c:v>
                </c:pt>
                <c:pt idx="7584">
                  <c:v>73851.399999999994</c:v>
                </c:pt>
                <c:pt idx="7585">
                  <c:v>73856.899999999994</c:v>
                </c:pt>
                <c:pt idx="7586">
                  <c:v>73861.399999999994</c:v>
                </c:pt>
                <c:pt idx="7587">
                  <c:v>73864.800000000003</c:v>
                </c:pt>
                <c:pt idx="7588">
                  <c:v>73868</c:v>
                </c:pt>
                <c:pt idx="7589">
                  <c:v>73872.399999999994</c:v>
                </c:pt>
                <c:pt idx="7590">
                  <c:v>73877.899999999994</c:v>
                </c:pt>
                <c:pt idx="7591">
                  <c:v>73881.2</c:v>
                </c:pt>
                <c:pt idx="7592">
                  <c:v>73884.5</c:v>
                </c:pt>
                <c:pt idx="7593">
                  <c:v>73887.7</c:v>
                </c:pt>
                <c:pt idx="7594">
                  <c:v>73892</c:v>
                </c:pt>
                <c:pt idx="7595">
                  <c:v>73895.3</c:v>
                </c:pt>
                <c:pt idx="7596">
                  <c:v>73899.7</c:v>
                </c:pt>
                <c:pt idx="7597">
                  <c:v>73904</c:v>
                </c:pt>
                <c:pt idx="7598">
                  <c:v>73907.3</c:v>
                </c:pt>
                <c:pt idx="7599">
                  <c:v>73911.5</c:v>
                </c:pt>
                <c:pt idx="7600">
                  <c:v>73915.899999999994</c:v>
                </c:pt>
                <c:pt idx="7601">
                  <c:v>73921.399999999994</c:v>
                </c:pt>
                <c:pt idx="7602">
                  <c:v>73923.600000000006</c:v>
                </c:pt>
                <c:pt idx="7603">
                  <c:v>73928</c:v>
                </c:pt>
                <c:pt idx="7604">
                  <c:v>73932.399999999994</c:v>
                </c:pt>
                <c:pt idx="7605">
                  <c:v>73935.7</c:v>
                </c:pt>
                <c:pt idx="7606">
                  <c:v>73940.2</c:v>
                </c:pt>
                <c:pt idx="7607">
                  <c:v>73943.600000000006</c:v>
                </c:pt>
                <c:pt idx="7608">
                  <c:v>73948.2</c:v>
                </c:pt>
                <c:pt idx="7609">
                  <c:v>73951.7</c:v>
                </c:pt>
                <c:pt idx="7610">
                  <c:v>73956.600000000006</c:v>
                </c:pt>
                <c:pt idx="7611">
                  <c:v>73961.399999999994</c:v>
                </c:pt>
                <c:pt idx="7612">
                  <c:v>73966.3</c:v>
                </c:pt>
                <c:pt idx="7613">
                  <c:v>73970</c:v>
                </c:pt>
                <c:pt idx="7614">
                  <c:v>73973.7</c:v>
                </c:pt>
                <c:pt idx="7615">
                  <c:v>73980.100000000006</c:v>
                </c:pt>
                <c:pt idx="7616">
                  <c:v>73985</c:v>
                </c:pt>
                <c:pt idx="7617">
                  <c:v>73988.800000000003</c:v>
                </c:pt>
                <c:pt idx="7618">
                  <c:v>73992.600000000006</c:v>
                </c:pt>
                <c:pt idx="7619">
                  <c:v>73997.600000000006</c:v>
                </c:pt>
                <c:pt idx="7620">
                  <c:v>74001.399999999994</c:v>
                </c:pt>
                <c:pt idx="7621">
                  <c:v>74007.600000000006</c:v>
                </c:pt>
                <c:pt idx="7622">
                  <c:v>74011.3</c:v>
                </c:pt>
                <c:pt idx="7623">
                  <c:v>74016.2</c:v>
                </c:pt>
                <c:pt idx="7624">
                  <c:v>74019.7</c:v>
                </c:pt>
                <c:pt idx="7625">
                  <c:v>74024.5</c:v>
                </c:pt>
                <c:pt idx="7626">
                  <c:v>74029.100000000006</c:v>
                </c:pt>
                <c:pt idx="7627">
                  <c:v>74033.7</c:v>
                </c:pt>
                <c:pt idx="7628">
                  <c:v>74037</c:v>
                </c:pt>
                <c:pt idx="7629">
                  <c:v>74040.2</c:v>
                </c:pt>
                <c:pt idx="7630">
                  <c:v>74044.5</c:v>
                </c:pt>
                <c:pt idx="7631">
                  <c:v>74048.600000000006</c:v>
                </c:pt>
                <c:pt idx="7632">
                  <c:v>74052.5</c:v>
                </c:pt>
                <c:pt idx="7633">
                  <c:v>74056.3</c:v>
                </c:pt>
                <c:pt idx="7634">
                  <c:v>74059.100000000006</c:v>
                </c:pt>
                <c:pt idx="7635">
                  <c:v>74062.5</c:v>
                </c:pt>
                <c:pt idx="7636">
                  <c:v>74064.899999999994</c:v>
                </c:pt>
                <c:pt idx="7637">
                  <c:v>74068</c:v>
                </c:pt>
                <c:pt idx="7638">
                  <c:v>74070.899999999994</c:v>
                </c:pt>
                <c:pt idx="7639">
                  <c:v>74073</c:v>
                </c:pt>
                <c:pt idx="7640">
                  <c:v>74074.8</c:v>
                </c:pt>
                <c:pt idx="7641">
                  <c:v>74077.399999999994</c:v>
                </c:pt>
                <c:pt idx="7642">
                  <c:v>74079.899999999994</c:v>
                </c:pt>
                <c:pt idx="7643">
                  <c:v>74082.3</c:v>
                </c:pt>
                <c:pt idx="7644">
                  <c:v>74084.100000000006</c:v>
                </c:pt>
                <c:pt idx="7645">
                  <c:v>74086.899999999994</c:v>
                </c:pt>
                <c:pt idx="7646">
                  <c:v>74088.600000000006</c:v>
                </c:pt>
                <c:pt idx="7647">
                  <c:v>74089.7</c:v>
                </c:pt>
                <c:pt idx="7648">
                  <c:v>74092.5</c:v>
                </c:pt>
                <c:pt idx="7649">
                  <c:v>74094.600000000006</c:v>
                </c:pt>
                <c:pt idx="7650">
                  <c:v>74096.7</c:v>
                </c:pt>
                <c:pt idx="7651">
                  <c:v>74098.100000000006</c:v>
                </c:pt>
                <c:pt idx="7652">
                  <c:v>74099.600000000006</c:v>
                </c:pt>
                <c:pt idx="7653">
                  <c:v>74101.5</c:v>
                </c:pt>
                <c:pt idx="7654">
                  <c:v>74103.399999999994</c:v>
                </c:pt>
                <c:pt idx="7655">
                  <c:v>74104.800000000003</c:v>
                </c:pt>
                <c:pt idx="7656">
                  <c:v>74106.600000000006</c:v>
                </c:pt>
                <c:pt idx="7657">
                  <c:v>74108.399999999994</c:v>
                </c:pt>
                <c:pt idx="7658">
                  <c:v>74110.100000000006</c:v>
                </c:pt>
                <c:pt idx="7659">
                  <c:v>74111.3</c:v>
                </c:pt>
                <c:pt idx="7660">
                  <c:v>74113</c:v>
                </c:pt>
                <c:pt idx="7661">
                  <c:v>74114.3</c:v>
                </c:pt>
                <c:pt idx="7662">
                  <c:v>74115.899999999994</c:v>
                </c:pt>
                <c:pt idx="7663">
                  <c:v>74117.100000000006</c:v>
                </c:pt>
                <c:pt idx="7664">
                  <c:v>74119</c:v>
                </c:pt>
                <c:pt idx="7665">
                  <c:v>74120.100000000006</c:v>
                </c:pt>
                <c:pt idx="7666">
                  <c:v>74121.3</c:v>
                </c:pt>
                <c:pt idx="7667">
                  <c:v>74122.600000000006</c:v>
                </c:pt>
                <c:pt idx="7668">
                  <c:v>74123.7</c:v>
                </c:pt>
                <c:pt idx="7669">
                  <c:v>74125.2</c:v>
                </c:pt>
                <c:pt idx="7670">
                  <c:v>74126.600000000006</c:v>
                </c:pt>
                <c:pt idx="7671">
                  <c:v>74127.600000000006</c:v>
                </c:pt>
                <c:pt idx="7672">
                  <c:v>74129.3</c:v>
                </c:pt>
                <c:pt idx="7673">
                  <c:v>74130.399999999994</c:v>
                </c:pt>
                <c:pt idx="7674">
                  <c:v>74131.3</c:v>
                </c:pt>
                <c:pt idx="7675">
                  <c:v>74132.3</c:v>
                </c:pt>
                <c:pt idx="7676">
                  <c:v>74133.399999999994</c:v>
                </c:pt>
                <c:pt idx="7677">
                  <c:v>74135</c:v>
                </c:pt>
                <c:pt idx="7678">
                  <c:v>74135.8</c:v>
                </c:pt>
                <c:pt idx="7679">
                  <c:v>74136.7</c:v>
                </c:pt>
                <c:pt idx="7680">
                  <c:v>74137.600000000006</c:v>
                </c:pt>
                <c:pt idx="7681">
                  <c:v>74138.7</c:v>
                </c:pt>
                <c:pt idx="7682">
                  <c:v>74139.8</c:v>
                </c:pt>
                <c:pt idx="7683">
                  <c:v>74140.800000000003</c:v>
                </c:pt>
                <c:pt idx="7684">
                  <c:v>74141.899999999994</c:v>
                </c:pt>
                <c:pt idx="7685">
                  <c:v>74142.7</c:v>
                </c:pt>
                <c:pt idx="7686">
                  <c:v>74143.7</c:v>
                </c:pt>
                <c:pt idx="7687">
                  <c:v>74144.399999999994</c:v>
                </c:pt>
                <c:pt idx="7688">
                  <c:v>74145.100000000006</c:v>
                </c:pt>
                <c:pt idx="7689">
                  <c:v>74146.100000000006</c:v>
                </c:pt>
                <c:pt idx="7690">
                  <c:v>74147.100000000006</c:v>
                </c:pt>
                <c:pt idx="7691">
                  <c:v>74148.100000000006</c:v>
                </c:pt>
                <c:pt idx="7692">
                  <c:v>74148.3</c:v>
                </c:pt>
                <c:pt idx="7693">
                  <c:v>74149</c:v>
                </c:pt>
                <c:pt idx="7694">
                  <c:v>74149.5</c:v>
                </c:pt>
                <c:pt idx="7695">
                  <c:v>74150.5</c:v>
                </c:pt>
                <c:pt idx="7696">
                  <c:v>74151.5</c:v>
                </c:pt>
                <c:pt idx="7697">
                  <c:v>74152.2</c:v>
                </c:pt>
                <c:pt idx="7698">
                  <c:v>74153</c:v>
                </c:pt>
                <c:pt idx="7699">
                  <c:v>74153.899999999994</c:v>
                </c:pt>
                <c:pt idx="7700">
                  <c:v>74155</c:v>
                </c:pt>
                <c:pt idx="7701">
                  <c:v>74156</c:v>
                </c:pt>
                <c:pt idx="7702">
                  <c:v>74156.600000000006</c:v>
                </c:pt>
                <c:pt idx="7703">
                  <c:v>74157.399999999994</c:v>
                </c:pt>
                <c:pt idx="7704">
                  <c:v>74158.5</c:v>
                </c:pt>
                <c:pt idx="7705">
                  <c:v>74159.3</c:v>
                </c:pt>
                <c:pt idx="7706">
                  <c:v>74160.7</c:v>
                </c:pt>
                <c:pt idx="7707">
                  <c:v>74161.7</c:v>
                </c:pt>
                <c:pt idx="7708">
                  <c:v>74162.8</c:v>
                </c:pt>
                <c:pt idx="7709">
                  <c:v>74163.600000000006</c:v>
                </c:pt>
                <c:pt idx="7710">
                  <c:v>74164.3</c:v>
                </c:pt>
                <c:pt idx="7711">
                  <c:v>74165.3</c:v>
                </c:pt>
                <c:pt idx="7712">
                  <c:v>74166.3</c:v>
                </c:pt>
                <c:pt idx="7713">
                  <c:v>74167</c:v>
                </c:pt>
                <c:pt idx="7714">
                  <c:v>74168</c:v>
                </c:pt>
                <c:pt idx="7715">
                  <c:v>74168.600000000006</c:v>
                </c:pt>
                <c:pt idx="7716">
                  <c:v>74169.5</c:v>
                </c:pt>
                <c:pt idx="7717">
                  <c:v>74170.7</c:v>
                </c:pt>
                <c:pt idx="7718">
                  <c:v>74171.399999999994</c:v>
                </c:pt>
                <c:pt idx="7719">
                  <c:v>74172.399999999994</c:v>
                </c:pt>
                <c:pt idx="7720">
                  <c:v>74173.100000000006</c:v>
                </c:pt>
                <c:pt idx="7721">
                  <c:v>74174</c:v>
                </c:pt>
                <c:pt idx="7722">
                  <c:v>74174.8</c:v>
                </c:pt>
                <c:pt idx="7723">
                  <c:v>74176</c:v>
                </c:pt>
                <c:pt idx="7724">
                  <c:v>74176.5</c:v>
                </c:pt>
                <c:pt idx="7725">
                  <c:v>74177.600000000006</c:v>
                </c:pt>
                <c:pt idx="7726">
                  <c:v>74178.7</c:v>
                </c:pt>
                <c:pt idx="7727">
                  <c:v>74179.7</c:v>
                </c:pt>
                <c:pt idx="7728">
                  <c:v>74180.800000000003</c:v>
                </c:pt>
                <c:pt idx="7729">
                  <c:v>74181.7</c:v>
                </c:pt>
                <c:pt idx="7730">
                  <c:v>74182.899999999994</c:v>
                </c:pt>
                <c:pt idx="7731">
                  <c:v>74184.2</c:v>
                </c:pt>
                <c:pt idx="7732">
                  <c:v>74185.2</c:v>
                </c:pt>
                <c:pt idx="7733">
                  <c:v>74186.600000000006</c:v>
                </c:pt>
                <c:pt idx="7734">
                  <c:v>74188</c:v>
                </c:pt>
                <c:pt idx="7735">
                  <c:v>74189.100000000006</c:v>
                </c:pt>
                <c:pt idx="7736">
                  <c:v>74190.7</c:v>
                </c:pt>
                <c:pt idx="7737">
                  <c:v>74192.2</c:v>
                </c:pt>
                <c:pt idx="7738">
                  <c:v>74193.899999999994</c:v>
                </c:pt>
                <c:pt idx="7739">
                  <c:v>74195.199999999997</c:v>
                </c:pt>
                <c:pt idx="7740">
                  <c:v>74197.2</c:v>
                </c:pt>
                <c:pt idx="7741">
                  <c:v>74199.399999999994</c:v>
                </c:pt>
                <c:pt idx="7742">
                  <c:v>74201.2</c:v>
                </c:pt>
                <c:pt idx="7743">
                  <c:v>74203.8</c:v>
                </c:pt>
                <c:pt idx="7744">
                  <c:v>74206.600000000006</c:v>
                </c:pt>
                <c:pt idx="7745">
                  <c:v>74209.600000000006</c:v>
                </c:pt>
                <c:pt idx="7746">
                  <c:v>74211.199999999997</c:v>
                </c:pt>
                <c:pt idx="7747">
                  <c:v>74215.199999999997</c:v>
                </c:pt>
                <c:pt idx="7748">
                  <c:v>74218.7</c:v>
                </c:pt>
                <c:pt idx="7749">
                  <c:v>74221.399999999994</c:v>
                </c:pt>
                <c:pt idx="7750">
                  <c:v>74225.2</c:v>
                </c:pt>
                <c:pt idx="7751">
                  <c:v>74229</c:v>
                </c:pt>
                <c:pt idx="7752">
                  <c:v>74232</c:v>
                </c:pt>
                <c:pt idx="7753">
                  <c:v>74237.100000000006</c:v>
                </c:pt>
                <c:pt idx="7754">
                  <c:v>74239.100000000006</c:v>
                </c:pt>
                <c:pt idx="7755">
                  <c:v>74243.399999999994</c:v>
                </c:pt>
                <c:pt idx="7756">
                  <c:v>74247.7</c:v>
                </c:pt>
                <c:pt idx="7757">
                  <c:v>74252</c:v>
                </c:pt>
                <c:pt idx="7758">
                  <c:v>74254.2</c:v>
                </c:pt>
                <c:pt idx="7759">
                  <c:v>74258.7</c:v>
                </c:pt>
                <c:pt idx="7760">
                  <c:v>74263.100000000006</c:v>
                </c:pt>
                <c:pt idx="7761">
                  <c:v>74267.7</c:v>
                </c:pt>
                <c:pt idx="7762">
                  <c:v>74269.899999999994</c:v>
                </c:pt>
                <c:pt idx="7763">
                  <c:v>74274.399999999994</c:v>
                </c:pt>
                <c:pt idx="7764">
                  <c:v>74279</c:v>
                </c:pt>
                <c:pt idx="7765">
                  <c:v>74283.5</c:v>
                </c:pt>
                <c:pt idx="7766">
                  <c:v>74285.7</c:v>
                </c:pt>
                <c:pt idx="7767">
                  <c:v>74290.100000000006</c:v>
                </c:pt>
                <c:pt idx="7768">
                  <c:v>74294.600000000006</c:v>
                </c:pt>
                <c:pt idx="7769">
                  <c:v>74296.7</c:v>
                </c:pt>
                <c:pt idx="7770">
                  <c:v>74301</c:v>
                </c:pt>
                <c:pt idx="7771">
                  <c:v>74303.199999999997</c:v>
                </c:pt>
                <c:pt idx="7772">
                  <c:v>74307.399999999994</c:v>
                </c:pt>
                <c:pt idx="7773">
                  <c:v>74311.5</c:v>
                </c:pt>
                <c:pt idx="7774">
                  <c:v>74313.600000000006</c:v>
                </c:pt>
                <c:pt idx="7775">
                  <c:v>74318</c:v>
                </c:pt>
                <c:pt idx="7776">
                  <c:v>74322.2</c:v>
                </c:pt>
                <c:pt idx="7777">
                  <c:v>74324.5</c:v>
                </c:pt>
                <c:pt idx="7778">
                  <c:v>74329</c:v>
                </c:pt>
                <c:pt idx="7779">
                  <c:v>74333.399999999994</c:v>
                </c:pt>
                <c:pt idx="7780">
                  <c:v>74335.7</c:v>
                </c:pt>
                <c:pt idx="7781">
                  <c:v>74340.3</c:v>
                </c:pt>
                <c:pt idx="7782">
                  <c:v>74344.899999999994</c:v>
                </c:pt>
                <c:pt idx="7783">
                  <c:v>74347.3</c:v>
                </c:pt>
                <c:pt idx="7784">
                  <c:v>74352</c:v>
                </c:pt>
                <c:pt idx="7785">
                  <c:v>74356.7</c:v>
                </c:pt>
                <c:pt idx="7786">
                  <c:v>74359.100000000006</c:v>
                </c:pt>
                <c:pt idx="7787">
                  <c:v>74363.899999999994</c:v>
                </c:pt>
                <c:pt idx="7788">
                  <c:v>74368.5</c:v>
                </c:pt>
                <c:pt idx="7789">
                  <c:v>74373.3</c:v>
                </c:pt>
                <c:pt idx="7790">
                  <c:v>74375.7</c:v>
                </c:pt>
                <c:pt idx="7791">
                  <c:v>74380.399999999994</c:v>
                </c:pt>
                <c:pt idx="7792">
                  <c:v>74382.8</c:v>
                </c:pt>
                <c:pt idx="7793">
                  <c:v>74387.600000000006</c:v>
                </c:pt>
                <c:pt idx="7794">
                  <c:v>74392.2</c:v>
                </c:pt>
                <c:pt idx="7795">
                  <c:v>74394.600000000006</c:v>
                </c:pt>
                <c:pt idx="7796">
                  <c:v>74399.3</c:v>
                </c:pt>
                <c:pt idx="7797">
                  <c:v>74403.8</c:v>
                </c:pt>
                <c:pt idx="7798">
                  <c:v>74406.100000000006</c:v>
                </c:pt>
                <c:pt idx="7799">
                  <c:v>74410.7</c:v>
                </c:pt>
                <c:pt idx="7800">
                  <c:v>74415.100000000006</c:v>
                </c:pt>
                <c:pt idx="7801">
                  <c:v>74417.3</c:v>
                </c:pt>
                <c:pt idx="7802">
                  <c:v>74421.7</c:v>
                </c:pt>
                <c:pt idx="7803">
                  <c:v>74426</c:v>
                </c:pt>
                <c:pt idx="7804">
                  <c:v>74428.100000000006</c:v>
                </c:pt>
                <c:pt idx="7805">
                  <c:v>74432.3</c:v>
                </c:pt>
                <c:pt idx="7806">
                  <c:v>74436.3</c:v>
                </c:pt>
                <c:pt idx="7807">
                  <c:v>74438.3</c:v>
                </c:pt>
                <c:pt idx="7808">
                  <c:v>74442.2</c:v>
                </c:pt>
                <c:pt idx="7809">
                  <c:v>74446.100000000006</c:v>
                </c:pt>
                <c:pt idx="7810">
                  <c:v>74448</c:v>
                </c:pt>
                <c:pt idx="7811">
                  <c:v>74451.7</c:v>
                </c:pt>
                <c:pt idx="7812">
                  <c:v>74455.5</c:v>
                </c:pt>
                <c:pt idx="7813">
                  <c:v>74459.199999999997</c:v>
                </c:pt>
                <c:pt idx="7814">
                  <c:v>74461</c:v>
                </c:pt>
                <c:pt idx="7815">
                  <c:v>74464.7</c:v>
                </c:pt>
                <c:pt idx="7816">
                  <c:v>74468.399999999994</c:v>
                </c:pt>
                <c:pt idx="7817">
                  <c:v>74470.2</c:v>
                </c:pt>
                <c:pt idx="7818">
                  <c:v>74473.7</c:v>
                </c:pt>
                <c:pt idx="7819">
                  <c:v>74477.3</c:v>
                </c:pt>
                <c:pt idx="7820">
                  <c:v>74479.100000000006</c:v>
                </c:pt>
                <c:pt idx="7821">
                  <c:v>74482.7</c:v>
                </c:pt>
                <c:pt idx="7822">
                  <c:v>74486.100000000006</c:v>
                </c:pt>
                <c:pt idx="7823">
                  <c:v>74487.8</c:v>
                </c:pt>
                <c:pt idx="7824">
                  <c:v>74491.3</c:v>
                </c:pt>
                <c:pt idx="7825">
                  <c:v>74494.600000000006</c:v>
                </c:pt>
                <c:pt idx="7826">
                  <c:v>74496.3</c:v>
                </c:pt>
                <c:pt idx="7827">
                  <c:v>74499.7</c:v>
                </c:pt>
                <c:pt idx="7828">
                  <c:v>74503</c:v>
                </c:pt>
                <c:pt idx="7829">
                  <c:v>74504.7</c:v>
                </c:pt>
                <c:pt idx="7830">
                  <c:v>74507.8</c:v>
                </c:pt>
                <c:pt idx="7831">
                  <c:v>74509.399999999994</c:v>
                </c:pt>
                <c:pt idx="7832">
                  <c:v>74512.7</c:v>
                </c:pt>
                <c:pt idx="7833">
                  <c:v>74515.8</c:v>
                </c:pt>
                <c:pt idx="7834">
                  <c:v>74517.399999999994</c:v>
                </c:pt>
                <c:pt idx="7835">
                  <c:v>74520.399999999994</c:v>
                </c:pt>
                <c:pt idx="7836">
                  <c:v>74523.399999999994</c:v>
                </c:pt>
                <c:pt idx="7837">
                  <c:v>74526.5</c:v>
                </c:pt>
                <c:pt idx="7838">
                  <c:v>74527.899999999994</c:v>
                </c:pt>
                <c:pt idx="7839">
                  <c:v>74530.8</c:v>
                </c:pt>
                <c:pt idx="7840">
                  <c:v>74532.2</c:v>
                </c:pt>
                <c:pt idx="7841">
                  <c:v>74535.100000000006</c:v>
                </c:pt>
                <c:pt idx="7842">
                  <c:v>74537.899999999994</c:v>
                </c:pt>
                <c:pt idx="7843">
                  <c:v>74539.3</c:v>
                </c:pt>
                <c:pt idx="7844">
                  <c:v>74542</c:v>
                </c:pt>
                <c:pt idx="7845">
                  <c:v>74544.7</c:v>
                </c:pt>
                <c:pt idx="7846">
                  <c:v>74546.100000000006</c:v>
                </c:pt>
                <c:pt idx="7847">
                  <c:v>74548.899999999994</c:v>
                </c:pt>
                <c:pt idx="7848">
                  <c:v>74551.8</c:v>
                </c:pt>
                <c:pt idx="7849">
                  <c:v>74554.600000000006</c:v>
                </c:pt>
                <c:pt idx="7850">
                  <c:v>74557.600000000006</c:v>
                </c:pt>
                <c:pt idx="7851">
                  <c:v>74559.100000000006</c:v>
                </c:pt>
                <c:pt idx="7852">
                  <c:v>74583.7</c:v>
                </c:pt>
                <c:pt idx="7853">
                  <c:v>74586.399999999994</c:v>
                </c:pt>
                <c:pt idx="7854">
                  <c:v>74588.899999999994</c:v>
                </c:pt>
                <c:pt idx="7855">
                  <c:v>74591.399999999994</c:v>
                </c:pt>
                <c:pt idx="7856">
                  <c:v>74592.600000000006</c:v>
                </c:pt>
                <c:pt idx="7857">
                  <c:v>74595</c:v>
                </c:pt>
                <c:pt idx="7858">
                  <c:v>74596.100000000006</c:v>
                </c:pt>
                <c:pt idx="7859">
                  <c:v>74598.3</c:v>
                </c:pt>
                <c:pt idx="7860">
                  <c:v>74600.2</c:v>
                </c:pt>
                <c:pt idx="7861">
                  <c:v>74601.2</c:v>
                </c:pt>
                <c:pt idx="7862">
                  <c:v>74603</c:v>
                </c:pt>
                <c:pt idx="7863">
                  <c:v>74604.600000000006</c:v>
                </c:pt>
                <c:pt idx="7864">
                  <c:v>74605.399999999994</c:v>
                </c:pt>
                <c:pt idx="7865">
                  <c:v>74606.8</c:v>
                </c:pt>
                <c:pt idx="7866">
                  <c:v>74607.899999999994</c:v>
                </c:pt>
                <c:pt idx="7867">
                  <c:v>74608.5</c:v>
                </c:pt>
                <c:pt idx="7868">
                  <c:v>74609.3</c:v>
                </c:pt>
                <c:pt idx="7869">
                  <c:v>74610</c:v>
                </c:pt>
                <c:pt idx="7870">
                  <c:v>74610.2</c:v>
                </c:pt>
                <c:pt idx="7871">
                  <c:v>74610.600000000006</c:v>
                </c:pt>
                <c:pt idx="7872">
                  <c:v>74610.8</c:v>
                </c:pt>
                <c:pt idx="7873">
                  <c:v>74610.899999999994</c:v>
                </c:pt>
                <c:pt idx="7874">
                  <c:v>74611.100000000006</c:v>
                </c:pt>
                <c:pt idx="7875">
                  <c:v>74611.3</c:v>
                </c:pt>
                <c:pt idx="7876">
                  <c:v>74611.3</c:v>
                </c:pt>
                <c:pt idx="7877">
                  <c:v>74611.399999999994</c:v>
                </c:pt>
                <c:pt idx="7878">
                  <c:v>74611.600000000006</c:v>
                </c:pt>
                <c:pt idx="7879">
                  <c:v>74611.600000000006</c:v>
                </c:pt>
                <c:pt idx="7880">
                  <c:v>74611.8</c:v>
                </c:pt>
                <c:pt idx="7881">
                  <c:v>74611.899999999994</c:v>
                </c:pt>
                <c:pt idx="7882">
                  <c:v>74611.899999999994</c:v>
                </c:pt>
                <c:pt idx="7883">
                  <c:v>74612</c:v>
                </c:pt>
                <c:pt idx="7884">
                  <c:v>74612.100000000006</c:v>
                </c:pt>
                <c:pt idx="7885">
                  <c:v>74612.100000000006</c:v>
                </c:pt>
                <c:pt idx="7886">
                  <c:v>74612.2</c:v>
                </c:pt>
                <c:pt idx="7887">
                  <c:v>74612.3</c:v>
                </c:pt>
                <c:pt idx="7888">
                  <c:v>74612.3</c:v>
                </c:pt>
                <c:pt idx="7889">
                  <c:v>74612.399999999994</c:v>
                </c:pt>
                <c:pt idx="7890">
                  <c:v>74612.5</c:v>
                </c:pt>
                <c:pt idx="7891">
                  <c:v>74612.5</c:v>
                </c:pt>
                <c:pt idx="7892">
                  <c:v>74612.600000000006</c:v>
                </c:pt>
                <c:pt idx="7893">
                  <c:v>74612.7</c:v>
                </c:pt>
                <c:pt idx="7894">
                  <c:v>74612.7</c:v>
                </c:pt>
                <c:pt idx="7895">
                  <c:v>74612.800000000003</c:v>
                </c:pt>
                <c:pt idx="7896">
                  <c:v>74612.899999999994</c:v>
                </c:pt>
                <c:pt idx="7897">
                  <c:v>74613</c:v>
                </c:pt>
                <c:pt idx="7898">
                  <c:v>74613.100000000006</c:v>
                </c:pt>
                <c:pt idx="7899">
                  <c:v>74613.2</c:v>
                </c:pt>
                <c:pt idx="7900">
                  <c:v>74613.3</c:v>
                </c:pt>
                <c:pt idx="7901">
                  <c:v>74613.399999999994</c:v>
                </c:pt>
                <c:pt idx="7902">
                  <c:v>74613.600000000006</c:v>
                </c:pt>
                <c:pt idx="7903">
                  <c:v>74613.7</c:v>
                </c:pt>
                <c:pt idx="7904">
                  <c:v>74613.899999999994</c:v>
                </c:pt>
                <c:pt idx="7905">
                  <c:v>74614.100000000006</c:v>
                </c:pt>
                <c:pt idx="7906">
                  <c:v>74614.2</c:v>
                </c:pt>
                <c:pt idx="7907">
                  <c:v>74614.5</c:v>
                </c:pt>
                <c:pt idx="7908">
                  <c:v>74615.100000000006</c:v>
                </c:pt>
                <c:pt idx="7909">
                  <c:v>74615.5</c:v>
                </c:pt>
                <c:pt idx="7910">
                  <c:v>74616.600000000006</c:v>
                </c:pt>
                <c:pt idx="7911">
                  <c:v>74618</c:v>
                </c:pt>
                <c:pt idx="7912">
                  <c:v>74618.8</c:v>
                </c:pt>
                <c:pt idx="7913">
                  <c:v>74620.7</c:v>
                </c:pt>
                <c:pt idx="7914">
                  <c:v>74622.899999999994</c:v>
                </c:pt>
                <c:pt idx="7915">
                  <c:v>74624</c:v>
                </c:pt>
                <c:pt idx="7916">
                  <c:v>74626.7</c:v>
                </c:pt>
                <c:pt idx="7917">
                  <c:v>74629.5</c:v>
                </c:pt>
                <c:pt idx="7918">
                  <c:v>74631.100000000006</c:v>
                </c:pt>
                <c:pt idx="7919">
                  <c:v>74634.3</c:v>
                </c:pt>
                <c:pt idx="7920">
                  <c:v>74637.7</c:v>
                </c:pt>
                <c:pt idx="7921">
                  <c:v>74639.5</c:v>
                </c:pt>
                <c:pt idx="7922">
                  <c:v>74643.199999999997</c:v>
                </c:pt>
                <c:pt idx="7923">
                  <c:v>74647</c:v>
                </c:pt>
                <c:pt idx="7924">
                  <c:v>74649.100000000006</c:v>
                </c:pt>
                <c:pt idx="7925">
                  <c:v>74653.2</c:v>
                </c:pt>
                <c:pt idx="7926">
                  <c:v>74657.5</c:v>
                </c:pt>
                <c:pt idx="7927">
                  <c:v>74659.600000000006</c:v>
                </c:pt>
                <c:pt idx="7928">
                  <c:v>74664.100000000006</c:v>
                </c:pt>
                <c:pt idx="7929">
                  <c:v>74668.7</c:v>
                </c:pt>
                <c:pt idx="7930">
                  <c:v>74670.899999999994</c:v>
                </c:pt>
                <c:pt idx="7931">
                  <c:v>74675.600000000006</c:v>
                </c:pt>
                <c:pt idx="7932">
                  <c:v>74680.399999999994</c:v>
                </c:pt>
                <c:pt idx="7933">
                  <c:v>74682.600000000006</c:v>
                </c:pt>
                <c:pt idx="7934">
                  <c:v>74687.5</c:v>
                </c:pt>
                <c:pt idx="7935">
                  <c:v>74692.3</c:v>
                </c:pt>
                <c:pt idx="7936">
                  <c:v>74694.600000000006</c:v>
                </c:pt>
                <c:pt idx="7937">
                  <c:v>74699.399999999994</c:v>
                </c:pt>
                <c:pt idx="7938">
                  <c:v>74704.3</c:v>
                </c:pt>
                <c:pt idx="7939">
                  <c:v>74706.600000000006</c:v>
                </c:pt>
                <c:pt idx="7940">
                  <c:v>74711.3</c:v>
                </c:pt>
                <c:pt idx="7941">
                  <c:v>74716</c:v>
                </c:pt>
                <c:pt idx="7942">
                  <c:v>74718.2</c:v>
                </c:pt>
                <c:pt idx="7943">
                  <c:v>74722.8</c:v>
                </c:pt>
                <c:pt idx="7944">
                  <c:v>74727.8</c:v>
                </c:pt>
                <c:pt idx="7945">
                  <c:v>74730.3</c:v>
                </c:pt>
                <c:pt idx="7946">
                  <c:v>74735.8</c:v>
                </c:pt>
                <c:pt idx="7947">
                  <c:v>74741.600000000006</c:v>
                </c:pt>
                <c:pt idx="7948">
                  <c:v>74744.7</c:v>
                </c:pt>
                <c:pt idx="7949">
                  <c:v>74751</c:v>
                </c:pt>
                <c:pt idx="7950">
                  <c:v>74757.5</c:v>
                </c:pt>
                <c:pt idx="7951">
                  <c:v>74760.899999999994</c:v>
                </c:pt>
                <c:pt idx="7952">
                  <c:v>74767.8</c:v>
                </c:pt>
                <c:pt idx="7953">
                  <c:v>74774.899999999994</c:v>
                </c:pt>
                <c:pt idx="7954">
                  <c:v>74778.5</c:v>
                </c:pt>
                <c:pt idx="7955">
                  <c:v>74785.899999999994</c:v>
                </c:pt>
                <c:pt idx="7956">
                  <c:v>74793.2</c:v>
                </c:pt>
                <c:pt idx="7957">
                  <c:v>74797</c:v>
                </c:pt>
                <c:pt idx="7958">
                  <c:v>74804.399999999994</c:v>
                </c:pt>
                <c:pt idx="7959">
                  <c:v>74811.899999999994</c:v>
                </c:pt>
                <c:pt idx="7960">
                  <c:v>74815.7</c:v>
                </c:pt>
                <c:pt idx="7961">
                  <c:v>74823.100000000006</c:v>
                </c:pt>
                <c:pt idx="7962">
                  <c:v>74830.5</c:v>
                </c:pt>
                <c:pt idx="7963">
                  <c:v>74834.100000000006</c:v>
                </c:pt>
                <c:pt idx="7964">
                  <c:v>74841.399999999994</c:v>
                </c:pt>
                <c:pt idx="7965">
                  <c:v>74848.399999999994</c:v>
                </c:pt>
                <c:pt idx="7966">
                  <c:v>74851.899999999994</c:v>
                </c:pt>
                <c:pt idx="7967">
                  <c:v>74858.600000000006</c:v>
                </c:pt>
                <c:pt idx="7968">
                  <c:v>74865.2</c:v>
                </c:pt>
                <c:pt idx="7969">
                  <c:v>74868.3</c:v>
                </c:pt>
                <c:pt idx="7970">
                  <c:v>74874.399999999994</c:v>
                </c:pt>
                <c:pt idx="7971">
                  <c:v>74880.100000000006</c:v>
                </c:pt>
                <c:pt idx="7972">
                  <c:v>74882.899999999994</c:v>
                </c:pt>
                <c:pt idx="7973">
                  <c:v>74888.2</c:v>
                </c:pt>
                <c:pt idx="7974">
                  <c:v>74892.899999999994</c:v>
                </c:pt>
                <c:pt idx="7975">
                  <c:v>74895.199999999997</c:v>
                </c:pt>
                <c:pt idx="7976">
                  <c:v>74899.3</c:v>
                </c:pt>
                <c:pt idx="7977">
                  <c:v>74902.899999999994</c:v>
                </c:pt>
                <c:pt idx="7978">
                  <c:v>74904.5</c:v>
                </c:pt>
                <c:pt idx="7979">
                  <c:v>74907.399999999994</c:v>
                </c:pt>
                <c:pt idx="7980">
                  <c:v>74910.100000000006</c:v>
                </c:pt>
                <c:pt idx="7981">
                  <c:v>74911.399999999994</c:v>
                </c:pt>
                <c:pt idx="7982">
                  <c:v>74914.100000000006</c:v>
                </c:pt>
                <c:pt idx="7983">
                  <c:v>74916.600000000006</c:v>
                </c:pt>
                <c:pt idx="7984">
                  <c:v>74917.8</c:v>
                </c:pt>
                <c:pt idx="7985">
                  <c:v>74920.399999999994</c:v>
                </c:pt>
                <c:pt idx="7986">
                  <c:v>74922.8</c:v>
                </c:pt>
                <c:pt idx="7987">
                  <c:v>74925.2</c:v>
                </c:pt>
                <c:pt idx="7988">
                  <c:v>74926.3</c:v>
                </c:pt>
                <c:pt idx="7989">
                  <c:v>74928.600000000006</c:v>
                </c:pt>
                <c:pt idx="7990">
                  <c:v>74929.7</c:v>
                </c:pt>
                <c:pt idx="7991">
                  <c:v>74932</c:v>
                </c:pt>
                <c:pt idx="7992">
                  <c:v>74934.100000000006</c:v>
                </c:pt>
                <c:pt idx="7993">
                  <c:v>74935.199999999997</c:v>
                </c:pt>
                <c:pt idx="7994">
                  <c:v>74937.2</c:v>
                </c:pt>
                <c:pt idx="7995">
                  <c:v>74939.100000000006</c:v>
                </c:pt>
                <c:pt idx="7996">
                  <c:v>74940</c:v>
                </c:pt>
                <c:pt idx="7997">
                  <c:v>74941.899999999994</c:v>
                </c:pt>
                <c:pt idx="7998">
                  <c:v>74943.7</c:v>
                </c:pt>
                <c:pt idx="7999">
                  <c:v>74944.5</c:v>
                </c:pt>
                <c:pt idx="8000">
                  <c:v>74946.2</c:v>
                </c:pt>
                <c:pt idx="8001">
                  <c:v>74947.8</c:v>
                </c:pt>
                <c:pt idx="8002">
                  <c:v>74948.5</c:v>
                </c:pt>
                <c:pt idx="8003">
                  <c:v>74949.899999999994</c:v>
                </c:pt>
                <c:pt idx="8004">
                  <c:v>74951.199999999997</c:v>
                </c:pt>
                <c:pt idx="8005">
                  <c:v>74951.899999999994</c:v>
                </c:pt>
                <c:pt idx="8006">
                  <c:v>74953.100000000006</c:v>
                </c:pt>
                <c:pt idx="8007">
                  <c:v>74954.3</c:v>
                </c:pt>
                <c:pt idx="8008">
                  <c:v>74954.8</c:v>
                </c:pt>
                <c:pt idx="8009">
                  <c:v>74955.8</c:v>
                </c:pt>
                <c:pt idx="8010">
                  <c:v>74956.7</c:v>
                </c:pt>
                <c:pt idx="8011">
                  <c:v>74957.100000000006</c:v>
                </c:pt>
                <c:pt idx="8012">
                  <c:v>74957.8</c:v>
                </c:pt>
                <c:pt idx="8013">
                  <c:v>74958.399999999994</c:v>
                </c:pt>
                <c:pt idx="8014">
                  <c:v>74958.7</c:v>
                </c:pt>
                <c:pt idx="8015">
                  <c:v>74959.199999999997</c:v>
                </c:pt>
                <c:pt idx="8016">
                  <c:v>74959.600000000006</c:v>
                </c:pt>
                <c:pt idx="8017">
                  <c:v>74959.8</c:v>
                </c:pt>
                <c:pt idx="8018">
                  <c:v>74960.2</c:v>
                </c:pt>
                <c:pt idx="8019">
                  <c:v>74960.600000000006</c:v>
                </c:pt>
                <c:pt idx="8020">
                  <c:v>74960.7</c:v>
                </c:pt>
                <c:pt idx="8021">
                  <c:v>74961</c:v>
                </c:pt>
                <c:pt idx="8022">
                  <c:v>74961.2</c:v>
                </c:pt>
                <c:pt idx="8023">
                  <c:v>74961.399999999994</c:v>
                </c:pt>
                <c:pt idx="8024">
                  <c:v>74961.600000000006</c:v>
                </c:pt>
                <c:pt idx="8025">
                  <c:v>74961.899999999994</c:v>
                </c:pt>
                <c:pt idx="8026">
                  <c:v>74962</c:v>
                </c:pt>
                <c:pt idx="8027">
                  <c:v>74962.2</c:v>
                </c:pt>
                <c:pt idx="8028">
                  <c:v>74962.399999999994</c:v>
                </c:pt>
                <c:pt idx="8029">
                  <c:v>74962.5</c:v>
                </c:pt>
                <c:pt idx="8030">
                  <c:v>74962.7</c:v>
                </c:pt>
                <c:pt idx="8031">
                  <c:v>74962.899999999994</c:v>
                </c:pt>
                <c:pt idx="8032">
                  <c:v>74963</c:v>
                </c:pt>
                <c:pt idx="8033">
                  <c:v>74963.199999999997</c:v>
                </c:pt>
                <c:pt idx="8034">
                  <c:v>74963.399999999994</c:v>
                </c:pt>
                <c:pt idx="8035">
                  <c:v>74963.5</c:v>
                </c:pt>
                <c:pt idx="8036">
                  <c:v>74963.7</c:v>
                </c:pt>
                <c:pt idx="8037">
                  <c:v>74963.899999999994</c:v>
                </c:pt>
                <c:pt idx="8038">
                  <c:v>74964</c:v>
                </c:pt>
                <c:pt idx="8039">
                  <c:v>74964.2</c:v>
                </c:pt>
                <c:pt idx="8040">
                  <c:v>74964.399999999994</c:v>
                </c:pt>
                <c:pt idx="8041">
                  <c:v>74964.5</c:v>
                </c:pt>
                <c:pt idx="8042">
                  <c:v>74964.7</c:v>
                </c:pt>
                <c:pt idx="8043">
                  <c:v>74964.899999999994</c:v>
                </c:pt>
                <c:pt idx="8044">
                  <c:v>74965.100000000006</c:v>
                </c:pt>
                <c:pt idx="8045">
                  <c:v>74965.3</c:v>
                </c:pt>
                <c:pt idx="8046">
                  <c:v>74965.600000000006</c:v>
                </c:pt>
                <c:pt idx="8047">
                  <c:v>74965.899999999994</c:v>
                </c:pt>
                <c:pt idx="8048">
                  <c:v>74966.100000000006</c:v>
                </c:pt>
                <c:pt idx="8049">
                  <c:v>74966.399999999994</c:v>
                </c:pt>
                <c:pt idx="8050">
                  <c:v>74966.600000000006</c:v>
                </c:pt>
                <c:pt idx="8051">
                  <c:v>74967</c:v>
                </c:pt>
                <c:pt idx="8052">
                  <c:v>74967.399999999994</c:v>
                </c:pt>
                <c:pt idx="8053">
                  <c:v>74967.600000000006</c:v>
                </c:pt>
                <c:pt idx="8054">
                  <c:v>74968</c:v>
                </c:pt>
                <c:pt idx="8055">
                  <c:v>74968.399999999994</c:v>
                </c:pt>
                <c:pt idx="8056">
                  <c:v>74968.600000000006</c:v>
                </c:pt>
                <c:pt idx="8057">
                  <c:v>74969</c:v>
                </c:pt>
                <c:pt idx="8058">
                  <c:v>74969.5</c:v>
                </c:pt>
                <c:pt idx="8059">
                  <c:v>74969.899999999994</c:v>
                </c:pt>
                <c:pt idx="8060">
                  <c:v>74970.2</c:v>
                </c:pt>
                <c:pt idx="8061">
                  <c:v>74970.7</c:v>
                </c:pt>
                <c:pt idx="8062">
                  <c:v>74970.899999999994</c:v>
                </c:pt>
                <c:pt idx="8063">
                  <c:v>74971.399999999994</c:v>
                </c:pt>
                <c:pt idx="8064">
                  <c:v>74972</c:v>
                </c:pt>
                <c:pt idx="8065">
                  <c:v>74972.3</c:v>
                </c:pt>
                <c:pt idx="8066">
                  <c:v>74972.800000000003</c:v>
                </c:pt>
                <c:pt idx="8067">
                  <c:v>74973.3</c:v>
                </c:pt>
                <c:pt idx="8068">
                  <c:v>74973.600000000006</c:v>
                </c:pt>
                <c:pt idx="8069">
                  <c:v>74974.3</c:v>
                </c:pt>
                <c:pt idx="8070">
                  <c:v>74975</c:v>
                </c:pt>
                <c:pt idx="8071">
                  <c:v>74975.7</c:v>
                </c:pt>
                <c:pt idx="8072">
                  <c:v>74976</c:v>
                </c:pt>
                <c:pt idx="8073">
                  <c:v>74976.800000000003</c:v>
                </c:pt>
                <c:pt idx="8074">
                  <c:v>74977.2</c:v>
                </c:pt>
                <c:pt idx="8075">
                  <c:v>74978</c:v>
                </c:pt>
                <c:pt idx="8076">
                  <c:v>74978.8</c:v>
                </c:pt>
                <c:pt idx="8077">
                  <c:v>74979.3</c:v>
                </c:pt>
                <c:pt idx="8078">
                  <c:v>74980.2</c:v>
                </c:pt>
                <c:pt idx="8079">
                  <c:v>74981.100000000006</c:v>
                </c:pt>
                <c:pt idx="8080">
                  <c:v>74982.100000000006</c:v>
                </c:pt>
                <c:pt idx="8081">
                  <c:v>74982.600000000006</c:v>
                </c:pt>
                <c:pt idx="8082">
                  <c:v>74983.7</c:v>
                </c:pt>
                <c:pt idx="8083">
                  <c:v>74984.600000000006</c:v>
                </c:pt>
                <c:pt idx="8084">
                  <c:v>74985.2</c:v>
                </c:pt>
                <c:pt idx="8085">
                  <c:v>74986.399999999994</c:v>
                </c:pt>
                <c:pt idx="8086">
                  <c:v>74987.600000000006</c:v>
                </c:pt>
                <c:pt idx="8087">
                  <c:v>74988.3</c:v>
                </c:pt>
                <c:pt idx="8088">
                  <c:v>74990</c:v>
                </c:pt>
                <c:pt idx="8089">
                  <c:v>74992.3</c:v>
                </c:pt>
                <c:pt idx="8090">
                  <c:v>74993.600000000006</c:v>
                </c:pt>
                <c:pt idx="8091">
                  <c:v>74996.399999999994</c:v>
                </c:pt>
                <c:pt idx="8092">
                  <c:v>74999.7</c:v>
                </c:pt>
                <c:pt idx="8093">
                  <c:v>75001.5</c:v>
                </c:pt>
                <c:pt idx="8094">
                  <c:v>75005.399999999994</c:v>
                </c:pt>
                <c:pt idx="8095">
                  <c:v>75009.600000000006</c:v>
                </c:pt>
                <c:pt idx="8096">
                  <c:v>75011.899999999994</c:v>
                </c:pt>
                <c:pt idx="8097">
                  <c:v>75016.7</c:v>
                </c:pt>
                <c:pt idx="8098">
                  <c:v>75021.7</c:v>
                </c:pt>
                <c:pt idx="8099">
                  <c:v>75027.100000000006</c:v>
                </c:pt>
                <c:pt idx="8100">
                  <c:v>75029.899999999994</c:v>
                </c:pt>
                <c:pt idx="8101">
                  <c:v>75035.5</c:v>
                </c:pt>
                <c:pt idx="8102">
                  <c:v>75038.5</c:v>
                </c:pt>
                <c:pt idx="8103">
                  <c:v>75044.5</c:v>
                </c:pt>
                <c:pt idx="8104">
                  <c:v>75050.8</c:v>
                </c:pt>
                <c:pt idx="8105">
                  <c:v>75054</c:v>
                </c:pt>
                <c:pt idx="8106">
                  <c:v>75060.399999999994</c:v>
                </c:pt>
                <c:pt idx="8107">
                  <c:v>75066.899999999994</c:v>
                </c:pt>
                <c:pt idx="8108">
                  <c:v>75070.3</c:v>
                </c:pt>
                <c:pt idx="8109">
                  <c:v>75077.100000000006</c:v>
                </c:pt>
                <c:pt idx="8110">
                  <c:v>75083.8</c:v>
                </c:pt>
                <c:pt idx="8111">
                  <c:v>75090.600000000006</c:v>
                </c:pt>
                <c:pt idx="8112">
                  <c:v>75094.100000000006</c:v>
                </c:pt>
                <c:pt idx="8113">
                  <c:v>75101</c:v>
                </c:pt>
                <c:pt idx="8114">
                  <c:v>75107.8</c:v>
                </c:pt>
                <c:pt idx="8115">
                  <c:v>75111.3</c:v>
                </c:pt>
                <c:pt idx="8116">
                  <c:v>75118</c:v>
                </c:pt>
                <c:pt idx="8117">
                  <c:v>75121.399999999994</c:v>
                </c:pt>
                <c:pt idx="8118">
                  <c:v>75128</c:v>
                </c:pt>
                <c:pt idx="8119">
                  <c:v>75134.7</c:v>
                </c:pt>
                <c:pt idx="8120">
                  <c:v>75137.8</c:v>
                </c:pt>
                <c:pt idx="8121">
                  <c:v>75144.2</c:v>
                </c:pt>
                <c:pt idx="8122">
                  <c:v>75147.399999999994</c:v>
                </c:pt>
                <c:pt idx="8123">
                  <c:v>75153.5</c:v>
                </c:pt>
                <c:pt idx="8124">
                  <c:v>75159.8</c:v>
                </c:pt>
                <c:pt idx="8125">
                  <c:v>75163.100000000006</c:v>
                </c:pt>
                <c:pt idx="8126">
                  <c:v>75169.899999999994</c:v>
                </c:pt>
                <c:pt idx="8127">
                  <c:v>75176.7</c:v>
                </c:pt>
                <c:pt idx="8128">
                  <c:v>75180.2</c:v>
                </c:pt>
                <c:pt idx="8129">
                  <c:v>75187.3</c:v>
                </c:pt>
                <c:pt idx="8130">
                  <c:v>75191</c:v>
                </c:pt>
                <c:pt idx="8131">
                  <c:v>75198.3</c:v>
                </c:pt>
                <c:pt idx="8132">
                  <c:v>75205.899999999994</c:v>
                </c:pt>
                <c:pt idx="8133">
                  <c:v>75209.600000000006</c:v>
                </c:pt>
                <c:pt idx="8134">
                  <c:v>75217.3</c:v>
                </c:pt>
                <c:pt idx="8135">
                  <c:v>75224.899999999994</c:v>
                </c:pt>
                <c:pt idx="8136">
                  <c:v>75228.800000000003</c:v>
                </c:pt>
                <c:pt idx="8137">
                  <c:v>75236.5</c:v>
                </c:pt>
                <c:pt idx="8138">
                  <c:v>75244.2</c:v>
                </c:pt>
                <c:pt idx="8139">
                  <c:v>75252.100000000006</c:v>
                </c:pt>
                <c:pt idx="8140">
                  <c:v>75255.899999999994</c:v>
                </c:pt>
                <c:pt idx="8141">
                  <c:v>75263.7</c:v>
                </c:pt>
                <c:pt idx="8142">
                  <c:v>75267.5</c:v>
                </c:pt>
                <c:pt idx="8143">
                  <c:v>75275.199999999997</c:v>
                </c:pt>
                <c:pt idx="8144">
                  <c:v>75282.7</c:v>
                </c:pt>
                <c:pt idx="8145">
                  <c:v>75286.5</c:v>
                </c:pt>
                <c:pt idx="8146">
                  <c:v>75293.8</c:v>
                </c:pt>
                <c:pt idx="8147">
                  <c:v>75301.100000000006</c:v>
                </c:pt>
                <c:pt idx="8148">
                  <c:v>75304.7</c:v>
                </c:pt>
                <c:pt idx="8149">
                  <c:v>75311.7</c:v>
                </c:pt>
                <c:pt idx="8150">
                  <c:v>75318.600000000006</c:v>
                </c:pt>
                <c:pt idx="8151">
                  <c:v>75322</c:v>
                </c:pt>
                <c:pt idx="8152">
                  <c:v>75328.5</c:v>
                </c:pt>
                <c:pt idx="8153">
                  <c:v>75334.8</c:v>
                </c:pt>
                <c:pt idx="8154">
                  <c:v>75337.899999999994</c:v>
                </c:pt>
                <c:pt idx="8155">
                  <c:v>75343.899999999994</c:v>
                </c:pt>
                <c:pt idx="8156">
                  <c:v>75349.5</c:v>
                </c:pt>
                <c:pt idx="8157">
                  <c:v>75352.2</c:v>
                </c:pt>
                <c:pt idx="8158">
                  <c:v>75357.5</c:v>
                </c:pt>
                <c:pt idx="8159">
                  <c:v>75362.3</c:v>
                </c:pt>
                <c:pt idx="8160">
                  <c:v>75364.7</c:v>
                </c:pt>
                <c:pt idx="8161">
                  <c:v>75369.5</c:v>
                </c:pt>
                <c:pt idx="8162">
                  <c:v>75373.899999999994</c:v>
                </c:pt>
                <c:pt idx="8163">
                  <c:v>75378.399999999994</c:v>
                </c:pt>
                <c:pt idx="8164">
                  <c:v>75380.5</c:v>
                </c:pt>
                <c:pt idx="8165">
                  <c:v>75384.7</c:v>
                </c:pt>
                <c:pt idx="8166">
                  <c:v>75386.8</c:v>
                </c:pt>
                <c:pt idx="8167">
                  <c:v>75390.899999999994</c:v>
                </c:pt>
                <c:pt idx="8168">
                  <c:v>75394.8</c:v>
                </c:pt>
                <c:pt idx="8169">
                  <c:v>75396.7</c:v>
                </c:pt>
                <c:pt idx="8170">
                  <c:v>75400.600000000006</c:v>
                </c:pt>
                <c:pt idx="8171">
                  <c:v>75404.399999999994</c:v>
                </c:pt>
                <c:pt idx="8172">
                  <c:v>75406.2</c:v>
                </c:pt>
                <c:pt idx="8173">
                  <c:v>75409.8</c:v>
                </c:pt>
                <c:pt idx="8174">
                  <c:v>75413.5</c:v>
                </c:pt>
                <c:pt idx="8175">
                  <c:v>75416.899999999994</c:v>
                </c:pt>
                <c:pt idx="8176">
                  <c:v>75418.7</c:v>
                </c:pt>
                <c:pt idx="8177">
                  <c:v>75422.2</c:v>
                </c:pt>
                <c:pt idx="8178">
                  <c:v>75423.899999999994</c:v>
                </c:pt>
                <c:pt idx="8179">
                  <c:v>75427.399999999994</c:v>
                </c:pt>
                <c:pt idx="8180">
                  <c:v>75430.7</c:v>
                </c:pt>
                <c:pt idx="8181">
                  <c:v>75432.399999999994</c:v>
                </c:pt>
                <c:pt idx="8182">
                  <c:v>75435.8</c:v>
                </c:pt>
                <c:pt idx="8183">
                  <c:v>75439.199999999997</c:v>
                </c:pt>
                <c:pt idx="8184">
                  <c:v>75440.800000000003</c:v>
                </c:pt>
                <c:pt idx="8185">
                  <c:v>75444.3</c:v>
                </c:pt>
                <c:pt idx="8186">
                  <c:v>75447.7</c:v>
                </c:pt>
                <c:pt idx="8187">
                  <c:v>75451.100000000006</c:v>
                </c:pt>
                <c:pt idx="8188">
                  <c:v>75452.800000000003</c:v>
                </c:pt>
                <c:pt idx="8189">
                  <c:v>75456.3</c:v>
                </c:pt>
                <c:pt idx="8190">
                  <c:v>75458</c:v>
                </c:pt>
                <c:pt idx="8191">
                  <c:v>75461.600000000006</c:v>
                </c:pt>
                <c:pt idx="8192">
                  <c:v>75465.100000000006</c:v>
                </c:pt>
                <c:pt idx="8193">
                  <c:v>75466.899999999994</c:v>
                </c:pt>
                <c:pt idx="8194">
                  <c:v>75470.600000000006</c:v>
                </c:pt>
                <c:pt idx="8195">
                  <c:v>75474.399999999994</c:v>
                </c:pt>
                <c:pt idx="8196">
                  <c:v>75476.100000000006</c:v>
                </c:pt>
                <c:pt idx="8197">
                  <c:v>75479.899999999994</c:v>
                </c:pt>
                <c:pt idx="8198">
                  <c:v>75483.600000000006</c:v>
                </c:pt>
                <c:pt idx="8199">
                  <c:v>75487.199999999997</c:v>
                </c:pt>
                <c:pt idx="8200">
                  <c:v>75489.100000000006</c:v>
                </c:pt>
                <c:pt idx="8201">
                  <c:v>75492.7</c:v>
                </c:pt>
                <c:pt idx="8202">
                  <c:v>75494.600000000006</c:v>
                </c:pt>
                <c:pt idx="8203">
                  <c:v>75498.2</c:v>
                </c:pt>
                <c:pt idx="8204">
                  <c:v>75501.8</c:v>
                </c:pt>
                <c:pt idx="8205">
                  <c:v>75503.7</c:v>
                </c:pt>
                <c:pt idx="8206">
                  <c:v>75507.399999999994</c:v>
                </c:pt>
                <c:pt idx="8207">
                  <c:v>75510.899999999994</c:v>
                </c:pt>
                <c:pt idx="8208">
                  <c:v>75512.800000000003</c:v>
                </c:pt>
                <c:pt idx="8209">
                  <c:v>75516.5</c:v>
                </c:pt>
                <c:pt idx="8210">
                  <c:v>75520.2</c:v>
                </c:pt>
                <c:pt idx="8211">
                  <c:v>75521.899999999994</c:v>
                </c:pt>
                <c:pt idx="8212">
                  <c:v>75525.7</c:v>
                </c:pt>
                <c:pt idx="8213">
                  <c:v>75529.399999999994</c:v>
                </c:pt>
                <c:pt idx="8214">
                  <c:v>75531.3</c:v>
                </c:pt>
                <c:pt idx="8215">
                  <c:v>75535</c:v>
                </c:pt>
                <c:pt idx="8216">
                  <c:v>75538.8</c:v>
                </c:pt>
                <c:pt idx="8217">
                  <c:v>75540.7</c:v>
                </c:pt>
                <c:pt idx="8218">
                  <c:v>75546.3</c:v>
                </c:pt>
                <c:pt idx="8219">
                  <c:v>75548.3</c:v>
                </c:pt>
                <c:pt idx="8220">
                  <c:v>75552.2</c:v>
                </c:pt>
                <c:pt idx="8221">
                  <c:v>75554.100000000006</c:v>
                </c:pt>
                <c:pt idx="8222">
                  <c:v>75558</c:v>
                </c:pt>
                <c:pt idx="8223">
                  <c:v>75562.100000000006</c:v>
                </c:pt>
                <c:pt idx="8224">
                  <c:v>75564.2</c:v>
                </c:pt>
                <c:pt idx="8225">
                  <c:v>75568.399999999994</c:v>
                </c:pt>
                <c:pt idx="8226">
                  <c:v>75572.899999999994</c:v>
                </c:pt>
                <c:pt idx="8227">
                  <c:v>75577.600000000006</c:v>
                </c:pt>
                <c:pt idx="8228">
                  <c:v>75579.899999999994</c:v>
                </c:pt>
                <c:pt idx="8229">
                  <c:v>75584.800000000003</c:v>
                </c:pt>
                <c:pt idx="8230">
                  <c:v>75587.3</c:v>
                </c:pt>
                <c:pt idx="8231">
                  <c:v>75592.3</c:v>
                </c:pt>
                <c:pt idx="8232">
                  <c:v>75597.5</c:v>
                </c:pt>
                <c:pt idx="8233">
                  <c:v>75600.100000000006</c:v>
                </c:pt>
                <c:pt idx="8234">
                  <c:v>75605.399999999994</c:v>
                </c:pt>
                <c:pt idx="8235">
                  <c:v>75610.899999999994</c:v>
                </c:pt>
                <c:pt idx="8236">
                  <c:v>75613.600000000006</c:v>
                </c:pt>
                <c:pt idx="8237">
                  <c:v>75619.100000000006</c:v>
                </c:pt>
                <c:pt idx="8238">
                  <c:v>75624.7</c:v>
                </c:pt>
                <c:pt idx="8239">
                  <c:v>75630.3</c:v>
                </c:pt>
                <c:pt idx="8240">
                  <c:v>75633.100000000006</c:v>
                </c:pt>
                <c:pt idx="8241">
                  <c:v>75638.8</c:v>
                </c:pt>
                <c:pt idx="8242">
                  <c:v>75641.7</c:v>
                </c:pt>
                <c:pt idx="8243">
                  <c:v>75647.399999999994</c:v>
                </c:pt>
                <c:pt idx="8244">
                  <c:v>75653.100000000006</c:v>
                </c:pt>
                <c:pt idx="8245">
                  <c:v>75656</c:v>
                </c:pt>
                <c:pt idx="8246">
                  <c:v>75661.7</c:v>
                </c:pt>
                <c:pt idx="8247">
                  <c:v>75667.399999999994</c:v>
                </c:pt>
                <c:pt idx="8248">
                  <c:v>75670.3</c:v>
                </c:pt>
                <c:pt idx="8249">
                  <c:v>75675.899999999994</c:v>
                </c:pt>
                <c:pt idx="8250">
                  <c:v>75681.5</c:v>
                </c:pt>
                <c:pt idx="8251">
                  <c:v>75687</c:v>
                </c:pt>
                <c:pt idx="8252">
                  <c:v>75689.8</c:v>
                </c:pt>
                <c:pt idx="8253">
                  <c:v>75695.199999999997</c:v>
                </c:pt>
                <c:pt idx="8254">
                  <c:v>75697.8</c:v>
                </c:pt>
                <c:pt idx="8255">
                  <c:v>75703.199999999997</c:v>
                </c:pt>
                <c:pt idx="8256">
                  <c:v>75708.3</c:v>
                </c:pt>
                <c:pt idx="8257">
                  <c:v>75710.899999999994</c:v>
                </c:pt>
                <c:pt idx="8258">
                  <c:v>75716</c:v>
                </c:pt>
                <c:pt idx="8259">
                  <c:v>75720.800000000003</c:v>
                </c:pt>
                <c:pt idx="8260">
                  <c:v>75723.199999999997</c:v>
                </c:pt>
                <c:pt idx="8261">
                  <c:v>75727.899999999994</c:v>
                </c:pt>
                <c:pt idx="8262">
                  <c:v>75730.2</c:v>
                </c:pt>
                <c:pt idx="8263">
                  <c:v>75734.600000000006</c:v>
                </c:pt>
                <c:pt idx="8264">
                  <c:v>75736.800000000003</c:v>
                </c:pt>
                <c:pt idx="8265">
                  <c:v>75741</c:v>
                </c:pt>
                <c:pt idx="8266">
                  <c:v>75744.899999999994</c:v>
                </c:pt>
                <c:pt idx="8267">
                  <c:v>75748.7</c:v>
                </c:pt>
                <c:pt idx="8268">
                  <c:v>75750.5</c:v>
                </c:pt>
                <c:pt idx="8269">
                  <c:v>75754</c:v>
                </c:pt>
                <c:pt idx="8270">
                  <c:v>75755.600000000006</c:v>
                </c:pt>
                <c:pt idx="8271">
                  <c:v>75758.7</c:v>
                </c:pt>
                <c:pt idx="8272">
                  <c:v>75761.600000000006</c:v>
                </c:pt>
                <c:pt idx="8273">
                  <c:v>75762.899999999994</c:v>
                </c:pt>
                <c:pt idx="8274">
                  <c:v>75765.399999999994</c:v>
                </c:pt>
                <c:pt idx="8275">
                  <c:v>75767.600000000006</c:v>
                </c:pt>
                <c:pt idx="8276">
                  <c:v>75768.600000000006</c:v>
                </c:pt>
                <c:pt idx="8277">
                  <c:v>75770.399999999994</c:v>
                </c:pt>
                <c:pt idx="8278">
                  <c:v>75771.899999999994</c:v>
                </c:pt>
                <c:pt idx="8279">
                  <c:v>75773</c:v>
                </c:pt>
                <c:pt idx="8280">
                  <c:v>75773.5</c:v>
                </c:pt>
                <c:pt idx="8281">
                  <c:v>75774.2</c:v>
                </c:pt>
                <c:pt idx="8282">
                  <c:v>75774.600000000006</c:v>
                </c:pt>
                <c:pt idx="8283">
                  <c:v>75774.600000000006</c:v>
                </c:pt>
                <c:pt idx="8284">
                  <c:v>75774.600000000006</c:v>
                </c:pt>
                <c:pt idx="8285">
                  <c:v>75774.600000000006</c:v>
                </c:pt>
                <c:pt idx="8286">
                  <c:v>75774.600000000006</c:v>
                </c:pt>
                <c:pt idx="8287">
                  <c:v>75774.600000000006</c:v>
                </c:pt>
                <c:pt idx="8288">
                  <c:v>75774.600000000006</c:v>
                </c:pt>
                <c:pt idx="8289">
                  <c:v>75774.600000000006</c:v>
                </c:pt>
                <c:pt idx="8290">
                  <c:v>75774.5</c:v>
                </c:pt>
                <c:pt idx="8291">
                  <c:v>75774.5</c:v>
                </c:pt>
                <c:pt idx="8292">
                  <c:v>75774.5</c:v>
                </c:pt>
                <c:pt idx="8293">
                  <c:v>75774.5</c:v>
                </c:pt>
                <c:pt idx="8294">
                  <c:v>75774.5</c:v>
                </c:pt>
                <c:pt idx="8295">
                  <c:v>75774.399999999994</c:v>
                </c:pt>
                <c:pt idx="8296">
                  <c:v>75774.399999999994</c:v>
                </c:pt>
                <c:pt idx="8297">
                  <c:v>75774.399999999994</c:v>
                </c:pt>
                <c:pt idx="8298">
                  <c:v>75774.399999999994</c:v>
                </c:pt>
                <c:pt idx="8299">
                  <c:v>75774.3</c:v>
                </c:pt>
                <c:pt idx="8300">
                  <c:v>75774.3</c:v>
                </c:pt>
                <c:pt idx="8301">
                  <c:v>75774.3</c:v>
                </c:pt>
                <c:pt idx="8302">
                  <c:v>75774.3</c:v>
                </c:pt>
                <c:pt idx="8303">
                  <c:v>75774.2</c:v>
                </c:pt>
                <c:pt idx="8304">
                  <c:v>75774.2</c:v>
                </c:pt>
                <c:pt idx="8305">
                  <c:v>75774.2</c:v>
                </c:pt>
                <c:pt idx="8306">
                  <c:v>75774.2</c:v>
                </c:pt>
                <c:pt idx="8307">
                  <c:v>75774.100000000006</c:v>
                </c:pt>
                <c:pt idx="8308">
                  <c:v>75774.100000000006</c:v>
                </c:pt>
                <c:pt idx="8309">
                  <c:v>75774.100000000006</c:v>
                </c:pt>
                <c:pt idx="8310">
                  <c:v>75774.100000000006</c:v>
                </c:pt>
                <c:pt idx="8311">
                  <c:v>75774.100000000006</c:v>
                </c:pt>
                <c:pt idx="8312">
                  <c:v>75774.100000000006</c:v>
                </c:pt>
                <c:pt idx="8313">
                  <c:v>75774</c:v>
                </c:pt>
                <c:pt idx="8314">
                  <c:v>75774</c:v>
                </c:pt>
                <c:pt idx="8315">
                  <c:v>75774</c:v>
                </c:pt>
                <c:pt idx="8316">
                  <c:v>75774</c:v>
                </c:pt>
                <c:pt idx="8317">
                  <c:v>75774</c:v>
                </c:pt>
                <c:pt idx="8318">
                  <c:v>75774</c:v>
                </c:pt>
                <c:pt idx="8319">
                  <c:v>75774</c:v>
                </c:pt>
                <c:pt idx="8320">
                  <c:v>75774.399999999994</c:v>
                </c:pt>
                <c:pt idx="8321">
                  <c:v>75775</c:v>
                </c:pt>
                <c:pt idx="8322">
                  <c:v>75776.600000000006</c:v>
                </c:pt>
                <c:pt idx="8323">
                  <c:v>75778.600000000006</c:v>
                </c:pt>
                <c:pt idx="8324">
                  <c:v>75781.3</c:v>
                </c:pt>
                <c:pt idx="8325">
                  <c:v>75783.3</c:v>
                </c:pt>
                <c:pt idx="8326">
                  <c:v>75788.100000000006</c:v>
                </c:pt>
                <c:pt idx="8327">
                  <c:v>75790.600000000006</c:v>
                </c:pt>
                <c:pt idx="8328">
                  <c:v>75794.899999999994</c:v>
                </c:pt>
                <c:pt idx="8329">
                  <c:v>75799.399999999994</c:v>
                </c:pt>
                <c:pt idx="8330">
                  <c:v>75802.5</c:v>
                </c:pt>
                <c:pt idx="8331">
                  <c:v>75807.5</c:v>
                </c:pt>
                <c:pt idx="8332">
                  <c:v>75812.600000000006</c:v>
                </c:pt>
                <c:pt idx="8333">
                  <c:v>75816</c:v>
                </c:pt>
                <c:pt idx="8334">
                  <c:v>75821.3</c:v>
                </c:pt>
                <c:pt idx="8335">
                  <c:v>75826.5</c:v>
                </c:pt>
                <c:pt idx="8336">
                  <c:v>75830</c:v>
                </c:pt>
                <c:pt idx="8337">
                  <c:v>75835.3</c:v>
                </c:pt>
                <c:pt idx="8338">
                  <c:v>75840.3</c:v>
                </c:pt>
                <c:pt idx="8339">
                  <c:v>75843.7</c:v>
                </c:pt>
                <c:pt idx="8340">
                  <c:v>75848.399999999994</c:v>
                </c:pt>
                <c:pt idx="8341">
                  <c:v>75852.899999999994</c:v>
                </c:pt>
                <c:pt idx="8342">
                  <c:v>75855.899999999994</c:v>
                </c:pt>
                <c:pt idx="8343">
                  <c:v>75861.899999999994</c:v>
                </c:pt>
                <c:pt idx="8344">
                  <c:v>75865.100000000006</c:v>
                </c:pt>
                <c:pt idx="8345">
                  <c:v>75869.8</c:v>
                </c:pt>
                <c:pt idx="8346">
                  <c:v>75872.899999999994</c:v>
                </c:pt>
                <c:pt idx="8347">
                  <c:v>75877.8</c:v>
                </c:pt>
                <c:pt idx="8348">
                  <c:v>75882.7</c:v>
                </c:pt>
                <c:pt idx="8349">
                  <c:v>75887.7</c:v>
                </c:pt>
                <c:pt idx="8350">
                  <c:v>75892.7</c:v>
                </c:pt>
                <c:pt idx="8351">
                  <c:v>75897.7</c:v>
                </c:pt>
                <c:pt idx="8352">
                  <c:v>75901.100000000006</c:v>
                </c:pt>
                <c:pt idx="8353">
                  <c:v>75906.2</c:v>
                </c:pt>
                <c:pt idx="8354">
                  <c:v>75909.7</c:v>
                </c:pt>
                <c:pt idx="8355">
                  <c:v>75914.899999999994</c:v>
                </c:pt>
                <c:pt idx="8356">
                  <c:v>75920</c:v>
                </c:pt>
                <c:pt idx="8357">
                  <c:v>75923.399999999994</c:v>
                </c:pt>
                <c:pt idx="8358">
                  <c:v>75928.600000000006</c:v>
                </c:pt>
                <c:pt idx="8359">
                  <c:v>75933.7</c:v>
                </c:pt>
                <c:pt idx="8360">
                  <c:v>75937.2</c:v>
                </c:pt>
                <c:pt idx="8361">
                  <c:v>75942.2</c:v>
                </c:pt>
                <c:pt idx="8362">
                  <c:v>75947.399999999994</c:v>
                </c:pt>
                <c:pt idx="8363">
                  <c:v>75950.7</c:v>
                </c:pt>
                <c:pt idx="8364">
                  <c:v>75957.600000000006</c:v>
                </c:pt>
                <c:pt idx="8365">
                  <c:v>75961.3</c:v>
                </c:pt>
                <c:pt idx="8366">
                  <c:v>75967</c:v>
                </c:pt>
                <c:pt idx="8367">
                  <c:v>75973</c:v>
                </c:pt>
                <c:pt idx="8368">
                  <c:v>75977</c:v>
                </c:pt>
                <c:pt idx="8369">
                  <c:v>75983.3</c:v>
                </c:pt>
                <c:pt idx="8370">
                  <c:v>75989.5</c:v>
                </c:pt>
                <c:pt idx="8371">
                  <c:v>75995.899999999994</c:v>
                </c:pt>
                <c:pt idx="8372">
                  <c:v>76000</c:v>
                </c:pt>
                <c:pt idx="8373">
                  <c:v>76006.3</c:v>
                </c:pt>
                <c:pt idx="8374">
                  <c:v>76012.3</c:v>
                </c:pt>
                <c:pt idx="8375">
                  <c:v>76016.3</c:v>
                </c:pt>
                <c:pt idx="8376">
                  <c:v>76022.100000000006</c:v>
                </c:pt>
                <c:pt idx="8377">
                  <c:v>76027.5</c:v>
                </c:pt>
                <c:pt idx="8378">
                  <c:v>76030.899999999994</c:v>
                </c:pt>
                <c:pt idx="8379">
                  <c:v>76037.3</c:v>
                </c:pt>
                <c:pt idx="8380">
                  <c:v>76041.5</c:v>
                </c:pt>
                <c:pt idx="8381">
                  <c:v>76044.100000000006</c:v>
                </c:pt>
                <c:pt idx="8382">
                  <c:v>76047.399999999994</c:v>
                </c:pt>
                <c:pt idx="8383">
                  <c:v>76050.2</c:v>
                </c:pt>
                <c:pt idx="8384">
                  <c:v>76051.7</c:v>
                </c:pt>
                <c:pt idx="8385">
                  <c:v>76053.3</c:v>
                </c:pt>
                <c:pt idx="8386">
                  <c:v>76054.7</c:v>
                </c:pt>
                <c:pt idx="8387">
                  <c:v>76055.5</c:v>
                </c:pt>
                <c:pt idx="8388">
                  <c:v>76056.800000000003</c:v>
                </c:pt>
                <c:pt idx="8389">
                  <c:v>76057.899999999994</c:v>
                </c:pt>
                <c:pt idx="8390">
                  <c:v>76058.600000000006</c:v>
                </c:pt>
                <c:pt idx="8391">
                  <c:v>76059.8</c:v>
                </c:pt>
                <c:pt idx="8392">
                  <c:v>76060.800000000003</c:v>
                </c:pt>
                <c:pt idx="8393">
                  <c:v>76061.8</c:v>
                </c:pt>
                <c:pt idx="8394">
                  <c:v>76062.5</c:v>
                </c:pt>
                <c:pt idx="8395">
                  <c:v>76063.399999999994</c:v>
                </c:pt>
                <c:pt idx="8396">
                  <c:v>76064.2</c:v>
                </c:pt>
                <c:pt idx="8397">
                  <c:v>76064.800000000003</c:v>
                </c:pt>
                <c:pt idx="8398">
                  <c:v>76065.5</c:v>
                </c:pt>
                <c:pt idx="8399">
                  <c:v>76066.2</c:v>
                </c:pt>
                <c:pt idx="8400">
                  <c:v>76066.600000000006</c:v>
                </c:pt>
                <c:pt idx="8401">
                  <c:v>76067.3</c:v>
                </c:pt>
                <c:pt idx="8402">
                  <c:v>76067.7</c:v>
                </c:pt>
                <c:pt idx="8403">
                  <c:v>76067.899999999994</c:v>
                </c:pt>
                <c:pt idx="8404">
                  <c:v>76068.2</c:v>
                </c:pt>
                <c:pt idx="8405">
                  <c:v>76068.399999999994</c:v>
                </c:pt>
                <c:pt idx="8406">
                  <c:v>76068.5</c:v>
                </c:pt>
                <c:pt idx="8407">
                  <c:v>76068.5</c:v>
                </c:pt>
                <c:pt idx="8408">
                  <c:v>76068</c:v>
                </c:pt>
                <c:pt idx="8409">
                  <c:v>76066.899999999994</c:v>
                </c:pt>
                <c:pt idx="8410">
                  <c:v>76065.8</c:v>
                </c:pt>
                <c:pt idx="8411">
                  <c:v>76063.7</c:v>
                </c:pt>
                <c:pt idx="8412">
                  <c:v>76061.100000000006</c:v>
                </c:pt>
                <c:pt idx="8413">
                  <c:v>76059.100000000006</c:v>
                </c:pt>
                <c:pt idx="8414">
                  <c:v>76055.899999999994</c:v>
                </c:pt>
                <c:pt idx="8415">
                  <c:v>76052.2</c:v>
                </c:pt>
                <c:pt idx="8416">
                  <c:v>76049.5</c:v>
                </c:pt>
                <c:pt idx="8417">
                  <c:v>76043.899999999994</c:v>
                </c:pt>
                <c:pt idx="8418">
                  <c:v>76041</c:v>
                </c:pt>
                <c:pt idx="8419">
                  <c:v>76036.399999999994</c:v>
                </c:pt>
                <c:pt idx="8420">
                  <c:v>76031.8</c:v>
                </c:pt>
                <c:pt idx="8421">
                  <c:v>76028.600000000006</c:v>
                </c:pt>
                <c:pt idx="8422">
                  <c:v>76023.899999999994</c:v>
                </c:pt>
                <c:pt idx="8423">
                  <c:v>76019.199999999997</c:v>
                </c:pt>
                <c:pt idx="8424">
                  <c:v>76014.600000000006</c:v>
                </c:pt>
                <c:pt idx="8425">
                  <c:v>76011.600000000006</c:v>
                </c:pt>
                <c:pt idx="8426">
                  <c:v>76007.399999999994</c:v>
                </c:pt>
                <c:pt idx="8427">
                  <c:v>76003.3</c:v>
                </c:pt>
                <c:pt idx="8428">
                  <c:v>76000.800000000003</c:v>
                </c:pt>
                <c:pt idx="8429">
                  <c:v>75997.3</c:v>
                </c:pt>
                <c:pt idx="8430">
                  <c:v>75994</c:v>
                </c:pt>
                <c:pt idx="8431">
                  <c:v>75991.8</c:v>
                </c:pt>
                <c:pt idx="8432">
                  <c:v>75987.5</c:v>
                </c:pt>
                <c:pt idx="8433">
                  <c:v>75985.399999999994</c:v>
                </c:pt>
                <c:pt idx="8434">
                  <c:v>75982.2</c:v>
                </c:pt>
                <c:pt idx="8435">
                  <c:v>75980.100000000006</c:v>
                </c:pt>
                <c:pt idx="8436">
                  <c:v>75977</c:v>
                </c:pt>
                <c:pt idx="8437">
                  <c:v>75974</c:v>
                </c:pt>
                <c:pt idx="8438">
                  <c:v>75970.899999999994</c:v>
                </c:pt>
                <c:pt idx="8439">
                  <c:v>75967.8</c:v>
                </c:pt>
                <c:pt idx="8440">
                  <c:v>75965.8</c:v>
                </c:pt>
                <c:pt idx="8441">
                  <c:v>75962.7</c:v>
                </c:pt>
                <c:pt idx="8442">
                  <c:v>75960.600000000006</c:v>
                </c:pt>
                <c:pt idx="8443">
                  <c:v>75957.399999999994</c:v>
                </c:pt>
                <c:pt idx="8444">
                  <c:v>75954.2</c:v>
                </c:pt>
                <c:pt idx="8445">
                  <c:v>75951</c:v>
                </c:pt>
                <c:pt idx="8446">
                  <c:v>75948.800000000003</c:v>
                </c:pt>
                <c:pt idx="8447">
                  <c:v>75945.3</c:v>
                </c:pt>
                <c:pt idx="8448">
                  <c:v>75941.8</c:v>
                </c:pt>
                <c:pt idx="8449">
                  <c:v>75938.3</c:v>
                </c:pt>
                <c:pt idx="8450">
                  <c:v>75934.600000000006</c:v>
                </c:pt>
                <c:pt idx="8451">
                  <c:v>75932</c:v>
                </c:pt>
                <c:pt idx="8452">
                  <c:v>75927.899999999994</c:v>
                </c:pt>
                <c:pt idx="8453">
                  <c:v>75923.100000000006</c:v>
                </c:pt>
                <c:pt idx="8454">
                  <c:v>75917.899999999994</c:v>
                </c:pt>
                <c:pt idx="8455">
                  <c:v>75914.3</c:v>
                </c:pt>
                <c:pt idx="8456">
                  <c:v>75908.600000000006</c:v>
                </c:pt>
                <c:pt idx="8457">
                  <c:v>75904.7</c:v>
                </c:pt>
                <c:pt idx="8458">
                  <c:v>75898.7</c:v>
                </c:pt>
                <c:pt idx="8459">
                  <c:v>75892.600000000006</c:v>
                </c:pt>
                <c:pt idx="8460">
                  <c:v>75888.5</c:v>
                </c:pt>
                <c:pt idx="8461">
                  <c:v>75880.399999999994</c:v>
                </c:pt>
                <c:pt idx="8462">
                  <c:v>75874.5</c:v>
                </c:pt>
                <c:pt idx="8463">
                  <c:v>75870.8</c:v>
                </c:pt>
                <c:pt idx="8464">
                  <c:v>75865.3</c:v>
                </c:pt>
                <c:pt idx="8465">
                  <c:v>75860.100000000006</c:v>
                </c:pt>
                <c:pt idx="8466">
                  <c:v>75855.5</c:v>
                </c:pt>
                <c:pt idx="8467">
                  <c:v>75851.399999999994</c:v>
                </c:pt>
                <c:pt idx="8468">
                  <c:v>75847.899999999994</c:v>
                </c:pt>
                <c:pt idx="8469">
                  <c:v>75846</c:v>
                </c:pt>
                <c:pt idx="8470">
                  <c:v>75843.7</c:v>
                </c:pt>
                <c:pt idx="8471">
                  <c:v>75842.600000000006</c:v>
                </c:pt>
                <c:pt idx="8472">
                  <c:v>75841.7</c:v>
                </c:pt>
                <c:pt idx="8473">
                  <c:v>75841.7</c:v>
                </c:pt>
                <c:pt idx="8474">
                  <c:v>75842.600000000006</c:v>
                </c:pt>
                <c:pt idx="8475">
                  <c:v>75844.2</c:v>
                </c:pt>
                <c:pt idx="8476">
                  <c:v>75845.7</c:v>
                </c:pt>
                <c:pt idx="8477">
                  <c:v>75848.3</c:v>
                </c:pt>
                <c:pt idx="8478">
                  <c:v>75851.7</c:v>
                </c:pt>
                <c:pt idx="8479">
                  <c:v>75854.3</c:v>
                </c:pt>
                <c:pt idx="8480">
                  <c:v>75860.100000000006</c:v>
                </c:pt>
                <c:pt idx="8481">
                  <c:v>75863.399999999994</c:v>
                </c:pt>
                <c:pt idx="8482">
                  <c:v>75868.7</c:v>
                </c:pt>
                <c:pt idx="8483">
                  <c:v>75874.3</c:v>
                </c:pt>
                <c:pt idx="8484">
                  <c:v>75878.399999999994</c:v>
                </c:pt>
                <c:pt idx="8485">
                  <c:v>75884.600000000006</c:v>
                </c:pt>
                <c:pt idx="8486">
                  <c:v>75891.199999999997</c:v>
                </c:pt>
                <c:pt idx="8487">
                  <c:v>75898</c:v>
                </c:pt>
                <c:pt idx="8488">
                  <c:v>75902.7</c:v>
                </c:pt>
                <c:pt idx="8489">
                  <c:v>75912.2</c:v>
                </c:pt>
                <c:pt idx="8490">
                  <c:v>75917.100000000006</c:v>
                </c:pt>
                <c:pt idx="8491">
                  <c:v>75924.5</c:v>
                </c:pt>
                <c:pt idx="8492">
                  <c:v>75929.399999999994</c:v>
                </c:pt>
                <c:pt idx="8493">
                  <c:v>75936.800000000003</c:v>
                </c:pt>
                <c:pt idx="8494">
                  <c:v>75944.100000000006</c:v>
                </c:pt>
                <c:pt idx="8495">
                  <c:v>75949.3</c:v>
                </c:pt>
                <c:pt idx="8496">
                  <c:v>75957.8</c:v>
                </c:pt>
                <c:pt idx="8497">
                  <c:v>75967.5</c:v>
                </c:pt>
                <c:pt idx="8498">
                  <c:v>75978.2</c:v>
                </c:pt>
                <c:pt idx="8499">
                  <c:v>75985.8</c:v>
                </c:pt>
                <c:pt idx="8500">
                  <c:v>75997.8</c:v>
                </c:pt>
                <c:pt idx="8501">
                  <c:v>76010.5</c:v>
                </c:pt>
                <c:pt idx="8502">
                  <c:v>76019.3</c:v>
                </c:pt>
                <c:pt idx="8503">
                  <c:v>76032.899999999994</c:v>
                </c:pt>
                <c:pt idx="8504">
                  <c:v>76046.8</c:v>
                </c:pt>
                <c:pt idx="8505">
                  <c:v>76056.399999999994</c:v>
                </c:pt>
                <c:pt idx="8506">
                  <c:v>76070.7</c:v>
                </c:pt>
                <c:pt idx="8507">
                  <c:v>76085.3</c:v>
                </c:pt>
                <c:pt idx="8508">
                  <c:v>76095</c:v>
                </c:pt>
                <c:pt idx="8509">
                  <c:v>76109.5</c:v>
                </c:pt>
                <c:pt idx="8510">
                  <c:v>76123.8</c:v>
                </c:pt>
                <c:pt idx="8511">
                  <c:v>76133.100000000006</c:v>
                </c:pt>
                <c:pt idx="8512">
                  <c:v>76146.899999999994</c:v>
                </c:pt>
                <c:pt idx="8513">
                  <c:v>76160.2</c:v>
                </c:pt>
                <c:pt idx="8514">
                  <c:v>76168.800000000003</c:v>
                </c:pt>
                <c:pt idx="8515">
                  <c:v>76181.100000000006</c:v>
                </c:pt>
                <c:pt idx="8516">
                  <c:v>76192.7</c:v>
                </c:pt>
                <c:pt idx="8517">
                  <c:v>76199.899999999994</c:v>
                </c:pt>
                <c:pt idx="8518">
                  <c:v>76210.8</c:v>
                </c:pt>
                <c:pt idx="8519">
                  <c:v>76221.7</c:v>
                </c:pt>
                <c:pt idx="8520">
                  <c:v>76229</c:v>
                </c:pt>
                <c:pt idx="8521">
                  <c:v>76243.600000000006</c:v>
                </c:pt>
                <c:pt idx="8522">
                  <c:v>76250.8</c:v>
                </c:pt>
                <c:pt idx="8523">
                  <c:v>76261.600000000006</c:v>
                </c:pt>
                <c:pt idx="8524">
                  <c:v>76268.7</c:v>
                </c:pt>
                <c:pt idx="8525">
                  <c:v>76279.3</c:v>
                </c:pt>
                <c:pt idx="8526">
                  <c:v>76286.399999999994</c:v>
                </c:pt>
                <c:pt idx="8527">
                  <c:v>76296.7</c:v>
                </c:pt>
                <c:pt idx="8528">
                  <c:v>76306.7</c:v>
                </c:pt>
                <c:pt idx="8529">
                  <c:v>76313.399999999994</c:v>
                </c:pt>
                <c:pt idx="8530">
                  <c:v>76326</c:v>
                </c:pt>
                <c:pt idx="8531">
                  <c:v>76332.3</c:v>
                </c:pt>
                <c:pt idx="8532">
                  <c:v>76341.2</c:v>
                </c:pt>
                <c:pt idx="8533">
                  <c:v>76349.8</c:v>
                </c:pt>
                <c:pt idx="8534">
                  <c:v>76358</c:v>
                </c:pt>
                <c:pt idx="8535">
                  <c:v>76363.100000000006</c:v>
                </c:pt>
                <c:pt idx="8536">
                  <c:v>76372.800000000003</c:v>
                </c:pt>
                <c:pt idx="8537">
                  <c:v>76377.399999999994</c:v>
                </c:pt>
                <c:pt idx="8538">
                  <c:v>76383.8</c:v>
                </c:pt>
                <c:pt idx="8539">
                  <c:v>76389.600000000006</c:v>
                </c:pt>
                <c:pt idx="8540">
                  <c:v>76395.3</c:v>
                </c:pt>
                <c:pt idx="8541">
                  <c:v>76400.800000000003</c:v>
                </c:pt>
                <c:pt idx="8542">
                  <c:v>76407.8</c:v>
                </c:pt>
                <c:pt idx="8543">
                  <c:v>76411.3</c:v>
                </c:pt>
                <c:pt idx="8544">
                  <c:v>76416.399999999994</c:v>
                </c:pt>
                <c:pt idx="8545">
                  <c:v>76421.2</c:v>
                </c:pt>
                <c:pt idx="8546">
                  <c:v>76427.5</c:v>
                </c:pt>
                <c:pt idx="8547">
                  <c:v>76430.5</c:v>
                </c:pt>
                <c:pt idx="8548">
                  <c:v>76434.8</c:v>
                </c:pt>
                <c:pt idx="8549">
                  <c:v>76439.100000000006</c:v>
                </c:pt>
                <c:pt idx="8550">
                  <c:v>76441.8</c:v>
                </c:pt>
                <c:pt idx="8551">
                  <c:v>76445.7</c:v>
                </c:pt>
                <c:pt idx="8552">
                  <c:v>76449.5</c:v>
                </c:pt>
                <c:pt idx="8553">
                  <c:v>76453.100000000006</c:v>
                </c:pt>
                <c:pt idx="8554">
                  <c:v>76455.399999999994</c:v>
                </c:pt>
                <c:pt idx="8555">
                  <c:v>76458.7</c:v>
                </c:pt>
                <c:pt idx="8556">
                  <c:v>76461.899999999994</c:v>
                </c:pt>
                <c:pt idx="8557">
                  <c:v>76463.899999999994</c:v>
                </c:pt>
                <c:pt idx="8558">
                  <c:v>76466.7</c:v>
                </c:pt>
                <c:pt idx="8559">
                  <c:v>76468.5</c:v>
                </c:pt>
                <c:pt idx="8560">
                  <c:v>76471.899999999994</c:v>
                </c:pt>
                <c:pt idx="8561">
                  <c:v>76473.600000000006</c:v>
                </c:pt>
                <c:pt idx="8562">
                  <c:v>76476.2</c:v>
                </c:pt>
                <c:pt idx="8563">
                  <c:v>76478.7</c:v>
                </c:pt>
                <c:pt idx="8564">
                  <c:v>76480.399999999994</c:v>
                </c:pt>
                <c:pt idx="8565">
                  <c:v>76482.899999999994</c:v>
                </c:pt>
                <c:pt idx="8566">
                  <c:v>76485.399999999994</c:v>
                </c:pt>
                <c:pt idx="8567">
                  <c:v>76487</c:v>
                </c:pt>
                <c:pt idx="8568">
                  <c:v>76489.3</c:v>
                </c:pt>
                <c:pt idx="8569">
                  <c:v>76491.600000000006</c:v>
                </c:pt>
                <c:pt idx="8570">
                  <c:v>76493.7</c:v>
                </c:pt>
                <c:pt idx="8571">
                  <c:v>76495.8</c:v>
                </c:pt>
                <c:pt idx="8572">
                  <c:v>76497.100000000006</c:v>
                </c:pt>
                <c:pt idx="8573">
                  <c:v>76498.899999999994</c:v>
                </c:pt>
                <c:pt idx="8574">
                  <c:v>76500.600000000006</c:v>
                </c:pt>
                <c:pt idx="8575">
                  <c:v>76501.5</c:v>
                </c:pt>
                <c:pt idx="8576">
                  <c:v>76502.8</c:v>
                </c:pt>
                <c:pt idx="8577">
                  <c:v>76504</c:v>
                </c:pt>
                <c:pt idx="8578">
                  <c:v>76504.600000000006</c:v>
                </c:pt>
                <c:pt idx="8579">
                  <c:v>76505.3</c:v>
                </c:pt>
                <c:pt idx="8580">
                  <c:v>76505.8</c:v>
                </c:pt>
                <c:pt idx="8581">
                  <c:v>76506</c:v>
                </c:pt>
                <c:pt idx="8582">
                  <c:v>76506.100000000006</c:v>
                </c:pt>
                <c:pt idx="8583">
                  <c:v>76506</c:v>
                </c:pt>
                <c:pt idx="8584">
                  <c:v>76505.8</c:v>
                </c:pt>
                <c:pt idx="8585">
                  <c:v>76505.399999999994</c:v>
                </c:pt>
                <c:pt idx="8586">
                  <c:v>76505</c:v>
                </c:pt>
                <c:pt idx="8587">
                  <c:v>76504.600000000006</c:v>
                </c:pt>
                <c:pt idx="8588">
                  <c:v>76503.899999999994</c:v>
                </c:pt>
                <c:pt idx="8589">
                  <c:v>76503.199999999997</c:v>
                </c:pt>
                <c:pt idx="8590">
                  <c:v>76502.7</c:v>
                </c:pt>
                <c:pt idx="8591">
                  <c:v>76502</c:v>
                </c:pt>
                <c:pt idx="8592">
                  <c:v>76501.100000000006</c:v>
                </c:pt>
                <c:pt idx="8593">
                  <c:v>76500.7</c:v>
                </c:pt>
                <c:pt idx="8594">
                  <c:v>76499.899999999994</c:v>
                </c:pt>
                <c:pt idx="8595">
                  <c:v>76499.100000000006</c:v>
                </c:pt>
                <c:pt idx="8596">
                  <c:v>76498.5</c:v>
                </c:pt>
                <c:pt idx="8597">
                  <c:v>76497.8</c:v>
                </c:pt>
                <c:pt idx="8598">
                  <c:v>76497.100000000006</c:v>
                </c:pt>
                <c:pt idx="8599">
                  <c:v>76496.7</c:v>
                </c:pt>
                <c:pt idx="8600">
                  <c:v>76496.2</c:v>
                </c:pt>
                <c:pt idx="8601">
                  <c:v>76495.7</c:v>
                </c:pt>
                <c:pt idx="8602">
                  <c:v>76495.5</c:v>
                </c:pt>
                <c:pt idx="8603">
                  <c:v>76495.3</c:v>
                </c:pt>
                <c:pt idx="8604">
                  <c:v>76495.199999999997</c:v>
                </c:pt>
                <c:pt idx="8605">
                  <c:v>76495.3</c:v>
                </c:pt>
                <c:pt idx="8606">
                  <c:v>76495.7</c:v>
                </c:pt>
                <c:pt idx="8607">
                  <c:v>76496.399999999994</c:v>
                </c:pt>
                <c:pt idx="8608">
                  <c:v>76497</c:v>
                </c:pt>
                <c:pt idx="8609">
                  <c:v>76498.2</c:v>
                </c:pt>
                <c:pt idx="8610">
                  <c:v>76499.7</c:v>
                </c:pt>
                <c:pt idx="8611">
                  <c:v>76500.800000000003</c:v>
                </c:pt>
                <c:pt idx="8612">
                  <c:v>76502.5</c:v>
                </c:pt>
                <c:pt idx="8613">
                  <c:v>76504.600000000006</c:v>
                </c:pt>
                <c:pt idx="8614">
                  <c:v>76506.100000000006</c:v>
                </c:pt>
                <c:pt idx="8615">
                  <c:v>76508.5</c:v>
                </c:pt>
                <c:pt idx="8616">
                  <c:v>76511.100000000006</c:v>
                </c:pt>
                <c:pt idx="8617">
                  <c:v>76512.800000000003</c:v>
                </c:pt>
                <c:pt idx="8618">
                  <c:v>76515.7</c:v>
                </c:pt>
                <c:pt idx="8619">
                  <c:v>76518.7</c:v>
                </c:pt>
                <c:pt idx="8620">
                  <c:v>76520.800000000003</c:v>
                </c:pt>
                <c:pt idx="8621">
                  <c:v>76523.899999999994</c:v>
                </c:pt>
                <c:pt idx="8622">
                  <c:v>76527.100000000006</c:v>
                </c:pt>
                <c:pt idx="8623">
                  <c:v>76529.3</c:v>
                </c:pt>
                <c:pt idx="8624">
                  <c:v>76532.7</c:v>
                </c:pt>
                <c:pt idx="8625">
                  <c:v>76536</c:v>
                </c:pt>
                <c:pt idx="8626">
                  <c:v>76538.3</c:v>
                </c:pt>
                <c:pt idx="8627">
                  <c:v>76541.8</c:v>
                </c:pt>
                <c:pt idx="8628">
                  <c:v>76545.899999999994</c:v>
                </c:pt>
                <c:pt idx="8629">
                  <c:v>76548.899999999994</c:v>
                </c:pt>
                <c:pt idx="8630">
                  <c:v>76554</c:v>
                </c:pt>
                <c:pt idx="8631">
                  <c:v>76559.600000000006</c:v>
                </c:pt>
                <c:pt idx="8632">
                  <c:v>76563.600000000006</c:v>
                </c:pt>
                <c:pt idx="8633">
                  <c:v>76570.100000000006</c:v>
                </c:pt>
                <c:pt idx="8634">
                  <c:v>76576.899999999994</c:v>
                </c:pt>
                <c:pt idx="8635">
                  <c:v>76581.7</c:v>
                </c:pt>
                <c:pt idx="8636">
                  <c:v>76589</c:v>
                </c:pt>
                <c:pt idx="8637">
                  <c:v>76596.7</c:v>
                </c:pt>
                <c:pt idx="8638">
                  <c:v>76602</c:v>
                </c:pt>
                <c:pt idx="8639">
                  <c:v>76610</c:v>
                </c:pt>
                <c:pt idx="8640">
                  <c:v>76618.2</c:v>
                </c:pt>
                <c:pt idx="8641">
                  <c:v>76623.8</c:v>
                </c:pt>
                <c:pt idx="8642">
                  <c:v>76632.100000000006</c:v>
                </c:pt>
                <c:pt idx="8643">
                  <c:v>76640.5</c:v>
                </c:pt>
                <c:pt idx="8644">
                  <c:v>76646</c:v>
                </c:pt>
                <c:pt idx="8645">
                  <c:v>76654.3</c:v>
                </c:pt>
                <c:pt idx="8646">
                  <c:v>76659.8</c:v>
                </c:pt>
                <c:pt idx="8647">
                  <c:v>76667.8</c:v>
                </c:pt>
                <c:pt idx="8648">
                  <c:v>76675.8</c:v>
                </c:pt>
                <c:pt idx="8649">
                  <c:v>76683.399999999994</c:v>
                </c:pt>
                <c:pt idx="8650">
                  <c:v>76688.5</c:v>
                </c:pt>
                <c:pt idx="8651">
                  <c:v>76696.7</c:v>
                </c:pt>
                <c:pt idx="8652">
                  <c:v>76705.3</c:v>
                </c:pt>
                <c:pt idx="8653">
                  <c:v>76711.199999999997</c:v>
                </c:pt>
                <c:pt idx="8654">
                  <c:v>76720.399999999994</c:v>
                </c:pt>
                <c:pt idx="8655">
                  <c:v>76726.600000000006</c:v>
                </c:pt>
                <c:pt idx="8656">
                  <c:v>76736.100000000006</c:v>
                </c:pt>
                <c:pt idx="8657">
                  <c:v>76742.5</c:v>
                </c:pt>
                <c:pt idx="8658">
                  <c:v>76752.100000000006</c:v>
                </c:pt>
                <c:pt idx="8659">
                  <c:v>76761.7</c:v>
                </c:pt>
                <c:pt idx="8660">
                  <c:v>76768</c:v>
                </c:pt>
                <c:pt idx="8661">
                  <c:v>76777.3</c:v>
                </c:pt>
                <c:pt idx="8662">
                  <c:v>76783.3</c:v>
                </c:pt>
                <c:pt idx="8663">
                  <c:v>76792.2</c:v>
                </c:pt>
                <c:pt idx="8664">
                  <c:v>76797.8</c:v>
                </c:pt>
                <c:pt idx="8665">
                  <c:v>76805.899999999994</c:v>
                </c:pt>
                <c:pt idx="8666">
                  <c:v>76813.600000000006</c:v>
                </c:pt>
                <c:pt idx="8667">
                  <c:v>76820.5</c:v>
                </c:pt>
                <c:pt idx="8668">
                  <c:v>76824.899999999994</c:v>
                </c:pt>
                <c:pt idx="8669">
                  <c:v>76830.600000000006</c:v>
                </c:pt>
                <c:pt idx="8670">
                  <c:v>76835.7</c:v>
                </c:pt>
                <c:pt idx="8671">
                  <c:v>76838.5</c:v>
                </c:pt>
                <c:pt idx="8672">
                  <c:v>76841.899999999994</c:v>
                </c:pt>
                <c:pt idx="8673">
                  <c:v>76845</c:v>
                </c:pt>
                <c:pt idx="8674">
                  <c:v>76847</c:v>
                </c:pt>
                <c:pt idx="8675">
                  <c:v>76849.899999999994</c:v>
                </c:pt>
                <c:pt idx="8676">
                  <c:v>76851.7</c:v>
                </c:pt>
                <c:pt idx="8677">
                  <c:v>76854.5</c:v>
                </c:pt>
                <c:pt idx="8678">
                  <c:v>76857.3</c:v>
                </c:pt>
                <c:pt idx="8679">
                  <c:v>76859</c:v>
                </c:pt>
                <c:pt idx="8680">
                  <c:v>76861.600000000006</c:v>
                </c:pt>
                <c:pt idx="8681">
                  <c:v>76863.899999999994</c:v>
                </c:pt>
                <c:pt idx="8682">
                  <c:v>76865.399999999994</c:v>
                </c:pt>
                <c:pt idx="8683">
                  <c:v>76867.600000000006</c:v>
                </c:pt>
                <c:pt idx="8684">
                  <c:v>76869.7</c:v>
                </c:pt>
                <c:pt idx="8685">
                  <c:v>76871.5</c:v>
                </c:pt>
                <c:pt idx="8686">
                  <c:v>76872.7</c:v>
                </c:pt>
                <c:pt idx="8687">
                  <c:v>76874.2</c:v>
                </c:pt>
                <c:pt idx="8688">
                  <c:v>76875.600000000006</c:v>
                </c:pt>
                <c:pt idx="8689">
                  <c:v>76876.399999999994</c:v>
                </c:pt>
                <c:pt idx="8690">
                  <c:v>76877.399999999994</c:v>
                </c:pt>
                <c:pt idx="8691">
                  <c:v>76878.3</c:v>
                </c:pt>
                <c:pt idx="8692">
                  <c:v>76878.7</c:v>
                </c:pt>
                <c:pt idx="8693">
                  <c:v>76879.100000000006</c:v>
                </c:pt>
                <c:pt idx="8694">
                  <c:v>76879.3</c:v>
                </c:pt>
                <c:pt idx="8695">
                  <c:v>76879.3</c:v>
                </c:pt>
                <c:pt idx="8696">
                  <c:v>76879</c:v>
                </c:pt>
                <c:pt idx="8697">
                  <c:v>76878.600000000006</c:v>
                </c:pt>
                <c:pt idx="8698">
                  <c:v>76877.8</c:v>
                </c:pt>
                <c:pt idx="8699">
                  <c:v>76876.7</c:v>
                </c:pt>
                <c:pt idx="8700">
                  <c:v>76875.899999999994</c:v>
                </c:pt>
                <c:pt idx="8701">
                  <c:v>76874.399999999994</c:v>
                </c:pt>
                <c:pt idx="8702">
                  <c:v>76872.899999999994</c:v>
                </c:pt>
                <c:pt idx="8703">
                  <c:v>76871</c:v>
                </c:pt>
                <c:pt idx="8704">
                  <c:v>76869.7</c:v>
                </c:pt>
                <c:pt idx="8705">
                  <c:v>76867.5</c:v>
                </c:pt>
                <c:pt idx="8706">
                  <c:v>76866</c:v>
                </c:pt>
                <c:pt idx="8707">
                  <c:v>76863.600000000006</c:v>
                </c:pt>
                <c:pt idx="8708">
                  <c:v>76861.3</c:v>
                </c:pt>
                <c:pt idx="8709">
                  <c:v>76859.5</c:v>
                </c:pt>
                <c:pt idx="8710">
                  <c:v>76856.899999999994</c:v>
                </c:pt>
                <c:pt idx="8711">
                  <c:v>76854.3</c:v>
                </c:pt>
                <c:pt idx="8712">
                  <c:v>76851.600000000006</c:v>
                </c:pt>
                <c:pt idx="8713">
                  <c:v>76849.8</c:v>
                </c:pt>
                <c:pt idx="8714">
                  <c:v>76847.100000000006</c:v>
                </c:pt>
                <c:pt idx="8715">
                  <c:v>76844.399999999994</c:v>
                </c:pt>
                <c:pt idx="8716">
                  <c:v>76842.600000000006</c:v>
                </c:pt>
                <c:pt idx="8717">
                  <c:v>76840</c:v>
                </c:pt>
                <c:pt idx="8718">
                  <c:v>76837</c:v>
                </c:pt>
                <c:pt idx="8719">
                  <c:v>76834.7</c:v>
                </c:pt>
                <c:pt idx="8720">
                  <c:v>76830.7</c:v>
                </c:pt>
                <c:pt idx="8721">
                  <c:v>76827.8</c:v>
                </c:pt>
                <c:pt idx="8722">
                  <c:v>76823.3</c:v>
                </c:pt>
                <c:pt idx="8723">
                  <c:v>76818.399999999994</c:v>
                </c:pt>
                <c:pt idx="8724">
                  <c:v>76815.100000000006</c:v>
                </c:pt>
                <c:pt idx="8725">
                  <c:v>76809.8</c:v>
                </c:pt>
                <c:pt idx="8726">
                  <c:v>76804.5</c:v>
                </c:pt>
                <c:pt idx="8727">
                  <c:v>76801</c:v>
                </c:pt>
                <c:pt idx="8728">
                  <c:v>76795.600000000006</c:v>
                </c:pt>
                <c:pt idx="8729">
                  <c:v>76790.5</c:v>
                </c:pt>
                <c:pt idx="8730">
                  <c:v>76785.5</c:v>
                </c:pt>
                <c:pt idx="8731">
                  <c:v>76782.3</c:v>
                </c:pt>
                <c:pt idx="8732">
                  <c:v>76777.899999999994</c:v>
                </c:pt>
                <c:pt idx="8733">
                  <c:v>76773.8</c:v>
                </c:pt>
                <c:pt idx="8734">
                  <c:v>76771.399999999994</c:v>
                </c:pt>
                <c:pt idx="8735">
                  <c:v>76768.2</c:v>
                </c:pt>
                <c:pt idx="8736">
                  <c:v>76766.399999999994</c:v>
                </c:pt>
                <c:pt idx="8737">
                  <c:v>76764.3</c:v>
                </c:pt>
                <c:pt idx="8738">
                  <c:v>76762.899999999994</c:v>
                </c:pt>
                <c:pt idx="8739">
                  <c:v>76762.399999999994</c:v>
                </c:pt>
                <c:pt idx="8740">
                  <c:v>76762.3</c:v>
                </c:pt>
                <c:pt idx="8741">
                  <c:v>76762.5</c:v>
                </c:pt>
                <c:pt idx="8742">
                  <c:v>76762.8</c:v>
                </c:pt>
                <c:pt idx="8743">
                  <c:v>76763.100000000006</c:v>
                </c:pt>
                <c:pt idx="8744">
                  <c:v>76763.7</c:v>
                </c:pt>
                <c:pt idx="8745">
                  <c:v>76764.399999999994</c:v>
                </c:pt>
                <c:pt idx="8746">
                  <c:v>76764.899999999994</c:v>
                </c:pt>
                <c:pt idx="8747">
                  <c:v>76765.899999999994</c:v>
                </c:pt>
                <c:pt idx="8748">
                  <c:v>76766.899999999994</c:v>
                </c:pt>
                <c:pt idx="8749">
                  <c:v>76767.7</c:v>
                </c:pt>
                <c:pt idx="8750">
                  <c:v>76768.899999999994</c:v>
                </c:pt>
                <c:pt idx="8751">
                  <c:v>76769.7</c:v>
                </c:pt>
                <c:pt idx="8752">
                  <c:v>76771.199999999997</c:v>
                </c:pt>
                <c:pt idx="8753">
                  <c:v>76772.7</c:v>
                </c:pt>
                <c:pt idx="8754">
                  <c:v>76774.3</c:v>
                </c:pt>
                <c:pt idx="8755">
                  <c:v>76775.399999999994</c:v>
                </c:pt>
                <c:pt idx="8756">
                  <c:v>76777.100000000006</c:v>
                </c:pt>
                <c:pt idx="8757">
                  <c:v>76778.3</c:v>
                </c:pt>
                <c:pt idx="8758">
                  <c:v>76780.2</c:v>
                </c:pt>
                <c:pt idx="8759">
                  <c:v>76782</c:v>
                </c:pt>
                <c:pt idx="8760">
                  <c:v>76784</c:v>
                </c:pt>
                <c:pt idx="8761">
                  <c:v>76785.3</c:v>
                </c:pt>
                <c:pt idx="8762">
                  <c:v>76787.399999999994</c:v>
                </c:pt>
                <c:pt idx="8763">
                  <c:v>76790.3</c:v>
                </c:pt>
                <c:pt idx="8764">
                  <c:v>76792.600000000006</c:v>
                </c:pt>
                <c:pt idx="8765">
                  <c:v>76797.100000000006</c:v>
                </c:pt>
                <c:pt idx="8766">
                  <c:v>76802.3</c:v>
                </c:pt>
                <c:pt idx="8767">
                  <c:v>76806.100000000006</c:v>
                </c:pt>
                <c:pt idx="8768">
                  <c:v>76812.5</c:v>
                </c:pt>
                <c:pt idx="8769">
                  <c:v>76817</c:v>
                </c:pt>
                <c:pt idx="8770">
                  <c:v>76824.100000000006</c:v>
                </c:pt>
                <c:pt idx="8771">
                  <c:v>76831.600000000006</c:v>
                </c:pt>
                <c:pt idx="8772">
                  <c:v>76836.7</c:v>
                </c:pt>
                <c:pt idx="8773">
                  <c:v>76844.5</c:v>
                </c:pt>
                <c:pt idx="8774">
                  <c:v>76852.399999999994</c:v>
                </c:pt>
                <c:pt idx="8775">
                  <c:v>76857.600000000006</c:v>
                </c:pt>
                <c:pt idx="8776">
                  <c:v>76865.3</c:v>
                </c:pt>
                <c:pt idx="8777">
                  <c:v>76872.899999999994</c:v>
                </c:pt>
                <c:pt idx="8778">
                  <c:v>76880.100000000006</c:v>
                </c:pt>
                <c:pt idx="8779">
                  <c:v>76884.600000000006</c:v>
                </c:pt>
                <c:pt idx="8780">
                  <c:v>76891</c:v>
                </c:pt>
                <c:pt idx="8781">
                  <c:v>76896.800000000003</c:v>
                </c:pt>
                <c:pt idx="8782">
                  <c:v>76900.2</c:v>
                </c:pt>
                <c:pt idx="8783">
                  <c:v>76904.800000000003</c:v>
                </c:pt>
                <c:pt idx="8784">
                  <c:v>76907.399999999994</c:v>
                </c:pt>
                <c:pt idx="8785">
                  <c:v>76910.5</c:v>
                </c:pt>
                <c:pt idx="8786">
                  <c:v>76913.600000000006</c:v>
                </c:pt>
                <c:pt idx="8787">
                  <c:v>76916.7</c:v>
                </c:pt>
                <c:pt idx="8788">
                  <c:v>76918.7</c:v>
                </c:pt>
                <c:pt idx="8789">
                  <c:v>76921.600000000006</c:v>
                </c:pt>
                <c:pt idx="8790">
                  <c:v>76924.600000000006</c:v>
                </c:pt>
                <c:pt idx="8791">
                  <c:v>76926.5</c:v>
                </c:pt>
                <c:pt idx="8792">
                  <c:v>76929.3</c:v>
                </c:pt>
                <c:pt idx="8793">
                  <c:v>76932</c:v>
                </c:pt>
                <c:pt idx="8794">
                  <c:v>76933.600000000006</c:v>
                </c:pt>
                <c:pt idx="8795">
                  <c:v>76936.100000000006</c:v>
                </c:pt>
                <c:pt idx="8796">
                  <c:v>76937.7</c:v>
                </c:pt>
                <c:pt idx="8797">
                  <c:v>76939.899999999994</c:v>
                </c:pt>
                <c:pt idx="8798">
                  <c:v>76942</c:v>
                </c:pt>
                <c:pt idx="8799">
                  <c:v>76943.199999999997</c:v>
                </c:pt>
                <c:pt idx="8800">
                  <c:v>76944.800000000003</c:v>
                </c:pt>
                <c:pt idx="8801">
                  <c:v>76946.3</c:v>
                </c:pt>
                <c:pt idx="8802">
                  <c:v>76947.199999999997</c:v>
                </c:pt>
                <c:pt idx="8803">
                  <c:v>76948.3</c:v>
                </c:pt>
                <c:pt idx="8804">
                  <c:v>76949.2</c:v>
                </c:pt>
                <c:pt idx="8805">
                  <c:v>76949.600000000006</c:v>
                </c:pt>
                <c:pt idx="8806">
                  <c:v>76949.899999999994</c:v>
                </c:pt>
                <c:pt idx="8807">
                  <c:v>76950</c:v>
                </c:pt>
                <c:pt idx="8808">
                  <c:v>76949.899999999994</c:v>
                </c:pt>
                <c:pt idx="8809">
                  <c:v>76949.8</c:v>
                </c:pt>
                <c:pt idx="8810">
                  <c:v>76949.5</c:v>
                </c:pt>
                <c:pt idx="8811">
                  <c:v>76949.2</c:v>
                </c:pt>
                <c:pt idx="8812">
                  <c:v>76948.800000000003</c:v>
                </c:pt>
                <c:pt idx="8813">
                  <c:v>76948.2</c:v>
                </c:pt>
                <c:pt idx="8814">
                  <c:v>76947.8</c:v>
                </c:pt>
                <c:pt idx="8815">
                  <c:v>76947</c:v>
                </c:pt>
                <c:pt idx="8816">
                  <c:v>76946.2</c:v>
                </c:pt>
                <c:pt idx="8817">
                  <c:v>76945.600000000006</c:v>
                </c:pt>
                <c:pt idx="8818">
                  <c:v>76944.7</c:v>
                </c:pt>
                <c:pt idx="8819">
                  <c:v>76943.7</c:v>
                </c:pt>
                <c:pt idx="8820">
                  <c:v>76943</c:v>
                </c:pt>
                <c:pt idx="8821">
                  <c:v>76941.8</c:v>
                </c:pt>
                <c:pt idx="8822">
                  <c:v>76940.600000000006</c:v>
                </c:pt>
                <c:pt idx="8823">
                  <c:v>76939.8</c:v>
                </c:pt>
                <c:pt idx="8824">
                  <c:v>76938.399999999994</c:v>
                </c:pt>
                <c:pt idx="8825">
                  <c:v>76937</c:v>
                </c:pt>
                <c:pt idx="8826">
                  <c:v>76936.100000000006</c:v>
                </c:pt>
                <c:pt idx="8827">
                  <c:v>76934.600000000006</c:v>
                </c:pt>
                <c:pt idx="8828">
                  <c:v>76933.100000000006</c:v>
                </c:pt>
                <c:pt idx="8829">
                  <c:v>76932.2</c:v>
                </c:pt>
                <c:pt idx="8830">
                  <c:v>76930.5</c:v>
                </c:pt>
                <c:pt idx="8831">
                  <c:v>76928.3</c:v>
                </c:pt>
                <c:pt idx="8832">
                  <c:v>76926.600000000006</c:v>
                </c:pt>
                <c:pt idx="8833">
                  <c:v>76923.600000000006</c:v>
                </c:pt>
                <c:pt idx="8834">
                  <c:v>76920.2</c:v>
                </c:pt>
                <c:pt idx="8835">
                  <c:v>76917.7</c:v>
                </c:pt>
                <c:pt idx="8836">
                  <c:v>76913.5</c:v>
                </c:pt>
                <c:pt idx="8837">
                  <c:v>76909.100000000006</c:v>
                </c:pt>
                <c:pt idx="8838">
                  <c:v>76905.899999999994</c:v>
                </c:pt>
                <c:pt idx="8839">
                  <c:v>76900.899999999994</c:v>
                </c:pt>
                <c:pt idx="8840">
                  <c:v>76895.8</c:v>
                </c:pt>
                <c:pt idx="8841">
                  <c:v>76892.100000000006</c:v>
                </c:pt>
                <c:pt idx="8842">
                  <c:v>76886.5</c:v>
                </c:pt>
                <c:pt idx="8843">
                  <c:v>76880.800000000003</c:v>
                </c:pt>
                <c:pt idx="8844">
                  <c:v>76876.800000000003</c:v>
                </c:pt>
                <c:pt idx="8845">
                  <c:v>76870.899999999994</c:v>
                </c:pt>
                <c:pt idx="8846">
                  <c:v>76864.800000000003</c:v>
                </c:pt>
                <c:pt idx="8847">
                  <c:v>76860.800000000003</c:v>
                </c:pt>
                <c:pt idx="8848">
                  <c:v>76854.7</c:v>
                </c:pt>
                <c:pt idx="8849">
                  <c:v>76848.600000000006</c:v>
                </c:pt>
                <c:pt idx="8850">
                  <c:v>76844.600000000006</c:v>
                </c:pt>
                <c:pt idx="8851">
                  <c:v>76838.7</c:v>
                </c:pt>
                <c:pt idx="8852">
                  <c:v>76832.7</c:v>
                </c:pt>
                <c:pt idx="8853">
                  <c:v>76828.7</c:v>
                </c:pt>
                <c:pt idx="8854">
                  <c:v>76822.7</c:v>
                </c:pt>
                <c:pt idx="8855">
                  <c:v>76816.399999999994</c:v>
                </c:pt>
                <c:pt idx="8856">
                  <c:v>76812.3</c:v>
                </c:pt>
                <c:pt idx="8857">
                  <c:v>76805.7</c:v>
                </c:pt>
                <c:pt idx="8858">
                  <c:v>76799.100000000006</c:v>
                </c:pt>
                <c:pt idx="8859">
                  <c:v>76794.600000000006</c:v>
                </c:pt>
                <c:pt idx="8860">
                  <c:v>76787.8</c:v>
                </c:pt>
                <c:pt idx="8861">
                  <c:v>76780.800000000003</c:v>
                </c:pt>
                <c:pt idx="8862">
                  <c:v>76776</c:v>
                </c:pt>
                <c:pt idx="8863">
                  <c:v>76768.7</c:v>
                </c:pt>
                <c:pt idx="8864">
                  <c:v>76761.2</c:v>
                </c:pt>
                <c:pt idx="8865">
                  <c:v>76756.2</c:v>
                </c:pt>
                <c:pt idx="8866">
                  <c:v>76748.399999999994</c:v>
                </c:pt>
                <c:pt idx="8867">
                  <c:v>76740.600000000006</c:v>
                </c:pt>
                <c:pt idx="8868">
                  <c:v>76735.199999999997</c:v>
                </c:pt>
                <c:pt idx="8869">
                  <c:v>76727.100000000006</c:v>
                </c:pt>
                <c:pt idx="8870">
                  <c:v>76718.899999999994</c:v>
                </c:pt>
                <c:pt idx="8871">
                  <c:v>76713.2</c:v>
                </c:pt>
                <c:pt idx="8872">
                  <c:v>76704.7</c:v>
                </c:pt>
                <c:pt idx="8873">
                  <c:v>76696</c:v>
                </c:pt>
                <c:pt idx="8874">
                  <c:v>76690</c:v>
                </c:pt>
                <c:pt idx="8875">
                  <c:v>76680.899999999994</c:v>
                </c:pt>
                <c:pt idx="8876">
                  <c:v>76671.199999999997</c:v>
                </c:pt>
                <c:pt idx="8877">
                  <c:v>76664.3</c:v>
                </c:pt>
                <c:pt idx="8878">
                  <c:v>76653.7</c:v>
                </c:pt>
                <c:pt idx="8879">
                  <c:v>76642.7</c:v>
                </c:pt>
                <c:pt idx="8880">
                  <c:v>76635.100000000006</c:v>
                </c:pt>
                <c:pt idx="8881">
                  <c:v>76623.5</c:v>
                </c:pt>
                <c:pt idx="8882">
                  <c:v>76611.5</c:v>
                </c:pt>
                <c:pt idx="8883">
                  <c:v>76603.5</c:v>
                </c:pt>
                <c:pt idx="8884">
                  <c:v>76591.199999999997</c:v>
                </c:pt>
                <c:pt idx="8885">
                  <c:v>76578.8</c:v>
                </c:pt>
                <c:pt idx="8886">
                  <c:v>76570.5</c:v>
                </c:pt>
                <c:pt idx="8887">
                  <c:v>76558.100000000006</c:v>
                </c:pt>
                <c:pt idx="8888">
                  <c:v>76545.7</c:v>
                </c:pt>
                <c:pt idx="8889">
                  <c:v>76537.399999999994</c:v>
                </c:pt>
                <c:pt idx="8890">
                  <c:v>76525.2</c:v>
                </c:pt>
                <c:pt idx="8891">
                  <c:v>76513.2</c:v>
                </c:pt>
                <c:pt idx="8892">
                  <c:v>76505.5</c:v>
                </c:pt>
                <c:pt idx="8893">
                  <c:v>76494</c:v>
                </c:pt>
                <c:pt idx="8894">
                  <c:v>76482.899999999994</c:v>
                </c:pt>
                <c:pt idx="8895">
                  <c:v>76475.8</c:v>
                </c:pt>
                <c:pt idx="8896">
                  <c:v>76465.5</c:v>
                </c:pt>
                <c:pt idx="8897">
                  <c:v>76455.600000000006</c:v>
                </c:pt>
                <c:pt idx="8898">
                  <c:v>76449.3</c:v>
                </c:pt>
                <c:pt idx="8899">
                  <c:v>76440.100000000006</c:v>
                </c:pt>
                <c:pt idx="8900">
                  <c:v>76430.899999999994</c:v>
                </c:pt>
                <c:pt idx="8901">
                  <c:v>76425</c:v>
                </c:pt>
                <c:pt idx="8902">
                  <c:v>76416.3</c:v>
                </c:pt>
                <c:pt idx="8903">
                  <c:v>76407.7</c:v>
                </c:pt>
                <c:pt idx="8904">
                  <c:v>76402.100000000006</c:v>
                </c:pt>
                <c:pt idx="8905">
                  <c:v>76393.8</c:v>
                </c:pt>
                <c:pt idx="8906">
                  <c:v>76385.5</c:v>
                </c:pt>
                <c:pt idx="8907">
                  <c:v>76380.100000000006</c:v>
                </c:pt>
                <c:pt idx="8908">
                  <c:v>76372</c:v>
                </c:pt>
                <c:pt idx="8909">
                  <c:v>76363.899999999994</c:v>
                </c:pt>
                <c:pt idx="8910">
                  <c:v>76355.8</c:v>
                </c:pt>
                <c:pt idx="8911">
                  <c:v>76350.399999999994</c:v>
                </c:pt>
                <c:pt idx="8912">
                  <c:v>76342.399999999994</c:v>
                </c:pt>
                <c:pt idx="8913">
                  <c:v>76334.3</c:v>
                </c:pt>
                <c:pt idx="8914">
                  <c:v>76328.800000000003</c:v>
                </c:pt>
                <c:pt idx="8915">
                  <c:v>76320.5</c:v>
                </c:pt>
                <c:pt idx="8916">
                  <c:v>76312.2</c:v>
                </c:pt>
                <c:pt idx="8917">
                  <c:v>76306.5</c:v>
                </c:pt>
                <c:pt idx="8918">
                  <c:v>76297.899999999994</c:v>
                </c:pt>
                <c:pt idx="8919">
                  <c:v>76289.100000000006</c:v>
                </c:pt>
                <c:pt idx="8920">
                  <c:v>76283.199999999997</c:v>
                </c:pt>
                <c:pt idx="8921">
                  <c:v>76274.399999999994</c:v>
                </c:pt>
                <c:pt idx="8922">
                  <c:v>76265.8</c:v>
                </c:pt>
                <c:pt idx="8923">
                  <c:v>76259.899999999994</c:v>
                </c:pt>
                <c:pt idx="8924">
                  <c:v>76251.3</c:v>
                </c:pt>
                <c:pt idx="8925">
                  <c:v>76242.600000000006</c:v>
                </c:pt>
                <c:pt idx="8926">
                  <c:v>76236.800000000003</c:v>
                </c:pt>
                <c:pt idx="8927">
                  <c:v>76228.100000000006</c:v>
                </c:pt>
                <c:pt idx="8928">
                  <c:v>76216.399999999994</c:v>
                </c:pt>
                <c:pt idx="8929">
                  <c:v>76210.5</c:v>
                </c:pt>
                <c:pt idx="8930">
                  <c:v>76201.600000000006</c:v>
                </c:pt>
                <c:pt idx="8931">
                  <c:v>76195.600000000006</c:v>
                </c:pt>
                <c:pt idx="8932">
                  <c:v>76186.5</c:v>
                </c:pt>
                <c:pt idx="8933">
                  <c:v>76180.399999999994</c:v>
                </c:pt>
                <c:pt idx="8934">
                  <c:v>76171</c:v>
                </c:pt>
                <c:pt idx="8935">
                  <c:v>76161.600000000006</c:v>
                </c:pt>
                <c:pt idx="8936">
                  <c:v>76155.100000000006</c:v>
                </c:pt>
                <c:pt idx="8937">
                  <c:v>76145.2</c:v>
                </c:pt>
                <c:pt idx="8938">
                  <c:v>76135.199999999997</c:v>
                </c:pt>
                <c:pt idx="8939">
                  <c:v>76128.3</c:v>
                </c:pt>
                <c:pt idx="8940">
                  <c:v>76117.8</c:v>
                </c:pt>
                <c:pt idx="8941">
                  <c:v>76107.100000000006</c:v>
                </c:pt>
                <c:pt idx="8942">
                  <c:v>76099.7</c:v>
                </c:pt>
                <c:pt idx="8943">
                  <c:v>76088.100000000006</c:v>
                </c:pt>
                <c:pt idx="8944">
                  <c:v>76075.8</c:v>
                </c:pt>
                <c:pt idx="8945">
                  <c:v>76067.3</c:v>
                </c:pt>
                <c:pt idx="8946">
                  <c:v>76054.2</c:v>
                </c:pt>
                <c:pt idx="8947">
                  <c:v>76045.2</c:v>
                </c:pt>
                <c:pt idx="8948">
                  <c:v>76031.399999999994</c:v>
                </c:pt>
                <c:pt idx="8949">
                  <c:v>76017.2</c:v>
                </c:pt>
                <c:pt idx="8950">
                  <c:v>76007.7</c:v>
                </c:pt>
                <c:pt idx="8951">
                  <c:v>75993.3</c:v>
                </c:pt>
                <c:pt idx="8952">
                  <c:v>75978.7</c:v>
                </c:pt>
                <c:pt idx="8953">
                  <c:v>75969.100000000006</c:v>
                </c:pt>
                <c:pt idx="8954">
                  <c:v>75954.5</c:v>
                </c:pt>
                <c:pt idx="8955">
                  <c:v>75940.2</c:v>
                </c:pt>
                <c:pt idx="8956">
                  <c:v>75930.600000000006</c:v>
                </c:pt>
                <c:pt idx="8957">
                  <c:v>75916.7</c:v>
                </c:pt>
                <c:pt idx="8958">
                  <c:v>75902.899999999994</c:v>
                </c:pt>
                <c:pt idx="8959">
                  <c:v>75894</c:v>
                </c:pt>
                <c:pt idx="8960">
                  <c:v>75880.899999999994</c:v>
                </c:pt>
                <c:pt idx="8961">
                  <c:v>75868.399999999994</c:v>
                </c:pt>
                <c:pt idx="8962">
                  <c:v>75860.3</c:v>
                </c:pt>
                <c:pt idx="8963">
                  <c:v>75848.800000000003</c:v>
                </c:pt>
                <c:pt idx="8964">
                  <c:v>75838</c:v>
                </c:pt>
                <c:pt idx="8965">
                  <c:v>75831.100000000006</c:v>
                </c:pt>
                <c:pt idx="8966">
                  <c:v>75820.899999999994</c:v>
                </c:pt>
                <c:pt idx="8967">
                  <c:v>75811</c:v>
                </c:pt>
                <c:pt idx="8968">
                  <c:v>75804.5</c:v>
                </c:pt>
                <c:pt idx="8969">
                  <c:v>75795</c:v>
                </c:pt>
                <c:pt idx="8970">
                  <c:v>75785.8</c:v>
                </c:pt>
                <c:pt idx="8971">
                  <c:v>75779.7</c:v>
                </c:pt>
                <c:pt idx="8972">
                  <c:v>75770.8</c:v>
                </c:pt>
                <c:pt idx="8973">
                  <c:v>75762</c:v>
                </c:pt>
                <c:pt idx="8974">
                  <c:v>75756.2</c:v>
                </c:pt>
                <c:pt idx="8975">
                  <c:v>75747.7</c:v>
                </c:pt>
                <c:pt idx="8976">
                  <c:v>75739.3</c:v>
                </c:pt>
                <c:pt idx="8977">
                  <c:v>75733.600000000006</c:v>
                </c:pt>
                <c:pt idx="8978">
                  <c:v>75725.3</c:v>
                </c:pt>
                <c:pt idx="8979">
                  <c:v>75717.100000000006</c:v>
                </c:pt>
                <c:pt idx="8980">
                  <c:v>75711.5</c:v>
                </c:pt>
                <c:pt idx="8981">
                  <c:v>75703.3</c:v>
                </c:pt>
                <c:pt idx="8982">
                  <c:v>75695</c:v>
                </c:pt>
                <c:pt idx="8983">
                  <c:v>75689.399999999994</c:v>
                </c:pt>
                <c:pt idx="8984">
                  <c:v>75681.100000000006</c:v>
                </c:pt>
                <c:pt idx="8985">
                  <c:v>75672.7</c:v>
                </c:pt>
                <c:pt idx="8986">
                  <c:v>75664.100000000006</c:v>
                </c:pt>
                <c:pt idx="8987">
                  <c:v>75658.5</c:v>
                </c:pt>
                <c:pt idx="8988">
                  <c:v>75650.100000000006</c:v>
                </c:pt>
                <c:pt idx="8989">
                  <c:v>75642.100000000006</c:v>
                </c:pt>
                <c:pt idx="8990">
                  <c:v>75636.899999999994</c:v>
                </c:pt>
                <c:pt idx="8991">
                  <c:v>75629</c:v>
                </c:pt>
                <c:pt idx="8992">
                  <c:v>75621.399999999994</c:v>
                </c:pt>
                <c:pt idx="8993">
                  <c:v>75616.3</c:v>
                </c:pt>
                <c:pt idx="8994">
                  <c:v>75608.800000000003</c:v>
                </c:pt>
                <c:pt idx="8995">
                  <c:v>75601.3</c:v>
                </c:pt>
                <c:pt idx="8996">
                  <c:v>75593.600000000006</c:v>
                </c:pt>
                <c:pt idx="8997">
                  <c:v>75586</c:v>
                </c:pt>
                <c:pt idx="8998">
                  <c:v>75580.800000000003</c:v>
                </c:pt>
                <c:pt idx="8999">
                  <c:v>75573</c:v>
                </c:pt>
                <c:pt idx="9000">
                  <c:v>75565.100000000006</c:v>
                </c:pt>
                <c:pt idx="9001">
                  <c:v>75559.600000000006</c:v>
                </c:pt>
                <c:pt idx="9002">
                  <c:v>75551.199999999997</c:v>
                </c:pt>
                <c:pt idx="9003">
                  <c:v>75542.600000000006</c:v>
                </c:pt>
                <c:pt idx="9004">
                  <c:v>75536.600000000006</c:v>
                </c:pt>
                <c:pt idx="9005">
                  <c:v>75527.5</c:v>
                </c:pt>
                <c:pt idx="9006">
                  <c:v>75517.899999999994</c:v>
                </c:pt>
                <c:pt idx="9007">
                  <c:v>75511.3</c:v>
                </c:pt>
                <c:pt idx="9008">
                  <c:v>75501</c:v>
                </c:pt>
                <c:pt idx="9009">
                  <c:v>75490.3</c:v>
                </c:pt>
                <c:pt idx="9010">
                  <c:v>75482.8</c:v>
                </c:pt>
                <c:pt idx="9011">
                  <c:v>75467</c:v>
                </c:pt>
                <c:pt idx="9012">
                  <c:v>75458.7</c:v>
                </c:pt>
                <c:pt idx="9013">
                  <c:v>75445.899999999994</c:v>
                </c:pt>
                <c:pt idx="9014">
                  <c:v>75432.600000000006</c:v>
                </c:pt>
                <c:pt idx="9015">
                  <c:v>75423.5</c:v>
                </c:pt>
                <c:pt idx="9016">
                  <c:v>75409.5</c:v>
                </c:pt>
                <c:pt idx="9017">
                  <c:v>75395.100000000006</c:v>
                </c:pt>
                <c:pt idx="9018">
                  <c:v>75385.3</c:v>
                </c:pt>
                <c:pt idx="9019">
                  <c:v>75370.3</c:v>
                </c:pt>
                <c:pt idx="9020">
                  <c:v>75355</c:v>
                </c:pt>
                <c:pt idx="9021">
                  <c:v>75344.7</c:v>
                </c:pt>
                <c:pt idx="9022">
                  <c:v>75328.899999999994</c:v>
                </c:pt>
                <c:pt idx="9023">
                  <c:v>75312.899999999994</c:v>
                </c:pt>
                <c:pt idx="9024">
                  <c:v>75302.2</c:v>
                </c:pt>
                <c:pt idx="9025">
                  <c:v>75286</c:v>
                </c:pt>
                <c:pt idx="9026">
                  <c:v>75269.5</c:v>
                </c:pt>
                <c:pt idx="9027">
                  <c:v>75258.5</c:v>
                </c:pt>
                <c:pt idx="9028">
                  <c:v>75241.899999999994</c:v>
                </c:pt>
                <c:pt idx="9029">
                  <c:v>75225.399999999994</c:v>
                </c:pt>
                <c:pt idx="9030">
                  <c:v>75214.3</c:v>
                </c:pt>
                <c:pt idx="9031">
                  <c:v>75197.600000000006</c:v>
                </c:pt>
                <c:pt idx="9032">
                  <c:v>75180.100000000006</c:v>
                </c:pt>
                <c:pt idx="9033">
                  <c:v>75167.899999999994</c:v>
                </c:pt>
                <c:pt idx="9034">
                  <c:v>75148.800000000003</c:v>
                </c:pt>
                <c:pt idx="9035">
                  <c:v>75129.3</c:v>
                </c:pt>
                <c:pt idx="9036">
                  <c:v>75115.8</c:v>
                </c:pt>
                <c:pt idx="9037">
                  <c:v>75095.399999999994</c:v>
                </c:pt>
                <c:pt idx="9038">
                  <c:v>75074.600000000006</c:v>
                </c:pt>
                <c:pt idx="9039">
                  <c:v>75060.5</c:v>
                </c:pt>
                <c:pt idx="9040">
                  <c:v>75039.399999999994</c:v>
                </c:pt>
                <c:pt idx="9041">
                  <c:v>75018.2</c:v>
                </c:pt>
                <c:pt idx="9042">
                  <c:v>75004.100000000006</c:v>
                </c:pt>
                <c:pt idx="9043">
                  <c:v>74983.199999999997</c:v>
                </c:pt>
                <c:pt idx="9044">
                  <c:v>74962.5</c:v>
                </c:pt>
                <c:pt idx="9045">
                  <c:v>74942.2</c:v>
                </c:pt>
                <c:pt idx="9046">
                  <c:v>74929</c:v>
                </c:pt>
                <c:pt idx="9047">
                  <c:v>74909.7</c:v>
                </c:pt>
                <c:pt idx="9048">
                  <c:v>74891.199999999997</c:v>
                </c:pt>
                <c:pt idx="9049">
                  <c:v>74879.3</c:v>
                </c:pt>
                <c:pt idx="9050">
                  <c:v>74862.2</c:v>
                </c:pt>
                <c:pt idx="9051">
                  <c:v>74846.100000000006</c:v>
                </c:pt>
                <c:pt idx="9052">
                  <c:v>74836.100000000006</c:v>
                </c:pt>
                <c:pt idx="9053">
                  <c:v>74822.100000000006</c:v>
                </c:pt>
                <c:pt idx="9054">
                  <c:v>74809.2</c:v>
                </c:pt>
                <c:pt idx="9055">
                  <c:v>74801</c:v>
                </c:pt>
                <c:pt idx="9056">
                  <c:v>74789.399999999994</c:v>
                </c:pt>
                <c:pt idx="9057">
                  <c:v>74778.5</c:v>
                </c:pt>
                <c:pt idx="9058">
                  <c:v>74771.600000000006</c:v>
                </c:pt>
                <c:pt idx="9059">
                  <c:v>74761.600000000006</c:v>
                </c:pt>
                <c:pt idx="9060">
                  <c:v>74752</c:v>
                </c:pt>
                <c:pt idx="9061">
                  <c:v>74745.8</c:v>
                </c:pt>
                <c:pt idx="9062">
                  <c:v>74736.7</c:v>
                </c:pt>
                <c:pt idx="9063">
                  <c:v>74730.7</c:v>
                </c:pt>
                <c:pt idx="9064">
                  <c:v>74721.8</c:v>
                </c:pt>
                <c:pt idx="9065">
                  <c:v>74712.899999999994</c:v>
                </c:pt>
                <c:pt idx="9066">
                  <c:v>74706.899999999994</c:v>
                </c:pt>
                <c:pt idx="9067">
                  <c:v>74697.7</c:v>
                </c:pt>
                <c:pt idx="9068">
                  <c:v>74688.3</c:v>
                </c:pt>
                <c:pt idx="9069">
                  <c:v>74678.5</c:v>
                </c:pt>
                <c:pt idx="9070">
                  <c:v>74668.2</c:v>
                </c:pt>
                <c:pt idx="9071">
                  <c:v>74660.899999999994</c:v>
                </c:pt>
                <c:pt idx="9072">
                  <c:v>74649.600000000006</c:v>
                </c:pt>
                <c:pt idx="9073">
                  <c:v>74637.600000000006</c:v>
                </c:pt>
                <c:pt idx="9074">
                  <c:v>74629.100000000006</c:v>
                </c:pt>
                <c:pt idx="9075">
                  <c:v>74615.5</c:v>
                </c:pt>
                <c:pt idx="9076">
                  <c:v>74600.800000000003</c:v>
                </c:pt>
                <c:pt idx="9077">
                  <c:v>74590.2</c:v>
                </c:pt>
                <c:pt idx="9078">
                  <c:v>74573.399999999994</c:v>
                </c:pt>
                <c:pt idx="9079">
                  <c:v>74555.199999999997</c:v>
                </c:pt>
                <c:pt idx="9080">
                  <c:v>74542.600000000006</c:v>
                </c:pt>
                <c:pt idx="9081">
                  <c:v>74522.899999999994</c:v>
                </c:pt>
                <c:pt idx="9082">
                  <c:v>74502.3</c:v>
                </c:pt>
                <c:pt idx="9083">
                  <c:v>74488.100000000006</c:v>
                </c:pt>
                <c:pt idx="9084">
                  <c:v>74466.399999999994</c:v>
                </c:pt>
                <c:pt idx="9085">
                  <c:v>74444.2</c:v>
                </c:pt>
                <c:pt idx="9086">
                  <c:v>74429.100000000006</c:v>
                </c:pt>
                <c:pt idx="9087">
                  <c:v>74406.3</c:v>
                </c:pt>
                <c:pt idx="9088">
                  <c:v>74383.3</c:v>
                </c:pt>
                <c:pt idx="9089">
                  <c:v>74367.899999999994</c:v>
                </c:pt>
                <c:pt idx="9090">
                  <c:v>74344.800000000003</c:v>
                </c:pt>
                <c:pt idx="9091">
                  <c:v>74321.899999999994</c:v>
                </c:pt>
                <c:pt idx="9092">
                  <c:v>74306.8</c:v>
                </c:pt>
                <c:pt idx="9093">
                  <c:v>74284.399999999994</c:v>
                </c:pt>
                <c:pt idx="9094">
                  <c:v>74262.3</c:v>
                </c:pt>
                <c:pt idx="9095">
                  <c:v>74248</c:v>
                </c:pt>
                <c:pt idx="9096">
                  <c:v>74225.8</c:v>
                </c:pt>
                <c:pt idx="9097">
                  <c:v>74210.5</c:v>
                </c:pt>
                <c:pt idx="9098">
                  <c:v>74187.199999999997</c:v>
                </c:pt>
                <c:pt idx="9099">
                  <c:v>74163.5</c:v>
                </c:pt>
                <c:pt idx="9100">
                  <c:v>74139.399999999994</c:v>
                </c:pt>
                <c:pt idx="9101">
                  <c:v>74123.199999999997</c:v>
                </c:pt>
                <c:pt idx="9102">
                  <c:v>74098.8</c:v>
                </c:pt>
                <c:pt idx="9103">
                  <c:v>74074.7</c:v>
                </c:pt>
                <c:pt idx="9104">
                  <c:v>74058.600000000006</c:v>
                </c:pt>
                <c:pt idx="9105">
                  <c:v>74034.7</c:v>
                </c:pt>
                <c:pt idx="9106">
                  <c:v>74011.199999999997</c:v>
                </c:pt>
                <c:pt idx="9107">
                  <c:v>73995.899999999994</c:v>
                </c:pt>
                <c:pt idx="9108">
                  <c:v>73973.5</c:v>
                </c:pt>
                <c:pt idx="9109">
                  <c:v>73951.8</c:v>
                </c:pt>
                <c:pt idx="9110">
                  <c:v>73937.899999999994</c:v>
                </c:pt>
                <c:pt idx="9111">
                  <c:v>73917.899999999994</c:v>
                </c:pt>
                <c:pt idx="9112">
                  <c:v>73899.199999999997</c:v>
                </c:pt>
                <c:pt idx="9113">
                  <c:v>73887.3</c:v>
                </c:pt>
                <c:pt idx="9114">
                  <c:v>73870.7</c:v>
                </c:pt>
                <c:pt idx="9115">
                  <c:v>73855.3</c:v>
                </c:pt>
                <c:pt idx="9116">
                  <c:v>73845.5</c:v>
                </c:pt>
                <c:pt idx="9117">
                  <c:v>73831.5</c:v>
                </c:pt>
                <c:pt idx="9118">
                  <c:v>73818.2</c:v>
                </c:pt>
                <c:pt idx="9119">
                  <c:v>73809.8</c:v>
                </c:pt>
                <c:pt idx="9120">
                  <c:v>73797.5</c:v>
                </c:pt>
                <c:pt idx="9121">
                  <c:v>73785.7</c:v>
                </c:pt>
                <c:pt idx="9122">
                  <c:v>73774.3</c:v>
                </c:pt>
                <c:pt idx="9123">
                  <c:v>73766.899999999994</c:v>
                </c:pt>
                <c:pt idx="9124">
                  <c:v>73755.899999999994</c:v>
                </c:pt>
                <c:pt idx="9125">
                  <c:v>73745.100000000006</c:v>
                </c:pt>
                <c:pt idx="9126">
                  <c:v>73737.8</c:v>
                </c:pt>
                <c:pt idx="9127">
                  <c:v>73726.899999999994</c:v>
                </c:pt>
                <c:pt idx="9128">
                  <c:v>73719.600000000006</c:v>
                </c:pt>
                <c:pt idx="9129">
                  <c:v>73708.5</c:v>
                </c:pt>
                <c:pt idx="9130">
                  <c:v>73697</c:v>
                </c:pt>
                <c:pt idx="9131">
                  <c:v>73689.2</c:v>
                </c:pt>
                <c:pt idx="9132">
                  <c:v>73677</c:v>
                </c:pt>
                <c:pt idx="9133">
                  <c:v>73664.3</c:v>
                </c:pt>
                <c:pt idx="9134">
                  <c:v>73650.899999999994</c:v>
                </c:pt>
                <c:pt idx="9135">
                  <c:v>73641.5</c:v>
                </c:pt>
                <c:pt idx="9136">
                  <c:v>73626.8</c:v>
                </c:pt>
                <c:pt idx="9137">
                  <c:v>73611.5</c:v>
                </c:pt>
                <c:pt idx="9138">
                  <c:v>73601.100000000006</c:v>
                </c:pt>
                <c:pt idx="9139">
                  <c:v>73585.3</c:v>
                </c:pt>
                <c:pt idx="9140">
                  <c:v>73569.3</c:v>
                </c:pt>
                <c:pt idx="9141">
                  <c:v>73558.399999999994</c:v>
                </c:pt>
                <c:pt idx="9142">
                  <c:v>73541.600000000006</c:v>
                </c:pt>
                <c:pt idx="9143">
                  <c:v>73530.2</c:v>
                </c:pt>
                <c:pt idx="9144">
                  <c:v>73512.800000000003</c:v>
                </c:pt>
                <c:pt idx="9145">
                  <c:v>73494.8</c:v>
                </c:pt>
                <c:pt idx="9146">
                  <c:v>73482.5</c:v>
                </c:pt>
                <c:pt idx="9147">
                  <c:v>73463.7</c:v>
                </c:pt>
                <c:pt idx="9148">
                  <c:v>73444.3</c:v>
                </c:pt>
                <c:pt idx="9149">
                  <c:v>73430.899999999994</c:v>
                </c:pt>
                <c:pt idx="9150">
                  <c:v>73410.2</c:v>
                </c:pt>
                <c:pt idx="9151">
                  <c:v>73389</c:v>
                </c:pt>
                <c:pt idx="9152">
                  <c:v>73367</c:v>
                </c:pt>
                <c:pt idx="9153">
                  <c:v>73351.8</c:v>
                </c:pt>
                <c:pt idx="9154">
                  <c:v>73328.399999999994</c:v>
                </c:pt>
                <c:pt idx="9155">
                  <c:v>73312.399999999994</c:v>
                </c:pt>
                <c:pt idx="9156">
                  <c:v>73287.600000000006</c:v>
                </c:pt>
                <c:pt idx="9157">
                  <c:v>73261.5</c:v>
                </c:pt>
                <c:pt idx="9158">
                  <c:v>73242</c:v>
                </c:pt>
                <c:pt idx="9159">
                  <c:v>73209.399999999994</c:v>
                </c:pt>
                <c:pt idx="9160">
                  <c:v>73173.600000000006</c:v>
                </c:pt>
                <c:pt idx="9161">
                  <c:v>73148.3</c:v>
                </c:pt>
                <c:pt idx="9162">
                  <c:v>73108.600000000006</c:v>
                </c:pt>
                <c:pt idx="9163">
                  <c:v>73067.8</c:v>
                </c:pt>
                <c:pt idx="9164">
                  <c:v>73040.2</c:v>
                </c:pt>
                <c:pt idx="9165">
                  <c:v>72998.899999999994</c:v>
                </c:pt>
                <c:pt idx="9166">
                  <c:v>72958.2</c:v>
                </c:pt>
                <c:pt idx="9167">
                  <c:v>72919.100000000006</c:v>
                </c:pt>
                <c:pt idx="9168">
                  <c:v>72894.2</c:v>
                </c:pt>
                <c:pt idx="9169">
                  <c:v>72859.100000000006</c:v>
                </c:pt>
                <c:pt idx="9170">
                  <c:v>72837.7</c:v>
                </c:pt>
                <c:pt idx="9171">
                  <c:v>72808.800000000003</c:v>
                </c:pt>
                <c:pt idx="9172">
                  <c:v>72782.5</c:v>
                </c:pt>
                <c:pt idx="9173">
                  <c:v>72765.8</c:v>
                </c:pt>
                <c:pt idx="9174">
                  <c:v>72741.7</c:v>
                </c:pt>
                <c:pt idx="9175">
                  <c:v>72718.7</c:v>
                </c:pt>
                <c:pt idx="9176">
                  <c:v>72703.8</c:v>
                </c:pt>
                <c:pt idx="9177">
                  <c:v>72682.3</c:v>
                </c:pt>
                <c:pt idx="9178">
                  <c:v>72661.600000000006</c:v>
                </c:pt>
                <c:pt idx="9179">
                  <c:v>72641.3</c:v>
                </c:pt>
                <c:pt idx="9180">
                  <c:v>72628.2</c:v>
                </c:pt>
                <c:pt idx="9181">
                  <c:v>72608.600000000006</c:v>
                </c:pt>
                <c:pt idx="9182">
                  <c:v>72589.3</c:v>
                </c:pt>
                <c:pt idx="9183">
                  <c:v>72576.5</c:v>
                </c:pt>
                <c:pt idx="9184">
                  <c:v>72557.399999999994</c:v>
                </c:pt>
                <c:pt idx="9185">
                  <c:v>72544.5</c:v>
                </c:pt>
                <c:pt idx="9186">
                  <c:v>72524.899999999994</c:v>
                </c:pt>
                <c:pt idx="9187">
                  <c:v>72505.100000000006</c:v>
                </c:pt>
                <c:pt idx="9188">
                  <c:v>72477.7</c:v>
                </c:pt>
                <c:pt idx="9189">
                  <c:v>72463.8</c:v>
                </c:pt>
                <c:pt idx="9190">
                  <c:v>72443.100000000006</c:v>
                </c:pt>
                <c:pt idx="9191">
                  <c:v>72429.899999999994</c:v>
                </c:pt>
                <c:pt idx="9192">
                  <c:v>72410.600000000006</c:v>
                </c:pt>
                <c:pt idx="9193">
                  <c:v>72391.899999999994</c:v>
                </c:pt>
                <c:pt idx="9194">
                  <c:v>72379.600000000006</c:v>
                </c:pt>
                <c:pt idx="9195">
                  <c:v>72361.2</c:v>
                </c:pt>
                <c:pt idx="9196">
                  <c:v>72342.899999999994</c:v>
                </c:pt>
                <c:pt idx="9197">
                  <c:v>72330.600000000006</c:v>
                </c:pt>
                <c:pt idx="9198">
                  <c:v>72311.8</c:v>
                </c:pt>
                <c:pt idx="9199">
                  <c:v>72292.399999999994</c:v>
                </c:pt>
                <c:pt idx="9200">
                  <c:v>72279</c:v>
                </c:pt>
                <c:pt idx="9201">
                  <c:v>72258.3</c:v>
                </c:pt>
                <c:pt idx="9202">
                  <c:v>72228.800000000003</c:v>
                </c:pt>
                <c:pt idx="9203">
                  <c:v>72213.100000000006</c:v>
                </c:pt>
                <c:pt idx="9204">
                  <c:v>72188.399999999994</c:v>
                </c:pt>
                <c:pt idx="9205">
                  <c:v>72170.899999999994</c:v>
                </c:pt>
                <c:pt idx="9206">
                  <c:v>72143.100000000006</c:v>
                </c:pt>
                <c:pt idx="9207">
                  <c:v>72113.3</c:v>
                </c:pt>
                <c:pt idx="9208">
                  <c:v>72092.100000000006</c:v>
                </c:pt>
                <c:pt idx="9209">
                  <c:v>72058.100000000006</c:v>
                </c:pt>
                <c:pt idx="9210">
                  <c:v>72020.800000000003</c:v>
                </c:pt>
                <c:pt idx="9211">
                  <c:v>71993.899999999994</c:v>
                </c:pt>
                <c:pt idx="9212">
                  <c:v>71949.8</c:v>
                </c:pt>
                <c:pt idx="9213">
                  <c:v>71901</c:v>
                </c:pt>
                <c:pt idx="9214">
                  <c:v>71865.399999999994</c:v>
                </c:pt>
                <c:pt idx="9215">
                  <c:v>71807.199999999997</c:v>
                </c:pt>
                <c:pt idx="9216">
                  <c:v>71742.600000000006</c:v>
                </c:pt>
                <c:pt idx="9217">
                  <c:v>71694.100000000006</c:v>
                </c:pt>
                <c:pt idx="9218">
                  <c:v>71587.100000000006</c:v>
                </c:pt>
                <c:pt idx="9219">
                  <c:v>71453.8</c:v>
                </c:pt>
                <c:pt idx="9220">
                  <c:v>71362.600000000006</c:v>
                </c:pt>
                <c:pt idx="9221">
                  <c:v>71240.5</c:v>
                </c:pt>
                <c:pt idx="9222">
                  <c:v>71150.600000000006</c:v>
                </c:pt>
                <c:pt idx="9223">
                  <c:v>71099.5</c:v>
                </c:pt>
                <c:pt idx="9224">
                  <c:v>71029.899999999994</c:v>
                </c:pt>
                <c:pt idx="9225">
                  <c:v>70942.600000000006</c:v>
                </c:pt>
                <c:pt idx="9226">
                  <c:v>70898</c:v>
                </c:pt>
                <c:pt idx="9227">
                  <c:v>70826</c:v>
                </c:pt>
                <c:pt idx="9228">
                  <c:v>70785.399999999994</c:v>
                </c:pt>
                <c:pt idx="9229">
                  <c:v>70740.899999999994</c:v>
                </c:pt>
                <c:pt idx="9230">
                  <c:v>70703.399999999994</c:v>
                </c:pt>
                <c:pt idx="9231">
                  <c:v>70674.8</c:v>
                </c:pt>
                <c:pt idx="9232">
                  <c:v>70616.100000000006</c:v>
                </c:pt>
                <c:pt idx="9233">
                  <c:v>70525.2</c:v>
                </c:pt>
                <c:pt idx="9234">
                  <c:v>70439.5</c:v>
                </c:pt>
                <c:pt idx="9235">
                  <c:v>70262.600000000006</c:v>
                </c:pt>
                <c:pt idx="9236">
                  <c:v>69587.899999999994</c:v>
                </c:pt>
                <c:pt idx="9237">
                  <c:v>69503.8</c:v>
                </c:pt>
                <c:pt idx="9238">
                  <c:v>69290.7</c:v>
                </c:pt>
                <c:pt idx="9239">
                  <c:v>68524.7</c:v>
                </c:pt>
                <c:pt idx="9240">
                  <c:v>68282.399999999994</c:v>
                </c:pt>
                <c:pt idx="9241">
                  <c:v>68008.899999999994</c:v>
                </c:pt>
                <c:pt idx="9242">
                  <c:v>67342.2</c:v>
                </c:pt>
                <c:pt idx="9243">
                  <c:v>66993.3</c:v>
                </c:pt>
                <c:pt idx="9244">
                  <c:v>66771.399999999994</c:v>
                </c:pt>
                <c:pt idx="9245">
                  <c:v>66590.2</c:v>
                </c:pt>
                <c:pt idx="9246">
                  <c:v>66362.7</c:v>
                </c:pt>
                <c:pt idx="9247">
                  <c:v>65861.7</c:v>
                </c:pt>
                <c:pt idx="9248">
                  <c:v>59463.199999999997</c:v>
                </c:pt>
              </c:numCache>
            </c:numRef>
          </c:yVal>
          <c:smooth val="0"/>
          <c:extLst>
            <c:ext xmlns:c16="http://schemas.microsoft.com/office/drawing/2014/chart" uri="{C3380CC4-5D6E-409C-BE32-E72D297353CC}">
              <c16:uniqueId val="{00000000-E063-4488-A5F4-8842E0EAB916}"/>
            </c:ext>
          </c:extLst>
        </c:ser>
        <c:ser>
          <c:idx val="1"/>
          <c:order val="1"/>
          <c:tx>
            <c:v>SC-0.55-1.5-S-0.2-45</c:v>
          </c:tx>
          <c:spPr>
            <a:ln w="12700">
              <a:solidFill>
                <a:schemeClr val="tx1"/>
              </a:solidFill>
              <a:prstDash val="sysDash"/>
            </a:ln>
          </c:spPr>
          <c:marker>
            <c:symbol val="none"/>
          </c:marker>
          <c:xVal>
            <c:numRef>
              <c:f>'2H8-1.5 - F'!$AB$3:$A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000000000000007E-2</c:v>
                </c:pt>
                <c:pt idx="141">
                  <c:v>7.0499999999999993E-2</c:v>
                </c:pt>
                <c:pt idx="142">
                  <c:v>7.0999999999999994E-2</c:v>
                </c:pt>
                <c:pt idx="143">
                  <c:v>7.1499999999999994E-2</c:v>
                </c:pt>
                <c:pt idx="144">
                  <c:v>7.1999999999999995E-2</c:v>
                </c:pt>
                <c:pt idx="145">
                  <c:v>7.2499999999999995E-2</c:v>
                </c:pt>
                <c:pt idx="146">
                  <c:v>7.2999999999999995E-2</c:v>
                </c:pt>
                <c:pt idx="147">
                  <c:v>7.3499999999999996E-2</c:v>
                </c:pt>
                <c:pt idx="148">
                  <c:v>7.3999999999999996E-2</c:v>
                </c:pt>
                <c:pt idx="149">
                  <c:v>7.4499999999999997E-2</c:v>
                </c:pt>
                <c:pt idx="150">
                  <c:v>7.4999999999999997E-2</c:v>
                </c:pt>
                <c:pt idx="151">
                  <c:v>7.5499999999999998E-2</c:v>
                </c:pt>
                <c:pt idx="152">
                  <c:v>7.5999999999999998E-2</c:v>
                </c:pt>
                <c:pt idx="153">
                  <c:v>7.6499999999999999E-2</c:v>
                </c:pt>
                <c:pt idx="154">
                  <c:v>7.6999999999999999E-2</c:v>
                </c:pt>
                <c:pt idx="155">
                  <c:v>7.7499999999999999E-2</c:v>
                </c:pt>
                <c:pt idx="156">
                  <c:v>7.8E-2</c:v>
                </c:pt>
                <c:pt idx="157">
                  <c:v>7.85E-2</c:v>
                </c:pt>
                <c:pt idx="158">
                  <c:v>7.9000000000000001E-2</c:v>
                </c:pt>
                <c:pt idx="159">
                  <c:v>7.9500000000000001E-2</c:v>
                </c:pt>
                <c:pt idx="160">
                  <c:v>0.08</c:v>
                </c:pt>
                <c:pt idx="161">
                  <c:v>8.0500000000000002E-2</c:v>
                </c:pt>
                <c:pt idx="162">
                  <c:v>8.1000000000000003E-2</c:v>
                </c:pt>
                <c:pt idx="163">
                  <c:v>8.1500000000000003E-2</c:v>
                </c:pt>
                <c:pt idx="164">
                  <c:v>8.2000000000000003E-2</c:v>
                </c:pt>
                <c:pt idx="165">
                  <c:v>8.2500000000000004E-2</c:v>
                </c:pt>
                <c:pt idx="166">
                  <c:v>8.3000000000000004E-2</c:v>
                </c:pt>
                <c:pt idx="167">
                  <c:v>8.3500000000000005E-2</c:v>
                </c:pt>
                <c:pt idx="168">
                  <c:v>8.4000000000000005E-2</c:v>
                </c:pt>
                <c:pt idx="169">
                  <c:v>8.4500000000000006E-2</c:v>
                </c:pt>
                <c:pt idx="170">
                  <c:v>8.5000000000000006E-2</c:v>
                </c:pt>
                <c:pt idx="171">
                  <c:v>8.5500000000000007E-2</c:v>
                </c:pt>
                <c:pt idx="172">
                  <c:v>8.5999999999999993E-2</c:v>
                </c:pt>
                <c:pt idx="173">
                  <c:v>8.6499999999999994E-2</c:v>
                </c:pt>
                <c:pt idx="174">
                  <c:v>8.6999999999999994E-2</c:v>
                </c:pt>
                <c:pt idx="175">
                  <c:v>8.7499999999999994E-2</c:v>
                </c:pt>
                <c:pt idx="176">
                  <c:v>8.7999999999999995E-2</c:v>
                </c:pt>
                <c:pt idx="177">
                  <c:v>8.8499999999999995E-2</c:v>
                </c:pt>
                <c:pt idx="178">
                  <c:v>8.8999999999999996E-2</c:v>
                </c:pt>
                <c:pt idx="179">
                  <c:v>8.9499999999999996E-2</c:v>
                </c:pt>
                <c:pt idx="180">
                  <c:v>0.09</c:v>
                </c:pt>
                <c:pt idx="181">
                  <c:v>9.0499999999999997E-2</c:v>
                </c:pt>
                <c:pt idx="182">
                  <c:v>9.1499999999999998E-2</c:v>
                </c:pt>
                <c:pt idx="183">
                  <c:v>9.2499999999999999E-2</c:v>
                </c:pt>
                <c:pt idx="184">
                  <c:v>9.35E-2</c:v>
                </c:pt>
                <c:pt idx="185">
                  <c:v>9.4500000000000001E-2</c:v>
                </c:pt>
                <c:pt idx="186">
                  <c:v>9.5500000000000002E-2</c:v>
                </c:pt>
                <c:pt idx="187">
                  <c:v>9.6000000000000002E-2</c:v>
                </c:pt>
                <c:pt idx="188">
                  <c:v>9.6500000000000002E-2</c:v>
                </c:pt>
                <c:pt idx="189">
                  <c:v>9.7000000000000003E-2</c:v>
                </c:pt>
                <c:pt idx="190">
                  <c:v>9.7500000000000003E-2</c:v>
                </c:pt>
                <c:pt idx="191">
                  <c:v>9.8500000000000004E-2</c:v>
                </c:pt>
                <c:pt idx="192">
                  <c:v>9.9000000000000005E-2</c:v>
                </c:pt>
                <c:pt idx="193">
                  <c:v>9.9500000000000005E-2</c:v>
                </c:pt>
                <c:pt idx="194">
                  <c:v>0.1</c:v>
                </c:pt>
                <c:pt idx="195">
                  <c:v>0.10050000000000001</c:v>
                </c:pt>
                <c:pt idx="196">
                  <c:v>0.10150000000000001</c:v>
                </c:pt>
                <c:pt idx="197">
                  <c:v>0.10199999999999999</c:v>
                </c:pt>
                <c:pt idx="198">
                  <c:v>0.10249999999999999</c:v>
                </c:pt>
                <c:pt idx="199">
                  <c:v>0.10299999999999999</c:v>
                </c:pt>
                <c:pt idx="200">
                  <c:v>0.10349999999999999</c:v>
                </c:pt>
                <c:pt idx="201">
                  <c:v>0.104</c:v>
                </c:pt>
                <c:pt idx="202">
                  <c:v>0.1045</c:v>
                </c:pt>
                <c:pt idx="203">
                  <c:v>0.105</c:v>
                </c:pt>
                <c:pt idx="204">
                  <c:v>0.1055</c:v>
                </c:pt>
                <c:pt idx="205">
                  <c:v>0.106</c:v>
                </c:pt>
                <c:pt idx="206">
                  <c:v>0.1065</c:v>
                </c:pt>
                <c:pt idx="207">
                  <c:v>0.107</c:v>
                </c:pt>
                <c:pt idx="208">
                  <c:v>0.108</c:v>
                </c:pt>
                <c:pt idx="209">
                  <c:v>0.109</c:v>
                </c:pt>
                <c:pt idx="210">
                  <c:v>0.11</c:v>
                </c:pt>
                <c:pt idx="211">
                  <c:v>0.111</c:v>
                </c:pt>
                <c:pt idx="212">
                  <c:v>0.112</c:v>
                </c:pt>
                <c:pt idx="213">
                  <c:v>0.113</c:v>
                </c:pt>
                <c:pt idx="214">
                  <c:v>0.114</c:v>
                </c:pt>
                <c:pt idx="215">
                  <c:v>0.115</c:v>
                </c:pt>
                <c:pt idx="216">
                  <c:v>0.11600000000000001</c:v>
                </c:pt>
                <c:pt idx="217">
                  <c:v>0.11650000000000001</c:v>
                </c:pt>
                <c:pt idx="218">
                  <c:v>0.11700000000000001</c:v>
                </c:pt>
                <c:pt idx="219">
                  <c:v>0.11749999999999999</c:v>
                </c:pt>
                <c:pt idx="220">
                  <c:v>0.11799999999999999</c:v>
                </c:pt>
                <c:pt idx="221">
                  <c:v>0.11899999999999999</c:v>
                </c:pt>
                <c:pt idx="222">
                  <c:v>0.12</c:v>
                </c:pt>
                <c:pt idx="223">
                  <c:v>0.121</c:v>
                </c:pt>
                <c:pt idx="224">
                  <c:v>0.1215</c:v>
                </c:pt>
                <c:pt idx="225">
                  <c:v>0.122</c:v>
                </c:pt>
                <c:pt idx="226">
                  <c:v>0.1225</c:v>
                </c:pt>
                <c:pt idx="227">
                  <c:v>0.1235</c:v>
                </c:pt>
                <c:pt idx="228">
                  <c:v>0.124</c:v>
                </c:pt>
                <c:pt idx="229">
                  <c:v>0.1245</c:v>
                </c:pt>
                <c:pt idx="230">
                  <c:v>0.125</c:v>
                </c:pt>
                <c:pt idx="231">
                  <c:v>0.126</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50000000000001</c:v>
                </c:pt>
                <c:pt idx="243">
                  <c:v>0.13300000000000001</c:v>
                </c:pt>
                <c:pt idx="244">
                  <c:v>0.13350000000000001</c:v>
                </c:pt>
                <c:pt idx="245">
                  <c:v>0.13400000000000001</c:v>
                </c:pt>
                <c:pt idx="246">
                  <c:v>0.13450000000000001</c:v>
                </c:pt>
                <c:pt idx="247">
                  <c:v>0.13500000000000001</c:v>
                </c:pt>
                <c:pt idx="248">
                  <c:v>0.13550000000000001</c:v>
                </c:pt>
                <c:pt idx="249">
                  <c:v>0.13600000000000001</c:v>
                </c:pt>
                <c:pt idx="250">
                  <c:v>0.13650000000000001</c:v>
                </c:pt>
                <c:pt idx="251">
                  <c:v>0.13700000000000001</c:v>
                </c:pt>
                <c:pt idx="252">
                  <c:v>0.13750000000000001</c:v>
                </c:pt>
                <c:pt idx="253">
                  <c:v>0.13800000000000001</c:v>
                </c:pt>
                <c:pt idx="254">
                  <c:v>0.13850000000000001</c:v>
                </c:pt>
                <c:pt idx="255">
                  <c:v>0.13900000000000001</c:v>
                </c:pt>
                <c:pt idx="256">
                  <c:v>0.13950000000000001</c:v>
                </c:pt>
                <c:pt idx="257">
                  <c:v>0.14000000000000001</c:v>
                </c:pt>
                <c:pt idx="258">
                  <c:v>0.14050000000000001</c:v>
                </c:pt>
                <c:pt idx="259">
                  <c:v>0.14149999999999999</c:v>
                </c:pt>
                <c:pt idx="260">
                  <c:v>0.14199999999999999</c:v>
                </c:pt>
                <c:pt idx="261">
                  <c:v>0.14249999999999999</c:v>
                </c:pt>
                <c:pt idx="262">
                  <c:v>0.14299999999999999</c:v>
                </c:pt>
                <c:pt idx="263">
                  <c:v>0.14399999999999999</c:v>
                </c:pt>
                <c:pt idx="264">
                  <c:v>0.14449999999999999</c:v>
                </c:pt>
                <c:pt idx="265">
                  <c:v>0.14499999999999999</c:v>
                </c:pt>
                <c:pt idx="266">
                  <c:v>0.14549999999999999</c:v>
                </c:pt>
                <c:pt idx="267">
                  <c:v>0.14599999999999999</c:v>
                </c:pt>
                <c:pt idx="268">
                  <c:v>0.14649999999999999</c:v>
                </c:pt>
                <c:pt idx="269">
                  <c:v>0.14699999999999999</c:v>
                </c:pt>
                <c:pt idx="270">
                  <c:v>0.14799999999999999</c:v>
                </c:pt>
                <c:pt idx="271">
                  <c:v>0.14899999999999999</c:v>
                </c:pt>
                <c:pt idx="272">
                  <c:v>0.14949999999999999</c:v>
                </c:pt>
                <c:pt idx="273">
                  <c:v>0.15</c:v>
                </c:pt>
                <c:pt idx="274">
                  <c:v>0.15049999999999999</c:v>
                </c:pt>
                <c:pt idx="275">
                  <c:v>0.151</c:v>
                </c:pt>
                <c:pt idx="276">
                  <c:v>0.152</c:v>
                </c:pt>
                <c:pt idx="277">
                  <c:v>0.1525</c:v>
                </c:pt>
                <c:pt idx="278">
                  <c:v>0.153</c:v>
                </c:pt>
                <c:pt idx="279">
                  <c:v>0.1535</c:v>
                </c:pt>
                <c:pt idx="280">
                  <c:v>0.154</c:v>
                </c:pt>
                <c:pt idx="281">
                  <c:v>0.1545</c:v>
                </c:pt>
                <c:pt idx="282">
                  <c:v>0.155</c:v>
                </c:pt>
                <c:pt idx="283">
                  <c:v>0.1555</c:v>
                </c:pt>
                <c:pt idx="284">
                  <c:v>0.156</c:v>
                </c:pt>
                <c:pt idx="285">
                  <c:v>0.1565</c:v>
                </c:pt>
                <c:pt idx="286">
                  <c:v>0.157</c:v>
                </c:pt>
                <c:pt idx="287">
                  <c:v>0.1575</c:v>
                </c:pt>
                <c:pt idx="288">
                  <c:v>0.158</c:v>
                </c:pt>
                <c:pt idx="289">
                  <c:v>0.1585</c:v>
                </c:pt>
                <c:pt idx="290">
                  <c:v>0.159</c:v>
                </c:pt>
                <c:pt idx="291">
                  <c:v>0.16</c:v>
                </c:pt>
                <c:pt idx="292">
                  <c:v>0.161</c:v>
                </c:pt>
                <c:pt idx="293">
                  <c:v>0.1615</c:v>
                </c:pt>
                <c:pt idx="294">
                  <c:v>0.16200000000000001</c:v>
                </c:pt>
                <c:pt idx="295">
                  <c:v>0.16250000000000001</c:v>
                </c:pt>
                <c:pt idx="296">
                  <c:v>0.16350000000000001</c:v>
                </c:pt>
                <c:pt idx="297">
                  <c:v>0.16450000000000001</c:v>
                </c:pt>
                <c:pt idx="298">
                  <c:v>0.16500000000000001</c:v>
                </c:pt>
                <c:pt idx="299">
                  <c:v>0.16550000000000001</c:v>
                </c:pt>
                <c:pt idx="300">
                  <c:v>0.16650000000000001</c:v>
                </c:pt>
                <c:pt idx="301">
                  <c:v>0.16700000000000001</c:v>
                </c:pt>
                <c:pt idx="302">
                  <c:v>0.16750000000000001</c:v>
                </c:pt>
                <c:pt idx="303">
                  <c:v>0.16800000000000001</c:v>
                </c:pt>
                <c:pt idx="304">
                  <c:v>0.16850000000000001</c:v>
                </c:pt>
                <c:pt idx="305">
                  <c:v>0.16900000000000001</c:v>
                </c:pt>
                <c:pt idx="306">
                  <c:v>0.16950000000000001</c:v>
                </c:pt>
                <c:pt idx="307">
                  <c:v>0.17</c:v>
                </c:pt>
                <c:pt idx="308">
                  <c:v>0.17100000000000001</c:v>
                </c:pt>
                <c:pt idx="309">
                  <c:v>0.17150000000000001</c:v>
                </c:pt>
                <c:pt idx="310">
                  <c:v>0.17199999999999999</c:v>
                </c:pt>
                <c:pt idx="311">
                  <c:v>0.17249999999999999</c:v>
                </c:pt>
                <c:pt idx="312">
                  <c:v>0.17299999999999999</c:v>
                </c:pt>
                <c:pt idx="313">
                  <c:v>0.17349999999999999</c:v>
                </c:pt>
                <c:pt idx="314">
                  <c:v>0.17449999999999999</c:v>
                </c:pt>
                <c:pt idx="315">
                  <c:v>0.17549999999999999</c:v>
                </c:pt>
                <c:pt idx="316">
                  <c:v>0.17649999999999999</c:v>
                </c:pt>
                <c:pt idx="317">
                  <c:v>0.17749999999999999</c:v>
                </c:pt>
                <c:pt idx="318">
                  <c:v>0.17799999999999999</c:v>
                </c:pt>
                <c:pt idx="319">
                  <c:v>0.17849999999999999</c:v>
                </c:pt>
                <c:pt idx="320">
                  <c:v>0.17949999999999999</c:v>
                </c:pt>
                <c:pt idx="321">
                  <c:v>0.18</c:v>
                </c:pt>
                <c:pt idx="322">
                  <c:v>0.18099999999999999</c:v>
                </c:pt>
                <c:pt idx="323">
                  <c:v>0.18149999999999999</c:v>
                </c:pt>
                <c:pt idx="324">
                  <c:v>0.182</c:v>
                </c:pt>
                <c:pt idx="325">
                  <c:v>0.1825</c:v>
                </c:pt>
                <c:pt idx="326">
                  <c:v>0.1835</c:v>
                </c:pt>
                <c:pt idx="327">
                  <c:v>0.184</c:v>
                </c:pt>
                <c:pt idx="328">
                  <c:v>0.1845</c:v>
                </c:pt>
                <c:pt idx="329">
                  <c:v>0.1855</c:v>
                </c:pt>
                <c:pt idx="330">
                  <c:v>0.1865</c:v>
                </c:pt>
                <c:pt idx="331">
                  <c:v>0.187</c:v>
                </c:pt>
                <c:pt idx="332">
                  <c:v>0.1875</c:v>
                </c:pt>
                <c:pt idx="333">
                  <c:v>0.1885</c:v>
                </c:pt>
                <c:pt idx="334">
                  <c:v>0.189</c:v>
                </c:pt>
                <c:pt idx="335">
                  <c:v>0.1895</c:v>
                </c:pt>
                <c:pt idx="336">
                  <c:v>0.1905</c:v>
                </c:pt>
                <c:pt idx="337">
                  <c:v>0.1915</c:v>
                </c:pt>
                <c:pt idx="338">
                  <c:v>0.192</c:v>
                </c:pt>
                <c:pt idx="339">
                  <c:v>0.193</c:v>
                </c:pt>
                <c:pt idx="340">
                  <c:v>0.19400000000000001</c:v>
                </c:pt>
                <c:pt idx="341">
                  <c:v>0.19500000000000001</c:v>
                </c:pt>
                <c:pt idx="342">
                  <c:v>0.19600000000000001</c:v>
                </c:pt>
                <c:pt idx="343">
                  <c:v>0.19700000000000001</c:v>
                </c:pt>
                <c:pt idx="344">
                  <c:v>0.19800000000000001</c:v>
                </c:pt>
                <c:pt idx="345">
                  <c:v>0.19900000000000001</c:v>
                </c:pt>
                <c:pt idx="346">
                  <c:v>0.19950000000000001</c:v>
                </c:pt>
                <c:pt idx="347">
                  <c:v>0.2</c:v>
                </c:pt>
                <c:pt idx="348">
                  <c:v>0.20100000000000001</c:v>
                </c:pt>
                <c:pt idx="349">
                  <c:v>0.20150000000000001</c:v>
                </c:pt>
                <c:pt idx="350">
                  <c:v>0.20250000000000001</c:v>
                </c:pt>
                <c:pt idx="351">
                  <c:v>0.20349999999999999</c:v>
                </c:pt>
                <c:pt idx="352">
                  <c:v>0.20449999999999999</c:v>
                </c:pt>
                <c:pt idx="353">
                  <c:v>0.20549999999999999</c:v>
                </c:pt>
                <c:pt idx="354">
                  <c:v>0.20649999999999999</c:v>
                </c:pt>
                <c:pt idx="355">
                  <c:v>0.20749999999999999</c:v>
                </c:pt>
                <c:pt idx="356">
                  <c:v>0.20799999999999999</c:v>
                </c:pt>
                <c:pt idx="357">
                  <c:v>0.20849999999999999</c:v>
                </c:pt>
                <c:pt idx="358">
                  <c:v>0.20949999999999999</c:v>
                </c:pt>
                <c:pt idx="359">
                  <c:v>0.21</c:v>
                </c:pt>
                <c:pt idx="360">
                  <c:v>0.21049999999999999</c:v>
                </c:pt>
                <c:pt idx="361">
                  <c:v>0.21149999999999999</c:v>
                </c:pt>
                <c:pt idx="362">
                  <c:v>0.21199999999999999</c:v>
                </c:pt>
                <c:pt idx="363">
                  <c:v>0.21299999999999999</c:v>
                </c:pt>
                <c:pt idx="364">
                  <c:v>0.2135</c:v>
                </c:pt>
                <c:pt idx="365">
                  <c:v>0.214</c:v>
                </c:pt>
                <c:pt idx="366">
                  <c:v>0.215</c:v>
                </c:pt>
                <c:pt idx="367">
                  <c:v>0.216</c:v>
                </c:pt>
                <c:pt idx="368">
                  <c:v>0.217</c:v>
                </c:pt>
                <c:pt idx="369">
                  <c:v>0.2175</c:v>
                </c:pt>
                <c:pt idx="370">
                  <c:v>0.2185</c:v>
                </c:pt>
                <c:pt idx="371">
                  <c:v>0.219</c:v>
                </c:pt>
                <c:pt idx="372">
                  <c:v>0.22</c:v>
                </c:pt>
                <c:pt idx="373">
                  <c:v>0.2205</c:v>
                </c:pt>
                <c:pt idx="374">
                  <c:v>0.2215</c:v>
                </c:pt>
                <c:pt idx="375">
                  <c:v>0.222</c:v>
                </c:pt>
                <c:pt idx="376">
                  <c:v>0.2225</c:v>
                </c:pt>
                <c:pt idx="377">
                  <c:v>0.2235</c:v>
                </c:pt>
                <c:pt idx="378">
                  <c:v>0.224</c:v>
                </c:pt>
                <c:pt idx="379">
                  <c:v>0.22450000000000001</c:v>
                </c:pt>
                <c:pt idx="380">
                  <c:v>0.22550000000000001</c:v>
                </c:pt>
                <c:pt idx="381">
                  <c:v>0.22650000000000001</c:v>
                </c:pt>
                <c:pt idx="382">
                  <c:v>0.22700000000000001</c:v>
                </c:pt>
                <c:pt idx="383">
                  <c:v>0.22800000000000001</c:v>
                </c:pt>
                <c:pt idx="384">
                  <c:v>0.22850000000000001</c:v>
                </c:pt>
                <c:pt idx="385">
                  <c:v>0.22900000000000001</c:v>
                </c:pt>
                <c:pt idx="386">
                  <c:v>0.22950000000000001</c:v>
                </c:pt>
                <c:pt idx="387">
                  <c:v>0.23050000000000001</c:v>
                </c:pt>
                <c:pt idx="388">
                  <c:v>0.23100000000000001</c:v>
                </c:pt>
                <c:pt idx="389">
                  <c:v>0.23150000000000001</c:v>
                </c:pt>
                <c:pt idx="390">
                  <c:v>0.23250000000000001</c:v>
                </c:pt>
                <c:pt idx="391">
                  <c:v>0.23300000000000001</c:v>
                </c:pt>
                <c:pt idx="392">
                  <c:v>0.23350000000000001</c:v>
                </c:pt>
                <c:pt idx="393">
                  <c:v>0.23449999999999999</c:v>
                </c:pt>
                <c:pt idx="394">
                  <c:v>0.23499999999999999</c:v>
                </c:pt>
                <c:pt idx="395">
                  <c:v>0.23549999999999999</c:v>
                </c:pt>
                <c:pt idx="396">
                  <c:v>0.23649999999999999</c:v>
                </c:pt>
                <c:pt idx="397">
                  <c:v>0.23749999999999999</c:v>
                </c:pt>
                <c:pt idx="398">
                  <c:v>0.23849999999999999</c:v>
                </c:pt>
                <c:pt idx="399">
                  <c:v>0.23899999999999999</c:v>
                </c:pt>
                <c:pt idx="400">
                  <c:v>0.24</c:v>
                </c:pt>
                <c:pt idx="401">
                  <c:v>0.24049999999999999</c:v>
                </c:pt>
                <c:pt idx="402">
                  <c:v>0.24149999999999999</c:v>
                </c:pt>
                <c:pt idx="403">
                  <c:v>0.24199999999999999</c:v>
                </c:pt>
                <c:pt idx="404">
                  <c:v>0.24299999999999999</c:v>
                </c:pt>
                <c:pt idx="405">
                  <c:v>0.24399999999999999</c:v>
                </c:pt>
                <c:pt idx="406">
                  <c:v>0.245</c:v>
                </c:pt>
                <c:pt idx="407">
                  <c:v>0.246</c:v>
                </c:pt>
                <c:pt idx="408">
                  <c:v>0.247</c:v>
                </c:pt>
                <c:pt idx="409">
                  <c:v>0.248</c:v>
                </c:pt>
                <c:pt idx="410">
                  <c:v>0.249</c:v>
                </c:pt>
                <c:pt idx="411">
                  <c:v>0.2495</c:v>
                </c:pt>
                <c:pt idx="412">
                  <c:v>0.25</c:v>
                </c:pt>
                <c:pt idx="413">
                  <c:v>0.251</c:v>
                </c:pt>
                <c:pt idx="414">
                  <c:v>0.252</c:v>
                </c:pt>
                <c:pt idx="415">
                  <c:v>0.253</c:v>
                </c:pt>
                <c:pt idx="416">
                  <c:v>0.254</c:v>
                </c:pt>
                <c:pt idx="417">
                  <c:v>0.2545</c:v>
                </c:pt>
                <c:pt idx="418">
                  <c:v>0.2555</c:v>
                </c:pt>
                <c:pt idx="419">
                  <c:v>0.25600000000000001</c:v>
                </c:pt>
                <c:pt idx="420">
                  <c:v>0.25700000000000001</c:v>
                </c:pt>
                <c:pt idx="421">
                  <c:v>0.25800000000000001</c:v>
                </c:pt>
                <c:pt idx="422">
                  <c:v>0.25900000000000001</c:v>
                </c:pt>
                <c:pt idx="423">
                  <c:v>0.26</c:v>
                </c:pt>
                <c:pt idx="424">
                  <c:v>0.26100000000000001</c:v>
                </c:pt>
                <c:pt idx="425">
                  <c:v>0.26150000000000001</c:v>
                </c:pt>
                <c:pt idx="426">
                  <c:v>0.26200000000000001</c:v>
                </c:pt>
                <c:pt idx="427">
                  <c:v>0.26300000000000001</c:v>
                </c:pt>
                <c:pt idx="428">
                  <c:v>0.26350000000000001</c:v>
                </c:pt>
                <c:pt idx="429">
                  <c:v>0.26500000000000001</c:v>
                </c:pt>
                <c:pt idx="430">
                  <c:v>0.26550000000000001</c:v>
                </c:pt>
                <c:pt idx="431">
                  <c:v>0.26650000000000001</c:v>
                </c:pt>
                <c:pt idx="432">
                  <c:v>0.26750000000000002</c:v>
                </c:pt>
                <c:pt idx="433">
                  <c:v>0.26850000000000002</c:v>
                </c:pt>
                <c:pt idx="434">
                  <c:v>0.26900000000000002</c:v>
                </c:pt>
                <c:pt idx="435">
                  <c:v>0.26950000000000002</c:v>
                </c:pt>
                <c:pt idx="436">
                  <c:v>0.27050000000000002</c:v>
                </c:pt>
                <c:pt idx="437">
                  <c:v>0.27100000000000002</c:v>
                </c:pt>
                <c:pt idx="438">
                  <c:v>0.27150000000000002</c:v>
                </c:pt>
                <c:pt idx="439">
                  <c:v>0.27250000000000002</c:v>
                </c:pt>
                <c:pt idx="440">
                  <c:v>0.27300000000000002</c:v>
                </c:pt>
                <c:pt idx="441">
                  <c:v>0.27400000000000002</c:v>
                </c:pt>
                <c:pt idx="442">
                  <c:v>0.27500000000000002</c:v>
                </c:pt>
                <c:pt idx="443">
                  <c:v>0.27600000000000002</c:v>
                </c:pt>
                <c:pt idx="444">
                  <c:v>0.27700000000000002</c:v>
                </c:pt>
                <c:pt idx="445">
                  <c:v>0.27800000000000002</c:v>
                </c:pt>
                <c:pt idx="446">
                  <c:v>0.27900000000000003</c:v>
                </c:pt>
                <c:pt idx="447">
                  <c:v>0.28000000000000003</c:v>
                </c:pt>
                <c:pt idx="448">
                  <c:v>0.28050000000000003</c:v>
                </c:pt>
                <c:pt idx="449">
                  <c:v>0.28149999999999997</c:v>
                </c:pt>
                <c:pt idx="450">
                  <c:v>0.28249999999999997</c:v>
                </c:pt>
                <c:pt idx="451">
                  <c:v>0.28349999999999997</c:v>
                </c:pt>
                <c:pt idx="452">
                  <c:v>0.28449999999999998</c:v>
                </c:pt>
                <c:pt idx="453">
                  <c:v>0.28549999999999998</c:v>
                </c:pt>
                <c:pt idx="454">
                  <c:v>0.28599999999999998</c:v>
                </c:pt>
                <c:pt idx="455">
                  <c:v>0.28649999999999998</c:v>
                </c:pt>
                <c:pt idx="456">
                  <c:v>0.28749999999999998</c:v>
                </c:pt>
                <c:pt idx="457">
                  <c:v>0.28849999999999998</c:v>
                </c:pt>
                <c:pt idx="458">
                  <c:v>0.28949999999999998</c:v>
                </c:pt>
                <c:pt idx="459">
                  <c:v>0.29049999999999998</c:v>
                </c:pt>
                <c:pt idx="460">
                  <c:v>0.29149999999999998</c:v>
                </c:pt>
                <c:pt idx="461">
                  <c:v>0.29249999999999998</c:v>
                </c:pt>
                <c:pt idx="462">
                  <c:v>0.29949999999999999</c:v>
                </c:pt>
                <c:pt idx="463">
                  <c:v>0.3</c:v>
                </c:pt>
                <c:pt idx="464">
                  <c:v>0.30099999999999999</c:v>
                </c:pt>
                <c:pt idx="465">
                  <c:v>0.30199999999999999</c:v>
                </c:pt>
                <c:pt idx="466">
                  <c:v>0.30299999999999999</c:v>
                </c:pt>
                <c:pt idx="467">
                  <c:v>0.30399999999999999</c:v>
                </c:pt>
                <c:pt idx="468">
                  <c:v>0.30449999999999999</c:v>
                </c:pt>
                <c:pt idx="469">
                  <c:v>0.30549999999999999</c:v>
                </c:pt>
                <c:pt idx="470">
                  <c:v>0.30649999999999999</c:v>
                </c:pt>
                <c:pt idx="471">
                  <c:v>0.3075</c:v>
                </c:pt>
                <c:pt idx="472">
                  <c:v>0.3085</c:v>
                </c:pt>
                <c:pt idx="473">
                  <c:v>0.3095</c:v>
                </c:pt>
                <c:pt idx="474">
                  <c:v>0.3105</c:v>
                </c:pt>
                <c:pt idx="475">
                  <c:v>0.311</c:v>
                </c:pt>
                <c:pt idx="476">
                  <c:v>0.312</c:v>
                </c:pt>
                <c:pt idx="477">
                  <c:v>0.313</c:v>
                </c:pt>
                <c:pt idx="478">
                  <c:v>0.314</c:v>
                </c:pt>
                <c:pt idx="479">
                  <c:v>0.3145</c:v>
                </c:pt>
                <c:pt idx="480">
                  <c:v>0.3155</c:v>
                </c:pt>
                <c:pt idx="481">
                  <c:v>0.3165</c:v>
                </c:pt>
                <c:pt idx="482">
                  <c:v>0.3175</c:v>
                </c:pt>
                <c:pt idx="483">
                  <c:v>0.31850000000000001</c:v>
                </c:pt>
                <c:pt idx="484">
                  <c:v>0.31900000000000001</c:v>
                </c:pt>
                <c:pt idx="485">
                  <c:v>0.31950000000000001</c:v>
                </c:pt>
                <c:pt idx="486">
                  <c:v>0.32050000000000001</c:v>
                </c:pt>
                <c:pt idx="487">
                  <c:v>0.32150000000000001</c:v>
                </c:pt>
                <c:pt idx="488">
                  <c:v>0.32250000000000001</c:v>
                </c:pt>
                <c:pt idx="489">
                  <c:v>0.32350000000000001</c:v>
                </c:pt>
                <c:pt idx="490">
                  <c:v>0.32450000000000001</c:v>
                </c:pt>
                <c:pt idx="491">
                  <c:v>0.32600000000000001</c:v>
                </c:pt>
                <c:pt idx="492">
                  <c:v>0.32700000000000001</c:v>
                </c:pt>
                <c:pt idx="493">
                  <c:v>0.32800000000000001</c:v>
                </c:pt>
                <c:pt idx="494">
                  <c:v>0.32900000000000001</c:v>
                </c:pt>
                <c:pt idx="495">
                  <c:v>0.33</c:v>
                </c:pt>
                <c:pt idx="496">
                  <c:v>0.33100000000000002</c:v>
                </c:pt>
                <c:pt idx="497">
                  <c:v>0.33200000000000002</c:v>
                </c:pt>
                <c:pt idx="498">
                  <c:v>0.33300000000000002</c:v>
                </c:pt>
                <c:pt idx="499">
                  <c:v>0.33400000000000002</c:v>
                </c:pt>
                <c:pt idx="500">
                  <c:v>0.33500000000000002</c:v>
                </c:pt>
                <c:pt idx="501">
                  <c:v>0.33600000000000002</c:v>
                </c:pt>
                <c:pt idx="502">
                  <c:v>0.33700000000000002</c:v>
                </c:pt>
                <c:pt idx="503">
                  <c:v>0.33750000000000002</c:v>
                </c:pt>
                <c:pt idx="504">
                  <c:v>0.33850000000000002</c:v>
                </c:pt>
                <c:pt idx="505">
                  <c:v>0.33950000000000002</c:v>
                </c:pt>
                <c:pt idx="506">
                  <c:v>0.34</c:v>
                </c:pt>
                <c:pt idx="507">
                  <c:v>0.34100000000000003</c:v>
                </c:pt>
                <c:pt idx="508">
                  <c:v>0.34200000000000003</c:v>
                </c:pt>
                <c:pt idx="509">
                  <c:v>0.34300000000000003</c:v>
                </c:pt>
                <c:pt idx="510">
                  <c:v>0.34399999999999997</c:v>
                </c:pt>
                <c:pt idx="511">
                  <c:v>0.34499999999999997</c:v>
                </c:pt>
                <c:pt idx="512">
                  <c:v>0.34599999999999997</c:v>
                </c:pt>
                <c:pt idx="513">
                  <c:v>0.34699999999999998</c:v>
                </c:pt>
                <c:pt idx="514">
                  <c:v>0.34799999999999998</c:v>
                </c:pt>
                <c:pt idx="515">
                  <c:v>0.34899999999999998</c:v>
                </c:pt>
                <c:pt idx="516">
                  <c:v>0.35</c:v>
                </c:pt>
                <c:pt idx="517">
                  <c:v>0.35099999999999998</c:v>
                </c:pt>
                <c:pt idx="518">
                  <c:v>0.35199999999999998</c:v>
                </c:pt>
                <c:pt idx="519">
                  <c:v>0.35299999999999998</c:v>
                </c:pt>
                <c:pt idx="520">
                  <c:v>0.35399999999999998</c:v>
                </c:pt>
                <c:pt idx="521">
                  <c:v>0.35499999999999998</c:v>
                </c:pt>
                <c:pt idx="522">
                  <c:v>0.35599999999999998</c:v>
                </c:pt>
                <c:pt idx="523">
                  <c:v>0.35649999999999998</c:v>
                </c:pt>
                <c:pt idx="524">
                  <c:v>0.35699999999999998</c:v>
                </c:pt>
                <c:pt idx="525">
                  <c:v>0.35799999999999998</c:v>
                </c:pt>
                <c:pt idx="526">
                  <c:v>0.35899999999999999</c:v>
                </c:pt>
                <c:pt idx="527">
                  <c:v>0.36</c:v>
                </c:pt>
                <c:pt idx="528">
                  <c:v>0.36099999999999999</c:v>
                </c:pt>
                <c:pt idx="529">
                  <c:v>0.36149999999999999</c:v>
                </c:pt>
                <c:pt idx="530">
                  <c:v>0.36249999999999999</c:v>
                </c:pt>
                <c:pt idx="531">
                  <c:v>0.36399999999999999</c:v>
                </c:pt>
                <c:pt idx="532">
                  <c:v>0.36499999999999999</c:v>
                </c:pt>
                <c:pt idx="533">
                  <c:v>0.36549999999999999</c:v>
                </c:pt>
                <c:pt idx="534">
                  <c:v>0.36649999999999999</c:v>
                </c:pt>
                <c:pt idx="535">
                  <c:v>0.36749999999999999</c:v>
                </c:pt>
                <c:pt idx="536">
                  <c:v>0.36899999999999999</c:v>
                </c:pt>
                <c:pt idx="537">
                  <c:v>0.37</c:v>
                </c:pt>
                <c:pt idx="538">
                  <c:v>0.3705</c:v>
                </c:pt>
                <c:pt idx="539">
                  <c:v>0.3715</c:v>
                </c:pt>
                <c:pt idx="540">
                  <c:v>0.3725</c:v>
                </c:pt>
                <c:pt idx="541">
                  <c:v>0.3735</c:v>
                </c:pt>
                <c:pt idx="542">
                  <c:v>0.3745</c:v>
                </c:pt>
                <c:pt idx="543">
                  <c:v>0.3755</c:v>
                </c:pt>
                <c:pt idx="544">
                  <c:v>0.3765</c:v>
                </c:pt>
                <c:pt idx="545">
                  <c:v>0.3775</c:v>
                </c:pt>
                <c:pt idx="546">
                  <c:v>0.378</c:v>
                </c:pt>
                <c:pt idx="547">
                  <c:v>0.379</c:v>
                </c:pt>
                <c:pt idx="548">
                  <c:v>0.38</c:v>
                </c:pt>
                <c:pt idx="549">
                  <c:v>0.38100000000000001</c:v>
                </c:pt>
                <c:pt idx="550">
                  <c:v>0.38200000000000001</c:v>
                </c:pt>
                <c:pt idx="551">
                  <c:v>0.38300000000000001</c:v>
                </c:pt>
                <c:pt idx="552">
                  <c:v>0.38450000000000001</c:v>
                </c:pt>
                <c:pt idx="553">
                  <c:v>0.38550000000000001</c:v>
                </c:pt>
                <c:pt idx="554">
                  <c:v>0.38650000000000001</c:v>
                </c:pt>
                <c:pt idx="555">
                  <c:v>0.38750000000000001</c:v>
                </c:pt>
                <c:pt idx="556">
                  <c:v>0.38850000000000001</c:v>
                </c:pt>
                <c:pt idx="557">
                  <c:v>0.38950000000000001</c:v>
                </c:pt>
                <c:pt idx="558">
                  <c:v>0.39050000000000001</c:v>
                </c:pt>
                <c:pt idx="559">
                  <c:v>0.39150000000000001</c:v>
                </c:pt>
                <c:pt idx="560">
                  <c:v>0.39250000000000002</c:v>
                </c:pt>
                <c:pt idx="561">
                  <c:v>0.39350000000000002</c:v>
                </c:pt>
                <c:pt idx="562">
                  <c:v>0.39450000000000002</c:v>
                </c:pt>
                <c:pt idx="563">
                  <c:v>0.39550000000000002</c:v>
                </c:pt>
                <c:pt idx="564">
                  <c:v>0.39650000000000002</c:v>
                </c:pt>
                <c:pt idx="565">
                  <c:v>0.39700000000000002</c:v>
                </c:pt>
                <c:pt idx="566">
                  <c:v>0.39800000000000002</c:v>
                </c:pt>
                <c:pt idx="567">
                  <c:v>0.39900000000000002</c:v>
                </c:pt>
                <c:pt idx="568">
                  <c:v>0.4</c:v>
                </c:pt>
                <c:pt idx="569">
                  <c:v>0.40100000000000002</c:v>
                </c:pt>
                <c:pt idx="570">
                  <c:v>0.40150000000000002</c:v>
                </c:pt>
                <c:pt idx="571">
                  <c:v>0.40300000000000002</c:v>
                </c:pt>
                <c:pt idx="572">
                  <c:v>0.40450000000000003</c:v>
                </c:pt>
                <c:pt idx="573">
                  <c:v>0.40550000000000003</c:v>
                </c:pt>
                <c:pt idx="574">
                  <c:v>0.40649999999999997</c:v>
                </c:pt>
                <c:pt idx="575">
                  <c:v>0.40749999999999997</c:v>
                </c:pt>
                <c:pt idx="576">
                  <c:v>0.40849999999999997</c:v>
                </c:pt>
                <c:pt idx="577">
                  <c:v>0.40949999999999998</c:v>
                </c:pt>
                <c:pt idx="578">
                  <c:v>0.41049999999999998</c:v>
                </c:pt>
                <c:pt idx="579">
                  <c:v>0.41149999999999998</c:v>
                </c:pt>
                <c:pt idx="580">
                  <c:v>0.41249999999999998</c:v>
                </c:pt>
                <c:pt idx="581">
                  <c:v>0.41399999999999998</c:v>
                </c:pt>
                <c:pt idx="582">
                  <c:v>0.41499999999999998</c:v>
                </c:pt>
                <c:pt idx="583">
                  <c:v>0.41599999999999998</c:v>
                </c:pt>
                <c:pt idx="584">
                  <c:v>0.41699999999999998</c:v>
                </c:pt>
                <c:pt idx="585">
                  <c:v>0.41799999999999998</c:v>
                </c:pt>
                <c:pt idx="586">
                  <c:v>0.41899999999999998</c:v>
                </c:pt>
                <c:pt idx="587">
                  <c:v>0.42</c:v>
                </c:pt>
                <c:pt idx="588">
                  <c:v>0.42049999999999998</c:v>
                </c:pt>
                <c:pt idx="589">
                  <c:v>0.42149999999999999</c:v>
                </c:pt>
                <c:pt idx="590">
                  <c:v>0.42299999999999999</c:v>
                </c:pt>
                <c:pt idx="591">
                  <c:v>0.42399999999999999</c:v>
                </c:pt>
                <c:pt idx="592">
                  <c:v>0.42499999999999999</c:v>
                </c:pt>
                <c:pt idx="593">
                  <c:v>0.42649999999999999</c:v>
                </c:pt>
                <c:pt idx="594">
                  <c:v>0.42749999999999999</c:v>
                </c:pt>
                <c:pt idx="595">
                  <c:v>0.42949999999999999</c:v>
                </c:pt>
                <c:pt idx="596">
                  <c:v>0.43049999999999999</c:v>
                </c:pt>
                <c:pt idx="597">
                  <c:v>0.43149999999999999</c:v>
                </c:pt>
                <c:pt idx="598">
                  <c:v>0.433</c:v>
                </c:pt>
                <c:pt idx="599">
                  <c:v>0.434</c:v>
                </c:pt>
                <c:pt idx="600">
                  <c:v>0.435</c:v>
                </c:pt>
                <c:pt idx="601">
                  <c:v>0.436</c:v>
                </c:pt>
                <c:pt idx="602">
                  <c:v>0.437</c:v>
                </c:pt>
                <c:pt idx="603">
                  <c:v>0.438</c:v>
                </c:pt>
                <c:pt idx="604">
                  <c:v>0.439</c:v>
                </c:pt>
                <c:pt idx="605">
                  <c:v>0.44</c:v>
                </c:pt>
                <c:pt idx="606">
                  <c:v>0.441</c:v>
                </c:pt>
                <c:pt idx="607">
                  <c:v>0.442</c:v>
                </c:pt>
                <c:pt idx="608">
                  <c:v>0.44350000000000001</c:v>
                </c:pt>
                <c:pt idx="609">
                  <c:v>0.44450000000000001</c:v>
                </c:pt>
                <c:pt idx="610">
                  <c:v>0.44600000000000001</c:v>
                </c:pt>
                <c:pt idx="611">
                  <c:v>0.44700000000000001</c:v>
                </c:pt>
                <c:pt idx="612">
                  <c:v>0.44900000000000001</c:v>
                </c:pt>
                <c:pt idx="613">
                  <c:v>0.45</c:v>
                </c:pt>
                <c:pt idx="614">
                  <c:v>0.45100000000000001</c:v>
                </c:pt>
                <c:pt idx="615">
                  <c:v>0.45250000000000001</c:v>
                </c:pt>
                <c:pt idx="616">
                  <c:v>0.45350000000000001</c:v>
                </c:pt>
                <c:pt idx="617">
                  <c:v>0.45500000000000002</c:v>
                </c:pt>
                <c:pt idx="618">
                  <c:v>0.45600000000000002</c:v>
                </c:pt>
                <c:pt idx="619">
                  <c:v>0.45700000000000002</c:v>
                </c:pt>
                <c:pt idx="620">
                  <c:v>0.45800000000000002</c:v>
                </c:pt>
                <c:pt idx="621">
                  <c:v>0.45900000000000002</c:v>
                </c:pt>
                <c:pt idx="622">
                  <c:v>0.46050000000000002</c:v>
                </c:pt>
                <c:pt idx="623">
                  <c:v>0.46150000000000002</c:v>
                </c:pt>
                <c:pt idx="624">
                  <c:v>0.46250000000000002</c:v>
                </c:pt>
                <c:pt idx="625">
                  <c:v>0.46350000000000002</c:v>
                </c:pt>
                <c:pt idx="626">
                  <c:v>0.46500000000000002</c:v>
                </c:pt>
                <c:pt idx="627">
                  <c:v>0.46650000000000003</c:v>
                </c:pt>
                <c:pt idx="628">
                  <c:v>0.46800000000000003</c:v>
                </c:pt>
                <c:pt idx="629">
                  <c:v>0.46899999999999997</c:v>
                </c:pt>
                <c:pt idx="630">
                  <c:v>0.47</c:v>
                </c:pt>
                <c:pt idx="631">
                  <c:v>0.47149999999999997</c:v>
                </c:pt>
                <c:pt idx="632">
                  <c:v>0.47249999999999998</c:v>
                </c:pt>
                <c:pt idx="633">
                  <c:v>0.47399999999999998</c:v>
                </c:pt>
                <c:pt idx="634">
                  <c:v>0.47499999999999998</c:v>
                </c:pt>
                <c:pt idx="635">
                  <c:v>0.47599999999999998</c:v>
                </c:pt>
                <c:pt idx="636">
                  <c:v>0.47749999999999998</c:v>
                </c:pt>
                <c:pt idx="637">
                  <c:v>0.47849999999999998</c:v>
                </c:pt>
                <c:pt idx="638">
                  <c:v>0.47949999999999998</c:v>
                </c:pt>
                <c:pt idx="639">
                  <c:v>0.48049999999999998</c:v>
                </c:pt>
                <c:pt idx="640">
                  <c:v>0.48149999999999998</c:v>
                </c:pt>
                <c:pt idx="641">
                  <c:v>0.48299999999999998</c:v>
                </c:pt>
                <c:pt idx="642">
                  <c:v>0.48399999999999999</c:v>
                </c:pt>
                <c:pt idx="643">
                  <c:v>0.48549999999999999</c:v>
                </c:pt>
                <c:pt idx="644">
                  <c:v>0.48699999999999999</c:v>
                </c:pt>
                <c:pt idx="645">
                  <c:v>0.48849999999999999</c:v>
                </c:pt>
                <c:pt idx="646">
                  <c:v>0.48949999999999999</c:v>
                </c:pt>
                <c:pt idx="647">
                  <c:v>0.49099999999999999</c:v>
                </c:pt>
                <c:pt idx="648">
                  <c:v>0.49199999999999999</c:v>
                </c:pt>
                <c:pt idx="649">
                  <c:v>0.49349999999999999</c:v>
                </c:pt>
                <c:pt idx="650">
                  <c:v>0.4945</c:v>
                </c:pt>
                <c:pt idx="651">
                  <c:v>0.4955</c:v>
                </c:pt>
                <c:pt idx="652">
                  <c:v>0.497</c:v>
                </c:pt>
                <c:pt idx="653">
                  <c:v>0.498</c:v>
                </c:pt>
                <c:pt idx="654">
                  <c:v>0.499</c:v>
                </c:pt>
                <c:pt idx="655">
                  <c:v>0.5</c:v>
                </c:pt>
                <c:pt idx="656">
                  <c:v>0.50149999999999995</c:v>
                </c:pt>
                <c:pt idx="657">
                  <c:v>0.50249999999999995</c:v>
                </c:pt>
                <c:pt idx="658">
                  <c:v>0.50349999999999995</c:v>
                </c:pt>
                <c:pt idx="659">
                  <c:v>0.50449999999999995</c:v>
                </c:pt>
                <c:pt idx="660">
                  <c:v>0.50649999999999995</c:v>
                </c:pt>
                <c:pt idx="661">
                  <c:v>0.50800000000000001</c:v>
                </c:pt>
                <c:pt idx="662">
                  <c:v>0.50900000000000001</c:v>
                </c:pt>
                <c:pt idx="663">
                  <c:v>0.51</c:v>
                </c:pt>
                <c:pt idx="664">
                  <c:v>0.51149999999999995</c:v>
                </c:pt>
                <c:pt idx="665">
                  <c:v>0.51249999999999996</c:v>
                </c:pt>
                <c:pt idx="666">
                  <c:v>0.51400000000000001</c:v>
                </c:pt>
                <c:pt idx="667">
                  <c:v>0.51549999999999996</c:v>
                </c:pt>
                <c:pt idx="668">
                  <c:v>0.51649999999999996</c:v>
                </c:pt>
                <c:pt idx="669">
                  <c:v>0.51749999999999996</c:v>
                </c:pt>
                <c:pt idx="670">
                  <c:v>0.51849999999999996</c:v>
                </c:pt>
                <c:pt idx="671">
                  <c:v>0.51949999999999996</c:v>
                </c:pt>
                <c:pt idx="672">
                  <c:v>0.52149999999999996</c:v>
                </c:pt>
                <c:pt idx="673">
                  <c:v>0.52249999999999996</c:v>
                </c:pt>
                <c:pt idx="674">
                  <c:v>0.52349999999999997</c:v>
                </c:pt>
                <c:pt idx="675">
                  <c:v>0.52500000000000002</c:v>
                </c:pt>
                <c:pt idx="676">
                  <c:v>0.52649999999999997</c:v>
                </c:pt>
                <c:pt idx="677">
                  <c:v>0.52800000000000002</c:v>
                </c:pt>
                <c:pt idx="678">
                  <c:v>0.52949999999999997</c:v>
                </c:pt>
                <c:pt idx="679">
                  <c:v>0.53049999999999997</c:v>
                </c:pt>
                <c:pt idx="680">
                  <c:v>0.53200000000000003</c:v>
                </c:pt>
                <c:pt idx="681">
                  <c:v>0.53349999999999997</c:v>
                </c:pt>
                <c:pt idx="682">
                  <c:v>0.53449999999999998</c:v>
                </c:pt>
                <c:pt idx="683">
                  <c:v>0.53549999999999998</c:v>
                </c:pt>
                <c:pt idx="684">
                  <c:v>0.53700000000000003</c:v>
                </c:pt>
                <c:pt idx="685">
                  <c:v>0.53800000000000003</c:v>
                </c:pt>
                <c:pt idx="686">
                  <c:v>0.53900000000000003</c:v>
                </c:pt>
                <c:pt idx="687">
                  <c:v>0.54049999999999998</c:v>
                </c:pt>
                <c:pt idx="688">
                  <c:v>0.54200000000000004</c:v>
                </c:pt>
                <c:pt idx="689">
                  <c:v>0.54300000000000004</c:v>
                </c:pt>
                <c:pt idx="690">
                  <c:v>0.54400000000000004</c:v>
                </c:pt>
                <c:pt idx="691">
                  <c:v>0.54600000000000004</c:v>
                </c:pt>
                <c:pt idx="692">
                  <c:v>0.54749999999999999</c:v>
                </c:pt>
                <c:pt idx="693">
                  <c:v>0.54849999999999999</c:v>
                </c:pt>
                <c:pt idx="694">
                  <c:v>0.55049999999999999</c:v>
                </c:pt>
                <c:pt idx="695">
                  <c:v>0.55149999999999999</c:v>
                </c:pt>
                <c:pt idx="696">
                  <c:v>0.55300000000000005</c:v>
                </c:pt>
                <c:pt idx="697">
                  <c:v>0.55449999999999999</c:v>
                </c:pt>
                <c:pt idx="698">
                  <c:v>0.55549999999999999</c:v>
                </c:pt>
                <c:pt idx="699">
                  <c:v>0.55649999999999999</c:v>
                </c:pt>
                <c:pt idx="700">
                  <c:v>0.55800000000000005</c:v>
                </c:pt>
                <c:pt idx="701">
                  <c:v>0.5595</c:v>
                </c:pt>
                <c:pt idx="702">
                  <c:v>0.5605</c:v>
                </c:pt>
                <c:pt idx="703">
                  <c:v>0.56200000000000006</c:v>
                </c:pt>
                <c:pt idx="704">
                  <c:v>0.56299999999999994</c:v>
                </c:pt>
                <c:pt idx="705">
                  <c:v>0.5645</c:v>
                </c:pt>
                <c:pt idx="706">
                  <c:v>0.56599999999999995</c:v>
                </c:pt>
                <c:pt idx="707">
                  <c:v>0.5675</c:v>
                </c:pt>
                <c:pt idx="708">
                  <c:v>0.56899999999999995</c:v>
                </c:pt>
                <c:pt idx="709">
                  <c:v>0.57050000000000001</c:v>
                </c:pt>
                <c:pt idx="710">
                  <c:v>0.57199999999999995</c:v>
                </c:pt>
                <c:pt idx="711">
                  <c:v>0.57299999999999995</c:v>
                </c:pt>
                <c:pt idx="712">
                  <c:v>0.57450000000000001</c:v>
                </c:pt>
                <c:pt idx="713">
                  <c:v>0.57599999999999996</c:v>
                </c:pt>
                <c:pt idx="714">
                  <c:v>0.57699999999999996</c:v>
                </c:pt>
                <c:pt idx="715">
                  <c:v>0.57850000000000001</c:v>
                </c:pt>
                <c:pt idx="716">
                  <c:v>0.57999999999999996</c:v>
                </c:pt>
                <c:pt idx="717">
                  <c:v>0.58099999999999996</c:v>
                </c:pt>
                <c:pt idx="718">
                  <c:v>0.58250000000000002</c:v>
                </c:pt>
                <c:pt idx="719">
                  <c:v>0.58399999999999996</c:v>
                </c:pt>
                <c:pt idx="720">
                  <c:v>0.58550000000000002</c:v>
                </c:pt>
                <c:pt idx="721">
                  <c:v>0.58750000000000002</c:v>
                </c:pt>
                <c:pt idx="722">
                  <c:v>0.58899999999999997</c:v>
                </c:pt>
                <c:pt idx="723">
                  <c:v>0.59050000000000002</c:v>
                </c:pt>
                <c:pt idx="724">
                  <c:v>0.59250000000000003</c:v>
                </c:pt>
                <c:pt idx="725">
                  <c:v>0.59399999999999997</c:v>
                </c:pt>
                <c:pt idx="726">
                  <c:v>0.59499999999999997</c:v>
                </c:pt>
                <c:pt idx="727">
                  <c:v>0.59650000000000003</c:v>
                </c:pt>
                <c:pt idx="728">
                  <c:v>0.59799999999999998</c:v>
                </c:pt>
                <c:pt idx="729">
                  <c:v>0.59899999999999998</c:v>
                </c:pt>
                <c:pt idx="730">
                  <c:v>0.60099999999999998</c:v>
                </c:pt>
                <c:pt idx="731">
                  <c:v>0.60199999999999998</c:v>
                </c:pt>
                <c:pt idx="732">
                  <c:v>0.60350000000000004</c:v>
                </c:pt>
                <c:pt idx="733">
                  <c:v>0.60499999999999998</c:v>
                </c:pt>
                <c:pt idx="734">
                  <c:v>0.60650000000000004</c:v>
                </c:pt>
                <c:pt idx="735">
                  <c:v>0.60799999999999998</c:v>
                </c:pt>
                <c:pt idx="736">
                  <c:v>0.60950000000000004</c:v>
                </c:pt>
                <c:pt idx="737">
                  <c:v>0.61099999999999999</c:v>
                </c:pt>
                <c:pt idx="738">
                  <c:v>0.61250000000000004</c:v>
                </c:pt>
                <c:pt idx="739">
                  <c:v>0.61399999999999999</c:v>
                </c:pt>
                <c:pt idx="740">
                  <c:v>0.61499999999999999</c:v>
                </c:pt>
                <c:pt idx="741">
                  <c:v>0.61650000000000005</c:v>
                </c:pt>
                <c:pt idx="742">
                  <c:v>0.61799999999999999</c:v>
                </c:pt>
                <c:pt idx="743">
                  <c:v>0.61950000000000005</c:v>
                </c:pt>
                <c:pt idx="744">
                  <c:v>0.621</c:v>
                </c:pt>
                <c:pt idx="745">
                  <c:v>0.62250000000000005</c:v>
                </c:pt>
                <c:pt idx="746">
                  <c:v>0.624</c:v>
                </c:pt>
                <c:pt idx="747">
                  <c:v>0.625</c:v>
                </c:pt>
                <c:pt idx="748">
                  <c:v>0.62649999999999995</c:v>
                </c:pt>
                <c:pt idx="749">
                  <c:v>0.628</c:v>
                </c:pt>
                <c:pt idx="750">
                  <c:v>0.62949999999999995</c:v>
                </c:pt>
                <c:pt idx="751">
                  <c:v>0.63100000000000001</c:v>
                </c:pt>
                <c:pt idx="752">
                  <c:v>0.63249999999999995</c:v>
                </c:pt>
                <c:pt idx="753">
                  <c:v>0.63400000000000001</c:v>
                </c:pt>
                <c:pt idx="754">
                  <c:v>0.63500000000000001</c:v>
                </c:pt>
                <c:pt idx="755">
                  <c:v>0.63600000000000001</c:v>
                </c:pt>
                <c:pt idx="756">
                  <c:v>0.63800000000000001</c:v>
                </c:pt>
                <c:pt idx="757">
                  <c:v>0.63900000000000001</c:v>
                </c:pt>
                <c:pt idx="758">
                  <c:v>0.64</c:v>
                </c:pt>
                <c:pt idx="759">
                  <c:v>0.64200000000000002</c:v>
                </c:pt>
                <c:pt idx="760">
                  <c:v>0.64300000000000002</c:v>
                </c:pt>
                <c:pt idx="761">
                  <c:v>0.64449999999999996</c:v>
                </c:pt>
                <c:pt idx="762">
                  <c:v>0.64549999999999996</c:v>
                </c:pt>
                <c:pt idx="763">
                  <c:v>0.64700000000000002</c:v>
                </c:pt>
                <c:pt idx="764">
                  <c:v>0.64800000000000002</c:v>
                </c:pt>
                <c:pt idx="765">
                  <c:v>0.65</c:v>
                </c:pt>
                <c:pt idx="766">
                  <c:v>0.65149999999999997</c:v>
                </c:pt>
                <c:pt idx="767">
                  <c:v>0.65249999999999997</c:v>
                </c:pt>
                <c:pt idx="768">
                  <c:v>0.65349999999999997</c:v>
                </c:pt>
                <c:pt idx="769">
                  <c:v>0.65549999999999997</c:v>
                </c:pt>
                <c:pt idx="770">
                  <c:v>0.65649999999999997</c:v>
                </c:pt>
                <c:pt idx="771">
                  <c:v>0.65749999999999997</c:v>
                </c:pt>
                <c:pt idx="772">
                  <c:v>0.65900000000000003</c:v>
                </c:pt>
                <c:pt idx="773">
                  <c:v>0.66049999999999998</c:v>
                </c:pt>
                <c:pt idx="774">
                  <c:v>0.66149999999999998</c:v>
                </c:pt>
                <c:pt idx="775">
                  <c:v>0.66300000000000003</c:v>
                </c:pt>
                <c:pt idx="776">
                  <c:v>0.66400000000000003</c:v>
                </c:pt>
                <c:pt idx="777">
                  <c:v>0.66500000000000004</c:v>
                </c:pt>
                <c:pt idx="778">
                  <c:v>0.66649999999999998</c:v>
                </c:pt>
                <c:pt idx="779">
                  <c:v>0.66749999999999998</c:v>
                </c:pt>
                <c:pt idx="780">
                  <c:v>0.66900000000000004</c:v>
                </c:pt>
                <c:pt idx="781">
                  <c:v>0.67049999999999998</c:v>
                </c:pt>
                <c:pt idx="782">
                  <c:v>0.67200000000000004</c:v>
                </c:pt>
                <c:pt idx="783">
                  <c:v>0.67300000000000004</c:v>
                </c:pt>
                <c:pt idx="784">
                  <c:v>0.67400000000000004</c:v>
                </c:pt>
                <c:pt idx="785">
                  <c:v>0.67549999999999999</c:v>
                </c:pt>
                <c:pt idx="786">
                  <c:v>0.67700000000000005</c:v>
                </c:pt>
                <c:pt idx="787">
                  <c:v>0.67800000000000005</c:v>
                </c:pt>
                <c:pt idx="788">
                  <c:v>0.67900000000000005</c:v>
                </c:pt>
                <c:pt idx="789">
                  <c:v>0.68100000000000005</c:v>
                </c:pt>
                <c:pt idx="790">
                  <c:v>0.68200000000000005</c:v>
                </c:pt>
                <c:pt idx="791">
                  <c:v>0.6835</c:v>
                </c:pt>
                <c:pt idx="792">
                  <c:v>0.6845</c:v>
                </c:pt>
                <c:pt idx="793">
                  <c:v>0.6855</c:v>
                </c:pt>
                <c:pt idx="794">
                  <c:v>0.6865</c:v>
                </c:pt>
                <c:pt idx="795">
                  <c:v>0.68799999999999994</c:v>
                </c:pt>
                <c:pt idx="796">
                  <c:v>0.6895</c:v>
                </c:pt>
                <c:pt idx="797">
                  <c:v>0.6905</c:v>
                </c:pt>
                <c:pt idx="798">
                  <c:v>0.69199999999999995</c:v>
                </c:pt>
                <c:pt idx="799">
                  <c:v>0.69299999999999995</c:v>
                </c:pt>
                <c:pt idx="800">
                  <c:v>0.69450000000000001</c:v>
                </c:pt>
                <c:pt idx="801">
                  <c:v>0.69599999999999995</c:v>
                </c:pt>
                <c:pt idx="802">
                  <c:v>0.69699999999999995</c:v>
                </c:pt>
                <c:pt idx="803">
                  <c:v>0.69850000000000001</c:v>
                </c:pt>
                <c:pt idx="804">
                  <c:v>0.69950000000000001</c:v>
                </c:pt>
                <c:pt idx="805">
                  <c:v>0.70050000000000001</c:v>
                </c:pt>
                <c:pt idx="806">
                  <c:v>0.70199999999999996</c:v>
                </c:pt>
                <c:pt idx="807">
                  <c:v>0.70299999999999996</c:v>
                </c:pt>
                <c:pt idx="808">
                  <c:v>0.70450000000000002</c:v>
                </c:pt>
                <c:pt idx="809">
                  <c:v>0.70599999999999996</c:v>
                </c:pt>
                <c:pt idx="810">
                  <c:v>0.70699999999999996</c:v>
                </c:pt>
                <c:pt idx="811">
                  <c:v>0.70799999999999996</c:v>
                </c:pt>
                <c:pt idx="812">
                  <c:v>0.70899999999999996</c:v>
                </c:pt>
                <c:pt idx="813">
                  <c:v>0.71050000000000002</c:v>
                </c:pt>
                <c:pt idx="814">
                  <c:v>0.71199999999999997</c:v>
                </c:pt>
                <c:pt idx="815">
                  <c:v>0.71299999999999997</c:v>
                </c:pt>
                <c:pt idx="816">
                  <c:v>0.71450000000000002</c:v>
                </c:pt>
                <c:pt idx="817">
                  <c:v>0.71599999999999997</c:v>
                </c:pt>
                <c:pt idx="818">
                  <c:v>0.71699999999999997</c:v>
                </c:pt>
                <c:pt idx="819">
                  <c:v>0.71799999999999997</c:v>
                </c:pt>
                <c:pt idx="820">
                  <c:v>0.71950000000000003</c:v>
                </c:pt>
                <c:pt idx="821">
                  <c:v>0.72099999999999997</c:v>
                </c:pt>
                <c:pt idx="822">
                  <c:v>0.72199999999999998</c:v>
                </c:pt>
                <c:pt idx="823">
                  <c:v>0.72299999999999998</c:v>
                </c:pt>
                <c:pt idx="824">
                  <c:v>0.72450000000000003</c:v>
                </c:pt>
                <c:pt idx="825">
                  <c:v>0.72550000000000003</c:v>
                </c:pt>
                <c:pt idx="826">
                  <c:v>0.72750000000000004</c:v>
                </c:pt>
                <c:pt idx="827">
                  <c:v>0.72850000000000004</c:v>
                </c:pt>
                <c:pt idx="828">
                  <c:v>0.72950000000000004</c:v>
                </c:pt>
                <c:pt idx="829">
                  <c:v>0.73050000000000004</c:v>
                </c:pt>
                <c:pt idx="830">
                  <c:v>0.73250000000000004</c:v>
                </c:pt>
                <c:pt idx="831">
                  <c:v>0.73350000000000004</c:v>
                </c:pt>
                <c:pt idx="832">
                  <c:v>0.73499999999999999</c:v>
                </c:pt>
                <c:pt idx="833">
                  <c:v>0.73599999999999999</c:v>
                </c:pt>
                <c:pt idx="834">
                  <c:v>0.73750000000000004</c:v>
                </c:pt>
                <c:pt idx="835">
                  <c:v>0.73850000000000005</c:v>
                </c:pt>
                <c:pt idx="836">
                  <c:v>0.74</c:v>
                </c:pt>
                <c:pt idx="837">
                  <c:v>0.74150000000000005</c:v>
                </c:pt>
                <c:pt idx="838">
                  <c:v>0.74250000000000005</c:v>
                </c:pt>
                <c:pt idx="839">
                  <c:v>0.74399999999999999</c:v>
                </c:pt>
                <c:pt idx="840">
                  <c:v>0.745</c:v>
                </c:pt>
                <c:pt idx="841">
                  <c:v>0.74650000000000005</c:v>
                </c:pt>
                <c:pt idx="842">
                  <c:v>0.74750000000000005</c:v>
                </c:pt>
                <c:pt idx="843">
                  <c:v>0.74850000000000005</c:v>
                </c:pt>
                <c:pt idx="844">
                  <c:v>0.74950000000000006</c:v>
                </c:pt>
                <c:pt idx="845">
                  <c:v>0.75149999999999995</c:v>
                </c:pt>
                <c:pt idx="846">
                  <c:v>0.75249999999999995</c:v>
                </c:pt>
                <c:pt idx="847">
                  <c:v>0.754</c:v>
                </c:pt>
                <c:pt idx="848">
                  <c:v>0.755</c:v>
                </c:pt>
                <c:pt idx="849">
                  <c:v>0.75649999999999995</c:v>
                </c:pt>
                <c:pt idx="850">
                  <c:v>0.75800000000000001</c:v>
                </c:pt>
                <c:pt idx="851">
                  <c:v>0.75900000000000001</c:v>
                </c:pt>
                <c:pt idx="852">
                  <c:v>0.76049999999999995</c:v>
                </c:pt>
                <c:pt idx="853">
                  <c:v>0.76149999999999995</c:v>
                </c:pt>
                <c:pt idx="854">
                  <c:v>0.76349999999999996</c:v>
                </c:pt>
                <c:pt idx="855">
                  <c:v>0.76449999999999996</c:v>
                </c:pt>
                <c:pt idx="856">
                  <c:v>0.76549999999999996</c:v>
                </c:pt>
                <c:pt idx="857">
                  <c:v>0.76700000000000002</c:v>
                </c:pt>
                <c:pt idx="858">
                  <c:v>0.76800000000000002</c:v>
                </c:pt>
                <c:pt idx="859">
                  <c:v>0.76900000000000002</c:v>
                </c:pt>
                <c:pt idx="860">
                  <c:v>0.77</c:v>
                </c:pt>
                <c:pt idx="861">
                  <c:v>0.77200000000000002</c:v>
                </c:pt>
                <c:pt idx="862">
                  <c:v>0.77300000000000002</c:v>
                </c:pt>
                <c:pt idx="863">
                  <c:v>0.77449999999999997</c:v>
                </c:pt>
                <c:pt idx="864">
                  <c:v>0.77600000000000002</c:v>
                </c:pt>
                <c:pt idx="865">
                  <c:v>0.77749999999999997</c:v>
                </c:pt>
                <c:pt idx="866">
                  <c:v>0.77849999999999997</c:v>
                </c:pt>
                <c:pt idx="867">
                  <c:v>0.78</c:v>
                </c:pt>
                <c:pt idx="868">
                  <c:v>0.78100000000000003</c:v>
                </c:pt>
                <c:pt idx="869">
                  <c:v>0.78249999999999997</c:v>
                </c:pt>
                <c:pt idx="870">
                  <c:v>0.78400000000000003</c:v>
                </c:pt>
                <c:pt idx="871">
                  <c:v>0.78500000000000003</c:v>
                </c:pt>
                <c:pt idx="872">
                  <c:v>0.78649999999999998</c:v>
                </c:pt>
                <c:pt idx="873">
                  <c:v>0.78749999999999998</c:v>
                </c:pt>
                <c:pt idx="874">
                  <c:v>0.78900000000000003</c:v>
                </c:pt>
                <c:pt idx="875">
                  <c:v>0.79</c:v>
                </c:pt>
                <c:pt idx="876">
                  <c:v>0.79100000000000004</c:v>
                </c:pt>
                <c:pt idx="877">
                  <c:v>0.79249999999999998</c:v>
                </c:pt>
                <c:pt idx="878">
                  <c:v>0.79400000000000004</c:v>
                </c:pt>
                <c:pt idx="879">
                  <c:v>0.79549999999999998</c:v>
                </c:pt>
                <c:pt idx="880">
                  <c:v>0.79700000000000004</c:v>
                </c:pt>
                <c:pt idx="881">
                  <c:v>0.79800000000000004</c:v>
                </c:pt>
                <c:pt idx="882">
                  <c:v>0.79949999999999999</c:v>
                </c:pt>
                <c:pt idx="883">
                  <c:v>0.80100000000000005</c:v>
                </c:pt>
                <c:pt idx="884">
                  <c:v>0.80200000000000005</c:v>
                </c:pt>
                <c:pt idx="885">
                  <c:v>0.80349999999999999</c:v>
                </c:pt>
                <c:pt idx="886">
                  <c:v>0.80500000000000005</c:v>
                </c:pt>
                <c:pt idx="887">
                  <c:v>0.80600000000000005</c:v>
                </c:pt>
                <c:pt idx="888">
                  <c:v>0.8075</c:v>
                </c:pt>
                <c:pt idx="889">
                  <c:v>0.8085</c:v>
                </c:pt>
                <c:pt idx="890">
                  <c:v>0.8095</c:v>
                </c:pt>
                <c:pt idx="891">
                  <c:v>0.8105</c:v>
                </c:pt>
                <c:pt idx="892">
                  <c:v>0.81200000000000006</c:v>
                </c:pt>
                <c:pt idx="893">
                  <c:v>0.8135</c:v>
                </c:pt>
                <c:pt idx="894">
                  <c:v>0.81499999999999995</c:v>
                </c:pt>
                <c:pt idx="895">
                  <c:v>0.81599999999999995</c:v>
                </c:pt>
                <c:pt idx="896">
                  <c:v>0.8175</c:v>
                </c:pt>
                <c:pt idx="897">
                  <c:v>0.81899999999999995</c:v>
                </c:pt>
                <c:pt idx="898">
                  <c:v>0.82</c:v>
                </c:pt>
                <c:pt idx="899">
                  <c:v>0.82150000000000001</c:v>
                </c:pt>
                <c:pt idx="900">
                  <c:v>0.82250000000000001</c:v>
                </c:pt>
                <c:pt idx="901">
                  <c:v>0.82399999999999995</c:v>
                </c:pt>
                <c:pt idx="902">
                  <c:v>0.82550000000000001</c:v>
                </c:pt>
                <c:pt idx="903">
                  <c:v>0.82650000000000001</c:v>
                </c:pt>
                <c:pt idx="904">
                  <c:v>0.82750000000000001</c:v>
                </c:pt>
                <c:pt idx="905">
                  <c:v>0.82850000000000001</c:v>
                </c:pt>
                <c:pt idx="906">
                  <c:v>0.82950000000000002</c:v>
                </c:pt>
                <c:pt idx="907">
                  <c:v>0.83099999999999996</c:v>
                </c:pt>
                <c:pt idx="908">
                  <c:v>0.83199999999999996</c:v>
                </c:pt>
                <c:pt idx="909">
                  <c:v>0.83350000000000002</c:v>
                </c:pt>
                <c:pt idx="910">
                  <c:v>0.83499999999999996</c:v>
                </c:pt>
                <c:pt idx="911">
                  <c:v>0.83599999999999997</c:v>
                </c:pt>
                <c:pt idx="912">
                  <c:v>0.83750000000000002</c:v>
                </c:pt>
                <c:pt idx="913">
                  <c:v>0.83899999999999997</c:v>
                </c:pt>
                <c:pt idx="914">
                  <c:v>0.84</c:v>
                </c:pt>
                <c:pt idx="915">
                  <c:v>0.84150000000000003</c:v>
                </c:pt>
                <c:pt idx="916">
                  <c:v>0.84299999999999997</c:v>
                </c:pt>
                <c:pt idx="917">
                  <c:v>0.84399999999999997</c:v>
                </c:pt>
                <c:pt idx="918">
                  <c:v>0.84550000000000003</c:v>
                </c:pt>
                <c:pt idx="919">
                  <c:v>0.84650000000000003</c:v>
                </c:pt>
                <c:pt idx="920">
                  <c:v>0.84750000000000003</c:v>
                </c:pt>
                <c:pt idx="921">
                  <c:v>0.84899999999999998</c:v>
                </c:pt>
                <c:pt idx="922">
                  <c:v>0.85</c:v>
                </c:pt>
                <c:pt idx="923">
                  <c:v>0.85099999999999998</c:v>
                </c:pt>
                <c:pt idx="924">
                  <c:v>0.85250000000000004</c:v>
                </c:pt>
                <c:pt idx="925">
                  <c:v>0.85399999999999998</c:v>
                </c:pt>
                <c:pt idx="926">
                  <c:v>0.85499999999999998</c:v>
                </c:pt>
                <c:pt idx="927">
                  <c:v>0.85599999999999998</c:v>
                </c:pt>
                <c:pt idx="928">
                  <c:v>0.85799999999999998</c:v>
                </c:pt>
                <c:pt idx="929">
                  <c:v>0.85899999999999999</c:v>
                </c:pt>
                <c:pt idx="930">
                  <c:v>0.86050000000000004</c:v>
                </c:pt>
                <c:pt idx="931">
                  <c:v>0.86199999999999999</c:v>
                </c:pt>
                <c:pt idx="932">
                  <c:v>0.86299999999999999</c:v>
                </c:pt>
                <c:pt idx="933">
                  <c:v>0.86450000000000005</c:v>
                </c:pt>
                <c:pt idx="934">
                  <c:v>0.86550000000000005</c:v>
                </c:pt>
                <c:pt idx="935">
                  <c:v>0.86650000000000005</c:v>
                </c:pt>
                <c:pt idx="936">
                  <c:v>0.86750000000000005</c:v>
                </c:pt>
                <c:pt idx="937">
                  <c:v>0.86899999999999999</c:v>
                </c:pt>
                <c:pt idx="938">
                  <c:v>0.87</c:v>
                </c:pt>
                <c:pt idx="939">
                  <c:v>0.871</c:v>
                </c:pt>
                <c:pt idx="940">
                  <c:v>0.87250000000000005</c:v>
                </c:pt>
                <c:pt idx="941">
                  <c:v>0.874</c:v>
                </c:pt>
                <c:pt idx="942">
                  <c:v>0.875</c:v>
                </c:pt>
                <c:pt idx="943">
                  <c:v>0.877</c:v>
                </c:pt>
                <c:pt idx="944">
                  <c:v>0.878</c:v>
                </c:pt>
                <c:pt idx="945">
                  <c:v>0.879</c:v>
                </c:pt>
                <c:pt idx="946">
                  <c:v>0.88049999999999995</c:v>
                </c:pt>
                <c:pt idx="947">
                  <c:v>0.88200000000000001</c:v>
                </c:pt>
                <c:pt idx="948">
                  <c:v>0.88300000000000001</c:v>
                </c:pt>
                <c:pt idx="949">
                  <c:v>0.88449999999999995</c:v>
                </c:pt>
                <c:pt idx="950">
                  <c:v>0.88549999999999995</c:v>
                </c:pt>
                <c:pt idx="951">
                  <c:v>0.88649999999999995</c:v>
                </c:pt>
                <c:pt idx="952">
                  <c:v>0.88800000000000001</c:v>
                </c:pt>
                <c:pt idx="953">
                  <c:v>0.88949999999999996</c:v>
                </c:pt>
                <c:pt idx="954">
                  <c:v>0.89049999999999996</c:v>
                </c:pt>
                <c:pt idx="955">
                  <c:v>0.89149999999999996</c:v>
                </c:pt>
                <c:pt idx="956">
                  <c:v>0.89300000000000002</c:v>
                </c:pt>
                <c:pt idx="957">
                  <c:v>0.89400000000000002</c:v>
                </c:pt>
                <c:pt idx="958">
                  <c:v>0.89600000000000002</c:v>
                </c:pt>
                <c:pt idx="959">
                  <c:v>0.89700000000000002</c:v>
                </c:pt>
                <c:pt idx="960">
                  <c:v>0.89800000000000002</c:v>
                </c:pt>
                <c:pt idx="961">
                  <c:v>0.89900000000000002</c:v>
                </c:pt>
                <c:pt idx="962">
                  <c:v>0.90100000000000002</c:v>
                </c:pt>
                <c:pt idx="963">
                  <c:v>0.90200000000000002</c:v>
                </c:pt>
                <c:pt idx="964">
                  <c:v>0.90300000000000002</c:v>
                </c:pt>
                <c:pt idx="965">
                  <c:v>0.90500000000000003</c:v>
                </c:pt>
                <c:pt idx="966">
                  <c:v>0.90600000000000003</c:v>
                </c:pt>
                <c:pt idx="967">
                  <c:v>0.90700000000000003</c:v>
                </c:pt>
                <c:pt idx="968">
                  <c:v>0.90800000000000003</c:v>
                </c:pt>
                <c:pt idx="969">
                  <c:v>0.90900000000000003</c:v>
                </c:pt>
                <c:pt idx="970">
                  <c:v>0.91</c:v>
                </c:pt>
                <c:pt idx="971">
                  <c:v>0.91149999999999998</c:v>
                </c:pt>
                <c:pt idx="972">
                  <c:v>0.91300000000000003</c:v>
                </c:pt>
                <c:pt idx="973">
                  <c:v>0.91400000000000003</c:v>
                </c:pt>
                <c:pt idx="974">
                  <c:v>0.91549999999999998</c:v>
                </c:pt>
                <c:pt idx="975">
                  <c:v>0.91649999999999998</c:v>
                </c:pt>
                <c:pt idx="976">
                  <c:v>0.91800000000000004</c:v>
                </c:pt>
                <c:pt idx="977">
                  <c:v>0.91949999999999998</c:v>
                </c:pt>
                <c:pt idx="978">
                  <c:v>0.92100000000000004</c:v>
                </c:pt>
                <c:pt idx="979">
                  <c:v>0.92200000000000004</c:v>
                </c:pt>
                <c:pt idx="980">
                  <c:v>0.92349999999999999</c:v>
                </c:pt>
                <c:pt idx="981">
                  <c:v>0.92449999999999999</c:v>
                </c:pt>
                <c:pt idx="982">
                  <c:v>0.92600000000000005</c:v>
                </c:pt>
                <c:pt idx="983">
                  <c:v>0.92700000000000005</c:v>
                </c:pt>
                <c:pt idx="984">
                  <c:v>0.92800000000000005</c:v>
                </c:pt>
                <c:pt idx="985">
                  <c:v>0.92900000000000005</c:v>
                </c:pt>
                <c:pt idx="986">
                  <c:v>0.93049999999999999</c:v>
                </c:pt>
                <c:pt idx="987">
                  <c:v>0.93149999999999999</c:v>
                </c:pt>
                <c:pt idx="988">
                  <c:v>0.9325</c:v>
                </c:pt>
                <c:pt idx="989">
                  <c:v>0.9345</c:v>
                </c:pt>
                <c:pt idx="990">
                  <c:v>0.9355</c:v>
                </c:pt>
                <c:pt idx="991">
                  <c:v>0.9365</c:v>
                </c:pt>
                <c:pt idx="992">
                  <c:v>0.93799999999999994</c:v>
                </c:pt>
                <c:pt idx="993">
                  <c:v>0.9395</c:v>
                </c:pt>
                <c:pt idx="994">
                  <c:v>0.9405</c:v>
                </c:pt>
                <c:pt idx="995">
                  <c:v>0.94199999999999995</c:v>
                </c:pt>
                <c:pt idx="996">
                  <c:v>0.94350000000000001</c:v>
                </c:pt>
                <c:pt idx="997">
                  <c:v>0.94450000000000001</c:v>
                </c:pt>
                <c:pt idx="998">
                  <c:v>0.94599999999999995</c:v>
                </c:pt>
                <c:pt idx="999">
                  <c:v>0.94699999999999995</c:v>
                </c:pt>
                <c:pt idx="1000">
                  <c:v>0.94799999999999995</c:v>
                </c:pt>
                <c:pt idx="1001">
                  <c:v>0.94899999999999995</c:v>
                </c:pt>
                <c:pt idx="1002">
                  <c:v>0.95050000000000001</c:v>
                </c:pt>
                <c:pt idx="1003">
                  <c:v>0.95150000000000001</c:v>
                </c:pt>
                <c:pt idx="1004">
                  <c:v>0.95350000000000001</c:v>
                </c:pt>
                <c:pt idx="1005">
                  <c:v>0.95450000000000002</c:v>
                </c:pt>
                <c:pt idx="1006">
                  <c:v>0.95599999999999996</c:v>
                </c:pt>
                <c:pt idx="1007">
                  <c:v>0.95699999999999996</c:v>
                </c:pt>
                <c:pt idx="1008">
                  <c:v>0.95850000000000002</c:v>
                </c:pt>
                <c:pt idx="1009">
                  <c:v>0.95950000000000002</c:v>
                </c:pt>
                <c:pt idx="1010">
                  <c:v>0.96150000000000002</c:v>
                </c:pt>
                <c:pt idx="1011">
                  <c:v>0.96250000000000002</c:v>
                </c:pt>
                <c:pt idx="1012">
                  <c:v>0.96350000000000002</c:v>
                </c:pt>
                <c:pt idx="1013">
                  <c:v>0.96499999999999997</c:v>
                </c:pt>
                <c:pt idx="1014">
                  <c:v>0.96650000000000003</c:v>
                </c:pt>
                <c:pt idx="1015">
                  <c:v>0.96750000000000003</c:v>
                </c:pt>
                <c:pt idx="1016">
                  <c:v>0.96850000000000003</c:v>
                </c:pt>
                <c:pt idx="1017">
                  <c:v>0.96950000000000003</c:v>
                </c:pt>
                <c:pt idx="1018">
                  <c:v>0.97099999999999997</c:v>
                </c:pt>
                <c:pt idx="1019">
                  <c:v>0.97250000000000003</c:v>
                </c:pt>
                <c:pt idx="1020">
                  <c:v>0.97350000000000003</c:v>
                </c:pt>
                <c:pt idx="1021">
                  <c:v>0.97499999999999998</c:v>
                </c:pt>
                <c:pt idx="1022">
                  <c:v>0.97650000000000003</c:v>
                </c:pt>
                <c:pt idx="1023">
                  <c:v>0.97750000000000004</c:v>
                </c:pt>
                <c:pt idx="1024">
                  <c:v>0.97899999999999998</c:v>
                </c:pt>
                <c:pt idx="1025">
                  <c:v>0.98050000000000004</c:v>
                </c:pt>
                <c:pt idx="1026">
                  <c:v>0.98150000000000004</c:v>
                </c:pt>
                <c:pt idx="1027">
                  <c:v>0.98299999999999998</c:v>
                </c:pt>
                <c:pt idx="1028">
                  <c:v>0.98399999999999999</c:v>
                </c:pt>
                <c:pt idx="1029">
                  <c:v>0.98550000000000004</c:v>
                </c:pt>
                <c:pt idx="1030">
                  <c:v>0.98650000000000004</c:v>
                </c:pt>
                <c:pt idx="1031">
                  <c:v>0.98750000000000004</c:v>
                </c:pt>
                <c:pt idx="1032">
                  <c:v>0.98850000000000005</c:v>
                </c:pt>
                <c:pt idx="1033">
                  <c:v>0.99050000000000005</c:v>
                </c:pt>
                <c:pt idx="1034">
                  <c:v>0.99150000000000005</c:v>
                </c:pt>
                <c:pt idx="1035">
                  <c:v>0.99250000000000005</c:v>
                </c:pt>
                <c:pt idx="1036">
                  <c:v>0.99399999999999999</c:v>
                </c:pt>
                <c:pt idx="1037">
                  <c:v>0.995</c:v>
                </c:pt>
                <c:pt idx="1038">
                  <c:v>0.997</c:v>
                </c:pt>
                <c:pt idx="1039">
                  <c:v>0.998</c:v>
                </c:pt>
                <c:pt idx="1040">
                  <c:v>0.999</c:v>
                </c:pt>
                <c:pt idx="1041">
                  <c:v>1.0004999999999999</c:v>
                </c:pt>
                <c:pt idx="1042">
                  <c:v>1.002</c:v>
                </c:pt>
                <c:pt idx="1043">
                  <c:v>1.0029999999999999</c:v>
                </c:pt>
                <c:pt idx="1044">
                  <c:v>1.004</c:v>
                </c:pt>
                <c:pt idx="1045">
                  <c:v>1.0055000000000001</c:v>
                </c:pt>
                <c:pt idx="1046">
                  <c:v>1.0065</c:v>
                </c:pt>
                <c:pt idx="1047">
                  <c:v>1.0075000000000001</c:v>
                </c:pt>
                <c:pt idx="1048">
                  <c:v>1.0089999999999999</c:v>
                </c:pt>
                <c:pt idx="1049">
                  <c:v>1.0105</c:v>
                </c:pt>
                <c:pt idx="1050">
                  <c:v>1.0115000000000001</c:v>
                </c:pt>
                <c:pt idx="1051">
                  <c:v>1.0129999999999999</c:v>
                </c:pt>
                <c:pt idx="1052">
                  <c:v>1.014</c:v>
                </c:pt>
                <c:pt idx="1053">
                  <c:v>1.0155000000000001</c:v>
                </c:pt>
                <c:pt idx="1054">
                  <c:v>1.0169999999999999</c:v>
                </c:pt>
                <c:pt idx="1055">
                  <c:v>1.018</c:v>
                </c:pt>
                <c:pt idx="1056">
                  <c:v>1.0189999999999999</c:v>
                </c:pt>
                <c:pt idx="1057">
                  <c:v>1.0205</c:v>
                </c:pt>
                <c:pt idx="1058">
                  <c:v>1.022</c:v>
                </c:pt>
                <c:pt idx="1059">
                  <c:v>1.0229999999999999</c:v>
                </c:pt>
                <c:pt idx="1060">
                  <c:v>1.0245</c:v>
                </c:pt>
                <c:pt idx="1061">
                  <c:v>1.026</c:v>
                </c:pt>
                <c:pt idx="1062">
                  <c:v>1.0269999999999999</c:v>
                </c:pt>
                <c:pt idx="1063">
                  <c:v>1.028</c:v>
                </c:pt>
                <c:pt idx="1064">
                  <c:v>1.0289999999999999</c:v>
                </c:pt>
                <c:pt idx="1065">
                  <c:v>1.03</c:v>
                </c:pt>
                <c:pt idx="1066">
                  <c:v>1.0315000000000001</c:v>
                </c:pt>
                <c:pt idx="1067">
                  <c:v>1.0325</c:v>
                </c:pt>
                <c:pt idx="1068">
                  <c:v>1.034</c:v>
                </c:pt>
                <c:pt idx="1069">
                  <c:v>1.0355000000000001</c:v>
                </c:pt>
                <c:pt idx="1070">
                  <c:v>1.0365</c:v>
                </c:pt>
                <c:pt idx="1071">
                  <c:v>1.0375000000000001</c:v>
                </c:pt>
                <c:pt idx="1072">
                  <c:v>1.0385</c:v>
                </c:pt>
                <c:pt idx="1073">
                  <c:v>1.0405</c:v>
                </c:pt>
                <c:pt idx="1074">
                  <c:v>1.0415000000000001</c:v>
                </c:pt>
                <c:pt idx="1075">
                  <c:v>1.0425</c:v>
                </c:pt>
                <c:pt idx="1076">
                  <c:v>1.0435000000000001</c:v>
                </c:pt>
                <c:pt idx="1077">
                  <c:v>1.0445</c:v>
                </c:pt>
                <c:pt idx="1078">
                  <c:v>1.0465</c:v>
                </c:pt>
                <c:pt idx="1079">
                  <c:v>1.0475000000000001</c:v>
                </c:pt>
                <c:pt idx="1080">
                  <c:v>1.0485</c:v>
                </c:pt>
                <c:pt idx="1081">
                  <c:v>1.0495000000000001</c:v>
                </c:pt>
                <c:pt idx="1082">
                  <c:v>1.0505</c:v>
                </c:pt>
                <c:pt idx="1083">
                  <c:v>1.052</c:v>
                </c:pt>
                <c:pt idx="1084">
                  <c:v>1.0529999999999999</c:v>
                </c:pt>
                <c:pt idx="1085">
                  <c:v>1.0545</c:v>
                </c:pt>
                <c:pt idx="1086">
                  <c:v>1.056</c:v>
                </c:pt>
                <c:pt idx="1087">
                  <c:v>1.0569999999999999</c:v>
                </c:pt>
                <c:pt idx="1088">
                  <c:v>1.0580000000000001</c:v>
                </c:pt>
                <c:pt idx="1089">
                  <c:v>1.0589999999999999</c:v>
                </c:pt>
                <c:pt idx="1090">
                  <c:v>1.0605</c:v>
                </c:pt>
                <c:pt idx="1091">
                  <c:v>1.0615000000000001</c:v>
                </c:pt>
                <c:pt idx="1092">
                  <c:v>1.0629999999999999</c:v>
                </c:pt>
                <c:pt idx="1093">
                  <c:v>1.0640000000000001</c:v>
                </c:pt>
                <c:pt idx="1094">
                  <c:v>1.0649999999999999</c:v>
                </c:pt>
                <c:pt idx="1095">
                  <c:v>1.0660000000000001</c:v>
                </c:pt>
                <c:pt idx="1096">
                  <c:v>1.0669999999999999</c:v>
                </c:pt>
                <c:pt idx="1097">
                  <c:v>1.0685</c:v>
                </c:pt>
                <c:pt idx="1098">
                  <c:v>1.0694999999999999</c:v>
                </c:pt>
                <c:pt idx="1099">
                  <c:v>1.0705</c:v>
                </c:pt>
                <c:pt idx="1100">
                  <c:v>1.0720000000000001</c:v>
                </c:pt>
                <c:pt idx="1101">
                  <c:v>1.073</c:v>
                </c:pt>
                <c:pt idx="1102">
                  <c:v>1.0740000000000001</c:v>
                </c:pt>
                <c:pt idx="1103">
                  <c:v>1.075</c:v>
                </c:pt>
                <c:pt idx="1104">
                  <c:v>1.0765</c:v>
                </c:pt>
                <c:pt idx="1105">
                  <c:v>1.0774999999999999</c:v>
                </c:pt>
                <c:pt idx="1106">
                  <c:v>1.079</c:v>
                </c:pt>
                <c:pt idx="1107">
                  <c:v>1.08</c:v>
                </c:pt>
                <c:pt idx="1108">
                  <c:v>1.081</c:v>
                </c:pt>
                <c:pt idx="1109">
                  <c:v>1.0825</c:v>
                </c:pt>
                <c:pt idx="1110">
                  <c:v>1.0834999999999999</c:v>
                </c:pt>
                <c:pt idx="1111">
                  <c:v>1.0845</c:v>
                </c:pt>
                <c:pt idx="1112">
                  <c:v>1.0860000000000001</c:v>
                </c:pt>
                <c:pt idx="1113">
                  <c:v>1.087</c:v>
                </c:pt>
                <c:pt idx="1114">
                  <c:v>1.0880000000000001</c:v>
                </c:pt>
                <c:pt idx="1115">
                  <c:v>1.0894999999999999</c:v>
                </c:pt>
                <c:pt idx="1116">
                  <c:v>1.0905</c:v>
                </c:pt>
                <c:pt idx="1117">
                  <c:v>1.0920000000000001</c:v>
                </c:pt>
                <c:pt idx="1118">
                  <c:v>1.093</c:v>
                </c:pt>
                <c:pt idx="1119">
                  <c:v>1.0940000000000001</c:v>
                </c:pt>
                <c:pt idx="1120">
                  <c:v>1.095</c:v>
                </c:pt>
                <c:pt idx="1121">
                  <c:v>1.0960000000000001</c:v>
                </c:pt>
                <c:pt idx="1122">
                  <c:v>1.097</c:v>
                </c:pt>
                <c:pt idx="1123">
                  <c:v>1.0980000000000001</c:v>
                </c:pt>
                <c:pt idx="1124">
                  <c:v>1.099</c:v>
                </c:pt>
                <c:pt idx="1125">
                  <c:v>1.1000000000000001</c:v>
                </c:pt>
                <c:pt idx="1126">
                  <c:v>1.101</c:v>
                </c:pt>
                <c:pt idx="1127">
                  <c:v>1.1020000000000001</c:v>
                </c:pt>
                <c:pt idx="1128">
                  <c:v>1.103</c:v>
                </c:pt>
                <c:pt idx="1129">
                  <c:v>1.1040000000000001</c:v>
                </c:pt>
                <c:pt idx="1130">
                  <c:v>1.105</c:v>
                </c:pt>
                <c:pt idx="1131">
                  <c:v>1.1060000000000001</c:v>
                </c:pt>
                <c:pt idx="1132">
                  <c:v>1.1074999999999999</c:v>
                </c:pt>
                <c:pt idx="1133">
                  <c:v>1.1085</c:v>
                </c:pt>
                <c:pt idx="1134">
                  <c:v>1.1094999999999999</c:v>
                </c:pt>
                <c:pt idx="1135">
                  <c:v>1.1105</c:v>
                </c:pt>
                <c:pt idx="1136">
                  <c:v>1.1114999999999999</c:v>
                </c:pt>
                <c:pt idx="1137">
                  <c:v>1.113</c:v>
                </c:pt>
                <c:pt idx="1138">
                  <c:v>1.1140000000000001</c:v>
                </c:pt>
                <c:pt idx="1139">
                  <c:v>1.115</c:v>
                </c:pt>
                <c:pt idx="1140">
                  <c:v>1.1160000000000001</c:v>
                </c:pt>
                <c:pt idx="1141">
                  <c:v>1.117</c:v>
                </c:pt>
                <c:pt idx="1142">
                  <c:v>1.1180000000000001</c:v>
                </c:pt>
                <c:pt idx="1143">
                  <c:v>1.119</c:v>
                </c:pt>
                <c:pt idx="1144">
                  <c:v>1.1200000000000001</c:v>
                </c:pt>
                <c:pt idx="1145">
                  <c:v>1.121</c:v>
                </c:pt>
                <c:pt idx="1146">
                  <c:v>1.1220000000000001</c:v>
                </c:pt>
                <c:pt idx="1147">
                  <c:v>1.1225000000000001</c:v>
                </c:pt>
                <c:pt idx="1148">
                  <c:v>1.1234999999999999</c:v>
                </c:pt>
                <c:pt idx="1149">
                  <c:v>1.1245000000000001</c:v>
                </c:pt>
                <c:pt idx="1150">
                  <c:v>1.1259999999999999</c:v>
                </c:pt>
                <c:pt idx="1151">
                  <c:v>1.127</c:v>
                </c:pt>
                <c:pt idx="1152">
                  <c:v>1.1279999999999999</c:v>
                </c:pt>
                <c:pt idx="1153">
                  <c:v>1.129</c:v>
                </c:pt>
                <c:pt idx="1154">
                  <c:v>1.1305000000000001</c:v>
                </c:pt>
                <c:pt idx="1155">
                  <c:v>1.1315</c:v>
                </c:pt>
                <c:pt idx="1156">
                  <c:v>1.1325000000000001</c:v>
                </c:pt>
                <c:pt idx="1157">
                  <c:v>1.1335</c:v>
                </c:pt>
                <c:pt idx="1158">
                  <c:v>1.1345000000000001</c:v>
                </c:pt>
                <c:pt idx="1159">
                  <c:v>1.1355</c:v>
                </c:pt>
                <c:pt idx="1160">
                  <c:v>1.1365000000000001</c:v>
                </c:pt>
                <c:pt idx="1161">
                  <c:v>1.1375</c:v>
                </c:pt>
                <c:pt idx="1162">
                  <c:v>1.1385000000000001</c:v>
                </c:pt>
                <c:pt idx="1163">
                  <c:v>1.1395</c:v>
                </c:pt>
                <c:pt idx="1164">
                  <c:v>1.1405000000000001</c:v>
                </c:pt>
                <c:pt idx="1165">
                  <c:v>1.1415</c:v>
                </c:pt>
                <c:pt idx="1166">
                  <c:v>1.1425000000000001</c:v>
                </c:pt>
                <c:pt idx="1167">
                  <c:v>1.1435</c:v>
                </c:pt>
                <c:pt idx="1168">
                  <c:v>1.1445000000000001</c:v>
                </c:pt>
                <c:pt idx="1169">
                  <c:v>1.1455</c:v>
                </c:pt>
                <c:pt idx="1170">
                  <c:v>1.147</c:v>
                </c:pt>
                <c:pt idx="1171">
                  <c:v>1.1479999999999999</c:v>
                </c:pt>
                <c:pt idx="1172">
                  <c:v>1.149</c:v>
                </c:pt>
                <c:pt idx="1173">
                  <c:v>1.1499999999999999</c:v>
                </c:pt>
                <c:pt idx="1174">
                  <c:v>1.1515</c:v>
                </c:pt>
                <c:pt idx="1175">
                  <c:v>1.153</c:v>
                </c:pt>
                <c:pt idx="1176">
                  <c:v>1.1535</c:v>
                </c:pt>
                <c:pt idx="1177">
                  <c:v>1.1545000000000001</c:v>
                </c:pt>
                <c:pt idx="1178">
                  <c:v>1.1559999999999999</c:v>
                </c:pt>
                <c:pt idx="1179">
                  <c:v>1.157</c:v>
                </c:pt>
                <c:pt idx="1180">
                  <c:v>1.1579999999999999</c:v>
                </c:pt>
                <c:pt idx="1181">
                  <c:v>1.1585000000000001</c:v>
                </c:pt>
                <c:pt idx="1182">
                  <c:v>1.1599999999999999</c:v>
                </c:pt>
                <c:pt idx="1183">
                  <c:v>1.161</c:v>
                </c:pt>
                <c:pt idx="1184">
                  <c:v>1.1619999999999999</c:v>
                </c:pt>
                <c:pt idx="1185">
                  <c:v>1.163</c:v>
                </c:pt>
                <c:pt idx="1186">
                  <c:v>1.165</c:v>
                </c:pt>
                <c:pt idx="1187">
                  <c:v>1.1659999999999999</c:v>
                </c:pt>
                <c:pt idx="1188">
                  <c:v>1.167</c:v>
                </c:pt>
                <c:pt idx="1189">
                  <c:v>1.1685000000000001</c:v>
                </c:pt>
                <c:pt idx="1190">
                  <c:v>1.17</c:v>
                </c:pt>
                <c:pt idx="1191">
                  <c:v>1.1715</c:v>
                </c:pt>
                <c:pt idx="1192">
                  <c:v>1.1735</c:v>
                </c:pt>
                <c:pt idx="1193">
                  <c:v>1.1755</c:v>
                </c:pt>
                <c:pt idx="1194">
                  <c:v>1.1765000000000001</c:v>
                </c:pt>
                <c:pt idx="1195">
                  <c:v>1.1775</c:v>
                </c:pt>
                <c:pt idx="1196">
                  <c:v>1.18</c:v>
                </c:pt>
                <c:pt idx="1197">
                  <c:v>1.1839999999999999</c:v>
                </c:pt>
                <c:pt idx="1198">
                  <c:v>1.1855</c:v>
                </c:pt>
                <c:pt idx="1199">
                  <c:v>1.1870000000000001</c:v>
                </c:pt>
                <c:pt idx="1200">
                  <c:v>1.1884999999999999</c:v>
                </c:pt>
                <c:pt idx="1201">
                  <c:v>1.1895</c:v>
                </c:pt>
                <c:pt idx="1202">
                  <c:v>1.1904999999999999</c:v>
                </c:pt>
                <c:pt idx="1203">
                  <c:v>1.1924999999999999</c:v>
                </c:pt>
                <c:pt idx="1204">
                  <c:v>1.194</c:v>
                </c:pt>
                <c:pt idx="1205">
                  <c:v>1.196</c:v>
                </c:pt>
                <c:pt idx="1206">
                  <c:v>1.1975</c:v>
                </c:pt>
                <c:pt idx="1207">
                  <c:v>1.1984999999999999</c:v>
                </c:pt>
                <c:pt idx="1208">
                  <c:v>1.2</c:v>
                </c:pt>
                <c:pt idx="1209">
                  <c:v>1.2015</c:v>
                </c:pt>
                <c:pt idx="1210">
                  <c:v>1.2024999999999999</c:v>
                </c:pt>
                <c:pt idx="1211">
                  <c:v>1.204</c:v>
                </c:pt>
                <c:pt idx="1212">
                  <c:v>1.206</c:v>
                </c:pt>
                <c:pt idx="1213">
                  <c:v>1.2075</c:v>
                </c:pt>
                <c:pt idx="1214">
                  <c:v>1.2084999999999999</c:v>
                </c:pt>
                <c:pt idx="1215">
                  <c:v>1.21</c:v>
                </c:pt>
                <c:pt idx="1216">
                  <c:v>1.2115</c:v>
                </c:pt>
                <c:pt idx="1217">
                  <c:v>1.214</c:v>
                </c:pt>
                <c:pt idx="1218">
                  <c:v>1.2155</c:v>
                </c:pt>
                <c:pt idx="1219">
                  <c:v>1.218</c:v>
                </c:pt>
                <c:pt idx="1220">
                  <c:v>1.2195</c:v>
                </c:pt>
                <c:pt idx="1221">
                  <c:v>1.2215</c:v>
                </c:pt>
                <c:pt idx="1222">
                  <c:v>1.2224999999999999</c:v>
                </c:pt>
                <c:pt idx="1223">
                  <c:v>1.2235</c:v>
                </c:pt>
                <c:pt idx="1224">
                  <c:v>1.2250000000000001</c:v>
                </c:pt>
                <c:pt idx="1225">
                  <c:v>1.2270000000000001</c:v>
                </c:pt>
                <c:pt idx="1226">
                  <c:v>1.228</c:v>
                </c:pt>
                <c:pt idx="1227">
                  <c:v>1.2295</c:v>
                </c:pt>
                <c:pt idx="1228">
                  <c:v>1.2304999999999999</c:v>
                </c:pt>
                <c:pt idx="1229">
                  <c:v>1.2315</c:v>
                </c:pt>
                <c:pt idx="1230">
                  <c:v>1.2335</c:v>
                </c:pt>
                <c:pt idx="1231">
                  <c:v>1.2344999999999999</c:v>
                </c:pt>
                <c:pt idx="1232">
                  <c:v>1.2355</c:v>
                </c:pt>
                <c:pt idx="1233">
                  <c:v>1.2370000000000001</c:v>
                </c:pt>
                <c:pt idx="1234">
                  <c:v>1.238</c:v>
                </c:pt>
                <c:pt idx="1235">
                  <c:v>1.2395</c:v>
                </c:pt>
                <c:pt idx="1236">
                  <c:v>1.2410000000000001</c:v>
                </c:pt>
                <c:pt idx="1237">
                  <c:v>1.242</c:v>
                </c:pt>
                <c:pt idx="1238">
                  <c:v>1.2435</c:v>
                </c:pt>
                <c:pt idx="1239">
                  <c:v>1.2450000000000001</c:v>
                </c:pt>
                <c:pt idx="1240">
                  <c:v>1.246</c:v>
                </c:pt>
                <c:pt idx="1241">
                  <c:v>1.2470000000000001</c:v>
                </c:pt>
                <c:pt idx="1242">
                  <c:v>1.2490000000000001</c:v>
                </c:pt>
                <c:pt idx="1243">
                  <c:v>1.25</c:v>
                </c:pt>
                <c:pt idx="1244">
                  <c:v>1.2509999999999999</c:v>
                </c:pt>
                <c:pt idx="1245">
                  <c:v>1.2524999999999999</c:v>
                </c:pt>
                <c:pt idx="1246">
                  <c:v>1.254</c:v>
                </c:pt>
                <c:pt idx="1247">
                  <c:v>1.256</c:v>
                </c:pt>
                <c:pt idx="1248">
                  <c:v>1.2569999999999999</c:v>
                </c:pt>
                <c:pt idx="1249">
                  <c:v>1.2585</c:v>
                </c:pt>
                <c:pt idx="1250">
                  <c:v>1.26</c:v>
                </c:pt>
                <c:pt idx="1251">
                  <c:v>1.2609999999999999</c:v>
                </c:pt>
                <c:pt idx="1252">
                  <c:v>1.2629999999999999</c:v>
                </c:pt>
                <c:pt idx="1253">
                  <c:v>1.264</c:v>
                </c:pt>
                <c:pt idx="1254">
                  <c:v>1.2649999999999999</c:v>
                </c:pt>
                <c:pt idx="1255">
                  <c:v>1.2665</c:v>
                </c:pt>
                <c:pt idx="1256">
                  <c:v>1.268</c:v>
                </c:pt>
                <c:pt idx="1257">
                  <c:v>1.2709999999999999</c:v>
                </c:pt>
                <c:pt idx="1258">
                  <c:v>1.274</c:v>
                </c:pt>
                <c:pt idx="1259">
                  <c:v>1.2755000000000001</c:v>
                </c:pt>
                <c:pt idx="1260">
                  <c:v>1.2769999999999999</c:v>
                </c:pt>
                <c:pt idx="1261">
                  <c:v>1.2789999999999999</c:v>
                </c:pt>
                <c:pt idx="1262">
                  <c:v>1.28</c:v>
                </c:pt>
                <c:pt idx="1263">
                  <c:v>1.2825</c:v>
                </c:pt>
                <c:pt idx="1264">
                  <c:v>1.2835000000000001</c:v>
                </c:pt>
                <c:pt idx="1265">
                  <c:v>1.2855000000000001</c:v>
                </c:pt>
                <c:pt idx="1266">
                  <c:v>1.2865</c:v>
                </c:pt>
                <c:pt idx="1267">
                  <c:v>1.2875000000000001</c:v>
                </c:pt>
                <c:pt idx="1268">
                  <c:v>1.2889999999999999</c:v>
                </c:pt>
                <c:pt idx="1269">
                  <c:v>1.29</c:v>
                </c:pt>
                <c:pt idx="1270">
                  <c:v>1.2915000000000001</c:v>
                </c:pt>
                <c:pt idx="1271">
                  <c:v>1.2929999999999999</c:v>
                </c:pt>
                <c:pt idx="1272">
                  <c:v>1.2949999999999999</c:v>
                </c:pt>
                <c:pt idx="1273">
                  <c:v>1.2975000000000001</c:v>
                </c:pt>
                <c:pt idx="1274">
                  <c:v>1.2989999999999999</c:v>
                </c:pt>
                <c:pt idx="1275">
                  <c:v>1.3005</c:v>
                </c:pt>
                <c:pt idx="1276">
                  <c:v>1.3025</c:v>
                </c:pt>
                <c:pt idx="1277">
                  <c:v>1.3035000000000001</c:v>
                </c:pt>
                <c:pt idx="1278">
                  <c:v>1.3055000000000001</c:v>
                </c:pt>
                <c:pt idx="1279">
                  <c:v>1.3069999999999999</c:v>
                </c:pt>
                <c:pt idx="1280">
                  <c:v>1.3080000000000001</c:v>
                </c:pt>
                <c:pt idx="1281">
                  <c:v>1.31</c:v>
                </c:pt>
                <c:pt idx="1282">
                  <c:v>1.3109999999999999</c:v>
                </c:pt>
                <c:pt idx="1283">
                  <c:v>1.3125</c:v>
                </c:pt>
                <c:pt idx="1284">
                  <c:v>1.3140000000000001</c:v>
                </c:pt>
                <c:pt idx="1285">
                  <c:v>1.3154999999999999</c:v>
                </c:pt>
                <c:pt idx="1286">
                  <c:v>1.3169999999999999</c:v>
                </c:pt>
                <c:pt idx="1287">
                  <c:v>1.319</c:v>
                </c:pt>
                <c:pt idx="1288">
                  <c:v>1.3205</c:v>
                </c:pt>
                <c:pt idx="1289">
                  <c:v>1.3220000000000001</c:v>
                </c:pt>
                <c:pt idx="1290">
                  <c:v>1.323</c:v>
                </c:pt>
                <c:pt idx="1291">
                  <c:v>1.3245</c:v>
                </c:pt>
                <c:pt idx="1292">
                  <c:v>1.3260000000000001</c:v>
                </c:pt>
                <c:pt idx="1293">
                  <c:v>1.327</c:v>
                </c:pt>
                <c:pt idx="1294">
                  <c:v>1.329</c:v>
                </c:pt>
                <c:pt idx="1295">
                  <c:v>1.3305</c:v>
                </c:pt>
                <c:pt idx="1296">
                  <c:v>1.3314999999999999</c:v>
                </c:pt>
                <c:pt idx="1297">
                  <c:v>1.333</c:v>
                </c:pt>
                <c:pt idx="1298">
                  <c:v>1.3340000000000001</c:v>
                </c:pt>
                <c:pt idx="1299">
                  <c:v>1.3360000000000001</c:v>
                </c:pt>
                <c:pt idx="1300">
                  <c:v>1.337</c:v>
                </c:pt>
                <c:pt idx="1301">
                  <c:v>1.3380000000000001</c:v>
                </c:pt>
                <c:pt idx="1302">
                  <c:v>1.339</c:v>
                </c:pt>
                <c:pt idx="1303">
                  <c:v>1.341</c:v>
                </c:pt>
                <c:pt idx="1304">
                  <c:v>1.3425</c:v>
                </c:pt>
                <c:pt idx="1305">
                  <c:v>1.3434999999999999</c:v>
                </c:pt>
                <c:pt idx="1306">
                  <c:v>1.3445</c:v>
                </c:pt>
                <c:pt idx="1307">
                  <c:v>1.3460000000000001</c:v>
                </c:pt>
                <c:pt idx="1308">
                  <c:v>1.347</c:v>
                </c:pt>
                <c:pt idx="1309">
                  <c:v>1.3485</c:v>
                </c:pt>
                <c:pt idx="1310">
                  <c:v>1.3494999999999999</c:v>
                </c:pt>
                <c:pt idx="1311">
                  <c:v>1.3505</c:v>
                </c:pt>
                <c:pt idx="1312">
                  <c:v>1.3525</c:v>
                </c:pt>
                <c:pt idx="1313">
                  <c:v>1.3534999999999999</c:v>
                </c:pt>
                <c:pt idx="1314">
                  <c:v>1.3560000000000001</c:v>
                </c:pt>
                <c:pt idx="1315">
                  <c:v>1.3574999999999999</c:v>
                </c:pt>
                <c:pt idx="1316">
                  <c:v>1.3585</c:v>
                </c:pt>
                <c:pt idx="1317">
                  <c:v>1.36</c:v>
                </c:pt>
                <c:pt idx="1318">
                  <c:v>1.3614999999999999</c:v>
                </c:pt>
                <c:pt idx="1319">
                  <c:v>1.3625</c:v>
                </c:pt>
                <c:pt idx="1320">
                  <c:v>1.3640000000000001</c:v>
                </c:pt>
                <c:pt idx="1321">
                  <c:v>1.365</c:v>
                </c:pt>
                <c:pt idx="1322">
                  <c:v>1.3665</c:v>
                </c:pt>
                <c:pt idx="1323">
                  <c:v>1.3674999999999999</c:v>
                </c:pt>
                <c:pt idx="1324">
                  <c:v>1.369</c:v>
                </c:pt>
                <c:pt idx="1325">
                  <c:v>1.371</c:v>
                </c:pt>
                <c:pt idx="1326">
                  <c:v>1.3734999999999999</c:v>
                </c:pt>
                <c:pt idx="1327">
                  <c:v>1.3745000000000001</c:v>
                </c:pt>
                <c:pt idx="1328">
                  <c:v>1.3759999999999999</c:v>
                </c:pt>
                <c:pt idx="1329">
                  <c:v>1.3774999999999999</c:v>
                </c:pt>
                <c:pt idx="1330">
                  <c:v>1.379</c:v>
                </c:pt>
                <c:pt idx="1331">
                  <c:v>1.3805000000000001</c:v>
                </c:pt>
                <c:pt idx="1332">
                  <c:v>1.3815</c:v>
                </c:pt>
                <c:pt idx="1333">
                  <c:v>1.383</c:v>
                </c:pt>
                <c:pt idx="1334">
                  <c:v>1.3845000000000001</c:v>
                </c:pt>
                <c:pt idx="1335">
                  <c:v>1.3855</c:v>
                </c:pt>
                <c:pt idx="1336">
                  <c:v>1.3875</c:v>
                </c:pt>
                <c:pt idx="1337">
                  <c:v>1.3885000000000001</c:v>
                </c:pt>
                <c:pt idx="1338">
                  <c:v>1.39</c:v>
                </c:pt>
                <c:pt idx="1339">
                  <c:v>1.3915</c:v>
                </c:pt>
                <c:pt idx="1340">
                  <c:v>1.393</c:v>
                </c:pt>
                <c:pt idx="1341">
                  <c:v>1.3939999999999999</c:v>
                </c:pt>
                <c:pt idx="1342">
                  <c:v>1.3955</c:v>
                </c:pt>
                <c:pt idx="1343">
                  <c:v>1.3965000000000001</c:v>
                </c:pt>
                <c:pt idx="1344">
                  <c:v>1.3985000000000001</c:v>
                </c:pt>
                <c:pt idx="1345">
                  <c:v>1.3995</c:v>
                </c:pt>
                <c:pt idx="1346">
                  <c:v>1.401</c:v>
                </c:pt>
                <c:pt idx="1347">
                  <c:v>1.4019999999999999</c:v>
                </c:pt>
                <c:pt idx="1348">
                  <c:v>1.4039999999999999</c:v>
                </c:pt>
                <c:pt idx="1349">
                  <c:v>1.4055</c:v>
                </c:pt>
                <c:pt idx="1350">
                  <c:v>1.407</c:v>
                </c:pt>
                <c:pt idx="1351">
                  <c:v>1.4085000000000001</c:v>
                </c:pt>
                <c:pt idx="1352">
                  <c:v>1.41</c:v>
                </c:pt>
                <c:pt idx="1353">
                  <c:v>1.4119999999999999</c:v>
                </c:pt>
                <c:pt idx="1354">
                  <c:v>1.4139999999999999</c:v>
                </c:pt>
                <c:pt idx="1355">
                  <c:v>1.415</c:v>
                </c:pt>
                <c:pt idx="1356">
                  <c:v>1.4165000000000001</c:v>
                </c:pt>
                <c:pt idx="1357">
                  <c:v>1.4179999999999999</c:v>
                </c:pt>
                <c:pt idx="1358">
                  <c:v>1.4195</c:v>
                </c:pt>
                <c:pt idx="1359">
                  <c:v>1.4205000000000001</c:v>
                </c:pt>
                <c:pt idx="1360">
                  <c:v>1.4215</c:v>
                </c:pt>
                <c:pt idx="1361">
                  <c:v>1.4235</c:v>
                </c:pt>
                <c:pt idx="1362">
                  <c:v>1.4245000000000001</c:v>
                </c:pt>
                <c:pt idx="1363">
                  <c:v>1.4259999999999999</c:v>
                </c:pt>
                <c:pt idx="1364">
                  <c:v>1.427</c:v>
                </c:pt>
                <c:pt idx="1365">
                  <c:v>1.4285000000000001</c:v>
                </c:pt>
                <c:pt idx="1366">
                  <c:v>1.4305000000000001</c:v>
                </c:pt>
                <c:pt idx="1367">
                  <c:v>1.4319999999999999</c:v>
                </c:pt>
                <c:pt idx="1368">
                  <c:v>1.4339999999999999</c:v>
                </c:pt>
                <c:pt idx="1369">
                  <c:v>1.4350000000000001</c:v>
                </c:pt>
                <c:pt idx="1370">
                  <c:v>1.4370000000000001</c:v>
                </c:pt>
                <c:pt idx="1371">
                  <c:v>1.4379999999999999</c:v>
                </c:pt>
                <c:pt idx="1372">
                  <c:v>1.4395</c:v>
                </c:pt>
                <c:pt idx="1373">
                  <c:v>1.4404999999999999</c:v>
                </c:pt>
                <c:pt idx="1374">
                  <c:v>1.4415</c:v>
                </c:pt>
                <c:pt idx="1375">
                  <c:v>1.4435</c:v>
                </c:pt>
                <c:pt idx="1376">
                  <c:v>1.4444999999999999</c:v>
                </c:pt>
                <c:pt idx="1377">
                  <c:v>1.446</c:v>
                </c:pt>
                <c:pt idx="1378">
                  <c:v>1.4475</c:v>
                </c:pt>
                <c:pt idx="1379">
                  <c:v>1.4490000000000001</c:v>
                </c:pt>
                <c:pt idx="1380">
                  <c:v>1.4504999999999999</c:v>
                </c:pt>
                <c:pt idx="1381">
                  <c:v>1.4515</c:v>
                </c:pt>
                <c:pt idx="1382">
                  <c:v>1.4535</c:v>
                </c:pt>
                <c:pt idx="1383">
                  <c:v>1.4544999999999999</c:v>
                </c:pt>
                <c:pt idx="1384">
                  <c:v>1.4564999999999999</c:v>
                </c:pt>
                <c:pt idx="1385">
                  <c:v>1.458</c:v>
                </c:pt>
                <c:pt idx="1386">
                  <c:v>1.46</c:v>
                </c:pt>
                <c:pt idx="1387">
                  <c:v>1.4610000000000001</c:v>
                </c:pt>
                <c:pt idx="1388">
                  <c:v>1.462</c:v>
                </c:pt>
                <c:pt idx="1389">
                  <c:v>1.4635</c:v>
                </c:pt>
                <c:pt idx="1390">
                  <c:v>1.4650000000000001</c:v>
                </c:pt>
                <c:pt idx="1391">
                  <c:v>1.466</c:v>
                </c:pt>
                <c:pt idx="1392">
                  <c:v>1.4670000000000001</c:v>
                </c:pt>
                <c:pt idx="1393">
                  <c:v>1.4684999999999999</c:v>
                </c:pt>
                <c:pt idx="1394">
                  <c:v>1.47</c:v>
                </c:pt>
                <c:pt idx="1395">
                  <c:v>1.4715</c:v>
                </c:pt>
                <c:pt idx="1396">
                  <c:v>1.4730000000000001</c:v>
                </c:pt>
                <c:pt idx="1397">
                  <c:v>1.4755</c:v>
                </c:pt>
                <c:pt idx="1398">
                  <c:v>1.4764999999999999</c:v>
                </c:pt>
                <c:pt idx="1399">
                  <c:v>1.478</c:v>
                </c:pt>
                <c:pt idx="1400">
                  <c:v>1.4795</c:v>
                </c:pt>
                <c:pt idx="1401">
                  <c:v>1.4804999999999999</c:v>
                </c:pt>
                <c:pt idx="1402">
                  <c:v>1.4815</c:v>
                </c:pt>
                <c:pt idx="1403">
                  <c:v>1.4835</c:v>
                </c:pt>
                <c:pt idx="1404">
                  <c:v>1.4844999999999999</c:v>
                </c:pt>
                <c:pt idx="1405">
                  <c:v>1.486</c:v>
                </c:pt>
                <c:pt idx="1406">
                  <c:v>1.4875</c:v>
                </c:pt>
                <c:pt idx="1407">
                  <c:v>1.4890000000000001</c:v>
                </c:pt>
                <c:pt idx="1408">
                  <c:v>1.4904999999999999</c:v>
                </c:pt>
                <c:pt idx="1409">
                  <c:v>1.492</c:v>
                </c:pt>
                <c:pt idx="1410">
                  <c:v>1.4944999999999999</c:v>
                </c:pt>
                <c:pt idx="1411">
                  <c:v>1.496</c:v>
                </c:pt>
                <c:pt idx="1412">
                  <c:v>1.4970000000000001</c:v>
                </c:pt>
                <c:pt idx="1413">
                  <c:v>1.4984999999999999</c:v>
                </c:pt>
                <c:pt idx="1414">
                  <c:v>1.5</c:v>
                </c:pt>
                <c:pt idx="1415">
                  <c:v>1.5009999999999999</c:v>
                </c:pt>
                <c:pt idx="1416">
                  <c:v>1.5024999999999999</c:v>
                </c:pt>
                <c:pt idx="1417">
                  <c:v>1.5044999999999999</c:v>
                </c:pt>
                <c:pt idx="1418">
                  <c:v>1.5055000000000001</c:v>
                </c:pt>
                <c:pt idx="1419">
                  <c:v>1.5065</c:v>
                </c:pt>
                <c:pt idx="1420">
                  <c:v>1.508</c:v>
                </c:pt>
                <c:pt idx="1421">
                  <c:v>1.51</c:v>
                </c:pt>
                <c:pt idx="1422">
                  <c:v>1.5115000000000001</c:v>
                </c:pt>
                <c:pt idx="1423">
                  <c:v>1.5125</c:v>
                </c:pt>
                <c:pt idx="1424">
                  <c:v>1.5145</c:v>
                </c:pt>
                <c:pt idx="1425">
                  <c:v>1.5155000000000001</c:v>
                </c:pt>
                <c:pt idx="1426">
                  <c:v>1.5169999999999999</c:v>
                </c:pt>
                <c:pt idx="1427">
                  <c:v>1.5175000000000001</c:v>
                </c:pt>
                <c:pt idx="1428">
                  <c:v>1.5189999999999999</c:v>
                </c:pt>
                <c:pt idx="1429">
                  <c:v>1.5205</c:v>
                </c:pt>
                <c:pt idx="1430">
                  <c:v>1.5215000000000001</c:v>
                </c:pt>
                <c:pt idx="1431">
                  <c:v>1.5225</c:v>
                </c:pt>
                <c:pt idx="1432">
                  <c:v>1.524</c:v>
                </c:pt>
                <c:pt idx="1433">
                  <c:v>1.526</c:v>
                </c:pt>
                <c:pt idx="1434">
                  <c:v>1.528</c:v>
                </c:pt>
                <c:pt idx="1435">
                  <c:v>1.5295000000000001</c:v>
                </c:pt>
                <c:pt idx="1436">
                  <c:v>1.5309999999999999</c:v>
                </c:pt>
                <c:pt idx="1437">
                  <c:v>1.5325</c:v>
                </c:pt>
                <c:pt idx="1438">
                  <c:v>1.5335000000000001</c:v>
                </c:pt>
                <c:pt idx="1439">
                  <c:v>1.5345</c:v>
                </c:pt>
                <c:pt idx="1440">
                  <c:v>1.5365</c:v>
                </c:pt>
                <c:pt idx="1441">
                  <c:v>1.5375000000000001</c:v>
                </c:pt>
                <c:pt idx="1442">
                  <c:v>1.5385</c:v>
                </c:pt>
                <c:pt idx="1443">
                  <c:v>1.54</c:v>
                </c:pt>
                <c:pt idx="1444">
                  <c:v>1.5409999999999999</c:v>
                </c:pt>
                <c:pt idx="1445">
                  <c:v>1.5429999999999999</c:v>
                </c:pt>
                <c:pt idx="1446">
                  <c:v>1.544</c:v>
                </c:pt>
                <c:pt idx="1447">
                  <c:v>1.5455000000000001</c:v>
                </c:pt>
                <c:pt idx="1448">
                  <c:v>1.5475000000000001</c:v>
                </c:pt>
                <c:pt idx="1449">
                  <c:v>1.5489999999999999</c:v>
                </c:pt>
                <c:pt idx="1450">
                  <c:v>1.55</c:v>
                </c:pt>
                <c:pt idx="1451">
                  <c:v>1.552</c:v>
                </c:pt>
                <c:pt idx="1452">
                  <c:v>1.5529999999999999</c:v>
                </c:pt>
                <c:pt idx="1453">
                  <c:v>1.5545</c:v>
                </c:pt>
                <c:pt idx="1454">
                  <c:v>1.5555000000000001</c:v>
                </c:pt>
                <c:pt idx="1455">
                  <c:v>1.5569999999999999</c:v>
                </c:pt>
                <c:pt idx="1456">
                  <c:v>1.5580000000000001</c:v>
                </c:pt>
                <c:pt idx="1457">
                  <c:v>1.5589999999999999</c:v>
                </c:pt>
                <c:pt idx="1458">
                  <c:v>1.5605</c:v>
                </c:pt>
                <c:pt idx="1459">
                  <c:v>1.5634999999999999</c:v>
                </c:pt>
                <c:pt idx="1460">
                  <c:v>1.5649999999999999</c:v>
                </c:pt>
                <c:pt idx="1461">
                  <c:v>1.5665</c:v>
                </c:pt>
                <c:pt idx="1462">
                  <c:v>1.5685</c:v>
                </c:pt>
                <c:pt idx="1463">
                  <c:v>1.569</c:v>
                </c:pt>
                <c:pt idx="1464">
                  <c:v>1.571</c:v>
                </c:pt>
                <c:pt idx="1465">
                  <c:v>1.5725</c:v>
                </c:pt>
                <c:pt idx="1466">
                  <c:v>1.5734999999999999</c:v>
                </c:pt>
                <c:pt idx="1467">
                  <c:v>1.575</c:v>
                </c:pt>
                <c:pt idx="1468">
                  <c:v>1.5760000000000001</c:v>
                </c:pt>
                <c:pt idx="1469">
                  <c:v>1.5774999999999999</c:v>
                </c:pt>
                <c:pt idx="1470">
                  <c:v>1.579</c:v>
                </c:pt>
                <c:pt idx="1471">
                  <c:v>1.58</c:v>
                </c:pt>
                <c:pt idx="1472">
                  <c:v>1.5820000000000001</c:v>
                </c:pt>
                <c:pt idx="1473">
                  <c:v>1.5840000000000001</c:v>
                </c:pt>
                <c:pt idx="1474">
                  <c:v>1.5854999999999999</c:v>
                </c:pt>
                <c:pt idx="1475">
                  <c:v>1.5865</c:v>
                </c:pt>
                <c:pt idx="1476">
                  <c:v>1.5880000000000001</c:v>
                </c:pt>
                <c:pt idx="1477">
                  <c:v>1.589</c:v>
                </c:pt>
                <c:pt idx="1478">
                  <c:v>1.5905</c:v>
                </c:pt>
                <c:pt idx="1479">
                  <c:v>1.5920000000000001</c:v>
                </c:pt>
                <c:pt idx="1480">
                  <c:v>1.5934999999999999</c:v>
                </c:pt>
                <c:pt idx="1481">
                  <c:v>1.5954999999999999</c:v>
                </c:pt>
                <c:pt idx="1482">
                  <c:v>1.5965</c:v>
                </c:pt>
                <c:pt idx="1483">
                  <c:v>1.5985</c:v>
                </c:pt>
                <c:pt idx="1484">
                  <c:v>1.5994999999999999</c:v>
                </c:pt>
                <c:pt idx="1485">
                  <c:v>1.601</c:v>
                </c:pt>
                <c:pt idx="1486">
                  <c:v>1.603</c:v>
                </c:pt>
                <c:pt idx="1487">
                  <c:v>1.6045</c:v>
                </c:pt>
                <c:pt idx="1488">
                  <c:v>1.6054999999999999</c:v>
                </c:pt>
                <c:pt idx="1489">
                  <c:v>1.607</c:v>
                </c:pt>
                <c:pt idx="1490">
                  <c:v>1.609</c:v>
                </c:pt>
                <c:pt idx="1491">
                  <c:v>1.61</c:v>
                </c:pt>
                <c:pt idx="1492">
                  <c:v>1.6114999999999999</c:v>
                </c:pt>
                <c:pt idx="1493">
                  <c:v>1.6125</c:v>
                </c:pt>
                <c:pt idx="1494">
                  <c:v>1.6145</c:v>
                </c:pt>
                <c:pt idx="1495">
                  <c:v>1.619</c:v>
                </c:pt>
                <c:pt idx="1496">
                  <c:v>1.6194999999999999</c:v>
                </c:pt>
                <c:pt idx="1497">
                  <c:v>1.621</c:v>
                </c:pt>
                <c:pt idx="1498">
                  <c:v>1.6225000000000001</c:v>
                </c:pt>
                <c:pt idx="1499">
                  <c:v>1.6234999999999999</c:v>
                </c:pt>
                <c:pt idx="1500">
                  <c:v>1.625</c:v>
                </c:pt>
                <c:pt idx="1501">
                  <c:v>1.6265000000000001</c:v>
                </c:pt>
                <c:pt idx="1502">
                  <c:v>1.6274999999999999</c:v>
                </c:pt>
                <c:pt idx="1503">
                  <c:v>1.629</c:v>
                </c:pt>
                <c:pt idx="1504">
                  <c:v>1.63</c:v>
                </c:pt>
                <c:pt idx="1505">
                  <c:v>1.6315</c:v>
                </c:pt>
                <c:pt idx="1506">
                  <c:v>1.633</c:v>
                </c:pt>
                <c:pt idx="1507">
                  <c:v>1.635</c:v>
                </c:pt>
                <c:pt idx="1508">
                  <c:v>1.6359999999999999</c:v>
                </c:pt>
                <c:pt idx="1509">
                  <c:v>1.6375</c:v>
                </c:pt>
                <c:pt idx="1510">
                  <c:v>1.639</c:v>
                </c:pt>
                <c:pt idx="1511">
                  <c:v>1.64</c:v>
                </c:pt>
                <c:pt idx="1512">
                  <c:v>1.641</c:v>
                </c:pt>
                <c:pt idx="1513">
                  <c:v>1.643</c:v>
                </c:pt>
                <c:pt idx="1514">
                  <c:v>1.6445000000000001</c:v>
                </c:pt>
                <c:pt idx="1515">
                  <c:v>1.6465000000000001</c:v>
                </c:pt>
                <c:pt idx="1516">
                  <c:v>1.649</c:v>
                </c:pt>
                <c:pt idx="1517">
                  <c:v>1.6505000000000001</c:v>
                </c:pt>
                <c:pt idx="1518">
                  <c:v>1.6519999999999999</c:v>
                </c:pt>
                <c:pt idx="1519">
                  <c:v>1.6535</c:v>
                </c:pt>
                <c:pt idx="1520">
                  <c:v>1.6545000000000001</c:v>
                </c:pt>
                <c:pt idx="1521">
                  <c:v>1.6559999999999999</c:v>
                </c:pt>
                <c:pt idx="1522">
                  <c:v>1.657</c:v>
                </c:pt>
                <c:pt idx="1523">
                  <c:v>1.6579999999999999</c:v>
                </c:pt>
                <c:pt idx="1524">
                  <c:v>1.6595</c:v>
                </c:pt>
                <c:pt idx="1525">
                  <c:v>1.6615</c:v>
                </c:pt>
                <c:pt idx="1526">
                  <c:v>1.663</c:v>
                </c:pt>
                <c:pt idx="1527">
                  <c:v>1.6645000000000001</c:v>
                </c:pt>
                <c:pt idx="1528">
                  <c:v>1.6659999999999999</c:v>
                </c:pt>
                <c:pt idx="1529">
                  <c:v>1.6675</c:v>
                </c:pt>
                <c:pt idx="1530">
                  <c:v>1.6685000000000001</c:v>
                </c:pt>
                <c:pt idx="1531">
                  <c:v>1.6705000000000001</c:v>
                </c:pt>
                <c:pt idx="1532">
                  <c:v>1.6715</c:v>
                </c:pt>
                <c:pt idx="1533">
                  <c:v>1.675</c:v>
                </c:pt>
                <c:pt idx="1534">
                  <c:v>1.6765000000000001</c:v>
                </c:pt>
                <c:pt idx="1535">
                  <c:v>1.6775</c:v>
                </c:pt>
                <c:pt idx="1536">
                  <c:v>1.6785000000000001</c:v>
                </c:pt>
                <c:pt idx="1537">
                  <c:v>1.6795</c:v>
                </c:pt>
                <c:pt idx="1538">
                  <c:v>1.6805000000000001</c:v>
                </c:pt>
                <c:pt idx="1539">
                  <c:v>1.6819999999999999</c:v>
                </c:pt>
                <c:pt idx="1540">
                  <c:v>1.6835</c:v>
                </c:pt>
                <c:pt idx="1541">
                  <c:v>1.6845000000000001</c:v>
                </c:pt>
                <c:pt idx="1542">
                  <c:v>1.6859999999999999</c:v>
                </c:pt>
                <c:pt idx="1543">
                  <c:v>1.6879999999999999</c:v>
                </c:pt>
                <c:pt idx="1544">
                  <c:v>1.6895</c:v>
                </c:pt>
                <c:pt idx="1545">
                  <c:v>1.6910000000000001</c:v>
                </c:pt>
                <c:pt idx="1546">
                  <c:v>1.6930000000000001</c:v>
                </c:pt>
                <c:pt idx="1547">
                  <c:v>1.6955</c:v>
                </c:pt>
                <c:pt idx="1548">
                  <c:v>1.6984999999999999</c:v>
                </c:pt>
                <c:pt idx="1549">
                  <c:v>1.7</c:v>
                </c:pt>
                <c:pt idx="1550">
                  <c:v>1.7015</c:v>
                </c:pt>
                <c:pt idx="1551">
                  <c:v>1.7024999999999999</c:v>
                </c:pt>
                <c:pt idx="1552">
                  <c:v>1.704</c:v>
                </c:pt>
                <c:pt idx="1553">
                  <c:v>1.7055</c:v>
                </c:pt>
                <c:pt idx="1554">
                  <c:v>1.7070000000000001</c:v>
                </c:pt>
                <c:pt idx="1555">
                  <c:v>1.708</c:v>
                </c:pt>
                <c:pt idx="1556">
                  <c:v>1.71</c:v>
                </c:pt>
                <c:pt idx="1557">
                  <c:v>1.712</c:v>
                </c:pt>
                <c:pt idx="1558">
                  <c:v>1.714</c:v>
                </c:pt>
                <c:pt idx="1559">
                  <c:v>1.7155</c:v>
                </c:pt>
                <c:pt idx="1560">
                  <c:v>1.7175</c:v>
                </c:pt>
                <c:pt idx="1561">
                  <c:v>1.7190000000000001</c:v>
                </c:pt>
                <c:pt idx="1562">
                  <c:v>1.72</c:v>
                </c:pt>
                <c:pt idx="1563">
                  <c:v>1.7215</c:v>
                </c:pt>
                <c:pt idx="1564">
                  <c:v>1.7230000000000001</c:v>
                </c:pt>
                <c:pt idx="1565">
                  <c:v>1.724</c:v>
                </c:pt>
                <c:pt idx="1566">
                  <c:v>1.726</c:v>
                </c:pt>
                <c:pt idx="1567">
                  <c:v>1.7275</c:v>
                </c:pt>
                <c:pt idx="1568">
                  <c:v>1.7284999999999999</c:v>
                </c:pt>
                <c:pt idx="1569">
                  <c:v>1.73</c:v>
                </c:pt>
                <c:pt idx="1570">
                  <c:v>1.732</c:v>
                </c:pt>
                <c:pt idx="1571">
                  <c:v>1.7330000000000001</c:v>
                </c:pt>
                <c:pt idx="1572">
                  <c:v>1.7344999999999999</c:v>
                </c:pt>
                <c:pt idx="1573">
                  <c:v>1.7355</c:v>
                </c:pt>
                <c:pt idx="1574">
                  <c:v>1.7364999999999999</c:v>
                </c:pt>
                <c:pt idx="1575">
                  <c:v>1.738</c:v>
                </c:pt>
                <c:pt idx="1576">
                  <c:v>1.7390000000000001</c:v>
                </c:pt>
                <c:pt idx="1577">
                  <c:v>1.7410000000000001</c:v>
                </c:pt>
                <c:pt idx="1578">
                  <c:v>1.742</c:v>
                </c:pt>
                <c:pt idx="1579">
                  <c:v>1.7435</c:v>
                </c:pt>
                <c:pt idx="1580">
                  <c:v>1.7444999999999999</c:v>
                </c:pt>
                <c:pt idx="1581">
                  <c:v>1.746</c:v>
                </c:pt>
                <c:pt idx="1582">
                  <c:v>1.7475000000000001</c:v>
                </c:pt>
                <c:pt idx="1583">
                  <c:v>1.7495000000000001</c:v>
                </c:pt>
                <c:pt idx="1584">
                  <c:v>1.7509999999999999</c:v>
                </c:pt>
                <c:pt idx="1585">
                  <c:v>1.7524999999999999</c:v>
                </c:pt>
                <c:pt idx="1586">
                  <c:v>1.754</c:v>
                </c:pt>
                <c:pt idx="1587">
                  <c:v>1.7549999999999999</c:v>
                </c:pt>
                <c:pt idx="1588">
                  <c:v>1.7569999999999999</c:v>
                </c:pt>
                <c:pt idx="1589">
                  <c:v>1.758</c:v>
                </c:pt>
                <c:pt idx="1590">
                  <c:v>1.7595000000000001</c:v>
                </c:pt>
                <c:pt idx="1591">
                  <c:v>1.7615000000000001</c:v>
                </c:pt>
                <c:pt idx="1592">
                  <c:v>1.7625</c:v>
                </c:pt>
                <c:pt idx="1593">
                  <c:v>1.764</c:v>
                </c:pt>
                <c:pt idx="1594">
                  <c:v>1.766</c:v>
                </c:pt>
                <c:pt idx="1595">
                  <c:v>1.7675000000000001</c:v>
                </c:pt>
                <c:pt idx="1596">
                  <c:v>1.7689999999999999</c:v>
                </c:pt>
                <c:pt idx="1597">
                  <c:v>1.7709999999999999</c:v>
                </c:pt>
                <c:pt idx="1598">
                  <c:v>1.7725</c:v>
                </c:pt>
                <c:pt idx="1599">
                  <c:v>1.7735000000000001</c:v>
                </c:pt>
                <c:pt idx="1600">
                  <c:v>1.7749999999999999</c:v>
                </c:pt>
                <c:pt idx="1601">
                  <c:v>1.7765</c:v>
                </c:pt>
                <c:pt idx="1602">
                  <c:v>1.7775000000000001</c:v>
                </c:pt>
                <c:pt idx="1603">
                  <c:v>1.7789999999999999</c:v>
                </c:pt>
                <c:pt idx="1604">
                  <c:v>1.78</c:v>
                </c:pt>
                <c:pt idx="1605">
                  <c:v>1.7815000000000001</c:v>
                </c:pt>
                <c:pt idx="1606">
                  <c:v>1.7829999999999999</c:v>
                </c:pt>
                <c:pt idx="1607">
                  <c:v>1.7845</c:v>
                </c:pt>
                <c:pt idx="1608">
                  <c:v>1.7855000000000001</c:v>
                </c:pt>
                <c:pt idx="1609">
                  <c:v>1.7869999999999999</c:v>
                </c:pt>
                <c:pt idx="1610">
                  <c:v>1.7885</c:v>
                </c:pt>
                <c:pt idx="1611">
                  <c:v>1.7895000000000001</c:v>
                </c:pt>
                <c:pt idx="1612">
                  <c:v>1.7915000000000001</c:v>
                </c:pt>
                <c:pt idx="1613">
                  <c:v>1.7925</c:v>
                </c:pt>
                <c:pt idx="1614">
                  <c:v>1.794</c:v>
                </c:pt>
                <c:pt idx="1615">
                  <c:v>1.796</c:v>
                </c:pt>
                <c:pt idx="1616">
                  <c:v>1.7969999999999999</c:v>
                </c:pt>
                <c:pt idx="1617">
                  <c:v>1.7985</c:v>
                </c:pt>
                <c:pt idx="1618">
                  <c:v>1.8</c:v>
                </c:pt>
                <c:pt idx="1619">
                  <c:v>1.8009999999999999</c:v>
                </c:pt>
                <c:pt idx="1620">
                  <c:v>1.8025</c:v>
                </c:pt>
                <c:pt idx="1621">
                  <c:v>1.8045</c:v>
                </c:pt>
                <c:pt idx="1622">
                  <c:v>1.806</c:v>
                </c:pt>
                <c:pt idx="1623">
                  <c:v>1.8075000000000001</c:v>
                </c:pt>
                <c:pt idx="1624">
                  <c:v>1.8089999999999999</c:v>
                </c:pt>
                <c:pt idx="1625">
                  <c:v>1.81</c:v>
                </c:pt>
                <c:pt idx="1626">
                  <c:v>1.8115000000000001</c:v>
                </c:pt>
                <c:pt idx="1627">
                  <c:v>1.8129999999999999</c:v>
                </c:pt>
                <c:pt idx="1628">
                  <c:v>1.8140000000000001</c:v>
                </c:pt>
                <c:pt idx="1629">
                  <c:v>1.8154999999999999</c:v>
                </c:pt>
                <c:pt idx="1630">
                  <c:v>1.8165</c:v>
                </c:pt>
                <c:pt idx="1631">
                  <c:v>1.8174999999999999</c:v>
                </c:pt>
                <c:pt idx="1632">
                  <c:v>1.8194999999999999</c:v>
                </c:pt>
                <c:pt idx="1633">
                  <c:v>1.821</c:v>
                </c:pt>
                <c:pt idx="1634">
                  <c:v>1.8225</c:v>
                </c:pt>
                <c:pt idx="1635">
                  <c:v>1.8240000000000001</c:v>
                </c:pt>
                <c:pt idx="1636">
                  <c:v>1.825</c:v>
                </c:pt>
                <c:pt idx="1637">
                  <c:v>1.8265</c:v>
                </c:pt>
                <c:pt idx="1638">
                  <c:v>1.8274999999999999</c:v>
                </c:pt>
                <c:pt idx="1639">
                  <c:v>1.8285</c:v>
                </c:pt>
                <c:pt idx="1640">
                  <c:v>1.8305</c:v>
                </c:pt>
                <c:pt idx="1641">
                  <c:v>1.8314999999999999</c:v>
                </c:pt>
                <c:pt idx="1642">
                  <c:v>1.8325</c:v>
                </c:pt>
                <c:pt idx="1643">
                  <c:v>1.8334999999999999</c:v>
                </c:pt>
                <c:pt idx="1644">
                  <c:v>1.835</c:v>
                </c:pt>
                <c:pt idx="1645">
                  <c:v>1.8365</c:v>
                </c:pt>
                <c:pt idx="1646">
                  <c:v>1.8374999999999999</c:v>
                </c:pt>
                <c:pt idx="1647">
                  <c:v>1.839</c:v>
                </c:pt>
                <c:pt idx="1648">
                  <c:v>1.8405</c:v>
                </c:pt>
                <c:pt idx="1649">
                  <c:v>1.8420000000000001</c:v>
                </c:pt>
                <c:pt idx="1650">
                  <c:v>1.843</c:v>
                </c:pt>
                <c:pt idx="1651">
                  <c:v>1.8445</c:v>
                </c:pt>
                <c:pt idx="1652">
                  <c:v>1.8454999999999999</c:v>
                </c:pt>
                <c:pt idx="1653">
                  <c:v>1.8474999999999999</c:v>
                </c:pt>
                <c:pt idx="1654">
                  <c:v>1.8494999999999999</c:v>
                </c:pt>
                <c:pt idx="1655">
                  <c:v>1.851</c:v>
                </c:pt>
                <c:pt idx="1656">
                  <c:v>1.8520000000000001</c:v>
                </c:pt>
                <c:pt idx="1657">
                  <c:v>1.8534999999999999</c:v>
                </c:pt>
                <c:pt idx="1658">
                  <c:v>1.8545</c:v>
                </c:pt>
                <c:pt idx="1659">
                  <c:v>1.8560000000000001</c:v>
                </c:pt>
                <c:pt idx="1660">
                  <c:v>1.8574999999999999</c:v>
                </c:pt>
                <c:pt idx="1661">
                  <c:v>1.8585</c:v>
                </c:pt>
                <c:pt idx="1662">
                  <c:v>1.86</c:v>
                </c:pt>
                <c:pt idx="1663">
                  <c:v>1.8620000000000001</c:v>
                </c:pt>
                <c:pt idx="1664">
                  <c:v>1.863</c:v>
                </c:pt>
                <c:pt idx="1665">
                  <c:v>1.8645</c:v>
                </c:pt>
                <c:pt idx="1666">
                  <c:v>1.8665</c:v>
                </c:pt>
                <c:pt idx="1667">
                  <c:v>1.8680000000000001</c:v>
                </c:pt>
                <c:pt idx="1668">
                  <c:v>1.8694999999999999</c:v>
                </c:pt>
                <c:pt idx="1669">
                  <c:v>1.8705000000000001</c:v>
                </c:pt>
                <c:pt idx="1670">
                  <c:v>1.8720000000000001</c:v>
                </c:pt>
                <c:pt idx="1671">
                  <c:v>1.873</c:v>
                </c:pt>
                <c:pt idx="1672">
                  <c:v>1.875</c:v>
                </c:pt>
                <c:pt idx="1673">
                  <c:v>1.8765000000000001</c:v>
                </c:pt>
                <c:pt idx="1674">
                  <c:v>1.8779999999999999</c:v>
                </c:pt>
                <c:pt idx="1675">
                  <c:v>1.88</c:v>
                </c:pt>
                <c:pt idx="1676">
                  <c:v>1.881</c:v>
                </c:pt>
                <c:pt idx="1677">
                  <c:v>1.8825000000000001</c:v>
                </c:pt>
                <c:pt idx="1678">
                  <c:v>1.8839999999999999</c:v>
                </c:pt>
                <c:pt idx="1679">
                  <c:v>1.8855</c:v>
                </c:pt>
                <c:pt idx="1680">
                  <c:v>1.8875</c:v>
                </c:pt>
                <c:pt idx="1681">
                  <c:v>1.889</c:v>
                </c:pt>
                <c:pt idx="1682">
                  <c:v>1.89</c:v>
                </c:pt>
                <c:pt idx="1683">
                  <c:v>1.8915</c:v>
                </c:pt>
                <c:pt idx="1684">
                  <c:v>1.893</c:v>
                </c:pt>
                <c:pt idx="1685">
                  <c:v>1.8945000000000001</c:v>
                </c:pt>
                <c:pt idx="1686">
                  <c:v>1.8955</c:v>
                </c:pt>
                <c:pt idx="1687">
                  <c:v>1.897</c:v>
                </c:pt>
                <c:pt idx="1688">
                  <c:v>1.8985000000000001</c:v>
                </c:pt>
                <c:pt idx="1689">
                  <c:v>1.9</c:v>
                </c:pt>
                <c:pt idx="1690">
                  <c:v>1.9015</c:v>
                </c:pt>
                <c:pt idx="1691">
                  <c:v>1.903</c:v>
                </c:pt>
                <c:pt idx="1692">
                  <c:v>1.9045000000000001</c:v>
                </c:pt>
                <c:pt idx="1693">
                  <c:v>1.9055</c:v>
                </c:pt>
                <c:pt idx="1694">
                  <c:v>1.907</c:v>
                </c:pt>
                <c:pt idx="1695">
                  <c:v>1.9079999999999999</c:v>
                </c:pt>
                <c:pt idx="1696">
                  <c:v>1.909</c:v>
                </c:pt>
                <c:pt idx="1697">
                  <c:v>1.9105000000000001</c:v>
                </c:pt>
                <c:pt idx="1698">
                  <c:v>1.9115</c:v>
                </c:pt>
                <c:pt idx="1699">
                  <c:v>1.9135</c:v>
                </c:pt>
                <c:pt idx="1700">
                  <c:v>1.9179999999999999</c:v>
                </c:pt>
                <c:pt idx="1701">
                  <c:v>1.92</c:v>
                </c:pt>
                <c:pt idx="1702">
                  <c:v>1.9219999999999999</c:v>
                </c:pt>
                <c:pt idx="1703">
                  <c:v>1.923</c:v>
                </c:pt>
                <c:pt idx="1704">
                  <c:v>1.9245000000000001</c:v>
                </c:pt>
                <c:pt idx="1705">
                  <c:v>1.9255</c:v>
                </c:pt>
                <c:pt idx="1706">
                  <c:v>1.927</c:v>
                </c:pt>
                <c:pt idx="1707">
                  <c:v>1.9279999999999999</c:v>
                </c:pt>
                <c:pt idx="1708">
                  <c:v>1.9295</c:v>
                </c:pt>
                <c:pt idx="1709">
                  <c:v>1.9305000000000001</c:v>
                </c:pt>
                <c:pt idx="1710">
                  <c:v>1.9319999999999999</c:v>
                </c:pt>
                <c:pt idx="1711">
                  <c:v>1.9330000000000001</c:v>
                </c:pt>
                <c:pt idx="1712">
                  <c:v>1.9345000000000001</c:v>
                </c:pt>
                <c:pt idx="1713">
                  <c:v>1.9355</c:v>
                </c:pt>
                <c:pt idx="1714">
                  <c:v>1.9370000000000001</c:v>
                </c:pt>
                <c:pt idx="1715">
                  <c:v>1.9384999999999999</c:v>
                </c:pt>
                <c:pt idx="1716">
                  <c:v>1.94</c:v>
                </c:pt>
                <c:pt idx="1717">
                  <c:v>1.9415</c:v>
                </c:pt>
                <c:pt idx="1718">
                  <c:v>1.9424999999999999</c:v>
                </c:pt>
                <c:pt idx="1719">
                  <c:v>1.9450000000000001</c:v>
                </c:pt>
                <c:pt idx="1720">
                  <c:v>1.9464999999999999</c:v>
                </c:pt>
                <c:pt idx="1721">
                  <c:v>1.9475</c:v>
                </c:pt>
                <c:pt idx="1722">
                  <c:v>1.9495</c:v>
                </c:pt>
                <c:pt idx="1723">
                  <c:v>1.9504999999999999</c:v>
                </c:pt>
                <c:pt idx="1724">
                  <c:v>1.9515</c:v>
                </c:pt>
                <c:pt idx="1725">
                  <c:v>1.9530000000000001</c:v>
                </c:pt>
                <c:pt idx="1726">
                  <c:v>1.9544999999999999</c:v>
                </c:pt>
                <c:pt idx="1727">
                  <c:v>1.9555</c:v>
                </c:pt>
                <c:pt idx="1728">
                  <c:v>1.9570000000000001</c:v>
                </c:pt>
                <c:pt idx="1729">
                  <c:v>1.9584999999999999</c:v>
                </c:pt>
                <c:pt idx="1730">
                  <c:v>1.96</c:v>
                </c:pt>
                <c:pt idx="1731">
                  <c:v>1.962</c:v>
                </c:pt>
                <c:pt idx="1732">
                  <c:v>1.9630000000000001</c:v>
                </c:pt>
                <c:pt idx="1733">
                  <c:v>1.9644999999999999</c:v>
                </c:pt>
                <c:pt idx="1734">
                  <c:v>1.966</c:v>
                </c:pt>
                <c:pt idx="1735">
                  <c:v>1.9670000000000001</c:v>
                </c:pt>
                <c:pt idx="1736">
                  <c:v>1.968</c:v>
                </c:pt>
                <c:pt idx="1737">
                  <c:v>1.9690000000000001</c:v>
                </c:pt>
                <c:pt idx="1738">
                  <c:v>1.9710000000000001</c:v>
                </c:pt>
                <c:pt idx="1739">
                  <c:v>1.9715</c:v>
                </c:pt>
                <c:pt idx="1740">
                  <c:v>1.9730000000000001</c:v>
                </c:pt>
                <c:pt idx="1741">
                  <c:v>1.974</c:v>
                </c:pt>
                <c:pt idx="1742">
                  <c:v>1.976</c:v>
                </c:pt>
                <c:pt idx="1743">
                  <c:v>1.9775</c:v>
                </c:pt>
                <c:pt idx="1744">
                  <c:v>1.9784999999999999</c:v>
                </c:pt>
                <c:pt idx="1745">
                  <c:v>1.98</c:v>
                </c:pt>
                <c:pt idx="1746">
                  <c:v>1.9815</c:v>
                </c:pt>
                <c:pt idx="1747">
                  <c:v>1.9830000000000001</c:v>
                </c:pt>
                <c:pt idx="1748">
                  <c:v>1.9835</c:v>
                </c:pt>
                <c:pt idx="1749">
                  <c:v>1.9850000000000001</c:v>
                </c:pt>
                <c:pt idx="1750">
                  <c:v>1.9864999999999999</c:v>
                </c:pt>
                <c:pt idx="1751">
                  <c:v>1.9875</c:v>
                </c:pt>
                <c:pt idx="1752">
                  <c:v>1.9890000000000001</c:v>
                </c:pt>
                <c:pt idx="1753">
                  <c:v>1.99</c:v>
                </c:pt>
                <c:pt idx="1754">
                  <c:v>1.9915</c:v>
                </c:pt>
                <c:pt idx="1755">
                  <c:v>1.9930000000000001</c:v>
                </c:pt>
                <c:pt idx="1756">
                  <c:v>1.994</c:v>
                </c:pt>
                <c:pt idx="1757">
                  <c:v>1.9955000000000001</c:v>
                </c:pt>
                <c:pt idx="1758">
                  <c:v>1.9964999999999999</c:v>
                </c:pt>
                <c:pt idx="1759">
                  <c:v>1.998</c:v>
                </c:pt>
                <c:pt idx="1760">
                  <c:v>1.9990000000000001</c:v>
                </c:pt>
                <c:pt idx="1761">
                  <c:v>2.0005000000000002</c:v>
                </c:pt>
                <c:pt idx="1762">
                  <c:v>2.0015000000000001</c:v>
                </c:pt>
                <c:pt idx="1763">
                  <c:v>2.0024999999999999</c:v>
                </c:pt>
                <c:pt idx="1764">
                  <c:v>2.004</c:v>
                </c:pt>
                <c:pt idx="1765">
                  <c:v>2.0055000000000001</c:v>
                </c:pt>
                <c:pt idx="1766">
                  <c:v>2.0065</c:v>
                </c:pt>
                <c:pt idx="1767">
                  <c:v>2.0085000000000002</c:v>
                </c:pt>
                <c:pt idx="1768">
                  <c:v>2.0095000000000001</c:v>
                </c:pt>
                <c:pt idx="1769">
                  <c:v>2.0114999999999998</c:v>
                </c:pt>
                <c:pt idx="1770">
                  <c:v>2.0125000000000002</c:v>
                </c:pt>
                <c:pt idx="1771">
                  <c:v>2.0139999999999998</c:v>
                </c:pt>
                <c:pt idx="1772">
                  <c:v>2.0150000000000001</c:v>
                </c:pt>
                <c:pt idx="1773">
                  <c:v>2.0165000000000002</c:v>
                </c:pt>
                <c:pt idx="1774">
                  <c:v>2.0175000000000001</c:v>
                </c:pt>
                <c:pt idx="1775">
                  <c:v>2.0185</c:v>
                </c:pt>
                <c:pt idx="1776">
                  <c:v>2.02</c:v>
                </c:pt>
                <c:pt idx="1777">
                  <c:v>2.0219999999999998</c:v>
                </c:pt>
                <c:pt idx="1778">
                  <c:v>2.0234999999999999</c:v>
                </c:pt>
                <c:pt idx="1779">
                  <c:v>2.0255000000000001</c:v>
                </c:pt>
                <c:pt idx="1780">
                  <c:v>2.0265</c:v>
                </c:pt>
                <c:pt idx="1781">
                  <c:v>2.028</c:v>
                </c:pt>
                <c:pt idx="1782">
                  <c:v>2.0295000000000001</c:v>
                </c:pt>
                <c:pt idx="1783">
                  <c:v>2.0305</c:v>
                </c:pt>
                <c:pt idx="1784">
                  <c:v>2.0325000000000002</c:v>
                </c:pt>
                <c:pt idx="1785">
                  <c:v>2.0335000000000001</c:v>
                </c:pt>
                <c:pt idx="1786">
                  <c:v>2.0354999999999999</c:v>
                </c:pt>
                <c:pt idx="1787">
                  <c:v>2.0375000000000001</c:v>
                </c:pt>
                <c:pt idx="1788">
                  <c:v>2.0390000000000001</c:v>
                </c:pt>
                <c:pt idx="1789">
                  <c:v>2.0409999999999999</c:v>
                </c:pt>
                <c:pt idx="1790">
                  <c:v>2.0425</c:v>
                </c:pt>
                <c:pt idx="1791">
                  <c:v>2.0449999999999999</c:v>
                </c:pt>
                <c:pt idx="1792">
                  <c:v>2.0514999999999999</c:v>
                </c:pt>
                <c:pt idx="1793">
                  <c:v>2.0535000000000001</c:v>
                </c:pt>
                <c:pt idx="1794">
                  <c:v>2.0545</c:v>
                </c:pt>
                <c:pt idx="1795">
                  <c:v>2.056</c:v>
                </c:pt>
                <c:pt idx="1796">
                  <c:v>2.0569999999999999</c:v>
                </c:pt>
                <c:pt idx="1797">
                  <c:v>2.0585</c:v>
                </c:pt>
                <c:pt idx="1798">
                  <c:v>2.0594999999999999</c:v>
                </c:pt>
                <c:pt idx="1799">
                  <c:v>2.0605000000000002</c:v>
                </c:pt>
                <c:pt idx="1800">
                  <c:v>2.0619999999999998</c:v>
                </c:pt>
                <c:pt idx="1801">
                  <c:v>2.0630000000000002</c:v>
                </c:pt>
                <c:pt idx="1802">
                  <c:v>2.0644999999999998</c:v>
                </c:pt>
                <c:pt idx="1803">
                  <c:v>2.0655000000000001</c:v>
                </c:pt>
                <c:pt idx="1804">
                  <c:v>2.0670000000000002</c:v>
                </c:pt>
                <c:pt idx="1805">
                  <c:v>2.0680000000000001</c:v>
                </c:pt>
                <c:pt idx="1806">
                  <c:v>2.0695000000000001</c:v>
                </c:pt>
                <c:pt idx="1807">
                  <c:v>2.0705</c:v>
                </c:pt>
                <c:pt idx="1808">
                  <c:v>2.0720000000000001</c:v>
                </c:pt>
                <c:pt idx="1809">
                  <c:v>2.073</c:v>
                </c:pt>
                <c:pt idx="1810">
                  <c:v>2.0745</c:v>
                </c:pt>
                <c:pt idx="1811">
                  <c:v>2.0760000000000001</c:v>
                </c:pt>
                <c:pt idx="1812">
                  <c:v>2.077</c:v>
                </c:pt>
                <c:pt idx="1813">
                  <c:v>2.0785</c:v>
                </c:pt>
                <c:pt idx="1814">
                  <c:v>2.0794999999999999</c:v>
                </c:pt>
                <c:pt idx="1815">
                  <c:v>2.081</c:v>
                </c:pt>
                <c:pt idx="1816">
                  <c:v>2.0819999999999999</c:v>
                </c:pt>
                <c:pt idx="1817">
                  <c:v>2.0834999999999999</c:v>
                </c:pt>
                <c:pt idx="1818">
                  <c:v>2.0844999999999998</c:v>
                </c:pt>
                <c:pt idx="1819">
                  <c:v>2.0859999999999999</c:v>
                </c:pt>
                <c:pt idx="1820">
                  <c:v>2.0874999999999999</c:v>
                </c:pt>
                <c:pt idx="1821">
                  <c:v>2.089</c:v>
                </c:pt>
                <c:pt idx="1822">
                  <c:v>2.0910000000000002</c:v>
                </c:pt>
                <c:pt idx="1823">
                  <c:v>2.097</c:v>
                </c:pt>
                <c:pt idx="1824">
                  <c:v>2.0979999999999999</c:v>
                </c:pt>
                <c:pt idx="1825">
                  <c:v>2.0994999999999999</c:v>
                </c:pt>
                <c:pt idx="1826">
                  <c:v>2.101</c:v>
                </c:pt>
                <c:pt idx="1827">
                  <c:v>2.1025</c:v>
                </c:pt>
                <c:pt idx="1828">
                  <c:v>2.1030000000000002</c:v>
                </c:pt>
                <c:pt idx="1829">
                  <c:v>2.105</c:v>
                </c:pt>
                <c:pt idx="1830">
                  <c:v>2.1070000000000002</c:v>
                </c:pt>
                <c:pt idx="1831">
                  <c:v>2.1080000000000001</c:v>
                </c:pt>
                <c:pt idx="1832">
                  <c:v>2.109</c:v>
                </c:pt>
                <c:pt idx="1833">
                  <c:v>2.1105</c:v>
                </c:pt>
                <c:pt idx="1834">
                  <c:v>2.1120000000000001</c:v>
                </c:pt>
                <c:pt idx="1835">
                  <c:v>2.1135000000000002</c:v>
                </c:pt>
                <c:pt idx="1836">
                  <c:v>2.1154999999999999</c:v>
                </c:pt>
                <c:pt idx="1837">
                  <c:v>2.117</c:v>
                </c:pt>
                <c:pt idx="1838">
                  <c:v>2.1190000000000002</c:v>
                </c:pt>
                <c:pt idx="1839">
                  <c:v>2.1204999999999998</c:v>
                </c:pt>
                <c:pt idx="1840">
                  <c:v>2.1215000000000002</c:v>
                </c:pt>
                <c:pt idx="1841">
                  <c:v>2.1230000000000002</c:v>
                </c:pt>
                <c:pt idx="1842">
                  <c:v>2.1244999999999998</c:v>
                </c:pt>
                <c:pt idx="1843">
                  <c:v>2.1255000000000002</c:v>
                </c:pt>
                <c:pt idx="1844">
                  <c:v>2.1265000000000001</c:v>
                </c:pt>
                <c:pt idx="1845">
                  <c:v>2.1295000000000002</c:v>
                </c:pt>
                <c:pt idx="1846">
                  <c:v>2.1305000000000001</c:v>
                </c:pt>
                <c:pt idx="1847">
                  <c:v>2.1320000000000001</c:v>
                </c:pt>
                <c:pt idx="1848">
                  <c:v>2.133</c:v>
                </c:pt>
                <c:pt idx="1849">
                  <c:v>2.1345000000000001</c:v>
                </c:pt>
                <c:pt idx="1850">
                  <c:v>2.1360000000000001</c:v>
                </c:pt>
                <c:pt idx="1851">
                  <c:v>2.137</c:v>
                </c:pt>
                <c:pt idx="1852">
                  <c:v>2.1419999999999999</c:v>
                </c:pt>
                <c:pt idx="1853">
                  <c:v>2.1455000000000002</c:v>
                </c:pt>
                <c:pt idx="1854">
                  <c:v>2.1469999999999998</c:v>
                </c:pt>
                <c:pt idx="1855">
                  <c:v>2.1480000000000001</c:v>
                </c:pt>
                <c:pt idx="1856">
                  <c:v>2.149</c:v>
                </c:pt>
                <c:pt idx="1857">
                  <c:v>2.15</c:v>
                </c:pt>
                <c:pt idx="1858">
                  <c:v>2.1515</c:v>
                </c:pt>
                <c:pt idx="1859">
                  <c:v>2.1524999999999999</c:v>
                </c:pt>
                <c:pt idx="1860">
                  <c:v>2.1535000000000002</c:v>
                </c:pt>
                <c:pt idx="1861">
                  <c:v>2.1545000000000001</c:v>
                </c:pt>
                <c:pt idx="1862">
                  <c:v>2.1564999999999999</c:v>
                </c:pt>
                <c:pt idx="1863">
                  <c:v>2.1579999999999999</c:v>
                </c:pt>
                <c:pt idx="1864">
                  <c:v>2.1589999999999998</c:v>
                </c:pt>
                <c:pt idx="1865">
                  <c:v>2.161</c:v>
                </c:pt>
                <c:pt idx="1866">
                  <c:v>2.1629999999999998</c:v>
                </c:pt>
                <c:pt idx="1867">
                  <c:v>2.165</c:v>
                </c:pt>
                <c:pt idx="1868">
                  <c:v>2.1669999999999998</c:v>
                </c:pt>
                <c:pt idx="1869">
                  <c:v>2.169</c:v>
                </c:pt>
                <c:pt idx="1870">
                  <c:v>2.17</c:v>
                </c:pt>
                <c:pt idx="1871">
                  <c:v>2.1715</c:v>
                </c:pt>
                <c:pt idx="1872">
                  <c:v>2.1724999999999999</c:v>
                </c:pt>
                <c:pt idx="1873">
                  <c:v>2.1735000000000002</c:v>
                </c:pt>
                <c:pt idx="1874">
                  <c:v>2.1749999999999998</c:v>
                </c:pt>
                <c:pt idx="1875">
                  <c:v>2.177</c:v>
                </c:pt>
                <c:pt idx="1876">
                  <c:v>2.1815000000000002</c:v>
                </c:pt>
                <c:pt idx="1877">
                  <c:v>2.1850000000000001</c:v>
                </c:pt>
                <c:pt idx="1878">
                  <c:v>2.1859999999999999</c:v>
                </c:pt>
                <c:pt idx="1879">
                  <c:v>2.1875</c:v>
                </c:pt>
                <c:pt idx="1880">
                  <c:v>2.1884999999999999</c:v>
                </c:pt>
                <c:pt idx="1881">
                  <c:v>2.1894999999999998</c:v>
                </c:pt>
                <c:pt idx="1882">
                  <c:v>2.1909999999999998</c:v>
                </c:pt>
                <c:pt idx="1883">
                  <c:v>2.1920000000000002</c:v>
                </c:pt>
                <c:pt idx="1884">
                  <c:v>2.1930000000000001</c:v>
                </c:pt>
                <c:pt idx="1885">
                  <c:v>2.1945000000000001</c:v>
                </c:pt>
                <c:pt idx="1886">
                  <c:v>2.1955</c:v>
                </c:pt>
                <c:pt idx="1887">
                  <c:v>2.1970000000000001</c:v>
                </c:pt>
                <c:pt idx="1888">
                  <c:v>2.1985000000000001</c:v>
                </c:pt>
                <c:pt idx="1889">
                  <c:v>2.2004999999999999</c:v>
                </c:pt>
                <c:pt idx="1890">
                  <c:v>2.2014999999999998</c:v>
                </c:pt>
                <c:pt idx="1891">
                  <c:v>2.2029999999999998</c:v>
                </c:pt>
                <c:pt idx="1892">
                  <c:v>2.2040000000000002</c:v>
                </c:pt>
                <c:pt idx="1893">
                  <c:v>2.2054999999999998</c:v>
                </c:pt>
                <c:pt idx="1894">
                  <c:v>2.2069999999999999</c:v>
                </c:pt>
                <c:pt idx="1895">
                  <c:v>2.2080000000000002</c:v>
                </c:pt>
                <c:pt idx="1896">
                  <c:v>2.2090000000000001</c:v>
                </c:pt>
                <c:pt idx="1897">
                  <c:v>2.2105000000000001</c:v>
                </c:pt>
                <c:pt idx="1898">
                  <c:v>2.2120000000000002</c:v>
                </c:pt>
                <c:pt idx="1899">
                  <c:v>2.2134999999999998</c:v>
                </c:pt>
                <c:pt idx="1900">
                  <c:v>2.2149999999999999</c:v>
                </c:pt>
                <c:pt idx="1901">
                  <c:v>2.2164999999999999</c:v>
                </c:pt>
                <c:pt idx="1902">
                  <c:v>2.218</c:v>
                </c:pt>
                <c:pt idx="1903">
                  <c:v>2.2195</c:v>
                </c:pt>
                <c:pt idx="1904">
                  <c:v>2.2204999999999999</c:v>
                </c:pt>
                <c:pt idx="1905">
                  <c:v>2.2225000000000001</c:v>
                </c:pt>
                <c:pt idx="1906">
                  <c:v>2.2235</c:v>
                </c:pt>
                <c:pt idx="1907">
                  <c:v>2.2250000000000001</c:v>
                </c:pt>
                <c:pt idx="1908">
                  <c:v>2.2269999999999999</c:v>
                </c:pt>
                <c:pt idx="1909">
                  <c:v>2.2280000000000002</c:v>
                </c:pt>
                <c:pt idx="1910">
                  <c:v>2.2290000000000001</c:v>
                </c:pt>
                <c:pt idx="1911">
                  <c:v>2.2305000000000001</c:v>
                </c:pt>
                <c:pt idx="1912">
                  <c:v>2.2315</c:v>
                </c:pt>
                <c:pt idx="1913">
                  <c:v>2.2330000000000001</c:v>
                </c:pt>
                <c:pt idx="1914">
                  <c:v>2.2345000000000002</c:v>
                </c:pt>
                <c:pt idx="1915">
                  <c:v>2.2355</c:v>
                </c:pt>
                <c:pt idx="1916">
                  <c:v>2.2374999999999998</c:v>
                </c:pt>
                <c:pt idx="1917">
                  <c:v>2.2385000000000002</c:v>
                </c:pt>
                <c:pt idx="1918">
                  <c:v>2.2400000000000002</c:v>
                </c:pt>
                <c:pt idx="1919">
                  <c:v>2.2414999999999998</c:v>
                </c:pt>
                <c:pt idx="1920">
                  <c:v>2.2429999999999999</c:v>
                </c:pt>
                <c:pt idx="1921">
                  <c:v>2.2444999999999999</c:v>
                </c:pt>
                <c:pt idx="1922">
                  <c:v>2.246</c:v>
                </c:pt>
                <c:pt idx="1923">
                  <c:v>2.2469999999999999</c:v>
                </c:pt>
                <c:pt idx="1924">
                  <c:v>2.2480000000000002</c:v>
                </c:pt>
                <c:pt idx="1925">
                  <c:v>2.2490000000000001</c:v>
                </c:pt>
                <c:pt idx="1926">
                  <c:v>2.2505000000000002</c:v>
                </c:pt>
                <c:pt idx="1927">
                  <c:v>2.2515000000000001</c:v>
                </c:pt>
                <c:pt idx="1928">
                  <c:v>2.2530000000000001</c:v>
                </c:pt>
                <c:pt idx="1929">
                  <c:v>2.2549999999999999</c:v>
                </c:pt>
                <c:pt idx="1930">
                  <c:v>2.2565</c:v>
                </c:pt>
                <c:pt idx="1931">
                  <c:v>2.2589999999999999</c:v>
                </c:pt>
                <c:pt idx="1932">
                  <c:v>2.2610000000000001</c:v>
                </c:pt>
                <c:pt idx="1933">
                  <c:v>2.2635000000000001</c:v>
                </c:pt>
                <c:pt idx="1934">
                  <c:v>2.2650000000000001</c:v>
                </c:pt>
                <c:pt idx="1935">
                  <c:v>2.2665000000000002</c:v>
                </c:pt>
                <c:pt idx="1936">
                  <c:v>2.2679999999999998</c:v>
                </c:pt>
                <c:pt idx="1937">
                  <c:v>2.2690000000000001</c:v>
                </c:pt>
                <c:pt idx="1938">
                  <c:v>2.27</c:v>
                </c:pt>
                <c:pt idx="1939">
                  <c:v>2.2709999999999999</c:v>
                </c:pt>
                <c:pt idx="1940">
                  <c:v>2.2725</c:v>
                </c:pt>
                <c:pt idx="1941">
                  <c:v>2.274</c:v>
                </c:pt>
                <c:pt idx="1942">
                  <c:v>2.2755000000000001</c:v>
                </c:pt>
                <c:pt idx="1943">
                  <c:v>2.2765</c:v>
                </c:pt>
                <c:pt idx="1944">
                  <c:v>2.2785000000000002</c:v>
                </c:pt>
                <c:pt idx="1945">
                  <c:v>2.2795000000000001</c:v>
                </c:pt>
                <c:pt idx="1946">
                  <c:v>2.2810000000000001</c:v>
                </c:pt>
                <c:pt idx="1947">
                  <c:v>2.2825000000000002</c:v>
                </c:pt>
                <c:pt idx="1948">
                  <c:v>2.2839999999999998</c:v>
                </c:pt>
                <c:pt idx="1949">
                  <c:v>2.2854999999999999</c:v>
                </c:pt>
                <c:pt idx="1950">
                  <c:v>2.2865000000000002</c:v>
                </c:pt>
                <c:pt idx="1951">
                  <c:v>2.2875000000000001</c:v>
                </c:pt>
                <c:pt idx="1952">
                  <c:v>2.2894999999999999</c:v>
                </c:pt>
                <c:pt idx="1953">
                  <c:v>2.2905000000000002</c:v>
                </c:pt>
                <c:pt idx="1954">
                  <c:v>2.2915000000000001</c:v>
                </c:pt>
                <c:pt idx="1955">
                  <c:v>2.2934999999999999</c:v>
                </c:pt>
                <c:pt idx="1956">
                  <c:v>2.2949999999999999</c:v>
                </c:pt>
                <c:pt idx="1957">
                  <c:v>2.2965</c:v>
                </c:pt>
                <c:pt idx="1958">
                  <c:v>2.2974999999999999</c:v>
                </c:pt>
                <c:pt idx="1959">
                  <c:v>2.2995000000000001</c:v>
                </c:pt>
                <c:pt idx="1960">
                  <c:v>2.3005</c:v>
                </c:pt>
                <c:pt idx="1961">
                  <c:v>2.302</c:v>
                </c:pt>
                <c:pt idx="1962">
                  <c:v>2.3039999999999998</c:v>
                </c:pt>
                <c:pt idx="1963">
                  <c:v>2.3054999999999999</c:v>
                </c:pt>
                <c:pt idx="1964">
                  <c:v>2.3069999999999999</c:v>
                </c:pt>
                <c:pt idx="1965">
                  <c:v>2.3079999999999998</c:v>
                </c:pt>
                <c:pt idx="1966">
                  <c:v>2.3094999999999999</c:v>
                </c:pt>
                <c:pt idx="1967">
                  <c:v>2.3105000000000002</c:v>
                </c:pt>
                <c:pt idx="1968">
                  <c:v>2.3115000000000001</c:v>
                </c:pt>
                <c:pt idx="1969">
                  <c:v>2.3134999999999999</c:v>
                </c:pt>
                <c:pt idx="1970">
                  <c:v>2.3149999999999999</c:v>
                </c:pt>
                <c:pt idx="1971">
                  <c:v>2.3170000000000002</c:v>
                </c:pt>
                <c:pt idx="1972">
                  <c:v>2.3180000000000001</c:v>
                </c:pt>
                <c:pt idx="1973">
                  <c:v>2.3199999999999998</c:v>
                </c:pt>
                <c:pt idx="1974">
                  <c:v>2.3214999999999999</c:v>
                </c:pt>
                <c:pt idx="1975">
                  <c:v>2.3224999999999998</c:v>
                </c:pt>
                <c:pt idx="1976">
                  <c:v>2.3245</c:v>
                </c:pt>
                <c:pt idx="1977">
                  <c:v>2.3260000000000001</c:v>
                </c:pt>
                <c:pt idx="1978">
                  <c:v>2.3275000000000001</c:v>
                </c:pt>
                <c:pt idx="1979">
                  <c:v>2.3285</c:v>
                </c:pt>
                <c:pt idx="1980">
                  <c:v>2.3304999999999998</c:v>
                </c:pt>
                <c:pt idx="1981">
                  <c:v>2.3319999999999999</c:v>
                </c:pt>
                <c:pt idx="1982">
                  <c:v>2.3330000000000002</c:v>
                </c:pt>
                <c:pt idx="1983">
                  <c:v>2.3344999999999998</c:v>
                </c:pt>
                <c:pt idx="1984">
                  <c:v>2.3365</c:v>
                </c:pt>
                <c:pt idx="1985">
                  <c:v>2.3374999999999999</c:v>
                </c:pt>
                <c:pt idx="1986">
                  <c:v>2.339</c:v>
                </c:pt>
                <c:pt idx="1987">
                  <c:v>2.3405</c:v>
                </c:pt>
                <c:pt idx="1988">
                  <c:v>2.3420000000000001</c:v>
                </c:pt>
                <c:pt idx="1989">
                  <c:v>2.3435000000000001</c:v>
                </c:pt>
                <c:pt idx="1990">
                  <c:v>2.3450000000000002</c:v>
                </c:pt>
                <c:pt idx="1991">
                  <c:v>2.3460000000000001</c:v>
                </c:pt>
                <c:pt idx="1992">
                  <c:v>2.3475000000000001</c:v>
                </c:pt>
                <c:pt idx="1993">
                  <c:v>2.3490000000000002</c:v>
                </c:pt>
                <c:pt idx="1994">
                  <c:v>2.3504999999999998</c:v>
                </c:pt>
                <c:pt idx="1995">
                  <c:v>2.3519999999999999</c:v>
                </c:pt>
                <c:pt idx="1996">
                  <c:v>2.3534999999999999</c:v>
                </c:pt>
                <c:pt idx="1997">
                  <c:v>2.3544999999999998</c:v>
                </c:pt>
                <c:pt idx="1998">
                  <c:v>2.3565</c:v>
                </c:pt>
                <c:pt idx="1999">
                  <c:v>2.3574999999999999</c:v>
                </c:pt>
                <c:pt idx="2000">
                  <c:v>2.3595000000000002</c:v>
                </c:pt>
                <c:pt idx="2001">
                  <c:v>2.3605</c:v>
                </c:pt>
                <c:pt idx="2002">
                  <c:v>2.3620000000000001</c:v>
                </c:pt>
                <c:pt idx="2003">
                  <c:v>2.3635000000000002</c:v>
                </c:pt>
                <c:pt idx="2004">
                  <c:v>2.3650000000000002</c:v>
                </c:pt>
                <c:pt idx="2005">
                  <c:v>2.3664999999999998</c:v>
                </c:pt>
                <c:pt idx="2006">
                  <c:v>2.3679999999999999</c:v>
                </c:pt>
                <c:pt idx="2007">
                  <c:v>2.3694999999999999</c:v>
                </c:pt>
                <c:pt idx="2008">
                  <c:v>2.3715000000000002</c:v>
                </c:pt>
                <c:pt idx="2009">
                  <c:v>2.3725000000000001</c:v>
                </c:pt>
                <c:pt idx="2010">
                  <c:v>2.3740000000000001</c:v>
                </c:pt>
                <c:pt idx="2011">
                  <c:v>2.375</c:v>
                </c:pt>
                <c:pt idx="2012">
                  <c:v>2.3769999999999998</c:v>
                </c:pt>
                <c:pt idx="2013">
                  <c:v>2.3784999999999998</c:v>
                </c:pt>
                <c:pt idx="2014">
                  <c:v>2.3795000000000002</c:v>
                </c:pt>
                <c:pt idx="2015">
                  <c:v>2.3809999999999998</c:v>
                </c:pt>
                <c:pt idx="2016">
                  <c:v>2.3824999999999998</c:v>
                </c:pt>
                <c:pt idx="2017">
                  <c:v>2.3835000000000002</c:v>
                </c:pt>
                <c:pt idx="2018">
                  <c:v>2.3855</c:v>
                </c:pt>
                <c:pt idx="2019">
                  <c:v>2.3864999999999998</c:v>
                </c:pt>
                <c:pt idx="2020">
                  <c:v>2.3879999999999999</c:v>
                </c:pt>
                <c:pt idx="2021">
                  <c:v>2.39</c:v>
                </c:pt>
                <c:pt idx="2022">
                  <c:v>2.391</c:v>
                </c:pt>
                <c:pt idx="2023">
                  <c:v>2.3935</c:v>
                </c:pt>
                <c:pt idx="2024">
                  <c:v>2.3944999999999999</c:v>
                </c:pt>
                <c:pt idx="2025">
                  <c:v>2.3955000000000002</c:v>
                </c:pt>
                <c:pt idx="2026">
                  <c:v>2.3975</c:v>
                </c:pt>
                <c:pt idx="2027">
                  <c:v>2.3984999999999999</c:v>
                </c:pt>
                <c:pt idx="2028">
                  <c:v>2.3995000000000002</c:v>
                </c:pt>
                <c:pt idx="2029">
                  <c:v>2.4009999999999998</c:v>
                </c:pt>
                <c:pt idx="2030">
                  <c:v>2.4024999999999999</c:v>
                </c:pt>
                <c:pt idx="2031">
                  <c:v>2.4035000000000002</c:v>
                </c:pt>
                <c:pt idx="2032">
                  <c:v>2.4049999999999998</c:v>
                </c:pt>
                <c:pt idx="2033">
                  <c:v>2.4060000000000001</c:v>
                </c:pt>
                <c:pt idx="2034">
                  <c:v>2.407</c:v>
                </c:pt>
                <c:pt idx="2035">
                  <c:v>2.4085000000000001</c:v>
                </c:pt>
                <c:pt idx="2036">
                  <c:v>2.41</c:v>
                </c:pt>
                <c:pt idx="2037">
                  <c:v>2.411</c:v>
                </c:pt>
                <c:pt idx="2038">
                  <c:v>2.4140000000000001</c:v>
                </c:pt>
                <c:pt idx="2039">
                  <c:v>2.4155000000000002</c:v>
                </c:pt>
                <c:pt idx="2040">
                  <c:v>2.4165000000000001</c:v>
                </c:pt>
                <c:pt idx="2041">
                  <c:v>2.4175</c:v>
                </c:pt>
                <c:pt idx="2042">
                  <c:v>2.419</c:v>
                </c:pt>
                <c:pt idx="2043">
                  <c:v>2.42</c:v>
                </c:pt>
                <c:pt idx="2044">
                  <c:v>2.4209999999999998</c:v>
                </c:pt>
                <c:pt idx="2045">
                  <c:v>2.423</c:v>
                </c:pt>
                <c:pt idx="2046">
                  <c:v>2.4239999999999999</c:v>
                </c:pt>
                <c:pt idx="2047">
                  <c:v>2.4249999999999998</c:v>
                </c:pt>
                <c:pt idx="2048">
                  <c:v>2.4264999999999999</c:v>
                </c:pt>
                <c:pt idx="2049">
                  <c:v>2.4275000000000002</c:v>
                </c:pt>
                <c:pt idx="2050">
                  <c:v>2.4300000000000002</c:v>
                </c:pt>
                <c:pt idx="2051">
                  <c:v>2.4315000000000002</c:v>
                </c:pt>
                <c:pt idx="2052">
                  <c:v>2.4329999999999998</c:v>
                </c:pt>
                <c:pt idx="2053">
                  <c:v>2.4340000000000002</c:v>
                </c:pt>
                <c:pt idx="2054">
                  <c:v>2.4355000000000002</c:v>
                </c:pt>
                <c:pt idx="2055">
                  <c:v>2.4369999999999998</c:v>
                </c:pt>
                <c:pt idx="2056">
                  <c:v>2.4380000000000002</c:v>
                </c:pt>
                <c:pt idx="2057">
                  <c:v>2.4390000000000001</c:v>
                </c:pt>
                <c:pt idx="2058">
                  <c:v>2.4405000000000001</c:v>
                </c:pt>
                <c:pt idx="2059">
                  <c:v>2.4420000000000002</c:v>
                </c:pt>
                <c:pt idx="2060">
                  <c:v>2.4430000000000001</c:v>
                </c:pt>
                <c:pt idx="2061">
                  <c:v>2.4470000000000001</c:v>
                </c:pt>
                <c:pt idx="2062">
                  <c:v>2.4485000000000001</c:v>
                </c:pt>
                <c:pt idx="2063">
                  <c:v>2.4495</c:v>
                </c:pt>
                <c:pt idx="2064">
                  <c:v>2.4510000000000001</c:v>
                </c:pt>
                <c:pt idx="2065">
                  <c:v>2.4525000000000001</c:v>
                </c:pt>
                <c:pt idx="2066">
                  <c:v>2.4540000000000002</c:v>
                </c:pt>
                <c:pt idx="2067">
                  <c:v>2.4550000000000001</c:v>
                </c:pt>
                <c:pt idx="2068">
                  <c:v>2.4565000000000001</c:v>
                </c:pt>
                <c:pt idx="2069">
                  <c:v>2.4580000000000002</c:v>
                </c:pt>
                <c:pt idx="2070">
                  <c:v>2.4594999999999998</c:v>
                </c:pt>
                <c:pt idx="2071">
                  <c:v>2.4605000000000001</c:v>
                </c:pt>
                <c:pt idx="2072">
                  <c:v>2.4620000000000002</c:v>
                </c:pt>
                <c:pt idx="2073">
                  <c:v>2.4630000000000001</c:v>
                </c:pt>
                <c:pt idx="2074">
                  <c:v>2.464</c:v>
                </c:pt>
                <c:pt idx="2075">
                  <c:v>2.4660000000000002</c:v>
                </c:pt>
                <c:pt idx="2076">
                  <c:v>2.4670000000000001</c:v>
                </c:pt>
                <c:pt idx="2077">
                  <c:v>2.4685000000000001</c:v>
                </c:pt>
                <c:pt idx="2078">
                  <c:v>2.4704999999999999</c:v>
                </c:pt>
                <c:pt idx="2079">
                  <c:v>2.472</c:v>
                </c:pt>
                <c:pt idx="2080">
                  <c:v>2.4735</c:v>
                </c:pt>
                <c:pt idx="2081">
                  <c:v>2.4750000000000001</c:v>
                </c:pt>
                <c:pt idx="2082">
                  <c:v>2.4765000000000001</c:v>
                </c:pt>
                <c:pt idx="2083">
                  <c:v>2.4775</c:v>
                </c:pt>
                <c:pt idx="2084">
                  <c:v>2.4784999999999999</c:v>
                </c:pt>
                <c:pt idx="2085">
                  <c:v>2.48</c:v>
                </c:pt>
                <c:pt idx="2086">
                  <c:v>2.4809999999999999</c:v>
                </c:pt>
                <c:pt idx="2087">
                  <c:v>2.4824999999999999</c:v>
                </c:pt>
                <c:pt idx="2088">
                  <c:v>2.484</c:v>
                </c:pt>
                <c:pt idx="2089">
                  <c:v>2.4849999999999999</c:v>
                </c:pt>
                <c:pt idx="2090">
                  <c:v>2.4864999999999999</c:v>
                </c:pt>
                <c:pt idx="2091">
                  <c:v>2.4874999999999998</c:v>
                </c:pt>
                <c:pt idx="2092">
                  <c:v>2.4895</c:v>
                </c:pt>
                <c:pt idx="2093">
                  <c:v>2.4904999999999999</c:v>
                </c:pt>
                <c:pt idx="2094">
                  <c:v>2.492</c:v>
                </c:pt>
                <c:pt idx="2095">
                  <c:v>2.4929999999999999</c:v>
                </c:pt>
                <c:pt idx="2096">
                  <c:v>2.4950000000000001</c:v>
                </c:pt>
                <c:pt idx="2097">
                  <c:v>2.496</c:v>
                </c:pt>
                <c:pt idx="2098">
                  <c:v>2.4975000000000001</c:v>
                </c:pt>
                <c:pt idx="2099">
                  <c:v>2.4990000000000001</c:v>
                </c:pt>
                <c:pt idx="2100">
                  <c:v>2.5</c:v>
                </c:pt>
                <c:pt idx="2101">
                  <c:v>2.5009999999999999</c:v>
                </c:pt>
                <c:pt idx="2102">
                  <c:v>2.5024999999999999</c:v>
                </c:pt>
                <c:pt idx="2103">
                  <c:v>2.5034999999999998</c:v>
                </c:pt>
                <c:pt idx="2104">
                  <c:v>2.5055000000000001</c:v>
                </c:pt>
                <c:pt idx="2105">
                  <c:v>2.5065</c:v>
                </c:pt>
                <c:pt idx="2106">
                  <c:v>2.508</c:v>
                </c:pt>
                <c:pt idx="2107">
                  <c:v>2.5099999999999998</c:v>
                </c:pt>
                <c:pt idx="2108">
                  <c:v>2.5129999999999999</c:v>
                </c:pt>
                <c:pt idx="2109">
                  <c:v>2.5150000000000001</c:v>
                </c:pt>
                <c:pt idx="2110">
                  <c:v>2.516</c:v>
                </c:pt>
                <c:pt idx="2111">
                  <c:v>2.5179999999999998</c:v>
                </c:pt>
                <c:pt idx="2112">
                  <c:v>2.5190000000000001</c:v>
                </c:pt>
                <c:pt idx="2113">
                  <c:v>2.52</c:v>
                </c:pt>
                <c:pt idx="2114">
                  <c:v>2.5215000000000001</c:v>
                </c:pt>
                <c:pt idx="2115">
                  <c:v>2.5230000000000001</c:v>
                </c:pt>
                <c:pt idx="2116">
                  <c:v>2.524</c:v>
                </c:pt>
                <c:pt idx="2117">
                  <c:v>2.5255000000000001</c:v>
                </c:pt>
                <c:pt idx="2118">
                  <c:v>2.5270000000000001</c:v>
                </c:pt>
                <c:pt idx="2119">
                  <c:v>2.5285000000000002</c:v>
                </c:pt>
                <c:pt idx="2120">
                  <c:v>2.5299999999999998</c:v>
                </c:pt>
                <c:pt idx="2121">
                  <c:v>2.5314999999999999</c:v>
                </c:pt>
                <c:pt idx="2122">
                  <c:v>2.5339999999999998</c:v>
                </c:pt>
                <c:pt idx="2123">
                  <c:v>2.5365000000000002</c:v>
                </c:pt>
                <c:pt idx="2124">
                  <c:v>2.5379999999999998</c:v>
                </c:pt>
                <c:pt idx="2125">
                  <c:v>2.5394999999999999</c:v>
                </c:pt>
                <c:pt idx="2126">
                  <c:v>2.5405000000000002</c:v>
                </c:pt>
                <c:pt idx="2127">
                  <c:v>2.5415000000000001</c:v>
                </c:pt>
                <c:pt idx="2128">
                  <c:v>2.5430000000000001</c:v>
                </c:pt>
                <c:pt idx="2129">
                  <c:v>2.544</c:v>
                </c:pt>
                <c:pt idx="2130">
                  <c:v>2.5455000000000001</c:v>
                </c:pt>
                <c:pt idx="2131">
                  <c:v>2.5470000000000002</c:v>
                </c:pt>
                <c:pt idx="2132">
                  <c:v>2.5485000000000002</c:v>
                </c:pt>
                <c:pt idx="2133">
                  <c:v>2.5495000000000001</c:v>
                </c:pt>
                <c:pt idx="2134">
                  <c:v>2.5514999999999999</c:v>
                </c:pt>
                <c:pt idx="2135">
                  <c:v>2.5525000000000002</c:v>
                </c:pt>
                <c:pt idx="2136">
                  <c:v>2.5545</c:v>
                </c:pt>
                <c:pt idx="2137">
                  <c:v>2.5554999999999999</c:v>
                </c:pt>
                <c:pt idx="2138">
                  <c:v>2.5569999999999999</c:v>
                </c:pt>
                <c:pt idx="2139">
                  <c:v>2.5585</c:v>
                </c:pt>
                <c:pt idx="2140">
                  <c:v>2.56</c:v>
                </c:pt>
                <c:pt idx="2141">
                  <c:v>2.581</c:v>
                </c:pt>
                <c:pt idx="2142">
                  <c:v>2.5830000000000002</c:v>
                </c:pt>
                <c:pt idx="2143">
                  <c:v>2.585</c:v>
                </c:pt>
                <c:pt idx="2144">
                  <c:v>2.5859999999999999</c:v>
                </c:pt>
                <c:pt idx="2145">
                  <c:v>2.5870000000000002</c:v>
                </c:pt>
                <c:pt idx="2146">
                  <c:v>2.5884999999999998</c:v>
                </c:pt>
                <c:pt idx="2147">
                  <c:v>2.59</c:v>
                </c:pt>
                <c:pt idx="2148">
                  <c:v>2.5910000000000002</c:v>
                </c:pt>
                <c:pt idx="2149">
                  <c:v>2.5924999999999998</c:v>
                </c:pt>
                <c:pt idx="2150">
                  <c:v>2.5939999999999999</c:v>
                </c:pt>
                <c:pt idx="2151">
                  <c:v>2.5954999999999999</c:v>
                </c:pt>
                <c:pt idx="2152">
                  <c:v>2.597</c:v>
                </c:pt>
                <c:pt idx="2153">
                  <c:v>2.5990000000000002</c:v>
                </c:pt>
                <c:pt idx="2154">
                  <c:v>2.6</c:v>
                </c:pt>
                <c:pt idx="2155">
                  <c:v>2.6019999999999999</c:v>
                </c:pt>
                <c:pt idx="2156">
                  <c:v>2.6030000000000002</c:v>
                </c:pt>
                <c:pt idx="2157">
                  <c:v>2.605</c:v>
                </c:pt>
                <c:pt idx="2158">
                  <c:v>2.6059999999999999</c:v>
                </c:pt>
                <c:pt idx="2159">
                  <c:v>2.6080000000000001</c:v>
                </c:pt>
                <c:pt idx="2160">
                  <c:v>2.609</c:v>
                </c:pt>
                <c:pt idx="2161">
                  <c:v>2.6105</c:v>
                </c:pt>
                <c:pt idx="2162">
                  <c:v>2.6120000000000001</c:v>
                </c:pt>
                <c:pt idx="2163">
                  <c:v>2.6135000000000002</c:v>
                </c:pt>
                <c:pt idx="2164">
                  <c:v>2.6150000000000002</c:v>
                </c:pt>
                <c:pt idx="2165">
                  <c:v>2.6164999999999998</c:v>
                </c:pt>
                <c:pt idx="2166">
                  <c:v>2.6185</c:v>
                </c:pt>
                <c:pt idx="2167">
                  <c:v>2.6194999999999999</c:v>
                </c:pt>
                <c:pt idx="2168">
                  <c:v>2.621</c:v>
                </c:pt>
                <c:pt idx="2169">
                  <c:v>2.6225000000000001</c:v>
                </c:pt>
                <c:pt idx="2170">
                  <c:v>2.6244999999999998</c:v>
                </c:pt>
                <c:pt idx="2171">
                  <c:v>2.6255000000000002</c:v>
                </c:pt>
                <c:pt idx="2172">
                  <c:v>2.6274999999999999</c:v>
                </c:pt>
                <c:pt idx="2173">
                  <c:v>2.6284999999999998</c:v>
                </c:pt>
                <c:pt idx="2174">
                  <c:v>2.63</c:v>
                </c:pt>
                <c:pt idx="2175">
                  <c:v>2.6315</c:v>
                </c:pt>
                <c:pt idx="2176">
                  <c:v>2.633</c:v>
                </c:pt>
                <c:pt idx="2177">
                  <c:v>2.6339999999999999</c:v>
                </c:pt>
                <c:pt idx="2178">
                  <c:v>2.6360000000000001</c:v>
                </c:pt>
                <c:pt idx="2179">
                  <c:v>2.6379999999999999</c:v>
                </c:pt>
                <c:pt idx="2180">
                  <c:v>2.6389999999999998</c:v>
                </c:pt>
                <c:pt idx="2181">
                  <c:v>2.641</c:v>
                </c:pt>
                <c:pt idx="2182">
                  <c:v>2.6425000000000001</c:v>
                </c:pt>
                <c:pt idx="2183">
                  <c:v>2.6444999999999999</c:v>
                </c:pt>
                <c:pt idx="2184">
                  <c:v>2.6455000000000002</c:v>
                </c:pt>
                <c:pt idx="2185">
                  <c:v>2.6475</c:v>
                </c:pt>
                <c:pt idx="2186">
                  <c:v>2.6484999999999999</c:v>
                </c:pt>
                <c:pt idx="2187">
                  <c:v>2.65</c:v>
                </c:pt>
                <c:pt idx="2188">
                  <c:v>2.6515</c:v>
                </c:pt>
                <c:pt idx="2189">
                  <c:v>2.653</c:v>
                </c:pt>
                <c:pt idx="2190">
                  <c:v>2.6545000000000001</c:v>
                </c:pt>
                <c:pt idx="2191">
                  <c:v>2.6564999999999999</c:v>
                </c:pt>
                <c:pt idx="2192">
                  <c:v>2.6575000000000002</c:v>
                </c:pt>
                <c:pt idx="2193">
                  <c:v>2.6595</c:v>
                </c:pt>
                <c:pt idx="2194">
                  <c:v>2.661</c:v>
                </c:pt>
                <c:pt idx="2195">
                  <c:v>2.6625000000000001</c:v>
                </c:pt>
                <c:pt idx="2196">
                  <c:v>2.6640000000000001</c:v>
                </c:pt>
                <c:pt idx="2197">
                  <c:v>2.6659999999999999</c:v>
                </c:pt>
                <c:pt idx="2198">
                  <c:v>2.6669999999999998</c:v>
                </c:pt>
                <c:pt idx="2199">
                  <c:v>2.669</c:v>
                </c:pt>
                <c:pt idx="2200">
                  <c:v>2.67</c:v>
                </c:pt>
                <c:pt idx="2201">
                  <c:v>2.6715</c:v>
                </c:pt>
                <c:pt idx="2202">
                  <c:v>2.6735000000000002</c:v>
                </c:pt>
                <c:pt idx="2203">
                  <c:v>2.6749999999999998</c:v>
                </c:pt>
                <c:pt idx="2204">
                  <c:v>2.6760000000000002</c:v>
                </c:pt>
                <c:pt idx="2205">
                  <c:v>2.6779999999999999</c:v>
                </c:pt>
                <c:pt idx="2206">
                  <c:v>2.6795</c:v>
                </c:pt>
                <c:pt idx="2207">
                  <c:v>2.6815000000000002</c:v>
                </c:pt>
                <c:pt idx="2208">
                  <c:v>2.6825000000000001</c:v>
                </c:pt>
                <c:pt idx="2209">
                  <c:v>2.6844999999999999</c:v>
                </c:pt>
                <c:pt idx="2210">
                  <c:v>2.6855000000000002</c:v>
                </c:pt>
                <c:pt idx="2211">
                  <c:v>2.6875</c:v>
                </c:pt>
                <c:pt idx="2212">
                  <c:v>2.6890000000000001</c:v>
                </c:pt>
                <c:pt idx="2213">
                  <c:v>2.6905000000000001</c:v>
                </c:pt>
                <c:pt idx="2214">
                  <c:v>2.6920000000000002</c:v>
                </c:pt>
                <c:pt idx="2215">
                  <c:v>2.694</c:v>
                </c:pt>
                <c:pt idx="2216">
                  <c:v>2.6955</c:v>
                </c:pt>
                <c:pt idx="2217">
                  <c:v>2.6970000000000001</c:v>
                </c:pt>
                <c:pt idx="2218">
                  <c:v>2.6985000000000001</c:v>
                </c:pt>
                <c:pt idx="2219">
                  <c:v>2.7</c:v>
                </c:pt>
                <c:pt idx="2220">
                  <c:v>2.7014999999999998</c:v>
                </c:pt>
                <c:pt idx="2221">
                  <c:v>2.7035</c:v>
                </c:pt>
                <c:pt idx="2222">
                  <c:v>2.7050000000000001</c:v>
                </c:pt>
                <c:pt idx="2223">
                  <c:v>2.7065000000000001</c:v>
                </c:pt>
                <c:pt idx="2224">
                  <c:v>2.7075</c:v>
                </c:pt>
                <c:pt idx="2225">
                  <c:v>2.7094999999999998</c:v>
                </c:pt>
                <c:pt idx="2226">
                  <c:v>2.7115</c:v>
                </c:pt>
                <c:pt idx="2227">
                  <c:v>2.7130000000000001</c:v>
                </c:pt>
                <c:pt idx="2228">
                  <c:v>2.714</c:v>
                </c:pt>
                <c:pt idx="2229">
                  <c:v>2.7164999999999999</c:v>
                </c:pt>
                <c:pt idx="2230">
                  <c:v>2.7174999999999998</c:v>
                </c:pt>
                <c:pt idx="2231">
                  <c:v>2.7189999999999999</c:v>
                </c:pt>
                <c:pt idx="2232">
                  <c:v>2.7210000000000001</c:v>
                </c:pt>
                <c:pt idx="2233">
                  <c:v>2.722</c:v>
                </c:pt>
                <c:pt idx="2234">
                  <c:v>2.7240000000000002</c:v>
                </c:pt>
                <c:pt idx="2235">
                  <c:v>2.7254999999999998</c:v>
                </c:pt>
                <c:pt idx="2236">
                  <c:v>2.7269999999999999</c:v>
                </c:pt>
                <c:pt idx="2237">
                  <c:v>2.7284999999999999</c:v>
                </c:pt>
                <c:pt idx="2238">
                  <c:v>2.7305000000000001</c:v>
                </c:pt>
                <c:pt idx="2239">
                  <c:v>2.7315</c:v>
                </c:pt>
                <c:pt idx="2240">
                  <c:v>2.7334999999999998</c:v>
                </c:pt>
                <c:pt idx="2241">
                  <c:v>2.7349999999999999</c:v>
                </c:pt>
                <c:pt idx="2242">
                  <c:v>2.7364999999999999</c:v>
                </c:pt>
                <c:pt idx="2243">
                  <c:v>2.7385000000000002</c:v>
                </c:pt>
                <c:pt idx="2244">
                  <c:v>2.7395</c:v>
                </c:pt>
                <c:pt idx="2245">
                  <c:v>2.7410000000000001</c:v>
                </c:pt>
                <c:pt idx="2246">
                  <c:v>2.7425000000000002</c:v>
                </c:pt>
                <c:pt idx="2247">
                  <c:v>2.7440000000000002</c:v>
                </c:pt>
                <c:pt idx="2248">
                  <c:v>2.7454999999999998</c:v>
                </c:pt>
                <c:pt idx="2249">
                  <c:v>2.7469999999999999</c:v>
                </c:pt>
                <c:pt idx="2250">
                  <c:v>2.7484999999999999</c:v>
                </c:pt>
                <c:pt idx="2251">
                  <c:v>2.75</c:v>
                </c:pt>
                <c:pt idx="2252">
                  <c:v>2.7515000000000001</c:v>
                </c:pt>
                <c:pt idx="2253">
                  <c:v>2.7534999999999998</c:v>
                </c:pt>
                <c:pt idx="2254">
                  <c:v>2.7545000000000002</c:v>
                </c:pt>
                <c:pt idx="2255">
                  <c:v>2.7565</c:v>
                </c:pt>
                <c:pt idx="2256">
                  <c:v>2.7574999999999998</c:v>
                </c:pt>
                <c:pt idx="2257">
                  <c:v>2.7589999999999999</c:v>
                </c:pt>
                <c:pt idx="2258">
                  <c:v>2.7605</c:v>
                </c:pt>
                <c:pt idx="2259">
                  <c:v>2.762</c:v>
                </c:pt>
                <c:pt idx="2260">
                  <c:v>2.7629999999999999</c:v>
                </c:pt>
                <c:pt idx="2261">
                  <c:v>2.7650000000000001</c:v>
                </c:pt>
                <c:pt idx="2262">
                  <c:v>2.7669999999999999</c:v>
                </c:pt>
                <c:pt idx="2263">
                  <c:v>2.7685</c:v>
                </c:pt>
                <c:pt idx="2264">
                  <c:v>2.77</c:v>
                </c:pt>
                <c:pt idx="2265">
                  <c:v>2.7715000000000001</c:v>
                </c:pt>
                <c:pt idx="2266">
                  <c:v>2.7734999999999999</c:v>
                </c:pt>
                <c:pt idx="2267">
                  <c:v>2.7749999999999999</c:v>
                </c:pt>
                <c:pt idx="2268">
                  <c:v>2.7765</c:v>
                </c:pt>
                <c:pt idx="2269">
                  <c:v>2.778</c:v>
                </c:pt>
                <c:pt idx="2270">
                  <c:v>2.7795000000000001</c:v>
                </c:pt>
                <c:pt idx="2271">
                  <c:v>2.7805</c:v>
                </c:pt>
                <c:pt idx="2272">
                  <c:v>2.782</c:v>
                </c:pt>
                <c:pt idx="2273">
                  <c:v>2.7835000000000001</c:v>
                </c:pt>
                <c:pt idx="2274">
                  <c:v>2.7850000000000001</c:v>
                </c:pt>
                <c:pt idx="2275">
                  <c:v>2.7869999999999999</c:v>
                </c:pt>
                <c:pt idx="2276">
                  <c:v>2.7885</c:v>
                </c:pt>
                <c:pt idx="2277">
                  <c:v>2.7894999999999999</c:v>
                </c:pt>
                <c:pt idx="2278">
                  <c:v>2.7915000000000001</c:v>
                </c:pt>
                <c:pt idx="2279">
                  <c:v>2.7930000000000001</c:v>
                </c:pt>
                <c:pt idx="2280">
                  <c:v>2.7945000000000002</c:v>
                </c:pt>
                <c:pt idx="2281">
                  <c:v>2.7959999999999998</c:v>
                </c:pt>
                <c:pt idx="2282">
                  <c:v>2.7974999999999999</c:v>
                </c:pt>
                <c:pt idx="2283">
                  <c:v>2.7985000000000002</c:v>
                </c:pt>
                <c:pt idx="2284">
                  <c:v>2.8</c:v>
                </c:pt>
                <c:pt idx="2285">
                  <c:v>2.8014999999999999</c:v>
                </c:pt>
                <c:pt idx="2286">
                  <c:v>2.8029999999999999</c:v>
                </c:pt>
                <c:pt idx="2287">
                  <c:v>2.8039999999999998</c:v>
                </c:pt>
                <c:pt idx="2288">
                  <c:v>2.806</c:v>
                </c:pt>
                <c:pt idx="2289">
                  <c:v>2.8069999999999999</c:v>
                </c:pt>
                <c:pt idx="2290">
                  <c:v>2.8085</c:v>
                </c:pt>
                <c:pt idx="2291">
                  <c:v>2.81</c:v>
                </c:pt>
                <c:pt idx="2292">
                  <c:v>2.8119999999999998</c:v>
                </c:pt>
                <c:pt idx="2293">
                  <c:v>2.8130000000000002</c:v>
                </c:pt>
                <c:pt idx="2294">
                  <c:v>2.8144999999999998</c:v>
                </c:pt>
                <c:pt idx="2295">
                  <c:v>2.8159999999999998</c:v>
                </c:pt>
                <c:pt idx="2296">
                  <c:v>2.8174999999999999</c:v>
                </c:pt>
                <c:pt idx="2297">
                  <c:v>2.8184999999999998</c:v>
                </c:pt>
                <c:pt idx="2298">
                  <c:v>2.82</c:v>
                </c:pt>
                <c:pt idx="2299">
                  <c:v>2.8210000000000002</c:v>
                </c:pt>
                <c:pt idx="2300">
                  <c:v>2.8220000000000001</c:v>
                </c:pt>
                <c:pt idx="2301">
                  <c:v>2.8235000000000001</c:v>
                </c:pt>
                <c:pt idx="2302">
                  <c:v>2.8250000000000002</c:v>
                </c:pt>
                <c:pt idx="2303">
                  <c:v>2.8260000000000001</c:v>
                </c:pt>
                <c:pt idx="2304">
                  <c:v>2.8275000000000001</c:v>
                </c:pt>
                <c:pt idx="2305">
                  <c:v>2.8290000000000002</c:v>
                </c:pt>
                <c:pt idx="2306">
                  <c:v>2.8304999999999998</c:v>
                </c:pt>
                <c:pt idx="2307">
                  <c:v>2.8319999999999999</c:v>
                </c:pt>
                <c:pt idx="2308">
                  <c:v>2.8334999999999999</c:v>
                </c:pt>
                <c:pt idx="2309">
                  <c:v>2.8344999999999998</c:v>
                </c:pt>
                <c:pt idx="2310">
                  <c:v>2.8359999999999999</c:v>
                </c:pt>
                <c:pt idx="2311">
                  <c:v>2.8374999999999999</c:v>
                </c:pt>
                <c:pt idx="2312">
                  <c:v>2.8384999999999998</c:v>
                </c:pt>
                <c:pt idx="2313">
                  <c:v>2.84</c:v>
                </c:pt>
                <c:pt idx="2314">
                  <c:v>2.8410000000000002</c:v>
                </c:pt>
                <c:pt idx="2315">
                  <c:v>2.8424999999999998</c:v>
                </c:pt>
                <c:pt idx="2316">
                  <c:v>2.8439999999999999</c:v>
                </c:pt>
                <c:pt idx="2317">
                  <c:v>2.8450000000000002</c:v>
                </c:pt>
                <c:pt idx="2318">
                  <c:v>2.847</c:v>
                </c:pt>
                <c:pt idx="2319">
                  <c:v>2.8490000000000002</c:v>
                </c:pt>
                <c:pt idx="2320">
                  <c:v>2.85</c:v>
                </c:pt>
                <c:pt idx="2321">
                  <c:v>2.8515000000000001</c:v>
                </c:pt>
                <c:pt idx="2322">
                  <c:v>2.8525</c:v>
                </c:pt>
                <c:pt idx="2323">
                  <c:v>2.8544999999999998</c:v>
                </c:pt>
                <c:pt idx="2324">
                  <c:v>2.8555000000000001</c:v>
                </c:pt>
                <c:pt idx="2325">
                  <c:v>2.8570000000000002</c:v>
                </c:pt>
                <c:pt idx="2326">
                  <c:v>2.8584999999999998</c:v>
                </c:pt>
                <c:pt idx="2327">
                  <c:v>2.8595000000000002</c:v>
                </c:pt>
                <c:pt idx="2328">
                  <c:v>2.8610000000000002</c:v>
                </c:pt>
                <c:pt idx="2329">
                  <c:v>2.8620000000000001</c:v>
                </c:pt>
                <c:pt idx="2330">
                  <c:v>2.8635000000000002</c:v>
                </c:pt>
                <c:pt idx="2331">
                  <c:v>2.8654999999999999</c:v>
                </c:pt>
                <c:pt idx="2332">
                  <c:v>2.8664999999999998</c:v>
                </c:pt>
                <c:pt idx="2333">
                  <c:v>2.8679999999999999</c:v>
                </c:pt>
                <c:pt idx="2334">
                  <c:v>2.8694999999999999</c:v>
                </c:pt>
                <c:pt idx="2335">
                  <c:v>2.871</c:v>
                </c:pt>
                <c:pt idx="2336">
                  <c:v>2.8725000000000001</c:v>
                </c:pt>
                <c:pt idx="2337">
                  <c:v>2.8744999999999998</c:v>
                </c:pt>
                <c:pt idx="2338">
                  <c:v>2.8755000000000002</c:v>
                </c:pt>
                <c:pt idx="2339">
                  <c:v>2.8769999999999998</c:v>
                </c:pt>
                <c:pt idx="2340">
                  <c:v>2.8784999999999998</c:v>
                </c:pt>
                <c:pt idx="2341">
                  <c:v>2.8795000000000002</c:v>
                </c:pt>
                <c:pt idx="2342">
                  <c:v>2.8805000000000001</c:v>
                </c:pt>
                <c:pt idx="2343">
                  <c:v>2.8824999999999998</c:v>
                </c:pt>
                <c:pt idx="2344">
                  <c:v>2.8835000000000002</c:v>
                </c:pt>
                <c:pt idx="2345">
                  <c:v>2.8855</c:v>
                </c:pt>
                <c:pt idx="2346">
                  <c:v>2.8864999999999998</c:v>
                </c:pt>
                <c:pt idx="2347">
                  <c:v>2.8879999999999999</c:v>
                </c:pt>
                <c:pt idx="2348">
                  <c:v>2.8895</c:v>
                </c:pt>
                <c:pt idx="2349">
                  <c:v>2.891</c:v>
                </c:pt>
                <c:pt idx="2350">
                  <c:v>2.8925000000000001</c:v>
                </c:pt>
                <c:pt idx="2351">
                  <c:v>2.8940000000000001</c:v>
                </c:pt>
                <c:pt idx="2352">
                  <c:v>2.8955000000000002</c:v>
                </c:pt>
                <c:pt idx="2353">
                  <c:v>2.8969999999999998</c:v>
                </c:pt>
                <c:pt idx="2354">
                  <c:v>2.8984999999999999</c:v>
                </c:pt>
                <c:pt idx="2355">
                  <c:v>2.8995000000000002</c:v>
                </c:pt>
                <c:pt idx="2356">
                  <c:v>2.9005000000000001</c:v>
                </c:pt>
                <c:pt idx="2357">
                  <c:v>2.9020000000000001</c:v>
                </c:pt>
                <c:pt idx="2358">
                  <c:v>2.903</c:v>
                </c:pt>
                <c:pt idx="2359">
                  <c:v>2.9049999999999998</c:v>
                </c:pt>
                <c:pt idx="2360">
                  <c:v>2.9060000000000001</c:v>
                </c:pt>
                <c:pt idx="2361">
                  <c:v>2.907</c:v>
                </c:pt>
                <c:pt idx="2362">
                  <c:v>2.9085000000000001</c:v>
                </c:pt>
                <c:pt idx="2363">
                  <c:v>2.91</c:v>
                </c:pt>
                <c:pt idx="2364">
                  <c:v>2.9115000000000002</c:v>
                </c:pt>
                <c:pt idx="2365">
                  <c:v>2.9125000000000001</c:v>
                </c:pt>
                <c:pt idx="2366">
                  <c:v>2.9140000000000001</c:v>
                </c:pt>
                <c:pt idx="2367">
                  <c:v>2.9155000000000002</c:v>
                </c:pt>
                <c:pt idx="2368">
                  <c:v>2.9165000000000001</c:v>
                </c:pt>
                <c:pt idx="2369">
                  <c:v>2.9175</c:v>
                </c:pt>
                <c:pt idx="2370">
                  <c:v>2.919</c:v>
                </c:pt>
                <c:pt idx="2371">
                  <c:v>2.9205000000000001</c:v>
                </c:pt>
                <c:pt idx="2372">
                  <c:v>2.9215</c:v>
                </c:pt>
                <c:pt idx="2373">
                  <c:v>2.923</c:v>
                </c:pt>
                <c:pt idx="2374">
                  <c:v>2.9239999999999999</c:v>
                </c:pt>
                <c:pt idx="2375">
                  <c:v>2.9255</c:v>
                </c:pt>
                <c:pt idx="2376">
                  <c:v>2.9264999999999999</c:v>
                </c:pt>
                <c:pt idx="2377">
                  <c:v>2.9279999999999999</c:v>
                </c:pt>
                <c:pt idx="2378">
                  <c:v>2.9295</c:v>
                </c:pt>
                <c:pt idx="2379">
                  <c:v>2.931</c:v>
                </c:pt>
                <c:pt idx="2380">
                  <c:v>2.9319999999999999</c:v>
                </c:pt>
                <c:pt idx="2381">
                  <c:v>2.9335</c:v>
                </c:pt>
                <c:pt idx="2382">
                  <c:v>2.9355000000000002</c:v>
                </c:pt>
                <c:pt idx="2383">
                  <c:v>2.9365000000000001</c:v>
                </c:pt>
                <c:pt idx="2384">
                  <c:v>2.9380000000000002</c:v>
                </c:pt>
                <c:pt idx="2385">
                  <c:v>2.9390000000000001</c:v>
                </c:pt>
                <c:pt idx="2386">
                  <c:v>2.9405000000000001</c:v>
                </c:pt>
                <c:pt idx="2387">
                  <c:v>2.9415</c:v>
                </c:pt>
                <c:pt idx="2388">
                  <c:v>2.9430000000000001</c:v>
                </c:pt>
                <c:pt idx="2389">
                  <c:v>2.944</c:v>
                </c:pt>
                <c:pt idx="2390">
                  <c:v>2.9449999999999998</c:v>
                </c:pt>
                <c:pt idx="2391">
                  <c:v>2.9460000000000002</c:v>
                </c:pt>
                <c:pt idx="2392">
                  <c:v>2.9474999999999998</c:v>
                </c:pt>
                <c:pt idx="2393">
                  <c:v>2.9489999999999998</c:v>
                </c:pt>
                <c:pt idx="2394">
                  <c:v>2.95</c:v>
                </c:pt>
                <c:pt idx="2395">
                  <c:v>2.9510000000000001</c:v>
                </c:pt>
                <c:pt idx="2396">
                  <c:v>2.9529999999999998</c:v>
                </c:pt>
                <c:pt idx="2397">
                  <c:v>2.9540000000000002</c:v>
                </c:pt>
                <c:pt idx="2398">
                  <c:v>2.9550000000000001</c:v>
                </c:pt>
                <c:pt idx="2399">
                  <c:v>2.9565000000000001</c:v>
                </c:pt>
                <c:pt idx="2400">
                  <c:v>2.9575</c:v>
                </c:pt>
                <c:pt idx="2401">
                  <c:v>2.9584999999999999</c:v>
                </c:pt>
                <c:pt idx="2402">
                  <c:v>2.9594999999999998</c:v>
                </c:pt>
                <c:pt idx="2403">
                  <c:v>2.9609999999999999</c:v>
                </c:pt>
                <c:pt idx="2404">
                  <c:v>2.9620000000000002</c:v>
                </c:pt>
                <c:pt idx="2405">
                  <c:v>2.9630000000000001</c:v>
                </c:pt>
                <c:pt idx="2406">
                  <c:v>2.9645000000000001</c:v>
                </c:pt>
                <c:pt idx="2407">
                  <c:v>2.9655</c:v>
                </c:pt>
                <c:pt idx="2408">
                  <c:v>2.9670000000000001</c:v>
                </c:pt>
                <c:pt idx="2409">
                  <c:v>2.9685000000000001</c:v>
                </c:pt>
                <c:pt idx="2410">
                  <c:v>2.9704999999999999</c:v>
                </c:pt>
                <c:pt idx="2411">
                  <c:v>2.9714999999999998</c:v>
                </c:pt>
                <c:pt idx="2412">
                  <c:v>2.9729999999999999</c:v>
                </c:pt>
                <c:pt idx="2413">
                  <c:v>2.9740000000000002</c:v>
                </c:pt>
                <c:pt idx="2414">
                  <c:v>2.9754999999999998</c:v>
                </c:pt>
                <c:pt idx="2415">
                  <c:v>2.9769999999999999</c:v>
                </c:pt>
                <c:pt idx="2416">
                  <c:v>2.9780000000000002</c:v>
                </c:pt>
                <c:pt idx="2417">
                  <c:v>2.9794999999999998</c:v>
                </c:pt>
                <c:pt idx="2418">
                  <c:v>2.9805000000000001</c:v>
                </c:pt>
                <c:pt idx="2419">
                  <c:v>2.9820000000000002</c:v>
                </c:pt>
                <c:pt idx="2420">
                  <c:v>2.9834999999999998</c:v>
                </c:pt>
                <c:pt idx="2421">
                  <c:v>2.9845000000000002</c:v>
                </c:pt>
                <c:pt idx="2422">
                  <c:v>2.9860000000000002</c:v>
                </c:pt>
                <c:pt idx="2423">
                  <c:v>2.9874999999999998</c:v>
                </c:pt>
                <c:pt idx="2424">
                  <c:v>2.9889999999999999</c:v>
                </c:pt>
                <c:pt idx="2425">
                  <c:v>2.9904999999999999</c:v>
                </c:pt>
                <c:pt idx="2426">
                  <c:v>2.9914999999999998</c:v>
                </c:pt>
                <c:pt idx="2427">
                  <c:v>2.9929999999999999</c:v>
                </c:pt>
                <c:pt idx="2428">
                  <c:v>2.9940000000000002</c:v>
                </c:pt>
                <c:pt idx="2429">
                  <c:v>2.9950000000000001</c:v>
                </c:pt>
                <c:pt idx="2430">
                  <c:v>2.9965000000000002</c:v>
                </c:pt>
                <c:pt idx="2431">
                  <c:v>2.9975000000000001</c:v>
                </c:pt>
                <c:pt idx="2432">
                  <c:v>2.9990000000000001</c:v>
                </c:pt>
                <c:pt idx="2433">
                  <c:v>3.0005000000000002</c:v>
                </c:pt>
                <c:pt idx="2434">
                  <c:v>3.0019999999999998</c:v>
                </c:pt>
                <c:pt idx="2435">
                  <c:v>3.0030000000000001</c:v>
                </c:pt>
                <c:pt idx="2436">
                  <c:v>3.0045000000000002</c:v>
                </c:pt>
                <c:pt idx="2437">
                  <c:v>3.0059999999999998</c:v>
                </c:pt>
                <c:pt idx="2438">
                  <c:v>3.0070000000000001</c:v>
                </c:pt>
                <c:pt idx="2439">
                  <c:v>3.008</c:v>
                </c:pt>
                <c:pt idx="2440">
                  <c:v>3.0095000000000001</c:v>
                </c:pt>
                <c:pt idx="2441">
                  <c:v>3.0105</c:v>
                </c:pt>
                <c:pt idx="2442">
                  <c:v>3.0114999999999998</c:v>
                </c:pt>
                <c:pt idx="2443">
                  <c:v>3.0129999999999999</c:v>
                </c:pt>
                <c:pt idx="2444">
                  <c:v>3.0145</c:v>
                </c:pt>
                <c:pt idx="2445">
                  <c:v>3.0154999999999998</c:v>
                </c:pt>
                <c:pt idx="2446">
                  <c:v>3.0175000000000001</c:v>
                </c:pt>
                <c:pt idx="2447">
                  <c:v>3.0185</c:v>
                </c:pt>
                <c:pt idx="2448">
                  <c:v>3.02</c:v>
                </c:pt>
                <c:pt idx="2449">
                  <c:v>3.0215000000000001</c:v>
                </c:pt>
                <c:pt idx="2450">
                  <c:v>3.0230000000000001</c:v>
                </c:pt>
                <c:pt idx="2451">
                  <c:v>3.0249999999999999</c:v>
                </c:pt>
                <c:pt idx="2452">
                  <c:v>3.0265</c:v>
                </c:pt>
                <c:pt idx="2453">
                  <c:v>3.028</c:v>
                </c:pt>
                <c:pt idx="2454">
                  <c:v>3.0289999999999999</c:v>
                </c:pt>
                <c:pt idx="2455">
                  <c:v>3.0305</c:v>
                </c:pt>
                <c:pt idx="2456">
                  <c:v>3.0325000000000002</c:v>
                </c:pt>
                <c:pt idx="2457">
                  <c:v>3.0335000000000001</c:v>
                </c:pt>
                <c:pt idx="2458">
                  <c:v>3.0350000000000001</c:v>
                </c:pt>
                <c:pt idx="2459">
                  <c:v>3.0365000000000002</c:v>
                </c:pt>
                <c:pt idx="2460">
                  <c:v>3.0379999999999998</c:v>
                </c:pt>
                <c:pt idx="2461">
                  <c:v>3.0394999999999999</c:v>
                </c:pt>
                <c:pt idx="2462">
                  <c:v>3.0405000000000002</c:v>
                </c:pt>
                <c:pt idx="2463">
                  <c:v>3.0419999999999998</c:v>
                </c:pt>
                <c:pt idx="2464">
                  <c:v>3.0434999999999999</c:v>
                </c:pt>
                <c:pt idx="2465">
                  <c:v>3.0445000000000002</c:v>
                </c:pt>
                <c:pt idx="2466">
                  <c:v>3.0455000000000001</c:v>
                </c:pt>
                <c:pt idx="2467">
                  <c:v>3.0465</c:v>
                </c:pt>
                <c:pt idx="2468">
                  <c:v>3.048</c:v>
                </c:pt>
                <c:pt idx="2469">
                  <c:v>3.0495000000000001</c:v>
                </c:pt>
                <c:pt idx="2470">
                  <c:v>3.0505</c:v>
                </c:pt>
                <c:pt idx="2471">
                  <c:v>3.052</c:v>
                </c:pt>
                <c:pt idx="2472">
                  <c:v>3.0554999999999999</c:v>
                </c:pt>
                <c:pt idx="2473">
                  <c:v>3.0569999999999999</c:v>
                </c:pt>
                <c:pt idx="2474">
                  <c:v>3.0579999999999998</c:v>
                </c:pt>
                <c:pt idx="2475">
                  <c:v>3.0590000000000002</c:v>
                </c:pt>
                <c:pt idx="2476">
                  <c:v>3.0609999999999999</c:v>
                </c:pt>
                <c:pt idx="2477">
                  <c:v>3.0619999999999998</c:v>
                </c:pt>
                <c:pt idx="2478">
                  <c:v>3.0634999999999999</c:v>
                </c:pt>
                <c:pt idx="2479">
                  <c:v>3.0649999999999999</c:v>
                </c:pt>
                <c:pt idx="2480">
                  <c:v>3.0659999999999998</c:v>
                </c:pt>
                <c:pt idx="2481">
                  <c:v>3.0779999999999998</c:v>
                </c:pt>
                <c:pt idx="2482">
                  <c:v>3.08</c:v>
                </c:pt>
                <c:pt idx="2483">
                  <c:v>3.081</c:v>
                </c:pt>
                <c:pt idx="2484">
                  <c:v>3.0830000000000002</c:v>
                </c:pt>
                <c:pt idx="2485">
                  <c:v>3.0844999999999998</c:v>
                </c:pt>
                <c:pt idx="2486">
                  <c:v>3.0855000000000001</c:v>
                </c:pt>
                <c:pt idx="2487">
                  <c:v>3.0874999999999999</c:v>
                </c:pt>
                <c:pt idx="2488">
                  <c:v>3.0884999999999998</c:v>
                </c:pt>
                <c:pt idx="2489">
                  <c:v>3.09</c:v>
                </c:pt>
                <c:pt idx="2490">
                  <c:v>3.0910000000000002</c:v>
                </c:pt>
                <c:pt idx="2491">
                  <c:v>3.093</c:v>
                </c:pt>
                <c:pt idx="2492">
                  <c:v>3.0945</c:v>
                </c:pt>
                <c:pt idx="2493">
                  <c:v>3.0960000000000001</c:v>
                </c:pt>
                <c:pt idx="2494">
                  <c:v>3.0975000000000001</c:v>
                </c:pt>
                <c:pt idx="2495">
                  <c:v>3.0990000000000002</c:v>
                </c:pt>
                <c:pt idx="2496">
                  <c:v>3.101</c:v>
                </c:pt>
                <c:pt idx="2497">
                  <c:v>3.1030000000000002</c:v>
                </c:pt>
                <c:pt idx="2498">
                  <c:v>3.1044999999999998</c:v>
                </c:pt>
                <c:pt idx="2499">
                  <c:v>3.1059999999999999</c:v>
                </c:pt>
                <c:pt idx="2500">
                  <c:v>3.1074999999999999</c:v>
                </c:pt>
                <c:pt idx="2501">
                  <c:v>3.109</c:v>
                </c:pt>
                <c:pt idx="2502">
                  <c:v>3.1105</c:v>
                </c:pt>
                <c:pt idx="2503">
                  <c:v>3.1120000000000001</c:v>
                </c:pt>
                <c:pt idx="2504">
                  <c:v>3.1135000000000002</c:v>
                </c:pt>
                <c:pt idx="2505">
                  <c:v>3.1150000000000002</c:v>
                </c:pt>
                <c:pt idx="2506">
                  <c:v>3.117</c:v>
                </c:pt>
                <c:pt idx="2507">
                  <c:v>3.1190000000000002</c:v>
                </c:pt>
                <c:pt idx="2508">
                  <c:v>3.12</c:v>
                </c:pt>
                <c:pt idx="2509">
                  <c:v>3.1219999999999999</c:v>
                </c:pt>
                <c:pt idx="2510">
                  <c:v>3.1234999999999999</c:v>
                </c:pt>
                <c:pt idx="2511">
                  <c:v>3.1255000000000002</c:v>
                </c:pt>
                <c:pt idx="2512">
                  <c:v>3.1265000000000001</c:v>
                </c:pt>
                <c:pt idx="2513">
                  <c:v>3.1284999999999998</c:v>
                </c:pt>
                <c:pt idx="2514">
                  <c:v>3.1295000000000002</c:v>
                </c:pt>
                <c:pt idx="2515">
                  <c:v>3.1309999999999998</c:v>
                </c:pt>
                <c:pt idx="2516">
                  <c:v>3.133</c:v>
                </c:pt>
                <c:pt idx="2517">
                  <c:v>3.1339999999999999</c:v>
                </c:pt>
                <c:pt idx="2518">
                  <c:v>3.1355</c:v>
                </c:pt>
                <c:pt idx="2519">
                  <c:v>3.1375000000000002</c:v>
                </c:pt>
                <c:pt idx="2520">
                  <c:v>3.1389999999999998</c:v>
                </c:pt>
                <c:pt idx="2521">
                  <c:v>3.141</c:v>
                </c:pt>
                <c:pt idx="2522">
                  <c:v>3.1425000000000001</c:v>
                </c:pt>
                <c:pt idx="2523">
                  <c:v>3.1440000000000001</c:v>
                </c:pt>
                <c:pt idx="2524">
                  <c:v>3.1455000000000002</c:v>
                </c:pt>
                <c:pt idx="2525">
                  <c:v>3.1469999999999998</c:v>
                </c:pt>
                <c:pt idx="2526">
                  <c:v>3.1484999999999999</c:v>
                </c:pt>
                <c:pt idx="2527">
                  <c:v>3.1505000000000001</c:v>
                </c:pt>
                <c:pt idx="2528">
                  <c:v>3.1515</c:v>
                </c:pt>
                <c:pt idx="2529">
                  <c:v>3.153</c:v>
                </c:pt>
                <c:pt idx="2530">
                  <c:v>3.1545000000000001</c:v>
                </c:pt>
                <c:pt idx="2531">
                  <c:v>3.1564999999999999</c:v>
                </c:pt>
                <c:pt idx="2532">
                  <c:v>3.1579999999999999</c:v>
                </c:pt>
                <c:pt idx="2533">
                  <c:v>3.16</c:v>
                </c:pt>
                <c:pt idx="2534">
                  <c:v>3.161</c:v>
                </c:pt>
                <c:pt idx="2535">
                  <c:v>3.1629999999999998</c:v>
                </c:pt>
                <c:pt idx="2536">
                  <c:v>3.1640000000000001</c:v>
                </c:pt>
                <c:pt idx="2537">
                  <c:v>3.1655000000000002</c:v>
                </c:pt>
                <c:pt idx="2538">
                  <c:v>3.1675</c:v>
                </c:pt>
                <c:pt idx="2539">
                  <c:v>3.169</c:v>
                </c:pt>
                <c:pt idx="2540">
                  <c:v>3.1705000000000001</c:v>
                </c:pt>
                <c:pt idx="2541">
                  <c:v>3.1724999999999999</c:v>
                </c:pt>
                <c:pt idx="2542">
                  <c:v>3.1735000000000002</c:v>
                </c:pt>
                <c:pt idx="2543">
                  <c:v>3.1749999999999998</c:v>
                </c:pt>
                <c:pt idx="2544">
                  <c:v>3.177</c:v>
                </c:pt>
                <c:pt idx="2545">
                  <c:v>3.1785000000000001</c:v>
                </c:pt>
                <c:pt idx="2546">
                  <c:v>3.1795</c:v>
                </c:pt>
                <c:pt idx="2547">
                  <c:v>3.1815000000000002</c:v>
                </c:pt>
                <c:pt idx="2548">
                  <c:v>3.1825000000000001</c:v>
                </c:pt>
                <c:pt idx="2549">
                  <c:v>3.1844999999999999</c:v>
                </c:pt>
                <c:pt idx="2550">
                  <c:v>3.1855000000000002</c:v>
                </c:pt>
                <c:pt idx="2551">
                  <c:v>3.1875</c:v>
                </c:pt>
                <c:pt idx="2552">
                  <c:v>3.1884999999999999</c:v>
                </c:pt>
                <c:pt idx="2553">
                  <c:v>3.19</c:v>
                </c:pt>
                <c:pt idx="2554">
                  <c:v>3.1920000000000002</c:v>
                </c:pt>
                <c:pt idx="2555">
                  <c:v>3.1934999999999998</c:v>
                </c:pt>
                <c:pt idx="2556">
                  <c:v>3.1945000000000001</c:v>
                </c:pt>
                <c:pt idx="2557">
                  <c:v>3.1964999999999999</c:v>
                </c:pt>
                <c:pt idx="2558">
                  <c:v>3.1974999999999998</c:v>
                </c:pt>
                <c:pt idx="2559">
                  <c:v>3.1989999999999998</c:v>
                </c:pt>
                <c:pt idx="2560">
                  <c:v>3.2004999999999999</c:v>
                </c:pt>
                <c:pt idx="2561">
                  <c:v>3.202</c:v>
                </c:pt>
                <c:pt idx="2562">
                  <c:v>3.2035</c:v>
                </c:pt>
                <c:pt idx="2563">
                  <c:v>3.2050000000000001</c:v>
                </c:pt>
                <c:pt idx="2564">
                  <c:v>3.2069999999999999</c:v>
                </c:pt>
                <c:pt idx="2565">
                  <c:v>3.2080000000000002</c:v>
                </c:pt>
                <c:pt idx="2566">
                  <c:v>3.21</c:v>
                </c:pt>
                <c:pt idx="2567">
                  <c:v>3.2115</c:v>
                </c:pt>
                <c:pt idx="2568">
                  <c:v>3.2130000000000001</c:v>
                </c:pt>
                <c:pt idx="2569">
                  <c:v>3.2145000000000001</c:v>
                </c:pt>
                <c:pt idx="2570">
                  <c:v>3.2164999999999999</c:v>
                </c:pt>
                <c:pt idx="2571">
                  <c:v>3.2174999999999998</c:v>
                </c:pt>
                <c:pt idx="2572">
                  <c:v>3.2189999999999999</c:v>
                </c:pt>
                <c:pt idx="2573">
                  <c:v>3.2210000000000001</c:v>
                </c:pt>
                <c:pt idx="2574">
                  <c:v>3.222</c:v>
                </c:pt>
                <c:pt idx="2575">
                  <c:v>3.2235</c:v>
                </c:pt>
                <c:pt idx="2576">
                  <c:v>3.2250000000000001</c:v>
                </c:pt>
                <c:pt idx="2577">
                  <c:v>3.2265000000000001</c:v>
                </c:pt>
                <c:pt idx="2578">
                  <c:v>3.2280000000000002</c:v>
                </c:pt>
                <c:pt idx="2579">
                  <c:v>3.2294999999999998</c:v>
                </c:pt>
                <c:pt idx="2580">
                  <c:v>3.2315</c:v>
                </c:pt>
                <c:pt idx="2581">
                  <c:v>3.2324999999999999</c:v>
                </c:pt>
                <c:pt idx="2582">
                  <c:v>3.2345000000000002</c:v>
                </c:pt>
                <c:pt idx="2583">
                  <c:v>3.2360000000000002</c:v>
                </c:pt>
                <c:pt idx="2584">
                  <c:v>3.2374999999999998</c:v>
                </c:pt>
                <c:pt idx="2585">
                  <c:v>3.2385000000000002</c:v>
                </c:pt>
                <c:pt idx="2586">
                  <c:v>3.24</c:v>
                </c:pt>
                <c:pt idx="2587">
                  <c:v>3.2410000000000001</c:v>
                </c:pt>
                <c:pt idx="2588">
                  <c:v>3.2425000000000002</c:v>
                </c:pt>
                <c:pt idx="2589">
                  <c:v>3.2444999999999999</c:v>
                </c:pt>
                <c:pt idx="2590">
                  <c:v>3.2454999999999998</c:v>
                </c:pt>
                <c:pt idx="2591">
                  <c:v>3.2475000000000001</c:v>
                </c:pt>
                <c:pt idx="2592">
                  <c:v>3.2490000000000001</c:v>
                </c:pt>
                <c:pt idx="2593">
                  <c:v>3.2505000000000002</c:v>
                </c:pt>
                <c:pt idx="2594">
                  <c:v>3.2515000000000001</c:v>
                </c:pt>
                <c:pt idx="2595">
                  <c:v>3.2534999999999998</c:v>
                </c:pt>
                <c:pt idx="2596">
                  <c:v>3.2549999999999999</c:v>
                </c:pt>
                <c:pt idx="2597">
                  <c:v>3.2565</c:v>
                </c:pt>
                <c:pt idx="2598">
                  <c:v>3.2574999999999998</c:v>
                </c:pt>
                <c:pt idx="2599">
                  <c:v>3.2589999999999999</c:v>
                </c:pt>
                <c:pt idx="2600">
                  <c:v>3.26</c:v>
                </c:pt>
                <c:pt idx="2601">
                  <c:v>3.2614999999999998</c:v>
                </c:pt>
                <c:pt idx="2602">
                  <c:v>3.2625000000000002</c:v>
                </c:pt>
                <c:pt idx="2603">
                  <c:v>3.2639999999999998</c:v>
                </c:pt>
                <c:pt idx="2604">
                  <c:v>3.2654999999999998</c:v>
                </c:pt>
                <c:pt idx="2605">
                  <c:v>3.2665000000000002</c:v>
                </c:pt>
                <c:pt idx="2606">
                  <c:v>3.2679999999999998</c:v>
                </c:pt>
                <c:pt idx="2607">
                  <c:v>3.2694999999999999</c:v>
                </c:pt>
                <c:pt idx="2608">
                  <c:v>3.2709999999999999</c:v>
                </c:pt>
                <c:pt idx="2609">
                  <c:v>3.2719999999999998</c:v>
                </c:pt>
                <c:pt idx="2610">
                  <c:v>3.2734999999999999</c:v>
                </c:pt>
                <c:pt idx="2611">
                  <c:v>3.2749999999999999</c:v>
                </c:pt>
                <c:pt idx="2612">
                  <c:v>3.2759999999999998</c:v>
                </c:pt>
                <c:pt idx="2613">
                  <c:v>3.2774999999999999</c:v>
                </c:pt>
                <c:pt idx="2614">
                  <c:v>3.2789999999999999</c:v>
                </c:pt>
                <c:pt idx="2615">
                  <c:v>3.28</c:v>
                </c:pt>
                <c:pt idx="2616">
                  <c:v>3.2814999999999999</c:v>
                </c:pt>
                <c:pt idx="2617">
                  <c:v>3.2829999999999999</c:v>
                </c:pt>
                <c:pt idx="2618">
                  <c:v>3.2845</c:v>
                </c:pt>
                <c:pt idx="2619">
                  <c:v>3.286</c:v>
                </c:pt>
                <c:pt idx="2620">
                  <c:v>3.2875000000000001</c:v>
                </c:pt>
                <c:pt idx="2621">
                  <c:v>3.2890000000000001</c:v>
                </c:pt>
                <c:pt idx="2622">
                  <c:v>3.2905000000000002</c:v>
                </c:pt>
                <c:pt idx="2623">
                  <c:v>3.2919999999999998</c:v>
                </c:pt>
                <c:pt idx="2624">
                  <c:v>3.2934999999999999</c:v>
                </c:pt>
                <c:pt idx="2625">
                  <c:v>3.2945000000000002</c:v>
                </c:pt>
                <c:pt idx="2626">
                  <c:v>3.2959999999999998</c:v>
                </c:pt>
                <c:pt idx="2627">
                  <c:v>3.2970000000000002</c:v>
                </c:pt>
                <c:pt idx="2628">
                  <c:v>3.298</c:v>
                </c:pt>
                <c:pt idx="2629">
                  <c:v>3.2989999999999999</c:v>
                </c:pt>
                <c:pt idx="2630">
                  <c:v>3.3005</c:v>
                </c:pt>
                <c:pt idx="2631">
                  <c:v>3.302</c:v>
                </c:pt>
                <c:pt idx="2632">
                  <c:v>3.3029999999999999</c:v>
                </c:pt>
                <c:pt idx="2633">
                  <c:v>3.3039999999999998</c:v>
                </c:pt>
                <c:pt idx="2634">
                  <c:v>3.3050000000000002</c:v>
                </c:pt>
                <c:pt idx="2635">
                  <c:v>3.3065000000000002</c:v>
                </c:pt>
                <c:pt idx="2636">
                  <c:v>3.3075000000000001</c:v>
                </c:pt>
                <c:pt idx="2637">
                  <c:v>3.3085</c:v>
                </c:pt>
                <c:pt idx="2638">
                  <c:v>3.31</c:v>
                </c:pt>
                <c:pt idx="2639">
                  <c:v>3.3115000000000001</c:v>
                </c:pt>
                <c:pt idx="2640">
                  <c:v>3.3125</c:v>
                </c:pt>
                <c:pt idx="2641">
                  <c:v>3.3134999999999999</c:v>
                </c:pt>
                <c:pt idx="2642">
                  <c:v>3.3149999999999999</c:v>
                </c:pt>
                <c:pt idx="2643">
                  <c:v>3.3159999999999998</c:v>
                </c:pt>
                <c:pt idx="2644">
                  <c:v>3.3174999999999999</c:v>
                </c:pt>
                <c:pt idx="2645">
                  <c:v>3.3184999999999998</c:v>
                </c:pt>
                <c:pt idx="2646">
                  <c:v>3.3195000000000001</c:v>
                </c:pt>
                <c:pt idx="2647">
                  <c:v>3.3205</c:v>
                </c:pt>
                <c:pt idx="2648">
                  <c:v>3.3220000000000001</c:v>
                </c:pt>
                <c:pt idx="2649">
                  <c:v>3.323</c:v>
                </c:pt>
                <c:pt idx="2650">
                  <c:v>3.3245</c:v>
                </c:pt>
                <c:pt idx="2651">
                  <c:v>3.3264999999999998</c:v>
                </c:pt>
                <c:pt idx="2652">
                  <c:v>3.3275000000000001</c:v>
                </c:pt>
                <c:pt idx="2653">
                  <c:v>3.3290000000000002</c:v>
                </c:pt>
                <c:pt idx="2654">
                  <c:v>3.3304999999999998</c:v>
                </c:pt>
                <c:pt idx="2655">
                  <c:v>3.3319999999999999</c:v>
                </c:pt>
                <c:pt idx="2656">
                  <c:v>3.3330000000000002</c:v>
                </c:pt>
                <c:pt idx="2657">
                  <c:v>3.335</c:v>
                </c:pt>
                <c:pt idx="2658">
                  <c:v>3.3355000000000001</c:v>
                </c:pt>
                <c:pt idx="2659">
                  <c:v>3.3370000000000002</c:v>
                </c:pt>
                <c:pt idx="2660">
                  <c:v>3.3384999999999998</c:v>
                </c:pt>
                <c:pt idx="2661">
                  <c:v>3.34</c:v>
                </c:pt>
                <c:pt idx="2662">
                  <c:v>3.3410000000000002</c:v>
                </c:pt>
                <c:pt idx="2663">
                  <c:v>3.3424999999999998</c:v>
                </c:pt>
                <c:pt idx="2664">
                  <c:v>3.3445</c:v>
                </c:pt>
                <c:pt idx="2665">
                  <c:v>3.3454999999999999</c:v>
                </c:pt>
                <c:pt idx="2666">
                  <c:v>3.347</c:v>
                </c:pt>
                <c:pt idx="2667">
                  <c:v>3.3479999999999999</c:v>
                </c:pt>
                <c:pt idx="2668">
                  <c:v>3.3494999999999999</c:v>
                </c:pt>
                <c:pt idx="2669">
                  <c:v>3.3504999999999998</c:v>
                </c:pt>
                <c:pt idx="2670">
                  <c:v>3.3519999999999999</c:v>
                </c:pt>
                <c:pt idx="2671">
                  <c:v>3.3530000000000002</c:v>
                </c:pt>
                <c:pt idx="2672">
                  <c:v>3.3540000000000001</c:v>
                </c:pt>
                <c:pt idx="2673">
                  <c:v>3.3555000000000001</c:v>
                </c:pt>
                <c:pt idx="2674">
                  <c:v>3.3570000000000002</c:v>
                </c:pt>
                <c:pt idx="2675">
                  <c:v>3.3584999999999998</c:v>
                </c:pt>
                <c:pt idx="2676">
                  <c:v>3.3595000000000002</c:v>
                </c:pt>
                <c:pt idx="2677">
                  <c:v>3.3610000000000002</c:v>
                </c:pt>
                <c:pt idx="2678">
                  <c:v>3.3620000000000001</c:v>
                </c:pt>
                <c:pt idx="2679">
                  <c:v>3.3639999999999999</c:v>
                </c:pt>
                <c:pt idx="2680">
                  <c:v>3.3650000000000002</c:v>
                </c:pt>
                <c:pt idx="2681">
                  <c:v>3.3664999999999998</c:v>
                </c:pt>
                <c:pt idx="2682">
                  <c:v>3.3679999999999999</c:v>
                </c:pt>
                <c:pt idx="2683">
                  <c:v>3.3690000000000002</c:v>
                </c:pt>
                <c:pt idx="2684">
                  <c:v>3.37</c:v>
                </c:pt>
                <c:pt idx="2685">
                  <c:v>3.3715000000000002</c:v>
                </c:pt>
                <c:pt idx="2686">
                  <c:v>3.3725000000000001</c:v>
                </c:pt>
                <c:pt idx="2687">
                  <c:v>3.3740000000000001</c:v>
                </c:pt>
                <c:pt idx="2688">
                  <c:v>3.375</c:v>
                </c:pt>
                <c:pt idx="2689">
                  <c:v>3.3765000000000001</c:v>
                </c:pt>
                <c:pt idx="2690">
                  <c:v>3.3780000000000001</c:v>
                </c:pt>
                <c:pt idx="2691">
                  <c:v>3.38</c:v>
                </c:pt>
                <c:pt idx="2692">
                  <c:v>3.3815</c:v>
                </c:pt>
                <c:pt idx="2693">
                  <c:v>3.383</c:v>
                </c:pt>
                <c:pt idx="2694">
                  <c:v>3.3845000000000001</c:v>
                </c:pt>
                <c:pt idx="2695">
                  <c:v>3.3860000000000001</c:v>
                </c:pt>
                <c:pt idx="2696">
                  <c:v>3.387</c:v>
                </c:pt>
                <c:pt idx="2697">
                  <c:v>3.3885000000000001</c:v>
                </c:pt>
                <c:pt idx="2698">
                  <c:v>3.3895</c:v>
                </c:pt>
                <c:pt idx="2699">
                  <c:v>3.391</c:v>
                </c:pt>
                <c:pt idx="2700">
                  <c:v>3.3925000000000001</c:v>
                </c:pt>
                <c:pt idx="2701">
                  <c:v>3.3935</c:v>
                </c:pt>
                <c:pt idx="2702">
                  <c:v>3.395</c:v>
                </c:pt>
                <c:pt idx="2703">
                  <c:v>3.3965000000000001</c:v>
                </c:pt>
                <c:pt idx="2704">
                  <c:v>3.3980000000000001</c:v>
                </c:pt>
                <c:pt idx="2705">
                  <c:v>3.399</c:v>
                </c:pt>
                <c:pt idx="2706">
                  <c:v>3.4005000000000001</c:v>
                </c:pt>
                <c:pt idx="2707">
                  <c:v>3.4015</c:v>
                </c:pt>
                <c:pt idx="2708">
                  <c:v>3.403</c:v>
                </c:pt>
                <c:pt idx="2709">
                  <c:v>3.4039999999999999</c:v>
                </c:pt>
                <c:pt idx="2710">
                  <c:v>3.4049999999999998</c:v>
                </c:pt>
                <c:pt idx="2711">
                  <c:v>3.4060000000000001</c:v>
                </c:pt>
                <c:pt idx="2712">
                  <c:v>3.4075000000000002</c:v>
                </c:pt>
                <c:pt idx="2713">
                  <c:v>3.4089999999999998</c:v>
                </c:pt>
                <c:pt idx="2714">
                  <c:v>3.4104999999999999</c:v>
                </c:pt>
                <c:pt idx="2715">
                  <c:v>3.4115000000000002</c:v>
                </c:pt>
                <c:pt idx="2716">
                  <c:v>3.4125000000000001</c:v>
                </c:pt>
                <c:pt idx="2717">
                  <c:v>3.4144999999999999</c:v>
                </c:pt>
                <c:pt idx="2718">
                  <c:v>3.4155000000000002</c:v>
                </c:pt>
                <c:pt idx="2719">
                  <c:v>3.4165000000000001</c:v>
                </c:pt>
                <c:pt idx="2720">
                  <c:v>3.4184999999999999</c:v>
                </c:pt>
                <c:pt idx="2721">
                  <c:v>3.43</c:v>
                </c:pt>
                <c:pt idx="2722">
                  <c:v>3.4315000000000002</c:v>
                </c:pt>
                <c:pt idx="2723">
                  <c:v>3.4329999999999998</c:v>
                </c:pt>
                <c:pt idx="2724">
                  <c:v>3.4344999999999999</c:v>
                </c:pt>
                <c:pt idx="2725">
                  <c:v>3.4359999999999999</c:v>
                </c:pt>
                <c:pt idx="2726">
                  <c:v>3.4375</c:v>
                </c:pt>
                <c:pt idx="2727">
                  <c:v>3.4384999999999999</c:v>
                </c:pt>
                <c:pt idx="2728">
                  <c:v>3.4405000000000001</c:v>
                </c:pt>
                <c:pt idx="2729">
                  <c:v>3.4420000000000002</c:v>
                </c:pt>
                <c:pt idx="2730">
                  <c:v>3.4434999999999998</c:v>
                </c:pt>
                <c:pt idx="2731">
                  <c:v>3.4449999999999998</c:v>
                </c:pt>
                <c:pt idx="2732">
                  <c:v>3.4464999999999999</c:v>
                </c:pt>
                <c:pt idx="2733">
                  <c:v>3.448</c:v>
                </c:pt>
                <c:pt idx="2734">
                  <c:v>3.4495</c:v>
                </c:pt>
                <c:pt idx="2735">
                  <c:v>3.4514999999999998</c:v>
                </c:pt>
                <c:pt idx="2736">
                  <c:v>3.4525000000000001</c:v>
                </c:pt>
                <c:pt idx="2737">
                  <c:v>3.4544999999999999</c:v>
                </c:pt>
                <c:pt idx="2738">
                  <c:v>3.4554999999999998</c:v>
                </c:pt>
                <c:pt idx="2739">
                  <c:v>3.4575</c:v>
                </c:pt>
                <c:pt idx="2740">
                  <c:v>3.4590000000000001</c:v>
                </c:pt>
                <c:pt idx="2741">
                  <c:v>3.4609999999999999</c:v>
                </c:pt>
                <c:pt idx="2742">
                  <c:v>3.4624999999999999</c:v>
                </c:pt>
                <c:pt idx="2743">
                  <c:v>3.464</c:v>
                </c:pt>
                <c:pt idx="2744">
                  <c:v>3.4660000000000002</c:v>
                </c:pt>
                <c:pt idx="2745">
                  <c:v>3.4674999999999998</c:v>
                </c:pt>
                <c:pt idx="2746">
                  <c:v>3.4689999999999999</c:v>
                </c:pt>
                <c:pt idx="2747">
                  <c:v>3.4704999999999999</c:v>
                </c:pt>
                <c:pt idx="2748">
                  <c:v>3.472</c:v>
                </c:pt>
                <c:pt idx="2749">
                  <c:v>3.4740000000000002</c:v>
                </c:pt>
                <c:pt idx="2750">
                  <c:v>3.4750000000000001</c:v>
                </c:pt>
                <c:pt idx="2751">
                  <c:v>3.4769999999999999</c:v>
                </c:pt>
                <c:pt idx="2752">
                  <c:v>3.4784999999999999</c:v>
                </c:pt>
                <c:pt idx="2753">
                  <c:v>3.4805000000000001</c:v>
                </c:pt>
                <c:pt idx="2754">
                  <c:v>3.4815</c:v>
                </c:pt>
                <c:pt idx="2755">
                  <c:v>3.484</c:v>
                </c:pt>
                <c:pt idx="2756">
                  <c:v>3.4849999999999999</c:v>
                </c:pt>
                <c:pt idx="2757">
                  <c:v>3.4870000000000001</c:v>
                </c:pt>
                <c:pt idx="2758">
                  <c:v>3.4885000000000002</c:v>
                </c:pt>
                <c:pt idx="2759">
                  <c:v>3.4895</c:v>
                </c:pt>
                <c:pt idx="2760">
                  <c:v>3.4914999999999998</c:v>
                </c:pt>
                <c:pt idx="2761">
                  <c:v>3.4929999999999999</c:v>
                </c:pt>
                <c:pt idx="2762">
                  <c:v>3.4940000000000002</c:v>
                </c:pt>
                <c:pt idx="2763">
                  <c:v>3.496</c:v>
                </c:pt>
                <c:pt idx="2764">
                  <c:v>3.4980000000000002</c:v>
                </c:pt>
                <c:pt idx="2765">
                  <c:v>3.4994999999999998</c:v>
                </c:pt>
                <c:pt idx="2766">
                  <c:v>3.5015000000000001</c:v>
                </c:pt>
                <c:pt idx="2767">
                  <c:v>3.5030000000000001</c:v>
                </c:pt>
                <c:pt idx="2768">
                  <c:v>3.5045000000000002</c:v>
                </c:pt>
                <c:pt idx="2769">
                  <c:v>3.5059999999999998</c:v>
                </c:pt>
                <c:pt idx="2770">
                  <c:v>3.508</c:v>
                </c:pt>
                <c:pt idx="2771">
                  <c:v>3.5095000000000001</c:v>
                </c:pt>
                <c:pt idx="2772">
                  <c:v>3.5110000000000001</c:v>
                </c:pt>
                <c:pt idx="2773">
                  <c:v>3.5125000000000002</c:v>
                </c:pt>
                <c:pt idx="2774">
                  <c:v>3.5139999999999998</c:v>
                </c:pt>
                <c:pt idx="2775">
                  <c:v>3.5154999999999998</c:v>
                </c:pt>
                <c:pt idx="2776">
                  <c:v>3.5175000000000001</c:v>
                </c:pt>
                <c:pt idx="2777">
                  <c:v>3.5194999999999999</c:v>
                </c:pt>
                <c:pt idx="2778">
                  <c:v>3.5209999999999999</c:v>
                </c:pt>
                <c:pt idx="2779">
                  <c:v>3.5225</c:v>
                </c:pt>
                <c:pt idx="2780">
                  <c:v>3.524</c:v>
                </c:pt>
                <c:pt idx="2781">
                  <c:v>3.5255000000000001</c:v>
                </c:pt>
                <c:pt idx="2782">
                  <c:v>3.5270000000000001</c:v>
                </c:pt>
                <c:pt idx="2783">
                  <c:v>3.5289999999999999</c:v>
                </c:pt>
                <c:pt idx="2784">
                  <c:v>3.5305</c:v>
                </c:pt>
                <c:pt idx="2785">
                  <c:v>3.532</c:v>
                </c:pt>
                <c:pt idx="2786">
                  <c:v>3.5339999999999998</c:v>
                </c:pt>
                <c:pt idx="2787">
                  <c:v>3.5350000000000001</c:v>
                </c:pt>
                <c:pt idx="2788">
                  <c:v>3.5369999999999999</c:v>
                </c:pt>
                <c:pt idx="2789">
                  <c:v>3.5385</c:v>
                </c:pt>
                <c:pt idx="2790">
                  <c:v>3.5405000000000002</c:v>
                </c:pt>
                <c:pt idx="2791">
                  <c:v>3.5419999999999998</c:v>
                </c:pt>
                <c:pt idx="2792">
                  <c:v>3.544</c:v>
                </c:pt>
                <c:pt idx="2793">
                  <c:v>3.5449999999999999</c:v>
                </c:pt>
                <c:pt idx="2794">
                  <c:v>3.5465</c:v>
                </c:pt>
                <c:pt idx="2795">
                  <c:v>3.5485000000000002</c:v>
                </c:pt>
                <c:pt idx="2796">
                  <c:v>3.55</c:v>
                </c:pt>
                <c:pt idx="2797">
                  <c:v>3.5514999999999999</c:v>
                </c:pt>
                <c:pt idx="2798">
                  <c:v>3.5535000000000001</c:v>
                </c:pt>
                <c:pt idx="2799">
                  <c:v>3.5550000000000002</c:v>
                </c:pt>
                <c:pt idx="2800">
                  <c:v>3.5565000000000002</c:v>
                </c:pt>
                <c:pt idx="2801">
                  <c:v>3.5579999999999998</c:v>
                </c:pt>
                <c:pt idx="2802">
                  <c:v>3.5594999999999999</c:v>
                </c:pt>
                <c:pt idx="2803">
                  <c:v>3.5615000000000001</c:v>
                </c:pt>
                <c:pt idx="2804">
                  <c:v>3.5625</c:v>
                </c:pt>
                <c:pt idx="2805">
                  <c:v>3.5644999999999998</c:v>
                </c:pt>
                <c:pt idx="2806">
                  <c:v>3.5659999999999998</c:v>
                </c:pt>
                <c:pt idx="2807">
                  <c:v>3.5674999999999999</c:v>
                </c:pt>
                <c:pt idx="2808">
                  <c:v>3.5684999999999998</c:v>
                </c:pt>
                <c:pt idx="2809">
                  <c:v>3.57</c:v>
                </c:pt>
                <c:pt idx="2810">
                  <c:v>3.5720000000000001</c:v>
                </c:pt>
                <c:pt idx="2811">
                  <c:v>3.5735000000000001</c:v>
                </c:pt>
                <c:pt idx="2812">
                  <c:v>3.5750000000000002</c:v>
                </c:pt>
                <c:pt idx="2813">
                  <c:v>3.5764999999999998</c:v>
                </c:pt>
                <c:pt idx="2814">
                  <c:v>3.5779999999999998</c:v>
                </c:pt>
                <c:pt idx="2815">
                  <c:v>3.5790000000000002</c:v>
                </c:pt>
                <c:pt idx="2816">
                  <c:v>3.581</c:v>
                </c:pt>
                <c:pt idx="2817">
                  <c:v>3.5819999999999999</c:v>
                </c:pt>
                <c:pt idx="2818">
                  <c:v>3.5840000000000001</c:v>
                </c:pt>
                <c:pt idx="2819">
                  <c:v>3.5855000000000001</c:v>
                </c:pt>
                <c:pt idx="2820">
                  <c:v>3.5870000000000002</c:v>
                </c:pt>
                <c:pt idx="2821">
                  <c:v>3.5884999999999998</c:v>
                </c:pt>
                <c:pt idx="2822">
                  <c:v>3.5905</c:v>
                </c:pt>
                <c:pt idx="2823">
                  <c:v>3.5914999999999999</c:v>
                </c:pt>
                <c:pt idx="2824">
                  <c:v>3.5935000000000001</c:v>
                </c:pt>
                <c:pt idx="2825">
                  <c:v>3.5950000000000002</c:v>
                </c:pt>
                <c:pt idx="2826">
                  <c:v>3.597</c:v>
                </c:pt>
                <c:pt idx="2827">
                  <c:v>3.5979999999999999</c:v>
                </c:pt>
                <c:pt idx="2828">
                  <c:v>3.6</c:v>
                </c:pt>
                <c:pt idx="2829">
                  <c:v>3.601</c:v>
                </c:pt>
                <c:pt idx="2830">
                  <c:v>3.6025</c:v>
                </c:pt>
                <c:pt idx="2831">
                  <c:v>3.6044999999999998</c:v>
                </c:pt>
                <c:pt idx="2832">
                  <c:v>3.6059999999999999</c:v>
                </c:pt>
                <c:pt idx="2833">
                  <c:v>3.6074999999999999</c:v>
                </c:pt>
                <c:pt idx="2834">
                  <c:v>3.6095000000000002</c:v>
                </c:pt>
                <c:pt idx="2835">
                  <c:v>3.6105</c:v>
                </c:pt>
                <c:pt idx="2836">
                  <c:v>3.6124999999999998</c:v>
                </c:pt>
                <c:pt idx="2837">
                  <c:v>3.6135000000000002</c:v>
                </c:pt>
                <c:pt idx="2838">
                  <c:v>3.6154999999999999</c:v>
                </c:pt>
                <c:pt idx="2839">
                  <c:v>3.6164999999999998</c:v>
                </c:pt>
                <c:pt idx="2840">
                  <c:v>3.6185</c:v>
                </c:pt>
                <c:pt idx="2841">
                  <c:v>3.6194999999999999</c:v>
                </c:pt>
                <c:pt idx="2842">
                  <c:v>3.621</c:v>
                </c:pt>
                <c:pt idx="2843">
                  <c:v>3.6225000000000001</c:v>
                </c:pt>
                <c:pt idx="2844">
                  <c:v>3.6234999999999999</c:v>
                </c:pt>
                <c:pt idx="2845">
                  <c:v>3.6255000000000002</c:v>
                </c:pt>
                <c:pt idx="2846">
                  <c:v>3.6265000000000001</c:v>
                </c:pt>
                <c:pt idx="2847">
                  <c:v>3.6284999999999998</c:v>
                </c:pt>
                <c:pt idx="2848">
                  <c:v>3.6295000000000002</c:v>
                </c:pt>
                <c:pt idx="2849">
                  <c:v>3.6305000000000001</c:v>
                </c:pt>
                <c:pt idx="2850">
                  <c:v>3.6320000000000001</c:v>
                </c:pt>
                <c:pt idx="2851">
                  <c:v>3.6335000000000002</c:v>
                </c:pt>
                <c:pt idx="2852">
                  <c:v>3.6355</c:v>
                </c:pt>
                <c:pt idx="2853">
                  <c:v>3.6364999999999998</c:v>
                </c:pt>
                <c:pt idx="2854">
                  <c:v>3.6375000000000002</c:v>
                </c:pt>
                <c:pt idx="2855">
                  <c:v>3.6389999999999998</c:v>
                </c:pt>
                <c:pt idx="2856">
                  <c:v>3.6404999999999998</c:v>
                </c:pt>
                <c:pt idx="2857">
                  <c:v>3.6419999999999999</c:v>
                </c:pt>
                <c:pt idx="2858">
                  <c:v>3.6435</c:v>
                </c:pt>
                <c:pt idx="2859">
                  <c:v>3.645</c:v>
                </c:pt>
                <c:pt idx="2860">
                  <c:v>3.6465000000000001</c:v>
                </c:pt>
                <c:pt idx="2861">
                  <c:v>3.6480000000000001</c:v>
                </c:pt>
                <c:pt idx="2862">
                  <c:v>3.6495000000000002</c:v>
                </c:pt>
                <c:pt idx="2863">
                  <c:v>3.6509999999999998</c:v>
                </c:pt>
                <c:pt idx="2864">
                  <c:v>3.6524999999999999</c:v>
                </c:pt>
                <c:pt idx="2865">
                  <c:v>3.6539999999999999</c:v>
                </c:pt>
                <c:pt idx="2866">
                  <c:v>3.6549999999999998</c:v>
                </c:pt>
                <c:pt idx="2867">
                  <c:v>3.6560000000000001</c:v>
                </c:pt>
                <c:pt idx="2868">
                  <c:v>3.6579999999999999</c:v>
                </c:pt>
                <c:pt idx="2869">
                  <c:v>3.6589999999999998</c:v>
                </c:pt>
                <c:pt idx="2870">
                  <c:v>3.66</c:v>
                </c:pt>
                <c:pt idx="2871">
                  <c:v>3.661</c:v>
                </c:pt>
                <c:pt idx="2872">
                  <c:v>3.6625000000000001</c:v>
                </c:pt>
                <c:pt idx="2873">
                  <c:v>3.6635</c:v>
                </c:pt>
                <c:pt idx="2874">
                  <c:v>3.6644999999999999</c:v>
                </c:pt>
                <c:pt idx="2875">
                  <c:v>3.6659999999999999</c:v>
                </c:pt>
                <c:pt idx="2876">
                  <c:v>3.6669999999999998</c:v>
                </c:pt>
                <c:pt idx="2877">
                  <c:v>3.6680000000000001</c:v>
                </c:pt>
                <c:pt idx="2878">
                  <c:v>3.6695000000000002</c:v>
                </c:pt>
                <c:pt idx="2879">
                  <c:v>3.6705000000000001</c:v>
                </c:pt>
                <c:pt idx="2880">
                  <c:v>3.6720000000000002</c:v>
                </c:pt>
                <c:pt idx="2881">
                  <c:v>3.673</c:v>
                </c:pt>
                <c:pt idx="2882">
                  <c:v>3.6745000000000001</c:v>
                </c:pt>
                <c:pt idx="2883">
                  <c:v>3.6755</c:v>
                </c:pt>
                <c:pt idx="2884">
                  <c:v>3.6764999999999999</c:v>
                </c:pt>
                <c:pt idx="2885">
                  <c:v>3.6775000000000002</c:v>
                </c:pt>
                <c:pt idx="2886">
                  <c:v>3.6785000000000001</c:v>
                </c:pt>
                <c:pt idx="2887">
                  <c:v>3.6795</c:v>
                </c:pt>
                <c:pt idx="2888">
                  <c:v>3.6804999999999999</c:v>
                </c:pt>
                <c:pt idx="2889">
                  <c:v>3.6819999999999999</c:v>
                </c:pt>
                <c:pt idx="2890">
                  <c:v>3.6829999999999998</c:v>
                </c:pt>
                <c:pt idx="2891">
                  <c:v>3.6840000000000002</c:v>
                </c:pt>
                <c:pt idx="2892">
                  <c:v>3.6855000000000002</c:v>
                </c:pt>
                <c:pt idx="2893">
                  <c:v>3.6869999999999998</c:v>
                </c:pt>
                <c:pt idx="2894">
                  <c:v>3.6875</c:v>
                </c:pt>
                <c:pt idx="2895">
                  <c:v>3.6890000000000001</c:v>
                </c:pt>
                <c:pt idx="2896">
                  <c:v>3.6905000000000001</c:v>
                </c:pt>
                <c:pt idx="2897">
                  <c:v>3.6915</c:v>
                </c:pt>
                <c:pt idx="2898">
                  <c:v>3.6930000000000001</c:v>
                </c:pt>
                <c:pt idx="2899">
                  <c:v>3.694</c:v>
                </c:pt>
                <c:pt idx="2900">
                  <c:v>3.6955</c:v>
                </c:pt>
                <c:pt idx="2901">
                  <c:v>3.6970000000000001</c:v>
                </c:pt>
                <c:pt idx="2902">
                  <c:v>3.698</c:v>
                </c:pt>
                <c:pt idx="2903">
                  <c:v>3.6989999999999998</c:v>
                </c:pt>
                <c:pt idx="2904">
                  <c:v>3.7004999999999999</c:v>
                </c:pt>
                <c:pt idx="2905">
                  <c:v>3.702</c:v>
                </c:pt>
                <c:pt idx="2906">
                  <c:v>3.7035</c:v>
                </c:pt>
                <c:pt idx="2907">
                  <c:v>3.7044999999999999</c:v>
                </c:pt>
                <c:pt idx="2908">
                  <c:v>3.706</c:v>
                </c:pt>
                <c:pt idx="2909">
                  <c:v>3.7080000000000002</c:v>
                </c:pt>
                <c:pt idx="2910">
                  <c:v>3.71</c:v>
                </c:pt>
                <c:pt idx="2911">
                  <c:v>3.7109999999999999</c:v>
                </c:pt>
                <c:pt idx="2912">
                  <c:v>3.7124999999999999</c:v>
                </c:pt>
                <c:pt idx="2913">
                  <c:v>3.7134999999999998</c:v>
                </c:pt>
                <c:pt idx="2914">
                  <c:v>3.7149999999999999</c:v>
                </c:pt>
                <c:pt idx="2915">
                  <c:v>3.7160000000000002</c:v>
                </c:pt>
                <c:pt idx="2916">
                  <c:v>3.7174999999999998</c:v>
                </c:pt>
                <c:pt idx="2917">
                  <c:v>3.7189999999999999</c:v>
                </c:pt>
                <c:pt idx="2918">
                  <c:v>3.7204999999999999</c:v>
                </c:pt>
                <c:pt idx="2919">
                  <c:v>3.722</c:v>
                </c:pt>
                <c:pt idx="2920">
                  <c:v>3.7235</c:v>
                </c:pt>
                <c:pt idx="2921">
                  <c:v>3.7250000000000001</c:v>
                </c:pt>
                <c:pt idx="2922">
                  <c:v>3.7265000000000001</c:v>
                </c:pt>
                <c:pt idx="2923">
                  <c:v>3.7275</c:v>
                </c:pt>
                <c:pt idx="2924">
                  <c:v>3.7284999999999999</c:v>
                </c:pt>
                <c:pt idx="2925">
                  <c:v>3.73</c:v>
                </c:pt>
                <c:pt idx="2926">
                  <c:v>3.7309999999999999</c:v>
                </c:pt>
                <c:pt idx="2927">
                  <c:v>3.7324999999999999</c:v>
                </c:pt>
                <c:pt idx="2928">
                  <c:v>3.734</c:v>
                </c:pt>
                <c:pt idx="2929">
                  <c:v>3.7355</c:v>
                </c:pt>
                <c:pt idx="2930">
                  <c:v>3.7364999999999999</c:v>
                </c:pt>
                <c:pt idx="2931">
                  <c:v>3.738</c:v>
                </c:pt>
                <c:pt idx="2932">
                  <c:v>3.7395</c:v>
                </c:pt>
                <c:pt idx="2933">
                  <c:v>3.7414999999999998</c:v>
                </c:pt>
                <c:pt idx="2934">
                  <c:v>3.7425000000000002</c:v>
                </c:pt>
                <c:pt idx="2935">
                  <c:v>3.7440000000000002</c:v>
                </c:pt>
                <c:pt idx="2936">
                  <c:v>3.7450000000000001</c:v>
                </c:pt>
                <c:pt idx="2937">
                  <c:v>3.7465000000000002</c:v>
                </c:pt>
                <c:pt idx="2938">
                  <c:v>3.7475000000000001</c:v>
                </c:pt>
                <c:pt idx="2939">
                  <c:v>3.7494999999999998</c:v>
                </c:pt>
                <c:pt idx="2940">
                  <c:v>3.7505000000000002</c:v>
                </c:pt>
                <c:pt idx="2941">
                  <c:v>3.7519999999999998</c:v>
                </c:pt>
                <c:pt idx="2942">
                  <c:v>3.7530000000000001</c:v>
                </c:pt>
                <c:pt idx="2943">
                  <c:v>3.7545000000000002</c:v>
                </c:pt>
                <c:pt idx="2944">
                  <c:v>3.7559999999999998</c:v>
                </c:pt>
                <c:pt idx="2945">
                  <c:v>3.7570000000000001</c:v>
                </c:pt>
                <c:pt idx="2946">
                  <c:v>3.7585000000000002</c:v>
                </c:pt>
                <c:pt idx="2947">
                  <c:v>3.76</c:v>
                </c:pt>
                <c:pt idx="2948">
                  <c:v>3.7614999999999998</c:v>
                </c:pt>
                <c:pt idx="2949">
                  <c:v>3.7629999999999999</c:v>
                </c:pt>
                <c:pt idx="2950">
                  <c:v>3.7639999999999998</c:v>
                </c:pt>
                <c:pt idx="2951">
                  <c:v>3.7654999999999998</c:v>
                </c:pt>
                <c:pt idx="2952">
                  <c:v>3.7669999999999999</c:v>
                </c:pt>
                <c:pt idx="2953">
                  <c:v>3.7685</c:v>
                </c:pt>
                <c:pt idx="2954">
                  <c:v>3.7705000000000002</c:v>
                </c:pt>
                <c:pt idx="2955">
                  <c:v>3.7715000000000001</c:v>
                </c:pt>
                <c:pt idx="2956">
                  <c:v>3.7749999999999999</c:v>
                </c:pt>
                <c:pt idx="2957">
                  <c:v>3.7835000000000001</c:v>
                </c:pt>
                <c:pt idx="2958">
                  <c:v>3.7854999999999999</c:v>
                </c:pt>
                <c:pt idx="2959">
                  <c:v>3.7869999999999999</c:v>
                </c:pt>
                <c:pt idx="2960">
                  <c:v>3.7885</c:v>
                </c:pt>
                <c:pt idx="2961">
                  <c:v>3.79</c:v>
                </c:pt>
                <c:pt idx="2962">
                  <c:v>3.7919999999999998</c:v>
                </c:pt>
                <c:pt idx="2963">
                  <c:v>3.7930000000000001</c:v>
                </c:pt>
                <c:pt idx="2964">
                  <c:v>3.7949999999999999</c:v>
                </c:pt>
                <c:pt idx="2965">
                  <c:v>3.7959999999999998</c:v>
                </c:pt>
                <c:pt idx="2966">
                  <c:v>3.7974999999999999</c:v>
                </c:pt>
                <c:pt idx="2967">
                  <c:v>3.7989999999999999</c:v>
                </c:pt>
                <c:pt idx="2968">
                  <c:v>3.8010000000000002</c:v>
                </c:pt>
                <c:pt idx="2969">
                  <c:v>3.8029999999999999</c:v>
                </c:pt>
                <c:pt idx="2970">
                  <c:v>3.8045</c:v>
                </c:pt>
                <c:pt idx="2971">
                  <c:v>3.8065000000000002</c:v>
                </c:pt>
                <c:pt idx="2972">
                  <c:v>3.8079999999999998</c:v>
                </c:pt>
                <c:pt idx="2973">
                  <c:v>3.8094999999999999</c:v>
                </c:pt>
                <c:pt idx="2974">
                  <c:v>3.8109999999999999</c:v>
                </c:pt>
                <c:pt idx="2975">
                  <c:v>3.8130000000000002</c:v>
                </c:pt>
                <c:pt idx="2976">
                  <c:v>3.8140000000000001</c:v>
                </c:pt>
                <c:pt idx="2977">
                  <c:v>3.8159999999999998</c:v>
                </c:pt>
                <c:pt idx="2978">
                  <c:v>3.8174999999999999</c:v>
                </c:pt>
                <c:pt idx="2979">
                  <c:v>3.8195000000000001</c:v>
                </c:pt>
                <c:pt idx="2980">
                  <c:v>3.8214999999999999</c:v>
                </c:pt>
                <c:pt idx="2981">
                  <c:v>3.823</c:v>
                </c:pt>
                <c:pt idx="2982">
                  <c:v>3.8239999999999998</c:v>
                </c:pt>
                <c:pt idx="2983">
                  <c:v>3.8260000000000001</c:v>
                </c:pt>
                <c:pt idx="2984">
                  <c:v>3.8275000000000001</c:v>
                </c:pt>
                <c:pt idx="2985">
                  <c:v>3.8290000000000002</c:v>
                </c:pt>
                <c:pt idx="2986">
                  <c:v>3.8304999999999998</c:v>
                </c:pt>
                <c:pt idx="2987">
                  <c:v>3.8319999999999999</c:v>
                </c:pt>
                <c:pt idx="2988">
                  <c:v>3.8340000000000001</c:v>
                </c:pt>
                <c:pt idx="2989">
                  <c:v>3.835</c:v>
                </c:pt>
                <c:pt idx="2990">
                  <c:v>3.8370000000000002</c:v>
                </c:pt>
                <c:pt idx="2991">
                  <c:v>3.839</c:v>
                </c:pt>
                <c:pt idx="2992">
                  <c:v>3.8405</c:v>
                </c:pt>
                <c:pt idx="2993">
                  <c:v>3.8420000000000001</c:v>
                </c:pt>
                <c:pt idx="2994">
                  <c:v>3.8439999999999999</c:v>
                </c:pt>
                <c:pt idx="2995">
                  <c:v>3.8460000000000001</c:v>
                </c:pt>
                <c:pt idx="2996">
                  <c:v>3.8475000000000001</c:v>
                </c:pt>
                <c:pt idx="2997">
                  <c:v>3.8485</c:v>
                </c:pt>
                <c:pt idx="2998">
                  <c:v>3.8504999999999998</c:v>
                </c:pt>
                <c:pt idx="2999">
                  <c:v>3.8519999999999999</c:v>
                </c:pt>
                <c:pt idx="3000">
                  <c:v>3.8540000000000001</c:v>
                </c:pt>
                <c:pt idx="3001">
                  <c:v>3.855</c:v>
                </c:pt>
                <c:pt idx="3002">
                  <c:v>3.8570000000000002</c:v>
                </c:pt>
                <c:pt idx="3003">
                  <c:v>3.859</c:v>
                </c:pt>
                <c:pt idx="3004">
                  <c:v>3.8605</c:v>
                </c:pt>
                <c:pt idx="3005">
                  <c:v>3.8620000000000001</c:v>
                </c:pt>
                <c:pt idx="3006">
                  <c:v>3.8639999999999999</c:v>
                </c:pt>
                <c:pt idx="3007">
                  <c:v>3.8660000000000001</c:v>
                </c:pt>
                <c:pt idx="3008">
                  <c:v>3.8675000000000002</c:v>
                </c:pt>
                <c:pt idx="3009">
                  <c:v>3.8690000000000002</c:v>
                </c:pt>
                <c:pt idx="3010">
                  <c:v>3.8704999999999998</c:v>
                </c:pt>
                <c:pt idx="3011">
                  <c:v>3.8725000000000001</c:v>
                </c:pt>
                <c:pt idx="3012">
                  <c:v>3.8734999999999999</c:v>
                </c:pt>
                <c:pt idx="3013">
                  <c:v>3.8755000000000002</c:v>
                </c:pt>
                <c:pt idx="3014">
                  <c:v>3.8769999999999998</c:v>
                </c:pt>
                <c:pt idx="3015">
                  <c:v>3.879</c:v>
                </c:pt>
                <c:pt idx="3016">
                  <c:v>3.8805000000000001</c:v>
                </c:pt>
                <c:pt idx="3017">
                  <c:v>3.8824999999999998</c:v>
                </c:pt>
                <c:pt idx="3018">
                  <c:v>3.8839999999999999</c:v>
                </c:pt>
                <c:pt idx="3019">
                  <c:v>3.8855</c:v>
                </c:pt>
                <c:pt idx="3020">
                  <c:v>3.887</c:v>
                </c:pt>
                <c:pt idx="3021">
                  <c:v>3.8889999999999998</c:v>
                </c:pt>
                <c:pt idx="3022">
                  <c:v>3.8904999999999998</c:v>
                </c:pt>
                <c:pt idx="3023">
                  <c:v>3.8919999999999999</c:v>
                </c:pt>
                <c:pt idx="3024">
                  <c:v>3.8940000000000001</c:v>
                </c:pt>
                <c:pt idx="3025">
                  <c:v>3.895</c:v>
                </c:pt>
                <c:pt idx="3026">
                  <c:v>3.8969999999999998</c:v>
                </c:pt>
                <c:pt idx="3027">
                  <c:v>3.8984999999999999</c:v>
                </c:pt>
                <c:pt idx="3028">
                  <c:v>3.9005000000000001</c:v>
                </c:pt>
                <c:pt idx="3029">
                  <c:v>3.9020000000000001</c:v>
                </c:pt>
                <c:pt idx="3030">
                  <c:v>3.9039999999999999</c:v>
                </c:pt>
                <c:pt idx="3031">
                  <c:v>3.9049999999999998</c:v>
                </c:pt>
                <c:pt idx="3032">
                  <c:v>3.907</c:v>
                </c:pt>
                <c:pt idx="3033">
                  <c:v>3.9085000000000001</c:v>
                </c:pt>
                <c:pt idx="3034">
                  <c:v>3.91</c:v>
                </c:pt>
                <c:pt idx="3035">
                  <c:v>3.9125000000000001</c:v>
                </c:pt>
                <c:pt idx="3036">
                  <c:v>3.9135</c:v>
                </c:pt>
                <c:pt idx="3037">
                  <c:v>3.915</c:v>
                </c:pt>
                <c:pt idx="3038">
                  <c:v>3.9169999999999998</c:v>
                </c:pt>
                <c:pt idx="3039">
                  <c:v>3.9184999999999999</c:v>
                </c:pt>
                <c:pt idx="3040">
                  <c:v>3.9205000000000001</c:v>
                </c:pt>
                <c:pt idx="3041">
                  <c:v>3.9215</c:v>
                </c:pt>
                <c:pt idx="3042">
                  <c:v>3.9235000000000002</c:v>
                </c:pt>
                <c:pt idx="3043">
                  <c:v>3.9249999999999998</c:v>
                </c:pt>
                <c:pt idx="3044">
                  <c:v>3.927</c:v>
                </c:pt>
                <c:pt idx="3045">
                  <c:v>3.9279999999999999</c:v>
                </c:pt>
                <c:pt idx="3046">
                  <c:v>3.93</c:v>
                </c:pt>
                <c:pt idx="3047">
                  <c:v>3.9319999999999999</c:v>
                </c:pt>
                <c:pt idx="3048">
                  <c:v>3.9335</c:v>
                </c:pt>
                <c:pt idx="3049">
                  <c:v>3.9355000000000002</c:v>
                </c:pt>
                <c:pt idx="3050">
                  <c:v>3.9369999999999998</c:v>
                </c:pt>
                <c:pt idx="3051">
                  <c:v>3.9380000000000002</c:v>
                </c:pt>
                <c:pt idx="3052">
                  <c:v>3.94</c:v>
                </c:pt>
                <c:pt idx="3053">
                  <c:v>3.9415</c:v>
                </c:pt>
                <c:pt idx="3054">
                  <c:v>3.9430000000000001</c:v>
                </c:pt>
                <c:pt idx="3055">
                  <c:v>3.9445000000000001</c:v>
                </c:pt>
                <c:pt idx="3056">
                  <c:v>3.9464999999999999</c:v>
                </c:pt>
                <c:pt idx="3057">
                  <c:v>3.9474999999999998</c:v>
                </c:pt>
                <c:pt idx="3058">
                  <c:v>3.9495</c:v>
                </c:pt>
                <c:pt idx="3059">
                  <c:v>3.9510000000000001</c:v>
                </c:pt>
                <c:pt idx="3060">
                  <c:v>3.9529999999999998</c:v>
                </c:pt>
                <c:pt idx="3061">
                  <c:v>3.9550000000000001</c:v>
                </c:pt>
                <c:pt idx="3062">
                  <c:v>3.956</c:v>
                </c:pt>
                <c:pt idx="3063">
                  <c:v>3.9580000000000002</c:v>
                </c:pt>
                <c:pt idx="3064">
                  <c:v>3.9594999999999998</c:v>
                </c:pt>
                <c:pt idx="3065">
                  <c:v>3.9609999999999999</c:v>
                </c:pt>
                <c:pt idx="3066">
                  <c:v>3.9624999999999999</c:v>
                </c:pt>
                <c:pt idx="3067">
                  <c:v>3.964</c:v>
                </c:pt>
                <c:pt idx="3068">
                  <c:v>3.9655</c:v>
                </c:pt>
                <c:pt idx="3069">
                  <c:v>3.9670000000000001</c:v>
                </c:pt>
                <c:pt idx="3070">
                  <c:v>3.9685000000000001</c:v>
                </c:pt>
                <c:pt idx="3071">
                  <c:v>3.97</c:v>
                </c:pt>
                <c:pt idx="3072">
                  <c:v>3.9714999999999998</c:v>
                </c:pt>
                <c:pt idx="3073">
                  <c:v>3.9735</c:v>
                </c:pt>
                <c:pt idx="3074">
                  <c:v>3.9750000000000001</c:v>
                </c:pt>
                <c:pt idx="3075">
                  <c:v>3.9765000000000001</c:v>
                </c:pt>
                <c:pt idx="3076">
                  <c:v>3.9775</c:v>
                </c:pt>
                <c:pt idx="3077">
                  <c:v>3.9790000000000001</c:v>
                </c:pt>
                <c:pt idx="3078">
                  <c:v>3.98</c:v>
                </c:pt>
                <c:pt idx="3079">
                  <c:v>3.9815</c:v>
                </c:pt>
                <c:pt idx="3080">
                  <c:v>3.9830000000000001</c:v>
                </c:pt>
                <c:pt idx="3081">
                  <c:v>3.9845000000000002</c:v>
                </c:pt>
                <c:pt idx="3082">
                  <c:v>3.9855</c:v>
                </c:pt>
                <c:pt idx="3083">
                  <c:v>3.9870000000000001</c:v>
                </c:pt>
                <c:pt idx="3084">
                  <c:v>3.9889999999999999</c:v>
                </c:pt>
                <c:pt idx="3085">
                  <c:v>3.99</c:v>
                </c:pt>
                <c:pt idx="3086">
                  <c:v>3.9914999999999998</c:v>
                </c:pt>
                <c:pt idx="3087">
                  <c:v>3.9929999999999999</c:v>
                </c:pt>
                <c:pt idx="3088">
                  <c:v>3.9944999999999999</c:v>
                </c:pt>
                <c:pt idx="3089">
                  <c:v>3.9954999999999998</c:v>
                </c:pt>
                <c:pt idx="3090">
                  <c:v>3.9969999999999999</c:v>
                </c:pt>
                <c:pt idx="3091">
                  <c:v>3.9980000000000002</c:v>
                </c:pt>
                <c:pt idx="3092">
                  <c:v>3.9994999999999998</c:v>
                </c:pt>
                <c:pt idx="3093">
                  <c:v>4.0004999999999997</c:v>
                </c:pt>
                <c:pt idx="3094">
                  <c:v>4.0015000000000001</c:v>
                </c:pt>
                <c:pt idx="3095">
                  <c:v>4.0030000000000001</c:v>
                </c:pt>
                <c:pt idx="3096">
                  <c:v>4.0045000000000002</c:v>
                </c:pt>
                <c:pt idx="3097">
                  <c:v>4.0060000000000002</c:v>
                </c:pt>
                <c:pt idx="3098">
                  <c:v>4.0069999999999997</c:v>
                </c:pt>
                <c:pt idx="3099">
                  <c:v>4.008</c:v>
                </c:pt>
                <c:pt idx="3100">
                  <c:v>4.0090000000000003</c:v>
                </c:pt>
                <c:pt idx="3101">
                  <c:v>4.0105000000000004</c:v>
                </c:pt>
                <c:pt idx="3102">
                  <c:v>4.0119999999999996</c:v>
                </c:pt>
                <c:pt idx="3103">
                  <c:v>4.0129999999999999</c:v>
                </c:pt>
                <c:pt idx="3104">
                  <c:v>4.0140000000000002</c:v>
                </c:pt>
                <c:pt idx="3105">
                  <c:v>4.0155000000000003</c:v>
                </c:pt>
                <c:pt idx="3106">
                  <c:v>4.0164999999999997</c:v>
                </c:pt>
                <c:pt idx="3107">
                  <c:v>4.0179999999999998</c:v>
                </c:pt>
                <c:pt idx="3108">
                  <c:v>4.0190000000000001</c:v>
                </c:pt>
                <c:pt idx="3109">
                  <c:v>4.0199999999999996</c:v>
                </c:pt>
                <c:pt idx="3110">
                  <c:v>4.0209999999999999</c:v>
                </c:pt>
                <c:pt idx="3111">
                  <c:v>4.0225</c:v>
                </c:pt>
                <c:pt idx="3112">
                  <c:v>4.0235000000000003</c:v>
                </c:pt>
                <c:pt idx="3113">
                  <c:v>4.0244999999999997</c:v>
                </c:pt>
                <c:pt idx="3114">
                  <c:v>4.0255000000000001</c:v>
                </c:pt>
                <c:pt idx="3115">
                  <c:v>4.0265000000000004</c:v>
                </c:pt>
                <c:pt idx="3116">
                  <c:v>4.0274999999999999</c:v>
                </c:pt>
                <c:pt idx="3117">
                  <c:v>4.0285000000000002</c:v>
                </c:pt>
                <c:pt idx="3118">
                  <c:v>4.03</c:v>
                </c:pt>
                <c:pt idx="3119">
                  <c:v>4.0309999999999997</c:v>
                </c:pt>
                <c:pt idx="3120">
                  <c:v>4.0324999999999998</c:v>
                </c:pt>
                <c:pt idx="3121">
                  <c:v>4.0339999999999998</c:v>
                </c:pt>
                <c:pt idx="3122">
                  <c:v>4.0350000000000001</c:v>
                </c:pt>
                <c:pt idx="3123">
                  <c:v>4.0359999999999996</c:v>
                </c:pt>
                <c:pt idx="3124">
                  <c:v>4.0374999999999996</c:v>
                </c:pt>
                <c:pt idx="3125">
                  <c:v>4.0389999999999997</c:v>
                </c:pt>
                <c:pt idx="3126">
                  <c:v>4.04</c:v>
                </c:pt>
                <c:pt idx="3127">
                  <c:v>4.0415000000000001</c:v>
                </c:pt>
                <c:pt idx="3128">
                  <c:v>4.0430000000000001</c:v>
                </c:pt>
                <c:pt idx="3129">
                  <c:v>4.0445000000000002</c:v>
                </c:pt>
                <c:pt idx="3130">
                  <c:v>4.0454999999999997</c:v>
                </c:pt>
                <c:pt idx="3131">
                  <c:v>4.0469999999999997</c:v>
                </c:pt>
                <c:pt idx="3132">
                  <c:v>4.0490000000000004</c:v>
                </c:pt>
                <c:pt idx="3133">
                  <c:v>4.05</c:v>
                </c:pt>
                <c:pt idx="3134">
                  <c:v>4.0514999999999999</c:v>
                </c:pt>
                <c:pt idx="3135">
                  <c:v>4.0525000000000002</c:v>
                </c:pt>
                <c:pt idx="3136">
                  <c:v>4.0540000000000003</c:v>
                </c:pt>
                <c:pt idx="3137">
                  <c:v>4.0555000000000003</c:v>
                </c:pt>
                <c:pt idx="3138">
                  <c:v>4.0570000000000004</c:v>
                </c:pt>
                <c:pt idx="3139">
                  <c:v>4.0585000000000004</c:v>
                </c:pt>
                <c:pt idx="3140">
                  <c:v>4.0599999999999996</c:v>
                </c:pt>
                <c:pt idx="3141">
                  <c:v>4.0620000000000003</c:v>
                </c:pt>
                <c:pt idx="3142">
                  <c:v>4.0635000000000003</c:v>
                </c:pt>
                <c:pt idx="3143">
                  <c:v>4.0650000000000004</c:v>
                </c:pt>
                <c:pt idx="3144">
                  <c:v>4.0659999999999998</c:v>
                </c:pt>
                <c:pt idx="3145">
                  <c:v>4.0679999999999996</c:v>
                </c:pt>
                <c:pt idx="3146">
                  <c:v>4.069</c:v>
                </c:pt>
                <c:pt idx="3147">
                  <c:v>4.07</c:v>
                </c:pt>
                <c:pt idx="3148">
                  <c:v>4.0715000000000003</c:v>
                </c:pt>
                <c:pt idx="3149">
                  <c:v>4.0724999999999998</c:v>
                </c:pt>
                <c:pt idx="3150">
                  <c:v>4.0739999999999998</c:v>
                </c:pt>
                <c:pt idx="3151">
                  <c:v>4.0754999999999999</c:v>
                </c:pt>
                <c:pt idx="3152">
                  <c:v>4.077</c:v>
                </c:pt>
                <c:pt idx="3153">
                  <c:v>4.0785</c:v>
                </c:pt>
                <c:pt idx="3154">
                  <c:v>4.0795000000000003</c:v>
                </c:pt>
                <c:pt idx="3155">
                  <c:v>4.0804999999999998</c:v>
                </c:pt>
                <c:pt idx="3156">
                  <c:v>4.0824999999999996</c:v>
                </c:pt>
                <c:pt idx="3157">
                  <c:v>4.0845000000000002</c:v>
                </c:pt>
                <c:pt idx="3158">
                  <c:v>4.0854999999999997</c:v>
                </c:pt>
                <c:pt idx="3159">
                  <c:v>4.0869999999999997</c:v>
                </c:pt>
                <c:pt idx="3160">
                  <c:v>4.0884999999999998</c:v>
                </c:pt>
                <c:pt idx="3161">
                  <c:v>4.0895000000000001</c:v>
                </c:pt>
                <c:pt idx="3162">
                  <c:v>4.0910000000000002</c:v>
                </c:pt>
                <c:pt idx="3163">
                  <c:v>4.0919999999999996</c:v>
                </c:pt>
                <c:pt idx="3164">
                  <c:v>4.0940000000000003</c:v>
                </c:pt>
                <c:pt idx="3165">
                  <c:v>4.0955000000000004</c:v>
                </c:pt>
                <c:pt idx="3166">
                  <c:v>4.0970000000000004</c:v>
                </c:pt>
                <c:pt idx="3167">
                  <c:v>4.1035000000000004</c:v>
                </c:pt>
                <c:pt idx="3168">
                  <c:v>4.1094999999999997</c:v>
                </c:pt>
                <c:pt idx="3169">
                  <c:v>4.1109999999999998</c:v>
                </c:pt>
                <c:pt idx="3170">
                  <c:v>4.1120000000000001</c:v>
                </c:pt>
                <c:pt idx="3171">
                  <c:v>4.1135000000000002</c:v>
                </c:pt>
                <c:pt idx="3172">
                  <c:v>4.1150000000000002</c:v>
                </c:pt>
                <c:pt idx="3173">
                  <c:v>4.1165000000000003</c:v>
                </c:pt>
                <c:pt idx="3174">
                  <c:v>4.1185</c:v>
                </c:pt>
                <c:pt idx="3175">
                  <c:v>4.12</c:v>
                </c:pt>
                <c:pt idx="3176">
                  <c:v>4.1215000000000002</c:v>
                </c:pt>
                <c:pt idx="3177">
                  <c:v>4.1230000000000002</c:v>
                </c:pt>
                <c:pt idx="3178">
                  <c:v>4.1260000000000003</c:v>
                </c:pt>
                <c:pt idx="3179">
                  <c:v>4.1284999999999998</c:v>
                </c:pt>
                <c:pt idx="3180">
                  <c:v>4.13</c:v>
                </c:pt>
                <c:pt idx="3181">
                  <c:v>4.1315</c:v>
                </c:pt>
                <c:pt idx="3182">
                  <c:v>4.1334999999999997</c:v>
                </c:pt>
                <c:pt idx="3183">
                  <c:v>4.1355000000000004</c:v>
                </c:pt>
                <c:pt idx="3184">
                  <c:v>4.1440000000000001</c:v>
                </c:pt>
                <c:pt idx="3185">
                  <c:v>4.149</c:v>
                </c:pt>
                <c:pt idx="3186">
                  <c:v>4.1505000000000001</c:v>
                </c:pt>
                <c:pt idx="3187">
                  <c:v>4.1524999999999999</c:v>
                </c:pt>
                <c:pt idx="3188">
                  <c:v>4.1544999999999996</c:v>
                </c:pt>
                <c:pt idx="3189">
                  <c:v>4.1559999999999997</c:v>
                </c:pt>
                <c:pt idx="3190">
                  <c:v>4.1574999999999998</c:v>
                </c:pt>
                <c:pt idx="3191">
                  <c:v>4.16</c:v>
                </c:pt>
                <c:pt idx="3192">
                  <c:v>4.1619999999999999</c:v>
                </c:pt>
                <c:pt idx="3193">
                  <c:v>4.1645000000000003</c:v>
                </c:pt>
                <c:pt idx="3194">
                  <c:v>4.1660000000000004</c:v>
                </c:pt>
                <c:pt idx="3195">
                  <c:v>4.1680000000000001</c:v>
                </c:pt>
                <c:pt idx="3196">
                  <c:v>4.1704999999999997</c:v>
                </c:pt>
                <c:pt idx="3197">
                  <c:v>4.1725000000000003</c:v>
                </c:pt>
                <c:pt idx="3198">
                  <c:v>4.1745000000000001</c:v>
                </c:pt>
                <c:pt idx="3199">
                  <c:v>4.1764999999999999</c:v>
                </c:pt>
                <c:pt idx="3200">
                  <c:v>4.1795</c:v>
                </c:pt>
                <c:pt idx="3201">
                  <c:v>4.1814999999999998</c:v>
                </c:pt>
                <c:pt idx="3202">
                  <c:v>4.1840000000000002</c:v>
                </c:pt>
                <c:pt idx="3203">
                  <c:v>4.1859999999999999</c:v>
                </c:pt>
                <c:pt idx="3204">
                  <c:v>4.1879999999999997</c:v>
                </c:pt>
                <c:pt idx="3205">
                  <c:v>4.1900000000000004</c:v>
                </c:pt>
                <c:pt idx="3206">
                  <c:v>4.1920000000000002</c:v>
                </c:pt>
                <c:pt idx="3207">
                  <c:v>4.1944999999999997</c:v>
                </c:pt>
                <c:pt idx="3208">
                  <c:v>4.1959999999999997</c:v>
                </c:pt>
                <c:pt idx="3209">
                  <c:v>4.1985000000000001</c:v>
                </c:pt>
                <c:pt idx="3210">
                  <c:v>4.2004999999999999</c:v>
                </c:pt>
                <c:pt idx="3211">
                  <c:v>4.2024999999999997</c:v>
                </c:pt>
                <c:pt idx="3212">
                  <c:v>4.2045000000000003</c:v>
                </c:pt>
                <c:pt idx="3213">
                  <c:v>4.2069999999999999</c:v>
                </c:pt>
                <c:pt idx="3214">
                  <c:v>4.2084999999999999</c:v>
                </c:pt>
                <c:pt idx="3215">
                  <c:v>4.2104999999999997</c:v>
                </c:pt>
                <c:pt idx="3216">
                  <c:v>4.2130000000000001</c:v>
                </c:pt>
                <c:pt idx="3217">
                  <c:v>4.2149999999999999</c:v>
                </c:pt>
                <c:pt idx="3218">
                  <c:v>4.2169999999999996</c:v>
                </c:pt>
                <c:pt idx="3219">
                  <c:v>4.2195</c:v>
                </c:pt>
                <c:pt idx="3220">
                  <c:v>4.2225000000000001</c:v>
                </c:pt>
                <c:pt idx="3221">
                  <c:v>4.2244999999999999</c:v>
                </c:pt>
                <c:pt idx="3222">
                  <c:v>4.2264999999999997</c:v>
                </c:pt>
                <c:pt idx="3223">
                  <c:v>4.2285000000000004</c:v>
                </c:pt>
                <c:pt idx="3224">
                  <c:v>4.2305000000000001</c:v>
                </c:pt>
                <c:pt idx="3225">
                  <c:v>4.2324999999999999</c:v>
                </c:pt>
                <c:pt idx="3226">
                  <c:v>4.2344999999999997</c:v>
                </c:pt>
                <c:pt idx="3227">
                  <c:v>4.2359999999999998</c:v>
                </c:pt>
                <c:pt idx="3228">
                  <c:v>4.2389999999999999</c:v>
                </c:pt>
                <c:pt idx="3229">
                  <c:v>4.2435</c:v>
                </c:pt>
                <c:pt idx="3230">
                  <c:v>4.2460000000000004</c:v>
                </c:pt>
                <c:pt idx="3231">
                  <c:v>4.2480000000000002</c:v>
                </c:pt>
                <c:pt idx="3232">
                  <c:v>4.25</c:v>
                </c:pt>
                <c:pt idx="3233">
                  <c:v>4.2519999999999998</c:v>
                </c:pt>
                <c:pt idx="3234">
                  <c:v>4.2539999999999996</c:v>
                </c:pt>
                <c:pt idx="3235">
                  <c:v>4.2565</c:v>
                </c:pt>
                <c:pt idx="3236">
                  <c:v>4.2584999999999997</c:v>
                </c:pt>
                <c:pt idx="3237">
                  <c:v>4.2605000000000004</c:v>
                </c:pt>
                <c:pt idx="3238">
                  <c:v>4.2625000000000002</c:v>
                </c:pt>
                <c:pt idx="3239">
                  <c:v>4.2655000000000003</c:v>
                </c:pt>
                <c:pt idx="3240">
                  <c:v>4.2685000000000004</c:v>
                </c:pt>
                <c:pt idx="3241">
                  <c:v>4.2705000000000002</c:v>
                </c:pt>
                <c:pt idx="3242">
                  <c:v>4.2725</c:v>
                </c:pt>
                <c:pt idx="3243">
                  <c:v>4.2744999999999997</c:v>
                </c:pt>
                <c:pt idx="3244">
                  <c:v>4.2770000000000001</c:v>
                </c:pt>
                <c:pt idx="3245">
                  <c:v>4.2789999999999999</c:v>
                </c:pt>
                <c:pt idx="3246">
                  <c:v>4.2809999999999997</c:v>
                </c:pt>
                <c:pt idx="3247">
                  <c:v>4.2830000000000004</c:v>
                </c:pt>
                <c:pt idx="3248">
                  <c:v>4.2850000000000001</c:v>
                </c:pt>
                <c:pt idx="3249">
                  <c:v>4.2869999999999999</c:v>
                </c:pt>
                <c:pt idx="3250">
                  <c:v>4.2889999999999997</c:v>
                </c:pt>
                <c:pt idx="3251">
                  <c:v>4.2915000000000001</c:v>
                </c:pt>
                <c:pt idx="3252">
                  <c:v>4.2925000000000004</c:v>
                </c:pt>
                <c:pt idx="3253">
                  <c:v>4.2949999999999999</c:v>
                </c:pt>
                <c:pt idx="3254">
                  <c:v>4.2969999999999997</c:v>
                </c:pt>
                <c:pt idx="3255">
                  <c:v>4.2984999999999998</c:v>
                </c:pt>
                <c:pt idx="3256">
                  <c:v>4.3010000000000002</c:v>
                </c:pt>
                <c:pt idx="3257">
                  <c:v>4.3025000000000002</c:v>
                </c:pt>
                <c:pt idx="3258">
                  <c:v>4.3045</c:v>
                </c:pt>
                <c:pt idx="3259">
                  <c:v>4.3064999999999998</c:v>
                </c:pt>
                <c:pt idx="3260">
                  <c:v>4.3085000000000004</c:v>
                </c:pt>
                <c:pt idx="3261">
                  <c:v>4.3105000000000002</c:v>
                </c:pt>
                <c:pt idx="3262">
                  <c:v>4.3120000000000003</c:v>
                </c:pt>
                <c:pt idx="3263">
                  <c:v>4.3140000000000001</c:v>
                </c:pt>
                <c:pt idx="3264">
                  <c:v>4.3164999999999996</c:v>
                </c:pt>
                <c:pt idx="3265">
                  <c:v>4.319</c:v>
                </c:pt>
                <c:pt idx="3266">
                  <c:v>4.3215000000000003</c:v>
                </c:pt>
                <c:pt idx="3267">
                  <c:v>4.3235000000000001</c:v>
                </c:pt>
                <c:pt idx="3268">
                  <c:v>4.3254999999999999</c:v>
                </c:pt>
                <c:pt idx="3269">
                  <c:v>4.327</c:v>
                </c:pt>
                <c:pt idx="3270">
                  <c:v>4.3289999999999997</c:v>
                </c:pt>
                <c:pt idx="3271">
                  <c:v>4.3310000000000004</c:v>
                </c:pt>
                <c:pt idx="3272">
                  <c:v>4.3334999999999999</c:v>
                </c:pt>
                <c:pt idx="3273">
                  <c:v>4.3354999999999997</c:v>
                </c:pt>
                <c:pt idx="3274">
                  <c:v>4.3375000000000004</c:v>
                </c:pt>
                <c:pt idx="3275">
                  <c:v>4.3390000000000004</c:v>
                </c:pt>
                <c:pt idx="3276">
                  <c:v>4.3410000000000002</c:v>
                </c:pt>
                <c:pt idx="3277">
                  <c:v>4.343</c:v>
                </c:pt>
                <c:pt idx="3278">
                  <c:v>4.3440000000000003</c:v>
                </c:pt>
                <c:pt idx="3279">
                  <c:v>4.3460000000000001</c:v>
                </c:pt>
                <c:pt idx="3280">
                  <c:v>4.3475000000000001</c:v>
                </c:pt>
                <c:pt idx="3281">
                  <c:v>4.3490000000000002</c:v>
                </c:pt>
                <c:pt idx="3282">
                  <c:v>4.351</c:v>
                </c:pt>
                <c:pt idx="3283">
                  <c:v>4.3525</c:v>
                </c:pt>
                <c:pt idx="3284">
                  <c:v>4.3544999999999998</c:v>
                </c:pt>
                <c:pt idx="3285">
                  <c:v>4.3564999999999996</c:v>
                </c:pt>
                <c:pt idx="3286">
                  <c:v>4.3585000000000003</c:v>
                </c:pt>
                <c:pt idx="3287">
                  <c:v>4.3605</c:v>
                </c:pt>
                <c:pt idx="3288">
                  <c:v>4.3620000000000001</c:v>
                </c:pt>
                <c:pt idx="3289">
                  <c:v>4.3635000000000002</c:v>
                </c:pt>
                <c:pt idx="3290">
                  <c:v>4.3650000000000002</c:v>
                </c:pt>
                <c:pt idx="3291">
                  <c:v>4.367</c:v>
                </c:pt>
                <c:pt idx="3292">
                  <c:v>4.3685</c:v>
                </c:pt>
                <c:pt idx="3293">
                  <c:v>4.37</c:v>
                </c:pt>
                <c:pt idx="3294">
                  <c:v>4.3719999999999999</c:v>
                </c:pt>
                <c:pt idx="3295">
                  <c:v>4.3739999999999997</c:v>
                </c:pt>
                <c:pt idx="3296">
                  <c:v>4.3760000000000003</c:v>
                </c:pt>
                <c:pt idx="3297">
                  <c:v>4.3769999999999998</c:v>
                </c:pt>
                <c:pt idx="3298">
                  <c:v>4.3789999999999996</c:v>
                </c:pt>
                <c:pt idx="3299">
                  <c:v>4.38</c:v>
                </c:pt>
                <c:pt idx="3300">
                  <c:v>4.3819999999999997</c:v>
                </c:pt>
                <c:pt idx="3301">
                  <c:v>4.3834999999999997</c:v>
                </c:pt>
                <c:pt idx="3302">
                  <c:v>4.3849999999999998</c:v>
                </c:pt>
                <c:pt idx="3303">
                  <c:v>4.3864999999999998</c:v>
                </c:pt>
                <c:pt idx="3304">
                  <c:v>4.3890000000000002</c:v>
                </c:pt>
                <c:pt idx="3305">
                  <c:v>4.391</c:v>
                </c:pt>
                <c:pt idx="3306">
                  <c:v>4.3929999999999998</c:v>
                </c:pt>
                <c:pt idx="3307">
                  <c:v>4.3955000000000002</c:v>
                </c:pt>
                <c:pt idx="3308">
                  <c:v>4.3970000000000002</c:v>
                </c:pt>
                <c:pt idx="3309">
                  <c:v>4.3994999999999997</c:v>
                </c:pt>
                <c:pt idx="3310">
                  <c:v>4.4024999999999999</c:v>
                </c:pt>
                <c:pt idx="3311">
                  <c:v>4.4050000000000002</c:v>
                </c:pt>
                <c:pt idx="3312">
                  <c:v>4.407</c:v>
                </c:pt>
                <c:pt idx="3313">
                  <c:v>4.4085000000000001</c:v>
                </c:pt>
                <c:pt idx="3314">
                  <c:v>4.4104999999999999</c:v>
                </c:pt>
                <c:pt idx="3315">
                  <c:v>4.4124999999999996</c:v>
                </c:pt>
                <c:pt idx="3316">
                  <c:v>4.4139999999999997</c:v>
                </c:pt>
                <c:pt idx="3317">
                  <c:v>4.4160000000000004</c:v>
                </c:pt>
                <c:pt idx="3318">
                  <c:v>4.4180000000000001</c:v>
                </c:pt>
                <c:pt idx="3319">
                  <c:v>4.4204999999999997</c:v>
                </c:pt>
                <c:pt idx="3320">
                  <c:v>4.4225000000000003</c:v>
                </c:pt>
                <c:pt idx="3321">
                  <c:v>4.4240000000000004</c:v>
                </c:pt>
                <c:pt idx="3322">
                  <c:v>4.4255000000000004</c:v>
                </c:pt>
                <c:pt idx="3323">
                  <c:v>4.4269999999999996</c:v>
                </c:pt>
                <c:pt idx="3324">
                  <c:v>4.4284999999999997</c:v>
                </c:pt>
                <c:pt idx="3325">
                  <c:v>4.4305000000000003</c:v>
                </c:pt>
                <c:pt idx="3326">
                  <c:v>4.4320000000000004</c:v>
                </c:pt>
                <c:pt idx="3327">
                  <c:v>4.4335000000000004</c:v>
                </c:pt>
                <c:pt idx="3328">
                  <c:v>4.4344999999999999</c:v>
                </c:pt>
                <c:pt idx="3329">
                  <c:v>4.4364999999999997</c:v>
                </c:pt>
                <c:pt idx="3330">
                  <c:v>4.4379999999999997</c:v>
                </c:pt>
                <c:pt idx="3331">
                  <c:v>4.4400000000000004</c:v>
                </c:pt>
                <c:pt idx="3332">
                  <c:v>4.4414999999999996</c:v>
                </c:pt>
                <c:pt idx="3333">
                  <c:v>4.4435000000000002</c:v>
                </c:pt>
                <c:pt idx="3334">
                  <c:v>4.4444999999999997</c:v>
                </c:pt>
                <c:pt idx="3335">
                  <c:v>4.4459999999999997</c:v>
                </c:pt>
                <c:pt idx="3336">
                  <c:v>4.4480000000000004</c:v>
                </c:pt>
                <c:pt idx="3337">
                  <c:v>4.4509999999999996</c:v>
                </c:pt>
                <c:pt idx="3338">
                  <c:v>4.4524999999999997</c:v>
                </c:pt>
                <c:pt idx="3339">
                  <c:v>4.4539999999999997</c:v>
                </c:pt>
                <c:pt idx="3340">
                  <c:v>4.4550000000000001</c:v>
                </c:pt>
                <c:pt idx="3341">
                  <c:v>4.4565000000000001</c:v>
                </c:pt>
                <c:pt idx="3342">
                  <c:v>4.4584999999999999</c:v>
                </c:pt>
                <c:pt idx="3343">
                  <c:v>4.4610000000000003</c:v>
                </c:pt>
                <c:pt idx="3344">
                  <c:v>4.4630000000000001</c:v>
                </c:pt>
                <c:pt idx="3345">
                  <c:v>4.4645000000000001</c:v>
                </c:pt>
                <c:pt idx="3346">
                  <c:v>4.4660000000000002</c:v>
                </c:pt>
                <c:pt idx="3347">
                  <c:v>4.468</c:v>
                </c:pt>
                <c:pt idx="3348">
                  <c:v>4.4714999999999998</c:v>
                </c:pt>
                <c:pt idx="3349">
                  <c:v>4.4740000000000002</c:v>
                </c:pt>
                <c:pt idx="3350">
                  <c:v>4.4755000000000003</c:v>
                </c:pt>
                <c:pt idx="3351">
                  <c:v>4.4770000000000003</c:v>
                </c:pt>
                <c:pt idx="3352">
                  <c:v>4.4785000000000004</c:v>
                </c:pt>
                <c:pt idx="3353">
                  <c:v>4.4805000000000001</c:v>
                </c:pt>
                <c:pt idx="3354">
                  <c:v>4.4820000000000002</c:v>
                </c:pt>
                <c:pt idx="3355">
                  <c:v>4.484</c:v>
                </c:pt>
                <c:pt idx="3356">
                  <c:v>4.4855</c:v>
                </c:pt>
                <c:pt idx="3357">
                  <c:v>4.4870000000000001</c:v>
                </c:pt>
                <c:pt idx="3358">
                  <c:v>4.4889999999999999</c:v>
                </c:pt>
                <c:pt idx="3359">
                  <c:v>4.4935</c:v>
                </c:pt>
                <c:pt idx="3360">
                  <c:v>4.4954999999999998</c:v>
                </c:pt>
                <c:pt idx="3361">
                  <c:v>4.4965000000000002</c:v>
                </c:pt>
                <c:pt idx="3362">
                  <c:v>4.4980000000000002</c:v>
                </c:pt>
                <c:pt idx="3363">
                  <c:v>4.5</c:v>
                </c:pt>
                <c:pt idx="3364">
                  <c:v>4.5015000000000001</c:v>
                </c:pt>
                <c:pt idx="3365">
                  <c:v>4.5075000000000003</c:v>
                </c:pt>
                <c:pt idx="3366">
                  <c:v>4.5090000000000003</c:v>
                </c:pt>
                <c:pt idx="3367">
                  <c:v>4.5105000000000004</c:v>
                </c:pt>
                <c:pt idx="3368">
                  <c:v>4.5119999999999996</c:v>
                </c:pt>
                <c:pt idx="3369">
                  <c:v>4.5134999999999996</c:v>
                </c:pt>
                <c:pt idx="3370">
                  <c:v>4.5145</c:v>
                </c:pt>
                <c:pt idx="3371">
                  <c:v>4.516</c:v>
                </c:pt>
                <c:pt idx="3372">
                  <c:v>4.5175000000000001</c:v>
                </c:pt>
                <c:pt idx="3373">
                  <c:v>4.5194999999999999</c:v>
                </c:pt>
                <c:pt idx="3374">
                  <c:v>4.5209999999999999</c:v>
                </c:pt>
                <c:pt idx="3375">
                  <c:v>4.5225</c:v>
                </c:pt>
                <c:pt idx="3376">
                  <c:v>4.5235000000000003</c:v>
                </c:pt>
                <c:pt idx="3377">
                  <c:v>4.5255000000000001</c:v>
                </c:pt>
                <c:pt idx="3378">
                  <c:v>4.5265000000000004</c:v>
                </c:pt>
                <c:pt idx="3379">
                  <c:v>4.5285000000000002</c:v>
                </c:pt>
                <c:pt idx="3380">
                  <c:v>4.53</c:v>
                </c:pt>
                <c:pt idx="3381">
                  <c:v>4.5315000000000003</c:v>
                </c:pt>
                <c:pt idx="3382">
                  <c:v>4.5415000000000001</c:v>
                </c:pt>
                <c:pt idx="3383">
                  <c:v>4.5425000000000004</c:v>
                </c:pt>
                <c:pt idx="3384">
                  <c:v>4.5439999999999996</c:v>
                </c:pt>
                <c:pt idx="3385">
                  <c:v>4.5454999999999997</c:v>
                </c:pt>
                <c:pt idx="3386">
                  <c:v>4.5475000000000003</c:v>
                </c:pt>
                <c:pt idx="3387">
                  <c:v>4.5490000000000004</c:v>
                </c:pt>
                <c:pt idx="3388">
                  <c:v>4.5505000000000004</c:v>
                </c:pt>
                <c:pt idx="3389">
                  <c:v>4.5519999999999996</c:v>
                </c:pt>
                <c:pt idx="3390">
                  <c:v>4.5534999999999997</c:v>
                </c:pt>
                <c:pt idx="3391">
                  <c:v>4.5545</c:v>
                </c:pt>
                <c:pt idx="3392">
                  <c:v>4.556</c:v>
                </c:pt>
                <c:pt idx="3393">
                  <c:v>4.5579999999999998</c:v>
                </c:pt>
                <c:pt idx="3394">
                  <c:v>4.5640000000000001</c:v>
                </c:pt>
                <c:pt idx="3395">
                  <c:v>4.5685000000000002</c:v>
                </c:pt>
                <c:pt idx="3396">
                  <c:v>4.5705</c:v>
                </c:pt>
                <c:pt idx="3397">
                  <c:v>4.5724999999999998</c:v>
                </c:pt>
                <c:pt idx="3398">
                  <c:v>4.5739999999999998</c:v>
                </c:pt>
                <c:pt idx="3399">
                  <c:v>4.5754999999999999</c:v>
                </c:pt>
                <c:pt idx="3400">
                  <c:v>4.577</c:v>
                </c:pt>
                <c:pt idx="3401">
                  <c:v>4.5789999999999997</c:v>
                </c:pt>
                <c:pt idx="3402">
                  <c:v>4.58</c:v>
                </c:pt>
                <c:pt idx="3403">
                  <c:v>4.5819999999999999</c:v>
                </c:pt>
                <c:pt idx="3404">
                  <c:v>4.5839999999999996</c:v>
                </c:pt>
                <c:pt idx="3405">
                  <c:v>4.5860000000000003</c:v>
                </c:pt>
                <c:pt idx="3406">
                  <c:v>4.5880000000000001</c:v>
                </c:pt>
                <c:pt idx="3407">
                  <c:v>4.59</c:v>
                </c:pt>
                <c:pt idx="3408">
                  <c:v>4.5919999999999996</c:v>
                </c:pt>
                <c:pt idx="3409">
                  <c:v>4.5940000000000003</c:v>
                </c:pt>
                <c:pt idx="3410">
                  <c:v>4.5960000000000001</c:v>
                </c:pt>
                <c:pt idx="3411">
                  <c:v>4.5975000000000001</c:v>
                </c:pt>
                <c:pt idx="3412">
                  <c:v>4.5994999999999999</c:v>
                </c:pt>
                <c:pt idx="3413">
                  <c:v>4.601</c:v>
                </c:pt>
                <c:pt idx="3414">
                  <c:v>4.6029999999999998</c:v>
                </c:pt>
                <c:pt idx="3415">
                  <c:v>4.6050000000000004</c:v>
                </c:pt>
                <c:pt idx="3416">
                  <c:v>4.6070000000000002</c:v>
                </c:pt>
                <c:pt idx="3417">
                  <c:v>4.609</c:v>
                </c:pt>
                <c:pt idx="3418">
                  <c:v>4.6109999999999998</c:v>
                </c:pt>
                <c:pt idx="3419">
                  <c:v>4.6130000000000004</c:v>
                </c:pt>
                <c:pt idx="3420">
                  <c:v>4.6144999999999996</c:v>
                </c:pt>
                <c:pt idx="3421">
                  <c:v>4.6165000000000003</c:v>
                </c:pt>
                <c:pt idx="3422">
                  <c:v>4.6185</c:v>
                </c:pt>
                <c:pt idx="3423">
                  <c:v>4.6204999999999998</c:v>
                </c:pt>
                <c:pt idx="3424">
                  <c:v>4.6215000000000002</c:v>
                </c:pt>
                <c:pt idx="3425">
                  <c:v>4.6239999999999997</c:v>
                </c:pt>
                <c:pt idx="3426">
                  <c:v>4.6260000000000003</c:v>
                </c:pt>
                <c:pt idx="3427">
                  <c:v>4.6275000000000004</c:v>
                </c:pt>
                <c:pt idx="3428">
                  <c:v>4.63</c:v>
                </c:pt>
                <c:pt idx="3429">
                  <c:v>4.6315</c:v>
                </c:pt>
                <c:pt idx="3430">
                  <c:v>4.6334999999999997</c:v>
                </c:pt>
                <c:pt idx="3431">
                  <c:v>4.6355000000000004</c:v>
                </c:pt>
                <c:pt idx="3432">
                  <c:v>4.6375000000000002</c:v>
                </c:pt>
                <c:pt idx="3433">
                  <c:v>4.6395</c:v>
                </c:pt>
                <c:pt idx="3434">
                  <c:v>4.641</c:v>
                </c:pt>
                <c:pt idx="3435">
                  <c:v>4.6425000000000001</c:v>
                </c:pt>
                <c:pt idx="3436">
                  <c:v>4.6444999999999999</c:v>
                </c:pt>
                <c:pt idx="3437">
                  <c:v>4.6464999999999996</c:v>
                </c:pt>
                <c:pt idx="3438">
                  <c:v>4.6485000000000003</c:v>
                </c:pt>
                <c:pt idx="3439">
                  <c:v>4.6505000000000001</c:v>
                </c:pt>
                <c:pt idx="3440">
                  <c:v>4.6524999999999999</c:v>
                </c:pt>
                <c:pt idx="3441">
                  <c:v>4.6544999999999996</c:v>
                </c:pt>
                <c:pt idx="3442">
                  <c:v>4.6565000000000003</c:v>
                </c:pt>
                <c:pt idx="3443">
                  <c:v>4.6580000000000004</c:v>
                </c:pt>
                <c:pt idx="3444">
                  <c:v>4.66</c:v>
                </c:pt>
                <c:pt idx="3445">
                  <c:v>4.6615000000000002</c:v>
                </c:pt>
                <c:pt idx="3446">
                  <c:v>4.6635</c:v>
                </c:pt>
                <c:pt idx="3447">
                  <c:v>4.6654999999999998</c:v>
                </c:pt>
                <c:pt idx="3448">
                  <c:v>4.6675000000000004</c:v>
                </c:pt>
                <c:pt idx="3449">
                  <c:v>4.6695000000000002</c:v>
                </c:pt>
                <c:pt idx="3450">
                  <c:v>4.6715</c:v>
                </c:pt>
                <c:pt idx="3451">
                  <c:v>4.6734999999999998</c:v>
                </c:pt>
                <c:pt idx="3452">
                  <c:v>4.6755000000000004</c:v>
                </c:pt>
                <c:pt idx="3453">
                  <c:v>4.6769999999999996</c:v>
                </c:pt>
                <c:pt idx="3454">
                  <c:v>4.6790000000000003</c:v>
                </c:pt>
                <c:pt idx="3455">
                  <c:v>4.6805000000000003</c:v>
                </c:pt>
                <c:pt idx="3456">
                  <c:v>4.6825000000000001</c:v>
                </c:pt>
                <c:pt idx="3457">
                  <c:v>4.6844999999999999</c:v>
                </c:pt>
                <c:pt idx="3458">
                  <c:v>4.6864999999999997</c:v>
                </c:pt>
                <c:pt idx="3459">
                  <c:v>4.6885000000000003</c:v>
                </c:pt>
                <c:pt idx="3460">
                  <c:v>4.6905000000000001</c:v>
                </c:pt>
                <c:pt idx="3461">
                  <c:v>4.6924999999999999</c:v>
                </c:pt>
                <c:pt idx="3462">
                  <c:v>4.694</c:v>
                </c:pt>
                <c:pt idx="3463">
                  <c:v>4.6959999999999997</c:v>
                </c:pt>
                <c:pt idx="3464">
                  <c:v>4.6980000000000004</c:v>
                </c:pt>
                <c:pt idx="3465">
                  <c:v>4.7</c:v>
                </c:pt>
                <c:pt idx="3466">
                  <c:v>4.7015000000000002</c:v>
                </c:pt>
                <c:pt idx="3467">
                  <c:v>4.7035</c:v>
                </c:pt>
                <c:pt idx="3468">
                  <c:v>4.7054999999999998</c:v>
                </c:pt>
                <c:pt idx="3469">
                  <c:v>4.7080000000000002</c:v>
                </c:pt>
                <c:pt idx="3470">
                  <c:v>4.71</c:v>
                </c:pt>
                <c:pt idx="3471">
                  <c:v>4.7119999999999997</c:v>
                </c:pt>
                <c:pt idx="3472">
                  <c:v>4.7130000000000001</c:v>
                </c:pt>
                <c:pt idx="3473">
                  <c:v>4.7149999999999999</c:v>
                </c:pt>
                <c:pt idx="3474">
                  <c:v>4.7169999999999996</c:v>
                </c:pt>
                <c:pt idx="3475">
                  <c:v>4.7190000000000003</c:v>
                </c:pt>
                <c:pt idx="3476">
                  <c:v>4.7210000000000001</c:v>
                </c:pt>
                <c:pt idx="3477">
                  <c:v>4.7225000000000001</c:v>
                </c:pt>
                <c:pt idx="3478">
                  <c:v>4.7240000000000002</c:v>
                </c:pt>
                <c:pt idx="3479">
                  <c:v>4.726</c:v>
                </c:pt>
                <c:pt idx="3480">
                  <c:v>4.7285000000000004</c:v>
                </c:pt>
                <c:pt idx="3481">
                  <c:v>4.7305000000000001</c:v>
                </c:pt>
                <c:pt idx="3482">
                  <c:v>4.7320000000000002</c:v>
                </c:pt>
                <c:pt idx="3483">
                  <c:v>4.734</c:v>
                </c:pt>
                <c:pt idx="3484">
                  <c:v>4.7359999999999998</c:v>
                </c:pt>
                <c:pt idx="3485">
                  <c:v>4.7374999999999998</c:v>
                </c:pt>
                <c:pt idx="3486">
                  <c:v>4.7389999999999999</c:v>
                </c:pt>
                <c:pt idx="3487">
                  <c:v>4.7409999999999997</c:v>
                </c:pt>
                <c:pt idx="3488">
                  <c:v>4.7424999999999997</c:v>
                </c:pt>
                <c:pt idx="3489">
                  <c:v>4.7445000000000004</c:v>
                </c:pt>
                <c:pt idx="3490">
                  <c:v>4.7465000000000002</c:v>
                </c:pt>
                <c:pt idx="3491">
                  <c:v>4.7480000000000002</c:v>
                </c:pt>
                <c:pt idx="3492">
                  <c:v>4.7495000000000003</c:v>
                </c:pt>
                <c:pt idx="3493">
                  <c:v>4.7515000000000001</c:v>
                </c:pt>
                <c:pt idx="3494">
                  <c:v>4.7530000000000001</c:v>
                </c:pt>
                <c:pt idx="3495">
                  <c:v>4.7545000000000002</c:v>
                </c:pt>
                <c:pt idx="3496">
                  <c:v>4.7565</c:v>
                </c:pt>
                <c:pt idx="3497">
                  <c:v>4.7575000000000003</c:v>
                </c:pt>
                <c:pt idx="3498">
                  <c:v>4.7590000000000003</c:v>
                </c:pt>
                <c:pt idx="3499">
                  <c:v>4.7605000000000004</c:v>
                </c:pt>
                <c:pt idx="3500">
                  <c:v>4.7619999999999996</c:v>
                </c:pt>
                <c:pt idx="3501">
                  <c:v>4.7629999999999999</c:v>
                </c:pt>
                <c:pt idx="3502">
                  <c:v>4.7649999999999997</c:v>
                </c:pt>
                <c:pt idx="3503">
                  <c:v>4.766</c:v>
                </c:pt>
                <c:pt idx="3504">
                  <c:v>4.7675000000000001</c:v>
                </c:pt>
                <c:pt idx="3505">
                  <c:v>4.7685000000000004</c:v>
                </c:pt>
                <c:pt idx="3506">
                  <c:v>4.7699999999999996</c:v>
                </c:pt>
                <c:pt idx="3507">
                  <c:v>4.7725</c:v>
                </c:pt>
                <c:pt idx="3508">
                  <c:v>4.7744999999999997</c:v>
                </c:pt>
                <c:pt idx="3509">
                  <c:v>4.7759999999999998</c:v>
                </c:pt>
                <c:pt idx="3510">
                  <c:v>4.7774999999999999</c:v>
                </c:pt>
                <c:pt idx="3511">
                  <c:v>4.7789999999999999</c:v>
                </c:pt>
                <c:pt idx="3512">
                  <c:v>4.7809999999999997</c:v>
                </c:pt>
                <c:pt idx="3513">
                  <c:v>4.7824999999999998</c:v>
                </c:pt>
                <c:pt idx="3514">
                  <c:v>4.8040000000000003</c:v>
                </c:pt>
                <c:pt idx="3515">
                  <c:v>4.8045</c:v>
                </c:pt>
                <c:pt idx="3516">
                  <c:v>4.806</c:v>
                </c:pt>
                <c:pt idx="3517">
                  <c:v>4.8075000000000001</c:v>
                </c:pt>
                <c:pt idx="3518">
                  <c:v>4.8090000000000002</c:v>
                </c:pt>
                <c:pt idx="3519">
                  <c:v>4.8105000000000002</c:v>
                </c:pt>
                <c:pt idx="3520">
                  <c:v>4.8125</c:v>
                </c:pt>
                <c:pt idx="3521">
                  <c:v>4.8140000000000001</c:v>
                </c:pt>
                <c:pt idx="3522">
                  <c:v>4.8155000000000001</c:v>
                </c:pt>
                <c:pt idx="3523">
                  <c:v>4.8170000000000002</c:v>
                </c:pt>
                <c:pt idx="3524">
                  <c:v>4.819</c:v>
                </c:pt>
                <c:pt idx="3525">
                  <c:v>4.82</c:v>
                </c:pt>
                <c:pt idx="3526">
                  <c:v>4.8220000000000001</c:v>
                </c:pt>
                <c:pt idx="3527">
                  <c:v>4.8235000000000001</c:v>
                </c:pt>
                <c:pt idx="3528">
                  <c:v>4.8244999999999996</c:v>
                </c:pt>
                <c:pt idx="3529">
                  <c:v>4.8259999999999996</c:v>
                </c:pt>
                <c:pt idx="3530">
                  <c:v>4.8274999999999997</c:v>
                </c:pt>
                <c:pt idx="3531">
                  <c:v>4.8289999999999997</c:v>
                </c:pt>
                <c:pt idx="3532">
                  <c:v>4.83</c:v>
                </c:pt>
                <c:pt idx="3533">
                  <c:v>4.8319999999999999</c:v>
                </c:pt>
                <c:pt idx="3534">
                  <c:v>4.8334999999999999</c:v>
                </c:pt>
                <c:pt idx="3535">
                  <c:v>4.835</c:v>
                </c:pt>
                <c:pt idx="3536">
                  <c:v>4.8365</c:v>
                </c:pt>
                <c:pt idx="3537">
                  <c:v>4.8384999999999998</c:v>
                </c:pt>
                <c:pt idx="3538">
                  <c:v>4.84</c:v>
                </c:pt>
                <c:pt idx="3539">
                  <c:v>4.8414999999999999</c:v>
                </c:pt>
                <c:pt idx="3540">
                  <c:v>4.8434999999999997</c:v>
                </c:pt>
                <c:pt idx="3541">
                  <c:v>4.8455000000000004</c:v>
                </c:pt>
                <c:pt idx="3542">
                  <c:v>4.8470000000000004</c:v>
                </c:pt>
                <c:pt idx="3543">
                  <c:v>4.8484999999999996</c:v>
                </c:pt>
                <c:pt idx="3544">
                  <c:v>4.8499999999999996</c:v>
                </c:pt>
                <c:pt idx="3545">
                  <c:v>4.8520000000000003</c:v>
                </c:pt>
                <c:pt idx="3546">
                  <c:v>4.8535000000000004</c:v>
                </c:pt>
                <c:pt idx="3547">
                  <c:v>4.8550000000000004</c:v>
                </c:pt>
                <c:pt idx="3548">
                  <c:v>4.8564999999999996</c:v>
                </c:pt>
                <c:pt idx="3549">
                  <c:v>4.8579999999999997</c:v>
                </c:pt>
                <c:pt idx="3550">
                  <c:v>4.8594999999999997</c:v>
                </c:pt>
                <c:pt idx="3551">
                  <c:v>4.8609999999999998</c:v>
                </c:pt>
                <c:pt idx="3552">
                  <c:v>4.8624999999999998</c:v>
                </c:pt>
                <c:pt idx="3553">
                  <c:v>4.8639999999999999</c:v>
                </c:pt>
                <c:pt idx="3554">
                  <c:v>4.8654999999999999</c:v>
                </c:pt>
                <c:pt idx="3555">
                  <c:v>4.8834999999999997</c:v>
                </c:pt>
                <c:pt idx="3556">
                  <c:v>4.8849999999999998</c:v>
                </c:pt>
                <c:pt idx="3557">
                  <c:v>4.8869999999999996</c:v>
                </c:pt>
                <c:pt idx="3558">
                  <c:v>4.8879999999999999</c:v>
                </c:pt>
                <c:pt idx="3559">
                  <c:v>4.8895</c:v>
                </c:pt>
                <c:pt idx="3560">
                  <c:v>4.8905000000000003</c:v>
                </c:pt>
                <c:pt idx="3561">
                  <c:v>4.8920000000000003</c:v>
                </c:pt>
                <c:pt idx="3562">
                  <c:v>4.8935000000000004</c:v>
                </c:pt>
                <c:pt idx="3563">
                  <c:v>4.8949999999999996</c:v>
                </c:pt>
                <c:pt idx="3564">
                  <c:v>4.8959999999999999</c:v>
                </c:pt>
                <c:pt idx="3565">
                  <c:v>4.8975</c:v>
                </c:pt>
                <c:pt idx="3566">
                  <c:v>4.8994999999999997</c:v>
                </c:pt>
                <c:pt idx="3567">
                  <c:v>4.9005000000000001</c:v>
                </c:pt>
                <c:pt idx="3568">
                  <c:v>4.9020000000000001</c:v>
                </c:pt>
                <c:pt idx="3569">
                  <c:v>4.9035000000000002</c:v>
                </c:pt>
                <c:pt idx="3570">
                  <c:v>4.9044999999999996</c:v>
                </c:pt>
                <c:pt idx="3571">
                  <c:v>4.9059999999999997</c:v>
                </c:pt>
                <c:pt idx="3572">
                  <c:v>4.907</c:v>
                </c:pt>
                <c:pt idx="3573">
                  <c:v>4.9085000000000001</c:v>
                </c:pt>
                <c:pt idx="3574">
                  <c:v>4.91</c:v>
                </c:pt>
                <c:pt idx="3575">
                  <c:v>4.9115000000000002</c:v>
                </c:pt>
                <c:pt idx="3576">
                  <c:v>4.9130000000000003</c:v>
                </c:pt>
                <c:pt idx="3577">
                  <c:v>4.9145000000000003</c:v>
                </c:pt>
                <c:pt idx="3578">
                  <c:v>4.9160000000000004</c:v>
                </c:pt>
                <c:pt idx="3579">
                  <c:v>4.9175000000000004</c:v>
                </c:pt>
                <c:pt idx="3580">
                  <c:v>4.9184999999999999</c:v>
                </c:pt>
                <c:pt idx="3581">
                  <c:v>4.9204999999999997</c:v>
                </c:pt>
                <c:pt idx="3582">
                  <c:v>4.9210000000000003</c:v>
                </c:pt>
                <c:pt idx="3583">
                  <c:v>4.9225000000000003</c:v>
                </c:pt>
                <c:pt idx="3584">
                  <c:v>4.9245000000000001</c:v>
                </c:pt>
                <c:pt idx="3585">
                  <c:v>4.9255000000000004</c:v>
                </c:pt>
                <c:pt idx="3586">
                  <c:v>4.9269999999999996</c:v>
                </c:pt>
                <c:pt idx="3587">
                  <c:v>4.9284999999999997</c:v>
                </c:pt>
                <c:pt idx="3588">
                  <c:v>4.93</c:v>
                </c:pt>
                <c:pt idx="3589">
                  <c:v>4.9320000000000004</c:v>
                </c:pt>
                <c:pt idx="3590">
                  <c:v>4.9329999999999998</c:v>
                </c:pt>
                <c:pt idx="3591">
                  <c:v>4.9344999999999999</c:v>
                </c:pt>
                <c:pt idx="3592">
                  <c:v>4.9359999999999999</c:v>
                </c:pt>
                <c:pt idx="3593">
                  <c:v>4.9524999999999997</c:v>
                </c:pt>
                <c:pt idx="3594">
                  <c:v>4.9545000000000003</c:v>
                </c:pt>
                <c:pt idx="3595">
                  <c:v>4.9554999999999998</c:v>
                </c:pt>
                <c:pt idx="3596">
                  <c:v>4.9574999999999996</c:v>
                </c:pt>
                <c:pt idx="3597">
                  <c:v>4.9589999999999996</c:v>
                </c:pt>
                <c:pt idx="3598">
                  <c:v>4.9604999999999997</c:v>
                </c:pt>
                <c:pt idx="3599">
                  <c:v>4.9625000000000004</c:v>
                </c:pt>
                <c:pt idx="3600">
                  <c:v>4.9640000000000004</c:v>
                </c:pt>
                <c:pt idx="3601">
                  <c:v>4.9654999999999996</c:v>
                </c:pt>
                <c:pt idx="3602">
                  <c:v>4.9669999999999996</c:v>
                </c:pt>
                <c:pt idx="3603">
                  <c:v>4.9684999999999997</c:v>
                </c:pt>
                <c:pt idx="3604">
                  <c:v>4.97</c:v>
                </c:pt>
                <c:pt idx="3605">
                  <c:v>4.9714999999999998</c:v>
                </c:pt>
                <c:pt idx="3606">
                  <c:v>4.9734999999999996</c:v>
                </c:pt>
                <c:pt idx="3607">
                  <c:v>4.9749999999999996</c:v>
                </c:pt>
                <c:pt idx="3608">
                  <c:v>4.9764999999999997</c:v>
                </c:pt>
                <c:pt idx="3609">
                  <c:v>4.9779999999999998</c:v>
                </c:pt>
                <c:pt idx="3610">
                  <c:v>4.9794999999999998</c:v>
                </c:pt>
                <c:pt idx="3611">
                  <c:v>4.9809999999999999</c:v>
                </c:pt>
                <c:pt idx="3612">
                  <c:v>4.9824999999999999</c:v>
                </c:pt>
                <c:pt idx="3613">
                  <c:v>4.9844999999999997</c:v>
                </c:pt>
                <c:pt idx="3614">
                  <c:v>4.9859999999999998</c:v>
                </c:pt>
                <c:pt idx="3615">
                  <c:v>4.9874999999999998</c:v>
                </c:pt>
                <c:pt idx="3616">
                  <c:v>4.9889999999999999</c:v>
                </c:pt>
                <c:pt idx="3617">
                  <c:v>4.9904999999999999</c:v>
                </c:pt>
                <c:pt idx="3618">
                  <c:v>4.992</c:v>
                </c:pt>
                <c:pt idx="3619">
                  <c:v>4.9930000000000003</c:v>
                </c:pt>
                <c:pt idx="3620">
                  <c:v>4.9945000000000004</c:v>
                </c:pt>
                <c:pt idx="3621">
                  <c:v>4.9960000000000004</c:v>
                </c:pt>
                <c:pt idx="3622">
                  <c:v>4.9974999999999996</c:v>
                </c:pt>
                <c:pt idx="3623">
                  <c:v>4.9989999999999997</c:v>
                </c:pt>
                <c:pt idx="3624">
                  <c:v>5.0004999999999997</c:v>
                </c:pt>
                <c:pt idx="3625">
                  <c:v>5.0015000000000001</c:v>
                </c:pt>
                <c:pt idx="3626">
                  <c:v>5.0030000000000001</c:v>
                </c:pt>
                <c:pt idx="3627">
                  <c:v>5.0125000000000002</c:v>
                </c:pt>
                <c:pt idx="3628">
                  <c:v>5.0235000000000003</c:v>
                </c:pt>
                <c:pt idx="3629">
                  <c:v>5.0250000000000004</c:v>
                </c:pt>
                <c:pt idx="3630">
                  <c:v>5.0265000000000004</c:v>
                </c:pt>
                <c:pt idx="3631">
                  <c:v>5.0294999999999996</c:v>
                </c:pt>
                <c:pt idx="3632">
                  <c:v>5.0369999999999999</c:v>
                </c:pt>
                <c:pt idx="3633">
                  <c:v>5.0389999999999997</c:v>
                </c:pt>
                <c:pt idx="3634">
                  <c:v>5.0404999999999998</c:v>
                </c:pt>
                <c:pt idx="3635">
                  <c:v>5.0425000000000004</c:v>
                </c:pt>
                <c:pt idx="3636">
                  <c:v>5.0439999999999996</c:v>
                </c:pt>
                <c:pt idx="3637">
                  <c:v>5.0460000000000003</c:v>
                </c:pt>
                <c:pt idx="3638">
                  <c:v>5.0475000000000003</c:v>
                </c:pt>
                <c:pt idx="3639">
                  <c:v>5.0490000000000004</c:v>
                </c:pt>
                <c:pt idx="3640">
                  <c:v>5.0510000000000002</c:v>
                </c:pt>
                <c:pt idx="3641">
                  <c:v>5.0529999999999999</c:v>
                </c:pt>
                <c:pt idx="3642">
                  <c:v>5.0545</c:v>
                </c:pt>
                <c:pt idx="3643">
                  <c:v>5.0564999999999998</c:v>
                </c:pt>
                <c:pt idx="3644">
                  <c:v>5.0585000000000004</c:v>
                </c:pt>
                <c:pt idx="3645">
                  <c:v>5.0605000000000002</c:v>
                </c:pt>
                <c:pt idx="3646">
                  <c:v>5.0629999999999997</c:v>
                </c:pt>
                <c:pt idx="3647">
                  <c:v>5.0644999999999998</c:v>
                </c:pt>
                <c:pt idx="3648">
                  <c:v>5.0664999999999996</c:v>
                </c:pt>
                <c:pt idx="3649">
                  <c:v>5.0679999999999996</c:v>
                </c:pt>
                <c:pt idx="3650">
                  <c:v>5.07</c:v>
                </c:pt>
                <c:pt idx="3651">
                  <c:v>5.0720000000000001</c:v>
                </c:pt>
                <c:pt idx="3652">
                  <c:v>5.0739999999999998</c:v>
                </c:pt>
                <c:pt idx="3653">
                  <c:v>5.0759999999999996</c:v>
                </c:pt>
                <c:pt idx="3654">
                  <c:v>5.0780000000000003</c:v>
                </c:pt>
                <c:pt idx="3655">
                  <c:v>5.08</c:v>
                </c:pt>
                <c:pt idx="3656">
                  <c:v>5.0819999999999999</c:v>
                </c:pt>
                <c:pt idx="3657">
                  <c:v>5.0839999999999996</c:v>
                </c:pt>
                <c:pt idx="3658">
                  <c:v>5.0854999999999997</c:v>
                </c:pt>
                <c:pt idx="3659">
                  <c:v>5.0880000000000001</c:v>
                </c:pt>
                <c:pt idx="3660">
                  <c:v>5.0895000000000001</c:v>
                </c:pt>
                <c:pt idx="3661">
                  <c:v>5.0914999999999999</c:v>
                </c:pt>
                <c:pt idx="3662">
                  <c:v>5.093</c:v>
                </c:pt>
                <c:pt idx="3663">
                  <c:v>5.0949999999999998</c:v>
                </c:pt>
                <c:pt idx="3664">
                  <c:v>5.0970000000000004</c:v>
                </c:pt>
                <c:pt idx="3665">
                  <c:v>5.0990000000000002</c:v>
                </c:pt>
                <c:pt idx="3666">
                  <c:v>5.101</c:v>
                </c:pt>
                <c:pt idx="3667">
                  <c:v>5.1029999999999998</c:v>
                </c:pt>
                <c:pt idx="3668">
                  <c:v>5.1050000000000004</c:v>
                </c:pt>
                <c:pt idx="3669">
                  <c:v>5.1070000000000002</c:v>
                </c:pt>
                <c:pt idx="3670">
                  <c:v>5.1085000000000003</c:v>
                </c:pt>
                <c:pt idx="3671">
                  <c:v>5.1100000000000003</c:v>
                </c:pt>
                <c:pt idx="3672">
                  <c:v>5.1124999999999998</c:v>
                </c:pt>
                <c:pt idx="3673">
                  <c:v>5.1139999999999999</c:v>
                </c:pt>
                <c:pt idx="3674">
                  <c:v>5.1159999999999997</c:v>
                </c:pt>
                <c:pt idx="3675">
                  <c:v>5.1185</c:v>
                </c:pt>
                <c:pt idx="3676">
                  <c:v>5.12</c:v>
                </c:pt>
                <c:pt idx="3677">
                  <c:v>5.1219999999999999</c:v>
                </c:pt>
                <c:pt idx="3678">
                  <c:v>5.1239999999999997</c:v>
                </c:pt>
                <c:pt idx="3679">
                  <c:v>5.1260000000000003</c:v>
                </c:pt>
                <c:pt idx="3680">
                  <c:v>5.1275000000000004</c:v>
                </c:pt>
                <c:pt idx="3681">
                  <c:v>5.1289999999999996</c:v>
                </c:pt>
                <c:pt idx="3682">
                  <c:v>5.1310000000000002</c:v>
                </c:pt>
                <c:pt idx="3683">
                  <c:v>5.1334999999999997</c:v>
                </c:pt>
                <c:pt idx="3684">
                  <c:v>5.1345000000000001</c:v>
                </c:pt>
                <c:pt idx="3685">
                  <c:v>5.1369999999999996</c:v>
                </c:pt>
                <c:pt idx="3686">
                  <c:v>5.1384999999999996</c:v>
                </c:pt>
                <c:pt idx="3687">
                  <c:v>5.141</c:v>
                </c:pt>
                <c:pt idx="3688">
                  <c:v>5.1429999999999998</c:v>
                </c:pt>
                <c:pt idx="3689">
                  <c:v>5.1449999999999996</c:v>
                </c:pt>
                <c:pt idx="3690">
                  <c:v>5.1464999999999996</c:v>
                </c:pt>
                <c:pt idx="3691">
                  <c:v>5.1485000000000003</c:v>
                </c:pt>
                <c:pt idx="3692">
                  <c:v>5.1505000000000001</c:v>
                </c:pt>
                <c:pt idx="3693">
                  <c:v>5.1524999999999999</c:v>
                </c:pt>
                <c:pt idx="3694">
                  <c:v>5.1539999999999999</c:v>
                </c:pt>
                <c:pt idx="3695">
                  <c:v>5.1559999999999997</c:v>
                </c:pt>
                <c:pt idx="3696">
                  <c:v>5.1580000000000004</c:v>
                </c:pt>
                <c:pt idx="3697">
                  <c:v>5.1604999999999999</c:v>
                </c:pt>
                <c:pt idx="3698">
                  <c:v>5.1624999999999996</c:v>
                </c:pt>
                <c:pt idx="3699">
                  <c:v>5.1639999999999997</c:v>
                </c:pt>
                <c:pt idx="3700">
                  <c:v>5.1660000000000004</c:v>
                </c:pt>
                <c:pt idx="3701">
                  <c:v>5.1680000000000001</c:v>
                </c:pt>
                <c:pt idx="3702">
                  <c:v>5.1695000000000002</c:v>
                </c:pt>
                <c:pt idx="3703">
                  <c:v>5.1715</c:v>
                </c:pt>
                <c:pt idx="3704">
                  <c:v>5.1734999999999998</c:v>
                </c:pt>
                <c:pt idx="3705">
                  <c:v>5.1755000000000004</c:v>
                </c:pt>
                <c:pt idx="3706">
                  <c:v>5.1775000000000002</c:v>
                </c:pt>
                <c:pt idx="3707">
                  <c:v>5.1795</c:v>
                </c:pt>
                <c:pt idx="3708">
                  <c:v>5.1814999999999998</c:v>
                </c:pt>
                <c:pt idx="3709">
                  <c:v>5.1835000000000004</c:v>
                </c:pt>
                <c:pt idx="3710">
                  <c:v>5.1849999999999996</c:v>
                </c:pt>
                <c:pt idx="3711">
                  <c:v>5.1870000000000003</c:v>
                </c:pt>
                <c:pt idx="3712">
                  <c:v>5.1890000000000001</c:v>
                </c:pt>
                <c:pt idx="3713">
                  <c:v>5.1909999999999998</c:v>
                </c:pt>
                <c:pt idx="3714">
                  <c:v>5.1924999999999999</c:v>
                </c:pt>
                <c:pt idx="3715">
                  <c:v>5.1944999999999997</c:v>
                </c:pt>
                <c:pt idx="3716">
                  <c:v>5.1965000000000003</c:v>
                </c:pt>
                <c:pt idx="3717">
                  <c:v>5.1985000000000001</c:v>
                </c:pt>
                <c:pt idx="3718">
                  <c:v>5.2</c:v>
                </c:pt>
                <c:pt idx="3719">
                  <c:v>5.202</c:v>
                </c:pt>
                <c:pt idx="3720">
                  <c:v>5.2039999999999997</c:v>
                </c:pt>
                <c:pt idx="3721">
                  <c:v>5.2060000000000004</c:v>
                </c:pt>
                <c:pt idx="3722">
                  <c:v>5.2074999999999996</c:v>
                </c:pt>
                <c:pt idx="3723">
                  <c:v>5.2089999999999996</c:v>
                </c:pt>
                <c:pt idx="3724">
                  <c:v>5.2110000000000003</c:v>
                </c:pt>
                <c:pt idx="3725">
                  <c:v>5.2130000000000001</c:v>
                </c:pt>
                <c:pt idx="3726">
                  <c:v>5.2145000000000001</c:v>
                </c:pt>
                <c:pt idx="3727">
                  <c:v>5.2164999999999999</c:v>
                </c:pt>
                <c:pt idx="3728">
                  <c:v>5.2184999999999997</c:v>
                </c:pt>
                <c:pt idx="3729">
                  <c:v>5.22</c:v>
                </c:pt>
                <c:pt idx="3730">
                  <c:v>5.2220000000000004</c:v>
                </c:pt>
                <c:pt idx="3731">
                  <c:v>5.2234999999999996</c:v>
                </c:pt>
                <c:pt idx="3732">
                  <c:v>5.2255000000000003</c:v>
                </c:pt>
                <c:pt idx="3733">
                  <c:v>5.2270000000000003</c:v>
                </c:pt>
                <c:pt idx="3734">
                  <c:v>5.2285000000000004</c:v>
                </c:pt>
                <c:pt idx="3735">
                  <c:v>5.23</c:v>
                </c:pt>
                <c:pt idx="3736">
                  <c:v>5.2314999999999996</c:v>
                </c:pt>
                <c:pt idx="3737">
                  <c:v>5.2335000000000003</c:v>
                </c:pt>
                <c:pt idx="3738">
                  <c:v>5.2350000000000003</c:v>
                </c:pt>
                <c:pt idx="3739">
                  <c:v>5.2365000000000004</c:v>
                </c:pt>
                <c:pt idx="3740">
                  <c:v>5.2385000000000002</c:v>
                </c:pt>
                <c:pt idx="3741">
                  <c:v>5.24</c:v>
                </c:pt>
                <c:pt idx="3742">
                  <c:v>5.2409999999999997</c:v>
                </c:pt>
                <c:pt idx="3743">
                  <c:v>5.2424999999999997</c:v>
                </c:pt>
                <c:pt idx="3744">
                  <c:v>5.2435</c:v>
                </c:pt>
                <c:pt idx="3745">
                  <c:v>5.2445000000000004</c:v>
                </c:pt>
                <c:pt idx="3746">
                  <c:v>5.2460000000000004</c:v>
                </c:pt>
                <c:pt idx="3747">
                  <c:v>5.2469999999999999</c:v>
                </c:pt>
                <c:pt idx="3748">
                  <c:v>5.2480000000000002</c:v>
                </c:pt>
                <c:pt idx="3749">
                  <c:v>5.2495000000000003</c:v>
                </c:pt>
                <c:pt idx="3750">
                  <c:v>5.2510000000000003</c:v>
                </c:pt>
                <c:pt idx="3751">
                  <c:v>5.2519999999999998</c:v>
                </c:pt>
                <c:pt idx="3752">
                  <c:v>5.2534999999999998</c:v>
                </c:pt>
                <c:pt idx="3753">
                  <c:v>5.2549999999999999</c:v>
                </c:pt>
                <c:pt idx="3754">
                  <c:v>5.2565</c:v>
                </c:pt>
                <c:pt idx="3755">
                  <c:v>5.258</c:v>
                </c:pt>
                <c:pt idx="3756">
                  <c:v>5.2595000000000001</c:v>
                </c:pt>
                <c:pt idx="3757">
                  <c:v>5.2605000000000004</c:v>
                </c:pt>
                <c:pt idx="3758">
                  <c:v>5.2629999999999999</c:v>
                </c:pt>
                <c:pt idx="3759">
                  <c:v>5.2655000000000003</c:v>
                </c:pt>
                <c:pt idx="3760">
                  <c:v>5.2670000000000003</c:v>
                </c:pt>
                <c:pt idx="3761">
                  <c:v>5.2679999999999998</c:v>
                </c:pt>
                <c:pt idx="3762">
                  <c:v>5.2694999999999999</c:v>
                </c:pt>
                <c:pt idx="3763">
                  <c:v>5.2705000000000002</c:v>
                </c:pt>
                <c:pt idx="3764">
                  <c:v>5.2720000000000002</c:v>
                </c:pt>
                <c:pt idx="3765">
                  <c:v>5.2735000000000003</c:v>
                </c:pt>
                <c:pt idx="3766">
                  <c:v>5.2744999999999997</c:v>
                </c:pt>
                <c:pt idx="3767">
                  <c:v>5.2759999999999998</c:v>
                </c:pt>
                <c:pt idx="3768">
                  <c:v>5.2774999999999999</c:v>
                </c:pt>
                <c:pt idx="3769">
                  <c:v>5.2785000000000002</c:v>
                </c:pt>
                <c:pt idx="3770">
                  <c:v>5.2794999999999996</c:v>
                </c:pt>
                <c:pt idx="3771">
                  <c:v>5.2809999999999997</c:v>
                </c:pt>
                <c:pt idx="3772">
                  <c:v>5.2824999999999998</c:v>
                </c:pt>
                <c:pt idx="3773">
                  <c:v>5.2835000000000001</c:v>
                </c:pt>
                <c:pt idx="3774">
                  <c:v>5.2939999999999996</c:v>
                </c:pt>
                <c:pt idx="3775">
                  <c:v>5.2954999999999997</c:v>
                </c:pt>
                <c:pt idx="3776">
                  <c:v>5.2969999999999997</c:v>
                </c:pt>
                <c:pt idx="3777">
                  <c:v>5.2984999999999998</c:v>
                </c:pt>
                <c:pt idx="3778">
                  <c:v>5.3014999999999999</c:v>
                </c:pt>
                <c:pt idx="3779">
                  <c:v>5.3025000000000002</c:v>
                </c:pt>
                <c:pt idx="3780">
                  <c:v>5.3040000000000003</c:v>
                </c:pt>
                <c:pt idx="3781">
                  <c:v>5.306</c:v>
                </c:pt>
                <c:pt idx="3782">
                  <c:v>5.3070000000000004</c:v>
                </c:pt>
                <c:pt idx="3783">
                  <c:v>5.3085000000000004</c:v>
                </c:pt>
                <c:pt idx="3784">
                  <c:v>5.3105000000000002</c:v>
                </c:pt>
                <c:pt idx="3785">
                  <c:v>5.3129999999999997</c:v>
                </c:pt>
                <c:pt idx="3786">
                  <c:v>5.3140000000000001</c:v>
                </c:pt>
                <c:pt idx="3787">
                  <c:v>5.3155000000000001</c:v>
                </c:pt>
                <c:pt idx="3788">
                  <c:v>5.3170000000000002</c:v>
                </c:pt>
                <c:pt idx="3789">
                  <c:v>5.3185000000000002</c:v>
                </c:pt>
                <c:pt idx="3790">
                  <c:v>5.3220000000000001</c:v>
                </c:pt>
                <c:pt idx="3791">
                  <c:v>5.3244999999999996</c:v>
                </c:pt>
                <c:pt idx="3792">
                  <c:v>5.3259999999999996</c:v>
                </c:pt>
                <c:pt idx="3793">
                  <c:v>5.327</c:v>
                </c:pt>
                <c:pt idx="3794">
                  <c:v>5.3285</c:v>
                </c:pt>
                <c:pt idx="3795">
                  <c:v>5.33</c:v>
                </c:pt>
                <c:pt idx="3796">
                  <c:v>5.3315000000000001</c:v>
                </c:pt>
                <c:pt idx="3797">
                  <c:v>5.3330000000000002</c:v>
                </c:pt>
                <c:pt idx="3798">
                  <c:v>5.3354999999999997</c:v>
                </c:pt>
                <c:pt idx="3799">
                  <c:v>5.3369999999999997</c:v>
                </c:pt>
                <c:pt idx="3800">
                  <c:v>5.3390000000000004</c:v>
                </c:pt>
                <c:pt idx="3801">
                  <c:v>5.34</c:v>
                </c:pt>
                <c:pt idx="3802">
                  <c:v>5.3425000000000002</c:v>
                </c:pt>
                <c:pt idx="3803">
                  <c:v>5.3440000000000003</c:v>
                </c:pt>
                <c:pt idx="3804">
                  <c:v>5.3460000000000001</c:v>
                </c:pt>
                <c:pt idx="3805">
                  <c:v>5.3475000000000001</c:v>
                </c:pt>
                <c:pt idx="3806">
                  <c:v>5.3494999999999999</c:v>
                </c:pt>
                <c:pt idx="3807">
                  <c:v>5.3514999999999997</c:v>
                </c:pt>
                <c:pt idx="3808">
                  <c:v>5.3535000000000004</c:v>
                </c:pt>
                <c:pt idx="3809">
                  <c:v>5.3555000000000001</c:v>
                </c:pt>
                <c:pt idx="3810">
                  <c:v>5.3564999999999996</c:v>
                </c:pt>
                <c:pt idx="3811">
                  <c:v>5.3579999999999997</c:v>
                </c:pt>
                <c:pt idx="3812">
                  <c:v>5.36</c:v>
                </c:pt>
                <c:pt idx="3813">
                  <c:v>5.3615000000000004</c:v>
                </c:pt>
                <c:pt idx="3814">
                  <c:v>5.3630000000000004</c:v>
                </c:pt>
                <c:pt idx="3815">
                  <c:v>5.3650000000000002</c:v>
                </c:pt>
                <c:pt idx="3816">
                  <c:v>5.3659999999999997</c:v>
                </c:pt>
                <c:pt idx="3817">
                  <c:v>5.3674999999999997</c:v>
                </c:pt>
                <c:pt idx="3818">
                  <c:v>5.3695000000000004</c:v>
                </c:pt>
                <c:pt idx="3819">
                  <c:v>5.3719999999999999</c:v>
                </c:pt>
                <c:pt idx="3820">
                  <c:v>5.3734999999999999</c:v>
                </c:pt>
                <c:pt idx="3821">
                  <c:v>5.375</c:v>
                </c:pt>
                <c:pt idx="3822">
                  <c:v>5.3765000000000001</c:v>
                </c:pt>
                <c:pt idx="3823">
                  <c:v>5.3780000000000001</c:v>
                </c:pt>
                <c:pt idx="3824">
                  <c:v>5.3819999999999997</c:v>
                </c:pt>
                <c:pt idx="3825">
                  <c:v>5.3834999999999997</c:v>
                </c:pt>
                <c:pt idx="3826">
                  <c:v>5.3845000000000001</c:v>
                </c:pt>
                <c:pt idx="3827">
                  <c:v>5.3860000000000001</c:v>
                </c:pt>
                <c:pt idx="3828">
                  <c:v>5.3869999999999996</c:v>
                </c:pt>
                <c:pt idx="3829">
                  <c:v>5.3890000000000002</c:v>
                </c:pt>
                <c:pt idx="3830">
                  <c:v>5.39</c:v>
                </c:pt>
                <c:pt idx="3831">
                  <c:v>5.3935000000000004</c:v>
                </c:pt>
                <c:pt idx="3832">
                  <c:v>5.3955000000000002</c:v>
                </c:pt>
                <c:pt idx="3833">
                  <c:v>5.3970000000000002</c:v>
                </c:pt>
                <c:pt idx="3834">
                  <c:v>5.399</c:v>
                </c:pt>
                <c:pt idx="3835">
                  <c:v>5.4005000000000001</c:v>
                </c:pt>
                <c:pt idx="3836">
                  <c:v>5.4020000000000001</c:v>
                </c:pt>
                <c:pt idx="3837">
                  <c:v>5.4059999999999997</c:v>
                </c:pt>
                <c:pt idx="3838">
                  <c:v>5.4085000000000001</c:v>
                </c:pt>
                <c:pt idx="3839">
                  <c:v>5.41</c:v>
                </c:pt>
                <c:pt idx="3840">
                  <c:v>5.4115000000000002</c:v>
                </c:pt>
                <c:pt idx="3841">
                  <c:v>5.4130000000000003</c:v>
                </c:pt>
                <c:pt idx="3842">
                  <c:v>5.4145000000000003</c:v>
                </c:pt>
                <c:pt idx="3843">
                  <c:v>5.4165000000000001</c:v>
                </c:pt>
                <c:pt idx="3844">
                  <c:v>5.4195000000000002</c:v>
                </c:pt>
                <c:pt idx="3845">
                  <c:v>5.4219999999999997</c:v>
                </c:pt>
                <c:pt idx="3846">
                  <c:v>5.4234999999999998</c:v>
                </c:pt>
                <c:pt idx="3847">
                  <c:v>5.4255000000000004</c:v>
                </c:pt>
                <c:pt idx="3848">
                  <c:v>5.4269999999999996</c:v>
                </c:pt>
                <c:pt idx="3849">
                  <c:v>5.4284999999999997</c:v>
                </c:pt>
                <c:pt idx="3850">
                  <c:v>5.4305000000000003</c:v>
                </c:pt>
                <c:pt idx="3851">
                  <c:v>5.4340000000000002</c:v>
                </c:pt>
                <c:pt idx="3852">
                  <c:v>5.4359999999999999</c:v>
                </c:pt>
                <c:pt idx="3853">
                  <c:v>5.4385000000000003</c:v>
                </c:pt>
                <c:pt idx="3854">
                  <c:v>5.44</c:v>
                </c:pt>
                <c:pt idx="3855">
                  <c:v>5.4414999999999996</c:v>
                </c:pt>
                <c:pt idx="3856">
                  <c:v>5.4435000000000002</c:v>
                </c:pt>
                <c:pt idx="3857">
                  <c:v>5.4465000000000003</c:v>
                </c:pt>
                <c:pt idx="3858">
                  <c:v>5.4485000000000001</c:v>
                </c:pt>
                <c:pt idx="3859">
                  <c:v>5.4504999999999999</c:v>
                </c:pt>
                <c:pt idx="3860">
                  <c:v>5.452</c:v>
                </c:pt>
                <c:pt idx="3861">
                  <c:v>5.4535</c:v>
                </c:pt>
                <c:pt idx="3862">
                  <c:v>5.4554999999999998</c:v>
                </c:pt>
                <c:pt idx="3863">
                  <c:v>5.4569999999999999</c:v>
                </c:pt>
                <c:pt idx="3864">
                  <c:v>5.4589999999999996</c:v>
                </c:pt>
                <c:pt idx="3865">
                  <c:v>5.4604999999999997</c:v>
                </c:pt>
                <c:pt idx="3866">
                  <c:v>5.4630000000000001</c:v>
                </c:pt>
                <c:pt idx="3867">
                  <c:v>5.4660000000000002</c:v>
                </c:pt>
                <c:pt idx="3868">
                  <c:v>5.468</c:v>
                </c:pt>
                <c:pt idx="3869">
                  <c:v>5.47</c:v>
                </c:pt>
                <c:pt idx="3870">
                  <c:v>5.4734999999999996</c:v>
                </c:pt>
                <c:pt idx="3871">
                  <c:v>5.4809999999999999</c:v>
                </c:pt>
                <c:pt idx="3872">
                  <c:v>5.4835000000000003</c:v>
                </c:pt>
                <c:pt idx="3873">
                  <c:v>5.4855</c:v>
                </c:pt>
                <c:pt idx="3874">
                  <c:v>5.4874999999999998</c:v>
                </c:pt>
                <c:pt idx="3875">
                  <c:v>5.4885000000000002</c:v>
                </c:pt>
                <c:pt idx="3876">
                  <c:v>5.4904999999999999</c:v>
                </c:pt>
                <c:pt idx="3877">
                  <c:v>5.4930000000000003</c:v>
                </c:pt>
                <c:pt idx="3878">
                  <c:v>5.4945000000000004</c:v>
                </c:pt>
                <c:pt idx="3879">
                  <c:v>5.4974999999999996</c:v>
                </c:pt>
                <c:pt idx="3880">
                  <c:v>5.4995000000000003</c:v>
                </c:pt>
                <c:pt idx="3881">
                  <c:v>5.5019999999999998</c:v>
                </c:pt>
                <c:pt idx="3882">
                  <c:v>5.5039999999999996</c:v>
                </c:pt>
                <c:pt idx="3883">
                  <c:v>5.5060000000000002</c:v>
                </c:pt>
                <c:pt idx="3884">
                  <c:v>5.508</c:v>
                </c:pt>
                <c:pt idx="3885">
                  <c:v>5.51</c:v>
                </c:pt>
                <c:pt idx="3886">
                  <c:v>5.5119999999999996</c:v>
                </c:pt>
                <c:pt idx="3887">
                  <c:v>5.5140000000000002</c:v>
                </c:pt>
                <c:pt idx="3888">
                  <c:v>5.516</c:v>
                </c:pt>
                <c:pt idx="3889">
                  <c:v>5.5185000000000004</c:v>
                </c:pt>
                <c:pt idx="3890">
                  <c:v>5.5209999999999999</c:v>
                </c:pt>
                <c:pt idx="3891">
                  <c:v>5.5225</c:v>
                </c:pt>
                <c:pt idx="3892">
                  <c:v>5.5244999999999997</c:v>
                </c:pt>
                <c:pt idx="3893">
                  <c:v>5.5265000000000004</c:v>
                </c:pt>
                <c:pt idx="3894">
                  <c:v>5.5285000000000002</c:v>
                </c:pt>
                <c:pt idx="3895">
                  <c:v>5.5305</c:v>
                </c:pt>
                <c:pt idx="3896">
                  <c:v>5.5324999999999998</c:v>
                </c:pt>
                <c:pt idx="3897">
                  <c:v>5.5345000000000004</c:v>
                </c:pt>
                <c:pt idx="3898">
                  <c:v>5.5365000000000002</c:v>
                </c:pt>
                <c:pt idx="3899">
                  <c:v>5.5389999999999997</c:v>
                </c:pt>
                <c:pt idx="3900">
                  <c:v>5.5410000000000004</c:v>
                </c:pt>
                <c:pt idx="3901">
                  <c:v>5.5430000000000001</c:v>
                </c:pt>
                <c:pt idx="3902">
                  <c:v>5.5449999999999999</c:v>
                </c:pt>
                <c:pt idx="3903">
                  <c:v>5.5469999999999997</c:v>
                </c:pt>
                <c:pt idx="3904">
                  <c:v>5.5495000000000001</c:v>
                </c:pt>
                <c:pt idx="3905">
                  <c:v>5.5514999999999999</c:v>
                </c:pt>
                <c:pt idx="3906">
                  <c:v>5.5534999999999997</c:v>
                </c:pt>
                <c:pt idx="3907">
                  <c:v>5.5555000000000003</c:v>
                </c:pt>
                <c:pt idx="3908">
                  <c:v>5.5575000000000001</c:v>
                </c:pt>
                <c:pt idx="3909">
                  <c:v>5.5594999999999999</c:v>
                </c:pt>
                <c:pt idx="3910">
                  <c:v>5.5614999999999997</c:v>
                </c:pt>
                <c:pt idx="3911">
                  <c:v>5.5635000000000003</c:v>
                </c:pt>
                <c:pt idx="3912">
                  <c:v>5.5655000000000001</c:v>
                </c:pt>
                <c:pt idx="3913">
                  <c:v>5.5674999999999999</c:v>
                </c:pt>
                <c:pt idx="3914">
                  <c:v>5.57</c:v>
                </c:pt>
                <c:pt idx="3915">
                  <c:v>5.5709999999999997</c:v>
                </c:pt>
                <c:pt idx="3916">
                  <c:v>5.5735000000000001</c:v>
                </c:pt>
                <c:pt idx="3917">
                  <c:v>5.5754999999999999</c:v>
                </c:pt>
                <c:pt idx="3918">
                  <c:v>5.5774999999999997</c:v>
                </c:pt>
                <c:pt idx="3919">
                  <c:v>5.58</c:v>
                </c:pt>
                <c:pt idx="3920">
                  <c:v>5.5819999999999999</c:v>
                </c:pt>
                <c:pt idx="3921">
                  <c:v>5.5839999999999996</c:v>
                </c:pt>
                <c:pt idx="3922">
                  <c:v>5.585</c:v>
                </c:pt>
                <c:pt idx="3923">
                  <c:v>5.5875000000000004</c:v>
                </c:pt>
                <c:pt idx="3924">
                  <c:v>5.5895000000000001</c:v>
                </c:pt>
                <c:pt idx="3925">
                  <c:v>5.5914999999999999</c:v>
                </c:pt>
                <c:pt idx="3926">
                  <c:v>5.593</c:v>
                </c:pt>
                <c:pt idx="3927">
                  <c:v>5.5949999999999998</c:v>
                </c:pt>
                <c:pt idx="3928">
                  <c:v>5.5975000000000001</c:v>
                </c:pt>
                <c:pt idx="3929">
                  <c:v>5.5994999999999999</c:v>
                </c:pt>
                <c:pt idx="3930">
                  <c:v>5.6014999999999997</c:v>
                </c:pt>
                <c:pt idx="3931">
                  <c:v>5.6035000000000004</c:v>
                </c:pt>
                <c:pt idx="3932">
                  <c:v>5.6055000000000001</c:v>
                </c:pt>
                <c:pt idx="3933">
                  <c:v>5.6074999999999999</c:v>
                </c:pt>
                <c:pt idx="3934">
                  <c:v>5.6094999999999997</c:v>
                </c:pt>
                <c:pt idx="3935">
                  <c:v>5.6115000000000004</c:v>
                </c:pt>
                <c:pt idx="3936">
                  <c:v>5.6135000000000002</c:v>
                </c:pt>
                <c:pt idx="3937">
                  <c:v>5.6154999999999999</c:v>
                </c:pt>
                <c:pt idx="3938">
                  <c:v>5.6174999999999997</c:v>
                </c:pt>
                <c:pt idx="3939">
                  <c:v>5.6195000000000004</c:v>
                </c:pt>
                <c:pt idx="3940">
                  <c:v>5.6215000000000002</c:v>
                </c:pt>
                <c:pt idx="3941">
                  <c:v>5.6234999999999999</c:v>
                </c:pt>
                <c:pt idx="3942">
                  <c:v>5.6254999999999997</c:v>
                </c:pt>
                <c:pt idx="3943">
                  <c:v>5.6275000000000004</c:v>
                </c:pt>
                <c:pt idx="3944">
                  <c:v>5.6295000000000002</c:v>
                </c:pt>
                <c:pt idx="3945">
                  <c:v>5.6315</c:v>
                </c:pt>
                <c:pt idx="3946">
                  <c:v>5.6340000000000003</c:v>
                </c:pt>
                <c:pt idx="3947">
                  <c:v>5.6355000000000004</c:v>
                </c:pt>
                <c:pt idx="3948">
                  <c:v>5.6375000000000002</c:v>
                </c:pt>
                <c:pt idx="3949">
                  <c:v>5.6395</c:v>
                </c:pt>
                <c:pt idx="3950">
                  <c:v>5.641</c:v>
                </c:pt>
                <c:pt idx="3951">
                  <c:v>5.6429999999999998</c:v>
                </c:pt>
                <c:pt idx="3952">
                  <c:v>5.6455000000000002</c:v>
                </c:pt>
                <c:pt idx="3953">
                  <c:v>5.6479999999999997</c:v>
                </c:pt>
                <c:pt idx="3954">
                  <c:v>5.6494999999999997</c:v>
                </c:pt>
                <c:pt idx="3955">
                  <c:v>5.6515000000000004</c:v>
                </c:pt>
                <c:pt idx="3956">
                  <c:v>5.6539999999999999</c:v>
                </c:pt>
                <c:pt idx="3957">
                  <c:v>5.6559999999999997</c:v>
                </c:pt>
                <c:pt idx="3958">
                  <c:v>5.6574999999999998</c:v>
                </c:pt>
                <c:pt idx="3959">
                  <c:v>5.6595000000000004</c:v>
                </c:pt>
                <c:pt idx="3960">
                  <c:v>5.6619999999999999</c:v>
                </c:pt>
                <c:pt idx="3961">
                  <c:v>5.6639999999999997</c:v>
                </c:pt>
                <c:pt idx="3962">
                  <c:v>5.6660000000000004</c:v>
                </c:pt>
                <c:pt idx="3963">
                  <c:v>5.6680000000000001</c:v>
                </c:pt>
                <c:pt idx="3964">
                  <c:v>5.6704999999999997</c:v>
                </c:pt>
                <c:pt idx="3965">
                  <c:v>5.6725000000000003</c:v>
                </c:pt>
                <c:pt idx="3966">
                  <c:v>5.6740000000000004</c:v>
                </c:pt>
                <c:pt idx="3967">
                  <c:v>5.6760000000000002</c:v>
                </c:pt>
                <c:pt idx="3968">
                  <c:v>5.6784999999999997</c:v>
                </c:pt>
                <c:pt idx="3969">
                  <c:v>5.6805000000000003</c:v>
                </c:pt>
                <c:pt idx="3970">
                  <c:v>5.6820000000000004</c:v>
                </c:pt>
                <c:pt idx="3971">
                  <c:v>5.6840000000000002</c:v>
                </c:pt>
                <c:pt idx="3972">
                  <c:v>5.6864999999999997</c:v>
                </c:pt>
                <c:pt idx="3973">
                  <c:v>5.6885000000000003</c:v>
                </c:pt>
                <c:pt idx="3974">
                  <c:v>5.6905000000000001</c:v>
                </c:pt>
                <c:pt idx="3975">
                  <c:v>5.6929999999999996</c:v>
                </c:pt>
                <c:pt idx="3976">
                  <c:v>5.6950000000000003</c:v>
                </c:pt>
                <c:pt idx="3977">
                  <c:v>5.6970000000000001</c:v>
                </c:pt>
                <c:pt idx="3978">
                  <c:v>5.6989999999999998</c:v>
                </c:pt>
                <c:pt idx="3979">
                  <c:v>5.7009999999999996</c:v>
                </c:pt>
                <c:pt idx="3980">
                  <c:v>5.7024999999999997</c:v>
                </c:pt>
                <c:pt idx="3981">
                  <c:v>5.7045000000000003</c:v>
                </c:pt>
                <c:pt idx="3982">
                  <c:v>5.7065000000000001</c:v>
                </c:pt>
                <c:pt idx="3983">
                  <c:v>5.7084999999999999</c:v>
                </c:pt>
                <c:pt idx="3984">
                  <c:v>5.7104999999999997</c:v>
                </c:pt>
                <c:pt idx="3985">
                  <c:v>5.7125000000000004</c:v>
                </c:pt>
                <c:pt idx="3986">
                  <c:v>5.7145000000000001</c:v>
                </c:pt>
                <c:pt idx="3987">
                  <c:v>5.7164999999999999</c:v>
                </c:pt>
                <c:pt idx="3988">
                  <c:v>5.718</c:v>
                </c:pt>
                <c:pt idx="3989">
                  <c:v>5.7195</c:v>
                </c:pt>
                <c:pt idx="3990">
                  <c:v>5.7214999999999998</c:v>
                </c:pt>
                <c:pt idx="3991">
                  <c:v>5.7229999999999999</c:v>
                </c:pt>
                <c:pt idx="3992">
                  <c:v>5.7249999999999996</c:v>
                </c:pt>
                <c:pt idx="3993">
                  <c:v>5.7264999999999997</c:v>
                </c:pt>
                <c:pt idx="3994">
                  <c:v>5.7285000000000004</c:v>
                </c:pt>
                <c:pt idx="3995">
                  <c:v>5.73</c:v>
                </c:pt>
                <c:pt idx="3996">
                  <c:v>5.7320000000000002</c:v>
                </c:pt>
                <c:pt idx="3997">
                  <c:v>5.734</c:v>
                </c:pt>
                <c:pt idx="3998">
                  <c:v>5.7355</c:v>
                </c:pt>
                <c:pt idx="3999">
                  <c:v>5.7370000000000001</c:v>
                </c:pt>
                <c:pt idx="4000">
                  <c:v>5.7385000000000002</c:v>
                </c:pt>
                <c:pt idx="4001">
                  <c:v>5.7404999999999999</c:v>
                </c:pt>
                <c:pt idx="4002">
                  <c:v>5.7424999999999997</c:v>
                </c:pt>
                <c:pt idx="4003">
                  <c:v>5.7439999999999998</c:v>
                </c:pt>
                <c:pt idx="4004">
                  <c:v>5.7460000000000004</c:v>
                </c:pt>
                <c:pt idx="4005">
                  <c:v>5.7480000000000002</c:v>
                </c:pt>
                <c:pt idx="4006">
                  <c:v>5.75</c:v>
                </c:pt>
                <c:pt idx="4007">
                  <c:v>5.7515000000000001</c:v>
                </c:pt>
                <c:pt idx="4008">
                  <c:v>5.7534999999999998</c:v>
                </c:pt>
                <c:pt idx="4009">
                  <c:v>5.7554999999999996</c:v>
                </c:pt>
                <c:pt idx="4010">
                  <c:v>5.7569999999999997</c:v>
                </c:pt>
                <c:pt idx="4011">
                  <c:v>5.7584999999999997</c:v>
                </c:pt>
                <c:pt idx="4012">
                  <c:v>5.7605000000000004</c:v>
                </c:pt>
                <c:pt idx="4013">
                  <c:v>5.7619999999999996</c:v>
                </c:pt>
                <c:pt idx="4014">
                  <c:v>5.7640000000000002</c:v>
                </c:pt>
                <c:pt idx="4015">
                  <c:v>5.7655000000000003</c:v>
                </c:pt>
                <c:pt idx="4016">
                  <c:v>5.7675000000000001</c:v>
                </c:pt>
                <c:pt idx="4017">
                  <c:v>5.77</c:v>
                </c:pt>
                <c:pt idx="4018">
                  <c:v>5.7714999999999996</c:v>
                </c:pt>
                <c:pt idx="4019">
                  <c:v>5.7735000000000003</c:v>
                </c:pt>
                <c:pt idx="4020">
                  <c:v>5.7755000000000001</c:v>
                </c:pt>
                <c:pt idx="4021">
                  <c:v>5.7765000000000004</c:v>
                </c:pt>
                <c:pt idx="4022">
                  <c:v>5.7785000000000002</c:v>
                </c:pt>
                <c:pt idx="4023">
                  <c:v>5.7805</c:v>
                </c:pt>
                <c:pt idx="4024">
                  <c:v>5.7824999999999998</c:v>
                </c:pt>
                <c:pt idx="4025">
                  <c:v>5.7845000000000004</c:v>
                </c:pt>
                <c:pt idx="4026">
                  <c:v>5.7865000000000002</c:v>
                </c:pt>
                <c:pt idx="4027">
                  <c:v>5.7885</c:v>
                </c:pt>
                <c:pt idx="4028">
                  <c:v>5.7904999999999998</c:v>
                </c:pt>
                <c:pt idx="4029">
                  <c:v>5.7919999999999998</c:v>
                </c:pt>
                <c:pt idx="4030">
                  <c:v>5.7934999999999999</c:v>
                </c:pt>
                <c:pt idx="4031">
                  <c:v>5.7954999999999997</c:v>
                </c:pt>
                <c:pt idx="4032">
                  <c:v>5.7969999999999997</c:v>
                </c:pt>
                <c:pt idx="4033">
                  <c:v>5.7984999999999998</c:v>
                </c:pt>
                <c:pt idx="4034">
                  <c:v>5.8005000000000004</c:v>
                </c:pt>
                <c:pt idx="4035">
                  <c:v>5.8025000000000002</c:v>
                </c:pt>
                <c:pt idx="4036">
                  <c:v>5.8045</c:v>
                </c:pt>
                <c:pt idx="4037">
                  <c:v>5.8055000000000003</c:v>
                </c:pt>
                <c:pt idx="4038">
                  <c:v>5.8075000000000001</c:v>
                </c:pt>
                <c:pt idx="4039">
                  <c:v>5.81</c:v>
                </c:pt>
                <c:pt idx="4040">
                  <c:v>5.8120000000000003</c:v>
                </c:pt>
                <c:pt idx="4041">
                  <c:v>5.8135000000000003</c:v>
                </c:pt>
                <c:pt idx="4042">
                  <c:v>5.8150000000000004</c:v>
                </c:pt>
                <c:pt idx="4043">
                  <c:v>5.8170000000000002</c:v>
                </c:pt>
                <c:pt idx="4044">
                  <c:v>5.819</c:v>
                </c:pt>
                <c:pt idx="4045">
                  <c:v>5.8205</c:v>
                </c:pt>
                <c:pt idx="4046">
                  <c:v>5.8220000000000001</c:v>
                </c:pt>
                <c:pt idx="4047">
                  <c:v>5.8239999999999998</c:v>
                </c:pt>
                <c:pt idx="4048">
                  <c:v>5.8254999999999999</c:v>
                </c:pt>
                <c:pt idx="4049">
                  <c:v>5.827</c:v>
                </c:pt>
                <c:pt idx="4050">
                  <c:v>5.8289999999999997</c:v>
                </c:pt>
                <c:pt idx="4051">
                  <c:v>5.8310000000000004</c:v>
                </c:pt>
                <c:pt idx="4052">
                  <c:v>5.8330000000000002</c:v>
                </c:pt>
                <c:pt idx="4053">
                  <c:v>5.835</c:v>
                </c:pt>
                <c:pt idx="4054">
                  <c:v>5.8360000000000003</c:v>
                </c:pt>
                <c:pt idx="4055">
                  <c:v>5.8380000000000001</c:v>
                </c:pt>
                <c:pt idx="4056">
                  <c:v>5.84</c:v>
                </c:pt>
                <c:pt idx="4057">
                  <c:v>5.8419999999999996</c:v>
                </c:pt>
                <c:pt idx="4058">
                  <c:v>5.8434999999999997</c:v>
                </c:pt>
                <c:pt idx="4059">
                  <c:v>5.8455000000000004</c:v>
                </c:pt>
                <c:pt idx="4060">
                  <c:v>5.8470000000000004</c:v>
                </c:pt>
                <c:pt idx="4061">
                  <c:v>5.85</c:v>
                </c:pt>
                <c:pt idx="4062">
                  <c:v>5.8520000000000003</c:v>
                </c:pt>
                <c:pt idx="4063">
                  <c:v>5.8544999999999998</c:v>
                </c:pt>
                <c:pt idx="4064">
                  <c:v>5.859</c:v>
                </c:pt>
                <c:pt idx="4065">
                  <c:v>5.8609999999999998</c:v>
                </c:pt>
                <c:pt idx="4066">
                  <c:v>5.8635000000000002</c:v>
                </c:pt>
                <c:pt idx="4067">
                  <c:v>5.8654999999999999</c:v>
                </c:pt>
                <c:pt idx="4068">
                  <c:v>5.8674999999999997</c:v>
                </c:pt>
                <c:pt idx="4069">
                  <c:v>5.87</c:v>
                </c:pt>
                <c:pt idx="4070">
                  <c:v>5.8719999999999999</c:v>
                </c:pt>
                <c:pt idx="4071">
                  <c:v>5.8739999999999997</c:v>
                </c:pt>
                <c:pt idx="4072">
                  <c:v>5.8760000000000003</c:v>
                </c:pt>
                <c:pt idx="4073">
                  <c:v>5.8780000000000001</c:v>
                </c:pt>
                <c:pt idx="4074">
                  <c:v>5.88</c:v>
                </c:pt>
                <c:pt idx="4075">
                  <c:v>5.8825000000000003</c:v>
                </c:pt>
                <c:pt idx="4076">
                  <c:v>5.8845000000000001</c:v>
                </c:pt>
                <c:pt idx="4077">
                  <c:v>5.8869999999999996</c:v>
                </c:pt>
                <c:pt idx="4078">
                  <c:v>5.8890000000000002</c:v>
                </c:pt>
                <c:pt idx="4079">
                  <c:v>5.8914999999999997</c:v>
                </c:pt>
                <c:pt idx="4080">
                  <c:v>5.8935000000000004</c:v>
                </c:pt>
                <c:pt idx="4081">
                  <c:v>5.8955000000000002</c:v>
                </c:pt>
                <c:pt idx="4082">
                  <c:v>5.8975</c:v>
                </c:pt>
                <c:pt idx="4083">
                  <c:v>5.8994999999999997</c:v>
                </c:pt>
                <c:pt idx="4084">
                  <c:v>5.9015000000000004</c:v>
                </c:pt>
                <c:pt idx="4085">
                  <c:v>5.9035000000000002</c:v>
                </c:pt>
                <c:pt idx="4086">
                  <c:v>5.9055</c:v>
                </c:pt>
                <c:pt idx="4087">
                  <c:v>5.9074999999999998</c:v>
                </c:pt>
                <c:pt idx="4088">
                  <c:v>5.9089999999999998</c:v>
                </c:pt>
                <c:pt idx="4089">
                  <c:v>5.9115000000000002</c:v>
                </c:pt>
                <c:pt idx="4090">
                  <c:v>5.9135</c:v>
                </c:pt>
                <c:pt idx="4091">
                  <c:v>5.915</c:v>
                </c:pt>
                <c:pt idx="4092">
                  <c:v>5.9169999999999998</c:v>
                </c:pt>
                <c:pt idx="4093">
                  <c:v>5.9189999999999996</c:v>
                </c:pt>
                <c:pt idx="4094">
                  <c:v>5.9210000000000003</c:v>
                </c:pt>
                <c:pt idx="4095">
                  <c:v>5.9225000000000003</c:v>
                </c:pt>
                <c:pt idx="4096">
                  <c:v>5.9245000000000001</c:v>
                </c:pt>
                <c:pt idx="4097">
                  <c:v>5.9260000000000002</c:v>
                </c:pt>
                <c:pt idx="4098">
                  <c:v>5.9279999999999999</c:v>
                </c:pt>
                <c:pt idx="4099">
                  <c:v>5.9305000000000003</c:v>
                </c:pt>
                <c:pt idx="4100">
                  <c:v>5.9320000000000004</c:v>
                </c:pt>
                <c:pt idx="4101">
                  <c:v>5.9340000000000002</c:v>
                </c:pt>
                <c:pt idx="4102">
                  <c:v>5.9355000000000002</c:v>
                </c:pt>
                <c:pt idx="4103">
                  <c:v>5.9375</c:v>
                </c:pt>
                <c:pt idx="4104">
                  <c:v>5.9390000000000001</c:v>
                </c:pt>
                <c:pt idx="4105">
                  <c:v>5.9405000000000001</c:v>
                </c:pt>
                <c:pt idx="4106">
                  <c:v>5.9420000000000002</c:v>
                </c:pt>
                <c:pt idx="4107">
                  <c:v>5.944</c:v>
                </c:pt>
                <c:pt idx="4108">
                  <c:v>5.9459999999999997</c:v>
                </c:pt>
                <c:pt idx="4109">
                  <c:v>5.9480000000000004</c:v>
                </c:pt>
                <c:pt idx="4110">
                  <c:v>5.9494999999999996</c:v>
                </c:pt>
                <c:pt idx="4111">
                  <c:v>5.9509999999999996</c:v>
                </c:pt>
                <c:pt idx="4112">
                  <c:v>5.9530000000000003</c:v>
                </c:pt>
                <c:pt idx="4113">
                  <c:v>5.9550000000000001</c:v>
                </c:pt>
                <c:pt idx="4114">
                  <c:v>5.9565000000000001</c:v>
                </c:pt>
                <c:pt idx="4115">
                  <c:v>5.9580000000000002</c:v>
                </c:pt>
                <c:pt idx="4116">
                  <c:v>5.9595000000000002</c:v>
                </c:pt>
                <c:pt idx="4117">
                  <c:v>5.9615</c:v>
                </c:pt>
                <c:pt idx="4118">
                  <c:v>5.9634999999999998</c:v>
                </c:pt>
                <c:pt idx="4119">
                  <c:v>5.9654999999999996</c:v>
                </c:pt>
                <c:pt idx="4120">
                  <c:v>5.9669999999999996</c:v>
                </c:pt>
                <c:pt idx="4121">
                  <c:v>5.9684999999999997</c:v>
                </c:pt>
                <c:pt idx="4122">
                  <c:v>5.9705000000000004</c:v>
                </c:pt>
                <c:pt idx="4123">
                  <c:v>5.9725000000000001</c:v>
                </c:pt>
                <c:pt idx="4124">
                  <c:v>5.9740000000000002</c:v>
                </c:pt>
                <c:pt idx="4125">
                  <c:v>5.976</c:v>
                </c:pt>
                <c:pt idx="4126">
                  <c:v>5.9775</c:v>
                </c:pt>
                <c:pt idx="4127">
                  <c:v>5.9794999999999998</c:v>
                </c:pt>
                <c:pt idx="4128">
                  <c:v>5.9820000000000002</c:v>
                </c:pt>
                <c:pt idx="4129">
                  <c:v>5.9829999999999997</c:v>
                </c:pt>
                <c:pt idx="4130">
                  <c:v>5.9844999999999997</c:v>
                </c:pt>
                <c:pt idx="4131">
                  <c:v>5.9859999999999998</c:v>
                </c:pt>
                <c:pt idx="4132">
                  <c:v>5.9880000000000004</c:v>
                </c:pt>
                <c:pt idx="4133">
                  <c:v>5.9894999999999996</c:v>
                </c:pt>
                <c:pt idx="4134">
                  <c:v>5.9909999999999997</c:v>
                </c:pt>
                <c:pt idx="4135">
                  <c:v>5.9930000000000003</c:v>
                </c:pt>
                <c:pt idx="4136">
                  <c:v>5.9945000000000004</c:v>
                </c:pt>
                <c:pt idx="4137">
                  <c:v>5.9965000000000002</c:v>
                </c:pt>
                <c:pt idx="4138">
                  <c:v>5.9984999999999999</c:v>
                </c:pt>
                <c:pt idx="4139">
                  <c:v>6</c:v>
                </c:pt>
                <c:pt idx="4140">
                  <c:v>6.0019999999999998</c:v>
                </c:pt>
                <c:pt idx="4141">
                  <c:v>6.0045000000000002</c:v>
                </c:pt>
                <c:pt idx="4142">
                  <c:v>6.0054999999999996</c:v>
                </c:pt>
                <c:pt idx="4143">
                  <c:v>6.0075000000000003</c:v>
                </c:pt>
                <c:pt idx="4144">
                  <c:v>6.0095000000000001</c:v>
                </c:pt>
                <c:pt idx="4145">
                  <c:v>6.0110000000000001</c:v>
                </c:pt>
                <c:pt idx="4146">
                  <c:v>6.0129999999999999</c:v>
                </c:pt>
                <c:pt idx="4147">
                  <c:v>6.0145</c:v>
                </c:pt>
                <c:pt idx="4148">
                  <c:v>6.0164999999999997</c:v>
                </c:pt>
                <c:pt idx="4149">
                  <c:v>6.0185000000000004</c:v>
                </c:pt>
                <c:pt idx="4150">
                  <c:v>6.0209999999999999</c:v>
                </c:pt>
                <c:pt idx="4151">
                  <c:v>6.0220000000000002</c:v>
                </c:pt>
                <c:pt idx="4152">
                  <c:v>6.024</c:v>
                </c:pt>
                <c:pt idx="4153">
                  <c:v>6.0259999999999998</c:v>
                </c:pt>
                <c:pt idx="4154">
                  <c:v>6.0274999999999999</c:v>
                </c:pt>
                <c:pt idx="4155">
                  <c:v>6.0289999999999999</c:v>
                </c:pt>
                <c:pt idx="4156">
                  <c:v>6.0309999999999997</c:v>
                </c:pt>
                <c:pt idx="4157">
                  <c:v>6.0324999999999998</c:v>
                </c:pt>
                <c:pt idx="4158">
                  <c:v>6.0345000000000004</c:v>
                </c:pt>
                <c:pt idx="4159">
                  <c:v>6.0359999999999996</c:v>
                </c:pt>
                <c:pt idx="4160">
                  <c:v>6.0369999999999999</c:v>
                </c:pt>
                <c:pt idx="4161">
                  <c:v>6.0389999999999997</c:v>
                </c:pt>
                <c:pt idx="4162">
                  <c:v>6.0410000000000004</c:v>
                </c:pt>
                <c:pt idx="4163">
                  <c:v>6.0425000000000004</c:v>
                </c:pt>
                <c:pt idx="4164">
                  <c:v>6.0445000000000002</c:v>
                </c:pt>
                <c:pt idx="4165">
                  <c:v>6.0460000000000003</c:v>
                </c:pt>
                <c:pt idx="4166">
                  <c:v>6.048</c:v>
                </c:pt>
                <c:pt idx="4167">
                  <c:v>6.05</c:v>
                </c:pt>
                <c:pt idx="4168">
                  <c:v>6.0510000000000002</c:v>
                </c:pt>
                <c:pt idx="4169">
                  <c:v>6.0529999999999999</c:v>
                </c:pt>
                <c:pt idx="4170">
                  <c:v>6.0549999999999997</c:v>
                </c:pt>
                <c:pt idx="4171">
                  <c:v>6.0570000000000004</c:v>
                </c:pt>
                <c:pt idx="4172">
                  <c:v>6.0585000000000004</c:v>
                </c:pt>
                <c:pt idx="4173">
                  <c:v>6.0609999999999999</c:v>
                </c:pt>
                <c:pt idx="4174">
                  <c:v>6.0620000000000003</c:v>
                </c:pt>
                <c:pt idx="4175">
                  <c:v>6.0640000000000001</c:v>
                </c:pt>
                <c:pt idx="4176">
                  <c:v>6.0659999999999998</c:v>
                </c:pt>
                <c:pt idx="4177">
                  <c:v>6.0674999999999999</c:v>
                </c:pt>
                <c:pt idx="4178">
                  <c:v>6.069</c:v>
                </c:pt>
                <c:pt idx="4179">
                  <c:v>6.0709999999999997</c:v>
                </c:pt>
                <c:pt idx="4180">
                  <c:v>6.0730000000000004</c:v>
                </c:pt>
                <c:pt idx="4181">
                  <c:v>6.0750000000000002</c:v>
                </c:pt>
                <c:pt idx="4182">
                  <c:v>6.077</c:v>
                </c:pt>
                <c:pt idx="4183">
                  <c:v>6.0789999999999997</c:v>
                </c:pt>
                <c:pt idx="4184">
                  <c:v>6.0810000000000004</c:v>
                </c:pt>
                <c:pt idx="4185">
                  <c:v>6.0830000000000002</c:v>
                </c:pt>
                <c:pt idx="4186">
                  <c:v>6.0845000000000002</c:v>
                </c:pt>
                <c:pt idx="4187">
                  <c:v>6.0865</c:v>
                </c:pt>
                <c:pt idx="4188">
                  <c:v>6.0880000000000001</c:v>
                </c:pt>
                <c:pt idx="4189">
                  <c:v>6.09</c:v>
                </c:pt>
                <c:pt idx="4190">
                  <c:v>6.0914999999999999</c:v>
                </c:pt>
                <c:pt idx="4191">
                  <c:v>6.0934999999999997</c:v>
                </c:pt>
                <c:pt idx="4192">
                  <c:v>6.0955000000000004</c:v>
                </c:pt>
                <c:pt idx="4193">
                  <c:v>6.0970000000000004</c:v>
                </c:pt>
                <c:pt idx="4194">
                  <c:v>6.0990000000000002</c:v>
                </c:pt>
                <c:pt idx="4195">
                  <c:v>6.101</c:v>
                </c:pt>
                <c:pt idx="4196">
                  <c:v>6.1025</c:v>
                </c:pt>
                <c:pt idx="4197">
                  <c:v>6.1044999999999998</c:v>
                </c:pt>
                <c:pt idx="4198">
                  <c:v>6.1059999999999999</c:v>
                </c:pt>
                <c:pt idx="4199">
                  <c:v>6.1074999999999999</c:v>
                </c:pt>
                <c:pt idx="4200">
                  <c:v>6.1094999999999997</c:v>
                </c:pt>
                <c:pt idx="4201">
                  <c:v>6.1109999999999998</c:v>
                </c:pt>
                <c:pt idx="4202">
                  <c:v>6.1124999999999998</c:v>
                </c:pt>
                <c:pt idx="4203">
                  <c:v>6.1144999999999996</c:v>
                </c:pt>
                <c:pt idx="4204">
                  <c:v>6.1165000000000003</c:v>
                </c:pt>
                <c:pt idx="4205">
                  <c:v>6.1185</c:v>
                </c:pt>
                <c:pt idx="4206">
                  <c:v>6.1204999999999998</c:v>
                </c:pt>
                <c:pt idx="4207">
                  <c:v>6.1224999999999996</c:v>
                </c:pt>
                <c:pt idx="4208">
                  <c:v>6.1245000000000003</c:v>
                </c:pt>
                <c:pt idx="4209">
                  <c:v>6.1260000000000003</c:v>
                </c:pt>
                <c:pt idx="4210">
                  <c:v>6.1275000000000004</c:v>
                </c:pt>
                <c:pt idx="4211">
                  <c:v>6.1295000000000002</c:v>
                </c:pt>
                <c:pt idx="4212">
                  <c:v>6.1315</c:v>
                </c:pt>
                <c:pt idx="4213">
                  <c:v>6.1334999999999997</c:v>
                </c:pt>
                <c:pt idx="4214">
                  <c:v>6.1355000000000004</c:v>
                </c:pt>
                <c:pt idx="4215">
                  <c:v>6.1369999999999996</c:v>
                </c:pt>
                <c:pt idx="4216">
                  <c:v>6.1395</c:v>
                </c:pt>
                <c:pt idx="4217">
                  <c:v>6.1414999999999997</c:v>
                </c:pt>
                <c:pt idx="4218">
                  <c:v>6.1429999999999998</c:v>
                </c:pt>
                <c:pt idx="4219">
                  <c:v>6.1449999999999996</c:v>
                </c:pt>
                <c:pt idx="4220">
                  <c:v>6.1464999999999996</c:v>
                </c:pt>
                <c:pt idx="4221">
                  <c:v>6.1485000000000003</c:v>
                </c:pt>
                <c:pt idx="4222">
                  <c:v>6.1505000000000001</c:v>
                </c:pt>
                <c:pt idx="4223">
                  <c:v>6.1520000000000001</c:v>
                </c:pt>
                <c:pt idx="4224">
                  <c:v>6.1539999999999999</c:v>
                </c:pt>
                <c:pt idx="4225">
                  <c:v>6.1559999999999997</c:v>
                </c:pt>
                <c:pt idx="4226">
                  <c:v>6.1580000000000004</c:v>
                </c:pt>
                <c:pt idx="4227">
                  <c:v>6.16</c:v>
                </c:pt>
                <c:pt idx="4228">
                  <c:v>6.1619999999999999</c:v>
                </c:pt>
                <c:pt idx="4229">
                  <c:v>6.1639999999999997</c:v>
                </c:pt>
                <c:pt idx="4230">
                  <c:v>6.1654999999999998</c:v>
                </c:pt>
                <c:pt idx="4231">
                  <c:v>6.1669999999999998</c:v>
                </c:pt>
                <c:pt idx="4232">
                  <c:v>6.1689999999999996</c:v>
                </c:pt>
                <c:pt idx="4233">
                  <c:v>6.1710000000000003</c:v>
                </c:pt>
                <c:pt idx="4234">
                  <c:v>6.173</c:v>
                </c:pt>
                <c:pt idx="4235">
                  <c:v>6.1745000000000001</c:v>
                </c:pt>
                <c:pt idx="4236">
                  <c:v>6.1764999999999999</c:v>
                </c:pt>
                <c:pt idx="4237">
                  <c:v>6.1790000000000003</c:v>
                </c:pt>
                <c:pt idx="4238">
                  <c:v>6.181</c:v>
                </c:pt>
                <c:pt idx="4239">
                  <c:v>6.1825000000000001</c:v>
                </c:pt>
                <c:pt idx="4240">
                  <c:v>6.1840000000000002</c:v>
                </c:pt>
                <c:pt idx="4241">
                  <c:v>6.1859999999999999</c:v>
                </c:pt>
                <c:pt idx="4242">
                  <c:v>6.1879999999999997</c:v>
                </c:pt>
                <c:pt idx="4243">
                  <c:v>6.19</c:v>
                </c:pt>
                <c:pt idx="4244">
                  <c:v>6.1909999999999998</c:v>
                </c:pt>
                <c:pt idx="4245">
                  <c:v>6.1935000000000002</c:v>
                </c:pt>
                <c:pt idx="4246">
                  <c:v>6.1955</c:v>
                </c:pt>
                <c:pt idx="4247">
                  <c:v>6.1974999999999998</c:v>
                </c:pt>
                <c:pt idx="4248">
                  <c:v>6.1994999999999996</c:v>
                </c:pt>
                <c:pt idx="4249">
                  <c:v>6.202</c:v>
                </c:pt>
                <c:pt idx="4250">
                  <c:v>6.2039999999999997</c:v>
                </c:pt>
                <c:pt idx="4251">
                  <c:v>6.2054999999999998</c:v>
                </c:pt>
                <c:pt idx="4252">
                  <c:v>6.2080000000000002</c:v>
                </c:pt>
                <c:pt idx="4253">
                  <c:v>6.2110000000000003</c:v>
                </c:pt>
                <c:pt idx="4254">
                  <c:v>6.2125000000000004</c:v>
                </c:pt>
                <c:pt idx="4255">
                  <c:v>6.2134999999999998</c:v>
                </c:pt>
                <c:pt idx="4256">
                  <c:v>6.2149999999999999</c:v>
                </c:pt>
                <c:pt idx="4257">
                  <c:v>6.2175000000000002</c:v>
                </c:pt>
                <c:pt idx="4258">
                  <c:v>6.2190000000000003</c:v>
                </c:pt>
                <c:pt idx="4259">
                  <c:v>6.2210000000000001</c:v>
                </c:pt>
                <c:pt idx="4260">
                  <c:v>6.2220000000000004</c:v>
                </c:pt>
                <c:pt idx="4261">
                  <c:v>6.2234999999999996</c:v>
                </c:pt>
                <c:pt idx="4262">
                  <c:v>6.2249999999999996</c:v>
                </c:pt>
                <c:pt idx="4263">
                  <c:v>6.226</c:v>
                </c:pt>
                <c:pt idx="4264">
                  <c:v>6.2279999999999998</c:v>
                </c:pt>
                <c:pt idx="4265">
                  <c:v>6.23</c:v>
                </c:pt>
                <c:pt idx="4266">
                  <c:v>6.2314999999999996</c:v>
                </c:pt>
                <c:pt idx="4267">
                  <c:v>6.2329999999999997</c:v>
                </c:pt>
                <c:pt idx="4268">
                  <c:v>6.2350000000000003</c:v>
                </c:pt>
                <c:pt idx="4269">
                  <c:v>6.2365000000000004</c:v>
                </c:pt>
                <c:pt idx="4270">
                  <c:v>6.2389999999999999</c:v>
                </c:pt>
                <c:pt idx="4271">
                  <c:v>6.2404999999999999</c:v>
                </c:pt>
                <c:pt idx="4272">
                  <c:v>6.242</c:v>
                </c:pt>
                <c:pt idx="4273">
                  <c:v>6.2439999999999998</c:v>
                </c:pt>
                <c:pt idx="4274">
                  <c:v>6.2460000000000004</c:v>
                </c:pt>
                <c:pt idx="4275">
                  <c:v>6.2474999999999996</c:v>
                </c:pt>
                <c:pt idx="4276">
                  <c:v>6.2495000000000003</c:v>
                </c:pt>
                <c:pt idx="4277">
                  <c:v>6.2510000000000003</c:v>
                </c:pt>
                <c:pt idx="4278">
                  <c:v>6.2525000000000004</c:v>
                </c:pt>
                <c:pt idx="4279">
                  <c:v>6.2545000000000002</c:v>
                </c:pt>
                <c:pt idx="4280">
                  <c:v>6.2569999999999997</c:v>
                </c:pt>
                <c:pt idx="4281">
                  <c:v>6.2584999999999997</c:v>
                </c:pt>
                <c:pt idx="4282">
                  <c:v>6.2605000000000004</c:v>
                </c:pt>
                <c:pt idx="4283">
                  <c:v>6.2625000000000002</c:v>
                </c:pt>
                <c:pt idx="4284">
                  <c:v>6.2640000000000002</c:v>
                </c:pt>
                <c:pt idx="4285">
                  <c:v>6.266</c:v>
                </c:pt>
                <c:pt idx="4286">
                  <c:v>6.2679999999999998</c:v>
                </c:pt>
                <c:pt idx="4287">
                  <c:v>6.2694999999999999</c:v>
                </c:pt>
                <c:pt idx="4288">
                  <c:v>6.2709999999999999</c:v>
                </c:pt>
                <c:pt idx="4289">
                  <c:v>6.2729999999999997</c:v>
                </c:pt>
                <c:pt idx="4290">
                  <c:v>6.2744999999999997</c:v>
                </c:pt>
                <c:pt idx="4291">
                  <c:v>6.2770000000000001</c:v>
                </c:pt>
                <c:pt idx="4292">
                  <c:v>6.2789999999999999</c:v>
                </c:pt>
                <c:pt idx="4293">
                  <c:v>6.28</c:v>
                </c:pt>
                <c:pt idx="4294">
                  <c:v>6.282</c:v>
                </c:pt>
                <c:pt idx="4295">
                  <c:v>6.2839999999999998</c:v>
                </c:pt>
                <c:pt idx="4296">
                  <c:v>6.2854999999999999</c:v>
                </c:pt>
                <c:pt idx="4297">
                  <c:v>6.2869999999999999</c:v>
                </c:pt>
                <c:pt idx="4298">
                  <c:v>6.2889999999999997</c:v>
                </c:pt>
                <c:pt idx="4299">
                  <c:v>6.29</c:v>
                </c:pt>
                <c:pt idx="4300">
                  <c:v>6.2919999999999998</c:v>
                </c:pt>
                <c:pt idx="4301">
                  <c:v>6.2939999999999996</c:v>
                </c:pt>
                <c:pt idx="4302">
                  <c:v>6.2954999999999997</c:v>
                </c:pt>
                <c:pt idx="4303">
                  <c:v>6.2975000000000003</c:v>
                </c:pt>
                <c:pt idx="4304">
                  <c:v>6.2995000000000001</c:v>
                </c:pt>
                <c:pt idx="4305">
                  <c:v>6.3005000000000004</c:v>
                </c:pt>
                <c:pt idx="4306">
                  <c:v>6.3025000000000002</c:v>
                </c:pt>
                <c:pt idx="4307">
                  <c:v>6.3045</c:v>
                </c:pt>
                <c:pt idx="4308">
                  <c:v>6.306</c:v>
                </c:pt>
                <c:pt idx="4309">
                  <c:v>6.3079999999999998</c:v>
                </c:pt>
                <c:pt idx="4310">
                  <c:v>6.3094999999999999</c:v>
                </c:pt>
                <c:pt idx="4311">
                  <c:v>6.3109999999999999</c:v>
                </c:pt>
                <c:pt idx="4312">
                  <c:v>6.3129999999999997</c:v>
                </c:pt>
                <c:pt idx="4313">
                  <c:v>6.3150000000000004</c:v>
                </c:pt>
                <c:pt idx="4314">
                  <c:v>6.3164999999999996</c:v>
                </c:pt>
                <c:pt idx="4315">
                  <c:v>6.3185000000000002</c:v>
                </c:pt>
                <c:pt idx="4316">
                  <c:v>6.3205</c:v>
                </c:pt>
                <c:pt idx="4317">
                  <c:v>6.3224999999999998</c:v>
                </c:pt>
                <c:pt idx="4318">
                  <c:v>6.3235000000000001</c:v>
                </c:pt>
                <c:pt idx="4319">
                  <c:v>6.3254999999999999</c:v>
                </c:pt>
                <c:pt idx="4320">
                  <c:v>6.327</c:v>
                </c:pt>
                <c:pt idx="4321">
                  <c:v>6.3285</c:v>
                </c:pt>
                <c:pt idx="4322">
                  <c:v>6.3304999999999998</c:v>
                </c:pt>
                <c:pt idx="4323">
                  <c:v>6.3324999999999996</c:v>
                </c:pt>
                <c:pt idx="4324">
                  <c:v>6.3339999999999996</c:v>
                </c:pt>
                <c:pt idx="4325">
                  <c:v>6.3354999999999997</c:v>
                </c:pt>
                <c:pt idx="4326">
                  <c:v>6.3375000000000004</c:v>
                </c:pt>
                <c:pt idx="4327">
                  <c:v>6.3395000000000001</c:v>
                </c:pt>
                <c:pt idx="4328">
                  <c:v>6.3410000000000002</c:v>
                </c:pt>
                <c:pt idx="4329">
                  <c:v>6.3425000000000002</c:v>
                </c:pt>
                <c:pt idx="4330">
                  <c:v>6.3445</c:v>
                </c:pt>
                <c:pt idx="4331">
                  <c:v>6.3464999999999998</c:v>
                </c:pt>
                <c:pt idx="4332">
                  <c:v>6.3484999999999996</c:v>
                </c:pt>
                <c:pt idx="4333">
                  <c:v>6.35</c:v>
                </c:pt>
                <c:pt idx="4334">
                  <c:v>6.3525</c:v>
                </c:pt>
                <c:pt idx="4335">
                  <c:v>6.3544999999999998</c:v>
                </c:pt>
                <c:pt idx="4336">
                  <c:v>6.3559999999999999</c:v>
                </c:pt>
                <c:pt idx="4337">
                  <c:v>6.3579999999999997</c:v>
                </c:pt>
                <c:pt idx="4338">
                  <c:v>6.36</c:v>
                </c:pt>
                <c:pt idx="4339">
                  <c:v>6.3620000000000001</c:v>
                </c:pt>
                <c:pt idx="4340">
                  <c:v>6.3630000000000004</c:v>
                </c:pt>
                <c:pt idx="4341">
                  <c:v>6.3650000000000002</c:v>
                </c:pt>
                <c:pt idx="4342">
                  <c:v>6.367</c:v>
                </c:pt>
                <c:pt idx="4343">
                  <c:v>6.3680000000000003</c:v>
                </c:pt>
                <c:pt idx="4344">
                  <c:v>6.37</c:v>
                </c:pt>
                <c:pt idx="4345">
                  <c:v>6.3719999999999999</c:v>
                </c:pt>
                <c:pt idx="4346">
                  <c:v>6.3734999999999999</c:v>
                </c:pt>
                <c:pt idx="4347">
                  <c:v>6.3754999999999997</c:v>
                </c:pt>
                <c:pt idx="4348">
                  <c:v>6.3769999999999998</c:v>
                </c:pt>
                <c:pt idx="4349">
                  <c:v>6.3784999999999998</c:v>
                </c:pt>
                <c:pt idx="4350">
                  <c:v>6.3804999999999996</c:v>
                </c:pt>
                <c:pt idx="4351">
                  <c:v>6.3819999999999997</c:v>
                </c:pt>
                <c:pt idx="4352">
                  <c:v>6.3840000000000003</c:v>
                </c:pt>
                <c:pt idx="4353">
                  <c:v>6.3855000000000004</c:v>
                </c:pt>
                <c:pt idx="4354">
                  <c:v>6.3875000000000002</c:v>
                </c:pt>
                <c:pt idx="4355">
                  <c:v>6.3884999999999996</c:v>
                </c:pt>
                <c:pt idx="4356">
                  <c:v>6.3905000000000003</c:v>
                </c:pt>
                <c:pt idx="4357">
                  <c:v>6.3929999999999998</c:v>
                </c:pt>
                <c:pt idx="4358">
                  <c:v>6.3949999999999996</c:v>
                </c:pt>
                <c:pt idx="4359">
                  <c:v>6.3970000000000002</c:v>
                </c:pt>
                <c:pt idx="4360">
                  <c:v>6.3979999999999997</c:v>
                </c:pt>
                <c:pt idx="4361">
                  <c:v>6.4</c:v>
                </c:pt>
                <c:pt idx="4362">
                  <c:v>6.4020000000000001</c:v>
                </c:pt>
                <c:pt idx="4363">
                  <c:v>6.4039999999999999</c:v>
                </c:pt>
                <c:pt idx="4364">
                  <c:v>6.4050000000000002</c:v>
                </c:pt>
                <c:pt idx="4365">
                  <c:v>6.407</c:v>
                </c:pt>
                <c:pt idx="4366">
                  <c:v>6.4089999999999998</c:v>
                </c:pt>
                <c:pt idx="4367">
                  <c:v>6.4109999999999996</c:v>
                </c:pt>
                <c:pt idx="4368">
                  <c:v>6.4130000000000003</c:v>
                </c:pt>
                <c:pt idx="4369">
                  <c:v>6.415</c:v>
                </c:pt>
                <c:pt idx="4370">
                  <c:v>6.4165000000000001</c:v>
                </c:pt>
                <c:pt idx="4371">
                  <c:v>6.4180000000000001</c:v>
                </c:pt>
                <c:pt idx="4372">
                  <c:v>6.42</c:v>
                </c:pt>
                <c:pt idx="4373">
                  <c:v>6.4219999999999997</c:v>
                </c:pt>
                <c:pt idx="4374">
                  <c:v>6.423</c:v>
                </c:pt>
                <c:pt idx="4375">
                  <c:v>6.4249999999999998</c:v>
                </c:pt>
                <c:pt idx="4376">
                  <c:v>6.4269999999999996</c:v>
                </c:pt>
                <c:pt idx="4377">
                  <c:v>6.4284999999999997</c:v>
                </c:pt>
                <c:pt idx="4378">
                  <c:v>6.43</c:v>
                </c:pt>
                <c:pt idx="4379">
                  <c:v>6.4320000000000004</c:v>
                </c:pt>
                <c:pt idx="4380">
                  <c:v>6.4335000000000004</c:v>
                </c:pt>
                <c:pt idx="4381">
                  <c:v>6.4359999999999999</c:v>
                </c:pt>
                <c:pt idx="4382">
                  <c:v>6.4370000000000003</c:v>
                </c:pt>
                <c:pt idx="4383">
                  <c:v>6.4390000000000001</c:v>
                </c:pt>
                <c:pt idx="4384">
                  <c:v>6.4409999999999998</c:v>
                </c:pt>
                <c:pt idx="4385">
                  <c:v>6.4420000000000002</c:v>
                </c:pt>
                <c:pt idx="4386">
                  <c:v>6.444</c:v>
                </c:pt>
                <c:pt idx="4387">
                  <c:v>6.4459999999999997</c:v>
                </c:pt>
                <c:pt idx="4388">
                  <c:v>6.4474999999999998</c:v>
                </c:pt>
                <c:pt idx="4389">
                  <c:v>6.4494999999999996</c:v>
                </c:pt>
                <c:pt idx="4390">
                  <c:v>6.452</c:v>
                </c:pt>
                <c:pt idx="4391">
                  <c:v>6.4539999999999997</c:v>
                </c:pt>
                <c:pt idx="4392">
                  <c:v>6.4554999999999998</c:v>
                </c:pt>
                <c:pt idx="4393">
                  <c:v>6.4569999999999999</c:v>
                </c:pt>
                <c:pt idx="4394">
                  <c:v>6.4589999999999996</c:v>
                </c:pt>
                <c:pt idx="4395">
                  <c:v>6.4610000000000003</c:v>
                </c:pt>
                <c:pt idx="4396">
                  <c:v>6.4630000000000001</c:v>
                </c:pt>
                <c:pt idx="4397">
                  <c:v>6.4645000000000001</c:v>
                </c:pt>
                <c:pt idx="4398">
                  <c:v>6.4664999999999999</c:v>
                </c:pt>
                <c:pt idx="4399">
                  <c:v>6.468</c:v>
                </c:pt>
                <c:pt idx="4400">
                  <c:v>6.47</c:v>
                </c:pt>
                <c:pt idx="4401">
                  <c:v>6.4720000000000004</c:v>
                </c:pt>
                <c:pt idx="4402">
                  <c:v>6.4740000000000002</c:v>
                </c:pt>
                <c:pt idx="4403">
                  <c:v>6.476</c:v>
                </c:pt>
                <c:pt idx="4404">
                  <c:v>6.4775</c:v>
                </c:pt>
                <c:pt idx="4405">
                  <c:v>6.4790000000000001</c:v>
                </c:pt>
                <c:pt idx="4406">
                  <c:v>6.4809999999999999</c:v>
                </c:pt>
                <c:pt idx="4407">
                  <c:v>6.4824999999999999</c:v>
                </c:pt>
                <c:pt idx="4408">
                  <c:v>6.484</c:v>
                </c:pt>
                <c:pt idx="4409">
                  <c:v>6.4859999999999998</c:v>
                </c:pt>
                <c:pt idx="4410">
                  <c:v>6.4874999999999998</c:v>
                </c:pt>
                <c:pt idx="4411">
                  <c:v>6.4894999999999996</c:v>
                </c:pt>
                <c:pt idx="4412">
                  <c:v>6.4915000000000003</c:v>
                </c:pt>
                <c:pt idx="4413">
                  <c:v>6.4930000000000003</c:v>
                </c:pt>
                <c:pt idx="4414">
                  <c:v>6.4950000000000001</c:v>
                </c:pt>
                <c:pt idx="4415">
                  <c:v>6.4965000000000002</c:v>
                </c:pt>
                <c:pt idx="4416">
                  <c:v>6.4980000000000002</c:v>
                </c:pt>
                <c:pt idx="4417">
                  <c:v>6.5</c:v>
                </c:pt>
                <c:pt idx="4418">
                  <c:v>6.5015000000000001</c:v>
                </c:pt>
                <c:pt idx="4419">
                  <c:v>6.5030000000000001</c:v>
                </c:pt>
                <c:pt idx="4420">
                  <c:v>6.5049999999999999</c:v>
                </c:pt>
                <c:pt idx="4421">
                  <c:v>6.5065</c:v>
                </c:pt>
                <c:pt idx="4422">
                  <c:v>6.5084999999999997</c:v>
                </c:pt>
                <c:pt idx="4423">
                  <c:v>6.5105000000000004</c:v>
                </c:pt>
                <c:pt idx="4424">
                  <c:v>6.5125000000000002</c:v>
                </c:pt>
                <c:pt idx="4425">
                  <c:v>6.5140000000000002</c:v>
                </c:pt>
                <c:pt idx="4426">
                  <c:v>6.516</c:v>
                </c:pt>
                <c:pt idx="4427">
                  <c:v>6.5175000000000001</c:v>
                </c:pt>
                <c:pt idx="4428">
                  <c:v>6.5190000000000001</c:v>
                </c:pt>
                <c:pt idx="4429">
                  <c:v>6.5209999999999999</c:v>
                </c:pt>
                <c:pt idx="4430">
                  <c:v>6.5225</c:v>
                </c:pt>
                <c:pt idx="4431">
                  <c:v>6.5244999999999997</c:v>
                </c:pt>
                <c:pt idx="4432">
                  <c:v>6.5265000000000004</c:v>
                </c:pt>
                <c:pt idx="4433">
                  <c:v>6.5274999999999999</c:v>
                </c:pt>
                <c:pt idx="4434">
                  <c:v>6.5294999999999996</c:v>
                </c:pt>
                <c:pt idx="4435">
                  <c:v>6.5315000000000003</c:v>
                </c:pt>
                <c:pt idx="4436">
                  <c:v>6.5330000000000004</c:v>
                </c:pt>
                <c:pt idx="4437">
                  <c:v>6.5350000000000001</c:v>
                </c:pt>
                <c:pt idx="4438">
                  <c:v>6.5369999999999999</c:v>
                </c:pt>
                <c:pt idx="4439">
                  <c:v>6.5385</c:v>
                </c:pt>
                <c:pt idx="4440">
                  <c:v>6.5404999999999998</c:v>
                </c:pt>
                <c:pt idx="4441">
                  <c:v>6.5425000000000004</c:v>
                </c:pt>
                <c:pt idx="4442">
                  <c:v>6.5439999999999996</c:v>
                </c:pt>
                <c:pt idx="4443">
                  <c:v>6.5454999999999997</c:v>
                </c:pt>
                <c:pt idx="4444">
                  <c:v>6.5475000000000003</c:v>
                </c:pt>
                <c:pt idx="4445">
                  <c:v>6.5495000000000001</c:v>
                </c:pt>
                <c:pt idx="4446">
                  <c:v>6.5514999999999999</c:v>
                </c:pt>
                <c:pt idx="4447">
                  <c:v>6.5534999999999997</c:v>
                </c:pt>
                <c:pt idx="4448">
                  <c:v>6.5549999999999997</c:v>
                </c:pt>
                <c:pt idx="4449">
                  <c:v>6.5570000000000004</c:v>
                </c:pt>
                <c:pt idx="4450">
                  <c:v>6.5585000000000004</c:v>
                </c:pt>
                <c:pt idx="4451">
                  <c:v>6.5605000000000002</c:v>
                </c:pt>
                <c:pt idx="4452">
                  <c:v>6.5625</c:v>
                </c:pt>
                <c:pt idx="4453">
                  <c:v>6.5644999999999998</c:v>
                </c:pt>
                <c:pt idx="4454">
                  <c:v>6.5664999999999996</c:v>
                </c:pt>
                <c:pt idx="4455">
                  <c:v>6.57</c:v>
                </c:pt>
                <c:pt idx="4456">
                  <c:v>6.5739999999999998</c:v>
                </c:pt>
                <c:pt idx="4457">
                  <c:v>6.5765000000000002</c:v>
                </c:pt>
                <c:pt idx="4458">
                  <c:v>6.5785</c:v>
                </c:pt>
                <c:pt idx="4459">
                  <c:v>6.5810000000000004</c:v>
                </c:pt>
                <c:pt idx="4460">
                  <c:v>6.5830000000000002</c:v>
                </c:pt>
                <c:pt idx="4461">
                  <c:v>6.585</c:v>
                </c:pt>
                <c:pt idx="4462">
                  <c:v>6.5869999999999997</c:v>
                </c:pt>
                <c:pt idx="4463">
                  <c:v>6.5884999999999998</c:v>
                </c:pt>
                <c:pt idx="4464">
                  <c:v>6.5904999999999996</c:v>
                </c:pt>
                <c:pt idx="4465">
                  <c:v>6.593</c:v>
                </c:pt>
                <c:pt idx="4466">
                  <c:v>6.5940000000000003</c:v>
                </c:pt>
                <c:pt idx="4467">
                  <c:v>6.5949999999999998</c:v>
                </c:pt>
                <c:pt idx="4468">
                  <c:v>6.5970000000000004</c:v>
                </c:pt>
                <c:pt idx="4469">
                  <c:v>6.5990000000000002</c:v>
                </c:pt>
                <c:pt idx="4470">
                  <c:v>6.601</c:v>
                </c:pt>
                <c:pt idx="4471">
                  <c:v>6.6020000000000003</c:v>
                </c:pt>
                <c:pt idx="4472">
                  <c:v>6.6040000000000001</c:v>
                </c:pt>
                <c:pt idx="4473">
                  <c:v>6.6059999999999999</c:v>
                </c:pt>
                <c:pt idx="4474">
                  <c:v>6.6079999999999997</c:v>
                </c:pt>
                <c:pt idx="4475">
                  <c:v>6.61</c:v>
                </c:pt>
                <c:pt idx="4476">
                  <c:v>6.6115000000000004</c:v>
                </c:pt>
                <c:pt idx="4477">
                  <c:v>6.6139999999999999</c:v>
                </c:pt>
                <c:pt idx="4478">
                  <c:v>6.6159999999999997</c:v>
                </c:pt>
                <c:pt idx="4479">
                  <c:v>6.6174999999999997</c:v>
                </c:pt>
                <c:pt idx="4480">
                  <c:v>6.6189999999999998</c:v>
                </c:pt>
                <c:pt idx="4481">
                  <c:v>6.6210000000000004</c:v>
                </c:pt>
                <c:pt idx="4482">
                  <c:v>6.6224999999999996</c:v>
                </c:pt>
                <c:pt idx="4483">
                  <c:v>6.6245000000000003</c:v>
                </c:pt>
                <c:pt idx="4484">
                  <c:v>6.6260000000000003</c:v>
                </c:pt>
                <c:pt idx="4485">
                  <c:v>6.6275000000000004</c:v>
                </c:pt>
                <c:pt idx="4486">
                  <c:v>6.6295000000000002</c:v>
                </c:pt>
                <c:pt idx="4487">
                  <c:v>6.6319999999999997</c:v>
                </c:pt>
                <c:pt idx="4488">
                  <c:v>6.6334999999999997</c:v>
                </c:pt>
                <c:pt idx="4489">
                  <c:v>6.6355000000000004</c:v>
                </c:pt>
                <c:pt idx="4490">
                  <c:v>6.6369999999999996</c:v>
                </c:pt>
                <c:pt idx="4491">
                  <c:v>6.6384999999999996</c:v>
                </c:pt>
                <c:pt idx="4492">
                  <c:v>6.6405000000000003</c:v>
                </c:pt>
                <c:pt idx="4493">
                  <c:v>6.6425000000000001</c:v>
                </c:pt>
                <c:pt idx="4494">
                  <c:v>6.6435000000000004</c:v>
                </c:pt>
                <c:pt idx="4495">
                  <c:v>6.6449999999999996</c:v>
                </c:pt>
                <c:pt idx="4496">
                  <c:v>6.6470000000000002</c:v>
                </c:pt>
                <c:pt idx="4497">
                  <c:v>6.649</c:v>
                </c:pt>
                <c:pt idx="4498">
                  <c:v>6.6505000000000001</c:v>
                </c:pt>
                <c:pt idx="4499">
                  <c:v>6.6524999999999999</c:v>
                </c:pt>
                <c:pt idx="4500">
                  <c:v>6.6544999999999996</c:v>
                </c:pt>
                <c:pt idx="4501">
                  <c:v>6.6559999999999997</c:v>
                </c:pt>
                <c:pt idx="4502">
                  <c:v>6.6574999999999998</c:v>
                </c:pt>
                <c:pt idx="4503">
                  <c:v>6.6595000000000004</c:v>
                </c:pt>
                <c:pt idx="4504">
                  <c:v>6.6609999999999996</c:v>
                </c:pt>
                <c:pt idx="4505">
                  <c:v>6.6630000000000003</c:v>
                </c:pt>
                <c:pt idx="4506">
                  <c:v>6.665</c:v>
                </c:pt>
                <c:pt idx="4507">
                  <c:v>6.6665000000000001</c:v>
                </c:pt>
                <c:pt idx="4508">
                  <c:v>6.6680000000000001</c:v>
                </c:pt>
                <c:pt idx="4509">
                  <c:v>6.67</c:v>
                </c:pt>
                <c:pt idx="4510">
                  <c:v>6.6719999999999997</c:v>
                </c:pt>
                <c:pt idx="4511">
                  <c:v>6.6740000000000004</c:v>
                </c:pt>
                <c:pt idx="4512">
                  <c:v>6.6760000000000002</c:v>
                </c:pt>
                <c:pt idx="4513">
                  <c:v>6.6779999999999999</c:v>
                </c:pt>
                <c:pt idx="4514">
                  <c:v>6.6795</c:v>
                </c:pt>
                <c:pt idx="4515">
                  <c:v>6.6814999999999998</c:v>
                </c:pt>
                <c:pt idx="4516">
                  <c:v>6.6835000000000004</c:v>
                </c:pt>
                <c:pt idx="4517">
                  <c:v>6.6849999999999996</c:v>
                </c:pt>
                <c:pt idx="4518">
                  <c:v>6.6875</c:v>
                </c:pt>
                <c:pt idx="4519">
                  <c:v>6.6890000000000001</c:v>
                </c:pt>
                <c:pt idx="4520">
                  <c:v>6.6905000000000001</c:v>
                </c:pt>
                <c:pt idx="4521">
                  <c:v>6.6924999999999999</c:v>
                </c:pt>
                <c:pt idx="4522">
                  <c:v>6.6944999999999997</c:v>
                </c:pt>
                <c:pt idx="4523">
                  <c:v>6.6965000000000003</c:v>
                </c:pt>
                <c:pt idx="4524">
                  <c:v>6.6980000000000004</c:v>
                </c:pt>
                <c:pt idx="4525">
                  <c:v>6.6994999999999996</c:v>
                </c:pt>
                <c:pt idx="4526">
                  <c:v>6.7009999999999996</c:v>
                </c:pt>
                <c:pt idx="4527">
                  <c:v>6.7024999999999997</c:v>
                </c:pt>
                <c:pt idx="4528">
                  <c:v>6.7045000000000003</c:v>
                </c:pt>
                <c:pt idx="4529">
                  <c:v>6.7060000000000004</c:v>
                </c:pt>
                <c:pt idx="4530">
                  <c:v>6.7069999999999999</c:v>
                </c:pt>
                <c:pt idx="4531">
                  <c:v>6.7089999999999996</c:v>
                </c:pt>
                <c:pt idx="4532">
                  <c:v>6.7104999999999997</c:v>
                </c:pt>
                <c:pt idx="4533">
                  <c:v>6.7125000000000004</c:v>
                </c:pt>
                <c:pt idx="4534">
                  <c:v>6.7140000000000004</c:v>
                </c:pt>
                <c:pt idx="4535">
                  <c:v>6.7154999999999996</c:v>
                </c:pt>
                <c:pt idx="4536">
                  <c:v>6.7175000000000002</c:v>
                </c:pt>
                <c:pt idx="4537">
                  <c:v>6.7190000000000003</c:v>
                </c:pt>
                <c:pt idx="4538">
                  <c:v>6.7205000000000004</c:v>
                </c:pt>
                <c:pt idx="4539">
                  <c:v>6.7225000000000001</c:v>
                </c:pt>
                <c:pt idx="4540">
                  <c:v>6.7234999999999996</c:v>
                </c:pt>
                <c:pt idx="4541">
                  <c:v>6.7255000000000003</c:v>
                </c:pt>
                <c:pt idx="4542">
                  <c:v>6.7270000000000003</c:v>
                </c:pt>
                <c:pt idx="4543">
                  <c:v>6.7290000000000001</c:v>
                </c:pt>
                <c:pt idx="4544">
                  <c:v>6.7305000000000001</c:v>
                </c:pt>
                <c:pt idx="4545">
                  <c:v>6.7320000000000002</c:v>
                </c:pt>
                <c:pt idx="4546">
                  <c:v>6.734</c:v>
                </c:pt>
                <c:pt idx="4547">
                  <c:v>6.7359999999999998</c:v>
                </c:pt>
                <c:pt idx="4548">
                  <c:v>6.7374999999999998</c:v>
                </c:pt>
                <c:pt idx="4549">
                  <c:v>6.7389999999999999</c:v>
                </c:pt>
                <c:pt idx="4550">
                  <c:v>6.7409999999999997</c:v>
                </c:pt>
                <c:pt idx="4551">
                  <c:v>6.7430000000000003</c:v>
                </c:pt>
                <c:pt idx="4552">
                  <c:v>6.7445000000000004</c:v>
                </c:pt>
                <c:pt idx="4553">
                  <c:v>6.7465000000000002</c:v>
                </c:pt>
                <c:pt idx="4554">
                  <c:v>6.7480000000000002</c:v>
                </c:pt>
                <c:pt idx="4555">
                  <c:v>6.7495000000000003</c:v>
                </c:pt>
                <c:pt idx="4556">
                  <c:v>6.7515000000000001</c:v>
                </c:pt>
                <c:pt idx="4557">
                  <c:v>6.7539999999999996</c:v>
                </c:pt>
                <c:pt idx="4558">
                  <c:v>6.7560000000000002</c:v>
                </c:pt>
                <c:pt idx="4559">
                  <c:v>6.7569999999999997</c:v>
                </c:pt>
                <c:pt idx="4560">
                  <c:v>6.7590000000000003</c:v>
                </c:pt>
                <c:pt idx="4561">
                  <c:v>6.7610000000000001</c:v>
                </c:pt>
                <c:pt idx="4562">
                  <c:v>6.7629999999999999</c:v>
                </c:pt>
                <c:pt idx="4563">
                  <c:v>6.7645</c:v>
                </c:pt>
                <c:pt idx="4564">
                  <c:v>6.7664999999999997</c:v>
                </c:pt>
                <c:pt idx="4565">
                  <c:v>6.7679999999999998</c:v>
                </c:pt>
                <c:pt idx="4566">
                  <c:v>6.7694999999999999</c:v>
                </c:pt>
                <c:pt idx="4567">
                  <c:v>6.7714999999999996</c:v>
                </c:pt>
                <c:pt idx="4568">
                  <c:v>6.7735000000000003</c:v>
                </c:pt>
                <c:pt idx="4569">
                  <c:v>6.7755000000000001</c:v>
                </c:pt>
                <c:pt idx="4570">
                  <c:v>6.7770000000000001</c:v>
                </c:pt>
                <c:pt idx="4571">
                  <c:v>6.7789999999999999</c:v>
                </c:pt>
                <c:pt idx="4572">
                  <c:v>6.7809999999999997</c:v>
                </c:pt>
                <c:pt idx="4573">
                  <c:v>6.7824999999999998</c:v>
                </c:pt>
                <c:pt idx="4574">
                  <c:v>6.7845000000000004</c:v>
                </c:pt>
                <c:pt idx="4575">
                  <c:v>6.7865000000000002</c:v>
                </c:pt>
                <c:pt idx="4576">
                  <c:v>6.7874999999999996</c:v>
                </c:pt>
                <c:pt idx="4577">
                  <c:v>6.7895000000000003</c:v>
                </c:pt>
                <c:pt idx="4578">
                  <c:v>6.7915000000000001</c:v>
                </c:pt>
                <c:pt idx="4579">
                  <c:v>6.7930000000000001</c:v>
                </c:pt>
                <c:pt idx="4580">
                  <c:v>6.7949999999999999</c:v>
                </c:pt>
                <c:pt idx="4581">
                  <c:v>6.7969999999999997</c:v>
                </c:pt>
                <c:pt idx="4582">
                  <c:v>6.798</c:v>
                </c:pt>
                <c:pt idx="4583">
                  <c:v>6.8</c:v>
                </c:pt>
                <c:pt idx="4584">
                  <c:v>6.8019999999999996</c:v>
                </c:pt>
                <c:pt idx="4585">
                  <c:v>6.8034999999999997</c:v>
                </c:pt>
                <c:pt idx="4586">
                  <c:v>6.8049999999999997</c:v>
                </c:pt>
                <c:pt idx="4587">
                  <c:v>6.8070000000000004</c:v>
                </c:pt>
                <c:pt idx="4588">
                  <c:v>6.8085000000000004</c:v>
                </c:pt>
                <c:pt idx="4589">
                  <c:v>6.8105000000000002</c:v>
                </c:pt>
                <c:pt idx="4590">
                  <c:v>6.8120000000000003</c:v>
                </c:pt>
                <c:pt idx="4591">
                  <c:v>6.8140000000000001</c:v>
                </c:pt>
                <c:pt idx="4592">
                  <c:v>6.8164999999999996</c:v>
                </c:pt>
                <c:pt idx="4593">
                  <c:v>6.8174999999999999</c:v>
                </c:pt>
                <c:pt idx="4594">
                  <c:v>6.8194999999999997</c:v>
                </c:pt>
                <c:pt idx="4595">
                  <c:v>6.8209999999999997</c:v>
                </c:pt>
                <c:pt idx="4596">
                  <c:v>6.8230000000000004</c:v>
                </c:pt>
                <c:pt idx="4597">
                  <c:v>6.8244999999999996</c:v>
                </c:pt>
                <c:pt idx="4598">
                  <c:v>6.8265000000000002</c:v>
                </c:pt>
                <c:pt idx="4599">
                  <c:v>6.8280000000000003</c:v>
                </c:pt>
                <c:pt idx="4600">
                  <c:v>6.83</c:v>
                </c:pt>
                <c:pt idx="4601">
                  <c:v>6.8324999999999996</c:v>
                </c:pt>
                <c:pt idx="4602">
                  <c:v>6.8339999999999996</c:v>
                </c:pt>
                <c:pt idx="4603">
                  <c:v>6.8360000000000003</c:v>
                </c:pt>
                <c:pt idx="4604">
                  <c:v>6.8375000000000004</c:v>
                </c:pt>
                <c:pt idx="4605">
                  <c:v>6.8390000000000004</c:v>
                </c:pt>
                <c:pt idx="4606">
                  <c:v>6.8410000000000002</c:v>
                </c:pt>
                <c:pt idx="4607">
                  <c:v>6.843</c:v>
                </c:pt>
                <c:pt idx="4608">
                  <c:v>6.8440000000000003</c:v>
                </c:pt>
                <c:pt idx="4609">
                  <c:v>6.8464999999999998</c:v>
                </c:pt>
                <c:pt idx="4610">
                  <c:v>6.8479999999999999</c:v>
                </c:pt>
                <c:pt idx="4611">
                  <c:v>6.85</c:v>
                </c:pt>
                <c:pt idx="4612">
                  <c:v>6.8520000000000003</c:v>
                </c:pt>
                <c:pt idx="4613">
                  <c:v>6.8540000000000001</c:v>
                </c:pt>
                <c:pt idx="4614">
                  <c:v>6.8559999999999999</c:v>
                </c:pt>
                <c:pt idx="4615">
                  <c:v>6.8574999999999999</c:v>
                </c:pt>
                <c:pt idx="4616">
                  <c:v>6.8594999999999997</c:v>
                </c:pt>
                <c:pt idx="4617">
                  <c:v>6.8615000000000004</c:v>
                </c:pt>
                <c:pt idx="4618">
                  <c:v>6.8630000000000004</c:v>
                </c:pt>
                <c:pt idx="4619">
                  <c:v>6.8644999999999996</c:v>
                </c:pt>
                <c:pt idx="4620">
                  <c:v>6.8665000000000003</c:v>
                </c:pt>
                <c:pt idx="4621">
                  <c:v>6.8680000000000003</c:v>
                </c:pt>
                <c:pt idx="4622">
                  <c:v>6.87</c:v>
                </c:pt>
                <c:pt idx="4623">
                  <c:v>6.8719999999999999</c:v>
                </c:pt>
                <c:pt idx="4624">
                  <c:v>6.8734999999999999</c:v>
                </c:pt>
                <c:pt idx="4625">
                  <c:v>6.8754999999999997</c:v>
                </c:pt>
                <c:pt idx="4626">
                  <c:v>6.8775000000000004</c:v>
                </c:pt>
                <c:pt idx="4627">
                  <c:v>6.8789999999999996</c:v>
                </c:pt>
                <c:pt idx="4628">
                  <c:v>6.8810000000000002</c:v>
                </c:pt>
                <c:pt idx="4629">
                  <c:v>6.8825000000000003</c:v>
                </c:pt>
                <c:pt idx="4630">
                  <c:v>6.8845000000000001</c:v>
                </c:pt>
                <c:pt idx="4631">
                  <c:v>6.8860000000000001</c:v>
                </c:pt>
                <c:pt idx="4632">
                  <c:v>6.8879999999999999</c:v>
                </c:pt>
                <c:pt idx="4633">
                  <c:v>6.89</c:v>
                </c:pt>
                <c:pt idx="4634">
                  <c:v>6.8914999999999997</c:v>
                </c:pt>
                <c:pt idx="4635">
                  <c:v>6.8935000000000004</c:v>
                </c:pt>
                <c:pt idx="4636">
                  <c:v>6.8955000000000002</c:v>
                </c:pt>
                <c:pt idx="4637">
                  <c:v>6.8975</c:v>
                </c:pt>
                <c:pt idx="4638">
                  <c:v>6.8985000000000003</c:v>
                </c:pt>
                <c:pt idx="4639">
                  <c:v>6.9005000000000001</c:v>
                </c:pt>
                <c:pt idx="4640">
                  <c:v>6.9024999999999999</c:v>
                </c:pt>
                <c:pt idx="4641">
                  <c:v>6.9035000000000002</c:v>
                </c:pt>
                <c:pt idx="4642">
                  <c:v>6.9059999999999997</c:v>
                </c:pt>
                <c:pt idx="4643">
                  <c:v>6.907</c:v>
                </c:pt>
                <c:pt idx="4644">
                  <c:v>6.9089999999999998</c:v>
                </c:pt>
                <c:pt idx="4645">
                  <c:v>6.9109999999999996</c:v>
                </c:pt>
                <c:pt idx="4646">
                  <c:v>6.9135</c:v>
                </c:pt>
                <c:pt idx="4647">
                  <c:v>6.915</c:v>
                </c:pt>
                <c:pt idx="4648">
                  <c:v>6.9175000000000004</c:v>
                </c:pt>
                <c:pt idx="4649">
                  <c:v>6.9219999999999997</c:v>
                </c:pt>
                <c:pt idx="4650">
                  <c:v>6.9240000000000004</c:v>
                </c:pt>
                <c:pt idx="4651">
                  <c:v>6.9260000000000002</c:v>
                </c:pt>
                <c:pt idx="4652">
                  <c:v>6.9269999999999996</c:v>
                </c:pt>
                <c:pt idx="4653">
                  <c:v>6.9290000000000003</c:v>
                </c:pt>
                <c:pt idx="4654">
                  <c:v>6.931</c:v>
                </c:pt>
                <c:pt idx="4655">
                  <c:v>6.9329999999999998</c:v>
                </c:pt>
                <c:pt idx="4656">
                  <c:v>6.9355000000000002</c:v>
                </c:pt>
                <c:pt idx="4657">
                  <c:v>6.9375</c:v>
                </c:pt>
                <c:pt idx="4658">
                  <c:v>6.94</c:v>
                </c:pt>
                <c:pt idx="4659">
                  <c:v>6.9420000000000002</c:v>
                </c:pt>
                <c:pt idx="4660">
                  <c:v>6.944</c:v>
                </c:pt>
                <c:pt idx="4661">
                  <c:v>6.9459999999999997</c:v>
                </c:pt>
                <c:pt idx="4662">
                  <c:v>6.9480000000000004</c:v>
                </c:pt>
                <c:pt idx="4663">
                  <c:v>6.9494999999999996</c:v>
                </c:pt>
                <c:pt idx="4664">
                  <c:v>6.952</c:v>
                </c:pt>
                <c:pt idx="4665">
                  <c:v>6.9539999999999997</c:v>
                </c:pt>
                <c:pt idx="4666">
                  <c:v>6.9554999999999998</c:v>
                </c:pt>
                <c:pt idx="4667">
                  <c:v>6.9580000000000002</c:v>
                </c:pt>
                <c:pt idx="4668">
                  <c:v>6.96</c:v>
                </c:pt>
                <c:pt idx="4669">
                  <c:v>6.9615</c:v>
                </c:pt>
                <c:pt idx="4670">
                  <c:v>6.9640000000000004</c:v>
                </c:pt>
                <c:pt idx="4671">
                  <c:v>6.9654999999999996</c:v>
                </c:pt>
                <c:pt idx="4672">
                  <c:v>6.9675000000000002</c:v>
                </c:pt>
                <c:pt idx="4673">
                  <c:v>6.9690000000000003</c:v>
                </c:pt>
                <c:pt idx="4674">
                  <c:v>6.9710000000000001</c:v>
                </c:pt>
                <c:pt idx="4675">
                  <c:v>6.9729999999999999</c:v>
                </c:pt>
                <c:pt idx="4676">
                  <c:v>6.9749999999999996</c:v>
                </c:pt>
                <c:pt idx="4677">
                  <c:v>6.9770000000000003</c:v>
                </c:pt>
                <c:pt idx="4678">
                  <c:v>6.9785000000000004</c:v>
                </c:pt>
                <c:pt idx="4679">
                  <c:v>6.9805000000000001</c:v>
                </c:pt>
                <c:pt idx="4680">
                  <c:v>6.9824999999999999</c:v>
                </c:pt>
                <c:pt idx="4681">
                  <c:v>6.9844999999999997</c:v>
                </c:pt>
                <c:pt idx="4682">
                  <c:v>6.9855</c:v>
                </c:pt>
                <c:pt idx="4683">
                  <c:v>6.9874999999999998</c:v>
                </c:pt>
                <c:pt idx="4684">
                  <c:v>6.9894999999999996</c:v>
                </c:pt>
                <c:pt idx="4685">
                  <c:v>6.9904999999999999</c:v>
                </c:pt>
                <c:pt idx="4686">
                  <c:v>6.9924999999999997</c:v>
                </c:pt>
                <c:pt idx="4687">
                  <c:v>6.9945000000000004</c:v>
                </c:pt>
                <c:pt idx="4688">
                  <c:v>6.9960000000000004</c:v>
                </c:pt>
                <c:pt idx="4689">
                  <c:v>6.9980000000000002</c:v>
                </c:pt>
                <c:pt idx="4690">
                  <c:v>7</c:v>
                </c:pt>
                <c:pt idx="4691">
                  <c:v>7.0019999999999998</c:v>
                </c:pt>
                <c:pt idx="4692">
                  <c:v>7.0039999999999996</c:v>
                </c:pt>
                <c:pt idx="4693">
                  <c:v>7.0054999999999996</c:v>
                </c:pt>
                <c:pt idx="4694">
                  <c:v>7.0069999999999997</c:v>
                </c:pt>
                <c:pt idx="4695">
                  <c:v>7.0090000000000003</c:v>
                </c:pt>
                <c:pt idx="4696">
                  <c:v>7.0110000000000001</c:v>
                </c:pt>
                <c:pt idx="4697">
                  <c:v>7.0125000000000002</c:v>
                </c:pt>
                <c:pt idx="4698">
                  <c:v>7.0149999999999997</c:v>
                </c:pt>
                <c:pt idx="4699">
                  <c:v>7.0164999999999997</c:v>
                </c:pt>
                <c:pt idx="4700">
                  <c:v>7.0185000000000004</c:v>
                </c:pt>
                <c:pt idx="4701">
                  <c:v>7.0205000000000002</c:v>
                </c:pt>
                <c:pt idx="4702">
                  <c:v>7.0220000000000002</c:v>
                </c:pt>
                <c:pt idx="4703">
                  <c:v>7.024</c:v>
                </c:pt>
                <c:pt idx="4704">
                  <c:v>7.0255000000000001</c:v>
                </c:pt>
                <c:pt idx="4705">
                  <c:v>7.0274999999999999</c:v>
                </c:pt>
                <c:pt idx="4706">
                  <c:v>7.0289999999999999</c:v>
                </c:pt>
                <c:pt idx="4707">
                  <c:v>7.0305</c:v>
                </c:pt>
                <c:pt idx="4708">
                  <c:v>7.032</c:v>
                </c:pt>
                <c:pt idx="4709">
                  <c:v>7.0345000000000004</c:v>
                </c:pt>
                <c:pt idx="4710">
                  <c:v>7.0359999999999996</c:v>
                </c:pt>
                <c:pt idx="4711">
                  <c:v>7.0374999999999996</c:v>
                </c:pt>
                <c:pt idx="4712">
                  <c:v>7.0395000000000003</c:v>
                </c:pt>
                <c:pt idx="4713">
                  <c:v>7.0415000000000001</c:v>
                </c:pt>
                <c:pt idx="4714">
                  <c:v>7.0434999999999999</c:v>
                </c:pt>
                <c:pt idx="4715">
                  <c:v>7.0449999999999999</c:v>
                </c:pt>
                <c:pt idx="4716">
                  <c:v>7.0469999999999997</c:v>
                </c:pt>
                <c:pt idx="4717">
                  <c:v>7.0490000000000004</c:v>
                </c:pt>
                <c:pt idx="4718">
                  <c:v>7.05</c:v>
                </c:pt>
                <c:pt idx="4719">
                  <c:v>7.0519999999999996</c:v>
                </c:pt>
                <c:pt idx="4720">
                  <c:v>7.0540000000000003</c:v>
                </c:pt>
                <c:pt idx="4721">
                  <c:v>7.0555000000000003</c:v>
                </c:pt>
                <c:pt idx="4722">
                  <c:v>7.0575000000000001</c:v>
                </c:pt>
                <c:pt idx="4723">
                  <c:v>7.0594999999999999</c:v>
                </c:pt>
                <c:pt idx="4724">
                  <c:v>7.0609999999999999</c:v>
                </c:pt>
                <c:pt idx="4725">
                  <c:v>7.0629999999999997</c:v>
                </c:pt>
                <c:pt idx="4726">
                  <c:v>7.0650000000000004</c:v>
                </c:pt>
                <c:pt idx="4727">
                  <c:v>7.0664999999999996</c:v>
                </c:pt>
                <c:pt idx="4728">
                  <c:v>7.0685000000000002</c:v>
                </c:pt>
                <c:pt idx="4729">
                  <c:v>7.0705</c:v>
                </c:pt>
                <c:pt idx="4730">
                  <c:v>7.0715000000000003</c:v>
                </c:pt>
                <c:pt idx="4731">
                  <c:v>7.0735000000000001</c:v>
                </c:pt>
                <c:pt idx="4732">
                  <c:v>7.0754999999999999</c:v>
                </c:pt>
                <c:pt idx="4733">
                  <c:v>7.0774999999999997</c:v>
                </c:pt>
                <c:pt idx="4734">
                  <c:v>7.0795000000000003</c:v>
                </c:pt>
                <c:pt idx="4735">
                  <c:v>7.0810000000000004</c:v>
                </c:pt>
                <c:pt idx="4736">
                  <c:v>7.0824999999999996</c:v>
                </c:pt>
                <c:pt idx="4737">
                  <c:v>7.085</c:v>
                </c:pt>
                <c:pt idx="4738">
                  <c:v>7.0865</c:v>
                </c:pt>
                <c:pt idx="4739">
                  <c:v>7.0880000000000001</c:v>
                </c:pt>
                <c:pt idx="4740">
                  <c:v>7.09</c:v>
                </c:pt>
                <c:pt idx="4741">
                  <c:v>7.0914999999999999</c:v>
                </c:pt>
                <c:pt idx="4742">
                  <c:v>7.0934999999999997</c:v>
                </c:pt>
                <c:pt idx="4743">
                  <c:v>7.0955000000000004</c:v>
                </c:pt>
                <c:pt idx="4744">
                  <c:v>7.0970000000000004</c:v>
                </c:pt>
                <c:pt idx="4745">
                  <c:v>7.0990000000000002</c:v>
                </c:pt>
                <c:pt idx="4746">
                  <c:v>7.1005000000000003</c:v>
                </c:pt>
                <c:pt idx="4747">
                  <c:v>7.1025</c:v>
                </c:pt>
                <c:pt idx="4748">
                  <c:v>7.1044999999999998</c:v>
                </c:pt>
                <c:pt idx="4749">
                  <c:v>7.1064999999999996</c:v>
                </c:pt>
                <c:pt idx="4750">
                  <c:v>7.1074999999999999</c:v>
                </c:pt>
                <c:pt idx="4751">
                  <c:v>7.1094999999999997</c:v>
                </c:pt>
                <c:pt idx="4752">
                  <c:v>7.1115000000000004</c:v>
                </c:pt>
                <c:pt idx="4753">
                  <c:v>7.1124999999999998</c:v>
                </c:pt>
                <c:pt idx="4754">
                  <c:v>7.1150000000000002</c:v>
                </c:pt>
                <c:pt idx="4755">
                  <c:v>7.1159999999999997</c:v>
                </c:pt>
                <c:pt idx="4756">
                  <c:v>7.1180000000000003</c:v>
                </c:pt>
                <c:pt idx="4757">
                  <c:v>7.12</c:v>
                </c:pt>
                <c:pt idx="4758">
                  <c:v>7.1215000000000002</c:v>
                </c:pt>
                <c:pt idx="4759">
                  <c:v>7.1234999999999999</c:v>
                </c:pt>
                <c:pt idx="4760">
                  <c:v>7.1254999999999997</c:v>
                </c:pt>
                <c:pt idx="4761">
                  <c:v>7.1265000000000001</c:v>
                </c:pt>
                <c:pt idx="4762">
                  <c:v>7.1284999999999998</c:v>
                </c:pt>
                <c:pt idx="4763">
                  <c:v>7.1295000000000002</c:v>
                </c:pt>
                <c:pt idx="4764">
                  <c:v>7.1315</c:v>
                </c:pt>
                <c:pt idx="4765">
                  <c:v>7.1334999999999997</c:v>
                </c:pt>
                <c:pt idx="4766">
                  <c:v>7.1349999999999998</c:v>
                </c:pt>
                <c:pt idx="4767">
                  <c:v>7.1369999999999996</c:v>
                </c:pt>
                <c:pt idx="4768">
                  <c:v>7.1390000000000002</c:v>
                </c:pt>
                <c:pt idx="4769">
                  <c:v>7.1405000000000003</c:v>
                </c:pt>
                <c:pt idx="4770">
                  <c:v>7.1420000000000003</c:v>
                </c:pt>
                <c:pt idx="4771">
                  <c:v>7.1435000000000004</c:v>
                </c:pt>
                <c:pt idx="4772">
                  <c:v>7.1455000000000002</c:v>
                </c:pt>
                <c:pt idx="4773">
                  <c:v>7.1470000000000002</c:v>
                </c:pt>
                <c:pt idx="4774">
                  <c:v>7.1485000000000003</c:v>
                </c:pt>
                <c:pt idx="4775">
                  <c:v>7.1505000000000001</c:v>
                </c:pt>
                <c:pt idx="4776">
                  <c:v>7.1520000000000001</c:v>
                </c:pt>
                <c:pt idx="4777">
                  <c:v>7.1539999999999999</c:v>
                </c:pt>
                <c:pt idx="4778">
                  <c:v>7.1559999999999997</c:v>
                </c:pt>
                <c:pt idx="4779">
                  <c:v>7.157</c:v>
                </c:pt>
                <c:pt idx="4780">
                  <c:v>7.1589999999999998</c:v>
                </c:pt>
                <c:pt idx="4781">
                  <c:v>7.1609999999999996</c:v>
                </c:pt>
                <c:pt idx="4782">
                  <c:v>7.1624999999999996</c:v>
                </c:pt>
                <c:pt idx="4783">
                  <c:v>7.1645000000000003</c:v>
                </c:pt>
                <c:pt idx="4784">
                  <c:v>7.1654999999999998</c:v>
                </c:pt>
                <c:pt idx="4785">
                  <c:v>7.1675000000000004</c:v>
                </c:pt>
                <c:pt idx="4786">
                  <c:v>7.1695000000000002</c:v>
                </c:pt>
                <c:pt idx="4787">
                  <c:v>7.1704999999999997</c:v>
                </c:pt>
                <c:pt idx="4788">
                  <c:v>7.1725000000000003</c:v>
                </c:pt>
                <c:pt idx="4789">
                  <c:v>7.1745000000000001</c:v>
                </c:pt>
                <c:pt idx="4790">
                  <c:v>7.1764999999999999</c:v>
                </c:pt>
                <c:pt idx="4791">
                  <c:v>7.1784999999999997</c:v>
                </c:pt>
                <c:pt idx="4792">
                  <c:v>7.1805000000000003</c:v>
                </c:pt>
                <c:pt idx="4793">
                  <c:v>7.1820000000000004</c:v>
                </c:pt>
                <c:pt idx="4794">
                  <c:v>7.1840000000000002</c:v>
                </c:pt>
                <c:pt idx="4795">
                  <c:v>7.1855000000000002</c:v>
                </c:pt>
                <c:pt idx="4796">
                  <c:v>7.1870000000000003</c:v>
                </c:pt>
                <c:pt idx="4797">
                  <c:v>7.1890000000000001</c:v>
                </c:pt>
                <c:pt idx="4798">
                  <c:v>7.1905000000000001</c:v>
                </c:pt>
                <c:pt idx="4799">
                  <c:v>7.1920000000000002</c:v>
                </c:pt>
                <c:pt idx="4800">
                  <c:v>7.1944999999999997</c:v>
                </c:pt>
                <c:pt idx="4801">
                  <c:v>7.1959999999999997</c:v>
                </c:pt>
                <c:pt idx="4802">
                  <c:v>7.1974999999999998</c:v>
                </c:pt>
                <c:pt idx="4803">
                  <c:v>7.1994999999999996</c:v>
                </c:pt>
                <c:pt idx="4804">
                  <c:v>7.2015000000000002</c:v>
                </c:pt>
                <c:pt idx="4805">
                  <c:v>7.2030000000000003</c:v>
                </c:pt>
                <c:pt idx="4806">
                  <c:v>7.2045000000000003</c:v>
                </c:pt>
                <c:pt idx="4807">
                  <c:v>7.2065000000000001</c:v>
                </c:pt>
                <c:pt idx="4808">
                  <c:v>7.2080000000000002</c:v>
                </c:pt>
                <c:pt idx="4809">
                  <c:v>7.2095000000000002</c:v>
                </c:pt>
                <c:pt idx="4810">
                  <c:v>7.2115</c:v>
                </c:pt>
                <c:pt idx="4811">
                  <c:v>7.2130000000000001</c:v>
                </c:pt>
                <c:pt idx="4812">
                  <c:v>7.2149999999999999</c:v>
                </c:pt>
                <c:pt idx="4813">
                  <c:v>7.2169999999999996</c:v>
                </c:pt>
                <c:pt idx="4814">
                  <c:v>7.2184999999999997</c:v>
                </c:pt>
                <c:pt idx="4815">
                  <c:v>7.22</c:v>
                </c:pt>
                <c:pt idx="4816">
                  <c:v>7.2220000000000004</c:v>
                </c:pt>
                <c:pt idx="4817">
                  <c:v>7.2240000000000002</c:v>
                </c:pt>
                <c:pt idx="4818">
                  <c:v>7.2255000000000003</c:v>
                </c:pt>
                <c:pt idx="4819">
                  <c:v>7.2275</c:v>
                </c:pt>
                <c:pt idx="4820">
                  <c:v>7.2294999999999998</c:v>
                </c:pt>
                <c:pt idx="4821">
                  <c:v>7.2320000000000002</c:v>
                </c:pt>
                <c:pt idx="4822">
                  <c:v>7.2355</c:v>
                </c:pt>
                <c:pt idx="4823">
                  <c:v>7.2380000000000004</c:v>
                </c:pt>
                <c:pt idx="4824">
                  <c:v>7.2404999999999999</c:v>
                </c:pt>
                <c:pt idx="4825">
                  <c:v>7.2424999999999997</c:v>
                </c:pt>
                <c:pt idx="4826">
                  <c:v>7.2450000000000001</c:v>
                </c:pt>
                <c:pt idx="4827">
                  <c:v>7.2469999999999999</c:v>
                </c:pt>
                <c:pt idx="4828">
                  <c:v>7.2489999999999997</c:v>
                </c:pt>
                <c:pt idx="4829">
                  <c:v>7.2510000000000003</c:v>
                </c:pt>
                <c:pt idx="4830">
                  <c:v>7.2530000000000001</c:v>
                </c:pt>
                <c:pt idx="4831">
                  <c:v>7.2545000000000002</c:v>
                </c:pt>
                <c:pt idx="4832">
                  <c:v>7.2565</c:v>
                </c:pt>
                <c:pt idx="4833">
                  <c:v>7.2595000000000001</c:v>
                </c:pt>
                <c:pt idx="4834">
                  <c:v>7.2614999999999998</c:v>
                </c:pt>
                <c:pt idx="4835">
                  <c:v>7.2640000000000002</c:v>
                </c:pt>
                <c:pt idx="4836">
                  <c:v>7.266</c:v>
                </c:pt>
                <c:pt idx="4837">
                  <c:v>7.2679999999999998</c:v>
                </c:pt>
                <c:pt idx="4838">
                  <c:v>7.2705000000000002</c:v>
                </c:pt>
                <c:pt idx="4839">
                  <c:v>7.2729999999999997</c:v>
                </c:pt>
                <c:pt idx="4840">
                  <c:v>7.2750000000000004</c:v>
                </c:pt>
                <c:pt idx="4841">
                  <c:v>7.2770000000000001</c:v>
                </c:pt>
                <c:pt idx="4842">
                  <c:v>7.2789999999999999</c:v>
                </c:pt>
                <c:pt idx="4843">
                  <c:v>7.2809999999999997</c:v>
                </c:pt>
                <c:pt idx="4844">
                  <c:v>7.2835000000000001</c:v>
                </c:pt>
                <c:pt idx="4845">
                  <c:v>7.2854999999999999</c:v>
                </c:pt>
                <c:pt idx="4846">
                  <c:v>7.2874999999999996</c:v>
                </c:pt>
                <c:pt idx="4847">
                  <c:v>7.2885</c:v>
                </c:pt>
                <c:pt idx="4848">
                  <c:v>7.29</c:v>
                </c:pt>
                <c:pt idx="4849">
                  <c:v>7.2919999999999998</c:v>
                </c:pt>
                <c:pt idx="4850">
                  <c:v>7.2934999999999999</c:v>
                </c:pt>
                <c:pt idx="4851">
                  <c:v>7.2954999999999997</c:v>
                </c:pt>
                <c:pt idx="4852">
                  <c:v>7.2975000000000003</c:v>
                </c:pt>
                <c:pt idx="4853">
                  <c:v>7.2995000000000001</c:v>
                </c:pt>
                <c:pt idx="4854">
                  <c:v>7.3014999999999999</c:v>
                </c:pt>
                <c:pt idx="4855">
                  <c:v>7.3029999999999999</c:v>
                </c:pt>
                <c:pt idx="4856">
                  <c:v>7.3045</c:v>
                </c:pt>
                <c:pt idx="4857">
                  <c:v>7.3064999999999998</c:v>
                </c:pt>
                <c:pt idx="4858">
                  <c:v>7.3075000000000001</c:v>
                </c:pt>
                <c:pt idx="4859">
                  <c:v>7.3094999999999999</c:v>
                </c:pt>
                <c:pt idx="4860">
                  <c:v>7.3109999999999999</c:v>
                </c:pt>
                <c:pt idx="4861">
                  <c:v>7.3125</c:v>
                </c:pt>
                <c:pt idx="4862">
                  <c:v>7.3144999999999998</c:v>
                </c:pt>
                <c:pt idx="4863">
                  <c:v>7.3164999999999996</c:v>
                </c:pt>
                <c:pt idx="4864">
                  <c:v>7.3185000000000002</c:v>
                </c:pt>
                <c:pt idx="4865">
                  <c:v>7.32</c:v>
                </c:pt>
                <c:pt idx="4866">
                  <c:v>7.3220000000000001</c:v>
                </c:pt>
                <c:pt idx="4867">
                  <c:v>7.3230000000000004</c:v>
                </c:pt>
                <c:pt idx="4868">
                  <c:v>7.3250000000000002</c:v>
                </c:pt>
                <c:pt idx="4869">
                  <c:v>7.3265000000000002</c:v>
                </c:pt>
                <c:pt idx="4870">
                  <c:v>7.3285</c:v>
                </c:pt>
                <c:pt idx="4871">
                  <c:v>7.3295000000000003</c:v>
                </c:pt>
                <c:pt idx="4872">
                  <c:v>7.3315000000000001</c:v>
                </c:pt>
                <c:pt idx="4873">
                  <c:v>7.3330000000000002</c:v>
                </c:pt>
                <c:pt idx="4874">
                  <c:v>7.3345000000000002</c:v>
                </c:pt>
                <c:pt idx="4875">
                  <c:v>7.3369999999999997</c:v>
                </c:pt>
                <c:pt idx="4876">
                  <c:v>7.3384999999999998</c:v>
                </c:pt>
                <c:pt idx="4877">
                  <c:v>7.3404999999999996</c:v>
                </c:pt>
                <c:pt idx="4878">
                  <c:v>7.3419999999999996</c:v>
                </c:pt>
                <c:pt idx="4879">
                  <c:v>7.3434999999999997</c:v>
                </c:pt>
                <c:pt idx="4880">
                  <c:v>7.3455000000000004</c:v>
                </c:pt>
                <c:pt idx="4881">
                  <c:v>7.3475000000000001</c:v>
                </c:pt>
                <c:pt idx="4882">
                  <c:v>7.3484999999999996</c:v>
                </c:pt>
                <c:pt idx="4883">
                  <c:v>7.3505000000000003</c:v>
                </c:pt>
                <c:pt idx="4884">
                  <c:v>7.3525</c:v>
                </c:pt>
                <c:pt idx="4885">
                  <c:v>7.3544999999999998</c:v>
                </c:pt>
                <c:pt idx="4886">
                  <c:v>7.3564999999999996</c:v>
                </c:pt>
                <c:pt idx="4887">
                  <c:v>7.3585000000000003</c:v>
                </c:pt>
                <c:pt idx="4888">
                  <c:v>7.36</c:v>
                </c:pt>
                <c:pt idx="4889">
                  <c:v>7.3620000000000001</c:v>
                </c:pt>
                <c:pt idx="4890">
                  <c:v>7.3639999999999999</c:v>
                </c:pt>
                <c:pt idx="4891">
                  <c:v>7.3654999999999999</c:v>
                </c:pt>
                <c:pt idx="4892">
                  <c:v>7.3674999999999997</c:v>
                </c:pt>
                <c:pt idx="4893">
                  <c:v>7.3695000000000004</c:v>
                </c:pt>
                <c:pt idx="4894">
                  <c:v>7.3710000000000004</c:v>
                </c:pt>
                <c:pt idx="4895">
                  <c:v>7.3730000000000002</c:v>
                </c:pt>
                <c:pt idx="4896">
                  <c:v>7.3745000000000003</c:v>
                </c:pt>
                <c:pt idx="4897">
                  <c:v>7.3769999999999998</c:v>
                </c:pt>
                <c:pt idx="4898">
                  <c:v>7.3784999999999998</c:v>
                </c:pt>
                <c:pt idx="4899">
                  <c:v>7.3804999999999996</c:v>
                </c:pt>
                <c:pt idx="4900">
                  <c:v>7.3825000000000003</c:v>
                </c:pt>
                <c:pt idx="4901">
                  <c:v>7.3845000000000001</c:v>
                </c:pt>
                <c:pt idx="4902">
                  <c:v>7.3860000000000001</c:v>
                </c:pt>
                <c:pt idx="4903">
                  <c:v>7.3875000000000002</c:v>
                </c:pt>
                <c:pt idx="4904">
                  <c:v>7.3895</c:v>
                </c:pt>
                <c:pt idx="4905">
                  <c:v>7.3914999999999997</c:v>
                </c:pt>
                <c:pt idx="4906">
                  <c:v>7.3935000000000004</c:v>
                </c:pt>
                <c:pt idx="4907">
                  <c:v>7.3949999999999996</c:v>
                </c:pt>
                <c:pt idx="4908">
                  <c:v>7.3970000000000002</c:v>
                </c:pt>
                <c:pt idx="4909">
                  <c:v>7.399</c:v>
                </c:pt>
                <c:pt idx="4910">
                  <c:v>7.4005000000000001</c:v>
                </c:pt>
                <c:pt idx="4911">
                  <c:v>7.4024999999999999</c:v>
                </c:pt>
                <c:pt idx="4912">
                  <c:v>7.4044999999999996</c:v>
                </c:pt>
                <c:pt idx="4913">
                  <c:v>7.4059999999999997</c:v>
                </c:pt>
                <c:pt idx="4914">
                  <c:v>7.4074999999999998</c:v>
                </c:pt>
                <c:pt idx="4915">
                  <c:v>7.4089999999999998</c:v>
                </c:pt>
                <c:pt idx="4916">
                  <c:v>7.4109999999999996</c:v>
                </c:pt>
                <c:pt idx="4917">
                  <c:v>7.4124999999999996</c:v>
                </c:pt>
                <c:pt idx="4918">
                  <c:v>7.4145000000000003</c:v>
                </c:pt>
                <c:pt idx="4919">
                  <c:v>7.4160000000000004</c:v>
                </c:pt>
                <c:pt idx="4920">
                  <c:v>7.4180000000000001</c:v>
                </c:pt>
                <c:pt idx="4921">
                  <c:v>7.42</c:v>
                </c:pt>
                <c:pt idx="4922">
                  <c:v>7.4210000000000003</c:v>
                </c:pt>
                <c:pt idx="4923">
                  <c:v>7.423</c:v>
                </c:pt>
                <c:pt idx="4924">
                  <c:v>7.4249999999999998</c:v>
                </c:pt>
                <c:pt idx="4925">
                  <c:v>7.4264999999999999</c:v>
                </c:pt>
                <c:pt idx="4926">
                  <c:v>7.4279999999999999</c:v>
                </c:pt>
                <c:pt idx="4927">
                  <c:v>7.43</c:v>
                </c:pt>
                <c:pt idx="4928">
                  <c:v>7.431</c:v>
                </c:pt>
                <c:pt idx="4929">
                  <c:v>7.4329999999999998</c:v>
                </c:pt>
                <c:pt idx="4930">
                  <c:v>7.4349999999999996</c:v>
                </c:pt>
                <c:pt idx="4931">
                  <c:v>7.4364999999999997</c:v>
                </c:pt>
                <c:pt idx="4932">
                  <c:v>7.4385000000000003</c:v>
                </c:pt>
                <c:pt idx="4933">
                  <c:v>7.44</c:v>
                </c:pt>
                <c:pt idx="4934">
                  <c:v>7.4414999999999996</c:v>
                </c:pt>
                <c:pt idx="4935">
                  <c:v>7.4429999999999996</c:v>
                </c:pt>
                <c:pt idx="4936">
                  <c:v>7.4450000000000003</c:v>
                </c:pt>
                <c:pt idx="4937">
                  <c:v>7.4465000000000003</c:v>
                </c:pt>
                <c:pt idx="4938">
                  <c:v>7.4480000000000004</c:v>
                </c:pt>
                <c:pt idx="4939">
                  <c:v>7.4494999999999996</c:v>
                </c:pt>
                <c:pt idx="4940">
                  <c:v>7.4509999999999996</c:v>
                </c:pt>
                <c:pt idx="4941">
                  <c:v>7.4524999999999997</c:v>
                </c:pt>
                <c:pt idx="4942">
                  <c:v>7.4545000000000003</c:v>
                </c:pt>
                <c:pt idx="4943">
                  <c:v>7.4560000000000004</c:v>
                </c:pt>
                <c:pt idx="4944">
                  <c:v>7.4580000000000002</c:v>
                </c:pt>
                <c:pt idx="4945">
                  <c:v>7.46</c:v>
                </c:pt>
                <c:pt idx="4946">
                  <c:v>7.4619999999999997</c:v>
                </c:pt>
                <c:pt idx="4947">
                  <c:v>7.4634999999999998</c:v>
                </c:pt>
                <c:pt idx="4948">
                  <c:v>7.4649999999999999</c:v>
                </c:pt>
                <c:pt idx="4949">
                  <c:v>7.4669999999999996</c:v>
                </c:pt>
                <c:pt idx="4950">
                  <c:v>7.4690000000000003</c:v>
                </c:pt>
                <c:pt idx="4951">
                  <c:v>7.47</c:v>
                </c:pt>
                <c:pt idx="4952">
                  <c:v>7.4720000000000004</c:v>
                </c:pt>
                <c:pt idx="4953">
                  <c:v>7.4740000000000002</c:v>
                </c:pt>
                <c:pt idx="4954">
                  <c:v>7.476</c:v>
                </c:pt>
                <c:pt idx="4955">
                  <c:v>7.4775</c:v>
                </c:pt>
                <c:pt idx="4956">
                  <c:v>7.4794999999999998</c:v>
                </c:pt>
                <c:pt idx="4957">
                  <c:v>7.4809999999999999</c:v>
                </c:pt>
                <c:pt idx="4958">
                  <c:v>7.4829999999999997</c:v>
                </c:pt>
                <c:pt idx="4959">
                  <c:v>7.4850000000000003</c:v>
                </c:pt>
                <c:pt idx="4960">
                  <c:v>7.4870000000000001</c:v>
                </c:pt>
                <c:pt idx="4961">
                  <c:v>7.4880000000000004</c:v>
                </c:pt>
                <c:pt idx="4962">
                  <c:v>7.49</c:v>
                </c:pt>
                <c:pt idx="4963">
                  <c:v>7.4909999999999997</c:v>
                </c:pt>
                <c:pt idx="4964">
                  <c:v>7.4935</c:v>
                </c:pt>
                <c:pt idx="4965">
                  <c:v>7.4950000000000001</c:v>
                </c:pt>
                <c:pt idx="4966">
                  <c:v>7.4969999999999999</c:v>
                </c:pt>
                <c:pt idx="4967">
                  <c:v>7.4980000000000002</c:v>
                </c:pt>
                <c:pt idx="4968">
                  <c:v>7.5004999999999997</c:v>
                </c:pt>
                <c:pt idx="4969">
                  <c:v>7.5015000000000001</c:v>
                </c:pt>
                <c:pt idx="4970">
                  <c:v>7.5034999999999998</c:v>
                </c:pt>
                <c:pt idx="4971">
                  <c:v>7.5054999999999996</c:v>
                </c:pt>
                <c:pt idx="4972">
                  <c:v>7.5065</c:v>
                </c:pt>
                <c:pt idx="4973">
                  <c:v>7.5084999999999997</c:v>
                </c:pt>
                <c:pt idx="4974">
                  <c:v>7.5095000000000001</c:v>
                </c:pt>
                <c:pt idx="4975">
                  <c:v>7.5114999999999998</c:v>
                </c:pt>
                <c:pt idx="4976">
                  <c:v>7.5129999999999999</c:v>
                </c:pt>
                <c:pt idx="4977">
                  <c:v>7.5149999999999997</c:v>
                </c:pt>
                <c:pt idx="4978">
                  <c:v>7.5164999999999997</c:v>
                </c:pt>
                <c:pt idx="4979">
                  <c:v>7.5179999999999998</c:v>
                </c:pt>
                <c:pt idx="4980">
                  <c:v>7.5194999999999999</c:v>
                </c:pt>
                <c:pt idx="4981">
                  <c:v>7.5214999999999996</c:v>
                </c:pt>
                <c:pt idx="4982">
                  <c:v>7.5229999999999997</c:v>
                </c:pt>
                <c:pt idx="4983">
                  <c:v>7.5244999999999997</c:v>
                </c:pt>
                <c:pt idx="4984">
                  <c:v>7.5265000000000004</c:v>
                </c:pt>
                <c:pt idx="4985">
                  <c:v>7.5274999999999999</c:v>
                </c:pt>
                <c:pt idx="4986">
                  <c:v>7.5294999999999996</c:v>
                </c:pt>
                <c:pt idx="4987">
                  <c:v>7.5315000000000003</c:v>
                </c:pt>
                <c:pt idx="4988">
                  <c:v>7.5330000000000004</c:v>
                </c:pt>
                <c:pt idx="4989">
                  <c:v>7.5350000000000001</c:v>
                </c:pt>
                <c:pt idx="4990">
                  <c:v>7.5369999999999999</c:v>
                </c:pt>
                <c:pt idx="4991">
                  <c:v>7.5380000000000003</c:v>
                </c:pt>
                <c:pt idx="4992">
                  <c:v>7.54</c:v>
                </c:pt>
                <c:pt idx="4993">
                  <c:v>7.5419999999999998</c:v>
                </c:pt>
                <c:pt idx="4994">
                  <c:v>7.5449999999999999</c:v>
                </c:pt>
                <c:pt idx="4995">
                  <c:v>7.548</c:v>
                </c:pt>
                <c:pt idx="4996">
                  <c:v>7.5510000000000002</c:v>
                </c:pt>
                <c:pt idx="4997">
                  <c:v>7.5540000000000003</c:v>
                </c:pt>
                <c:pt idx="4998">
                  <c:v>7.5564999999999998</c:v>
                </c:pt>
                <c:pt idx="4999">
                  <c:v>7.5585000000000004</c:v>
                </c:pt>
                <c:pt idx="5000">
                  <c:v>7.5609999999999999</c:v>
                </c:pt>
                <c:pt idx="5001">
                  <c:v>7.5629999999999997</c:v>
                </c:pt>
                <c:pt idx="5002">
                  <c:v>7.5650000000000004</c:v>
                </c:pt>
                <c:pt idx="5003">
                  <c:v>7.5670000000000002</c:v>
                </c:pt>
                <c:pt idx="5004">
                  <c:v>7.5694999999999997</c:v>
                </c:pt>
                <c:pt idx="5005">
                  <c:v>7.5705</c:v>
                </c:pt>
                <c:pt idx="5006">
                  <c:v>7.5730000000000004</c:v>
                </c:pt>
                <c:pt idx="5007">
                  <c:v>7.5754999999999999</c:v>
                </c:pt>
                <c:pt idx="5008">
                  <c:v>7.5774999999999997</c:v>
                </c:pt>
                <c:pt idx="5009">
                  <c:v>7.5795000000000003</c:v>
                </c:pt>
                <c:pt idx="5010">
                  <c:v>7.5810000000000004</c:v>
                </c:pt>
                <c:pt idx="5011">
                  <c:v>7.5834999999999999</c:v>
                </c:pt>
                <c:pt idx="5012">
                  <c:v>7.5854999999999997</c:v>
                </c:pt>
                <c:pt idx="5013">
                  <c:v>7.5880000000000001</c:v>
                </c:pt>
                <c:pt idx="5014">
                  <c:v>7.59</c:v>
                </c:pt>
                <c:pt idx="5015">
                  <c:v>7.5919999999999996</c:v>
                </c:pt>
                <c:pt idx="5016">
                  <c:v>7.5945</c:v>
                </c:pt>
                <c:pt idx="5017">
                  <c:v>7.5970000000000004</c:v>
                </c:pt>
                <c:pt idx="5018">
                  <c:v>7.5994999999999999</c:v>
                </c:pt>
                <c:pt idx="5019">
                  <c:v>7.601</c:v>
                </c:pt>
                <c:pt idx="5020">
                  <c:v>7.6035000000000004</c:v>
                </c:pt>
                <c:pt idx="5021">
                  <c:v>7.6055000000000001</c:v>
                </c:pt>
                <c:pt idx="5022">
                  <c:v>7.6074999999999999</c:v>
                </c:pt>
                <c:pt idx="5023">
                  <c:v>7.609</c:v>
                </c:pt>
                <c:pt idx="5024">
                  <c:v>7.6115000000000004</c:v>
                </c:pt>
                <c:pt idx="5025">
                  <c:v>7.6130000000000004</c:v>
                </c:pt>
                <c:pt idx="5026">
                  <c:v>7.6150000000000002</c:v>
                </c:pt>
                <c:pt idx="5027">
                  <c:v>7.6174999999999997</c:v>
                </c:pt>
                <c:pt idx="5028">
                  <c:v>7.6185</c:v>
                </c:pt>
                <c:pt idx="5029">
                  <c:v>7.62</c:v>
                </c:pt>
                <c:pt idx="5030">
                  <c:v>7.6219999999999999</c:v>
                </c:pt>
                <c:pt idx="5031">
                  <c:v>7.6234999999999999</c:v>
                </c:pt>
                <c:pt idx="5032">
                  <c:v>7.6254999999999997</c:v>
                </c:pt>
                <c:pt idx="5033">
                  <c:v>7.6275000000000004</c:v>
                </c:pt>
                <c:pt idx="5034">
                  <c:v>7.6284999999999998</c:v>
                </c:pt>
                <c:pt idx="5035">
                  <c:v>7.63</c:v>
                </c:pt>
                <c:pt idx="5036">
                  <c:v>7.6319999999999997</c:v>
                </c:pt>
                <c:pt idx="5037">
                  <c:v>7.6340000000000003</c:v>
                </c:pt>
                <c:pt idx="5038">
                  <c:v>7.6360000000000001</c:v>
                </c:pt>
                <c:pt idx="5039">
                  <c:v>7.6375000000000002</c:v>
                </c:pt>
                <c:pt idx="5040">
                  <c:v>7.6390000000000002</c:v>
                </c:pt>
                <c:pt idx="5041">
                  <c:v>7.641</c:v>
                </c:pt>
                <c:pt idx="5042">
                  <c:v>7.6429999999999998</c:v>
                </c:pt>
                <c:pt idx="5043">
                  <c:v>7.6449999999999996</c:v>
                </c:pt>
                <c:pt idx="5044">
                  <c:v>7.6470000000000002</c:v>
                </c:pt>
                <c:pt idx="5045">
                  <c:v>7.6479999999999997</c:v>
                </c:pt>
                <c:pt idx="5046">
                  <c:v>7.65</c:v>
                </c:pt>
                <c:pt idx="5047">
                  <c:v>7.6520000000000001</c:v>
                </c:pt>
                <c:pt idx="5048">
                  <c:v>7.6535000000000002</c:v>
                </c:pt>
                <c:pt idx="5049">
                  <c:v>7.6555</c:v>
                </c:pt>
                <c:pt idx="5050">
                  <c:v>7.6580000000000004</c:v>
                </c:pt>
                <c:pt idx="5051">
                  <c:v>7.6595000000000004</c:v>
                </c:pt>
                <c:pt idx="5052">
                  <c:v>7.6615000000000002</c:v>
                </c:pt>
                <c:pt idx="5053">
                  <c:v>7.6630000000000003</c:v>
                </c:pt>
                <c:pt idx="5054">
                  <c:v>7.665</c:v>
                </c:pt>
                <c:pt idx="5055">
                  <c:v>7.6669999999999998</c:v>
                </c:pt>
                <c:pt idx="5056">
                  <c:v>7.6684999999999999</c:v>
                </c:pt>
                <c:pt idx="5057">
                  <c:v>7.67</c:v>
                </c:pt>
                <c:pt idx="5058">
                  <c:v>7.6719999999999997</c:v>
                </c:pt>
                <c:pt idx="5059">
                  <c:v>7.6734999999999998</c:v>
                </c:pt>
                <c:pt idx="5060">
                  <c:v>7.6755000000000004</c:v>
                </c:pt>
                <c:pt idx="5061">
                  <c:v>7.6775000000000002</c:v>
                </c:pt>
                <c:pt idx="5062">
                  <c:v>7.6795</c:v>
                </c:pt>
                <c:pt idx="5063">
                  <c:v>7.6814999999999998</c:v>
                </c:pt>
                <c:pt idx="5064">
                  <c:v>7.6835000000000004</c:v>
                </c:pt>
                <c:pt idx="5065">
                  <c:v>7.6844999999999999</c:v>
                </c:pt>
                <c:pt idx="5066">
                  <c:v>7.6864999999999997</c:v>
                </c:pt>
                <c:pt idx="5067">
                  <c:v>7.6885000000000003</c:v>
                </c:pt>
                <c:pt idx="5068">
                  <c:v>7.6894999999999998</c:v>
                </c:pt>
                <c:pt idx="5069">
                  <c:v>7.6914999999999996</c:v>
                </c:pt>
                <c:pt idx="5070">
                  <c:v>7.6935000000000002</c:v>
                </c:pt>
                <c:pt idx="5071">
                  <c:v>7.6950000000000003</c:v>
                </c:pt>
                <c:pt idx="5072">
                  <c:v>7.6974999999999998</c:v>
                </c:pt>
                <c:pt idx="5073">
                  <c:v>7.6989999999999998</c:v>
                </c:pt>
                <c:pt idx="5074">
                  <c:v>7.7004999999999999</c:v>
                </c:pt>
                <c:pt idx="5075">
                  <c:v>7.702</c:v>
                </c:pt>
                <c:pt idx="5076">
                  <c:v>7.7035</c:v>
                </c:pt>
                <c:pt idx="5077">
                  <c:v>7.7050000000000001</c:v>
                </c:pt>
                <c:pt idx="5078">
                  <c:v>7.7069999999999999</c:v>
                </c:pt>
                <c:pt idx="5079">
                  <c:v>7.7084999999999999</c:v>
                </c:pt>
                <c:pt idx="5080">
                  <c:v>7.71</c:v>
                </c:pt>
                <c:pt idx="5081">
                  <c:v>7.7115</c:v>
                </c:pt>
                <c:pt idx="5082">
                  <c:v>7.7130000000000001</c:v>
                </c:pt>
                <c:pt idx="5083">
                  <c:v>7.7140000000000004</c:v>
                </c:pt>
                <c:pt idx="5084">
                  <c:v>7.7160000000000002</c:v>
                </c:pt>
                <c:pt idx="5085">
                  <c:v>7.718</c:v>
                </c:pt>
                <c:pt idx="5086">
                  <c:v>7.7195</c:v>
                </c:pt>
                <c:pt idx="5087">
                  <c:v>7.7205000000000004</c:v>
                </c:pt>
                <c:pt idx="5088">
                  <c:v>7.7225000000000001</c:v>
                </c:pt>
                <c:pt idx="5089">
                  <c:v>7.7240000000000002</c:v>
                </c:pt>
                <c:pt idx="5090">
                  <c:v>7.7255000000000003</c:v>
                </c:pt>
                <c:pt idx="5091">
                  <c:v>7.7275</c:v>
                </c:pt>
                <c:pt idx="5092">
                  <c:v>7.7285000000000004</c:v>
                </c:pt>
                <c:pt idx="5093">
                  <c:v>7.73</c:v>
                </c:pt>
                <c:pt idx="5094">
                  <c:v>7.7320000000000002</c:v>
                </c:pt>
                <c:pt idx="5095">
                  <c:v>7.7335000000000003</c:v>
                </c:pt>
                <c:pt idx="5096">
                  <c:v>7.7355</c:v>
                </c:pt>
                <c:pt idx="5097">
                  <c:v>7.7370000000000001</c:v>
                </c:pt>
                <c:pt idx="5098">
                  <c:v>7.7385000000000002</c:v>
                </c:pt>
                <c:pt idx="5099">
                  <c:v>7.74</c:v>
                </c:pt>
                <c:pt idx="5100">
                  <c:v>7.7415000000000003</c:v>
                </c:pt>
                <c:pt idx="5101">
                  <c:v>7.7435</c:v>
                </c:pt>
                <c:pt idx="5102">
                  <c:v>7.7454999999999998</c:v>
                </c:pt>
                <c:pt idx="5103">
                  <c:v>7.7469999999999999</c:v>
                </c:pt>
                <c:pt idx="5104">
                  <c:v>7.7484999999999999</c:v>
                </c:pt>
                <c:pt idx="5105">
                  <c:v>7.75</c:v>
                </c:pt>
                <c:pt idx="5106">
                  <c:v>7.7510000000000003</c:v>
                </c:pt>
                <c:pt idx="5107">
                  <c:v>7.7519999999999998</c:v>
                </c:pt>
                <c:pt idx="5108">
                  <c:v>7.7539999999999996</c:v>
                </c:pt>
                <c:pt idx="5109">
                  <c:v>7.7549999999999999</c:v>
                </c:pt>
                <c:pt idx="5110">
                  <c:v>7.7565</c:v>
                </c:pt>
                <c:pt idx="5111">
                  <c:v>7.758</c:v>
                </c:pt>
                <c:pt idx="5112">
                  <c:v>7.7590000000000003</c:v>
                </c:pt>
                <c:pt idx="5113">
                  <c:v>7.7610000000000001</c:v>
                </c:pt>
                <c:pt idx="5114">
                  <c:v>7.7619999999999996</c:v>
                </c:pt>
                <c:pt idx="5115">
                  <c:v>7.7629999999999999</c:v>
                </c:pt>
                <c:pt idx="5116">
                  <c:v>7.7645</c:v>
                </c:pt>
                <c:pt idx="5117">
                  <c:v>7.766</c:v>
                </c:pt>
                <c:pt idx="5118">
                  <c:v>7.7670000000000003</c:v>
                </c:pt>
                <c:pt idx="5119">
                  <c:v>7.7679999999999998</c:v>
                </c:pt>
                <c:pt idx="5120">
                  <c:v>7.7694999999999999</c:v>
                </c:pt>
                <c:pt idx="5121">
                  <c:v>7.7705000000000002</c:v>
                </c:pt>
                <c:pt idx="5122">
                  <c:v>7.7720000000000002</c:v>
                </c:pt>
                <c:pt idx="5123">
                  <c:v>7.7729999999999997</c:v>
                </c:pt>
                <c:pt idx="5124">
                  <c:v>7.7744999999999997</c:v>
                </c:pt>
                <c:pt idx="5125">
                  <c:v>7.7759999999999998</c:v>
                </c:pt>
                <c:pt idx="5126">
                  <c:v>7.7770000000000001</c:v>
                </c:pt>
                <c:pt idx="5127">
                  <c:v>7.7785000000000002</c:v>
                </c:pt>
                <c:pt idx="5128">
                  <c:v>7.78</c:v>
                </c:pt>
                <c:pt idx="5129">
                  <c:v>7.7809999999999997</c:v>
                </c:pt>
                <c:pt idx="5130">
                  <c:v>7.7824999999999998</c:v>
                </c:pt>
                <c:pt idx="5131">
                  <c:v>7.7839999999999998</c:v>
                </c:pt>
                <c:pt idx="5132">
                  <c:v>7.7854999999999999</c:v>
                </c:pt>
                <c:pt idx="5133">
                  <c:v>7.7885</c:v>
                </c:pt>
                <c:pt idx="5134">
                  <c:v>7.79</c:v>
                </c:pt>
                <c:pt idx="5135">
                  <c:v>7.7910000000000004</c:v>
                </c:pt>
                <c:pt idx="5136">
                  <c:v>7.7925000000000004</c:v>
                </c:pt>
                <c:pt idx="5137">
                  <c:v>7.7965</c:v>
                </c:pt>
                <c:pt idx="5138">
                  <c:v>7.7984999999999998</c:v>
                </c:pt>
                <c:pt idx="5139">
                  <c:v>7.8005000000000004</c:v>
                </c:pt>
                <c:pt idx="5140">
                  <c:v>7.8014999999999999</c:v>
                </c:pt>
                <c:pt idx="5141">
                  <c:v>7.8034999999999997</c:v>
                </c:pt>
                <c:pt idx="5142">
                  <c:v>7.806</c:v>
                </c:pt>
                <c:pt idx="5143">
                  <c:v>7.8075000000000001</c:v>
                </c:pt>
                <c:pt idx="5144">
                  <c:v>7.8090000000000002</c:v>
                </c:pt>
                <c:pt idx="5145">
                  <c:v>7.8109999999999999</c:v>
                </c:pt>
                <c:pt idx="5146">
                  <c:v>7.8125</c:v>
                </c:pt>
                <c:pt idx="5147">
                  <c:v>7.8140000000000001</c:v>
                </c:pt>
                <c:pt idx="5148">
                  <c:v>7.8159999999999998</c:v>
                </c:pt>
                <c:pt idx="5149">
                  <c:v>7.8179999999999996</c:v>
                </c:pt>
                <c:pt idx="5150">
                  <c:v>7.82</c:v>
                </c:pt>
                <c:pt idx="5151">
                  <c:v>7.8220000000000001</c:v>
                </c:pt>
                <c:pt idx="5152">
                  <c:v>7.8250000000000002</c:v>
                </c:pt>
                <c:pt idx="5153">
                  <c:v>7.8310000000000004</c:v>
                </c:pt>
                <c:pt idx="5154">
                  <c:v>7.8330000000000002</c:v>
                </c:pt>
                <c:pt idx="5155">
                  <c:v>7.8345000000000002</c:v>
                </c:pt>
                <c:pt idx="5156">
                  <c:v>7.8365</c:v>
                </c:pt>
                <c:pt idx="5157">
                  <c:v>7.8380000000000001</c:v>
                </c:pt>
                <c:pt idx="5158">
                  <c:v>7.8395000000000001</c:v>
                </c:pt>
                <c:pt idx="5159">
                  <c:v>7.8414999999999999</c:v>
                </c:pt>
                <c:pt idx="5160">
                  <c:v>7.843</c:v>
                </c:pt>
                <c:pt idx="5161">
                  <c:v>7.8449999999999998</c:v>
                </c:pt>
                <c:pt idx="5162">
                  <c:v>7.8464999999999998</c:v>
                </c:pt>
                <c:pt idx="5163">
                  <c:v>7.8490000000000002</c:v>
                </c:pt>
                <c:pt idx="5164">
                  <c:v>7.8505000000000003</c:v>
                </c:pt>
                <c:pt idx="5165">
                  <c:v>7.8514999999999997</c:v>
                </c:pt>
                <c:pt idx="5166">
                  <c:v>7.8535000000000004</c:v>
                </c:pt>
                <c:pt idx="5167">
                  <c:v>7.8550000000000004</c:v>
                </c:pt>
                <c:pt idx="5168">
                  <c:v>7.8559999999999999</c:v>
                </c:pt>
                <c:pt idx="5169">
                  <c:v>7.8574999999999999</c:v>
                </c:pt>
                <c:pt idx="5170">
                  <c:v>7.859</c:v>
                </c:pt>
                <c:pt idx="5171">
                  <c:v>7.8605</c:v>
                </c:pt>
                <c:pt idx="5172">
                  <c:v>7.8630000000000004</c:v>
                </c:pt>
                <c:pt idx="5173">
                  <c:v>7.8644999999999996</c:v>
                </c:pt>
                <c:pt idx="5174">
                  <c:v>7.867</c:v>
                </c:pt>
                <c:pt idx="5175">
                  <c:v>7.8695000000000004</c:v>
                </c:pt>
                <c:pt idx="5176">
                  <c:v>7.8754999999999997</c:v>
                </c:pt>
                <c:pt idx="5177">
                  <c:v>7.8765000000000001</c:v>
                </c:pt>
                <c:pt idx="5178">
                  <c:v>7.8784999999999998</c:v>
                </c:pt>
                <c:pt idx="5179">
                  <c:v>7.8795000000000002</c:v>
                </c:pt>
                <c:pt idx="5180">
                  <c:v>7.8819999999999997</c:v>
                </c:pt>
                <c:pt idx="5181">
                  <c:v>7.8834999999999997</c:v>
                </c:pt>
                <c:pt idx="5182">
                  <c:v>7.8860000000000001</c:v>
                </c:pt>
                <c:pt idx="5183">
                  <c:v>7.8869999999999996</c:v>
                </c:pt>
                <c:pt idx="5184">
                  <c:v>7.8884999999999996</c:v>
                </c:pt>
                <c:pt idx="5185">
                  <c:v>7.8905000000000003</c:v>
                </c:pt>
                <c:pt idx="5186">
                  <c:v>7.8920000000000003</c:v>
                </c:pt>
                <c:pt idx="5187">
                  <c:v>7.8940000000000001</c:v>
                </c:pt>
                <c:pt idx="5188">
                  <c:v>7.8955000000000002</c:v>
                </c:pt>
                <c:pt idx="5189">
                  <c:v>7.8970000000000002</c:v>
                </c:pt>
                <c:pt idx="5190">
                  <c:v>7.8979999999999997</c:v>
                </c:pt>
                <c:pt idx="5191">
                  <c:v>7.8994999999999997</c:v>
                </c:pt>
                <c:pt idx="5192">
                  <c:v>7.9009999999999998</c:v>
                </c:pt>
                <c:pt idx="5193">
                  <c:v>7.9020000000000001</c:v>
                </c:pt>
                <c:pt idx="5194">
                  <c:v>7.9039999999999999</c:v>
                </c:pt>
                <c:pt idx="5195">
                  <c:v>7.9050000000000002</c:v>
                </c:pt>
                <c:pt idx="5196">
                  <c:v>7.907</c:v>
                </c:pt>
                <c:pt idx="5197">
                  <c:v>7.9089999999999998</c:v>
                </c:pt>
                <c:pt idx="5198">
                  <c:v>7.9104999999999999</c:v>
                </c:pt>
                <c:pt idx="5199">
                  <c:v>7.9124999999999996</c:v>
                </c:pt>
                <c:pt idx="5200">
                  <c:v>7.915</c:v>
                </c:pt>
                <c:pt idx="5201">
                  <c:v>7.9160000000000004</c:v>
                </c:pt>
                <c:pt idx="5202">
                  <c:v>7.9184999999999999</c:v>
                </c:pt>
                <c:pt idx="5203">
                  <c:v>7.92</c:v>
                </c:pt>
                <c:pt idx="5204">
                  <c:v>7.9215</c:v>
                </c:pt>
                <c:pt idx="5205">
                  <c:v>7.923</c:v>
                </c:pt>
                <c:pt idx="5206">
                  <c:v>7.9249999999999998</c:v>
                </c:pt>
                <c:pt idx="5207">
                  <c:v>7.9264999999999999</c:v>
                </c:pt>
                <c:pt idx="5208">
                  <c:v>7.9290000000000003</c:v>
                </c:pt>
                <c:pt idx="5209">
                  <c:v>7.931</c:v>
                </c:pt>
                <c:pt idx="5210">
                  <c:v>7.9335000000000004</c:v>
                </c:pt>
                <c:pt idx="5211">
                  <c:v>7.9355000000000002</c:v>
                </c:pt>
                <c:pt idx="5212">
                  <c:v>7.9364999999999997</c:v>
                </c:pt>
                <c:pt idx="5213">
                  <c:v>7.9385000000000003</c:v>
                </c:pt>
                <c:pt idx="5214">
                  <c:v>7.9405000000000001</c:v>
                </c:pt>
                <c:pt idx="5215">
                  <c:v>7.9414999999999996</c:v>
                </c:pt>
                <c:pt idx="5216">
                  <c:v>7.9435000000000002</c:v>
                </c:pt>
                <c:pt idx="5217">
                  <c:v>7.9455</c:v>
                </c:pt>
                <c:pt idx="5218">
                  <c:v>7.9474999999999998</c:v>
                </c:pt>
                <c:pt idx="5219">
                  <c:v>7.9494999999999996</c:v>
                </c:pt>
                <c:pt idx="5220">
                  <c:v>7.9515000000000002</c:v>
                </c:pt>
                <c:pt idx="5221">
                  <c:v>7.9530000000000003</c:v>
                </c:pt>
                <c:pt idx="5222">
                  <c:v>7.9545000000000003</c:v>
                </c:pt>
                <c:pt idx="5223">
                  <c:v>7.9569999999999999</c:v>
                </c:pt>
                <c:pt idx="5224">
                  <c:v>7.9584999999999999</c:v>
                </c:pt>
                <c:pt idx="5225">
                  <c:v>7.9610000000000003</c:v>
                </c:pt>
                <c:pt idx="5226">
                  <c:v>7.9630000000000001</c:v>
                </c:pt>
                <c:pt idx="5227">
                  <c:v>7.9645000000000001</c:v>
                </c:pt>
                <c:pt idx="5228">
                  <c:v>7.9664999999999999</c:v>
                </c:pt>
                <c:pt idx="5229">
                  <c:v>7.968</c:v>
                </c:pt>
                <c:pt idx="5230">
                  <c:v>7.97</c:v>
                </c:pt>
                <c:pt idx="5231">
                  <c:v>7.9740000000000002</c:v>
                </c:pt>
                <c:pt idx="5232">
                  <c:v>7.9779999999999998</c:v>
                </c:pt>
                <c:pt idx="5233">
                  <c:v>7.9805000000000001</c:v>
                </c:pt>
                <c:pt idx="5234">
                  <c:v>7.9820000000000002</c:v>
                </c:pt>
                <c:pt idx="5235">
                  <c:v>7.984</c:v>
                </c:pt>
                <c:pt idx="5236">
                  <c:v>7.9859999999999998</c:v>
                </c:pt>
                <c:pt idx="5237">
                  <c:v>7.9880000000000004</c:v>
                </c:pt>
                <c:pt idx="5238">
                  <c:v>7.99</c:v>
                </c:pt>
                <c:pt idx="5239">
                  <c:v>7.992</c:v>
                </c:pt>
                <c:pt idx="5240">
                  <c:v>7.9939999999999998</c:v>
                </c:pt>
                <c:pt idx="5241">
                  <c:v>7.9954999999999998</c:v>
                </c:pt>
                <c:pt idx="5242">
                  <c:v>7.9974999999999996</c:v>
                </c:pt>
                <c:pt idx="5243">
                  <c:v>7.9995000000000003</c:v>
                </c:pt>
                <c:pt idx="5244">
                  <c:v>8.0015000000000001</c:v>
                </c:pt>
                <c:pt idx="5245">
                  <c:v>8.0030000000000001</c:v>
                </c:pt>
                <c:pt idx="5246">
                  <c:v>8.0054999999999996</c:v>
                </c:pt>
                <c:pt idx="5247">
                  <c:v>8.0069999999999997</c:v>
                </c:pt>
                <c:pt idx="5248">
                  <c:v>8.0090000000000003</c:v>
                </c:pt>
                <c:pt idx="5249">
                  <c:v>8.0109999999999992</c:v>
                </c:pt>
                <c:pt idx="5250">
                  <c:v>8.0129999999999999</c:v>
                </c:pt>
                <c:pt idx="5251">
                  <c:v>8.0150000000000006</c:v>
                </c:pt>
                <c:pt idx="5252">
                  <c:v>8.0169999999999995</c:v>
                </c:pt>
                <c:pt idx="5253">
                  <c:v>8.0190000000000001</c:v>
                </c:pt>
                <c:pt idx="5254">
                  <c:v>8.0210000000000008</c:v>
                </c:pt>
                <c:pt idx="5255">
                  <c:v>8.0229999999999997</c:v>
                </c:pt>
                <c:pt idx="5256">
                  <c:v>8.0254999999999992</c:v>
                </c:pt>
                <c:pt idx="5257">
                  <c:v>8.0269999999999992</c:v>
                </c:pt>
                <c:pt idx="5258">
                  <c:v>8.0289999999999999</c:v>
                </c:pt>
                <c:pt idx="5259">
                  <c:v>8.0310000000000006</c:v>
                </c:pt>
                <c:pt idx="5260">
                  <c:v>8.0329999999999995</c:v>
                </c:pt>
                <c:pt idx="5261">
                  <c:v>8.0350000000000001</c:v>
                </c:pt>
                <c:pt idx="5262">
                  <c:v>8.0370000000000008</c:v>
                </c:pt>
                <c:pt idx="5263">
                  <c:v>8.0385000000000009</c:v>
                </c:pt>
                <c:pt idx="5264">
                  <c:v>8.0404999999999998</c:v>
                </c:pt>
                <c:pt idx="5265">
                  <c:v>8.0425000000000004</c:v>
                </c:pt>
                <c:pt idx="5266">
                  <c:v>8.0444999999999993</c:v>
                </c:pt>
                <c:pt idx="5267">
                  <c:v>8.0470000000000006</c:v>
                </c:pt>
                <c:pt idx="5268">
                  <c:v>8.0485000000000007</c:v>
                </c:pt>
                <c:pt idx="5269">
                  <c:v>8.0504999999999995</c:v>
                </c:pt>
                <c:pt idx="5270">
                  <c:v>8.0519999999999996</c:v>
                </c:pt>
                <c:pt idx="5271">
                  <c:v>8.0540000000000003</c:v>
                </c:pt>
                <c:pt idx="5272">
                  <c:v>8.0559999999999992</c:v>
                </c:pt>
                <c:pt idx="5273">
                  <c:v>8.0574999999999992</c:v>
                </c:pt>
                <c:pt idx="5274">
                  <c:v>8.0594999999999999</c:v>
                </c:pt>
                <c:pt idx="5275">
                  <c:v>8.0615000000000006</c:v>
                </c:pt>
                <c:pt idx="5276">
                  <c:v>8.0630000000000006</c:v>
                </c:pt>
                <c:pt idx="5277">
                  <c:v>8.0655000000000001</c:v>
                </c:pt>
                <c:pt idx="5278">
                  <c:v>8.0675000000000008</c:v>
                </c:pt>
                <c:pt idx="5279">
                  <c:v>8.0690000000000008</c:v>
                </c:pt>
                <c:pt idx="5280">
                  <c:v>8.0709999999999997</c:v>
                </c:pt>
                <c:pt idx="5281">
                  <c:v>8.0730000000000004</c:v>
                </c:pt>
                <c:pt idx="5282">
                  <c:v>8.0749999999999993</c:v>
                </c:pt>
                <c:pt idx="5283">
                  <c:v>8.0764999999999993</c:v>
                </c:pt>
                <c:pt idx="5284">
                  <c:v>8.0785</c:v>
                </c:pt>
                <c:pt idx="5285">
                  <c:v>8.08</c:v>
                </c:pt>
                <c:pt idx="5286">
                  <c:v>8.0820000000000007</c:v>
                </c:pt>
                <c:pt idx="5287">
                  <c:v>8.0839999999999996</c:v>
                </c:pt>
                <c:pt idx="5288">
                  <c:v>8.0860000000000003</c:v>
                </c:pt>
                <c:pt idx="5289">
                  <c:v>8.0879999999999992</c:v>
                </c:pt>
                <c:pt idx="5290">
                  <c:v>8.09</c:v>
                </c:pt>
                <c:pt idx="5291">
                  <c:v>8.0920000000000005</c:v>
                </c:pt>
                <c:pt idx="5292">
                  <c:v>8.0939999999999994</c:v>
                </c:pt>
                <c:pt idx="5293">
                  <c:v>8.0960000000000001</c:v>
                </c:pt>
                <c:pt idx="5294">
                  <c:v>8.0980000000000008</c:v>
                </c:pt>
                <c:pt idx="5295">
                  <c:v>8.0995000000000008</c:v>
                </c:pt>
                <c:pt idx="5296">
                  <c:v>8.1010000000000009</c:v>
                </c:pt>
                <c:pt idx="5297">
                  <c:v>8.1029999999999998</c:v>
                </c:pt>
                <c:pt idx="5298">
                  <c:v>8.1044999999999998</c:v>
                </c:pt>
                <c:pt idx="5299">
                  <c:v>8.1059999999999999</c:v>
                </c:pt>
                <c:pt idx="5300">
                  <c:v>8.1080000000000005</c:v>
                </c:pt>
                <c:pt idx="5301">
                  <c:v>8.11</c:v>
                </c:pt>
                <c:pt idx="5302">
                  <c:v>8.1114999999999995</c:v>
                </c:pt>
                <c:pt idx="5303">
                  <c:v>8.1135000000000002</c:v>
                </c:pt>
                <c:pt idx="5304">
                  <c:v>8.1155000000000008</c:v>
                </c:pt>
                <c:pt idx="5305">
                  <c:v>8.1170000000000009</c:v>
                </c:pt>
                <c:pt idx="5306">
                  <c:v>8.1184999999999992</c:v>
                </c:pt>
                <c:pt idx="5307">
                  <c:v>8.1204999999999998</c:v>
                </c:pt>
                <c:pt idx="5308">
                  <c:v>8.1219999999999999</c:v>
                </c:pt>
                <c:pt idx="5309">
                  <c:v>8.1240000000000006</c:v>
                </c:pt>
                <c:pt idx="5310">
                  <c:v>8.1259999999999994</c:v>
                </c:pt>
                <c:pt idx="5311">
                  <c:v>8.1274999999999995</c:v>
                </c:pt>
                <c:pt idx="5312">
                  <c:v>8.1295000000000002</c:v>
                </c:pt>
                <c:pt idx="5313">
                  <c:v>8.1315000000000008</c:v>
                </c:pt>
                <c:pt idx="5314">
                  <c:v>8.1329999999999991</c:v>
                </c:pt>
                <c:pt idx="5315">
                  <c:v>8.1344999999999992</c:v>
                </c:pt>
                <c:pt idx="5316">
                  <c:v>8.1364999999999998</c:v>
                </c:pt>
                <c:pt idx="5317">
                  <c:v>8.1385000000000005</c:v>
                </c:pt>
                <c:pt idx="5318">
                  <c:v>8.14</c:v>
                </c:pt>
                <c:pt idx="5319">
                  <c:v>8.1419999999999995</c:v>
                </c:pt>
                <c:pt idx="5320">
                  <c:v>8.1434999999999995</c:v>
                </c:pt>
                <c:pt idx="5321">
                  <c:v>8.1455000000000002</c:v>
                </c:pt>
                <c:pt idx="5322">
                  <c:v>8.1475000000000009</c:v>
                </c:pt>
                <c:pt idx="5323">
                  <c:v>8.1485000000000003</c:v>
                </c:pt>
                <c:pt idx="5324">
                  <c:v>8.1504999999999992</c:v>
                </c:pt>
                <c:pt idx="5325">
                  <c:v>8.1524999999999999</c:v>
                </c:pt>
                <c:pt idx="5326">
                  <c:v>8.1539999999999999</c:v>
                </c:pt>
                <c:pt idx="5327">
                  <c:v>8.1555</c:v>
                </c:pt>
                <c:pt idx="5328">
                  <c:v>8.157</c:v>
                </c:pt>
                <c:pt idx="5329">
                  <c:v>8.1585000000000001</c:v>
                </c:pt>
                <c:pt idx="5330">
                  <c:v>8.16</c:v>
                </c:pt>
                <c:pt idx="5331">
                  <c:v>8.1615000000000002</c:v>
                </c:pt>
                <c:pt idx="5332">
                  <c:v>8.1630000000000003</c:v>
                </c:pt>
                <c:pt idx="5333">
                  <c:v>8.1649999999999991</c:v>
                </c:pt>
                <c:pt idx="5334">
                  <c:v>8.1660000000000004</c:v>
                </c:pt>
                <c:pt idx="5335">
                  <c:v>8.1679999999999993</c:v>
                </c:pt>
                <c:pt idx="5336">
                  <c:v>8.1690000000000005</c:v>
                </c:pt>
                <c:pt idx="5337">
                  <c:v>8.1709999999999994</c:v>
                </c:pt>
                <c:pt idx="5338">
                  <c:v>8.1720000000000006</c:v>
                </c:pt>
                <c:pt idx="5339">
                  <c:v>8.173</c:v>
                </c:pt>
                <c:pt idx="5340">
                  <c:v>8.1750000000000007</c:v>
                </c:pt>
                <c:pt idx="5341">
                  <c:v>8.1765000000000008</c:v>
                </c:pt>
                <c:pt idx="5342">
                  <c:v>8.1780000000000008</c:v>
                </c:pt>
                <c:pt idx="5343">
                  <c:v>8.1795000000000009</c:v>
                </c:pt>
                <c:pt idx="5344">
                  <c:v>8.1814999999999998</c:v>
                </c:pt>
                <c:pt idx="5345">
                  <c:v>8.1835000000000004</c:v>
                </c:pt>
                <c:pt idx="5346">
                  <c:v>8.1854999999999993</c:v>
                </c:pt>
                <c:pt idx="5347">
                  <c:v>8.1865000000000006</c:v>
                </c:pt>
                <c:pt idx="5348">
                  <c:v>8.1880000000000006</c:v>
                </c:pt>
                <c:pt idx="5349">
                  <c:v>8.1895000000000007</c:v>
                </c:pt>
                <c:pt idx="5350">
                  <c:v>8.1914999999999996</c:v>
                </c:pt>
                <c:pt idx="5351">
                  <c:v>8.1935000000000002</c:v>
                </c:pt>
                <c:pt idx="5352">
                  <c:v>8.1944999999999997</c:v>
                </c:pt>
                <c:pt idx="5353">
                  <c:v>8.1959999999999997</c:v>
                </c:pt>
                <c:pt idx="5354">
                  <c:v>8.1974999999999998</c:v>
                </c:pt>
                <c:pt idx="5355">
                  <c:v>8.1984999999999992</c:v>
                </c:pt>
                <c:pt idx="5356">
                  <c:v>8.2004999999999999</c:v>
                </c:pt>
                <c:pt idx="5357">
                  <c:v>8.2025000000000006</c:v>
                </c:pt>
                <c:pt idx="5358">
                  <c:v>8.2035</c:v>
                </c:pt>
                <c:pt idx="5359">
                  <c:v>8.2050000000000001</c:v>
                </c:pt>
                <c:pt idx="5360">
                  <c:v>8.2065000000000001</c:v>
                </c:pt>
                <c:pt idx="5361">
                  <c:v>8.2080000000000002</c:v>
                </c:pt>
                <c:pt idx="5362">
                  <c:v>8.2089999999999996</c:v>
                </c:pt>
                <c:pt idx="5363">
                  <c:v>8.2110000000000003</c:v>
                </c:pt>
                <c:pt idx="5364">
                  <c:v>8.2119999999999997</c:v>
                </c:pt>
                <c:pt idx="5365">
                  <c:v>8.2134999999999998</c:v>
                </c:pt>
                <c:pt idx="5366">
                  <c:v>8.2149999999999999</c:v>
                </c:pt>
                <c:pt idx="5367">
                  <c:v>8.2159999999999993</c:v>
                </c:pt>
                <c:pt idx="5368">
                  <c:v>8.2174999999999994</c:v>
                </c:pt>
                <c:pt idx="5369">
                  <c:v>8.2185000000000006</c:v>
                </c:pt>
                <c:pt idx="5370">
                  <c:v>8.2200000000000006</c:v>
                </c:pt>
                <c:pt idx="5371">
                  <c:v>8.2219999999999995</c:v>
                </c:pt>
                <c:pt idx="5372">
                  <c:v>8.2230000000000008</c:v>
                </c:pt>
                <c:pt idx="5373">
                  <c:v>8.2245000000000008</c:v>
                </c:pt>
                <c:pt idx="5374">
                  <c:v>8.2255000000000003</c:v>
                </c:pt>
                <c:pt idx="5375">
                  <c:v>8.2270000000000003</c:v>
                </c:pt>
                <c:pt idx="5376">
                  <c:v>8.2285000000000004</c:v>
                </c:pt>
                <c:pt idx="5377">
                  <c:v>8.23</c:v>
                </c:pt>
                <c:pt idx="5378">
                  <c:v>8.2324999999999999</c:v>
                </c:pt>
                <c:pt idx="5379">
                  <c:v>8.2345000000000006</c:v>
                </c:pt>
                <c:pt idx="5380">
                  <c:v>8.2360000000000007</c:v>
                </c:pt>
                <c:pt idx="5381">
                  <c:v>8.2375000000000007</c:v>
                </c:pt>
                <c:pt idx="5382">
                  <c:v>8.2390000000000008</c:v>
                </c:pt>
                <c:pt idx="5383">
                  <c:v>8.2405000000000008</c:v>
                </c:pt>
                <c:pt idx="5384">
                  <c:v>8.2424999999999997</c:v>
                </c:pt>
                <c:pt idx="5385">
                  <c:v>8.2449999999999992</c:v>
                </c:pt>
                <c:pt idx="5386">
                  <c:v>8.2469999999999999</c:v>
                </c:pt>
                <c:pt idx="5387">
                  <c:v>8.2484999999999999</c:v>
                </c:pt>
                <c:pt idx="5388">
                  <c:v>8.2505000000000006</c:v>
                </c:pt>
                <c:pt idx="5389">
                  <c:v>8.2520000000000007</c:v>
                </c:pt>
                <c:pt idx="5390">
                  <c:v>8.2539999999999996</c:v>
                </c:pt>
                <c:pt idx="5391">
                  <c:v>8.2560000000000002</c:v>
                </c:pt>
                <c:pt idx="5392">
                  <c:v>8.2575000000000003</c:v>
                </c:pt>
                <c:pt idx="5393">
                  <c:v>8.2590000000000003</c:v>
                </c:pt>
                <c:pt idx="5394">
                  <c:v>8.26</c:v>
                </c:pt>
                <c:pt idx="5395">
                  <c:v>8.2620000000000005</c:v>
                </c:pt>
                <c:pt idx="5396">
                  <c:v>8.2635000000000005</c:v>
                </c:pt>
                <c:pt idx="5397">
                  <c:v>8.2650000000000006</c:v>
                </c:pt>
                <c:pt idx="5398">
                  <c:v>8.2669999999999995</c:v>
                </c:pt>
                <c:pt idx="5399">
                  <c:v>8.2695000000000007</c:v>
                </c:pt>
                <c:pt idx="5400">
                  <c:v>8.2705000000000002</c:v>
                </c:pt>
                <c:pt idx="5401">
                  <c:v>8.2725000000000009</c:v>
                </c:pt>
                <c:pt idx="5402">
                  <c:v>8.2744999999999997</c:v>
                </c:pt>
                <c:pt idx="5403">
                  <c:v>8.2759999999999998</c:v>
                </c:pt>
                <c:pt idx="5404">
                  <c:v>8.2774999999999999</c:v>
                </c:pt>
                <c:pt idx="5405">
                  <c:v>8.2789999999999999</c:v>
                </c:pt>
                <c:pt idx="5406">
                  <c:v>8.2805</c:v>
                </c:pt>
                <c:pt idx="5407">
                  <c:v>8.2825000000000006</c:v>
                </c:pt>
                <c:pt idx="5408">
                  <c:v>8.2850000000000001</c:v>
                </c:pt>
                <c:pt idx="5409">
                  <c:v>8.2874999999999996</c:v>
                </c:pt>
                <c:pt idx="5410">
                  <c:v>8.2895000000000003</c:v>
                </c:pt>
                <c:pt idx="5411">
                  <c:v>8.2910000000000004</c:v>
                </c:pt>
                <c:pt idx="5412">
                  <c:v>8.2925000000000004</c:v>
                </c:pt>
                <c:pt idx="5413">
                  <c:v>8.2944999999999993</c:v>
                </c:pt>
                <c:pt idx="5414">
                  <c:v>8.2959999999999994</c:v>
                </c:pt>
                <c:pt idx="5415">
                  <c:v>8.298</c:v>
                </c:pt>
                <c:pt idx="5416">
                  <c:v>8.2989999999999995</c:v>
                </c:pt>
                <c:pt idx="5417">
                  <c:v>8.3010000000000002</c:v>
                </c:pt>
                <c:pt idx="5418">
                  <c:v>8.3030000000000008</c:v>
                </c:pt>
                <c:pt idx="5419">
                  <c:v>8.3045000000000009</c:v>
                </c:pt>
                <c:pt idx="5420">
                  <c:v>8.3064999999999998</c:v>
                </c:pt>
                <c:pt idx="5421">
                  <c:v>8.3079999999999998</c:v>
                </c:pt>
                <c:pt idx="5422">
                  <c:v>8.3104999999999993</c:v>
                </c:pt>
                <c:pt idx="5423">
                  <c:v>8.3130000000000006</c:v>
                </c:pt>
                <c:pt idx="5424">
                  <c:v>8.3149999999999995</c:v>
                </c:pt>
                <c:pt idx="5425">
                  <c:v>8.3164999999999996</c:v>
                </c:pt>
                <c:pt idx="5426">
                  <c:v>8.3185000000000002</c:v>
                </c:pt>
                <c:pt idx="5427">
                  <c:v>8.32</c:v>
                </c:pt>
                <c:pt idx="5428">
                  <c:v>8.3215000000000003</c:v>
                </c:pt>
                <c:pt idx="5429">
                  <c:v>8.3224999999999998</c:v>
                </c:pt>
                <c:pt idx="5430">
                  <c:v>8.3249999999999993</c:v>
                </c:pt>
                <c:pt idx="5431">
                  <c:v>8.3260000000000005</c:v>
                </c:pt>
                <c:pt idx="5432">
                  <c:v>8.3279999999999994</c:v>
                </c:pt>
                <c:pt idx="5433">
                  <c:v>8.33</c:v>
                </c:pt>
                <c:pt idx="5434">
                  <c:v>8.3315000000000001</c:v>
                </c:pt>
                <c:pt idx="5435">
                  <c:v>8.3330000000000002</c:v>
                </c:pt>
                <c:pt idx="5436">
                  <c:v>8.3350000000000009</c:v>
                </c:pt>
                <c:pt idx="5437">
                  <c:v>8.3364999999999991</c:v>
                </c:pt>
                <c:pt idx="5438">
                  <c:v>8.3384999999999998</c:v>
                </c:pt>
                <c:pt idx="5439">
                  <c:v>8.3409999999999993</c:v>
                </c:pt>
                <c:pt idx="5440">
                  <c:v>8.3445</c:v>
                </c:pt>
                <c:pt idx="5441">
                  <c:v>8.3480000000000008</c:v>
                </c:pt>
                <c:pt idx="5442">
                  <c:v>8.3505000000000003</c:v>
                </c:pt>
                <c:pt idx="5443">
                  <c:v>8.3524999999999991</c:v>
                </c:pt>
                <c:pt idx="5444">
                  <c:v>8.3554999999999993</c:v>
                </c:pt>
                <c:pt idx="5445">
                  <c:v>8.3569999999999993</c:v>
                </c:pt>
                <c:pt idx="5446">
                  <c:v>8.359</c:v>
                </c:pt>
                <c:pt idx="5447">
                  <c:v>8.3610000000000007</c:v>
                </c:pt>
                <c:pt idx="5448">
                  <c:v>8.3635000000000002</c:v>
                </c:pt>
                <c:pt idx="5449">
                  <c:v>8.3659999999999997</c:v>
                </c:pt>
                <c:pt idx="5450">
                  <c:v>8.3684999999999992</c:v>
                </c:pt>
                <c:pt idx="5451">
                  <c:v>8.3704999999999998</c:v>
                </c:pt>
                <c:pt idx="5452">
                  <c:v>8.3725000000000005</c:v>
                </c:pt>
                <c:pt idx="5453">
                  <c:v>8.375</c:v>
                </c:pt>
                <c:pt idx="5454">
                  <c:v>8.3770000000000007</c:v>
                </c:pt>
                <c:pt idx="5455">
                  <c:v>8.3789999999999996</c:v>
                </c:pt>
                <c:pt idx="5456">
                  <c:v>8.3810000000000002</c:v>
                </c:pt>
                <c:pt idx="5457">
                  <c:v>8.3840000000000003</c:v>
                </c:pt>
                <c:pt idx="5458">
                  <c:v>8.3859999999999992</c:v>
                </c:pt>
                <c:pt idx="5459">
                  <c:v>8.3885000000000005</c:v>
                </c:pt>
                <c:pt idx="5460">
                  <c:v>8.3904999999999994</c:v>
                </c:pt>
                <c:pt idx="5461">
                  <c:v>8.3925000000000001</c:v>
                </c:pt>
                <c:pt idx="5462">
                  <c:v>8.3949999999999996</c:v>
                </c:pt>
                <c:pt idx="5463">
                  <c:v>8.3970000000000002</c:v>
                </c:pt>
                <c:pt idx="5464">
                  <c:v>8.3989999999999991</c:v>
                </c:pt>
                <c:pt idx="5465">
                  <c:v>8.4009999999999998</c:v>
                </c:pt>
                <c:pt idx="5466">
                  <c:v>8.4034999999999993</c:v>
                </c:pt>
                <c:pt idx="5467">
                  <c:v>8.4055</c:v>
                </c:pt>
                <c:pt idx="5468">
                  <c:v>8.4075000000000006</c:v>
                </c:pt>
                <c:pt idx="5469">
                  <c:v>8.41</c:v>
                </c:pt>
                <c:pt idx="5470">
                  <c:v>8.4124999999999996</c:v>
                </c:pt>
                <c:pt idx="5471">
                  <c:v>8.4145000000000003</c:v>
                </c:pt>
                <c:pt idx="5472">
                  <c:v>8.4164999999999992</c:v>
                </c:pt>
                <c:pt idx="5473">
                  <c:v>8.4184999999999999</c:v>
                </c:pt>
                <c:pt idx="5474">
                  <c:v>8.4205000000000005</c:v>
                </c:pt>
                <c:pt idx="5475">
                  <c:v>8.4224999999999994</c:v>
                </c:pt>
                <c:pt idx="5476">
                  <c:v>8.4239999999999995</c:v>
                </c:pt>
                <c:pt idx="5477">
                  <c:v>8.4265000000000008</c:v>
                </c:pt>
                <c:pt idx="5478">
                  <c:v>8.4280000000000008</c:v>
                </c:pt>
                <c:pt idx="5479">
                  <c:v>8.43</c:v>
                </c:pt>
                <c:pt idx="5480">
                  <c:v>8.4320000000000004</c:v>
                </c:pt>
                <c:pt idx="5481">
                  <c:v>8.4344999999999999</c:v>
                </c:pt>
                <c:pt idx="5482">
                  <c:v>8.4365000000000006</c:v>
                </c:pt>
                <c:pt idx="5483">
                  <c:v>8.4384999999999994</c:v>
                </c:pt>
                <c:pt idx="5484">
                  <c:v>8.44</c:v>
                </c:pt>
                <c:pt idx="5485">
                  <c:v>8.4420000000000002</c:v>
                </c:pt>
                <c:pt idx="5486">
                  <c:v>8.4444999999999997</c:v>
                </c:pt>
                <c:pt idx="5487">
                  <c:v>8.4465000000000003</c:v>
                </c:pt>
                <c:pt idx="5488">
                  <c:v>8.4484999999999992</c:v>
                </c:pt>
                <c:pt idx="5489">
                  <c:v>8.4510000000000005</c:v>
                </c:pt>
                <c:pt idx="5490">
                  <c:v>8.4529999999999994</c:v>
                </c:pt>
                <c:pt idx="5491">
                  <c:v>8.4550000000000001</c:v>
                </c:pt>
                <c:pt idx="5492">
                  <c:v>8.4565000000000001</c:v>
                </c:pt>
                <c:pt idx="5493">
                  <c:v>8.4585000000000008</c:v>
                </c:pt>
                <c:pt idx="5494">
                  <c:v>8.4604999999999997</c:v>
                </c:pt>
                <c:pt idx="5495">
                  <c:v>8.4619999999999997</c:v>
                </c:pt>
                <c:pt idx="5496">
                  <c:v>8.4640000000000004</c:v>
                </c:pt>
                <c:pt idx="5497">
                  <c:v>8.4664999999999999</c:v>
                </c:pt>
                <c:pt idx="5498">
                  <c:v>8.4670000000000005</c:v>
                </c:pt>
                <c:pt idx="5499">
                  <c:v>8.4685000000000006</c:v>
                </c:pt>
                <c:pt idx="5500">
                  <c:v>8.4704999999999995</c:v>
                </c:pt>
                <c:pt idx="5501">
                  <c:v>8.4719999999999995</c:v>
                </c:pt>
                <c:pt idx="5502">
                  <c:v>8.4740000000000002</c:v>
                </c:pt>
                <c:pt idx="5503">
                  <c:v>8.4760000000000009</c:v>
                </c:pt>
                <c:pt idx="5504">
                  <c:v>8.4774999999999991</c:v>
                </c:pt>
                <c:pt idx="5505">
                  <c:v>8.4789999999999992</c:v>
                </c:pt>
                <c:pt idx="5506">
                  <c:v>8.4809999999999999</c:v>
                </c:pt>
                <c:pt idx="5507">
                  <c:v>8.4830000000000005</c:v>
                </c:pt>
                <c:pt idx="5508">
                  <c:v>8.4849999999999994</c:v>
                </c:pt>
                <c:pt idx="5509">
                  <c:v>8.4864999999999995</c:v>
                </c:pt>
                <c:pt idx="5510">
                  <c:v>8.4885000000000002</c:v>
                </c:pt>
                <c:pt idx="5511">
                  <c:v>8.49</c:v>
                </c:pt>
                <c:pt idx="5512">
                  <c:v>8.4920000000000009</c:v>
                </c:pt>
                <c:pt idx="5513">
                  <c:v>8.4934999999999992</c:v>
                </c:pt>
                <c:pt idx="5514">
                  <c:v>8.4954999999999998</c:v>
                </c:pt>
                <c:pt idx="5515">
                  <c:v>8.4969999999999999</c:v>
                </c:pt>
                <c:pt idx="5516">
                  <c:v>8.4990000000000006</c:v>
                </c:pt>
                <c:pt idx="5517">
                  <c:v>8.5009999999999994</c:v>
                </c:pt>
                <c:pt idx="5518">
                  <c:v>8.5024999999999995</c:v>
                </c:pt>
                <c:pt idx="5519">
                  <c:v>8.5045000000000002</c:v>
                </c:pt>
                <c:pt idx="5520">
                  <c:v>8.5065000000000008</c:v>
                </c:pt>
                <c:pt idx="5521">
                  <c:v>8.5079999999999991</c:v>
                </c:pt>
                <c:pt idx="5522">
                  <c:v>8.51</c:v>
                </c:pt>
                <c:pt idx="5523">
                  <c:v>8.5114999999999998</c:v>
                </c:pt>
                <c:pt idx="5524">
                  <c:v>8.5135000000000005</c:v>
                </c:pt>
                <c:pt idx="5525">
                  <c:v>8.5154999999999994</c:v>
                </c:pt>
                <c:pt idx="5526">
                  <c:v>8.5169999999999995</c:v>
                </c:pt>
                <c:pt idx="5527">
                  <c:v>8.5184999999999995</c:v>
                </c:pt>
                <c:pt idx="5528">
                  <c:v>8.52</c:v>
                </c:pt>
                <c:pt idx="5529">
                  <c:v>8.5220000000000002</c:v>
                </c:pt>
                <c:pt idx="5530">
                  <c:v>8.5235000000000003</c:v>
                </c:pt>
                <c:pt idx="5531">
                  <c:v>8.5254999999999992</c:v>
                </c:pt>
                <c:pt idx="5532">
                  <c:v>8.5269999999999992</c:v>
                </c:pt>
                <c:pt idx="5533">
                  <c:v>8.5280000000000005</c:v>
                </c:pt>
                <c:pt idx="5534">
                  <c:v>8.5299999999999994</c:v>
                </c:pt>
                <c:pt idx="5535">
                  <c:v>8.5314999999999994</c:v>
                </c:pt>
                <c:pt idx="5536">
                  <c:v>8.5329999999999995</c:v>
                </c:pt>
                <c:pt idx="5537">
                  <c:v>8.5344999999999995</c:v>
                </c:pt>
                <c:pt idx="5538">
                  <c:v>8.5359999999999996</c:v>
                </c:pt>
                <c:pt idx="5539">
                  <c:v>8.5374999999999996</c:v>
                </c:pt>
                <c:pt idx="5540">
                  <c:v>8.5389999999999997</c:v>
                </c:pt>
                <c:pt idx="5541">
                  <c:v>8.5404999999999998</c:v>
                </c:pt>
                <c:pt idx="5542">
                  <c:v>8.5419999999999998</c:v>
                </c:pt>
                <c:pt idx="5543">
                  <c:v>8.5434999999999999</c:v>
                </c:pt>
                <c:pt idx="5544">
                  <c:v>8.5455000000000005</c:v>
                </c:pt>
                <c:pt idx="5545">
                  <c:v>8.5474999999999994</c:v>
                </c:pt>
                <c:pt idx="5546">
                  <c:v>8.5489999999999995</c:v>
                </c:pt>
                <c:pt idx="5547">
                  <c:v>8.5504999999999995</c:v>
                </c:pt>
                <c:pt idx="5548">
                  <c:v>8.5525000000000002</c:v>
                </c:pt>
                <c:pt idx="5549">
                  <c:v>8.5540000000000003</c:v>
                </c:pt>
                <c:pt idx="5550">
                  <c:v>8.5559999999999992</c:v>
                </c:pt>
                <c:pt idx="5551">
                  <c:v>8.5570000000000004</c:v>
                </c:pt>
                <c:pt idx="5552">
                  <c:v>8.5589999999999993</c:v>
                </c:pt>
                <c:pt idx="5553">
                  <c:v>8.5609999999999999</c:v>
                </c:pt>
                <c:pt idx="5554">
                  <c:v>8.5619999999999994</c:v>
                </c:pt>
                <c:pt idx="5555">
                  <c:v>8.5634999999999994</c:v>
                </c:pt>
                <c:pt idx="5556">
                  <c:v>8.5649999999999995</c:v>
                </c:pt>
                <c:pt idx="5557">
                  <c:v>8.5664999999999996</c:v>
                </c:pt>
                <c:pt idx="5558">
                  <c:v>8.5679999999999996</c:v>
                </c:pt>
                <c:pt idx="5559">
                  <c:v>8.5694999999999997</c:v>
                </c:pt>
                <c:pt idx="5560">
                  <c:v>8.5709999999999997</c:v>
                </c:pt>
                <c:pt idx="5561">
                  <c:v>8.5724999999999998</c:v>
                </c:pt>
                <c:pt idx="5562">
                  <c:v>8.5734999999999992</c:v>
                </c:pt>
                <c:pt idx="5563">
                  <c:v>8.5749999999999993</c:v>
                </c:pt>
                <c:pt idx="5564">
                  <c:v>8.5764999999999993</c:v>
                </c:pt>
                <c:pt idx="5565">
                  <c:v>8.5779999999999994</c:v>
                </c:pt>
                <c:pt idx="5566">
                  <c:v>8.5790000000000006</c:v>
                </c:pt>
                <c:pt idx="5567">
                  <c:v>8.5805000000000007</c:v>
                </c:pt>
                <c:pt idx="5568">
                  <c:v>8.5815000000000001</c:v>
                </c:pt>
                <c:pt idx="5569">
                  <c:v>8.5835000000000008</c:v>
                </c:pt>
                <c:pt idx="5570">
                  <c:v>8.5845000000000002</c:v>
                </c:pt>
                <c:pt idx="5571">
                  <c:v>8.5860000000000003</c:v>
                </c:pt>
                <c:pt idx="5572">
                  <c:v>8.5875000000000004</c:v>
                </c:pt>
                <c:pt idx="5573">
                  <c:v>8.5884999999999998</c:v>
                </c:pt>
                <c:pt idx="5574">
                  <c:v>8.59</c:v>
                </c:pt>
                <c:pt idx="5575">
                  <c:v>8.5909999999999993</c:v>
                </c:pt>
                <c:pt idx="5576">
                  <c:v>8.593</c:v>
                </c:pt>
                <c:pt idx="5577">
                  <c:v>8.5939999999999994</c:v>
                </c:pt>
                <c:pt idx="5578">
                  <c:v>8.5950000000000006</c:v>
                </c:pt>
                <c:pt idx="5579">
                  <c:v>8.5965000000000007</c:v>
                </c:pt>
                <c:pt idx="5580">
                  <c:v>8.5995000000000008</c:v>
                </c:pt>
                <c:pt idx="5581">
                  <c:v>8.6010000000000009</c:v>
                </c:pt>
                <c:pt idx="5582">
                  <c:v>8.6029999999999998</c:v>
                </c:pt>
                <c:pt idx="5583">
                  <c:v>8.6039999999999992</c:v>
                </c:pt>
                <c:pt idx="5584">
                  <c:v>8.6054999999999993</c:v>
                </c:pt>
                <c:pt idx="5585">
                  <c:v>8.6069999999999993</c:v>
                </c:pt>
                <c:pt idx="5586">
                  <c:v>8.6084999999999994</c:v>
                </c:pt>
                <c:pt idx="5587">
                  <c:v>8.6105</c:v>
                </c:pt>
                <c:pt idx="5588">
                  <c:v>8.6125000000000007</c:v>
                </c:pt>
                <c:pt idx="5589">
                  <c:v>8.6144999999999996</c:v>
                </c:pt>
                <c:pt idx="5590">
                  <c:v>8.6155000000000008</c:v>
                </c:pt>
                <c:pt idx="5591">
                  <c:v>8.6174999999999997</c:v>
                </c:pt>
                <c:pt idx="5592">
                  <c:v>8.6184999999999992</c:v>
                </c:pt>
                <c:pt idx="5593">
                  <c:v>8.6204999999999998</c:v>
                </c:pt>
                <c:pt idx="5594">
                  <c:v>8.6225000000000005</c:v>
                </c:pt>
                <c:pt idx="5595">
                  <c:v>8.6240000000000006</c:v>
                </c:pt>
                <c:pt idx="5596">
                  <c:v>8.6259999999999994</c:v>
                </c:pt>
                <c:pt idx="5597">
                  <c:v>8.6270000000000007</c:v>
                </c:pt>
                <c:pt idx="5598">
                  <c:v>8.6289999999999996</c:v>
                </c:pt>
                <c:pt idx="5599">
                  <c:v>8.6304999999999996</c:v>
                </c:pt>
                <c:pt idx="5600">
                  <c:v>8.6325000000000003</c:v>
                </c:pt>
                <c:pt idx="5601">
                  <c:v>8.6334999999999997</c:v>
                </c:pt>
                <c:pt idx="5602">
                  <c:v>8.6355000000000004</c:v>
                </c:pt>
                <c:pt idx="5603">
                  <c:v>8.6370000000000005</c:v>
                </c:pt>
                <c:pt idx="5604">
                  <c:v>8.6385000000000005</c:v>
                </c:pt>
                <c:pt idx="5605">
                  <c:v>8.6404999999999994</c:v>
                </c:pt>
                <c:pt idx="5606">
                  <c:v>8.6425000000000001</c:v>
                </c:pt>
                <c:pt idx="5607">
                  <c:v>8.6440000000000001</c:v>
                </c:pt>
                <c:pt idx="5608">
                  <c:v>8.6464999999999996</c:v>
                </c:pt>
                <c:pt idx="5609">
                  <c:v>8.6485000000000003</c:v>
                </c:pt>
                <c:pt idx="5610">
                  <c:v>8.65</c:v>
                </c:pt>
                <c:pt idx="5611">
                  <c:v>8.6515000000000004</c:v>
                </c:pt>
                <c:pt idx="5612">
                  <c:v>8.6534999999999993</c:v>
                </c:pt>
                <c:pt idx="5613">
                  <c:v>8.6555</c:v>
                </c:pt>
                <c:pt idx="5614">
                  <c:v>8.657</c:v>
                </c:pt>
                <c:pt idx="5615">
                  <c:v>8.6585000000000001</c:v>
                </c:pt>
                <c:pt idx="5616">
                  <c:v>8.66</c:v>
                </c:pt>
                <c:pt idx="5617">
                  <c:v>8.6620000000000008</c:v>
                </c:pt>
                <c:pt idx="5618">
                  <c:v>8.6639999999999997</c:v>
                </c:pt>
                <c:pt idx="5619">
                  <c:v>8.6654999999999998</c:v>
                </c:pt>
                <c:pt idx="5620">
                  <c:v>8.6669999999999998</c:v>
                </c:pt>
                <c:pt idx="5621">
                  <c:v>8.6684999999999999</c:v>
                </c:pt>
                <c:pt idx="5622">
                  <c:v>8.6709999999999994</c:v>
                </c:pt>
                <c:pt idx="5623">
                  <c:v>8.673</c:v>
                </c:pt>
                <c:pt idx="5624">
                  <c:v>8.6739999999999995</c:v>
                </c:pt>
                <c:pt idx="5625">
                  <c:v>8.6754999999999995</c:v>
                </c:pt>
                <c:pt idx="5626">
                  <c:v>8.6769999999999996</c:v>
                </c:pt>
                <c:pt idx="5627">
                  <c:v>8.6790000000000003</c:v>
                </c:pt>
                <c:pt idx="5628">
                  <c:v>8.6809999999999992</c:v>
                </c:pt>
                <c:pt idx="5629">
                  <c:v>8.6824999999999992</c:v>
                </c:pt>
                <c:pt idx="5630">
                  <c:v>8.6844999999999999</c:v>
                </c:pt>
                <c:pt idx="5631">
                  <c:v>8.6884999999999994</c:v>
                </c:pt>
                <c:pt idx="5632">
                  <c:v>8.69</c:v>
                </c:pt>
                <c:pt idx="5633">
                  <c:v>8.6914999999999996</c:v>
                </c:pt>
                <c:pt idx="5634">
                  <c:v>8.6935000000000002</c:v>
                </c:pt>
                <c:pt idx="5635">
                  <c:v>8.6944999999999997</c:v>
                </c:pt>
                <c:pt idx="5636">
                  <c:v>8.6965000000000003</c:v>
                </c:pt>
                <c:pt idx="5637">
                  <c:v>8.6984999999999992</c:v>
                </c:pt>
                <c:pt idx="5638">
                  <c:v>8.702</c:v>
                </c:pt>
                <c:pt idx="5639">
                  <c:v>8.7040000000000006</c:v>
                </c:pt>
                <c:pt idx="5640">
                  <c:v>8.7070000000000007</c:v>
                </c:pt>
                <c:pt idx="5641">
                  <c:v>8.7100000000000009</c:v>
                </c:pt>
                <c:pt idx="5642">
                  <c:v>8.7125000000000004</c:v>
                </c:pt>
                <c:pt idx="5643">
                  <c:v>8.7149999999999999</c:v>
                </c:pt>
                <c:pt idx="5644">
                  <c:v>8.7174999999999994</c:v>
                </c:pt>
                <c:pt idx="5645">
                  <c:v>8.7200000000000006</c:v>
                </c:pt>
                <c:pt idx="5646">
                  <c:v>8.7219999999999995</c:v>
                </c:pt>
                <c:pt idx="5647">
                  <c:v>8.7240000000000002</c:v>
                </c:pt>
                <c:pt idx="5648">
                  <c:v>8.7260000000000009</c:v>
                </c:pt>
                <c:pt idx="5649">
                  <c:v>8.7279999999999998</c:v>
                </c:pt>
                <c:pt idx="5650">
                  <c:v>8.73</c:v>
                </c:pt>
                <c:pt idx="5651">
                  <c:v>8.7319999999999993</c:v>
                </c:pt>
                <c:pt idx="5652">
                  <c:v>8.734</c:v>
                </c:pt>
                <c:pt idx="5653">
                  <c:v>8.7360000000000007</c:v>
                </c:pt>
                <c:pt idx="5654">
                  <c:v>8.7385000000000002</c:v>
                </c:pt>
                <c:pt idx="5655">
                  <c:v>8.7409999999999997</c:v>
                </c:pt>
                <c:pt idx="5656">
                  <c:v>8.7430000000000003</c:v>
                </c:pt>
                <c:pt idx="5657">
                  <c:v>8.7449999999999992</c:v>
                </c:pt>
                <c:pt idx="5658">
                  <c:v>8.7479999999999993</c:v>
                </c:pt>
                <c:pt idx="5659">
                  <c:v>8.7494999999999994</c:v>
                </c:pt>
                <c:pt idx="5660">
                  <c:v>8.7520000000000007</c:v>
                </c:pt>
                <c:pt idx="5661">
                  <c:v>8.7535000000000007</c:v>
                </c:pt>
                <c:pt idx="5662">
                  <c:v>8.7560000000000002</c:v>
                </c:pt>
                <c:pt idx="5663">
                  <c:v>8.7579999999999991</c:v>
                </c:pt>
                <c:pt idx="5664">
                  <c:v>8.76</c:v>
                </c:pt>
                <c:pt idx="5665">
                  <c:v>8.7620000000000005</c:v>
                </c:pt>
                <c:pt idx="5666">
                  <c:v>8.7639999999999993</c:v>
                </c:pt>
                <c:pt idx="5667">
                  <c:v>8.7669999999999995</c:v>
                </c:pt>
                <c:pt idx="5668">
                  <c:v>8.7690000000000001</c:v>
                </c:pt>
                <c:pt idx="5669">
                  <c:v>8.7705000000000002</c:v>
                </c:pt>
                <c:pt idx="5670">
                  <c:v>8.7725000000000009</c:v>
                </c:pt>
                <c:pt idx="5671">
                  <c:v>8.7744999999999997</c:v>
                </c:pt>
                <c:pt idx="5672">
                  <c:v>8.7765000000000004</c:v>
                </c:pt>
                <c:pt idx="5673">
                  <c:v>8.7789999999999999</c:v>
                </c:pt>
                <c:pt idx="5674">
                  <c:v>8.7810000000000006</c:v>
                </c:pt>
                <c:pt idx="5675">
                  <c:v>8.7829999999999995</c:v>
                </c:pt>
                <c:pt idx="5676">
                  <c:v>8.7855000000000008</c:v>
                </c:pt>
                <c:pt idx="5677">
                  <c:v>8.7874999999999996</c:v>
                </c:pt>
                <c:pt idx="5678">
                  <c:v>8.7889999999999997</c:v>
                </c:pt>
                <c:pt idx="5679">
                  <c:v>8.7910000000000004</c:v>
                </c:pt>
                <c:pt idx="5680">
                  <c:v>8.7925000000000004</c:v>
                </c:pt>
                <c:pt idx="5681">
                  <c:v>8.7949999999999999</c:v>
                </c:pt>
                <c:pt idx="5682">
                  <c:v>8.7970000000000006</c:v>
                </c:pt>
                <c:pt idx="5683">
                  <c:v>8.7989999999999995</c:v>
                </c:pt>
                <c:pt idx="5684">
                  <c:v>8.8015000000000008</c:v>
                </c:pt>
                <c:pt idx="5685">
                  <c:v>8.8030000000000008</c:v>
                </c:pt>
                <c:pt idx="5686">
                  <c:v>8.8055000000000003</c:v>
                </c:pt>
                <c:pt idx="5687">
                  <c:v>8.8070000000000004</c:v>
                </c:pt>
                <c:pt idx="5688">
                  <c:v>8.8089999999999993</c:v>
                </c:pt>
                <c:pt idx="5689">
                  <c:v>8.8109999999999999</c:v>
                </c:pt>
                <c:pt idx="5690">
                  <c:v>8.8125</c:v>
                </c:pt>
                <c:pt idx="5691">
                  <c:v>8.8145000000000007</c:v>
                </c:pt>
                <c:pt idx="5692">
                  <c:v>8.8164999999999996</c:v>
                </c:pt>
                <c:pt idx="5693">
                  <c:v>8.8190000000000008</c:v>
                </c:pt>
                <c:pt idx="5694">
                  <c:v>8.8209999999999997</c:v>
                </c:pt>
                <c:pt idx="5695">
                  <c:v>8.8230000000000004</c:v>
                </c:pt>
                <c:pt idx="5696">
                  <c:v>8.8249999999999993</c:v>
                </c:pt>
                <c:pt idx="5697">
                  <c:v>8.8264999999999993</c:v>
                </c:pt>
                <c:pt idx="5698">
                  <c:v>8.8285</c:v>
                </c:pt>
                <c:pt idx="5699">
                  <c:v>8.83</c:v>
                </c:pt>
                <c:pt idx="5700">
                  <c:v>8.8320000000000007</c:v>
                </c:pt>
                <c:pt idx="5701">
                  <c:v>8.8339999999999996</c:v>
                </c:pt>
                <c:pt idx="5702">
                  <c:v>8.8354999999999997</c:v>
                </c:pt>
                <c:pt idx="5703">
                  <c:v>8.8375000000000004</c:v>
                </c:pt>
                <c:pt idx="5704">
                  <c:v>8.8394999999999992</c:v>
                </c:pt>
                <c:pt idx="5705">
                  <c:v>8.8409999999999993</c:v>
                </c:pt>
                <c:pt idx="5706">
                  <c:v>8.843</c:v>
                </c:pt>
                <c:pt idx="5707">
                  <c:v>8.8450000000000006</c:v>
                </c:pt>
                <c:pt idx="5708">
                  <c:v>8.8469999999999995</c:v>
                </c:pt>
                <c:pt idx="5709">
                  <c:v>8.8480000000000008</c:v>
                </c:pt>
                <c:pt idx="5710">
                  <c:v>8.85</c:v>
                </c:pt>
                <c:pt idx="5711">
                  <c:v>8.8520000000000003</c:v>
                </c:pt>
                <c:pt idx="5712">
                  <c:v>8.8535000000000004</c:v>
                </c:pt>
                <c:pt idx="5713">
                  <c:v>8.8554999999999993</c:v>
                </c:pt>
                <c:pt idx="5714">
                  <c:v>8.8569999999999993</c:v>
                </c:pt>
                <c:pt idx="5715">
                  <c:v>8.859</c:v>
                </c:pt>
                <c:pt idx="5716">
                  <c:v>8.8610000000000007</c:v>
                </c:pt>
                <c:pt idx="5717">
                  <c:v>8.8625000000000007</c:v>
                </c:pt>
                <c:pt idx="5718">
                  <c:v>8.8640000000000008</c:v>
                </c:pt>
                <c:pt idx="5719">
                  <c:v>8.8659999999999997</c:v>
                </c:pt>
                <c:pt idx="5720">
                  <c:v>8.8670000000000009</c:v>
                </c:pt>
                <c:pt idx="5721">
                  <c:v>8.8689999999999998</c:v>
                </c:pt>
                <c:pt idx="5722">
                  <c:v>8.8699999999999992</c:v>
                </c:pt>
                <c:pt idx="5723">
                  <c:v>8.8714999999999993</c:v>
                </c:pt>
                <c:pt idx="5724">
                  <c:v>8.8729999999999993</c:v>
                </c:pt>
                <c:pt idx="5725">
                  <c:v>8.8744999999999994</c:v>
                </c:pt>
                <c:pt idx="5726">
                  <c:v>8.8759999999999994</c:v>
                </c:pt>
                <c:pt idx="5727">
                  <c:v>8.8774999999999995</c:v>
                </c:pt>
                <c:pt idx="5728">
                  <c:v>8.8789999999999996</c:v>
                </c:pt>
                <c:pt idx="5729">
                  <c:v>8.8810000000000002</c:v>
                </c:pt>
                <c:pt idx="5730">
                  <c:v>8.8825000000000003</c:v>
                </c:pt>
                <c:pt idx="5731">
                  <c:v>8.8834999999999997</c:v>
                </c:pt>
                <c:pt idx="5732">
                  <c:v>8.8849999999999998</c:v>
                </c:pt>
                <c:pt idx="5733">
                  <c:v>8.8864999999999998</c:v>
                </c:pt>
                <c:pt idx="5734">
                  <c:v>8.8879999999999999</c:v>
                </c:pt>
                <c:pt idx="5735">
                  <c:v>8.8889999999999993</c:v>
                </c:pt>
                <c:pt idx="5736">
                  <c:v>8.89</c:v>
                </c:pt>
                <c:pt idx="5737">
                  <c:v>8.891</c:v>
                </c:pt>
                <c:pt idx="5738">
                  <c:v>8.8925000000000001</c:v>
                </c:pt>
                <c:pt idx="5739">
                  <c:v>8.8934999999999995</c:v>
                </c:pt>
                <c:pt idx="5740">
                  <c:v>8.8945000000000007</c:v>
                </c:pt>
                <c:pt idx="5741">
                  <c:v>8.8964999999999996</c:v>
                </c:pt>
                <c:pt idx="5742">
                  <c:v>8.8975000000000009</c:v>
                </c:pt>
                <c:pt idx="5743">
                  <c:v>8.8989999999999991</c:v>
                </c:pt>
                <c:pt idx="5744">
                  <c:v>8.9</c:v>
                </c:pt>
                <c:pt idx="5745">
                  <c:v>8.9019999999999992</c:v>
                </c:pt>
                <c:pt idx="5746">
                  <c:v>8.9030000000000005</c:v>
                </c:pt>
                <c:pt idx="5747">
                  <c:v>8.9039999999999999</c:v>
                </c:pt>
                <c:pt idx="5748">
                  <c:v>8.9055</c:v>
                </c:pt>
                <c:pt idx="5749">
                  <c:v>8.907</c:v>
                </c:pt>
                <c:pt idx="5750">
                  <c:v>8.9079999999999995</c:v>
                </c:pt>
                <c:pt idx="5751">
                  <c:v>8.9090000000000007</c:v>
                </c:pt>
                <c:pt idx="5752">
                  <c:v>8.91</c:v>
                </c:pt>
                <c:pt idx="5753">
                  <c:v>8.9115000000000002</c:v>
                </c:pt>
                <c:pt idx="5754">
                  <c:v>8.9130000000000003</c:v>
                </c:pt>
                <c:pt idx="5755">
                  <c:v>8.9139999999999997</c:v>
                </c:pt>
                <c:pt idx="5756">
                  <c:v>8.9154999999999998</c:v>
                </c:pt>
                <c:pt idx="5757">
                  <c:v>8.9169999999999998</c:v>
                </c:pt>
                <c:pt idx="5758">
                  <c:v>8.9184999999999999</c:v>
                </c:pt>
                <c:pt idx="5759">
                  <c:v>8.9205000000000005</c:v>
                </c:pt>
                <c:pt idx="5760">
                  <c:v>8.9215</c:v>
                </c:pt>
                <c:pt idx="5761">
                  <c:v>8.9235000000000007</c:v>
                </c:pt>
                <c:pt idx="5762">
                  <c:v>8.9320000000000004</c:v>
                </c:pt>
                <c:pt idx="5763">
                  <c:v>8.9339999999999993</c:v>
                </c:pt>
                <c:pt idx="5764">
                  <c:v>8.9354999999999993</c:v>
                </c:pt>
                <c:pt idx="5765">
                  <c:v>8.9365000000000006</c:v>
                </c:pt>
                <c:pt idx="5766">
                  <c:v>8.9380000000000006</c:v>
                </c:pt>
                <c:pt idx="5767">
                  <c:v>8.94</c:v>
                </c:pt>
                <c:pt idx="5768">
                  <c:v>8.9414999999999996</c:v>
                </c:pt>
                <c:pt idx="5769">
                  <c:v>8.9425000000000008</c:v>
                </c:pt>
                <c:pt idx="5770">
                  <c:v>8.9440000000000008</c:v>
                </c:pt>
                <c:pt idx="5771">
                  <c:v>8.9454999999999991</c:v>
                </c:pt>
                <c:pt idx="5772">
                  <c:v>8.9469999999999992</c:v>
                </c:pt>
                <c:pt idx="5773">
                  <c:v>8.9484999999999992</c:v>
                </c:pt>
                <c:pt idx="5774">
                  <c:v>8.9504999999999999</c:v>
                </c:pt>
                <c:pt idx="5775">
                  <c:v>8.9514999999999993</c:v>
                </c:pt>
                <c:pt idx="5776">
                  <c:v>8.9544999999999995</c:v>
                </c:pt>
                <c:pt idx="5777">
                  <c:v>8.9585000000000008</c:v>
                </c:pt>
                <c:pt idx="5778">
                  <c:v>8.9600000000000009</c:v>
                </c:pt>
                <c:pt idx="5779">
                  <c:v>8.9614999999999991</c:v>
                </c:pt>
                <c:pt idx="5780">
                  <c:v>8.9629999999999992</c:v>
                </c:pt>
                <c:pt idx="5781">
                  <c:v>8.9644999999999992</c:v>
                </c:pt>
                <c:pt idx="5782">
                  <c:v>8.9664999999999999</c:v>
                </c:pt>
                <c:pt idx="5783">
                  <c:v>8.9674999999999994</c:v>
                </c:pt>
                <c:pt idx="5784">
                  <c:v>8.9704999999999995</c:v>
                </c:pt>
                <c:pt idx="5785">
                  <c:v>8.9725000000000001</c:v>
                </c:pt>
                <c:pt idx="5786">
                  <c:v>8.9734999999999996</c:v>
                </c:pt>
                <c:pt idx="5787">
                  <c:v>8.9749999999999996</c:v>
                </c:pt>
                <c:pt idx="5788">
                  <c:v>8.9764999999999997</c:v>
                </c:pt>
                <c:pt idx="5789">
                  <c:v>8.9785000000000004</c:v>
                </c:pt>
                <c:pt idx="5790">
                  <c:v>8.98</c:v>
                </c:pt>
                <c:pt idx="5791">
                  <c:v>8.9809999999999999</c:v>
                </c:pt>
                <c:pt idx="5792">
                  <c:v>8.984</c:v>
                </c:pt>
                <c:pt idx="5793">
                  <c:v>8.9855</c:v>
                </c:pt>
                <c:pt idx="5794">
                  <c:v>8.9864999999999995</c:v>
                </c:pt>
                <c:pt idx="5795">
                  <c:v>8.9885000000000002</c:v>
                </c:pt>
                <c:pt idx="5796">
                  <c:v>8.99</c:v>
                </c:pt>
                <c:pt idx="5797">
                  <c:v>8.9909999999999997</c:v>
                </c:pt>
                <c:pt idx="5798">
                  <c:v>8.9930000000000003</c:v>
                </c:pt>
                <c:pt idx="5799">
                  <c:v>8.9975000000000005</c:v>
                </c:pt>
                <c:pt idx="5800">
                  <c:v>8.9990000000000006</c:v>
                </c:pt>
                <c:pt idx="5801">
                  <c:v>9.0005000000000006</c:v>
                </c:pt>
                <c:pt idx="5802">
                  <c:v>9.0020000000000007</c:v>
                </c:pt>
                <c:pt idx="5803">
                  <c:v>9.0035000000000007</c:v>
                </c:pt>
                <c:pt idx="5804">
                  <c:v>9.0054999999999996</c:v>
                </c:pt>
                <c:pt idx="5805">
                  <c:v>9.0065000000000008</c:v>
                </c:pt>
                <c:pt idx="5806">
                  <c:v>9.0079999999999991</c:v>
                </c:pt>
                <c:pt idx="5807">
                  <c:v>9.01</c:v>
                </c:pt>
                <c:pt idx="5808">
                  <c:v>9.0129999999999999</c:v>
                </c:pt>
                <c:pt idx="5809">
                  <c:v>9.0145</c:v>
                </c:pt>
                <c:pt idx="5810">
                  <c:v>9.016</c:v>
                </c:pt>
                <c:pt idx="5811">
                  <c:v>9.0180000000000007</c:v>
                </c:pt>
                <c:pt idx="5812">
                  <c:v>9.0195000000000007</c:v>
                </c:pt>
                <c:pt idx="5813">
                  <c:v>9.0210000000000008</c:v>
                </c:pt>
                <c:pt idx="5814">
                  <c:v>9.0225000000000009</c:v>
                </c:pt>
                <c:pt idx="5815">
                  <c:v>9.0244999999999997</c:v>
                </c:pt>
                <c:pt idx="5816">
                  <c:v>9.0259999999999998</c:v>
                </c:pt>
                <c:pt idx="5817">
                  <c:v>9.0299999999999994</c:v>
                </c:pt>
                <c:pt idx="5818">
                  <c:v>9.032</c:v>
                </c:pt>
                <c:pt idx="5819">
                  <c:v>9.0335000000000001</c:v>
                </c:pt>
                <c:pt idx="5820">
                  <c:v>9.0350000000000001</c:v>
                </c:pt>
                <c:pt idx="5821">
                  <c:v>9.0365000000000002</c:v>
                </c:pt>
                <c:pt idx="5822">
                  <c:v>9.0380000000000003</c:v>
                </c:pt>
                <c:pt idx="5823">
                  <c:v>9.0399999999999991</c:v>
                </c:pt>
                <c:pt idx="5824">
                  <c:v>9.0414999999999992</c:v>
                </c:pt>
                <c:pt idx="5825">
                  <c:v>9.0429999999999993</c:v>
                </c:pt>
                <c:pt idx="5826">
                  <c:v>9.0440000000000005</c:v>
                </c:pt>
                <c:pt idx="5827">
                  <c:v>9.0459999999999994</c:v>
                </c:pt>
                <c:pt idx="5828">
                  <c:v>9.0495000000000001</c:v>
                </c:pt>
                <c:pt idx="5829">
                  <c:v>9.0510000000000002</c:v>
                </c:pt>
                <c:pt idx="5830">
                  <c:v>9.0525000000000002</c:v>
                </c:pt>
                <c:pt idx="5831">
                  <c:v>9.0540000000000003</c:v>
                </c:pt>
                <c:pt idx="5832">
                  <c:v>9.0555000000000003</c:v>
                </c:pt>
                <c:pt idx="5833">
                  <c:v>9.0574999999999992</c:v>
                </c:pt>
                <c:pt idx="5834">
                  <c:v>9.0585000000000004</c:v>
                </c:pt>
                <c:pt idx="5835">
                  <c:v>9.06</c:v>
                </c:pt>
                <c:pt idx="5836">
                  <c:v>9.0615000000000006</c:v>
                </c:pt>
                <c:pt idx="5837">
                  <c:v>9.0630000000000006</c:v>
                </c:pt>
                <c:pt idx="5838">
                  <c:v>9.0690000000000008</c:v>
                </c:pt>
                <c:pt idx="5839">
                  <c:v>9.07</c:v>
                </c:pt>
                <c:pt idx="5840">
                  <c:v>9.0709999999999997</c:v>
                </c:pt>
                <c:pt idx="5841">
                  <c:v>9.0730000000000004</c:v>
                </c:pt>
                <c:pt idx="5842">
                  <c:v>9.0745000000000005</c:v>
                </c:pt>
                <c:pt idx="5843">
                  <c:v>9.0760000000000005</c:v>
                </c:pt>
                <c:pt idx="5844">
                  <c:v>9.077</c:v>
                </c:pt>
                <c:pt idx="5845">
                  <c:v>9.0790000000000006</c:v>
                </c:pt>
                <c:pt idx="5846">
                  <c:v>9.0809999999999995</c:v>
                </c:pt>
                <c:pt idx="5847">
                  <c:v>9.0835000000000008</c:v>
                </c:pt>
                <c:pt idx="5848">
                  <c:v>9.0869999999999997</c:v>
                </c:pt>
                <c:pt idx="5849">
                  <c:v>9.0894999999999992</c:v>
                </c:pt>
                <c:pt idx="5850">
                  <c:v>9.0920000000000005</c:v>
                </c:pt>
                <c:pt idx="5851">
                  <c:v>9.0939999999999994</c:v>
                </c:pt>
                <c:pt idx="5852">
                  <c:v>9.0960000000000001</c:v>
                </c:pt>
                <c:pt idx="5853">
                  <c:v>9.0980000000000008</c:v>
                </c:pt>
                <c:pt idx="5854">
                  <c:v>9.1</c:v>
                </c:pt>
                <c:pt idx="5855">
                  <c:v>9.1020000000000003</c:v>
                </c:pt>
                <c:pt idx="5856">
                  <c:v>9.1039999999999992</c:v>
                </c:pt>
                <c:pt idx="5857">
                  <c:v>9.1059999999999999</c:v>
                </c:pt>
                <c:pt idx="5858">
                  <c:v>9.1080000000000005</c:v>
                </c:pt>
                <c:pt idx="5859">
                  <c:v>9.11</c:v>
                </c:pt>
                <c:pt idx="5860">
                  <c:v>9.1120000000000001</c:v>
                </c:pt>
                <c:pt idx="5861">
                  <c:v>9.1140000000000008</c:v>
                </c:pt>
                <c:pt idx="5862">
                  <c:v>9.1165000000000003</c:v>
                </c:pt>
                <c:pt idx="5863">
                  <c:v>9.1184999999999992</c:v>
                </c:pt>
                <c:pt idx="5864">
                  <c:v>9.1210000000000004</c:v>
                </c:pt>
                <c:pt idx="5865">
                  <c:v>9.1225000000000005</c:v>
                </c:pt>
                <c:pt idx="5866">
                  <c:v>9.125</c:v>
                </c:pt>
                <c:pt idx="5867">
                  <c:v>9.1270000000000007</c:v>
                </c:pt>
                <c:pt idx="5868">
                  <c:v>9.1289999999999996</c:v>
                </c:pt>
                <c:pt idx="5869">
                  <c:v>9.1310000000000002</c:v>
                </c:pt>
                <c:pt idx="5870">
                  <c:v>9.1329999999999991</c:v>
                </c:pt>
                <c:pt idx="5871">
                  <c:v>9.1349999999999998</c:v>
                </c:pt>
                <c:pt idx="5872">
                  <c:v>9.1370000000000005</c:v>
                </c:pt>
                <c:pt idx="5873">
                  <c:v>9.1389999999999993</c:v>
                </c:pt>
                <c:pt idx="5874">
                  <c:v>9.141</c:v>
                </c:pt>
                <c:pt idx="5875">
                  <c:v>9.1434999999999995</c:v>
                </c:pt>
                <c:pt idx="5876">
                  <c:v>9.1460000000000008</c:v>
                </c:pt>
                <c:pt idx="5877">
                  <c:v>9.1475000000000009</c:v>
                </c:pt>
                <c:pt idx="5878">
                  <c:v>9.1494999999999997</c:v>
                </c:pt>
                <c:pt idx="5879">
                  <c:v>9.1515000000000004</c:v>
                </c:pt>
                <c:pt idx="5880">
                  <c:v>9.1539999999999999</c:v>
                </c:pt>
                <c:pt idx="5881">
                  <c:v>9.1560000000000006</c:v>
                </c:pt>
                <c:pt idx="5882">
                  <c:v>9.1579999999999995</c:v>
                </c:pt>
                <c:pt idx="5883">
                  <c:v>9.1605000000000008</c:v>
                </c:pt>
                <c:pt idx="5884">
                  <c:v>9.1620000000000008</c:v>
                </c:pt>
                <c:pt idx="5885">
                  <c:v>9.1645000000000003</c:v>
                </c:pt>
                <c:pt idx="5886">
                  <c:v>9.1664999999999992</c:v>
                </c:pt>
                <c:pt idx="5887">
                  <c:v>9.1684999999999999</c:v>
                </c:pt>
                <c:pt idx="5888">
                  <c:v>9.1705000000000005</c:v>
                </c:pt>
                <c:pt idx="5889">
                  <c:v>9.1724999999999994</c:v>
                </c:pt>
                <c:pt idx="5890">
                  <c:v>9.1745000000000001</c:v>
                </c:pt>
                <c:pt idx="5891">
                  <c:v>9.1765000000000008</c:v>
                </c:pt>
                <c:pt idx="5892">
                  <c:v>9.1784999999999997</c:v>
                </c:pt>
                <c:pt idx="5893">
                  <c:v>9.1805000000000003</c:v>
                </c:pt>
                <c:pt idx="5894">
                  <c:v>9.1835000000000004</c:v>
                </c:pt>
                <c:pt idx="5895">
                  <c:v>9.1850000000000005</c:v>
                </c:pt>
                <c:pt idx="5896">
                  <c:v>9.1869999999999994</c:v>
                </c:pt>
                <c:pt idx="5897">
                  <c:v>9.1890000000000001</c:v>
                </c:pt>
                <c:pt idx="5898">
                  <c:v>9.1910000000000007</c:v>
                </c:pt>
                <c:pt idx="5899">
                  <c:v>9.1925000000000008</c:v>
                </c:pt>
                <c:pt idx="5900">
                  <c:v>9.1944999999999997</c:v>
                </c:pt>
                <c:pt idx="5901">
                  <c:v>9.1965000000000003</c:v>
                </c:pt>
                <c:pt idx="5902">
                  <c:v>9.1989999999999998</c:v>
                </c:pt>
                <c:pt idx="5903">
                  <c:v>9.2004999999999999</c:v>
                </c:pt>
                <c:pt idx="5904">
                  <c:v>9.2029999999999994</c:v>
                </c:pt>
                <c:pt idx="5905">
                  <c:v>9.2050000000000001</c:v>
                </c:pt>
                <c:pt idx="5906">
                  <c:v>9.2070000000000007</c:v>
                </c:pt>
                <c:pt idx="5907">
                  <c:v>9.2089999999999996</c:v>
                </c:pt>
                <c:pt idx="5908">
                  <c:v>9.2104999999999997</c:v>
                </c:pt>
                <c:pt idx="5909">
                  <c:v>9.2125000000000004</c:v>
                </c:pt>
                <c:pt idx="5910">
                  <c:v>9.2144999999999992</c:v>
                </c:pt>
                <c:pt idx="5911">
                  <c:v>9.2164999999999999</c:v>
                </c:pt>
                <c:pt idx="5912">
                  <c:v>9.2185000000000006</c:v>
                </c:pt>
                <c:pt idx="5913">
                  <c:v>9.2204999999999995</c:v>
                </c:pt>
                <c:pt idx="5914">
                  <c:v>9.2225000000000001</c:v>
                </c:pt>
                <c:pt idx="5915">
                  <c:v>9.2249999999999996</c:v>
                </c:pt>
                <c:pt idx="5916">
                  <c:v>9.2274999999999991</c:v>
                </c:pt>
                <c:pt idx="5917">
                  <c:v>9.2289999999999992</c:v>
                </c:pt>
                <c:pt idx="5918">
                  <c:v>9.2304999999999993</c:v>
                </c:pt>
                <c:pt idx="5919">
                  <c:v>9.2324999999999999</c:v>
                </c:pt>
                <c:pt idx="5920">
                  <c:v>9.2345000000000006</c:v>
                </c:pt>
                <c:pt idx="5921">
                  <c:v>9.2364999999999995</c:v>
                </c:pt>
                <c:pt idx="5922">
                  <c:v>9.2385000000000002</c:v>
                </c:pt>
                <c:pt idx="5923">
                  <c:v>9.2405000000000008</c:v>
                </c:pt>
                <c:pt idx="5924">
                  <c:v>9.2424999999999997</c:v>
                </c:pt>
                <c:pt idx="5925">
                  <c:v>9.2445000000000004</c:v>
                </c:pt>
                <c:pt idx="5926">
                  <c:v>9.2464999999999993</c:v>
                </c:pt>
                <c:pt idx="5927">
                  <c:v>9.2484999999999999</c:v>
                </c:pt>
                <c:pt idx="5928">
                  <c:v>9.2494999999999994</c:v>
                </c:pt>
                <c:pt idx="5929">
                  <c:v>9.2515000000000001</c:v>
                </c:pt>
                <c:pt idx="5930">
                  <c:v>9.2530000000000001</c:v>
                </c:pt>
                <c:pt idx="5931">
                  <c:v>9.2550000000000008</c:v>
                </c:pt>
                <c:pt idx="5932">
                  <c:v>9.2565000000000008</c:v>
                </c:pt>
                <c:pt idx="5933">
                  <c:v>9.2584999999999997</c:v>
                </c:pt>
                <c:pt idx="5934">
                  <c:v>9.2605000000000004</c:v>
                </c:pt>
                <c:pt idx="5935">
                  <c:v>9.2614999999999998</c:v>
                </c:pt>
                <c:pt idx="5936">
                  <c:v>9.2635000000000005</c:v>
                </c:pt>
                <c:pt idx="5937">
                  <c:v>9.2650000000000006</c:v>
                </c:pt>
                <c:pt idx="5938">
                  <c:v>9.2665000000000006</c:v>
                </c:pt>
                <c:pt idx="5939">
                  <c:v>9.2680000000000007</c:v>
                </c:pt>
                <c:pt idx="5940">
                  <c:v>9.2690000000000001</c:v>
                </c:pt>
                <c:pt idx="5941">
                  <c:v>9.2705000000000002</c:v>
                </c:pt>
                <c:pt idx="5942">
                  <c:v>9.2720000000000002</c:v>
                </c:pt>
                <c:pt idx="5943">
                  <c:v>9.2729999999999997</c:v>
                </c:pt>
                <c:pt idx="5944">
                  <c:v>9.2744999999999997</c:v>
                </c:pt>
                <c:pt idx="5945">
                  <c:v>9.2759999999999998</c:v>
                </c:pt>
                <c:pt idx="5946">
                  <c:v>9.2774999999999999</c:v>
                </c:pt>
                <c:pt idx="5947">
                  <c:v>9.2789999999999999</c:v>
                </c:pt>
                <c:pt idx="5948">
                  <c:v>9.2805</c:v>
                </c:pt>
                <c:pt idx="5949">
                  <c:v>9.282</c:v>
                </c:pt>
                <c:pt idx="5950">
                  <c:v>9.2840000000000007</c:v>
                </c:pt>
                <c:pt idx="5951">
                  <c:v>9.2850000000000001</c:v>
                </c:pt>
                <c:pt idx="5952">
                  <c:v>9.2859999999999996</c:v>
                </c:pt>
                <c:pt idx="5953">
                  <c:v>9.2874999999999996</c:v>
                </c:pt>
                <c:pt idx="5954">
                  <c:v>9.2889999999999997</c:v>
                </c:pt>
                <c:pt idx="5955">
                  <c:v>9.2899999999999991</c:v>
                </c:pt>
                <c:pt idx="5956">
                  <c:v>9.2914999999999992</c:v>
                </c:pt>
                <c:pt idx="5957">
                  <c:v>9.2929999999999993</c:v>
                </c:pt>
                <c:pt idx="5958">
                  <c:v>9.2940000000000005</c:v>
                </c:pt>
                <c:pt idx="5959">
                  <c:v>9.2959999999999994</c:v>
                </c:pt>
                <c:pt idx="5960">
                  <c:v>9.2970000000000006</c:v>
                </c:pt>
                <c:pt idx="5961">
                  <c:v>9.298</c:v>
                </c:pt>
                <c:pt idx="5962">
                  <c:v>9.2989999999999995</c:v>
                </c:pt>
                <c:pt idx="5963">
                  <c:v>9.3004999999999995</c:v>
                </c:pt>
                <c:pt idx="5964">
                  <c:v>9.3015000000000008</c:v>
                </c:pt>
                <c:pt idx="5965">
                  <c:v>9.3025000000000002</c:v>
                </c:pt>
                <c:pt idx="5966">
                  <c:v>9.3045000000000009</c:v>
                </c:pt>
                <c:pt idx="5967">
                  <c:v>9.3055000000000003</c:v>
                </c:pt>
                <c:pt idx="5968">
                  <c:v>9.3064999999999998</c:v>
                </c:pt>
                <c:pt idx="5969">
                  <c:v>9.3074999999999992</c:v>
                </c:pt>
                <c:pt idx="5970">
                  <c:v>9.3089999999999993</c:v>
                </c:pt>
                <c:pt idx="5971">
                  <c:v>9.31</c:v>
                </c:pt>
                <c:pt idx="5972">
                  <c:v>9.3115000000000006</c:v>
                </c:pt>
                <c:pt idx="5973">
                  <c:v>9.3125</c:v>
                </c:pt>
                <c:pt idx="5974">
                  <c:v>9.3140000000000001</c:v>
                </c:pt>
                <c:pt idx="5975">
                  <c:v>9.3155000000000001</c:v>
                </c:pt>
                <c:pt idx="5976">
                  <c:v>9.3164999999999996</c:v>
                </c:pt>
                <c:pt idx="5977">
                  <c:v>9.3179999999999996</c:v>
                </c:pt>
                <c:pt idx="5978">
                  <c:v>9.3190000000000008</c:v>
                </c:pt>
                <c:pt idx="5979">
                  <c:v>9.3204999999999991</c:v>
                </c:pt>
                <c:pt idx="5980">
                  <c:v>9.3219999999999992</c:v>
                </c:pt>
                <c:pt idx="5981">
                  <c:v>9.3230000000000004</c:v>
                </c:pt>
                <c:pt idx="5982">
                  <c:v>9.3245000000000005</c:v>
                </c:pt>
                <c:pt idx="5983">
                  <c:v>9.3264999999999993</c:v>
                </c:pt>
                <c:pt idx="5984">
                  <c:v>9.3279999999999994</c:v>
                </c:pt>
                <c:pt idx="5985">
                  <c:v>9.3294999999999995</c:v>
                </c:pt>
                <c:pt idx="5986">
                  <c:v>9.3320000000000007</c:v>
                </c:pt>
                <c:pt idx="5987">
                  <c:v>9.3405000000000005</c:v>
                </c:pt>
                <c:pt idx="5988">
                  <c:v>9.343</c:v>
                </c:pt>
                <c:pt idx="5989">
                  <c:v>9.3439999999999994</c:v>
                </c:pt>
                <c:pt idx="5990">
                  <c:v>9.3454999999999995</c:v>
                </c:pt>
                <c:pt idx="5991">
                  <c:v>9.3465000000000007</c:v>
                </c:pt>
                <c:pt idx="5992">
                  <c:v>9.3480000000000008</c:v>
                </c:pt>
                <c:pt idx="5993">
                  <c:v>9.35</c:v>
                </c:pt>
                <c:pt idx="5994">
                  <c:v>9.3514999999999997</c:v>
                </c:pt>
                <c:pt idx="5995">
                  <c:v>9.3529999999999998</c:v>
                </c:pt>
                <c:pt idx="5996">
                  <c:v>9.3544999999999998</c:v>
                </c:pt>
                <c:pt idx="5997">
                  <c:v>9.3565000000000005</c:v>
                </c:pt>
                <c:pt idx="5998">
                  <c:v>9.3574999999999999</c:v>
                </c:pt>
                <c:pt idx="5999">
                  <c:v>9.359</c:v>
                </c:pt>
                <c:pt idx="6000">
                  <c:v>9.3605</c:v>
                </c:pt>
                <c:pt idx="6001">
                  <c:v>9.3620000000000001</c:v>
                </c:pt>
                <c:pt idx="6002">
                  <c:v>9.3635000000000002</c:v>
                </c:pt>
                <c:pt idx="6003">
                  <c:v>9.3650000000000002</c:v>
                </c:pt>
                <c:pt idx="6004">
                  <c:v>9.3659999999999997</c:v>
                </c:pt>
                <c:pt idx="6005">
                  <c:v>9.3674999999999997</c:v>
                </c:pt>
                <c:pt idx="6006">
                  <c:v>9.3695000000000004</c:v>
                </c:pt>
                <c:pt idx="6007">
                  <c:v>9.3710000000000004</c:v>
                </c:pt>
                <c:pt idx="6008">
                  <c:v>9.3725000000000005</c:v>
                </c:pt>
                <c:pt idx="6009">
                  <c:v>9.3744999999999994</c:v>
                </c:pt>
                <c:pt idx="6010">
                  <c:v>9.3759999999999994</c:v>
                </c:pt>
                <c:pt idx="6011">
                  <c:v>9.3829999999999991</c:v>
                </c:pt>
                <c:pt idx="6012">
                  <c:v>9.3849999999999998</c:v>
                </c:pt>
                <c:pt idx="6013">
                  <c:v>9.3859999999999992</c:v>
                </c:pt>
                <c:pt idx="6014">
                  <c:v>9.3874999999999993</c:v>
                </c:pt>
                <c:pt idx="6015">
                  <c:v>9.3889999999999993</c:v>
                </c:pt>
                <c:pt idx="6016">
                  <c:v>9.391</c:v>
                </c:pt>
                <c:pt idx="6017">
                  <c:v>9.3925000000000001</c:v>
                </c:pt>
                <c:pt idx="6018">
                  <c:v>9.3940000000000001</c:v>
                </c:pt>
                <c:pt idx="6019">
                  <c:v>9.3955000000000002</c:v>
                </c:pt>
                <c:pt idx="6020">
                  <c:v>9.3970000000000002</c:v>
                </c:pt>
                <c:pt idx="6021">
                  <c:v>9.3989999999999991</c:v>
                </c:pt>
                <c:pt idx="6022">
                  <c:v>9.4004999999999992</c:v>
                </c:pt>
                <c:pt idx="6023">
                  <c:v>9.4015000000000004</c:v>
                </c:pt>
                <c:pt idx="6024">
                  <c:v>9.4030000000000005</c:v>
                </c:pt>
                <c:pt idx="6025">
                  <c:v>9.4045000000000005</c:v>
                </c:pt>
                <c:pt idx="6026">
                  <c:v>9.4060000000000006</c:v>
                </c:pt>
                <c:pt idx="6027">
                  <c:v>9.4079999999999995</c:v>
                </c:pt>
                <c:pt idx="6028">
                  <c:v>9.4094999999999995</c:v>
                </c:pt>
                <c:pt idx="6029">
                  <c:v>9.4115000000000002</c:v>
                </c:pt>
                <c:pt idx="6030">
                  <c:v>9.4130000000000003</c:v>
                </c:pt>
                <c:pt idx="6031">
                  <c:v>9.4145000000000003</c:v>
                </c:pt>
                <c:pt idx="6032">
                  <c:v>9.4209999999999994</c:v>
                </c:pt>
                <c:pt idx="6033">
                  <c:v>9.423</c:v>
                </c:pt>
                <c:pt idx="6034">
                  <c:v>9.4239999999999995</c:v>
                </c:pt>
                <c:pt idx="6035">
                  <c:v>9.4254999999999995</c:v>
                </c:pt>
                <c:pt idx="6036">
                  <c:v>9.4265000000000008</c:v>
                </c:pt>
                <c:pt idx="6037">
                  <c:v>9.4284999999999997</c:v>
                </c:pt>
                <c:pt idx="6038">
                  <c:v>9.43</c:v>
                </c:pt>
                <c:pt idx="6039">
                  <c:v>9.4314999999999998</c:v>
                </c:pt>
                <c:pt idx="6040">
                  <c:v>9.4329999999999998</c:v>
                </c:pt>
                <c:pt idx="6041">
                  <c:v>9.4350000000000005</c:v>
                </c:pt>
                <c:pt idx="6042">
                  <c:v>9.4365000000000006</c:v>
                </c:pt>
                <c:pt idx="6043">
                  <c:v>9.4380000000000006</c:v>
                </c:pt>
                <c:pt idx="6044">
                  <c:v>9.4395000000000007</c:v>
                </c:pt>
                <c:pt idx="6045">
                  <c:v>9.4410000000000007</c:v>
                </c:pt>
                <c:pt idx="6046">
                  <c:v>9.4425000000000008</c:v>
                </c:pt>
                <c:pt idx="6047">
                  <c:v>9.4435000000000002</c:v>
                </c:pt>
                <c:pt idx="6048">
                  <c:v>9.4469999999999992</c:v>
                </c:pt>
                <c:pt idx="6049">
                  <c:v>9.4499999999999993</c:v>
                </c:pt>
                <c:pt idx="6050">
                  <c:v>9.4514999999999993</c:v>
                </c:pt>
                <c:pt idx="6051">
                  <c:v>9.4529999999999994</c:v>
                </c:pt>
                <c:pt idx="6052">
                  <c:v>9.4544999999999995</c:v>
                </c:pt>
                <c:pt idx="6053">
                  <c:v>9.4559999999999995</c:v>
                </c:pt>
                <c:pt idx="6054">
                  <c:v>9.4580000000000002</c:v>
                </c:pt>
                <c:pt idx="6055">
                  <c:v>9.4589999999999996</c:v>
                </c:pt>
                <c:pt idx="6056">
                  <c:v>9.4604999999999997</c:v>
                </c:pt>
                <c:pt idx="6057">
                  <c:v>9.4625000000000004</c:v>
                </c:pt>
                <c:pt idx="6058">
                  <c:v>9.4649999999999999</c:v>
                </c:pt>
                <c:pt idx="6059">
                  <c:v>9.4664999999999999</c:v>
                </c:pt>
                <c:pt idx="6060">
                  <c:v>9.4685000000000006</c:v>
                </c:pt>
                <c:pt idx="6061">
                  <c:v>9.4700000000000006</c:v>
                </c:pt>
                <c:pt idx="6062">
                  <c:v>9.4715000000000007</c:v>
                </c:pt>
                <c:pt idx="6063">
                  <c:v>9.4730000000000008</c:v>
                </c:pt>
                <c:pt idx="6064">
                  <c:v>9.4745000000000008</c:v>
                </c:pt>
                <c:pt idx="6065">
                  <c:v>9.4764999999999997</c:v>
                </c:pt>
                <c:pt idx="6066">
                  <c:v>9.4785000000000004</c:v>
                </c:pt>
                <c:pt idx="6067">
                  <c:v>9.4804999999999993</c:v>
                </c:pt>
                <c:pt idx="6068">
                  <c:v>9.4819999999999993</c:v>
                </c:pt>
                <c:pt idx="6069">
                  <c:v>9.4834999999999994</c:v>
                </c:pt>
                <c:pt idx="6070">
                  <c:v>9.4849999999999994</c:v>
                </c:pt>
                <c:pt idx="6071">
                  <c:v>9.4864999999999995</c:v>
                </c:pt>
                <c:pt idx="6072">
                  <c:v>9.4885000000000002</c:v>
                </c:pt>
                <c:pt idx="6073">
                  <c:v>9.49</c:v>
                </c:pt>
                <c:pt idx="6074">
                  <c:v>9.4915000000000003</c:v>
                </c:pt>
                <c:pt idx="6075">
                  <c:v>9.4939999999999998</c:v>
                </c:pt>
                <c:pt idx="6076">
                  <c:v>9.4954999999999998</c:v>
                </c:pt>
                <c:pt idx="6077">
                  <c:v>9.4984999999999999</c:v>
                </c:pt>
                <c:pt idx="6078">
                  <c:v>9.5020000000000007</c:v>
                </c:pt>
                <c:pt idx="6079">
                  <c:v>9.5054999999999996</c:v>
                </c:pt>
                <c:pt idx="6080">
                  <c:v>9.5075000000000003</c:v>
                </c:pt>
                <c:pt idx="6081">
                  <c:v>9.5094999999999992</c:v>
                </c:pt>
                <c:pt idx="6082">
                  <c:v>9.5114999999999998</c:v>
                </c:pt>
                <c:pt idx="6083">
                  <c:v>9.5139999999999993</c:v>
                </c:pt>
                <c:pt idx="6084">
                  <c:v>9.5154999999999994</c:v>
                </c:pt>
                <c:pt idx="6085">
                  <c:v>9.5180000000000007</c:v>
                </c:pt>
                <c:pt idx="6086">
                  <c:v>9.52</c:v>
                </c:pt>
                <c:pt idx="6087">
                  <c:v>9.5220000000000002</c:v>
                </c:pt>
                <c:pt idx="6088">
                  <c:v>9.5239999999999991</c:v>
                </c:pt>
                <c:pt idx="6089">
                  <c:v>9.5265000000000004</c:v>
                </c:pt>
                <c:pt idx="6090">
                  <c:v>9.5284999999999993</c:v>
                </c:pt>
                <c:pt idx="6091">
                  <c:v>9.5305</c:v>
                </c:pt>
                <c:pt idx="6092">
                  <c:v>9.5325000000000006</c:v>
                </c:pt>
                <c:pt idx="6093">
                  <c:v>9.5350000000000001</c:v>
                </c:pt>
                <c:pt idx="6094">
                  <c:v>9.5370000000000008</c:v>
                </c:pt>
                <c:pt idx="6095">
                  <c:v>9.5389999999999997</c:v>
                </c:pt>
                <c:pt idx="6096">
                  <c:v>9.5410000000000004</c:v>
                </c:pt>
                <c:pt idx="6097">
                  <c:v>9.5434999999999999</c:v>
                </c:pt>
                <c:pt idx="6098">
                  <c:v>9.5449999999999999</c:v>
                </c:pt>
                <c:pt idx="6099">
                  <c:v>9.548</c:v>
                </c:pt>
                <c:pt idx="6100">
                  <c:v>9.5500000000000007</c:v>
                </c:pt>
                <c:pt idx="6101">
                  <c:v>9.5519999999999996</c:v>
                </c:pt>
                <c:pt idx="6102">
                  <c:v>9.5540000000000003</c:v>
                </c:pt>
                <c:pt idx="6103">
                  <c:v>9.5559999999999992</c:v>
                </c:pt>
                <c:pt idx="6104">
                  <c:v>9.5585000000000004</c:v>
                </c:pt>
                <c:pt idx="6105">
                  <c:v>9.56</c:v>
                </c:pt>
                <c:pt idx="6106">
                  <c:v>9.5619999999999994</c:v>
                </c:pt>
                <c:pt idx="6107">
                  <c:v>9.5640000000000001</c:v>
                </c:pt>
                <c:pt idx="6108">
                  <c:v>9.5664999999999996</c:v>
                </c:pt>
                <c:pt idx="6109">
                  <c:v>9.5685000000000002</c:v>
                </c:pt>
                <c:pt idx="6110">
                  <c:v>9.5704999999999991</c:v>
                </c:pt>
                <c:pt idx="6111">
                  <c:v>9.5730000000000004</c:v>
                </c:pt>
                <c:pt idx="6112">
                  <c:v>9.5739999999999998</c:v>
                </c:pt>
                <c:pt idx="6113">
                  <c:v>9.5764999999999993</c:v>
                </c:pt>
                <c:pt idx="6114">
                  <c:v>9.5785</c:v>
                </c:pt>
                <c:pt idx="6115">
                  <c:v>9.58</c:v>
                </c:pt>
                <c:pt idx="6116">
                  <c:v>9.5820000000000007</c:v>
                </c:pt>
                <c:pt idx="6117">
                  <c:v>9.5839999999999996</c:v>
                </c:pt>
                <c:pt idx="6118">
                  <c:v>9.5860000000000003</c:v>
                </c:pt>
                <c:pt idx="6119">
                  <c:v>9.5884999999999998</c:v>
                </c:pt>
                <c:pt idx="6120">
                  <c:v>9.5905000000000005</c:v>
                </c:pt>
                <c:pt idx="6121">
                  <c:v>9.593</c:v>
                </c:pt>
                <c:pt idx="6122">
                  <c:v>9.5954999999999995</c:v>
                </c:pt>
                <c:pt idx="6123">
                  <c:v>9.5969999999999995</c:v>
                </c:pt>
                <c:pt idx="6124">
                  <c:v>9.5990000000000002</c:v>
                </c:pt>
                <c:pt idx="6125">
                  <c:v>9.6010000000000009</c:v>
                </c:pt>
                <c:pt idx="6126">
                  <c:v>9.6024999999999991</c:v>
                </c:pt>
                <c:pt idx="6127">
                  <c:v>9.6050000000000004</c:v>
                </c:pt>
                <c:pt idx="6128">
                  <c:v>9.6074999999999999</c:v>
                </c:pt>
                <c:pt idx="6129">
                  <c:v>9.6095000000000006</c:v>
                </c:pt>
                <c:pt idx="6130">
                  <c:v>9.6114999999999995</c:v>
                </c:pt>
                <c:pt idx="6131">
                  <c:v>9.6135000000000002</c:v>
                </c:pt>
                <c:pt idx="6132">
                  <c:v>9.6159999999999997</c:v>
                </c:pt>
                <c:pt idx="6133">
                  <c:v>9.6180000000000003</c:v>
                </c:pt>
                <c:pt idx="6134">
                  <c:v>9.6199999999999992</c:v>
                </c:pt>
                <c:pt idx="6135">
                  <c:v>9.6214999999999993</c:v>
                </c:pt>
                <c:pt idx="6136">
                  <c:v>9.6234999999999999</c:v>
                </c:pt>
                <c:pt idx="6137">
                  <c:v>9.6255000000000006</c:v>
                </c:pt>
                <c:pt idx="6138">
                  <c:v>9.6274999999999995</c:v>
                </c:pt>
                <c:pt idx="6139">
                  <c:v>9.6300000000000008</c:v>
                </c:pt>
                <c:pt idx="6140">
                  <c:v>9.6319999999999997</c:v>
                </c:pt>
                <c:pt idx="6141">
                  <c:v>9.6340000000000003</c:v>
                </c:pt>
                <c:pt idx="6142">
                  <c:v>9.6359999999999992</c:v>
                </c:pt>
                <c:pt idx="6143">
                  <c:v>9.6379999999999999</c:v>
                </c:pt>
                <c:pt idx="6144">
                  <c:v>9.6395</c:v>
                </c:pt>
                <c:pt idx="6145">
                  <c:v>9.6415000000000006</c:v>
                </c:pt>
                <c:pt idx="6146">
                  <c:v>9.6440000000000001</c:v>
                </c:pt>
                <c:pt idx="6147">
                  <c:v>9.6455000000000002</c:v>
                </c:pt>
                <c:pt idx="6148">
                  <c:v>9.6475000000000009</c:v>
                </c:pt>
                <c:pt idx="6149">
                  <c:v>9.6494999999999997</c:v>
                </c:pt>
                <c:pt idx="6150">
                  <c:v>9.6515000000000004</c:v>
                </c:pt>
                <c:pt idx="6151">
                  <c:v>9.6534999999999993</c:v>
                </c:pt>
                <c:pt idx="6152">
                  <c:v>9.6555</c:v>
                </c:pt>
                <c:pt idx="6153">
                  <c:v>9.6575000000000006</c:v>
                </c:pt>
                <c:pt idx="6154">
                  <c:v>9.6594999999999995</c:v>
                </c:pt>
                <c:pt idx="6155">
                  <c:v>9.6615000000000002</c:v>
                </c:pt>
                <c:pt idx="6156">
                  <c:v>9.6630000000000003</c:v>
                </c:pt>
                <c:pt idx="6157">
                  <c:v>9.6649999999999991</c:v>
                </c:pt>
                <c:pt idx="6158">
                  <c:v>9.6675000000000004</c:v>
                </c:pt>
                <c:pt idx="6159">
                  <c:v>9.6684999999999999</c:v>
                </c:pt>
                <c:pt idx="6160">
                  <c:v>9.6715</c:v>
                </c:pt>
                <c:pt idx="6161">
                  <c:v>9.6735000000000007</c:v>
                </c:pt>
                <c:pt idx="6162">
                  <c:v>9.6754999999999995</c:v>
                </c:pt>
                <c:pt idx="6163">
                  <c:v>9.6775000000000002</c:v>
                </c:pt>
                <c:pt idx="6164">
                  <c:v>9.6784999999999997</c:v>
                </c:pt>
                <c:pt idx="6165">
                  <c:v>9.6814999999999998</c:v>
                </c:pt>
                <c:pt idx="6166">
                  <c:v>9.6824999999999992</c:v>
                </c:pt>
                <c:pt idx="6167">
                  <c:v>9.6844999999999999</c:v>
                </c:pt>
                <c:pt idx="6168">
                  <c:v>9.6859999999999999</c:v>
                </c:pt>
                <c:pt idx="6169">
                  <c:v>9.6880000000000006</c:v>
                </c:pt>
                <c:pt idx="6170">
                  <c:v>9.6890000000000001</c:v>
                </c:pt>
                <c:pt idx="6171">
                  <c:v>9.6910000000000007</c:v>
                </c:pt>
                <c:pt idx="6172">
                  <c:v>9.6929999999999996</c:v>
                </c:pt>
                <c:pt idx="6173">
                  <c:v>9.6944999999999997</c:v>
                </c:pt>
                <c:pt idx="6174">
                  <c:v>9.6959999999999997</c:v>
                </c:pt>
                <c:pt idx="6175">
                  <c:v>9.6974999999999998</c:v>
                </c:pt>
                <c:pt idx="6176">
                  <c:v>9.6989999999999998</c:v>
                </c:pt>
                <c:pt idx="6177">
                  <c:v>9.6999999999999993</c:v>
                </c:pt>
                <c:pt idx="6178">
                  <c:v>9.702</c:v>
                </c:pt>
                <c:pt idx="6179">
                  <c:v>9.7029999999999994</c:v>
                </c:pt>
                <c:pt idx="6180">
                  <c:v>9.7040000000000006</c:v>
                </c:pt>
                <c:pt idx="6181">
                  <c:v>9.7059999999999995</c:v>
                </c:pt>
                <c:pt idx="6182">
                  <c:v>9.7074999999999996</c:v>
                </c:pt>
                <c:pt idx="6183">
                  <c:v>9.7089999999999996</c:v>
                </c:pt>
                <c:pt idx="6184">
                  <c:v>9.7104999999999997</c:v>
                </c:pt>
                <c:pt idx="6185">
                  <c:v>9.7119999999999997</c:v>
                </c:pt>
                <c:pt idx="6186">
                  <c:v>9.7140000000000004</c:v>
                </c:pt>
                <c:pt idx="6187">
                  <c:v>9.7155000000000005</c:v>
                </c:pt>
                <c:pt idx="6188">
                  <c:v>9.7164999999999999</c:v>
                </c:pt>
                <c:pt idx="6189">
                  <c:v>9.718</c:v>
                </c:pt>
                <c:pt idx="6190">
                  <c:v>9.7200000000000006</c:v>
                </c:pt>
                <c:pt idx="6191">
                  <c:v>9.7210000000000001</c:v>
                </c:pt>
                <c:pt idx="6192">
                  <c:v>9.7225000000000001</c:v>
                </c:pt>
                <c:pt idx="6193">
                  <c:v>9.7234999999999996</c:v>
                </c:pt>
                <c:pt idx="6194">
                  <c:v>9.7255000000000003</c:v>
                </c:pt>
                <c:pt idx="6195">
                  <c:v>9.7264999999999997</c:v>
                </c:pt>
                <c:pt idx="6196">
                  <c:v>9.7279999999999998</c:v>
                </c:pt>
                <c:pt idx="6197">
                  <c:v>9.73</c:v>
                </c:pt>
                <c:pt idx="6198">
                  <c:v>9.7309999999999999</c:v>
                </c:pt>
                <c:pt idx="6199">
                  <c:v>9.7324999999999999</c:v>
                </c:pt>
                <c:pt idx="6200">
                  <c:v>9.734</c:v>
                </c:pt>
                <c:pt idx="6201">
                  <c:v>9.7355</c:v>
                </c:pt>
                <c:pt idx="6202">
                  <c:v>9.7370000000000001</c:v>
                </c:pt>
                <c:pt idx="6203">
                  <c:v>9.7379999999999995</c:v>
                </c:pt>
                <c:pt idx="6204">
                  <c:v>9.7390000000000008</c:v>
                </c:pt>
                <c:pt idx="6205">
                  <c:v>9.7405000000000008</c:v>
                </c:pt>
                <c:pt idx="6206">
                  <c:v>9.7415000000000003</c:v>
                </c:pt>
                <c:pt idx="6207">
                  <c:v>9.7430000000000003</c:v>
                </c:pt>
                <c:pt idx="6208">
                  <c:v>9.7439999999999998</c:v>
                </c:pt>
                <c:pt idx="6209">
                  <c:v>9.7454999999999998</c:v>
                </c:pt>
                <c:pt idx="6210">
                  <c:v>9.7469999999999999</c:v>
                </c:pt>
                <c:pt idx="6211">
                  <c:v>9.7484999999999999</c:v>
                </c:pt>
                <c:pt idx="6212">
                  <c:v>9.7494999999999994</c:v>
                </c:pt>
                <c:pt idx="6213">
                  <c:v>9.7515000000000001</c:v>
                </c:pt>
                <c:pt idx="6214">
                  <c:v>9.7524999999999995</c:v>
                </c:pt>
                <c:pt idx="6215">
                  <c:v>9.7539999999999996</c:v>
                </c:pt>
                <c:pt idx="6216">
                  <c:v>9.7560000000000002</c:v>
                </c:pt>
                <c:pt idx="6217">
                  <c:v>9.7569999999999997</c:v>
                </c:pt>
                <c:pt idx="6218">
                  <c:v>9.7584999999999997</c:v>
                </c:pt>
                <c:pt idx="6219">
                  <c:v>9.7594999999999992</c:v>
                </c:pt>
                <c:pt idx="6220">
                  <c:v>9.7609999999999992</c:v>
                </c:pt>
                <c:pt idx="6221">
                  <c:v>9.7629999999999999</c:v>
                </c:pt>
                <c:pt idx="6222">
                  <c:v>9.7645</c:v>
                </c:pt>
                <c:pt idx="6223">
                  <c:v>9.7654999999999994</c:v>
                </c:pt>
                <c:pt idx="6224">
                  <c:v>9.7669999999999995</c:v>
                </c:pt>
                <c:pt idx="6225">
                  <c:v>9.7684999999999995</c:v>
                </c:pt>
                <c:pt idx="6226">
                  <c:v>9.7705000000000002</c:v>
                </c:pt>
                <c:pt idx="6227">
                  <c:v>9.7720000000000002</c:v>
                </c:pt>
                <c:pt idx="6228">
                  <c:v>9.7729999999999997</c:v>
                </c:pt>
                <c:pt idx="6229">
                  <c:v>9.7744999999999997</c:v>
                </c:pt>
                <c:pt idx="6230">
                  <c:v>9.7759999999999998</c:v>
                </c:pt>
                <c:pt idx="6231">
                  <c:v>9.7774999999999999</c:v>
                </c:pt>
                <c:pt idx="6232">
                  <c:v>9.7784999999999993</c:v>
                </c:pt>
                <c:pt idx="6233">
                  <c:v>9.7805</c:v>
                </c:pt>
                <c:pt idx="6234">
                  <c:v>9.782</c:v>
                </c:pt>
                <c:pt idx="6235">
                  <c:v>9.7865000000000002</c:v>
                </c:pt>
                <c:pt idx="6236">
                  <c:v>9.7880000000000003</c:v>
                </c:pt>
                <c:pt idx="6237">
                  <c:v>9.7904999999999998</c:v>
                </c:pt>
                <c:pt idx="6238">
                  <c:v>9.7919999999999998</c:v>
                </c:pt>
                <c:pt idx="6239">
                  <c:v>9.7934999999999999</c:v>
                </c:pt>
                <c:pt idx="6240">
                  <c:v>9.7949999999999999</c:v>
                </c:pt>
                <c:pt idx="6241">
                  <c:v>9.7965</c:v>
                </c:pt>
                <c:pt idx="6242">
                  <c:v>9.798</c:v>
                </c:pt>
                <c:pt idx="6243">
                  <c:v>9.8004999999999995</c:v>
                </c:pt>
                <c:pt idx="6244">
                  <c:v>9.8030000000000008</c:v>
                </c:pt>
                <c:pt idx="6245">
                  <c:v>9.8055000000000003</c:v>
                </c:pt>
                <c:pt idx="6246">
                  <c:v>9.8074999999999992</c:v>
                </c:pt>
                <c:pt idx="6247">
                  <c:v>9.8089999999999993</c:v>
                </c:pt>
                <c:pt idx="6248">
                  <c:v>9.8109999999999999</c:v>
                </c:pt>
                <c:pt idx="6249">
                  <c:v>9.8130000000000006</c:v>
                </c:pt>
                <c:pt idx="6250">
                  <c:v>9.8140000000000001</c:v>
                </c:pt>
                <c:pt idx="6251">
                  <c:v>9.8164999999999996</c:v>
                </c:pt>
                <c:pt idx="6252">
                  <c:v>9.8179999999999996</c:v>
                </c:pt>
                <c:pt idx="6253">
                  <c:v>9.8215000000000003</c:v>
                </c:pt>
                <c:pt idx="6254">
                  <c:v>9.8345000000000002</c:v>
                </c:pt>
                <c:pt idx="6255">
                  <c:v>9.8360000000000003</c:v>
                </c:pt>
                <c:pt idx="6256">
                  <c:v>9.8379999999999992</c:v>
                </c:pt>
                <c:pt idx="6257">
                  <c:v>9.84</c:v>
                </c:pt>
                <c:pt idx="6258">
                  <c:v>9.8414999999999999</c:v>
                </c:pt>
                <c:pt idx="6259">
                  <c:v>9.8435000000000006</c:v>
                </c:pt>
                <c:pt idx="6260">
                  <c:v>9.8450000000000006</c:v>
                </c:pt>
                <c:pt idx="6261">
                  <c:v>9.8465000000000007</c:v>
                </c:pt>
                <c:pt idx="6262">
                  <c:v>9.8480000000000008</c:v>
                </c:pt>
                <c:pt idx="6263">
                  <c:v>9.85</c:v>
                </c:pt>
                <c:pt idx="6264">
                  <c:v>9.8510000000000009</c:v>
                </c:pt>
                <c:pt idx="6265">
                  <c:v>9.8524999999999991</c:v>
                </c:pt>
                <c:pt idx="6266">
                  <c:v>9.8550000000000004</c:v>
                </c:pt>
                <c:pt idx="6267">
                  <c:v>9.8565000000000005</c:v>
                </c:pt>
                <c:pt idx="6268">
                  <c:v>9.8580000000000005</c:v>
                </c:pt>
                <c:pt idx="6269">
                  <c:v>9.86</c:v>
                </c:pt>
                <c:pt idx="6270">
                  <c:v>9.8620000000000001</c:v>
                </c:pt>
                <c:pt idx="6271">
                  <c:v>9.8635000000000002</c:v>
                </c:pt>
                <c:pt idx="6272">
                  <c:v>9.8644999999999996</c:v>
                </c:pt>
                <c:pt idx="6273">
                  <c:v>9.8665000000000003</c:v>
                </c:pt>
                <c:pt idx="6274">
                  <c:v>9.8680000000000003</c:v>
                </c:pt>
                <c:pt idx="6275">
                  <c:v>9.8699999999999992</c:v>
                </c:pt>
                <c:pt idx="6276">
                  <c:v>9.8714999999999993</c:v>
                </c:pt>
                <c:pt idx="6277">
                  <c:v>9.8734999999999999</c:v>
                </c:pt>
                <c:pt idx="6278">
                  <c:v>9.875</c:v>
                </c:pt>
                <c:pt idx="6279">
                  <c:v>9.8765000000000001</c:v>
                </c:pt>
                <c:pt idx="6280">
                  <c:v>9.8780000000000001</c:v>
                </c:pt>
                <c:pt idx="6281">
                  <c:v>9.8800000000000008</c:v>
                </c:pt>
                <c:pt idx="6282">
                  <c:v>9.8815000000000008</c:v>
                </c:pt>
                <c:pt idx="6283">
                  <c:v>9.8829999999999991</c:v>
                </c:pt>
                <c:pt idx="6284">
                  <c:v>9.8849999999999998</c:v>
                </c:pt>
                <c:pt idx="6285">
                  <c:v>9.8870000000000005</c:v>
                </c:pt>
                <c:pt idx="6286">
                  <c:v>9.8895</c:v>
                </c:pt>
                <c:pt idx="6287">
                  <c:v>9.8940000000000001</c:v>
                </c:pt>
                <c:pt idx="6288">
                  <c:v>9.8960000000000008</c:v>
                </c:pt>
                <c:pt idx="6289">
                  <c:v>9.8985000000000003</c:v>
                </c:pt>
                <c:pt idx="6290">
                  <c:v>9.9004999999999992</c:v>
                </c:pt>
                <c:pt idx="6291">
                  <c:v>9.9030000000000005</c:v>
                </c:pt>
                <c:pt idx="6292">
                  <c:v>9.9049999999999994</c:v>
                </c:pt>
                <c:pt idx="6293">
                  <c:v>9.9064999999999994</c:v>
                </c:pt>
                <c:pt idx="6294">
                  <c:v>9.9085000000000001</c:v>
                </c:pt>
                <c:pt idx="6295">
                  <c:v>9.9109999999999996</c:v>
                </c:pt>
                <c:pt idx="6296">
                  <c:v>9.9130000000000003</c:v>
                </c:pt>
                <c:pt idx="6297">
                  <c:v>9.9154999999999998</c:v>
                </c:pt>
                <c:pt idx="6298">
                  <c:v>9.9179999999999993</c:v>
                </c:pt>
                <c:pt idx="6299">
                  <c:v>9.92</c:v>
                </c:pt>
                <c:pt idx="6300">
                  <c:v>9.9220000000000006</c:v>
                </c:pt>
                <c:pt idx="6301">
                  <c:v>9.9239999999999995</c:v>
                </c:pt>
                <c:pt idx="6302">
                  <c:v>9.9260000000000002</c:v>
                </c:pt>
                <c:pt idx="6303">
                  <c:v>9.9284999999999997</c:v>
                </c:pt>
                <c:pt idx="6304">
                  <c:v>9.9305000000000003</c:v>
                </c:pt>
                <c:pt idx="6305">
                  <c:v>9.9324999999999992</c:v>
                </c:pt>
                <c:pt idx="6306">
                  <c:v>9.9344999999999999</c:v>
                </c:pt>
                <c:pt idx="6307">
                  <c:v>9.9375</c:v>
                </c:pt>
                <c:pt idx="6308">
                  <c:v>9.9390000000000001</c:v>
                </c:pt>
                <c:pt idx="6309">
                  <c:v>9.9414999999999996</c:v>
                </c:pt>
                <c:pt idx="6310">
                  <c:v>9.9435000000000002</c:v>
                </c:pt>
                <c:pt idx="6311">
                  <c:v>9.9454999999999991</c:v>
                </c:pt>
                <c:pt idx="6312">
                  <c:v>9.9474999999999998</c:v>
                </c:pt>
                <c:pt idx="6313">
                  <c:v>9.9495000000000005</c:v>
                </c:pt>
                <c:pt idx="6314">
                  <c:v>9.9704999999999995</c:v>
                </c:pt>
                <c:pt idx="6315">
                  <c:v>9.9719999999999995</c:v>
                </c:pt>
                <c:pt idx="6316">
                  <c:v>9.9745000000000008</c:v>
                </c:pt>
                <c:pt idx="6317">
                  <c:v>9.9764999999999997</c:v>
                </c:pt>
                <c:pt idx="6318">
                  <c:v>9.9785000000000004</c:v>
                </c:pt>
                <c:pt idx="6319">
                  <c:v>9.9804999999999993</c:v>
                </c:pt>
                <c:pt idx="6320">
                  <c:v>9.9824999999999999</c:v>
                </c:pt>
                <c:pt idx="6321">
                  <c:v>9.9849999999999994</c:v>
                </c:pt>
                <c:pt idx="6322">
                  <c:v>9.9870000000000001</c:v>
                </c:pt>
                <c:pt idx="6323">
                  <c:v>9.9885000000000002</c:v>
                </c:pt>
                <c:pt idx="6324">
                  <c:v>9.9905000000000008</c:v>
                </c:pt>
                <c:pt idx="6325">
                  <c:v>9.9924999999999997</c:v>
                </c:pt>
                <c:pt idx="6326">
                  <c:v>9.9949999999999992</c:v>
                </c:pt>
                <c:pt idx="6327">
                  <c:v>9.9964999999999993</c:v>
                </c:pt>
                <c:pt idx="6328">
                  <c:v>9.9984999999999999</c:v>
                </c:pt>
                <c:pt idx="6329">
                  <c:v>10.000500000000001</c:v>
                </c:pt>
                <c:pt idx="6330">
                  <c:v>10.003500000000001</c:v>
                </c:pt>
                <c:pt idx="6331">
                  <c:v>10.005000000000001</c:v>
                </c:pt>
                <c:pt idx="6332">
                  <c:v>10.007</c:v>
                </c:pt>
                <c:pt idx="6333">
                  <c:v>10.009</c:v>
                </c:pt>
                <c:pt idx="6334">
                  <c:v>10.0105</c:v>
                </c:pt>
                <c:pt idx="6335">
                  <c:v>10.012499999999999</c:v>
                </c:pt>
                <c:pt idx="6336">
                  <c:v>10.0145</c:v>
                </c:pt>
                <c:pt idx="6337">
                  <c:v>10.016500000000001</c:v>
                </c:pt>
                <c:pt idx="6338">
                  <c:v>10.019</c:v>
                </c:pt>
                <c:pt idx="6339">
                  <c:v>10.021000000000001</c:v>
                </c:pt>
                <c:pt idx="6340">
                  <c:v>10.023</c:v>
                </c:pt>
                <c:pt idx="6341">
                  <c:v>10.025</c:v>
                </c:pt>
                <c:pt idx="6342">
                  <c:v>10.026999999999999</c:v>
                </c:pt>
                <c:pt idx="6343">
                  <c:v>10.029</c:v>
                </c:pt>
                <c:pt idx="6344">
                  <c:v>10.0305</c:v>
                </c:pt>
                <c:pt idx="6345">
                  <c:v>10.032500000000001</c:v>
                </c:pt>
                <c:pt idx="6346">
                  <c:v>10.0345</c:v>
                </c:pt>
                <c:pt idx="6347">
                  <c:v>10.0375</c:v>
                </c:pt>
                <c:pt idx="6348">
                  <c:v>10.039</c:v>
                </c:pt>
                <c:pt idx="6349">
                  <c:v>10.041499999999999</c:v>
                </c:pt>
                <c:pt idx="6350">
                  <c:v>10.0435</c:v>
                </c:pt>
                <c:pt idx="6351">
                  <c:v>10.045500000000001</c:v>
                </c:pt>
                <c:pt idx="6352">
                  <c:v>10.047499999999999</c:v>
                </c:pt>
                <c:pt idx="6353">
                  <c:v>10.0625</c:v>
                </c:pt>
                <c:pt idx="6354">
                  <c:v>10.064500000000001</c:v>
                </c:pt>
                <c:pt idx="6355">
                  <c:v>10.0665</c:v>
                </c:pt>
                <c:pt idx="6356">
                  <c:v>10.068</c:v>
                </c:pt>
                <c:pt idx="6357">
                  <c:v>10.0695</c:v>
                </c:pt>
                <c:pt idx="6358">
                  <c:v>10.0715</c:v>
                </c:pt>
                <c:pt idx="6359">
                  <c:v>10.0725</c:v>
                </c:pt>
                <c:pt idx="6360">
                  <c:v>10.0745</c:v>
                </c:pt>
                <c:pt idx="6361">
                  <c:v>10.076499999999999</c:v>
                </c:pt>
                <c:pt idx="6362">
                  <c:v>10.0785</c:v>
                </c:pt>
                <c:pt idx="6363">
                  <c:v>10.08</c:v>
                </c:pt>
                <c:pt idx="6364">
                  <c:v>10.0815</c:v>
                </c:pt>
                <c:pt idx="6365">
                  <c:v>10.083</c:v>
                </c:pt>
                <c:pt idx="6366">
                  <c:v>10.0845</c:v>
                </c:pt>
                <c:pt idx="6367">
                  <c:v>10.086499999999999</c:v>
                </c:pt>
                <c:pt idx="6368">
                  <c:v>10.087999999999999</c:v>
                </c:pt>
                <c:pt idx="6369">
                  <c:v>10.089</c:v>
                </c:pt>
                <c:pt idx="6370">
                  <c:v>10.09</c:v>
                </c:pt>
                <c:pt idx="6371">
                  <c:v>10.092000000000001</c:v>
                </c:pt>
                <c:pt idx="6372">
                  <c:v>10.093</c:v>
                </c:pt>
                <c:pt idx="6373">
                  <c:v>10.0945</c:v>
                </c:pt>
                <c:pt idx="6374">
                  <c:v>10.096</c:v>
                </c:pt>
                <c:pt idx="6375">
                  <c:v>10.098000000000001</c:v>
                </c:pt>
                <c:pt idx="6376">
                  <c:v>10.099500000000001</c:v>
                </c:pt>
                <c:pt idx="6377">
                  <c:v>10.1005</c:v>
                </c:pt>
                <c:pt idx="6378">
                  <c:v>10.102</c:v>
                </c:pt>
                <c:pt idx="6379">
                  <c:v>10.103999999999999</c:v>
                </c:pt>
                <c:pt idx="6380">
                  <c:v>10.105</c:v>
                </c:pt>
                <c:pt idx="6381">
                  <c:v>10.1065</c:v>
                </c:pt>
                <c:pt idx="6382">
                  <c:v>10.1075</c:v>
                </c:pt>
                <c:pt idx="6383">
                  <c:v>10.109500000000001</c:v>
                </c:pt>
                <c:pt idx="6384">
                  <c:v>10.1105</c:v>
                </c:pt>
                <c:pt idx="6385">
                  <c:v>10.112</c:v>
                </c:pt>
                <c:pt idx="6386">
                  <c:v>10.1135</c:v>
                </c:pt>
                <c:pt idx="6387">
                  <c:v>10.115</c:v>
                </c:pt>
                <c:pt idx="6388">
                  <c:v>10.1165</c:v>
                </c:pt>
                <c:pt idx="6389">
                  <c:v>10.1175</c:v>
                </c:pt>
                <c:pt idx="6390">
                  <c:v>10.135</c:v>
                </c:pt>
                <c:pt idx="6391">
                  <c:v>10.135999999999999</c:v>
                </c:pt>
                <c:pt idx="6392">
                  <c:v>10.138</c:v>
                </c:pt>
                <c:pt idx="6393">
                  <c:v>10.1395</c:v>
                </c:pt>
                <c:pt idx="6394">
                  <c:v>10.141</c:v>
                </c:pt>
                <c:pt idx="6395">
                  <c:v>10.141999999999999</c:v>
                </c:pt>
                <c:pt idx="6396">
                  <c:v>10.1435</c:v>
                </c:pt>
                <c:pt idx="6397">
                  <c:v>10.145</c:v>
                </c:pt>
                <c:pt idx="6398">
                  <c:v>10.1465</c:v>
                </c:pt>
                <c:pt idx="6399">
                  <c:v>10.147500000000001</c:v>
                </c:pt>
                <c:pt idx="6400">
                  <c:v>10.15</c:v>
                </c:pt>
                <c:pt idx="6401">
                  <c:v>10.1515</c:v>
                </c:pt>
                <c:pt idx="6402">
                  <c:v>10.153</c:v>
                </c:pt>
                <c:pt idx="6403">
                  <c:v>10.154500000000001</c:v>
                </c:pt>
                <c:pt idx="6404">
                  <c:v>10.156000000000001</c:v>
                </c:pt>
                <c:pt idx="6405">
                  <c:v>10.157500000000001</c:v>
                </c:pt>
                <c:pt idx="6406">
                  <c:v>10.1595</c:v>
                </c:pt>
                <c:pt idx="6407">
                  <c:v>10.161</c:v>
                </c:pt>
                <c:pt idx="6408">
                  <c:v>10.1625</c:v>
                </c:pt>
                <c:pt idx="6409">
                  <c:v>10.164</c:v>
                </c:pt>
                <c:pt idx="6410">
                  <c:v>10.166499999999999</c:v>
                </c:pt>
                <c:pt idx="6411">
                  <c:v>10.167999999999999</c:v>
                </c:pt>
                <c:pt idx="6412">
                  <c:v>10.169499999999999</c:v>
                </c:pt>
                <c:pt idx="6413">
                  <c:v>10.172000000000001</c:v>
                </c:pt>
                <c:pt idx="6414">
                  <c:v>10.173999999999999</c:v>
                </c:pt>
                <c:pt idx="6415">
                  <c:v>10.1755</c:v>
                </c:pt>
                <c:pt idx="6416">
                  <c:v>10.176500000000001</c:v>
                </c:pt>
                <c:pt idx="6417">
                  <c:v>10.178000000000001</c:v>
                </c:pt>
                <c:pt idx="6418">
                  <c:v>10.179500000000001</c:v>
                </c:pt>
                <c:pt idx="6419">
                  <c:v>10.180999999999999</c:v>
                </c:pt>
                <c:pt idx="6420">
                  <c:v>10.183</c:v>
                </c:pt>
                <c:pt idx="6421">
                  <c:v>10.185</c:v>
                </c:pt>
                <c:pt idx="6422">
                  <c:v>10.186999999999999</c:v>
                </c:pt>
                <c:pt idx="6423">
                  <c:v>10.188499999999999</c:v>
                </c:pt>
                <c:pt idx="6424">
                  <c:v>10.1905</c:v>
                </c:pt>
                <c:pt idx="6425">
                  <c:v>10.192</c:v>
                </c:pt>
                <c:pt idx="6426">
                  <c:v>10.1935</c:v>
                </c:pt>
                <c:pt idx="6427">
                  <c:v>10.2125</c:v>
                </c:pt>
                <c:pt idx="6428">
                  <c:v>10.2135</c:v>
                </c:pt>
                <c:pt idx="6429">
                  <c:v>10.2155</c:v>
                </c:pt>
                <c:pt idx="6430">
                  <c:v>10.217499999999999</c:v>
                </c:pt>
                <c:pt idx="6431">
                  <c:v>10.220499999999999</c:v>
                </c:pt>
                <c:pt idx="6432">
                  <c:v>10.222</c:v>
                </c:pt>
                <c:pt idx="6433">
                  <c:v>10.224</c:v>
                </c:pt>
                <c:pt idx="6434">
                  <c:v>10.2265</c:v>
                </c:pt>
                <c:pt idx="6435">
                  <c:v>10.2315</c:v>
                </c:pt>
                <c:pt idx="6436">
                  <c:v>10.24</c:v>
                </c:pt>
                <c:pt idx="6437">
                  <c:v>10.243</c:v>
                </c:pt>
                <c:pt idx="6438">
                  <c:v>10.244999999999999</c:v>
                </c:pt>
                <c:pt idx="6439">
                  <c:v>10.2475</c:v>
                </c:pt>
                <c:pt idx="6440">
                  <c:v>10.249499999999999</c:v>
                </c:pt>
                <c:pt idx="6441">
                  <c:v>10.252000000000001</c:v>
                </c:pt>
                <c:pt idx="6442">
                  <c:v>10.254</c:v>
                </c:pt>
                <c:pt idx="6443">
                  <c:v>10.2575</c:v>
                </c:pt>
                <c:pt idx="6444">
                  <c:v>10.259</c:v>
                </c:pt>
                <c:pt idx="6445">
                  <c:v>10.262</c:v>
                </c:pt>
                <c:pt idx="6446">
                  <c:v>10.263999999999999</c:v>
                </c:pt>
                <c:pt idx="6447">
                  <c:v>10.265499999999999</c:v>
                </c:pt>
                <c:pt idx="6448">
                  <c:v>10.2675</c:v>
                </c:pt>
                <c:pt idx="6449">
                  <c:v>10.269500000000001</c:v>
                </c:pt>
                <c:pt idx="6450">
                  <c:v>10.2705</c:v>
                </c:pt>
                <c:pt idx="6451">
                  <c:v>10.272500000000001</c:v>
                </c:pt>
                <c:pt idx="6452">
                  <c:v>10.2745</c:v>
                </c:pt>
                <c:pt idx="6453">
                  <c:v>10.275499999999999</c:v>
                </c:pt>
                <c:pt idx="6454">
                  <c:v>10.2775</c:v>
                </c:pt>
                <c:pt idx="6455">
                  <c:v>10.279500000000001</c:v>
                </c:pt>
                <c:pt idx="6456">
                  <c:v>10.2805</c:v>
                </c:pt>
                <c:pt idx="6457">
                  <c:v>10.282500000000001</c:v>
                </c:pt>
                <c:pt idx="6458">
                  <c:v>10.2845</c:v>
                </c:pt>
                <c:pt idx="6459">
                  <c:v>10.2865</c:v>
                </c:pt>
                <c:pt idx="6460">
                  <c:v>10.2875</c:v>
                </c:pt>
                <c:pt idx="6461">
                  <c:v>10.2895</c:v>
                </c:pt>
                <c:pt idx="6462">
                  <c:v>10.2905</c:v>
                </c:pt>
                <c:pt idx="6463">
                  <c:v>10.2925</c:v>
                </c:pt>
                <c:pt idx="6464">
                  <c:v>10.294499999999999</c:v>
                </c:pt>
                <c:pt idx="6465">
                  <c:v>10.295500000000001</c:v>
                </c:pt>
                <c:pt idx="6466">
                  <c:v>10.297499999999999</c:v>
                </c:pt>
                <c:pt idx="6467">
                  <c:v>10.2995</c:v>
                </c:pt>
                <c:pt idx="6468">
                  <c:v>10.3005</c:v>
                </c:pt>
                <c:pt idx="6469">
                  <c:v>10.3025</c:v>
                </c:pt>
                <c:pt idx="6470">
                  <c:v>10.304500000000001</c:v>
                </c:pt>
                <c:pt idx="6471">
                  <c:v>10.3065</c:v>
                </c:pt>
                <c:pt idx="6472">
                  <c:v>10.307499999999999</c:v>
                </c:pt>
                <c:pt idx="6473">
                  <c:v>10.3095</c:v>
                </c:pt>
                <c:pt idx="6474">
                  <c:v>10.310499999999999</c:v>
                </c:pt>
                <c:pt idx="6475">
                  <c:v>10.3125</c:v>
                </c:pt>
                <c:pt idx="6476">
                  <c:v>10.314500000000001</c:v>
                </c:pt>
                <c:pt idx="6477">
                  <c:v>10.3155</c:v>
                </c:pt>
                <c:pt idx="6478">
                  <c:v>10.317500000000001</c:v>
                </c:pt>
                <c:pt idx="6479">
                  <c:v>10.3185</c:v>
                </c:pt>
                <c:pt idx="6480">
                  <c:v>10.320499999999999</c:v>
                </c:pt>
                <c:pt idx="6481">
                  <c:v>10.3225</c:v>
                </c:pt>
                <c:pt idx="6482">
                  <c:v>10.323499999999999</c:v>
                </c:pt>
                <c:pt idx="6483">
                  <c:v>10.3255</c:v>
                </c:pt>
                <c:pt idx="6484">
                  <c:v>10.327500000000001</c:v>
                </c:pt>
                <c:pt idx="6485">
                  <c:v>10.3285</c:v>
                </c:pt>
                <c:pt idx="6486">
                  <c:v>10.330500000000001</c:v>
                </c:pt>
                <c:pt idx="6487">
                  <c:v>10.3325</c:v>
                </c:pt>
                <c:pt idx="6488">
                  <c:v>10.333500000000001</c:v>
                </c:pt>
                <c:pt idx="6489">
                  <c:v>10.3355</c:v>
                </c:pt>
                <c:pt idx="6490">
                  <c:v>10.3375</c:v>
                </c:pt>
                <c:pt idx="6491">
                  <c:v>10.339499999999999</c:v>
                </c:pt>
                <c:pt idx="6492">
                  <c:v>10.3405</c:v>
                </c:pt>
                <c:pt idx="6493">
                  <c:v>10.342499999999999</c:v>
                </c:pt>
                <c:pt idx="6494">
                  <c:v>10.343500000000001</c:v>
                </c:pt>
                <c:pt idx="6495">
                  <c:v>10.345499999999999</c:v>
                </c:pt>
                <c:pt idx="6496">
                  <c:v>10.3475</c:v>
                </c:pt>
                <c:pt idx="6497">
                  <c:v>10.3485</c:v>
                </c:pt>
                <c:pt idx="6498">
                  <c:v>10.3505</c:v>
                </c:pt>
                <c:pt idx="6499">
                  <c:v>10.352499999999999</c:v>
                </c:pt>
                <c:pt idx="6500">
                  <c:v>10.3535</c:v>
                </c:pt>
                <c:pt idx="6501">
                  <c:v>10.355499999999999</c:v>
                </c:pt>
                <c:pt idx="6502">
                  <c:v>10.3575</c:v>
                </c:pt>
                <c:pt idx="6503">
                  <c:v>10.359500000000001</c:v>
                </c:pt>
                <c:pt idx="6504">
                  <c:v>10.3605</c:v>
                </c:pt>
                <c:pt idx="6505">
                  <c:v>10.362500000000001</c:v>
                </c:pt>
                <c:pt idx="6506">
                  <c:v>10.3635</c:v>
                </c:pt>
                <c:pt idx="6507">
                  <c:v>10.365500000000001</c:v>
                </c:pt>
                <c:pt idx="6508">
                  <c:v>10.3675</c:v>
                </c:pt>
                <c:pt idx="6509">
                  <c:v>10.368499999999999</c:v>
                </c:pt>
                <c:pt idx="6510">
                  <c:v>10.3705</c:v>
                </c:pt>
                <c:pt idx="6511">
                  <c:v>10.3725</c:v>
                </c:pt>
                <c:pt idx="6512">
                  <c:v>10.3735</c:v>
                </c:pt>
                <c:pt idx="6513">
                  <c:v>10.375500000000001</c:v>
                </c:pt>
                <c:pt idx="6514">
                  <c:v>10.3775</c:v>
                </c:pt>
                <c:pt idx="6515">
                  <c:v>10.3795</c:v>
                </c:pt>
                <c:pt idx="6516">
                  <c:v>10.3805</c:v>
                </c:pt>
                <c:pt idx="6517">
                  <c:v>10.3825</c:v>
                </c:pt>
                <c:pt idx="6518">
                  <c:v>10.3835</c:v>
                </c:pt>
                <c:pt idx="6519">
                  <c:v>10.3855</c:v>
                </c:pt>
                <c:pt idx="6520">
                  <c:v>10.387499999999999</c:v>
                </c:pt>
                <c:pt idx="6521">
                  <c:v>10.388500000000001</c:v>
                </c:pt>
                <c:pt idx="6522">
                  <c:v>10.390499999999999</c:v>
                </c:pt>
                <c:pt idx="6523">
                  <c:v>10.3925</c:v>
                </c:pt>
                <c:pt idx="6524">
                  <c:v>10.3935</c:v>
                </c:pt>
                <c:pt idx="6525">
                  <c:v>10.3955</c:v>
                </c:pt>
                <c:pt idx="6526">
                  <c:v>10.397500000000001</c:v>
                </c:pt>
                <c:pt idx="6527">
                  <c:v>10.3985</c:v>
                </c:pt>
                <c:pt idx="6528">
                  <c:v>10.400499999999999</c:v>
                </c:pt>
                <c:pt idx="6529">
                  <c:v>10.4025</c:v>
                </c:pt>
                <c:pt idx="6530">
                  <c:v>10.403499999999999</c:v>
                </c:pt>
                <c:pt idx="6531">
                  <c:v>10.4055</c:v>
                </c:pt>
                <c:pt idx="6532">
                  <c:v>10.407500000000001</c:v>
                </c:pt>
                <c:pt idx="6533">
                  <c:v>10.4085</c:v>
                </c:pt>
                <c:pt idx="6534">
                  <c:v>10.410500000000001</c:v>
                </c:pt>
                <c:pt idx="6535">
                  <c:v>10.4125</c:v>
                </c:pt>
                <c:pt idx="6536">
                  <c:v>10.413500000000001</c:v>
                </c:pt>
                <c:pt idx="6537">
                  <c:v>10.4155</c:v>
                </c:pt>
                <c:pt idx="6538">
                  <c:v>10.4175</c:v>
                </c:pt>
                <c:pt idx="6539">
                  <c:v>10.4185</c:v>
                </c:pt>
                <c:pt idx="6540">
                  <c:v>10.420500000000001</c:v>
                </c:pt>
                <c:pt idx="6541">
                  <c:v>10.422499999999999</c:v>
                </c:pt>
                <c:pt idx="6542">
                  <c:v>10.423500000000001</c:v>
                </c:pt>
                <c:pt idx="6543">
                  <c:v>10.4255</c:v>
                </c:pt>
                <c:pt idx="6544">
                  <c:v>10.4275</c:v>
                </c:pt>
                <c:pt idx="6545">
                  <c:v>10.4285</c:v>
                </c:pt>
                <c:pt idx="6546">
                  <c:v>10.4305</c:v>
                </c:pt>
                <c:pt idx="6547">
                  <c:v>10.432499999999999</c:v>
                </c:pt>
                <c:pt idx="6548">
                  <c:v>10.4335</c:v>
                </c:pt>
                <c:pt idx="6549">
                  <c:v>10.435499999999999</c:v>
                </c:pt>
                <c:pt idx="6550">
                  <c:v>10.4375</c:v>
                </c:pt>
                <c:pt idx="6551">
                  <c:v>10.438499999999999</c:v>
                </c:pt>
                <c:pt idx="6552">
                  <c:v>10.4405</c:v>
                </c:pt>
                <c:pt idx="6553">
                  <c:v>10.442500000000001</c:v>
                </c:pt>
                <c:pt idx="6554">
                  <c:v>10.4435</c:v>
                </c:pt>
                <c:pt idx="6555">
                  <c:v>10.445499999999999</c:v>
                </c:pt>
                <c:pt idx="6556">
                  <c:v>10.4475</c:v>
                </c:pt>
                <c:pt idx="6557">
                  <c:v>10.448499999999999</c:v>
                </c:pt>
                <c:pt idx="6558">
                  <c:v>10.4505</c:v>
                </c:pt>
                <c:pt idx="6559">
                  <c:v>10.452500000000001</c:v>
                </c:pt>
                <c:pt idx="6560">
                  <c:v>10.4535</c:v>
                </c:pt>
                <c:pt idx="6561">
                  <c:v>10.455500000000001</c:v>
                </c:pt>
                <c:pt idx="6562">
                  <c:v>10.4575</c:v>
                </c:pt>
                <c:pt idx="6563">
                  <c:v>10.458500000000001</c:v>
                </c:pt>
                <c:pt idx="6564">
                  <c:v>10.4605</c:v>
                </c:pt>
                <c:pt idx="6565">
                  <c:v>10.4625</c:v>
                </c:pt>
                <c:pt idx="6566">
                  <c:v>10.4635</c:v>
                </c:pt>
                <c:pt idx="6567">
                  <c:v>10.4655</c:v>
                </c:pt>
                <c:pt idx="6568">
                  <c:v>10.467499999999999</c:v>
                </c:pt>
                <c:pt idx="6569">
                  <c:v>10.468500000000001</c:v>
                </c:pt>
                <c:pt idx="6570">
                  <c:v>10.470499999999999</c:v>
                </c:pt>
                <c:pt idx="6571">
                  <c:v>10.4725</c:v>
                </c:pt>
                <c:pt idx="6572">
                  <c:v>10.4735</c:v>
                </c:pt>
                <c:pt idx="6573">
                  <c:v>10.4755</c:v>
                </c:pt>
                <c:pt idx="6574">
                  <c:v>10.477499999999999</c:v>
                </c:pt>
                <c:pt idx="6575">
                  <c:v>10.4785</c:v>
                </c:pt>
                <c:pt idx="6576">
                  <c:v>10.480499999999999</c:v>
                </c:pt>
                <c:pt idx="6577">
                  <c:v>10.4825</c:v>
                </c:pt>
                <c:pt idx="6578">
                  <c:v>10.483499999999999</c:v>
                </c:pt>
                <c:pt idx="6579">
                  <c:v>10.4855</c:v>
                </c:pt>
                <c:pt idx="6580">
                  <c:v>10.487500000000001</c:v>
                </c:pt>
                <c:pt idx="6581">
                  <c:v>10.4885</c:v>
                </c:pt>
                <c:pt idx="6582">
                  <c:v>10.490500000000001</c:v>
                </c:pt>
                <c:pt idx="6583">
                  <c:v>10.4925</c:v>
                </c:pt>
                <c:pt idx="6584">
                  <c:v>10.493499999999999</c:v>
                </c:pt>
                <c:pt idx="6585">
                  <c:v>10.4955</c:v>
                </c:pt>
                <c:pt idx="6586">
                  <c:v>10.4975</c:v>
                </c:pt>
                <c:pt idx="6587">
                  <c:v>10.4985</c:v>
                </c:pt>
                <c:pt idx="6588">
                  <c:v>10.500500000000001</c:v>
                </c:pt>
                <c:pt idx="6589">
                  <c:v>10.5025</c:v>
                </c:pt>
                <c:pt idx="6590">
                  <c:v>10.503500000000001</c:v>
                </c:pt>
                <c:pt idx="6591">
                  <c:v>10.5055</c:v>
                </c:pt>
                <c:pt idx="6592">
                  <c:v>10.5075</c:v>
                </c:pt>
                <c:pt idx="6593">
                  <c:v>10.5085</c:v>
                </c:pt>
                <c:pt idx="6594">
                  <c:v>10.5105</c:v>
                </c:pt>
                <c:pt idx="6595">
                  <c:v>10.512499999999999</c:v>
                </c:pt>
                <c:pt idx="6596">
                  <c:v>10.513500000000001</c:v>
                </c:pt>
                <c:pt idx="6597">
                  <c:v>10.515499999999999</c:v>
                </c:pt>
                <c:pt idx="6598">
                  <c:v>10.5175</c:v>
                </c:pt>
                <c:pt idx="6599">
                  <c:v>10.5185</c:v>
                </c:pt>
                <c:pt idx="6600">
                  <c:v>10.5205</c:v>
                </c:pt>
                <c:pt idx="6601">
                  <c:v>10.522500000000001</c:v>
                </c:pt>
                <c:pt idx="6602">
                  <c:v>10.5235</c:v>
                </c:pt>
                <c:pt idx="6603">
                  <c:v>10.525499999999999</c:v>
                </c:pt>
                <c:pt idx="6604">
                  <c:v>10.5275</c:v>
                </c:pt>
                <c:pt idx="6605">
                  <c:v>10.528499999999999</c:v>
                </c:pt>
                <c:pt idx="6606">
                  <c:v>10.5305</c:v>
                </c:pt>
                <c:pt idx="6607">
                  <c:v>10.532500000000001</c:v>
                </c:pt>
                <c:pt idx="6608">
                  <c:v>10.5335</c:v>
                </c:pt>
                <c:pt idx="6609">
                  <c:v>10.535500000000001</c:v>
                </c:pt>
                <c:pt idx="6610">
                  <c:v>10.5375</c:v>
                </c:pt>
                <c:pt idx="6611">
                  <c:v>10.538500000000001</c:v>
                </c:pt>
                <c:pt idx="6612">
                  <c:v>10.5405</c:v>
                </c:pt>
                <c:pt idx="6613">
                  <c:v>10.5425</c:v>
                </c:pt>
                <c:pt idx="6614">
                  <c:v>10.5435</c:v>
                </c:pt>
                <c:pt idx="6615">
                  <c:v>10.545500000000001</c:v>
                </c:pt>
                <c:pt idx="6616">
                  <c:v>10.547499999999999</c:v>
                </c:pt>
                <c:pt idx="6617">
                  <c:v>10.548500000000001</c:v>
                </c:pt>
                <c:pt idx="6618">
                  <c:v>10.5505</c:v>
                </c:pt>
                <c:pt idx="6619">
                  <c:v>10.5525</c:v>
                </c:pt>
                <c:pt idx="6620">
                  <c:v>10.5535</c:v>
                </c:pt>
                <c:pt idx="6621">
                  <c:v>10.5555</c:v>
                </c:pt>
                <c:pt idx="6622">
                  <c:v>10.557499999999999</c:v>
                </c:pt>
                <c:pt idx="6623">
                  <c:v>10.5585</c:v>
                </c:pt>
                <c:pt idx="6624">
                  <c:v>10.560499999999999</c:v>
                </c:pt>
                <c:pt idx="6625">
                  <c:v>10.561500000000001</c:v>
                </c:pt>
                <c:pt idx="6626">
                  <c:v>10.563499999999999</c:v>
                </c:pt>
                <c:pt idx="6627">
                  <c:v>10.5655</c:v>
                </c:pt>
                <c:pt idx="6628">
                  <c:v>10.5665</c:v>
                </c:pt>
                <c:pt idx="6629">
                  <c:v>10.5685</c:v>
                </c:pt>
                <c:pt idx="6630">
                  <c:v>10.570499999999999</c:v>
                </c:pt>
                <c:pt idx="6631">
                  <c:v>10.5715</c:v>
                </c:pt>
                <c:pt idx="6632">
                  <c:v>10.573499999999999</c:v>
                </c:pt>
                <c:pt idx="6633">
                  <c:v>10.5755</c:v>
                </c:pt>
                <c:pt idx="6634">
                  <c:v>10.576499999999999</c:v>
                </c:pt>
                <c:pt idx="6635">
                  <c:v>10.5785</c:v>
                </c:pt>
                <c:pt idx="6636">
                  <c:v>10.580500000000001</c:v>
                </c:pt>
                <c:pt idx="6637">
                  <c:v>10.5815</c:v>
                </c:pt>
                <c:pt idx="6638">
                  <c:v>10.583500000000001</c:v>
                </c:pt>
                <c:pt idx="6639">
                  <c:v>10.5855</c:v>
                </c:pt>
                <c:pt idx="6640">
                  <c:v>10.586499999999999</c:v>
                </c:pt>
                <c:pt idx="6641">
                  <c:v>10.5885</c:v>
                </c:pt>
                <c:pt idx="6642">
                  <c:v>10.5905</c:v>
                </c:pt>
                <c:pt idx="6643">
                  <c:v>10.5915</c:v>
                </c:pt>
                <c:pt idx="6644">
                  <c:v>10.593500000000001</c:v>
                </c:pt>
                <c:pt idx="6645">
                  <c:v>10.595499999999999</c:v>
                </c:pt>
                <c:pt idx="6646">
                  <c:v>10.596500000000001</c:v>
                </c:pt>
                <c:pt idx="6647">
                  <c:v>10.5985</c:v>
                </c:pt>
                <c:pt idx="6648">
                  <c:v>10.6005</c:v>
                </c:pt>
                <c:pt idx="6649">
                  <c:v>10.6015</c:v>
                </c:pt>
                <c:pt idx="6650">
                  <c:v>10.6035</c:v>
                </c:pt>
                <c:pt idx="6651">
                  <c:v>10.605499999999999</c:v>
                </c:pt>
                <c:pt idx="6652">
                  <c:v>10.6065</c:v>
                </c:pt>
                <c:pt idx="6653">
                  <c:v>10.608499999999999</c:v>
                </c:pt>
                <c:pt idx="6654">
                  <c:v>10.6105</c:v>
                </c:pt>
                <c:pt idx="6655">
                  <c:v>10.611499999999999</c:v>
                </c:pt>
                <c:pt idx="6656">
                  <c:v>10.6135</c:v>
                </c:pt>
                <c:pt idx="6657">
                  <c:v>10.615500000000001</c:v>
                </c:pt>
                <c:pt idx="6658">
                  <c:v>10.6165</c:v>
                </c:pt>
                <c:pt idx="6659">
                  <c:v>10.618499999999999</c:v>
                </c:pt>
                <c:pt idx="6660">
                  <c:v>10.6205</c:v>
                </c:pt>
                <c:pt idx="6661">
                  <c:v>10.621499999999999</c:v>
                </c:pt>
                <c:pt idx="6662">
                  <c:v>10.6235</c:v>
                </c:pt>
                <c:pt idx="6663">
                  <c:v>10.625500000000001</c:v>
                </c:pt>
                <c:pt idx="6664">
                  <c:v>10.6265</c:v>
                </c:pt>
                <c:pt idx="6665">
                  <c:v>10.628500000000001</c:v>
                </c:pt>
                <c:pt idx="6666">
                  <c:v>10.6305</c:v>
                </c:pt>
                <c:pt idx="6667">
                  <c:v>10.631500000000001</c:v>
                </c:pt>
                <c:pt idx="6668">
                  <c:v>10.6335</c:v>
                </c:pt>
                <c:pt idx="6669">
                  <c:v>10.6355</c:v>
                </c:pt>
                <c:pt idx="6670">
                  <c:v>10.6365</c:v>
                </c:pt>
                <c:pt idx="6671">
                  <c:v>10.638500000000001</c:v>
                </c:pt>
                <c:pt idx="6672">
                  <c:v>10.640499999999999</c:v>
                </c:pt>
                <c:pt idx="6673">
                  <c:v>10.641500000000001</c:v>
                </c:pt>
                <c:pt idx="6674">
                  <c:v>10.6435</c:v>
                </c:pt>
                <c:pt idx="6675">
                  <c:v>10.6455</c:v>
                </c:pt>
                <c:pt idx="6676">
                  <c:v>10.6465</c:v>
                </c:pt>
                <c:pt idx="6677">
                  <c:v>10.6485</c:v>
                </c:pt>
                <c:pt idx="6678">
                  <c:v>10.650499999999999</c:v>
                </c:pt>
                <c:pt idx="6679">
                  <c:v>10.6515</c:v>
                </c:pt>
                <c:pt idx="6680">
                  <c:v>10.653499999999999</c:v>
                </c:pt>
                <c:pt idx="6681">
                  <c:v>10.6555</c:v>
                </c:pt>
                <c:pt idx="6682">
                  <c:v>10.656499999999999</c:v>
                </c:pt>
                <c:pt idx="6683">
                  <c:v>10.6585</c:v>
                </c:pt>
                <c:pt idx="6684">
                  <c:v>10.660500000000001</c:v>
                </c:pt>
                <c:pt idx="6685">
                  <c:v>10.6615</c:v>
                </c:pt>
                <c:pt idx="6686">
                  <c:v>10.663500000000001</c:v>
                </c:pt>
                <c:pt idx="6687">
                  <c:v>10.6655</c:v>
                </c:pt>
                <c:pt idx="6688">
                  <c:v>10.666499999999999</c:v>
                </c:pt>
                <c:pt idx="6689">
                  <c:v>10.6685</c:v>
                </c:pt>
                <c:pt idx="6690">
                  <c:v>10.670500000000001</c:v>
                </c:pt>
                <c:pt idx="6691">
                  <c:v>10.6715</c:v>
                </c:pt>
                <c:pt idx="6692">
                  <c:v>10.673500000000001</c:v>
                </c:pt>
                <c:pt idx="6693">
                  <c:v>10.6755</c:v>
                </c:pt>
                <c:pt idx="6694">
                  <c:v>10.676500000000001</c:v>
                </c:pt>
                <c:pt idx="6695">
                  <c:v>10.6785</c:v>
                </c:pt>
                <c:pt idx="6696">
                  <c:v>10.6805</c:v>
                </c:pt>
                <c:pt idx="6697">
                  <c:v>10.6815</c:v>
                </c:pt>
                <c:pt idx="6698">
                  <c:v>10.6835</c:v>
                </c:pt>
                <c:pt idx="6699">
                  <c:v>10.685499999999999</c:v>
                </c:pt>
                <c:pt idx="6700">
                  <c:v>10.686500000000001</c:v>
                </c:pt>
                <c:pt idx="6701">
                  <c:v>10.688499999999999</c:v>
                </c:pt>
                <c:pt idx="6702">
                  <c:v>10.6905</c:v>
                </c:pt>
                <c:pt idx="6703">
                  <c:v>10.6915</c:v>
                </c:pt>
                <c:pt idx="6704">
                  <c:v>10.6935</c:v>
                </c:pt>
                <c:pt idx="6705">
                  <c:v>10.695499999999999</c:v>
                </c:pt>
                <c:pt idx="6706">
                  <c:v>10.6965</c:v>
                </c:pt>
                <c:pt idx="6707">
                  <c:v>10.698499999999999</c:v>
                </c:pt>
                <c:pt idx="6708">
                  <c:v>10.7005</c:v>
                </c:pt>
                <c:pt idx="6709">
                  <c:v>10.701499999999999</c:v>
                </c:pt>
                <c:pt idx="6710">
                  <c:v>10.7035</c:v>
                </c:pt>
                <c:pt idx="6711">
                  <c:v>10.705500000000001</c:v>
                </c:pt>
                <c:pt idx="6712">
                  <c:v>10.7065</c:v>
                </c:pt>
                <c:pt idx="6713">
                  <c:v>10.708500000000001</c:v>
                </c:pt>
                <c:pt idx="6714">
                  <c:v>10.7105</c:v>
                </c:pt>
                <c:pt idx="6715">
                  <c:v>10.711499999999999</c:v>
                </c:pt>
                <c:pt idx="6716">
                  <c:v>10.7135</c:v>
                </c:pt>
                <c:pt idx="6717">
                  <c:v>10.7155</c:v>
                </c:pt>
                <c:pt idx="6718">
                  <c:v>10.7165</c:v>
                </c:pt>
                <c:pt idx="6719">
                  <c:v>10.718500000000001</c:v>
                </c:pt>
                <c:pt idx="6720">
                  <c:v>10.720499999999999</c:v>
                </c:pt>
                <c:pt idx="6721">
                  <c:v>10.721500000000001</c:v>
                </c:pt>
                <c:pt idx="6722">
                  <c:v>10.7235</c:v>
                </c:pt>
                <c:pt idx="6723">
                  <c:v>10.7255</c:v>
                </c:pt>
                <c:pt idx="6724">
                  <c:v>10.7265</c:v>
                </c:pt>
                <c:pt idx="6725">
                  <c:v>10.7285</c:v>
                </c:pt>
                <c:pt idx="6726">
                  <c:v>10.730499999999999</c:v>
                </c:pt>
                <c:pt idx="6727">
                  <c:v>10.7315</c:v>
                </c:pt>
                <c:pt idx="6728">
                  <c:v>10.733499999999999</c:v>
                </c:pt>
                <c:pt idx="6729">
                  <c:v>10.7355</c:v>
                </c:pt>
                <c:pt idx="6730">
                  <c:v>10.736499999999999</c:v>
                </c:pt>
                <c:pt idx="6731">
                  <c:v>10.7385</c:v>
                </c:pt>
                <c:pt idx="6732">
                  <c:v>10.7395</c:v>
                </c:pt>
                <c:pt idx="6733">
                  <c:v>10.7415</c:v>
                </c:pt>
                <c:pt idx="6734">
                  <c:v>10.743499999999999</c:v>
                </c:pt>
                <c:pt idx="6735">
                  <c:v>10.7455</c:v>
                </c:pt>
                <c:pt idx="6736">
                  <c:v>10.746499999999999</c:v>
                </c:pt>
                <c:pt idx="6737">
                  <c:v>10.7485</c:v>
                </c:pt>
                <c:pt idx="6738">
                  <c:v>10.749499999999999</c:v>
                </c:pt>
                <c:pt idx="6739">
                  <c:v>10.7515</c:v>
                </c:pt>
                <c:pt idx="6740">
                  <c:v>10.753500000000001</c:v>
                </c:pt>
                <c:pt idx="6741">
                  <c:v>10.7545</c:v>
                </c:pt>
                <c:pt idx="6742">
                  <c:v>10.756500000000001</c:v>
                </c:pt>
                <c:pt idx="6743">
                  <c:v>10.7585</c:v>
                </c:pt>
                <c:pt idx="6744">
                  <c:v>10.759499999999999</c:v>
                </c:pt>
                <c:pt idx="6745">
                  <c:v>10.7615</c:v>
                </c:pt>
                <c:pt idx="6746">
                  <c:v>10.763500000000001</c:v>
                </c:pt>
                <c:pt idx="6747">
                  <c:v>10.765499999999999</c:v>
                </c:pt>
                <c:pt idx="6748">
                  <c:v>10.766500000000001</c:v>
                </c:pt>
                <c:pt idx="6749">
                  <c:v>10.7685</c:v>
                </c:pt>
                <c:pt idx="6750">
                  <c:v>10.769500000000001</c:v>
                </c:pt>
                <c:pt idx="6751">
                  <c:v>10.7715</c:v>
                </c:pt>
                <c:pt idx="6752">
                  <c:v>10.7735</c:v>
                </c:pt>
                <c:pt idx="6753">
                  <c:v>10.7745</c:v>
                </c:pt>
                <c:pt idx="6754">
                  <c:v>10.7765</c:v>
                </c:pt>
                <c:pt idx="6755">
                  <c:v>10.778499999999999</c:v>
                </c:pt>
                <c:pt idx="6756">
                  <c:v>10.779500000000001</c:v>
                </c:pt>
                <c:pt idx="6757">
                  <c:v>10.781499999999999</c:v>
                </c:pt>
                <c:pt idx="6758">
                  <c:v>10.7835</c:v>
                </c:pt>
                <c:pt idx="6759">
                  <c:v>10.7845</c:v>
                </c:pt>
                <c:pt idx="6760">
                  <c:v>10.7865</c:v>
                </c:pt>
                <c:pt idx="6761">
                  <c:v>10.7875</c:v>
                </c:pt>
                <c:pt idx="6762">
                  <c:v>10.7895</c:v>
                </c:pt>
                <c:pt idx="6763">
                  <c:v>10.791499999999999</c:v>
                </c:pt>
                <c:pt idx="6764">
                  <c:v>10.7925</c:v>
                </c:pt>
                <c:pt idx="6765">
                  <c:v>10.794499999999999</c:v>
                </c:pt>
                <c:pt idx="6766">
                  <c:v>10.7965</c:v>
                </c:pt>
                <c:pt idx="6767">
                  <c:v>10.797499999999999</c:v>
                </c:pt>
                <c:pt idx="6768">
                  <c:v>10.7995</c:v>
                </c:pt>
                <c:pt idx="6769">
                  <c:v>10.801500000000001</c:v>
                </c:pt>
                <c:pt idx="6770">
                  <c:v>10.8025</c:v>
                </c:pt>
                <c:pt idx="6771">
                  <c:v>10.804500000000001</c:v>
                </c:pt>
                <c:pt idx="6772">
                  <c:v>10.8065</c:v>
                </c:pt>
                <c:pt idx="6773">
                  <c:v>10.807499999999999</c:v>
                </c:pt>
                <c:pt idx="6774">
                  <c:v>10.8095</c:v>
                </c:pt>
                <c:pt idx="6775">
                  <c:v>10.811500000000001</c:v>
                </c:pt>
                <c:pt idx="6776">
                  <c:v>10.8125</c:v>
                </c:pt>
                <c:pt idx="6777">
                  <c:v>10.814500000000001</c:v>
                </c:pt>
                <c:pt idx="6778">
                  <c:v>10.8165</c:v>
                </c:pt>
                <c:pt idx="6779">
                  <c:v>10.817500000000001</c:v>
                </c:pt>
                <c:pt idx="6780">
                  <c:v>10.8195</c:v>
                </c:pt>
                <c:pt idx="6781">
                  <c:v>10.8215</c:v>
                </c:pt>
                <c:pt idx="6782">
                  <c:v>10.8225</c:v>
                </c:pt>
                <c:pt idx="6783">
                  <c:v>10.8245</c:v>
                </c:pt>
                <c:pt idx="6784">
                  <c:v>10.826499999999999</c:v>
                </c:pt>
                <c:pt idx="6785">
                  <c:v>10.827500000000001</c:v>
                </c:pt>
                <c:pt idx="6786">
                  <c:v>10.829499999999999</c:v>
                </c:pt>
                <c:pt idx="6787">
                  <c:v>10.8315</c:v>
                </c:pt>
                <c:pt idx="6788">
                  <c:v>10.8325</c:v>
                </c:pt>
                <c:pt idx="6789">
                  <c:v>10.8345</c:v>
                </c:pt>
                <c:pt idx="6790">
                  <c:v>10.836499999999999</c:v>
                </c:pt>
                <c:pt idx="6791">
                  <c:v>10.8375</c:v>
                </c:pt>
                <c:pt idx="6792">
                  <c:v>10.839499999999999</c:v>
                </c:pt>
                <c:pt idx="6793">
                  <c:v>10.8415</c:v>
                </c:pt>
                <c:pt idx="6794">
                  <c:v>10.842499999999999</c:v>
                </c:pt>
                <c:pt idx="6795">
                  <c:v>10.8445</c:v>
                </c:pt>
                <c:pt idx="6796">
                  <c:v>10.846500000000001</c:v>
                </c:pt>
                <c:pt idx="6797">
                  <c:v>10.8475</c:v>
                </c:pt>
                <c:pt idx="6798">
                  <c:v>10.849500000000001</c:v>
                </c:pt>
                <c:pt idx="6799">
                  <c:v>10.8515</c:v>
                </c:pt>
                <c:pt idx="6800">
                  <c:v>10.852499999999999</c:v>
                </c:pt>
                <c:pt idx="6801">
                  <c:v>10.8545</c:v>
                </c:pt>
                <c:pt idx="6802">
                  <c:v>10.8565</c:v>
                </c:pt>
                <c:pt idx="6803">
                  <c:v>10.8575</c:v>
                </c:pt>
                <c:pt idx="6804">
                  <c:v>10.859500000000001</c:v>
                </c:pt>
                <c:pt idx="6805">
                  <c:v>10.861499999999999</c:v>
                </c:pt>
                <c:pt idx="6806">
                  <c:v>10.862500000000001</c:v>
                </c:pt>
                <c:pt idx="6807">
                  <c:v>10.8645</c:v>
                </c:pt>
                <c:pt idx="6808">
                  <c:v>10.8665</c:v>
                </c:pt>
                <c:pt idx="6809">
                  <c:v>10.8675</c:v>
                </c:pt>
                <c:pt idx="6810">
                  <c:v>10.8695</c:v>
                </c:pt>
                <c:pt idx="6811">
                  <c:v>10.871499999999999</c:v>
                </c:pt>
                <c:pt idx="6812">
                  <c:v>10.8725</c:v>
                </c:pt>
                <c:pt idx="6813">
                  <c:v>10.874499999999999</c:v>
                </c:pt>
                <c:pt idx="6814">
                  <c:v>10.8765</c:v>
                </c:pt>
                <c:pt idx="6815">
                  <c:v>10.8775</c:v>
                </c:pt>
                <c:pt idx="6816">
                  <c:v>10.8795</c:v>
                </c:pt>
                <c:pt idx="6817">
                  <c:v>10.881500000000001</c:v>
                </c:pt>
                <c:pt idx="6818">
                  <c:v>10.8825</c:v>
                </c:pt>
                <c:pt idx="6819">
                  <c:v>10.884499999999999</c:v>
                </c:pt>
                <c:pt idx="6820">
                  <c:v>10.8865</c:v>
                </c:pt>
                <c:pt idx="6821">
                  <c:v>10.887499999999999</c:v>
                </c:pt>
                <c:pt idx="6822">
                  <c:v>10.8895</c:v>
                </c:pt>
                <c:pt idx="6823">
                  <c:v>10.891500000000001</c:v>
                </c:pt>
                <c:pt idx="6824">
                  <c:v>10.8925</c:v>
                </c:pt>
                <c:pt idx="6825">
                  <c:v>10.894500000000001</c:v>
                </c:pt>
                <c:pt idx="6826">
                  <c:v>10.8965</c:v>
                </c:pt>
                <c:pt idx="6827">
                  <c:v>10.897500000000001</c:v>
                </c:pt>
                <c:pt idx="6828">
                  <c:v>10.8995</c:v>
                </c:pt>
                <c:pt idx="6829">
                  <c:v>10.9015</c:v>
                </c:pt>
                <c:pt idx="6830">
                  <c:v>10.9025</c:v>
                </c:pt>
                <c:pt idx="6831">
                  <c:v>10.904500000000001</c:v>
                </c:pt>
                <c:pt idx="6832">
                  <c:v>10.906499999999999</c:v>
                </c:pt>
                <c:pt idx="6833">
                  <c:v>10.907500000000001</c:v>
                </c:pt>
                <c:pt idx="6834">
                  <c:v>10.9095</c:v>
                </c:pt>
                <c:pt idx="6835">
                  <c:v>10.9115</c:v>
                </c:pt>
                <c:pt idx="6836">
                  <c:v>10.9125</c:v>
                </c:pt>
                <c:pt idx="6837">
                  <c:v>10.9145</c:v>
                </c:pt>
                <c:pt idx="6838">
                  <c:v>10.916499999999999</c:v>
                </c:pt>
                <c:pt idx="6839">
                  <c:v>10.9175</c:v>
                </c:pt>
                <c:pt idx="6840">
                  <c:v>10.919499999999999</c:v>
                </c:pt>
                <c:pt idx="6841">
                  <c:v>10.9215</c:v>
                </c:pt>
                <c:pt idx="6842">
                  <c:v>10.922499999999999</c:v>
                </c:pt>
                <c:pt idx="6843">
                  <c:v>10.9245</c:v>
                </c:pt>
                <c:pt idx="6844">
                  <c:v>10.926500000000001</c:v>
                </c:pt>
                <c:pt idx="6845">
                  <c:v>10.9275</c:v>
                </c:pt>
                <c:pt idx="6846">
                  <c:v>10.929500000000001</c:v>
                </c:pt>
                <c:pt idx="6847">
                  <c:v>10.9315</c:v>
                </c:pt>
                <c:pt idx="6848">
                  <c:v>10.932499999999999</c:v>
                </c:pt>
                <c:pt idx="6849">
                  <c:v>10.9345</c:v>
                </c:pt>
                <c:pt idx="6850">
                  <c:v>10.936500000000001</c:v>
                </c:pt>
                <c:pt idx="6851">
                  <c:v>10.9375</c:v>
                </c:pt>
                <c:pt idx="6852">
                  <c:v>10.939500000000001</c:v>
                </c:pt>
                <c:pt idx="6853">
                  <c:v>10.9415</c:v>
                </c:pt>
                <c:pt idx="6854">
                  <c:v>10.942500000000001</c:v>
                </c:pt>
                <c:pt idx="6855">
                  <c:v>10.9445</c:v>
                </c:pt>
                <c:pt idx="6856">
                  <c:v>10.9465</c:v>
                </c:pt>
                <c:pt idx="6857">
                  <c:v>10.9475</c:v>
                </c:pt>
                <c:pt idx="6858">
                  <c:v>10.9495</c:v>
                </c:pt>
                <c:pt idx="6859">
                  <c:v>10.951499999999999</c:v>
                </c:pt>
                <c:pt idx="6860">
                  <c:v>10.952500000000001</c:v>
                </c:pt>
                <c:pt idx="6861">
                  <c:v>10.954499999999999</c:v>
                </c:pt>
                <c:pt idx="6862">
                  <c:v>10.9565</c:v>
                </c:pt>
                <c:pt idx="6863">
                  <c:v>10.9575</c:v>
                </c:pt>
                <c:pt idx="6864">
                  <c:v>10.9595</c:v>
                </c:pt>
                <c:pt idx="6865">
                  <c:v>10.961499999999999</c:v>
                </c:pt>
                <c:pt idx="6866">
                  <c:v>10.9625</c:v>
                </c:pt>
                <c:pt idx="6867">
                  <c:v>10.964499999999999</c:v>
                </c:pt>
                <c:pt idx="6868">
                  <c:v>10.9665</c:v>
                </c:pt>
                <c:pt idx="6869">
                  <c:v>10.967499999999999</c:v>
                </c:pt>
                <c:pt idx="6870">
                  <c:v>10.9695</c:v>
                </c:pt>
                <c:pt idx="6871">
                  <c:v>10.971500000000001</c:v>
                </c:pt>
                <c:pt idx="6872">
                  <c:v>10.9725</c:v>
                </c:pt>
                <c:pt idx="6873">
                  <c:v>10.974500000000001</c:v>
                </c:pt>
                <c:pt idx="6874">
                  <c:v>10.9765</c:v>
                </c:pt>
                <c:pt idx="6875">
                  <c:v>10.977499999999999</c:v>
                </c:pt>
                <c:pt idx="6876">
                  <c:v>10.9795</c:v>
                </c:pt>
                <c:pt idx="6877">
                  <c:v>10.9815</c:v>
                </c:pt>
                <c:pt idx="6878">
                  <c:v>10.9825</c:v>
                </c:pt>
                <c:pt idx="6879">
                  <c:v>10.984500000000001</c:v>
                </c:pt>
                <c:pt idx="6880">
                  <c:v>10.986499999999999</c:v>
                </c:pt>
                <c:pt idx="6881">
                  <c:v>10.987500000000001</c:v>
                </c:pt>
                <c:pt idx="6882">
                  <c:v>10.9895</c:v>
                </c:pt>
                <c:pt idx="6883">
                  <c:v>10.9915</c:v>
                </c:pt>
                <c:pt idx="6884">
                  <c:v>10.9925</c:v>
                </c:pt>
                <c:pt idx="6885">
                  <c:v>10.9945</c:v>
                </c:pt>
                <c:pt idx="6886">
                  <c:v>10.996499999999999</c:v>
                </c:pt>
                <c:pt idx="6887">
                  <c:v>10.9975</c:v>
                </c:pt>
                <c:pt idx="6888">
                  <c:v>10.999499999999999</c:v>
                </c:pt>
                <c:pt idx="6889">
                  <c:v>11.0015</c:v>
                </c:pt>
                <c:pt idx="6890">
                  <c:v>11.0025</c:v>
                </c:pt>
                <c:pt idx="6891">
                  <c:v>11.0045</c:v>
                </c:pt>
                <c:pt idx="6892">
                  <c:v>11.006500000000001</c:v>
                </c:pt>
                <c:pt idx="6893">
                  <c:v>11.0075</c:v>
                </c:pt>
                <c:pt idx="6894">
                  <c:v>11.009499999999999</c:v>
                </c:pt>
                <c:pt idx="6895">
                  <c:v>11.0115</c:v>
                </c:pt>
                <c:pt idx="6896">
                  <c:v>11.012499999999999</c:v>
                </c:pt>
                <c:pt idx="6897">
                  <c:v>11.0145</c:v>
                </c:pt>
                <c:pt idx="6898">
                  <c:v>11.015499999999999</c:v>
                </c:pt>
                <c:pt idx="6899">
                  <c:v>11.0175</c:v>
                </c:pt>
                <c:pt idx="6900">
                  <c:v>11.019500000000001</c:v>
                </c:pt>
                <c:pt idx="6901">
                  <c:v>11.0205</c:v>
                </c:pt>
                <c:pt idx="6902">
                  <c:v>11.022500000000001</c:v>
                </c:pt>
                <c:pt idx="6903">
                  <c:v>11.0245</c:v>
                </c:pt>
                <c:pt idx="6904">
                  <c:v>11.025499999999999</c:v>
                </c:pt>
                <c:pt idx="6905">
                  <c:v>11.0275</c:v>
                </c:pt>
                <c:pt idx="6906">
                  <c:v>11.029500000000001</c:v>
                </c:pt>
                <c:pt idx="6907">
                  <c:v>11.0305</c:v>
                </c:pt>
                <c:pt idx="6908">
                  <c:v>11.032500000000001</c:v>
                </c:pt>
                <c:pt idx="6909">
                  <c:v>11.0345</c:v>
                </c:pt>
                <c:pt idx="6910">
                  <c:v>11.035500000000001</c:v>
                </c:pt>
                <c:pt idx="6911">
                  <c:v>11.0375</c:v>
                </c:pt>
                <c:pt idx="6912">
                  <c:v>11.0395</c:v>
                </c:pt>
                <c:pt idx="6913">
                  <c:v>11.0405</c:v>
                </c:pt>
                <c:pt idx="6914">
                  <c:v>11.0425</c:v>
                </c:pt>
                <c:pt idx="6915">
                  <c:v>11.044499999999999</c:v>
                </c:pt>
                <c:pt idx="6916">
                  <c:v>11.045500000000001</c:v>
                </c:pt>
                <c:pt idx="6917">
                  <c:v>11.047499999999999</c:v>
                </c:pt>
                <c:pt idx="6918">
                  <c:v>11.0495</c:v>
                </c:pt>
                <c:pt idx="6919">
                  <c:v>11.0505</c:v>
                </c:pt>
                <c:pt idx="6920">
                  <c:v>11.0525</c:v>
                </c:pt>
                <c:pt idx="6921">
                  <c:v>11.054500000000001</c:v>
                </c:pt>
                <c:pt idx="6922">
                  <c:v>11.0555</c:v>
                </c:pt>
                <c:pt idx="6923">
                  <c:v>11.057499999999999</c:v>
                </c:pt>
                <c:pt idx="6924">
                  <c:v>11.0595</c:v>
                </c:pt>
                <c:pt idx="6925">
                  <c:v>11.060499999999999</c:v>
                </c:pt>
                <c:pt idx="6926">
                  <c:v>11.0625</c:v>
                </c:pt>
                <c:pt idx="6927">
                  <c:v>11.064500000000001</c:v>
                </c:pt>
                <c:pt idx="6928">
                  <c:v>11.0655</c:v>
                </c:pt>
                <c:pt idx="6929">
                  <c:v>11.067500000000001</c:v>
                </c:pt>
                <c:pt idx="6930">
                  <c:v>11.0695</c:v>
                </c:pt>
                <c:pt idx="6931">
                  <c:v>11.070499999999999</c:v>
                </c:pt>
                <c:pt idx="6932">
                  <c:v>11.0725</c:v>
                </c:pt>
                <c:pt idx="6933">
                  <c:v>11.0745</c:v>
                </c:pt>
                <c:pt idx="6934">
                  <c:v>11.0755</c:v>
                </c:pt>
                <c:pt idx="6935">
                  <c:v>11.077500000000001</c:v>
                </c:pt>
                <c:pt idx="6936">
                  <c:v>11.079499999999999</c:v>
                </c:pt>
                <c:pt idx="6937">
                  <c:v>11.080500000000001</c:v>
                </c:pt>
                <c:pt idx="6938">
                  <c:v>11.0825</c:v>
                </c:pt>
                <c:pt idx="6939">
                  <c:v>11.0845</c:v>
                </c:pt>
                <c:pt idx="6940">
                  <c:v>11.0855</c:v>
                </c:pt>
                <c:pt idx="6941">
                  <c:v>11.0875</c:v>
                </c:pt>
                <c:pt idx="6942">
                  <c:v>11.089499999999999</c:v>
                </c:pt>
                <c:pt idx="6943">
                  <c:v>11.0905</c:v>
                </c:pt>
                <c:pt idx="6944">
                  <c:v>11.092499999999999</c:v>
                </c:pt>
                <c:pt idx="6945">
                  <c:v>11.0945</c:v>
                </c:pt>
                <c:pt idx="6946">
                  <c:v>11.095499999999999</c:v>
                </c:pt>
                <c:pt idx="6947">
                  <c:v>11.0975</c:v>
                </c:pt>
                <c:pt idx="6948">
                  <c:v>11.099500000000001</c:v>
                </c:pt>
                <c:pt idx="6949">
                  <c:v>11.1005</c:v>
                </c:pt>
                <c:pt idx="6950">
                  <c:v>11.102499999999999</c:v>
                </c:pt>
                <c:pt idx="6951">
                  <c:v>11.1045</c:v>
                </c:pt>
                <c:pt idx="6952">
                  <c:v>11.105499999999999</c:v>
                </c:pt>
                <c:pt idx="6953">
                  <c:v>11.1075</c:v>
                </c:pt>
                <c:pt idx="6954">
                  <c:v>11.109500000000001</c:v>
                </c:pt>
                <c:pt idx="6955">
                  <c:v>11.1105</c:v>
                </c:pt>
                <c:pt idx="6956">
                  <c:v>11.112500000000001</c:v>
                </c:pt>
                <c:pt idx="6957">
                  <c:v>11.1145</c:v>
                </c:pt>
                <c:pt idx="6958">
                  <c:v>11.115500000000001</c:v>
                </c:pt>
                <c:pt idx="6959">
                  <c:v>11.1175</c:v>
                </c:pt>
                <c:pt idx="6960">
                  <c:v>11.1195</c:v>
                </c:pt>
                <c:pt idx="6961">
                  <c:v>11.1205</c:v>
                </c:pt>
                <c:pt idx="6962">
                  <c:v>11.1225</c:v>
                </c:pt>
                <c:pt idx="6963">
                  <c:v>11.124499999999999</c:v>
                </c:pt>
                <c:pt idx="6964">
                  <c:v>11.125500000000001</c:v>
                </c:pt>
                <c:pt idx="6965">
                  <c:v>11.1275</c:v>
                </c:pt>
                <c:pt idx="6966">
                  <c:v>11.1295</c:v>
                </c:pt>
                <c:pt idx="6967">
                  <c:v>11.1305</c:v>
                </c:pt>
                <c:pt idx="6968">
                  <c:v>11.1325</c:v>
                </c:pt>
                <c:pt idx="6969">
                  <c:v>11.134499999999999</c:v>
                </c:pt>
                <c:pt idx="6970">
                  <c:v>11.1355</c:v>
                </c:pt>
                <c:pt idx="6971">
                  <c:v>11.137499999999999</c:v>
                </c:pt>
                <c:pt idx="6972">
                  <c:v>11.1395</c:v>
                </c:pt>
                <c:pt idx="6973">
                  <c:v>11.140499999999999</c:v>
                </c:pt>
                <c:pt idx="6974">
                  <c:v>11.1425</c:v>
                </c:pt>
                <c:pt idx="6975">
                  <c:v>11.144500000000001</c:v>
                </c:pt>
                <c:pt idx="6976">
                  <c:v>11.1455</c:v>
                </c:pt>
                <c:pt idx="6977">
                  <c:v>11.147500000000001</c:v>
                </c:pt>
                <c:pt idx="6978">
                  <c:v>11.1495</c:v>
                </c:pt>
                <c:pt idx="6979">
                  <c:v>11.150499999999999</c:v>
                </c:pt>
                <c:pt idx="6980">
                  <c:v>11.1525</c:v>
                </c:pt>
                <c:pt idx="6981">
                  <c:v>11.154500000000001</c:v>
                </c:pt>
                <c:pt idx="6982">
                  <c:v>11.1555</c:v>
                </c:pt>
                <c:pt idx="6983">
                  <c:v>11.157500000000001</c:v>
                </c:pt>
                <c:pt idx="6984">
                  <c:v>11.1595</c:v>
                </c:pt>
                <c:pt idx="6985">
                  <c:v>11.160500000000001</c:v>
                </c:pt>
                <c:pt idx="6986">
                  <c:v>11.1625</c:v>
                </c:pt>
                <c:pt idx="6987">
                  <c:v>11.1645</c:v>
                </c:pt>
                <c:pt idx="6988">
                  <c:v>11.1655</c:v>
                </c:pt>
                <c:pt idx="6989">
                  <c:v>11.1675</c:v>
                </c:pt>
                <c:pt idx="6990">
                  <c:v>11.169499999999999</c:v>
                </c:pt>
                <c:pt idx="6991">
                  <c:v>11.170500000000001</c:v>
                </c:pt>
                <c:pt idx="6992">
                  <c:v>11.172499999999999</c:v>
                </c:pt>
                <c:pt idx="6993">
                  <c:v>11.1745</c:v>
                </c:pt>
                <c:pt idx="6994">
                  <c:v>11.1755</c:v>
                </c:pt>
                <c:pt idx="6995">
                  <c:v>11.1775</c:v>
                </c:pt>
                <c:pt idx="6996">
                  <c:v>11.179500000000001</c:v>
                </c:pt>
                <c:pt idx="6997">
                  <c:v>11.1805</c:v>
                </c:pt>
                <c:pt idx="6998">
                  <c:v>11.182499999999999</c:v>
                </c:pt>
                <c:pt idx="6999">
                  <c:v>11.1845</c:v>
                </c:pt>
                <c:pt idx="7000">
                  <c:v>11.185499999999999</c:v>
                </c:pt>
                <c:pt idx="7001">
                  <c:v>11.1875</c:v>
                </c:pt>
                <c:pt idx="7002">
                  <c:v>11.189500000000001</c:v>
                </c:pt>
                <c:pt idx="7003">
                  <c:v>11.1905</c:v>
                </c:pt>
                <c:pt idx="7004">
                  <c:v>11.192500000000001</c:v>
                </c:pt>
                <c:pt idx="7005">
                  <c:v>11.1945</c:v>
                </c:pt>
                <c:pt idx="7006">
                  <c:v>11.195499999999999</c:v>
                </c:pt>
                <c:pt idx="7007">
                  <c:v>11.1975</c:v>
                </c:pt>
                <c:pt idx="7008">
                  <c:v>11.1995</c:v>
                </c:pt>
                <c:pt idx="7009">
                  <c:v>11.2005</c:v>
                </c:pt>
                <c:pt idx="7010">
                  <c:v>11.202500000000001</c:v>
                </c:pt>
                <c:pt idx="7011">
                  <c:v>11.2035</c:v>
                </c:pt>
                <c:pt idx="7012">
                  <c:v>11.205500000000001</c:v>
                </c:pt>
                <c:pt idx="7013">
                  <c:v>11.2075</c:v>
                </c:pt>
                <c:pt idx="7014">
                  <c:v>11.208500000000001</c:v>
                </c:pt>
                <c:pt idx="7015">
                  <c:v>11.2105</c:v>
                </c:pt>
                <c:pt idx="7016">
                  <c:v>11.2125</c:v>
                </c:pt>
                <c:pt idx="7017">
                  <c:v>11.2135</c:v>
                </c:pt>
                <c:pt idx="7018">
                  <c:v>11.2155</c:v>
                </c:pt>
                <c:pt idx="7019">
                  <c:v>11.217499999999999</c:v>
                </c:pt>
                <c:pt idx="7020">
                  <c:v>11.218500000000001</c:v>
                </c:pt>
                <c:pt idx="7021">
                  <c:v>11.220499999999999</c:v>
                </c:pt>
                <c:pt idx="7022">
                  <c:v>11.2225</c:v>
                </c:pt>
                <c:pt idx="7023">
                  <c:v>11.2235</c:v>
                </c:pt>
                <c:pt idx="7024">
                  <c:v>11.2255</c:v>
                </c:pt>
                <c:pt idx="7025">
                  <c:v>11.227499999999999</c:v>
                </c:pt>
                <c:pt idx="7026">
                  <c:v>11.2285</c:v>
                </c:pt>
                <c:pt idx="7027">
                  <c:v>11.230499999999999</c:v>
                </c:pt>
                <c:pt idx="7028">
                  <c:v>11.2325</c:v>
                </c:pt>
                <c:pt idx="7029">
                  <c:v>11.234500000000001</c:v>
                </c:pt>
                <c:pt idx="7030">
                  <c:v>11.2355</c:v>
                </c:pt>
                <c:pt idx="7031">
                  <c:v>11.237500000000001</c:v>
                </c:pt>
                <c:pt idx="7032">
                  <c:v>11.2395</c:v>
                </c:pt>
                <c:pt idx="7033">
                  <c:v>11.240500000000001</c:v>
                </c:pt>
                <c:pt idx="7034">
                  <c:v>11.2425</c:v>
                </c:pt>
                <c:pt idx="7035">
                  <c:v>11.2445</c:v>
                </c:pt>
                <c:pt idx="7036">
                  <c:v>11.2455</c:v>
                </c:pt>
                <c:pt idx="7037">
                  <c:v>11.2475</c:v>
                </c:pt>
                <c:pt idx="7038">
                  <c:v>11.249499999999999</c:v>
                </c:pt>
                <c:pt idx="7039">
                  <c:v>11.250500000000001</c:v>
                </c:pt>
                <c:pt idx="7040">
                  <c:v>11.2525</c:v>
                </c:pt>
                <c:pt idx="7041">
                  <c:v>11.2545</c:v>
                </c:pt>
                <c:pt idx="7042">
                  <c:v>11.2555</c:v>
                </c:pt>
                <c:pt idx="7043">
                  <c:v>11.2575</c:v>
                </c:pt>
                <c:pt idx="7044">
                  <c:v>11.259499999999999</c:v>
                </c:pt>
                <c:pt idx="7045">
                  <c:v>11.2605</c:v>
                </c:pt>
                <c:pt idx="7046">
                  <c:v>11.262499999999999</c:v>
                </c:pt>
                <c:pt idx="7047">
                  <c:v>11.2645</c:v>
                </c:pt>
                <c:pt idx="7048">
                  <c:v>11.265499999999999</c:v>
                </c:pt>
                <c:pt idx="7049">
                  <c:v>11.2675</c:v>
                </c:pt>
                <c:pt idx="7050">
                  <c:v>11.269500000000001</c:v>
                </c:pt>
                <c:pt idx="7051">
                  <c:v>11.2705</c:v>
                </c:pt>
                <c:pt idx="7052">
                  <c:v>11.272500000000001</c:v>
                </c:pt>
                <c:pt idx="7053">
                  <c:v>11.2745</c:v>
                </c:pt>
                <c:pt idx="7054">
                  <c:v>11.275499999999999</c:v>
                </c:pt>
                <c:pt idx="7055">
                  <c:v>11.2775</c:v>
                </c:pt>
                <c:pt idx="7056">
                  <c:v>11.279500000000001</c:v>
                </c:pt>
                <c:pt idx="7057">
                  <c:v>11.2805</c:v>
                </c:pt>
                <c:pt idx="7058">
                  <c:v>11.282500000000001</c:v>
                </c:pt>
                <c:pt idx="7059">
                  <c:v>11.2845</c:v>
                </c:pt>
                <c:pt idx="7060">
                  <c:v>11.285500000000001</c:v>
                </c:pt>
                <c:pt idx="7061">
                  <c:v>11.2875</c:v>
                </c:pt>
                <c:pt idx="7062">
                  <c:v>11.2895</c:v>
                </c:pt>
                <c:pt idx="7063">
                  <c:v>11.2905</c:v>
                </c:pt>
                <c:pt idx="7064">
                  <c:v>11.2925</c:v>
                </c:pt>
                <c:pt idx="7065">
                  <c:v>11.294499999999999</c:v>
                </c:pt>
                <c:pt idx="7066">
                  <c:v>11.295500000000001</c:v>
                </c:pt>
                <c:pt idx="7067">
                  <c:v>11.297499999999999</c:v>
                </c:pt>
                <c:pt idx="7068">
                  <c:v>11.2995</c:v>
                </c:pt>
                <c:pt idx="7069">
                  <c:v>11.3005</c:v>
                </c:pt>
                <c:pt idx="7070">
                  <c:v>11.3025</c:v>
                </c:pt>
                <c:pt idx="7071">
                  <c:v>11.304500000000001</c:v>
                </c:pt>
                <c:pt idx="7072">
                  <c:v>11.3055</c:v>
                </c:pt>
                <c:pt idx="7073">
                  <c:v>11.307499999999999</c:v>
                </c:pt>
                <c:pt idx="7074">
                  <c:v>11.3095</c:v>
                </c:pt>
                <c:pt idx="7075">
                  <c:v>11.310499999999999</c:v>
                </c:pt>
                <c:pt idx="7076">
                  <c:v>11.3125</c:v>
                </c:pt>
                <c:pt idx="7077">
                  <c:v>11.314500000000001</c:v>
                </c:pt>
                <c:pt idx="7078">
                  <c:v>11.3155</c:v>
                </c:pt>
                <c:pt idx="7079">
                  <c:v>11.317500000000001</c:v>
                </c:pt>
                <c:pt idx="7080">
                  <c:v>11.3195</c:v>
                </c:pt>
                <c:pt idx="7081">
                  <c:v>11.320499999999999</c:v>
                </c:pt>
                <c:pt idx="7082">
                  <c:v>11.3225</c:v>
                </c:pt>
                <c:pt idx="7083">
                  <c:v>11.3245</c:v>
                </c:pt>
                <c:pt idx="7084">
                  <c:v>11.3255</c:v>
                </c:pt>
                <c:pt idx="7085">
                  <c:v>11.327500000000001</c:v>
                </c:pt>
                <c:pt idx="7086">
                  <c:v>11.329499999999999</c:v>
                </c:pt>
                <c:pt idx="7087">
                  <c:v>11.330500000000001</c:v>
                </c:pt>
                <c:pt idx="7088">
                  <c:v>11.3325</c:v>
                </c:pt>
                <c:pt idx="7089">
                  <c:v>11.3345</c:v>
                </c:pt>
                <c:pt idx="7090">
                  <c:v>11.3355</c:v>
                </c:pt>
                <c:pt idx="7091">
                  <c:v>11.3375</c:v>
                </c:pt>
                <c:pt idx="7092">
                  <c:v>11.339499999999999</c:v>
                </c:pt>
                <c:pt idx="7093">
                  <c:v>11.3405</c:v>
                </c:pt>
                <c:pt idx="7094">
                  <c:v>11.342499999999999</c:v>
                </c:pt>
                <c:pt idx="7095">
                  <c:v>11.3445</c:v>
                </c:pt>
                <c:pt idx="7096">
                  <c:v>11.345499999999999</c:v>
                </c:pt>
                <c:pt idx="7097">
                  <c:v>11.3475</c:v>
                </c:pt>
                <c:pt idx="7098">
                  <c:v>11.349500000000001</c:v>
                </c:pt>
                <c:pt idx="7099">
                  <c:v>11.3505</c:v>
                </c:pt>
                <c:pt idx="7100">
                  <c:v>11.352499999999999</c:v>
                </c:pt>
                <c:pt idx="7101">
                  <c:v>11.3545</c:v>
                </c:pt>
                <c:pt idx="7102">
                  <c:v>11.355499999999999</c:v>
                </c:pt>
                <c:pt idx="7103">
                  <c:v>11.3575</c:v>
                </c:pt>
                <c:pt idx="7104">
                  <c:v>11.359500000000001</c:v>
                </c:pt>
                <c:pt idx="7105">
                  <c:v>11.3605</c:v>
                </c:pt>
                <c:pt idx="7106">
                  <c:v>11.362500000000001</c:v>
                </c:pt>
                <c:pt idx="7107">
                  <c:v>11.3645</c:v>
                </c:pt>
                <c:pt idx="7108">
                  <c:v>11.365500000000001</c:v>
                </c:pt>
                <c:pt idx="7109">
                  <c:v>11.3675</c:v>
                </c:pt>
                <c:pt idx="7110">
                  <c:v>11.3695</c:v>
                </c:pt>
                <c:pt idx="7111">
                  <c:v>11.3705</c:v>
                </c:pt>
                <c:pt idx="7112">
                  <c:v>11.3725</c:v>
                </c:pt>
                <c:pt idx="7113">
                  <c:v>11.374499999999999</c:v>
                </c:pt>
                <c:pt idx="7114">
                  <c:v>11.375500000000001</c:v>
                </c:pt>
                <c:pt idx="7115">
                  <c:v>11.3775</c:v>
                </c:pt>
                <c:pt idx="7116">
                  <c:v>11.3795</c:v>
                </c:pt>
                <c:pt idx="7117">
                  <c:v>11.3805</c:v>
                </c:pt>
                <c:pt idx="7118">
                  <c:v>11.3825</c:v>
                </c:pt>
                <c:pt idx="7119">
                  <c:v>11.384499999999999</c:v>
                </c:pt>
                <c:pt idx="7120">
                  <c:v>11.3855</c:v>
                </c:pt>
                <c:pt idx="7121">
                  <c:v>11.387499999999999</c:v>
                </c:pt>
                <c:pt idx="7122">
                  <c:v>11.3895</c:v>
                </c:pt>
                <c:pt idx="7123">
                  <c:v>11.390499999999999</c:v>
                </c:pt>
                <c:pt idx="7124">
                  <c:v>11.3925</c:v>
                </c:pt>
                <c:pt idx="7125">
                  <c:v>11.394500000000001</c:v>
                </c:pt>
                <c:pt idx="7126">
                  <c:v>11.3955</c:v>
                </c:pt>
                <c:pt idx="7127">
                  <c:v>11.397500000000001</c:v>
                </c:pt>
                <c:pt idx="7128">
                  <c:v>11.3995</c:v>
                </c:pt>
                <c:pt idx="7129">
                  <c:v>11.400499999999999</c:v>
                </c:pt>
                <c:pt idx="7130">
                  <c:v>11.4025</c:v>
                </c:pt>
                <c:pt idx="7131">
                  <c:v>11.404500000000001</c:v>
                </c:pt>
                <c:pt idx="7132">
                  <c:v>11.4055</c:v>
                </c:pt>
                <c:pt idx="7133">
                  <c:v>11.407500000000001</c:v>
                </c:pt>
                <c:pt idx="7134">
                  <c:v>11.4095</c:v>
                </c:pt>
                <c:pt idx="7135">
                  <c:v>11.410500000000001</c:v>
                </c:pt>
                <c:pt idx="7136">
                  <c:v>11.4125</c:v>
                </c:pt>
                <c:pt idx="7137">
                  <c:v>11.4145</c:v>
                </c:pt>
                <c:pt idx="7138">
                  <c:v>11.4155</c:v>
                </c:pt>
                <c:pt idx="7139">
                  <c:v>11.4175</c:v>
                </c:pt>
                <c:pt idx="7140">
                  <c:v>11.419499999999999</c:v>
                </c:pt>
                <c:pt idx="7141">
                  <c:v>11.420500000000001</c:v>
                </c:pt>
                <c:pt idx="7142">
                  <c:v>11.422499999999999</c:v>
                </c:pt>
                <c:pt idx="7143">
                  <c:v>11.4245</c:v>
                </c:pt>
                <c:pt idx="7144">
                  <c:v>11.4255</c:v>
                </c:pt>
                <c:pt idx="7145">
                  <c:v>11.4275</c:v>
                </c:pt>
                <c:pt idx="7146">
                  <c:v>11.429500000000001</c:v>
                </c:pt>
                <c:pt idx="7147">
                  <c:v>11.4305</c:v>
                </c:pt>
                <c:pt idx="7148">
                  <c:v>11.432499999999999</c:v>
                </c:pt>
                <c:pt idx="7149">
                  <c:v>11.4345</c:v>
                </c:pt>
                <c:pt idx="7150">
                  <c:v>11.435499999999999</c:v>
                </c:pt>
                <c:pt idx="7151">
                  <c:v>11.4375</c:v>
                </c:pt>
                <c:pt idx="7152">
                  <c:v>11.439500000000001</c:v>
                </c:pt>
                <c:pt idx="7153">
                  <c:v>11.4405</c:v>
                </c:pt>
                <c:pt idx="7154">
                  <c:v>11.442500000000001</c:v>
                </c:pt>
                <c:pt idx="7155">
                  <c:v>11.4445</c:v>
                </c:pt>
                <c:pt idx="7156">
                  <c:v>11.445499999999999</c:v>
                </c:pt>
                <c:pt idx="7157">
                  <c:v>11.4475</c:v>
                </c:pt>
                <c:pt idx="7158">
                  <c:v>11.4495</c:v>
                </c:pt>
                <c:pt idx="7159">
                  <c:v>11.4505</c:v>
                </c:pt>
                <c:pt idx="7160">
                  <c:v>11.452500000000001</c:v>
                </c:pt>
                <c:pt idx="7161">
                  <c:v>11.454499999999999</c:v>
                </c:pt>
                <c:pt idx="7162">
                  <c:v>11.455500000000001</c:v>
                </c:pt>
                <c:pt idx="7163">
                  <c:v>11.4575</c:v>
                </c:pt>
                <c:pt idx="7164">
                  <c:v>11.4595</c:v>
                </c:pt>
                <c:pt idx="7165">
                  <c:v>11.4605</c:v>
                </c:pt>
                <c:pt idx="7166">
                  <c:v>11.4625</c:v>
                </c:pt>
                <c:pt idx="7167">
                  <c:v>11.464499999999999</c:v>
                </c:pt>
                <c:pt idx="7168">
                  <c:v>11.4655</c:v>
                </c:pt>
                <c:pt idx="7169">
                  <c:v>11.467499999999999</c:v>
                </c:pt>
                <c:pt idx="7170">
                  <c:v>11.4695</c:v>
                </c:pt>
                <c:pt idx="7171">
                  <c:v>11.470499999999999</c:v>
                </c:pt>
                <c:pt idx="7172">
                  <c:v>11.4725</c:v>
                </c:pt>
                <c:pt idx="7173">
                  <c:v>11.4735</c:v>
                </c:pt>
                <c:pt idx="7174">
                  <c:v>11.4755</c:v>
                </c:pt>
                <c:pt idx="7175">
                  <c:v>11.477499999999999</c:v>
                </c:pt>
                <c:pt idx="7176">
                  <c:v>11.4795</c:v>
                </c:pt>
                <c:pt idx="7177">
                  <c:v>11.480499999999999</c:v>
                </c:pt>
                <c:pt idx="7178">
                  <c:v>11.4825</c:v>
                </c:pt>
                <c:pt idx="7179">
                  <c:v>11.483499999999999</c:v>
                </c:pt>
                <c:pt idx="7180">
                  <c:v>11.4855</c:v>
                </c:pt>
                <c:pt idx="7181">
                  <c:v>11.487500000000001</c:v>
                </c:pt>
                <c:pt idx="7182">
                  <c:v>11.4885</c:v>
                </c:pt>
                <c:pt idx="7183">
                  <c:v>11.490500000000001</c:v>
                </c:pt>
                <c:pt idx="7184">
                  <c:v>11.4925</c:v>
                </c:pt>
                <c:pt idx="7185">
                  <c:v>11.493499999999999</c:v>
                </c:pt>
                <c:pt idx="7186">
                  <c:v>11.4955</c:v>
                </c:pt>
                <c:pt idx="7187">
                  <c:v>11.4975</c:v>
                </c:pt>
                <c:pt idx="7188">
                  <c:v>11.499499999999999</c:v>
                </c:pt>
                <c:pt idx="7189">
                  <c:v>11.500500000000001</c:v>
                </c:pt>
                <c:pt idx="7190">
                  <c:v>11.5025</c:v>
                </c:pt>
                <c:pt idx="7191">
                  <c:v>11.503500000000001</c:v>
                </c:pt>
                <c:pt idx="7192">
                  <c:v>11.5055</c:v>
                </c:pt>
                <c:pt idx="7193">
                  <c:v>11.5075</c:v>
                </c:pt>
                <c:pt idx="7194">
                  <c:v>11.5085</c:v>
                </c:pt>
                <c:pt idx="7195">
                  <c:v>11.5105</c:v>
                </c:pt>
                <c:pt idx="7196">
                  <c:v>11.512499999999999</c:v>
                </c:pt>
                <c:pt idx="7197">
                  <c:v>11.513500000000001</c:v>
                </c:pt>
                <c:pt idx="7198">
                  <c:v>11.515499999999999</c:v>
                </c:pt>
                <c:pt idx="7199">
                  <c:v>11.5175</c:v>
                </c:pt>
                <c:pt idx="7200">
                  <c:v>11.5185</c:v>
                </c:pt>
                <c:pt idx="7201">
                  <c:v>11.5205</c:v>
                </c:pt>
                <c:pt idx="7202">
                  <c:v>11.522500000000001</c:v>
                </c:pt>
                <c:pt idx="7203">
                  <c:v>11.5235</c:v>
                </c:pt>
                <c:pt idx="7204">
                  <c:v>11.525499999999999</c:v>
                </c:pt>
                <c:pt idx="7205">
                  <c:v>11.5275</c:v>
                </c:pt>
                <c:pt idx="7206">
                  <c:v>11.528499999999999</c:v>
                </c:pt>
                <c:pt idx="7207">
                  <c:v>11.5305</c:v>
                </c:pt>
                <c:pt idx="7208">
                  <c:v>11.532500000000001</c:v>
                </c:pt>
                <c:pt idx="7209">
                  <c:v>11.5335</c:v>
                </c:pt>
                <c:pt idx="7210">
                  <c:v>11.535500000000001</c:v>
                </c:pt>
                <c:pt idx="7211">
                  <c:v>11.5375</c:v>
                </c:pt>
                <c:pt idx="7212">
                  <c:v>11.538500000000001</c:v>
                </c:pt>
                <c:pt idx="7213">
                  <c:v>11.5405</c:v>
                </c:pt>
                <c:pt idx="7214">
                  <c:v>11.5425</c:v>
                </c:pt>
                <c:pt idx="7215">
                  <c:v>11.5435</c:v>
                </c:pt>
                <c:pt idx="7216">
                  <c:v>11.545500000000001</c:v>
                </c:pt>
                <c:pt idx="7217">
                  <c:v>11.547499999999999</c:v>
                </c:pt>
                <c:pt idx="7218">
                  <c:v>11.548500000000001</c:v>
                </c:pt>
                <c:pt idx="7219">
                  <c:v>11.5505</c:v>
                </c:pt>
                <c:pt idx="7220">
                  <c:v>11.5525</c:v>
                </c:pt>
                <c:pt idx="7221">
                  <c:v>11.5535</c:v>
                </c:pt>
                <c:pt idx="7222">
                  <c:v>11.5555</c:v>
                </c:pt>
                <c:pt idx="7223">
                  <c:v>11.557499999999999</c:v>
                </c:pt>
                <c:pt idx="7224">
                  <c:v>11.5585</c:v>
                </c:pt>
                <c:pt idx="7225">
                  <c:v>11.560499999999999</c:v>
                </c:pt>
                <c:pt idx="7226">
                  <c:v>11.5625</c:v>
                </c:pt>
                <c:pt idx="7227">
                  <c:v>11.563499999999999</c:v>
                </c:pt>
                <c:pt idx="7228">
                  <c:v>11.5655</c:v>
                </c:pt>
                <c:pt idx="7229">
                  <c:v>11.567500000000001</c:v>
                </c:pt>
                <c:pt idx="7230">
                  <c:v>11.5685</c:v>
                </c:pt>
                <c:pt idx="7231">
                  <c:v>11.570499999999999</c:v>
                </c:pt>
                <c:pt idx="7232">
                  <c:v>11.5725</c:v>
                </c:pt>
                <c:pt idx="7233">
                  <c:v>11.573499999999999</c:v>
                </c:pt>
                <c:pt idx="7234">
                  <c:v>11.5755</c:v>
                </c:pt>
                <c:pt idx="7235">
                  <c:v>11.577500000000001</c:v>
                </c:pt>
                <c:pt idx="7236">
                  <c:v>11.5785</c:v>
                </c:pt>
                <c:pt idx="7237">
                  <c:v>11.580500000000001</c:v>
                </c:pt>
                <c:pt idx="7238">
                  <c:v>11.5825</c:v>
                </c:pt>
                <c:pt idx="7239">
                  <c:v>11.583500000000001</c:v>
                </c:pt>
                <c:pt idx="7240">
                  <c:v>11.5855</c:v>
                </c:pt>
                <c:pt idx="7241">
                  <c:v>11.5875</c:v>
                </c:pt>
                <c:pt idx="7242">
                  <c:v>11.5885</c:v>
                </c:pt>
                <c:pt idx="7243">
                  <c:v>11.5905</c:v>
                </c:pt>
                <c:pt idx="7244">
                  <c:v>11.592499999999999</c:v>
                </c:pt>
                <c:pt idx="7245">
                  <c:v>11.593500000000001</c:v>
                </c:pt>
                <c:pt idx="7246">
                  <c:v>11.595499999999999</c:v>
                </c:pt>
                <c:pt idx="7247">
                  <c:v>11.5975</c:v>
                </c:pt>
                <c:pt idx="7248">
                  <c:v>11.5985</c:v>
                </c:pt>
                <c:pt idx="7249">
                  <c:v>11.6005</c:v>
                </c:pt>
                <c:pt idx="7250">
                  <c:v>11.602499999999999</c:v>
                </c:pt>
                <c:pt idx="7251">
                  <c:v>11.6035</c:v>
                </c:pt>
                <c:pt idx="7252">
                  <c:v>11.605499999999999</c:v>
                </c:pt>
                <c:pt idx="7253">
                  <c:v>11.6075</c:v>
                </c:pt>
                <c:pt idx="7254">
                  <c:v>11.608499999999999</c:v>
                </c:pt>
                <c:pt idx="7255">
                  <c:v>11.6105</c:v>
                </c:pt>
                <c:pt idx="7256">
                  <c:v>11.612500000000001</c:v>
                </c:pt>
                <c:pt idx="7257">
                  <c:v>11.6135</c:v>
                </c:pt>
                <c:pt idx="7258">
                  <c:v>11.615500000000001</c:v>
                </c:pt>
                <c:pt idx="7259">
                  <c:v>11.6175</c:v>
                </c:pt>
                <c:pt idx="7260">
                  <c:v>11.618499999999999</c:v>
                </c:pt>
                <c:pt idx="7261">
                  <c:v>11.6205</c:v>
                </c:pt>
                <c:pt idx="7262">
                  <c:v>11.6225</c:v>
                </c:pt>
                <c:pt idx="7263">
                  <c:v>11.6235</c:v>
                </c:pt>
                <c:pt idx="7264">
                  <c:v>11.625500000000001</c:v>
                </c:pt>
                <c:pt idx="7265">
                  <c:v>11.6275</c:v>
                </c:pt>
                <c:pt idx="7266">
                  <c:v>11.628500000000001</c:v>
                </c:pt>
                <c:pt idx="7267">
                  <c:v>11.6305</c:v>
                </c:pt>
                <c:pt idx="7268">
                  <c:v>11.6325</c:v>
                </c:pt>
                <c:pt idx="7269">
                  <c:v>11.6335</c:v>
                </c:pt>
                <c:pt idx="7270">
                  <c:v>11.6355</c:v>
                </c:pt>
                <c:pt idx="7271">
                  <c:v>11.637499999999999</c:v>
                </c:pt>
                <c:pt idx="7272">
                  <c:v>11.638500000000001</c:v>
                </c:pt>
                <c:pt idx="7273">
                  <c:v>11.640499999999999</c:v>
                </c:pt>
                <c:pt idx="7274">
                  <c:v>11.6425</c:v>
                </c:pt>
                <c:pt idx="7275">
                  <c:v>11.6435</c:v>
                </c:pt>
                <c:pt idx="7276">
                  <c:v>11.6455</c:v>
                </c:pt>
                <c:pt idx="7277">
                  <c:v>11.647500000000001</c:v>
                </c:pt>
                <c:pt idx="7278">
                  <c:v>11.6485</c:v>
                </c:pt>
                <c:pt idx="7279">
                  <c:v>11.650499999999999</c:v>
                </c:pt>
                <c:pt idx="7280">
                  <c:v>11.6525</c:v>
                </c:pt>
                <c:pt idx="7281">
                  <c:v>11.653499999999999</c:v>
                </c:pt>
                <c:pt idx="7282">
                  <c:v>11.6555</c:v>
                </c:pt>
                <c:pt idx="7283">
                  <c:v>11.657500000000001</c:v>
                </c:pt>
                <c:pt idx="7284">
                  <c:v>11.6585</c:v>
                </c:pt>
                <c:pt idx="7285">
                  <c:v>11.660500000000001</c:v>
                </c:pt>
                <c:pt idx="7286">
                  <c:v>11.6625</c:v>
                </c:pt>
                <c:pt idx="7287">
                  <c:v>11.663500000000001</c:v>
                </c:pt>
                <c:pt idx="7288">
                  <c:v>11.6655</c:v>
                </c:pt>
                <c:pt idx="7289">
                  <c:v>11.6675</c:v>
                </c:pt>
                <c:pt idx="7290">
                  <c:v>11.6685</c:v>
                </c:pt>
                <c:pt idx="7291">
                  <c:v>11.670500000000001</c:v>
                </c:pt>
                <c:pt idx="7292">
                  <c:v>11.672499999999999</c:v>
                </c:pt>
                <c:pt idx="7293">
                  <c:v>11.673500000000001</c:v>
                </c:pt>
                <c:pt idx="7294">
                  <c:v>11.6755</c:v>
                </c:pt>
                <c:pt idx="7295">
                  <c:v>11.6775</c:v>
                </c:pt>
                <c:pt idx="7296">
                  <c:v>11.6785</c:v>
                </c:pt>
                <c:pt idx="7297">
                  <c:v>11.6805</c:v>
                </c:pt>
                <c:pt idx="7298">
                  <c:v>11.682499999999999</c:v>
                </c:pt>
                <c:pt idx="7299">
                  <c:v>11.6835</c:v>
                </c:pt>
                <c:pt idx="7300">
                  <c:v>11.685499999999999</c:v>
                </c:pt>
                <c:pt idx="7301">
                  <c:v>11.6875</c:v>
                </c:pt>
                <c:pt idx="7302">
                  <c:v>11.688499999999999</c:v>
                </c:pt>
                <c:pt idx="7303">
                  <c:v>11.6905</c:v>
                </c:pt>
                <c:pt idx="7304">
                  <c:v>11.692500000000001</c:v>
                </c:pt>
                <c:pt idx="7305">
                  <c:v>11.6935</c:v>
                </c:pt>
                <c:pt idx="7306">
                  <c:v>11.695499999999999</c:v>
                </c:pt>
                <c:pt idx="7307">
                  <c:v>11.6965</c:v>
                </c:pt>
                <c:pt idx="7308">
                  <c:v>11.698499999999999</c:v>
                </c:pt>
                <c:pt idx="7309">
                  <c:v>11.7005</c:v>
                </c:pt>
                <c:pt idx="7310">
                  <c:v>11.701499999999999</c:v>
                </c:pt>
                <c:pt idx="7311">
                  <c:v>11.7035</c:v>
                </c:pt>
                <c:pt idx="7312">
                  <c:v>11.705500000000001</c:v>
                </c:pt>
                <c:pt idx="7313">
                  <c:v>11.7065</c:v>
                </c:pt>
                <c:pt idx="7314">
                  <c:v>11.708500000000001</c:v>
                </c:pt>
                <c:pt idx="7315">
                  <c:v>11.7105</c:v>
                </c:pt>
                <c:pt idx="7316">
                  <c:v>11.7125</c:v>
                </c:pt>
                <c:pt idx="7317">
                  <c:v>11.7135</c:v>
                </c:pt>
                <c:pt idx="7318">
                  <c:v>11.7155</c:v>
                </c:pt>
                <c:pt idx="7319">
                  <c:v>11.7165</c:v>
                </c:pt>
                <c:pt idx="7320">
                  <c:v>11.718500000000001</c:v>
                </c:pt>
                <c:pt idx="7321">
                  <c:v>11.720499999999999</c:v>
                </c:pt>
                <c:pt idx="7322">
                  <c:v>11.721500000000001</c:v>
                </c:pt>
                <c:pt idx="7323">
                  <c:v>11.7235</c:v>
                </c:pt>
                <c:pt idx="7324">
                  <c:v>11.7255</c:v>
                </c:pt>
                <c:pt idx="7325">
                  <c:v>11.7265</c:v>
                </c:pt>
                <c:pt idx="7326">
                  <c:v>11.7285</c:v>
                </c:pt>
                <c:pt idx="7327">
                  <c:v>11.730499999999999</c:v>
                </c:pt>
                <c:pt idx="7328">
                  <c:v>11.7325</c:v>
                </c:pt>
                <c:pt idx="7329">
                  <c:v>11.733499999999999</c:v>
                </c:pt>
                <c:pt idx="7330">
                  <c:v>11.7355</c:v>
                </c:pt>
                <c:pt idx="7331">
                  <c:v>11.736499999999999</c:v>
                </c:pt>
                <c:pt idx="7332">
                  <c:v>11.7385</c:v>
                </c:pt>
                <c:pt idx="7333">
                  <c:v>11.740500000000001</c:v>
                </c:pt>
                <c:pt idx="7334">
                  <c:v>11.7415</c:v>
                </c:pt>
                <c:pt idx="7335">
                  <c:v>11.743499999999999</c:v>
                </c:pt>
                <c:pt idx="7336">
                  <c:v>11.7455</c:v>
                </c:pt>
                <c:pt idx="7337">
                  <c:v>11.746499999999999</c:v>
                </c:pt>
                <c:pt idx="7338">
                  <c:v>11.7485</c:v>
                </c:pt>
                <c:pt idx="7339">
                  <c:v>11.750500000000001</c:v>
                </c:pt>
                <c:pt idx="7340">
                  <c:v>11.7525</c:v>
                </c:pt>
                <c:pt idx="7341">
                  <c:v>11.753500000000001</c:v>
                </c:pt>
                <c:pt idx="7342">
                  <c:v>11.7555</c:v>
                </c:pt>
                <c:pt idx="7343">
                  <c:v>11.756500000000001</c:v>
                </c:pt>
                <c:pt idx="7344">
                  <c:v>11.7585</c:v>
                </c:pt>
                <c:pt idx="7345">
                  <c:v>11.7605</c:v>
                </c:pt>
                <c:pt idx="7346">
                  <c:v>11.7615</c:v>
                </c:pt>
                <c:pt idx="7347">
                  <c:v>11.763500000000001</c:v>
                </c:pt>
                <c:pt idx="7348">
                  <c:v>11.765499999999999</c:v>
                </c:pt>
                <c:pt idx="7349">
                  <c:v>11.766500000000001</c:v>
                </c:pt>
                <c:pt idx="7350">
                  <c:v>11.7685</c:v>
                </c:pt>
                <c:pt idx="7351">
                  <c:v>11.7705</c:v>
                </c:pt>
                <c:pt idx="7352">
                  <c:v>11.772500000000001</c:v>
                </c:pt>
                <c:pt idx="7353">
                  <c:v>11.7735</c:v>
                </c:pt>
                <c:pt idx="7354">
                  <c:v>11.775499999999999</c:v>
                </c:pt>
                <c:pt idx="7355">
                  <c:v>11.7765</c:v>
                </c:pt>
                <c:pt idx="7356">
                  <c:v>11.778499999999999</c:v>
                </c:pt>
                <c:pt idx="7357">
                  <c:v>11.7805</c:v>
                </c:pt>
                <c:pt idx="7358">
                  <c:v>11.781499999999999</c:v>
                </c:pt>
                <c:pt idx="7359">
                  <c:v>11.7835</c:v>
                </c:pt>
                <c:pt idx="7360">
                  <c:v>11.785500000000001</c:v>
                </c:pt>
                <c:pt idx="7361">
                  <c:v>11.7865</c:v>
                </c:pt>
                <c:pt idx="7362">
                  <c:v>11.788500000000001</c:v>
                </c:pt>
                <c:pt idx="7363">
                  <c:v>11.7905</c:v>
                </c:pt>
                <c:pt idx="7364">
                  <c:v>11.7925</c:v>
                </c:pt>
                <c:pt idx="7365">
                  <c:v>11.7935</c:v>
                </c:pt>
                <c:pt idx="7366">
                  <c:v>11.795500000000001</c:v>
                </c:pt>
                <c:pt idx="7367">
                  <c:v>11.7965</c:v>
                </c:pt>
                <c:pt idx="7368">
                  <c:v>11.798500000000001</c:v>
                </c:pt>
                <c:pt idx="7369">
                  <c:v>11.8005</c:v>
                </c:pt>
                <c:pt idx="7370">
                  <c:v>11.801500000000001</c:v>
                </c:pt>
                <c:pt idx="7371">
                  <c:v>11.8035</c:v>
                </c:pt>
                <c:pt idx="7372">
                  <c:v>11.8055</c:v>
                </c:pt>
                <c:pt idx="7373">
                  <c:v>11.8065</c:v>
                </c:pt>
                <c:pt idx="7374">
                  <c:v>11.8085</c:v>
                </c:pt>
                <c:pt idx="7375">
                  <c:v>11.810499999999999</c:v>
                </c:pt>
                <c:pt idx="7376">
                  <c:v>11.8125</c:v>
                </c:pt>
                <c:pt idx="7377">
                  <c:v>11.813499999999999</c:v>
                </c:pt>
                <c:pt idx="7378">
                  <c:v>11.8155</c:v>
                </c:pt>
                <c:pt idx="7379">
                  <c:v>11.8165</c:v>
                </c:pt>
                <c:pt idx="7380">
                  <c:v>11.8185</c:v>
                </c:pt>
                <c:pt idx="7381">
                  <c:v>11.820499999999999</c:v>
                </c:pt>
                <c:pt idx="7382">
                  <c:v>11.8215</c:v>
                </c:pt>
                <c:pt idx="7383">
                  <c:v>11.823499999999999</c:v>
                </c:pt>
                <c:pt idx="7384">
                  <c:v>11.8255</c:v>
                </c:pt>
                <c:pt idx="7385">
                  <c:v>11.826499999999999</c:v>
                </c:pt>
                <c:pt idx="7386">
                  <c:v>11.8285</c:v>
                </c:pt>
                <c:pt idx="7387">
                  <c:v>11.830500000000001</c:v>
                </c:pt>
                <c:pt idx="7388">
                  <c:v>11.8325</c:v>
                </c:pt>
                <c:pt idx="7389">
                  <c:v>11.833500000000001</c:v>
                </c:pt>
                <c:pt idx="7390">
                  <c:v>11.8355</c:v>
                </c:pt>
                <c:pt idx="7391">
                  <c:v>11.836499999999999</c:v>
                </c:pt>
                <c:pt idx="7392">
                  <c:v>11.8385</c:v>
                </c:pt>
                <c:pt idx="7393">
                  <c:v>11.8405</c:v>
                </c:pt>
                <c:pt idx="7394">
                  <c:v>11.8415</c:v>
                </c:pt>
                <c:pt idx="7395">
                  <c:v>11.843500000000001</c:v>
                </c:pt>
                <c:pt idx="7396">
                  <c:v>11.845499999999999</c:v>
                </c:pt>
                <c:pt idx="7397">
                  <c:v>11.846500000000001</c:v>
                </c:pt>
                <c:pt idx="7398">
                  <c:v>11.8485</c:v>
                </c:pt>
                <c:pt idx="7399">
                  <c:v>11.8505</c:v>
                </c:pt>
                <c:pt idx="7400">
                  <c:v>11.852499999999999</c:v>
                </c:pt>
                <c:pt idx="7401">
                  <c:v>11.8535</c:v>
                </c:pt>
                <c:pt idx="7402">
                  <c:v>11.855499999999999</c:v>
                </c:pt>
                <c:pt idx="7403">
                  <c:v>11.8575</c:v>
                </c:pt>
                <c:pt idx="7404">
                  <c:v>11.858499999999999</c:v>
                </c:pt>
                <c:pt idx="7405">
                  <c:v>11.8605</c:v>
                </c:pt>
                <c:pt idx="7406">
                  <c:v>11.861499999999999</c:v>
                </c:pt>
                <c:pt idx="7407">
                  <c:v>11.8635</c:v>
                </c:pt>
                <c:pt idx="7408">
                  <c:v>11.865500000000001</c:v>
                </c:pt>
                <c:pt idx="7409">
                  <c:v>11.8665</c:v>
                </c:pt>
                <c:pt idx="7410">
                  <c:v>11.868499999999999</c:v>
                </c:pt>
                <c:pt idx="7411">
                  <c:v>11.8705</c:v>
                </c:pt>
                <c:pt idx="7412">
                  <c:v>11.8725</c:v>
                </c:pt>
                <c:pt idx="7413">
                  <c:v>11.8735</c:v>
                </c:pt>
                <c:pt idx="7414">
                  <c:v>11.875500000000001</c:v>
                </c:pt>
                <c:pt idx="7415">
                  <c:v>11.8765</c:v>
                </c:pt>
                <c:pt idx="7416">
                  <c:v>11.878500000000001</c:v>
                </c:pt>
                <c:pt idx="7417">
                  <c:v>11.8805</c:v>
                </c:pt>
                <c:pt idx="7418">
                  <c:v>11.881500000000001</c:v>
                </c:pt>
                <c:pt idx="7419">
                  <c:v>11.8835</c:v>
                </c:pt>
                <c:pt idx="7420">
                  <c:v>11.8855</c:v>
                </c:pt>
                <c:pt idx="7421">
                  <c:v>11.8865</c:v>
                </c:pt>
                <c:pt idx="7422">
                  <c:v>11.888500000000001</c:v>
                </c:pt>
                <c:pt idx="7423">
                  <c:v>11.890499999999999</c:v>
                </c:pt>
                <c:pt idx="7424">
                  <c:v>11.8925</c:v>
                </c:pt>
                <c:pt idx="7425">
                  <c:v>11.8935</c:v>
                </c:pt>
                <c:pt idx="7426">
                  <c:v>11.8955</c:v>
                </c:pt>
                <c:pt idx="7427">
                  <c:v>11.8965</c:v>
                </c:pt>
                <c:pt idx="7428">
                  <c:v>11.8985</c:v>
                </c:pt>
                <c:pt idx="7429">
                  <c:v>11.900499999999999</c:v>
                </c:pt>
                <c:pt idx="7430">
                  <c:v>11.9015</c:v>
                </c:pt>
                <c:pt idx="7431">
                  <c:v>11.903499999999999</c:v>
                </c:pt>
                <c:pt idx="7432">
                  <c:v>11.9055</c:v>
                </c:pt>
                <c:pt idx="7433">
                  <c:v>11.906499999999999</c:v>
                </c:pt>
                <c:pt idx="7434">
                  <c:v>11.9085</c:v>
                </c:pt>
                <c:pt idx="7435">
                  <c:v>11.910500000000001</c:v>
                </c:pt>
                <c:pt idx="7436">
                  <c:v>11.9125</c:v>
                </c:pt>
                <c:pt idx="7437">
                  <c:v>11.913500000000001</c:v>
                </c:pt>
                <c:pt idx="7438">
                  <c:v>11.9155</c:v>
                </c:pt>
                <c:pt idx="7439">
                  <c:v>11.916499999999999</c:v>
                </c:pt>
                <c:pt idx="7440">
                  <c:v>11.9185</c:v>
                </c:pt>
                <c:pt idx="7441">
                  <c:v>11.920500000000001</c:v>
                </c:pt>
                <c:pt idx="7442">
                  <c:v>11.9215</c:v>
                </c:pt>
                <c:pt idx="7443">
                  <c:v>11.923500000000001</c:v>
                </c:pt>
                <c:pt idx="7444">
                  <c:v>11.9255</c:v>
                </c:pt>
                <c:pt idx="7445">
                  <c:v>11.926500000000001</c:v>
                </c:pt>
                <c:pt idx="7446">
                  <c:v>11.9285</c:v>
                </c:pt>
                <c:pt idx="7447">
                  <c:v>11.9305</c:v>
                </c:pt>
                <c:pt idx="7448">
                  <c:v>11.9315</c:v>
                </c:pt>
                <c:pt idx="7449">
                  <c:v>11.9335</c:v>
                </c:pt>
                <c:pt idx="7450">
                  <c:v>11.935499999999999</c:v>
                </c:pt>
                <c:pt idx="7451">
                  <c:v>11.936500000000001</c:v>
                </c:pt>
                <c:pt idx="7452">
                  <c:v>11.938499999999999</c:v>
                </c:pt>
                <c:pt idx="7453">
                  <c:v>11.9405</c:v>
                </c:pt>
                <c:pt idx="7454">
                  <c:v>11.9415</c:v>
                </c:pt>
                <c:pt idx="7455">
                  <c:v>11.9435</c:v>
                </c:pt>
                <c:pt idx="7456">
                  <c:v>11.945499999999999</c:v>
                </c:pt>
                <c:pt idx="7457">
                  <c:v>11.9465</c:v>
                </c:pt>
                <c:pt idx="7458">
                  <c:v>11.948499999999999</c:v>
                </c:pt>
                <c:pt idx="7459">
                  <c:v>11.9505</c:v>
                </c:pt>
                <c:pt idx="7460">
                  <c:v>11.951499999999999</c:v>
                </c:pt>
                <c:pt idx="7461">
                  <c:v>11.9535</c:v>
                </c:pt>
                <c:pt idx="7462">
                  <c:v>11.955500000000001</c:v>
                </c:pt>
                <c:pt idx="7463">
                  <c:v>11.9565</c:v>
                </c:pt>
                <c:pt idx="7464">
                  <c:v>11.958500000000001</c:v>
                </c:pt>
                <c:pt idx="7465">
                  <c:v>11.9605</c:v>
                </c:pt>
                <c:pt idx="7466">
                  <c:v>11.961499999999999</c:v>
                </c:pt>
                <c:pt idx="7467">
                  <c:v>11.9635</c:v>
                </c:pt>
                <c:pt idx="7468">
                  <c:v>11.9655</c:v>
                </c:pt>
                <c:pt idx="7469">
                  <c:v>11.9665</c:v>
                </c:pt>
                <c:pt idx="7470">
                  <c:v>11.968500000000001</c:v>
                </c:pt>
                <c:pt idx="7471">
                  <c:v>11.970499999999999</c:v>
                </c:pt>
                <c:pt idx="7472">
                  <c:v>11.971500000000001</c:v>
                </c:pt>
                <c:pt idx="7473">
                  <c:v>11.9735</c:v>
                </c:pt>
                <c:pt idx="7474">
                  <c:v>11.9755</c:v>
                </c:pt>
                <c:pt idx="7475">
                  <c:v>11.9765</c:v>
                </c:pt>
                <c:pt idx="7476">
                  <c:v>11.9785</c:v>
                </c:pt>
                <c:pt idx="7477">
                  <c:v>11.980499999999999</c:v>
                </c:pt>
                <c:pt idx="7478">
                  <c:v>11.9815</c:v>
                </c:pt>
                <c:pt idx="7479">
                  <c:v>11.983499999999999</c:v>
                </c:pt>
                <c:pt idx="7480">
                  <c:v>11.9855</c:v>
                </c:pt>
                <c:pt idx="7481">
                  <c:v>11.986499999999999</c:v>
                </c:pt>
                <c:pt idx="7482">
                  <c:v>11.9885</c:v>
                </c:pt>
                <c:pt idx="7483">
                  <c:v>11.990500000000001</c:v>
                </c:pt>
                <c:pt idx="7484">
                  <c:v>11.9915</c:v>
                </c:pt>
                <c:pt idx="7485">
                  <c:v>11.993499999999999</c:v>
                </c:pt>
                <c:pt idx="7486">
                  <c:v>11.9955</c:v>
                </c:pt>
                <c:pt idx="7487">
                  <c:v>11.996499999999999</c:v>
                </c:pt>
                <c:pt idx="7488">
                  <c:v>11.9985</c:v>
                </c:pt>
                <c:pt idx="7489">
                  <c:v>12.000500000000001</c:v>
                </c:pt>
                <c:pt idx="7490">
                  <c:v>12.0015</c:v>
                </c:pt>
                <c:pt idx="7491">
                  <c:v>12.003500000000001</c:v>
                </c:pt>
                <c:pt idx="7492">
                  <c:v>12.0055</c:v>
                </c:pt>
                <c:pt idx="7493">
                  <c:v>12.006500000000001</c:v>
                </c:pt>
                <c:pt idx="7494">
                  <c:v>12.0085</c:v>
                </c:pt>
                <c:pt idx="7495">
                  <c:v>12.0105</c:v>
                </c:pt>
                <c:pt idx="7496">
                  <c:v>12.0115</c:v>
                </c:pt>
                <c:pt idx="7497">
                  <c:v>12.013500000000001</c:v>
                </c:pt>
                <c:pt idx="7498">
                  <c:v>12.015499999999999</c:v>
                </c:pt>
                <c:pt idx="7499">
                  <c:v>12.016500000000001</c:v>
                </c:pt>
                <c:pt idx="7500">
                  <c:v>12.0185</c:v>
                </c:pt>
                <c:pt idx="7501">
                  <c:v>12.0205</c:v>
                </c:pt>
                <c:pt idx="7502">
                  <c:v>12.0215</c:v>
                </c:pt>
                <c:pt idx="7503">
                  <c:v>12.0235</c:v>
                </c:pt>
                <c:pt idx="7504">
                  <c:v>12.025499999999999</c:v>
                </c:pt>
                <c:pt idx="7505">
                  <c:v>12.0265</c:v>
                </c:pt>
                <c:pt idx="7506">
                  <c:v>12.028499999999999</c:v>
                </c:pt>
                <c:pt idx="7507">
                  <c:v>12.0305</c:v>
                </c:pt>
                <c:pt idx="7508">
                  <c:v>12.031499999999999</c:v>
                </c:pt>
                <c:pt idx="7509">
                  <c:v>12.0335</c:v>
                </c:pt>
                <c:pt idx="7510">
                  <c:v>12.035500000000001</c:v>
                </c:pt>
                <c:pt idx="7511">
                  <c:v>12.0365</c:v>
                </c:pt>
                <c:pt idx="7512">
                  <c:v>12.038500000000001</c:v>
                </c:pt>
                <c:pt idx="7513">
                  <c:v>12.0405</c:v>
                </c:pt>
                <c:pt idx="7514">
                  <c:v>12.041499999999999</c:v>
                </c:pt>
                <c:pt idx="7515">
                  <c:v>12.0435</c:v>
                </c:pt>
                <c:pt idx="7516">
                  <c:v>12.045500000000001</c:v>
                </c:pt>
                <c:pt idx="7517">
                  <c:v>12.0465</c:v>
                </c:pt>
                <c:pt idx="7518">
                  <c:v>12.048500000000001</c:v>
                </c:pt>
                <c:pt idx="7519">
                  <c:v>12.0505</c:v>
                </c:pt>
                <c:pt idx="7520">
                  <c:v>12.051500000000001</c:v>
                </c:pt>
                <c:pt idx="7521">
                  <c:v>12.0535</c:v>
                </c:pt>
                <c:pt idx="7522">
                  <c:v>12.0555</c:v>
                </c:pt>
                <c:pt idx="7523">
                  <c:v>12.0565</c:v>
                </c:pt>
                <c:pt idx="7524">
                  <c:v>12.0585</c:v>
                </c:pt>
                <c:pt idx="7525">
                  <c:v>12.060499999999999</c:v>
                </c:pt>
                <c:pt idx="7526">
                  <c:v>12.061500000000001</c:v>
                </c:pt>
                <c:pt idx="7527">
                  <c:v>12.063499999999999</c:v>
                </c:pt>
                <c:pt idx="7528">
                  <c:v>12.0655</c:v>
                </c:pt>
                <c:pt idx="7529">
                  <c:v>12.0665</c:v>
                </c:pt>
                <c:pt idx="7530">
                  <c:v>12.0685</c:v>
                </c:pt>
                <c:pt idx="7531">
                  <c:v>12.070499999999999</c:v>
                </c:pt>
                <c:pt idx="7532">
                  <c:v>12.0715</c:v>
                </c:pt>
                <c:pt idx="7533">
                  <c:v>12.073499999999999</c:v>
                </c:pt>
                <c:pt idx="7534">
                  <c:v>12.0755</c:v>
                </c:pt>
                <c:pt idx="7535">
                  <c:v>12.076499999999999</c:v>
                </c:pt>
                <c:pt idx="7536">
                  <c:v>12.0785</c:v>
                </c:pt>
                <c:pt idx="7537">
                  <c:v>12.080500000000001</c:v>
                </c:pt>
                <c:pt idx="7538">
                  <c:v>12.0815</c:v>
                </c:pt>
                <c:pt idx="7539">
                  <c:v>12.083500000000001</c:v>
                </c:pt>
                <c:pt idx="7540">
                  <c:v>12.0855</c:v>
                </c:pt>
                <c:pt idx="7541">
                  <c:v>12.086499999999999</c:v>
                </c:pt>
                <c:pt idx="7542">
                  <c:v>12.0885</c:v>
                </c:pt>
                <c:pt idx="7543">
                  <c:v>12.0905</c:v>
                </c:pt>
                <c:pt idx="7544">
                  <c:v>12.0915</c:v>
                </c:pt>
                <c:pt idx="7545">
                  <c:v>12.093500000000001</c:v>
                </c:pt>
                <c:pt idx="7546">
                  <c:v>12.095499999999999</c:v>
                </c:pt>
                <c:pt idx="7547">
                  <c:v>12.096500000000001</c:v>
                </c:pt>
                <c:pt idx="7548">
                  <c:v>12.0985</c:v>
                </c:pt>
                <c:pt idx="7549">
                  <c:v>12.1005</c:v>
                </c:pt>
                <c:pt idx="7550">
                  <c:v>12.1015</c:v>
                </c:pt>
                <c:pt idx="7551">
                  <c:v>12.1035</c:v>
                </c:pt>
                <c:pt idx="7552">
                  <c:v>12.105499999999999</c:v>
                </c:pt>
                <c:pt idx="7553">
                  <c:v>12.1065</c:v>
                </c:pt>
                <c:pt idx="7554">
                  <c:v>12.108499999999999</c:v>
                </c:pt>
                <c:pt idx="7555">
                  <c:v>12.1105</c:v>
                </c:pt>
                <c:pt idx="7556">
                  <c:v>12.111499999999999</c:v>
                </c:pt>
                <c:pt idx="7557">
                  <c:v>12.1135</c:v>
                </c:pt>
                <c:pt idx="7558">
                  <c:v>12.115500000000001</c:v>
                </c:pt>
                <c:pt idx="7559">
                  <c:v>12.1165</c:v>
                </c:pt>
                <c:pt idx="7560">
                  <c:v>12.118499999999999</c:v>
                </c:pt>
                <c:pt idx="7561">
                  <c:v>12.1205</c:v>
                </c:pt>
                <c:pt idx="7562">
                  <c:v>12.121499999999999</c:v>
                </c:pt>
                <c:pt idx="7563">
                  <c:v>12.1235</c:v>
                </c:pt>
                <c:pt idx="7564">
                  <c:v>12.125500000000001</c:v>
                </c:pt>
                <c:pt idx="7565">
                  <c:v>12.1265</c:v>
                </c:pt>
                <c:pt idx="7566">
                  <c:v>12.128500000000001</c:v>
                </c:pt>
                <c:pt idx="7567">
                  <c:v>12.1305</c:v>
                </c:pt>
                <c:pt idx="7568">
                  <c:v>12.131500000000001</c:v>
                </c:pt>
                <c:pt idx="7569">
                  <c:v>12.1335</c:v>
                </c:pt>
                <c:pt idx="7570">
                  <c:v>12.1355</c:v>
                </c:pt>
                <c:pt idx="7571">
                  <c:v>12.1365</c:v>
                </c:pt>
                <c:pt idx="7572">
                  <c:v>12.1395</c:v>
                </c:pt>
                <c:pt idx="7573">
                  <c:v>12.141500000000001</c:v>
                </c:pt>
                <c:pt idx="7574">
                  <c:v>12.144500000000001</c:v>
                </c:pt>
                <c:pt idx="7575">
                  <c:v>12.1465</c:v>
                </c:pt>
                <c:pt idx="7576">
                  <c:v>12.1495</c:v>
                </c:pt>
                <c:pt idx="7577">
                  <c:v>12.1525</c:v>
                </c:pt>
                <c:pt idx="7578">
                  <c:v>12.154500000000001</c:v>
                </c:pt>
                <c:pt idx="7579">
                  <c:v>12.157500000000001</c:v>
                </c:pt>
                <c:pt idx="7580">
                  <c:v>12.160500000000001</c:v>
                </c:pt>
                <c:pt idx="7581">
                  <c:v>12.1625</c:v>
                </c:pt>
                <c:pt idx="7582">
                  <c:v>12.1655</c:v>
                </c:pt>
                <c:pt idx="7583">
                  <c:v>12.1675</c:v>
                </c:pt>
                <c:pt idx="7584">
                  <c:v>12.170500000000001</c:v>
                </c:pt>
                <c:pt idx="7585">
                  <c:v>12.173500000000001</c:v>
                </c:pt>
                <c:pt idx="7586">
                  <c:v>12.1755</c:v>
                </c:pt>
                <c:pt idx="7587">
                  <c:v>12.1785</c:v>
                </c:pt>
                <c:pt idx="7588">
                  <c:v>12.1815</c:v>
                </c:pt>
                <c:pt idx="7589">
                  <c:v>12.1835</c:v>
                </c:pt>
                <c:pt idx="7590">
                  <c:v>12.186500000000001</c:v>
                </c:pt>
                <c:pt idx="7591">
                  <c:v>12.189500000000001</c:v>
                </c:pt>
                <c:pt idx="7592">
                  <c:v>12.1915</c:v>
                </c:pt>
                <c:pt idx="7593">
                  <c:v>12.1945</c:v>
                </c:pt>
                <c:pt idx="7594">
                  <c:v>12.1965</c:v>
                </c:pt>
                <c:pt idx="7595">
                  <c:v>12.1995</c:v>
                </c:pt>
                <c:pt idx="7596">
                  <c:v>12.202500000000001</c:v>
                </c:pt>
                <c:pt idx="7597">
                  <c:v>12.205500000000001</c:v>
                </c:pt>
                <c:pt idx="7598">
                  <c:v>12.208500000000001</c:v>
                </c:pt>
                <c:pt idx="7599">
                  <c:v>12.2105</c:v>
                </c:pt>
                <c:pt idx="7600">
                  <c:v>12.2135</c:v>
                </c:pt>
                <c:pt idx="7601">
                  <c:v>12.2165</c:v>
                </c:pt>
                <c:pt idx="7602">
                  <c:v>12.218500000000001</c:v>
                </c:pt>
                <c:pt idx="7603">
                  <c:v>12.221500000000001</c:v>
                </c:pt>
                <c:pt idx="7604">
                  <c:v>12.224500000000001</c:v>
                </c:pt>
                <c:pt idx="7605">
                  <c:v>12.2265</c:v>
                </c:pt>
                <c:pt idx="7606">
                  <c:v>12.2295</c:v>
                </c:pt>
                <c:pt idx="7607">
                  <c:v>12.2325</c:v>
                </c:pt>
                <c:pt idx="7608">
                  <c:v>12.234500000000001</c:v>
                </c:pt>
                <c:pt idx="7609">
                  <c:v>12.237500000000001</c:v>
                </c:pt>
                <c:pt idx="7610">
                  <c:v>12.240500000000001</c:v>
                </c:pt>
                <c:pt idx="7611">
                  <c:v>12.2425</c:v>
                </c:pt>
                <c:pt idx="7612">
                  <c:v>12.2455</c:v>
                </c:pt>
                <c:pt idx="7613">
                  <c:v>12.2485</c:v>
                </c:pt>
                <c:pt idx="7614">
                  <c:v>12.250500000000001</c:v>
                </c:pt>
                <c:pt idx="7615">
                  <c:v>12.253500000000001</c:v>
                </c:pt>
                <c:pt idx="7616">
                  <c:v>12.256500000000001</c:v>
                </c:pt>
                <c:pt idx="7617">
                  <c:v>12.259499999999999</c:v>
                </c:pt>
                <c:pt idx="7618">
                  <c:v>12.262499999999999</c:v>
                </c:pt>
                <c:pt idx="7619">
                  <c:v>12.2645</c:v>
                </c:pt>
                <c:pt idx="7620">
                  <c:v>12.2675</c:v>
                </c:pt>
                <c:pt idx="7621">
                  <c:v>12.2705</c:v>
                </c:pt>
                <c:pt idx="7622">
                  <c:v>12.272500000000001</c:v>
                </c:pt>
                <c:pt idx="7623">
                  <c:v>12.275499999999999</c:v>
                </c:pt>
                <c:pt idx="7624">
                  <c:v>12.278499999999999</c:v>
                </c:pt>
                <c:pt idx="7625">
                  <c:v>12.2805</c:v>
                </c:pt>
                <c:pt idx="7626">
                  <c:v>12.2835</c:v>
                </c:pt>
                <c:pt idx="7627">
                  <c:v>12.2865</c:v>
                </c:pt>
                <c:pt idx="7628">
                  <c:v>12.288500000000001</c:v>
                </c:pt>
                <c:pt idx="7629">
                  <c:v>12.291499999999999</c:v>
                </c:pt>
                <c:pt idx="7630">
                  <c:v>12.294499999999999</c:v>
                </c:pt>
                <c:pt idx="7631">
                  <c:v>12.2965</c:v>
                </c:pt>
                <c:pt idx="7632">
                  <c:v>12.2995</c:v>
                </c:pt>
                <c:pt idx="7633">
                  <c:v>12.3025</c:v>
                </c:pt>
                <c:pt idx="7634">
                  <c:v>12.304500000000001</c:v>
                </c:pt>
                <c:pt idx="7635">
                  <c:v>12.307499999999999</c:v>
                </c:pt>
                <c:pt idx="7636">
                  <c:v>12.310499999999999</c:v>
                </c:pt>
                <c:pt idx="7637">
                  <c:v>12.3125</c:v>
                </c:pt>
                <c:pt idx="7638">
                  <c:v>12.3155</c:v>
                </c:pt>
                <c:pt idx="7639">
                  <c:v>12.3185</c:v>
                </c:pt>
                <c:pt idx="7640">
                  <c:v>12.320499999999999</c:v>
                </c:pt>
                <c:pt idx="7641">
                  <c:v>12.323499999999999</c:v>
                </c:pt>
                <c:pt idx="7642">
                  <c:v>12.326499999999999</c:v>
                </c:pt>
                <c:pt idx="7643">
                  <c:v>12.3285</c:v>
                </c:pt>
                <c:pt idx="7644">
                  <c:v>12.3315</c:v>
                </c:pt>
                <c:pt idx="7645">
                  <c:v>12.3345</c:v>
                </c:pt>
                <c:pt idx="7646">
                  <c:v>12.336499999999999</c:v>
                </c:pt>
                <c:pt idx="7647">
                  <c:v>12.339499999999999</c:v>
                </c:pt>
                <c:pt idx="7648">
                  <c:v>12.342499999999999</c:v>
                </c:pt>
                <c:pt idx="7649">
                  <c:v>12.345499999999999</c:v>
                </c:pt>
                <c:pt idx="7650">
                  <c:v>12.3475</c:v>
                </c:pt>
                <c:pt idx="7651">
                  <c:v>12.3505</c:v>
                </c:pt>
                <c:pt idx="7652">
                  <c:v>12.3535</c:v>
                </c:pt>
                <c:pt idx="7653">
                  <c:v>12.355499999999999</c:v>
                </c:pt>
                <c:pt idx="7654">
                  <c:v>12.358499999999999</c:v>
                </c:pt>
                <c:pt idx="7655">
                  <c:v>12.361499999999999</c:v>
                </c:pt>
                <c:pt idx="7656">
                  <c:v>12.3635</c:v>
                </c:pt>
                <c:pt idx="7657">
                  <c:v>12.3665</c:v>
                </c:pt>
                <c:pt idx="7658">
                  <c:v>12.368499999999999</c:v>
                </c:pt>
                <c:pt idx="7659">
                  <c:v>12.371499999999999</c:v>
                </c:pt>
                <c:pt idx="7660">
                  <c:v>12.374499999999999</c:v>
                </c:pt>
                <c:pt idx="7661">
                  <c:v>12.3765</c:v>
                </c:pt>
                <c:pt idx="7662">
                  <c:v>12.3795</c:v>
                </c:pt>
                <c:pt idx="7663">
                  <c:v>12.3825</c:v>
                </c:pt>
                <c:pt idx="7664">
                  <c:v>12.384499999999999</c:v>
                </c:pt>
                <c:pt idx="7665">
                  <c:v>12.387499999999999</c:v>
                </c:pt>
                <c:pt idx="7666">
                  <c:v>12.390499999999999</c:v>
                </c:pt>
                <c:pt idx="7667">
                  <c:v>12.3925</c:v>
                </c:pt>
                <c:pt idx="7668">
                  <c:v>12.3955</c:v>
                </c:pt>
                <c:pt idx="7669">
                  <c:v>12.3985</c:v>
                </c:pt>
                <c:pt idx="7670">
                  <c:v>12.400499999999999</c:v>
                </c:pt>
                <c:pt idx="7671">
                  <c:v>12.403499999999999</c:v>
                </c:pt>
                <c:pt idx="7672">
                  <c:v>12.406499999999999</c:v>
                </c:pt>
                <c:pt idx="7673">
                  <c:v>12.4085</c:v>
                </c:pt>
                <c:pt idx="7674">
                  <c:v>12.4115</c:v>
                </c:pt>
                <c:pt idx="7675">
                  <c:v>12.4145</c:v>
                </c:pt>
                <c:pt idx="7676">
                  <c:v>12.416499999999999</c:v>
                </c:pt>
                <c:pt idx="7677">
                  <c:v>12.419499999999999</c:v>
                </c:pt>
                <c:pt idx="7678">
                  <c:v>12.4215</c:v>
                </c:pt>
                <c:pt idx="7679">
                  <c:v>12.4245</c:v>
                </c:pt>
                <c:pt idx="7680">
                  <c:v>12.4275</c:v>
                </c:pt>
                <c:pt idx="7681">
                  <c:v>12.4305</c:v>
                </c:pt>
                <c:pt idx="7682">
                  <c:v>12.432499999999999</c:v>
                </c:pt>
                <c:pt idx="7683">
                  <c:v>12.435499999999999</c:v>
                </c:pt>
                <c:pt idx="7684">
                  <c:v>12.438499999999999</c:v>
                </c:pt>
                <c:pt idx="7685">
                  <c:v>12.4405</c:v>
                </c:pt>
                <c:pt idx="7686">
                  <c:v>12.4435</c:v>
                </c:pt>
                <c:pt idx="7687">
                  <c:v>12.4465</c:v>
                </c:pt>
                <c:pt idx="7688">
                  <c:v>12.448499999999999</c:v>
                </c:pt>
                <c:pt idx="7689">
                  <c:v>12.451499999999999</c:v>
                </c:pt>
                <c:pt idx="7690">
                  <c:v>12.454499999999999</c:v>
                </c:pt>
                <c:pt idx="7691">
                  <c:v>12.4565</c:v>
                </c:pt>
                <c:pt idx="7692">
                  <c:v>12.4595</c:v>
                </c:pt>
                <c:pt idx="7693">
                  <c:v>12.4625</c:v>
                </c:pt>
                <c:pt idx="7694">
                  <c:v>12.464499999999999</c:v>
                </c:pt>
                <c:pt idx="7695">
                  <c:v>12.467499999999999</c:v>
                </c:pt>
                <c:pt idx="7696">
                  <c:v>12.470499999999999</c:v>
                </c:pt>
                <c:pt idx="7697">
                  <c:v>12.4725</c:v>
                </c:pt>
                <c:pt idx="7698">
                  <c:v>12.4755</c:v>
                </c:pt>
                <c:pt idx="7699">
                  <c:v>12.4785</c:v>
                </c:pt>
                <c:pt idx="7700">
                  <c:v>12.480499999999999</c:v>
                </c:pt>
                <c:pt idx="7701">
                  <c:v>12.483499999999999</c:v>
                </c:pt>
                <c:pt idx="7702">
                  <c:v>12.486499999999999</c:v>
                </c:pt>
                <c:pt idx="7703">
                  <c:v>12.4885</c:v>
                </c:pt>
                <c:pt idx="7704">
                  <c:v>12.4915</c:v>
                </c:pt>
                <c:pt idx="7705">
                  <c:v>12.4945</c:v>
                </c:pt>
                <c:pt idx="7706">
                  <c:v>12.496499999999999</c:v>
                </c:pt>
                <c:pt idx="7707">
                  <c:v>12.499499999999999</c:v>
                </c:pt>
                <c:pt idx="7708">
                  <c:v>12.5025</c:v>
                </c:pt>
                <c:pt idx="7709">
                  <c:v>12.5045</c:v>
                </c:pt>
                <c:pt idx="7710">
                  <c:v>12.5075</c:v>
                </c:pt>
                <c:pt idx="7711">
                  <c:v>12.5105</c:v>
                </c:pt>
                <c:pt idx="7712">
                  <c:v>12.512499999999999</c:v>
                </c:pt>
                <c:pt idx="7713">
                  <c:v>12.515499999999999</c:v>
                </c:pt>
                <c:pt idx="7714">
                  <c:v>12.5185</c:v>
                </c:pt>
                <c:pt idx="7715">
                  <c:v>12.5205</c:v>
                </c:pt>
                <c:pt idx="7716">
                  <c:v>12.522500000000001</c:v>
                </c:pt>
                <c:pt idx="7717">
                  <c:v>12.525499999999999</c:v>
                </c:pt>
                <c:pt idx="7718">
                  <c:v>12.528499999999999</c:v>
                </c:pt>
                <c:pt idx="7719">
                  <c:v>12.531499999999999</c:v>
                </c:pt>
                <c:pt idx="7720">
                  <c:v>12.5335</c:v>
                </c:pt>
                <c:pt idx="7721">
                  <c:v>12.5365</c:v>
                </c:pt>
                <c:pt idx="7722">
                  <c:v>12.538500000000001</c:v>
                </c:pt>
                <c:pt idx="7723">
                  <c:v>12.541499999999999</c:v>
                </c:pt>
                <c:pt idx="7724">
                  <c:v>12.544499999999999</c:v>
                </c:pt>
                <c:pt idx="7725">
                  <c:v>12.5465</c:v>
                </c:pt>
                <c:pt idx="7726">
                  <c:v>12.5495</c:v>
                </c:pt>
                <c:pt idx="7727">
                  <c:v>12.5525</c:v>
                </c:pt>
                <c:pt idx="7728">
                  <c:v>12.554500000000001</c:v>
                </c:pt>
                <c:pt idx="7729">
                  <c:v>12.557499999999999</c:v>
                </c:pt>
                <c:pt idx="7730">
                  <c:v>12.560499999999999</c:v>
                </c:pt>
                <c:pt idx="7731">
                  <c:v>12.5625</c:v>
                </c:pt>
                <c:pt idx="7732">
                  <c:v>12.5655</c:v>
                </c:pt>
                <c:pt idx="7733">
                  <c:v>12.5685</c:v>
                </c:pt>
                <c:pt idx="7734">
                  <c:v>12.570499999999999</c:v>
                </c:pt>
                <c:pt idx="7735">
                  <c:v>12.573499999999999</c:v>
                </c:pt>
                <c:pt idx="7736">
                  <c:v>12.576499999999999</c:v>
                </c:pt>
                <c:pt idx="7737">
                  <c:v>12.5785</c:v>
                </c:pt>
                <c:pt idx="7738">
                  <c:v>12.5815</c:v>
                </c:pt>
                <c:pt idx="7739">
                  <c:v>12.5845</c:v>
                </c:pt>
                <c:pt idx="7740">
                  <c:v>12.586499999999999</c:v>
                </c:pt>
                <c:pt idx="7741">
                  <c:v>12.589499999999999</c:v>
                </c:pt>
                <c:pt idx="7742">
                  <c:v>12.592499999999999</c:v>
                </c:pt>
                <c:pt idx="7743">
                  <c:v>12.5945</c:v>
                </c:pt>
                <c:pt idx="7744">
                  <c:v>12.5975</c:v>
                </c:pt>
                <c:pt idx="7745">
                  <c:v>12.6005</c:v>
                </c:pt>
                <c:pt idx="7746">
                  <c:v>12.602499999999999</c:v>
                </c:pt>
                <c:pt idx="7747">
                  <c:v>12.605499999999999</c:v>
                </c:pt>
                <c:pt idx="7748">
                  <c:v>12.608499999999999</c:v>
                </c:pt>
                <c:pt idx="7749">
                  <c:v>12.6105</c:v>
                </c:pt>
                <c:pt idx="7750">
                  <c:v>12.6135</c:v>
                </c:pt>
                <c:pt idx="7751">
                  <c:v>12.6165</c:v>
                </c:pt>
                <c:pt idx="7752">
                  <c:v>12.618499999999999</c:v>
                </c:pt>
                <c:pt idx="7753">
                  <c:v>12.621499999999999</c:v>
                </c:pt>
                <c:pt idx="7754">
                  <c:v>12.624499999999999</c:v>
                </c:pt>
                <c:pt idx="7755">
                  <c:v>12.6265</c:v>
                </c:pt>
                <c:pt idx="7756">
                  <c:v>12.6295</c:v>
                </c:pt>
                <c:pt idx="7757">
                  <c:v>12.6325</c:v>
                </c:pt>
                <c:pt idx="7758">
                  <c:v>12.634499999999999</c:v>
                </c:pt>
                <c:pt idx="7759">
                  <c:v>12.637499999999999</c:v>
                </c:pt>
                <c:pt idx="7760">
                  <c:v>12.640499999999999</c:v>
                </c:pt>
                <c:pt idx="7761">
                  <c:v>12.6425</c:v>
                </c:pt>
                <c:pt idx="7762">
                  <c:v>12.6455</c:v>
                </c:pt>
                <c:pt idx="7763">
                  <c:v>12.6485</c:v>
                </c:pt>
                <c:pt idx="7764">
                  <c:v>12.650499999999999</c:v>
                </c:pt>
                <c:pt idx="7765">
                  <c:v>12.653499999999999</c:v>
                </c:pt>
                <c:pt idx="7766">
                  <c:v>12.657500000000001</c:v>
                </c:pt>
                <c:pt idx="7767">
                  <c:v>12.6595</c:v>
                </c:pt>
                <c:pt idx="7768">
                  <c:v>12.6625</c:v>
                </c:pt>
                <c:pt idx="7769">
                  <c:v>12.6645</c:v>
                </c:pt>
                <c:pt idx="7770">
                  <c:v>12.6675</c:v>
                </c:pt>
                <c:pt idx="7771">
                  <c:v>12.670500000000001</c:v>
                </c:pt>
                <c:pt idx="7772">
                  <c:v>12.672499999999999</c:v>
                </c:pt>
                <c:pt idx="7773">
                  <c:v>12.6755</c:v>
                </c:pt>
                <c:pt idx="7774">
                  <c:v>12.6785</c:v>
                </c:pt>
                <c:pt idx="7775">
                  <c:v>12.6805</c:v>
                </c:pt>
                <c:pt idx="7776">
                  <c:v>12.6835</c:v>
                </c:pt>
                <c:pt idx="7777">
                  <c:v>12.686500000000001</c:v>
                </c:pt>
                <c:pt idx="7778">
                  <c:v>12.688499999999999</c:v>
                </c:pt>
                <c:pt idx="7779">
                  <c:v>12.6915</c:v>
                </c:pt>
                <c:pt idx="7780">
                  <c:v>12.6945</c:v>
                </c:pt>
                <c:pt idx="7781">
                  <c:v>12.6965</c:v>
                </c:pt>
                <c:pt idx="7782">
                  <c:v>12.6995</c:v>
                </c:pt>
                <c:pt idx="7783">
                  <c:v>12.702500000000001</c:v>
                </c:pt>
                <c:pt idx="7784">
                  <c:v>12.704499999999999</c:v>
                </c:pt>
                <c:pt idx="7785">
                  <c:v>12.7075</c:v>
                </c:pt>
                <c:pt idx="7786">
                  <c:v>12.7105</c:v>
                </c:pt>
                <c:pt idx="7787">
                  <c:v>12.7125</c:v>
                </c:pt>
                <c:pt idx="7788">
                  <c:v>12.7155</c:v>
                </c:pt>
                <c:pt idx="7789">
                  <c:v>12.718500000000001</c:v>
                </c:pt>
                <c:pt idx="7790">
                  <c:v>12.720499999999999</c:v>
                </c:pt>
                <c:pt idx="7791">
                  <c:v>12.7235</c:v>
                </c:pt>
                <c:pt idx="7792">
                  <c:v>12.7265</c:v>
                </c:pt>
                <c:pt idx="7793">
                  <c:v>12.7285</c:v>
                </c:pt>
                <c:pt idx="7794">
                  <c:v>12.7315</c:v>
                </c:pt>
                <c:pt idx="7795">
                  <c:v>12.734500000000001</c:v>
                </c:pt>
                <c:pt idx="7796">
                  <c:v>12.736499999999999</c:v>
                </c:pt>
                <c:pt idx="7797">
                  <c:v>12.7395</c:v>
                </c:pt>
                <c:pt idx="7798">
                  <c:v>12.7425</c:v>
                </c:pt>
                <c:pt idx="7799">
                  <c:v>12.7445</c:v>
                </c:pt>
                <c:pt idx="7800">
                  <c:v>12.7475</c:v>
                </c:pt>
                <c:pt idx="7801">
                  <c:v>12.750500000000001</c:v>
                </c:pt>
                <c:pt idx="7802">
                  <c:v>12.7525</c:v>
                </c:pt>
                <c:pt idx="7803">
                  <c:v>12.7555</c:v>
                </c:pt>
                <c:pt idx="7804">
                  <c:v>12.7585</c:v>
                </c:pt>
                <c:pt idx="7805">
                  <c:v>12.7605</c:v>
                </c:pt>
                <c:pt idx="7806">
                  <c:v>12.763500000000001</c:v>
                </c:pt>
                <c:pt idx="7807">
                  <c:v>12.766500000000001</c:v>
                </c:pt>
                <c:pt idx="7808">
                  <c:v>12.7685</c:v>
                </c:pt>
                <c:pt idx="7809">
                  <c:v>12.7715</c:v>
                </c:pt>
                <c:pt idx="7810">
                  <c:v>12.7745</c:v>
                </c:pt>
                <c:pt idx="7811">
                  <c:v>12.7765</c:v>
                </c:pt>
                <c:pt idx="7812">
                  <c:v>12.779500000000001</c:v>
                </c:pt>
                <c:pt idx="7813">
                  <c:v>12.782500000000001</c:v>
                </c:pt>
                <c:pt idx="7814">
                  <c:v>12.785500000000001</c:v>
                </c:pt>
                <c:pt idx="7815">
                  <c:v>12.7875</c:v>
                </c:pt>
                <c:pt idx="7816">
                  <c:v>12.7905</c:v>
                </c:pt>
                <c:pt idx="7817">
                  <c:v>12.7935</c:v>
                </c:pt>
                <c:pt idx="7818">
                  <c:v>12.795500000000001</c:v>
                </c:pt>
                <c:pt idx="7819">
                  <c:v>12.798500000000001</c:v>
                </c:pt>
                <c:pt idx="7820">
                  <c:v>12.801500000000001</c:v>
                </c:pt>
                <c:pt idx="7821">
                  <c:v>12.8035</c:v>
                </c:pt>
                <c:pt idx="7822">
                  <c:v>12.8065</c:v>
                </c:pt>
                <c:pt idx="7823">
                  <c:v>12.8095</c:v>
                </c:pt>
                <c:pt idx="7824">
                  <c:v>12.811500000000001</c:v>
                </c:pt>
                <c:pt idx="7825">
                  <c:v>12.814500000000001</c:v>
                </c:pt>
                <c:pt idx="7826">
                  <c:v>12.817500000000001</c:v>
                </c:pt>
                <c:pt idx="7827">
                  <c:v>12.820499999999999</c:v>
                </c:pt>
                <c:pt idx="7828">
                  <c:v>12.823499999999999</c:v>
                </c:pt>
                <c:pt idx="7829">
                  <c:v>12.8255</c:v>
                </c:pt>
                <c:pt idx="7830">
                  <c:v>12.8285</c:v>
                </c:pt>
                <c:pt idx="7831">
                  <c:v>12.8315</c:v>
                </c:pt>
                <c:pt idx="7832">
                  <c:v>12.833500000000001</c:v>
                </c:pt>
                <c:pt idx="7833">
                  <c:v>12.836499999999999</c:v>
                </c:pt>
                <c:pt idx="7834">
                  <c:v>12.839499999999999</c:v>
                </c:pt>
                <c:pt idx="7835">
                  <c:v>12.8415</c:v>
                </c:pt>
                <c:pt idx="7836">
                  <c:v>12.8445</c:v>
                </c:pt>
                <c:pt idx="7837">
                  <c:v>12.8475</c:v>
                </c:pt>
                <c:pt idx="7838">
                  <c:v>12.849500000000001</c:v>
                </c:pt>
                <c:pt idx="7839">
                  <c:v>12.852499999999999</c:v>
                </c:pt>
                <c:pt idx="7840">
                  <c:v>12.855499999999999</c:v>
                </c:pt>
                <c:pt idx="7841">
                  <c:v>12.8575</c:v>
                </c:pt>
                <c:pt idx="7842">
                  <c:v>12.8605</c:v>
                </c:pt>
                <c:pt idx="7843">
                  <c:v>12.8635</c:v>
                </c:pt>
                <c:pt idx="7844">
                  <c:v>12.865500000000001</c:v>
                </c:pt>
                <c:pt idx="7845">
                  <c:v>12.868499999999999</c:v>
                </c:pt>
                <c:pt idx="7846">
                  <c:v>12.871499999999999</c:v>
                </c:pt>
                <c:pt idx="7847">
                  <c:v>12.8735</c:v>
                </c:pt>
                <c:pt idx="7848">
                  <c:v>12.8765</c:v>
                </c:pt>
                <c:pt idx="7849">
                  <c:v>12.8795</c:v>
                </c:pt>
                <c:pt idx="7850">
                  <c:v>12.881500000000001</c:v>
                </c:pt>
                <c:pt idx="7851">
                  <c:v>12.884499999999999</c:v>
                </c:pt>
                <c:pt idx="7852">
                  <c:v>12.8865</c:v>
                </c:pt>
                <c:pt idx="7853">
                  <c:v>12.8895</c:v>
                </c:pt>
                <c:pt idx="7854">
                  <c:v>12.8925</c:v>
                </c:pt>
                <c:pt idx="7855">
                  <c:v>12.894500000000001</c:v>
                </c:pt>
                <c:pt idx="7856">
                  <c:v>12.897500000000001</c:v>
                </c:pt>
                <c:pt idx="7857">
                  <c:v>12.900499999999999</c:v>
                </c:pt>
                <c:pt idx="7858">
                  <c:v>12.9025</c:v>
                </c:pt>
                <c:pt idx="7859">
                  <c:v>12.9055</c:v>
                </c:pt>
                <c:pt idx="7860">
                  <c:v>12.9085</c:v>
                </c:pt>
                <c:pt idx="7861">
                  <c:v>12.910500000000001</c:v>
                </c:pt>
                <c:pt idx="7862">
                  <c:v>12.913500000000001</c:v>
                </c:pt>
                <c:pt idx="7863">
                  <c:v>12.916499999999999</c:v>
                </c:pt>
                <c:pt idx="7864">
                  <c:v>12.9185</c:v>
                </c:pt>
                <c:pt idx="7865">
                  <c:v>12.9215</c:v>
                </c:pt>
                <c:pt idx="7866">
                  <c:v>12.9245</c:v>
                </c:pt>
                <c:pt idx="7867">
                  <c:v>12.926500000000001</c:v>
                </c:pt>
                <c:pt idx="7868">
                  <c:v>12.929500000000001</c:v>
                </c:pt>
                <c:pt idx="7869">
                  <c:v>12.9315</c:v>
                </c:pt>
                <c:pt idx="7870">
                  <c:v>12.9345</c:v>
                </c:pt>
                <c:pt idx="7871">
                  <c:v>12.9375</c:v>
                </c:pt>
                <c:pt idx="7872">
                  <c:v>12.939500000000001</c:v>
                </c:pt>
                <c:pt idx="7873">
                  <c:v>12.942500000000001</c:v>
                </c:pt>
                <c:pt idx="7874">
                  <c:v>12.945499999999999</c:v>
                </c:pt>
                <c:pt idx="7875">
                  <c:v>12.9475</c:v>
                </c:pt>
                <c:pt idx="7876">
                  <c:v>12.9505</c:v>
                </c:pt>
                <c:pt idx="7877">
                  <c:v>12.9535</c:v>
                </c:pt>
                <c:pt idx="7878">
                  <c:v>12.955500000000001</c:v>
                </c:pt>
                <c:pt idx="7879">
                  <c:v>12.958500000000001</c:v>
                </c:pt>
                <c:pt idx="7880">
                  <c:v>12.961499999999999</c:v>
                </c:pt>
                <c:pt idx="7881">
                  <c:v>12.9635</c:v>
                </c:pt>
                <c:pt idx="7882">
                  <c:v>12.9665</c:v>
                </c:pt>
                <c:pt idx="7883">
                  <c:v>12.9695</c:v>
                </c:pt>
                <c:pt idx="7884">
                  <c:v>12.971500000000001</c:v>
                </c:pt>
                <c:pt idx="7885">
                  <c:v>12.974500000000001</c:v>
                </c:pt>
                <c:pt idx="7886">
                  <c:v>12.977499999999999</c:v>
                </c:pt>
                <c:pt idx="7887">
                  <c:v>12.9795</c:v>
                </c:pt>
                <c:pt idx="7888">
                  <c:v>12.9825</c:v>
                </c:pt>
                <c:pt idx="7889">
                  <c:v>12.9855</c:v>
                </c:pt>
                <c:pt idx="7890">
                  <c:v>12.987500000000001</c:v>
                </c:pt>
                <c:pt idx="7891">
                  <c:v>12.990500000000001</c:v>
                </c:pt>
                <c:pt idx="7892">
                  <c:v>12.993499999999999</c:v>
                </c:pt>
                <c:pt idx="7893">
                  <c:v>12.9955</c:v>
                </c:pt>
                <c:pt idx="7894">
                  <c:v>12.9985</c:v>
                </c:pt>
                <c:pt idx="7895">
                  <c:v>13.0015</c:v>
                </c:pt>
                <c:pt idx="7896">
                  <c:v>13.003500000000001</c:v>
                </c:pt>
                <c:pt idx="7897">
                  <c:v>13.006500000000001</c:v>
                </c:pt>
                <c:pt idx="7898">
                  <c:v>13.009499999999999</c:v>
                </c:pt>
                <c:pt idx="7899">
                  <c:v>13.0115</c:v>
                </c:pt>
                <c:pt idx="7900">
                  <c:v>13.0145</c:v>
                </c:pt>
                <c:pt idx="7901">
                  <c:v>13.0175</c:v>
                </c:pt>
                <c:pt idx="7902">
                  <c:v>13.019500000000001</c:v>
                </c:pt>
                <c:pt idx="7903">
                  <c:v>13.022500000000001</c:v>
                </c:pt>
                <c:pt idx="7904">
                  <c:v>13.025499999999999</c:v>
                </c:pt>
                <c:pt idx="7905">
                  <c:v>13.0275</c:v>
                </c:pt>
                <c:pt idx="7906">
                  <c:v>13.0305</c:v>
                </c:pt>
                <c:pt idx="7907">
                  <c:v>13.0335</c:v>
                </c:pt>
                <c:pt idx="7908">
                  <c:v>13.035500000000001</c:v>
                </c:pt>
                <c:pt idx="7909">
                  <c:v>13.038500000000001</c:v>
                </c:pt>
                <c:pt idx="7910">
                  <c:v>13.041499999999999</c:v>
                </c:pt>
                <c:pt idx="7911">
                  <c:v>13.0435</c:v>
                </c:pt>
                <c:pt idx="7912">
                  <c:v>13.0465</c:v>
                </c:pt>
                <c:pt idx="7913">
                  <c:v>13.0495</c:v>
                </c:pt>
                <c:pt idx="7914">
                  <c:v>13.051500000000001</c:v>
                </c:pt>
                <c:pt idx="7915">
                  <c:v>13.054500000000001</c:v>
                </c:pt>
                <c:pt idx="7916">
                  <c:v>13.057499999999999</c:v>
                </c:pt>
                <c:pt idx="7917">
                  <c:v>13.060499999999999</c:v>
                </c:pt>
                <c:pt idx="7918">
                  <c:v>13.0625</c:v>
                </c:pt>
                <c:pt idx="7919">
                  <c:v>13.0655</c:v>
                </c:pt>
                <c:pt idx="7920">
                  <c:v>13.067500000000001</c:v>
                </c:pt>
                <c:pt idx="7921">
                  <c:v>13.070499999999999</c:v>
                </c:pt>
                <c:pt idx="7922">
                  <c:v>13.073499999999999</c:v>
                </c:pt>
                <c:pt idx="7923">
                  <c:v>13.0755</c:v>
                </c:pt>
                <c:pt idx="7924">
                  <c:v>13.0785</c:v>
                </c:pt>
                <c:pt idx="7925">
                  <c:v>13.0815</c:v>
                </c:pt>
                <c:pt idx="7926">
                  <c:v>13.083500000000001</c:v>
                </c:pt>
                <c:pt idx="7927">
                  <c:v>13.086499999999999</c:v>
                </c:pt>
                <c:pt idx="7928">
                  <c:v>13.0885</c:v>
                </c:pt>
                <c:pt idx="7929">
                  <c:v>13.0915</c:v>
                </c:pt>
                <c:pt idx="7930">
                  <c:v>13.0945</c:v>
                </c:pt>
                <c:pt idx="7931">
                  <c:v>13.096500000000001</c:v>
                </c:pt>
                <c:pt idx="7932">
                  <c:v>13.099500000000001</c:v>
                </c:pt>
                <c:pt idx="7933">
                  <c:v>13.102499999999999</c:v>
                </c:pt>
                <c:pt idx="7934">
                  <c:v>13.105499999999999</c:v>
                </c:pt>
                <c:pt idx="7935">
                  <c:v>13.1075</c:v>
                </c:pt>
                <c:pt idx="7936">
                  <c:v>13.1105</c:v>
                </c:pt>
                <c:pt idx="7937">
                  <c:v>13.1135</c:v>
                </c:pt>
                <c:pt idx="7938">
                  <c:v>13.115500000000001</c:v>
                </c:pt>
                <c:pt idx="7939">
                  <c:v>13.118499999999999</c:v>
                </c:pt>
                <c:pt idx="7940">
                  <c:v>13.1205</c:v>
                </c:pt>
                <c:pt idx="7941">
                  <c:v>13.1235</c:v>
                </c:pt>
                <c:pt idx="7942">
                  <c:v>13.1265</c:v>
                </c:pt>
                <c:pt idx="7943">
                  <c:v>13.128500000000001</c:v>
                </c:pt>
                <c:pt idx="7944">
                  <c:v>13.131500000000001</c:v>
                </c:pt>
                <c:pt idx="7945">
                  <c:v>13.134499999999999</c:v>
                </c:pt>
                <c:pt idx="7946">
                  <c:v>13.1365</c:v>
                </c:pt>
                <c:pt idx="7947">
                  <c:v>13.1395</c:v>
                </c:pt>
                <c:pt idx="7948">
                  <c:v>13.1425</c:v>
                </c:pt>
                <c:pt idx="7949">
                  <c:v>13.1455</c:v>
                </c:pt>
                <c:pt idx="7950">
                  <c:v>13.147500000000001</c:v>
                </c:pt>
                <c:pt idx="7951">
                  <c:v>13.150499999999999</c:v>
                </c:pt>
                <c:pt idx="7952">
                  <c:v>13.153499999999999</c:v>
                </c:pt>
                <c:pt idx="7953">
                  <c:v>13.1555</c:v>
                </c:pt>
                <c:pt idx="7954">
                  <c:v>13.1585</c:v>
                </c:pt>
                <c:pt idx="7955">
                  <c:v>13.160500000000001</c:v>
                </c:pt>
                <c:pt idx="7956">
                  <c:v>13.163500000000001</c:v>
                </c:pt>
                <c:pt idx="7957">
                  <c:v>13.166499999999999</c:v>
                </c:pt>
                <c:pt idx="7958">
                  <c:v>13.1685</c:v>
                </c:pt>
                <c:pt idx="7959">
                  <c:v>13.1715</c:v>
                </c:pt>
                <c:pt idx="7960">
                  <c:v>13.1745</c:v>
                </c:pt>
                <c:pt idx="7961">
                  <c:v>13.1775</c:v>
                </c:pt>
                <c:pt idx="7962">
                  <c:v>13.179500000000001</c:v>
                </c:pt>
                <c:pt idx="7963">
                  <c:v>13.182499999999999</c:v>
                </c:pt>
                <c:pt idx="7964">
                  <c:v>13.185499999999999</c:v>
                </c:pt>
                <c:pt idx="7965">
                  <c:v>13.1875</c:v>
                </c:pt>
                <c:pt idx="7966">
                  <c:v>13.1905</c:v>
                </c:pt>
                <c:pt idx="7967">
                  <c:v>13.1935</c:v>
                </c:pt>
                <c:pt idx="7968">
                  <c:v>13.195499999999999</c:v>
                </c:pt>
                <c:pt idx="7969">
                  <c:v>13.198499999999999</c:v>
                </c:pt>
                <c:pt idx="7970">
                  <c:v>13.2005</c:v>
                </c:pt>
                <c:pt idx="7971">
                  <c:v>13.204499999999999</c:v>
                </c:pt>
                <c:pt idx="7972">
                  <c:v>13.2065</c:v>
                </c:pt>
                <c:pt idx="7973">
                  <c:v>13.2095</c:v>
                </c:pt>
                <c:pt idx="7974">
                  <c:v>13.2125</c:v>
                </c:pt>
                <c:pt idx="7975">
                  <c:v>13.214499999999999</c:v>
                </c:pt>
                <c:pt idx="7976">
                  <c:v>13.217499999999999</c:v>
                </c:pt>
                <c:pt idx="7977">
                  <c:v>13.220499999999999</c:v>
                </c:pt>
                <c:pt idx="7978">
                  <c:v>13.2225</c:v>
                </c:pt>
                <c:pt idx="7979">
                  <c:v>13.2255</c:v>
                </c:pt>
                <c:pt idx="7980">
                  <c:v>13.2285</c:v>
                </c:pt>
                <c:pt idx="7981">
                  <c:v>13.230499999999999</c:v>
                </c:pt>
                <c:pt idx="7982">
                  <c:v>13.233499999999999</c:v>
                </c:pt>
                <c:pt idx="7983">
                  <c:v>13.2355</c:v>
                </c:pt>
                <c:pt idx="7984">
                  <c:v>13.2385</c:v>
                </c:pt>
                <c:pt idx="7985">
                  <c:v>13.2415</c:v>
                </c:pt>
                <c:pt idx="7986">
                  <c:v>13.243499999999999</c:v>
                </c:pt>
                <c:pt idx="7987">
                  <c:v>13.246499999999999</c:v>
                </c:pt>
                <c:pt idx="7988">
                  <c:v>13.2485</c:v>
                </c:pt>
                <c:pt idx="7989">
                  <c:v>13.2515</c:v>
                </c:pt>
                <c:pt idx="7990">
                  <c:v>13.2545</c:v>
                </c:pt>
                <c:pt idx="7991">
                  <c:v>13.256500000000001</c:v>
                </c:pt>
                <c:pt idx="7992">
                  <c:v>13.259499999999999</c:v>
                </c:pt>
                <c:pt idx="7993">
                  <c:v>13.262499999999999</c:v>
                </c:pt>
                <c:pt idx="7994">
                  <c:v>13.2645</c:v>
                </c:pt>
                <c:pt idx="7995">
                  <c:v>13.2675</c:v>
                </c:pt>
                <c:pt idx="7996">
                  <c:v>13.2705</c:v>
                </c:pt>
                <c:pt idx="7997">
                  <c:v>13.2735</c:v>
                </c:pt>
                <c:pt idx="7998">
                  <c:v>13.275499999999999</c:v>
                </c:pt>
                <c:pt idx="7999">
                  <c:v>13.278499999999999</c:v>
                </c:pt>
                <c:pt idx="8000">
                  <c:v>13.281499999999999</c:v>
                </c:pt>
                <c:pt idx="8001">
                  <c:v>13.2835</c:v>
                </c:pt>
                <c:pt idx="8002">
                  <c:v>13.2865</c:v>
                </c:pt>
                <c:pt idx="8003">
                  <c:v>13.2895</c:v>
                </c:pt>
                <c:pt idx="8004">
                  <c:v>13.291499999999999</c:v>
                </c:pt>
                <c:pt idx="8005">
                  <c:v>13.294499999999999</c:v>
                </c:pt>
                <c:pt idx="8006">
                  <c:v>13.297499999999999</c:v>
                </c:pt>
                <c:pt idx="8007">
                  <c:v>13.2995</c:v>
                </c:pt>
                <c:pt idx="8008">
                  <c:v>13.3035</c:v>
                </c:pt>
                <c:pt idx="8009">
                  <c:v>13.3055</c:v>
                </c:pt>
                <c:pt idx="8010">
                  <c:v>13.3085</c:v>
                </c:pt>
                <c:pt idx="8011">
                  <c:v>13.310499999999999</c:v>
                </c:pt>
                <c:pt idx="8012">
                  <c:v>13.313499999999999</c:v>
                </c:pt>
                <c:pt idx="8013">
                  <c:v>13.3165</c:v>
                </c:pt>
                <c:pt idx="8014">
                  <c:v>13.3185</c:v>
                </c:pt>
                <c:pt idx="8015">
                  <c:v>13.3215</c:v>
                </c:pt>
                <c:pt idx="8016">
                  <c:v>13.3245</c:v>
                </c:pt>
                <c:pt idx="8017">
                  <c:v>13.326499999999999</c:v>
                </c:pt>
                <c:pt idx="8018">
                  <c:v>13.329499999999999</c:v>
                </c:pt>
                <c:pt idx="8019">
                  <c:v>13.3325</c:v>
                </c:pt>
                <c:pt idx="8020">
                  <c:v>13.3345</c:v>
                </c:pt>
                <c:pt idx="8021">
                  <c:v>13.3375</c:v>
                </c:pt>
                <c:pt idx="8022">
                  <c:v>13.3405</c:v>
                </c:pt>
                <c:pt idx="8023">
                  <c:v>13.342499999999999</c:v>
                </c:pt>
                <c:pt idx="8024">
                  <c:v>13.345499999999999</c:v>
                </c:pt>
                <c:pt idx="8025">
                  <c:v>13.3485</c:v>
                </c:pt>
                <c:pt idx="8026">
                  <c:v>13.3505</c:v>
                </c:pt>
                <c:pt idx="8027">
                  <c:v>13.3535</c:v>
                </c:pt>
                <c:pt idx="8028">
                  <c:v>13.3565</c:v>
                </c:pt>
                <c:pt idx="8029">
                  <c:v>13.358499999999999</c:v>
                </c:pt>
                <c:pt idx="8030">
                  <c:v>13.361499999999999</c:v>
                </c:pt>
                <c:pt idx="8031">
                  <c:v>13.3645</c:v>
                </c:pt>
                <c:pt idx="8032">
                  <c:v>13.3665</c:v>
                </c:pt>
                <c:pt idx="8033">
                  <c:v>13.3695</c:v>
                </c:pt>
                <c:pt idx="8034">
                  <c:v>13.3725</c:v>
                </c:pt>
                <c:pt idx="8035">
                  <c:v>13.374499999999999</c:v>
                </c:pt>
                <c:pt idx="8036">
                  <c:v>13.3775</c:v>
                </c:pt>
                <c:pt idx="8037">
                  <c:v>13.3805</c:v>
                </c:pt>
                <c:pt idx="8038">
                  <c:v>13.3825</c:v>
                </c:pt>
                <c:pt idx="8039">
                  <c:v>13.3855</c:v>
                </c:pt>
                <c:pt idx="8040">
                  <c:v>13.388500000000001</c:v>
                </c:pt>
                <c:pt idx="8041">
                  <c:v>13.390499999999999</c:v>
                </c:pt>
                <c:pt idx="8042">
                  <c:v>13.3935</c:v>
                </c:pt>
                <c:pt idx="8043">
                  <c:v>13.3965</c:v>
                </c:pt>
                <c:pt idx="8044">
                  <c:v>13.3985</c:v>
                </c:pt>
                <c:pt idx="8045">
                  <c:v>13.4015</c:v>
                </c:pt>
                <c:pt idx="8046">
                  <c:v>13.404500000000001</c:v>
                </c:pt>
                <c:pt idx="8047">
                  <c:v>13.406499999999999</c:v>
                </c:pt>
                <c:pt idx="8048">
                  <c:v>13.4095</c:v>
                </c:pt>
                <c:pt idx="8049">
                  <c:v>13.4125</c:v>
                </c:pt>
                <c:pt idx="8050">
                  <c:v>13.4145</c:v>
                </c:pt>
                <c:pt idx="8051">
                  <c:v>13.4175</c:v>
                </c:pt>
                <c:pt idx="8052">
                  <c:v>13.420500000000001</c:v>
                </c:pt>
                <c:pt idx="8053">
                  <c:v>13.422499999999999</c:v>
                </c:pt>
                <c:pt idx="8054">
                  <c:v>13.4255</c:v>
                </c:pt>
                <c:pt idx="8055">
                  <c:v>13.4285</c:v>
                </c:pt>
                <c:pt idx="8056">
                  <c:v>13.4315</c:v>
                </c:pt>
                <c:pt idx="8057">
                  <c:v>13.4335</c:v>
                </c:pt>
                <c:pt idx="8058">
                  <c:v>13.436500000000001</c:v>
                </c:pt>
                <c:pt idx="8059">
                  <c:v>13.439500000000001</c:v>
                </c:pt>
                <c:pt idx="8060">
                  <c:v>13.4415</c:v>
                </c:pt>
                <c:pt idx="8061">
                  <c:v>13.4445</c:v>
                </c:pt>
                <c:pt idx="8062">
                  <c:v>13.4475</c:v>
                </c:pt>
                <c:pt idx="8063">
                  <c:v>13.4495</c:v>
                </c:pt>
                <c:pt idx="8064">
                  <c:v>13.452500000000001</c:v>
                </c:pt>
                <c:pt idx="8065">
                  <c:v>13.455500000000001</c:v>
                </c:pt>
                <c:pt idx="8066">
                  <c:v>13.4575</c:v>
                </c:pt>
                <c:pt idx="8067">
                  <c:v>13.4605</c:v>
                </c:pt>
                <c:pt idx="8068">
                  <c:v>13.4635</c:v>
                </c:pt>
                <c:pt idx="8069">
                  <c:v>13.4655</c:v>
                </c:pt>
                <c:pt idx="8070">
                  <c:v>13.468500000000001</c:v>
                </c:pt>
                <c:pt idx="8071">
                  <c:v>13.471500000000001</c:v>
                </c:pt>
                <c:pt idx="8072">
                  <c:v>13.474500000000001</c:v>
                </c:pt>
                <c:pt idx="8073">
                  <c:v>13.4765</c:v>
                </c:pt>
                <c:pt idx="8074">
                  <c:v>13.4795</c:v>
                </c:pt>
                <c:pt idx="8075">
                  <c:v>13.4815</c:v>
                </c:pt>
                <c:pt idx="8076">
                  <c:v>13.484500000000001</c:v>
                </c:pt>
                <c:pt idx="8077">
                  <c:v>13.487500000000001</c:v>
                </c:pt>
                <c:pt idx="8078">
                  <c:v>13.4895</c:v>
                </c:pt>
                <c:pt idx="8079">
                  <c:v>13.4925</c:v>
                </c:pt>
                <c:pt idx="8080">
                  <c:v>13.4955</c:v>
                </c:pt>
                <c:pt idx="8081">
                  <c:v>13.4975</c:v>
                </c:pt>
                <c:pt idx="8082">
                  <c:v>13.5015</c:v>
                </c:pt>
                <c:pt idx="8083">
                  <c:v>13.503500000000001</c:v>
                </c:pt>
                <c:pt idx="8084">
                  <c:v>13.506500000000001</c:v>
                </c:pt>
                <c:pt idx="8085">
                  <c:v>13.5085</c:v>
                </c:pt>
                <c:pt idx="8086">
                  <c:v>13.5115</c:v>
                </c:pt>
                <c:pt idx="8087">
                  <c:v>13.5145</c:v>
                </c:pt>
                <c:pt idx="8088">
                  <c:v>13.516500000000001</c:v>
                </c:pt>
                <c:pt idx="8089">
                  <c:v>13.5205</c:v>
                </c:pt>
                <c:pt idx="8090">
                  <c:v>13.522500000000001</c:v>
                </c:pt>
                <c:pt idx="8091">
                  <c:v>13.525499999999999</c:v>
                </c:pt>
                <c:pt idx="8092">
                  <c:v>13.528499999999999</c:v>
                </c:pt>
                <c:pt idx="8093">
                  <c:v>13.5305</c:v>
                </c:pt>
                <c:pt idx="8094">
                  <c:v>13.5335</c:v>
                </c:pt>
                <c:pt idx="8095">
                  <c:v>13.5365</c:v>
                </c:pt>
                <c:pt idx="8096">
                  <c:v>13.5395</c:v>
                </c:pt>
                <c:pt idx="8097">
                  <c:v>13.541499999999999</c:v>
                </c:pt>
                <c:pt idx="8098">
                  <c:v>13.544499999999999</c:v>
                </c:pt>
                <c:pt idx="8099">
                  <c:v>13.5465</c:v>
                </c:pt>
                <c:pt idx="8100">
                  <c:v>13.5495</c:v>
                </c:pt>
                <c:pt idx="8101">
                  <c:v>13.5525</c:v>
                </c:pt>
                <c:pt idx="8102">
                  <c:v>13.554500000000001</c:v>
                </c:pt>
                <c:pt idx="8103">
                  <c:v>13.557499999999999</c:v>
                </c:pt>
                <c:pt idx="8104">
                  <c:v>13.560499999999999</c:v>
                </c:pt>
                <c:pt idx="8105">
                  <c:v>13.5625</c:v>
                </c:pt>
                <c:pt idx="8106">
                  <c:v>13.5655</c:v>
                </c:pt>
                <c:pt idx="8107">
                  <c:v>13.5685</c:v>
                </c:pt>
                <c:pt idx="8108">
                  <c:v>13.570499999999999</c:v>
                </c:pt>
                <c:pt idx="8109">
                  <c:v>13.573499999999999</c:v>
                </c:pt>
                <c:pt idx="8110">
                  <c:v>13.576499999999999</c:v>
                </c:pt>
                <c:pt idx="8111">
                  <c:v>13.5785</c:v>
                </c:pt>
                <c:pt idx="8112">
                  <c:v>13.5815</c:v>
                </c:pt>
                <c:pt idx="8113">
                  <c:v>13.5845</c:v>
                </c:pt>
                <c:pt idx="8114">
                  <c:v>13.586499999999999</c:v>
                </c:pt>
                <c:pt idx="8115">
                  <c:v>13.589499999999999</c:v>
                </c:pt>
                <c:pt idx="8116">
                  <c:v>13.592499999999999</c:v>
                </c:pt>
                <c:pt idx="8117">
                  <c:v>13.5945</c:v>
                </c:pt>
                <c:pt idx="8118">
                  <c:v>13.5975</c:v>
                </c:pt>
                <c:pt idx="8119">
                  <c:v>13.599500000000001</c:v>
                </c:pt>
                <c:pt idx="8120">
                  <c:v>13.602499999999999</c:v>
                </c:pt>
                <c:pt idx="8121">
                  <c:v>13.605499999999999</c:v>
                </c:pt>
                <c:pt idx="8122">
                  <c:v>13.6075</c:v>
                </c:pt>
                <c:pt idx="8123">
                  <c:v>13.6105</c:v>
                </c:pt>
                <c:pt idx="8124">
                  <c:v>13.612500000000001</c:v>
                </c:pt>
                <c:pt idx="8125">
                  <c:v>13.615500000000001</c:v>
                </c:pt>
                <c:pt idx="8126">
                  <c:v>13.618499999999999</c:v>
                </c:pt>
                <c:pt idx="8127">
                  <c:v>13.6205</c:v>
                </c:pt>
                <c:pt idx="8128">
                  <c:v>13.6235</c:v>
                </c:pt>
                <c:pt idx="8129">
                  <c:v>13.6265</c:v>
                </c:pt>
                <c:pt idx="8130">
                  <c:v>13.628500000000001</c:v>
                </c:pt>
                <c:pt idx="8131">
                  <c:v>13.631500000000001</c:v>
                </c:pt>
                <c:pt idx="8132">
                  <c:v>13.634499999999999</c:v>
                </c:pt>
                <c:pt idx="8133">
                  <c:v>13.6365</c:v>
                </c:pt>
                <c:pt idx="8134">
                  <c:v>13.6395</c:v>
                </c:pt>
                <c:pt idx="8135">
                  <c:v>13.6425</c:v>
                </c:pt>
                <c:pt idx="8136">
                  <c:v>13.644500000000001</c:v>
                </c:pt>
                <c:pt idx="8137">
                  <c:v>13.647500000000001</c:v>
                </c:pt>
                <c:pt idx="8138">
                  <c:v>13.650499999999999</c:v>
                </c:pt>
                <c:pt idx="8139">
                  <c:v>13.653499999999999</c:v>
                </c:pt>
                <c:pt idx="8140">
                  <c:v>13.6555</c:v>
                </c:pt>
                <c:pt idx="8141">
                  <c:v>13.6585</c:v>
                </c:pt>
                <c:pt idx="8142">
                  <c:v>13.6615</c:v>
                </c:pt>
                <c:pt idx="8143">
                  <c:v>13.663500000000001</c:v>
                </c:pt>
                <c:pt idx="8144">
                  <c:v>13.666499999999999</c:v>
                </c:pt>
                <c:pt idx="8145">
                  <c:v>13.6685</c:v>
                </c:pt>
                <c:pt idx="8146">
                  <c:v>13.6715</c:v>
                </c:pt>
                <c:pt idx="8147">
                  <c:v>13.6745</c:v>
                </c:pt>
                <c:pt idx="8148">
                  <c:v>13.6775</c:v>
                </c:pt>
                <c:pt idx="8149">
                  <c:v>13.679500000000001</c:v>
                </c:pt>
                <c:pt idx="8150">
                  <c:v>13.682499999999999</c:v>
                </c:pt>
                <c:pt idx="8151">
                  <c:v>13.685499999999999</c:v>
                </c:pt>
                <c:pt idx="8152">
                  <c:v>13.6875</c:v>
                </c:pt>
                <c:pt idx="8153">
                  <c:v>13.6905</c:v>
                </c:pt>
                <c:pt idx="8154">
                  <c:v>13.6935</c:v>
                </c:pt>
                <c:pt idx="8155">
                  <c:v>13.695499999999999</c:v>
                </c:pt>
                <c:pt idx="8156">
                  <c:v>13.698499999999999</c:v>
                </c:pt>
                <c:pt idx="8157">
                  <c:v>13.7005</c:v>
                </c:pt>
                <c:pt idx="8158">
                  <c:v>13.7035</c:v>
                </c:pt>
                <c:pt idx="8159">
                  <c:v>13.7065</c:v>
                </c:pt>
                <c:pt idx="8160">
                  <c:v>13.708500000000001</c:v>
                </c:pt>
                <c:pt idx="8161">
                  <c:v>13.711499999999999</c:v>
                </c:pt>
                <c:pt idx="8162">
                  <c:v>13.714499999999999</c:v>
                </c:pt>
                <c:pt idx="8163">
                  <c:v>13.7165</c:v>
                </c:pt>
                <c:pt idx="8164">
                  <c:v>13.7195</c:v>
                </c:pt>
                <c:pt idx="8165">
                  <c:v>13.7225</c:v>
                </c:pt>
                <c:pt idx="8166">
                  <c:v>13.724500000000001</c:v>
                </c:pt>
                <c:pt idx="8167">
                  <c:v>13.727499999999999</c:v>
                </c:pt>
                <c:pt idx="8168">
                  <c:v>13.730499999999999</c:v>
                </c:pt>
                <c:pt idx="8169">
                  <c:v>13.733499999999999</c:v>
                </c:pt>
                <c:pt idx="8170">
                  <c:v>13.7355</c:v>
                </c:pt>
                <c:pt idx="8171">
                  <c:v>13.7385</c:v>
                </c:pt>
                <c:pt idx="8172">
                  <c:v>13.740500000000001</c:v>
                </c:pt>
                <c:pt idx="8173">
                  <c:v>13.743499999999999</c:v>
                </c:pt>
                <c:pt idx="8174">
                  <c:v>13.746499999999999</c:v>
                </c:pt>
                <c:pt idx="8175">
                  <c:v>13.749499999999999</c:v>
                </c:pt>
                <c:pt idx="8176">
                  <c:v>13.7515</c:v>
                </c:pt>
                <c:pt idx="8177">
                  <c:v>13.7545</c:v>
                </c:pt>
                <c:pt idx="8178">
                  <c:v>13.7575</c:v>
                </c:pt>
                <c:pt idx="8179">
                  <c:v>13.759499999999999</c:v>
                </c:pt>
                <c:pt idx="8180">
                  <c:v>13.762499999999999</c:v>
                </c:pt>
                <c:pt idx="8181">
                  <c:v>13.765499999999999</c:v>
                </c:pt>
                <c:pt idx="8182">
                  <c:v>13.7675</c:v>
                </c:pt>
                <c:pt idx="8183">
                  <c:v>13.7705</c:v>
                </c:pt>
                <c:pt idx="8184">
                  <c:v>13.7735</c:v>
                </c:pt>
                <c:pt idx="8185">
                  <c:v>13.775499999999999</c:v>
                </c:pt>
                <c:pt idx="8186">
                  <c:v>13.778499999999999</c:v>
                </c:pt>
                <c:pt idx="8187">
                  <c:v>13.7805</c:v>
                </c:pt>
                <c:pt idx="8188">
                  <c:v>13.7835</c:v>
                </c:pt>
                <c:pt idx="8189">
                  <c:v>13.7865</c:v>
                </c:pt>
                <c:pt idx="8190">
                  <c:v>13.788500000000001</c:v>
                </c:pt>
                <c:pt idx="8191">
                  <c:v>13.791499999999999</c:v>
                </c:pt>
                <c:pt idx="8192">
                  <c:v>13.794499999999999</c:v>
                </c:pt>
                <c:pt idx="8193">
                  <c:v>13.797499999999999</c:v>
                </c:pt>
                <c:pt idx="8194">
                  <c:v>13.7995</c:v>
                </c:pt>
                <c:pt idx="8195">
                  <c:v>13.8025</c:v>
                </c:pt>
                <c:pt idx="8196">
                  <c:v>13.804500000000001</c:v>
                </c:pt>
                <c:pt idx="8197">
                  <c:v>13.807499999999999</c:v>
                </c:pt>
                <c:pt idx="8198">
                  <c:v>13.810499999999999</c:v>
                </c:pt>
                <c:pt idx="8199">
                  <c:v>13.813499999999999</c:v>
                </c:pt>
                <c:pt idx="8200">
                  <c:v>13.8155</c:v>
                </c:pt>
                <c:pt idx="8201">
                  <c:v>13.8185</c:v>
                </c:pt>
                <c:pt idx="8202">
                  <c:v>13.820499999999999</c:v>
                </c:pt>
                <c:pt idx="8203">
                  <c:v>13.823499999999999</c:v>
                </c:pt>
                <c:pt idx="8204">
                  <c:v>13.826499999999999</c:v>
                </c:pt>
                <c:pt idx="8205">
                  <c:v>13.8285</c:v>
                </c:pt>
                <c:pt idx="8206">
                  <c:v>13.8315</c:v>
                </c:pt>
                <c:pt idx="8207">
                  <c:v>13.8345</c:v>
                </c:pt>
                <c:pt idx="8208">
                  <c:v>13.836499999999999</c:v>
                </c:pt>
                <c:pt idx="8209">
                  <c:v>13.839499999999999</c:v>
                </c:pt>
                <c:pt idx="8210">
                  <c:v>13.842499999999999</c:v>
                </c:pt>
                <c:pt idx="8211">
                  <c:v>13.845499999999999</c:v>
                </c:pt>
                <c:pt idx="8212">
                  <c:v>13.8475</c:v>
                </c:pt>
                <c:pt idx="8213">
                  <c:v>13.8505</c:v>
                </c:pt>
                <c:pt idx="8214">
                  <c:v>13.8535</c:v>
                </c:pt>
                <c:pt idx="8215">
                  <c:v>13.855499999999999</c:v>
                </c:pt>
                <c:pt idx="8216">
                  <c:v>13.858499999999999</c:v>
                </c:pt>
                <c:pt idx="8217">
                  <c:v>13.861499999999999</c:v>
                </c:pt>
                <c:pt idx="8218">
                  <c:v>13.8635</c:v>
                </c:pt>
                <c:pt idx="8219">
                  <c:v>13.8665</c:v>
                </c:pt>
                <c:pt idx="8220">
                  <c:v>13.868499999999999</c:v>
                </c:pt>
                <c:pt idx="8221">
                  <c:v>13.871499999999999</c:v>
                </c:pt>
                <c:pt idx="8222">
                  <c:v>13.874499999999999</c:v>
                </c:pt>
                <c:pt idx="8223">
                  <c:v>13.8775</c:v>
                </c:pt>
                <c:pt idx="8224">
                  <c:v>13.8795</c:v>
                </c:pt>
                <c:pt idx="8225">
                  <c:v>13.8825</c:v>
                </c:pt>
                <c:pt idx="8226">
                  <c:v>13.8855</c:v>
                </c:pt>
                <c:pt idx="8227">
                  <c:v>13.887499999999999</c:v>
                </c:pt>
                <c:pt idx="8228">
                  <c:v>13.890499999999999</c:v>
                </c:pt>
                <c:pt idx="8229">
                  <c:v>13.8935</c:v>
                </c:pt>
                <c:pt idx="8230">
                  <c:v>13.8955</c:v>
                </c:pt>
                <c:pt idx="8231">
                  <c:v>13.8985</c:v>
                </c:pt>
                <c:pt idx="8232">
                  <c:v>13.9015</c:v>
                </c:pt>
                <c:pt idx="8233">
                  <c:v>13.903499999999999</c:v>
                </c:pt>
                <c:pt idx="8234">
                  <c:v>13.906499999999999</c:v>
                </c:pt>
                <c:pt idx="8235">
                  <c:v>13.9085</c:v>
                </c:pt>
                <c:pt idx="8236">
                  <c:v>13.9115</c:v>
                </c:pt>
                <c:pt idx="8237">
                  <c:v>13.9145</c:v>
                </c:pt>
                <c:pt idx="8238">
                  <c:v>13.916499999999999</c:v>
                </c:pt>
                <c:pt idx="8239">
                  <c:v>13.919499999999999</c:v>
                </c:pt>
                <c:pt idx="8240">
                  <c:v>13.922499999999999</c:v>
                </c:pt>
                <c:pt idx="8241">
                  <c:v>13.9245</c:v>
                </c:pt>
                <c:pt idx="8242">
                  <c:v>13.9275</c:v>
                </c:pt>
                <c:pt idx="8243">
                  <c:v>13.9305</c:v>
                </c:pt>
                <c:pt idx="8244">
                  <c:v>13.9335</c:v>
                </c:pt>
                <c:pt idx="8245">
                  <c:v>13.935499999999999</c:v>
                </c:pt>
                <c:pt idx="8246">
                  <c:v>13.938499999999999</c:v>
                </c:pt>
                <c:pt idx="8247">
                  <c:v>13.9415</c:v>
                </c:pt>
                <c:pt idx="8248">
                  <c:v>13.9435</c:v>
                </c:pt>
                <c:pt idx="8249">
                  <c:v>13.9465</c:v>
                </c:pt>
                <c:pt idx="8250">
                  <c:v>13.9495</c:v>
                </c:pt>
                <c:pt idx="8251">
                  <c:v>13.951499999999999</c:v>
                </c:pt>
                <c:pt idx="8252">
                  <c:v>13.954499999999999</c:v>
                </c:pt>
                <c:pt idx="8253">
                  <c:v>13.9575</c:v>
                </c:pt>
                <c:pt idx="8254">
                  <c:v>13.9595</c:v>
                </c:pt>
                <c:pt idx="8255">
                  <c:v>13.9625</c:v>
                </c:pt>
                <c:pt idx="8256">
                  <c:v>13.9655</c:v>
                </c:pt>
                <c:pt idx="8257">
                  <c:v>13.967499999999999</c:v>
                </c:pt>
                <c:pt idx="8258">
                  <c:v>13.970499999999999</c:v>
                </c:pt>
                <c:pt idx="8259">
                  <c:v>13.9735</c:v>
                </c:pt>
                <c:pt idx="8260">
                  <c:v>13.9765</c:v>
                </c:pt>
                <c:pt idx="8261">
                  <c:v>13.9785</c:v>
                </c:pt>
                <c:pt idx="8262">
                  <c:v>13.9815</c:v>
                </c:pt>
                <c:pt idx="8263">
                  <c:v>13.984500000000001</c:v>
                </c:pt>
                <c:pt idx="8264">
                  <c:v>13.986499999999999</c:v>
                </c:pt>
                <c:pt idx="8265">
                  <c:v>13.9895</c:v>
                </c:pt>
                <c:pt idx="8266">
                  <c:v>13.9925</c:v>
                </c:pt>
                <c:pt idx="8267">
                  <c:v>13.9945</c:v>
                </c:pt>
                <c:pt idx="8268">
                  <c:v>13.9975</c:v>
                </c:pt>
                <c:pt idx="8269">
                  <c:v>14.000500000000001</c:v>
                </c:pt>
                <c:pt idx="8270">
                  <c:v>14.0025</c:v>
                </c:pt>
                <c:pt idx="8271">
                  <c:v>14.0055</c:v>
                </c:pt>
                <c:pt idx="8272">
                  <c:v>14.0085</c:v>
                </c:pt>
                <c:pt idx="8273">
                  <c:v>14.0115</c:v>
                </c:pt>
                <c:pt idx="8274">
                  <c:v>14.0145</c:v>
                </c:pt>
                <c:pt idx="8275">
                  <c:v>14.016500000000001</c:v>
                </c:pt>
                <c:pt idx="8276">
                  <c:v>14.019500000000001</c:v>
                </c:pt>
                <c:pt idx="8277">
                  <c:v>14.0215</c:v>
                </c:pt>
                <c:pt idx="8278">
                  <c:v>14.0245</c:v>
                </c:pt>
                <c:pt idx="8279">
                  <c:v>14.0275</c:v>
                </c:pt>
                <c:pt idx="8280">
                  <c:v>14.0305</c:v>
                </c:pt>
                <c:pt idx="8281">
                  <c:v>14.032500000000001</c:v>
                </c:pt>
                <c:pt idx="8282">
                  <c:v>14.035500000000001</c:v>
                </c:pt>
                <c:pt idx="8283">
                  <c:v>14.038500000000001</c:v>
                </c:pt>
                <c:pt idx="8284">
                  <c:v>14.0405</c:v>
                </c:pt>
                <c:pt idx="8285">
                  <c:v>14.0435</c:v>
                </c:pt>
                <c:pt idx="8286">
                  <c:v>14.0465</c:v>
                </c:pt>
                <c:pt idx="8287">
                  <c:v>14.048500000000001</c:v>
                </c:pt>
                <c:pt idx="8288">
                  <c:v>14.051500000000001</c:v>
                </c:pt>
                <c:pt idx="8289">
                  <c:v>14.054500000000001</c:v>
                </c:pt>
                <c:pt idx="8290">
                  <c:v>14.0565</c:v>
                </c:pt>
                <c:pt idx="8291">
                  <c:v>14.0595</c:v>
                </c:pt>
                <c:pt idx="8292">
                  <c:v>14.0625</c:v>
                </c:pt>
                <c:pt idx="8293">
                  <c:v>14.0655</c:v>
                </c:pt>
                <c:pt idx="8294">
                  <c:v>14.067500000000001</c:v>
                </c:pt>
                <c:pt idx="8295">
                  <c:v>14.070499999999999</c:v>
                </c:pt>
                <c:pt idx="8296">
                  <c:v>14.073499999999999</c:v>
                </c:pt>
                <c:pt idx="8297">
                  <c:v>14.0755</c:v>
                </c:pt>
                <c:pt idx="8298">
                  <c:v>14.0785</c:v>
                </c:pt>
                <c:pt idx="8299">
                  <c:v>14.0815</c:v>
                </c:pt>
                <c:pt idx="8300">
                  <c:v>14.083500000000001</c:v>
                </c:pt>
                <c:pt idx="8301">
                  <c:v>14.086499999999999</c:v>
                </c:pt>
                <c:pt idx="8302">
                  <c:v>14.089499999999999</c:v>
                </c:pt>
                <c:pt idx="8303">
                  <c:v>14.0915</c:v>
                </c:pt>
                <c:pt idx="8304">
                  <c:v>14.0945</c:v>
                </c:pt>
                <c:pt idx="8305">
                  <c:v>14.0975</c:v>
                </c:pt>
                <c:pt idx="8306">
                  <c:v>14.099500000000001</c:v>
                </c:pt>
                <c:pt idx="8307">
                  <c:v>14.102499999999999</c:v>
                </c:pt>
                <c:pt idx="8308">
                  <c:v>14.105499999999999</c:v>
                </c:pt>
                <c:pt idx="8309">
                  <c:v>14.1075</c:v>
                </c:pt>
                <c:pt idx="8310">
                  <c:v>14.1105</c:v>
                </c:pt>
                <c:pt idx="8311">
                  <c:v>14.1135</c:v>
                </c:pt>
                <c:pt idx="8312">
                  <c:v>14.115500000000001</c:v>
                </c:pt>
                <c:pt idx="8313">
                  <c:v>14.118499999999999</c:v>
                </c:pt>
                <c:pt idx="8314">
                  <c:v>14.121499999999999</c:v>
                </c:pt>
                <c:pt idx="8315">
                  <c:v>14.1235</c:v>
                </c:pt>
                <c:pt idx="8316">
                  <c:v>14.1265</c:v>
                </c:pt>
                <c:pt idx="8317">
                  <c:v>14.1295</c:v>
                </c:pt>
                <c:pt idx="8318">
                  <c:v>14.131500000000001</c:v>
                </c:pt>
                <c:pt idx="8319">
                  <c:v>14.134499999999999</c:v>
                </c:pt>
                <c:pt idx="8320">
                  <c:v>14.137499999999999</c:v>
                </c:pt>
                <c:pt idx="8321">
                  <c:v>14.1395</c:v>
                </c:pt>
                <c:pt idx="8322">
                  <c:v>14.1425</c:v>
                </c:pt>
                <c:pt idx="8323">
                  <c:v>14.1455</c:v>
                </c:pt>
                <c:pt idx="8324">
                  <c:v>14.147500000000001</c:v>
                </c:pt>
                <c:pt idx="8325">
                  <c:v>14.150499999999999</c:v>
                </c:pt>
                <c:pt idx="8326">
                  <c:v>14.153499999999999</c:v>
                </c:pt>
                <c:pt idx="8327">
                  <c:v>14.1555</c:v>
                </c:pt>
                <c:pt idx="8328">
                  <c:v>14.1585</c:v>
                </c:pt>
                <c:pt idx="8329">
                  <c:v>14.1615</c:v>
                </c:pt>
                <c:pt idx="8330">
                  <c:v>14.163500000000001</c:v>
                </c:pt>
                <c:pt idx="8331">
                  <c:v>14.166499999999999</c:v>
                </c:pt>
                <c:pt idx="8332">
                  <c:v>14.169499999999999</c:v>
                </c:pt>
                <c:pt idx="8333">
                  <c:v>14.1715</c:v>
                </c:pt>
                <c:pt idx="8334">
                  <c:v>14.1745</c:v>
                </c:pt>
                <c:pt idx="8335">
                  <c:v>14.1775</c:v>
                </c:pt>
                <c:pt idx="8336">
                  <c:v>14.179500000000001</c:v>
                </c:pt>
                <c:pt idx="8337">
                  <c:v>14.182499999999999</c:v>
                </c:pt>
                <c:pt idx="8338">
                  <c:v>14.185499999999999</c:v>
                </c:pt>
                <c:pt idx="8339">
                  <c:v>14.1875</c:v>
                </c:pt>
                <c:pt idx="8340">
                  <c:v>14.1905</c:v>
                </c:pt>
                <c:pt idx="8341">
                  <c:v>14.1935</c:v>
                </c:pt>
                <c:pt idx="8342">
                  <c:v>14.195499999999999</c:v>
                </c:pt>
                <c:pt idx="8343">
                  <c:v>14.198499999999999</c:v>
                </c:pt>
                <c:pt idx="8344">
                  <c:v>14.201499999999999</c:v>
                </c:pt>
                <c:pt idx="8345">
                  <c:v>14.2035</c:v>
                </c:pt>
                <c:pt idx="8346">
                  <c:v>14.2065</c:v>
                </c:pt>
                <c:pt idx="8347">
                  <c:v>14.2095</c:v>
                </c:pt>
                <c:pt idx="8348">
                  <c:v>14.211499999999999</c:v>
                </c:pt>
                <c:pt idx="8349">
                  <c:v>14.214499999999999</c:v>
                </c:pt>
                <c:pt idx="8350">
                  <c:v>14.217499999999999</c:v>
                </c:pt>
                <c:pt idx="8351">
                  <c:v>14.2195</c:v>
                </c:pt>
                <c:pt idx="8352">
                  <c:v>14.2225</c:v>
                </c:pt>
                <c:pt idx="8353">
                  <c:v>14.2255</c:v>
                </c:pt>
                <c:pt idx="8354">
                  <c:v>14.227499999999999</c:v>
                </c:pt>
                <c:pt idx="8355">
                  <c:v>14.230499999999999</c:v>
                </c:pt>
                <c:pt idx="8356">
                  <c:v>14.233499999999999</c:v>
                </c:pt>
                <c:pt idx="8357">
                  <c:v>14.2355</c:v>
                </c:pt>
                <c:pt idx="8358">
                  <c:v>14.2385</c:v>
                </c:pt>
                <c:pt idx="8359">
                  <c:v>14.2415</c:v>
                </c:pt>
                <c:pt idx="8360">
                  <c:v>14.243499999999999</c:v>
                </c:pt>
                <c:pt idx="8361">
                  <c:v>14.246499999999999</c:v>
                </c:pt>
                <c:pt idx="8362">
                  <c:v>14.249499999999999</c:v>
                </c:pt>
                <c:pt idx="8363">
                  <c:v>14.2515</c:v>
                </c:pt>
                <c:pt idx="8364">
                  <c:v>14.2545</c:v>
                </c:pt>
                <c:pt idx="8365">
                  <c:v>14.2575</c:v>
                </c:pt>
                <c:pt idx="8366">
                  <c:v>14.259499999999999</c:v>
                </c:pt>
                <c:pt idx="8367">
                  <c:v>14.262499999999999</c:v>
                </c:pt>
                <c:pt idx="8368">
                  <c:v>14.265499999999999</c:v>
                </c:pt>
                <c:pt idx="8369">
                  <c:v>14.2675</c:v>
                </c:pt>
                <c:pt idx="8370">
                  <c:v>14.2705</c:v>
                </c:pt>
                <c:pt idx="8371">
                  <c:v>14.2735</c:v>
                </c:pt>
                <c:pt idx="8372">
                  <c:v>14.275499999999999</c:v>
                </c:pt>
                <c:pt idx="8373">
                  <c:v>14.278499999999999</c:v>
                </c:pt>
                <c:pt idx="8374">
                  <c:v>14.281499999999999</c:v>
                </c:pt>
                <c:pt idx="8375">
                  <c:v>14.2835</c:v>
                </c:pt>
                <c:pt idx="8376">
                  <c:v>14.2865</c:v>
                </c:pt>
                <c:pt idx="8377">
                  <c:v>14.2895</c:v>
                </c:pt>
                <c:pt idx="8378">
                  <c:v>14.291499999999999</c:v>
                </c:pt>
                <c:pt idx="8379">
                  <c:v>14.294499999999999</c:v>
                </c:pt>
                <c:pt idx="8380">
                  <c:v>14.297499999999999</c:v>
                </c:pt>
                <c:pt idx="8381">
                  <c:v>14.2995</c:v>
                </c:pt>
                <c:pt idx="8382">
                  <c:v>14.3025</c:v>
                </c:pt>
                <c:pt idx="8383">
                  <c:v>14.3055</c:v>
                </c:pt>
                <c:pt idx="8384">
                  <c:v>14.307499999999999</c:v>
                </c:pt>
                <c:pt idx="8385">
                  <c:v>14.310499999999999</c:v>
                </c:pt>
                <c:pt idx="8386">
                  <c:v>14.313499999999999</c:v>
                </c:pt>
                <c:pt idx="8387">
                  <c:v>14.3155</c:v>
                </c:pt>
                <c:pt idx="8388">
                  <c:v>14.3185</c:v>
                </c:pt>
                <c:pt idx="8389">
                  <c:v>14.320499999999999</c:v>
                </c:pt>
                <c:pt idx="8390">
                  <c:v>14.323499999999999</c:v>
                </c:pt>
                <c:pt idx="8391">
                  <c:v>14.326499999999999</c:v>
                </c:pt>
                <c:pt idx="8392">
                  <c:v>14.3285</c:v>
                </c:pt>
                <c:pt idx="8393">
                  <c:v>14.3315</c:v>
                </c:pt>
                <c:pt idx="8394">
                  <c:v>14.3345</c:v>
                </c:pt>
                <c:pt idx="8395">
                  <c:v>14.336499999999999</c:v>
                </c:pt>
                <c:pt idx="8396">
                  <c:v>14.339499999999999</c:v>
                </c:pt>
                <c:pt idx="8397">
                  <c:v>14.342499999999999</c:v>
                </c:pt>
                <c:pt idx="8398">
                  <c:v>14.3445</c:v>
                </c:pt>
                <c:pt idx="8399">
                  <c:v>14.3475</c:v>
                </c:pt>
                <c:pt idx="8400">
                  <c:v>14.3505</c:v>
                </c:pt>
                <c:pt idx="8401">
                  <c:v>14.352499999999999</c:v>
                </c:pt>
                <c:pt idx="8402">
                  <c:v>14.355499999999999</c:v>
                </c:pt>
                <c:pt idx="8403">
                  <c:v>14.358499999999999</c:v>
                </c:pt>
                <c:pt idx="8404">
                  <c:v>14.3605</c:v>
                </c:pt>
                <c:pt idx="8405">
                  <c:v>14.3635</c:v>
                </c:pt>
                <c:pt idx="8406">
                  <c:v>14.3665</c:v>
                </c:pt>
                <c:pt idx="8407">
                  <c:v>14.3695</c:v>
                </c:pt>
                <c:pt idx="8408">
                  <c:v>14.371499999999999</c:v>
                </c:pt>
                <c:pt idx="8409">
                  <c:v>14.374499999999999</c:v>
                </c:pt>
                <c:pt idx="8410">
                  <c:v>14.3775</c:v>
                </c:pt>
                <c:pt idx="8411">
                  <c:v>14.3795</c:v>
                </c:pt>
                <c:pt idx="8412">
                  <c:v>14.3825</c:v>
                </c:pt>
                <c:pt idx="8413">
                  <c:v>14.3855</c:v>
                </c:pt>
                <c:pt idx="8414">
                  <c:v>14.387499999999999</c:v>
                </c:pt>
                <c:pt idx="8415">
                  <c:v>14.390499999999999</c:v>
                </c:pt>
                <c:pt idx="8416">
                  <c:v>14.3935</c:v>
                </c:pt>
                <c:pt idx="8417">
                  <c:v>14.3955</c:v>
                </c:pt>
                <c:pt idx="8418">
                  <c:v>14.3985</c:v>
                </c:pt>
                <c:pt idx="8419">
                  <c:v>14.4015</c:v>
                </c:pt>
                <c:pt idx="8420">
                  <c:v>14.403499999999999</c:v>
                </c:pt>
                <c:pt idx="8421">
                  <c:v>14.406499999999999</c:v>
                </c:pt>
                <c:pt idx="8422">
                  <c:v>14.4095</c:v>
                </c:pt>
                <c:pt idx="8423">
                  <c:v>14.4115</c:v>
                </c:pt>
                <c:pt idx="8424">
                  <c:v>14.4145</c:v>
                </c:pt>
                <c:pt idx="8425">
                  <c:v>14.4175</c:v>
                </c:pt>
                <c:pt idx="8426">
                  <c:v>14.419499999999999</c:v>
                </c:pt>
                <c:pt idx="8427">
                  <c:v>14.422499999999999</c:v>
                </c:pt>
                <c:pt idx="8428">
                  <c:v>14.4255</c:v>
                </c:pt>
                <c:pt idx="8429">
                  <c:v>14.4275</c:v>
                </c:pt>
                <c:pt idx="8430">
                  <c:v>14.4305</c:v>
                </c:pt>
                <c:pt idx="8431">
                  <c:v>14.4335</c:v>
                </c:pt>
                <c:pt idx="8432">
                  <c:v>14.435499999999999</c:v>
                </c:pt>
                <c:pt idx="8433">
                  <c:v>14.438499999999999</c:v>
                </c:pt>
                <c:pt idx="8434">
                  <c:v>14.4415</c:v>
                </c:pt>
                <c:pt idx="8435">
                  <c:v>14.4435</c:v>
                </c:pt>
                <c:pt idx="8436">
                  <c:v>14.4465</c:v>
                </c:pt>
                <c:pt idx="8437">
                  <c:v>14.4495</c:v>
                </c:pt>
                <c:pt idx="8438">
                  <c:v>14.451499999999999</c:v>
                </c:pt>
                <c:pt idx="8439">
                  <c:v>14.454499999999999</c:v>
                </c:pt>
                <c:pt idx="8440">
                  <c:v>14.4575</c:v>
                </c:pt>
                <c:pt idx="8441">
                  <c:v>14.4605</c:v>
                </c:pt>
                <c:pt idx="8442">
                  <c:v>14.4625</c:v>
                </c:pt>
                <c:pt idx="8443">
                  <c:v>14.4655</c:v>
                </c:pt>
                <c:pt idx="8444">
                  <c:v>14.467499999999999</c:v>
                </c:pt>
                <c:pt idx="8445">
                  <c:v>14.471500000000001</c:v>
                </c:pt>
                <c:pt idx="8446">
                  <c:v>14.4735</c:v>
                </c:pt>
                <c:pt idx="8447">
                  <c:v>14.4765</c:v>
                </c:pt>
                <c:pt idx="8448">
                  <c:v>14.4785</c:v>
                </c:pt>
                <c:pt idx="8449">
                  <c:v>14.4815</c:v>
                </c:pt>
                <c:pt idx="8450">
                  <c:v>14.484500000000001</c:v>
                </c:pt>
                <c:pt idx="8451">
                  <c:v>14.486499999999999</c:v>
                </c:pt>
                <c:pt idx="8452">
                  <c:v>14.4895</c:v>
                </c:pt>
                <c:pt idx="8453">
                  <c:v>14.4925</c:v>
                </c:pt>
                <c:pt idx="8454">
                  <c:v>14.4945</c:v>
                </c:pt>
                <c:pt idx="8455">
                  <c:v>14.4975</c:v>
                </c:pt>
                <c:pt idx="8456">
                  <c:v>14.500500000000001</c:v>
                </c:pt>
                <c:pt idx="8457">
                  <c:v>14.5025</c:v>
                </c:pt>
                <c:pt idx="8458">
                  <c:v>14.5055</c:v>
                </c:pt>
                <c:pt idx="8459">
                  <c:v>14.5085</c:v>
                </c:pt>
                <c:pt idx="8460">
                  <c:v>14.5105</c:v>
                </c:pt>
                <c:pt idx="8461">
                  <c:v>14.513500000000001</c:v>
                </c:pt>
                <c:pt idx="8462">
                  <c:v>14.516500000000001</c:v>
                </c:pt>
                <c:pt idx="8463">
                  <c:v>14.5185</c:v>
                </c:pt>
                <c:pt idx="8464">
                  <c:v>14.5215</c:v>
                </c:pt>
                <c:pt idx="8465">
                  <c:v>14.5245</c:v>
                </c:pt>
                <c:pt idx="8466">
                  <c:v>14.5265</c:v>
                </c:pt>
                <c:pt idx="8467">
                  <c:v>14.529500000000001</c:v>
                </c:pt>
                <c:pt idx="8468">
                  <c:v>14.532500000000001</c:v>
                </c:pt>
                <c:pt idx="8469">
                  <c:v>14.5345</c:v>
                </c:pt>
                <c:pt idx="8470">
                  <c:v>14.5375</c:v>
                </c:pt>
                <c:pt idx="8471">
                  <c:v>14.5405</c:v>
                </c:pt>
                <c:pt idx="8472">
                  <c:v>14.5425</c:v>
                </c:pt>
                <c:pt idx="8473">
                  <c:v>14.545500000000001</c:v>
                </c:pt>
                <c:pt idx="8474">
                  <c:v>14.548500000000001</c:v>
                </c:pt>
                <c:pt idx="8475">
                  <c:v>14.5505</c:v>
                </c:pt>
                <c:pt idx="8476">
                  <c:v>14.5535</c:v>
                </c:pt>
                <c:pt idx="8477">
                  <c:v>14.5565</c:v>
                </c:pt>
                <c:pt idx="8478">
                  <c:v>14.5585</c:v>
                </c:pt>
                <c:pt idx="8479">
                  <c:v>14.561500000000001</c:v>
                </c:pt>
                <c:pt idx="8480">
                  <c:v>14.564500000000001</c:v>
                </c:pt>
                <c:pt idx="8481">
                  <c:v>14.5665</c:v>
                </c:pt>
                <c:pt idx="8482">
                  <c:v>14.5695</c:v>
                </c:pt>
                <c:pt idx="8483">
                  <c:v>14.5725</c:v>
                </c:pt>
                <c:pt idx="8484">
                  <c:v>14.5745</c:v>
                </c:pt>
                <c:pt idx="8485">
                  <c:v>14.577500000000001</c:v>
                </c:pt>
                <c:pt idx="8486">
                  <c:v>14.580500000000001</c:v>
                </c:pt>
                <c:pt idx="8487">
                  <c:v>14.5825</c:v>
                </c:pt>
                <c:pt idx="8488">
                  <c:v>14.5855</c:v>
                </c:pt>
                <c:pt idx="8489">
                  <c:v>14.5885</c:v>
                </c:pt>
                <c:pt idx="8490">
                  <c:v>14.5905</c:v>
                </c:pt>
                <c:pt idx="8491">
                  <c:v>14.593500000000001</c:v>
                </c:pt>
                <c:pt idx="8492">
                  <c:v>14.596500000000001</c:v>
                </c:pt>
                <c:pt idx="8493">
                  <c:v>14.5985</c:v>
                </c:pt>
                <c:pt idx="8494">
                  <c:v>14.6015</c:v>
                </c:pt>
                <c:pt idx="8495">
                  <c:v>14.6045</c:v>
                </c:pt>
                <c:pt idx="8496">
                  <c:v>14.6065</c:v>
                </c:pt>
                <c:pt idx="8497">
                  <c:v>14.609500000000001</c:v>
                </c:pt>
                <c:pt idx="8498">
                  <c:v>14.612500000000001</c:v>
                </c:pt>
                <c:pt idx="8499">
                  <c:v>14.6145</c:v>
                </c:pt>
                <c:pt idx="8500">
                  <c:v>14.6175</c:v>
                </c:pt>
                <c:pt idx="8501">
                  <c:v>14.6205</c:v>
                </c:pt>
                <c:pt idx="8502">
                  <c:v>14.6235</c:v>
                </c:pt>
                <c:pt idx="8503">
                  <c:v>14.625500000000001</c:v>
                </c:pt>
                <c:pt idx="8504">
                  <c:v>14.628500000000001</c:v>
                </c:pt>
                <c:pt idx="8505">
                  <c:v>14.631500000000001</c:v>
                </c:pt>
                <c:pt idx="8506">
                  <c:v>14.6335</c:v>
                </c:pt>
                <c:pt idx="8507">
                  <c:v>14.6365</c:v>
                </c:pt>
                <c:pt idx="8508">
                  <c:v>14.6374</c:v>
                </c:pt>
              </c:numCache>
            </c:numRef>
          </c:xVal>
          <c:yVal>
            <c:numRef>
              <c:f>'2H8-1.5 - F'!$AC$3:$AC$10003</c:f>
              <c:numCache>
                <c:formatCode>General</c:formatCode>
                <c:ptCount val="10001"/>
                <c:pt idx="0">
                  <c:v>0</c:v>
                </c:pt>
                <c:pt idx="1">
                  <c:v>502.1</c:v>
                </c:pt>
                <c:pt idx="2">
                  <c:v>659.3</c:v>
                </c:pt>
                <c:pt idx="3">
                  <c:v>793.1</c:v>
                </c:pt>
                <c:pt idx="4">
                  <c:v>895.5</c:v>
                </c:pt>
                <c:pt idx="5">
                  <c:v>974</c:v>
                </c:pt>
                <c:pt idx="6">
                  <c:v>1045.0999999999999</c:v>
                </c:pt>
                <c:pt idx="7">
                  <c:v>1113.0999999999999</c:v>
                </c:pt>
                <c:pt idx="8">
                  <c:v>1182.5</c:v>
                </c:pt>
                <c:pt idx="9">
                  <c:v>1254.2</c:v>
                </c:pt>
                <c:pt idx="10">
                  <c:v>1325.3</c:v>
                </c:pt>
                <c:pt idx="11">
                  <c:v>1393.4</c:v>
                </c:pt>
                <c:pt idx="12">
                  <c:v>1461</c:v>
                </c:pt>
                <c:pt idx="13">
                  <c:v>1530</c:v>
                </c:pt>
                <c:pt idx="14">
                  <c:v>1601.4</c:v>
                </c:pt>
                <c:pt idx="15">
                  <c:v>1675.8</c:v>
                </c:pt>
                <c:pt idx="16">
                  <c:v>1753.8</c:v>
                </c:pt>
                <c:pt idx="17">
                  <c:v>1834.9</c:v>
                </c:pt>
                <c:pt idx="18">
                  <c:v>1921.8</c:v>
                </c:pt>
                <c:pt idx="19">
                  <c:v>2004.3</c:v>
                </c:pt>
                <c:pt idx="20">
                  <c:v>2088.1</c:v>
                </c:pt>
                <c:pt idx="21">
                  <c:v>2172.1</c:v>
                </c:pt>
                <c:pt idx="22">
                  <c:v>2254.9</c:v>
                </c:pt>
                <c:pt idx="23">
                  <c:v>2326.3000000000002</c:v>
                </c:pt>
                <c:pt idx="24">
                  <c:v>2401.1999999999998</c:v>
                </c:pt>
                <c:pt idx="25">
                  <c:v>2472.8000000000002</c:v>
                </c:pt>
                <c:pt idx="26">
                  <c:v>2540.5</c:v>
                </c:pt>
                <c:pt idx="27">
                  <c:v>2604.8000000000002</c:v>
                </c:pt>
                <c:pt idx="28">
                  <c:v>2666</c:v>
                </c:pt>
                <c:pt idx="29">
                  <c:v>2722.7</c:v>
                </c:pt>
                <c:pt idx="30">
                  <c:v>2777.3</c:v>
                </c:pt>
                <c:pt idx="31">
                  <c:v>2831.7</c:v>
                </c:pt>
                <c:pt idx="32">
                  <c:v>2883.5</c:v>
                </c:pt>
                <c:pt idx="33">
                  <c:v>2934.4</c:v>
                </c:pt>
                <c:pt idx="34">
                  <c:v>2985</c:v>
                </c:pt>
                <c:pt idx="35">
                  <c:v>3034.9</c:v>
                </c:pt>
                <c:pt idx="36">
                  <c:v>3084.2</c:v>
                </c:pt>
                <c:pt idx="37">
                  <c:v>3132.9</c:v>
                </c:pt>
                <c:pt idx="38">
                  <c:v>3181</c:v>
                </c:pt>
                <c:pt idx="39">
                  <c:v>3228.5</c:v>
                </c:pt>
                <c:pt idx="40">
                  <c:v>3275.3</c:v>
                </c:pt>
                <c:pt idx="41">
                  <c:v>3321.3</c:v>
                </c:pt>
                <c:pt idx="42">
                  <c:v>3366.6</c:v>
                </c:pt>
                <c:pt idx="43">
                  <c:v>3411.1</c:v>
                </c:pt>
                <c:pt idx="44">
                  <c:v>3454.8</c:v>
                </c:pt>
                <c:pt idx="45">
                  <c:v>3498</c:v>
                </c:pt>
                <c:pt idx="46">
                  <c:v>3540.8</c:v>
                </c:pt>
                <c:pt idx="47">
                  <c:v>3583.4</c:v>
                </c:pt>
                <c:pt idx="48">
                  <c:v>3626.3</c:v>
                </c:pt>
                <c:pt idx="49">
                  <c:v>3669.9</c:v>
                </c:pt>
                <c:pt idx="50">
                  <c:v>3714.8</c:v>
                </c:pt>
                <c:pt idx="51">
                  <c:v>3759.9</c:v>
                </c:pt>
                <c:pt idx="52">
                  <c:v>3805</c:v>
                </c:pt>
                <c:pt idx="53">
                  <c:v>3851.9</c:v>
                </c:pt>
                <c:pt idx="54">
                  <c:v>3899.7</c:v>
                </c:pt>
                <c:pt idx="55">
                  <c:v>3948.5</c:v>
                </c:pt>
                <c:pt idx="56">
                  <c:v>3998.1</c:v>
                </c:pt>
                <c:pt idx="57">
                  <c:v>4048.7</c:v>
                </c:pt>
                <c:pt idx="58">
                  <c:v>4100.1000000000004</c:v>
                </c:pt>
                <c:pt idx="59">
                  <c:v>4152.1000000000004</c:v>
                </c:pt>
                <c:pt idx="60">
                  <c:v>4204.7</c:v>
                </c:pt>
                <c:pt idx="61">
                  <c:v>4257.5</c:v>
                </c:pt>
                <c:pt idx="62">
                  <c:v>4310</c:v>
                </c:pt>
                <c:pt idx="63">
                  <c:v>4362.3</c:v>
                </c:pt>
                <c:pt idx="64">
                  <c:v>4414.1000000000004</c:v>
                </c:pt>
                <c:pt idx="65">
                  <c:v>4465.2</c:v>
                </c:pt>
                <c:pt idx="66">
                  <c:v>4515.2</c:v>
                </c:pt>
                <c:pt idx="67">
                  <c:v>4564.8</c:v>
                </c:pt>
                <c:pt idx="68">
                  <c:v>4614</c:v>
                </c:pt>
                <c:pt idx="69">
                  <c:v>4663</c:v>
                </c:pt>
                <c:pt idx="70">
                  <c:v>4712.3</c:v>
                </c:pt>
                <c:pt idx="71">
                  <c:v>4761.3999999999996</c:v>
                </c:pt>
                <c:pt idx="72">
                  <c:v>4810.3</c:v>
                </c:pt>
                <c:pt idx="73">
                  <c:v>4859.2</c:v>
                </c:pt>
                <c:pt idx="74">
                  <c:v>4908.2</c:v>
                </c:pt>
                <c:pt idx="75">
                  <c:v>4957.2</c:v>
                </c:pt>
                <c:pt idx="76">
                  <c:v>5006.5</c:v>
                </c:pt>
                <c:pt idx="77">
                  <c:v>5055.8999999999996</c:v>
                </c:pt>
                <c:pt idx="78">
                  <c:v>5105.2</c:v>
                </c:pt>
                <c:pt idx="79">
                  <c:v>5154.5</c:v>
                </c:pt>
                <c:pt idx="80">
                  <c:v>5203.5</c:v>
                </c:pt>
                <c:pt idx="81">
                  <c:v>5252</c:v>
                </c:pt>
                <c:pt idx="82">
                  <c:v>5300.2</c:v>
                </c:pt>
                <c:pt idx="83">
                  <c:v>5348</c:v>
                </c:pt>
                <c:pt idx="84">
                  <c:v>5395.4</c:v>
                </c:pt>
                <c:pt idx="85">
                  <c:v>5442.1</c:v>
                </c:pt>
                <c:pt idx="86">
                  <c:v>5488.5</c:v>
                </c:pt>
                <c:pt idx="87">
                  <c:v>5534.6</c:v>
                </c:pt>
                <c:pt idx="88">
                  <c:v>5580.4</c:v>
                </c:pt>
                <c:pt idx="89">
                  <c:v>5625.9</c:v>
                </c:pt>
                <c:pt idx="90">
                  <c:v>5671.2</c:v>
                </c:pt>
                <c:pt idx="91">
                  <c:v>5716.5</c:v>
                </c:pt>
                <c:pt idx="92">
                  <c:v>5761.9</c:v>
                </c:pt>
                <c:pt idx="93">
                  <c:v>5807.4</c:v>
                </c:pt>
                <c:pt idx="94">
                  <c:v>5853</c:v>
                </c:pt>
                <c:pt idx="95">
                  <c:v>5899.4</c:v>
                </c:pt>
                <c:pt idx="96">
                  <c:v>5944.9</c:v>
                </c:pt>
                <c:pt idx="97">
                  <c:v>5990.6</c:v>
                </c:pt>
                <c:pt idx="98">
                  <c:v>6036.4</c:v>
                </c:pt>
                <c:pt idx="99">
                  <c:v>6082.1</c:v>
                </c:pt>
                <c:pt idx="100">
                  <c:v>6127.4</c:v>
                </c:pt>
                <c:pt idx="101">
                  <c:v>6172.3</c:v>
                </c:pt>
                <c:pt idx="102">
                  <c:v>6217.2</c:v>
                </c:pt>
                <c:pt idx="103">
                  <c:v>6260.6</c:v>
                </c:pt>
                <c:pt idx="104">
                  <c:v>6304</c:v>
                </c:pt>
                <c:pt idx="105">
                  <c:v>6347.2</c:v>
                </c:pt>
                <c:pt idx="106">
                  <c:v>6390</c:v>
                </c:pt>
                <c:pt idx="107">
                  <c:v>6432.6</c:v>
                </c:pt>
                <c:pt idx="108">
                  <c:v>6475</c:v>
                </c:pt>
                <c:pt idx="109">
                  <c:v>6517.4</c:v>
                </c:pt>
                <c:pt idx="110">
                  <c:v>6559.9</c:v>
                </c:pt>
                <c:pt idx="111">
                  <c:v>6602.4</c:v>
                </c:pt>
                <c:pt idx="112">
                  <c:v>6645.1</c:v>
                </c:pt>
                <c:pt idx="113">
                  <c:v>6687.7</c:v>
                </c:pt>
                <c:pt idx="114">
                  <c:v>6730.4</c:v>
                </c:pt>
                <c:pt idx="115">
                  <c:v>6773.4</c:v>
                </c:pt>
                <c:pt idx="116">
                  <c:v>6816.2</c:v>
                </c:pt>
                <c:pt idx="117">
                  <c:v>6859.2</c:v>
                </c:pt>
                <c:pt idx="118">
                  <c:v>6902.4</c:v>
                </c:pt>
                <c:pt idx="119">
                  <c:v>6945.8</c:v>
                </c:pt>
                <c:pt idx="120">
                  <c:v>6989.2</c:v>
                </c:pt>
                <c:pt idx="121">
                  <c:v>7032.9</c:v>
                </c:pt>
                <c:pt idx="122">
                  <c:v>7077.1</c:v>
                </c:pt>
                <c:pt idx="123">
                  <c:v>7120.7</c:v>
                </c:pt>
                <c:pt idx="124">
                  <c:v>7164.1</c:v>
                </c:pt>
                <c:pt idx="125">
                  <c:v>7207.1</c:v>
                </c:pt>
                <c:pt idx="126">
                  <c:v>7249.7</c:v>
                </c:pt>
                <c:pt idx="127">
                  <c:v>7292.2</c:v>
                </c:pt>
                <c:pt idx="128">
                  <c:v>7334.7</c:v>
                </c:pt>
                <c:pt idx="129">
                  <c:v>7376.9</c:v>
                </c:pt>
                <c:pt idx="130">
                  <c:v>7419.3</c:v>
                </c:pt>
                <c:pt idx="131">
                  <c:v>7461.2</c:v>
                </c:pt>
                <c:pt idx="132">
                  <c:v>7503.5</c:v>
                </c:pt>
                <c:pt idx="133">
                  <c:v>7546</c:v>
                </c:pt>
                <c:pt idx="134">
                  <c:v>7588.4</c:v>
                </c:pt>
                <c:pt idx="135">
                  <c:v>7631.1</c:v>
                </c:pt>
                <c:pt idx="136">
                  <c:v>7673.6</c:v>
                </c:pt>
                <c:pt idx="137">
                  <c:v>7716</c:v>
                </c:pt>
                <c:pt idx="138">
                  <c:v>7758.5</c:v>
                </c:pt>
                <c:pt idx="139">
                  <c:v>7800.6</c:v>
                </c:pt>
                <c:pt idx="140">
                  <c:v>7842.4</c:v>
                </c:pt>
                <c:pt idx="141">
                  <c:v>7884</c:v>
                </c:pt>
                <c:pt idx="142">
                  <c:v>7925.1</c:v>
                </c:pt>
                <c:pt idx="143">
                  <c:v>7965.6</c:v>
                </c:pt>
                <c:pt idx="144">
                  <c:v>8005.7</c:v>
                </c:pt>
                <c:pt idx="145">
                  <c:v>8045.5</c:v>
                </c:pt>
                <c:pt idx="146">
                  <c:v>8084.7</c:v>
                </c:pt>
                <c:pt idx="147">
                  <c:v>8123.7</c:v>
                </c:pt>
                <c:pt idx="148">
                  <c:v>8162.4</c:v>
                </c:pt>
                <c:pt idx="149">
                  <c:v>8201</c:v>
                </c:pt>
                <c:pt idx="150">
                  <c:v>8239.6</c:v>
                </c:pt>
                <c:pt idx="151">
                  <c:v>8278.4</c:v>
                </c:pt>
                <c:pt idx="152">
                  <c:v>8318.1</c:v>
                </c:pt>
                <c:pt idx="153">
                  <c:v>8357.2000000000007</c:v>
                </c:pt>
                <c:pt idx="154">
                  <c:v>8396.6</c:v>
                </c:pt>
                <c:pt idx="155">
                  <c:v>8436.1</c:v>
                </c:pt>
                <c:pt idx="156">
                  <c:v>8475.9</c:v>
                </c:pt>
                <c:pt idx="157">
                  <c:v>8515.7000000000007</c:v>
                </c:pt>
                <c:pt idx="158">
                  <c:v>8555.9</c:v>
                </c:pt>
                <c:pt idx="159">
                  <c:v>8596.5</c:v>
                </c:pt>
                <c:pt idx="160">
                  <c:v>8636.7000000000007</c:v>
                </c:pt>
                <c:pt idx="161">
                  <c:v>8677.4</c:v>
                </c:pt>
                <c:pt idx="162">
                  <c:v>8718.5</c:v>
                </c:pt>
                <c:pt idx="163">
                  <c:v>8759.2999999999993</c:v>
                </c:pt>
                <c:pt idx="164">
                  <c:v>8800.2000000000007</c:v>
                </c:pt>
                <c:pt idx="165">
                  <c:v>8841.1</c:v>
                </c:pt>
                <c:pt idx="166">
                  <c:v>8882.5</c:v>
                </c:pt>
                <c:pt idx="167">
                  <c:v>8923.7999999999993</c:v>
                </c:pt>
                <c:pt idx="168">
                  <c:v>8965.1</c:v>
                </c:pt>
                <c:pt idx="169">
                  <c:v>9006.4</c:v>
                </c:pt>
                <c:pt idx="170">
                  <c:v>9047.7999999999993</c:v>
                </c:pt>
                <c:pt idx="171">
                  <c:v>9089.2999999999993</c:v>
                </c:pt>
                <c:pt idx="172">
                  <c:v>9130.7000000000007</c:v>
                </c:pt>
                <c:pt idx="173">
                  <c:v>9172.2999999999993</c:v>
                </c:pt>
                <c:pt idx="174">
                  <c:v>9213.7000000000007</c:v>
                </c:pt>
                <c:pt idx="175">
                  <c:v>9255.2000000000007</c:v>
                </c:pt>
                <c:pt idx="176">
                  <c:v>9296.4</c:v>
                </c:pt>
                <c:pt idx="177">
                  <c:v>9337.7999999999993</c:v>
                </c:pt>
                <c:pt idx="178">
                  <c:v>9378.6</c:v>
                </c:pt>
                <c:pt idx="179">
                  <c:v>9419.1</c:v>
                </c:pt>
                <c:pt idx="180">
                  <c:v>9459.2999999999993</c:v>
                </c:pt>
                <c:pt idx="181">
                  <c:v>9499.6</c:v>
                </c:pt>
                <c:pt idx="182">
                  <c:v>9579.2999999999993</c:v>
                </c:pt>
                <c:pt idx="183">
                  <c:v>9659.2000000000007</c:v>
                </c:pt>
                <c:pt idx="184">
                  <c:v>9738.2999999999993</c:v>
                </c:pt>
                <c:pt idx="185">
                  <c:v>9817.7000000000007</c:v>
                </c:pt>
                <c:pt idx="186">
                  <c:v>9897</c:v>
                </c:pt>
                <c:pt idx="187">
                  <c:v>9936.6</c:v>
                </c:pt>
                <c:pt idx="188">
                  <c:v>9976.1</c:v>
                </c:pt>
                <c:pt idx="189">
                  <c:v>10015.6</c:v>
                </c:pt>
                <c:pt idx="190">
                  <c:v>10055.1</c:v>
                </c:pt>
                <c:pt idx="191">
                  <c:v>10133.4</c:v>
                </c:pt>
                <c:pt idx="192">
                  <c:v>10172.6</c:v>
                </c:pt>
                <c:pt idx="193">
                  <c:v>10211.6</c:v>
                </c:pt>
                <c:pt idx="194">
                  <c:v>10250.4</c:v>
                </c:pt>
                <c:pt idx="195">
                  <c:v>10289.299999999999</c:v>
                </c:pt>
                <c:pt idx="196">
                  <c:v>10367.5</c:v>
                </c:pt>
                <c:pt idx="197">
                  <c:v>10406.700000000001</c:v>
                </c:pt>
                <c:pt idx="198">
                  <c:v>10445.9</c:v>
                </c:pt>
                <c:pt idx="199">
                  <c:v>10484.799999999999</c:v>
                </c:pt>
                <c:pt idx="200">
                  <c:v>10523.7</c:v>
                </c:pt>
                <c:pt idx="201">
                  <c:v>10562.7</c:v>
                </c:pt>
                <c:pt idx="202">
                  <c:v>10601.7</c:v>
                </c:pt>
                <c:pt idx="203">
                  <c:v>10640.5</c:v>
                </c:pt>
                <c:pt idx="204">
                  <c:v>10679.2</c:v>
                </c:pt>
                <c:pt idx="205">
                  <c:v>10717.7</c:v>
                </c:pt>
                <c:pt idx="206">
                  <c:v>10756.1</c:v>
                </c:pt>
                <c:pt idx="207">
                  <c:v>10794.4</c:v>
                </c:pt>
                <c:pt idx="208">
                  <c:v>10870.4</c:v>
                </c:pt>
                <c:pt idx="209">
                  <c:v>10945.6</c:v>
                </c:pt>
                <c:pt idx="210">
                  <c:v>11019.8</c:v>
                </c:pt>
                <c:pt idx="211">
                  <c:v>11093.1</c:v>
                </c:pt>
                <c:pt idx="212">
                  <c:v>11165.7</c:v>
                </c:pt>
                <c:pt idx="213">
                  <c:v>11237.7</c:v>
                </c:pt>
                <c:pt idx="214">
                  <c:v>11309.4</c:v>
                </c:pt>
                <c:pt idx="215">
                  <c:v>11380.9</c:v>
                </c:pt>
                <c:pt idx="216">
                  <c:v>11452.4</c:v>
                </c:pt>
                <c:pt idx="217">
                  <c:v>11488</c:v>
                </c:pt>
                <c:pt idx="218">
                  <c:v>11523.8</c:v>
                </c:pt>
                <c:pt idx="219">
                  <c:v>11559.6</c:v>
                </c:pt>
                <c:pt idx="220">
                  <c:v>11595.2</c:v>
                </c:pt>
                <c:pt idx="221">
                  <c:v>11666.9</c:v>
                </c:pt>
                <c:pt idx="222">
                  <c:v>11739.5</c:v>
                </c:pt>
                <c:pt idx="223">
                  <c:v>11813</c:v>
                </c:pt>
                <c:pt idx="224">
                  <c:v>11849.9</c:v>
                </c:pt>
                <c:pt idx="225">
                  <c:v>11887</c:v>
                </c:pt>
                <c:pt idx="226">
                  <c:v>11924.4</c:v>
                </c:pt>
                <c:pt idx="227">
                  <c:v>11999</c:v>
                </c:pt>
                <c:pt idx="228">
                  <c:v>12036.7</c:v>
                </c:pt>
                <c:pt idx="229">
                  <c:v>12074.2</c:v>
                </c:pt>
                <c:pt idx="230">
                  <c:v>12111.7</c:v>
                </c:pt>
                <c:pt idx="231">
                  <c:v>12186.8</c:v>
                </c:pt>
                <c:pt idx="232">
                  <c:v>12261.4</c:v>
                </c:pt>
                <c:pt idx="233">
                  <c:v>12298.2</c:v>
                </c:pt>
                <c:pt idx="234">
                  <c:v>12334.9</c:v>
                </c:pt>
                <c:pt idx="235">
                  <c:v>12371.6</c:v>
                </c:pt>
                <c:pt idx="236">
                  <c:v>12408.2</c:v>
                </c:pt>
                <c:pt idx="237">
                  <c:v>12444.6</c:v>
                </c:pt>
                <c:pt idx="238">
                  <c:v>12480.8</c:v>
                </c:pt>
                <c:pt idx="239">
                  <c:v>12516.6</c:v>
                </c:pt>
                <c:pt idx="240">
                  <c:v>12552.4</c:v>
                </c:pt>
                <c:pt idx="241">
                  <c:v>12588.4</c:v>
                </c:pt>
                <c:pt idx="242">
                  <c:v>12660.1</c:v>
                </c:pt>
                <c:pt idx="243">
                  <c:v>12695.7</c:v>
                </c:pt>
                <c:pt idx="244">
                  <c:v>12731.3</c:v>
                </c:pt>
                <c:pt idx="245">
                  <c:v>12766.8</c:v>
                </c:pt>
                <c:pt idx="246">
                  <c:v>12802.3</c:v>
                </c:pt>
                <c:pt idx="247">
                  <c:v>12838</c:v>
                </c:pt>
                <c:pt idx="248">
                  <c:v>12873.7</c:v>
                </c:pt>
                <c:pt idx="249">
                  <c:v>12909.5</c:v>
                </c:pt>
                <c:pt idx="250">
                  <c:v>12945.4</c:v>
                </c:pt>
                <c:pt idx="251">
                  <c:v>12981.3</c:v>
                </c:pt>
                <c:pt idx="252">
                  <c:v>13017.2</c:v>
                </c:pt>
                <c:pt idx="253">
                  <c:v>13053.1</c:v>
                </c:pt>
                <c:pt idx="254">
                  <c:v>13088.8</c:v>
                </c:pt>
                <c:pt idx="255">
                  <c:v>13124.5</c:v>
                </c:pt>
                <c:pt idx="256">
                  <c:v>13160.5</c:v>
                </c:pt>
                <c:pt idx="257">
                  <c:v>13196.5</c:v>
                </c:pt>
                <c:pt idx="258">
                  <c:v>13232.4</c:v>
                </c:pt>
                <c:pt idx="259">
                  <c:v>13305.4</c:v>
                </c:pt>
                <c:pt idx="260">
                  <c:v>13342</c:v>
                </c:pt>
                <c:pt idx="261">
                  <c:v>13378.6</c:v>
                </c:pt>
                <c:pt idx="262">
                  <c:v>13415.3</c:v>
                </c:pt>
                <c:pt idx="263">
                  <c:v>13488.9</c:v>
                </c:pt>
                <c:pt idx="264">
                  <c:v>13526.1</c:v>
                </c:pt>
                <c:pt idx="265">
                  <c:v>13563.3</c:v>
                </c:pt>
                <c:pt idx="266">
                  <c:v>13600.6</c:v>
                </c:pt>
                <c:pt idx="267">
                  <c:v>13637.8</c:v>
                </c:pt>
                <c:pt idx="268">
                  <c:v>13674.9</c:v>
                </c:pt>
                <c:pt idx="269">
                  <c:v>13712.1</c:v>
                </c:pt>
                <c:pt idx="270">
                  <c:v>13785.6</c:v>
                </c:pt>
                <c:pt idx="271">
                  <c:v>13859.2</c:v>
                </c:pt>
                <c:pt idx="272">
                  <c:v>13895.7</c:v>
                </c:pt>
                <c:pt idx="273">
                  <c:v>13932.1</c:v>
                </c:pt>
                <c:pt idx="274">
                  <c:v>13968.4</c:v>
                </c:pt>
                <c:pt idx="275">
                  <c:v>14004.9</c:v>
                </c:pt>
                <c:pt idx="276">
                  <c:v>14078.5</c:v>
                </c:pt>
                <c:pt idx="277">
                  <c:v>14115</c:v>
                </c:pt>
                <c:pt idx="278">
                  <c:v>14151.5</c:v>
                </c:pt>
                <c:pt idx="279">
                  <c:v>14187.9</c:v>
                </c:pt>
                <c:pt idx="280">
                  <c:v>14224.4</c:v>
                </c:pt>
                <c:pt idx="281">
                  <c:v>14260.9</c:v>
                </c:pt>
                <c:pt idx="282">
                  <c:v>14296.9</c:v>
                </c:pt>
                <c:pt idx="283">
                  <c:v>14332.7</c:v>
                </c:pt>
                <c:pt idx="284">
                  <c:v>14368.4</c:v>
                </c:pt>
                <c:pt idx="285">
                  <c:v>14403.7</c:v>
                </c:pt>
                <c:pt idx="286">
                  <c:v>14438.8</c:v>
                </c:pt>
                <c:pt idx="287">
                  <c:v>14473.9</c:v>
                </c:pt>
                <c:pt idx="288">
                  <c:v>14509.1</c:v>
                </c:pt>
                <c:pt idx="289">
                  <c:v>14544.4</c:v>
                </c:pt>
                <c:pt idx="290">
                  <c:v>14579.6</c:v>
                </c:pt>
                <c:pt idx="291">
                  <c:v>14650.1</c:v>
                </c:pt>
                <c:pt idx="292">
                  <c:v>14721.5</c:v>
                </c:pt>
                <c:pt idx="293">
                  <c:v>14757</c:v>
                </c:pt>
                <c:pt idx="294">
                  <c:v>14793.1</c:v>
                </c:pt>
                <c:pt idx="295">
                  <c:v>14829.8</c:v>
                </c:pt>
                <c:pt idx="296">
                  <c:v>14902.4</c:v>
                </c:pt>
                <c:pt idx="297">
                  <c:v>14975.3</c:v>
                </c:pt>
                <c:pt idx="298">
                  <c:v>15011.7</c:v>
                </c:pt>
                <c:pt idx="299">
                  <c:v>15048</c:v>
                </c:pt>
                <c:pt idx="300">
                  <c:v>15120.6</c:v>
                </c:pt>
                <c:pt idx="301">
                  <c:v>15156.9</c:v>
                </c:pt>
                <c:pt idx="302">
                  <c:v>15193.2</c:v>
                </c:pt>
                <c:pt idx="303">
                  <c:v>15229.8</c:v>
                </c:pt>
                <c:pt idx="304">
                  <c:v>15266.1</c:v>
                </c:pt>
                <c:pt idx="305">
                  <c:v>15302.2</c:v>
                </c:pt>
                <c:pt idx="306">
                  <c:v>15338.1</c:v>
                </c:pt>
                <c:pt idx="307">
                  <c:v>15374.1</c:v>
                </c:pt>
                <c:pt idx="308">
                  <c:v>15446</c:v>
                </c:pt>
                <c:pt idx="309">
                  <c:v>15481.8</c:v>
                </c:pt>
                <c:pt idx="310">
                  <c:v>15517.5</c:v>
                </c:pt>
                <c:pt idx="311">
                  <c:v>15553.2</c:v>
                </c:pt>
                <c:pt idx="312">
                  <c:v>15588.8</c:v>
                </c:pt>
                <c:pt idx="313">
                  <c:v>15624.3</c:v>
                </c:pt>
                <c:pt idx="314">
                  <c:v>15694.8</c:v>
                </c:pt>
                <c:pt idx="315">
                  <c:v>15765</c:v>
                </c:pt>
                <c:pt idx="316">
                  <c:v>15834.2</c:v>
                </c:pt>
                <c:pt idx="317">
                  <c:v>15903.3</c:v>
                </c:pt>
                <c:pt idx="318">
                  <c:v>15937.6</c:v>
                </c:pt>
                <c:pt idx="319">
                  <c:v>15972.1</c:v>
                </c:pt>
                <c:pt idx="320">
                  <c:v>16041.3</c:v>
                </c:pt>
                <c:pt idx="321">
                  <c:v>16076.7</c:v>
                </c:pt>
                <c:pt idx="322">
                  <c:v>16147.1</c:v>
                </c:pt>
                <c:pt idx="323">
                  <c:v>16182.9</c:v>
                </c:pt>
                <c:pt idx="324">
                  <c:v>16218.6</c:v>
                </c:pt>
                <c:pt idx="325">
                  <c:v>16254.3</c:v>
                </c:pt>
                <c:pt idx="326">
                  <c:v>16326.1</c:v>
                </c:pt>
                <c:pt idx="327">
                  <c:v>16362</c:v>
                </c:pt>
                <c:pt idx="328">
                  <c:v>16398</c:v>
                </c:pt>
                <c:pt idx="329">
                  <c:v>16469.900000000001</c:v>
                </c:pt>
                <c:pt idx="330">
                  <c:v>16541.5</c:v>
                </c:pt>
                <c:pt idx="331">
                  <c:v>16577.2</c:v>
                </c:pt>
                <c:pt idx="332">
                  <c:v>16613</c:v>
                </c:pt>
                <c:pt idx="333">
                  <c:v>16684.7</c:v>
                </c:pt>
                <c:pt idx="334">
                  <c:v>16720.900000000001</c:v>
                </c:pt>
                <c:pt idx="335">
                  <c:v>16756.599999999999</c:v>
                </c:pt>
                <c:pt idx="336">
                  <c:v>16828.5</c:v>
                </c:pt>
                <c:pt idx="337">
                  <c:v>16900.400000000001</c:v>
                </c:pt>
                <c:pt idx="338">
                  <c:v>16935.8</c:v>
                </c:pt>
                <c:pt idx="339">
                  <c:v>17006.400000000001</c:v>
                </c:pt>
                <c:pt idx="340">
                  <c:v>17076.599999999999</c:v>
                </c:pt>
                <c:pt idx="341">
                  <c:v>17146.599999999999</c:v>
                </c:pt>
                <c:pt idx="342">
                  <c:v>17215.400000000001</c:v>
                </c:pt>
                <c:pt idx="343">
                  <c:v>17284.2</c:v>
                </c:pt>
                <c:pt idx="344">
                  <c:v>17353.3</c:v>
                </c:pt>
                <c:pt idx="345">
                  <c:v>17422.5</c:v>
                </c:pt>
                <c:pt idx="346">
                  <c:v>17457.5</c:v>
                </c:pt>
                <c:pt idx="347">
                  <c:v>17492.8</c:v>
                </c:pt>
                <c:pt idx="348">
                  <c:v>17563.900000000001</c:v>
                </c:pt>
                <c:pt idx="349">
                  <c:v>17599.599999999999</c:v>
                </c:pt>
                <c:pt idx="350">
                  <c:v>17671.099999999999</c:v>
                </c:pt>
                <c:pt idx="351">
                  <c:v>17743</c:v>
                </c:pt>
                <c:pt idx="352">
                  <c:v>17814.7</c:v>
                </c:pt>
                <c:pt idx="353">
                  <c:v>17886.5</c:v>
                </c:pt>
                <c:pt idx="354">
                  <c:v>17957.7</c:v>
                </c:pt>
                <c:pt idx="355">
                  <c:v>18028.400000000001</c:v>
                </c:pt>
                <c:pt idx="356">
                  <c:v>18063.2</c:v>
                </c:pt>
                <c:pt idx="357">
                  <c:v>18098.5</c:v>
                </c:pt>
                <c:pt idx="358">
                  <c:v>18169.099999999999</c:v>
                </c:pt>
                <c:pt idx="359">
                  <c:v>18204.599999999999</c:v>
                </c:pt>
                <c:pt idx="360">
                  <c:v>18239.599999999999</c:v>
                </c:pt>
                <c:pt idx="361">
                  <c:v>18310</c:v>
                </c:pt>
                <c:pt idx="362">
                  <c:v>18345</c:v>
                </c:pt>
                <c:pt idx="363">
                  <c:v>18414.099999999999</c:v>
                </c:pt>
                <c:pt idx="364">
                  <c:v>18448.7</c:v>
                </c:pt>
                <c:pt idx="365">
                  <c:v>18483.2</c:v>
                </c:pt>
                <c:pt idx="366">
                  <c:v>18551.400000000001</c:v>
                </c:pt>
                <c:pt idx="367">
                  <c:v>18618.900000000001</c:v>
                </c:pt>
                <c:pt idx="368">
                  <c:v>18686.8</c:v>
                </c:pt>
                <c:pt idx="369">
                  <c:v>18720.900000000001</c:v>
                </c:pt>
                <c:pt idx="370">
                  <c:v>18788.7</c:v>
                </c:pt>
                <c:pt idx="371">
                  <c:v>18822.5</c:v>
                </c:pt>
                <c:pt idx="372">
                  <c:v>18890.900000000001</c:v>
                </c:pt>
                <c:pt idx="373">
                  <c:v>18925.400000000001</c:v>
                </c:pt>
                <c:pt idx="374">
                  <c:v>18994.599999999999</c:v>
                </c:pt>
                <c:pt idx="375">
                  <c:v>19028.900000000001</c:v>
                </c:pt>
                <c:pt idx="376">
                  <c:v>19064</c:v>
                </c:pt>
                <c:pt idx="377">
                  <c:v>19134.5</c:v>
                </c:pt>
                <c:pt idx="378">
                  <c:v>19169.8</c:v>
                </c:pt>
                <c:pt idx="379">
                  <c:v>19205.3</c:v>
                </c:pt>
                <c:pt idx="380">
                  <c:v>19276.400000000001</c:v>
                </c:pt>
                <c:pt idx="381">
                  <c:v>19347.5</c:v>
                </c:pt>
                <c:pt idx="382">
                  <c:v>19383</c:v>
                </c:pt>
                <c:pt idx="383">
                  <c:v>19454.099999999999</c:v>
                </c:pt>
                <c:pt idx="384">
                  <c:v>19489.5</c:v>
                </c:pt>
                <c:pt idx="385">
                  <c:v>19524.8</c:v>
                </c:pt>
                <c:pt idx="386">
                  <c:v>19560</c:v>
                </c:pt>
                <c:pt idx="387">
                  <c:v>19630.400000000001</c:v>
                </c:pt>
                <c:pt idx="388">
                  <c:v>19665.400000000001</c:v>
                </c:pt>
                <c:pt idx="389">
                  <c:v>19700.3</c:v>
                </c:pt>
                <c:pt idx="390">
                  <c:v>19769.5</c:v>
                </c:pt>
                <c:pt idx="391">
                  <c:v>19804.2</c:v>
                </c:pt>
                <c:pt idx="392">
                  <c:v>19838.7</c:v>
                </c:pt>
                <c:pt idx="393">
                  <c:v>19906.3</c:v>
                </c:pt>
                <c:pt idx="394">
                  <c:v>19940.3</c:v>
                </c:pt>
                <c:pt idx="395">
                  <c:v>19974.099999999999</c:v>
                </c:pt>
                <c:pt idx="396">
                  <c:v>20041</c:v>
                </c:pt>
                <c:pt idx="397">
                  <c:v>20107.8</c:v>
                </c:pt>
                <c:pt idx="398">
                  <c:v>20174.900000000001</c:v>
                </c:pt>
                <c:pt idx="399">
                  <c:v>20208.099999999999</c:v>
                </c:pt>
                <c:pt idx="400">
                  <c:v>20275.599999999999</c:v>
                </c:pt>
                <c:pt idx="401">
                  <c:v>20309.5</c:v>
                </c:pt>
                <c:pt idx="402">
                  <c:v>20377.900000000001</c:v>
                </c:pt>
                <c:pt idx="403">
                  <c:v>20411.8</c:v>
                </c:pt>
                <c:pt idx="404">
                  <c:v>20479.400000000001</c:v>
                </c:pt>
                <c:pt idx="405">
                  <c:v>20545.8</c:v>
                </c:pt>
                <c:pt idx="406">
                  <c:v>20611.8</c:v>
                </c:pt>
                <c:pt idx="407">
                  <c:v>20678.3</c:v>
                </c:pt>
                <c:pt idx="408">
                  <c:v>20744.599999999999</c:v>
                </c:pt>
                <c:pt idx="409">
                  <c:v>20811.2</c:v>
                </c:pt>
                <c:pt idx="410">
                  <c:v>20876.900000000001</c:v>
                </c:pt>
                <c:pt idx="411">
                  <c:v>20909.5</c:v>
                </c:pt>
                <c:pt idx="412">
                  <c:v>20941.7</c:v>
                </c:pt>
                <c:pt idx="413">
                  <c:v>21006.5</c:v>
                </c:pt>
                <c:pt idx="414">
                  <c:v>21070.5</c:v>
                </c:pt>
                <c:pt idx="415">
                  <c:v>21134.2</c:v>
                </c:pt>
                <c:pt idx="416">
                  <c:v>21198</c:v>
                </c:pt>
                <c:pt idx="417">
                  <c:v>21229.9</c:v>
                </c:pt>
                <c:pt idx="418">
                  <c:v>21293.5</c:v>
                </c:pt>
                <c:pt idx="419">
                  <c:v>21325.200000000001</c:v>
                </c:pt>
                <c:pt idx="420">
                  <c:v>21388.2</c:v>
                </c:pt>
                <c:pt idx="421">
                  <c:v>21451.1</c:v>
                </c:pt>
                <c:pt idx="422">
                  <c:v>21514.2</c:v>
                </c:pt>
                <c:pt idx="423">
                  <c:v>21577.599999999999</c:v>
                </c:pt>
                <c:pt idx="424">
                  <c:v>21641.8</c:v>
                </c:pt>
                <c:pt idx="425">
                  <c:v>21673.8</c:v>
                </c:pt>
                <c:pt idx="426">
                  <c:v>21706.1</c:v>
                </c:pt>
                <c:pt idx="427">
                  <c:v>21770.2</c:v>
                </c:pt>
                <c:pt idx="428">
                  <c:v>21802.400000000001</c:v>
                </c:pt>
                <c:pt idx="429">
                  <c:v>21899.9</c:v>
                </c:pt>
                <c:pt idx="430">
                  <c:v>21932.5</c:v>
                </c:pt>
                <c:pt idx="431">
                  <c:v>21997.200000000001</c:v>
                </c:pt>
                <c:pt idx="432">
                  <c:v>22062.5</c:v>
                </c:pt>
                <c:pt idx="433">
                  <c:v>22128.1</c:v>
                </c:pt>
                <c:pt idx="434">
                  <c:v>22161.3</c:v>
                </c:pt>
                <c:pt idx="435">
                  <c:v>22194.3</c:v>
                </c:pt>
                <c:pt idx="436">
                  <c:v>22259.7</c:v>
                </c:pt>
                <c:pt idx="437">
                  <c:v>22292</c:v>
                </c:pt>
                <c:pt idx="438">
                  <c:v>22324.1</c:v>
                </c:pt>
                <c:pt idx="439">
                  <c:v>22387.4</c:v>
                </c:pt>
                <c:pt idx="440">
                  <c:v>22418.6</c:v>
                </c:pt>
                <c:pt idx="441">
                  <c:v>22480.7</c:v>
                </c:pt>
                <c:pt idx="442">
                  <c:v>22542.400000000001</c:v>
                </c:pt>
                <c:pt idx="443">
                  <c:v>22604.400000000001</c:v>
                </c:pt>
                <c:pt idx="444">
                  <c:v>22666.799999999999</c:v>
                </c:pt>
                <c:pt idx="445">
                  <c:v>22729</c:v>
                </c:pt>
                <c:pt idx="446">
                  <c:v>22791.1</c:v>
                </c:pt>
                <c:pt idx="447">
                  <c:v>22853.4</c:v>
                </c:pt>
                <c:pt idx="448">
                  <c:v>22884.799999999999</c:v>
                </c:pt>
                <c:pt idx="449">
                  <c:v>22947.3</c:v>
                </c:pt>
                <c:pt idx="450">
                  <c:v>23010.5</c:v>
                </c:pt>
                <c:pt idx="451">
                  <c:v>23073.7</c:v>
                </c:pt>
                <c:pt idx="452">
                  <c:v>23137.3</c:v>
                </c:pt>
                <c:pt idx="453">
                  <c:v>23200.799999999999</c:v>
                </c:pt>
                <c:pt idx="454">
                  <c:v>23233.1</c:v>
                </c:pt>
                <c:pt idx="455">
                  <c:v>23265.1</c:v>
                </c:pt>
                <c:pt idx="456">
                  <c:v>23328.6</c:v>
                </c:pt>
                <c:pt idx="457">
                  <c:v>23392.2</c:v>
                </c:pt>
                <c:pt idx="458">
                  <c:v>23455.5</c:v>
                </c:pt>
                <c:pt idx="459">
                  <c:v>23518.7</c:v>
                </c:pt>
                <c:pt idx="460">
                  <c:v>23581.3</c:v>
                </c:pt>
                <c:pt idx="461">
                  <c:v>23643.5</c:v>
                </c:pt>
                <c:pt idx="462">
                  <c:v>24072.7</c:v>
                </c:pt>
                <c:pt idx="463">
                  <c:v>24103.4</c:v>
                </c:pt>
                <c:pt idx="464">
                  <c:v>24165.1</c:v>
                </c:pt>
                <c:pt idx="465">
                  <c:v>24227.599999999999</c:v>
                </c:pt>
                <c:pt idx="466">
                  <c:v>24290.6</c:v>
                </c:pt>
                <c:pt idx="467">
                  <c:v>24353.9</c:v>
                </c:pt>
                <c:pt idx="468">
                  <c:v>24385.4</c:v>
                </c:pt>
                <c:pt idx="469">
                  <c:v>24448.9</c:v>
                </c:pt>
                <c:pt idx="470">
                  <c:v>24512.2</c:v>
                </c:pt>
                <c:pt idx="471">
                  <c:v>24575.200000000001</c:v>
                </c:pt>
                <c:pt idx="472">
                  <c:v>24637.7</c:v>
                </c:pt>
                <c:pt idx="473">
                  <c:v>24700</c:v>
                </c:pt>
                <c:pt idx="474">
                  <c:v>24761.200000000001</c:v>
                </c:pt>
                <c:pt idx="475">
                  <c:v>24791.8</c:v>
                </c:pt>
                <c:pt idx="476">
                  <c:v>24852.5</c:v>
                </c:pt>
                <c:pt idx="477">
                  <c:v>24913.599999999999</c:v>
                </c:pt>
                <c:pt idx="478">
                  <c:v>24974.1</c:v>
                </c:pt>
                <c:pt idx="479">
                  <c:v>25004.3</c:v>
                </c:pt>
                <c:pt idx="480">
                  <c:v>25064.6</c:v>
                </c:pt>
                <c:pt idx="481">
                  <c:v>25124.7</c:v>
                </c:pt>
                <c:pt idx="482">
                  <c:v>25184.5</c:v>
                </c:pt>
                <c:pt idx="483">
                  <c:v>25244.1</c:v>
                </c:pt>
                <c:pt idx="484">
                  <c:v>25273.9</c:v>
                </c:pt>
                <c:pt idx="485">
                  <c:v>25303.9</c:v>
                </c:pt>
                <c:pt idx="486">
                  <c:v>25364.3</c:v>
                </c:pt>
                <c:pt idx="487">
                  <c:v>25425.3</c:v>
                </c:pt>
                <c:pt idx="488">
                  <c:v>25486.5</c:v>
                </c:pt>
                <c:pt idx="489">
                  <c:v>25547.7</c:v>
                </c:pt>
                <c:pt idx="490">
                  <c:v>25609.1</c:v>
                </c:pt>
                <c:pt idx="491">
                  <c:v>25700.7</c:v>
                </c:pt>
                <c:pt idx="492">
                  <c:v>25761.4</c:v>
                </c:pt>
                <c:pt idx="493">
                  <c:v>25821.8</c:v>
                </c:pt>
                <c:pt idx="494">
                  <c:v>25882.2</c:v>
                </c:pt>
                <c:pt idx="495">
                  <c:v>25942.400000000001</c:v>
                </c:pt>
                <c:pt idx="496">
                  <c:v>26002.2</c:v>
                </c:pt>
                <c:pt idx="497">
                  <c:v>26061.8</c:v>
                </c:pt>
                <c:pt idx="498">
                  <c:v>26121.200000000001</c:v>
                </c:pt>
                <c:pt idx="499">
                  <c:v>26180</c:v>
                </c:pt>
                <c:pt idx="500">
                  <c:v>26238.3</c:v>
                </c:pt>
                <c:pt idx="501">
                  <c:v>26296.799999999999</c:v>
                </c:pt>
                <c:pt idx="502">
                  <c:v>26355.3</c:v>
                </c:pt>
                <c:pt idx="503">
                  <c:v>26384.5</c:v>
                </c:pt>
                <c:pt idx="504">
                  <c:v>26442.7</c:v>
                </c:pt>
                <c:pt idx="505">
                  <c:v>26501.200000000001</c:v>
                </c:pt>
                <c:pt idx="506">
                  <c:v>26530.2</c:v>
                </c:pt>
                <c:pt idx="507">
                  <c:v>26588.1</c:v>
                </c:pt>
                <c:pt idx="508">
                  <c:v>26646.1</c:v>
                </c:pt>
                <c:pt idx="509">
                  <c:v>26704.3</c:v>
                </c:pt>
                <c:pt idx="510">
                  <c:v>26762.5</c:v>
                </c:pt>
                <c:pt idx="511">
                  <c:v>26821</c:v>
                </c:pt>
                <c:pt idx="512">
                  <c:v>26879.4</c:v>
                </c:pt>
                <c:pt idx="513">
                  <c:v>26937.8</c:v>
                </c:pt>
                <c:pt idx="514">
                  <c:v>26996.1</c:v>
                </c:pt>
                <c:pt idx="515">
                  <c:v>27054.6</c:v>
                </c:pt>
                <c:pt idx="516">
                  <c:v>27112.9</c:v>
                </c:pt>
                <c:pt idx="517">
                  <c:v>27170.9</c:v>
                </c:pt>
                <c:pt idx="518">
                  <c:v>27228.799999999999</c:v>
                </c:pt>
                <c:pt idx="519">
                  <c:v>27286.6</c:v>
                </c:pt>
                <c:pt idx="520">
                  <c:v>27344</c:v>
                </c:pt>
                <c:pt idx="521">
                  <c:v>27401.599999999999</c:v>
                </c:pt>
                <c:pt idx="522">
                  <c:v>27458.9</c:v>
                </c:pt>
                <c:pt idx="523">
                  <c:v>27487.5</c:v>
                </c:pt>
                <c:pt idx="524">
                  <c:v>27515.599999999999</c:v>
                </c:pt>
                <c:pt idx="525">
                  <c:v>27572.1</c:v>
                </c:pt>
                <c:pt idx="526">
                  <c:v>27628.5</c:v>
                </c:pt>
                <c:pt idx="527">
                  <c:v>27684.6</c:v>
                </c:pt>
                <c:pt idx="528">
                  <c:v>27740.6</c:v>
                </c:pt>
                <c:pt idx="529">
                  <c:v>27768.799999999999</c:v>
                </c:pt>
                <c:pt idx="530">
                  <c:v>27825</c:v>
                </c:pt>
                <c:pt idx="531">
                  <c:v>27909.3</c:v>
                </c:pt>
                <c:pt idx="532">
                  <c:v>27965.599999999999</c:v>
                </c:pt>
                <c:pt idx="533">
                  <c:v>27993.8</c:v>
                </c:pt>
                <c:pt idx="534">
                  <c:v>28049.9</c:v>
                </c:pt>
                <c:pt idx="535">
                  <c:v>28105.8</c:v>
                </c:pt>
                <c:pt idx="536">
                  <c:v>28189.4</c:v>
                </c:pt>
                <c:pt idx="537">
                  <c:v>28244.9</c:v>
                </c:pt>
                <c:pt idx="538">
                  <c:v>28272.7</c:v>
                </c:pt>
                <c:pt idx="539">
                  <c:v>28327.599999999999</c:v>
                </c:pt>
                <c:pt idx="540">
                  <c:v>28382.3</c:v>
                </c:pt>
                <c:pt idx="541">
                  <c:v>28436.2</c:v>
                </c:pt>
                <c:pt idx="542">
                  <c:v>28489.9</c:v>
                </c:pt>
                <c:pt idx="543">
                  <c:v>28543.1</c:v>
                </c:pt>
                <c:pt idx="544">
                  <c:v>28595.7</c:v>
                </c:pt>
                <c:pt idx="545">
                  <c:v>28648.1</c:v>
                </c:pt>
                <c:pt idx="546">
                  <c:v>28674.3</c:v>
                </c:pt>
                <c:pt idx="547">
                  <c:v>28727</c:v>
                </c:pt>
                <c:pt idx="548">
                  <c:v>28779.7</c:v>
                </c:pt>
                <c:pt idx="549">
                  <c:v>28832.3</c:v>
                </c:pt>
                <c:pt idx="550">
                  <c:v>28884.6</c:v>
                </c:pt>
                <c:pt idx="551">
                  <c:v>28936.400000000001</c:v>
                </c:pt>
                <c:pt idx="552">
                  <c:v>29013.9</c:v>
                </c:pt>
                <c:pt idx="553">
                  <c:v>29065.200000000001</c:v>
                </c:pt>
                <c:pt idx="554">
                  <c:v>29116.6</c:v>
                </c:pt>
                <c:pt idx="555">
                  <c:v>29167.4</c:v>
                </c:pt>
                <c:pt idx="556">
                  <c:v>29217.7</c:v>
                </c:pt>
                <c:pt idx="557">
                  <c:v>29267.599999999999</c:v>
                </c:pt>
                <c:pt idx="558">
                  <c:v>29317.5</c:v>
                </c:pt>
                <c:pt idx="559">
                  <c:v>29367.8</c:v>
                </c:pt>
                <c:pt idx="560">
                  <c:v>29417.9</c:v>
                </c:pt>
                <c:pt idx="561">
                  <c:v>29468.1</c:v>
                </c:pt>
                <c:pt idx="562">
                  <c:v>29518.2</c:v>
                </c:pt>
                <c:pt idx="563">
                  <c:v>29568.3</c:v>
                </c:pt>
                <c:pt idx="564">
                  <c:v>29618.7</c:v>
                </c:pt>
                <c:pt idx="565">
                  <c:v>29643.9</c:v>
                </c:pt>
                <c:pt idx="566">
                  <c:v>29694.6</c:v>
                </c:pt>
                <c:pt idx="567">
                  <c:v>29745.4</c:v>
                </c:pt>
                <c:pt idx="568">
                  <c:v>29796.400000000001</c:v>
                </c:pt>
                <c:pt idx="569">
                  <c:v>29847.1</c:v>
                </c:pt>
                <c:pt idx="570">
                  <c:v>29872.6</c:v>
                </c:pt>
                <c:pt idx="571">
                  <c:v>29948.7</c:v>
                </c:pt>
                <c:pt idx="572">
                  <c:v>30024.6</c:v>
                </c:pt>
                <c:pt idx="573">
                  <c:v>30075.200000000001</c:v>
                </c:pt>
                <c:pt idx="574">
                  <c:v>30125.599999999999</c:v>
                </c:pt>
                <c:pt idx="575">
                  <c:v>30176.1</c:v>
                </c:pt>
                <c:pt idx="576">
                  <c:v>30226.5</c:v>
                </c:pt>
                <c:pt idx="577">
                  <c:v>30276.3</c:v>
                </c:pt>
                <c:pt idx="578">
                  <c:v>30326.2</c:v>
                </c:pt>
                <c:pt idx="579">
                  <c:v>30376.400000000001</c:v>
                </c:pt>
                <c:pt idx="580">
                  <c:v>30426.5</c:v>
                </c:pt>
                <c:pt idx="581">
                  <c:v>30503</c:v>
                </c:pt>
                <c:pt idx="582">
                  <c:v>30554.1</c:v>
                </c:pt>
                <c:pt idx="583">
                  <c:v>30605.3</c:v>
                </c:pt>
                <c:pt idx="584">
                  <c:v>30656.799999999999</c:v>
                </c:pt>
                <c:pt idx="585">
                  <c:v>30708.1</c:v>
                </c:pt>
                <c:pt idx="586">
                  <c:v>30759.5</c:v>
                </c:pt>
                <c:pt idx="587">
                  <c:v>30811</c:v>
                </c:pt>
                <c:pt idx="588">
                  <c:v>30837.1</c:v>
                </c:pt>
                <c:pt idx="589">
                  <c:v>30889.200000000001</c:v>
                </c:pt>
                <c:pt idx="590">
                  <c:v>30967</c:v>
                </c:pt>
                <c:pt idx="591">
                  <c:v>31018.7</c:v>
                </c:pt>
                <c:pt idx="592">
                  <c:v>31070.2</c:v>
                </c:pt>
                <c:pt idx="593">
                  <c:v>31146.6</c:v>
                </c:pt>
                <c:pt idx="594">
                  <c:v>31197.599999999999</c:v>
                </c:pt>
                <c:pt idx="595">
                  <c:v>31298.6</c:v>
                </c:pt>
                <c:pt idx="596">
                  <c:v>31349.3</c:v>
                </c:pt>
                <c:pt idx="597">
                  <c:v>31399.1</c:v>
                </c:pt>
                <c:pt idx="598">
                  <c:v>31474.799999999999</c:v>
                </c:pt>
                <c:pt idx="599">
                  <c:v>31525.4</c:v>
                </c:pt>
                <c:pt idx="600">
                  <c:v>31576.3</c:v>
                </c:pt>
                <c:pt idx="601">
                  <c:v>31627.1</c:v>
                </c:pt>
                <c:pt idx="602">
                  <c:v>31678</c:v>
                </c:pt>
                <c:pt idx="603">
                  <c:v>31728.400000000001</c:v>
                </c:pt>
                <c:pt idx="604">
                  <c:v>31778.1</c:v>
                </c:pt>
                <c:pt idx="605">
                  <c:v>31827.9</c:v>
                </c:pt>
                <c:pt idx="606">
                  <c:v>31877.599999999999</c:v>
                </c:pt>
                <c:pt idx="607">
                  <c:v>31927.200000000001</c:v>
                </c:pt>
                <c:pt idx="608">
                  <c:v>32001.200000000001</c:v>
                </c:pt>
                <c:pt idx="609">
                  <c:v>32050</c:v>
                </c:pt>
                <c:pt idx="610">
                  <c:v>32122.5</c:v>
                </c:pt>
                <c:pt idx="611">
                  <c:v>32170.3</c:v>
                </c:pt>
                <c:pt idx="612">
                  <c:v>32265.4</c:v>
                </c:pt>
                <c:pt idx="613">
                  <c:v>32313</c:v>
                </c:pt>
                <c:pt idx="614">
                  <c:v>32360.400000000001</c:v>
                </c:pt>
                <c:pt idx="615">
                  <c:v>32431.200000000001</c:v>
                </c:pt>
                <c:pt idx="616">
                  <c:v>32478.400000000001</c:v>
                </c:pt>
                <c:pt idx="617">
                  <c:v>32549.200000000001</c:v>
                </c:pt>
                <c:pt idx="618">
                  <c:v>32596.2</c:v>
                </c:pt>
                <c:pt idx="619">
                  <c:v>32643.4</c:v>
                </c:pt>
                <c:pt idx="620">
                  <c:v>32690.9</c:v>
                </c:pt>
                <c:pt idx="621">
                  <c:v>32737.9</c:v>
                </c:pt>
                <c:pt idx="622">
                  <c:v>32808.400000000001</c:v>
                </c:pt>
                <c:pt idx="623">
                  <c:v>32854.800000000003</c:v>
                </c:pt>
                <c:pt idx="624">
                  <c:v>32901</c:v>
                </c:pt>
                <c:pt idx="625">
                  <c:v>32946.800000000003</c:v>
                </c:pt>
                <c:pt idx="626">
                  <c:v>33014.699999999997</c:v>
                </c:pt>
                <c:pt idx="627">
                  <c:v>33081.800000000003</c:v>
                </c:pt>
                <c:pt idx="628">
                  <c:v>33148.699999999997</c:v>
                </c:pt>
                <c:pt idx="629">
                  <c:v>33192.9</c:v>
                </c:pt>
                <c:pt idx="630">
                  <c:v>33237</c:v>
                </c:pt>
                <c:pt idx="631">
                  <c:v>33302.199999999997</c:v>
                </c:pt>
                <c:pt idx="632">
                  <c:v>33345.1</c:v>
                </c:pt>
                <c:pt idx="633">
                  <c:v>33409</c:v>
                </c:pt>
                <c:pt idx="634">
                  <c:v>33451.199999999997</c:v>
                </c:pt>
                <c:pt idx="635">
                  <c:v>33493.300000000003</c:v>
                </c:pt>
                <c:pt idx="636">
                  <c:v>33555.599999999999</c:v>
                </c:pt>
                <c:pt idx="637">
                  <c:v>33596.300000000003</c:v>
                </c:pt>
                <c:pt idx="638">
                  <c:v>33636.699999999997</c:v>
                </c:pt>
                <c:pt idx="639">
                  <c:v>33675.4</c:v>
                </c:pt>
                <c:pt idx="640">
                  <c:v>33714.300000000003</c:v>
                </c:pt>
                <c:pt idx="641">
                  <c:v>33770.800000000003</c:v>
                </c:pt>
                <c:pt idx="642">
                  <c:v>33805.1</c:v>
                </c:pt>
                <c:pt idx="643">
                  <c:v>33855.300000000003</c:v>
                </c:pt>
                <c:pt idx="644">
                  <c:v>33904.699999999997</c:v>
                </c:pt>
                <c:pt idx="645">
                  <c:v>33951.800000000003</c:v>
                </c:pt>
                <c:pt idx="646">
                  <c:v>33982.199999999997</c:v>
                </c:pt>
                <c:pt idx="647">
                  <c:v>34026.6</c:v>
                </c:pt>
                <c:pt idx="648">
                  <c:v>34055.199999999997</c:v>
                </c:pt>
                <c:pt idx="649">
                  <c:v>34097.1</c:v>
                </c:pt>
                <c:pt idx="650">
                  <c:v>34125.199999999997</c:v>
                </c:pt>
                <c:pt idx="651">
                  <c:v>34153.699999999997</c:v>
                </c:pt>
                <c:pt idx="652">
                  <c:v>34194.699999999997</c:v>
                </c:pt>
                <c:pt idx="653">
                  <c:v>34222.199999999997</c:v>
                </c:pt>
                <c:pt idx="654">
                  <c:v>34250.1</c:v>
                </c:pt>
                <c:pt idx="655">
                  <c:v>34277.9</c:v>
                </c:pt>
                <c:pt idx="656">
                  <c:v>34318.800000000003</c:v>
                </c:pt>
                <c:pt idx="657">
                  <c:v>34345.599999999999</c:v>
                </c:pt>
                <c:pt idx="658">
                  <c:v>34371.5</c:v>
                </c:pt>
                <c:pt idx="659">
                  <c:v>34397</c:v>
                </c:pt>
                <c:pt idx="660">
                  <c:v>34445.5</c:v>
                </c:pt>
                <c:pt idx="661">
                  <c:v>34480.800000000003</c:v>
                </c:pt>
                <c:pt idx="662">
                  <c:v>34503.699999999997</c:v>
                </c:pt>
                <c:pt idx="663">
                  <c:v>34525.9</c:v>
                </c:pt>
                <c:pt idx="664">
                  <c:v>34558.1</c:v>
                </c:pt>
                <c:pt idx="665">
                  <c:v>34578.199999999997</c:v>
                </c:pt>
                <c:pt idx="666">
                  <c:v>34608.6</c:v>
                </c:pt>
                <c:pt idx="667">
                  <c:v>34637.1</c:v>
                </c:pt>
                <c:pt idx="668">
                  <c:v>34656.1</c:v>
                </c:pt>
                <c:pt idx="669">
                  <c:v>34674</c:v>
                </c:pt>
                <c:pt idx="670">
                  <c:v>34691.5</c:v>
                </c:pt>
                <c:pt idx="671">
                  <c:v>34708.5</c:v>
                </c:pt>
                <c:pt idx="672">
                  <c:v>34739.4</c:v>
                </c:pt>
                <c:pt idx="673">
                  <c:v>34754.9</c:v>
                </c:pt>
                <c:pt idx="674">
                  <c:v>34770.300000000003</c:v>
                </c:pt>
                <c:pt idx="675">
                  <c:v>34792.6</c:v>
                </c:pt>
                <c:pt idx="676">
                  <c:v>34813.5</c:v>
                </c:pt>
                <c:pt idx="677">
                  <c:v>34835.4</c:v>
                </c:pt>
                <c:pt idx="678">
                  <c:v>34857.300000000003</c:v>
                </c:pt>
                <c:pt idx="679">
                  <c:v>34871.300000000003</c:v>
                </c:pt>
                <c:pt idx="680">
                  <c:v>34892.199999999997</c:v>
                </c:pt>
                <c:pt idx="681">
                  <c:v>34913.199999999997</c:v>
                </c:pt>
                <c:pt idx="682">
                  <c:v>34927.300000000003</c:v>
                </c:pt>
                <c:pt idx="683">
                  <c:v>34941.300000000003</c:v>
                </c:pt>
                <c:pt idx="684">
                  <c:v>34962.400000000001</c:v>
                </c:pt>
                <c:pt idx="685">
                  <c:v>34976.400000000001</c:v>
                </c:pt>
                <c:pt idx="686">
                  <c:v>34990.400000000001</c:v>
                </c:pt>
                <c:pt idx="687">
                  <c:v>35011.1</c:v>
                </c:pt>
                <c:pt idx="688">
                  <c:v>35031.5</c:v>
                </c:pt>
                <c:pt idx="689">
                  <c:v>35044.800000000003</c:v>
                </c:pt>
                <c:pt idx="690">
                  <c:v>35058.1</c:v>
                </c:pt>
                <c:pt idx="691">
                  <c:v>35084.400000000001</c:v>
                </c:pt>
                <c:pt idx="692">
                  <c:v>35103.9</c:v>
                </c:pt>
                <c:pt idx="693">
                  <c:v>35116.6</c:v>
                </c:pt>
                <c:pt idx="694">
                  <c:v>35141.199999999997</c:v>
                </c:pt>
                <c:pt idx="695">
                  <c:v>35153.1</c:v>
                </c:pt>
                <c:pt idx="696">
                  <c:v>35171.300000000003</c:v>
                </c:pt>
                <c:pt idx="697">
                  <c:v>35189.599999999999</c:v>
                </c:pt>
                <c:pt idx="698">
                  <c:v>35201.800000000003</c:v>
                </c:pt>
                <c:pt idx="699">
                  <c:v>35214.1</c:v>
                </c:pt>
                <c:pt idx="700">
                  <c:v>35233</c:v>
                </c:pt>
                <c:pt idx="701">
                  <c:v>35252.199999999997</c:v>
                </c:pt>
                <c:pt idx="702">
                  <c:v>35265.1</c:v>
                </c:pt>
                <c:pt idx="703">
                  <c:v>35284.300000000003</c:v>
                </c:pt>
                <c:pt idx="704">
                  <c:v>35297.300000000003</c:v>
                </c:pt>
                <c:pt idx="705">
                  <c:v>35317.1</c:v>
                </c:pt>
                <c:pt idx="706">
                  <c:v>35337</c:v>
                </c:pt>
                <c:pt idx="707">
                  <c:v>35357.300000000003</c:v>
                </c:pt>
                <c:pt idx="708">
                  <c:v>35378.699999999997</c:v>
                </c:pt>
                <c:pt idx="709">
                  <c:v>35401.300000000003</c:v>
                </c:pt>
                <c:pt idx="710">
                  <c:v>35423.9</c:v>
                </c:pt>
                <c:pt idx="711">
                  <c:v>35439.599999999999</c:v>
                </c:pt>
                <c:pt idx="712">
                  <c:v>35463.199999999997</c:v>
                </c:pt>
                <c:pt idx="713">
                  <c:v>35487.800000000003</c:v>
                </c:pt>
                <c:pt idx="714">
                  <c:v>35504.300000000003</c:v>
                </c:pt>
                <c:pt idx="715">
                  <c:v>35530.199999999997</c:v>
                </c:pt>
                <c:pt idx="716">
                  <c:v>35556.6</c:v>
                </c:pt>
                <c:pt idx="717">
                  <c:v>35574.6</c:v>
                </c:pt>
                <c:pt idx="718">
                  <c:v>35601.9</c:v>
                </c:pt>
                <c:pt idx="719">
                  <c:v>35629.1</c:v>
                </c:pt>
                <c:pt idx="720">
                  <c:v>35655.800000000003</c:v>
                </c:pt>
                <c:pt idx="721">
                  <c:v>35689.5</c:v>
                </c:pt>
                <c:pt idx="722">
                  <c:v>35712.699999999997</c:v>
                </c:pt>
                <c:pt idx="723">
                  <c:v>35733.699999999997</c:v>
                </c:pt>
                <c:pt idx="724">
                  <c:v>35757.199999999997</c:v>
                </c:pt>
                <c:pt idx="725">
                  <c:v>35770.199999999997</c:v>
                </c:pt>
                <c:pt idx="726">
                  <c:v>35778.6</c:v>
                </c:pt>
                <c:pt idx="727">
                  <c:v>35785.699999999997</c:v>
                </c:pt>
                <c:pt idx="728">
                  <c:v>35791.4</c:v>
                </c:pt>
                <c:pt idx="729">
                  <c:v>35794</c:v>
                </c:pt>
                <c:pt idx="730">
                  <c:v>35798.800000000003</c:v>
                </c:pt>
                <c:pt idx="731">
                  <c:v>35801.699999999997</c:v>
                </c:pt>
                <c:pt idx="732">
                  <c:v>35806.199999999997</c:v>
                </c:pt>
                <c:pt idx="733">
                  <c:v>35812.300000000003</c:v>
                </c:pt>
                <c:pt idx="734">
                  <c:v>35822.699999999997</c:v>
                </c:pt>
                <c:pt idx="735">
                  <c:v>35836.800000000003</c:v>
                </c:pt>
                <c:pt idx="736">
                  <c:v>35856.199999999997</c:v>
                </c:pt>
                <c:pt idx="737">
                  <c:v>35880.5</c:v>
                </c:pt>
                <c:pt idx="738">
                  <c:v>35906.1</c:v>
                </c:pt>
                <c:pt idx="739">
                  <c:v>35934.400000000001</c:v>
                </c:pt>
                <c:pt idx="740">
                  <c:v>35954.5</c:v>
                </c:pt>
                <c:pt idx="741">
                  <c:v>35985.800000000003</c:v>
                </c:pt>
                <c:pt idx="742">
                  <c:v>36018.6</c:v>
                </c:pt>
                <c:pt idx="743">
                  <c:v>36052</c:v>
                </c:pt>
                <c:pt idx="744">
                  <c:v>36086.1</c:v>
                </c:pt>
                <c:pt idx="745">
                  <c:v>36120.6</c:v>
                </c:pt>
                <c:pt idx="746">
                  <c:v>36155.300000000003</c:v>
                </c:pt>
                <c:pt idx="747">
                  <c:v>36178.5</c:v>
                </c:pt>
                <c:pt idx="748">
                  <c:v>36213.199999999997</c:v>
                </c:pt>
                <c:pt idx="749">
                  <c:v>36247.9</c:v>
                </c:pt>
                <c:pt idx="750">
                  <c:v>36282.400000000001</c:v>
                </c:pt>
                <c:pt idx="751">
                  <c:v>36317</c:v>
                </c:pt>
                <c:pt idx="752">
                  <c:v>36351.9</c:v>
                </c:pt>
                <c:pt idx="753">
                  <c:v>36387.1</c:v>
                </c:pt>
                <c:pt idx="754">
                  <c:v>36410.699999999997</c:v>
                </c:pt>
                <c:pt idx="755">
                  <c:v>36434.6</c:v>
                </c:pt>
                <c:pt idx="756">
                  <c:v>36482.199999999997</c:v>
                </c:pt>
                <c:pt idx="757">
                  <c:v>36505.800000000003</c:v>
                </c:pt>
                <c:pt idx="758">
                  <c:v>36529.599999999999</c:v>
                </c:pt>
                <c:pt idx="759">
                  <c:v>36577.1</c:v>
                </c:pt>
                <c:pt idx="760">
                  <c:v>36600.9</c:v>
                </c:pt>
                <c:pt idx="761">
                  <c:v>36636.699999999997</c:v>
                </c:pt>
                <c:pt idx="762">
                  <c:v>36660.5</c:v>
                </c:pt>
                <c:pt idx="763">
                  <c:v>36696.400000000001</c:v>
                </c:pt>
                <c:pt idx="764">
                  <c:v>36720.1</c:v>
                </c:pt>
                <c:pt idx="765">
                  <c:v>36767.199999999997</c:v>
                </c:pt>
                <c:pt idx="766">
                  <c:v>36802.800000000003</c:v>
                </c:pt>
                <c:pt idx="767">
                  <c:v>36826.699999999997</c:v>
                </c:pt>
                <c:pt idx="768">
                  <c:v>36850.5</c:v>
                </c:pt>
                <c:pt idx="769">
                  <c:v>36898</c:v>
                </c:pt>
                <c:pt idx="770">
                  <c:v>36921.4</c:v>
                </c:pt>
                <c:pt idx="771">
                  <c:v>36944.5</c:v>
                </c:pt>
                <c:pt idx="772">
                  <c:v>36979</c:v>
                </c:pt>
                <c:pt idx="773">
                  <c:v>37012.9</c:v>
                </c:pt>
                <c:pt idx="774">
                  <c:v>37035.300000000003</c:v>
                </c:pt>
                <c:pt idx="775">
                  <c:v>37068.800000000003</c:v>
                </c:pt>
                <c:pt idx="776">
                  <c:v>37091.1</c:v>
                </c:pt>
                <c:pt idx="777">
                  <c:v>37113.300000000003</c:v>
                </c:pt>
                <c:pt idx="778">
                  <c:v>37146.6</c:v>
                </c:pt>
                <c:pt idx="779">
                  <c:v>37168.800000000003</c:v>
                </c:pt>
                <c:pt idx="780">
                  <c:v>37201.699999999997</c:v>
                </c:pt>
                <c:pt idx="781">
                  <c:v>37234.699999999997</c:v>
                </c:pt>
                <c:pt idx="782">
                  <c:v>37268</c:v>
                </c:pt>
                <c:pt idx="783">
                  <c:v>37290.300000000003</c:v>
                </c:pt>
                <c:pt idx="784">
                  <c:v>37312.699999999997</c:v>
                </c:pt>
                <c:pt idx="785">
                  <c:v>37346.400000000001</c:v>
                </c:pt>
                <c:pt idx="786">
                  <c:v>37379.599999999999</c:v>
                </c:pt>
                <c:pt idx="787">
                  <c:v>37401.800000000003</c:v>
                </c:pt>
                <c:pt idx="788">
                  <c:v>37424</c:v>
                </c:pt>
                <c:pt idx="789">
                  <c:v>37468.1</c:v>
                </c:pt>
                <c:pt idx="790">
                  <c:v>37490.1</c:v>
                </c:pt>
                <c:pt idx="791">
                  <c:v>37522.800000000003</c:v>
                </c:pt>
                <c:pt idx="792">
                  <c:v>37544.699999999997</c:v>
                </c:pt>
                <c:pt idx="793">
                  <c:v>37566.699999999997</c:v>
                </c:pt>
                <c:pt idx="794">
                  <c:v>37588.699999999997</c:v>
                </c:pt>
                <c:pt idx="795">
                  <c:v>37621.800000000003</c:v>
                </c:pt>
                <c:pt idx="796">
                  <c:v>37655.4</c:v>
                </c:pt>
                <c:pt idx="797">
                  <c:v>37677.800000000003</c:v>
                </c:pt>
                <c:pt idx="798">
                  <c:v>37711.4</c:v>
                </c:pt>
                <c:pt idx="799">
                  <c:v>37734</c:v>
                </c:pt>
                <c:pt idx="800">
                  <c:v>37768.5</c:v>
                </c:pt>
                <c:pt idx="801">
                  <c:v>37803.199999999997</c:v>
                </c:pt>
                <c:pt idx="802">
                  <c:v>37826.300000000003</c:v>
                </c:pt>
                <c:pt idx="803">
                  <c:v>37861.300000000003</c:v>
                </c:pt>
                <c:pt idx="804">
                  <c:v>37884.800000000003</c:v>
                </c:pt>
                <c:pt idx="805">
                  <c:v>37908.199999999997</c:v>
                </c:pt>
                <c:pt idx="806">
                  <c:v>37943.599999999999</c:v>
                </c:pt>
                <c:pt idx="807">
                  <c:v>37967.300000000003</c:v>
                </c:pt>
                <c:pt idx="808">
                  <c:v>38002.699999999997</c:v>
                </c:pt>
                <c:pt idx="809">
                  <c:v>38038</c:v>
                </c:pt>
                <c:pt idx="810">
                  <c:v>38061.5</c:v>
                </c:pt>
                <c:pt idx="811">
                  <c:v>38084.9</c:v>
                </c:pt>
                <c:pt idx="812">
                  <c:v>38107.9</c:v>
                </c:pt>
                <c:pt idx="813">
                  <c:v>38142.400000000001</c:v>
                </c:pt>
                <c:pt idx="814">
                  <c:v>38176.800000000003</c:v>
                </c:pt>
                <c:pt idx="815">
                  <c:v>38199.699999999997</c:v>
                </c:pt>
                <c:pt idx="816">
                  <c:v>38234</c:v>
                </c:pt>
                <c:pt idx="817">
                  <c:v>38268.5</c:v>
                </c:pt>
                <c:pt idx="818">
                  <c:v>38291.300000000003</c:v>
                </c:pt>
                <c:pt idx="819">
                  <c:v>38314</c:v>
                </c:pt>
                <c:pt idx="820">
                  <c:v>38347.800000000003</c:v>
                </c:pt>
                <c:pt idx="821">
                  <c:v>38381.5</c:v>
                </c:pt>
                <c:pt idx="822">
                  <c:v>38403.9</c:v>
                </c:pt>
                <c:pt idx="823">
                  <c:v>38426.300000000003</c:v>
                </c:pt>
                <c:pt idx="824">
                  <c:v>38459.699999999997</c:v>
                </c:pt>
                <c:pt idx="825">
                  <c:v>38482</c:v>
                </c:pt>
                <c:pt idx="826">
                  <c:v>38526.400000000001</c:v>
                </c:pt>
                <c:pt idx="827">
                  <c:v>38548.5</c:v>
                </c:pt>
                <c:pt idx="828">
                  <c:v>38570.6</c:v>
                </c:pt>
                <c:pt idx="829">
                  <c:v>38592.800000000003</c:v>
                </c:pt>
                <c:pt idx="830">
                  <c:v>38637.199999999997</c:v>
                </c:pt>
                <c:pt idx="831">
                  <c:v>38659.5</c:v>
                </c:pt>
                <c:pt idx="832">
                  <c:v>38692.9</c:v>
                </c:pt>
                <c:pt idx="833">
                  <c:v>38715.1</c:v>
                </c:pt>
                <c:pt idx="834">
                  <c:v>38748.300000000003</c:v>
                </c:pt>
                <c:pt idx="835">
                  <c:v>38770.699999999997</c:v>
                </c:pt>
                <c:pt idx="836">
                  <c:v>38804.400000000001</c:v>
                </c:pt>
                <c:pt idx="837">
                  <c:v>38838.699999999997</c:v>
                </c:pt>
                <c:pt idx="838">
                  <c:v>38861.599999999999</c:v>
                </c:pt>
                <c:pt idx="839">
                  <c:v>38896.1</c:v>
                </c:pt>
                <c:pt idx="840">
                  <c:v>38919.4</c:v>
                </c:pt>
                <c:pt idx="841">
                  <c:v>38954.5</c:v>
                </c:pt>
                <c:pt idx="842">
                  <c:v>38977.800000000003</c:v>
                </c:pt>
                <c:pt idx="843">
                  <c:v>39001.300000000003</c:v>
                </c:pt>
                <c:pt idx="844">
                  <c:v>39024.6</c:v>
                </c:pt>
                <c:pt idx="845">
                  <c:v>39071.4</c:v>
                </c:pt>
                <c:pt idx="846">
                  <c:v>39094.800000000003</c:v>
                </c:pt>
                <c:pt idx="847">
                  <c:v>39129.800000000003</c:v>
                </c:pt>
                <c:pt idx="848">
                  <c:v>39153</c:v>
                </c:pt>
                <c:pt idx="849">
                  <c:v>39187.699999999997</c:v>
                </c:pt>
                <c:pt idx="850">
                  <c:v>39222.1</c:v>
                </c:pt>
                <c:pt idx="851">
                  <c:v>39244.9</c:v>
                </c:pt>
                <c:pt idx="852">
                  <c:v>39278.699999999997</c:v>
                </c:pt>
                <c:pt idx="853">
                  <c:v>39301.1</c:v>
                </c:pt>
                <c:pt idx="854">
                  <c:v>39345.800000000003</c:v>
                </c:pt>
                <c:pt idx="855">
                  <c:v>39368.1</c:v>
                </c:pt>
                <c:pt idx="856">
                  <c:v>39390.400000000001</c:v>
                </c:pt>
                <c:pt idx="857">
                  <c:v>39423.699999999997</c:v>
                </c:pt>
                <c:pt idx="858">
                  <c:v>39446.1</c:v>
                </c:pt>
                <c:pt idx="859">
                  <c:v>39468.5</c:v>
                </c:pt>
                <c:pt idx="860">
                  <c:v>39490.9</c:v>
                </c:pt>
                <c:pt idx="861">
                  <c:v>39535.699999999997</c:v>
                </c:pt>
                <c:pt idx="862">
                  <c:v>39558.199999999997</c:v>
                </c:pt>
                <c:pt idx="863">
                  <c:v>39592.1</c:v>
                </c:pt>
                <c:pt idx="864">
                  <c:v>39626.1</c:v>
                </c:pt>
                <c:pt idx="865">
                  <c:v>39660</c:v>
                </c:pt>
                <c:pt idx="866">
                  <c:v>39682.5</c:v>
                </c:pt>
                <c:pt idx="867">
                  <c:v>39716.1</c:v>
                </c:pt>
                <c:pt idx="868">
                  <c:v>39738.400000000001</c:v>
                </c:pt>
                <c:pt idx="869">
                  <c:v>39772</c:v>
                </c:pt>
                <c:pt idx="870">
                  <c:v>39805.300000000003</c:v>
                </c:pt>
                <c:pt idx="871">
                  <c:v>39827.5</c:v>
                </c:pt>
                <c:pt idx="872">
                  <c:v>39860.699999999997</c:v>
                </c:pt>
                <c:pt idx="873">
                  <c:v>39882.800000000003</c:v>
                </c:pt>
                <c:pt idx="874">
                  <c:v>39915.699999999997</c:v>
                </c:pt>
                <c:pt idx="875">
                  <c:v>39937.699999999997</c:v>
                </c:pt>
                <c:pt idx="876">
                  <c:v>39959.800000000003</c:v>
                </c:pt>
                <c:pt idx="877">
                  <c:v>39992.9</c:v>
                </c:pt>
                <c:pt idx="878">
                  <c:v>40026.1</c:v>
                </c:pt>
                <c:pt idx="879">
                  <c:v>40059.5</c:v>
                </c:pt>
                <c:pt idx="880">
                  <c:v>40093</c:v>
                </c:pt>
                <c:pt idx="881">
                  <c:v>40115.199999999997</c:v>
                </c:pt>
                <c:pt idx="882">
                  <c:v>40148.5</c:v>
                </c:pt>
                <c:pt idx="883">
                  <c:v>40181.699999999997</c:v>
                </c:pt>
                <c:pt idx="884">
                  <c:v>40203.699999999997</c:v>
                </c:pt>
                <c:pt idx="885">
                  <c:v>40236.5</c:v>
                </c:pt>
                <c:pt idx="886">
                  <c:v>40269.300000000003</c:v>
                </c:pt>
                <c:pt idx="887">
                  <c:v>40291</c:v>
                </c:pt>
                <c:pt idx="888">
                  <c:v>40323.1</c:v>
                </c:pt>
                <c:pt idx="889">
                  <c:v>40344.199999999997</c:v>
                </c:pt>
                <c:pt idx="890">
                  <c:v>40365.300000000003</c:v>
                </c:pt>
                <c:pt idx="891">
                  <c:v>40386.199999999997</c:v>
                </c:pt>
                <c:pt idx="892">
                  <c:v>40417.300000000003</c:v>
                </c:pt>
                <c:pt idx="893">
                  <c:v>40448.1</c:v>
                </c:pt>
                <c:pt idx="894">
                  <c:v>40478.6</c:v>
                </c:pt>
                <c:pt idx="895">
                  <c:v>40498.800000000003</c:v>
                </c:pt>
                <c:pt idx="896">
                  <c:v>40528.9</c:v>
                </c:pt>
                <c:pt idx="897">
                  <c:v>40558.9</c:v>
                </c:pt>
                <c:pt idx="898">
                  <c:v>40578.9</c:v>
                </c:pt>
                <c:pt idx="899">
                  <c:v>40608.699999999997</c:v>
                </c:pt>
                <c:pt idx="900">
                  <c:v>40628.6</c:v>
                </c:pt>
                <c:pt idx="901">
                  <c:v>40658.400000000001</c:v>
                </c:pt>
                <c:pt idx="902">
                  <c:v>40688.199999999997</c:v>
                </c:pt>
                <c:pt idx="903">
                  <c:v>40708</c:v>
                </c:pt>
                <c:pt idx="904">
                  <c:v>40727.699999999997</c:v>
                </c:pt>
                <c:pt idx="905">
                  <c:v>40747.300000000003</c:v>
                </c:pt>
                <c:pt idx="906">
                  <c:v>40766.9</c:v>
                </c:pt>
                <c:pt idx="907">
                  <c:v>40796.1</c:v>
                </c:pt>
                <c:pt idx="908">
                  <c:v>40815.599999999999</c:v>
                </c:pt>
                <c:pt idx="909">
                  <c:v>40844.6</c:v>
                </c:pt>
                <c:pt idx="910">
                  <c:v>40873.599999999999</c:v>
                </c:pt>
                <c:pt idx="911">
                  <c:v>40892.800000000003</c:v>
                </c:pt>
                <c:pt idx="912">
                  <c:v>40921.4</c:v>
                </c:pt>
                <c:pt idx="913">
                  <c:v>40949.9</c:v>
                </c:pt>
                <c:pt idx="914">
                  <c:v>40968.699999999997</c:v>
                </c:pt>
                <c:pt idx="915">
                  <c:v>40997.1</c:v>
                </c:pt>
                <c:pt idx="916">
                  <c:v>41025.300000000003</c:v>
                </c:pt>
                <c:pt idx="917">
                  <c:v>41044.1</c:v>
                </c:pt>
                <c:pt idx="918">
                  <c:v>41072</c:v>
                </c:pt>
                <c:pt idx="919">
                  <c:v>41090.6</c:v>
                </c:pt>
                <c:pt idx="920">
                  <c:v>41109</c:v>
                </c:pt>
                <c:pt idx="921">
                  <c:v>41136.5</c:v>
                </c:pt>
                <c:pt idx="922">
                  <c:v>41154.800000000003</c:v>
                </c:pt>
                <c:pt idx="923">
                  <c:v>41172.800000000003</c:v>
                </c:pt>
                <c:pt idx="924">
                  <c:v>41200</c:v>
                </c:pt>
                <c:pt idx="925">
                  <c:v>41226.800000000003</c:v>
                </c:pt>
                <c:pt idx="926">
                  <c:v>41244.199999999997</c:v>
                </c:pt>
                <c:pt idx="927">
                  <c:v>41261.300000000003</c:v>
                </c:pt>
                <c:pt idx="928">
                  <c:v>41294.9</c:v>
                </c:pt>
                <c:pt idx="929">
                  <c:v>41311.1</c:v>
                </c:pt>
                <c:pt idx="930">
                  <c:v>41334.699999999997</c:v>
                </c:pt>
                <c:pt idx="931">
                  <c:v>41358.5</c:v>
                </c:pt>
                <c:pt idx="932">
                  <c:v>41373.9</c:v>
                </c:pt>
                <c:pt idx="933">
                  <c:v>41396.5</c:v>
                </c:pt>
                <c:pt idx="934">
                  <c:v>41411.599999999999</c:v>
                </c:pt>
                <c:pt idx="935">
                  <c:v>41426.699999999997</c:v>
                </c:pt>
                <c:pt idx="936">
                  <c:v>41441.800000000003</c:v>
                </c:pt>
                <c:pt idx="937">
                  <c:v>41464.300000000003</c:v>
                </c:pt>
                <c:pt idx="938">
                  <c:v>41479.1</c:v>
                </c:pt>
                <c:pt idx="939">
                  <c:v>41494.1</c:v>
                </c:pt>
                <c:pt idx="940">
                  <c:v>41516.699999999997</c:v>
                </c:pt>
                <c:pt idx="941">
                  <c:v>41539.699999999997</c:v>
                </c:pt>
                <c:pt idx="942">
                  <c:v>41554.9</c:v>
                </c:pt>
                <c:pt idx="943">
                  <c:v>41584.400000000001</c:v>
                </c:pt>
                <c:pt idx="944">
                  <c:v>41597.4</c:v>
                </c:pt>
                <c:pt idx="945">
                  <c:v>41608.199999999997</c:v>
                </c:pt>
                <c:pt idx="946">
                  <c:v>41623.699999999997</c:v>
                </c:pt>
                <c:pt idx="947">
                  <c:v>41629.199999999997</c:v>
                </c:pt>
                <c:pt idx="948">
                  <c:v>41630.9</c:v>
                </c:pt>
                <c:pt idx="949">
                  <c:v>41630</c:v>
                </c:pt>
                <c:pt idx="950">
                  <c:v>41625.699999999997</c:v>
                </c:pt>
                <c:pt idx="951">
                  <c:v>41617.4</c:v>
                </c:pt>
                <c:pt idx="952">
                  <c:v>41607.199999999997</c:v>
                </c:pt>
                <c:pt idx="953">
                  <c:v>41592.300000000003</c:v>
                </c:pt>
                <c:pt idx="954">
                  <c:v>41584.300000000003</c:v>
                </c:pt>
                <c:pt idx="955">
                  <c:v>41576.300000000003</c:v>
                </c:pt>
                <c:pt idx="956">
                  <c:v>41565.599999999999</c:v>
                </c:pt>
                <c:pt idx="957">
                  <c:v>41559.300000000003</c:v>
                </c:pt>
                <c:pt idx="958">
                  <c:v>41549</c:v>
                </c:pt>
                <c:pt idx="959">
                  <c:v>41544.699999999997</c:v>
                </c:pt>
                <c:pt idx="960">
                  <c:v>41541.199999999997</c:v>
                </c:pt>
                <c:pt idx="961">
                  <c:v>41537.9</c:v>
                </c:pt>
                <c:pt idx="962">
                  <c:v>41535.5</c:v>
                </c:pt>
                <c:pt idx="963">
                  <c:v>41535.300000000003</c:v>
                </c:pt>
                <c:pt idx="964">
                  <c:v>41536.199999999997</c:v>
                </c:pt>
                <c:pt idx="965">
                  <c:v>41541.300000000003</c:v>
                </c:pt>
                <c:pt idx="966">
                  <c:v>41545.300000000003</c:v>
                </c:pt>
                <c:pt idx="967">
                  <c:v>41552.300000000003</c:v>
                </c:pt>
                <c:pt idx="968">
                  <c:v>41561.1</c:v>
                </c:pt>
                <c:pt idx="969">
                  <c:v>41570.5</c:v>
                </c:pt>
                <c:pt idx="970">
                  <c:v>41581.5</c:v>
                </c:pt>
                <c:pt idx="971">
                  <c:v>41599.599999999999</c:v>
                </c:pt>
                <c:pt idx="972">
                  <c:v>41619.5</c:v>
                </c:pt>
                <c:pt idx="973">
                  <c:v>41634.199999999997</c:v>
                </c:pt>
                <c:pt idx="974">
                  <c:v>41660.300000000003</c:v>
                </c:pt>
                <c:pt idx="975">
                  <c:v>41678.300000000003</c:v>
                </c:pt>
                <c:pt idx="976">
                  <c:v>41708.199999999997</c:v>
                </c:pt>
                <c:pt idx="977">
                  <c:v>41739.699999999997</c:v>
                </c:pt>
                <c:pt idx="978">
                  <c:v>41772.6</c:v>
                </c:pt>
                <c:pt idx="979">
                  <c:v>41795.4</c:v>
                </c:pt>
                <c:pt idx="980">
                  <c:v>41829.9</c:v>
                </c:pt>
                <c:pt idx="981">
                  <c:v>41853.300000000003</c:v>
                </c:pt>
                <c:pt idx="982">
                  <c:v>41888.6</c:v>
                </c:pt>
                <c:pt idx="983">
                  <c:v>41912.400000000001</c:v>
                </c:pt>
                <c:pt idx="984">
                  <c:v>41936.5</c:v>
                </c:pt>
                <c:pt idx="985">
                  <c:v>41960.5</c:v>
                </c:pt>
                <c:pt idx="986">
                  <c:v>41996.6</c:v>
                </c:pt>
                <c:pt idx="987">
                  <c:v>42020.5</c:v>
                </c:pt>
                <c:pt idx="988">
                  <c:v>42044.3</c:v>
                </c:pt>
                <c:pt idx="989">
                  <c:v>42091.8</c:v>
                </c:pt>
                <c:pt idx="990">
                  <c:v>42115.5</c:v>
                </c:pt>
                <c:pt idx="991">
                  <c:v>42139.199999999997</c:v>
                </c:pt>
                <c:pt idx="992">
                  <c:v>42174.9</c:v>
                </c:pt>
                <c:pt idx="993">
                  <c:v>42210.7</c:v>
                </c:pt>
                <c:pt idx="994">
                  <c:v>42234.3</c:v>
                </c:pt>
                <c:pt idx="995">
                  <c:v>42269.3</c:v>
                </c:pt>
                <c:pt idx="996">
                  <c:v>42303.6</c:v>
                </c:pt>
                <c:pt idx="997">
                  <c:v>42326.2</c:v>
                </c:pt>
                <c:pt idx="998">
                  <c:v>42359.5</c:v>
                </c:pt>
                <c:pt idx="999">
                  <c:v>42381.3</c:v>
                </c:pt>
                <c:pt idx="1000">
                  <c:v>42402.7</c:v>
                </c:pt>
                <c:pt idx="1001">
                  <c:v>42423.8</c:v>
                </c:pt>
                <c:pt idx="1002">
                  <c:v>42454.8</c:v>
                </c:pt>
                <c:pt idx="1003">
                  <c:v>42474.8</c:v>
                </c:pt>
                <c:pt idx="1004">
                  <c:v>42512.4</c:v>
                </c:pt>
                <c:pt idx="1005">
                  <c:v>42530</c:v>
                </c:pt>
                <c:pt idx="1006">
                  <c:v>42556.4</c:v>
                </c:pt>
                <c:pt idx="1007">
                  <c:v>42573.5</c:v>
                </c:pt>
                <c:pt idx="1008">
                  <c:v>42598.3</c:v>
                </c:pt>
                <c:pt idx="1009">
                  <c:v>42614.400000000001</c:v>
                </c:pt>
                <c:pt idx="1010">
                  <c:v>42645.9</c:v>
                </c:pt>
                <c:pt idx="1011">
                  <c:v>42661.4</c:v>
                </c:pt>
                <c:pt idx="1012">
                  <c:v>42677</c:v>
                </c:pt>
                <c:pt idx="1013">
                  <c:v>42700.2</c:v>
                </c:pt>
                <c:pt idx="1014">
                  <c:v>42723.5</c:v>
                </c:pt>
                <c:pt idx="1015">
                  <c:v>42739</c:v>
                </c:pt>
                <c:pt idx="1016">
                  <c:v>42754.6</c:v>
                </c:pt>
                <c:pt idx="1017">
                  <c:v>42770.400000000001</c:v>
                </c:pt>
                <c:pt idx="1018">
                  <c:v>42795.1</c:v>
                </c:pt>
                <c:pt idx="1019">
                  <c:v>42819.8</c:v>
                </c:pt>
                <c:pt idx="1020">
                  <c:v>42836.800000000003</c:v>
                </c:pt>
                <c:pt idx="1021">
                  <c:v>42862.400000000001</c:v>
                </c:pt>
                <c:pt idx="1022">
                  <c:v>42889.5</c:v>
                </c:pt>
                <c:pt idx="1023">
                  <c:v>42907.5</c:v>
                </c:pt>
                <c:pt idx="1024">
                  <c:v>42935.6</c:v>
                </c:pt>
                <c:pt idx="1025">
                  <c:v>42964</c:v>
                </c:pt>
                <c:pt idx="1026">
                  <c:v>42983.4</c:v>
                </c:pt>
                <c:pt idx="1027">
                  <c:v>43012.800000000003</c:v>
                </c:pt>
                <c:pt idx="1028">
                  <c:v>43032.6</c:v>
                </c:pt>
                <c:pt idx="1029">
                  <c:v>43062.400000000001</c:v>
                </c:pt>
                <c:pt idx="1030">
                  <c:v>43082.6</c:v>
                </c:pt>
                <c:pt idx="1031">
                  <c:v>43102.8</c:v>
                </c:pt>
                <c:pt idx="1032">
                  <c:v>43123.1</c:v>
                </c:pt>
                <c:pt idx="1033">
                  <c:v>43163.8</c:v>
                </c:pt>
                <c:pt idx="1034">
                  <c:v>43184.3</c:v>
                </c:pt>
                <c:pt idx="1035">
                  <c:v>43204.9</c:v>
                </c:pt>
                <c:pt idx="1036">
                  <c:v>43235.6</c:v>
                </c:pt>
                <c:pt idx="1037">
                  <c:v>43256.2</c:v>
                </c:pt>
                <c:pt idx="1038">
                  <c:v>43297.4</c:v>
                </c:pt>
                <c:pt idx="1039">
                  <c:v>43318.1</c:v>
                </c:pt>
                <c:pt idx="1040">
                  <c:v>43338.8</c:v>
                </c:pt>
                <c:pt idx="1041">
                  <c:v>43369.8</c:v>
                </c:pt>
                <c:pt idx="1042">
                  <c:v>43400.800000000003</c:v>
                </c:pt>
                <c:pt idx="1043">
                  <c:v>43421.4</c:v>
                </c:pt>
                <c:pt idx="1044">
                  <c:v>43441.9</c:v>
                </c:pt>
                <c:pt idx="1045">
                  <c:v>43472.9</c:v>
                </c:pt>
                <c:pt idx="1046">
                  <c:v>43493.4</c:v>
                </c:pt>
                <c:pt idx="1047">
                  <c:v>43513.9</c:v>
                </c:pt>
                <c:pt idx="1048">
                  <c:v>43545</c:v>
                </c:pt>
                <c:pt idx="1049">
                  <c:v>43576.1</c:v>
                </c:pt>
                <c:pt idx="1050">
                  <c:v>43597.1</c:v>
                </c:pt>
                <c:pt idx="1051">
                  <c:v>43628.800000000003</c:v>
                </c:pt>
                <c:pt idx="1052">
                  <c:v>43650.1</c:v>
                </c:pt>
                <c:pt idx="1053">
                  <c:v>43682.2</c:v>
                </c:pt>
                <c:pt idx="1054">
                  <c:v>43714.400000000001</c:v>
                </c:pt>
                <c:pt idx="1055">
                  <c:v>43736</c:v>
                </c:pt>
                <c:pt idx="1056">
                  <c:v>43757.7</c:v>
                </c:pt>
                <c:pt idx="1057">
                  <c:v>43790.2</c:v>
                </c:pt>
                <c:pt idx="1058">
                  <c:v>43822.9</c:v>
                </c:pt>
                <c:pt idx="1059">
                  <c:v>43844.9</c:v>
                </c:pt>
                <c:pt idx="1060">
                  <c:v>43877.9</c:v>
                </c:pt>
                <c:pt idx="1061">
                  <c:v>43911.199999999997</c:v>
                </c:pt>
                <c:pt idx="1062">
                  <c:v>43933.599999999999</c:v>
                </c:pt>
                <c:pt idx="1063">
                  <c:v>43956</c:v>
                </c:pt>
                <c:pt idx="1064">
                  <c:v>43978.3</c:v>
                </c:pt>
                <c:pt idx="1065">
                  <c:v>44000.800000000003</c:v>
                </c:pt>
                <c:pt idx="1066">
                  <c:v>44034.7</c:v>
                </c:pt>
                <c:pt idx="1067">
                  <c:v>44057.4</c:v>
                </c:pt>
                <c:pt idx="1068">
                  <c:v>44091.7</c:v>
                </c:pt>
                <c:pt idx="1069">
                  <c:v>44126.3</c:v>
                </c:pt>
                <c:pt idx="1070">
                  <c:v>44149.5</c:v>
                </c:pt>
                <c:pt idx="1071">
                  <c:v>44172.800000000003</c:v>
                </c:pt>
                <c:pt idx="1072">
                  <c:v>44196.1</c:v>
                </c:pt>
                <c:pt idx="1073">
                  <c:v>44242.5</c:v>
                </c:pt>
                <c:pt idx="1074">
                  <c:v>44265.7</c:v>
                </c:pt>
                <c:pt idx="1075">
                  <c:v>44288.800000000003</c:v>
                </c:pt>
                <c:pt idx="1076">
                  <c:v>44312</c:v>
                </c:pt>
                <c:pt idx="1077">
                  <c:v>44335.199999999997</c:v>
                </c:pt>
                <c:pt idx="1078">
                  <c:v>44381.8</c:v>
                </c:pt>
                <c:pt idx="1079">
                  <c:v>44405.1</c:v>
                </c:pt>
                <c:pt idx="1080">
                  <c:v>44428.4</c:v>
                </c:pt>
                <c:pt idx="1081">
                  <c:v>44451.6</c:v>
                </c:pt>
                <c:pt idx="1082">
                  <c:v>44474.8</c:v>
                </c:pt>
                <c:pt idx="1083">
                  <c:v>44509.7</c:v>
                </c:pt>
                <c:pt idx="1084">
                  <c:v>44533.1</c:v>
                </c:pt>
                <c:pt idx="1085">
                  <c:v>44568.3</c:v>
                </c:pt>
                <c:pt idx="1086">
                  <c:v>44603.7</c:v>
                </c:pt>
                <c:pt idx="1087">
                  <c:v>44627.199999999997</c:v>
                </c:pt>
                <c:pt idx="1088">
                  <c:v>44650.8</c:v>
                </c:pt>
                <c:pt idx="1089">
                  <c:v>44674.3</c:v>
                </c:pt>
                <c:pt idx="1090">
                  <c:v>44709.5</c:v>
                </c:pt>
                <c:pt idx="1091">
                  <c:v>44732.800000000003</c:v>
                </c:pt>
                <c:pt idx="1092">
                  <c:v>44767.6</c:v>
                </c:pt>
                <c:pt idx="1093">
                  <c:v>44790.8</c:v>
                </c:pt>
                <c:pt idx="1094">
                  <c:v>44813.9</c:v>
                </c:pt>
                <c:pt idx="1095">
                  <c:v>44836.9</c:v>
                </c:pt>
                <c:pt idx="1096">
                  <c:v>44860.1</c:v>
                </c:pt>
                <c:pt idx="1097">
                  <c:v>44894.6</c:v>
                </c:pt>
                <c:pt idx="1098">
                  <c:v>44917.4</c:v>
                </c:pt>
                <c:pt idx="1099">
                  <c:v>44940.2</c:v>
                </c:pt>
                <c:pt idx="1100">
                  <c:v>44974.6</c:v>
                </c:pt>
                <c:pt idx="1101">
                  <c:v>44997.5</c:v>
                </c:pt>
                <c:pt idx="1102">
                  <c:v>45020.6</c:v>
                </c:pt>
                <c:pt idx="1103">
                  <c:v>45043.6</c:v>
                </c:pt>
                <c:pt idx="1104">
                  <c:v>45078.3</c:v>
                </c:pt>
                <c:pt idx="1105">
                  <c:v>45101.4</c:v>
                </c:pt>
                <c:pt idx="1106">
                  <c:v>45135.9</c:v>
                </c:pt>
                <c:pt idx="1107">
                  <c:v>45158.8</c:v>
                </c:pt>
                <c:pt idx="1108">
                  <c:v>45181.599999999999</c:v>
                </c:pt>
                <c:pt idx="1109">
                  <c:v>45215.6</c:v>
                </c:pt>
                <c:pt idx="1110">
                  <c:v>45238.2</c:v>
                </c:pt>
                <c:pt idx="1111">
                  <c:v>45260.7</c:v>
                </c:pt>
                <c:pt idx="1112">
                  <c:v>45294.400000000001</c:v>
                </c:pt>
                <c:pt idx="1113">
                  <c:v>45316.800000000003</c:v>
                </c:pt>
                <c:pt idx="1114">
                  <c:v>45339.1</c:v>
                </c:pt>
                <c:pt idx="1115">
                  <c:v>45372.4</c:v>
                </c:pt>
                <c:pt idx="1116">
                  <c:v>45394.3</c:v>
                </c:pt>
                <c:pt idx="1117">
                  <c:v>45427.199999999997</c:v>
                </c:pt>
                <c:pt idx="1118">
                  <c:v>45449.1</c:v>
                </c:pt>
                <c:pt idx="1119">
                  <c:v>45470.9</c:v>
                </c:pt>
                <c:pt idx="1120">
                  <c:v>45492.800000000003</c:v>
                </c:pt>
                <c:pt idx="1121">
                  <c:v>45514.8</c:v>
                </c:pt>
                <c:pt idx="1122">
                  <c:v>45536.7</c:v>
                </c:pt>
                <c:pt idx="1123">
                  <c:v>45558.5</c:v>
                </c:pt>
                <c:pt idx="1124">
                  <c:v>45580.2</c:v>
                </c:pt>
                <c:pt idx="1125">
                  <c:v>45601.9</c:v>
                </c:pt>
                <c:pt idx="1126">
                  <c:v>45623.199999999997</c:v>
                </c:pt>
                <c:pt idx="1127">
                  <c:v>45644.2</c:v>
                </c:pt>
                <c:pt idx="1128">
                  <c:v>45665.1</c:v>
                </c:pt>
                <c:pt idx="1129">
                  <c:v>45686</c:v>
                </c:pt>
                <c:pt idx="1130">
                  <c:v>45706.6</c:v>
                </c:pt>
                <c:pt idx="1131">
                  <c:v>45727.199999999997</c:v>
                </c:pt>
                <c:pt idx="1132">
                  <c:v>45757.8</c:v>
                </c:pt>
                <c:pt idx="1133">
                  <c:v>45778</c:v>
                </c:pt>
                <c:pt idx="1134">
                  <c:v>45798.1</c:v>
                </c:pt>
                <c:pt idx="1135">
                  <c:v>45818.1</c:v>
                </c:pt>
                <c:pt idx="1136">
                  <c:v>45837.9</c:v>
                </c:pt>
                <c:pt idx="1137">
                  <c:v>45867.3</c:v>
                </c:pt>
                <c:pt idx="1138">
                  <c:v>45886.7</c:v>
                </c:pt>
                <c:pt idx="1139">
                  <c:v>45906</c:v>
                </c:pt>
                <c:pt idx="1140">
                  <c:v>45925.2</c:v>
                </c:pt>
                <c:pt idx="1141">
                  <c:v>45944.2</c:v>
                </c:pt>
                <c:pt idx="1142">
                  <c:v>45962.9</c:v>
                </c:pt>
                <c:pt idx="1143">
                  <c:v>45981.2</c:v>
                </c:pt>
                <c:pt idx="1144">
                  <c:v>45999.1</c:v>
                </c:pt>
                <c:pt idx="1145">
                  <c:v>46016.7</c:v>
                </c:pt>
                <c:pt idx="1146">
                  <c:v>46034</c:v>
                </c:pt>
                <c:pt idx="1147">
                  <c:v>46042.5</c:v>
                </c:pt>
                <c:pt idx="1148">
                  <c:v>46059.3</c:v>
                </c:pt>
                <c:pt idx="1149">
                  <c:v>46075.9</c:v>
                </c:pt>
                <c:pt idx="1150">
                  <c:v>46100.2</c:v>
                </c:pt>
                <c:pt idx="1151">
                  <c:v>46116</c:v>
                </c:pt>
                <c:pt idx="1152">
                  <c:v>46131.3</c:v>
                </c:pt>
                <c:pt idx="1153">
                  <c:v>46146.3</c:v>
                </c:pt>
                <c:pt idx="1154">
                  <c:v>46168.7</c:v>
                </c:pt>
                <c:pt idx="1155">
                  <c:v>46183.5</c:v>
                </c:pt>
                <c:pt idx="1156">
                  <c:v>46198</c:v>
                </c:pt>
                <c:pt idx="1157">
                  <c:v>46212.4</c:v>
                </c:pt>
                <c:pt idx="1158">
                  <c:v>46226.9</c:v>
                </c:pt>
                <c:pt idx="1159">
                  <c:v>46241.3</c:v>
                </c:pt>
                <c:pt idx="1160">
                  <c:v>46255.8</c:v>
                </c:pt>
                <c:pt idx="1161">
                  <c:v>46270.2</c:v>
                </c:pt>
                <c:pt idx="1162">
                  <c:v>46284.6</c:v>
                </c:pt>
                <c:pt idx="1163">
                  <c:v>46298.9</c:v>
                </c:pt>
                <c:pt idx="1164">
                  <c:v>46313.4</c:v>
                </c:pt>
                <c:pt idx="1165">
                  <c:v>46327.8</c:v>
                </c:pt>
                <c:pt idx="1166">
                  <c:v>46342.3</c:v>
                </c:pt>
                <c:pt idx="1167">
                  <c:v>46356.800000000003</c:v>
                </c:pt>
                <c:pt idx="1168">
                  <c:v>46371.4</c:v>
                </c:pt>
                <c:pt idx="1169">
                  <c:v>46386.2</c:v>
                </c:pt>
                <c:pt idx="1170">
                  <c:v>46408.5</c:v>
                </c:pt>
                <c:pt idx="1171">
                  <c:v>46423.3</c:v>
                </c:pt>
                <c:pt idx="1172">
                  <c:v>46438.2</c:v>
                </c:pt>
                <c:pt idx="1173">
                  <c:v>46453.4</c:v>
                </c:pt>
                <c:pt idx="1174">
                  <c:v>46476.2</c:v>
                </c:pt>
                <c:pt idx="1175">
                  <c:v>46499.5</c:v>
                </c:pt>
                <c:pt idx="1176">
                  <c:v>46507.4</c:v>
                </c:pt>
                <c:pt idx="1177">
                  <c:v>46523.199999999997</c:v>
                </c:pt>
                <c:pt idx="1178">
                  <c:v>46546.9</c:v>
                </c:pt>
                <c:pt idx="1179">
                  <c:v>46562.9</c:v>
                </c:pt>
                <c:pt idx="1180">
                  <c:v>46578.8</c:v>
                </c:pt>
                <c:pt idx="1181">
                  <c:v>46586.9</c:v>
                </c:pt>
                <c:pt idx="1182">
                  <c:v>46611</c:v>
                </c:pt>
                <c:pt idx="1183">
                  <c:v>46627.199999999997</c:v>
                </c:pt>
                <c:pt idx="1184">
                  <c:v>46643.4</c:v>
                </c:pt>
                <c:pt idx="1185">
                  <c:v>46659.7</c:v>
                </c:pt>
                <c:pt idx="1186">
                  <c:v>46692.2</c:v>
                </c:pt>
                <c:pt idx="1187">
                  <c:v>46708.3</c:v>
                </c:pt>
                <c:pt idx="1188">
                  <c:v>46724.5</c:v>
                </c:pt>
                <c:pt idx="1189">
                  <c:v>46748.800000000003</c:v>
                </c:pt>
                <c:pt idx="1190">
                  <c:v>46772.9</c:v>
                </c:pt>
                <c:pt idx="1191">
                  <c:v>46796.800000000003</c:v>
                </c:pt>
                <c:pt idx="1192">
                  <c:v>46828.7</c:v>
                </c:pt>
                <c:pt idx="1193">
                  <c:v>46860</c:v>
                </c:pt>
                <c:pt idx="1194">
                  <c:v>46875.8</c:v>
                </c:pt>
                <c:pt idx="1195">
                  <c:v>46891.5</c:v>
                </c:pt>
                <c:pt idx="1196">
                  <c:v>46930.5</c:v>
                </c:pt>
                <c:pt idx="1197">
                  <c:v>46992.1</c:v>
                </c:pt>
                <c:pt idx="1198">
                  <c:v>47015</c:v>
                </c:pt>
                <c:pt idx="1199">
                  <c:v>47037.9</c:v>
                </c:pt>
                <c:pt idx="1200">
                  <c:v>47060.800000000003</c:v>
                </c:pt>
                <c:pt idx="1201">
                  <c:v>47075.9</c:v>
                </c:pt>
                <c:pt idx="1202">
                  <c:v>47091.199999999997</c:v>
                </c:pt>
                <c:pt idx="1203">
                  <c:v>47121.8</c:v>
                </c:pt>
                <c:pt idx="1204">
                  <c:v>47144.800000000003</c:v>
                </c:pt>
                <c:pt idx="1205">
                  <c:v>47176.1</c:v>
                </c:pt>
                <c:pt idx="1206">
                  <c:v>47199.7</c:v>
                </c:pt>
                <c:pt idx="1207">
                  <c:v>47215.5</c:v>
                </c:pt>
                <c:pt idx="1208">
                  <c:v>47239.6</c:v>
                </c:pt>
                <c:pt idx="1209">
                  <c:v>47263.9</c:v>
                </c:pt>
                <c:pt idx="1210">
                  <c:v>47280.1</c:v>
                </c:pt>
                <c:pt idx="1211">
                  <c:v>47304.5</c:v>
                </c:pt>
                <c:pt idx="1212">
                  <c:v>47337.4</c:v>
                </c:pt>
                <c:pt idx="1213">
                  <c:v>47362.3</c:v>
                </c:pt>
                <c:pt idx="1214">
                  <c:v>47378.9</c:v>
                </c:pt>
                <c:pt idx="1215">
                  <c:v>47404</c:v>
                </c:pt>
                <c:pt idx="1216">
                  <c:v>47429.4</c:v>
                </c:pt>
                <c:pt idx="1217">
                  <c:v>47472.2</c:v>
                </c:pt>
                <c:pt idx="1218">
                  <c:v>47498.2</c:v>
                </c:pt>
                <c:pt idx="1219">
                  <c:v>47542.2</c:v>
                </c:pt>
                <c:pt idx="1220">
                  <c:v>47568.800000000003</c:v>
                </c:pt>
                <c:pt idx="1221">
                  <c:v>47604.4</c:v>
                </c:pt>
                <c:pt idx="1222">
                  <c:v>47622.2</c:v>
                </c:pt>
                <c:pt idx="1223">
                  <c:v>47640</c:v>
                </c:pt>
                <c:pt idx="1224">
                  <c:v>47666.9</c:v>
                </c:pt>
                <c:pt idx="1225">
                  <c:v>47702.7</c:v>
                </c:pt>
                <c:pt idx="1226">
                  <c:v>47720.5</c:v>
                </c:pt>
                <c:pt idx="1227">
                  <c:v>47747.3</c:v>
                </c:pt>
                <c:pt idx="1228">
                  <c:v>47765.2</c:v>
                </c:pt>
                <c:pt idx="1229">
                  <c:v>47783.1</c:v>
                </c:pt>
                <c:pt idx="1230">
                  <c:v>47818.9</c:v>
                </c:pt>
                <c:pt idx="1231">
                  <c:v>47836.9</c:v>
                </c:pt>
                <c:pt idx="1232">
                  <c:v>47855</c:v>
                </c:pt>
                <c:pt idx="1233">
                  <c:v>47882.5</c:v>
                </c:pt>
                <c:pt idx="1234">
                  <c:v>47900.800000000003</c:v>
                </c:pt>
                <c:pt idx="1235">
                  <c:v>47928.2</c:v>
                </c:pt>
                <c:pt idx="1236">
                  <c:v>47955.9</c:v>
                </c:pt>
                <c:pt idx="1237">
                  <c:v>47974.5</c:v>
                </c:pt>
                <c:pt idx="1238">
                  <c:v>48002.5</c:v>
                </c:pt>
                <c:pt idx="1239">
                  <c:v>48030.5</c:v>
                </c:pt>
                <c:pt idx="1240">
                  <c:v>48049.3</c:v>
                </c:pt>
                <c:pt idx="1241">
                  <c:v>48068.2</c:v>
                </c:pt>
                <c:pt idx="1242">
                  <c:v>48105.8</c:v>
                </c:pt>
                <c:pt idx="1243">
                  <c:v>48124.7</c:v>
                </c:pt>
                <c:pt idx="1244">
                  <c:v>48143.6</c:v>
                </c:pt>
                <c:pt idx="1245">
                  <c:v>48172</c:v>
                </c:pt>
                <c:pt idx="1246">
                  <c:v>48200.6</c:v>
                </c:pt>
                <c:pt idx="1247">
                  <c:v>48238.8</c:v>
                </c:pt>
                <c:pt idx="1248">
                  <c:v>48258</c:v>
                </c:pt>
                <c:pt idx="1249">
                  <c:v>48286.8</c:v>
                </c:pt>
                <c:pt idx="1250">
                  <c:v>48315.7</c:v>
                </c:pt>
                <c:pt idx="1251">
                  <c:v>48334.9</c:v>
                </c:pt>
                <c:pt idx="1252">
                  <c:v>48373.2</c:v>
                </c:pt>
                <c:pt idx="1253">
                  <c:v>48392.4</c:v>
                </c:pt>
                <c:pt idx="1254">
                  <c:v>48411.7</c:v>
                </c:pt>
                <c:pt idx="1255">
                  <c:v>48440.6</c:v>
                </c:pt>
                <c:pt idx="1256">
                  <c:v>48469.5</c:v>
                </c:pt>
                <c:pt idx="1257">
                  <c:v>48527.199999999997</c:v>
                </c:pt>
                <c:pt idx="1258">
                  <c:v>48584.800000000003</c:v>
                </c:pt>
                <c:pt idx="1259">
                  <c:v>48613.599999999999</c:v>
                </c:pt>
                <c:pt idx="1260">
                  <c:v>48642.8</c:v>
                </c:pt>
                <c:pt idx="1261">
                  <c:v>48681.9</c:v>
                </c:pt>
                <c:pt idx="1262">
                  <c:v>48701.599999999999</c:v>
                </c:pt>
                <c:pt idx="1263">
                  <c:v>48750.8</c:v>
                </c:pt>
                <c:pt idx="1264">
                  <c:v>48770.5</c:v>
                </c:pt>
                <c:pt idx="1265">
                  <c:v>48810</c:v>
                </c:pt>
                <c:pt idx="1266">
                  <c:v>48829.7</c:v>
                </c:pt>
                <c:pt idx="1267">
                  <c:v>48849.3</c:v>
                </c:pt>
                <c:pt idx="1268">
                  <c:v>48879</c:v>
                </c:pt>
                <c:pt idx="1269">
                  <c:v>48898.6</c:v>
                </c:pt>
                <c:pt idx="1270">
                  <c:v>48927.9</c:v>
                </c:pt>
                <c:pt idx="1271">
                  <c:v>48957</c:v>
                </c:pt>
                <c:pt idx="1272">
                  <c:v>48995.8</c:v>
                </c:pt>
                <c:pt idx="1273">
                  <c:v>49044.3</c:v>
                </c:pt>
                <c:pt idx="1274">
                  <c:v>49073.3</c:v>
                </c:pt>
                <c:pt idx="1275">
                  <c:v>49102.400000000001</c:v>
                </c:pt>
                <c:pt idx="1276">
                  <c:v>49141.2</c:v>
                </c:pt>
                <c:pt idx="1277">
                  <c:v>49160.6</c:v>
                </c:pt>
                <c:pt idx="1278">
                  <c:v>49199.3</c:v>
                </c:pt>
                <c:pt idx="1279">
                  <c:v>49228.3</c:v>
                </c:pt>
                <c:pt idx="1280">
                  <c:v>49247.6</c:v>
                </c:pt>
                <c:pt idx="1281">
                  <c:v>49286.2</c:v>
                </c:pt>
                <c:pt idx="1282">
                  <c:v>49305.5</c:v>
                </c:pt>
                <c:pt idx="1283">
                  <c:v>49334.2</c:v>
                </c:pt>
                <c:pt idx="1284">
                  <c:v>49362.7</c:v>
                </c:pt>
                <c:pt idx="1285">
                  <c:v>49391.199999999997</c:v>
                </c:pt>
                <c:pt idx="1286">
                  <c:v>49419.6</c:v>
                </c:pt>
                <c:pt idx="1287">
                  <c:v>49457.7</c:v>
                </c:pt>
                <c:pt idx="1288">
                  <c:v>49486.3</c:v>
                </c:pt>
                <c:pt idx="1289">
                  <c:v>49515</c:v>
                </c:pt>
                <c:pt idx="1290">
                  <c:v>49534</c:v>
                </c:pt>
                <c:pt idx="1291">
                  <c:v>49562.400000000001</c:v>
                </c:pt>
                <c:pt idx="1292">
                  <c:v>49590.7</c:v>
                </c:pt>
                <c:pt idx="1293">
                  <c:v>49609.5</c:v>
                </c:pt>
                <c:pt idx="1294">
                  <c:v>49647.199999999997</c:v>
                </c:pt>
                <c:pt idx="1295">
                  <c:v>49675.199999999997</c:v>
                </c:pt>
                <c:pt idx="1296">
                  <c:v>49693.9</c:v>
                </c:pt>
                <c:pt idx="1297">
                  <c:v>49721.7</c:v>
                </c:pt>
                <c:pt idx="1298">
                  <c:v>49740.2</c:v>
                </c:pt>
                <c:pt idx="1299">
                  <c:v>49777.1</c:v>
                </c:pt>
                <c:pt idx="1300">
                  <c:v>49795.6</c:v>
                </c:pt>
                <c:pt idx="1301">
                  <c:v>49814.1</c:v>
                </c:pt>
                <c:pt idx="1302">
                  <c:v>49832.6</c:v>
                </c:pt>
                <c:pt idx="1303">
                  <c:v>49869.599999999999</c:v>
                </c:pt>
                <c:pt idx="1304">
                  <c:v>49897.3</c:v>
                </c:pt>
                <c:pt idx="1305">
                  <c:v>49915.8</c:v>
                </c:pt>
                <c:pt idx="1306">
                  <c:v>49934.2</c:v>
                </c:pt>
                <c:pt idx="1307">
                  <c:v>49961.9</c:v>
                </c:pt>
                <c:pt idx="1308">
                  <c:v>49980.1</c:v>
                </c:pt>
                <c:pt idx="1309">
                  <c:v>50007.4</c:v>
                </c:pt>
                <c:pt idx="1310">
                  <c:v>50025.4</c:v>
                </c:pt>
                <c:pt idx="1311">
                  <c:v>50043.4</c:v>
                </c:pt>
                <c:pt idx="1312">
                  <c:v>50079</c:v>
                </c:pt>
                <c:pt idx="1313">
                  <c:v>50096.800000000003</c:v>
                </c:pt>
                <c:pt idx="1314">
                  <c:v>50140.7</c:v>
                </c:pt>
                <c:pt idx="1315">
                  <c:v>50166.9</c:v>
                </c:pt>
                <c:pt idx="1316">
                  <c:v>50184.4</c:v>
                </c:pt>
                <c:pt idx="1317">
                  <c:v>50210.5</c:v>
                </c:pt>
                <c:pt idx="1318">
                  <c:v>50236.5</c:v>
                </c:pt>
                <c:pt idx="1319">
                  <c:v>50253.8</c:v>
                </c:pt>
                <c:pt idx="1320">
                  <c:v>50279.7</c:v>
                </c:pt>
                <c:pt idx="1321">
                  <c:v>50296.7</c:v>
                </c:pt>
                <c:pt idx="1322">
                  <c:v>50322.1</c:v>
                </c:pt>
                <c:pt idx="1323">
                  <c:v>50339</c:v>
                </c:pt>
                <c:pt idx="1324">
                  <c:v>50363.5</c:v>
                </c:pt>
                <c:pt idx="1325">
                  <c:v>50395.199999999997</c:v>
                </c:pt>
                <c:pt idx="1326">
                  <c:v>50434.8</c:v>
                </c:pt>
                <c:pt idx="1327">
                  <c:v>50450.5</c:v>
                </c:pt>
                <c:pt idx="1328">
                  <c:v>50472.800000000003</c:v>
                </c:pt>
                <c:pt idx="1329">
                  <c:v>50495.3</c:v>
                </c:pt>
                <c:pt idx="1330">
                  <c:v>50517.1</c:v>
                </c:pt>
                <c:pt idx="1331">
                  <c:v>50537.3</c:v>
                </c:pt>
                <c:pt idx="1332">
                  <c:v>50551.199999999997</c:v>
                </c:pt>
                <c:pt idx="1333">
                  <c:v>50572</c:v>
                </c:pt>
                <c:pt idx="1334">
                  <c:v>50589.7</c:v>
                </c:pt>
                <c:pt idx="1335">
                  <c:v>50600.7</c:v>
                </c:pt>
                <c:pt idx="1336">
                  <c:v>50622.2</c:v>
                </c:pt>
                <c:pt idx="1337">
                  <c:v>50632.7</c:v>
                </c:pt>
                <c:pt idx="1338">
                  <c:v>50647.6</c:v>
                </c:pt>
                <c:pt idx="1339">
                  <c:v>50661.9</c:v>
                </c:pt>
                <c:pt idx="1340">
                  <c:v>50675.5</c:v>
                </c:pt>
                <c:pt idx="1341">
                  <c:v>50684.6</c:v>
                </c:pt>
                <c:pt idx="1342">
                  <c:v>50697.7</c:v>
                </c:pt>
                <c:pt idx="1343">
                  <c:v>50706.1</c:v>
                </c:pt>
                <c:pt idx="1344">
                  <c:v>50722.3</c:v>
                </c:pt>
                <c:pt idx="1345">
                  <c:v>50730.2</c:v>
                </c:pt>
                <c:pt idx="1346">
                  <c:v>50741.8</c:v>
                </c:pt>
                <c:pt idx="1347">
                  <c:v>50749.5</c:v>
                </c:pt>
                <c:pt idx="1348">
                  <c:v>50764.9</c:v>
                </c:pt>
                <c:pt idx="1349">
                  <c:v>50776.6</c:v>
                </c:pt>
                <c:pt idx="1350">
                  <c:v>50788.4</c:v>
                </c:pt>
                <c:pt idx="1351">
                  <c:v>50800</c:v>
                </c:pt>
                <c:pt idx="1352">
                  <c:v>50811.1</c:v>
                </c:pt>
                <c:pt idx="1353">
                  <c:v>50825.8</c:v>
                </c:pt>
                <c:pt idx="1354">
                  <c:v>50839.4</c:v>
                </c:pt>
                <c:pt idx="1355">
                  <c:v>50846.1</c:v>
                </c:pt>
                <c:pt idx="1356">
                  <c:v>50855.6</c:v>
                </c:pt>
                <c:pt idx="1357">
                  <c:v>50864.2</c:v>
                </c:pt>
                <c:pt idx="1358">
                  <c:v>50873</c:v>
                </c:pt>
                <c:pt idx="1359">
                  <c:v>50878.6</c:v>
                </c:pt>
                <c:pt idx="1360">
                  <c:v>50883.9</c:v>
                </c:pt>
                <c:pt idx="1361">
                  <c:v>50893.599999999999</c:v>
                </c:pt>
                <c:pt idx="1362">
                  <c:v>50897.8</c:v>
                </c:pt>
                <c:pt idx="1363">
                  <c:v>50903.3</c:v>
                </c:pt>
                <c:pt idx="1364">
                  <c:v>50906.7</c:v>
                </c:pt>
                <c:pt idx="1365">
                  <c:v>50910.2</c:v>
                </c:pt>
                <c:pt idx="1366">
                  <c:v>50914.2</c:v>
                </c:pt>
                <c:pt idx="1367">
                  <c:v>50916.3</c:v>
                </c:pt>
                <c:pt idx="1368">
                  <c:v>50918.7</c:v>
                </c:pt>
                <c:pt idx="1369">
                  <c:v>50919.8</c:v>
                </c:pt>
                <c:pt idx="1370">
                  <c:v>50922.3</c:v>
                </c:pt>
                <c:pt idx="1371">
                  <c:v>50924.1</c:v>
                </c:pt>
                <c:pt idx="1372">
                  <c:v>50927</c:v>
                </c:pt>
                <c:pt idx="1373">
                  <c:v>50928.9</c:v>
                </c:pt>
                <c:pt idx="1374">
                  <c:v>50929.8</c:v>
                </c:pt>
                <c:pt idx="1375">
                  <c:v>50930.6</c:v>
                </c:pt>
                <c:pt idx="1376">
                  <c:v>50931.199999999997</c:v>
                </c:pt>
                <c:pt idx="1377">
                  <c:v>50932.5</c:v>
                </c:pt>
                <c:pt idx="1378">
                  <c:v>50934</c:v>
                </c:pt>
                <c:pt idx="1379">
                  <c:v>50935.9</c:v>
                </c:pt>
                <c:pt idx="1380">
                  <c:v>50937.8</c:v>
                </c:pt>
                <c:pt idx="1381">
                  <c:v>50938.9</c:v>
                </c:pt>
                <c:pt idx="1382">
                  <c:v>50941.5</c:v>
                </c:pt>
                <c:pt idx="1383">
                  <c:v>50943.3</c:v>
                </c:pt>
                <c:pt idx="1384">
                  <c:v>50947.6</c:v>
                </c:pt>
                <c:pt idx="1385">
                  <c:v>50951.4</c:v>
                </c:pt>
                <c:pt idx="1386">
                  <c:v>50957.4</c:v>
                </c:pt>
                <c:pt idx="1387">
                  <c:v>50960.800000000003</c:v>
                </c:pt>
                <c:pt idx="1388">
                  <c:v>50964.5</c:v>
                </c:pt>
                <c:pt idx="1389">
                  <c:v>50970.6</c:v>
                </c:pt>
                <c:pt idx="1390">
                  <c:v>50977.599999999999</c:v>
                </c:pt>
                <c:pt idx="1391">
                  <c:v>50982.5</c:v>
                </c:pt>
                <c:pt idx="1392">
                  <c:v>50987.5</c:v>
                </c:pt>
                <c:pt idx="1393">
                  <c:v>50994.8</c:v>
                </c:pt>
                <c:pt idx="1394">
                  <c:v>51002.3</c:v>
                </c:pt>
                <c:pt idx="1395">
                  <c:v>51010</c:v>
                </c:pt>
                <c:pt idx="1396">
                  <c:v>51017.5</c:v>
                </c:pt>
                <c:pt idx="1397">
                  <c:v>51029.9</c:v>
                </c:pt>
                <c:pt idx="1398">
                  <c:v>51034.8</c:v>
                </c:pt>
                <c:pt idx="1399">
                  <c:v>51042.2</c:v>
                </c:pt>
                <c:pt idx="1400">
                  <c:v>51049.5</c:v>
                </c:pt>
                <c:pt idx="1401">
                  <c:v>51054.400000000001</c:v>
                </c:pt>
                <c:pt idx="1402">
                  <c:v>51059.3</c:v>
                </c:pt>
                <c:pt idx="1403">
                  <c:v>51068.4</c:v>
                </c:pt>
                <c:pt idx="1404">
                  <c:v>51072.800000000003</c:v>
                </c:pt>
                <c:pt idx="1405">
                  <c:v>51079.3</c:v>
                </c:pt>
                <c:pt idx="1406">
                  <c:v>51086.3</c:v>
                </c:pt>
                <c:pt idx="1407">
                  <c:v>51093.599999999999</c:v>
                </c:pt>
                <c:pt idx="1408">
                  <c:v>51100.800000000003</c:v>
                </c:pt>
                <c:pt idx="1409">
                  <c:v>51107.4</c:v>
                </c:pt>
                <c:pt idx="1410">
                  <c:v>51118.8</c:v>
                </c:pt>
                <c:pt idx="1411">
                  <c:v>51126.5</c:v>
                </c:pt>
                <c:pt idx="1412">
                  <c:v>51132</c:v>
                </c:pt>
                <c:pt idx="1413">
                  <c:v>51140.5</c:v>
                </c:pt>
                <c:pt idx="1414">
                  <c:v>51149.599999999999</c:v>
                </c:pt>
                <c:pt idx="1415">
                  <c:v>51155.7</c:v>
                </c:pt>
                <c:pt idx="1416">
                  <c:v>51164.6</c:v>
                </c:pt>
                <c:pt idx="1417">
                  <c:v>51177.4</c:v>
                </c:pt>
                <c:pt idx="1418">
                  <c:v>51184.4</c:v>
                </c:pt>
                <c:pt idx="1419">
                  <c:v>51191.5</c:v>
                </c:pt>
                <c:pt idx="1420">
                  <c:v>51202.6</c:v>
                </c:pt>
                <c:pt idx="1421">
                  <c:v>51218.2</c:v>
                </c:pt>
                <c:pt idx="1422">
                  <c:v>51230.5</c:v>
                </c:pt>
                <c:pt idx="1423">
                  <c:v>51238.9</c:v>
                </c:pt>
                <c:pt idx="1424">
                  <c:v>51256</c:v>
                </c:pt>
                <c:pt idx="1425">
                  <c:v>51264.4</c:v>
                </c:pt>
                <c:pt idx="1426">
                  <c:v>51277.4</c:v>
                </c:pt>
                <c:pt idx="1427">
                  <c:v>51282</c:v>
                </c:pt>
                <c:pt idx="1428">
                  <c:v>51296.2</c:v>
                </c:pt>
                <c:pt idx="1429">
                  <c:v>51310.9</c:v>
                </c:pt>
                <c:pt idx="1430">
                  <c:v>51321</c:v>
                </c:pt>
                <c:pt idx="1431">
                  <c:v>51331.5</c:v>
                </c:pt>
                <c:pt idx="1432">
                  <c:v>51348.4</c:v>
                </c:pt>
                <c:pt idx="1433">
                  <c:v>51371.3</c:v>
                </c:pt>
                <c:pt idx="1434">
                  <c:v>51393.9</c:v>
                </c:pt>
                <c:pt idx="1435">
                  <c:v>51410.6</c:v>
                </c:pt>
                <c:pt idx="1436">
                  <c:v>51428.3</c:v>
                </c:pt>
                <c:pt idx="1437">
                  <c:v>51446.1</c:v>
                </c:pt>
                <c:pt idx="1438">
                  <c:v>51458.2</c:v>
                </c:pt>
                <c:pt idx="1439">
                  <c:v>51470.6</c:v>
                </c:pt>
                <c:pt idx="1440">
                  <c:v>51495.6</c:v>
                </c:pt>
                <c:pt idx="1441">
                  <c:v>51508.4</c:v>
                </c:pt>
                <c:pt idx="1442">
                  <c:v>51521.3</c:v>
                </c:pt>
                <c:pt idx="1443">
                  <c:v>51540.9</c:v>
                </c:pt>
                <c:pt idx="1444">
                  <c:v>51554.2</c:v>
                </c:pt>
                <c:pt idx="1445">
                  <c:v>51580.7</c:v>
                </c:pt>
                <c:pt idx="1446">
                  <c:v>51594</c:v>
                </c:pt>
                <c:pt idx="1447">
                  <c:v>51614</c:v>
                </c:pt>
                <c:pt idx="1448">
                  <c:v>51640.9</c:v>
                </c:pt>
                <c:pt idx="1449">
                  <c:v>51660.800000000003</c:v>
                </c:pt>
                <c:pt idx="1450">
                  <c:v>51674.1</c:v>
                </c:pt>
                <c:pt idx="1451">
                  <c:v>51700.800000000003</c:v>
                </c:pt>
                <c:pt idx="1452">
                  <c:v>51714</c:v>
                </c:pt>
                <c:pt idx="1453">
                  <c:v>51733.8</c:v>
                </c:pt>
                <c:pt idx="1454">
                  <c:v>51747.1</c:v>
                </c:pt>
                <c:pt idx="1455">
                  <c:v>51767.3</c:v>
                </c:pt>
                <c:pt idx="1456">
                  <c:v>51780.800000000003</c:v>
                </c:pt>
                <c:pt idx="1457">
                  <c:v>51794.400000000001</c:v>
                </c:pt>
                <c:pt idx="1458">
                  <c:v>51814.6</c:v>
                </c:pt>
                <c:pt idx="1459">
                  <c:v>51855.3</c:v>
                </c:pt>
                <c:pt idx="1460">
                  <c:v>51875.7</c:v>
                </c:pt>
                <c:pt idx="1461">
                  <c:v>51896</c:v>
                </c:pt>
                <c:pt idx="1462">
                  <c:v>51923.4</c:v>
                </c:pt>
                <c:pt idx="1463">
                  <c:v>51930.400000000001</c:v>
                </c:pt>
                <c:pt idx="1464">
                  <c:v>51958.3</c:v>
                </c:pt>
                <c:pt idx="1465">
                  <c:v>51979.199999999997</c:v>
                </c:pt>
                <c:pt idx="1466">
                  <c:v>51993.2</c:v>
                </c:pt>
                <c:pt idx="1467">
                  <c:v>52014.1</c:v>
                </c:pt>
                <c:pt idx="1468">
                  <c:v>52028.1</c:v>
                </c:pt>
                <c:pt idx="1469">
                  <c:v>52048.9</c:v>
                </c:pt>
                <c:pt idx="1470">
                  <c:v>52069.9</c:v>
                </c:pt>
                <c:pt idx="1471">
                  <c:v>52083.7</c:v>
                </c:pt>
                <c:pt idx="1472">
                  <c:v>52111.4</c:v>
                </c:pt>
                <c:pt idx="1473">
                  <c:v>52138.8</c:v>
                </c:pt>
                <c:pt idx="1474">
                  <c:v>52158.8</c:v>
                </c:pt>
                <c:pt idx="1475">
                  <c:v>52172</c:v>
                </c:pt>
                <c:pt idx="1476">
                  <c:v>52191.6</c:v>
                </c:pt>
                <c:pt idx="1477">
                  <c:v>52204.5</c:v>
                </c:pt>
                <c:pt idx="1478">
                  <c:v>52223.8</c:v>
                </c:pt>
                <c:pt idx="1479">
                  <c:v>52242.9</c:v>
                </c:pt>
                <c:pt idx="1480">
                  <c:v>52261.4</c:v>
                </c:pt>
                <c:pt idx="1481">
                  <c:v>52285.4</c:v>
                </c:pt>
                <c:pt idx="1482">
                  <c:v>52297.2</c:v>
                </c:pt>
                <c:pt idx="1483">
                  <c:v>52320.9</c:v>
                </c:pt>
                <c:pt idx="1484">
                  <c:v>52332.7</c:v>
                </c:pt>
                <c:pt idx="1485">
                  <c:v>52349.9</c:v>
                </c:pt>
                <c:pt idx="1486">
                  <c:v>52372.6</c:v>
                </c:pt>
                <c:pt idx="1487">
                  <c:v>52389.9</c:v>
                </c:pt>
                <c:pt idx="1488">
                  <c:v>52401.3</c:v>
                </c:pt>
                <c:pt idx="1489">
                  <c:v>52418.6</c:v>
                </c:pt>
                <c:pt idx="1490">
                  <c:v>52441.3</c:v>
                </c:pt>
                <c:pt idx="1491">
                  <c:v>52452.7</c:v>
                </c:pt>
                <c:pt idx="1492">
                  <c:v>52469.9</c:v>
                </c:pt>
                <c:pt idx="1493">
                  <c:v>52481.5</c:v>
                </c:pt>
                <c:pt idx="1494">
                  <c:v>52504.7</c:v>
                </c:pt>
                <c:pt idx="1495">
                  <c:v>52557.4</c:v>
                </c:pt>
                <c:pt idx="1496">
                  <c:v>52563.199999999997</c:v>
                </c:pt>
                <c:pt idx="1497">
                  <c:v>52580.800000000003</c:v>
                </c:pt>
                <c:pt idx="1498">
                  <c:v>52598.3</c:v>
                </c:pt>
                <c:pt idx="1499">
                  <c:v>52610</c:v>
                </c:pt>
                <c:pt idx="1500">
                  <c:v>52628.3</c:v>
                </c:pt>
                <c:pt idx="1501">
                  <c:v>52646.1</c:v>
                </c:pt>
                <c:pt idx="1502">
                  <c:v>52657.9</c:v>
                </c:pt>
                <c:pt idx="1503">
                  <c:v>52675.9</c:v>
                </c:pt>
                <c:pt idx="1504">
                  <c:v>52688.1</c:v>
                </c:pt>
                <c:pt idx="1505">
                  <c:v>52706.7</c:v>
                </c:pt>
                <c:pt idx="1506">
                  <c:v>52725.4</c:v>
                </c:pt>
                <c:pt idx="1507">
                  <c:v>52750.5</c:v>
                </c:pt>
                <c:pt idx="1508">
                  <c:v>52763.1</c:v>
                </c:pt>
                <c:pt idx="1509">
                  <c:v>52782.2</c:v>
                </c:pt>
                <c:pt idx="1510">
                  <c:v>52801.4</c:v>
                </c:pt>
                <c:pt idx="1511">
                  <c:v>52814.1</c:v>
                </c:pt>
                <c:pt idx="1512">
                  <c:v>52827.1</c:v>
                </c:pt>
                <c:pt idx="1513">
                  <c:v>52852.9</c:v>
                </c:pt>
                <c:pt idx="1514">
                  <c:v>52871.7</c:v>
                </c:pt>
                <c:pt idx="1515">
                  <c:v>52896.1</c:v>
                </c:pt>
                <c:pt idx="1516">
                  <c:v>52925.9</c:v>
                </c:pt>
                <c:pt idx="1517">
                  <c:v>52943.3</c:v>
                </c:pt>
                <c:pt idx="1518">
                  <c:v>52960.1</c:v>
                </c:pt>
                <c:pt idx="1519">
                  <c:v>52976.5</c:v>
                </c:pt>
                <c:pt idx="1520">
                  <c:v>52986.9</c:v>
                </c:pt>
                <c:pt idx="1521">
                  <c:v>53001.2</c:v>
                </c:pt>
                <c:pt idx="1522">
                  <c:v>53011.199999999997</c:v>
                </c:pt>
                <c:pt idx="1523">
                  <c:v>53021.5</c:v>
                </c:pt>
                <c:pt idx="1524">
                  <c:v>53036.5</c:v>
                </c:pt>
                <c:pt idx="1525">
                  <c:v>53055.9</c:v>
                </c:pt>
                <c:pt idx="1526">
                  <c:v>53070.8</c:v>
                </c:pt>
                <c:pt idx="1527">
                  <c:v>53085.2</c:v>
                </c:pt>
                <c:pt idx="1528">
                  <c:v>53099.6</c:v>
                </c:pt>
                <c:pt idx="1529">
                  <c:v>53114.1</c:v>
                </c:pt>
                <c:pt idx="1530">
                  <c:v>53123.7</c:v>
                </c:pt>
                <c:pt idx="1531">
                  <c:v>53142.9</c:v>
                </c:pt>
                <c:pt idx="1532">
                  <c:v>53152.5</c:v>
                </c:pt>
                <c:pt idx="1533">
                  <c:v>53186</c:v>
                </c:pt>
                <c:pt idx="1534">
                  <c:v>53200.3</c:v>
                </c:pt>
                <c:pt idx="1535">
                  <c:v>53209.8</c:v>
                </c:pt>
                <c:pt idx="1536">
                  <c:v>53219.4</c:v>
                </c:pt>
                <c:pt idx="1537">
                  <c:v>53228.7</c:v>
                </c:pt>
                <c:pt idx="1538">
                  <c:v>53237.9</c:v>
                </c:pt>
                <c:pt idx="1539">
                  <c:v>53251.3</c:v>
                </c:pt>
                <c:pt idx="1540">
                  <c:v>53264.5</c:v>
                </c:pt>
                <c:pt idx="1541">
                  <c:v>53273.3</c:v>
                </c:pt>
                <c:pt idx="1542">
                  <c:v>53286.3</c:v>
                </c:pt>
                <c:pt idx="1543">
                  <c:v>53302.2</c:v>
                </c:pt>
                <c:pt idx="1544">
                  <c:v>53314.400000000001</c:v>
                </c:pt>
                <c:pt idx="1545">
                  <c:v>53325.7</c:v>
                </c:pt>
                <c:pt idx="1546">
                  <c:v>53340.3</c:v>
                </c:pt>
                <c:pt idx="1547">
                  <c:v>53357</c:v>
                </c:pt>
                <c:pt idx="1548">
                  <c:v>53376.2</c:v>
                </c:pt>
                <c:pt idx="1549">
                  <c:v>53385</c:v>
                </c:pt>
                <c:pt idx="1550">
                  <c:v>53393.4</c:v>
                </c:pt>
                <c:pt idx="1551">
                  <c:v>53399</c:v>
                </c:pt>
                <c:pt idx="1552">
                  <c:v>53407.199999999997</c:v>
                </c:pt>
                <c:pt idx="1553">
                  <c:v>53415.1</c:v>
                </c:pt>
                <c:pt idx="1554">
                  <c:v>53423</c:v>
                </c:pt>
                <c:pt idx="1555">
                  <c:v>53428.2</c:v>
                </c:pt>
                <c:pt idx="1556">
                  <c:v>53438.6</c:v>
                </c:pt>
                <c:pt idx="1557">
                  <c:v>53448.800000000003</c:v>
                </c:pt>
                <c:pt idx="1558">
                  <c:v>53458.9</c:v>
                </c:pt>
                <c:pt idx="1559">
                  <c:v>53466.5</c:v>
                </c:pt>
                <c:pt idx="1560">
                  <c:v>53476.7</c:v>
                </c:pt>
                <c:pt idx="1561">
                  <c:v>53484.5</c:v>
                </c:pt>
                <c:pt idx="1562">
                  <c:v>53489.9</c:v>
                </c:pt>
                <c:pt idx="1563">
                  <c:v>53498.2</c:v>
                </c:pt>
                <c:pt idx="1564">
                  <c:v>53506.7</c:v>
                </c:pt>
                <c:pt idx="1565">
                  <c:v>53512.4</c:v>
                </c:pt>
                <c:pt idx="1566">
                  <c:v>53525.3</c:v>
                </c:pt>
                <c:pt idx="1567">
                  <c:v>53535.6</c:v>
                </c:pt>
                <c:pt idx="1568">
                  <c:v>53542.3</c:v>
                </c:pt>
                <c:pt idx="1569">
                  <c:v>53552.6</c:v>
                </c:pt>
                <c:pt idx="1570">
                  <c:v>53567.3</c:v>
                </c:pt>
                <c:pt idx="1571">
                  <c:v>53575.3</c:v>
                </c:pt>
                <c:pt idx="1572">
                  <c:v>53588.3</c:v>
                </c:pt>
                <c:pt idx="1573">
                  <c:v>53596.5</c:v>
                </c:pt>
                <c:pt idx="1574">
                  <c:v>53604.4</c:v>
                </c:pt>
                <c:pt idx="1575">
                  <c:v>53617.8</c:v>
                </c:pt>
                <c:pt idx="1576">
                  <c:v>53627.8</c:v>
                </c:pt>
                <c:pt idx="1577">
                  <c:v>53649.2</c:v>
                </c:pt>
                <c:pt idx="1578">
                  <c:v>53660.6</c:v>
                </c:pt>
                <c:pt idx="1579">
                  <c:v>53679.8</c:v>
                </c:pt>
                <c:pt idx="1580">
                  <c:v>53692.2</c:v>
                </c:pt>
                <c:pt idx="1581">
                  <c:v>53711.7</c:v>
                </c:pt>
                <c:pt idx="1582">
                  <c:v>53732.7</c:v>
                </c:pt>
                <c:pt idx="1583">
                  <c:v>53761.7</c:v>
                </c:pt>
                <c:pt idx="1584">
                  <c:v>53784.3</c:v>
                </c:pt>
                <c:pt idx="1585">
                  <c:v>53807.3</c:v>
                </c:pt>
                <c:pt idx="1586">
                  <c:v>53830.8</c:v>
                </c:pt>
                <c:pt idx="1587">
                  <c:v>53846.9</c:v>
                </c:pt>
                <c:pt idx="1588">
                  <c:v>53879</c:v>
                </c:pt>
                <c:pt idx="1589">
                  <c:v>53895.1</c:v>
                </c:pt>
                <c:pt idx="1590">
                  <c:v>53919.5</c:v>
                </c:pt>
                <c:pt idx="1591">
                  <c:v>53952.1</c:v>
                </c:pt>
                <c:pt idx="1592">
                  <c:v>53968.4</c:v>
                </c:pt>
                <c:pt idx="1593">
                  <c:v>53992.9</c:v>
                </c:pt>
                <c:pt idx="1594">
                  <c:v>54026.1</c:v>
                </c:pt>
                <c:pt idx="1595">
                  <c:v>54050.8</c:v>
                </c:pt>
                <c:pt idx="1596">
                  <c:v>54075.7</c:v>
                </c:pt>
                <c:pt idx="1597">
                  <c:v>54108.800000000003</c:v>
                </c:pt>
                <c:pt idx="1598">
                  <c:v>54133.7</c:v>
                </c:pt>
                <c:pt idx="1599">
                  <c:v>54150.3</c:v>
                </c:pt>
                <c:pt idx="1600">
                  <c:v>54175.1</c:v>
                </c:pt>
                <c:pt idx="1601">
                  <c:v>54200</c:v>
                </c:pt>
                <c:pt idx="1602">
                  <c:v>54216.5</c:v>
                </c:pt>
                <c:pt idx="1603">
                  <c:v>54241.4</c:v>
                </c:pt>
                <c:pt idx="1604">
                  <c:v>54257.8</c:v>
                </c:pt>
                <c:pt idx="1605">
                  <c:v>54282.5</c:v>
                </c:pt>
                <c:pt idx="1606">
                  <c:v>54307.199999999997</c:v>
                </c:pt>
                <c:pt idx="1607">
                  <c:v>54331.5</c:v>
                </c:pt>
                <c:pt idx="1608">
                  <c:v>54347.8</c:v>
                </c:pt>
                <c:pt idx="1609">
                  <c:v>54372.2</c:v>
                </c:pt>
                <c:pt idx="1610">
                  <c:v>54396.4</c:v>
                </c:pt>
                <c:pt idx="1611">
                  <c:v>54412.5</c:v>
                </c:pt>
                <c:pt idx="1612">
                  <c:v>54444.7</c:v>
                </c:pt>
                <c:pt idx="1613">
                  <c:v>54460.7</c:v>
                </c:pt>
                <c:pt idx="1614">
                  <c:v>54484.7</c:v>
                </c:pt>
                <c:pt idx="1615">
                  <c:v>54516.6</c:v>
                </c:pt>
                <c:pt idx="1616">
                  <c:v>54532.4</c:v>
                </c:pt>
                <c:pt idx="1617">
                  <c:v>54556.2</c:v>
                </c:pt>
                <c:pt idx="1618">
                  <c:v>54580</c:v>
                </c:pt>
                <c:pt idx="1619">
                  <c:v>54595.8</c:v>
                </c:pt>
                <c:pt idx="1620">
                  <c:v>54619.7</c:v>
                </c:pt>
                <c:pt idx="1621">
                  <c:v>54651.7</c:v>
                </c:pt>
                <c:pt idx="1622">
                  <c:v>54675.8</c:v>
                </c:pt>
                <c:pt idx="1623">
                  <c:v>54699.9</c:v>
                </c:pt>
                <c:pt idx="1624">
                  <c:v>54724.2</c:v>
                </c:pt>
                <c:pt idx="1625">
                  <c:v>54740.5</c:v>
                </c:pt>
                <c:pt idx="1626">
                  <c:v>54764.800000000003</c:v>
                </c:pt>
                <c:pt idx="1627">
                  <c:v>54789.1</c:v>
                </c:pt>
                <c:pt idx="1628">
                  <c:v>54805.3</c:v>
                </c:pt>
                <c:pt idx="1629">
                  <c:v>54829.599999999999</c:v>
                </c:pt>
                <c:pt idx="1630">
                  <c:v>54845.599999999999</c:v>
                </c:pt>
                <c:pt idx="1631">
                  <c:v>54861.8</c:v>
                </c:pt>
                <c:pt idx="1632">
                  <c:v>54894.1</c:v>
                </c:pt>
                <c:pt idx="1633">
                  <c:v>54918.3</c:v>
                </c:pt>
                <c:pt idx="1634">
                  <c:v>54942.6</c:v>
                </c:pt>
                <c:pt idx="1635">
                  <c:v>54966.9</c:v>
                </c:pt>
                <c:pt idx="1636">
                  <c:v>54983.199999999997</c:v>
                </c:pt>
                <c:pt idx="1637">
                  <c:v>55007.5</c:v>
                </c:pt>
                <c:pt idx="1638">
                  <c:v>55023.8</c:v>
                </c:pt>
                <c:pt idx="1639">
                  <c:v>55040</c:v>
                </c:pt>
                <c:pt idx="1640">
                  <c:v>55072.3</c:v>
                </c:pt>
                <c:pt idx="1641">
                  <c:v>55088.5</c:v>
                </c:pt>
                <c:pt idx="1642">
                  <c:v>55104.800000000003</c:v>
                </c:pt>
                <c:pt idx="1643">
                  <c:v>55121</c:v>
                </c:pt>
                <c:pt idx="1644">
                  <c:v>55145.4</c:v>
                </c:pt>
                <c:pt idx="1645">
                  <c:v>55169.9</c:v>
                </c:pt>
                <c:pt idx="1646">
                  <c:v>55186.3</c:v>
                </c:pt>
                <c:pt idx="1647">
                  <c:v>55210.8</c:v>
                </c:pt>
                <c:pt idx="1648">
                  <c:v>55235.5</c:v>
                </c:pt>
                <c:pt idx="1649">
                  <c:v>55260</c:v>
                </c:pt>
                <c:pt idx="1650">
                  <c:v>55276.3</c:v>
                </c:pt>
                <c:pt idx="1651">
                  <c:v>55300.5</c:v>
                </c:pt>
                <c:pt idx="1652">
                  <c:v>55316.2</c:v>
                </c:pt>
                <c:pt idx="1653">
                  <c:v>55347.5</c:v>
                </c:pt>
                <c:pt idx="1654">
                  <c:v>55378.3</c:v>
                </c:pt>
                <c:pt idx="1655">
                  <c:v>55401</c:v>
                </c:pt>
                <c:pt idx="1656">
                  <c:v>55416</c:v>
                </c:pt>
                <c:pt idx="1657">
                  <c:v>55438.400000000001</c:v>
                </c:pt>
                <c:pt idx="1658">
                  <c:v>55453.2</c:v>
                </c:pt>
                <c:pt idx="1659">
                  <c:v>55475.5</c:v>
                </c:pt>
                <c:pt idx="1660">
                  <c:v>55497.7</c:v>
                </c:pt>
                <c:pt idx="1661">
                  <c:v>55512.5</c:v>
                </c:pt>
                <c:pt idx="1662">
                  <c:v>55534.7</c:v>
                </c:pt>
                <c:pt idx="1663">
                  <c:v>55564.5</c:v>
                </c:pt>
                <c:pt idx="1664">
                  <c:v>55579.5</c:v>
                </c:pt>
                <c:pt idx="1665">
                  <c:v>55601.9</c:v>
                </c:pt>
                <c:pt idx="1666">
                  <c:v>55631.8</c:v>
                </c:pt>
                <c:pt idx="1667">
                  <c:v>55654.2</c:v>
                </c:pt>
                <c:pt idx="1668">
                  <c:v>55676.5</c:v>
                </c:pt>
                <c:pt idx="1669">
                  <c:v>55691.199999999997</c:v>
                </c:pt>
                <c:pt idx="1670">
                  <c:v>55713.4</c:v>
                </c:pt>
                <c:pt idx="1671">
                  <c:v>55728.1</c:v>
                </c:pt>
                <c:pt idx="1672">
                  <c:v>55757.4</c:v>
                </c:pt>
                <c:pt idx="1673">
                  <c:v>55779.5</c:v>
                </c:pt>
                <c:pt idx="1674">
                  <c:v>55801.5</c:v>
                </c:pt>
                <c:pt idx="1675">
                  <c:v>55831.4</c:v>
                </c:pt>
                <c:pt idx="1676">
                  <c:v>55846.5</c:v>
                </c:pt>
                <c:pt idx="1677">
                  <c:v>55869.4</c:v>
                </c:pt>
                <c:pt idx="1678">
                  <c:v>55892.7</c:v>
                </c:pt>
                <c:pt idx="1679">
                  <c:v>55916.1</c:v>
                </c:pt>
                <c:pt idx="1680">
                  <c:v>55947.6</c:v>
                </c:pt>
                <c:pt idx="1681">
                  <c:v>55971</c:v>
                </c:pt>
                <c:pt idx="1682">
                  <c:v>55986.7</c:v>
                </c:pt>
                <c:pt idx="1683">
                  <c:v>56010.1</c:v>
                </c:pt>
                <c:pt idx="1684">
                  <c:v>56033.4</c:v>
                </c:pt>
                <c:pt idx="1685">
                  <c:v>56056.800000000003</c:v>
                </c:pt>
                <c:pt idx="1686">
                  <c:v>56072.4</c:v>
                </c:pt>
                <c:pt idx="1687">
                  <c:v>56096</c:v>
                </c:pt>
                <c:pt idx="1688">
                  <c:v>56119.6</c:v>
                </c:pt>
                <c:pt idx="1689">
                  <c:v>56143.3</c:v>
                </c:pt>
                <c:pt idx="1690">
                  <c:v>56166.9</c:v>
                </c:pt>
                <c:pt idx="1691">
                  <c:v>56190.5</c:v>
                </c:pt>
                <c:pt idx="1692">
                  <c:v>56214.2</c:v>
                </c:pt>
                <c:pt idx="1693">
                  <c:v>56229.8</c:v>
                </c:pt>
                <c:pt idx="1694">
                  <c:v>56253.3</c:v>
                </c:pt>
                <c:pt idx="1695">
                  <c:v>56269</c:v>
                </c:pt>
                <c:pt idx="1696">
                  <c:v>56284.7</c:v>
                </c:pt>
                <c:pt idx="1697">
                  <c:v>56308.1</c:v>
                </c:pt>
                <c:pt idx="1698">
                  <c:v>56323.7</c:v>
                </c:pt>
                <c:pt idx="1699">
                  <c:v>56355.1</c:v>
                </c:pt>
                <c:pt idx="1700">
                  <c:v>56424.3</c:v>
                </c:pt>
                <c:pt idx="1701">
                  <c:v>56454.7</c:v>
                </c:pt>
                <c:pt idx="1702">
                  <c:v>56484.800000000003</c:v>
                </c:pt>
                <c:pt idx="1703">
                  <c:v>56499.7</c:v>
                </c:pt>
                <c:pt idx="1704">
                  <c:v>56521.8</c:v>
                </c:pt>
                <c:pt idx="1705">
                  <c:v>56536.2</c:v>
                </c:pt>
                <c:pt idx="1706">
                  <c:v>56558</c:v>
                </c:pt>
                <c:pt idx="1707">
                  <c:v>56572.2</c:v>
                </c:pt>
                <c:pt idx="1708">
                  <c:v>56593.3</c:v>
                </c:pt>
                <c:pt idx="1709">
                  <c:v>56607.199999999997</c:v>
                </c:pt>
                <c:pt idx="1710">
                  <c:v>56627</c:v>
                </c:pt>
                <c:pt idx="1711">
                  <c:v>56640.1</c:v>
                </c:pt>
                <c:pt idx="1712">
                  <c:v>56659.6</c:v>
                </c:pt>
                <c:pt idx="1713">
                  <c:v>56672.6</c:v>
                </c:pt>
                <c:pt idx="1714">
                  <c:v>56692</c:v>
                </c:pt>
                <c:pt idx="1715">
                  <c:v>56711.199999999997</c:v>
                </c:pt>
                <c:pt idx="1716">
                  <c:v>56730.3</c:v>
                </c:pt>
                <c:pt idx="1717">
                  <c:v>56749.3</c:v>
                </c:pt>
                <c:pt idx="1718">
                  <c:v>56761.9</c:v>
                </c:pt>
                <c:pt idx="1719">
                  <c:v>56793.2</c:v>
                </c:pt>
                <c:pt idx="1720">
                  <c:v>56811.8</c:v>
                </c:pt>
                <c:pt idx="1721">
                  <c:v>56824.1</c:v>
                </c:pt>
                <c:pt idx="1722">
                  <c:v>56848.6</c:v>
                </c:pt>
                <c:pt idx="1723">
                  <c:v>56860.800000000003</c:v>
                </c:pt>
                <c:pt idx="1724">
                  <c:v>56872.9</c:v>
                </c:pt>
                <c:pt idx="1725">
                  <c:v>56890.9</c:v>
                </c:pt>
                <c:pt idx="1726">
                  <c:v>56908.9</c:v>
                </c:pt>
                <c:pt idx="1727">
                  <c:v>56920.7</c:v>
                </c:pt>
                <c:pt idx="1728">
                  <c:v>56938.5</c:v>
                </c:pt>
                <c:pt idx="1729">
                  <c:v>56956.1</c:v>
                </c:pt>
                <c:pt idx="1730">
                  <c:v>56973.5</c:v>
                </c:pt>
                <c:pt idx="1731">
                  <c:v>56996.6</c:v>
                </c:pt>
                <c:pt idx="1732">
                  <c:v>57008.1</c:v>
                </c:pt>
                <c:pt idx="1733">
                  <c:v>57025.2</c:v>
                </c:pt>
                <c:pt idx="1734">
                  <c:v>57042.1</c:v>
                </c:pt>
                <c:pt idx="1735">
                  <c:v>57053.4</c:v>
                </c:pt>
                <c:pt idx="1736">
                  <c:v>57064.5</c:v>
                </c:pt>
                <c:pt idx="1737">
                  <c:v>57075.6</c:v>
                </c:pt>
                <c:pt idx="1738">
                  <c:v>57097.7</c:v>
                </c:pt>
                <c:pt idx="1739">
                  <c:v>57103.199999999997</c:v>
                </c:pt>
                <c:pt idx="1740">
                  <c:v>57119.5</c:v>
                </c:pt>
                <c:pt idx="1741">
                  <c:v>57130.3</c:v>
                </c:pt>
                <c:pt idx="1742">
                  <c:v>57151.8</c:v>
                </c:pt>
                <c:pt idx="1743">
                  <c:v>57167.7</c:v>
                </c:pt>
                <c:pt idx="1744">
                  <c:v>57178.2</c:v>
                </c:pt>
                <c:pt idx="1745">
                  <c:v>57193.599999999999</c:v>
                </c:pt>
                <c:pt idx="1746">
                  <c:v>57208.800000000003</c:v>
                </c:pt>
                <c:pt idx="1747">
                  <c:v>57223.7</c:v>
                </c:pt>
                <c:pt idx="1748">
                  <c:v>57228.6</c:v>
                </c:pt>
                <c:pt idx="1749">
                  <c:v>57243.199999999997</c:v>
                </c:pt>
                <c:pt idx="1750">
                  <c:v>57257.5</c:v>
                </c:pt>
                <c:pt idx="1751">
                  <c:v>57267</c:v>
                </c:pt>
                <c:pt idx="1752">
                  <c:v>57281</c:v>
                </c:pt>
                <c:pt idx="1753">
                  <c:v>57290.3</c:v>
                </c:pt>
                <c:pt idx="1754">
                  <c:v>57304</c:v>
                </c:pt>
                <c:pt idx="1755">
                  <c:v>57317.7</c:v>
                </c:pt>
                <c:pt idx="1756">
                  <c:v>57326.7</c:v>
                </c:pt>
                <c:pt idx="1757">
                  <c:v>57340.2</c:v>
                </c:pt>
                <c:pt idx="1758">
                  <c:v>57349.1</c:v>
                </c:pt>
                <c:pt idx="1759">
                  <c:v>57362.400000000001</c:v>
                </c:pt>
                <c:pt idx="1760">
                  <c:v>57371.3</c:v>
                </c:pt>
                <c:pt idx="1761">
                  <c:v>57384.5</c:v>
                </c:pt>
                <c:pt idx="1762">
                  <c:v>57393.4</c:v>
                </c:pt>
                <c:pt idx="1763">
                  <c:v>57402.2</c:v>
                </c:pt>
                <c:pt idx="1764">
                  <c:v>57415.5</c:v>
                </c:pt>
                <c:pt idx="1765">
                  <c:v>57428.800000000003</c:v>
                </c:pt>
                <c:pt idx="1766">
                  <c:v>57437.7</c:v>
                </c:pt>
                <c:pt idx="1767">
                  <c:v>57455.6</c:v>
                </c:pt>
                <c:pt idx="1768">
                  <c:v>57464.6</c:v>
                </c:pt>
                <c:pt idx="1769">
                  <c:v>57482.8</c:v>
                </c:pt>
                <c:pt idx="1770">
                  <c:v>57492</c:v>
                </c:pt>
                <c:pt idx="1771">
                  <c:v>57505.9</c:v>
                </c:pt>
                <c:pt idx="1772">
                  <c:v>57515.3</c:v>
                </c:pt>
                <c:pt idx="1773">
                  <c:v>57529.4</c:v>
                </c:pt>
                <c:pt idx="1774">
                  <c:v>57539</c:v>
                </c:pt>
                <c:pt idx="1775">
                  <c:v>57548.7</c:v>
                </c:pt>
                <c:pt idx="1776">
                  <c:v>57563.4</c:v>
                </c:pt>
                <c:pt idx="1777">
                  <c:v>57583.4</c:v>
                </c:pt>
                <c:pt idx="1778">
                  <c:v>57598.7</c:v>
                </c:pt>
                <c:pt idx="1779">
                  <c:v>57619.6</c:v>
                </c:pt>
                <c:pt idx="1780">
                  <c:v>57630.2</c:v>
                </c:pt>
                <c:pt idx="1781">
                  <c:v>57646.5</c:v>
                </c:pt>
                <c:pt idx="1782">
                  <c:v>57663.199999999997</c:v>
                </c:pt>
                <c:pt idx="1783">
                  <c:v>57674.6</c:v>
                </c:pt>
                <c:pt idx="1784">
                  <c:v>57698.2</c:v>
                </c:pt>
                <c:pt idx="1785">
                  <c:v>57710.3</c:v>
                </c:pt>
                <c:pt idx="1786">
                  <c:v>57735.199999999997</c:v>
                </c:pt>
                <c:pt idx="1787">
                  <c:v>57760.800000000003</c:v>
                </c:pt>
                <c:pt idx="1788">
                  <c:v>57780.4</c:v>
                </c:pt>
                <c:pt idx="1789">
                  <c:v>57806.9</c:v>
                </c:pt>
                <c:pt idx="1790">
                  <c:v>57827</c:v>
                </c:pt>
                <c:pt idx="1791">
                  <c:v>57860.9</c:v>
                </c:pt>
                <c:pt idx="1792">
                  <c:v>57949.3</c:v>
                </c:pt>
                <c:pt idx="1793">
                  <c:v>57976.1</c:v>
                </c:pt>
                <c:pt idx="1794">
                  <c:v>57989.4</c:v>
                </c:pt>
                <c:pt idx="1795">
                  <c:v>58009.1</c:v>
                </c:pt>
                <c:pt idx="1796">
                  <c:v>58022</c:v>
                </c:pt>
                <c:pt idx="1797">
                  <c:v>58041.1</c:v>
                </c:pt>
                <c:pt idx="1798">
                  <c:v>58053.599999999999</c:v>
                </c:pt>
                <c:pt idx="1799">
                  <c:v>58066</c:v>
                </c:pt>
                <c:pt idx="1800">
                  <c:v>58084.2</c:v>
                </c:pt>
                <c:pt idx="1801">
                  <c:v>58096.3</c:v>
                </c:pt>
                <c:pt idx="1802">
                  <c:v>58114.5</c:v>
                </c:pt>
                <c:pt idx="1803">
                  <c:v>58126.6</c:v>
                </c:pt>
                <c:pt idx="1804">
                  <c:v>58144.9</c:v>
                </c:pt>
                <c:pt idx="1805">
                  <c:v>58157.1</c:v>
                </c:pt>
                <c:pt idx="1806">
                  <c:v>58175.3</c:v>
                </c:pt>
                <c:pt idx="1807">
                  <c:v>58187.4</c:v>
                </c:pt>
                <c:pt idx="1808">
                  <c:v>58205.599999999999</c:v>
                </c:pt>
                <c:pt idx="1809">
                  <c:v>58217.7</c:v>
                </c:pt>
                <c:pt idx="1810">
                  <c:v>58235.7</c:v>
                </c:pt>
                <c:pt idx="1811">
                  <c:v>58253.599999999999</c:v>
                </c:pt>
                <c:pt idx="1812">
                  <c:v>58265.5</c:v>
                </c:pt>
                <c:pt idx="1813">
                  <c:v>58283.3</c:v>
                </c:pt>
                <c:pt idx="1814">
                  <c:v>58295</c:v>
                </c:pt>
                <c:pt idx="1815">
                  <c:v>58312.5</c:v>
                </c:pt>
                <c:pt idx="1816">
                  <c:v>58324.1</c:v>
                </c:pt>
                <c:pt idx="1817">
                  <c:v>58341.3</c:v>
                </c:pt>
                <c:pt idx="1818">
                  <c:v>58352.6</c:v>
                </c:pt>
                <c:pt idx="1819">
                  <c:v>58369.4</c:v>
                </c:pt>
                <c:pt idx="1820">
                  <c:v>58386</c:v>
                </c:pt>
                <c:pt idx="1821">
                  <c:v>58402.3</c:v>
                </c:pt>
                <c:pt idx="1822">
                  <c:v>58423.7</c:v>
                </c:pt>
                <c:pt idx="1823">
                  <c:v>58484.3</c:v>
                </c:pt>
                <c:pt idx="1824">
                  <c:v>58493.8</c:v>
                </c:pt>
                <c:pt idx="1825">
                  <c:v>58507.8</c:v>
                </c:pt>
                <c:pt idx="1826">
                  <c:v>58521.4</c:v>
                </c:pt>
                <c:pt idx="1827">
                  <c:v>58534.9</c:v>
                </c:pt>
                <c:pt idx="1828">
                  <c:v>58539.3</c:v>
                </c:pt>
                <c:pt idx="1829">
                  <c:v>58556.800000000003</c:v>
                </c:pt>
                <c:pt idx="1830">
                  <c:v>58574</c:v>
                </c:pt>
                <c:pt idx="1831">
                  <c:v>58582.5</c:v>
                </c:pt>
                <c:pt idx="1832">
                  <c:v>58590.8</c:v>
                </c:pt>
                <c:pt idx="1833">
                  <c:v>58603.3</c:v>
                </c:pt>
                <c:pt idx="1834">
                  <c:v>58615.6</c:v>
                </c:pt>
                <c:pt idx="1835">
                  <c:v>58627.7</c:v>
                </c:pt>
                <c:pt idx="1836">
                  <c:v>58643.6</c:v>
                </c:pt>
                <c:pt idx="1837">
                  <c:v>58655.4</c:v>
                </c:pt>
                <c:pt idx="1838">
                  <c:v>58670.9</c:v>
                </c:pt>
                <c:pt idx="1839">
                  <c:v>58682.3</c:v>
                </c:pt>
                <c:pt idx="1840">
                  <c:v>58689.9</c:v>
                </c:pt>
                <c:pt idx="1841">
                  <c:v>58701.2</c:v>
                </c:pt>
                <c:pt idx="1842">
                  <c:v>58712.3</c:v>
                </c:pt>
                <c:pt idx="1843">
                  <c:v>58719.7</c:v>
                </c:pt>
                <c:pt idx="1844">
                  <c:v>58727</c:v>
                </c:pt>
                <c:pt idx="1845">
                  <c:v>58748.7</c:v>
                </c:pt>
                <c:pt idx="1846">
                  <c:v>58755.9</c:v>
                </c:pt>
                <c:pt idx="1847">
                  <c:v>58766.6</c:v>
                </c:pt>
                <c:pt idx="1848">
                  <c:v>58773.599999999999</c:v>
                </c:pt>
                <c:pt idx="1849">
                  <c:v>58784.2</c:v>
                </c:pt>
                <c:pt idx="1850">
                  <c:v>58794.7</c:v>
                </c:pt>
                <c:pt idx="1851">
                  <c:v>58801.7</c:v>
                </c:pt>
                <c:pt idx="1852">
                  <c:v>58836.2</c:v>
                </c:pt>
                <c:pt idx="1853">
                  <c:v>58860.1</c:v>
                </c:pt>
                <c:pt idx="1854">
                  <c:v>58870.3</c:v>
                </c:pt>
                <c:pt idx="1855">
                  <c:v>58877.1</c:v>
                </c:pt>
                <c:pt idx="1856">
                  <c:v>58883.9</c:v>
                </c:pt>
                <c:pt idx="1857">
                  <c:v>58890.7</c:v>
                </c:pt>
                <c:pt idx="1858">
                  <c:v>58900.9</c:v>
                </c:pt>
                <c:pt idx="1859">
                  <c:v>58907.7</c:v>
                </c:pt>
                <c:pt idx="1860">
                  <c:v>58914.5</c:v>
                </c:pt>
                <c:pt idx="1861">
                  <c:v>58921.4</c:v>
                </c:pt>
                <c:pt idx="1862">
                  <c:v>58934.9</c:v>
                </c:pt>
                <c:pt idx="1863">
                  <c:v>58944.9</c:v>
                </c:pt>
                <c:pt idx="1864">
                  <c:v>58951.6</c:v>
                </c:pt>
                <c:pt idx="1865">
                  <c:v>58964.7</c:v>
                </c:pt>
                <c:pt idx="1866">
                  <c:v>58977.7</c:v>
                </c:pt>
                <c:pt idx="1867">
                  <c:v>58990.5</c:v>
                </c:pt>
                <c:pt idx="1868">
                  <c:v>59003.199999999997</c:v>
                </c:pt>
                <c:pt idx="1869">
                  <c:v>59015.7</c:v>
                </c:pt>
                <c:pt idx="1870">
                  <c:v>59021.9</c:v>
                </c:pt>
                <c:pt idx="1871">
                  <c:v>59031.3</c:v>
                </c:pt>
                <c:pt idx="1872">
                  <c:v>59037.4</c:v>
                </c:pt>
                <c:pt idx="1873">
                  <c:v>59043.6</c:v>
                </c:pt>
                <c:pt idx="1874">
                  <c:v>59052.800000000003</c:v>
                </c:pt>
                <c:pt idx="1875">
                  <c:v>59065</c:v>
                </c:pt>
                <c:pt idx="1876">
                  <c:v>59092.2</c:v>
                </c:pt>
                <c:pt idx="1877">
                  <c:v>59113.3</c:v>
                </c:pt>
                <c:pt idx="1878">
                  <c:v>59119.3</c:v>
                </c:pt>
                <c:pt idx="1879">
                  <c:v>59128.3</c:v>
                </c:pt>
                <c:pt idx="1880">
                  <c:v>59134.3</c:v>
                </c:pt>
                <c:pt idx="1881">
                  <c:v>59140.3</c:v>
                </c:pt>
                <c:pt idx="1882">
                  <c:v>59149.4</c:v>
                </c:pt>
                <c:pt idx="1883">
                  <c:v>59155.4</c:v>
                </c:pt>
                <c:pt idx="1884">
                  <c:v>59161.5</c:v>
                </c:pt>
                <c:pt idx="1885">
                  <c:v>59170.6</c:v>
                </c:pt>
                <c:pt idx="1886">
                  <c:v>59176.7</c:v>
                </c:pt>
                <c:pt idx="1887">
                  <c:v>59185.8</c:v>
                </c:pt>
                <c:pt idx="1888">
                  <c:v>59195</c:v>
                </c:pt>
                <c:pt idx="1889">
                  <c:v>59207.4</c:v>
                </c:pt>
                <c:pt idx="1890">
                  <c:v>59213.599999999999</c:v>
                </c:pt>
                <c:pt idx="1891">
                  <c:v>59222.9</c:v>
                </c:pt>
                <c:pt idx="1892">
                  <c:v>59229.2</c:v>
                </c:pt>
                <c:pt idx="1893">
                  <c:v>59238.7</c:v>
                </c:pt>
                <c:pt idx="1894">
                  <c:v>59248.2</c:v>
                </c:pt>
                <c:pt idx="1895">
                  <c:v>59254.6</c:v>
                </c:pt>
                <c:pt idx="1896">
                  <c:v>59261</c:v>
                </c:pt>
                <c:pt idx="1897">
                  <c:v>59270.8</c:v>
                </c:pt>
                <c:pt idx="1898">
                  <c:v>59280.6</c:v>
                </c:pt>
                <c:pt idx="1899">
                  <c:v>59290.2</c:v>
                </c:pt>
                <c:pt idx="1900">
                  <c:v>59299.4</c:v>
                </c:pt>
                <c:pt idx="1901">
                  <c:v>59308.3</c:v>
                </c:pt>
                <c:pt idx="1902">
                  <c:v>59316.9</c:v>
                </c:pt>
                <c:pt idx="1903">
                  <c:v>59325.3</c:v>
                </c:pt>
                <c:pt idx="1904">
                  <c:v>59330.7</c:v>
                </c:pt>
                <c:pt idx="1905">
                  <c:v>59341.4</c:v>
                </c:pt>
                <c:pt idx="1906">
                  <c:v>59346.6</c:v>
                </c:pt>
                <c:pt idx="1907">
                  <c:v>59354.3</c:v>
                </c:pt>
                <c:pt idx="1908">
                  <c:v>59364.4</c:v>
                </c:pt>
                <c:pt idx="1909">
                  <c:v>59369.4</c:v>
                </c:pt>
                <c:pt idx="1910">
                  <c:v>59374.5</c:v>
                </c:pt>
                <c:pt idx="1911">
                  <c:v>59382</c:v>
                </c:pt>
                <c:pt idx="1912">
                  <c:v>59387</c:v>
                </c:pt>
                <c:pt idx="1913">
                  <c:v>59394.7</c:v>
                </c:pt>
                <c:pt idx="1914">
                  <c:v>59402.400000000001</c:v>
                </c:pt>
                <c:pt idx="1915">
                  <c:v>59407.6</c:v>
                </c:pt>
                <c:pt idx="1916">
                  <c:v>59418.2</c:v>
                </c:pt>
                <c:pt idx="1917">
                  <c:v>59423.7</c:v>
                </c:pt>
                <c:pt idx="1918">
                  <c:v>59432.1</c:v>
                </c:pt>
                <c:pt idx="1919">
                  <c:v>59440.7</c:v>
                </c:pt>
                <c:pt idx="1920">
                  <c:v>59449.599999999999</c:v>
                </c:pt>
                <c:pt idx="1921">
                  <c:v>59458.9</c:v>
                </c:pt>
                <c:pt idx="1922">
                  <c:v>59468.5</c:v>
                </c:pt>
                <c:pt idx="1923">
                  <c:v>59475.199999999997</c:v>
                </c:pt>
                <c:pt idx="1924">
                  <c:v>59482</c:v>
                </c:pt>
                <c:pt idx="1925">
                  <c:v>59489</c:v>
                </c:pt>
                <c:pt idx="1926">
                  <c:v>59500</c:v>
                </c:pt>
                <c:pt idx="1927">
                  <c:v>59507.6</c:v>
                </c:pt>
                <c:pt idx="1928">
                  <c:v>59519.4</c:v>
                </c:pt>
                <c:pt idx="1929">
                  <c:v>59536</c:v>
                </c:pt>
                <c:pt idx="1930">
                  <c:v>59549.2</c:v>
                </c:pt>
                <c:pt idx="1931">
                  <c:v>59572.7</c:v>
                </c:pt>
                <c:pt idx="1932">
                  <c:v>59592.9</c:v>
                </c:pt>
                <c:pt idx="1933">
                  <c:v>59620.1</c:v>
                </c:pt>
                <c:pt idx="1934">
                  <c:v>59637.5</c:v>
                </c:pt>
                <c:pt idx="1935">
                  <c:v>59655.7</c:v>
                </c:pt>
                <c:pt idx="1936">
                  <c:v>59677.7</c:v>
                </c:pt>
                <c:pt idx="1937">
                  <c:v>59698.2</c:v>
                </c:pt>
                <c:pt idx="1938">
                  <c:v>59722.9</c:v>
                </c:pt>
                <c:pt idx="1939">
                  <c:v>59751.199999999997</c:v>
                </c:pt>
                <c:pt idx="1940">
                  <c:v>59799.4</c:v>
                </c:pt>
                <c:pt idx="1941">
                  <c:v>59852.7</c:v>
                </c:pt>
                <c:pt idx="1942">
                  <c:v>59909.3</c:v>
                </c:pt>
                <c:pt idx="1943">
                  <c:v>59947.9</c:v>
                </c:pt>
                <c:pt idx="1944">
                  <c:v>60024.9</c:v>
                </c:pt>
                <c:pt idx="1945">
                  <c:v>60062.1</c:v>
                </c:pt>
                <c:pt idx="1946">
                  <c:v>60114.7</c:v>
                </c:pt>
                <c:pt idx="1947">
                  <c:v>60161.9</c:v>
                </c:pt>
                <c:pt idx="1948">
                  <c:v>60201.9</c:v>
                </c:pt>
                <c:pt idx="1949">
                  <c:v>60232.7</c:v>
                </c:pt>
                <c:pt idx="1950">
                  <c:v>60249.1</c:v>
                </c:pt>
                <c:pt idx="1951">
                  <c:v>60265.1</c:v>
                </c:pt>
                <c:pt idx="1952">
                  <c:v>60296</c:v>
                </c:pt>
                <c:pt idx="1953">
                  <c:v>60310.9</c:v>
                </c:pt>
                <c:pt idx="1954">
                  <c:v>60325.5</c:v>
                </c:pt>
                <c:pt idx="1955">
                  <c:v>60353.5</c:v>
                </c:pt>
                <c:pt idx="1956">
                  <c:v>60373.599999999999</c:v>
                </c:pt>
                <c:pt idx="1957">
                  <c:v>60393.1</c:v>
                </c:pt>
                <c:pt idx="1958">
                  <c:v>60405.599999999999</c:v>
                </c:pt>
                <c:pt idx="1959">
                  <c:v>60429.8</c:v>
                </c:pt>
                <c:pt idx="1960">
                  <c:v>60441.5</c:v>
                </c:pt>
                <c:pt idx="1961">
                  <c:v>60458.400000000001</c:v>
                </c:pt>
                <c:pt idx="1962">
                  <c:v>60480.1</c:v>
                </c:pt>
                <c:pt idx="1963">
                  <c:v>60495.7</c:v>
                </c:pt>
                <c:pt idx="1964">
                  <c:v>60510.7</c:v>
                </c:pt>
                <c:pt idx="1965">
                  <c:v>60520.4</c:v>
                </c:pt>
                <c:pt idx="1966">
                  <c:v>60534.6</c:v>
                </c:pt>
                <c:pt idx="1967">
                  <c:v>60543.8</c:v>
                </c:pt>
                <c:pt idx="1968">
                  <c:v>60552.800000000003</c:v>
                </c:pt>
                <c:pt idx="1969">
                  <c:v>60570.1</c:v>
                </c:pt>
                <c:pt idx="1970">
                  <c:v>60582.6</c:v>
                </c:pt>
                <c:pt idx="1971">
                  <c:v>60598.8</c:v>
                </c:pt>
                <c:pt idx="1972">
                  <c:v>60606.6</c:v>
                </c:pt>
                <c:pt idx="1973">
                  <c:v>60621.8</c:v>
                </c:pt>
                <c:pt idx="1974">
                  <c:v>60632.800000000003</c:v>
                </c:pt>
                <c:pt idx="1975">
                  <c:v>60640</c:v>
                </c:pt>
                <c:pt idx="1976">
                  <c:v>60654.1</c:v>
                </c:pt>
                <c:pt idx="1977">
                  <c:v>60664.4</c:v>
                </c:pt>
                <c:pt idx="1978">
                  <c:v>60674.5</c:v>
                </c:pt>
                <c:pt idx="1979">
                  <c:v>60681.1</c:v>
                </c:pt>
                <c:pt idx="1980">
                  <c:v>60694.1</c:v>
                </c:pt>
                <c:pt idx="1981">
                  <c:v>60703.7</c:v>
                </c:pt>
                <c:pt idx="1982">
                  <c:v>60709.9</c:v>
                </c:pt>
                <c:pt idx="1983">
                  <c:v>60719</c:v>
                </c:pt>
                <c:pt idx="1984">
                  <c:v>60730.8</c:v>
                </c:pt>
                <c:pt idx="1985">
                  <c:v>60736.6</c:v>
                </c:pt>
                <c:pt idx="1986">
                  <c:v>60745.1</c:v>
                </c:pt>
                <c:pt idx="1987">
                  <c:v>60753.4</c:v>
                </c:pt>
                <c:pt idx="1988">
                  <c:v>60761.5</c:v>
                </c:pt>
                <c:pt idx="1989">
                  <c:v>60769.5</c:v>
                </c:pt>
                <c:pt idx="1990">
                  <c:v>60777.2</c:v>
                </c:pt>
                <c:pt idx="1991">
                  <c:v>60782.3</c:v>
                </c:pt>
                <c:pt idx="1992">
                  <c:v>60789.8</c:v>
                </c:pt>
                <c:pt idx="1993">
                  <c:v>60797.1</c:v>
                </c:pt>
                <c:pt idx="1994">
                  <c:v>60804.3</c:v>
                </c:pt>
                <c:pt idx="1995">
                  <c:v>60811.4</c:v>
                </c:pt>
                <c:pt idx="1996">
                  <c:v>60818.3</c:v>
                </c:pt>
                <c:pt idx="1997">
                  <c:v>60822.9</c:v>
                </c:pt>
                <c:pt idx="1998">
                  <c:v>60831.9</c:v>
                </c:pt>
                <c:pt idx="1999">
                  <c:v>60836.3</c:v>
                </c:pt>
                <c:pt idx="2000">
                  <c:v>60845</c:v>
                </c:pt>
                <c:pt idx="2001">
                  <c:v>60849.2</c:v>
                </c:pt>
                <c:pt idx="2002">
                  <c:v>60855.6</c:v>
                </c:pt>
                <c:pt idx="2003">
                  <c:v>60861.9</c:v>
                </c:pt>
                <c:pt idx="2004">
                  <c:v>60868.1</c:v>
                </c:pt>
                <c:pt idx="2005">
                  <c:v>60874.2</c:v>
                </c:pt>
                <c:pt idx="2006">
                  <c:v>60880.3</c:v>
                </c:pt>
                <c:pt idx="2007">
                  <c:v>60886.3</c:v>
                </c:pt>
                <c:pt idx="2008">
                  <c:v>60894.3</c:v>
                </c:pt>
                <c:pt idx="2009">
                  <c:v>60898.3</c:v>
                </c:pt>
                <c:pt idx="2010">
                  <c:v>60904.2</c:v>
                </c:pt>
                <c:pt idx="2011">
                  <c:v>60908.2</c:v>
                </c:pt>
                <c:pt idx="2012">
                  <c:v>60916.1</c:v>
                </c:pt>
                <c:pt idx="2013">
                  <c:v>60922</c:v>
                </c:pt>
                <c:pt idx="2014">
                  <c:v>60925.9</c:v>
                </c:pt>
                <c:pt idx="2015">
                  <c:v>60931.9</c:v>
                </c:pt>
                <c:pt idx="2016">
                  <c:v>60937.8</c:v>
                </c:pt>
                <c:pt idx="2017">
                  <c:v>60941.8</c:v>
                </c:pt>
                <c:pt idx="2018">
                  <c:v>60949.8</c:v>
                </c:pt>
                <c:pt idx="2019">
                  <c:v>60953.8</c:v>
                </c:pt>
                <c:pt idx="2020">
                  <c:v>60959.9</c:v>
                </c:pt>
                <c:pt idx="2021">
                  <c:v>60968.1</c:v>
                </c:pt>
                <c:pt idx="2022">
                  <c:v>60972.1</c:v>
                </c:pt>
                <c:pt idx="2023">
                  <c:v>60982.1</c:v>
                </c:pt>
                <c:pt idx="2024">
                  <c:v>60986</c:v>
                </c:pt>
                <c:pt idx="2025">
                  <c:v>60989.9</c:v>
                </c:pt>
                <c:pt idx="2026">
                  <c:v>60997.5</c:v>
                </c:pt>
                <c:pt idx="2027">
                  <c:v>61001.3</c:v>
                </c:pt>
                <c:pt idx="2028">
                  <c:v>61005.1</c:v>
                </c:pt>
                <c:pt idx="2029">
                  <c:v>61010.6</c:v>
                </c:pt>
                <c:pt idx="2030">
                  <c:v>61016.1</c:v>
                </c:pt>
                <c:pt idx="2031">
                  <c:v>61019.8</c:v>
                </c:pt>
                <c:pt idx="2032">
                  <c:v>61025.2</c:v>
                </c:pt>
                <c:pt idx="2033">
                  <c:v>61028.800000000003</c:v>
                </c:pt>
                <c:pt idx="2034">
                  <c:v>61032.3</c:v>
                </c:pt>
                <c:pt idx="2035">
                  <c:v>61037.7</c:v>
                </c:pt>
                <c:pt idx="2036">
                  <c:v>61042.9</c:v>
                </c:pt>
                <c:pt idx="2037">
                  <c:v>61046.5</c:v>
                </c:pt>
                <c:pt idx="2038">
                  <c:v>61056.9</c:v>
                </c:pt>
                <c:pt idx="2039">
                  <c:v>61062.1</c:v>
                </c:pt>
                <c:pt idx="2040">
                  <c:v>61065.599999999999</c:v>
                </c:pt>
                <c:pt idx="2041">
                  <c:v>61069</c:v>
                </c:pt>
                <c:pt idx="2042">
                  <c:v>61074.2</c:v>
                </c:pt>
                <c:pt idx="2043">
                  <c:v>61077.7</c:v>
                </c:pt>
                <c:pt idx="2044">
                  <c:v>61081.1</c:v>
                </c:pt>
                <c:pt idx="2045">
                  <c:v>61088</c:v>
                </c:pt>
                <c:pt idx="2046">
                  <c:v>61091.5</c:v>
                </c:pt>
                <c:pt idx="2047">
                  <c:v>61095</c:v>
                </c:pt>
                <c:pt idx="2048">
                  <c:v>61100.2</c:v>
                </c:pt>
                <c:pt idx="2049">
                  <c:v>61103.7</c:v>
                </c:pt>
                <c:pt idx="2050">
                  <c:v>61112.5</c:v>
                </c:pt>
                <c:pt idx="2051">
                  <c:v>61117.8</c:v>
                </c:pt>
                <c:pt idx="2052">
                  <c:v>61123.199999999997</c:v>
                </c:pt>
                <c:pt idx="2053">
                  <c:v>61126.8</c:v>
                </c:pt>
                <c:pt idx="2054">
                  <c:v>61132.2</c:v>
                </c:pt>
                <c:pt idx="2055">
                  <c:v>61137.8</c:v>
                </c:pt>
                <c:pt idx="2056">
                  <c:v>61141.5</c:v>
                </c:pt>
                <c:pt idx="2057">
                  <c:v>61145.2</c:v>
                </c:pt>
                <c:pt idx="2058">
                  <c:v>61150.8</c:v>
                </c:pt>
                <c:pt idx="2059">
                  <c:v>61156.6</c:v>
                </c:pt>
                <c:pt idx="2060">
                  <c:v>61160.4</c:v>
                </c:pt>
                <c:pt idx="2061">
                  <c:v>61176.2</c:v>
                </c:pt>
                <c:pt idx="2062">
                  <c:v>61182.3</c:v>
                </c:pt>
                <c:pt idx="2063">
                  <c:v>61186.400000000001</c:v>
                </c:pt>
                <c:pt idx="2064">
                  <c:v>61192.6</c:v>
                </c:pt>
                <c:pt idx="2065">
                  <c:v>61198.9</c:v>
                </c:pt>
                <c:pt idx="2066">
                  <c:v>61205.2</c:v>
                </c:pt>
                <c:pt idx="2067">
                  <c:v>61209.5</c:v>
                </c:pt>
                <c:pt idx="2068">
                  <c:v>61215.9</c:v>
                </c:pt>
                <c:pt idx="2069">
                  <c:v>61222.3</c:v>
                </c:pt>
                <c:pt idx="2070">
                  <c:v>61228.800000000003</c:v>
                </c:pt>
                <c:pt idx="2071">
                  <c:v>61233.2</c:v>
                </c:pt>
                <c:pt idx="2072">
                  <c:v>61239.8</c:v>
                </c:pt>
                <c:pt idx="2073">
                  <c:v>61244.2</c:v>
                </c:pt>
                <c:pt idx="2074">
                  <c:v>61248.6</c:v>
                </c:pt>
                <c:pt idx="2075">
                  <c:v>61257.599999999999</c:v>
                </c:pt>
                <c:pt idx="2076">
                  <c:v>61262.1</c:v>
                </c:pt>
                <c:pt idx="2077">
                  <c:v>61268.800000000003</c:v>
                </c:pt>
                <c:pt idx="2078">
                  <c:v>61277.9</c:v>
                </c:pt>
                <c:pt idx="2079">
                  <c:v>61284.800000000003</c:v>
                </c:pt>
                <c:pt idx="2080">
                  <c:v>61291.8</c:v>
                </c:pt>
                <c:pt idx="2081">
                  <c:v>61298.7</c:v>
                </c:pt>
                <c:pt idx="2082">
                  <c:v>61305.7</c:v>
                </c:pt>
                <c:pt idx="2083">
                  <c:v>61310.400000000001</c:v>
                </c:pt>
                <c:pt idx="2084">
                  <c:v>61315.1</c:v>
                </c:pt>
                <c:pt idx="2085">
                  <c:v>61322.2</c:v>
                </c:pt>
                <c:pt idx="2086">
                  <c:v>61327</c:v>
                </c:pt>
                <c:pt idx="2087">
                  <c:v>61334.2</c:v>
                </c:pt>
                <c:pt idx="2088">
                  <c:v>61341.3</c:v>
                </c:pt>
                <c:pt idx="2089">
                  <c:v>61346.2</c:v>
                </c:pt>
                <c:pt idx="2090">
                  <c:v>61353.4</c:v>
                </c:pt>
                <c:pt idx="2091">
                  <c:v>61358.3</c:v>
                </c:pt>
                <c:pt idx="2092">
                  <c:v>61368.1</c:v>
                </c:pt>
                <c:pt idx="2093">
                  <c:v>61373</c:v>
                </c:pt>
                <c:pt idx="2094">
                  <c:v>61380.3</c:v>
                </c:pt>
                <c:pt idx="2095">
                  <c:v>61385.3</c:v>
                </c:pt>
                <c:pt idx="2096">
                  <c:v>61395.199999999997</c:v>
                </c:pt>
                <c:pt idx="2097">
                  <c:v>61400.2</c:v>
                </c:pt>
                <c:pt idx="2098">
                  <c:v>61407.7</c:v>
                </c:pt>
                <c:pt idx="2099">
                  <c:v>61415.199999999997</c:v>
                </c:pt>
                <c:pt idx="2100">
                  <c:v>61420.3</c:v>
                </c:pt>
                <c:pt idx="2101">
                  <c:v>61425.3</c:v>
                </c:pt>
                <c:pt idx="2102">
                  <c:v>61432.9</c:v>
                </c:pt>
                <c:pt idx="2103">
                  <c:v>61438</c:v>
                </c:pt>
                <c:pt idx="2104">
                  <c:v>61448.2</c:v>
                </c:pt>
                <c:pt idx="2105">
                  <c:v>61453.3</c:v>
                </c:pt>
                <c:pt idx="2106">
                  <c:v>61461</c:v>
                </c:pt>
                <c:pt idx="2107">
                  <c:v>61471.3</c:v>
                </c:pt>
                <c:pt idx="2108">
                  <c:v>61486.400000000001</c:v>
                </c:pt>
                <c:pt idx="2109">
                  <c:v>61496.3</c:v>
                </c:pt>
                <c:pt idx="2110">
                  <c:v>61501.2</c:v>
                </c:pt>
                <c:pt idx="2111">
                  <c:v>61510.9</c:v>
                </c:pt>
                <c:pt idx="2112">
                  <c:v>61515.7</c:v>
                </c:pt>
                <c:pt idx="2113">
                  <c:v>61520.5</c:v>
                </c:pt>
                <c:pt idx="2114">
                  <c:v>61527.7</c:v>
                </c:pt>
                <c:pt idx="2115">
                  <c:v>61534.9</c:v>
                </c:pt>
                <c:pt idx="2116">
                  <c:v>61539.7</c:v>
                </c:pt>
                <c:pt idx="2117">
                  <c:v>61546.9</c:v>
                </c:pt>
                <c:pt idx="2118">
                  <c:v>61554.1</c:v>
                </c:pt>
                <c:pt idx="2119">
                  <c:v>61561.4</c:v>
                </c:pt>
                <c:pt idx="2120">
                  <c:v>61568.7</c:v>
                </c:pt>
                <c:pt idx="2121">
                  <c:v>61576.1</c:v>
                </c:pt>
                <c:pt idx="2122">
                  <c:v>61588.6</c:v>
                </c:pt>
                <c:pt idx="2123">
                  <c:v>61601.4</c:v>
                </c:pt>
                <c:pt idx="2124">
                  <c:v>61609.2</c:v>
                </c:pt>
                <c:pt idx="2125">
                  <c:v>61617.2</c:v>
                </c:pt>
                <c:pt idx="2126">
                  <c:v>61622.6</c:v>
                </c:pt>
                <c:pt idx="2127">
                  <c:v>61628</c:v>
                </c:pt>
                <c:pt idx="2128">
                  <c:v>61636.4</c:v>
                </c:pt>
                <c:pt idx="2129">
                  <c:v>61642</c:v>
                </c:pt>
                <c:pt idx="2130">
                  <c:v>61650.7</c:v>
                </c:pt>
                <c:pt idx="2131">
                  <c:v>61659.6</c:v>
                </c:pt>
                <c:pt idx="2132">
                  <c:v>61668.7</c:v>
                </c:pt>
                <c:pt idx="2133">
                  <c:v>61674.9</c:v>
                </c:pt>
                <c:pt idx="2134">
                  <c:v>61687.6</c:v>
                </c:pt>
                <c:pt idx="2135">
                  <c:v>61694.1</c:v>
                </c:pt>
                <c:pt idx="2136">
                  <c:v>61707.5</c:v>
                </c:pt>
                <c:pt idx="2137">
                  <c:v>61714.400000000001</c:v>
                </c:pt>
                <c:pt idx="2138">
                  <c:v>61725.1</c:v>
                </c:pt>
                <c:pt idx="2139">
                  <c:v>61736</c:v>
                </c:pt>
                <c:pt idx="2140">
                  <c:v>61747.199999999997</c:v>
                </c:pt>
                <c:pt idx="2141">
                  <c:v>61982</c:v>
                </c:pt>
                <c:pt idx="2142">
                  <c:v>62011.8</c:v>
                </c:pt>
                <c:pt idx="2143">
                  <c:v>62042.3</c:v>
                </c:pt>
                <c:pt idx="2144">
                  <c:v>62057.8</c:v>
                </c:pt>
                <c:pt idx="2145">
                  <c:v>62073.4</c:v>
                </c:pt>
                <c:pt idx="2146">
                  <c:v>62096.9</c:v>
                </c:pt>
                <c:pt idx="2147">
                  <c:v>62120.7</c:v>
                </c:pt>
                <c:pt idx="2148">
                  <c:v>62136.5</c:v>
                </c:pt>
                <c:pt idx="2149">
                  <c:v>62160.4</c:v>
                </c:pt>
                <c:pt idx="2150">
                  <c:v>62184.3</c:v>
                </c:pt>
                <c:pt idx="2151">
                  <c:v>62208.1</c:v>
                </c:pt>
                <c:pt idx="2152">
                  <c:v>62231.8</c:v>
                </c:pt>
                <c:pt idx="2153">
                  <c:v>62263.1</c:v>
                </c:pt>
                <c:pt idx="2154">
                  <c:v>62278.5</c:v>
                </c:pt>
                <c:pt idx="2155">
                  <c:v>62309</c:v>
                </c:pt>
                <c:pt idx="2156">
                  <c:v>62324</c:v>
                </c:pt>
                <c:pt idx="2157">
                  <c:v>62353.4</c:v>
                </c:pt>
                <c:pt idx="2158">
                  <c:v>62367.7</c:v>
                </c:pt>
                <c:pt idx="2159">
                  <c:v>62395.7</c:v>
                </c:pt>
                <c:pt idx="2160">
                  <c:v>62409.599999999999</c:v>
                </c:pt>
                <c:pt idx="2161">
                  <c:v>62430.8</c:v>
                </c:pt>
                <c:pt idx="2162">
                  <c:v>62452.2</c:v>
                </c:pt>
                <c:pt idx="2163">
                  <c:v>62473.9</c:v>
                </c:pt>
                <c:pt idx="2164">
                  <c:v>62495.7</c:v>
                </c:pt>
                <c:pt idx="2165">
                  <c:v>62517.7</c:v>
                </c:pt>
                <c:pt idx="2166">
                  <c:v>62547.1</c:v>
                </c:pt>
                <c:pt idx="2167">
                  <c:v>62561.8</c:v>
                </c:pt>
                <c:pt idx="2168">
                  <c:v>62583.9</c:v>
                </c:pt>
                <c:pt idx="2169">
                  <c:v>62605.9</c:v>
                </c:pt>
                <c:pt idx="2170">
                  <c:v>62635</c:v>
                </c:pt>
                <c:pt idx="2171">
                  <c:v>62649.4</c:v>
                </c:pt>
                <c:pt idx="2172">
                  <c:v>62677.9</c:v>
                </c:pt>
                <c:pt idx="2173">
                  <c:v>62692</c:v>
                </c:pt>
                <c:pt idx="2174">
                  <c:v>62712.800000000003</c:v>
                </c:pt>
                <c:pt idx="2175">
                  <c:v>62733.3</c:v>
                </c:pt>
                <c:pt idx="2176">
                  <c:v>62753.3</c:v>
                </c:pt>
                <c:pt idx="2177">
                  <c:v>62766.400000000001</c:v>
                </c:pt>
                <c:pt idx="2178">
                  <c:v>62791.9</c:v>
                </c:pt>
                <c:pt idx="2179">
                  <c:v>62816.3</c:v>
                </c:pt>
                <c:pt idx="2180">
                  <c:v>62828.1</c:v>
                </c:pt>
                <c:pt idx="2181">
                  <c:v>62850.7</c:v>
                </c:pt>
                <c:pt idx="2182">
                  <c:v>62866.9</c:v>
                </c:pt>
                <c:pt idx="2183">
                  <c:v>62887.199999999997</c:v>
                </c:pt>
                <c:pt idx="2184">
                  <c:v>62897</c:v>
                </c:pt>
                <c:pt idx="2185">
                  <c:v>62915.7</c:v>
                </c:pt>
                <c:pt idx="2186">
                  <c:v>62924.800000000003</c:v>
                </c:pt>
                <c:pt idx="2187">
                  <c:v>62937.9</c:v>
                </c:pt>
                <c:pt idx="2188">
                  <c:v>62950.6</c:v>
                </c:pt>
                <c:pt idx="2189">
                  <c:v>62962.9</c:v>
                </c:pt>
                <c:pt idx="2190">
                  <c:v>62974.8</c:v>
                </c:pt>
                <c:pt idx="2191">
                  <c:v>62990.2</c:v>
                </c:pt>
                <c:pt idx="2192">
                  <c:v>62997.7</c:v>
                </c:pt>
                <c:pt idx="2193">
                  <c:v>63012.4</c:v>
                </c:pt>
                <c:pt idx="2194">
                  <c:v>63023.199999999997</c:v>
                </c:pt>
                <c:pt idx="2195">
                  <c:v>63033.9</c:v>
                </c:pt>
                <c:pt idx="2196">
                  <c:v>63044.5</c:v>
                </c:pt>
                <c:pt idx="2197">
                  <c:v>63058.5</c:v>
                </c:pt>
                <c:pt idx="2198">
                  <c:v>63065.5</c:v>
                </c:pt>
                <c:pt idx="2199">
                  <c:v>63079.5</c:v>
                </c:pt>
                <c:pt idx="2200">
                  <c:v>63086.6</c:v>
                </c:pt>
                <c:pt idx="2201">
                  <c:v>63097.3</c:v>
                </c:pt>
                <c:pt idx="2202">
                  <c:v>63111.8</c:v>
                </c:pt>
                <c:pt idx="2203">
                  <c:v>63122.9</c:v>
                </c:pt>
                <c:pt idx="2204">
                  <c:v>63130.400000000001</c:v>
                </c:pt>
                <c:pt idx="2205">
                  <c:v>63145.9</c:v>
                </c:pt>
                <c:pt idx="2206">
                  <c:v>63157.9</c:v>
                </c:pt>
                <c:pt idx="2207">
                  <c:v>63174.400000000001</c:v>
                </c:pt>
                <c:pt idx="2208">
                  <c:v>63182.9</c:v>
                </c:pt>
                <c:pt idx="2209">
                  <c:v>63200.7</c:v>
                </c:pt>
                <c:pt idx="2210">
                  <c:v>63209.9</c:v>
                </c:pt>
                <c:pt idx="2211">
                  <c:v>63229</c:v>
                </c:pt>
                <c:pt idx="2212">
                  <c:v>63244</c:v>
                </c:pt>
                <c:pt idx="2213">
                  <c:v>63259.8</c:v>
                </c:pt>
                <c:pt idx="2214">
                  <c:v>63276.800000000003</c:v>
                </c:pt>
                <c:pt idx="2215">
                  <c:v>63301.2</c:v>
                </c:pt>
                <c:pt idx="2216">
                  <c:v>63320.6</c:v>
                </c:pt>
                <c:pt idx="2217">
                  <c:v>63340.9</c:v>
                </c:pt>
                <c:pt idx="2218">
                  <c:v>63362</c:v>
                </c:pt>
                <c:pt idx="2219">
                  <c:v>63383.7</c:v>
                </c:pt>
                <c:pt idx="2220">
                  <c:v>63405.9</c:v>
                </c:pt>
                <c:pt idx="2221">
                  <c:v>63436.2</c:v>
                </c:pt>
                <c:pt idx="2222">
                  <c:v>63459.199999999997</c:v>
                </c:pt>
                <c:pt idx="2223">
                  <c:v>63482.400000000001</c:v>
                </c:pt>
                <c:pt idx="2224">
                  <c:v>63497.9</c:v>
                </c:pt>
                <c:pt idx="2225">
                  <c:v>63528.800000000003</c:v>
                </c:pt>
                <c:pt idx="2226">
                  <c:v>63559.4</c:v>
                </c:pt>
                <c:pt idx="2227">
                  <c:v>63582</c:v>
                </c:pt>
                <c:pt idx="2228">
                  <c:v>63596.800000000003</c:v>
                </c:pt>
                <c:pt idx="2229">
                  <c:v>63632.800000000003</c:v>
                </c:pt>
                <c:pt idx="2230">
                  <c:v>63646.7</c:v>
                </c:pt>
                <c:pt idx="2231">
                  <c:v>63666.8</c:v>
                </c:pt>
                <c:pt idx="2232">
                  <c:v>63692.3</c:v>
                </c:pt>
                <c:pt idx="2233">
                  <c:v>63704.4</c:v>
                </c:pt>
                <c:pt idx="2234">
                  <c:v>63727</c:v>
                </c:pt>
                <c:pt idx="2235">
                  <c:v>63743</c:v>
                </c:pt>
                <c:pt idx="2236">
                  <c:v>63758.8</c:v>
                </c:pt>
                <c:pt idx="2237">
                  <c:v>63774.3</c:v>
                </c:pt>
                <c:pt idx="2238">
                  <c:v>63794.6</c:v>
                </c:pt>
                <c:pt idx="2239">
                  <c:v>63804.5</c:v>
                </c:pt>
                <c:pt idx="2240">
                  <c:v>63824.1</c:v>
                </c:pt>
                <c:pt idx="2241">
                  <c:v>63838.5</c:v>
                </c:pt>
                <c:pt idx="2242">
                  <c:v>63852.7</c:v>
                </c:pt>
                <c:pt idx="2243">
                  <c:v>63871.3</c:v>
                </c:pt>
                <c:pt idx="2244">
                  <c:v>63880.5</c:v>
                </c:pt>
                <c:pt idx="2245">
                  <c:v>63894</c:v>
                </c:pt>
                <c:pt idx="2246">
                  <c:v>63907.4</c:v>
                </c:pt>
                <c:pt idx="2247">
                  <c:v>63920.6</c:v>
                </c:pt>
                <c:pt idx="2248">
                  <c:v>63933.7</c:v>
                </c:pt>
                <c:pt idx="2249">
                  <c:v>63946.5</c:v>
                </c:pt>
                <c:pt idx="2250">
                  <c:v>63959.3</c:v>
                </c:pt>
                <c:pt idx="2251">
                  <c:v>63971.9</c:v>
                </c:pt>
                <c:pt idx="2252">
                  <c:v>63984.3</c:v>
                </c:pt>
                <c:pt idx="2253">
                  <c:v>64000.800000000003</c:v>
                </c:pt>
                <c:pt idx="2254">
                  <c:v>64008.9</c:v>
                </c:pt>
                <c:pt idx="2255">
                  <c:v>64025</c:v>
                </c:pt>
                <c:pt idx="2256">
                  <c:v>64033.1</c:v>
                </c:pt>
                <c:pt idx="2257">
                  <c:v>64045</c:v>
                </c:pt>
                <c:pt idx="2258">
                  <c:v>64056.9</c:v>
                </c:pt>
                <c:pt idx="2259">
                  <c:v>64068.7</c:v>
                </c:pt>
                <c:pt idx="2260">
                  <c:v>64076.5</c:v>
                </c:pt>
                <c:pt idx="2261">
                  <c:v>64092.2</c:v>
                </c:pt>
                <c:pt idx="2262">
                  <c:v>64107.7</c:v>
                </c:pt>
                <c:pt idx="2263">
                  <c:v>64119.4</c:v>
                </c:pt>
                <c:pt idx="2264">
                  <c:v>64131</c:v>
                </c:pt>
                <c:pt idx="2265">
                  <c:v>64142.6</c:v>
                </c:pt>
                <c:pt idx="2266">
                  <c:v>64158.1</c:v>
                </c:pt>
                <c:pt idx="2267">
                  <c:v>64169.8</c:v>
                </c:pt>
                <c:pt idx="2268">
                  <c:v>64181.5</c:v>
                </c:pt>
                <c:pt idx="2269">
                  <c:v>64193.2</c:v>
                </c:pt>
                <c:pt idx="2270">
                  <c:v>64204.9</c:v>
                </c:pt>
                <c:pt idx="2271">
                  <c:v>64212.800000000003</c:v>
                </c:pt>
                <c:pt idx="2272">
                  <c:v>64224.7</c:v>
                </c:pt>
                <c:pt idx="2273">
                  <c:v>64236.5</c:v>
                </c:pt>
                <c:pt idx="2274">
                  <c:v>64248</c:v>
                </c:pt>
                <c:pt idx="2275">
                  <c:v>64262.8</c:v>
                </c:pt>
                <c:pt idx="2276">
                  <c:v>64273.599999999999</c:v>
                </c:pt>
                <c:pt idx="2277">
                  <c:v>64280.7</c:v>
                </c:pt>
                <c:pt idx="2278">
                  <c:v>64294.6</c:v>
                </c:pt>
                <c:pt idx="2279">
                  <c:v>64304.7</c:v>
                </c:pt>
                <c:pt idx="2280">
                  <c:v>64314.7</c:v>
                </c:pt>
                <c:pt idx="2281">
                  <c:v>64324.6</c:v>
                </c:pt>
                <c:pt idx="2282">
                  <c:v>64334.3</c:v>
                </c:pt>
                <c:pt idx="2283">
                  <c:v>64340.800000000003</c:v>
                </c:pt>
                <c:pt idx="2284">
                  <c:v>64350.400000000001</c:v>
                </c:pt>
                <c:pt idx="2285">
                  <c:v>64359.9</c:v>
                </c:pt>
                <c:pt idx="2286">
                  <c:v>64369.5</c:v>
                </c:pt>
                <c:pt idx="2287">
                  <c:v>64375.9</c:v>
                </c:pt>
                <c:pt idx="2288">
                  <c:v>64388.6</c:v>
                </c:pt>
                <c:pt idx="2289">
                  <c:v>64395.1</c:v>
                </c:pt>
                <c:pt idx="2290">
                  <c:v>64404.800000000003</c:v>
                </c:pt>
                <c:pt idx="2291">
                  <c:v>64414.6</c:v>
                </c:pt>
                <c:pt idx="2292">
                  <c:v>64428</c:v>
                </c:pt>
                <c:pt idx="2293">
                  <c:v>64434.7</c:v>
                </c:pt>
                <c:pt idx="2294">
                  <c:v>64445</c:v>
                </c:pt>
                <c:pt idx="2295">
                  <c:v>64455.6</c:v>
                </c:pt>
                <c:pt idx="2296">
                  <c:v>64466.400000000001</c:v>
                </c:pt>
                <c:pt idx="2297">
                  <c:v>64473.7</c:v>
                </c:pt>
                <c:pt idx="2298">
                  <c:v>64484.9</c:v>
                </c:pt>
                <c:pt idx="2299">
                  <c:v>64492.6</c:v>
                </c:pt>
                <c:pt idx="2300">
                  <c:v>64500.4</c:v>
                </c:pt>
                <c:pt idx="2301">
                  <c:v>64512.4</c:v>
                </c:pt>
                <c:pt idx="2302">
                  <c:v>64524.800000000003</c:v>
                </c:pt>
                <c:pt idx="2303">
                  <c:v>64533.3</c:v>
                </c:pt>
                <c:pt idx="2304">
                  <c:v>64546.3</c:v>
                </c:pt>
                <c:pt idx="2305">
                  <c:v>64559.8</c:v>
                </c:pt>
                <c:pt idx="2306">
                  <c:v>64573.8</c:v>
                </c:pt>
                <c:pt idx="2307">
                  <c:v>64588.3</c:v>
                </c:pt>
                <c:pt idx="2308">
                  <c:v>64603.3</c:v>
                </c:pt>
                <c:pt idx="2309">
                  <c:v>64613.599999999999</c:v>
                </c:pt>
                <c:pt idx="2310">
                  <c:v>64630.2</c:v>
                </c:pt>
                <c:pt idx="2311">
                  <c:v>64648.800000000003</c:v>
                </c:pt>
                <c:pt idx="2312">
                  <c:v>64662.1</c:v>
                </c:pt>
                <c:pt idx="2313">
                  <c:v>64683.5</c:v>
                </c:pt>
                <c:pt idx="2314">
                  <c:v>64698.6</c:v>
                </c:pt>
                <c:pt idx="2315">
                  <c:v>64722.2</c:v>
                </c:pt>
                <c:pt idx="2316">
                  <c:v>64747.1</c:v>
                </c:pt>
                <c:pt idx="2317">
                  <c:v>64764.2</c:v>
                </c:pt>
                <c:pt idx="2318">
                  <c:v>64799.5</c:v>
                </c:pt>
                <c:pt idx="2319">
                  <c:v>64835.8</c:v>
                </c:pt>
                <c:pt idx="2320">
                  <c:v>64854.3</c:v>
                </c:pt>
                <c:pt idx="2321">
                  <c:v>64882.1</c:v>
                </c:pt>
                <c:pt idx="2322">
                  <c:v>64900.7</c:v>
                </c:pt>
                <c:pt idx="2323">
                  <c:v>64937.7</c:v>
                </c:pt>
                <c:pt idx="2324">
                  <c:v>64956</c:v>
                </c:pt>
                <c:pt idx="2325">
                  <c:v>64983.1</c:v>
                </c:pt>
                <c:pt idx="2326">
                  <c:v>65009.599999999999</c:v>
                </c:pt>
                <c:pt idx="2327">
                  <c:v>65026.8</c:v>
                </c:pt>
                <c:pt idx="2328">
                  <c:v>65051.8</c:v>
                </c:pt>
                <c:pt idx="2329">
                  <c:v>65067.9</c:v>
                </c:pt>
                <c:pt idx="2330">
                  <c:v>65090.9</c:v>
                </c:pt>
                <c:pt idx="2331">
                  <c:v>65119.4</c:v>
                </c:pt>
                <c:pt idx="2332">
                  <c:v>65132.6</c:v>
                </c:pt>
                <c:pt idx="2333">
                  <c:v>65151</c:v>
                </c:pt>
                <c:pt idx="2334">
                  <c:v>65169</c:v>
                </c:pt>
                <c:pt idx="2335">
                  <c:v>65186.6</c:v>
                </c:pt>
                <c:pt idx="2336">
                  <c:v>65203.8</c:v>
                </c:pt>
                <c:pt idx="2337">
                  <c:v>65226.1</c:v>
                </c:pt>
                <c:pt idx="2338">
                  <c:v>65237.1</c:v>
                </c:pt>
                <c:pt idx="2339">
                  <c:v>65253.2</c:v>
                </c:pt>
                <c:pt idx="2340">
                  <c:v>65269.1</c:v>
                </c:pt>
                <c:pt idx="2341">
                  <c:v>65279.5</c:v>
                </c:pt>
                <c:pt idx="2342">
                  <c:v>65289.7</c:v>
                </c:pt>
                <c:pt idx="2343">
                  <c:v>65309.9</c:v>
                </c:pt>
                <c:pt idx="2344">
                  <c:v>65319.8</c:v>
                </c:pt>
                <c:pt idx="2345">
                  <c:v>65339.3</c:v>
                </c:pt>
                <c:pt idx="2346">
                  <c:v>65348.9</c:v>
                </c:pt>
                <c:pt idx="2347">
                  <c:v>65363.1</c:v>
                </c:pt>
                <c:pt idx="2348">
                  <c:v>65377.2</c:v>
                </c:pt>
                <c:pt idx="2349">
                  <c:v>65391</c:v>
                </c:pt>
                <c:pt idx="2350">
                  <c:v>65404.7</c:v>
                </c:pt>
                <c:pt idx="2351">
                  <c:v>65418.3</c:v>
                </c:pt>
                <c:pt idx="2352">
                  <c:v>65431.7</c:v>
                </c:pt>
                <c:pt idx="2353">
                  <c:v>65445</c:v>
                </c:pt>
                <c:pt idx="2354">
                  <c:v>65458.2</c:v>
                </c:pt>
                <c:pt idx="2355">
                  <c:v>65467</c:v>
                </c:pt>
                <c:pt idx="2356">
                  <c:v>65475.7</c:v>
                </c:pt>
                <c:pt idx="2357">
                  <c:v>65488.800000000003</c:v>
                </c:pt>
                <c:pt idx="2358">
                  <c:v>65497.5</c:v>
                </c:pt>
                <c:pt idx="2359">
                  <c:v>65514.8</c:v>
                </c:pt>
                <c:pt idx="2360">
                  <c:v>65523.4</c:v>
                </c:pt>
                <c:pt idx="2361">
                  <c:v>65532.1</c:v>
                </c:pt>
                <c:pt idx="2362">
                  <c:v>65545.100000000006</c:v>
                </c:pt>
                <c:pt idx="2363">
                  <c:v>65558.100000000006</c:v>
                </c:pt>
                <c:pt idx="2364">
                  <c:v>65571.199999999997</c:v>
                </c:pt>
                <c:pt idx="2365">
                  <c:v>65579.899999999994</c:v>
                </c:pt>
                <c:pt idx="2366">
                  <c:v>65593.100000000006</c:v>
                </c:pt>
                <c:pt idx="2367">
                  <c:v>65606.399999999994</c:v>
                </c:pt>
                <c:pt idx="2368">
                  <c:v>65615.3</c:v>
                </c:pt>
                <c:pt idx="2369">
                  <c:v>65624.100000000006</c:v>
                </c:pt>
                <c:pt idx="2370">
                  <c:v>65637.3</c:v>
                </c:pt>
                <c:pt idx="2371">
                  <c:v>65650.3</c:v>
                </c:pt>
                <c:pt idx="2372">
                  <c:v>65659</c:v>
                </c:pt>
                <c:pt idx="2373">
                  <c:v>65671.8</c:v>
                </c:pt>
                <c:pt idx="2374">
                  <c:v>65680.3</c:v>
                </c:pt>
                <c:pt idx="2375">
                  <c:v>65693</c:v>
                </c:pt>
                <c:pt idx="2376">
                  <c:v>65701.399999999994</c:v>
                </c:pt>
                <c:pt idx="2377">
                  <c:v>65713.899999999994</c:v>
                </c:pt>
                <c:pt idx="2378">
                  <c:v>65726.399999999994</c:v>
                </c:pt>
                <c:pt idx="2379">
                  <c:v>65738.7</c:v>
                </c:pt>
                <c:pt idx="2380">
                  <c:v>65747</c:v>
                </c:pt>
                <c:pt idx="2381">
                  <c:v>65759.199999999997</c:v>
                </c:pt>
                <c:pt idx="2382">
                  <c:v>65775.5</c:v>
                </c:pt>
                <c:pt idx="2383">
                  <c:v>65783.600000000006</c:v>
                </c:pt>
                <c:pt idx="2384">
                  <c:v>65795.8</c:v>
                </c:pt>
                <c:pt idx="2385">
                  <c:v>65803.899999999994</c:v>
                </c:pt>
                <c:pt idx="2386">
                  <c:v>65816</c:v>
                </c:pt>
                <c:pt idx="2387">
                  <c:v>65824.100000000006</c:v>
                </c:pt>
                <c:pt idx="2388">
                  <c:v>65836.2</c:v>
                </c:pt>
                <c:pt idx="2389">
                  <c:v>65844.3</c:v>
                </c:pt>
                <c:pt idx="2390">
                  <c:v>65852.399999999994</c:v>
                </c:pt>
                <c:pt idx="2391">
                  <c:v>65860.399999999994</c:v>
                </c:pt>
                <c:pt idx="2392">
                  <c:v>65872.600000000006</c:v>
                </c:pt>
                <c:pt idx="2393">
                  <c:v>65884.800000000003</c:v>
                </c:pt>
                <c:pt idx="2394">
                  <c:v>65892.899999999994</c:v>
                </c:pt>
                <c:pt idx="2395">
                  <c:v>65901.100000000006</c:v>
                </c:pt>
                <c:pt idx="2396">
                  <c:v>65917.5</c:v>
                </c:pt>
                <c:pt idx="2397">
                  <c:v>65925.7</c:v>
                </c:pt>
                <c:pt idx="2398">
                  <c:v>65934</c:v>
                </c:pt>
                <c:pt idx="2399">
                  <c:v>65946.5</c:v>
                </c:pt>
                <c:pt idx="2400">
                  <c:v>65954.8</c:v>
                </c:pt>
                <c:pt idx="2401">
                  <c:v>65963.199999999997</c:v>
                </c:pt>
                <c:pt idx="2402">
                  <c:v>65971.600000000006</c:v>
                </c:pt>
                <c:pt idx="2403">
                  <c:v>65984.399999999994</c:v>
                </c:pt>
                <c:pt idx="2404">
                  <c:v>65992.899999999994</c:v>
                </c:pt>
                <c:pt idx="2405">
                  <c:v>66001.5</c:v>
                </c:pt>
                <c:pt idx="2406">
                  <c:v>66014.5</c:v>
                </c:pt>
                <c:pt idx="2407">
                  <c:v>66023.100000000006</c:v>
                </c:pt>
                <c:pt idx="2408">
                  <c:v>66036.2</c:v>
                </c:pt>
                <c:pt idx="2409">
                  <c:v>66049.3</c:v>
                </c:pt>
                <c:pt idx="2410">
                  <c:v>66066.899999999994</c:v>
                </c:pt>
                <c:pt idx="2411">
                  <c:v>66075.8</c:v>
                </c:pt>
                <c:pt idx="2412">
                  <c:v>66089</c:v>
                </c:pt>
                <c:pt idx="2413">
                  <c:v>66097.899999999994</c:v>
                </c:pt>
                <c:pt idx="2414">
                  <c:v>66111.3</c:v>
                </c:pt>
                <c:pt idx="2415">
                  <c:v>66124.7</c:v>
                </c:pt>
                <c:pt idx="2416">
                  <c:v>66133.600000000006</c:v>
                </c:pt>
                <c:pt idx="2417">
                  <c:v>66147.100000000006</c:v>
                </c:pt>
                <c:pt idx="2418">
                  <c:v>66156</c:v>
                </c:pt>
                <c:pt idx="2419">
                  <c:v>66169.5</c:v>
                </c:pt>
                <c:pt idx="2420">
                  <c:v>66183</c:v>
                </c:pt>
                <c:pt idx="2421">
                  <c:v>66192</c:v>
                </c:pt>
                <c:pt idx="2422">
                  <c:v>66205.5</c:v>
                </c:pt>
                <c:pt idx="2423">
                  <c:v>66219.100000000006</c:v>
                </c:pt>
                <c:pt idx="2424">
                  <c:v>66232.600000000006</c:v>
                </c:pt>
                <c:pt idx="2425">
                  <c:v>66246.2</c:v>
                </c:pt>
                <c:pt idx="2426">
                  <c:v>66255.199999999997</c:v>
                </c:pt>
                <c:pt idx="2427">
                  <c:v>66268.7</c:v>
                </c:pt>
                <c:pt idx="2428">
                  <c:v>66277.7</c:v>
                </c:pt>
                <c:pt idx="2429">
                  <c:v>66286.7</c:v>
                </c:pt>
                <c:pt idx="2430">
                  <c:v>66300.2</c:v>
                </c:pt>
                <c:pt idx="2431">
                  <c:v>66309.2</c:v>
                </c:pt>
                <c:pt idx="2432">
                  <c:v>66322.7</c:v>
                </c:pt>
                <c:pt idx="2433">
                  <c:v>66336.100000000006</c:v>
                </c:pt>
                <c:pt idx="2434">
                  <c:v>66349.5</c:v>
                </c:pt>
                <c:pt idx="2435">
                  <c:v>66358.399999999994</c:v>
                </c:pt>
                <c:pt idx="2436">
                  <c:v>66371.7</c:v>
                </c:pt>
                <c:pt idx="2437">
                  <c:v>66385</c:v>
                </c:pt>
                <c:pt idx="2438">
                  <c:v>66393.899999999994</c:v>
                </c:pt>
                <c:pt idx="2439">
                  <c:v>66402.7</c:v>
                </c:pt>
                <c:pt idx="2440">
                  <c:v>66416.100000000006</c:v>
                </c:pt>
                <c:pt idx="2441">
                  <c:v>66425.100000000006</c:v>
                </c:pt>
                <c:pt idx="2442">
                  <c:v>66434.100000000006</c:v>
                </c:pt>
                <c:pt idx="2443">
                  <c:v>66447.7</c:v>
                </c:pt>
                <c:pt idx="2444">
                  <c:v>66461.399999999994</c:v>
                </c:pt>
                <c:pt idx="2445">
                  <c:v>66470.600000000006</c:v>
                </c:pt>
                <c:pt idx="2446">
                  <c:v>66488.899999999994</c:v>
                </c:pt>
                <c:pt idx="2447">
                  <c:v>66498.2</c:v>
                </c:pt>
                <c:pt idx="2448">
                  <c:v>66512</c:v>
                </c:pt>
                <c:pt idx="2449">
                  <c:v>66525.899999999994</c:v>
                </c:pt>
                <c:pt idx="2450">
                  <c:v>66539.8</c:v>
                </c:pt>
                <c:pt idx="2451">
                  <c:v>66558.3</c:v>
                </c:pt>
                <c:pt idx="2452">
                  <c:v>66572.2</c:v>
                </c:pt>
                <c:pt idx="2453">
                  <c:v>66586.100000000006</c:v>
                </c:pt>
                <c:pt idx="2454">
                  <c:v>66595.3</c:v>
                </c:pt>
                <c:pt idx="2455">
                  <c:v>66609.100000000006</c:v>
                </c:pt>
                <c:pt idx="2456">
                  <c:v>66627.5</c:v>
                </c:pt>
                <c:pt idx="2457">
                  <c:v>66636.600000000006</c:v>
                </c:pt>
                <c:pt idx="2458">
                  <c:v>66650.3</c:v>
                </c:pt>
                <c:pt idx="2459">
                  <c:v>66663.899999999994</c:v>
                </c:pt>
                <c:pt idx="2460">
                  <c:v>66677.3</c:v>
                </c:pt>
                <c:pt idx="2461">
                  <c:v>66690.7</c:v>
                </c:pt>
                <c:pt idx="2462">
                  <c:v>66699.600000000006</c:v>
                </c:pt>
                <c:pt idx="2463">
                  <c:v>66712.800000000003</c:v>
                </c:pt>
                <c:pt idx="2464">
                  <c:v>66725.899999999994</c:v>
                </c:pt>
                <c:pt idx="2465">
                  <c:v>66734.5</c:v>
                </c:pt>
                <c:pt idx="2466">
                  <c:v>66743.100000000006</c:v>
                </c:pt>
                <c:pt idx="2467">
                  <c:v>66751.600000000006</c:v>
                </c:pt>
                <c:pt idx="2468">
                  <c:v>66764.3</c:v>
                </c:pt>
                <c:pt idx="2469">
                  <c:v>66776.800000000003</c:v>
                </c:pt>
                <c:pt idx="2470">
                  <c:v>66785</c:v>
                </c:pt>
                <c:pt idx="2471">
                  <c:v>66797.2</c:v>
                </c:pt>
                <c:pt idx="2472">
                  <c:v>66824.899999999994</c:v>
                </c:pt>
                <c:pt idx="2473">
                  <c:v>66836.399999999994</c:v>
                </c:pt>
                <c:pt idx="2474">
                  <c:v>66843.899999999994</c:v>
                </c:pt>
                <c:pt idx="2475">
                  <c:v>66851.399999999994</c:v>
                </c:pt>
                <c:pt idx="2476">
                  <c:v>66865.899999999994</c:v>
                </c:pt>
                <c:pt idx="2477">
                  <c:v>66873.100000000006</c:v>
                </c:pt>
                <c:pt idx="2478">
                  <c:v>66883.600000000006</c:v>
                </c:pt>
                <c:pt idx="2479">
                  <c:v>66894</c:v>
                </c:pt>
                <c:pt idx="2480">
                  <c:v>66900.899999999994</c:v>
                </c:pt>
                <c:pt idx="2481">
                  <c:v>66978.3</c:v>
                </c:pt>
                <c:pt idx="2482">
                  <c:v>66990.5</c:v>
                </c:pt>
                <c:pt idx="2483">
                  <c:v>66996.5</c:v>
                </c:pt>
                <c:pt idx="2484">
                  <c:v>67008.5</c:v>
                </c:pt>
                <c:pt idx="2485">
                  <c:v>67017.399999999994</c:v>
                </c:pt>
                <c:pt idx="2486">
                  <c:v>67023.199999999997</c:v>
                </c:pt>
                <c:pt idx="2487">
                  <c:v>67034.899999999994</c:v>
                </c:pt>
                <c:pt idx="2488">
                  <c:v>67040.7</c:v>
                </c:pt>
                <c:pt idx="2489">
                  <c:v>67049.399999999994</c:v>
                </c:pt>
                <c:pt idx="2490">
                  <c:v>67055.199999999997</c:v>
                </c:pt>
                <c:pt idx="2491">
                  <c:v>67066.7</c:v>
                </c:pt>
                <c:pt idx="2492">
                  <c:v>67075.199999999997</c:v>
                </c:pt>
                <c:pt idx="2493">
                  <c:v>67083.8</c:v>
                </c:pt>
                <c:pt idx="2494">
                  <c:v>67092.3</c:v>
                </c:pt>
                <c:pt idx="2495">
                  <c:v>67100.800000000003</c:v>
                </c:pt>
                <c:pt idx="2496">
                  <c:v>67112.2</c:v>
                </c:pt>
                <c:pt idx="2497">
                  <c:v>67123.600000000006</c:v>
                </c:pt>
                <c:pt idx="2498">
                  <c:v>67132.2</c:v>
                </c:pt>
                <c:pt idx="2499">
                  <c:v>67140.7</c:v>
                </c:pt>
                <c:pt idx="2500">
                  <c:v>67149.399999999994</c:v>
                </c:pt>
                <c:pt idx="2501">
                  <c:v>67158</c:v>
                </c:pt>
                <c:pt idx="2502">
                  <c:v>67166.7</c:v>
                </c:pt>
                <c:pt idx="2503">
                  <c:v>67175.5</c:v>
                </c:pt>
                <c:pt idx="2504">
                  <c:v>67184.3</c:v>
                </c:pt>
                <c:pt idx="2505">
                  <c:v>67193.2</c:v>
                </c:pt>
                <c:pt idx="2506">
                  <c:v>67205.2</c:v>
                </c:pt>
                <c:pt idx="2507">
                  <c:v>67217.3</c:v>
                </c:pt>
                <c:pt idx="2508">
                  <c:v>67223.399999999994</c:v>
                </c:pt>
                <c:pt idx="2509">
                  <c:v>67235.7</c:v>
                </c:pt>
                <c:pt idx="2510">
                  <c:v>67245</c:v>
                </c:pt>
                <c:pt idx="2511">
                  <c:v>67257.5</c:v>
                </c:pt>
                <c:pt idx="2512">
                  <c:v>67263.7</c:v>
                </c:pt>
                <c:pt idx="2513">
                  <c:v>67276.2</c:v>
                </c:pt>
                <c:pt idx="2514">
                  <c:v>67282.399999999994</c:v>
                </c:pt>
                <c:pt idx="2515">
                  <c:v>67291.8</c:v>
                </c:pt>
                <c:pt idx="2516">
                  <c:v>67304.399999999994</c:v>
                </c:pt>
                <c:pt idx="2517">
                  <c:v>67310.600000000006</c:v>
                </c:pt>
                <c:pt idx="2518">
                  <c:v>67320.100000000006</c:v>
                </c:pt>
                <c:pt idx="2519">
                  <c:v>67332.7</c:v>
                </c:pt>
                <c:pt idx="2520">
                  <c:v>67342.100000000006</c:v>
                </c:pt>
                <c:pt idx="2521">
                  <c:v>67354.8</c:v>
                </c:pt>
                <c:pt idx="2522">
                  <c:v>67364.3</c:v>
                </c:pt>
                <c:pt idx="2523">
                  <c:v>67373.8</c:v>
                </c:pt>
                <c:pt idx="2524">
                  <c:v>67383.3</c:v>
                </c:pt>
                <c:pt idx="2525">
                  <c:v>67392.800000000003</c:v>
                </c:pt>
                <c:pt idx="2526">
                  <c:v>67402.3</c:v>
                </c:pt>
                <c:pt idx="2527">
                  <c:v>67415</c:v>
                </c:pt>
                <c:pt idx="2528">
                  <c:v>67421.3</c:v>
                </c:pt>
                <c:pt idx="2529">
                  <c:v>67430.899999999994</c:v>
                </c:pt>
                <c:pt idx="2530">
                  <c:v>67440.399999999994</c:v>
                </c:pt>
                <c:pt idx="2531">
                  <c:v>67453.100000000006</c:v>
                </c:pt>
                <c:pt idx="2532">
                  <c:v>67462.600000000006</c:v>
                </c:pt>
                <c:pt idx="2533">
                  <c:v>67475.3</c:v>
                </c:pt>
                <c:pt idx="2534">
                  <c:v>67481.600000000006</c:v>
                </c:pt>
                <c:pt idx="2535">
                  <c:v>67494.3</c:v>
                </c:pt>
                <c:pt idx="2536">
                  <c:v>67500.600000000006</c:v>
                </c:pt>
                <c:pt idx="2537">
                  <c:v>67510.100000000006</c:v>
                </c:pt>
                <c:pt idx="2538">
                  <c:v>67522.8</c:v>
                </c:pt>
                <c:pt idx="2539">
                  <c:v>67532.3</c:v>
                </c:pt>
                <c:pt idx="2540">
                  <c:v>67541.7</c:v>
                </c:pt>
                <c:pt idx="2541">
                  <c:v>67554.3</c:v>
                </c:pt>
                <c:pt idx="2542">
                  <c:v>67560.600000000006</c:v>
                </c:pt>
                <c:pt idx="2543">
                  <c:v>67570.100000000006</c:v>
                </c:pt>
                <c:pt idx="2544">
                  <c:v>67582.600000000006</c:v>
                </c:pt>
                <c:pt idx="2545">
                  <c:v>67592</c:v>
                </c:pt>
                <c:pt idx="2546">
                  <c:v>67598.3</c:v>
                </c:pt>
                <c:pt idx="2547">
                  <c:v>67610.7</c:v>
                </c:pt>
                <c:pt idx="2548">
                  <c:v>67616.899999999994</c:v>
                </c:pt>
                <c:pt idx="2549">
                  <c:v>67629.3</c:v>
                </c:pt>
                <c:pt idx="2550">
                  <c:v>67635.5</c:v>
                </c:pt>
                <c:pt idx="2551">
                  <c:v>67647.7</c:v>
                </c:pt>
                <c:pt idx="2552">
                  <c:v>67653.8</c:v>
                </c:pt>
                <c:pt idx="2553">
                  <c:v>67663</c:v>
                </c:pt>
                <c:pt idx="2554">
                  <c:v>67675.100000000006</c:v>
                </c:pt>
                <c:pt idx="2555">
                  <c:v>67684.2</c:v>
                </c:pt>
                <c:pt idx="2556">
                  <c:v>67690.2</c:v>
                </c:pt>
                <c:pt idx="2557">
                  <c:v>67702.2</c:v>
                </c:pt>
                <c:pt idx="2558">
                  <c:v>67708.2</c:v>
                </c:pt>
                <c:pt idx="2559">
                  <c:v>67717.2</c:v>
                </c:pt>
                <c:pt idx="2560">
                  <c:v>67726.2</c:v>
                </c:pt>
                <c:pt idx="2561">
                  <c:v>67735.199999999997</c:v>
                </c:pt>
                <c:pt idx="2562">
                  <c:v>67744.2</c:v>
                </c:pt>
                <c:pt idx="2563">
                  <c:v>67753.2</c:v>
                </c:pt>
                <c:pt idx="2564">
                  <c:v>67765.2</c:v>
                </c:pt>
                <c:pt idx="2565">
                  <c:v>67771.199999999997</c:v>
                </c:pt>
                <c:pt idx="2566">
                  <c:v>67783.199999999997</c:v>
                </c:pt>
                <c:pt idx="2567">
                  <c:v>67792.2</c:v>
                </c:pt>
                <c:pt idx="2568">
                  <c:v>67801.3</c:v>
                </c:pt>
                <c:pt idx="2569">
                  <c:v>67810.399999999994</c:v>
                </c:pt>
                <c:pt idx="2570">
                  <c:v>67822.5</c:v>
                </c:pt>
                <c:pt idx="2571">
                  <c:v>67828.600000000006</c:v>
                </c:pt>
                <c:pt idx="2572">
                  <c:v>67837.7</c:v>
                </c:pt>
                <c:pt idx="2573">
                  <c:v>67850</c:v>
                </c:pt>
                <c:pt idx="2574">
                  <c:v>67856.2</c:v>
                </c:pt>
                <c:pt idx="2575">
                  <c:v>67865.5</c:v>
                </c:pt>
                <c:pt idx="2576">
                  <c:v>67874.8</c:v>
                </c:pt>
                <c:pt idx="2577">
                  <c:v>67884.2</c:v>
                </c:pt>
                <c:pt idx="2578">
                  <c:v>67893.600000000006</c:v>
                </c:pt>
                <c:pt idx="2579">
                  <c:v>67903.100000000006</c:v>
                </c:pt>
                <c:pt idx="2580">
                  <c:v>67915.8</c:v>
                </c:pt>
                <c:pt idx="2581">
                  <c:v>67922.3</c:v>
                </c:pt>
                <c:pt idx="2582">
                  <c:v>67935.199999999997</c:v>
                </c:pt>
                <c:pt idx="2583">
                  <c:v>67945</c:v>
                </c:pt>
                <c:pt idx="2584">
                  <c:v>67954.8</c:v>
                </c:pt>
                <c:pt idx="2585">
                  <c:v>67961.399999999994</c:v>
                </c:pt>
                <c:pt idx="2586">
                  <c:v>67971.399999999994</c:v>
                </c:pt>
                <c:pt idx="2587">
                  <c:v>67978.100000000006</c:v>
                </c:pt>
                <c:pt idx="2588">
                  <c:v>67988.2</c:v>
                </c:pt>
                <c:pt idx="2589">
                  <c:v>68001.399999999994</c:v>
                </c:pt>
                <c:pt idx="2590">
                  <c:v>68008</c:v>
                </c:pt>
                <c:pt idx="2591">
                  <c:v>68021.100000000006</c:v>
                </c:pt>
                <c:pt idx="2592">
                  <c:v>68030.899999999994</c:v>
                </c:pt>
                <c:pt idx="2593">
                  <c:v>68040.7</c:v>
                </c:pt>
                <c:pt idx="2594">
                  <c:v>68047.199999999997</c:v>
                </c:pt>
                <c:pt idx="2595">
                  <c:v>68060.3</c:v>
                </c:pt>
                <c:pt idx="2596">
                  <c:v>68070.100000000006</c:v>
                </c:pt>
                <c:pt idx="2597">
                  <c:v>68079.899999999994</c:v>
                </c:pt>
                <c:pt idx="2598">
                  <c:v>68086.5</c:v>
                </c:pt>
                <c:pt idx="2599">
                  <c:v>68096.399999999994</c:v>
                </c:pt>
                <c:pt idx="2600">
                  <c:v>68103.100000000006</c:v>
                </c:pt>
                <c:pt idx="2601">
                  <c:v>68113.100000000006</c:v>
                </c:pt>
                <c:pt idx="2602">
                  <c:v>68119.899999999994</c:v>
                </c:pt>
                <c:pt idx="2603">
                  <c:v>68130.100000000006</c:v>
                </c:pt>
                <c:pt idx="2604">
                  <c:v>68140.399999999994</c:v>
                </c:pt>
                <c:pt idx="2605">
                  <c:v>68147.399999999994</c:v>
                </c:pt>
                <c:pt idx="2606">
                  <c:v>68157.899999999994</c:v>
                </c:pt>
                <c:pt idx="2607">
                  <c:v>68168.600000000006</c:v>
                </c:pt>
                <c:pt idx="2608">
                  <c:v>68179.5</c:v>
                </c:pt>
                <c:pt idx="2609">
                  <c:v>68186.8</c:v>
                </c:pt>
                <c:pt idx="2610">
                  <c:v>68198</c:v>
                </c:pt>
                <c:pt idx="2611">
                  <c:v>68209.399999999994</c:v>
                </c:pt>
                <c:pt idx="2612">
                  <c:v>68217.100000000006</c:v>
                </c:pt>
                <c:pt idx="2613">
                  <c:v>68228.800000000003</c:v>
                </c:pt>
                <c:pt idx="2614">
                  <c:v>68240.800000000003</c:v>
                </c:pt>
                <c:pt idx="2615">
                  <c:v>68248.899999999994</c:v>
                </c:pt>
                <c:pt idx="2616">
                  <c:v>68261.3</c:v>
                </c:pt>
                <c:pt idx="2617">
                  <c:v>68274</c:v>
                </c:pt>
                <c:pt idx="2618">
                  <c:v>68287</c:v>
                </c:pt>
                <c:pt idx="2619">
                  <c:v>68300.3</c:v>
                </c:pt>
                <c:pt idx="2620">
                  <c:v>68313.899999999994</c:v>
                </c:pt>
                <c:pt idx="2621">
                  <c:v>68327.8</c:v>
                </c:pt>
                <c:pt idx="2622">
                  <c:v>68342.100000000006</c:v>
                </c:pt>
                <c:pt idx="2623">
                  <c:v>68357.5</c:v>
                </c:pt>
                <c:pt idx="2624">
                  <c:v>68374.2</c:v>
                </c:pt>
                <c:pt idx="2625">
                  <c:v>68386</c:v>
                </c:pt>
                <c:pt idx="2626">
                  <c:v>68404.600000000006</c:v>
                </c:pt>
                <c:pt idx="2627">
                  <c:v>68417.600000000006</c:v>
                </c:pt>
                <c:pt idx="2628">
                  <c:v>68430.899999999994</c:v>
                </c:pt>
                <c:pt idx="2629">
                  <c:v>68444.600000000006</c:v>
                </c:pt>
                <c:pt idx="2630">
                  <c:v>68465.8</c:v>
                </c:pt>
                <c:pt idx="2631">
                  <c:v>68487.600000000006</c:v>
                </c:pt>
                <c:pt idx="2632">
                  <c:v>68502.5</c:v>
                </c:pt>
                <c:pt idx="2633">
                  <c:v>68517.5</c:v>
                </c:pt>
                <c:pt idx="2634">
                  <c:v>68532.7</c:v>
                </c:pt>
                <c:pt idx="2635">
                  <c:v>68555.600000000006</c:v>
                </c:pt>
                <c:pt idx="2636">
                  <c:v>68571</c:v>
                </c:pt>
                <c:pt idx="2637">
                  <c:v>68586.5</c:v>
                </c:pt>
                <c:pt idx="2638">
                  <c:v>68609.600000000006</c:v>
                </c:pt>
                <c:pt idx="2639">
                  <c:v>68632.600000000006</c:v>
                </c:pt>
                <c:pt idx="2640">
                  <c:v>68647.8</c:v>
                </c:pt>
                <c:pt idx="2641">
                  <c:v>68662.899999999994</c:v>
                </c:pt>
                <c:pt idx="2642">
                  <c:v>68685.100000000006</c:v>
                </c:pt>
                <c:pt idx="2643">
                  <c:v>68699.600000000006</c:v>
                </c:pt>
                <c:pt idx="2644">
                  <c:v>68720.899999999994</c:v>
                </c:pt>
                <c:pt idx="2645">
                  <c:v>68734.7</c:v>
                </c:pt>
                <c:pt idx="2646">
                  <c:v>68748.2</c:v>
                </c:pt>
                <c:pt idx="2647">
                  <c:v>68761.2</c:v>
                </c:pt>
                <c:pt idx="2648">
                  <c:v>68780</c:v>
                </c:pt>
                <c:pt idx="2649">
                  <c:v>68791.899999999994</c:v>
                </c:pt>
                <c:pt idx="2650">
                  <c:v>68808.800000000003</c:v>
                </c:pt>
                <c:pt idx="2651">
                  <c:v>68829.3</c:v>
                </c:pt>
                <c:pt idx="2652">
                  <c:v>68838.600000000006</c:v>
                </c:pt>
                <c:pt idx="2653">
                  <c:v>68851.399999999994</c:v>
                </c:pt>
                <c:pt idx="2654">
                  <c:v>68863.7</c:v>
                </c:pt>
                <c:pt idx="2655">
                  <c:v>68875.600000000006</c:v>
                </c:pt>
                <c:pt idx="2656">
                  <c:v>68883.399999999994</c:v>
                </c:pt>
                <c:pt idx="2657">
                  <c:v>68898.5</c:v>
                </c:pt>
                <c:pt idx="2658">
                  <c:v>68902.100000000006</c:v>
                </c:pt>
                <c:pt idx="2659">
                  <c:v>68913</c:v>
                </c:pt>
                <c:pt idx="2660">
                  <c:v>68923.600000000006</c:v>
                </c:pt>
                <c:pt idx="2661">
                  <c:v>68934</c:v>
                </c:pt>
                <c:pt idx="2662">
                  <c:v>68940.7</c:v>
                </c:pt>
                <c:pt idx="2663">
                  <c:v>68950.600000000006</c:v>
                </c:pt>
                <c:pt idx="2664">
                  <c:v>68963.5</c:v>
                </c:pt>
                <c:pt idx="2665">
                  <c:v>68969.8</c:v>
                </c:pt>
                <c:pt idx="2666">
                  <c:v>68979</c:v>
                </c:pt>
                <c:pt idx="2667">
                  <c:v>68985.100000000006</c:v>
                </c:pt>
                <c:pt idx="2668">
                  <c:v>68994</c:v>
                </c:pt>
                <c:pt idx="2669">
                  <c:v>68999.8</c:v>
                </c:pt>
                <c:pt idx="2670">
                  <c:v>69008.5</c:v>
                </c:pt>
                <c:pt idx="2671">
                  <c:v>69014.100000000006</c:v>
                </c:pt>
                <c:pt idx="2672">
                  <c:v>69019.7</c:v>
                </c:pt>
                <c:pt idx="2673">
                  <c:v>69028</c:v>
                </c:pt>
                <c:pt idx="2674">
                  <c:v>69036.100000000006</c:v>
                </c:pt>
                <c:pt idx="2675">
                  <c:v>69044.2</c:v>
                </c:pt>
                <c:pt idx="2676">
                  <c:v>69049.5</c:v>
                </c:pt>
                <c:pt idx="2677">
                  <c:v>69057.3</c:v>
                </c:pt>
                <c:pt idx="2678">
                  <c:v>69062.5</c:v>
                </c:pt>
                <c:pt idx="2679">
                  <c:v>69072.800000000003</c:v>
                </c:pt>
                <c:pt idx="2680">
                  <c:v>69077.899999999994</c:v>
                </c:pt>
                <c:pt idx="2681">
                  <c:v>69085.5</c:v>
                </c:pt>
                <c:pt idx="2682">
                  <c:v>69093.100000000006</c:v>
                </c:pt>
                <c:pt idx="2683">
                  <c:v>69098.100000000006</c:v>
                </c:pt>
                <c:pt idx="2684">
                  <c:v>69103.100000000006</c:v>
                </c:pt>
                <c:pt idx="2685">
                  <c:v>69110.600000000006</c:v>
                </c:pt>
                <c:pt idx="2686">
                  <c:v>69115.7</c:v>
                </c:pt>
                <c:pt idx="2687">
                  <c:v>69123.199999999997</c:v>
                </c:pt>
                <c:pt idx="2688">
                  <c:v>69128.2</c:v>
                </c:pt>
                <c:pt idx="2689">
                  <c:v>69135.8</c:v>
                </c:pt>
                <c:pt idx="2690">
                  <c:v>69143.399999999994</c:v>
                </c:pt>
                <c:pt idx="2691">
                  <c:v>69153.600000000006</c:v>
                </c:pt>
                <c:pt idx="2692">
                  <c:v>69161.399999999994</c:v>
                </c:pt>
                <c:pt idx="2693">
                  <c:v>69169.2</c:v>
                </c:pt>
                <c:pt idx="2694">
                  <c:v>69177.100000000006</c:v>
                </c:pt>
                <c:pt idx="2695">
                  <c:v>69185.100000000006</c:v>
                </c:pt>
                <c:pt idx="2696">
                  <c:v>69190.3</c:v>
                </c:pt>
                <c:pt idx="2697">
                  <c:v>69197.8</c:v>
                </c:pt>
                <c:pt idx="2698">
                  <c:v>69202.600000000006</c:v>
                </c:pt>
                <c:pt idx="2699">
                  <c:v>69209.7</c:v>
                </c:pt>
                <c:pt idx="2700">
                  <c:v>69216.5</c:v>
                </c:pt>
                <c:pt idx="2701">
                  <c:v>69221</c:v>
                </c:pt>
                <c:pt idx="2702">
                  <c:v>69227.5</c:v>
                </c:pt>
                <c:pt idx="2703">
                  <c:v>69233.8</c:v>
                </c:pt>
                <c:pt idx="2704">
                  <c:v>69240</c:v>
                </c:pt>
                <c:pt idx="2705">
                  <c:v>69244</c:v>
                </c:pt>
                <c:pt idx="2706">
                  <c:v>69250</c:v>
                </c:pt>
                <c:pt idx="2707">
                  <c:v>69254</c:v>
                </c:pt>
                <c:pt idx="2708">
                  <c:v>69259.8</c:v>
                </c:pt>
                <c:pt idx="2709">
                  <c:v>69263.7</c:v>
                </c:pt>
                <c:pt idx="2710">
                  <c:v>69267.600000000006</c:v>
                </c:pt>
                <c:pt idx="2711">
                  <c:v>69271.399999999994</c:v>
                </c:pt>
                <c:pt idx="2712">
                  <c:v>69277.2</c:v>
                </c:pt>
                <c:pt idx="2713">
                  <c:v>69283</c:v>
                </c:pt>
                <c:pt idx="2714">
                  <c:v>69288.800000000003</c:v>
                </c:pt>
                <c:pt idx="2715">
                  <c:v>69292.7</c:v>
                </c:pt>
                <c:pt idx="2716">
                  <c:v>69296.7</c:v>
                </c:pt>
                <c:pt idx="2717">
                  <c:v>69304.7</c:v>
                </c:pt>
                <c:pt idx="2718">
                  <c:v>69308.800000000003</c:v>
                </c:pt>
                <c:pt idx="2719">
                  <c:v>69312.899999999994</c:v>
                </c:pt>
                <c:pt idx="2720">
                  <c:v>69321.399999999994</c:v>
                </c:pt>
                <c:pt idx="2721">
                  <c:v>69378</c:v>
                </c:pt>
                <c:pt idx="2722">
                  <c:v>69386.7</c:v>
                </c:pt>
                <c:pt idx="2723">
                  <c:v>69395.7</c:v>
                </c:pt>
                <c:pt idx="2724">
                  <c:v>69405.2</c:v>
                </c:pt>
                <c:pt idx="2725">
                  <c:v>69415</c:v>
                </c:pt>
                <c:pt idx="2726">
                  <c:v>69425.3</c:v>
                </c:pt>
                <c:pt idx="2727">
                  <c:v>69432.399999999994</c:v>
                </c:pt>
                <c:pt idx="2728">
                  <c:v>69447.3</c:v>
                </c:pt>
                <c:pt idx="2729">
                  <c:v>69459</c:v>
                </c:pt>
                <c:pt idx="2730">
                  <c:v>69472.899999999994</c:v>
                </c:pt>
                <c:pt idx="2731">
                  <c:v>69490.2</c:v>
                </c:pt>
                <c:pt idx="2732">
                  <c:v>69510.7</c:v>
                </c:pt>
                <c:pt idx="2733">
                  <c:v>69533.8</c:v>
                </c:pt>
                <c:pt idx="2734">
                  <c:v>69559.100000000006</c:v>
                </c:pt>
                <c:pt idx="2735">
                  <c:v>69595.600000000006</c:v>
                </c:pt>
                <c:pt idx="2736">
                  <c:v>69614.7</c:v>
                </c:pt>
                <c:pt idx="2737">
                  <c:v>69654.2</c:v>
                </c:pt>
                <c:pt idx="2738">
                  <c:v>69674.2</c:v>
                </c:pt>
                <c:pt idx="2739">
                  <c:v>69714.399999999994</c:v>
                </c:pt>
                <c:pt idx="2740">
                  <c:v>69744</c:v>
                </c:pt>
                <c:pt idx="2741">
                  <c:v>69782.100000000006</c:v>
                </c:pt>
                <c:pt idx="2742">
                  <c:v>69809.100000000006</c:v>
                </c:pt>
                <c:pt idx="2743">
                  <c:v>69834.2</c:v>
                </c:pt>
                <c:pt idx="2744">
                  <c:v>69864.100000000006</c:v>
                </c:pt>
                <c:pt idx="2745">
                  <c:v>69883.3</c:v>
                </c:pt>
                <c:pt idx="2746">
                  <c:v>69899.199999999997</c:v>
                </c:pt>
                <c:pt idx="2747">
                  <c:v>69911.7</c:v>
                </c:pt>
                <c:pt idx="2748">
                  <c:v>69922.899999999994</c:v>
                </c:pt>
                <c:pt idx="2749">
                  <c:v>69936.899999999994</c:v>
                </c:pt>
                <c:pt idx="2750">
                  <c:v>69943.399999999994</c:v>
                </c:pt>
                <c:pt idx="2751">
                  <c:v>69955.8</c:v>
                </c:pt>
                <c:pt idx="2752">
                  <c:v>69964.5</c:v>
                </c:pt>
                <c:pt idx="2753">
                  <c:v>69975.399999999994</c:v>
                </c:pt>
                <c:pt idx="2754">
                  <c:v>69980.5</c:v>
                </c:pt>
                <c:pt idx="2755">
                  <c:v>69992.7</c:v>
                </c:pt>
                <c:pt idx="2756">
                  <c:v>69997.3</c:v>
                </c:pt>
                <c:pt idx="2757">
                  <c:v>70006.100000000006</c:v>
                </c:pt>
                <c:pt idx="2758">
                  <c:v>70012.5</c:v>
                </c:pt>
                <c:pt idx="2759">
                  <c:v>70016.600000000006</c:v>
                </c:pt>
                <c:pt idx="2760">
                  <c:v>70024.7</c:v>
                </c:pt>
                <c:pt idx="2761">
                  <c:v>70030.7</c:v>
                </c:pt>
                <c:pt idx="2762">
                  <c:v>70034.600000000006</c:v>
                </c:pt>
                <c:pt idx="2763">
                  <c:v>70042.5</c:v>
                </c:pt>
                <c:pt idx="2764">
                  <c:v>70050.399999999994</c:v>
                </c:pt>
                <c:pt idx="2765">
                  <c:v>70056.399999999994</c:v>
                </c:pt>
                <c:pt idx="2766">
                  <c:v>70064.7</c:v>
                </c:pt>
                <c:pt idx="2767">
                  <c:v>70071.100000000006</c:v>
                </c:pt>
                <c:pt idx="2768">
                  <c:v>70077.8</c:v>
                </c:pt>
                <c:pt idx="2769">
                  <c:v>70084.7</c:v>
                </c:pt>
                <c:pt idx="2770">
                  <c:v>70094.5</c:v>
                </c:pt>
                <c:pt idx="2771">
                  <c:v>70102.3</c:v>
                </c:pt>
                <c:pt idx="2772">
                  <c:v>70110.5</c:v>
                </c:pt>
                <c:pt idx="2773">
                  <c:v>70119.100000000006</c:v>
                </c:pt>
                <c:pt idx="2774">
                  <c:v>70128.2</c:v>
                </c:pt>
                <c:pt idx="2775">
                  <c:v>70137.5</c:v>
                </c:pt>
                <c:pt idx="2776">
                  <c:v>70150.3</c:v>
                </c:pt>
                <c:pt idx="2777">
                  <c:v>70163.399999999994</c:v>
                </c:pt>
                <c:pt idx="2778">
                  <c:v>70173.399999999994</c:v>
                </c:pt>
                <c:pt idx="2779">
                  <c:v>70183.600000000006</c:v>
                </c:pt>
                <c:pt idx="2780">
                  <c:v>70194</c:v>
                </c:pt>
                <c:pt idx="2781">
                  <c:v>70204.600000000006</c:v>
                </c:pt>
                <c:pt idx="2782">
                  <c:v>70215.3</c:v>
                </c:pt>
                <c:pt idx="2783">
                  <c:v>70229.899999999994</c:v>
                </c:pt>
                <c:pt idx="2784">
                  <c:v>70241</c:v>
                </c:pt>
                <c:pt idx="2785">
                  <c:v>70252.2</c:v>
                </c:pt>
                <c:pt idx="2786">
                  <c:v>70267.399999999994</c:v>
                </c:pt>
                <c:pt idx="2787">
                  <c:v>70275.100000000006</c:v>
                </c:pt>
                <c:pt idx="2788">
                  <c:v>70290.7</c:v>
                </c:pt>
                <c:pt idx="2789">
                  <c:v>70302.5</c:v>
                </c:pt>
                <c:pt idx="2790">
                  <c:v>70318.5</c:v>
                </c:pt>
                <c:pt idx="2791">
                  <c:v>70330.5</c:v>
                </c:pt>
                <c:pt idx="2792">
                  <c:v>70346.8</c:v>
                </c:pt>
                <c:pt idx="2793">
                  <c:v>70355</c:v>
                </c:pt>
                <c:pt idx="2794">
                  <c:v>70367.399999999994</c:v>
                </c:pt>
                <c:pt idx="2795">
                  <c:v>70384.100000000006</c:v>
                </c:pt>
                <c:pt idx="2796">
                  <c:v>70396.600000000006</c:v>
                </c:pt>
                <c:pt idx="2797">
                  <c:v>70409.3</c:v>
                </c:pt>
                <c:pt idx="2798">
                  <c:v>70426.3</c:v>
                </c:pt>
                <c:pt idx="2799">
                  <c:v>70439.100000000006</c:v>
                </c:pt>
                <c:pt idx="2800">
                  <c:v>70452</c:v>
                </c:pt>
                <c:pt idx="2801">
                  <c:v>70464.899999999994</c:v>
                </c:pt>
                <c:pt idx="2802">
                  <c:v>70477.899999999994</c:v>
                </c:pt>
                <c:pt idx="2803">
                  <c:v>70495.199999999997</c:v>
                </c:pt>
                <c:pt idx="2804">
                  <c:v>70503.899999999994</c:v>
                </c:pt>
                <c:pt idx="2805">
                  <c:v>70521.3</c:v>
                </c:pt>
                <c:pt idx="2806">
                  <c:v>70534.399999999994</c:v>
                </c:pt>
                <c:pt idx="2807">
                  <c:v>70547.5</c:v>
                </c:pt>
                <c:pt idx="2808">
                  <c:v>70556.3</c:v>
                </c:pt>
                <c:pt idx="2809">
                  <c:v>70569.399999999994</c:v>
                </c:pt>
                <c:pt idx="2810">
                  <c:v>70586.899999999994</c:v>
                </c:pt>
                <c:pt idx="2811">
                  <c:v>70600.100000000006</c:v>
                </c:pt>
                <c:pt idx="2812">
                  <c:v>70613.399999999994</c:v>
                </c:pt>
                <c:pt idx="2813">
                  <c:v>70626.7</c:v>
                </c:pt>
                <c:pt idx="2814">
                  <c:v>70640</c:v>
                </c:pt>
                <c:pt idx="2815">
                  <c:v>70649</c:v>
                </c:pt>
                <c:pt idx="2816">
                  <c:v>70667</c:v>
                </c:pt>
                <c:pt idx="2817">
                  <c:v>70676</c:v>
                </c:pt>
                <c:pt idx="2818">
                  <c:v>70694.3</c:v>
                </c:pt>
                <c:pt idx="2819">
                  <c:v>70708</c:v>
                </c:pt>
                <c:pt idx="2820">
                  <c:v>70721.899999999994</c:v>
                </c:pt>
                <c:pt idx="2821">
                  <c:v>70735.899999999994</c:v>
                </c:pt>
                <c:pt idx="2822">
                  <c:v>70754.7</c:v>
                </c:pt>
                <c:pt idx="2823">
                  <c:v>70764.2</c:v>
                </c:pt>
                <c:pt idx="2824">
                  <c:v>70783.399999999994</c:v>
                </c:pt>
                <c:pt idx="2825">
                  <c:v>70797.899999999994</c:v>
                </c:pt>
                <c:pt idx="2826">
                  <c:v>70817.5</c:v>
                </c:pt>
                <c:pt idx="2827">
                  <c:v>70827.399999999994</c:v>
                </c:pt>
                <c:pt idx="2828">
                  <c:v>70847.399999999994</c:v>
                </c:pt>
                <c:pt idx="2829">
                  <c:v>70857.5</c:v>
                </c:pt>
                <c:pt idx="2830">
                  <c:v>70872.7</c:v>
                </c:pt>
                <c:pt idx="2831">
                  <c:v>70893.399999999994</c:v>
                </c:pt>
                <c:pt idx="2832">
                  <c:v>70909.100000000006</c:v>
                </c:pt>
                <c:pt idx="2833">
                  <c:v>70924.899999999994</c:v>
                </c:pt>
                <c:pt idx="2834">
                  <c:v>70946.399999999994</c:v>
                </c:pt>
                <c:pt idx="2835">
                  <c:v>70957.2</c:v>
                </c:pt>
                <c:pt idx="2836">
                  <c:v>70979.199999999997</c:v>
                </c:pt>
                <c:pt idx="2837">
                  <c:v>70990.399999999994</c:v>
                </c:pt>
                <c:pt idx="2838">
                  <c:v>71012.899999999994</c:v>
                </c:pt>
                <c:pt idx="2839">
                  <c:v>71024.399999999994</c:v>
                </c:pt>
                <c:pt idx="2840">
                  <c:v>71048.399999999994</c:v>
                </c:pt>
                <c:pt idx="2841">
                  <c:v>71061</c:v>
                </c:pt>
                <c:pt idx="2842">
                  <c:v>71080.399999999994</c:v>
                </c:pt>
                <c:pt idx="2843">
                  <c:v>71100.600000000006</c:v>
                </c:pt>
                <c:pt idx="2844">
                  <c:v>71114.3</c:v>
                </c:pt>
                <c:pt idx="2845">
                  <c:v>71142.600000000006</c:v>
                </c:pt>
                <c:pt idx="2846">
                  <c:v>71157</c:v>
                </c:pt>
                <c:pt idx="2847">
                  <c:v>71186.399999999994</c:v>
                </c:pt>
                <c:pt idx="2848">
                  <c:v>71201.3</c:v>
                </c:pt>
                <c:pt idx="2849">
                  <c:v>71216.3</c:v>
                </c:pt>
                <c:pt idx="2850">
                  <c:v>71239</c:v>
                </c:pt>
                <c:pt idx="2851">
                  <c:v>71261.8</c:v>
                </c:pt>
                <c:pt idx="2852">
                  <c:v>71292.2</c:v>
                </c:pt>
                <c:pt idx="2853">
                  <c:v>71307.399999999994</c:v>
                </c:pt>
                <c:pt idx="2854">
                  <c:v>71322.600000000006</c:v>
                </c:pt>
                <c:pt idx="2855">
                  <c:v>71345.2</c:v>
                </c:pt>
                <c:pt idx="2856">
                  <c:v>71367.5</c:v>
                </c:pt>
                <c:pt idx="2857">
                  <c:v>71389.600000000006</c:v>
                </c:pt>
                <c:pt idx="2858">
                  <c:v>71411.3</c:v>
                </c:pt>
                <c:pt idx="2859">
                  <c:v>71432.5</c:v>
                </c:pt>
                <c:pt idx="2860">
                  <c:v>71453.2</c:v>
                </c:pt>
                <c:pt idx="2861">
                  <c:v>71473.3</c:v>
                </c:pt>
                <c:pt idx="2862">
                  <c:v>71492.600000000006</c:v>
                </c:pt>
                <c:pt idx="2863">
                  <c:v>71511.3</c:v>
                </c:pt>
                <c:pt idx="2864">
                  <c:v>71529.100000000006</c:v>
                </c:pt>
                <c:pt idx="2865">
                  <c:v>71545.899999999994</c:v>
                </c:pt>
                <c:pt idx="2866">
                  <c:v>71556.600000000006</c:v>
                </c:pt>
                <c:pt idx="2867">
                  <c:v>71566.899999999994</c:v>
                </c:pt>
                <c:pt idx="2868">
                  <c:v>71586.100000000006</c:v>
                </c:pt>
                <c:pt idx="2869">
                  <c:v>71595.3</c:v>
                </c:pt>
                <c:pt idx="2870">
                  <c:v>71604.3</c:v>
                </c:pt>
                <c:pt idx="2871">
                  <c:v>71613.100000000006</c:v>
                </c:pt>
                <c:pt idx="2872">
                  <c:v>71625.899999999994</c:v>
                </c:pt>
                <c:pt idx="2873">
                  <c:v>71634.2</c:v>
                </c:pt>
                <c:pt idx="2874">
                  <c:v>71642.3</c:v>
                </c:pt>
                <c:pt idx="2875">
                  <c:v>71654.100000000006</c:v>
                </c:pt>
                <c:pt idx="2876">
                  <c:v>71661.8</c:v>
                </c:pt>
                <c:pt idx="2877">
                  <c:v>71669.399999999994</c:v>
                </c:pt>
                <c:pt idx="2878">
                  <c:v>71680.399999999994</c:v>
                </c:pt>
                <c:pt idx="2879">
                  <c:v>71687.600000000006</c:v>
                </c:pt>
                <c:pt idx="2880">
                  <c:v>71698.3</c:v>
                </c:pt>
                <c:pt idx="2881">
                  <c:v>71705.2</c:v>
                </c:pt>
                <c:pt idx="2882">
                  <c:v>71715.399999999994</c:v>
                </c:pt>
                <c:pt idx="2883">
                  <c:v>71722.2</c:v>
                </c:pt>
                <c:pt idx="2884">
                  <c:v>71728.800000000003</c:v>
                </c:pt>
                <c:pt idx="2885">
                  <c:v>71735.399999999994</c:v>
                </c:pt>
                <c:pt idx="2886">
                  <c:v>71742</c:v>
                </c:pt>
                <c:pt idx="2887">
                  <c:v>71748.5</c:v>
                </c:pt>
                <c:pt idx="2888">
                  <c:v>71754.899999999994</c:v>
                </c:pt>
                <c:pt idx="2889">
                  <c:v>71764.600000000006</c:v>
                </c:pt>
                <c:pt idx="2890">
                  <c:v>71771</c:v>
                </c:pt>
                <c:pt idx="2891">
                  <c:v>71777.399999999994</c:v>
                </c:pt>
                <c:pt idx="2892">
                  <c:v>71787</c:v>
                </c:pt>
                <c:pt idx="2893">
                  <c:v>71796.7</c:v>
                </c:pt>
                <c:pt idx="2894">
                  <c:v>71800</c:v>
                </c:pt>
                <c:pt idx="2895">
                  <c:v>71809.8</c:v>
                </c:pt>
                <c:pt idx="2896">
                  <c:v>71819.7</c:v>
                </c:pt>
                <c:pt idx="2897">
                  <c:v>71826.399999999994</c:v>
                </c:pt>
                <c:pt idx="2898">
                  <c:v>71836.5</c:v>
                </c:pt>
                <c:pt idx="2899">
                  <c:v>71843.399999999994</c:v>
                </c:pt>
                <c:pt idx="2900">
                  <c:v>71853.899999999994</c:v>
                </c:pt>
                <c:pt idx="2901">
                  <c:v>71864.7</c:v>
                </c:pt>
                <c:pt idx="2902">
                  <c:v>71872</c:v>
                </c:pt>
                <c:pt idx="2903">
                  <c:v>71879.5</c:v>
                </c:pt>
                <c:pt idx="2904">
                  <c:v>71891</c:v>
                </c:pt>
                <c:pt idx="2905">
                  <c:v>71902.8</c:v>
                </c:pt>
                <c:pt idx="2906">
                  <c:v>71915</c:v>
                </c:pt>
                <c:pt idx="2907">
                  <c:v>71923.399999999994</c:v>
                </c:pt>
                <c:pt idx="2908">
                  <c:v>71936.3</c:v>
                </c:pt>
                <c:pt idx="2909">
                  <c:v>71954.2</c:v>
                </c:pt>
                <c:pt idx="2910">
                  <c:v>71972.899999999994</c:v>
                </c:pt>
                <c:pt idx="2911">
                  <c:v>71982.600000000006</c:v>
                </c:pt>
                <c:pt idx="2912">
                  <c:v>71997.3</c:v>
                </c:pt>
                <c:pt idx="2913">
                  <c:v>72007.3</c:v>
                </c:pt>
                <c:pt idx="2914">
                  <c:v>72022.600000000006</c:v>
                </c:pt>
                <c:pt idx="2915">
                  <c:v>72032.899999999994</c:v>
                </c:pt>
                <c:pt idx="2916">
                  <c:v>72048.7</c:v>
                </c:pt>
                <c:pt idx="2917">
                  <c:v>72064.7</c:v>
                </c:pt>
                <c:pt idx="2918">
                  <c:v>72080.899999999994</c:v>
                </c:pt>
                <c:pt idx="2919">
                  <c:v>72097.3</c:v>
                </c:pt>
                <c:pt idx="2920">
                  <c:v>72113.8</c:v>
                </c:pt>
                <c:pt idx="2921">
                  <c:v>72130.5</c:v>
                </c:pt>
                <c:pt idx="2922">
                  <c:v>72147.3</c:v>
                </c:pt>
                <c:pt idx="2923">
                  <c:v>72158.600000000006</c:v>
                </c:pt>
                <c:pt idx="2924">
                  <c:v>72169.899999999994</c:v>
                </c:pt>
                <c:pt idx="2925">
                  <c:v>72186.8</c:v>
                </c:pt>
                <c:pt idx="2926">
                  <c:v>72198.100000000006</c:v>
                </c:pt>
                <c:pt idx="2927">
                  <c:v>72215</c:v>
                </c:pt>
                <c:pt idx="2928">
                  <c:v>72231.899999999994</c:v>
                </c:pt>
                <c:pt idx="2929">
                  <c:v>72248.800000000003</c:v>
                </c:pt>
                <c:pt idx="2930">
                  <c:v>72260</c:v>
                </c:pt>
                <c:pt idx="2931">
                  <c:v>72276.600000000006</c:v>
                </c:pt>
                <c:pt idx="2932">
                  <c:v>72293.2</c:v>
                </c:pt>
                <c:pt idx="2933">
                  <c:v>72314.899999999994</c:v>
                </c:pt>
                <c:pt idx="2934">
                  <c:v>72325.7</c:v>
                </c:pt>
                <c:pt idx="2935">
                  <c:v>72341.600000000006</c:v>
                </c:pt>
                <c:pt idx="2936">
                  <c:v>72352.100000000006</c:v>
                </c:pt>
                <c:pt idx="2937">
                  <c:v>72367.600000000006</c:v>
                </c:pt>
                <c:pt idx="2938">
                  <c:v>72377.8</c:v>
                </c:pt>
                <c:pt idx="2939">
                  <c:v>72397.7</c:v>
                </c:pt>
                <c:pt idx="2940">
                  <c:v>72407.399999999994</c:v>
                </c:pt>
                <c:pt idx="2941">
                  <c:v>72421.7</c:v>
                </c:pt>
                <c:pt idx="2942">
                  <c:v>72430.899999999994</c:v>
                </c:pt>
                <c:pt idx="2943">
                  <c:v>72444.5</c:v>
                </c:pt>
                <c:pt idx="2944">
                  <c:v>72457.600000000006</c:v>
                </c:pt>
                <c:pt idx="2945">
                  <c:v>72466.2</c:v>
                </c:pt>
                <c:pt idx="2946">
                  <c:v>72478.899999999994</c:v>
                </c:pt>
                <c:pt idx="2947">
                  <c:v>72491.5</c:v>
                </c:pt>
                <c:pt idx="2948">
                  <c:v>72503.899999999994</c:v>
                </c:pt>
                <c:pt idx="2949">
                  <c:v>72516.2</c:v>
                </c:pt>
                <c:pt idx="2950">
                  <c:v>72524.3</c:v>
                </c:pt>
                <c:pt idx="2951">
                  <c:v>72536.399999999994</c:v>
                </c:pt>
                <c:pt idx="2952">
                  <c:v>72548.3</c:v>
                </c:pt>
                <c:pt idx="2953">
                  <c:v>72560.100000000006</c:v>
                </c:pt>
                <c:pt idx="2954">
                  <c:v>72575.7</c:v>
                </c:pt>
                <c:pt idx="2955">
                  <c:v>72583.399999999994</c:v>
                </c:pt>
                <c:pt idx="2956">
                  <c:v>72610</c:v>
                </c:pt>
                <c:pt idx="2957">
                  <c:v>72672.399999999994</c:v>
                </c:pt>
                <c:pt idx="2958">
                  <c:v>72686.600000000006</c:v>
                </c:pt>
                <c:pt idx="2959">
                  <c:v>72697.2</c:v>
                </c:pt>
                <c:pt idx="2960">
                  <c:v>72707.7</c:v>
                </c:pt>
                <c:pt idx="2961">
                  <c:v>72718.2</c:v>
                </c:pt>
                <c:pt idx="2962">
                  <c:v>72732</c:v>
                </c:pt>
                <c:pt idx="2963">
                  <c:v>72738.899999999994</c:v>
                </c:pt>
                <c:pt idx="2964">
                  <c:v>72752.5</c:v>
                </c:pt>
                <c:pt idx="2965">
                  <c:v>72759.3</c:v>
                </c:pt>
                <c:pt idx="2966">
                  <c:v>72769.399999999994</c:v>
                </c:pt>
                <c:pt idx="2967">
                  <c:v>72779.5</c:v>
                </c:pt>
                <c:pt idx="2968">
                  <c:v>72792.899999999994</c:v>
                </c:pt>
                <c:pt idx="2969">
                  <c:v>72806.2</c:v>
                </c:pt>
                <c:pt idx="2970">
                  <c:v>72816.100000000006</c:v>
                </c:pt>
                <c:pt idx="2971">
                  <c:v>72829.2</c:v>
                </c:pt>
                <c:pt idx="2972">
                  <c:v>72839.100000000006</c:v>
                </c:pt>
                <c:pt idx="2973">
                  <c:v>72848.899999999994</c:v>
                </c:pt>
                <c:pt idx="2974">
                  <c:v>72858.7</c:v>
                </c:pt>
                <c:pt idx="2975">
                  <c:v>72871.7</c:v>
                </c:pt>
                <c:pt idx="2976">
                  <c:v>72878.100000000006</c:v>
                </c:pt>
                <c:pt idx="2977">
                  <c:v>72890.8</c:v>
                </c:pt>
                <c:pt idx="2978">
                  <c:v>72900.100000000006</c:v>
                </c:pt>
                <c:pt idx="2979">
                  <c:v>72912.5</c:v>
                </c:pt>
                <c:pt idx="2980">
                  <c:v>72924.7</c:v>
                </c:pt>
                <c:pt idx="2981">
                  <c:v>72933.7</c:v>
                </c:pt>
                <c:pt idx="2982">
                  <c:v>72939.7</c:v>
                </c:pt>
                <c:pt idx="2983">
                  <c:v>72951.5</c:v>
                </c:pt>
                <c:pt idx="2984">
                  <c:v>72960.3</c:v>
                </c:pt>
                <c:pt idx="2985">
                  <c:v>72969.100000000006</c:v>
                </c:pt>
                <c:pt idx="2986">
                  <c:v>72977.8</c:v>
                </c:pt>
                <c:pt idx="2987">
                  <c:v>72986.399999999994</c:v>
                </c:pt>
                <c:pt idx="2988">
                  <c:v>72997.899999999994</c:v>
                </c:pt>
                <c:pt idx="2989">
                  <c:v>73003.600000000006</c:v>
                </c:pt>
                <c:pt idx="2990">
                  <c:v>73015</c:v>
                </c:pt>
                <c:pt idx="2991">
                  <c:v>73026.3</c:v>
                </c:pt>
                <c:pt idx="2992">
                  <c:v>73034.8</c:v>
                </c:pt>
                <c:pt idx="2993">
                  <c:v>73043.3</c:v>
                </c:pt>
                <c:pt idx="2994">
                  <c:v>73054.600000000006</c:v>
                </c:pt>
                <c:pt idx="2995">
                  <c:v>73065.899999999994</c:v>
                </c:pt>
                <c:pt idx="2996">
                  <c:v>73074.399999999994</c:v>
                </c:pt>
                <c:pt idx="2997">
                  <c:v>73080.100000000006</c:v>
                </c:pt>
                <c:pt idx="2998">
                  <c:v>73091.5</c:v>
                </c:pt>
                <c:pt idx="2999">
                  <c:v>73100</c:v>
                </c:pt>
                <c:pt idx="3000">
                  <c:v>73111.5</c:v>
                </c:pt>
                <c:pt idx="3001">
                  <c:v>73117.3</c:v>
                </c:pt>
                <c:pt idx="3002">
                  <c:v>73128.899999999994</c:v>
                </c:pt>
                <c:pt idx="3003">
                  <c:v>73140.600000000006</c:v>
                </c:pt>
                <c:pt idx="3004">
                  <c:v>73149.5</c:v>
                </c:pt>
                <c:pt idx="3005">
                  <c:v>73158.5</c:v>
                </c:pt>
                <c:pt idx="3006">
                  <c:v>73170.5</c:v>
                </c:pt>
                <c:pt idx="3007">
                  <c:v>73182.7</c:v>
                </c:pt>
                <c:pt idx="3008">
                  <c:v>73192</c:v>
                </c:pt>
                <c:pt idx="3009">
                  <c:v>73201.399999999994</c:v>
                </c:pt>
                <c:pt idx="3010">
                  <c:v>73211.100000000006</c:v>
                </c:pt>
                <c:pt idx="3011">
                  <c:v>73224.5</c:v>
                </c:pt>
                <c:pt idx="3012">
                  <c:v>73231.3</c:v>
                </c:pt>
                <c:pt idx="3013">
                  <c:v>73245.3</c:v>
                </c:pt>
                <c:pt idx="3014">
                  <c:v>73256</c:v>
                </c:pt>
                <c:pt idx="3015">
                  <c:v>73270.5</c:v>
                </c:pt>
                <c:pt idx="3016">
                  <c:v>73281.600000000006</c:v>
                </c:pt>
                <c:pt idx="3017">
                  <c:v>73296.5</c:v>
                </c:pt>
                <c:pt idx="3018">
                  <c:v>73307.8</c:v>
                </c:pt>
                <c:pt idx="3019">
                  <c:v>73319.3</c:v>
                </c:pt>
                <c:pt idx="3020">
                  <c:v>73330.7</c:v>
                </c:pt>
                <c:pt idx="3021">
                  <c:v>73346.100000000006</c:v>
                </c:pt>
                <c:pt idx="3022">
                  <c:v>73357.600000000006</c:v>
                </c:pt>
                <c:pt idx="3023">
                  <c:v>73369.100000000006</c:v>
                </c:pt>
                <c:pt idx="3024">
                  <c:v>73384.399999999994</c:v>
                </c:pt>
                <c:pt idx="3025">
                  <c:v>73392</c:v>
                </c:pt>
                <c:pt idx="3026">
                  <c:v>73407.199999999997</c:v>
                </c:pt>
                <c:pt idx="3027">
                  <c:v>73418.399999999994</c:v>
                </c:pt>
                <c:pt idx="3028">
                  <c:v>73433.3</c:v>
                </c:pt>
                <c:pt idx="3029">
                  <c:v>73444.2</c:v>
                </c:pt>
                <c:pt idx="3030">
                  <c:v>73458.600000000006</c:v>
                </c:pt>
                <c:pt idx="3031">
                  <c:v>73465.600000000006</c:v>
                </c:pt>
                <c:pt idx="3032">
                  <c:v>73479.5</c:v>
                </c:pt>
                <c:pt idx="3033">
                  <c:v>73489.600000000006</c:v>
                </c:pt>
                <c:pt idx="3034">
                  <c:v>73499.5</c:v>
                </c:pt>
                <c:pt idx="3035">
                  <c:v>73515.399999999994</c:v>
                </c:pt>
                <c:pt idx="3036">
                  <c:v>73521.5</c:v>
                </c:pt>
                <c:pt idx="3037">
                  <c:v>73530.399999999994</c:v>
                </c:pt>
                <c:pt idx="3038">
                  <c:v>73541.8</c:v>
                </c:pt>
                <c:pt idx="3039">
                  <c:v>73550</c:v>
                </c:pt>
                <c:pt idx="3040">
                  <c:v>73560.2</c:v>
                </c:pt>
                <c:pt idx="3041">
                  <c:v>73565.100000000006</c:v>
                </c:pt>
                <c:pt idx="3042">
                  <c:v>73574.2</c:v>
                </c:pt>
                <c:pt idx="3043">
                  <c:v>73580.600000000006</c:v>
                </c:pt>
                <c:pt idx="3044">
                  <c:v>73588.3</c:v>
                </c:pt>
                <c:pt idx="3045">
                  <c:v>73591.899999999994</c:v>
                </c:pt>
                <c:pt idx="3046">
                  <c:v>73598.399999999994</c:v>
                </c:pt>
                <c:pt idx="3047">
                  <c:v>73604.399999999994</c:v>
                </c:pt>
                <c:pt idx="3048">
                  <c:v>73608.800000000003</c:v>
                </c:pt>
                <c:pt idx="3049">
                  <c:v>73614.2</c:v>
                </c:pt>
                <c:pt idx="3050">
                  <c:v>73618.100000000006</c:v>
                </c:pt>
                <c:pt idx="3051">
                  <c:v>73620.7</c:v>
                </c:pt>
                <c:pt idx="3052">
                  <c:v>73625.5</c:v>
                </c:pt>
                <c:pt idx="3053">
                  <c:v>73628.899999999994</c:v>
                </c:pt>
                <c:pt idx="3054">
                  <c:v>73632.2</c:v>
                </c:pt>
                <c:pt idx="3055">
                  <c:v>73635.399999999994</c:v>
                </c:pt>
                <c:pt idx="3056">
                  <c:v>73639.5</c:v>
                </c:pt>
                <c:pt idx="3057">
                  <c:v>73641.5</c:v>
                </c:pt>
                <c:pt idx="3058">
                  <c:v>73645.3</c:v>
                </c:pt>
                <c:pt idx="3059">
                  <c:v>73648.100000000006</c:v>
                </c:pt>
                <c:pt idx="3060">
                  <c:v>73651.7</c:v>
                </c:pt>
                <c:pt idx="3061">
                  <c:v>73655.199999999997</c:v>
                </c:pt>
                <c:pt idx="3062">
                  <c:v>73656.899999999994</c:v>
                </c:pt>
                <c:pt idx="3063">
                  <c:v>73660.399999999994</c:v>
                </c:pt>
                <c:pt idx="3064">
                  <c:v>73662.899999999994</c:v>
                </c:pt>
                <c:pt idx="3065">
                  <c:v>73665.399999999994</c:v>
                </c:pt>
                <c:pt idx="3066">
                  <c:v>73668</c:v>
                </c:pt>
                <c:pt idx="3067">
                  <c:v>73670.5</c:v>
                </c:pt>
                <c:pt idx="3068">
                  <c:v>73673.100000000006</c:v>
                </c:pt>
                <c:pt idx="3069">
                  <c:v>73675.7</c:v>
                </c:pt>
                <c:pt idx="3070">
                  <c:v>73678.399999999994</c:v>
                </c:pt>
                <c:pt idx="3071">
                  <c:v>73681.100000000006</c:v>
                </c:pt>
                <c:pt idx="3072">
                  <c:v>73683.8</c:v>
                </c:pt>
                <c:pt idx="3073">
                  <c:v>73687.7</c:v>
                </c:pt>
                <c:pt idx="3074">
                  <c:v>73690.600000000006</c:v>
                </c:pt>
                <c:pt idx="3075">
                  <c:v>73693.7</c:v>
                </c:pt>
                <c:pt idx="3076">
                  <c:v>73695.8</c:v>
                </c:pt>
                <c:pt idx="3077">
                  <c:v>73699</c:v>
                </c:pt>
                <c:pt idx="3078">
                  <c:v>73701.3</c:v>
                </c:pt>
                <c:pt idx="3079">
                  <c:v>73704.7</c:v>
                </c:pt>
                <c:pt idx="3080">
                  <c:v>73708.3</c:v>
                </c:pt>
                <c:pt idx="3081">
                  <c:v>73712.100000000006</c:v>
                </c:pt>
                <c:pt idx="3082">
                  <c:v>73714.7</c:v>
                </c:pt>
                <c:pt idx="3083">
                  <c:v>73718.7</c:v>
                </c:pt>
                <c:pt idx="3084">
                  <c:v>73724.399999999994</c:v>
                </c:pt>
                <c:pt idx="3085">
                  <c:v>73727.399999999994</c:v>
                </c:pt>
                <c:pt idx="3086">
                  <c:v>73731.899999999994</c:v>
                </c:pt>
                <c:pt idx="3087">
                  <c:v>73736.5</c:v>
                </c:pt>
                <c:pt idx="3088">
                  <c:v>73741.3</c:v>
                </c:pt>
                <c:pt idx="3089">
                  <c:v>73744.5</c:v>
                </c:pt>
                <c:pt idx="3090">
                  <c:v>73749.399999999994</c:v>
                </c:pt>
                <c:pt idx="3091">
                  <c:v>73752.800000000003</c:v>
                </c:pt>
                <c:pt idx="3092">
                  <c:v>73757.899999999994</c:v>
                </c:pt>
                <c:pt idx="3093">
                  <c:v>73761.399999999994</c:v>
                </c:pt>
                <c:pt idx="3094">
                  <c:v>73765</c:v>
                </c:pt>
                <c:pt idx="3095">
                  <c:v>73770.399999999994</c:v>
                </c:pt>
                <c:pt idx="3096">
                  <c:v>73775.899999999994</c:v>
                </c:pt>
                <c:pt idx="3097">
                  <c:v>73781.600000000006</c:v>
                </c:pt>
                <c:pt idx="3098">
                  <c:v>73785.399999999994</c:v>
                </c:pt>
                <c:pt idx="3099">
                  <c:v>73789.3</c:v>
                </c:pt>
                <c:pt idx="3100">
                  <c:v>73793.2</c:v>
                </c:pt>
                <c:pt idx="3101">
                  <c:v>73799.199999999997</c:v>
                </c:pt>
                <c:pt idx="3102">
                  <c:v>73805.3</c:v>
                </c:pt>
                <c:pt idx="3103">
                  <c:v>73809.5</c:v>
                </c:pt>
                <c:pt idx="3104">
                  <c:v>73813.7</c:v>
                </c:pt>
                <c:pt idx="3105">
                  <c:v>73820.100000000006</c:v>
                </c:pt>
                <c:pt idx="3106">
                  <c:v>73824.399999999994</c:v>
                </c:pt>
                <c:pt idx="3107">
                  <c:v>73831</c:v>
                </c:pt>
                <c:pt idx="3108">
                  <c:v>73835.399999999994</c:v>
                </c:pt>
                <c:pt idx="3109">
                  <c:v>73839.899999999994</c:v>
                </c:pt>
                <c:pt idx="3110">
                  <c:v>73844.5</c:v>
                </c:pt>
                <c:pt idx="3111">
                  <c:v>73851.5</c:v>
                </c:pt>
                <c:pt idx="3112">
                  <c:v>73856.100000000006</c:v>
                </c:pt>
                <c:pt idx="3113">
                  <c:v>73860.899999999994</c:v>
                </c:pt>
                <c:pt idx="3114">
                  <c:v>73865.7</c:v>
                </c:pt>
                <c:pt idx="3115">
                  <c:v>73870.5</c:v>
                </c:pt>
                <c:pt idx="3116">
                  <c:v>73875.399999999994</c:v>
                </c:pt>
                <c:pt idx="3117">
                  <c:v>73880.399999999994</c:v>
                </c:pt>
                <c:pt idx="3118">
                  <c:v>73887.899999999994</c:v>
                </c:pt>
                <c:pt idx="3119">
                  <c:v>73893</c:v>
                </c:pt>
                <c:pt idx="3120">
                  <c:v>73900.7</c:v>
                </c:pt>
                <c:pt idx="3121">
                  <c:v>73908.600000000006</c:v>
                </c:pt>
                <c:pt idx="3122">
                  <c:v>73913.899999999994</c:v>
                </c:pt>
                <c:pt idx="3123">
                  <c:v>73919.199999999997</c:v>
                </c:pt>
                <c:pt idx="3124">
                  <c:v>73927.3</c:v>
                </c:pt>
                <c:pt idx="3125">
                  <c:v>73935.600000000006</c:v>
                </c:pt>
                <c:pt idx="3126">
                  <c:v>73941.100000000006</c:v>
                </c:pt>
                <c:pt idx="3127">
                  <c:v>73949.5</c:v>
                </c:pt>
                <c:pt idx="3128">
                  <c:v>73958.100000000006</c:v>
                </c:pt>
                <c:pt idx="3129">
                  <c:v>73966.8</c:v>
                </c:pt>
                <c:pt idx="3130">
                  <c:v>73972.600000000006</c:v>
                </c:pt>
                <c:pt idx="3131">
                  <c:v>73981.5</c:v>
                </c:pt>
                <c:pt idx="3132">
                  <c:v>73993.5</c:v>
                </c:pt>
                <c:pt idx="3133">
                  <c:v>73999.7</c:v>
                </c:pt>
                <c:pt idx="3134">
                  <c:v>74009.5</c:v>
                </c:pt>
                <c:pt idx="3135">
                  <c:v>74016.399999999994</c:v>
                </c:pt>
                <c:pt idx="3136">
                  <c:v>74027.199999999997</c:v>
                </c:pt>
                <c:pt idx="3137">
                  <c:v>74038.5</c:v>
                </c:pt>
                <c:pt idx="3138">
                  <c:v>74050.2</c:v>
                </c:pt>
                <c:pt idx="3139">
                  <c:v>74062.399999999994</c:v>
                </c:pt>
                <c:pt idx="3140">
                  <c:v>74075</c:v>
                </c:pt>
                <c:pt idx="3141">
                  <c:v>74092.399999999994</c:v>
                </c:pt>
                <c:pt idx="3142">
                  <c:v>74105.8</c:v>
                </c:pt>
                <c:pt idx="3143">
                  <c:v>74119.5</c:v>
                </c:pt>
                <c:pt idx="3144">
                  <c:v>74128.800000000003</c:v>
                </c:pt>
                <c:pt idx="3145">
                  <c:v>74147.600000000006</c:v>
                </c:pt>
                <c:pt idx="3146">
                  <c:v>74157.2</c:v>
                </c:pt>
                <c:pt idx="3147">
                  <c:v>74166.8</c:v>
                </c:pt>
                <c:pt idx="3148">
                  <c:v>74181.399999999994</c:v>
                </c:pt>
                <c:pt idx="3149">
                  <c:v>74191.199999999997</c:v>
                </c:pt>
                <c:pt idx="3150">
                  <c:v>74205.899999999994</c:v>
                </c:pt>
                <c:pt idx="3151">
                  <c:v>74220.7</c:v>
                </c:pt>
                <c:pt idx="3152">
                  <c:v>74235.5</c:v>
                </c:pt>
                <c:pt idx="3153">
                  <c:v>74250.399999999994</c:v>
                </c:pt>
                <c:pt idx="3154">
                  <c:v>74260.2</c:v>
                </c:pt>
                <c:pt idx="3155">
                  <c:v>74270</c:v>
                </c:pt>
                <c:pt idx="3156">
                  <c:v>74289.5</c:v>
                </c:pt>
                <c:pt idx="3157">
                  <c:v>74308.800000000003</c:v>
                </c:pt>
                <c:pt idx="3158">
                  <c:v>74318.3</c:v>
                </c:pt>
                <c:pt idx="3159">
                  <c:v>74332.3</c:v>
                </c:pt>
                <c:pt idx="3160">
                  <c:v>74346.2</c:v>
                </c:pt>
                <c:pt idx="3161">
                  <c:v>74355.3</c:v>
                </c:pt>
                <c:pt idx="3162">
                  <c:v>74368.600000000006</c:v>
                </c:pt>
                <c:pt idx="3163">
                  <c:v>74377.399999999994</c:v>
                </c:pt>
                <c:pt idx="3164">
                  <c:v>74394.3</c:v>
                </c:pt>
                <c:pt idx="3165">
                  <c:v>74406.7</c:v>
                </c:pt>
                <c:pt idx="3166">
                  <c:v>74419</c:v>
                </c:pt>
                <c:pt idx="3167">
                  <c:v>74472.3</c:v>
                </c:pt>
                <c:pt idx="3168">
                  <c:v>74521.100000000006</c:v>
                </c:pt>
                <c:pt idx="3169">
                  <c:v>74533.2</c:v>
                </c:pt>
                <c:pt idx="3170">
                  <c:v>74541.3</c:v>
                </c:pt>
                <c:pt idx="3171">
                  <c:v>74553.3</c:v>
                </c:pt>
                <c:pt idx="3172">
                  <c:v>74565.3</c:v>
                </c:pt>
                <c:pt idx="3173">
                  <c:v>74577.3</c:v>
                </c:pt>
                <c:pt idx="3174">
                  <c:v>74593.2</c:v>
                </c:pt>
                <c:pt idx="3175">
                  <c:v>74605</c:v>
                </c:pt>
                <c:pt idx="3176">
                  <c:v>74616.7</c:v>
                </c:pt>
                <c:pt idx="3177">
                  <c:v>74628.399999999994</c:v>
                </c:pt>
                <c:pt idx="3178">
                  <c:v>74651.600000000006</c:v>
                </c:pt>
                <c:pt idx="3179">
                  <c:v>74670.600000000006</c:v>
                </c:pt>
                <c:pt idx="3180">
                  <c:v>74681.899999999994</c:v>
                </c:pt>
                <c:pt idx="3181">
                  <c:v>74693.100000000006</c:v>
                </c:pt>
                <c:pt idx="3182">
                  <c:v>74707.899999999994</c:v>
                </c:pt>
                <c:pt idx="3183">
                  <c:v>74722.600000000006</c:v>
                </c:pt>
                <c:pt idx="3184">
                  <c:v>74782.5</c:v>
                </c:pt>
                <c:pt idx="3185">
                  <c:v>74815.8</c:v>
                </c:pt>
                <c:pt idx="3186">
                  <c:v>74825.5</c:v>
                </c:pt>
                <c:pt idx="3187">
                  <c:v>74838.2</c:v>
                </c:pt>
                <c:pt idx="3188">
                  <c:v>74850.7</c:v>
                </c:pt>
                <c:pt idx="3189">
                  <c:v>74859.899999999994</c:v>
                </c:pt>
                <c:pt idx="3190">
                  <c:v>74869</c:v>
                </c:pt>
                <c:pt idx="3191">
                  <c:v>74883.899999999994</c:v>
                </c:pt>
                <c:pt idx="3192">
                  <c:v>74895.7</c:v>
                </c:pt>
                <c:pt idx="3193">
                  <c:v>74910.100000000006</c:v>
                </c:pt>
                <c:pt idx="3194">
                  <c:v>74918.600000000006</c:v>
                </c:pt>
                <c:pt idx="3195">
                  <c:v>74929.899999999994</c:v>
                </c:pt>
                <c:pt idx="3196">
                  <c:v>74943.7</c:v>
                </c:pt>
                <c:pt idx="3197">
                  <c:v>74954.7</c:v>
                </c:pt>
                <c:pt idx="3198">
                  <c:v>74965.5</c:v>
                </c:pt>
                <c:pt idx="3199">
                  <c:v>74976.2</c:v>
                </c:pt>
                <c:pt idx="3200">
                  <c:v>74992</c:v>
                </c:pt>
                <c:pt idx="3201">
                  <c:v>75002.5</c:v>
                </c:pt>
                <c:pt idx="3202">
                  <c:v>75015.399999999994</c:v>
                </c:pt>
                <c:pt idx="3203">
                  <c:v>75025.7</c:v>
                </c:pt>
                <c:pt idx="3204">
                  <c:v>75035.899999999994</c:v>
                </c:pt>
                <c:pt idx="3205">
                  <c:v>75046.100000000006</c:v>
                </c:pt>
                <c:pt idx="3206">
                  <c:v>75056.2</c:v>
                </c:pt>
                <c:pt idx="3207">
                  <c:v>75068.800000000003</c:v>
                </c:pt>
                <c:pt idx="3208">
                  <c:v>75076.399999999994</c:v>
                </c:pt>
                <c:pt idx="3209">
                  <c:v>75088.899999999994</c:v>
                </c:pt>
                <c:pt idx="3210">
                  <c:v>75098.899999999994</c:v>
                </c:pt>
                <c:pt idx="3211">
                  <c:v>75109</c:v>
                </c:pt>
                <c:pt idx="3212">
                  <c:v>75119</c:v>
                </c:pt>
                <c:pt idx="3213">
                  <c:v>75131.7</c:v>
                </c:pt>
                <c:pt idx="3214">
                  <c:v>75139.199999999997</c:v>
                </c:pt>
                <c:pt idx="3215">
                  <c:v>75149.399999999994</c:v>
                </c:pt>
                <c:pt idx="3216">
                  <c:v>75162.2</c:v>
                </c:pt>
                <c:pt idx="3217">
                  <c:v>75172.5</c:v>
                </c:pt>
                <c:pt idx="3218">
                  <c:v>75182.899999999994</c:v>
                </c:pt>
                <c:pt idx="3219">
                  <c:v>75196</c:v>
                </c:pt>
                <c:pt idx="3220">
                  <c:v>75211.8</c:v>
                </c:pt>
                <c:pt idx="3221">
                  <c:v>75222.399999999994</c:v>
                </c:pt>
                <c:pt idx="3222">
                  <c:v>75233</c:v>
                </c:pt>
                <c:pt idx="3223">
                  <c:v>75243.600000000006</c:v>
                </c:pt>
                <c:pt idx="3224">
                  <c:v>75254.2</c:v>
                </c:pt>
                <c:pt idx="3225">
                  <c:v>75264.800000000003</c:v>
                </c:pt>
                <c:pt idx="3226">
                  <c:v>75275.399999999994</c:v>
                </c:pt>
                <c:pt idx="3227">
                  <c:v>75283.3</c:v>
                </c:pt>
                <c:pt idx="3228">
                  <c:v>75299.100000000006</c:v>
                </c:pt>
                <c:pt idx="3229">
                  <c:v>75322.3</c:v>
                </c:pt>
                <c:pt idx="3230">
                  <c:v>75335</c:v>
                </c:pt>
                <c:pt idx="3231">
                  <c:v>75345.100000000006</c:v>
                </c:pt>
                <c:pt idx="3232">
                  <c:v>75355</c:v>
                </c:pt>
                <c:pt idx="3233">
                  <c:v>75364.800000000003</c:v>
                </c:pt>
                <c:pt idx="3234">
                  <c:v>75374.399999999994</c:v>
                </c:pt>
                <c:pt idx="3235">
                  <c:v>75386.100000000006</c:v>
                </c:pt>
                <c:pt idx="3236">
                  <c:v>75395.3</c:v>
                </c:pt>
                <c:pt idx="3237">
                  <c:v>75404.399999999994</c:v>
                </c:pt>
                <c:pt idx="3238">
                  <c:v>75413.2</c:v>
                </c:pt>
                <c:pt idx="3239">
                  <c:v>75425.899999999994</c:v>
                </c:pt>
                <c:pt idx="3240">
                  <c:v>75438.2</c:v>
                </c:pt>
                <c:pt idx="3241">
                  <c:v>75446</c:v>
                </c:pt>
                <c:pt idx="3242">
                  <c:v>75453.5</c:v>
                </c:pt>
                <c:pt idx="3243">
                  <c:v>75460.800000000003</c:v>
                </c:pt>
                <c:pt idx="3244">
                  <c:v>75469.399999999994</c:v>
                </c:pt>
                <c:pt idx="3245">
                  <c:v>75476.100000000006</c:v>
                </c:pt>
                <c:pt idx="3246">
                  <c:v>75482.5</c:v>
                </c:pt>
                <c:pt idx="3247">
                  <c:v>75488.7</c:v>
                </c:pt>
                <c:pt idx="3248">
                  <c:v>75494.7</c:v>
                </c:pt>
                <c:pt idx="3249">
                  <c:v>75500.5</c:v>
                </c:pt>
                <c:pt idx="3250">
                  <c:v>75506.2</c:v>
                </c:pt>
                <c:pt idx="3251">
                  <c:v>75513.100000000006</c:v>
                </c:pt>
                <c:pt idx="3252">
                  <c:v>75515.8</c:v>
                </c:pt>
                <c:pt idx="3253">
                  <c:v>75522.5</c:v>
                </c:pt>
                <c:pt idx="3254">
                  <c:v>75527.8</c:v>
                </c:pt>
                <c:pt idx="3255">
                  <c:v>75531.7</c:v>
                </c:pt>
                <c:pt idx="3256">
                  <c:v>75538.2</c:v>
                </c:pt>
                <c:pt idx="3257">
                  <c:v>75542.100000000006</c:v>
                </c:pt>
                <c:pt idx="3258">
                  <c:v>75547.3</c:v>
                </c:pt>
                <c:pt idx="3259">
                  <c:v>75552.5</c:v>
                </c:pt>
                <c:pt idx="3260">
                  <c:v>75557.7</c:v>
                </c:pt>
                <c:pt idx="3261">
                  <c:v>75563.100000000006</c:v>
                </c:pt>
                <c:pt idx="3262">
                  <c:v>75567.100000000006</c:v>
                </c:pt>
                <c:pt idx="3263">
                  <c:v>75572.600000000006</c:v>
                </c:pt>
                <c:pt idx="3264">
                  <c:v>75579.600000000006</c:v>
                </c:pt>
                <c:pt idx="3265">
                  <c:v>75586.899999999994</c:v>
                </c:pt>
                <c:pt idx="3266">
                  <c:v>75594.399999999994</c:v>
                </c:pt>
                <c:pt idx="3267">
                  <c:v>75600.7</c:v>
                </c:pt>
                <c:pt idx="3268">
                  <c:v>75607.100000000006</c:v>
                </c:pt>
                <c:pt idx="3269">
                  <c:v>75612.2</c:v>
                </c:pt>
                <c:pt idx="3270">
                  <c:v>75619.100000000006</c:v>
                </c:pt>
                <c:pt idx="3271">
                  <c:v>75626.2</c:v>
                </c:pt>
                <c:pt idx="3272">
                  <c:v>75635.600000000006</c:v>
                </c:pt>
                <c:pt idx="3273">
                  <c:v>75643.5</c:v>
                </c:pt>
                <c:pt idx="3274">
                  <c:v>75651.7</c:v>
                </c:pt>
                <c:pt idx="3275">
                  <c:v>75658.100000000006</c:v>
                </c:pt>
                <c:pt idx="3276">
                  <c:v>75666.8</c:v>
                </c:pt>
                <c:pt idx="3277">
                  <c:v>75675.8</c:v>
                </c:pt>
                <c:pt idx="3278">
                  <c:v>75680.399999999994</c:v>
                </c:pt>
                <c:pt idx="3279">
                  <c:v>75689.7</c:v>
                </c:pt>
                <c:pt idx="3280">
                  <c:v>75696.899999999994</c:v>
                </c:pt>
                <c:pt idx="3281">
                  <c:v>75704.2</c:v>
                </c:pt>
                <c:pt idx="3282">
                  <c:v>75714.100000000006</c:v>
                </c:pt>
                <c:pt idx="3283">
                  <c:v>75721.7</c:v>
                </c:pt>
                <c:pt idx="3284">
                  <c:v>75732</c:v>
                </c:pt>
                <c:pt idx="3285">
                  <c:v>75742.399999999994</c:v>
                </c:pt>
                <c:pt idx="3286">
                  <c:v>75753</c:v>
                </c:pt>
                <c:pt idx="3287">
                  <c:v>75763.8</c:v>
                </c:pt>
                <c:pt idx="3288">
                  <c:v>75771.899999999994</c:v>
                </c:pt>
                <c:pt idx="3289">
                  <c:v>75780.100000000006</c:v>
                </c:pt>
                <c:pt idx="3290">
                  <c:v>75788.399999999994</c:v>
                </c:pt>
                <c:pt idx="3291">
                  <c:v>75799.5</c:v>
                </c:pt>
                <c:pt idx="3292">
                  <c:v>75807.8</c:v>
                </c:pt>
                <c:pt idx="3293">
                  <c:v>75816.2</c:v>
                </c:pt>
                <c:pt idx="3294">
                  <c:v>75827.5</c:v>
                </c:pt>
                <c:pt idx="3295">
                  <c:v>75838.8</c:v>
                </c:pt>
                <c:pt idx="3296">
                  <c:v>75850.2</c:v>
                </c:pt>
                <c:pt idx="3297">
                  <c:v>75855.8</c:v>
                </c:pt>
                <c:pt idx="3298">
                  <c:v>75867.199999999997</c:v>
                </c:pt>
                <c:pt idx="3299">
                  <c:v>75872.899999999994</c:v>
                </c:pt>
                <c:pt idx="3300">
                  <c:v>75884.2</c:v>
                </c:pt>
                <c:pt idx="3301">
                  <c:v>75892.7</c:v>
                </c:pt>
                <c:pt idx="3302">
                  <c:v>75901.100000000006</c:v>
                </c:pt>
                <c:pt idx="3303">
                  <c:v>75909.5</c:v>
                </c:pt>
                <c:pt idx="3304">
                  <c:v>75923.5</c:v>
                </c:pt>
                <c:pt idx="3305">
                  <c:v>75934.5</c:v>
                </c:pt>
                <c:pt idx="3306">
                  <c:v>75945.5</c:v>
                </c:pt>
                <c:pt idx="3307">
                  <c:v>75959.199999999997</c:v>
                </c:pt>
                <c:pt idx="3308">
                  <c:v>75967.5</c:v>
                </c:pt>
                <c:pt idx="3309">
                  <c:v>75981.399999999994</c:v>
                </c:pt>
                <c:pt idx="3310">
                  <c:v>75998.2</c:v>
                </c:pt>
                <c:pt idx="3311">
                  <c:v>76012.3</c:v>
                </c:pt>
                <c:pt idx="3312">
                  <c:v>76023.7</c:v>
                </c:pt>
                <c:pt idx="3313">
                  <c:v>76032.2</c:v>
                </c:pt>
                <c:pt idx="3314">
                  <c:v>76043.600000000006</c:v>
                </c:pt>
                <c:pt idx="3315">
                  <c:v>76055.100000000006</c:v>
                </c:pt>
                <c:pt idx="3316">
                  <c:v>76063.7</c:v>
                </c:pt>
                <c:pt idx="3317">
                  <c:v>76075.199999999997</c:v>
                </c:pt>
                <c:pt idx="3318">
                  <c:v>76086.8</c:v>
                </c:pt>
                <c:pt idx="3319">
                  <c:v>76101.3</c:v>
                </c:pt>
                <c:pt idx="3320">
                  <c:v>76113</c:v>
                </c:pt>
                <c:pt idx="3321">
                  <c:v>76121.7</c:v>
                </c:pt>
                <c:pt idx="3322">
                  <c:v>76130.5</c:v>
                </c:pt>
                <c:pt idx="3323">
                  <c:v>76139.3</c:v>
                </c:pt>
                <c:pt idx="3324">
                  <c:v>76148.100000000006</c:v>
                </c:pt>
                <c:pt idx="3325">
                  <c:v>76159.899999999994</c:v>
                </c:pt>
                <c:pt idx="3326">
                  <c:v>76168.7</c:v>
                </c:pt>
                <c:pt idx="3327">
                  <c:v>76177.600000000006</c:v>
                </c:pt>
                <c:pt idx="3328">
                  <c:v>76183.5</c:v>
                </c:pt>
                <c:pt idx="3329">
                  <c:v>76195.3</c:v>
                </c:pt>
                <c:pt idx="3330">
                  <c:v>76204.2</c:v>
                </c:pt>
                <c:pt idx="3331">
                  <c:v>76216</c:v>
                </c:pt>
                <c:pt idx="3332">
                  <c:v>76224.899999999994</c:v>
                </c:pt>
                <c:pt idx="3333">
                  <c:v>76236.800000000003</c:v>
                </c:pt>
                <c:pt idx="3334">
                  <c:v>76242.7</c:v>
                </c:pt>
                <c:pt idx="3335">
                  <c:v>76251.600000000006</c:v>
                </c:pt>
                <c:pt idx="3336">
                  <c:v>76263.5</c:v>
                </c:pt>
                <c:pt idx="3337">
                  <c:v>76281.8</c:v>
                </c:pt>
                <c:pt idx="3338">
                  <c:v>76291.100000000006</c:v>
                </c:pt>
                <c:pt idx="3339">
                  <c:v>76300.5</c:v>
                </c:pt>
                <c:pt idx="3340">
                  <c:v>76306.8</c:v>
                </c:pt>
                <c:pt idx="3341">
                  <c:v>76316.3</c:v>
                </c:pt>
                <c:pt idx="3342">
                  <c:v>76329.2</c:v>
                </c:pt>
                <c:pt idx="3343">
                  <c:v>76345.399999999994</c:v>
                </c:pt>
                <c:pt idx="3344">
                  <c:v>76358.5</c:v>
                </c:pt>
                <c:pt idx="3345">
                  <c:v>76368.3</c:v>
                </c:pt>
                <c:pt idx="3346">
                  <c:v>76378.2</c:v>
                </c:pt>
                <c:pt idx="3347">
                  <c:v>76391.3</c:v>
                </c:pt>
                <c:pt idx="3348">
                  <c:v>76414.3</c:v>
                </c:pt>
                <c:pt idx="3349">
                  <c:v>76430.600000000006</c:v>
                </c:pt>
                <c:pt idx="3350">
                  <c:v>76440.3</c:v>
                </c:pt>
                <c:pt idx="3351">
                  <c:v>76450</c:v>
                </c:pt>
                <c:pt idx="3352">
                  <c:v>76459.600000000006</c:v>
                </c:pt>
                <c:pt idx="3353">
                  <c:v>76472.3</c:v>
                </c:pt>
                <c:pt idx="3354">
                  <c:v>76481.7</c:v>
                </c:pt>
                <c:pt idx="3355">
                  <c:v>76494</c:v>
                </c:pt>
                <c:pt idx="3356">
                  <c:v>76503.199999999997</c:v>
                </c:pt>
                <c:pt idx="3357">
                  <c:v>76512.2</c:v>
                </c:pt>
                <c:pt idx="3358">
                  <c:v>76523.899999999994</c:v>
                </c:pt>
                <c:pt idx="3359">
                  <c:v>76549.399999999994</c:v>
                </c:pt>
                <c:pt idx="3360">
                  <c:v>76560.2</c:v>
                </c:pt>
                <c:pt idx="3361">
                  <c:v>76565.5</c:v>
                </c:pt>
                <c:pt idx="3362">
                  <c:v>76573.2</c:v>
                </c:pt>
                <c:pt idx="3363">
                  <c:v>76583.199999999997</c:v>
                </c:pt>
                <c:pt idx="3364">
                  <c:v>76590.399999999994</c:v>
                </c:pt>
                <c:pt idx="3365">
                  <c:v>76617.100000000006</c:v>
                </c:pt>
                <c:pt idx="3366">
                  <c:v>76623.3</c:v>
                </c:pt>
                <c:pt idx="3367">
                  <c:v>76629.399999999994</c:v>
                </c:pt>
                <c:pt idx="3368">
                  <c:v>76635.3</c:v>
                </c:pt>
                <c:pt idx="3369">
                  <c:v>76641.100000000006</c:v>
                </c:pt>
                <c:pt idx="3370">
                  <c:v>76644.899999999994</c:v>
                </c:pt>
                <c:pt idx="3371">
                  <c:v>76650.5</c:v>
                </c:pt>
                <c:pt idx="3372">
                  <c:v>76655.899999999994</c:v>
                </c:pt>
                <c:pt idx="3373">
                  <c:v>76663.100000000006</c:v>
                </c:pt>
                <c:pt idx="3374">
                  <c:v>76668.3</c:v>
                </c:pt>
                <c:pt idx="3375">
                  <c:v>76673.5</c:v>
                </c:pt>
                <c:pt idx="3376">
                  <c:v>76676.899999999994</c:v>
                </c:pt>
                <c:pt idx="3377">
                  <c:v>76683.7</c:v>
                </c:pt>
                <c:pt idx="3378">
                  <c:v>76687.100000000006</c:v>
                </c:pt>
                <c:pt idx="3379">
                  <c:v>76693.7</c:v>
                </c:pt>
                <c:pt idx="3380">
                  <c:v>76698.7</c:v>
                </c:pt>
                <c:pt idx="3381">
                  <c:v>76703.7</c:v>
                </c:pt>
                <c:pt idx="3382">
                  <c:v>76737.5</c:v>
                </c:pt>
                <c:pt idx="3383">
                  <c:v>76741</c:v>
                </c:pt>
                <c:pt idx="3384">
                  <c:v>76746.3</c:v>
                </c:pt>
                <c:pt idx="3385">
                  <c:v>76751.7</c:v>
                </c:pt>
                <c:pt idx="3386">
                  <c:v>76759.100000000006</c:v>
                </c:pt>
                <c:pt idx="3387">
                  <c:v>76764.800000000003</c:v>
                </c:pt>
                <c:pt idx="3388">
                  <c:v>76770.600000000006</c:v>
                </c:pt>
                <c:pt idx="3389">
                  <c:v>76776.5</c:v>
                </c:pt>
                <c:pt idx="3390">
                  <c:v>76782.600000000006</c:v>
                </c:pt>
                <c:pt idx="3391">
                  <c:v>76786.8</c:v>
                </c:pt>
                <c:pt idx="3392">
                  <c:v>76793.2</c:v>
                </c:pt>
                <c:pt idx="3393">
                  <c:v>76801.899999999994</c:v>
                </c:pt>
                <c:pt idx="3394">
                  <c:v>76830.399999999994</c:v>
                </c:pt>
                <c:pt idx="3395">
                  <c:v>76853.8</c:v>
                </c:pt>
                <c:pt idx="3396">
                  <c:v>76864.7</c:v>
                </c:pt>
                <c:pt idx="3397">
                  <c:v>76875.899999999994</c:v>
                </c:pt>
                <c:pt idx="3398">
                  <c:v>76884.5</c:v>
                </c:pt>
                <c:pt idx="3399">
                  <c:v>76893.2</c:v>
                </c:pt>
                <c:pt idx="3400">
                  <c:v>76902.100000000006</c:v>
                </c:pt>
                <c:pt idx="3401">
                  <c:v>76914.2</c:v>
                </c:pt>
                <c:pt idx="3402">
                  <c:v>76920.3</c:v>
                </c:pt>
                <c:pt idx="3403">
                  <c:v>76932.800000000003</c:v>
                </c:pt>
                <c:pt idx="3404">
                  <c:v>76945.600000000006</c:v>
                </c:pt>
                <c:pt idx="3405">
                  <c:v>76958.600000000006</c:v>
                </c:pt>
                <c:pt idx="3406">
                  <c:v>76971.8</c:v>
                </c:pt>
                <c:pt idx="3407">
                  <c:v>76985.2</c:v>
                </c:pt>
                <c:pt idx="3408">
                  <c:v>76998.899999999994</c:v>
                </c:pt>
                <c:pt idx="3409">
                  <c:v>77012.800000000003</c:v>
                </c:pt>
                <c:pt idx="3410">
                  <c:v>77026.899999999994</c:v>
                </c:pt>
                <c:pt idx="3411">
                  <c:v>77037.600000000006</c:v>
                </c:pt>
                <c:pt idx="3412">
                  <c:v>77052</c:v>
                </c:pt>
                <c:pt idx="3413">
                  <c:v>77062.899999999994</c:v>
                </c:pt>
                <c:pt idx="3414">
                  <c:v>77077.7</c:v>
                </c:pt>
                <c:pt idx="3415">
                  <c:v>77092.600000000006</c:v>
                </c:pt>
                <c:pt idx="3416">
                  <c:v>77107.600000000006</c:v>
                </c:pt>
                <c:pt idx="3417">
                  <c:v>77122.8</c:v>
                </c:pt>
                <c:pt idx="3418">
                  <c:v>77138.2</c:v>
                </c:pt>
                <c:pt idx="3419">
                  <c:v>77153.7</c:v>
                </c:pt>
                <c:pt idx="3420">
                  <c:v>77165.399999999994</c:v>
                </c:pt>
                <c:pt idx="3421">
                  <c:v>77181.100000000006</c:v>
                </c:pt>
                <c:pt idx="3422">
                  <c:v>77196.899999999994</c:v>
                </c:pt>
                <c:pt idx="3423">
                  <c:v>77212.800000000003</c:v>
                </c:pt>
                <c:pt idx="3424">
                  <c:v>77220.800000000003</c:v>
                </c:pt>
                <c:pt idx="3425">
                  <c:v>77241.100000000006</c:v>
                </c:pt>
                <c:pt idx="3426">
                  <c:v>77258.2</c:v>
                </c:pt>
                <c:pt idx="3427">
                  <c:v>77271.5</c:v>
                </c:pt>
                <c:pt idx="3428">
                  <c:v>77294.7</c:v>
                </c:pt>
                <c:pt idx="3429">
                  <c:v>77309.2</c:v>
                </c:pt>
                <c:pt idx="3430">
                  <c:v>77328.899999999994</c:v>
                </c:pt>
                <c:pt idx="3431">
                  <c:v>77349.2</c:v>
                </c:pt>
                <c:pt idx="3432">
                  <c:v>77370</c:v>
                </c:pt>
                <c:pt idx="3433">
                  <c:v>77391.100000000006</c:v>
                </c:pt>
                <c:pt idx="3434">
                  <c:v>77407.199999999997</c:v>
                </c:pt>
                <c:pt idx="3435">
                  <c:v>77423.399999999994</c:v>
                </c:pt>
                <c:pt idx="3436">
                  <c:v>77445.100000000006</c:v>
                </c:pt>
                <c:pt idx="3437">
                  <c:v>77467</c:v>
                </c:pt>
                <c:pt idx="3438">
                  <c:v>77488.899999999994</c:v>
                </c:pt>
                <c:pt idx="3439">
                  <c:v>77510.7</c:v>
                </c:pt>
                <c:pt idx="3440">
                  <c:v>77532.5</c:v>
                </c:pt>
                <c:pt idx="3441">
                  <c:v>77554.100000000006</c:v>
                </c:pt>
                <c:pt idx="3442">
                  <c:v>77575.399999999994</c:v>
                </c:pt>
                <c:pt idx="3443">
                  <c:v>77591.100000000006</c:v>
                </c:pt>
                <c:pt idx="3444">
                  <c:v>77611.8</c:v>
                </c:pt>
                <c:pt idx="3445">
                  <c:v>77627</c:v>
                </c:pt>
                <c:pt idx="3446">
                  <c:v>77646.8</c:v>
                </c:pt>
                <c:pt idx="3447">
                  <c:v>77666</c:v>
                </c:pt>
                <c:pt idx="3448">
                  <c:v>77684.5</c:v>
                </c:pt>
                <c:pt idx="3449">
                  <c:v>77702.2</c:v>
                </c:pt>
                <c:pt idx="3450">
                  <c:v>77719.199999999997</c:v>
                </c:pt>
                <c:pt idx="3451">
                  <c:v>77735.199999999997</c:v>
                </c:pt>
                <c:pt idx="3452">
                  <c:v>77750.2</c:v>
                </c:pt>
                <c:pt idx="3453">
                  <c:v>77760.899999999994</c:v>
                </c:pt>
                <c:pt idx="3454">
                  <c:v>77774.8</c:v>
                </c:pt>
                <c:pt idx="3455">
                  <c:v>77785.2</c:v>
                </c:pt>
                <c:pt idx="3456">
                  <c:v>77798.7</c:v>
                </c:pt>
                <c:pt idx="3457">
                  <c:v>77812.100000000006</c:v>
                </c:pt>
                <c:pt idx="3458">
                  <c:v>77825.2</c:v>
                </c:pt>
                <c:pt idx="3459">
                  <c:v>77838.100000000006</c:v>
                </c:pt>
                <c:pt idx="3460">
                  <c:v>77850.7</c:v>
                </c:pt>
                <c:pt idx="3461">
                  <c:v>77863.199999999997</c:v>
                </c:pt>
                <c:pt idx="3462">
                  <c:v>77872.399999999994</c:v>
                </c:pt>
                <c:pt idx="3463">
                  <c:v>77884.399999999994</c:v>
                </c:pt>
                <c:pt idx="3464">
                  <c:v>77896.2</c:v>
                </c:pt>
                <c:pt idx="3465">
                  <c:v>77907.8</c:v>
                </c:pt>
                <c:pt idx="3466">
                  <c:v>77916.399999999994</c:v>
                </c:pt>
                <c:pt idx="3467">
                  <c:v>77927.5</c:v>
                </c:pt>
                <c:pt idx="3468">
                  <c:v>77938.5</c:v>
                </c:pt>
                <c:pt idx="3469">
                  <c:v>77951.899999999994</c:v>
                </c:pt>
                <c:pt idx="3470">
                  <c:v>77962.3</c:v>
                </c:pt>
                <c:pt idx="3471">
                  <c:v>77972.5</c:v>
                </c:pt>
                <c:pt idx="3472">
                  <c:v>77977.5</c:v>
                </c:pt>
                <c:pt idx="3473">
                  <c:v>77987.399999999994</c:v>
                </c:pt>
                <c:pt idx="3474">
                  <c:v>77997</c:v>
                </c:pt>
                <c:pt idx="3475">
                  <c:v>78006.399999999994</c:v>
                </c:pt>
                <c:pt idx="3476">
                  <c:v>78015.5</c:v>
                </c:pt>
                <c:pt idx="3477">
                  <c:v>78022.2</c:v>
                </c:pt>
                <c:pt idx="3478">
                  <c:v>78028.800000000003</c:v>
                </c:pt>
                <c:pt idx="3479">
                  <c:v>78037.3</c:v>
                </c:pt>
                <c:pt idx="3480">
                  <c:v>78047.600000000006</c:v>
                </c:pt>
                <c:pt idx="3481">
                  <c:v>78055.7</c:v>
                </c:pt>
                <c:pt idx="3482">
                  <c:v>78061.5</c:v>
                </c:pt>
                <c:pt idx="3483">
                  <c:v>78069.2</c:v>
                </c:pt>
                <c:pt idx="3484">
                  <c:v>78076.7</c:v>
                </c:pt>
                <c:pt idx="3485">
                  <c:v>78082.3</c:v>
                </c:pt>
                <c:pt idx="3486">
                  <c:v>78087.8</c:v>
                </c:pt>
                <c:pt idx="3487">
                  <c:v>78095</c:v>
                </c:pt>
                <c:pt idx="3488">
                  <c:v>78100.3</c:v>
                </c:pt>
                <c:pt idx="3489">
                  <c:v>78107.199999999997</c:v>
                </c:pt>
                <c:pt idx="3490">
                  <c:v>78114</c:v>
                </c:pt>
                <c:pt idx="3491">
                  <c:v>78119.100000000006</c:v>
                </c:pt>
                <c:pt idx="3492">
                  <c:v>78124</c:v>
                </c:pt>
                <c:pt idx="3493">
                  <c:v>78130.600000000006</c:v>
                </c:pt>
                <c:pt idx="3494">
                  <c:v>78135.399999999994</c:v>
                </c:pt>
                <c:pt idx="3495">
                  <c:v>78140.100000000006</c:v>
                </c:pt>
                <c:pt idx="3496">
                  <c:v>78146.3</c:v>
                </c:pt>
                <c:pt idx="3497">
                  <c:v>78149.399999999994</c:v>
                </c:pt>
                <c:pt idx="3498">
                  <c:v>78153.899999999994</c:v>
                </c:pt>
                <c:pt idx="3499">
                  <c:v>78158.399999999994</c:v>
                </c:pt>
                <c:pt idx="3500">
                  <c:v>78162.899999999994</c:v>
                </c:pt>
                <c:pt idx="3501">
                  <c:v>78165.8</c:v>
                </c:pt>
                <c:pt idx="3502">
                  <c:v>78171.5</c:v>
                </c:pt>
                <c:pt idx="3503">
                  <c:v>78174.399999999994</c:v>
                </c:pt>
                <c:pt idx="3504">
                  <c:v>78178.600000000006</c:v>
                </c:pt>
                <c:pt idx="3505">
                  <c:v>78181.399999999994</c:v>
                </c:pt>
                <c:pt idx="3506">
                  <c:v>78185.5</c:v>
                </c:pt>
                <c:pt idx="3507">
                  <c:v>78192.3</c:v>
                </c:pt>
                <c:pt idx="3508">
                  <c:v>78197.600000000006</c:v>
                </c:pt>
                <c:pt idx="3509">
                  <c:v>78201.5</c:v>
                </c:pt>
                <c:pt idx="3510">
                  <c:v>78205.399999999994</c:v>
                </c:pt>
                <c:pt idx="3511">
                  <c:v>78209.3</c:v>
                </c:pt>
                <c:pt idx="3512">
                  <c:v>78214.3</c:v>
                </c:pt>
                <c:pt idx="3513">
                  <c:v>78218.100000000006</c:v>
                </c:pt>
                <c:pt idx="3514">
                  <c:v>78266.5</c:v>
                </c:pt>
                <c:pt idx="3515">
                  <c:v>78267.5</c:v>
                </c:pt>
                <c:pt idx="3516">
                  <c:v>78270.399999999994</c:v>
                </c:pt>
                <c:pt idx="3517">
                  <c:v>78273.399999999994</c:v>
                </c:pt>
                <c:pt idx="3518">
                  <c:v>78276.2</c:v>
                </c:pt>
                <c:pt idx="3519">
                  <c:v>78279.100000000006</c:v>
                </c:pt>
                <c:pt idx="3520">
                  <c:v>78282.8</c:v>
                </c:pt>
                <c:pt idx="3521">
                  <c:v>78285.600000000006</c:v>
                </c:pt>
                <c:pt idx="3522">
                  <c:v>78288.3</c:v>
                </c:pt>
                <c:pt idx="3523">
                  <c:v>78291.100000000006</c:v>
                </c:pt>
                <c:pt idx="3524">
                  <c:v>78294.7</c:v>
                </c:pt>
                <c:pt idx="3525">
                  <c:v>78296.5</c:v>
                </c:pt>
                <c:pt idx="3526">
                  <c:v>78300</c:v>
                </c:pt>
                <c:pt idx="3527">
                  <c:v>78302.7</c:v>
                </c:pt>
                <c:pt idx="3528">
                  <c:v>78304.399999999994</c:v>
                </c:pt>
                <c:pt idx="3529">
                  <c:v>78307.100000000006</c:v>
                </c:pt>
                <c:pt idx="3530">
                  <c:v>78309.7</c:v>
                </c:pt>
                <c:pt idx="3531">
                  <c:v>78312.399999999994</c:v>
                </c:pt>
                <c:pt idx="3532">
                  <c:v>78314.100000000006</c:v>
                </c:pt>
                <c:pt idx="3533">
                  <c:v>78317.7</c:v>
                </c:pt>
                <c:pt idx="3534">
                  <c:v>78320.3</c:v>
                </c:pt>
                <c:pt idx="3535">
                  <c:v>78323</c:v>
                </c:pt>
                <c:pt idx="3536">
                  <c:v>78325.7</c:v>
                </c:pt>
                <c:pt idx="3537">
                  <c:v>78329.3</c:v>
                </c:pt>
                <c:pt idx="3538">
                  <c:v>78332</c:v>
                </c:pt>
                <c:pt idx="3539">
                  <c:v>78334.8</c:v>
                </c:pt>
                <c:pt idx="3540">
                  <c:v>78338.5</c:v>
                </c:pt>
                <c:pt idx="3541">
                  <c:v>78342.3</c:v>
                </c:pt>
                <c:pt idx="3542">
                  <c:v>78345.2</c:v>
                </c:pt>
                <c:pt idx="3543">
                  <c:v>78348.100000000006</c:v>
                </c:pt>
                <c:pt idx="3544">
                  <c:v>78351</c:v>
                </c:pt>
                <c:pt idx="3545">
                  <c:v>78355</c:v>
                </c:pt>
                <c:pt idx="3546">
                  <c:v>78357.899999999994</c:v>
                </c:pt>
                <c:pt idx="3547">
                  <c:v>78360.7</c:v>
                </c:pt>
                <c:pt idx="3548">
                  <c:v>78363.5</c:v>
                </c:pt>
                <c:pt idx="3549">
                  <c:v>78366.2</c:v>
                </c:pt>
                <c:pt idx="3550">
                  <c:v>78368.899999999994</c:v>
                </c:pt>
                <c:pt idx="3551">
                  <c:v>78371.600000000006</c:v>
                </c:pt>
                <c:pt idx="3552">
                  <c:v>78374.2</c:v>
                </c:pt>
                <c:pt idx="3553">
                  <c:v>78376.800000000003</c:v>
                </c:pt>
                <c:pt idx="3554">
                  <c:v>78379.3</c:v>
                </c:pt>
                <c:pt idx="3555">
                  <c:v>78410.8</c:v>
                </c:pt>
                <c:pt idx="3556">
                  <c:v>78413.7</c:v>
                </c:pt>
                <c:pt idx="3557">
                  <c:v>78417.600000000006</c:v>
                </c:pt>
                <c:pt idx="3558">
                  <c:v>78419.600000000006</c:v>
                </c:pt>
                <c:pt idx="3559">
                  <c:v>78422.7</c:v>
                </c:pt>
                <c:pt idx="3560">
                  <c:v>78424.800000000003</c:v>
                </c:pt>
                <c:pt idx="3561">
                  <c:v>78428</c:v>
                </c:pt>
                <c:pt idx="3562">
                  <c:v>78431.3</c:v>
                </c:pt>
                <c:pt idx="3563">
                  <c:v>78434.7</c:v>
                </c:pt>
                <c:pt idx="3564">
                  <c:v>78437</c:v>
                </c:pt>
                <c:pt idx="3565">
                  <c:v>78440.600000000006</c:v>
                </c:pt>
                <c:pt idx="3566">
                  <c:v>78445.600000000006</c:v>
                </c:pt>
                <c:pt idx="3567">
                  <c:v>78448.100000000006</c:v>
                </c:pt>
                <c:pt idx="3568">
                  <c:v>78452.100000000006</c:v>
                </c:pt>
                <c:pt idx="3569">
                  <c:v>78456.2</c:v>
                </c:pt>
                <c:pt idx="3570">
                  <c:v>78459</c:v>
                </c:pt>
                <c:pt idx="3571">
                  <c:v>78463.3</c:v>
                </c:pt>
                <c:pt idx="3572">
                  <c:v>78466.2</c:v>
                </c:pt>
                <c:pt idx="3573">
                  <c:v>78470.8</c:v>
                </c:pt>
                <c:pt idx="3574">
                  <c:v>78475.5</c:v>
                </c:pt>
                <c:pt idx="3575">
                  <c:v>78480.5</c:v>
                </c:pt>
                <c:pt idx="3576">
                  <c:v>78485.899999999994</c:v>
                </c:pt>
                <c:pt idx="3577">
                  <c:v>78491.7</c:v>
                </c:pt>
                <c:pt idx="3578">
                  <c:v>78498.100000000006</c:v>
                </c:pt>
                <c:pt idx="3579">
                  <c:v>78504.800000000003</c:v>
                </c:pt>
                <c:pt idx="3580">
                  <c:v>78509.600000000006</c:v>
                </c:pt>
                <c:pt idx="3581">
                  <c:v>78519.600000000006</c:v>
                </c:pt>
                <c:pt idx="3582">
                  <c:v>78522.2</c:v>
                </c:pt>
                <c:pt idx="3583">
                  <c:v>78530.3</c:v>
                </c:pt>
                <c:pt idx="3584">
                  <c:v>78541.8</c:v>
                </c:pt>
                <c:pt idx="3585">
                  <c:v>78547.7</c:v>
                </c:pt>
                <c:pt idx="3586">
                  <c:v>78556.899999999994</c:v>
                </c:pt>
                <c:pt idx="3587">
                  <c:v>78566.5</c:v>
                </c:pt>
                <c:pt idx="3588">
                  <c:v>78576.3</c:v>
                </c:pt>
                <c:pt idx="3589">
                  <c:v>78589.899999999994</c:v>
                </c:pt>
                <c:pt idx="3590">
                  <c:v>78596.899999999994</c:v>
                </c:pt>
                <c:pt idx="3591">
                  <c:v>78607.7</c:v>
                </c:pt>
                <c:pt idx="3592">
                  <c:v>78618.7</c:v>
                </c:pt>
                <c:pt idx="3593">
                  <c:v>78753</c:v>
                </c:pt>
                <c:pt idx="3594">
                  <c:v>78770.399999999994</c:v>
                </c:pt>
                <c:pt idx="3595">
                  <c:v>78779.199999999997</c:v>
                </c:pt>
                <c:pt idx="3596">
                  <c:v>78796.800000000003</c:v>
                </c:pt>
                <c:pt idx="3597">
                  <c:v>78810.100000000006</c:v>
                </c:pt>
                <c:pt idx="3598">
                  <c:v>78823.399999999994</c:v>
                </c:pt>
                <c:pt idx="3599">
                  <c:v>78841.100000000006</c:v>
                </c:pt>
                <c:pt idx="3600">
                  <c:v>78854.399999999994</c:v>
                </c:pt>
                <c:pt idx="3601">
                  <c:v>78867.7</c:v>
                </c:pt>
                <c:pt idx="3602">
                  <c:v>78881</c:v>
                </c:pt>
                <c:pt idx="3603">
                  <c:v>78894.399999999994</c:v>
                </c:pt>
                <c:pt idx="3604">
                  <c:v>78908.600000000006</c:v>
                </c:pt>
                <c:pt idx="3605">
                  <c:v>78923.7</c:v>
                </c:pt>
                <c:pt idx="3606">
                  <c:v>78945</c:v>
                </c:pt>
                <c:pt idx="3607">
                  <c:v>78961.7</c:v>
                </c:pt>
                <c:pt idx="3608">
                  <c:v>78978.899999999994</c:v>
                </c:pt>
                <c:pt idx="3609">
                  <c:v>78996.7</c:v>
                </c:pt>
                <c:pt idx="3610">
                  <c:v>79014.8</c:v>
                </c:pt>
                <c:pt idx="3611">
                  <c:v>79033.3</c:v>
                </c:pt>
                <c:pt idx="3612">
                  <c:v>79051.899999999994</c:v>
                </c:pt>
                <c:pt idx="3613">
                  <c:v>79077</c:v>
                </c:pt>
                <c:pt idx="3614">
                  <c:v>79095.899999999994</c:v>
                </c:pt>
                <c:pt idx="3615">
                  <c:v>79114.7</c:v>
                </c:pt>
                <c:pt idx="3616">
                  <c:v>79133.399999999994</c:v>
                </c:pt>
                <c:pt idx="3617">
                  <c:v>79151.899999999994</c:v>
                </c:pt>
                <c:pt idx="3618">
                  <c:v>79170</c:v>
                </c:pt>
                <c:pt idx="3619">
                  <c:v>79181.899999999994</c:v>
                </c:pt>
                <c:pt idx="3620">
                  <c:v>79199.399999999994</c:v>
                </c:pt>
                <c:pt idx="3621">
                  <c:v>79216.3</c:v>
                </c:pt>
                <c:pt idx="3622">
                  <c:v>79232.7</c:v>
                </c:pt>
                <c:pt idx="3623">
                  <c:v>79248.3</c:v>
                </c:pt>
                <c:pt idx="3624">
                  <c:v>79263.100000000006</c:v>
                </c:pt>
                <c:pt idx="3625">
                  <c:v>79272.600000000006</c:v>
                </c:pt>
                <c:pt idx="3626">
                  <c:v>79285.899999999994</c:v>
                </c:pt>
                <c:pt idx="3627">
                  <c:v>79353.2</c:v>
                </c:pt>
                <c:pt idx="3628">
                  <c:v>79415.7</c:v>
                </c:pt>
                <c:pt idx="3629">
                  <c:v>79423.399999999994</c:v>
                </c:pt>
                <c:pt idx="3630">
                  <c:v>79430.899999999994</c:v>
                </c:pt>
                <c:pt idx="3631">
                  <c:v>79445.399999999994</c:v>
                </c:pt>
                <c:pt idx="3632">
                  <c:v>79479.8</c:v>
                </c:pt>
                <c:pt idx="3633">
                  <c:v>79488.7</c:v>
                </c:pt>
                <c:pt idx="3634">
                  <c:v>79495.3</c:v>
                </c:pt>
                <c:pt idx="3635">
                  <c:v>79504</c:v>
                </c:pt>
                <c:pt idx="3636">
                  <c:v>79510.600000000006</c:v>
                </c:pt>
                <c:pt idx="3637">
                  <c:v>79519.399999999994</c:v>
                </c:pt>
                <c:pt idx="3638">
                  <c:v>79526</c:v>
                </c:pt>
                <c:pt idx="3639">
                  <c:v>79532.600000000006</c:v>
                </c:pt>
                <c:pt idx="3640">
                  <c:v>79541.5</c:v>
                </c:pt>
                <c:pt idx="3641">
                  <c:v>79550.600000000006</c:v>
                </c:pt>
                <c:pt idx="3642">
                  <c:v>79557.5</c:v>
                </c:pt>
                <c:pt idx="3643">
                  <c:v>79566.8</c:v>
                </c:pt>
                <c:pt idx="3644">
                  <c:v>79576.399999999994</c:v>
                </c:pt>
                <c:pt idx="3645">
                  <c:v>79586.2</c:v>
                </c:pt>
                <c:pt idx="3646">
                  <c:v>79598.899999999994</c:v>
                </c:pt>
                <c:pt idx="3647">
                  <c:v>79606.7</c:v>
                </c:pt>
                <c:pt idx="3648">
                  <c:v>79617.5</c:v>
                </c:pt>
                <c:pt idx="3649">
                  <c:v>79625.8</c:v>
                </c:pt>
                <c:pt idx="3650">
                  <c:v>79637.100000000006</c:v>
                </c:pt>
                <c:pt idx="3651">
                  <c:v>79648.5</c:v>
                </c:pt>
                <c:pt idx="3652">
                  <c:v>79660</c:v>
                </c:pt>
                <c:pt idx="3653">
                  <c:v>79671.5</c:v>
                </c:pt>
                <c:pt idx="3654">
                  <c:v>79683.100000000006</c:v>
                </c:pt>
                <c:pt idx="3655">
                  <c:v>79694.8</c:v>
                </c:pt>
                <c:pt idx="3656">
                  <c:v>79706.600000000006</c:v>
                </c:pt>
                <c:pt idx="3657">
                  <c:v>79718.5</c:v>
                </c:pt>
                <c:pt idx="3658">
                  <c:v>79727.5</c:v>
                </c:pt>
                <c:pt idx="3659">
                  <c:v>79742.600000000006</c:v>
                </c:pt>
                <c:pt idx="3660">
                  <c:v>79751.7</c:v>
                </c:pt>
                <c:pt idx="3661">
                  <c:v>79763.899999999994</c:v>
                </c:pt>
                <c:pt idx="3662">
                  <c:v>79773.2</c:v>
                </c:pt>
                <c:pt idx="3663">
                  <c:v>79785.600000000006</c:v>
                </c:pt>
                <c:pt idx="3664">
                  <c:v>79798.100000000006</c:v>
                </c:pt>
                <c:pt idx="3665">
                  <c:v>79810.8</c:v>
                </c:pt>
                <c:pt idx="3666">
                  <c:v>79823.5</c:v>
                </c:pt>
                <c:pt idx="3667">
                  <c:v>79836.399999999994</c:v>
                </c:pt>
                <c:pt idx="3668">
                  <c:v>79849.399999999994</c:v>
                </c:pt>
                <c:pt idx="3669">
                  <c:v>79862.5</c:v>
                </c:pt>
                <c:pt idx="3670">
                  <c:v>79872.399999999994</c:v>
                </c:pt>
                <c:pt idx="3671">
                  <c:v>79882.3</c:v>
                </c:pt>
                <c:pt idx="3672">
                  <c:v>79899.100000000006</c:v>
                </c:pt>
                <c:pt idx="3673">
                  <c:v>79909.2</c:v>
                </c:pt>
                <c:pt idx="3674">
                  <c:v>79922.899999999994</c:v>
                </c:pt>
                <c:pt idx="3675">
                  <c:v>79940.2</c:v>
                </c:pt>
                <c:pt idx="3676">
                  <c:v>79950.600000000006</c:v>
                </c:pt>
                <c:pt idx="3677">
                  <c:v>79964.7</c:v>
                </c:pt>
                <c:pt idx="3678">
                  <c:v>79979.399999999994</c:v>
                </c:pt>
                <c:pt idx="3679">
                  <c:v>79994.7</c:v>
                </c:pt>
                <c:pt idx="3680">
                  <c:v>80006.399999999994</c:v>
                </c:pt>
                <c:pt idx="3681">
                  <c:v>80018.5</c:v>
                </c:pt>
                <c:pt idx="3682">
                  <c:v>80034.899999999994</c:v>
                </c:pt>
                <c:pt idx="3683">
                  <c:v>80055.899999999994</c:v>
                </c:pt>
                <c:pt idx="3684">
                  <c:v>80064.399999999994</c:v>
                </c:pt>
                <c:pt idx="3685">
                  <c:v>80086.100000000006</c:v>
                </c:pt>
                <c:pt idx="3686">
                  <c:v>80099.199999999997</c:v>
                </c:pt>
                <c:pt idx="3687">
                  <c:v>80121.2</c:v>
                </c:pt>
                <c:pt idx="3688">
                  <c:v>80138.899999999994</c:v>
                </c:pt>
                <c:pt idx="3689">
                  <c:v>80156.600000000006</c:v>
                </c:pt>
                <c:pt idx="3690">
                  <c:v>80169.899999999994</c:v>
                </c:pt>
                <c:pt idx="3691">
                  <c:v>80187.5</c:v>
                </c:pt>
                <c:pt idx="3692">
                  <c:v>80204.899999999994</c:v>
                </c:pt>
                <c:pt idx="3693">
                  <c:v>80222.100000000006</c:v>
                </c:pt>
                <c:pt idx="3694">
                  <c:v>80234.899999999994</c:v>
                </c:pt>
                <c:pt idx="3695">
                  <c:v>80251.600000000006</c:v>
                </c:pt>
                <c:pt idx="3696">
                  <c:v>80267.899999999994</c:v>
                </c:pt>
                <c:pt idx="3697">
                  <c:v>80287.7</c:v>
                </c:pt>
                <c:pt idx="3698">
                  <c:v>80303</c:v>
                </c:pt>
                <c:pt idx="3699">
                  <c:v>80314.100000000006</c:v>
                </c:pt>
                <c:pt idx="3700">
                  <c:v>80328.399999999994</c:v>
                </c:pt>
                <c:pt idx="3701">
                  <c:v>80342</c:v>
                </c:pt>
                <c:pt idx="3702">
                  <c:v>80351.7</c:v>
                </c:pt>
                <c:pt idx="3703">
                  <c:v>80364</c:v>
                </c:pt>
                <c:pt idx="3704">
                  <c:v>80375.5</c:v>
                </c:pt>
                <c:pt idx="3705">
                  <c:v>80386.399999999994</c:v>
                </c:pt>
                <c:pt idx="3706">
                  <c:v>80396.800000000003</c:v>
                </c:pt>
                <c:pt idx="3707">
                  <c:v>80406.7</c:v>
                </c:pt>
                <c:pt idx="3708">
                  <c:v>80416.2</c:v>
                </c:pt>
                <c:pt idx="3709">
                  <c:v>80425.399999999994</c:v>
                </c:pt>
                <c:pt idx="3710">
                  <c:v>80432</c:v>
                </c:pt>
                <c:pt idx="3711">
                  <c:v>80440.5</c:v>
                </c:pt>
                <c:pt idx="3712">
                  <c:v>80448.7</c:v>
                </c:pt>
                <c:pt idx="3713">
                  <c:v>80456.7</c:v>
                </c:pt>
                <c:pt idx="3714">
                  <c:v>80462.600000000006</c:v>
                </c:pt>
                <c:pt idx="3715">
                  <c:v>80470.2</c:v>
                </c:pt>
                <c:pt idx="3716">
                  <c:v>80477.7</c:v>
                </c:pt>
                <c:pt idx="3717">
                  <c:v>80485</c:v>
                </c:pt>
                <c:pt idx="3718">
                  <c:v>80490.5</c:v>
                </c:pt>
                <c:pt idx="3719">
                  <c:v>80497.8</c:v>
                </c:pt>
                <c:pt idx="3720">
                  <c:v>80505</c:v>
                </c:pt>
                <c:pt idx="3721">
                  <c:v>80512.3</c:v>
                </c:pt>
                <c:pt idx="3722">
                  <c:v>80517.8</c:v>
                </c:pt>
                <c:pt idx="3723">
                  <c:v>80523.3</c:v>
                </c:pt>
                <c:pt idx="3724">
                  <c:v>80530.8</c:v>
                </c:pt>
                <c:pt idx="3725">
                  <c:v>80538.5</c:v>
                </c:pt>
                <c:pt idx="3726">
                  <c:v>80544.3</c:v>
                </c:pt>
                <c:pt idx="3727">
                  <c:v>80552.3</c:v>
                </c:pt>
                <c:pt idx="3728">
                  <c:v>80560.600000000006</c:v>
                </c:pt>
                <c:pt idx="3729">
                  <c:v>80567</c:v>
                </c:pt>
                <c:pt idx="3730">
                  <c:v>80575.8</c:v>
                </c:pt>
                <c:pt idx="3731">
                  <c:v>80582.600000000006</c:v>
                </c:pt>
                <c:pt idx="3732">
                  <c:v>80592.100000000006</c:v>
                </c:pt>
                <c:pt idx="3733">
                  <c:v>80599.5</c:v>
                </c:pt>
                <c:pt idx="3734">
                  <c:v>80607.100000000006</c:v>
                </c:pt>
                <c:pt idx="3735">
                  <c:v>80615</c:v>
                </c:pt>
                <c:pt idx="3736">
                  <c:v>80623.100000000006</c:v>
                </c:pt>
                <c:pt idx="3737">
                  <c:v>80634.5</c:v>
                </c:pt>
                <c:pt idx="3738">
                  <c:v>80643.399999999994</c:v>
                </c:pt>
                <c:pt idx="3739">
                  <c:v>80652.800000000003</c:v>
                </c:pt>
                <c:pt idx="3740">
                  <c:v>80666.5</c:v>
                </c:pt>
                <c:pt idx="3741">
                  <c:v>80677.5</c:v>
                </c:pt>
                <c:pt idx="3742">
                  <c:v>80685.100000000006</c:v>
                </c:pt>
                <c:pt idx="3743">
                  <c:v>80697</c:v>
                </c:pt>
                <c:pt idx="3744">
                  <c:v>80705.3</c:v>
                </c:pt>
                <c:pt idx="3745">
                  <c:v>80713.8</c:v>
                </c:pt>
                <c:pt idx="3746">
                  <c:v>80726.899999999994</c:v>
                </c:pt>
                <c:pt idx="3747">
                  <c:v>80735.8</c:v>
                </c:pt>
                <c:pt idx="3748">
                  <c:v>80745</c:v>
                </c:pt>
                <c:pt idx="3749">
                  <c:v>80759</c:v>
                </c:pt>
                <c:pt idx="3750">
                  <c:v>80773.399999999994</c:v>
                </c:pt>
                <c:pt idx="3751">
                  <c:v>80783.100000000006</c:v>
                </c:pt>
                <c:pt idx="3752">
                  <c:v>80797.899999999994</c:v>
                </c:pt>
                <c:pt idx="3753">
                  <c:v>80812.899999999994</c:v>
                </c:pt>
                <c:pt idx="3754">
                  <c:v>80828.100000000006</c:v>
                </c:pt>
                <c:pt idx="3755">
                  <c:v>80843.399999999994</c:v>
                </c:pt>
                <c:pt idx="3756">
                  <c:v>80858.8</c:v>
                </c:pt>
                <c:pt idx="3757">
                  <c:v>80869.100000000006</c:v>
                </c:pt>
                <c:pt idx="3758">
                  <c:v>80894.8</c:v>
                </c:pt>
                <c:pt idx="3759">
                  <c:v>80920.3</c:v>
                </c:pt>
                <c:pt idx="3760">
                  <c:v>80935.5</c:v>
                </c:pt>
                <c:pt idx="3761">
                  <c:v>80945.5</c:v>
                </c:pt>
                <c:pt idx="3762">
                  <c:v>80960.399999999994</c:v>
                </c:pt>
                <c:pt idx="3763">
                  <c:v>80970.2</c:v>
                </c:pt>
                <c:pt idx="3764">
                  <c:v>80984.7</c:v>
                </c:pt>
                <c:pt idx="3765">
                  <c:v>80998.8</c:v>
                </c:pt>
                <c:pt idx="3766">
                  <c:v>81008</c:v>
                </c:pt>
                <c:pt idx="3767">
                  <c:v>81021.600000000006</c:v>
                </c:pt>
                <c:pt idx="3768">
                  <c:v>81034.7</c:v>
                </c:pt>
                <c:pt idx="3769">
                  <c:v>81043.199999999997</c:v>
                </c:pt>
                <c:pt idx="3770">
                  <c:v>81051.399999999994</c:v>
                </c:pt>
                <c:pt idx="3771">
                  <c:v>81063.899999999994</c:v>
                </c:pt>
                <c:pt idx="3772">
                  <c:v>81076.800000000003</c:v>
                </c:pt>
                <c:pt idx="3773">
                  <c:v>81085.600000000006</c:v>
                </c:pt>
                <c:pt idx="3774">
                  <c:v>81185.100000000006</c:v>
                </c:pt>
                <c:pt idx="3775">
                  <c:v>81199.7</c:v>
                </c:pt>
                <c:pt idx="3776">
                  <c:v>81214.3</c:v>
                </c:pt>
                <c:pt idx="3777">
                  <c:v>81228.800000000003</c:v>
                </c:pt>
                <c:pt idx="3778">
                  <c:v>81257.399999999994</c:v>
                </c:pt>
                <c:pt idx="3779">
                  <c:v>81266.8</c:v>
                </c:pt>
                <c:pt idx="3780">
                  <c:v>81280.600000000006</c:v>
                </c:pt>
                <c:pt idx="3781">
                  <c:v>81298.399999999994</c:v>
                </c:pt>
                <c:pt idx="3782">
                  <c:v>81307.100000000006</c:v>
                </c:pt>
                <c:pt idx="3783">
                  <c:v>81319.8</c:v>
                </c:pt>
                <c:pt idx="3784">
                  <c:v>81336</c:v>
                </c:pt>
                <c:pt idx="3785">
                  <c:v>81354.899999999994</c:v>
                </c:pt>
                <c:pt idx="3786">
                  <c:v>81362</c:v>
                </c:pt>
                <c:pt idx="3787">
                  <c:v>81372.100000000006</c:v>
                </c:pt>
                <c:pt idx="3788">
                  <c:v>81381.5</c:v>
                </c:pt>
                <c:pt idx="3789">
                  <c:v>81390.100000000006</c:v>
                </c:pt>
                <c:pt idx="3790">
                  <c:v>81407.100000000006</c:v>
                </c:pt>
                <c:pt idx="3791">
                  <c:v>81416.3</c:v>
                </c:pt>
                <c:pt idx="3792">
                  <c:v>81420.399999999994</c:v>
                </c:pt>
                <c:pt idx="3793">
                  <c:v>81422.600000000006</c:v>
                </c:pt>
                <c:pt idx="3794">
                  <c:v>81425.100000000006</c:v>
                </c:pt>
                <c:pt idx="3795">
                  <c:v>81426.399999999994</c:v>
                </c:pt>
                <c:pt idx="3796">
                  <c:v>81426.100000000006</c:v>
                </c:pt>
                <c:pt idx="3797">
                  <c:v>81420.5</c:v>
                </c:pt>
                <c:pt idx="3798">
                  <c:v>81399.5</c:v>
                </c:pt>
                <c:pt idx="3799">
                  <c:v>81380.800000000003</c:v>
                </c:pt>
                <c:pt idx="3800">
                  <c:v>81350.3</c:v>
                </c:pt>
                <c:pt idx="3801">
                  <c:v>81333.2</c:v>
                </c:pt>
                <c:pt idx="3802">
                  <c:v>81286.3</c:v>
                </c:pt>
                <c:pt idx="3803">
                  <c:v>81256.5</c:v>
                </c:pt>
                <c:pt idx="3804">
                  <c:v>81216.100000000006</c:v>
                </c:pt>
                <c:pt idx="3805">
                  <c:v>81186.3</c:v>
                </c:pt>
                <c:pt idx="3806">
                  <c:v>81148.5</c:v>
                </c:pt>
                <c:pt idx="3807">
                  <c:v>81114.5</c:v>
                </c:pt>
                <c:pt idx="3808">
                  <c:v>81085.8</c:v>
                </c:pt>
                <c:pt idx="3809">
                  <c:v>81064.100000000006</c:v>
                </c:pt>
                <c:pt idx="3810">
                  <c:v>81056.399999999994</c:v>
                </c:pt>
                <c:pt idx="3811">
                  <c:v>81049.399999999994</c:v>
                </c:pt>
                <c:pt idx="3812">
                  <c:v>81049.600000000006</c:v>
                </c:pt>
                <c:pt idx="3813">
                  <c:v>81058</c:v>
                </c:pt>
                <c:pt idx="3814">
                  <c:v>81072.899999999994</c:v>
                </c:pt>
                <c:pt idx="3815">
                  <c:v>81101.7</c:v>
                </c:pt>
                <c:pt idx="3816">
                  <c:v>81119.600000000006</c:v>
                </c:pt>
                <c:pt idx="3817">
                  <c:v>81150</c:v>
                </c:pt>
                <c:pt idx="3818">
                  <c:v>81196.600000000006</c:v>
                </c:pt>
                <c:pt idx="3819">
                  <c:v>81262.100000000006</c:v>
                </c:pt>
                <c:pt idx="3820">
                  <c:v>81304.2</c:v>
                </c:pt>
                <c:pt idx="3821">
                  <c:v>81347.5</c:v>
                </c:pt>
                <c:pt idx="3822">
                  <c:v>81391.399999999994</c:v>
                </c:pt>
                <c:pt idx="3823">
                  <c:v>81435.3</c:v>
                </c:pt>
                <c:pt idx="3824">
                  <c:v>81547.199999999997</c:v>
                </c:pt>
                <c:pt idx="3825">
                  <c:v>81585.399999999994</c:v>
                </c:pt>
                <c:pt idx="3826">
                  <c:v>81609.100000000006</c:v>
                </c:pt>
                <c:pt idx="3827">
                  <c:v>81641.7</c:v>
                </c:pt>
                <c:pt idx="3828">
                  <c:v>81661.2</c:v>
                </c:pt>
                <c:pt idx="3829">
                  <c:v>81693.8</c:v>
                </c:pt>
                <c:pt idx="3830">
                  <c:v>81706.5</c:v>
                </c:pt>
                <c:pt idx="3831">
                  <c:v>81739</c:v>
                </c:pt>
                <c:pt idx="3832">
                  <c:v>81755.899999999994</c:v>
                </c:pt>
                <c:pt idx="3833">
                  <c:v>81768.100000000006</c:v>
                </c:pt>
                <c:pt idx="3834">
                  <c:v>81783.600000000006</c:v>
                </c:pt>
                <c:pt idx="3835">
                  <c:v>81794.8</c:v>
                </c:pt>
                <c:pt idx="3836">
                  <c:v>81805.600000000006</c:v>
                </c:pt>
                <c:pt idx="3837">
                  <c:v>81832.5</c:v>
                </c:pt>
                <c:pt idx="3838">
                  <c:v>81848.100000000006</c:v>
                </c:pt>
                <c:pt idx="3839">
                  <c:v>81857.100000000006</c:v>
                </c:pt>
                <c:pt idx="3840">
                  <c:v>81865.7</c:v>
                </c:pt>
                <c:pt idx="3841">
                  <c:v>81874.100000000006</c:v>
                </c:pt>
                <c:pt idx="3842">
                  <c:v>81882.2</c:v>
                </c:pt>
                <c:pt idx="3843">
                  <c:v>81892.7</c:v>
                </c:pt>
                <c:pt idx="3844">
                  <c:v>81907.600000000006</c:v>
                </c:pt>
                <c:pt idx="3845">
                  <c:v>81919.5</c:v>
                </c:pt>
                <c:pt idx="3846">
                  <c:v>81926.5</c:v>
                </c:pt>
                <c:pt idx="3847">
                  <c:v>81935.5</c:v>
                </c:pt>
                <c:pt idx="3848">
                  <c:v>81942.100000000006</c:v>
                </c:pt>
                <c:pt idx="3849">
                  <c:v>81948.600000000006</c:v>
                </c:pt>
                <c:pt idx="3850">
                  <c:v>81957.2</c:v>
                </c:pt>
                <c:pt idx="3851">
                  <c:v>81971.899999999994</c:v>
                </c:pt>
                <c:pt idx="3852">
                  <c:v>81980.2</c:v>
                </c:pt>
                <c:pt idx="3853">
                  <c:v>81990.600000000006</c:v>
                </c:pt>
                <c:pt idx="3854">
                  <c:v>81996.899999999994</c:v>
                </c:pt>
                <c:pt idx="3855">
                  <c:v>82003.199999999997</c:v>
                </c:pt>
                <c:pt idx="3856">
                  <c:v>82011.7</c:v>
                </c:pt>
                <c:pt idx="3857">
                  <c:v>82024.7</c:v>
                </c:pt>
                <c:pt idx="3858">
                  <c:v>82033.7</c:v>
                </c:pt>
                <c:pt idx="3859">
                  <c:v>82042.8</c:v>
                </c:pt>
                <c:pt idx="3860">
                  <c:v>82049.8</c:v>
                </c:pt>
                <c:pt idx="3861">
                  <c:v>82056.800000000003</c:v>
                </c:pt>
                <c:pt idx="3862">
                  <c:v>82066.2</c:v>
                </c:pt>
                <c:pt idx="3863">
                  <c:v>82073.2</c:v>
                </c:pt>
                <c:pt idx="3864">
                  <c:v>82082.5</c:v>
                </c:pt>
                <c:pt idx="3865">
                  <c:v>82089.5</c:v>
                </c:pt>
                <c:pt idx="3866">
                  <c:v>82101</c:v>
                </c:pt>
                <c:pt idx="3867">
                  <c:v>82114.8</c:v>
                </c:pt>
                <c:pt idx="3868">
                  <c:v>82123.899999999994</c:v>
                </c:pt>
                <c:pt idx="3869">
                  <c:v>82133</c:v>
                </c:pt>
                <c:pt idx="3870">
                  <c:v>82148.600000000006</c:v>
                </c:pt>
                <c:pt idx="3871">
                  <c:v>82181.100000000006</c:v>
                </c:pt>
                <c:pt idx="3872">
                  <c:v>82191.600000000006</c:v>
                </c:pt>
                <c:pt idx="3873">
                  <c:v>82199.8</c:v>
                </c:pt>
                <c:pt idx="3874">
                  <c:v>82207.899999999994</c:v>
                </c:pt>
                <c:pt idx="3875">
                  <c:v>82211.899999999994</c:v>
                </c:pt>
                <c:pt idx="3876">
                  <c:v>82219.7</c:v>
                </c:pt>
                <c:pt idx="3877">
                  <c:v>82229.2</c:v>
                </c:pt>
                <c:pt idx="3878">
                  <c:v>82234.8</c:v>
                </c:pt>
                <c:pt idx="3879">
                  <c:v>82245.7</c:v>
                </c:pt>
                <c:pt idx="3880">
                  <c:v>82252.7</c:v>
                </c:pt>
                <c:pt idx="3881">
                  <c:v>82261.2</c:v>
                </c:pt>
                <c:pt idx="3882">
                  <c:v>82267.7</c:v>
                </c:pt>
                <c:pt idx="3883">
                  <c:v>82274</c:v>
                </c:pt>
                <c:pt idx="3884">
                  <c:v>82280.100000000006</c:v>
                </c:pt>
                <c:pt idx="3885">
                  <c:v>82285.899999999994</c:v>
                </c:pt>
                <c:pt idx="3886">
                  <c:v>82291.399999999994</c:v>
                </c:pt>
                <c:pt idx="3887">
                  <c:v>82296.7</c:v>
                </c:pt>
                <c:pt idx="3888">
                  <c:v>82301.8</c:v>
                </c:pt>
                <c:pt idx="3889">
                  <c:v>82307.899999999994</c:v>
                </c:pt>
                <c:pt idx="3890">
                  <c:v>82313.7</c:v>
                </c:pt>
                <c:pt idx="3891">
                  <c:v>82317</c:v>
                </c:pt>
                <c:pt idx="3892">
                  <c:v>82321.399999999994</c:v>
                </c:pt>
                <c:pt idx="3893">
                  <c:v>82325.600000000006</c:v>
                </c:pt>
                <c:pt idx="3894">
                  <c:v>82329.600000000006</c:v>
                </c:pt>
                <c:pt idx="3895">
                  <c:v>82333.600000000006</c:v>
                </c:pt>
                <c:pt idx="3896">
                  <c:v>82337.5</c:v>
                </c:pt>
                <c:pt idx="3897">
                  <c:v>82341.3</c:v>
                </c:pt>
                <c:pt idx="3898">
                  <c:v>82345</c:v>
                </c:pt>
                <c:pt idx="3899">
                  <c:v>82349.600000000006</c:v>
                </c:pt>
                <c:pt idx="3900">
                  <c:v>82353.3</c:v>
                </c:pt>
                <c:pt idx="3901">
                  <c:v>82356.899999999994</c:v>
                </c:pt>
                <c:pt idx="3902">
                  <c:v>82360.600000000006</c:v>
                </c:pt>
                <c:pt idx="3903">
                  <c:v>82364.2</c:v>
                </c:pt>
                <c:pt idx="3904">
                  <c:v>82368.899999999994</c:v>
                </c:pt>
                <c:pt idx="3905">
                  <c:v>82372.7</c:v>
                </c:pt>
                <c:pt idx="3906">
                  <c:v>82376.600000000006</c:v>
                </c:pt>
                <c:pt idx="3907">
                  <c:v>82380.5</c:v>
                </c:pt>
                <c:pt idx="3908">
                  <c:v>82384.600000000006</c:v>
                </c:pt>
                <c:pt idx="3909">
                  <c:v>82388.800000000003</c:v>
                </c:pt>
                <c:pt idx="3910">
                  <c:v>82393.100000000006</c:v>
                </c:pt>
                <c:pt idx="3911">
                  <c:v>82397.5</c:v>
                </c:pt>
                <c:pt idx="3912">
                  <c:v>82402.2</c:v>
                </c:pt>
                <c:pt idx="3913">
                  <c:v>82407</c:v>
                </c:pt>
                <c:pt idx="3914">
                  <c:v>82413.3</c:v>
                </c:pt>
                <c:pt idx="3915">
                  <c:v>82415.899999999994</c:v>
                </c:pt>
                <c:pt idx="3916">
                  <c:v>82422.8</c:v>
                </c:pt>
                <c:pt idx="3917">
                  <c:v>82428.5</c:v>
                </c:pt>
                <c:pt idx="3918">
                  <c:v>82434.399999999994</c:v>
                </c:pt>
                <c:pt idx="3919">
                  <c:v>82442</c:v>
                </c:pt>
                <c:pt idx="3920">
                  <c:v>82448.399999999994</c:v>
                </c:pt>
                <c:pt idx="3921">
                  <c:v>82454.899999999994</c:v>
                </c:pt>
                <c:pt idx="3922">
                  <c:v>82458.2</c:v>
                </c:pt>
                <c:pt idx="3923">
                  <c:v>82466.600000000006</c:v>
                </c:pt>
                <c:pt idx="3924">
                  <c:v>82473.5</c:v>
                </c:pt>
                <c:pt idx="3925">
                  <c:v>82480.600000000006</c:v>
                </c:pt>
                <c:pt idx="3926">
                  <c:v>82485.899999999994</c:v>
                </c:pt>
                <c:pt idx="3927">
                  <c:v>82493.100000000006</c:v>
                </c:pt>
                <c:pt idx="3928">
                  <c:v>82502.2</c:v>
                </c:pt>
                <c:pt idx="3929">
                  <c:v>82509.600000000006</c:v>
                </c:pt>
                <c:pt idx="3930">
                  <c:v>82517.100000000006</c:v>
                </c:pt>
                <c:pt idx="3931">
                  <c:v>82524.5</c:v>
                </c:pt>
                <c:pt idx="3932">
                  <c:v>82532.100000000006</c:v>
                </c:pt>
                <c:pt idx="3933">
                  <c:v>82539.600000000006</c:v>
                </c:pt>
                <c:pt idx="3934">
                  <c:v>82547.100000000006</c:v>
                </c:pt>
                <c:pt idx="3935">
                  <c:v>82554.7</c:v>
                </c:pt>
                <c:pt idx="3936">
                  <c:v>82562.2</c:v>
                </c:pt>
                <c:pt idx="3937">
                  <c:v>82569.7</c:v>
                </c:pt>
                <c:pt idx="3938">
                  <c:v>82577.100000000006</c:v>
                </c:pt>
                <c:pt idx="3939">
                  <c:v>82584.5</c:v>
                </c:pt>
                <c:pt idx="3940">
                  <c:v>82591.8</c:v>
                </c:pt>
                <c:pt idx="3941">
                  <c:v>82599</c:v>
                </c:pt>
                <c:pt idx="3942">
                  <c:v>82606.100000000006</c:v>
                </c:pt>
                <c:pt idx="3943">
                  <c:v>82613.100000000006</c:v>
                </c:pt>
                <c:pt idx="3944">
                  <c:v>82620</c:v>
                </c:pt>
                <c:pt idx="3945">
                  <c:v>82626.7</c:v>
                </c:pt>
                <c:pt idx="3946">
                  <c:v>82635.100000000006</c:v>
                </c:pt>
                <c:pt idx="3947">
                  <c:v>82640</c:v>
                </c:pt>
                <c:pt idx="3948">
                  <c:v>82646.5</c:v>
                </c:pt>
                <c:pt idx="3949">
                  <c:v>82652.899999999994</c:v>
                </c:pt>
                <c:pt idx="3950">
                  <c:v>82657.7</c:v>
                </c:pt>
                <c:pt idx="3951">
                  <c:v>82664.100000000006</c:v>
                </c:pt>
                <c:pt idx="3952">
                  <c:v>82672</c:v>
                </c:pt>
                <c:pt idx="3953">
                  <c:v>82679.8</c:v>
                </c:pt>
                <c:pt idx="3954">
                  <c:v>82684.5</c:v>
                </c:pt>
                <c:pt idx="3955">
                  <c:v>82690.7</c:v>
                </c:pt>
                <c:pt idx="3956">
                  <c:v>82698.399999999994</c:v>
                </c:pt>
                <c:pt idx="3957">
                  <c:v>82704.7</c:v>
                </c:pt>
                <c:pt idx="3958">
                  <c:v>82709.3</c:v>
                </c:pt>
                <c:pt idx="3959">
                  <c:v>82715.5</c:v>
                </c:pt>
                <c:pt idx="3960">
                  <c:v>82723.3</c:v>
                </c:pt>
                <c:pt idx="3961">
                  <c:v>82729.600000000006</c:v>
                </c:pt>
                <c:pt idx="3962">
                  <c:v>82735.899999999994</c:v>
                </c:pt>
                <c:pt idx="3963">
                  <c:v>82742.3</c:v>
                </c:pt>
                <c:pt idx="3964">
                  <c:v>82750.3</c:v>
                </c:pt>
                <c:pt idx="3965">
                  <c:v>82756.7</c:v>
                </c:pt>
                <c:pt idx="3966">
                  <c:v>82761.600000000006</c:v>
                </c:pt>
                <c:pt idx="3967">
                  <c:v>82768.2</c:v>
                </c:pt>
                <c:pt idx="3968">
                  <c:v>82776.600000000006</c:v>
                </c:pt>
                <c:pt idx="3969">
                  <c:v>82783.399999999994</c:v>
                </c:pt>
                <c:pt idx="3970">
                  <c:v>82788.600000000006</c:v>
                </c:pt>
                <c:pt idx="3971">
                  <c:v>82795.5</c:v>
                </c:pt>
                <c:pt idx="3972">
                  <c:v>82804.399999999994</c:v>
                </c:pt>
                <c:pt idx="3973">
                  <c:v>82811.600000000006</c:v>
                </c:pt>
                <c:pt idx="3974">
                  <c:v>82819</c:v>
                </c:pt>
                <c:pt idx="3975">
                  <c:v>82828.600000000006</c:v>
                </c:pt>
                <c:pt idx="3976">
                  <c:v>82836.899999999994</c:v>
                </c:pt>
                <c:pt idx="3977">
                  <c:v>82845.7</c:v>
                </c:pt>
                <c:pt idx="3978">
                  <c:v>82855</c:v>
                </c:pt>
                <c:pt idx="3979">
                  <c:v>82864.5</c:v>
                </c:pt>
                <c:pt idx="3980">
                  <c:v>82871.899999999994</c:v>
                </c:pt>
                <c:pt idx="3981">
                  <c:v>82882.100000000006</c:v>
                </c:pt>
                <c:pt idx="3982">
                  <c:v>82892.399999999994</c:v>
                </c:pt>
                <c:pt idx="3983">
                  <c:v>82903</c:v>
                </c:pt>
                <c:pt idx="3984">
                  <c:v>82913.600000000006</c:v>
                </c:pt>
                <c:pt idx="3985">
                  <c:v>82924.399999999994</c:v>
                </c:pt>
                <c:pt idx="3986">
                  <c:v>82935.199999999997</c:v>
                </c:pt>
                <c:pt idx="3987">
                  <c:v>82946</c:v>
                </c:pt>
                <c:pt idx="3988">
                  <c:v>82954</c:v>
                </c:pt>
                <c:pt idx="3989">
                  <c:v>82962</c:v>
                </c:pt>
                <c:pt idx="3990">
                  <c:v>82972.600000000006</c:v>
                </c:pt>
                <c:pt idx="3991">
                  <c:v>82980.3</c:v>
                </c:pt>
                <c:pt idx="3992">
                  <c:v>82990.5</c:v>
                </c:pt>
                <c:pt idx="3993">
                  <c:v>82997.899999999994</c:v>
                </c:pt>
                <c:pt idx="3994">
                  <c:v>83007.600000000006</c:v>
                </c:pt>
                <c:pt idx="3995">
                  <c:v>83014.600000000006</c:v>
                </c:pt>
                <c:pt idx="3996">
                  <c:v>83023.600000000006</c:v>
                </c:pt>
                <c:pt idx="3997">
                  <c:v>83032.100000000006</c:v>
                </c:pt>
                <c:pt idx="3998">
                  <c:v>83038.2</c:v>
                </c:pt>
                <c:pt idx="3999">
                  <c:v>83043.899999999994</c:v>
                </c:pt>
                <c:pt idx="4000">
                  <c:v>83049.399999999994</c:v>
                </c:pt>
                <c:pt idx="4001">
                  <c:v>83056.100000000006</c:v>
                </c:pt>
                <c:pt idx="4002">
                  <c:v>83062.100000000006</c:v>
                </c:pt>
                <c:pt idx="4003">
                  <c:v>83066.2</c:v>
                </c:pt>
                <c:pt idx="4004">
                  <c:v>83071</c:v>
                </c:pt>
                <c:pt idx="4005">
                  <c:v>83075</c:v>
                </c:pt>
                <c:pt idx="4006">
                  <c:v>83078.100000000006</c:v>
                </c:pt>
                <c:pt idx="4007">
                  <c:v>83079.899999999994</c:v>
                </c:pt>
                <c:pt idx="4008">
                  <c:v>83082.100000000006</c:v>
                </c:pt>
                <c:pt idx="4009">
                  <c:v>83084.100000000006</c:v>
                </c:pt>
                <c:pt idx="4010">
                  <c:v>83085.5</c:v>
                </c:pt>
                <c:pt idx="4011">
                  <c:v>83086.8</c:v>
                </c:pt>
                <c:pt idx="4012">
                  <c:v>83088.5</c:v>
                </c:pt>
                <c:pt idx="4013">
                  <c:v>83089.600000000006</c:v>
                </c:pt>
                <c:pt idx="4014">
                  <c:v>83091.100000000006</c:v>
                </c:pt>
                <c:pt idx="4015">
                  <c:v>83092.100000000006</c:v>
                </c:pt>
                <c:pt idx="4016">
                  <c:v>83093.3</c:v>
                </c:pt>
                <c:pt idx="4017">
                  <c:v>83094.8</c:v>
                </c:pt>
                <c:pt idx="4018">
                  <c:v>83095.600000000006</c:v>
                </c:pt>
                <c:pt idx="4019">
                  <c:v>83096.600000000006</c:v>
                </c:pt>
                <c:pt idx="4020">
                  <c:v>83097.600000000006</c:v>
                </c:pt>
                <c:pt idx="4021">
                  <c:v>83098.100000000006</c:v>
                </c:pt>
                <c:pt idx="4022">
                  <c:v>83099</c:v>
                </c:pt>
                <c:pt idx="4023">
                  <c:v>83100</c:v>
                </c:pt>
                <c:pt idx="4024">
                  <c:v>83100.899999999994</c:v>
                </c:pt>
                <c:pt idx="4025">
                  <c:v>83101.8</c:v>
                </c:pt>
                <c:pt idx="4026">
                  <c:v>83102.7</c:v>
                </c:pt>
                <c:pt idx="4027">
                  <c:v>83103.7</c:v>
                </c:pt>
                <c:pt idx="4028">
                  <c:v>83104.7</c:v>
                </c:pt>
                <c:pt idx="4029">
                  <c:v>83105.5</c:v>
                </c:pt>
                <c:pt idx="4030">
                  <c:v>83106.3</c:v>
                </c:pt>
                <c:pt idx="4031">
                  <c:v>83107.5</c:v>
                </c:pt>
                <c:pt idx="4032">
                  <c:v>83108.399999999994</c:v>
                </c:pt>
                <c:pt idx="4033">
                  <c:v>83109.399999999994</c:v>
                </c:pt>
                <c:pt idx="4034">
                  <c:v>83110.8</c:v>
                </c:pt>
                <c:pt idx="4035">
                  <c:v>83112.3</c:v>
                </c:pt>
                <c:pt idx="4036">
                  <c:v>83113.899999999994</c:v>
                </c:pt>
                <c:pt idx="4037">
                  <c:v>83114.8</c:v>
                </c:pt>
                <c:pt idx="4038">
                  <c:v>83116.600000000006</c:v>
                </c:pt>
                <c:pt idx="4039">
                  <c:v>83119.199999999997</c:v>
                </c:pt>
                <c:pt idx="4040">
                  <c:v>83121.5</c:v>
                </c:pt>
                <c:pt idx="4041">
                  <c:v>83123.5</c:v>
                </c:pt>
                <c:pt idx="4042">
                  <c:v>83125.7</c:v>
                </c:pt>
                <c:pt idx="4043">
                  <c:v>83129.100000000006</c:v>
                </c:pt>
                <c:pt idx="4044">
                  <c:v>83132.800000000003</c:v>
                </c:pt>
                <c:pt idx="4045">
                  <c:v>83135.899999999994</c:v>
                </c:pt>
                <c:pt idx="4046">
                  <c:v>83139.100000000006</c:v>
                </c:pt>
                <c:pt idx="4047">
                  <c:v>83143.7</c:v>
                </c:pt>
                <c:pt idx="4048">
                  <c:v>83147.399999999994</c:v>
                </c:pt>
                <c:pt idx="4049">
                  <c:v>83151.199999999997</c:v>
                </c:pt>
                <c:pt idx="4050">
                  <c:v>83156.600000000006</c:v>
                </c:pt>
                <c:pt idx="4051">
                  <c:v>83162.100000000006</c:v>
                </c:pt>
                <c:pt idx="4052">
                  <c:v>83167.899999999994</c:v>
                </c:pt>
                <c:pt idx="4053">
                  <c:v>83173.899999999994</c:v>
                </c:pt>
                <c:pt idx="4054">
                  <c:v>83176.899999999994</c:v>
                </c:pt>
                <c:pt idx="4055">
                  <c:v>83183.100000000006</c:v>
                </c:pt>
                <c:pt idx="4056">
                  <c:v>83189.5</c:v>
                </c:pt>
                <c:pt idx="4057">
                  <c:v>83195.899999999994</c:v>
                </c:pt>
                <c:pt idx="4058">
                  <c:v>83200.800000000003</c:v>
                </c:pt>
                <c:pt idx="4059">
                  <c:v>83207.3</c:v>
                </c:pt>
                <c:pt idx="4060">
                  <c:v>83212.3</c:v>
                </c:pt>
                <c:pt idx="4061">
                  <c:v>83222.2</c:v>
                </c:pt>
                <c:pt idx="4062">
                  <c:v>83228.7</c:v>
                </c:pt>
                <c:pt idx="4063">
                  <c:v>83236.899999999994</c:v>
                </c:pt>
                <c:pt idx="4064">
                  <c:v>83251.199999999997</c:v>
                </c:pt>
                <c:pt idx="4065">
                  <c:v>83257.399999999994</c:v>
                </c:pt>
                <c:pt idx="4066">
                  <c:v>83264.800000000003</c:v>
                </c:pt>
                <c:pt idx="4067">
                  <c:v>83270.600000000006</c:v>
                </c:pt>
                <c:pt idx="4068">
                  <c:v>83276.100000000006</c:v>
                </c:pt>
                <c:pt idx="4069">
                  <c:v>83282.7</c:v>
                </c:pt>
                <c:pt idx="4070">
                  <c:v>83287.7</c:v>
                </c:pt>
                <c:pt idx="4071">
                  <c:v>83292.7</c:v>
                </c:pt>
                <c:pt idx="4072">
                  <c:v>83297.600000000006</c:v>
                </c:pt>
                <c:pt idx="4073">
                  <c:v>83302.5</c:v>
                </c:pt>
                <c:pt idx="4074">
                  <c:v>83307.3</c:v>
                </c:pt>
                <c:pt idx="4075">
                  <c:v>83313.3</c:v>
                </c:pt>
                <c:pt idx="4076">
                  <c:v>83318.100000000006</c:v>
                </c:pt>
                <c:pt idx="4077">
                  <c:v>83324</c:v>
                </c:pt>
                <c:pt idx="4078">
                  <c:v>83328.7</c:v>
                </c:pt>
                <c:pt idx="4079">
                  <c:v>83334.5</c:v>
                </c:pt>
                <c:pt idx="4080">
                  <c:v>83339.100000000006</c:v>
                </c:pt>
                <c:pt idx="4081">
                  <c:v>83343.7</c:v>
                </c:pt>
                <c:pt idx="4082">
                  <c:v>83348.3</c:v>
                </c:pt>
                <c:pt idx="4083">
                  <c:v>83352.899999999994</c:v>
                </c:pt>
                <c:pt idx="4084">
                  <c:v>83357.399999999994</c:v>
                </c:pt>
                <c:pt idx="4085">
                  <c:v>83362</c:v>
                </c:pt>
                <c:pt idx="4086">
                  <c:v>83366.5</c:v>
                </c:pt>
                <c:pt idx="4087">
                  <c:v>83371</c:v>
                </c:pt>
                <c:pt idx="4088">
                  <c:v>83374.399999999994</c:v>
                </c:pt>
                <c:pt idx="4089">
                  <c:v>83380</c:v>
                </c:pt>
                <c:pt idx="4090">
                  <c:v>83384.5</c:v>
                </c:pt>
                <c:pt idx="4091">
                  <c:v>83387.899999999994</c:v>
                </c:pt>
                <c:pt idx="4092">
                  <c:v>83392.399999999994</c:v>
                </c:pt>
                <c:pt idx="4093">
                  <c:v>83396.899999999994</c:v>
                </c:pt>
                <c:pt idx="4094">
                  <c:v>83401.399999999994</c:v>
                </c:pt>
                <c:pt idx="4095">
                  <c:v>83404.800000000003</c:v>
                </c:pt>
                <c:pt idx="4096">
                  <c:v>83409.3</c:v>
                </c:pt>
                <c:pt idx="4097">
                  <c:v>83412.7</c:v>
                </c:pt>
                <c:pt idx="4098">
                  <c:v>83417.3</c:v>
                </c:pt>
                <c:pt idx="4099">
                  <c:v>83423</c:v>
                </c:pt>
                <c:pt idx="4100">
                  <c:v>83426.399999999994</c:v>
                </c:pt>
                <c:pt idx="4101">
                  <c:v>83430.899999999994</c:v>
                </c:pt>
                <c:pt idx="4102">
                  <c:v>83434.2</c:v>
                </c:pt>
                <c:pt idx="4103">
                  <c:v>83438.600000000006</c:v>
                </c:pt>
                <c:pt idx="4104">
                  <c:v>83441.8</c:v>
                </c:pt>
                <c:pt idx="4105">
                  <c:v>83445.100000000006</c:v>
                </c:pt>
                <c:pt idx="4106">
                  <c:v>83448.3</c:v>
                </c:pt>
                <c:pt idx="4107">
                  <c:v>83452.5</c:v>
                </c:pt>
                <c:pt idx="4108">
                  <c:v>83456.800000000003</c:v>
                </c:pt>
                <c:pt idx="4109">
                  <c:v>83461</c:v>
                </c:pt>
                <c:pt idx="4110">
                  <c:v>83464.100000000006</c:v>
                </c:pt>
                <c:pt idx="4111">
                  <c:v>83467.3</c:v>
                </c:pt>
                <c:pt idx="4112">
                  <c:v>83471.399999999994</c:v>
                </c:pt>
                <c:pt idx="4113">
                  <c:v>83475.600000000006</c:v>
                </c:pt>
                <c:pt idx="4114">
                  <c:v>83478.8</c:v>
                </c:pt>
                <c:pt idx="4115">
                  <c:v>83481.899999999994</c:v>
                </c:pt>
                <c:pt idx="4116">
                  <c:v>83485.100000000006</c:v>
                </c:pt>
                <c:pt idx="4117">
                  <c:v>83489.399999999994</c:v>
                </c:pt>
                <c:pt idx="4118">
                  <c:v>83493.7</c:v>
                </c:pt>
                <c:pt idx="4119">
                  <c:v>83498</c:v>
                </c:pt>
                <c:pt idx="4120">
                  <c:v>83501.3</c:v>
                </c:pt>
                <c:pt idx="4121">
                  <c:v>83504.600000000006</c:v>
                </c:pt>
                <c:pt idx="4122">
                  <c:v>83509.100000000006</c:v>
                </c:pt>
                <c:pt idx="4123">
                  <c:v>83513.600000000006</c:v>
                </c:pt>
                <c:pt idx="4124">
                  <c:v>83517.100000000006</c:v>
                </c:pt>
                <c:pt idx="4125">
                  <c:v>83521.8</c:v>
                </c:pt>
                <c:pt idx="4126">
                  <c:v>83525.3</c:v>
                </c:pt>
                <c:pt idx="4127">
                  <c:v>83530.2</c:v>
                </c:pt>
                <c:pt idx="4128">
                  <c:v>83536.399999999994</c:v>
                </c:pt>
                <c:pt idx="4129">
                  <c:v>83538.899999999994</c:v>
                </c:pt>
                <c:pt idx="4130">
                  <c:v>83542.7</c:v>
                </c:pt>
                <c:pt idx="4131">
                  <c:v>83546.600000000006</c:v>
                </c:pt>
                <c:pt idx="4132">
                  <c:v>83551.899999999994</c:v>
                </c:pt>
                <c:pt idx="4133">
                  <c:v>83556</c:v>
                </c:pt>
                <c:pt idx="4134">
                  <c:v>83560.100000000006</c:v>
                </c:pt>
                <c:pt idx="4135">
                  <c:v>83565.8</c:v>
                </c:pt>
                <c:pt idx="4136">
                  <c:v>83570.2</c:v>
                </c:pt>
                <c:pt idx="4137">
                  <c:v>83576.100000000006</c:v>
                </c:pt>
                <c:pt idx="4138">
                  <c:v>83582.2</c:v>
                </c:pt>
                <c:pt idx="4139">
                  <c:v>83586.899999999994</c:v>
                </c:pt>
                <c:pt idx="4140">
                  <c:v>83593.2</c:v>
                </c:pt>
                <c:pt idx="4141">
                  <c:v>83601.399999999994</c:v>
                </c:pt>
                <c:pt idx="4142">
                  <c:v>83604.7</c:v>
                </c:pt>
                <c:pt idx="4143">
                  <c:v>83611.399999999994</c:v>
                </c:pt>
                <c:pt idx="4144">
                  <c:v>83618.2</c:v>
                </c:pt>
                <c:pt idx="4145">
                  <c:v>83623.399999999994</c:v>
                </c:pt>
                <c:pt idx="4146">
                  <c:v>83630.399999999994</c:v>
                </c:pt>
                <c:pt idx="4147">
                  <c:v>83635.7</c:v>
                </c:pt>
                <c:pt idx="4148">
                  <c:v>83642.899999999994</c:v>
                </c:pt>
                <c:pt idx="4149">
                  <c:v>83650.2</c:v>
                </c:pt>
                <c:pt idx="4150">
                  <c:v>83659.399999999994</c:v>
                </c:pt>
                <c:pt idx="4151">
                  <c:v>83663.100000000006</c:v>
                </c:pt>
                <c:pt idx="4152">
                  <c:v>83670.5</c:v>
                </c:pt>
                <c:pt idx="4153">
                  <c:v>83678.100000000006</c:v>
                </c:pt>
                <c:pt idx="4154">
                  <c:v>83683.7</c:v>
                </c:pt>
                <c:pt idx="4155">
                  <c:v>83689.399999999994</c:v>
                </c:pt>
                <c:pt idx="4156">
                  <c:v>83697.100000000006</c:v>
                </c:pt>
                <c:pt idx="4157">
                  <c:v>83702.899999999994</c:v>
                </c:pt>
                <c:pt idx="4158">
                  <c:v>83710.600000000006</c:v>
                </c:pt>
                <c:pt idx="4159">
                  <c:v>83716.399999999994</c:v>
                </c:pt>
                <c:pt idx="4160">
                  <c:v>83720.2</c:v>
                </c:pt>
                <c:pt idx="4161">
                  <c:v>83728</c:v>
                </c:pt>
                <c:pt idx="4162">
                  <c:v>83735.8</c:v>
                </c:pt>
                <c:pt idx="4163">
                  <c:v>83741.600000000006</c:v>
                </c:pt>
                <c:pt idx="4164">
                  <c:v>83749.399999999994</c:v>
                </c:pt>
                <c:pt idx="4165">
                  <c:v>83755.199999999997</c:v>
                </c:pt>
                <c:pt idx="4166">
                  <c:v>83762.899999999994</c:v>
                </c:pt>
                <c:pt idx="4167">
                  <c:v>83770.7</c:v>
                </c:pt>
                <c:pt idx="4168">
                  <c:v>83774.5</c:v>
                </c:pt>
                <c:pt idx="4169">
                  <c:v>83782.3</c:v>
                </c:pt>
                <c:pt idx="4170">
                  <c:v>83790.2</c:v>
                </c:pt>
                <c:pt idx="4171">
                  <c:v>83798.100000000006</c:v>
                </c:pt>
                <c:pt idx="4172">
                  <c:v>83804</c:v>
                </c:pt>
                <c:pt idx="4173">
                  <c:v>83814.100000000006</c:v>
                </c:pt>
                <c:pt idx="4174">
                  <c:v>83818.100000000006</c:v>
                </c:pt>
                <c:pt idx="4175">
                  <c:v>83826.2</c:v>
                </c:pt>
                <c:pt idx="4176">
                  <c:v>83834.399999999994</c:v>
                </c:pt>
                <c:pt idx="4177">
                  <c:v>83840.5</c:v>
                </c:pt>
                <c:pt idx="4178">
                  <c:v>83846.7</c:v>
                </c:pt>
                <c:pt idx="4179">
                  <c:v>83855</c:v>
                </c:pt>
                <c:pt idx="4180">
                  <c:v>83863.399999999994</c:v>
                </c:pt>
                <c:pt idx="4181">
                  <c:v>83871.8</c:v>
                </c:pt>
                <c:pt idx="4182">
                  <c:v>83880.2</c:v>
                </c:pt>
                <c:pt idx="4183">
                  <c:v>83888.6</c:v>
                </c:pt>
                <c:pt idx="4184">
                  <c:v>83897.1</c:v>
                </c:pt>
                <c:pt idx="4185">
                  <c:v>83905.7</c:v>
                </c:pt>
                <c:pt idx="4186">
                  <c:v>83912.1</c:v>
                </c:pt>
                <c:pt idx="4187">
                  <c:v>83920.7</c:v>
                </c:pt>
                <c:pt idx="4188">
                  <c:v>83927.2</c:v>
                </c:pt>
                <c:pt idx="4189">
                  <c:v>83935.8</c:v>
                </c:pt>
                <c:pt idx="4190">
                  <c:v>83942.3</c:v>
                </c:pt>
                <c:pt idx="4191">
                  <c:v>83951</c:v>
                </c:pt>
                <c:pt idx="4192">
                  <c:v>83959.6</c:v>
                </c:pt>
                <c:pt idx="4193">
                  <c:v>83966.2</c:v>
                </c:pt>
                <c:pt idx="4194">
                  <c:v>83974.9</c:v>
                </c:pt>
                <c:pt idx="4195">
                  <c:v>83983.6</c:v>
                </c:pt>
                <c:pt idx="4196">
                  <c:v>83990.2</c:v>
                </c:pt>
                <c:pt idx="4197">
                  <c:v>83998.9</c:v>
                </c:pt>
                <c:pt idx="4198">
                  <c:v>84005.5</c:v>
                </c:pt>
                <c:pt idx="4199">
                  <c:v>84012.1</c:v>
                </c:pt>
                <c:pt idx="4200">
                  <c:v>84020.800000000003</c:v>
                </c:pt>
                <c:pt idx="4201">
                  <c:v>84027.4</c:v>
                </c:pt>
                <c:pt idx="4202">
                  <c:v>84034</c:v>
                </c:pt>
                <c:pt idx="4203">
                  <c:v>84043</c:v>
                </c:pt>
                <c:pt idx="4204">
                  <c:v>84052.1</c:v>
                </c:pt>
                <c:pt idx="4205">
                  <c:v>84061.3</c:v>
                </c:pt>
                <c:pt idx="4206">
                  <c:v>84070.5</c:v>
                </c:pt>
                <c:pt idx="4207">
                  <c:v>84079.9</c:v>
                </c:pt>
                <c:pt idx="4208">
                  <c:v>84089.3</c:v>
                </c:pt>
                <c:pt idx="4209">
                  <c:v>84096.4</c:v>
                </c:pt>
                <c:pt idx="4210">
                  <c:v>84103.5</c:v>
                </c:pt>
                <c:pt idx="4211">
                  <c:v>84113.1</c:v>
                </c:pt>
                <c:pt idx="4212">
                  <c:v>84122.7</c:v>
                </c:pt>
                <c:pt idx="4213">
                  <c:v>84132.3</c:v>
                </c:pt>
                <c:pt idx="4214">
                  <c:v>84141.9</c:v>
                </c:pt>
                <c:pt idx="4215">
                  <c:v>84149</c:v>
                </c:pt>
                <c:pt idx="4216">
                  <c:v>84161</c:v>
                </c:pt>
                <c:pt idx="4217">
                  <c:v>84170.6</c:v>
                </c:pt>
                <c:pt idx="4218">
                  <c:v>84177.7</c:v>
                </c:pt>
                <c:pt idx="4219">
                  <c:v>84187.199999999997</c:v>
                </c:pt>
                <c:pt idx="4220">
                  <c:v>84194.3</c:v>
                </c:pt>
                <c:pt idx="4221">
                  <c:v>84203.6</c:v>
                </c:pt>
                <c:pt idx="4222">
                  <c:v>84212.9</c:v>
                </c:pt>
                <c:pt idx="4223">
                  <c:v>84219.8</c:v>
                </c:pt>
                <c:pt idx="4224">
                  <c:v>84229</c:v>
                </c:pt>
                <c:pt idx="4225">
                  <c:v>84238</c:v>
                </c:pt>
                <c:pt idx="4226">
                  <c:v>84246.9</c:v>
                </c:pt>
                <c:pt idx="4227">
                  <c:v>84255.6</c:v>
                </c:pt>
                <c:pt idx="4228">
                  <c:v>84264.2</c:v>
                </c:pt>
                <c:pt idx="4229">
                  <c:v>84272.7</c:v>
                </c:pt>
                <c:pt idx="4230">
                  <c:v>84278.9</c:v>
                </c:pt>
                <c:pt idx="4231">
                  <c:v>84285.1</c:v>
                </c:pt>
                <c:pt idx="4232">
                  <c:v>84293.1</c:v>
                </c:pt>
                <c:pt idx="4233">
                  <c:v>84300.9</c:v>
                </c:pt>
                <c:pt idx="4234">
                  <c:v>84308.7</c:v>
                </c:pt>
                <c:pt idx="4235">
                  <c:v>84314.4</c:v>
                </c:pt>
                <c:pt idx="4236">
                  <c:v>84322.1</c:v>
                </c:pt>
                <c:pt idx="4237">
                  <c:v>84331.6</c:v>
                </c:pt>
                <c:pt idx="4238">
                  <c:v>84339.1</c:v>
                </c:pt>
                <c:pt idx="4239">
                  <c:v>84344.7</c:v>
                </c:pt>
                <c:pt idx="4240">
                  <c:v>84350.2</c:v>
                </c:pt>
                <c:pt idx="4241">
                  <c:v>84357.6</c:v>
                </c:pt>
                <c:pt idx="4242">
                  <c:v>84364.9</c:v>
                </c:pt>
                <c:pt idx="4243">
                  <c:v>84372.1</c:v>
                </c:pt>
                <c:pt idx="4244">
                  <c:v>84375.7</c:v>
                </c:pt>
                <c:pt idx="4245">
                  <c:v>84384.6</c:v>
                </c:pt>
                <c:pt idx="4246">
                  <c:v>84391.6</c:v>
                </c:pt>
                <c:pt idx="4247">
                  <c:v>84398.6</c:v>
                </c:pt>
                <c:pt idx="4248">
                  <c:v>84405.5</c:v>
                </c:pt>
                <c:pt idx="4249">
                  <c:v>84414</c:v>
                </c:pt>
                <c:pt idx="4250">
                  <c:v>84420.800000000003</c:v>
                </c:pt>
                <c:pt idx="4251">
                  <c:v>84425.8</c:v>
                </c:pt>
                <c:pt idx="4252">
                  <c:v>84434</c:v>
                </c:pt>
                <c:pt idx="4253">
                  <c:v>84443.8</c:v>
                </c:pt>
                <c:pt idx="4254">
                  <c:v>84448.6</c:v>
                </c:pt>
                <c:pt idx="4255">
                  <c:v>84451.7</c:v>
                </c:pt>
                <c:pt idx="4256">
                  <c:v>84456.5</c:v>
                </c:pt>
                <c:pt idx="4257">
                  <c:v>84464.2</c:v>
                </c:pt>
                <c:pt idx="4258">
                  <c:v>84468.800000000003</c:v>
                </c:pt>
                <c:pt idx="4259">
                  <c:v>84474.9</c:v>
                </c:pt>
                <c:pt idx="4260">
                  <c:v>84477.9</c:v>
                </c:pt>
                <c:pt idx="4261">
                  <c:v>84482.3</c:v>
                </c:pt>
                <c:pt idx="4262">
                  <c:v>84486.7</c:v>
                </c:pt>
                <c:pt idx="4263">
                  <c:v>84489.7</c:v>
                </c:pt>
                <c:pt idx="4264">
                  <c:v>84495.4</c:v>
                </c:pt>
                <c:pt idx="4265">
                  <c:v>84501.1</c:v>
                </c:pt>
                <c:pt idx="4266">
                  <c:v>84505.3</c:v>
                </c:pt>
                <c:pt idx="4267">
                  <c:v>84509.4</c:v>
                </c:pt>
                <c:pt idx="4268">
                  <c:v>84514.9</c:v>
                </c:pt>
                <c:pt idx="4269">
                  <c:v>84519</c:v>
                </c:pt>
                <c:pt idx="4270">
                  <c:v>84525.7</c:v>
                </c:pt>
                <c:pt idx="4271">
                  <c:v>84529.7</c:v>
                </c:pt>
                <c:pt idx="4272">
                  <c:v>84533.7</c:v>
                </c:pt>
                <c:pt idx="4273">
                  <c:v>84538.9</c:v>
                </c:pt>
                <c:pt idx="4274">
                  <c:v>84544</c:v>
                </c:pt>
                <c:pt idx="4275">
                  <c:v>84547.9</c:v>
                </c:pt>
                <c:pt idx="4276">
                  <c:v>84552.9</c:v>
                </c:pt>
                <c:pt idx="4277">
                  <c:v>84556.7</c:v>
                </c:pt>
                <c:pt idx="4278">
                  <c:v>84560.4</c:v>
                </c:pt>
                <c:pt idx="4279">
                  <c:v>84565.4</c:v>
                </c:pt>
                <c:pt idx="4280">
                  <c:v>84571.4</c:v>
                </c:pt>
                <c:pt idx="4281">
                  <c:v>84575.1</c:v>
                </c:pt>
                <c:pt idx="4282">
                  <c:v>84579.8</c:v>
                </c:pt>
                <c:pt idx="4283">
                  <c:v>84584.5</c:v>
                </c:pt>
                <c:pt idx="4284">
                  <c:v>84588</c:v>
                </c:pt>
                <c:pt idx="4285">
                  <c:v>84592.7</c:v>
                </c:pt>
                <c:pt idx="4286">
                  <c:v>84597.2</c:v>
                </c:pt>
                <c:pt idx="4287">
                  <c:v>84600.6</c:v>
                </c:pt>
                <c:pt idx="4288">
                  <c:v>84604</c:v>
                </c:pt>
                <c:pt idx="4289">
                  <c:v>84608.5</c:v>
                </c:pt>
                <c:pt idx="4290">
                  <c:v>84611.8</c:v>
                </c:pt>
                <c:pt idx="4291">
                  <c:v>84617.2</c:v>
                </c:pt>
                <c:pt idx="4292">
                  <c:v>84621.5</c:v>
                </c:pt>
                <c:pt idx="4293">
                  <c:v>84623.7</c:v>
                </c:pt>
                <c:pt idx="4294">
                  <c:v>84627.9</c:v>
                </c:pt>
                <c:pt idx="4295">
                  <c:v>84632.1</c:v>
                </c:pt>
                <c:pt idx="4296">
                  <c:v>84635.3</c:v>
                </c:pt>
                <c:pt idx="4297">
                  <c:v>84638.3</c:v>
                </c:pt>
                <c:pt idx="4298">
                  <c:v>84642.4</c:v>
                </c:pt>
                <c:pt idx="4299">
                  <c:v>84644.5</c:v>
                </c:pt>
                <c:pt idx="4300">
                  <c:v>84648.5</c:v>
                </c:pt>
                <c:pt idx="4301">
                  <c:v>84652.3</c:v>
                </c:pt>
                <c:pt idx="4302">
                  <c:v>84655.1</c:v>
                </c:pt>
                <c:pt idx="4303">
                  <c:v>84658.8</c:v>
                </c:pt>
                <c:pt idx="4304">
                  <c:v>84662.399999999994</c:v>
                </c:pt>
                <c:pt idx="4305">
                  <c:v>84664.1</c:v>
                </c:pt>
                <c:pt idx="4306">
                  <c:v>84667.5</c:v>
                </c:pt>
                <c:pt idx="4307">
                  <c:v>84670.9</c:v>
                </c:pt>
                <c:pt idx="4308">
                  <c:v>84673.4</c:v>
                </c:pt>
                <c:pt idx="4309">
                  <c:v>84676.6</c:v>
                </c:pt>
                <c:pt idx="4310">
                  <c:v>84679</c:v>
                </c:pt>
                <c:pt idx="4311">
                  <c:v>84681.4</c:v>
                </c:pt>
                <c:pt idx="4312">
                  <c:v>84684.5</c:v>
                </c:pt>
                <c:pt idx="4313">
                  <c:v>84687.6</c:v>
                </c:pt>
                <c:pt idx="4314">
                  <c:v>84690</c:v>
                </c:pt>
                <c:pt idx="4315">
                  <c:v>84693.1</c:v>
                </c:pt>
                <c:pt idx="4316">
                  <c:v>84696.2</c:v>
                </c:pt>
                <c:pt idx="4317">
                  <c:v>84699.3</c:v>
                </c:pt>
                <c:pt idx="4318">
                  <c:v>84700.9</c:v>
                </c:pt>
                <c:pt idx="4319">
                  <c:v>84704.1</c:v>
                </c:pt>
                <c:pt idx="4320">
                  <c:v>84706.5</c:v>
                </c:pt>
                <c:pt idx="4321">
                  <c:v>84708.9</c:v>
                </c:pt>
                <c:pt idx="4322">
                  <c:v>84712.2</c:v>
                </c:pt>
                <c:pt idx="4323">
                  <c:v>84715.6</c:v>
                </c:pt>
                <c:pt idx="4324">
                  <c:v>84718.2</c:v>
                </c:pt>
                <c:pt idx="4325">
                  <c:v>84720.8</c:v>
                </c:pt>
                <c:pt idx="4326">
                  <c:v>84724.4</c:v>
                </c:pt>
                <c:pt idx="4327">
                  <c:v>84728.1</c:v>
                </c:pt>
                <c:pt idx="4328">
                  <c:v>84731</c:v>
                </c:pt>
                <c:pt idx="4329">
                  <c:v>84733.9</c:v>
                </c:pt>
                <c:pt idx="4330">
                  <c:v>84737.9</c:v>
                </c:pt>
                <c:pt idx="4331">
                  <c:v>84742</c:v>
                </c:pt>
                <c:pt idx="4332">
                  <c:v>84746.3</c:v>
                </c:pt>
                <c:pt idx="4333">
                  <c:v>84749.7</c:v>
                </c:pt>
                <c:pt idx="4334">
                  <c:v>84755.4</c:v>
                </c:pt>
                <c:pt idx="4335">
                  <c:v>84760.1</c:v>
                </c:pt>
                <c:pt idx="4336">
                  <c:v>84763.7</c:v>
                </c:pt>
                <c:pt idx="4337">
                  <c:v>84768.6</c:v>
                </c:pt>
                <c:pt idx="4338">
                  <c:v>84773.5</c:v>
                </c:pt>
                <c:pt idx="4339">
                  <c:v>84778.6</c:v>
                </c:pt>
                <c:pt idx="4340">
                  <c:v>84781.2</c:v>
                </c:pt>
                <c:pt idx="4341">
                  <c:v>84786.5</c:v>
                </c:pt>
                <c:pt idx="4342">
                  <c:v>84791.9</c:v>
                </c:pt>
                <c:pt idx="4343">
                  <c:v>84794.6</c:v>
                </c:pt>
                <c:pt idx="4344">
                  <c:v>84800.2</c:v>
                </c:pt>
                <c:pt idx="4345">
                  <c:v>84805.9</c:v>
                </c:pt>
                <c:pt idx="4346">
                  <c:v>84810.2</c:v>
                </c:pt>
                <c:pt idx="4347">
                  <c:v>84816.1</c:v>
                </c:pt>
                <c:pt idx="4348">
                  <c:v>84820.6</c:v>
                </c:pt>
                <c:pt idx="4349">
                  <c:v>84825.2</c:v>
                </c:pt>
                <c:pt idx="4350">
                  <c:v>84831.5</c:v>
                </c:pt>
                <c:pt idx="4351">
                  <c:v>84836.2</c:v>
                </c:pt>
                <c:pt idx="4352">
                  <c:v>84842.7</c:v>
                </c:pt>
                <c:pt idx="4353">
                  <c:v>84847.7</c:v>
                </c:pt>
                <c:pt idx="4354">
                  <c:v>84854.399999999994</c:v>
                </c:pt>
                <c:pt idx="4355">
                  <c:v>84857.9</c:v>
                </c:pt>
                <c:pt idx="4356">
                  <c:v>84864.8</c:v>
                </c:pt>
                <c:pt idx="4357">
                  <c:v>84873.7</c:v>
                </c:pt>
                <c:pt idx="4358">
                  <c:v>84881</c:v>
                </c:pt>
                <c:pt idx="4359">
                  <c:v>84888.5</c:v>
                </c:pt>
                <c:pt idx="4360">
                  <c:v>84892.3</c:v>
                </c:pt>
                <c:pt idx="4361">
                  <c:v>84900</c:v>
                </c:pt>
                <c:pt idx="4362">
                  <c:v>84907.9</c:v>
                </c:pt>
                <c:pt idx="4363">
                  <c:v>84915.9</c:v>
                </c:pt>
                <c:pt idx="4364">
                  <c:v>84920</c:v>
                </c:pt>
                <c:pt idx="4365">
                  <c:v>84928.3</c:v>
                </c:pt>
                <c:pt idx="4366">
                  <c:v>84936.8</c:v>
                </c:pt>
                <c:pt idx="4367">
                  <c:v>84945.5</c:v>
                </c:pt>
                <c:pt idx="4368">
                  <c:v>84954.9</c:v>
                </c:pt>
                <c:pt idx="4369">
                  <c:v>84965.2</c:v>
                </c:pt>
                <c:pt idx="4370">
                  <c:v>84973.5</c:v>
                </c:pt>
                <c:pt idx="4371">
                  <c:v>84982.1</c:v>
                </c:pt>
                <c:pt idx="4372">
                  <c:v>84994.2</c:v>
                </c:pt>
                <c:pt idx="4373">
                  <c:v>85006.8</c:v>
                </c:pt>
                <c:pt idx="4374">
                  <c:v>85013.4</c:v>
                </c:pt>
                <c:pt idx="4375">
                  <c:v>85026.8</c:v>
                </c:pt>
                <c:pt idx="4376">
                  <c:v>85040.7</c:v>
                </c:pt>
                <c:pt idx="4377">
                  <c:v>85051.3</c:v>
                </c:pt>
                <c:pt idx="4378">
                  <c:v>85062.1</c:v>
                </c:pt>
                <c:pt idx="4379">
                  <c:v>85076.800000000003</c:v>
                </c:pt>
                <c:pt idx="4380">
                  <c:v>85087.9</c:v>
                </c:pt>
                <c:pt idx="4381">
                  <c:v>85106.6</c:v>
                </c:pt>
                <c:pt idx="4382">
                  <c:v>85114.1</c:v>
                </c:pt>
                <c:pt idx="4383">
                  <c:v>85129.1</c:v>
                </c:pt>
                <c:pt idx="4384">
                  <c:v>85144.1</c:v>
                </c:pt>
                <c:pt idx="4385">
                  <c:v>85151.6</c:v>
                </c:pt>
                <c:pt idx="4386">
                  <c:v>85166.399999999994</c:v>
                </c:pt>
                <c:pt idx="4387">
                  <c:v>85181</c:v>
                </c:pt>
                <c:pt idx="4388">
                  <c:v>85191.8</c:v>
                </c:pt>
                <c:pt idx="4389">
                  <c:v>85205.8</c:v>
                </c:pt>
                <c:pt idx="4390">
                  <c:v>85222.9</c:v>
                </c:pt>
                <c:pt idx="4391">
                  <c:v>85236</c:v>
                </c:pt>
                <c:pt idx="4392">
                  <c:v>85245.5</c:v>
                </c:pt>
                <c:pt idx="4393">
                  <c:v>85254.6</c:v>
                </c:pt>
                <c:pt idx="4394">
                  <c:v>85266.3</c:v>
                </c:pt>
                <c:pt idx="4395">
                  <c:v>85277.2</c:v>
                </c:pt>
                <c:pt idx="4396">
                  <c:v>85287.4</c:v>
                </c:pt>
                <c:pt idx="4397">
                  <c:v>85294.7</c:v>
                </c:pt>
                <c:pt idx="4398">
                  <c:v>85304.3</c:v>
                </c:pt>
                <c:pt idx="4399">
                  <c:v>85311.3</c:v>
                </c:pt>
                <c:pt idx="4400">
                  <c:v>85320.5</c:v>
                </c:pt>
                <c:pt idx="4401">
                  <c:v>85329.4</c:v>
                </c:pt>
                <c:pt idx="4402">
                  <c:v>85338.2</c:v>
                </c:pt>
                <c:pt idx="4403">
                  <c:v>85346.7</c:v>
                </c:pt>
                <c:pt idx="4404">
                  <c:v>85353</c:v>
                </c:pt>
                <c:pt idx="4405">
                  <c:v>85359.2</c:v>
                </c:pt>
                <c:pt idx="4406">
                  <c:v>85367.3</c:v>
                </c:pt>
                <c:pt idx="4407">
                  <c:v>85373.3</c:v>
                </c:pt>
                <c:pt idx="4408">
                  <c:v>85379.199999999997</c:v>
                </c:pt>
                <c:pt idx="4409">
                  <c:v>85387</c:v>
                </c:pt>
                <c:pt idx="4410">
                  <c:v>85392.7</c:v>
                </c:pt>
                <c:pt idx="4411">
                  <c:v>85400.3</c:v>
                </c:pt>
                <c:pt idx="4412">
                  <c:v>85407.8</c:v>
                </c:pt>
                <c:pt idx="4413">
                  <c:v>85413.4</c:v>
                </c:pt>
                <c:pt idx="4414">
                  <c:v>85420.800000000003</c:v>
                </c:pt>
                <c:pt idx="4415">
                  <c:v>85426.3</c:v>
                </c:pt>
                <c:pt idx="4416">
                  <c:v>85431.8</c:v>
                </c:pt>
                <c:pt idx="4417">
                  <c:v>85439.1</c:v>
                </c:pt>
                <c:pt idx="4418">
                  <c:v>85444.6</c:v>
                </c:pt>
                <c:pt idx="4419">
                  <c:v>85450.1</c:v>
                </c:pt>
                <c:pt idx="4420">
                  <c:v>85457.4</c:v>
                </c:pt>
                <c:pt idx="4421">
                  <c:v>85462.9</c:v>
                </c:pt>
                <c:pt idx="4422">
                  <c:v>85470.2</c:v>
                </c:pt>
                <c:pt idx="4423">
                  <c:v>85477.7</c:v>
                </c:pt>
                <c:pt idx="4424">
                  <c:v>85485.1</c:v>
                </c:pt>
                <c:pt idx="4425">
                  <c:v>85490.8</c:v>
                </c:pt>
                <c:pt idx="4426">
                  <c:v>85498.4</c:v>
                </c:pt>
                <c:pt idx="4427">
                  <c:v>85504.2</c:v>
                </c:pt>
                <c:pt idx="4428">
                  <c:v>85510</c:v>
                </c:pt>
                <c:pt idx="4429">
                  <c:v>85517.9</c:v>
                </c:pt>
                <c:pt idx="4430">
                  <c:v>85523.9</c:v>
                </c:pt>
                <c:pt idx="4431">
                  <c:v>85532.1</c:v>
                </c:pt>
                <c:pt idx="4432">
                  <c:v>85540.3</c:v>
                </c:pt>
                <c:pt idx="4433">
                  <c:v>85544.5</c:v>
                </c:pt>
                <c:pt idx="4434">
                  <c:v>85552.8</c:v>
                </c:pt>
                <c:pt idx="4435">
                  <c:v>85561.2</c:v>
                </c:pt>
                <c:pt idx="4436">
                  <c:v>85567.5</c:v>
                </c:pt>
                <c:pt idx="4437">
                  <c:v>85575.9</c:v>
                </c:pt>
                <c:pt idx="4438">
                  <c:v>85584.4</c:v>
                </c:pt>
                <c:pt idx="4439">
                  <c:v>85590.7</c:v>
                </c:pt>
                <c:pt idx="4440">
                  <c:v>85599.3</c:v>
                </c:pt>
                <c:pt idx="4441">
                  <c:v>85607.8</c:v>
                </c:pt>
                <c:pt idx="4442">
                  <c:v>85614.2</c:v>
                </c:pt>
                <c:pt idx="4443">
                  <c:v>85620.7</c:v>
                </c:pt>
                <c:pt idx="4444">
                  <c:v>85629.3</c:v>
                </c:pt>
                <c:pt idx="4445">
                  <c:v>85637.9</c:v>
                </c:pt>
                <c:pt idx="4446">
                  <c:v>85646.6</c:v>
                </c:pt>
                <c:pt idx="4447">
                  <c:v>85655.2</c:v>
                </c:pt>
                <c:pt idx="4448">
                  <c:v>85661.8</c:v>
                </c:pt>
                <c:pt idx="4449">
                  <c:v>85670.5</c:v>
                </c:pt>
                <c:pt idx="4450">
                  <c:v>85677</c:v>
                </c:pt>
                <c:pt idx="4451">
                  <c:v>85685.7</c:v>
                </c:pt>
                <c:pt idx="4452">
                  <c:v>85694.399999999994</c:v>
                </c:pt>
                <c:pt idx="4453">
                  <c:v>85703.2</c:v>
                </c:pt>
                <c:pt idx="4454">
                  <c:v>85711.9</c:v>
                </c:pt>
                <c:pt idx="4455">
                  <c:v>85727.2</c:v>
                </c:pt>
                <c:pt idx="4456">
                  <c:v>85744.7</c:v>
                </c:pt>
                <c:pt idx="4457">
                  <c:v>85755.6</c:v>
                </c:pt>
                <c:pt idx="4458">
                  <c:v>85764.4</c:v>
                </c:pt>
                <c:pt idx="4459">
                  <c:v>85775.3</c:v>
                </c:pt>
                <c:pt idx="4460">
                  <c:v>85784</c:v>
                </c:pt>
                <c:pt idx="4461">
                  <c:v>85792.7</c:v>
                </c:pt>
                <c:pt idx="4462">
                  <c:v>85801.3</c:v>
                </c:pt>
                <c:pt idx="4463">
                  <c:v>85807.8</c:v>
                </c:pt>
                <c:pt idx="4464">
                  <c:v>85816.5</c:v>
                </c:pt>
                <c:pt idx="4465">
                  <c:v>85827.3</c:v>
                </c:pt>
                <c:pt idx="4466">
                  <c:v>85831.6</c:v>
                </c:pt>
                <c:pt idx="4467">
                  <c:v>85835.9</c:v>
                </c:pt>
                <c:pt idx="4468">
                  <c:v>85844.4</c:v>
                </c:pt>
                <c:pt idx="4469">
                  <c:v>85853</c:v>
                </c:pt>
                <c:pt idx="4470">
                  <c:v>85861.5</c:v>
                </c:pt>
                <c:pt idx="4471">
                  <c:v>85865.8</c:v>
                </c:pt>
                <c:pt idx="4472">
                  <c:v>85874.2</c:v>
                </c:pt>
                <c:pt idx="4473">
                  <c:v>85882.7</c:v>
                </c:pt>
                <c:pt idx="4474">
                  <c:v>85891.1</c:v>
                </c:pt>
                <c:pt idx="4475">
                  <c:v>85899.4</c:v>
                </c:pt>
                <c:pt idx="4476">
                  <c:v>85905.7</c:v>
                </c:pt>
                <c:pt idx="4477">
                  <c:v>85916</c:v>
                </c:pt>
                <c:pt idx="4478">
                  <c:v>85924.3</c:v>
                </c:pt>
                <c:pt idx="4479">
                  <c:v>85930.4</c:v>
                </c:pt>
                <c:pt idx="4480">
                  <c:v>85936.6</c:v>
                </c:pt>
                <c:pt idx="4481">
                  <c:v>85944.8</c:v>
                </c:pt>
                <c:pt idx="4482">
                  <c:v>85951</c:v>
                </c:pt>
                <c:pt idx="4483">
                  <c:v>85959.3</c:v>
                </c:pt>
                <c:pt idx="4484">
                  <c:v>85965.6</c:v>
                </c:pt>
                <c:pt idx="4485">
                  <c:v>85971.9</c:v>
                </c:pt>
                <c:pt idx="4486">
                  <c:v>85980.3</c:v>
                </c:pt>
                <c:pt idx="4487">
                  <c:v>85990.8</c:v>
                </c:pt>
                <c:pt idx="4488">
                  <c:v>85997.2</c:v>
                </c:pt>
                <c:pt idx="4489">
                  <c:v>86005.7</c:v>
                </c:pt>
                <c:pt idx="4490">
                  <c:v>86012</c:v>
                </c:pt>
                <c:pt idx="4491">
                  <c:v>86018.4</c:v>
                </c:pt>
                <c:pt idx="4492">
                  <c:v>86026.9</c:v>
                </c:pt>
                <c:pt idx="4493">
                  <c:v>86035.5</c:v>
                </c:pt>
                <c:pt idx="4494">
                  <c:v>86039.7</c:v>
                </c:pt>
                <c:pt idx="4495">
                  <c:v>86046.1</c:v>
                </c:pt>
                <c:pt idx="4496">
                  <c:v>86054.6</c:v>
                </c:pt>
                <c:pt idx="4497">
                  <c:v>86063.2</c:v>
                </c:pt>
                <c:pt idx="4498">
                  <c:v>86069.6</c:v>
                </c:pt>
                <c:pt idx="4499">
                  <c:v>86078.1</c:v>
                </c:pt>
                <c:pt idx="4500">
                  <c:v>86086.5</c:v>
                </c:pt>
                <c:pt idx="4501">
                  <c:v>86092.9</c:v>
                </c:pt>
                <c:pt idx="4502">
                  <c:v>86099.199999999997</c:v>
                </c:pt>
                <c:pt idx="4503">
                  <c:v>86107.7</c:v>
                </c:pt>
                <c:pt idx="4504">
                  <c:v>86114</c:v>
                </c:pt>
                <c:pt idx="4505">
                  <c:v>86122.3</c:v>
                </c:pt>
                <c:pt idx="4506">
                  <c:v>86130.7</c:v>
                </c:pt>
                <c:pt idx="4507">
                  <c:v>86136.9</c:v>
                </c:pt>
                <c:pt idx="4508">
                  <c:v>86143.1</c:v>
                </c:pt>
                <c:pt idx="4509">
                  <c:v>86151.4</c:v>
                </c:pt>
                <c:pt idx="4510">
                  <c:v>86159.5</c:v>
                </c:pt>
                <c:pt idx="4511">
                  <c:v>86167.7</c:v>
                </c:pt>
                <c:pt idx="4512">
                  <c:v>86175.8</c:v>
                </c:pt>
                <c:pt idx="4513">
                  <c:v>86183.8</c:v>
                </c:pt>
                <c:pt idx="4514">
                  <c:v>86189.7</c:v>
                </c:pt>
                <c:pt idx="4515">
                  <c:v>86197.6</c:v>
                </c:pt>
                <c:pt idx="4516">
                  <c:v>86205.5</c:v>
                </c:pt>
                <c:pt idx="4517">
                  <c:v>86211.3</c:v>
                </c:pt>
                <c:pt idx="4518">
                  <c:v>86220.9</c:v>
                </c:pt>
                <c:pt idx="4519">
                  <c:v>86226.6</c:v>
                </c:pt>
                <c:pt idx="4520">
                  <c:v>86232.2</c:v>
                </c:pt>
                <c:pt idx="4521">
                  <c:v>86239.7</c:v>
                </c:pt>
                <c:pt idx="4522">
                  <c:v>86247.1</c:v>
                </c:pt>
                <c:pt idx="4523">
                  <c:v>86254.3</c:v>
                </c:pt>
                <c:pt idx="4524">
                  <c:v>86259.7</c:v>
                </c:pt>
                <c:pt idx="4525">
                  <c:v>86265.1</c:v>
                </c:pt>
                <c:pt idx="4526">
                  <c:v>86270.3</c:v>
                </c:pt>
                <c:pt idx="4527">
                  <c:v>86275.5</c:v>
                </c:pt>
                <c:pt idx="4528">
                  <c:v>86282.4</c:v>
                </c:pt>
                <c:pt idx="4529">
                  <c:v>86287.4</c:v>
                </c:pt>
                <c:pt idx="4530">
                  <c:v>86290.8</c:v>
                </c:pt>
                <c:pt idx="4531">
                  <c:v>86297.4</c:v>
                </c:pt>
                <c:pt idx="4532">
                  <c:v>86302.2</c:v>
                </c:pt>
                <c:pt idx="4533">
                  <c:v>86308.6</c:v>
                </c:pt>
                <c:pt idx="4534">
                  <c:v>86313.3</c:v>
                </c:pt>
                <c:pt idx="4535">
                  <c:v>86317.9</c:v>
                </c:pt>
                <c:pt idx="4536">
                  <c:v>86323.9</c:v>
                </c:pt>
                <c:pt idx="4537">
                  <c:v>86328.3</c:v>
                </c:pt>
                <c:pt idx="4538">
                  <c:v>86332.7</c:v>
                </c:pt>
                <c:pt idx="4539">
                  <c:v>86338.4</c:v>
                </c:pt>
                <c:pt idx="4540">
                  <c:v>86341.3</c:v>
                </c:pt>
                <c:pt idx="4541">
                  <c:v>86347</c:v>
                </c:pt>
                <c:pt idx="4542">
                  <c:v>86351.2</c:v>
                </c:pt>
                <c:pt idx="4543">
                  <c:v>86356.800000000003</c:v>
                </c:pt>
                <c:pt idx="4544">
                  <c:v>86360.9</c:v>
                </c:pt>
                <c:pt idx="4545">
                  <c:v>86365.1</c:v>
                </c:pt>
                <c:pt idx="4546">
                  <c:v>86370.6</c:v>
                </c:pt>
                <c:pt idx="4547">
                  <c:v>86376</c:v>
                </c:pt>
                <c:pt idx="4548">
                  <c:v>86380</c:v>
                </c:pt>
                <c:pt idx="4549">
                  <c:v>86384</c:v>
                </c:pt>
                <c:pt idx="4550">
                  <c:v>86389.3</c:v>
                </c:pt>
                <c:pt idx="4551">
                  <c:v>86394.5</c:v>
                </c:pt>
                <c:pt idx="4552">
                  <c:v>86398.3</c:v>
                </c:pt>
                <c:pt idx="4553">
                  <c:v>86403.4</c:v>
                </c:pt>
                <c:pt idx="4554">
                  <c:v>86407.2</c:v>
                </c:pt>
                <c:pt idx="4555">
                  <c:v>86410.9</c:v>
                </c:pt>
                <c:pt idx="4556">
                  <c:v>86415.8</c:v>
                </c:pt>
                <c:pt idx="4557">
                  <c:v>86421.9</c:v>
                </c:pt>
                <c:pt idx="4558">
                  <c:v>86426.6</c:v>
                </c:pt>
                <c:pt idx="4559">
                  <c:v>86428.9</c:v>
                </c:pt>
                <c:pt idx="4560">
                  <c:v>86433.600000000006</c:v>
                </c:pt>
                <c:pt idx="4561">
                  <c:v>86438.1</c:v>
                </c:pt>
                <c:pt idx="4562">
                  <c:v>86442.5</c:v>
                </c:pt>
                <c:pt idx="4563">
                  <c:v>86445.8</c:v>
                </c:pt>
                <c:pt idx="4564">
                  <c:v>86450.1</c:v>
                </c:pt>
                <c:pt idx="4565">
                  <c:v>86453.2</c:v>
                </c:pt>
                <c:pt idx="4566">
                  <c:v>86456.3</c:v>
                </c:pt>
                <c:pt idx="4567">
                  <c:v>86460.4</c:v>
                </c:pt>
                <c:pt idx="4568">
                  <c:v>86464.3</c:v>
                </c:pt>
                <c:pt idx="4569">
                  <c:v>86468.2</c:v>
                </c:pt>
                <c:pt idx="4570">
                  <c:v>86471</c:v>
                </c:pt>
                <c:pt idx="4571">
                  <c:v>86474.6</c:v>
                </c:pt>
                <c:pt idx="4572">
                  <c:v>86478.2</c:v>
                </c:pt>
                <c:pt idx="4573">
                  <c:v>86480.8</c:v>
                </c:pt>
                <c:pt idx="4574">
                  <c:v>86484.1</c:v>
                </c:pt>
                <c:pt idx="4575">
                  <c:v>86487.4</c:v>
                </c:pt>
                <c:pt idx="4576">
                  <c:v>86488.9</c:v>
                </c:pt>
                <c:pt idx="4577">
                  <c:v>86492</c:v>
                </c:pt>
                <c:pt idx="4578">
                  <c:v>86494.9</c:v>
                </c:pt>
                <c:pt idx="4579">
                  <c:v>86497</c:v>
                </c:pt>
                <c:pt idx="4580">
                  <c:v>86499.7</c:v>
                </c:pt>
                <c:pt idx="4581">
                  <c:v>86502.3</c:v>
                </c:pt>
                <c:pt idx="4582">
                  <c:v>86503.6</c:v>
                </c:pt>
                <c:pt idx="4583">
                  <c:v>86506.1</c:v>
                </c:pt>
                <c:pt idx="4584">
                  <c:v>86508.5</c:v>
                </c:pt>
                <c:pt idx="4585">
                  <c:v>86510.3</c:v>
                </c:pt>
                <c:pt idx="4586">
                  <c:v>86512</c:v>
                </c:pt>
                <c:pt idx="4587">
                  <c:v>86514.3</c:v>
                </c:pt>
                <c:pt idx="4588">
                  <c:v>86515.9</c:v>
                </c:pt>
                <c:pt idx="4589">
                  <c:v>86518.1</c:v>
                </c:pt>
                <c:pt idx="4590">
                  <c:v>86519.7</c:v>
                </c:pt>
                <c:pt idx="4591">
                  <c:v>86521.8</c:v>
                </c:pt>
                <c:pt idx="4592">
                  <c:v>86524.5</c:v>
                </c:pt>
                <c:pt idx="4593">
                  <c:v>86525.5</c:v>
                </c:pt>
                <c:pt idx="4594">
                  <c:v>86527.6</c:v>
                </c:pt>
                <c:pt idx="4595">
                  <c:v>86529.2</c:v>
                </c:pt>
                <c:pt idx="4596">
                  <c:v>86531.3</c:v>
                </c:pt>
                <c:pt idx="4597">
                  <c:v>86532.9</c:v>
                </c:pt>
                <c:pt idx="4598">
                  <c:v>86535.1</c:v>
                </c:pt>
                <c:pt idx="4599">
                  <c:v>86536.7</c:v>
                </c:pt>
                <c:pt idx="4600">
                  <c:v>86538.9</c:v>
                </c:pt>
                <c:pt idx="4601">
                  <c:v>86541.8</c:v>
                </c:pt>
                <c:pt idx="4602">
                  <c:v>86543.6</c:v>
                </c:pt>
                <c:pt idx="4603">
                  <c:v>86546</c:v>
                </c:pt>
                <c:pt idx="4604">
                  <c:v>86547.8</c:v>
                </c:pt>
                <c:pt idx="4605">
                  <c:v>86549.8</c:v>
                </c:pt>
                <c:pt idx="4606">
                  <c:v>86552.4</c:v>
                </c:pt>
                <c:pt idx="4607">
                  <c:v>86555.1</c:v>
                </c:pt>
                <c:pt idx="4608">
                  <c:v>86556.5</c:v>
                </c:pt>
                <c:pt idx="4609">
                  <c:v>86560.2</c:v>
                </c:pt>
                <c:pt idx="4610">
                  <c:v>86562.4</c:v>
                </c:pt>
                <c:pt idx="4611">
                  <c:v>86565.4</c:v>
                </c:pt>
                <c:pt idx="4612">
                  <c:v>86568.4</c:v>
                </c:pt>
                <c:pt idx="4613">
                  <c:v>86571.4</c:v>
                </c:pt>
                <c:pt idx="4614">
                  <c:v>86574.5</c:v>
                </c:pt>
                <c:pt idx="4615">
                  <c:v>86576.8</c:v>
                </c:pt>
                <c:pt idx="4616">
                  <c:v>86579.9</c:v>
                </c:pt>
                <c:pt idx="4617">
                  <c:v>86583.1</c:v>
                </c:pt>
                <c:pt idx="4618">
                  <c:v>86585.5</c:v>
                </c:pt>
                <c:pt idx="4619">
                  <c:v>86587.9</c:v>
                </c:pt>
                <c:pt idx="4620">
                  <c:v>86591.2</c:v>
                </c:pt>
                <c:pt idx="4621">
                  <c:v>86593.7</c:v>
                </c:pt>
                <c:pt idx="4622">
                  <c:v>86597.1</c:v>
                </c:pt>
                <c:pt idx="4623">
                  <c:v>86600.5</c:v>
                </c:pt>
                <c:pt idx="4624">
                  <c:v>86603.1</c:v>
                </c:pt>
                <c:pt idx="4625">
                  <c:v>86606.7</c:v>
                </c:pt>
                <c:pt idx="4626">
                  <c:v>86610.4</c:v>
                </c:pt>
                <c:pt idx="4627">
                  <c:v>86613.2</c:v>
                </c:pt>
                <c:pt idx="4628">
                  <c:v>86617</c:v>
                </c:pt>
                <c:pt idx="4629">
                  <c:v>86619.9</c:v>
                </c:pt>
                <c:pt idx="4630">
                  <c:v>86623.9</c:v>
                </c:pt>
                <c:pt idx="4631">
                  <c:v>86627</c:v>
                </c:pt>
                <c:pt idx="4632">
                  <c:v>86631.2</c:v>
                </c:pt>
                <c:pt idx="4633">
                  <c:v>86635.4</c:v>
                </c:pt>
                <c:pt idx="4634">
                  <c:v>86638.7</c:v>
                </c:pt>
                <c:pt idx="4635">
                  <c:v>86643.199999999997</c:v>
                </c:pt>
                <c:pt idx="4636">
                  <c:v>86647.8</c:v>
                </c:pt>
                <c:pt idx="4637">
                  <c:v>86652.6</c:v>
                </c:pt>
                <c:pt idx="4638">
                  <c:v>86655</c:v>
                </c:pt>
                <c:pt idx="4639">
                  <c:v>86660</c:v>
                </c:pt>
                <c:pt idx="4640">
                  <c:v>86665.1</c:v>
                </c:pt>
                <c:pt idx="4641">
                  <c:v>86667.7</c:v>
                </c:pt>
                <c:pt idx="4642">
                  <c:v>86674.3</c:v>
                </c:pt>
                <c:pt idx="4643">
                  <c:v>86677.1</c:v>
                </c:pt>
                <c:pt idx="4644">
                  <c:v>86682.9</c:v>
                </c:pt>
                <c:pt idx="4645">
                  <c:v>86689.2</c:v>
                </c:pt>
                <c:pt idx="4646">
                  <c:v>86697.600000000006</c:v>
                </c:pt>
                <c:pt idx="4647">
                  <c:v>86702.9</c:v>
                </c:pt>
                <c:pt idx="4648">
                  <c:v>86712.3</c:v>
                </c:pt>
                <c:pt idx="4649">
                  <c:v>86730.5</c:v>
                </c:pt>
                <c:pt idx="4650">
                  <c:v>86739</c:v>
                </c:pt>
                <c:pt idx="4651">
                  <c:v>86747.9</c:v>
                </c:pt>
                <c:pt idx="4652">
                  <c:v>86752.4</c:v>
                </c:pt>
                <c:pt idx="4653">
                  <c:v>86761.7</c:v>
                </c:pt>
                <c:pt idx="4654">
                  <c:v>86771.1</c:v>
                </c:pt>
                <c:pt idx="4655">
                  <c:v>86780.800000000003</c:v>
                </c:pt>
                <c:pt idx="4656">
                  <c:v>86793.2</c:v>
                </c:pt>
                <c:pt idx="4657">
                  <c:v>86803.3</c:v>
                </c:pt>
                <c:pt idx="4658">
                  <c:v>86816.2</c:v>
                </c:pt>
                <c:pt idx="4659">
                  <c:v>86826.6</c:v>
                </c:pt>
                <c:pt idx="4660">
                  <c:v>86837.2</c:v>
                </c:pt>
                <c:pt idx="4661">
                  <c:v>86847.8</c:v>
                </c:pt>
                <c:pt idx="4662">
                  <c:v>86858.5</c:v>
                </c:pt>
                <c:pt idx="4663">
                  <c:v>86866.5</c:v>
                </c:pt>
                <c:pt idx="4664">
                  <c:v>86880</c:v>
                </c:pt>
                <c:pt idx="4665">
                  <c:v>86890.7</c:v>
                </c:pt>
                <c:pt idx="4666">
                  <c:v>86898.8</c:v>
                </c:pt>
                <c:pt idx="4667">
                  <c:v>86912.3</c:v>
                </c:pt>
                <c:pt idx="4668">
                  <c:v>86922.9</c:v>
                </c:pt>
                <c:pt idx="4669">
                  <c:v>86930.9</c:v>
                </c:pt>
                <c:pt idx="4670">
                  <c:v>86944.1</c:v>
                </c:pt>
                <c:pt idx="4671">
                  <c:v>86952.2</c:v>
                </c:pt>
                <c:pt idx="4672">
                  <c:v>86963.1</c:v>
                </c:pt>
                <c:pt idx="4673">
                  <c:v>86971.5</c:v>
                </c:pt>
                <c:pt idx="4674">
                  <c:v>86982.9</c:v>
                </c:pt>
                <c:pt idx="4675">
                  <c:v>86994.6</c:v>
                </c:pt>
                <c:pt idx="4676">
                  <c:v>87006.5</c:v>
                </c:pt>
                <c:pt idx="4677">
                  <c:v>87018.7</c:v>
                </c:pt>
                <c:pt idx="4678">
                  <c:v>87027.9</c:v>
                </c:pt>
                <c:pt idx="4679">
                  <c:v>87040.4</c:v>
                </c:pt>
                <c:pt idx="4680">
                  <c:v>87053.1</c:v>
                </c:pt>
                <c:pt idx="4681">
                  <c:v>87065.9</c:v>
                </c:pt>
                <c:pt idx="4682">
                  <c:v>87072.4</c:v>
                </c:pt>
                <c:pt idx="4683">
                  <c:v>87085.5</c:v>
                </c:pt>
                <c:pt idx="4684">
                  <c:v>87098.7</c:v>
                </c:pt>
                <c:pt idx="4685">
                  <c:v>87105.4</c:v>
                </c:pt>
                <c:pt idx="4686">
                  <c:v>87118.8</c:v>
                </c:pt>
                <c:pt idx="4687">
                  <c:v>87132.2</c:v>
                </c:pt>
                <c:pt idx="4688">
                  <c:v>87142.399999999994</c:v>
                </c:pt>
                <c:pt idx="4689">
                  <c:v>87156</c:v>
                </c:pt>
                <c:pt idx="4690">
                  <c:v>87169.7</c:v>
                </c:pt>
                <c:pt idx="4691">
                  <c:v>87183.5</c:v>
                </c:pt>
                <c:pt idx="4692">
                  <c:v>87197.2</c:v>
                </c:pt>
                <c:pt idx="4693">
                  <c:v>87207.6</c:v>
                </c:pt>
                <c:pt idx="4694">
                  <c:v>87217.9</c:v>
                </c:pt>
                <c:pt idx="4695">
                  <c:v>87231.7</c:v>
                </c:pt>
                <c:pt idx="4696">
                  <c:v>87245.5</c:v>
                </c:pt>
                <c:pt idx="4697">
                  <c:v>87255.8</c:v>
                </c:pt>
                <c:pt idx="4698">
                  <c:v>87272.9</c:v>
                </c:pt>
                <c:pt idx="4699">
                  <c:v>87283.1</c:v>
                </c:pt>
                <c:pt idx="4700">
                  <c:v>87296.7</c:v>
                </c:pt>
                <c:pt idx="4701">
                  <c:v>87310.2</c:v>
                </c:pt>
                <c:pt idx="4702">
                  <c:v>87320.3</c:v>
                </c:pt>
                <c:pt idx="4703">
                  <c:v>87333.6</c:v>
                </c:pt>
                <c:pt idx="4704">
                  <c:v>87343.5</c:v>
                </c:pt>
                <c:pt idx="4705">
                  <c:v>87356.6</c:v>
                </c:pt>
                <c:pt idx="4706">
                  <c:v>87366.399999999994</c:v>
                </c:pt>
                <c:pt idx="4707">
                  <c:v>87376</c:v>
                </c:pt>
                <c:pt idx="4708">
                  <c:v>87385.5</c:v>
                </c:pt>
                <c:pt idx="4709">
                  <c:v>87401.2</c:v>
                </c:pt>
                <c:pt idx="4710">
                  <c:v>87410.5</c:v>
                </c:pt>
                <c:pt idx="4711">
                  <c:v>87419.6</c:v>
                </c:pt>
                <c:pt idx="4712">
                  <c:v>87431.6</c:v>
                </c:pt>
                <c:pt idx="4713">
                  <c:v>87443.4</c:v>
                </c:pt>
                <c:pt idx="4714">
                  <c:v>87454.9</c:v>
                </c:pt>
                <c:pt idx="4715">
                  <c:v>87463.4</c:v>
                </c:pt>
                <c:pt idx="4716">
                  <c:v>87474.5</c:v>
                </c:pt>
                <c:pt idx="4717">
                  <c:v>87485.3</c:v>
                </c:pt>
                <c:pt idx="4718">
                  <c:v>87490.5</c:v>
                </c:pt>
                <c:pt idx="4719">
                  <c:v>87500.9</c:v>
                </c:pt>
                <c:pt idx="4720">
                  <c:v>87510.9</c:v>
                </c:pt>
                <c:pt idx="4721">
                  <c:v>87518.2</c:v>
                </c:pt>
                <c:pt idx="4722">
                  <c:v>87527.6</c:v>
                </c:pt>
                <c:pt idx="4723">
                  <c:v>87536.7</c:v>
                </c:pt>
                <c:pt idx="4724">
                  <c:v>87543.4</c:v>
                </c:pt>
                <c:pt idx="4725">
                  <c:v>87552.2</c:v>
                </c:pt>
                <c:pt idx="4726">
                  <c:v>87561</c:v>
                </c:pt>
                <c:pt idx="4727">
                  <c:v>87567.5</c:v>
                </c:pt>
                <c:pt idx="4728">
                  <c:v>87576.1</c:v>
                </c:pt>
                <c:pt idx="4729">
                  <c:v>87584.6</c:v>
                </c:pt>
                <c:pt idx="4730">
                  <c:v>87588.800000000003</c:v>
                </c:pt>
                <c:pt idx="4731">
                  <c:v>87597.2</c:v>
                </c:pt>
                <c:pt idx="4732">
                  <c:v>87605.4</c:v>
                </c:pt>
                <c:pt idx="4733">
                  <c:v>87613.5</c:v>
                </c:pt>
                <c:pt idx="4734">
                  <c:v>87621.6</c:v>
                </c:pt>
                <c:pt idx="4735">
                  <c:v>87627.5</c:v>
                </c:pt>
                <c:pt idx="4736">
                  <c:v>87633.4</c:v>
                </c:pt>
                <c:pt idx="4737">
                  <c:v>87643</c:v>
                </c:pt>
                <c:pt idx="4738">
                  <c:v>87648.7</c:v>
                </c:pt>
                <c:pt idx="4739">
                  <c:v>87654.399999999994</c:v>
                </c:pt>
                <c:pt idx="4740">
                  <c:v>87661.7</c:v>
                </c:pt>
                <c:pt idx="4741">
                  <c:v>87667.199999999997</c:v>
                </c:pt>
                <c:pt idx="4742">
                  <c:v>87674.3</c:v>
                </c:pt>
                <c:pt idx="4743">
                  <c:v>87681.3</c:v>
                </c:pt>
                <c:pt idx="4744">
                  <c:v>87686.5</c:v>
                </c:pt>
                <c:pt idx="4745">
                  <c:v>87693.2</c:v>
                </c:pt>
                <c:pt idx="4746">
                  <c:v>87698.2</c:v>
                </c:pt>
                <c:pt idx="4747">
                  <c:v>87704.7</c:v>
                </c:pt>
                <c:pt idx="4748">
                  <c:v>87711</c:v>
                </c:pt>
                <c:pt idx="4749">
                  <c:v>87717.1</c:v>
                </c:pt>
                <c:pt idx="4750">
                  <c:v>87720.1</c:v>
                </c:pt>
                <c:pt idx="4751">
                  <c:v>87726.1</c:v>
                </c:pt>
                <c:pt idx="4752">
                  <c:v>87731.8</c:v>
                </c:pt>
                <c:pt idx="4753">
                  <c:v>87734.6</c:v>
                </c:pt>
                <c:pt idx="4754">
                  <c:v>87741.4</c:v>
                </c:pt>
                <c:pt idx="4755">
                  <c:v>87744.1</c:v>
                </c:pt>
                <c:pt idx="4756">
                  <c:v>87749.2</c:v>
                </c:pt>
                <c:pt idx="4757">
                  <c:v>87754.2</c:v>
                </c:pt>
                <c:pt idx="4758">
                  <c:v>87757.8</c:v>
                </c:pt>
                <c:pt idx="4759">
                  <c:v>87762.6</c:v>
                </c:pt>
                <c:pt idx="4760">
                  <c:v>87767.2</c:v>
                </c:pt>
                <c:pt idx="4761">
                  <c:v>87769.5</c:v>
                </c:pt>
                <c:pt idx="4762">
                  <c:v>87773.9</c:v>
                </c:pt>
                <c:pt idx="4763">
                  <c:v>87776.1</c:v>
                </c:pt>
                <c:pt idx="4764">
                  <c:v>87780.4</c:v>
                </c:pt>
                <c:pt idx="4765">
                  <c:v>87784.6</c:v>
                </c:pt>
                <c:pt idx="4766">
                  <c:v>87787.7</c:v>
                </c:pt>
                <c:pt idx="4767">
                  <c:v>87791.8</c:v>
                </c:pt>
                <c:pt idx="4768">
                  <c:v>87795.7</c:v>
                </c:pt>
                <c:pt idx="4769">
                  <c:v>87798.6</c:v>
                </c:pt>
                <c:pt idx="4770">
                  <c:v>87801.5</c:v>
                </c:pt>
                <c:pt idx="4771">
                  <c:v>87804.3</c:v>
                </c:pt>
                <c:pt idx="4772">
                  <c:v>87808</c:v>
                </c:pt>
                <c:pt idx="4773">
                  <c:v>87810.8</c:v>
                </c:pt>
                <c:pt idx="4774">
                  <c:v>87813.5</c:v>
                </c:pt>
                <c:pt idx="4775">
                  <c:v>87817.1</c:v>
                </c:pt>
                <c:pt idx="4776">
                  <c:v>87819.7</c:v>
                </c:pt>
                <c:pt idx="4777">
                  <c:v>87823.2</c:v>
                </c:pt>
                <c:pt idx="4778">
                  <c:v>87826.6</c:v>
                </c:pt>
                <c:pt idx="4779">
                  <c:v>87828.4</c:v>
                </c:pt>
                <c:pt idx="4780">
                  <c:v>87831.8</c:v>
                </c:pt>
                <c:pt idx="4781">
                  <c:v>87835.1</c:v>
                </c:pt>
                <c:pt idx="4782">
                  <c:v>87837.7</c:v>
                </c:pt>
                <c:pt idx="4783">
                  <c:v>87841</c:v>
                </c:pt>
                <c:pt idx="4784">
                  <c:v>87842.7</c:v>
                </c:pt>
                <c:pt idx="4785">
                  <c:v>87846</c:v>
                </c:pt>
                <c:pt idx="4786">
                  <c:v>87849.4</c:v>
                </c:pt>
                <c:pt idx="4787">
                  <c:v>87851</c:v>
                </c:pt>
                <c:pt idx="4788">
                  <c:v>87854.399999999994</c:v>
                </c:pt>
                <c:pt idx="4789">
                  <c:v>87857.7</c:v>
                </c:pt>
                <c:pt idx="4790">
                  <c:v>87861.1</c:v>
                </c:pt>
                <c:pt idx="4791">
                  <c:v>87864.5</c:v>
                </c:pt>
                <c:pt idx="4792">
                  <c:v>87867.9</c:v>
                </c:pt>
                <c:pt idx="4793">
                  <c:v>87870.399999999994</c:v>
                </c:pt>
                <c:pt idx="4794">
                  <c:v>87873.8</c:v>
                </c:pt>
                <c:pt idx="4795">
                  <c:v>87876.3</c:v>
                </c:pt>
                <c:pt idx="4796">
                  <c:v>87878.9</c:v>
                </c:pt>
                <c:pt idx="4797">
                  <c:v>87882.2</c:v>
                </c:pt>
                <c:pt idx="4798">
                  <c:v>87884.7</c:v>
                </c:pt>
                <c:pt idx="4799">
                  <c:v>87887.2</c:v>
                </c:pt>
                <c:pt idx="4800">
                  <c:v>87891.3</c:v>
                </c:pt>
                <c:pt idx="4801">
                  <c:v>87893.8</c:v>
                </c:pt>
                <c:pt idx="4802">
                  <c:v>87896.2</c:v>
                </c:pt>
                <c:pt idx="4803">
                  <c:v>87899.4</c:v>
                </c:pt>
                <c:pt idx="4804">
                  <c:v>87902.7</c:v>
                </c:pt>
                <c:pt idx="4805">
                  <c:v>87905.1</c:v>
                </c:pt>
                <c:pt idx="4806">
                  <c:v>87907.5</c:v>
                </c:pt>
                <c:pt idx="4807">
                  <c:v>87910.6</c:v>
                </c:pt>
                <c:pt idx="4808">
                  <c:v>87913</c:v>
                </c:pt>
                <c:pt idx="4809">
                  <c:v>87915.3</c:v>
                </c:pt>
                <c:pt idx="4810">
                  <c:v>87918.5</c:v>
                </c:pt>
                <c:pt idx="4811">
                  <c:v>87920.8</c:v>
                </c:pt>
                <c:pt idx="4812">
                  <c:v>87923.8</c:v>
                </c:pt>
                <c:pt idx="4813">
                  <c:v>87926.9</c:v>
                </c:pt>
                <c:pt idx="4814">
                  <c:v>87929.1</c:v>
                </c:pt>
                <c:pt idx="4815">
                  <c:v>87931.4</c:v>
                </c:pt>
                <c:pt idx="4816">
                  <c:v>87934.399999999994</c:v>
                </c:pt>
                <c:pt idx="4817">
                  <c:v>87937.3</c:v>
                </c:pt>
                <c:pt idx="4818">
                  <c:v>87939.5</c:v>
                </c:pt>
                <c:pt idx="4819">
                  <c:v>87942.399999999994</c:v>
                </c:pt>
                <c:pt idx="4820">
                  <c:v>87945.2</c:v>
                </c:pt>
                <c:pt idx="4821">
                  <c:v>87948.7</c:v>
                </c:pt>
                <c:pt idx="4822">
                  <c:v>87953.600000000006</c:v>
                </c:pt>
                <c:pt idx="4823">
                  <c:v>87957</c:v>
                </c:pt>
                <c:pt idx="4824">
                  <c:v>87960.3</c:v>
                </c:pt>
                <c:pt idx="4825">
                  <c:v>87963</c:v>
                </c:pt>
                <c:pt idx="4826">
                  <c:v>87966.399999999994</c:v>
                </c:pt>
                <c:pt idx="4827">
                  <c:v>87969</c:v>
                </c:pt>
                <c:pt idx="4828">
                  <c:v>87971.7</c:v>
                </c:pt>
                <c:pt idx="4829">
                  <c:v>87974.3</c:v>
                </c:pt>
                <c:pt idx="4830">
                  <c:v>87976.9</c:v>
                </c:pt>
                <c:pt idx="4831">
                  <c:v>87978.9</c:v>
                </c:pt>
                <c:pt idx="4832">
                  <c:v>87981.5</c:v>
                </c:pt>
                <c:pt idx="4833">
                  <c:v>87985.3</c:v>
                </c:pt>
                <c:pt idx="4834">
                  <c:v>87987.9</c:v>
                </c:pt>
                <c:pt idx="4835">
                  <c:v>87991</c:v>
                </c:pt>
                <c:pt idx="4836">
                  <c:v>87993.5</c:v>
                </c:pt>
                <c:pt idx="4837">
                  <c:v>87995.9</c:v>
                </c:pt>
                <c:pt idx="4838">
                  <c:v>87999</c:v>
                </c:pt>
                <c:pt idx="4839">
                  <c:v>88001.9</c:v>
                </c:pt>
                <c:pt idx="4840">
                  <c:v>88004.3</c:v>
                </c:pt>
                <c:pt idx="4841">
                  <c:v>88006.6</c:v>
                </c:pt>
                <c:pt idx="4842">
                  <c:v>88008.9</c:v>
                </c:pt>
                <c:pt idx="4843">
                  <c:v>88011.1</c:v>
                </c:pt>
                <c:pt idx="4844">
                  <c:v>88013.8</c:v>
                </c:pt>
                <c:pt idx="4845">
                  <c:v>88016</c:v>
                </c:pt>
                <c:pt idx="4846">
                  <c:v>88018.1</c:v>
                </c:pt>
                <c:pt idx="4847">
                  <c:v>88019.1</c:v>
                </c:pt>
                <c:pt idx="4848">
                  <c:v>88020.6</c:v>
                </c:pt>
                <c:pt idx="4849">
                  <c:v>88022.6</c:v>
                </c:pt>
                <c:pt idx="4850">
                  <c:v>88024.1</c:v>
                </c:pt>
                <c:pt idx="4851">
                  <c:v>88026</c:v>
                </c:pt>
                <c:pt idx="4852">
                  <c:v>88027.8</c:v>
                </c:pt>
                <c:pt idx="4853">
                  <c:v>88029.6</c:v>
                </c:pt>
                <c:pt idx="4854">
                  <c:v>88031.3</c:v>
                </c:pt>
                <c:pt idx="4855">
                  <c:v>88032.6</c:v>
                </c:pt>
                <c:pt idx="4856">
                  <c:v>88033.8</c:v>
                </c:pt>
                <c:pt idx="4857">
                  <c:v>88035.4</c:v>
                </c:pt>
                <c:pt idx="4858">
                  <c:v>88036.2</c:v>
                </c:pt>
                <c:pt idx="4859">
                  <c:v>88037.7</c:v>
                </c:pt>
                <c:pt idx="4860">
                  <c:v>88038.8</c:v>
                </c:pt>
                <c:pt idx="4861">
                  <c:v>88039.9</c:v>
                </c:pt>
                <c:pt idx="4862">
                  <c:v>88041.3</c:v>
                </c:pt>
                <c:pt idx="4863">
                  <c:v>88042.7</c:v>
                </c:pt>
                <c:pt idx="4864">
                  <c:v>88044</c:v>
                </c:pt>
                <c:pt idx="4865">
                  <c:v>88045</c:v>
                </c:pt>
                <c:pt idx="4866">
                  <c:v>88046.3</c:v>
                </c:pt>
                <c:pt idx="4867">
                  <c:v>88047</c:v>
                </c:pt>
                <c:pt idx="4868">
                  <c:v>88048.3</c:v>
                </c:pt>
                <c:pt idx="4869">
                  <c:v>88049.2</c:v>
                </c:pt>
                <c:pt idx="4870">
                  <c:v>88050.5</c:v>
                </c:pt>
                <c:pt idx="4871">
                  <c:v>88051.1</c:v>
                </c:pt>
                <c:pt idx="4872">
                  <c:v>88052.4</c:v>
                </c:pt>
                <c:pt idx="4873">
                  <c:v>88053.4</c:v>
                </c:pt>
                <c:pt idx="4874">
                  <c:v>88054.3</c:v>
                </c:pt>
                <c:pt idx="4875">
                  <c:v>88055.9</c:v>
                </c:pt>
                <c:pt idx="4876">
                  <c:v>88056.9</c:v>
                </c:pt>
                <c:pt idx="4877">
                  <c:v>88058.3</c:v>
                </c:pt>
                <c:pt idx="4878">
                  <c:v>88059.3</c:v>
                </c:pt>
                <c:pt idx="4879">
                  <c:v>88060.3</c:v>
                </c:pt>
                <c:pt idx="4880">
                  <c:v>88061.7</c:v>
                </c:pt>
                <c:pt idx="4881">
                  <c:v>88063.1</c:v>
                </c:pt>
                <c:pt idx="4882">
                  <c:v>88063.8</c:v>
                </c:pt>
                <c:pt idx="4883">
                  <c:v>88065.3</c:v>
                </c:pt>
                <c:pt idx="4884">
                  <c:v>88066.8</c:v>
                </c:pt>
                <c:pt idx="4885">
                  <c:v>88068.4</c:v>
                </c:pt>
                <c:pt idx="4886">
                  <c:v>88070.1</c:v>
                </c:pt>
                <c:pt idx="4887">
                  <c:v>88071.8</c:v>
                </c:pt>
                <c:pt idx="4888">
                  <c:v>88073.1</c:v>
                </c:pt>
                <c:pt idx="4889">
                  <c:v>88074.8</c:v>
                </c:pt>
                <c:pt idx="4890">
                  <c:v>88076.5</c:v>
                </c:pt>
                <c:pt idx="4891">
                  <c:v>88077.8</c:v>
                </c:pt>
                <c:pt idx="4892">
                  <c:v>88079.5</c:v>
                </c:pt>
                <c:pt idx="4893">
                  <c:v>88081.2</c:v>
                </c:pt>
                <c:pt idx="4894">
                  <c:v>88082.5</c:v>
                </c:pt>
                <c:pt idx="4895">
                  <c:v>88084.3</c:v>
                </c:pt>
                <c:pt idx="4896">
                  <c:v>88085.6</c:v>
                </c:pt>
                <c:pt idx="4897">
                  <c:v>88087.9</c:v>
                </c:pt>
                <c:pt idx="4898">
                  <c:v>88089.2</c:v>
                </c:pt>
                <c:pt idx="4899">
                  <c:v>88091.1</c:v>
                </c:pt>
                <c:pt idx="4900">
                  <c:v>88092.9</c:v>
                </c:pt>
                <c:pt idx="4901">
                  <c:v>88094.9</c:v>
                </c:pt>
                <c:pt idx="4902">
                  <c:v>88096.3</c:v>
                </c:pt>
                <c:pt idx="4903">
                  <c:v>88097.8</c:v>
                </c:pt>
                <c:pt idx="4904">
                  <c:v>88099.8</c:v>
                </c:pt>
                <c:pt idx="4905">
                  <c:v>88101.9</c:v>
                </c:pt>
                <c:pt idx="4906">
                  <c:v>88104.1</c:v>
                </c:pt>
                <c:pt idx="4907">
                  <c:v>88105.7</c:v>
                </c:pt>
                <c:pt idx="4908">
                  <c:v>88107.9</c:v>
                </c:pt>
                <c:pt idx="4909">
                  <c:v>88110.2</c:v>
                </c:pt>
                <c:pt idx="4910">
                  <c:v>88112</c:v>
                </c:pt>
                <c:pt idx="4911">
                  <c:v>88114.5</c:v>
                </c:pt>
                <c:pt idx="4912">
                  <c:v>88117</c:v>
                </c:pt>
                <c:pt idx="4913">
                  <c:v>88118.9</c:v>
                </c:pt>
                <c:pt idx="4914">
                  <c:v>88120.9</c:v>
                </c:pt>
                <c:pt idx="4915">
                  <c:v>88122.9</c:v>
                </c:pt>
                <c:pt idx="4916">
                  <c:v>88125.7</c:v>
                </c:pt>
                <c:pt idx="4917">
                  <c:v>88127.9</c:v>
                </c:pt>
                <c:pt idx="4918">
                  <c:v>88130.8</c:v>
                </c:pt>
                <c:pt idx="4919">
                  <c:v>88133.1</c:v>
                </c:pt>
                <c:pt idx="4920">
                  <c:v>88136.2</c:v>
                </c:pt>
                <c:pt idx="4921">
                  <c:v>88139.5</c:v>
                </c:pt>
                <c:pt idx="4922">
                  <c:v>88141.3</c:v>
                </c:pt>
                <c:pt idx="4923">
                  <c:v>88145</c:v>
                </c:pt>
                <c:pt idx="4924">
                  <c:v>88149</c:v>
                </c:pt>
                <c:pt idx="4925">
                  <c:v>88152.1</c:v>
                </c:pt>
                <c:pt idx="4926">
                  <c:v>88155.5</c:v>
                </c:pt>
                <c:pt idx="4927">
                  <c:v>88160.1</c:v>
                </c:pt>
                <c:pt idx="4928">
                  <c:v>88162.5</c:v>
                </c:pt>
                <c:pt idx="4929">
                  <c:v>88167.5</c:v>
                </c:pt>
                <c:pt idx="4930">
                  <c:v>88172.7</c:v>
                </c:pt>
                <c:pt idx="4931">
                  <c:v>88176.7</c:v>
                </c:pt>
                <c:pt idx="4932">
                  <c:v>88182.3</c:v>
                </c:pt>
                <c:pt idx="4933">
                  <c:v>88186.6</c:v>
                </c:pt>
                <c:pt idx="4934">
                  <c:v>88191.1</c:v>
                </c:pt>
                <c:pt idx="4935">
                  <c:v>88195.6</c:v>
                </c:pt>
                <c:pt idx="4936">
                  <c:v>88201.8</c:v>
                </c:pt>
                <c:pt idx="4937">
                  <c:v>88206.5</c:v>
                </c:pt>
                <c:pt idx="4938">
                  <c:v>88211.4</c:v>
                </c:pt>
                <c:pt idx="4939">
                  <c:v>88216.3</c:v>
                </c:pt>
                <c:pt idx="4940">
                  <c:v>88221.3</c:v>
                </c:pt>
                <c:pt idx="4941">
                  <c:v>88226.4</c:v>
                </c:pt>
                <c:pt idx="4942">
                  <c:v>88233.3</c:v>
                </c:pt>
                <c:pt idx="4943">
                  <c:v>88238.5</c:v>
                </c:pt>
                <c:pt idx="4944">
                  <c:v>88245.6</c:v>
                </c:pt>
                <c:pt idx="4945">
                  <c:v>88252.800000000003</c:v>
                </c:pt>
                <c:pt idx="4946">
                  <c:v>88260.1</c:v>
                </c:pt>
                <c:pt idx="4947">
                  <c:v>88265.600000000006</c:v>
                </c:pt>
                <c:pt idx="4948">
                  <c:v>88271.2</c:v>
                </c:pt>
                <c:pt idx="4949">
                  <c:v>88278.7</c:v>
                </c:pt>
                <c:pt idx="4950">
                  <c:v>88286.2</c:v>
                </c:pt>
                <c:pt idx="4951">
                  <c:v>88290</c:v>
                </c:pt>
                <c:pt idx="4952">
                  <c:v>88297.600000000006</c:v>
                </c:pt>
                <c:pt idx="4953">
                  <c:v>88305.3</c:v>
                </c:pt>
                <c:pt idx="4954">
                  <c:v>88312.9</c:v>
                </c:pt>
                <c:pt idx="4955">
                  <c:v>88318.7</c:v>
                </c:pt>
                <c:pt idx="4956">
                  <c:v>88326.399999999994</c:v>
                </c:pt>
                <c:pt idx="4957">
                  <c:v>88332.3</c:v>
                </c:pt>
                <c:pt idx="4958">
                  <c:v>88340.4</c:v>
                </c:pt>
                <c:pt idx="4959">
                  <c:v>88348.7</c:v>
                </c:pt>
                <c:pt idx="4960">
                  <c:v>88357.3</c:v>
                </c:pt>
                <c:pt idx="4961">
                  <c:v>88361.600000000006</c:v>
                </c:pt>
                <c:pt idx="4962">
                  <c:v>88370.5</c:v>
                </c:pt>
                <c:pt idx="4963">
                  <c:v>88375</c:v>
                </c:pt>
                <c:pt idx="4964">
                  <c:v>88386.5</c:v>
                </c:pt>
                <c:pt idx="4965">
                  <c:v>88393.5</c:v>
                </c:pt>
                <c:pt idx="4966">
                  <c:v>88403</c:v>
                </c:pt>
                <c:pt idx="4967">
                  <c:v>88407.9</c:v>
                </c:pt>
                <c:pt idx="4968">
                  <c:v>88420.1</c:v>
                </c:pt>
                <c:pt idx="4969">
                  <c:v>88425.1</c:v>
                </c:pt>
                <c:pt idx="4970">
                  <c:v>88435.1</c:v>
                </c:pt>
                <c:pt idx="4971">
                  <c:v>88445.3</c:v>
                </c:pt>
                <c:pt idx="4972">
                  <c:v>88450.5</c:v>
                </c:pt>
                <c:pt idx="4973">
                  <c:v>88460.9</c:v>
                </c:pt>
                <c:pt idx="4974">
                  <c:v>88466.1</c:v>
                </c:pt>
                <c:pt idx="4975">
                  <c:v>88476.7</c:v>
                </c:pt>
                <c:pt idx="4976">
                  <c:v>88484.7</c:v>
                </c:pt>
                <c:pt idx="4977">
                  <c:v>88495.4</c:v>
                </c:pt>
                <c:pt idx="4978">
                  <c:v>88503.5</c:v>
                </c:pt>
                <c:pt idx="4979">
                  <c:v>88511.7</c:v>
                </c:pt>
                <c:pt idx="4980">
                  <c:v>88519.9</c:v>
                </c:pt>
                <c:pt idx="4981">
                  <c:v>88530.9</c:v>
                </c:pt>
                <c:pt idx="4982">
                  <c:v>88539.199999999997</c:v>
                </c:pt>
                <c:pt idx="4983">
                  <c:v>88547.5</c:v>
                </c:pt>
                <c:pt idx="4984">
                  <c:v>88558.7</c:v>
                </c:pt>
                <c:pt idx="4985">
                  <c:v>88564.3</c:v>
                </c:pt>
                <c:pt idx="4986">
                  <c:v>88575.5</c:v>
                </c:pt>
                <c:pt idx="4987">
                  <c:v>88586.7</c:v>
                </c:pt>
                <c:pt idx="4988">
                  <c:v>88595.1</c:v>
                </c:pt>
                <c:pt idx="4989">
                  <c:v>88606.399999999994</c:v>
                </c:pt>
                <c:pt idx="4990">
                  <c:v>88617.7</c:v>
                </c:pt>
                <c:pt idx="4991">
                  <c:v>88623.3</c:v>
                </c:pt>
                <c:pt idx="4992">
                  <c:v>88634.6</c:v>
                </c:pt>
                <c:pt idx="4993">
                  <c:v>88646.3</c:v>
                </c:pt>
                <c:pt idx="4994">
                  <c:v>88664.5</c:v>
                </c:pt>
                <c:pt idx="4995">
                  <c:v>88683.3</c:v>
                </c:pt>
                <c:pt idx="4996">
                  <c:v>88702.6</c:v>
                </c:pt>
                <c:pt idx="4997">
                  <c:v>88722.5</c:v>
                </c:pt>
                <c:pt idx="4998">
                  <c:v>88739.3</c:v>
                </c:pt>
                <c:pt idx="4999">
                  <c:v>88752.9</c:v>
                </c:pt>
                <c:pt idx="5000">
                  <c:v>88770</c:v>
                </c:pt>
                <c:pt idx="5001">
                  <c:v>88783.8</c:v>
                </c:pt>
                <c:pt idx="5002">
                  <c:v>88797.6</c:v>
                </c:pt>
                <c:pt idx="5003">
                  <c:v>88811.4</c:v>
                </c:pt>
                <c:pt idx="5004">
                  <c:v>88828.7</c:v>
                </c:pt>
                <c:pt idx="5005">
                  <c:v>88835.6</c:v>
                </c:pt>
                <c:pt idx="5006">
                  <c:v>88852.800000000003</c:v>
                </c:pt>
                <c:pt idx="5007">
                  <c:v>88869.7</c:v>
                </c:pt>
                <c:pt idx="5008">
                  <c:v>88883.199999999997</c:v>
                </c:pt>
                <c:pt idx="5009">
                  <c:v>88896.5</c:v>
                </c:pt>
                <c:pt idx="5010">
                  <c:v>88906.3</c:v>
                </c:pt>
                <c:pt idx="5011">
                  <c:v>88922.4</c:v>
                </c:pt>
                <c:pt idx="5012">
                  <c:v>88935.1</c:v>
                </c:pt>
                <c:pt idx="5013">
                  <c:v>88950.5</c:v>
                </c:pt>
                <c:pt idx="5014">
                  <c:v>88962.4</c:v>
                </c:pt>
                <c:pt idx="5015">
                  <c:v>88974.1</c:v>
                </c:pt>
                <c:pt idx="5016">
                  <c:v>88988.1</c:v>
                </c:pt>
                <c:pt idx="5017">
                  <c:v>89001.5</c:v>
                </c:pt>
                <c:pt idx="5018">
                  <c:v>89014.2</c:v>
                </c:pt>
                <c:pt idx="5019">
                  <c:v>89021.5</c:v>
                </c:pt>
                <c:pt idx="5020">
                  <c:v>89033.4</c:v>
                </c:pt>
                <c:pt idx="5021">
                  <c:v>89042.6</c:v>
                </c:pt>
                <c:pt idx="5022">
                  <c:v>89051.6</c:v>
                </c:pt>
                <c:pt idx="5023">
                  <c:v>89058.3</c:v>
                </c:pt>
                <c:pt idx="5024">
                  <c:v>89069.2</c:v>
                </c:pt>
                <c:pt idx="5025">
                  <c:v>89075.5</c:v>
                </c:pt>
                <c:pt idx="5026">
                  <c:v>89083.9</c:v>
                </c:pt>
                <c:pt idx="5027">
                  <c:v>89094.2</c:v>
                </c:pt>
                <c:pt idx="5028">
                  <c:v>89098.2</c:v>
                </c:pt>
                <c:pt idx="5029">
                  <c:v>89104.2</c:v>
                </c:pt>
                <c:pt idx="5030">
                  <c:v>89112.1</c:v>
                </c:pt>
                <c:pt idx="5031">
                  <c:v>89118</c:v>
                </c:pt>
                <c:pt idx="5032">
                  <c:v>89125.7</c:v>
                </c:pt>
                <c:pt idx="5033">
                  <c:v>89133.3</c:v>
                </c:pt>
                <c:pt idx="5034">
                  <c:v>89137</c:v>
                </c:pt>
                <c:pt idx="5035">
                  <c:v>89142.7</c:v>
                </c:pt>
                <c:pt idx="5036">
                  <c:v>89150.1</c:v>
                </c:pt>
                <c:pt idx="5037">
                  <c:v>89157.5</c:v>
                </c:pt>
                <c:pt idx="5038">
                  <c:v>89164.800000000003</c:v>
                </c:pt>
                <c:pt idx="5039">
                  <c:v>89170.3</c:v>
                </c:pt>
                <c:pt idx="5040">
                  <c:v>89175.7</c:v>
                </c:pt>
                <c:pt idx="5041">
                  <c:v>89182.9</c:v>
                </c:pt>
                <c:pt idx="5042">
                  <c:v>89190.2</c:v>
                </c:pt>
                <c:pt idx="5043">
                  <c:v>89197.4</c:v>
                </c:pt>
                <c:pt idx="5044">
                  <c:v>89204.6</c:v>
                </c:pt>
                <c:pt idx="5045">
                  <c:v>89208.3</c:v>
                </c:pt>
                <c:pt idx="5046">
                  <c:v>89215.5</c:v>
                </c:pt>
                <c:pt idx="5047">
                  <c:v>89222.9</c:v>
                </c:pt>
                <c:pt idx="5048">
                  <c:v>89228.4</c:v>
                </c:pt>
                <c:pt idx="5049">
                  <c:v>89235.8</c:v>
                </c:pt>
                <c:pt idx="5050">
                  <c:v>89245.1</c:v>
                </c:pt>
                <c:pt idx="5051">
                  <c:v>89250.8</c:v>
                </c:pt>
                <c:pt idx="5052">
                  <c:v>89258.3</c:v>
                </c:pt>
                <c:pt idx="5053">
                  <c:v>89264</c:v>
                </c:pt>
                <c:pt idx="5054">
                  <c:v>89271.6</c:v>
                </c:pt>
                <c:pt idx="5055">
                  <c:v>89279.2</c:v>
                </c:pt>
                <c:pt idx="5056">
                  <c:v>89284.9</c:v>
                </c:pt>
                <c:pt idx="5057">
                  <c:v>89290.6</c:v>
                </c:pt>
                <c:pt idx="5058">
                  <c:v>89298.2</c:v>
                </c:pt>
                <c:pt idx="5059">
                  <c:v>89303.9</c:v>
                </c:pt>
                <c:pt idx="5060">
                  <c:v>89311.5</c:v>
                </c:pt>
                <c:pt idx="5061">
                  <c:v>89319.1</c:v>
                </c:pt>
                <c:pt idx="5062">
                  <c:v>89326.7</c:v>
                </c:pt>
                <c:pt idx="5063">
                  <c:v>89334.2</c:v>
                </c:pt>
                <c:pt idx="5064">
                  <c:v>89341.8</c:v>
                </c:pt>
                <c:pt idx="5065">
                  <c:v>89345.5</c:v>
                </c:pt>
                <c:pt idx="5066">
                  <c:v>89353</c:v>
                </c:pt>
                <c:pt idx="5067">
                  <c:v>89360.4</c:v>
                </c:pt>
                <c:pt idx="5068">
                  <c:v>89364.1</c:v>
                </c:pt>
                <c:pt idx="5069">
                  <c:v>89371.5</c:v>
                </c:pt>
                <c:pt idx="5070">
                  <c:v>89378.8</c:v>
                </c:pt>
                <c:pt idx="5071">
                  <c:v>89384.3</c:v>
                </c:pt>
                <c:pt idx="5072">
                  <c:v>89393.3</c:v>
                </c:pt>
                <c:pt idx="5073">
                  <c:v>89398.7</c:v>
                </c:pt>
                <c:pt idx="5074">
                  <c:v>89404</c:v>
                </c:pt>
                <c:pt idx="5075">
                  <c:v>89409.3</c:v>
                </c:pt>
                <c:pt idx="5076">
                  <c:v>89414.5</c:v>
                </c:pt>
                <c:pt idx="5077">
                  <c:v>89419.7</c:v>
                </c:pt>
                <c:pt idx="5078">
                  <c:v>89426.6</c:v>
                </c:pt>
                <c:pt idx="5079">
                  <c:v>89431.7</c:v>
                </c:pt>
                <c:pt idx="5080">
                  <c:v>89436.800000000003</c:v>
                </c:pt>
                <c:pt idx="5081">
                  <c:v>89441.8</c:v>
                </c:pt>
                <c:pt idx="5082">
                  <c:v>89446.7</c:v>
                </c:pt>
                <c:pt idx="5083">
                  <c:v>89450</c:v>
                </c:pt>
                <c:pt idx="5084">
                  <c:v>89456.4</c:v>
                </c:pt>
                <c:pt idx="5085">
                  <c:v>89462.8</c:v>
                </c:pt>
                <c:pt idx="5086">
                  <c:v>89467.5</c:v>
                </c:pt>
                <c:pt idx="5087">
                  <c:v>89470.6</c:v>
                </c:pt>
                <c:pt idx="5088">
                  <c:v>89476.7</c:v>
                </c:pt>
                <c:pt idx="5089">
                  <c:v>89481.3</c:v>
                </c:pt>
                <c:pt idx="5090">
                  <c:v>89485.8</c:v>
                </c:pt>
                <c:pt idx="5091">
                  <c:v>89491.8</c:v>
                </c:pt>
                <c:pt idx="5092">
                  <c:v>89494.8</c:v>
                </c:pt>
                <c:pt idx="5093">
                  <c:v>89499.199999999997</c:v>
                </c:pt>
                <c:pt idx="5094">
                  <c:v>89505.1</c:v>
                </c:pt>
                <c:pt idx="5095">
                  <c:v>89509.4</c:v>
                </c:pt>
                <c:pt idx="5096">
                  <c:v>89515.199999999997</c:v>
                </c:pt>
                <c:pt idx="5097">
                  <c:v>89519.5</c:v>
                </c:pt>
                <c:pt idx="5098">
                  <c:v>89523.7</c:v>
                </c:pt>
                <c:pt idx="5099">
                  <c:v>89527.9</c:v>
                </c:pt>
                <c:pt idx="5100">
                  <c:v>89532.1</c:v>
                </c:pt>
                <c:pt idx="5101">
                  <c:v>89537.7</c:v>
                </c:pt>
                <c:pt idx="5102">
                  <c:v>89543.2</c:v>
                </c:pt>
                <c:pt idx="5103">
                  <c:v>89547.3</c:v>
                </c:pt>
                <c:pt idx="5104">
                  <c:v>89551.4</c:v>
                </c:pt>
                <c:pt idx="5105">
                  <c:v>89555.4</c:v>
                </c:pt>
                <c:pt idx="5106">
                  <c:v>89558.1</c:v>
                </c:pt>
                <c:pt idx="5107">
                  <c:v>89560.8</c:v>
                </c:pt>
                <c:pt idx="5108">
                  <c:v>89566.1</c:v>
                </c:pt>
                <c:pt idx="5109">
                  <c:v>89568.8</c:v>
                </c:pt>
                <c:pt idx="5110">
                  <c:v>89572.800000000003</c:v>
                </c:pt>
                <c:pt idx="5111">
                  <c:v>89576.8</c:v>
                </c:pt>
                <c:pt idx="5112">
                  <c:v>89579.4</c:v>
                </c:pt>
                <c:pt idx="5113">
                  <c:v>89584.6</c:v>
                </c:pt>
                <c:pt idx="5114">
                  <c:v>89587.3</c:v>
                </c:pt>
                <c:pt idx="5115">
                  <c:v>89589.9</c:v>
                </c:pt>
                <c:pt idx="5116">
                  <c:v>89593.8</c:v>
                </c:pt>
                <c:pt idx="5117">
                  <c:v>89597.7</c:v>
                </c:pt>
                <c:pt idx="5118">
                  <c:v>89600.3</c:v>
                </c:pt>
                <c:pt idx="5119">
                  <c:v>89602.9</c:v>
                </c:pt>
                <c:pt idx="5120">
                  <c:v>89606.8</c:v>
                </c:pt>
                <c:pt idx="5121">
                  <c:v>89609.3</c:v>
                </c:pt>
                <c:pt idx="5122">
                  <c:v>89613.2</c:v>
                </c:pt>
                <c:pt idx="5123">
                  <c:v>89615.8</c:v>
                </c:pt>
                <c:pt idx="5124">
                  <c:v>89619.7</c:v>
                </c:pt>
                <c:pt idx="5125">
                  <c:v>89623.5</c:v>
                </c:pt>
                <c:pt idx="5126">
                  <c:v>89626.1</c:v>
                </c:pt>
                <c:pt idx="5127">
                  <c:v>89630</c:v>
                </c:pt>
                <c:pt idx="5128">
                  <c:v>89633.8</c:v>
                </c:pt>
                <c:pt idx="5129">
                  <c:v>89636.4</c:v>
                </c:pt>
                <c:pt idx="5130">
                  <c:v>89640.2</c:v>
                </c:pt>
                <c:pt idx="5131">
                  <c:v>89644</c:v>
                </c:pt>
                <c:pt idx="5132">
                  <c:v>89647.7</c:v>
                </c:pt>
                <c:pt idx="5133">
                  <c:v>89655.1</c:v>
                </c:pt>
                <c:pt idx="5134">
                  <c:v>89658.8</c:v>
                </c:pt>
                <c:pt idx="5135">
                  <c:v>89661.3</c:v>
                </c:pt>
                <c:pt idx="5136">
                  <c:v>89664.9</c:v>
                </c:pt>
                <c:pt idx="5137">
                  <c:v>89674.6</c:v>
                </c:pt>
                <c:pt idx="5138">
                  <c:v>89679.4</c:v>
                </c:pt>
                <c:pt idx="5139">
                  <c:v>89684.1</c:v>
                </c:pt>
                <c:pt idx="5140">
                  <c:v>89686.5</c:v>
                </c:pt>
                <c:pt idx="5141">
                  <c:v>89691.3</c:v>
                </c:pt>
                <c:pt idx="5142">
                  <c:v>89697.2</c:v>
                </c:pt>
                <c:pt idx="5143">
                  <c:v>89700.7</c:v>
                </c:pt>
                <c:pt idx="5144">
                  <c:v>89704.2</c:v>
                </c:pt>
                <c:pt idx="5145">
                  <c:v>89709</c:v>
                </c:pt>
                <c:pt idx="5146">
                  <c:v>89712.5</c:v>
                </c:pt>
                <c:pt idx="5147">
                  <c:v>89716</c:v>
                </c:pt>
                <c:pt idx="5148">
                  <c:v>89720.7</c:v>
                </c:pt>
                <c:pt idx="5149">
                  <c:v>89725.4</c:v>
                </c:pt>
                <c:pt idx="5150">
                  <c:v>89730.2</c:v>
                </c:pt>
                <c:pt idx="5151">
                  <c:v>89734.9</c:v>
                </c:pt>
                <c:pt idx="5152">
                  <c:v>89742.1</c:v>
                </c:pt>
                <c:pt idx="5153">
                  <c:v>89756.5</c:v>
                </c:pt>
                <c:pt idx="5154">
                  <c:v>89761.4</c:v>
                </c:pt>
                <c:pt idx="5155">
                  <c:v>89765</c:v>
                </c:pt>
                <c:pt idx="5156">
                  <c:v>89769.9</c:v>
                </c:pt>
                <c:pt idx="5157">
                  <c:v>89773.7</c:v>
                </c:pt>
                <c:pt idx="5158">
                  <c:v>89777.4</c:v>
                </c:pt>
                <c:pt idx="5159">
                  <c:v>89782.399999999994</c:v>
                </c:pt>
                <c:pt idx="5160">
                  <c:v>89786.2</c:v>
                </c:pt>
                <c:pt idx="5161">
                  <c:v>89791.3</c:v>
                </c:pt>
                <c:pt idx="5162">
                  <c:v>89795.199999999997</c:v>
                </c:pt>
                <c:pt idx="5163">
                  <c:v>89801.600000000006</c:v>
                </c:pt>
                <c:pt idx="5164">
                  <c:v>89805.5</c:v>
                </c:pt>
                <c:pt idx="5165">
                  <c:v>89808.1</c:v>
                </c:pt>
                <c:pt idx="5166">
                  <c:v>89813.3</c:v>
                </c:pt>
                <c:pt idx="5167">
                  <c:v>89817.3</c:v>
                </c:pt>
                <c:pt idx="5168">
                  <c:v>89819.9</c:v>
                </c:pt>
                <c:pt idx="5169">
                  <c:v>89823.8</c:v>
                </c:pt>
                <c:pt idx="5170">
                  <c:v>89827.8</c:v>
                </c:pt>
                <c:pt idx="5171">
                  <c:v>89831.7</c:v>
                </c:pt>
                <c:pt idx="5172">
                  <c:v>89838.3</c:v>
                </c:pt>
                <c:pt idx="5173">
                  <c:v>89842.3</c:v>
                </c:pt>
                <c:pt idx="5174">
                  <c:v>89848.9</c:v>
                </c:pt>
                <c:pt idx="5175">
                  <c:v>89855.5</c:v>
                </c:pt>
                <c:pt idx="5176">
                  <c:v>89871.2</c:v>
                </c:pt>
                <c:pt idx="5177">
                  <c:v>89873.9</c:v>
                </c:pt>
                <c:pt idx="5178">
                  <c:v>89879.1</c:v>
                </c:pt>
                <c:pt idx="5179">
                  <c:v>89881.7</c:v>
                </c:pt>
                <c:pt idx="5180">
                  <c:v>89888.1</c:v>
                </c:pt>
                <c:pt idx="5181">
                  <c:v>89892</c:v>
                </c:pt>
                <c:pt idx="5182">
                  <c:v>89898.4</c:v>
                </c:pt>
                <c:pt idx="5183">
                  <c:v>89900.9</c:v>
                </c:pt>
                <c:pt idx="5184">
                  <c:v>89904.7</c:v>
                </c:pt>
                <c:pt idx="5185">
                  <c:v>89909.8</c:v>
                </c:pt>
                <c:pt idx="5186">
                  <c:v>89913.5</c:v>
                </c:pt>
                <c:pt idx="5187">
                  <c:v>89918.5</c:v>
                </c:pt>
                <c:pt idx="5188">
                  <c:v>89922.2</c:v>
                </c:pt>
                <c:pt idx="5189">
                  <c:v>89925.8</c:v>
                </c:pt>
                <c:pt idx="5190">
                  <c:v>89928.2</c:v>
                </c:pt>
                <c:pt idx="5191">
                  <c:v>89931.9</c:v>
                </c:pt>
                <c:pt idx="5192">
                  <c:v>89935.5</c:v>
                </c:pt>
                <c:pt idx="5193">
                  <c:v>89937.9</c:v>
                </c:pt>
                <c:pt idx="5194">
                  <c:v>89942.6</c:v>
                </c:pt>
                <c:pt idx="5195">
                  <c:v>89945</c:v>
                </c:pt>
                <c:pt idx="5196">
                  <c:v>89949.8</c:v>
                </c:pt>
                <c:pt idx="5197">
                  <c:v>89954.6</c:v>
                </c:pt>
                <c:pt idx="5198">
                  <c:v>89958.1</c:v>
                </c:pt>
                <c:pt idx="5199">
                  <c:v>89962.9</c:v>
                </c:pt>
                <c:pt idx="5200">
                  <c:v>89968.7</c:v>
                </c:pt>
                <c:pt idx="5201">
                  <c:v>89971.1</c:v>
                </c:pt>
                <c:pt idx="5202">
                  <c:v>89976.9</c:v>
                </c:pt>
                <c:pt idx="5203">
                  <c:v>89980.4</c:v>
                </c:pt>
                <c:pt idx="5204">
                  <c:v>89983.9</c:v>
                </c:pt>
                <c:pt idx="5205">
                  <c:v>89987.4</c:v>
                </c:pt>
                <c:pt idx="5206">
                  <c:v>89992</c:v>
                </c:pt>
                <c:pt idx="5207">
                  <c:v>89995.4</c:v>
                </c:pt>
                <c:pt idx="5208">
                  <c:v>90001.2</c:v>
                </c:pt>
                <c:pt idx="5209">
                  <c:v>90005.7</c:v>
                </c:pt>
                <c:pt idx="5210">
                  <c:v>90011.3</c:v>
                </c:pt>
                <c:pt idx="5211">
                  <c:v>90015.8</c:v>
                </c:pt>
                <c:pt idx="5212">
                  <c:v>90018</c:v>
                </c:pt>
                <c:pt idx="5213">
                  <c:v>90022.5</c:v>
                </c:pt>
                <c:pt idx="5214">
                  <c:v>90026.9</c:v>
                </c:pt>
                <c:pt idx="5215">
                  <c:v>90029.1</c:v>
                </c:pt>
                <c:pt idx="5216">
                  <c:v>90033.4</c:v>
                </c:pt>
                <c:pt idx="5217">
                  <c:v>90037.8</c:v>
                </c:pt>
                <c:pt idx="5218">
                  <c:v>90042.1</c:v>
                </c:pt>
                <c:pt idx="5219">
                  <c:v>90046.3</c:v>
                </c:pt>
                <c:pt idx="5220">
                  <c:v>90050.6</c:v>
                </c:pt>
                <c:pt idx="5221">
                  <c:v>90053.7</c:v>
                </c:pt>
                <c:pt idx="5222">
                  <c:v>90056.8</c:v>
                </c:pt>
                <c:pt idx="5223">
                  <c:v>90062</c:v>
                </c:pt>
                <c:pt idx="5224">
                  <c:v>90065.1</c:v>
                </c:pt>
                <c:pt idx="5225">
                  <c:v>90070.2</c:v>
                </c:pt>
                <c:pt idx="5226">
                  <c:v>90074.2</c:v>
                </c:pt>
                <c:pt idx="5227">
                  <c:v>90077.1</c:v>
                </c:pt>
                <c:pt idx="5228">
                  <c:v>90081</c:v>
                </c:pt>
                <c:pt idx="5229">
                  <c:v>90084</c:v>
                </c:pt>
                <c:pt idx="5230">
                  <c:v>90087.8</c:v>
                </c:pt>
                <c:pt idx="5231">
                  <c:v>90095.4</c:v>
                </c:pt>
                <c:pt idx="5232">
                  <c:v>90102.9</c:v>
                </c:pt>
                <c:pt idx="5233">
                  <c:v>90107.5</c:v>
                </c:pt>
                <c:pt idx="5234">
                  <c:v>90110.3</c:v>
                </c:pt>
                <c:pt idx="5235">
                  <c:v>90114</c:v>
                </c:pt>
                <c:pt idx="5236">
                  <c:v>90117.6</c:v>
                </c:pt>
                <c:pt idx="5237">
                  <c:v>90121.3</c:v>
                </c:pt>
                <c:pt idx="5238">
                  <c:v>90124.9</c:v>
                </c:pt>
                <c:pt idx="5239">
                  <c:v>90128.5</c:v>
                </c:pt>
                <c:pt idx="5240">
                  <c:v>90132.1</c:v>
                </c:pt>
                <c:pt idx="5241">
                  <c:v>90134.8</c:v>
                </c:pt>
                <c:pt idx="5242">
                  <c:v>90138.4</c:v>
                </c:pt>
                <c:pt idx="5243">
                  <c:v>90142</c:v>
                </c:pt>
                <c:pt idx="5244">
                  <c:v>90145.600000000006</c:v>
                </c:pt>
                <c:pt idx="5245">
                  <c:v>90148.3</c:v>
                </c:pt>
                <c:pt idx="5246">
                  <c:v>90152.9</c:v>
                </c:pt>
                <c:pt idx="5247">
                  <c:v>90155.6</c:v>
                </c:pt>
                <c:pt idx="5248">
                  <c:v>90159.2</c:v>
                </c:pt>
                <c:pt idx="5249">
                  <c:v>90162.9</c:v>
                </c:pt>
                <c:pt idx="5250">
                  <c:v>90166.6</c:v>
                </c:pt>
                <c:pt idx="5251">
                  <c:v>90170.3</c:v>
                </c:pt>
                <c:pt idx="5252">
                  <c:v>90174</c:v>
                </c:pt>
                <c:pt idx="5253">
                  <c:v>90177.8</c:v>
                </c:pt>
                <c:pt idx="5254">
                  <c:v>90181.5</c:v>
                </c:pt>
                <c:pt idx="5255">
                  <c:v>90185.2</c:v>
                </c:pt>
                <c:pt idx="5256">
                  <c:v>90189.8</c:v>
                </c:pt>
                <c:pt idx="5257">
                  <c:v>90192.5</c:v>
                </c:pt>
                <c:pt idx="5258">
                  <c:v>90196.2</c:v>
                </c:pt>
                <c:pt idx="5259">
                  <c:v>90199.8</c:v>
                </c:pt>
                <c:pt idx="5260">
                  <c:v>90203.4</c:v>
                </c:pt>
                <c:pt idx="5261">
                  <c:v>90207</c:v>
                </c:pt>
                <c:pt idx="5262">
                  <c:v>90210.6</c:v>
                </c:pt>
                <c:pt idx="5263">
                  <c:v>90213.3</c:v>
                </c:pt>
                <c:pt idx="5264">
                  <c:v>90216.9</c:v>
                </c:pt>
                <c:pt idx="5265">
                  <c:v>90220.5</c:v>
                </c:pt>
                <c:pt idx="5266">
                  <c:v>90224.1</c:v>
                </c:pt>
                <c:pt idx="5267">
                  <c:v>90228.7</c:v>
                </c:pt>
                <c:pt idx="5268">
                  <c:v>90231.4</c:v>
                </c:pt>
                <c:pt idx="5269">
                  <c:v>90235.1</c:v>
                </c:pt>
                <c:pt idx="5270">
                  <c:v>90237.9</c:v>
                </c:pt>
                <c:pt idx="5271">
                  <c:v>90241.600000000006</c:v>
                </c:pt>
                <c:pt idx="5272">
                  <c:v>90245.3</c:v>
                </c:pt>
                <c:pt idx="5273">
                  <c:v>90248.1</c:v>
                </c:pt>
                <c:pt idx="5274">
                  <c:v>90251.9</c:v>
                </c:pt>
                <c:pt idx="5275">
                  <c:v>90255.8</c:v>
                </c:pt>
                <c:pt idx="5276">
                  <c:v>90258.7</c:v>
                </c:pt>
                <c:pt idx="5277">
                  <c:v>90263.6</c:v>
                </c:pt>
                <c:pt idx="5278">
                  <c:v>90267.6</c:v>
                </c:pt>
                <c:pt idx="5279">
                  <c:v>90270.6</c:v>
                </c:pt>
                <c:pt idx="5280">
                  <c:v>90274.7</c:v>
                </c:pt>
                <c:pt idx="5281">
                  <c:v>90278.8</c:v>
                </c:pt>
                <c:pt idx="5282">
                  <c:v>90283</c:v>
                </c:pt>
                <c:pt idx="5283">
                  <c:v>90286.2</c:v>
                </c:pt>
                <c:pt idx="5284">
                  <c:v>90290.5</c:v>
                </c:pt>
                <c:pt idx="5285">
                  <c:v>90293.8</c:v>
                </c:pt>
                <c:pt idx="5286">
                  <c:v>90298</c:v>
                </c:pt>
                <c:pt idx="5287">
                  <c:v>90302.3</c:v>
                </c:pt>
                <c:pt idx="5288">
                  <c:v>90306.5</c:v>
                </c:pt>
                <c:pt idx="5289">
                  <c:v>90310.8</c:v>
                </c:pt>
                <c:pt idx="5290">
                  <c:v>90315</c:v>
                </c:pt>
                <c:pt idx="5291">
                  <c:v>90319.2</c:v>
                </c:pt>
                <c:pt idx="5292">
                  <c:v>90323.5</c:v>
                </c:pt>
                <c:pt idx="5293">
                  <c:v>90327.8</c:v>
                </c:pt>
                <c:pt idx="5294">
                  <c:v>90332.2</c:v>
                </c:pt>
                <c:pt idx="5295">
                  <c:v>90335.5</c:v>
                </c:pt>
                <c:pt idx="5296">
                  <c:v>90338.8</c:v>
                </c:pt>
                <c:pt idx="5297">
                  <c:v>90343.4</c:v>
                </c:pt>
                <c:pt idx="5298">
                  <c:v>90346.9</c:v>
                </c:pt>
                <c:pt idx="5299">
                  <c:v>90350.399999999994</c:v>
                </c:pt>
                <c:pt idx="5300">
                  <c:v>90355.199999999997</c:v>
                </c:pt>
                <c:pt idx="5301">
                  <c:v>90360.1</c:v>
                </c:pt>
                <c:pt idx="5302">
                  <c:v>90363.8</c:v>
                </c:pt>
                <c:pt idx="5303">
                  <c:v>90369</c:v>
                </c:pt>
                <c:pt idx="5304">
                  <c:v>90374.3</c:v>
                </c:pt>
                <c:pt idx="5305">
                  <c:v>90378.4</c:v>
                </c:pt>
                <c:pt idx="5306">
                  <c:v>90382.6</c:v>
                </c:pt>
                <c:pt idx="5307">
                  <c:v>90388.3</c:v>
                </c:pt>
                <c:pt idx="5308">
                  <c:v>90392.7</c:v>
                </c:pt>
                <c:pt idx="5309">
                  <c:v>90398.8</c:v>
                </c:pt>
                <c:pt idx="5310">
                  <c:v>90405.1</c:v>
                </c:pt>
                <c:pt idx="5311">
                  <c:v>90409.9</c:v>
                </c:pt>
                <c:pt idx="5312">
                  <c:v>90416.6</c:v>
                </c:pt>
                <c:pt idx="5313">
                  <c:v>90423.5</c:v>
                </c:pt>
                <c:pt idx="5314">
                  <c:v>90428.9</c:v>
                </c:pt>
                <c:pt idx="5315">
                  <c:v>90434.7</c:v>
                </c:pt>
                <c:pt idx="5316">
                  <c:v>90443</c:v>
                </c:pt>
                <c:pt idx="5317">
                  <c:v>90452.3</c:v>
                </c:pt>
                <c:pt idx="5318">
                  <c:v>90459.7</c:v>
                </c:pt>
                <c:pt idx="5319">
                  <c:v>90470.2</c:v>
                </c:pt>
                <c:pt idx="5320">
                  <c:v>90478.5</c:v>
                </c:pt>
                <c:pt idx="5321">
                  <c:v>90490.2</c:v>
                </c:pt>
                <c:pt idx="5322">
                  <c:v>90502.6</c:v>
                </c:pt>
                <c:pt idx="5323">
                  <c:v>90509</c:v>
                </c:pt>
                <c:pt idx="5324">
                  <c:v>90522.2</c:v>
                </c:pt>
                <c:pt idx="5325">
                  <c:v>90536</c:v>
                </c:pt>
                <c:pt idx="5326">
                  <c:v>90546.7</c:v>
                </c:pt>
                <c:pt idx="5327">
                  <c:v>90557.6</c:v>
                </c:pt>
                <c:pt idx="5328">
                  <c:v>90568.8</c:v>
                </c:pt>
                <c:pt idx="5329">
                  <c:v>90580.2</c:v>
                </c:pt>
                <c:pt idx="5330">
                  <c:v>90591.8</c:v>
                </c:pt>
                <c:pt idx="5331">
                  <c:v>90603.6</c:v>
                </c:pt>
                <c:pt idx="5332">
                  <c:v>90615.6</c:v>
                </c:pt>
                <c:pt idx="5333">
                  <c:v>90631.9</c:v>
                </c:pt>
                <c:pt idx="5334">
                  <c:v>90640.2</c:v>
                </c:pt>
                <c:pt idx="5335">
                  <c:v>90656.8</c:v>
                </c:pt>
                <c:pt idx="5336">
                  <c:v>90665.2</c:v>
                </c:pt>
                <c:pt idx="5337">
                  <c:v>90682.2</c:v>
                </c:pt>
                <c:pt idx="5338">
                  <c:v>90690.7</c:v>
                </c:pt>
                <c:pt idx="5339">
                  <c:v>90699.3</c:v>
                </c:pt>
                <c:pt idx="5340">
                  <c:v>90716.5</c:v>
                </c:pt>
                <c:pt idx="5341">
                  <c:v>90729.5</c:v>
                </c:pt>
                <c:pt idx="5342">
                  <c:v>90742.399999999994</c:v>
                </c:pt>
                <c:pt idx="5343">
                  <c:v>90755.4</c:v>
                </c:pt>
                <c:pt idx="5344">
                  <c:v>90772.800000000003</c:v>
                </c:pt>
                <c:pt idx="5345">
                  <c:v>90790</c:v>
                </c:pt>
                <c:pt idx="5346">
                  <c:v>90807.2</c:v>
                </c:pt>
                <c:pt idx="5347">
                  <c:v>90815.7</c:v>
                </c:pt>
                <c:pt idx="5348">
                  <c:v>90828.5</c:v>
                </c:pt>
                <c:pt idx="5349">
                  <c:v>90841.1</c:v>
                </c:pt>
                <c:pt idx="5350">
                  <c:v>90857.8</c:v>
                </c:pt>
                <c:pt idx="5351">
                  <c:v>90874.2</c:v>
                </c:pt>
                <c:pt idx="5352">
                  <c:v>90882.4</c:v>
                </c:pt>
                <c:pt idx="5353">
                  <c:v>90894.399999999994</c:v>
                </c:pt>
                <c:pt idx="5354">
                  <c:v>90906.2</c:v>
                </c:pt>
                <c:pt idx="5355">
                  <c:v>90914</c:v>
                </c:pt>
                <c:pt idx="5356">
                  <c:v>90929.3</c:v>
                </c:pt>
                <c:pt idx="5357">
                  <c:v>90944.2</c:v>
                </c:pt>
                <c:pt idx="5358">
                  <c:v>90951.5</c:v>
                </c:pt>
                <c:pt idx="5359">
                  <c:v>90962.2</c:v>
                </c:pt>
                <c:pt idx="5360">
                  <c:v>90972.6</c:v>
                </c:pt>
                <c:pt idx="5361">
                  <c:v>90982.7</c:v>
                </c:pt>
                <c:pt idx="5362">
                  <c:v>90989.3</c:v>
                </c:pt>
                <c:pt idx="5363">
                  <c:v>91002</c:v>
                </c:pt>
                <c:pt idx="5364">
                  <c:v>91008.1</c:v>
                </c:pt>
                <c:pt idx="5365">
                  <c:v>91017</c:v>
                </c:pt>
                <c:pt idx="5366">
                  <c:v>91025.600000000006</c:v>
                </c:pt>
                <c:pt idx="5367">
                  <c:v>91031</c:v>
                </c:pt>
                <c:pt idx="5368">
                  <c:v>91038.9</c:v>
                </c:pt>
                <c:pt idx="5369">
                  <c:v>91043.9</c:v>
                </c:pt>
                <c:pt idx="5370">
                  <c:v>91051.1</c:v>
                </c:pt>
                <c:pt idx="5371">
                  <c:v>91060.3</c:v>
                </c:pt>
                <c:pt idx="5372">
                  <c:v>91064.9</c:v>
                </c:pt>
                <c:pt idx="5373">
                  <c:v>91071.8</c:v>
                </c:pt>
                <c:pt idx="5374">
                  <c:v>91076.3</c:v>
                </c:pt>
                <c:pt idx="5375">
                  <c:v>91083.1</c:v>
                </c:pt>
                <c:pt idx="5376">
                  <c:v>91089.8</c:v>
                </c:pt>
                <c:pt idx="5377">
                  <c:v>91096.5</c:v>
                </c:pt>
                <c:pt idx="5378">
                  <c:v>91107.5</c:v>
                </c:pt>
                <c:pt idx="5379">
                  <c:v>91116.2</c:v>
                </c:pt>
                <c:pt idx="5380">
                  <c:v>91122.6</c:v>
                </c:pt>
                <c:pt idx="5381">
                  <c:v>91129</c:v>
                </c:pt>
                <c:pt idx="5382">
                  <c:v>91135.3</c:v>
                </c:pt>
                <c:pt idx="5383">
                  <c:v>91141.5</c:v>
                </c:pt>
                <c:pt idx="5384">
                  <c:v>91149.7</c:v>
                </c:pt>
                <c:pt idx="5385">
                  <c:v>91159.6</c:v>
                </c:pt>
                <c:pt idx="5386">
                  <c:v>91167.4</c:v>
                </c:pt>
                <c:pt idx="5387">
                  <c:v>91173.1</c:v>
                </c:pt>
                <c:pt idx="5388">
                  <c:v>91180.6</c:v>
                </c:pt>
                <c:pt idx="5389">
                  <c:v>91186</c:v>
                </c:pt>
                <c:pt idx="5390">
                  <c:v>91193.2</c:v>
                </c:pt>
                <c:pt idx="5391">
                  <c:v>91200.1</c:v>
                </c:pt>
                <c:pt idx="5392">
                  <c:v>91205.1</c:v>
                </c:pt>
                <c:pt idx="5393">
                  <c:v>91210</c:v>
                </c:pt>
                <c:pt idx="5394">
                  <c:v>91213.2</c:v>
                </c:pt>
                <c:pt idx="5395">
                  <c:v>91219.4</c:v>
                </c:pt>
                <c:pt idx="5396">
                  <c:v>91223.8</c:v>
                </c:pt>
                <c:pt idx="5397">
                  <c:v>91228.2</c:v>
                </c:pt>
                <c:pt idx="5398">
                  <c:v>91233.7</c:v>
                </c:pt>
                <c:pt idx="5399">
                  <c:v>91240.3</c:v>
                </c:pt>
                <c:pt idx="5400">
                  <c:v>91242.7</c:v>
                </c:pt>
                <c:pt idx="5401">
                  <c:v>91247.5</c:v>
                </c:pt>
                <c:pt idx="5402">
                  <c:v>91252</c:v>
                </c:pt>
                <c:pt idx="5403">
                  <c:v>91255.1</c:v>
                </c:pt>
                <c:pt idx="5404">
                  <c:v>91258.1</c:v>
                </c:pt>
                <c:pt idx="5405">
                  <c:v>91260.800000000003</c:v>
                </c:pt>
                <c:pt idx="5406">
                  <c:v>91263.4</c:v>
                </c:pt>
                <c:pt idx="5407">
                  <c:v>91266.7</c:v>
                </c:pt>
                <c:pt idx="5408">
                  <c:v>91270.7</c:v>
                </c:pt>
                <c:pt idx="5409">
                  <c:v>91274.5</c:v>
                </c:pt>
                <c:pt idx="5410">
                  <c:v>91277.4</c:v>
                </c:pt>
                <c:pt idx="5411">
                  <c:v>91279.5</c:v>
                </c:pt>
                <c:pt idx="5412">
                  <c:v>91281.600000000006</c:v>
                </c:pt>
                <c:pt idx="5413">
                  <c:v>91284.3</c:v>
                </c:pt>
                <c:pt idx="5414">
                  <c:v>91286.2</c:v>
                </c:pt>
                <c:pt idx="5415">
                  <c:v>91288.7</c:v>
                </c:pt>
                <c:pt idx="5416">
                  <c:v>91289.9</c:v>
                </c:pt>
                <c:pt idx="5417">
                  <c:v>91292.3</c:v>
                </c:pt>
                <c:pt idx="5418">
                  <c:v>91294.6</c:v>
                </c:pt>
                <c:pt idx="5419">
                  <c:v>91296.3</c:v>
                </c:pt>
                <c:pt idx="5420">
                  <c:v>91298.5</c:v>
                </c:pt>
                <c:pt idx="5421">
                  <c:v>91300.1</c:v>
                </c:pt>
                <c:pt idx="5422">
                  <c:v>91302.7</c:v>
                </c:pt>
                <c:pt idx="5423">
                  <c:v>91305.3</c:v>
                </c:pt>
                <c:pt idx="5424">
                  <c:v>91307.199999999997</c:v>
                </c:pt>
                <c:pt idx="5425">
                  <c:v>91308.7</c:v>
                </c:pt>
                <c:pt idx="5426">
                  <c:v>91310.6</c:v>
                </c:pt>
                <c:pt idx="5427">
                  <c:v>91312</c:v>
                </c:pt>
                <c:pt idx="5428">
                  <c:v>91313.3</c:v>
                </c:pt>
                <c:pt idx="5429">
                  <c:v>91314.3</c:v>
                </c:pt>
                <c:pt idx="5430">
                  <c:v>91316.5</c:v>
                </c:pt>
                <c:pt idx="5431">
                  <c:v>91317.4</c:v>
                </c:pt>
                <c:pt idx="5432">
                  <c:v>91319.2</c:v>
                </c:pt>
                <c:pt idx="5433">
                  <c:v>91321</c:v>
                </c:pt>
                <c:pt idx="5434">
                  <c:v>91322.3</c:v>
                </c:pt>
                <c:pt idx="5435">
                  <c:v>91323.6</c:v>
                </c:pt>
                <c:pt idx="5436">
                  <c:v>91325.4</c:v>
                </c:pt>
                <c:pt idx="5437">
                  <c:v>91326.7</c:v>
                </c:pt>
                <c:pt idx="5438">
                  <c:v>91328.5</c:v>
                </c:pt>
                <c:pt idx="5439">
                  <c:v>91330.7</c:v>
                </c:pt>
                <c:pt idx="5440">
                  <c:v>91333.6</c:v>
                </c:pt>
                <c:pt idx="5441">
                  <c:v>91336.3</c:v>
                </c:pt>
                <c:pt idx="5442">
                  <c:v>91338.1</c:v>
                </c:pt>
                <c:pt idx="5443">
                  <c:v>91339.5</c:v>
                </c:pt>
                <c:pt idx="5444">
                  <c:v>91341.5</c:v>
                </c:pt>
                <c:pt idx="5445">
                  <c:v>91342.5</c:v>
                </c:pt>
                <c:pt idx="5446">
                  <c:v>91343.7</c:v>
                </c:pt>
                <c:pt idx="5447">
                  <c:v>91345</c:v>
                </c:pt>
                <c:pt idx="5448">
                  <c:v>91346.5</c:v>
                </c:pt>
                <c:pt idx="5449">
                  <c:v>91348</c:v>
                </c:pt>
                <c:pt idx="5450">
                  <c:v>91349.6</c:v>
                </c:pt>
                <c:pt idx="5451">
                  <c:v>91350.8</c:v>
                </c:pt>
                <c:pt idx="5452">
                  <c:v>91352</c:v>
                </c:pt>
                <c:pt idx="5453">
                  <c:v>91353.600000000006</c:v>
                </c:pt>
                <c:pt idx="5454">
                  <c:v>91354.9</c:v>
                </c:pt>
                <c:pt idx="5455">
                  <c:v>91356.3</c:v>
                </c:pt>
                <c:pt idx="5456">
                  <c:v>91357.7</c:v>
                </c:pt>
                <c:pt idx="5457">
                  <c:v>91359.9</c:v>
                </c:pt>
                <c:pt idx="5458">
                  <c:v>91361.4</c:v>
                </c:pt>
                <c:pt idx="5459">
                  <c:v>91363.5</c:v>
                </c:pt>
                <c:pt idx="5460">
                  <c:v>91365.2</c:v>
                </c:pt>
                <c:pt idx="5461">
                  <c:v>91367</c:v>
                </c:pt>
                <c:pt idx="5462">
                  <c:v>91369.4</c:v>
                </c:pt>
                <c:pt idx="5463">
                  <c:v>91371.4</c:v>
                </c:pt>
                <c:pt idx="5464">
                  <c:v>91373.5</c:v>
                </c:pt>
                <c:pt idx="5465">
                  <c:v>91375.8</c:v>
                </c:pt>
                <c:pt idx="5466">
                  <c:v>91379</c:v>
                </c:pt>
                <c:pt idx="5467">
                  <c:v>91381.8</c:v>
                </c:pt>
                <c:pt idx="5468">
                  <c:v>91384.9</c:v>
                </c:pt>
                <c:pt idx="5469">
                  <c:v>91389.1</c:v>
                </c:pt>
                <c:pt idx="5470">
                  <c:v>91393.600000000006</c:v>
                </c:pt>
                <c:pt idx="5471">
                  <c:v>91397.4</c:v>
                </c:pt>
                <c:pt idx="5472">
                  <c:v>91401.4</c:v>
                </c:pt>
                <c:pt idx="5473">
                  <c:v>91405.6</c:v>
                </c:pt>
                <c:pt idx="5474">
                  <c:v>91410</c:v>
                </c:pt>
                <c:pt idx="5475">
                  <c:v>91414.5</c:v>
                </c:pt>
                <c:pt idx="5476">
                  <c:v>91417.9</c:v>
                </c:pt>
                <c:pt idx="5477">
                  <c:v>91423.8</c:v>
                </c:pt>
                <c:pt idx="5478">
                  <c:v>91427.5</c:v>
                </c:pt>
                <c:pt idx="5479">
                  <c:v>91432.4</c:v>
                </c:pt>
                <c:pt idx="5480">
                  <c:v>91437.5</c:v>
                </c:pt>
                <c:pt idx="5481">
                  <c:v>91443.9</c:v>
                </c:pt>
                <c:pt idx="5482">
                  <c:v>91449.1</c:v>
                </c:pt>
                <c:pt idx="5483">
                  <c:v>91454.3</c:v>
                </c:pt>
                <c:pt idx="5484">
                  <c:v>91458.3</c:v>
                </c:pt>
                <c:pt idx="5485">
                  <c:v>91463.6</c:v>
                </c:pt>
                <c:pt idx="5486">
                  <c:v>91470.2</c:v>
                </c:pt>
                <c:pt idx="5487">
                  <c:v>91475.6</c:v>
                </c:pt>
                <c:pt idx="5488">
                  <c:v>91480.9</c:v>
                </c:pt>
                <c:pt idx="5489">
                  <c:v>91487.5</c:v>
                </c:pt>
                <c:pt idx="5490">
                  <c:v>91492.800000000003</c:v>
                </c:pt>
                <c:pt idx="5491">
                  <c:v>91498</c:v>
                </c:pt>
                <c:pt idx="5492">
                  <c:v>91501.8</c:v>
                </c:pt>
                <c:pt idx="5493">
                  <c:v>91506.9</c:v>
                </c:pt>
                <c:pt idx="5494">
                  <c:v>91512</c:v>
                </c:pt>
                <c:pt idx="5495">
                  <c:v>91515.7</c:v>
                </c:pt>
                <c:pt idx="5496">
                  <c:v>91520.8</c:v>
                </c:pt>
                <c:pt idx="5497">
                  <c:v>91527.3</c:v>
                </c:pt>
                <c:pt idx="5498">
                  <c:v>91528.6</c:v>
                </c:pt>
                <c:pt idx="5499">
                  <c:v>91532.5</c:v>
                </c:pt>
                <c:pt idx="5500">
                  <c:v>91537.7</c:v>
                </c:pt>
                <c:pt idx="5501">
                  <c:v>91541.7</c:v>
                </c:pt>
                <c:pt idx="5502">
                  <c:v>91547.1</c:v>
                </c:pt>
                <c:pt idx="5503">
                  <c:v>91552.5</c:v>
                </c:pt>
                <c:pt idx="5504">
                  <c:v>91556.5</c:v>
                </c:pt>
                <c:pt idx="5505">
                  <c:v>91560.6</c:v>
                </c:pt>
                <c:pt idx="5506">
                  <c:v>91566.1</c:v>
                </c:pt>
                <c:pt idx="5507">
                  <c:v>91571.7</c:v>
                </c:pt>
                <c:pt idx="5508">
                  <c:v>91577.2</c:v>
                </c:pt>
                <c:pt idx="5509">
                  <c:v>91581.4</c:v>
                </c:pt>
                <c:pt idx="5510">
                  <c:v>91587.1</c:v>
                </c:pt>
                <c:pt idx="5511">
                  <c:v>91591.3</c:v>
                </c:pt>
                <c:pt idx="5512">
                  <c:v>91597</c:v>
                </c:pt>
                <c:pt idx="5513">
                  <c:v>91601.2</c:v>
                </c:pt>
                <c:pt idx="5514">
                  <c:v>91607</c:v>
                </c:pt>
                <c:pt idx="5515">
                  <c:v>91611.199999999997</c:v>
                </c:pt>
                <c:pt idx="5516">
                  <c:v>91617</c:v>
                </c:pt>
                <c:pt idx="5517">
                  <c:v>91622.8</c:v>
                </c:pt>
                <c:pt idx="5518">
                  <c:v>91627.1</c:v>
                </c:pt>
                <c:pt idx="5519">
                  <c:v>91632.9</c:v>
                </c:pt>
                <c:pt idx="5520">
                  <c:v>91638.7</c:v>
                </c:pt>
                <c:pt idx="5521">
                  <c:v>91643</c:v>
                </c:pt>
                <c:pt idx="5522">
                  <c:v>91648.9</c:v>
                </c:pt>
                <c:pt idx="5523">
                  <c:v>91653.2</c:v>
                </c:pt>
                <c:pt idx="5524">
                  <c:v>91659.1</c:v>
                </c:pt>
                <c:pt idx="5525">
                  <c:v>91664.9</c:v>
                </c:pt>
                <c:pt idx="5526">
                  <c:v>91669.2</c:v>
                </c:pt>
                <c:pt idx="5527">
                  <c:v>91673.600000000006</c:v>
                </c:pt>
                <c:pt idx="5528">
                  <c:v>91678</c:v>
                </c:pt>
                <c:pt idx="5529">
                  <c:v>91683.8</c:v>
                </c:pt>
                <c:pt idx="5530">
                  <c:v>91688.1</c:v>
                </c:pt>
                <c:pt idx="5531">
                  <c:v>91693.9</c:v>
                </c:pt>
                <c:pt idx="5532">
                  <c:v>91698.2</c:v>
                </c:pt>
                <c:pt idx="5533">
                  <c:v>91701.1</c:v>
                </c:pt>
                <c:pt idx="5534">
                  <c:v>91706.9</c:v>
                </c:pt>
                <c:pt idx="5535">
                  <c:v>91711.3</c:v>
                </c:pt>
                <c:pt idx="5536">
                  <c:v>91715.6</c:v>
                </c:pt>
                <c:pt idx="5537">
                  <c:v>91719.9</c:v>
                </c:pt>
                <c:pt idx="5538">
                  <c:v>91724.3</c:v>
                </c:pt>
                <c:pt idx="5539">
                  <c:v>91728.6</c:v>
                </c:pt>
                <c:pt idx="5540">
                  <c:v>91733</c:v>
                </c:pt>
                <c:pt idx="5541">
                  <c:v>91737.4</c:v>
                </c:pt>
                <c:pt idx="5542">
                  <c:v>91741.7</c:v>
                </c:pt>
                <c:pt idx="5543">
                  <c:v>91746.1</c:v>
                </c:pt>
                <c:pt idx="5544">
                  <c:v>91752</c:v>
                </c:pt>
                <c:pt idx="5545">
                  <c:v>91757.9</c:v>
                </c:pt>
                <c:pt idx="5546">
                  <c:v>91762.4</c:v>
                </c:pt>
                <c:pt idx="5547">
                  <c:v>91766.8</c:v>
                </c:pt>
                <c:pt idx="5548">
                  <c:v>91772.800000000003</c:v>
                </c:pt>
                <c:pt idx="5549">
                  <c:v>91777.3</c:v>
                </c:pt>
                <c:pt idx="5550">
                  <c:v>91783.4</c:v>
                </c:pt>
                <c:pt idx="5551">
                  <c:v>91786.4</c:v>
                </c:pt>
                <c:pt idx="5552">
                  <c:v>91792.6</c:v>
                </c:pt>
                <c:pt idx="5553">
                  <c:v>91798.7</c:v>
                </c:pt>
                <c:pt idx="5554">
                  <c:v>91801.9</c:v>
                </c:pt>
                <c:pt idx="5555">
                  <c:v>91806.5</c:v>
                </c:pt>
                <c:pt idx="5556">
                  <c:v>91811.3</c:v>
                </c:pt>
                <c:pt idx="5557">
                  <c:v>91816</c:v>
                </c:pt>
                <c:pt idx="5558">
                  <c:v>91820.800000000003</c:v>
                </c:pt>
                <c:pt idx="5559">
                  <c:v>91825.600000000006</c:v>
                </c:pt>
                <c:pt idx="5560">
                  <c:v>91830.5</c:v>
                </c:pt>
                <c:pt idx="5561">
                  <c:v>91835.4</c:v>
                </c:pt>
                <c:pt idx="5562">
                  <c:v>91838.6</c:v>
                </c:pt>
                <c:pt idx="5563">
                  <c:v>91843.6</c:v>
                </c:pt>
                <c:pt idx="5564">
                  <c:v>91848.6</c:v>
                </c:pt>
                <c:pt idx="5565">
                  <c:v>91853.7</c:v>
                </c:pt>
                <c:pt idx="5566">
                  <c:v>91857.1</c:v>
                </c:pt>
                <c:pt idx="5567">
                  <c:v>91862.2</c:v>
                </c:pt>
                <c:pt idx="5568">
                  <c:v>91865.7</c:v>
                </c:pt>
                <c:pt idx="5569">
                  <c:v>91873</c:v>
                </c:pt>
                <c:pt idx="5570">
                  <c:v>91876.7</c:v>
                </c:pt>
                <c:pt idx="5571">
                  <c:v>91882.4</c:v>
                </c:pt>
                <c:pt idx="5572">
                  <c:v>91888.2</c:v>
                </c:pt>
                <c:pt idx="5573">
                  <c:v>91892.1</c:v>
                </c:pt>
                <c:pt idx="5574">
                  <c:v>91898.2</c:v>
                </c:pt>
                <c:pt idx="5575">
                  <c:v>91902.2</c:v>
                </c:pt>
                <c:pt idx="5576">
                  <c:v>91910.5</c:v>
                </c:pt>
                <c:pt idx="5577">
                  <c:v>91914.7</c:v>
                </c:pt>
                <c:pt idx="5578">
                  <c:v>91918.9</c:v>
                </c:pt>
                <c:pt idx="5579">
                  <c:v>91925.3</c:v>
                </c:pt>
                <c:pt idx="5580">
                  <c:v>91938.3</c:v>
                </c:pt>
                <c:pt idx="5581">
                  <c:v>91944.8</c:v>
                </c:pt>
                <c:pt idx="5582">
                  <c:v>91953.5</c:v>
                </c:pt>
                <c:pt idx="5583">
                  <c:v>91957.9</c:v>
                </c:pt>
                <c:pt idx="5584">
                  <c:v>91964.5</c:v>
                </c:pt>
                <c:pt idx="5585">
                  <c:v>91971.1</c:v>
                </c:pt>
                <c:pt idx="5586">
                  <c:v>91977.7</c:v>
                </c:pt>
                <c:pt idx="5587">
                  <c:v>91986.4</c:v>
                </c:pt>
                <c:pt idx="5588">
                  <c:v>91995</c:v>
                </c:pt>
                <c:pt idx="5589">
                  <c:v>92003.6</c:v>
                </c:pt>
                <c:pt idx="5590">
                  <c:v>92007.8</c:v>
                </c:pt>
                <c:pt idx="5591">
                  <c:v>92016.2</c:v>
                </c:pt>
                <c:pt idx="5592">
                  <c:v>92020.4</c:v>
                </c:pt>
                <c:pt idx="5593">
                  <c:v>92028.5</c:v>
                </c:pt>
                <c:pt idx="5594">
                  <c:v>92036.4</c:v>
                </c:pt>
                <c:pt idx="5595">
                  <c:v>92042.3</c:v>
                </c:pt>
                <c:pt idx="5596">
                  <c:v>92049.8</c:v>
                </c:pt>
                <c:pt idx="5597">
                  <c:v>92053.5</c:v>
                </c:pt>
                <c:pt idx="5598">
                  <c:v>92060.7</c:v>
                </c:pt>
                <c:pt idx="5599">
                  <c:v>92065.8</c:v>
                </c:pt>
                <c:pt idx="5600">
                  <c:v>92072.5</c:v>
                </c:pt>
                <c:pt idx="5601">
                  <c:v>92075.7</c:v>
                </c:pt>
                <c:pt idx="5602">
                  <c:v>92081.8</c:v>
                </c:pt>
                <c:pt idx="5603">
                  <c:v>92086.1</c:v>
                </c:pt>
                <c:pt idx="5604">
                  <c:v>92090.3</c:v>
                </c:pt>
                <c:pt idx="5605">
                  <c:v>92095.4</c:v>
                </c:pt>
                <c:pt idx="5606">
                  <c:v>92100.4</c:v>
                </c:pt>
                <c:pt idx="5607">
                  <c:v>92104</c:v>
                </c:pt>
                <c:pt idx="5608">
                  <c:v>92109.9</c:v>
                </c:pt>
                <c:pt idx="5609">
                  <c:v>92114.5</c:v>
                </c:pt>
                <c:pt idx="5610">
                  <c:v>92117.9</c:v>
                </c:pt>
                <c:pt idx="5611">
                  <c:v>92121.2</c:v>
                </c:pt>
                <c:pt idx="5612">
                  <c:v>92125.5</c:v>
                </c:pt>
                <c:pt idx="5613">
                  <c:v>92129.7</c:v>
                </c:pt>
                <c:pt idx="5614">
                  <c:v>92132.800000000003</c:v>
                </c:pt>
                <c:pt idx="5615">
                  <c:v>92135.8</c:v>
                </c:pt>
                <c:pt idx="5616">
                  <c:v>92138.8</c:v>
                </c:pt>
                <c:pt idx="5617">
                  <c:v>92142.7</c:v>
                </c:pt>
                <c:pt idx="5618">
                  <c:v>92146.5</c:v>
                </c:pt>
                <c:pt idx="5619">
                  <c:v>92149.3</c:v>
                </c:pt>
                <c:pt idx="5620">
                  <c:v>92152</c:v>
                </c:pt>
                <c:pt idx="5621">
                  <c:v>92154.8</c:v>
                </c:pt>
                <c:pt idx="5622">
                  <c:v>92159.2</c:v>
                </c:pt>
                <c:pt idx="5623">
                  <c:v>92162.8</c:v>
                </c:pt>
                <c:pt idx="5624">
                  <c:v>92164.5</c:v>
                </c:pt>
                <c:pt idx="5625">
                  <c:v>92167.1</c:v>
                </c:pt>
                <c:pt idx="5626">
                  <c:v>92169.600000000006</c:v>
                </c:pt>
                <c:pt idx="5627">
                  <c:v>92173</c:v>
                </c:pt>
                <c:pt idx="5628">
                  <c:v>92176.4</c:v>
                </c:pt>
                <c:pt idx="5629">
                  <c:v>92178.9</c:v>
                </c:pt>
                <c:pt idx="5630">
                  <c:v>92182.2</c:v>
                </c:pt>
                <c:pt idx="5631">
                  <c:v>92188.7</c:v>
                </c:pt>
                <c:pt idx="5632">
                  <c:v>92191.1</c:v>
                </c:pt>
                <c:pt idx="5633">
                  <c:v>92193.600000000006</c:v>
                </c:pt>
                <c:pt idx="5634">
                  <c:v>92196.800000000003</c:v>
                </c:pt>
                <c:pt idx="5635">
                  <c:v>92198.5</c:v>
                </c:pt>
                <c:pt idx="5636">
                  <c:v>92201.7</c:v>
                </c:pt>
                <c:pt idx="5637">
                  <c:v>92205</c:v>
                </c:pt>
                <c:pt idx="5638">
                  <c:v>92210.7</c:v>
                </c:pt>
                <c:pt idx="5639">
                  <c:v>92213.9</c:v>
                </c:pt>
                <c:pt idx="5640">
                  <c:v>92218.7</c:v>
                </c:pt>
                <c:pt idx="5641">
                  <c:v>92223.3</c:v>
                </c:pt>
                <c:pt idx="5642">
                  <c:v>92227.1</c:v>
                </c:pt>
                <c:pt idx="5643">
                  <c:v>92230.8</c:v>
                </c:pt>
                <c:pt idx="5644">
                  <c:v>92234.5</c:v>
                </c:pt>
                <c:pt idx="5645">
                  <c:v>92238.2</c:v>
                </c:pt>
                <c:pt idx="5646">
                  <c:v>92241.1</c:v>
                </c:pt>
                <c:pt idx="5647">
                  <c:v>92243.9</c:v>
                </c:pt>
                <c:pt idx="5648">
                  <c:v>92246.8</c:v>
                </c:pt>
                <c:pt idx="5649">
                  <c:v>92249.600000000006</c:v>
                </c:pt>
                <c:pt idx="5650">
                  <c:v>92252.4</c:v>
                </c:pt>
                <c:pt idx="5651">
                  <c:v>92255.3</c:v>
                </c:pt>
                <c:pt idx="5652">
                  <c:v>92258.1</c:v>
                </c:pt>
                <c:pt idx="5653">
                  <c:v>92260.800000000003</c:v>
                </c:pt>
                <c:pt idx="5654">
                  <c:v>92264.3</c:v>
                </c:pt>
                <c:pt idx="5655">
                  <c:v>92267.8</c:v>
                </c:pt>
                <c:pt idx="5656">
                  <c:v>92270.6</c:v>
                </c:pt>
                <c:pt idx="5657">
                  <c:v>92273.4</c:v>
                </c:pt>
                <c:pt idx="5658">
                  <c:v>92277.6</c:v>
                </c:pt>
                <c:pt idx="5659">
                  <c:v>92279.8</c:v>
                </c:pt>
                <c:pt idx="5660">
                  <c:v>92283.3</c:v>
                </c:pt>
                <c:pt idx="5661">
                  <c:v>92285.5</c:v>
                </c:pt>
                <c:pt idx="5662">
                  <c:v>92289.1</c:v>
                </c:pt>
                <c:pt idx="5663">
                  <c:v>92292</c:v>
                </c:pt>
                <c:pt idx="5664">
                  <c:v>92294.9</c:v>
                </c:pt>
                <c:pt idx="5665">
                  <c:v>92297.9</c:v>
                </c:pt>
                <c:pt idx="5666">
                  <c:v>92300.800000000003</c:v>
                </c:pt>
                <c:pt idx="5667">
                  <c:v>92305.2</c:v>
                </c:pt>
                <c:pt idx="5668">
                  <c:v>92308.2</c:v>
                </c:pt>
                <c:pt idx="5669">
                  <c:v>92310.399999999994</c:v>
                </c:pt>
                <c:pt idx="5670">
                  <c:v>92313.3</c:v>
                </c:pt>
                <c:pt idx="5671">
                  <c:v>92316.2</c:v>
                </c:pt>
                <c:pt idx="5672">
                  <c:v>92319.1</c:v>
                </c:pt>
                <c:pt idx="5673">
                  <c:v>92322.8</c:v>
                </c:pt>
                <c:pt idx="5674">
                  <c:v>92325.7</c:v>
                </c:pt>
                <c:pt idx="5675">
                  <c:v>92328.7</c:v>
                </c:pt>
                <c:pt idx="5676">
                  <c:v>92332.4</c:v>
                </c:pt>
                <c:pt idx="5677">
                  <c:v>92335.3</c:v>
                </c:pt>
                <c:pt idx="5678">
                  <c:v>92337.5</c:v>
                </c:pt>
                <c:pt idx="5679">
                  <c:v>92340.5</c:v>
                </c:pt>
                <c:pt idx="5680">
                  <c:v>92342.7</c:v>
                </c:pt>
                <c:pt idx="5681">
                  <c:v>92346.4</c:v>
                </c:pt>
                <c:pt idx="5682">
                  <c:v>92349.4</c:v>
                </c:pt>
                <c:pt idx="5683">
                  <c:v>92352.4</c:v>
                </c:pt>
                <c:pt idx="5684">
                  <c:v>92356.1</c:v>
                </c:pt>
                <c:pt idx="5685">
                  <c:v>92358.399999999994</c:v>
                </c:pt>
                <c:pt idx="5686">
                  <c:v>92362.1</c:v>
                </c:pt>
                <c:pt idx="5687">
                  <c:v>92364.4</c:v>
                </c:pt>
                <c:pt idx="5688">
                  <c:v>92367.4</c:v>
                </c:pt>
                <c:pt idx="5689">
                  <c:v>92370.5</c:v>
                </c:pt>
                <c:pt idx="5690">
                  <c:v>92372.800000000003</c:v>
                </c:pt>
                <c:pt idx="5691">
                  <c:v>92375.9</c:v>
                </c:pt>
                <c:pt idx="5692">
                  <c:v>92379</c:v>
                </c:pt>
                <c:pt idx="5693">
                  <c:v>92382.9</c:v>
                </c:pt>
                <c:pt idx="5694">
                  <c:v>92386</c:v>
                </c:pt>
                <c:pt idx="5695">
                  <c:v>92389.2</c:v>
                </c:pt>
                <c:pt idx="5696">
                  <c:v>92392.5</c:v>
                </c:pt>
                <c:pt idx="5697">
                  <c:v>92395</c:v>
                </c:pt>
                <c:pt idx="5698">
                  <c:v>92398.399999999994</c:v>
                </c:pt>
                <c:pt idx="5699">
                  <c:v>92401</c:v>
                </c:pt>
                <c:pt idx="5700">
                  <c:v>92404.5</c:v>
                </c:pt>
                <c:pt idx="5701">
                  <c:v>92408</c:v>
                </c:pt>
                <c:pt idx="5702">
                  <c:v>92410.6</c:v>
                </c:pt>
                <c:pt idx="5703">
                  <c:v>92414.2</c:v>
                </c:pt>
                <c:pt idx="5704">
                  <c:v>92417.7</c:v>
                </c:pt>
                <c:pt idx="5705">
                  <c:v>92420.4</c:v>
                </c:pt>
                <c:pt idx="5706">
                  <c:v>92424</c:v>
                </c:pt>
                <c:pt idx="5707">
                  <c:v>92427.6</c:v>
                </c:pt>
                <c:pt idx="5708">
                  <c:v>92431.2</c:v>
                </c:pt>
                <c:pt idx="5709">
                  <c:v>92433</c:v>
                </c:pt>
                <c:pt idx="5710">
                  <c:v>92436.5</c:v>
                </c:pt>
                <c:pt idx="5711">
                  <c:v>92440</c:v>
                </c:pt>
                <c:pt idx="5712">
                  <c:v>92442.7</c:v>
                </c:pt>
                <c:pt idx="5713">
                  <c:v>92446.1</c:v>
                </c:pt>
                <c:pt idx="5714">
                  <c:v>92448.7</c:v>
                </c:pt>
                <c:pt idx="5715">
                  <c:v>92452.1</c:v>
                </c:pt>
                <c:pt idx="5716">
                  <c:v>92455.4</c:v>
                </c:pt>
                <c:pt idx="5717">
                  <c:v>92457.9</c:v>
                </c:pt>
                <c:pt idx="5718">
                  <c:v>92460.3</c:v>
                </c:pt>
                <c:pt idx="5719">
                  <c:v>92463.4</c:v>
                </c:pt>
                <c:pt idx="5720">
                  <c:v>92465</c:v>
                </c:pt>
                <c:pt idx="5721">
                  <c:v>92468</c:v>
                </c:pt>
                <c:pt idx="5722">
                  <c:v>92469.5</c:v>
                </c:pt>
                <c:pt idx="5723">
                  <c:v>92471.7</c:v>
                </c:pt>
                <c:pt idx="5724">
                  <c:v>92473.8</c:v>
                </c:pt>
                <c:pt idx="5725">
                  <c:v>92475.9</c:v>
                </c:pt>
                <c:pt idx="5726">
                  <c:v>92477.9</c:v>
                </c:pt>
                <c:pt idx="5727">
                  <c:v>92479.8</c:v>
                </c:pt>
                <c:pt idx="5728">
                  <c:v>92481.7</c:v>
                </c:pt>
                <c:pt idx="5729">
                  <c:v>92484.1</c:v>
                </c:pt>
                <c:pt idx="5730">
                  <c:v>92485.9</c:v>
                </c:pt>
                <c:pt idx="5731">
                  <c:v>92487.1</c:v>
                </c:pt>
                <c:pt idx="5732">
                  <c:v>92488.8</c:v>
                </c:pt>
                <c:pt idx="5733">
                  <c:v>92490.6</c:v>
                </c:pt>
                <c:pt idx="5734">
                  <c:v>92492.3</c:v>
                </c:pt>
                <c:pt idx="5735">
                  <c:v>92493.4</c:v>
                </c:pt>
                <c:pt idx="5736">
                  <c:v>92494.5</c:v>
                </c:pt>
                <c:pt idx="5737">
                  <c:v>92495.6</c:v>
                </c:pt>
                <c:pt idx="5738">
                  <c:v>92497.2</c:v>
                </c:pt>
                <c:pt idx="5739">
                  <c:v>92498.3</c:v>
                </c:pt>
                <c:pt idx="5740">
                  <c:v>92499.4</c:v>
                </c:pt>
                <c:pt idx="5741">
                  <c:v>92501.5</c:v>
                </c:pt>
                <c:pt idx="5742">
                  <c:v>92502.5</c:v>
                </c:pt>
                <c:pt idx="5743">
                  <c:v>92504.1</c:v>
                </c:pt>
                <c:pt idx="5744">
                  <c:v>92505.1</c:v>
                </c:pt>
                <c:pt idx="5745">
                  <c:v>92507.1</c:v>
                </c:pt>
                <c:pt idx="5746">
                  <c:v>92508.1</c:v>
                </c:pt>
                <c:pt idx="5747">
                  <c:v>92509.1</c:v>
                </c:pt>
                <c:pt idx="5748">
                  <c:v>92510.5</c:v>
                </c:pt>
                <c:pt idx="5749">
                  <c:v>92512</c:v>
                </c:pt>
                <c:pt idx="5750">
                  <c:v>92512.9</c:v>
                </c:pt>
                <c:pt idx="5751">
                  <c:v>92513.9</c:v>
                </c:pt>
                <c:pt idx="5752">
                  <c:v>92514.8</c:v>
                </c:pt>
                <c:pt idx="5753">
                  <c:v>92516.2</c:v>
                </c:pt>
                <c:pt idx="5754">
                  <c:v>92517.6</c:v>
                </c:pt>
                <c:pt idx="5755">
                  <c:v>92518.5</c:v>
                </c:pt>
                <c:pt idx="5756">
                  <c:v>92519.9</c:v>
                </c:pt>
                <c:pt idx="5757">
                  <c:v>92521.2</c:v>
                </c:pt>
                <c:pt idx="5758">
                  <c:v>92522.6</c:v>
                </c:pt>
                <c:pt idx="5759">
                  <c:v>92524.3</c:v>
                </c:pt>
                <c:pt idx="5760">
                  <c:v>92525.2</c:v>
                </c:pt>
                <c:pt idx="5761">
                  <c:v>92526.9</c:v>
                </c:pt>
                <c:pt idx="5762">
                  <c:v>92534.1</c:v>
                </c:pt>
                <c:pt idx="5763">
                  <c:v>92535.7</c:v>
                </c:pt>
                <c:pt idx="5764">
                  <c:v>92536.9</c:v>
                </c:pt>
                <c:pt idx="5765">
                  <c:v>92537.8</c:v>
                </c:pt>
                <c:pt idx="5766">
                  <c:v>92539</c:v>
                </c:pt>
                <c:pt idx="5767">
                  <c:v>92540.6</c:v>
                </c:pt>
                <c:pt idx="5768">
                  <c:v>92541.8</c:v>
                </c:pt>
                <c:pt idx="5769">
                  <c:v>92542.6</c:v>
                </c:pt>
                <c:pt idx="5770">
                  <c:v>92543.8</c:v>
                </c:pt>
                <c:pt idx="5771">
                  <c:v>92544.9</c:v>
                </c:pt>
                <c:pt idx="5772">
                  <c:v>92546.1</c:v>
                </c:pt>
                <c:pt idx="5773">
                  <c:v>92547.3</c:v>
                </c:pt>
                <c:pt idx="5774">
                  <c:v>92548.800000000003</c:v>
                </c:pt>
                <c:pt idx="5775">
                  <c:v>92549.6</c:v>
                </c:pt>
                <c:pt idx="5776">
                  <c:v>92551.9</c:v>
                </c:pt>
                <c:pt idx="5777">
                  <c:v>92554.9</c:v>
                </c:pt>
                <c:pt idx="5778">
                  <c:v>92556.1</c:v>
                </c:pt>
                <c:pt idx="5779">
                  <c:v>92557.2</c:v>
                </c:pt>
                <c:pt idx="5780">
                  <c:v>92558.3</c:v>
                </c:pt>
                <c:pt idx="5781">
                  <c:v>92559.3</c:v>
                </c:pt>
                <c:pt idx="5782">
                  <c:v>92560.8</c:v>
                </c:pt>
                <c:pt idx="5783">
                  <c:v>92561.5</c:v>
                </c:pt>
                <c:pt idx="5784">
                  <c:v>92563.6</c:v>
                </c:pt>
                <c:pt idx="5785">
                  <c:v>92565</c:v>
                </c:pt>
                <c:pt idx="5786">
                  <c:v>92565.7</c:v>
                </c:pt>
                <c:pt idx="5787">
                  <c:v>92566.7</c:v>
                </c:pt>
                <c:pt idx="5788">
                  <c:v>92567.7</c:v>
                </c:pt>
                <c:pt idx="5789">
                  <c:v>92569</c:v>
                </c:pt>
                <c:pt idx="5790">
                  <c:v>92570</c:v>
                </c:pt>
                <c:pt idx="5791">
                  <c:v>92570.6</c:v>
                </c:pt>
                <c:pt idx="5792">
                  <c:v>92572.5</c:v>
                </c:pt>
                <c:pt idx="5793">
                  <c:v>92573.4</c:v>
                </c:pt>
                <c:pt idx="5794">
                  <c:v>92574</c:v>
                </c:pt>
                <c:pt idx="5795">
                  <c:v>92575.2</c:v>
                </c:pt>
                <c:pt idx="5796">
                  <c:v>92576.1</c:v>
                </c:pt>
                <c:pt idx="5797">
                  <c:v>92576.7</c:v>
                </c:pt>
                <c:pt idx="5798">
                  <c:v>92577.8</c:v>
                </c:pt>
                <c:pt idx="5799">
                  <c:v>92580.2</c:v>
                </c:pt>
                <c:pt idx="5800">
                  <c:v>92581</c:v>
                </c:pt>
                <c:pt idx="5801">
                  <c:v>92581.8</c:v>
                </c:pt>
                <c:pt idx="5802">
                  <c:v>92582.5</c:v>
                </c:pt>
                <c:pt idx="5803">
                  <c:v>92583.2</c:v>
                </c:pt>
                <c:pt idx="5804">
                  <c:v>92584</c:v>
                </c:pt>
                <c:pt idx="5805">
                  <c:v>92584.5</c:v>
                </c:pt>
                <c:pt idx="5806">
                  <c:v>92585.1</c:v>
                </c:pt>
                <c:pt idx="5807">
                  <c:v>92585.8</c:v>
                </c:pt>
                <c:pt idx="5808">
                  <c:v>92586.9</c:v>
                </c:pt>
                <c:pt idx="5809">
                  <c:v>92587.4</c:v>
                </c:pt>
                <c:pt idx="5810">
                  <c:v>92587.9</c:v>
                </c:pt>
                <c:pt idx="5811">
                  <c:v>92588.6</c:v>
                </c:pt>
                <c:pt idx="5812">
                  <c:v>92589.1</c:v>
                </c:pt>
                <c:pt idx="5813">
                  <c:v>92589.5</c:v>
                </c:pt>
                <c:pt idx="5814">
                  <c:v>92590</c:v>
                </c:pt>
                <c:pt idx="5815">
                  <c:v>92590.6</c:v>
                </c:pt>
                <c:pt idx="5816">
                  <c:v>92591.1</c:v>
                </c:pt>
                <c:pt idx="5817">
                  <c:v>92592.3</c:v>
                </c:pt>
                <c:pt idx="5818">
                  <c:v>92592.9</c:v>
                </c:pt>
                <c:pt idx="5819">
                  <c:v>92593.4</c:v>
                </c:pt>
                <c:pt idx="5820">
                  <c:v>92593.9</c:v>
                </c:pt>
                <c:pt idx="5821">
                  <c:v>92594.5</c:v>
                </c:pt>
                <c:pt idx="5822">
                  <c:v>92595</c:v>
                </c:pt>
                <c:pt idx="5823">
                  <c:v>92595.7</c:v>
                </c:pt>
                <c:pt idx="5824">
                  <c:v>92596.3</c:v>
                </c:pt>
                <c:pt idx="5825">
                  <c:v>92596.9</c:v>
                </c:pt>
                <c:pt idx="5826">
                  <c:v>92597.3</c:v>
                </c:pt>
                <c:pt idx="5827">
                  <c:v>92598.2</c:v>
                </c:pt>
                <c:pt idx="5828">
                  <c:v>92599.9</c:v>
                </c:pt>
                <c:pt idx="5829">
                  <c:v>92600.6</c:v>
                </c:pt>
                <c:pt idx="5830">
                  <c:v>92601.5</c:v>
                </c:pt>
                <c:pt idx="5831">
                  <c:v>92602.3</c:v>
                </c:pt>
                <c:pt idx="5832">
                  <c:v>92603.199999999997</c:v>
                </c:pt>
                <c:pt idx="5833">
                  <c:v>92604.4</c:v>
                </c:pt>
                <c:pt idx="5834">
                  <c:v>92605.1</c:v>
                </c:pt>
                <c:pt idx="5835">
                  <c:v>92606.2</c:v>
                </c:pt>
                <c:pt idx="5836">
                  <c:v>92607.4</c:v>
                </c:pt>
                <c:pt idx="5837">
                  <c:v>92608.9</c:v>
                </c:pt>
                <c:pt idx="5838">
                  <c:v>92616.6</c:v>
                </c:pt>
                <c:pt idx="5839">
                  <c:v>92618.2</c:v>
                </c:pt>
                <c:pt idx="5840">
                  <c:v>92619.8</c:v>
                </c:pt>
                <c:pt idx="5841">
                  <c:v>92623.3</c:v>
                </c:pt>
                <c:pt idx="5842">
                  <c:v>92626</c:v>
                </c:pt>
                <c:pt idx="5843">
                  <c:v>92629</c:v>
                </c:pt>
                <c:pt idx="5844">
                  <c:v>92631</c:v>
                </c:pt>
                <c:pt idx="5845">
                  <c:v>92635.1</c:v>
                </c:pt>
                <c:pt idx="5846">
                  <c:v>92639.5</c:v>
                </c:pt>
                <c:pt idx="5847">
                  <c:v>92645.2</c:v>
                </c:pt>
                <c:pt idx="5848">
                  <c:v>92653.6</c:v>
                </c:pt>
                <c:pt idx="5849">
                  <c:v>92659.8</c:v>
                </c:pt>
                <c:pt idx="5850">
                  <c:v>92666.2</c:v>
                </c:pt>
                <c:pt idx="5851">
                  <c:v>92671.4</c:v>
                </c:pt>
                <c:pt idx="5852">
                  <c:v>92676.6</c:v>
                </c:pt>
                <c:pt idx="5853">
                  <c:v>92681.8</c:v>
                </c:pt>
                <c:pt idx="5854">
                  <c:v>92687.1</c:v>
                </c:pt>
                <c:pt idx="5855">
                  <c:v>92692.3</c:v>
                </c:pt>
                <c:pt idx="5856">
                  <c:v>92697.5</c:v>
                </c:pt>
                <c:pt idx="5857">
                  <c:v>92702.7</c:v>
                </c:pt>
                <c:pt idx="5858">
                  <c:v>92707.8</c:v>
                </c:pt>
                <c:pt idx="5859">
                  <c:v>92712.8</c:v>
                </c:pt>
                <c:pt idx="5860">
                  <c:v>92717.7</c:v>
                </c:pt>
                <c:pt idx="5861">
                  <c:v>92722.4</c:v>
                </c:pt>
                <c:pt idx="5862">
                  <c:v>92728.2</c:v>
                </c:pt>
                <c:pt idx="5863">
                  <c:v>92732.6</c:v>
                </c:pt>
                <c:pt idx="5864">
                  <c:v>92737.9</c:v>
                </c:pt>
                <c:pt idx="5865">
                  <c:v>92741.1</c:v>
                </c:pt>
                <c:pt idx="5866">
                  <c:v>92746.4</c:v>
                </c:pt>
                <c:pt idx="5867">
                  <c:v>92750.6</c:v>
                </c:pt>
                <c:pt idx="5868">
                  <c:v>92754.8</c:v>
                </c:pt>
                <c:pt idx="5869">
                  <c:v>92759.1</c:v>
                </c:pt>
                <c:pt idx="5870">
                  <c:v>92763.3</c:v>
                </c:pt>
                <c:pt idx="5871">
                  <c:v>92767.5</c:v>
                </c:pt>
                <c:pt idx="5872">
                  <c:v>92771.7</c:v>
                </c:pt>
                <c:pt idx="5873">
                  <c:v>92775.9</c:v>
                </c:pt>
                <c:pt idx="5874">
                  <c:v>92780.1</c:v>
                </c:pt>
                <c:pt idx="5875">
                  <c:v>92785.3</c:v>
                </c:pt>
                <c:pt idx="5876">
                  <c:v>92790.6</c:v>
                </c:pt>
                <c:pt idx="5877">
                  <c:v>92793.7</c:v>
                </c:pt>
                <c:pt idx="5878">
                  <c:v>92797.9</c:v>
                </c:pt>
                <c:pt idx="5879">
                  <c:v>92802.1</c:v>
                </c:pt>
                <c:pt idx="5880">
                  <c:v>92807.4</c:v>
                </c:pt>
                <c:pt idx="5881">
                  <c:v>92811.6</c:v>
                </c:pt>
                <c:pt idx="5882">
                  <c:v>92815.8</c:v>
                </c:pt>
                <c:pt idx="5883">
                  <c:v>92821</c:v>
                </c:pt>
                <c:pt idx="5884">
                  <c:v>92824.2</c:v>
                </c:pt>
                <c:pt idx="5885">
                  <c:v>92829.4</c:v>
                </c:pt>
                <c:pt idx="5886">
                  <c:v>92833.7</c:v>
                </c:pt>
                <c:pt idx="5887">
                  <c:v>92837.9</c:v>
                </c:pt>
                <c:pt idx="5888">
                  <c:v>92842.1</c:v>
                </c:pt>
                <c:pt idx="5889">
                  <c:v>92846.3</c:v>
                </c:pt>
                <c:pt idx="5890">
                  <c:v>92850.5</c:v>
                </c:pt>
                <c:pt idx="5891">
                  <c:v>92854.8</c:v>
                </c:pt>
                <c:pt idx="5892">
                  <c:v>92859</c:v>
                </c:pt>
                <c:pt idx="5893">
                  <c:v>92863.3</c:v>
                </c:pt>
                <c:pt idx="5894">
                  <c:v>92869.7</c:v>
                </c:pt>
                <c:pt idx="5895">
                  <c:v>92873</c:v>
                </c:pt>
                <c:pt idx="5896">
                  <c:v>92877.4</c:v>
                </c:pt>
                <c:pt idx="5897">
                  <c:v>92881.8</c:v>
                </c:pt>
                <c:pt idx="5898">
                  <c:v>92886.2</c:v>
                </c:pt>
                <c:pt idx="5899">
                  <c:v>92889.5</c:v>
                </c:pt>
                <c:pt idx="5900">
                  <c:v>92894</c:v>
                </c:pt>
                <c:pt idx="5901">
                  <c:v>92898.5</c:v>
                </c:pt>
                <c:pt idx="5902">
                  <c:v>92904.1</c:v>
                </c:pt>
                <c:pt idx="5903">
                  <c:v>92907.4</c:v>
                </c:pt>
                <c:pt idx="5904">
                  <c:v>92913</c:v>
                </c:pt>
                <c:pt idx="5905">
                  <c:v>92917.5</c:v>
                </c:pt>
                <c:pt idx="5906">
                  <c:v>92922</c:v>
                </c:pt>
                <c:pt idx="5907">
                  <c:v>92926.399999999994</c:v>
                </c:pt>
                <c:pt idx="5908">
                  <c:v>92929.7</c:v>
                </c:pt>
                <c:pt idx="5909">
                  <c:v>92934.1</c:v>
                </c:pt>
                <c:pt idx="5910">
                  <c:v>92938.5</c:v>
                </c:pt>
                <c:pt idx="5911">
                  <c:v>92942.9</c:v>
                </c:pt>
                <c:pt idx="5912">
                  <c:v>92947.199999999997</c:v>
                </c:pt>
                <c:pt idx="5913">
                  <c:v>92951.5</c:v>
                </c:pt>
                <c:pt idx="5914">
                  <c:v>92955.7</c:v>
                </c:pt>
                <c:pt idx="5915">
                  <c:v>92960.9</c:v>
                </c:pt>
                <c:pt idx="5916">
                  <c:v>92966.1</c:v>
                </c:pt>
                <c:pt idx="5917">
                  <c:v>92969.1</c:v>
                </c:pt>
                <c:pt idx="5918">
                  <c:v>92972.2</c:v>
                </c:pt>
                <c:pt idx="5919">
                  <c:v>92976.1</c:v>
                </c:pt>
                <c:pt idx="5920">
                  <c:v>92980</c:v>
                </c:pt>
                <c:pt idx="5921">
                  <c:v>92983.8</c:v>
                </c:pt>
                <c:pt idx="5922">
                  <c:v>92987.6</c:v>
                </c:pt>
                <c:pt idx="5923">
                  <c:v>92991.3</c:v>
                </c:pt>
                <c:pt idx="5924">
                  <c:v>92994.9</c:v>
                </c:pt>
                <c:pt idx="5925">
                  <c:v>92998.5</c:v>
                </c:pt>
                <c:pt idx="5926">
                  <c:v>93002.1</c:v>
                </c:pt>
                <c:pt idx="5927">
                  <c:v>93005.6</c:v>
                </c:pt>
                <c:pt idx="5928">
                  <c:v>93007.4</c:v>
                </c:pt>
                <c:pt idx="5929">
                  <c:v>93010.9</c:v>
                </c:pt>
                <c:pt idx="5930">
                  <c:v>93013.5</c:v>
                </c:pt>
                <c:pt idx="5931">
                  <c:v>93017</c:v>
                </c:pt>
                <c:pt idx="5932">
                  <c:v>93019.5</c:v>
                </c:pt>
                <c:pt idx="5933">
                  <c:v>93022.9</c:v>
                </c:pt>
                <c:pt idx="5934">
                  <c:v>93026.3</c:v>
                </c:pt>
                <c:pt idx="5935">
                  <c:v>93027.9</c:v>
                </c:pt>
                <c:pt idx="5936">
                  <c:v>93031.3</c:v>
                </c:pt>
                <c:pt idx="5937">
                  <c:v>93033.7</c:v>
                </c:pt>
                <c:pt idx="5938">
                  <c:v>93036.2</c:v>
                </c:pt>
                <c:pt idx="5939">
                  <c:v>93038.6</c:v>
                </c:pt>
                <c:pt idx="5940">
                  <c:v>93040.2</c:v>
                </c:pt>
                <c:pt idx="5941">
                  <c:v>93042.7</c:v>
                </c:pt>
                <c:pt idx="5942">
                  <c:v>93045</c:v>
                </c:pt>
                <c:pt idx="5943">
                  <c:v>93046.6</c:v>
                </c:pt>
                <c:pt idx="5944">
                  <c:v>93049</c:v>
                </c:pt>
                <c:pt idx="5945">
                  <c:v>93051.3</c:v>
                </c:pt>
                <c:pt idx="5946">
                  <c:v>93053.7</c:v>
                </c:pt>
                <c:pt idx="5947">
                  <c:v>93056</c:v>
                </c:pt>
                <c:pt idx="5948">
                  <c:v>93058.3</c:v>
                </c:pt>
                <c:pt idx="5949">
                  <c:v>93060.6</c:v>
                </c:pt>
                <c:pt idx="5950">
                  <c:v>93063.6</c:v>
                </c:pt>
                <c:pt idx="5951">
                  <c:v>93065.1</c:v>
                </c:pt>
                <c:pt idx="5952">
                  <c:v>93066.6</c:v>
                </c:pt>
                <c:pt idx="5953">
                  <c:v>93068.800000000003</c:v>
                </c:pt>
                <c:pt idx="5954">
                  <c:v>93071.1</c:v>
                </c:pt>
                <c:pt idx="5955">
                  <c:v>93072.5</c:v>
                </c:pt>
                <c:pt idx="5956">
                  <c:v>93074.7</c:v>
                </c:pt>
                <c:pt idx="5957">
                  <c:v>93076.9</c:v>
                </c:pt>
                <c:pt idx="5958">
                  <c:v>93078.3</c:v>
                </c:pt>
                <c:pt idx="5959">
                  <c:v>93081.2</c:v>
                </c:pt>
                <c:pt idx="5960">
                  <c:v>93082.6</c:v>
                </c:pt>
                <c:pt idx="5961">
                  <c:v>93084</c:v>
                </c:pt>
                <c:pt idx="5962">
                  <c:v>93085.4</c:v>
                </c:pt>
                <c:pt idx="5963">
                  <c:v>93087.6</c:v>
                </c:pt>
                <c:pt idx="5964">
                  <c:v>93089</c:v>
                </c:pt>
                <c:pt idx="5965">
                  <c:v>93090.5</c:v>
                </c:pt>
                <c:pt idx="5966">
                  <c:v>93093.5</c:v>
                </c:pt>
                <c:pt idx="5967">
                  <c:v>93095</c:v>
                </c:pt>
                <c:pt idx="5968">
                  <c:v>93096.6</c:v>
                </c:pt>
                <c:pt idx="5969">
                  <c:v>93098.1</c:v>
                </c:pt>
                <c:pt idx="5970">
                  <c:v>93100.5</c:v>
                </c:pt>
                <c:pt idx="5971">
                  <c:v>93102.1</c:v>
                </c:pt>
                <c:pt idx="5972">
                  <c:v>93104.4</c:v>
                </c:pt>
                <c:pt idx="5973">
                  <c:v>93106</c:v>
                </c:pt>
                <c:pt idx="5974">
                  <c:v>93108.4</c:v>
                </c:pt>
                <c:pt idx="5975">
                  <c:v>93110.8</c:v>
                </c:pt>
                <c:pt idx="5976">
                  <c:v>93112.5</c:v>
                </c:pt>
                <c:pt idx="5977">
                  <c:v>93114.9</c:v>
                </c:pt>
                <c:pt idx="5978">
                  <c:v>93116.5</c:v>
                </c:pt>
                <c:pt idx="5979">
                  <c:v>93118.8</c:v>
                </c:pt>
                <c:pt idx="5980">
                  <c:v>93121.2</c:v>
                </c:pt>
                <c:pt idx="5981">
                  <c:v>93122.8</c:v>
                </c:pt>
                <c:pt idx="5982">
                  <c:v>93125.1</c:v>
                </c:pt>
                <c:pt idx="5983">
                  <c:v>93128.2</c:v>
                </c:pt>
                <c:pt idx="5984">
                  <c:v>93130.4</c:v>
                </c:pt>
                <c:pt idx="5985">
                  <c:v>93132.6</c:v>
                </c:pt>
                <c:pt idx="5986">
                  <c:v>93136.2</c:v>
                </c:pt>
                <c:pt idx="5987">
                  <c:v>93147</c:v>
                </c:pt>
                <c:pt idx="5988">
                  <c:v>93149.7</c:v>
                </c:pt>
                <c:pt idx="5989">
                  <c:v>93150.7</c:v>
                </c:pt>
                <c:pt idx="5990">
                  <c:v>93152.1</c:v>
                </c:pt>
                <c:pt idx="5991">
                  <c:v>93153</c:v>
                </c:pt>
                <c:pt idx="5992">
                  <c:v>93154.3</c:v>
                </c:pt>
                <c:pt idx="5993">
                  <c:v>93155.8</c:v>
                </c:pt>
                <c:pt idx="5994">
                  <c:v>93156.800000000003</c:v>
                </c:pt>
                <c:pt idx="5995">
                  <c:v>93157.7</c:v>
                </c:pt>
                <c:pt idx="5996">
                  <c:v>93158.399999999994</c:v>
                </c:pt>
                <c:pt idx="5997">
                  <c:v>93159.2</c:v>
                </c:pt>
                <c:pt idx="5998">
                  <c:v>93159.5</c:v>
                </c:pt>
                <c:pt idx="5999">
                  <c:v>93159.8</c:v>
                </c:pt>
                <c:pt idx="6000">
                  <c:v>93160.1</c:v>
                </c:pt>
                <c:pt idx="6001">
                  <c:v>93160.3</c:v>
                </c:pt>
                <c:pt idx="6002">
                  <c:v>93160.6</c:v>
                </c:pt>
                <c:pt idx="6003">
                  <c:v>93160.8</c:v>
                </c:pt>
                <c:pt idx="6004">
                  <c:v>93160.9</c:v>
                </c:pt>
                <c:pt idx="6005">
                  <c:v>93161.1</c:v>
                </c:pt>
                <c:pt idx="6006">
                  <c:v>93161.3</c:v>
                </c:pt>
                <c:pt idx="6007">
                  <c:v>93161.5</c:v>
                </c:pt>
                <c:pt idx="6008">
                  <c:v>93161.7</c:v>
                </c:pt>
                <c:pt idx="6009">
                  <c:v>93161.8</c:v>
                </c:pt>
                <c:pt idx="6010">
                  <c:v>93162</c:v>
                </c:pt>
                <c:pt idx="6011">
                  <c:v>93162.5</c:v>
                </c:pt>
                <c:pt idx="6012">
                  <c:v>93162.6</c:v>
                </c:pt>
                <c:pt idx="6013">
                  <c:v>93162.7</c:v>
                </c:pt>
                <c:pt idx="6014">
                  <c:v>93162.8</c:v>
                </c:pt>
                <c:pt idx="6015">
                  <c:v>93162.9</c:v>
                </c:pt>
                <c:pt idx="6016">
                  <c:v>93163</c:v>
                </c:pt>
                <c:pt idx="6017">
                  <c:v>93163.1</c:v>
                </c:pt>
                <c:pt idx="6018">
                  <c:v>93163.199999999997</c:v>
                </c:pt>
                <c:pt idx="6019">
                  <c:v>93163.199999999997</c:v>
                </c:pt>
                <c:pt idx="6020">
                  <c:v>93163.3</c:v>
                </c:pt>
                <c:pt idx="6021">
                  <c:v>93163.5</c:v>
                </c:pt>
                <c:pt idx="6022">
                  <c:v>93163.6</c:v>
                </c:pt>
                <c:pt idx="6023">
                  <c:v>93163.7</c:v>
                </c:pt>
                <c:pt idx="6024">
                  <c:v>93163.8</c:v>
                </c:pt>
                <c:pt idx="6025">
                  <c:v>93163.9</c:v>
                </c:pt>
                <c:pt idx="6026">
                  <c:v>93164</c:v>
                </c:pt>
                <c:pt idx="6027">
                  <c:v>93164.2</c:v>
                </c:pt>
                <c:pt idx="6028">
                  <c:v>93164.4</c:v>
                </c:pt>
                <c:pt idx="6029">
                  <c:v>93164.6</c:v>
                </c:pt>
                <c:pt idx="6030">
                  <c:v>93164.800000000003</c:v>
                </c:pt>
                <c:pt idx="6031">
                  <c:v>93165</c:v>
                </c:pt>
                <c:pt idx="6032">
                  <c:v>93166</c:v>
                </c:pt>
                <c:pt idx="6033">
                  <c:v>93166.399999999994</c:v>
                </c:pt>
                <c:pt idx="6034">
                  <c:v>93166.7</c:v>
                </c:pt>
                <c:pt idx="6035">
                  <c:v>93167</c:v>
                </c:pt>
                <c:pt idx="6036">
                  <c:v>93167.3</c:v>
                </c:pt>
                <c:pt idx="6037">
                  <c:v>93167.9</c:v>
                </c:pt>
                <c:pt idx="6038">
                  <c:v>93168.3</c:v>
                </c:pt>
                <c:pt idx="6039">
                  <c:v>93168.8</c:v>
                </c:pt>
                <c:pt idx="6040">
                  <c:v>93169.3</c:v>
                </c:pt>
                <c:pt idx="6041">
                  <c:v>93170</c:v>
                </c:pt>
                <c:pt idx="6042">
                  <c:v>93170.6</c:v>
                </c:pt>
                <c:pt idx="6043">
                  <c:v>93171.199999999997</c:v>
                </c:pt>
                <c:pt idx="6044">
                  <c:v>93171.9</c:v>
                </c:pt>
                <c:pt idx="6045">
                  <c:v>93172.5</c:v>
                </c:pt>
                <c:pt idx="6046">
                  <c:v>93173.2</c:v>
                </c:pt>
                <c:pt idx="6047">
                  <c:v>93173.7</c:v>
                </c:pt>
                <c:pt idx="6048">
                  <c:v>93175.5</c:v>
                </c:pt>
                <c:pt idx="6049">
                  <c:v>93177.1</c:v>
                </c:pt>
                <c:pt idx="6050">
                  <c:v>93177.9</c:v>
                </c:pt>
                <c:pt idx="6051">
                  <c:v>93178.8</c:v>
                </c:pt>
                <c:pt idx="6052">
                  <c:v>93179.7</c:v>
                </c:pt>
                <c:pt idx="6053">
                  <c:v>93180.6</c:v>
                </c:pt>
                <c:pt idx="6054">
                  <c:v>93181.9</c:v>
                </c:pt>
                <c:pt idx="6055">
                  <c:v>93182.6</c:v>
                </c:pt>
                <c:pt idx="6056">
                  <c:v>93183.6</c:v>
                </c:pt>
                <c:pt idx="6057">
                  <c:v>93184.9</c:v>
                </c:pt>
                <c:pt idx="6058">
                  <c:v>93186.7</c:v>
                </c:pt>
                <c:pt idx="6059">
                  <c:v>93187.8</c:v>
                </c:pt>
                <c:pt idx="6060">
                  <c:v>93189.3</c:v>
                </c:pt>
                <c:pt idx="6061">
                  <c:v>93190.399999999994</c:v>
                </c:pt>
                <c:pt idx="6062">
                  <c:v>93191.6</c:v>
                </c:pt>
                <c:pt idx="6063">
                  <c:v>93192.8</c:v>
                </c:pt>
                <c:pt idx="6064">
                  <c:v>93194</c:v>
                </c:pt>
                <c:pt idx="6065">
                  <c:v>93195.7</c:v>
                </c:pt>
                <c:pt idx="6066">
                  <c:v>93197.4</c:v>
                </c:pt>
                <c:pt idx="6067">
                  <c:v>93199.2</c:v>
                </c:pt>
                <c:pt idx="6068">
                  <c:v>93200.7</c:v>
                </c:pt>
                <c:pt idx="6069">
                  <c:v>93202.4</c:v>
                </c:pt>
                <c:pt idx="6070">
                  <c:v>93204.2</c:v>
                </c:pt>
                <c:pt idx="6071">
                  <c:v>93206.1</c:v>
                </c:pt>
                <c:pt idx="6072">
                  <c:v>93208.9</c:v>
                </c:pt>
                <c:pt idx="6073">
                  <c:v>93211.199999999997</c:v>
                </c:pt>
                <c:pt idx="6074">
                  <c:v>93213.6</c:v>
                </c:pt>
                <c:pt idx="6075">
                  <c:v>93217.8</c:v>
                </c:pt>
                <c:pt idx="6076">
                  <c:v>93220.4</c:v>
                </c:pt>
                <c:pt idx="6077">
                  <c:v>93226.1</c:v>
                </c:pt>
                <c:pt idx="6078">
                  <c:v>93233.2</c:v>
                </c:pt>
                <c:pt idx="6079">
                  <c:v>93240.8</c:v>
                </c:pt>
                <c:pt idx="6080">
                  <c:v>93245.4</c:v>
                </c:pt>
                <c:pt idx="6081">
                  <c:v>93250</c:v>
                </c:pt>
                <c:pt idx="6082">
                  <c:v>93254.8</c:v>
                </c:pt>
                <c:pt idx="6083">
                  <c:v>93261</c:v>
                </c:pt>
                <c:pt idx="6084">
                  <c:v>93264.8</c:v>
                </c:pt>
                <c:pt idx="6085">
                  <c:v>93271.2</c:v>
                </c:pt>
                <c:pt idx="6086">
                  <c:v>93276.4</c:v>
                </c:pt>
                <c:pt idx="6087">
                  <c:v>93281.7</c:v>
                </c:pt>
                <c:pt idx="6088">
                  <c:v>93287.1</c:v>
                </c:pt>
                <c:pt idx="6089">
                  <c:v>93293.9</c:v>
                </c:pt>
                <c:pt idx="6090">
                  <c:v>93299.4</c:v>
                </c:pt>
                <c:pt idx="6091">
                  <c:v>93305</c:v>
                </c:pt>
                <c:pt idx="6092">
                  <c:v>93310.5</c:v>
                </c:pt>
                <c:pt idx="6093">
                  <c:v>93317.5</c:v>
                </c:pt>
                <c:pt idx="6094">
                  <c:v>93323.1</c:v>
                </c:pt>
                <c:pt idx="6095">
                  <c:v>93328.7</c:v>
                </c:pt>
                <c:pt idx="6096">
                  <c:v>93334.5</c:v>
                </c:pt>
                <c:pt idx="6097">
                  <c:v>93342.1</c:v>
                </c:pt>
                <c:pt idx="6098">
                  <c:v>93346.9</c:v>
                </c:pt>
                <c:pt idx="6099">
                  <c:v>93356.9</c:v>
                </c:pt>
                <c:pt idx="6100">
                  <c:v>93363.8</c:v>
                </c:pt>
                <c:pt idx="6101">
                  <c:v>93370.9</c:v>
                </c:pt>
                <c:pt idx="6102">
                  <c:v>93378.2</c:v>
                </c:pt>
                <c:pt idx="6103">
                  <c:v>93385.7</c:v>
                </c:pt>
                <c:pt idx="6104">
                  <c:v>93395.3</c:v>
                </c:pt>
                <c:pt idx="6105">
                  <c:v>93401.2</c:v>
                </c:pt>
                <c:pt idx="6106">
                  <c:v>93409.2</c:v>
                </c:pt>
                <c:pt idx="6107">
                  <c:v>93417.3</c:v>
                </c:pt>
                <c:pt idx="6108">
                  <c:v>93427.6</c:v>
                </c:pt>
                <c:pt idx="6109">
                  <c:v>93435.9</c:v>
                </c:pt>
                <c:pt idx="6110">
                  <c:v>93444.3</c:v>
                </c:pt>
                <c:pt idx="6111">
                  <c:v>93454.9</c:v>
                </c:pt>
                <c:pt idx="6112">
                  <c:v>93459.199999999997</c:v>
                </c:pt>
                <c:pt idx="6113">
                  <c:v>93469.9</c:v>
                </c:pt>
                <c:pt idx="6114">
                  <c:v>93478.5</c:v>
                </c:pt>
                <c:pt idx="6115">
                  <c:v>93485</c:v>
                </c:pt>
                <c:pt idx="6116">
                  <c:v>93493.6</c:v>
                </c:pt>
                <c:pt idx="6117">
                  <c:v>93502.2</c:v>
                </c:pt>
                <c:pt idx="6118">
                  <c:v>93510.8</c:v>
                </c:pt>
                <c:pt idx="6119">
                  <c:v>93521.5</c:v>
                </c:pt>
                <c:pt idx="6120">
                  <c:v>93530</c:v>
                </c:pt>
                <c:pt idx="6121">
                  <c:v>93540.5</c:v>
                </c:pt>
                <c:pt idx="6122">
                  <c:v>93550.8</c:v>
                </c:pt>
                <c:pt idx="6123">
                  <c:v>93556.9</c:v>
                </c:pt>
                <c:pt idx="6124">
                  <c:v>93565</c:v>
                </c:pt>
                <c:pt idx="6125">
                  <c:v>93573.1</c:v>
                </c:pt>
                <c:pt idx="6126">
                  <c:v>93579.3</c:v>
                </c:pt>
                <c:pt idx="6127">
                  <c:v>93589.6</c:v>
                </c:pt>
                <c:pt idx="6128">
                  <c:v>93600.1</c:v>
                </c:pt>
                <c:pt idx="6129">
                  <c:v>93608.5</c:v>
                </c:pt>
                <c:pt idx="6130">
                  <c:v>93617</c:v>
                </c:pt>
                <c:pt idx="6131">
                  <c:v>93625.5</c:v>
                </c:pt>
                <c:pt idx="6132">
                  <c:v>93636.2</c:v>
                </c:pt>
                <c:pt idx="6133">
                  <c:v>93644.800000000003</c:v>
                </c:pt>
                <c:pt idx="6134">
                  <c:v>93653.4</c:v>
                </c:pt>
                <c:pt idx="6135">
                  <c:v>93659.8</c:v>
                </c:pt>
                <c:pt idx="6136">
                  <c:v>93668.5</c:v>
                </c:pt>
                <c:pt idx="6137">
                  <c:v>93677.1</c:v>
                </c:pt>
                <c:pt idx="6138">
                  <c:v>93685.6</c:v>
                </c:pt>
                <c:pt idx="6139">
                  <c:v>93696.3</c:v>
                </c:pt>
                <c:pt idx="6140">
                  <c:v>93704.9</c:v>
                </c:pt>
                <c:pt idx="6141">
                  <c:v>93713.3</c:v>
                </c:pt>
                <c:pt idx="6142">
                  <c:v>93721.7</c:v>
                </c:pt>
                <c:pt idx="6143">
                  <c:v>93730.1</c:v>
                </c:pt>
                <c:pt idx="6144">
                  <c:v>93736.3</c:v>
                </c:pt>
                <c:pt idx="6145">
                  <c:v>93744.5</c:v>
                </c:pt>
                <c:pt idx="6146">
                  <c:v>93754.7</c:v>
                </c:pt>
                <c:pt idx="6147">
                  <c:v>93760.7</c:v>
                </c:pt>
                <c:pt idx="6148">
                  <c:v>93768.6</c:v>
                </c:pt>
                <c:pt idx="6149">
                  <c:v>93776.4</c:v>
                </c:pt>
                <c:pt idx="6150">
                  <c:v>93784.1</c:v>
                </c:pt>
                <c:pt idx="6151">
                  <c:v>93791.7</c:v>
                </c:pt>
                <c:pt idx="6152">
                  <c:v>93799.1</c:v>
                </c:pt>
                <c:pt idx="6153">
                  <c:v>93806.399999999994</c:v>
                </c:pt>
                <c:pt idx="6154">
                  <c:v>93813.6</c:v>
                </c:pt>
                <c:pt idx="6155">
                  <c:v>93820.7</c:v>
                </c:pt>
                <c:pt idx="6156">
                  <c:v>93826</c:v>
                </c:pt>
                <c:pt idx="6157">
                  <c:v>93833.2</c:v>
                </c:pt>
                <c:pt idx="6158">
                  <c:v>93842.1</c:v>
                </c:pt>
                <c:pt idx="6159">
                  <c:v>93845.6</c:v>
                </c:pt>
                <c:pt idx="6160">
                  <c:v>93856.3</c:v>
                </c:pt>
                <c:pt idx="6161">
                  <c:v>93863.3</c:v>
                </c:pt>
                <c:pt idx="6162">
                  <c:v>93870.3</c:v>
                </c:pt>
                <c:pt idx="6163">
                  <c:v>93877.3</c:v>
                </c:pt>
                <c:pt idx="6164">
                  <c:v>93880.8</c:v>
                </c:pt>
                <c:pt idx="6165">
                  <c:v>93891.1</c:v>
                </c:pt>
                <c:pt idx="6166">
                  <c:v>93894.5</c:v>
                </c:pt>
                <c:pt idx="6167">
                  <c:v>93901.3</c:v>
                </c:pt>
                <c:pt idx="6168">
                  <c:v>93906.3</c:v>
                </c:pt>
                <c:pt idx="6169">
                  <c:v>93912.9</c:v>
                </c:pt>
                <c:pt idx="6170">
                  <c:v>93916.2</c:v>
                </c:pt>
                <c:pt idx="6171">
                  <c:v>93922.6</c:v>
                </c:pt>
                <c:pt idx="6172">
                  <c:v>93929</c:v>
                </c:pt>
                <c:pt idx="6173">
                  <c:v>93933.7</c:v>
                </c:pt>
                <c:pt idx="6174">
                  <c:v>93938.3</c:v>
                </c:pt>
                <c:pt idx="6175">
                  <c:v>93942.9</c:v>
                </c:pt>
                <c:pt idx="6176">
                  <c:v>93947.4</c:v>
                </c:pt>
                <c:pt idx="6177">
                  <c:v>93950.399999999994</c:v>
                </c:pt>
                <c:pt idx="6178">
                  <c:v>93956.2</c:v>
                </c:pt>
                <c:pt idx="6179">
                  <c:v>93959</c:v>
                </c:pt>
                <c:pt idx="6180">
                  <c:v>93961.9</c:v>
                </c:pt>
                <c:pt idx="6181">
                  <c:v>93967.4</c:v>
                </c:pt>
                <c:pt idx="6182">
                  <c:v>93971.4</c:v>
                </c:pt>
                <c:pt idx="6183">
                  <c:v>93975.4</c:v>
                </c:pt>
                <c:pt idx="6184">
                  <c:v>93979.199999999997</c:v>
                </c:pt>
                <c:pt idx="6185">
                  <c:v>93983</c:v>
                </c:pt>
                <c:pt idx="6186">
                  <c:v>93987.8</c:v>
                </c:pt>
                <c:pt idx="6187">
                  <c:v>93991.3</c:v>
                </c:pt>
                <c:pt idx="6188">
                  <c:v>93993.600000000006</c:v>
                </c:pt>
                <c:pt idx="6189">
                  <c:v>93996.9</c:v>
                </c:pt>
                <c:pt idx="6190">
                  <c:v>94001.2</c:v>
                </c:pt>
                <c:pt idx="6191">
                  <c:v>94003.3</c:v>
                </c:pt>
                <c:pt idx="6192">
                  <c:v>94006.5</c:v>
                </c:pt>
                <c:pt idx="6193">
                  <c:v>94008.6</c:v>
                </c:pt>
                <c:pt idx="6194">
                  <c:v>94012.6</c:v>
                </c:pt>
                <c:pt idx="6195">
                  <c:v>94014.6</c:v>
                </c:pt>
                <c:pt idx="6196">
                  <c:v>94017.600000000006</c:v>
                </c:pt>
                <c:pt idx="6197">
                  <c:v>94021.5</c:v>
                </c:pt>
                <c:pt idx="6198">
                  <c:v>94023.5</c:v>
                </c:pt>
                <c:pt idx="6199">
                  <c:v>94026.3</c:v>
                </c:pt>
                <c:pt idx="6200">
                  <c:v>94029.1</c:v>
                </c:pt>
                <c:pt idx="6201">
                  <c:v>94031.9</c:v>
                </c:pt>
                <c:pt idx="6202">
                  <c:v>94034.6</c:v>
                </c:pt>
                <c:pt idx="6203">
                  <c:v>94036.4</c:v>
                </c:pt>
                <c:pt idx="6204">
                  <c:v>94038.2</c:v>
                </c:pt>
                <c:pt idx="6205">
                  <c:v>94040.9</c:v>
                </c:pt>
                <c:pt idx="6206">
                  <c:v>94042.6</c:v>
                </c:pt>
                <c:pt idx="6207">
                  <c:v>94045.2</c:v>
                </c:pt>
                <c:pt idx="6208">
                  <c:v>94046.9</c:v>
                </c:pt>
                <c:pt idx="6209">
                  <c:v>94049.4</c:v>
                </c:pt>
                <c:pt idx="6210">
                  <c:v>94051.9</c:v>
                </c:pt>
                <c:pt idx="6211">
                  <c:v>94054.399999999994</c:v>
                </c:pt>
                <c:pt idx="6212">
                  <c:v>94056</c:v>
                </c:pt>
                <c:pt idx="6213">
                  <c:v>94059.1</c:v>
                </c:pt>
                <c:pt idx="6214">
                  <c:v>94060.7</c:v>
                </c:pt>
                <c:pt idx="6215">
                  <c:v>94063</c:v>
                </c:pt>
                <c:pt idx="6216">
                  <c:v>94066.1</c:v>
                </c:pt>
                <c:pt idx="6217">
                  <c:v>94067.6</c:v>
                </c:pt>
                <c:pt idx="6218">
                  <c:v>94069.8</c:v>
                </c:pt>
                <c:pt idx="6219">
                  <c:v>94071.3</c:v>
                </c:pt>
                <c:pt idx="6220">
                  <c:v>94073.4</c:v>
                </c:pt>
                <c:pt idx="6221">
                  <c:v>94076.3</c:v>
                </c:pt>
                <c:pt idx="6222">
                  <c:v>94078.399999999994</c:v>
                </c:pt>
                <c:pt idx="6223">
                  <c:v>94079.8</c:v>
                </c:pt>
                <c:pt idx="6224">
                  <c:v>94081.8</c:v>
                </c:pt>
                <c:pt idx="6225">
                  <c:v>94083.8</c:v>
                </c:pt>
                <c:pt idx="6226">
                  <c:v>94086.5</c:v>
                </c:pt>
                <c:pt idx="6227">
                  <c:v>94088.4</c:v>
                </c:pt>
                <c:pt idx="6228">
                  <c:v>94089.7</c:v>
                </c:pt>
                <c:pt idx="6229">
                  <c:v>94091.6</c:v>
                </c:pt>
                <c:pt idx="6230">
                  <c:v>94093.5</c:v>
                </c:pt>
                <c:pt idx="6231">
                  <c:v>94095.4</c:v>
                </c:pt>
                <c:pt idx="6232">
                  <c:v>94096.6</c:v>
                </c:pt>
                <c:pt idx="6233">
                  <c:v>94099</c:v>
                </c:pt>
                <c:pt idx="6234">
                  <c:v>94100.800000000003</c:v>
                </c:pt>
                <c:pt idx="6235">
                  <c:v>94106.3</c:v>
                </c:pt>
                <c:pt idx="6236">
                  <c:v>94108.1</c:v>
                </c:pt>
                <c:pt idx="6237">
                  <c:v>94111.1</c:v>
                </c:pt>
                <c:pt idx="6238">
                  <c:v>94112.9</c:v>
                </c:pt>
                <c:pt idx="6239">
                  <c:v>94114.6</c:v>
                </c:pt>
                <c:pt idx="6240">
                  <c:v>94116.4</c:v>
                </c:pt>
                <c:pt idx="6241">
                  <c:v>94118.1</c:v>
                </c:pt>
                <c:pt idx="6242">
                  <c:v>94119.9</c:v>
                </c:pt>
                <c:pt idx="6243">
                  <c:v>94122.7</c:v>
                </c:pt>
                <c:pt idx="6244">
                  <c:v>94125.5</c:v>
                </c:pt>
                <c:pt idx="6245">
                  <c:v>94128.2</c:v>
                </c:pt>
                <c:pt idx="6246">
                  <c:v>94130.3</c:v>
                </c:pt>
                <c:pt idx="6247">
                  <c:v>94131.9</c:v>
                </c:pt>
                <c:pt idx="6248">
                  <c:v>94133.9</c:v>
                </c:pt>
                <c:pt idx="6249">
                  <c:v>94135.9</c:v>
                </c:pt>
                <c:pt idx="6250">
                  <c:v>94136.8</c:v>
                </c:pt>
                <c:pt idx="6251">
                  <c:v>94139.199999999997</c:v>
                </c:pt>
                <c:pt idx="6252">
                  <c:v>94140.5</c:v>
                </c:pt>
                <c:pt idx="6253">
                  <c:v>94143.5</c:v>
                </c:pt>
                <c:pt idx="6254">
                  <c:v>94152.5</c:v>
                </c:pt>
                <c:pt idx="6255">
                  <c:v>94153.2</c:v>
                </c:pt>
                <c:pt idx="6256">
                  <c:v>94154.2</c:v>
                </c:pt>
                <c:pt idx="6257">
                  <c:v>94155.1</c:v>
                </c:pt>
                <c:pt idx="6258">
                  <c:v>94155.7</c:v>
                </c:pt>
                <c:pt idx="6259">
                  <c:v>94156.5</c:v>
                </c:pt>
                <c:pt idx="6260">
                  <c:v>94157</c:v>
                </c:pt>
                <c:pt idx="6261">
                  <c:v>94157.5</c:v>
                </c:pt>
                <c:pt idx="6262">
                  <c:v>94158</c:v>
                </c:pt>
                <c:pt idx="6263">
                  <c:v>94158.7</c:v>
                </c:pt>
                <c:pt idx="6264">
                  <c:v>94159</c:v>
                </c:pt>
                <c:pt idx="6265">
                  <c:v>94159.4</c:v>
                </c:pt>
                <c:pt idx="6266">
                  <c:v>94160.1</c:v>
                </c:pt>
                <c:pt idx="6267">
                  <c:v>94160.5</c:v>
                </c:pt>
                <c:pt idx="6268">
                  <c:v>94160.9</c:v>
                </c:pt>
                <c:pt idx="6269">
                  <c:v>94161.4</c:v>
                </c:pt>
                <c:pt idx="6270">
                  <c:v>94161.9</c:v>
                </c:pt>
                <c:pt idx="6271">
                  <c:v>94162.3</c:v>
                </c:pt>
                <c:pt idx="6272">
                  <c:v>94162.5</c:v>
                </c:pt>
                <c:pt idx="6273">
                  <c:v>94162.9</c:v>
                </c:pt>
                <c:pt idx="6274">
                  <c:v>94163.3</c:v>
                </c:pt>
                <c:pt idx="6275">
                  <c:v>94163.7</c:v>
                </c:pt>
                <c:pt idx="6276">
                  <c:v>94164.1</c:v>
                </c:pt>
                <c:pt idx="6277">
                  <c:v>94164.5</c:v>
                </c:pt>
                <c:pt idx="6278">
                  <c:v>94164.800000000003</c:v>
                </c:pt>
                <c:pt idx="6279">
                  <c:v>94165.2</c:v>
                </c:pt>
                <c:pt idx="6280">
                  <c:v>94165.5</c:v>
                </c:pt>
                <c:pt idx="6281">
                  <c:v>94166</c:v>
                </c:pt>
                <c:pt idx="6282">
                  <c:v>94166.3</c:v>
                </c:pt>
                <c:pt idx="6283">
                  <c:v>94166.7</c:v>
                </c:pt>
                <c:pt idx="6284">
                  <c:v>94167.2</c:v>
                </c:pt>
                <c:pt idx="6285">
                  <c:v>94167.8</c:v>
                </c:pt>
                <c:pt idx="6286">
                  <c:v>94168.5</c:v>
                </c:pt>
                <c:pt idx="6287">
                  <c:v>94169.9</c:v>
                </c:pt>
                <c:pt idx="6288">
                  <c:v>94170.6</c:v>
                </c:pt>
                <c:pt idx="6289">
                  <c:v>94171.5</c:v>
                </c:pt>
                <c:pt idx="6290">
                  <c:v>94172.3</c:v>
                </c:pt>
                <c:pt idx="6291">
                  <c:v>94173.3</c:v>
                </c:pt>
                <c:pt idx="6292">
                  <c:v>94174.1</c:v>
                </c:pt>
                <c:pt idx="6293">
                  <c:v>94174.8</c:v>
                </c:pt>
                <c:pt idx="6294">
                  <c:v>94175.7</c:v>
                </c:pt>
                <c:pt idx="6295">
                  <c:v>94176.9</c:v>
                </c:pt>
                <c:pt idx="6296">
                  <c:v>94177.8</c:v>
                </c:pt>
                <c:pt idx="6297">
                  <c:v>94179.1</c:v>
                </c:pt>
                <c:pt idx="6298">
                  <c:v>94180.4</c:v>
                </c:pt>
                <c:pt idx="6299">
                  <c:v>94181.4</c:v>
                </c:pt>
                <c:pt idx="6300">
                  <c:v>94182.5</c:v>
                </c:pt>
                <c:pt idx="6301">
                  <c:v>94183.6</c:v>
                </c:pt>
                <c:pt idx="6302">
                  <c:v>94184.7</c:v>
                </c:pt>
                <c:pt idx="6303">
                  <c:v>94186.2</c:v>
                </c:pt>
                <c:pt idx="6304">
                  <c:v>94187.3</c:v>
                </c:pt>
                <c:pt idx="6305">
                  <c:v>94188.5</c:v>
                </c:pt>
                <c:pt idx="6306">
                  <c:v>94189.7</c:v>
                </c:pt>
                <c:pt idx="6307">
                  <c:v>94191.6</c:v>
                </c:pt>
                <c:pt idx="6308">
                  <c:v>94192.5</c:v>
                </c:pt>
                <c:pt idx="6309">
                  <c:v>94194.1</c:v>
                </c:pt>
                <c:pt idx="6310">
                  <c:v>94195.4</c:v>
                </c:pt>
                <c:pt idx="6311">
                  <c:v>94196.7</c:v>
                </c:pt>
                <c:pt idx="6312">
                  <c:v>94198</c:v>
                </c:pt>
                <c:pt idx="6313">
                  <c:v>94199.3</c:v>
                </c:pt>
                <c:pt idx="6314">
                  <c:v>94213.6</c:v>
                </c:pt>
                <c:pt idx="6315">
                  <c:v>94214.7</c:v>
                </c:pt>
                <c:pt idx="6316">
                  <c:v>94216.5</c:v>
                </c:pt>
                <c:pt idx="6317">
                  <c:v>94218</c:v>
                </c:pt>
                <c:pt idx="6318">
                  <c:v>94219.5</c:v>
                </c:pt>
                <c:pt idx="6319">
                  <c:v>94221</c:v>
                </c:pt>
                <c:pt idx="6320">
                  <c:v>94222.6</c:v>
                </c:pt>
                <c:pt idx="6321">
                  <c:v>94224.6</c:v>
                </c:pt>
                <c:pt idx="6322">
                  <c:v>94226.2</c:v>
                </c:pt>
                <c:pt idx="6323">
                  <c:v>94227.4</c:v>
                </c:pt>
                <c:pt idx="6324">
                  <c:v>94229.1</c:v>
                </c:pt>
                <c:pt idx="6325">
                  <c:v>94230.7</c:v>
                </c:pt>
                <c:pt idx="6326">
                  <c:v>94232.9</c:v>
                </c:pt>
                <c:pt idx="6327">
                  <c:v>94234.2</c:v>
                </c:pt>
                <c:pt idx="6328">
                  <c:v>94236</c:v>
                </c:pt>
                <c:pt idx="6329">
                  <c:v>94237.8</c:v>
                </c:pt>
                <c:pt idx="6330">
                  <c:v>94240.6</c:v>
                </c:pt>
                <c:pt idx="6331">
                  <c:v>94242</c:v>
                </c:pt>
                <c:pt idx="6332">
                  <c:v>94244</c:v>
                </c:pt>
                <c:pt idx="6333">
                  <c:v>94246</c:v>
                </c:pt>
                <c:pt idx="6334">
                  <c:v>94247.5</c:v>
                </c:pt>
                <c:pt idx="6335">
                  <c:v>94249.5</c:v>
                </c:pt>
                <c:pt idx="6336">
                  <c:v>94251.6</c:v>
                </c:pt>
                <c:pt idx="6337">
                  <c:v>94253.8</c:v>
                </c:pt>
                <c:pt idx="6338">
                  <c:v>94256.5</c:v>
                </c:pt>
                <c:pt idx="6339">
                  <c:v>94258.8</c:v>
                </c:pt>
                <c:pt idx="6340">
                  <c:v>94261.1</c:v>
                </c:pt>
                <c:pt idx="6341">
                  <c:v>94263.6</c:v>
                </c:pt>
                <c:pt idx="6342">
                  <c:v>94266.1</c:v>
                </c:pt>
                <c:pt idx="6343">
                  <c:v>94268.7</c:v>
                </c:pt>
                <c:pt idx="6344">
                  <c:v>94270.7</c:v>
                </c:pt>
                <c:pt idx="6345">
                  <c:v>94273.4</c:v>
                </c:pt>
                <c:pt idx="6346">
                  <c:v>94276.2</c:v>
                </c:pt>
                <c:pt idx="6347">
                  <c:v>94280.6</c:v>
                </c:pt>
                <c:pt idx="6348">
                  <c:v>94282.8</c:v>
                </c:pt>
                <c:pt idx="6349">
                  <c:v>94286.6</c:v>
                </c:pt>
                <c:pt idx="6350">
                  <c:v>94289.7</c:v>
                </c:pt>
                <c:pt idx="6351">
                  <c:v>94292.800000000003</c:v>
                </c:pt>
                <c:pt idx="6352">
                  <c:v>94296</c:v>
                </c:pt>
                <c:pt idx="6353">
                  <c:v>94321.600000000006</c:v>
                </c:pt>
                <c:pt idx="6354">
                  <c:v>94325.2</c:v>
                </c:pt>
                <c:pt idx="6355">
                  <c:v>94328.8</c:v>
                </c:pt>
                <c:pt idx="6356">
                  <c:v>94331.6</c:v>
                </c:pt>
                <c:pt idx="6357">
                  <c:v>94334.3</c:v>
                </c:pt>
                <c:pt idx="6358">
                  <c:v>94338</c:v>
                </c:pt>
                <c:pt idx="6359">
                  <c:v>94339.9</c:v>
                </c:pt>
                <c:pt idx="6360">
                  <c:v>94343.6</c:v>
                </c:pt>
                <c:pt idx="6361">
                  <c:v>94347.4</c:v>
                </c:pt>
                <c:pt idx="6362">
                  <c:v>94351.2</c:v>
                </c:pt>
                <c:pt idx="6363">
                  <c:v>94354.1</c:v>
                </c:pt>
                <c:pt idx="6364">
                  <c:v>94357</c:v>
                </c:pt>
                <c:pt idx="6365">
                  <c:v>94360</c:v>
                </c:pt>
                <c:pt idx="6366">
                  <c:v>94363</c:v>
                </c:pt>
                <c:pt idx="6367">
                  <c:v>94367.2</c:v>
                </c:pt>
                <c:pt idx="6368">
                  <c:v>94370.3</c:v>
                </c:pt>
                <c:pt idx="6369">
                  <c:v>94372.5</c:v>
                </c:pt>
                <c:pt idx="6370">
                  <c:v>94374.6</c:v>
                </c:pt>
                <c:pt idx="6371">
                  <c:v>94379</c:v>
                </c:pt>
                <c:pt idx="6372">
                  <c:v>94381.2</c:v>
                </c:pt>
                <c:pt idx="6373">
                  <c:v>94384.5</c:v>
                </c:pt>
                <c:pt idx="6374">
                  <c:v>94387.9</c:v>
                </c:pt>
                <c:pt idx="6375">
                  <c:v>94392.5</c:v>
                </c:pt>
                <c:pt idx="6376">
                  <c:v>94396</c:v>
                </c:pt>
                <c:pt idx="6377">
                  <c:v>94398.3</c:v>
                </c:pt>
                <c:pt idx="6378">
                  <c:v>94401.8</c:v>
                </c:pt>
                <c:pt idx="6379">
                  <c:v>94406.6</c:v>
                </c:pt>
                <c:pt idx="6380">
                  <c:v>94409</c:v>
                </c:pt>
                <c:pt idx="6381">
                  <c:v>94412.6</c:v>
                </c:pt>
                <c:pt idx="6382">
                  <c:v>94415</c:v>
                </c:pt>
                <c:pt idx="6383">
                  <c:v>94419.9</c:v>
                </c:pt>
                <c:pt idx="6384">
                  <c:v>94422.399999999994</c:v>
                </c:pt>
                <c:pt idx="6385">
                  <c:v>94426.1</c:v>
                </c:pt>
                <c:pt idx="6386">
                  <c:v>94429.8</c:v>
                </c:pt>
                <c:pt idx="6387">
                  <c:v>94433.5</c:v>
                </c:pt>
                <c:pt idx="6388">
                  <c:v>94437.2</c:v>
                </c:pt>
                <c:pt idx="6389">
                  <c:v>94439.8</c:v>
                </c:pt>
                <c:pt idx="6390">
                  <c:v>94484</c:v>
                </c:pt>
                <c:pt idx="6391">
                  <c:v>94486.6</c:v>
                </c:pt>
                <c:pt idx="6392">
                  <c:v>94491.6</c:v>
                </c:pt>
                <c:pt idx="6393">
                  <c:v>94495.4</c:v>
                </c:pt>
                <c:pt idx="6394">
                  <c:v>94499.199999999997</c:v>
                </c:pt>
                <c:pt idx="6395">
                  <c:v>94501.8</c:v>
                </c:pt>
                <c:pt idx="6396">
                  <c:v>94505.7</c:v>
                </c:pt>
                <c:pt idx="6397">
                  <c:v>94509.6</c:v>
                </c:pt>
                <c:pt idx="6398">
                  <c:v>94513.5</c:v>
                </c:pt>
                <c:pt idx="6399">
                  <c:v>94516.1</c:v>
                </c:pt>
                <c:pt idx="6400">
                  <c:v>94522.8</c:v>
                </c:pt>
                <c:pt idx="6401">
                  <c:v>94526.8</c:v>
                </c:pt>
                <c:pt idx="6402">
                  <c:v>94530.8</c:v>
                </c:pt>
                <c:pt idx="6403">
                  <c:v>94534.9</c:v>
                </c:pt>
                <c:pt idx="6404">
                  <c:v>94538.9</c:v>
                </c:pt>
                <c:pt idx="6405">
                  <c:v>94543</c:v>
                </c:pt>
                <c:pt idx="6406">
                  <c:v>94548.5</c:v>
                </c:pt>
                <c:pt idx="6407">
                  <c:v>94552.6</c:v>
                </c:pt>
                <c:pt idx="6408">
                  <c:v>94556.7</c:v>
                </c:pt>
                <c:pt idx="6409">
                  <c:v>94560.9</c:v>
                </c:pt>
                <c:pt idx="6410">
                  <c:v>94567.8</c:v>
                </c:pt>
                <c:pt idx="6411">
                  <c:v>94571.9</c:v>
                </c:pt>
                <c:pt idx="6412">
                  <c:v>94576.1</c:v>
                </c:pt>
                <c:pt idx="6413">
                  <c:v>94583</c:v>
                </c:pt>
                <c:pt idx="6414">
                  <c:v>94588.5</c:v>
                </c:pt>
                <c:pt idx="6415">
                  <c:v>94592.7</c:v>
                </c:pt>
                <c:pt idx="6416">
                  <c:v>94595.4</c:v>
                </c:pt>
                <c:pt idx="6417">
                  <c:v>94599.6</c:v>
                </c:pt>
                <c:pt idx="6418">
                  <c:v>94603.7</c:v>
                </c:pt>
                <c:pt idx="6419">
                  <c:v>94607.8</c:v>
                </c:pt>
                <c:pt idx="6420">
                  <c:v>94613.3</c:v>
                </c:pt>
                <c:pt idx="6421">
                  <c:v>94618.7</c:v>
                </c:pt>
                <c:pt idx="6422">
                  <c:v>94624.2</c:v>
                </c:pt>
                <c:pt idx="6423">
                  <c:v>94628.2</c:v>
                </c:pt>
                <c:pt idx="6424">
                  <c:v>94633.600000000006</c:v>
                </c:pt>
                <c:pt idx="6425">
                  <c:v>94637.6</c:v>
                </c:pt>
                <c:pt idx="6426">
                  <c:v>94641.5</c:v>
                </c:pt>
                <c:pt idx="6427">
                  <c:v>94692.4</c:v>
                </c:pt>
                <c:pt idx="6428">
                  <c:v>94695.2</c:v>
                </c:pt>
                <c:pt idx="6429">
                  <c:v>94700.7</c:v>
                </c:pt>
                <c:pt idx="6430">
                  <c:v>94706.2</c:v>
                </c:pt>
                <c:pt idx="6431">
                  <c:v>94714.5</c:v>
                </c:pt>
                <c:pt idx="6432">
                  <c:v>94718.6</c:v>
                </c:pt>
                <c:pt idx="6433">
                  <c:v>94724.1</c:v>
                </c:pt>
                <c:pt idx="6434">
                  <c:v>94730.9</c:v>
                </c:pt>
                <c:pt idx="6435">
                  <c:v>94744.1</c:v>
                </c:pt>
                <c:pt idx="6436">
                  <c:v>94765.4</c:v>
                </c:pt>
                <c:pt idx="6437">
                  <c:v>94772.4</c:v>
                </c:pt>
                <c:pt idx="6438">
                  <c:v>94776.9</c:v>
                </c:pt>
                <c:pt idx="6439">
                  <c:v>94782.399999999994</c:v>
                </c:pt>
                <c:pt idx="6440">
                  <c:v>94786.5</c:v>
                </c:pt>
                <c:pt idx="6441">
                  <c:v>94791.5</c:v>
                </c:pt>
                <c:pt idx="6442">
                  <c:v>94795.199999999997</c:v>
                </c:pt>
                <c:pt idx="6443">
                  <c:v>94801.3</c:v>
                </c:pt>
                <c:pt idx="6444">
                  <c:v>94803.8</c:v>
                </c:pt>
                <c:pt idx="6445">
                  <c:v>94808.7</c:v>
                </c:pt>
                <c:pt idx="6446">
                  <c:v>94812</c:v>
                </c:pt>
                <c:pt idx="6447">
                  <c:v>94814.5</c:v>
                </c:pt>
                <c:pt idx="6448">
                  <c:v>94817.8</c:v>
                </c:pt>
                <c:pt idx="6449">
                  <c:v>94821.1</c:v>
                </c:pt>
                <c:pt idx="6450">
                  <c:v>94822.8</c:v>
                </c:pt>
                <c:pt idx="6451">
                  <c:v>94826.1</c:v>
                </c:pt>
                <c:pt idx="6452">
                  <c:v>94829.3</c:v>
                </c:pt>
                <c:pt idx="6453">
                  <c:v>94830.9</c:v>
                </c:pt>
                <c:pt idx="6454">
                  <c:v>94834.1</c:v>
                </c:pt>
                <c:pt idx="6455">
                  <c:v>94837.3</c:v>
                </c:pt>
                <c:pt idx="6456">
                  <c:v>94838.8</c:v>
                </c:pt>
                <c:pt idx="6457">
                  <c:v>94841.8</c:v>
                </c:pt>
                <c:pt idx="6458">
                  <c:v>94844.800000000003</c:v>
                </c:pt>
                <c:pt idx="6459">
                  <c:v>94847.7</c:v>
                </c:pt>
                <c:pt idx="6460">
                  <c:v>94849.1</c:v>
                </c:pt>
                <c:pt idx="6461">
                  <c:v>94851.8</c:v>
                </c:pt>
                <c:pt idx="6462">
                  <c:v>94853.1</c:v>
                </c:pt>
                <c:pt idx="6463">
                  <c:v>94855.7</c:v>
                </c:pt>
                <c:pt idx="6464">
                  <c:v>94858.1</c:v>
                </c:pt>
                <c:pt idx="6465">
                  <c:v>94859.3</c:v>
                </c:pt>
                <c:pt idx="6466">
                  <c:v>94861.5</c:v>
                </c:pt>
                <c:pt idx="6467">
                  <c:v>94863.6</c:v>
                </c:pt>
                <c:pt idx="6468">
                  <c:v>94864.6</c:v>
                </c:pt>
                <c:pt idx="6469">
                  <c:v>94866.5</c:v>
                </c:pt>
                <c:pt idx="6470">
                  <c:v>94868.2</c:v>
                </c:pt>
                <c:pt idx="6471">
                  <c:v>94869.7</c:v>
                </c:pt>
                <c:pt idx="6472">
                  <c:v>94870.399999999994</c:v>
                </c:pt>
                <c:pt idx="6473">
                  <c:v>94871.7</c:v>
                </c:pt>
                <c:pt idx="6474">
                  <c:v>94872.2</c:v>
                </c:pt>
                <c:pt idx="6475">
                  <c:v>94873.2</c:v>
                </c:pt>
                <c:pt idx="6476">
                  <c:v>94873.9</c:v>
                </c:pt>
                <c:pt idx="6477">
                  <c:v>94874.2</c:v>
                </c:pt>
                <c:pt idx="6478">
                  <c:v>94874.6</c:v>
                </c:pt>
                <c:pt idx="6479">
                  <c:v>94874.7</c:v>
                </c:pt>
                <c:pt idx="6480">
                  <c:v>94874.9</c:v>
                </c:pt>
                <c:pt idx="6481">
                  <c:v>94875.199999999997</c:v>
                </c:pt>
                <c:pt idx="6482">
                  <c:v>94875.3</c:v>
                </c:pt>
                <c:pt idx="6483">
                  <c:v>94875.5</c:v>
                </c:pt>
                <c:pt idx="6484">
                  <c:v>94875.7</c:v>
                </c:pt>
                <c:pt idx="6485">
                  <c:v>94875.8</c:v>
                </c:pt>
                <c:pt idx="6486">
                  <c:v>94876</c:v>
                </c:pt>
                <c:pt idx="6487">
                  <c:v>94876.1</c:v>
                </c:pt>
                <c:pt idx="6488">
                  <c:v>94876.2</c:v>
                </c:pt>
                <c:pt idx="6489">
                  <c:v>94876.4</c:v>
                </c:pt>
                <c:pt idx="6490">
                  <c:v>94876.5</c:v>
                </c:pt>
                <c:pt idx="6491">
                  <c:v>94876.7</c:v>
                </c:pt>
                <c:pt idx="6492">
                  <c:v>94876.7</c:v>
                </c:pt>
                <c:pt idx="6493">
                  <c:v>94876.9</c:v>
                </c:pt>
                <c:pt idx="6494">
                  <c:v>94876.9</c:v>
                </c:pt>
                <c:pt idx="6495">
                  <c:v>94877</c:v>
                </c:pt>
                <c:pt idx="6496">
                  <c:v>94877.2</c:v>
                </c:pt>
                <c:pt idx="6497">
                  <c:v>94877.2</c:v>
                </c:pt>
                <c:pt idx="6498">
                  <c:v>94877.3</c:v>
                </c:pt>
                <c:pt idx="6499">
                  <c:v>94877.4</c:v>
                </c:pt>
                <c:pt idx="6500">
                  <c:v>94877.5</c:v>
                </c:pt>
                <c:pt idx="6501">
                  <c:v>94877.6</c:v>
                </c:pt>
                <c:pt idx="6502">
                  <c:v>94877.7</c:v>
                </c:pt>
                <c:pt idx="6503">
                  <c:v>94877.7</c:v>
                </c:pt>
                <c:pt idx="6504">
                  <c:v>94877.8</c:v>
                </c:pt>
                <c:pt idx="6505">
                  <c:v>94877.9</c:v>
                </c:pt>
                <c:pt idx="6506">
                  <c:v>94877.9</c:v>
                </c:pt>
                <c:pt idx="6507">
                  <c:v>94878</c:v>
                </c:pt>
                <c:pt idx="6508">
                  <c:v>94878.1</c:v>
                </c:pt>
                <c:pt idx="6509">
                  <c:v>94878.1</c:v>
                </c:pt>
                <c:pt idx="6510">
                  <c:v>94878.2</c:v>
                </c:pt>
                <c:pt idx="6511">
                  <c:v>94878.3</c:v>
                </c:pt>
                <c:pt idx="6512">
                  <c:v>94878.399999999994</c:v>
                </c:pt>
                <c:pt idx="6513">
                  <c:v>94878.5</c:v>
                </c:pt>
                <c:pt idx="6514">
                  <c:v>94878.6</c:v>
                </c:pt>
                <c:pt idx="6515">
                  <c:v>94878.6</c:v>
                </c:pt>
                <c:pt idx="6516">
                  <c:v>94878.7</c:v>
                </c:pt>
                <c:pt idx="6517">
                  <c:v>94878.8</c:v>
                </c:pt>
                <c:pt idx="6518">
                  <c:v>94878.8</c:v>
                </c:pt>
                <c:pt idx="6519">
                  <c:v>94878.9</c:v>
                </c:pt>
                <c:pt idx="6520">
                  <c:v>94879</c:v>
                </c:pt>
                <c:pt idx="6521">
                  <c:v>94879</c:v>
                </c:pt>
                <c:pt idx="6522">
                  <c:v>94879.1</c:v>
                </c:pt>
                <c:pt idx="6523">
                  <c:v>94879.1</c:v>
                </c:pt>
                <c:pt idx="6524">
                  <c:v>94879.1</c:v>
                </c:pt>
                <c:pt idx="6525">
                  <c:v>94879.2</c:v>
                </c:pt>
                <c:pt idx="6526">
                  <c:v>94879.2</c:v>
                </c:pt>
                <c:pt idx="6527">
                  <c:v>94879.3</c:v>
                </c:pt>
                <c:pt idx="6528">
                  <c:v>94879.3</c:v>
                </c:pt>
                <c:pt idx="6529">
                  <c:v>94879.4</c:v>
                </c:pt>
                <c:pt idx="6530">
                  <c:v>94879.4</c:v>
                </c:pt>
                <c:pt idx="6531">
                  <c:v>94879.4</c:v>
                </c:pt>
                <c:pt idx="6532">
                  <c:v>94879.5</c:v>
                </c:pt>
                <c:pt idx="6533">
                  <c:v>94879.5</c:v>
                </c:pt>
                <c:pt idx="6534">
                  <c:v>94879.6</c:v>
                </c:pt>
                <c:pt idx="6535">
                  <c:v>94879.6</c:v>
                </c:pt>
                <c:pt idx="6536">
                  <c:v>94879.7</c:v>
                </c:pt>
                <c:pt idx="6537">
                  <c:v>94879.7</c:v>
                </c:pt>
                <c:pt idx="6538">
                  <c:v>94879.8</c:v>
                </c:pt>
                <c:pt idx="6539">
                  <c:v>94879.8</c:v>
                </c:pt>
                <c:pt idx="6540">
                  <c:v>94879.9</c:v>
                </c:pt>
                <c:pt idx="6541">
                  <c:v>94880</c:v>
                </c:pt>
                <c:pt idx="6542">
                  <c:v>94880</c:v>
                </c:pt>
                <c:pt idx="6543">
                  <c:v>94880.1</c:v>
                </c:pt>
                <c:pt idx="6544">
                  <c:v>94880.2</c:v>
                </c:pt>
                <c:pt idx="6545">
                  <c:v>94880.3</c:v>
                </c:pt>
                <c:pt idx="6546">
                  <c:v>94880.4</c:v>
                </c:pt>
                <c:pt idx="6547">
                  <c:v>94880.5</c:v>
                </c:pt>
                <c:pt idx="6548">
                  <c:v>94880.5</c:v>
                </c:pt>
                <c:pt idx="6549">
                  <c:v>94880.7</c:v>
                </c:pt>
                <c:pt idx="6550">
                  <c:v>94880.8</c:v>
                </c:pt>
                <c:pt idx="6551">
                  <c:v>94880.9</c:v>
                </c:pt>
                <c:pt idx="6552">
                  <c:v>94881.3</c:v>
                </c:pt>
                <c:pt idx="6553">
                  <c:v>94882</c:v>
                </c:pt>
                <c:pt idx="6554">
                  <c:v>94882.5</c:v>
                </c:pt>
                <c:pt idx="6555">
                  <c:v>94883.6</c:v>
                </c:pt>
                <c:pt idx="6556">
                  <c:v>94884.9</c:v>
                </c:pt>
                <c:pt idx="6557">
                  <c:v>94885.7</c:v>
                </c:pt>
                <c:pt idx="6558">
                  <c:v>94887.3</c:v>
                </c:pt>
                <c:pt idx="6559">
                  <c:v>94889.2</c:v>
                </c:pt>
                <c:pt idx="6560">
                  <c:v>94890.3</c:v>
                </c:pt>
                <c:pt idx="6561">
                  <c:v>94892.5</c:v>
                </c:pt>
                <c:pt idx="6562">
                  <c:v>94894.8</c:v>
                </c:pt>
                <c:pt idx="6563">
                  <c:v>94896.1</c:v>
                </c:pt>
                <c:pt idx="6564">
                  <c:v>94898.8</c:v>
                </c:pt>
                <c:pt idx="6565">
                  <c:v>94901.6</c:v>
                </c:pt>
                <c:pt idx="6566">
                  <c:v>94903</c:v>
                </c:pt>
                <c:pt idx="6567">
                  <c:v>94906.1</c:v>
                </c:pt>
                <c:pt idx="6568">
                  <c:v>94909.2</c:v>
                </c:pt>
                <c:pt idx="6569">
                  <c:v>94910.8</c:v>
                </c:pt>
                <c:pt idx="6570">
                  <c:v>94914.2</c:v>
                </c:pt>
                <c:pt idx="6571">
                  <c:v>94917.6</c:v>
                </c:pt>
                <c:pt idx="6572">
                  <c:v>94919.4</c:v>
                </c:pt>
                <c:pt idx="6573">
                  <c:v>94922.9</c:v>
                </c:pt>
                <c:pt idx="6574">
                  <c:v>94926.6</c:v>
                </c:pt>
                <c:pt idx="6575">
                  <c:v>94928.4</c:v>
                </c:pt>
                <c:pt idx="6576">
                  <c:v>94932.1</c:v>
                </c:pt>
                <c:pt idx="6577">
                  <c:v>94935.9</c:v>
                </c:pt>
                <c:pt idx="6578">
                  <c:v>94937.8</c:v>
                </c:pt>
                <c:pt idx="6579">
                  <c:v>94941.6</c:v>
                </c:pt>
                <c:pt idx="6580">
                  <c:v>94945.4</c:v>
                </c:pt>
                <c:pt idx="6581">
                  <c:v>94947.3</c:v>
                </c:pt>
                <c:pt idx="6582">
                  <c:v>94951.1</c:v>
                </c:pt>
                <c:pt idx="6583">
                  <c:v>94955</c:v>
                </c:pt>
                <c:pt idx="6584">
                  <c:v>94956.800000000003</c:v>
                </c:pt>
                <c:pt idx="6585">
                  <c:v>94960.6</c:v>
                </c:pt>
                <c:pt idx="6586">
                  <c:v>94964.3</c:v>
                </c:pt>
                <c:pt idx="6587">
                  <c:v>94966.2</c:v>
                </c:pt>
                <c:pt idx="6588">
                  <c:v>94970.2</c:v>
                </c:pt>
                <c:pt idx="6589">
                  <c:v>94974.3</c:v>
                </c:pt>
                <c:pt idx="6590">
                  <c:v>94976.5</c:v>
                </c:pt>
                <c:pt idx="6591">
                  <c:v>94981.1</c:v>
                </c:pt>
                <c:pt idx="6592">
                  <c:v>94985.8</c:v>
                </c:pt>
                <c:pt idx="6593">
                  <c:v>94988.2</c:v>
                </c:pt>
                <c:pt idx="6594">
                  <c:v>94993.3</c:v>
                </c:pt>
                <c:pt idx="6595">
                  <c:v>94998.5</c:v>
                </c:pt>
                <c:pt idx="6596">
                  <c:v>95001.1</c:v>
                </c:pt>
                <c:pt idx="6597">
                  <c:v>95006.6</c:v>
                </c:pt>
                <c:pt idx="6598">
                  <c:v>95012.1</c:v>
                </c:pt>
                <c:pt idx="6599">
                  <c:v>95015</c:v>
                </c:pt>
                <c:pt idx="6600">
                  <c:v>95020.7</c:v>
                </c:pt>
                <c:pt idx="6601">
                  <c:v>95026.5</c:v>
                </c:pt>
                <c:pt idx="6602">
                  <c:v>95029.5</c:v>
                </c:pt>
                <c:pt idx="6603">
                  <c:v>95035.4</c:v>
                </c:pt>
                <c:pt idx="6604">
                  <c:v>95041.4</c:v>
                </c:pt>
                <c:pt idx="6605">
                  <c:v>95044.5</c:v>
                </c:pt>
                <c:pt idx="6606">
                  <c:v>95050.5</c:v>
                </c:pt>
                <c:pt idx="6607">
                  <c:v>95056.6</c:v>
                </c:pt>
                <c:pt idx="6608">
                  <c:v>95059.7</c:v>
                </c:pt>
                <c:pt idx="6609">
                  <c:v>95065.7</c:v>
                </c:pt>
                <c:pt idx="6610">
                  <c:v>95071.8</c:v>
                </c:pt>
                <c:pt idx="6611">
                  <c:v>95074.8</c:v>
                </c:pt>
                <c:pt idx="6612">
                  <c:v>95080.8</c:v>
                </c:pt>
                <c:pt idx="6613">
                  <c:v>95086.8</c:v>
                </c:pt>
                <c:pt idx="6614">
                  <c:v>95089.7</c:v>
                </c:pt>
                <c:pt idx="6615">
                  <c:v>95095.6</c:v>
                </c:pt>
                <c:pt idx="6616">
                  <c:v>95101.3</c:v>
                </c:pt>
                <c:pt idx="6617">
                  <c:v>95104.1</c:v>
                </c:pt>
                <c:pt idx="6618">
                  <c:v>95109.7</c:v>
                </c:pt>
                <c:pt idx="6619">
                  <c:v>95115.199999999997</c:v>
                </c:pt>
                <c:pt idx="6620">
                  <c:v>95117.8</c:v>
                </c:pt>
                <c:pt idx="6621">
                  <c:v>95123</c:v>
                </c:pt>
                <c:pt idx="6622">
                  <c:v>95128.1</c:v>
                </c:pt>
                <c:pt idx="6623">
                  <c:v>95130.5</c:v>
                </c:pt>
                <c:pt idx="6624">
                  <c:v>95135.4</c:v>
                </c:pt>
                <c:pt idx="6625">
                  <c:v>95137.9</c:v>
                </c:pt>
                <c:pt idx="6626">
                  <c:v>95142.7</c:v>
                </c:pt>
                <c:pt idx="6627">
                  <c:v>95147.6</c:v>
                </c:pt>
                <c:pt idx="6628">
                  <c:v>95150</c:v>
                </c:pt>
                <c:pt idx="6629">
                  <c:v>95154.7</c:v>
                </c:pt>
                <c:pt idx="6630">
                  <c:v>95159.5</c:v>
                </c:pt>
                <c:pt idx="6631">
                  <c:v>95161.8</c:v>
                </c:pt>
                <c:pt idx="6632">
                  <c:v>95166.5</c:v>
                </c:pt>
                <c:pt idx="6633">
                  <c:v>95171.199999999997</c:v>
                </c:pt>
                <c:pt idx="6634">
                  <c:v>95173.5</c:v>
                </c:pt>
                <c:pt idx="6635">
                  <c:v>95178.1</c:v>
                </c:pt>
                <c:pt idx="6636">
                  <c:v>95182.7</c:v>
                </c:pt>
                <c:pt idx="6637">
                  <c:v>95185</c:v>
                </c:pt>
                <c:pt idx="6638">
                  <c:v>95189.6</c:v>
                </c:pt>
                <c:pt idx="6639">
                  <c:v>95194.1</c:v>
                </c:pt>
                <c:pt idx="6640">
                  <c:v>95196.4</c:v>
                </c:pt>
                <c:pt idx="6641">
                  <c:v>95200.8</c:v>
                </c:pt>
                <c:pt idx="6642">
                  <c:v>95205.3</c:v>
                </c:pt>
                <c:pt idx="6643">
                  <c:v>95207.5</c:v>
                </c:pt>
                <c:pt idx="6644">
                  <c:v>95212</c:v>
                </c:pt>
                <c:pt idx="6645">
                  <c:v>95216.4</c:v>
                </c:pt>
                <c:pt idx="6646">
                  <c:v>95218.6</c:v>
                </c:pt>
                <c:pt idx="6647">
                  <c:v>95223</c:v>
                </c:pt>
                <c:pt idx="6648">
                  <c:v>95227.3</c:v>
                </c:pt>
                <c:pt idx="6649">
                  <c:v>95229.5</c:v>
                </c:pt>
                <c:pt idx="6650">
                  <c:v>95233.8</c:v>
                </c:pt>
                <c:pt idx="6651">
                  <c:v>95238.1</c:v>
                </c:pt>
                <c:pt idx="6652">
                  <c:v>95240.3</c:v>
                </c:pt>
                <c:pt idx="6653">
                  <c:v>95244.6</c:v>
                </c:pt>
                <c:pt idx="6654">
                  <c:v>95248.9</c:v>
                </c:pt>
                <c:pt idx="6655">
                  <c:v>95251</c:v>
                </c:pt>
                <c:pt idx="6656">
                  <c:v>95255.3</c:v>
                </c:pt>
                <c:pt idx="6657">
                  <c:v>95259.5</c:v>
                </c:pt>
                <c:pt idx="6658">
                  <c:v>95261.6</c:v>
                </c:pt>
                <c:pt idx="6659">
                  <c:v>95265.9</c:v>
                </c:pt>
                <c:pt idx="6660">
                  <c:v>95270.1</c:v>
                </c:pt>
                <c:pt idx="6661">
                  <c:v>95272.3</c:v>
                </c:pt>
                <c:pt idx="6662">
                  <c:v>95276.5</c:v>
                </c:pt>
                <c:pt idx="6663">
                  <c:v>95280.8</c:v>
                </c:pt>
                <c:pt idx="6664">
                  <c:v>95283</c:v>
                </c:pt>
                <c:pt idx="6665">
                  <c:v>95287.3</c:v>
                </c:pt>
                <c:pt idx="6666">
                  <c:v>95291.6</c:v>
                </c:pt>
                <c:pt idx="6667">
                  <c:v>95293.8</c:v>
                </c:pt>
                <c:pt idx="6668">
                  <c:v>95298.1</c:v>
                </c:pt>
                <c:pt idx="6669">
                  <c:v>95302.399999999994</c:v>
                </c:pt>
                <c:pt idx="6670">
                  <c:v>95304.6</c:v>
                </c:pt>
                <c:pt idx="6671">
                  <c:v>95308.9</c:v>
                </c:pt>
                <c:pt idx="6672">
                  <c:v>95313.1</c:v>
                </c:pt>
                <c:pt idx="6673">
                  <c:v>95315.3</c:v>
                </c:pt>
                <c:pt idx="6674">
                  <c:v>95319.5</c:v>
                </c:pt>
                <c:pt idx="6675">
                  <c:v>95323.7</c:v>
                </c:pt>
                <c:pt idx="6676">
                  <c:v>95325.8</c:v>
                </c:pt>
                <c:pt idx="6677">
                  <c:v>95329.9</c:v>
                </c:pt>
                <c:pt idx="6678">
                  <c:v>95334</c:v>
                </c:pt>
                <c:pt idx="6679">
                  <c:v>95336.1</c:v>
                </c:pt>
                <c:pt idx="6680">
                  <c:v>95340.1</c:v>
                </c:pt>
                <c:pt idx="6681">
                  <c:v>95344.1</c:v>
                </c:pt>
                <c:pt idx="6682">
                  <c:v>95346</c:v>
                </c:pt>
                <c:pt idx="6683">
                  <c:v>95349.9</c:v>
                </c:pt>
                <c:pt idx="6684">
                  <c:v>95353.7</c:v>
                </c:pt>
                <c:pt idx="6685">
                  <c:v>95355.6</c:v>
                </c:pt>
                <c:pt idx="6686">
                  <c:v>95359.3</c:v>
                </c:pt>
                <c:pt idx="6687">
                  <c:v>95363</c:v>
                </c:pt>
                <c:pt idx="6688">
                  <c:v>95364.7</c:v>
                </c:pt>
                <c:pt idx="6689">
                  <c:v>95368.3</c:v>
                </c:pt>
                <c:pt idx="6690">
                  <c:v>95371.7</c:v>
                </c:pt>
                <c:pt idx="6691">
                  <c:v>95373.3</c:v>
                </c:pt>
                <c:pt idx="6692">
                  <c:v>95376.6</c:v>
                </c:pt>
                <c:pt idx="6693">
                  <c:v>95379.8</c:v>
                </c:pt>
                <c:pt idx="6694">
                  <c:v>95381.3</c:v>
                </c:pt>
                <c:pt idx="6695">
                  <c:v>95384.3</c:v>
                </c:pt>
                <c:pt idx="6696">
                  <c:v>95387.4</c:v>
                </c:pt>
                <c:pt idx="6697">
                  <c:v>95388.9</c:v>
                </c:pt>
                <c:pt idx="6698">
                  <c:v>95391.9</c:v>
                </c:pt>
                <c:pt idx="6699">
                  <c:v>95394.9</c:v>
                </c:pt>
                <c:pt idx="6700">
                  <c:v>95396.4</c:v>
                </c:pt>
                <c:pt idx="6701">
                  <c:v>95399.4</c:v>
                </c:pt>
                <c:pt idx="6702">
                  <c:v>95402.3</c:v>
                </c:pt>
                <c:pt idx="6703">
                  <c:v>95403.8</c:v>
                </c:pt>
                <c:pt idx="6704">
                  <c:v>95406.8</c:v>
                </c:pt>
                <c:pt idx="6705">
                  <c:v>95409.7</c:v>
                </c:pt>
                <c:pt idx="6706">
                  <c:v>95411.1</c:v>
                </c:pt>
                <c:pt idx="6707">
                  <c:v>95413.9</c:v>
                </c:pt>
                <c:pt idx="6708">
                  <c:v>95416.8</c:v>
                </c:pt>
                <c:pt idx="6709">
                  <c:v>95418.1</c:v>
                </c:pt>
                <c:pt idx="6710">
                  <c:v>95420.9</c:v>
                </c:pt>
                <c:pt idx="6711">
                  <c:v>95423.6</c:v>
                </c:pt>
                <c:pt idx="6712">
                  <c:v>95424.9</c:v>
                </c:pt>
                <c:pt idx="6713">
                  <c:v>95427.5</c:v>
                </c:pt>
                <c:pt idx="6714">
                  <c:v>95430</c:v>
                </c:pt>
                <c:pt idx="6715">
                  <c:v>95431.2</c:v>
                </c:pt>
                <c:pt idx="6716">
                  <c:v>95433.7</c:v>
                </c:pt>
                <c:pt idx="6717">
                  <c:v>95436</c:v>
                </c:pt>
                <c:pt idx="6718">
                  <c:v>95437.2</c:v>
                </c:pt>
                <c:pt idx="6719">
                  <c:v>95439.4</c:v>
                </c:pt>
                <c:pt idx="6720">
                  <c:v>95441.5</c:v>
                </c:pt>
                <c:pt idx="6721">
                  <c:v>95442.5</c:v>
                </c:pt>
                <c:pt idx="6722">
                  <c:v>95444.5</c:v>
                </c:pt>
                <c:pt idx="6723">
                  <c:v>95446.399999999994</c:v>
                </c:pt>
                <c:pt idx="6724">
                  <c:v>95447.3</c:v>
                </c:pt>
                <c:pt idx="6725">
                  <c:v>95449.1</c:v>
                </c:pt>
                <c:pt idx="6726">
                  <c:v>95450.7</c:v>
                </c:pt>
                <c:pt idx="6727">
                  <c:v>95451.5</c:v>
                </c:pt>
                <c:pt idx="6728">
                  <c:v>95452.9</c:v>
                </c:pt>
                <c:pt idx="6729">
                  <c:v>95454.3</c:v>
                </c:pt>
                <c:pt idx="6730">
                  <c:v>95454.9</c:v>
                </c:pt>
                <c:pt idx="6731">
                  <c:v>95456</c:v>
                </c:pt>
                <c:pt idx="6732">
                  <c:v>95456.6</c:v>
                </c:pt>
                <c:pt idx="6733">
                  <c:v>95457.8</c:v>
                </c:pt>
                <c:pt idx="6734">
                  <c:v>95458.9</c:v>
                </c:pt>
                <c:pt idx="6735">
                  <c:v>95460</c:v>
                </c:pt>
                <c:pt idx="6736">
                  <c:v>95460.6</c:v>
                </c:pt>
                <c:pt idx="6737">
                  <c:v>95461.7</c:v>
                </c:pt>
                <c:pt idx="6738">
                  <c:v>95462.2</c:v>
                </c:pt>
                <c:pt idx="6739">
                  <c:v>95463.3</c:v>
                </c:pt>
                <c:pt idx="6740">
                  <c:v>95464.4</c:v>
                </c:pt>
                <c:pt idx="6741">
                  <c:v>95464.9</c:v>
                </c:pt>
                <c:pt idx="6742">
                  <c:v>95465.9</c:v>
                </c:pt>
                <c:pt idx="6743">
                  <c:v>95466.9</c:v>
                </c:pt>
                <c:pt idx="6744">
                  <c:v>95467.4</c:v>
                </c:pt>
                <c:pt idx="6745">
                  <c:v>95468.4</c:v>
                </c:pt>
                <c:pt idx="6746">
                  <c:v>95469.3</c:v>
                </c:pt>
                <c:pt idx="6747">
                  <c:v>95470.2</c:v>
                </c:pt>
                <c:pt idx="6748">
                  <c:v>95470.6</c:v>
                </c:pt>
                <c:pt idx="6749">
                  <c:v>95471.4</c:v>
                </c:pt>
                <c:pt idx="6750">
                  <c:v>95471.8</c:v>
                </c:pt>
                <c:pt idx="6751">
                  <c:v>95472.6</c:v>
                </c:pt>
                <c:pt idx="6752">
                  <c:v>95473.4</c:v>
                </c:pt>
                <c:pt idx="6753">
                  <c:v>95473.7</c:v>
                </c:pt>
                <c:pt idx="6754">
                  <c:v>95474.4</c:v>
                </c:pt>
                <c:pt idx="6755">
                  <c:v>95475</c:v>
                </c:pt>
                <c:pt idx="6756">
                  <c:v>95475.3</c:v>
                </c:pt>
                <c:pt idx="6757">
                  <c:v>95475.8</c:v>
                </c:pt>
                <c:pt idx="6758">
                  <c:v>95476.3</c:v>
                </c:pt>
                <c:pt idx="6759">
                  <c:v>95476.5</c:v>
                </c:pt>
                <c:pt idx="6760">
                  <c:v>95476.9</c:v>
                </c:pt>
                <c:pt idx="6761">
                  <c:v>95477.1</c:v>
                </c:pt>
                <c:pt idx="6762">
                  <c:v>95477.4</c:v>
                </c:pt>
                <c:pt idx="6763">
                  <c:v>95477.6</c:v>
                </c:pt>
                <c:pt idx="6764">
                  <c:v>95477.7</c:v>
                </c:pt>
                <c:pt idx="6765">
                  <c:v>95477.8</c:v>
                </c:pt>
                <c:pt idx="6766">
                  <c:v>95477.9</c:v>
                </c:pt>
                <c:pt idx="6767">
                  <c:v>95477.9</c:v>
                </c:pt>
                <c:pt idx="6768">
                  <c:v>95477.8</c:v>
                </c:pt>
                <c:pt idx="6769">
                  <c:v>95477.5</c:v>
                </c:pt>
                <c:pt idx="6770">
                  <c:v>95477.3</c:v>
                </c:pt>
                <c:pt idx="6771">
                  <c:v>95476.800000000003</c:v>
                </c:pt>
                <c:pt idx="6772">
                  <c:v>95476.2</c:v>
                </c:pt>
                <c:pt idx="6773">
                  <c:v>95475.9</c:v>
                </c:pt>
                <c:pt idx="6774">
                  <c:v>95475.1</c:v>
                </c:pt>
                <c:pt idx="6775">
                  <c:v>95474.2</c:v>
                </c:pt>
                <c:pt idx="6776">
                  <c:v>95473.7</c:v>
                </c:pt>
                <c:pt idx="6777">
                  <c:v>95472.7</c:v>
                </c:pt>
                <c:pt idx="6778">
                  <c:v>95471.6</c:v>
                </c:pt>
                <c:pt idx="6779">
                  <c:v>95471.1</c:v>
                </c:pt>
                <c:pt idx="6780">
                  <c:v>95469.9</c:v>
                </c:pt>
                <c:pt idx="6781">
                  <c:v>95468.7</c:v>
                </c:pt>
                <c:pt idx="6782">
                  <c:v>95468.1</c:v>
                </c:pt>
                <c:pt idx="6783">
                  <c:v>95466.8</c:v>
                </c:pt>
                <c:pt idx="6784">
                  <c:v>95465.5</c:v>
                </c:pt>
                <c:pt idx="6785">
                  <c:v>95464.9</c:v>
                </c:pt>
                <c:pt idx="6786">
                  <c:v>95463.6</c:v>
                </c:pt>
                <c:pt idx="6787">
                  <c:v>95462.3</c:v>
                </c:pt>
                <c:pt idx="6788">
                  <c:v>95461.7</c:v>
                </c:pt>
                <c:pt idx="6789">
                  <c:v>95460.5</c:v>
                </c:pt>
                <c:pt idx="6790">
                  <c:v>95459.3</c:v>
                </c:pt>
                <c:pt idx="6791">
                  <c:v>95458.7</c:v>
                </c:pt>
                <c:pt idx="6792">
                  <c:v>95457.600000000006</c:v>
                </c:pt>
                <c:pt idx="6793">
                  <c:v>95456.6</c:v>
                </c:pt>
                <c:pt idx="6794">
                  <c:v>95456.1</c:v>
                </c:pt>
                <c:pt idx="6795">
                  <c:v>95455.2</c:v>
                </c:pt>
                <c:pt idx="6796">
                  <c:v>95454.399999999994</c:v>
                </c:pt>
                <c:pt idx="6797">
                  <c:v>95454.1</c:v>
                </c:pt>
                <c:pt idx="6798">
                  <c:v>95453.4</c:v>
                </c:pt>
                <c:pt idx="6799">
                  <c:v>95452.9</c:v>
                </c:pt>
                <c:pt idx="6800">
                  <c:v>95452.7</c:v>
                </c:pt>
                <c:pt idx="6801">
                  <c:v>95452.4</c:v>
                </c:pt>
                <c:pt idx="6802">
                  <c:v>95452.3</c:v>
                </c:pt>
                <c:pt idx="6803">
                  <c:v>95452.3</c:v>
                </c:pt>
                <c:pt idx="6804">
                  <c:v>95452.3</c:v>
                </c:pt>
                <c:pt idx="6805">
                  <c:v>95452.3</c:v>
                </c:pt>
                <c:pt idx="6806">
                  <c:v>95452.3</c:v>
                </c:pt>
                <c:pt idx="6807">
                  <c:v>95452.3</c:v>
                </c:pt>
                <c:pt idx="6808">
                  <c:v>95452.4</c:v>
                </c:pt>
                <c:pt idx="6809">
                  <c:v>95452.4</c:v>
                </c:pt>
                <c:pt idx="6810">
                  <c:v>95452.4</c:v>
                </c:pt>
                <c:pt idx="6811">
                  <c:v>95452.4</c:v>
                </c:pt>
                <c:pt idx="6812">
                  <c:v>95452.5</c:v>
                </c:pt>
                <c:pt idx="6813">
                  <c:v>95452.5</c:v>
                </c:pt>
                <c:pt idx="6814">
                  <c:v>95452.6</c:v>
                </c:pt>
                <c:pt idx="6815">
                  <c:v>95452.6</c:v>
                </c:pt>
                <c:pt idx="6816">
                  <c:v>95452.6</c:v>
                </c:pt>
                <c:pt idx="6817">
                  <c:v>95452.7</c:v>
                </c:pt>
                <c:pt idx="6818">
                  <c:v>95452.7</c:v>
                </c:pt>
                <c:pt idx="6819">
                  <c:v>95452.800000000003</c:v>
                </c:pt>
                <c:pt idx="6820">
                  <c:v>95452.9</c:v>
                </c:pt>
                <c:pt idx="6821">
                  <c:v>95452.9</c:v>
                </c:pt>
                <c:pt idx="6822">
                  <c:v>95453</c:v>
                </c:pt>
                <c:pt idx="6823">
                  <c:v>95453.1</c:v>
                </c:pt>
                <c:pt idx="6824">
                  <c:v>95453.1</c:v>
                </c:pt>
                <c:pt idx="6825">
                  <c:v>95453.2</c:v>
                </c:pt>
                <c:pt idx="6826">
                  <c:v>95453.3</c:v>
                </c:pt>
                <c:pt idx="6827">
                  <c:v>95453.4</c:v>
                </c:pt>
                <c:pt idx="6828">
                  <c:v>95453.5</c:v>
                </c:pt>
                <c:pt idx="6829">
                  <c:v>95453.6</c:v>
                </c:pt>
                <c:pt idx="6830">
                  <c:v>95453.6</c:v>
                </c:pt>
                <c:pt idx="6831">
                  <c:v>95453.7</c:v>
                </c:pt>
                <c:pt idx="6832">
                  <c:v>95453.8</c:v>
                </c:pt>
                <c:pt idx="6833">
                  <c:v>95453.9</c:v>
                </c:pt>
                <c:pt idx="6834">
                  <c:v>95454</c:v>
                </c:pt>
                <c:pt idx="6835">
                  <c:v>95454.1</c:v>
                </c:pt>
                <c:pt idx="6836">
                  <c:v>95454.2</c:v>
                </c:pt>
                <c:pt idx="6837">
                  <c:v>95454.3</c:v>
                </c:pt>
                <c:pt idx="6838">
                  <c:v>95454.399999999994</c:v>
                </c:pt>
                <c:pt idx="6839">
                  <c:v>95454.5</c:v>
                </c:pt>
                <c:pt idx="6840">
                  <c:v>95454.7</c:v>
                </c:pt>
                <c:pt idx="6841">
                  <c:v>95454.8</c:v>
                </c:pt>
                <c:pt idx="6842">
                  <c:v>95454.9</c:v>
                </c:pt>
                <c:pt idx="6843">
                  <c:v>95455.2</c:v>
                </c:pt>
                <c:pt idx="6844">
                  <c:v>95455.5</c:v>
                </c:pt>
                <c:pt idx="6845">
                  <c:v>95455.6</c:v>
                </c:pt>
                <c:pt idx="6846">
                  <c:v>95455.9</c:v>
                </c:pt>
                <c:pt idx="6847">
                  <c:v>95456.3</c:v>
                </c:pt>
                <c:pt idx="6848">
                  <c:v>95456.5</c:v>
                </c:pt>
                <c:pt idx="6849">
                  <c:v>95456.9</c:v>
                </c:pt>
                <c:pt idx="6850">
                  <c:v>95457.3</c:v>
                </c:pt>
                <c:pt idx="6851">
                  <c:v>95457.5</c:v>
                </c:pt>
                <c:pt idx="6852">
                  <c:v>95458</c:v>
                </c:pt>
                <c:pt idx="6853">
                  <c:v>95458.5</c:v>
                </c:pt>
                <c:pt idx="6854">
                  <c:v>95458.8</c:v>
                </c:pt>
                <c:pt idx="6855">
                  <c:v>95459.3</c:v>
                </c:pt>
                <c:pt idx="6856">
                  <c:v>95459.9</c:v>
                </c:pt>
                <c:pt idx="6857">
                  <c:v>95460.2</c:v>
                </c:pt>
                <c:pt idx="6858">
                  <c:v>95460.800000000003</c:v>
                </c:pt>
                <c:pt idx="6859">
                  <c:v>95461.4</c:v>
                </c:pt>
                <c:pt idx="6860">
                  <c:v>95461.8</c:v>
                </c:pt>
                <c:pt idx="6861">
                  <c:v>95462.399999999994</c:v>
                </c:pt>
                <c:pt idx="6862">
                  <c:v>95463.1</c:v>
                </c:pt>
                <c:pt idx="6863">
                  <c:v>95463.5</c:v>
                </c:pt>
                <c:pt idx="6864">
                  <c:v>95464.2</c:v>
                </c:pt>
                <c:pt idx="6865">
                  <c:v>95465</c:v>
                </c:pt>
                <c:pt idx="6866">
                  <c:v>95465.4</c:v>
                </c:pt>
                <c:pt idx="6867">
                  <c:v>95466.2</c:v>
                </c:pt>
                <c:pt idx="6868">
                  <c:v>95467</c:v>
                </c:pt>
                <c:pt idx="6869">
                  <c:v>95467.4</c:v>
                </c:pt>
                <c:pt idx="6870">
                  <c:v>95468.2</c:v>
                </c:pt>
                <c:pt idx="6871">
                  <c:v>95469.1</c:v>
                </c:pt>
                <c:pt idx="6872">
                  <c:v>95469.5</c:v>
                </c:pt>
                <c:pt idx="6873">
                  <c:v>95470.399999999994</c:v>
                </c:pt>
                <c:pt idx="6874">
                  <c:v>95471.3</c:v>
                </c:pt>
                <c:pt idx="6875">
                  <c:v>95471.8</c:v>
                </c:pt>
                <c:pt idx="6876">
                  <c:v>95472.9</c:v>
                </c:pt>
                <c:pt idx="6877">
                  <c:v>95474.1</c:v>
                </c:pt>
                <c:pt idx="6878">
                  <c:v>95474.8</c:v>
                </c:pt>
                <c:pt idx="6879">
                  <c:v>95476.3</c:v>
                </c:pt>
                <c:pt idx="6880">
                  <c:v>95477.9</c:v>
                </c:pt>
                <c:pt idx="6881">
                  <c:v>95478.8</c:v>
                </c:pt>
                <c:pt idx="6882">
                  <c:v>95480.7</c:v>
                </c:pt>
                <c:pt idx="6883">
                  <c:v>95482.7</c:v>
                </c:pt>
                <c:pt idx="6884">
                  <c:v>95483.7</c:v>
                </c:pt>
                <c:pt idx="6885">
                  <c:v>95485.9</c:v>
                </c:pt>
                <c:pt idx="6886">
                  <c:v>95488.2</c:v>
                </c:pt>
                <c:pt idx="6887">
                  <c:v>95489.4</c:v>
                </c:pt>
                <c:pt idx="6888">
                  <c:v>95491.9</c:v>
                </c:pt>
                <c:pt idx="6889">
                  <c:v>95494.399999999994</c:v>
                </c:pt>
                <c:pt idx="6890">
                  <c:v>95495.7</c:v>
                </c:pt>
                <c:pt idx="6891">
                  <c:v>95498.3</c:v>
                </c:pt>
                <c:pt idx="6892">
                  <c:v>95501.1</c:v>
                </c:pt>
                <c:pt idx="6893">
                  <c:v>95502.399999999994</c:v>
                </c:pt>
                <c:pt idx="6894">
                  <c:v>95505.2</c:v>
                </c:pt>
                <c:pt idx="6895">
                  <c:v>95508.1</c:v>
                </c:pt>
                <c:pt idx="6896">
                  <c:v>95509.5</c:v>
                </c:pt>
                <c:pt idx="6897">
                  <c:v>95512.4</c:v>
                </c:pt>
                <c:pt idx="6898">
                  <c:v>95513.8</c:v>
                </c:pt>
                <c:pt idx="6899">
                  <c:v>95516.800000000003</c:v>
                </c:pt>
                <c:pt idx="6900">
                  <c:v>95519.7</c:v>
                </c:pt>
                <c:pt idx="6901">
                  <c:v>95521.1</c:v>
                </c:pt>
                <c:pt idx="6902">
                  <c:v>95524.1</c:v>
                </c:pt>
                <c:pt idx="6903">
                  <c:v>95527</c:v>
                </c:pt>
                <c:pt idx="6904">
                  <c:v>95528.4</c:v>
                </c:pt>
                <c:pt idx="6905">
                  <c:v>95531.3</c:v>
                </c:pt>
                <c:pt idx="6906">
                  <c:v>95534.1</c:v>
                </c:pt>
                <c:pt idx="6907">
                  <c:v>95535.5</c:v>
                </c:pt>
                <c:pt idx="6908">
                  <c:v>95538.2</c:v>
                </c:pt>
                <c:pt idx="6909">
                  <c:v>95540.9</c:v>
                </c:pt>
                <c:pt idx="6910">
                  <c:v>95542.2</c:v>
                </c:pt>
                <c:pt idx="6911">
                  <c:v>95544.8</c:v>
                </c:pt>
                <c:pt idx="6912">
                  <c:v>95547.4</c:v>
                </c:pt>
                <c:pt idx="6913">
                  <c:v>95548.7</c:v>
                </c:pt>
                <c:pt idx="6914">
                  <c:v>95551.3</c:v>
                </c:pt>
                <c:pt idx="6915">
                  <c:v>95553.9</c:v>
                </c:pt>
                <c:pt idx="6916">
                  <c:v>95555.1</c:v>
                </c:pt>
                <c:pt idx="6917">
                  <c:v>95557.7</c:v>
                </c:pt>
                <c:pt idx="6918">
                  <c:v>95560.3</c:v>
                </c:pt>
                <c:pt idx="6919">
                  <c:v>95561.600000000006</c:v>
                </c:pt>
                <c:pt idx="6920">
                  <c:v>95564.3</c:v>
                </c:pt>
                <c:pt idx="6921">
                  <c:v>95566.9</c:v>
                </c:pt>
                <c:pt idx="6922">
                  <c:v>95568.2</c:v>
                </c:pt>
                <c:pt idx="6923">
                  <c:v>95570.8</c:v>
                </c:pt>
                <c:pt idx="6924">
                  <c:v>95573.5</c:v>
                </c:pt>
                <c:pt idx="6925">
                  <c:v>95574.8</c:v>
                </c:pt>
                <c:pt idx="6926">
                  <c:v>95577.5</c:v>
                </c:pt>
                <c:pt idx="6927">
                  <c:v>95580.2</c:v>
                </c:pt>
                <c:pt idx="6928">
                  <c:v>95581.5</c:v>
                </c:pt>
                <c:pt idx="6929">
                  <c:v>95584.2</c:v>
                </c:pt>
                <c:pt idx="6930">
                  <c:v>95587</c:v>
                </c:pt>
                <c:pt idx="6931">
                  <c:v>95588.3</c:v>
                </c:pt>
                <c:pt idx="6932">
                  <c:v>95591.1</c:v>
                </c:pt>
                <c:pt idx="6933">
                  <c:v>95593.8</c:v>
                </c:pt>
                <c:pt idx="6934">
                  <c:v>95595.199999999997</c:v>
                </c:pt>
                <c:pt idx="6935">
                  <c:v>95598</c:v>
                </c:pt>
                <c:pt idx="6936">
                  <c:v>95600.8</c:v>
                </c:pt>
                <c:pt idx="6937">
                  <c:v>95602.2</c:v>
                </c:pt>
                <c:pt idx="6938">
                  <c:v>95605.1</c:v>
                </c:pt>
                <c:pt idx="6939">
                  <c:v>95607.9</c:v>
                </c:pt>
                <c:pt idx="6940">
                  <c:v>95609.3</c:v>
                </c:pt>
                <c:pt idx="6941">
                  <c:v>95612.2</c:v>
                </c:pt>
                <c:pt idx="6942">
                  <c:v>95615.1</c:v>
                </c:pt>
                <c:pt idx="6943">
                  <c:v>95616.6</c:v>
                </c:pt>
                <c:pt idx="6944">
                  <c:v>95619.6</c:v>
                </c:pt>
                <c:pt idx="6945">
                  <c:v>95622.5</c:v>
                </c:pt>
                <c:pt idx="6946">
                  <c:v>95624</c:v>
                </c:pt>
                <c:pt idx="6947">
                  <c:v>95627</c:v>
                </c:pt>
                <c:pt idx="6948">
                  <c:v>95630.1</c:v>
                </c:pt>
                <c:pt idx="6949">
                  <c:v>95631.7</c:v>
                </c:pt>
                <c:pt idx="6950">
                  <c:v>95634.8</c:v>
                </c:pt>
                <c:pt idx="6951">
                  <c:v>95638</c:v>
                </c:pt>
                <c:pt idx="6952">
                  <c:v>95639.7</c:v>
                </c:pt>
                <c:pt idx="6953">
                  <c:v>95642.9</c:v>
                </c:pt>
                <c:pt idx="6954">
                  <c:v>95646.3</c:v>
                </c:pt>
                <c:pt idx="6955">
                  <c:v>95648</c:v>
                </c:pt>
                <c:pt idx="6956">
                  <c:v>95651.3</c:v>
                </c:pt>
                <c:pt idx="6957">
                  <c:v>95654.8</c:v>
                </c:pt>
                <c:pt idx="6958">
                  <c:v>95656.5</c:v>
                </c:pt>
                <c:pt idx="6959">
                  <c:v>95659.9</c:v>
                </c:pt>
                <c:pt idx="6960">
                  <c:v>95663.4</c:v>
                </c:pt>
                <c:pt idx="6961">
                  <c:v>95665.2</c:v>
                </c:pt>
                <c:pt idx="6962">
                  <c:v>95668.7</c:v>
                </c:pt>
                <c:pt idx="6963">
                  <c:v>95672.2</c:v>
                </c:pt>
                <c:pt idx="6964">
                  <c:v>95673.9</c:v>
                </c:pt>
                <c:pt idx="6965">
                  <c:v>95677.4</c:v>
                </c:pt>
                <c:pt idx="6966">
                  <c:v>95681</c:v>
                </c:pt>
                <c:pt idx="6967">
                  <c:v>95682.7</c:v>
                </c:pt>
                <c:pt idx="6968">
                  <c:v>95686.2</c:v>
                </c:pt>
                <c:pt idx="6969">
                  <c:v>95689.7</c:v>
                </c:pt>
                <c:pt idx="6970">
                  <c:v>95691.5</c:v>
                </c:pt>
                <c:pt idx="6971">
                  <c:v>95694.9</c:v>
                </c:pt>
                <c:pt idx="6972">
                  <c:v>95698.4</c:v>
                </c:pt>
                <c:pt idx="6973">
                  <c:v>95700.1</c:v>
                </c:pt>
                <c:pt idx="6974">
                  <c:v>95703.5</c:v>
                </c:pt>
                <c:pt idx="6975">
                  <c:v>95706.9</c:v>
                </c:pt>
                <c:pt idx="6976">
                  <c:v>95708.6</c:v>
                </c:pt>
                <c:pt idx="6977">
                  <c:v>95711.9</c:v>
                </c:pt>
                <c:pt idx="6978">
                  <c:v>95715.199999999997</c:v>
                </c:pt>
                <c:pt idx="6979">
                  <c:v>95716.800000000003</c:v>
                </c:pt>
                <c:pt idx="6980">
                  <c:v>95720</c:v>
                </c:pt>
                <c:pt idx="6981">
                  <c:v>95723.1</c:v>
                </c:pt>
                <c:pt idx="6982">
                  <c:v>95724.7</c:v>
                </c:pt>
                <c:pt idx="6983">
                  <c:v>95727.7</c:v>
                </c:pt>
                <c:pt idx="6984">
                  <c:v>95730.8</c:v>
                </c:pt>
                <c:pt idx="6985">
                  <c:v>95732.4</c:v>
                </c:pt>
                <c:pt idx="6986">
                  <c:v>95735.5</c:v>
                </c:pt>
                <c:pt idx="6987">
                  <c:v>95738.6</c:v>
                </c:pt>
                <c:pt idx="6988">
                  <c:v>95740.2</c:v>
                </c:pt>
                <c:pt idx="6989">
                  <c:v>95743.4</c:v>
                </c:pt>
                <c:pt idx="6990">
                  <c:v>95746.5</c:v>
                </c:pt>
                <c:pt idx="6991">
                  <c:v>95748.1</c:v>
                </c:pt>
                <c:pt idx="6992">
                  <c:v>95751.3</c:v>
                </c:pt>
                <c:pt idx="6993">
                  <c:v>95754.5</c:v>
                </c:pt>
                <c:pt idx="6994">
                  <c:v>95756.1</c:v>
                </c:pt>
                <c:pt idx="6995">
                  <c:v>95759.2</c:v>
                </c:pt>
                <c:pt idx="6996">
                  <c:v>95762.3</c:v>
                </c:pt>
                <c:pt idx="6997">
                  <c:v>95763.9</c:v>
                </c:pt>
                <c:pt idx="6998">
                  <c:v>95767</c:v>
                </c:pt>
                <c:pt idx="6999">
                  <c:v>95770.1</c:v>
                </c:pt>
                <c:pt idx="7000">
                  <c:v>95771.6</c:v>
                </c:pt>
                <c:pt idx="7001">
                  <c:v>95774.6</c:v>
                </c:pt>
                <c:pt idx="7002">
                  <c:v>95777.5</c:v>
                </c:pt>
                <c:pt idx="7003">
                  <c:v>95779</c:v>
                </c:pt>
                <c:pt idx="7004">
                  <c:v>95781.9</c:v>
                </c:pt>
                <c:pt idx="7005">
                  <c:v>95784.7</c:v>
                </c:pt>
                <c:pt idx="7006">
                  <c:v>95786.1</c:v>
                </c:pt>
                <c:pt idx="7007">
                  <c:v>95788.800000000003</c:v>
                </c:pt>
                <c:pt idx="7008">
                  <c:v>95791.4</c:v>
                </c:pt>
                <c:pt idx="7009">
                  <c:v>95792.7</c:v>
                </c:pt>
                <c:pt idx="7010">
                  <c:v>95795.199999999997</c:v>
                </c:pt>
                <c:pt idx="7011">
                  <c:v>95796.4</c:v>
                </c:pt>
                <c:pt idx="7012">
                  <c:v>95798.8</c:v>
                </c:pt>
                <c:pt idx="7013">
                  <c:v>95801.1</c:v>
                </c:pt>
                <c:pt idx="7014">
                  <c:v>95802.2</c:v>
                </c:pt>
                <c:pt idx="7015">
                  <c:v>95804.3</c:v>
                </c:pt>
                <c:pt idx="7016">
                  <c:v>95806.3</c:v>
                </c:pt>
                <c:pt idx="7017">
                  <c:v>95807.3</c:v>
                </c:pt>
                <c:pt idx="7018">
                  <c:v>95809.2</c:v>
                </c:pt>
                <c:pt idx="7019">
                  <c:v>95810.9</c:v>
                </c:pt>
                <c:pt idx="7020">
                  <c:v>95811.7</c:v>
                </c:pt>
                <c:pt idx="7021">
                  <c:v>95813.3</c:v>
                </c:pt>
                <c:pt idx="7022">
                  <c:v>95814.8</c:v>
                </c:pt>
                <c:pt idx="7023">
                  <c:v>95815.5</c:v>
                </c:pt>
                <c:pt idx="7024">
                  <c:v>95816.8</c:v>
                </c:pt>
                <c:pt idx="7025">
                  <c:v>95818.1</c:v>
                </c:pt>
                <c:pt idx="7026">
                  <c:v>95818.7</c:v>
                </c:pt>
                <c:pt idx="7027">
                  <c:v>95819.9</c:v>
                </c:pt>
                <c:pt idx="7028">
                  <c:v>95821.1</c:v>
                </c:pt>
                <c:pt idx="7029">
                  <c:v>95822.2</c:v>
                </c:pt>
                <c:pt idx="7030">
                  <c:v>95822.7</c:v>
                </c:pt>
                <c:pt idx="7031">
                  <c:v>95823.8</c:v>
                </c:pt>
                <c:pt idx="7032">
                  <c:v>95824.8</c:v>
                </c:pt>
                <c:pt idx="7033">
                  <c:v>95825.3</c:v>
                </c:pt>
                <c:pt idx="7034">
                  <c:v>95826.3</c:v>
                </c:pt>
                <c:pt idx="7035">
                  <c:v>95827.3</c:v>
                </c:pt>
                <c:pt idx="7036">
                  <c:v>95827.8</c:v>
                </c:pt>
                <c:pt idx="7037">
                  <c:v>95828.800000000003</c:v>
                </c:pt>
                <c:pt idx="7038">
                  <c:v>95829.8</c:v>
                </c:pt>
                <c:pt idx="7039">
                  <c:v>95830.3</c:v>
                </c:pt>
                <c:pt idx="7040">
                  <c:v>95831.3</c:v>
                </c:pt>
                <c:pt idx="7041">
                  <c:v>95832.4</c:v>
                </c:pt>
                <c:pt idx="7042">
                  <c:v>95832.9</c:v>
                </c:pt>
                <c:pt idx="7043">
                  <c:v>95834</c:v>
                </c:pt>
                <c:pt idx="7044">
                  <c:v>95835.199999999997</c:v>
                </c:pt>
                <c:pt idx="7045">
                  <c:v>95835.8</c:v>
                </c:pt>
                <c:pt idx="7046">
                  <c:v>95837</c:v>
                </c:pt>
                <c:pt idx="7047">
                  <c:v>95838.3</c:v>
                </c:pt>
                <c:pt idx="7048">
                  <c:v>95839</c:v>
                </c:pt>
                <c:pt idx="7049">
                  <c:v>95840.4</c:v>
                </c:pt>
                <c:pt idx="7050">
                  <c:v>95841.9</c:v>
                </c:pt>
                <c:pt idx="7051">
                  <c:v>95842.7</c:v>
                </c:pt>
                <c:pt idx="7052">
                  <c:v>95844.3</c:v>
                </c:pt>
                <c:pt idx="7053">
                  <c:v>95846.1</c:v>
                </c:pt>
                <c:pt idx="7054">
                  <c:v>95847</c:v>
                </c:pt>
                <c:pt idx="7055">
                  <c:v>95848.9</c:v>
                </c:pt>
                <c:pt idx="7056">
                  <c:v>95850.9</c:v>
                </c:pt>
                <c:pt idx="7057">
                  <c:v>95851.9</c:v>
                </c:pt>
                <c:pt idx="7058">
                  <c:v>95854</c:v>
                </c:pt>
                <c:pt idx="7059">
                  <c:v>95856.2</c:v>
                </c:pt>
                <c:pt idx="7060">
                  <c:v>95857.4</c:v>
                </c:pt>
                <c:pt idx="7061">
                  <c:v>95859.7</c:v>
                </c:pt>
                <c:pt idx="7062">
                  <c:v>95862.2</c:v>
                </c:pt>
                <c:pt idx="7063">
                  <c:v>95863.4</c:v>
                </c:pt>
                <c:pt idx="7064">
                  <c:v>95866</c:v>
                </c:pt>
                <c:pt idx="7065">
                  <c:v>95868.7</c:v>
                </c:pt>
                <c:pt idx="7066">
                  <c:v>95870</c:v>
                </c:pt>
                <c:pt idx="7067">
                  <c:v>95872.8</c:v>
                </c:pt>
                <c:pt idx="7068">
                  <c:v>95875.7</c:v>
                </c:pt>
                <c:pt idx="7069">
                  <c:v>95877.2</c:v>
                </c:pt>
                <c:pt idx="7070">
                  <c:v>95880.2</c:v>
                </c:pt>
                <c:pt idx="7071">
                  <c:v>95883.199999999997</c:v>
                </c:pt>
                <c:pt idx="7072">
                  <c:v>95884.800000000003</c:v>
                </c:pt>
                <c:pt idx="7073">
                  <c:v>95888</c:v>
                </c:pt>
                <c:pt idx="7074">
                  <c:v>95891.3</c:v>
                </c:pt>
                <c:pt idx="7075">
                  <c:v>95892.9</c:v>
                </c:pt>
                <c:pt idx="7076">
                  <c:v>95896.3</c:v>
                </c:pt>
                <c:pt idx="7077">
                  <c:v>95899.8</c:v>
                </c:pt>
                <c:pt idx="7078">
                  <c:v>95901.6</c:v>
                </c:pt>
                <c:pt idx="7079">
                  <c:v>95905.1</c:v>
                </c:pt>
                <c:pt idx="7080">
                  <c:v>95908.800000000003</c:v>
                </c:pt>
                <c:pt idx="7081">
                  <c:v>95910.6</c:v>
                </c:pt>
                <c:pt idx="7082">
                  <c:v>95914.4</c:v>
                </c:pt>
                <c:pt idx="7083">
                  <c:v>95918.2</c:v>
                </c:pt>
                <c:pt idx="7084">
                  <c:v>95920.2</c:v>
                </c:pt>
                <c:pt idx="7085">
                  <c:v>95924.1</c:v>
                </c:pt>
                <c:pt idx="7086">
                  <c:v>95928.1</c:v>
                </c:pt>
                <c:pt idx="7087">
                  <c:v>95930.1</c:v>
                </c:pt>
                <c:pt idx="7088">
                  <c:v>95934.2</c:v>
                </c:pt>
                <c:pt idx="7089">
                  <c:v>95938.4</c:v>
                </c:pt>
                <c:pt idx="7090">
                  <c:v>95940.5</c:v>
                </c:pt>
                <c:pt idx="7091">
                  <c:v>95944.7</c:v>
                </c:pt>
                <c:pt idx="7092">
                  <c:v>95949</c:v>
                </c:pt>
                <c:pt idx="7093">
                  <c:v>95951.2</c:v>
                </c:pt>
                <c:pt idx="7094">
                  <c:v>95955.6</c:v>
                </c:pt>
                <c:pt idx="7095">
                  <c:v>95960.1</c:v>
                </c:pt>
                <c:pt idx="7096">
                  <c:v>95962.3</c:v>
                </c:pt>
                <c:pt idx="7097">
                  <c:v>95966.9</c:v>
                </c:pt>
                <c:pt idx="7098">
                  <c:v>95971.7</c:v>
                </c:pt>
                <c:pt idx="7099">
                  <c:v>95974.2</c:v>
                </c:pt>
                <c:pt idx="7100">
                  <c:v>95979.5</c:v>
                </c:pt>
                <c:pt idx="7101">
                  <c:v>95985.1</c:v>
                </c:pt>
                <c:pt idx="7102">
                  <c:v>95988</c:v>
                </c:pt>
                <c:pt idx="7103">
                  <c:v>95994.1</c:v>
                </c:pt>
                <c:pt idx="7104">
                  <c:v>96000.4</c:v>
                </c:pt>
                <c:pt idx="7105">
                  <c:v>96003.7</c:v>
                </c:pt>
                <c:pt idx="7106">
                  <c:v>96010.4</c:v>
                </c:pt>
                <c:pt idx="7107">
                  <c:v>96017.3</c:v>
                </c:pt>
                <c:pt idx="7108">
                  <c:v>96020.800000000003</c:v>
                </c:pt>
                <c:pt idx="7109">
                  <c:v>96028</c:v>
                </c:pt>
                <c:pt idx="7110">
                  <c:v>96035.4</c:v>
                </c:pt>
                <c:pt idx="7111">
                  <c:v>96039.2</c:v>
                </c:pt>
                <c:pt idx="7112">
                  <c:v>96046.8</c:v>
                </c:pt>
                <c:pt idx="7113">
                  <c:v>96054.5</c:v>
                </c:pt>
                <c:pt idx="7114">
                  <c:v>96058.4</c:v>
                </c:pt>
                <c:pt idx="7115">
                  <c:v>96066.3</c:v>
                </c:pt>
                <c:pt idx="7116">
                  <c:v>96074.3</c:v>
                </c:pt>
                <c:pt idx="7117">
                  <c:v>96078.3</c:v>
                </c:pt>
                <c:pt idx="7118">
                  <c:v>96086.3</c:v>
                </c:pt>
                <c:pt idx="7119">
                  <c:v>96094.399999999994</c:v>
                </c:pt>
                <c:pt idx="7120">
                  <c:v>96098.4</c:v>
                </c:pt>
                <c:pt idx="7121">
                  <c:v>96106.5</c:v>
                </c:pt>
                <c:pt idx="7122">
                  <c:v>96114.5</c:v>
                </c:pt>
                <c:pt idx="7123">
                  <c:v>96118.5</c:v>
                </c:pt>
                <c:pt idx="7124">
                  <c:v>96126.399999999994</c:v>
                </c:pt>
                <c:pt idx="7125">
                  <c:v>96134.3</c:v>
                </c:pt>
                <c:pt idx="7126">
                  <c:v>96138.2</c:v>
                </c:pt>
                <c:pt idx="7127">
                  <c:v>96146</c:v>
                </c:pt>
                <c:pt idx="7128">
                  <c:v>96153.600000000006</c:v>
                </c:pt>
                <c:pt idx="7129">
                  <c:v>96157.4</c:v>
                </c:pt>
                <c:pt idx="7130">
                  <c:v>96164.7</c:v>
                </c:pt>
                <c:pt idx="7131">
                  <c:v>96172</c:v>
                </c:pt>
                <c:pt idx="7132">
                  <c:v>96175.5</c:v>
                </c:pt>
                <c:pt idx="7133">
                  <c:v>96182.399999999994</c:v>
                </c:pt>
                <c:pt idx="7134">
                  <c:v>96189.3</c:v>
                </c:pt>
                <c:pt idx="7135">
                  <c:v>96192.8</c:v>
                </c:pt>
                <c:pt idx="7136">
                  <c:v>96199.8</c:v>
                </c:pt>
                <c:pt idx="7137">
                  <c:v>96206.8</c:v>
                </c:pt>
                <c:pt idx="7138">
                  <c:v>96210.4</c:v>
                </c:pt>
                <c:pt idx="7139">
                  <c:v>96217.5</c:v>
                </c:pt>
                <c:pt idx="7140">
                  <c:v>96224.7</c:v>
                </c:pt>
                <c:pt idx="7141">
                  <c:v>96228.2</c:v>
                </c:pt>
                <c:pt idx="7142">
                  <c:v>96235.4</c:v>
                </c:pt>
                <c:pt idx="7143">
                  <c:v>96242.6</c:v>
                </c:pt>
                <c:pt idx="7144">
                  <c:v>96246.2</c:v>
                </c:pt>
                <c:pt idx="7145">
                  <c:v>96253.4</c:v>
                </c:pt>
                <c:pt idx="7146">
                  <c:v>96260.6</c:v>
                </c:pt>
                <c:pt idx="7147">
                  <c:v>96264.1</c:v>
                </c:pt>
                <c:pt idx="7148">
                  <c:v>96271.2</c:v>
                </c:pt>
                <c:pt idx="7149">
                  <c:v>96278.3</c:v>
                </c:pt>
                <c:pt idx="7150">
                  <c:v>96281.8</c:v>
                </c:pt>
                <c:pt idx="7151">
                  <c:v>96288.8</c:v>
                </c:pt>
                <c:pt idx="7152">
                  <c:v>96295.6</c:v>
                </c:pt>
                <c:pt idx="7153">
                  <c:v>96299</c:v>
                </c:pt>
                <c:pt idx="7154">
                  <c:v>96305.8</c:v>
                </c:pt>
                <c:pt idx="7155">
                  <c:v>96312.4</c:v>
                </c:pt>
                <c:pt idx="7156">
                  <c:v>96315.7</c:v>
                </c:pt>
                <c:pt idx="7157">
                  <c:v>96322.2</c:v>
                </c:pt>
                <c:pt idx="7158">
                  <c:v>96328.5</c:v>
                </c:pt>
                <c:pt idx="7159">
                  <c:v>96331.6</c:v>
                </c:pt>
                <c:pt idx="7160">
                  <c:v>96337.7</c:v>
                </c:pt>
                <c:pt idx="7161">
                  <c:v>96343.7</c:v>
                </c:pt>
                <c:pt idx="7162">
                  <c:v>96346.6</c:v>
                </c:pt>
                <c:pt idx="7163">
                  <c:v>96352.2</c:v>
                </c:pt>
                <c:pt idx="7164">
                  <c:v>96357.7</c:v>
                </c:pt>
                <c:pt idx="7165">
                  <c:v>96360.4</c:v>
                </c:pt>
                <c:pt idx="7166">
                  <c:v>96365.6</c:v>
                </c:pt>
                <c:pt idx="7167">
                  <c:v>96370.6</c:v>
                </c:pt>
                <c:pt idx="7168">
                  <c:v>96373</c:v>
                </c:pt>
                <c:pt idx="7169">
                  <c:v>96377.600000000006</c:v>
                </c:pt>
                <c:pt idx="7170">
                  <c:v>96382.1</c:v>
                </c:pt>
                <c:pt idx="7171">
                  <c:v>96384.3</c:v>
                </c:pt>
                <c:pt idx="7172">
                  <c:v>96388.6</c:v>
                </c:pt>
                <c:pt idx="7173">
                  <c:v>96390.7</c:v>
                </c:pt>
                <c:pt idx="7174">
                  <c:v>96394.9</c:v>
                </c:pt>
                <c:pt idx="7175">
                  <c:v>96399</c:v>
                </c:pt>
                <c:pt idx="7176">
                  <c:v>96402.9</c:v>
                </c:pt>
                <c:pt idx="7177">
                  <c:v>96404.9</c:v>
                </c:pt>
                <c:pt idx="7178">
                  <c:v>96408.8</c:v>
                </c:pt>
                <c:pt idx="7179">
                  <c:v>96410.7</c:v>
                </c:pt>
                <c:pt idx="7180">
                  <c:v>96414.399999999994</c:v>
                </c:pt>
                <c:pt idx="7181">
                  <c:v>96418.1</c:v>
                </c:pt>
                <c:pt idx="7182">
                  <c:v>96419.9</c:v>
                </c:pt>
                <c:pt idx="7183">
                  <c:v>96423.5</c:v>
                </c:pt>
                <c:pt idx="7184">
                  <c:v>96427</c:v>
                </c:pt>
                <c:pt idx="7185">
                  <c:v>96428.7</c:v>
                </c:pt>
                <c:pt idx="7186">
                  <c:v>96432.2</c:v>
                </c:pt>
                <c:pt idx="7187">
                  <c:v>96435.5</c:v>
                </c:pt>
                <c:pt idx="7188">
                  <c:v>96438.8</c:v>
                </c:pt>
                <c:pt idx="7189">
                  <c:v>96440.5</c:v>
                </c:pt>
                <c:pt idx="7190">
                  <c:v>96443.7</c:v>
                </c:pt>
                <c:pt idx="7191">
                  <c:v>96445.3</c:v>
                </c:pt>
                <c:pt idx="7192">
                  <c:v>96448.5</c:v>
                </c:pt>
                <c:pt idx="7193">
                  <c:v>96451.6</c:v>
                </c:pt>
                <c:pt idx="7194">
                  <c:v>96453.2</c:v>
                </c:pt>
                <c:pt idx="7195">
                  <c:v>96456.3</c:v>
                </c:pt>
                <c:pt idx="7196">
                  <c:v>96459.3</c:v>
                </c:pt>
                <c:pt idx="7197">
                  <c:v>96460.800000000003</c:v>
                </c:pt>
                <c:pt idx="7198">
                  <c:v>96463.8</c:v>
                </c:pt>
                <c:pt idx="7199">
                  <c:v>96466.8</c:v>
                </c:pt>
                <c:pt idx="7200">
                  <c:v>96468.3</c:v>
                </c:pt>
                <c:pt idx="7201">
                  <c:v>96471.3</c:v>
                </c:pt>
                <c:pt idx="7202">
                  <c:v>96474.3</c:v>
                </c:pt>
                <c:pt idx="7203">
                  <c:v>96475.7</c:v>
                </c:pt>
                <c:pt idx="7204">
                  <c:v>96478.7</c:v>
                </c:pt>
                <c:pt idx="7205">
                  <c:v>96481.600000000006</c:v>
                </c:pt>
                <c:pt idx="7206">
                  <c:v>96483.1</c:v>
                </c:pt>
                <c:pt idx="7207">
                  <c:v>96486</c:v>
                </c:pt>
                <c:pt idx="7208">
                  <c:v>96489</c:v>
                </c:pt>
                <c:pt idx="7209">
                  <c:v>96490.5</c:v>
                </c:pt>
                <c:pt idx="7210">
                  <c:v>96493.4</c:v>
                </c:pt>
                <c:pt idx="7211">
                  <c:v>96496.4</c:v>
                </c:pt>
                <c:pt idx="7212">
                  <c:v>96497.9</c:v>
                </c:pt>
                <c:pt idx="7213">
                  <c:v>96500.800000000003</c:v>
                </c:pt>
                <c:pt idx="7214">
                  <c:v>96503.8</c:v>
                </c:pt>
                <c:pt idx="7215">
                  <c:v>96505.2</c:v>
                </c:pt>
                <c:pt idx="7216">
                  <c:v>96508.1</c:v>
                </c:pt>
                <c:pt idx="7217">
                  <c:v>96511</c:v>
                </c:pt>
                <c:pt idx="7218">
                  <c:v>96512.4</c:v>
                </c:pt>
                <c:pt idx="7219">
                  <c:v>96515.3</c:v>
                </c:pt>
                <c:pt idx="7220">
                  <c:v>96518.1</c:v>
                </c:pt>
                <c:pt idx="7221">
                  <c:v>96519.5</c:v>
                </c:pt>
                <c:pt idx="7222">
                  <c:v>96522.2</c:v>
                </c:pt>
                <c:pt idx="7223">
                  <c:v>96525</c:v>
                </c:pt>
                <c:pt idx="7224">
                  <c:v>96526.3</c:v>
                </c:pt>
                <c:pt idx="7225">
                  <c:v>96528.9</c:v>
                </c:pt>
                <c:pt idx="7226">
                  <c:v>96531.5</c:v>
                </c:pt>
                <c:pt idx="7227">
                  <c:v>96532.800000000003</c:v>
                </c:pt>
                <c:pt idx="7228">
                  <c:v>96535.3</c:v>
                </c:pt>
                <c:pt idx="7229">
                  <c:v>96537.7</c:v>
                </c:pt>
                <c:pt idx="7230">
                  <c:v>96538.9</c:v>
                </c:pt>
                <c:pt idx="7231">
                  <c:v>96541.3</c:v>
                </c:pt>
                <c:pt idx="7232">
                  <c:v>96543.6</c:v>
                </c:pt>
                <c:pt idx="7233">
                  <c:v>96544.7</c:v>
                </c:pt>
                <c:pt idx="7234">
                  <c:v>96546.8</c:v>
                </c:pt>
                <c:pt idx="7235">
                  <c:v>96548.9</c:v>
                </c:pt>
                <c:pt idx="7236">
                  <c:v>96549.9</c:v>
                </c:pt>
                <c:pt idx="7237">
                  <c:v>96551.8</c:v>
                </c:pt>
                <c:pt idx="7238">
                  <c:v>96553.7</c:v>
                </c:pt>
                <c:pt idx="7239">
                  <c:v>96554.6</c:v>
                </c:pt>
                <c:pt idx="7240">
                  <c:v>96556.3</c:v>
                </c:pt>
                <c:pt idx="7241">
                  <c:v>96557.9</c:v>
                </c:pt>
                <c:pt idx="7242">
                  <c:v>96558.6</c:v>
                </c:pt>
                <c:pt idx="7243">
                  <c:v>96560.1</c:v>
                </c:pt>
                <c:pt idx="7244">
                  <c:v>96561.4</c:v>
                </c:pt>
                <c:pt idx="7245">
                  <c:v>96562.1</c:v>
                </c:pt>
                <c:pt idx="7246">
                  <c:v>96563.4</c:v>
                </c:pt>
                <c:pt idx="7247">
                  <c:v>96564.5</c:v>
                </c:pt>
                <c:pt idx="7248">
                  <c:v>96565.1</c:v>
                </c:pt>
                <c:pt idx="7249">
                  <c:v>96566.2</c:v>
                </c:pt>
                <c:pt idx="7250">
                  <c:v>96567.2</c:v>
                </c:pt>
                <c:pt idx="7251">
                  <c:v>96567.7</c:v>
                </c:pt>
                <c:pt idx="7252">
                  <c:v>96568.7</c:v>
                </c:pt>
                <c:pt idx="7253">
                  <c:v>96569.600000000006</c:v>
                </c:pt>
                <c:pt idx="7254">
                  <c:v>96570.1</c:v>
                </c:pt>
                <c:pt idx="7255">
                  <c:v>96571</c:v>
                </c:pt>
                <c:pt idx="7256">
                  <c:v>96571.9</c:v>
                </c:pt>
                <c:pt idx="7257">
                  <c:v>96572.3</c:v>
                </c:pt>
                <c:pt idx="7258">
                  <c:v>96573.2</c:v>
                </c:pt>
                <c:pt idx="7259">
                  <c:v>96574.1</c:v>
                </c:pt>
                <c:pt idx="7260">
                  <c:v>96574.5</c:v>
                </c:pt>
                <c:pt idx="7261">
                  <c:v>96575.4</c:v>
                </c:pt>
                <c:pt idx="7262">
                  <c:v>96576.3</c:v>
                </c:pt>
                <c:pt idx="7263">
                  <c:v>96576.7</c:v>
                </c:pt>
                <c:pt idx="7264">
                  <c:v>96577.7</c:v>
                </c:pt>
                <c:pt idx="7265">
                  <c:v>96578.6</c:v>
                </c:pt>
                <c:pt idx="7266">
                  <c:v>96579.1</c:v>
                </c:pt>
                <c:pt idx="7267">
                  <c:v>96580.2</c:v>
                </c:pt>
                <c:pt idx="7268">
                  <c:v>96581.3</c:v>
                </c:pt>
                <c:pt idx="7269">
                  <c:v>96581.8</c:v>
                </c:pt>
                <c:pt idx="7270">
                  <c:v>96583</c:v>
                </c:pt>
                <c:pt idx="7271">
                  <c:v>96584.2</c:v>
                </c:pt>
                <c:pt idx="7272">
                  <c:v>96584.9</c:v>
                </c:pt>
                <c:pt idx="7273">
                  <c:v>96586.3</c:v>
                </c:pt>
                <c:pt idx="7274">
                  <c:v>96587.7</c:v>
                </c:pt>
                <c:pt idx="7275">
                  <c:v>96588.5</c:v>
                </c:pt>
                <c:pt idx="7276">
                  <c:v>96590.1</c:v>
                </c:pt>
                <c:pt idx="7277">
                  <c:v>96591.7</c:v>
                </c:pt>
                <c:pt idx="7278">
                  <c:v>96592.7</c:v>
                </c:pt>
                <c:pt idx="7279">
                  <c:v>96594.6</c:v>
                </c:pt>
                <c:pt idx="7280">
                  <c:v>96596.800000000003</c:v>
                </c:pt>
                <c:pt idx="7281">
                  <c:v>96597.9</c:v>
                </c:pt>
                <c:pt idx="7282">
                  <c:v>96600.3</c:v>
                </c:pt>
                <c:pt idx="7283">
                  <c:v>96602.9</c:v>
                </c:pt>
                <c:pt idx="7284">
                  <c:v>96604.3</c:v>
                </c:pt>
                <c:pt idx="7285">
                  <c:v>96607.1</c:v>
                </c:pt>
                <c:pt idx="7286">
                  <c:v>96610.1</c:v>
                </c:pt>
                <c:pt idx="7287">
                  <c:v>96611.6</c:v>
                </c:pt>
                <c:pt idx="7288">
                  <c:v>96614.8</c:v>
                </c:pt>
                <c:pt idx="7289">
                  <c:v>96618.1</c:v>
                </c:pt>
                <c:pt idx="7290">
                  <c:v>96619.8</c:v>
                </c:pt>
                <c:pt idx="7291">
                  <c:v>96623.4</c:v>
                </c:pt>
                <c:pt idx="7292">
                  <c:v>96627</c:v>
                </c:pt>
                <c:pt idx="7293">
                  <c:v>96628.9</c:v>
                </c:pt>
                <c:pt idx="7294">
                  <c:v>96632.6</c:v>
                </c:pt>
                <c:pt idx="7295">
                  <c:v>96636.5</c:v>
                </c:pt>
                <c:pt idx="7296">
                  <c:v>96638.5</c:v>
                </c:pt>
                <c:pt idx="7297">
                  <c:v>96642.6</c:v>
                </c:pt>
                <c:pt idx="7298">
                  <c:v>96646.7</c:v>
                </c:pt>
                <c:pt idx="7299">
                  <c:v>96648.8</c:v>
                </c:pt>
                <c:pt idx="7300">
                  <c:v>96653</c:v>
                </c:pt>
                <c:pt idx="7301">
                  <c:v>96657.3</c:v>
                </c:pt>
                <c:pt idx="7302">
                  <c:v>96659.5</c:v>
                </c:pt>
                <c:pt idx="7303">
                  <c:v>96663.8</c:v>
                </c:pt>
                <c:pt idx="7304">
                  <c:v>96668.3</c:v>
                </c:pt>
                <c:pt idx="7305">
                  <c:v>96670.5</c:v>
                </c:pt>
                <c:pt idx="7306">
                  <c:v>96675</c:v>
                </c:pt>
                <c:pt idx="7307">
                  <c:v>96677.2</c:v>
                </c:pt>
                <c:pt idx="7308">
                  <c:v>96681.7</c:v>
                </c:pt>
                <c:pt idx="7309">
                  <c:v>96686.3</c:v>
                </c:pt>
                <c:pt idx="7310">
                  <c:v>96688.6</c:v>
                </c:pt>
                <c:pt idx="7311">
                  <c:v>96693.1</c:v>
                </c:pt>
                <c:pt idx="7312">
                  <c:v>96697.7</c:v>
                </c:pt>
                <c:pt idx="7313">
                  <c:v>96699.9</c:v>
                </c:pt>
                <c:pt idx="7314">
                  <c:v>96704.6</c:v>
                </c:pt>
                <c:pt idx="7315">
                  <c:v>96709.4</c:v>
                </c:pt>
                <c:pt idx="7316">
                  <c:v>96714.4</c:v>
                </c:pt>
                <c:pt idx="7317">
                  <c:v>96717</c:v>
                </c:pt>
                <c:pt idx="7318">
                  <c:v>96722.3</c:v>
                </c:pt>
                <c:pt idx="7319">
                  <c:v>96725.1</c:v>
                </c:pt>
                <c:pt idx="7320">
                  <c:v>96730.6</c:v>
                </c:pt>
                <c:pt idx="7321">
                  <c:v>96736.4</c:v>
                </c:pt>
                <c:pt idx="7322">
                  <c:v>96739.3</c:v>
                </c:pt>
                <c:pt idx="7323">
                  <c:v>96745.2</c:v>
                </c:pt>
                <c:pt idx="7324">
                  <c:v>96751.3</c:v>
                </c:pt>
                <c:pt idx="7325">
                  <c:v>96754.3</c:v>
                </c:pt>
                <c:pt idx="7326">
                  <c:v>96760.5</c:v>
                </c:pt>
                <c:pt idx="7327">
                  <c:v>96766.8</c:v>
                </c:pt>
                <c:pt idx="7328">
                  <c:v>96773.2</c:v>
                </c:pt>
                <c:pt idx="7329">
                  <c:v>96776.4</c:v>
                </c:pt>
                <c:pt idx="7330">
                  <c:v>96782.9</c:v>
                </c:pt>
                <c:pt idx="7331">
                  <c:v>96786.1</c:v>
                </c:pt>
                <c:pt idx="7332">
                  <c:v>96792.6</c:v>
                </c:pt>
                <c:pt idx="7333">
                  <c:v>96799.2</c:v>
                </c:pt>
                <c:pt idx="7334">
                  <c:v>96802.4</c:v>
                </c:pt>
                <c:pt idx="7335">
                  <c:v>96809</c:v>
                </c:pt>
                <c:pt idx="7336">
                  <c:v>96815.5</c:v>
                </c:pt>
                <c:pt idx="7337">
                  <c:v>96818.7</c:v>
                </c:pt>
                <c:pt idx="7338">
                  <c:v>96825.2</c:v>
                </c:pt>
                <c:pt idx="7339">
                  <c:v>96831.7</c:v>
                </c:pt>
                <c:pt idx="7340">
                  <c:v>96838</c:v>
                </c:pt>
                <c:pt idx="7341">
                  <c:v>96841.2</c:v>
                </c:pt>
                <c:pt idx="7342">
                  <c:v>96847.5</c:v>
                </c:pt>
                <c:pt idx="7343">
                  <c:v>96850.6</c:v>
                </c:pt>
                <c:pt idx="7344">
                  <c:v>96856.7</c:v>
                </c:pt>
                <c:pt idx="7345">
                  <c:v>96862.7</c:v>
                </c:pt>
                <c:pt idx="7346">
                  <c:v>96865.600000000006</c:v>
                </c:pt>
                <c:pt idx="7347">
                  <c:v>96871.5</c:v>
                </c:pt>
                <c:pt idx="7348">
                  <c:v>96877.1</c:v>
                </c:pt>
                <c:pt idx="7349">
                  <c:v>96879.9</c:v>
                </c:pt>
                <c:pt idx="7350">
                  <c:v>96885.4</c:v>
                </c:pt>
                <c:pt idx="7351">
                  <c:v>96890.9</c:v>
                </c:pt>
                <c:pt idx="7352">
                  <c:v>96896.4</c:v>
                </c:pt>
                <c:pt idx="7353">
                  <c:v>96899.1</c:v>
                </c:pt>
                <c:pt idx="7354">
                  <c:v>96904.6</c:v>
                </c:pt>
                <c:pt idx="7355">
                  <c:v>96907.4</c:v>
                </c:pt>
                <c:pt idx="7356">
                  <c:v>96912.9</c:v>
                </c:pt>
                <c:pt idx="7357">
                  <c:v>96918.399999999994</c:v>
                </c:pt>
                <c:pt idx="7358">
                  <c:v>96921.1</c:v>
                </c:pt>
                <c:pt idx="7359">
                  <c:v>96926.6</c:v>
                </c:pt>
                <c:pt idx="7360">
                  <c:v>96932</c:v>
                </c:pt>
                <c:pt idx="7361">
                  <c:v>96934.7</c:v>
                </c:pt>
                <c:pt idx="7362">
                  <c:v>96940.1</c:v>
                </c:pt>
                <c:pt idx="7363">
                  <c:v>96945.5</c:v>
                </c:pt>
                <c:pt idx="7364">
                  <c:v>96950.8</c:v>
                </c:pt>
                <c:pt idx="7365">
                  <c:v>96953.5</c:v>
                </c:pt>
                <c:pt idx="7366">
                  <c:v>96958.7</c:v>
                </c:pt>
                <c:pt idx="7367">
                  <c:v>96961.4</c:v>
                </c:pt>
                <c:pt idx="7368">
                  <c:v>96966.5</c:v>
                </c:pt>
                <c:pt idx="7369">
                  <c:v>96971.7</c:v>
                </c:pt>
                <c:pt idx="7370">
                  <c:v>96974.2</c:v>
                </c:pt>
                <c:pt idx="7371">
                  <c:v>96979.199999999997</c:v>
                </c:pt>
                <c:pt idx="7372">
                  <c:v>96984.2</c:v>
                </c:pt>
                <c:pt idx="7373">
                  <c:v>96986.7</c:v>
                </c:pt>
                <c:pt idx="7374">
                  <c:v>96991.5</c:v>
                </c:pt>
                <c:pt idx="7375">
                  <c:v>96996.3</c:v>
                </c:pt>
                <c:pt idx="7376">
                  <c:v>97001</c:v>
                </c:pt>
                <c:pt idx="7377">
                  <c:v>97003.3</c:v>
                </c:pt>
                <c:pt idx="7378">
                  <c:v>97007.8</c:v>
                </c:pt>
                <c:pt idx="7379">
                  <c:v>97010</c:v>
                </c:pt>
                <c:pt idx="7380">
                  <c:v>97014.399999999994</c:v>
                </c:pt>
                <c:pt idx="7381">
                  <c:v>97018.7</c:v>
                </c:pt>
                <c:pt idx="7382">
                  <c:v>97020.800000000003</c:v>
                </c:pt>
                <c:pt idx="7383">
                  <c:v>97024.9</c:v>
                </c:pt>
                <c:pt idx="7384">
                  <c:v>97028.9</c:v>
                </c:pt>
                <c:pt idx="7385">
                  <c:v>97030.9</c:v>
                </c:pt>
                <c:pt idx="7386">
                  <c:v>97034.7</c:v>
                </c:pt>
                <c:pt idx="7387">
                  <c:v>97038.5</c:v>
                </c:pt>
                <c:pt idx="7388">
                  <c:v>97042.4</c:v>
                </c:pt>
                <c:pt idx="7389">
                  <c:v>97044.3</c:v>
                </c:pt>
                <c:pt idx="7390">
                  <c:v>97048.1</c:v>
                </c:pt>
                <c:pt idx="7391">
                  <c:v>97050</c:v>
                </c:pt>
                <c:pt idx="7392">
                  <c:v>97053.8</c:v>
                </c:pt>
                <c:pt idx="7393">
                  <c:v>97057.600000000006</c:v>
                </c:pt>
                <c:pt idx="7394">
                  <c:v>97059.5</c:v>
                </c:pt>
                <c:pt idx="7395">
                  <c:v>97063.2</c:v>
                </c:pt>
                <c:pt idx="7396">
                  <c:v>97066.9</c:v>
                </c:pt>
                <c:pt idx="7397">
                  <c:v>97068.800000000003</c:v>
                </c:pt>
                <c:pt idx="7398">
                  <c:v>97072.4</c:v>
                </c:pt>
                <c:pt idx="7399">
                  <c:v>97076</c:v>
                </c:pt>
                <c:pt idx="7400">
                  <c:v>97079.5</c:v>
                </c:pt>
                <c:pt idx="7401">
                  <c:v>97081.2</c:v>
                </c:pt>
                <c:pt idx="7402">
                  <c:v>97084.6</c:v>
                </c:pt>
                <c:pt idx="7403">
                  <c:v>97088</c:v>
                </c:pt>
                <c:pt idx="7404">
                  <c:v>97089.600000000006</c:v>
                </c:pt>
                <c:pt idx="7405">
                  <c:v>97092.800000000003</c:v>
                </c:pt>
                <c:pt idx="7406">
                  <c:v>97094.399999999994</c:v>
                </c:pt>
                <c:pt idx="7407">
                  <c:v>97097.5</c:v>
                </c:pt>
                <c:pt idx="7408">
                  <c:v>97100.5</c:v>
                </c:pt>
                <c:pt idx="7409">
                  <c:v>97101.9</c:v>
                </c:pt>
                <c:pt idx="7410">
                  <c:v>97104.8</c:v>
                </c:pt>
                <c:pt idx="7411">
                  <c:v>97107.5</c:v>
                </c:pt>
                <c:pt idx="7412">
                  <c:v>97110.1</c:v>
                </c:pt>
                <c:pt idx="7413">
                  <c:v>97111.3</c:v>
                </c:pt>
                <c:pt idx="7414">
                  <c:v>97113.8</c:v>
                </c:pt>
                <c:pt idx="7415">
                  <c:v>97114.9</c:v>
                </c:pt>
                <c:pt idx="7416">
                  <c:v>97117.1</c:v>
                </c:pt>
                <c:pt idx="7417">
                  <c:v>97119.2</c:v>
                </c:pt>
                <c:pt idx="7418">
                  <c:v>97120.2</c:v>
                </c:pt>
                <c:pt idx="7419">
                  <c:v>97122.1</c:v>
                </c:pt>
                <c:pt idx="7420">
                  <c:v>97123.8</c:v>
                </c:pt>
                <c:pt idx="7421">
                  <c:v>97124.6</c:v>
                </c:pt>
                <c:pt idx="7422">
                  <c:v>97126.1</c:v>
                </c:pt>
                <c:pt idx="7423">
                  <c:v>97127.6</c:v>
                </c:pt>
                <c:pt idx="7424">
                  <c:v>97129.1</c:v>
                </c:pt>
                <c:pt idx="7425">
                  <c:v>97129.8</c:v>
                </c:pt>
                <c:pt idx="7426">
                  <c:v>97131.3</c:v>
                </c:pt>
                <c:pt idx="7427">
                  <c:v>97132</c:v>
                </c:pt>
                <c:pt idx="7428">
                  <c:v>97133.5</c:v>
                </c:pt>
                <c:pt idx="7429">
                  <c:v>97134.9</c:v>
                </c:pt>
                <c:pt idx="7430">
                  <c:v>97135.6</c:v>
                </c:pt>
                <c:pt idx="7431">
                  <c:v>97137</c:v>
                </c:pt>
                <c:pt idx="7432">
                  <c:v>97138.4</c:v>
                </c:pt>
                <c:pt idx="7433">
                  <c:v>97139.1</c:v>
                </c:pt>
                <c:pt idx="7434">
                  <c:v>97140.4</c:v>
                </c:pt>
                <c:pt idx="7435">
                  <c:v>97141.7</c:v>
                </c:pt>
                <c:pt idx="7436">
                  <c:v>97142.9</c:v>
                </c:pt>
                <c:pt idx="7437">
                  <c:v>97143.5</c:v>
                </c:pt>
                <c:pt idx="7438">
                  <c:v>97144.7</c:v>
                </c:pt>
                <c:pt idx="7439">
                  <c:v>97145.3</c:v>
                </c:pt>
                <c:pt idx="7440">
                  <c:v>97146.4</c:v>
                </c:pt>
                <c:pt idx="7441">
                  <c:v>97147.4</c:v>
                </c:pt>
                <c:pt idx="7442">
                  <c:v>97148</c:v>
                </c:pt>
                <c:pt idx="7443">
                  <c:v>97148.9</c:v>
                </c:pt>
                <c:pt idx="7444">
                  <c:v>97149.8</c:v>
                </c:pt>
                <c:pt idx="7445">
                  <c:v>97150.2</c:v>
                </c:pt>
                <c:pt idx="7446">
                  <c:v>97151.1</c:v>
                </c:pt>
                <c:pt idx="7447">
                  <c:v>97151.8</c:v>
                </c:pt>
                <c:pt idx="7448">
                  <c:v>97152.1</c:v>
                </c:pt>
                <c:pt idx="7449">
                  <c:v>97152.8</c:v>
                </c:pt>
                <c:pt idx="7450">
                  <c:v>97153.3</c:v>
                </c:pt>
                <c:pt idx="7451">
                  <c:v>97153.600000000006</c:v>
                </c:pt>
                <c:pt idx="7452">
                  <c:v>97154</c:v>
                </c:pt>
                <c:pt idx="7453">
                  <c:v>97154.3</c:v>
                </c:pt>
                <c:pt idx="7454">
                  <c:v>97154.5</c:v>
                </c:pt>
                <c:pt idx="7455">
                  <c:v>97154.7</c:v>
                </c:pt>
                <c:pt idx="7456">
                  <c:v>97154.8</c:v>
                </c:pt>
                <c:pt idx="7457">
                  <c:v>97154.8</c:v>
                </c:pt>
                <c:pt idx="7458">
                  <c:v>97154.7</c:v>
                </c:pt>
                <c:pt idx="7459">
                  <c:v>97154.6</c:v>
                </c:pt>
                <c:pt idx="7460">
                  <c:v>97154.4</c:v>
                </c:pt>
                <c:pt idx="7461">
                  <c:v>97154.1</c:v>
                </c:pt>
                <c:pt idx="7462">
                  <c:v>97153.600000000006</c:v>
                </c:pt>
                <c:pt idx="7463">
                  <c:v>97153.4</c:v>
                </c:pt>
                <c:pt idx="7464">
                  <c:v>97152.7</c:v>
                </c:pt>
                <c:pt idx="7465">
                  <c:v>97152</c:v>
                </c:pt>
                <c:pt idx="7466">
                  <c:v>97151.6</c:v>
                </c:pt>
                <c:pt idx="7467">
                  <c:v>97150.7</c:v>
                </c:pt>
                <c:pt idx="7468">
                  <c:v>97149.8</c:v>
                </c:pt>
                <c:pt idx="7469">
                  <c:v>97149.3</c:v>
                </c:pt>
                <c:pt idx="7470">
                  <c:v>97148.2</c:v>
                </c:pt>
                <c:pt idx="7471">
                  <c:v>97147.1</c:v>
                </c:pt>
                <c:pt idx="7472">
                  <c:v>97146.5</c:v>
                </c:pt>
                <c:pt idx="7473">
                  <c:v>97145.2</c:v>
                </c:pt>
                <c:pt idx="7474">
                  <c:v>97143.9</c:v>
                </c:pt>
                <c:pt idx="7475">
                  <c:v>97143.3</c:v>
                </c:pt>
                <c:pt idx="7476">
                  <c:v>97141.9</c:v>
                </c:pt>
                <c:pt idx="7477">
                  <c:v>97140.4</c:v>
                </c:pt>
                <c:pt idx="7478">
                  <c:v>97139.7</c:v>
                </c:pt>
                <c:pt idx="7479">
                  <c:v>97138.2</c:v>
                </c:pt>
                <c:pt idx="7480">
                  <c:v>97136.7</c:v>
                </c:pt>
                <c:pt idx="7481">
                  <c:v>97135.9</c:v>
                </c:pt>
                <c:pt idx="7482">
                  <c:v>97134.399999999994</c:v>
                </c:pt>
                <c:pt idx="7483">
                  <c:v>97132.800000000003</c:v>
                </c:pt>
                <c:pt idx="7484">
                  <c:v>97132</c:v>
                </c:pt>
                <c:pt idx="7485">
                  <c:v>97130.4</c:v>
                </c:pt>
                <c:pt idx="7486">
                  <c:v>97128.8</c:v>
                </c:pt>
                <c:pt idx="7487">
                  <c:v>97128</c:v>
                </c:pt>
                <c:pt idx="7488">
                  <c:v>97126.399999999994</c:v>
                </c:pt>
                <c:pt idx="7489">
                  <c:v>97124.800000000003</c:v>
                </c:pt>
                <c:pt idx="7490">
                  <c:v>97124</c:v>
                </c:pt>
                <c:pt idx="7491">
                  <c:v>97122.4</c:v>
                </c:pt>
                <c:pt idx="7492">
                  <c:v>97120.9</c:v>
                </c:pt>
                <c:pt idx="7493">
                  <c:v>97120.1</c:v>
                </c:pt>
                <c:pt idx="7494">
                  <c:v>97118.5</c:v>
                </c:pt>
                <c:pt idx="7495">
                  <c:v>97116.7</c:v>
                </c:pt>
                <c:pt idx="7496">
                  <c:v>97115.8</c:v>
                </c:pt>
                <c:pt idx="7497">
                  <c:v>97113.8</c:v>
                </c:pt>
                <c:pt idx="7498">
                  <c:v>97111.7</c:v>
                </c:pt>
                <c:pt idx="7499">
                  <c:v>97110.6</c:v>
                </c:pt>
                <c:pt idx="7500">
                  <c:v>97108.4</c:v>
                </c:pt>
                <c:pt idx="7501">
                  <c:v>97106</c:v>
                </c:pt>
                <c:pt idx="7502">
                  <c:v>97104.8</c:v>
                </c:pt>
                <c:pt idx="7503">
                  <c:v>97102.3</c:v>
                </c:pt>
                <c:pt idx="7504">
                  <c:v>97099.7</c:v>
                </c:pt>
                <c:pt idx="7505">
                  <c:v>97098.4</c:v>
                </c:pt>
                <c:pt idx="7506">
                  <c:v>97095.8</c:v>
                </c:pt>
                <c:pt idx="7507">
                  <c:v>97093.1</c:v>
                </c:pt>
                <c:pt idx="7508">
                  <c:v>97091.8</c:v>
                </c:pt>
                <c:pt idx="7509">
                  <c:v>97089.1</c:v>
                </c:pt>
                <c:pt idx="7510">
                  <c:v>97086.399999999994</c:v>
                </c:pt>
                <c:pt idx="7511">
                  <c:v>97085</c:v>
                </c:pt>
                <c:pt idx="7512">
                  <c:v>97082.4</c:v>
                </c:pt>
                <c:pt idx="7513">
                  <c:v>97079.7</c:v>
                </c:pt>
                <c:pt idx="7514">
                  <c:v>97078.399999999994</c:v>
                </c:pt>
                <c:pt idx="7515">
                  <c:v>97075.8</c:v>
                </c:pt>
                <c:pt idx="7516">
                  <c:v>97073.3</c:v>
                </c:pt>
                <c:pt idx="7517">
                  <c:v>97072.1</c:v>
                </c:pt>
                <c:pt idx="7518">
                  <c:v>97069.6</c:v>
                </c:pt>
                <c:pt idx="7519">
                  <c:v>97067.3</c:v>
                </c:pt>
                <c:pt idx="7520">
                  <c:v>97066.2</c:v>
                </c:pt>
                <c:pt idx="7521">
                  <c:v>97064</c:v>
                </c:pt>
                <c:pt idx="7522">
                  <c:v>97062</c:v>
                </c:pt>
                <c:pt idx="7523">
                  <c:v>97061</c:v>
                </c:pt>
                <c:pt idx="7524">
                  <c:v>97059.199999999997</c:v>
                </c:pt>
                <c:pt idx="7525">
                  <c:v>97057.5</c:v>
                </c:pt>
                <c:pt idx="7526">
                  <c:v>97056.7</c:v>
                </c:pt>
                <c:pt idx="7527">
                  <c:v>97055.3</c:v>
                </c:pt>
                <c:pt idx="7528">
                  <c:v>97054.1</c:v>
                </c:pt>
                <c:pt idx="7529">
                  <c:v>97053.5</c:v>
                </c:pt>
                <c:pt idx="7530">
                  <c:v>97052.5</c:v>
                </c:pt>
                <c:pt idx="7531">
                  <c:v>97051.5</c:v>
                </c:pt>
                <c:pt idx="7532">
                  <c:v>97051</c:v>
                </c:pt>
                <c:pt idx="7533">
                  <c:v>97050</c:v>
                </c:pt>
                <c:pt idx="7534">
                  <c:v>97049</c:v>
                </c:pt>
                <c:pt idx="7535">
                  <c:v>97048.5</c:v>
                </c:pt>
                <c:pt idx="7536">
                  <c:v>97047.5</c:v>
                </c:pt>
                <c:pt idx="7537">
                  <c:v>97046.5</c:v>
                </c:pt>
                <c:pt idx="7538">
                  <c:v>97046</c:v>
                </c:pt>
                <c:pt idx="7539">
                  <c:v>97045.1</c:v>
                </c:pt>
                <c:pt idx="7540">
                  <c:v>97044.2</c:v>
                </c:pt>
                <c:pt idx="7541">
                  <c:v>97043.7</c:v>
                </c:pt>
                <c:pt idx="7542">
                  <c:v>97042.8</c:v>
                </c:pt>
                <c:pt idx="7543">
                  <c:v>97042</c:v>
                </c:pt>
                <c:pt idx="7544">
                  <c:v>97041.600000000006</c:v>
                </c:pt>
                <c:pt idx="7545">
                  <c:v>97040.8</c:v>
                </c:pt>
                <c:pt idx="7546">
                  <c:v>97040</c:v>
                </c:pt>
                <c:pt idx="7547">
                  <c:v>97039.6</c:v>
                </c:pt>
                <c:pt idx="7548">
                  <c:v>97038.9</c:v>
                </c:pt>
                <c:pt idx="7549">
                  <c:v>97038.2</c:v>
                </c:pt>
                <c:pt idx="7550">
                  <c:v>97037.8</c:v>
                </c:pt>
                <c:pt idx="7551">
                  <c:v>97037.2</c:v>
                </c:pt>
                <c:pt idx="7552">
                  <c:v>97036.6</c:v>
                </c:pt>
                <c:pt idx="7553">
                  <c:v>97036.3</c:v>
                </c:pt>
                <c:pt idx="7554">
                  <c:v>97035.8</c:v>
                </c:pt>
                <c:pt idx="7555">
                  <c:v>97035.3</c:v>
                </c:pt>
                <c:pt idx="7556">
                  <c:v>97035.1</c:v>
                </c:pt>
                <c:pt idx="7557">
                  <c:v>97034.7</c:v>
                </c:pt>
                <c:pt idx="7558">
                  <c:v>97034.3</c:v>
                </c:pt>
                <c:pt idx="7559">
                  <c:v>97034.2</c:v>
                </c:pt>
                <c:pt idx="7560">
                  <c:v>97033.9</c:v>
                </c:pt>
                <c:pt idx="7561">
                  <c:v>97033.7</c:v>
                </c:pt>
                <c:pt idx="7562">
                  <c:v>97033.600000000006</c:v>
                </c:pt>
                <c:pt idx="7563">
                  <c:v>97033.5</c:v>
                </c:pt>
                <c:pt idx="7564">
                  <c:v>97033.4</c:v>
                </c:pt>
                <c:pt idx="7565">
                  <c:v>97033.4</c:v>
                </c:pt>
                <c:pt idx="7566">
                  <c:v>97033.5</c:v>
                </c:pt>
                <c:pt idx="7567">
                  <c:v>97033.8</c:v>
                </c:pt>
                <c:pt idx="7568">
                  <c:v>97034</c:v>
                </c:pt>
                <c:pt idx="7569">
                  <c:v>97034.6</c:v>
                </c:pt>
                <c:pt idx="7570">
                  <c:v>97035.4</c:v>
                </c:pt>
                <c:pt idx="7571">
                  <c:v>97035.9</c:v>
                </c:pt>
                <c:pt idx="7572">
                  <c:v>97037.5</c:v>
                </c:pt>
                <c:pt idx="7573">
                  <c:v>97038.8</c:v>
                </c:pt>
                <c:pt idx="7574">
                  <c:v>97041</c:v>
                </c:pt>
                <c:pt idx="7575">
                  <c:v>97042.7</c:v>
                </c:pt>
                <c:pt idx="7576">
                  <c:v>97045.4</c:v>
                </c:pt>
                <c:pt idx="7577">
                  <c:v>97048.4</c:v>
                </c:pt>
                <c:pt idx="7578">
                  <c:v>97050.5</c:v>
                </c:pt>
                <c:pt idx="7579">
                  <c:v>97053.9</c:v>
                </c:pt>
                <c:pt idx="7580">
                  <c:v>97057.4</c:v>
                </c:pt>
                <c:pt idx="7581">
                  <c:v>97059.8</c:v>
                </c:pt>
                <c:pt idx="7582">
                  <c:v>97063.6</c:v>
                </c:pt>
                <c:pt idx="7583">
                  <c:v>97066.2</c:v>
                </c:pt>
                <c:pt idx="7584">
                  <c:v>97070.1</c:v>
                </c:pt>
                <c:pt idx="7585">
                  <c:v>97074.1</c:v>
                </c:pt>
                <c:pt idx="7586">
                  <c:v>97076.800000000003</c:v>
                </c:pt>
                <c:pt idx="7587">
                  <c:v>97080.8</c:v>
                </c:pt>
                <c:pt idx="7588">
                  <c:v>97084.800000000003</c:v>
                </c:pt>
                <c:pt idx="7589">
                  <c:v>97087.4</c:v>
                </c:pt>
                <c:pt idx="7590">
                  <c:v>97091.3</c:v>
                </c:pt>
                <c:pt idx="7591">
                  <c:v>97095.3</c:v>
                </c:pt>
                <c:pt idx="7592">
                  <c:v>97098.2</c:v>
                </c:pt>
                <c:pt idx="7593">
                  <c:v>97102.6</c:v>
                </c:pt>
                <c:pt idx="7594">
                  <c:v>97105.7</c:v>
                </c:pt>
                <c:pt idx="7595">
                  <c:v>97110.6</c:v>
                </c:pt>
                <c:pt idx="7596">
                  <c:v>97115.7</c:v>
                </c:pt>
                <c:pt idx="7597">
                  <c:v>97121</c:v>
                </c:pt>
                <c:pt idx="7598">
                  <c:v>97126.6</c:v>
                </c:pt>
                <c:pt idx="7599">
                  <c:v>97130.3</c:v>
                </c:pt>
                <c:pt idx="7600">
                  <c:v>97136.1</c:v>
                </c:pt>
                <c:pt idx="7601">
                  <c:v>97142.1</c:v>
                </c:pt>
                <c:pt idx="7602">
                  <c:v>97146.2</c:v>
                </c:pt>
                <c:pt idx="7603">
                  <c:v>97152.4</c:v>
                </c:pt>
                <c:pt idx="7604">
                  <c:v>97158.7</c:v>
                </c:pt>
                <c:pt idx="7605">
                  <c:v>97162.9</c:v>
                </c:pt>
                <c:pt idx="7606">
                  <c:v>97169.4</c:v>
                </c:pt>
                <c:pt idx="7607">
                  <c:v>97175.9</c:v>
                </c:pt>
                <c:pt idx="7608">
                  <c:v>97180.3</c:v>
                </c:pt>
                <c:pt idx="7609">
                  <c:v>97186.9</c:v>
                </c:pt>
                <c:pt idx="7610">
                  <c:v>97193.600000000006</c:v>
                </c:pt>
                <c:pt idx="7611">
                  <c:v>97198</c:v>
                </c:pt>
                <c:pt idx="7612">
                  <c:v>97204.7</c:v>
                </c:pt>
                <c:pt idx="7613">
                  <c:v>97211.4</c:v>
                </c:pt>
                <c:pt idx="7614">
                  <c:v>97216.1</c:v>
                </c:pt>
                <c:pt idx="7615">
                  <c:v>97223.2</c:v>
                </c:pt>
                <c:pt idx="7616">
                  <c:v>97230.6</c:v>
                </c:pt>
                <c:pt idx="7617">
                  <c:v>97238.2</c:v>
                </c:pt>
                <c:pt idx="7618">
                  <c:v>97245.9</c:v>
                </c:pt>
                <c:pt idx="7619">
                  <c:v>97251.1</c:v>
                </c:pt>
                <c:pt idx="7620">
                  <c:v>97259.1</c:v>
                </c:pt>
                <c:pt idx="7621">
                  <c:v>97267.199999999997</c:v>
                </c:pt>
                <c:pt idx="7622">
                  <c:v>97272.7</c:v>
                </c:pt>
                <c:pt idx="7623">
                  <c:v>97280.9</c:v>
                </c:pt>
                <c:pt idx="7624">
                  <c:v>97289.2</c:v>
                </c:pt>
                <c:pt idx="7625">
                  <c:v>97294.7</c:v>
                </c:pt>
                <c:pt idx="7626">
                  <c:v>97303</c:v>
                </c:pt>
                <c:pt idx="7627">
                  <c:v>97311.3</c:v>
                </c:pt>
                <c:pt idx="7628">
                  <c:v>97316.9</c:v>
                </c:pt>
                <c:pt idx="7629">
                  <c:v>97325.1</c:v>
                </c:pt>
                <c:pt idx="7630">
                  <c:v>97333.3</c:v>
                </c:pt>
                <c:pt idx="7631">
                  <c:v>97338.7</c:v>
                </c:pt>
                <c:pt idx="7632">
                  <c:v>97346.7</c:v>
                </c:pt>
                <c:pt idx="7633">
                  <c:v>97354.6</c:v>
                </c:pt>
                <c:pt idx="7634">
                  <c:v>97359.8</c:v>
                </c:pt>
                <c:pt idx="7635">
                  <c:v>97367.5</c:v>
                </c:pt>
                <c:pt idx="7636">
                  <c:v>97375.2</c:v>
                </c:pt>
                <c:pt idx="7637">
                  <c:v>97380.4</c:v>
                </c:pt>
                <c:pt idx="7638">
                  <c:v>97388.2</c:v>
                </c:pt>
                <c:pt idx="7639">
                  <c:v>97396.1</c:v>
                </c:pt>
                <c:pt idx="7640">
                  <c:v>97401.4</c:v>
                </c:pt>
                <c:pt idx="7641">
                  <c:v>97409.4</c:v>
                </c:pt>
                <c:pt idx="7642">
                  <c:v>97417.3</c:v>
                </c:pt>
                <c:pt idx="7643">
                  <c:v>97422.6</c:v>
                </c:pt>
                <c:pt idx="7644">
                  <c:v>97430.399999999994</c:v>
                </c:pt>
                <c:pt idx="7645">
                  <c:v>97438.3</c:v>
                </c:pt>
                <c:pt idx="7646">
                  <c:v>97443.4</c:v>
                </c:pt>
                <c:pt idx="7647">
                  <c:v>97451.1</c:v>
                </c:pt>
                <c:pt idx="7648">
                  <c:v>97458.6</c:v>
                </c:pt>
                <c:pt idx="7649">
                  <c:v>97466</c:v>
                </c:pt>
                <c:pt idx="7650">
                  <c:v>97470.8</c:v>
                </c:pt>
                <c:pt idx="7651">
                  <c:v>97477.9</c:v>
                </c:pt>
                <c:pt idx="7652">
                  <c:v>97484.800000000003</c:v>
                </c:pt>
                <c:pt idx="7653">
                  <c:v>97489.3</c:v>
                </c:pt>
                <c:pt idx="7654">
                  <c:v>97495.8</c:v>
                </c:pt>
                <c:pt idx="7655">
                  <c:v>97502</c:v>
                </c:pt>
                <c:pt idx="7656">
                  <c:v>97506</c:v>
                </c:pt>
                <c:pt idx="7657">
                  <c:v>97511.8</c:v>
                </c:pt>
                <c:pt idx="7658">
                  <c:v>97515.5</c:v>
                </c:pt>
                <c:pt idx="7659">
                  <c:v>97521</c:v>
                </c:pt>
                <c:pt idx="7660">
                  <c:v>97526.399999999994</c:v>
                </c:pt>
                <c:pt idx="7661">
                  <c:v>97530</c:v>
                </c:pt>
                <c:pt idx="7662">
                  <c:v>97535.2</c:v>
                </c:pt>
                <c:pt idx="7663">
                  <c:v>97540.4</c:v>
                </c:pt>
                <c:pt idx="7664">
                  <c:v>97543.8</c:v>
                </c:pt>
                <c:pt idx="7665">
                  <c:v>97548.800000000003</c:v>
                </c:pt>
                <c:pt idx="7666">
                  <c:v>97553.600000000006</c:v>
                </c:pt>
                <c:pt idx="7667">
                  <c:v>97556.800000000003</c:v>
                </c:pt>
                <c:pt idx="7668">
                  <c:v>97561.5</c:v>
                </c:pt>
                <c:pt idx="7669">
                  <c:v>97566.1</c:v>
                </c:pt>
                <c:pt idx="7670">
                  <c:v>97569</c:v>
                </c:pt>
                <c:pt idx="7671">
                  <c:v>97573.4</c:v>
                </c:pt>
                <c:pt idx="7672">
                  <c:v>97577.7</c:v>
                </c:pt>
                <c:pt idx="7673">
                  <c:v>97580.4</c:v>
                </c:pt>
                <c:pt idx="7674">
                  <c:v>97584.5</c:v>
                </c:pt>
                <c:pt idx="7675">
                  <c:v>97588.4</c:v>
                </c:pt>
                <c:pt idx="7676">
                  <c:v>97590.9</c:v>
                </c:pt>
                <c:pt idx="7677">
                  <c:v>97594.6</c:v>
                </c:pt>
                <c:pt idx="7678">
                  <c:v>97597</c:v>
                </c:pt>
                <c:pt idx="7679">
                  <c:v>97600.5</c:v>
                </c:pt>
                <c:pt idx="7680">
                  <c:v>97603.8</c:v>
                </c:pt>
                <c:pt idx="7681">
                  <c:v>97607</c:v>
                </c:pt>
                <c:pt idx="7682">
                  <c:v>97609</c:v>
                </c:pt>
                <c:pt idx="7683">
                  <c:v>97611.9</c:v>
                </c:pt>
                <c:pt idx="7684">
                  <c:v>97614.7</c:v>
                </c:pt>
                <c:pt idx="7685">
                  <c:v>97616.5</c:v>
                </c:pt>
                <c:pt idx="7686">
                  <c:v>97619.1</c:v>
                </c:pt>
                <c:pt idx="7687">
                  <c:v>97621.6</c:v>
                </c:pt>
                <c:pt idx="7688">
                  <c:v>97623.3</c:v>
                </c:pt>
                <c:pt idx="7689">
                  <c:v>97625.7</c:v>
                </c:pt>
                <c:pt idx="7690">
                  <c:v>97628</c:v>
                </c:pt>
                <c:pt idx="7691">
                  <c:v>97629.6</c:v>
                </c:pt>
                <c:pt idx="7692">
                  <c:v>97631.9</c:v>
                </c:pt>
                <c:pt idx="7693">
                  <c:v>97634.3</c:v>
                </c:pt>
                <c:pt idx="7694">
                  <c:v>97635.8</c:v>
                </c:pt>
                <c:pt idx="7695">
                  <c:v>97638.2</c:v>
                </c:pt>
                <c:pt idx="7696">
                  <c:v>97640.7</c:v>
                </c:pt>
                <c:pt idx="7697">
                  <c:v>97642.3</c:v>
                </c:pt>
                <c:pt idx="7698">
                  <c:v>97644.9</c:v>
                </c:pt>
                <c:pt idx="7699">
                  <c:v>97647.5</c:v>
                </c:pt>
                <c:pt idx="7700">
                  <c:v>97649.3</c:v>
                </c:pt>
                <c:pt idx="7701">
                  <c:v>97652.1</c:v>
                </c:pt>
                <c:pt idx="7702">
                  <c:v>97655.1</c:v>
                </c:pt>
                <c:pt idx="7703">
                  <c:v>97657.1</c:v>
                </c:pt>
                <c:pt idx="7704">
                  <c:v>97660.1</c:v>
                </c:pt>
                <c:pt idx="7705">
                  <c:v>97663.2</c:v>
                </c:pt>
                <c:pt idx="7706">
                  <c:v>97665.2</c:v>
                </c:pt>
                <c:pt idx="7707">
                  <c:v>97668.3</c:v>
                </c:pt>
                <c:pt idx="7708">
                  <c:v>97671.4</c:v>
                </c:pt>
                <c:pt idx="7709">
                  <c:v>97673.600000000006</c:v>
                </c:pt>
                <c:pt idx="7710">
                  <c:v>97676.800000000003</c:v>
                </c:pt>
                <c:pt idx="7711">
                  <c:v>97680</c:v>
                </c:pt>
                <c:pt idx="7712">
                  <c:v>97682.3</c:v>
                </c:pt>
                <c:pt idx="7713">
                  <c:v>97685.6</c:v>
                </c:pt>
                <c:pt idx="7714">
                  <c:v>97689.1</c:v>
                </c:pt>
                <c:pt idx="7715">
                  <c:v>97691.4</c:v>
                </c:pt>
                <c:pt idx="7716">
                  <c:v>97693.8</c:v>
                </c:pt>
                <c:pt idx="7717">
                  <c:v>97697.5</c:v>
                </c:pt>
                <c:pt idx="7718">
                  <c:v>97701.2</c:v>
                </c:pt>
                <c:pt idx="7719">
                  <c:v>97705.1</c:v>
                </c:pt>
                <c:pt idx="7720">
                  <c:v>97707.7</c:v>
                </c:pt>
                <c:pt idx="7721">
                  <c:v>97711.7</c:v>
                </c:pt>
                <c:pt idx="7722">
                  <c:v>97714.5</c:v>
                </c:pt>
                <c:pt idx="7723">
                  <c:v>97718.8</c:v>
                </c:pt>
                <c:pt idx="7724">
                  <c:v>97723.1</c:v>
                </c:pt>
                <c:pt idx="7725">
                  <c:v>97726.1</c:v>
                </c:pt>
                <c:pt idx="7726">
                  <c:v>97730.9</c:v>
                </c:pt>
                <c:pt idx="7727">
                  <c:v>97736.1</c:v>
                </c:pt>
                <c:pt idx="7728">
                  <c:v>97739.8</c:v>
                </c:pt>
                <c:pt idx="7729">
                  <c:v>97745.5</c:v>
                </c:pt>
                <c:pt idx="7730">
                  <c:v>97751.6</c:v>
                </c:pt>
                <c:pt idx="7731">
                  <c:v>97755.7</c:v>
                </c:pt>
                <c:pt idx="7732">
                  <c:v>97762.2</c:v>
                </c:pt>
                <c:pt idx="7733">
                  <c:v>97768.8</c:v>
                </c:pt>
                <c:pt idx="7734">
                  <c:v>97773.2</c:v>
                </c:pt>
                <c:pt idx="7735">
                  <c:v>97780.1</c:v>
                </c:pt>
                <c:pt idx="7736">
                  <c:v>97786.9</c:v>
                </c:pt>
                <c:pt idx="7737">
                  <c:v>97791.6</c:v>
                </c:pt>
                <c:pt idx="7738">
                  <c:v>97798.5</c:v>
                </c:pt>
                <c:pt idx="7739">
                  <c:v>97805.4</c:v>
                </c:pt>
                <c:pt idx="7740">
                  <c:v>97809.9</c:v>
                </c:pt>
                <c:pt idx="7741">
                  <c:v>97816.7</c:v>
                </c:pt>
                <c:pt idx="7742">
                  <c:v>97823.3</c:v>
                </c:pt>
                <c:pt idx="7743">
                  <c:v>97827.6</c:v>
                </c:pt>
                <c:pt idx="7744">
                  <c:v>97833.9</c:v>
                </c:pt>
                <c:pt idx="7745">
                  <c:v>97839.9</c:v>
                </c:pt>
                <c:pt idx="7746">
                  <c:v>97843.8</c:v>
                </c:pt>
                <c:pt idx="7747">
                  <c:v>97849.3</c:v>
                </c:pt>
                <c:pt idx="7748">
                  <c:v>97854.7</c:v>
                </c:pt>
                <c:pt idx="7749">
                  <c:v>97858.4</c:v>
                </c:pt>
                <c:pt idx="7750">
                  <c:v>97864</c:v>
                </c:pt>
                <c:pt idx="7751">
                  <c:v>97869.7</c:v>
                </c:pt>
                <c:pt idx="7752">
                  <c:v>97873.600000000006</c:v>
                </c:pt>
                <c:pt idx="7753">
                  <c:v>97879.3</c:v>
                </c:pt>
                <c:pt idx="7754">
                  <c:v>97885.1</c:v>
                </c:pt>
                <c:pt idx="7755">
                  <c:v>97888.9</c:v>
                </c:pt>
                <c:pt idx="7756">
                  <c:v>97894.6</c:v>
                </c:pt>
                <c:pt idx="7757">
                  <c:v>97900.1</c:v>
                </c:pt>
                <c:pt idx="7758">
                  <c:v>97903.7</c:v>
                </c:pt>
                <c:pt idx="7759">
                  <c:v>97909</c:v>
                </c:pt>
                <c:pt idx="7760">
                  <c:v>97914.1</c:v>
                </c:pt>
                <c:pt idx="7761">
                  <c:v>97917.3</c:v>
                </c:pt>
                <c:pt idx="7762">
                  <c:v>97921.9</c:v>
                </c:pt>
                <c:pt idx="7763">
                  <c:v>97926.2</c:v>
                </c:pt>
                <c:pt idx="7764">
                  <c:v>97928.9</c:v>
                </c:pt>
                <c:pt idx="7765">
                  <c:v>97932.6</c:v>
                </c:pt>
                <c:pt idx="7766">
                  <c:v>97936.8</c:v>
                </c:pt>
                <c:pt idx="7767">
                  <c:v>97938.7</c:v>
                </c:pt>
                <c:pt idx="7768">
                  <c:v>97941</c:v>
                </c:pt>
                <c:pt idx="7769">
                  <c:v>97942.2</c:v>
                </c:pt>
                <c:pt idx="7770">
                  <c:v>97943.7</c:v>
                </c:pt>
                <c:pt idx="7771">
                  <c:v>97945.1</c:v>
                </c:pt>
                <c:pt idx="7772">
                  <c:v>97946.1</c:v>
                </c:pt>
                <c:pt idx="7773">
                  <c:v>97947.4</c:v>
                </c:pt>
                <c:pt idx="7774">
                  <c:v>97948.7</c:v>
                </c:pt>
                <c:pt idx="7775">
                  <c:v>97949.5</c:v>
                </c:pt>
                <c:pt idx="7776">
                  <c:v>97950.7</c:v>
                </c:pt>
                <c:pt idx="7777">
                  <c:v>97951.9</c:v>
                </c:pt>
                <c:pt idx="7778">
                  <c:v>97952.6</c:v>
                </c:pt>
                <c:pt idx="7779">
                  <c:v>97953.7</c:v>
                </c:pt>
                <c:pt idx="7780">
                  <c:v>97954.7</c:v>
                </c:pt>
                <c:pt idx="7781">
                  <c:v>97955.3</c:v>
                </c:pt>
                <c:pt idx="7782">
                  <c:v>97956.2</c:v>
                </c:pt>
                <c:pt idx="7783">
                  <c:v>97956.9</c:v>
                </c:pt>
                <c:pt idx="7784">
                  <c:v>97957.4</c:v>
                </c:pt>
                <c:pt idx="7785">
                  <c:v>97958.1</c:v>
                </c:pt>
                <c:pt idx="7786">
                  <c:v>97958.6</c:v>
                </c:pt>
                <c:pt idx="7787">
                  <c:v>97959</c:v>
                </c:pt>
                <c:pt idx="7788">
                  <c:v>97959.4</c:v>
                </c:pt>
                <c:pt idx="7789">
                  <c:v>97959.7</c:v>
                </c:pt>
                <c:pt idx="7790">
                  <c:v>97959.8</c:v>
                </c:pt>
                <c:pt idx="7791">
                  <c:v>97960</c:v>
                </c:pt>
                <c:pt idx="7792">
                  <c:v>97960</c:v>
                </c:pt>
                <c:pt idx="7793">
                  <c:v>97959.9</c:v>
                </c:pt>
                <c:pt idx="7794">
                  <c:v>97959.4</c:v>
                </c:pt>
                <c:pt idx="7795">
                  <c:v>97958.6</c:v>
                </c:pt>
                <c:pt idx="7796">
                  <c:v>97957.9</c:v>
                </c:pt>
                <c:pt idx="7797">
                  <c:v>97956.5</c:v>
                </c:pt>
                <c:pt idx="7798">
                  <c:v>97955</c:v>
                </c:pt>
                <c:pt idx="7799">
                  <c:v>97953.8</c:v>
                </c:pt>
                <c:pt idx="7800">
                  <c:v>97951.8</c:v>
                </c:pt>
                <c:pt idx="7801">
                  <c:v>97949.6</c:v>
                </c:pt>
                <c:pt idx="7802">
                  <c:v>97948</c:v>
                </c:pt>
                <c:pt idx="7803">
                  <c:v>97945.4</c:v>
                </c:pt>
                <c:pt idx="7804">
                  <c:v>97942.7</c:v>
                </c:pt>
                <c:pt idx="7805">
                  <c:v>97940.800000000003</c:v>
                </c:pt>
                <c:pt idx="7806">
                  <c:v>97937.9</c:v>
                </c:pt>
                <c:pt idx="7807">
                  <c:v>97934.8</c:v>
                </c:pt>
                <c:pt idx="7808">
                  <c:v>97932.7</c:v>
                </c:pt>
                <c:pt idx="7809">
                  <c:v>97929.5</c:v>
                </c:pt>
                <c:pt idx="7810">
                  <c:v>97926.2</c:v>
                </c:pt>
                <c:pt idx="7811">
                  <c:v>97924</c:v>
                </c:pt>
                <c:pt idx="7812">
                  <c:v>97920.7</c:v>
                </c:pt>
                <c:pt idx="7813">
                  <c:v>97917.3</c:v>
                </c:pt>
                <c:pt idx="7814">
                  <c:v>97914</c:v>
                </c:pt>
                <c:pt idx="7815">
                  <c:v>97911.7</c:v>
                </c:pt>
                <c:pt idx="7816">
                  <c:v>97908.4</c:v>
                </c:pt>
                <c:pt idx="7817">
                  <c:v>97904.8</c:v>
                </c:pt>
                <c:pt idx="7818">
                  <c:v>97902.2</c:v>
                </c:pt>
                <c:pt idx="7819">
                  <c:v>97897.9</c:v>
                </c:pt>
                <c:pt idx="7820">
                  <c:v>97893.2</c:v>
                </c:pt>
                <c:pt idx="7821">
                  <c:v>97890</c:v>
                </c:pt>
                <c:pt idx="7822">
                  <c:v>97884.800000000003</c:v>
                </c:pt>
                <c:pt idx="7823">
                  <c:v>97879.5</c:v>
                </c:pt>
                <c:pt idx="7824">
                  <c:v>97875.8</c:v>
                </c:pt>
                <c:pt idx="7825">
                  <c:v>97870.1</c:v>
                </c:pt>
                <c:pt idx="7826">
                  <c:v>97864.4</c:v>
                </c:pt>
                <c:pt idx="7827">
                  <c:v>97858.6</c:v>
                </c:pt>
                <c:pt idx="7828">
                  <c:v>97852.800000000003</c:v>
                </c:pt>
                <c:pt idx="7829">
                  <c:v>97848.9</c:v>
                </c:pt>
                <c:pt idx="7830">
                  <c:v>97843.199999999997</c:v>
                </c:pt>
                <c:pt idx="7831">
                  <c:v>97837.6</c:v>
                </c:pt>
                <c:pt idx="7832">
                  <c:v>97833.9</c:v>
                </c:pt>
                <c:pt idx="7833">
                  <c:v>97828.6</c:v>
                </c:pt>
                <c:pt idx="7834">
                  <c:v>97823.5</c:v>
                </c:pt>
                <c:pt idx="7835">
                  <c:v>97820.2</c:v>
                </c:pt>
                <c:pt idx="7836">
                  <c:v>97815.6</c:v>
                </c:pt>
                <c:pt idx="7837">
                  <c:v>97811.3</c:v>
                </c:pt>
                <c:pt idx="7838">
                  <c:v>97808.5</c:v>
                </c:pt>
                <c:pt idx="7839">
                  <c:v>97804.4</c:v>
                </c:pt>
                <c:pt idx="7840">
                  <c:v>97800.4</c:v>
                </c:pt>
                <c:pt idx="7841">
                  <c:v>97797.7</c:v>
                </c:pt>
                <c:pt idx="7842">
                  <c:v>97793.8</c:v>
                </c:pt>
                <c:pt idx="7843">
                  <c:v>97790</c:v>
                </c:pt>
                <c:pt idx="7844">
                  <c:v>97787.5</c:v>
                </c:pt>
                <c:pt idx="7845">
                  <c:v>97783.7</c:v>
                </c:pt>
                <c:pt idx="7846">
                  <c:v>97780</c:v>
                </c:pt>
                <c:pt idx="7847">
                  <c:v>97777.600000000006</c:v>
                </c:pt>
                <c:pt idx="7848">
                  <c:v>97774</c:v>
                </c:pt>
                <c:pt idx="7849">
                  <c:v>97770.4</c:v>
                </c:pt>
                <c:pt idx="7850">
                  <c:v>97768.1</c:v>
                </c:pt>
                <c:pt idx="7851">
                  <c:v>97764.6</c:v>
                </c:pt>
                <c:pt idx="7852">
                  <c:v>97762.2</c:v>
                </c:pt>
                <c:pt idx="7853">
                  <c:v>97758.8</c:v>
                </c:pt>
                <c:pt idx="7854">
                  <c:v>97755.3</c:v>
                </c:pt>
                <c:pt idx="7855">
                  <c:v>97753</c:v>
                </c:pt>
                <c:pt idx="7856">
                  <c:v>97749.5</c:v>
                </c:pt>
                <c:pt idx="7857">
                  <c:v>97746</c:v>
                </c:pt>
                <c:pt idx="7858">
                  <c:v>97743.7</c:v>
                </c:pt>
                <c:pt idx="7859">
                  <c:v>97740.2</c:v>
                </c:pt>
                <c:pt idx="7860">
                  <c:v>97736.8</c:v>
                </c:pt>
                <c:pt idx="7861">
                  <c:v>97734.5</c:v>
                </c:pt>
                <c:pt idx="7862">
                  <c:v>97731.3</c:v>
                </c:pt>
                <c:pt idx="7863">
                  <c:v>97728.1</c:v>
                </c:pt>
                <c:pt idx="7864">
                  <c:v>97726</c:v>
                </c:pt>
                <c:pt idx="7865">
                  <c:v>97722.9</c:v>
                </c:pt>
                <c:pt idx="7866">
                  <c:v>97719.8</c:v>
                </c:pt>
                <c:pt idx="7867">
                  <c:v>97717.8</c:v>
                </c:pt>
                <c:pt idx="7868">
                  <c:v>97714.7</c:v>
                </c:pt>
                <c:pt idx="7869">
                  <c:v>97712.7</c:v>
                </c:pt>
                <c:pt idx="7870">
                  <c:v>97709.6</c:v>
                </c:pt>
                <c:pt idx="7871">
                  <c:v>97706.5</c:v>
                </c:pt>
                <c:pt idx="7872">
                  <c:v>97704.5</c:v>
                </c:pt>
                <c:pt idx="7873">
                  <c:v>97701.3</c:v>
                </c:pt>
                <c:pt idx="7874">
                  <c:v>97698.1</c:v>
                </c:pt>
                <c:pt idx="7875">
                  <c:v>97695.9</c:v>
                </c:pt>
                <c:pt idx="7876">
                  <c:v>97692.5</c:v>
                </c:pt>
                <c:pt idx="7877">
                  <c:v>97689</c:v>
                </c:pt>
                <c:pt idx="7878">
                  <c:v>97686.6</c:v>
                </c:pt>
                <c:pt idx="7879">
                  <c:v>97682.9</c:v>
                </c:pt>
                <c:pt idx="7880">
                  <c:v>97679</c:v>
                </c:pt>
                <c:pt idx="7881">
                  <c:v>97676.3</c:v>
                </c:pt>
                <c:pt idx="7882">
                  <c:v>97672.2</c:v>
                </c:pt>
                <c:pt idx="7883">
                  <c:v>97667.8</c:v>
                </c:pt>
                <c:pt idx="7884">
                  <c:v>97664.8</c:v>
                </c:pt>
                <c:pt idx="7885">
                  <c:v>97660</c:v>
                </c:pt>
                <c:pt idx="7886">
                  <c:v>97655.1</c:v>
                </c:pt>
                <c:pt idx="7887">
                  <c:v>97651.7</c:v>
                </c:pt>
                <c:pt idx="7888">
                  <c:v>97646.5</c:v>
                </c:pt>
                <c:pt idx="7889">
                  <c:v>97641.1</c:v>
                </c:pt>
                <c:pt idx="7890">
                  <c:v>97637.4</c:v>
                </c:pt>
                <c:pt idx="7891">
                  <c:v>97631.8</c:v>
                </c:pt>
                <c:pt idx="7892">
                  <c:v>97626.1</c:v>
                </c:pt>
                <c:pt idx="7893">
                  <c:v>97622.3</c:v>
                </c:pt>
                <c:pt idx="7894">
                  <c:v>97616.4</c:v>
                </c:pt>
                <c:pt idx="7895">
                  <c:v>97610.5</c:v>
                </c:pt>
                <c:pt idx="7896">
                  <c:v>97606.5</c:v>
                </c:pt>
                <c:pt idx="7897">
                  <c:v>97600.5</c:v>
                </c:pt>
                <c:pt idx="7898">
                  <c:v>97594.4</c:v>
                </c:pt>
                <c:pt idx="7899">
                  <c:v>97590.399999999994</c:v>
                </c:pt>
                <c:pt idx="7900">
                  <c:v>97584.3</c:v>
                </c:pt>
                <c:pt idx="7901">
                  <c:v>97578.3</c:v>
                </c:pt>
                <c:pt idx="7902">
                  <c:v>97574.2</c:v>
                </c:pt>
                <c:pt idx="7903">
                  <c:v>97568.3</c:v>
                </c:pt>
                <c:pt idx="7904">
                  <c:v>97562.3</c:v>
                </c:pt>
                <c:pt idx="7905">
                  <c:v>97558.399999999994</c:v>
                </c:pt>
                <c:pt idx="7906">
                  <c:v>97552.3</c:v>
                </c:pt>
                <c:pt idx="7907">
                  <c:v>97546.2</c:v>
                </c:pt>
                <c:pt idx="7908">
                  <c:v>97542</c:v>
                </c:pt>
                <c:pt idx="7909">
                  <c:v>97535.8</c:v>
                </c:pt>
                <c:pt idx="7910">
                  <c:v>97529.4</c:v>
                </c:pt>
                <c:pt idx="7911">
                  <c:v>97525.2</c:v>
                </c:pt>
                <c:pt idx="7912">
                  <c:v>97518.7</c:v>
                </c:pt>
                <c:pt idx="7913">
                  <c:v>97512.3</c:v>
                </c:pt>
                <c:pt idx="7914">
                  <c:v>97508</c:v>
                </c:pt>
                <c:pt idx="7915">
                  <c:v>97501.5</c:v>
                </c:pt>
                <c:pt idx="7916">
                  <c:v>97495</c:v>
                </c:pt>
                <c:pt idx="7917">
                  <c:v>97488.5</c:v>
                </c:pt>
                <c:pt idx="7918">
                  <c:v>97484.2</c:v>
                </c:pt>
                <c:pt idx="7919">
                  <c:v>97477.7</c:v>
                </c:pt>
                <c:pt idx="7920">
                  <c:v>97473.4</c:v>
                </c:pt>
                <c:pt idx="7921">
                  <c:v>97467.1</c:v>
                </c:pt>
                <c:pt idx="7922">
                  <c:v>97460.7</c:v>
                </c:pt>
                <c:pt idx="7923">
                  <c:v>97456.5</c:v>
                </c:pt>
                <c:pt idx="7924">
                  <c:v>97450.3</c:v>
                </c:pt>
                <c:pt idx="7925">
                  <c:v>97444.2</c:v>
                </c:pt>
                <c:pt idx="7926">
                  <c:v>97440.2</c:v>
                </c:pt>
                <c:pt idx="7927">
                  <c:v>97434.2</c:v>
                </c:pt>
                <c:pt idx="7928">
                  <c:v>97430.1</c:v>
                </c:pt>
                <c:pt idx="7929">
                  <c:v>97423.8</c:v>
                </c:pt>
                <c:pt idx="7930">
                  <c:v>97417.4</c:v>
                </c:pt>
                <c:pt idx="7931">
                  <c:v>97413.1</c:v>
                </c:pt>
                <c:pt idx="7932">
                  <c:v>97406.5</c:v>
                </c:pt>
                <c:pt idx="7933">
                  <c:v>97400</c:v>
                </c:pt>
                <c:pt idx="7934">
                  <c:v>97393.4</c:v>
                </c:pt>
                <c:pt idx="7935">
                  <c:v>97389</c:v>
                </c:pt>
                <c:pt idx="7936">
                  <c:v>97382.5</c:v>
                </c:pt>
                <c:pt idx="7937">
                  <c:v>97376.1</c:v>
                </c:pt>
                <c:pt idx="7938">
                  <c:v>97371.9</c:v>
                </c:pt>
                <c:pt idx="7939">
                  <c:v>97365.8</c:v>
                </c:pt>
                <c:pt idx="7940">
                  <c:v>97361.8</c:v>
                </c:pt>
                <c:pt idx="7941">
                  <c:v>97356</c:v>
                </c:pt>
                <c:pt idx="7942">
                  <c:v>97350.399999999994</c:v>
                </c:pt>
                <c:pt idx="7943">
                  <c:v>97346.9</c:v>
                </c:pt>
                <c:pt idx="7944">
                  <c:v>97341.9</c:v>
                </c:pt>
                <c:pt idx="7945">
                  <c:v>97337.2</c:v>
                </c:pt>
                <c:pt idx="7946">
                  <c:v>97334.3</c:v>
                </c:pt>
                <c:pt idx="7947">
                  <c:v>97330.3</c:v>
                </c:pt>
                <c:pt idx="7948">
                  <c:v>97326.8</c:v>
                </c:pt>
                <c:pt idx="7949">
                  <c:v>97323.8</c:v>
                </c:pt>
                <c:pt idx="7950">
                  <c:v>97321.8</c:v>
                </c:pt>
                <c:pt idx="7951">
                  <c:v>97319</c:v>
                </c:pt>
                <c:pt idx="7952">
                  <c:v>97316.1</c:v>
                </c:pt>
                <c:pt idx="7953">
                  <c:v>97314.2</c:v>
                </c:pt>
                <c:pt idx="7954">
                  <c:v>97311.5</c:v>
                </c:pt>
                <c:pt idx="7955">
                  <c:v>97309.7</c:v>
                </c:pt>
                <c:pt idx="7956">
                  <c:v>97307</c:v>
                </c:pt>
                <c:pt idx="7957">
                  <c:v>97304.4</c:v>
                </c:pt>
                <c:pt idx="7958">
                  <c:v>97302.8</c:v>
                </c:pt>
                <c:pt idx="7959">
                  <c:v>97300.4</c:v>
                </c:pt>
                <c:pt idx="7960">
                  <c:v>97298.1</c:v>
                </c:pt>
                <c:pt idx="7961">
                  <c:v>97296</c:v>
                </c:pt>
                <c:pt idx="7962">
                  <c:v>97294.7</c:v>
                </c:pt>
                <c:pt idx="7963">
                  <c:v>97292.800000000003</c:v>
                </c:pt>
                <c:pt idx="7964">
                  <c:v>97291.1</c:v>
                </c:pt>
                <c:pt idx="7965">
                  <c:v>97290.1</c:v>
                </c:pt>
                <c:pt idx="7966">
                  <c:v>97288.8</c:v>
                </c:pt>
                <c:pt idx="7967">
                  <c:v>97287.7</c:v>
                </c:pt>
                <c:pt idx="7968">
                  <c:v>97287.1</c:v>
                </c:pt>
                <c:pt idx="7969">
                  <c:v>97286.399999999994</c:v>
                </c:pt>
                <c:pt idx="7970">
                  <c:v>97286</c:v>
                </c:pt>
                <c:pt idx="7971">
                  <c:v>97285.7</c:v>
                </c:pt>
                <c:pt idx="7972">
                  <c:v>97285.8</c:v>
                </c:pt>
                <c:pt idx="7973">
                  <c:v>97285.8</c:v>
                </c:pt>
                <c:pt idx="7974">
                  <c:v>97285.9</c:v>
                </c:pt>
                <c:pt idx="7975">
                  <c:v>97286</c:v>
                </c:pt>
                <c:pt idx="7976">
                  <c:v>97286.2</c:v>
                </c:pt>
                <c:pt idx="7977">
                  <c:v>97286.399999999994</c:v>
                </c:pt>
                <c:pt idx="7978">
                  <c:v>97286.6</c:v>
                </c:pt>
                <c:pt idx="7979">
                  <c:v>97286.9</c:v>
                </c:pt>
                <c:pt idx="7980">
                  <c:v>97287.1</c:v>
                </c:pt>
                <c:pt idx="7981">
                  <c:v>97287.3</c:v>
                </c:pt>
                <c:pt idx="7982">
                  <c:v>97287.6</c:v>
                </c:pt>
                <c:pt idx="7983">
                  <c:v>97287.8</c:v>
                </c:pt>
                <c:pt idx="7984">
                  <c:v>97288.1</c:v>
                </c:pt>
                <c:pt idx="7985">
                  <c:v>97288.4</c:v>
                </c:pt>
                <c:pt idx="7986">
                  <c:v>97288.6</c:v>
                </c:pt>
                <c:pt idx="7987">
                  <c:v>97288.9</c:v>
                </c:pt>
                <c:pt idx="7988">
                  <c:v>97289.1</c:v>
                </c:pt>
                <c:pt idx="7989">
                  <c:v>97289.3</c:v>
                </c:pt>
                <c:pt idx="7990">
                  <c:v>97289.5</c:v>
                </c:pt>
                <c:pt idx="7991">
                  <c:v>97289.600000000006</c:v>
                </c:pt>
                <c:pt idx="7992">
                  <c:v>97289.7</c:v>
                </c:pt>
                <c:pt idx="7993">
                  <c:v>97289.8</c:v>
                </c:pt>
                <c:pt idx="7994">
                  <c:v>97289.8</c:v>
                </c:pt>
                <c:pt idx="7995">
                  <c:v>97289.600000000006</c:v>
                </c:pt>
                <c:pt idx="7996">
                  <c:v>97289.1</c:v>
                </c:pt>
                <c:pt idx="7997">
                  <c:v>97288.2</c:v>
                </c:pt>
                <c:pt idx="7998">
                  <c:v>97287.5</c:v>
                </c:pt>
                <c:pt idx="7999">
                  <c:v>97286.1</c:v>
                </c:pt>
                <c:pt idx="8000">
                  <c:v>97284.5</c:v>
                </c:pt>
                <c:pt idx="8001">
                  <c:v>97283.3</c:v>
                </c:pt>
                <c:pt idx="8002">
                  <c:v>97281.3</c:v>
                </c:pt>
                <c:pt idx="8003">
                  <c:v>97279</c:v>
                </c:pt>
                <c:pt idx="8004">
                  <c:v>97277.4</c:v>
                </c:pt>
                <c:pt idx="8005">
                  <c:v>97274.9</c:v>
                </c:pt>
                <c:pt idx="8006">
                  <c:v>97272.2</c:v>
                </c:pt>
                <c:pt idx="8007">
                  <c:v>97270.399999999994</c:v>
                </c:pt>
                <c:pt idx="8008">
                  <c:v>97266.6</c:v>
                </c:pt>
                <c:pt idx="8009">
                  <c:v>97264.6</c:v>
                </c:pt>
                <c:pt idx="8010">
                  <c:v>97261.6</c:v>
                </c:pt>
                <c:pt idx="8011">
                  <c:v>97259.6</c:v>
                </c:pt>
                <c:pt idx="8012">
                  <c:v>97256.5</c:v>
                </c:pt>
                <c:pt idx="8013">
                  <c:v>97253.5</c:v>
                </c:pt>
                <c:pt idx="8014">
                  <c:v>97251.5</c:v>
                </c:pt>
                <c:pt idx="8015">
                  <c:v>97248.6</c:v>
                </c:pt>
                <c:pt idx="8016">
                  <c:v>97245.7</c:v>
                </c:pt>
                <c:pt idx="8017">
                  <c:v>97243.8</c:v>
                </c:pt>
                <c:pt idx="8018">
                  <c:v>97240.8</c:v>
                </c:pt>
                <c:pt idx="8019">
                  <c:v>97237.8</c:v>
                </c:pt>
                <c:pt idx="8020">
                  <c:v>97235.7</c:v>
                </c:pt>
                <c:pt idx="8021">
                  <c:v>97232.5</c:v>
                </c:pt>
                <c:pt idx="8022">
                  <c:v>97229.3</c:v>
                </c:pt>
                <c:pt idx="8023">
                  <c:v>97227</c:v>
                </c:pt>
                <c:pt idx="8024">
                  <c:v>97223.6</c:v>
                </c:pt>
                <c:pt idx="8025">
                  <c:v>97220</c:v>
                </c:pt>
                <c:pt idx="8026">
                  <c:v>97217.5</c:v>
                </c:pt>
                <c:pt idx="8027">
                  <c:v>97213.7</c:v>
                </c:pt>
                <c:pt idx="8028">
                  <c:v>97209.8</c:v>
                </c:pt>
                <c:pt idx="8029">
                  <c:v>97207.1</c:v>
                </c:pt>
                <c:pt idx="8030">
                  <c:v>97203</c:v>
                </c:pt>
                <c:pt idx="8031">
                  <c:v>97198.7</c:v>
                </c:pt>
                <c:pt idx="8032">
                  <c:v>97195.8</c:v>
                </c:pt>
                <c:pt idx="8033">
                  <c:v>97191.3</c:v>
                </c:pt>
                <c:pt idx="8034">
                  <c:v>97186.6</c:v>
                </c:pt>
                <c:pt idx="8035">
                  <c:v>97183.4</c:v>
                </c:pt>
                <c:pt idx="8036">
                  <c:v>97178.4</c:v>
                </c:pt>
                <c:pt idx="8037">
                  <c:v>97173.3</c:v>
                </c:pt>
                <c:pt idx="8038">
                  <c:v>97169.8</c:v>
                </c:pt>
                <c:pt idx="8039">
                  <c:v>97164.4</c:v>
                </c:pt>
                <c:pt idx="8040">
                  <c:v>97158.6</c:v>
                </c:pt>
                <c:pt idx="8041">
                  <c:v>97154.6</c:v>
                </c:pt>
                <c:pt idx="8042">
                  <c:v>97148.2</c:v>
                </c:pt>
                <c:pt idx="8043">
                  <c:v>97141.5</c:v>
                </c:pt>
                <c:pt idx="8044">
                  <c:v>97136.8</c:v>
                </c:pt>
                <c:pt idx="8045">
                  <c:v>97129.5</c:v>
                </c:pt>
                <c:pt idx="8046">
                  <c:v>97121.8</c:v>
                </c:pt>
                <c:pt idx="8047">
                  <c:v>97116.6</c:v>
                </c:pt>
                <c:pt idx="8048">
                  <c:v>97108.4</c:v>
                </c:pt>
                <c:pt idx="8049">
                  <c:v>97099.9</c:v>
                </c:pt>
                <c:pt idx="8050">
                  <c:v>97094.1</c:v>
                </c:pt>
                <c:pt idx="8051">
                  <c:v>97085.2</c:v>
                </c:pt>
                <c:pt idx="8052">
                  <c:v>97076</c:v>
                </c:pt>
                <c:pt idx="8053">
                  <c:v>97069.7</c:v>
                </c:pt>
                <c:pt idx="8054">
                  <c:v>97060</c:v>
                </c:pt>
                <c:pt idx="8055">
                  <c:v>97050.1</c:v>
                </c:pt>
                <c:pt idx="8056">
                  <c:v>97039.9</c:v>
                </c:pt>
                <c:pt idx="8057">
                  <c:v>97033</c:v>
                </c:pt>
                <c:pt idx="8058">
                  <c:v>97022.399999999994</c:v>
                </c:pt>
                <c:pt idx="8059">
                  <c:v>97011.7</c:v>
                </c:pt>
                <c:pt idx="8060">
                  <c:v>97004.4</c:v>
                </c:pt>
                <c:pt idx="8061">
                  <c:v>96993.3</c:v>
                </c:pt>
                <c:pt idx="8062">
                  <c:v>96981.6</c:v>
                </c:pt>
                <c:pt idx="8063">
                  <c:v>96973.4</c:v>
                </c:pt>
                <c:pt idx="8064">
                  <c:v>96960.4</c:v>
                </c:pt>
                <c:pt idx="8065">
                  <c:v>96946.8</c:v>
                </c:pt>
                <c:pt idx="8066">
                  <c:v>96937.3</c:v>
                </c:pt>
                <c:pt idx="8067">
                  <c:v>96922.6</c:v>
                </c:pt>
                <c:pt idx="8068">
                  <c:v>96907.4</c:v>
                </c:pt>
                <c:pt idx="8069">
                  <c:v>96897</c:v>
                </c:pt>
                <c:pt idx="8070">
                  <c:v>96881</c:v>
                </c:pt>
                <c:pt idx="8071">
                  <c:v>96864.6</c:v>
                </c:pt>
                <c:pt idx="8072">
                  <c:v>96847.8</c:v>
                </c:pt>
                <c:pt idx="8073">
                  <c:v>96836.5</c:v>
                </c:pt>
                <c:pt idx="8074">
                  <c:v>96819.4</c:v>
                </c:pt>
                <c:pt idx="8075">
                  <c:v>96807.8</c:v>
                </c:pt>
                <c:pt idx="8076">
                  <c:v>96790.399999999994</c:v>
                </c:pt>
                <c:pt idx="8077">
                  <c:v>96772.9</c:v>
                </c:pt>
                <c:pt idx="8078">
                  <c:v>96761.3</c:v>
                </c:pt>
                <c:pt idx="8079">
                  <c:v>96743.7</c:v>
                </c:pt>
                <c:pt idx="8080">
                  <c:v>96726.3</c:v>
                </c:pt>
                <c:pt idx="8081">
                  <c:v>96714.8</c:v>
                </c:pt>
                <c:pt idx="8082">
                  <c:v>96691.9</c:v>
                </c:pt>
                <c:pt idx="8083">
                  <c:v>96680.6</c:v>
                </c:pt>
                <c:pt idx="8084">
                  <c:v>96663.9</c:v>
                </c:pt>
                <c:pt idx="8085">
                  <c:v>96652.800000000003</c:v>
                </c:pt>
                <c:pt idx="8086">
                  <c:v>96636.3</c:v>
                </c:pt>
                <c:pt idx="8087">
                  <c:v>96619.8</c:v>
                </c:pt>
                <c:pt idx="8088">
                  <c:v>96608.9</c:v>
                </c:pt>
                <c:pt idx="8089">
                  <c:v>96587</c:v>
                </c:pt>
                <c:pt idx="8090">
                  <c:v>96576</c:v>
                </c:pt>
                <c:pt idx="8091">
                  <c:v>96559.5</c:v>
                </c:pt>
                <c:pt idx="8092">
                  <c:v>96542.8</c:v>
                </c:pt>
                <c:pt idx="8093">
                  <c:v>96531.6</c:v>
                </c:pt>
                <c:pt idx="8094">
                  <c:v>96514.7</c:v>
                </c:pt>
                <c:pt idx="8095">
                  <c:v>96497.5</c:v>
                </c:pt>
                <c:pt idx="8096">
                  <c:v>96480.1</c:v>
                </c:pt>
                <c:pt idx="8097">
                  <c:v>96468.3</c:v>
                </c:pt>
                <c:pt idx="8098">
                  <c:v>96450.3</c:v>
                </c:pt>
                <c:pt idx="8099">
                  <c:v>96438.1</c:v>
                </c:pt>
                <c:pt idx="8100">
                  <c:v>96419.5</c:v>
                </c:pt>
                <c:pt idx="8101">
                  <c:v>96400.5</c:v>
                </c:pt>
                <c:pt idx="8102">
                  <c:v>96387.5</c:v>
                </c:pt>
                <c:pt idx="8103">
                  <c:v>96367.6</c:v>
                </c:pt>
                <c:pt idx="8104">
                  <c:v>96347.199999999997</c:v>
                </c:pt>
                <c:pt idx="8105">
                  <c:v>96333.3</c:v>
                </c:pt>
                <c:pt idx="8106">
                  <c:v>96311.8</c:v>
                </c:pt>
                <c:pt idx="8107">
                  <c:v>96289.4</c:v>
                </c:pt>
                <c:pt idx="8108">
                  <c:v>96273.8</c:v>
                </c:pt>
                <c:pt idx="8109">
                  <c:v>96249.8</c:v>
                </c:pt>
                <c:pt idx="8110">
                  <c:v>96225</c:v>
                </c:pt>
                <c:pt idx="8111">
                  <c:v>96208</c:v>
                </c:pt>
                <c:pt idx="8112">
                  <c:v>96182</c:v>
                </c:pt>
                <c:pt idx="8113">
                  <c:v>96155.4</c:v>
                </c:pt>
                <c:pt idx="8114">
                  <c:v>96137.4</c:v>
                </c:pt>
                <c:pt idx="8115">
                  <c:v>96110.1</c:v>
                </c:pt>
                <c:pt idx="8116">
                  <c:v>96082.3</c:v>
                </c:pt>
                <c:pt idx="8117">
                  <c:v>96063.7</c:v>
                </c:pt>
                <c:pt idx="8118">
                  <c:v>96035.6</c:v>
                </c:pt>
                <c:pt idx="8119">
                  <c:v>96016.8</c:v>
                </c:pt>
                <c:pt idx="8120">
                  <c:v>95988.5</c:v>
                </c:pt>
                <c:pt idx="8121">
                  <c:v>95960.2</c:v>
                </c:pt>
                <c:pt idx="8122">
                  <c:v>95941.5</c:v>
                </c:pt>
                <c:pt idx="8123">
                  <c:v>95913.4</c:v>
                </c:pt>
                <c:pt idx="8124">
                  <c:v>95894.9</c:v>
                </c:pt>
                <c:pt idx="8125">
                  <c:v>95866.7</c:v>
                </c:pt>
                <c:pt idx="8126">
                  <c:v>95837.5</c:v>
                </c:pt>
                <c:pt idx="8127">
                  <c:v>95817.5</c:v>
                </c:pt>
                <c:pt idx="8128">
                  <c:v>95787</c:v>
                </c:pt>
                <c:pt idx="8129">
                  <c:v>95756</c:v>
                </c:pt>
                <c:pt idx="8130">
                  <c:v>95735.2</c:v>
                </c:pt>
                <c:pt idx="8131">
                  <c:v>95703.8</c:v>
                </c:pt>
                <c:pt idx="8132">
                  <c:v>95672.5</c:v>
                </c:pt>
                <c:pt idx="8133">
                  <c:v>95651.7</c:v>
                </c:pt>
                <c:pt idx="8134">
                  <c:v>95621</c:v>
                </c:pt>
                <c:pt idx="8135">
                  <c:v>95590.9</c:v>
                </c:pt>
                <c:pt idx="8136">
                  <c:v>95571.199999999997</c:v>
                </c:pt>
                <c:pt idx="8137">
                  <c:v>95542.6</c:v>
                </c:pt>
                <c:pt idx="8138">
                  <c:v>95515.1</c:v>
                </c:pt>
                <c:pt idx="8139">
                  <c:v>95489.1</c:v>
                </c:pt>
                <c:pt idx="8140">
                  <c:v>95472.5</c:v>
                </c:pt>
                <c:pt idx="8141">
                  <c:v>95449.3</c:v>
                </c:pt>
                <c:pt idx="8142">
                  <c:v>95427.5</c:v>
                </c:pt>
                <c:pt idx="8143">
                  <c:v>95413.4</c:v>
                </c:pt>
                <c:pt idx="8144">
                  <c:v>95393</c:v>
                </c:pt>
                <c:pt idx="8145">
                  <c:v>95379.8</c:v>
                </c:pt>
                <c:pt idx="8146">
                  <c:v>95360.6</c:v>
                </c:pt>
                <c:pt idx="8147">
                  <c:v>95342</c:v>
                </c:pt>
                <c:pt idx="8148">
                  <c:v>95324</c:v>
                </c:pt>
                <c:pt idx="8149">
                  <c:v>95312.2</c:v>
                </c:pt>
                <c:pt idx="8150">
                  <c:v>95294.9</c:v>
                </c:pt>
                <c:pt idx="8151">
                  <c:v>95278</c:v>
                </c:pt>
                <c:pt idx="8152">
                  <c:v>95266.9</c:v>
                </c:pt>
                <c:pt idx="8153">
                  <c:v>95250.4</c:v>
                </c:pt>
                <c:pt idx="8154">
                  <c:v>95234.2</c:v>
                </c:pt>
                <c:pt idx="8155">
                  <c:v>95223.4</c:v>
                </c:pt>
                <c:pt idx="8156">
                  <c:v>95207.3</c:v>
                </c:pt>
                <c:pt idx="8157">
                  <c:v>95196.6</c:v>
                </c:pt>
                <c:pt idx="8158">
                  <c:v>95180.5</c:v>
                </c:pt>
                <c:pt idx="8159">
                  <c:v>95164.3</c:v>
                </c:pt>
                <c:pt idx="8160">
                  <c:v>95153.4</c:v>
                </c:pt>
                <c:pt idx="8161">
                  <c:v>95136.9</c:v>
                </c:pt>
                <c:pt idx="8162">
                  <c:v>95120.1</c:v>
                </c:pt>
                <c:pt idx="8163">
                  <c:v>95108.7</c:v>
                </c:pt>
                <c:pt idx="8164">
                  <c:v>95091.9</c:v>
                </c:pt>
                <c:pt idx="8165">
                  <c:v>95075.6</c:v>
                </c:pt>
                <c:pt idx="8166">
                  <c:v>95065</c:v>
                </c:pt>
                <c:pt idx="8167">
                  <c:v>95049.4</c:v>
                </c:pt>
                <c:pt idx="8168">
                  <c:v>95034.1</c:v>
                </c:pt>
                <c:pt idx="8169">
                  <c:v>95019</c:v>
                </c:pt>
                <c:pt idx="8170">
                  <c:v>95009</c:v>
                </c:pt>
                <c:pt idx="8171">
                  <c:v>94994</c:v>
                </c:pt>
                <c:pt idx="8172">
                  <c:v>94984</c:v>
                </c:pt>
                <c:pt idx="8173">
                  <c:v>94968.9</c:v>
                </c:pt>
                <c:pt idx="8174">
                  <c:v>94953.600000000006</c:v>
                </c:pt>
                <c:pt idx="8175">
                  <c:v>94938.1</c:v>
                </c:pt>
                <c:pt idx="8176">
                  <c:v>94927.6</c:v>
                </c:pt>
                <c:pt idx="8177">
                  <c:v>94911.4</c:v>
                </c:pt>
                <c:pt idx="8178">
                  <c:v>94894.8</c:v>
                </c:pt>
                <c:pt idx="8179">
                  <c:v>94883.4</c:v>
                </c:pt>
                <c:pt idx="8180">
                  <c:v>94865.8</c:v>
                </c:pt>
                <c:pt idx="8181">
                  <c:v>94847.5</c:v>
                </c:pt>
                <c:pt idx="8182">
                  <c:v>94834.8</c:v>
                </c:pt>
                <c:pt idx="8183">
                  <c:v>94815.2</c:v>
                </c:pt>
                <c:pt idx="8184">
                  <c:v>94794.5</c:v>
                </c:pt>
                <c:pt idx="8185">
                  <c:v>94780.2</c:v>
                </c:pt>
                <c:pt idx="8186">
                  <c:v>94757.8</c:v>
                </c:pt>
                <c:pt idx="8187">
                  <c:v>94742.3</c:v>
                </c:pt>
                <c:pt idx="8188">
                  <c:v>94718.1</c:v>
                </c:pt>
                <c:pt idx="8189">
                  <c:v>94692.6</c:v>
                </c:pt>
                <c:pt idx="8190">
                  <c:v>94675.1</c:v>
                </c:pt>
                <c:pt idx="8191">
                  <c:v>94647.7</c:v>
                </c:pt>
                <c:pt idx="8192">
                  <c:v>94619.1</c:v>
                </c:pt>
                <c:pt idx="8193">
                  <c:v>94589.4</c:v>
                </c:pt>
                <c:pt idx="8194">
                  <c:v>94568.9</c:v>
                </c:pt>
                <c:pt idx="8195">
                  <c:v>94537</c:v>
                </c:pt>
                <c:pt idx="8196">
                  <c:v>94515.1</c:v>
                </c:pt>
                <c:pt idx="8197">
                  <c:v>94481.2</c:v>
                </c:pt>
                <c:pt idx="8198">
                  <c:v>94446.1</c:v>
                </c:pt>
                <c:pt idx="8199">
                  <c:v>94409.600000000006</c:v>
                </c:pt>
                <c:pt idx="8200">
                  <c:v>94384.5</c:v>
                </c:pt>
                <c:pt idx="8201">
                  <c:v>94345.9</c:v>
                </c:pt>
                <c:pt idx="8202">
                  <c:v>94317.6</c:v>
                </c:pt>
                <c:pt idx="8203">
                  <c:v>94268.6</c:v>
                </c:pt>
                <c:pt idx="8204">
                  <c:v>94213.9</c:v>
                </c:pt>
                <c:pt idx="8205">
                  <c:v>94175.3</c:v>
                </c:pt>
                <c:pt idx="8206">
                  <c:v>94116.2</c:v>
                </c:pt>
                <c:pt idx="8207">
                  <c:v>94057.7</c:v>
                </c:pt>
                <c:pt idx="8208">
                  <c:v>94020.2</c:v>
                </c:pt>
                <c:pt idx="8209">
                  <c:v>93967.9</c:v>
                </c:pt>
                <c:pt idx="8210">
                  <c:v>93922.6</c:v>
                </c:pt>
                <c:pt idx="8211">
                  <c:v>93884.9</c:v>
                </c:pt>
                <c:pt idx="8212">
                  <c:v>93861</c:v>
                </c:pt>
                <c:pt idx="8213">
                  <c:v>93826.5</c:v>
                </c:pt>
                <c:pt idx="8214">
                  <c:v>93793.5</c:v>
                </c:pt>
                <c:pt idx="8215">
                  <c:v>93772.3</c:v>
                </c:pt>
                <c:pt idx="8216">
                  <c:v>93741.6</c:v>
                </c:pt>
                <c:pt idx="8217">
                  <c:v>93712.2</c:v>
                </c:pt>
                <c:pt idx="8218">
                  <c:v>93693.1</c:v>
                </c:pt>
                <c:pt idx="8219">
                  <c:v>93665.5</c:v>
                </c:pt>
                <c:pt idx="8220">
                  <c:v>93647.6</c:v>
                </c:pt>
                <c:pt idx="8221">
                  <c:v>93621.5</c:v>
                </c:pt>
                <c:pt idx="8222">
                  <c:v>93596.1</c:v>
                </c:pt>
                <c:pt idx="8223">
                  <c:v>93571.5</c:v>
                </c:pt>
                <c:pt idx="8224">
                  <c:v>93555.3</c:v>
                </c:pt>
                <c:pt idx="8225">
                  <c:v>93531.6</c:v>
                </c:pt>
                <c:pt idx="8226">
                  <c:v>93508.2</c:v>
                </c:pt>
                <c:pt idx="8227">
                  <c:v>93492.800000000003</c:v>
                </c:pt>
                <c:pt idx="8228">
                  <c:v>93469.9</c:v>
                </c:pt>
                <c:pt idx="8229">
                  <c:v>93447.1</c:v>
                </c:pt>
                <c:pt idx="8230">
                  <c:v>93432</c:v>
                </c:pt>
                <c:pt idx="8231">
                  <c:v>93410.1</c:v>
                </c:pt>
                <c:pt idx="8232">
                  <c:v>93389.4</c:v>
                </c:pt>
                <c:pt idx="8233">
                  <c:v>93376.3</c:v>
                </c:pt>
                <c:pt idx="8234">
                  <c:v>93357.4</c:v>
                </c:pt>
                <c:pt idx="8235">
                  <c:v>93345.3</c:v>
                </c:pt>
                <c:pt idx="8236">
                  <c:v>93327.7</c:v>
                </c:pt>
                <c:pt idx="8237">
                  <c:v>93310.6</c:v>
                </c:pt>
                <c:pt idx="8238">
                  <c:v>93299.4</c:v>
                </c:pt>
                <c:pt idx="8239">
                  <c:v>93282.8</c:v>
                </c:pt>
                <c:pt idx="8240">
                  <c:v>93266.2</c:v>
                </c:pt>
                <c:pt idx="8241">
                  <c:v>93255.1</c:v>
                </c:pt>
                <c:pt idx="8242">
                  <c:v>93238.3</c:v>
                </c:pt>
                <c:pt idx="8243">
                  <c:v>93221.1</c:v>
                </c:pt>
                <c:pt idx="8244">
                  <c:v>93203.199999999997</c:v>
                </c:pt>
                <c:pt idx="8245">
                  <c:v>93190.9</c:v>
                </c:pt>
                <c:pt idx="8246">
                  <c:v>93171.8</c:v>
                </c:pt>
                <c:pt idx="8247">
                  <c:v>93151.5</c:v>
                </c:pt>
                <c:pt idx="8248">
                  <c:v>93137.4</c:v>
                </c:pt>
                <c:pt idx="8249">
                  <c:v>93115</c:v>
                </c:pt>
                <c:pt idx="8250">
                  <c:v>93091.199999999997</c:v>
                </c:pt>
                <c:pt idx="8251">
                  <c:v>93074.3</c:v>
                </c:pt>
                <c:pt idx="8252">
                  <c:v>93047</c:v>
                </c:pt>
                <c:pt idx="8253">
                  <c:v>93016</c:v>
                </c:pt>
                <c:pt idx="8254">
                  <c:v>92993.600000000006</c:v>
                </c:pt>
                <c:pt idx="8255">
                  <c:v>92957.6</c:v>
                </c:pt>
                <c:pt idx="8256">
                  <c:v>92919.2</c:v>
                </c:pt>
                <c:pt idx="8257">
                  <c:v>92892.5</c:v>
                </c:pt>
                <c:pt idx="8258">
                  <c:v>92851.199999999997</c:v>
                </c:pt>
                <c:pt idx="8259">
                  <c:v>92808.9</c:v>
                </c:pt>
                <c:pt idx="8260">
                  <c:v>92766</c:v>
                </c:pt>
                <c:pt idx="8261">
                  <c:v>92737.3</c:v>
                </c:pt>
                <c:pt idx="8262">
                  <c:v>92694.6</c:v>
                </c:pt>
                <c:pt idx="8263">
                  <c:v>92652.6</c:v>
                </c:pt>
                <c:pt idx="8264">
                  <c:v>92625.3</c:v>
                </c:pt>
                <c:pt idx="8265">
                  <c:v>92585.7</c:v>
                </c:pt>
                <c:pt idx="8266">
                  <c:v>92547.6</c:v>
                </c:pt>
                <c:pt idx="8267">
                  <c:v>92521.9</c:v>
                </c:pt>
                <c:pt idx="8268">
                  <c:v>92482.6</c:v>
                </c:pt>
                <c:pt idx="8269">
                  <c:v>92442.8</c:v>
                </c:pt>
                <c:pt idx="8270">
                  <c:v>92416.1</c:v>
                </c:pt>
                <c:pt idx="8271">
                  <c:v>92376.2</c:v>
                </c:pt>
                <c:pt idx="8272">
                  <c:v>92336.8</c:v>
                </c:pt>
                <c:pt idx="8273">
                  <c:v>92298.2</c:v>
                </c:pt>
                <c:pt idx="8274">
                  <c:v>92260.7</c:v>
                </c:pt>
                <c:pt idx="8275">
                  <c:v>92236.6</c:v>
                </c:pt>
                <c:pt idx="8276">
                  <c:v>92201.9</c:v>
                </c:pt>
                <c:pt idx="8277">
                  <c:v>92180</c:v>
                </c:pt>
                <c:pt idx="8278">
                  <c:v>92149.1</c:v>
                </c:pt>
                <c:pt idx="8279">
                  <c:v>92120.9</c:v>
                </c:pt>
                <c:pt idx="8280">
                  <c:v>92095.1</c:v>
                </c:pt>
                <c:pt idx="8281">
                  <c:v>92078.399999999994</c:v>
                </c:pt>
                <c:pt idx="8282">
                  <c:v>92054.1</c:v>
                </c:pt>
                <c:pt idx="8283">
                  <c:v>92030.6</c:v>
                </c:pt>
                <c:pt idx="8284">
                  <c:v>92015.4</c:v>
                </c:pt>
                <c:pt idx="8285">
                  <c:v>91993.3</c:v>
                </c:pt>
                <c:pt idx="8286">
                  <c:v>91971.9</c:v>
                </c:pt>
                <c:pt idx="8287">
                  <c:v>91958</c:v>
                </c:pt>
                <c:pt idx="8288">
                  <c:v>91937.7</c:v>
                </c:pt>
                <c:pt idx="8289">
                  <c:v>91918.1</c:v>
                </c:pt>
                <c:pt idx="8290">
                  <c:v>91905.3</c:v>
                </c:pt>
                <c:pt idx="8291">
                  <c:v>91886.5</c:v>
                </c:pt>
                <c:pt idx="8292">
                  <c:v>91868.2</c:v>
                </c:pt>
                <c:pt idx="8293">
                  <c:v>91850.4</c:v>
                </c:pt>
                <c:pt idx="8294">
                  <c:v>91838.7</c:v>
                </c:pt>
                <c:pt idx="8295">
                  <c:v>91821.5</c:v>
                </c:pt>
                <c:pt idx="8296">
                  <c:v>91804.6</c:v>
                </c:pt>
                <c:pt idx="8297">
                  <c:v>91793.5</c:v>
                </c:pt>
                <c:pt idx="8298">
                  <c:v>91777</c:v>
                </c:pt>
                <c:pt idx="8299">
                  <c:v>91760.8</c:v>
                </c:pt>
                <c:pt idx="8300">
                  <c:v>91750</c:v>
                </c:pt>
                <c:pt idx="8301">
                  <c:v>91734</c:v>
                </c:pt>
                <c:pt idx="8302">
                  <c:v>91718.5</c:v>
                </c:pt>
                <c:pt idx="8303">
                  <c:v>91708.3</c:v>
                </c:pt>
                <c:pt idx="8304">
                  <c:v>91693.5</c:v>
                </c:pt>
                <c:pt idx="8305">
                  <c:v>91679.1</c:v>
                </c:pt>
                <c:pt idx="8306">
                  <c:v>91669.6</c:v>
                </c:pt>
                <c:pt idx="8307">
                  <c:v>91655.8</c:v>
                </c:pt>
                <c:pt idx="8308">
                  <c:v>91642.2</c:v>
                </c:pt>
                <c:pt idx="8309">
                  <c:v>91633.3</c:v>
                </c:pt>
                <c:pt idx="8310">
                  <c:v>91620.1</c:v>
                </c:pt>
                <c:pt idx="8311">
                  <c:v>91607.1</c:v>
                </c:pt>
                <c:pt idx="8312">
                  <c:v>91598.5</c:v>
                </c:pt>
                <c:pt idx="8313">
                  <c:v>91585.8</c:v>
                </c:pt>
                <c:pt idx="8314">
                  <c:v>91573.1</c:v>
                </c:pt>
                <c:pt idx="8315">
                  <c:v>91564.7</c:v>
                </c:pt>
                <c:pt idx="8316">
                  <c:v>91552</c:v>
                </c:pt>
                <c:pt idx="8317">
                  <c:v>91539.4</c:v>
                </c:pt>
                <c:pt idx="8318">
                  <c:v>91530.9</c:v>
                </c:pt>
                <c:pt idx="8319">
                  <c:v>91518.2</c:v>
                </c:pt>
                <c:pt idx="8320">
                  <c:v>91505.3</c:v>
                </c:pt>
                <c:pt idx="8321">
                  <c:v>91496.6</c:v>
                </c:pt>
                <c:pt idx="8322">
                  <c:v>91483.5</c:v>
                </c:pt>
                <c:pt idx="8323">
                  <c:v>91470.1</c:v>
                </c:pt>
                <c:pt idx="8324">
                  <c:v>91461.2</c:v>
                </c:pt>
                <c:pt idx="8325">
                  <c:v>91448.2</c:v>
                </c:pt>
                <c:pt idx="8326">
                  <c:v>91435.5</c:v>
                </c:pt>
                <c:pt idx="8327">
                  <c:v>91427.1</c:v>
                </c:pt>
                <c:pt idx="8328">
                  <c:v>91414.7</c:v>
                </c:pt>
                <c:pt idx="8329">
                  <c:v>91402.4</c:v>
                </c:pt>
                <c:pt idx="8330">
                  <c:v>91394.3</c:v>
                </c:pt>
                <c:pt idx="8331">
                  <c:v>91382.1</c:v>
                </c:pt>
                <c:pt idx="8332">
                  <c:v>91369.8</c:v>
                </c:pt>
                <c:pt idx="8333">
                  <c:v>91361.7</c:v>
                </c:pt>
                <c:pt idx="8334">
                  <c:v>91349.2</c:v>
                </c:pt>
                <c:pt idx="8335">
                  <c:v>91336.7</c:v>
                </c:pt>
                <c:pt idx="8336">
                  <c:v>91328.1</c:v>
                </c:pt>
                <c:pt idx="8337">
                  <c:v>91315.1</c:v>
                </c:pt>
                <c:pt idx="8338">
                  <c:v>91301.8</c:v>
                </c:pt>
                <c:pt idx="8339">
                  <c:v>91292.6</c:v>
                </c:pt>
                <c:pt idx="8340">
                  <c:v>91278.6</c:v>
                </c:pt>
                <c:pt idx="8341">
                  <c:v>91264.1</c:v>
                </c:pt>
                <c:pt idx="8342">
                  <c:v>91254.1</c:v>
                </c:pt>
                <c:pt idx="8343">
                  <c:v>91238.6</c:v>
                </c:pt>
                <c:pt idx="8344">
                  <c:v>91222.399999999994</c:v>
                </c:pt>
                <c:pt idx="8345">
                  <c:v>91211.3</c:v>
                </c:pt>
                <c:pt idx="8346">
                  <c:v>91193.9</c:v>
                </c:pt>
                <c:pt idx="8347">
                  <c:v>91175.5</c:v>
                </c:pt>
                <c:pt idx="8348">
                  <c:v>91162.7</c:v>
                </c:pt>
                <c:pt idx="8349">
                  <c:v>91142.8</c:v>
                </c:pt>
                <c:pt idx="8350">
                  <c:v>91121.9</c:v>
                </c:pt>
                <c:pt idx="8351">
                  <c:v>91107.5</c:v>
                </c:pt>
                <c:pt idx="8352">
                  <c:v>91085.3</c:v>
                </c:pt>
                <c:pt idx="8353">
                  <c:v>91062.3</c:v>
                </c:pt>
                <c:pt idx="8354">
                  <c:v>91046.6</c:v>
                </c:pt>
                <c:pt idx="8355">
                  <c:v>91022.5</c:v>
                </c:pt>
                <c:pt idx="8356">
                  <c:v>90997.9</c:v>
                </c:pt>
                <c:pt idx="8357">
                  <c:v>90981.1</c:v>
                </c:pt>
                <c:pt idx="8358">
                  <c:v>90955.6</c:v>
                </c:pt>
                <c:pt idx="8359">
                  <c:v>90929.5</c:v>
                </c:pt>
                <c:pt idx="8360">
                  <c:v>90912</c:v>
                </c:pt>
                <c:pt idx="8361">
                  <c:v>90885.4</c:v>
                </c:pt>
                <c:pt idx="8362">
                  <c:v>90858.4</c:v>
                </c:pt>
                <c:pt idx="8363">
                  <c:v>90840.3</c:v>
                </c:pt>
                <c:pt idx="8364">
                  <c:v>90813</c:v>
                </c:pt>
                <c:pt idx="8365">
                  <c:v>90785.4</c:v>
                </c:pt>
                <c:pt idx="8366">
                  <c:v>90766.2</c:v>
                </c:pt>
                <c:pt idx="8367">
                  <c:v>90736.2</c:v>
                </c:pt>
                <c:pt idx="8368">
                  <c:v>90704.9</c:v>
                </c:pt>
                <c:pt idx="8369">
                  <c:v>90683.4</c:v>
                </c:pt>
                <c:pt idx="8370">
                  <c:v>90650.7</c:v>
                </c:pt>
                <c:pt idx="8371">
                  <c:v>90617.600000000006</c:v>
                </c:pt>
                <c:pt idx="8372">
                  <c:v>90595.5</c:v>
                </c:pt>
                <c:pt idx="8373">
                  <c:v>90562.4</c:v>
                </c:pt>
                <c:pt idx="8374">
                  <c:v>90529.9</c:v>
                </c:pt>
                <c:pt idx="8375">
                  <c:v>90508.7</c:v>
                </c:pt>
                <c:pt idx="8376">
                  <c:v>90477.7</c:v>
                </c:pt>
                <c:pt idx="8377">
                  <c:v>90447.2</c:v>
                </c:pt>
                <c:pt idx="8378">
                  <c:v>90426.8</c:v>
                </c:pt>
                <c:pt idx="8379">
                  <c:v>90396</c:v>
                </c:pt>
                <c:pt idx="8380">
                  <c:v>90365.2</c:v>
                </c:pt>
                <c:pt idx="8381">
                  <c:v>90344.6</c:v>
                </c:pt>
                <c:pt idx="8382">
                  <c:v>90313.600000000006</c:v>
                </c:pt>
                <c:pt idx="8383">
                  <c:v>90282.7</c:v>
                </c:pt>
                <c:pt idx="8384">
                  <c:v>90262.1</c:v>
                </c:pt>
                <c:pt idx="8385">
                  <c:v>90231.3</c:v>
                </c:pt>
                <c:pt idx="8386">
                  <c:v>90200.6</c:v>
                </c:pt>
                <c:pt idx="8387">
                  <c:v>90180.3</c:v>
                </c:pt>
                <c:pt idx="8388">
                  <c:v>90150</c:v>
                </c:pt>
                <c:pt idx="8389">
                  <c:v>90130</c:v>
                </c:pt>
                <c:pt idx="8390">
                  <c:v>90100.1</c:v>
                </c:pt>
                <c:pt idx="8391">
                  <c:v>90070.7</c:v>
                </c:pt>
                <c:pt idx="8392">
                  <c:v>90051.3</c:v>
                </c:pt>
                <c:pt idx="8393">
                  <c:v>90022.5</c:v>
                </c:pt>
                <c:pt idx="8394">
                  <c:v>89994.2</c:v>
                </c:pt>
                <c:pt idx="8395">
                  <c:v>89975.6</c:v>
                </c:pt>
                <c:pt idx="8396">
                  <c:v>89948.2</c:v>
                </c:pt>
                <c:pt idx="8397">
                  <c:v>89921.5</c:v>
                </c:pt>
                <c:pt idx="8398">
                  <c:v>89904</c:v>
                </c:pt>
                <c:pt idx="8399">
                  <c:v>89878.3</c:v>
                </c:pt>
                <c:pt idx="8400">
                  <c:v>89853.4</c:v>
                </c:pt>
                <c:pt idx="8401">
                  <c:v>89837.2</c:v>
                </c:pt>
                <c:pt idx="8402">
                  <c:v>89813.7</c:v>
                </c:pt>
                <c:pt idx="8403">
                  <c:v>89791.3</c:v>
                </c:pt>
                <c:pt idx="8404">
                  <c:v>89778.1</c:v>
                </c:pt>
                <c:pt idx="8405">
                  <c:v>89760.9</c:v>
                </c:pt>
                <c:pt idx="8406">
                  <c:v>89746</c:v>
                </c:pt>
                <c:pt idx="8407">
                  <c:v>89732.800000000003</c:v>
                </c:pt>
                <c:pt idx="8408">
                  <c:v>89724.7</c:v>
                </c:pt>
                <c:pt idx="8409">
                  <c:v>89712.9</c:v>
                </c:pt>
                <c:pt idx="8410">
                  <c:v>89700.9</c:v>
                </c:pt>
                <c:pt idx="8411">
                  <c:v>89692.6</c:v>
                </c:pt>
                <c:pt idx="8412">
                  <c:v>89679</c:v>
                </c:pt>
                <c:pt idx="8413">
                  <c:v>89663.5</c:v>
                </c:pt>
                <c:pt idx="8414">
                  <c:v>89651.8</c:v>
                </c:pt>
                <c:pt idx="8415">
                  <c:v>89631.5</c:v>
                </c:pt>
                <c:pt idx="8416">
                  <c:v>89607.6</c:v>
                </c:pt>
                <c:pt idx="8417">
                  <c:v>89589.2</c:v>
                </c:pt>
                <c:pt idx="8418">
                  <c:v>89557.6</c:v>
                </c:pt>
                <c:pt idx="8419">
                  <c:v>89520.4</c:v>
                </c:pt>
                <c:pt idx="8420">
                  <c:v>89473.8</c:v>
                </c:pt>
                <c:pt idx="8421">
                  <c:v>89314.6</c:v>
                </c:pt>
                <c:pt idx="8422">
                  <c:v>89127.2</c:v>
                </c:pt>
                <c:pt idx="8423">
                  <c:v>89032.5</c:v>
                </c:pt>
                <c:pt idx="8424">
                  <c:v>88936.9</c:v>
                </c:pt>
                <c:pt idx="8425">
                  <c:v>88865.8</c:v>
                </c:pt>
                <c:pt idx="8426">
                  <c:v>88823.1</c:v>
                </c:pt>
                <c:pt idx="8427">
                  <c:v>88753</c:v>
                </c:pt>
                <c:pt idx="8428">
                  <c:v>88659.8</c:v>
                </c:pt>
                <c:pt idx="8429">
                  <c:v>88576.1</c:v>
                </c:pt>
                <c:pt idx="8430">
                  <c:v>88312.3</c:v>
                </c:pt>
                <c:pt idx="8431">
                  <c:v>88011.199999999997</c:v>
                </c:pt>
                <c:pt idx="8432">
                  <c:v>87957.7</c:v>
                </c:pt>
                <c:pt idx="8433">
                  <c:v>87891</c:v>
                </c:pt>
                <c:pt idx="8434">
                  <c:v>87838</c:v>
                </c:pt>
                <c:pt idx="8435">
                  <c:v>87809.1</c:v>
                </c:pt>
                <c:pt idx="8436">
                  <c:v>87773.6</c:v>
                </c:pt>
                <c:pt idx="8437">
                  <c:v>87745.3</c:v>
                </c:pt>
                <c:pt idx="8438">
                  <c:v>87729.3</c:v>
                </c:pt>
                <c:pt idx="8439">
                  <c:v>87707.5</c:v>
                </c:pt>
                <c:pt idx="8440">
                  <c:v>87686.3</c:v>
                </c:pt>
                <c:pt idx="8441">
                  <c:v>87663.3</c:v>
                </c:pt>
                <c:pt idx="8442">
                  <c:v>87645.7</c:v>
                </c:pt>
                <c:pt idx="8443">
                  <c:v>87614.1</c:v>
                </c:pt>
                <c:pt idx="8444">
                  <c:v>87588.5</c:v>
                </c:pt>
                <c:pt idx="8445">
                  <c:v>87522.7</c:v>
                </c:pt>
                <c:pt idx="8446">
                  <c:v>87480.9</c:v>
                </c:pt>
                <c:pt idx="8447">
                  <c:v>87410.1</c:v>
                </c:pt>
                <c:pt idx="8448">
                  <c:v>87359.6</c:v>
                </c:pt>
                <c:pt idx="8449">
                  <c:v>87282.7</c:v>
                </c:pt>
                <c:pt idx="8450">
                  <c:v>87209</c:v>
                </c:pt>
                <c:pt idx="8451">
                  <c:v>87164.1</c:v>
                </c:pt>
                <c:pt idx="8452">
                  <c:v>87107.1</c:v>
                </c:pt>
                <c:pt idx="8453">
                  <c:v>87061.1</c:v>
                </c:pt>
                <c:pt idx="8454">
                  <c:v>87032.7</c:v>
                </c:pt>
                <c:pt idx="8455">
                  <c:v>86992.7</c:v>
                </c:pt>
                <c:pt idx="8456">
                  <c:v>86955.7</c:v>
                </c:pt>
                <c:pt idx="8457">
                  <c:v>86932.3</c:v>
                </c:pt>
                <c:pt idx="8458">
                  <c:v>86899</c:v>
                </c:pt>
                <c:pt idx="8459">
                  <c:v>86867.199999999997</c:v>
                </c:pt>
                <c:pt idx="8460">
                  <c:v>86846.7</c:v>
                </c:pt>
                <c:pt idx="8461">
                  <c:v>86816.5</c:v>
                </c:pt>
                <c:pt idx="8462">
                  <c:v>86786.6</c:v>
                </c:pt>
                <c:pt idx="8463">
                  <c:v>86766.6</c:v>
                </c:pt>
                <c:pt idx="8464">
                  <c:v>86736.2</c:v>
                </c:pt>
                <c:pt idx="8465">
                  <c:v>86704.7</c:v>
                </c:pt>
                <c:pt idx="8466">
                  <c:v>86683</c:v>
                </c:pt>
                <c:pt idx="8467">
                  <c:v>86648.9</c:v>
                </c:pt>
                <c:pt idx="8468">
                  <c:v>86613.4</c:v>
                </c:pt>
                <c:pt idx="8469">
                  <c:v>86590</c:v>
                </c:pt>
                <c:pt idx="8470">
                  <c:v>86555.3</c:v>
                </c:pt>
                <c:pt idx="8471">
                  <c:v>86520.8</c:v>
                </c:pt>
                <c:pt idx="8472">
                  <c:v>86497.8</c:v>
                </c:pt>
                <c:pt idx="8473">
                  <c:v>86462.9</c:v>
                </c:pt>
                <c:pt idx="8474">
                  <c:v>86427.4</c:v>
                </c:pt>
                <c:pt idx="8475">
                  <c:v>86403.199999999997</c:v>
                </c:pt>
                <c:pt idx="8476">
                  <c:v>86366</c:v>
                </c:pt>
                <c:pt idx="8477">
                  <c:v>86327.4</c:v>
                </c:pt>
                <c:pt idx="8478">
                  <c:v>86300.7</c:v>
                </c:pt>
                <c:pt idx="8479">
                  <c:v>86259.1</c:v>
                </c:pt>
                <c:pt idx="8480">
                  <c:v>86215.2</c:v>
                </c:pt>
                <c:pt idx="8481">
                  <c:v>86185</c:v>
                </c:pt>
                <c:pt idx="8482">
                  <c:v>86141.6</c:v>
                </c:pt>
                <c:pt idx="8483">
                  <c:v>86099.3</c:v>
                </c:pt>
                <c:pt idx="8484">
                  <c:v>86070.8</c:v>
                </c:pt>
                <c:pt idx="8485">
                  <c:v>86025.9</c:v>
                </c:pt>
                <c:pt idx="8486">
                  <c:v>85976.6</c:v>
                </c:pt>
                <c:pt idx="8487">
                  <c:v>85940.3</c:v>
                </c:pt>
                <c:pt idx="8488">
                  <c:v>85879.2</c:v>
                </c:pt>
                <c:pt idx="8489">
                  <c:v>85808.1</c:v>
                </c:pt>
                <c:pt idx="8490">
                  <c:v>85754.3</c:v>
                </c:pt>
                <c:pt idx="8491">
                  <c:v>85662.2</c:v>
                </c:pt>
                <c:pt idx="8492">
                  <c:v>85515.1</c:v>
                </c:pt>
                <c:pt idx="8493">
                  <c:v>85369.4</c:v>
                </c:pt>
                <c:pt idx="8494">
                  <c:v>85120.1</c:v>
                </c:pt>
                <c:pt idx="8495">
                  <c:v>84880.4</c:v>
                </c:pt>
                <c:pt idx="8496">
                  <c:v>84721</c:v>
                </c:pt>
                <c:pt idx="8497">
                  <c:v>84418.1</c:v>
                </c:pt>
                <c:pt idx="8498">
                  <c:v>83989.5</c:v>
                </c:pt>
                <c:pt idx="8499">
                  <c:v>83690.399999999994</c:v>
                </c:pt>
                <c:pt idx="8500">
                  <c:v>83283.3</c:v>
                </c:pt>
                <c:pt idx="8501">
                  <c:v>83023.100000000006</c:v>
                </c:pt>
                <c:pt idx="8502">
                  <c:v>82777.399999999994</c:v>
                </c:pt>
                <c:pt idx="8503">
                  <c:v>82602.600000000006</c:v>
                </c:pt>
                <c:pt idx="8504">
                  <c:v>82329.600000000006</c:v>
                </c:pt>
                <c:pt idx="8505">
                  <c:v>81811.899999999994</c:v>
                </c:pt>
                <c:pt idx="8506">
                  <c:v>81019.7</c:v>
                </c:pt>
                <c:pt idx="8507">
                  <c:v>80554.8</c:v>
                </c:pt>
                <c:pt idx="8508">
                  <c:v>76837.600000000006</c:v>
                </c:pt>
              </c:numCache>
            </c:numRef>
          </c:yVal>
          <c:smooth val="0"/>
          <c:extLst>
            <c:ext xmlns:c16="http://schemas.microsoft.com/office/drawing/2014/chart" uri="{C3380CC4-5D6E-409C-BE32-E72D297353CC}">
              <c16:uniqueId val="{00000001-E063-4488-A5F4-8842E0EAB916}"/>
            </c:ext>
          </c:extLst>
        </c:ser>
        <c:ser>
          <c:idx val="2"/>
          <c:order val="2"/>
          <c:tx>
            <c:v>SC-0.55-1.5-S-0.35-45</c:v>
          </c:tx>
          <c:spPr>
            <a:ln w="12700">
              <a:solidFill>
                <a:srgbClr val="00B0F0"/>
              </a:solidFill>
              <a:prstDash val="dash"/>
            </a:ln>
          </c:spPr>
          <c:marker>
            <c:symbol val="none"/>
          </c:marker>
          <c:xVal>
            <c:numRef>
              <c:f>'2H8-1.5 - F'!$AE$3:$AE$10003</c:f>
              <c:numCache>
                <c:formatCode>General</c:formatCode>
                <c:ptCount val="10001"/>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15000000000002</c:v>
                </c:pt>
                <c:pt idx="5535">
                  <c:v>7.6630000000000003</c:v>
                </c:pt>
                <c:pt idx="5536">
                  <c:v>7.6645000000000003</c:v>
                </c:pt>
                <c:pt idx="5537">
                  <c:v>7.6665000000000001</c:v>
                </c:pt>
                <c:pt idx="5538">
                  <c:v>7.6675000000000004</c:v>
                </c:pt>
                <c:pt idx="5539">
                  <c:v>7.6695000000000002</c:v>
                </c:pt>
                <c:pt idx="5540">
                  <c:v>7.6710000000000003</c:v>
                </c:pt>
                <c:pt idx="5541">
                  <c:v>7.673</c:v>
                </c:pt>
                <c:pt idx="5542">
                  <c:v>7.6740000000000004</c:v>
                </c:pt>
                <c:pt idx="5543">
                  <c:v>7.6760000000000002</c:v>
                </c:pt>
                <c:pt idx="5544">
                  <c:v>7.6779999999999999</c:v>
                </c:pt>
                <c:pt idx="5545">
                  <c:v>7.6795</c:v>
                </c:pt>
                <c:pt idx="5546">
                  <c:v>7.6814999999999998</c:v>
                </c:pt>
                <c:pt idx="5547">
                  <c:v>7.6835000000000004</c:v>
                </c:pt>
                <c:pt idx="5548">
                  <c:v>7.6855000000000002</c:v>
                </c:pt>
                <c:pt idx="5549">
                  <c:v>7.6875</c:v>
                </c:pt>
                <c:pt idx="5550">
                  <c:v>7.6890000000000001</c:v>
                </c:pt>
                <c:pt idx="5551">
                  <c:v>7.6909999999999998</c:v>
                </c:pt>
                <c:pt idx="5552">
                  <c:v>7.6924999999999999</c:v>
                </c:pt>
                <c:pt idx="5553">
                  <c:v>7.6944999999999997</c:v>
                </c:pt>
                <c:pt idx="5554">
                  <c:v>7.6959999999999997</c:v>
                </c:pt>
                <c:pt idx="5555">
                  <c:v>7.6980000000000004</c:v>
                </c:pt>
                <c:pt idx="5556">
                  <c:v>7.7</c:v>
                </c:pt>
                <c:pt idx="5557">
                  <c:v>7.702</c:v>
                </c:pt>
                <c:pt idx="5558">
                  <c:v>7.7035</c:v>
                </c:pt>
                <c:pt idx="5559">
                  <c:v>7.7054999999999998</c:v>
                </c:pt>
                <c:pt idx="5560">
                  <c:v>7.7074999999999996</c:v>
                </c:pt>
                <c:pt idx="5561">
                  <c:v>7.7089999999999996</c:v>
                </c:pt>
                <c:pt idx="5562">
                  <c:v>7.7110000000000003</c:v>
                </c:pt>
                <c:pt idx="5563">
                  <c:v>7.7125000000000004</c:v>
                </c:pt>
                <c:pt idx="5564">
                  <c:v>7.7145000000000001</c:v>
                </c:pt>
                <c:pt idx="5565">
                  <c:v>7.7160000000000002</c:v>
                </c:pt>
                <c:pt idx="5566">
                  <c:v>7.7175000000000002</c:v>
                </c:pt>
                <c:pt idx="5567">
                  <c:v>7.7195</c:v>
                </c:pt>
                <c:pt idx="5568">
                  <c:v>7.7214999999999998</c:v>
                </c:pt>
                <c:pt idx="5569">
                  <c:v>7.7229999999999999</c:v>
                </c:pt>
                <c:pt idx="5570">
                  <c:v>7.7249999999999996</c:v>
                </c:pt>
                <c:pt idx="5571">
                  <c:v>7.7275</c:v>
                </c:pt>
                <c:pt idx="5572">
                  <c:v>7.7290000000000001</c:v>
                </c:pt>
                <c:pt idx="5573">
                  <c:v>7.7305000000000001</c:v>
                </c:pt>
                <c:pt idx="5574">
                  <c:v>7.7324999999999999</c:v>
                </c:pt>
                <c:pt idx="5575">
                  <c:v>7.7344999999999997</c:v>
                </c:pt>
                <c:pt idx="5576">
                  <c:v>7.7359999999999998</c:v>
                </c:pt>
                <c:pt idx="5577">
                  <c:v>7.7374999999999998</c:v>
                </c:pt>
                <c:pt idx="5578">
                  <c:v>7.7394999999999996</c:v>
                </c:pt>
                <c:pt idx="5579">
                  <c:v>7.7415000000000003</c:v>
                </c:pt>
                <c:pt idx="5580">
                  <c:v>7.7430000000000003</c:v>
                </c:pt>
                <c:pt idx="5581">
                  <c:v>7.7450000000000001</c:v>
                </c:pt>
                <c:pt idx="5582">
                  <c:v>7.7469999999999999</c:v>
                </c:pt>
                <c:pt idx="5583">
                  <c:v>7.7489999999999997</c:v>
                </c:pt>
                <c:pt idx="5584">
                  <c:v>7.7504999999999997</c:v>
                </c:pt>
                <c:pt idx="5585">
                  <c:v>7.7525000000000004</c:v>
                </c:pt>
                <c:pt idx="5586">
                  <c:v>7.7539999999999996</c:v>
                </c:pt>
                <c:pt idx="5587">
                  <c:v>7.7560000000000002</c:v>
                </c:pt>
                <c:pt idx="5588">
                  <c:v>7.7575000000000003</c:v>
                </c:pt>
                <c:pt idx="5589">
                  <c:v>7.7595000000000001</c:v>
                </c:pt>
                <c:pt idx="5590">
                  <c:v>7.7614999999999998</c:v>
                </c:pt>
                <c:pt idx="5591">
                  <c:v>7.7629999999999999</c:v>
                </c:pt>
                <c:pt idx="5592">
                  <c:v>7.7649999999999997</c:v>
                </c:pt>
                <c:pt idx="5593">
                  <c:v>7.7670000000000003</c:v>
                </c:pt>
                <c:pt idx="5594">
                  <c:v>7.7685000000000004</c:v>
                </c:pt>
                <c:pt idx="5595">
                  <c:v>7.7705000000000002</c:v>
                </c:pt>
                <c:pt idx="5596">
                  <c:v>7.7725</c:v>
                </c:pt>
                <c:pt idx="5597">
                  <c:v>7.7735000000000003</c:v>
                </c:pt>
                <c:pt idx="5598">
                  <c:v>7.7755000000000001</c:v>
                </c:pt>
                <c:pt idx="5599">
                  <c:v>7.7770000000000001</c:v>
                </c:pt>
                <c:pt idx="5600">
                  <c:v>7.7789999999999999</c:v>
                </c:pt>
                <c:pt idx="5601">
                  <c:v>7.7809999999999997</c:v>
                </c:pt>
                <c:pt idx="5602">
                  <c:v>7.7824999999999998</c:v>
                </c:pt>
                <c:pt idx="5603">
                  <c:v>7.7845000000000004</c:v>
                </c:pt>
                <c:pt idx="5604">
                  <c:v>7.7865000000000002</c:v>
                </c:pt>
                <c:pt idx="5605">
                  <c:v>7.7885</c:v>
                </c:pt>
                <c:pt idx="5606">
                  <c:v>7.7895000000000003</c:v>
                </c:pt>
                <c:pt idx="5607">
                  <c:v>7.7915000000000001</c:v>
                </c:pt>
                <c:pt idx="5608">
                  <c:v>7.7934999999999999</c:v>
                </c:pt>
                <c:pt idx="5609">
                  <c:v>7.7945000000000002</c:v>
                </c:pt>
                <c:pt idx="5610">
                  <c:v>7.7965</c:v>
                </c:pt>
                <c:pt idx="5611">
                  <c:v>7.7984999999999998</c:v>
                </c:pt>
                <c:pt idx="5612">
                  <c:v>7.8005000000000004</c:v>
                </c:pt>
                <c:pt idx="5613">
                  <c:v>7.8014999999999999</c:v>
                </c:pt>
                <c:pt idx="5614">
                  <c:v>7.8034999999999997</c:v>
                </c:pt>
                <c:pt idx="5615">
                  <c:v>7.8049999999999997</c:v>
                </c:pt>
                <c:pt idx="5616">
                  <c:v>7.8070000000000004</c:v>
                </c:pt>
                <c:pt idx="5617">
                  <c:v>7.8090000000000002</c:v>
                </c:pt>
                <c:pt idx="5618">
                  <c:v>7.8109999999999999</c:v>
                </c:pt>
                <c:pt idx="5619">
                  <c:v>7.8125</c:v>
                </c:pt>
                <c:pt idx="5620">
                  <c:v>7.8144999999999998</c:v>
                </c:pt>
                <c:pt idx="5621">
                  <c:v>7.8164999999999996</c:v>
                </c:pt>
                <c:pt idx="5622">
                  <c:v>7.8185000000000002</c:v>
                </c:pt>
                <c:pt idx="5623">
                  <c:v>7.82</c:v>
                </c:pt>
                <c:pt idx="5624">
                  <c:v>7.8215000000000003</c:v>
                </c:pt>
                <c:pt idx="5625">
                  <c:v>7.8235000000000001</c:v>
                </c:pt>
                <c:pt idx="5626">
                  <c:v>7.8250000000000002</c:v>
                </c:pt>
                <c:pt idx="5627">
                  <c:v>7.827</c:v>
                </c:pt>
                <c:pt idx="5628">
                  <c:v>7.8289999999999997</c:v>
                </c:pt>
                <c:pt idx="5629">
                  <c:v>7.8304999999999998</c:v>
                </c:pt>
                <c:pt idx="5630">
                  <c:v>7.8319999999999999</c:v>
                </c:pt>
                <c:pt idx="5631">
                  <c:v>7.8339999999999996</c:v>
                </c:pt>
                <c:pt idx="5632">
                  <c:v>7.8365</c:v>
                </c:pt>
                <c:pt idx="5633">
                  <c:v>7.8375000000000004</c:v>
                </c:pt>
                <c:pt idx="5634">
                  <c:v>7.8395000000000001</c:v>
                </c:pt>
                <c:pt idx="5635">
                  <c:v>7.8414999999999999</c:v>
                </c:pt>
                <c:pt idx="5636">
                  <c:v>7.843</c:v>
                </c:pt>
                <c:pt idx="5637">
                  <c:v>7.8449999999999998</c:v>
                </c:pt>
                <c:pt idx="5638">
                  <c:v>7.8470000000000004</c:v>
                </c:pt>
                <c:pt idx="5639">
                  <c:v>7.8479999999999999</c:v>
                </c:pt>
                <c:pt idx="5640">
                  <c:v>7.85</c:v>
                </c:pt>
                <c:pt idx="5641">
                  <c:v>7.8520000000000003</c:v>
                </c:pt>
                <c:pt idx="5642">
                  <c:v>7.8540000000000001</c:v>
                </c:pt>
                <c:pt idx="5643">
                  <c:v>7.8559999999999999</c:v>
                </c:pt>
                <c:pt idx="5644">
                  <c:v>7.8574999999999999</c:v>
                </c:pt>
                <c:pt idx="5645">
                  <c:v>7.8594999999999997</c:v>
                </c:pt>
                <c:pt idx="5646">
                  <c:v>7.8615000000000004</c:v>
                </c:pt>
                <c:pt idx="5647">
                  <c:v>7.8630000000000004</c:v>
                </c:pt>
                <c:pt idx="5648">
                  <c:v>7.8650000000000002</c:v>
                </c:pt>
                <c:pt idx="5649">
                  <c:v>7.8659999999999997</c:v>
                </c:pt>
                <c:pt idx="5650">
                  <c:v>7.8680000000000003</c:v>
                </c:pt>
                <c:pt idx="5651">
                  <c:v>7.8695000000000004</c:v>
                </c:pt>
                <c:pt idx="5652">
                  <c:v>7.8715000000000002</c:v>
                </c:pt>
                <c:pt idx="5653">
                  <c:v>7.8734999999999999</c:v>
                </c:pt>
                <c:pt idx="5654">
                  <c:v>7.8754999999999997</c:v>
                </c:pt>
                <c:pt idx="5655">
                  <c:v>7.8775000000000004</c:v>
                </c:pt>
                <c:pt idx="5656">
                  <c:v>7.8789999999999996</c:v>
                </c:pt>
                <c:pt idx="5657">
                  <c:v>7.8810000000000002</c:v>
                </c:pt>
                <c:pt idx="5658">
                  <c:v>7.883</c:v>
                </c:pt>
                <c:pt idx="5659">
                  <c:v>7.8840000000000003</c:v>
                </c:pt>
                <c:pt idx="5660">
                  <c:v>7.8855000000000004</c:v>
                </c:pt>
                <c:pt idx="5661">
                  <c:v>7.8875000000000002</c:v>
                </c:pt>
                <c:pt idx="5662">
                  <c:v>7.8890000000000002</c:v>
                </c:pt>
                <c:pt idx="5663">
                  <c:v>7.891</c:v>
                </c:pt>
                <c:pt idx="5664">
                  <c:v>7.8929999999999998</c:v>
                </c:pt>
                <c:pt idx="5665">
                  <c:v>7.8949999999999996</c:v>
                </c:pt>
                <c:pt idx="5666">
                  <c:v>7.8970000000000002</c:v>
                </c:pt>
                <c:pt idx="5667">
                  <c:v>7.899</c:v>
                </c:pt>
                <c:pt idx="5668">
                  <c:v>7.9005000000000001</c:v>
                </c:pt>
                <c:pt idx="5669">
                  <c:v>7.9020000000000001</c:v>
                </c:pt>
                <c:pt idx="5670">
                  <c:v>7.9039999999999999</c:v>
                </c:pt>
                <c:pt idx="5671">
                  <c:v>7.9055</c:v>
                </c:pt>
                <c:pt idx="5672">
                  <c:v>7.907</c:v>
                </c:pt>
                <c:pt idx="5673">
                  <c:v>7.9089999999999998</c:v>
                </c:pt>
                <c:pt idx="5674">
                  <c:v>7.9104999999999999</c:v>
                </c:pt>
                <c:pt idx="5675">
                  <c:v>7.9124999999999996</c:v>
                </c:pt>
                <c:pt idx="5676">
                  <c:v>7.915</c:v>
                </c:pt>
                <c:pt idx="5677">
                  <c:v>7.9169999999999998</c:v>
                </c:pt>
                <c:pt idx="5678">
                  <c:v>7.9180000000000001</c:v>
                </c:pt>
                <c:pt idx="5679">
                  <c:v>7.92</c:v>
                </c:pt>
                <c:pt idx="5680">
                  <c:v>7.9215</c:v>
                </c:pt>
                <c:pt idx="5681">
                  <c:v>7.9234999999999998</c:v>
                </c:pt>
                <c:pt idx="5682">
                  <c:v>7.9249999999999998</c:v>
                </c:pt>
                <c:pt idx="5683">
                  <c:v>7.9269999999999996</c:v>
                </c:pt>
                <c:pt idx="5684">
                  <c:v>7.9284999999999997</c:v>
                </c:pt>
                <c:pt idx="5685">
                  <c:v>7.9305000000000003</c:v>
                </c:pt>
                <c:pt idx="5686">
                  <c:v>7.9320000000000004</c:v>
                </c:pt>
                <c:pt idx="5687">
                  <c:v>7.9335000000000004</c:v>
                </c:pt>
                <c:pt idx="5688">
                  <c:v>7.9355000000000002</c:v>
                </c:pt>
                <c:pt idx="5689">
                  <c:v>7.9364999999999997</c:v>
                </c:pt>
                <c:pt idx="5690">
                  <c:v>7.9385000000000003</c:v>
                </c:pt>
                <c:pt idx="5691">
                  <c:v>7.9405000000000001</c:v>
                </c:pt>
                <c:pt idx="5692">
                  <c:v>7.9414999999999996</c:v>
                </c:pt>
                <c:pt idx="5693">
                  <c:v>7.9435000000000002</c:v>
                </c:pt>
                <c:pt idx="5694">
                  <c:v>7.9450000000000003</c:v>
                </c:pt>
                <c:pt idx="5695">
                  <c:v>7.9470000000000001</c:v>
                </c:pt>
                <c:pt idx="5696">
                  <c:v>7.9489999999999998</c:v>
                </c:pt>
                <c:pt idx="5697">
                  <c:v>7.9504999999999999</c:v>
                </c:pt>
                <c:pt idx="5698">
                  <c:v>7.952</c:v>
                </c:pt>
                <c:pt idx="5699">
                  <c:v>7.9535</c:v>
                </c:pt>
                <c:pt idx="5700">
                  <c:v>7.9554999999999998</c:v>
                </c:pt>
                <c:pt idx="5701">
                  <c:v>7.9569999999999999</c:v>
                </c:pt>
                <c:pt idx="5702">
                  <c:v>7.9589999999999996</c:v>
                </c:pt>
                <c:pt idx="5703">
                  <c:v>7.9610000000000003</c:v>
                </c:pt>
                <c:pt idx="5704">
                  <c:v>7.9625000000000004</c:v>
                </c:pt>
                <c:pt idx="5705">
                  <c:v>7.9645000000000001</c:v>
                </c:pt>
                <c:pt idx="5706">
                  <c:v>7.9660000000000002</c:v>
                </c:pt>
                <c:pt idx="5707">
                  <c:v>7.968</c:v>
                </c:pt>
                <c:pt idx="5708">
                  <c:v>7.97</c:v>
                </c:pt>
                <c:pt idx="5709">
                  <c:v>7.9714999999999998</c:v>
                </c:pt>
                <c:pt idx="5710">
                  <c:v>7.9729999999999999</c:v>
                </c:pt>
                <c:pt idx="5711">
                  <c:v>7.9749999999999996</c:v>
                </c:pt>
                <c:pt idx="5712">
                  <c:v>7.9764999999999997</c:v>
                </c:pt>
                <c:pt idx="5713">
                  <c:v>7.9785000000000004</c:v>
                </c:pt>
                <c:pt idx="5714">
                  <c:v>7.9805000000000001</c:v>
                </c:pt>
                <c:pt idx="5715">
                  <c:v>7.9820000000000002</c:v>
                </c:pt>
                <c:pt idx="5716">
                  <c:v>7.9835000000000003</c:v>
                </c:pt>
                <c:pt idx="5717">
                  <c:v>7.9855</c:v>
                </c:pt>
                <c:pt idx="5718">
                  <c:v>7.9874999999999998</c:v>
                </c:pt>
                <c:pt idx="5719">
                  <c:v>7.9894999999999996</c:v>
                </c:pt>
                <c:pt idx="5720">
                  <c:v>7.9909999999999997</c:v>
                </c:pt>
                <c:pt idx="5721">
                  <c:v>7.9924999999999997</c:v>
                </c:pt>
                <c:pt idx="5722">
                  <c:v>7.9939999999999998</c:v>
                </c:pt>
                <c:pt idx="5723">
                  <c:v>7.9960000000000004</c:v>
                </c:pt>
                <c:pt idx="5724">
                  <c:v>7.9974999999999996</c:v>
                </c:pt>
                <c:pt idx="5725">
                  <c:v>7.9995000000000003</c:v>
                </c:pt>
                <c:pt idx="5726">
                  <c:v>8.0015000000000001</c:v>
                </c:pt>
                <c:pt idx="5727">
                  <c:v>8.0035000000000007</c:v>
                </c:pt>
                <c:pt idx="5728">
                  <c:v>8.0054999999999996</c:v>
                </c:pt>
                <c:pt idx="5729">
                  <c:v>8.0069999999999997</c:v>
                </c:pt>
                <c:pt idx="5730">
                  <c:v>8.0094999999999992</c:v>
                </c:pt>
                <c:pt idx="5731">
                  <c:v>8.0109999999999992</c:v>
                </c:pt>
                <c:pt idx="5732">
                  <c:v>8.0124999999999993</c:v>
                </c:pt>
                <c:pt idx="5733">
                  <c:v>8.0139999999999993</c:v>
                </c:pt>
                <c:pt idx="5734">
                  <c:v>8.016</c:v>
                </c:pt>
                <c:pt idx="5735">
                  <c:v>8.0180000000000007</c:v>
                </c:pt>
                <c:pt idx="5736">
                  <c:v>8.0195000000000007</c:v>
                </c:pt>
                <c:pt idx="5737">
                  <c:v>8.0214999999999996</c:v>
                </c:pt>
                <c:pt idx="5738">
                  <c:v>8.0235000000000003</c:v>
                </c:pt>
                <c:pt idx="5739">
                  <c:v>8.0254999999999992</c:v>
                </c:pt>
                <c:pt idx="5740">
                  <c:v>8.0274999999999999</c:v>
                </c:pt>
                <c:pt idx="5741">
                  <c:v>8.0289999999999999</c:v>
                </c:pt>
                <c:pt idx="5742">
                  <c:v>8.0305</c:v>
                </c:pt>
                <c:pt idx="5743">
                  <c:v>8.0325000000000006</c:v>
                </c:pt>
                <c:pt idx="5744">
                  <c:v>8.0344999999999995</c:v>
                </c:pt>
                <c:pt idx="5745">
                  <c:v>8.0365000000000002</c:v>
                </c:pt>
                <c:pt idx="5746">
                  <c:v>8.0380000000000003</c:v>
                </c:pt>
                <c:pt idx="5747">
                  <c:v>8.0399999999999991</c:v>
                </c:pt>
                <c:pt idx="5748">
                  <c:v>8.0419999999999998</c:v>
                </c:pt>
                <c:pt idx="5749">
                  <c:v>8.0429999999999993</c:v>
                </c:pt>
                <c:pt idx="5750">
                  <c:v>8.0449999999999999</c:v>
                </c:pt>
                <c:pt idx="5751">
                  <c:v>8.0470000000000006</c:v>
                </c:pt>
                <c:pt idx="5752">
                  <c:v>8.0485000000000007</c:v>
                </c:pt>
                <c:pt idx="5753">
                  <c:v>8.0500000000000007</c:v>
                </c:pt>
                <c:pt idx="5754">
                  <c:v>8.0519999999999996</c:v>
                </c:pt>
                <c:pt idx="5755">
                  <c:v>8.0540000000000003</c:v>
                </c:pt>
                <c:pt idx="5756">
                  <c:v>8.0555000000000003</c:v>
                </c:pt>
                <c:pt idx="5757">
                  <c:v>8.0574999999999992</c:v>
                </c:pt>
                <c:pt idx="5758">
                  <c:v>8.0594999999999999</c:v>
                </c:pt>
                <c:pt idx="5759">
                  <c:v>8.0609999999999999</c:v>
                </c:pt>
                <c:pt idx="5760">
                  <c:v>8.0630000000000006</c:v>
                </c:pt>
                <c:pt idx="5761">
                  <c:v>8.0640000000000001</c:v>
                </c:pt>
                <c:pt idx="5762">
                  <c:v>8.0664999999999996</c:v>
                </c:pt>
                <c:pt idx="5763">
                  <c:v>8.0679999999999996</c:v>
                </c:pt>
                <c:pt idx="5764">
                  <c:v>8.07</c:v>
                </c:pt>
                <c:pt idx="5765">
                  <c:v>8.0715000000000003</c:v>
                </c:pt>
                <c:pt idx="5766">
                  <c:v>8.0730000000000004</c:v>
                </c:pt>
                <c:pt idx="5767">
                  <c:v>8.0749999999999993</c:v>
                </c:pt>
                <c:pt idx="5768">
                  <c:v>8.0775000000000006</c:v>
                </c:pt>
                <c:pt idx="5769">
                  <c:v>8.0785</c:v>
                </c:pt>
                <c:pt idx="5770">
                  <c:v>8.0805000000000007</c:v>
                </c:pt>
                <c:pt idx="5771">
                  <c:v>8.0824999999999996</c:v>
                </c:pt>
                <c:pt idx="5772">
                  <c:v>8.0839999999999996</c:v>
                </c:pt>
                <c:pt idx="5773">
                  <c:v>8.0860000000000003</c:v>
                </c:pt>
                <c:pt idx="5774">
                  <c:v>8.0879999999999992</c:v>
                </c:pt>
                <c:pt idx="5775">
                  <c:v>8.0894999999999992</c:v>
                </c:pt>
                <c:pt idx="5776">
                  <c:v>8.0909999999999993</c:v>
                </c:pt>
                <c:pt idx="5777">
                  <c:v>8.093</c:v>
                </c:pt>
                <c:pt idx="5778">
                  <c:v>8.0950000000000006</c:v>
                </c:pt>
                <c:pt idx="5779">
                  <c:v>8.0969999999999995</c:v>
                </c:pt>
                <c:pt idx="5780">
                  <c:v>8.0990000000000002</c:v>
                </c:pt>
                <c:pt idx="5781">
                  <c:v>8.1005000000000003</c:v>
                </c:pt>
                <c:pt idx="5782">
                  <c:v>8.1020000000000003</c:v>
                </c:pt>
                <c:pt idx="5783">
                  <c:v>8.1039999999999992</c:v>
                </c:pt>
                <c:pt idx="5784">
                  <c:v>8.1059999999999999</c:v>
                </c:pt>
                <c:pt idx="5785">
                  <c:v>8.1069999999999993</c:v>
                </c:pt>
                <c:pt idx="5786">
                  <c:v>8.109</c:v>
                </c:pt>
                <c:pt idx="5787">
                  <c:v>8.1105</c:v>
                </c:pt>
                <c:pt idx="5788">
                  <c:v>8.1125000000000007</c:v>
                </c:pt>
                <c:pt idx="5789">
                  <c:v>8.1144999999999996</c:v>
                </c:pt>
                <c:pt idx="5790">
                  <c:v>8.1165000000000003</c:v>
                </c:pt>
                <c:pt idx="5791">
                  <c:v>8.1180000000000003</c:v>
                </c:pt>
                <c:pt idx="5792">
                  <c:v>8.1199999999999992</c:v>
                </c:pt>
                <c:pt idx="5793">
                  <c:v>8.1219999999999999</c:v>
                </c:pt>
                <c:pt idx="5794">
                  <c:v>8.1234999999999999</c:v>
                </c:pt>
                <c:pt idx="5795">
                  <c:v>8.1255000000000006</c:v>
                </c:pt>
                <c:pt idx="5796">
                  <c:v>8.1265000000000001</c:v>
                </c:pt>
                <c:pt idx="5797">
                  <c:v>8.1285000000000007</c:v>
                </c:pt>
                <c:pt idx="5798">
                  <c:v>8.1304999999999996</c:v>
                </c:pt>
                <c:pt idx="5799">
                  <c:v>8.1325000000000003</c:v>
                </c:pt>
                <c:pt idx="5800">
                  <c:v>8.1344999999999992</c:v>
                </c:pt>
                <c:pt idx="5801">
                  <c:v>8.1364999999999998</c:v>
                </c:pt>
                <c:pt idx="5802">
                  <c:v>8.1374999999999993</c:v>
                </c:pt>
                <c:pt idx="5803">
                  <c:v>8.1395</c:v>
                </c:pt>
                <c:pt idx="5804">
                  <c:v>8.1415000000000006</c:v>
                </c:pt>
                <c:pt idx="5805">
                  <c:v>8.1430000000000007</c:v>
                </c:pt>
                <c:pt idx="5806">
                  <c:v>8.1449999999999996</c:v>
                </c:pt>
                <c:pt idx="5807">
                  <c:v>8.1464999999999996</c:v>
                </c:pt>
                <c:pt idx="5808">
                  <c:v>8.1479999999999997</c:v>
                </c:pt>
                <c:pt idx="5809">
                  <c:v>8.1494999999999997</c:v>
                </c:pt>
                <c:pt idx="5810">
                  <c:v>8.1515000000000004</c:v>
                </c:pt>
                <c:pt idx="5811">
                  <c:v>8.1534999999999993</c:v>
                </c:pt>
                <c:pt idx="5812">
                  <c:v>8.1555</c:v>
                </c:pt>
                <c:pt idx="5813">
                  <c:v>8.1575000000000006</c:v>
                </c:pt>
                <c:pt idx="5814">
                  <c:v>8.1594999999999995</c:v>
                </c:pt>
                <c:pt idx="5815">
                  <c:v>8.1609999999999996</c:v>
                </c:pt>
                <c:pt idx="5816">
                  <c:v>8.1630000000000003</c:v>
                </c:pt>
                <c:pt idx="5817">
                  <c:v>8.1645000000000003</c:v>
                </c:pt>
                <c:pt idx="5818">
                  <c:v>8.1660000000000004</c:v>
                </c:pt>
                <c:pt idx="5819">
                  <c:v>8.1675000000000004</c:v>
                </c:pt>
                <c:pt idx="5820">
                  <c:v>8.17</c:v>
                </c:pt>
                <c:pt idx="5821">
                  <c:v>8.1715</c:v>
                </c:pt>
                <c:pt idx="5822">
                  <c:v>8.1735000000000007</c:v>
                </c:pt>
                <c:pt idx="5823">
                  <c:v>8.1760000000000002</c:v>
                </c:pt>
                <c:pt idx="5824">
                  <c:v>8.1775000000000002</c:v>
                </c:pt>
                <c:pt idx="5825">
                  <c:v>8.1790000000000003</c:v>
                </c:pt>
                <c:pt idx="5826">
                  <c:v>8.1809999999999992</c:v>
                </c:pt>
                <c:pt idx="5827">
                  <c:v>8.1824999999999992</c:v>
                </c:pt>
                <c:pt idx="5828">
                  <c:v>8.1844999999999999</c:v>
                </c:pt>
                <c:pt idx="5829">
                  <c:v>8.1859999999999999</c:v>
                </c:pt>
                <c:pt idx="5830">
                  <c:v>8.1869999999999994</c:v>
                </c:pt>
                <c:pt idx="5831">
                  <c:v>8.1895000000000007</c:v>
                </c:pt>
                <c:pt idx="5832">
                  <c:v>8.1910000000000007</c:v>
                </c:pt>
                <c:pt idx="5833">
                  <c:v>8.1925000000000008</c:v>
                </c:pt>
                <c:pt idx="5834">
                  <c:v>8.1944999999999997</c:v>
                </c:pt>
                <c:pt idx="5835">
                  <c:v>8.1965000000000003</c:v>
                </c:pt>
                <c:pt idx="5836">
                  <c:v>8.1980000000000004</c:v>
                </c:pt>
                <c:pt idx="5837">
                  <c:v>8.1999999999999993</c:v>
                </c:pt>
                <c:pt idx="5838">
                  <c:v>8.2014999999999993</c:v>
                </c:pt>
                <c:pt idx="5839">
                  <c:v>8.2035</c:v>
                </c:pt>
                <c:pt idx="5840">
                  <c:v>8.2050000000000001</c:v>
                </c:pt>
                <c:pt idx="5841">
                  <c:v>8.2070000000000007</c:v>
                </c:pt>
                <c:pt idx="5842">
                  <c:v>8.2085000000000008</c:v>
                </c:pt>
                <c:pt idx="5843">
                  <c:v>8.2104999999999997</c:v>
                </c:pt>
                <c:pt idx="5844">
                  <c:v>8.2114999999999991</c:v>
                </c:pt>
                <c:pt idx="5845">
                  <c:v>8.2140000000000004</c:v>
                </c:pt>
                <c:pt idx="5846">
                  <c:v>8.2155000000000005</c:v>
                </c:pt>
                <c:pt idx="5847">
                  <c:v>8.2174999999999994</c:v>
                </c:pt>
                <c:pt idx="5848">
                  <c:v>8.2195</c:v>
                </c:pt>
                <c:pt idx="5849">
                  <c:v>8.2210000000000001</c:v>
                </c:pt>
                <c:pt idx="5850">
                  <c:v>8.2230000000000008</c:v>
                </c:pt>
                <c:pt idx="5851">
                  <c:v>8.2245000000000008</c:v>
                </c:pt>
                <c:pt idx="5852">
                  <c:v>8.2264999999999997</c:v>
                </c:pt>
                <c:pt idx="5853">
                  <c:v>8.2279999999999998</c:v>
                </c:pt>
                <c:pt idx="5854">
                  <c:v>8.2294999999999998</c:v>
                </c:pt>
                <c:pt idx="5855">
                  <c:v>8.2315000000000005</c:v>
                </c:pt>
                <c:pt idx="5856">
                  <c:v>8.2334999999999994</c:v>
                </c:pt>
                <c:pt idx="5857">
                  <c:v>8.2349999999999994</c:v>
                </c:pt>
                <c:pt idx="5858">
                  <c:v>8.2370000000000001</c:v>
                </c:pt>
                <c:pt idx="5859">
                  <c:v>8.2390000000000008</c:v>
                </c:pt>
                <c:pt idx="5860">
                  <c:v>8.2405000000000008</c:v>
                </c:pt>
                <c:pt idx="5861">
                  <c:v>8.2424999999999997</c:v>
                </c:pt>
                <c:pt idx="5862">
                  <c:v>8.2445000000000004</c:v>
                </c:pt>
                <c:pt idx="5863">
                  <c:v>8.2460000000000004</c:v>
                </c:pt>
                <c:pt idx="5864">
                  <c:v>8.2475000000000005</c:v>
                </c:pt>
                <c:pt idx="5865">
                  <c:v>8.2494999999999994</c:v>
                </c:pt>
                <c:pt idx="5866">
                  <c:v>8.2515000000000001</c:v>
                </c:pt>
                <c:pt idx="5867">
                  <c:v>8.2530000000000001</c:v>
                </c:pt>
                <c:pt idx="5868">
                  <c:v>8.2545000000000002</c:v>
                </c:pt>
                <c:pt idx="5869">
                  <c:v>8.2565000000000008</c:v>
                </c:pt>
                <c:pt idx="5870">
                  <c:v>8.2584999999999997</c:v>
                </c:pt>
                <c:pt idx="5871">
                  <c:v>8.2605000000000004</c:v>
                </c:pt>
                <c:pt idx="5872">
                  <c:v>8.2624999999999993</c:v>
                </c:pt>
                <c:pt idx="5873">
                  <c:v>8.2635000000000005</c:v>
                </c:pt>
                <c:pt idx="5874">
                  <c:v>8.2654999999999994</c:v>
                </c:pt>
                <c:pt idx="5875">
                  <c:v>8.2675000000000001</c:v>
                </c:pt>
                <c:pt idx="5876">
                  <c:v>8.2695000000000007</c:v>
                </c:pt>
                <c:pt idx="5877">
                  <c:v>8.2705000000000002</c:v>
                </c:pt>
                <c:pt idx="5878">
                  <c:v>8.2725000000000009</c:v>
                </c:pt>
                <c:pt idx="5879">
                  <c:v>8.2744999999999997</c:v>
                </c:pt>
                <c:pt idx="5880">
                  <c:v>8.2765000000000004</c:v>
                </c:pt>
                <c:pt idx="5881">
                  <c:v>8.2780000000000005</c:v>
                </c:pt>
                <c:pt idx="5882">
                  <c:v>8.2799999999999994</c:v>
                </c:pt>
                <c:pt idx="5883">
                  <c:v>8.2814999999999994</c:v>
                </c:pt>
                <c:pt idx="5884">
                  <c:v>8.2835000000000001</c:v>
                </c:pt>
                <c:pt idx="5885">
                  <c:v>8.2850000000000001</c:v>
                </c:pt>
                <c:pt idx="5886">
                  <c:v>8.2865000000000002</c:v>
                </c:pt>
                <c:pt idx="5887">
                  <c:v>8.2885000000000009</c:v>
                </c:pt>
                <c:pt idx="5888">
                  <c:v>8.2904999999999998</c:v>
                </c:pt>
                <c:pt idx="5889">
                  <c:v>8.2919999999999998</c:v>
                </c:pt>
                <c:pt idx="5890">
                  <c:v>8.2940000000000005</c:v>
                </c:pt>
                <c:pt idx="5891">
                  <c:v>8.2959999999999994</c:v>
                </c:pt>
                <c:pt idx="5892">
                  <c:v>8.298</c:v>
                </c:pt>
                <c:pt idx="5893">
                  <c:v>8.2995000000000001</c:v>
                </c:pt>
                <c:pt idx="5894">
                  <c:v>8.3015000000000008</c:v>
                </c:pt>
                <c:pt idx="5895">
                  <c:v>8.3034999999999997</c:v>
                </c:pt>
                <c:pt idx="5896">
                  <c:v>8.3049999999999997</c:v>
                </c:pt>
                <c:pt idx="5897">
                  <c:v>8.3070000000000004</c:v>
                </c:pt>
                <c:pt idx="5898">
                  <c:v>8.3079999999999998</c:v>
                </c:pt>
                <c:pt idx="5899">
                  <c:v>8.31</c:v>
                </c:pt>
                <c:pt idx="5900">
                  <c:v>8.3119999999999994</c:v>
                </c:pt>
                <c:pt idx="5901">
                  <c:v>8.3140000000000001</c:v>
                </c:pt>
                <c:pt idx="5902">
                  <c:v>8.3160000000000007</c:v>
                </c:pt>
                <c:pt idx="5903">
                  <c:v>8.3175000000000008</c:v>
                </c:pt>
                <c:pt idx="5904">
                  <c:v>8.3194999999999997</c:v>
                </c:pt>
                <c:pt idx="5905">
                  <c:v>8.3215000000000003</c:v>
                </c:pt>
                <c:pt idx="5906">
                  <c:v>8.3230000000000004</c:v>
                </c:pt>
                <c:pt idx="5907">
                  <c:v>8.3249999999999993</c:v>
                </c:pt>
                <c:pt idx="5908">
                  <c:v>8.327</c:v>
                </c:pt>
                <c:pt idx="5909">
                  <c:v>8.3285</c:v>
                </c:pt>
                <c:pt idx="5910">
                  <c:v>8.3305000000000007</c:v>
                </c:pt>
                <c:pt idx="5911">
                  <c:v>8.3320000000000007</c:v>
                </c:pt>
                <c:pt idx="5912">
                  <c:v>8.3345000000000002</c:v>
                </c:pt>
                <c:pt idx="5913">
                  <c:v>8.3364999999999991</c:v>
                </c:pt>
                <c:pt idx="5914">
                  <c:v>8.3384999999999998</c:v>
                </c:pt>
                <c:pt idx="5915">
                  <c:v>8.34</c:v>
                </c:pt>
                <c:pt idx="5916">
                  <c:v>8.3420000000000005</c:v>
                </c:pt>
                <c:pt idx="5917">
                  <c:v>8.3435000000000006</c:v>
                </c:pt>
                <c:pt idx="5918">
                  <c:v>8.3454999999999995</c:v>
                </c:pt>
                <c:pt idx="5919">
                  <c:v>8.3469999999999995</c:v>
                </c:pt>
                <c:pt idx="5920">
                  <c:v>8.3490000000000002</c:v>
                </c:pt>
                <c:pt idx="5921">
                  <c:v>8.3505000000000003</c:v>
                </c:pt>
                <c:pt idx="5922">
                  <c:v>8.3524999999999991</c:v>
                </c:pt>
                <c:pt idx="5923">
                  <c:v>8.3539999999999992</c:v>
                </c:pt>
                <c:pt idx="5924">
                  <c:v>8.3559999999999999</c:v>
                </c:pt>
                <c:pt idx="5925">
                  <c:v>8.3574999999999999</c:v>
                </c:pt>
                <c:pt idx="5926">
                  <c:v>8.3595000000000006</c:v>
                </c:pt>
                <c:pt idx="5927">
                  <c:v>8.3610000000000007</c:v>
                </c:pt>
                <c:pt idx="5928">
                  <c:v>8.3629999999999995</c:v>
                </c:pt>
                <c:pt idx="5929">
                  <c:v>8.3644999999999996</c:v>
                </c:pt>
                <c:pt idx="5930">
                  <c:v>8.3659999999999997</c:v>
                </c:pt>
                <c:pt idx="5931">
                  <c:v>8.3674999999999997</c:v>
                </c:pt>
                <c:pt idx="5932">
                  <c:v>8.3695000000000004</c:v>
                </c:pt>
                <c:pt idx="5933">
                  <c:v>8.3714999999999993</c:v>
                </c:pt>
                <c:pt idx="5934">
                  <c:v>8.3729999999999993</c:v>
                </c:pt>
                <c:pt idx="5935">
                  <c:v>8.375</c:v>
                </c:pt>
                <c:pt idx="5936">
                  <c:v>8.3770000000000007</c:v>
                </c:pt>
                <c:pt idx="5937">
                  <c:v>8.3785000000000007</c:v>
                </c:pt>
                <c:pt idx="5938">
                  <c:v>8.3804999999999996</c:v>
                </c:pt>
                <c:pt idx="5939">
                  <c:v>8.3825000000000003</c:v>
                </c:pt>
                <c:pt idx="5940">
                  <c:v>8.3840000000000003</c:v>
                </c:pt>
                <c:pt idx="5941">
                  <c:v>8.3849999999999998</c:v>
                </c:pt>
                <c:pt idx="5942">
                  <c:v>8.3870000000000005</c:v>
                </c:pt>
                <c:pt idx="5943">
                  <c:v>8.3889999999999993</c:v>
                </c:pt>
                <c:pt idx="5944">
                  <c:v>8.391</c:v>
                </c:pt>
                <c:pt idx="5945">
                  <c:v>8.3925000000000001</c:v>
                </c:pt>
                <c:pt idx="5946">
                  <c:v>8.3940000000000001</c:v>
                </c:pt>
                <c:pt idx="5947">
                  <c:v>8.3955000000000002</c:v>
                </c:pt>
                <c:pt idx="5948">
                  <c:v>8.3970000000000002</c:v>
                </c:pt>
                <c:pt idx="5949">
                  <c:v>8.3989999999999991</c:v>
                </c:pt>
                <c:pt idx="5950">
                  <c:v>8.4</c:v>
                </c:pt>
                <c:pt idx="5951">
                  <c:v>8.4015000000000004</c:v>
                </c:pt>
                <c:pt idx="5952">
                  <c:v>8.4030000000000005</c:v>
                </c:pt>
                <c:pt idx="5953">
                  <c:v>8.4049999999999994</c:v>
                </c:pt>
                <c:pt idx="5954">
                  <c:v>8.4064999999999994</c:v>
                </c:pt>
                <c:pt idx="5955">
                  <c:v>8.4085000000000001</c:v>
                </c:pt>
                <c:pt idx="5956">
                  <c:v>8.4105000000000008</c:v>
                </c:pt>
                <c:pt idx="5957">
                  <c:v>8.4120000000000008</c:v>
                </c:pt>
                <c:pt idx="5958">
                  <c:v>8.4139999999999997</c:v>
                </c:pt>
                <c:pt idx="5959">
                  <c:v>8.4149999999999991</c:v>
                </c:pt>
                <c:pt idx="5960">
                  <c:v>8.4169999999999998</c:v>
                </c:pt>
                <c:pt idx="5961">
                  <c:v>8.4184999999999999</c:v>
                </c:pt>
                <c:pt idx="5962">
                  <c:v>8.42</c:v>
                </c:pt>
                <c:pt idx="5963">
                  <c:v>8.4220000000000006</c:v>
                </c:pt>
                <c:pt idx="5964">
                  <c:v>8.4239999999999995</c:v>
                </c:pt>
                <c:pt idx="5965">
                  <c:v>8.4254999999999995</c:v>
                </c:pt>
                <c:pt idx="5966">
                  <c:v>8.4275000000000002</c:v>
                </c:pt>
                <c:pt idx="5967">
                  <c:v>8.4290000000000003</c:v>
                </c:pt>
                <c:pt idx="5968">
                  <c:v>8.4309999999999992</c:v>
                </c:pt>
                <c:pt idx="5969">
                  <c:v>8.4324999999999992</c:v>
                </c:pt>
                <c:pt idx="5970">
                  <c:v>8.4350000000000005</c:v>
                </c:pt>
                <c:pt idx="5971">
                  <c:v>8.4359999999999999</c:v>
                </c:pt>
                <c:pt idx="5972">
                  <c:v>8.4380000000000006</c:v>
                </c:pt>
                <c:pt idx="5973">
                  <c:v>8.4395000000000007</c:v>
                </c:pt>
                <c:pt idx="5974">
                  <c:v>8.4414999999999996</c:v>
                </c:pt>
                <c:pt idx="5975">
                  <c:v>8.4429999999999996</c:v>
                </c:pt>
                <c:pt idx="5976">
                  <c:v>8.4450000000000003</c:v>
                </c:pt>
                <c:pt idx="5977">
                  <c:v>8.4469999999999992</c:v>
                </c:pt>
                <c:pt idx="5978">
                  <c:v>8.4489999999999998</c:v>
                </c:pt>
                <c:pt idx="5979">
                  <c:v>8.4510000000000005</c:v>
                </c:pt>
                <c:pt idx="5980">
                  <c:v>8.4529999999999994</c:v>
                </c:pt>
                <c:pt idx="5981">
                  <c:v>8.4540000000000006</c:v>
                </c:pt>
                <c:pt idx="5982">
                  <c:v>8.4559999999999995</c:v>
                </c:pt>
                <c:pt idx="5983">
                  <c:v>8.4580000000000002</c:v>
                </c:pt>
                <c:pt idx="5984">
                  <c:v>8.4595000000000002</c:v>
                </c:pt>
                <c:pt idx="5985">
                  <c:v>8.4614999999999991</c:v>
                </c:pt>
                <c:pt idx="5986">
                  <c:v>8.4629999999999992</c:v>
                </c:pt>
                <c:pt idx="5987">
                  <c:v>8.4649999999999999</c:v>
                </c:pt>
                <c:pt idx="5988">
                  <c:v>8.4670000000000005</c:v>
                </c:pt>
                <c:pt idx="5989">
                  <c:v>8.4689999999999994</c:v>
                </c:pt>
                <c:pt idx="5990">
                  <c:v>8.4710000000000001</c:v>
                </c:pt>
                <c:pt idx="5991">
                  <c:v>8.4725000000000001</c:v>
                </c:pt>
                <c:pt idx="5992">
                  <c:v>8.4740000000000002</c:v>
                </c:pt>
                <c:pt idx="5993">
                  <c:v>8.4760000000000009</c:v>
                </c:pt>
                <c:pt idx="5994">
                  <c:v>8.4779999999999998</c:v>
                </c:pt>
                <c:pt idx="5995">
                  <c:v>8.4794999999999998</c:v>
                </c:pt>
                <c:pt idx="5996">
                  <c:v>8.4815000000000005</c:v>
                </c:pt>
                <c:pt idx="5997">
                  <c:v>8.4830000000000005</c:v>
                </c:pt>
                <c:pt idx="5998">
                  <c:v>8.4849999999999994</c:v>
                </c:pt>
                <c:pt idx="5999">
                  <c:v>8.4864999999999995</c:v>
                </c:pt>
                <c:pt idx="6000">
                  <c:v>8.4885000000000002</c:v>
                </c:pt>
                <c:pt idx="6001">
                  <c:v>8.49</c:v>
                </c:pt>
                <c:pt idx="6002">
                  <c:v>8.4920000000000009</c:v>
                </c:pt>
                <c:pt idx="6003">
                  <c:v>8.4939999999999998</c:v>
                </c:pt>
                <c:pt idx="6004">
                  <c:v>8.4960000000000004</c:v>
                </c:pt>
                <c:pt idx="6005">
                  <c:v>8.4975000000000005</c:v>
                </c:pt>
                <c:pt idx="6006">
                  <c:v>8.4990000000000006</c:v>
                </c:pt>
                <c:pt idx="6007">
                  <c:v>8.5009999999999994</c:v>
                </c:pt>
                <c:pt idx="6008">
                  <c:v>8.5030000000000001</c:v>
                </c:pt>
                <c:pt idx="6009">
                  <c:v>8.5039999999999996</c:v>
                </c:pt>
                <c:pt idx="6010">
                  <c:v>8.5060000000000002</c:v>
                </c:pt>
                <c:pt idx="6011">
                  <c:v>8.5079999999999991</c:v>
                </c:pt>
                <c:pt idx="6012">
                  <c:v>8.51</c:v>
                </c:pt>
                <c:pt idx="6013">
                  <c:v>8.5114999999999998</c:v>
                </c:pt>
                <c:pt idx="6014">
                  <c:v>8.5135000000000005</c:v>
                </c:pt>
                <c:pt idx="6015">
                  <c:v>8.5150000000000006</c:v>
                </c:pt>
                <c:pt idx="6016">
                  <c:v>8.5169999999999995</c:v>
                </c:pt>
                <c:pt idx="6017">
                  <c:v>8.5184999999999995</c:v>
                </c:pt>
                <c:pt idx="6018">
                  <c:v>8.52</c:v>
                </c:pt>
                <c:pt idx="6019">
                  <c:v>8.5214999999999996</c:v>
                </c:pt>
                <c:pt idx="6020">
                  <c:v>8.5235000000000003</c:v>
                </c:pt>
                <c:pt idx="6021">
                  <c:v>8.5250000000000004</c:v>
                </c:pt>
                <c:pt idx="6022">
                  <c:v>8.5269999999999992</c:v>
                </c:pt>
                <c:pt idx="6023">
                  <c:v>8.5289999999999999</c:v>
                </c:pt>
                <c:pt idx="6024">
                  <c:v>8.5305</c:v>
                </c:pt>
                <c:pt idx="6025">
                  <c:v>8.5325000000000006</c:v>
                </c:pt>
                <c:pt idx="6026">
                  <c:v>8.5340000000000007</c:v>
                </c:pt>
                <c:pt idx="6027">
                  <c:v>8.5359999999999996</c:v>
                </c:pt>
                <c:pt idx="6028">
                  <c:v>8.5370000000000008</c:v>
                </c:pt>
                <c:pt idx="6029">
                  <c:v>8.5389999999999997</c:v>
                </c:pt>
                <c:pt idx="6030">
                  <c:v>8.5399999999999991</c:v>
                </c:pt>
                <c:pt idx="6031">
                  <c:v>8.5419999999999998</c:v>
                </c:pt>
                <c:pt idx="6032">
                  <c:v>8.5440000000000005</c:v>
                </c:pt>
                <c:pt idx="6033">
                  <c:v>8.5455000000000005</c:v>
                </c:pt>
                <c:pt idx="6034">
                  <c:v>8.5474999999999994</c:v>
                </c:pt>
                <c:pt idx="6035">
                  <c:v>8.5495000000000001</c:v>
                </c:pt>
                <c:pt idx="6036">
                  <c:v>8.5510000000000002</c:v>
                </c:pt>
                <c:pt idx="6037">
                  <c:v>8.5525000000000002</c:v>
                </c:pt>
                <c:pt idx="6038">
                  <c:v>8.5549999999999997</c:v>
                </c:pt>
                <c:pt idx="6039">
                  <c:v>8.5559999999999992</c:v>
                </c:pt>
                <c:pt idx="6040">
                  <c:v>8.5574999999999992</c:v>
                </c:pt>
                <c:pt idx="6041">
                  <c:v>8.5594999999999999</c:v>
                </c:pt>
                <c:pt idx="6042">
                  <c:v>8.5604999999999993</c:v>
                </c:pt>
                <c:pt idx="6043">
                  <c:v>8.5625</c:v>
                </c:pt>
                <c:pt idx="6044">
                  <c:v>8.5640000000000001</c:v>
                </c:pt>
                <c:pt idx="6045">
                  <c:v>8.5660000000000007</c:v>
                </c:pt>
                <c:pt idx="6046">
                  <c:v>8.5675000000000008</c:v>
                </c:pt>
                <c:pt idx="6047">
                  <c:v>8.5694999999999997</c:v>
                </c:pt>
                <c:pt idx="6048">
                  <c:v>8.5715000000000003</c:v>
                </c:pt>
                <c:pt idx="6049">
                  <c:v>8.5730000000000004</c:v>
                </c:pt>
                <c:pt idx="6050">
                  <c:v>8.5745000000000005</c:v>
                </c:pt>
                <c:pt idx="6051">
                  <c:v>8.5764999999999993</c:v>
                </c:pt>
                <c:pt idx="6052">
                  <c:v>8.5779999999999994</c:v>
                </c:pt>
                <c:pt idx="6053">
                  <c:v>8.5790000000000006</c:v>
                </c:pt>
                <c:pt idx="6054">
                  <c:v>8.5809999999999995</c:v>
                </c:pt>
                <c:pt idx="6055">
                  <c:v>8.5830000000000002</c:v>
                </c:pt>
                <c:pt idx="6056">
                  <c:v>8.5845000000000002</c:v>
                </c:pt>
                <c:pt idx="6057">
                  <c:v>8.5869999999999997</c:v>
                </c:pt>
                <c:pt idx="6058">
                  <c:v>8.5884999999999998</c:v>
                </c:pt>
                <c:pt idx="6059">
                  <c:v>8.5905000000000005</c:v>
                </c:pt>
                <c:pt idx="6060">
                  <c:v>8.5924999999999994</c:v>
                </c:pt>
                <c:pt idx="6061">
                  <c:v>8.5935000000000006</c:v>
                </c:pt>
                <c:pt idx="6062">
                  <c:v>8.5954999999999995</c:v>
                </c:pt>
                <c:pt idx="6063">
                  <c:v>8.5975000000000001</c:v>
                </c:pt>
                <c:pt idx="6064">
                  <c:v>8.5990000000000002</c:v>
                </c:pt>
                <c:pt idx="6065">
                  <c:v>8.6010000000000009</c:v>
                </c:pt>
                <c:pt idx="6066">
                  <c:v>8.6024999999999991</c:v>
                </c:pt>
                <c:pt idx="6067">
                  <c:v>8.6044999999999998</c:v>
                </c:pt>
                <c:pt idx="6068">
                  <c:v>8.6065000000000005</c:v>
                </c:pt>
                <c:pt idx="6069">
                  <c:v>8.6080000000000005</c:v>
                </c:pt>
                <c:pt idx="6070">
                  <c:v>8.6095000000000006</c:v>
                </c:pt>
                <c:pt idx="6071">
                  <c:v>8.6114999999999995</c:v>
                </c:pt>
                <c:pt idx="6072">
                  <c:v>8.6135000000000002</c:v>
                </c:pt>
                <c:pt idx="6073">
                  <c:v>8.6144999999999996</c:v>
                </c:pt>
                <c:pt idx="6074">
                  <c:v>8.6165000000000003</c:v>
                </c:pt>
                <c:pt idx="6075">
                  <c:v>8.6184999999999992</c:v>
                </c:pt>
                <c:pt idx="6076">
                  <c:v>8.6199999999999992</c:v>
                </c:pt>
                <c:pt idx="6077">
                  <c:v>8.6225000000000005</c:v>
                </c:pt>
                <c:pt idx="6078">
                  <c:v>8.6240000000000006</c:v>
                </c:pt>
                <c:pt idx="6079">
                  <c:v>8.6255000000000006</c:v>
                </c:pt>
                <c:pt idx="6080">
                  <c:v>8.6280000000000001</c:v>
                </c:pt>
                <c:pt idx="6081">
                  <c:v>8.6295000000000002</c:v>
                </c:pt>
                <c:pt idx="6082">
                  <c:v>8.6315000000000008</c:v>
                </c:pt>
                <c:pt idx="6083">
                  <c:v>8.6329999999999991</c:v>
                </c:pt>
                <c:pt idx="6084">
                  <c:v>8.6344999999999992</c:v>
                </c:pt>
                <c:pt idx="6085">
                  <c:v>8.6359999999999992</c:v>
                </c:pt>
                <c:pt idx="6086">
                  <c:v>8.6379999999999999</c:v>
                </c:pt>
                <c:pt idx="6087">
                  <c:v>8.6389999999999993</c:v>
                </c:pt>
                <c:pt idx="6088">
                  <c:v>8.6415000000000006</c:v>
                </c:pt>
                <c:pt idx="6089">
                  <c:v>8.6434999999999995</c:v>
                </c:pt>
                <c:pt idx="6090">
                  <c:v>8.6445000000000007</c:v>
                </c:pt>
                <c:pt idx="6091">
                  <c:v>8.6464999999999996</c:v>
                </c:pt>
                <c:pt idx="6092">
                  <c:v>8.6485000000000003</c:v>
                </c:pt>
                <c:pt idx="6093">
                  <c:v>8.65</c:v>
                </c:pt>
                <c:pt idx="6094">
                  <c:v>8.6519999999999992</c:v>
                </c:pt>
                <c:pt idx="6095">
                  <c:v>8.6534999999999993</c:v>
                </c:pt>
                <c:pt idx="6096">
                  <c:v>8.6555</c:v>
                </c:pt>
                <c:pt idx="6097">
                  <c:v>8.657</c:v>
                </c:pt>
                <c:pt idx="6098">
                  <c:v>8.6590000000000007</c:v>
                </c:pt>
                <c:pt idx="6099">
                  <c:v>8.6605000000000008</c:v>
                </c:pt>
                <c:pt idx="6100">
                  <c:v>8.6624999999999996</c:v>
                </c:pt>
                <c:pt idx="6101">
                  <c:v>8.6645000000000003</c:v>
                </c:pt>
                <c:pt idx="6102">
                  <c:v>8.6660000000000004</c:v>
                </c:pt>
                <c:pt idx="6103">
                  <c:v>8.6679999999999993</c:v>
                </c:pt>
                <c:pt idx="6104">
                  <c:v>8.67</c:v>
                </c:pt>
                <c:pt idx="6105">
                  <c:v>8.6715</c:v>
                </c:pt>
                <c:pt idx="6106">
                  <c:v>8.6735000000000007</c:v>
                </c:pt>
                <c:pt idx="6107">
                  <c:v>8.6750000000000007</c:v>
                </c:pt>
                <c:pt idx="6108">
                  <c:v>8.6765000000000008</c:v>
                </c:pt>
                <c:pt idx="6109">
                  <c:v>8.6784999999999997</c:v>
                </c:pt>
                <c:pt idx="6110">
                  <c:v>8.68</c:v>
                </c:pt>
                <c:pt idx="6111">
                  <c:v>8.6820000000000004</c:v>
                </c:pt>
                <c:pt idx="6112">
                  <c:v>8.6839999999999993</c:v>
                </c:pt>
                <c:pt idx="6113">
                  <c:v>8.6854999999999993</c:v>
                </c:pt>
                <c:pt idx="6114">
                  <c:v>8.6869999999999994</c:v>
                </c:pt>
                <c:pt idx="6115">
                  <c:v>8.6890000000000001</c:v>
                </c:pt>
                <c:pt idx="6116">
                  <c:v>8.6910000000000007</c:v>
                </c:pt>
                <c:pt idx="6117">
                  <c:v>8.6929999999999996</c:v>
                </c:pt>
                <c:pt idx="6118">
                  <c:v>8.6940000000000008</c:v>
                </c:pt>
                <c:pt idx="6119">
                  <c:v>8.6959999999999997</c:v>
                </c:pt>
                <c:pt idx="6120">
                  <c:v>8.6980000000000004</c:v>
                </c:pt>
                <c:pt idx="6121">
                  <c:v>8.6999999999999993</c:v>
                </c:pt>
                <c:pt idx="6122">
                  <c:v>8.7014999999999993</c:v>
                </c:pt>
                <c:pt idx="6123">
                  <c:v>8.7035</c:v>
                </c:pt>
                <c:pt idx="6124">
                  <c:v>8.7050000000000001</c:v>
                </c:pt>
                <c:pt idx="6125">
                  <c:v>8.7065000000000001</c:v>
                </c:pt>
                <c:pt idx="6126">
                  <c:v>8.7085000000000008</c:v>
                </c:pt>
                <c:pt idx="6127">
                  <c:v>8.7104999999999997</c:v>
                </c:pt>
                <c:pt idx="6128">
                  <c:v>8.7119999999999997</c:v>
                </c:pt>
                <c:pt idx="6129">
                  <c:v>8.7140000000000004</c:v>
                </c:pt>
                <c:pt idx="6130">
                  <c:v>8.7149999999999999</c:v>
                </c:pt>
                <c:pt idx="6131">
                  <c:v>8.7170000000000005</c:v>
                </c:pt>
                <c:pt idx="6132">
                  <c:v>8.7189999999999994</c:v>
                </c:pt>
                <c:pt idx="6133">
                  <c:v>8.7204999999999995</c:v>
                </c:pt>
                <c:pt idx="6134">
                  <c:v>8.7219999999999995</c:v>
                </c:pt>
                <c:pt idx="6135">
                  <c:v>8.7240000000000002</c:v>
                </c:pt>
                <c:pt idx="6136">
                  <c:v>8.7255000000000003</c:v>
                </c:pt>
                <c:pt idx="6137">
                  <c:v>8.7274999999999991</c:v>
                </c:pt>
                <c:pt idx="6138">
                  <c:v>8.7294999999999998</c:v>
                </c:pt>
                <c:pt idx="6139">
                  <c:v>8.7309999999999999</c:v>
                </c:pt>
                <c:pt idx="6140">
                  <c:v>8.7330000000000005</c:v>
                </c:pt>
                <c:pt idx="6141">
                  <c:v>8.734</c:v>
                </c:pt>
                <c:pt idx="6142">
                  <c:v>8.7360000000000007</c:v>
                </c:pt>
                <c:pt idx="6143">
                  <c:v>8.7379999999999995</c:v>
                </c:pt>
                <c:pt idx="6144">
                  <c:v>8.7394999999999996</c:v>
                </c:pt>
                <c:pt idx="6145">
                  <c:v>8.7415000000000003</c:v>
                </c:pt>
                <c:pt idx="6146">
                  <c:v>8.7430000000000003</c:v>
                </c:pt>
                <c:pt idx="6147">
                  <c:v>8.7449999999999992</c:v>
                </c:pt>
                <c:pt idx="6148">
                  <c:v>8.7464999999999993</c:v>
                </c:pt>
                <c:pt idx="6149">
                  <c:v>8.7484999999999999</c:v>
                </c:pt>
                <c:pt idx="6150">
                  <c:v>8.7505000000000006</c:v>
                </c:pt>
                <c:pt idx="6151">
                  <c:v>8.7520000000000007</c:v>
                </c:pt>
                <c:pt idx="6152">
                  <c:v>8.7539999999999996</c:v>
                </c:pt>
                <c:pt idx="6153">
                  <c:v>8.7550000000000008</c:v>
                </c:pt>
                <c:pt idx="6154">
                  <c:v>8.7569999999999997</c:v>
                </c:pt>
                <c:pt idx="6155">
                  <c:v>8.7590000000000003</c:v>
                </c:pt>
                <c:pt idx="6156">
                  <c:v>8.7605000000000004</c:v>
                </c:pt>
                <c:pt idx="6157">
                  <c:v>8.7624999999999993</c:v>
                </c:pt>
                <c:pt idx="6158">
                  <c:v>8.7639999999999993</c:v>
                </c:pt>
                <c:pt idx="6159">
                  <c:v>8.7654999999999994</c:v>
                </c:pt>
                <c:pt idx="6160">
                  <c:v>8.7675000000000001</c:v>
                </c:pt>
                <c:pt idx="6161">
                  <c:v>8.7695000000000007</c:v>
                </c:pt>
                <c:pt idx="6162">
                  <c:v>8.7714999999999996</c:v>
                </c:pt>
                <c:pt idx="6163">
                  <c:v>8.7729999999999997</c:v>
                </c:pt>
                <c:pt idx="6164">
                  <c:v>8.7744999999999997</c:v>
                </c:pt>
                <c:pt idx="6165">
                  <c:v>8.7759999999999998</c:v>
                </c:pt>
                <c:pt idx="6166">
                  <c:v>8.7774999999999999</c:v>
                </c:pt>
                <c:pt idx="6167">
                  <c:v>8.7795000000000005</c:v>
                </c:pt>
                <c:pt idx="6168">
                  <c:v>8.7814999999999994</c:v>
                </c:pt>
                <c:pt idx="6169">
                  <c:v>8.7829999999999995</c:v>
                </c:pt>
                <c:pt idx="6170">
                  <c:v>8.7850000000000001</c:v>
                </c:pt>
                <c:pt idx="6171">
                  <c:v>8.7865000000000002</c:v>
                </c:pt>
                <c:pt idx="6172">
                  <c:v>8.7885000000000009</c:v>
                </c:pt>
                <c:pt idx="6173">
                  <c:v>8.7899999999999991</c:v>
                </c:pt>
                <c:pt idx="6174">
                  <c:v>8.7919999999999998</c:v>
                </c:pt>
                <c:pt idx="6175">
                  <c:v>8.7934999999999999</c:v>
                </c:pt>
                <c:pt idx="6176">
                  <c:v>8.7955000000000005</c:v>
                </c:pt>
                <c:pt idx="6177">
                  <c:v>8.7970000000000006</c:v>
                </c:pt>
                <c:pt idx="6178">
                  <c:v>8.7989999999999995</c:v>
                </c:pt>
                <c:pt idx="6179">
                  <c:v>8.8010000000000002</c:v>
                </c:pt>
                <c:pt idx="6180">
                  <c:v>8.8030000000000008</c:v>
                </c:pt>
                <c:pt idx="6181">
                  <c:v>8.8049999999999997</c:v>
                </c:pt>
                <c:pt idx="6182">
                  <c:v>8.8059999999999992</c:v>
                </c:pt>
                <c:pt idx="6183">
                  <c:v>8.8079999999999998</c:v>
                </c:pt>
                <c:pt idx="6184">
                  <c:v>8.81</c:v>
                </c:pt>
                <c:pt idx="6185">
                  <c:v>8.8119999999999994</c:v>
                </c:pt>
                <c:pt idx="6186">
                  <c:v>8.8134999999999994</c:v>
                </c:pt>
                <c:pt idx="6187">
                  <c:v>8.8155000000000001</c:v>
                </c:pt>
                <c:pt idx="6188">
                  <c:v>8.8170000000000002</c:v>
                </c:pt>
                <c:pt idx="6189">
                  <c:v>8.8185000000000002</c:v>
                </c:pt>
                <c:pt idx="6190">
                  <c:v>8.8209999999999997</c:v>
                </c:pt>
                <c:pt idx="6191">
                  <c:v>8.8224999999999998</c:v>
                </c:pt>
                <c:pt idx="6192">
                  <c:v>8.8245000000000005</c:v>
                </c:pt>
                <c:pt idx="6193">
                  <c:v>8.8260000000000005</c:v>
                </c:pt>
                <c:pt idx="6194">
                  <c:v>8.8275000000000006</c:v>
                </c:pt>
                <c:pt idx="6195">
                  <c:v>8.83</c:v>
                </c:pt>
                <c:pt idx="6196">
                  <c:v>8.8315000000000001</c:v>
                </c:pt>
                <c:pt idx="6197">
                  <c:v>8.8330000000000002</c:v>
                </c:pt>
                <c:pt idx="6198">
                  <c:v>8.8350000000000009</c:v>
                </c:pt>
                <c:pt idx="6199">
                  <c:v>8.8364999999999991</c:v>
                </c:pt>
                <c:pt idx="6200">
                  <c:v>8.8390000000000004</c:v>
                </c:pt>
                <c:pt idx="6201">
                  <c:v>8.8405000000000005</c:v>
                </c:pt>
                <c:pt idx="6202">
                  <c:v>8.8420000000000005</c:v>
                </c:pt>
                <c:pt idx="6203">
                  <c:v>8.8439999999999994</c:v>
                </c:pt>
                <c:pt idx="6204">
                  <c:v>8.8454999999999995</c:v>
                </c:pt>
                <c:pt idx="6205">
                  <c:v>8.8475000000000001</c:v>
                </c:pt>
                <c:pt idx="6206">
                  <c:v>8.8495000000000008</c:v>
                </c:pt>
                <c:pt idx="6207">
                  <c:v>8.8510000000000009</c:v>
                </c:pt>
                <c:pt idx="6208">
                  <c:v>8.8529999999999998</c:v>
                </c:pt>
                <c:pt idx="6209">
                  <c:v>8.8550000000000004</c:v>
                </c:pt>
                <c:pt idx="6210">
                  <c:v>8.8559999999999999</c:v>
                </c:pt>
                <c:pt idx="6211">
                  <c:v>8.8580000000000005</c:v>
                </c:pt>
                <c:pt idx="6212">
                  <c:v>8.86</c:v>
                </c:pt>
                <c:pt idx="6213">
                  <c:v>8.8614999999999995</c:v>
                </c:pt>
                <c:pt idx="6214">
                  <c:v>8.8635000000000002</c:v>
                </c:pt>
                <c:pt idx="6215">
                  <c:v>8.8655000000000008</c:v>
                </c:pt>
                <c:pt idx="6216">
                  <c:v>8.8674999999999997</c:v>
                </c:pt>
                <c:pt idx="6217">
                  <c:v>8.8684999999999992</c:v>
                </c:pt>
                <c:pt idx="6218">
                  <c:v>8.8704999999999998</c:v>
                </c:pt>
                <c:pt idx="6219">
                  <c:v>8.8725000000000005</c:v>
                </c:pt>
                <c:pt idx="6220">
                  <c:v>8.8740000000000006</c:v>
                </c:pt>
                <c:pt idx="6221">
                  <c:v>8.8759999999999994</c:v>
                </c:pt>
                <c:pt idx="6222">
                  <c:v>8.8774999999999995</c:v>
                </c:pt>
                <c:pt idx="6223">
                  <c:v>8.8795000000000002</c:v>
                </c:pt>
                <c:pt idx="6224">
                  <c:v>8.8815000000000008</c:v>
                </c:pt>
                <c:pt idx="6225">
                  <c:v>8.8829999999999991</c:v>
                </c:pt>
                <c:pt idx="6226">
                  <c:v>8.8844999999999992</c:v>
                </c:pt>
                <c:pt idx="6227">
                  <c:v>8.8864999999999998</c:v>
                </c:pt>
                <c:pt idx="6228">
                  <c:v>8.8885000000000005</c:v>
                </c:pt>
                <c:pt idx="6229">
                  <c:v>8.8904999999999994</c:v>
                </c:pt>
                <c:pt idx="6230">
                  <c:v>8.8915000000000006</c:v>
                </c:pt>
                <c:pt idx="6231">
                  <c:v>8.8934999999999995</c:v>
                </c:pt>
                <c:pt idx="6232">
                  <c:v>8.8949999999999996</c:v>
                </c:pt>
                <c:pt idx="6233">
                  <c:v>8.8970000000000002</c:v>
                </c:pt>
                <c:pt idx="6234">
                  <c:v>8.8989999999999991</c:v>
                </c:pt>
                <c:pt idx="6235">
                  <c:v>8.9004999999999992</c:v>
                </c:pt>
                <c:pt idx="6236">
                  <c:v>8.9024999999999999</c:v>
                </c:pt>
                <c:pt idx="6237">
                  <c:v>8.9045000000000005</c:v>
                </c:pt>
                <c:pt idx="6238">
                  <c:v>8.9064999999999994</c:v>
                </c:pt>
                <c:pt idx="6239">
                  <c:v>8.9079999999999995</c:v>
                </c:pt>
                <c:pt idx="6240">
                  <c:v>8.9094999999999995</c:v>
                </c:pt>
                <c:pt idx="6241">
                  <c:v>8.9115000000000002</c:v>
                </c:pt>
                <c:pt idx="6242">
                  <c:v>8.9130000000000003</c:v>
                </c:pt>
                <c:pt idx="6243">
                  <c:v>8.9145000000000003</c:v>
                </c:pt>
                <c:pt idx="6244">
                  <c:v>8.9164999999999992</c:v>
                </c:pt>
                <c:pt idx="6245">
                  <c:v>8.9179999999999993</c:v>
                </c:pt>
                <c:pt idx="6246">
                  <c:v>8.92</c:v>
                </c:pt>
                <c:pt idx="6247">
                  <c:v>8.9220000000000006</c:v>
                </c:pt>
                <c:pt idx="6248">
                  <c:v>8.9235000000000007</c:v>
                </c:pt>
                <c:pt idx="6249">
                  <c:v>8.9254999999999995</c:v>
                </c:pt>
                <c:pt idx="6250">
                  <c:v>8.9275000000000002</c:v>
                </c:pt>
                <c:pt idx="6251">
                  <c:v>8.9290000000000003</c:v>
                </c:pt>
                <c:pt idx="6252">
                  <c:v>8.9309999999999992</c:v>
                </c:pt>
                <c:pt idx="6253">
                  <c:v>8.9320000000000004</c:v>
                </c:pt>
                <c:pt idx="6254">
                  <c:v>8.9339999999999993</c:v>
                </c:pt>
                <c:pt idx="6255">
                  <c:v>8.9359999999999999</c:v>
                </c:pt>
                <c:pt idx="6256">
                  <c:v>8.9380000000000006</c:v>
                </c:pt>
                <c:pt idx="6257">
                  <c:v>8.9395000000000007</c:v>
                </c:pt>
                <c:pt idx="6258">
                  <c:v>8.9414999999999996</c:v>
                </c:pt>
                <c:pt idx="6259">
                  <c:v>8.9435000000000002</c:v>
                </c:pt>
                <c:pt idx="6260">
                  <c:v>8.9454999999999991</c:v>
                </c:pt>
                <c:pt idx="6261">
                  <c:v>8.9465000000000003</c:v>
                </c:pt>
                <c:pt idx="6262">
                  <c:v>8.9484999999999992</c:v>
                </c:pt>
                <c:pt idx="6263">
                  <c:v>8.9504999999999999</c:v>
                </c:pt>
                <c:pt idx="6264">
                  <c:v>8.952</c:v>
                </c:pt>
                <c:pt idx="6265">
                  <c:v>8.9535</c:v>
                </c:pt>
                <c:pt idx="6266">
                  <c:v>8.9555000000000007</c:v>
                </c:pt>
                <c:pt idx="6267">
                  <c:v>8.9570000000000007</c:v>
                </c:pt>
                <c:pt idx="6268">
                  <c:v>8.9595000000000002</c:v>
                </c:pt>
                <c:pt idx="6269">
                  <c:v>8.9614999999999991</c:v>
                </c:pt>
                <c:pt idx="6270">
                  <c:v>8.9629999999999992</c:v>
                </c:pt>
                <c:pt idx="6271">
                  <c:v>8.9644999999999992</c:v>
                </c:pt>
                <c:pt idx="6272">
                  <c:v>8.9664999999999999</c:v>
                </c:pt>
                <c:pt idx="6273">
                  <c:v>8.968</c:v>
                </c:pt>
                <c:pt idx="6274">
                  <c:v>8.9700000000000006</c:v>
                </c:pt>
                <c:pt idx="6275">
                  <c:v>8.9715000000000007</c:v>
                </c:pt>
                <c:pt idx="6276">
                  <c:v>8.9734999999999996</c:v>
                </c:pt>
                <c:pt idx="6277">
                  <c:v>8.9749999999999996</c:v>
                </c:pt>
                <c:pt idx="6278">
                  <c:v>8.9764999999999997</c:v>
                </c:pt>
                <c:pt idx="6279">
                  <c:v>8.9789999999999992</c:v>
                </c:pt>
                <c:pt idx="6280">
                  <c:v>8.9809999999999999</c:v>
                </c:pt>
                <c:pt idx="6281">
                  <c:v>8.9824999999999999</c:v>
                </c:pt>
                <c:pt idx="6282">
                  <c:v>8.984</c:v>
                </c:pt>
                <c:pt idx="6283">
                  <c:v>8.9860000000000007</c:v>
                </c:pt>
                <c:pt idx="6284">
                  <c:v>8.9879999999999995</c:v>
                </c:pt>
                <c:pt idx="6285">
                  <c:v>8.9894999999999996</c:v>
                </c:pt>
                <c:pt idx="6286">
                  <c:v>8.9909999999999997</c:v>
                </c:pt>
                <c:pt idx="6287">
                  <c:v>8.9930000000000003</c:v>
                </c:pt>
                <c:pt idx="6288">
                  <c:v>8.9945000000000004</c:v>
                </c:pt>
                <c:pt idx="6289">
                  <c:v>8.9964999999999993</c:v>
                </c:pt>
                <c:pt idx="6290">
                  <c:v>8.9979999999999993</c:v>
                </c:pt>
                <c:pt idx="6291">
                  <c:v>9</c:v>
                </c:pt>
                <c:pt idx="6292">
                  <c:v>9.0020000000000007</c:v>
                </c:pt>
                <c:pt idx="6293">
                  <c:v>9.0035000000000007</c:v>
                </c:pt>
                <c:pt idx="6294">
                  <c:v>9.0054999999999996</c:v>
                </c:pt>
                <c:pt idx="6295">
                  <c:v>9.0069999999999997</c:v>
                </c:pt>
                <c:pt idx="6296">
                  <c:v>9.0090000000000003</c:v>
                </c:pt>
                <c:pt idx="6297">
                  <c:v>9.0105000000000004</c:v>
                </c:pt>
                <c:pt idx="6298">
                  <c:v>9.0124999999999993</c:v>
                </c:pt>
                <c:pt idx="6299">
                  <c:v>9.0139999999999993</c:v>
                </c:pt>
                <c:pt idx="6300">
                  <c:v>9.016</c:v>
                </c:pt>
                <c:pt idx="6301">
                  <c:v>9.0180000000000007</c:v>
                </c:pt>
                <c:pt idx="6302">
                  <c:v>9.02</c:v>
                </c:pt>
                <c:pt idx="6303">
                  <c:v>9.0214999999999996</c:v>
                </c:pt>
                <c:pt idx="6304">
                  <c:v>9.0229999999999997</c:v>
                </c:pt>
                <c:pt idx="6305">
                  <c:v>9.0250000000000004</c:v>
                </c:pt>
                <c:pt idx="6306">
                  <c:v>9.0269999999999992</c:v>
                </c:pt>
                <c:pt idx="6307">
                  <c:v>9.0280000000000005</c:v>
                </c:pt>
                <c:pt idx="6308">
                  <c:v>9.0299999999999994</c:v>
                </c:pt>
                <c:pt idx="6309">
                  <c:v>9.032</c:v>
                </c:pt>
                <c:pt idx="6310">
                  <c:v>9.0335000000000001</c:v>
                </c:pt>
                <c:pt idx="6311">
                  <c:v>9.0355000000000008</c:v>
                </c:pt>
                <c:pt idx="6312">
                  <c:v>9.0374999999999996</c:v>
                </c:pt>
                <c:pt idx="6313">
                  <c:v>9.0389999999999997</c:v>
                </c:pt>
                <c:pt idx="6314">
                  <c:v>9.0410000000000004</c:v>
                </c:pt>
                <c:pt idx="6315">
                  <c:v>9.0429999999999993</c:v>
                </c:pt>
                <c:pt idx="6316">
                  <c:v>9.0444999999999993</c:v>
                </c:pt>
                <c:pt idx="6317">
                  <c:v>9.0459999999999994</c:v>
                </c:pt>
                <c:pt idx="6318">
                  <c:v>9.048</c:v>
                </c:pt>
                <c:pt idx="6319">
                  <c:v>9.0495000000000001</c:v>
                </c:pt>
                <c:pt idx="6320">
                  <c:v>9.0515000000000008</c:v>
                </c:pt>
                <c:pt idx="6321">
                  <c:v>9.0530000000000008</c:v>
                </c:pt>
                <c:pt idx="6322">
                  <c:v>9.0549999999999997</c:v>
                </c:pt>
                <c:pt idx="6323">
                  <c:v>9.0564999999999998</c:v>
                </c:pt>
                <c:pt idx="6324">
                  <c:v>9.0589999999999993</c:v>
                </c:pt>
                <c:pt idx="6325">
                  <c:v>9.0604999999999993</c:v>
                </c:pt>
                <c:pt idx="6326">
                  <c:v>9.0619999999999994</c:v>
                </c:pt>
                <c:pt idx="6327">
                  <c:v>9.0640000000000001</c:v>
                </c:pt>
                <c:pt idx="6328">
                  <c:v>9.0660000000000007</c:v>
                </c:pt>
                <c:pt idx="6329">
                  <c:v>9.0679999999999996</c:v>
                </c:pt>
                <c:pt idx="6330">
                  <c:v>9.0694999999999997</c:v>
                </c:pt>
                <c:pt idx="6331">
                  <c:v>9.0715000000000003</c:v>
                </c:pt>
                <c:pt idx="6332">
                  <c:v>9.0730000000000004</c:v>
                </c:pt>
                <c:pt idx="6333">
                  <c:v>9.0749999999999993</c:v>
                </c:pt>
                <c:pt idx="6334">
                  <c:v>9.077</c:v>
                </c:pt>
                <c:pt idx="6335">
                  <c:v>9.0790000000000006</c:v>
                </c:pt>
                <c:pt idx="6336">
                  <c:v>9.0809999999999995</c:v>
                </c:pt>
                <c:pt idx="6337">
                  <c:v>9.0830000000000002</c:v>
                </c:pt>
                <c:pt idx="6338">
                  <c:v>9.0845000000000002</c:v>
                </c:pt>
                <c:pt idx="6339">
                  <c:v>9.0864999999999991</c:v>
                </c:pt>
                <c:pt idx="6340">
                  <c:v>9.0879999999999992</c:v>
                </c:pt>
                <c:pt idx="6341">
                  <c:v>9.09</c:v>
                </c:pt>
                <c:pt idx="6342">
                  <c:v>9.0914999999999999</c:v>
                </c:pt>
                <c:pt idx="6343">
                  <c:v>9.0935000000000006</c:v>
                </c:pt>
                <c:pt idx="6344">
                  <c:v>9.0954999999999995</c:v>
                </c:pt>
                <c:pt idx="6345">
                  <c:v>9.0965000000000007</c:v>
                </c:pt>
                <c:pt idx="6346">
                  <c:v>9.0990000000000002</c:v>
                </c:pt>
                <c:pt idx="6347">
                  <c:v>9.1010000000000009</c:v>
                </c:pt>
                <c:pt idx="6348">
                  <c:v>9.1020000000000003</c:v>
                </c:pt>
                <c:pt idx="6349">
                  <c:v>9.1039999999999992</c:v>
                </c:pt>
                <c:pt idx="6350">
                  <c:v>9.1059999999999999</c:v>
                </c:pt>
                <c:pt idx="6351">
                  <c:v>9.1080000000000005</c:v>
                </c:pt>
                <c:pt idx="6352">
                  <c:v>9.11</c:v>
                </c:pt>
                <c:pt idx="6353">
                  <c:v>9.1114999999999995</c:v>
                </c:pt>
                <c:pt idx="6354">
                  <c:v>9.1129999999999995</c:v>
                </c:pt>
                <c:pt idx="6355">
                  <c:v>9.1144999999999996</c:v>
                </c:pt>
                <c:pt idx="6356">
                  <c:v>9.1165000000000003</c:v>
                </c:pt>
                <c:pt idx="6357">
                  <c:v>9.1180000000000003</c:v>
                </c:pt>
                <c:pt idx="6358">
                  <c:v>9.1199999999999992</c:v>
                </c:pt>
                <c:pt idx="6359">
                  <c:v>9.1219999999999999</c:v>
                </c:pt>
                <c:pt idx="6360">
                  <c:v>9.1234999999999999</c:v>
                </c:pt>
                <c:pt idx="6361">
                  <c:v>9.1255000000000006</c:v>
                </c:pt>
                <c:pt idx="6362">
                  <c:v>9.1270000000000007</c:v>
                </c:pt>
                <c:pt idx="6363">
                  <c:v>9.1285000000000007</c:v>
                </c:pt>
                <c:pt idx="6364">
                  <c:v>9.1304999999999996</c:v>
                </c:pt>
                <c:pt idx="6365">
                  <c:v>9.1325000000000003</c:v>
                </c:pt>
                <c:pt idx="6366">
                  <c:v>9.1340000000000003</c:v>
                </c:pt>
                <c:pt idx="6367">
                  <c:v>9.1359999999999992</c:v>
                </c:pt>
                <c:pt idx="6368">
                  <c:v>9.1374999999999993</c:v>
                </c:pt>
                <c:pt idx="6369">
                  <c:v>9.1395</c:v>
                </c:pt>
                <c:pt idx="6370">
                  <c:v>9.1415000000000006</c:v>
                </c:pt>
                <c:pt idx="6371">
                  <c:v>9.1434999999999995</c:v>
                </c:pt>
                <c:pt idx="6372">
                  <c:v>9.1449999999999996</c:v>
                </c:pt>
                <c:pt idx="6373">
                  <c:v>9.1464999999999996</c:v>
                </c:pt>
                <c:pt idx="6374">
                  <c:v>9.1485000000000003</c:v>
                </c:pt>
                <c:pt idx="6375">
                  <c:v>9.15</c:v>
                </c:pt>
                <c:pt idx="6376">
                  <c:v>9.1515000000000004</c:v>
                </c:pt>
                <c:pt idx="6377">
                  <c:v>9.1530000000000005</c:v>
                </c:pt>
                <c:pt idx="6378">
                  <c:v>9.1549999999999994</c:v>
                </c:pt>
                <c:pt idx="6379">
                  <c:v>9.157</c:v>
                </c:pt>
                <c:pt idx="6380">
                  <c:v>9.1579999999999995</c:v>
                </c:pt>
                <c:pt idx="6381">
                  <c:v>9.16</c:v>
                </c:pt>
                <c:pt idx="6382">
                  <c:v>9.1620000000000008</c:v>
                </c:pt>
                <c:pt idx="6383">
                  <c:v>9.1639999999999997</c:v>
                </c:pt>
                <c:pt idx="6384">
                  <c:v>9.1654999999999998</c:v>
                </c:pt>
                <c:pt idx="6385">
                  <c:v>9.1669999999999998</c:v>
                </c:pt>
                <c:pt idx="6386">
                  <c:v>9.1690000000000005</c:v>
                </c:pt>
                <c:pt idx="6387">
                  <c:v>9.1705000000000005</c:v>
                </c:pt>
                <c:pt idx="6388">
                  <c:v>9.1724999999999994</c:v>
                </c:pt>
                <c:pt idx="6389">
                  <c:v>9.1745000000000001</c:v>
                </c:pt>
                <c:pt idx="6390">
                  <c:v>9.1754999999999995</c:v>
                </c:pt>
                <c:pt idx="6391">
                  <c:v>9.1775000000000002</c:v>
                </c:pt>
                <c:pt idx="6392">
                  <c:v>9.1795000000000009</c:v>
                </c:pt>
                <c:pt idx="6393">
                  <c:v>9.1814999999999998</c:v>
                </c:pt>
                <c:pt idx="6394">
                  <c:v>9.1835000000000004</c:v>
                </c:pt>
                <c:pt idx="6395">
                  <c:v>9.1850000000000005</c:v>
                </c:pt>
                <c:pt idx="6396">
                  <c:v>9.1865000000000006</c:v>
                </c:pt>
                <c:pt idx="6397">
                  <c:v>9.1890000000000001</c:v>
                </c:pt>
                <c:pt idx="6398">
                  <c:v>9.1905000000000001</c:v>
                </c:pt>
                <c:pt idx="6399">
                  <c:v>9.1925000000000008</c:v>
                </c:pt>
                <c:pt idx="6400">
                  <c:v>9.1940000000000008</c:v>
                </c:pt>
                <c:pt idx="6401">
                  <c:v>9.1959999999999997</c:v>
                </c:pt>
                <c:pt idx="6402">
                  <c:v>9.1974999999999998</c:v>
                </c:pt>
                <c:pt idx="6403">
                  <c:v>9.1995000000000005</c:v>
                </c:pt>
                <c:pt idx="6404">
                  <c:v>9.2014999999999993</c:v>
                </c:pt>
                <c:pt idx="6405">
                  <c:v>9.2029999999999994</c:v>
                </c:pt>
                <c:pt idx="6406">
                  <c:v>9.2050000000000001</c:v>
                </c:pt>
                <c:pt idx="6407">
                  <c:v>9.2070000000000007</c:v>
                </c:pt>
                <c:pt idx="6408">
                  <c:v>9.2089999999999996</c:v>
                </c:pt>
                <c:pt idx="6409">
                  <c:v>9.2104999999999997</c:v>
                </c:pt>
                <c:pt idx="6410">
                  <c:v>9.2119999999999997</c:v>
                </c:pt>
                <c:pt idx="6411">
                  <c:v>9.2140000000000004</c:v>
                </c:pt>
                <c:pt idx="6412">
                  <c:v>9.2155000000000005</c:v>
                </c:pt>
                <c:pt idx="6413">
                  <c:v>9.2174999999999994</c:v>
                </c:pt>
                <c:pt idx="6414">
                  <c:v>9.2195</c:v>
                </c:pt>
                <c:pt idx="6415">
                  <c:v>9.2210000000000001</c:v>
                </c:pt>
                <c:pt idx="6416">
                  <c:v>9.2234999999999996</c:v>
                </c:pt>
                <c:pt idx="6417">
                  <c:v>9.2245000000000008</c:v>
                </c:pt>
                <c:pt idx="6418">
                  <c:v>9.2264999999999997</c:v>
                </c:pt>
                <c:pt idx="6419">
                  <c:v>9.2285000000000004</c:v>
                </c:pt>
                <c:pt idx="6420">
                  <c:v>9.2304999999999993</c:v>
                </c:pt>
                <c:pt idx="6421">
                  <c:v>9.2319999999999993</c:v>
                </c:pt>
                <c:pt idx="6422">
                  <c:v>9.234</c:v>
                </c:pt>
                <c:pt idx="6423">
                  <c:v>9.2349999999999994</c:v>
                </c:pt>
                <c:pt idx="6424">
                  <c:v>9.2370000000000001</c:v>
                </c:pt>
                <c:pt idx="6425">
                  <c:v>9.2390000000000008</c:v>
                </c:pt>
                <c:pt idx="6426">
                  <c:v>9.24</c:v>
                </c:pt>
                <c:pt idx="6427">
                  <c:v>9.2424999999999997</c:v>
                </c:pt>
                <c:pt idx="6428">
                  <c:v>9.2439999999999998</c:v>
                </c:pt>
                <c:pt idx="6429">
                  <c:v>9.2460000000000004</c:v>
                </c:pt>
                <c:pt idx="6430">
                  <c:v>9.2479999999999993</c:v>
                </c:pt>
                <c:pt idx="6431">
                  <c:v>9.2494999999999994</c:v>
                </c:pt>
                <c:pt idx="6432">
                  <c:v>9.2515000000000001</c:v>
                </c:pt>
                <c:pt idx="6433">
                  <c:v>9.2530000000000001</c:v>
                </c:pt>
                <c:pt idx="6434">
                  <c:v>9.2550000000000008</c:v>
                </c:pt>
                <c:pt idx="6435">
                  <c:v>9.2569999999999997</c:v>
                </c:pt>
                <c:pt idx="6436">
                  <c:v>9.2584999999999997</c:v>
                </c:pt>
                <c:pt idx="6437">
                  <c:v>9.2605000000000004</c:v>
                </c:pt>
                <c:pt idx="6438">
                  <c:v>9.2624999999999993</c:v>
                </c:pt>
                <c:pt idx="6439">
                  <c:v>9.2639999999999993</c:v>
                </c:pt>
                <c:pt idx="6440">
                  <c:v>9.266</c:v>
                </c:pt>
                <c:pt idx="6441">
                  <c:v>9.2675000000000001</c:v>
                </c:pt>
                <c:pt idx="6442">
                  <c:v>9.2695000000000007</c:v>
                </c:pt>
                <c:pt idx="6443">
                  <c:v>9.2710000000000008</c:v>
                </c:pt>
                <c:pt idx="6444">
                  <c:v>9.2729999999999997</c:v>
                </c:pt>
                <c:pt idx="6445">
                  <c:v>9.2750000000000004</c:v>
                </c:pt>
                <c:pt idx="6446">
                  <c:v>9.2759999999999998</c:v>
                </c:pt>
                <c:pt idx="6447">
                  <c:v>9.2780000000000005</c:v>
                </c:pt>
                <c:pt idx="6448">
                  <c:v>9.2799999999999994</c:v>
                </c:pt>
                <c:pt idx="6449">
                  <c:v>9.2814999999999994</c:v>
                </c:pt>
                <c:pt idx="6450">
                  <c:v>9.2835000000000001</c:v>
                </c:pt>
                <c:pt idx="6451">
                  <c:v>9.2855000000000008</c:v>
                </c:pt>
                <c:pt idx="6452">
                  <c:v>9.2870000000000008</c:v>
                </c:pt>
                <c:pt idx="6453">
                  <c:v>9.2889999999999997</c:v>
                </c:pt>
                <c:pt idx="6454">
                  <c:v>9.2904999999999998</c:v>
                </c:pt>
                <c:pt idx="6455">
                  <c:v>9.2919999999999998</c:v>
                </c:pt>
                <c:pt idx="6456">
                  <c:v>9.2934999999999999</c:v>
                </c:pt>
                <c:pt idx="6457">
                  <c:v>9.2955000000000005</c:v>
                </c:pt>
                <c:pt idx="6458">
                  <c:v>9.2970000000000006</c:v>
                </c:pt>
                <c:pt idx="6459">
                  <c:v>9.2989999999999995</c:v>
                </c:pt>
                <c:pt idx="6460">
                  <c:v>9.3010000000000002</c:v>
                </c:pt>
                <c:pt idx="6461">
                  <c:v>9.3030000000000008</c:v>
                </c:pt>
                <c:pt idx="6462">
                  <c:v>9.3045000000000009</c:v>
                </c:pt>
                <c:pt idx="6463">
                  <c:v>9.3059999999999992</c:v>
                </c:pt>
                <c:pt idx="6464">
                  <c:v>9.3079999999999998</c:v>
                </c:pt>
                <c:pt idx="6465">
                  <c:v>9.31</c:v>
                </c:pt>
                <c:pt idx="6466">
                  <c:v>9.3115000000000006</c:v>
                </c:pt>
                <c:pt idx="6467">
                  <c:v>9.3134999999999994</c:v>
                </c:pt>
                <c:pt idx="6468">
                  <c:v>9.3149999999999995</c:v>
                </c:pt>
                <c:pt idx="6469">
                  <c:v>9.3164999999999996</c:v>
                </c:pt>
                <c:pt idx="6470">
                  <c:v>9.3185000000000002</c:v>
                </c:pt>
                <c:pt idx="6471">
                  <c:v>9.3204999999999991</c:v>
                </c:pt>
                <c:pt idx="6472">
                  <c:v>9.3219999999999992</c:v>
                </c:pt>
                <c:pt idx="6473">
                  <c:v>9.3239999999999998</c:v>
                </c:pt>
                <c:pt idx="6474">
                  <c:v>9.3254999999999999</c:v>
                </c:pt>
                <c:pt idx="6475">
                  <c:v>9.327</c:v>
                </c:pt>
                <c:pt idx="6476">
                  <c:v>9.3290000000000006</c:v>
                </c:pt>
                <c:pt idx="6477">
                  <c:v>9.3309999999999995</c:v>
                </c:pt>
                <c:pt idx="6478">
                  <c:v>9.3324999999999996</c:v>
                </c:pt>
                <c:pt idx="6479">
                  <c:v>9.3345000000000002</c:v>
                </c:pt>
                <c:pt idx="6480">
                  <c:v>9.3360000000000003</c:v>
                </c:pt>
                <c:pt idx="6481">
                  <c:v>9.3379999999999992</c:v>
                </c:pt>
                <c:pt idx="6482">
                  <c:v>9.34</c:v>
                </c:pt>
                <c:pt idx="6483">
                  <c:v>9.3414999999999999</c:v>
                </c:pt>
                <c:pt idx="6484">
                  <c:v>9.343</c:v>
                </c:pt>
                <c:pt idx="6485">
                  <c:v>9.3450000000000006</c:v>
                </c:pt>
                <c:pt idx="6486">
                  <c:v>9.3465000000000007</c:v>
                </c:pt>
                <c:pt idx="6487">
                  <c:v>9.3484999999999996</c:v>
                </c:pt>
                <c:pt idx="6488">
                  <c:v>9.3505000000000003</c:v>
                </c:pt>
                <c:pt idx="6489">
                  <c:v>9.3514999999999997</c:v>
                </c:pt>
                <c:pt idx="6490">
                  <c:v>9.3535000000000004</c:v>
                </c:pt>
                <c:pt idx="6491">
                  <c:v>9.3554999999999993</c:v>
                </c:pt>
                <c:pt idx="6492">
                  <c:v>9.3574999999999999</c:v>
                </c:pt>
                <c:pt idx="6493">
                  <c:v>9.3584999999999994</c:v>
                </c:pt>
                <c:pt idx="6494">
                  <c:v>9.3605</c:v>
                </c:pt>
                <c:pt idx="6495">
                  <c:v>9.3620000000000001</c:v>
                </c:pt>
                <c:pt idx="6496">
                  <c:v>9.3640000000000008</c:v>
                </c:pt>
                <c:pt idx="6497">
                  <c:v>9.3659999999999997</c:v>
                </c:pt>
                <c:pt idx="6498">
                  <c:v>9.3680000000000003</c:v>
                </c:pt>
                <c:pt idx="6499">
                  <c:v>9.3695000000000004</c:v>
                </c:pt>
                <c:pt idx="6500">
                  <c:v>9.3714999999999993</c:v>
                </c:pt>
                <c:pt idx="6501">
                  <c:v>9.3725000000000005</c:v>
                </c:pt>
                <c:pt idx="6502">
                  <c:v>9.3744999999999994</c:v>
                </c:pt>
                <c:pt idx="6503">
                  <c:v>9.3765000000000001</c:v>
                </c:pt>
                <c:pt idx="6504">
                  <c:v>9.3785000000000007</c:v>
                </c:pt>
                <c:pt idx="6505">
                  <c:v>9.3804999999999996</c:v>
                </c:pt>
                <c:pt idx="6506">
                  <c:v>9.3819999999999997</c:v>
                </c:pt>
                <c:pt idx="6507">
                  <c:v>9.3834999999999997</c:v>
                </c:pt>
                <c:pt idx="6508">
                  <c:v>9.3855000000000004</c:v>
                </c:pt>
                <c:pt idx="6509">
                  <c:v>9.3874999999999993</c:v>
                </c:pt>
                <c:pt idx="6510">
                  <c:v>9.3895</c:v>
                </c:pt>
                <c:pt idx="6511">
                  <c:v>9.391</c:v>
                </c:pt>
                <c:pt idx="6512">
                  <c:v>9.3925000000000001</c:v>
                </c:pt>
                <c:pt idx="6513">
                  <c:v>9.3945000000000007</c:v>
                </c:pt>
                <c:pt idx="6514">
                  <c:v>9.3960000000000008</c:v>
                </c:pt>
                <c:pt idx="6515">
                  <c:v>9.3979999999999997</c:v>
                </c:pt>
                <c:pt idx="6516">
                  <c:v>9.4</c:v>
                </c:pt>
                <c:pt idx="6517">
                  <c:v>9.4015000000000004</c:v>
                </c:pt>
                <c:pt idx="6518">
                  <c:v>9.4034999999999993</c:v>
                </c:pt>
                <c:pt idx="6519">
                  <c:v>9.4055</c:v>
                </c:pt>
                <c:pt idx="6520">
                  <c:v>9.4075000000000006</c:v>
                </c:pt>
                <c:pt idx="6521">
                  <c:v>9.4094999999999995</c:v>
                </c:pt>
                <c:pt idx="6522">
                  <c:v>9.4109999999999996</c:v>
                </c:pt>
                <c:pt idx="6523">
                  <c:v>9.4124999999999996</c:v>
                </c:pt>
                <c:pt idx="6524">
                  <c:v>9.4139999999999997</c:v>
                </c:pt>
                <c:pt idx="6525">
                  <c:v>9.4160000000000004</c:v>
                </c:pt>
                <c:pt idx="6526">
                  <c:v>9.4175000000000004</c:v>
                </c:pt>
                <c:pt idx="6527">
                  <c:v>9.4194999999999993</c:v>
                </c:pt>
                <c:pt idx="6528">
                  <c:v>9.4215</c:v>
                </c:pt>
                <c:pt idx="6529">
                  <c:v>9.423</c:v>
                </c:pt>
                <c:pt idx="6530">
                  <c:v>9.4245000000000001</c:v>
                </c:pt>
                <c:pt idx="6531">
                  <c:v>9.4269999999999996</c:v>
                </c:pt>
                <c:pt idx="6532">
                  <c:v>9.4290000000000003</c:v>
                </c:pt>
                <c:pt idx="6533">
                  <c:v>9.4305000000000003</c:v>
                </c:pt>
                <c:pt idx="6534">
                  <c:v>9.4324999999999992</c:v>
                </c:pt>
                <c:pt idx="6535">
                  <c:v>9.4339999999999993</c:v>
                </c:pt>
                <c:pt idx="6536">
                  <c:v>9.4359999999999999</c:v>
                </c:pt>
                <c:pt idx="6537">
                  <c:v>9.4375</c:v>
                </c:pt>
                <c:pt idx="6538">
                  <c:v>9.4395000000000007</c:v>
                </c:pt>
                <c:pt idx="6539">
                  <c:v>9.4410000000000007</c:v>
                </c:pt>
                <c:pt idx="6540">
                  <c:v>9.4429999999999996</c:v>
                </c:pt>
                <c:pt idx="6541">
                  <c:v>9.4450000000000003</c:v>
                </c:pt>
                <c:pt idx="6542">
                  <c:v>9.4465000000000003</c:v>
                </c:pt>
                <c:pt idx="6543">
                  <c:v>9.4484999999999992</c:v>
                </c:pt>
                <c:pt idx="6544">
                  <c:v>9.4499999999999993</c:v>
                </c:pt>
                <c:pt idx="6545">
                  <c:v>9.452</c:v>
                </c:pt>
                <c:pt idx="6546">
                  <c:v>9.4529999999999994</c:v>
                </c:pt>
                <c:pt idx="6547">
                  <c:v>9.4550000000000001</c:v>
                </c:pt>
                <c:pt idx="6548">
                  <c:v>9.4570000000000007</c:v>
                </c:pt>
                <c:pt idx="6549">
                  <c:v>9.4589999999999996</c:v>
                </c:pt>
                <c:pt idx="6550">
                  <c:v>9.4610000000000003</c:v>
                </c:pt>
                <c:pt idx="6551">
                  <c:v>9.4625000000000004</c:v>
                </c:pt>
                <c:pt idx="6552">
                  <c:v>9.4640000000000004</c:v>
                </c:pt>
                <c:pt idx="6553">
                  <c:v>9.4659999999999993</c:v>
                </c:pt>
                <c:pt idx="6554">
                  <c:v>9.468</c:v>
                </c:pt>
                <c:pt idx="6555">
                  <c:v>9.4700000000000006</c:v>
                </c:pt>
                <c:pt idx="6556">
                  <c:v>9.4715000000000007</c:v>
                </c:pt>
                <c:pt idx="6557">
                  <c:v>9.4730000000000008</c:v>
                </c:pt>
                <c:pt idx="6558">
                  <c:v>9.4749999999999996</c:v>
                </c:pt>
                <c:pt idx="6559">
                  <c:v>9.4764999999999997</c:v>
                </c:pt>
                <c:pt idx="6560">
                  <c:v>9.4789999999999992</c:v>
                </c:pt>
                <c:pt idx="6561">
                  <c:v>9.48</c:v>
                </c:pt>
                <c:pt idx="6562">
                  <c:v>9.4819999999999993</c:v>
                </c:pt>
                <c:pt idx="6563">
                  <c:v>9.484</c:v>
                </c:pt>
                <c:pt idx="6564">
                  <c:v>9.4860000000000007</c:v>
                </c:pt>
                <c:pt idx="6565">
                  <c:v>9.4875000000000007</c:v>
                </c:pt>
                <c:pt idx="6566">
                  <c:v>9.4890000000000008</c:v>
                </c:pt>
                <c:pt idx="6567">
                  <c:v>9.4909999999999997</c:v>
                </c:pt>
                <c:pt idx="6568">
                  <c:v>9.4924999999999997</c:v>
                </c:pt>
                <c:pt idx="6569">
                  <c:v>9.4939999999999998</c:v>
                </c:pt>
                <c:pt idx="6570">
                  <c:v>9.4960000000000004</c:v>
                </c:pt>
                <c:pt idx="6571">
                  <c:v>9.4975000000000005</c:v>
                </c:pt>
                <c:pt idx="6572">
                  <c:v>9.4994999999999994</c:v>
                </c:pt>
                <c:pt idx="6573">
                  <c:v>9.5015000000000001</c:v>
                </c:pt>
                <c:pt idx="6574">
                  <c:v>9.5030000000000001</c:v>
                </c:pt>
                <c:pt idx="6575">
                  <c:v>9.5050000000000008</c:v>
                </c:pt>
                <c:pt idx="6576">
                  <c:v>9.5069999999999997</c:v>
                </c:pt>
                <c:pt idx="6577">
                  <c:v>9.5079999999999991</c:v>
                </c:pt>
                <c:pt idx="6578">
                  <c:v>9.51</c:v>
                </c:pt>
                <c:pt idx="6579">
                  <c:v>9.5114999999999998</c:v>
                </c:pt>
                <c:pt idx="6580">
                  <c:v>9.5129999999999999</c:v>
                </c:pt>
                <c:pt idx="6581">
                  <c:v>9.5150000000000006</c:v>
                </c:pt>
                <c:pt idx="6582">
                  <c:v>9.5169999999999995</c:v>
                </c:pt>
                <c:pt idx="6583">
                  <c:v>9.5184999999999995</c:v>
                </c:pt>
                <c:pt idx="6584">
                  <c:v>9.5205000000000002</c:v>
                </c:pt>
                <c:pt idx="6585">
                  <c:v>9.5225000000000009</c:v>
                </c:pt>
                <c:pt idx="6586">
                  <c:v>9.5235000000000003</c:v>
                </c:pt>
                <c:pt idx="6587">
                  <c:v>9.5254999999999992</c:v>
                </c:pt>
                <c:pt idx="6588">
                  <c:v>9.5274999999999999</c:v>
                </c:pt>
                <c:pt idx="6589">
                  <c:v>9.5289999999999999</c:v>
                </c:pt>
                <c:pt idx="6590">
                  <c:v>9.5305</c:v>
                </c:pt>
                <c:pt idx="6591">
                  <c:v>9.5325000000000006</c:v>
                </c:pt>
                <c:pt idx="6592">
                  <c:v>9.5344999999999995</c:v>
                </c:pt>
                <c:pt idx="6593">
                  <c:v>9.5359999999999996</c:v>
                </c:pt>
                <c:pt idx="6594">
                  <c:v>9.5380000000000003</c:v>
                </c:pt>
                <c:pt idx="6595">
                  <c:v>9.5399999999999991</c:v>
                </c:pt>
                <c:pt idx="6596">
                  <c:v>9.5419999999999998</c:v>
                </c:pt>
                <c:pt idx="6597">
                  <c:v>9.5434999999999999</c:v>
                </c:pt>
                <c:pt idx="6598">
                  <c:v>9.5455000000000005</c:v>
                </c:pt>
                <c:pt idx="6599">
                  <c:v>9.5470000000000006</c:v>
                </c:pt>
                <c:pt idx="6600">
                  <c:v>9.5489999999999995</c:v>
                </c:pt>
                <c:pt idx="6601">
                  <c:v>9.5504999999999995</c:v>
                </c:pt>
                <c:pt idx="6602">
                  <c:v>9.5519999999999996</c:v>
                </c:pt>
                <c:pt idx="6603">
                  <c:v>9.5540000000000003</c:v>
                </c:pt>
                <c:pt idx="6604">
                  <c:v>9.5555000000000003</c:v>
                </c:pt>
                <c:pt idx="6605">
                  <c:v>9.5574999999999992</c:v>
                </c:pt>
                <c:pt idx="6606">
                  <c:v>9.5594999999999999</c:v>
                </c:pt>
                <c:pt idx="6607">
                  <c:v>9.5615000000000006</c:v>
                </c:pt>
                <c:pt idx="6608">
                  <c:v>9.5630000000000006</c:v>
                </c:pt>
                <c:pt idx="6609">
                  <c:v>9.5649999999999995</c:v>
                </c:pt>
                <c:pt idx="6610">
                  <c:v>9.5660000000000007</c:v>
                </c:pt>
                <c:pt idx="6611">
                  <c:v>9.5685000000000002</c:v>
                </c:pt>
                <c:pt idx="6612">
                  <c:v>9.57</c:v>
                </c:pt>
                <c:pt idx="6613">
                  <c:v>9.5715000000000003</c:v>
                </c:pt>
                <c:pt idx="6614">
                  <c:v>9.5734999999999992</c:v>
                </c:pt>
                <c:pt idx="6615">
                  <c:v>9.5749999999999993</c:v>
                </c:pt>
                <c:pt idx="6616">
                  <c:v>9.577</c:v>
                </c:pt>
                <c:pt idx="6617">
                  <c:v>9.5790000000000006</c:v>
                </c:pt>
                <c:pt idx="6618">
                  <c:v>9.5805000000000007</c:v>
                </c:pt>
                <c:pt idx="6619">
                  <c:v>9.5815000000000001</c:v>
                </c:pt>
                <c:pt idx="6620">
                  <c:v>9.5835000000000008</c:v>
                </c:pt>
                <c:pt idx="6621">
                  <c:v>9.5854999999999997</c:v>
                </c:pt>
                <c:pt idx="6622">
                  <c:v>9.5864999999999991</c:v>
                </c:pt>
                <c:pt idx="6623">
                  <c:v>9.5884999999999998</c:v>
                </c:pt>
                <c:pt idx="6624">
                  <c:v>9.59</c:v>
                </c:pt>
                <c:pt idx="6625">
                  <c:v>9.5914999999999999</c:v>
                </c:pt>
                <c:pt idx="6626">
                  <c:v>9.5935000000000006</c:v>
                </c:pt>
                <c:pt idx="6627">
                  <c:v>9.5950000000000006</c:v>
                </c:pt>
                <c:pt idx="6628">
                  <c:v>9.5965000000000007</c:v>
                </c:pt>
                <c:pt idx="6629">
                  <c:v>9.5984999999999996</c:v>
                </c:pt>
                <c:pt idx="6630">
                  <c:v>9.6005000000000003</c:v>
                </c:pt>
                <c:pt idx="6631">
                  <c:v>9.6014999999999997</c:v>
                </c:pt>
                <c:pt idx="6632">
                  <c:v>9.6035000000000004</c:v>
                </c:pt>
                <c:pt idx="6633">
                  <c:v>9.6054999999999993</c:v>
                </c:pt>
                <c:pt idx="6634">
                  <c:v>9.6065000000000005</c:v>
                </c:pt>
                <c:pt idx="6635">
                  <c:v>9.6084999999999994</c:v>
                </c:pt>
                <c:pt idx="6636">
                  <c:v>9.61</c:v>
                </c:pt>
                <c:pt idx="6637">
                  <c:v>9.6120000000000001</c:v>
                </c:pt>
                <c:pt idx="6638">
                  <c:v>9.6140000000000008</c:v>
                </c:pt>
                <c:pt idx="6639">
                  <c:v>9.6155000000000008</c:v>
                </c:pt>
                <c:pt idx="6640">
                  <c:v>9.6170000000000009</c:v>
                </c:pt>
                <c:pt idx="6641">
                  <c:v>9.6189999999999998</c:v>
                </c:pt>
                <c:pt idx="6642">
                  <c:v>9.6204999999999998</c:v>
                </c:pt>
                <c:pt idx="6643">
                  <c:v>9.6214999999999993</c:v>
                </c:pt>
                <c:pt idx="6644">
                  <c:v>9.6234999999999999</c:v>
                </c:pt>
                <c:pt idx="6645">
                  <c:v>9.6255000000000006</c:v>
                </c:pt>
                <c:pt idx="6646">
                  <c:v>9.6265000000000001</c:v>
                </c:pt>
                <c:pt idx="6647">
                  <c:v>9.6285000000000007</c:v>
                </c:pt>
                <c:pt idx="6648">
                  <c:v>9.6300000000000008</c:v>
                </c:pt>
                <c:pt idx="6649">
                  <c:v>9.6310000000000002</c:v>
                </c:pt>
                <c:pt idx="6650">
                  <c:v>9.6325000000000003</c:v>
                </c:pt>
                <c:pt idx="6651">
                  <c:v>9.6344999999999992</c:v>
                </c:pt>
                <c:pt idx="6652">
                  <c:v>9.6355000000000004</c:v>
                </c:pt>
                <c:pt idx="6653">
                  <c:v>9.6374999999999993</c:v>
                </c:pt>
                <c:pt idx="6654">
                  <c:v>9.6395</c:v>
                </c:pt>
                <c:pt idx="6655">
                  <c:v>9.6404999999999994</c:v>
                </c:pt>
                <c:pt idx="6656">
                  <c:v>9.6425000000000001</c:v>
                </c:pt>
                <c:pt idx="6657">
                  <c:v>9.6445000000000007</c:v>
                </c:pt>
                <c:pt idx="6658">
                  <c:v>9.6460000000000008</c:v>
                </c:pt>
                <c:pt idx="6659">
                  <c:v>9.6475000000000009</c:v>
                </c:pt>
                <c:pt idx="6660">
                  <c:v>9.6494999999999997</c:v>
                </c:pt>
                <c:pt idx="6661">
                  <c:v>9.6509999999999998</c:v>
                </c:pt>
                <c:pt idx="6662">
                  <c:v>9.6524999999999999</c:v>
                </c:pt>
                <c:pt idx="6663">
                  <c:v>9.6539999999999999</c:v>
                </c:pt>
                <c:pt idx="6664">
                  <c:v>9.6555</c:v>
                </c:pt>
                <c:pt idx="6665">
                  <c:v>9.6575000000000006</c:v>
                </c:pt>
                <c:pt idx="6666">
                  <c:v>9.6594999999999995</c:v>
                </c:pt>
                <c:pt idx="6667">
                  <c:v>9.6609999999999996</c:v>
                </c:pt>
                <c:pt idx="6668">
                  <c:v>9.6624999999999996</c:v>
                </c:pt>
                <c:pt idx="6669">
                  <c:v>9.6645000000000003</c:v>
                </c:pt>
                <c:pt idx="6670">
                  <c:v>9.6660000000000004</c:v>
                </c:pt>
                <c:pt idx="6671">
                  <c:v>9.6675000000000004</c:v>
                </c:pt>
                <c:pt idx="6672">
                  <c:v>9.6694999999999993</c:v>
                </c:pt>
                <c:pt idx="6673">
                  <c:v>9.6715</c:v>
                </c:pt>
                <c:pt idx="6674">
                  <c:v>9.673</c:v>
                </c:pt>
                <c:pt idx="6675">
                  <c:v>9.6750000000000007</c:v>
                </c:pt>
                <c:pt idx="6676">
                  <c:v>9.6765000000000008</c:v>
                </c:pt>
                <c:pt idx="6677">
                  <c:v>9.6790000000000003</c:v>
                </c:pt>
                <c:pt idx="6678">
                  <c:v>9.6809999999999992</c:v>
                </c:pt>
                <c:pt idx="6679">
                  <c:v>9.6829999999999998</c:v>
                </c:pt>
                <c:pt idx="6680">
                  <c:v>9.6854999999999993</c:v>
                </c:pt>
                <c:pt idx="6681">
                  <c:v>9.6884999999999994</c:v>
                </c:pt>
                <c:pt idx="6682">
                  <c:v>9.6905000000000001</c:v>
                </c:pt>
                <c:pt idx="6683">
                  <c:v>9.6929999999999996</c:v>
                </c:pt>
                <c:pt idx="6684">
                  <c:v>9.6950000000000003</c:v>
                </c:pt>
                <c:pt idx="6685">
                  <c:v>9.6965000000000003</c:v>
                </c:pt>
                <c:pt idx="6686">
                  <c:v>9.6980000000000004</c:v>
                </c:pt>
                <c:pt idx="6687">
                  <c:v>9.6999999999999993</c:v>
                </c:pt>
                <c:pt idx="6688">
                  <c:v>9.702</c:v>
                </c:pt>
                <c:pt idx="6689">
                  <c:v>9.7040000000000006</c:v>
                </c:pt>
                <c:pt idx="6690">
                  <c:v>9.7055000000000007</c:v>
                </c:pt>
                <c:pt idx="6691">
                  <c:v>9.7074999999999996</c:v>
                </c:pt>
                <c:pt idx="6692">
                  <c:v>9.7089999999999996</c:v>
                </c:pt>
                <c:pt idx="6693">
                  <c:v>9.7110000000000003</c:v>
                </c:pt>
                <c:pt idx="6694">
                  <c:v>9.7129999999999992</c:v>
                </c:pt>
                <c:pt idx="6695">
                  <c:v>9.7144999999999992</c:v>
                </c:pt>
                <c:pt idx="6696">
                  <c:v>9.7155000000000005</c:v>
                </c:pt>
                <c:pt idx="6697">
                  <c:v>9.7174999999999994</c:v>
                </c:pt>
                <c:pt idx="6698">
                  <c:v>9.7189999999999994</c:v>
                </c:pt>
                <c:pt idx="6699">
                  <c:v>9.7210000000000001</c:v>
                </c:pt>
                <c:pt idx="6700">
                  <c:v>9.7230000000000008</c:v>
                </c:pt>
                <c:pt idx="6701">
                  <c:v>9.7245000000000008</c:v>
                </c:pt>
                <c:pt idx="6702">
                  <c:v>9.7260000000000009</c:v>
                </c:pt>
                <c:pt idx="6703">
                  <c:v>9.7279999999999998</c:v>
                </c:pt>
                <c:pt idx="6704">
                  <c:v>9.7294999999999998</c:v>
                </c:pt>
                <c:pt idx="6705">
                  <c:v>9.7315000000000005</c:v>
                </c:pt>
                <c:pt idx="6706">
                  <c:v>9.7330000000000005</c:v>
                </c:pt>
                <c:pt idx="6707">
                  <c:v>9.7345000000000006</c:v>
                </c:pt>
                <c:pt idx="6708">
                  <c:v>9.7360000000000007</c:v>
                </c:pt>
                <c:pt idx="6709">
                  <c:v>9.7379999999999995</c:v>
                </c:pt>
                <c:pt idx="6710">
                  <c:v>9.7394999999999996</c:v>
                </c:pt>
                <c:pt idx="6711">
                  <c:v>9.7415000000000003</c:v>
                </c:pt>
                <c:pt idx="6712">
                  <c:v>9.7434999999999992</c:v>
                </c:pt>
                <c:pt idx="6713">
                  <c:v>9.7454999999999998</c:v>
                </c:pt>
                <c:pt idx="6714">
                  <c:v>9.7475000000000005</c:v>
                </c:pt>
                <c:pt idx="6715">
                  <c:v>9.7494999999999994</c:v>
                </c:pt>
                <c:pt idx="6716">
                  <c:v>9.7509999999999994</c:v>
                </c:pt>
                <c:pt idx="6717">
                  <c:v>9.7524999999999995</c:v>
                </c:pt>
                <c:pt idx="6718">
                  <c:v>9.7545000000000002</c:v>
                </c:pt>
                <c:pt idx="6719">
                  <c:v>9.7565000000000008</c:v>
                </c:pt>
                <c:pt idx="6720">
                  <c:v>9.7579999999999991</c:v>
                </c:pt>
                <c:pt idx="6721">
                  <c:v>9.7594999999999992</c:v>
                </c:pt>
                <c:pt idx="6722">
                  <c:v>9.7620000000000005</c:v>
                </c:pt>
                <c:pt idx="6723">
                  <c:v>9.7639999999999993</c:v>
                </c:pt>
                <c:pt idx="6724">
                  <c:v>9.766</c:v>
                </c:pt>
                <c:pt idx="6725">
                  <c:v>9.7680000000000007</c:v>
                </c:pt>
                <c:pt idx="6726">
                  <c:v>9.77</c:v>
                </c:pt>
                <c:pt idx="6727">
                  <c:v>9.7714999999999996</c:v>
                </c:pt>
                <c:pt idx="6728">
                  <c:v>9.7729999999999997</c:v>
                </c:pt>
                <c:pt idx="6729">
                  <c:v>9.7750000000000004</c:v>
                </c:pt>
                <c:pt idx="6730">
                  <c:v>9.7765000000000004</c:v>
                </c:pt>
                <c:pt idx="6731">
                  <c:v>9.7784999999999993</c:v>
                </c:pt>
                <c:pt idx="6732">
                  <c:v>9.7805</c:v>
                </c:pt>
                <c:pt idx="6733">
                  <c:v>9.782</c:v>
                </c:pt>
                <c:pt idx="6734">
                  <c:v>9.7844999999999995</c:v>
                </c:pt>
                <c:pt idx="6735">
                  <c:v>9.7859999999999996</c:v>
                </c:pt>
                <c:pt idx="6736">
                  <c:v>9.7880000000000003</c:v>
                </c:pt>
                <c:pt idx="6737">
                  <c:v>9.7899999999999991</c:v>
                </c:pt>
                <c:pt idx="6738">
                  <c:v>9.7919999999999998</c:v>
                </c:pt>
                <c:pt idx="6739">
                  <c:v>9.7934999999999999</c:v>
                </c:pt>
                <c:pt idx="6740">
                  <c:v>9.7955000000000005</c:v>
                </c:pt>
                <c:pt idx="6741">
                  <c:v>9.7970000000000006</c:v>
                </c:pt>
                <c:pt idx="6742">
                  <c:v>9.7989999999999995</c:v>
                </c:pt>
                <c:pt idx="6743">
                  <c:v>9.8010000000000002</c:v>
                </c:pt>
                <c:pt idx="6744">
                  <c:v>9.8030000000000008</c:v>
                </c:pt>
                <c:pt idx="6745">
                  <c:v>9.8049999999999997</c:v>
                </c:pt>
                <c:pt idx="6746">
                  <c:v>9.8070000000000004</c:v>
                </c:pt>
                <c:pt idx="6747">
                  <c:v>9.8089999999999993</c:v>
                </c:pt>
                <c:pt idx="6748">
                  <c:v>9.8109999999999999</c:v>
                </c:pt>
                <c:pt idx="6749">
                  <c:v>9.8119999999999994</c:v>
                </c:pt>
                <c:pt idx="6750">
                  <c:v>9.8140000000000001</c:v>
                </c:pt>
                <c:pt idx="6751">
                  <c:v>9.8160000000000007</c:v>
                </c:pt>
                <c:pt idx="6752">
                  <c:v>9.8179999999999996</c:v>
                </c:pt>
                <c:pt idx="6753">
                  <c:v>9.82</c:v>
                </c:pt>
                <c:pt idx="6754">
                  <c:v>9.8219999999999992</c:v>
                </c:pt>
                <c:pt idx="6755">
                  <c:v>9.8239999999999998</c:v>
                </c:pt>
                <c:pt idx="6756">
                  <c:v>9.8260000000000005</c:v>
                </c:pt>
                <c:pt idx="6757">
                  <c:v>9.8275000000000006</c:v>
                </c:pt>
                <c:pt idx="6758">
                  <c:v>9.8294999999999995</c:v>
                </c:pt>
                <c:pt idx="6759">
                  <c:v>9.8309999999999995</c:v>
                </c:pt>
                <c:pt idx="6760">
                  <c:v>9.8330000000000002</c:v>
                </c:pt>
                <c:pt idx="6761">
                  <c:v>9.8350000000000009</c:v>
                </c:pt>
                <c:pt idx="6762">
                  <c:v>9.8369999999999997</c:v>
                </c:pt>
                <c:pt idx="6763">
                  <c:v>9.8384999999999998</c:v>
                </c:pt>
                <c:pt idx="6764">
                  <c:v>9.84</c:v>
                </c:pt>
                <c:pt idx="6765">
                  <c:v>9.8420000000000005</c:v>
                </c:pt>
                <c:pt idx="6766">
                  <c:v>9.8439999999999994</c:v>
                </c:pt>
                <c:pt idx="6767">
                  <c:v>9.8460000000000001</c:v>
                </c:pt>
                <c:pt idx="6768">
                  <c:v>9.8475000000000001</c:v>
                </c:pt>
                <c:pt idx="6769">
                  <c:v>9.8495000000000008</c:v>
                </c:pt>
                <c:pt idx="6770">
                  <c:v>9.8514999999999997</c:v>
                </c:pt>
                <c:pt idx="6771">
                  <c:v>9.8529999999999998</c:v>
                </c:pt>
                <c:pt idx="6772">
                  <c:v>9.8544999999999998</c:v>
                </c:pt>
                <c:pt idx="6773">
                  <c:v>9.8559999999999999</c:v>
                </c:pt>
                <c:pt idx="6774">
                  <c:v>9.8580000000000005</c:v>
                </c:pt>
                <c:pt idx="6775">
                  <c:v>9.86</c:v>
                </c:pt>
                <c:pt idx="6776">
                  <c:v>9.8614999999999995</c:v>
                </c:pt>
                <c:pt idx="6777">
                  <c:v>9.8640000000000008</c:v>
                </c:pt>
                <c:pt idx="6778">
                  <c:v>9.8655000000000008</c:v>
                </c:pt>
                <c:pt idx="6779">
                  <c:v>9.8674999999999997</c:v>
                </c:pt>
                <c:pt idx="6780">
                  <c:v>9.8699999999999992</c:v>
                </c:pt>
                <c:pt idx="6781">
                  <c:v>9.8714999999999993</c:v>
                </c:pt>
                <c:pt idx="6782">
                  <c:v>9.8729999999999993</c:v>
                </c:pt>
                <c:pt idx="6783">
                  <c:v>9.875</c:v>
                </c:pt>
                <c:pt idx="6784">
                  <c:v>9.8765000000000001</c:v>
                </c:pt>
                <c:pt idx="6785">
                  <c:v>9.8780000000000001</c:v>
                </c:pt>
                <c:pt idx="6786">
                  <c:v>9.8795000000000002</c:v>
                </c:pt>
                <c:pt idx="6787">
                  <c:v>9.8819999999999997</c:v>
                </c:pt>
                <c:pt idx="6788">
                  <c:v>9.8840000000000003</c:v>
                </c:pt>
                <c:pt idx="6789">
                  <c:v>9.8849999999999998</c:v>
                </c:pt>
                <c:pt idx="6790">
                  <c:v>9.8870000000000005</c:v>
                </c:pt>
                <c:pt idx="6791">
                  <c:v>9.8885000000000005</c:v>
                </c:pt>
                <c:pt idx="6792">
                  <c:v>9.8904999999999994</c:v>
                </c:pt>
                <c:pt idx="6793">
                  <c:v>9.8925000000000001</c:v>
                </c:pt>
                <c:pt idx="6794">
                  <c:v>9.8934999999999995</c:v>
                </c:pt>
                <c:pt idx="6795">
                  <c:v>9.8955000000000002</c:v>
                </c:pt>
                <c:pt idx="6796">
                  <c:v>9.8975000000000009</c:v>
                </c:pt>
                <c:pt idx="6797">
                  <c:v>9.8985000000000003</c:v>
                </c:pt>
                <c:pt idx="6798">
                  <c:v>9.9</c:v>
                </c:pt>
                <c:pt idx="6799">
                  <c:v>9.9024999999999999</c:v>
                </c:pt>
                <c:pt idx="6800">
                  <c:v>9.9034999999999993</c:v>
                </c:pt>
                <c:pt idx="6801">
                  <c:v>9.9055</c:v>
                </c:pt>
                <c:pt idx="6802">
                  <c:v>9.907</c:v>
                </c:pt>
                <c:pt idx="6803">
                  <c:v>9.9079999999999995</c:v>
                </c:pt>
                <c:pt idx="6804">
                  <c:v>9.91</c:v>
                </c:pt>
                <c:pt idx="6805">
                  <c:v>9.9115000000000002</c:v>
                </c:pt>
                <c:pt idx="6806">
                  <c:v>9.9130000000000003</c:v>
                </c:pt>
                <c:pt idx="6807">
                  <c:v>9.9139999999999997</c:v>
                </c:pt>
                <c:pt idx="6808">
                  <c:v>9.9160000000000004</c:v>
                </c:pt>
                <c:pt idx="6809">
                  <c:v>9.9175000000000004</c:v>
                </c:pt>
                <c:pt idx="6810">
                  <c:v>9.9184999999999999</c:v>
                </c:pt>
                <c:pt idx="6811">
                  <c:v>9.9209999999999994</c:v>
                </c:pt>
                <c:pt idx="6812">
                  <c:v>9.9224999999999994</c:v>
                </c:pt>
                <c:pt idx="6813">
                  <c:v>9.9239999999999995</c:v>
                </c:pt>
                <c:pt idx="6814">
                  <c:v>9.9254999999999995</c:v>
                </c:pt>
                <c:pt idx="6815">
                  <c:v>9.9275000000000002</c:v>
                </c:pt>
                <c:pt idx="6816">
                  <c:v>9.9284999999999997</c:v>
                </c:pt>
                <c:pt idx="6817">
                  <c:v>9.9305000000000003</c:v>
                </c:pt>
                <c:pt idx="6818">
                  <c:v>9.9324999999999992</c:v>
                </c:pt>
                <c:pt idx="6819">
                  <c:v>9.9339999999999993</c:v>
                </c:pt>
                <c:pt idx="6820">
                  <c:v>9.9354999999999993</c:v>
                </c:pt>
                <c:pt idx="6821">
                  <c:v>9.9375</c:v>
                </c:pt>
                <c:pt idx="6822">
                  <c:v>9.9395000000000007</c:v>
                </c:pt>
                <c:pt idx="6823">
                  <c:v>9.9414999999999996</c:v>
                </c:pt>
                <c:pt idx="6824">
                  <c:v>9.9425000000000008</c:v>
                </c:pt>
                <c:pt idx="6825">
                  <c:v>9.9444999999999997</c:v>
                </c:pt>
                <c:pt idx="6826">
                  <c:v>9.9465000000000003</c:v>
                </c:pt>
                <c:pt idx="6827">
                  <c:v>9.9480000000000004</c:v>
                </c:pt>
                <c:pt idx="6828">
                  <c:v>9.9489999999999998</c:v>
                </c:pt>
                <c:pt idx="6829">
                  <c:v>9.9510000000000005</c:v>
                </c:pt>
                <c:pt idx="6830">
                  <c:v>9.9525000000000006</c:v>
                </c:pt>
                <c:pt idx="6831">
                  <c:v>9.9550000000000001</c:v>
                </c:pt>
                <c:pt idx="6832">
                  <c:v>9.9565000000000001</c:v>
                </c:pt>
                <c:pt idx="6833">
                  <c:v>9.9580000000000002</c:v>
                </c:pt>
                <c:pt idx="6834">
                  <c:v>9.9600000000000009</c:v>
                </c:pt>
                <c:pt idx="6835">
                  <c:v>9.9614999999999991</c:v>
                </c:pt>
                <c:pt idx="6836">
                  <c:v>9.9634999999999998</c:v>
                </c:pt>
                <c:pt idx="6837">
                  <c:v>9.9655000000000005</c:v>
                </c:pt>
                <c:pt idx="6838">
                  <c:v>9.9674999999999994</c:v>
                </c:pt>
                <c:pt idx="6839">
                  <c:v>9.9689999999999994</c:v>
                </c:pt>
                <c:pt idx="6840">
                  <c:v>9.9704999999999995</c:v>
                </c:pt>
                <c:pt idx="6841">
                  <c:v>9.9719999999999995</c:v>
                </c:pt>
                <c:pt idx="6842">
                  <c:v>9.9740000000000002</c:v>
                </c:pt>
                <c:pt idx="6843">
                  <c:v>9.9760000000000009</c:v>
                </c:pt>
                <c:pt idx="6844">
                  <c:v>9.9770000000000003</c:v>
                </c:pt>
                <c:pt idx="6845">
                  <c:v>9.9794999999999998</c:v>
                </c:pt>
                <c:pt idx="6846">
                  <c:v>9.9815000000000005</c:v>
                </c:pt>
                <c:pt idx="6847">
                  <c:v>9.9830000000000005</c:v>
                </c:pt>
                <c:pt idx="6848">
                  <c:v>9.9849999999999994</c:v>
                </c:pt>
                <c:pt idx="6849">
                  <c:v>9.9879999999999995</c:v>
                </c:pt>
                <c:pt idx="6850">
                  <c:v>9.9890000000000008</c:v>
                </c:pt>
                <c:pt idx="6851">
                  <c:v>9.9909999999999997</c:v>
                </c:pt>
                <c:pt idx="6852">
                  <c:v>9.9924999999999997</c:v>
                </c:pt>
                <c:pt idx="6853">
                  <c:v>9.9939999999999998</c:v>
                </c:pt>
                <c:pt idx="6854">
                  <c:v>9.9960000000000004</c:v>
                </c:pt>
                <c:pt idx="6855">
                  <c:v>9.9979999999999993</c:v>
                </c:pt>
                <c:pt idx="6856">
                  <c:v>9.9994999999999994</c:v>
                </c:pt>
                <c:pt idx="6857">
                  <c:v>10.000999999999999</c:v>
                </c:pt>
                <c:pt idx="6858">
                  <c:v>10.003</c:v>
                </c:pt>
                <c:pt idx="6859">
                  <c:v>10.0045</c:v>
                </c:pt>
                <c:pt idx="6860">
                  <c:v>10.006</c:v>
                </c:pt>
                <c:pt idx="6861">
                  <c:v>10.007999999999999</c:v>
                </c:pt>
                <c:pt idx="6862">
                  <c:v>10.01</c:v>
                </c:pt>
                <c:pt idx="6863">
                  <c:v>10.010999999999999</c:v>
                </c:pt>
                <c:pt idx="6864">
                  <c:v>10.013</c:v>
                </c:pt>
                <c:pt idx="6865">
                  <c:v>10.015000000000001</c:v>
                </c:pt>
                <c:pt idx="6866">
                  <c:v>10.016500000000001</c:v>
                </c:pt>
                <c:pt idx="6867">
                  <c:v>10.018000000000001</c:v>
                </c:pt>
                <c:pt idx="6868">
                  <c:v>10.02</c:v>
                </c:pt>
                <c:pt idx="6869">
                  <c:v>10.022</c:v>
                </c:pt>
                <c:pt idx="6870">
                  <c:v>10.023999999999999</c:v>
                </c:pt>
                <c:pt idx="6871">
                  <c:v>10.026</c:v>
                </c:pt>
                <c:pt idx="6872">
                  <c:v>10.028</c:v>
                </c:pt>
                <c:pt idx="6873">
                  <c:v>10.029</c:v>
                </c:pt>
                <c:pt idx="6874">
                  <c:v>10.031000000000001</c:v>
                </c:pt>
                <c:pt idx="6875">
                  <c:v>10.032500000000001</c:v>
                </c:pt>
                <c:pt idx="6876">
                  <c:v>10.0345</c:v>
                </c:pt>
                <c:pt idx="6877">
                  <c:v>10.036</c:v>
                </c:pt>
                <c:pt idx="6878">
                  <c:v>10.038</c:v>
                </c:pt>
                <c:pt idx="6879">
                  <c:v>10.0395</c:v>
                </c:pt>
                <c:pt idx="6880">
                  <c:v>10.041499999999999</c:v>
                </c:pt>
                <c:pt idx="6881">
                  <c:v>10.0435</c:v>
                </c:pt>
                <c:pt idx="6882">
                  <c:v>10.045</c:v>
                </c:pt>
                <c:pt idx="6883">
                  <c:v>10.047000000000001</c:v>
                </c:pt>
                <c:pt idx="6884">
                  <c:v>10.048500000000001</c:v>
                </c:pt>
                <c:pt idx="6885">
                  <c:v>10.0505</c:v>
                </c:pt>
                <c:pt idx="6886">
                  <c:v>10.0525</c:v>
                </c:pt>
                <c:pt idx="6887">
                  <c:v>10.054</c:v>
                </c:pt>
                <c:pt idx="6888">
                  <c:v>10.055999999999999</c:v>
                </c:pt>
                <c:pt idx="6889">
                  <c:v>10.058</c:v>
                </c:pt>
                <c:pt idx="6890">
                  <c:v>10.0595</c:v>
                </c:pt>
                <c:pt idx="6891">
                  <c:v>10.061999999999999</c:v>
                </c:pt>
                <c:pt idx="6892">
                  <c:v>10.063000000000001</c:v>
                </c:pt>
                <c:pt idx="6893">
                  <c:v>10.065</c:v>
                </c:pt>
                <c:pt idx="6894">
                  <c:v>10.067</c:v>
                </c:pt>
                <c:pt idx="6895">
                  <c:v>10.0685</c:v>
                </c:pt>
                <c:pt idx="6896">
                  <c:v>10.07</c:v>
                </c:pt>
                <c:pt idx="6897">
                  <c:v>10.071999999999999</c:v>
                </c:pt>
                <c:pt idx="6898">
                  <c:v>10.073499999999999</c:v>
                </c:pt>
                <c:pt idx="6899">
                  <c:v>10.0755</c:v>
                </c:pt>
                <c:pt idx="6900">
                  <c:v>10.077</c:v>
                </c:pt>
                <c:pt idx="6901">
                  <c:v>10.0785</c:v>
                </c:pt>
                <c:pt idx="6902">
                  <c:v>10.08</c:v>
                </c:pt>
                <c:pt idx="6903">
                  <c:v>10.082000000000001</c:v>
                </c:pt>
                <c:pt idx="6904">
                  <c:v>10.084</c:v>
                </c:pt>
                <c:pt idx="6905">
                  <c:v>10.085000000000001</c:v>
                </c:pt>
                <c:pt idx="6906">
                  <c:v>10.0875</c:v>
                </c:pt>
                <c:pt idx="6907">
                  <c:v>10.0885</c:v>
                </c:pt>
                <c:pt idx="6908">
                  <c:v>10.0905</c:v>
                </c:pt>
                <c:pt idx="6909">
                  <c:v>10.092499999999999</c:v>
                </c:pt>
                <c:pt idx="6910">
                  <c:v>10.093999999999999</c:v>
                </c:pt>
                <c:pt idx="6911">
                  <c:v>10.096</c:v>
                </c:pt>
                <c:pt idx="6912">
                  <c:v>10.0975</c:v>
                </c:pt>
                <c:pt idx="6913">
                  <c:v>10.099</c:v>
                </c:pt>
                <c:pt idx="6914">
                  <c:v>10.1005</c:v>
                </c:pt>
                <c:pt idx="6915">
                  <c:v>10.102499999999999</c:v>
                </c:pt>
                <c:pt idx="6916">
                  <c:v>10.1045</c:v>
                </c:pt>
                <c:pt idx="6917">
                  <c:v>10.106</c:v>
                </c:pt>
                <c:pt idx="6918">
                  <c:v>10.108000000000001</c:v>
                </c:pt>
                <c:pt idx="6919">
                  <c:v>10.109500000000001</c:v>
                </c:pt>
                <c:pt idx="6920">
                  <c:v>10.111499999999999</c:v>
                </c:pt>
                <c:pt idx="6921">
                  <c:v>10.1135</c:v>
                </c:pt>
                <c:pt idx="6922">
                  <c:v>10.115</c:v>
                </c:pt>
                <c:pt idx="6923">
                  <c:v>10.117000000000001</c:v>
                </c:pt>
                <c:pt idx="6924">
                  <c:v>10.119</c:v>
                </c:pt>
                <c:pt idx="6925">
                  <c:v>10.1205</c:v>
                </c:pt>
                <c:pt idx="6926">
                  <c:v>10.1225</c:v>
                </c:pt>
                <c:pt idx="6927">
                  <c:v>10.1235</c:v>
                </c:pt>
                <c:pt idx="6928">
                  <c:v>10.125500000000001</c:v>
                </c:pt>
                <c:pt idx="6929">
                  <c:v>10.1275</c:v>
                </c:pt>
                <c:pt idx="6930">
                  <c:v>10.1295</c:v>
                </c:pt>
                <c:pt idx="6931">
                  <c:v>10.131500000000001</c:v>
                </c:pt>
                <c:pt idx="6932">
                  <c:v>10.1325</c:v>
                </c:pt>
                <c:pt idx="6933">
                  <c:v>10.134499999999999</c:v>
                </c:pt>
                <c:pt idx="6934">
                  <c:v>10.1365</c:v>
                </c:pt>
                <c:pt idx="6935">
                  <c:v>10.138</c:v>
                </c:pt>
                <c:pt idx="6936">
                  <c:v>10.14</c:v>
                </c:pt>
                <c:pt idx="6937">
                  <c:v>10.141999999999999</c:v>
                </c:pt>
                <c:pt idx="6938">
                  <c:v>10.143000000000001</c:v>
                </c:pt>
                <c:pt idx="6939">
                  <c:v>10.145</c:v>
                </c:pt>
                <c:pt idx="6940">
                  <c:v>10.147</c:v>
                </c:pt>
                <c:pt idx="6941">
                  <c:v>10.148</c:v>
                </c:pt>
                <c:pt idx="6942">
                  <c:v>10.15</c:v>
                </c:pt>
                <c:pt idx="6943">
                  <c:v>10.151999999999999</c:v>
                </c:pt>
                <c:pt idx="6944">
                  <c:v>10.154</c:v>
                </c:pt>
                <c:pt idx="6945">
                  <c:v>10.156000000000001</c:v>
                </c:pt>
                <c:pt idx="6946">
                  <c:v>10.157500000000001</c:v>
                </c:pt>
                <c:pt idx="6947">
                  <c:v>10.1595</c:v>
                </c:pt>
                <c:pt idx="6948">
                  <c:v>10.1615</c:v>
                </c:pt>
                <c:pt idx="6949">
                  <c:v>10.1625</c:v>
                </c:pt>
                <c:pt idx="6950">
                  <c:v>10.1645</c:v>
                </c:pt>
                <c:pt idx="6951">
                  <c:v>10.166499999999999</c:v>
                </c:pt>
                <c:pt idx="6952">
                  <c:v>10.167999999999999</c:v>
                </c:pt>
                <c:pt idx="6953">
                  <c:v>10.17</c:v>
                </c:pt>
                <c:pt idx="6954">
                  <c:v>10.172000000000001</c:v>
                </c:pt>
                <c:pt idx="6955">
                  <c:v>10.173500000000001</c:v>
                </c:pt>
                <c:pt idx="6956">
                  <c:v>10.1755</c:v>
                </c:pt>
                <c:pt idx="6957">
                  <c:v>10.1775</c:v>
                </c:pt>
                <c:pt idx="6958">
                  <c:v>10.179</c:v>
                </c:pt>
                <c:pt idx="6959">
                  <c:v>10.180999999999999</c:v>
                </c:pt>
                <c:pt idx="6960">
                  <c:v>10.182499999999999</c:v>
                </c:pt>
                <c:pt idx="6961">
                  <c:v>10.183999999999999</c:v>
                </c:pt>
                <c:pt idx="6962">
                  <c:v>10.186</c:v>
                </c:pt>
                <c:pt idx="6963">
                  <c:v>10.1875</c:v>
                </c:pt>
                <c:pt idx="6964">
                  <c:v>10.189500000000001</c:v>
                </c:pt>
                <c:pt idx="6965">
                  <c:v>10.1915</c:v>
                </c:pt>
                <c:pt idx="6966">
                  <c:v>10.192500000000001</c:v>
                </c:pt>
                <c:pt idx="6967">
                  <c:v>10.195</c:v>
                </c:pt>
                <c:pt idx="6968">
                  <c:v>10.1965</c:v>
                </c:pt>
                <c:pt idx="6969">
                  <c:v>10.198</c:v>
                </c:pt>
                <c:pt idx="6970">
                  <c:v>10.199999999999999</c:v>
                </c:pt>
                <c:pt idx="6971">
                  <c:v>10.201499999999999</c:v>
                </c:pt>
                <c:pt idx="6972">
                  <c:v>10.202999999999999</c:v>
                </c:pt>
                <c:pt idx="6973">
                  <c:v>10.205</c:v>
                </c:pt>
                <c:pt idx="6974">
                  <c:v>10.2065</c:v>
                </c:pt>
                <c:pt idx="6975">
                  <c:v>10.208</c:v>
                </c:pt>
                <c:pt idx="6976">
                  <c:v>10.2105</c:v>
                </c:pt>
                <c:pt idx="6977">
                  <c:v>10.211499999999999</c:v>
                </c:pt>
                <c:pt idx="6978">
                  <c:v>10.2135</c:v>
                </c:pt>
                <c:pt idx="6979">
                  <c:v>10.2155</c:v>
                </c:pt>
                <c:pt idx="6980">
                  <c:v>10.217499999999999</c:v>
                </c:pt>
                <c:pt idx="6981">
                  <c:v>10.218500000000001</c:v>
                </c:pt>
                <c:pt idx="6982">
                  <c:v>10.220499999999999</c:v>
                </c:pt>
                <c:pt idx="6983">
                  <c:v>10.2225</c:v>
                </c:pt>
                <c:pt idx="6984">
                  <c:v>10.224</c:v>
                </c:pt>
                <c:pt idx="6985">
                  <c:v>10.2255</c:v>
                </c:pt>
                <c:pt idx="6986">
                  <c:v>10.227499999999999</c:v>
                </c:pt>
                <c:pt idx="6987">
                  <c:v>10.2295</c:v>
                </c:pt>
                <c:pt idx="6988">
                  <c:v>10.231</c:v>
                </c:pt>
                <c:pt idx="6989">
                  <c:v>10.233000000000001</c:v>
                </c:pt>
                <c:pt idx="6990">
                  <c:v>10.234500000000001</c:v>
                </c:pt>
                <c:pt idx="6991">
                  <c:v>10.236499999999999</c:v>
                </c:pt>
                <c:pt idx="6992">
                  <c:v>10.238</c:v>
                </c:pt>
                <c:pt idx="6993">
                  <c:v>10.24</c:v>
                </c:pt>
                <c:pt idx="6994">
                  <c:v>10.2415</c:v>
                </c:pt>
                <c:pt idx="6995">
                  <c:v>10.243499999999999</c:v>
                </c:pt>
                <c:pt idx="6996">
                  <c:v>10.244999999999999</c:v>
                </c:pt>
                <c:pt idx="6997">
                  <c:v>10.246499999999999</c:v>
                </c:pt>
                <c:pt idx="6998">
                  <c:v>10.2485</c:v>
                </c:pt>
                <c:pt idx="6999">
                  <c:v>10.250500000000001</c:v>
                </c:pt>
                <c:pt idx="7000">
                  <c:v>10.2525</c:v>
                </c:pt>
                <c:pt idx="7001">
                  <c:v>10.2545</c:v>
                </c:pt>
                <c:pt idx="7002">
                  <c:v>10.256</c:v>
                </c:pt>
                <c:pt idx="7003">
                  <c:v>10.2575</c:v>
                </c:pt>
                <c:pt idx="7004">
                  <c:v>10.26</c:v>
                </c:pt>
                <c:pt idx="7005">
                  <c:v>10.2615</c:v>
                </c:pt>
                <c:pt idx="7006">
                  <c:v>10.263</c:v>
                </c:pt>
                <c:pt idx="7007">
                  <c:v>10.265000000000001</c:v>
                </c:pt>
                <c:pt idx="7008">
                  <c:v>10.266500000000001</c:v>
                </c:pt>
                <c:pt idx="7009">
                  <c:v>10.268000000000001</c:v>
                </c:pt>
                <c:pt idx="7010">
                  <c:v>10.2705</c:v>
                </c:pt>
                <c:pt idx="7011">
                  <c:v>10.2715</c:v>
                </c:pt>
                <c:pt idx="7012">
                  <c:v>10.2735</c:v>
                </c:pt>
                <c:pt idx="7013">
                  <c:v>10.275499999999999</c:v>
                </c:pt>
                <c:pt idx="7014">
                  <c:v>10.2775</c:v>
                </c:pt>
                <c:pt idx="7015">
                  <c:v>10.279500000000001</c:v>
                </c:pt>
                <c:pt idx="7016">
                  <c:v>10.281000000000001</c:v>
                </c:pt>
                <c:pt idx="7017">
                  <c:v>10.282500000000001</c:v>
                </c:pt>
                <c:pt idx="7018">
                  <c:v>10.284000000000001</c:v>
                </c:pt>
                <c:pt idx="7019">
                  <c:v>10.286</c:v>
                </c:pt>
                <c:pt idx="7020">
                  <c:v>10.288</c:v>
                </c:pt>
                <c:pt idx="7021">
                  <c:v>10.29</c:v>
                </c:pt>
                <c:pt idx="7022">
                  <c:v>10.291499999999999</c:v>
                </c:pt>
                <c:pt idx="7023">
                  <c:v>10.292999999999999</c:v>
                </c:pt>
                <c:pt idx="7024">
                  <c:v>10.295</c:v>
                </c:pt>
                <c:pt idx="7025">
                  <c:v>10.297000000000001</c:v>
                </c:pt>
                <c:pt idx="7026">
                  <c:v>10.298999999999999</c:v>
                </c:pt>
                <c:pt idx="7027">
                  <c:v>10.301</c:v>
                </c:pt>
                <c:pt idx="7028">
                  <c:v>10.302</c:v>
                </c:pt>
                <c:pt idx="7029">
                  <c:v>10.3035</c:v>
                </c:pt>
                <c:pt idx="7030">
                  <c:v>10.3055</c:v>
                </c:pt>
                <c:pt idx="7031">
                  <c:v>10.307</c:v>
                </c:pt>
                <c:pt idx="7032">
                  <c:v>10.308999999999999</c:v>
                </c:pt>
                <c:pt idx="7033">
                  <c:v>10.311</c:v>
                </c:pt>
                <c:pt idx="7034">
                  <c:v>10.3125</c:v>
                </c:pt>
                <c:pt idx="7035">
                  <c:v>10.314</c:v>
                </c:pt>
                <c:pt idx="7036">
                  <c:v>10.316000000000001</c:v>
                </c:pt>
                <c:pt idx="7037">
                  <c:v>10.318</c:v>
                </c:pt>
                <c:pt idx="7038">
                  <c:v>10.3195</c:v>
                </c:pt>
                <c:pt idx="7039">
                  <c:v>10.3215</c:v>
                </c:pt>
                <c:pt idx="7040">
                  <c:v>10.3225</c:v>
                </c:pt>
                <c:pt idx="7041">
                  <c:v>10.3245</c:v>
                </c:pt>
                <c:pt idx="7042">
                  <c:v>10.326499999999999</c:v>
                </c:pt>
                <c:pt idx="7043">
                  <c:v>10.327999999999999</c:v>
                </c:pt>
                <c:pt idx="7044">
                  <c:v>10.33</c:v>
                </c:pt>
                <c:pt idx="7045">
                  <c:v>10.332000000000001</c:v>
                </c:pt>
                <c:pt idx="7046">
                  <c:v>10.334</c:v>
                </c:pt>
                <c:pt idx="7047">
                  <c:v>10.3355</c:v>
                </c:pt>
                <c:pt idx="7048">
                  <c:v>10.337</c:v>
                </c:pt>
                <c:pt idx="7049">
                  <c:v>10.339499999999999</c:v>
                </c:pt>
                <c:pt idx="7050">
                  <c:v>10.340999999999999</c:v>
                </c:pt>
                <c:pt idx="7051">
                  <c:v>10.342499999999999</c:v>
                </c:pt>
                <c:pt idx="7052">
                  <c:v>10.3445</c:v>
                </c:pt>
                <c:pt idx="7053">
                  <c:v>10.346</c:v>
                </c:pt>
                <c:pt idx="7054">
                  <c:v>10.3475</c:v>
                </c:pt>
                <c:pt idx="7055">
                  <c:v>10.349500000000001</c:v>
                </c:pt>
                <c:pt idx="7056">
                  <c:v>10.351000000000001</c:v>
                </c:pt>
                <c:pt idx="7057">
                  <c:v>10.353</c:v>
                </c:pt>
                <c:pt idx="7058">
                  <c:v>10.355</c:v>
                </c:pt>
                <c:pt idx="7059">
                  <c:v>10.3565</c:v>
                </c:pt>
                <c:pt idx="7060">
                  <c:v>10.358499999999999</c:v>
                </c:pt>
                <c:pt idx="7061">
                  <c:v>10.3605</c:v>
                </c:pt>
                <c:pt idx="7062">
                  <c:v>10.362</c:v>
                </c:pt>
                <c:pt idx="7063">
                  <c:v>10.3635</c:v>
                </c:pt>
                <c:pt idx="7064">
                  <c:v>10.365500000000001</c:v>
                </c:pt>
                <c:pt idx="7065">
                  <c:v>10.3665</c:v>
                </c:pt>
                <c:pt idx="7066">
                  <c:v>10.368499999999999</c:v>
                </c:pt>
                <c:pt idx="7067">
                  <c:v>10.3705</c:v>
                </c:pt>
                <c:pt idx="7068">
                  <c:v>10.372</c:v>
                </c:pt>
                <c:pt idx="7069">
                  <c:v>10.374499999999999</c:v>
                </c:pt>
                <c:pt idx="7070">
                  <c:v>10.375999999999999</c:v>
                </c:pt>
                <c:pt idx="7071">
                  <c:v>10.3775</c:v>
                </c:pt>
                <c:pt idx="7072">
                  <c:v>10.3795</c:v>
                </c:pt>
                <c:pt idx="7073">
                  <c:v>10.381500000000001</c:v>
                </c:pt>
                <c:pt idx="7074">
                  <c:v>10.3825</c:v>
                </c:pt>
                <c:pt idx="7075">
                  <c:v>10.384499999999999</c:v>
                </c:pt>
                <c:pt idx="7076">
                  <c:v>10.385999999999999</c:v>
                </c:pt>
                <c:pt idx="7077">
                  <c:v>10.388</c:v>
                </c:pt>
                <c:pt idx="7078">
                  <c:v>10.39</c:v>
                </c:pt>
                <c:pt idx="7079">
                  <c:v>10.391500000000001</c:v>
                </c:pt>
                <c:pt idx="7080">
                  <c:v>10.3935</c:v>
                </c:pt>
                <c:pt idx="7081">
                  <c:v>10.395</c:v>
                </c:pt>
                <c:pt idx="7082">
                  <c:v>10.397</c:v>
                </c:pt>
                <c:pt idx="7083">
                  <c:v>10.398999999999999</c:v>
                </c:pt>
                <c:pt idx="7084">
                  <c:v>10.401</c:v>
                </c:pt>
                <c:pt idx="7085">
                  <c:v>10.4025</c:v>
                </c:pt>
                <c:pt idx="7086">
                  <c:v>10.404</c:v>
                </c:pt>
                <c:pt idx="7087">
                  <c:v>10.4055</c:v>
                </c:pt>
                <c:pt idx="7088">
                  <c:v>10.407500000000001</c:v>
                </c:pt>
                <c:pt idx="7089">
                  <c:v>10.4095</c:v>
                </c:pt>
                <c:pt idx="7090">
                  <c:v>10.411</c:v>
                </c:pt>
                <c:pt idx="7091">
                  <c:v>10.413</c:v>
                </c:pt>
                <c:pt idx="7092">
                  <c:v>10.4145</c:v>
                </c:pt>
                <c:pt idx="7093">
                  <c:v>10.416499999999999</c:v>
                </c:pt>
                <c:pt idx="7094">
                  <c:v>10.417999999999999</c:v>
                </c:pt>
                <c:pt idx="7095">
                  <c:v>10.419499999999999</c:v>
                </c:pt>
                <c:pt idx="7096">
                  <c:v>10.4215</c:v>
                </c:pt>
                <c:pt idx="7097">
                  <c:v>10.423500000000001</c:v>
                </c:pt>
                <c:pt idx="7098">
                  <c:v>10.425000000000001</c:v>
                </c:pt>
                <c:pt idx="7099">
                  <c:v>10.426500000000001</c:v>
                </c:pt>
                <c:pt idx="7100">
                  <c:v>10.428000000000001</c:v>
                </c:pt>
                <c:pt idx="7101">
                  <c:v>10.43</c:v>
                </c:pt>
                <c:pt idx="7102">
                  <c:v>10.432</c:v>
                </c:pt>
                <c:pt idx="7103">
                  <c:v>10.433</c:v>
                </c:pt>
                <c:pt idx="7104">
                  <c:v>10.435</c:v>
                </c:pt>
                <c:pt idx="7105">
                  <c:v>10.436999999999999</c:v>
                </c:pt>
                <c:pt idx="7106">
                  <c:v>10.439</c:v>
                </c:pt>
                <c:pt idx="7107">
                  <c:v>10.4405</c:v>
                </c:pt>
                <c:pt idx="7108">
                  <c:v>10.442</c:v>
                </c:pt>
                <c:pt idx="7109">
                  <c:v>10.4435</c:v>
                </c:pt>
                <c:pt idx="7110">
                  <c:v>10.445499999999999</c:v>
                </c:pt>
                <c:pt idx="7111">
                  <c:v>10.446999999999999</c:v>
                </c:pt>
                <c:pt idx="7112">
                  <c:v>10.448499999999999</c:v>
                </c:pt>
                <c:pt idx="7113">
                  <c:v>10.4505</c:v>
                </c:pt>
                <c:pt idx="7114">
                  <c:v>10.452500000000001</c:v>
                </c:pt>
                <c:pt idx="7115">
                  <c:v>10.454000000000001</c:v>
                </c:pt>
                <c:pt idx="7116">
                  <c:v>10.455500000000001</c:v>
                </c:pt>
                <c:pt idx="7117">
                  <c:v>10.4575</c:v>
                </c:pt>
                <c:pt idx="7118">
                  <c:v>10.4595</c:v>
                </c:pt>
                <c:pt idx="7119">
                  <c:v>10.461</c:v>
                </c:pt>
                <c:pt idx="7120">
                  <c:v>10.462999999999999</c:v>
                </c:pt>
                <c:pt idx="7121">
                  <c:v>10.464499999999999</c:v>
                </c:pt>
                <c:pt idx="7122">
                  <c:v>10.4665</c:v>
                </c:pt>
                <c:pt idx="7123">
                  <c:v>10.468</c:v>
                </c:pt>
                <c:pt idx="7124">
                  <c:v>10.47</c:v>
                </c:pt>
                <c:pt idx="7125">
                  <c:v>10.472</c:v>
                </c:pt>
                <c:pt idx="7126">
                  <c:v>10.473000000000001</c:v>
                </c:pt>
                <c:pt idx="7127">
                  <c:v>10.475</c:v>
                </c:pt>
                <c:pt idx="7128">
                  <c:v>10.477</c:v>
                </c:pt>
                <c:pt idx="7129">
                  <c:v>10.4785</c:v>
                </c:pt>
                <c:pt idx="7130">
                  <c:v>10.480499999999999</c:v>
                </c:pt>
                <c:pt idx="7131">
                  <c:v>10.4825</c:v>
                </c:pt>
                <c:pt idx="7132">
                  <c:v>10.483499999999999</c:v>
                </c:pt>
                <c:pt idx="7133">
                  <c:v>10.4855</c:v>
                </c:pt>
                <c:pt idx="7134">
                  <c:v>10.487500000000001</c:v>
                </c:pt>
                <c:pt idx="7135">
                  <c:v>10.489000000000001</c:v>
                </c:pt>
                <c:pt idx="7136">
                  <c:v>10.491</c:v>
                </c:pt>
                <c:pt idx="7137">
                  <c:v>10.493</c:v>
                </c:pt>
                <c:pt idx="7138">
                  <c:v>10.494</c:v>
                </c:pt>
                <c:pt idx="7139">
                  <c:v>10.496</c:v>
                </c:pt>
                <c:pt idx="7140">
                  <c:v>10.497999999999999</c:v>
                </c:pt>
                <c:pt idx="7141">
                  <c:v>10.5</c:v>
                </c:pt>
                <c:pt idx="7142">
                  <c:v>10.5015</c:v>
                </c:pt>
                <c:pt idx="7143">
                  <c:v>10.503500000000001</c:v>
                </c:pt>
                <c:pt idx="7144">
                  <c:v>10.5055</c:v>
                </c:pt>
                <c:pt idx="7145">
                  <c:v>10.507</c:v>
                </c:pt>
                <c:pt idx="7146">
                  <c:v>10.509</c:v>
                </c:pt>
                <c:pt idx="7147">
                  <c:v>10.5105</c:v>
                </c:pt>
                <c:pt idx="7148">
                  <c:v>10.512</c:v>
                </c:pt>
                <c:pt idx="7149">
                  <c:v>10.513999999999999</c:v>
                </c:pt>
                <c:pt idx="7150">
                  <c:v>10.516</c:v>
                </c:pt>
                <c:pt idx="7151">
                  <c:v>10.5175</c:v>
                </c:pt>
                <c:pt idx="7152">
                  <c:v>10.519</c:v>
                </c:pt>
                <c:pt idx="7153">
                  <c:v>10.5215</c:v>
                </c:pt>
                <c:pt idx="7154">
                  <c:v>10.523</c:v>
                </c:pt>
                <c:pt idx="7155">
                  <c:v>10.5245</c:v>
                </c:pt>
                <c:pt idx="7156">
                  <c:v>10.5265</c:v>
                </c:pt>
                <c:pt idx="7157">
                  <c:v>10.528</c:v>
                </c:pt>
                <c:pt idx="7158">
                  <c:v>10.53</c:v>
                </c:pt>
                <c:pt idx="7159">
                  <c:v>10.531499999999999</c:v>
                </c:pt>
                <c:pt idx="7160">
                  <c:v>10.532999999999999</c:v>
                </c:pt>
                <c:pt idx="7161">
                  <c:v>10.535</c:v>
                </c:pt>
                <c:pt idx="7162">
                  <c:v>10.5365</c:v>
                </c:pt>
                <c:pt idx="7163">
                  <c:v>10.538500000000001</c:v>
                </c:pt>
                <c:pt idx="7164">
                  <c:v>10.5405</c:v>
                </c:pt>
                <c:pt idx="7165">
                  <c:v>10.542</c:v>
                </c:pt>
                <c:pt idx="7166">
                  <c:v>10.5435</c:v>
                </c:pt>
                <c:pt idx="7167">
                  <c:v>10.545500000000001</c:v>
                </c:pt>
                <c:pt idx="7168">
                  <c:v>10.547499999999999</c:v>
                </c:pt>
                <c:pt idx="7169">
                  <c:v>10.548999999999999</c:v>
                </c:pt>
                <c:pt idx="7170">
                  <c:v>10.551</c:v>
                </c:pt>
                <c:pt idx="7171">
                  <c:v>10.5525</c:v>
                </c:pt>
                <c:pt idx="7172">
                  <c:v>10.554</c:v>
                </c:pt>
                <c:pt idx="7173">
                  <c:v>10.5565</c:v>
                </c:pt>
                <c:pt idx="7174">
                  <c:v>10.558</c:v>
                </c:pt>
                <c:pt idx="7175">
                  <c:v>10.5595</c:v>
                </c:pt>
                <c:pt idx="7176">
                  <c:v>10.561500000000001</c:v>
                </c:pt>
                <c:pt idx="7177">
                  <c:v>10.563499999999999</c:v>
                </c:pt>
                <c:pt idx="7178">
                  <c:v>10.565</c:v>
                </c:pt>
                <c:pt idx="7179">
                  <c:v>10.5665</c:v>
                </c:pt>
                <c:pt idx="7180">
                  <c:v>10.5685</c:v>
                </c:pt>
                <c:pt idx="7181">
                  <c:v>10.570499999999999</c:v>
                </c:pt>
                <c:pt idx="7182">
                  <c:v>10.571999999999999</c:v>
                </c:pt>
                <c:pt idx="7183">
                  <c:v>10.573499999999999</c:v>
                </c:pt>
                <c:pt idx="7184">
                  <c:v>10.5755</c:v>
                </c:pt>
                <c:pt idx="7185">
                  <c:v>10.577500000000001</c:v>
                </c:pt>
                <c:pt idx="7186">
                  <c:v>10.579499999999999</c:v>
                </c:pt>
                <c:pt idx="7187">
                  <c:v>10.606999999999999</c:v>
                </c:pt>
                <c:pt idx="7188">
                  <c:v>10.608499999999999</c:v>
                </c:pt>
                <c:pt idx="7189">
                  <c:v>10.61</c:v>
                </c:pt>
                <c:pt idx="7190">
                  <c:v>10.612</c:v>
                </c:pt>
                <c:pt idx="7191">
                  <c:v>10.6135</c:v>
                </c:pt>
                <c:pt idx="7192">
                  <c:v>10.616</c:v>
                </c:pt>
                <c:pt idx="7193">
                  <c:v>10.6175</c:v>
                </c:pt>
                <c:pt idx="7194">
                  <c:v>10.619</c:v>
                </c:pt>
                <c:pt idx="7195">
                  <c:v>10.621499999999999</c:v>
                </c:pt>
                <c:pt idx="7196">
                  <c:v>10.622999999999999</c:v>
                </c:pt>
                <c:pt idx="7197">
                  <c:v>10.624499999999999</c:v>
                </c:pt>
                <c:pt idx="7198">
                  <c:v>10.6265</c:v>
                </c:pt>
                <c:pt idx="7199">
                  <c:v>10.628</c:v>
                </c:pt>
                <c:pt idx="7200">
                  <c:v>10.63</c:v>
                </c:pt>
                <c:pt idx="7201">
                  <c:v>10.632</c:v>
                </c:pt>
                <c:pt idx="7202">
                  <c:v>10.634</c:v>
                </c:pt>
                <c:pt idx="7203">
                  <c:v>10.6355</c:v>
                </c:pt>
                <c:pt idx="7204">
                  <c:v>10.637499999999999</c:v>
                </c:pt>
                <c:pt idx="7205">
                  <c:v>10.6395</c:v>
                </c:pt>
                <c:pt idx="7206">
                  <c:v>10.641</c:v>
                </c:pt>
                <c:pt idx="7207">
                  <c:v>10.6425</c:v>
                </c:pt>
                <c:pt idx="7208">
                  <c:v>10.644500000000001</c:v>
                </c:pt>
                <c:pt idx="7209">
                  <c:v>10.6465</c:v>
                </c:pt>
                <c:pt idx="7210">
                  <c:v>10.648</c:v>
                </c:pt>
                <c:pt idx="7211">
                  <c:v>10.65</c:v>
                </c:pt>
                <c:pt idx="7212">
                  <c:v>10.651999999999999</c:v>
                </c:pt>
                <c:pt idx="7213">
                  <c:v>10.653</c:v>
                </c:pt>
                <c:pt idx="7214">
                  <c:v>10.6555</c:v>
                </c:pt>
                <c:pt idx="7215">
                  <c:v>10.657</c:v>
                </c:pt>
                <c:pt idx="7216">
                  <c:v>10.659000000000001</c:v>
                </c:pt>
                <c:pt idx="7217">
                  <c:v>10.660500000000001</c:v>
                </c:pt>
                <c:pt idx="7218">
                  <c:v>10.6625</c:v>
                </c:pt>
                <c:pt idx="7219">
                  <c:v>10.664</c:v>
                </c:pt>
                <c:pt idx="7220">
                  <c:v>10.666</c:v>
                </c:pt>
                <c:pt idx="7221">
                  <c:v>10.6675</c:v>
                </c:pt>
                <c:pt idx="7222">
                  <c:v>10.669499999999999</c:v>
                </c:pt>
                <c:pt idx="7223">
                  <c:v>10.6715</c:v>
                </c:pt>
                <c:pt idx="7224">
                  <c:v>10.673500000000001</c:v>
                </c:pt>
                <c:pt idx="7225">
                  <c:v>10.6755</c:v>
                </c:pt>
                <c:pt idx="7226">
                  <c:v>10.676500000000001</c:v>
                </c:pt>
                <c:pt idx="7227">
                  <c:v>10.6785</c:v>
                </c:pt>
                <c:pt idx="7228">
                  <c:v>10.6805</c:v>
                </c:pt>
                <c:pt idx="7229">
                  <c:v>10.682</c:v>
                </c:pt>
                <c:pt idx="7230">
                  <c:v>10.683999999999999</c:v>
                </c:pt>
                <c:pt idx="7231">
                  <c:v>10.685499999999999</c:v>
                </c:pt>
                <c:pt idx="7232">
                  <c:v>10.686999999999999</c:v>
                </c:pt>
                <c:pt idx="7233">
                  <c:v>10.689</c:v>
                </c:pt>
                <c:pt idx="7234">
                  <c:v>10.691000000000001</c:v>
                </c:pt>
                <c:pt idx="7235">
                  <c:v>10.693</c:v>
                </c:pt>
                <c:pt idx="7236">
                  <c:v>10.695</c:v>
                </c:pt>
                <c:pt idx="7237">
                  <c:v>10.696</c:v>
                </c:pt>
                <c:pt idx="7238">
                  <c:v>10.698499999999999</c:v>
                </c:pt>
                <c:pt idx="7239">
                  <c:v>10.7005</c:v>
                </c:pt>
                <c:pt idx="7240">
                  <c:v>10.702500000000001</c:v>
                </c:pt>
                <c:pt idx="7241">
                  <c:v>10.704000000000001</c:v>
                </c:pt>
                <c:pt idx="7242">
                  <c:v>10.705500000000001</c:v>
                </c:pt>
                <c:pt idx="7243">
                  <c:v>10.7075</c:v>
                </c:pt>
                <c:pt idx="7244">
                  <c:v>10.7095</c:v>
                </c:pt>
                <c:pt idx="7245">
                  <c:v>10.7235</c:v>
                </c:pt>
                <c:pt idx="7246">
                  <c:v>10.7255</c:v>
                </c:pt>
                <c:pt idx="7247">
                  <c:v>10.7265</c:v>
                </c:pt>
                <c:pt idx="7248">
                  <c:v>10.7285</c:v>
                </c:pt>
                <c:pt idx="7249">
                  <c:v>10.730499999999999</c:v>
                </c:pt>
                <c:pt idx="7250">
                  <c:v>10.731999999999999</c:v>
                </c:pt>
                <c:pt idx="7251">
                  <c:v>10.734</c:v>
                </c:pt>
                <c:pt idx="7252">
                  <c:v>10.736000000000001</c:v>
                </c:pt>
                <c:pt idx="7253">
                  <c:v>10.737500000000001</c:v>
                </c:pt>
                <c:pt idx="7254">
                  <c:v>10.7395</c:v>
                </c:pt>
                <c:pt idx="7255">
                  <c:v>10.740500000000001</c:v>
                </c:pt>
                <c:pt idx="7256">
                  <c:v>10.7425</c:v>
                </c:pt>
                <c:pt idx="7257">
                  <c:v>10.7445</c:v>
                </c:pt>
                <c:pt idx="7258">
                  <c:v>10.746</c:v>
                </c:pt>
                <c:pt idx="7259">
                  <c:v>10.7475</c:v>
                </c:pt>
                <c:pt idx="7260">
                  <c:v>10.75</c:v>
                </c:pt>
                <c:pt idx="7261">
                  <c:v>10.752000000000001</c:v>
                </c:pt>
                <c:pt idx="7262">
                  <c:v>10.754</c:v>
                </c:pt>
                <c:pt idx="7263">
                  <c:v>10.756</c:v>
                </c:pt>
                <c:pt idx="7264">
                  <c:v>10.757</c:v>
                </c:pt>
                <c:pt idx="7265">
                  <c:v>10.759</c:v>
                </c:pt>
                <c:pt idx="7266">
                  <c:v>10.760999999999999</c:v>
                </c:pt>
                <c:pt idx="7267">
                  <c:v>10.762499999999999</c:v>
                </c:pt>
                <c:pt idx="7268">
                  <c:v>10.763999999999999</c:v>
                </c:pt>
                <c:pt idx="7269">
                  <c:v>10.766</c:v>
                </c:pt>
                <c:pt idx="7270">
                  <c:v>10.7675</c:v>
                </c:pt>
                <c:pt idx="7271">
                  <c:v>10.769500000000001</c:v>
                </c:pt>
                <c:pt idx="7272">
                  <c:v>10.7715</c:v>
                </c:pt>
                <c:pt idx="7273">
                  <c:v>10.7735</c:v>
                </c:pt>
                <c:pt idx="7274">
                  <c:v>10.775</c:v>
                </c:pt>
                <c:pt idx="7275">
                  <c:v>10.776999999999999</c:v>
                </c:pt>
                <c:pt idx="7276">
                  <c:v>10.779</c:v>
                </c:pt>
                <c:pt idx="7277">
                  <c:v>10.781000000000001</c:v>
                </c:pt>
                <c:pt idx="7278">
                  <c:v>10.782500000000001</c:v>
                </c:pt>
                <c:pt idx="7279">
                  <c:v>10.7845</c:v>
                </c:pt>
                <c:pt idx="7280">
                  <c:v>10.786</c:v>
                </c:pt>
                <c:pt idx="7281">
                  <c:v>10.788</c:v>
                </c:pt>
                <c:pt idx="7282">
                  <c:v>10.79</c:v>
                </c:pt>
                <c:pt idx="7283">
                  <c:v>10.792</c:v>
                </c:pt>
                <c:pt idx="7284">
                  <c:v>10.794</c:v>
                </c:pt>
                <c:pt idx="7285">
                  <c:v>10.795999999999999</c:v>
                </c:pt>
                <c:pt idx="7286">
                  <c:v>10.797499999999999</c:v>
                </c:pt>
                <c:pt idx="7287">
                  <c:v>10.7995</c:v>
                </c:pt>
                <c:pt idx="7288">
                  <c:v>10.801500000000001</c:v>
                </c:pt>
                <c:pt idx="7289">
                  <c:v>10.8035</c:v>
                </c:pt>
                <c:pt idx="7290">
                  <c:v>10.804500000000001</c:v>
                </c:pt>
                <c:pt idx="7291">
                  <c:v>10.8065</c:v>
                </c:pt>
                <c:pt idx="7292">
                  <c:v>10.8085</c:v>
                </c:pt>
                <c:pt idx="7293">
                  <c:v>10.810499999999999</c:v>
                </c:pt>
                <c:pt idx="7294">
                  <c:v>10.813000000000001</c:v>
                </c:pt>
                <c:pt idx="7295">
                  <c:v>10.815</c:v>
                </c:pt>
                <c:pt idx="7296">
                  <c:v>10.817</c:v>
                </c:pt>
                <c:pt idx="7297">
                  <c:v>10.819000000000001</c:v>
                </c:pt>
                <c:pt idx="7298">
                  <c:v>10.820499999999999</c:v>
                </c:pt>
                <c:pt idx="7299">
                  <c:v>10.852499999999999</c:v>
                </c:pt>
                <c:pt idx="7300">
                  <c:v>10.853999999999999</c:v>
                </c:pt>
                <c:pt idx="7301">
                  <c:v>10.856</c:v>
                </c:pt>
                <c:pt idx="7302">
                  <c:v>10.8575</c:v>
                </c:pt>
                <c:pt idx="7303">
                  <c:v>10.859500000000001</c:v>
                </c:pt>
                <c:pt idx="7304">
                  <c:v>10.861499999999999</c:v>
                </c:pt>
                <c:pt idx="7305">
                  <c:v>10.8635</c:v>
                </c:pt>
                <c:pt idx="7306">
                  <c:v>10.8645</c:v>
                </c:pt>
                <c:pt idx="7307">
                  <c:v>10.867000000000001</c:v>
                </c:pt>
                <c:pt idx="7308">
                  <c:v>10.869</c:v>
                </c:pt>
                <c:pt idx="7309">
                  <c:v>10.8705</c:v>
                </c:pt>
                <c:pt idx="7310">
                  <c:v>10.8725</c:v>
                </c:pt>
                <c:pt idx="7311">
                  <c:v>10.874000000000001</c:v>
                </c:pt>
                <c:pt idx="7312">
                  <c:v>10.875999999999999</c:v>
                </c:pt>
                <c:pt idx="7313">
                  <c:v>10.878</c:v>
                </c:pt>
                <c:pt idx="7314">
                  <c:v>10.8795</c:v>
                </c:pt>
                <c:pt idx="7315">
                  <c:v>10.881500000000001</c:v>
                </c:pt>
                <c:pt idx="7316">
                  <c:v>10.882999999999999</c:v>
                </c:pt>
                <c:pt idx="7317">
                  <c:v>10.885</c:v>
                </c:pt>
                <c:pt idx="7318">
                  <c:v>10.885999999999999</c:v>
                </c:pt>
                <c:pt idx="7319">
                  <c:v>10.888</c:v>
                </c:pt>
                <c:pt idx="7320">
                  <c:v>10.89</c:v>
                </c:pt>
                <c:pt idx="7321">
                  <c:v>10.891999999999999</c:v>
                </c:pt>
                <c:pt idx="7322">
                  <c:v>10.8935</c:v>
                </c:pt>
                <c:pt idx="7323">
                  <c:v>10.8955</c:v>
                </c:pt>
                <c:pt idx="7324">
                  <c:v>10.897500000000001</c:v>
                </c:pt>
                <c:pt idx="7325">
                  <c:v>10.8985</c:v>
                </c:pt>
                <c:pt idx="7326">
                  <c:v>10.900499999999999</c:v>
                </c:pt>
                <c:pt idx="7327">
                  <c:v>10.9025</c:v>
                </c:pt>
                <c:pt idx="7328">
                  <c:v>10.904</c:v>
                </c:pt>
                <c:pt idx="7329">
                  <c:v>10.9055</c:v>
                </c:pt>
                <c:pt idx="7330">
                  <c:v>10.907</c:v>
                </c:pt>
                <c:pt idx="7331">
                  <c:v>10.909000000000001</c:v>
                </c:pt>
                <c:pt idx="7332">
                  <c:v>10.910500000000001</c:v>
                </c:pt>
                <c:pt idx="7333">
                  <c:v>10.9125</c:v>
                </c:pt>
                <c:pt idx="7334">
                  <c:v>10.9145</c:v>
                </c:pt>
                <c:pt idx="7335">
                  <c:v>10.9155</c:v>
                </c:pt>
                <c:pt idx="7336">
                  <c:v>10.917999999999999</c:v>
                </c:pt>
                <c:pt idx="7337">
                  <c:v>10.92</c:v>
                </c:pt>
                <c:pt idx="7338">
                  <c:v>10.920999999999999</c:v>
                </c:pt>
                <c:pt idx="7339">
                  <c:v>10.923</c:v>
                </c:pt>
                <c:pt idx="7340">
                  <c:v>10.925000000000001</c:v>
                </c:pt>
                <c:pt idx="7341">
                  <c:v>10.926500000000001</c:v>
                </c:pt>
                <c:pt idx="7342">
                  <c:v>10.9285</c:v>
                </c:pt>
                <c:pt idx="7343">
                  <c:v>10.93</c:v>
                </c:pt>
                <c:pt idx="7344">
                  <c:v>10.932</c:v>
                </c:pt>
                <c:pt idx="7345">
                  <c:v>10.933999999999999</c:v>
                </c:pt>
                <c:pt idx="7346">
                  <c:v>10.935499999999999</c:v>
                </c:pt>
                <c:pt idx="7347">
                  <c:v>10.9375</c:v>
                </c:pt>
                <c:pt idx="7348">
                  <c:v>10.939</c:v>
                </c:pt>
                <c:pt idx="7349">
                  <c:v>10.941000000000001</c:v>
                </c:pt>
                <c:pt idx="7350">
                  <c:v>10.943</c:v>
                </c:pt>
                <c:pt idx="7351">
                  <c:v>10.944000000000001</c:v>
                </c:pt>
                <c:pt idx="7352">
                  <c:v>10.946</c:v>
                </c:pt>
                <c:pt idx="7353">
                  <c:v>10.9475</c:v>
                </c:pt>
                <c:pt idx="7354">
                  <c:v>10.9495</c:v>
                </c:pt>
                <c:pt idx="7355">
                  <c:v>10.955500000000001</c:v>
                </c:pt>
                <c:pt idx="7356">
                  <c:v>10.957000000000001</c:v>
                </c:pt>
                <c:pt idx="7357">
                  <c:v>10.959</c:v>
                </c:pt>
                <c:pt idx="7358">
                  <c:v>10.96</c:v>
                </c:pt>
                <c:pt idx="7359">
                  <c:v>10.962</c:v>
                </c:pt>
                <c:pt idx="7360">
                  <c:v>10.964</c:v>
                </c:pt>
                <c:pt idx="7361">
                  <c:v>10.965999999999999</c:v>
                </c:pt>
                <c:pt idx="7362">
                  <c:v>10.967000000000001</c:v>
                </c:pt>
                <c:pt idx="7363">
                  <c:v>10.968999999999999</c:v>
                </c:pt>
                <c:pt idx="7364">
                  <c:v>10.971</c:v>
                </c:pt>
                <c:pt idx="7365">
                  <c:v>10.972</c:v>
                </c:pt>
                <c:pt idx="7366">
                  <c:v>10.974</c:v>
                </c:pt>
                <c:pt idx="7367">
                  <c:v>10.975</c:v>
                </c:pt>
                <c:pt idx="7368">
                  <c:v>10.977</c:v>
                </c:pt>
                <c:pt idx="7369">
                  <c:v>10.978999999999999</c:v>
                </c:pt>
                <c:pt idx="7370">
                  <c:v>10.98</c:v>
                </c:pt>
                <c:pt idx="7371">
                  <c:v>10.981999999999999</c:v>
                </c:pt>
                <c:pt idx="7372">
                  <c:v>10.984</c:v>
                </c:pt>
                <c:pt idx="7373">
                  <c:v>10.986000000000001</c:v>
                </c:pt>
                <c:pt idx="7374">
                  <c:v>10.987</c:v>
                </c:pt>
                <c:pt idx="7375">
                  <c:v>10.989000000000001</c:v>
                </c:pt>
                <c:pt idx="7376">
                  <c:v>10.991</c:v>
                </c:pt>
                <c:pt idx="7377">
                  <c:v>10.992000000000001</c:v>
                </c:pt>
                <c:pt idx="7378">
                  <c:v>10.994</c:v>
                </c:pt>
                <c:pt idx="7379">
                  <c:v>10.996</c:v>
                </c:pt>
                <c:pt idx="7380">
                  <c:v>10.997</c:v>
                </c:pt>
                <c:pt idx="7381">
                  <c:v>10.999000000000001</c:v>
                </c:pt>
                <c:pt idx="7382">
                  <c:v>11.000999999999999</c:v>
                </c:pt>
                <c:pt idx="7383">
                  <c:v>11.002000000000001</c:v>
                </c:pt>
                <c:pt idx="7384">
                  <c:v>11.004</c:v>
                </c:pt>
                <c:pt idx="7385">
                  <c:v>11.006</c:v>
                </c:pt>
                <c:pt idx="7386">
                  <c:v>11.007</c:v>
                </c:pt>
                <c:pt idx="7387">
                  <c:v>11.009</c:v>
                </c:pt>
                <c:pt idx="7388">
                  <c:v>11.010999999999999</c:v>
                </c:pt>
                <c:pt idx="7389">
                  <c:v>11.012</c:v>
                </c:pt>
                <c:pt idx="7390">
                  <c:v>11.013999999999999</c:v>
                </c:pt>
                <c:pt idx="7391">
                  <c:v>11.015000000000001</c:v>
                </c:pt>
                <c:pt idx="7392">
                  <c:v>11.016999999999999</c:v>
                </c:pt>
                <c:pt idx="7393">
                  <c:v>11.019</c:v>
                </c:pt>
                <c:pt idx="7394">
                  <c:v>11.02</c:v>
                </c:pt>
                <c:pt idx="7395">
                  <c:v>11.022</c:v>
                </c:pt>
                <c:pt idx="7396">
                  <c:v>11.023999999999999</c:v>
                </c:pt>
                <c:pt idx="7397">
                  <c:v>11.026</c:v>
                </c:pt>
                <c:pt idx="7398">
                  <c:v>11.026999999999999</c:v>
                </c:pt>
                <c:pt idx="7399">
                  <c:v>11.029</c:v>
                </c:pt>
                <c:pt idx="7400">
                  <c:v>11.03</c:v>
                </c:pt>
                <c:pt idx="7401">
                  <c:v>11.032</c:v>
                </c:pt>
                <c:pt idx="7402">
                  <c:v>11.034000000000001</c:v>
                </c:pt>
                <c:pt idx="7403">
                  <c:v>11.035</c:v>
                </c:pt>
                <c:pt idx="7404">
                  <c:v>11.037000000000001</c:v>
                </c:pt>
                <c:pt idx="7405">
                  <c:v>11.039</c:v>
                </c:pt>
                <c:pt idx="7406">
                  <c:v>11.04</c:v>
                </c:pt>
                <c:pt idx="7407">
                  <c:v>11.042</c:v>
                </c:pt>
                <c:pt idx="7408">
                  <c:v>11.044</c:v>
                </c:pt>
                <c:pt idx="7409">
                  <c:v>11.045999999999999</c:v>
                </c:pt>
                <c:pt idx="7410">
                  <c:v>11.047000000000001</c:v>
                </c:pt>
                <c:pt idx="7411">
                  <c:v>11.048999999999999</c:v>
                </c:pt>
                <c:pt idx="7412">
                  <c:v>11.051</c:v>
                </c:pt>
                <c:pt idx="7413">
                  <c:v>11.052</c:v>
                </c:pt>
                <c:pt idx="7414">
                  <c:v>11.054</c:v>
                </c:pt>
                <c:pt idx="7415">
                  <c:v>11.055</c:v>
                </c:pt>
                <c:pt idx="7416">
                  <c:v>11.057</c:v>
                </c:pt>
                <c:pt idx="7417">
                  <c:v>11.058999999999999</c:v>
                </c:pt>
                <c:pt idx="7418">
                  <c:v>11.06</c:v>
                </c:pt>
                <c:pt idx="7419">
                  <c:v>11.061999999999999</c:v>
                </c:pt>
                <c:pt idx="7420">
                  <c:v>11.064</c:v>
                </c:pt>
                <c:pt idx="7421">
                  <c:v>11.066000000000001</c:v>
                </c:pt>
                <c:pt idx="7422">
                  <c:v>11.067</c:v>
                </c:pt>
                <c:pt idx="7423">
                  <c:v>11.069000000000001</c:v>
                </c:pt>
                <c:pt idx="7424">
                  <c:v>11.07</c:v>
                </c:pt>
                <c:pt idx="7425">
                  <c:v>11.071999999999999</c:v>
                </c:pt>
                <c:pt idx="7426">
                  <c:v>11.074</c:v>
                </c:pt>
                <c:pt idx="7427">
                  <c:v>11.074999999999999</c:v>
                </c:pt>
                <c:pt idx="7428">
                  <c:v>11.077</c:v>
                </c:pt>
                <c:pt idx="7429">
                  <c:v>11.079000000000001</c:v>
                </c:pt>
                <c:pt idx="7430">
                  <c:v>11.08</c:v>
                </c:pt>
                <c:pt idx="7431">
                  <c:v>11.082000000000001</c:v>
                </c:pt>
                <c:pt idx="7432">
                  <c:v>11.084</c:v>
                </c:pt>
                <c:pt idx="7433">
                  <c:v>11.086</c:v>
                </c:pt>
                <c:pt idx="7434">
                  <c:v>11.087</c:v>
                </c:pt>
                <c:pt idx="7435">
                  <c:v>11.089</c:v>
                </c:pt>
                <c:pt idx="7436">
                  <c:v>11.09</c:v>
                </c:pt>
                <c:pt idx="7437">
                  <c:v>11.092000000000001</c:v>
                </c:pt>
                <c:pt idx="7438">
                  <c:v>11.093999999999999</c:v>
                </c:pt>
                <c:pt idx="7439">
                  <c:v>11.096</c:v>
                </c:pt>
                <c:pt idx="7440">
                  <c:v>11.097</c:v>
                </c:pt>
                <c:pt idx="7441">
                  <c:v>11.099</c:v>
                </c:pt>
                <c:pt idx="7442">
                  <c:v>11.101000000000001</c:v>
                </c:pt>
                <c:pt idx="7443">
                  <c:v>11.102</c:v>
                </c:pt>
                <c:pt idx="7444">
                  <c:v>11.103999999999999</c:v>
                </c:pt>
                <c:pt idx="7445">
                  <c:v>11.106</c:v>
                </c:pt>
                <c:pt idx="7446">
                  <c:v>11.106999999999999</c:v>
                </c:pt>
                <c:pt idx="7447">
                  <c:v>11.109</c:v>
                </c:pt>
                <c:pt idx="7448">
                  <c:v>11.111000000000001</c:v>
                </c:pt>
                <c:pt idx="7449">
                  <c:v>11.112</c:v>
                </c:pt>
                <c:pt idx="7450">
                  <c:v>11.114000000000001</c:v>
                </c:pt>
                <c:pt idx="7451">
                  <c:v>11.116</c:v>
                </c:pt>
                <c:pt idx="7452">
                  <c:v>11.117000000000001</c:v>
                </c:pt>
                <c:pt idx="7453">
                  <c:v>11.119</c:v>
                </c:pt>
                <c:pt idx="7454">
                  <c:v>11.121</c:v>
                </c:pt>
                <c:pt idx="7455">
                  <c:v>11.122</c:v>
                </c:pt>
                <c:pt idx="7456">
                  <c:v>11.124000000000001</c:v>
                </c:pt>
                <c:pt idx="7457">
                  <c:v>11.125999999999999</c:v>
                </c:pt>
                <c:pt idx="7458">
                  <c:v>11.127000000000001</c:v>
                </c:pt>
                <c:pt idx="7459">
                  <c:v>11.129</c:v>
                </c:pt>
                <c:pt idx="7460">
                  <c:v>11.131</c:v>
                </c:pt>
                <c:pt idx="7461">
                  <c:v>11.132</c:v>
                </c:pt>
                <c:pt idx="7462">
                  <c:v>11.134</c:v>
                </c:pt>
                <c:pt idx="7463">
                  <c:v>11.135999999999999</c:v>
                </c:pt>
                <c:pt idx="7464">
                  <c:v>11.137</c:v>
                </c:pt>
                <c:pt idx="7465">
                  <c:v>11.138999999999999</c:v>
                </c:pt>
                <c:pt idx="7466">
                  <c:v>11.141</c:v>
                </c:pt>
                <c:pt idx="7467">
                  <c:v>11.141999999999999</c:v>
                </c:pt>
                <c:pt idx="7468">
                  <c:v>11.144</c:v>
                </c:pt>
                <c:pt idx="7469">
                  <c:v>11.146000000000001</c:v>
                </c:pt>
                <c:pt idx="7470">
                  <c:v>11.147</c:v>
                </c:pt>
                <c:pt idx="7471">
                  <c:v>11.148999999999999</c:v>
                </c:pt>
                <c:pt idx="7472">
                  <c:v>11.151</c:v>
                </c:pt>
                <c:pt idx="7473">
                  <c:v>11.151999999999999</c:v>
                </c:pt>
                <c:pt idx="7474">
                  <c:v>11.154</c:v>
                </c:pt>
                <c:pt idx="7475">
                  <c:v>11.156000000000001</c:v>
                </c:pt>
                <c:pt idx="7476">
                  <c:v>11.157</c:v>
                </c:pt>
                <c:pt idx="7477">
                  <c:v>11.159000000000001</c:v>
                </c:pt>
                <c:pt idx="7478">
                  <c:v>11.161</c:v>
                </c:pt>
                <c:pt idx="7479">
                  <c:v>11.162000000000001</c:v>
                </c:pt>
                <c:pt idx="7480">
                  <c:v>11.164</c:v>
                </c:pt>
                <c:pt idx="7481">
                  <c:v>11.166</c:v>
                </c:pt>
                <c:pt idx="7482">
                  <c:v>11.167</c:v>
                </c:pt>
                <c:pt idx="7483">
                  <c:v>11.169</c:v>
                </c:pt>
                <c:pt idx="7484">
                  <c:v>11.17</c:v>
                </c:pt>
                <c:pt idx="7485">
                  <c:v>11.172000000000001</c:v>
                </c:pt>
                <c:pt idx="7486">
                  <c:v>11.173999999999999</c:v>
                </c:pt>
                <c:pt idx="7487">
                  <c:v>11.175000000000001</c:v>
                </c:pt>
                <c:pt idx="7488">
                  <c:v>11.177</c:v>
                </c:pt>
                <c:pt idx="7489">
                  <c:v>11.179</c:v>
                </c:pt>
                <c:pt idx="7490">
                  <c:v>11.18</c:v>
                </c:pt>
                <c:pt idx="7491">
                  <c:v>11.182</c:v>
                </c:pt>
                <c:pt idx="7492">
                  <c:v>11.183999999999999</c:v>
                </c:pt>
                <c:pt idx="7493">
                  <c:v>11.186</c:v>
                </c:pt>
                <c:pt idx="7494">
                  <c:v>11.186999999999999</c:v>
                </c:pt>
                <c:pt idx="7495">
                  <c:v>11.189</c:v>
                </c:pt>
                <c:pt idx="7496">
                  <c:v>11.19</c:v>
                </c:pt>
                <c:pt idx="7497">
                  <c:v>11.192</c:v>
                </c:pt>
                <c:pt idx="7498">
                  <c:v>11.194000000000001</c:v>
                </c:pt>
                <c:pt idx="7499">
                  <c:v>11.196</c:v>
                </c:pt>
                <c:pt idx="7500">
                  <c:v>11.196999999999999</c:v>
                </c:pt>
                <c:pt idx="7501">
                  <c:v>11.199</c:v>
                </c:pt>
                <c:pt idx="7502">
                  <c:v>11.201000000000001</c:v>
                </c:pt>
                <c:pt idx="7503">
                  <c:v>11.202</c:v>
                </c:pt>
                <c:pt idx="7504">
                  <c:v>11.204000000000001</c:v>
                </c:pt>
                <c:pt idx="7505">
                  <c:v>11.206</c:v>
                </c:pt>
                <c:pt idx="7506">
                  <c:v>11.207000000000001</c:v>
                </c:pt>
                <c:pt idx="7507">
                  <c:v>11.209</c:v>
                </c:pt>
                <c:pt idx="7508">
                  <c:v>11.21</c:v>
                </c:pt>
                <c:pt idx="7509">
                  <c:v>11.212</c:v>
                </c:pt>
                <c:pt idx="7510">
                  <c:v>11.214</c:v>
                </c:pt>
                <c:pt idx="7511">
                  <c:v>11.215</c:v>
                </c:pt>
                <c:pt idx="7512">
                  <c:v>11.217000000000001</c:v>
                </c:pt>
                <c:pt idx="7513">
                  <c:v>11.218999999999999</c:v>
                </c:pt>
                <c:pt idx="7514">
                  <c:v>11.22</c:v>
                </c:pt>
                <c:pt idx="7515">
                  <c:v>11.222</c:v>
                </c:pt>
                <c:pt idx="7516">
                  <c:v>11.224</c:v>
                </c:pt>
                <c:pt idx="7517">
                  <c:v>11.226000000000001</c:v>
                </c:pt>
                <c:pt idx="7518">
                  <c:v>11.227</c:v>
                </c:pt>
                <c:pt idx="7519">
                  <c:v>11.228999999999999</c:v>
                </c:pt>
                <c:pt idx="7520">
                  <c:v>11.23</c:v>
                </c:pt>
                <c:pt idx="7521">
                  <c:v>11.231999999999999</c:v>
                </c:pt>
                <c:pt idx="7522">
                  <c:v>11.234</c:v>
                </c:pt>
                <c:pt idx="7523">
                  <c:v>11.234999999999999</c:v>
                </c:pt>
                <c:pt idx="7524">
                  <c:v>11.237</c:v>
                </c:pt>
                <c:pt idx="7525">
                  <c:v>11.239000000000001</c:v>
                </c:pt>
                <c:pt idx="7526">
                  <c:v>11.24</c:v>
                </c:pt>
                <c:pt idx="7527">
                  <c:v>11.242000000000001</c:v>
                </c:pt>
                <c:pt idx="7528">
                  <c:v>11.244</c:v>
                </c:pt>
                <c:pt idx="7529">
                  <c:v>11.246</c:v>
                </c:pt>
                <c:pt idx="7530">
                  <c:v>11.247</c:v>
                </c:pt>
                <c:pt idx="7531">
                  <c:v>11.249000000000001</c:v>
                </c:pt>
                <c:pt idx="7532">
                  <c:v>11.25</c:v>
                </c:pt>
                <c:pt idx="7533">
                  <c:v>11.253</c:v>
                </c:pt>
                <c:pt idx="7534">
                  <c:v>11.254</c:v>
                </c:pt>
                <c:pt idx="7535">
                  <c:v>11.256</c:v>
                </c:pt>
                <c:pt idx="7536">
                  <c:v>11.257</c:v>
                </c:pt>
                <c:pt idx="7537">
                  <c:v>11.259</c:v>
                </c:pt>
                <c:pt idx="7538">
                  <c:v>11.260999999999999</c:v>
                </c:pt>
                <c:pt idx="7539">
                  <c:v>11.262</c:v>
                </c:pt>
                <c:pt idx="7540">
                  <c:v>11.263999999999999</c:v>
                </c:pt>
                <c:pt idx="7541">
                  <c:v>11.266</c:v>
                </c:pt>
                <c:pt idx="7542">
                  <c:v>11.266999999999999</c:v>
                </c:pt>
                <c:pt idx="7543">
                  <c:v>11.269</c:v>
                </c:pt>
                <c:pt idx="7544">
                  <c:v>11.271000000000001</c:v>
                </c:pt>
                <c:pt idx="7545">
                  <c:v>11.272</c:v>
                </c:pt>
                <c:pt idx="7546">
                  <c:v>11.273999999999999</c:v>
                </c:pt>
                <c:pt idx="7547">
                  <c:v>11.276</c:v>
                </c:pt>
                <c:pt idx="7548">
                  <c:v>11.276999999999999</c:v>
                </c:pt>
                <c:pt idx="7549">
                  <c:v>11.279</c:v>
                </c:pt>
                <c:pt idx="7550">
                  <c:v>11.281000000000001</c:v>
                </c:pt>
                <c:pt idx="7551">
                  <c:v>11.282</c:v>
                </c:pt>
                <c:pt idx="7552">
                  <c:v>11.284000000000001</c:v>
                </c:pt>
                <c:pt idx="7553">
                  <c:v>11.286</c:v>
                </c:pt>
                <c:pt idx="7554">
                  <c:v>11.288</c:v>
                </c:pt>
                <c:pt idx="7555">
                  <c:v>11.289</c:v>
                </c:pt>
                <c:pt idx="7556">
                  <c:v>11.291</c:v>
                </c:pt>
                <c:pt idx="7557">
                  <c:v>11.292999999999999</c:v>
                </c:pt>
                <c:pt idx="7558">
                  <c:v>11.294</c:v>
                </c:pt>
                <c:pt idx="7559">
                  <c:v>11.295999999999999</c:v>
                </c:pt>
                <c:pt idx="7560">
                  <c:v>11.298</c:v>
                </c:pt>
                <c:pt idx="7561">
                  <c:v>11.298999999999999</c:v>
                </c:pt>
                <c:pt idx="7562">
                  <c:v>11.301</c:v>
                </c:pt>
                <c:pt idx="7563">
                  <c:v>11.303000000000001</c:v>
                </c:pt>
                <c:pt idx="7564">
                  <c:v>11.304</c:v>
                </c:pt>
                <c:pt idx="7565">
                  <c:v>11.305999999999999</c:v>
                </c:pt>
                <c:pt idx="7566">
                  <c:v>11.308</c:v>
                </c:pt>
                <c:pt idx="7567">
                  <c:v>11.308999999999999</c:v>
                </c:pt>
                <c:pt idx="7568">
                  <c:v>11.311</c:v>
                </c:pt>
                <c:pt idx="7569">
                  <c:v>11.313000000000001</c:v>
                </c:pt>
                <c:pt idx="7570">
                  <c:v>11.314</c:v>
                </c:pt>
                <c:pt idx="7571">
                  <c:v>11.316000000000001</c:v>
                </c:pt>
                <c:pt idx="7572">
                  <c:v>11.318</c:v>
                </c:pt>
                <c:pt idx="7573">
                  <c:v>11.319000000000001</c:v>
                </c:pt>
                <c:pt idx="7574">
                  <c:v>11.321</c:v>
                </c:pt>
                <c:pt idx="7575">
                  <c:v>11.323</c:v>
                </c:pt>
                <c:pt idx="7576">
                  <c:v>11.324</c:v>
                </c:pt>
                <c:pt idx="7577">
                  <c:v>11.326000000000001</c:v>
                </c:pt>
                <c:pt idx="7578">
                  <c:v>11.327999999999999</c:v>
                </c:pt>
                <c:pt idx="7579">
                  <c:v>11.329000000000001</c:v>
                </c:pt>
                <c:pt idx="7580">
                  <c:v>11.331</c:v>
                </c:pt>
                <c:pt idx="7581">
                  <c:v>11.333</c:v>
                </c:pt>
                <c:pt idx="7582">
                  <c:v>11.334</c:v>
                </c:pt>
                <c:pt idx="7583">
                  <c:v>11.336</c:v>
                </c:pt>
                <c:pt idx="7584">
                  <c:v>11.337999999999999</c:v>
                </c:pt>
                <c:pt idx="7585">
                  <c:v>11.339</c:v>
                </c:pt>
                <c:pt idx="7586">
                  <c:v>11.340999999999999</c:v>
                </c:pt>
                <c:pt idx="7587">
                  <c:v>11.343</c:v>
                </c:pt>
                <c:pt idx="7588">
                  <c:v>11.343999999999999</c:v>
                </c:pt>
                <c:pt idx="7589">
                  <c:v>11.346</c:v>
                </c:pt>
                <c:pt idx="7590">
                  <c:v>11.348000000000001</c:v>
                </c:pt>
                <c:pt idx="7591">
                  <c:v>11.349</c:v>
                </c:pt>
                <c:pt idx="7592">
                  <c:v>11.351000000000001</c:v>
                </c:pt>
                <c:pt idx="7593">
                  <c:v>11.353</c:v>
                </c:pt>
                <c:pt idx="7594">
                  <c:v>11.353999999999999</c:v>
                </c:pt>
                <c:pt idx="7595">
                  <c:v>11.356</c:v>
                </c:pt>
                <c:pt idx="7596">
                  <c:v>11.358000000000001</c:v>
                </c:pt>
                <c:pt idx="7597">
                  <c:v>11.359</c:v>
                </c:pt>
                <c:pt idx="7598">
                  <c:v>11.361000000000001</c:v>
                </c:pt>
                <c:pt idx="7599">
                  <c:v>11.363</c:v>
                </c:pt>
                <c:pt idx="7600">
                  <c:v>11.364000000000001</c:v>
                </c:pt>
                <c:pt idx="7601">
                  <c:v>11.366</c:v>
                </c:pt>
                <c:pt idx="7602">
                  <c:v>11.368</c:v>
                </c:pt>
                <c:pt idx="7603">
                  <c:v>11.369</c:v>
                </c:pt>
                <c:pt idx="7604">
                  <c:v>11.371</c:v>
                </c:pt>
                <c:pt idx="7605">
                  <c:v>11.372999999999999</c:v>
                </c:pt>
                <c:pt idx="7606">
                  <c:v>11.374000000000001</c:v>
                </c:pt>
                <c:pt idx="7607">
                  <c:v>11.375999999999999</c:v>
                </c:pt>
                <c:pt idx="7608">
                  <c:v>11.378</c:v>
                </c:pt>
                <c:pt idx="7609">
                  <c:v>11.379</c:v>
                </c:pt>
                <c:pt idx="7610">
                  <c:v>11.381</c:v>
                </c:pt>
                <c:pt idx="7611">
                  <c:v>11.382</c:v>
                </c:pt>
                <c:pt idx="7612">
                  <c:v>11.384</c:v>
                </c:pt>
                <c:pt idx="7613">
                  <c:v>11.385999999999999</c:v>
                </c:pt>
                <c:pt idx="7614">
                  <c:v>11.387</c:v>
                </c:pt>
                <c:pt idx="7615">
                  <c:v>11.388999999999999</c:v>
                </c:pt>
                <c:pt idx="7616">
                  <c:v>11.39</c:v>
                </c:pt>
                <c:pt idx="7617">
                  <c:v>11.391999999999999</c:v>
                </c:pt>
                <c:pt idx="7618">
                  <c:v>11.394</c:v>
                </c:pt>
                <c:pt idx="7619">
                  <c:v>11.395</c:v>
                </c:pt>
                <c:pt idx="7620">
                  <c:v>11.397</c:v>
                </c:pt>
                <c:pt idx="7621">
                  <c:v>11.398999999999999</c:v>
                </c:pt>
                <c:pt idx="7622">
                  <c:v>11.4</c:v>
                </c:pt>
                <c:pt idx="7623">
                  <c:v>11.401999999999999</c:v>
                </c:pt>
                <c:pt idx="7624">
                  <c:v>11.404</c:v>
                </c:pt>
                <c:pt idx="7625">
                  <c:v>11.404999999999999</c:v>
                </c:pt>
                <c:pt idx="7626">
                  <c:v>11.407</c:v>
                </c:pt>
                <c:pt idx="7627">
                  <c:v>11.407999999999999</c:v>
                </c:pt>
                <c:pt idx="7628">
                  <c:v>11.41</c:v>
                </c:pt>
                <c:pt idx="7629">
                  <c:v>11.412000000000001</c:v>
                </c:pt>
                <c:pt idx="7630">
                  <c:v>11.414</c:v>
                </c:pt>
                <c:pt idx="7631">
                  <c:v>11.414999999999999</c:v>
                </c:pt>
                <c:pt idx="7632">
                  <c:v>11.417</c:v>
                </c:pt>
                <c:pt idx="7633">
                  <c:v>11.419</c:v>
                </c:pt>
                <c:pt idx="7634">
                  <c:v>11.42</c:v>
                </c:pt>
                <c:pt idx="7635">
                  <c:v>11.422000000000001</c:v>
                </c:pt>
                <c:pt idx="7636">
                  <c:v>11.423</c:v>
                </c:pt>
                <c:pt idx="7637">
                  <c:v>11.425000000000001</c:v>
                </c:pt>
                <c:pt idx="7638">
                  <c:v>11.427</c:v>
                </c:pt>
                <c:pt idx="7639">
                  <c:v>11.428000000000001</c:v>
                </c:pt>
                <c:pt idx="7640">
                  <c:v>11.43</c:v>
                </c:pt>
                <c:pt idx="7641">
                  <c:v>11.432</c:v>
                </c:pt>
                <c:pt idx="7642">
                  <c:v>11.433</c:v>
                </c:pt>
                <c:pt idx="7643">
                  <c:v>11.435</c:v>
                </c:pt>
                <c:pt idx="7644">
                  <c:v>11.436999999999999</c:v>
                </c:pt>
                <c:pt idx="7645">
                  <c:v>11.439</c:v>
                </c:pt>
                <c:pt idx="7646">
                  <c:v>11.44</c:v>
                </c:pt>
                <c:pt idx="7647">
                  <c:v>11.442</c:v>
                </c:pt>
                <c:pt idx="7648">
                  <c:v>11.443</c:v>
                </c:pt>
                <c:pt idx="7649">
                  <c:v>11.445</c:v>
                </c:pt>
                <c:pt idx="7650">
                  <c:v>11.446999999999999</c:v>
                </c:pt>
                <c:pt idx="7651">
                  <c:v>11.448</c:v>
                </c:pt>
                <c:pt idx="7652">
                  <c:v>11.45</c:v>
                </c:pt>
                <c:pt idx="7653">
                  <c:v>11.452</c:v>
                </c:pt>
                <c:pt idx="7654">
                  <c:v>11.454000000000001</c:v>
                </c:pt>
                <c:pt idx="7655">
                  <c:v>11.455</c:v>
                </c:pt>
                <c:pt idx="7656">
                  <c:v>11.457000000000001</c:v>
                </c:pt>
                <c:pt idx="7657">
                  <c:v>11.459</c:v>
                </c:pt>
                <c:pt idx="7658">
                  <c:v>11.46</c:v>
                </c:pt>
                <c:pt idx="7659">
                  <c:v>11.462</c:v>
                </c:pt>
                <c:pt idx="7660">
                  <c:v>11.462999999999999</c:v>
                </c:pt>
                <c:pt idx="7661">
                  <c:v>11.465</c:v>
                </c:pt>
                <c:pt idx="7662">
                  <c:v>11.467000000000001</c:v>
                </c:pt>
                <c:pt idx="7663">
                  <c:v>11.468</c:v>
                </c:pt>
                <c:pt idx="7664">
                  <c:v>11.47</c:v>
                </c:pt>
                <c:pt idx="7665">
                  <c:v>11.472</c:v>
                </c:pt>
                <c:pt idx="7666">
                  <c:v>11.473000000000001</c:v>
                </c:pt>
                <c:pt idx="7667">
                  <c:v>11.475</c:v>
                </c:pt>
                <c:pt idx="7668">
                  <c:v>11.477</c:v>
                </c:pt>
                <c:pt idx="7669">
                  <c:v>11.478999999999999</c:v>
                </c:pt>
                <c:pt idx="7670">
                  <c:v>11.48</c:v>
                </c:pt>
                <c:pt idx="7671">
                  <c:v>11.481999999999999</c:v>
                </c:pt>
                <c:pt idx="7672">
                  <c:v>11.483000000000001</c:v>
                </c:pt>
                <c:pt idx="7673">
                  <c:v>11.484999999999999</c:v>
                </c:pt>
                <c:pt idx="7674">
                  <c:v>11.487</c:v>
                </c:pt>
                <c:pt idx="7675">
                  <c:v>11.488</c:v>
                </c:pt>
                <c:pt idx="7676">
                  <c:v>11.49</c:v>
                </c:pt>
                <c:pt idx="7677">
                  <c:v>11.492000000000001</c:v>
                </c:pt>
                <c:pt idx="7678">
                  <c:v>11.494</c:v>
                </c:pt>
                <c:pt idx="7679">
                  <c:v>11.494999999999999</c:v>
                </c:pt>
                <c:pt idx="7680">
                  <c:v>11.497</c:v>
                </c:pt>
                <c:pt idx="7681">
                  <c:v>11.499000000000001</c:v>
                </c:pt>
                <c:pt idx="7682">
                  <c:v>11.5</c:v>
                </c:pt>
                <c:pt idx="7683">
                  <c:v>11.502000000000001</c:v>
                </c:pt>
                <c:pt idx="7684">
                  <c:v>11.504</c:v>
                </c:pt>
                <c:pt idx="7685">
                  <c:v>11.505000000000001</c:v>
                </c:pt>
                <c:pt idx="7686">
                  <c:v>11.507</c:v>
                </c:pt>
                <c:pt idx="7687">
                  <c:v>11.509</c:v>
                </c:pt>
                <c:pt idx="7688">
                  <c:v>11.51</c:v>
                </c:pt>
                <c:pt idx="7689">
                  <c:v>11.512</c:v>
                </c:pt>
                <c:pt idx="7690">
                  <c:v>11.513</c:v>
                </c:pt>
                <c:pt idx="7691">
                  <c:v>11.515000000000001</c:v>
                </c:pt>
                <c:pt idx="7692">
                  <c:v>11.516999999999999</c:v>
                </c:pt>
                <c:pt idx="7693">
                  <c:v>11.519</c:v>
                </c:pt>
                <c:pt idx="7694">
                  <c:v>11.52</c:v>
                </c:pt>
                <c:pt idx="7695">
                  <c:v>11.522</c:v>
                </c:pt>
                <c:pt idx="7696">
                  <c:v>11.523</c:v>
                </c:pt>
                <c:pt idx="7697">
                  <c:v>11.525</c:v>
                </c:pt>
                <c:pt idx="7698">
                  <c:v>11.526999999999999</c:v>
                </c:pt>
                <c:pt idx="7699">
                  <c:v>11.528</c:v>
                </c:pt>
                <c:pt idx="7700">
                  <c:v>11.53</c:v>
                </c:pt>
                <c:pt idx="7701">
                  <c:v>11.532</c:v>
                </c:pt>
                <c:pt idx="7702">
                  <c:v>11.532999999999999</c:v>
                </c:pt>
                <c:pt idx="7703">
                  <c:v>11.535</c:v>
                </c:pt>
                <c:pt idx="7704">
                  <c:v>11.537000000000001</c:v>
                </c:pt>
                <c:pt idx="7705">
                  <c:v>11.539</c:v>
                </c:pt>
                <c:pt idx="7706">
                  <c:v>11.54</c:v>
                </c:pt>
                <c:pt idx="7707">
                  <c:v>11.542</c:v>
                </c:pt>
                <c:pt idx="7708">
                  <c:v>11.542999999999999</c:v>
                </c:pt>
                <c:pt idx="7709">
                  <c:v>11.545</c:v>
                </c:pt>
                <c:pt idx="7710">
                  <c:v>11.547000000000001</c:v>
                </c:pt>
                <c:pt idx="7711">
                  <c:v>11.548</c:v>
                </c:pt>
                <c:pt idx="7712">
                  <c:v>11.55</c:v>
                </c:pt>
                <c:pt idx="7713">
                  <c:v>11.552</c:v>
                </c:pt>
                <c:pt idx="7714">
                  <c:v>11.554</c:v>
                </c:pt>
                <c:pt idx="7715">
                  <c:v>11.555</c:v>
                </c:pt>
                <c:pt idx="7716">
                  <c:v>11.557</c:v>
                </c:pt>
                <c:pt idx="7717">
                  <c:v>11.558999999999999</c:v>
                </c:pt>
                <c:pt idx="7718">
                  <c:v>11.56</c:v>
                </c:pt>
                <c:pt idx="7719">
                  <c:v>11.561999999999999</c:v>
                </c:pt>
                <c:pt idx="7720">
                  <c:v>11.564</c:v>
                </c:pt>
                <c:pt idx="7721">
                  <c:v>11.565</c:v>
                </c:pt>
                <c:pt idx="7722">
                  <c:v>11.567</c:v>
                </c:pt>
                <c:pt idx="7723">
                  <c:v>11.568</c:v>
                </c:pt>
                <c:pt idx="7724">
                  <c:v>11.57</c:v>
                </c:pt>
                <c:pt idx="7725">
                  <c:v>11.571999999999999</c:v>
                </c:pt>
                <c:pt idx="7726">
                  <c:v>11.573</c:v>
                </c:pt>
                <c:pt idx="7727">
                  <c:v>11.574999999999999</c:v>
                </c:pt>
                <c:pt idx="7728">
                  <c:v>11.577</c:v>
                </c:pt>
                <c:pt idx="7729">
                  <c:v>11.577999999999999</c:v>
                </c:pt>
                <c:pt idx="7730">
                  <c:v>11.58</c:v>
                </c:pt>
                <c:pt idx="7731">
                  <c:v>11.582000000000001</c:v>
                </c:pt>
                <c:pt idx="7732">
                  <c:v>11.583</c:v>
                </c:pt>
                <c:pt idx="7733">
                  <c:v>11.585000000000001</c:v>
                </c:pt>
                <c:pt idx="7734">
                  <c:v>11.587</c:v>
                </c:pt>
                <c:pt idx="7735">
                  <c:v>11.587999999999999</c:v>
                </c:pt>
                <c:pt idx="7736">
                  <c:v>11.59</c:v>
                </c:pt>
                <c:pt idx="7737">
                  <c:v>11.592000000000001</c:v>
                </c:pt>
                <c:pt idx="7738">
                  <c:v>11.593</c:v>
                </c:pt>
                <c:pt idx="7739">
                  <c:v>11.595000000000001</c:v>
                </c:pt>
                <c:pt idx="7740">
                  <c:v>11.597</c:v>
                </c:pt>
                <c:pt idx="7741">
                  <c:v>11.598000000000001</c:v>
                </c:pt>
                <c:pt idx="7742">
                  <c:v>11.6</c:v>
                </c:pt>
                <c:pt idx="7743">
                  <c:v>11.602</c:v>
                </c:pt>
                <c:pt idx="7744">
                  <c:v>11.603</c:v>
                </c:pt>
                <c:pt idx="7745">
                  <c:v>11.605</c:v>
                </c:pt>
                <c:pt idx="7746">
                  <c:v>11.606999999999999</c:v>
                </c:pt>
                <c:pt idx="7747">
                  <c:v>11.608000000000001</c:v>
                </c:pt>
                <c:pt idx="7748">
                  <c:v>11.61</c:v>
                </c:pt>
                <c:pt idx="7749">
                  <c:v>11.612</c:v>
                </c:pt>
                <c:pt idx="7750">
                  <c:v>11.613</c:v>
                </c:pt>
                <c:pt idx="7751">
                  <c:v>11.615</c:v>
                </c:pt>
                <c:pt idx="7752">
                  <c:v>11.616</c:v>
                </c:pt>
                <c:pt idx="7753">
                  <c:v>11.618</c:v>
                </c:pt>
                <c:pt idx="7754">
                  <c:v>11.62</c:v>
                </c:pt>
                <c:pt idx="7755">
                  <c:v>11.621</c:v>
                </c:pt>
                <c:pt idx="7756">
                  <c:v>11.622999999999999</c:v>
                </c:pt>
                <c:pt idx="7757">
                  <c:v>11.625</c:v>
                </c:pt>
                <c:pt idx="7758">
                  <c:v>11.625999999999999</c:v>
                </c:pt>
                <c:pt idx="7759">
                  <c:v>11.628</c:v>
                </c:pt>
                <c:pt idx="7760">
                  <c:v>11.63</c:v>
                </c:pt>
                <c:pt idx="7761">
                  <c:v>11.631</c:v>
                </c:pt>
                <c:pt idx="7762">
                  <c:v>11.632999999999999</c:v>
                </c:pt>
                <c:pt idx="7763">
                  <c:v>11.635</c:v>
                </c:pt>
                <c:pt idx="7764">
                  <c:v>11.635999999999999</c:v>
                </c:pt>
                <c:pt idx="7765">
                  <c:v>11.638</c:v>
                </c:pt>
                <c:pt idx="7766">
                  <c:v>11.64</c:v>
                </c:pt>
                <c:pt idx="7767">
                  <c:v>11.641</c:v>
                </c:pt>
                <c:pt idx="7768">
                  <c:v>11.643000000000001</c:v>
                </c:pt>
                <c:pt idx="7769">
                  <c:v>11.645</c:v>
                </c:pt>
                <c:pt idx="7770">
                  <c:v>11.646000000000001</c:v>
                </c:pt>
                <c:pt idx="7771">
                  <c:v>11.648</c:v>
                </c:pt>
                <c:pt idx="7772">
                  <c:v>11.65</c:v>
                </c:pt>
                <c:pt idx="7773">
                  <c:v>11.651</c:v>
                </c:pt>
                <c:pt idx="7774">
                  <c:v>11.653</c:v>
                </c:pt>
                <c:pt idx="7775">
                  <c:v>11.654999999999999</c:v>
                </c:pt>
                <c:pt idx="7776">
                  <c:v>11.656000000000001</c:v>
                </c:pt>
                <c:pt idx="7777">
                  <c:v>11.657999999999999</c:v>
                </c:pt>
                <c:pt idx="7778">
                  <c:v>11.66</c:v>
                </c:pt>
                <c:pt idx="7779">
                  <c:v>11.661</c:v>
                </c:pt>
                <c:pt idx="7780">
                  <c:v>11.663</c:v>
                </c:pt>
                <c:pt idx="7781">
                  <c:v>11.664999999999999</c:v>
                </c:pt>
                <c:pt idx="7782">
                  <c:v>11.666</c:v>
                </c:pt>
                <c:pt idx="7783">
                  <c:v>11.667999999999999</c:v>
                </c:pt>
                <c:pt idx="7784">
                  <c:v>11.67</c:v>
                </c:pt>
                <c:pt idx="7785">
                  <c:v>11.670999999999999</c:v>
                </c:pt>
                <c:pt idx="7786">
                  <c:v>11.673</c:v>
                </c:pt>
                <c:pt idx="7787">
                  <c:v>11.675000000000001</c:v>
                </c:pt>
                <c:pt idx="7788">
                  <c:v>11.676</c:v>
                </c:pt>
                <c:pt idx="7789">
                  <c:v>11.678000000000001</c:v>
                </c:pt>
                <c:pt idx="7790">
                  <c:v>11.68</c:v>
                </c:pt>
                <c:pt idx="7791">
                  <c:v>11.680999999999999</c:v>
                </c:pt>
                <c:pt idx="7792">
                  <c:v>11.683</c:v>
                </c:pt>
                <c:pt idx="7793">
                  <c:v>11.685</c:v>
                </c:pt>
                <c:pt idx="7794">
                  <c:v>11.686</c:v>
                </c:pt>
                <c:pt idx="7795">
                  <c:v>11.688000000000001</c:v>
                </c:pt>
                <c:pt idx="7796">
                  <c:v>11.69</c:v>
                </c:pt>
                <c:pt idx="7797">
                  <c:v>11.691000000000001</c:v>
                </c:pt>
                <c:pt idx="7798">
                  <c:v>11.693</c:v>
                </c:pt>
                <c:pt idx="7799">
                  <c:v>11.695</c:v>
                </c:pt>
                <c:pt idx="7800">
                  <c:v>11.696</c:v>
                </c:pt>
                <c:pt idx="7801">
                  <c:v>11.698</c:v>
                </c:pt>
                <c:pt idx="7802">
                  <c:v>11.7</c:v>
                </c:pt>
                <c:pt idx="7803">
                  <c:v>11.701000000000001</c:v>
                </c:pt>
                <c:pt idx="7804">
                  <c:v>11.702999999999999</c:v>
                </c:pt>
                <c:pt idx="7805">
                  <c:v>11.705</c:v>
                </c:pt>
                <c:pt idx="7806">
                  <c:v>11.706</c:v>
                </c:pt>
                <c:pt idx="7807">
                  <c:v>11.708</c:v>
                </c:pt>
                <c:pt idx="7808">
                  <c:v>11.71</c:v>
                </c:pt>
                <c:pt idx="7809">
                  <c:v>11.711</c:v>
                </c:pt>
                <c:pt idx="7810">
                  <c:v>11.712999999999999</c:v>
                </c:pt>
                <c:pt idx="7811">
                  <c:v>11.715</c:v>
                </c:pt>
                <c:pt idx="7812">
                  <c:v>11.715999999999999</c:v>
                </c:pt>
                <c:pt idx="7813">
                  <c:v>11.718</c:v>
                </c:pt>
                <c:pt idx="7814">
                  <c:v>11.72</c:v>
                </c:pt>
                <c:pt idx="7815">
                  <c:v>11.721</c:v>
                </c:pt>
                <c:pt idx="7816">
                  <c:v>11.723000000000001</c:v>
                </c:pt>
                <c:pt idx="7817">
                  <c:v>11.725</c:v>
                </c:pt>
                <c:pt idx="7818">
                  <c:v>11.726000000000001</c:v>
                </c:pt>
                <c:pt idx="7819">
                  <c:v>11.728</c:v>
                </c:pt>
                <c:pt idx="7820">
                  <c:v>11.728999999999999</c:v>
                </c:pt>
                <c:pt idx="7821">
                  <c:v>11.731</c:v>
                </c:pt>
                <c:pt idx="7822">
                  <c:v>11.733000000000001</c:v>
                </c:pt>
                <c:pt idx="7823">
                  <c:v>11.734</c:v>
                </c:pt>
                <c:pt idx="7824">
                  <c:v>11.736000000000001</c:v>
                </c:pt>
                <c:pt idx="7825">
                  <c:v>11.738</c:v>
                </c:pt>
                <c:pt idx="7826">
                  <c:v>11.74</c:v>
                </c:pt>
                <c:pt idx="7827">
                  <c:v>11.741</c:v>
                </c:pt>
                <c:pt idx="7828">
                  <c:v>11.743</c:v>
                </c:pt>
                <c:pt idx="7829">
                  <c:v>11.744</c:v>
                </c:pt>
                <c:pt idx="7830">
                  <c:v>11.746</c:v>
                </c:pt>
                <c:pt idx="7831">
                  <c:v>11.747999999999999</c:v>
                </c:pt>
                <c:pt idx="7832">
                  <c:v>11.749000000000001</c:v>
                </c:pt>
                <c:pt idx="7833">
                  <c:v>11.750999999999999</c:v>
                </c:pt>
                <c:pt idx="7834">
                  <c:v>11.753</c:v>
                </c:pt>
                <c:pt idx="7835">
                  <c:v>11.754</c:v>
                </c:pt>
                <c:pt idx="7836">
                  <c:v>11.756</c:v>
                </c:pt>
                <c:pt idx="7837">
                  <c:v>11.757999999999999</c:v>
                </c:pt>
                <c:pt idx="7838">
                  <c:v>11.76</c:v>
                </c:pt>
                <c:pt idx="7839">
                  <c:v>11.760999999999999</c:v>
                </c:pt>
                <c:pt idx="7840">
                  <c:v>11.763</c:v>
                </c:pt>
                <c:pt idx="7841">
                  <c:v>11.763999999999999</c:v>
                </c:pt>
                <c:pt idx="7842">
                  <c:v>11.766</c:v>
                </c:pt>
                <c:pt idx="7843">
                  <c:v>11.768000000000001</c:v>
                </c:pt>
                <c:pt idx="7844">
                  <c:v>11.769</c:v>
                </c:pt>
                <c:pt idx="7845">
                  <c:v>11.771000000000001</c:v>
                </c:pt>
                <c:pt idx="7846">
                  <c:v>11.773</c:v>
                </c:pt>
                <c:pt idx="7847">
                  <c:v>11.773999999999999</c:v>
                </c:pt>
                <c:pt idx="7848">
                  <c:v>11.776</c:v>
                </c:pt>
                <c:pt idx="7849">
                  <c:v>11.778</c:v>
                </c:pt>
                <c:pt idx="7850">
                  <c:v>11.779</c:v>
                </c:pt>
                <c:pt idx="7851">
                  <c:v>11.781000000000001</c:v>
                </c:pt>
                <c:pt idx="7852">
                  <c:v>11.782999999999999</c:v>
                </c:pt>
                <c:pt idx="7853">
                  <c:v>11.784000000000001</c:v>
                </c:pt>
                <c:pt idx="7854">
                  <c:v>11.786</c:v>
                </c:pt>
                <c:pt idx="7855">
                  <c:v>11.788</c:v>
                </c:pt>
                <c:pt idx="7856">
                  <c:v>11.789</c:v>
                </c:pt>
                <c:pt idx="7857">
                  <c:v>11.791</c:v>
                </c:pt>
                <c:pt idx="7858">
                  <c:v>11.792999999999999</c:v>
                </c:pt>
                <c:pt idx="7859">
                  <c:v>11.794</c:v>
                </c:pt>
                <c:pt idx="7860">
                  <c:v>11.795999999999999</c:v>
                </c:pt>
                <c:pt idx="7861">
                  <c:v>11.798</c:v>
                </c:pt>
                <c:pt idx="7862">
                  <c:v>11.798999999999999</c:v>
                </c:pt>
                <c:pt idx="7863">
                  <c:v>11.801</c:v>
                </c:pt>
                <c:pt idx="7864">
                  <c:v>11.803000000000001</c:v>
                </c:pt>
                <c:pt idx="7865">
                  <c:v>11.804</c:v>
                </c:pt>
                <c:pt idx="7866">
                  <c:v>11.805999999999999</c:v>
                </c:pt>
                <c:pt idx="7867">
                  <c:v>11.808</c:v>
                </c:pt>
                <c:pt idx="7868">
                  <c:v>11.808999999999999</c:v>
                </c:pt>
                <c:pt idx="7869">
                  <c:v>11.811</c:v>
                </c:pt>
                <c:pt idx="7870">
                  <c:v>11.813000000000001</c:v>
                </c:pt>
                <c:pt idx="7871">
                  <c:v>11.814</c:v>
                </c:pt>
                <c:pt idx="7872">
                  <c:v>11.816000000000001</c:v>
                </c:pt>
                <c:pt idx="7873">
                  <c:v>11.818</c:v>
                </c:pt>
                <c:pt idx="7874">
                  <c:v>11.819000000000001</c:v>
                </c:pt>
                <c:pt idx="7875">
                  <c:v>11.821</c:v>
                </c:pt>
                <c:pt idx="7876">
                  <c:v>11.823</c:v>
                </c:pt>
                <c:pt idx="7877">
                  <c:v>11.824</c:v>
                </c:pt>
                <c:pt idx="7878">
                  <c:v>11.826000000000001</c:v>
                </c:pt>
                <c:pt idx="7879">
                  <c:v>11.827999999999999</c:v>
                </c:pt>
                <c:pt idx="7880">
                  <c:v>11.829000000000001</c:v>
                </c:pt>
                <c:pt idx="7881">
                  <c:v>11.831</c:v>
                </c:pt>
                <c:pt idx="7882">
                  <c:v>11.833</c:v>
                </c:pt>
                <c:pt idx="7883">
                  <c:v>11.834</c:v>
                </c:pt>
                <c:pt idx="7884">
                  <c:v>11.836</c:v>
                </c:pt>
                <c:pt idx="7885">
                  <c:v>11.837999999999999</c:v>
                </c:pt>
                <c:pt idx="7886">
                  <c:v>11.839</c:v>
                </c:pt>
                <c:pt idx="7887">
                  <c:v>11.840999999999999</c:v>
                </c:pt>
                <c:pt idx="7888">
                  <c:v>11.842000000000001</c:v>
                </c:pt>
                <c:pt idx="7889">
                  <c:v>11.843999999999999</c:v>
                </c:pt>
                <c:pt idx="7890">
                  <c:v>11.846</c:v>
                </c:pt>
                <c:pt idx="7891">
                  <c:v>11.847</c:v>
                </c:pt>
                <c:pt idx="7892">
                  <c:v>11.849</c:v>
                </c:pt>
                <c:pt idx="7893">
                  <c:v>11.85</c:v>
                </c:pt>
                <c:pt idx="7894">
                  <c:v>11.852</c:v>
                </c:pt>
                <c:pt idx="7895">
                  <c:v>11.853999999999999</c:v>
                </c:pt>
                <c:pt idx="7896">
                  <c:v>11.855</c:v>
                </c:pt>
                <c:pt idx="7897">
                  <c:v>11.856999999999999</c:v>
                </c:pt>
                <c:pt idx="7898">
                  <c:v>11.859</c:v>
                </c:pt>
                <c:pt idx="7899">
                  <c:v>11.86</c:v>
                </c:pt>
                <c:pt idx="7900">
                  <c:v>11.862</c:v>
                </c:pt>
                <c:pt idx="7901">
                  <c:v>11.864000000000001</c:v>
                </c:pt>
                <c:pt idx="7902">
                  <c:v>11.866</c:v>
                </c:pt>
                <c:pt idx="7903">
                  <c:v>11.867000000000001</c:v>
                </c:pt>
                <c:pt idx="7904">
                  <c:v>11.869</c:v>
                </c:pt>
                <c:pt idx="7905">
                  <c:v>11.87</c:v>
                </c:pt>
                <c:pt idx="7906">
                  <c:v>11.872</c:v>
                </c:pt>
                <c:pt idx="7907">
                  <c:v>11.874000000000001</c:v>
                </c:pt>
                <c:pt idx="7908">
                  <c:v>11.875</c:v>
                </c:pt>
                <c:pt idx="7909">
                  <c:v>11.877000000000001</c:v>
                </c:pt>
                <c:pt idx="7910">
                  <c:v>11.879</c:v>
                </c:pt>
                <c:pt idx="7911">
                  <c:v>11.88</c:v>
                </c:pt>
                <c:pt idx="7912">
                  <c:v>11.882</c:v>
                </c:pt>
                <c:pt idx="7913">
                  <c:v>11.884</c:v>
                </c:pt>
                <c:pt idx="7914">
                  <c:v>11.885999999999999</c:v>
                </c:pt>
                <c:pt idx="7915">
                  <c:v>11.887</c:v>
                </c:pt>
                <c:pt idx="7916">
                  <c:v>11.888999999999999</c:v>
                </c:pt>
                <c:pt idx="7917">
                  <c:v>11.891</c:v>
                </c:pt>
                <c:pt idx="7918">
                  <c:v>11.891999999999999</c:v>
                </c:pt>
                <c:pt idx="7919">
                  <c:v>11.894</c:v>
                </c:pt>
                <c:pt idx="7920">
                  <c:v>11.896000000000001</c:v>
                </c:pt>
                <c:pt idx="7921">
                  <c:v>11.897</c:v>
                </c:pt>
                <c:pt idx="7922">
                  <c:v>11.898999999999999</c:v>
                </c:pt>
                <c:pt idx="7923">
                  <c:v>11.901</c:v>
                </c:pt>
                <c:pt idx="7924">
                  <c:v>11.901999999999999</c:v>
                </c:pt>
                <c:pt idx="7925">
                  <c:v>11.904</c:v>
                </c:pt>
                <c:pt idx="7926">
                  <c:v>11.906000000000001</c:v>
                </c:pt>
                <c:pt idx="7927">
                  <c:v>11.907</c:v>
                </c:pt>
                <c:pt idx="7928">
                  <c:v>11.909000000000001</c:v>
                </c:pt>
                <c:pt idx="7929">
                  <c:v>11.91</c:v>
                </c:pt>
                <c:pt idx="7930">
                  <c:v>11.912000000000001</c:v>
                </c:pt>
                <c:pt idx="7931">
                  <c:v>11.914</c:v>
                </c:pt>
                <c:pt idx="7932">
                  <c:v>11.914999999999999</c:v>
                </c:pt>
                <c:pt idx="7933">
                  <c:v>11.917</c:v>
                </c:pt>
                <c:pt idx="7934">
                  <c:v>11.919</c:v>
                </c:pt>
                <c:pt idx="7935">
                  <c:v>11.92</c:v>
                </c:pt>
                <c:pt idx="7936">
                  <c:v>11.922000000000001</c:v>
                </c:pt>
                <c:pt idx="7937">
                  <c:v>11.923999999999999</c:v>
                </c:pt>
                <c:pt idx="7938">
                  <c:v>11.926</c:v>
                </c:pt>
                <c:pt idx="7939">
                  <c:v>11.927</c:v>
                </c:pt>
                <c:pt idx="7940">
                  <c:v>11.929</c:v>
                </c:pt>
                <c:pt idx="7941">
                  <c:v>11.93</c:v>
                </c:pt>
                <c:pt idx="7942">
                  <c:v>11.932</c:v>
                </c:pt>
                <c:pt idx="7943">
                  <c:v>11.933999999999999</c:v>
                </c:pt>
                <c:pt idx="7944">
                  <c:v>11.935</c:v>
                </c:pt>
                <c:pt idx="7945">
                  <c:v>11.936999999999999</c:v>
                </c:pt>
                <c:pt idx="7946">
                  <c:v>11.939</c:v>
                </c:pt>
                <c:pt idx="7947">
                  <c:v>11.94</c:v>
                </c:pt>
                <c:pt idx="7948">
                  <c:v>11.942</c:v>
                </c:pt>
                <c:pt idx="7949">
                  <c:v>11.944000000000001</c:v>
                </c:pt>
                <c:pt idx="7950">
                  <c:v>11.946</c:v>
                </c:pt>
                <c:pt idx="7951">
                  <c:v>11.946999999999999</c:v>
                </c:pt>
                <c:pt idx="7952">
                  <c:v>11.949</c:v>
                </c:pt>
                <c:pt idx="7953">
                  <c:v>11.95</c:v>
                </c:pt>
                <c:pt idx="7954">
                  <c:v>11.952</c:v>
                </c:pt>
                <c:pt idx="7955">
                  <c:v>11.954000000000001</c:v>
                </c:pt>
                <c:pt idx="7956">
                  <c:v>11.955</c:v>
                </c:pt>
                <c:pt idx="7957">
                  <c:v>11.957000000000001</c:v>
                </c:pt>
                <c:pt idx="7958">
                  <c:v>11.959</c:v>
                </c:pt>
                <c:pt idx="7959">
                  <c:v>11.96</c:v>
                </c:pt>
                <c:pt idx="7960">
                  <c:v>11.962</c:v>
                </c:pt>
                <c:pt idx="7961">
                  <c:v>11.964</c:v>
                </c:pt>
                <c:pt idx="7962">
                  <c:v>11.965999999999999</c:v>
                </c:pt>
                <c:pt idx="7963">
                  <c:v>11.967000000000001</c:v>
                </c:pt>
                <c:pt idx="7964">
                  <c:v>11.968999999999999</c:v>
                </c:pt>
                <c:pt idx="7965">
                  <c:v>11.97</c:v>
                </c:pt>
                <c:pt idx="7966">
                  <c:v>11.972</c:v>
                </c:pt>
                <c:pt idx="7967">
                  <c:v>11.974</c:v>
                </c:pt>
                <c:pt idx="7968">
                  <c:v>11.975</c:v>
                </c:pt>
                <c:pt idx="7969">
                  <c:v>11.977</c:v>
                </c:pt>
                <c:pt idx="7970">
                  <c:v>11.978999999999999</c:v>
                </c:pt>
                <c:pt idx="7971">
                  <c:v>11.98</c:v>
                </c:pt>
                <c:pt idx="7972">
                  <c:v>11.981999999999999</c:v>
                </c:pt>
                <c:pt idx="7973">
                  <c:v>11.984</c:v>
                </c:pt>
                <c:pt idx="7974">
                  <c:v>11.986000000000001</c:v>
                </c:pt>
                <c:pt idx="7975">
                  <c:v>11.987</c:v>
                </c:pt>
                <c:pt idx="7976">
                  <c:v>11.989000000000001</c:v>
                </c:pt>
                <c:pt idx="7977">
                  <c:v>11.99</c:v>
                </c:pt>
                <c:pt idx="7978">
                  <c:v>11.992000000000001</c:v>
                </c:pt>
                <c:pt idx="7979">
                  <c:v>11.994</c:v>
                </c:pt>
                <c:pt idx="7980">
                  <c:v>11.996</c:v>
                </c:pt>
                <c:pt idx="7981">
                  <c:v>11.997</c:v>
                </c:pt>
                <c:pt idx="7982">
                  <c:v>11.999000000000001</c:v>
                </c:pt>
                <c:pt idx="7983">
                  <c:v>12</c:v>
                </c:pt>
                <c:pt idx="7984">
                  <c:v>12.002000000000001</c:v>
                </c:pt>
                <c:pt idx="7985">
                  <c:v>12.004</c:v>
                </c:pt>
                <c:pt idx="7986">
                  <c:v>12.006</c:v>
                </c:pt>
                <c:pt idx="7987">
                  <c:v>12.007</c:v>
                </c:pt>
                <c:pt idx="7988">
                  <c:v>12.009</c:v>
                </c:pt>
                <c:pt idx="7989">
                  <c:v>12.010999999999999</c:v>
                </c:pt>
                <c:pt idx="7990">
                  <c:v>12.012</c:v>
                </c:pt>
                <c:pt idx="7991">
                  <c:v>12.013999999999999</c:v>
                </c:pt>
                <c:pt idx="7992">
                  <c:v>12.015000000000001</c:v>
                </c:pt>
                <c:pt idx="7993">
                  <c:v>12.016999999999999</c:v>
                </c:pt>
                <c:pt idx="7994">
                  <c:v>12.019</c:v>
                </c:pt>
                <c:pt idx="7995">
                  <c:v>12.02</c:v>
                </c:pt>
                <c:pt idx="7996">
                  <c:v>12.022</c:v>
                </c:pt>
                <c:pt idx="7997">
                  <c:v>12.023999999999999</c:v>
                </c:pt>
                <c:pt idx="7998">
                  <c:v>12.026</c:v>
                </c:pt>
                <c:pt idx="7999">
                  <c:v>12.026999999999999</c:v>
                </c:pt>
                <c:pt idx="8000">
                  <c:v>12.029</c:v>
                </c:pt>
                <c:pt idx="8001">
                  <c:v>12.03</c:v>
                </c:pt>
                <c:pt idx="8002">
                  <c:v>12.032</c:v>
                </c:pt>
                <c:pt idx="8003">
                  <c:v>12.034000000000001</c:v>
                </c:pt>
                <c:pt idx="8004">
                  <c:v>12.035</c:v>
                </c:pt>
                <c:pt idx="8005">
                  <c:v>12.037000000000001</c:v>
                </c:pt>
                <c:pt idx="8006">
                  <c:v>12.039</c:v>
                </c:pt>
                <c:pt idx="8007">
                  <c:v>12.04</c:v>
                </c:pt>
                <c:pt idx="8008">
                  <c:v>12.042</c:v>
                </c:pt>
                <c:pt idx="8009">
                  <c:v>12.044</c:v>
                </c:pt>
                <c:pt idx="8010">
                  <c:v>12.045999999999999</c:v>
                </c:pt>
                <c:pt idx="8011">
                  <c:v>12.047000000000001</c:v>
                </c:pt>
                <c:pt idx="8012">
                  <c:v>12.048999999999999</c:v>
                </c:pt>
                <c:pt idx="8013">
                  <c:v>12.05</c:v>
                </c:pt>
                <c:pt idx="8014">
                  <c:v>12.052</c:v>
                </c:pt>
                <c:pt idx="8015">
                  <c:v>12.054</c:v>
                </c:pt>
                <c:pt idx="8016">
                  <c:v>12.055</c:v>
                </c:pt>
                <c:pt idx="8017">
                  <c:v>12.057</c:v>
                </c:pt>
                <c:pt idx="8018">
                  <c:v>12.06</c:v>
                </c:pt>
                <c:pt idx="8019">
                  <c:v>12.061999999999999</c:v>
                </c:pt>
                <c:pt idx="8020">
                  <c:v>12.065</c:v>
                </c:pt>
                <c:pt idx="8021">
                  <c:v>12.067</c:v>
                </c:pt>
                <c:pt idx="8022">
                  <c:v>12.07</c:v>
                </c:pt>
                <c:pt idx="8023">
                  <c:v>12.073</c:v>
                </c:pt>
                <c:pt idx="8024">
                  <c:v>12.074999999999999</c:v>
                </c:pt>
                <c:pt idx="8025">
                  <c:v>12.077999999999999</c:v>
                </c:pt>
                <c:pt idx="8026">
                  <c:v>12.08</c:v>
                </c:pt>
                <c:pt idx="8027">
                  <c:v>12.083</c:v>
                </c:pt>
                <c:pt idx="8028">
                  <c:v>12.086</c:v>
                </c:pt>
                <c:pt idx="8029">
                  <c:v>12.087999999999999</c:v>
                </c:pt>
                <c:pt idx="8030">
                  <c:v>12.090999999999999</c:v>
                </c:pt>
                <c:pt idx="8031">
                  <c:v>12.093999999999999</c:v>
                </c:pt>
                <c:pt idx="8032">
                  <c:v>12.096</c:v>
                </c:pt>
                <c:pt idx="8033">
                  <c:v>12.099</c:v>
                </c:pt>
                <c:pt idx="8034">
                  <c:v>12.102</c:v>
                </c:pt>
                <c:pt idx="8035">
                  <c:v>12.103999999999999</c:v>
                </c:pt>
                <c:pt idx="8036">
                  <c:v>12.106999999999999</c:v>
                </c:pt>
                <c:pt idx="8037">
                  <c:v>12.11</c:v>
                </c:pt>
                <c:pt idx="8038">
                  <c:v>12.112</c:v>
                </c:pt>
                <c:pt idx="8039">
                  <c:v>12.115</c:v>
                </c:pt>
                <c:pt idx="8040">
                  <c:v>12.118</c:v>
                </c:pt>
                <c:pt idx="8041">
                  <c:v>12.12</c:v>
                </c:pt>
                <c:pt idx="8042">
                  <c:v>12.122999999999999</c:v>
                </c:pt>
                <c:pt idx="8043">
                  <c:v>12.125999999999999</c:v>
                </c:pt>
                <c:pt idx="8044">
                  <c:v>12.128</c:v>
                </c:pt>
                <c:pt idx="8045">
                  <c:v>12.131</c:v>
                </c:pt>
                <c:pt idx="8046">
                  <c:v>12.134</c:v>
                </c:pt>
                <c:pt idx="8047">
                  <c:v>12.135999999999999</c:v>
                </c:pt>
                <c:pt idx="8048">
                  <c:v>12.138999999999999</c:v>
                </c:pt>
                <c:pt idx="8049">
                  <c:v>12.141999999999999</c:v>
                </c:pt>
                <c:pt idx="8050">
                  <c:v>12.144</c:v>
                </c:pt>
                <c:pt idx="8051">
                  <c:v>12.147</c:v>
                </c:pt>
                <c:pt idx="8052">
                  <c:v>12.15</c:v>
                </c:pt>
                <c:pt idx="8053">
                  <c:v>12.151999999999999</c:v>
                </c:pt>
                <c:pt idx="8054">
                  <c:v>12.154999999999999</c:v>
                </c:pt>
                <c:pt idx="8055">
                  <c:v>12.157999999999999</c:v>
                </c:pt>
                <c:pt idx="8056">
                  <c:v>12.16</c:v>
                </c:pt>
                <c:pt idx="8057">
                  <c:v>12.163</c:v>
                </c:pt>
                <c:pt idx="8058">
                  <c:v>12.166</c:v>
                </c:pt>
                <c:pt idx="8059">
                  <c:v>12.167999999999999</c:v>
                </c:pt>
                <c:pt idx="8060">
                  <c:v>12.170999999999999</c:v>
                </c:pt>
                <c:pt idx="8061">
                  <c:v>12.173999999999999</c:v>
                </c:pt>
                <c:pt idx="8062">
                  <c:v>12.176</c:v>
                </c:pt>
                <c:pt idx="8063">
                  <c:v>12.179</c:v>
                </c:pt>
                <c:pt idx="8064">
                  <c:v>12.182</c:v>
                </c:pt>
                <c:pt idx="8065">
                  <c:v>12.183999999999999</c:v>
                </c:pt>
                <c:pt idx="8066">
                  <c:v>12.186999999999999</c:v>
                </c:pt>
                <c:pt idx="8067">
                  <c:v>12.19</c:v>
                </c:pt>
                <c:pt idx="8068">
                  <c:v>12.192</c:v>
                </c:pt>
                <c:pt idx="8069">
                  <c:v>12.195</c:v>
                </c:pt>
                <c:pt idx="8070">
                  <c:v>12.198</c:v>
                </c:pt>
                <c:pt idx="8071">
                  <c:v>12.2</c:v>
                </c:pt>
                <c:pt idx="8072">
                  <c:v>12.202999999999999</c:v>
                </c:pt>
                <c:pt idx="8073">
                  <c:v>12.206</c:v>
                </c:pt>
                <c:pt idx="8074">
                  <c:v>12.208</c:v>
                </c:pt>
                <c:pt idx="8075">
                  <c:v>12.211</c:v>
                </c:pt>
                <c:pt idx="8076">
                  <c:v>12.214</c:v>
                </c:pt>
                <c:pt idx="8077">
                  <c:v>12.215999999999999</c:v>
                </c:pt>
                <c:pt idx="8078">
                  <c:v>12.218999999999999</c:v>
                </c:pt>
                <c:pt idx="8079">
                  <c:v>12.222</c:v>
                </c:pt>
                <c:pt idx="8080">
                  <c:v>12.224</c:v>
                </c:pt>
                <c:pt idx="8081">
                  <c:v>12.227</c:v>
                </c:pt>
                <c:pt idx="8082">
                  <c:v>12.23</c:v>
                </c:pt>
                <c:pt idx="8083">
                  <c:v>12.231999999999999</c:v>
                </c:pt>
                <c:pt idx="8084">
                  <c:v>12.234999999999999</c:v>
                </c:pt>
                <c:pt idx="8085">
                  <c:v>12.238</c:v>
                </c:pt>
                <c:pt idx="8086">
                  <c:v>12.24</c:v>
                </c:pt>
                <c:pt idx="8087">
                  <c:v>12.243</c:v>
                </c:pt>
                <c:pt idx="8088">
                  <c:v>12.246</c:v>
                </c:pt>
                <c:pt idx="8089">
                  <c:v>12.247999999999999</c:v>
                </c:pt>
                <c:pt idx="8090">
                  <c:v>12.250999999999999</c:v>
                </c:pt>
                <c:pt idx="8091">
                  <c:v>12.254</c:v>
                </c:pt>
                <c:pt idx="8092">
                  <c:v>12.256</c:v>
                </c:pt>
                <c:pt idx="8093">
                  <c:v>12.259</c:v>
                </c:pt>
                <c:pt idx="8094">
                  <c:v>12.262</c:v>
                </c:pt>
                <c:pt idx="8095">
                  <c:v>12.263999999999999</c:v>
                </c:pt>
                <c:pt idx="8096">
                  <c:v>12.266999999999999</c:v>
                </c:pt>
                <c:pt idx="8097">
                  <c:v>12.27</c:v>
                </c:pt>
                <c:pt idx="8098">
                  <c:v>12.272</c:v>
                </c:pt>
                <c:pt idx="8099">
                  <c:v>12.275</c:v>
                </c:pt>
                <c:pt idx="8100">
                  <c:v>12.278</c:v>
                </c:pt>
                <c:pt idx="8101">
                  <c:v>12.28</c:v>
                </c:pt>
                <c:pt idx="8102">
                  <c:v>12.282999999999999</c:v>
                </c:pt>
                <c:pt idx="8103">
                  <c:v>12.286</c:v>
                </c:pt>
                <c:pt idx="8104">
                  <c:v>12.288</c:v>
                </c:pt>
                <c:pt idx="8105">
                  <c:v>12.291</c:v>
                </c:pt>
                <c:pt idx="8106">
                  <c:v>12.294</c:v>
                </c:pt>
                <c:pt idx="8107">
                  <c:v>12.295999999999999</c:v>
                </c:pt>
                <c:pt idx="8108">
                  <c:v>12.298999999999999</c:v>
                </c:pt>
                <c:pt idx="8109">
                  <c:v>12.302</c:v>
                </c:pt>
                <c:pt idx="8110">
                  <c:v>12.304</c:v>
                </c:pt>
                <c:pt idx="8111">
                  <c:v>12.307</c:v>
                </c:pt>
                <c:pt idx="8112">
                  <c:v>12.31</c:v>
                </c:pt>
                <c:pt idx="8113">
                  <c:v>12.311999999999999</c:v>
                </c:pt>
                <c:pt idx="8114">
                  <c:v>12.315</c:v>
                </c:pt>
                <c:pt idx="8115">
                  <c:v>12.318</c:v>
                </c:pt>
                <c:pt idx="8116">
                  <c:v>12.32</c:v>
                </c:pt>
                <c:pt idx="8117">
                  <c:v>12.323</c:v>
                </c:pt>
                <c:pt idx="8118">
                  <c:v>12.326000000000001</c:v>
                </c:pt>
                <c:pt idx="8119">
                  <c:v>12.327999999999999</c:v>
                </c:pt>
                <c:pt idx="8120">
                  <c:v>12.331</c:v>
                </c:pt>
                <c:pt idx="8121">
                  <c:v>12.334</c:v>
                </c:pt>
                <c:pt idx="8122">
                  <c:v>12.336</c:v>
                </c:pt>
                <c:pt idx="8123">
                  <c:v>12.339</c:v>
                </c:pt>
                <c:pt idx="8124">
                  <c:v>12.342000000000001</c:v>
                </c:pt>
                <c:pt idx="8125">
                  <c:v>12.343999999999999</c:v>
                </c:pt>
                <c:pt idx="8126">
                  <c:v>12.347</c:v>
                </c:pt>
                <c:pt idx="8127">
                  <c:v>12.349</c:v>
                </c:pt>
                <c:pt idx="8128">
                  <c:v>12.352</c:v>
                </c:pt>
                <c:pt idx="8129">
                  <c:v>12.355</c:v>
                </c:pt>
                <c:pt idx="8130">
                  <c:v>12.356999999999999</c:v>
                </c:pt>
                <c:pt idx="8131">
                  <c:v>12.36</c:v>
                </c:pt>
                <c:pt idx="8132">
                  <c:v>12.363</c:v>
                </c:pt>
                <c:pt idx="8133">
                  <c:v>12.365</c:v>
                </c:pt>
                <c:pt idx="8134">
                  <c:v>12.368</c:v>
                </c:pt>
                <c:pt idx="8135">
                  <c:v>12.371</c:v>
                </c:pt>
                <c:pt idx="8136">
                  <c:v>12.372999999999999</c:v>
                </c:pt>
                <c:pt idx="8137">
                  <c:v>12.375999999999999</c:v>
                </c:pt>
                <c:pt idx="8138">
                  <c:v>12.379</c:v>
                </c:pt>
                <c:pt idx="8139">
                  <c:v>12.381</c:v>
                </c:pt>
                <c:pt idx="8140">
                  <c:v>12.384</c:v>
                </c:pt>
                <c:pt idx="8141">
                  <c:v>12.387</c:v>
                </c:pt>
                <c:pt idx="8142">
                  <c:v>12.388999999999999</c:v>
                </c:pt>
                <c:pt idx="8143">
                  <c:v>12.391999999999999</c:v>
                </c:pt>
                <c:pt idx="8144">
                  <c:v>12.395</c:v>
                </c:pt>
                <c:pt idx="8145">
                  <c:v>12.397</c:v>
                </c:pt>
                <c:pt idx="8146">
                  <c:v>12.4</c:v>
                </c:pt>
                <c:pt idx="8147">
                  <c:v>12.403</c:v>
                </c:pt>
                <c:pt idx="8148">
                  <c:v>12.404999999999999</c:v>
                </c:pt>
                <c:pt idx="8149">
                  <c:v>12.407999999999999</c:v>
                </c:pt>
                <c:pt idx="8150">
                  <c:v>12.411</c:v>
                </c:pt>
                <c:pt idx="8151">
                  <c:v>12.413</c:v>
                </c:pt>
                <c:pt idx="8152">
                  <c:v>12.416</c:v>
                </c:pt>
                <c:pt idx="8153">
                  <c:v>12.419</c:v>
                </c:pt>
                <c:pt idx="8154">
                  <c:v>12.420999999999999</c:v>
                </c:pt>
                <c:pt idx="8155">
                  <c:v>12.423999999999999</c:v>
                </c:pt>
                <c:pt idx="8156">
                  <c:v>12.427</c:v>
                </c:pt>
                <c:pt idx="8157">
                  <c:v>12.429</c:v>
                </c:pt>
                <c:pt idx="8158">
                  <c:v>12.432</c:v>
                </c:pt>
                <c:pt idx="8159">
                  <c:v>12.433999999999999</c:v>
                </c:pt>
                <c:pt idx="8160">
                  <c:v>12.436999999999999</c:v>
                </c:pt>
                <c:pt idx="8161">
                  <c:v>12.44</c:v>
                </c:pt>
                <c:pt idx="8162">
                  <c:v>12.442</c:v>
                </c:pt>
                <c:pt idx="8163">
                  <c:v>12.445</c:v>
                </c:pt>
                <c:pt idx="8164">
                  <c:v>12.446999999999999</c:v>
                </c:pt>
                <c:pt idx="8165">
                  <c:v>12.45</c:v>
                </c:pt>
                <c:pt idx="8166">
                  <c:v>12.452999999999999</c:v>
                </c:pt>
                <c:pt idx="8167">
                  <c:v>12.455</c:v>
                </c:pt>
                <c:pt idx="8168">
                  <c:v>12.458</c:v>
                </c:pt>
                <c:pt idx="8169">
                  <c:v>12.461</c:v>
                </c:pt>
                <c:pt idx="8170">
                  <c:v>12.462999999999999</c:v>
                </c:pt>
                <c:pt idx="8171">
                  <c:v>12.465999999999999</c:v>
                </c:pt>
                <c:pt idx="8172">
                  <c:v>12.468</c:v>
                </c:pt>
                <c:pt idx="8173">
                  <c:v>12.471</c:v>
                </c:pt>
                <c:pt idx="8174">
                  <c:v>12.474</c:v>
                </c:pt>
                <c:pt idx="8175">
                  <c:v>12.477</c:v>
                </c:pt>
                <c:pt idx="8176">
                  <c:v>12.478999999999999</c:v>
                </c:pt>
                <c:pt idx="8177">
                  <c:v>12.481999999999999</c:v>
                </c:pt>
                <c:pt idx="8178">
                  <c:v>12.484</c:v>
                </c:pt>
                <c:pt idx="8179">
                  <c:v>12.487</c:v>
                </c:pt>
                <c:pt idx="8180">
                  <c:v>12.49</c:v>
                </c:pt>
                <c:pt idx="8181">
                  <c:v>12.493</c:v>
                </c:pt>
                <c:pt idx="8182">
                  <c:v>12.494999999999999</c:v>
                </c:pt>
                <c:pt idx="8183">
                  <c:v>12.497999999999999</c:v>
                </c:pt>
                <c:pt idx="8184">
                  <c:v>12.500999999999999</c:v>
                </c:pt>
                <c:pt idx="8185">
                  <c:v>12.503</c:v>
                </c:pt>
                <c:pt idx="8186">
                  <c:v>12.506</c:v>
                </c:pt>
                <c:pt idx="8187">
                  <c:v>12.509</c:v>
                </c:pt>
                <c:pt idx="8188">
                  <c:v>12.510999999999999</c:v>
                </c:pt>
                <c:pt idx="8189">
                  <c:v>12.513999999999999</c:v>
                </c:pt>
                <c:pt idx="8190">
                  <c:v>12.516999999999999</c:v>
                </c:pt>
                <c:pt idx="8191">
                  <c:v>12.519</c:v>
                </c:pt>
                <c:pt idx="8192">
                  <c:v>12.522</c:v>
                </c:pt>
                <c:pt idx="8193">
                  <c:v>12.525</c:v>
                </c:pt>
                <c:pt idx="8194">
                  <c:v>12.526999999999999</c:v>
                </c:pt>
                <c:pt idx="8195">
                  <c:v>12.53</c:v>
                </c:pt>
                <c:pt idx="8196">
                  <c:v>12.532999999999999</c:v>
                </c:pt>
                <c:pt idx="8197">
                  <c:v>12.535</c:v>
                </c:pt>
                <c:pt idx="8198">
                  <c:v>12.538</c:v>
                </c:pt>
                <c:pt idx="8199">
                  <c:v>12.541</c:v>
                </c:pt>
                <c:pt idx="8200">
                  <c:v>12.542999999999999</c:v>
                </c:pt>
                <c:pt idx="8201">
                  <c:v>12.545999999999999</c:v>
                </c:pt>
                <c:pt idx="8202">
                  <c:v>12.548</c:v>
                </c:pt>
                <c:pt idx="8203">
                  <c:v>12.551</c:v>
                </c:pt>
                <c:pt idx="8204">
                  <c:v>12.554</c:v>
                </c:pt>
                <c:pt idx="8205">
                  <c:v>12.557</c:v>
                </c:pt>
                <c:pt idx="8206">
                  <c:v>12.558999999999999</c:v>
                </c:pt>
                <c:pt idx="8207">
                  <c:v>12.561999999999999</c:v>
                </c:pt>
                <c:pt idx="8208">
                  <c:v>12.565</c:v>
                </c:pt>
                <c:pt idx="8209">
                  <c:v>12.567</c:v>
                </c:pt>
                <c:pt idx="8210">
                  <c:v>12.57</c:v>
                </c:pt>
                <c:pt idx="8211">
                  <c:v>12.573</c:v>
                </c:pt>
                <c:pt idx="8212">
                  <c:v>12.574999999999999</c:v>
                </c:pt>
                <c:pt idx="8213">
                  <c:v>12.577999999999999</c:v>
                </c:pt>
                <c:pt idx="8214">
                  <c:v>12.581</c:v>
                </c:pt>
                <c:pt idx="8215">
                  <c:v>12.583</c:v>
                </c:pt>
                <c:pt idx="8216">
                  <c:v>12.586</c:v>
                </c:pt>
                <c:pt idx="8217">
                  <c:v>12.589</c:v>
                </c:pt>
                <c:pt idx="8218">
                  <c:v>12.590999999999999</c:v>
                </c:pt>
                <c:pt idx="8219">
                  <c:v>12.593999999999999</c:v>
                </c:pt>
                <c:pt idx="8220">
                  <c:v>12.597</c:v>
                </c:pt>
                <c:pt idx="8221">
                  <c:v>12.599</c:v>
                </c:pt>
                <c:pt idx="8222">
                  <c:v>12.602</c:v>
                </c:pt>
                <c:pt idx="8223">
                  <c:v>12.605</c:v>
                </c:pt>
                <c:pt idx="8224">
                  <c:v>12.606999999999999</c:v>
                </c:pt>
                <c:pt idx="8225">
                  <c:v>12.61</c:v>
                </c:pt>
                <c:pt idx="8226">
                  <c:v>12.613</c:v>
                </c:pt>
                <c:pt idx="8227">
                  <c:v>12.615</c:v>
                </c:pt>
                <c:pt idx="8228">
                  <c:v>12.618</c:v>
                </c:pt>
                <c:pt idx="8229">
                  <c:v>12.621</c:v>
                </c:pt>
                <c:pt idx="8230">
                  <c:v>12.622999999999999</c:v>
                </c:pt>
                <c:pt idx="8231">
                  <c:v>12.625999999999999</c:v>
                </c:pt>
                <c:pt idx="8232">
                  <c:v>12.629</c:v>
                </c:pt>
                <c:pt idx="8233">
                  <c:v>12.631</c:v>
                </c:pt>
                <c:pt idx="8234">
                  <c:v>12.634</c:v>
                </c:pt>
                <c:pt idx="8235">
                  <c:v>12.637</c:v>
                </c:pt>
                <c:pt idx="8236">
                  <c:v>12.638999999999999</c:v>
                </c:pt>
                <c:pt idx="8237">
                  <c:v>12.641999999999999</c:v>
                </c:pt>
                <c:pt idx="8238">
                  <c:v>12.645</c:v>
                </c:pt>
                <c:pt idx="8239">
                  <c:v>12.647</c:v>
                </c:pt>
                <c:pt idx="8240">
                  <c:v>12.65</c:v>
                </c:pt>
                <c:pt idx="8241">
                  <c:v>12.653</c:v>
                </c:pt>
                <c:pt idx="8242">
                  <c:v>12.654999999999999</c:v>
                </c:pt>
                <c:pt idx="8243">
                  <c:v>12.657999999999999</c:v>
                </c:pt>
                <c:pt idx="8244">
                  <c:v>12.661</c:v>
                </c:pt>
                <c:pt idx="8245">
                  <c:v>12.663</c:v>
                </c:pt>
                <c:pt idx="8246">
                  <c:v>12.666</c:v>
                </c:pt>
                <c:pt idx="8247">
                  <c:v>12.667999999999999</c:v>
                </c:pt>
                <c:pt idx="8248">
                  <c:v>12.670999999999999</c:v>
                </c:pt>
                <c:pt idx="8249">
                  <c:v>12.673999999999999</c:v>
                </c:pt>
                <c:pt idx="8250">
                  <c:v>12.676</c:v>
                </c:pt>
                <c:pt idx="8251">
                  <c:v>12.679</c:v>
                </c:pt>
                <c:pt idx="8252">
                  <c:v>12.682</c:v>
                </c:pt>
                <c:pt idx="8253">
                  <c:v>12.683999999999999</c:v>
                </c:pt>
                <c:pt idx="8254">
                  <c:v>12.686999999999999</c:v>
                </c:pt>
                <c:pt idx="8255">
                  <c:v>12.69</c:v>
                </c:pt>
                <c:pt idx="8256">
                  <c:v>12.693</c:v>
                </c:pt>
                <c:pt idx="8257">
                  <c:v>12.695</c:v>
                </c:pt>
                <c:pt idx="8258">
                  <c:v>12.698</c:v>
                </c:pt>
                <c:pt idx="8259">
                  <c:v>12.701000000000001</c:v>
                </c:pt>
                <c:pt idx="8260">
                  <c:v>12.702999999999999</c:v>
                </c:pt>
                <c:pt idx="8261">
                  <c:v>12.706</c:v>
                </c:pt>
                <c:pt idx="8262">
                  <c:v>12.709</c:v>
                </c:pt>
                <c:pt idx="8263">
                  <c:v>12.711</c:v>
                </c:pt>
                <c:pt idx="8264">
                  <c:v>12.714</c:v>
                </c:pt>
                <c:pt idx="8265">
                  <c:v>12.717000000000001</c:v>
                </c:pt>
                <c:pt idx="8266">
                  <c:v>12.718999999999999</c:v>
                </c:pt>
                <c:pt idx="8267">
                  <c:v>12.722</c:v>
                </c:pt>
                <c:pt idx="8268">
                  <c:v>12.725</c:v>
                </c:pt>
                <c:pt idx="8269">
                  <c:v>12.727</c:v>
                </c:pt>
                <c:pt idx="8270">
                  <c:v>12.73</c:v>
                </c:pt>
                <c:pt idx="8271">
                  <c:v>12.733000000000001</c:v>
                </c:pt>
                <c:pt idx="8272">
                  <c:v>12.734999999999999</c:v>
                </c:pt>
                <c:pt idx="8273">
                  <c:v>12.738</c:v>
                </c:pt>
                <c:pt idx="8274">
                  <c:v>12.741</c:v>
                </c:pt>
                <c:pt idx="8275">
                  <c:v>12.743</c:v>
                </c:pt>
                <c:pt idx="8276">
                  <c:v>12.746</c:v>
                </c:pt>
                <c:pt idx="8277">
                  <c:v>12.747999999999999</c:v>
                </c:pt>
                <c:pt idx="8278">
                  <c:v>12.750999999999999</c:v>
                </c:pt>
                <c:pt idx="8279">
                  <c:v>12.754</c:v>
                </c:pt>
                <c:pt idx="8280">
                  <c:v>12.757</c:v>
                </c:pt>
                <c:pt idx="8281">
                  <c:v>12.759</c:v>
                </c:pt>
                <c:pt idx="8282">
                  <c:v>12.762</c:v>
                </c:pt>
                <c:pt idx="8283">
                  <c:v>12.765000000000001</c:v>
                </c:pt>
                <c:pt idx="8284">
                  <c:v>12.766999999999999</c:v>
                </c:pt>
                <c:pt idx="8285">
                  <c:v>12.77</c:v>
                </c:pt>
                <c:pt idx="8286">
                  <c:v>12.773</c:v>
                </c:pt>
                <c:pt idx="8287">
                  <c:v>12.775</c:v>
                </c:pt>
                <c:pt idx="8288">
                  <c:v>12.778</c:v>
                </c:pt>
                <c:pt idx="8289">
                  <c:v>12.781000000000001</c:v>
                </c:pt>
                <c:pt idx="8290">
                  <c:v>12.782999999999999</c:v>
                </c:pt>
                <c:pt idx="8291">
                  <c:v>12.786</c:v>
                </c:pt>
                <c:pt idx="8292">
                  <c:v>12.789</c:v>
                </c:pt>
                <c:pt idx="8293">
                  <c:v>12.791</c:v>
                </c:pt>
                <c:pt idx="8294">
                  <c:v>12.794</c:v>
                </c:pt>
                <c:pt idx="8295">
                  <c:v>12.797000000000001</c:v>
                </c:pt>
                <c:pt idx="8296">
                  <c:v>12.798999999999999</c:v>
                </c:pt>
                <c:pt idx="8297">
                  <c:v>12.802</c:v>
                </c:pt>
                <c:pt idx="8298">
                  <c:v>12.804</c:v>
                </c:pt>
                <c:pt idx="8299">
                  <c:v>12.807</c:v>
                </c:pt>
                <c:pt idx="8300">
                  <c:v>12.808999999999999</c:v>
                </c:pt>
                <c:pt idx="8301">
                  <c:v>12.811999999999999</c:v>
                </c:pt>
                <c:pt idx="8302">
                  <c:v>12.815</c:v>
                </c:pt>
                <c:pt idx="8303">
                  <c:v>12.817</c:v>
                </c:pt>
                <c:pt idx="8304">
                  <c:v>12.82</c:v>
                </c:pt>
                <c:pt idx="8305">
                  <c:v>12.823</c:v>
                </c:pt>
                <c:pt idx="8306">
                  <c:v>12.824999999999999</c:v>
                </c:pt>
                <c:pt idx="8307">
                  <c:v>12.827999999999999</c:v>
                </c:pt>
                <c:pt idx="8308">
                  <c:v>12.831</c:v>
                </c:pt>
                <c:pt idx="8309">
                  <c:v>12.833</c:v>
                </c:pt>
                <c:pt idx="8310">
                  <c:v>12.836</c:v>
                </c:pt>
                <c:pt idx="8311">
                  <c:v>12.839</c:v>
                </c:pt>
                <c:pt idx="8312">
                  <c:v>12.840999999999999</c:v>
                </c:pt>
                <c:pt idx="8313">
                  <c:v>12.843999999999999</c:v>
                </c:pt>
                <c:pt idx="8314">
                  <c:v>12.847</c:v>
                </c:pt>
                <c:pt idx="8315">
                  <c:v>12.849</c:v>
                </c:pt>
                <c:pt idx="8316">
                  <c:v>12.852</c:v>
                </c:pt>
                <c:pt idx="8317">
                  <c:v>12.855</c:v>
                </c:pt>
                <c:pt idx="8318">
                  <c:v>12.856999999999999</c:v>
                </c:pt>
                <c:pt idx="8319">
                  <c:v>12.86</c:v>
                </c:pt>
                <c:pt idx="8320">
                  <c:v>12.863</c:v>
                </c:pt>
                <c:pt idx="8321">
                  <c:v>12.865</c:v>
                </c:pt>
                <c:pt idx="8322">
                  <c:v>12.868</c:v>
                </c:pt>
                <c:pt idx="8323">
                  <c:v>12.871</c:v>
                </c:pt>
                <c:pt idx="8324">
                  <c:v>12.872999999999999</c:v>
                </c:pt>
                <c:pt idx="8325">
                  <c:v>12.875999999999999</c:v>
                </c:pt>
                <c:pt idx="8326">
                  <c:v>12.878</c:v>
                </c:pt>
                <c:pt idx="8327">
                  <c:v>12.881</c:v>
                </c:pt>
                <c:pt idx="8328">
                  <c:v>12.884</c:v>
                </c:pt>
                <c:pt idx="8329">
                  <c:v>12.885999999999999</c:v>
                </c:pt>
                <c:pt idx="8330">
                  <c:v>12.888999999999999</c:v>
                </c:pt>
                <c:pt idx="8331">
                  <c:v>12.891999999999999</c:v>
                </c:pt>
                <c:pt idx="8332">
                  <c:v>12.894</c:v>
                </c:pt>
                <c:pt idx="8333">
                  <c:v>12.897</c:v>
                </c:pt>
                <c:pt idx="8334">
                  <c:v>12.9</c:v>
                </c:pt>
                <c:pt idx="8335">
                  <c:v>12.901999999999999</c:v>
                </c:pt>
                <c:pt idx="8336">
                  <c:v>12.904999999999999</c:v>
                </c:pt>
                <c:pt idx="8337">
                  <c:v>12.907999999999999</c:v>
                </c:pt>
                <c:pt idx="8338">
                  <c:v>12.91</c:v>
                </c:pt>
                <c:pt idx="8339">
                  <c:v>12.913</c:v>
                </c:pt>
                <c:pt idx="8340">
                  <c:v>12.916</c:v>
                </c:pt>
                <c:pt idx="8341">
                  <c:v>12.917999999999999</c:v>
                </c:pt>
                <c:pt idx="8342">
                  <c:v>12.920999999999999</c:v>
                </c:pt>
                <c:pt idx="8343">
                  <c:v>12.923999999999999</c:v>
                </c:pt>
                <c:pt idx="8344">
                  <c:v>12.926</c:v>
                </c:pt>
                <c:pt idx="8345">
                  <c:v>12.929</c:v>
                </c:pt>
                <c:pt idx="8346">
                  <c:v>12.932</c:v>
                </c:pt>
                <c:pt idx="8347">
                  <c:v>12.933999999999999</c:v>
                </c:pt>
                <c:pt idx="8348">
                  <c:v>12.936999999999999</c:v>
                </c:pt>
                <c:pt idx="8349">
                  <c:v>12.94</c:v>
                </c:pt>
                <c:pt idx="8350">
                  <c:v>12.942</c:v>
                </c:pt>
                <c:pt idx="8351">
                  <c:v>12.945</c:v>
                </c:pt>
                <c:pt idx="8352">
                  <c:v>12.948</c:v>
                </c:pt>
                <c:pt idx="8353">
                  <c:v>12.95</c:v>
                </c:pt>
                <c:pt idx="8354">
                  <c:v>12.952999999999999</c:v>
                </c:pt>
                <c:pt idx="8355">
                  <c:v>12.956</c:v>
                </c:pt>
                <c:pt idx="8356">
                  <c:v>12.958</c:v>
                </c:pt>
                <c:pt idx="8357">
                  <c:v>12.961</c:v>
                </c:pt>
                <c:pt idx="8358">
                  <c:v>12.964</c:v>
                </c:pt>
                <c:pt idx="8359">
                  <c:v>12.965999999999999</c:v>
                </c:pt>
                <c:pt idx="8360">
                  <c:v>12.968999999999999</c:v>
                </c:pt>
                <c:pt idx="8361">
                  <c:v>12.972</c:v>
                </c:pt>
                <c:pt idx="8362">
                  <c:v>12.974</c:v>
                </c:pt>
                <c:pt idx="8363">
                  <c:v>12.977</c:v>
                </c:pt>
                <c:pt idx="8364">
                  <c:v>12.98</c:v>
                </c:pt>
                <c:pt idx="8365">
                  <c:v>12.981999999999999</c:v>
                </c:pt>
                <c:pt idx="8366">
                  <c:v>12.984999999999999</c:v>
                </c:pt>
                <c:pt idx="8367">
                  <c:v>12.988</c:v>
                </c:pt>
                <c:pt idx="8368">
                  <c:v>12.99</c:v>
                </c:pt>
                <c:pt idx="8369">
                  <c:v>12.993</c:v>
                </c:pt>
                <c:pt idx="8370">
                  <c:v>12.996</c:v>
                </c:pt>
                <c:pt idx="8371">
                  <c:v>12.997999999999999</c:v>
                </c:pt>
                <c:pt idx="8372">
                  <c:v>13.000999999999999</c:v>
                </c:pt>
                <c:pt idx="8373">
                  <c:v>13.004</c:v>
                </c:pt>
                <c:pt idx="8374">
                  <c:v>13.006</c:v>
                </c:pt>
                <c:pt idx="8375">
                  <c:v>13.009</c:v>
                </c:pt>
                <c:pt idx="8376">
                  <c:v>13.012</c:v>
                </c:pt>
                <c:pt idx="8377">
                  <c:v>13.013999999999999</c:v>
                </c:pt>
                <c:pt idx="8378">
                  <c:v>13.016999999999999</c:v>
                </c:pt>
                <c:pt idx="8379">
                  <c:v>13.02</c:v>
                </c:pt>
                <c:pt idx="8380">
                  <c:v>13.022</c:v>
                </c:pt>
                <c:pt idx="8381">
                  <c:v>13.025</c:v>
                </c:pt>
                <c:pt idx="8382">
                  <c:v>13.028</c:v>
                </c:pt>
                <c:pt idx="8383">
                  <c:v>13.03</c:v>
                </c:pt>
                <c:pt idx="8384">
                  <c:v>13.032999999999999</c:v>
                </c:pt>
                <c:pt idx="8385">
                  <c:v>13.036</c:v>
                </c:pt>
                <c:pt idx="8386">
                  <c:v>13.038</c:v>
                </c:pt>
                <c:pt idx="8387">
                  <c:v>13.041</c:v>
                </c:pt>
                <c:pt idx="8388">
                  <c:v>13.044</c:v>
                </c:pt>
                <c:pt idx="8389">
                  <c:v>13.045999999999999</c:v>
                </c:pt>
                <c:pt idx="8390">
                  <c:v>13.048999999999999</c:v>
                </c:pt>
                <c:pt idx="8391">
                  <c:v>13.052</c:v>
                </c:pt>
                <c:pt idx="8392">
                  <c:v>13.054</c:v>
                </c:pt>
                <c:pt idx="8393">
                  <c:v>13.057</c:v>
                </c:pt>
                <c:pt idx="8394">
                  <c:v>13.06</c:v>
                </c:pt>
                <c:pt idx="8395">
                  <c:v>13.061999999999999</c:v>
                </c:pt>
                <c:pt idx="8396">
                  <c:v>13.065</c:v>
                </c:pt>
                <c:pt idx="8397">
                  <c:v>13.068</c:v>
                </c:pt>
                <c:pt idx="8398">
                  <c:v>13.07</c:v>
                </c:pt>
                <c:pt idx="8399">
                  <c:v>13.073</c:v>
                </c:pt>
                <c:pt idx="8400">
                  <c:v>13.076000000000001</c:v>
                </c:pt>
                <c:pt idx="8401">
                  <c:v>13.077999999999999</c:v>
                </c:pt>
                <c:pt idx="8402">
                  <c:v>13.081</c:v>
                </c:pt>
                <c:pt idx="8403">
                  <c:v>13.084</c:v>
                </c:pt>
                <c:pt idx="8404">
                  <c:v>13.086</c:v>
                </c:pt>
                <c:pt idx="8405">
                  <c:v>13.089</c:v>
                </c:pt>
                <c:pt idx="8406">
                  <c:v>13.092000000000001</c:v>
                </c:pt>
                <c:pt idx="8407">
                  <c:v>13.093999999999999</c:v>
                </c:pt>
                <c:pt idx="8408">
                  <c:v>13.097</c:v>
                </c:pt>
                <c:pt idx="8409">
                  <c:v>13.1</c:v>
                </c:pt>
                <c:pt idx="8410">
                  <c:v>13.102</c:v>
                </c:pt>
                <c:pt idx="8411">
                  <c:v>13.105</c:v>
                </c:pt>
                <c:pt idx="8412">
                  <c:v>13.108000000000001</c:v>
                </c:pt>
                <c:pt idx="8413">
                  <c:v>13.11</c:v>
                </c:pt>
                <c:pt idx="8414">
                  <c:v>13.113</c:v>
                </c:pt>
                <c:pt idx="8415">
                  <c:v>13.116</c:v>
                </c:pt>
                <c:pt idx="8416">
                  <c:v>13.118</c:v>
                </c:pt>
                <c:pt idx="8417">
                  <c:v>13.121</c:v>
                </c:pt>
                <c:pt idx="8418">
                  <c:v>13.124000000000001</c:v>
                </c:pt>
                <c:pt idx="8419">
                  <c:v>13.125999999999999</c:v>
                </c:pt>
                <c:pt idx="8420">
                  <c:v>13.129</c:v>
                </c:pt>
                <c:pt idx="8421">
                  <c:v>13.132</c:v>
                </c:pt>
                <c:pt idx="8422">
                  <c:v>13.134</c:v>
                </c:pt>
                <c:pt idx="8423">
                  <c:v>13.137</c:v>
                </c:pt>
                <c:pt idx="8424">
                  <c:v>13.14</c:v>
                </c:pt>
                <c:pt idx="8425">
                  <c:v>13.141999999999999</c:v>
                </c:pt>
                <c:pt idx="8426">
                  <c:v>13.145</c:v>
                </c:pt>
                <c:pt idx="8427">
                  <c:v>13.147</c:v>
                </c:pt>
                <c:pt idx="8428">
                  <c:v>13.15</c:v>
                </c:pt>
                <c:pt idx="8429">
                  <c:v>13.153</c:v>
                </c:pt>
                <c:pt idx="8430">
                  <c:v>13.154999999999999</c:v>
                </c:pt>
                <c:pt idx="8431">
                  <c:v>13.157999999999999</c:v>
                </c:pt>
                <c:pt idx="8432">
                  <c:v>13.161</c:v>
                </c:pt>
                <c:pt idx="8433">
                  <c:v>13.163</c:v>
                </c:pt>
                <c:pt idx="8434">
                  <c:v>13.166</c:v>
                </c:pt>
                <c:pt idx="8435">
                  <c:v>13.167999999999999</c:v>
                </c:pt>
                <c:pt idx="8436">
                  <c:v>13.170999999999999</c:v>
                </c:pt>
                <c:pt idx="8437">
                  <c:v>13.173999999999999</c:v>
                </c:pt>
                <c:pt idx="8438">
                  <c:v>13.177</c:v>
                </c:pt>
                <c:pt idx="8439">
                  <c:v>13.179</c:v>
                </c:pt>
                <c:pt idx="8440">
                  <c:v>13.182</c:v>
                </c:pt>
                <c:pt idx="8441">
                  <c:v>13.183999999999999</c:v>
                </c:pt>
                <c:pt idx="8442">
                  <c:v>13.186999999999999</c:v>
                </c:pt>
                <c:pt idx="8443">
                  <c:v>13.19</c:v>
                </c:pt>
                <c:pt idx="8444">
                  <c:v>13.193</c:v>
                </c:pt>
                <c:pt idx="8445">
                  <c:v>13.195</c:v>
                </c:pt>
                <c:pt idx="8446">
                  <c:v>13.198</c:v>
                </c:pt>
                <c:pt idx="8447">
                  <c:v>13.201000000000001</c:v>
                </c:pt>
                <c:pt idx="8448">
                  <c:v>13.202999999999999</c:v>
                </c:pt>
                <c:pt idx="8449">
                  <c:v>13.206</c:v>
                </c:pt>
                <c:pt idx="8450">
                  <c:v>13.209</c:v>
                </c:pt>
                <c:pt idx="8451">
                  <c:v>13.211</c:v>
                </c:pt>
                <c:pt idx="8452">
                  <c:v>13.214</c:v>
                </c:pt>
                <c:pt idx="8453">
                  <c:v>13.217000000000001</c:v>
                </c:pt>
                <c:pt idx="8454">
                  <c:v>13.218999999999999</c:v>
                </c:pt>
                <c:pt idx="8455">
                  <c:v>13.222</c:v>
                </c:pt>
                <c:pt idx="8456">
                  <c:v>13.225</c:v>
                </c:pt>
                <c:pt idx="8457">
                  <c:v>13.227</c:v>
                </c:pt>
                <c:pt idx="8458">
                  <c:v>13.23</c:v>
                </c:pt>
                <c:pt idx="8459">
                  <c:v>13.233000000000001</c:v>
                </c:pt>
                <c:pt idx="8460">
                  <c:v>13.234999999999999</c:v>
                </c:pt>
                <c:pt idx="8461">
                  <c:v>13.238</c:v>
                </c:pt>
                <c:pt idx="8462">
                  <c:v>13.241</c:v>
                </c:pt>
                <c:pt idx="8463">
                  <c:v>13.243</c:v>
                </c:pt>
                <c:pt idx="8464">
                  <c:v>13.246</c:v>
                </c:pt>
                <c:pt idx="8465">
                  <c:v>13.247999999999999</c:v>
                </c:pt>
                <c:pt idx="8466">
                  <c:v>13.250999999999999</c:v>
                </c:pt>
                <c:pt idx="8467">
                  <c:v>13.254</c:v>
                </c:pt>
                <c:pt idx="8468">
                  <c:v>13.257</c:v>
                </c:pt>
                <c:pt idx="8469">
                  <c:v>13.259</c:v>
                </c:pt>
                <c:pt idx="8470">
                  <c:v>13.262</c:v>
                </c:pt>
                <c:pt idx="8471">
                  <c:v>13.265000000000001</c:v>
                </c:pt>
                <c:pt idx="8472">
                  <c:v>13.266999999999999</c:v>
                </c:pt>
                <c:pt idx="8473">
                  <c:v>13.27</c:v>
                </c:pt>
                <c:pt idx="8474">
                  <c:v>13.273</c:v>
                </c:pt>
                <c:pt idx="8475">
                  <c:v>13.275</c:v>
                </c:pt>
                <c:pt idx="8476">
                  <c:v>13.278</c:v>
                </c:pt>
                <c:pt idx="8477">
                  <c:v>13.281000000000001</c:v>
                </c:pt>
                <c:pt idx="8478">
                  <c:v>13.282999999999999</c:v>
                </c:pt>
                <c:pt idx="8479">
                  <c:v>13.286</c:v>
                </c:pt>
                <c:pt idx="8480">
                  <c:v>13.289</c:v>
                </c:pt>
                <c:pt idx="8481">
                  <c:v>13.291</c:v>
                </c:pt>
                <c:pt idx="8482">
                  <c:v>13.294</c:v>
                </c:pt>
                <c:pt idx="8483">
                  <c:v>13.297000000000001</c:v>
                </c:pt>
                <c:pt idx="8484">
                  <c:v>13.298999999999999</c:v>
                </c:pt>
                <c:pt idx="8485">
                  <c:v>13.302</c:v>
                </c:pt>
                <c:pt idx="8486">
                  <c:v>13.305</c:v>
                </c:pt>
                <c:pt idx="8487">
                  <c:v>13.307</c:v>
                </c:pt>
                <c:pt idx="8488">
                  <c:v>13.31</c:v>
                </c:pt>
                <c:pt idx="8489">
                  <c:v>13.313000000000001</c:v>
                </c:pt>
                <c:pt idx="8490">
                  <c:v>13.315</c:v>
                </c:pt>
                <c:pt idx="8491">
                  <c:v>13.318</c:v>
                </c:pt>
                <c:pt idx="8492">
                  <c:v>13.321</c:v>
                </c:pt>
                <c:pt idx="8493">
                  <c:v>13.323</c:v>
                </c:pt>
                <c:pt idx="8494">
                  <c:v>13.326000000000001</c:v>
                </c:pt>
                <c:pt idx="8495">
                  <c:v>13.327999999999999</c:v>
                </c:pt>
                <c:pt idx="8496">
                  <c:v>13.331</c:v>
                </c:pt>
                <c:pt idx="8497">
                  <c:v>13.334</c:v>
                </c:pt>
                <c:pt idx="8498">
                  <c:v>13.337</c:v>
                </c:pt>
                <c:pt idx="8499">
                  <c:v>13.339</c:v>
                </c:pt>
                <c:pt idx="8500">
                  <c:v>13.342000000000001</c:v>
                </c:pt>
                <c:pt idx="8501">
                  <c:v>13.345000000000001</c:v>
                </c:pt>
                <c:pt idx="8502">
                  <c:v>13.347</c:v>
                </c:pt>
                <c:pt idx="8503">
                  <c:v>13.35</c:v>
                </c:pt>
                <c:pt idx="8504">
                  <c:v>13.353</c:v>
                </c:pt>
                <c:pt idx="8505">
                  <c:v>13.355</c:v>
                </c:pt>
                <c:pt idx="8506">
                  <c:v>13.358000000000001</c:v>
                </c:pt>
                <c:pt idx="8507">
                  <c:v>13.361000000000001</c:v>
                </c:pt>
                <c:pt idx="8508">
                  <c:v>13.363</c:v>
                </c:pt>
                <c:pt idx="8509">
                  <c:v>13.366</c:v>
                </c:pt>
                <c:pt idx="8510">
                  <c:v>13.368</c:v>
                </c:pt>
                <c:pt idx="8511">
                  <c:v>13.371</c:v>
                </c:pt>
                <c:pt idx="8512">
                  <c:v>13.374000000000001</c:v>
                </c:pt>
                <c:pt idx="8513">
                  <c:v>13.377000000000001</c:v>
                </c:pt>
                <c:pt idx="8514">
                  <c:v>13.379</c:v>
                </c:pt>
                <c:pt idx="8515">
                  <c:v>13.382</c:v>
                </c:pt>
                <c:pt idx="8516">
                  <c:v>13.385</c:v>
                </c:pt>
                <c:pt idx="8517">
                  <c:v>13.387</c:v>
                </c:pt>
                <c:pt idx="8518">
                  <c:v>13.39</c:v>
                </c:pt>
                <c:pt idx="8519">
                  <c:v>13.393000000000001</c:v>
                </c:pt>
                <c:pt idx="8520">
                  <c:v>13.395</c:v>
                </c:pt>
                <c:pt idx="8521">
                  <c:v>13.398</c:v>
                </c:pt>
                <c:pt idx="8522">
                  <c:v>13.401</c:v>
                </c:pt>
                <c:pt idx="8523">
                  <c:v>13.403</c:v>
                </c:pt>
                <c:pt idx="8524">
                  <c:v>13.406000000000001</c:v>
                </c:pt>
                <c:pt idx="8525">
                  <c:v>13.409000000000001</c:v>
                </c:pt>
                <c:pt idx="8526">
                  <c:v>13.411</c:v>
                </c:pt>
                <c:pt idx="8527">
                  <c:v>13.414</c:v>
                </c:pt>
                <c:pt idx="8528">
                  <c:v>13.417</c:v>
                </c:pt>
                <c:pt idx="8529">
                  <c:v>13.419</c:v>
                </c:pt>
                <c:pt idx="8530">
                  <c:v>13.422000000000001</c:v>
                </c:pt>
                <c:pt idx="8531">
                  <c:v>13.425000000000001</c:v>
                </c:pt>
                <c:pt idx="8532">
                  <c:v>13.427</c:v>
                </c:pt>
                <c:pt idx="8533">
                  <c:v>13.43</c:v>
                </c:pt>
                <c:pt idx="8534">
                  <c:v>13.433</c:v>
                </c:pt>
                <c:pt idx="8535">
                  <c:v>13.435</c:v>
                </c:pt>
                <c:pt idx="8536">
                  <c:v>13.438000000000001</c:v>
                </c:pt>
                <c:pt idx="8537">
                  <c:v>13.441000000000001</c:v>
                </c:pt>
                <c:pt idx="8538">
                  <c:v>13.443</c:v>
                </c:pt>
                <c:pt idx="8539">
                  <c:v>13.446</c:v>
                </c:pt>
                <c:pt idx="8540">
                  <c:v>13.448</c:v>
                </c:pt>
                <c:pt idx="8541">
                  <c:v>13.451000000000001</c:v>
                </c:pt>
                <c:pt idx="8542">
                  <c:v>13.454000000000001</c:v>
                </c:pt>
                <c:pt idx="8543">
                  <c:v>13.457000000000001</c:v>
                </c:pt>
                <c:pt idx="8544">
                  <c:v>13.459</c:v>
                </c:pt>
                <c:pt idx="8545">
                  <c:v>13.462</c:v>
                </c:pt>
                <c:pt idx="8546">
                  <c:v>13.465</c:v>
                </c:pt>
                <c:pt idx="8547">
                  <c:v>13.467000000000001</c:v>
                </c:pt>
                <c:pt idx="8548">
                  <c:v>13.47</c:v>
                </c:pt>
                <c:pt idx="8549">
                  <c:v>13.473000000000001</c:v>
                </c:pt>
                <c:pt idx="8550">
                  <c:v>13.475</c:v>
                </c:pt>
                <c:pt idx="8551">
                  <c:v>13.478</c:v>
                </c:pt>
                <c:pt idx="8552">
                  <c:v>13.48</c:v>
                </c:pt>
                <c:pt idx="8553">
                  <c:v>13.483000000000001</c:v>
                </c:pt>
                <c:pt idx="8554">
                  <c:v>13.486000000000001</c:v>
                </c:pt>
                <c:pt idx="8555">
                  <c:v>13.489000000000001</c:v>
                </c:pt>
                <c:pt idx="8556">
                  <c:v>13.491</c:v>
                </c:pt>
                <c:pt idx="8557">
                  <c:v>13.494</c:v>
                </c:pt>
                <c:pt idx="8558">
                  <c:v>13.497</c:v>
                </c:pt>
                <c:pt idx="8559">
                  <c:v>13.499000000000001</c:v>
                </c:pt>
                <c:pt idx="8560">
                  <c:v>13.502000000000001</c:v>
                </c:pt>
                <c:pt idx="8561">
                  <c:v>13.504</c:v>
                </c:pt>
                <c:pt idx="8562">
                  <c:v>13.507</c:v>
                </c:pt>
                <c:pt idx="8563">
                  <c:v>13.509</c:v>
                </c:pt>
                <c:pt idx="8564">
                  <c:v>13.512</c:v>
                </c:pt>
                <c:pt idx="8565">
                  <c:v>13.513999999999999</c:v>
                </c:pt>
                <c:pt idx="8566">
                  <c:v>13.516999999999999</c:v>
                </c:pt>
                <c:pt idx="8567">
                  <c:v>13.52</c:v>
                </c:pt>
                <c:pt idx="8568">
                  <c:v>13.522</c:v>
                </c:pt>
                <c:pt idx="8569">
                  <c:v>13.525</c:v>
                </c:pt>
                <c:pt idx="8570">
                  <c:v>13.526999999999999</c:v>
                </c:pt>
                <c:pt idx="8571">
                  <c:v>13.53</c:v>
                </c:pt>
                <c:pt idx="8572">
                  <c:v>13.532999999999999</c:v>
                </c:pt>
                <c:pt idx="8573">
                  <c:v>13.535</c:v>
                </c:pt>
                <c:pt idx="8574">
                  <c:v>13.538</c:v>
                </c:pt>
                <c:pt idx="8575">
                  <c:v>13.541</c:v>
                </c:pt>
                <c:pt idx="8576">
                  <c:v>13.542999999999999</c:v>
                </c:pt>
                <c:pt idx="8577">
                  <c:v>13.545999999999999</c:v>
                </c:pt>
                <c:pt idx="8578">
                  <c:v>13.548</c:v>
                </c:pt>
                <c:pt idx="8579">
                  <c:v>13.551</c:v>
                </c:pt>
                <c:pt idx="8580">
                  <c:v>13.554</c:v>
                </c:pt>
                <c:pt idx="8581">
                  <c:v>13.557</c:v>
                </c:pt>
                <c:pt idx="8582">
                  <c:v>13.558999999999999</c:v>
                </c:pt>
                <c:pt idx="8583">
                  <c:v>13.561999999999999</c:v>
                </c:pt>
                <c:pt idx="8584">
                  <c:v>13.565</c:v>
                </c:pt>
                <c:pt idx="8585">
                  <c:v>13.567</c:v>
                </c:pt>
                <c:pt idx="8586">
                  <c:v>13.57</c:v>
                </c:pt>
                <c:pt idx="8587">
                  <c:v>13.573</c:v>
                </c:pt>
                <c:pt idx="8588">
                  <c:v>13.574999999999999</c:v>
                </c:pt>
                <c:pt idx="8589">
                  <c:v>13.577999999999999</c:v>
                </c:pt>
                <c:pt idx="8590">
                  <c:v>13.581</c:v>
                </c:pt>
                <c:pt idx="8591">
                  <c:v>13.583</c:v>
                </c:pt>
                <c:pt idx="8592">
                  <c:v>13.586</c:v>
                </c:pt>
                <c:pt idx="8593">
                  <c:v>13.589</c:v>
                </c:pt>
                <c:pt idx="8594">
                  <c:v>13.590999999999999</c:v>
                </c:pt>
                <c:pt idx="8595">
                  <c:v>13.593999999999999</c:v>
                </c:pt>
                <c:pt idx="8596">
                  <c:v>13.597</c:v>
                </c:pt>
                <c:pt idx="8597">
                  <c:v>13.599</c:v>
                </c:pt>
                <c:pt idx="8598">
                  <c:v>13.602</c:v>
                </c:pt>
                <c:pt idx="8599">
                  <c:v>13.605</c:v>
                </c:pt>
                <c:pt idx="8600">
                  <c:v>13.606999999999999</c:v>
                </c:pt>
                <c:pt idx="8601">
                  <c:v>13.61</c:v>
                </c:pt>
                <c:pt idx="8602">
                  <c:v>13.613</c:v>
                </c:pt>
                <c:pt idx="8603">
                  <c:v>13.615</c:v>
                </c:pt>
                <c:pt idx="8604">
                  <c:v>13.618</c:v>
                </c:pt>
                <c:pt idx="8605">
                  <c:v>13.621</c:v>
                </c:pt>
                <c:pt idx="8606">
                  <c:v>13.622999999999999</c:v>
                </c:pt>
                <c:pt idx="8607">
                  <c:v>13.625999999999999</c:v>
                </c:pt>
                <c:pt idx="8608">
                  <c:v>13.629</c:v>
                </c:pt>
                <c:pt idx="8609">
                  <c:v>13.631</c:v>
                </c:pt>
                <c:pt idx="8610">
                  <c:v>13.634</c:v>
                </c:pt>
                <c:pt idx="8611">
                  <c:v>13.637</c:v>
                </c:pt>
                <c:pt idx="8612">
                  <c:v>13.638999999999999</c:v>
                </c:pt>
                <c:pt idx="8613">
                  <c:v>13.641999999999999</c:v>
                </c:pt>
                <c:pt idx="8614">
                  <c:v>13.645</c:v>
                </c:pt>
                <c:pt idx="8615">
                  <c:v>13.647</c:v>
                </c:pt>
                <c:pt idx="8616">
                  <c:v>13.65</c:v>
                </c:pt>
                <c:pt idx="8617">
                  <c:v>13.653</c:v>
                </c:pt>
                <c:pt idx="8618">
                  <c:v>13.654999999999999</c:v>
                </c:pt>
                <c:pt idx="8619">
                  <c:v>13.657999999999999</c:v>
                </c:pt>
                <c:pt idx="8620">
                  <c:v>13.661</c:v>
                </c:pt>
                <c:pt idx="8621">
                  <c:v>13.663</c:v>
                </c:pt>
                <c:pt idx="8622">
                  <c:v>13.666</c:v>
                </c:pt>
                <c:pt idx="8623">
                  <c:v>13.667999999999999</c:v>
                </c:pt>
                <c:pt idx="8624">
                  <c:v>13.670999999999999</c:v>
                </c:pt>
                <c:pt idx="8625">
                  <c:v>13.673999999999999</c:v>
                </c:pt>
                <c:pt idx="8626">
                  <c:v>13.677</c:v>
                </c:pt>
                <c:pt idx="8627">
                  <c:v>13.679</c:v>
                </c:pt>
                <c:pt idx="8628">
                  <c:v>13.682</c:v>
                </c:pt>
                <c:pt idx="8629">
                  <c:v>13.685</c:v>
                </c:pt>
                <c:pt idx="8630">
                  <c:v>13.686999999999999</c:v>
                </c:pt>
                <c:pt idx="8631">
                  <c:v>13.69</c:v>
                </c:pt>
                <c:pt idx="8632">
                  <c:v>13.693</c:v>
                </c:pt>
                <c:pt idx="8633">
                  <c:v>13.695</c:v>
                </c:pt>
                <c:pt idx="8634">
                  <c:v>13.698</c:v>
                </c:pt>
                <c:pt idx="8635">
                  <c:v>13.701000000000001</c:v>
                </c:pt>
                <c:pt idx="8636">
                  <c:v>13.702999999999999</c:v>
                </c:pt>
                <c:pt idx="8637">
                  <c:v>13.706</c:v>
                </c:pt>
                <c:pt idx="8638">
                  <c:v>13.709</c:v>
                </c:pt>
                <c:pt idx="8639">
                  <c:v>13.711</c:v>
                </c:pt>
                <c:pt idx="8640">
                  <c:v>13.714</c:v>
                </c:pt>
                <c:pt idx="8641">
                  <c:v>13.717000000000001</c:v>
                </c:pt>
                <c:pt idx="8642">
                  <c:v>13.718999999999999</c:v>
                </c:pt>
                <c:pt idx="8643">
                  <c:v>13.722</c:v>
                </c:pt>
                <c:pt idx="8644">
                  <c:v>13.725</c:v>
                </c:pt>
                <c:pt idx="8645">
                  <c:v>13.727</c:v>
                </c:pt>
                <c:pt idx="8646">
                  <c:v>13.73</c:v>
                </c:pt>
                <c:pt idx="8647">
                  <c:v>13.733000000000001</c:v>
                </c:pt>
                <c:pt idx="8648">
                  <c:v>13.734999999999999</c:v>
                </c:pt>
                <c:pt idx="8649">
                  <c:v>13.738</c:v>
                </c:pt>
                <c:pt idx="8650">
                  <c:v>13.741</c:v>
                </c:pt>
                <c:pt idx="8651">
                  <c:v>13.743</c:v>
                </c:pt>
                <c:pt idx="8652">
                  <c:v>13.746</c:v>
                </c:pt>
                <c:pt idx="8653">
                  <c:v>13.747999999999999</c:v>
                </c:pt>
                <c:pt idx="8654">
                  <c:v>13.750999999999999</c:v>
                </c:pt>
                <c:pt idx="8655">
                  <c:v>13.754</c:v>
                </c:pt>
                <c:pt idx="8656">
                  <c:v>13.757</c:v>
                </c:pt>
                <c:pt idx="8657">
                  <c:v>13.759</c:v>
                </c:pt>
                <c:pt idx="8658">
                  <c:v>13.762</c:v>
                </c:pt>
                <c:pt idx="8659">
                  <c:v>13.765000000000001</c:v>
                </c:pt>
                <c:pt idx="8660">
                  <c:v>13.766999999999999</c:v>
                </c:pt>
                <c:pt idx="8661">
                  <c:v>13.77</c:v>
                </c:pt>
                <c:pt idx="8662">
                  <c:v>13.773</c:v>
                </c:pt>
                <c:pt idx="8663">
                  <c:v>13.775</c:v>
                </c:pt>
                <c:pt idx="8664">
                  <c:v>13.778</c:v>
                </c:pt>
                <c:pt idx="8665">
                  <c:v>13.78</c:v>
                </c:pt>
                <c:pt idx="8666">
                  <c:v>13.782999999999999</c:v>
                </c:pt>
                <c:pt idx="8667">
                  <c:v>13.786</c:v>
                </c:pt>
                <c:pt idx="8668">
                  <c:v>13.789</c:v>
                </c:pt>
                <c:pt idx="8669">
                  <c:v>13.791</c:v>
                </c:pt>
                <c:pt idx="8670">
                  <c:v>13.794</c:v>
                </c:pt>
                <c:pt idx="8671">
                  <c:v>13.797000000000001</c:v>
                </c:pt>
                <c:pt idx="8672">
                  <c:v>13.798999999999999</c:v>
                </c:pt>
                <c:pt idx="8673">
                  <c:v>13.802</c:v>
                </c:pt>
                <c:pt idx="8674">
                  <c:v>13.805</c:v>
                </c:pt>
                <c:pt idx="8675">
                  <c:v>13.807</c:v>
                </c:pt>
                <c:pt idx="8676">
                  <c:v>13.81</c:v>
                </c:pt>
                <c:pt idx="8677">
                  <c:v>13.813000000000001</c:v>
                </c:pt>
                <c:pt idx="8678">
                  <c:v>13.815</c:v>
                </c:pt>
                <c:pt idx="8679">
                  <c:v>13.818</c:v>
                </c:pt>
                <c:pt idx="8680">
                  <c:v>13.821</c:v>
                </c:pt>
                <c:pt idx="8681">
                  <c:v>13.823</c:v>
                </c:pt>
                <c:pt idx="8682">
                  <c:v>13.826000000000001</c:v>
                </c:pt>
                <c:pt idx="8683">
                  <c:v>13.829000000000001</c:v>
                </c:pt>
                <c:pt idx="8684">
                  <c:v>13.831</c:v>
                </c:pt>
                <c:pt idx="8685">
                  <c:v>13.834</c:v>
                </c:pt>
                <c:pt idx="8686">
                  <c:v>13.837</c:v>
                </c:pt>
                <c:pt idx="8687">
                  <c:v>13.839</c:v>
                </c:pt>
                <c:pt idx="8688">
                  <c:v>13.842000000000001</c:v>
                </c:pt>
                <c:pt idx="8689">
                  <c:v>13.845000000000001</c:v>
                </c:pt>
                <c:pt idx="8690">
                  <c:v>13.847</c:v>
                </c:pt>
                <c:pt idx="8691">
                  <c:v>13.85</c:v>
                </c:pt>
                <c:pt idx="8692">
                  <c:v>13.853</c:v>
                </c:pt>
                <c:pt idx="8693">
                  <c:v>13.855</c:v>
                </c:pt>
                <c:pt idx="8694">
                  <c:v>13.858000000000001</c:v>
                </c:pt>
                <c:pt idx="8695">
                  <c:v>13.861000000000001</c:v>
                </c:pt>
                <c:pt idx="8696">
                  <c:v>13.863</c:v>
                </c:pt>
                <c:pt idx="8697">
                  <c:v>13.866</c:v>
                </c:pt>
                <c:pt idx="8698">
                  <c:v>13.868</c:v>
                </c:pt>
                <c:pt idx="8699">
                  <c:v>13.871</c:v>
                </c:pt>
                <c:pt idx="8700">
                  <c:v>13.874000000000001</c:v>
                </c:pt>
                <c:pt idx="8701">
                  <c:v>13.875999999999999</c:v>
                </c:pt>
                <c:pt idx="8702">
                  <c:v>13.879</c:v>
                </c:pt>
                <c:pt idx="8703">
                  <c:v>13.881</c:v>
                </c:pt>
                <c:pt idx="8704">
                  <c:v>13.884</c:v>
                </c:pt>
                <c:pt idx="8705">
                  <c:v>13.887</c:v>
                </c:pt>
                <c:pt idx="8706">
                  <c:v>13.888999999999999</c:v>
                </c:pt>
                <c:pt idx="8707">
                  <c:v>13.891999999999999</c:v>
                </c:pt>
                <c:pt idx="8708">
                  <c:v>13.895</c:v>
                </c:pt>
                <c:pt idx="8709">
                  <c:v>13.897</c:v>
                </c:pt>
                <c:pt idx="8710">
                  <c:v>13.9</c:v>
                </c:pt>
                <c:pt idx="8711">
                  <c:v>13.903</c:v>
                </c:pt>
                <c:pt idx="8712">
                  <c:v>13.904999999999999</c:v>
                </c:pt>
                <c:pt idx="8713">
                  <c:v>13.9099</c:v>
                </c:pt>
              </c:numCache>
            </c:numRef>
          </c:xVal>
          <c:yVal>
            <c:numRef>
              <c:f>'2H8-1.5 - F'!$AF$3:$AF$10003</c:f>
              <c:numCache>
                <c:formatCode>General</c:formatCode>
                <c:ptCount val="10001"/>
                <c:pt idx="0">
                  <c:v>0</c:v>
                </c:pt>
                <c:pt idx="1">
                  <c:v>365.8</c:v>
                </c:pt>
                <c:pt idx="2">
                  <c:v>540.79999999999995</c:v>
                </c:pt>
                <c:pt idx="3">
                  <c:v>627.5</c:v>
                </c:pt>
                <c:pt idx="4">
                  <c:v>713.9</c:v>
                </c:pt>
                <c:pt idx="5">
                  <c:v>800.1</c:v>
                </c:pt>
                <c:pt idx="6">
                  <c:v>886.3</c:v>
                </c:pt>
                <c:pt idx="7">
                  <c:v>972.5</c:v>
                </c:pt>
                <c:pt idx="8">
                  <c:v>1058.7</c:v>
                </c:pt>
                <c:pt idx="9">
                  <c:v>1144.4000000000001</c:v>
                </c:pt>
                <c:pt idx="10">
                  <c:v>1310.0999999999999</c:v>
                </c:pt>
                <c:pt idx="11">
                  <c:v>1395.8</c:v>
                </c:pt>
                <c:pt idx="12">
                  <c:v>1486.6</c:v>
                </c:pt>
                <c:pt idx="13">
                  <c:v>1588.5</c:v>
                </c:pt>
                <c:pt idx="14">
                  <c:v>1694</c:v>
                </c:pt>
                <c:pt idx="15">
                  <c:v>1925.8</c:v>
                </c:pt>
                <c:pt idx="16">
                  <c:v>2165.3000000000002</c:v>
                </c:pt>
                <c:pt idx="17">
                  <c:v>2287.3000000000002</c:v>
                </c:pt>
                <c:pt idx="18">
                  <c:v>2408.5</c:v>
                </c:pt>
                <c:pt idx="19">
                  <c:v>2518.6</c:v>
                </c:pt>
                <c:pt idx="20">
                  <c:v>2632.7</c:v>
                </c:pt>
                <c:pt idx="21">
                  <c:v>2743.4</c:v>
                </c:pt>
                <c:pt idx="22">
                  <c:v>2850.7</c:v>
                </c:pt>
                <c:pt idx="23">
                  <c:v>2955.4</c:v>
                </c:pt>
                <c:pt idx="24">
                  <c:v>3054.3</c:v>
                </c:pt>
                <c:pt idx="25">
                  <c:v>3227.8</c:v>
                </c:pt>
                <c:pt idx="26">
                  <c:v>3311.7</c:v>
                </c:pt>
                <c:pt idx="27">
                  <c:v>3381.8</c:v>
                </c:pt>
                <c:pt idx="28">
                  <c:v>3455.5</c:v>
                </c:pt>
                <c:pt idx="29">
                  <c:v>3525</c:v>
                </c:pt>
                <c:pt idx="30">
                  <c:v>3585</c:v>
                </c:pt>
                <c:pt idx="31">
                  <c:v>3707.9</c:v>
                </c:pt>
                <c:pt idx="32">
                  <c:v>3765.3</c:v>
                </c:pt>
                <c:pt idx="33">
                  <c:v>3821.2</c:v>
                </c:pt>
                <c:pt idx="34">
                  <c:v>3875.8</c:v>
                </c:pt>
                <c:pt idx="35">
                  <c:v>3981.1</c:v>
                </c:pt>
                <c:pt idx="36">
                  <c:v>4032.7</c:v>
                </c:pt>
                <c:pt idx="37">
                  <c:v>4085</c:v>
                </c:pt>
                <c:pt idx="38">
                  <c:v>4137.1000000000004</c:v>
                </c:pt>
                <c:pt idx="39">
                  <c:v>4239.3</c:v>
                </c:pt>
                <c:pt idx="40">
                  <c:v>4289.7</c:v>
                </c:pt>
                <c:pt idx="41">
                  <c:v>4339.8999999999996</c:v>
                </c:pt>
                <c:pt idx="42">
                  <c:v>4390.7</c:v>
                </c:pt>
                <c:pt idx="43">
                  <c:v>4440.7</c:v>
                </c:pt>
                <c:pt idx="44">
                  <c:v>4489.6000000000004</c:v>
                </c:pt>
                <c:pt idx="45">
                  <c:v>4539</c:v>
                </c:pt>
                <c:pt idx="46">
                  <c:v>4588.1000000000004</c:v>
                </c:pt>
                <c:pt idx="47">
                  <c:v>4636.8999999999996</c:v>
                </c:pt>
                <c:pt idx="48">
                  <c:v>4685.2</c:v>
                </c:pt>
                <c:pt idx="49">
                  <c:v>4733.1000000000004</c:v>
                </c:pt>
                <c:pt idx="50">
                  <c:v>4780.8</c:v>
                </c:pt>
                <c:pt idx="51">
                  <c:v>4828.2</c:v>
                </c:pt>
                <c:pt idx="52">
                  <c:v>4875.5</c:v>
                </c:pt>
                <c:pt idx="53">
                  <c:v>4922.8</c:v>
                </c:pt>
                <c:pt idx="54">
                  <c:v>4969.7</c:v>
                </c:pt>
                <c:pt idx="55">
                  <c:v>5016.2</c:v>
                </c:pt>
                <c:pt idx="56">
                  <c:v>5062.3</c:v>
                </c:pt>
                <c:pt idx="57">
                  <c:v>5107.8999999999996</c:v>
                </c:pt>
                <c:pt idx="58">
                  <c:v>5152.8999999999996</c:v>
                </c:pt>
                <c:pt idx="59">
                  <c:v>5197.3999999999996</c:v>
                </c:pt>
                <c:pt idx="60">
                  <c:v>5242</c:v>
                </c:pt>
                <c:pt idx="61">
                  <c:v>5285.5</c:v>
                </c:pt>
                <c:pt idx="62">
                  <c:v>5328.5</c:v>
                </c:pt>
                <c:pt idx="63">
                  <c:v>5371.3</c:v>
                </c:pt>
                <c:pt idx="64">
                  <c:v>5413.5</c:v>
                </c:pt>
                <c:pt idx="65">
                  <c:v>5455</c:v>
                </c:pt>
                <c:pt idx="66">
                  <c:v>5496.1</c:v>
                </c:pt>
                <c:pt idx="67">
                  <c:v>5537</c:v>
                </c:pt>
                <c:pt idx="68">
                  <c:v>5577.7</c:v>
                </c:pt>
                <c:pt idx="69">
                  <c:v>5618.3</c:v>
                </c:pt>
                <c:pt idx="70">
                  <c:v>5658.6</c:v>
                </c:pt>
                <c:pt idx="71">
                  <c:v>5698.7</c:v>
                </c:pt>
                <c:pt idx="72">
                  <c:v>5738.7</c:v>
                </c:pt>
                <c:pt idx="73">
                  <c:v>5778.6</c:v>
                </c:pt>
                <c:pt idx="74">
                  <c:v>5818.5</c:v>
                </c:pt>
                <c:pt idx="75">
                  <c:v>5858.4</c:v>
                </c:pt>
                <c:pt idx="76">
                  <c:v>5898.5</c:v>
                </c:pt>
                <c:pt idx="77">
                  <c:v>5938.6</c:v>
                </c:pt>
                <c:pt idx="78">
                  <c:v>5978.6</c:v>
                </c:pt>
                <c:pt idx="79">
                  <c:v>6019.7</c:v>
                </c:pt>
                <c:pt idx="80">
                  <c:v>6060.6</c:v>
                </c:pt>
                <c:pt idx="81">
                  <c:v>6101.5</c:v>
                </c:pt>
                <c:pt idx="82">
                  <c:v>6142.5</c:v>
                </c:pt>
                <c:pt idx="83">
                  <c:v>6184.2</c:v>
                </c:pt>
                <c:pt idx="84">
                  <c:v>6226.1</c:v>
                </c:pt>
                <c:pt idx="85">
                  <c:v>6268</c:v>
                </c:pt>
                <c:pt idx="86">
                  <c:v>6309.9</c:v>
                </c:pt>
                <c:pt idx="87">
                  <c:v>6352.2</c:v>
                </c:pt>
                <c:pt idx="88">
                  <c:v>6394.2</c:v>
                </c:pt>
                <c:pt idx="89">
                  <c:v>6435.4</c:v>
                </c:pt>
                <c:pt idx="90">
                  <c:v>6477.1</c:v>
                </c:pt>
                <c:pt idx="91">
                  <c:v>6518.5</c:v>
                </c:pt>
                <c:pt idx="92">
                  <c:v>6559.1</c:v>
                </c:pt>
                <c:pt idx="93">
                  <c:v>6599.8</c:v>
                </c:pt>
                <c:pt idx="94">
                  <c:v>6639.5</c:v>
                </c:pt>
                <c:pt idx="95">
                  <c:v>6716.6</c:v>
                </c:pt>
                <c:pt idx="96">
                  <c:v>6754.9</c:v>
                </c:pt>
                <c:pt idx="97">
                  <c:v>6792.1</c:v>
                </c:pt>
                <c:pt idx="98">
                  <c:v>6828.5</c:v>
                </c:pt>
                <c:pt idx="99">
                  <c:v>6863.9</c:v>
                </c:pt>
                <c:pt idx="100">
                  <c:v>6899</c:v>
                </c:pt>
                <c:pt idx="101">
                  <c:v>6934.9</c:v>
                </c:pt>
                <c:pt idx="102">
                  <c:v>6970.6</c:v>
                </c:pt>
                <c:pt idx="103">
                  <c:v>7005.3</c:v>
                </c:pt>
                <c:pt idx="104">
                  <c:v>7074</c:v>
                </c:pt>
                <c:pt idx="105">
                  <c:v>7108.5</c:v>
                </c:pt>
                <c:pt idx="106">
                  <c:v>7142.2</c:v>
                </c:pt>
                <c:pt idx="107">
                  <c:v>7176</c:v>
                </c:pt>
                <c:pt idx="108">
                  <c:v>7209.8</c:v>
                </c:pt>
                <c:pt idx="109">
                  <c:v>7243.7</c:v>
                </c:pt>
                <c:pt idx="110">
                  <c:v>7312.5</c:v>
                </c:pt>
                <c:pt idx="111">
                  <c:v>7382.5</c:v>
                </c:pt>
                <c:pt idx="112">
                  <c:v>7453.9</c:v>
                </c:pt>
                <c:pt idx="113">
                  <c:v>7526.6</c:v>
                </c:pt>
                <c:pt idx="114">
                  <c:v>7563.4</c:v>
                </c:pt>
                <c:pt idx="115">
                  <c:v>7600.3</c:v>
                </c:pt>
                <c:pt idx="116">
                  <c:v>7637.2</c:v>
                </c:pt>
                <c:pt idx="117">
                  <c:v>7674.4</c:v>
                </c:pt>
                <c:pt idx="118">
                  <c:v>7749.5</c:v>
                </c:pt>
                <c:pt idx="119">
                  <c:v>7825.1</c:v>
                </c:pt>
                <c:pt idx="120">
                  <c:v>7900.8</c:v>
                </c:pt>
                <c:pt idx="121">
                  <c:v>7975.8</c:v>
                </c:pt>
                <c:pt idx="122">
                  <c:v>8012.8</c:v>
                </c:pt>
                <c:pt idx="123">
                  <c:v>8049.5</c:v>
                </c:pt>
                <c:pt idx="124">
                  <c:v>8086.1</c:v>
                </c:pt>
                <c:pt idx="125">
                  <c:v>8122.5</c:v>
                </c:pt>
                <c:pt idx="126">
                  <c:v>8158.5</c:v>
                </c:pt>
                <c:pt idx="127">
                  <c:v>8229.7000000000007</c:v>
                </c:pt>
                <c:pt idx="128">
                  <c:v>8300.5</c:v>
                </c:pt>
                <c:pt idx="129">
                  <c:v>8335.4</c:v>
                </c:pt>
                <c:pt idx="130">
                  <c:v>8370</c:v>
                </c:pt>
                <c:pt idx="131">
                  <c:v>8439.1</c:v>
                </c:pt>
                <c:pt idx="132">
                  <c:v>8507.2000000000007</c:v>
                </c:pt>
                <c:pt idx="133">
                  <c:v>8541.2999999999993</c:v>
                </c:pt>
                <c:pt idx="134">
                  <c:v>8575.2999999999993</c:v>
                </c:pt>
                <c:pt idx="135">
                  <c:v>8609.4</c:v>
                </c:pt>
                <c:pt idx="136">
                  <c:v>8643.5</c:v>
                </c:pt>
                <c:pt idx="137">
                  <c:v>8678.1</c:v>
                </c:pt>
                <c:pt idx="138">
                  <c:v>8712.4</c:v>
                </c:pt>
                <c:pt idx="139">
                  <c:v>8746.9</c:v>
                </c:pt>
                <c:pt idx="140">
                  <c:v>8781.7999999999993</c:v>
                </c:pt>
                <c:pt idx="141">
                  <c:v>8816.5</c:v>
                </c:pt>
                <c:pt idx="142">
                  <c:v>8851.2999999999993</c:v>
                </c:pt>
                <c:pt idx="143">
                  <c:v>8886.2000000000007</c:v>
                </c:pt>
                <c:pt idx="144">
                  <c:v>8921.4</c:v>
                </c:pt>
                <c:pt idx="145">
                  <c:v>8956.6</c:v>
                </c:pt>
                <c:pt idx="146">
                  <c:v>9027.5</c:v>
                </c:pt>
                <c:pt idx="147">
                  <c:v>9099</c:v>
                </c:pt>
                <c:pt idx="148">
                  <c:v>9134.9</c:v>
                </c:pt>
                <c:pt idx="149">
                  <c:v>9170.9</c:v>
                </c:pt>
                <c:pt idx="150">
                  <c:v>9206.7000000000007</c:v>
                </c:pt>
                <c:pt idx="151">
                  <c:v>9242.5</c:v>
                </c:pt>
                <c:pt idx="152">
                  <c:v>9278.2000000000007</c:v>
                </c:pt>
                <c:pt idx="153">
                  <c:v>9313.9</c:v>
                </c:pt>
                <c:pt idx="154">
                  <c:v>9349.5</c:v>
                </c:pt>
                <c:pt idx="155">
                  <c:v>9384.7999999999993</c:v>
                </c:pt>
                <c:pt idx="156">
                  <c:v>9420.2999999999993</c:v>
                </c:pt>
                <c:pt idx="157">
                  <c:v>9491.2999999999993</c:v>
                </c:pt>
                <c:pt idx="158">
                  <c:v>9561.7999999999993</c:v>
                </c:pt>
                <c:pt idx="159">
                  <c:v>9632.2000000000007</c:v>
                </c:pt>
                <c:pt idx="160">
                  <c:v>9667.2000000000007</c:v>
                </c:pt>
                <c:pt idx="161">
                  <c:v>9702.1</c:v>
                </c:pt>
                <c:pt idx="162">
                  <c:v>9736.7999999999993</c:v>
                </c:pt>
                <c:pt idx="163">
                  <c:v>9771.5</c:v>
                </c:pt>
                <c:pt idx="164">
                  <c:v>9806</c:v>
                </c:pt>
                <c:pt idx="165">
                  <c:v>9840.4</c:v>
                </c:pt>
                <c:pt idx="166">
                  <c:v>9874.5</c:v>
                </c:pt>
                <c:pt idx="167">
                  <c:v>9908.7000000000007</c:v>
                </c:pt>
                <c:pt idx="168">
                  <c:v>9942.9</c:v>
                </c:pt>
                <c:pt idx="169">
                  <c:v>9977</c:v>
                </c:pt>
                <c:pt idx="170">
                  <c:v>10011</c:v>
                </c:pt>
                <c:pt idx="171">
                  <c:v>10045.200000000001</c:v>
                </c:pt>
                <c:pt idx="172">
                  <c:v>10079.4</c:v>
                </c:pt>
                <c:pt idx="173">
                  <c:v>10113.4</c:v>
                </c:pt>
                <c:pt idx="174">
                  <c:v>10147.4</c:v>
                </c:pt>
                <c:pt idx="175">
                  <c:v>10182</c:v>
                </c:pt>
                <c:pt idx="176">
                  <c:v>10251.4</c:v>
                </c:pt>
                <c:pt idx="177">
                  <c:v>10320.4</c:v>
                </c:pt>
                <c:pt idx="178">
                  <c:v>10389.6</c:v>
                </c:pt>
                <c:pt idx="179">
                  <c:v>10459.5</c:v>
                </c:pt>
                <c:pt idx="180">
                  <c:v>10529.3</c:v>
                </c:pt>
                <c:pt idx="181">
                  <c:v>10599.1</c:v>
                </c:pt>
                <c:pt idx="182">
                  <c:v>10668.5</c:v>
                </c:pt>
                <c:pt idx="183">
                  <c:v>10703</c:v>
                </c:pt>
                <c:pt idx="184">
                  <c:v>10737.3</c:v>
                </c:pt>
                <c:pt idx="185">
                  <c:v>10805.8</c:v>
                </c:pt>
                <c:pt idx="186">
                  <c:v>10839.8</c:v>
                </c:pt>
                <c:pt idx="187">
                  <c:v>10907.8</c:v>
                </c:pt>
                <c:pt idx="188">
                  <c:v>10976.2</c:v>
                </c:pt>
                <c:pt idx="189">
                  <c:v>11045</c:v>
                </c:pt>
                <c:pt idx="190">
                  <c:v>11079.4</c:v>
                </c:pt>
                <c:pt idx="191">
                  <c:v>11113.8</c:v>
                </c:pt>
                <c:pt idx="192">
                  <c:v>11183.1</c:v>
                </c:pt>
                <c:pt idx="193">
                  <c:v>11252</c:v>
                </c:pt>
                <c:pt idx="194">
                  <c:v>11286.4</c:v>
                </c:pt>
                <c:pt idx="195">
                  <c:v>11320.8</c:v>
                </c:pt>
                <c:pt idx="196">
                  <c:v>11389.8</c:v>
                </c:pt>
                <c:pt idx="197">
                  <c:v>11458.8</c:v>
                </c:pt>
                <c:pt idx="198">
                  <c:v>11528.3</c:v>
                </c:pt>
                <c:pt idx="199">
                  <c:v>11563.1</c:v>
                </c:pt>
                <c:pt idx="200">
                  <c:v>11598.1</c:v>
                </c:pt>
                <c:pt idx="201">
                  <c:v>11633.1</c:v>
                </c:pt>
                <c:pt idx="202">
                  <c:v>11668.2</c:v>
                </c:pt>
                <c:pt idx="203">
                  <c:v>11702.9</c:v>
                </c:pt>
                <c:pt idx="204">
                  <c:v>11737.4</c:v>
                </c:pt>
                <c:pt idx="205">
                  <c:v>11806.5</c:v>
                </c:pt>
                <c:pt idx="206">
                  <c:v>11841</c:v>
                </c:pt>
                <c:pt idx="207">
                  <c:v>11875.5</c:v>
                </c:pt>
                <c:pt idx="208">
                  <c:v>11910</c:v>
                </c:pt>
                <c:pt idx="209">
                  <c:v>11944.4</c:v>
                </c:pt>
                <c:pt idx="210">
                  <c:v>12012.7</c:v>
                </c:pt>
                <c:pt idx="211">
                  <c:v>12080.6</c:v>
                </c:pt>
                <c:pt idx="212">
                  <c:v>12148.4</c:v>
                </c:pt>
                <c:pt idx="213">
                  <c:v>12182.2</c:v>
                </c:pt>
                <c:pt idx="214">
                  <c:v>12215.7</c:v>
                </c:pt>
                <c:pt idx="215">
                  <c:v>12249.2</c:v>
                </c:pt>
                <c:pt idx="216">
                  <c:v>12282.7</c:v>
                </c:pt>
                <c:pt idx="217">
                  <c:v>12316.3</c:v>
                </c:pt>
                <c:pt idx="218">
                  <c:v>12350.4</c:v>
                </c:pt>
                <c:pt idx="219">
                  <c:v>12384.6</c:v>
                </c:pt>
                <c:pt idx="220">
                  <c:v>12452.3</c:v>
                </c:pt>
                <c:pt idx="221">
                  <c:v>12486.4</c:v>
                </c:pt>
                <c:pt idx="222">
                  <c:v>12520.5</c:v>
                </c:pt>
                <c:pt idx="223">
                  <c:v>12555.1</c:v>
                </c:pt>
                <c:pt idx="224">
                  <c:v>12589.7</c:v>
                </c:pt>
                <c:pt idx="225">
                  <c:v>12624.5</c:v>
                </c:pt>
                <c:pt idx="226">
                  <c:v>12659.6</c:v>
                </c:pt>
                <c:pt idx="227">
                  <c:v>12694.8</c:v>
                </c:pt>
                <c:pt idx="228">
                  <c:v>12730.2</c:v>
                </c:pt>
                <c:pt idx="229">
                  <c:v>12800.6</c:v>
                </c:pt>
                <c:pt idx="230">
                  <c:v>12836</c:v>
                </c:pt>
                <c:pt idx="231">
                  <c:v>12871.5</c:v>
                </c:pt>
                <c:pt idx="232">
                  <c:v>12906.8</c:v>
                </c:pt>
                <c:pt idx="233">
                  <c:v>12977.7</c:v>
                </c:pt>
                <c:pt idx="234">
                  <c:v>13048</c:v>
                </c:pt>
                <c:pt idx="235">
                  <c:v>13118.1</c:v>
                </c:pt>
                <c:pt idx="236">
                  <c:v>13187.5</c:v>
                </c:pt>
                <c:pt idx="237">
                  <c:v>13256.5</c:v>
                </c:pt>
                <c:pt idx="238">
                  <c:v>13324.9</c:v>
                </c:pt>
                <c:pt idx="239">
                  <c:v>13392.9</c:v>
                </c:pt>
                <c:pt idx="240">
                  <c:v>13459.3</c:v>
                </c:pt>
                <c:pt idx="241">
                  <c:v>13525.9</c:v>
                </c:pt>
                <c:pt idx="242">
                  <c:v>13592</c:v>
                </c:pt>
                <c:pt idx="243">
                  <c:v>13658.8</c:v>
                </c:pt>
                <c:pt idx="244">
                  <c:v>13692.4</c:v>
                </c:pt>
                <c:pt idx="245">
                  <c:v>13726</c:v>
                </c:pt>
                <c:pt idx="246">
                  <c:v>13759.4</c:v>
                </c:pt>
                <c:pt idx="247">
                  <c:v>13827</c:v>
                </c:pt>
                <c:pt idx="248">
                  <c:v>13895.3</c:v>
                </c:pt>
                <c:pt idx="249">
                  <c:v>13929.9</c:v>
                </c:pt>
                <c:pt idx="250">
                  <c:v>13964.7</c:v>
                </c:pt>
                <c:pt idx="251">
                  <c:v>13999.7</c:v>
                </c:pt>
                <c:pt idx="252">
                  <c:v>14034.4</c:v>
                </c:pt>
                <c:pt idx="253">
                  <c:v>14104.5</c:v>
                </c:pt>
                <c:pt idx="254">
                  <c:v>14140</c:v>
                </c:pt>
                <c:pt idx="255">
                  <c:v>14175.1</c:v>
                </c:pt>
                <c:pt idx="256">
                  <c:v>14209.8</c:v>
                </c:pt>
                <c:pt idx="257">
                  <c:v>14280.1</c:v>
                </c:pt>
                <c:pt idx="258">
                  <c:v>14350.3</c:v>
                </c:pt>
                <c:pt idx="259">
                  <c:v>14385.1</c:v>
                </c:pt>
                <c:pt idx="260">
                  <c:v>14420.1</c:v>
                </c:pt>
                <c:pt idx="261">
                  <c:v>14489.6</c:v>
                </c:pt>
                <c:pt idx="262">
                  <c:v>14557.7</c:v>
                </c:pt>
                <c:pt idx="263">
                  <c:v>14625.8</c:v>
                </c:pt>
                <c:pt idx="264">
                  <c:v>14659.6</c:v>
                </c:pt>
                <c:pt idx="265">
                  <c:v>14693</c:v>
                </c:pt>
                <c:pt idx="266">
                  <c:v>14758.9</c:v>
                </c:pt>
                <c:pt idx="267">
                  <c:v>14824.9</c:v>
                </c:pt>
                <c:pt idx="268">
                  <c:v>14857.7</c:v>
                </c:pt>
                <c:pt idx="269">
                  <c:v>14890.8</c:v>
                </c:pt>
                <c:pt idx="270">
                  <c:v>14956.7</c:v>
                </c:pt>
                <c:pt idx="271">
                  <c:v>15022.2</c:v>
                </c:pt>
                <c:pt idx="272">
                  <c:v>15055.3</c:v>
                </c:pt>
                <c:pt idx="273">
                  <c:v>15121.6</c:v>
                </c:pt>
                <c:pt idx="274">
                  <c:v>15188.5</c:v>
                </c:pt>
                <c:pt idx="275">
                  <c:v>15222.4</c:v>
                </c:pt>
                <c:pt idx="276">
                  <c:v>15256</c:v>
                </c:pt>
                <c:pt idx="277">
                  <c:v>15323.4</c:v>
                </c:pt>
                <c:pt idx="278">
                  <c:v>15357.5</c:v>
                </c:pt>
                <c:pt idx="279">
                  <c:v>15391.8</c:v>
                </c:pt>
                <c:pt idx="280">
                  <c:v>15426.4</c:v>
                </c:pt>
                <c:pt idx="281">
                  <c:v>15461.1</c:v>
                </c:pt>
                <c:pt idx="282">
                  <c:v>15530.7</c:v>
                </c:pt>
                <c:pt idx="283">
                  <c:v>15565.7</c:v>
                </c:pt>
                <c:pt idx="284">
                  <c:v>15635.9</c:v>
                </c:pt>
                <c:pt idx="285">
                  <c:v>15706.7</c:v>
                </c:pt>
                <c:pt idx="286">
                  <c:v>15741.9</c:v>
                </c:pt>
                <c:pt idx="287">
                  <c:v>15776.6</c:v>
                </c:pt>
                <c:pt idx="288">
                  <c:v>15845.5</c:v>
                </c:pt>
                <c:pt idx="289">
                  <c:v>15914.4</c:v>
                </c:pt>
                <c:pt idx="290">
                  <c:v>15982.7</c:v>
                </c:pt>
                <c:pt idx="291">
                  <c:v>16049.7</c:v>
                </c:pt>
                <c:pt idx="292">
                  <c:v>16116.8</c:v>
                </c:pt>
                <c:pt idx="293">
                  <c:v>16182.8</c:v>
                </c:pt>
                <c:pt idx="294">
                  <c:v>16215.4</c:v>
                </c:pt>
                <c:pt idx="295">
                  <c:v>16248.2</c:v>
                </c:pt>
                <c:pt idx="296">
                  <c:v>16313.7</c:v>
                </c:pt>
                <c:pt idx="297">
                  <c:v>16379.2</c:v>
                </c:pt>
                <c:pt idx="298">
                  <c:v>16412</c:v>
                </c:pt>
                <c:pt idx="299">
                  <c:v>16478.099999999999</c:v>
                </c:pt>
                <c:pt idx="300">
                  <c:v>16544.599999999999</c:v>
                </c:pt>
                <c:pt idx="301">
                  <c:v>16611.5</c:v>
                </c:pt>
                <c:pt idx="302">
                  <c:v>16678.7</c:v>
                </c:pt>
                <c:pt idx="303">
                  <c:v>16746</c:v>
                </c:pt>
                <c:pt idx="304">
                  <c:v>16814.099999999999</c:v>
                </c:pt>
                <c:pt idx="305">
                  <c:v>16848.3</c:v>
                </c:pt>
                <c:pt idx="306">
                  <c:v>16882.599999999999</c:v>
                </c:pt>
                <c:pt idx="307">
                  <c:v>16951.3</c:v>
                </c:pt>
                <c:pt idx="308">
                  <c:v>16985.900000000001</c:v>
                </c:pt>
                <c:pt idx="309">
                  <c:v>17055.5</c:v>
                </c:pt>
                <c:pt idx="310">
                  <c:v>17124.8</c:v>
                </c:pt>
                <c:pt idx="311">
                  <c:v>17159.5</c:v>
                </c:pt>
                <c:pt idx="312">
                  <c:v>17194</c:v>
                </c:pt>
                <c:pt idx="313">
                  <c:v>17263.3</c:v>
                </c:pt>
                <c:pt idx="314">
                  <c:v>17332.099999999999</c:v>
                </c:pt>
                <c:pt idx="315">
                  <c:v>17400.099999999999</c:v>
                </c:pt>
                <c:pt idx="316">
                  <c:v>17466.900000000001</c:v>
                </c:pt>
                <c:pt idx="317">
                  <c:v>17532.900000000001</c:v>
                </c:pt>
                <c:pt idx="318">
                  <c:v>17598.599999999999</c:v>
                </c:pt>
                <c:pt idx="319">
                  <c:v>17663.8</c:v>
                </c:pt>
                <c:pt idx="320">
                  <c:v>17729.099999999999</c:v>
                </c:pt>
                <c:pt idx="321">
                  <c:v>17794.400000000001</c:v>
                </c:pt>
                <c:pt idx="322">
                  <c:v>17827.2</c:v>
                </c:pt>
                <c:pt idx="323">
                  <c:v>17892.5</c:v>
                </c:pt>
                <c:pt idx="324">
                  <c:v>17925.099999999999</c:v>
                </c:pt>
                <c:pt idx="325">
                  <c:v>17990.8</c:v>
                </c:pt>
                <c:pt idx="326">
                  <c:v>18023.8</c:v>
                </c:pt>
                <c:pt idx="327">
                  <c:v>18056.900000000001</c:v>
                </c:pt>
                <c:pt idx="328">
                  <c:v>18090.3</c:v>
                </c:pt>
                <c:pt idx="329">
                  <c:v>18123.7</c:v>
                </c:pt>
                <c:pt idx="330">
                  <c:v>18190.599999999999</c:v>
                </c:pt>
                <c:pt idx="331">
                  <c:v>18224.400000000001</c:v>
                </c:pt>
                <c:pt idx="332">
                  <c:v>18258.599999999999</c:v>
                </c:pt>
                <c:pt idx="333">
                  <c:v>18327.400000000001</c:v>
                </c:pt>
                <c:pt idx="334">
                  <c:v>18362.099999999999</c:v>
                </c:pt>
                <c:pt idx="335">
                  <c:v>18396.599999999999</c:v>
                </c:pt>
                <c:pt idx="336">
                  <c:v>18465</c:v>
                </c:pt>
                <c:pt idx="337">
                  <c:v>18499.900000000001</c:v>
                </c:pt>
                <c:pt idx="338">
                  <c:v>18568</c:v>
                </c:pt>
                <c:pt idx="339">
                  <c:v>18602.3</c:v>
                </c:pt>
                <c:pt idx="340">
                  <c:v>18670.400000000001</c:v>
                </c:pt>
                <c:pt idx="341">
                  <c:v>18704.400000000001</c:v>
                </c:pt>
                <c:pt idx="342">
                  <c:v>18771.3</c:v>
                </c:pt>
                <c:pt idx="343">
                  <c:v>18804.5</c:v>
                </c:pt>
                <c:pt idx="344">
                  <c:v>18870.2</c:v>
                </c:pt>
                <c:pt idx="345">
                  <c:v>18902.8</c:v>
                </c:pt>
                <c:pt idx="346">
                  <c:v>18935.599999999999</c:v>
                </c:pt>
                <c:pt idx="347">
                  <c:v>19000.900000000001</c:v>
                </c:pt>
                <c:pt idx="348">
                  <c:v>19033.3</c:v>
                </c:pt>
                <c:pt idx="349">
                  <c:v>19065.7</c:v>
                </c:pt>
                <c:pt idx="350">
                  <c:v>19130.599999999999</c:v>
                </c:pt>
                <c:pt idx="351">
                  <c:v>19162.900000000001</c:v>
                </c:pt>
                <c:pt idx="352">
                  <c:v>19227.400000000001</c:v>
                </c:pt>
                <c:pt idx="353">
                  <c:v>19259.8</c:v>
                </c:pt>
                <c:pt idx="354">
                  <c:v>19325</c:v>
                </c:pt>
                <c:pt idx="355">
                  <c:v>19357.7</c:v>
                </c:pt>
                <c:pt idx="356">
                  <c:v>19390.400000000001</c:v>
                </c:pt>
                <c:pt idx="357">
                  <c:v>19456.099999999999</c:v>
                </c:pt>
                <c:pt idx="358">
                  <c:v>19489.2</c:v>
                </c:pt>
                <c:pt idx="359">
                  <c:v>19522.5</c:v>
                </c:pt>
                <c:pt idx="360">
                  <c:v>19589.7</c:v>
                </c:pt>
                <c:pt idx="361">
                  <c:v>19656.8</c:v>
                </c:pt>
                <c:pt idx="362">
                  <c:v>19724.400000000001</c:v>
                </c:pt>
                <c:pt idx="363">
                  <c:v>19791.8</c:v>
                </c:pt>
                <c:pt idx="364">
                  <c:v>19859</c:v>
                </c:pt>
                <c:pt idx="365">
                  <c:v>19926.400000000001</c:v>
                </c:pt>
                <c:pt idx="366">
                  <c:v>19993.2</c:v>
                </c:pt>
                <c:pt idx="367">
                  <c:v>20026.3</c:v>
                </c:pt>
                <c:pt idx="368">
                  <c:v>20059.400000000001</c:v>
                </c:pt>
                <c:pt idx="369">
                  <c:v>20125</c:v>
                </c:pt>
                <c:pt idx="370">
                  <c:v>20190</c:v>
                </c:pt>
                <c:pt idx="371">
                  <c:v>20254.3</c:v>
                </c:pt>
                <c:pt idx="372">
                  <c:v>20318</c:v>
                </c:pt>
                <c:pt idx="373">
                  <c:v>20381.400000000001</c:v>
                </c:pt>
                <c:pt idx="374">
                  <c:v>20412.8</c:v>
                </c:pt>
                <c:pt idx="375">
                  <c:v>20475.5</c:v>
                </c:pt>
                <c:pt idx="376">
                  <c:v>20538.7</c:v>
                </c:pt>
                <c:pt idx="377">
                  <c:v>20570.400000000001</c:v>
                </c:pt>
                <c:pt idx="378">
                  <c:v>20602.2</c:v>
                </c:pt>
                <c:pt idx="379">
                  <c:v>20664.900000000001</c:v>
                </c:pt>
                <c:pt idx="380">
                  <c:v>20696.599999999999</c:v>
                </c:pt>
                <c:pt idx="381">
                  <c:v>20728.5</c:v>
                </c:pt>
                <c:pt idx="382">
                  <c:v>20792.3</c:v>
                </c:pt>
                <c:pt idx="383">
                  <c:v>20824.5</c:v>
                </c:pt>
                <c:pt idx="384">
                  <c:v>20856.8</c:v>
                </c:pt>
                <c:pt idx="385">
                  <c:v>20921.8</c:v>
                </c:pt>
                <c:pt idx="386">
                  <c:v>20987.8</c:v>
                </c:pt>
                <c:pt idx="387">
                  <c:v>21020.799999999999</c:v>
                </c:pt>
                <c:pt idx="388">
                  <c:v>21053.7</c:v>
                </c:pt>
                <c:pt idx="389">
                  <c:v>21120.1</c:v>
                </c:pt>
                <c:pt idx="390">
                  <c:v>21153.200000000001</c:v>
                </c:pt>
                <c:pt idx="391">
                  <c:v>21219.3</c:v>
                </c:pt>
                <c:pt idx="392">
                  <c:v>21285.200000000001</c:v>
                </c:pt>
                <c:pt idx="393">
                  <c:v>21318.1</c:v>
                </c:pt>
                <c:pt idx="394">
                  <c:v>21383.3</c:v>
                </c:pt>
                <c:pt idx="395">
                  <c:v>21415.599999999999</c:v>
                </c:pt>
                <c:pt idx="396">
                  <c:v>21447.9</c:v>
                </c:pt>
                <c:pt idx="397">
                  <c:v>21512</c:v>
                </c:pt>
                <c:pt idx="398">
                  <c:v>21543.7</c:v>
                </c:pt>
                <c:pt idx="399">
                  <c:v>21606.6</c:v>
                </c:pt>
                <c:pt idx="400">
                  <c:v>21637.8</c:v>
                </c:pt>
                <c:pt idx="401">
                  <c:v>21699.8</c:v>
                </c:pt>
                <c:pt idx="402">
                  <c:v>21730.6</c:v>
                </c:pt>
                <c:pt idx="403">
                  <c:v>21761.4</c:v>
                </c:pt>
                <c:pt idx="404">
                  <c:v>21823</c:v>
                </c:pt>
                <c:pt idx="405">
                  <c:v>21853.8</c:v>
                </c:pt>
                <c:pt idx="406">
                  <c:v>21915</c:v>
                </c:pt>
                <c:pt idx="407">
                  <c:v>21945.8</c:v>
                </c:pt>
                <c:pt idx="408">
                  <c:v>22007.8</c:v>
                </c:pt>
                <c:pt idx="409">
                  <c:v>22039</c:v>
                </c:pt>
                <c:pt idx="410">
                  <c:v>22070.6</c:v>
                </c:pt>
                <c:pt idx="411">
                  <c:v>22133.7</c:v>
                </c:pt>
                <c:pt idx="412">
                  <c:v>22197.1</c:v>
                </c:pt>
                <c:pt idx="413">
                  <c:v>22261.1</c:v>
                </c:pt>
                <c:pt idx="414">
                  <c:v>22293.3</c:v>
                </c:pt>
                <c:pt idx="415">
                  <c:v>22325.599999999999</c:v>
                </c:pt>
                <c:pt idx="416">
                  <c:v>22390.1</c:v>
                </c:pt>
                <c:pt idx="417">
                  <c:v>22454.7</c:v>
                </c:pt>
                <c:pt idx="418">
                  <c:v>22487.1</c:v>
                </c:pt>
                <c:pt idx="419">
                  <c:v>22519.5</c:v>
                </c:pt>
                <c:pt idx="420">
                  <c:v>22583.7</c:v>
                </c:pt>
                <c:pt idx="421">
                  <c:v>22647</c:v>
                </c:pt>
                <c:pt idx="422">
                  <c:v>22678.5</c:v>
                </c:pt>
                <c:pt idx="423">
                  <c:v>22709.9</c:v>
                </c:pt>
                <c:pt idx="424">
                  <c:v>22771.599999999999</c:v>
                </c:pt>
                <c:pt idx="425">
                  <c:v>22833.3</c:v>
                </c:pt>
                <c:pt idx="426">
                  <c:v>22864.1</c:v>
                </c:pt>
                <c:pt idx="427">
                  <c:v>22894.7</c:v>
                </c:pt>
                <c:pt idx="428">
                  <c:v>22955</c:v>
                </c:pt>
                <c:pt idx="429">
                  <c:v>23015.1</c:v>
                </c:pt>
                <c:pt idx="430">
                  <c:v>23045.3</c:v>
                </c:pt>
                <c:pt idx="431">
                  <c:v>23105.1</c:v>
                </c:pt>
                <c:pt idx="432">
                  <c:v>23135.200000000001</c:v>
                </c:pt>
                <c:pt idx="433">
                  <c:v>23195.1</c:v>
                </c:pt>
                <c:pt idx="434">
                  <c:v>23254.7</c:v>
                </c:pt>
                <c:pt idx="435">
                  <c:v>23315</c:v>
                </c:pt>
                <c:pt idx="436">
                  <c:v>23376.3</c:v>
                </c:pt>
                <c:pt idx="437">
                  <c:v>23437.8</c:v>
                </c:pt>
                <c:pt idx="438">
                  <c:v>23468.6</c:v>
                </c:pt>
                <c:pt idx="439">
                  <c:v>23530.6</c:v>
                </c:pt>
                <c:pt idx="440">
                  <c:v>23561.8</c:v>
                </c:pt>
                <c:pt idx="441">
                  <c:v>23593</c:v>
                </c:pt>
                <c:pt idx="442">
                  <c:v>23656</c:v>
                </c:pt>
                <c:pt idx="443">
                  <c:v>23718.7</c:v>
                </c:pt>
                <c:pt idx="444">
                  <c:v>23781.200000000001</c:v>
                </c:pt>
                <c:pt idx="445">
                  <c:v>23843.5</c:v>
                </c:pt>
                <c:pt idx="446">
                  <c:v>23904.9</c:v>
                </c:pt>
                <c:pt idx="447">
                  <c:v>23965.8</c:v>
                </c:pt>
                <c:pt idx="448">
                  <c:v>23995.8</c:v>
                </c:pt>
                <c:pt idx="449">
                  <c:v>24025.8</c:v>
                </c:pt>
                <c:pt idx="450">
                  <c:v>24084.9</c:v>
                </c:pt>
                <c:pt idx="451">
                  <c:v>24143.599999999999</c:v>
                </c:pt>
                <c:pt idx="452">
                  <c:v>24172.9</c:v>
                </c:pt>
                <c:pt idx="453">
                  <c:v>24231.8</c:v>
                </c:pt>
                <c:pt idx="454">
                  <c:v>24290</c:v>
                </c:pt>
                <c:pt idx="455">
                  <c:v>24348</c:v>
                </c:pt>
                <c:pt idx="456">
                  <c:v>24406.1</c:v>
                </c:pt>
                <c:pt idx="457">
                  <c:v>24464.1</c:v>
                </c:pt>
                <c:pt idx="458">
                  <c:v>24522.1</c:v>
                </c:pt>
                <c:pt idx="459">
                  <c:v>24580.2</c:v>
                </c:pt>
                <c:pt idx="460">
                  <c:v>24638.400000000001</c:v>
                </c:pt>
                <c:pt idx="461">
                  <c:v>24696.9</c:v>
                </c:pt>
                <c:pt idx="462">
                  <c:v>24726.400000000001</c:v>
                </c:pt>
                <c:pt idx="463">
                  <c:v>24785.599999999999</c:v>
                </c:pt>
                <c:pt idx="464">
                  <c:v>24815.200000000001</c:v>
                </c:pt>
                <c:pt idx="465">
                  <c:v>24874.7</c:v>
                </c:pt>
                <c:pt idx="466">
                  <c:v>24934.1</c:v>
                </c:pt>
                <c:pt idx="467">
                  <c:v>24963.7</c:v>
                </c:pt>
                <c:pt idx="468">
                  <c:v>25022.799999999999</c:v>
                </c:pt>
                <c:pt idx="469">
                  <c:v>25081.200000000001</c:v>
                </c:pt>
                <c:pt idx="470">
                  <c:v>25110.1</c:v>
                </c:pt>
                <c:pt idx="471">
                  <c:v>25168.1</c:v>
                </c:pt>
                <c:pt idx="472">
                  <c:v>25225.1</c:v>
                </c:pt>
                <c:pt idx="473">
                  <c:v>25253.200000000001</c:v>
                </c:pt>
                <c:pt idx="474">
                  <c:v>25309.4</c:v>
                </c:pt>
                <c:pt idx="475">
                  <c:v>25337.599999999999</c:v>
                </c:pt>
                <c:pt idx="476">
                  <c:v>25393.5</c:v>
                </c:pt>
                <c:pt idx="477">
                  <c:v>25448.2</c:v>
                </c:pt>
                <c:pt idx="478">
                  <c:v>25475.5</c:v>
                </c:pt>
                <c:pt idx="479">
                  <c:v>25502.7</c:v>
                </c:pt>
                <c:pt idx="480">
                  <c:v>25556.9</c:v>
                </c:pt>
                <c:pt idx="481">
                  <c:v>25610.9</c:v>
                </c:pt>
                <c:pt idx="482">
                  <c:v>25664.799999999999</c:v>
                </c:pt>
                <c:pt idx="483">
                  <c:v>25718.9</c:v>
                </c:pt>
                <c:pt idx="484">
                  <c:v>25773.4</c:v>
                </c:pt>
                <c:pt idx="485">
                  <c:v>25827.9</c:v>
                </c:pt>
                <c:pt idx="486">
                  <c:v>25855.3</c:v>
                </c:pt>
                <c:pt idx="487">
                  <c:v>25910.2</c:v>
                </c:pt>
                <c:pt idx="488">
                  <c:v>25937.7</c:v>
                </c:pt>
                <c:pt idx="489">
                  <c:v>25993</c:v>
                </c:pt>
                <c:pt idx="490">
                  <c:v>26048.2</c:v>
                </c:pt>
                <c:pt idx="491">
                  <c:v>26103.3</c:v>
                </c:pt>
                <c:pt idx="492">
                  <c:v>26158.3</c:v>
                </c:pt>
                <c:pt idx="493">
                  <c:v>26185.599999999999</c:v>
                </c:pt>
                <c:pt idx="494">
                  <c:v>26239.7</c:v>
                </c:pt>
                <c:pt idx="495">
                  <c:v>26266.400000000001</c:v>
                </c:pt>
                <c:pt idx="496">
                  <c:v>26320</c:v>
                </c:pt>
                <c:pt idx="497">
                  <c:v>26346.799999999999</c:v>
                </c:pt>
                <c:pt idx="498">
                  <c:v>26399.7</c:v>
                </c:pt>
                <c:pt idx="499">
                  <c:v>26426</c:v>
                </c:pt>
                <c:pt idx="500">
                  <c:v>26478</c:v>
                </c:pt>
                <c:pt idx="501">
                  <c:v>26529.4</c:v>
                </c:pt>
                <c:pt idx="502">
                  <c:v>26581</c:v>
                </c:pt>
                <c:pt idx="503">
                  <c:v>26632</c:v>
                </c:pt>
                <c:pt idx="504">
                  <c:v>26657.3</c:v>
                </c:pt>
                <c:pt idx="505">
                  <c:v>26682.5</c:v>
                </c:pt>
                <c:pt idx="506">
                  <c:v>26732.799999999999</c:v>
                </c:pt>
                <c:pt idx="507">
                  <c:v>26782.6</c:v>
                </c:pt>
                <c:pt idx="508">
                  <c:v>26831.599999999999</c:v>
                </c:pt>
                <c:pt idx="509">
                  <c:v>26855.9</c:v>
                </c:pt>
                <c:pt idx="510">
                  <c:v>26904.400000000001</c:v>
                </c:pt>
                <c:pt idx="511">
                  <c:v>26928.5</c:v>
                </c:pt>
                <c:pt idx="512">
                  <c:v>26976.6</c:v>
                </c:pt>
                <c:pt idx="513">
                  <c:v>27025</c:v>
                </c:pt>
                <c:pt idx="514">
                  <c:v>27073.200000000001</c:v>
                </c:pt>
                <c:pt idx="515">
                  <c:v>27097.3</c:v>
                </c:pt>
                <c:pt idx="516">
                  <c:v>27145.4</c:v>
                </c:pt>
                <c:pt idx="517">
                  <c:v>27193.200000000001</c:v>
                </c:pt>
                <c:pt idx="518">
                  <c:v>27217.1</c:v>
                </c:pt>
                <c:pt idx="519">
                  <c:v>27264.5</c:v>
                </c:pt>
                <c:pt idx="520">
                  <c:v>27311.7</c:v>
                </c:pt>
                <c:pt idx="521">
                  <c:v>27335.3</c:v>
                </c:pt>
                <c:pt idx="522">
                  <c:v>27382.2</c:v>
                </c:pt>
                <c:pt idx="523">
                  <c:v>27405.599999999999</c:v>
                </c:pt>
                <c:pt idx="524">
                  <c:v>27452.2</c:v>
                </c:pt>
                <c:pt idx="525">
                  <c:v>27498.5</c:v>
                </c:pt>
                <c:pt idx="526">
                  <c:v>27545</c:v>
                </c:pt>
                <c:pt idx="527">
                  <c:v>27591.200000000001</c:v>
                </c:pt>
                <c:pt idx="528">
                  <c:v>27636.799999999999</c:v>
                </c:pt>
                <c:pt idx="529">
                  <c:v>27682.2</c:v>
                </c:pt>
                <c:pt idx="530">
                  <c:v>27727.4</c:v>
                </c:pt>
                <c:pt idx="531">
                  <c:v>27772.6</c:v>
                </c:pt>
                <c:pt idx="532">
                  <c:v>27795</c:v>
                </c:pt>
                <c:pt idx="533">
                  <c:v>27840</c:v>
                </c:pt>
                <c:pt idx="534">
                  <c:v>27862.5</c:v>
                </c:pt>
                <c:pt idx="535">
                  <c:v>27907.200000000001</c:v>
                </c:pt>
                <c:pt idx="536">
                  <c:v>27952</c:v>
                </c:pt>
                <c:pt idx="537">
                  <c:v>27996.7</c:v>
                </c:pt>
                <c:pt idx="538">
                  <c:v>28019</c:v>
                </c:pt>
                <c:pt idx="539">
                  <c:v>28063.9</c:v>
                </c:pt>
                <c:pt idx="540">
                  <c:v>28108.799999999999</c:v>
                </c:pt>
                <c:pt idx="541">
                  <c:v>28153.7</c:v>
                </c:pt>
                <c:pt idx="542">
                  <c:v>28176</c:v>
                </c:pt>
                <c:pt idx="543">
                  <c:v>28219.8</c:v>
                </c:pt>
                <c:pt idx="544">
                  <c:v>28263.4</c:v>
                </c:pt>
                <c:pt idx="545">
                  <c:v>28285.1</c:v>
                </c:pt>
                <c:pt idx="546">
                  <c:v>28306.9</c:v>
                </c:pt>
                <c:pt idx="547">
                  <c:v>28349.8</c:v>
                </c:pt>
                <c:pt idx="548">
                  <c:v>28392.400000000001</c:v>
                </c:pt>
                <c:pt idx="549">
                  <c:v>28434.7</c:v>
                </c:pt>
                <c:pt idx="550">
                  <c:v>28476.6</c:v>
                </c:pt>
                <c:pt idx="551">
                  <c:v>28518.6</c:v>
                </c:pt>
                <c:pt idx="552">
                  <c:v>28539.5</c:v>
                </c:pt>
                <c:pt idx="553">
                  <c:v>28560.400000000001</c:v>
                </c:pt>
                <c:pt idx="554">
                  <c:v>28602.3</c:v>
                </c:pt>
                <c:pt idx="555">
                  <c:v>28644.2</c:v>
                </c:pt>
                <c:pt idx="556">
                  <c:v>28686.2</c:v>
                </c:pt>
                <c:pt idx="557">
                  <c:v>28728.6</c:v>
                </c:pt>
                <c:pt idx="558">
                  <c:v>28770.9</c:v>
                </c:pt>
                <c:pt idx="559">
                  <c:v>28813</c:v>
                </c:pt>
                <c:pt idx="560">
                  <c:v>28855.8</c:v>
                </c:pt>
                <c:pt idx="561">
                  <c:v>28877.200000000001</c:v>
                </c:pt>
                <c:pt idx="562">
                  <c:v>28920.2</c:v>
                </c:pt>
                <c:pt idx="563">
                  <c:v>28963.1</c:v>
                </c:pt>
                <c:pt idx="564">
                  <c:v>28984.5</c:v>
                </c:pt>
                <c:pt idx="565">
                  <c:v>29027</c:v>
                </c:pt>
                <c:pt idx="566">
                  <c:v>29069.599999999999</c:v>
                </c:pt>
                <c:pt idx="567">
                  <c:v>29112</c:v>
                </c:pt>
                <c:pt idx="568">
                  <c:v>29154.1</c:v>
                </c:pt>
                <c:pt idx="569">
                  <c:v>29174.9</c:v>
                </c:pt>
                <c:pt idx="570">
                  <c:v>29216.3</c:v>
                </c:pt>
                <c:pt idx="571">
                  <c:v>29257.7</c:v>
                </c:pt>
                <c:pt idx="572">
                  <c:v>29278.400000000001</c:v>
                </c:pt>
                <c:pt idx="573">
                  <c:v>29319.8</c:v>
                </c:pt>
                <c:pt idx="574">
                  <c:v>29361</c:v>
                </c:pt>
                <c:pt idx="575">
                  <c:v>29381.599999999999</c:v>
                </c:pt>
                <c:pt idx="576">
                  <c:v>29422.799999999999</c:v>
                </c:pt>
                <c:pt idx="577">
                  <c:v>29443.5</c:v>
                </c:pt>
                <c:pt idx="578">
                  <c:v>29484.799999999999</c:v>
                </c:pt>
                <c:pt idx="579">
                  <c:v>29526.3</c:v>
                </c:pt>
                <c:pt idx="580">
                  <c:v>29567.9</c:v>
                </c:pt>
                <c:pt idx="581">
                  <c:v>29609.4</c:v>
                </c:pt>
                <c:pt idx="582">
                  <c:v>29651.200000000001</c:v>
                </c:pt>
                <c:pt idx="583">
                  <c:v>29693.5</c:v>
                </c:pt>
                <c:pt idx="584">
                  <c:v>29735.5</c:v>
                </c:pt>
                <c:pt idx="585">
                  <c:v>29756.6</c:v>
                </c:pt>
                <c:pt idx="586">
                  <c:v>29798.5</c:v>
                </c:pt>
                <c:pt idx="587">
                  <c:v>29819.3</c:v>
                </c:pt>
                <c:pt idx="588">
                  <c:v>29861</c:v>
                </c:pt>
                <c:pt idx="589">
                  <c:v>29902.5</c:v>
                </c:pt>
                <c:pt idx="590">
                  <c:v>29923.1</c:v>
                </c:pt>
                <c:pt idx="591">
                  <c:v>29943.5</c:v>
                </c:pt>
                <c:pt idx="592">
                  <c:v>30004.400000000001</c:v>
                </c:pt>
                <c:pt idx="593">
                  <c:v>30024.5</c:v>
                </c:pt>
                <c:pt idx="594">
                  <c:v>30064.799999999999</c:v>
                </c:pt>
                <c:pt idx="595">
                  <c:v>30104.5</c:v>
                </c:pt>
                <c:pt idx="596">
                  <c:v>30144.1</c:v>
                </c:pt>
                <c:pt idx="597">
                  <c:v>30163.9</c:v>
                </c:pt>
                <c:pt idx="598">
                  <c:v>30203.5</c:v>
                </c:pt>
                <c:pt idx="599">
                  <c:v>30223.200000000001</c:v>
                </c:pt>
                <c:pt idx="600">
                  <c:v>30262.400000000001</c:v>
                </c:pt>
                <c:pt idx="601">
                  <c:v>30301.5</c:v>
                </c:pt>
                <c:pt idx="602">
                  <c:v>30340.400000000001</c:v>
                </c:pt>
                <c:pt idx="603">
                  <c:v>30379.1</c:v>
                </c:pt>
                <c:pt idx="604">
                  <c:v>30417.9</c:v>
                </c:pt>
                <c:pt idx="605">
                  <c:v>30456.5</c:v>
                </c:pt>
                <c:pt idx="606">
                  <c:v>30494.7</c:v>
                </c:pt>
                <c:pt idx="607">
                  <c:v>30533</c:v>
                </c:pt>
                <c:pt idx="608">
                  <c:v>30552.1</c:v>
                </c:pt>
                <c:pt idx="609">
                  <c:v>30589.8</c:v>
                </c:pt>
                <c:pt idx="610">
                  <c:v>30608.6</c:v>
                </c:pt>
                <c:pt idx="611">
                  <c:v>30646.1</c:v>
                </c:pt>
                <c:pt idx="612">
                  <c:v>30683.3</c:v>
                </c:pt>
                <c:pt idx="613">
                  <c:v>30719.9</c:v>
                </c:pt>
                <c:pt idx="614">
                  <c:v>30756.5</c:v>
                </c:pt>
                <c:pt idx="615">
                  <c:v>30774.7</c:v>
                </c:pt>
                <c:pt idx="616">
                  <c:v>30811</c:v>
                </c:pt>
                <c:pt idx="617">
                  <c:v>30847</c:v>
                </c:pt>
                <c:pt idx="618">
                  <c:v>30882.799999999999</c:v>
                </c:pt>
                <c:pt idx="619">
                  <c:v>30918.400000000001</c:v>
                </c:pt>
                <c:pt idx="620">
                  <c:v>30936.2</c:v>
                </c:pt>
                <c:pt idx="621">
                  <c:v>30971.7</c:v>
                </c:pt>
                <c:pt idx="622">
                  <c:v>31007.1</c:v>
                </c:pt>
                <c:pt idx="623">
                  <c:v>31042.6</c:v>
                </c:pt>
                <c:pt idx="624">
                  <c:v>31077.9</c:v>
                </c:pt>
                <c:pt idx="625">
                  <c:v>31113.200000000001</c:v>
                </c:pt>
                <c:pt idx="626">
                  <c:v>31130.9</c:v>
                </c:pt>
                <c:pt idx="627">
                  <c:v>31184</c:v>
                </c:pt>
                <c:pt idx="628">
                  <c:v>31219.200000000001</c:v>
                </c:pt>
                <c:pt idx="629">
                  <c:v>31236.799999999999</c:v>
                </c:pt>
                <c:pt idx="630">
                  <c:v>31272.3</c:v>
                </c:pt>
                <c:pt idx="631">
                  <c:v>31289.9</c:v>
                </c:pt>
                <c:pt idx="632">
                  <c:v>31325.1</c:v>
                </c:pt>
                <c:pt idx="633">
                  <c:v>31360.2</c:v>
                </c:pt>
                <c:pt idx="634">
                  <c:v>31395.3</c:v>
                </c:pt>
                <c:pt idx="635">
                  <c:v>31430.2</c:v>
                </c:pt>
                <c:pt idx="636">
                  <c:v>31464.9</c:v>
                </c:pt>
                <c:pt idx="637">
                  <c:v>31482.2</c:v>
                </c:pt>
                <c:pt idx="638">
                  <c:v>31516.7</c:v>
                </c:pt>
                <c:pt idx="639">
                  <c:v>31551.1</c:v>
                </c:pt>
                <c:pt idx="640">
                  <c:v>31585.5</c:v>
                </c:pt>
                <c:pt idx="641">
                  <c:v>31602.7</c:v>
                </c:pt>
                <c:pt idx="642">
                  <c:v>31636.7</c:v>
                </c:pt>
                <c:pt idx="643">
                  <c:v>31670.5</c:v>
                </c:pt>
                <c:pt idx="644">
                  <c:v>31704.400000000001</c:v>
                </c:pt>
                <c:pt idx="645">
                  <c:v>31737.9</c:v>
                </c:pt>
                <c:pt idx="646">
                  <c:v>31771.200000000001</c:v>
                </c:pt>
                <c:pt idx="647">
                  <c:v>31804.7</c:v>
                </c:pt>
                <c:pt idx="648">
                  <c:v>31821.3</c:v>
                </c:pt>
                <c:pt idx="649">
                  <c:v>31854.2</c:v>
                </c:pt>
                <c:pt idx="650">
                  <c:v>31886.7</c:v>
                </c:pt>
                <c:pt idx="651">
                  <c:v>31918.400000000001</c:v>
                </c:pt>
                <c:pt idx="652">
                  <c:v>31950.2</c:v>
                </c:pt>
                <c:pt idx="653">
                  <c:v>31965.9</c:v>
                </c:pt>
                <c:pt idx="654">
                  <c:v>31997.4</c:v>
                </c:pt>
                <c:pt idx="655">
                  <c:v>32028.5</c:v>
                </c:pt>
                <c:pt idx="656">
                  <c:v>32059</c:v>
                </c:pt>
                <c:pt idx="657">
                  <c:v>32088.9</c:v>
                </c:pt>
                <c:pt idx="658">
                  <c:v>32118.1</c:v>
                </c:pt>
                <c:pt idx="659">
                  <c:v>32132.400000000001</c:v>
                </c:pt>
                <c:pt idx="660">
                  <c:v>32160.9</c:v>
                </c:pt>
                <c:pt idx="661">
                  <c:v>32189.7</c:v>
                </c:pt>
                <c:pt idx="662">
                  <c:v>32218.3</c:v>
                </c:pt>
                <c:pt idx="663">
                  <c:v>32232</c:v>
                </c:pt>
                <c:pt idx="664">
                  <c:v>32258.9</c:v>
                </c:pt>
                <c:pt idx="665">
                  <c:v>32285.599999999999</c:v>
                </c:pt>
                <c:pt idx="666">
                  <c:v>32312.9</c:v>
                </c:pt>
                <c:pt idx="667">
                  <c:v>32340.2</c:v>
                </c:pt>
                <c:pt idx="668">
                  <c:v>32367.1</c:v>
                </c:pt>
                <c:pt idx="669">
                  <c:v>32394.1</c:v>
                </c:pt>
                <c:pt idx="670">
                  <c:v>32407.5</c:v>
                </c:pt>
                <c:pt idx="671">
                  <c:v>32447.5</c:v>
                </c:pt>
                <c:pt idx="672">
                  <c:v>32473.8</c:v>
                </c:pt>
                <c:pt idx="673">
                  <c:v>32486.9</c:v>
                </c:pt>
                <c:pt idx="674">
                  <c:v>32512.9</c:v>
                </c:pt>
                <c:pt idx="675">
                  <c:v>32539</c:v>
                </c:pt>
                <c:pt idx="676">
                  <c:v>32565.4</c:v>
                </c:pt>
                <c:pt idx="677">
                  <c:v>32578.6</c:v>
                </c:pt>
                <c:pt idx="678">
                  <c:v>32604.799999999999</c:v>
                </c:pt>
                <c:pt idx="679">
                  <c:v>32630.7</c:v>
                </c:pt>
                <c:pt idx="680">
                  <c:v>32656.9</c:v>
                </c:pt>
                <c:pt idx="681">
                  <c:v>32683.4</c:v>
                </c:pt>
                <c:pt idx="682">
                  <c:v>32709.9</c:v>
                </c:pt>
                <c:pt idx="683">
                  <c:v>32736.5</c:v>
                </c:pt>
                <c:pt idx="684">
                  <c:v>32762.9</c:v>
                </c:pt>
                <c:pt idx="685">
                  <c:v>32789</c:v>
                </c:pt>
                <c:pt idx="686">
                  <c:v>32802.1</c:v>
                </c:pt>
                <c:pt idx="687">
                  <c:v>32828.6</c:v>
                </c:pt>
                <c:pt idx="688">
                  <c:v>32869.1</c:v>
                </c:pt>
                <c:pt idx="689">
                  <c:v>32882.699999999997</c:v>
                </c:pt>
                <c:pt idx="690">
                  <c:v>32910.1</c:v>
                </c:pt>
                <c:pt idx="691">
                  <c:v>32923.9</c:v>
                </c:pt>
                <c:pt idx="692">
                  <c:v>32951.699999999997</c:v>
                </c:pt>
                <c:pt idx="693">
                  <c:v>32980.199999999997</c:v>
                </c:pt>
                <c:pt idx="694">
                  <c:v>33022.9</c:v>
                </c:pt>
                <c:pt idx="695">
                  <c:v>33051.4</c:v>
                </c:pt>
                <c:pt idx="696">
                  <c:v>33065.699999999997</c:v>
                </c:pt>
                <c:pt idx="697">
                  <c:v>33094.5</c:v>
                </c:pt>
                <c:pt idx="698">
                  <c:v>33123.300000000003</c:v>
                </c:pt>
                <c:pt idx="699">
                  <c:v>33152</c:v>
                </c:pt>
                <c:pt idx="700">
                  <c:v>33180.5</c:v>
                </c:pt>
                <c:pt idx="701">
                  <c:v>33209.1</c:v>
                </c:pt>
                <c:pt idx="702">
                  <c:v>33237.599999999999</c:v>
                </c:pt>
                <c:pt idx="703">
                  <c:v>33266.199999999997</c:v>
                </c:pt>
                <c:pt idx="704">
                  <c:v>33294.699999999997</c:v>
                </c:pt>
                <c:pt idx="705">
                  <c:v>33323.199999999997</c:v>
                </c:pt>
                <c:pt idx="706">
                  <c:v>33337.5</c:v>
                </c:pt>
                <c:pt idx="707">
                  <c:v>33365.800000000003</c:v>
                </c:pt>
                <c:pt idx="708">
                  <c:v>33379.9</c:v>
                </c:pt>
                <c:pt idx="709">
                  <c:v>33408</c:v>
                </c:pt>
                <c:pt idx="710">
                  <c:v>33436</c:v>
                </c:pt>
                <c:pt idx="711">
                  <c:v>33464.199999999997</c:v>
                </c:pt>
                <c:pt idx="712">
                  <c:v>33492</c:v>
                </c:pt>
                <c:pt idx="713">
                  <c:v>33519.4</c:v>
                </c:pt>
                <c:pt idx="714">
                  <c:v>33546.400000000001</c:v>
                </c:pt>
                <c:pt idx="715">
                  <c:v>33573.300000000003</c:v>
                </c:pt>
                <c:pt idx="716">
                  <c:v>33613.1</c:v>
                </c:pt>
                <c:pt idx="717">
                  <c:v>33626</c:v>
                </c:pt>
                <c:pt idx="718">
                  <c:v>33651.599999999999</c:v>
                </c:pt>
                <c:pt idx="719">
                  <c:v>33676.6</c:v>
                </c:pt>
                <c:pt idx="720">
                  <c:v>33700.9</c:v>
                </c:pt>
                <c:pt idx="721">
                  <c:v>33712.699999999997</c:v>
                </c:pt>
                <c:pt idx="722">
                  <c:v>33747.5</c:v>
                </c:pt>
                <c:pt idx="723">
                  <c:v>33770.199999999997</c:v>
                </c:pt>
                <c:pt idx="724">
                  <c:v>33781.4</c:v>
                </c:pt>
                <c:pt idx="725">
                  <c:v>33803.599999999999</c:v>
                </c:pt>
                <c:pt idx="726">
                  <c:v>33825.699999999997</c:v>
                </c:pt>
                <c:pt idx="727">
                  <c:v>33836.800000000003</c:v>
                </c:pt>
                <c:pt idx="728">
                  <c:v>33858.6</c:v>
                </c:pt>
                <c:pt idx="729">
                  <c:v>33880</c:v>
                </c:pt>
                <c:pt idx="730">
                  <c:v>33901.1</c:v>
                </c:pt>
                <c:pt idx="731">
                  <c:v>33921.800000000003</c:v>
                </c:pt>
                <c:pt idx="732">
                  <c:v>33932</c:v>
                </c:pt>
                <c:pt idx="733">
                  <c:v>33952.400000000001</c:v>
                </c:pt>
                <c:pt idx="734">
                  <c:v>33972.699999999997</c:v>
                </c:pt>
                <c:pt idx="735">
                  <c:v>33992.800000000003</c:v>
                </c:pt>
                <c:pt idx="736">
                  <c:v>34012.9</c:v>
                </c:pt>
                <c:pt idx="737">
                  <c:v>34033</c:v>
                </c:pt>
                <c:pt idx="738">
                  <c:v>34053.1</c:v>
                </c:pt>
                <c:pt idx="739">
                  <c:v>34073.1</c:v>
                </c:pt>
                <c:pt idx="740">
                  <c:v>34093.199999999997</c:v>
                </c:pt>
                <c:pt idx="741">
                  <c:v>34113</c:v>
                </c:pt>
                <c:pt idx="742">
                  <c:v>34122.9</c:v>
                </c:pt>
                <c:pt idx="743">
                  <c:v>34142.800000000003</c:v>
                </c:pt>
                <c:pt idx="744">
                  <c:v>34163</c:v>
                </c:pt>
                <c:pt idx="745">
                  <c:v>34183.199999999997</c:v>
                </c:pt>
                <c:pt idx="746">
                  <c:v>34203.5</c:v>
                </c:pt>
                <c:pt idx="747">
                  <c:v>34223.9</c:v>
                </c:pt>
                <c:pt idx="748">
                  <c:v>34244.199999999997</c:v>
                </c:pt>
                <c:pt idx="749">
                  <c:v>34264.6</c:v>
                </c:pt>
                <c:pt idx="750">
                  <c:v>34274.9</c:v>
                </c:pt>
                <c:pt idx="751">
                  <c:v>34295.4</c:v>
                </c:pt>
                <c:pt idx="752">
                  <c:v>34316.1</c:v>
                </c:pt>
                <c:pt idx="753">
                  <c:v>34336.800000000003</c:v>
                </c:pt>
                <c:pt idx="754">
                  <c:v>34357.5</c:v>
                </c:pt>
                <c:pt idx="755">
                  <c:v>34378.1</c:v>
                </c:pt>
                <c:pt idx="756">
                  <c:v>34398.9</c:v>
                </c:pt>
                <c:pt idx="757">
                  <c:v>34419.800000000003</c:v>
                </c:pt>
                <c:pt idx="758">
                  <c:v>34440.699999999997</c:v>
                </c:pt>
                <c:pt idx="759">
                  <c:v>34461.5</c:v>
                </c:pt>
                <c:pt idx="760">
                  <c:v>34482.300000000003</c:v>
                </c:pt>
                <c:pt idx="761">
                  <c:v>34503.199999999997</c:v>
                </c:pt>
                <c:pt idx="762">
                  <c:v>34524.199999999997</c:v>
                </c:pt>
                <c:pt idx="763">
                  <c:v>34545.300000000003</c:v>
                </c:pt>
                <c:pt idx="764">
                  <c:v>34555.800000000003</c:v>
                </c:pt>
                <c:pt idx="765">
                  <c:v>34576.9</c:v>
                </c:pt>
                <c:pt idx="766">
                  <c:v>34598</c:v>
                </c:pt>
                <c:pt idx="767">
                  <c:v>34619.199999999997</c:v>
                </c:pt>
                <c:pt idx="768">
                  <c:v>34640.300000000003</c:v>
                </c:pt>
                <c:pt idx="769">
                  <c:v>34661.4</c:v>
                </c:pt>
                <c:pt idx="770">
                  <c:v>34682.6</c:v>
                </c:pt>
                <c:pt idx="771">
                  <c:v>34703.800000000003</c:v>
                </c:pt>
                <c:pt idx="772">
                  <c:v>34724.9</c:v>
                </c:pt>
                <c:pt idx="773">
                  <c:v>34735.5</c:v>
                </c:pt>
                <c:pt idx="774">
                  <c:v>34756.5</c:v>
                </c:pt>
                <c:pt idx="775">
                  <c:v>34777.4</c:v>
                </c:pt>
                <c:pt idx="776">
                  <c:v>34798.199999999997</c:v>
                </c:pt>
                <c:pt idx="777">
                  <c:v>34819</c:v>
                </c:pt>
                <c:pt idx="778">
                  <c:v>34839.800000000003</c:v>
                </c:pt>
                <c:pt idx="779">
                  <c:v>34860.5</c:v>
                </c:pt>
                <c:pt idx="780">
                  <c:v>34881.199999999997</c:v>
                </c:pt>
                <c:pt idx="781">
                  <c:v>34902</c:v>
                </c:pt>
                <c:pt idx="782">
                  <c:v>34922.800000000003</c:v>
                </c:pt>
                <c:pt idx="783">
                  <c:v>34943.699999999997</c:v>
                </c:pt>
                <c:pt idx="784">
                  <c:v>34964.6</c:v>
                </c:pt>
                <c:pt idx="785">
                  <c:v>34985.5</c:v>
                </c:pt>
                <c:pt idx="786">
                  <c:v>35006.5</c:v>
                </c:pt>
                <c:pt idx="787">
                  <c:v>35016.9</c:v>
                </c:pt>
                <c:pt idx="788">
                  <c:v>35037.800000000003</c:v>
                </c:pt>
                <c:pt idx="789">
                  <c:v>35058.800000000003</c:v>
                </c:pt>
                <c:pt idx="790">
                  <c:v>35080</c:v>
                </c:pt>
                <c:pt idx="791">
                  <c:v>35101.1</c:v>
                </c:pt>
                <c:pt idx="792">
                  <c:v>35122.199999999997</c:v>
                </c:pt>
                <c:pt idx="793">
                  <c:v>35143.4</c:v>
                </c:pt>
                <c:pt idx="794">
                  <c:v>35164.6</c:v>
                </c:pt>
                <c:pt idx="795">
                  <c:v>35175.199999999997</c:v>
                </c:pt>
                <c:pt idx="796">
                  <c:v>35196.300000000003</c:v>
                </c:pt>
                <c:pt idx="797">
                  <c:v>35217.5</c:v>
                </c:pt>
                <c:pt idx="798">
                  <c:v>35238.800000000003</c:v>
                </c:pt>
                <c:pt idx="799">
                  <c:v>35260.1</c:v>
                </c:pt>
                <c:pt idx="800">
                  <c:v>35292</c:v>
                </c:pt>
                <c:pt idx="801">
                  <c:v>35302.699999999997</c:v>
                </c:pt>
                <c:pt idx="802">
                  <c:v>35324</c:v>
                </c:pt>
                <c:pt idx="803">
                  <c:v>35345.599999999999</c:v>
                </c:pt>
                <c:pt idx="804">
                  <c:v>35367.1</c:v>
                </c:pt>
                <c:pt idx="805">
                  <c:v>35388.699999999997</c:v>
                </c:pt>
                <c:pt idx="806">
                  <c:v>35410.5</c:v>
                </c:pt>
                <c:pt idx="807">
                  <c:v>35432.300000000003</c:v>
                </c:pt>
                <c:pt idx="808">
                  <c:v>35454.199999999997</c:v>
                </c:pt>
                <c:pt idx="809">
                  <c:v>35476.1</c:v>
                </c:pt>
                <c:pt idx="810">
                  <c:v>35498.199999999997</c:v>
                </c:pt>
                <c:pt idx="811">
                  <c:v>35520.199999999997</c:v>
                </c:pt>
                <c:pt idx="812">
                  <c:v>35531.199999999997</c:v>
                </c:pt>
                <c:pt idx="813">
                  <c:v>35553.300000000003</c:v>
                </c:pt>
                <c:pt idx="814">
                  <c:v>35586.199999999997</c:v>
                </c:pt>
                <c:pt idx="815">
                  <c:v>35608.199999999997</c:v>
                </c:pt>
                <c:pt idx="816">
                  <c:v>35630.300000000003</c:v>
                </c:pt>
                <c:pt idx="817">
                  <c:v>35652.400000000001</c:v>
                </c:pt>
                <c:pt idx="818">
                  <c:v>35663.4</c:v>
                </c:pt>
                <c:pt idx="819">
                  <c:v>35696.5</c:v>
                </c:pt>
                <c:pt idx="820">
                  <c:v>35718.300000000003</c:v>
                </c:pt>
                <c:pt idx="821">
                  <c:v>35740.199999999997</c:v>
                </c:pt>
                <c:pt idx="822">
                  <c:v>35762.199999999997</c:v>
                </c:pt>
                <c:pt idx="823">
                  <c:v>35784.300000000003</c:v>
                </c:pt>
                <c:pt idx="824">
                  <c:v>35806.400000000001</c:v>
                </c:pt>
                <c:pt idx="825">
                  <c:v>35817.4</c:v>
                </c:pt>
                <c:pt idx="826">
                  <c:v>35839.5</c:v>
                </c:pt>
                <c:pt idx="827">
                  <c:v>35850.5</c:v>
                </c:pt>
                <c:pt idx="828">
                  <c:v>35883.300000000003</c:v>
                </c:pt>
                <c:pt idx="829">
                  <c:v>35905.199999999997</c:v>
                </c:pt>
                <c:pt idx="830">
                  <c:v>35927.1</c:v>
                </c:pt>
                <c:pt idx="831">
                  <c:v>35949</c:v>
                </c:pt>
                <c:pt idx="832">
                  <c:v>35971</c:v>
                </c:pt>
                <c:pt idx="833">
                  <c:v>35982</c:v>
                </c:pt>
                <c:pt idx="834">
                  <c:v>36003.9</c:v>
                </c:pt>
                <c:pt idx="835">
                  <c:v>36025.800000000003</c:v>
                </c:pt>
                <c:pt idx="836">
                  <c:v>36048.1</c:v>
                </c:pt>
                <c:pt idx="837">
                  <c:v>36070.9</c:v>
                </c:pt>
                <c:pt idx="838">
                  <c:v>36093.9</c:v>
                </c:pt>
                <c:pt idx="839">
                  <c:v>36117.1</c:v>
                </c:pt>
                <c:pt idx="840">
                  <c:v>36152.1</c:v>
                </c:pt>
                <c:pt idx="841">
                  <c:v>36175.5</c:v>
                </c:pt>
                <c:pt idx="842">
                  <c:v>36187.1</c:v>
                </c:pt>
                <c:pt idx="843">
                  <c:v>36211.4</c:v>
                </c:pt>
                <c:pt idx="844">
                  <c:v>36235.599999999999</c:v>
                </c:pt>
                <c:pt idx="845">
                  <c:v>36260</c:v>
                </c:pt>
                <c:pt idx="846">
                  <c:v>36284.6</c:v>
                </c:pt>
                <c:pt idx="847">
                  <c:v>36309.699999999997</c:v>
                </c:pt>
                <c:pt idx="848">
                  <c:v>36335</c:v>
                </c:pt>
                <c:pt idx="849">
                  <c:v>36360.6</c:v>
                </c:pt>
                <c:pt idx="850">
                  <c:v>36386.300000000003</c:v>
                </c:pt>
                <c:pt idx="851">
                  <c:v>36412.1</c:v>
                </c:pt>
                <c:pt idx="852">
                  <c:v>36437.9</c:v>
                </c:pt>
                <c:pt idx="853">
                  <c:v>36463.599999999999</c:v>
                </c:pt>
                <c:pt idx="854">
                  <c:v>36489.5</c:v>
                </c:pt>
                <c:pt idx="855">
                  <c:v>36515.4</c:v>
                </c:pt>
                <c:pt idx="856">
                  <c:v>36541.4</c:v>
                </c:pt>
                <c:pt idx="857">
                  <c:v>36567.4</c:v>
                </c:pt>
                <c:pt idx="858">
                  <c:v>36580.300000000003</c:v>
                </c:pt>
                <c:pt idx="859">
                  <c:v>36606.199999999997</c:v>
                </c:pt>
                <c:pt idx="860">
                  <c:v>36645.1</c:v>
                </c:pt>
                <c:pt idx="861">
                  <c:v>36671.199999999997</c:v>
                </c:pt>
                <c:pt idx="862">
                  <c:v>36697.1</c:v>
                </c:pt>
                <c:pt idx="863">
                  <c:v>36723.1</c:v>
                </c:pt>
                <c:pt idx="864">
                  <c:v>36736.199999999997</c:v>
                </c:pt>
                <c:pt idx="865">
                  <c:v>36762.5</c:v>
                </c:pt>
                <c:pt idx="866">
                  <c:v>36788.5</c:v>
                </c:pt>
                <c:pt idx="867">
                  <c:v>36814.400000000001</c:v>
                </c:pt>
                <c:pt idx="868">
                  <c:v>36827.4</c:v>
                </c:pt>
                <c:pt idx="869">
                  <c:v>36853.300000000003</c:v>
                </c:pt>
                <c:pt idx="870">
                  <c:v>36879.300000000003</c:v>
                </c:pt>
                <c:pt idx="871">
                  <c:v>36918.5</c:v>
                </c:pt>
                <c:pt idx="872">
                  <c:v>36957.5</c:v>
                </c:pt>
                <c:pt idx="873">
                  <c:v>36983.5</c:v>
                </c:pt>
                <c:pt idx="874">
                  <c:v>37022.199999999997</c:v>
                </c:pt>
                <c:pt idx="875">
                  <c:v>37048</c:v>
                </c:pt>
                <c:pt idx="876">
                  <c:v>37073.599999999999</c:v>
                </c:pt>
                <c:pt idx="877">
                  <c:v>37099.1</c:v>
                </c:pt>
                <c:pt idx="878">
                  <c:v>37124.5</c:v>
                </c:pt>
                <c:pt idx="879">
                  <c:v>37149.9</c:v>
                </c:pt>
                <c:pt idx="880">
                  <c:v>37175.1</c:v>
                </c:pt>
                <c:pt idx="881">
                  <c:v>37200.300000000003</c:v>
                </c:pt>
                <c:pt idx="882">
                  <c:v>37225.4</c:v>
                </c:pt>
                <c:pt idx="883">
                  <c:v>37250.300000000003</c:v>
                </c:pt>
                <c:pt idx="884">
                  <c:v>37275</c:v>
                </c:pt>
                <c:pt idx="885">
                  <c:v>37299.699999999997</c:v>
                </c:pt>
                <c:pt idx="886">
                  <c:v>37324.400000000001</c:v>
                </c:pt>
                <c:pt idx="887">
                  <c:v>37349</c:v>
                </c:pt>
                <c:pt idx="888">
                  <c:v>37373.599999999999</c:v>
                </c:pt>
                <c:pt idx="889">
                  <c:v>37398</c:v>
                </c:pt>
                <c:pt idx="890">
                  <c:v>37422.400000000001</c:v>
                </c:pt>
                <c:pt idx="891">
                  <c:v>37446.699999999997</c:v>
                </c:pt>
                <c:pt idx="892">
                  <c:v>37470.800000000003</c:v>
                </c:pt>
                <c:pt idx="893">
                  <c:v>37494.800000000003</c:v>
                </c:pt>
                <c:pt idx="894">
                  <c:v>37518.6</c:v>
                </c:pt>
                <c:pt idx="895">
                  <c:v>37542.300000000003</c:v>
                </c:pt>
                <c:pt idx="896">
                  <c:v>37566</c:v>
                </c:pt>
                <c:pt idx="897">
                  <c:v>37589.599999999999</c:v>
                </c:pt>
                <c:pt idx="898">
                  <c:v>37613</c:v>
                </c:pt>
                <c:pt idx="899">
                  <c:v>37647.9</c:v>
                </c:pt>
                <c:pt idx="900">
                  <c:v>37671</c:v>
                </c:pt>
                <c:pt idx="901">
                  <c:v>37694</c:v>
                </c:pt>
                <c:pt idx="902">
                  <c:v>37717</c:v>
                </c:pt>
                <c:pt idx="903">
                  <c:v>37740</c:v>
                </c:pt>
                <c:pt idx="904">
                  <c:v>37762.9</c:v>
                </c:pt>
                <c:pt idx="905">
                  <c:v>37785.699999999997</c:v>
                </c:pt>
                <c:pt idx="906">
                  <c:v>37797.1</c:v>
                </c:pt>
                <c:pt idx="907">
                  <c:v>37820</c:v>
                </c:pt>
                <c:pt idx="908">
                  <c:v>37842.9</c:v>
                </c:pt>
                <c:pt idx="909">
                  <c:v>37865.800000000003</c:v>
                </c:pt>
                <c:pt idx="910">
                  <c:v>37888.699999999997</c:v>
                </c:pt>
                <c:pt idx="911">
                  <c:v>37911.5</c:v>
                </c:pt>
                <c:pt idx="912">
                  <c:v>37934.300000000003</c:v>
                </c:pt>
                <c:pt idx="913">
                  <c:v>37968.5</c:v>
                </c:pt>
                <c:pt idx="914">
                  <c:v>37991.1</c:v>
                </c:pt>
                <c:pt idx="915">
                  <c:v>38013.800000000003</c:v>
                </c:pt>
                <c:pt idx="916">
                  <c:v>38036.5</c:v>
                </c:pt>
                <c:pt idx="917">
                  <c:v>38059</c:v>
                </c:pt>
                <c:pt idx="918">
                  <c:v>38081.599999999999</c:v>
                </c:pt>
                <c:pt idx="919">
                  <c:v>38104.199999999997</c:v>
                </c:pt>
                <c:pt idx="920">
                  <c:v>38126.800000000003</c:v>
                </c:pt>
                <c:pt idx="921">
                  <c:v>38149.4</c:v>
                </c:pt>
                <c:pt idx="922">
                  <c:v>38171.9</c:v>
                </c:pt>
                <c:pt idx="923">
                  <c:v>38194.6</c:v>
                </c:pt>
                <c:pt idx="924">
                  <c:v>38217.300000000003</c:v>
                </c:pt>
                <c:pt idx="925">
                  <c:v>38240</c:v>
                </c:pt>
                <c:pt idx="926">
                  <c:v>38262.699999999997</c:v>
                </c:pt>
                <c:pt idx="927">
                  <c:v>38285.5</c:v>
                </c:pt>
                <c:pt idx="928">
                  <c:v>38319.5</c:v>
                </c:pt>
                <c:pt idx="929">
                  <c:v>38342.199999999997</c:v>
                </c:pt>
                <c:pt idx="930">
                  <c:v>38364.9</c:v>
                </c:pt>
                <c:pt idx="931">
                  <c:v>38387.599999999999</c:v>
                </c:pt>
                <c:pt idx="932">
                  <c:v>38410.300000000003</c:v>
                </c:pt>
                <c:pt idx="933">
                  <c:v>38433</c:v>
                </c:pt>
                <c:pt idx="934">
                  <c:v>38455.599999999999</c:v>
                </c:pt>
                <c:pt idx="935">
                  <c:v>38466.9</c:v>
                </c:pt>
                <c:pt idx="936">
                  <c:v>38489.5</c:v>
                </c:pt>
                <c:pt idx="937">
                  <c:v>38511.9</c:v>
                </c:pt>
                <c:pt idx="938">
                  <c:v>38545.599999999999</c:v>
                </c:pt>
                <c:pt idx="939">
                  <c:v>38579.300000000003</c:v>
                </c:pt>
                <c:pt idx="940">
                  <c:v>38601.800000000003</c:v>
                </c:pt>
                <c:pt idx="941">
                  <c:v>38624.400000000001</c:v>
                </c:pt>
                <c:pt idx="942">
                  <c:v>38646.9</c:v>
                </c:pt>
                <c:pt idx="943">
                  <c:v>38669.5</c:v>
                </c:pt>
                <c:pt idx="944">
                  <c:v>38692.1</c:v>
                </c:pt>
                <c:pt idx="945">
                  <c:v>38703.4</c:v>
                </c:pt>
                <c:pt idx="946">
                  <c:v>38726.199999999997</c:v>
                </c:pt>
                <c:pt idx="947">
                  <c:v>38748.9</c:v>
                </c:pt>
                <c:pt idx="948">
                  <c:v>38771.699999999997</c:v>
                </c:pt>
                <c:pt idx="949">
                  <c:v>38794.5</c:v>
                </c:pt>
                <c:pt idx="950">
                  <c:v>38817.599999999999</c:v>
                </c:pt>
                <c:pt idx="951">
                  <c:v>38840.5</c:v>
                </c:pt>
                <c:pt idx="952">
                  <c:v>38874.800000000003</c:v>
                </c:pt>
                <c:pt idx="953">
                  <c:v>38897.800000000003</c:v>
                </c:pt>
                <c:pt idx="954">
                  <c:v>38920.699999999997</c:v>
                </c:pt>
                <c:pt idx="955">
                  <c:v>38943.599999999999</c:v>
                </c:pt>
                <c:pt idx="956">
                  <c:v>38966.5</c:v>
                </c:pt>
                <c:pt idx="957">
                  <c:v>38989.4</c:v>
                </c:pt>
                <c:pt idx="958">
                  <c:v>39012.300000000003</c:v>
                </c:pt>
                <c:pt idx="959">
                  <c:v>39035.1</c:v>
                </c:pt>
                <c:pt idx="960">
                  <c:v>39058</c:v>
                </c:pt>
                <c:pt idx="961">
                  <c:v>39080.9</c:v>
                </c:pt>
                <c:pt idx="962">
                  <c:v>39103.699999999997</c:v>
                </c:pt>
                <c:pt idx="963">
                  <c:v>39126.699999999997</c:v>
                </c:pt>
                <c:pt idx="964">
                  <c:v>39149.699999999997</c:v>
                </c:pt>
                <c:pt idx="965">
                  <c:v>39172.699999999997</c:v>
                </c:pt>
                <c:pt idx="966">
                  <c:v>39195.9</c:v>
                </c:pt>
                <c:pt idx="967">
                  <c:v>39219</c:v>
                </c:pt>
                <c:pt idx="968">
                  <c:v>39242.1</c:v>
                </c:pt>
                <c:pt idx="969">
                  <c:v>39265.300000000003</c:v>
                </c:pt>
                <c:pt idx="970">
                  <c:v>39288.5</c:v>
                </c:pt>
                <c:pt idx="971">
                  <c:v>39311.699999999997</c:v>
                </c:pt>
                <c:pt idx="972">
                  <c:v>39346.400000000001</c:v>
                </c:pt>
                <c:pt idx="973">
                  <c:v>39369.699999999997</c:v>
                </c:pt>
                <c:pt idx="974">
                  <c:v>39392.800000000003</c:v>
                </c:pt>
                <c:pt idx="975">
                  <c:v>39415.9</c:v>
                </c:pt>
                <c:pt idx="976">
                  <c:v>39438.9</c:v>
                </c:pt>
                <c:pt idx="977">
                  <c:v>39462</c:v>
                </c:pt>
                <c:pt idx="978">
                  <c:v>39485</c:v>
                </c:pt>
                <c:pt idx="979">
                  <c:v>39507.9</c:v>
                </c:pt>
                <c:pt idx="980">
                  <c:v>39530.9</c:v>
                </c:pt>
                <c:pt idx="981">
                  <c:v>39553.699999999997</c:v>
                </c:pt>
                <c:pt idx="982">
                  <c:v>39576.6</c:v>
                </c:pt>
                <c:pt idx="983">
                  <c:v>39610.800000000003</c:v>
                </c:pt>
                <c:pt idx="984">
                  <c:v>39622.199999999997</c:v>
                </c:pt>
                <c:pt idx="985">
                  <c:v>39645</c:v>
                </c:pt>
                <c:pt idx="986">
                  <c:v>39690.699999999997</c:v>
                </c:pt>
                <c:pt idx="987">
                  <c:v>39713.599999999999</c:v>
                </c:pt>
                <c:pt idx="988">
                  <c:v>39736.400000000001</c:v>
                </c:pt>
                <c:pt idx="989">
                  <c:v>39759.199999999997</c:v>
                </c:pt>
                <c:pt idx="990">
                  <c:v>39782</c:v>
                </c:pt>
                <c:pt idx="991">
                  <c:v>39804.800000000003</c:v>
                </c:pt>
                <c:pt idx="992">
                  <c:v>39827.599999999999</c:v>
                </c:pt>
                <c:pt idx="993">
                  <c:v>39850.300000000003</c:v>
                </c:pt>
                <c:pt idx="994">
                  <c:v>39884.199999999997</c:v>
                </c:pt>
                <c:pt idx="995">
                  <c:v>39906.800000000003</c:v>
                </c:pt>
                <c:pt idx="996">
                  <c:v>39929.300000000003</c:v>
                </c:pt>
                <c:pt idx="997">
                  <c:v>39951.699999999997</c:v>
                </c:pt>
                <c:pt idx="998">
                  <c:v>39974.199999999997</c:v>
                </c:pt>
                <c:pt idx="999">
                  <c:v>39996.5</c:v>
                </c:pt>
                <c:pt idx="1000">
                  <c:v>40018.699999999997</c:v>
                </c:pt>
                <c:pt idx="1001">
                  <c:v>40040.9</c:v>
                </c:pt>
                <c:pt idx="1002">
                  <c:v>40063.1</c:v>
                </c:pt>
                <c:pt idx="1003">
                  <c:v>40085.300000000003</c:v>
                </c:pt>
                <c:pt idx="1004">
                  <c:v>40107.4</c:v>
                </c:pt>
                <c:pt idx="1005">
                  <c:v>40129.699999999997</c:v>
                </c:pt>
                <c:pt idx="1006">
                  <c:v>40152</c:v>
                </c:pt>
                <c:pt idx="1007">
                  <c:v>40174.199999999997</c:v>
                </c:pt>
                <c:pt idx="1008">
                  <c:v>40196.400000000001</c:v>
                </c:pt>
                <c:pt idx="1009">
                  <c:v>40218.6</c:v>
                </c:pt>
                <c:pt idx="1010">
                  <c:v>40240.800000000003</c:v>
                </c:pt>
                <c:pt idx="1011">
                  <c:v>40263</c:v>
                </c:pt>
                <c:pt idx="1012">
                  <c:v>40296.1</c:v>
                </c:pt>
                <c:pt idx="1013">
                  <c:v>40318.1</c:v>
                </c:pt>
                <c:pt idx="1014">
                  <c:v>40340.1</c:v>
                </c:pt>
                <c:pt idx="1015">
                  <c:v>40362.1</c:v>
                </c:pt>
                <c:pt idx="1016">
                  <c:v>40384</c:v>
                </c:pt>
                <c:pt idx="1017">
                  <c:v>40405.699999999997</c:v>
                </c:pt>
                <c:pt idx="1018">
                  <c:v>40427.4</c:v>
                </c:pt>
                <c:pt idx="1019">
                  <c:v>40449.1</c:v>
                </c:pt>
                <c:pt idx="1020">
                  <c:v>40481.800000000003</c:v>
                </c:pt>
                <c:pt idx="1021">
                  <c:v>40492.6</c:v>
                </c:pt>
                <c:pt idx="1022">
                  <c:v>40514.300000000003</c:v>
                </c:pt>
                <c:pt idx="1023">
                  <c:v>40535.9</c:v>
                </c:pt>
                <c:pt idx="1024">
                  <c:v>40557.699999999997</c:v>
                </c:pt>
                <c:pt idx="1025">
                  <c:v>40579.300000000003</c:v>
                </c:pt>
                <c:pt idx="1026">
                  <c:v>40611.9</c:v>
                </c:pt>
                <c:pt idx="1027">
                  <c:v>40633.599999999999</c:v>
                </c:pt>
                <c:pt idx="1028">
                  <c:v>40655.300000000003</c:v>
                </c:pt>
                <c:pt idx="1029">
                  <c:v>40677</c:v>
                </c:pt>
                <c:pt idx="1030">
                  <c:v>40698.699999999997</c:v>
                </c:pt>
                <c:pt idx="1031">
                  <c:v>40720.400000000001</c:v>
                </c:pt>
                <c:pt idx="1032">
                  <c:v>40742.199999999997</c:v>
                </c:pt>
                <c:pt idx="1033">
                  <c:v>40774.699999999997</c:v>
                </c:pt>
                <c:pt idx="1034">
                  <c:v>40796.400000000001</c:v>
                </c:pt>
                <c:pt idx="1035">
                  <c:v>40807.300000000003</c:v>
                </c:pt>
                <c:pt idx="1036">
                  <c:v>40839.9</c:v>
                </c:pt>
                <c:pt idx="1037">
                  <c:v>40861.5</c:v>
                </c:pt>
                <c:pt idx="1038">
                  <c:v>40883.1</c:v>
                </c:pt>
                <c:pt idx="1039">
                  <c:v>40904.5</c:v>
                </c:pt>
                <c:pt idx="1040">
                  <c:v>40915.199999999997</c:v>
                </c:pt>
                <c:pt idx="1041">
                  <c:v>40936.699999999997</c:v>
                </c:pt>
                <c:pt idx="1042">
                  <c:v>40958.1</c:v>
                </c:pt>
                <c:pt idx="1043">
                  <c:v>40990.199999999997</c:v>
                </c:pt>
                <c:pt idx="1044">
                  <c:v>41011.699999999997</c:v>
                </c:pt>
                <c:pt idx="1045">
                  <c:v>41022.400000000001</c:v>
                </c:pt>
                <c:pt idx="1046">
                  <c:v>41043.800000000003</c:v>
                </c:pt>
                <c:pt idx="1047">
                  <c:v>41075.9</c:v>
                </c:pt>
                <c:pt idx="1048">
                  <c:v>41097.300000000003</c:v>
                </c:pt>
                <c:pt idx="1049">
                  <c:v>41118.699999999997</c:v>
                </c:pt>
                <c:pt idx="1050">
                  <c:v>41140</c:v>
                </c:pt>
                <c:pt idx="1051">
                  <c:v>41161.300000000003</c:v>
                </c:pt>
                <c:pt idx="1052">
                  <c:v>41193.300000000003</c:v>
                </c:pt>
                <c:pt idx="1053">
                  <c:v>41214.300000000003</c:v>
                </c:pt>
                <c:pt idx="1054">
                  <c:v>41235.5</c:v>
                </c:pt>
                <c:pt idx="1055">
                  <c:v>41256.5</c:v>
                </c:pt>
                <c:pt idx="1056">
                  <c:v>41277.599999999999</c:v>
                </c:pt>
                <c:pt idx="1057">
                  <c:v>41298.699999999997</c:v>
                </c:pt>
                <c:pt idx="1058">
                  <c:v>41319.599999999999</c:v>
                </c:pt>
                <c:pt idx="1059">
                  <c:v>41340.5</c:v>
                </c:pt>
                <c:pt idx="1060">
                  <c:v>41361.300000000003</c:v>
                </c:pt>
                <c:pt idx="1061">
                  <c:v>41382.1</c:v>
                </c:pt>
                <c:pt idx="1062">
                  <c:v>41403</c:v>
                </c:pt>
                <c:pt idx="1063">
                  <c:v>41423.9</c:v>
                </c:pt>
                <c:pt idx="1064">
                  <c:v>41444.9</c:v>
                </c:pt>
                <c:pt idx="1065">
                  <c:v>41466</c:v>
                </c:pt>
                <c:pt idx="1066">
                  <c:v>41508.199999999997</c:v>
                </c:pt>
                <c:pt idx="1067">
                  <c:v>41529.4</c:v>
                </c:pt>
                <c:pt idx="1068">
                  <c:v>41550.699999999997</c:v>
                </c:pt>
                <c:pt idx="1069">
                  <c:v>41571.9</c:v>
                </c:pt>
                <c:pt idx="1070">
                  <c:v>41593.1</c:v>
                </c:pt>
                <c:pt idx="1071">
                  <c:v>41625.199999999997</c:v>
                </c:pt>
                <c:pt idx="1072">
                  <c:v>41646.6</c:v>
                </c:pt>
                <c:pt idx="1073">
                  <c:v>41668.1</c:v>
                </c:pt>
                <c:pt idx="1074">
                  <c:v>41678.800000000003</c:v>
                </c:pt>
                <c:pt idx="1075">
                  <c:v>41711.1</c:v>
                </c:pt>
                <c:pt idx="1076">
                  <c:v>41732.699999999997</c:v>
                </c:pt>
                <c:pt idx="1077">
                  <c:v>41754.199999999997</c:v>
                </c:pt>
                <c:pt idx="1078">
                  <c:v>41775.800000000003</c:v>
                </c:pt>
                <c:pt idx="1079">
                  <c:v>41797.599999999999</c:v>
                </c:pt>
                <c:pt idx="1080">
                  <c:v>41819.599999999999</c:v>
                </c:pt>
                <c:pt idx="1081">
                  <c:v>41841.599999999999</c:v>
                </c:pt>
                <c:pt idx="1082">
                  <c:v>41863.9</c:v>
                </c:pt>
                <c:pt idx="1083">
                  <c:v>41886.199999999997</c:v>
                </c:pt>
                <c:pt idx="1084">
                  <c:v>41919.800000000003</c:v>
                </c:pt>
                <c:pt idx="1085">
                  <c:v>41942.300000000003</c:v>
                </c:pt>
                <c:pt idx="1086">
                  <c:v>41964.9</c:v>
                </c:pt>
                <c:pt idx="1087">
                  <c:v>41987.5</c:v>
                </c:pt>
                <c:pt idx="1088">
                  <c:v>42010.2</c:v>
                </c:pt>
                <c:pt idx="1089">
                  <c:v>42032.9</c:v>
                </c:pt>
                <c:pt idx="1090">
                  <c:v>42055.6</c:v>
                </c:pt>
                <c:pt idx="1091">
                  <c:v>42078.3</c:v>
                </c:pt>
                <c:pt idx="1092">
                  <c:v>42100.9</c:v>
                </c:pt>
                <c:pt idx="1093">
                  <c:v>42134.9</c:v>
                </c:pt>
                <c:pt idx="1094">
                  <c:v>42157.5</c:v>
                </c:pt>
                <c:pt idx="1095">
                  <c:v>42168.800000000003</c:v>
                </c:pt>
                <c:pt idx="1096">
                  <c:v>42202.7</c:v>
                </c:pt>
                <c:pt idx="1097">
                  <c:v>42225.3</c:v>
                </c:pt>
                <c:pt idx="1098">
                  <c:v>42259</c:v>
                </c:pt>
                <c:pt idx="1099">
                  <c:v>42270.2</c:v>
                </c:pt>
                <c:pt idx="1100">
                  <c:v>42292.7</c:v>
                </c:pt>
                <c:pt idx="1101">
                  <c:v>42315.4</c:v>
                </c:pt>
                <c:pt idx="1102">
                  <c:v>42337.9</c:v>
                </c:pt>
                <c:pt idx="1103">
                  <c:v>42360.5</c:v>
                </c:pt>
                <c:pt idx="1104">
                  <c:v>42394.400000000001</c:v>
                </c:pt>
                <c:pt idx="1105">
                  <c:v>42417</c:v>
                </c:pt>
                <c:pt idx="1106">
                  <c:v>42450.8</c:v>
                </c:pt>
                <c:pt idx="1107">
                  <c:v>42473.3</c:v>
                </c:pt>
                <c:pt idx="1108">
                  <c:v>42496</c:v>
                </c:pt>
                <c:pt idx="1109">
                  <c:v>42518.400000000001</c:v>
                </c:pt>
                <c:pt idx="1110">
                  <c:v>42540.800000000003</c:v>
                </c:pt>
                <c:pt idx="1111">
                  <c:v>42563.199999999997</c:v>
                </c:pt>
                <c:pt idx="1112">
                  <c:v>42585.4</c:v>
                </c:pt>
                <c:pt idx="1113">
                  <c:v>42607.7</c:v>
                </c:pt>
                <c:pt idx="1114">
                  <c:v>42629.9</c:v>
                </c:pt>
                <c:pt idx="1115">
                  <c:v>42651.9</c:v>
                </c:pt>
                <c:pt idx="1116">
                  <c:v>42684.9</c:v>
                </c:pt>
                <c:pt idx="1117">
                  <c:v>42707</c:v>
                </c:pt>
                <c:pt idx="1118">
                  <c:v>42728.9</c:v>
                </c:pt>
                <c:pt idx="1119">
                  <c:v>42751</c:v>
                </c:pt>
                <c:pt idx="1120">
                  <c:v>42773</c:v>
                </c:pt>
                <c:pt idx="1121">
                  <c:v>42795</c:v>
                </c:pt>
                <c:pt idx="1122">
                  <c:v>42817</c:v>
                </c:pt>
                <c:pt idx="1123">
                  <c:v>42839</c:v>
                </c:pt>
                <c:pt idx="1124">
                  <c:v>42872.1</c:v>
                </c:pt>
                <c:pt idx="1125">
                  <c:v>42905.2</c:v>
                </c:pt>
                <c:pt idx="1126">
                  <c:v>42927.199999999997</c:v>
                </c:pt>
                <c:pt idx="1127">
                  <c:v>42949.3</c:v>
                </c:pt>
                <c:pt idx="1128">
                  <c:v>42971.3</c:v>
                </c:pt>
                <c:pt idx="1129">
                  <c:v>42993.4</c:v>
                </c:pt>
                <c:pt idx="1130">
                  <c:v>43004.4</c:v>
                </c:pt>
                <c:pt idx="1131">
                  <c:v>43026.400000000001</c:v>
                </c:pt>
                <c:pt idx="1132">
                  <c:v>43048.3</c:v>
                </c:pt>
                <c:pt idx="1133">
                  <c:v>43070.3</c:v>
                </c:pt>
                <c:pt idx="1134">
                  <c:v>43103.3</c:v>
                </c:pt>
                <c:pt idx="1135">
                  <c:v>43125.2</c:v>
                </c:pt>
                <c:pt idx="1136">
                  <c:v>43147.199999999997</c:v>
                </c:pt>
                <c:pt idx="1137">
                  <c:v>43169.2</c:v>
                </c:pt>
                <c:pt idx="1138">
                  <c:v>43180.2</c:v>
                </c:pt>
                <c:pt idx="1139">
                  <c:v>43224.3</c:v>
                </c:pt>
                <c:pt idx="1140">
                  <c:v>43235.4</c:v>
                </c:pt>
                <c:pt idx="1141">
                  <c:v>43257.4</c:v>
                </c:pt>
                <c:pt idx="1142">
                  <c:v>43279.6</c:v>
                </c:pt>
                <c:pt idx="1143">
                  <c:v>43313</c:v>
                </c:pt>
                <c:pt idx="1144">
                  <c:v>43346.3</c:v>
                </c:pt>
                <c:pt idx="1145">
                  <c:v>43368.5</c:v>
                </c:pt>
                <c:pt idx="1146">
                  <c:v>43390.8</c:v>
                </c:pt>
                <c:pt idx="1147">
                  <c:v>43413.1</c:v>
                </c:pt>
                <c:pt idx="1148">
                  <c:v>43435.4</c:v>
                </c:pt>
                <c:pt idx="1149">
                  <c:v>43457.7</c:v>
                </c:pt>
                <c:pt idx="1150">
                  <c:v>43480</c:v>
                </c:pt>
                <c:pt idx="1151">
                  <c:v>43502.3</c:v>
                </c:pt>
                <c:pt idx="1152">
                  <c:v>43524.6</c:v>
                </c:pt>
                <c:pt idx="1153">
                  <c:v>43546.9</c:v>
                </c:pt>
                <c:pt idx="1154">
                  <c:v>43569.1</c:v>
                </c:pt>
                <c:pt idx="1155">
                  <c:v>43591.3</c:v>
                </c:pt>
                <c:pt idx="1156">
                  <c:v>43613.5</c:v>
                </c:pt>
                <c:pt idx="1157">
                  <c:v>43646.9</c:v>
                </c:pt>
                <c:pt idx="1158">
                  <c:v>43669.1</c:v>
                </c:pt>
                <c:pt idx="1159">
                  <c:v>43691.1</c:v>
                </c:pt>
                <c:pt idx="1160">
                  <c:v>43713.1</c:v>
                </c:pt>
                <c:pt idx="1161">
                  <c:v>43746</c:v>
                </c:pt>
                <c:pt idx="1162">
                  <c:v>43767.9</c:v>
                </c:pt>
                <c:pt idx="1163">
                  <c:v>43789.7</c:v>
                </c:pt>
                <c:pt idx="1164">
                  <c:v>43811.5</c:v>
                </c:pt>
                <c:pt idx="1165">
                  <c:v>43833.2</c:v>
                </c:pt>
                <c:pt idx="1166">
                  <c:v>43854.7</c:v>
                </c:pt>
                <c:pt idx="1167">
                  <c:v>43876.2</c:v>
                </c:pt>
                <c:pt idx="1168">
                  <c:v>43897.5</c:v>
                </c:pt>
                <c:pt idx="1169">
                  <c:v>43918.7</c:v>
                </c:pt>
                <c:pt idx="1170">
                  <c:v>43940</c:v>
                </c:pt>
                <c:pt idx="1171">
                  <c:v>43961.3</c:v>
                </c:pt>
                <c:pt idx="1172">
                  <c:v>43982</c:v>
                </c:pt>
                <c:pt idx="1173">
                  <c:v>44002.6</c:v>
                </c:pt>
                <c:pt idx="1174">
                  <c:v>44023.3</c:v>
                </c:pt>
                <c:pt idx="1175">
                  <c:v>44054</c:v>
                </c:pt>
                <c:pt idx="1176">
                  <c:v>44074.3</c:v>
                </c:pt>
                <c:pt idx="1177">
                  <c:v>44094.400000000001</c:v>
                </c:pt>
                <c:pt idx="1178">
                  <c:v>44114.3</c:v>
                </c:pt>
                <c:pt idx="1179">
                  <c:v>44144.1</c:v>
                </c:pt>
                <c:pt idx="1180">
                  <c:v>44163.7</c:v>
                </c:pt>
                <c:pt idx="1181">
                  <c:v>44183.1</c:v>
                </c:pt>
                <c:pt idx="1182">
                  <c:v>44202.3</c:v>
                </c:pt>
                <c:pt idx="1183">
                  <c:v>44231</c:v>
                </c:pt>
                <c:pt idx="1184">
                  <c:v>44250.1</c:v>
                </c:pt>
                <c:pt idx="1185">
                  <c:v>44268.7</c:v>
                </c:pt>
                <c:pt idx="1186">
                  <c:v>44277.8</c:v>
                </c:pt>
                <c:pt idx="1187">
                  <c:v>44305</c:v>
                </c:pt>
                <c:pt idx="1188">
                  <c:v>44323.1</c:v>
                </c:pt>
                <c:pt idx="1189">
                  <c:v>44332.1</c:v>
                </c:pt>
                <c:pt idx="1190">
                  <c:v>44350.2</c:v>
                </c:pt>
                <c:pt idx="1191">
                  <c:v>44368.2</c:v>
                </c:pt>
                <c:pt idx="1192">
                  <c:v>44395</c:v>
                </c:pt>
                <c:pt idx="1193">
                  <c:v>44421.4</c:v>
                </c:pt>
                <c:pt idx="1194">
                  <c:v>44438.7</c:v>
                </c:pt>
                <c:pt idx="1195">
                  <c:v>44455.9</c:v>
                </c:pt>
                <c:pt idx="1196">
                  <c:v>44473</c:v>
                </c:pt>
                <c:pt idx="1197">
                  <c:v>44498.3</c:v>
                </c:pt>
                <c:pt idx="1198">
                  <c:v>44515</c:v>
                </c:pt>
                <c:pt idx="1199">
                  <c:v>44523.3</c:v>
                </c:pt>
                <c:pt idx="1200">
                  <c:v>44548.4</c:v>
                </c:pt>
                <c:pt idx="1201">
                  <c:v>44565.2</c:v>
                </c:pt>
                <c:pt idx="1202">
                  <c:v>44582</c:v>
                </c:pt>
                <c:pt idx="1203">
                  <c:v>44598.9</c:v>
                </c:pt>
                <c:pt idx="1204">
                  <c:v>44615.7</c:v>
                </c:pt>
                <c:pt idx="1205">
                  <c:v>44632.6</c:v>
                </c:pt>
                <c:pt idx="1206">
                  <c:v>44649.7</c:v>
                </c:pt>
                <c:pt idx="1207">
                  <c:v>44666.9</c:v>
                </c:pt>
                <c:pt idx="1208">
                  <c:v>44684.1</c:v>
                </c:pt>
                <c:pt idx="1209">
                  <c:v>44701.3</c:v>
                </c:pt>
                <c:pt idx="1210">
                  <c:v>44727.3</c:v>
                </c:pt>
                <c:pt idx="1211">
                  <c:v>44744.6</c:v>
                </c:pt>
                <c:pt idx="1212">
                  <c:v>44761.8</c:v>
                </c:pt>
                <c:pt idx="1213">
                  <c:v>44779.1</c:v>
                </c:pt>
                <c:pt idx="1214">
                  <c:v>44796.5</c:v>
                </c:pt>
                <c:pt idx="1215">
                  <c:v>44822.8</c:v>
                </c:pt>
                <c:pt idx="1216">
                  <c:v>44840.6</c:v>
                </c:pt>
                <c:pt idx="1217">
                  <c:v>44858.6</c:v>
                </c:pt>
                <c:pt idx="1218">
                  <c:v>44876.800000000003</c:v>
                </c:pt>
                <c:pt idx="1219">
                  <c:v>44895.199999999997</c:v>
                </c:pt>
                <c:pt idx="1220">
                  <c:v>44913.3</c:v>
                </c:pt>
                <c:pt idx="1221">
                  <c:v>44931.5</c:v>
                </c:pt>
                <c:pt idx="1222">
                  <c:v>44950</c:v>
                </c:pt>
                <c:pt idx="1223">
                  <c:v>44968.800000000003</c:v>
                </c:pt>
                <c:pt idx="1224">
                  <c:v>44987.7</c:v>
                </c:pt>
                <c:pt idx="1225">
                  <c:v>45016.5</c:v>
                </c:pt>
                <c:pt idx="1226">
                  <c:v>45026.2</c:v>
                </c:pt>
                <c:pt idx="1227">
                  <c:v>45055.3</c:v>
                </c:pt>
                <c:pt idx="1228">
                  <c:v>45075</c:v>
                </c:pt>
                <c:pt idx="1229">
                  <c:v>45094.6</c:v>
                </c:pt>
                <c:pt idx="1230">
                  <c:v>45114.400000000001</c:v>
                </c:pt>
                <c:pt idx="1231">
                  <c:v>45134.5</c:v>
                </c:pt>
                <c:pt idx="1232">
                  <c:v>45165.2</c:v>
                </c:pt>
                <c:pt idx="1233">
                  <c:v>45185.9</c:v>
                </c:pt>
                <c:pt idx="1234">
                  <c:v>45206.6</c:v>
                </c:pt>
                <c:pt idx="1235">
                  <c:v>45227.6</c:v>
                </c:pt>
                <c:pt idx="1236">
                  <c:v>45248.800000000003</c:v>
                </c:pt>
                <c:pt idx="1237">
                  <c:v>45270</c:v>
                </c:pt>
                <c:pt idx="1238">
                  <c:v>45291.3</c:v>
                </c:pt>
                <c:pt idx="1239">
                  <c:v>45312.5</c:v>
                </c:pt>
                <c:pt idx="1240">
                  <c:v>45333.8</c:v>
                </c:pt>
                <c:pt idx="1241">
                  <c:v>45366.1</c:v>
                </c:pt>
                <c:pt idx="1242">
                  <c:v>45398.6</c:v>
                </c:pt>
                <c:pt idx="1243">
                  <c:v>45420.5</c:v>
                </c:pt>
                <c:pt idx="1244">
                  <c:v>45442.3</c:v>
                </c:pt>
                <c:pt idx="1245">
                  <c:v>45464.1</c:v>
                </c:pt>
                <c:pt idx="1246">
                  <c:v>45486</c:v>
                </c:pt>
                <c:pt idx="1247">
                  <c:v>45518.9</c:v>
                </c:pt>
                <c:pt idx="1248">
                  <c:v>45540.9</c:v>
                </c:pt>
                <c:pt idx="1249">
                  <c:v>45562.9</c:v>
                </c:pt>
                <c:pt idx="1250">
                  <c:v>45585</c:v>
                </c:pt>
                <c:pt idx="1251">
                  <c:v>45607.199999999997</c:v>
                </c:pt>
                <c:pt idx="1252">
                  <c:v>45640.3</c:v>
                </c:pt>
                <c:pt idx="1253">
                  <c:v>45684.6</c:v>
                </c:pt>
                <c:pt idx="1254">
                  <c:v>45706.8</c:v>
                </c:pt>
                <c:pt idx="1255">
                  <c:v>45729</c:v>
                </c:pt>
                <c:pt idx="1256">
                  <c:v>45751.199999999997</c:v>
                </c:pt>
                <c:pt idx="1257">
                  <c:v>45773.4</c:v>
                </c:pt>
                <c:pt idx="1258">
                  <c:v>45795.6</c:v>
                </c:pt>
                <c:pt idx="1259">
                  <c:v>45828.9</c:v>
                </c:pt>
                <c:pt idx="1260">
                  <c:v>45862.2</c:v>
                </c:pt>
                <c:pt idx="1261">
                  <c:v>45884.4</c:v>
                </c:pt>
                <c:pt idx="1262">
                  <c:v>45917.7</c:v>
                </c:pt>
                <c:pt idx="1263">
                  <c:v>45940</c:v>
                </c:pt>
                <c:pt idx="1264">
                  <c:v>45973.5</c:v>
                </c:pt>
                <c:pt idx="1265">
                  <c:v>45995.8</c:v>
                </c:pt>
                <c:pt idx="1266">
                  <c:v>46018</c:v>
                </c:pt>
                <c:pt idx="1267">
                  <c:v>46040.4</c:v>
                </c:pt>
                <c:pt idx="1268">
                  <c:v>46073.9</c:v>
                </c:pt>
                <c:pt idx="1269">
                  <c:v>46096.2</c:v>
                </c:pt>
                <c:pt idx="1270">
                  <c:v>46118.6</c:v>
                </c:pt>
                <c:pt idx="1271">
                  <c:v>46140.800000000003</c:v>
                </c:pt>
                <c:pt idx="1272">
                  <c:v>46174.2</c:v>
                </c:pt>
                <c:pt idx="1273">
                  <c:v>46196.5</c:v>
                </c:pt>
                <c:pt idx="1274">
                  <c:v>46218.9</c:v>
                </c:pt>
                <c:pt idx="1275">
                  <c:v>46252.4</c:v>
                </c:pt>
                <c:pt idx="1276">
                  <c:v>46274.8</c:v>
                </c:pt>
                <c:pt idx="1277">
                  <c:v>46297.2</c:v>
                </c:pt>
                <c:pt idx="1278">
                  <c:v>46319.6</c:v>
                </c:pt>
                <c:pt idx="1279">
                  <c:v>46342</c:v>
                </c:pt>
                <c:pt idx="1280">
                  <c:v>46375.8</c:v>
                </c:pt>
                <c:pt idx="1281">
                  <c:v>46409.7</c:v>
                </c:pt>
                <c:pt idx="1282">
                  <c:v>46432.2</c:v>
                </c:pt>
                <c:pt idx="1283">
                  <c:v>46466.1</c:v>
                </c:pt>
                <c:pt idx="1284">
                  <c:v>46500</c:v>
                </c:pt>
                <c:pt idx="1285">
                  <c:v>46522.6</c:v>
                </c:pt>
                <c:pt idx="1286">
                  <c:v>46545.2</c:v>
                </c:pt>
                <c:pt idx="1287">
                  <c:v>46579</c:v>
                </c:pt>
                <c:pt idx="1288">
                  <c:v>46601.4</c:v>
                </c:pt>
                <c:pt idx="1289">
                  <c:v>46635.199999999997</c:v>
                </c:pt>
                <c:pt idx="1290">
                  <c:v>46669</c:v>
                </c:pt>
                <c:pt idx="1291">
                  <c:v>46691.5</c:v>
                </c:pt>
                <c:pt idx="1292">
                  <c:v>46714.1</c:v>
                </c:pt>
                <c:pt idx="1293">
                  <c:v>46736.6</c:v>
                </c:pt>
                <c:pt idx="1294">
                  <c:v>46759.199999999997</c:v>
                </c:pt>
                <c:pt idx="1295">
                  <c:v>46793.2</c:v>
                </c:pt>
                <c:pt idx="1296">
                  <c:v>46815.9</c:v>
                </c:pt>
                <c:pt idx="1297">
                  <c:v>46849.7</c:v>
                </c:pt>
                <c:pt idx="1298">
                  <c:v>46872.3</c:v>
                </c:pt>
                <c:pt idx="1299">
                  <c:v>46894.8</c:v>
                </c:pt>
                <c:pt idx="1300">
                  <c:v>46917.3</c:v>
                </c:pt>
                <c:pt idx="1301">
                  <c:v>46939.7</c:v>
                </c:pt>
                <c:pt idx="1302">
                  <c:v>46984.4</c:v>
                </c:pt>
                <c:pt idx="1303">
                  <c:v>47006.5</c:v>
                </c:pt>
                <c:pt idx="1304">
                  <c:v>47028.6</c:v>
                </c:pt>
                <c:pt idx="1305">
                  <c:v>47050.6</c:v>
                </c:pt>
                <c:pt idx="1306">
                  <c:v>47072.4</c:v>
                </c:pt>
                <c:pt idx="1307">
                  <c:v>47094.2</c:v>
                </c:pt>
                <c:pt idx="1308">
                  <c:v>47127.1</c:v>
                </c:pt>
                <c:pt idx="1309">
                  <c:v>47159.7</c:v>
                </c:pt>
                <c:pt idx="1310">
                  <c:v>47181.3</c:v>
                </c:pt>
                <c:pt idx="1311">
                  <c:v>47213.4</c:v>
                </c:pt>
                <c:pt idx="1312">
                  <c:v>47234.8</c:v>
                </c:pt>
                <c:pt idx="1313">
                  <c:v>47256.1</c:v>
                </c:pt>
                <c:pt idx="1314">
                  <c:v>47277.3</c:v>
                </c:pt>
                <c:pt idx="1315">
                  <c:v>47309</c:v>
                </c:pt>
                <c:pt idx="1316">
                  <c:v>47330</c:v>
                </c:pt>
                <c:pt idx="1317">
                  <c:v>47350.8</c:v>
                </c:pt>
                <c:pt idx="1318">
                  <c:v>47382.1</c:v>
                </c:pt>
                <c:pt idx="1319">
                  <c:v>47402.8</c:v>
                </c:pt>
                <c:pt idx="1320">
                  <c:v>47433.8</c:v>
                </c:pt>
                <c:pt idx="1321">
                  <c:v>47454.3</c:v>
                </c:pt>
                <c:pt idx="1322">
                  <c:v>47474.7</c:v>
                </c:pt>
                <c:pt idx="1323">
                  <c:v>47494.9</c:v>
                </c:pt>
                <c:pt idx="1324">
                  <c:v>47515.1</c:v>
                </c:pt>
                <c:pt idx="1325">
                  <c:v>47545.4</c:v>
                </c:pt>
                <c:pt idx="1326">
                  <c:v>47565.5</c:v>
                </c:pt>
                <c:pt idx="1327">
                  <c:v>47585.599999999999</c:v>
                </c:pt>
                <c:pt idx="1328">
                  <c:v>47605.7</c:v>
                </c:pt>
                <c:pt idx="1329">
                  <c:v>47625.7</c:v>
                </c:pt>
                <c:pt idx="1330">
                  <c:v>47645.5</c:v>
                </c:pt>
                <c:pt idx="1331">
                  <c:v>47684.7</c:v>
                </c:pt>
                <c:pt idx="1332">
                  <c:v>47704.3</c:v>
                </c:pt>
                <c:pt idx="1333">
                  <c:v>47723.9</c:v>
                </c:pt>
                <c:pt idx="1334">
                  <c:v>47743.5</c:v>
                </c:pt>
                <c:pt idx="1335">
                  <c:v>47763</c:v>
                </c:pt>
                <c:pt idx="1336">
                  <c:v>47792.2</c:v>
                </c:pt>
                <c:pt idx="1337">
                  <c:v>47821.3</c:v>
                </c:pt>
                <c:pt idx="1338">
                  <c:v>47840.7</c:v>
                </c:pt>
                <c:pt idx="1339">
                  <c:v>47860.1</c:v>
                </c:pt>
                <c:pt idx="1340">
                  <c:v>47888.9</c:v>
                </c:pt>
                <c:pt idx="1341">
                  <c:v>47917.8</c:v>
                </c:pt>
                <c:pt idx="1342">
                  <c:v>47946.5</c:v>
                </c:pt>
                <c:pt idx="1343">
                  <c:v>47965.599999999999</c:v>
                </c:pt>
                <c:pt idx="1344">
                  <c:v>47984.5</c:v>
                </c:pt>
                <c:pt idx="1345">
                  <c:v>48022.1</c:v>
                </c:pt>
                <c:pt idx="1346">
                  <c:v>48040.9</c:v>
                </c:pt>
                <c:pt idx="1347">
                  <c:v>48059.6</c:v>
                </c:pt>
                <c:pt idx="1348">
                  <c:v>48078.1</c:v>
                </c:pt>
                <c:pt idx="1349">
                  <c:v>48114.5</c:v>
                </c:pt>
                <c:pt idx="1350">
                  <c:v>48132.800000000003</c:v>
                </c:pt>
                <c:pt idx="1351">
                  <c:v>48150.9</c:v>
                </c:pt>
                <c:pt idx="1352">
                  <c:v>48177.8</c:v>
                </c:pt>
                <c:pt idx="1353">
                  <c:v>48203.7</c:v>
                </c:pt>
                <c:pt idx="1354">
                  <c:v>48220.1</c:v>
                </c:pt>
                <c:pt idx="1355">
                  <c:v>48236.5</c:v>
                </c:pt>
                <c:pt idx="1356">
                  <c:v>48253.2</c:v>
                </c:pt>
                <c:pt idx="1357">
                  <c:v>48285.7</c:v>
                </c:pt>
                <c:pt idx="1358">
                  <c:v>48301.9</c:v>
                </c:pt>
                <c:pt idx="1359">
                  <c:v>48309.9</c:v>
                </c:pt>
                <c:pt idx="1360">
                  <c:v>48333.8</c:v>
                </c:pt>
                <c:pt idx="1361">
                  <c:v>48357.2</c:v>
                </c:pt>
                <c:pt idx="1362">
                  <c:v>48372.7</c:v>
                </c:pt>
                <c:pt idx="1363">
                  <c:v>48388.1</c:v>
                </c:pt>
                <c:pt idx="1364">
                  <c:v>48403.4</c:v>
                </c:pt>
                <c:pt idx="1365">
                  <c:v>48426.2</c:v>
                </c:pt>
                <c:pt idx="1366">
                  <c:v>48448.800000000003</c:v>
                </c:pt>
                <c:pt idx="1367">
                  <c:v>48463.6</c:v>
                </c:pt>
                <c:pt idx="1368">
                  <c:v>48478.6</c:v>
                </c:pt>
                <c:pt idx="1369">
                  <c:v>48501</c:v>
                </c:pt>
                <c:pt idx="1370">
                  <c:v>48516</c:v>
                </c:pt>
                <c:pt idx="1371">
                  <c:v>48531.199999999997</c:v>
                </c:pt>
                <c:pt idx="1372">
                  <c:v>48546.6</c:v>
                </c:pt>
                <c:pt idx="1373">
                  <c:v>48561.9</c:v>
                </c:pt>
                <c:pt idx="1374">
                  <c:v>48585.4</c:v>
                </c:pt>
                <c:pt idx="1375">
                  <c:v>48601.3</c:v>
                </c:pt>
                <c:pt idx="1376">
                  <c:v>48617.3</c:v>
                </c:pt>
                <c:pt idx="1377">
                  <c:v>48633.1</c:v>
                </c:pt>
                <c:pt idx="1378">
                  <c:v>48657.4</c:v>
                </c:pt>
                <c:pt idx="1379">
                  <c:v>48682.5</c:v>
                </c:pt>
                <c:pt idx="1380">
                  <c:v>48699.4</c:v>
                </c:pt>
                <c:pt idx="1381">
                  <c:v>48716.3</c:v>
                </c:pt>
                <c:pt idx="1382">
                  <c:v>48733.3</c:v>
                </c:pt>
                <c:pt idx="1383">
                  <c:v>48750.2</c:v>
                </c:pt>
                <c:pt idx="1384">
                  <c:v>48776.3</c:v>
                </c:pt>
                <c:pt idx="1385">
                  <c:v>48793.9</c:v>
                </c:pt>
                <c:pt idx="1386">
                  <c:v>48811.7</c:v>
                </c:pt>
                <c:pt idx="1387">
                  <c:v>48838.7</c:v>
                </c:pt>
                <c:pt idx="1388">
                  <c:v>48857</c:v>
                </c:pt>
                <c:pt idx="1389">
                  <c:v>48875.4</c:v>
                </c:pt>
                <c:pt idx="1390">
                  <c:v>48894.1</c:v>
                </c:pt>
                <c:pt idx="1391">
                  <c:v>48913</c:v>
                </c:pt>
                <c:pt idx="1392">
                  <c:v>48941.2</c:v>
                </c:pt>
                <c:pt idx="1393">
                  <c:v>48960.4</c:v>
                </c:pt>
                <c:pt idx="1394">
                  <c:v>48989.3</c:v>
                </c:pt>
                <c:pt idx="1395">
                  <c:v>49008.5</c:v>
                </c:pt>
                <c:pt idx="1396">
                  <c:v>49027.8</c:v>
                </c:pt>
                <c:pt idx="1397">
                  <c:v>49047.199999999997</c:v>
                </c:pt>
                <c:pt idx="1398">
                  <c:v>49066.6</c:v>
                </c:pt>
                <c:pt idx="1399">
                  <c:v>49086</c:v>
                </c:pt>
                <c:pt idx="1400">
                  <c:v>49105.5</c:v>
                </c:pt>
                <c:pt idx="1401">
                  <c:v>49134.6</c:v>
                </c:pt>
                <c:pt idx="1402">
                  <c:v>49154.1</c:v>
                </c:pt>
                <c:pt idx="1403">
                  <c:v>49173.7</c:v>
                </c:pt>
                <c:pt idx="1404">
                  <c:v>49193.2</c:v>
                </c:pt>
                <c:pt idx="1405">
                  <c:v>49212.800000000003</c:v>
                </c:pt>
                <c:pt idx="1406">
                  <c:v>49242.1</c:v>
                </c:pt>
                <c:pt idx="1407">
                  <c:v>49261.8</c:v>
                </c:pt>
                <c:pt idx="1408">
                  <c:v>49311.1</c:v>
                </c:pt>
                <c:pt idx="1409">
                  <c:v>49350.400000000001</c:v>
                </c:pt>
                <c:pt idx="1410">
                  <c:v>49370</c:v>
                </c:pt>
                <c:pt idx="1411">
                  <c:v>49389.5</c:v>
                </c:pt>
                <c:pt idx="1412">
                  <c:v>49409.1</c:v>
                </c:pt>
                <c:pt idx="1413">
                  <c:v>49428.7</c:v>
                </c:pt>
                <c:pt idx="1414">
                  <c:v>49448.2</c:v>
                </c:pt>
                <c:pt idx="1415">
                  <c:v>49467.6</c:v>
                </c:pt>
                <c:pt idx="1416">
                  <c:v>49486.9</c:v>
                </c:pt>
                <c:pt idx="1417">
                  <c:v>49506.1</c:v>
                </c:pt>
                <c:pt idx="1418">
                  <c:v>49534.9</c:v>
                </c:pt>
                <c:pt idx="1419">
                  <c:v>49553.9</c:v>
                </c:pt>
                <c:pt idx="1420">
                  <c:v>49582.1</c:v>
                </c:pt>
                <c:pt idx="1421">
                  <c:v>49600.800000000003</c:v>
                </c:pt>
                <c:pt idx="1422">
                  <c:v>49619.6</c:v>
                </c:pt>
                <c:pt idx="1423">
                  <c:v>49647.7</c:v>
                </c:pt>
                <c:pt idx="1424">
                  <c:v>49666.5</c:v>
                </c:pt>
                <c:pt idx="1425">
                  <c:v>49685.2</c:v>
                </c:pt>
                <c:pt idx="1426">
                  <c:v>49703.7</c:v>
                </c:pt>
                <c:pt idx="1427">
                  <c:v>49722.2</c:v>
                </c:pt>
                <c:pt idx="1428">
                  <c:v>49740.7</c:v>
                </c:pt>
                <c:pt idx="1429">
                  <c:v>49759</c:v>
                </c:pt>
                <c:pt idx="1430">
                  <c:v>49786.400000000001</c:v>
                </c:pt>
                <c:pt idx="1431">
                  <c:v>49804.5</c:v>
                </c:pt>
                <c:pt idx="1432">
                  <c:v>49822.7</c:v>
                </c:pt>
                <c:pt idx="1433">
                  <c:v>49840.7</c:v>
                </c:pt>
                <c:pt idx="1434">
                  <c:v>49867.4</c:v>
                </c:pt>
                <c:pt idx="1435">
                  <c:v>49885.2</c:v>
                </c:pt>
                <c:pt idx="1436">
                  <c:v>49920.1</c:v>
                </c:pt>
                <c:pt idx="1437">
                  <c:v>49946.1</c:v>
                </c:pt>
                <c:pt idx="1438">
                  <c:v>49963.3</c:v>
                </c:pt>
                <c:pt idx="1439">
                  <c:v>49988.7</c:v>
                </c:pt>
                <c:pt idx="1440">
                  <c:v>50005.5</c:v>
                </c:pt>
                <c:pt idx="1441">
                  <c:v>50022.1</c:v>
                </c:pt>
                <c:pt idx="1442">
                  <c:v>50038.400000000001</c:v>
                </c:pt>
                <c:pt idx="1443">
                  <c:v>50054.5</c:v>
                </c:pt>
                <c:pt idx="1444">
                  <c:v>50070.5</c:v>
                </c:pt>
                <c:pt idx="1445">
                  <c:v>50086.3</c:v>
                </c:pt>
                <c:pt idx="1446">
                  <c:v>50102</c:v>
                </c:pt>
                <c:pt idx="1447">
                  <c:v>50117.4</c:v>
                </c:pt>
                <c:pt idx="1448">
                  <c:v>50132.7</c:v>
                </c:pt>
                <c:pt idx="1449">
                  <c:v>50163.4</c:v>
                </c:pt>
                <c:pt idx="1450">
                  <c:v>50185.8</c:v>
                </c:pt>
                <c:pt idx="1451">
                  <c:v>50207.9</c:v>
                </c:pt>
                <c:pt idx="1452">
                  <c:v>50222.6</c:v>
                </c:pt>
                <c:pt idx="1453">
                  <c:v>50237.4</c:v>
                </c:pt>
                <c:pt idx="1454">
                  <c:v>50258.9</c:v>
                </c:pt>
                <c:pt idx="1455">
                  <c:v>50272.9</c:v>
                </c:pt>
                <c:pt idx="1456">
                  <c:v>50293.7</c:v>
                </c:pt>
                <c:pt idx="1457">
                  <c:v>50307.4</c:v>
                </c:pt>
                <c:pt idx="1458">
                  <c:v>50321</c:v>
                </c:pt>
                <c:pt idx="1459">
                  <c:v>50334.6</c:v>
                </c:pt>
                <c:pt idx="1460">
                  <c:v>50348.1</c:v>
                </c:pt>
                <c:pt idx="1461">
                  <c:v>50361.599999999999</c:v>
                </c:pt>
                <c:pt idx="1462">
                  <c:v>50375.1</c:v>
                </c:pt>
                <c:pt idx="1463">
                  <c:v>50395.3</c:v>
                </c:pt>
                <c:pt idx="1464">
                  <c:v>50408.6</c:v>
                </c:pt>
                <c:pt idx="1465">
                  <c:v>50421.599999999999</c:v>
                </c:pt>
                <c:pt idx="1466">
                  <c:v>50434.5</c:v>
                </c:pt>
                <c:pt idx="1467">
                  <c:v>50453.7</c:v>
                </c:pt>
                <c:pt idx="1468">
                  <c:v>50472.7</c:v>
                </c:pt>
                <c:pt idx="1469">
                  <c:v>50478.9</c:v>
                </c:pt>
                <c:pt idx="1470">
                  <c:v>50497.599999999999</c:v>
                </c:pt>
                <c:pt idx="1471">
                  <c:v>50516.2</c:v>
                </c:pt>
                <c:pt idx="1472">
                  <c:v>50528.5</c:v>
                </c:pt>
                <c:pt idx="1473">
                  <c:v>50540.7</c:v>
                </c:pt>
                <c:pt idx="1474">
                  <c:v>50558.8</c:v>
                </c:pt>
                <c:pt idx="1475">
                  <c:v>50570.7</c:v>
                </c:pt>
                <c:pt idx="1476">
                  <c:v>50582.5</c:v>
                </c:pt>
                <c:pt idx="1477">
                  <c:v>50594.1</c:v>
                </c:pt>
                <c:pt idx="1478">
                  <c:v>50605.599999999999</c:v>
                </c:pt>
                <c:pt idx="1479">
                  <c:v>50622.3</c:v>
                </c:pt>
                <c:pt idx="1480">
                  <c:v>50638.1</c:v>
                </c:pt>
                <c:pt idx="1481">
                  <c:v>50648.1</c:v>
                </c:pt>
                <c:pt idx="1482">
                  <c:v>50657.9</c:v>
                </c:pt>
                <c:pt idx="1483">
                  <c:v>50667.6</c:v>
                </c:pt>
                <c:pt idx="1484">
                  <c:v>50680.9</c:v>
                </c:pt>
                <c:pt idx="1485">
                  <c:v>50688.9</c:v>
                </c:pt>
                <c:pt idx="1486">
                  <c:v>50696.6</c:v>
                </c:pt>
                <c:pt idx="1487">
                  <c:v>50704.4</c:v>
                </c:pt>
                <c:pt idx="1488">
                  <c:v>50716.9</c:v>
                </c:pt>
                <c:pt idx="1489">
                  <c:v>50728.5</c:v>
                </c:pt>
                <c:pt idx="1490">
                  <c:v>50736</c:v>
                </c:pt>
                <c:pt idx="1491">
                  <c:v>50743.9</c:v>
                </c:pt>
                <c:pt idx="1492">
                  <c:v>50751.7</c:v>
                </c:pt>
                <c:pt idx="1493">
                  <c:v>50758.9</c:v>
                </c:pt>
                <c:pt idx="1494">
                  <c:v>50765.4</c:v>
                </c:pt>
                <c:pt idx="1495">
                  <c:v>50772.6</c:v>
                </c:pt>
                <c:pt idx="1496">
                  <c:v>50783.6</c:v>
                </c:pt>
                <c:pt idx="1497">
                  <c:v>50789.1</c:v>
                </c:pt>
                <c:pt idx="1498">
                  <c:v>50794.1</c:v>
                </c:pt>
                <c:pt idx="1499">
                  <c:v>50798.8</c:v>
                </c:pt>
                <c:pt idx="1500">
                  <c:v>50803.6</c:v>
                </c:pt>
                <c:pt idx="1501">
                  <c:v>50810.5</c:v>
                </c:pt>
                <c:pt idx="1502">
                  <c:v>50816.7</c:v>
                </c:pt>
                <c:pt idx="1503">
                  <c:v>50825.8</c:v>
                </c:pt>
                <c:pt idx="1504">
                  <c:v>50829.2</c:v>
                </c:pt>
                <c:pt idx="1505">
                  <c:v>50834.2</c:v>
                </c:pt>
                <c:pt idx="1506">
                  <c:v>50838.400000000001</c:v>
                </c:pt>
                <c:pt idx="1507">
                  <c:v>50841.2</c:v>
                </c:pt>
                <c:pt idx="1508">
                  <c:v>50844.4</c:v>
                </c:pt>
                <c:pt idx="1509">
                  <c:v>50847.5</c:v>
                </c:pt>
                <c:pt idx="1510">
                  <c:v>50850.8</c:v>
                </c:pt>
                <c:pt idx="1511">
                  <c:v>50854.400000000001</c:v>
                </c:pt>
                <c:pt idx="1512">
                  <c:v>50859.8</c:v>
                </c:pt>
                <c:pt idx="1513">
                  <c:v>50866</c:v>
                </c:pt>
                <c:pt idx="1514">
                  <c:v>50870.7</c:v>
                </c:pt>
                <c:pt idx="1515">
                  <c:v>50875.6</c:v>
                </c:pt>
                <c:pt idx="1516">
                  <c:v>50883.5</c:v>
                </c:pt>
                <c:pt idx="1517">
                  <c:v>50889</c:v>
                </c:pt>
                <c:pt idx="1518">
                  <c:v>50897.8</c:v>
                </c:pt>
                <c:pt idx="1519">
                  <c:v>50906.8</c:v>
                </c:pt>
                <c:pt idx="1520">
                  <c:v>50981.3</c:v>
                </c:pt>
                <c:pt idx="1521">
                  <c:v>50984.5</c:v>
                </c:pt>
                <c:pt idx="1522">
                  <c:v>50991.1</c:v>
                </c:pt>
                <c:pt idx="1523">
                  <c:v>50997.8</c:v>
                </c:pt>
                <c:pt idx="1524">
                  <c:v>51007.7</c:v>
                </c:pt>
                <c:pt idx="1525">
                  <c:v>51014.1</c:v>
                </c:pt>
                <c:pt idx="1526">
                  <c:v>51020.5</c:v>
                </c:pt>
                <c:pt idx="1527">
                  <c:v>51027</c:v>
                </c:pt>
                <c:pt idx="1528">
                  <c:v>51033.599999999999</c:v>
                </c:pt>
                <c:pt idx="1529">
                  <c:v>51040.4</c:v>
                </c:pt>
                <c:pt idx="1530">
                  <c:v>51047.6</c:v>
                </c:pt>
                <c:pt idx="1531">
                  <c:v>51055.1</c:v>
                </c:pt>
                <c:pt idx="1532">
                  <c:v>51062.9</c:v>
                </c:pt>
                <c:pt idx="1533">
                  <c:v>51075.6</c:v>
                </c:pt>
                <c:pt idx="1534">
                  <c:v>51085</c:v>
                </c:pt>
                <c:pt idx="1535">
                  <c:v>51094.7</c:v>
                </c:pt>
                <c:pt idx="1536">
                  <c:v>51104.2</c:v>
                </c:pt>
                <c:pt idx="1537">
                  <c:v>51118.400000000001</c:v>
                </c:pt>
                <c:pt idx="1538">
                  <c:v>51127.5</c:v>
                </c:pt>
                <c:pt idx="1539">
                  <c:v>51136.800000000003</c:v>
                </c:pt>
                <c:pt idx="1540">
                  <c:v>51146.6</c:v>
                </c:pt>
                <c:pt idx="1541">
                  <c:v>51162.1</c:v>
                </c:pt>
                <c:pt idx="1542">
                  <c:v>51173.1</c:v>
                </c:pt>
                <c:pt idx="1543">
                  <c:v>51184.7</c:v>
                </c:pt>
                <c:pt idx="1544">
                  <c:v>51196.800000000003</c:v>
                </c:pt>
                <c:pt idx="1545">
                  <c:v>51209.2</c:v>
                </c:pt>
                <c:pt idx="1546">
                  <c:v>51221.7</c:v>
                </c:pt>
                <c:pt idx="1547">
                  <c:v>51234.400000000001</c:v>
                </c:pt>
                <c:pt idx="1548">
                  <c:v>51247.6</c:v>
                </c:pt>
                <c:pt idx="1549">
                  <c:v>51261.2</c:v>
                </c:pt>
                <c:pt idx="1550">
                  <c:v>51282.2</c:v>
                </c:pt>
                <c:pt idx="1551">
                  <c:v>51296.6</c:v>
                </c:pt>
                <c:pt idx="1552">
                  <c:v>51318.8</c:v>
                </c:pt>
                <c:pt idx="1553">
                  <c:v>51326.400000000001</c:v>
                </c:pt>
                <c:pt idx="1554">
                  <c:v>51349.599999999999</c:v>
                </c:pt>
                <c:pt idx="1555">
                  <c:v>51365.599999999999</c:v>
                </c:pt>
                <c:pt idx="1556">
                  <c:v>51381.9</c:v>
                </c:pt>
                <c:pt idx="1557">
                  <c:v>51398.5</c:v>
                </c:pt>
                <c:pt idx="1558">
                  <c:v>51415.5</c:v>
                </c:pt>
                <c:pt idx="1559">
                  <c:v>51441.7</c:v>
                </c:pt>
                <c:pt idx="1560">
                  <c:v>51459.3</c:v>
                </c:pt>
                <c:pt idx="1561">
                  <c:v>51477.1</c:v>
                </c:pt>
                <c:pt idx="1562">
                  <c:v>51503.9</c:v>
                </c:pt>
                <c:pt idx="1563">
                  <c:v>51521.9</c:v>
                </c:pt>
                <c:pt idx="1564">
                  <c:v>51540.1</c:v>
                </c:pt>
                <c:pt idx="1565">
                  <c:v>51558.3</c:v>
                </c:pt>
                <c:pt idx="1566">
                  <c:v>51576.5</c:v>
                </c:pt>
                <c:pt idx="1567">
                  <c:v>51603.9</c:v>
                </c:pt>
                <c:pt idx="1568">
                  <c:v>51622.2</c:v>
                </c:pt>
                <c:pt idx="1569">
                  <c:v>51649.8</c:v>
                </c:pt>
                <c:pt idx="1570">
                  <c:v>51668.2</c:v>
                </c:pt>
                <c:pt idx="1571">
                  <c:v>51695.7</c:v>
                </c:pt>
                <c:pt idx="1572">
                  <c:v>51714.1</c:v>
                </c:pt>
                <c:pt idx="1573">
                  <c:v>51741.599999999999</c:v>
                </c:pt>
                <c:pt idx="1574">
                  <c:v>51760</c:v>
                </c:pt>
                <c:pt idx="1575">
                  <c:v>51787.7</c:v>
                </c:pt>
                <c:pt idx="1576">
                  <c:v>51806.2</c:v>
                </c:pt>
                <c:pt idx="1577">
                  <c:v>51833.7</c:v>
                </c:pt>
                <c:pt idx="1578">
                  <c:v>51852</c:v>
                </c:pt>
                <c:pt idx="1579">
                  <c:v>51870.3</c:v>
                </c:pt>
                <c:pt idx="1580">
                  <c:v>51888.5</c:v>
                </c:pt>
                <c:pt idx="1581">
                  <c:v>51915.7</c:v>
                </c:pt>
                <c:pt idx="1582">
                  <c:v>51942.8</c:v>
                </c:pt>
                <c:pt idx="1583">
                  <c:v>51960.800000000003</c:v>
                </c:pt>
                <c:pt idx="1584">
                  <c:v>51978.7</c:v>
                </c:pt>
                <c:pt idx="1585">
                  <c:v>52005.4</c:v>
                </c:pt>
                <c:pt idx="1586">
                  <c:v>52023.3</c:v>
                </c:pt>
                <c:pt idx="1587">
                  <c:v>52041.1</c:v>
                </c:pt>
                <c:pt idx="1588">
                  <c:v>52059</c:v>
                </c:pt>
                <c:pt idx="1589">
                  <c:v>52076.800000000003</c:v>
                </c:pt>
                <c:pt idx="1590">
                  <c:v>52103.4</c:v>
                </c:pt>
                <c:pt idx="1591">
                  <c:v>52129.8</c:v>
                </c:pt>
                <c:pt idx="1592">
                  <c:v>52147.4</c:v>
                </c:pt>
                <c:pt idx="1593">
                  <c:v>52165</c:v>
                </c:pt>
                <c:pt idx="1594">
                  <c:v>52182.5</c:v>
                </c:pt>
                <c:pt idx="1595">
                  <c:v>52208.6</c:v>
                </c:pt>
                <c:pt idx="1596">
                  <c:v>52234.400000000001</c:v>
                </c:pt>
                <c:pt idx="1597">
                  <c:v>52251.4</c:v>
                </c:pt>
                <c:pt idx="1598">
                  <c:v>52268.2</c:v>
                </c:pt>
                <c:pt idx="1599">
                  <c:v>52284.800000000003</c:v>
                </c:pt>
                <c:pt idx="1600">
                  <c:v>52301.4</c:v>
                </c:pt>
                <c:pt idx="1601">
                  <c:v>52333.9</c:v>
                </c:pt>
                <c:pt idx="1602">
                  <c:v>52349.7</c:v>
                </c:pt>
                <c:pt idx="1603">
                  <c:v>52365.5</c:v>
                </c:pt>
                <c:pt idx="1604">
                  <c:v>52381.2</c:v>
                </c:pt>
                <c:pt idx="1605">
                  <c:v>52404.4</c:v>
                </c:pt>
                <c:pt idx="1606">
                  <c:v>52427.3</c:v>
                </c:pt>
                <c:pt idx="1607">
                  <c:v>52442.5</c:v>
                </c:pt>
                <c:pt idx="1608">
                  <c:v>52457.599999999999</c:v>
                </c:pt>
                <c:pt idx="1609">
                  <c:v>52472.7</c:v>
                </c:pt>
                <c:pt idx="1610">
                  <c:v>52487.8</c:v>
                </c:pt>
                <c:pt idx="1611">
                  <c:v>52517.2</c:v>
                </c:pt>
                <c:pt idx="1612">
                  <c:v>52531.8</c:v>
                </c:pt>
                <c:pt idx="1613">
                  <c:v>52546.3</c:v>
                </c:pt>
                <c:pt idx="1614">
                  <c:v>52560.6</c:v>
                </c:pt>
                <c:pt idx="1615">
                  <c:v>52575</c:v>
                </c:pt>
                <c:pt idx="1616">
                  <c:v>52589.3</c:v>
                </c:pt>
                <c:pt idx="1617">
                  <c:v>52603.4</c:v>
                </c:pt>
                <c:pt idx="1618">
                  <c:v>52617.7</c:v>
                </c:pt>
                <c:pt idx="1619">
                  <c:v>52646.1</c:v>
                </c:pt>
                <c:pt idx="1620">
                  <c:v>52660.2</c:v>
                </c:pt>
                <c:pt idx="1621">
                  <c:v>52674.400000000001</c:v>
                </c:pt>
                <c:pt idx="1622">
                  <c:v>52695.7</c:v>
                </c:pt>
                <c:pt idx="1623">
                  <c:v>52709.9</c:v>
                </c:pt>
                <c:pt idx="1624">
                  <c:v>52724</c:v>
                </c:pt>
                <c:pt idx="1625">
                  <c:v>52738.2</c:v>
                </c:pt>
                <c:pt idx="1626">
                  <c:v>52752.4</c:v>
                </c:pt>
                <c:pt idx="1627">
                  <c:v>52773.9</c:v>
                </c:pt>
                <c:pt idx="1628">
                  <c:v>52788.2</c:v>
                </c:pt>
                <c:pt idx="1629">
                  <c:v>52809.5</c:v>
                </c:pt>
                <c:pt idx="1630">
                  <c:v>52823.7</c:v>
                </c:pt>
                <c:pt idx="1631">
                  <c:v>52838</c:v>
                </c:pt>
                <c:pt idx="1632">
                  <c:v>52859.5</c:v>
                </c:pt>
                <c:pt idx="1633">
                  <c:v>52881.1</c:v>
                </c:pt>
                <c:pt idx="1634">
                  <c:v>52902.6</c:v>
                </c:pt>
                <c:pt idx="1635">
                  <c:v>52931.4</c:v>
                </c:pt>
                <c:pt idx="1636">
                  <c:v>52982.5</c:v>
                </c:pt>
                <c:pt idx="1637">
                  <c:v>53004.6</c:v>
                </c:pt>
                <c:pt idx="1638">
                  <c:v>53026.6</c:v>
                </c:pt>
                <c:pt idx="1639">
                  <c:v>53041.2</c:v>
                </c:pt>
                <c:pt idx="1640">
                  <c:v>53055.9</c:v>
                </c:pt>
                <c:pt idx="1641">
                  <c:v>53077.9</c:v>
                </c:pt>
                <c:pt idx="1642">
                  <c:v>53092.5</c:v>
                </c:pt>
                <c:pt idx="1643">
                  <c:v>53114.8</c:v>
                </c:pt>
                <c:pt idx="1644">
                  <c:v>53129.7</c:v>
                </c:pt>
                <c:pt idx="1645">
                  <c:v>53144.5</c:v>
                </c:pt>
                <c:pt idx="1646">
                  <c:v>53166.8</c:v>
                </c:pt>
                <c:pt idx="1647">
                  <c:v>53181.599999999999</c:v>
                </c:pt>
                <c:pt idx="1648">
                  <c:v>53203.7</c:v>
                </c:pt>
                <c:pt idx="1649">
                  <c:v>53218.5</c:v>
                </c:pt>
                <c:pt idx="1650">
                  <c:v>53240.5</c:v>
                </c:pt>
                <c:pt idx="1651">
                  <c:v>53255.1</c:v>
                </c:pt>
                <c:pt idx="1652">
                  <c:v>53276.9</c:v>
                </c:pt>
                <c:pt idx="1653">
                  <c:v>53291.3</c:v>
                </c:pt>
                <c:pt idx="1654">
                  <c:v>53305.599999999999</c:v>
                </c:pt>
                <c:pt idx="1655">
                  <c:v>53320.1</c:v>
                </c:pt>
                <c:pt idx="1656">
                  <c:v>53348</c:v>
                </c:pt>
                <c:pt idx="1657">
                  <c:v>53361.599999999999</c:v>
                </c:pt>
                <c:pt idx="1658">
                  <c:v>53375.1</c:v>
                </c:pt>
                <c:pt idx="1659">
                  <c:v>53388.5</c:v>
                </c:pt>
                <c:pt idx="1660">
                  <c:v>53401.7</c:v>
                </c:pt>
                <c:pt idx="1661">
                  <c:v>53414.9</c:v>
                </c:pt>
                <c:pt idx="1662">
                  <c:v>53434.6</c:v>
                </c:pt>
                <c:pt idx="1663">
                  <c:v>53447.199999999997</c:v>
                </c:pt>
                <c:pt idx="1664">
                  <c:v>53465.7</c:v>
                </c:pt>
                <c:pt idx="1665">
                  <c:v>53483.6</c:v>
                </c:pt>
                <c:pt idx="1666">
                  <c:v>53495.4</c:v>
                </c:pt>
                <c:pt idx="1667">
                  <c:v>53507.199999999997</c:v>
                </c:pt>
                <c:pt idx="1668">
                  <c:v>53524.9</c:v>
                </c:pt>
                <c:pt idx="1669">
                  <c:v>53542.2</c:v>
                </c:pt>
                <c:pt idx="1670">
                  <c:v>53553.599999999999</c:v>
                </c:pt>
                <c:pt idx="1671">
                  <c:v>53570.1</c:v>
                </c:pt>
                <c:pt idx="1672">
                  <c:v>53581.3</c:v>
                </c:pt>
                <c:pt idx="1673">
                  <c:v>53598</c:v>
                </c:pt>
                <c:pt idx="1674">
                  <c:v>53609.1</c:v>
                </c:pt>
                <c:pt idx="1675">
                  <c:v>53620.1</c:v>
                </c:pt>
                <c:pt idx="1676">
                  <c:v>53631.1</c:v>
                </c:pt>
                <c:pt idx="1677">
                  <c:v>53647.6</c:v>
                </c:pt>
                <c:pt idx="1678">
                  <c:v>53653.1</c:v>
                </c:pt>
                <c:pt idx="1679">
                  <c:v>53669.599999999999</c:v>
                </c:pt>
                <c:pt idx="1680">
                  <c:v>53680.7</c:v>
                </c:pt>
                <c:pt idx="1681">
                  <c:v>53697.3</c:v>
                </c:pt>
                <c:pt idx="1682">
                  <c:v>53708.4</c:v>
                </c:pt>
                <c:pt idx="1683">
                  <c:v>53719.5</c:v>
                </c:pt>
                <c:pt idx="1684">
                  <c:v>53730.7</c:v>
                </c:pt>
                <c:pt idx="1685">
                  <c:v>53753.2</c:v>
                </c:pt>
                <c:pt idx="1686">
                  <c:v>53764.5</c:v>
                </c:pt>
                <c:pt idx="1687">
                  <c:v>53775.6</c:v>
                </c:pt>
                <c:pt idx="1688">
                  <c:v>53786.9</c:v>
                </c:pt>
                <c:pt idx="1689">
                  <c:v>53804.2</c:v>
                </c:pt>
                <c:pt idx="1690">
                  <c:v>53822.1</c:v>
                </c:pt>
                <c:pt idx="1691">
                  <c:v>53833.8</c:v>
                </c:pt>
                <c:pt idx="1692">
                  <c:v>53845.5</c:v>
                </c:pt>
                <c:pt idx="1693">
                  <c:v>53869.4</c:v>
                </c:pt>
                <c:pt idx="1694">
                  <c:v>53881.7</c:v>
                </c:pt>
                <c:pt idx="1695">
                  <c:v>53894.2</c:v>
                </c:pt>
                <c:pt idx="1696">
                  <c:v>53906.8</c:v>
                </c:pt>
                <c:pt idx="1697">
                  <c:v>53919.7</c:v>
                </c:pt>
                <c:pt idx="1698">
                  <c:v>53939.1</c:v>
                </c:pt>
                <c:pt idx="1699">
                  <c:v>53952.2</c:v>
                </c:pt>
                <c:pt idx="1700">
                  <c:v>53972.3</c:v>
                </c:pt>
                <c:pt idx="1701">
                  <c:v>53992.5</c:v>
                </c:pt>
                <c:pt idx="1702">
                  <c:v>54013</c:v>
                </c:pt>
                <c:pt idx="1703">
                  <c:v>54026.8</c:v>
                </c:pt>
                <c:pt idx="1704">
                  <c:v>54047.7</c:v>
                </c:pt>
                <c:pt idx="1705">
                  <c:v>54075.7</c:v>
                </c:pt>
                <c:pt idx="1706">
                  <c:v>54096.9</c:v>
                </c:pt>
                <c:pt idx="1707">
                  <c:v>54118.6</c:v>
                </c:pt>
                <c:pt idx="1708">
                  <c:v>54133.3</c:v>
                </c:pt>
                <c:pt idx="1709">
                  <c:v>54155.4</c:v>
                </c:pt>
                <c:pt idx="1710">
                  <c:v>54177.7</c:v>
                </c:pt>
                <c:pt idx="1711">
                  <c:v>54192.800000000003</c:v>
                </c:pt>
                <c:pt idx="1712">
                  <c:v>54208</c:v>
                </c:pt>
                <c:pt idx="1713">
                  <c:v>54230.8</c:v>
                </c:pt>
                <c:pt idx="1714">
                  <c:v>54254.1</c:v>
                </c:pt>
                <c:pt idx="1715">
                  <c:v>54270</c:v>
                </c:pt>
                <c:pt idx="1716">
                  <c:v>54285.8</c:v>
                </c:pt>
                <c:pt idx="1717">
                  <c:v>54309.7</c:v>
                </c:pt>
                <c:pt idx="1718">
                  <c:v>54333.9</c:v>
                </c:pt>
                <c:pt idx="1719">
                  <c:v>54350.1</c:v>
                </c:pt>
                <c:pt idx="1720">
                  <c:v>54374.6</c:v>
                </c:pt>
                <c:pt idx="1721">
                  <c:v>54391.1</c:v>
                </c:pt>
                <c:pt idx="1722">
                  <c:v>54416</c:v>
                </c:pt>
                <c:pt idx="1723">
                  <c:v>54441.1</c:v>
                </c:pt>
                <c:pt idx="1724">
                  <c:v>54457.9</c:v>
                </c:pt>
                <c:pt idx="1725">
                  <c:v>54474.9</c:v>
                </c:pt>
                <c:pt idx="1726">
                  <c:v>54491.9</c:v>
                </c:pt>
                <c:pt idx="1727">
                  <c:v>54517.5</c:v>
                </c:pt>
                <c:pt idx="1728">
                  <c:v>54534.8</c:v>
                </c:pt>
                <c:pt idx="1729">
                  <c:v>54560.7</c:v>
                </c:pt>
                <c:pt idx="1730">
                  <c:v>54577.9</c:v>
                </c:pt>
                <c:pt idx="1731">
                  <c:v>54603.8</c:v>
                </c:pt>
                <c:pt idx="1732">
                  <c:v>54621.2</c:v>
                </c:pt>
                <c:pt idx="1733">
                  <c:v>54647.1</c:v>
                </c:pt>
                <c:pt idx="1734">
                  <c:v>54664.4</c:v>
                </c:pt>
                <c:pt idx="1735">
                  <c:v>54690.400000000001</c:v>
                </c:pt>
                <c:pt idx="1736">
                  <c:v>54707.6</c:v>
                </c:pt>
                <c:pt idx="1737">
                  <c:v>54724.9</c:v>
                </c:pt>
                <c:pt idx="1738">
                  <c:v>54751</c:v>
                </c:pt>
                <c:pt idx="1739">
                  <c:v>54776.9</c:v>
                </c:pt>
                <c:pt idx="1740">
                  <c:v>54794.2</c:v>
                </c:pt>
                <c:pt idx="1741">
                  <c:v>54820.2</c:v>
                </c:pt>
                <c:pt idx="1742">
                  <c:v>54837.5</c:v>
                </c:pt>
                <c:pt idx="1743">
                  <c:v>54854.8</c:v>
                </c:pt>
                <c:pt idx="1744">
                  <c:v>54880.6</c:v>
                </c:pt>
                <c:pt idx="1745">
                  <c:v>54897.9</c:v>
                </c:pt>
                <c:pt idx="1746">
                  <c:v>54915.3</c:v>
                </c:pt>
                <c:pt idx="1747">
                  <c:v>54941.2</c:v>
                </c:pt>
                <c:pt idx="1748">
                  <c:v>54958.400000000001</c:v>
                </c:pt>
                <c:pt idx="1749">
                  <c:v>54984.1</c:v>
                </c:pt>
                <c:pt idx="1750">
                  <c:v>55001.3</c:v>
                </c:pt>
                <c:pt idx="1751">
                  <c:v>55018.3</c:v>
                </c:pt>
                <c:pt idx="1752">
                  <c:v>55043.8</c:v>
                </c:pt>
                <c:pt idx="1753">
                  <c:v>55069.3</c:v>
                </c:pt>
                <c:pt idx="1754">
                  <c:v>55086.3</c:v>
                </c:pt>
                <c:pt idx="1755">
                  <c:v>55103.199999999997</c:v>
                </c:pt>
                <c:pt idx="1756">
                  <c:v>55137</c:v>
                </c:pt>
                <c:pt idx="1757">
                  <c:v>55153.8</c:v>
                </c:pt>
                <c:pt idx="1758">
                  <c:v>55179</c:v>
                </c:pt>
                <c:pt idx="1759">
                  <c:v>55229.4</c:v>
                </c:pt>
                <c:pt idx="1760">
                  <c:v>55263.1</c:v>
                </c:pt>
                <c:pt idx="1761">
                  <c:v>55288.4</c:v>
                </c:pt>
                <c:pt idx="1762">
                  <c:v>55305.2</c:v>
                </c:pt>
                <c:pt idx="1763">
                  <c:v>55330.400000000001</c:v>
                </c:pt>
                <c:pt idx="1764">
                  <c:v>55347.199999999997</c:v>
                </c:pt>
                <c:pt idx="1765">
                  <c:v>55364</c:v>
                </c:pt>
                <c:pt idx="1766">
                  <c:v>55380.800000000003</c:v>
                </c:pt>
                <c:pt idx="1767">
                  <c:v>55397.599999999999</c:v>
                </c:pt>
                <c:pt idx="1768">
                  <c:v>55414.400000000001</c:v>
                </c:pt>
                <c:pt idx="1769">
                  <c:v>55431.1</c:v>
                </c:pt>
                <c:pt idx="1770">
                  <c:v>55456.2</c:v>
                </c:pt>
                <c:pt idx="1771">
                  <c:v>55472.9</c:v>
                </c:pt>
                <c:pt idx="1772">
                  <c:v>55497.9</c:v>
                </c:pt>
                <c:pt idx="1773">
                  <c:v>55514.6</c:v>
                </c:pt>
                <c:pt idx="1774">
                  <c:v>55531.3</c:v>
                </c:pt>
                <c:pt idx="1775">
                  <c:v>55547.9</c:v>
                </c:pt>
                <c:pt idx="1776">
                  <c:v>55564.6</c:v>
                </c:pt>
                <c:pt idx="1777">
                  <c:v>55581.2</c:v>
                </c:pt>
                <c:pt idx="1778">
                  <c:v>55597.9</c:v>
                </c:pt>
                <c:pt idx="1779">
                  <c:v>55622.8</c:v>
                </c:pt>
                <c:pt idx="1780">
                  <c:v>55639.4</c:v>
                </c:pt>
                <c:pt idx="1781">
                  <c:v>55664.3</c:v>
                </c:pt>
                <c:pt idx="1782">
                  <c:v>55680.9</c:v>
                </c:pt>
                <c:pt idx="1783">
                  <c:v>55705.599999999999</c:v>
                </c:pt>
                <c:pt idx="1784">
                  <c:v>55722.1</c:v>
                </c:pt>
                <c:pt idx="1785">
                  <c:v>55738.7</c:v>
                </c:pt>
                <c:pt idx="1786">
                  <c:v>55755.3</c:v>
                </c:pt>
                <c:pt idx="1787">
                  <c:v>55780.2</c:v>
                </c:pt>
                <c:pt idx="1788">
                  <c:v>55796.800000000003</c:v>
                </c:pt>
                <c:pt idx="1789">
                  <c:v>55813.4</c:v>
                </c:pt>
                <c:pt idx="1790">
                  <c:v>55838.2</c:v>
                </c:pt>
                <c:pt idx="1791">
                  <c:v>55854.8</c:v>
                </c:pt>
                <c:pt idx="1792">
                  <c:v>55879.7</c:v>
                </c:pt>
                <c:pt idx="1793">
                  <c:v>55896.3</c:v>
                </c:pt>
                <c:pt idx="1794">
                  <c:v>55913</c:v>
                </c:pt>
                <c:pt idx="1795">
                  <c:v>55937.9</c:v>
                </c:pt>
                <c:pt idx="1796">
                  <c:v>55954.400000000001</c:v>
                </c:pt>
                <c:pt idx="1797">
                  <c:v>55971</c:v>
                </c:pt>
                <c:pt idx="1798">
                  <c:v>55987.5</c:v>
                </c:pt>
                <c:pt idx="1799">
                  <c:v>56012.2</c:v>
                </c:pt>
                <c:pt idx="1800">
                  <c:v>56036.800000000003</c:v>
                </c:pt>
                <c:pt idx="1801">
                  <c:v>56053.2</c:v>
                </c:pt>
                <c:pt idx="1802">
                  <c:v>56069.599999999999</c:v>
                </c:pt>
                <c:pt idx="1803">
                  <c:v>56094.1</c:v>
                </c:pt>
                <c:pt idx="1804">
                  <c:v>56110.3</c:v>
                </c:pt>
                <c:pt idx="1805">
                  <c:v>56126.5</c:v>
                </c:pt>
                <c:pt idx="1806">
                  <c:v>56150.6</c:v>
                </c:pt>
                <c:pt idx="1807">
                  <c:v>56174.8</c:v>
                </c:pt>
                <c:pt idx="1808">
                  <c:v>56198.8</c:v>
                </c:pt>
                <c:pt idx="1809">
                  <c:v>56222.7</c:v>
                </c:pt>
                <c:pt idx="1810">
                  <c:v>56238.5</c:v>
                </c:pt>
                <c:pt idx="1811">
                  <c:v>56262.2</c:v>
                </c:pt>
                <c:pt idx="1812">
                  <c:v>56285.9</c:v>
                </c:pt>
                <c:pt idx="1813">
                  <c:v>56301.599999999999</c:v>
                </c:pt>
                <c:pt idx="1814">
                  <c:v>56317.3</c:v>
                </c:pt>
                <c:pt idx="1815">
                  <c:v>56332.9</c:v>
                </c:pt>
                <c:pt idx="1816">
                  <c:v>56356.3</c:v>
                </c:pt>
                <c:pt idx="1817">
                  <c:v>56371.9</c:v>
                </c:pt>
                <c:pt idx="1818">
                  <c:v>56387.4</c:v>
                </c:pt>
                <c:pt idx="1819">
                  <c:v>56402.8</c:v>
                </c:pt>
                <c:pt idx="1820">
                  <c:v>56418.3</c:v>
                </c:pt>
                <c:pt idx="1821">
                  <c:v>56441.4</c:v>
                </c:pt>
                <c:pt idx="1822">
                  <c:v>56464.6</c:v>
                </c:pt>
                <c:pt idx="1823">
                  <c:v>56480</c:v>
                </c:pt>
                <c:pt idx="1824">
                  <c:v>56495.5</c:v>
                </c:pt>
                <c:pt idx="1825">
                  <c:v>56518.7</c:v>
                </c:pt>
                <c:pt idx="1826">
                  <c:v>56534.2</c:v>
                </c:pt>
                <c:pt idx="1827">
                  <c:v>56549.7</c:v>
                </c:pt>
                <c:pt idx="1828">
                  <c:v>56572.800000000003</c:v>
                </c:pt>
                <c:pt idx="1829">
                  <c:v>56596</c:v>
                </c:pt>
                <c:pt idx="1830">
                  <c:v>56611.5</c:v>
                </c:pt>
                <c:pt idx="1831">
                  <c:v>56626.9</c:v>
                </c:pt>
                <c:pt idx="1832">
                  <c:v>56650</c:v>
                </c:pt>
                <c:pt idx="1833">
                  <c:v>56673.2</c:v>
                </c:pt>
                <c:pt idx="1834">
                  <c:v>56688.7</c:v>
                </c:pt>
                <c:pt idx="1835">
                  <c:v>56704.2</c:v>
                </c:pt>
                <c:pt idx="1836">
                  <c:v>56727.4</c:v>
                </c:pt>
                <c:pt idx="1837">
                  <c:v>56743</c:v>
                </c:pt>
                <c:pt idx="1838">
                  <c:v>56758.5</c:v>
                </c:pt>
                <c:pt idx="1839">
                  <c:v>56781.8</c:v>
                </c:pt>
                <c:pt idx="1840">
                  <c:v>56805.2</c:v>
                </c:pt>
                <c:pt idx="1841">
                  <c:v>56820.800000000003</c:v>
                </c:pt>
                <c:pt idx="1842">
                  <c:v>56836.4</c:v>
                </c:pt>
                <c:pt idx="1843">
                  <c:v>56859.9</c:v>
                </c:pt>
                <c:pt idx="1844">
                  <c:v>56875.5</c:v>
                </c:pt>
                <c:pt idx="1845">
                  <c:v>56891.199999999997</c:v>
                </c:pt>
                <c:pt idx="1846">
                  <c:v>56914.7</c:v>
                </c:pt>
                <c:pt idx="1847">
                  <c:v>56938.400000000001</c:v>
                </c:pt>
                <c:pt idx="1848">
                  <c:v>56954.3</c:v>
                </c:pt>
                <c:pt idx="1849">
                  <c:v>56978</c:v>
                </c:pt>
                <c:pt idx="1850">
                  <c:v>57002</c:v>
                </c:pt>
                <c:pt idx="1851">
                  <c:v>57018</c:v>
                </c:pt>
                <c:pt idx="1852">
                  <c:v>57033.9</c:v>
                </c:pt>
                <c:pt idx="1853">
                  <c:v>57058</c:v>
                </c:pt>
                <c:pt idx="1854">
                  <c:v>57074.1</c:v>
                </c:pt>
                <c:pt idx="1855">
                  <c:v>57090.2</c:v>
                </c:pt>
                <c:pt idx="1856">
                  <c:v>57106.3</c:v>
                </c:pt>
                <c:pt idx="1857">
                  <c:v>57138.6</c:v>
                </c:pt>
                <c:pt idx="1858">
                  <c:v>57154.8</c:v>
                </c:pt>
                <c:pt idx="1859">
                  <c:v>57170.9</c:v>
                </c:pt>
                <c:pt idx="1860">
                  <c:v>57187.1</c:v>
                </c:pt>
                <c:pt idx="1861">
                  <c:v>57211.4</c:v>
                </c:pt>
                <c:pt idx="1862">
                  <c:v>57227.6</c:v>
                </c:pt>
                <c:pt idx="1863">
                  <c:v>57243.9</c:v>
                </c:pt>
                <c:pt idx="1864">
                  <c:v>57268.2</c:v>
                </c:pt>
                <c:pt idx="1865">
                  <c:v>57292.6</c:v>
                </c:pt>
                <c:pt idx="1866">
                  <c:v>57325</c:v>
                </c:pt>
                <c:pt idx="1867">
                  <c:v>57341.3</c:v>
                </c:pt>
                <c:pt idx="1868">
                  <c:v>57357.5</c:v>
                </c:pt>
                <c:pt idx="1869">
                  <c:v>57373.7</c:v>
                </c:pt>
                <c:pt idx="1870">
                  <c:v>57406.2</c:v>
                </c:pt>
                <c:pt idx="1871">
                  <c:v>57422.400000000001</c:v>
                </c:pt>
                <c:pt idx="1872">
                  <c:v>57438.7</c:v>
                </c:pt>
                <c:pt idx="1873">
                  <c:v>57454.9</c:v>
                </c:pt>
                <c:pt idx="1874">
                  <c:v>57471.3</c:v>
                </c:pt>
                <c:pt idx="1875">
                  <c:v>57487.5</c:v>
                </c:pt>
                <c:pt idx="1876">
                  <c:v>57503.7</c:v>
                </c:pt>
                <c:pt idx="1877">
                  <c:v>57528</c:v>
                </c:pt>
                <c:pt idx="1878">
                  <c:v>57544.2</c:v>
                </c:pt>
                <c:pt idx="1879">
                  <c:v>57568.5</c:v>
                </c:pt>
                <c:pt idx="1880">
                  <c:v>57584.7</c:v>
                </c:pt>
                <c:pt idx="1881">
                  <c:v>57600.800000000003</c:v>
                </c:pt>
                <c:pt idx="1882">
                  <c:v>57625.1</c:v>
                </c:pt>
                <c:pt idx="1883">
                  <c:v>57641.2</c:v>
                </c:pt>
                <c:pt idx="1884">
                  <c:v>57665.3</c:v>
                </c:pt>
                <c:pt idx="1885">
                  <c:v>57689.4</c:v>
                </c:pt>
                <c:pt idx="1886">
                  <c:v>57705.4</c:v>
                </c:pt>
                <c:pt idx="1887">
                  <c:v>57721.4</c:v>
                </c:pt>
                <c:pt idx="1888">
                  <c:v>57737.4</c:v>
                </c:pt>
                <c:pt idx="1889">
                  <c:v>57761.1</c:v>
                </c:pt>
                <c:pt idx="1890">
                  <c:v>57776.9</c:v>
                </c:pt>
                <c:pt idx="1891">
                  <c:v>57792.6</c:v>
                </c:pt>
                <c:pt idx="1892">
                  <c:v>57816</c:v>
                </c:pt>
                <c:pt idx="1893">
                  <c:v>57831.7</c:v>
                </c:pt>
                <c:pt idx="1894">
                  <c:v>57847.3</c:v>
                </c:pt>
                <c:pt idx="1895">
                  <c:v>57870.7</c:v>
                </c:pt>
                <c:pt idx="1896">
                  <c:v>57886.3</c:v>
                </c:pt>
                <c:pt idx="1897">
                  <c:v>57909.599999999999</c:v>
                </c:pt>
                <c:pt idx="1898">
                  <c:v>57933</c:v>
                </c:pt>
                <c:pt idx="1899">
                  <c:v>57956.3</c:v>
                </c:pt>
                <c:pt idx="1900">
                  <c:v>57971.9</c:v>
                </c:pt>
                <c:pt idx="1901">
                  <c:v>57987.5</c:v>
                </c:pt>
                <c:pt idx="1902">
                  <c:v>58010.7</c:v>
                </c:pt>
                <c:pt idx="1903">
                  <c:v>58026.2</c:v>
                </c:pt>
                <c:pt idx="1904">
                  <c:v>58041.599999999999</c:v>
                </c:pt>
                <c:pt idx="1905">
                  <c:v>58057.2</c:v>
                </c:pt>
                <c:pt idx="1906">
                  <c:v>58072.6</c:v>
                </c:pt>
                <c:pt idx="1907">
                  <c:v>58103.6</c:v>
                </c:pt>
                <c:pt idx="1908">
                  <c:v>58119</c:v>
                </c:pt>
                <c:pt idx="1909">
                  <c:v>58134.5</c:v>
                </c:pt>
                <c:pt idx="1910">
                  <c:v>58150</c:v>
                </c:pt>
                <c:pt idx="1911">
                  <c:v>58165.5</c:v>
                </c:pt>
                <c:pt idx="1912">
                  <c:v>58181</c:v>
                </c:pt>
                <c:pt idx="1913">
                  <c:v>58204.3</c:v>
                </c:pt>
                <c:pt idx="1914">
                  <c:v>58219.7</c:v>
                </c:pt>
                <c:pt idx="1915">
                  <c:v>58242.9</c:v>
                </c:pt>
                <c:pt idx="1916">
                  <c:v>58258.5</c:v>
                </c:pt>
                <c:pt idx="1917">
                  <c:v>58281.7</c:v>
                </c:pt>
                <c:pt idx="1918">
                  <c:v>58297.2</c:v>
                </c:pt>
                <c:pt idx="1919">
                  <c:v>58328.3</c:v>
                </c:pt>
                <c:pt idx="1920">
                  <c:v>58343.8</c:v>
                </c:pt>
                <c:pt idx="1921">
                  <c:v>58359.3</c:v>
                </c:pt>
                <c:pt idx="1922">
                  <c:v>58374.8</c:v>
                </c:pt>
                <c:pt idx="1923">
                  <c:v>58390.3</c:v>
                </c:pt>
                <c:pt idx="1924">
                  <c:v>58413.7</c:v>
                </c:pt>
                <c:pt idx="1925">
                  <c:v>58429.3</c:v>
                </c:pt>
                <c:pt idx="1926">
                  <c:v>58452.7</c:v>
                </c:pt>
                <c:pt idx="1927">
                  <c:v>58468.3</c:v>
                </c:pt>
                <c:pt idx="1928">
                  <c:v>58483.9</c:v>
                </c:pt>
                <c:pt idx="1929">
                  <c:v>58499.4</c:v>
                </c:pt>
                <c:pt idx="1930">
                  <c:v>58522.7</c:v>
                </c:pt>
                <c:pt idx="1931">
                  <c:v>58538.3</c:v>
                </c:pt>
                <c:pt idx="1932">
                  <c:v>58561.599999999999</c:v>
                </c:pt>
                <c:pt idx="1933">
                  <c:v>58577.1</c:v>
                </c:pt>
                <c:pt idx="1934">
                  <c:v>58600.3</c:v>
                </c:pt>
                <c:pt idx="1935">
                  <c:v>58615.7</c:v>
                </c:pt>
                <c:pt idx="1936">
                  <c:v>58631.1</c:v>
                </c:pt>
                <c:pt idx="1937">
                  <c:v>58654.3</c:v>
                </c:pt>
                <c:pt idx="1938">
                  <c:v>58669.599999999999</c:v>
                </c:pt>
                <c:pt idx="1939">
                  <c:v>58692.6</c:v>
                </c:pt>
                <c:pt idx="1940">
                  <c:v>58707.9</c:v>
                </c:pt>
                <c:pt idx="1941">
                  <c:v>58723.199999999997</c:v>
                </c:pt>
                <c:pt idx="1942">
                  <c:v>58738.6</c:v>
                </c:pt>
                <c:pt idx="1943">
                  <c:v>58769.1</c:v>
                </c:pt>
                <c:pt idx="1944">
                  <c:v>58784.3</c:v>
                </c:pt>
                <c:pt idx="1945">
                  <c:v>58799.6</c:v>
                </c:pt>
                <c:pt idx="1946">
                  <c:v>58814.9</c:v>
                </c:pt>
                <c:pt idx="1947">
                  <c:v>58837.7</c:v>
                </c:pt>
                <c:pt idx="1948">
                  <c:v>58860.4</c:v>
                </c:pt>
                <c:pt idx="1949">
                  <c:v>58875.5</c:v>
                </c:pt>
                <c:pt idx="1950">
                  <c:v>58898.2</c:v>
                </c:pt>
                <c:pt idx="1951">
                  <c:v>58920.800000000003</c:v>
                </c:pt>
                <c:pt idx="1952">
                  <c:v>58935.8</c:v>
                </c:pt>
                <c:pt idx="1953">
                  <c:v>58950.8</c:v>
                </c:pt>
                <c:pt idx="1954">
                  <c:v>58980.9</c:v>
                </c:pt>
                <c:pt idx="1955">
                  <c:v>59026.2</c:v>
                </c:pt>
                <c:pt idx="1956">
                  <c:v>59048.7</c:v>
                </c:pt>
                <c:pt idx="1957">
                  <c:v>59071.1</c:v>
                </c:pt>
                <c:pt idx="1958">
                  <c:v>59093.599999999999</c:v>
                </c:pt>
                <c:pt idx="1959">
                  <c:v>59108.7</c:v>
                </c:pt>
                <c:pt idx="1960">
                  <c:v>59124</c:v>
                </c:pt>
                <c:pt idx="1961">
                  <c:v>59147</c:v>
                </c:pt>
                <c:pt idx="1962">
                  <c:v>59168.4</c:v>
                </c:pt>
                <c:pt idx="1963">
                  <c:v>59181.8</c:v>
                </c:pt>
                <c:pt idx="1964">
                  <c:v>59200.7</c:v>
                </c:pt>
                <c:pt idx="1965">
                  <c:v>59224.5</c:v>
                </c:pt>
                <c:pt idx="1966">
                  <c:v>59236.4</c:v>
                </c:pt>
                <c:pt idx="1967">
                  <c:v>59254.3</c:v>
                </c:pt>
                <c:pt idx="1968">
                  <c:v>59266.1</c:v>
                </c:pt>
                <c:pt idx="1969">
                  <c:v>59283.9</c:v>
                </c:pt>
                <c:pt idx="1970">
                  <c:v>59301.7</c:v>
                </c:pt>
                <c:pt idx="1971">
                  <c:v>59313.5</c:v>
                </c:pt>
                <c:pt idx="1972">
                  <c:v>59331.199999999997</c:v>
                </c:pt>
                <c:pt idx="1973">
                  <c:v>59348.800000000003</c:v>
                </c:pt>
                <c:pt idx="1974">
                  <c:v>59360.6</c:v>
                </c:pt>
                <c:pt idx="1975">
                  <c:v>59372.3</c:v>
                </c:pt>
                <c:pt idx="1976">
                  <c:v>59384</c:v>
                </c:pt>
                <c:pt idx="1977">
                  <c:v>59401.4</c:v>
                </c:pt>
                <c:pt idx="1978">
                  <c:v>59418.8</c:v>
                </c:pt>
                <c:pt idx="1979">
                  <c:v>59430.400000000001</c:v>
                </c:pt>
                <c:pt idx="1980">
                  <c:v>59447.7</c:v>
                </c:pt>
                <c:pt idx="1981">
                  <c:v>59459.199999999997</c:v>
                </c:pt>
                <c:pt idx="1982">
                  <c:v>59476.3</c:v>
                </c:pt>
                <c:pt idx="1983">
                  <c:v>59493.4</c:v>
                </c:pt>
                <c:pt idx="1984">
                  <c:v>59510.400000000001</c:v>
                </c:pt>
                <c:pt idx="1985">
                  <c:v>59527.3</c:v>
                </c:pt>
                <c:pt idx="1986">
                  <c:v>59538.5</c:v>
                </c:pt>
                <c:pt idx="1987">
                  <c:v>59549.599999999999</c:v>
                </c:pt>
                <c:pt idx="1988">
                  <c:v>59566.3</c:v>
                </c:pt>
                <c:pt idx="1989">
                  <c:v>59577.3</c:v>
                </c:pt>
                <c:pt idx="1990">
                  <c:v>59593.8</c:v>
                </c:pt>
                <c:pt idx="1991">
                  <c:v>59604.7</c:v>
                </c:pt>
                <c:pt idx="1992">
                  <c:v>59620.9</c:v>
                </c:pt>
                <c:pt idx="1993">
                  <c:v>59631.7</c:v>
                </c:pt>
                <c:pt idx="1994">
                  <c:v>59647.8</c:v>
                </c:pt>
                <c:pt idx="1995">
                  <c:v>59658.400000000001</c:v>
                </c:pt>
                <c:pt idx="1996">
                  <c:v>59674.2</c:v>
                </c:pt>
                <c:pt idx="1997">
                  <c:v>59684.7</c:v>
                </c:pt>
                <c:pt idx="1998">
                  <c:v>59700.3</c:v>
                </c:pt>
                <c:pt idx="1999">
                  <c:v>59716</c:v>
                </c:pt>
                <c:pt idx="2000">
                  <c:v>59731.5</c:v>
                </c:pt>
                <c:pt idx="2001">
                  <c:v>59741.8</c:v>
                </c:pt>
                <c:pt idx="2002">
                  <c:v>59752.1</c:v>
                </c:pt>
                <c:pt idx="2003">
                  <c:v>59772.6</c:v>
                </c:pt>
                <c:pt idx="2004">
                  <c:v>59782.9</c:v>
                </c:pt>
                <c:pt idx="2005">
                  <c:v>59803.199999999997</c:v>
                </c:pt>
                <c:pt idx="2006">
                  <c:v>59818.3</c:v>
                </c:pt>
                <c:pt idx="2007">
                  <c:v>59833.4</c:v>
                </c:pt>
                <c:pt idx="2008">
                  <c:v>59843.5</c:v>
                </c:pt>
                <c:pt idx="2009">
                  <c:v>59858.400000000001</c:v>
                </c:pt>
                <c:pt idx="2010">
                  <c:v>59873.3</c:v>
                </c:pt>
                <c:pt idx="2011">
                  <c:v>59883.199999999997</c:v>
                </c:pt>
                <c:pt idx="2012">
                  <c:v>59902.9</c:v>
                </c:pt>
                <c:pt idx="2013">
                  <c:v>59912.6</c:v>
                </c:pt>
                <c:pt idx="2014">
                  <c:v>59922.400000000001</c:v>
                </c:pt>
                <c:pt idx="2015">
                  <c:v>59936.9</c:v>
                </c:pt>
                <c:pt idx="2016">
                  <c:v>59951.4</c:v>
                </c:pt>
                <c:pt idx="2017">
                  <c:v>59965.7</c:v>
                </c:pt>
                <c:pt idx="2018">
                  <c:v>59980</c:v>
                </c:pt>
                <c:pt idx="2019">
                  <c:v>59994.2</c:v>
                </c:pt>
                <c:pt idx="2020">
                  <c:v>60003.6</c:v>
                </c:pt>
                <c:pt idx="2021">
                  <c:v>60022.400000000001</c:v>
                </c:pt>
                <c:pt idx="2022">
                  <c:v>60031.7</c:v>
                </c:pt>
                <c:pt idx="2023">
                  <c:v>60045.5</c:v>
                </c:pt>
                <c:pt idx="2024">
                  <c:v>60054.7</c:v>
                </c:pt>
                <c:pt idx="2025">
                  <c:v>60068.4</c:v>
                </c:pt>
                <c:pt idx="2026">
                  <c:v>60077.5</c:v>
                </c:pt>
                <c:pt idx="2027">
                  <c:v>60091.1</c:v>
                </c:pt>
                <c:pt idx="2028">
                  <c:v>60100</c:v>
                </c:pt>
                <c:pt idx="2029">
                  <c:v>60113.4</c:v>
                </c:pt>
                <c:pt idx="2030">
                  <c:v>60126.7</c:v>
                </c:pt>
                <c:pt idx="2031">
                  <c:v>60139.9</c:v>
                </c:pt>
                <c:pt idx="2032">
                  <c:v>60148.6</c:v>
                </c:pt>
                <c:pt idx="2033">
                  <c:v>60165.8</c:v>
                </c:pt>
                <c:pt idx="2034">
                  <c:v>60178.3</c:v>
                </c:pt>
                <c:pt idx="2035">
                  <c:v>60190.5</c:v>
                </c:pt>
                <c:pt idx="2036">
                  <c:v>60198.5</c:v>
                </c:pt>
                <c:pt idx="2037">
                  <c:v>60214.2</c:v>
                </c:pt>
                <c:pt idx="2038">
                  <c:v>60221.9</c:v>
                </c:pt>
                <c:pt idx="2039">
                  <c:v>60233.3</c:v>
                </c:pt>
                <c:pt idx="2040">
                  <c:v>60240.800000000003</c:v>
                </c:pt>
                <c:pt idx="2041">
                  <c:v>60255.7</c:v>
                </c:pt>
                <c:pt idx="2042">
                  <c:v>60263</c:v>
                </c:pt>
                <c:pt idx="2043">
                  <c:v>60270.2</c:v>
                </c:pt>
                <c:pt idx="2044">
                  <c:v>60281</c:v>
                </c:pt>
                <c:pt idx="2045">
                  <c:v>60291.8</c:v>
                </c:pt>
                <c:pt idx="2046">
                  <c:v>60302.400000000001</c:v>
                </c:pt>
                <c:pt idx="2047">
                  <c:v>60313.1</c:v>
                </c:pt>
                <c:pt idx="2048">
                  <c:v>60320.2</c:v>
                </c:pt>
                <c:pt idx="2049">
                  <c:v>60334.3</c:v>
                </c:pt>
                <c:pt idx="2050">
                  <c:v>60341.5</c:v>
                </c:pt>
                <c:pt idx="2051">
                  <c:v>60348.6</c:v>
                </c:pt>
                <c:pt idx="2052">
                  <c:v>60359.3</c:v>
                </c:pt>
                <c:pt idx="2053">
                  <c:v>60373.8</c:v>
                </c:pt>
                <c:pt idx="2054">
                  <c:v>60381.1</c:v>
                </c:pt>
                <c:pt idx="2055">
                  <c:v>60388.5</c:v>
                </c:pt>
                <c:pt idx="2056">
                  <c:v>60399.7</c:v>
                </c:pt>
                <c:pt idx="2057">
                  <c:v>60407.199999999997</c:v>
                </c:pt>
                <c:pt idx="2058">
                  <c:v>60418.7</c:v>
                </c:pt>
                <c:pt idx="2059">
                  <c:v>60426.400000000001</c:v>
                </c:pt>
                <c:pt idx="2060">
                  <c:v>60438.3</c:v>
                </c:pt>
                <c:pt idx="2061">
                  <c:v>60450.3</c:v>
                </c:pt>
                <c:pt idx="2062">
                  <c:v>60458.5</c:v>
                </c:pt>
                <c:pt idx="2063">
                  <c:v>60471</c:v>
                </c:pt>
                <c:pt idx="2064">
                  <c:v>60479.5</c:v>
                </c:pt>
                <c:pt idx="2065">
                  <c:v>60492.6</c:v>
                </c:pt>
                <c:pt idx="2066">
                  <c:v>60506</c:v>
                </c:pt>
                <c:pt idx="2067">
                  <c:v>60515.1</c:v>
                </c:pt>
                <c:pt idx="2068">
                  <c:v>60529.1</c:v>
                </c:pt>
                <c:pt idx="2069">
                  <c:v>60543.4</c:v>
                </c:pt>
                <c:pt idx="2070">
                  <c:v>60553.3</c:v>
                </c:pt>
                <c:pt idx="2071">
                  <c:v>60563.3</c:v>
                </c:pt>
                <c:pt idx="2072">
                  <c:v>60578.9</c:v>
                </c:pt>
                <c:pt idx="2073">
                  <c:v>60595.199999999997</c:v>
                </c:pt>
                <c:pt idx="2074">
                  <c:v>60606.400000000001</c:v>
                </c:pt>
                <c:pt idx="2075">
                  <c:v>60623.7</c:v>
                </c:pt>
                <c:pt idx="2076">
                  <c:v>60635.6</c:v>
                </c:pt>
                <c:pt idx="2077">
                  <c:v>60653.9</c:v>
                </c:pt>
                <c:pt idx="2078">
                  <c:v>60672.6</c:v>
                </c:pt>
                <c:pt idx="2079">
                  <c:v>60685.4</c:v>
                </c:pt>
                <c:pt idx="2080">
                  <c:v>60698.400000000001</c:v>
                </c:pt>
                <c:pt idx="2081">
                  <c:v>60718.2</c:v>
                </c:pt>
                <c:pt idx="2082">
                  <c:v>60738.3</c:v>
                </c:pt>
                <c:pt idx="2083">
                  <c:v>60752</c:v>
                </c:pt>
                <c:pt idx="2084">
                  <c:v>60772.7</c:v>
                </c:pt>
                <c:pt idx="2085">
                  <c:v>60793.599999999999</c:v>
                </c:pt>
                <c:pt idx="2086">
                  <c:v>60807.7</c:v>
                </c:pt>
                <c:pt idx="2087">
                  <c:v>60829</c:v>
                </c:pt>
                <c:pt idx="2088">
                  <c:v>60843.3</c:v>
                </c:pt>
                <c:pt idx="2089">
                  <c:v>60864.800000000003</c:v>
                </c:pt>
                <c:pt idx="2090">
                  <c:v>60886.400000000001</c:v>
                </c:pt>
                <c:pt idx="2091">
                  <c:v>60908.1</c:v>
                </c:pt>
                <c:pt idx="2092">
                  <c:v>60922.6</c:v>
                </c:pt>
                <c:pt idx="2093">
                  <c:v>60937</c:v>
                </c:pt>
                <c:pt idx="2094">
                  <c:v>60951.4</c:v>
                </c:pt>
                <c:pt idx="2095">
                  <c:v>60972.9</c:v>
                </c:pt>
                <c:pt idx="2096">
                  <c:v>60987.199999999997</c:v>
                </c:pt>
                <c:pt idx="2097">
                  <c:v>61008.6</c:v>
                </c:pt>
                <c:pt idx="2098">
                  <c:v>61029.7</c:v>
                </c:pt>
                <c:pt idx="2099">
                  <c:v>61043.7</c:v>
                </c:pt>
                <c:pt idx="2100">
                  <c:v>61064.4</c:v>
                </c:pt>
                <c:pt idx="2101">
                  <c:v>61078.1</c:v>
                </c:pt>
                <c:pt idx="2102">
                  <c:v>61091.7</c:v>
                </c:pt>
                <c:pt idx="2103">
                  <c:v>61112</c:v>
                </c:pt>
                <c:pt idx="2104">
                  <c:v>61132.3</c:v>
                </c:pt>
                <c:pt idx="2105">
                  <c:v>61145.7</c:v>
                </c:pt>
                <c:pt idx="2106">
                  <c:v>61159.199999999997</c:v>
                </c:pt>
                <c:pt idx="2107">
                  <c:v>61172.6</c:v>
                </c:pt>
                <c:pt idx="2108">
                  <c:v>61186</c:v>
                </c:pt>
                <c:pt idx="2109">
                  <c:v>61199.4</c:v>
                </c:pt>
                <c:pt idx="2110">
                  <c:v>61219.6</c:v>
                </c:pt>
                <c:pt idx="2111">
                  <c:v>61233</c:v>
                </c:pt>
                <c:pt idx="2112">
                  <c:v>61246.5</c:v>
                </c:pt>
                <c:pt idx="2113">
                  <c:v>61266.8</c:v>
                </c:pt>
                <c:pt idx="2114">
                  <c:v>61280.3</c:v>
                </c:pt>
                <c:pt idx="2115">
                  <c:v>61294</c:v>
                </c:pt>
                <c:pt idx="2116">
                  <c:v>61314.5</c:v>
                </c:pt>
                <c:pt idx="2117">
                  <c:v>61328.3</c:v>
                </c:pt>
                <c:pt idx="2118">
                  <c:v>61342.2</c:v>
                </c:pt>
                <c:pt idx="2119">
                  <c:v>61356.2</c:v>
                </c:pt>
                <c:pt idx="2120">
                  <c:v>61384.4</c:v>
                </c:pt>
                <c:pt idx="2121">
                  <c:v>61398.6</c:v>
                </c:pt>
                <c:pt idx="2122">
                  <c:v>61413</c:v>
                </c:pt>
                <c:pt idx="2123">
                  <c:v>61427.5</c:v>
                </c:pt>
                <c:pt idx="2124">
                  <c:v>61442.2</c:v>
                </c:pt>
                <c:pt idx="2125">
                  <c:v>61456.9</c:v>
                </c:pt>
                <c:pt idx="2126">
                  <c:v>61471.8</c:v>
                </c:pt>
                <c:pt idx="2127">
                  <c:v>61494.5</c:v>
                </c:pt>
                <c:pt idx="2128">
                  <c:v>61517.5</c:v>
                </c:pt>
                <c:pt idx="2129">
                  <c:v>61533.1</c:v>
                </c:pt>
                <c:pt idx="2130">
                  <c:v>61548.9</c:v>
                </c:pt>
                <c:pt idx="2131">
                  <c:v>61573.3</c:v>
                </c:pt>
                <c:pt idx="2132">
                  <c:v>61598.5</c:v>
                </c:pt>
                <c:pt idx="2133">
                  <c:v>61615.8</c:v>
                </c:pt>
                <c:pt idx="2134">
                  <c:v>61633.3</c:v>
                </c:pt>
                <c:pt idx="2135">
                  <c:v>61651.1</c:v>
                </c:pt>
                <c:pt idx="2136">
                  <c:v>61678.2</c:v>
                </c:pt>
                <c:pt idx="2137">
                  <c:v>61696.5</c:v>
                </c:pt>
                <c:pt idx="2138">
                  <c:v>61733.4</c:v>
                </c:pt>
                <c:pt idx="2139">
                  <c:v>61752</c:v>
                </c:pt>
                <c:pt idx="2140">
                  <c:v>61770.6</c:v>
                </c:pt>
                <c:pt idx="2141">
                  <c:v>61798.5</c:v>
                </c:pt>
                <c:pt idx="2142">
                  <c:v>61817</c:v>
                </c:pt>
                <c:pt idx="2143">
                  <c:v>61844.5</c:v>
                </c:pt>
                <c:pt idx="2144">
                  <c:v>61871.7</c:v>
                </c:pt>
                <c:pt idx="2145">
                  <c:v>61889.599999999999</c:v>
                </c:pt>
                <c:pt idx="2146">
                  <c:v>61916</c:v>
                </c:pt>
                <c:pt idx="2147">
                  <c:v>61941.7</c:v>
                </c:pt>
                <c:pt idx="2148">
                  <c:v>61958.400000000001</c:v>
                </c:pt>
                <c:pt idx="2149">
                  <c:v>61974.8</c:v>
                </c:pt>
                <c:pt idx="2150">
                  <c:v>62006.9</c:v>
                </c:pt>
                <c:pt idx="2151">
                  <c:v>62022.8</c:v>
                </c:pt>
                <c:pt idx="2152">
                  <c:v>62038.5</c:v>
                </c:pt>
                <c:pt idx="2153">
                  <c:v>62061.9</c:v>
                </c:pt>
                <c:pt idx="2154">
                  <c:v>62077.3</c:v>
                </c:pt>
                <c:pt idx="2155">
                  <c:v>62092.6</c:v>
                </c:pt>
                <c:pt idx="2156">
                  <c:v>62122.9</c:v>
                </c:pt>
                <c:pt idx="2157">
                  <c:v>62137.9</c:v>
                </c:pt>
                <c:pt idx="2158">
                  <c:v>62152.9</c:v>
                </c:pt>
                <c:pt idx="2159">
                  <c:v>62167.7</c:v>
                </c:pt>
                <c:pt idx="2160">
                  <c:v>62190</c:v>
                </c:pt>
                <c:pt idx="2161">
                  <c:v>62212.1</c:v>
                </c:pt>
                <c:pt idx="2162">
                  <c:v>62226.8</c:v>
                </c:pt>
                <c:pt idx="2163">
                  <c:v>62256.1</c:v>
                </c:pt>
                <c:pt idx="2164">
                  <c:v>62270.8</c:v>
                </c:pt>
                <c:pt idx="2165">
                  <c:v>62285.5</c:v>
                </c:pt>
                <c:pt idx="2166">
                  <c:v>62307.5</c:v>
                </c:pt>
                <c:pt idx="2167">
                  <c:v>62322.2</c:v>
                </c:pt>
                <c:pt idx="2168">
                  <c:v>62337</c:v>
                </c:pt>
                <c:pt idx="2169">
                  <c:v>62366.6</c:v>
                </c:pt>
                <c:pt idx="2170">
                  <c:v>62389</c:v>
                </c:pt>
                <c:pt idx="2171">
                  <c:v>62404</c:v>
                </c:pt>
                <c:pt idx="2172">
                  <c:v>62419.1</c:v>
                </c:pt>
                <c:pt idx="2173">
                  <c:v>62449.599999999999</c:v>
                </c:pt>
                <c:pt idx="2174">
                  <c:v>62464.9</c:v>
                </c:pt>
                <c:pt idx="2175">
                  <c:v>62480.4</c:v>
                </c:pt>
                <c:pt idx="2176">
                  <c:v>62503.7</c:v>
                </c:pt>
                <c:pt idx="2177">
                  <c:v>62527.1</c:v>
                </c:pt>
                <c:pt idx="2178">
                  <c:v>62542.7</c:v>
                </c:pt>
                <c:pt idx="2179">
                  <c:v>62558.400000000001</c:v>
                </c:pt>
                <c:pt idx="2180">
                  <c:v>62589.8</c:v>
                </c:pt>
                <c:pt idx="2181">
                  <c:v>62605.5</c:v>
                </c:pt>
                <c:pt idx="2182">
                  <c:v>62629</c:v>
                </c:pt>
                <c:pt idx="2183">
                  <c:v>62644.7</c:v>
                </c:pt>
                <c:pt idx="2184">
                  <c:v>62668.2</c:v>
                </c:pt>
                <c:pt idx="2185">
                  <c:v>62683.8</c:v>
                </c:pt>
                <c:pt idx="2186">
                  <c:v>62699.3</c:v>
                </c:pt>
                <c:pt idx="2187">
                  <c:v>62714.8</c:v>
                </c:pt>
                <c:pt idx="2188">
                  <c:v>62730.2</c:v>
                </c:pt>
                <c:pt idx="2189">
                  <c:v>62760.9</c:v>
                </c:pt>
                <c:pt idx="2190">
                  <c:v>62776</c:v>
                </c:pt>
                <c:pt idx="2191">
                  <c:v>62791.1</c:v>
                </c:pt>
                <c:pt idx="2192">
                  <c:v>62813.5</c:v>
                </c:pt>
                <c:pt idx="2193">
                  <c:v>62835.6</c:v>
                </c:pt>
                <c:pt idx="2194">
                  <c:v>62850.2</c:v>
                </c:pt>
                <c:pt idx="2195">
                  <c:v>62871.8</c:v>
                </c:pt>
                <c:pt idx="2196">
                  <c:v>62893</c:v>
                </c:pt>
                <c:pt idx="2197">
                  <c:v>62907</c:v>
                </c:pt>
                <c:pt idx="2198">
                  <c:v>62927.5</c:v>
                </c:pt>
                <c:pt idx="2199">
                  <c:v>62941.1</c:v>
                </c:pt>
                <c:pt idx="2200">
                  <c:v>62961.1</c:v>
                </c:pt>
                <c:pt idx="2201">
                  <c:v>62974.400000000001</c:v>
                </c:pt>
                <c:pt idx="2202">
                  <c:v>62987.5</c:v>
                </c:pt>
                <c:pt idx="2203">
                  <c:v>63006.9</c:v>
                </c:pt>
                <c:pt idx="2204">
                  <c:v>63019.7</c:v>
                </c:pt>
                <c:pt idx="2205">
                  <c:v>63038.8</c:v>
                </c:pt>
                <c:pt idx="2206">
                  <c:v>63051.4</c:v>
                </c:pt>
                <c:pt idx="2207">
                  <c:v>63070.2</c:v>
                </c:pt>
                <c:pt idx="2208">
                  <c:v>63082.6</c:v>
                </c:pt>
                <c:pt idx="2209">
                  <c:v>63101.1</c:v>
                </c:pt>
                <c:pt idx="2210">
                  <c:v>63119.4</c:v>
                </c:pt>
                <c:pt idx="2211">
                  <c:v>63131.6</c:v>
                </c:pt>
                <c:pt idx="2212">
                  <c:v>63143.7</c:v>
                </c:pt>
                <c:pt idx="2213">
                  <c:v>63161.9</c:v>
                </c:pt>
                <c:pt idx="2214">
                  <c:v>63179.9</c:v>
                </c:pt>
                <c:pt idx="2215">
                  <c:v>63191.9</c:v>
                </c:pt>
                <c:pt idx="2216">
                  <c:v>63210</c:v>
                </c:pt>
                <c:pt idx="2217">
                  <c:v>63221.9</c:v>
                </c:pt>
                <c:pt idx="2218">
                  <c:v>63233.9</c:v>
                </c:pt>
                <c:pt idx="2219">
                  <c:v>63246</c:v>
                </c:pt>
                <c:pt idx="2220">
                  <c:v>63264</c:v>
                </c:pt>
                <c:pt idx="2221">
                  <c:v>63282.1</c:v>
                </c:pt>
                <c:pt idx="2222">
                  <c:v>63294.2</c:v>
                </c:pt>
                <c:pt idx="2223">
                  <c:v>63306.3</c:v>
                </c:pt>
                <c:pt idx="2224">
                  <c:v>63318.5</c:v>
                </c:pt>
                <c:pt idx="2225">
                  <c:v>63343</c:v>
                </c:pt>
                <c:pt idx="2226">
                  <c:v>63355.3</c:v>
                </c:pt>
                <c:pt idx="2227">
                  <c:v>63373.9</c:v>
                </c:pt>
                <c:pt idx="2228">
                  <c:v>63386.3</c:v>
                </c:pt>
                <c:pt idx="2229">
                  <c:v>63404.9</c:v>
                </c:pt>
                <c:pt idx="2230">
                  <c:v>63417.4</c:v>
                </c:pt>
                <c:pt idx="2231">
                  <c:v>63429.8</c:v>
                </c:pt>
                <c:pt idx="2232">
                  <c:v>63448.4</c:v>
                </c:pt>
                <c:pt idx="2233">
                  <c:v>63467.1</c:v>
                </c:pt>
                <c:pt idx="2234">
                  <c:v>63479.5</c:v>
                </c:pt>
                <c:pt idx="2235">
                  <c:v>63492</c:v>
                </c:pt>
                <c:pt idx="2236">
                  <c:v>63504.4</c:v>
                </c:pt>
                <c:pt idx="2237">
                  <c:v>63529.3</c:v>
                </c:pt>
                <c:pt idx="2238">
                  <c:v>63541.7</c:v>
                </c:pt>
                <c:pt idx="2239">
                  <c:v>63554.2</c:v>
                </c:pt>
                <c:pt idx="2240">
                  <c:v>63566.6</c:v>
                </c:pt>
                <c:pt idx="2241">
                  <c:v>63591.5</c:v>
                </c:pt>
                <c:pt idx="2242">
                  <c:v>63603.9</c:v>
                </c:pt>
                <c:pt idx="2243">
                  <c:v>63622.5</c:v>
                </c:pt>
                <c:pt idx="2244">
                  <c:v>63634.9</c:v>
                </c:pt>
                <c:pt idx="2245">
                  <c:v>63653.5</c:v>
                </c:pt>
                <c:pt idx="2246">
                  <c:v>63665.9</c:v>
                </c:pt>
                <c:pt idx="2247">
                  <c:v>63678.3</c:v>
                </c:pt>
                <c:pt idx="2248">
                  <c:v>63696.800000000003</c:v>
                </c:pt>
                <c:pt idx="2249">
                  <c:v>63715.4</c:v>
                </c:pt>
                <c:pt idx="2250">
                  <c:v>63727.7</c:v>
                </c:pt>
                <c:pt idx="2251">
                  <c:v>63740</c:v>
                </c:pt>
                <c:pt idx="2252">
                  <c:v>63758.5</c:v>
                </c:pt>
                <c:pt idx="2253">
                  <c:v>63777</c:v>
                </c:pt>
                <c:pt idx="2254">
                  <c:v>63789.2</c:v>
                </c:pt>
                <c:pt idx="2255">
                  <c:v>63801.5</c:v>
                </c:pt>
                <c:pt idx="2256">
                  <c:v>63819.9</c:v>
                </c:pt>
                <c:pt idx="2257">
                  <c:v>63838.2</c:v>
                </c:pt>
                <c:pt idx="2258">
                  <c:v>63856.4</c:v>
                </c:pt>
                <c:pt idx="2259">
                  <c:v>63868.5</c:v>
                </c:pt>
                <c:pt idx="2260">
                  <c:v>63880.6</c:v>
                </c:pt>
                <c:pt idx="2261">
                  <c:v>63892.6</c:v>
                </c:pt>
                <c:pt idx="2262">
                  <c:v>63916.5</c:v>
                </c:pt>
                <c:pt idx="2263">
                  <c:v>63928.4</c:v>
                </c:pt>
                <c:pt idx="2264">
                  <c:v>63940.3</c:v>
                </c:pt>
                <c:pt idx="2265">
                  <c:v>63958.1</c:v>
                </c:pt>
                <c:pt idx="2266">
                  <c:v>63975.9</c:v>
                </c:pt>
                <c:pt idx="2267">
                  <c:v>63987.7</c:v>
                </c:pt>
                <c:pt idx="2268">
                  <c:v>63999.5</c:v>
                </c:pt>
                <c:pt idx="2269">
                  <c:v>64011.3</c:v>
                </c:pt>
                <c:pt idx="2270">
                  <c:v>64029</c:v>
                </c:pt>
                <c:pt idx="2271">
                  <c:v>64046.8</c:v>
                </c:pt>
                <c:pt idx="2272">
                  <c:v>64058.6</c:v>
                </c:pt>
                <c:pt idx="2273">
                  <c:v>64070.400000000001</c:v>
                </c:pt>
                <c:pt idx="2274">
                  <c:v>64088.2</c:v>
                </c:pt>
                <c:pt idx="2275">
                  <c:v>64106</c:v>
                </c:pt>
                <c:pt idx="2276">
                  <c:v>64118</c:v>
                </c:pt>
                <c:pt idx="2277">
                  <c:v>64135.9</c:v>
                </c:pt>
                <c:pt idx="2278">
                  <c:v>64153.9</c:v>
                </c:pt>
                <c:pt idx="2279">
                  <c:v>64166</c:v>
                </c:pt>
                <c:pt idx="2280">
                  <c:v>64178.1</c:v>
                </c:pt>
                <c:pt idx="2281">
                  <c:v>64190.2</c:v>
                </c:pt>
                <c:pt idx="2282">
                  <c:v>64214.7</c:v>
                </c:pt>
                <c:pt idx="2283">
                  <c:v>64227</c:v>
                </c:pt>
                <c:pt idx="2284">
                  <c:v>64239.3</c:v>
                </c:pt>
                <c:pt idx="2285">
                  <c:v>64251.8</c:v>
                </c:pt>
                <c:pt idx="2286">
                  <c:v>64270.6</c:v>
                </c:pt>
                <c:pt idx="2287">
                  <c:v>64289.5</c:v>
                </c:pt>
                <c:pt idx="2288">
                  <c:v>64302.2</c:v>
                </c:pt>
                <c:pt idx="2289">
                  <c:v>64315.1</c:v>
                </c:pt>
                <c:pt idx="2290">
                  <c:v>64341.2</c:v>
                </c:pt>
                <c:pt idx="2291">
                  <c:v>64354.400000000001</c:v>
                </c:pt>
                <c:pt idx="2292">
                  <c:v>64367.7</c:v>
                </c:pt>
                <c:pt idx="2293">
                  <c:v>64387.8</c:v>
                </c:pt>
                <c:pt idx="2294">
                  <c:v>64401.3</c:v>
                </c:pt>
                <c:pt idx="2295">
                  <c:v>64421.7</c:v>
                </c:pt>
                <c:pt idx="2296">
                  <c:v>64435.4</c:v>
                </c:pt>
                <c:pt idx="2297">
                  <c:v>64449.1</c:v>
                </c:pt>
                <c:pt idx="2298">
                  <c:v>64462.9</c:v>
                </c:pt>
                <c:pt idx="2299">
                  <c:v>64490.6</c:v>
                </c:pt>
                <c:pt idx="2300">
                  <c:v>64504.4</c:v>
                </c:pt>
                <c:pt idx="2301">
                  <c:v>64518.3</c:v>
                </c:pt>
                <c:pt idx="2302">
                  <c:v>64532.2</c:v>
                </c:pt>
                <c:pt idx="2303">
                  <c:v>64553</c:v>
                </c:pt>
                <c:pt idx="2304">
                  <c:v>64573.8</c:v>
                </c:pt>
                <c:pt idx="2305">
                  <c:v>64587.6</c:v>
                </c:pt>
                <c:pt idx="2306">
                  <c:v>64615.199999999997</c:v>
                </c:pt>
                <c:pt idx="2307">
                  <c:v>64628.9</c:v>
                </c:pt>
                <c:pt idx="2308">
                  <c:v>64656.1</c:v>
                </c:pt>
                <c:pt idx="2309">
                  <c:v>64676.3</c:v>
                </c:pt>
                <c:pt idx="2310">
                  <c:v>64696.4</c:v>
                </c:pt>
                <c:pt idx="2311">
                  <c:v>64709.599999999999</c:v>
                </c:pt>
                <c:pt idx="2312">
                  <c:v>64729.3</c:v>
                </c:pt>
                <c:pt idx="2313">
                  <c:v>64748.7</c:v>
                </c:pt>
                <c:pt idx="2314">
                  <c:v>64761.5</c:v>
                </c:pt>
                <c:pt idx="2315">
                  <c:v>64774.2</c:v>
                </c:pt>
                <c:pt idx="2316">
                  <c:v>64792.9</c:v>
                </c:pt>
                <c:pt idx="2317">
                  <c:v>64811.4</c:v>
                </c:pt>
                <c:pt idx="2318">
                  <c:v>64823.5</c:v>
                </c:pt>
                <c:pt idx="2319">
                  <c:v>64841.599999999999</c:v>
                </c:pt>
                <c:pt idx="2320">
                  <c:v>64859.5</c:v>
                </c:pt>
                <c:pt idx="2321">
                  <c:v>64871.3</c:v>
                </c:pt>
                <c:pt idx="2322">
                  <c:v>64894.8</c:v>
                </c:pt>
                <c:pt idx="2323">
                  <c:v>64906.400000000001</c:v>
                </c:pt>
                <c:pt idx="2324">
                  <c:v>64923.8</c:v>
                </c:pt>
                <c:pt idx="2325">
                  <c:v>64941</c:v>
                </c:pt>
                <c:pt idx="2326">
                  <c:v>64952.5</c:v>
                </c:pt>
                <c:pt idx="2327">
                  <c:v>64969.599999999999</c:v>
                </c:pt>
                <c:pt idx="2328">
                  <c:v>64981.1</c:v>
                </c:pt>
                <c:pt idx="2329">
                  <c:v>64992.5</c:v>
                </c:pt>
                <c:pt idx="2330">
                  <c:v>65009.599999999999</c:v>
                </c:pt>
                <c:pt idx="2331">
                  <c:v>65026.8</c:v>
                </c:pt>
                <c:pt idx="2332">
                  <c:v>65038.2</c:v>
                </c:pt>
                <c:pt idx="2333">
                  <c:v>65055.5</c:v>
                </c:pt>
                <c:pt idx="2334">
                  <c:v>65067</c:v>
                </c:pt>
                <c:pt idx="2335">
                  <c:v>65084.4</c:v>
                </c:pt>
                <c:pt idx="2336">
                  <c:v>65101.9</c:v>
                </c:pt>
                <c:pt idx="2337">
                  <c:v>65113.7</c:v>
                </c:pt>
                <c:pt idx="2338">
                  <c:v>65137.4</c:v>
                </c:pt>
                <c:pt idx="2339">
                  <c:v>65149.4</c:v>
                </c:pt>
                <c:pt idx="2340">
                  <c:v>65161.5</c:v>
                </c:pt>
                <c:pt idx="2341">
                  <c:v>65173.7</c:v>
                </c:pt>
                <c:pt idx="2342">
                  <c:v>65198.5</c:v>
                </c:pt>
                <c:pt idx="2343">
                  <c:v>65211.1</c:v>
                </c:pt>
                <c:pt idx="2344">
                  <c:v>65223.8</c:v>
                </c:pt>
                <c:pt idx="2345">
                  <c:v>65236.800000000003</c:v>
                </c:pt>
                <c:pt idx="2346">
                  <c:v>65263.1</c:v>
                </c:pt>
                <c:pt idx="2347">
                  <c:v>65276.5</c:v>
                </c:pt>
                <c:pt idx="2348">
                  <c:v>65290</c:v>
                </c:pt>
                <c:pt idx="2349">
                  <c:v>65303.6</c:v>
                </c:pt>
                <c:pt idx="2350">
                  <c:v>65331</c:v>
                </c:pt>
                <c:pt idx="2351">
                  <c:v>65344.800000000003</c:v>
                </c:pt>
                <c:pt idx="2352">
                  <c:v>65358.7</c:v>
                </c:pt>
                <c:pt idx="2353">
                  <c:v>65379.7</c:v>
                </c:pt>
                <c:pt idx="2354">
                  <c:v>65400.7</c:v>
                </c:pt>
                <c:pt idx="2355">
                  <c:v>65414.7</c:v>
                </c:pt>
                <c:pt idx="2356">
                  <c:v>65435.7</c:v>
                </c:pt>
                <c:pt idx="2357">
                  <c:v>65456.6</c:v>
                </c:pt>
                <c:pt idx="2358">
                  <c:v>65470.5</c:v>
                </c:pt>
                <c:pt idx="2359">
                  <c:v>65484.4</c:v>
                </c:pt>
                <c:pt idx="2360">
                  <c:v>65505.1</c:v>
                </c:pt>
                <c:pt idx="2361">
                  <c:v>65518.8</c:v>
                </c:pt>
                <c:pt idx="2362">
                  <c:v>65539.100000000006</c:v>
                </c:pt>
                <c:pt idx="2363">
                  <c:v>65552.5</c:v>
                </c:pt>
                <c:pt idx="2364">
                  <c:v>65565.8</c:v>
                </c:pt>
                <c:pt idx="2365">
                  <c:v>65592</c:v>
                </c:pt>
                <c:pt idx="2366">
                  <c:v>65604.899999999994</c:v>
                </c:pt>
                <c:pt idx="2367">
                  <c:v>65630</c:v>
                </c:pt>
                <c:pt idx="2368">
                  <c:v>65642.3</c:v>
                </c:pt>
                <c:pt idx="2369">
                  <c:v>65654.399999999994</c:v>
                </c:pt>
                <c:pt idx="2370">
                  <c:v>65677.899999999994</c:v>
                </c:pt>
                <c:pt idx="2371">
                  <c:v>65689.3</c:v>
                </c:pt>
                <c:pt idx="2372">
                  <c:v>65700.399999999994</c:v>
                </c:pt>
                <c:pt idx="2373">
                  <c:v>65711.3</c:v>
                </c:pt>
                <c:pt idx="2374">
                  <c:v>65732.899999999994</c:v>
                </c:pt>
                <c:pt idx="2375">
                  <c:v>65743.5</c:v>
                </c:pt>
                <c:pt idx="2376">
                  <c:v>65754.100000000006</c:v>
                </c:pt>
                <c:pt idx="2377">
                  <c:v>65769.7</c:v>
                </c:pt>
                <c:pt idx="2378">
                  <c:v>65785.2</c:v>
                </c:pt>
                <c:pt idx="2379">
                  <c:v>65795.3</c:v>
                </c:pt>
                <c:pt idx="2380">
                  <c:v>65810.5</c:v>
                </c:pt>
                <c:pt idx="2381">
                  <c:v>65825.399999999994</c:v>
                </c:pt>
                <c:pt idx="2382">
                  <c:v>65835.3</c:v>
                </c:pt>
                <c:pt idx="2383">
                  <c:v>65849.899999999994</c:v>
                </c:pt>
                <c:pt idx="2384">
                  <c:v>65864.399999999994</c:v>
                </c:pt>
                <c:pt idx="2385">
                  <c:v>65878.7</c:v>
                </c:pt>
                <c:pt idx="2386">
                  <c:v>65892.899999999994</c:v>
                </c:pt>
                <c:pt idx="2387">
                  <c:v>65902.3</c:v>
                </c:pt>
                <c:pt idx="2388">
                  <c:v>65911.600000000006</c:v>
                </c:pt>
                <c:pt idx="2389">
                  <c:v>65920.800000000003</c:v>
                </c:pt>
                <c:pt idx="2390">
                  <c:v>65939.199999999997</c:v>
                </c:pt>
                <c:pt idx="2391">
                  <c:v>65943.7</c:v>
                </c:pt>
                <c:pt idx="2392">
                  <c:v>65957.3</c:v>
                </c:pt>
                <c:pt idx="2393">
                  <c:v>65970.8</c:v>
                </c:pt>
                <c:pt idx="2394">
                  <c:v>65979.7</c:v>
                </c:pt>
                <c:pt idx="2395">
                  <c:v>65988.5</c:v>
                </c:pt>
                <c:pt idx="2396">
                  <c:v>66006.2</c:v>
                </c:pt>
                <c:pt idx="2397">
                  <c:v>66019.3</c:v>
                </c:pt>
                <c:pt idx="2398">
                  <c:v>66032.3</c:v>
                </c:pt>
                <c:pt idx="2399">
                  <c:v>66041</c:v>
                </c:pt>
                <c:pt idx="2400">
                  <c:v>66049.600000000006</c:v>
                </c:pt>
                <c:pt idx="2401">
                  <c:v>66066.8</c:v>
                </c:pt>
                <c:pt idx="2402">
                  <c:v>66075.3</c:v>
                </c:pt>
                <c:pt idx="2403">
                  <c:v>66083.8</c:v>
                </c:pt>
                <c:pt idx="2404">
                  <c:v>66096.600000000006</c:v>
                </c:pt>
                <c:pt idx="2405">
                  <c:v>66105.100000000006</c:v>
                </c:pt>
                <c:pt idx="2406">
                  <c:v>66117.8</c:v>
                </c:pt>
                <c:pt idx="2407">
                  <c:v>66126.2</c:v>
                </c:pt>
                <c:pt idx="2408">
                  <c:v>66138.899999999994</c:v>
                </c:pt>
                <c:pt idx="2409">
                  <c:v>66147.3</c:v>
                </c:pt>
                <c:pt idx="2410">
                  <c:v>66160</c:v>
                </c:pt>
                <c:pt idx="2411">
                  <c:v>66168.3</c:v>
                </c:pt>
                <c:pt idx="2412">
                  <c:v>66180.7</c:v>
                </c:pt>
                <c:pt idx="2413">
                  <c:v>66192.899999999994</c:v>
                </c:pt>
                <c:pt idx="2414">
                  <c:v>66205</c:v>
                </c:pt>
                <c:pt idx="2415">
                  <c:v>66216.899999999994</c:v>
                </c:pt>
                <c:pt idx="2416">
                  <c:v>66228.600000000006</c:v>
                </c:pt>
                <c:pt idx="2417">
                  <c:v>66236.399999999994</c:v>
                </c:pt>
                <c:pt idx="2418">
                  <c:v>66244.100000000006</c:v>
                </c:pt>
                <c:pt idx="2419">
                  <c:v>66251.8</c:v>
                </c:pt>
                <c:pt idx="2420">
                  <c:v>66267</c:v>
                </c:pt>
                <c:pt idx="2421">
                  <c:v>66274.5</c:v>
                </c:pt>
                <c:pt idx="2422">
                  <c:v>66282</c:v>
                </c:pt>
                <c:pt idx="2423">
                  <c:v>66293.2</c:v>
                </c:pt>
                <c:pt idx="2424">
                  <c:v>66304.3</c:v>
                </c:pt>
                <c:pt idx="2425">
                  <c:v>66311.7</c:v>
                </c:pt>
                <c:pt idx="2426">
                  <c:v>66322.7</c:v>
                </c:pt>
                <c:pt idx="2427">
                  <c:v>66333.7</c:v>
                </c:pt>
                <c:pt idx="2428">
                  <c:v>66344.600000000006</c:v>
                </c:pt>
                <c:pt idx="2429">
                  <c:v>66351.899999999994</c:v>
                </c:pt>
                <c:pt idx="2430">
                  <c:v>66362.899999999994</c:v>
                </c:pt>
                <c:pt idx="2431">
                  <c:v>66373.8</c:v>
                </c:pt>
                <c:pt idx="2432">
                  <c:v>66384.800000000003</c:v>
                </c:pt>
                <c:pt idx="2433">
                  <c:v>66395.7</c:v>
                </c:pt>
                <c:pt idx="2434">
                  <c:v>66403.100000000006</c:v>
                </c:pt>
                <c:pt idx="2435">
                  <c:v>66414.100000000006</c:v>
                </c:pt>
                <c:pt idx="2436">
                  <c:v>66421.5</c:v>
                </c:pt>
                <c:pt idx="2437">
                  <c:v>66432.600000000006</c:v>
                </c:pt>
                <c:pt idx="2438">
                  <c:v>66443.899999999994</c:v>
                </c:pt>
                <c:pt idx="2439">
                  <c:v>66451.399999999994</c:v>
                </c:pt>
                <c:pt idx="2440">
                  <c:v>66458.899999999994</c:v>
                </c:pt>
                <c:pt idx="2441">
                  <c:v>66470.399999999994</c:v>
                </c:pt>
                <c:pt idx="2442">
                  <c:v>66481.899999999994</c:v>
                </c:pt>
                <c:pt idx="2443">
                  <c:v>66493.5</c:v>
                </c:pt>
                <c:pt idx="2444">
                  <c:v>66501.399999999994</c:v>
                </c:pt>
                <c:pt idx="2445">
                  <c:v>66517.2</c:v>
                </c:pt>
                <c:pt idx="2446">
                  <c:v>66525.3</c:v>
                </c:pt>
                <c:pt idx="2447">
                  <c:v>66537.399999999994</c:v>
                </c:pt>
                <c:pt idx="2448">
                  <c:v>66549.8</c:v>
                </c:pt>
                <c:pt idx="2449">
                  <c:v>66558.100000000006</c:v>
                </c:pt>
                <c:pt idx="2450">
                  <c:v>66566.5</c:v>
                </c:pt>
                <c:pt idx="2451">
                  <c:v>66579.3</c:v>
                </c:pt>
                <c:pt idx="2452">
                  <c:v>66592.2</c:v>
                </c:pt>
                <c:pt idx="2453">
                  <c:v>66605.2</c:v>
                </c:pt>
                <c:pt idx="2454">
                  <c:v>66613.899999999994</c:v>
                </c:pt>
                <c:pt idx="2455">
                  <c:v>66622.600000000006</c:v>
                </c:pt>
                <c:pt idx="2456">
                  <c:v>66635.8</c:v>
                </c:pt>
                <c:pt idx="2457">
                  <c:v>66649.100000000006</c:v>
                </c:pt>
                <c:pt idx="2458">
                  <c:v>66662.5</c:v>
                </c:pt>
                <c:pt idx="2459">
                  <c:v>66671.5</c:v>
                </c:pt>
                <c:pt idx="2460">
                  <c:v>66689.5</c:v>
                </c:pt>
                <c:pt idx="2461">
                  <c:v>66698.600000000006</c:v>
                </c:pt>
                <c:pt idx="2462">
                  <c:v>66712.399999999994</c:v>
                </c:pt>
                <c:pt idx="2463">
                  <c:v>66726.2</c:v>
                </c:pt>
                <c:pt idx="2464">
                  <c:v>66735.5</c:v>
                </c:pt>
                <c:pt idx="2465">
                  <c:v>66749.5</c:v>
                </c:pt>
                <c:pt idx="2466">
                  <c:v>66763.7</c:v>
                </c:pt>
                <c:pt idx="2467">
                  <c:v>66773.2</c:v>
                </c:pt>
                <c:pt idx="2468">
                  <c:v>66782.7</c:v>
                </c:pt>
                <c:pt idx="2469">
                  <c:v>66797.100000000006</c:v>
                </c:pt>
                <c:pt idx="2470">
                  <c:v>66811.600000000006</c:v>
                </c:pt>
                <c:pt idx="2471">
                  <c:v>66826.3</c:v>
                </c:pt>
                <c:pt idx="2472">
                  <c:v>66836.100000000006</c:v>
                </c:pt>
                <c:pt idx="2473">
                  <c:v>66850.899999999994</c:v>
                </c:pt>
                <c:pt idx="2474">
                  <c:v>66865.899999999994</c:v>
                </c:pt>
                <c:pt idx="2475">
                  <c:v>66876</c:v>
                </c:pt>
                <c:pt idx="2476">
                  <c:v>66896.2</c:v>
                </c:pt>
                <c:pt idx="2477">
                  <c:v>66906.5</c:v>
                </c:pt>
                <c:pt idx="2478">
                  <c:v>66916.800000000003</c:v>
                </c:pt>
                <c:pt idx="2479">
                  <c:v>66932.3</c:v>
                </c:pt>
                <c:pt idx="2480">
                  <c:v>66948</c:v>
                </c:pt>
                <c:pt idx="2481">
                  <c:v>66963.8</c:v>
                </c:pt>
                <c:pt idx="2482">
                  <c:v>66974.5</c:v>
                </c:pt>
                <c:pt idx="2483">
                  <c:v>66990.5</c:v>
                </c:pt>
                <c:pt idx="2484">
                  <c:v>67006.8</c:v>
                </c:pt>
                <c:pt idx="2485">
                  <c:v>67017.7</c:v>
                </c:pt>
                <c:pt idx="2486">
                  <c:v>67028.800000000003</c:v>
                </c:pt>
                <c:pt idx="2487">
                  <c:v>67051.199999999997</c:v>
                </c:pt>
                <c:pt idx="2488">
                  <c:v>67068.3</c:v>
                </c:pt>
                <c:pt idx="2489">
                  <c:v>67079.8</c:v>
                </c:pt>
                <c:pt idx="2490">
                  <c:v>67091.399999999994</c:v>
                </c:pt>
                <c:pt idx="2491">
                  <c:v>67114.8</c:v>
                </c:pt>
                <c:pt idx="2492">
                  <c:v>67126.600000000006</c:v>
                </c:pt>
                <c:pt idx="2493">
                  <c:v>67138.5</c:v>
                </c:pt>
                <c:pt idx="2494">
                  <c:v>67162.600000000006</c:v>
                </c:pt>
                <c:pt idx="2495">
                  <c:v>67174.8</c:v>
                </c:pt>
                <c:pt idx="2496">
                  <c:v>67193.2</c:v>
                </c:pt>
                <c:pt idx="2497">
                  <c:v>67205.5</c:v>
                </c:pt>
                <c:pt idx="2498">
                  <c:v>67224.2</c:v>
                </c:pt>
                <c:pt idx="2499">
                  <c:v>67236.7</c:v>
                </c:pt>
                <c:pt idx="2500">
                  <c:v>67249.3</c:v>
                </c:pt>
                <c:pt idx="2501">
                  <c:v>67268.2</c:v>
                </c:pt>
                <c:pt idx="2502">
                  <c:v>67287.399999999994</c:v>
                </c:pt>
                <c:pt idx="2503">
                  <c:v>67300.2</c:v>
                </c:pt>
                <c:pt idx="2504">
                  <c:v>67326</c:v>
                </c:pt>
                <c:pt idx="2505">
                  <c:v>67338.899999999994</c:v>
                </c:pt>
                <c:pt idx="2506">
                  <c:v>67358.5</c:v>
                </c:pt>
                <c:pt idx="2507">
                  <c:v>67371.600000000006</c:v>
                </c:pt>
                <c:pt idx="2508">
                  <c:v>67384.7</c:v>
                </c:pt>
                <c:pt idx="2509">
                  <c:v>67411.100000000006</c:v>
                </c:pt>
                <c:pt idx="2510">
                  <c:v>67424.3</c:v>
                </c:pt>
                <c:pt idx="2511">
                  <c:v>67437.600000000006</c:v>
                </c:pt>
                <c:pt idx="2512">
                  <c:v>67464.600000000006</c:v>
                </c:pt>
                <c:pt idx="2513">
                  <c:v>67485</c:v>
                </c:pt>
                <c:pt idx="2514">
                  <c:v>67498.8</c:v>
                </c:pt>
                <c:pt idx="2515">
                  <c:v>67519.7</c:v>
                </c:pt>
                <c:pt idx="2516">
                  <c:v>67533.7</c:v>
                </c:pt>
                <c:pt idx="2517">
                  <c:v>67554.899999999994</c:v>
                </c:pt>
                <c:pt idx="2518">
                  <c:v>67569.100000000006</c:v>
                </c:pt>
                <c:pt idx="2519">
                  <c:v>67590.600000000006</c:v>
                </c:pt>
                <c:pt idx="2520">
                  <c:v>67605.100000000006</c:v>
                </c:pt>
                <c:pt idx="2521">
                  <c:v>67619.5</c:v>
                </c:pt>
                <c:pt idx="2522">
                  <c:v>67648.7</c:v>
                </c:pt>
                <c:pt idx="2523">
                  <c:v>67663.399999999994</c:v>
                </c:pt>
                <c:pt idx="2524">
                  <c:v>67678.100000000006</c:v>
                </c:pt>
                <c:pt idx="2525">
                  <c:v>67700.2</c:v>
                </c:pt>
                <c:pt idx="2526">
                  <c:v>67729.8</c:v>
                </c:pt>
                <c:pt idx="2527">
                  <c:v>67744.7</c:v>
                </c:pt>
                <c:pt idx="2528">
                  <c:v>67759.600000000006</c:v>
                </c:pt>
                <c:pt idx="2529">
                  <c:v>67781.899999999994</c:v>
                </c:pt>
                <c:pt idx="2530">
                  <c:v>67804.3</c:v>
                </c:pt>
                <c:pt idx="2531">
                  <c:v>67819.199999999997</c:v>
                </c:pt>
                <c:pt idx="2532">
                  <c:v>67841.600000000006</c:v>
                </c:pt>
                <c:pt idx="2533">
                  <c:v>67864</c:v>
                </c:pt>
                <c:pt idx="2534">
                  <c:v>67878.899999999994</c:v>
                </c:pt>
                <c:pt idx="2535">
                  <c:v>67901.2</c:v>
                </c:pt>
                <c:pt idx="2536">
                  <c:v>67916.100000000006</c:v>
                </c:pt>
                <c:pt idx="2537">
                  <c:v>67938.600000000006</c:v>
                </c:pt>
                <c:pt idx="2538">
                  <c:v>67953.7</c:v>
                </c:pt>
                <c:pt idx="2539">
                  <c:v>67969</c:v>
                </c:pt>
                <c:pt idx="2540">
                  <c:v>67992</c:v>
                </c:pt>
                <c:pt idx="2541">
                  <c:v>68015.199999999997</c:v>
                </c:pt>
                <c:pt idx="2542">
                  <c:v>68038.5</c:v>
                </c:pt>
                <c:pt idx="2543">
                  <c:v>68054.100000000006</c:v>
                </c:pt>
                <c:pt idx="2544">
                  <c:v>68085.3</c:v>
                </c:pt>
                <c:pt idx="2545">
                  <c:v>68101</c:v>
                </c:pt>
                <c:pt idx="2546">
                  <c:v>68116.600000000006</c:v>
                </c:pt>
                <c:pt idx="2547">
                  <c:v>68140.100000000006</c:v>
                </c:pt>
                <c:pt idx="2548">
                  <c:v>68155.7</c:v>
                </c:pt>
                <c:pt idx="2549">
                  <c:v>68171.3</c:v>
                </c:pt>
                <c:pt idx="2550">
                  <c:v>68202.2</c:v>
                </c:pt>
                <c:pt idx="2551">
                  <c:v>68217.600000000006</c:v>
                </c:pt>
                <c:pt idx="2552">
                  <c:v>68232.899999999994</c:v>
                </c:pt>
                <c:pt idx="2553">
                  <c:v>68255.7</c:v>
                </c:pt>
                <c:pt idx="2554">
                  <c:v>68270.8</c:v>
                </c:pt>
                <c:pt idx="2555">
                  <c:v>68293.2</c:v>
                </c:pt>
                <c:pt idx="2556">
                  <c:v>68308</c:v>
                </c:pt>
                <c:pt idx="2557">
                  <c:v>68329.899999999994</c:v>
                </c:pt>
                <c:pt idx="2558">
                  <c:v>68351.399999999994</c:v>
                </c:pt>
                <c:pt idx="2559">
                  <c:v>68365.600000000006</c:v>
                </c:pt>
                <c:pt idx="2560">
                  <c:v>68386.8</c:v>
                </c:pt>
                <c:pt idx="2561">
                  <c:v>68408.2</c:v>
                </c:pt>
                <c:pt idx="2562">
                  <c:v>68422.5</c:v>
                </c:pt>
                <c:pt idx="2563">
                  <c:v>68436.899999999994</c:v>
                </c:pt>
                <c:pt idx="2564">
                  <c:v>68451.399999999994</c:v>
                </c:pt>
                <c:pt idx="2565">
                  <c:v>68473.100000000006</c:v>
                </c:pt>
                <c:pt idx="2566">
                  <c:v>68487.600000000006</c:v>
                </c:pt>
                <c:pt idx="2567">
                  <c:v>68509.3</c:v>
                </c:pt>
                <c:pt idx="2568">
                  <c:v>68523.8</c:v>
                </c:pt>
                <c:pt idx="2569">
                  <c:v>68545.3</c:v>
                </c:pt>
                <c:pt idx="2570">
                  <c:v>68566.7</c:v>
                </c:pt>
                <c:pt idx="2571">
                  <c:v>68580.899999999994</c:v>
                </c:pt>
                <c:pt idx="2572">
                  <c:v>68595</c:v>
                </c:pt>
                <c:pt idx="2573">
                  <c:v>68615.8</c:v>
                </c:pt>
                <c:pt idx="2574">
                  <c:v>68636.399999999994</c:v>
                </c:pt>
                <c:pt idx="2575">
                  <c:v>68649.899999999994</c:v>
                </c:pt>
                <c:pt idx="2576">
                  <c:v>68669.8</c:v>
                </c:pt>
                <c:pt idx="2577">
                  <c:v>68682.8</c:v>
                </c:pt>
                <c:pt idx="2578">
                  <c:v>68701.899999999994</c:v>
                </c:pt>
                <c:pt idx="2579">
                  <c:v>68714.399999999994</c:v>
                </c:pt>
                <c:pt idx="2580">
                  <c:v>68732.600000000006</c:v>
                </c:pt>
                <c:pt idx="2581">
                  <c:v>68744.399999999994</c:v>
                </c:pt>
                <c:pt idx="2582">
                  <c:v>68756</c:v>
                </c:pt>
                <c:pt idx="2583">
                  <c:v>68767.199999999997</c:v>
                </c:pt>
                <c:pt idx="2584">
                  <c:v>68788.7</c:v>
                </c:pt>
                <c:pt idx="2585">
                  <c:v>68804</c:v>
                </c:pt>
                <c:pt idx="2586">
                  <c:v>68813.7</c:v>
                </c:pt>
                <c:pt idx="2587">
                  <c:v>68823</c:v>
                </c:pt>
                <c:pt idx="2588">
                  <c:v>68832</c:v>
                </c:pt>
                <c:pt idx="2589">
                  <c:v>68845.399999999994</c:v>
                </c:pt>
                <c:pt idx="2590">
                  <c:v>68854.5</c:v>
                </c:pt>
                <c:pt idx="2591">
                  <c:v>68868.100000000006</c:v>
                </c:pt>
                <c:pt idx="2592">
                  <c:v>68881.8</c:v>
                </c:pt>
                <c:pt idx="2593">
                  <c:v>68891</c:v>
                </c:pt>
                <c:pt idx="2594">
                  <c:v>68904.7</c:v>
                </c:pt>
                <c:pt idx="2595">
                  <c:v>68913.899999999994</c:v>
                </c:pt>
                <c:pt idx="2596">
                  <c:v>68923</c:v>
                </c:pt>
                <c:pt idx="2597">
                  <c:v>68936.7</c:v>
                </c:pt>
                <c:pt idx="2598">
                  <c:v>68950.3</c:v>
                </c:pt>
                <c:pt idx="2599">
                  <c:v>68959.3</c:v>
                </c:pt>
                <c:pt idx="2600">
                  <c:v>68972.600000000006</c:v>
                </c:pt>
                <c:pt idx="2601">
                  <c:v>68981.399999999994</c:v>
                </c:pt>
                <c:pt idx="2602">
                  <c:v>68994.5</c:v>
                </c:pt>
                <c:pt idx="2603">
                  <c:v>69007.3</c:v>
                </c:pt>
                <c:pt idx="2604">
                  <c:v>69015.7</c:v>
                </c:pt>
                <c:pt idx="2605">
                  <c:v>69032.100000000006</c:v>
                </c:pt>
                <c:pt idx="2606">
                  <c:v>69040.100000000006</c:v>
                </c:pt>
                <c:pt idx="2607">
                  <c:v>69048</c:v>
                </c:pt>
                <c:pt idx="2608">
                  <c:v>69055.7</c:v>
                </c:pt>
                <c:pt idx="2609">
                  <c:v>69066.899999999994</c:v>
                </c:pt>
                <c:pt idx="2610">
                  <c:v>69077.7</c:v>
                </c:pt>
                <c:pt idx="2611">
                  <c:v>69088</c:v>
                </c:pt>
                <c:pt idx="2612">
                  <c:v>69094.600000000006</c:v>
                </c:pt>
                <c:pt idx="2613">
                  <c:v>69104.2</c:v>
                </c:pt>
                <c:pt idx="2614">
                  <c:v>69113.100000000006</c:v>
                </c:pt>
                <c:pt idx="2615">
                  <c:v>69121.600000000006</c:v>
                </c:pt>
                <c:pt idx="2616">
                  <c:v>69126.8</c:v>
                </c:pt>
                <c:pt idx="2617">
                  <c:v>69134.2</c:v>
                </c:pt>
                <c:pt idx="2618">
                  <c:v>69141</c:v>
                </c:pt>
                <c:pt idx="2619">
                  <c:v>69145.100000000006</c:v>
                </c:pt>
                <c:pt idx="2620">
                  <c:v>69150.7</c:v>
                </c:pt>
                <c:pt idx="2621">
                  <c:v>69157</c:v>
                </c:pt>
                <c:pt idx="2622">
                  <c:v>69160.899999999994</c:v>
                </c:pt>
                <c:pt idx="2623">
                  <c:v>69163.899999999994</c:v>
                </c:pt>
                <c:pt idx="2624">
                  <c:v>69166.100000000006</c:v>
                </c:pt>
                <c:pt idx="2625">
                  <c:v>69167</c:v>
                </c:pt>
                <c:pt idx="2626">
                  <c:v>69167.8</c:v>
                </c:pt>
                <c:pt idx="2627">
                  <c:v>69167.7</c:v>
                </c:pt>
                <c:pt idx="2628">
                  <c:v>69167.5</c:v>
                </c:pt>
                <c:pt idx="2629">
                  <c:v>69167.100000000006</c:v>
                </c:pt>
                <c:pt idx="2630">
                  <c:v>69166.5</c:v>
                </c:pt>
                <c:pt idx="2631">
                  <c:v>69165.7</c:v>
                </c:pt>
                <c:pt idx="2632">
                  <c:v>69164.600000000006</c:v>
                </c:pt>
                <c:pt idx="2633">
                  <c:v>69163.5</c:v>
                </c:pt>
                <c:pt idx="2634">
                  <c:v>69161.600000000006</c:v>
                </c:pt>
                <c:pt idx="2635">
                  <c:v>69160.600000000006</c:v>
                </c:pt>
                <c:pt idx="2636">
                  <c:v>69159</c:v>
                </c:pt>
                <c:pt idx="2637">
                  <c:v>69157.899999999994</c:v>
                </c:pt>
                <c:pt idx="2638">
                  <c:v>69155.399999999994</c:v>
                </c:pt>
                <c:pt idx="2639">
                  <c:v>69154.100000000006</c:v>
                </c:pt>
                <c:pt idx="2640">
                  <c:v>69152.800000000003</c:v>
                </c:pt>
                <c:pt idx="2641">
                  <c:v>69150</c:v>
                </c:pt>
                <c:pt idx="2642">
                  <c:v>69148.5</c:v>
                </c:pt>
                <c:pt idx="2643">
                  <c:v>69146.3</c:v>
                </c:pt>
                <c:pt idx="2644">
                  <c:v>69144.800000000003</c:v>
                </c:pt>
                <c:pt idx="2645">
                  <c:v>69142.5</c:v>
                </c:pt>
                <c:pt idx="2646">
                  <c:v>69141</c:v>
                </c:pt>
                <c:pt idx="2647">
                  <c:v>69138.600000000006</c:v>
                </c:pt>
                <c:pt idx="2648">
                  <c:v>69136.3</c:v>
                </c:pt>
                <c:pt idx="2649">
                  <c:v>69133.2</c:v>
                </c:pt>
                <c:pt idx="2650">
                  <c:v>69131.600000000006</c:v>
                </c:pt>
                <c:pt idx="2651">
                  <c:v>69129.3</c:v>
                </c:pt>
                <c:pt idx="2652">
                  <c:v>69127.8</c:v>
                </c:pt>
                <c:pt idx="2653">
                  <c:v>69124.800000000003</c:v>
                </c:pt>
                <c:pt idx="2654">
                  <c:v>69123.399999999994</c:v>
                </c:pt>
                <c:pt idx="2655">
                  <c:v>69122</c:v>
                </c:pt>
                <c:pt idx="2656">
                  <c:v>69120.600000000006</c:v>
                </c:pt>
                <c:pt idx="2657">
                  <c:v>69117.899999999994</c:v>
                </c:pt>
                <c:pt idx="2658">
                  <c:v>69116.7</c:v>
                </c:pt>
                <c:pt idx="2659">
                  <c:v>69115.5</c:v>
                </c:pt>
                <c:pt idx="2660">
                  <c:v>69113.2</c:v>
                </c:pt>
                <c:pt idx="2661">
                  <c:v>69112.2</c:v>
                </c:pt>
                <c:pt idx="2662">
                  <c:v>69111.199999999997</c:v>
                </c:pt>
                <c:pt idx="2663">
                  <c:v>69109.399999999994</c:v>
                </c:pt>
                <c:pt idx="2664">
                  <c:v>69108.600000000006</c:v>
                </c:pt>
                <c:pt idx="2665">
                  <c:v>69107.3</c:v>
                </c:pt>
                <c:pt idx="2666">
                  <c:v>69106.5</c:v>
                </c:pt>
                <c:pt idx="2667">
                  <c:v>69106.100000000006</c:v>
                </c:pt>
                <c:pt idx="2668">
                  <c:v>69105.600000000006</c:v>
                </c:pt>
                <c:pt idx="2669">
                  <c:v>69105.5</c:v>
                </c:pt>
                <c:pt idx="2670">
                  <c:v>69105.5</c:v>
                </c:pt>
                <c:pt idx="2671">
                  <c:v>69106.100000000006</c:v>
                </c:pt>
                <c:pt idx="2672">
                  <c:v>69107.600000000006</c:v>
                </c:pt>
                <c:pt idx="2673">
                  <c:v>69109.2</c:v>
                </c:pt>
                <c:pt idx="2674">
                  <c:v>69111.100000000006</c:v>
                </c:pt>
                <c:pt idx="2675">
                  <c:v>69115.899999999994</c:v>
                </c:pt>
                <c:pt idx="2676">
                  <c:v>69120.5</c:v>
                </c:pt>
                <c:pt idx="2677">
                  <c:v>69125.8</c:v>
                </c:pt>
                <c:pt idx="2678">
                  <c:v>69129.7</c:v>
                </c:pt>
                <c:pt idx="2679">
                  <c:v>69138.5</c:v>
                </c:pt>
                <c:pt idx="2680">
                  <c:v>69143.3</c:v>
                </c:pt>
                <c:pt idx="2681">
                  <c:v>69151</c:v>
                </c:pt>
                <c:pt idx="2682">
                  <c:v>69159.3</c:v>
                </c:pt>
                <c:pt idx="2683">
                  <c:v>69165.2</c:v>
                </c:pt>
                <c:pt idx="2684">
                  <c:v>69171.199999999997</c:v>
                </c:pt>
                <c:pt idx="2685">
                  <c:v>69180.800000000003</c:v>
                </c:pt>
                <c:pt idx="2686">
                  <c:v>69190.8</c:v>
                </c:pt>
                <c:pt idx="2687">
                  <c:v>69201.2</c:v>
                </c:pt>
                <c:pt idx="2688">
                  <c:v>69212.100000000006</c:v>
                </c:pt>
                <c:pt idx="2689">
                  <c:v>69223.3</c:v>
                </c:pt>
                <c:pt idx="2690">
                  <c:v>69238.8</c:v>
                </c:pt>
                <c:pt idx="2691">
                  <c:v>69250.8</c:v>
                </c:pt>
                <c:pt idx="2692">
                  <c:v>69267.100000000006</c:v>
                </c:pt>
                <c:pt idx="2693">
                  <c:v>69275.399999999994</c:v>
                </c:pt>
                <c:pt idx="2694">
                  <c:v>69288.100000000006</c:v>
                </c:pt>
                <c:pt idx="2695">
                  <c:v>69300.899999999994</c:v>
                </c:pt>
                <c:pt idx="2696">
                  <c:v>69313.8</c:v>
                </c:pt>
                <c:pt idx="2697">
                  <c:v>69326.8</c:v>
                </c:pt>
                <c:pt idx="2698">
                  <c:v>69339.8</c:v>
                </c:pt>
                <c:pt idx="2699">
                  <c:v>69348.5</c:v>
                </c:pt>
                <c:pt idx="2700">
                  <c:v>69361.600000000006</c:v>
                </c:pt>
                <c:pt idx="2701">
                  <c:v>69374.7</c:v>
                </c:pt>
                <c:pt idx="2702">
                  <c:v>69387.600000000006</c:v>
                </c:pt>
                <c:pt idx="2703">
                  <c:v>69400.5</c:v>
                </c:pt>
                <c:pt idx="2704">
                  <c:v>69413.2</c:v>
                </c:pt>
                <c:pt idx="2705">
                  <c:v>69421.600000000006</c:v>
                </c:pt>
                <c:pt idx="2706">
                  <c:v>69438.100000000006</c:v>
                </c:pt>
                <c:pt idx="2707">
                  <c:v>69446.2</c:v>
                </c:pt>
                <c:pt idx="2708">
                  <c:v>69458.2</c:v>
                </c:pt>
                <c:pt idx="2709">
                  <c:v>69466.2</c:v>
                </c:pt>
                <c:pt idx="2710">
                  <c:v>69478.5</c:v>
                </c:pt>
                <c:pt idx="2711">
                  <c:v>69491</c:v>
                </c:pt>
                <c:pt idx="2712">
                  <c:v>69503.899999999994</c:v>
                </c:pt>
                <c:pt idx="2713">
                  <c:v>69512.7</c:v>
                </c:pt>
                <c:pt idx="2714">
                  <c:v>69526</c:v>
                </c:pt>
                <c:pt idx="2715">
                  <c:v>69535.100000000006</c:v>
                </c:pt>
                <c:pt idx="2716">
                  <c:v>69548.899999999994</c:v>
                </c:pt>
                <c:pt idx="2717">
                  <c:v>69562.899999999994</c:v>
                </c:pt>
                <c:pt idx="2718">
                  <c:v>69577.2</c:v>
                </c:pt>
                <c:pt idx="2719">
                  <c:v>69586.8</c:v>
                </c:pt>
                <c:pt idx="2720">
                  <c:v>69601.5</c:v>
                </c:pt>
                <c:pt idx="2721">
                  <c:v>69611.3</c:v>
                </c:pt>
                <c:pt idx="2722">
                  <c:v>69626.3</c:v>
                </c:pt>
                <c:pt idx="2723">
                  <c:v>69636.399999999994</c:v>
                </c:pt>
                <c:pt idx="2724">
                  <c:v>69656.800000000003</c:v>
                </c:pt>
                <c:pt idx="2725">
                  <c:v>69667.100000000006</c:v>
                </c:pt>
                <c:pt idx="2726">
                  <c:v>69682.7</c:v>
                </c:pt>
                <c:pt idx="2727">
                  <c:v>69693.2</c:v>
                </c:pt>
                <c:pt idx="2728">
                  <c:v>69709</c:v>
                </c:pt>
                <c:pt idx="2729">
                  <c:v>69730.3</c:v>
                </c:pt>
                <c:pt idx="2730">
                  <c:v>69741</c:v>
                </c:pt>
                <c:pt idx="2731">
                  <c:v>69757.2</c:v>
                </c:pt>
                <c:pt idx="2732">
                  <c:v>69773.399999999994</c:v>
                </c:pt>
                <c:pt idx="2733">
                  <c:v>69784.3</c:v>
                </c:pt>
                <c:pt idx="2734">
                  <c:v>69795.199999999997</c:v>
                </c:pt>
                <c:pt idx="2735">
                  <c:v>69811.600000000006</c:v>
                </c:pt>
                <c:pt idx="2736">
                  <c:v>69822.5</c:v>
                </c:pt>
                <c:pt idx="2737">
                  <c:v>69844.5</c:v>
                </c:pt>
                <c:pt idx="2738">
                  <c:v>69855.399999999994</c:v>
                </c:pt>
                <c:pt idx="2739">
                  <c:v>69871.899999999994</c:v>
                </c:pt>
                <c:pt idx="2740">
                  <c:v>69882.899999999994</c:v>
                </c:pt>
                <c:pt idx="2741">
                  <c:v>69904.899999999994</c:v>
                </c:pt>
                <c:pt idx="2742">
                  <c:v>69921.399999999994</c:v>
                </c:pt>
                <c:pt idx="2743">
                  <c:v>69932.3</c:v>
                </c:pt>
                <c:pt idx="2744">
                  <c:v>69948.7</c:v>
                </c:pt>
                <c:pt idx="2745">
                  <c:v>69965</c:v>
                </c:pt>
                <c:pt idx="2746">
                  <c:v>69975.8</c:v>
                </c:pt>
                <c:pt idx="2747">
                  <c:v>69986.7</c:v>
                </c:pt>
                <c:pt idx="2748">
                  <c:v>70002.899999999994</c:v>
                </c:pt>
                <c:pt idx="2749">
                  <c:v>70019.100000000006</c:v>
                </c:pt>
                <c:pt idx="2750">
                  <c:v>70030</c:v>
                </c:pt>
                <c:pt idx="2751">
                  <c:v>70046.3</c:v>
                </c:pt>
                <c:pt idx="2752">
                  <c:v>70057.2</c:v>
                </c:pt>
                <c:pt idx="2753">
                  <c:v>70073.7</c:v>
                </c:pt>
                <c:pt idx="2754">
                  <c:v>70090.2</c:v>
                </c:pt>
                <c:pt idx="2755">
                  <c:v>70101.399999999994</c:v>
                </c:pt>
                <c:pt idx="2756">
                  <c:v>70112.600000000006</c:v>
                </c:pt>
                <c:pt idx="2757">
                  <c:v>70135.199999999997</c:v>
                </c:pt>
                <c:pt idx="2758">
                  <c:v>70152.399999999994</c:v>
                </c:pt>
                <c:pt idx="2759">
                  <c:v>70164.100000000006</c:v>
                </c:pt>
                <c:pt idx="2760">
                  <c:v>70181.7</c:v>
                </c:pt>
                <c:pt idx="2761">
                  <c:v>70199.7</c:v>
                </c:pt>
                <c:pt idx="2762">
                  <c:v>70217.899999999994</c:v>
                </c:pt>
                <c:pt idx="2763">
                  <c:v>70230.3</c:v>
                </c:pt>
                <c:pt idx="2764">
                  <c:v>70242.8</c:v>
                </c:pt>
                <c:pt idx="2765">
                  <c:v>70268.3</c:v>
                </c:pt>
                <c:pt idx="2766">
                  <c:v>70281.3</c:v>
                </c:pt>
                <c:pt idx="2767">
                  <c:v>70294.5</c:v>
                </c:pt>
                <c:pt idx="2768">
                  <c:v>70314.7</c:v>
                </c:pt>
                <c:pt idx="2769">
                  <c:v>70335.3</c:v>
                </c:pt>
                <c:pt idx="2770">
                  <c:v>70349.399999999994</c:v>
                </c:pt>
                <c:pt idx="2771">
                  <c:v>70378.399999999994</c:v>
                </c:pt>
                <c:pt idx="2772">
                  <c:v>70410.2</c:v>
                </c:pt>
                <c:pt idx="2773">
                  <c:v>70427</c:v>
                </c:pt>
                <c:pt idx="2774">
                  <c:v>70444.3</c:v>
                </c:pt>
                <c:pt idx="2775">
                  <c:v>70480.5</c:v>
                </c:pt>
                <c:pt idx="2776">
                  <c:v>70499.199999999997</c:v>
                </c:pt>
                <c:pt idx="2777">
                  <c:v>70518.2</c:v>
                </c:pt>
                <c:pt idx="2778">
                  <c:v>70547.199999999997</c:v>
                </c:pt>
                <c:pt idx="2779">
                  <c:v>70576.600000000006</c:v>
                </c:pt>
                <c:pt idx="2780">
                  <c:v>70606.3</c:v>
                </c:pt>
                <c:pt idx="2781">
                  <c:v>70626.100000000006</c:v>
                </c:pt>
                <c:pt idx="2782">
                  <c:v>70655.7</c:v>
                </c:pt>
                <c:pt idx="2783">
                  <c:v>70685</c:v>
                </c:pt>
                <c:pt idx="2784">
                  <c:v>70704.3</c:v>
                </c:pt>
                <c:pt idx="2785">
                  <c:v>70732.800000000003</c:v>
                </c:pt>
                <c:pt idx="2786">
                  <c:v>70769.5</c:v>
                </c:pt>
                <c:pt idx="2787">
                  <c:v>70787.199999999997</c:v>
                </c:pt>
                <c:pt idx="2788">
                  <c:v>70820.899999999994</c:v>
                </c:pt>
                <c:pt idx="2789">
                  <c:v>70836.899999999994</c:v>
                </c:pt>
                <c:pt idx="2790">
                  <c:v>70859.5</c:v>
                </c:pt>
                <c:pt idx="2791">
                  <c:v>70873.600000000006</c:v>
                </c:pt>
                <c:pt idx="2792">
                  <c:v>70894</c:v>
                </c:pt>
                <c:pt idx="2793">
                  <c:v>70913.899999999994</c:v>
                </c:pt>
                <c:pt idx="2794">
                  <c:v>70926.8</c:v>
                </c:pt>
                <c:pt idx="2795">
                  <c:v>70945.8</c:v>
                </c:pt>
                <c:pt idx="2796">
                  <c:v>70964.3</c:v>
                </c:pt>
                <c:pt idx="2797">
                  <c:v>70982.399999999994</c:v>
                </c:pt>
                <c:pt idx="2798">
                  <c:v>70994.2</c:v>
                </c:pt>
                <c:pt idx="2799">
                  <c:v>71011.600000000006</c:v>
                </c:pt>
                <c:pt idx="2800">
                  <c:v>71028.7</c:v>
                </c:pt>
                <c:pt idx="2801">
                  <c:v>71045.399999999994</c:v>
                </c:pt>
                <c:pt idx="2802">
                  <c:v>71067.3</c:v>
                </c:pt>
                <c:pt idx="2803">
                  <c:v>71078</c:v>
                </c:pt>
                <c:pt idx="2804">
                  <c:v>71093.899999999994</c:v>
                </c:pt>
                <c:pt idx="2805">
                  <c:v>71104.399999999994</c:v>
                </c:pt>
                <c:pt idx="2806">
                  <c:v>71125.2</c:v>
                </c:pt>
                <c:pt idx="2807">
                  <c:v>71135.399999999994</c:v>
                </c:pt>
                <c:pt idx="2808">
                  <c:v>71150.7</c:v>
                </c:pt>
                <c:pt idx="2809">
                  <c:v>71165.899999999994</c:v>
                </c:pt>
                <c:pt idx="2810">
                  <c:v>71181.100000000006</c:v>
                </c:pt>
                <c:pt idx="2811">
                  <c:v>71191.100000000006</c:v>
                </c:pt>
                <c:pt idx="2812">
                  <c:v>71211.199999999997</c:v>
                </c:pt>
                <c:pt idx="2813">
                  <c:v>71221.3</c:v>
                </c:pt>
                <c:pt idx="2814">
                  <c:v>71236.399999999994</c:v>
                </c:pt>
                <c:pt idx="2815">
                  <c:v>71251.600000000006</c:v>
                </c:pt>
                <c:pt idx="2816">
                  <c:v>71272</c:v>
                </c:pt>
                <c:pt idx="2817">
                  <c:v>71287.5</c:v>
                </c:pt>
                <c:pt idx="2818">
                  <c:v>71297.899999999994</c:v>
                </c:pt>
                <c:pt idx="2819">
                  <c:v>71318.399999999994</c:v>
                </c:pt>
                <c:pt idx="2820">
                  <c:v>71328.5</c:v>
                </c:pt>
                <c:pt idx="2821">
                  <c:v>71343.399999999994</c:v>
                </c:pt>
                <c:pt idx="2822">
                  <c:v>71353.2</c:v>
                </c:pt>
                <c:pt idx="2823">
                  <c:v>71372.5</c:v>
                </c:pt>
                <c:pt idx="2824">
                  <c:v>71386.8</c:v>
                </c:pt>
                <c:pt idx="2825">
                  <c:v>71396.2</c:v>
                </c:pt>
                <c:pt idx="2826">
                  <c:v>71410.3</c:v>
                </c:pt>
                <c:pt idx="2827">
                  <c:v>71419.600000000006</c:v>
                </c:pt>
                <c:pt idx="2828">
                  <c:v>71433.399999999994</c:v>
                </c:pt>
                <c:pt idx="2829">
                  <c:v>71447.199999999997</c:v>
                </c:pt>
                <c:pt idx="2830">
                  <c:v>71461</c:v>
                </c:pt>
                <c:pt idx="2831">
                  <c:v>71470.100000000006</c:v>
                </c:pt>
                <c:pt idx="2832">
                  <c:v>71488.399999999994</c:v>
                </c:pt>
                <c:pt idx="2833">
                  <c:v>71502.100000000006</c:v>
                </c:pt>
                <c:pt idx="2834">
                  <c:v>71511.3</c:v>
                </c:pt>
                <c:pt idx="2835">
                  <c:v>71525.100000000006</c:v>
                </c:pt>
                <c:pt idx="2836">
                  <c:v>71539</c:v>
                </c:pt>
                <c:pt idx="2837">
                  <c:v>71553</c:v>
                </c:pt>
                <c:pt idx="2838">
                  <c:v>71562.399999999994</c:v>
                </c:pt>
                <c:pt idx="2839">
                  <c:v>71576.7</c:v>
                </c:pt>
                <c:pt idx="2840">
                  <c:v>71591.100000000006</c:v>
                </c:pt>
                <c:pt idx="2841">
                  <c:v>71600.800000000003</c:v>
                </c:pt>
                <c:pt idx="2842">
                  <c:v>71615.600000000006</c:v>
                </c:pt>
                <c:pt idx="2843">
                  <c:v>71635.600000000006</c:v>
                </c:pt>
                <c:pt idx="2844">
                  <c:v>71645.8</c:v>
                </c:pt>
                <c:pt idx="2845">
                  <c:v>71661.399999999994</c:v>
                </c:pt>
                <c:pt idx="2846">
                  <c:v>71671.899999999994</c:v>
                </c:pt>
                <c:pt idx="2847">
                  <c:v>71693.399999999994</c:v>
                </c:pt>
                <c:pt idx="2848">
                  <c:v>71704.399999999994</c:v>
                </c:pt>
                <c:pt idx="2849">
                  <c:v>71721.2</c:v>
                </c:pt>
                <c:pt idx="2850">
                  <c:v>71738.399999999994</c:v>
                </c:pt>
                <c:pt idx="2851">
                  <c:v>71756.100000000006</c:v>
                </c:pt>
                <c:pt idx="2852">
                  <c:v>71774.100000000006</c:v>
                </c:pt>
                <c:pt idx="2853">
                  <c:v>71786.399999999994</c:v>
                </c:pt>
                <c:pt idx="2854">
                  <c:v>71798.8</c:v>
                </c:pt>
                <c:pt idx="2855">
                  <c:v>71817.8</c:v>
                </c:pt>
                <c:pt idx="2856">
                  <c:v>71843.8</c:v>
                </c:pt>
                <c:pt idx="2857">
                  <c:v>71857</c:v>
                </c:pt>
                <c:pt idx="2858">
                  <c:v>71870.399999999994</c:v>
                </c:pt>
                <c:pt idx="2859">
                  <c:v>71890.8</c:v>
                </c:pt>
                <c:pt idx="2860">
                  <c:v>71904.7</c:v>
                </c:pt>
                <c:pt idx="2861">
                  <c:v>71925.7</c:v>
                </c:pt>
                <c:pt idx="2862">
                  <c:v>71939.899999999994</c:v>
                </c:pt>
                <c:pt idx="2863">
                  <c:v>71968.899999999994</c:v>
                </c:pt>
                <c:pt idx="2864">
                  <c:v>71983.600000000006</c:v>
                </c:pt>
                <c:pt idx="2865">
                  <c:v>72013.399999999994</c:v>
                </c:pt>
                <c:pt idx="2866">
                  <c:v>72028.600000000006</c:v>
                </c:pt>
                <c:pt idx="2867">
                  <c:v>72051.600000000006</c:v>
                </c:pt>
                <c:pt idx="2868">
                  <c:v>72067.100000000006</c:v>
                </c:pt>
                <c:pt idx="2869">
                  <c:v>72090.7</c:v>
                </c:pt>
                <c:pt idx="2870">
                  <c:v>72114.600000000006</c:v>
                </c:pt>
                <c:pt idx="2871">
                  <c:v>72138.8</c:v>
                </c:pt>
                <c:pt idx="2872">
                  <c:v>72163.3</c:v>
                </c:pt>
                <c:pt idx="2873">
                  <c:v>72179.7</c:v>
                </c:pt>
                <c:pt idx="2874">
                  <c:v>72196.5</c:v>
                </c:pt>
                <c:pt idx="2875">
                  <c:v>72222.5</c:v>
                </c:pt>
                <c:pt idx="2876">
                  <c:v>72240.5</c:v>
                </c:pt>
                <c:pt idx="2877">
                  <c:v>72268.2</c:v>
                </c:pt>
                <c:pt idx="2878">
                  <c:v>72296.7</c:v>
                </c:pt>
                <c:pt idx="2879">
                  <c:v>72326</c:v>
                </c:pt>
                <c:pt idx="2880">
                  <c:v>72345.8</c:v>
                </c:pt>
                <c:pt idx="2881">
                  <c:v>72386</c:v>
                </c:pt>
                <c:pt idx="2882">
                  <c:v>72416.600000000006</c:v>
                </c:pt>
                <c:pt idx="2883">
                  <c:v>72437</c:v>
                </c:pt>
                <c:pt idx="2884">
                  <c:v>72467.8</c:v>
                </c:pt>
                <c:pt idx="2885">
                  <c:v>72498.399999999994</c:v>
                </c:pt>
                <c:pt idx="2886">
                  <c:v>72518.8</c:v>
                </c:pt>
                <c:pt idx="2887">
                  <c:v>72539</c:v>
                </c:pt>
                <c:pt idx="2888">
                  <c:v>72569</c:v>
                </c:pt>
                <c:pt idx="2889">
                  <c:v>72588.800000000003</c:v>
                </c:pt>
                <c:pt idx="2890">
                  <c:v>72627.399999999994</c:v>
                </c:pt>
                <c:pt idx="2891">
                  <c:v>72646.2</c:v>
                </c:pt>
                <c:pt idx="2892">
                  <c:v>72664.7</c:v>
                </c:pt>
                <c:pt idx="2893">
                  <c:v>72692.100000000006</c:v>
                </c:pt>
                <c:pt idx="2894">
                  <c:v>72710.5</c:v>
                </c:pt>
                <c:pt idx="2895">
                  <c:v>72728.899999999994</c:v>
                </c:pt>
                <c:pt idx="2896">
                  <c:v>72756.600000000006</c:v>
                </c:pt>
                <c:pt idx="2897">
                  <c:v>72784.3</c:v>
                </c:pt>
                <c:pt idx="2898">
                  <c:v>72802.7</c:v>
                </c:pt>
                <c:pt idx="2899">
                  <c:v>72839.600000000006</c:v>
                </c:pt>
                <c:pt idx="2900">
                  <c:v>72857.899999999994</c:v>
                </c:pt>
                <c:pt idx="2901">
                  <c:v>72876.2</c:v>
                </c:pt>
                <c:pt idx="2902">
                  <c:v>72894.399999999994</c:v>
                </c:pt>
                <c:pt idx="2903">
                  <c:v>72930.600000000006</c:v>
                </c:pt>
                <c:pt idx="2904">
                  <c:v>72948.5</c:v>
                </c:pt>
                <c:pt idx="2905">
                  <c:v>72966.2</c:v>
                </c:pt>
                <c:pt idx="2906">
                  <c:v>72992.600000000006</c:v>
                </c:pt>
                <c:pt idx="2907">
                  <c:v>73018.600000000006</c:v>
                </c:pt>
                <c:pt idx="2908">
                  <c:v>73052.600000000006</c:v>
                </c:pt>
                <c:pt idx="2909">
                  <c:v>73069.3</c:v>
                </c:pt>
                <c:pt idx="2910">
                  <c:v>73093.899999999994</c:v>
                </c:pt>
                <c:pt idx="2911">
                  <c:v>73117.899999999994</c:v>
                </c:pt>
                <c:pt idx="2912">
                  <c:v>73141.3</c:v>
                </c:pt>
                <c:pt idx="2913">
                  <c:v>73164.100000000006</c:v>
                </c:pt>
                <c:pt idx="2914">
                  <c:v>73186.2</c:v>
                </c:pt>
                <c:pt idx="2915">
                  <c:v>73207.5</c:v>
                </c:pt>
                <c:pt idx="2916">
                  <c:v>73228</c:v>
                </c:pt>
                <c:pt idx="2917">
                  <c:v>73241.3</c:v>
                </c:pt>
                <c:pt idx="2918">
                  <c:v>73261</c:v>
                </c:pt>
                <c:pt idx="2919">
                  <c:v>73280.2</c:v>
                </c:pt>
                <c:pt idx="2920">
                  <c:v>73292.800000000003</c:v>
                </c:pt>
                <c:pt idx="2921">
                  <c:v>73311.399999999994</c:v>
                </c:pt>
                <c:pt idx="2922">
                  <c:v>73329.7</c:v>
                </c:pt>
                <c:pt idx="2923">
                  <c:v>73341.600000000006</c:v>
                </c:pt>
                <c:pt idx="2924">
                  <c:v>73359.3</c:v>
                </c:pt>
                <c:pt idx="2925">
                  <c:v>73376.7</c:v>
                </c:pt>
                <c:pt idx="2926">
                  <c:v>73393.7</c:v>
                </c:pt>
                <c:pt idx="2927">
                  <c:v>73416.100000000006</c:v>
                </c:pt>
                <c:pt idx="2928">
                  <c:v>73427.100000000006</c:v>
                </c:pt>
                <c:pt idx="2929">
                  <c:v>73443.399999999994</c:v>
                </c:pt>
                <c:pt idx="2930">
                  <c:v>73459.5</c:v>
                </c:pt>
                <c:pt idx="2931">
                  <c:v>73470.100000000006</c:v>
                </c:pt>
                <c:pt idx="2932">
                  <c:v>73485.8</c:v>
                </c:pt>
                <c:pt idx="2933">
                  <c:v>73501.399999999994</c:v>
                </c:pt>
                <c:pt idx="2934">
                  <c:v>73516.800000000003</c:v>
                </c:pt>
                <c:pt idx="2935">
                  <c:v>73532.100000000006</c:v>
                </c:pt>
                <c:pt idx="2936">
                  <c:v>73542.2</c:v>
                </c:pt>
                <c:pt idx="2937">
                  <c:v>73562.3</c:v>
                </c:pt>
                <c:pt idx="2938">
                  <c:v>73582.3</c:v>
                </c:pt>
                <c:pt idx="2939">
                  <c:v>73602.100000000006</c:v>
                </c:pt>
                <c:pt idx="2940">
                  <c:v>73612</c:v>
                </c:pt>
                <c:pt idx="2941">
                  <c:v>73631.8</c:v>
                </c:pt>
                <c:pt idx="2942">
                  <c:v>73641.600000000006</c:v>
                </c:pt>
                <c:pt idx="2943">
                  <c:v>73651.5</c:v>
                </c:pt>
                <c:pt idx="2944">
                  <c:v>73666.399999999994</c:v>
                </c:pt>
                <c:pt idx="2945">
                  <c:v>73681.2</c:v>
                </c:pt>
                <c:pt idx="2946">
                  <c:v>73691.100000000006</c:v>
                </c:pt>
                <c:pt idx="2947">
                  <c:v>73705.7</c:v>
                </c:pt>
                <c:pt idx="2948">
                  <c:v>73720.2</c:v>
                </c:pt>
                <c:pt idx="2949">
                  <c:v>73734.600000000006</c:v>
                </c:pt>
                <c:pt idx="2950">
                  <c:v>73744.100000000006</c:v>
                </c:pt>
                <c:pt idx="2951">
                  <c:v>73758.2</c:v>
                </c:pt>
                <c:pt idx="2952">
                  <c:v>73772.2</c:v>
                </c:pt>
                <c:pt idx="2953">
                  <c:v>73786.100000000006</c:v>
                </c:pt>
                <c:pt idx="2954">
                  <c:v>73799.899999999994</c:v>
                </c:pt>
                <c:pt idx="2955">
                  <c:v>73813.600000000006</c:v>
                </c:pt>
                <c:pt idx="2956">
                  <c:v>73827.199999999997</c:v>
                </c:pt>
                <c:pt idx="2957">
                  <c:v>73836.2</c:v>
                </c:pt>
                <c:pt idx="2958">
                  <c:v>73845.2</c:v>
                </c:pt>
                <c:pt idx="2959">
                  <c:v>73863</c:v>
                </c:pt>
                <c:pt idx="2960">
                  <c:v>73871.899999999994</c:v>
                </c:pt>
                <c:pt idx="2961">
                  <c:v>73880.800000000003</c:v>
                </c:pt>
                <c:pt idx="2962">
                  <c:v>73894.100000000006</c:v>
                </c:pt>
                <c:pt idx="2963">
                  <c:v>73907.3</c:v>
                </c:pt>
                <c:pt idx="2964">
                  <c:v>73916.100000000006</c:v>
                </c:pt>
                <c:pt idx="2965">
                  <c:v>73929.2</c:v>
                </c:pt>
                <c:pt idx="2966">
                  <c:v>73946.7</c:v>
                </c:pt>
                <c:pt idx="2967">
                  <c:v>73955.5</c:v>
                </c:pt>
                <c:pt idx="2968">
                  <c:v>73968.600000000006</c:v>
                </c:pt>
                <c:pt idx="2969">
                  <c:v>73981.7</c:v>
                </c:pt>
                <c:pt idx="2970">
                  <c:v>73994.8</c:v>
                </c:pt>
                <c:pt idx="2971">
                  <c:v>74003.600000000006</c:v>
                </c:pt>
                <c:pt idx="2972">
                  <c:v>74021.100000000006</c:v>
                </c:pt>
                <c:pt idx="2973">
                  <c:v>74034.3</c:v>
                </c:pt>
                <c:pt idx="2974">
                  <c:v>74047.600000000006</c:v>
                </c:pt>
                <c:pt idx="2975">
                  <c:v>74060.800000000003</c:v>
                </c:pt>
                <c:pt idx="2976">
                  <c:v>74074.2</c:v>
                </c:pt>
                <c:pt idx="2977">
                  <c:v>74092.100000000006</c:v>
                </c:pt>
                <c:pt idx="2978">
                  <c:v>74105.5</c:v>
                </c:pt>
                <c:pt idx="2979">
                  <c:v>74119.100000000006</c:v>
                </c:pt>
                <c:pt idx="2980">
                  <c:v>74132.7</c:v>
                </c:pt>
                <c:pt idx="2981">
                  <c:v>74150.7</c:v>
                </c:pt>
                <c:pt idx="2982">
                  <c:v>74159.600000000006</c:v>
                </c:pt>
                <c:pt idx="2983">
                  <c:v>74173</c:v>
                </c:pt>
                <c:pt idx="2984">
                  <c:v>74186.3</c:v>
                </c:pt>
                <c:pt idx="2985">
                  <c:v>74199.600000000006</c:v>
                </c:pt>
                <c:pt idx="2986">
                  <c:v>74217.2</c:v>
                </c:pt>
                <c:pt idx="2987">
                  <c:v>74226</c:v>
                </c:pt>
                <c:pt idx="2988">
                  <c:v>74239.199999999997</c:v>
                </c:pt>
                <c:pt idx="2989">
                  <c:v>74247.899999999994</c:v>
                </c:pt>
                <c:pt idx="2990">
                  <c:v>74261.100000000006</c:v>
                </c:pt>
                <c:pt idx="2991">
                  <c:v>74274.3</c:v>
                </c:pt>
                <c:pt idx="2992">
                  <c:v>74287.399999999994</c:v>
                </c:pt>
                <c:pt idx="2993">
                  <c:v>74300.600000000006</c:v>
                </c:pt>
                <c:pt idx="2994">
                  <c:v>74313.899999999994</c:v>
                </c:pt>
                <c:pt idx="2995">
                  <c:v>74322.7</c:v>
                </c:pt>
                <c:pt idx="2996">
                  <c:v>74336</c:v>
                </c:pt>
                <c:pt idx="2997">
                  <c:v>74344.800000000003</c:v>
                </c:pt>
                <c:pt idx="2998">
                  <c:v>74362.7</c:v>
                </c:pt>
                <c:pt idx="2999">
                  <c:v>74376.100000000006</c:v>
                </c:pt>
                <c:pt idx="3000">
                  <c:v>74385.100000000006</c:v>
                </c:pt>
                <c:pt idx="3001">
                  <c:v>74398.7</c:v>
                </c:pt>
                <c:pt idx="3002">
                  <c:v>74412.399999999994</c:v>
                </c:pt>
                <c:pt idx="3003">
                  <c:v>74426.100000000006</c:v>
                </c:pt>
                <c:pt idx="3004">
                  <c:v>74440</c:v>
                </c:pt>
                <c:pt idx="3005">
                  <c:v>74453.899999999994</c:v>
                </c:pt>
                <c:pt idx="3006">
                  <c:v>74468</c:v>
                </c:pt>
                <c:pt idx="3007">
                  <c:v>74477.5</c:v>
                </c:pt>
                <c:pt idx="3008">
                  <c:v>74491.8</c:v>
                </c:pt>
                <c:pt idx="3009">
                  <c:v>74506.2</c:v>
                </c:pt>
                <c:pt idx="3010">
                  <c:v>74515.899999999994</c:v>
                </c:pt>
                <c:pt idx="3011">
                  <c:v>74530.600000000006</c:v>
                </c:pt>
                <c:pt idx="3012">
                  <c:v>74540.5</c:v>
                </c:pt>
                <c:pt idx="3013">
                  <c:v>74560.5</c:v>
                </c:pt>
                <c:pt idx="3014">
                  <c:v>74570.600000000006</c:v>
                </c:pt>
                <c:pt idx="3015">
                  <c:v>74585.7</c:v>
                </c:pt>
                <c:pt idx="3016">
                  <c:v>74600.899999999994</c:v>
                </c:pt>
                <c:pt idx="3017">
                  <c:v>74621</c:v>
                </c:pt>
                <c:pt idx="3018">
                  <c:v>74631.100000000006</c:v>
                </c:pt>
                <c:pt idx="3019">
                  <c:v>74646.2</c:v>
                </c:pt>
                <c:pt idx="3020">
                  <c:v>74656.399999999994</c:v>
                </c:pt>
                <c:pt idx="3021">
                  <c:v>74671.600000000006</c:v>
                </c:pt>
                <c:pt idx="3022">
                  <c:v>74687</c:v>
                </c:pt>
                <c:pt idx="3023">
                  <c:v>74702.399999999994</c:v>
                </c:pt>
                <c:pt idx="3024">
                  <c:v>74712.800000000003</c:v>
                </c:pt>
                <c:pt idx="3025">
                  <c:v>74728.5</c:v>
                </c:pt>
                <c:pt idx="3026">
                  <c:v>74744.399999999994</c:v>
                </c:pt>
                <c:pt idx="3027">
                  <c:v>74755</c:v>
                </c:pt>
                <c:pt idx="3028">
                  <c:v>74771.199999999997</c:v>
                </c:pt>
                <c:pt idx="3029">
                  <c:v>74793.2</c:v>
                </c:pt>
                <c:pt idx="3030">
                  <c:v>74804.3</c:v>
                </c:pt>
                <c:pt idx="3031">
                  <c:v>74821.3</c:v>
                </c:pt>
                <c:pt idx="3032">
                  <c:v>74838.5</c:v>
                </c:pt>
                <c:pt idx="3033">
                  <c:v>74850.2</c:v>
                </c:pt>
                <c:pt idx="3034">
                  <c:v>74874</c:v>
                </c:pt>
                <c:pt idx="3035">
                  <c:v>74886.2</c:v>
                </c:pt>
                <c:pt idx="3036">
                  <c:v>74898.5</c:v>
                </c:pt>
                <c:pt idx="3037">
                  <c:v>74917.3</c:v>
                </c:pt>
                <c:pt idx="3038">
                  <c:v>74936.5</c:v>
                </c:pt>
                <c:pt idx="3039">
                  <c:v>74949.5</c:v>
                </c:pt>
                <c:pt idx="3040">
                  <c:v>74969.5</c:v>
                </c:pt>
                <c:pt idx="3041">
                  <c:v>74989.899999999994</c:v>
                </c:pt>
                <c:pt idx="3042">
                  <c:v>75010.8</c:v>
                </c:pt>
                <c:pt idx="3043">
                  <c:v>75025.2</c:v>
                </c:pt>
                <c:pt idx="3044">
                  <c:v>75056.100000000006</c:v>
                </c:pt>
                <c:pt idx="3045">
                  <c:v>75080.899999999994</c:v>
                </c:pt>
                <c:pt idx="3046">
                  <c:v>75107</c:v>
                </c:pt>
                <c:pt idx="3047">
                  <c:v>75125</c:v>
                </c:pt>
                <c:pt idx="3048">
                  <c:v>75152.7</c:v>
                </c:pt>
                <c:pt idx="3049">
                  <c:v>75181.3</c:v>
                </c:pt>
                <c:pt idx="3050">
                  <c:v>75200.600000000006</c:v>
                </c:pt>
                <c:pt idx="3051">
                  <c:v>75230</c:v>
                </c:pt>
                <c:pt idx="3052">
                  <c:v>75259.7</c:v>
                </c:pt>
                <c:pt idx="3053">
                  <c:v>75279.5</c:v>
                </c:pt>
                <c:pt idx="3054">
                  <c:v>75309.2</c:v>
                </c:pt>
                <c:pt idx="3055">
                  <c:v>75338.7</c:v>
                </c:pt>
                <c:pt idx="3056">
                  <c:v>75367.8</c:v>
                </c:pt>
                <c:pt idx="3057">
                  <c:v>75386.899999999994</c:v>
                </c:pt>
                <c:pt idx="3058">
                  <c:v>75424.100000000006</c:v>
                </c:pt>
                <c:pt idx="3059">
                  <c:v>75459.600000000006</c:v>
                </c:pt>
                <c:pt idx="3060">
                  <c:v>75476.5</c:v>
                </c:pt>
                <c:pt idx="3061">
                  <c:v>75492.899999999994</c:v>
                </c:pt>
                <c:pt idx="3062">
                  <c:v>75524.800000000003</c:v>
                </c:pt>
                <c:pt idx="3063">
                  <c:v>75540.5</c:v>
                </c:pt>
                <c:pt idx="3064">
                  <c:v>75563.8</c:v>
                </c:pt>
                <c:pt idx="3065">
                  <c:v>75594.2</c:v>
                </c:pt>
                <c:pt idx="3066">
                  <c:v>75609.2</c:v>
                </c:pt>
                <c:pt idx="3067">
                  <c:v>75624.100000000006</c:v>
                </c:pt>
                <c:pt idx="3068">
                  <c:v>75646.2</c:v>
                </c:pt>
                <c:pt idx="3069">
                  <c:v>75675.3</c:v>
                </c:pt>
                <c:pt idx="3070">
                  <c:v>75689.7</c:v>
                </c:pt>
                <c:pt idx="3071">
                  <c:v>75711.100000000006</c:v>
                </c:pt>
                <c:pt idx="3072">
                  <c:v>75739.3</c:v>
                </c:pt>
                <c:pt idx="3073">
                  <c:v>75760.3</c:v>
                </c:pt>
                <c:pt idx="3074">
                  <c:v>75781.100000000006</c:v>
                </c:pt>
                <c:pt idx="3075">
                  <c:v>75795</c:v>
                </c:pt>
                <c:pt idx="3076">
                  <c:v>75822.600000000006</c:v>
                </c:pt>
                <c:pt idx="3077">
                  <c:v>75843.199999999997</c:v>
                </c:pt>
                <c:pt idx="3078">
                  <c:v>75856.899999999994</c:v>
                </c:pt>
                <c:pt idx="3079">
                  <c:v>75884.3</c:v>
                </c:pt>
                <c:pt idx="3080">
                  <c:v>75898</c:v>
                </c:pt>
                <c:pt idx="3081">
                  <c:v>75918.600000000006</c:v>
                </c:pt>
                <c:pt idx="3082">
                  <c:v>75932.3</c:v>
                </c:pt>
                <c:pt idx="3083">
                  <c:v>75959.899999999994</c:v>
                </c:pt>
                <c:pt idx="3084">
                  <c:v>75980.600000000006</c:v>
                </c:pt>
                <c:pt idx="3085">
                  <c:v>76001.3</c:v>
                </c:pt>
                <c:pt idx="3086">
                  <c:v>76015</c:v>
                </c:pt>
                <c:pt idx="3087">
                  <c:v>76035.5</c:v>
                </c:pt>
                <c:pt idx="3088">
                  <c:v>76062.7</c:v>
                </c:pt>
                <c:pt idx="3089">
                  <c:v>76076.3</c:v>
                </c:pt>
                <c:pt idx="3090">
                  <c:v>76103.3</c:v>
                </c:pt>
                <c:pt idx="3091">
                  <c:v>76116.7</c:v>
                </c:pt>
                <c:pt idx="3092">
                  <c:v>76136.800000000003</c:v>
                </c:pt>
                <c:pt idx="3093">
                  <c:v>76156.899999999994</c:v>
                </c:pt>
                <c:pt idx="3094">
                  <c:v>76170.3</c:v>
                </c:pt>
                <c:pt idx="3095">
                  <c:v>76196.899999999994</c:v>
                </c:pt>
                <c:pt idx="3096">
                  <c:v>76216.800000000003</c:v>
                </c:pt>
                <c:pt idx="3097">
                  <c:v>76230</c:v>
                </c:pt>
                <c:pt idx="3098">
                  <c:v>76249.899999999994</c:v>
                </c:pt>
                <c:pt idx="3099">
                  <c:v>76269.7</c:v>
                </c:pt>
                <c:pt idx="3100">
                  <c:v>76289.5</c:v>
                </c:pt>
                <c:pt idx="3101">
                  <c:v>76309.2</c:v>
                </c:pt>
                <c:pt idx="3102">
                  <c:v>76328.899999999994</c:v>
                </c:pt>
                <c:pt idx="3103">
                  <c:v>76342</c:v>
                </c:pt>
                <c:pt idx="3104">
                  <c:v>76368.3</c:v>
                </c:pt>
                <c:pt idx="3105">
                  <c:v>76387.899999999994</c:v>
                </c:pt>
                <c:pt idx="3106">
                  <c:v>76401</c:v>
                </c:pt>
                <c:pt idx="3107">
                  <c:v>76420.7</c:v>
                </c:pt>
                <c:pt idx="3108">
                  <c:v>76440.3</c:v>
                </c:pt>
                <c:pt idx="3109">
                  <c:v>76459.899999999994</c:v>
                </c:pt>
                <c:pt idx="3110">
                  <c:v>76473</c:v>
                </c:pt>
                <c:pt idx="3111">
                  <c:v>76492.600000000006</c:v>
                </c:pt>
                <c:pt idx="3112">
                  <c:v>76505.600000000006</c:v>
                </c:pt>
                <c:pt idx="3113">
                  <c:v>76531.600000000006</c:v>
                </c:pt>
                <c:pt idx="3114">
                  <c:v>76544.600000000006</c:v>
                </c:pt>
                <c:pt idx="3115">
                  <c:v>76557.600000000006</c:v>
                </c:pt>
                <c:pt idx="3116">
                  <c:v>76577</c:v>
                </c:pt>
                <c:pt idx="3117">
                  <c:v>76589.899999999994</c:v>
                </c:pt>
                <c:pt idx="3118">
                  <c:v>76609.3</c:v>
                </c:pt>
                <c:pt idx="3119">
                  <c:v>76628.7</c:v>
                </c:pt>
                <c:pt idx="3120">
                  <c:v>76648</c:v>
                </c:pt>
                <c:pt idx="3121">
                  <c:v>76660.899999999994</c:v>
                </c:pt>
                <c:pt idx="3122">
                  <c:v>76680.100000000006</c:v>
                </c:pt>
                <c:pt idx="3123">
                  <c:v>76699.399999999994</c:v>
                </c:pt>
                <c:pt idx="3124">
                  <c:v>76718.600000000006</c:v>
                </c:pt>
                <c:pt idx="3125">
                  <c:v>76737.8</c:v>
                </c:pt>
                <c:pt idx="3126">
                  <c:v>76750.600000000006</c:v>
                </c:pt>
                <c:pt idx="3127">
                  <c:v>76769.7</c:v>
                </c:pt>
                <c:pt idx="3128">
                  <c:v>76788.899999999994</c:v>
                </c:pt>
                <c:pt idx="3129">
                  <c:v>76808</c:v>
                </c:pt>
                <c:pt idx="3130">
                  <c:v>76820.7</c:v>
                </c:pt>
                <c:pt idx="3131">
                  <c:v>76833.399999999994</c:v>
                </c:pt>
                <c:pt idx="3132">
                  <c:v>76852.5</c:v>
                </c:pt>
                <c:pt idx="3133">
                  <c:v>76877.8</c:v>
                </c:pt>
                <c:pt idx="3134">
                  <c:v>76890.5</c:v>
                </c:pt>
                <c:pt idx="3135">
                  <c:v>76909.5</c:v>
                </c:pt>
                <c:pt idx="3136">
                  <c:v>76928.600000000006</c:v>
                </c:pt>
                <c:pt idx="3137">
                  <c:v>76947.8</c:v>
                </c:pt>
                <c:pt idx="3138">
                  <c:v>76967</c:v>
                </c:pt>
                <c:pt idx="3139">
                  <c:v>76986.3</c:v>
                </c:pt>
                <c:pt idx="3140">
                  <c:v>76999.199999999997</c:v>
                </c:pt>
                <c:pt idx="3141">
                  <c:v>77012.100000000006</c:v>
                </c:pt>
                <c:pt idx="3142">
                  <c:v>77031.5</c:v>
                </c:pt>
                <c:pt idx="3143">
                  <c:v>77050.899999999994</c:v>
                </c:pt>
                <c:pt idx="3144">
                  <c:v>77063.8</c:v>
                </c:pt>
                <c:pt idx="3145">
                  <c:v>77083.100000000006</c:v>
                </c:pt>
                <c:pt idx="3146">
                  <c:v>77095.899999999994</c:v>
                </c:pt>
                <c:pt idx="3147">
                  <c:v>77121.600000000006</c:v>
                </c:pt>
                <c:pt idx="3148">
                  <c:v>77134.399999999994</c:v>
                </c:pt>
                <c:pt idx="3149">
                  <c:v>77153.399999999994</c:v>
                </c:pt>
                <c:pt idx="3150">
                  <c:v>77166.100000000006</c:v>
                </c:pt>
                <c:pt idx="3151">
                  <c:v>77191.3</c:v>
                </c:pt>
                <c:pt idx="3152">
                  <c:v>77203.8</c:v>
                </c:pt>
                <c:pt idx="3153">
                  <c:v>77228.7</c:v>
                </c:pt>
                <c:pt idx="3154">
                  <c:v>77241</c:v>
                </c:pt>
                <c:pt idx="3155">
                  <c:v>77265.3</c:v>
                </c:pt>
                <c:pt idx="3156">
                  <c:v>77277.399999999994</c:v>
                </c:pt>
                <c:pt idx="3157">
                  <c:v>77295.3</c:v>
                </c:pt>
                <c:pt idx="3158">
                  <c:v>77307.199999999997</c:v>
                </c:pt>
                <c:pt idx="3159">
                  <c:v>77324.7</c:v>
                </c:pt>
                <c:pt idx="3160">
                  <c:v>77342</c:v>
                </c:pt>
                <c:pt idx="3161">
                  <c:v>77353.399999999994</c:v>
                </c:pt>
                <c:pt idx="3162">
                  <c:v>77370.3</c:v>
                </c:pt>
                <c:pt idx="3163">
                  <c:v>77386.899999999994</c:v>
                </c:pt>
                <c:pt idx="3164">
                  <c:v>77403.199999999997</c:v>
                </c:pt>
                <c:pt idx="3165">
                  <c:v>77414.100000000006</c:v>
                </c:pt>
                <c:pt idx="3166">
                  <c:v>77430.100000000006</c:v>
                </c:pt>
                <c:pt idx="3167">
                  <c:v>77451.199999999997</c:v>
                </c:pt>
                <c:pt idx="3168">
                  <c:v>77461.7</c:v>
                </c:pt>
                <c:pt idx="3169">
                  <c:v>77482.399999999994</c:v>
                </c:pt>
                <c:pt idx="3170">
                  <c:v>77492.600000000006</c:v>
                </c:pt>
                <c:pt idx="3171">
                  <c:v>77502.8</c:v>
                </c:pt>
                <c:pt idx="3172">
                  <c:v>77518</c:v>
                </c:pt>
                <c:pt idx="3173">
                  <c:v>77533</c:v>
                </c:pt>
                <c:pt idx="3174">
                  <c:v>77547.899999999994</c:v>
                </c:pt>
                <c:pt idx="3175">
                  <c:v>77557.8</c:v>
                </c:pt>
                <c:pt idx="3176">
                  <c:v>77567.7</c:v>
                </c:pt>
                <c:pt idx="3177">
                  <c:v>77587.3</c:v>
                </c:pt>
                <c:pt idx="3178">
                  <c:v>77597.100000000006</c:v>
                </c:pt>
                <c:pt idx="3179">
                  <c:v>77606.8</c:v>
                </c:pt>
                <c:pt idx="3180">
                  <c:v>77626.2</c:v>
                </c:pt>
                <c:pt idx="3181">
                  <c:v>77635.8</c:v>
                </c:pt>
                <c:pt idx="3182">
                  <c:v>77655.100000000006</c:v>
                </c:pt>
                <c:pt idx="3183">
                  <c:v>77664.800000000003</c:v>
                </c:pt>
                <c:pt idx="3184">
                  <c:v>77684</c:v>
                </c:pt>
                <c:pt idx="3185">
                  <c:v>77693.600000000006</c:v>
                </c:pt>
                <c:pt idx="3186">
                  <c:v>77703.3</c:v>
                </c:pt>
                <c:pt idx="3187">
                  <c:v>77717.7</c:v>
                </c:pt>
                <c:pt idx="3188">
                  <c:v>77732.2</c:v>
                </c:pt>
                <c:pt idx="3189">
                  <c:v>77746.8</c:v>
                </c:pt>
                <c:pt idx="3190">
                  <c:v>77756.5</c:v>
                </c:pt>
                <c:pt idx="3191">
                  <c:v>77776</c:v>
                </c:pt>
                <c:pt idx="3192">
                  <c:v>77785.8</c:v>
                </c:pt>
                <c:pt idx="3193">
                  <c:v>77800.600000000006</c:v>
                </c:pt>
                <c:pt idx="3194">
                  <c:v>77815.5</c:v>
                </c:pt>
                <c:pt idx="3195">
                  <c:v>77830.399999999994</c:v>
                </c:pt>
                <c:pt idx="3196">
                  <c:v>77845.399999999994</c:v>
                </c:pt>
                <c:pt idx="3197">
                  <c:v>77860.5</c:v>
                </c:pt>
                <c:pt idx="3198">
                  <c:v>77875.600000000006</c:v>
                </c:pt>
                <c:pt idx="3199">
                  <c:v>77890.8</c:v>
                </c:pt>
                <c:pt idx="3200">
                  <c:v>77900.899999999994</c:v>
                </c:pt>
                <c:pt idx="3201">
                  <c:v>77916.2</c:v>
                </c:pt>
                <c:pt idx="3202">
                  <c:v>77931.399999999994</c:v>
                </c:pt>
                <c:pt idx="3203">
                  <c:v>77946.7</c:v>
                </c:pt>
                <c:pt idx="3204">
                  <c:v>77961.899999999994</c:v>
                </c:pt>
                <c:pt idx="3205">
                  <c:v>77982.3</c:v>
                </c:pt>
                <c:pt idx="3206">
                  <c:v>77997.600000000006</c:v>
                </c:pt>
                <c:pt idx="3207">
                  <c:v>78007.7</c:v>
                </c:pt>
                <c:pt idx="3208">
                  <c:v>78028</c:v>
                </c:pt>
                <c:pt idx="3209">
                  <c:v>78048.2</c:v>
                </c:pt>
                <c:pt idx="3210">
                  <c:v>78068.399999999994</c:v>
                </c:pt>
                <c:pt idx="3211">
                  <c:v>78083.399999999994</c:v>
                </c:pt>
                <c:pt idx="3212">
                  <c:v>78098.399999999994</c:v>
                </c:pt>
                <c:pt idx="3213">
                  <c:v>78118.3</c:v>
                </c:pt>
                <c:pt idx="3214">
                  <c:v>78133.100000000006</c:v>
                </c:pt>
                <c:pt idx="3215">
                  <c:v>78147.8</c:v>
                </c:pt>
                <c:pt idx="3216">
                  <c:v>78162.399999999994</c:v>
                </c:pt>
                <c:pt idx="3217">
                  <c:v>78176.899999999994</c:v>
                </c:pt>
                <c:pt idx="3218">
                  <c:v>78191.399999999994</c:v>
                </c:pt>
                <c:pt idx="3219">
                  <c:v>78205.600000000006</c:v>
                </c:pt>
                <c:pt idx="3220">
                  <c:v>78224.5</c:v>
                </c:pt>
                <c:pt idx="3221">
                  <c:v>78238.5</c:v>
                </c:pt>
                <c:pt idx="3222">
                  <c:v>78252.3</c:v>
                </c:pt>
                <c:pt idx="3223">
                  <c:v>78270.5</c:v>
                </c:pt>
                <c:pt idx="3224">
                  <c:v>78279.5</c:v>
                </c:pt>
                <c:pt idx="3225">
                  <c:v>78292.899999999994</c:v>
                </c:pt>
                <c:pt idx="3226">
                  <c:v>78306</c:v>
                </c:pt>
                <c:pt idx="3227">
                  <c:v>78319</c:v>
                </c:pt>
                <c:pt idx="3228">
                  <c:v>78331.7</c:v>
                </c:pt>
                <c:pt idx="3229">
                  <c:v>78344.3</c:v>
                </c:pt>
                <c:pt idx="3230">
                  <c:v>78356.7</c:v>
                </c:pt>
                <c:pt idx="3231">
                  <c:v>78373</c:v>
                </c:pt>
                <c:pt idx="3232">
                  <c:v>78385</c:v>
                </c:pt>
                <c:pt idx="3233">
                  <c:v>78397</c:v>
                </c:pt>
                <c:pt idx="3234">
                  <c:v>78408.800000000003</c:v>
                </c:pt>
                <c:pt idx="3235">
                  <c:v>78420.399999999994</c:v>
                </c:pt>
                <c:pt idx="3236">
                  <c:v>78428.2</c:v>
                </c:pt>
                <c:pt idx="3237">
                  <c:v>78439.7</c:v>
                </c:pt>
                <c:pt idx="3238">
                  <c:v>78455</c:v>
                </c:pt>
                <c:pt idx="3239">
                  <c:v>78462.600000000006</c:v>
                </c:pt>
                <c:pt idx="3240">
                  <c:v>78477.7</c:v>
                </c:pt>
                <c:pt idx="3241">
                  <c:v>78489.100000000006</c:v>
                </c:pt>
                <c:pt idx="3242">
                  <c:v>78500.399999999994</c:v>
                </c:pt>
                <c:pt idx="3243">
                  <c:v>78515.399999999994</c:v>
                </c:pt>
                <c:pt idx="3244">
                  <c:v>78526.7</c:v>
                </c:pt>
                <c:pt idx="3245">
                  <c:v>78534.3</c:v>
                </c:pt>
                <c:pt idx="3246">
                  <c:v>78549.399999999994</c:v>
                </c:pt>
                <c:pt idx="3247">
                  <c:v>78560.899999999994</c:v>
                </c:pt>
                <c:pt idx="3248">
                  <c:v>78568.5</c:v>
                </c:pt>
                <c:pt idx="3249">
                  <c:v>78583.899999999994</c:v>
                </c:pt>
                <c:pt idx="3250">
                  <c:v>78595.5</c:v>
                </c:pt>
                <c:pt idx="3251">
                  <c:v>78607.3</c:v>
                </c:pt>
                <c:pt idx="3252">
                  <c:v>78619.100000000006</c:v>
                </c:pt>
                <c:pt idx="3253">
                  <c:v>78635.100000000006</c:v>
                </c:pt>
                <c:pt idx="3254">
                  <c:v>78647.3</c:v>
                </c:pt>
                <c:pt idx="3255">
                  <c:v>78659.600000000006</c:v>
                </c:pt>
                <c:pt idx="3256">
                  <c:v>78672.100000000006</c:v>
                </c:pt>
                <c:pt idx="3257">
                  <c:v>78684.7</c:v>
                </c:pt>
                <c:pt idx="3258">
                  <c:v>78693.3</c:v>
                </c:pt>
                <c:pt idx="3259">
                  <c:v>78710.600000000006</c:v>
                </c:pt>
                <c:pt idx="3260">
                  <c:v>78728.399999999994</c:v>
                </c:pt>
                <c:pt idx="3261">
                  <c:v>78737.399999999994</c:v>
                </c:pt>
                <c:pt idx="3262">
                  <c:v>78750.899999999994</c:v>
                </c:pt>
                <c:pt idx="3263">
                  <c:v>78764.5</c:v>
                </c:pt>
                <c:pt idx="3264">
                  <c:v>78782.8</c:v>
                </c:pt>
                <c:pt idx="3265">
                  <c:v>78796.600000000006</c:v>
                </c:pt>
                <c:pt idx="3266">
                  <c:v>78815.100000000006</c:v>
                </c:pt>
                <c:pt idx="3267">
                  <c:v>78833.7</c:v>
                </c:pt>
                <c:pt idx="3268">
                  <c:v>78843.100000000006</c:v>
                </c:pt>
                <c:pt idx="3269">
                  <c:v>78862.100000000006</c:v>
                </c:pt>
                <c:pt idx="3270">
                  <c:v>78871.600000000006</c:v>
                </c:pt>
                <c:pt idx="3271">
                  <c:v>78886</c:v>
                </c:pt>
                <c:pt idx="3272">
                  <c:v>78900.600000000006</c:v>
                </c:pt>
                <c:pt idx="3273">
                  <c:v>78920.100000000006</c:v>
                </c:pt>
                <c:pt idx="3274">
                  <c:v>78930</c:v>
                </c:pt>
                <c:pt idx="3275">
                  <c:v>78950</c:v>
                </c:pt>
                <c:pt idx="3276">
                  <c:v>78965.100000000006</c:v>
                </c:pt>
                <c:pt idx="3277">
                  <c:v>78980.399999999994</c:v>
                </c:pt>
                <c:pt idx="3278">
                  <c:v>79001</c:v>
                </c:pt>
                <c:pt idx="3279">
                  <c:v>79022</c:v>
                </c:pt>
                <c:pt idx="3280">
                  <c:v>79032.600000000006</c:v>
                </c:pt>
                <c:pt idx="3281">
                  <c:v>79048.600000000006</c:v>
                </c:pt>
                <c:pt idx="3282">
                  <c:v>79070.3</c:v>
                </c:pt>
                <c:pt idx="3283">
                  <c:v>79081.3</c:v>
                </c:pt>
                <c:pt idx="3284">
                  <c:v>79103.5</c:v>
                </c:pt>
                <c:pt idx="3285">
                  <c:v>79120.399999999994</c:v>
                </c:pt>
                <c:pt idx="3286">
                  <c:v>79131.8</c:v>
                </c:pt>
                <c:pt idx="3287">
                  <c:v>79154.8</c:v>
                </c:pt>
                <c:pt idx="3288">
                  <c:v>79172.399999999994</c:v>
                </c:pt>
                <c:pt idx="3289">
                  <c:v>79190.2</c:v>
                </c:pt>
                <c:pt idx="3290">
                  <c:v>79214.399999999994</c:v>
                </c:pt>
                <c:pt idx="3291">
                  <c:v>79233.3</c:v>
                </c:pt>
                <c:pt idx="3292">
                  <c:v>79252.899999999994</c:v>
                </c:pt>
                <c:pt idx="3293">
                  <c:v>79279.899999999994</c:v>
                </c:pt>
                <c:pt idx="3294">
                  <c:v>79300.800000000003</c:v>
                </c:pt>
                <c:pt idx="3295">
                  <c:v>79329.5</c:v>
                </c:pt>
                <c:pt idx="3296">
                  <c:v>79351.5</c:v>
                </c:pt>
                <c:pt idx="3297">
                  <c:v>79366.3</c:v>
                </c:pt>
                <c:pt idx="3298">
                  <c:v>79396.399999999994</c:v>
                </c:pt>
                <c:pt idx="3299">
                  <c:v>79426.899999999994</c:v>
                </c:pt>
                <c:pt idx="3300">
                  <c:v>79442.3</c:v>
                </c:pt>
                <c:pt idx="3301">
                  <c:v>79465.399999999994</c:v>
                </c:pt>
                <c:pt idx="3302">
                  <c:v>79496.3</c:v>
                </c:pt>
                <c:pt idx="3303">
                  <c:v>79519.5</c:v>
                </c:pt>
                <c:pt idx="3304">
                  <c:v>79542.600000000006</c:v>
                </c:pt>
                <c:pt idx="3305">
                  <c:v>79565.600000000006</c:v>
                </c:pt>
                <c:pt idx="3306">
                  <c:v>79595.899999999994</c:v>
                </c:pt>
                <c:pt idx="3307">
                  <c:v>79618.3</c:v>
                </c:pt>
                <c:pt idx="3308">
                  <c:v>79647.600000000006</c:v>
                </c:pt>
                <c:pt idx="3309">
                  <c:v>79669.2</c:v>
                </c:pt>
                <c:pt idx="3310">
                  <c:v>79697.2</c:v>
                </c:pt>
                <c:pt idx="3311">
                  <c:v>79717.5</c:v>
                </c:pt>
                <c:pt idx="3312">
                  <c:v>79730.8</c:v>
                </c:pt>
                <c:pt idx="3313">
                  <c:v>79750.8</c:v>
                </c:pt>
                <c:pt idx="3314">
                  <c:v>79777.3</c:v>
                </c:pt>
                <c:pt idx="3315">
                  <c:v>79797.2</c:v>
                </c:pt>
                <c:pt idx="3316">
                  <c:v>79810.399999999994</c:v>
                </c:pt>
                <c:pt idx="3317">
                  <c:v>79830.100000000006</c:v>
                </c:pt>
                <c:pt idx="3318">
                  <c:v>79843.3</c:v>
                </c:pt>
                <c:pt idx="3319">
                  <c:v>79869.399999999994</c:v>
                </c:pt>
                <c:pt idx="3320">
                  <c:v>79882.399999999994</c:v>
                </c:pt>
                <c:pt idx="3321">
                  <c:v>79901.8</c:v>
                </c:pt>
                <c:pt idx="3322">
                  <c:v>79927.5</c:v>
                </c:pt>
                <c:pt idx="3323">
                  <c:v>79952.899999999994</c:v>
                </c:pt>
                <c:pt idx="3324">
                  <c:v>79971.899999999994</c:v>
                </c:pt>
                <c:pt idx="3325">
                  <c:v>79990.600000000006</c:v>
                </c:pt>
                <c:pt idx="3326">
                  <c:v>80015.399999999994</c:v>
                </c:pt>
                <c:pt idx="3327">
                  <c:v>80027.7</c:v>
                </c:pt>
                <c:pt idx="3328">
                  <c:v>80039.8</c:v>
                </c:pt>
                <c:pt idx="3329">
                  <c:v>80063.899999999994</c:v>
                </c:pt>
                <c:pt idx="3330">
                  <c:v>80081.8</c:v>
                </c:pt>
                <c:pt idx="3331">
                  <c:v>80099.399999999994</c:v>
                </c:pt>
                <c:pt idx="3332">
                  <c:v>80111</c:v>
                </c:pt>
                <c:pt idx="3333">
                  <c:v>80133.899999999994</c:v>
                </c:pt>
                <c:pt idx="3334">
                  <c:v>80150.8</c:v>
                </c:pt>
                <c:pt idx="3335">
                  <c:v>80167.399999999994</c:v>
                </c:pt>
                <c:pt idx="3336">
                  <c:v>80183.7</c:v>
                </c:pt>
                <c:pt idx="3337">
                  <c:v>80199.8</c:v>
                </c:pt>
                <c:pt idx="3338">
                  <c:v>80220.800000000003</c:v>
                </c:pt>
                <c:pt idx="3339">
                  <c:v>80231</c:v>
                </c:pt>
                <c:pt idx="3340">
                  <c:v>80246.3</c:v>
                </c:pt>
                <c:pt idx="3341">
                  <c:v>80266.3</c:v>
                </c:pt>
                <c:pt idx="3342">
                  <c:v>80276.100000000006</c:v>
                </c:pt>
                <c:pt idx="3343">
                  <c:v>80290.7</c:v>
                </c:pt>
                <c:pt idx="3344">
                  <c:v>80305.2</c:v>
                </c:pt>
                <c:pt idx="3345">
                  <c:v>80319.399999999994</c:v>
                </c:pt>
                <c:pt idx="3346">
                  <c:v>80338.100000000006</c:v>
                </c:pt>
                <c:pt idx="3347">
                  <c:v>80352</c:v>
                </c:pt>
                <c:pt idx="3348">
                  <c:v>80370.2</c:v>
                </c:pt>
                <c:pt idx="3349">
                  <c:v>80379.199999999997</c:v>
                </c:pt>
                <c:pt idx="3350">
                  <c:v>80397</c:v>
                </c:pt>
                <c:pt idx="3351">
                  <c:v>80410.3</c:v>
                </c:pt>
                <c:pt idx="3352">
                  <c:v>80427.7</c:v>
                </c:pt>
                <c:pt idx="3353">
                  <c:v>80440.7</c:v>
                </c:pt>
                <c:pt idx="3354">
                  <c:v>80453.600000000006</c:v>
                </c:pt>
                <c:pt idx="3355">
                  <c:v>80466.399999999994</c:v>
                </c:pt>
                <c:pt idx="3356">
                  <c:v>80479.100000000006</c:v>
                </c:pt>
                <c:pt idx="3357">
                  <c:v>80495.899999999994</c:v>
                </c:pt>
                <c:pt idx="3358">
                  <c:v>80508.5</c:v>
                </c:pt>
                <c:pt idx="3359">
                  <c:v>80525.100000000006</c:v>
                </c:pt>
                <c:pt idx="3360">
                  <c:v>80533.399999999994</c:v>
                </c:pt>
                <c:pt idx="3361">
                  <c:v>80550</c:v>
                </c:pt>
                <c:pt idx="3362">
                  <c:v>80558.2</c:v>
                </c:pt>
                <c:pt idx="3363">
                  <c:v>80574.7</c:v>
                </c:pt>
                <c:pt idx="3364">
                  <c:v>80595.3</c:v>
                </c:pt>
                <c:pt idx="3365">
                  <c:v>80607.7</c:v>
                </c:pt>
                <c:pt idx="3366">
                  <c:v>80624.2</c:v>
                </c:pt>
                <c:pt idx="3367">
                  <c:v>80636.600000000006</c:v>
                </c:pt>
                <c:pt idx="3368">
                  <c:v>80649.100000000006</c:v>
                </c:pt>
                <c:pt idx="3369">
                  <c:v>80665.7</c:v>
                </c:pt>
                <c:pt idx="3370">
                  <c:v>80678.3</c:v>
                </c:pt>
                <c:pt idx="3371">
                  <c:v>80690.899999999994</c:v>
                </c:pt>
                <c:pt idx="3372">
                  <c:v>80703.600000000006</c:v>
                </c:pt>
                <c:pt idx="3373">
                  <c:v>80720.600000000006</c:v>
                </c:pt>
                <c:pt idx="3374">
                  <c:v>80741.899999999994</c:v>
                </c:pt>
                <c:pt idx="3375">
                  <c:v>80758.899999999994</c:v>
                </c:pt>
                <c:pt idx="3376">
                  <c:v>80775.899999999994</c:v>
                </c:pt>
                <c:pt idx="3377">
                  <c:v>80788.600000000006</c:v>
                </c:pt>
                <c:pt idx="3378">
                  <c:v>80805.600000000006</c:v>
                </c:pt>
                <c:pt idx="3379">
                  <c:v>80822.5</c:v>
                </c:pt>
                <c:pt idx="3380">
                  <c:v>80835.199999999997</c:v>
                </c:pt>
                <c:pt idx="3381">
                  <c:v>80852.100000000006</c:v>
                </c:pt>
                <c:pt idx="3382">
                  <c:v>80873.2</c:v>
                </c:pt>
                <c:pt idx="3383">
                  <c:v>80885.8</c:v>
                </c:pt>
                <c:pt idx="3384">
                  <c:v>80902.600000000006</c:v>
                </c:pt>
                <c:pt idx="3385">
                  <c:v>80919.399999999994</c:v>
                </c:pt>
                <c:pt idx="3386">
                  <c:v>80931.899999999994</c:v>
                </c:pt>
                <c:pt idx="3387">
                  <c:v>80944.399999999994</c:v>
                </c:pt>
                <c:pt idx="3388">
                  <c:v>80961</c:v>
                </c:pt>
                <c:pt idx="3389">
                  <c:v>80973.399999999994</c:v>
                </c:pt>
                <c:pt idx="3390">
                  <c:v>80994</c:v>
                </c:pt>
                <c:pt idx="3391">
                  <c:v>81014.399999999994</c:v>
                </c:pt>
                <c:pt idx="3392">
                  <c:v>81030.7</c:v>
                </c:pt>
                <c:pt idx="3393">
                  <c:v>81050.899999999994</c:v>
                </c:pt>
                <c:pt idx="3394">
                  <c:v>81063</c:v>
                </c:pt>
                <c:pt idx="3395">
                  <c:v>81079</c:v>
                </c:pt>
                <c:pt idx="3396">
                  <c:v>81098.8</c:v>
                </c:pt>
                <c:pt idx="3397">
                  <c:v>81118.5</c:v>
                </c:pt>
                <c:pt idx="3398">
                  <c:v>81149.5</c:v>
                </c:pt>
                <c:pt idx="3399">
                  <c:v>81176.3</c:v>
                </c:pt>
                <c:pt idx="3400">
                  <c:v>81187.600000000006</c:v>
                </c:pt>
                <c:pt idx="3401">
                  <c:v>81198.899999999994</c:v>
                </c:pt>
                <c:pt idx="3402">
                  <c:v>81210</c:v>
                </c:pt>
                <c:pt idx="3403">
                  <c:v>81224.7</c:v>
                </c:pt>
                <c:pt idx="3404">
                  <c:v>81235.600000000006</c:v>
                </c:pt>
                <c:pt idx="3405">
                  <c:v>81253.7</c:v>
                </c:pt>
                <c:pt idx="3406">
                  <c:v>81260.800000000003</c:v>
                </c:pt>
                <c:pt idx="3407">
                  <c:v>81275.100000000006</c:v>
                </c:pt>
                <c:pt idx="3408">
                  <c:v>81285.7</c:v>
                </c:pt>
                <c:pt idx="3409">
                  <c:v>81299.7</c:v>
                </c:pt>
                <c:pt idx="3410">
                  <c:v>81313.7</c:v>
                </c:pt>
                <c:pt idx="3411">
                  <c:v>81324.100000000006</c:v>
                </c:pt>
                <c:pt idx="3412">
                  <c:v>81334.5</c:v>
                </c:pt>
                <c:pt idx="3413">
                  <c:v>81344.899999999994</c:v>
                </c:pt>
                <c:pt idx="3414">
                  <c:v>81358.600000000006</c:v>
                </c:pt>
                <c:pt idx="3415">
                  <c:v>81365.5</c:v>
                </c:pt>
                <c:pt idx="3416">
                  <c:v>81379.199999999997</c:v>
                </c:pt>
                <c:pt idx="3417">
                  <c:v>81389.5</c:v>
                </c:pt>
                <c:pt idx="3418">
                  <c:v>81403.199999999997</c:v>
                </c:pt>
                <c:pt idx="3419">
                  <c:v>81413.5</c:v>
                </c:pt>
                <c:pt idx="3420">
                  <c:v>81423.8</c:v>
                </c:pt>
                <c:pt idx="3421">
                  <c:v>81441</c:v>
                </c:pt>
                <c:pt idx="3422">
                  <c:v>81454.8</c:v>
                </c:pt>
                <c:pt idx="3423">
                  <c:v>81468.600000000006</c:v>
                </c:pt>
                <c:pt idx="3424">
                  <c:v>81475.600000000006</c:v>
                </c:pt>
                <c:pt idx="3425">
                  <c:v>81489.5</c:v>
                </c:pt>
                <c:pt idx="3426">
                  <c:v>81503.5</c:v>
                </c:pt>
                <c:pt idx="3427">
                  <c:v>81514.100000000006</c:v>
                </c:pt>
                <c:pt idx="3428">
                  <c:v>81524.7</c:v>
                </c:pt>
                <c:pt idx="3429">
                  <c:v>81539</c:v>
                </c:pt>
                <c:pt idx="3430">
                  <c:v>81546.2</c:v>
                </c:pt>
                <c:pt idx="3431">
                  <c:v>81560.7</c:v>
                </c:pt>
                <c:pt idx="3432">
                  <c:v>81571.600000000006</c:v>
                </c:pt>
                <c:pt idx="3433">
                  <c:v>81582.600000000006</c:v>
                </c:pt>
                <c:pt idx="3434">
                  <c:v>81597.3</c:v>
                </c:pt>
                <c:pt idx="3435">
                  <c:v>81611.899999999994</c:v>
                </c:pt>
                <c:pt idx="3436">
                  <c:v>81622.7</c:v>
                </c:pt>
                <c:pt idx="3437">
                  <c:v>81637.2</c:v>
                </c:pt>
                <c:pt idx="3438">
                  <c:v>81644.399999999994</c:v>
                </c:pt>
                <c:pt idx="3439">
                  <c:v>81658.8</c:v>
                </c:pt>
                <c:pt idx="3440">
                  <c:v>81673.2</c:v>
                </c:pt>
                <c:pt idx="3441">
                  <c:v>81680.399999999994</c:v>
                </c:pt>
                <c:pt idx="3442">
                  <c:v>81694.8</c:v>
                </c:pt>
                <c:pt idx="3443">
                  <c:v>81705.7</c:v>
                </c:pt>
                <c:pt idx="3444">
                  <c:v>81716.5</c:v>
                </c:pt>
                <c:pt idx="3445">
                  <c:v>81723.7</c:v>
                </c:pt>
                <c:pt idx="3446">
                  <c:v>81738.2</c:v>
                </c:pt>
                <c:pt idx="3447">
                  <c:v>81752.800000000003</c:v>
                </c:pt>
                <c:pt idx="3448">
                  <c:v>81763.8</c:v>
                </c:pt>
                <c:pt idx="3449">
                  <c:v>81778.5</c:v>
                </c:pt>
                <c:pt idx="3450">
                  <c:v>81785.899999999994</c:v>
                </c:pt>
                <c:pt idx="3451">
                  <c:v>81800.800000000003</c:v>
                </c:pt>
                <c:pt idx="3452">
                  <c:v>81812.100000000006</c:v>
                </c:pt>
                <c:pt idx="3453">
                  <c:v>81827.199999999997</c:v>
                </c:pt>
                <c:pt idx="3454">
                  <c:v>81838.7</c:v>
                </c:pt>
                <c:pt idx="3455">
                  <c:v>81850.2</c:v>
                </c:pt>
                <c:pt idx="3456">
                  <c:v>81861.899999999994</c:v>
                </c:pt>
                <c:pt idx="3457">
                  <c:v>81877.600000000006</c:v>
                </c:pt>
                <c:pt idx="3458">
                  <c:v>81893.5</c:v>
                </c:pt>
                <c:pt idx="3459">
                  <c:v>81905.5</c:v>
                </c:pt>
                <c:pt idx="3460">
                  <c:v>81917.7</c:v>
                </c:pt>
                <c:pt idx="3461">
                  <c:v>81934.2</c:v>
                </c:pt>
                <c:pt idx="3462">
                  <c:v>81942.600000000006</c:v>
                </c:pt>
                <c:pt idx="3463">
                  <c:v>81959.399999999994</c:v>
                </c:pt>
                <c:pt idx="3464">
                  <c:v>81972.3</c:v>
                </c:pt>
                <c:pt idx="3465">
                  <c:v>81989.600000000006</c:v>
                </c:pt>
                <c:pt idx="3466">
                  <c:v>82007.3</c:v>
                </c:pt>
                <c:pt idx="3467">
                  <c:v>82016.3</c:v>
                </c:pt>
                <c:pt idx="3468">
                  <c:v>82034.5</c:v>
                </c:pt>
                <c:pt idx="3469">
                  <c:v>82053.100000000006</c:v>
                </c:pt>
                <c:pt idx="3470">
                  <c:v>82067.399999999994</c:v>
                </c:pt>
                <c:pt idx="3471">
                  <c:v>82081.899999999994</c:v>
                </c:pt>
                <c:pt idx="3472">
                  <c:v>82101.5</c:v>
                </c:pt>
                <c:pt idx="3473">
                  <c:v>82131.7</c:v>
                </c:pt>
                <c:pt idx="3474">
                  <c:v>82147.100000000006</c:v>
                </c:pt>
                <c:pt idx="3475">
                  <c:v>82167.899999999994</c:v>
                </c:pt>
                <c:pt idx="3476">
                  <c:v>82183.8</c:v>
                </c:pt>
                <c:pt idx="3477">
                  <c:v>82194.399999999994</c:v>
                </c:pt>
                <c:pt idx="3478">
                  <c:v>82215.899999999994</c:v>
                </c:pt>
                <c:pt idx="3479">
                  <c:v>82232.2</c:v>
                </c:pt>
                <c:pt idx="3480">
                  <c:v>82254.100000000006</c:v>
                </c:pt>
                <c:pt idx="3481">
                  <c:v>82270.7</c:v>
                </c:pt>
                <c:pt idx="3482">
                  <c:v>82293</c:v>
                </c:pt>
                <c:pt idx="3483">
                  <c:v>82321.100000000006</c:v>
                </c:pt>
                <c:pt idx="3484">
                  <c:v>82355.3</c:v>
                </c:pt>
                <c:pt idx="3485">
                  <c:v>82372.399999999994</c:v>
                </c:pt>
                <c:pt idx="3486">
                  <c:v>82389.7</c:v>
                </c:pt>
                <c:pt idx="3487">
                  <c:v>82412.800000000003</c:v>
                </c:pt>
                <c:pt idx="3488">
                  <c:v>82430.100000000006</c:v>
                </c:pt>
                <c:pt idx="3489">
                  <c:v>82453.399999999994</c:v>
                </c:pt>
                <c:pt idx="3490">
                  <c:v>82470.8</c:v>
                </c:pt>
                <c:pt idx="3491">
                  <c:v>82494.100000000006</c:v>
                </c:pt>
                <c:pt idx="3492">
                  <c:v>82517.399999999994</c:v>
                </c:pt>
                <c:pt idx="3493">
                  <c:v>82535</c:v>
                </c:pt>
                <c:pt idx="3494">
                  <c:v>82552.800000000003</c:v>
                </c:pt>
                <c:pt idx="3495">
                  <c:v>82595.399999999994</c:v>
                </c:pt>
                <c:pt idx="3496">
                  <c:v>82626.399999999994</c:v>
                </c:pt>
                <c:pt idx="3497">
                  <c:v>82651.600000000006</c:v>
                </c:pt>
                <c:pt idx="3498">
                  <c:v>82670.600000000006</c:v>
                </c:pt>
                <c:pt idx="3499">
                  <c:v>82702.5</c:v>
                </c:pt>
                <c:pt idx="3500">
                  <c:v>82728.2</c:v>
                </c:pt>
                <c:pt idx="3501">
                  <c:v>82747.600000000006</c:v>
                </c:pt>
                <c:pt idx="3502">
                  <c:v>82766.899999999994</c:v>
                </c:pt>
                <c:pt idx="3503">
                  <c:v>82792.800000000003</c:v>
                </c:pt>
                <c:pt idx="3504">
                  <c:v>82812.100000000006</c:v>
                </c:pt>
                <c:pt idx="3505">
                  <c:v>82837.8</c:v>
                </c:pt>
                <c:pt idx="3506">
                  <c:v>82857.100000000006</c:v>
                </c:pt>
                <c:pt idx="3507">
                  <c:v>82882.5</c:v>
                </c:pt>
                <c:pt idx="3508">
                  <c:v>82907.8</c:v>
                </c:pt>
                <c:pt idx="3509">
                  <c:v>82926.600000000006</c:v>
                </c:pt>
                <c:pt idx="3510">
                  <c:v>82945.2</c:v>
                </c:pt>
                <c:pt idx="3511">
                  <c:v>82969.7</c:v>
                </c:pt>
                <c:pt idx="3512">
                  <c:v>82994.2</c:v>
                </c:pt>
                <c:pt idx="3513">
                  <c:v>83006.5</c:v>
                </c:pt>
                <c:pt idx="3514">
                  <c:v>83031.199999999997</c:v>
                </c:pt>
                <c:pt idx="3515">
                  <c:v>83049.899999999994</c:v>
                </c:pt>
                <c:pt idx="3516">
                  <c:v>83074.899999999994</c:v>
                </c:pt>
                <c:pt idx="3517">
                  <c:v>83099.899999999994</c:v>
                </c:pt>
                <c:pt idx="3518">
                  <c:v>83112.399999999994</c:v>
                </c:pt>
                <c:pt idx="3519">
                  <c:v>83137.399999999994</c:v>
                </c:pt>
                <c:pt idx="3520">
                  <c:v>83156.100000000006</c:v>
                </c:pt>
                <c:pt idx="3521">
                  <c:v>83180.899999999994</c:v>
                </c:pt>
                <c:pt idx="3522">
                  <c:v>83199.399999999994</c:v>
                </c:pt>
                <c:pt idx="3523">
                  <c:v>83223.899999999994</c:v>
                </c:pt>
                <c:pt idx="3524">
                  <c:v>83248.2</c:v>
                </c:pt>
                <c:pt idx="3525">
                  <c:v>83260.2</c:v>
                </c:pt>
                <c:pt idx="3526">
                  <c:v>83284</c:v>
                </c:pt>
                <c:pt idx="3527">
                  <c:v>83301.600000000006</c:v>
                </c:pt>
                <c:pt idx="3528">
                  <c:v>83319</c:v>
                </c:pt>
                <c:pt idx="3529">
                  <c:v>83336.2</c:v>
                </c:pt>
                <c:pt idx="3530">
                  <c:v>83358.600000000006</c:v>
                </c:pt>
                <c:pt idx="3531">
                  <c:v>83369.600000000006</c:v>
                </c:pt>
                <c:pt idx="3532">
                  <c:v>83391.199999999997</c:v>
                </c:pt>
                <c:pt idx="3533">
                  <c:v>83407</c:v>
                </c:pt>
                <c:pt idx="3534">
                  <c:v>83422.5</c:v>
                </c:pt>
                <c:pt idx="3535">
                  <c:v>83442.5</c:v>
                </c:pt>
                <c:pt idx="3536">
                  <c:v>83457.100000000006</c:v>
                </c:pt>
                <c:pt idx="3537">
                  <c:v>83471.399999999994</c:v>
                </c:pt>
                <c:pt idx="3538">
                  <c:v>83490</c:v>
                </c:pt>
                <c:pt idx="3539">
                  <c:v>83503.7</c:v>
                </c:pt>
                <c:pt idx="3540">
                  <c:v>83517.2</c:v>
                </c:pt>
                <c:pt idx="3541">
                  <c:v>83530.5</c:v>
                </c:pt>
                <c:pt idx="3542">
                  <c:v>83547.899999999994</c:v>
                </c:pt>
                <c:pt idx="3543">
                  <c:v>83560.7</c:v>
                </c:pt>
                <c:pt idx="3544">
                  <c:v>83577.600000000006</c:v>
                </c:pt>
                <c:pt idx="3545">
                  <c:v>83585.899999999994</c:v>
                </c:pt>
                <c:pt idx="3546">
                  <c:v>83602.3</c:v>
                </c:pt>
                <c:pt idx="3547">
                  <c:v>83618.5</c:v>
                </c:pt>
                <c:pt idx="3548">
                  <c:v>83630.5</c:v>
                </c:pt>
                <c:pt idx="3549">
                  <c:v>83642.399999999994</c:v>
                </c:pt>
                <c:pt idx="3550">
                  <c:v>83658</c:v>
                </c:pt>
                <c:pt idx="3551">
                  <c:v>83669.7</c:v>
                </c:pt>
                <c:pt idx="3552">
                  <c:v>83681.3</c:v>
                </c:pt>
                <c:pt idx="3553">
                  <c:v>83692.800000000003</c:v>
                </c:pt>
                <c:pt idx="3554">
                  <c:v>83704.3</c:v>
                </c:pt>
                <c:pt idx="3555">
                  <c:v>83719.5</c:v>
                </c:pt>
                <c:pt idx="3556">
                  <c:v>83730.899999999994</c:v>
                </c:pt>
                <c:pt idx="3557">
                  <c:v>83742.3</c:v>
                </c:pt>
                <c:pt idx="3558">
                  <c:v>83753.7</c:v>
                </c:pt>
                <c:pt idx="3559">
                  <c:v>83768.800000000003</c:v>
                </c:pt>
                <c:pt idx="3560">
                  <c:v>83780.2</c:v>
                </c:pt>
                <c:pt idx="3561">
                  <c:v>83791.7</c:v>
                </c:pt>
                <c:pt idx="3562">
                  <c:v>83807</c:v>
                </c:pt>
                <c:pt idx="3563">
                  <c:v>83818.5</c:v>
                </c:pt>
                <c:pt idx="3564">
                  <c:v>83830.2</c:v>
                </c:pt>
                <c:pt idx="3565">
                  <c:v>83841.899999999994</c:v>
                </c:pt>
                <c:pt idx="3566">
                  <c:v>83857.600000000006</c:v>
                </c:pt>
                <c:pt idx="3567">
                  <c:v>83869.5</c:v>
                </c:pt>
                <c:pt idx="3568">
                  <c:v>83881.5</c:v>
                </c:pt>
                <c:pt idx="3569">
                  <c:v>83893.5</c:v>
                </c:pt>
                <c:pt idx="3570">
                  <c:v>83901.5</c:v>
                </c:pt>
                <c:pt idx="3571">
                  <c:v>83917.5</c:v>
                </c:pt>
                <c:pt idx="3572">
                  <c:v>83925.5</c:v>
                </c:pt>
                <c:pt idx="3573">
                  <c:v>83941.5</c:v>
                </c:pt>
                <c:pt idx="3574">
                  <c:v>83953.4</c:v>
                </c:pt>
                <c:pt idx="3575">
                  <c:v>83965.4</c:v>
                </c:pt>
                <c:pt idx="3576">
                  <c:v>83977.3</c:v>
                </c:pt>
                <c:pt idx="3577">
                  <c:v>83989.2</c:v>
                </c:pt>
                <c:pt idx="3578">
                  <c:v>84005.1</c:v>
                </c:pt>
                <c:pt idx="3579">
                  <c:v>84021</c:v>
                </c:pt>
                <c:pt idx="3580">
                  <c:v>84032.9</c:v>
                </c:pt>
                <c:pt idx="3581">
                  <c:v>84044.800000000003</c:v>
                </c:pt>
                <c:pt idx="3582">
                  <c:v>84056.7</c:v>
                </c:pt>
                <c:pt idx="3583">
                  <c:v>84068.6</c:v>
                </c:pt>
                <c:pt idx="3584">
                  <c:v>84080.5</c:v>
                </c:pt>
                <c:pt idx="3585">
                  <c:v>84088.4</c:v>
                </c:pt>
                <c:pt idx="3586">
                  <c:v>84104.2</c:v>
                </c:pt>
                <c:pt idx="3587">
                  <c:v>84120</c:v>
                </c:pt>
                <c:pt idx="3588">
                  <c:v>84135.8</c:v>
                </c:pt>
                <c:pt idx="3589">
                  <c:v>84147.7</c:v>
                </c:pt>
                <c:pt idx="3590">
                  <c:v>84159.5</c:v>
                </c:pt>
                <c:pt idx="3591">
                  <c:v>84171.3</c:v>
                </c:pt>
                <c:pt idx="3592">
                  <c:v>84187</c:v>
                </c:pt>
                <c:pt idx="3593">
                  <c:v>84198.8</c:v>
                </c:pt>
                <c:pt idx="3594">
                  <c:v>84210.6</c:v>
                </c:pt>
                <c:pt idx="3595">
                  <c:v>84222.399999999994</c:v>
                </c:pt>
                <c:pt idx="3596">
                  <c:v>84238.1</c:v>
                </c:pt>
                <c:pt idx="3597">
                  <c:v>84246</c:v>
                </c:pt>
                <c:pt idx="3598">
                  <c:v>84261.7</c:v>
                </c:pt>
                <c:pt idx="3599">
                  <c:v>84277.3</c:v>
                </c:pt>
                <c:pt idx="3600">
                  <c:v>84289.1</c:v>
                </c:pt>
                <c:pt idx="3601">
                  <c:v>84304.7</c:v>
                </c:pt>
                <c:pt idx="3602">
                  <c:v>84316.5</c:v>
                </c:pt>
                <c:pt idx="3603">
                  <c:v>84332.1</c:v>
                </c:pt>
                <c:pt idx="3604">
                  <c:v>84339.9</c:v>
                </c:pt>
                <c:pt idx="3605">
                  <c:v>84355.4</c:v>
                </c:pt>
                <c:pt idx="3606">
                  <c:v>84367</c:v>
                </c:pt>
                <c:pt idx="3607">
                  <c:v>84374.7</c:v>
                </c:pt>
                <c:pt idx="3608">
                  <c:v>84390.1</c:v>
                </c:pt>
                <c:pt idx="3609">
                  <c:v>84401.600000000006</c:v>
                </c:pt>
                <c:pt idx="3610">
                  <c:v>84409.3</c:v>
                </c:pt>
                <c:pt idx="3611">
                  <c:v>84424.6</c:v>
                </c:pt>
                <c:pt idx="3612">
                  <c:v>84436.1</c:v>
                </c:pt>
                <c:pt idx="3613">
                  <c:v>84451.3</c:v>
                </c:pt>
                <c:pt idx="3614">
                  <c:v>84462.7</c:v>
                </c:pt>
                <c:pt idx="3615">
                  <c:v>84474.1</c:v>
                </c:pt>
                <c:pt idx="3616">
                  <c:v>84481.7</c:v>
                </c:pt>
                <c:pt idx="3617">
                  <c:v>84493.1</c:v>
                </c:pt>
                <c:pt idx="3618">
                  <c:v>84504.5</c:v>
                </c:pt>
                <c:pt idx="3619">
                  <c:v>84519.7</c:v>
                </c:pt>
                <c:pt idx="3620">
                  <c:v>84527.3</c:v>
                </c:pt>
                <c:pt idx="3621">
                  <c:v>84542.6</c:v>
                </c:pt>
                <c:pt idx="3622">
                  <c:v>84557.8</c:v>
                </c:pt>
                <c:pt idx="3623">
                  <c:v>84599.8</c:v>
                </c:pt>
                <c:pt idx="3624">
                  <c:v>84622.9</c:v>
                </c:pt>
                <c:pt idx="3625">
                  <c:v>84634.4</c:v>
                </c:pt>
                <c:pt idx="3626">
                  <c:v>84646</c:v>
                </c:pt>
                <c:pt idx="3627">
                  <c:v>84657.7</c:v>
                </c:pt>
                <c:pt idx="3628">
                  <c:v>84669.3</c:v>
                </c:pt>
                <c:pt idx="3629">
                  <c:v>84677.1</c:v>
                </c:pt>
                <c:pt idx="3630">
                  <c:v>84692.800000000003</c:v>
                </c:pt>
                <c:pt idx="3631">
                  <c:v>84704.6</c:v>
                </c:pt>
                <c:pt idx="3632">
                  <c:v>84716.4</c:v>
                </c:pt>
                <c:pt idx="3633">
                  <c:v>84732.3</c:v>
                </c:pt>
                <c:pt idx="3634">
                  <c:v>84748.2</c:v>
                </c:pt>
                <c:pt idx="3635">
                  <c:v>84764.3</c:v>
                </c:pt>
                <c:pt idx="3636">
                  <c:v>84784.6</c:v>
                </c:pt>
                <c:pt idx="3637">
                  <c:v>84801</c:v>
                </c:pt>
                <c:pt idx="3638">
                  <c:v>84813.5</c:v>
                </c:pt>
                <c:pt idx="3639">
                  <c:v>84830.3</c:v>
                </c:pt>
                <c:pt idx="3640">
                  <c:v>84847.3</c:v>
                </c:pt>
                <c:pt idx="3641">
                  <c:v>84873</c:v>
                </c:pt>
                <c:pt idx="3642">
                  <c:v>84903.4</c:v>
                </c:pt>
                <c:pt idx="3643">
                  <c:v>84925.2</c:v>
                </c:pt>
                <c:pt idx="3644">
                  <c:v>84942.7</c:v>
                </c:pt>
                <c:pt idx="3645">
                  <c:v>84951.5</c:v>
                </c:pt>
                <c:pt idx="3646">
                  <c:v>84969.1</c:v>
                </c:pt>
                <c:pt idx="3647">
                  <c:v>84982.2</c:v>
                </c:pt>
                <c:pt idx="3648">
                  <c:v>84999.8</c:v>
                </c:pt>
                <c:pt idx="3649">
                  <c:v>85013</c:v>
                </c:pt>
                <c:pt idx="3650">
                  <c:v>85026.2</c:v>
                </c:pt>
                <c:pt idx="3651">
                  <c:v>85043.6</c:v>
                </c:pt>
                <c:pt idx="3652">
                  <c:v>85056.7</c:v>
                </c:pt>
                <c:pt idx="3653">
                  <c:v>85069.7</c:v>
                </c:pt>
                <c:pt idx="3654">
                  <c:v>85087</c:v>
                </c:pt>
                <c:pt idx="3655">
                  <c:v>85104.1</c:v>
                </c:pt>
                <c:pt idx="3656">
                  <c:v>85116.9</c:v>
                </c:pt>
                <c:pt idx="3657">
                  <c:v>85150.5</c:v>
                </c:pt>
                <c:pt idx="3658">
                  <c:v>85162.9</c:v>
                </c:pt>
                <c:pt idx="3659">
                  <c:v>85175.2</c:v>
                </c:pt>
                <c:pt idx="3660">
                  <c:v>85191.4</c:v>
                </c:pt>
                <c:pt idx="3661">
                  <c:v>85207.4</c:v>
                </c:pt>
                <c:pt idx="3662">
                  <c:v>85223.1</c:v>
                </c:pt>
                <c:pt idx="3663">
                  <c:v>85234.7</c:v>
                </c:pt>
                <c:pt idx="3664">
                  <c:v>85249.9</c:v>
                </c:pt>
                <c:pt idx="3665">
                  <c:v>85264.8</c:v>
                </c:pt>
                <c:pt idx="3666">
                  <c:v>85275.8</c:v>
                </c:pt>
                <c:pt idx="3667">
                  <c:v>85293.8</c:v>
                </c:pt>
                <c:pt idx="3668">
                  <c:v>85304.4</c:v>
                </c:pt>
                <c:pt idx="3669">
                  <c:v>85314.9</c:v>
                </c:pt>
                <c:pt idx="3670">
                  <c:v>85328.7</c:v>
                </c:pt>
                <c:pt idx="3671">
                  <c:v>85342.3</c:v>
                </c:pt>
                <c:pt idx="3672">
                  <c:v>85352.4</c:v>
                </c:pt>
                <c:pt idx="3673">
                  <c:v>85362.5</c:v>
                </c:pt>
                <c:pt idx="3674">
                  <c:v>85375.7</c:v>
                </c:pt>
                <c:pt idx="3675">
                  <c:v>85388.800000000003</c:v>
                </c:pt>
                <c:pt idx="3676">
                  <c:v>85401.8</c:v>
                </c:pt>
                <c:pt idx="3677">
                  <c:v>85414.7</c:v>
                </c:pt>
                <c:pt idx="3678">
                  <c:v>85424.4</c:v>
                </c:pt>
                <c:pt idx="3679">
                  <c:v>85437.2</c:v>
                </c:pt>
                <c:pt idx="3680">
                  <c:v>85446.8</c:v>
                </c:pt>
                <c:pt idx="3681">
                  <c:v>85459.5</c:v>
                </c:pt>
                <c:pt idx="3682">
                  <c:v>85469.1</c:v>
                </c:pt>
                <c:pt idx="3683">
                  <c:v>85478.7</c:v>
                </c:pt>
                <c:pt idx="3684">
                  <c:v>85491.5</c:v>
                </c:pt>
                <c:pt idx="3685">
                  <c:v>85504.3</c:v>
                </c:pt>
                <c:pt idx="3686">
                  <c:v>85517.2</c:v>
                </c:pt>
                <c:pt idx="3687">
                  <c:v>85530.2</c:v>
                </c:pt>
                <c:pt idx="3688">
                  <c:v>85540</c:v>
                </c:pt>
                <c:pt idx="3689">
                  <c:v>85553.2</c:v>
                </c:pt>
                <c:pt idx="3690">
                  <c:v>85566.5</c:v>
                </c:pt>
                <c:pt idx="3691">
                  <c:v>85580</c:v>
                </c:pt>
                <c:pt idx="3692">
                  <c:v>85590.2</c:v>
                </c:pt>
                <c:pt idx="3693">
                  <c:v>85597.1</c:v>
                </c:pt>
                <c:pt idx="3694">
                  <c:v>85614.5</c:v>
                </c:pt>
                <c:pt idx="3695">
                  <c:v>85628.7</c:v>
                </c:pt>
                <c:pt idx="3696">
                  <c:v>85643.1</c:v>
                </c:pt>
                <c:pt idx="3697">
                  <c:v>85650.4</c:v>
                </c:pt>
                <c:pt idx="3698">
                  <c:v>85668.9</c:v>
                </c:pt>
                <c:pt idx="3699">
                  <c:v>85680.1</c:v>
                </c:pt>
                <c:pt idx="3700">
                  <c:v>85695.1</c:v>
                </c:pt>
                <c:pt idx="3701">
                  <c:v>85706.5</c:v>
                </c:pt>
                <c:pt idx="3702">
                  <c:v>85721.8</c:v>
                </c:pt>
                <c:pt idx="3703">
                  <c:v>85733.3</c:v>
                </c:pt>
                <c:pt idx="3704">
                  <c:v>85748.9</c:v>
                </c:pt>
                <c:pt idx="3705">
                  <c:v>85764.5</c:v>
                </c:pt>
                <c:pt idx="3706">
                  <c:v>85776.3</c:v>
                </c:pt>
                <c:pt idx="3707">
                  <c:v>85792.1</c:v>
                </c:pt>
                <c:pt idx="3708">
                  <c:v>85804.1</c:v>
                </c:pt>
                <c:pt idx="3709">
                  <c:v>85816.1</c:v>
                </c:pt>
                <c:pt idx="3710">
                  <c:v>85832.2</c:v>
                </c:pt>
                <c:pt idx="3711">
                  <c:v>85848.4</c:v>
                </c:pt>
                <c:pt idx="3712">
                  <c:v>85860.6</c:v>
                </c:pt>
                <c:pt idx="3713">
                  <c:v>85872.9</c:v>
                </c:pt>
                <c:pt idx="3714">
                  <c:v>85889.4</c:v>
                </c:pt>
                <c:pt idx="3715">
                  <c:v>85910.1</c:v>
                </c:pt>
                <c:pt idx="3716">
                  <c:v>85922.6</c:v>
                </c:pt>
                <c:pt idx="3717">
                  <c:v>85935.1</c:v>
                </c:pt>
                <c:pt idx="3718">
                  <c:v>85951.9</c:v>
                </c:pt>
                <c:pt idx="3719">
                  <c:v>85964.6</c:v>
                </c:pt>
                <c:pt idx="3720">
                  <c:v>85981.5</c:v>
                </c:pt>
                <c:pt idx="3721">
                  <c:v>85998.5</c:v>
                </c:pt>
                <c:pt idx="3722">
                  <c:v>86011.3</c:v>
                </c:pt>
                <c:pt idx="3723">
                  <c:v>86028.4</c:v>
                </c:pt>
                <c:pt idx="3724">
                  <c:v>86045.6</c:v>
                </c:pt>
                <c:pt idx="3725">
                  <c:v>86058.5</c:v>
                </c:pt>
                <c:pt idx="3726">
                  <c:v>86075.8</c:v>
                </c:pt>
                <c:pt idx="3727">
                  <c:v>86093.2</c:v>
                </c:pt>
                <c:pt idx="3728">
                  <c:v>86101.8</c:v>
                </c:pt>
                <c:pt idx="3729">
                  <c:v>86119.3</c:v>
                </c:pt>
                <c:pt idx="3730">
                  <c:v>86137</c:v>
                </c:pt>
                <c:pt idx="3731">
                  <c:v>86154.8</c:v>
                </c:pt>
                <c:pt idx="3732">
                  <c:v>86168.2</c:v>
                </c:pt>
                <c:pt idx="3733">
                  <c:v>86181.7</c:v>
                </c:pt>
                <c:pt idx="3734">
                  <c:v>86199.8</c:v>
                </c:pt>
                <c:pt idx="3735">
                  <c:v>86218.1</c:v>
                </c:pt>
                <c:pt idx="3736">
                  <c:v>86236.5</c:v>
                </c:pt>
                <c:pt idx="3737">
                  <c:v>86250.3</c:v>
                </c:pt>
                <c:pt idx="3738">
                  <c:v>86268.800000000003</c:v>
                </c:pt>
                <c:pt idx="3739">
                  <c:v>86287.5</c:v>
                </c:pt>
                <c:pt idx="3740">
                  <c:v>86301.5</c:v>
                </c:pt>
                <c:pt idx="3741">
                  <c:v>86320.3</c:v>
                </c:pt>
                <c:pt idx="3742">
                  <c:v>86334.399999999994</c:v>
                </c:pt>
                <c:pt idx="3743">
                  <c:v>86353.3</c:v>
                </c:pt>
                <c:pt idx="3744">
                  <c:v>86367.5</c:v>
                </c:pt>
                <c:pt idx="3745">
                  <c:v>86386.5</c:v>
                </c:pt>
                <c:pt idx="3746">
                  <c:v>86400.7</c:v>
                </c:pt>
                <c:pt idx="3747">
                  <c:v>86424.5</c:v>
                </c:pt>
                <c:pt idx="3748">
                  <c:v>86438.8</c:v>
                </c:pt>
                <c:pt idx="3749">
                  <c:v>86462.7</c:v>
                </c:pt>
                <c:pt idx="3750">
                  <c:v>86477</c:v>
                </c:pt>
                <c:pt idx="3751">
                  <c:v>86496.1</c:v>
                </c:pt>
                <c:pt idx="3752">
                  <c:v>86515.1</c:v>
                </c:pt>
                <c:pt idx="3753">
                  <c:v>86529.4</c:v>
                </c:pt>
                <c:pt idx="3754">
                  <c:v>86548.5</c:v>
                </c:pt>
                <c:pt idx="3755">
                  <c:v>86563</c:v>
                </c:pt>
                <c:pt idx="3756">
                  <c:v>86587.1</c:v>
                </c:pt>
                <c:pt idx="3757">
                  <c:v>86601.7</c:v>
                </c:pt>
                <c:pt idx="3758">
                  <c:v>86616.3</c:v>
                </c:pt>
                <c:pt idx="3759">
                  <c:v>86635.9</c:v>
                </c:pt>
                <c:pt idx="3760">
                  <c:v>86655.6</c:v>
                </c:pt>
                <c:pt idx="3761">
                  <c:v>86675.3</c:v>
                </c:pt>
                <c:pt idx="3762">
                  <c:v>86690.1</c:v>
                </c:pt>
                <c:pt idx="3763">
                  <c:v>86709.9</c:v>
                </c:pt>
                <c:pt idx="3764">
                  <c:v>86729.7</c:v>
                </c:pt>
                <c:pt idx="3765">
                  <c:v>86744.5</c:v>
                </c:pt>
                <c:pt idx="3766">
                  <c:v>86759.4</c:v>
                </c:pt>
                <c:pt idx="3767">
                  <c:v>86779.199999999997</c:v>
                </c:pt>
                <c:pt idx="3768">
                  <c:v>86798.9</c:v>
                </c:pt>
                <c:pt idx="3769">
                  <c:v>86813.7</c:v>
                </c:pt>
                <c:pt idx="3770">
                  <c:v>86833.4</c:v>
                </c:pt>
                <c:pt idx="3771">
                  <c:v>86848.1</c:v>
                </c:pt>
                <c:pt idx="3772">
                  <c:v>86862.8</c:v>
                </c:pt>
                <c:pt idx="3773">
                  <c:v>86882.3</c:v>
                </c:pt>
                <c:pt idx="3774">
                  <c:v>86901.7</c:v>
                </c:pt>
                <c:pt idx="3775">
                  <c:v>86921</c:v>
                </c:pt>
                <c:pt idx="3776">
                  <c:v>86940.1</c:v>
                </c:pt>
                <c:pt idx="3777">
                  <c:v>86954.4</c:v>
                </c:pt>
                <c:pt idx="3778">
                  <c:v>86968.6</c:v>
                </c:pt>
                <c:pt idx="3779">
                  <c:v>86992.2</c:v>
                </c:pt>
                <c:pt idx="3780">
                  <c:v>87006.2</c:v>
                </c:pt>
                <c:pt idx="3781">
                  <c:v>87020.3</c:v>
                </c:pt>
                <c:pt idx="3782">
                  <c:v>87034.3</c:v>
                </c:pt>
                <c:pt idx="3783">
                  <c:v>87048.3</c:v>
                </c:pt>
                <c:pt idx="3784">
                  <c:v>87066.9</c:v>
                </c:pt>
                <c:pt idx="3785">
                  <c:v>87080.8</c:v>
                </c:pt>
                <c:pt idx="3786">
                  <c:v>87094.7</c:v>
                </c:pt>
                <c:pt idx="3787">
                  <c:v>87108.6</c:v>
                </c:pt>
                <c:pt idx="3788">
                  <c:v>87127</c:v>
                </c:pt>
                <c:pt idx="3789">
                  <c:v>87145.4</c:v>
                </c:pt>
                <c:pt idx="3790">
                  <c:v>87163.8</c:v>
                </c:pt>
                <c:pt idx="3791">
                  <c:v>87177.5</c:v>
                </c:pt>
                <c:pt idx="3792">
                  <c:v>87195.8</c:v>
                </c:pt>
                <c:pt idx="3793">
                  <c:v>87204.9</c:v>
                </c:pt>
                <c:pt idx="3794">
                  <c:v>87227.7</c:v>
                </c:pt>
                <c:pt idx="3795">
                  <c:v>87241.3</c:v>
                </c:pt>
                <c:pt idx="3796">
                  <c:v>87255</c:v>
                </c:pt>
                <c:pt idx="3797">
                  <c:v>87268.6</c:v>
                </c:pt>
                <c:pt idx="3798">
                  <c:v>87282.2</c:v>
                </c:pt>
                <c:pt idx="3799">
                  <c:v>87295.8</c:v>
                </c:pt>
                <c:pt idx="3800">
                  <c:v>87309.4</c:v>
                </c:pt>
                <c:pt idx="3801">
                  <c:v>87322.9</c:v>
                </c:pt>
                <c:pt idx="3802">
                  <c:v>87341</c:v>
                </c:pt>
                <c:pt idx="3803">
                  <c:v>87354.5</c:v>
                </c:pt>
                <c:pt idx="3804">
                  <c:v>87368.1</c:v>
                </c:pt>
                <c:pt idx="3805">
                  <c:v>87386.1</c:v>
                </c:pt>
                <c:pt idx="3806">
                  <c:v>87395.199999999997</c:v>
                </c:pt>
                <c:pt idx="3807">
                  <c:v>87413.2</c:v>
                </c:pt>
                <c:pt idx="3808">
                  <c:v>87426.8</c:v>
                </c:pt>
                <c:pt idx="3809">
                  <c:v>87440.4</c:v>
                </c:pt>
                <c:pt idx="3810">
                  <c:v>87453.9</c:v>
                </c:pt>
                <c:pt idx="3811">
                  <c:v>87472</c:v>
                </c:pt>
                <c:pt idx="3812">
                  <c:v>87481.1</c:v>
                </c:pt>
                <c:pt idx="3813">
                  <c:v>87494.7</c:v>
                </c:pt>
                <c:pt idx="3814">
                  <c:v>87508.2</c:v>
                </c:pt>
                <c:pt idx="3815">
                  <c:v>87521.8</c:v>
                </c:pt>
                <c:pt idx="3816">
                  <c:v>87539.9</c:v>
                </c:pt>
                <c:pt idx="3817">
                  <c:v>87548.9</c:v>
                </c:pt>
                <c:pt idx="3818">
                  <c:v>87575.9</c:v>
                </c:pt>
                <c:pt idx="3819">
                  <c:v>87638.7</c:v>
                </c:pt>
                <c:pt idx="3820">
                  <c:v>87652.1</c:v>
                </c:pt>
                <c:pt idx="3821">
                  <c:v>87674.4</c:v>
                </c:pt>
                <c:pt idx="3822">
                  <c:v>87692.1</c:v>
                </c:pt>
                <c:pt idx="3823">
                  <c:v>87709.8</c:v>
                </c:pt>
                <c:pt idx="3824">
                  <c:v>87727.3</c:v>
                </c:pt>
                <c:pt idx="3825">
                  <c:v>87740.5</c:v>
                </c:pt>
                <c:pt idx="3826">
                  <c:v>87757.9</c:v>
                </c:pt>
                <c:pt idx="3827">
                  <c:v>87779.6</c:v>
                </c:pt>
                <c:pt idx="3828">
                  <c:v>87796.9</c:v>
                </c:pt>
                <c:pt idx="3829">
                  <c:v>87818.3</c:v>
                </c:pt>
                <c:pt idx="3830">
                  <c:v>87831.1</c:v>
                </c:pt>
                <c:pt idx="3831">
                  <c:v>87852.2</c:v>
                </c:pt>
                <c:pt idx="3832">
                  <c:v>87869</c:v>
                </c:pt>
                <c:pt idx="3833">
                  <c:v>87881.600000000006</c:v>
                </c:pt>
                <c:pt idx="3834">
                  <c:v>87902.5</c:v>
                </c:pt>
                <c:pt idx="3835">
                  <c:v>87915.1</c:v>
                </c:pt>
                <c:pt idx="3836">
                  <c:v>87936.1</c:v>
                </c:pt>
                <c:pt idx="3837">
                  <c:v>87952.8</c:v>
                </c:pt>
                <c:pt idx="3838">
                  <c:v>87969.5</c:v>
                </c:pt>
                <c:pt idx="3839">
                  <c:v>87982.1</c:v>
                </c:pt>
                <c:pt idx="3840">
                  <c:v>87998.7</c:v>
                </c:pt>
                <c:pt idx="3841">
                  <c:v>88015.4</c:v>
                </c:pt>
                <c:pt idx="3842">
                  <c:v>88032</c:v>
                </c:pt>
                <c:pt idx="3843">
                  <c:v>88052.6</c:v>
                </c:pt>
                <c:pt idx="3844">
                  <c:v>88064.9</c:v>
                </c:pt>
                <c:pt idx="3845">
                  <c:v>88077.2</c:v>
                </c:pt>
                <c:pt idx="3846">
                  <c:v>88093.6</c:v>
                </c:pt>
                <c:pt idx="3847">
                  <c:v>88105.7</c:v>
                </c:pt>
                <c:pt idx="3848">
                  <c:v>88113.8</c:v>
                </c:pt>
                <c:pt idx="3849">
                  <c:v>88134</c:v>
                </c:pt>
                <c:pt idx="3850">
                  <c:v>88146</c:v>
                </c:pt>
                <c:pt idx="3851">
                  <c:v>88161.8</c:v>
                </c:pt>
                <c:pt idx="3852">
                  <c:v>88177.600000000006</c:v>
                </c:pt>
                <c:pt idx="3853">
                  <c:v>88193.3</c:v>
                </c:pt>
                <c:pt idx="3854">
                  <c:v>88204.9</c:v>
                </c:pt>
                <c:pt idx="3855">
                  <c:v>88220.3</c:v>
                </c:pt>
                <c:pt idx="3856">
                  <c:v>88235.5</c:v>
                </c:pt>
                <c:pt idx="3857">
                  <c:v>88250.6</c:v>
                </c:pt>
                <c:pt idx="3858">
                  <c:v>88261.8</c:v>
                </c:pt>
                <c:pt idx="3859">
                  <c:v>88276.6</c:v>
                </c:pt>
                <c:pt idx="3860">
                  <c:v>88291.199999999997</c:v>
                </c:pt>
                <c:pt idx="3861">
                  <c:v>88302</c:v>
                </c:pt>
                <c:pt idx="3862">
                  <c:v>88316.3</c:v>
                </c:pt>
                <c:pt idx="3863">
                  <c:v>88326.8</c:v>
                </c:pt>
                <c:pt idx="3864">
                  <c:v>88340.7</c:v>
                </c:pt>
                <c:pt idx="3865">
                  <c:v>88354.4</c:v>
                </c:pt>
                <c:pt idx="3866">
                  <c:v>88364.4</c:v>
                </c:pt>
                <c:pt idx="3867">
                  <c:v>88377.600000000006</c:v>
                </c:pt>
                <c:pt idx="3868">
                  <c:v>88387.3</c:v>
                </c:pt>
                <c:pt idx="3869">
                  <c:v>88396.800000000003</c:v>
                </c:pt>
                <c:pt idx="3870">
                  <c:v>88409.3</c:v>
                </c:pt>
                <c:pt idx="3871">
                  <c:v>88418.6</c:v>
                </c:pt>
                <c:pt idx="3872">
                  <c:v>88430.7</c:v>
                </c:pt>
                <c:pt idx="3873">
                  <c:v>88442.7</c:v>
                </c:pt>
                <c:pt idx="3874">
                  <c:v>88451.6</c:v>
                </c:pt>
                <c:pt idx="3875">
                  <c:v>88466.2</c:v>
                </c:pt>
                <c:pt idx="3876">
                  <c:v>88474.9</c:v>
                </c:pt>
                <c:pt idx="3877">
                  <c:v>88486.399999999994</c:v>
                </c:pt>
                <c:pt idx="3878">
                  <c:v>88497.8</c:v>
                </c:pt>
                <c:pt idx="3879">
                  <c:v>88506.4</c:v>
                </c:pt>
                <c:pt idx="3880">
                  <c:v>88514.9</c:v>
                </c:pt>
                <c:pt idx="3881">
                  <c:v>88526.2</c:v>
                </c:pt>
                <c:pt idx="3882">
                  <c:v>88537.5</c:v>
                </c:pt>
                <c:pt idx="3883">
                  <c:v>88548.800000000003</c:v>
                </c:pt>
                <c:pt idx="3884">
                  <c:v>88560.2</c:v>
                </c:pt>
                <c:pt idx="3885">
                  <c:v>88571.6</c:v>
                </c:pt>
                <c:pt idx="3886">
                  <c:v>88583.1</c:v>
                </c:pt>
                <c:pt idx="3887">
                  <c:v>88588.9</c:v>
                </c:pt>
                <c:pt idx="3888">
                  <c:v>88603.4</c:v>
                </c:pt>
                <c:pt idx="3889">
                  <c:v>88612.3</c:v>
                </c:pt>
                <c:pt idx="3890">
                  <c:v>88627.199999999997</c:v>
                </c:pt>
                <c:pt idx="3891">
                  <c:v>88636.3</c:v>
                </c:pt>
                <c:pt idx="3892">
                  <c:v>88648.6</c:v>
                </c:pt>
                <c:pt idx="3893">
                  <c:v>88661.1</c:v>
                </c:pt>
                <c:pt idx="3894">
                  <c:v>88670.6</c:v>
                </c:pt>
                <c:pt idx="3895">
                  <c:v>88683.6</c:v>
                </c:pt>
                <c:pt idx="3896">
                  <c:v>88696.8</c:v>
                </c:pt>
                <c:pt idx="3897">
                  <c:v>88710.3</c:v>
                </c:pt>
                <c:pt idx="3898">
                  <c:v>88720.4</c:v>
                </c:pt>
                <c:pt idx="3899">
                  <c:v>88734</c:v>
                </c:pt>
                <c:pt idx="3900">
                  <c:v>88747.6</c:v>
                </c:pt>
                <c:pt idx="3901">
                  <c:v>88757.8</c:v>
                </c:pt>
                <c:pt idx="3902">
                  <c:v>88774.9</c:v>
                </c:pt>
                <c:pt idx="3903">
                  <c:v>88785.2</c:v>
                </c:pt>
                <c:pt idx="3904">
                  <c:v>88799</c:v>
                </c:pt>
                <c:pt idx="3905">
                  <c:v>88813</c:v>
                </c:pt>
                <c:pt idx="3906">
                  <c:v>88823.5</c:v>
                </c:pt>
                <c:pt idx="3907">
                  <c:v>88841.2</c:v>
                </c:pt>
                <c:pt idx="3908">
                  <c:v>88851.9</c:v>
                </c:pt>
                <c:pt idx="3909">
                  <c:v>88866.4</c:v>
                </c:pt>
                <c:pt idx="3910">
                  <c:v>88881.1</c:v>
                </c:pt>
                <c:pt idx="3911">
                  <c:v>88899.7</c:v>
                </c:pt>
                <c:pt idx="3912">
                  <c:v>88911.1</c:v>
                </c:pt>
                <c:pt idx="3913">
                  <c:v>88926.399999999994</c:v>
                </c:pt>
                <c:pt idx="3914">
                  <c:v>88938.1</c:v>
                </c:pt>
                <c:pt idx="3915">
                  <c:v>88954</c:v>
                </c:pt>
                <c:pt idx="3916">
                  <c:v>88970.1</c:v>
                </c:pt>
                <c:pt idx="3917">
                  <c:v>88986.6</c:v>
                </c:pt>
                <c:pt idx="3918">
                  <c:v>88994.9</c:v>
                </c:pt>
                <c:pt idx="3919">
                  <c:v>89011.9</c:v>
                </c:pt>
                <c:pt idx="3920">
                  <c:v>89033.7</c:v>
                </c:pt>
                <c:pt idx="3921">
                  <c:v>89047</c:v>
                </c:pt>
                <c:pt idx="3922">
                  <c:v>89065.1</c:v>
                </c:pt>
                <c:pt idx="3923">
                  <c:v>89083.7</c:v>
                </c:pt>
                <c:pt idx="3924">
                  <c:v>89102.7</c:v>
                </c:pt>
                <c:pt idx="3925">
                  <c:v>89122.3</c:v>
                </c:pt>
                <c:pt idx="3926">
                  <c:v>89143.1</c:v>
                </c:pt>
                <c:pt idx="3927">
                  <c:v>89159.2</c:v>
                </c:pt>
                <c:pt idx="3928">
                  <c:v>89181.6</c:v>
                </c:pt>
                <c:pt idx="3929">
                  <c:v>89199</c:v>
                </c:pt>
                <c:pt idx="3930">
                  <c:v>89222.8</c:v>
                </c:pt>
                <c:pt idx="3931">
                  <c:v>89241.1</c:v>
                </c:pt>
                <c:pt idx="3932">
                  <c:v>89272.4</c:v>
                </c:pt>
                <c:pt idx="3933">
                  <c:v>89291.5</c:v>
                </c:pt>
                <c:pt idx="3934">
                  <c:v>89311</c:v>
                </c:pt>
                <c:pt idx="3935">
                  <c:v>89337.2</c:v>
                </c:pt>
                <c:pt idx="3936">
                  <c:v>89363.7</c:v>
                </c:pt>
                <c:pt idx="3937">
                  <c:v>89390.5</c:v>
                </c:pt>
                <c:pt idx="3938">
                  <c:v>89410.6</c:v>
                </c:pt>
                <c:pt idx="3939">
                  <c:v>89437.6</c:v>
                </c:pt>
                <c:pt idx="3940">
                  <c:v>89457.8</c:v>
                </c:pt>
                <c:pt idx="3941">
                  <c:v>89484.6</c:v>
                </c:pt>
                <c:pt idx="3942">
                  <c:v>89504.6</c:v>
                </c:pt>
                <c:pt idx="3943">
                  <c:v>89531.1</c:v>
                </c:pt>
                <c:pt idx="3944">
                  <c:v>89550.7</c:v>
                </c:pt>
                <c:pt idx="3945">
                  <c:v>89577.1</c:v>
                </c:pt>
                <c:pt idx="3946">
                  <c:v>89604.2</c:v>
                </c:pt>
                <c:pt idx="3947">
                  <c:v>89631.9</c:v>
                </c:pt>
                <c:pt idx="3948">
                  <c:v>89659.9</c:v>
                </c:pt>
                <c:pt idx="3949">
                  <c:v>89681.2</c:v>
                </c:pt>
                <c:pt idx="3950">
                  <c:v>89709.8</c:v>
                </c:pt>
                <c:pt idx="3951">
                  <c:v>89738.4</c:v>
                </c:pt>
                <c:pt idx="3952">
                  <c:v>89767.1</c:v>
                </c:pt>
                <c:pt idx="3953">
                  <c:v>89795.6</c:v>
                </c:pt>
                <c:pt idx="3954">
                  <c:v>89816.9</c:v>
                </c:pt>
                <c:pt idx="3955">
                  <c:v>89844.9</c:v>
                </c:pt>
                <c:pt idx="3956">
                  <c:v>89865.600000000006</c:v>
                </c:pt>
                <c:pt idx="3957">
                  <c:v>89892.800000000003</c:v>
                </c:pt>
                <c:pt idx="3958">
                  <c:v>89912.7</c:v>
                </c:pt>
                <c:pt idx="3959">
                  <c:v>89938.6</c:v>
                </c:pt>
                <c:pt idx="3960">
                  <c:v>89957.4</c:v>
                </c:pt>
                <c:pt idx="3961">
                  <c:v>89981.6</c:v>
                </c:pt>
                <c:pt idx="3962">
                  <c:v>89999.1</c:v>
                </c:pt>
                <c:pt idx="3963">
                  <c:v>90021.9</c:v>
                </c:pt>
                <c:pt idx="3964">
                  <c:v>90044.5</c:v>
                </c:pt>
                <c:pt idx="3965">
                  <c:v>90061.2</c:v>
                </c:pt>
                <c:pt idx="3966">
                  <c:v>90088.7</c:v>
                </c:pt>
                <c:pt idx="3967">
                  <c:v>90099.6</c:v>
                </c:pt>
                <c:pt idx="3968">
                  <c:v>90126.6</c:v>
                </c:pt>
                <c:pt idx="3969">
                  <c:v>90137.3</c:v>
                </c:pt>
                <c:pt idx="3970">
                  <c:v>90158.399999999994</c:v>
                </c:pt>
                <c:pt idx="3971">
                  <c:v>90174</c:v>
                </c:pt>
                <c:pt idx="3972">
                  <c:v>90194.7</c:v>
                </c:pt>
                <c:pt idx="3973">
                  <c:v>90204.9</c:v>
                </c:pt>
                <c:pt idx="3974">
                  <c:v>90220.1</c:v>
                </c:pt>
                <c:pt idx="3975">
                  <c:v>90235.1</c:v>
                </c:pt>
                <c:pt idx="3976">
                  <c:v>90259.7</c:v>
                </c:pt>
                <c:pt idx="3977">
                  <c:v>90274.3</c:v>
                </c:pt>
                <c:pt idx="3978">
                  <c:v>90293.5</c:v>
                </c:pt>
                <c:pt idx="3979">
                  <c:v>90307.7</c:v>
                </c:pt>
                <c:pt idx="3980">
                  <c:v>90326.3</c:v>
                </c:pt>
                <c:pt idx="3981">
                  <c:v>90335.5</c:v>
                </c:pt>
                <c:pt idx="3982">
                  <c:v>90349.1</c:v>
                </c:pt>
                <c:pt idx="3983">
                  <c:v>90367.1</c:v>
                </c:pt>
                <c:pt idx="3984">
                  <c:v>90384.7</c:v>
                </c:pt>
                <c:pt idx="3985">
                  <c:v>90397.7</c:v>
                </c:pt>
                <c:pt idx="3986">
                  <c:v>90414.7</c:v>
                </c:pt>
                <c:pt idx="3987">
                  <c:v>90427.3</c:v>
                </c:pt>
                <c:pt idx="3988">
                  <c:v>90435.6</c:v>
                </c:pt>
                <c:pt idx="3989">
                  <c:v>90451.9</c:v>
                </c:pt>
                <c:pt idx="3990">
                  <c:v>90463.9</c:v>
                </c:pt>
                <c:pt idx="3991">
                  <c:v>90471.8</c:v>
                </c:pt>
                <c:pt idx="3992">
                  <c:v>90483.5</c:v>
                </c:pt>
                <c:pt idx="3993">
                  <c:v>90495</c:v>
                </c:pt>
                <c:pt idx="3994">
                  <c:v>90506.3</c:v>
                </c:pt>
                <c:pt idx="3995">
                  <c:v>90521</c:v>
                </c:pt>
                <c:pt idx="3996">
                  <c:v>90531.9</c:v>
                </c:pt>
                <c:pt idx="3997">
                  <c:v>90539</c:v>
                </c:pt>
                <c:pt idx="3998">
                  <c:v>90553.1</c:v>
                </c:pt>
                <c:pt idx="3999">
                  <c:v>90563.5</c:v>
                </c:pt>
                <c:pt idx="4000">
                  <c:v>90577.1</c:v>
                </c:pt>
                <c:pt idx="4001">
                  <c:v>90587.1</c:v>
                </c:pt>
                <c:pt idx="4002">
                  <c:v>90593.7</c:v>
                </c:pt>
                <c:pt idx="4003">
                  <c:v>90606.8</c:v>
                </c:pt>
                <c:pt idx="4004">
                  <c:v>90619.7</c:v>
                </c:pt>
                <c:pt idx="4005">
                  <c:v>90629.2</c:v>
                </c:pt>
                <c:pt idx="4006">
                  <c:v>90644.9</c:v>
                </c:pt>
                <c:pt idx="4007">
                  <c:v>90657.3</c:v>
                </c:pt>
                <c:pt idx="4008">
                  <c:v>90669.6</c:v>
                </c:pt>
                <c:pt idx="4009">
                  <c:v>90681.8</c:v>
                </c:pt>
                <c:pt idx="4010">
                  <c:v>90693.9</c:v>
                </c:pt>
                <c:pt idx="4011">
                  <c:v>90706</c:v>
                </c:pt>
                <c:pt idx="4012">
                  <c:v>90718</c:v>
                </c:pt>
                <c:pt idx="4013">
                  <c:v>90727</c:v>
                </c:pt>
                <c:pt idx="4014">
                  <c:v>90739</c:v>
                </c:pt>
                <c:pt idx="4015">
                  <c:v>90751</c:v>
                </c:pt>
                <c:pt idx="4016">
                  <c:v>90760</c:v>
                </c:pt>
                <c:pt idx="4017">
                  <c:v>90772.1</c:v>
                </c:pt>
                <c:pt idx="4018">
                  <c:v>90784.3</c:v>
                </c:pt>
                <c:pt idx="4019">
                  <c:v>90799.6</c:v>
                </c:pt>
                <c:pt idx="4020">
                  <c:v>90812</c:v>
                </c:pt>
                <c:pt idx="4021">
                  <c:v>90824.5</c:v>
                </c:pt>
                <c:pt idx="4022">
                  <c:v>90837.2</c:v>
                </c:pt>
                <c:pt idx="4023">
                  <c:v>90843.6</c:v>
                </c:pt>
                <c:pt idx="4024">
                  <c:v>90856.5</c:v>
                </c:pt>
                <c:pt idx="4025">
                  <c:v>90866.4</c:v>
                </c:pt>
                <c:pt idx="4026">
                  <c:v>90879.5</c:v>
                </c:pt>
                <c:pt idx="4027">
                  <c:v>90892.5</c:v>
                </c:pt>
                <c:pt idx="4028">
                  <c:v>90902.2</c:v>
                </c:pt>
                <c:pt idx="4029">
                  <c:v>90915.199999999997</c:v>
                </c:pt>
                <c:pt idx="4030">
                  <c:v>90928.1</c:v>
                </c:pt>
                <c:pt idx="4031">
                  <c:v>90941</c:v>
                </c:pt>
                <c:pt idx="4032">
                  <c:v>90950.6</c:v>
                </c:pt>
                <c:pt idx="4033">
                  <c:v>90963.5</c:v>
                </c:pt>
                <c:pt idx="4034">
                  <c:v>90973.1</c:v>
                </c:pt>
                <c:pt idx="4035">
                  <c:v>90986</c:v>
                </c:pt>
                <c:pt idx="4036">
                  <c:v>90998.8</c:v>
                </c:pt>
                <c:pt idx="4037">
                  <c:v>91005.3</c:v>
                </c:pt>
                <c:pt idx="4038">
                  <c:v>91018.2</c:v>
                </c:pt>
                <c:pt idx="4039">
                  <c:v>91031.1</c:v>
                </c:pt>
                <c:pt idx="4040">
                  <c:v>91044.1</c:v>
                </c:pt>
                <c:pt idx="4041">
                  <c:v>91057.1</c:v>
                </c:pt>
                <c:pt idx="4042">
                  <c:v>91066.9</c:v>
                </c:pt>
                <c:pt idx="4043">
                  <c:v>91076.800000000003</c:v>
                </c:pt>
                <c:pt idx="4044">
                  <c:v>91090</c:v>
                </c:pt>
                <c:pt idx="4045">
                  <c:v>91103.3</c:v>
                </c:pt>
                <c:pt idx="4046">
                  <c:v>91113.3</c:v>
                </c:pt>
                <c:pt idx="4047">
                  <c:v>91126.7</c:v>
                </c:pt>
                <c:pt idx="4048">
                  <c:v>91140.3</c:v>
                </c:pt>
                <c:pt idx="4049">
                  <c:v>91154</c:v>
                </c:pt>
                <c:pt idx="4050">
                  <c:v>91160.9</c:v>
                </c:pt>
                <c:pt idx="4051">
                  <c:v>91174.8</c:v>
                </c:pt>
                <c:pt idx="4052">
                  <c:v>91188.800000000003</c:v>
                </c:pt>
                <c:pt idx="4053">
                  <c:v>91199.4</c:v>
                </c:pt>
                <c:pt idx="4054">
                  <c:v>91213.7</c:v>
                </c:pt>
                <c:pt idx="4055">
                  <c:v>91224.6</c:v>
                </c:pt>
                <c:pt idx="4056">
                  <c:v>91239.2</c:v>
                </c:pt>
                <c:pt idx="4057">
                  <c:v>91254</c:v>
                </c:pt>
                <c:pt idx="4058">
                  <c:v>91265.2</c:v>
                </c:pt>
                <c:pt idx="4059">
                  <c:v>91280.4</c:v>
                </c:pt>
                <c:pt idx="4060">
                  <c:v>91295.8</c:v>
                </c:pt>
                <c:pt idx="4061">
                  <c:v>91311.5</c:v>
                </c:pt>
                <c:pt idx="4062">
                  <c:v>91323.5</c:v>
                </c:pt>
                <c:pt idx="4063">
                  <c:v>91339.6</c:v>
                </c:pt>
                <c:pt idx="4064">
                  <c:v>91356</c:v>
                </c:pt>
                <c:pt idx="4065">
                  <c:v>91368.4</c:v>
                </c:pt>
                <c:pt idx="4066">
                  <c:v>91385.1</c:v>
                </c:pt>
                <c:pt idx="4067">
                  <c:v>91402</c:v>
                </c:pt>
                <c:pt idx="4068">
                  <c:v>91414.8</c:v>
                </c:pt>
                <c:pt idx="4069">
                  <c:v>91431.9</c:v>
                </c:pt>
                <c:pt idx="4070">
                  <c:v>91449.2</c:v>
                </c:pt>
                <c:pt idx="4071">
                  <c:v>91462.3</c:v>
                </c:pt>
                <c:pt idx="4072">
                  <c:v>91479.7</c:v>
                </c:pt>
                <c:pt idx="4073">
                  <c:v>91497.3</c:v>
                </c:pt>
                <c:pt idx="4074">
                  <c:v>91514.9</c:v>
                </c:pt>
                <c:pt idx="4075">
                  <c:v>91532.6</c:v>
                </c:pt>
                <c:pt idx="4076">
                  <c:v>91545.9</c:v>
                </c:pt>
                <c:pt idx="4077">
                  <c:v>91559.2</c:v>
                </c:pt>
                <c:pt idx="4078">
                  <c:v>91581.3</c:v>
                </c:pt>
                <c:pt idx="4079">
                  <c:v>91599</c:v>
                </c:pt>
                <c:pt idx="4080">
                  <c:v>91612.3</c:v>
                </c:pt>
                <c:pt idx="4081">
                  <c:v>91629.9</c:v>
                </c:pt>
                <c:pt idx="4082">
                  <c:v>91643.1</c:v>
                </c:pt>
                <c:pt idx="4083">
                  <c:v>91656.3</c:v>
                </c:pt>
                <c:pt idx="4084">
                  <c:v>91673.8</c:v>
                </c:pt>
                <c:pt idx="4085">
                  <c:v>91691.199999999997</c:v>
                </c:pt>
                <c:pt idx="4086">
                  <c:v>91704.1</c:v>
                </c:pt>
                <c:pt idx="4087">
                  <c:v>91721.3</c:v>
                </c:pt>
                <c:pt idx="4088">
                  <c:v>91738.3</c:v>
                </c:pt>
                <c:pt idx="4089">
                  <c:v>91755.4</c:v>
                </c:pt>
                <c:pt idx="4090">
                  <c:v>91768.2</c:v>
                </c:pt>
                <c:pt idx="4091">
                  <c:v>91785.4</c:v>
                </c:pt>
                <c:pt idx="4092">
                  <c:v>91798.3</c:v>
                </c:pt>
                <c:pt idx="4093">
                  <c:v>91815.6</c:v>
                </c:pt>
                <c:pt idx="4094">
                  <c:v>91828.6</c:v>
                </c:pt>
                <c:pt idx="4095">
                  <c:v>91845.9</c:v>
                </c:pt>
                <c:pt idx="4096">
                  <c:v>91858.9</c:v>
                </c:pt>
                <c:pt idx="4097">
                  <c:v>91880.6</c:v>
                </c:pt>
                <c:pt idx="4098">
                  <c:v>91893.6</c:v>
                </c:pt>
                <c:pt idx="4099">
                  <c:v>91911</c:v>
                </c:pt>
                <c:pt idx="4100">
                  <c:v>91924</c:v>
                </c:pt>
                <c:pt idx="4101">
                  <c:v>91941.3</c:v>
                </c:pt>
                <c:pt idx="4102">
                  <c:v>91958.6</c:v>
                </c:pt>
                <c:pt idx="4103">
                  <c:v>91971.5</c:v>
                </c:pt>
                <c:pt idx="4104">
                  <c:v>91988.7</c:v>
                </c:pt>
                <c:pt idx="4105">
                  <c:v>92005.9</c:v>
                </c:pt>
                <c:pt idx="4106">
                  <c:v>92027.199999999997</c:v>
                </c:pt>
                <c:pt idx="4107">
                  <c:v>92044.2</c:v>
                </c:pt>
                <c:pt idx="4108">
                  <c:v>92056.8</c:v>
                </c:pt>
                <c:pt idx="4109">
                  <c:v>92073.600000000006</c:v>
                </c:pt>
                <c:pt idx="4110">
                  <c:v>92086.2</c:v>
                </c:pt>
                <c:pt idx="4111">
                  <c:v>92102.8</c:v>
                </c:pt>
                <c:pt idx="4112">
                  <c:v>92115.199999999997</c:v>
                </c:pt>
                <c:pt idx="4113">
                  <c:v>92131.6</c:v>
                </c:pt>
                <c:pt idx="4114">
                  <c:v>92143.8</c:v>
                </c:pt>
                <c:pt idx="4115">
                  <c:v>92159.9</c:v>
                </c:pt>
                <c:pt idx="4116">
                  <c:v>92175.9</c:v>
                </c:pt>
                <c:pt idx="4117">
                  <c:v>92191.8</c:v>
                </c:pt>
                <c:pt idx="4118">
                  <c:v>92203.5</c:v>
                </c:pt>
                <c:pt idx="4119">
                  <c:v>92219.199999999997</c:v>
                </c:pt>
                <c:pt idx="4120">
                  <c:v>92234.8</c:v>
                </c:pt>
                <c:pt idx="4121">
                  <c:v>92246.399999999994</c:v>
                </c:pt>
                <c:pt idx="4122">
                  <c:v>92258.1</c:v>
                </c:pt>
                <c:pt idx="4123">
                  <c:v>92269.7</c:v>
                </c:pt>
                <c:pt idx="4124">
                  <c:v>92285.1</c:v>
                </c:pt>
                <c:pt idx="4125">
                  <c:v>92296.6</c:v>
                </c:pt>
                <c:pt idx="4126">
                  <c:v>92308.1</c:v>
                </c:pt>
                <c:pt idx="4127">
                  <c:v>92319.5</c:v>
                </c:pt>
                <c:pt idx="4128">
                  <c:v>92334.7</c:v>
                </c:pt>
                <c:pt idx="4129">
                  <c:v>92342.2</c:v>
                </c:pt>
                <c:pt idx="4130">
                  <c:v>92357.3</c:v>
                </c:pt>
                <c:pt idx="4131">
                  <c:v>92372.3</c:v>
                </c:pt>
                <c:pt idx="4132">
                  <c:v>92379.8</c:v>
                </c:pt>
                <c:pt idx="4133">
                  <c:v>92391</c:v>
                </c:pt>
                <c:pt idx="4134">
                  <c:v>92402.1</c:v>
                </c:pt>
                <c:pt idx="4135">
                  <c:v>92413.2</c:v>
                </c:pt>
                <c:pt idx="4136">
                  <c:v>92420.6</c:v>
                </c:pt>
                <c:pt idx="4137">
                  <c:v>92435.199999999997</c:v>
                </c:pt>
                <c:pt idx="4138">
                  <c:v>92446.2</c:v>
                </c:pt>
                <c:pt idx="4139">
                  <c:v>92457</c:v>
                </c:pt>
                <c:pt idx="4140">
                  <c:v>92471.5</c:v>
                </c:pt>
                <c:pt idx="4141">
                  <c:v>92482.3</c:v>
                </c:pt>
                <c:pt idx="4142">
                  <c:v>92493</c:v>
                </c:pt>
                <c:pt idx="4143">
                  <c:v>92503.6</c:v>
                </c:pt>
                <c:pt idx="4144">
                  <c:v>92517.8</c:v>
                </c:pt>
                <c:pt idx="4145">
                  <c:v>92528.3</c:v>
                </c:pt>
                <c:pt idx="4146">
                  <c:v>92535.3</c:v>
                </c:pt>
                <c:pt idx="4147">
                  <c:v>92549.2</c:v>
                </c:pt>
                <c:pt idx="4148">
                  <c:v>92559.5</c:v>
                </c:pt>
                <c:pt idx="4149">
                  <c:v>92569.8</c:v>
                </c:pt>
                <c:pt idx="4150">
                  <c:v>92580.1</c:v>
                </c:pt>
                <c:pt idx="4151">
                  <c:v>92593.600000000006</c:v>
                </c:pt>
                <c:pt idx="4152">
                  <c:v>92603.7</c:v>
                </c:pt>
                <c:pt idx="4153">
                  <c:v>92613.7</c:v>
                </c:pt>
                <c:pt idx="4154">
                  <c:v>92627</c:v>
                </c:pt>
                <c:pt idx="4155">
                  <c:v>92636.9</c:v>
                </c:pt>
                <c:pt idx="4156">
                  <c:v>92646.7</c:v>
                </c:pt>
                <c:pt idx="4157">
                  <c:v>92659.6</c:v>
                </c:pt>
                <c:pt idx="4158">
                  <c:v>92666.1</c:v>
                </c:pt>
                <c:pt idx="4159">
                  <c:v>92678.9</c:v>
                </c:pt>
                <c:pt idx="4160">
                  <c:v>92688.4</c:v>
                </c:pt>
                <c:pt idx="4161">
                  <c:v>92697.9</c:v>
                </c:pt>
                <c:pt idx="4162">
                  <c:v>92707.3</c:v>
                </c:pt>
                <c:pt idx="4163">
                  <c:v>92719.7</c:v>
                </c:pt>
                <c:pt idx="4164">
                  <c:v>92732.1</c:v>
                </c:pt>
                <c:pt idx="4165">
                  <c:v>92738.3</c:v>
                </c:pt>
                <c:pt idx="4166">
                  <c:v>92750.5</c:v>
                </c:pt>
                <c:pt idx="4167">
                  <c:v>92762.6</c:v>
                </c:pt>
                <c:pt idx="4168">
                  <c:v>92771.7</c:v>
                </c:pt>
                <c:pt idx="4169">
                  <c:v>92780.7</c:v>
                </c:pt>
                <c:pt idx="4170">
                  <c:v>92792.7</c:v>
                </c:pt>
                <c:pt idx="4171">
                  <c:v>92798.7</c:v>
                </c:pt>
                <c:pt idx="4172">
                  <c:v>92810.5</c:v>
                </c:pt>
                <c:pt idx="4173">
                  <c:v>92822.3</c:v>
                </c:pt>
                <c:pt idx="4174">
                  <c:v>92831.2</c:v>
                </c:pt>
                <c:pt idx="4175">
                  <c:v>92842.9</c:v>
                </c:pt>
                <c:pt idx="4176">
                  <c:v>92848.7</c:v>
                </c:pt>
                <c:pt idx="4177">
                  <c:v>92860.3</c:v>
                </c:pt>
                <c:pt idx="4178">
                  <c:v>92872</c:v>
                </c:pt>
                <c:pt idx="4179">
                  <c:v>92883.5</c:v>
                </c:pt>
                <c:pt idx="4180">
                  <c:v>92889.3</c:v>
                </c:pt>
                <c:pt idx="4181">
                  <c:v>92900.800000000003</c:v>
                </c:pt>
                <c:pt idx="4182">
                  <c:v>92909.4</c:v>
                </c:pt>
                <c:pt idx="4183">
                  <c:v>92920.9</c:v>
                </c:pt>
                <c:pt idx="4184">
                  <c:v>92929.5</c:v>
                </c:pt>
                <c:pt idx="4185">
                  <c:v>92940.9</c:v>
                </c:pt>
                <c:pt idx="4186">
                  <c:v>92949.5</c:v>
                </c:pt>
                <c:pt idx="4187">
                  <c:v>92958.1</c:v>
                </c:pt>
                <c:pt idx="4188">
                  <c:v>92969.5</c:v>
                </c:pt>
                <c:pt idx="4189">
                  <c:v>92978.1</c:v>
                </c:pt>
                <c:pt idx="4190">
                  <c:v>92986.7</c:v>
                </c:pt>
                <c:pt idx="4191">
                  <c:v>92998.1</c:v>
                </c:pt>
                <c:pt idx="4192">
                  <c:v>93006.6</c:v>
                </c:pt>
                <c:pt idx="4193">
                  <c:v>93017.8</c:v>
                </c:pt>
                <c:pt idx="4194">
                  <c:v>93026.2</c:v>
                </c:pt>
                <c:pt idx="4195">
                  <c:v>93034.5</c:v>
                </c:pt>
                <c:pt idx="4196">
                  <c:v>93042.8</c:v>
                </c:pt>
                <c:pt idx="4197">
                  <c:v>93056.5</c:v>
                </c:pt>
                <c:pt idx="4198">
                  <c:v>93062</c:v>
                </c:pt>
                <c:pt idx="4199">
                  <c:v>93070.1</c:v>
                </c:pt>
                <c:pt idx="4200">
                  <c:v>93080.9</c:v>
                </c:pt>
                <c:pt idx="4201">
                  <c:v>93086.3</c:v>
                </c:pt>
                <c:pt idx="4202">
                  <c:v>93097.1</c:v>
                </c:pt>
                <c:pt idx="4203">
                  <c:v>93107.8</c:v>
                </c:pt>
                <c:pt idx="4204">
                  <c:v>93113.1</c:v>
                </c:pt>
                <c:pt idx="4205">
                  <c:v>93123.8</c:v>
                </c:pt>
                <c:pt idx="4206">
                  <c:v>93131.8</c:v>
                </c:pt>
                <c:pt idx="4207">
                  <c:v>93139.8</c:v>
                </c:pt>
                <c:pt idx="4208">
                  <c:v>93147.8</c:v>
                </c:pt>
                <c:pt idx="4209">
                  <c:v>93158.399999999994</c:v>
                </c:pt>
                <c:pt idx="4210">
                  <c:v>93166.399999999994</c:v>
                </c:pt>
                <c:pt idx="4211">
                  <c:v>93171.7</c:v>
                </c:pt>
                <c:pt idx="4212">
                  <c:v>93179.7</c:v>
                </c:pt>
                <c:pt idx="4213">
                  <c:v>93187.8</c:v>
                </c:pt>
                <c:pt idx="4214">
                  <c:v>93195.8</c:v>
                </c:pt>
                <c:pt idx="4215">
                  <c:v>93203.9</c:v>
                </c:pt>
                <c:pt idx="4216">
                  <c:v>93212</c:v>
                </c:pt>
                <c:pt idx="4217">
                  <c:v>93220.1</c:v>
                </c:pt>
                <c:pt idx="4218">
                  <c:v>93228.3</c:v>
                </c:pt>
                <c:pt idx="4219">
                  <c:v>93233.7</c:v>
                </c:pt>
                <c:pt idx="4220">
                  <c:v>93244.7</c:v>
                </c:pt>
                <c:pt idx="4221">
                  <c:v>93255.8</c:v>
                </c:pt>
                <c:pt idx="4222">
                  <c:v>93261.3</c:v>
                </c:pt>
                <c:pt idx="4223">
                  <c:v>93272.5</c:v>
                </c:pt>
                <c:pt idx="4224">
                  <c:v>93280.9</c:v>
                </c:pt>
                <c:pt idx="4225">
                  <c:v>93286.6</c:v>
                </c:pt>
                <c:pt idx="4226">
                  <c:v>93298</c:v>
                </c:pt>
                <c:pt idx="4227">
                  <c:v>93303.7</c:v>
                </c:pt>
                <c:pt idx="4228">
                  <c:v>93315.3</c:v>
                </c:pt>
                <c:pt idx="4229">
                  <c:v>93321.2</c:v>
                </c:pt>
                <c:pt idx="4230">
                  <c:v>93332.800000000003</c:v>
                </c:pt>
                <c:pt idx="4231">
                  <c:v>93341.5</c:v>
                </c:pt>
                <c:pt idx="4232">
                  <c:v>93347.3</c:v>
                </c:pt>
                <c:pt idx="4233">
                  <c:v>93364.5</c:v>
                </c:pt>
                <c:pt idx="4234">
                  <c:v>93373.1</c:v>
                </c:pt>
                <c:pt idx="4235">
                  <c:v>93381.7</c:v>
                </c:pt>
                <c:pt idx="4236">
                  <c:v>93390.2</c:v>
                </c:pt>
                <c:pt idx="4237">
                  <c:v>93398.8</c:v>
                </c:pt>
                <c:pt idx="4238">
                  <c:v>93407.4</c:v>
                </c:pt>
                <c:pt idx="4239">
                  <c:v>93416</c:v>
                </c:pt>
                <c:pt idx="4240">
                  <c:v>93421.8</c:v>
                </c:pt>
                <c:pt idx="4241">
                  <c:v>93433.4</c:v>
                </c:pt>
                <c:pt idx="4242">
                  <c:v>93439.2</c:v>
                </c:pt>
                <c:pt idx="4243">
                  <c:v>93448</c:v>
                </c:pt>
                <c:pt idx="4244">
                  <c:v>93456.8</c:v>
                </c:pt>
                <c:pt idx="4245">
                  <c:v>93465.7</c:v>
                </c:pt>
                <c:pt idx="4246">
                  <c:v>93480.7</c:v>
                </c:pt>
                <c:pt idx="4247">
                  <c:v>93489.9</c:v>
                </c:pt>
                <c:pt idx="4248">
                  <c:v>93502.2</c:v>
                </c:pt>
                <c:pt idx="4249">
                  <c:v>93514.7</c:v>
                </c:pt>
                <c:pt idx="4250">
                  <c:v>93524.2</c:v>
                </c:pt>
                <c:pt idx="4251">
                  <c:v>93540.4</c:v>
                </c:pt>
                <c:pt idx="4252">
                  <c:v>93553.600000000006</c:v>
                </c:pt>
                <c:pt idx="4253">
                  <c:v>93570.6</c:v>
                </c:pt>
                <c:pt idx="4254">
                  <c:v>93598.6</c:v>
                </c:pt>
                <c:pt idx="4255">
                  <c:v>93616.8</c:v>
                </c:pt>
                <c:pt idx="4256">
                  <c:v>93628</c:v>
                </c:pt>
                <c:pt idx="4257">
                  <c:v>93643.199999999997</c:v>
                </c:pt>
                <c:pt idx="4258">
                  <c:v>93655</c:v>
                </c:pt>
                <c:pt idx="4259">
                  <c:v>93667.3</c:v>
                </c:pt>
                <c:pt idx="4260">
                  <c:v>93680</c:v>
                </c:pt>
                <c:pt idx="4261">
                  <c:v>93697.600000000006</c:v>
                </c:pt>
                <c:pt idx="4262">
                  <c:v>93715.9</c:v>
                </c:pt>
                <c:pt idx="4263">
                  <c:v>93725.3</c:v>
                </c:pt>
                <c:pt idx="4264">
                  <c:v>93739.7</c:v>
                </c:pt>
                <c:pt idx="4265">
                  <c:v>93759.4</c:v>
                </c:pt>
                <c:pt idx="4266">
                  <c:v>93774.399999999994</c:v>
                </c:pt>
                <c:pt idx="4267">
                  <c:v>93789.7</c:v>
                </c:pt>
                <c:pt idx="4268">
                  <c:v>93800.1</c:v>
                </c:pt>
                <c:pt idx="4269">
                  <c:v>93820.9</c:v>
                </c:pt>
                <c:pt idx="4270">
                  <c:v>93831.5</c:v>
                </c:pt>
                <c:pt idx="4271">
                  <c:v>93847.5</c:v>
                </c:pt>
                <c:pt idx="4272">
                  <c:v>93863.5</c:v>
                </c:pt>
                <c:pt idx="4273">
                  <c:v>93879.7</c:v>
                </c:pt>
                <c:pt idx="4274">
                  <c:v>93895.9</c:v>
                </c:pt>
                <c:pt idx="4275">
                  <c:v>93906.7</c:v>
                </c:pt>
                <c:pt idx="4276">
                  <c:v>93928.3</c:v>
                </c:pt>
                <c:pt idx="4277">
                  <c:v>93944.6</c:v>
                </c:pt>
                <c:pt idx="4278">
                  <c:v>93955.3</c:v>
                </c:pt>
                <c:pt idx="4279">
                  <c:v>93976.8</c:v>
                </c:pt>
                <c:pt idx="4280">
                  <c:v>93987.4</c:v>
                </c:pt>
                <c:pt idx="4281">
                  <c:v>94008.6</c:v>
                </c:pt>
                <c:pt idx="4282">
                  <c:v>94024.2</c:v>
                </c:pt>
                <c:pt idx="4283">
                  <c:v>94039.7</c:v>
                </c:pt>
                <c:pt idx="4284">
                  <c:v>94055</c:v>
                </c:pt>
                <c:pt idx="4285">
                  <c:v>94065</c:v>
                </c:pt>
                <c:pt idx="4286">
                  <c:v>94084.7</c:v>
                </c:pt>
                <c:pt idx="4287">
                  <c:v>94099.1</c:v>
                </c:pt>
                <c:pt idx="4288">
                  <c:v>94117.8</c:v>
                </c:pt>
                <c:pt idx="4289">
                  <c:v>94131.7</c:v>
                </c:pt>
                <c:pt idx="4290">
                  <c:v>94150</c:v>
                </c:pt>
                <c:pt idx="4291">
                  <c:v>94163.6</c:v>
                </c:pt>
                <c:pt idx="4292">
                  <c:v>94177.2</c:v>
                </c:pt>
                <c:pt idx="4293">
                  <c:v>94195.1</c:v>
                </c:pt>
                <c:pt idx="4294">
                  <c:v>94204</c:v>
                </c:pt>
                <c:pt idx="4295">
                  <c:v>94217.3</c:v>
                </c:pt>
                <c:pt idx="4296">
                  <c:v>94230.5</c:v>
                </c:pt>
                <c:pt idx="4297">
                  <c:v>94243.6</c:v>
                </c:pt>
                <c:pt idx="4298">
                  <c:v>94261</c:v>
                </c:pt>
                <c:pt idx="4299">
                  <c:v>94274.1</c:v>
                </c:pt>
                <c:pt idx="4300">
                  <c:v>94291.3</c:v>
                </c:pt>
                <c:pt idx="4301">
                  <c:v>94304.2</c:v>
                </c:pt>
                <c:pt idx="4302">
                  <c:v>94321.4</c:v>
                </c:pt>
                <c:pt idx="4303">
                  <c:v>94334.2</c:v>
                </c:pt>
                <c:pt idx="4304">
                  <c:v>94351.2</c:v>
                </c:pt>
                <c:pt idx="4305">
                  <c:v>94359.8</c:v>
                </c:pt>
                <c:pt idx="4306">
                  <c:v>94376.8</c:v>
                </c:pt>
                <c:pt idx="4307">
                  <c:v>94389.5</c:v>
                </c:pt>
                <c:pt idx="4308">
                  <c:v>94402.3</c:v>
                </c:pt>
                <c:pt idx="4309">
                  <c:v>94415</c:v>
                </c:pt>
                <c:pt idx="4310">
                  <c:v>94432.1</c:v>
                </c:pt>
                <c:pt idx="4311">
                  <c:v>94444.9</c:v>
                </c:pt>
                <c:pt idx="4312">
                  <c:v>94461.9</c:v>
                </c:pt>
                <c:pt idx="4313">
                  <c:v>94483.4</c:v>
                </c:pt>
                <c:pt idx="4314">
                  <c:v>94496.3</c:v>
                </c:pt>
                <c:pt idx="4315">
                  <c:v>94513.600000000006</c:v>
                </c:pt>
                <c:pt idx="4316">
                  <c:v>94526.6</c:v>
                </c:pt>
                <c:pt idx="4317">
                  <c:v>94539.7</c:v>
                </c:pt>
                <c:pt idx="4318">
                  <c:v>94552.8</c:v>
                </c:pt>
                <c:pt idx="4319">
                  <c:v>94566.1</c:v>
                </c:pt>
                <c:pt idx="4320">
                  <c:v>94579.5</c:v>
                </c:pt>
                <c:pt idx="4321">
                  <c:v>94588.5</c:v>
                </c:pt>
                <c:pt idx="4322">
                  <c:v>94606.5</c:v>
                </c:pt>
                <c:pt idx="4323">
                  <c:v>94620.1</c:v>
                </c:pt>
                <c:pt idx="4324">
                  <c:v>94638.399999999994</c:v>
                </c:pt>
                <c:pt idx="4325">
                  <c:v>94656.7</c:v>
                </c:pt>
                <c:pt idx="4326">
                  <c:v>94670.5</c:v>
                </c:pt>
                <c:pt idx="4327">
                  <c:v>94688.9</c:v>
                </c:pt>
                <c:pt idx="4328">
                  <c:v>94702.8</c:v>
                </c:pt>
                <c:pt idx="4329">
                  <c:v>94716.6</c:v>
                </c:pt>
                <c:pt idx="4330">
                  <c:v>94730.5</c:v>
                </c:pt>
                <c:pt idx="4331">
                  <c:v>94748.9</c:v>
                </c:pt>
                <c:pt idx="4332">
                  <c:v>94767.2</c:v>
                </c:pt>
                <c:pt idx="4333">
                  <c:v>94780.9</c:v>
                </c:pt>
                <c:pt idx="4334">
                  <c:v>94799.2</c:v>
                </c:pt>
                <c:pt idx="4335">
                  <c:v>94812.7</c:v>
                </c:pt>
                <c:pt idx="4336">
                  <c:v>94830.7</c:v>
                </c:pt>
                <c:pt idx="4337">
                  <c:v>94839.7</c:v>
                </c:pt>
                <c:pt idx="4338">
                  <c:v>94861.8</c:v>
                </c:pt>
                <c:pt idx="4339">
                  <c:v>94875</c:v>
                </c:pt>
                <c:pt idx="4340">
                  <c:v>94892.3</c:v>
                </c:pt>
                <c:pt idx="4341">
                  <c:v>94905.2</c:v>
                </c:pt>
                <c:pt idx="4342">
                  <c:v>94922.1</c:v>
                </c:pt>
                <c:pt idx="4343">
                  <c:v>94938.7</c:v>
                </c:pt>
                <c:pt idx="4344">
                  <c:v>94951</c:v>
                </c:pt>
                <c:pt idx="4345">
                  <c:v>94963.1</c:v>
                </c:pt>
                <c:pt idx="4346">
                  <c:v>94978.9</c:v>
                </c:pt>
                <c:pt idx="4347">
                  <c:v>94990.5</c:v>
                </c:pt>
                <c:pt idx="4348">
                  <c:v>95002</c:v>
                </c:pt>
                <c:pt idx="4349">
                  <c:v>95016.9</c:v>
                </c:pt>
                <c:pt idx="4350">
                  <c:v>95027.8</c:v>
                </c:pt>
                <c:pt idx="4351">
                  <c:v>95042.1</c:v>
                </c:pt>
                <c:pt idx="4352">
                  <c:v>95052.7</c:v>
                </c:pt>
                <c:pt idx="4353">
                  <c:v>95063.2</c:v>
                </c:pt>
                <c:pt idx="4354">
                  <c:v>95076.9</c:v>
                </c:pt>
                <c:pt idx="4355">
                  <c:v>95087</c:v>
                </c:pt>
                <c:pt idx="4356">
                  <c:v>95100.4</c:v>
                </c:pt>
                <c:pt idx="4357">
                  <c:v>95113.5</c:v>
                </c:pt>
                <c:pt idx="4358">
                  <c:v>95123.199999999997</c:v>
                </c:pt>
                <c:pt idx="4359">
                  <c:v>95132.9</c:v>
                </c:pt>
                <c:pt idx="4360">
                  <c:v>95142.399999999994</c:v>
                </c:pt>
                <c:pt idx="4361">
                  <c:v>95155</c:v>
                </c:pt>
                <c:pt idx="4362">
                  <c:v>95167.5</c:v>
                </c:pt>
                <c:pt idx="4363">
                  <c:v>95179.8</c:v>
                </c:pt>
                <c:pt idx="4364">
                  <c:v>95185.9</c:v>
                </c:pt>
                <c:pt idx="4365">
                  <c:v>95198.1</c:v>
                </c:pt>
                <c:pt idx="4366">
                  <c:v>95210.2</c:v>
                </c:pt>
                <c:pt idx="4367">
                  <c:v>95219.199999999997</c:v>
                </c:pt>
                <c:pt idx="4368">
                  <c:v>95231.2</c:v>
                </c:pt>
                <c:pt idx="4369">
                  <c:v>95243.1</c:v>
                </c:pt>
                <c:pt idx="4370">
                  <c:v>95249.1</c:v>
                </c:pt>
                <c:pt idx="4371">
                  <c:v>95258</c:v>
                </c:pt>
                <c:pt idx="4372">
                  <c:v>95269.9</c:v>
                </c:pt>
                <c:pt idx="4373">
                  <c:v>95281.8</c:v>
                </c:pt>
                <c:pt idx="4374">
                  <c:v>95290.7</c:v>
                </c:pt>
                <c:pt idx="4375">
                  <c:v>95299.7</c:v>
                </c:pt>
                <c:pt idx="4376">
                  <c:v>95311.7</c:v>
                </c:pt>
                <c:pt idx="4377">
                  <c:v>95323.7</c:v>
                </c:pt>
                <c:pt idx="4378">
                  <c:v>95332.7</c:v>
                </c:pt>
                <c:pt idx="4379">
                  <c:v>95344.9</c:v>
                </c:pt>
                <c:pt idx="4380">
                  <c:v>95357.1</c:v>
                </c:pt>
                <c:pt idx="4381">
                  <c:v>95363.3</c:v>
                </c:pt>
                <c:pt idx="4382">
                  <c:v>95375.7</c:v>
                </c:pt>
                <c:pt idx="4383">
                  <c:v>95385.1</c:v>
                </c:pt>
                <c:pt idx="4384">
                  <c:v>95397.7</c:v>
                </c:pt>
                <c:pt idx="4385">
                  <c:v>95407.2</c:v>
                </c:pt>
                <c:pt idx="4386">
                  <c:v>95416.7</c:v>
                </c:pt>
                <c:pt idx="4387">
                  <c:v>95429.3</c:v>
                </c:pt>
                <c:pt idx="4388">
                  <c:v>95441.9</c:v>
                </c:pt>
                <c:pt idx="4389">
                  <c:v>95454.5</c:v>
                </c:pt>
                <c:pt idx="4390">
                  <c:v>95463.9</c:v>
                </c:pt>
                <c:pt idx="4391">
                  <c:v>95470.2</c:v>
                </c:pt>
                <c:pt idx="4392">
                  <c:v>95482.7</c:v>
                </c:pt>
                <c:pt idx="4393">
                  <c:v>95495.2</c:v>
                </c:pt>
                <c:pt idx="4394">
                  <c:v>95504.6</c:v>
                </c:pt>
                <c:pt idx="4395">
                  <c:v>95517.2</c:v>
                </c:pt>
                <c:pt idx="4396">
                  <c:v>95526.6</c:v>
                </c:pt>
                <c:pt idx="4397">
                  <c:v>95536</c:v>
                </c:pt>
                <c:pt idx="4398">
                  <c:v>95548.5</c:v>
                </c:pt>
                <c:pt idx="4399">
                  <c:v>95561.1</c:v>
                </c:pt>
                <c:pt idx="4400">
                  <c:v>95573.7</c:v>
                </c:pt>
                <c:pt idx="4401">
                  <c:v>95580</c:v>
                </c:pt>
                <c:pt idx="4402">
                  <c:v>95592.6</c:v>
                </c:pt>
                <c:pt idx="4403">
                  <c:v>95602.1</c:v>
                </c:pt>
                <c:pt idx="4404">
                  <c:v>95611.6</c:v>
                </c:pt>
                <c:pt idx="4405">
                  <c:v>95624.3</c:v>
                </c:pt>
                <c:pt idx="4406">
                  <c:v>95637.1</c:v>
                </c:pt>
                <c:pt idx="4407">
                  <c:v>95646.7</c:v>
                </c:pt>
                <c:pt idx="4408">
                  <c:v>95656.3</c:v>
                </c:pt>
                <c:pt idx="4409">
                  <c:v>95665.9</c:v>
                </c:pt>
                <c:pt idx="4410">
                  <c:v>95678.8</c:v>
                </c:pt>
                <c:pt idx="4411">
                  <c:v>95691.8</c:v>
                </c:pt>
                <c:pt idx="4412">
                  <c:v>95704.9</c:v>
                </c:pt>
                <c:pt idx="4413">
                  <c:v>95711.4</c:v>
                </c:pt>
                <c:pt idx="4414">
                  <c:v>95724.6</c:v>
                </c:pt>
                <c:pt idx="4415">
                  <c:v>95734.5</c:v>
                </c:pt>
                <c:pt idx="4416">
                  <c:v>95747.8</c:v>
                </c:pt>
                <c:pt idx="4417">
                  <c:v>95757.8</c:v>
                </c:pt>
                <c:pt idx="4418">
                  <c:v>95767.8</c:v>
                </c:pt>
                <c:pt idx="4419">
                  <c:v>95781.3</c:v>
                </c:pt>
                <c:pt idx="4420">
                  <c:v>95791.6</c:v>
                </c:pt>
                <c:pt idx="4421">
                  <c:v>95801.8</c:v>
                </c:pt>
                <c:pt idx="4422">
                  <c:v>95815.7</c:v>
                </c:pt>
                <c:pt idx="4423">
                  <c:v>95829.7</c:v>
                </c:pt>
                <c:pt idx="4424">
                  <c:v>95840.3</c:v>
                </c:pt>
                <c:pt idx="4425">
                  <c:v>95850.9</c:v>
                </c:pt>
                <c:pt idx="4426">
                  <c:v>95865.2</c:v>
                </c:pt>
                <c:pt idx="4427">
                  <c:v>95875.9</c:v>
                </c:pt>
                <c:pt idx="4428">
                  <c:v>95886.8</c:v>
                </c:pt>
                <c:pt idx="4429">
                  <c:v>95894</c:v>
                </c:pt>
                <c:pt idx="4430">
                  <c:v>95901.3</c:v>
                </c:pt>
                <c:pt idx="4431">
                  <c:v>95908.5</c:v>
                </c:pt>
                <c:pt idx="4432">
                  <c:v>95915.8</c:v>
                </c:pt>
                <c:pt idx="4433">
                  <c:v>95926.8</c:v>
                </c:pt>
                <c:pt idx="4434">
                  <c:v>95937.8</c:v>
                </c:pt>
                <c:pt idx="4435">
                  <c:v>95952.4</c:v>
                </c:pt>
                <c:pt idx="4436">
                  <c:v>95970.8</c:v>
                </c:pt>
                <c:pt idx="4437">
                  <c:v>95985.600000000006</c:v>
                </c:pt>
                <c:pt idx="4438">
                  <c:v>96000.3</c:v>
                </c:pt>
                <c:pt idx="4439">
                  <c:v>96011.4</c:v>
                </c:pt>
                <c:pt idx="4440">
                  <c:v>96026.1</c:v>
                </c:pt>
                <c:pt idx="4441">
                  <c:v>96040.8</c:v>
                </c:pt>
                <c:pt idx="4442">
                  <c:v>96048.2</c:v>
                </c:pt>
                <c:pt idx="4443">
                  <c:v>96059.199999999997</c:v>
                </c:pt>
                <c:pt idx="4444">
                  <c:v>96073.8</c:v>
                </c:pt>
                <c:pt idx="4445">
                  <c:v>96081.1</c:v>
                </c:pt>
                <c:pt idx="4446">
                  <c:v>96092</c:v>
                </c:pt>
                <c:pt idx="4447">
                  <c:v>96106.5</c:v>
                </c:pt>
                <c:pt idx="4448">
                  <c:v>96120.9</c:v>
                </c:pt>
                <c:pt idx="4449">
                  <c:v>96135.2</c:v>
                </c:pt>
                <c:pt idx="4450">
                  <c:v>96145.9</c:v>
                </c:pt>
                <c:pt idx="4451">
                  <c:v>96156.5</c:v>
                </c:pt>
                <c:pt idx="4452">
                  <c:v>96167</c:v>
                </c:pt>
                <c:pt idx="4453">
                  <c:v>96181</c:v>
                </c:pt>
                <c:pt idx="4454">
                  <c:v>96191.4</c:v>
                </c:pt>
                <c:pt idx="4455">
                  <c:v>96201.7</c:v>
                </c:pt>
                <c:pt idx="4456">
                  <c:v>96211.9</c:v>
                </c:pt>
                <c:pt idx="4457">
                  <c:v>96222</c:v>
                </c:pt>
                <c:pt idx="4458">
                  <c:v>96232.1</c:v>
                </c:pt>
                <c:pt idx="4459">
                  <c:v>96242.1</c:v>
                </c:pt>
                <c:pt idx="4460">
                  <c:v>96252.1</c:v>
                </c:pt>
                <c:pt idx="4461">
                  <c:v>96265.3</c:v>
                </c:pt>
                <c:pt idx="4462">
                  <c:v>96278.5</c:v>
                </c:pt>
                <c:pt idx="4463">
                  <c:v>96285</c:v>
                </c:pt>
                <c:pt idx="4464">
                  <c:v>96294.8</c:v>
                </c:pt>
                <c:pt idx="4465">
                  <c:v>96307.8</c:v>
                </c:pt>
                <c:pt idx="4466">
                  <c:v>96314.3</c:v>
                </c:pt>
                <c:pt idx="4467">
                  <c:v>96327.2</c:v>
                </c:pt>
                <c:pt idx="4468">
                  <c:v>96336.8</c:v>
                </c:pt>
                <c:pt idx="4469">
                  <c:v>96346.5</c:v>
                </c:pt>
                <c:pt idx="4470">
                  <c:v>96359.2</c:v>
                </c:pt>
                <c:pt idx="4471">
                  <c:v>96368.8</c:v>
                </c:pt>
                <c:pt idx="4472">
                  <c:v>96381.5</c:v>
                </c:pt>
                <c:pt idx="4473">
                  <c:v>96397.4</c:v>
                </c:pt>
                <c:pt idx="4474">
                  <c:v>96413.2</c:v>
                </c:pt>
                <c:pt idx="4475">
                  <c:v>96422.7</c:v>
                </c:pt>
                <c:pt idx="4476">
                  <c:v>96435.4</c:v>
                </c:pt>
                <c:pt idx="4477">
                  <c:v>96448</c:v>
                </c:pt>
                <c:pt idx="4478">
                  <c:v>96457.5</c:v>
                </c:pt>
                <c:pt idx="4479">
                  <c:v>96467</c:v>
                </c:pt>
                <c:pt idx="4480">
                  <c:v>96479.7</c:v>
                </c:pt>
                <c:pt idx="4481">
                  <c:v>96492.4</c:v>
                </c:pt>
                <c:pt idx="4482">
                  <c:v>96502</c:v>
                </c:pt>
                <c:pt idx="4483">
                  <c:v>96511.5</c:v>
                </c:pt>
                <c:pt idx="4484">
                  <c:v>96524.3</c:v>
                </c:pt>
                <c:pt idx="4485">
                  <c:v>96533.9</c:v>
                </c:pt>
                <c:pt idx="4486">
                  <c:v>96543.6</c:v>
                </c:pt>
                <c:pt idx="4487">
                  <c:v>96553.3</c:v>
                </c:pt>
                <c:pt idx="4488">
                  <c:v>96566.2</c:v>
                </c:pt>
                <c:pt idx="4489">
                  <c:v>96576</c:v>
                </c:pt>
                <c:pt idx="4490">
                  <c:v>96585.7</c:v>
                </c:pt>
                <c:pt idx="4491">
                  <c:v>96598.9</c:v>
                </c:pt>
                <c:pt idx="4492">
                  <c:v>96608.7</c:v>
                </c:pt>
                <c:pt idx="4493">
                  <c:v>96618.4</c:v>
                </c:pt>
                <c:pt idx="4494">
                  <c:v>96628.2</c:v>
                </c:pt>
                <c:pt idx="4495">
                  <c:v>96641.1</c:v>
                </c:pt>
                <c:pt idx="4496">
                  <c:v>96650.8</c:v>
                </c:pt>
                <c:pt idx="4497">
                  <c:v>96660.5</c:v>
                </c:pt>
                <c:pt idx="4498">
                  <c:v>96673.4</c:v>
                </c:pt>
                <c:pt idx="4499">
                  <c:v>96683</c:v>
                </c:pt>
                <c:pt idx="4500">
                  <c:v>96692.6</c:v>
                </c:pt>
                <c:pt idx="4501">
                  <c:v>96708.7</c:v>
                </c:pt>
                <c:pt idx="4502">
                  <c:v>96721.5</c:v>
                </c:pt>
                <c:pt idx="4503">
                  <c:v>96734.399999999994</c:v>
                </c:pt>
                <c:pt idx="4504">
                  <c:v>96744</c:v>
                </c:pt>
                <c:pt idx="4505">
                  <c:v>96753.7</c:v>
                </c:pt>
                <c:pt idx="4506">
                  <c:v>96766.7</c:v>
                </c:pt>
                <c:pt idx="4507">
                  <c:v>96773.2</c:v>
                </c:pt>
                <c:pt idx="4508">
                  <c:v>96786.2</c:v>
                </c:pt>
                <c:pt idx="4509">
                  <c:v>96799.3</c:v>
                </c:pt>
                <c:pt idx="4510">
                  <c:v>96812.5</c:v>
                </c:pt>
                <c:pt idx="4511">
                  <c:v>96829.1</c:v>
                </c:pt>
                <c:pt idx="4512">
                  <c:v>96839.1</c:v>
                </c:pt>
                <c:pt idx="4513">
                  <c:v>96852.5</c:v>
                </c:pt>
                <c:pt idx="4514">
                  <c:v>96862.7</c:v>
                </c:pt>
                <c:pt idx="4515">
                  <c:v>96873</c:v>
                </c:pt>
                <c:pt idx="4516">
                  <c:v>96883.3</c:v>
                </c:pt>
                <c:pt idx="4517">
                  <c:v>96897.1</c:v>
                </c:pt>
                <c:pt idx="4518">
                  <c:v>96904.1</c:v>
                </c:pt>
                <c:pt idx="4519">
                  <c:v>96914.7</c:v>
                </c:pt>
                <c:pt idx="4520">
                  <c:v>96928.9</c:v>
                </c:pt>
                <c:pt idx="4521">
                  <c:v>96939.6</c:v>
                </c:pt>
                <c:pt idx="4522">
                  <c:v>96954.1</c:v>
                </c:pt>
                <c:pt idx="4523">
                  <c:v>96968.8</c:v>
                </c:pt>
                <c:pt idx="4524">
                  <c:v>96983.7</c:v>
                </c:pt>
                <c:pt idx="4525">
                  <c:v>96995.1</c:v>
                </c:pt>
                <c:pt idx="4526">
                  <c:v>97006.6</c:v>
                </c:pt>
                <c:pt idx="4527">
                  <c:v>97018.2</c:v>
                </c:pt>
                <c:pt idx="4528">
                  <c:v>97030.1</c:v>
                </c:pt>
                <c:pt idx="4529">
                  <c:v>97042</c:v>
                </c:pt>
                <c:pt idx="4530">
                  <c:v>97054.1</c:v>
                </c:pt>
                <c:pt idx="4531">
                  <c:v>97066.4</c:v>
                </c:pt>
                <c:pt idx="4532">
                  <c:v>97078.7</c:v>
                </c:pt>
                <c:pt idx="4533">
                  <c:v>97091.1</c:v>
                </c:pt>
                <c:pt idx="4534">
                  <c:v>97107.9</c:v>
                </c:pt>
                <c:pt idx="4535">
                  <c:v>97124.800000000003</c:v>
                </c:pt>
                <c:pt idx="4536">
                  <c:v>97137.600000000006</c:v>
                </c:pt>
                <c:pt idx="4537">
                  <c:v>97150.399999999994</c:v>
                </c:pt>
                <c:pt idx="4538">
                  <c:v>97167.7</c:v>
                </c:pt>
                <c:pt idx="4539">
                  <c:v>97185</c:v>
                </c:pt>
                <c:pt idx="4540">
                  <c:v>97193.7</c:v>
                </c:pt>
                <c:pt idx="4541">
                  <c:v>97211.1</c:v>
                </c:pt>
                <c:pt idx="4542">
                  <c:v>97224.2</c:v>
                </c:pt>
                <c:pt idx="4543">
                  <c:v>97237.3</c:v>
                </c:pt>
                <c:pt idx="4544">
                  <c:v>97250.4</c:v>
                </c:pt>
                <c:pt idx="4545">
                  <c:v>97267.9</c:v>
                </c:pt>
                <c:pt idx="4546">
                  <c:v>97281</c:v>
                </c:pt>
                <c:pt idx="4547">
                  <c:v>97298.4</c:v>
                </c:pt>
                <c:pt idx="4548">
                  <c:v>97315.8</c:v>
                </c:pt>
                <c:pt idx="4549">
                  <c:v>97328.8</c:v>
                </c:pt>
                <c:pt idx="4550">
                  <c:v>97341.8</c:v>
                </c:pt>
                <c:pt idx="4551">
                  <c:v>97358.9</c:v>
                </c:pt>
                <c:pt idx="4552">
                  <c:v>97367.5</c:v>
                </c:pt>
                <c:pt idx="4553">
                  <c:v>97384.5</c:v>
                </c:pt>
                <c:pt idx="4554">
                  <c:v>97401.3</c:v>
                </c:pt>
                <c:pt idx="4555">
                  <c:v>97409.7</c:v>
                </c:pt>
                <c:pt idx="4556">
                  <c:v>97426.2</c:v>
                </c:pt>
                <c:pt idx="4557">
                  <c:v>97438.5</c:v>
                </c:pt>
                <c:pt idx="4558">
                  <c:v>97454.8</c:v>
                </c:pt>
                <c:pt idx="4559">
                  <c:v>97467.1</c:v>
                </c:pt>
                <c:pt idx="4560">
                  <c:v>97483.4</c:v>
                </c:pt>
                <c:pt idx="4561">
                  <c:v>97499.7</c:v>
                </c:pt>
                <c:pt idx="4562">
                  <c:v>97511.9</c:v>
                </c:pt>
                <c:pt idx="4563">
                  <c:v>97524.1</c:v>
                </c:pt>
                <c:pt idx="4564">
                  <c:v>97540.4</c:v>
                </c:pt>
                <c:pt idx="4565">
                  <c:v>97556.6</c:v>
                </c:pt>
                <c:pt idx="4566">
                  <c:v>97564.7</c:v>
                </c:pt>
                <c:pt idx="4567">
                  <c:v>97584.9</c:v>
                </c:pt>
                <c:pt idx="4568">
                  <c:v>97593</c:v>
                </c:pt>
                <c:pt idx="4569">
                  <c:v>97605.1</c:v>
                </c:pt>
                <c:pt idx="4570">
                  <c:v>97625.2</c:v>
                </c:pt>
                <c:pt idx="4571">
                  <c:v>97637.3</c:v>
                </c:pt>
                <c:pt idx="4572">
                  <c:v>97653.3</c:v>
                </c:pt>
                <c:pt idx="4573">
                  <c:v>97665.3</c:v>
                </c:pt>
                <c:pt idx="4574">
                  <c:v>97681.2</c:v>
                </c:pt>
                <c:pt idx="4575">
                  <c:v>97697.1</c:v>
                </c:pt>
                <c:pt idx="4576">
                  <c:v>97709</c:v>
                </c:pt>
                <c:pt idx="4577">
                  <c:v>97724.800000000003</c:v>
                </c:pt>
                <c:pt idx="4578">
                  <c:v>97736.7</c:v>
                </c:pt>
                <c:pt idx="4579">
                  <c:v>97752.4</c:v>
                </c:pt>
                <c:pt idx="4580">
                  <c:v>97764.1</c:v>
                </c:pt>
                <c:pt idx="4581">
                  <c:v>97775.8</c:v>
                </c:pt>
                <c:pt idx="4582">
                  <c:v>97791.4</c:v>
                </c:pt>
                <c:pt idx="4583">
                  <c:v>97803</c:v>
                </c:pt>
                <c:pt idx="4584">
                  <c:v>97818.4</c:v>
                </c:pt>
                <c:pt idx="4585">
                  <c:v>97833.8</c:v>
                </c:pt>
                <c:pt idx="4586">
                  <c:v>97841.4</c:v>
                </c:pt>
                <c:pt idx="4587">
                  <c:v>97856.7</c:v>
                </c:pt>
                <c:pt idx="4588">
                  <c:v>97871.8</c:v>
                </c:pt>
                <c:pt idx="4589">
                  <c:v>97883.199999999997</c:v>
                </c:pt>
                <c:pt idx="4590">
                  <c:v>97894.399999999994</c:v>
                </c:pt>
                <c:pt idx="4591">
                  <c:v>97909.4</c:v>
                </c:pt>
                <c:pt idx="4592">
                  <c:v>97920.6</c:v>
                </c:pt>
                <c:pt idx="4593">
                  <c:v>97935.4</c:v>
                </c:pt>
                <c:pt idx="4594">
                  <c:v>97946.5</c:v>
                </c:pt>
                <c:pt idx="4595">
                  <c:v>97957.6</c:v>
                </c:pt>
                <c:pt idx="4596">
                  <c:v>97972.3</c:v>
                </c:pt>
                <c:pt idx="4597">
                  <c:v>97979.6</c:v>
                </c:pt>
                <c:pt idx="4598">
                  <c:v>97997.9</c:v>
                </c:pt>
                <c:pt idx="4599">
                  <c:v>98005.2</c:v>
                </c:pt>
                <c:pt idx="4600">
                  <c:v>98019.7</c:v>
                </c:pt>
                <c:pt idx="4601">
                  <c:v>98037.8</c:v>
                </c:pt>
                <c:pt idx="4602">
                  <c:v>98045</c:v>
                </c:pt>
                <c:pt idx="4603">
                  <c:v>98059.4</c:v>
                </c:pt>
                <c:pt idx="4604">
                  <c:v>98070.1</c:v>
                </c:pt>
                <c:pt idx="4605">
                  <c:v>98080.8</c:v>
                </c:pt>
                <c:pt idx="4606">
                  <c:v>98095.1</c:v>
                </c:pt>
                <c:pt idx="4607">
                  <c:v>98105.8</c:v>
                </c:pt>
                <c:pt idx="4608">
                  <c:v>98116.4</c:v>
                </c:pt>
                <c:pt idx="4609">
                  <c:v>98130.5</c:v>
                </c:pt>
                <c:pt idx="4610">
                  <c:v>98141.1</c:v>
                </c:pt>
                <c:pt idx="4611">
                  <c:v>98158.7</c:v>
                </c:pt>
                <c:pt idx="4612">
                  <c:v>98165.7</c:v>
                </c:pt>
                <c:pt idx="4613">
                  <c:v>98183.2</c:v>
                </c:pt>
                <c:pt idx="4614">
                  <c:v>98190.1</c:v>
                </c:pt>
                <c:pt idx="4615">
                  <c:v>98204.1</c:v>
                </c:pt>
                <c:pt idx="4616">
                  <c:v>98214.5</c:v>
                </c:pt>
                <c:pt idx="4617">
                  <c:v>98228.3</c:v>
                </c:pt>
                <c:pt idx="4618">
                  <c:v>98238.7</c:v>
                </c:pt>
                <c:pt idx="4619">
                  <c:v>98252.5</c:v>
                </c:pt>
                <c:pt idx="4620">
                  <c:v>98262.8</c:v>
                </c:pt>
                <c:pt idx="4621">
                  <c:v>98273.1</c:v>
                </c:pt>
                <c:pt idx="4622">
                  <c:v>98283.4</c:v>
                </c:pt>
                <c:pt idx="4623">
                  <c:v>98293.7</c:v>
                </c:pt>
                <c:pt idx="4624">
                  <c:v>98300.5</c:v>
                </c:pt>
                <c:pt idx="4625">
                  <c:v>98314.2</c:v>
                </c:pt>
                <c:pt idx="4626">
                  <c:v>98324.4</c:v>
                </c:pt>
                <c:pt idx="4627">
                  <c:v>98334.7</c:v>
                </c:pt>
                <c:pt idx="4628">
                  <c:v>98348.4</c:v>
                </c:pt>
                <c:pt idx="4629">
                  <c:v>98355.3</c:v>
                </c:pt>
                <c:pt idx="4630">
                  <c:v>98365.6</c:v>
                </c:pt>
                <c:pt idx="4631">
                  <c:v>98379.3</c:v>
                </c:pt>
                <c:pt idx="4632">
                  <c:v>98389.7</c:v>
                </c:pt>
                <c:pt idx="4633">
                  <c:v>98400</c:v>
                </c:pt>
                <c:pt idx="4634">
                  <c:v>98410.3</c:v>
                </c:pt>
                <c:pt idx="4635">
                  <c:v>98420.6</c:v>
                </c:pt>
                <c:pt idx="4636">
                  <c:v>98431</c:v>
                </c:pt>
                <c:pt idx="4637">
                  <c:v>98441.3</c:v>
                </c:pt>
                <c:pt idx="4638">
                  <c:v>98451.6</c:v>
                </c:pt>
                <c:pt idx="4639">
                  <c:v>98465.3</c:v>
                </c:pt>
                <c:pt idx="4640">
                  <c:v>98478.9</c:v>
                </c:pt>
                <c:pt idx="4641">
                  <c:v>98485.7</c:v>
                </c:pt>
                <c:pt idx="4642">
                  <c:v>98499.3</c:v>
                </c:pt>
                <c:pt idx="4643">
                  <c:v>98509.5</c:v>
                </c:pt>
                <c:pt idx="4644">
                  <c:v>98522.9</c:v>
                </c:pt>
                <c:pt idx="4645">
                  <c:v>98536.3</c:v>
                </c:pt>
                <c:pt idx="4646">
                  <c:v>98543</c:v>
                </c:pt>
                <c:pt idx="4647">
                  <c:v>98556.2</c:v>
                </c:pt>
                <c:pt idx="4648">
                  <c:v>98566.1</c:v>
                </c:pt>
                <c:pt idx="4649">
                  <c:v>98575.9</c:v>
                </c:pt>
                <c:pt idx="4650">
                  <c:v>98585.7</c:v>
                </c:pt>
                <c:pt idx="4651">
                  <c:v>98598.6</c:v>
                </c:pt>
                <c:pt idx="4652">
                  <c:v>98608.2</c:v>
                </c:pt>
                <c:pt idx="4653">
                  <c:v>98620.800000000003</c:v>
                </c:pt>
                <c:pt idx="4654">
                  <c:v>98633.4</c:v>
                </c:pt>
                <c:pt idx="4655">
                  <c:v>98645.7</c:v>
                </c:pt>
                <c:pt idx="4656">
                  <c:v>98654.9</c:v>
                </c:pt>
                <c:pt idx="4657">
                  <c:v>98664</c:v>
                </c:pt>
                <c:pt idx="4658">
                  <c:v>98676</c:v>
                </c:pt>
                <c:pt idx="4659">
                  <c:v>98684.800000000003</c:v>
                </c:pt>
                <c:pt idx="4660">
                  <c:v>98693.6</c:v>
                </c:pt>
                <c:pt idx="4661">
                  <c:v>98705.1</c:v>
                </c:pt>
                <c:pt idx="4662">
                  <c:v>98710.8</c:v>
                </c:pt>
                <c:pt idx="4663">
                  <c:v>98722</c:v>
                </c:pt>
                <c:pt idx="4664">
                  <c:v>98733</c:v>
                </c:pt>
                <c:pt idx="4665">
                  <c:v>98743.9</c:v>
                </c:pt>
                <c:pt idx="4666">
                  <c:v>98754.6</c:v>
                </c:pt>
                <c:pt idx="4667">
                  <c:v>98759.9</c:v>
                </c:pt>
                <c:pt idx="4668">
                  <c:v>98770.3</c:v>
                </c:pt>
                <c:pt idx="4669">
                  <c:v>98780.7</c:v>
                </c:pt>
                <c:pt idx="4670">
                  <c:v>98788.4</c:v>
                </c:pt>
                <c:pt idx="4671">
                  <c:v>98796</c:v>
                </c:pt>
                <c:pt idx="4672">
                  <c:v>98803.5</c:v>
                </c:pt>
                <c:pt idx="4673">
                  <c:v>98813.5</c:v>
                </c:pt>
                <c:pt idx="4674">
                  <c:v>98823.3</c:v>
                </c:pt>
                <c:pt idx="4675">
                  <c:v>98830.7</c:v>
                </c:pt>
                <c:pt idx="4676">
                  <c:v>98838</c:v>
                </c:pt>
                <c:pt idx="4677">
                  <c:v>98847.7</c:v>
                </c:pt>
                <c:pt idx="4678">
                  <c:v>98857.3</c:v>
                </c:pt>
                <c:pt idx="4679">
                  <c:v>98864.5</c:v>
                </c:pt>
                <c:pt idx="4680">
                  <c:v>98871.6</c:v>
                </c:pt>
                <c:pt idx="4681">
                  <c:v>98881.1</c:v>
                </c:pt>
                <c:pt idx="4682">
                  <c:v>98888.2</c:v>
                </c:pt>
                <c:pt idx="4683">
                  <c:v>98897.7</c:v>
                </c:pt>
                <c:pt idx="4684">
                  <c:v>98904.7</c:v>
                </c:pt>
                <c:pt idx="4685">
                  <c:v>98914.2</c:v>
                </c:pt>
                <c:pt idx="4686">
                  <c:v>98921.2</c:v>
                </c:pt>
                <c:pt idx="4687">
                  <c:v>98930.7</c:v>
                </c:pt>
                <c:pt idx="4688">
                  <c:v>98937.8</c:v>
                </c:pt>
                <c:pt idx="4689">
                  <c:v>98944.9</c:v>
                </c:pt>
                <c:pt idx="4690">
                  <c:v>98954.4</c:v>
                </c:pt>
                <c:pt idx="4691">
                  <c:v>98961.600000000006</c:v>
                </c:pt>
                <c:pt idx="4692">
                  <c:v>98971.199999999997</c:v>
                </c:pt>
                <c:pt idx="4693">
                  <c:v>98978.4</c:v>
                </c:pt>
                <c:pt idx="4694">
                  <c:v>98988.1</c:v>
                </c:pt>
                <c:pt idx="4695">
                  <c:v>98997.9</c:v>
                </c:pt>
                <c:pt idx="4696">
                  <c:v>99005.3</c:v>
                </c:pt>
                <c:pt idx="4697">
                  <c:v>99015.1</c:v>
                </c:pt>
                <c:pt idx="4698">
                  <c:v>99024.9</c:v>
                </c:pt>
                <c:pt idx="4699">
                  <c:v>99032.2</c:v>
                </c:pt>
                <c:pt idx="4700">
                  <c:v>99039.4</c:v>
                </c:pt>
                <c:pt idx="4701">
                  <c:v>99048.9</c:v>
                </c:pt>
                <c:pt idx="4702">
                  <c:v>99056</c:v>
                </c:pt>
                <c:pt idx="4703">
                  <c:v>99063.1</c:v>
                </c:pt>
                <c:pt idx="4704">
                  <c:v>99072.5</c:v>
                </c:pt>
                <c:pt idx="4705">
                  <c:v>99084.1</c:v>
                </c:pt>
                <c:pt idx="4706">
                  <c:v>99091.1</c:v>
                </c:pt>
                <c:pt idx="4707">
                  <c:v>99098.1</c:v>
                </c:pt>
                <c:pt idx="4708">
                  <c:v>99107.4</c:v>
                </c:pt>
                <c:pt idx="4709">
                  <c:v>99116.6</c:v>
                </c:pt>
                <c:pt idx="4710">
                  <c:v>99121.3</c:v>
                </c:pt>
                <c:pt idx="4711">
                  <c:v>99128.3</c:v>
                </c:pt>
                <c:pt idx="4712">
                  <c:v>99137.600000000006</c:v>
                </c:pt>
                <c:pt idx="4713">
                  <c:v>99144.7</c:v>
                </c:pt>
                <c:pt idx="4714">
                  <c:v>99151.7</c:v>
                </c:pt>
                <c:pt idx="4715">
                  <c:v>99163.6</c:v>
                </c:pt>
                <c:pt idx="4716">
                  <c:v>99170.8</c:v>
                </c:pt>
                <c:pt idx="4717">
                  <c:v>99178.1</c:v>
                </c:pt>
                <c:pt idx="4718">
                  <c:v>99187.8</c:v>
                </c:pt>
                <c:pt idx="4719">
                  <c:v>99195.199999999997</c:v>
                </c:pt>
                <c:pt idx="4720">
                  <c:v>99202.7</c:v>
                </c:pt>
                <c:pt idx="4721">
                  <c:v>99212.800000000003</c:v>
                </c:pt>
                <c:pt idx="4722">
                  <c:v>99223</c:v>
                </c:pt>
                <c:pt idx="4723">
                  <c:v>99228.2</c:v>
                </c:pt>
                <c:pt idx="4724">
                  <c:v>99236</c:v>
                </c:pt>
                <c:pt idx="4725">
                  <c:v>99246.7</c:v>
                </c:pt>
                <c:pt idx="4726">
                  <c:v>99254.8</c:v>
                </c:pt>
                <c:pt idx="4727">
                  <c:v>99263</c:v>
                </c:pt>
                <c:pt idx="4728">
                  <c:v>99274.1</c:v>
                </c:pt>
                <c:pt idx="4729">
                  <c:v>99285.5</c:v>
                </c:pt>
                <c:pt idx="4730">
                  <c:v>99294.2</c:v>
                </c:pt>
                <c:pt idx="4731">
                  <c:v>99303</c:v>
                </c:pt>
                <c:pt idx="4732">
                  <c:v>99315</c:v>
                </c:pt>
                <c:pt idx="4733">
                  <c:v>99324.3</c:v>
                </c:pt>
                <c:pt idx="4734">
                  <c:v>99333.8</c:v>
                </c:pt>
                <c:pt idx="4735">
                  <c:v>99346.7</c:v>
                </c:pt>
                <c:pt idx="4736">
                  <c:v>99356.6</c:v>
                </c:pt>
                <c:pt idx="4737">
                  <c:v>99370.2</c:v>
                </c:pt>
                <c:pt idx="4738">
                  <c:v>99384</c:v>
                </c:pt>
                <c:pt idx="4739">
                  <c:v>99394.6</c:v>
                </c:pt>
                <c:pt idx="4740">
                  <c:v>99405.3</c:v>
                </c:pt>
                <c:pt idx="4741">
                  <c:v>99416.1</c:v>
                </c:pt>
                <c:pt idx="4742">
                  <c:v>99430.8</c:v>
                </c:pt>
                <c:pt idx="4743">
                  <c:v>99438.2</c:v>
                </c:pt>
                <c:pt idx="4744">
                  <c:v>99453.2</c:v>
                </c:pt>
                <c:pt idx="4745">
                  <c:v>99464.6</c:v>
                </c:pt>
                <c:pt idx="4746">
                  <c:v>99479.9</c:v>
                </c:pt>
                <c:pt idx="4747">
                  <c:v>99495.3</c:v>
                </c:pt>
                <c:pt idx="4748">
                  <c:v>99510.9</c:v>
                </c:pt>
                <c:pt idx="4749">
                  <c:v>99522.7</c:v>
                </c:pt>
                <c:pt idx="4750">
                  <c:v>99534.5</c:v>
                </c:pt>
                <c:pt idx="4751">
                  <c:v>99550.399999999994</c:v>
                </c:pt>
                <c:pt idx="4752">
                  <c:v>99566.3</c:v>
                </c:pt>
                <c:pt idx="4753">
                  <c:v>99578.2</c:v>
                </c:pt>
                <c:pt idx="4754">
                  <c:v>99590.2</c:v>
                </c:pt>
                <c:pt idx="4755">
                  <c:v>99606.2</c:v>
                </c:pt>
                <c:pt idx="4756">
                  <c:v>99618.2</c:v>
                </c:pt>
                <c:pt idx="4757">
                  <c:v>99630.1</c:v>
                </c:pt>
                <c:pt idx="4758">
                  <c:v>99646</c:v>
                </c:pt>
                <c:pt idx="4759">
                  <c:v>99661.9</c:v>
                </c:pt>
                <c:pt idx="4760">
                  <c:v>99673.7</c:v>
                </c:pt>
                <c:pt idx="4761">
                  <c:v>99689.5</c:v>
                </c:pt>
                <c:pt idx="4762">
                  <c:v>99705</c:v>
                </c:pt>
                <c:pt idx="4763">
                  <c:v>99716.7</c:v>
                </c:pt>
                <c:pt idx="4764">
                  <c:v>99732</c:v>
                </c:pt>
                <c:pt idx="4765">
                  <c:v>99743.4</c:v>
                </c:pt>
                <c:pt idx="4766">
                  <c:v>99758.7</c:v>
                </c:pt>
                <c:pt idx="4767">
                  <c:v>99770.2</c:v>
                </c:pt>
                <c:pt idx="4768">
                  <c:v>99785.600000000006</c:v>
                </c:pt>
                <c:pt idx="4769">
                  <c:v>99797.2</c:v>
                </c:pt>
                <c:pt idx="4770">
                  <c:v>99812.7</c:v>
                </c:pt>
                <c:pt idx="4771">
                  <c:v>99820.4</c:v>
                </c:pt>
                <c:pt idx="4772">
                  <c:v>99839.9</c:v>
                </c:pt>
                <c:pt idx="4773">
                  <c:v>99851.5</c:v>
                </c:pt>
                <c:pt idx="4774">
                  <c:v>99867.1</c:v>
                </c:pt>
                <c:pt idx="4775">
                  <c:v>99878.9</c:v>
                </c:pt>
                <c:pt idx="4776">
                  <c:v>99894.5</c:v>
                </c:pt>
                <c:pt idx="4777">
                  <c:v>99906.3</c:v>
                </c:pt>
                <c:pt idx="4778">
                  <c:v>99921.9</c:v>
                </c:pt>
                <c:pt idx="4779">
                  <c:v>99933.7</c:v>
                </c:pt>
                <c:pt idx="4780">
                  <c:v>99949.3</c:v>
                </c:pt>
                <c:pt idx="4781">
                  <c:v>99961.1</c:v>
                </c:pt>
                <c:pt idx="4782">
                  <c:v>99972.800000000003</c:v>
                </c:pt>
                <c:pt idx="4783">
                  <c:v>99984.6</c:v>
                </c:pt>
                <c:pt idx="4784">
                  <c:v>100004.1</c:v>
                </c:pt>
                <c:pt idx="4785">
                  <c:v>100015.8</c:v>
                </c:pt>
                <c:pt idx="4786">
                  <c:v>100031.4</c:v>
                </c:pt>
                <c:pt idx="4787">
                  <c:v>100043.1</c:v>
                </c:pt>
                <c:pt idx="4788">
                  <c:v>100058.6</c:v>
                </c:pt>
                <c:pt idx="4789">
                  <c:v>100070.2</c:v>
                </c:pt>
                <c:pt idx="4790">
                  <c:v>100085.7</c:v>
                </c:pt>
                <c:pt idx="4791">
                  <c:v>100097.2</c:v>
                </c:pt>
                <c:pt idx="4792">
                  <c:v>100112.6</c:v>
                </c:pt>
                <c:pt idx="4793">
                  <c:v>100120.3</c:v>
                </c:pt>
                <c:pt idx="4794">
                  <c:v>100135.5</c:v>
                </c:pt>
                <c:pt idx="4795">
                  <c:v>100150.7</c:v>
                </c:pt>
                <c:pt idx="4796">
                  <c:v>100158.3</c:v>
                </c:pt>
                <c:pt idx="4797">
                  <c:v>100169.60000000001</c:v>
                </c:pt>
                <c:pt idx="4798">
                  <c:v>100180.9</c:v>
                </c:pt>
                <c:pt idx="4799">
                  <c:v>100195.9</c:v>
                </c:pt>
                <c:pt idx="4800">
                  <c:v>100207.2</c:v>
                </c:pt>
                <c:pt idx="4801">
                  <c:v>100222.39999999999</c:v>
                </c:pt>
                <c:pt idx="4802">
                  <c:v>100233.8</c:v>
                </c:pt>
                <c:pt idx="4803">
                  <c:v>100249</c:v>
                </c:pt>
                <c:pt idx="4804">
                  <c:v>100256.6</c:v>
                </c:pt>
                <c:pt idx="4805">
                  <c:v>100268</c:v>
                </c:pt>
                <c:pt idx="4806">
                  <c:v>100283.3</c:v>
                </c:pt>
                <c:pt idx="4807">
                  <c:v>100290.9</c:v>
                </c:pt>
                <c:pt idx="4808">
                  <c:v>100306.2</c:v>
                </c:pt>
                <c:pt idx="4809">
                  <c:v>100317.6</c:v>
                </c:pt>
                <c:pt idx="4810">
                  <c:v>100325.3</c:v>
                </c:pt>
                <c:pt idx="4811">
                  <c:v>100340.5</c:v>
                </c:pt>
                <c:pt idx="4812">
                  <c:v>100351.9</c:v>
                </c:pt>
                <c:pt idx="4813">
                  <c:v>100359.4</c:v>
                </c:pt>
                <c:pt idx="4814">
                  <c:v>100374.6</c:v>
                </c:pt>
                <c:pt idx="4815">
                  <c:v>100389.6</c:v>
                </c:pt>
                <c:pt idx="4816">
                  <c:v>100397.1</c:v>
                </c:pt>
                <c:pt idx="4817">
                  <c:v>100412.1</c:v>
                </c:pt>
                <c:pt idx="4818">
                  <c:v>100427</c:v>
                </c:pt>
                <c:pt idx="4819">
                  <c:v>100438</c:v>
                </c:pt>
                <c:pt idx="4820">
                  <c:v>100452.7</c:v>
                </c:pt>
                <c:pt idx="4821">
                  <c:v>100467.3</c:v>
                </c:pt>
                <c:pt idx="4822">
                  <c:v>100478.2</c:v>
                </c:pt>
                <c:pt idx="4823">
                  <c:v>100488.9</c:v>
                </c:pt>
                <c:pt idx="4824">
                  <c:v>100499.6</c:v>
                </c:pt>
                <c:pt idx="4825">
                  <c:v>100510.2</c:v>
                </c:pt>
                <c:pt idx="4826">
                  <c:v>100527.7</c:v>
                </c:pt>
                <c:pt idx="4827">
                  <c:v>100541.5</c:v>
                </c:pt>
                <c:pt idx="4828">
                  <c:v>100551.7</c:v>
                </c:pt>
                <c:pt idx="4829">
                  <c:v>100568.5</c:v>
                </c:pt>
                <c:pt idx="4830">
                  <c:v>100581.8</c:v>
                </c:pt>
                <c:pt idx="4831">
                  <c:v>100594.8</c:v>
                </c:pt>
                <c:pt idx="4832">
                  <c:v>100607.5</c:v>
                </c:pt>
                <c:pt idx="4833">
                  <c:v>100617</c:v>
                </c:pt>
                <c:pt idx="4834">
                  <c:v>100629.3</c:v>
                </c:pt>
                <c:pt idx="4835">
                  <c:v>100644.5</c:v>
                </c:pt>
                <c:pt idx="4836">
                  <c:v>100653.4</c:v>
                </c:pt>
                <c:pt idx="4837">
                  <c:v>100662.2</c:v>
                </c:pt>
                <c:pt idx="4838">
                  <c:v>100676.6</c:v>
                </c:pt>
                <c:pt idx="4839">
                  <c:v>100688</c:v>
                </c:pt>
                <c:pt idx="4840">
                  <c:v>100696.4</c:v>
                </c:pt>
                <c:pt idx="4841">
                  <c:v>100707.5</c:v>
                </c:pt>
                <c:pt idx="4842">
                  <c:v>100715.8</c:v>
                </c:pt>
                <c:pt idx="4843">
                  <c:v>100726.6</c:v>
                </c:pt>
                <c:pt idx="4844">
                  <c:v>100734.7</c:v>
                </c:pt>
                <c:pt idx="4845">
                  <c:v>100745.4</c:v>
                </c:pt>
                <c:pt idx="4846">
                  <c:v>100756</c:v>
                </c:pt>
                <c:pt idx="4847">
                  <c:v>100766.5</c:v>
                </c:pt>
                <c:pt idx="4848">
                  <c:v>100771.8</c:v>
                </c:pt>
                <c:pt idx="4849">
                  <c:v>100782.2</c:v>
                </c:pt>
                <c:pt idx="4850">
                  <c:v>100795.3</c:v>
                </c:pt>
                <c:pt idx="4851">
                  <c:v>100800.5</c:v>
                </c:pt>
                <c:pt idx="4852">
                  <c:v>100808.3</c:v>
                </c:pt>
                <c:pt idx="4853">
                  <c:v>100818.6</c:v>
                </c:pt>
                <c:pt idx="4854">
                  <c:v>100829.1</c:v>
                </c:pt>
                <c:pt idx="4855">
                  <c:v>100836.9</c:v>
                </c:pt>
                <c:pt idx="4856">
                  <c:v>100844.7</c:v>
                </c:pt>
                <c:pt idx="4857">
                  <c:v>100855.2</c:v>
                </c:pt>
                <c:pt idx="4858">
                  <c:v>100863.1</c:v>
                </c:pt>
                <c:pt idx="4859">
                  <c:v>100876.4</c:v>
                </c:pt>
                <c:pt idx="4860">
                  <c:v>100884.5</c:v>
                </c:pt>
                <c:pt idx="4861">
                  <c:v>100895.3</c:v>
                </c:pt>
                <c:pt idx="4862">
                  <c:v>100900.7</c:v>
                </c:pt>
                <c:pt idx="4863">
                  <c:v>100909</c:v>
                </c:pt>
                <c:pt idx="4864">
                  <c:v>100920.1</c:v>
                </c:pt>
                <c:pt idx="4865">
                  <c:v>100928.5</c:v>
                </c:pt>
                <c:pt idx="4866">
                  <c:v>100942.7</c:v>
                </c:pt>
                <c:pt idx="4867">
                  <c:v>100954.2</c:v>
                </c:pt>
                <c:pt idx="4868">
                  <c:v>100962.9</c:v>
                </c:pt>
                <c:pt idx="4869">
                  <c:v>100974.6</c:v>
                </c:pt>
                <c:pt idx="4870">
                  <c:v>100983.3</c:v>
                </c:pt>
                <c:pt idx="4871">
                  <c:v>100995.1</c:v>
                </c:pt>
                <c:pt idx="4872">
                  <c:v>101000.9</c:v>
                </c:pt>
                <c:pt idx="4873">
                  <c:v>101012.7</c:v>
                </c:pt>
                <c:pt idx="4874">
                  <c:v>101021.6</c:v>
                </c:pt>
                <c:pt idx="4875">
                  <c:v>101030.5</c:v>
                </c:pt>
                <c:pt idx="4876">
                  <c:v>101039.5</c:v>
                </c:pt>
                <c:pt idx="4877">
                  <c:v>101054.39999999999</c:v>
                </c:pt>
                <c:pt idx="4878">
                  <c:v>101063.4</c:v>
                </c:pt>
                <c:pt idx="4879">
                  <c:v>101075.5</c:v>
                </c:pt>
                <c:pt idx="4880">
                  <c:v>101081.5</c:v>
                </c:pt>
                <c:pt idx="4881">
                  <c:v>101093.6</c:v>
                </c:pt>
                <c:pt idx="4882">
                  <c:v>101102.7</c:v>
                </c:pt>
                <c:pt idx="4883">
                  <c:v>101111.8</c:v>
                </c:pt>
                <c:pt idx="4884">
                  <c:v>101121</c:v>
                </c:pt>
                <c:pt idx="4885">
                  <c:v>101133.2</c:v>
                </c:pt>
                <c:pt idx="4886">
                  <c:v>101145.4</c:v>
                </c:pt>
                <c:pt idx="4887">
                  <c:v>101154.6</c:v>
                </c:pt>
                <c:pt idx="4888">
                  <c:v>101163.9</c:v>
                </c:pt>
                <c:pt idx="4889">
                  <c:v>101176.2</c:v>
                </c:pt>
                <c:pt idx="4890">
                  <c:v>101182.39999999999</c:v>
                </c:pt>
                <c:pt idx="4891">
                  <c:v>101194.7</c:v>
                </c:pt>
                <c:pt idx="4892">
                  <c:v>101204</c:v>
                </c:pt>
                <c:pt idx="4893">
                  <c:v>101210.2</c:v>
                </c:pt>
                <c:pt idx="4894">
                  <c:v>101222.7</c:v>
                </c:pt>
                <c:pt idx="4895">
                  <c:v>101235.1</c:v>
                </c:pt>
                <c:pt idx="4896">
                  <c:v>101241.3</c:v>
                </c:pt>
                <c:pt idx="4897">
                  <c:v>101253.8</c:v>
                </c:pt>
                <c:pt idx="4898">
                  <c:v>101263.2</c:v>
                </c:pt>
                <c:pt idx="4899">
                  <c:v>101275.7</c:v>
                </c:pt>
                <c:pt idx="4900">
                  <c:v>101285.1</c:v>
                </c:pt>
                <c:pt idx="4901">
                  <c:v>101294.5</c:v>
                </c:pt>
                <c:pt idx="4902">
                  <c:v>101303.9</c:v>
                </c:pt>
                <c:pt idx="4903">
                  <c:v>101316.5</c:v>
                </c:pt>
                <c:pt idx="4904">
                  <c:v>101322.9</c:v>
                </c:pt>
                <c:pt idx="4905">
                  <c:v>101335.9</c:v>
                </c:pt>
                <c:pt idx="4906">
                  <c:v>101342.39999999999</c:v>
                </c:pt>
                <c:pt idx="4907">
                  <c:v>101355.7</c:v>
                </c:pt>
                <c:pt idx="4908">
                  <c:v>101365.7</c:v>
                </c:pt>
                <c:pt idx="4909">
                  <c:v>101375.9</c:v>
                </c:pt>
                <c:pt idx="4910">
                  <c:v>101393</c:v>
                </c:pt>
                <c:pt idx="4911">
                  <c:v>101403.3</c:v>
                </c:pt>
                <c:pt idx="4912">
                  <c:v>101417.2</c:v>
                </c:pt>
                <c:pt idx="4913">
                  <c:v>101431.2</c:v>
                </c:pt>
                <c:pt idx="4914">
                  <c:v>101441.7</c:v>
                </c:pt>
                <c:pt idx="4915">
                  <c:v>101452.2</c:v>
                </c:pt>
                <c:pt idx="4916">
                  <c:v>101466.2</c:v>
                </c:pt>
                <c:pt idx="4917">
                  <c:v>101473.2</c:v>
                </c:pt>
                <c:pt idx="4918">
                  <c:v>101487.2</c:v>
                </c:pt>
                <c:pt idx="4919">
                  <c:v>101497.7</c:v>
                </c:pt>
                <c:pt idx="4920">
                  <c:v>101511.7</c:v>
                </c:pt>
                <c:pt idx="4921">
                  <c:v>101525.5</c:v>
                </c:pt>
                <c:pt idx="4922">
                  <c:v>101539.3</c:v>
                </c:pt>
                <c:pt idx="4923">
                  <c:v>101549.5</c:v>
                </c:pt>
                <c:pt idx="4924">
                  <c:v>101559.6</c:v>
                </c:pt>
                <c:pt idx="4925">
                  <c:v>101573</c:v>
                </c:pt>
                <c:pt idx="4926">
                  <c:v>101586.2</c:v>
                </c:pt>
                <c:pt idx="4927">
                  <c:v>101596</c:v>
                </c:pt>
                <c:pt idx="4928">
                  <c:v>101605.6</c:v>
                </c:pt>
                <c:pt idx="4929">
                  <c:v>101615.1</c:v>
                </c:pt>
                <c:pt idx="4930">
                  <c:v>101627.6</c:v>
                </c:pt>
                <c:pt idx="4931">
                  <c:v>101636.7</c:v>
                </c:pt>
                <c:pt idx="4932">
                  <c:v>101645.7</c:v>
                </c:pt>
                <c:pt idx="4933">
                  <c:v>101657.4</c:v>
                </c:pt>
                <c:pt idx="4934">
                  <c:v>101668.7</c:v>
                </c:pt>
                <c:pt idx="4935">
                  <c:v>101679.7</c:v>
                </c:pt>
                <c:pt idx="4936">
                  <c:v>101685.1</c:v>
                </c:pt>
                <c:pt idx="4937">
                  <c:v>101695.5</c:v>
                </c:pt>
                <c:pt idx="4938">
                  <c:v>101705.5</c:v>
                </c:pt>
                <c:pt idx="4939">
                  <c:v>101712.8</c:v>
                </c:pt>
                <c:pt idx="4940">
                  <c:v>101722.3</c:v>
                </c:pt>
                <c:pt idx="4941">
                  <c:v>101729.4</c:v>
                </c:pt>
                <c:pt idx="4942">
                  <c:v>101740.8</c:v>
                </c:pt>
                <c:pt idx="4943">
                  <c:v>101747.6</c:v>
                </c:pt>
                <c:pt idx="4944">
                  <c:v>101756.4</c:v>
                </c:pt>
                <c:pt idx="4945">
                  <c:v>101762.9</c:v>
                </c:pt>
                <c:pt idx="4946">
                  <c:v>101771.4</c:v>
                </c:pt>
                <c:pt idx="4947">
                  <c:v>101779.8</c:v>
                </c:pt>
                <c:pt idx="4948">
                  <c:v>101788</c:v>
                </c:pt>
                <c:pt idx="4949">
                  <c:v>101794.1</c:v>
                </c:pt>
                <c:pt idx="4950">
                  <c:v>101802.2</c:v>
                </c:pt>
                <c:pt idx="4951">
                  <c:v>101808.1</c:v>
                </c:pt>
                <c:pt idx="4952">
                  <c:v>101815.9</c:v>
                </c:pt>
                <c:pt idx="4953">
                  <c:v>101823.7</c:v>
                </c:pt>
                <c:pt idx="4954">
                  <c:v>101829.4</c:v>
                </c:pt>
                <c:pt idx="4955">
                  <c:v>101835.2</c:v>
                </c:pt>
                <c:pt idx="4956">
                  <c:v>101840.9</c:v>
                </c:pt>
                <c:pt idx="4957">
                  <c:v>101848.4</c:v>
                </c:pt>
                <c:pt idx="4958">
                  <c:v>101854</c:v>
                </c:pt>
                <c:pt idx="4959">
                  <c:v>101861.5</c:v>
                </c:pt>
                <c:pt idx="4960">
                  <c:v>101867.1</c:v>
                </c:pt>
                <c:pt idx="4961">
                  <c:v>101876.4</c:v>
                </c:pt>
                <c:pt idx="4962">
                  <c:v>101882</c:v>
                </c:pt>
                <c:pt idx="4963">
                  <c:v>101887.6</c:v>
                </c:pt>
                <c:pt idx="4964">
                  <c:v>101893.2</c:v>
                </c:pt>
                <c:pt idx="4965">
                  <c:v>101898.8</c:v>
                </c:pt>
                <c:pt idx="4966">
                  <c:v>101906.4</c:v>
                </c:pt>
                <c:pt idx="4967">
                  <c:v>101912</c:v>
                </c:pt>
                <c:pt idx="4968">
                  <c:v>101917.8</c:v>
                </c:pt>
                <c:pt idx="4969">
                  <c:v>101925.4</c:v>
                </c:pt>
                <c:pt idx="4970">
                  <c:v>101931.2</c:v>
                </c:pt>
                <c:pt idx="4971">
                  <c:v>101937.1</c:v>
                </c:pt>
                <c:pt idx="4972">
                  <c:v>101945</c:v>
                </c:pt>
                <c:pt idx="4973">
                  <c:v>101948.9</c:v>
                </c:pt>
                <c:pt idx="4974">
                  <c:v>101956.7</c:v>
                </c:pt>
                <c:pt idx="4975">
                  <c:v>101964.5</c:v>
                </c:pt>
                <c:pt idx="4976">
                  <c:v>101968.3</c:v>
                </c:pt>
                <c:pt idx="4977">
                  <c:v>101976</c:v>
                </c:pt>
                <c:pt idx="4978">
                  <c:v>101981.7</c:v>
                </c:pt>
                <c:pt idx="4979">
                  <c:v>101987.3</c:v>
                </c:pt>
                <c:pt idx="4980">
                  <c:v>101994.8</c:v>
                </c:pt>
                <c:pt idx="4981">
                  <c:v>102002.3</c:v>
                </c:pt>
                <c:pt idx="4982">
                  <c:v>102006.1</c:v>
                </c:pt>
                <c:pt idx="4983">
                  <c:v>102013.5</c:v>
                </c:pt>
                <c:pt idx="4984">
                  <c:v>102021</c:v>
                </c:pt>
                <c:pt idx="4985">
                  <c:v>102028.4</c:v>
                </c:pt>
                <c:pt idx="4986">
                  <c:v>102033.9</c:v>
                </c:pt>
                <c:pt idx="4987">
                  <c:v>102041.4</c:v>
                </c:pt>
                <c:pt idx="4988">
                  <c:v>102045.1</c:v>
                </c:pt>
                <c:pt idx="4989">
                  <c:v>102052.5</c:v>
                </c:pt>
                <c:pt idx="4990">
                  <c:v>102060</c:v>
                </c:pt>
                <c:pt idx="4991">
                  <c:v>102065.60000000001</c:v>
                </c:pt>
                <c:pt idx="4992">
                  <c:v>102071.3</c:v>
                </c:pt>
                <c:pt idx="4993">
                  <c:v>102078.8</c:v>
                </c:pt>
                <c:pt idx="4994">
                  <c:v>102084.6</c:v>
                </c:pt>
                <c:pt idx="4995">
                  <c:v>102092.2</c:v>
                </c:pt>
                <c:pt idx="4996">
                  <c:v>102098</c:v>
                </c:pt>
                <c:pt idx="4997">
                  <c:v>102107.7</c:v>
                </c:pt>
                <c:pt idx="4998">
                  <c:v>102113.60000000001</c:v>
                </c:pt>
                <c:pt idx="4999">
                  <c:v>102119.6</c:v>
                </c:pt>
                <c:pt idx="5000">
                  <c:v>102125.5</c:v>
                </c:pt>
                <c:pt idx="5001">
                  <c:v>102133.6</c:v>
                </c:pt>
                <c:pt idx="5002">
                  <c:v>102139.7</c:v>
                </c:pt>
                <c:pt idx="5003">
                  <c:v>102148</c:v>
                </c:pt>
                <c:pt idx="5004">
                  <c:v>102152.2</c:v>
                </c:pt>
                <c:pt idx="5005">
                  <c:v>102160.6</c:v>
                </c:pt>
                <c:pt idx="5006">
                  <c:v>102169.2</c:v>
                </c:pt>
                <c:pt idx="5007">
                  <c:v>102177.9</c:v>
                </c:pt>
                <c:pt idx="5008">
                  <c:v>102184.5</c:v>
                </c:pt>
                <c:pt idx="5009">
                  <c:v>102193.3</c:v>
                </c:pt>
                <c:pt idx="5010">
                  <c:v>102200</c:v>
                </c:pt>
                <c:pt idx="5011">
                  <c:v>102209.1</c:v>
                </c:pt>
                <c:pt idx="5012">
                  <c:v>102215.9</c:v>
                </c:pt>
                <c:pt idx="5013">
                  <c:v>102225.1</c:v>
                </c:pt>
                <c:pt idx="5014">
                  <c:v>102232.1</c:v>
                </c:pt>
                <c:pt idx="5015">
                  <c:v>102241.4</c:v>
                </c:pt>
                <c:pt idx="5016">
                  <c:v>102246.1</c:v>
                </c:pt>
                <c:pt idx="5017">
                  <c:v>102255.6</c:v>
                </c:pt>
                <c:pt idx="5018">
                  <c:v>102267.6</c:v>
                </c:pt>
                <c:pt idx="5019">
                  <c:v>102274.9</c:v>
                </c:pt>
                <c:pt idx="5020">
                  <c:v>102284.6</c:v>
                </c:pt>
                <c:pt idx="5021">
                  <c:v>102294.39999999999</c:v>
                </c:pt>
                <c:pt idx="5022">
                  <c:v>102301.8</c:v>
                </c:pt>
                <c:pt idx="5023">
                  <c:v>102311.8</c:v>
                </c:pt>
                <c:pt idx="5024">
                  <c:v>102319.3</c:v>
                </c:pt>
                <c:pt idx="5025">
                  <c:v>102326.9</c:v>
                </c:pt>
                <c:pt idx="5026">
                  <c:v>102334.5</c:v>
                </c:pt>
                <c:pt idx="5027">
                  <c:v>102344.7</c:v>
                </c:pt>
                <c:pt idx="5028">
                  <c:v>102354.9</c:v>
                </c:pt>
                <c:pt idx="5029">
                  <c:v>102362.7</c:v>
                </c:pt>
                <c:pt idx="5030">
                  <c:v>102373.1</c:v>
                </c:pt>
                <c:pt idx="5031">
                  <c:v>102380.9</c:v>
                </c:pt>
                <c:pt idx="5032">
                  <c:v>102391.4</c:v>
                </c:pt>
                <c:pt idx="5033">
                  <c:v>102402</c:v>
                </c:pt>
                <c:pt idx="5034">
                  <c:v>102410</c:v>
                </c:pt>
                <c:pt idx="5035">
                  <c:v>102418</c:v>
                </c:pt>
                <c:pt idx="5036">
                  <c:v>102426</c:v>
                </c:pt>
                <c:pt idx="5037">
                  <c:v>102436.8</c:v>
                </c:pt>
                <c:pt idx="5038">
                  <c:v>102444.9</c:v>
                </c:pt>
                <c:pt idx="5039">
                  <c:v>102455.8</c:v>
                </c:pt>
                <c:pt idx="5040">
                  <c:v>102466.8</c:v>
                </c:pt>
                <c:pt idx="5041">
                  <c:v>102475</c:v>
                </c:pt>
                <c:pt idx="5042">
                  <c:v>102486.1</c:v>
                </c:pt>
                <c:pt idx="5043">
                  <c:v>102497.2</c:v>
                </c:pt>
                <c:pt idx="5044">
                  <c:v>102505.7</c:v>
                </c:pt>
                <c:pt idx="5045">
                  <c:v>102514.2</c:v>
                </c:pt>
                <c:pt idx="5046">
                  <c:v>102525.6</c:v>
                </c:pt>
                <c:pt idx="5047">
                  <c:v>102537.1</c:v>
                </c:pt>
                <c:pt idx="5048">
                  <c:v>102542.9</c:v>
                </c:pt>
                <c:pt idx="5049">
                  <c:v>102557.5</c:v>
                </c:pt>
                <c:pt idx="5050">
                  <c:v>102563.3</c:v>
                </c:pt>
                <c:pt idx="5051">
                  <c:v>102575.2</c:v>
                </c:pt>
                <c:pt idx="5052">
                  <c:v>102587.1</c:v>
                </c:pt>
                <c:pt idx="5053">
                  <c:v>102596</c:v>
                </c:pt>
                <c:pt idx="5054">
                  <c:v>102608.1</c:v>
                </c:pt>
                <c:pt idx="5055">
                  <c:v>102620.2</c:v>
                </c:pt>
                <c:pt idx="5056">
                  <c:v>102626.3</c:v>
                </c:pt>
                <c:pt idx="5057">
                  <c:v>102635.5</c:v>
                </c:pt>
                <c:pt idx="5058">
                  <c:v>102647.8</c:v>
                </c:pt>
                <c:pt idx="5059">
                  <c:v>102660.1</c:v>
                </c:pt>
                <c:pt idx="5060">
                  <c:v>102666.4</c:v>
                </c:pt>
                <c:pt idx="5061">
                  <c:v>102678.8</c:v>
                </c:pt>
                <c:pt idx="5062">
                  <c:v>102691.4</c:v>
                </c:pt>
                <c:pt idx="5063">
                  <c:v>102700.9</c:v>
                </c:pt>
                <c:pt idx="5064">
                  <c:v>102710.39999999999</c:v>
                </c:pt>
                <c:pt idx="5065">
                  <c:v>102723.1</c:v>
                </c:pt>
                <c:pt idx="5066">
                  <c:v>102735.9</c:v>
                </c:pt>
                <c:pt idx="5067">
                  <c:v>102745.5</c:v>
                </c:pt>
                <c:pt idx="5068">
                  <c:v>102758.39999999999</c:v>
                </c:pt>
                <c:pt idx="5069">
                  <c:v>102768.1</c:v>
                </c:pt>
                <c:pt idx="5070">
                  <c:v>102781.1</c:v>
                </c:pt>
                <c:pt idx="5071">
                  <c:v>102790.9</c:v>
                </c:pt>
                <c:pt idx="5072">
                  <c:v>102804</c:v>
                </c:pt>
                <c:pt idx="5073">
                  <c:v>102813.8</c:v>
                </c:pt>
                <c:pt idx="5074">
                  <c:v>102823.7</c:v>
                </c:pt>
                <c:pt idx="5075">
                  <c:v>102836.9</c:v>
                </c:pt>
                <c:pt idx="5076">
                  <c:v>102850.1</c:v>
                </c:pt>
                <c:pt idx="5077">
                  <c:v>102863.5</c:v>
                </c:pt>
                <c:pt idx="5078">
                  <c:v>102876.9</c:v>
                </c:pt>
                <c:pt idx="5079">
                  <c:v>102887</c:v>
                </c:pt>
                <c:pt idx="5080">
                  <c:v>102900.6</c:v>
                </c:pt>
                <c:pt idx="5081">
                  <c:v>102910.8</c:v>
                </c:pt>
                <c:pt idx="5082">
                  <c:v>102921.1</c:v>
                </c:pt>
                <c:pt idx="5083">
                  <c:v>102931.4</c:v>
                </c:pt>
                <c:pt idx="5084">
                  <c:v>102945.3</c:v>
                </c:pt>
                <c:pt idx="5085">
                  <c:v>102955.7</c:v>
                </c:pt>
                <c:pt idx="5086">
                  <c:v>102966.1</c:v>
                </c:pt>
                <c:pt idx="5087">
                  <c:v>102980.2</c:v>
                </c:pt>
                <c:pt idx="5088">
                  <c:v>102994.3</c:v>
                </c:pt>
                <c:pt idx="5089">
                  <c:v>103008.4</c:v>
                </c:pt>
                <c:pt idx="5090">
                  <c:v>103022.7</c:v>
                </c:pt>
                <c:pt idx="5091">
                  <c:v>103033.4</c:v>
                </c:pt>
                <c:pt idx="5092">
                  <c:v>103044.2</c:v>
                </c:pt>
                <c:pt idx="5093">
                  <c:v>103055</c:v>
                </c:pt>
                <c:pt idx="5094">
                  <c:v>103065.8</c:v>
                </c:pt>
                <c:pt idx="5095">
                  <c:v>103076.7</c:v>
                </c:pt>
                <c:pt idx="5096">
                  <c:v>103087.7</c:v>
                </c:pt>
                <c:pt idx="5097">
                  <c:v>103098.6</c:v>
                </c:pt>
                <c:pt idx="5098">
                  <c:v>103109.7</c:v>
                </c:pt>
                <c:pt idx="5099">
                  <c:v>103124.4</c:v>
                </c:pt>
                <c:pt idx="5100">
                  <c:v>103135.5</c:v>
                </c:pt>
                <c:pt idx="5101">
                  <c:v>103142.9</c:v>
                </c:pt>
                <c:pt idx="5102">
                  <c:v>103157.8</c:v>
                </c:pt>
                <c:pt idx="5103">
                  <c:v>103169</c:v>
                </c:pt>
                <c:pt idx="5104">
                  <c:v>103187.8</c:v>
                </c:pt>
                <c:pt idx="5105">
                  <c:v>103199.1</c:v>
                </c:pt>
                <c:pt idx="5106">
                  <c:v>103218</c:v>
                </c:pt>
                <c:pt idx="5107">
                  <c:v>103229.4</c:v>
                </c:pt>
                <c:pt idx="5108">
                  <c:v>103240.9</c:v>
                </c:pt>
                <c:pt idx="5109">
                  <c:v>103256.2</c:v>
                </c:pt>
                <c:pt idx="5110">
                  <c:v>103267.7</c:v>
                </c:pt>
                <c:pt idx="5111">
                  <c:v>103283.1</c:v>
                </c:pt>
                <c:pt idx="5112">
                  <c:v>103298.8</c:v>
                </c:pt>
                <c:pt idx="5113">
                  <c:v>103310.7</c:v>
                </c:pt>
                <c:pt idx="5114">
                  <c:v>103326.8</c:v>
                </c:pt>
                <c:pt idx="5115">
                  <c:v>103343.1</c:v>
                </c:pt>
                <c:pt idx="5116">
                  <c:v>103355.4</c:v>
                </c:pt>
                <c:pt idx="5117">
                  <c:v>103367.8</c:v>
                </c:pt>
                <c:pt idx="5118">
                  <c:v>103380.3</c:v>
                </c:pt>
                <c:pt idx="5119">
                  <c:v>103397.1</c:v>
                </c:pt>
                <c:pt idx="5120">
                  <c:v>103405.6</c:v>
                </c:pt>
                <c:pt idx="5121">
                  <c:v>103422.5</c:v>
                </c:pt>
                <c:pt idx="5122">
                  <c:v>103439.6</c:v>
                </c:pt>
                <c:pt idx="5123">
                  <c:v>103456.7</c:v>
                </c:pt>
                <c:pt idx="5124">
                  <c:v>103473.9</c:v>
                </c:pt>
                <c:pt idx="5125">
                  <c:v>103482.5</c:v>
                </c:pt>
                <c:pt idx="5126">
                  <c:v>103499.7</c:v>
                </c:pt>
                <c:pt idx="5127">
                  <c:v>103516.9</c:v>
                </c:pt>
                <c:pt idx="5128">
                  <c:v>103534.2</c:v>
                </c:pt>
                <c:pt idx="5129">
                  <c:v>103542.7</c:v>
                </c:pt>
                <c:pt idx="5130">
                  <c:v>103555.6</c:v>
                </c:pt>
                <c:pt idx="5131">
                  <c:v>103568.4</c:v>
                </c:pt>
                <c:pt idx="5132">
                  <c:v>103585.5</c:v>
                </c:pt>
                <c:pt idx="5133">
                  <c:v>103602.4</c:v>
                </c:pt>
                <c:pt idx="5134">
                  <c:v>103619.2</c:v>
                </c:pt>
                <c:pt idx="5135">
                  <c:v>103635.9</c:v>
                </c:pt>
                <c:pt idx="5136">
                  <c:v>103648.3</c:v>
                </c:pt>
                <c:pt idx="5137">
                  <c:v>103660.7</c:v>
                </c:pt>
                <c:pt idx="5138">
                  <c:v>103676.9</c:v>
                </c:pt>
                <c:pt idx="5139">
                  <c:v>103693</c:v>
                </c:pt>
                <c:pt idx="5140">
                  <c:v>103704.9</c:v>
                </c:pt>
                <c:pt idx="5141">
                  <c:v>103716.7</c:v>
                </c:pt>
                <c:pt idx="5142">
                  <c:v>103728.3</c:v>
                </c:pt>
                <c:pt idx="5143">
                  <c:v>103739.8</c:v>
                </c:pt>
                <c:pt idx="5144">
                  <c:v>103754.9</c:v>
                </c:pt>
                <c:pt idx="5145">
                  <c:v>103769.8</c:v>
                </c:pt>
                <c:pt idx="5146">
                  <c:v>103784.8</c:v>
                </c:pt>
                <c:pt idx="5147">
                  <c:v>103799.7</c:v>
                </c:pt>
                <c:pt idx="5148">
                  <c:v>103810.8</c:v>
                </c:pt>
                <c:pt idx="5149">
                  <c:v>103825.60000000001</c:v>
                </c:pt>
                <c:pt idx="5150">
                  <c:v>103836.6</c:v>
                </c:pt>
                <c:pt idx="5151">
                  <c:v>103851.3</c:v>
                </c:pt>
                <c:pt idx="5152">
                  <c:v>103862.3</c:v>
                </c:pt>
                <c:pt idx="5153">
                  <c:v>103873.2</c:v>
                </c:pt>
                <c:pt idx="5154">
                  <c:v>103884</c:v>
                </c:pt>
                <c:pt idx="5155">
                  <c:v>103902</c:v>
                </c:pt>
                <c:pt idx="5156">
                  <c:v>103912.7</c:v>
                </c:pt>
                <c:pt idx="5157">
                  <c:v>103926.9</c:v>
                </c:pt>
                <c:pt idx="5158">
                  <c:v>103941.1</c:v>
                </c:pt>
                <c:pt idx="5159">
                  <c:v>103955.1</c:v>
                </c:pt>
                <c:pt idx="5160">
                  <c:v>103969</c:v>
                </c:pt>
                <c:pt idx="5161">
                  <c:v>103979.3</c:v>
                </c:pt>
                <c:pt idx="5162">
                  <c:v>103989.6</c:v>
                </c:pt>
                <c:pt idx="5163">
                  <c:v>103999.8</c:v>
                </c:pt>
                <c:pt idx="5164">
                  <c:v>104013.3</c:v>
                </c:pt>
                <c:pt idx="5165">
                  <c:v>104023.3</c:v>
                </c:pt>
                <c:pt idx="5166">
                  <c:v>104039.9</c:v>
                </c:pt>
                <c:pt idx="5167">
                  <c:v>104049.7</c:v>
                </c:pt>
                <c:pt idx="5168">
                  <c:v>104059.5</c:v>
                </c:pt>
                <c:pt idx="5169">
                  <c:v>104072.3</c:v>
                </c:pt>
                <c:pt idx="5170">
                  <c:v>104085</c:v>
                </c:pt>
                <c:pt idx="5171">
                  <c:v>104091.3</c:v>
                </c:pt>
                <c:pt idx="5172">
                  <c:v>104103.8</c:v>
                </c:pt>
                <c:pt idx="5173">
                  <c:v>104116.1</c:v>
                </c:pt>
                <c:pt idx="5174">
                  <c:v>104125.2</c:v>
                </c:pt>
                <c:pt idx="5175">
                  <c:v>104137.2</c:v>
                </c:pt>
                <c:pt idx="5176">
                  <c:v>104146.1</c:v>
                </c:pt>
                <c:pt idx="5177">
                  <c:v>104157.8</c:v>
                </c:pt>
                <c:pt idx="5178">
                  <c:v>104166.5</c:v>
                </c:pt>
                <c:pt idx="5179">
                  <c:v>104177.9</c:v>
                </c:pt>
                <c:pt idx="5180">
                  <c:v>104186.4</c:v>
                </c:pt>
                <c:pt idx="5181">
                  <c:v>104197.6</c:v>
                </c:pt>
                <c:pt idx="5182">
                  <c:v>104205.9</c:v>
                </c:pt>
                <c:pt idx="5183">
                  <c:v>104214.2</c:v>
                </c:pt>
                <c:pt idx="5184">
                  <c:v>104225</c:v>
                </c:pt>
                <c:pt idx="5185">
                  <c:v>104235.8</c:v>
                </c:pt>
                <c:pt idx="5186">
                  <c:v>104243.8</c:v>
                </c:pt>
                <c:pt idx="5187">
                  <c:v>104254.39999999999</c:v>
                </c:pt>
                <c:pt idx="5188">
                  <c:v>104262.3</c:v>
                </c:pt>
                <c:pt idx="5189">
                  <c:v>104272.7</c:v>
                </c:pt>
                <c:pt idx="5190">
                  <c:v>104280.4</c:v>
                </c:pt>
                <c:pt idx="5191">
                  <c:v>104290.7</c:v>
                </c:pt>
                <c:pt idx="5192">
                  <c:v>104300.9</c:v>
                </c:pt>
                <c:pt idx="5193">
                  <c:v>104305.9</c:v>
                </c:pt>
                <c:pt idx="5194">
                  <c:v>104316</c:v>
                </c:pt>
                <c:pt idx="5195">
                  <c:v>104323.5</c:v>
                </c:pt>
                <c:pt idx="5196">
                  <c:v>104331</c:v>
                </c:pt>
                <c:pt idx="5197">
                  <c:v>104341</c:v>
                </c:pt>
                <c:pt idx="5198">
                  <c:v>104350.8</c:v>
                </c:pt>
                <c:pt idx="5199">
                  <c:v>104358.2</c:v>
                </c:pt>
                <c:pt idx="5200">
                  <c:v>104368</c:v>
                </c:pt>
                <c:pt idx="5201">
                  <c:v>104377.8</c:v>
                </c:pt>
                <c:pt idx="5202">
                  <c:v>104385.1</c:v>
                </c:pt>
                <c:pt idx="5203">
                  <c:v>104392.4</c:v>
                </c:pt>
                <c:pt idx="5204">
                  <c:v>104402.1</c:v>
                </c:pt>
                <c:pt idx="5205">
                  <c:v>104407</c:v>
                </c:pt>
                <c:pt idx="5206">
                  <c:v>104416.7</c:v>
                </c:pt>
                <c:pt idx="5207">
                  <c:v>104424</c:v>
                </c:pt>
                <c:pt idx="5208">
                  <c:v>104431.3</c:v>
                </c:pt>
                <c:pt idx="5209">
                  <c:v>104441</c:v>
                </c:pt>
                <c:pt idx="5210">
                  <c:v>104450.7</c:v>
                </c:pt>
                <c:pt idx="5211">
                  <c:v>104460.4</c:v>
                </c:pt>
                <c:pt idx="5212">
                  <c:v>104467.7</c:v>
                </c:pt>
                <c:pt idx="5213">
                  <c:v>104475</c:v>
                </c:pt>
                <c:pt idx="5214">
                  <c:v>104484.7</c:v>
                </c:pt>
                <c:pt idx="5215">
                  <c:v>104492</c:v>
                </c:pt>
                <c:pt idx="5216">
                  <c:v>104496.8</c:v>
                </c:pt>
                <c:pt idx="5217">
                  <c:v>104506.5</c:v>
                </c:pt>
                <c:pt idx="5218">
                  <c:v>104513.8</c:v>
                </c:pt>
                <c:pt idx="5219">
                  <c:v>104523.4</c:v>
                </c:pt>
                <c:pt idx="5220">
                  <c:v>104533</c:v>
                </c:pt>
                <c:pt idx="5221">
                  <c:v>104542.6</c:v>
                </c:pt>
                <c:pt idx="5222">
                  <c:v>104549.8</c:v>
                </c:pt>
                <c:pt idx="5223">
                  <c:v>104559.3</c:v>
                </c:pt>
                <c:pt idx="5224">
                  <c:v>104566.39999999999</c:v>
                </c:pt>
                <c:pt idx="5225">
                  <c:v>104573.5</c:v>
                </c:pt>
                <c:pt idx="5226">
                  <c:v>104582.9</c:v>
                </c:pt>
                <c:pt idx="5227">
                  <c:v>104592.3</c:v>
                </c:pt>
                <c:pt idx="5228">
                  <c:v>104599.3</c:v>
                </c:pt>
                <c:pt idx="5229">
                  <c:v>104606.3</c:v>
                </c:pt>
                <c:pt idx="5230">
                  <c:v>104615.5</c:v>
                </c:pt>
                <c:pt idx="5231">
                  <c:v>104622.39999999999</c:v>
                </c:pt>
                <c:pt idx="5232">
                  <c:v>104631.6</c:v>
                </c:pt>
                <c:pt idx="5233">
                  <c:v>104638.39999999999</c:v>
                </c:pt>
                <c:pt idx="5234">
                  <c:v>104647.4</c:v>
                </c:pt>
                <c:pt idx="5235">
                  <c:v>104656.3</c:v>
                </c:pt>
                <c:pt idx="5236">
                  <c:v>104663</c:v>
                </c:pt>
                <c:pt idx="5237">
                  <c:v>104669.6</c:v>
                </c:pt>
                <c:pt idx="5238">
                  <c:v>104678.39999999999</c:v>
                </c:pt>
                <c:pt idx="5239">
                  <c:v>104687</c:v>
                </c:pt>
                <c:pt idx="5240">
                  <c:v>104693.5</c:v>
                </c:pt>
                <c:pt idx="5241">
                  <c:v>104702</c:v>
                </c:pt>
                <c:pt idx="5242">
                  <c:v>104708.3</c:v>
                </c:pt>
                <c:pt idx="5243">
                  <c:v>104714.6</c:v>
                </c:pt>
                <c:pt idx="5244">
                  <c:v>104722.9</c:v>
                </c:pt>
                <c:pt idx="5245">
                  <c:v>104729.1</c:v>
                </c:pt>
                <c:pt idx="5246">
                  <c:v>104735.1</c:v>
                </c:pt>
                <c:pt idx="5247">
                  <c:v>104741.1</c:v>
                </c:pt>
                <c:pt idx="5248">
                  <c:v>104749</c:v>
                </c:pt>
                <c:pt idx="5249">
                  <c:v>104756.7</c:v>
                </c:pt>
                <c:pt idx="5250">
                  <c:v>104764.3</c:v>
                </c:pt>
                <c:pt idx="5251">
                  <c:v>104771.7</c:v>
                </c:pt>
                <c:pt idx="5252">
                  <c:v>104777.3</c:v>
                </c:pt>
                <c:pt idx="5253">
                  <c:v>104782.8</c:v>
                </c:pt>
                <c:pt idx="5254">
                  <c:v>104788.2</c:v>
                </c:pt>
                <c:pt idx="5255">
                  <c:v>104793.60000000001</c:v>
                </c:pt>
                <c:pt idx="5256">
                  <c:v>104800.7</c:v>
                </c:pt>
                <c:pt idx="5257">
                  <c:v>104804.2</c:v>
                </c:pt>
                <c:pt idx="5258">
                  <c:v>104809.5</c:v>
                </c:pt>
                <c:pt idx="5259">
                  <c:v>104816.5</c:v>
                </c:pt>
                <c:pt idx="5260">
                  <c:v>104823.5</c:v>
                </c:pt>
                <c:pt idx="5261">
                  <c:v>104830.39999999999</c:v>
                </c:pt>
                <c:pt idx="5262">
                  <c:v>104835.6</c:v>
                </c:pt>
                <c:pt idx="5263">
                  <c:v>104842.5</c:v>
                </c:pt>
                <c:pt idx="5264">
                  <c:v>104846</c:v>
                </c:pt>
                <c:pt idx="5265">
                  <c:v>104852.9</c:v>
                </c:pt>
                <c:pt idx="5266">
                  <c:v>104858.1</c:v>
                </c:pt>
                <c:pt idx="5267">
                  <c:v>104863.4</c:v>
                </c:pt>
                <c:pt idx="5268">
                  <c:v>104870.39999999999</c:v>
                </c:pt>
                <c:pt idx="5269">
                  <c:v>104875.7</c:v>
                </c:pt>
                <c:pt idx="5270">
                  <c:v>104881</c:v>
                </c:pt>
                <c:pt idx="5271">
                  <c:v>104888.1</c:v>
                </c:pt>
                <c:pt idx="5272">
                  <c:v>104897.2</c:v>
                </c:pt>
                <c:pt idx="5273">
                  <c:v>104904.5</c:v>
                </c:pt>
                <c:pt idx="5274">
                  <c:v>104910.1</c:v>
                </c:pt>
                <c:pt idx="5275">
                  <c:v>104915.7</c:v>
                </c:pt>
                <c:pt idx="5276">
                  <c:v>104923.3</c:v>
                </c:pt>
                <c:pt idx="5277">
                  <c:v>104931</c:v>
                </c:pt>
                <c:pt idx="5278">
                  <c:v>104936.9</c:v>
                </c:pt>
                <c:pt idx="5279">
                  <c:v>104942.9</c:v>
                </c:pt>
                <c:pt idx="5280">
                  <c:v>104949</c:v>
                </c:pt>
                <c:pt idx="5281">
                  <c:v>104955.1</c:v>
                </c:pt>
                <c:pt idx="5282">
                  <c:v>104963.5</c:v>
                </c:pt>
                <c:pt idx="5283">
                  <c:v>104972</c:v>
                </c:pt>
                <c:pt idx="5284">
                  <c:v>104978.4</c:v>
                </c:pt>
                <c:pt idx="5285">
                  <c:v>104987.2</c:v>
                </c:pt>
                <c:pt idx="5286">
                  <c:v>104993.8</c:v>
                </c:pt>
                <c:pt idx="5287">
                  <c:v>105002.7</c:v>
                </c:pt>
                <c:pt idx="5288">
                  <c:v>105009.5</c:v>
                </c:pt>
                <c:pt idx="5289">
                  <c:v>105018.6</c:v>
                </c:pt>
                <c:pt idx="5290">
                  <c:v>105023.2</c:v>
                </c:pt>
                <c:pt idx="5291">
                  <c:v>105032.5</c:v>
                </c:pt>
                <c:pt idx="5292">
                  <c:v>105037.1</c:v>
                </c:pt>
                <c:pt idx="5293">
                  <c:v>105046.5</c:v>
                </c:pt>
                <c:pt idx="5294">
                  <c:v>105058.2</c:v>
                </c:pt>
                <c:pt idx="5295">
                  <c:v>105065.3</c:v>
                </c:pt>
                <c:pt idx="5296">
                  <c:v>105072.4</c:v>
                </c:pt>
                <c:pt idx="5297">
                  <c:v>105081.9</c:v>
                </c:pt>
                <c:pt idx="5298">
                  <c:v>105091.5</c:v>
                </c:pt>
                <c:pt idx="5299">
                  <c:v>105101</c:v>
                </c:pt>
                <c:pt idx="5300">
                  <c:v>105105.8</c:v>
                </c:pt>
                <c:pt idx="5301">
                  <c:v>105115.3</c:v>
                </c:pt>
                <c:pt idx="5302">
                  <c:v>105120</c:v>
                </c:pt>
                <c:pt idx="5303">
                  <c:v>105129.5</c:v>
                </c:pt>
                <c:pt idx="5304">
                  <c:v>105136.6</c:v>
                </c:pt>
                <c:pt idx="5305">
                  <c:v>105146.1</c:v>
                </c:pt>
                <c:pt idx="5306">
                  <c:v>105153.1</c:v>
                </c:pt>
                <c:pt idx="5307">
                  <c:v>105162.4</c:v>
                </c:pt>
                <c:pt idx="5308">
                  <c:v>105171.7</c:v>
                </c:pt>
                <c:pt idx="5309">
                  <c:v>105178.6</c:v>
                </c:pt>
                <c:pt idx="5310">
                  <c:v>105187.7</c:v>
                </c:pt>
                <c:pt idx="5311">
                  <c:v>105194.5</c:v>
                </c:pt>
                <c:pt idx="5312">
                  <c:v>105201.2</c:v>
                </c:pt>
                <c:pt idx="5313">
                  <c:v>105207.9</c:v>
                </c:pt>
                <c:pt idx="5314">
                  <c:v>105216.6</c:v>
                </c:pt>
                <c:pt idx="5315">
                  <c:v>105223.1</c:v>
                </c:pt>
                <c:pt idx="5316">
                  <c:v>105229.5</c:v>
                </c:pt>
                <c:pt idx="5317">
                  <c:v>105238</c:v>
                </c:pt>
                <c:pt idx="5318">
                  <c:v>105244.2</c:v>
                </c:pt>
                <c:pt idx="5319">
                  <c:v>105252.4</c:v>
                </c:pt>
                <c:pt idx="5320">
                  <c:v>105260.5</c:v>
                </c:pt>
                <c:pt idx="5321">
                  <c:v>105268.4</c:v>
                </c:pt>
                <c:pt idx="5322">
                  <c:v>105274.3</c:v>
                </c:pt>
                <c:pt idx="5323">
                  <c:v>105282.2</c:v>
                </c:pt>
                <c:pt idx="5324">
                  <c:v>105288</c:v>
                </c:pt>
                <c:pt idx="5325">
                  <c:v>105293.8</c:v>
                </c:pt>
                <c:pt idx="5326">
                  <c:v>105299.6</c:v>
                </c:pt>
                <c:pt idx="5327">
                  <c:v>105307.2</c:v>
                </c:pt>
                <c:pt idx="5328">
                  <c:v>105313</c:v>
                </c:pt>
                <c:pt idx="5329">
                  <c:v>105320.6</c:v>
                </c:pt>
                <c:pt idx="5330">
                  <c:v>105326.3</c:v>
                </c:pt>
                <c:pt idx="5331">
                  <c:v>105333.9</c:v>
                </c:pt>
                <c:pt idx="5332">
                  <c:v>105341.6</c:v>
                </c:pt>
                <c:pt idx="5333">
                  <c:v>105347.4</c:v>
                </c:pt>
                <c:pt idx="5334">
                  <c:v>105355.1</c:v>
                </c:pt>
                <c:pt idx="5335">
                  <c:v>105362.9</c:v>
                </c:pt>
                <c:pt idx="5336">
                  <c:v>105366.8</c:v>
                </c:pt>
                <c:pt idx="5337">
                  <c:v>105374.7</c:v>
                </c:pt>
                <c:pt idx="5338">
                  <c:v>105380.6</c:v>
                </c:pt>
                <c:pt idx="5339">
                  <c:v>105386.7</c:v>
                </c:pt>
                <c:pt idx="5340">
                  <c:v>105394.8</c:v>
                </c:pt>
                <c:pt idx="5341">
                  <c:v>105403</c:v>
                </c:pt>
                <c:pt idx="5342">
                  <c:v>105407.2</c:v>
                </c:pt>
                <c:pt idx="5343">
                  <c:v>105415.7</c:v>
                </c:pt>
                <c:pt idx="5344">
                  <c:v>105424.3</c:v>
                </c:pt>
                <c:pt idx="5345">
                  <c:v>105428.6</c:v>
                </c:pt>
                <c:pt idx="5346">
                  <c:v>105437.5</c:v>
                </c:pt>
                <c:pt idx="5347">
                  <c:v>105446.5</c:v>
                </c:pt>
                <c:pt idx="5348">
                  <c:v>105451.1</c:v>
                </c:pt>
                <c:pt idx="5349">
                  <c:v>105460.4</c:v>
                </c:pt>
                <c:pt idx="5350">
                  <c:v>105467.6</c:v>
                </c:pt>
                <c:pt idx="5351">
                  <c:v>105477.3</c:v>
                </c:pt>
                <c:pt idx="5352">
                  <c:v>105484.7</c:v>
                </c:pt>
                <c:pt idx="5353">
                  <c:v>105494.8</c:v>
                </c:pt>
                <c:pt idx="5354">
                  <c:v>105505.1</c:v>
                </c:pt>
                <c:pt idx="5355">
                  <c:v>105510.39999999999</c:v>
                </c:pt>
                <c:pt idx="5356">
                  <c:v>105520.9</c:v>
                </c:pt>
                <c:pt idx="5357">
                  <c:v>105529</c:v>
                </c:pt>
                <c:pt idx="5358">
                  <c:v>105539.9</c:v>
                </c:pt>
                <c:pt idx="5359">
                  <c:v>105550.9</c:v>
                </c:pt>
                <c:pt idx="5360">
                  <c:v>105556.5</c:v>
                </c:pt>
                <c:pt idx="5361">
                  <c:v>105567.8</c:v>
                </c:pt>
                <c:pt idx="5362">
                  <c:v>105579.2</c:v>
                </c:pt>
                <c:pt idx="5363">
                  <c:v>105587.8</c:v>
                </c:pt>
                <c:pt idx="5364">
                  <c:v>105599.5</c:v>
                </c:pt>
                <c:pt idx="5365">
                  <c:v>105608.3</c:v>
                </c:pt>
                <c:pt idx="5366">
                  <c:v>105620.1</c:v>
                </c:pt>
                <c:pt idx="5367">
                  <c:v>105632.1</c:v>
                </c:pt>
                <c:pt idx="5368">
                  <c:v>105641.1</c:v>
                </c:pt>
                <c:pt idx="5369">
                  <c:v>105650.2</c:v>
                </c:pt>
                <c:pt idx="5370">
                  <c:v>105662.3</c:v>
                </c:pt>
                <c:pt idx="5371">
                  <c:v>105671.5</c:v>
                </c:pt>
                <c:pt idx="5372">
                  <c:v>105680.7</c:v>
                </c:pt>
                <c:pt idx="5373">
                  <c:v>105693</c:v>
                </c:pt>
                <c:pt idx="5374">
                  <c:v>105705.4</c:v>
                </c:pt>
                <c:pt idx="5375">
                  <c:v>105714.7</c:v>
                </c:pt>
                <c:pt idx="5376">
                  <c:v>105724</c:v>
                </c:pt>
                <c:pt idx="5377">
                  <c:v>105736.4</c:v>
                </c:pt>
                <c:pt idx="5378">
                  <c:v>105748.9</c:v>
                </c:pt>
                <c:pt idx="5379">
                  <c:v>105758.2</c:v>
                </c:pt>
                <c:pt idx="5380">
                  <c:v>105770.7</c:v>
                </c:pt>
                <c:pt idx="5381">
                  <c:v>105780.1</c:v>
                </c:pt>
                <c:pt idx="5382">
                  <c:v>105792.5</c:v>
                </c:pt>
                <c:pt idx="5383">
                  <c:v>105801.8</c:v>
                </c:pt>
                <c:pt idx="5384">
                  <c:v>105811.2</c:v>
                </c:pt>
                <c:pt idx="5385">
                  <c:v>105820.5</c:v>
                </c:pt>
                <c:pt idx="5386">
                  <c:v>105829.8</c:v>
                </c:pt>
                <c:pt idx="5387">
                  <c:v>105839.3</c:v>
                </c:pt>
                <c:pt idx="5388">
                  <c:v>105852</c:v>
                </c:pt>
                <c:pt idx="5389">
                  <c:v>105858.3</c:v>
                </c:pt>
                <c:pt idx="5390">
                  <c:v>105874.4</c:v>
                </c:pt>
                <c:pt idx="5391">
                  <c:v>105884.2</c:v>
                </c:pt>
                <c:pt idx="5392">
                  <c:v>105894</c:v>
                </c:pt>
                <c:pt idx="5393">
                  <c:v>105903.8</c:v>
                </c:pt>
                <c:pt idx="5394">
                  <c:v>105917</c:v>
                </c:pt>
                <c:pt idx="5395">
                  <c:v>105927</c:v>
                </c:pt>
                <c:pt idx="5396">
                  <c:v>105936.9</c:v>
                </c:pt>
                <c:pt idx="5397">
                  <c:v>105947</c:v>
                </c:pt>
                <c:pt idx="5398">
                  <c:v>105960.4</c:v>
                </c:pt>
                <c:pt idx="5399">
                  <c:v>105970.4</c:v>
                </c:pt>
                <c:pt idx="5400">
                  <c:v>105980.5</c:v>
                </c:pt>
                <c:pt idx="5401">
                  <c:v>105994</c:v>
                </c:pt>
                <c:pt idx="5402">
                  <c:v>106007.6</c:v>
                </c:pt>
                <c:pt idx="5403">
                  <c:v>106021.1</c:v>
                </c:pt>
                <c:pt idx="5404">
                  <c:v>106031.3</c:v>
                </c:pt>
                <c:pt idx="5405">
                  <c:v>106038.1</c:v>
                </c:pt>
                <c:pt idx="5406">
                  <c:v>106051.6</c:v>
                </c:pt>
                <c:pt idx="5407">
                  <c:v>106061.8</c:v>
                </c:pt>
                <c:pt idx="5408">
                  <c:v>106071.9</c:v>
                </c:pt>
                <c:pt idx="5409">
                  <c:v>106082</c:v>
                </c:pt>
                <c:pt idx="5410">
                  <c:v>106092.1</c:v>
                </c:pt>
                <c:pt idx="5411">
                  <c:v>106109</c:v>
                </c:pt>
                <c:pt idx="5412">
                  <c:v>106122.3</c:v>
                </c:pt>
                <c:pt idx="5413">
                  <c:v>106135.7</c:v>
                </c:pt>
                <c:pt idx="5414">
                  <c:v>106148.9</c:v>
                </c:pt>
                <c:pt idx="5415">
                  <c:v>106162.1</c:v>
                </c:pt>
                <c:pt idx="5416">
                  <c:v>106175.2</c:v>
                </c:pt>
                <c:pt idx="5417">
                  <c:v>106181.8</c:v>
                </c:pt>
                <c:pt idx="5418">
                  <c:v>106194.7</c:v>
                </c:pt>
                <c:pt idx="5419">
                  <c:v>106207.6</c:v>
                </c:pt>
                <c:pt idx="5420">
                  <c:v>106217.2</c:v>
                </c:pt>
                <c:pt idx="5421">
                  <c:v>106229.9</c:v>
                </c:pt>
                <c:pt idx="5422">
                  <c:v>106242.6</c:v>
                </c:pt>
                <c:pt idx="5423">
                  <c:v>106255.2</c:v>
                </c:pt>
                <c:pt idx="5424">
                  <c:v>106267.8</c:v>
                </c:pt>
                <c:pt idx="5425">
                  <c:v>106277.3</c:v>
                </c:pt>
                <c:pt idx="5426">
                  <c:v>106286.7</c:v>
                </c:pt>
                <c:pt idx="5427">
                  <c:v>106302.3</c:v>
                </c:pt>
                <c:pt idx="5428">
                  <c:v>106308.5</c:v>
                </c:pt>
                <c:pt idx="5429">
                  <c:v>106321</c:v>
                </c:pt>
                <c:pt idx="5430">
                  <c:v>106330.3</c:v>
                </c:pt>
                <c:pt idx="5431">
                  <c:v>106342.7</c:v>
                </c:pt>
                <c:pt idx="5432">
                  <c:v>106355.1</c:v>
                </c:pt>
                <c:pt idx="5433">
                  <c:v>106364.3</c:v>
                </c:pt>
                <c:pt idx="5434">
                  <c:v>106373.6</c:v>
                </c:pt>
                <c:pt idx="5435">
                  <c:v>106385.9</c:v>
                </c:pt>
                <c:pt idx="5436">
                  <c:v>106398.2</c:v>
                </c:pt>
                <c:pt idx="5437">
                  <c:v>106410.4</c:v>
                </c:pt>
                <c:pt idx="5438">
                  <c:v>106422.7</c:v>
                </c:pt>
                <c:pt idx="5439">
                  <c:v>106428.8</c:v>
                </c:pt>
                <c:pt idx="5440">
                  <c:v>106441</c:v>
                </c:pt>
                <c:pt idx="5441">
                  <c:v>106450.2</c:v>
                </c:pt>
                <c:pt idx="5442">
                  <c:v>106459.3</c:v>
                </c:pt>
                <c:pt idx="5443">
                  <c:v>106474.6</c:v>
                </c:pt>
                <c:pt idx="5444">
                  <c:v>106483.7</c:v>
                </c:pt>
                <c:pt idx="5445">
                  <c:v>106492.8</c:v>
                </c:pt>
                <c:pt idx="5446">
                  <c:v>106505</c:v>
                </c:pt>
                <c:pt idx="5447">
                  <c:v>106517.2</c:v>
                </c:pt>
                <c:pt idx="5448">
                  <c:v>106526.3</c:v>
                </c:pt>
                <c:pt idx="5449">
                  <c:v>106538.5</c:v>
                </c:pt>
                <c:pt idx="5450">
                  <c:v>106547.6</c:v>
                </c:pt>
                <c:pt idx="5451">
                  <c:v>106559.8</c:v>
                </c:pt>
                <c:pt idx="5452">
                  <c:v>106568.9</c:v>
                </c:pt>
                <c:pt idx="5453">
                  <c:v>106581.1</c:v>
                </c:pt>
                <c:pt idx="5454">
                  <c:v>106590.2</c:v>
                </c:pt>
                <c:pt idx="5455">
                  <c:v>106602.5</c:v>
                </c:pt>
                <c:pt idx="5456">
                  <c:v>106614.9</c:v>
                </c:pt>
                <c:pt idx="5457">
                  <c:v>106624.2</c:v>
                </c:pt>
                <c:pt idx="5458">
                  <c:v>106636.6</c:v>
                </c:pt>
                <c:pt idx="5459">
                  <c:v>106649.2</c:v>
                </c:pt>
                <c:pt idx="5460">
                  <c:v>106661.7</c:v>
                </c:pt>
                <c:pt idx="5461">
                  <c:v>106671.1</c:v>
                </c:pt>
                <c:pt idx="5462">
                  <c:v>106683.7</c:v>
                </c:pt>
                <c:pt idx="5463">
                  <c:v>106693.2</c:v>
                </c:pt>
                <c:pt idx="5464">
                  <c:v>106708.9</c:v>
                </c:pt>
                <c:pt idx="5465">
                  <c:v>106721.5</c:v>
                </c:pt>
                <c:pt idx="5466">
                  <c:v>106731</c:v>
                </c:pt>
                <c:pt idx="5467">
                  <c:v>106743.5</c:v>
                </c:pt>
                <c:pt idx="5468">
                  <c:v>106752.9</c:v>
                </c:pt>
                <c:pt idx="5469">
                  <c:v>106765.4</c:v>
                </c:pt>
                <c:pt idx="5470">
                  <c:v>106774.7</c:v>
                </c:pt>
                <c:pt idx="5471">
                  <c:v>106787</c:v>
                </c:pt>
                <c:pt idx="5472">
                  <c:v>106799.3</c:v>
                </c:pt>
                <c:pt idx="5473">
                  <c:v>106811.5</c:v>
                </c:pt>
                <c:pt idx="5474">
                  <c:v>106820.6</c:v>
                </c:pt>
                <c:pt idx="5475">
                  <c:v>106832.6</c:v>
                </c:pt>
                <c:pt idx="5476">
                  <c:v>106841.60000000001</c:v>
                </c:pt>
                <c:pt idx="5477">
                  <c:v>106850.4</c:v>
                </c:pt>
                <c:pt idx="5478">
                  <c:v>106862.1</c:v>
                </c:pt>
                <c:pt idx="5479">
                  <c:v>106870.8</c:v>
                </c:pt>
                <c:pt idx="5480">
                  <c:v>106882.3</c:v>
                </c:pt>
                <c:pt idx="5481">
                  <c:v>106890.8</c:v>
                </c:pt>
                <c:pt idx="5482">
                  <c:v>106901.9</c:v>
                </c:pt>
                <c:pt idx="5483">
                  <c:v>106910.2</c:v>
                </c:pt>
                <c:pt idx="5484">
                  <c:v>106918.39999999999</c:v>
                </c:pt>
                <c:pt idx="5485">
                  <c:v>106931.7</c:v>
                </c:pt>
                <c:pt idx="5486">
                  <c:v>106942.1</c:v>
                </c:pt>
                <c:pt idx="5487">
                  <c:v>106952.4</c:v>
                </c:pt>
                <c:pt idx="5488">
                  <c:v>106957.4</c:v>
                </c:pt>
                <c:pt idx="5489">
                  <c:v>106967.3</c:v>
                </c:pt>
                <c:pt idx="5490">
                  <c:v>106977.1</c:v>
                </c:pt>
                <c:pt idx="5491">
                  <c:v>106984.3</c:v>
                </c:pt>
                <c:pt idx="5492">
                  <c:v>106991.4</c:v>
                </c:pt>
                <c:pt idx="5493">
                  <c:v>107000.8</c:v>
                </c:pt>
                <c:pt idx="5494">
                  <c:v>107010</c:v>
                </c:pt>
                <c:pt idx="5495">
                  <c:v>107016.8</c:v>
                </c:pt>
                <c:pt idx="5496">
                  <c:v>107025.8</c:v>
                </c:pt>
                <c:pt idx="5497">
                  <c:v>107032.5</c:v>
                </c:pt>
                <c:pt idx="5498">
                  <c:v>107041.3</c:v>
                </c:pt>
                <c:pt idx="5499">
                  <c:v>107050.1</c:v>
                </c:pt>
                <c:pt idx="5500">
                  <c:v>107058.7</c:v>
                </c:pt>
                <c:pt idx="5501">
                  <c:v>107067.4</c:v>
                </c:pt>
                <c:pt idx="5502">
                  <c:v>107071.7</c:v>
                </c:pt>
                <c:pt idx="5503">
                  <c:v>107080.2</c:v>
                </c:pt>
                <c:pt idx="5504">
                  <c:v>107086.6</c:v>
                </c:pt>
                <c:pt idx="5505">
                  <c:v>107095.2</c:v>
                </c:pt>
                <c:pt idx="5506">
                  <c:v>107101.5</c:v>
                </c:pt>
                <c:pt idx="5507">
                  <c:v>107110.1</c:v>
                </c:pt>
                <c:pt idx="5508">
                  <c:v>107118.6</c:v>
                </c:pt>
                <c:pt idx="5509">
                  <c:v>107127.2</c:v>
                </c:pt>
                <c:pt idx="5510">
                  <c:v>107135.8</c:v>
                </c:pt>
                <c:pt idx="5511">
                  <c:v>107140.1</c:v>
                </c:pt>
                <c:pt idx="5512">
                  <c:v>107148.8</c:v>
                </c:pt>
                <c:pt idx="5513">
                  <c:v>107157.6</c:v>
                </c:pt>
                <c:pt idx="5514">
                  <c:v>107166.5</c:v>
                </c:pt>
                <c:pt idx="5515">
                  <c:v>107173.2</c:v>
                </c:pt>
                <c:pt idx="5516">
                  <c:v>107180</c:v>
                </c:pt>
                <c:pt idx="5517">
                  <c:v>107189.1</c:v>
                </c:pt>
                <c:pt idx="5518">
                  <c:v>107198.39999999999</c:v>
                </c:pt>
                <c:pt idx="5519">
                  <c:v>107203.1</c:v>
                </c:pt>
                <c:pt idx="5520">
                  <c:v>107212.6</c:v>
                </c:pt>
                <c:pt idx="5521">
                  <c:v>107222.2</c:v>
                </c:pt>
                <c:pt idx="5522">
                  <c:v>107232</c:v>
                </c:pt>
                <c:pt idx="5523">
                  <c:v>107239.5</c:v>
                </c:pt>
                <c:pt idx="5524">
                  <c:v>107247</c:v>
                </c:pt>
                <c:pt idx="5525">
                  <c:v>107257.1</c:v>
                </c:pt>
                <c:pt idx="5526">
                  <c:v>107264.7</c:v>
                </c:pt>
                <c:pt idx="5527">
                  <c:v>107275</c:v>
                </c:pt>
                <c:pt idx="5528">
                  <c:v>107282.7</c:v>
                </c:pt>
                <c:pt idx="5529">
                  <c:v>107290.5</c:v>
                </c:pt>
                <c:pt idx="5530">
                  <c:v>107298.4</c:v>
                </c:pt>
                <c:pt idx="5531">
                  <c:v>107308.9</c:v>
                </c:pt>
                <c:pt idx="5532">
                  <c:v>107316.8</c:v>
                </c:pt>
                <c:pt idx="5533">
                  <c:v>107324.7</c:v>
                </c:pt>
                <c:pt idx="5534">
                  <c:v>107338</c:v>
                </c:pt>
                <c:pt idx="5535">
                  <c:v>107346</c:v>
                </c:pt>
                <c:pt idx="5536">
                  <c:v>107354</c:v>
                </c:pt>
                <c:pt idx="5537">
                  <c:v>107364.7</c:v>
                </c:pt>
                <c:pt idx="5538">
                  <c:v>107370</c:v>
                </c:pt>
                <c:pt idx="5539">
                  <c:v>107380.7</c:v>
                </c:pt>
                <c:pt idx="5540">
                  <c:v>107388.6</c:v>
                </c:pt>
                <c:pt idx="5541">
                  <c:v>107399.2</c:v>
                </c:pt>
                <c:pt idx="5542">
                  <c:v>107404.5</c:v>
                </c:pt>
                <c:pt idx="5543">
                  <c:v>107415.1</c:v>
                </c:pt>
                <c:pt idx="5544">
                  <c:v>107425.60000000001</c:v>
                </c:pt>
                <c:pt idx="5545">
                  <c:v>107433.4</c:v>
                </c:pt>
                <c:pt idx="5546">
                  <c:v>107443.8</c:v>
                </c:pt>
                <c:pt idx="5547">
                  <c:v>107454.1</c:v>
                </c:pt>
                <c:pt idx="5548">
                  <c:v>107464.3</c:v>
                </c:pt>
                <c:pt idx="5549">
                  <c:v>107474.4</c:v>
                </c:pt>
                <c:pt idx="5550">
                  <c:v>107481.9</c:v>
                </c:pt>
                <c:pt idx="5551">
                  <c:v>107491.8</c:v>
                </c:pt>
                <c:pt idx="5552">
                  <c:v>107499.1</c:v>
                </c:pt>
                <c:pt idx="5553">
                  <c:v>107508.7</c:v>
                </c:pt>
                <c:pt idx="5554">
                  <c:v>107515.9</c:v>
                </c:pt>
                <c:pt idx="5555">
                  <c:v>107525.3</c:v>
                </c:pt>
                <c:pt idx="5556">
                  <c:v>107534.5</c:v>
                </c:pt>
                <c:pt idx="5557">
                  <c:v>107543.7</c:v>
                </c:pt>
                <c:pt idx="5558">
                  <c:v>107550.5</c:v>
                </c:pt>
                <c:pt idx="5559">
                  <c:v>107559.5</c:v>
                </c:pt>
                <c:pt idx="5560">
                  <c:v>107568.4</c:v>
                </c:pt>
                <c:pt idx="5561">
                  <c:v>107575</c:v>
                </c:pt>
                <c:pt idx="5562">
                  <c:v>107583.8</c:v>
                </c:pt>
                <c:pt idx="5563">
                  <c:v>107590.3</c:v>
                </c:pt>
                <c:pt idx="5564">
                  <c:v>107599</c:v>
                </c:pt>
                <c:pt idx="5565">
                  <c:v>107605.4</c:v>
                </c:pt>
                <c:pt idx="5566">
                  <c:v>107611.9</c:v>
                </c:pt>
                <c:pt idx="5567">
                  <c:v>107620.4</c:v>
                </c:pt>
                <c:pt idx="5568">
                  <c:v>107628.9</c:v>
                </c:pt>
                <c:pt idx="5569">
                  <c:v>107635.2</c:v>
                </c:pt>
                <c:pt idx="5570">
                  <c:v>107643.6</c:v>
                </c:pt>
                <c:pt idx="5571">
                  <c:v>107654.1</c:v>
                </c:pt>
                <c:pt idx="5572">
                  <c:v>107660.4</c:v>
                </c:pt>
                <c:pt idx="5573">
                  <c:v>107666.6</c:v>
                </c:pt>
                <c:pt idx="5574">
                  <c:v>107674.9</c:v>
                </c:pt>
                <c:pt idx="5575">
                  <c:v>107683.3</c:v>
                </c:pt>
                <c:pt idx="5576">
                  <c:v>107689.5</c:v>
                </c:pt>
                <c:pt idx="5577">
                  <c:v>107695.8</c:v>
                </c:pt>
                <c:pt idx="5578">
                  <c:v>107704.1</c:v>
                </c:pt>
                <c:pt idx="5579">
                  <c:v>107712.5</c:v>
                </c:pt>
                <c:pt idx="5580">
                  <c:v>107718.7</c:v>
                </c:pt>
                <c:pt idx="5581">
                  <c:v>107727.1</c:v>
                </c:pt>
                <c:pt idx="5582">
                  <c:v>107735.6</c:v>
                </c:pt>
                <c:pt idx="5583">
                  <c:v>107744</c:v>
                </c:pt>
                <c:pt idx="5584">
                  <c:v>107750.39999999999</c:v>
                </c:pt>
                <c:pt idx="5585">
                  <c:v>107758.9</c:v>
                </c:pt>
                <c:pt idx="5586">
                  <c:v>107765.4</c:v>
                </c:pt>
                <c:pt idx="5587">
                  <c:v>107774</c:v>
                </c:pt>
                <c:pt idx="5588">
                  <c:v>107780.5</c:v>
                </c:pt>
                <c:pt idx="5589">
                  <c:v>107789.2</c:v>
                </c:pt>
                <c:pt idx="5590">
                  <c:v>107798</c:v>
                </c:pt>
                <c:pt idx="5591">
                  <c:v>107804.6</c:v>
                </c:pt>
                <c:pt idx="5592">
                  <c:v>107813.3</c:v>
                </c:pt>
                <c:pt idx="5593">
                  <c:v>107822.1</c:v>
                </c:pt>
                <c:pt idx="5594">
                  <c:v>107828.7</c:v>
                </c:pt>
                <c:pt idx="5595">
                  <c:v>107837.6</c:v>
                </c:pt>
                <c:pt idx="5596">
                  <c:v>107846.39999999999</c:v>
                </c:pt>
                <c:pt idx="5597">
                  <c:v>107850.8</c:v>
                </c:pt>
                <c:pt idx="5598">
                  <c:v>107859.7</c:v>
                </c:pt>
                <c:pt idx="5599">
                  <c:v>107866.3</c:v>
                </c:pt>
                <c:pt idx="5600">
                  <c:v>107875.2</c:v>
                </c:pt>
                <c:pt idx="5601">
                  <c:v>107884</c:v>
                </c:pt>
                <c:pt idx="5602">
                  <c:v>107890.7</c:v>
                </c:pt>
                <c:pt idx="5603">
                  <c:v>107899.6</c:v>
                </c:pt>
                <c:pt idx="5604">
                  <c:v>107908.5</c:v>
                </c:pt>
                <c:pt idx="5605">
                  <c:v>107917.3</c:v>
                </c:pt>
                <c:pt idx="5606">
                  <c:v>107921.8</c:v>
                </c:pt>
                <c:pt idx="5607">
                  <c:v>107930.7</c:v>
                </c:pt>
                <c:pt idx="5608">
                  <c:v>107939.5</c:v>
                </c:pt>
                <c:pt idx="5609">
                  <c:v>107944</c:v>
                </c:pt>
                <c:pt idx="5610">
                  <c:v>107952.8</c:v>
                </c:pt>
                <c:pt idx="5611">
                  <c:v>107961.7</c:v>
                </c:pt>
                <c:pt idx="5612">
                  <c:v>107970.6</c:v>
                </c:pt>
                <c:pt idx="5613">
                  <c:v>107975</c:v>
                </c:pt>
                <c:pt idx="5614">
                  <c:v>107983.8</c:v>
                </c:pt>
                <c:pt idx="5615">
                  <c:v>107990.39999999999</c:v>
                </c:pt>
                <c:pt idx="5616">
                  <c:v>107999.2</c:v>
                </c:pt>
                <c:pt idx="5617">
                  <c:v>108008</c:v>
                </c:pt>
                <c:pt idx="5618">
                  <c:v>108016.8</c:v>
                </c:pt>
                <c:pt idx="5619">
                  <c:v>108023.4</c:v>
                </c:pt>
                <c:pt idx="5620">
                  <c:v>108032.1</c:v>
                </c:pt>
                <c:pt idx="5621">
                  <c:v>108040.8</c:v>
                </c:pt>
                <c:pt idx="5622">
                  <c:v>108049.5</c:v>
                </c:pt>
                <c:pt idx="5623">
                  <c:v>108055.9</c:v>
                </c:pt>
                <c:pt idx="5624">
                  <c:v>108062.39999999999</c:v>
                </c:pt>
                <c:pt idx="5625">
                  <c:v>108070.8</c:v>
                </c:pt>
                <c:pt idx="5626">
                  <c:v>108077.2</c:v>
                </c:pt>
                <c:pt idx="5627">
                  <c:v>108085.5</c:v>
                </c:pt>
                <c:pt idx="5628">
                  <c:v>108093.9</c:v>
                </c:pt>
                <c:pt idx="5629">
                  <c:v>108100.1</c:v>
                </c:pt>
                <c:pt idx="5630">
                  <c:v>108106.3</c:v>
                </c:pt>
                <c:pt idx="5631">
                  <c:v>108114.5</c:v>
                </c:pt>
                <c:pt idx="5632">
                  <c:v>108124.8</c:v>
                </c:pt>
                <c:pt idx="5633">
                  <c:v>108128.9</c:v>
                </c:pt>
                <c:pt idx="5634">
                  <c:v>108137.1</c:v>
                </c:pt>
                <c:pt idx="5635">
                  <c:v>108145.3</c:v>
                </c:pt>
                <c:pt idx="5636">
                  <c:v>108151.5</c:v>
                </c:pt>
                <c:pt idx="5637">
                  <c:v>108159.7</c:v>
                </c:pt>
                <c:pt idx="5638">
                  <c:v>108167.9</c:v>
                </c:pt>
                <c:pt idx="5639">
                  <c:v>108172.1</c:v>
                </c:pt>
                <c:pt idx="5640">
                  <c:v>108180.4</c:v>
                </c:pt>
                <c:pt idx="5641">
                  <c:v>108188.7</c:v>
                </c:pt>
                <c:pt idx="5642">
                  <c:v>108197.1</c:v>
                </c:pt>
                <c:pt idx="5643">
                  <c:v>108205.6</c:v>
                </c:pt>
                <c:pt idx="5644">
                  <c:v>108212</c:v>
                </c:pt>
                <c:pt idx="5645">
                  <c:v>108220.5</c:v>
                </c:pt>
                <c:pt idx="5646">
                  <c:v>108229.2</c:v>
                </c:pt>
                <c:pt idx="5647">
                  <c:v>108235.8</c:v>
                </c:pt>
                <c:pt idx="5648">
                  <c:v>108244.6</c:v>
                </c:pt>
                <c:pt idx="5649">
                  <c:v>108249</c:v>
                </c:pt>
                <c:pt idx="5650">
                  <c:v>108258</c:v>
                </c:pt>
                <c:pt idx="5651">
                  <c:v>108264.8</c:v>
                </c:pt>
                <c:pt idx="5652">
                  <c:v>108274</c:v>
                </c:pt>
                <c:pt idx="5653">
                  <c:v>108283.4</c:v>
                </c:pt>
                <c:pt idx="5654">
                  <c:v>108292.8</c:v>
                </c:pt>
                <c:pt idx="5655">
                  <c:v>108302.39999999999</c:v>
                </c:pt>
                <c:pt idx="5656">
                  <c:v>108309.7</c:v>
                </c:pt>
                <c:pt idx="5657">
                  <c:v>108319.6</c:v>
                </c:pt>
                <c:pt idx="5658">
                  <c:v>108329.60000000001</c:v>
                </c:pt>
                <c:pt idx="5659">
                  <c:v>108334.6</c:v>
                </c:pt>
                <c:pt idx="5660">
                  <c:v>108342.3</c:v>
                </c:pt>
                <c:pt idx="5661">
                  <c:v>108352.5</c:v>
                </c:pt>
                <c:pt idx="5662">
                  <c:v>108360.3</c:v>
                </c:pt>
                <c:pt idx="5663">
                  <c:v>108370.8</c:v>
                </c:pt>
                <c:pt idx="5664">
                  <c:v>108381.3</c:v>
                </c:pt>
                <c:pt idx="5665">
                  <c:v>108392</c:v>
                </c:pt>
                <c:pt idx="5666">
                  <c:v>108402.8</c:v>
                </c:pt>
                <c:pt idx="5667">
                  <c:v>108413.6</c:v>
                </c:pt>
                <c:pt idx="5668">
                  <c:v>108421.9</c:v>
                </c:pt>
                <c:pt idx="5669">
                  <c:v>108430.1</c:v>
                </c:pt>
                <c:pt idx="5670">
                  <c:v>108441.2</c:v>
                </c:pt>
                <c:pt idx="5671">
                  <c:v>108449.60000000001</c:v>
                </c:pt>
                <c:pt idx="5672">
                  <c:v>108458</c:v>
                </c:pt>
                <c:pt idx="5673">
                  <c:v>108469.3</c:v>
                </c:pt>
                <c:pt idx="5674">
                  <c:v>108477.8</c:v>
                </c:pt>
                <c:pt idx="5675">
                  <c:v>108489.2</c:v>
                </c:pt>
                <c:pt idx="5676">
                  <c:v>108503.5</c:v>
                </c:pt>
                <c:pt idx="5677">
                  <c:v>108515</c:v>
                </c:pt>
                <c:pt idx="5678">
                  <c:v>108520.8</c:v>
                </c:pt>
                <c:pt idx="5679">
                  <c:v>108532.4</c:v>
                </c:pt>
                <c:pt idx="5680">
                  <c:v>108541.1</c:v>
                </c:pt>
                <c:pt idx="5681">
                  <c:v>108552.8</c:v>
                </c:pt>
                <c:pt idx="5682">
                  <c:v>108561.60000000001</c:v>
                </c:pt>
                <c:pt idx="5683">
                  <c:v>108573.3</c:v>
                </c:pt>
                <c:pt idx="5684">
                  <c:v>108582.2</c:v>
                </c:pt>
                <c:pt idx="5685">
                  <c:v>108593.9</c:v>
                </c:pt>
                <c:pt idx="5686">
                  <c:v>108602.8</c:v>
                </c:pt>
                <c:pt idx="5687">
                  <c:v>108611.7</c:v>
                </c:pt>
                <c:pt idx="5688">
                  <c:v>108623.5</c:v>
                </c:pt>
                <c:pt idx="5689">
                  <c:v>108629.4</c:v>
                </c:pt>
                <c:pt idx="5690">
                  <c:v>108641.3</c:v>
                </c:pt>
                <c:pt idx="5691">
                  <c:v>108653.3</c:v>
                </c:pt>
                <c:pt idx="5692">
                  <c:v>108659.3</c:v>
                </c:pt>
                <c:pt idx="5693">
                  <c:v>108671.4</c:v>
                </c:pt>
                <c:pt idx="5694">
                  <c:v>108680.6</c:v>
                </c:pt>
                <c:pt idx="5695">
                  <c:v>108692.9</c:v>
                </c:pt>
                <c:pt idx="5696">
                  <c:v>108705.3</c:v>
                </c:pt>
                <c:pt idx="5697">
                  <c:v>108714.6</c:v>
                </c:pt>
                <c:pt idx="5698">
                  <c:v>108724</c:v>
                </c:pt>
                <c:pt idx="5699">
                  <c:v>108733.4</c:v>
                </c:pt>
                <c:pt idx="5700">
                  <c:v>108746</c:v>
                </c:pt>
                <c:pt idx="5701">
                  <c:v>108755.6</c:v>
                </c:pt>
                <c:pt idx="5702">
                  <c:v>108768.3</c:v>
                </c:pt>
                <c:pt idx="5703">
                  <c:v>108781.1</c:v>
                </c:pt>
                <c:pt idx="5704">
                  <c:v>108790.7</c:v>
                </c:pt>
                <c:pt idx="5705">
                  <c:v>108803.6</c:v>
                </c:pt>
                <c:pt idx="5706">
                  <c:v>108813.2</c:v>
                </c:pt>
                <c:pt idx="5707">
                  <c:v>108826.2</c:v>
                </c:pt>
                <c:pt idx="5708">
                  <c:v>108839.1</c:v>
                </c:pt>
                <c:pt idx="5709">
                  <c:v>108848.8</c:v>
                </c:pt>
                <c:pt idx="5710">
                  <c:v>108858.6</c:v>
                </c:pt>
                <c:pt idx="5711">
                  <c:v>108871.6</c:v>
                </c:pt>
                <c:pt idx="5712">
                  <c:v>108881.3</c:v>
                </c:pt>
                <c:pt idx="5713">
                  <c:v>108894.3</c:v>
                </c:pt>
                <c:pt idx="5714">
                  <c:v>108907.3</c:v>
                </c:pt>
                <c:pt idx="5715">
                  <c:v>108917.1</c:v>
                </c:pt>
                <c:pt idx="5716">
                  <c:v>108926.8</c:v>
                </c:pt>
                <c:pt idx="5717">
                  <c:v>108939.8</c:v>
                </c:pt>
                <c:pt idx="5718">
                  <c:v>108952.8</c:v>
                </c:pt>
                <c:pt idx="5719">
                  <c:v>108965.7</c:v>
                </c:pt>
                <c:pt idx="5720">
                  <c:v>108975.3</c:v>
                </c:pt>
                <c:pt idx="5721">
                  <c:v>108985</c:v>
                </c:pt>
                <c:pt idx="5722">
                  <c:v>108994.6</c:v>
                </c:pt>
                <c:pt idx="5723">
                  <c:v>109007.4</c:v>
                </c:pt>
                <c:pt idx="5724">
                  <c:v>109017</c:v>
                </c:pt>
                <c:pt idx="5725">
                  <c:v>109029.7</c:v>
                </c:pt>
                <c:pt idx="5726">
                  <c:v>109042.3</c:v>
                </c:pt>
                <c:pt idx="5727">
                  <c:v>109054.8</c:v>
                </c:pt>
                <c:pt idx="5728">
                  <c:v>109067.4</c:v>
                </c:pt>
                <c:pt idx="5729">
                  <c:v>109076.7</c:v>
                </c:pt>
                <c:pt idx="5730">
                  <c:v>109092.3</c:v>
                </c:pt>
                <c:pt idx="5731">
                  <c:v>109101.6</c:v>
                </c:pt>
                <c:pt idx="5732">
                  <c:v>109110.9</c:v>
                </c:pt>
                <c:pt idx="5733">
                  <c:v>109120.2</c:v>
                </c:pt>
                <c:pt idx="5734">
                  <c:v>109132.5</c:v>
                </c:pt>
                <c:pt idx="5735">
                  <c:v>109144.9</c:v>
                </c:pt>
                <c:pt idx="5736">
                  <c:v>109154.2</c:v>
                </c:pt>
                <c:pt idx="5737">
                  <c:v>109166.6</c:v>
                </c:pt>
                <c:pt idx="5738">
                  <c:v>109179</c:v>
                </c:pt>
                <c:pt idx="5739">
                  <c:v>109191.4</c:v>
                </c:pt>
                <c:pt idx="5740">
                  <c:v>109203.9</c:v>
                </c:pt>
                <c:pt idx="5741">
                  <c:v>109213.2</c:v>
                </c:pt>
                <c:pt idx="5742">
                  <c:v>109222.6</c:v>
                </c:pt>
                <c:pt idx="5743">
                  <c:v>109235.2</c:v>
                </c:pt>
                <c:pt idx="5744">
                  <c:v>109247.8</c:v>
                </c:pt>
                <c:pt idx="5745">
                  <c:v>109260.5</c:v>
                </c:pt>
                <c:pt idx="5746">
                  <c:v>109270.1</c:v>
                </c:pt>
                <c:pt idx="5747">
                  <c:v>109282.9</c:v>
                </c:pt>
                <c:pt idx="5748">
                  <c:v>109295.8</c:v>
                </c:pt>
                <c:pt idx="5749">
                  <c:v>109302.3</c:v>
                </c:pt>
                <c:pt idx="5750">
                  <c:v>109315.4</c:v>
                </c:pt>
                <c:pt idx="5751">
                  <c:v>109328.5</c:v>
                </c:pt>
                <c:pt idx="5752">
                  <c:v>109338.4</c:v>
                </c:pt>
                <c:pt idx="5753">
                  <c:v>109348.4</c:v>
                </c:pt>
                <c:pt idx="5754">
                  <c:v>109361.9</c:v>
                </c:pt>
                <c:pt idx="5755">
                  <c:v>109375.5</c:v>
                </c:pt>
                <c:pt idx="5756">
                  <c:v>109385.7</c:v>
                </c:pt>
                <c:pt idx="5757">
                  <c:v>109399.5</c:v>
                </c:pt>
                <c:pt idx="5758">
                  <c:v>109413.7</c:v>
                </c:pt>
                <c:pt idx="5759">
                  <c:v>109424.6</c:v>
                </c:pt>
                <c:pt idx="5760">
                  <c:v>109439.4</c:v>
                </c:pt>
                <c:pt idx="5761">
                  <c:v>109446.9</c:v>
                </c:pt>
                <c:pt idx="5762">
                  <c:v>109466.2</c:v>
                </c:pt>
                <c:pt idx="5763">
                  <c:v>109477.9</c:v>
                </c:pt>
                <c:pt idx="5764">
                  <c:v>109493.8</c:v>
                </c:pt>
                <c:pt idx="5765">
                  <c:v>109505.8</c:v>
                </c:pt>
                <c:pt idx="5766">
                  <c:v>109518</c:v>
                </c:pt>
                <c:pt idx="5767">
                  <c:v>109534.3</c:v>
                </c:pt>
                <c:pt idx="5768">
                  <c:v>109555</c:v>
                </c:pt>
                <c:pt idx="5769">
                  <c:v>109563.2</c:v>
                </c:pt>
                <c:pt idx="5770">
                  <c:v>109579.9</c:v>
                </c:pt>
                <c:pt idx="5771">
                  <c:v>109596.5</c:v>
                </c:pt>
                <c:pt idx="5772">
                  <c:v>109609</c:v>
                </c:pt>
                <c:pt idx="5773">
                  <c:v>109625.60000000001</c:v>
                </c:pt>
                <c:pt idx="5774">
                  <c:v>109642.2</c:v>
                </c:pt>
                <c:pt idx="5775">
                  <c:v>109654.5</c:v>
                </c:pt>
                <c:pt idx="5776">
                  <c:v>109666.8</c:v>
                </c:pt>
                <c:pt idx="5777">
                  <c:v>109683</c:v>
                </c:pt>
                <c:pt idx="5778">
                  <c:v>109699</c:v>
                </c:pt>
                <c:pt idx="5779">
                  <c:v>109714.8</c:v>
                </c:pt>
                <c:pt idx="5780">
                  <c:v>109730.3</c:v>
                </c:pt>
                <c:pt idx="5781">
                  <c:v>109741.8</c:v>
                </c:pt>
                <c:pt idx="5782">
                  <c:v>109753.1</c:v>
                </c:pt>
                <c:pt idx="5783">
                  <c:v>109767.8</c:v>
                </c:pt>
                <c:pt idx="5784">
                  <c:v>109782.1</c:v>
                </c:pt>
                <c:pt idx="5785">
                  <c:v>109789.1</c:v>
                </c:pt>
                <c:pt idx="5786">
                  <c:v>109802.8</c:v>
                </c:pt>
                <c:pt idx="5787">
                  <c:v>109812.7</c:v>
                </c:pt>
                <c:pt idx="5788">
                  <c:v>109825.5</c:v>
                </c:pt>
                <c:pt idx="5789">
                  <c:v>109837.8</c:v>
                </c:pt>
                <c:pt idx="5790">
                  <c:v>109849.4</c:v>
                </c:pt>
                <c:pt idx="5791">
                  <c:v>109857.8</c:v>
                </c:pt>
                <c:pt idx="5792">
                  <c:v>109868.8</c:v>
                </c:pt>
                <c:pt idx="5793">
                  <c:v>109879.6</c:v>
                </c:pt>
                <c:pt idx="5794">
                  <c:v>109887.5</c:v>
                </c:pt>
                <c:pt idx="5795">
                  <c:v>109897.9</c:v>
                </c:pt>
                <c:pt idx="5796">
                  <c:v>109903</c:v>
                </c:pt>
                <c:pt idx="5797">
                  <c:v>109913.1</c:v>
                </c:pt>
                <c:pt idx="5798">
                  <c:v>109923</c:v>
                </c:pt>
                <c:pt idx="5799">
                  <c:v>109932.7</c:v>
                </c:pt>
                <c:pt idx="5800">
                  <c:v>109942.3</c:v>
                </c:pt>
                <c:pt idx="5801">
                  <c:v>109951.7</c:v>
                </c:pt>
                <c:pt idx="5802">
                  <c:v>109956.3</c:v>
                </c:pt>
                <c:pt idx="5803">
                  <c:v>109965.4</c:v>
                </c:pt>
                <c:pt idx="5804">
                  <c:v>109974.5</c:v>
                </c:pt>
                <c:pt idx="5805">
                  <c:v>109981.1</c:v>
                </c:pt>
                <c:pt idx="5806">
                  <c:v>109989.9</c:v>
                </c:pt>
                <c:pt idx="5807">
                  <c:v>109996.4</c:v>
                </c:pt>
                <c:pt idx="5808">
                  <c:v>110002.8</c:v>
                </c:pt>
                <c:pt idx="5809">
                  <c:v>110009.1</c:v>
                </c:pt>
                <c:pt idx="5810">
                  <c:v>110017.5</c:v>
                </c:pt>
                <c:pt idx="5811">
                  <c:v>110025.8</c:v>
                </c:pt>
                <c:pt idx="5812">
                  <c:v>110033.9</c:v>
                </c:pt>
                <c:pt idx="5813">
                  <c:v>110042</c:v>
                </c:pt>
                <c:pt idx="5814">
                  <c:v>110050</c:v>
                </c:pt>
                <c:pt idx="5815">
                  <c:v>110056</c:v>
                </c:pt>
                <c:pt idx="5816">
                  <c:v>110063.8</c:v>
                </c:pt>
                <c:pt idx="5817">
                  <c:v>110069.7</c:v>
                </c:pt>
                <c:pt idx="5818">
                  <c:v>110075.5</c:v>
                </c:pt>
                <c:pt idx="5819">
                  <c:v>110081.3</c:v>
                </c:pt>
                <c:pt idx="5820">
                  <c:v>110090.8</c:v>
                </c:pt>
                <c:pt idx="5821">
                  <c:v>110096.6</c:v>
                </c:pt>
                <c:pt idx="5822">
                  <c:v>110104.2</c:v>
                </c:pt>
                <c:pt idx="5823">
                  <c:v>110113.60000000001</c:v>
                </c:pt>
                <c:pt idx="5824">
                  <c:v>110119.3</c:v>
                </c:pt>
                <c:pt idx="5825">
                  <c:v>110124.8</c:v>
                </c:pt>
                <c:pt idx="5826">
                  <c:v>110132.1</c:v>
                </c:pt>
                <c:pt idx="5827">
                  <c:v>110137.4</c:v>
                </c:pt>
                <c:pt idx="5828">
                  <c:v>110144.4</c:v>
                </c:pt>
                <c:pt idx="5829">
                  <c:v>110149.5</c:v>
                </c:pt>
                <c:pt idx="5830">
                  <c:v>110152.8</c:v>
                </c:pt>
                <c:pt idx="5831">
                  <c:v>110161.1</c:v>
                </c:pt>
                <c:pt idx="5832">
                  <c:v>110165.9</c:v>
                </c:pt>
                <c:pt idx="5833">
                  <c:v>110170.7</c:v>
                </c:pt>
                <c:pt idx="5834">
                  <c:v>110177.1</c:v>
                </c:pt>
                <c:pt idx="5835">
                  <c:v>110183.3</c:v>
                </c:pt>
                <c:pt idx="5836">
                  <c:v>110187.9</c:v>
                </c:pt>
                <c:pt idx="5837">
                  <c:v>110194</c:v>
                </c:pt>
                <c:pt idx="5838">
                  <c:v>110198.6</c:v>
                </c:pt>
                <c:pt idx="5839">
                  <c:v>110204.7</c:v>
                </c:pt>
                <c:pt idx="5840">
                  <c:v>110209.2</c:v>
                </c:pt>
                <c:pt idx="5841">
                  <c:v>110215.2</c:v>
                </c:pt>
                <c:pt idx="5842">
                  <c:v>110219.8</c:v>
                </c:pt>
                <c:pt idx="5843">
                  <c:v>110225.8</c:v>
                </c:pt>
                <c:pt idx="5844">
                  <c:v>110228.8</c:v>
                </c:pt>
                <c:pt idx="5845">
                  <c:v>110236.5</c:v>
                </c:pt>
                <c:pt idx="5846">
                  <c:v>110241.1</c:v>
                </c:pt>
                <c:pt idx="5847">
                  <c:v>110247.3</c:v>
                </c:pt>
                <c:pt idx="5848">
                  <c:v>110253.7</c:v>
                </c:pt>
                <c:pt idx="5849">
                  <c:v>110258.5</c:v>
                </c:pt>
                <c:pt idx="5850">
                  <c:v>110265</c:v>
                </c:pt>
                <c:pt idx="5851">
                  <c:v>110269.9</c:v>
                </c:pt>
                <c:pt idx="5852">
                  <c:v>110276.6</c:v>
                </c:pt>
                <c:pt idx="5853">
                  <c:v>110281.7</c:v>
                </c:pt>
                <c:pt idx="5854">
                  <c:v>110287</c:v>
                </c:pt>
                <c:pt idx="5855">
                  <c:v>110294.1</c:v>
                </c:pt>
                <c:pt idx="5856">
                  <c:v>110301.4</c:v>
                </c:pt>
                <c:pt idx="5857">
                  <c:v>110307</c:v>
                </c:pt>
                <c:pt idx="5858">
                  <c:v>110314.6</c:v>
                </c:pt>
                <c:pt idx="5859">
                  <c:v>110322.5</c:v>
                </c:pt>
                <c:pt idx="5860">
                  <c:v>110328.5</c:v>
                </c:pt>
                <c:pt idx="5861">
                  <c:v>110336.6</c:v>
                </c:pt>
                <c:pt idx="5862">
                  <c:v>110344.8</c:v>
                </c:pt>
                <c:pt idx="5863">
                  <c:v>110351.1</c:v>
                </c:pt>
                <c:pt idx="5864">
                  <c:v>110357.4</c:v>
                </c:pt>
                <c:pt idx="5865">
                  <c:v>110366</c:v>
                </c:pt>
                <c:pt idx="5866">
                  <c:v>110374.7</c:v>
                </c:pt>
                <c:pt idx="5867">
                  <c:v>110381.3</c:v>
                </c:pt>
                <c:pt idx="5868">
                  <c:v>110388</c:v>
                </c:pt>
                <c:pt idx="5869">
                  <c:v>110397</c:v>
                </c:pt>
                <c:pt idx="5870">
                  <c:v>110406.2</c:v>
                </c:pt>
                <c:pt idx="5871">
                  <c:v>110415.4</c:v>
                </c:pt>
                <c:pt idx="5872">
                  <c:v>110424.8</c:v>
                </c:pt>
                <c:pt idx="5873">
                  <c:v>110429.5</c:v>
                </c:pt>
                <c:pt idx="5874">
                  <c:v>110439</c:v>
                </c:pt>
                <c:pt idx="5875">
                  <c:v>110448.6</c:v>
                </c:pt>
                <c:pt idx="5876">
                  <c:v>110458.3</c:v>
                </c:pt>
                <c:pt idx="5877">
                  <c:v>110463.2</c:v>
                </c:pt>
                <c:pt idx="5878">
                  <c:v>110473.1</c:v>
                </c:pt>
                <c:pt idx="5879">
                  <c:v>110483</c:v>
                </c:pt>
                <c:pt idx="5880">
                  <c:v>110493</c:v>
                </c:pt>
                <c:pt idx="5881">
                  <c:v>110500.6</c:v>
                </c:pt>
                <c:pt idx="5882">
                  <c:v>110510.8</c:v>
                </c:pt>
                <c:pt idx="5883">
                  <c:v>110518.5</c:v>
                </c:pt>
                <c:pt idx="5884">
                  <c:v>110528.7</c:v>
                </c:pt>
                <c:pt idx="5885">
                  <c:v>110536.5</c:v>
                </c:pt>
                <c:pt idx="5886">
                  <c:v>110544.3</c:v>
                </c:pt>
                <c:pt idx="5887">
                  <c:v>110554.8</c:v>
                </c:pt>
                <c:pt idx="5888">
                  <c:v>110565.3</c:v>
                </c:pt>
                <c:pt idx="5889">
                  <c:v>110573.2</c:v>
                </c:pt>
                <c:pt idx="5890">
                  <c:v>110583.8</c:v>
                </c:pt>
                <c:pt idx="5891">
                  <c:v>110594.5</c:v>
                </c:pt>
                <c:pt idx="5892">
                  <c:v>110605.2</c:v>
                </c:pt>
                <c:pt idx="5893">
                  <c:v>110613.4</c:v>
                </c:pt>
                <c:pt idx="5894">
                  <c:v>110624.5</c:v>
                </c:pt>
                <c:pt idx="5895">
                  <c:v>110635.8</c:v>
                </c:pt>
                <c:pt idx="5896">
                  <c:v>110644.5</c:v>
                </c:pt>
                <c:pt idx="5897">
                  <c:v>110656.1</c:v>
                </c:pt>
                <c:pt idx="5898">
                  <c:v>110662</c:v>
                </c:pt>
                <c:pt idx="5899">
                  <c:v>110674</c:v>
                </c:pt>
                <c:pt idx="5900">
                  <c:v>110686.1</c:v>
                </c:pt>
                <c:pt idx="5901">
                  <c:v>110698.3</c:v>
                </c:pt>
                <c:pt idx="5902">
                  <c:v>110710.6</c:v>
                </c:pt>
                <c:pt idx="5903">
                  <c:v>110720</c:v>
                </c:pt>
                <c:pt idx="5904">
                  <c:v>110732.5</c:v>
                </c:pt>
                <c:pt idx="5905">
                  <c:v>110745.1</c:v>
                </c:pt>
                <c:pt idx="5906">
                  <c:v>110754.7</c:v>
                </c:pt>
                <c:pt idx="5907">
                  <c:v>110767.4</c:v>
                </c:pt>
                <c:pt idx="5908">
                  <c:v>110780.2</c:v>
                </c:pt>
                <c:pt idx="5909">
                  <c:v>110789.8</c:v>
                </c:pt>
                <c:pt idx="5910">
                  <c:v>110802.6</c:v>
                </c:pt>
                <c:pt idx="5911">
                  <c:v>110812.2</c:v>
                </c:pt>
                <c:pt idx="5912">
                  <c:v>110828.3</c:v>
                </c:pt>
                <c:pt idx="5913">
                  <c:v>110841.1</c:v>
                </c:pt>
                <c:pt idx="5914">
                  <c:v>110853.8</c:v>
                </c:pt>
                <c:pt idx="5915">
                  <c:v>110863.4</c:v>
                </c:pt>
                <c:pt idx="5916">
                  <c:v>110876</c:v>
                </c:pt>
                <c:pt idx="5917">
                  <c:v>110885.5</c:v>
                </c:pt>
                <c:pt idx="5918">
                  <c:v>110898</c:v>
                </c:pt>
                <c:pt idx="5919">
                  <c:v>110907.3</c:v>
                </c:pt>
                <c:pt idx="5920">
                  <c:v>110919.6</c:v>
                </c:pt>
                <c:pt idx="5921">
                  <c:v>110928.8</c:v>
                </c:pt>
                <c:pt idx="5922">
                  <c:v>110940.9</c:v>
                </c:pt>
                <c:pt idx="5923">
                  <c:v>110949.8</c:v>
                </c:pt>
                <c:pt idx="5924">
                  <c:v>110961.60000000001</c:v>
                </c:pt>
                <c:pt idx="5925">
                  <c:v>110970.4</c:v>
                </c:pt>
                <c:pt idx="5926">
                  <c:v>110982</c:v>
                </c:pt>
                <c:pt idx="5927">
                  <c:v>110990.6</c:v>
                </c:pt>
                <c:pt idx="5928">
                  <c:v>111002.1</c:v>
                </c:pt>
                <c:pt idx="5929">
                  <c:v>111010.7</c:v>
                </c:pt>
                <c:pt idx="5930">
                  <c:v>111019.2</c:v>
                </c:pt>
                <c:pt idx="5931">
                  <c:v>111027.8</c:v>
                </c:pt>
                <c:pt idx="5932">
                  <c:v>111039.1</c:v>
                </c:pt>
                <c:pt idx="5933">
                  <c:v>111050.4</c:v>
                </c:pt>
                <c:pt idx="5934">
                  <c:v>111058.8</c:v>
                </c:pt>
                <c:pt idx="5935">
                  <c:v>111070.1</c:v>
                </c:pt>
                <c:pt idx="5936">
                  <c:v>111081.2</c:v>
                </c:pt>
                <c:pt idx="5937">
                  <c:v>111089.60000000001</c:v>
                </c:pt>
                <c:pt idx="5938">
                  <c:v>111100.7</c:v>
                </c:pt>
                <c:pt idx="5939">
                  <c:v>111111.8</c:v>
                </c:pt>
                <c:pt idx="5940">
                  <c:v>111120</c:v>
                </c:pt>
                <c:pt idx="5941">
                  <c:v>111125.6</c:v>
                </c:pt>
                <c:pt idx="5942">
                  <c:v>111136.6</c:v>
                </c:pt>
                <c:pt idx="5943">
                  <c:v>111147.5</c:v>
                </c:pt>
                <c:pt idx="5944">
                  <c:v>111158.5</c:v>
                </c:pt>
                <c:pt idx="5945">
                  <c:v>111166.7</c:v>
                </c:pt>
                <c:pt idx="5946">
                  <c:v>111174.8</c:v>
                </c:pt>
                <c:pt idx="5947">
                  <c:v>111183</c:v>
                </c:pt>
                <c:pt idx="5948">
                  <c:v>111191.1</c:v>
                </c:pt>
                <c:pt idx="5949">
                  <c:v>111202</c:v>
                </c:pt>
                <c:pt idx="5950">
                  <c:v>111207.4</c:v>
                </c:pt>
                <c:pt idx="5951">
                  <c:v>111215.5</c:v>
                </c:pt>
                <c:pt idx="5952">
                  <c:v>111223.6</c:v>
                </c:pt>
                <c:pt idx="5953">
                  <c:v>111234.4</c:v>
                </c:pt>
                <c:pt idx="5954">
                  <c:v>111242.4</c:v>
                </c:pt>
                <c:pt idx="5955">
                  <c:v>111253.2</c:v>
                </c:pt>
                <c:pt idx="5956">
                  <c:v>111264</c:v>
                </c:pt>
                <c:pt idx="5957">
                  <c:v>111272</c:v>
                </c:pt>
                <c:pt idx="5958">
                  <c:v>111282.7</c:v>
                </c:pt>
                <c:pt idx="5959">
                  <c:v>111288.1</c:v>
                </c:pt>
                <c:pt idx="5960">
                  <c:v>111298.8</c:v>
                </c:pt>
                <c:pt idx="5961">
                  <c:v>111306.8</c:v>
                </c:pt>
                <c:pt idx="5962">
                  <c:v>111314.9</c:v>
                </c:pt>
                <c:pt idx="5963">
                  <c:v>111325.8</c:v>
                </c:pt>
                <c:pt idx="5964">
                  <c:v>111336.6</c:v>
                </c:pt>
                <c:pt idx="5965">
                  <c:v>111344.8</c:v>
                </c:pt>
                <c:pt idx="5966">
                  <c:v>111355.8</c:v>
                </c:pt>
                <c:pt idx="5967">
                  <c:v>111364</c:v>
                </c:pt>
                <c:pt idx="5968">
                  <c:v>111375</c:v>
                </c:pt>
                <c:pt idx="5969">
                  <c:v>111383.2</c:v>
                </c:pt>
                <c:pt idx="5970">
                  <c:v>111397</c:v>
                </c:pt>
                <c:pt idx="5971">
                  <c:v>111402.5</c:v>
                </c:pt>
                <c:pt idx="5972">
                  <c:v>111413.4</c:v>
                </c:pt>
                <c:pt idx="5973">
                  <c:v>111421.6</c:v>
                </c:pt>
                <c:pt idx="5974">
                  <c:v>111432.5</c:v>
                </c:pt>
                <c:pt idx="5975">
                  <c:v>111440.7</c:v>
                </c:pt>
                <c:pt idx="5976">
                  <c:v>111451.5</c:v>
                </c:pt>
                <c:pt idx="5977">
                  <c:v>111462.3</c:v>
                </c:pt>
                <c:pt idx="5978">
                  <c:v>111473</c:v>
                </c:pt>
                <c:pt idx="5979">
                  <c:v>111483.7</c:v>
                </c:pt>
                <c:pt idx="5980">
                  <c:v>111494.2</c:v>
                </c:pt>
                <c:pt idx="5981">
                  <c:v>111499.5</c:v>
                </c:pt>
                <c:pt idx="5982">
                  <c:v>111509.9</c:v>
                </c:pt>
                <c:pt idx="5983">
                  <c:v>111520.2</c:v>
                </c:pt>
                <c:pt idx="5984">
                  <c:v>111527.8</c:v>
                </c:pt>
                <c:pt idx="5985">
                  <c:v>111537.9</c:v>
                </c:pt>
                <c:pt idx="5986">
                  <c:v>111545.4</c:v>
                </c:pt>
                <c:pt idx="5987">
                  <c:v>111555.2</c:v>
                </c:pt>
                <c:pt idx="5988">
                  <c:v>111564.9</c:v>
                </c:pt>
                <c:pt idx="5989">
                  <c:v>111574.39999999999</c:v>
                </c:pt>
                <c:pt idx="5990">
                  <c:v>111583.8</c:v>
                </c:pt>
                <c:pt idx="5991">
                  <c:v>111590.7</c:v>
                </c:pt>
                <c:pt idx="5992">
                  <c:v>111597.5</c:v>
                </c:pt>
                <c:pt idx="5993">
                  <c:v>111606.39999999999</c:v>
                </c:pt>
                <c:pt idx="5994">
                  <c:v>111615.1</c:v>
                </c:pt>
                <c:pt idx="5995">
                  <c:v>111621.5</c:v>
                </c:pt>
                <c:pt idx="5996">
                  <c:v>111629.8</c:v>
                </c:pt>
                <c:pt idx="5997">
                  <c:v>111636</c:v>
                </c:pt>
                <c:pt idx="5998">
                  <c:v>111644</c:v>
                </c:pt>
                <c:pt idx="5999">
                  <c:v>111650</c:v>
                </c:pt>
                <c:pt idx="6000">
                  <c:v>111657.8</c:v>
                </c:pt>
                <c:pt idx="6001">
                  <c:v>111663.5</c:v>
                </c:pt>
                <c:pt idx="6002">
                  <c:v>111671.1</c:v>
                </c:pt>
                <c:pt idx="6003">
                  <c:v>111678.6</c:v>
                </c:pt>
                <c:pt idx="6004">
                  <c:v>111685.9</c:v>
                </c:pt>
                <c:pt idx="6005">
                  <c:v>111691.4</c:v>
                </c:pt>
                <c:pt idx="6006">
                  <c:v>111696.8</c:v>
                </c:pt>
                <c:pt idx="6007">
                  <c:v>111704</c:v>
                </c:pt>
                <c:pt idx="6008">
                  <c:v>111711.1</c:v>
                </c:pt>
                <c:pt idx="6009">
                  <c:v>111714.6</c:v>
                </c:pt>
                <c:pt idx="6010">
                  <c:v>111721.7</c:v>
                </c:pt>
                <c:pt idx="6011">
                  <c:v>111728.7</c:v>
                </c:pt>
                <c:pt idx="6012">
                  <c:v>111735.7</c:v>
                </c:pt>
                <c:pt idx="6013">
                  <c:v>111740.9</c:v>
                </c:pt>
                <c:pt idx="6014">
                  <c:v>111747.9</c:v>
                </c:pt>
                <c:pt idx="6015">
                  <c:v>111753.2</c:v>
                </c:pt>
                <c:pt idx="6016">
                  <c:v>111760.2</c:v>
                </c:pt>
                <c:pt idx="6017">
                  <c:v>111765.5</c:v>
                </c:pt>
                <c:pt idx="6018">
                  <c:v>111770.8</c:v>
                </c:pt>
                <c:pt idx="6019">
                  <c:v>111776.1</c:v>
                </c:pt>
                <c:pt idx="6020">
                  <c:v>111783.3</c:v>
                </c:pt>
                <c:pt idx="6021">
                  <c:v>111788.8</c:v>
                </c:pt>
                <c:pt idx="6022">
                  <c:v>111796.1</c:v>
                </c:pt>
                <c:pt idx="6023">
                  <c:v>111803.5</c:v>
                </c:pt>
                <c:pt idx="6024">
                  <c:v>111809.2</c:v>
                </c:pt>
                <c:pt idx="6025">
                  <c:v>111816.8</c:v>
                </c:pt>
                <c:pt idx="6026">
                  <c:v>111822.6</c:v>
                </c:pt>
                <c:pt idx="6027">
                  <c:v>111830.39999999999</c:v>
                </c:pt>
                <c:pt idx="6028">
                  <c:v>111834.4</c:v>
                </c:pt>
                <c:pt idx="6029">
                  <c:v>111842.4</c:v>
                </c:pt>
                <c:pt idx="6030">
                  <c:v>111846.5</c:v>
                </c:pt>
                <c:pt idx="6031">
                  <c:v>111854.5</c:v>
                </c:pt>
                <c:pt idx="6032">
                  <c:v>111862.6</c:v>
                </c:pt>
                <c:pt idx="6033">
                  <c:v>111868.8</c:v>
                </c:pt>
                <c:pt idx="6034">
                  <c:v>111876.9</c:v>
                </c:pt>
                <c:pt idx="6035">
                  <c:v>111885.2</c:v>
                </c:pt>
                <c:pt idx="6036">
                  <c:v>111891.4</c:v>
                </c:pt>
                <c:pt idx="6037">
                  <c:v>111897.60000000001</c:v>
                </c:pt>
                <c:pt idx="6038">
                  <c:v>111908</c:v>
                </c:pt>
                <c:pt idx="6039">
                  <c:v>111912.2</c:v>
                </c:pt>
                <c:pt idx="6040">
                  <c:v>111918.5</c:v>
                </c:pt>
                <c:pt idx="6041">
                  <c:v>111926.9</c:v>
                </c:pt>
                <c:pt idx="6042">
                  <c:v>111931.2</c:v>
                </c:pt>
                <c:pt idx="6043">
                  <c:v>111939.7</c:v>
                </c:pt>
                <c:pt idx="6044">
                  <c:v>111946.1</c:v>
                </c:pt>
                <c:pt idx="6045">
                  <c:v>111954.6</c:v>
                </c:pt>
                <c:pt idx="6046">
                  <c:v>111961.1</c:v>
                </c:pt>
                <c:pt idx="6047">
                  <c:v>111969.8</c:v>
                </c:pt>
                <c:pt idx="6048">
                  <c:v>111978.5</c:v>
                </c:pt>
                <c:pt idx="6049">
                  <c:v>111985</c:v>
                </c:pt>
                <c:pt idx="6050">
                  <c:v>111991.6</c:v>
                </c:pt>
                <c:pt idx="6051">
                  <c:v>112000.4</c:v>
                </c:pt>
                <c:pt idx="6052">
                  <c:v>112007</c:v>
                </c:pt>
                <c:pt idx="6053">
                  <c:v>112011.5</c:v>
                </c:pt>
                <c:pt idx="6054">
                  <c:v>112020.4</c:v>
                </c:pt>
                <c:pt idx="6055">
                  <c:v>112029.4</c:v>
                </c:pt>
                <c:pt idx="6056">
                  <c:v>112036.1</c:v>
                </c:pt>
                <c:pt idx="6057">
                  <c:v>112047.4</c:v>
                </c:pt>
                <c:pt idx="6058">
                  <c:v>112054.2</c:v>
                </c:pt>
                <c:pt idx="6059">
                  <c:v>112063.4</c:v>
                </c:pt>
                <c:pt idx="6060">
                  <c:v>112072.6</c:v>
                </c:pt>
                <c:pt idx="6061">
                  <c:v>112077.2</c:v>
                </c:pt>
                <c:pt idx="6062">
                  <c:v>112086.5</c:v>
                </c:pt>
                <c:pt idx="6063">
                  <c:v>112095.8</c:v>
                </c:pt>
                <c:pt idx="6064">
                  <c:v>112102.8</c:v>
                </c:pt>
                <c:pt idx="6065">
                  <c:v>112112.3</c:v>
                </c:pt>
                <c:pt idx="6066">
                  <c:v>112119.4</c:v>
                </c:pt>
                <c:pt idx="6067">
                  <c:v>112129</c:v>
                </c:pt>
                <c:pt idx="6068">
                  <c:v>112138.6</c:v>
                </c:pt>
                <c:pt idx="6069">
                  <c:v>112145.9</c:v>
                </c:pt>
                <c:pt idx="6070">
                  <c:v>112153.2</c:v>
                </c:pt>
                <c:pt idx="6071">
                  <c:v>112163</c:v>
                </c:pt>
                <c:pt idx="6072">
                  <c:v>112172.9</c:v>
                </c:pt>
                <c:pt idx="6073">
                  <c:v>112177.9</c:v>
                </c:pt>
                <c:pt idx="6074">
                  <c:v>112187.8</c:v>
                </c:pt>
                <c:pt idx="6075">
                  <c:v>112197.9</c:v>
                </c:pt>
                <c:pt idx="6076">
                  <c:v>112205.4</c:v>
                </c:pt>
                <c:pt idx="6077">
                  <c:v>112218.1</c:v>
                </c:pt>
                <c:pt idx="6078">
                  <c:v>112225.7</c:v>
                </c:pt>
                <c:pt idx="6079">
                  <c:v>112233.3</c:v>
                </c:pt>
                <c:pt idx="6080">
                  <c:v>112246.1</c:v>
                </c:pt>
                <c:pt idx="6081">
                  <c:v>112253.8</c:v>
                </c:pt>
                <c:pt idx="6082">
                  <c:v>112264.2</c:v>
                </c:pt>
                <c:pt idx="6083">
                  <c:v>112271.9</c:v>
                </c:pt>
                <c:pt idx="6084">
                  <c:v>112279.7</c:v>
                </c:pt>
                <c:pt idx="6085">
                  <c:v>112287.5</c:v>
                </c:pt>
                <c:pt idx="6086">
                  <c:v>112297.9</c:v>
                </c:pt>
                <c:pt idx="6087">
                  <c:v>112303.1</c:v>
                </c:pt>
                <c:pt idx="6088">
                  <c:v>112316.2</c:v>
                </c:pt>
                <c:pt idx="6089">
                  <c:v>112326.7</c:v>
                </c:pt>
                <c:pt idx="6090">
                  <c:v>112331.9</c:v>
                </c:pt>
                <c:pt idx="6091">
                  <c:v>112342.39999999999</c:v>
                </c:pt>
                <c:pt idx="6092">
                  <c:v>112352.9</c:v>
                </c:pt>
                <c:pt idx="6093">
                  <c:v>112360.8</c:v>
                </c:pt>
                <c:pt idx="6094">
                  <c:v>112371.3</c:v>
                </c:pt>
                <c:pt idx="6095">
                  <c:v>112379.2</c:v>
                </c:pt>
                <c:pt idx="6096">
                  <c:v>112389.8</c:v>
                </c:pt>
                <c:pt idx="6097">
                  <c:v>112397.7</c:v>
                </c:pt>
                <c:pt idx="6098">
                  <c:v>112408.3</c:v>
                </c:pt>
                <c:pt idx="6099">
                  <c:v>112416.3</c:v>
                </c:pt>
                <c:pt idx="6100">
                  <c:v>112427.1</c:v>
                </c:pt>
                <c:pt idx="6101">
                  <c:v>112437.9</c:v>
                </c:pt>
                <c:pt idx="6102">
                  <c:v>112446.1</c:v>
                </c:pt>
                <c:pt idx="6103">
                  <c:v>112457</c:v>
                </c:pt>
                <c:pt idx="6104">
                  <c:v>112468.1</c:v>
                </c:pt>
                <c:pt idx="6105">
                  <c:v>112476.4</c:v>
                </c:pt>
                <c:pt idx="6106">
                  <c:v>112487.5</c:v>
                </c:pt>
                <c:pt idx="6107">
                  <c:v>112495.9</c:v>
                </c:pt>
                <c:pt idx="6108">
                  <c:v>112504.2</c:v>
                </c:pt>
                <c:pt idx="6109">
                  <c:v>112515.5</c:v>
                </c:pt>
                <c:pt idx="6110">
                  <c:v>112523.9</c:v>
                </c:pt>
                <c:pt idx="6111">
                  <c:v>112535.1</c:v>
                </c:pt>
                <c:pt idx="6112">
                  <c:v>112546.4</c:v>
                </c:pt>
                <c:pt idx="6113">
                  <c:v>112554.8</c:v>
                </c:pt>
                <c:pt idx="6114">
                  <c:v>112563.3</c:v>
                </c:pt>
                <c:pt idx="6115">
                  <c:v>112574.5</c:v>
                </c:pt>
                <c:pt idx="6116">
                  <c:v>112585.8</c:v>
                </c:pt>
                <c:pt idx="6117">
                  <c:v>112597</c:v>
                </c:pt>
                <c:pt idx="6118">
                  <c:v>112602.6</c:v>
                </c:pt>
                <c:pt idx="6119">
                  <c:v>112613.7</c:v>
                </c:pt>
                <c:pt idx="6120">
                  <c:v>112624.8</c:v>
                </c:pt>
                <c:pt idx="6121">
                  <c:v>112635.9</c:v>
                </c:pt>
                <c:pt idx="6122">
                  <c:v>112644.2</c:v>
                </c:pt>
                <c:pt idx="6123">
                  <c:v>112655.1</c:v>
                </c:pt>
                <c:pt idx="6124">
                  <c:v>112663.3</c:v>
                </c:pt>
                <c:pt idx="6125">
                  <c:v>112671.5</c:v>
                </c:pt>
                <c:pt idx="6126">
                  <c:v>112682.2</c:v>
                </c:pt>
                <c:pt idx="6127">
                  <c:v>112692.9</c:v>
                </c:pt>
                <c:pt idx="6128">
                  <c:v>112700.9</c:v>
                </c:pt>
                <c:pt idx="6129">
                  <c:v>112711.4</c:v>
                </c:pt>
                <c:pt idx="6130">
                  <c:v>112716.6</c:v>
                </c:pt>
                <c:pt idx="6131">
                  <c:v>112727</c:v>
                </c:pt>
                <c:pt idx="6132">
                  <c:v>112737.3</c:v>
                </c:pt>
                <c:pt idx="6133">
                  <c:v>112744.9</c:v>
                </c:pt>
                <c:pt idx="6134">
                  <c:v>112752.6</c:v>
                </c:pt>
                <c:pt idx="6135">
                  <c:v>112762.8</c:v>
                </c:pt>
                <c:pt idx="6136">
                  <c:v>112770.4</c:v>
                </c:pt>
                <c:pt idx="6137">
                  <c:v>112780.4</c:v>
                </c:pt>
                <c:pt idx="6138">
                  <c:v>112790.5</c:v>
                </c:pt>
                <c:pt idx="6139">
                  <c:v>112798</c:v>
                </c:pt>
                <c:pt idx="6140">
                  <c:v>112808</c:v>
                </c:pt>
                <c:pt idx="6141">
                  <c:v>112813</c:v>
                </c:pt>
                <c:pt idx="6142">
                  <c:v>112822.9</c:v>
                </c:pt>
                <c:pt idx="6143">
                  <c:v>112832.7</c:v>
                </c:pt>
                <c:pt idx="6144">
                  <c:v>112840.1</c:v>
                </c:pt>
                <c:pt idx="6145">
                  <c:v>112849.9</c:v>
                </c:pt>
                <c:pt idx="6146">
                  <c:v>112857.3</c:v>
                </c:pt>
                <c:pt idx="6147">
                  <c:v>112867</c:v>
                </c:pt>
                <c:pt idx="6148">
                  <c:v>112874.3</c:v>
                </c:pt>
                <c:pt idx="6149">
                  <c:v>112884</c:v>
                </c:pt>
                <c:pt idx="6150">
                  <c:v>112893.6</c:v>
                </c:pt>
                <c:pt idx="6151">
                  <c:v>112900.8</c:v>
                </c:pt>
                <c:pt idx="6152">
                  <c:v>112910.39999999999</c:v>
                </c:pt>
                <c:pt idx="6153">
                  <c:v>112915.1</c:v>
                </c:pt>
                <c:pt idx="6154">
                  <c:v>112924.7</c:v>
                </c:pt>
                <c:pt idx="6155">
                  <c:v>112934.1</c:v>
                </c:pt>
                <c:pt idx="6156">
                  <c:v>112941.2</c:v>
                </c:pt>
                <c:pt idx="6157">
                  <c:v>112950.7</c:v>
                </c:pt>
                <c:pt idx="6158">
                  <c:v>112957.7</c:v>
                </c:pt>
                <c:pt idx="6159">
                  <c:v>112964.7</c:v>
                </c:pt>
                <c:pt idx="6160">
                  <c:v>112974.1</c:v>
                </c:pt>
                <c:pt idx="6161">
                  <c:v>112983.4</c:v>
                </c:pt>
                <c:pt idx="6162">
                  <c:v>112992.6</c:v>
                </c:pt>
                <c:pt idx="6163">
                  <c:v>112999.6</c:v>
                </c:pt>
                <c:pt idx="6164">
                  <c:v>113006.5</c:v>
                </c:pt>
                <c:pt idx="6165">
                  <c:v>113013.4</c:v>
                </c:pt>
                <c:pt idx="6166">
                  <c:v>113020.3</c:v>
                </c:pt>
                <c:pt idx="6167">
                  <c:v>113029.4</c:v>
                </c:pt>
                <c:pt idx="6168">
                  <c:v>113038.5</c:v>
                </c:pt>
                <c:pt idx="6169">
                  <c:v>113045.3</c:v>
                </c:pt>
                <c:pt idx="6170">
                  <c:v>113054.3</c:v>
                </c:pt>
                <c:pt idx="6171">
                  <c:v>113061</c:v>
                </c:pt>
                <c:pt idx="6172">
                  <c:v>113069.9</c:v>
                </c:pt>
                <c:pt idx="6173">
                  <c:v>113076.6</c:v>
                </c:pt>
                <c:pt idx="6174">
                  <c:v>113085.5</c:v>
                </c:pt>
                <c:pt idx="6175">
                  <c:v>113092.1</c:v>
                </c:pt>
                <c:pt idx="6176">
                  <c:v>113100.9</c:v>
                </c:pt>
                <c:pt idx="6177">
                  <c:v>113107.5</c:v>
                </c:pt>
                <c:pt idx="6178">
                  <c:v>113116.2</c:v>
                </c:pt>
                <c:pt idx="6179">
                  <c:v>113124.9</c:v>
                </c:pt>
                <c:pt idx="6180">
                  <c:v>113133.6</c:v>
                </c:pt>
                <c:pt idx="6181">
                  <c:v>113142.3</c:v>
                </c:pt>
                <c:pt idx="6182">
                  <c:v>113146.6</c:v>
                </c:pt>
                <c:pt idx="6183">
                  <c:v>113155.2</c:v>
                </c:pt>
                <c:pt idx="6184">
                  <c:v>113163.8</c:v>
                </c:pt>
                <c:pt idx="6185">
                  <c:v>113172.4</c:v>
                </c:pt>
                <c:pt idx="6186">
                  <c:v>113178.8</c:v>
                </c:pt>
                <c:pt idx="6187">
                  <c:v>113187.4</c:v>
                </c:pt>
                <c:pt idx="6188">
                  <c:v>113193.8</c:v>
                </c:pt>
                <c:pt idx="6189">
                  <c:v>113200.2</c:v>
                </c:pt>
                <c:pt idx="6190">
                  <c:v>113210.8</c:v>
                </c:pt>
                <c:pt idx="6191">
                  <c:v>113217.2</c:v>
                </c:pt>
                <c:pt idx="6192">
                  <c:v>113225.7</c:v>
                </c:pt>
                <c:pt idx="6193">
                  <c:v>113232.1</c:v>
                </c:pt>
                <c:pt idx="6194">
                  <c:v>113238.5</c:v>
                </c:pt>
                <c:pt idx="6195">
                  <c:v>113249.1</c:v>
                </c:pt>
                <c:pt idx="6196">
                  <c:v>113255.5</c:v>
                </c:pt>
                <c:pt idx="6197">
                  <c:v>113261.9</c:v>
                </c:pt>
                <c:pt idx="6198">
                  <c:v>113270.39999999999</c:v>
                </c:pt>
                <c:pt idx="6199">
                  <c:v>113276.7</c:v>
                </c:pt>
                <c:pt idx="6200">
                  <c:v>113287.5</c:v>
                </c:pt>
                <c:pt idx="6201">
                  <c:v>113294</c:v>
                </c:pt>
                <c:pt idx="6202">
                  <c:v>113300.5</c:v>
                </c:pt>
                <c:pt idx="6203">
                  <c:v>113309.3</c:v>
                </c:pt>
                <c:pt idx="6204">
                  <c:v>113316</c:v>
                </c:pt>
                <c:pt idx="6205">
                  <c:v>113324.9</c:v>
                </c:pt>
                <c:pt idx="6206">
                  <c:v>113333.9</c:v>
                </c:pt>
                <c:pt idx="6207">
                  <c:v>113340.7</c:v>
                </c:pt>
                <c:pt idx="6208">
                  <c:v>113349.8</c:v>
                </c:pt>
                <c:pt idx="6209">
                  <c:v>113358.8</c:v>
                </c:pt>
                <c:pt idx="6210">
                  <c:v>113363.4</c:v>
                </c:pt>
                <c:pt idx="6211">
                  <c:v>113372.4</c:v>
                </c:pt>
                <c:pt idx="6212">
                  <c:v>113381.5</c:v>
                </c:pt>
                <c:pt idx="6213">
                  <c:v>113388.2</c:v>
                </c:pt>
                <c:pt idx="6214">
                  <c:v>113397.2</c:v>
                </c:pt>
                <c:pt idx="6215">
                  <c:v>113406.1</c:v>
                </c:pt>
                <c:pt idx="6216">
                  <c:v>113415</c:v>
                </c:pt>
                <c:pt idx="6217">
                  <c:v>113419.4</c:v>
                </c:pt>
                <c:pt idx="6218">
                  <c:v>113428.1</c:v>
                </c:pt>
                <c:pt idx="6219">
                  <c:v>113436.7</c:v>
                </c:pt>
                <c:pt idx="6220">
                  <c:v>113443.1</c:v>
                </c:pt>
                <c:pt idx="6221">
                  <c:v>113451.5</c:v>
                </c:pt>
                <c:pt idx="6222">
                  <c:v>113457.7</c:v>
                </c:pt>
                <c:pt idx="6223">
                  <c:v>113465.9</c:v>
                </c:pt>
                <c:pt idx="6224">
                  <c:v>113473.8</c:v>
                </c:pt>
                <c:pt idx="6225">
                  <c:v>113479.7</c:v>
                </c:pt>
                <c:pt idx="6226">
                  <c:v>113485.5</c:v>
                </c:pt>
                <c:pt idx="6227">
                  <c:v>113493</c:v>
                </c:pt>
                <c:pt idx="6228">
                  <c:v>113500.3</c:v>
                </c:pt>
                <c:pt idx="6229">
                  <c:v>113507.4</c:v>
                </c:pt>
                <c:pt idx="6230">
                  <c:v>113510.8</c:v>
                </c:pt>
                <c:pt idx="6231">
                  <c:v>113517.6</c:v>
                </c:pt>
                <c:pt idx="6232">
                  <c:v>113522.4</c:v>
                </c:pt>
                <c:pt idx="6233">
                  <c:v>113528.7</c:v>
                </c:pt>
                <c:pt idx="6234">
                  <c:v>113534.7</c:v>
                </c:pt>
                <c:pt idx="6235">
                  <c:v>113539.1</c:v>
                </c:pt>
                <c:pt idx="6236">
                  <c:v>113544.7</c:v>
                </c:pt>
                <c:pt idx="6237">
                  <c:v>113550.1</c:v>
                </c:pt>
                <c:pt idx="6238">
                  <c:v>113555.3</c:v>
                </c:pt>
                <c:pt idx="6239">
                  <c:v>113559.1</c:v>
                </c:pt>
                <c:pt idx="6240">
                  <c:v>113562.8</c:v>
                </c:pt>
                <c:pt idx="6241">
                  <c:v>113567.7</c:v>
                </c:pt>
                <c:pt idx="6242">
                  <c:v>113571.2</c:v>
                </c:pt>
                <c:pt idx="6243">
                  <c:v>113574.7</c:v>
                </c:pt>
                <c:pt idx="6244">
                  <c:v>113579.3</c:v>
                </c:pt>
                <c:pt idx="6245">
                  <c:v>113582.6</c:v>
                </c:pt>
                <c:pt idx="6246">
                  <c:v>113587</c:v>
                </c:pt>
                <c:pt idx="6247">
                  <c:v>113591.4</c:v>
                </c:pt>
                <c:pt idx="6248">
                  <c:v>113594.6</c:v>
                </c:pt>
                <c:pt idx="6249">
                  <c:v>113598.9</c:v>
                </c:pt>
                <c:pt idx="6250">
                  <c:v>113603.1</c:v>
                </c:pt>
                <c:pt idx="6251">
                  <c:v>113606.3</c:v>
                </c:pt>
                <c:pt idx="6252">
                  <c:v>113610.6</c:v>
                </c:pt>
                <c:pt idx="6253">
                  <c:v>113612.8</c:v>
                </c:pt>
                <c:pt idx="6254">
                  <c:v>113617.1</c:v>
                </c:pt>
                <c:pt idx="6255">
                  <c:v>113621.5</c:v>
                </c:pt>
                <c:pt idx="6256">
                  <c:v>113626</c:v>
                </c:pt>
                <c:pt idx="6257">
                  <c:v>113629.4</c:v>
                </c:pt>
                <c:pt idx="6258">
                  <c:v>113634</c:v>
                </c:pt>
                <c:pt idx="6259">
                  <c:v>113638.7</c:v>
                </c:pt>
                <c:pt idx="6260">
                  <c:v>113643.6</c:v>
                </c:pt>
                <c:pt idx="6261">
                  <c:v>113646.1</c:v>
                </c:pt>
                <c:pt idx="6262">
                  <c:v>113651.2</c:v>
                </c:pt>
                <c:pt idx="6263">
                  <c:v>113656.5</c:v>
                </c:pt>
                <c:pt idx="6264">
                  <c:v>113660.5</c:v>
                </c:pt>
                <c:pt idx="6265">
                  <c:v>113664.7</c:v>
                </c:pt>
                <c:pt idx="6266">
                  <c:v>113670.5</c:v>
                </c:pt>
                <c:pt idx="6267">
                  <c:v>113675</c:v>
                </c:pt>
                <c:pt idx="6268">
                  <c:v>113682.6</c:v>
                </c:pt>
                <c:pt idx="6269">
                  <c:v>113688.9</c:v>
                </c:pt>
                <c:pt idx="6270">
                  <c:v>113693.7</c:v>
                </c:pt>
                <c:pt idx="6271">
                  <c:v>113698.5</c:v>
                </c:pt>
                <c:pt idx="6272">
                  <c:v>113705.1</c:v>
                </c:pt>
                <c:pt idx="6273">
                  <c:v>113710.2</c:v>
                </c:pt>
                <c:pt idx="6274">
                  <c:v>113717</c:v>
                </c:pt>
                <c:pt idx="6275">
                  <c:v>113722.2</c:v>
                </c:pt>
                <c:pt idx="6276">
                  <c:v>113729.3</c:v>
                </c:pt>
                <c:pt idx="6277">
                  <c:v>113734.6</c:v>
                </c:pt>
                <c:pt idx="6278">
                  <c:v>113740.1</c:v>
                </c:pt>
                <c:pt idx="6279">
                  <c:v>113749.3</c:v>
                </c:pt>
                <c:pt idx="6280">
                  <c:v>113756.8</c:v>
                </c:pt>
                <c:pt idx="6281">
                  <c:v>113762.5</c:v>
                </c:pt>
                <c:pt idx="6282">
                  <c:v>113768.3</c:v>
                </c:pt>
                <c:pt idx="6283">
                  <c:v>113776.1</c:v>
                </c:pt>
                <c:pt idx="6284">
                  <c:v>113784</c:v>
                </c:pt>
                <c:pt idx="6285">
                  <c:v>113790.1</c:v>
                </c:pt>
                <c:pt idx="6286">
                  <c:v>113796.1</c:v>
                </c:pt>
                <c:pt idx="6287">
                  <c:v>113804.4</c:v>
                </c:pt>
                <c:pt idx="6288">
                  <c:v>113810.6</c:v>
                </c:pt>
                <c:pt idx="6289">
                  <c:v>113819.1</c:v>
                </c:pt>
                <c:pt idx="6290">
                  <c:v>113825.5</c:v>
                </c:pt>
                <c:pt idx="6291">
                  <c:v>113834.1</c:v>
                </c:pt>
                <c:pt idx="6292">
                  <c:v>113842.8</c:v>
                </c:pt>
                <c:pt idx="6293">
                  <c:v>113849.5</c:v>
                </c:pt>
                <c:pt idx="6294">
                  <c:v>113858.4</c:v>
                </c:pt>
                <c:pt idx="6295">
                  <c:v>113865.2</c:v>
                </c:pt>
                <c:pt idx="6296">
                  <c:v>113874.3</c:v>
                </c:pt>
                <c:pt idx="6297">
                  <c:v>113881.2</c:v>
                </c:pt>
                <c:pt idx="6298">
                  <c:v>113890.6</c:v>
                </c:pt>
                <c:pt idx="6299">
                  <c:v>113897.60000000001</c:v>
                </c:pt>
                <c:pt idx="6300">
                  <c:v>113907.1</c:v>
                </c:pt>
                <c:pt idx="6301">
                  <c:v>113916.8</c:v>
                </c:pt>
                <c:pt idx="6302">
                  <c:v>113927</c:v>
                </c:pt>
                <c:pt idx="6303">
                  <c:v>113935</c:v>
                </c:pt>
                <c:pt idx="6304">
                  <c:v>113943.2</c:v>
                </c:pt>
                <c:pt idx="6305">
                  <c:v>113954.5</c:v>
                </c:pt>
                <c:pt idx="6306">
                  <c:v>113966.2</c:v>
                </c:pt>
                <c:pt idx="6307">
                  <c:v>113972.2</c:v>
                </c:pt>
                <c:pt idx="6308">
                  <c:v>113984.4</c:v>
                </c:pt>
                <c:pt idx="6309">
                  <c:v>113997</c:v>
                </c:pt>
                <c:pt idx="6310">
                  <c:v>114006.5</c:v>
                </c:pt>
                <c:pt idx="6311">
                  <c:v>114019.5</c:v>
                </c:pt>
                <c:pt idx="6312">
                  <c:v>114032.7</c:v>
                </c:pt>
                <c:pt idx="6313">
                  <c:v>114042.6</c:v>
                </c:pt>
                <c:pt idx="6314">
                  <c:v>114056.1</c:v>
                </c:pt>
                <c:pt idx="6315">
                  <c:v>114069.6</c:v>
                </c:pt>
                <c:pt idx="6316">
                  <c:v>114079.8</c:v>
                </c:pt>
                <c:pt idx="6317">
                  <c:v>114090</c:v>
                </c:pt>
                <c:pt idx="6318">
                  <c:v>114103.6</c:v>
                </c:pt>
                <c:pt idx="6319">
                  <c:v>114113.8</c:v>
                </c:pt>
                <c:pt idx="6320">
                  <c:v>114127.4</c:v>
                </c:pt>
                <c:pt idx="6321">
                  <c:v>114137.5</c:v>
                </c:pt>
                <c:pt idx="6322">
                  <c:v>114150.9</c:v>
                </c:pt>
                <c:pt idx="6323">
                  <c:v>114160.8</c:v>
                </c:pt>
                <c:pt idx="6324">
                  <c:v>114177.1</c:v>
                </c:pt>
                <c:pt idx="6325">
                  <c:v>114186.8</c:v>
                </c:pt>
                <c:pt idx="6326">
                  <c:v>114196.3</c:v>
                </c:pt>
                <c:pt idx="6327">
                  <c:v>114208.7</c:v>
                </c:pt>
                <c:pt idx="6328">
                  <c:v>114220.8</c:v>
                </c:pt>
                <c:pt idx="6329">
                  <c:v>114232.6</c:v>
                </c:pt>
                <c:pt idx="6330">
                  <c:v>114241.1</c:v>
                </c:pt>
                <c:pt idx="6331">
                  <c:v>114252.2</c:v>
                </c:pt>
                <c:pt idx="6332">
                  <c:v>114260.2</c:v>
                </c:pt>
                <c:pt idx="6333">
                  <c:v>114270.39999999999</c:v>
                </c:pt>
                <c:pt idx="6334">
                  <c:v>114280.2</c:v>
                </c:pt>
                <c:pt idx="6335">
                  <c:v>114289.7</c:v>
                </c:pt>
                <c:pt idx="6336">
                  <c:v>114299.2</c:v>
                </c:pt>
                <c:pt idx="6337">
                  <c:v>114308.6</c:v>
                </c:pt>
                <c:pt idx="6338">
                  <c:v>114315.6</c:v>
                </c:pt>
                <c:pt idx="6339">
                  <c:v>114324.9</c:v>
                </c:pt>
                <c:pt idx="6340">
                  <c:v>114331.8</c:v>
                </c:pt>
                <c:pt idx="6341">
                  <c:v>114340.9</c:v>
                </c:pt>
                <c:pt idx="6342">
                  <c:v>114347.7</c:v>
                </c:pt>
                <c:pt idx="6343">
                  <c:v>114356.7</c:v>
                </c:pt>
                <c:pt idx="6344">
                  <c:v>114365.5</c:v>
                </c:pt>
                <c:pt idx="6345">
                  <c:v>114369.9</c:v>
                </c:pt>
                <c:pt idx="6346">
                  <c:v>114380.7</c:v>
                </c:pt>
                <c:pt idx="6347">
                  <c:v>114389.3</c:v>
                </c:pt>
                <c:pt idx="6348">
                  <c:v>114393.5</c:v>
                </c:pt>
                <c:pt idx="6349">
                  <c:v>114401.8</c:v>
                </c:pt>
                <c:pt idx="6350">
                  <c:v>114410</c:v>
                </c:pt>
                <c:pt idx="6351">
                  <c:v>114418.1</c:v>
                </c:pt>
                <c:pt idx="6352">
                  <c:v>114426</c:v>
                </c:pt>
                <c:pt idx="6353">
                  <c:v>114431.8</c:v>
                </c:pt>
                <c:pt idx="6354">
                  <c:v>114437.5</c:v>
                </c:pt>
                <c:pt idx="6355">
                  <c:v>114443.1</c:v>
                </c:pt>
                <c:pt idx="6356">
                  <c:v>114450.5</c:v>
                </c:pt>
                <c:pt idx="6357">
                  <c:v>114455.9</c:v>
                </c:pt>
                <c:pt idx="6358">
                  <c:v>114462.9</c:v>
                </c:pt>
                <c:pt idx="6359">
                  <c:v>114469.8</c:v>
                </c:pt>
                <c:pt idx="6360">
                  <c:v>114474.8</c:v>
                </c:pt>
                <c:pt idx="6361">
                  <c:v>114481.3</c:v>
                </c:pt>
                <c:pt idx="6362">
                  <c:v>114486</c:v>
                </c:pt>
                <c:pt idx="6363">
                  <c:v>114490.6</c:v>
                </c:pt>
                <c:pt idx="6364">
                  <c:v>114496.6</c:v>
                </c:pt>
                <c:pt idx="6365">
                  <c:v>114502.3</c:v>
                </c:pt>
                <c:pt idx="6366">
                  <c:v>114506.4</c:v>
                </c:pt>
                <c:pt idx="6367">
                  <c:v>114511.7</c:v>
                </c:pt>
                <c:pt idx="6368">
                  <c:v>114515.6</c:v>
                </c:pt>
                <c:pt idx="6369">
                  <c:v>114520.5</c:v>
                </c:pt>
                <c:pt idx="6370">
                  <c:v>114525.3</c:v>
                </c:pt>
                <c:pt idx="6371">
                  <c:v>114529.9</c:v>
                </c:pt>
                <c:pt idx="6372">
                  <c:v>114533.2</c:v>
                </c:pt>
                <c:pt idx="6373">
                  <c:v>114536.5</c:v>
                </c:pt>
                <c:pt idx="6374">
                  <c:v>114540.7</c:v>
                </c:pt>
                <c:pt idx="6375">
                  <c:v>114543.8</c:v>
                </c:pt>
                <c:pt idx="6376">
                  <c:v>114546.8</c:v>
                </c:pt>
                <c:pt idx="6377">
                  <c:v>114549.8</c:v>
                </c:pt>
                <c:pt idx="6378">
                  <c:v>114553.60000000001</c:v>
                </c:pt>
                <c:pt idx="6379">
                  <c:v>114557.4</c:v>
                </c:pt>
                <c:pt idx="6380">
                  <c:v>114559.2</c:v>
                </c:pt>
                <c:pt idx="6381">
                  <c:v>114562.9</c:v>
                </c:pt>
                <c:pt idx="6382">
                  <c:v>114566.39999999999</c:v>
                </c:pt>
                <c:pt idx="6383">
                  <c:v>114569.9</c:v>
                </c:pt>
                <c:pt idx="6384">
                  <c:v>114572.5</c:v>
                </c:pt>
                <c:pt idx="6385">
                  <c:v>114575.1</c:v>
                </c:pt>
                <c:pt idx="6386">
                  <c:v>114578.5</c:v>
                </c:pt>
                <c:pt idx="6387">
                  <c:v>114581</c:v>
                </c:pt>
                <c:pt idx="6388">
                  <c:v>114584.4</c:v>
                </c:pt>
                <c:pt idx="6389">
                  <c:v>114587.7</c:v>
                </c:pt>
                <c:pt idx="6390">
                  <c:v>114589.4</c:v>
                </c:pt>
                <c:pt idx="6391">
                  <c:v>114592.8</c:v>
                </c:pt>
                <c:pt idx="6392">
                  <c:v>114596.1</c:v>
                </c:pt>
                <c:pt idx="6393">
                  <c:v>114599.6</c:v>
                </c:pt>
                <c:pt idx="6394">
                  <c:v>114603</c:v>
                </c:pt>
                <c:pt idx="6395">
                  <c:v>114605.7</c:v>
                </c:pt>
                <c:pt idx="6396">
                  <c:v>114608.3</c:v>
                </c:pt>
                <c:pt idx="6397">
                  <c:v>114612.8</c:v>
                </c:pt>
                <c:pt idx="6398">
                  <c:v>114615.6</c:v>
                </c:pt>
                <c:pt idx="6399">
                  <c:v>114619.4</c:v>
                </c:pt>
                <c:pt idx="6400">
                  <c:v>114622.3</c:v>
                </c:pt>
                <c:pt idx="6401">
                  <c:v>114626.2</c:v>
                </c:pt>
                <c:pt idx="6402">
                  <c:v>114629.3</c:v>
                </c:pt>
                <c:pt idx="6403">
                  <c:v>114633.4</c:v>
                </c:pt>
                <c:pt idx="6404">
                  <c:v>114637.6</c:v>
                </c:pt>
                <c:pt idx="6405">
                  <c:v>114640.8</c:v>
                </c:pt>
                <c:pt idx="6406">
                  <c:v>114645.1</c:v>
                </c:pt>
                <c:pt idx="6407">
                  <c:v>114649.5</c:v>
                </c:pt>
                <c:pt idx="6408">
                  <c:v>114654</c:v>
                </c:pt>
                <c:pt idx="6409">
                  <c:v>114657.3</c:v>
                </c:pt>
                <c:pt idx="6410">
                  <c:v>114660.7</c:v>
                </c:pt>
                <c:pt idx="6411">
                  <c:v>114665.3</c:v>
                </c:pt>
                <c:pt idx="6412">
                  <c:v>114668.7</c:v>
                </c:pt>
                <c:pt idx="6413">
                  <c:v>114673.3</c:v>
                </c:pt>
                <c:pt idx="6414">
                  <c:v>114677.9</c:v>
                </c:pt>
                <c:pt idx="6415">
                  <c:v>114681.3</c:v>
                </c:pt>
                <c:pt idx="6416">
                  <c:v>114687.1</c:v>
                </c:pt>
                <c:pt idx="6417">
                  <c:v>114689.4</c:v>
                </c:pt>
                <c:pt idx="6418">
                  <c:v>114694</c:v>
                </c:pt>
                <c:pt idx="6419">
                  <c:v>114698.6</c:v>
                </c:pt>
                <c:pt idx="6420">
                  <c:v>114703.1</c:v>
                </c:pt>
                <c:pt idx="6421">
                  <c:v>114706.5</c:v>
                </c:pt>
                <c:pt idx="6422">
                  <c:v>114711</c:v>
                </c:pt>
                <c:pt idx="6423">
                  <c:v>114713.2</c:v>
                </c:pt>
                <c:pt idx="6424">
                  <c:v>114717.6</c:v>
                </c:pt>
                <c:pt idx="6425">
                  <c:v>114722</c:v>
                </c:pt>
                <c:pt idx="6426">
                  <c:v>114724.1</c:v>
                </c:pt>
                <c:pt idx="6427">
                  <c:v>114729.4</c:v>
                </c:pt>
                <c:pt idx="6428">
                  <c:v>114732.5</c:v>
                </c:pt>
                <c:pt idx="6429">
                  <c:v>114736.6</c:v>
                </c:pt>
                <c:pt idx="6430">
                  <c:v>114740.6</c:v>
                </c:pt>
                <c:pt idx="6431">
                  <c:v>114743.6</c:v>
                </c:pt>
                <c:pt idx="6432">
                  <c:v>114747.4</c:v>
                </c:pt>
                <c:pt idx="6433">
                  <c:v>114750.2</c:v>
                </c:pt>
                <c:pt idx="6434">
                  <c:v>114753.8</c:v>
                </c:pt>
                <c:pt idx="6435">
                  <c:v>114757.4</c:v>
                </c:pt>
                <c:pt idx="6436">
                  <c:v>114759.9</c:v>
                </c:pt>
                <c:pt idx="6437">
                  <c:v>114763.3</c:v>
                </c:pt>
                <c:pt idx="6438">
                  <c:v>114766.5</c:v>
                </c:pt>
                <c:pt idx="6439">
                  <c:v>114768.9</c:v>
                </c:pt>
                <c:pt idx="6440">
                  <c:v>114772.1</c:v>
                </c:pt>
                <c:pt idx="6441">
                  <c:v>114774.39999999999</c:v>
                </c:pt>
                <c:pt idx="6442">
                  <c:v>114777.4</c:v>
                </c:pt>
                <c:pt idx="6443">
                  <c:v>114779.6</c:v>
                </c:pt>
                <c:pt idx="6444">
                  <c:v>114782.6</c:v>
                </c:pt>
                <c:pt idx="6445">
                  <c:v>114785.5</c:v>
                </c:pt>
                <c:pt idx="6446">
                  <c:v>114786.9</c:v>
                </c:pt>
                <c:pt idx="6447">
                  <c:v>114789.7</c:v>
                </c:pt>
                <c:pt idx="6448">
                  <c:v>114792.5</c:v>
                </c:pt>
                <c:pt idx="6449">
                  <c:v>114794.6</c:v>
                </c:pt>
                <c:pt idx="6450">
                  <c:v>114797.3</c:v>
                </c:pt>
                <c:pt idx="6451">
                  <c:v>114800.1</c:v>
                </c:pt>
                <c:pt idx="6452">
                  <c:v>114802.1</c:v>
                </c:pt>
                <c:pt idx="6453">
                  <c:v>114804.8</c:v>
                </c:pt>
                <c:pt idx="6454">
                  <c:v>114806.8</c:v>
                </c:pt>
                <c:pt idx="6455">
                  <c:v>114808.9</c:v>
                </c:pt>
                <c:pt idx="6456">
                  <c:v>114810.9</c:v>
                </c:pt>
                <c:pt idx="6457">
                  <c:v>114813.6</c:v>
                </c:pt>
                <c:pt idx="6458">
                  <c:v>114815.7</c:v>
                </c:pt>
                <c:pt idx="6459">
                  <c:v>114818.4</c:v>
                </c:pt>
                <c:pt idx="6460">
                  <c:v>114821.2</c:v>
                </c:pt>
                <c:pt idx="6461">
                  <c:v>114824</c:v>
                </c:pt>
                <c:pt idx="6462">
                  <c:v>114826.1</c:v>
                </c:pt>
                <c:pt idx="6463">
                  <c:v>114828.3</c:v>
                </c:pt>
                <c:pt idx="6464">
                  <c:v>114831.2</c:v>
                </c:pt>
                <c:pt idx="6465">
                  <c:v>114834.2</c:v>
                </c:pt>
                <c:pt idx="6466">
                  <c:v>114836.4</c:v>
                </c:pt>
                <c:pt idx="6467">
                  <c:v>114839.5</c:v>
                </c:pt>
                <c:pt idx="6468">
                  <c:v>114841.8</c:v>
                </c:pt>
                <c:pt idx="6469">
                  <c:v>114844.2</c:v>
                </c:pt>
                <c:pt idx="6470">
                  <c:v>114847.3</c:v>
                </c:pt>
                <c:pt idx="6471">
                  <c:v>114850.5</c:v>
                </c:pt>
                <c:pt idx="6472">
                  <c:v>114852.8</c:v>
                </c:pt>
                <c:pt idx="6473">
                  <c:v>114856</c:v>
                </c:pt>
                <c:pt idx="6474">
                  <c:v>114858.3</c:v>
                </c:pt>
                <c:pt idx="6475">
                  <c:v>114860.6</c:v>
                </c:pt>
                <c:pt idx="6476">
                  <c:v>114863.7</c:v>
                </c:pt>
                <c:pt idx="6477">
                  <c:v>114866.8</c:v>
                </c:pt>
                <c:pt idx="6478">
                  <c:v>114869.2</c:v>
                </c:pt>
                <c:pt idx="6479">
                  <c:v>114872.3</c:v>
                </c:pt>
                <c:pt idx="6480">
                  <c:v>114874.7</c:v>
                </c:pt>
                <c:pt idx="6481">
                  <c:v>114877.8</c:v>
                </c:pt>
                <c:pt idx="6482">
                  <c:v>114881</c:v>
                </c:pt>
                <c:pt idx="6483">
                  <c:v>114883.4</c:v>
                </c:pt>
                <c:pt idx="6484">
                  <c:v>114885.9</c:v>
                </c:pt>
                <c:pt idx="6485">
                  <c:v>114889.1</c:v>
                </c:pt>
                <c:pt idx="6486">
                  <c:v>114891.6</c:v>
                </c:pt>
                <c:pt idx="6487">
                  <c:v>114895</c:v>
                </c:pt>
                <c:pt idx="6488">
                  <c:v>114898.4</c:v>
                </c:pt>
                <c:pt idx="6489">
                  <c:v>114900.1</c:v>
                </c:pt>
                <c:pt idx="6490">
                  <c:v>114903.6</c:v>
                </c:pt>
                <c:pt idx="6491">
                  <c:v>114907.1</c:v>
                </c:pt>
                <c:pt idx="6492">
                  <c:v>114910.7</c:v>
                </c:pt>
                <c:pt idx="6493">
                  <c:v>114912.5</c:v>
                </c:pt>
                <c:pt idx="6494">
                  <c:v>114916.2</c:v>
                </c:pt>
                <c:pt idx="6495">
                  <c:v>114919.1</c:v>
                </c:pt>
                <c:pt idx="6496">
                  <c:v>114922.9</c:v>
                </c:pt>
                <c:pt idx="6497">
                  <c:v>114926.8</c:v>
                </c:pt>
                <c:pt idx="6498">
                  <c:v>114930.9</c:v>
                </c:pt>
                <c:pt idx="6499">
                  <c:v>114933.9</c:v>
                </c:pt>
                <c:pt idx="6500">
                  <c:v>114938.1</c:v>
                </c:pt>
                <c:pt idx="6501">
                  <c:v>114940.3</c:v>
                </c:pt>
                <c:pt idx="6502">
                  <c:v>114944.6</c:v>
                </c:pt>
                <c:pt idx="6503">
                  <c:v>114949.1</c:v>
                </c:pt>
                <c:pt idx="6504">
                  <c:v>114953.7</c:v>
                </c:pt>
                <c:pt idx="6505">
                  <c:v>114958.5</c:v>
                </c:pt>
                <c:pt idx="6506">
                  <c:v>114962.3</c:v>
                </c:pt>
                <c:pt idx="6507">
                  <c:v>114966.1</c:v>
                </c:pt>
                <c:pt idx="6508">
                  <c:v>114971.4</c:v>
                </c:pt>
                <c:pt idx="6509">
                  <c:v>114976.8</c:v>
                </c:pt>
                <c:pt idx="6510">
                  <c:v>114982.39999999999</c:v>
                </c:pt>
                <c:pt idx="6511">
                  <c:v>114986.7</c:v>
                </c:pt>
                <c:pt idx="6512">
                  <c:v>114991.1</c:v>
                </c:pt>
                <c:pt idx="6513">
                  <c:v>114997.1</c:v>
                </c:pt>
                <c:pt idx="6514">
                  <c:v>115001.60000000001</c:v>
                </c:pt>
                <c:pt idx="6515">
                  <c:v>115007.8</c:v>
                </c:pt>
                <c:pt idx="6516">
                  <c:v>115014.1</c:v>
                </c:pt>
                <c:pt idx="6517">
                  <c:v>115018.9</c:v>
                </c:pt>
                <c:pt idx="6518">
                  <c:v>115025.3</c:v>
                </c:pt>
                <c:pt idx="6519">
                  <c:v>115031.9</c:v>
                </c:pt>
                <c:pt idx="6520">
                  <c:v>115038.6</c:v>
                </c:pt>
                <c:pt idx="6521">
                  <c:v>115045.3</c:v>
                </c:pt>
                <c:pt idx="6522">
                  <c:v>115050.4</c:v>
                </c:pt>
                <c:pt idx="6523">
                  <c:v>115055.5</c:v>
                </c:pt>
                <c:pt idx="6524">
                  <c:v>115060.6</c:v>
                </c:pt>
                <c:pt idx="6525">
                  <c:v>115067.5</c:v>
                </c:pt>
                <c:pt idx="6526">
                  <c:v>115072.7</c:v>
                </c:pt>
                <c:pt idx="6527">
                  <c:v>115079.7</c:v>
                </c:pt>
                <c:pt idx="6528">
                  <c:v>115086.7</c:v>
                </c:pt>
                <c:pt idx="6529">
                  <c:v>115092</c:v>
                </c:pt>
                <c:pt idx="6530">
                  <c:v>115097.2</c:v>
                </c:pt>
                <c:pt idx="6531">
                  <c:v>115106</c:v>
                </c:pt>
                <c:pt idx="6532">
                  <c:v>115113.1</c:v>
                </c:pt>
                <c:pt idx="6533">
                  <c:v>115118.3</c:v>
                </c:pt>
                <c:pt idx="6534">
                  <c:v>115125.3</c:v>
                </c:pt>
                <c:pt idx="6535">
                  <c:v>115130.5</c:v>
                </c:pt>
                <c:pt idx="6536">
                  <c:v>115137.5</c:v>
                </c:pt>
                <c:pt idx="6537">
                  <c:v>115142.7</c:v>
                </c:pt>
                <c:pt idx="6538">
                  <c:v>115149.7</c:v>
                </c:pt>
                <c:pt idx="6539">
                  <c:v>115155</c:v>
                </c:pt>
                <c:pt idx="6540">
                  <c:v>115162.1</c:v>
                </c:pt>
                <c:pt idx="6541">
                  <c:v>115169.4</c:v>
                </c:pt>
                <c:pt idx="6542">
                  <c:v>115174.8</c:v>
                </c:pt>
                <c:pt idx="6543">
                  <c:v>115182.2</c:v>
                </c:pt>
                <c:pt idx="6544">
                  <c:v>115187.7</c:v>
                </c:pt>
                <c:pt idx="6545">
                  <c:v>115195.2</c:v>
                </c:pt>
                <c:pt idx="6546">
                  <c:v>115198.9</c:v>
                </c:pt>
                <c:pt idx="6547">
                  <c:v>115206.5</c:v>
                </c:pt>
                <c:pt idx="6548">
                  <c:v>115214</c:v>
                </c:pt>
                <c:pt idx="6549">
                  <c:v>115221.7</c:v>
                </c:pt>
                <c:pt idx="6550">
                  <c:v>115229.3</c:v>
                </c:pt>
                <c:pt idx="6551">
                  <c:v>115235.1</c:v>
                </c:pt>
                <c:pt idx="6552">
                  <c:v>115240.9</c:v>
                </c:pt>
                <c:pt idx="6553">
                  <c:v>115248.7</c:v>
                </c:pt>
                <c:pt idx="6554">
                  <c:v>115256.4</c:v>
                </c:pt>
                <c:pt idx="6555">
                  <c:v>115264.3</c:v>
                </c:pt>
                <c:pt idx="6556">
                  <c:v>115270.1</c:v>
                </c:pt>
                <c:pt idx="6557">
                  <c:v>115276</c:v>
                </c:pt>
                <c:pt idx="6558">
                  <c:v>115283.9</c:v>
                </c:pt>
                <c:pt idx="6559">
                  <c:v>115289.8</c:v>
                </c:pt>
                <c:pt idx="6560">
                  <c:v>115299.6</c:v>
                </c:pt>
                <c:pt idx="6561">
                  <c:v>115303.5</c:v>
                </c:pt>
                <c:pt idx="6562">
                  <c:v>115311.4</c:v>
                </c:pt>
                <c:pt idx="6563">
                  <c:v>115319.3</c:v>
                </c:pt>
                <c:pt idx="6564">
                  <c:v>115327.1</c:v>
                </c:pt>
                <c:pt idx="6565">
                  <c:v>115333</c:v>
                </c:pt>
                <c:pt idx="6566">
                  <c:v>115338.9</c:v>
                </c:pt>
                <c:pt idx="6567">
                  <c:v>115346.8</c:v>
                </c:pt>
                <c:pt idx="6568">
                  <c:v>115352.6</c:v>
                </c:pt>
                <c:pt idx="6569">
                  <c:v>115358.5</c:v>
                </c:pt>
                <c:pt idx="6570">
                  <c:v>115366.2</c:v>
                </c:pt>
                <c:pt idx="6571">
                  <c:v>115372.2</c:v>
                </c:pt>
                <c:pt idx="6572">
                  <c:v>115380.6</c:v>
                </c:pt>
                <c:pt idx="6573">
                  <c:v>115389.4</c:v>
                </c:pt>
                <c:pt idx="6574">
                  <c:v>115396.3</c:v>
                </c:pt>
                <c:pt idx="6575">
                  <c:v>115405.8</c:v>
                </c:pt>
                <c:pt idx="6576">
                  <c:v>115415.6</c:v>
                </c:pt>
                <c:pt idx="6577">
                  <c:v>115420.6</c:v>
                </c:pt>
                <c:pt idx="6578">
                  <c:v>115430.7</c:v>
                </c:pt>
                <c:pt idx="6579">
                  <c:v>115438.39999999999</c:v>
                </c:pt>
                <c:pt idx="6580">
                  <c:v>115446.2</c:v>
                </c:pt>
                <c:pt idx="6581">
                  <c:v>115456.7</c:v>
                </c:pt>
                <c:pt idx="6582">
                  <c:v>115467.3</c:v>
                </c:pt>
                <c:pt idx="6583">
                  <c:v>115475.1</c:v>
                </c:pt>
                <c:pt idx="6584">
                  <c:v>115485.6</c:v>
                </c:pt>
                <c:pt idx="6585">
                  <c:v>115495.9</c:v>
                </c:pt>
                <c:pt idx="6586">
                  <c:v>115501.1</c:v>
                </c:pt>
                <c:pt idx="6587">
                  <c:v>115511.1</c:v>
                </c:pt>
                <c:pt idx="6588">
                  <c:v>115521</c:v>
                </c:pt>
                <c:pt idx="6589">
                  <c:v>115528.2</c:v>
                </c:pt>
                <c:pt idx="6590">
                  <c:v>115535.2</c:v>
                </c:pt>
                <c:pt idx="6591">
                  <c:v>115544.2</c:v>
                </c:pt>
                <c:pt idx="6592">
                  <c:v>115552.7</c:v>
                </c:pt>
                <c:pt idx="6593">
                  <c:v>115558.8</c:v>
                </c:pt>
                <c:pt idx="6594">
                  <c:v>115566.5</c:v>
                </c:pt>
                <c:pt idx="6595">
                  <c:v>115573.6</c:v>
                </c:pt>
                <c:pt idx="6596">
                  <c:v>115580.1</c:v>
                </c:pt>
                <c:pt idx="6597">
                  <c:v>115584.5</c:v>
                </c:pt>
                <c:pt idx="6598">
                  <c:v>115589.7</c:v>
                </c:pt>
                <c:pt idx="6599">
                  <c:v>115593.1</c:v>
                </c:pt>
                <c:pt idx="6600">
                  <c:v>115596.9</c:v>
                </c:pt>
                <c:pt idx="6601">
                  <c:v>115599.2</c:v>
                </c:pt>
                <c:pt idx="6602">
                  <c:v>115601</c:v>
                </c:pt>
                <c:pt idx="6603">
                  <c:v>115602.5</c:v>
                </c:pt>
                <c:pt idx="6604">
                  <c:v>115603</c:v>
                </c:pt>
                <c:pt idx="6605">
                  <c:v>115602.8</c:v>
                </c:pt>
                <c:pt idx="6606">
                  <c:v>115602</c:v>
                </c:pt>
                <c:pt idx="6607">
                  <c:v>115600.4</c:v>
                </c:pt>
                <c:pt idx="6608">
                  <c:v>115598.9</c:v>
                </c:pt>
                <c:pt idx="6609">
                  <c:v>115596.3</c:v>
                </c:pt>
                <c:pt idx="6610">
                  <c:v>115594.8</c:v>
                </c:pt>
                <c:pt idx="6611">
                  <c:v>115590.39999999999</c:v>
                </c:pt>
                <c:pt idx="6612">
                  <c:v>115587.5</c:v>
                </c:pt>
                <c:pt idx="6613">
                  <c:v>115584.3</c:v>
                </c:pt>
                <c:pt idx="6614">
                  <c:v>115579.6</c:v>
                </c:pt>
                <c:pt idx="6615">
                  <c:v>115575.9</c:v>
                </c:pt>
                <c:pt idx="6616">
                  <c:v>115570.6</c:v>
                </c:pt>
                <c:pt idx="6617">
                  <c:v>115565.1</c:v>
                </c:pt>
                <c:pt idx="6618">
                  <c:v>115560.7</c:v>
                </c:pt>
                <c:pt idx="6619">
                  <c:v>115557.7</c:v>
                </c:pt>
                <c:pt idx="6620">
                  <c:v>115551.6</c:v>
                </c:pt>
                <c:pt idx="6621">
                  <c:v>115545.4</c:v>
                </c:pt>
                <c:pt idx="6622">
                  <c:v>115542.2</c:v>
                </c:pt>
                <c:pt idx="6623">
                  <c:v>115535.7</c:v>
                </c:pt>
                <c:pt idx="6624">
                  <c:v>115530.8</c:v>
                </c:pt>
                <c:pt idx="6625">
                  <c:v>115525.9</c:v>
                </c:pt>
                <c:pt idx="6626">
                  <c:v>115519.4</c:v>
                </c:pt>
                <c:pt idx="6627">
                  <c:v>115514.5</c:v>
                </c:pt>
                <c:pt idx="6628">
                  <c:v>115509.6</c:v>
                </c:pt>
                <c:pt idx="6629">
                  <c:v>115503.2</c:v>
                </c:pt>
                <c:pt idx="6630">
                  <c:v>115496.9</c:v>
                </c:pt>
                <c:pt idx="6631">
                  <c:v>115493.9</c:v>
                </c:pt>
                <c:pt idx="6632">
                  <c:v>115487.9</c:v>
                </c:pt>
                <c:pt idx="6633">
                  <c:v>115482.1</c:v>
                </c:pt>
                <c:pt idx="6634">
                  <c:v>115479.4</c:v>
                </c:pt>
                <c:pt idx="6635">
                  <c:v>115474</c:v>
                </c:pt>
                <c:pt idx="6636">
                  <c:v>115470.3</c:v>
                </c:pt>
                <c:pt idx="6637">
                  <c:v>115465.60000000001</c:v>
                </c:pt>
                <c:pt idx="6638">
                  <c:v>115461.3</c:v>
                </c:pt>
                <c:pt idx="6639">
                  <c:v>115458.3</c:v>
                </c:pt>
                <c:pt idx="6640">
                  <c:v>115455.6</c:v>
                </c:pt>
                <c:pt idx="6641">
                  <c:v>115451.8</c:v>
                </c:pt>
                <c:pt idx="6642">
                  <c:v>115448.9</c:v>
                </c:pt>
                <c:pt idx="6643">
                  <c:v>115447</c:v>
                </c:pt>
                <c:pt idx="6644">
                  <c:v>115443.1</c:v>
                </c:pt>
                <c:pt idx="6645">
                  <c:v>115439.1</c:v>
                </c:pt>
                <c:pt idx="6646">
                  <c:v>115437.2</c:v>
                </c:pt>
                <c:pt idx="6647">
                  <c:v>115433.2</c:v>
                </c:pt>
                <c:pt idx="6648">
                  <c:v>115430.2</c:v>
                </c:pt>
                <c:pt idx="6649">
                  <c:v>115428.2</c:v>
                </c:pt>
                <c:pt idx="6650">
                  <c:v>115425.2</c:v>
                </c:pt>
                <c:pt idx="6651">
                  <c:v>115421.2</c:v>
                </c:pt>
                <c:pt idx="6652">
                  <c:v>115419.3</c:v>
                </c:pt>
                <c:pt idx="6653">
                  <c:v>115415.4</c:v>
                </c:pt>
                <c:pt idx="6654">
                  <c:v>115411.5</c:v>
                </c:pt>
                <c:pt idx="6655">
                  <c:v>115409.7</c:v>
                </c:pt>
                <c:pt idx="6656">
                  <c:v>115405.9</c:v>
                </c:pt>
                <c:pt idx="6657">
                  <c:v>115402.3</c:v>
                </c:pt>
                <c:pt idx="6658">
                  <c:v>115399.7</c:v>
                </c:pt>
                <c:pt idx="6659">
                  <c:v>115397.1</c:v>
                </c:pt>
                <c:pt idx="6660">
                  <c:v>115393.8</c:v>
                </c:pt>
                <c:pt idx="6661">
                  <c:v>115391.5</c:v>
                </c:pt>
                <c:pt idx="6662">
                  <c:v>115389.2</c:v>
                </c:pt>
                <c:pt idx="6663">
                  <c:v>115387</c:v>
                </c:pt>
                <c:pt idx="6664">
                  <c:v>115384.9</c:v>
                </c:pt>
                <c:pt idx="6665">
                  <c:v>115382.3</c:v>
                </c:pt>
                <c:pt idx="6666">
                  <c:v>115379.9</c:v>
                </c:pt>
                <c:pt idx="6667">
                  <c:v>115378.2</c:v>
                </c:pt>
                <c:pt idx="6668">
                  <c:v>115376.7</c:v>
                </c:pt>
                <c:pt idx="6669">
                  <c:v>115374.9</c:v>
                </c:pt>
                <c:pt idx="6670">
                  <c:v>115373.7</c:v>
                </c:pt>
                <c:pt idx="6671">
                  <c:v>115372.7</c:v>
                </c:pt>
                <c:pt idx="6672">
                  <c:v>115371.6</c:v>
                </c:pt>
                <c:pt idx="6673">
                  <c:v>115370.7</c:v>
                </c:pt>
                <c:pt idx="6674">
                  <c:v>115370.3</c:v>
                </c:pt>
                <c:pt idx="6675">
                  <c:v>115370</c:v>
                </c:pt>
                <c:pt idx="6676">
                  <c:v>115370.1</c:v>
                </c:pt>
                <c:pt idx="6677">
                  <c:v>115371.3</c:v>
                </c:pt>
                <c:pt idx="6678">
                  <c:v>115373.3</c:v>
                </c:pt>
                <c:pt idx="6679">
                  <c:v>115376.1</c:v>
                </c:pt>
                <c:pt idx="6680">
                  <c:v>115380.7</c:v>
                </c:pt>
                <c:pt idx="6681">
                  <c:v>115387.7</c:v>
                </c:pt>
                <c:pt idx="6682">
                  <c:v>115393.2</c:v>
                </c:pt>
                <c:pt idx="6683">
                  <c:v>115401</c:v>
                </c:pt>
                <c:pt idx="6684">
                  <c:v>115407.9</c:v>
                </c:pt>
                <c:pt idx="6685">
                  <c:v>115413.4</c:v>
                </c:pt>
                <c:pt idx="6686">
                  <c:v>115419.3</c:v>
                </c:pt>
                <c:pt idx="6687">
                  <c:v>115427.5</c:v>
                </c:pt>
                <c:pt idx="6688">
                  <c:v>115436.1</c:v>
                </c:pt>
                <c:pt idx="6689">
                  <c:v>115445.2</c:v>
                </c:pt>
                <c:pt idx="6690">
                  <c:v>115452.3</c:v>
                </c:pt>
                <c:pt idx="6691">
                  <c:v>115461.9</c:v>
                </c:pt>
                <c:pt idx="6692">
                  <c:v>115469.4</c:v>
                </c:pt>
                <c:pt idx="6693">
                  <c:v>115479.6</c:v>
                </c:pt>
                <c:pt idx="6694">
                  <c:v>115490</c:v>
                </c:pt>
                <c:pt idx="6695">
                  <c:v>115498</c:v>
                </c:pt>
                <c:pt idx="6696">
                  <c:v>115503.3</c:v>
                </c:pt>
                <c:pt idx="6697">
                  <c:v>115514.2</c:v>
                </c:pt>
                <c:pt idx="6698">
                  <c:v>115522.3</c:v>
                </c:pt>
                <c:pt idx="6699">
                  <c:v>115533.3</c:v>
                </c:pt>
                <c:pt idx="6700">
                  <c:v>115544.3</c:v>
                </c:pt>
                <c:pt idx="6701">
                  <c:v>115552.6</c:v>
                </c:pt>
                <c:pt idx="6702">
                  <c:v>115560.8</c:v>
                </c:pt>
                <c:pt idx="6703">
                  <c:v>115571.7</c:v>
                </c:pt>
                <c:pt idx="6704">
                  <c:v>115579.9</c:v>
                </c:pt>
                <c:pt idx="6705">
                  <c:v>115590.6</c:v>
                </c:pt>
                <c:pt idx="6706">
                  <c:v>115598.5</c:v>
                </c:pt>
                <c:pt idx="6707">
                  <c:v>115606.3</c:v>
                </c:pt>
                <c:pt idx="6708">
                  <c:v>115614</c:v>
                </c:pt>
                <c:pt idx="6709">
                  <c:v>115624.7</c:v>
                </c:pt>
                <c:pt idx="6710">
                  <c:v>115633.1</c:v>
                </c:pt>
                <c:pt idx="6711">
                  <c:v>115644.7</c:v>
                </c:pt>
                <c:pt idx="6712">
                  <c:v>115656.8</c:v>
                </c:pt>
                <c:pt idx="6713">
                  <c:v>115669.4</c:v>
                </c:pt>
                <c:pt idx="6714">
                  <c:v>115682.4</c:v>
                </c:pt>
                <c:pt idx="6715">
                  <c:v>115695.9</c:v>
                </c:pt>
                <c:pt idx="6716">
                  <c:v>115706.2</c:v>
                </c:pt>
                <c:pt idx="6717">
                  <c:v>115716.7</c:v>
                </c:pt>
                <c:pt idx="6718">
                  <c:v>115730.9</c:v>
                </c:pt>
                <c:pt idx="6719">
                  <c:v>115745.4</c:v>
                </c:pt>
                <c:pt idx="6720">
                  <c:v>115756.5</c:v>
                </c:pt>
                <c:pt idx="6721">
                  <c:v>115767.6</c:v>
                </c:pt>
                <c:pt idx="6722">
                  <c:v>115786.4</c:v>
                </c:pt>
                <c:pt idx="6723">
                  <c:v>115801.60000000001</c:v>
                </c:pt>
                <c:pt idx="6724">
                  <c:v>115816.9</c:v>
                </c:pt>
                <c:pt idx="6725">
                  <c:v>115832.3</c:v>
                </c:pt>
                <c:pt idx="6726">
                  <c:v>115847.6</c:v>
                </c:pt>
                <c:pt idx="6727">
                  <c:v>115859.2</c:v>
                </c:pt>
                <c:pt idx="6728">
                  <c:v>115870.7</c:v>
                </c:pt>
                <c:pt idx="6729">
                  <c:v>115885.9</c:v>
                </c:pt>
                <c:pt idx="6730">
                  <c:v>115897.3</c:v>
                </c:pt>
                <c:pt idx="6731">
                  <c:v>115912.4</c:v>
                </c:pt>
                <c:pt idx="6732">
                  <c:v>115927.3</c:v>
                </c:pt>
                <c:pt idx="6733">
                  <c:v>115938.3</c:v>
                </c:pt>
                <c:pt idx="6734">
                  <c:v>115956.4</c:v>
                </c:pt>
                <c:pt idx="6735">
                  <c:v>115967.1</c:v>
                </c:pt>
                <c:pt idx="6736">
                  <c:v>115981.1</c:v>
                </c:pt>
                <c:pt idx="6737">
                  <c:v>115994.7</c:v>
                </c:pt>
                <c:pt idx="6738">
                  <c:v>116007.9</c:v>
                </c:pt>
                <c:pt idx="6739">
                  <c:v>116017.60000000001</c:v>
                </c:pt>
                <c:pt idx="6740">
                  <c:v>116030.1</c:v>
                </c:pt>
                <c:pt idx="6741">
                  <c:v>116039.2</c:v>
                </c:pt>
                <c:pt idx="6742">
                  <c:v>116051.2</c:v>
                </c:pt>
                <c:pt idx="6743">
                  <c:v>116063</c:v>
                </c:pt>
                <c:pt idx="6744">
                  <c:v>116074.7</c:v>
                </c:pt>
                <c:pt idx="6745">
                  <c:v>116086.1</c:v>
                </c:pt>
                <c:pt idx="6746">
                  <c:v>116097.5</c:v>
                </c:pt>
                <c:pt idx="6747">
                  <c:v>116108.7</c:v>
                </c:pt>
                <c:pt idx="6748">
                  <c:v>116119.8</c:v>
                </c:pt>
                <c:pt idx="6749">
                  <c:v>116125.3</c:v>
                </c:pt>
                <c:pt idx="6750">
                  <c:v>116136.2</c:v>
                </c:pt>
                <c:pt idx="6751">
                  <c:v>116147</c:v>
                </c:pt>
                <c:pt idx="6752">
                  <c:v>116157.7</c:v>
                </c:pt>
                <c:pt idx="6753">
                  <c:v>116168.4</c:v>
                </c:pt>
                <c:pt idx="6754">
                  <c:v>116178.9</c:v>
                </c:pt>
                <c:pt idx="6755">
                  <c:v>116189.5</c:v>
                </c:pt>
                <c:pt idx="6756">
                  <c:v>116200</c:v>
                </c:pt>
                <c:pt idx="6757">
                  <c:v>116207.8</c:v>
                </c:pt>
                <c:pt idx="6758">
                  <c:v>116218.2</c:v>
                </c:pt>
                <c:pt idx="6759">
                  <c:v>116226.1</c:v>
                </c:pt>
                <c:pt idx="6760">
                  <c:v>116236.5</c:v>
                </c:pt>
                <c:pt idx="6761">
                  <c:v>116246.9</c:v>
                </c:pt>
                <c:pt idx="6762">
                  <c:v>116257.4</c:v>
                </c:pt>
                <c:pt idx="6763">
                  <c:v>116265.2</c:v>
                </c:pt>
                <c:pt idx="6764">
                  <c:v>116273.1</c:v>
                </c:pt>
                <c:pt idx="6765">
                  <c:v>116283.7</c:v>
                </c:pt>
                <c:pt idx="6766">
                  <c:v>116294.3</c:v>
                </c:pt>
                <c:pt idx="6767">
                  <c:v>116305</c:v>
                </c:pt>
                <c:pt idx="6768">
                  <c:v>116313</c:v>
                </c:pt>
                <c:pt idx="6769">
                  <c:v>116323.9</c:v>
                </c:pt>
                <c:pt idx="6770">
                  <c:v>116334.8</c:v>
                </c:pt>
                <c:pt idx="6771">
                  <c:v>116343</c:v>
                </c:pt>
                <c:pt idx="6772">
                  <c:v>116351.4</c:v>
                </c:pt>
                <c:pt idx="6773">
                  <c:v>116359.8</c:v>
                </c:pt>
                <c:pt idx="6774">
                  <c:v>116371</c:v>
                </c:pt>
                <c:pt idx="6775">
                  <c:v>116382.3</c:v>
                </c:pt>
                <c:pt idx="6776">
                  <c:v>116390.8</c:v>
                </c:pt>
                <c:pt idx="6777">
                  <c:v>116405.1</c:v>
                </c:pt>
                <c:pt idx="6778">
                  <c:v>116413.6</c:v>
                </c:pt>
                <c:pt idx="6779">
                  <c:v>116425.1</c:v>
                </c:pt>
                <c:pt idx="6780">
                  <c:v>116439.4</c:v>
                </c:pt>
                <c:pt idx="6781">
                  <c:v>116448</c:v>
                </c:pt>
                <c:pt idx="6782">
                  <c:v>116456.7</c:v>
                </c:pt>
                <c:pt idx="6783">
                  <c:v>116468.2</c:v>
                </c:pt>
                <c:pt idx="6784">
                  <c:v>116476.9</c:v>
                </c:pt>
                <c:pt idx="6785">
                  <c:v>116485.6</c:v>
                </c:pt>
                <c:pt idx="6786">
                  <c:v>116494.3</c:v>
                </c:pt>
                <c:pt idx="6787">
                  <c:v>116508.8</c:v>
                </c:pt>
                <c:pt idx="6788">
                  <c:v>116520.4</c:v>
                </c:pt>
                <c:pt idx="6789">
                  <c:v>116526.3</c:v>
                </c:pt>
                <c:pt idx="6790">
                  <c:v>116537.9</c:v>
                </c:pt>
                <c:pt idx="6791">
                  <c:v>116546.7</c:v>
                </c:pt>
                <c:pt idx="6792">
                  <c:v>116558.39999999999</c:v>
                </c:pt>
                <c:pt idx="6793">
                  <c:v>116570</c:v>
                </c:pt>
                <c:pt idx="6794">
                  <c:v>116575.9</c:v>
                </c:pt>
                <c:pt idx="6795">
                  <c:v>116587.6</c:v>
                </c:pt>
                <c:pt idx="6796">
                  <c:v>116599.3</c:v>
                </c:pt>
                <c:pt idx="6797">
                  <c:v>116605.2</c:v>
                </c:pt>
                <c:pt idx="6798">
                  <c:v>116613.9</c:v>
                </c:pt>
                <c:pt idx="6799">
                  <c:v>116628.6</c:v>
                </c:pt>
                <c:pt idx="6800">
                  <c:v>116634.4</c:v>
                </c:pt>
                <c:pt idx="6801">
                  <c:v>116646.1</c:v>
                </c:pt>
                <c:pt idx="6802">
                  <c:v>116654.9</c:v>
                </c:pt>
                <c:pt idx="6803">
                  <c:v>116660.8</c:v>
                </c:pt>
                <c:pt idx="6804">
                  <c:v>116672.4</c:v>
                </c:pt>
                <c:pt idx="6805">
                  <c:v>116681.2</c:v>
                </c:pt>
                <c:pt idx="6806">
                  <c:v>116690</c:v>
                </c:pt>
                <c:pt idx="6807">
                  <c:v>116695.8</c:v>
                </c:pt>
                <c:pt idx="6808">
                  <c:v>116707.4</c:v>
                </c:pt>
                <c:pt idx="6809">
                  <c:v>116716.2</c:v>
                </c:pt>
                <c:pt idx="6810">
                  <c:v>116721.9</c:v>
                </c:pt>
                <c:pt idx="6811">
                  <c:v>116736.4</c:v>
                </c:pt>
                <c:pt idx="6812">
                  <c:v>116745</c:v>
                </c:pt>
                <c:pt idx="6813">
                  <c:v>116753.60000000001</c:v>
                </c:pt>
                <c:pt idx="6814">
                  <c:v>116762.2</c:v>
                </c:pt>
                <c:pt idx="6815">
                  <c:v>116773.7</c:v>
                </c:pt>
                <c:pt idx="6816">
                  <c:v>116779.4</c:v>
                </c:pt>
                <c:pt idx="6817">
                  <c:v>116790.8</c:v>
                </c:pt>
                <c:pt idx="6818">
                  <c:v>116802.2</c:v>
                </c:pt>
                <c:pt idx="6819">
                  <c:v>116810.7</c:v>
                </c:pt>
                <c:pt idx="6820">
                  <c:v>116819.3</c:v>
                </c:pt>
                <c:pt idx="6821">
                  <c:v>116830.7</c:v>
                </c:pt>
                <c:pt idx="6822">
                  <c:v>116842.1</c:v>
                </c:pt>
                <c:pt idx="6823">
                  <c:v>116853.5</c:v>
                </c:pt>
                <c:pt idx="6824">
                  <c:v>116859.2</c:v>
                </c:pt>
                <c:pt idx="6825">
                  <c:v>116870.7</c:v>
                </c:pt>
                <c:pt idx="6826">
                  <c:v>116882.2</c:v>
                </c:pt>
                <c:pt idx="6827">
                  <c:v>116890.8</c:v>
                </c:pt>
                <c:pt idx="6828">
                  <c:v>116896.6</c:v>
                </c:pt>
                <c:pt idx="6829">
                  <c:v>116908.2</c:v>
                </c:pt>
                <c:pt idx="6830">
                  <c:v>116916.9</c:v>
                </c:pt>
                <c:pt idx="6831">
                  <c:v>116931.5</c:v>
                </c:pt>
                <c:pt idx="6832">
                  <c:v>116940.3</c:v>
                </c:pt>
                <c:pt idx="6833">
                  <c:v>116949.1</c:v>
                </c:pt>
                <c:pt idx="6834">
                  <c:v>116961</c:v>
                </c:pt>
                <c:pt idx="6835">
                  <c:v>116969.9</c:v>
                </c:pt>
                <c:pt idx="6836">
                  <c:v>116981.9</c:v>
                </c:pt>
                <c:pt idx="6837">
                  <c:v>116994</c:v>
                </c:pt>
                <c:pt idx="6838">
                  <c:v>117006.1</c:v>
                </c:pt>
                <c:pt idx="6839">
                  <c:v>117015.3</c:v>
                </c:pt>
                <c:pt idx="6840">
                  <c:v>117024.6</c:v>
                </c:pt>
                <c:pt idx="6841">
                  <c:v>117033.9</c:v>
                </c:pt>
                <c:pt idx="6842">
                  <c:v>117046.39999999999</c:v>
                </c:pt>
                <c:pt idx="6843">
                  <c:v>117059</c:v>
                </c:pt>
                <c:pt idx="6844">
                  <c:v>117065.4</c:v>
                </c:pt>
                <c:pt idx="6845">
                  <c:v>117081.7</c:v>
                </c:pt>
                <c:pt idx="6846">
                  <c:v>117095</c:v>
                </c:pt>
                <c:pt idx="6847">
                  <c:v>117105.2</c:v>
                </c:pt>
                <c:pt idx="6848">
                  <c:v>117118.9</c:v>
                </c:pt>
                <c:pt idx="6849">
                  <c:v>117139.8</c:v>
                </c:pt>
                <c:pt idx="6850">
                  <c:v>117146.9</c:v>
                </c:pt>
                <c:pt idx="6851">
                  <c:v>117161.1</c:v>
                </c:pt>
                <c:pt idx="6852">
                  <c:v>117171.8</c:v>
                </c:pt>
                <c:pt idx="6853">
                  <c:v>117182.6</c:v>
                </c:pt>
                <c:pt idx="6854">
                  <c:v>117197.1</c:v>
                </c:pt>
                <c:pt idx="6855">
                  <c:v>117211.7</c:v>
                </c:pt>
                <c:pt idx="6856">
                  <c:v>117222.6</c:v>
                </c:pt>
                <c:pt idx="6857">
                  <c:v>117233.60000000001</c:v>
                </c:pt>
                <c:pt idx="6858">
                  <c:v>117248.2</c:v>
                </c:pt>
                <c:pt idx="6859">
                  <c:v>117259.2</c:v>
                </c:pt>
                <c:pt idx="6860">
                  <c:v>117270.1</c:v>
                </c:pt>
                <c:pt idx="6861">
                  <c:v>117284.7</c:v>
                </c:pt>
                <c:pt idx="6862">
                  <c:v>117299.2</c:v>
                </c:pt>
                <c:pt idx="6863">
                  <c:v>117306.5</c:v>
                </c:pt>
                <c:pt idx="6864">
                  <c:v>117320.9</c:v>
                </c:pt>
                <c:pt idx="6865">
                  <c:v>117335.1</c:v>
                </c:pt>
                <c:pt idx="6866">
                  <c:v>117345.7</c:v>
                </c:pt>
                <c:pt idx="6867">
                  <c:v>117356.2</c:v>
                </c:pt>
                <c:pt idx="6868">
                  <c:v>117370.1</c:v>
                </c:pt>
                <c:pt idx="6869">
                  <c:v>117383.8</c:v>
                </c:pt>
                <c:pt idx="6870">
                  <c:v>117397.3</c:v>
                </c:pt>
                <c:pt idx="6871">
                  <c:v>117410.5</c:v>
                </c:pt>
                <c:pt idx="6872">
                  <c:v>117423.5</c:v>
                </c:pt>
                <c:pt idx="6873">
                  <c:v>117429.9</c:v>
                </c:pt>
                <c:pt idx="6874">
                  <c:v>117442.4</c:v>
                </c:pt>
                <c:pt idx="6875">
                  <c:v>117451.6</c:v>
                </c:pt>
                <c:pt idx="6876">
                  <c:v>117463.6</c:v>
                </c:pt>
                <c:pt idx="6877">
                  <c:v>117472.3</c:v>
                </c:pt>
                <c:pt idx="6878">
                  <c:v>117483.8</c:v>
                </c:pt>
                <c:pt idx="6879">
                  <c:v>117492.3</c:v>
                </c:pt>
                <c:pt idx="6880">
                  <c:v>117503.5</c:v>
                </c:pt>
                <c:pt idx="6881">
                  <c:v>117514.5</c:v>
                </c:pt>
                <c:pt idx="6882">
                  <c:v>117522.7</c:v>
                </c:pt>
                <c:pt idx="6883">
                  <c:v>117533.5</c:v>
                </c:pt>
                <c:pt idx="6884">
                  <c:v>117541.5</c:v>
                </c:pt>
                <c:pt idx="6885">
                  <c:v>117552</c:v>
                </c:pt>
                <c:pt idx="6886">
                  <c:v>117562.4</c:v>
                </c:pt>
                <c:pt idx="6887">
                  <c:v>117570.1</c:v>
                </c:pt>
                <c:pt idx="6888">
                  <c:v>117580.4</c:v>
                </c:pt>
                <c:pt idx="6889">
                  <c:v>117590.5</c:v>
                </c:pt>
                <c:pt idx="6890">
                  <c:v>117598</c:v>
                </c:pt>
                <c:pt idx="6891">
                  <c:v>117610.4</c:v>
                </c:pt>
                <c:pt idx="6892">
                  <c:v>117615.3</c:v>
                </c:pt>
                <c:pt idx="6893">
                  <c:v>117625.1</c:v>
                </c:pt>
                <c:pt idx="6894">
                  <c:v>117634.9</c:v>
                </c:pt>
                <c:pt idx="6895">
                  <c:v>117642.1</c:v>
                </c:pt>
                <c:pt idx="6896">
                  <c:v>117649.3</c:v>
                </c:pt>
                <c:pt idx="6897">
                  <c:v>117658.9</c:v>
                </c:pt>
                <c:pt idx="6898">
                  <c:v>117666.1</c:v>
                </c:pt>
                <c:pt idx="6899">
                  <c:v>117675.6</c:v>
                </c:pt>
                <c:pt idx="6900">
                  <c:v>117682.7</c:v>
                </c:pt>
                <c:pt idx="6901">
                  <c:v>117689.8</c:v>
                </c:pt>
                <c:pt idx="6902">
                  <c:v>117696.9</c:v>
                </c:pt>
                <c:pt idx="6903">
                  <c:v>117706.3</c:v>
                </c:pt>
                <c:pt idx="6904">
                  <c:v>117715.7</c:v>
                </c:pt>
                <c:pt idx="6905">
                  <c:v>117720.4</c:v>
                </c:pt>
                <c:pt idx="6906">
                  <c:v>117732.2</c:v>
                </c:pt>
                <c:pt idx="6907">
                  <c:v>117736.9</c:v>
                </c:pt>
                <c:pt idx="6908">
                  <c:v>117746.4</c:v>
                </c:pt>
                <c:pt idx="6909">
                  <c:v>117755.8</c:v>
                </c:pt>
                <c:pt idx="6910">
                  <c:v>117762.9</c:v>
                </c:pt>
                <c:pt idx="6911">
                  <c:v>117772.5</c:v>
                </c:pt>
                <c:pt idx="6912">
                  <c:v>117779.5</c:v>
                </c:pt>
                <c:pt idx="6913">
                  <c:v>117786.5</c:v>
                </c:pt>
                <c:pt idx="6914">
                  <c:v>117793.4</c:v>
                </c:pt>
                <c:pt idx="6915">
                  <c:v>117802.5</c:v>
                </c:pt>
                <c:pt idx="6916">
                  <c:v>117811.5</c:v>
                </c:pt>
                <c:pt idx="6917">
                  <c:v>117818.1</c:v>
                </c:pt>
                <c:pt idx="6918">
                  <c:v>117826.9</c:v>
                </c:pt>
                <c:pt idx="6919">
                  <c:v>117833.5</c:v>
                </c:pt>
                <c:pt idx="6920">
                  <c:v>117842.1</c:v>
                </c:pt>
                <c:pt idx="6921">
                  <c:v>117850.7</c:v>
                </c:pt>
                <c:pt idx="6922">
                  <c:v>117857.1</c:v>
                </c:pt>
                <c:pt idx="6923">
                  <c:v>117865.7</c:v>
                </c:pt>
                <c:pt idx="6924">
                  <c:v>117874.2</c:v>
                </c:pt>
                <c:pt idx="6925">
                  <c:v>117880.5</c:v>
                </c:pt>
                <c:pt idx="6926">
                  <c:v>117889.1</c:v>
                </c:pt>
                <c:pt idx="6927">
                  <c:v>117893.3</c:v>
                </c:pt>
                <c:pt idx="6928">
                  <c:v>117901.9</c:v>
                </c:pt>
                <c:pt idx="6929">
                  <c:v>117910.39999999999</c:v>
                </c:pt>
                <c:pt idx="6930">
                  <c:v>117919.1</c:v>
                </c:pt>
                <c:pt idx="6931">
                  <c:v>117927.8</c:v>
                </c:pt>
                <c:pt idx="6932">
                  <c:v>117932.2</c:v>
                </c:pt>
                <c:pt idx="6933">
                  <c:v>117941</c:v>
                </c:pt>
                <c:pt idx="6934">
                  <c:v>117949.9</c:v>
                </c:pt>
                <c:pt idx="6935">
                  <c:v>117956.7</c:v>
                </c:pt>
                <c:pt idx="6936">
                  <c:v>117965.9</c:v>
                </c:pt>
                <c:pt idx="6937">
                  <c:v>117975.2</c:v>
                </c:pt>
                <c:pt idx="6938">
                  <c:v>117979.9</c:v>
                </c:pt>
                <c:pt idx="6939">
                  <c:v>117989.4</c:v>
                </c:pt>
                <c:pt idx="6940">
                  <c:v>117999.1</c:v>
                </c:pt>
                <c:pt idx="6941">
                  <c:v>118004</c:v>
                </c:pt>
                <c:pt idx="6942">
                  <c:v>118014</c:v>
                </c:pt>
                <c:pt idx="6943">
                  <c:v>118024.3</c:v>
                </c:pt>
                <c:pt idx="6944">
                  <c:v>118034.7</c:v>
                </c:pt>
                <c:pt idx="6945">
                  <c:v>118045.4</c:v>
                </c:pt>
                <c:pt idx="6946">
                  <c:v>118053.7</c:v>
                </c:pt>
                <c:pt idx="6947">
                  <c:v>118065.1</c:v>
                </c:pt>
                <c:pt idx="6948">
                  <c:v>118076.8</c:v>
                </c:pt>
                <c:pt idx="6949">
                  <c:v>118082.9</c:v>
                </c:pt>
                <c:pt idx="6950">
                  <c:v>118095.2</c:v>
                </c:pt>
                <c:pt idx="6951">
                  <c:v>118107.8</c:v>
                </c:pt>
                <c:pt idx="6952">
                  <c:v>118117.5</c:v>
                </c:pt>
                <c:pt idx="6953">
                  <c:v>118130.6</c:v>
                </c:pt>
                <c:pt idx="6954">
                  <c:v>118143.9</c:v>
                </c:pt>
                <c:pt idx="6955">
                  <c:v>118154.1</c:v>
                </c:pt>
                <c:pt idx="6956">
                  <c:v>118167.8</c:v>
                </c:pt>
                <c:pt idx="6957">
                  <c:v>118181.7</c:v>
                </c:pt>
                <c:pt idx="6958">
                  <c:v>118192.2</c:v>
                </c:pt>
                <c:pt idx="6959">
                  <c:v>118206.2</c:v>
                </c:pt>
                <c:pt idx="6960">
                  <c:v>118216.8</c:v>
                </c:pt>
                <c:pt idx="6961">
                  <c:v>118227.5</c:v>
                </c:pt>
                <c:pt idx="6962">
                  <c:v>118241.7</c:v>
                </c:pt>
                <c:pt idx="6963">
                  <c:v>118252.4</c:v>
                </c:pt>
                <c:pt idx="6964">
                  <c:v>118266.6</c:v>
                </c:pt>
                <c:pt idx="6965">
                  <c:v>118280.8</c:v>
                </c:pt>
                <c:pt idx="6966">
                  <c:v>118287.9</c:v>
                </c:pt>
                <c:pt idx="6967">
                  <c:v>118305.5</c:v>
                </c:pt>
                <c:pt idx="6968">
                  <c:v>118315.9</c:v>
                </c:pt>
                <c:pt idx="6969">
                  <c:v>118326.3</c:v>
                </c:pt>
                <c:pt idx="6970">
                  <c:v>118340</c:v>
                </c:pt>
                <c:pt idx="6971">
                  <c:v>118350.1</c:v>
                </c:pt>
                <c:pt idx="6972">
                  <c:v>118360.2</c:v>
                </c:pt>
                <c:pt idx="6973">
                  <c:v>118373.3</c:v>
                </c:pt>
                <c:pt idx="6974">
                  <c:v>118383</c:v>
                </c:pt>
                <c:pt idx="6975">
                  <c:v>118392.5</c:v>
                </c:pt>
                <c:pt idx="6976">
                  <c:v>118408.1</c:v>
                </c:pt>
                <c:pt idx="6977">
                  <c:v>118414.1</c:v>
                </c:pt>
                <c:pt idx="6978">
                  <c:v>118425.9</c:v>
                </c:pt>
                <c:pt idx="6979">
                  <c:v>118437.4</c:v>
                </c:pt>
                <c:pt idx="6980">
                  <c:v>118448.7</c:v>
                </c:pt>
                <c:pt idx="6981">
                  <c:v>118454.3</c:v>
                </c:pt>
                <c:pt idx="6982">
                  <c:v>118465.60000000001</c:v>
                </c:pt>
                <c:pt idx="6983">
                  <c:v>118476.8</c:v>
                </c:pt>
                <c:pt idx="6984">
                  <c:v>118485.3</c:v>
                </c:pt>
                <c:pt idx="6985">
                  <c:v>118493.7</c:v>
                </c:pt>
                <c:pt idx="6986">
                  <c:v>118504.9</c:v>
                </c:pt>
                <c:pt idx="6987">
                  <c:v>118516</c:v>
                </c:pt>
                <c:pt idx="6988">
                  <c:v>118524.3</c:v>
                </c:pt>
                <c:pt idx="6989">
                  <c:v>118535.3</c:v>
                </c:pt>
                <c:pt idx="6990">
                  <c:v>118543.6</c:v>
                </c:pt>
                <c:pt idx="6991">
                  <c:v>118554.4</c:v>
                </c:pt>
                <c:pt idx="6992">
                  <c:v>118562.5</c:v>
                </c:pt>
                <c:pt idx="6993">
                  <c:v>118573.2</c:v>
                </c:pt>
                <c:pt idx="6994">
                  <c:v>118581.2</c:v>
                </c:pt>
                <c:pt idx="6995">
                  <c:v>118591.6</c:v>
                </c:pt>
                <c:pt idx="6996">
                  <c:v>118599.4</c:v>
                </c:pt>
                <c:pt idx="6997">
                  <c:v>118607.1</c:v>
                </c:pt>
                <c:pt idx="6998">
                  <c:v>118617.2</c:v>
                </c:pt>
                <c:pt idx="6999">
                  <c:v>118627.1</c:v>
                </c:pt>
                <c:pt idx="7000">
                  <c:v>118636.8</c:v>
                </c:pt>
                <c:pt idx="7001">
                  <c:v>118646.39999999999</c:v>
                </c:pt>
                <c:pt idx="7002">
                  <c:v>118653.4</c:v>
                </c:pt>
                <c:pt idx="7003">
                  <c:v>118660.4</c:v>
                </c:pt>
                <c:pt idx="7004">
                  <c:v>118671.6</c:v>
                </c:pt>
                <c:pt idx="7005">
                  <c:v>118678.2</c:v>
                </c:pt>
                <c:pt idx="7006">
                  <c:v>118684.6</c:v>
                </c:pt>
                <c:pt idx="7007">
                  <c:v>118693</c:v>
                </c:pt>
                <c:pt idx="7008">
                  <c:v>118699.1</c:v>
                </c:pt>
                <c:pt idx="7009">
                  <c:v>118705</c:v>
                </c:pt>
                <c:pt idx="7010">
                  <c:v>118714.6</c:v>
                </c:pt>
                <c:pt idx="7011">
                  <c:v>118718.3</c:v>
                </c:pt>
                <c:pt idx="7012">
                  <c:v>118725.4</c:v>
                </c:pt>
                <c:pt idx="7013">
                  <c:v>118732.3</c:v>
                </c:pt>
                <c:pt idx="7014">
                  <c:v>118738.8</c:v>
                </c:pt>
                <c:pt idx="7015">
                  <c:v>118745.2</c:v>
                </c:pt>
                <c:pt idx="7016">
                  <c:v>118749.9</c:v>
                </c:pt>
                <c:pt idx="7017">
                  <c:v>118754.4</c:v>
                </c:pt>
                <c:pt idx="7018">
                  <c:v>118758.9</c:v>
                </c:pt>
                <c:pt idx="7019">
                  <c:v>118764.7</c:v>
                </c:pt>
                <c:pt idx="7020">
                  <c:v>118770.4</c:v>
                </c:pt>
                <c:pt idx="7021">
                  <c:v>118775.9</c:v>
                </c:pt>
                <c:pt idx="7022">
                  <c:v>118779.9</c:v>
                </c:pt>
                <c:pt idx="7023">
                  <c:v>118783.9</c:v>
                </c:pt>
                <c:pt idx="7024">
                  <c:v>118789.1</c:v>
                </c:pt>
                <c:pt idx="7025">
                  <c:v>118794.2</c:v>
                </c:pt>
                <c:pt idx="7026">
                  <c:v>118799.2</c:v>
                </c:pt>
                <c:pt idx="7027">
                  <c:v>118804</c:v>
                </c:pt>
                <c:pt idx="7028">
                  <c:v>118806.5</c:v>
                </c:pt>
                <c:pt idx="7029">
                  <c:v>118810</c:v>
                </c:pt>
                <c:pt idx="7030">
                  <c:v>118814.8</c:v>
                </c:pt>
                <c:pt idx="7031">
                  <c:v>118818.3</c:v>
                </c:pt>
                <c:pt idx="7032">
                  <c:v>118822.9</c:v>
                </c:pt>
                <c:pt idx="7033">
                  <c:v>118827.5</c:v>
                </c:pt>
                <c:pt idx="7034">
                  <c:v>118830.9</c:v>
                </c:pt>
                <c:pt idx="7035">
                  <c:v>118834.3</c:v>
                </c:pt>
                <c:pt idx="7036">
                  <c:v>118838.8</c:v>
                </c:pt>
                <c:pt idx="7037">
                  <c:v>118843.3</c:v>
                </c:pt>
                <c:pt idx="7038">
                  <c:v>118846.7</c:v>
                </c:pt>
                <c:pt idx="7039">
                  <c:v>118851.3</c:v>
                </c:pt>
                <c:pt idx="7040">
                  <c:v>118853.5</c:v>
                </c:pt>
                <c:pt idx="7041">
                  <c:v>118858.1</c:v>
                </c:pt>
                <c:pt idx="7042">
                  <c:v>118862.7</c:v>
                </c:pt>
                <c:pt idx="7043">
                  <c:v>118866.2</c:v>
                </c:pt>
                <c:pt idx="7044">
                  <c:v>118870.9</c:v>
                </c:pt>
                <c:pt idx="7045">
                  <c:v>118875.7</c:v>
                </c:pt>
                <c:pt idx="7046">
                  <c:v>118880.5</c:v>
                </c:pt>
                <c:pt idx="7047">
                  <c:v>118884.2</c:v>
                </c:pt>
                <c:pt idx="7048">
                  <c:v>118888</c:v>
                </c:pt>
                <c:pt idx="7049">
                  <c:v>118894.6</c:v>
                </c:pt>
                <c:pt idx="7050">
                  <c:v>118898.8</c:v>
                </c:pt>
                <c:pt idx="7051">
                  <c:v>118903.1</c:v>
                </c:pt>
                <c:pt idx="7052">
                  <c:v>118909</c:v>
                </c:pt>
                <c:pt idx="7053">
                  <c:v>118913.60000000001</c:v>
                </c:pt>
                <c:pt idx="7054">
                  <c:v>118918.2</c:v>
                </c:pt>
                <c:pt idx="7055">
                  <c:v>118924.5</c:v>
                </c:pt>
                <c:pt idx="7056">
                  <c:v>118929.2</c:v>
                </c:pt>
                <c:pt idx="7057">
                  <c:v>118935.6</c:v>
                </c:pt>
                <c:pt idx="7058">
                  <c:v>118942</c:v>
                </c:pt>
                <c:pt idx="7059">
                  <c:v>118946.8</c:v>
                </c:pt>
                <c:pt idx="7060">
                  <c:v>118953.2</c:v>
                </c:pt>
                <c:pt idx="7061">
                  <c:v>118959.5</c:v>
                </c:pt>
                <c:pt idx="7062">
                  <c:v>118964.2</c:v>
                </c:pt>
                <c:pt idx="7063">
                  <c:v>118968.8</c:v>
                </c:pt>
                <c:pt idx="7064">
                  <c:v>118974.9</c:v>
                </c:pt>
                <c:pt idx="7065">
                  <c:v>118977.9</c:v>
                </c:pt>
                <c:pt idx="7066">
                  <c:v>118983.6</c:v>
                </c:pt>
                <c:pt idx="7067">
                  <c:v>118989.2</c:v>
                </c:pt>
                <c:pt idx="7068">
                  <c:v>118993.2</c:v>
                </c:pt>
                <c:pt idx="7069">
                  <c:v>118999.6</c:v>
                </c:pt>
                <c:pt idx="7070">
                  <c:v>119003.2</c:v>
                </c:pt>
                <c:pt idx="7071">
                  <c:v>119006.6</c:v>
                </c:pt>
                <c:pt idx="7072">
                  <c:v>119010.8</c:v>
                </c:pt>
                <c:pt idx="7073">
                  <c:v>119014.6</c:v>
                </c:pt>
                <c:pt idx="7074">
                  <c:v>119016.4</c:v>
                </c:pt>
                <c:pt idx="7075">
                  <c:v>119019.6</c:v>
                </c:pt>
                <c:pt idx="7076">
                  <c:v>119021.7</c:v>
                </c:pt>
                <c:pt idx="7077">
                  <c:v>119024</c:v>
                </c:pt>
                <c:pt idx="7078">
                  <c:v>119025.9</c:v>
                </c:pt>
                <c:pt idx="7079">
                  <c:v>119026.9</c:v>
                </c:pt>
                <c:pt idx="7080">
                  <c:v>119027.8</c:v>
                </c:pt>
                <c:pt idx="7081">
                  <c:v>119028</c:v>
                </c:pt>
                <c:pt idx="7082">
                  <c:v>119028</c:v>
                </c:pt>
                <c:pt idx="7083">
                  <c:v>119028</c:v>
                </c:pt>
                <c:pt idx="7084">
                  <c:v>119027.9</c:v>
                </c:pt>
                <c:pt idx="7085">
                  <c:v>119027.9</c:v>
                </c:pt>
                <c:pt idx="7086">
                  <c:v>119027.8</c:v>
                </c:pt>
                <c:pt idx="7087">
                  <c:v>119027.7</c:v>
                </c:pt>
                <c:pt idx="7088">
                  <c:v>119027.6</c:v>
                </c:pt>
                <c:pt idx="7089">
                  <c:v>119027.4</c:v>
                </c:pt>
                <c:pt idx="7090">
                  <c:v>119027.3</c:v>
                </c:pt>
                <c:pt idx="7091">
                  <c:v>119027.1</c:v>
                </c:pt>
                <c:pt idx="7092">
                  <c:v>119026.9</c:v>
                </c:pt>
                <c:pt idx="7093">
                  <c:v>119026.7</c:v>
                </c:pt>
                <c:pt idx="7094">
                  <c:v>119026.5</c:v>
                </c:pt>
                <c:pt idx="7095">
                  <c:v>119026.3</c:v>
                </c:pt>
                <c:pt idx="7096">
                  <c:v>119026</c:v>
                </c:pt>
                <c:pt idx="7097">
                  <c:v>119025.60000000001</c:v>
                </c:pt>
                <c:pt idx="7098">
                  <c:v>119025.4</c:v>
                </c:pt>
                <c:pt idx="7099">
                  <c:v>119025.1</c:v>
                </c:pt>
                <c:pt idx="7100">
                  <c:v>119024.8</c:v>
                </c:pt>
                <c:pt idx="7101">
                  <c:v>119024.4</c:v>
                </c:pt>
                <c:pt idx="7102">
                  <c:v>119024</c:v>
                </c:pt>
                <c:pt idx="7103">
                  <c:v>119023.8</c:v>
                </c:pt>
                <c:pt idx="7104">
                  <c:v>119023.3</c:v>
                </c:pt>
                <c:pt idx="7105">
                  <c:v>119022.9</c:v>
                </c:pt>
                <c:pt idx="7106">
                  <c:v>119022.3</c:v>
                </c:pt>
                <c:pt idx="7107">
                  <c:v>119021.9</c:v>
                </c:pt>
                <c:pt idx="7108">
                  <c:v>119021.5</c:v>
                </c:pt>
                <c:pt idx="7109">
                  <c:v>119021.1</c:v>
                </c:pt>
                <c:pt idx="7110">
                  <c:v>119020.5</c:v>
                </c:pt>
                <c:pt idx="7111">
                  <c:v>119020.1</c:v>
                </c:pt>
                <c:pt idx="7112">
                  <c:v>119019.6</c:v>
                </c:pt>
                <c:pt idx="7113">
                  <c:v>119018.6</c:v>
                </c:pt>
                <c:pt idx="7114">
                  <c:v>119016.9</c:v>
                </c:pt>
                <c:pt idx="7115">
                  <c:v>119015</c:v>
                </c:pt>
                <c:pt idx="7116">
                  <c:v>119012.5</c:v>
                </c:pt>
                <c:pt idx="7117">
                  <c:v>119007.8</c:v>
                </c:pt>
                <c:pt idx="7118">
                  <c:v>119001.5</c:v>
                </c:pt>
                <c:pt idx="7119">
                  <c:v>118995.5</c:v>
                </c:pt>
                <c:pt idx="7120">
                  <c:v>118985.5</c:v>
                </c:pt>
                <c:pt idx="7121">
                  <c:v>118976.5</c:v>
                </c:pt>
                <c:pt idx="7122">
                  <c:v>118962.1</c:v>
                </c:pt>
                <c:pt idx="7123">
                  <c:v>118949.4</c:v>
                </c:pt>
                <c:pt idx="7124">
                  <c:v>118929.7</c:v>
                </c:pt>
                <c:pt idx="7125">
                  <c:v>118906.6</c:v>
                </c:pt>
                <c:pt idx="7126">
                  <c:v>118893.7</c:v>
                </c:pt>
                <c:pt idx="7127">
                  <c:v>118865</c:v>
                </c:pt>
                <c:pt idx="7128">
                  <c:v>118832.1</c:v>
                </c:pt>
                <c:pt idx="7129">
                  <c:v>118804.6</c:v>
                </c:pt>
                <c:pt idx="7130">
                  <c:v>118763.9</c:v>
                </c:pt>
                <c:pt idx="7131">
                  <c:v>118718.3</c:v>
                </c:pt>
                <c:pt idx="7132">
                  <c:v>118693.6</c:v>
                </c:pt>
                <c:pt idx="7133">
                  <c:v>118640.2</c:v>
                </c:pt>
                <c:pt idx="7134">
                  <c:v>118581.2</c:v>
                </c:pt>
                <c:pt idx="7135">
                  <c:v>118533.1</c:v>
                </c:pt>
                <c:pt idx="7136">
                  <c:v>118463.7</c:v>
                </c:pt>
                <c:pt idx="7137">
                  <c:v>118387.9</c:v>
                </c:pt>
                <c:pt idx="7138">
                  <c:v>118347.6</c:v>
                </c:pt>
                <c:pt idx="7139">
                  <c:v>118261.8</c:v>
                </c:pt>
                <c:pt idx="7140">
                  <c:v>117937.4</c:v>
                </c:pt>
                <c:pt idx="7141">
                  <c:v>116543</c:v>
                </c:pt>
                <c:pt idx="7142">
                  <c:v>115773.2</c:v>
                </c:pt>
                <c:pt idx="7143">
                  <c:v>114897.9</c:v>
                </c:pt>
                <c:pt idx="7144">
                  <c:v>114464.8</c:v>
                </c:pt>
                <c:pt idx="7145">
                  <c:v>115243.5</c:v>
                </c:pt>
                <c:pt idx="7146">
                  <c:v>115139.6</c:v>
                </c:pt>
                <c:pt idx="7147">
                  <c:v>115066.2</c:v>
                </c:pt>
                <c:pt idx="7148">
                  <c:v>114996.5</c:v>
                </c:pt>
                <c:pt idx="7149">
                  <c:v>114909.3</c:v>
                </c:pt>
                <c:pt idx="7150">
                  <c:v>114828.3</c:v>
                </c:pt>
                <c:pt idx="7151">
                  <c:v>114771.5</c:v>
                </c:pt>
                <c:pt idx="7152">
                  <c:v>114718</c:v>
                </c:pt>
                <c:pt idx="7153">
                  <c:v>114635.9</c:v>
                </c:pt>
                <c:pt idx="7154">
                  <c:v>114590.6</c:v>
                </c:pt>
                <c:pt idx="7155">
                  <c:v>114548.3</c:v>
                </c:pt>
                <c:pt idx="7156">
                  <c:v>114496.3</c:v>
                </c:pt>
                <c:pt idx="7157">
                  <c:v>114460.5</c:v>
                </c:pt>
                <c:pt idx="7158">
                  <c:v>114416.7</c:v>
                </c:pt>
                <c:pt idx="7159">
                  <c:v>114386.8</c:v>
                </c:pt>
                <c:pt idx="7160">
                  <c:v>114359.2</c:v>
                </c:pt>
                <c:pt idx="7161">
                  <c:v>114326</c:v>
                </c:pt>
                <c:pt idx="7162">
                  <c:v>114303.6</c:v>
                </c:pt>
                <c:pt idx="7163">
                  <c:v>114276.9</c:v>
                </c:pt>
                <c:pt idx="7164">
                  <c:v>114253.5</c:v>
                </c:pt>
                <c:pt idx="7165">
                  <c:v>114238.2</c:v>
                </c:pt>
                <c:pt idx="7166">
                  <c:v>114224.5</c:v>
                </c:pt>
                <c:pt idx="7167">
                  <c:v>114208.6</c:v>
                </c:pt>
                <c:pt idx="7168">
                  <c:v>114195.4</c:v>
                </c:pt>
                <c:pt idx="7169">
                  <c:v>114187.1</c:v>
                </c:pt>
                <c:pt idx="7170">
                  <c:v>114177.8</c:v>
                </c:pt>
                <c:pt idx="7171">
                  <c:v>114172.2</c:v>
                </c:pt>
                <c:pt idx="7172">
                  <c:v>114167.6</c:v>
                </c:pt>
                <c:pt idx="7173">
                  <c:v>114161.8</c:v>
                </c:pt>
                <c:pt idx="7174">
                  <c:v>114159.4</c:v>
                </c:pt>
                <c:pt idx="7175">
                  <c:v>114157.6</c:v>
                </c:pt>
                <c:pt idx="7176">
                  <c:v>114156</c:v>
                </c:pt>
                <c:pt idx="7177">
                  <c:v>114155.2</c:v>
                </c:pt>
                <c:pt idx="7178">
                  <c:v>114154.9</c:v>
                </c:pt>
                <c:pt idx="7179">
                  <c:v>114154.8</c:v>
                </c:pt>
                <c:pt idx="7180">
                  <c:v>114154.8</c:v>
                </c:pt>
                <c:pt idx="7181">
                  <c:v>114155.1</c:v>
                </c:pt>
                <c:pt idx="7182">
                  <c:v>114155.4</c:v>
                </c:pt>
                <c:pt idx="7183">
                  <c:v>114155.8</c:v>
                </c:pt>
                <c:pt idx="7184">
                  <c:v>114156.6</c:v>
                </c:pt>
                <c:pt idx="7185">
                  <c:v>114157.5</c:v>
                </c:pt>
                <c:pt idx="7186">
                  <c:v>114158.6</c:v>
                </c:pt>
                <c:pt idx="7187">
                  <c:v>114189.1</c:v>
                </c:pt>
                <c:pt idx="7188">
                  <c:v>114191.4</c:v>
                </c:pt>
                <c:pt idx="7189">
                  <c:v>114193.8</c:v>
                </c:pt>
                <c:pt idx="7190">
                  <c:v>114197</c:v>
                </c:pt>
                <c:pt idx="7191">
                  <c:v>114199.5</c:v>
                </c:pt>
                <c:pt idx="7192">
                  <c:v>114203.7</c:v>
                </c:pt>
                <c:pt idx="7193">
                  <c:v>114206.3</c:v>
                </c:pt>
                <c:pt idx="7194">
                  <c:v>114208.9</c:v>
                </c:pt>
                <c:pt idx="7195">
                  <c:v>114213.3</c:v>
                </c:pt>
                <c:pt idx="7196">
                  <c:v>114216</c:v>
                </c:pt>
                <c:pt idx="7197">
                  <c:v>114218.8</c:v>
                </c:pt>
                <c:pt idx="7198">
                  <c:v>114222.39999999999</c:v>
                </c:pt>
                <c:pt idx="7199">
                  <c:v>114225.3</c:v>
                </c:pt>
                <c:pt idx="7200">
                  <c:v>114229.9</c:v>
                </c:pt>
                <c:pt idx="7201">
                  <c:v>114235.3</c:v>
                </c:pt>
                <c:pt idx="7202">
                  <c:v>114241.5</c:v>
                </c:pt>
                <c:pt idx="7203">
                  <c:v>114246.7</c:v>
                </c:pt>
                <c:pt idx="7204">
                  <c:v>114254.2</c:v>
                </c:pt>
                <c:pt idx="7205">
                  <c:v>114262.39999999999</c:v>
                </c:pt>
                <c:pt idx="7206">
                  <c:v>114268.9</c:v>
                </c:pt>
                <c:pt idx="7207">
                  <c:v>114275.7</c:v>
                </c:pt>
                <c:pt idx="7208">
                  <c:v>114285.3</c:v>
                </c:pt>
                <c:pt idx="7209">
                  <c:v>114295.3</c:v>
                </c:pt>
                <c:pt idx="7210">
                  <c:v>114303.1</c:v>
                </c:pt>
                <c:pt idx="7211">
                  <c:v>114313.7</c:v>
                </c:pt>
                <c:pt idx="7212">
                  <c:v>114324.7</c:v>
                </c:pt>
                <c:pt idx="7213">
                  <c:v>114330.3</c:v>
                </c:pt>
                <c:pt idx="7214">
                  <c:v>114344.5</c:v>
                </c:pt>
                <c:pt idx="7215">
                  <c:v>114353.1</c:v>
                </c:pt>
                <c:pt idx="7216">
                  <c:v>114364.7</c:v>
                </c:pt>
                <c:pt idx="7217">
                  <c:v>114373.5</c:v>
                </c:pt>
                <c:pt idx="7218">
                  <c:v>114385.1</c:v>
                </c:pt>
                <c:pt idx="7219">
                  <c:v>114393.8</c:v>
                </c:pt>
                <c:pt idx="7220">
                  <c:v>114405.4</c:v>
                </c:pt>
                <c:pt idx="7221">
                  <c:v>114413.9</c:v>
                </c:pt>
                <c:pt idx="7222">
                  <c:v>114425.2</c:v>
                </c:pt>
                <c:pt idx="7223">
                  <c:v>114436.2</c:v>
                </c:pt>
                <c:pt idx="7224">
                  <c:v>114446.9</c:v>
                </c:pt>
                <c:pt idx="7225">
                  <c:v>114457.2</c:v>
                </c:pt>
                <c:pt idx="7226">
                  <c:v>114462.2</c:v>
                </c:pt>
                <c:pt idx="7227">
                  <c:v>114471.9</c:v>
                </c:pt>
                <c:pt idx="7228">
                  <c:v>114481.1</c:v>
                </c:pt>
                <c:pt idx="7229">
                  <c:v>114487.7</c:v>
                </c:pt>
                <c:pt idx="7230">
                  <c:v>114495.9</c:v>
                </c:pt>
                <c:pt idx="7231">
                  <c:v>114501.6</c:v>
                </c:pt>
                <c:pt idx="7232">
                  <c:v>114507</c:v>
                </c:pt>
                <c:pt idx="7233">
                  <c:v>114513.7</c:v>
                </c:pt>
                <c:pt idx="7234">
                  <c:v>114520.1</c:v>
                </c:pt>
                <c:pt idx="7235">
                  <c:v>114526.3</c:v>
                </c:pt>
                <c:pt idx="7236">
                  <c:v>114532.3</c:v>
                </c:pt>
                <c:pt idx="7237">
                  <c:v>114535.2</c:v>
                </c:pt>
                <c:pt idx="7238">
                  <c:v>114542.2</c:v>
                </c:pt>
                <c:pt idx="7239">
                  <c:v>114547.7</c:v>
                </c:pt>
                <c:pt idx="7240">
                  <c:v>114552.9</c:v>
                </c:pt>
                <c:pt idx="7241">
                  <c:v>114556.8</c:v>
                </c:pt>
                <c:pt idx="7242">
                  <c:v>114560.6</c:v>
                </c:pt>
                <c:pt idx="7243">
                  <c:v>114565.5</c:v>
                </c:pt>
                <c:pt idx="7244">
                  <c:v>114570.4</c:v>
                </c:pt>
                <c:pt idx="7245">
                  <c:v>114603.3</c:v>
                </c:pt>
                <c:pt idx="7246">
                  <c:v>114608.1</c:v>
                </c:pt>
                <c:pt idx="7247">
                  <c:v>114610.5</c:v>
                </c:pt>
                <c:pt idx="7248">
                  <c:v>114615.4</c:v>
                </c:pt>
                <c:pt idx="7249">
                  <c:v>114620.4</c:v>
                </c:pt>
                <c:pt idx="7250">
                  <c:v>114624.3</c:v>
                </c:pt>
                <c:pt idx="7251">
                  <c:v>114629.5</c:v>
                </c:pt>
                <c:pt idx="7252">
                  <c:v>114634.9</c:v>
                </c:pt>
                <c:pt idx="7253">
                  <c:v>114639.1</c:v>
                </c:pt>
                <c:pt idx="7254">
                  <c:v>114644.9</c:v>
                </c:pt>
                <c:pt idx="7255">
                  <c:v>114647.8</c:v>
                </c:pt>
                <c:pt idx="7256">
                  <c:v>114653.9</c:v>
                </c:pt>
                <c:pt idx="7257">
                  <c:v>114660.2</c:v>
                </c:pt>
                <c:pt idx="7258">
                  <c:v>114665.1</c:v>
                </c:pt>
                <c:pt idx="7259">
                  <c:v>114670.1</c:v>
                </c:pt>
                <c:pt idx="7260">
                  <c:v>114679.5</c:v>
                </c:pt>
                <c:pt idx="7261">
                  <c:v>114687.8</c:v>
                </c:pt>
                <c:pt idx="7262">
                  <c:v>114696.7</c:v>
                </c:pt>
                <c:pt idx="7263">
                  <c:v>114706.2</c:v>
                </c:pt>
                <c:pt idx="7264">
                  <c:v>114711.2</c:v>
                </c:pt>
                <c:pt idx="7265">
                  <c:v>114721.4</c:v>
                </c:pt>
                <c:pt idx="7266">
                  <c:v>114732.1</c:v>
                </c:pt>
                <c:pt idx="7267">
                  <c:v>114740.4</c:v>
                </c:pt>
                <c:pt idx="7268">
                  <c:v>114748.8</c:v>
                </c:pt>
                <c:pt idx="7269">
                  <c:v>114760.2</c:v>
                </c:pt>
                <c:pt idx="7270">
                  <c:v>114768.9</c:v>
                </c:pt>
                <c:pt idx="7271">
                  <c:v>114780.7</c:v>
                </c:pt>
                <c:pt idx="7272">
                  <c:v>114792.4</c:v>
                </c:pt>
                <c:pt idx="7273">
                  <c:v>114804.2</c:v>
                </c:pt>
                <c:pt idx="7274">
                  <c:v>114813</c:v>
                </c:pt>
                <c:pt idx="7275">
                  <c:v>114824.7</c:v>
                </c:pt>
                <c:pt idx="7276">
                  <c:v>114836.1</c:v>
                </c:pt>
                <c:pt idx="7277">
                  <c:v>114847.3</c:v>
                </c:pt>
                <c:pt idx="7278">
                  <c:v>114855.5</c:v>
                </c:pt>
                <c:pt idx="7279">
                  <c:v>114866.1</c:v>
                </c:pt>
                <c:pt idx="7280">
                  <c:v>114873.8</c:v>
                </c:pt>
                <c:pt idx="7281">
                  <c:v>114883.6</c:v>
                </c:pt>
                <c:pt idx="7282">
                  <c:v>114892.9</c:v>
                </c:pt>
                <c:pt idx="7283">
                  <c:v>114901.6</c:v>
                </c:pt>
                <c:pt idx="7284">
                  <c:v>114909.6</c:v>
                </c:pt>
                <c:pt idx="7285">
                  <c:v>114916.8</c:v>
                </c:pt>
                <c:pt idx="7286">
                  <c:v>114921.7</c:v>
                </c:pt>
                <c:pt idx="7287">
                  <c:v>114927.5</c:v>
                </c:pt>
                <c:pt idx="7288">
                  <c:v>114932.3</c:v>
                </c:pt>
                <c:pt idx="7289">
                  <c:v>114936.2</c:v>
                </c:pt>
                <c:pt idx="7290">
                  <c:v>114937.7</c:v>
                </c:pt>
                <c:pt idx="7291">
                  <c:v>114940</c:v>
                </c:pt>
                <c:pt idx="7292">
                  <c:v>114941.4</c:v>
                </c:pt>
                <c:pt idx="7293">
                  <c:v>114942.8</c:v>
                </c:pt>
                <c:pt idx="7294">
                  <c:v>114944.5</c:v>
                </c:pt>
                <c:pt idx="7295">
                  <c:v>114945.9</c:v>
                </c:pt>
                <c:pt idx="7296">
                  <c:v>114947.1</c:v>
                </c:pt>
                <c:pt idx="7297">
                  <c:v>114948.4</c:v>
                </c:pt>
                <c:pt idx="7298">
                  <c:v>114949.3</c:v>
                </c:pt>
                <c:pt idx="7299">
                  <c:v>114962.3</c:v>
                </c:pt>
                <c:pt idx="7300">
                  <c:v>114962.6</c:v>
                </c:pt>
                <c:pt idx="7301">
                  <c:v>114963</c:v>
                </c:pt>
                <c:pt idx="7302">
                  <c:v>114963.2</c:v>
                </c:pt>
                <c:pt idx="7303">
                  <c:v>114963.4</c:v>
                </c:pt>
                <c:pt idx="7304">
                  <c:v>114963.6</c:v>
                </c:pt>
                <c:pt idx="7305">
                  <c:v>114963.7</c:v>
                </c:pt>
                <c:pt idx="7306">
                  <c:v>114963.8</c:v>
                </c:pt>
                <c:pt idx="7307">
                  <c:v>114963.8</c:v>
                </c:pt>
                <c:pt idx="7308">
                  <c:v>114962.7</c:v>
                </c:pt>
                <c:pt idx="7309">
                  <c:v>114960.8</c:v>
                </c:pt>
                <c:pt idx="7310">
                  <c:v>114956.7</c:v>
                </c:pt>
                <c:pt idx="7311">
                  <c:v>114952.6</c:v>
                </c:pt>
                <c:pt idx="7312">
                  <c:v>114945.8</c:v>
                </c:pt>
                <c:pt idx="7313">
                  <c:v>114937.7</c:v>
                </c:pt>
                <c:pt idx="7314">
                  <c:v>114930.7</c:v>
                </c:pt>
                <c:pt idx="7315">
                  <c:v>114920.3</c:v>
                </c:pt>
                <c:pt idx="7316">
                  <c:v>114911.7</c:v>
                </c:pt>
                <c:pt idx="7317">
                  <c:v>114899.4</c:v>
                </c:pt>
                <c:pt idx="7318">
                  <c:v>114892.8</c:v>
                </c:pt>
                <c:pt idx="7319">
                  <c:v>114879.1</c:v>
                </c:pt>
                <c:pt idx="7320">
                  <c:v>114864.5</c:v>
                </c:pt>
                <c:pt idx="7321">
                  <c:v>114849.1</c:v>
                </c:pt>
                <c:pt idx="7322">
                  <c:v>114837.2</c:v>
                </c:pt>
                <c:pt idx="7323">
                  <c:v>114820.8</c:v>
                </c:pt>
                <c:pt idx="7324">
                  <c:v>114803.9</c:v>
                </c:pt>
                <c:pt idx="7325">
                  <c:v>114795.3</c:v>
                </c:pt>
                <c:pt idx="7326">
                  <c:v>114777.8</c:v>
                </c:pt>
                <c:pt idx="7327">
                  <c:v>114760.2</c:v>
                </c:pt>
                <c:pt idx="7328">
                  <c:v>114746.8</c:v>
                </c:pt>
                <c:pt idx="7329">
                  <c:v>114733.4</c:v>
                </c:pt>
                <c:pt idx="7330">
                  <c:v>114720.1</c:v>
                </c:pt>
                <c:pt idx="7331">
                  <c:v>114702.3</c:v>
                </c:pt>
                <c:pt idx="7332">
                  <c:v>114689</c:v>
                </c:pt>
                <c:pt idx="7333">
                  <c:v>114671.6</c:v>
                </c:pt>
                <c:pt idx="7334">
                  <c:v>114654.5</c:v>
                </c:pt>
                <c:pt idx="7335">
                  <c:v>114646.1</c:v>
                </c:pt>
                <c:pt idx="7336">
                  <c:v>114625.8</c:v>
                </c:pt>
                <c:pt idx="7337">
                  <c:v>114611</c:v>
                </c:pt>
                <c:pt idx="7338">
                  <c:v>114604.1</c:v>
                </c:pt>
                <c:pt idx="7339">
                  <c:v>114591.2</c:v>
                </c:pt>
                <c:pt idx="7340">
                  <c:v>114579</c:v>
                </c:pt>
                <c:pt idx="7341">
                  <c:v>114570.2</c:v>
                </c:pt>
                <c:pt idx="7342">
                  <c:v>114558.6</c:v>
                </c:pt>
                <c:pt idx="7343">
                  <c:v>114549.7</c:v>
                </c:pt>
                <c:pt idx="7344">
                  <c:v>114537.60000000001</c:v>
                </c:pt>
                <c:pt idx="7345">
                  <c:v>114524.7</c:v>
                </c:pt>
                <c:pt idx="7346">
                  <c:v>114514.3</c:v>
                </c:pt>
                <c:pt idx="7347">
                  <c:v>114499.3</c:v>
                </c:pt>
                <c:pt idx="7348">
                  <c:v>114486.9</c:v>
                </c:pt>
                <c:pt idx="7349">
                  <c:v>114468.6</c:v>
                </c:pt>
                <c:pt idx="7350">
                  <c:v>114448</c:v>
                </c:pt>
                <c:pt idx="7351">
                  <c:v>114436.7</c:v>
                </c:pt>
                <c:pt idx="7352">
                  <c:v>114412</c:v>
                </c:pt>
                <c:pt idx="7353">
                  <c:v>114391.4</c:v>
                </c:pt>
                <c:pt idx="7354">
                  <c:v>114361</c:v>
                </c:pt>
                <c:pt idx="7355">
                  <c:v>114245.5</c:v>
                </c:pt>
                <c:pt idx="7356">
                  <c:v>114189.1</c:v>
                </c:pt>
                <c:pt idx="7357">
                  <c:v>113964.6</c:v>
                </c:pt>
                <c:pt idx="7358">
                  <c:v>113833.60000000001</c:v>
                </c:pt>
                <c:pt idx="7359">
                  <c:v>113658.3</c:v>
                </c:pt>
                <c:pt idx="7360">
                  <c:v>113584.4</c:v>
                </c:pt>
                <c:pt idx="7361">
                  <c:v>113521.7</c:v>
                </c:pt>
                <c:pt idx="7362">
                  <c:v>113494.1</c:v>
                </c:pt>
                <c:pt idx="7363">
                  <c:v>113445.1</c:v>
                </c:pt>
                <c:pt idx="7364">
                  <c:v>113403.3</c:v>
                </c:pt>
                <c:pt idx="7365">
                  <c:v>113384.6</c:v>
                </c:pt>
                <c:pt idx="7366">
                  <c:v>113350.3</c:v>
                </c:pt>
                <c:pt idx="7367">
                  <c:v>113334.3</c:v>
                </c:pt>
                <c:pt idx="7368">
                  <c:v>113303.8</c:v>
                </c:pt>
                <c:pt idx="7369">
                  <c:v>113273.8</c:v>
                </c:pt>
                <c:pt idx="7370">
                  <c:v>113258.4</c:v>
                </c:pt>
                <c:pt idx="7371">
                  <c:v>113225.9</c:v>
                </c:pt>
                <c:pt idx="7372">
                  <c:v>113189.7</c:v>
                </c:pt>
                <c:pt idx="7373">
                  <c:v>113148.8</c:v>
                </c:pt>
                <c:pt idx="7374">
                  <c:v>113127.8</c:v>
                </c:pt>
                <c:pt idx="7375">
                  <c:v>113085.3</c:v>
                </c:pt>
                <c:pt idx="7376">
                  <c:v>113042.5</c:v>
                </c:pt>
                <c:pt idx="7377">
                  <c:v>113021.1</c:v>
                </c:pt>
                <c:pt idx="7378">
                  <c:v>112978.4</c:v>
                </c:pt>
                <c:pt idx="7379">
                  <c:v>112936</c:v>
                </c:pt>
                <c:pt idx="7380">
                  <c:v>112915.1</c:v>
                </c:pt>
                <c:pt idx="7381">
                  <c:v>112873.8</c:v>
                </c:pt>
                <c:pt idx="7382">
                  <c:v>112833.60000000001</c:v>
                </c:pt>
                <c:pt idx="7383">
                  <c:v>112814</c:v>
                </c:pt>
                <c:pt idx="7384">
                  <c:v>112776</c:v>
                </c:pt>
                <c:pt idx="7385">
                  <c:v>112739.7</c:v>
                </c:pt>
                <c:pt idx="7386">
                  <c:v>112722.3</c:v>
                </c:pt>
                <c:pt idx="7387">
                  <c:v>112689.1</c:v>
                </c:pt>
                <c:pt idx="7388">
                  <c:v>112657.9</c:v>
                </c:pt>
                <c:pt idx="7389">
                  <c:v>112642.9</c:v>
                </c:pt>
                <c:pt idx="7390">
                  <c:v>112614.1</c:v>
                </c:pt>
                <c:pt idx="7391">
                  <c:v>112600.1</c:v>
                </c:pt>
                <c:pt idx="7392">
                  <c:v>112573</c:v>
                </c:pt>
                <c:pt idx="7393">
                  <c:v>112546.7</c:v>
                </c:pt>
                <c:pt idx="7394">
                  <c:v>112533.8</c:v>
                </c:pt>
                <c:pt idx="7395">
                  <c:v>112508.2</c:v>
                </c:pt>
                <c:pt idx="7396">
                  <c:v>112482.6</c:v>
                </c:pt>
                <c:pt idx="7397">
                  <c:v>112456.9</c:v>
                </c:pt>
                <c:pt idx="7398">
                  <c:v>112443.9</c:v>
                </c:pt>
                <c:pt idx="7399">
                  <c:v>112417.3</c:v>
                </c:pt>
                <c:pt idx="7400">
                  <c:v>112403.7</c:v>
                </c:pt>
                <c:pt idx="7401">
                  <c:v>112375.6</c:v>
                </c:pt>
                <c:pt idx="7402">
                  <c:v>112346.2</c:v>
                </c:pt>
                <c:pt idx="7403">
                  <c:v>112330.9</c:v>
                </c:pt>
                <c:pt idx="7404">
                  <c:v>112299</c:v>
                </c:pt>
                <c:pt idx="7405">
                  <c:v>112265.9</c:v>
                </c:pt>
                <c:pt idx="7406">
                  <c:v>112249.2</c:v>
                </c:pt>
                <c:pt idx="7407">
                  <c:v>112215.2</c:v>
                </c:pt>
                <c:pt idx="7408">
                  <c:v>112180.5</c:v>
                </c:pt>
                <c:pt idx="7409">
                  <c:v>112144.9</c:v>
                </c:pt>
                <c:pt idx="7410">
                  <c:v>112126.9</c:v>
                </c:pt>
                <c:pt idx="7411">
                  <c:v>112090</c:v>
                </c:pt>
                <c:pt idx="7412">
                  <c:v>112052.1</c:v>
                </c:pt>
                <c:pt idx="7413">
                  <c:v>112032.7</c:v>
                </c:pt>
                <c:pt idx="7414">
                  <c:v>111993</c:v>
                </c:pt>
                <c:pt idx="7415">
                  <c:v>111972.7</c:v>
                </c:pt>
                <c:pt idx="7416">
                  <c:v>111931.2</c:v>
                </c:pt>
                <c:pt idx="7417">
                  <c:v>111888.2</c:v>
                </c:pt>
                <c:pt idx="7418">
                  <c:v>111866.2</c:v>
                </c:pt>
                <c:pt idx="7419">
                  <c:v>111820.9</c:v>
                </c:pt>
                <c:pt idx="7420">
                  <c:v>111774</c:v>
                </c:pt>
                <c:pt idx="7421">
                  <c:v>111725.5</c:v>
                </c:pt>
                <c:pt idx="7422">
                  <c:v>111700.4</c:v>
                </c:pt>
                <c:pt idx="7423">
                  <c:v>111648.3</c:v>
                </c:pt>
                <c:pt idx="7424">
                  <c:v>111621.2</c:v>
                </c:pt>
                <c:pt idx="7425">
                  <c:v>111564.7</c:v>
                </c:pt>
                <c:pt idx="7426">
                  <c:v>111505</c:v>
                </c:pt>
                <c:pt idx="7427">
                  <c:v>111473.9</c:v>
                </c:pt>
                <c:pt idx="7428">
                  <c:v>111408.9</c:v>
                </c:pt>
                <c:pt idx="7429">
                  <c:v>111340.1</c:v>
                </c:pt>
                <c:pt idx="7430">
                  <c:v>111304.1</c:v>
                </c:pt>
                <c:pt idx="7431">
                  <c:v>111229.1</c:v>
                </c:pt>
                <c:pt idx="7432">
                  <c:v>111144.3</c:v>
                </c:pt>
                <c:pt idx="7433">
                  <c:v>111040</c:v>
                </c:pt>
                <c:pt idx="7434">
                  <c:v>110983.7</c:v>
                </c:pt>
                <c:pt idx="7435">
                  <c:v>110869.8</c:v>
                </c:pt>
                <c:pt idx="7436">
                  <c:v>110815</c:v>
                </c:pt>
                <c:pt idx="7437">
                  <c:v>110716.9</c:v>
                </c:pt>
                <c:pt idx="7438">
                  <c:v>110641.7</c:v>
                </c:pt>
                <c:pt idx="7439">
                  <c:v>110575.2</c:v>
                </c:pt>
                <c:pt idx="7440">
                  <c:v>110543.2</c:v>
                </c:pt>
                <c:pt idx="7441">
                  <c:v>110481.5</c:v>
                </c:pt>
                <c:pt idx="7442">
                  <c:v>110423.2</c:v>
                </c:pt>
                <c:pt idx="7443">
                  <c:v>110395.4</c:v>
                </c:pt>
                <c:pt idx="7444">
                  <c:v>110342.3</c:v>
                </c:pt>
                <c:pt idx="7445">
                  <c:v>110292.8</c:v>
                </c:pt>
                <c:pt idx="7446">
                  <c:v>110269.4</c:v>
                </c:pt>
                <c:pt idx="7447">
                  <c:v>110225.60000000001</c:v>
                </c:pt>
                <c:pt idx="7448">
                  <c:v>110185.5</c:v>
                </c:pt>
                <c:pt idx="7449">
                  <c:v>110167</c:v>
                </c:pt>
                <c:pt idx="7450">
                  <c:v>110132.9</c:v>
                </c:pt>
                <c:pt idx="7451">
                  <c:v>110102.9</c:v>
                </c:pt>
                <c:pt idx="7452">
                  <c:v>110089.2</c:v>
                </c:pt>
                <c:pt idx="7453">
                  <c:v>110063</c:v>
                </c:pt>
                <c:pt idx="7454">
                  <c:v>110038.1</c:v>
                </c:pt>
                <c:pt idx="7455">
                  <c:v>110026</c:v>
                </c:pt>
                <c:pt idx="7456">
                  <c:v>110002.8</c:v>
                </c:pt>
                <c:pt idx="7457">
                  <c:v>109980.6</c:v>
                </c:pt>
                <c:pt idx="7458">
                  <c:v>109969.9</c:v>
                </c:pt>
                <c:pt idx="7459">
                  <c:v>109949.2</c:v>
                </c:pt>
                <c:pt idx="7460">
                  <c:v>109929.4</c:v>
                </c:pt>
                <c:pt idx="7461">
                  <c:v>109919.9</c:v>
                </c:pt>
                <c:pt idx="7462">
                  <c:v>109901.3</c:v>
                </c:pt>
                <c:pt idx="7463">
                  <c:v>109883.6</c:v>
                </c:pt>
                <c:pt idx="7464">
                  <c:v>109874.9</c:v>
                </c:pt>
                <c:pt idx="7465">
                  <c:v>109858.2</c:v>
                </c:pt>
                <c:pt idx="7466">
                  <c:v>109842</c:v>
                </c:pt>
                <c:pt idx="7467">
                  <c:v>109834.1</c:v>
                </c:pt>
                <c:pt idx="7468">
                  <c:v>109818.7</c:v>
                </c:pt>
                <c:pt idx="7469">
                  <c:v>109803.8</c:v>
                </c:pt>
                <c:pt idx="7470">
                  <c:v>109796.5</c:v>
                </c:pt>
                <c:pt idx="7471">
                  <c:v>109782.1</c:v>
                </c:pt>
                <c:pt idx="7472">
                  <c:v>109768</c:v>
                </c:pt>
                <c:pt idx="7473">
                  <c:v>109761</c:v>
                </c:pt>
                <c:pt idx="7474">
                  <c:v>109747.2</c:v>
                </c:pt>
                <c:pt idx="7475">
                  <c:v>109733.5</c:v>
                </c:pt>
                <c:pt idx="7476">
                  <c:v>109726.6</c:v>
                </c:pt>
                <c:pt idx="7477">
                  <c:v>109713</c:v>
                </c:pt>
                <c:pt idx="7478">
                  <c:v>109699.4</c:v>
                </c:pt>
                <c:pt idx="7479">
                  <c:v>109692.5</c:v>
                </c:pt>
                <c:pt idx="7480">
                  <c:v>109678.7</c:v>
                </c:pt>
                <c:pt idx="7481">
                  <c:v>109664.7</c:v>
                </c:pt>
                <c:pt idx="7482">
                  <c:v>109657.60000000001</c:v>
                </c:pt>
                <c:pt idx="7483">
                  <c:v>109643.1</c:v>
                </c:pt>
                <c:pt idx="7484">
                  <c:v>109635.8</c:v>
                </c:pt>
                <c:pt idx="7485">
                  <c:v>109620.8</c:v>
                </c:pt>
                <c:pt idx="7486">
                  <c:v>109605.4</c:v>
                </c:pt>
                <c:pt idx="7487">
                  <c:v>109597.6</c:v>
                </c:pt>
                <c:pt idx="7488">
                  <c:v>109582.8</c:v>
                </c:pt>
                <c:pt idx="7489">
                  <c:v>109569.1</c:v>
                </c:pt>
                <c:pt idx="7490">
                  <c:v>109562.6</c:v>
                </c:pt>
                <c:pt idx="7491">
                  <c:v>109550.2</c:v>
                </c:pt>
                <c:pt idx="7492">
                  <c:v>109538.5</c:v>
                </c:pt>
                <c:pt idx="7493">
                  <c:v>109527.4</c:v>
                </c:pt>
                <c:pt idx="7494">
                  <c:v>109522</c:v>
                </c:pt>
                <c:pt idx="7495">
                  <c:v>109511.5</c:v>
                </c:pt>
                <c:pt idx="7496">
                  <c:v>109506.3</c:v>
                </c:pt>
                <c:pt idx="7497">
                  <c:v>109496</c:v>
                </c:pt>
                <c:pt idx="7498">
                  <c:v>109485.6</c:v>
                </c:pt>
                <c:pt idx="7499">
                  <c:v>109475.1</c:v>
                </c:pt>
                <c:pt idx="7500">
                  <c:v>109469.8</c:v>
                </c:pt>
                <c:pt idx="7501">
                  <c:v>109458.7</c:v>
                </c:pt>
                <c:pt idx="7502">
                  <c:v>109447.2</c:v>
                </c:pt>
                <c:pt idx="7503">
                  <c:v>109441.1</c:v>
                </c:pt>
                <c:pt idx="7504">
                  <c:v>109428.5</c:v>
                </c:pt>
                <c:pt idx="7505">
                  <c:v>109414.9</c:v>
                </c:pt>
                <c:pt idx="7506">
                  <c:v>109407.7</c:v>
                </c:pt>
                <c:pt idx="7507">
                  <c:v>109392.5</c:v>
                </c:pt>
                <c:pt idx="7508">
                  <c:v>109384.4</c:v>
                </c:pt>
                <c:pt idx="7509">
                  <c:v>109367.2</c:v>
                </c:pt>
                <c:pt idx="7510">
                  <c:v>109348.5</c:v>
                </c:pt>
                <c:pt idx="7511">
                  <c:v>109338.6</c:v>
                </c:pt>
                <c:pt idx="7512">
                  <c:v>109317.4</c:v>
                </c:pt>
                <c:pt idx="7513">
                  <c:v>109294.3</c:v>
                </c:pt>
                <c:pt idx="7514">
                  <c:v>109282</c:v>
                </c:pt>
                <c:pt idx="7515">
                  <c:v>109255.9</c:v>
                </c:pt>
                <c:pt idx="7516">
                  <c:v>109221.6</c:v>
                </c:pt>
                <c:pt idx="7517">
                  <c:v>109167.3</c:v>
                </c:pt>
                <c:pt idx="7518">
                  <c:v>109133.9</c:v>
                </c:pt>
                <c:pt idx="7519">
                  <c:v>109057.9</c:v>
                </c:pt>
                <c:pt idx="7520">
                  <c:v>109016.5</c:v>
                </c:pt>
                <c:pt idx="7521">
                  <c:v>108929.9</c:v>
                </c:pt>
                <c:pt idx="7522">
                  <c:v>108842.7</c:v>
                </c:pt>
                <c:pt idx="7523">
                  <c:v>108800.3</c:v>
                </c:pt>
                <c:pt idx="7524">
                  <c:v>108720.8</c:v>
                </c:pt>
                <c:pt idx="7525">
                  <c:v>108637.5</c:v>
                </c:pt>
                <c:pt idx="7526">
                  <c:v>108593.1</c:v>
                </c:pt>
                <c:pt idx="7527">
                  <c:v>108501.9</c:v>
                </c:pt>
                <c:pt idx="7528">
                  <c:v>108411.4</c:v>
                </c:pt>
                <c:pt idx="7529">
                  <c:v>108326.39999999999</c:v>
                </c:pt>
                <c:pt idx="7530">
                  <c:v>108287.4</c:v>
                </c:pt>
                <c:pt idx="7531">
                  <c:v>108219.7</c:v>
                </c:pt>
                <c:pt idx="7532">
                  <c:v>108192</c:v>
                </c:pt>
                <c:pt idx="7533">
                  <c:v>108126.8</c:v>
                </c:pt>
                <c:pt idx="7534">
                  <c:v>108107.3</c:v>
                </c:pt>
                <c:pt idx="7535">
                  <c:v>108071.3</c:v>
                </c:pt>
                <c:pt idx="7536">
                  <c:v>108054.5</c:v>
                </c:pt>
                <c:pt idx="7537">
                  <c:v>108023.4</c:v>
                </c:pt>
                <c:pt idx="7538">
                  <c:v>107994.8</c:v>
                </c:pt>
                <c:pt idx="7539">
                  <c:v>107981.4</c:v>
                </c:pt>
                <c:pt idx="7540">
                  <c:v>107955.9</c:v>
                </c:pt>
                <c:pt idx="7541">
                  <c:v>107931.8</c:v>
                </c:pt>
                <c:pt idx="7542">
                  <c:v>107920.1</c:v>
                </c:pt>
                <c:pt idx="7543">
                  <c:v>107897.2</c:v>
                </c:pt>
                <c:pt idx="7544">
                  <c:v>107874.6</c:v>
                </c:pt>
                <c:pt idx="7545">
                  <c:v>107863.1</c:v>
                </c:pt>
                <c:pt idx="7546">
                  <c:v>107839.8</c:v>
                </c:pt>
                <c:pt idx="7547">
                  <c:v>107815.5</c:v>
                </c:pt>
                <c:pt idx="7548">
                  <c:v>107802.8</c:v>
                </c:pt>
                <c:pt idx="7549">
                  <c:v>107776.1</c:v>
                </c:pt>
                <c:pt idx="7550">
                  <c:v>107747</c:v>
                </c:pt>
                <c:pt idx="7551">
                  <c:v>107731.5</c:v>
                </c:pt>
                <c:pt idx="7552">
                  <c:v>107698.2</c:v>
                </c:pt>
                <c:pt idx="7553">
                  <c:v>107662.9</c:v>
                </c:pt>
                <c:pt idx="7554">
                  <c:v>107628.6</c:v>
                </c:pt>
                <c:pt idx="7555">
                  <c:v>107611.6</c:v>
                </c:pt>
                <c:pt idx="7556">
                  <c:v>107577.1</c:v>
                </c:pt>
                <c:pt idx="7557">
                  <c:v>107541.3</c:v>
                </c:pt>
                <c:pt idx="7558">
                  <c:v>107522.6</c:v>
                </c:pt>
                <c:pt idx="7559">
                  <c:v>107483</c:v>
                </c:pt>
                <c:pt idx="7560">
                  <c:v>107439.8</c:v>
                </c:pt>
                <c:pt idx="7561">
                  <c:v>107416.4</c:v>
                </c:pt>
                <c:pt idx="7562">
                  <c:v>107365.8</c:v>
                </c:pt>
                <c:pt idx="7563">
                  <c:v>107309</c:v>
                </c:pt>
                <c:pt idx="7564">
                  <c:v>107278</c:v>
                </c:pt>
                <c:pt idx="7565">
                  <c:v>107210.3</c:v>
                </c:pt>
                <c:pt idx="7566">
                  <c:v>107112.3</c:v>
                </c:pt>
                <c:pt idx="7567">
                  <c:v>107036.5</c:v>
                </c:pt>
                <c:pt idx="7568">
                  <c:v>106866.2</c:v>
                </c:pt>
                <c:pt idx="7569">
                  <c:v>106724.3</c:v>
                </c:pt>
                <c:pt idx="7570">
                  <c:v>106684</c:v>
                </c:pt>
                <c:pt idx="7571">
                  <c:v>106628.9</c:v>
                </c:pt>
                <c:pt idx="7572">
                  <c:v>106579</c:v>
                </c:pt>
                <c:pt idx="7573">
                  <c:v>106555.8</c:v>
                </c:pt>
                <c:pt idx="7574">
                  <c:v>106513</c:v>
                </c:pt>
                <c:pt idx="7575">
                  <c:v>106474.3</c:v>
                </c:pt>
                <c:pt idx="7576">
                  <c:v>106456.3</c:v>
                </c:pt>
                <c:pt idx="7577">
                  <c:v>106423.1</c:v>
                </c:pt>
                <c:pt idx="7578">
                  <c:v>106392.9</c:v>
                </c:pt>
                <c:pt idx="7579">
                  <c:v>106378.9</c:v>
                </c:pt>
                <c:pt idx="7580">
                  <c:v>106352.6</c:v>
                </c:pt>
                <c:pt idx="7581">
                  <c:v>106328.4</c:v>
                </c:pt>
                <c:pt idx="7582">
                  <c:v>106316.9</c:v>
                </c:pt>
                <c:pt idx="7583">
                  <c:v>106295</c:v>
                </c:pt>
                <c:pt idx="7584">
                  <c:v>106274.1</c:v>
                </c:pt>
                <c:pt idx="7585">
                  <c:v>106263.8</c:v>
                </c:pt>
                <c:pt idx="7586">
                  <c:v>106243.6</c:v>
                </c:pt>
                <c:pt idx="7587">
                  <c:v>106223.4</c:v>
                </c:pt>
                <c:pt idx="7588">
                  <c:v>106213.1</c:v>
                </c:pt>
                <c:pt idx="7589">
                  <c:v>106192</c:v>
                </c:pt>
                <c:pt idx="7590">
                  <c:v>106170.9</c:v>
                </c:pt>
                <c:pt idx="7591">
                  <c:v>106160.7</c:v>
                </c:pt>
                <c:pt idx="7592">
                  <c:v>106140.7</c:v>
                </c:pt>
                <c:pt idx="7593">
                  <c:v>106121.5</c:v>
                </c:pt>
                <c:pt idx="7594">
                  <c:v>106112.1</c:v>
                </c:pt>
                <c:pt idx="7595">
                  <c:v>106093.7</c:v>
                </c:pt>
                <c:pt idx="7596">
                  <c:v>106076</c:v>
                </c:pt>
                <c:pt idx="7597">
                  <c:v>106067.3</c:v>
                </c:pt>
                <c:pt idx="7598">
                  <c:v>106050.4</c:v>
                </c:pt>
                <c:pt idx="7599">
                  <c:v>106033.9</c:v>
                </c:pt>
                <c:pt idx="7600">
                  <c:v>106025.9</c:v>
                </c:pt>
                <c:pt idx="7601">
                  <c:v>106010</c:v>
                </c:pt>
                <c:pt idx="7602">
                  <c:v>105994.6</c:v>
                </c:pt>
                <c:pt idx="7603">
                  <c:v>105987</c:v>
                </c:pt>
                <c:pt idx="7604">
                  <c:v>105972</c:v>
                </c:pt>
                <c:pt idx="7605">
                  <c:v>105957.4</c:v>
                </c:pt>
                <c:pt idx="7606">
                  <c:v>105950.1</c:v>
                </c:pt>
                <c:pt idx="7607">
                  <c:v>105935.8</c:v>
                </c:pt>
                <c:pt idx="7608">
                  <c:v>105921.7</c:v>
                </c:pt>
                <c:pt idx="7609">
                  <c:v>105914.6</c:v>
                </c:pt>
                <c:pt idx="7610">
                  <c:v>105900.7</c:v>
                </c:pt>
                <c:pt idx="7611">
                  <c:v>105893.7</c:v>
                </c:pt>
                <c:pt idx="7612">
                  <c:v>105879.9</c:v>
                </c:pt>
                <c:pt idx="7613">
                  <c:v>105866</c:v>
                </c:pt>
                <c:pt idx="7614">
                  <c:v>105859.1</c:v>
                </c:pt>
                <c:pt idx="7615">
                  <c:v>105845.2</c:v>
                </c:pt>
                <c:pt idx="7616">
                  <c:v>105838.2</c:v>
                </c:pt>
                <c:pt idx="7617">
                  <c:v>105824.2</c:v>
                </c:pt>
                <c:pt idx="7618">
                  <c:v>105810</c:v>
                </c:pt>
                <c:pt idx="7619">
                  <c:v>105802.9</c:v>
                </c:pt>
                <c:pt idx="7620">
                  <c:v>105788.4</c:v>
                </c:pt>
                <c:pt idx="7621">
                  <c:v>105773.7</c:v>
                </c:pt>
                <c:pt idx="7622">
                  <c:v>105766.3</c:v>
                </c:pt>
                <c:pt idx="7623">
                  <c:v>105751.2</c:v>
                </c:pt>
                <c:pt idx="7624">
                  <c:v>105736.6</c:v>
                </c:pt>
                <c:pt idx="7625">
                  <c:v>105729.60000000001</c:v>
                </c:pt>
                <c:pt idx="7626">
                  <c:v>105715.8</c:v>
                </c:pt>
                <c:pt idx="7627">
                  <c:v>105709.1</c:v>
                </c:pt>
                <c:pt idx="7628">
                  <c:v>105695.9</c:v>
                </c:pt>
                <c:pt idx="7629">
                  <c:v>105683.2</c:v>
                </c:pt>
                <c:pt idx="7630">
                  <c:v>105670.7</c:v>
                </c:pt>
                <c:pt idx="7631">
                  <c:v>105664.5</c:v>
                </c:pt>
                <c:pt idx="7632">
                  <c:v>105652.3</c:v>
                </c:pt>
                <c:pt idx="7633">
                  <c:v>105640.2</c:v>
                </c:pt>
                <c:pt idx="7634">
                  <c:v>105634.2</c:v>
                </c:pt>
                <c:pt idx="7635">
                  <c:v>105622.2</c:v>
                </c:pt>
                <c:pt idx="7636">
                  <c:v>105616.1</c:v>
                </c:pt>
                <c:pt idx="7637">
                  <c:v>105604</c:v>
                </c:pt>
                <c:pt idx="7638">
                  <c:v>105591.7</c:v>
                </c:pt>
                <c:pt idx="7639">
                  <c:v>105585.4</c:v>
                </c:pt>
                <c:pt idx="7640">
                  <c:v>105572.8</c:v>
                </c:pt>
                <c:pt idx="7641">
                  <c:v>105559.8</c:v>
                </c:pt>
                <c:pt idx="7642">
                  <c:v>105553.2</c:v>
                </c:pt>
                <c:pt idx="7643">
                  <c:v>105539.6</c:v>
                </c:pt>
                <c:pt idx="7644">
                  <c:v>105525.5</c:v>
                </c:pt>
                <c:pt idx="7645">
                  <c:v>105510.9</c:v>
                </c:pt>
                <c:pt idx="7646">
                  <c:v>105503.3</c:v>
                </c:pt>
                <c:pt idx="7647">
                  <c:v>105487.7</c:v>
                </c:pt>
                <c:pt idx="7648">
                  <c:v>105479.7</c:v>
                </c:pt>
                <c:pt idx="7649">
                  <c:v>105463</c:v>
                </c:pt>
                <c:pt idx="7650">
                  <c:v>105445.4</c:v>
                </c:pt>
                <c:pt idx="7651">
                  <c:v>105436.3</c:v>
                </c:pt>
                <c:pt idx="7652">
                  <c:v>105417.4</c:v>
                </c:pt>
                <c:pt idx="7653">
                  <c:v>105397.5</c:v>
                </c:pt>
                <c:pt idx="7654">
                  <c:v>105376.6</c:v>
                </c:pt>
                <c:pt idx="7655">
                  <c:v>105365.7</c:v>
                </c:pt>
                <c:pt idx="7656">
                  <c:v>105342</c:v>
                </c:pt>
                <c:pt idx="7657">
                  <c:v>105314.3</c:v>
                </c:pt>
                <c:pt idx="7658">
                  <c:v>105299.1</c:v>
                </c:pt>
                <c:pt idx="7659">
                  <c:v>105266.3</c:v>
                </c:pt>
                <c:pt idx="7660">
                  <c:v>105248.8</c:v>
                </c:pt>
                <c:pt idx="7661">
                  <c:v>105211.8</c:v>
                </c:pt>
                <c:pt idx="7662">
                  <c:v>105172.6</c:v>
                </c:pt>
                <c:pt idx="7663">
                  <c:v>105152.3</c:v>
                </c:pt>
                <c:pt idx="7664">
                  <c:v>105110.5</c:v>
                </c:pt>
                <c:pt idx="7665">
                  <c:v>105067.5</c:v>
                </c:pt>
                <c:pt idx="7666">
                  <c:v>105045.7</c:v>
                </c:pt>
                <c:pt idx="7667">
                  <c:v>105001.8</c:v>
                </c:pt>
                <c:pt idx="7668">
                  <c:v>104957.8</c:v>
                </c:pt>
                <c:pt idx="7669">
                  <c:v>104914.1</c:v>
                </c:pt>
                <c:pt idx="7670">
                  <c:v>104892.5</c:v>
                </c:pt>
                <c:pt idx="7671">
                  <c:v>104850.2</c:v>
                </c:pt>
                <c:pt idx="7672">
                  <c:v>104829.4</c:v>
                </c:pt>
                <c:pt idx="7673">
                  <c:v>104786.5</c:v>
                </c:pt>
                <c:pt idx="7674">
                  <c:v>104740.8</c:v>
                </c:pt>
                <c:pt idx="7675">
                  <c:v>104717</c:v>
                </c:pt>
                <c:pt idx="7676">
                  <c:v>104668.1</c:v>
                </c:pt>
                <c:pt idx="7677">
                  <c:v>104617.8</c:v>
                </c:pt>
                <c:pt idx="7678">
                  <c:v>104566.8</c:v>
                </c:pt>
                <c:pt idx="7679">
                  <c:v>104541.2</c:v>
                </c:pt>
                <c:pt idx="7680">
                  <c:v>104490.2</c:v>
                </c:pt>
                <c:pt idx="7681">
                  <c:v>104440</c:v>
                </c:pt>
                <c:pt idx="7682">
                  <c:v>104415.4</c:v>
                </c:pt>
                <c:pt idx="7683">
                  <c:v>104367.6</c:v>
                </c:pt>
                <c:pt idx="7684">
                  <c:v>104322.1</c:v>
                </c:pt>
                <c:pt idx="7685">
                  <c:v>104300.4</c:v>
                </c:pt>
                <c:pt idx="7686">
                  <c:v>104259.5</c:v>
                </c:pt>
                <c:pt idx="7687">
                  <c:v>104222.39999999999</c:v>
                </c:pt>
                <c:pt idx="7688">
                  <c:v>104205.5</c:v>
                </c:pt>
                <c:pt idx="7689">
                  <c:v>104175.4</c:v>
                </c:pt>
                <c:pt idx="7690">
                  <c:v>104162.3</c:v>
                </c:pt>
                <c:pt idx="7691">
                  <c:v>104139</c:v>
                </c:pt>
                <c:pt idx="7692">
                  <c:v>104117.3</c:v>
                </c:pt>
                <c:pt idx="7693">
                  <c:v>104097</c:v>
                </c:pt>
                <c:pt idx="7694">
                  <c:v>104087.3</c:v>
                </c:pt>
                <c:pt idx="7695">
                  <c:v>104068.8</c:v>
                </c:pt>
                <c:pt idx="7696">
                  <c:v>104060</c:v>
                </c:pt>
                <c:pt idx="7697">
                  <c:v>104043.2</c:v>
                </c:pt>
                <c:pt idx="7698">
                  <c:v>104027.3</c:v>
                </c:pt>
                <c:pt idx="7699">
                  <c:v>104019.8</c:v>
                </c:pt>
                <c:pt idx="7700">
                  <c:v>104005.2</c:v>
                </c:pt>
                <c:pt idx="7701">
                  <c:v>103991.4</c:v>
                </c:pt>
                <c:pt idx="7702">
                  <c:v>103984.8</c:v>
                </c:pt>
                <c:pt idx="7703">
                  <c:v>103972</c:v>
                </c:pt>
                <c:pt idx="7704">
                  <c:v>103959.6</c:v>
                </c:pt>
                <c:pt idx="7705">
                  <c:v>103947.7</c:v>
                </c:pt>
                <c:pt idx="7706">
                  <c:v>103941.9</c:v>
                </c:pt>
                <c:pt idx="7707">
                  <c:v>103930.4</c:v>
                </c:pt>
                <c:pt idx="7708">
                  <c:v>103924.7</c:v>
                </c:pt>
                <c:pt idx="7709">
                  <c:v>103913.5</c:v>
                </c:pt>
                <c:pt idx="7710">
                  <c:v>103902.2</c:v>
                </c:pt>
                <c:pt idx="7711">
                  <c:v>103896.6</c:v>
                </c:pt>
                <c:pt idx="7712">
                  <c:v>103885.3</c:v>
                </c:pt>
                <c:pt idx="7713">
                  <c:v>103873.7</c:v>
                </c:pt>
                <c:pt idx="7714">
                  <c:v>103861.8</c:v>
                </c:pt>
                <c:pt idx="7715">
                  <c:v>103855.7</c:v>
                </c:pt>
                <c:pt idx="7716">
                  <c:v>103843.2</c:v>
                </c:pt>
                <c:pt idx="7717">
                  <c:v>103830.2</c:v>
                </c:pt>
                <c:pt idx="7718">
                  <c:v>103823.4</c:v>
                </c:pt>
                <c:pt idx="7719">
                  <c:v>103809.4</c:v>
                </c:pt>
                <c:pt idx="7720">
                  <c:v>103794.6</c:v>
                </c:pt>
                <c:pt idx="7721">
                  <c:v>103786.8</c:v>
                </c:pt>
                <c:pt idx="7722">
                  <c:v>103770.6</c:v>
                </c:pt>
                <c:pt idx="7723">
                  <c:v>103762.2</c:v>
                </c:pt>
                <c:pt idx="7724">
                  <c:v>103744.4</c:v>
                </c:pt>
                <c:pt idx="7725">
                  <c:v>103725.5</c:v>
                </c:pt>
                <c:pt idx="7726">
                  <c:v>103715.6</c:v>
                </c:pt>
                <c:pt idx="7727">
                  <c:v>103694.8</c:v>
                </c:pt>
                <c:pt idx="7728">
                  <c:v>103672.3</c:v>
                </c:pt>
                <c:pt idx="7729">
                  <c:v>103660.5</c:v>
                </c:pt>
                <c:pt idx="7730">
                  <c:v>103635.8</c:v>
                </c:pt>
                <c:pt idx="7731">
                  <c:v>103609.60000000001</c:v>
                </c:pt>
                <c:pt idx="7732">
                  <c:v>103595.9</c:v>
                </c:pt>
                <c:pt idx="7733">
                  <c:v>103567.6</c:v>
                </c:pt>
                <c:pt idx="7734">
                  <c:v>103538.1</c:v>
                </c:pt>
                <c:pt idx="7735">
                  <c:v>103522.8</c:v>
                </c:pt>
                <c:pt idx="7736">
                  <c:v>103491.5</c:v>
                </c:pt>
                <c:pt idx="7737">
                  <c:v>103459</c:v>
                </c:pt>
                <c:pt idx="7738">
                  <c:v>103442.4</c:v>
                </c:pt>
                <c:pt idx="7739">
                  <c:v>103408.3</c:v>
                </c:pt>
                <c:pt idx="7740">
                  <c:v>103373.4</c:v>
                </c:pt>
                <c:pt idx="7741">
                  <c:v>103355.6</c:v>
                </c:pt>
                <c:pt idx="7742">
                  <c:v>103319.4</c:v>
                </c:pt>
                <c:pt idx="7743">
                  <c:v>103282.5</c:v>
                </c:pt>
                <c:pt idx="7744">
                  <c:v>103263.7</c:v>
                </c:pt>
                <c:pt idx="7745">
                  <c:v>103225.8</c:v>
                </c:pt>
                <c:pt idx="7746">
                  <c:v>103187.3</c:v>
                </c:pt>
                <c:pt idx="7747">
                  <c:v>103167.7</c:v>
                </c:pt>
                <c:pt idx="7748">
                  <c:v>103127.1</c:v>
                </c:pt>
                <c:pt idx="7749">
                  <c:v>103084.4</c:v>
                </c:pt>
                <c:pt idx="7750">
                  <c:v>103062.3</c:v>
                </c:pt>
                <c:pt idx="7751">
                  <c:v>103016.9</c:v>
                </c:pt>
                <c:pt idx="7752">
                  <c:v>102993.5</c:v>
                </c:pt>
                <c:pt idx="7753">
                  <c:v>102945.60000000001</c:v>
                </c:pt>
                <c:pt idx="7754">
                  <c:v>102896.2</c:v>
                </c:pt>
                <c:pt idx="7755">
                  <c:v>102870.9</c:v>
                </c:pt>
                <c:pt idx="7756">
                  <c:v>102819.5</c:v>
                </c:pt>
                <c:pt idx="7757">
                  <c:v>102766.9</c:v>
                </c:pt>
                <c:pt idx="7758">
                  <c:v>102740.2</c:v>
                </c:pt>
                <c:pt idx="7759">
                  <c:v>102686</c:v>
                </c:pt>
                <c:pt idx="7760">
                  <c:v>102631</c:v>
                </c:pt>
                <c:pt idx="7761">
                  <c:v>102603.3</c:v>
                </c:pt>
                <c:pt idx="7762">
                  <c:v>102547.2</c:v>
                </c:pt>
                <c:pt idx="7763">
                  <c:v>102490.6</c:v>
                </c:pt>
                <c:pt idx="7764">
                  <c:v>102461.9</c:v>
                </c:pt>
                <c:pt idx="7765">
                  <c:v>102403.4</c:v>
                </c:pt>
                <c:pt idx="7766">
                  <c:v>102342.5</c:v>
                </c:pt>
                <c:pt idx="7767">
                  <c:v>102311</c:v>
                </c:pt>
                <c:pt idx="7768">
                  <c:v>102245.4</c:v>
                </c:pt>
                <c:pt idx="7769">
                  <c:v>102175.6</c:v>
                </c:pt>
                <c:pt idx="7770">
                  <c:v>102138.8</c:v>
                </c:pt>
                <c:pt idx="7771">
                  <c:v>102063.1</c:v>
                </c:pt>
                <c:pt idx="7772">
                  <c:v>101991.4</c:v>
                </c:pt>
                <c:pt idx="7773">
                  <c:v>101955.5</c:v>
                </c:pt>
                <c:pt idx="7774">
                  <c:v>101879.3</c:v>
                </c:pt>
                <c:pt idx="7775">
                  <c:v>101791.3</c:v>
                </c:pt>
                <c:pt idx="7776">
                  <c:v>101740.6</c:v>
                </c:pt>
                <c:pt idx="7777">
                  <c:v>101621.4</c:v>
                </c:pt>
                <c:pt idx="7778">
                  <c:v>101472.4</c:v>
                </c:pt>
                <c:pt idx="7779">
                  <c:v>101356.5</c:v>
                </c:pt>
                <c:pt idx="7780">
                  <c:v>100809.60000000001</c:v>
                </c:pt>
                <c:pt idx="7781">
                  <c:v>99955.7</c:v>
                </c:pt>
                <c:pt idx="7782">
                  <c:v>99461.3</c:v>
                </c:pt>
                <c:pt idx="7783">
                  <c:v>98433.8</c:v>
                </c:pt>
                <c:pt idx="7784">
                  <c:v>97481.8</c:v>
                </c:pt>
                <c:pt idx="7785">
                  <c:v>97082.1</c:v>
                </c:pt>
                <c:pt idx="7786">
                  <c:v>96530.7</c:v>
                </c:pt>
                <c:pt idx="7787">
                  <c:v>96402.4</c:v>
                </c:pt>
                <c:pt idx="7788">
                  <c:v>96394</c:v>
                </c:pt>
                <c:pt idx="7789">
                  <c:v>96377.8</c:v>
                </c:pt>
                <c:pt idx="7790">
                  <c:v>96362.6</c:v>
                </c:pt>
                <c:pt idx="7791">
                  <c:v>96355.3</c:v>
                </c:pt>
                <c:pt idx="7792">
                  <c:v>96341.5</c:v>
                </c:pt>
                <c:pt idx="7793">
                  <c:v>96328.4</c:v>
                </c:pt>
                <c:pt idx="7794">
                  <c:v>96322.2</c:v>
                </c:pt>
                <c:pt idx="7795">
                  <c:v>96310.399999999994</c:v>
                </c:pt>
                <c:pt idx="7796">
                  <c:v>96299.4</c:v>
                </c:pt>
                <c:pt idx="7797">
                  <c:v>96294.2</c:v>
                </c:pt>
                <c:pt idx="7798">
                  <c:v>96284.3</c:v>
                </c:pt>
                <c:pt idx="7799">
                  <c:v>96275.1</c:v>
                </c:pt>
                <c:pt idx="7800">
                  <c:v>96270.8</c:v>
                </c:pt>
                <c:pt idx="7801">
                  <c:v>96262.6</c:v>
                </c:pt>
                <c:pt idx="7802">
                  <c:v>96255.1</c:v>
                </c:pt>
                <c:pt idx="7803">
                  <c:v>96251.6</c:v>
                </c:pt>
                <c:pt idx="7804">
                  <c:v>96245</c:v>
                </c:pt>
                <c:pt idx="7805">
                  <c:v>96239</c:v>
                </c:pt>
                <c:pt idx="7806">
                  <c:v>96236.2</c:v>
                </c:pt>
                <c:pt idx="7807">
                  <c:v>96230.9</c:v>
                </c:pt>
                <c:pt idx="7808">
                  <c:v>96226.2</c:v>
                </c:pt>
                <c:pt idx="7809">
                  <c:v>96224.1</c:v>
                </c:pt>
                <c:pt idx="7810">
                  <c:v>96220.1</c:v>
                </c:pt>
                <c:pt idx="7811">
                  <c:v>96216.5</c:v>
                </c:pt>
                <c:pt idx="7812">
                  <c:v>96214.9</c:v>
                </c:pt>
                <c:pt idx="7813">
                  <c:v>96211.9</c:v>
                </c:pt>
                <c:pt idx="7814">
                  <c:v>96209.3</c:v>
                </c:pt>
                <c:pt idx="7815">
                  <c:v>96208.1</c:v>
                </c:pt>
                <c:pt idx="7816">
                  <c:v>96206</c:v>
                </c:pt>
                <c:pt idx="7817">
                  <c:v>96204.2</c:v>
                </c:pt>
                <c:pt idx="7818">
                  <c:v>96203.4</c:v>
                </c:pt>
                <c:pt idx="7819">
                  <c:v>96201.9</c:v>
                </c:pt>
                <c:pt idx="7820">
                  <c:v>96201.3</c:v>
                </c:pt>
                <c:pt idx="7821">
                  <c:v>96200.2</c:v>
                </c:pt>
                <c:pt idx="7822">
                  <c:v>96199.3</c:v>
                </c:pt>
                <c:pt idx="7823">
                  <c:v>96198.9</c:v>
                </c:pt>
                <c:pt idx="7824">
                  <c:v>96198.1</c:v>
                </c:pt>
                <c:pt idx="7825">
                  <c:v>96197.5</c:v>
                </c:pt>
                <c:pt idx="7826">
                  <c:v>96196.9</c:v>
                </c:pt>
                <c:pt idx="7827">
                  <c:v>96196.6</c:v>
                </c:pt>
                <c:pt idx="7828">
                  <c:v>96196</c:v>
                </c:pt>
                <c:pt idx="7829">
                  <c:v>96195.8</c:v>
                </c:pt>
                <c:pt idx="7830">
                  <c:v>96195.4</c:v>
                </c:pt>
                <c:pt idx="7831">
                  <c:v>96194.9</c:v>
                </c:pt>
                <c:pt idx="7832">
                  <c:v>96194.8</c:v>
                </c:pt>
                <c:pt idx="7833">
                  <c:v>96194.4</c:v>
                </c:pt>
                <c:pt idx="7834">
                  <c:v>96194.1</c:v>
                </c:pt>
                <c:pt idx="7835">
                  <c:v>96193.9</c:v>
                </c:pt>
                <c:pt idx="7836">
                  <c:v>96193.600000000006</c:v>
                </c:pt>
                <c:pt idx="7837">
                  <c:v>96193.4</c:v>
                </c:pt>
                <c:pt idx="7838">
                  <c:v>96193.1</c:v>
                </c:pt>
                <c:pt idx="7839">
                  <c:v>96193</c:v>
                </c:pt>
                <c:pt idx="7840">
                  <c:v>96192.8</c:v>
                </c:pt>
                <c:pt idx="7841">
                  <c:v>96192.7</c:v>
                </c:pt>
                <c:pt idx="7842">
                  <c:v>96192.4</c:v>
                </c:pt>
                <c:pt idx="7843">
                  <c:v>96192.2</c:v>
                </c:pt>
                <c:pt idx="7844">
                  <c:v>96192.1</c:v>
                </c:pt>
                <c:pt idx="7845">
                  <c:v>96191.8</c:v>
                </c:pt>
                <c:pt idx="7846">
                  <c:v>96191.6</c:v>
                </c:pt>
                <c:pt idx="7847">
                  <c:v>96191.4</c:v>
                </c:pt>
                <c:pt idx="7848">
                  <c:v>96191.1</c:v>
                </c:pt>
                <c:pt idx="7849">
                  <c:v>96190.8</c:v>
                </c:pt>
                <c:pt idx="7850">
                  <c:v>96190.6</c:v>
                </c:pt>
                <c:pt idx="7851">
                  <c:v>96190.2</c:v>
                </c:pt>
                <c:pt idx="7852">
                  <c:v>96189.8</c:v>
                </c:pt>
                <c:pt idx="7853">
                  <c:v>96189.6</c:v>
                </c:pt>
                <c:pt idx="7854">
                  <c:v>96189.1</c:v>
                </c:pt>
                <c:pt idx="7855">
                  <c:v>96188.6</c:v>
                </c:pt>
                <c:pt idx="7856">
                  <c:v>96188.3</c:v>
                </c:pt>
                <c:pt idx="7857">
                  <c:v>96187.7</c:v>
                </c:pt>
                <c:pt idx="7858">
                  <c:v>96187</c:v>
                </c:pt>
                <c:pt idx="7859">
                  <c:v>96186.6</c:v>
                </c:pt>
                <c:pt idx="7860">
                  <c:v>96185.7</c:v>
                </c:pt>
                <c:pt idx="7861">
                  <c:v>96184.5</c:v>
                </c:pt>
                <c:pt idx="7862">
                  <c:v>96183.8</c:v>
                </c:pt>
                <c:pt idx="7863">
                  <c:v>96182.3</c:v>
                </c:pt>
                <c:pt idx="7864">
                  <c:v>96180.4</c:v>
                </c:pt>
                <c:pt idx="7865">
                  <c:v>96179.4</c:v>
                </c:pt>
                <c:pt idx="7866">
                  <c:v>96177.1</c:v>
                </c:pt>
                <c:pt idx="7867">
                  <c:v>96174.6</c:v>
                </c:pt>
                <c:pt idx="7868">
                  <c:v>96173.2</c:v>
                </c:pt>
                <c:pt idx="7869">
                  <c:v>96170.3</c:v>
                </c:pt>
                <c:pt idx="7870">
                  <c:v>96167.2</c:v>
                </c:pt>
                <c:pt idx="7871">
                  <c:v>96165.5</c:v>
                </c:pt>
                <c:pt idx="7872">
                  <c:v>96162</c:v>
                </c:pt>
                <c:pt idx="7873">
                  <c:v>96158.3</c:v>
                </c:pt>
                <c:pt idx="7874">
                  <c:v>96156.3</c:v>
                </c:pt>
                <c:pt idx="7875">
                  <c:v>96152.3</c:v>
                </c:pt>
                <c:pt idx="7876">
                  <c:v>96148</c:v>
                </c:pt>
                <c:pt idx="7877">
                  <c:v>96145.7</c:v>
                </c:pt>
                <c:pt idx="7878">
                  <c:v>96141.1</c:v>
                </c:pt>
                <c:pt idx="7879">
                  <c:v>96136.3</c:v>
                </c:pt>
                <c:pt idx="7880">
                  <c:v>96133.8</c:v>
                </c:pt>
                <c:pt idx="7881">
                  <c:v>96128.7</c:v>
                </c:pt>
                <c:pt idx="7882">
                  <c:v>96123.3</c:v>
                </c:pt>
                <c:pt idx="7883">
                  <c:v>96120.6</c:v>
                </c:pt>
                <c:pt idx="7884">
                  <c:v>96114.9</c:v>
                </c:pt>
                <c:pt idx="7885">
                  <c:v>96109.1</c:v>
                </c:pt>
                <c:pt idx="7886">
                  <c:v>96106.1</c:v>
                </c:pt>
                <c:pt idx="7887">
                  <c:v>96100.1</c:v>
                </c:pt>
                <c:pt idx="7888">
                  <c:v>96096.9</c:v>
                </c:pt>
                <c:pt idx="7889">
                  <c:v>96090.6</c:v>
                </c:pt>
                <c:pt idx="7890">
                  <c:v>96084.1</c:v>
                </c:pt>
                <c:pt idx="7891">
                  <c:v>96080.8</c:v>
                </c:pt>
                <c:pt idx="7892">
                  <c:v>96074</c:v>
                </c:pt>
                <c:pt idx="7893">
                  <c:v>96070.6</c:v>
                </c:pt>
                <c:pt idx="7894">
                  <c:v>96063.6</c:v>
                </c:pt>
                <c:pt idx="7895">
                  <c:v>96056.4</c:v>
                </c:pt>
                <c:pt idx="7896">
                  <c:v>96052.4</c:v>
                </c:pt>
                <c:pt idx="7897">
                  <c:v>96043.199999999997</c:v>
                </c:pt>
                <c:pt idx="7898">
                  <c:v>96032.3</c:v>
                </c:pt>
                <c:pt idx="7899">
                  <c:v>96026.3</c:v>
                </c:pt>
                <c:pt idx="7900">
                  <c:v>96013.1</c:v>
                </c:pt>
                <c:pt idx="7901">
                  <c:v>95998.5</c:v>
                </c:pt>
                <c:pt idx="7902">
                  <c:v>95982.6</c:v>
                </c:pt>
                <c:pt idx="7903">
                  <c:v>95974.2</c:v>
                </c:pt>
                <c:pt idx="7904">
                  <c:v>95956.6</c:v>
                </c:pt>
                <c:pt idx="7905">
                  <c:v>95947.4</c:v>
                </c:pt>
                <c:pt idx="7906">
                  <c:v>95928.3</c:v>
                </c:pt>
                <c:pt idx="7907">
                  <c:v>95908.4</c:v>
                </c:pt>
                <c:pt idx="7908">
                  <c:v>95898.1</c:v>
                </c:pt>
                <c:pt idx="7909">
                  <c:v>95877</c:v>
                </c:pt>
                <c:pt idx="7910">
                  <c:v>95855.4</c:v>
                </c:pt>
                <c:pt idx="7911">
                  <c:v>95844.4</c:v>
                </c:pt>
                <c:pt idx="7912">
                  <c:v>95822</c:v>
                </c:pt>
                <c:pt idx="7913">
                  <c:v>95799.3</c:v>
                </c:pt>
                <c:pt idx="7914">
                  <c:v>95776.4</c:v>
                </c:pt>
                <c:pt idx="7915">
                  <c:v>95764.9</c:v>
                </c:pt>
                <c:pt idx="7916">
                  <c:v>95741.9</c:v>
                </c:pt>
                <c:pt idx="7917">
                  <c:v>95718.9</c:v>
                </c:pt>
                <c:pt idx="7918">
                  <c:v>95707.4</c:v>
                </c:pt>
                <c:pt idx="7919">
                  <c:v>95684.7</c:v>
                </c:pt>
                <c:pt idx="7920">
                  <c:v>95662.2</c:v>
                </c:pt>
                <c:pt idx="7921">
                  <c:v>95651.199999999997</c:v>
                </c:pt>
                <c:pt idx="7922">
                  <c:v>95629.4</c:v>
                </c:pt>
                <c:pt idx="7923">
                  <c:v>95608.2</c:v>
                </c:pt>
                <c:pt idx="7924">
                  <c:v>95597.8</c:v>
                </c:pt>
                <c:pt idx="7925">
                  <c:v>95577</c:v>
                </c:pt>
                <c:pt idx="7926">
                  <c:v>95554.9</c:v>
                </c:pt>
                <c:pt idx="7927">
                  <c:v>95543.4</c:v>
                </c:pt>
                <c:pt idx="7928">
                  <c:v>95519.8</c:v>
                </c:pt>
                <c:pt idx="7929">
                  <c:v>95507.6</c:v>
                </c:pt>
                <c:pt idx="7930">
                  <c:v>95482.9</c:v>
                </c:pt>
                <c:pt idx="7931">
                  <c:v>95457.8</c:v>
                </c:pt>
                <c:pt idx="7932">
                  <c:v>95445.1</c:v>
                </c:pt>
                <c:pt idx="7933">
                  <c:v>95419.7</c:v>
                </c:pt>
                <c:pt idx="7934">
                  <c:v>95394.4</c:v>
                </c:pt>
                <c:pt idx="7935">
                  <c:v>95381.9</c:v>
                </c:pt>
                <c:pt idx="7936">
                  <c:v>95357.2</c:v>
                </c:pt>
                <c:pt idx="7937">
                  <c:v>95333.1</c:v>
                </c:pt>
                <c:pt idx="7938">
                  <c:v>95309.9</c:v>
                </c:pt>
                <c:pt idx="7939">
                  <c:v>95298.6</c:v>
                </c:pt>
                <c:pt idx="7940">
                  <c:v>95277.1</c:v>
                </c:pt>
                <c:pt idx="7941">
                  <c:v>95266.9</c:v>
                </c:pt>
                <c:pt idx="7942">
                  <c:v>95247.6</c:v>
                </c:pt>
                <c:pt idx="7943">
                  <c:v>95230</c:v>
                </c:pt>
                <c:pt idx="7944">
                  <c:v>95221.9</c:v>
                </c:pt>
                <c:pt idx="7945">
                  <c:v>95207.3</c:v>
                </c:pt>
                <c:pt idx="7946">
                  <c:v>95195</c:v>
                </c:pt>
                <c:pt idx="7947">
                  <c:v>95189.6</c:v>
                </c:pt>
                <c:pt idx="7948">
                  <c:v>95179.3</c:v>
                </c:pt>
                <c:pt idx="7949">
                  <c:v>95169.8</c:v>
                </c:pt>
                <c:pt idx="7950">
                  <c:v>95160.9</c:v>
                </c:pt>
                <c:pt idx="7951">
                  <c:v>95156.6</c:v>
                </c:pt>
                <c:pt idx="7952">
                  <c:v>95148.6</c:v>
                </c:pt>
                <c:pt idx="7953">
                  <c:v>95144.8</c:v>
                </c:pt>
                <c:pt idx="7954">
                  <c:v>95137.5</c:v>
                </c:pt>
                <c:pt idx="7955">
                  <c:v>95130.7</c:v>
                </c:pt>
                <c:pt idx="7956">
                  <c:v>95127.4</c:v>
                </c:pt>
                <c:pt idx="7957">
                  <c:v>95121.1</c:v>
                </c:pt>
                <c:pt idx="7958">
                  <c:v>95115.199999999997</c:v>
                </c:pt>
                <c:pt idx="7959">
                  <c:v>95112.3</c:v>
                </c:pt>
                <c:pt idx="7960">
                  <c:v>95106.7</c:v>
                </c:pt>
                <c:pt idx="7961">
                  <c:v>95101.2</c:v>
                </c:pt>
                <c:pt idx="7962">
                  <c:v>95095.9</c:v>
                </c:pt>
                <c:pt idx="7963">
                  <c:v>95093.2</c:v>
                </c:pt>
                <c:pt idx="7964">
                  <c:v>95087.9</c:v>
                </c:pt>
                <c:pt idx="7965">
                  <c:v>95085.3</c:v>
                </c:pt>
                <c:pt idx="7966">
                  <c:v>95080</c:v>
                </c:pt>
                <c:pt idx="7967">
                  <c:v>95074.6</c:v>
                </c:pt>
                <c:pt idx="7968">
                  <c:v>95071.8</c:v>
                </c:pt>
                <c:pt idx="7969">
                  <c:v>95066.1</c:v>
                </c:pt>
                <c:pt idx="7970">
                  <c:v>95060.2</c:v>
                </c:pt>
                <c:pt idx="7971">
                  <c:v>95057.2</c:v>
                </c:pt>
                <c:pt idx="7972">
                  <c:v>95050.8</c:v>
                </c:pt>
                <c:pt idx="7973">
                  <c:v>95044.1</c:v>
                </c:pt>
                <c:pt idx="7974">
                  <c:v>95037</c:v>
                </c:pt>
                <c:pt idx="7975">
                  <c:v>95033.2</c:v>
                </c:pt>
                <c:pt idx="7976">
                  <c:v>95025.3</c:v>
                </c:pt>
                <c:pt idx="7977">
                  <c:v>95021.2</c:v>
                </c:pt>
                <c:pt idx="7978">
                  <c:v>95012.5</c:v>
                </c:pt>
                <c:pt idx="7979">
                  <c:v>95003.1</c:v>
                </c:pt>
                <c:pt idx="7980">
                  <c:v>94993</c:v>
                </c:pt>
                <c:pt idx="7981">
                  <c:v>94987.6</c:v>
                </c:pt>
                <c:pt idx="7982">
                  <c:v>94976.3</c:v>
                </c:pt>
                <c:pt idx="7983">
                  <c:v>94970.4</c:v>
                </c:pt>
                <c:pt idx="7984">
                  <c:v>94957.9</c:v>
                </c:pt>
                <c:pt idx="7985">
                  <c:v>94944.7</c:v>
                </c:pt>
                <c:pt idx="7986">
                  <c:v>94930.9</c:v>
                </c:pt>
                <c:pt idx="7987">
                  <c:v>94923.7</c:v>
                </c:pt>
                <c:pt idx="7988">
                  <c:v>94909</c:v>
                </c:pt>
                <c:pt idx="7989">
                  <c:v>94893.6</c:v>
                </c:pt>
                <c:pt idx="7990">
                  <c:v>94885.7</c:v>
                </c:pt>
                <c:pt idx="7991">
                  <c:v>94869.6</c:v>
                </c:pt>
                <c:pt idx="7992">
                  <c:v>94861.4</c:v>
                </c:pt>
                <c:pt idx="7993">
                  <c:v>94844.5</c:v>
                </c:pt>
                <c:pt idx="7994">
                  <c:v>94827.3</c:v>
                </c:pt>
                <c:pt idx="7995">
                  <c:v>94818.5</c:v>
                </c:pt>
                <c:pt idx="7996">
                  <c:v>94800.8</c:v>
                </c:pt>
                <c:pt idx="7997">
                  <c:v>94782.7</c:v>
                </c:pt>
                <c:pt idx="7998">
                  <c:v>94764.4</c:v>
                </c:pt>
                <c:pt idx="7999">
                  <c:v>94755.1</c:v>
                </c:pt>
                <c:pt idx="8000">
                  <c:v>94736.4</c:v>
                </c:pt>
                <c:pt idx="8001">
                  <c:v>94727</c:v>
                </c:pt>
                <c:pt idx="8002">
                  <c:v>94708.1</c:v>
                </c:pt>
                <c:pt idx="8003">
                  <c:v>94689.1</c:v>
                </c:pt>
                <c:pt idx="8004">
                  <c:v>94679.6</c:v>
                </c:pt>
                <c:pt idx="8005">
                  <c:v>94660.5</c:v>
                </c:pt>
                <c:pt idx="8006">
                  <c:v>94641.4</c:v>
                </c:pt>
                <c:pt idx="8007">
                  <c:v>94631.8</c:v>
                </c:pt>
                <c:pt idx="8008">
                  <c:v>94612.6</c:v>
                </c:pt>
                <c:pt idx="8009">
                  <c:v>94592.3</c:v>
                </c:pt>
                <c:pt idx="8010">
                  <c:v>94571.199999999997</c:v>
                </c:pt>
                <c:pt idx="8011">
                  <c:v>94560.3</c:v>
                </c:pt>
                <c:pt idx="8012">
                  <c:v>94538</c:v>
                </c:pt>
                <c:pt idx="8013">
                  <c:v>94526.6</c:v>
                </c:pt>
                <c:pt idx="8014">
                  <c:v>94503.4</c:v>
                </c:pt>
                <c:pt idx="8015">
                  <c:v>94479.7</c:v>
                </c:pt>
                <c:pt idx="8016">
                  <c:v>94467.7</c:v>
                </c:pt>
                <c:pt idx="8017">
                  <c:v>94443.5</c:v>
                </c:pt>
                <c:pt idx="8018">
                  <c:v>94406.7</c:v>
                </c:pt>
                <c:pt idx="8019">
                  <c:v>94382.1</c:v>
                </c:pt>
                <c:pt idx="8020">
                  <c:v>94345.3</c:v>
                </c:pt>
                <c:pt idx="8021">
                  <c:v>94321.1</c:v>
                </c:pt>
                <c:pt idx="8022">
                  <c:v>94285.3</c:v>
                </c:pt>
                <c:pt idx="8023">
                  <c:v>94250.5</c:v>
                </c:pt>
                <c:pt idx="8024">
                  <c:v>94228.1</c:v>
                </c:pt>
                <c:pt idx="8025">
                  <c:v>94195.9</c:v>
                </c:pt>
                <c:pt idx="8026">
                  <c:v>94175.5</c:v>
                </c:pt>
                <c:pt idx="8027">
                  <c:v>94146.6</c:v>
                </c:pt>
                <c:pt idx="8028">
                  <c:v>94118.399999999994</c:v>
                </c:pt>
                <c:pt idx="8029">
                  <c:v>94100</c:v>
                </c:pt>
                <c:pt idx="8030">
                  <c:v>94072.8</c:v>
                </c:pt>
                <c:pt idx="8031">
                  <c:v>94046.2</c:v>
                </c:pt>
                <c:pt idx="8032">
                  <c:v>94028.800000000003</c:v>
                </c:pt>
                <c:pt idx="8033">
                  <c:v>94003</c:v>
                </c:pt>
                <c:pt idx="8034">
                  <c:v>93977.7</c:v>
                </c:pt>
                <c:pt idx="8035">
                  <c:v>93961.1</c:v>
                </c:pt>
                <c:pt idx="8036">
                  <c:v>93936.5</c:v>
                </c:pt>
                <c:pt idx="8037">
                  <c:v>93912.3</c:v>
                </c:pt>
                <c:pt idx="8038">
                  <c:v>93896.4</c:v>
                </c:pt>
                <c:pt idx="8039">
                  <c:v>93872.8</c:v>
                </c:pt>
                <c:pt idx="8040">
                  <c:v>93849.5</c:v>
                </c:pt>
                <c:pt idx="8041">
                  <c:v>93834.2</c:v>
                </c:pt>
                <c:pt idx="8042">
                  <c:v>93811.3</c:v>
                </c:pt>
                <c:pt idx="8043">
                  <c:v>93788.800000000003</c:v>
                </c:pt>
                <c:pt idx="8044">
                  <c:v>93773.8</c:v>
                </c:pt>
                <c:pt idx="8045">
                  <c:v>93751.6</c:v>
                </c:pt>
                <c:pt idx="8046">
                  <c:v>93729.5</c:v>
                </c:pt>
                <c:pt idx="8047">
                  <c:v>93714.8</c:v>
                </c:pt>
                <c:pt idx="8048">
                  <c:v>93693</c:v>
                </c:pt>
                <c:pt idx="8049">
                  <c:v>93671.3</c:v>
                </c:pt>
                <c:pt idx="8050">
                  <c:v>93656.9</c:v>
                </c:pt>
                <c:pt idx="8051">
                  <c:v>93635.5</c:v>
                </c:pt>
                <c:pt idx="8052">
                  <c:v>93614.2</c:v>
                </c:pt>
                <c:pt idx="8053">
                  <c:v>93600.2</c:v>
                </c:pt>
                <c:pt idx="8054">
                  <c:v>93579.3</c:v>
                </c:pt>
                <c:pt idx="8055">
                  <c:v>93558.6</c:v>
                </c:pt>
                <c:pt idx="8056">
                  <c:v>93545</c:v>
                </c:pt>
                <c:pt idx="8057">
                  <c:v>93524.7</c:v>
                </c:pt>
                <c:pt idx="8058">
                  <c:v>93504.7</c:v>
                </c:pt>
                <c:pt idx="8059">
                  <c:v>93491.5</c:v>
                </c:pt>
                <c:pt idx="8060">
                  <c:v>93471.9</c:v>
                </c:pt>
                <c:pt idx="8061">
                  <c:v>93452.6</c:v>
                </c:pt>
                <c:pt idx="8062">
                  <c:v>93439.9</c:v>
                </c:pt>
                <c:pt idx="8063">
                  <c:v>93421</c:v>
                </c:pt>
                <c:pt idx="8064">
                  <c:v>93402.5</c:v>
                </c:pt>
                <c:pt idx="8065">
                  <c:v>93390.399999999994</c:v>
                </c:pt>
                <c:pt idx="8066">
                  <c:v>93372.4</c:v>
                </c:pt>
                <c:pt idx="8067">
                  <c:v>93354.8</c:v>
                </c:pt>
                <c:pt idx="8068">
                  <c:v>93343.3</c:v>
                </c:pt>
                <c:pt idx="8069">
                  <c:v>93326.3</c:v>
                </c:pt>
                <c:pt idx="8070">
                  <c:v>93309.6</c:v>
                </c:pt>
                <c:pt idx="8071">
                  <c:v>93298.6</c:v>
                </c:pt>
                <c:pt idx="8072">
                  <c:v>93282.4</c:v>
                </c:pt>
                <c:pt idx="8073">
                  <c:v>93266.5</c:v>
                </c:pt>
                <c:pt idx="8074">
                  <c:v>93256.1</c:v>
                </c:pt>
                <c:pt idx="8075">
                  <c:v>93240.6</c:v>
                </c:pt>
                <c:pt idx="8076">
                  <c:v>93225.3</c:v>
                </c:pt>
                <c:pt idx="8077">
                  <c:v>93215.3</c:v>
                </c:pt>
                <c:pt idx="8078">
                  <c:v>93200.4</c:v>
                </c:pt>
                <c:pt idx="8079">
                  <c:v>93185.7</c:v>
                </c:pt>
                <c:pt idx="8080">
                  <c:v>93176</c:v>
                </c:pt>
                <c:pt idx="8081">
                  <c:v>93161.600000000006</c:v>
                </c:pt>
                <c:pt idx="8082">
                  <c:v>93147.4</c:v>
                </c:pt>
                <c:pt idx="8083">
                  <c:v>93138</c:v>
                </c:pt>
                <c:pt idx="8084">
                  <c:v>93124.1</c:v>
                </c:pt>
                <c:pt idx="8085">
                  <c:v>93110.2</c:v>
                </c:pt>
                <c:pt idx="8086">
                  <c:v>93101.1</c:v>
                </c:pt>
                <c:pt idx="8087">
                  <c:v>93087.4</c:v>
                </c:pt>
                <c:pt idx="8088">
                  <c:v>93073.9</c:v>
                </c:pt>
                <c:pt idx="8089">
                  <c:v>93064.9</c:v>
                </c:pt>
                <c:pt idx="8090">
                  <c:v>93051.5</c:v>
                </c:pt>
                <c:pt idx="8091">
                  <c:v>93038.1</c:v>
                </c:pt>
                <c:pt idx="8092">
                  <c:v>93029.2</c:v>
                </c:pt>
                <c:pt idx="8093">
                  <c:v>93016.1</c:v>
                </c:pt>
                <c:pt idx="8094">
                  <c:v>93003.1</c:v>
                </c:pt>
                <c:pt idx="8095">
                  <c:v>92994.6</c:v>
                </c:pt>
                <c:pt idx="8096">
                  <c:v>92981.9</c:v>
                </c:pt>
                <c:pt idx="8097">
                  <c:v>92969.3</c:v>
                </c:pt>
                <c:pt idx="8098">
                  <c:v>92961</c:v>
                </c:pt>
                <c:pt idx="8099">
                  <c:v>92948.7</c:v>
                </c:pt>
                <c:pt idx="8100">
                  <c:v>92936.5</c:v>
                </c:pt>
                <c:pt idx="8101">
                  <c:v>92928.4</c:v>
                </c:pt>
                <c:pt idx="8102">
                  <c:v>92916.3</c:v>
                </c:pt>
                <c:pt idx="8103">
                  <c:v>92904.3</c:v>
                </c:pt>
                <c:pt idx="8104">
                  <c:v>92896.3</c:v>
                </c:pt>
                <c:pt idx="8105">
                  <c:v>92884.4</c:v>
                </c:pt>
                <c:pt idx="8106">
                  <c:v>92872.5</c:v>
                </c:pt>
                <c:pt idx="8107">
                  <c:v>92864.6</c:v>
                </c:pt>
                <c:pt idx="8108">
                  <c:v>92852.7</c:v>
                </c:pt>
                <c:pt idx="8109">
                  <c:v>92840.8</c:v>
                </c:pt>
                <c:pt idx="8110">
                  <c:v>92832.9</c:v>
                </c:pt>
                <c:pt idx="8111">
                  <c:v>92821</c:v>
                </c:pt>
                <c:pt idx="8112">
                  <c:v>92809</c:v>
                </c:pt>
                <c:pt idx="8113">
                  <c:v>92801</c:v>
                </c:pt>
                <c:pt idx="8114">
                  <c:v>92788.9</c:v>
                </c:pt>
                <c:pt idx="8115">
                  <c:v>92776.5</c:v>
                </c:pt>
                <c:pt idx="8116">
                  <c:v>92768.1</c:v>
                </c:pt>
                <c:pt idx="8117">
                  <c:v>92755.1</c:v>
                </c:pt>
                <c:pt idx="8118">
                  <c:v>92742</c:v>
                </c:pt>
                <c:pt idx="8119">
                  <c:v>92733.1</c:v>
                </c:pt>
                <c:pt idx="8120">
                  <c:v>92719.6</c:v>
                </c:pt>
                <c:pt idx="8121">
                  <c:v>92706.1</c:v>
                </c:pt>
                <c:pt idx="8122">
                  <c:v>92697.1</c:v>
                </c:pt>
                <c:pt idx="8123">
                  <c:v>92683.7</c:v>
                </c:pt>
                <c:pt idx="8124">
                  <c:v>92670.3</c:v>
                </c:pt>
                <c:pt idx="8125">
                  <c:v>92661.5</c:v>
                </c:pt>
                <c:pt idx="8126">
                  <c:v>92648.5</c:v>
                </c:pt>
                <c:pt idx="8127">
                  <c:v>92640</c:v>
                </c:pt>
                <c:pt idx="8128">
                  <c:v>92627.5</c:v>
                </c:pt>
                <c:pt idx="8129">
                  <c:v>92615.5</c:v>
                </c:pt>
                <c:pt idx="8130">
                  <c:v>92607.7</c:v>
                </c:pt>
                <c:pt idx="8131">
                  <c:v>92596.4</c:v>
                </c:pt>
                <c:pt idx="8132">
                  <c:v>92585.8</c:v>
                </c:pt>
                <c:pt idx="8133">
                  <c:v>92579</c:v>
                </c:pt>
                <c:pt idx="8134">
                  <c:v>92569.5</c:v>
                </c:pt>
                <c:pt idx="8135">
                  <c:v>92560.8</c:v>
                </c:pt>
                <c:pt idx="8136">
                  <c:v>92555.4</c:v>
                </c:pt>
                <c:pt idx="8137">
                  <c:v>92547.9</c:v>
                </c:pt>
                <c:pt idx="8138">
                  <c:v>92540.4</c:v>
                </c:pt>
                <c:pt idx="8139">
                  <c:v>92535.4</c:v>
                </c:pt>
                <c:pt idx="8140">
                  <c:v>92527.8</c:v>
                </c:pt>
                <c:pt idx="8141">
                  <c:v>92520.3</c:v>
                </c:pt>
                <c:pt idx="8142">
                  <c:v>92515.4</c:v>
                </c:pt>
                <c:pt idx="8143">
                  <c:v>92508</c:v>
                </c:pt>
                <c:pt idx="8144">
                  <c:v>92500.9</c:v>
                </c:pt>
                <c:pt idx="8145">
                  <c:v>92496.2</c:v>
                </c:pt>
                <c:pt idx="8146">
                  <c:v>92489.4</c:v>
                </c:pt>
                <c:pt idx="8147">
                  <c:v>92482.9</c:v>
                </c:pt>
                <c:pt idx="8148">
                  <c:v>92478.8</c:v>
                </c:pt>
                <c:pt idx="8149">
                  <c:v>92473</c:v>
                </c:pt>
                <c:pt idx="8150">
                  <c:v>92467.5</c:v>
                </c:pt>
                <c:pt idx="8151">
                  <c:v>92464.2</c:v>
                </c:pt>
                <c:pt idx="8152">
                  <c:v>92459.6</c:v>
                </c:pt>
                <c:pt idx="8153">
                  <c:v>92455.6</c:v>
                </c:pt>
                <c:pt idx="8154">
                  <c:v>92453.2</c:v>
                </c:pt>
                <c:pt idx="8155">
                  <c:v>92450.2</c:v>
                </c:pt>
                <c:pt idx="8156">
                  <c:v>92448</c:v>
                </c:pt>
                <c:pt idx="8157">
                  <c:v>92446.8</c:v>
                </c:pt>
                <c:pt idx="8158">
                  <c:v>92445.8</c:v>
                </c:pt>
                <c:pt idx="8159">
                  <c:v>92445.6</c:v>
                </c:pt>
                <c:pt idx="8160">
                  <c:v>92445.8</c:v>
                </c:pt>
                <c:pt idx="8161">
                  <c:v>92446.3</c:v>
                </c:pt>
                <c:pt idx="8162">
                  <c:v>92446.8</c:v>
                </c:pt>
                <c:pt idx="8163">
                  <c:v>92447.7</c:v>
                </c:pt>
                <c:pt idx="8164">
                  <c:v>92448.5</c:v>
                </c:pt>
                <c:pt idx="8165">
                  <c:v>92449.8</c:v>
                </c:pt>
                <c:pt idx="8166">
                  <c:v>92451.4</c:v>
                </c:pt>
                <c:pt idx="8167">
                  <c:v>92452.5</c:v>
                </c:pt>
                <c:pt idx="8168">
                  <c:v>92454.399999999994</c:v>
                </c:pt>
                <c:pt idx="8169">
                  <c:v>92456.3</c:v>
                </c:pt>
                <c:pt idx="8170">
                  <c:v>92457.7</c:v>
                </c:pt>
                <c:pt idx="8171">
                  <c:v>92459.8</c:v>
                </c:pt>
                <c:pt idx="8172">
                  <c:v>92461.2</c:v>
                </c:pt>
                <c:pt idx="8173">
                  <c:v>92463.4</c:v>
                </c:pt>
                <c:pt idx="8174">
                  <c:v>92465.600000000006</c:v>
                </c:pt>
                <c:pt idx="8175">
                  <c:v>92467.8</c:v>
                </c:pt>
                <c:pt idx="8176">
                  <c:v>92469.3</c:v>
                </c:pt>
                <c:pt idx="8177">
                  <c:v>92471.4</c:v>
                </c:pt>
                <c:pt idx="8178">
                  <c:v>92472.7</c:v>
                </c:pt>
                <c:pt idx="8179">
                  <c:v>92474.7</c:v>
                </c:pt>
                <c:pt idx="8180">
                  <c:v>92476.5</c:v>
                </c:pt>
                <c:pt idx="8181">
                  <c:v>92478.1</c:v>
                </c:pt>
                <c:pt idx="8182">
                  <c:v>92479.2</c:v>
                </c:pt>
                <c:pt idx="8183">
                  <c:v>92480.7</c:v>
                </c:pt>
                <c:pt idx="8184">
                  <c:v>92482.4</c:v>
                </c:pt>
                <c:pt idx="8185">
                  <c:v>92483.6</c:v>
                </c:pt>
                <c:pt idx="8186">
                  <c:v>92485.3</c:v>
                </c:pt>
                <c:pt idx="8187">
                  <c:v>92487.1</c:v>
                </c:pt>
                <c:pt idx="8188">
                  <c:v>92488.3</c:v>
                </c:pt>
                <c:pt idx="8189">
                  <c:v>92490.2</c:v>
                </c:pt>
                <c:pt idx="8190">
                  <c:v>92492</c:v>
                </c:pt>
                <c:pt idx="8191">
                  <c:v>92493.2</c:v>
                </c:pt>
                <c:pt idx="8192">
                  <c:v>92494.9</c:v>
                </c:pt>
                <c:pt idx="8193">
                  <c:v>92496.6</c:v>
                </c:pt>
                <c:pt idx="8194">
                  <c:v>92497.7</c:v>
                </c:pt>
                <c:pt idx="8195">
                  <c:v>92499.199999999997</c:v>
                </c:pt>
                <c:pt idx="8196">
                  <c:v>92500.6</c:v>
                </c:pt>
                <c:pt idx="8197">
                  <c:v>92501.5</c:v>
                </c:pt>
                <c:pt idx="8198">
                  <c:v>92502.7</c:v>
                </c:pt>
                <c:pt idx="8199">
                  <c:v>92503.7</c:v>
                </c:pt>
                <c:pt idx="8200">
                  <c:v>92504.3</c:v>
                </c:pt>
                <c:pt idx="8201">
                  <c:v>92505</c:v>
                </c:pt>
                <c:pt idx="8202">
                  <c:v>92505.4</c:v>
                </c:pt>
                <c:pt idx="8203">
                  <c:v>92505.8</c:v>
                </c:pt>
                <c:pt idx="8204">
                  <c:v>92505.9</c:v>
                </c:pt>
                <c:pt idx="8205">
                  <c:v>92505.8</c:v>
                </c:pt>
                <c:pt idx="8206">
                  <c:v>92505.600000000006</c:v>
                </c:pt>
                <c:pt idx="8207">
                  <c:v>92505.2</c:v>
                </c:pt>
                <c:pt idx="8208">
                  <c:v>92504.6</c:v>
                </c:pt>
                <c:pt idx="8209">
                  <c:v>92504.1</c:v>
                </c:pt>
                <c:pt idx="8210">
                  <c:v>92503.2</c:v>
                </c:pt>
                <c:pt idx="8211">
                  <c:v>92502.2</c:v>
                </c:pt>
                <c:pt idx="8212">
                  <c:v>92501.4</c:v>
                </c:pt>
                <c:pt idx="8213">
                  <c:v>92500.2</c:v>
                </c:pt>
                <c:pt idx="8214">
                  <c:v>92498.8</c:v>
                </c:pt>
                <c:pt idx="8215">
                  <c:v>92497.8</c:v>
                </c:pt>
                <c:pt idx="8216">
                  <c:v>92496.3</c:v>
                </c:pt>
                <c:pt idx="8217">
                  <c:v>92494.6</c:v>
                </c:pt>
                <c:pt idx="8218">
                  <c:v>92493.5</c:v>
                </c:pt>
                <c:pt idx="8219">
                  <c:v>92491.7</c:v>
                </c:pt>
                <c:pt idx="8220">
                  <c:v>92489.8</c:v>
                </c:pt>
                <c:pt idx="8221">
                  <c:v>92488.5</c:v>
                </c:pt>
                <c:pt idx="8222">
                  <c:v>92486.5</c:v>
                </c:pt>
                <c:pt idx="8223">
                  <c:v>92484.5</c:v>
                </c:pt>
                <c:pt idx="8224">
                  <c:v>92483.199999999997</c:v>
                </c:pt>
                <c:pt idx="8225">
                  <c:v>92481.1</c:v>
                </c:pt>
                <c:pt idx="8226">
                  <c:v>92479</c:v>
                </c:pt>
                <c:pt idx="8227">
                  <c:v>92477.5</c:v>
                </c:pt>
                <c:pt idx="8228">
                  <c:v>92475</c:v>
                </c:pt>
                <c:pt idx="8229">
                  <c:v>92472.2</c:v>
                </c:pt>
                <c:pt idx="8230">
                  <c:v>92470</c:v>
                </c:pt>
                <c:pt idx="8231">
                  <c:v>92466.6</c:v>
                </c:pt>
                <c:pt idx="8232">
                  <c:v>92462.8</c:v>
                </c:pt>
                <c:pt idx="8233">
                  <c:v>92460.2</c:v>
                </c:pt>
                <c:pt idx="8234">
                  <c:v>92456</c:v>
                </c:pt>
                <c:pt idx="8235">
                  <c:v>92451.5</c:v>
                </c:pt>
                <c:pt idx="8236">
                  <c:v>92448.4</c:v>
                </c:pt>
                <c:pt idx="8237">
                  <c:v>92443.6</c:v>
                </c:pt>
                <c:pt idx="8238">
                  <c:v>92438.6</c:v>
                </c:pt>
                <c:pt idx="8239">
                  <c:v>92435.199999999997</c:v>
                </c:pt>
                <c:pt idx="8240">
                  <c:v>92429.9</c:v>
                </c:pt>
                <c:pt idx="8241">
                  <c:v>92424.6</c:v>
                </c:pt>
                <c:pt idx="8242">
                  <c:v>92421</c:v>
                </c:pt>
                <c:pt idx="8243">
                  <c:v>92415.5</c:v>
                </c:pt>
                <c:pt idx="8244">
                  <c:v>92410</c:v>
                </c:pt>
                <c:pt idx="8245">
                  <c:v>92406.2</c:v>
                </c:pt>
                <c:pt idx="8246">
                  <c:v>92400.7</c:v>
                </c:pt>
                <c:pt idx="8247">
                  <c:v>92397</c:v>
                </c:pt>
                <c:pt idx="8248">
                  <c:v>92391.5</c:v>
                </c:pt>
                <c:pt idx="8249">
                  <c:v>92386</c:v>
                </c:pt>
                <c:pt idx="8250">
                  <c:v>92382.3</c:v>
                </c:pt>
                <c:pt idx="8251">
                  <c:v>92376.6</c:v>
                </c:pt>
                <c:pt idx="8252">
                  <c:v>92370.7</c:v>
                </c:pt>
                <c:pt idx="8253">
                  <c:v>92366.7</c:v>
                </c:pt>
                <c:pt idx="8254">
                  <c:v>92360.5</c:v>
                </c:pt>
                <c:pt idx="8255">
                  <c:v>92354.2</c:v>
                </c:pt>
                <c:pt idx="8256">
                  <c:v>92347.7</c:v>
                </c:pt>
                <c:pt idx="8257">
                  <c:v>92343.3</c:v>
                </c:pt>
                <c:pt idx="8258">
                  <c:v>92336.7</c:v>
                </c:pt>
                <c:pt idx="8259">
                  <c:v>92329.9</c:v>
                </c:pt>
                <c:pt idx="8260">
                  <c:v>92325.3</c:v>
                </c:pt>
                <c:pt idx="8261">
                  <c:v>92318.399999999994</c:v>
                </c:pt>
                <c:pt idx="8262">
                  <c:v>92311.4</c:v>
                </c:pt>
                <c:pt idx="8263">
                  <c:v>92306.7</c:v>
                </c:pt>
                <c:pt idx="8264">
                  <c:v>92299.7</c:v>
                </c:pt>
                <c:pt idx="8265">
                  <c:v>92292.6</c:v>
                </c:pt>
                <c:pt idx="8266">
                  <c:v>92287.8</c:v>
                </c:pt>
                <c:pt idx="8267">
                  <c:v>92280.7</c:v>
                </c:pt>
                <c:pt idx="8268">
                  <c:v>92273.600000000006</c:v>
                </c:pt>
                <c:pt idx="8269">
                  <c:v>92268.800000000003</c:v>
                </c:pt>
                <c:pt idx="8270">
                  <c:v>92261.8</c:v>
                </c:pt>
                <c:pt idx="8271">
                  <c:v>92254.7</c:v>
                </c:pt>
                <c:pt idx="8272">
                  <c:v>92250</c:v>
                </c:pt>
                <c:pt idx="8273">
                  <c:v>92243</c:v>
                </c:pt>
                <c:pt idx="8274">
                  <c:v>92235.9</c:v>
                </c:pt>
                <c:pt idx="8275">
                  <c:v>92231.2</c:v>
                </c:pt>
                <c:pt idx="8276">
                  <c:v>92224.1</c:v>
                </c:pt>
                <c:pt idx="8277">
                  <c:v>92219.4</c:v>
                </c:pt>
                <c:pt idx="8278">
                  <c:v>92212.2</c:v>
                </c:pt>
                <c:pt idx="8279">
                  <c:v>92205.1</c:v>
                </c:pt>
                <c:pt idx="8280">
                  <c:v>92197.8</c:v>
                </c:pt>
                <c:pt idx="8281">
                  <c:v>92193</c:v>
                </c:pt>
                <c:pt idx="8282">
                  <c:v>92185.7</c:v>
                </c:pt>
                <c:pt idx="8283">
                  <c:v>92178.4</c:v>
                </c:pt>
                <c:pt idx="8284">
                  <c:v>92173.4</c:v>
                </c:pt>
                <c:pt idx="8285">
                  <c:v>92166</c:v>
                </c:pt>
                <c:pt idx="8286">
                  <c:v>92158.5</c:v>
                </c:pt>
                <c:pt idx="8287">
                  <c:v>92153.4</c:v>
                </c:pt>
                <c:pt idx="8288">
                  <c:v>92145.8</c:v>
                </c:pt>
                <c:pt idx="8289">
                  <c:v>92138.1</c:v>
                </c:pt>
                <c:pt idx="8290">
                  <c:v>92132.9</c:v>
                </c:pt>
                <c:pt idx="8291">
                  <c:v>92125</c:v>
                </c:pt>
                <c:pt idx="8292">
                  <c:v>92117.1</c:v>
                </c:pt>
                <c:pt idx="8293">
                  <c:v>92111.7</c:v>
                </c:pt>
                <c:pt idx="8294">
                  <c:v>92103.6</c:v>
                </c:pt>
                <c:pt idx="8295">
                  <c:v>92095.2</c:v>
                </c:pt>
                <c:pt idx="8296">
                  <c:v>92089.3</c:v>
                </c:pt>
                <c:pt idx="8297">
                  <c:v>92080.2</c:v>
                </c:pt>
                <c:pt idx="8298">
                  <c:v>92074</c:v>
                </c:pt>
                <c:pt idx="8299">
                  <c:v>92064.5</c:v>
                </c:pt>
                <c:pt idx="8300">
                  <c:v>92058.1</c:v>
                </c:pt>
                <c:pt idx="8301">
                  <c:v>92048.3</c:v>
                </c:pt>
                <c:pt idx="8302">
                  <c:v>92038.399999999994</c:v>
                </c:pt>
                <c:pt idx="8303">
                  <c:v>92031.8</c:v>
                </c:pt>
                <c:pt idx="8304">
                  <c:v>92021.8</c:v>
                </c:pt>
                <c:pt idx="8305">
                  <c:v>92011.9</c:v>
                </c:pt>
                <c:pt idx="8306">
                  <c:v>92005.4</c:v>
                </c:pt>
                <c:pt idx="8307">
                  <c:v>91995.7</c:v>
                </c:pt>
                <c:pt idx="8308">
                  <c:v>91986.2</c:v>
                </c:pt>
                <c:pt idx="8309">
                  <c:v>91980</c:v>
                </c:pt>
                <c:pt idx="8310">
                  <c:v>91970.9</c:v>
                </c:pt>
                <c:pt idx="8311">
                  <c:v>91962.2</c:v>
                </c:pt>
                <c:pt idx="8312">
                  <c:v>91956.6</c:v>
                </c:pt>
                <c:pt idx="8313">
                  <c:v>91948.6</c:v>
                </c:pt>
                <c:pt idx="8314">
                  <c:v>91941.1</c:v>
                </c:pt>
                <c:pt idx="8315">
                  <c:v>91936.3</c:v>
                </c:pt>
                <c:pt idx="8316">
                  <c:v>91929.7</c:v>
                </c:pt>
                <c:pt idx="8317">
                  <c:v>91923.5</c:v>
                </c:pt>
                <c:pt idx="8318">
                  <c:v>91919.3</c:v>
                </c:pt>
                <c:pt idx="8319">
                  <c:v>91912.9</c:v>
                </c:pt>
                <c:pt idx="8320">
                  <c:v>91906.5</c:v>
                </c:pt>
                <c:pt idx="8321">
                  <c:v>91902.2</c:v>
                </c:pt>
                <c:pt idx="8322">
                  <c:v>91895.7</c:v>
                </c:pt>
                <c:pt idx="8323">
                  <c:v>91889.4</c:v>
                </c:pt>
                <c:pt idx="8324">
                  <c:v>91885.2</c:v>
                </c:pt>
                <c:pt idx="8325">
                  <c:v>91879.1</c:v>
                </c:pt>
                <c:pt idx="8326">
                  <c:v>91875.1</c:v>
                </c:pt>
                <c:pt idx="8327">
                  <c:v>91869.3</c:v>
                </c:pt>
                <c:pt idx="8328">
                  <c:v>91863.8</c:v>
                </c:pt>
                <c:pt idx="8329">
                  <c:v>91860.3</c:v>
                </c:pt>
                <c:pt idx="8330">
                  <c:v>91855.4</c:v>
                </c:pt>
                <c:pt idx="8331">
                  <c:v>91850.9</c:v>
                </c:pt>
                <c:pt idx="8332">
                  <c:v>91848.2</c:v>
                </c:pt>
                <c:pt idx="8333">
                  <c:v>91844.5</c:v>
                </c:pt>
                <c:pt idx="8334">
                  <c:v>91841.3</c:v>
                </c:pt>
                <c:pt idx="8335">
                  <c:v>91839.5</c:v>
                </c:pt>
                <c:pt idx="8336">
                  <c:v>91837.4</c:v>
                </c:pt>
                <c:pt idx="8337">
                  <c:v>91835.9</c:v>
                </c:pt>
                <c:pt idx="8338">
                  <c:v>91835.3</c:v>
                </c:pt>
                <c:pt idx="8339">
                  <c:v>91835</c:v>
                </c:pt>
                <c:pt idx="8340">
                  <c:v>91835.1</c:v>
                </c:pt>
                <c:pt idx="8341">
                  <c:v>91835.1</c:v>
                </c:pt>
                <c:pt idx="8342">
                  <c:v>91835.199999999997</c:v>
                </c:pt>
                <c:pt idx="8343">
                  <c:v>91835.3</c:v>
                </c:pt>
                <c:pt idx="8344">
                  <c:v>91835.4</c:v>
                </c:pt>
                <c:pt idx="8345">
                  <c:v>91835.5</c:v>
                </c:pt>
                <c:pt idx="8346">
                  <c:v>91835.7</c:v>
                </c:pt>
                <c:pt idx="8347">
                  <c:v>91835.8</c:v>
                </c:pt>
                <c:pt idx="8348">
                  <c:v>91836</c:v>
                </c:pt>
                <c:pt idx="8349">
                  <c:v>91836.3</c:v>
                </c:pt>
                <c:pt idx="8350">
                  <c:v>91836.4</c:v>
                </c:pt>
                <c:pt idx="8351">
                  <c:v>91836.6</c:v>
                </c:pt>
                <c:pt idx="8352">
                  <c:v>91836.800000000003</c:v>
                </c:pt>
                <c:pt idx="8353">
                  <c:v>91836.9</c:v>
                </c:pt>
                <c:pt idx="8354">
                  <c:v>91837.1</c:v>
                </c:pt>
                <c:pt idx="8355">
                  <c:v>91837.3</c:v>
                </c:pt>
                <c:pt idx="8356">
                  <c:v>91837.4</c:v>
                </c:pt>
                <c:pt idx="8357">
                  <c:v>91837.6</c:v>
                </c:pt>
                <c:pt idx="8358">
                  <c:v>91837.7</c:v>
                </c:pt>
                <c:pt idx="8359">
                  <c:v>91837.7</c:v>
                </c:pt>
                <c:pt idx="8360">
                  <c:v>91837.8</c:v>
                </c:pt>
                <c:pt idx="8361">
                  <c:v>91837.8</c:v>
                </c:pt>
                <c:pt idx="8362">
                  <c:v>91837.7</c:v>
                </c:pt>
                <c:pt idx="8363">
                  <c:v>91836.9</c:v>
                </c:pt>
                <c:pt idx="8364">
                  <c:v>91835.3</c:v>
                </c:pt>
                <c:pt idx="8365">
                  <c:v>91833.8</c:v>
                </c:pt>
                <c:pt idx="8366">
                  <c:v>91831</c:v>
                </c:pt>
                <c:pt idx="8367">
                  <c:v>91827.5</c:v>
                </c:pt>
                <c:pt idx="8368">
                  <c:v>91824.8</c:v>
                </c:pt>
                <c:pt idx="8369">
                  <c:v>91820.3</c:v>
                </c:pt>
                <c:pt idx="8370">
                  <c:v>91815.2</c:v>
                </c:pt>
                <c:pt idx="8371">
                  <c:v>91811.5</c:v>
                </c:pt>
                <c:pt idx="8372">
                  <c:v>91805.6</c:v>
                </c:pt>
                <c:pt idx="8373">
                  <c:v>91799.2</c:v>
                </c:pt>
                <c:pt idx="8374">
                  <c:v>91794.7</c:v>
                </c:pt>
                <c:pt idx="8375">
                  <c:v>91787.6</c:v>
                </c:pt>
                <c:pt idx="8376">
                  <c:v>91780.2</c:v>
                </c:pt>
                <c:pt idx="8377">
                  <c:v>91775.1</c:v>
                </c:pt>
                <c:pt idx="8378">
                  <c:v>91767.1</c:v>
                </c:pt>
                <c:pt idx="8379">
                  <c:v>91758.9</c:v>
                </c:pt>
                <c:pt idx="8380">
                  <c:v>91753.3</c:v>
                </c:pt>
                <c:pt idx="8381">
                  <c:v>91744.8</c:v>
                </c:pt>
                <c:pt idx="8382">
                  <c:v>91736.1</c:v>
                </c:pt>
                <c:pt idx="8383">
                  <c:v>91730.3</c:v>
                </c:pt>
                <c:pt idx="8384">
                  <c:v>91721.3</c:v>
                </c:pt>
                <c:pt idx="8385">
                  <c:v>91710.6</c:v>
                </c:pt>
                <c:pt idx="8386">
                  <c:v>91702.1</c:v>
                </c:pt>
                <c:pt idx="8387">
                  <c:v>91687.7</c:v>
                </c:pt>
                <c:pt idx="8388">
                  <c:v>91671.4</c:v>
                </c:pt>
                <c:pt idx="8389">
                  <c:v>91659.5</c:v>
                </c:pt>
                <c:pt idx="8390">
                  <c:v>91640.5</c:v>
                </c:pt>
                <c:pt idx="8391">
                  <c:v>91620.2</c:v>
                </c:pt>
                <c:pt idx="8392">
                  <c:v>91606.1</c:v>
                </c:pt>
                <c:pt idx="8393">
                  <c:v>91584</c:v>
                </c:pt>
                <c:pt idx="8394">
                  <c:v>91561.3</c:v>
                </c:pt>
                <c:pt idx="8395">
                  <c:v>91545.8</c:v>
                </c:pt>
                <c:pt idx="8396">
                  <c:v>91522.4</c:v>
                </c:pt>
                <c:pt idx="8397">
                  <c:v>91498.8</c:v>
                </c:pt>
                <c:pt idx="8398">
                  <c:v>91483.1</c:v>
                </c:pt>
                <c:pt idx="8399">
                  <c:v>91459.8</c:v>
                </c:pt>
                <c:pt idx="8400">
                  <c:v>91436.9</c:v>
                </c:pt>
                <c:pt idx="8401">
                  <c:v>91422</c:v>
                </c:pt>
                <c:pt idx="8402">
                  <c:v>91400.4</c:v>
                </c:pt>
                <c:pt idx="8403">
                  <c:v>91379.8</c:v>
                </c:pt>
                <c:pt idx="8404">
                  <c:v>91366.8</c:v>
                </c:pt>
                <c:pt idx="8405">
                  <c:v>91348.4</c:v>
                </c:pt>
                <c:pt idx="8406">
                  <c:v>91331.7</c:v>
                </c:pt>
                <c:pt idx="8407">
                  <c:v>91321.1</c:v>
                </c:pt>
                <c:pt idx="8408">
                  <c:v>91305.4</c:v>
                </c:pt>
                <c:pt idx="8409">
                  <c:v>91289.9</c:v>
                </c:pt>
                <c:pt idx="8410">
                  <c:v>91279.7</c:v>
                </c:pt>
                <c:pt idx="8411">
                  <c:v>91264.6</c:v>
                </c:pt>
                <c:pt idx="8412">
                  <c:v>91249.7</c:v>
                </c:pt>
                <c:pt idx="8413">
                  <c:v>91239.8</c:v>
                </c:pt>
                <c:pt idx="8414">
                  <c:v>91225.4</c:v>
                </c:pt>
                <c:pt idx="8415">
                  <c:v>91211.1</c:v>
                </c:pt>
                <c:pt idx="8416">
                  <c:v>91201.8</c:v>
                </c:pt>
                <c:pt idx="8417">
                  <c:v>91188</c:v>
                </c:pt>
                <c:pt idx="8418">
                  <c:v>91174.5</c:v>
                </c:pt>
                <c:pt idx="8419">
                  <c:v>91165.7</c:v>
                </c:pt>
                <c:pt idx="8420">
                  <c:v>91152.7</c:v>
                </c:pt>
                <c:pt idx="8421">
                  <c:v>91140</c:v>
                </c:pt>
                <c:pt idx="8422">
                  <c:v>91131.8</c:v>
                </c:pt>
                <c:pt idx="8423">
                  <c:v>91119.6</c:v>
                </c:pt>
                <c:pt idx="8424">
                  <c:v>91107.9</c:v>
                </c:pt>
                <c:pt idx="8425">
                  <c:v>91100.2</c:v>
                </c:pt>
                <c:pt idx="8426">
                  <c:v>91089</c:v>
                </c:pt>
                <c:pt idx="8427">
                  <c:v>91081.8</c:v>
                </c:pt>
                <c:pt idx="8428">
                  <c:v>91071.3</c:v>
                </c:pt>
                <c:pt idx="8429">
                  <c:v>91061.1</c:v>
                </c:pt>
                <c:pt idx="8430">
                  <c:v>91054.3</c:v>
                </c:pt>
                <c:pt idx="8431">
                  <c:v>91044.2</c:v>
                </c:pt>
                <c:pt idx="8432">
                  <c:v>91034.3</c:v>
                </c:pt>
                <c:pt idx="8433">
                  <c:v>91027.7</c:v>
                </c:pt>
                <c:pt idx="8434">
                  <c:v>91017.9</c:v>
                </c:pt>
                <c:pt idx="8435">
                  <c:v>91011.5</c:v>
                </c:pt>
                <c:pt idx="8436">
                  <c:v>91002</c:v>
                </c:pt>
                <c:pt idx="8437">
                  <c:v>90992.7</c:v>
                </c:pt>
                <c:pt idx="8438">
                  <c:v>90983.6</c:v>
                </c:pt>
                <c:pt idx="8439">
                  <c:v>90977.7</c:v>
                </c:pt>
                <c:pt idx="8440">
                  <c:v>90969</c:v>
                </c:pt>
                <c:pt idx="8441">
                  <c:v>90963.4</c:v>
                </c:pt>
                <c:pt idx="8442">
                  <c:v>90955.199999999997</c:v>
                </c:pt>
                <c:pt idx="8443">
                  <c:v>90947.3</c:v>
                </c:pt>
                <c:pt idx="8444">
                  <c:v>90939.8</c:v>
                </c:pt>
                <c:pt idx="8445">
                  <c:v>90935.1</c:v>
                </c:pt>
                <c:pt idx="8446">
                  <c:v>90928.2</c:v>
                </c:pt>
                <c:pt idx="8447">
                  <c:v>90921.8</c:v>
                </c:pt>
                <c:pt idx="8448">
                  <c:v>90917.7</c:v>
                </c:pt>
                <c:pt idx="8449">
                  <c:v>90912</c:v>
                </c:pt>
                <c:pt idx="8450">
                  <c:v>90906.8</c:v>
                </c:pt>
                <c:pt idx="8451">
                  <c:v>90903.6</c:v>
                </c:pt>
                <c:pt idx="8452">
                  <c:v>90899.1</c:v>
                </c:pt>
                <c:pt idx="8453">
                  <c:v>90894.7</c:v>
                </c:pt>
                <c:pt idx="8454">
                  <c:v>90891.8</c:v>
                </c:pt>
                <c:pt idx="8455">
                  <c:v>90887.6</c:v>
                </c:pt>
                <c:pt idx="8456">
                  <c:v>90883.5</c:v>
                </c:pt>
                <c:pt idx="8457">
                  <c:v>90880.8</c:v>
                </c:pt>
                <c:pt idx="8458">
                  <c:v>90876.9</c:v>
                </c:pt>
                <c:pt idx="8459">
                  <c:v>90873.2</c:v>
                </c:pt>
                <c:pt idx="8460">
                  <c:v>90870.8</c:v>
                </c:pt>
                <c:pt idx="8461">
                  <c:v>90867.3</c:v>
                </c:pt>
                <c:pt idx="8462">
                  <c:v>90863.9</c:v>
                </c:pt>
                <c:pt idx="8463">
                  <c:v>90861.8</c:v>
                </c:pt>
                <c:pt idx="8464">
                  <c:v>90858.7</c:v>
                </c:pt>
                <c:pt idx="8465">
                  <c:v>90856.7</c:v>
                </c:pt>
                <c:pt idx="8466">
                  <c:v>90853.9</c:v>
                </c:pt>
                <c:pt idx="8467">
                  <c:v>90851.3</c:v>
                </c:pt>
                <c:pt idx="8468">
                  <c:v>90848.9</c:v>
                </c:pt>
                <c:pt idx="8469">
                  <c:v>90847.3</c:v>
                </c:pt>
                <c:pt idx="8470">
                  <c:v>90845.2</c:v>
                </c:pt>
                <c:pt idx="8471">
                  <c:v>90843.3</c:v>
                </c:pt>
                <c:pt idx="8472">
                  <c:v>90842.1</c:v>
                </c:pt>
                <c:pt idx="8473">
                  <c:v>90840.5</c:v>
                </c:pt>
                <c:pt idx="8474">
                  <c:v>90839.2</c:v>
                </c:pt>
                <c:pt idx="8475">
                  <c:v>90838.3</c:v>
                </c:pt>
                <c:pt idx="8476">
                  <c:v>90837.2</c:v>
                </c:pt>
                <c:pt idx="8477">
                  <c:v>90836.2</c:v>
                </c:pt>
                <c:pt idx="8478">
                  <c:v>90835.6</c:v>
                </c:pt>
                <c:pt idx="8479">
                  <c:v>90834.8</c:v>
                </c:pt>
                <c:pt idx="8480">
                  <c:v>90834</c:v>
                </c:pt>
                <c:pt idx="8481">
                  <c:v>90833.600000000006</c:v>
                </c:pt>
                <c:pt idx="8482">
                  <c:v>90832.9</c:v>
                </c:pt>
                <c:pt idx="8483">
                  <c:v>90832.3</c:v>
                </c:pt>
                <c:pt idx="8484">
                  <c:v>90831.9</c:v>
                </c:pt>
                <c:pt idx="8485">
                  <c:v>90831.3</c:v>
                </c:pt>
                <c:pt idx="8486">
                  <c:v>90830.7</c:v>
                </c:pt>
                <c:pt idx="8487">
                  <c:v>90830.2</c:v>
                </c:pt>
                <c:pt idx="8488">
                  <c:v>90829.5</c:v>
                </c:pt>
                <c:pt idx="8489">
                  <c:v>90828.800000000003</c:v>
                </c:pt>
                <c:pt idx="8490">
                  <c:v>90828.3</c:v>
                </c:pt>
                <c:pt idx="8491">
                  <c:v>90827.4</c:v>
                </c:pt>
                <c:pt idx="8492">
                  <c:v>90826.4</c:v>
                </c:pt>
                <c:pt idx="8493">
                  <c:v>90825.7</c:v>
                </c:pt>
                <c:pt idx="8494">
                  <c:v>90824.5</c:v>
                </c:pt>
                <c:pt idx="8495">
                  <c:v>90823.6</c:v>
                </c:pt>
                <c:pt idx="8496">
                  <c:v>90822.1</c:v>
                </c:pt>
                <c:pt idx="8497">
                  <c:v>90820.2</c:v>
                </c:pt>
                <c:pt idx="8498">
                  <c:v>90817.7</c:v>
                </c:pt>
                <c:pt idx="8499">
                  <c:v>90815.7</c:v>
                </c:pt>
                <c:pt idx="8500">
                  <c:v>90812.3</c:v>
                </c:pt>
                <c:pt idx="8501">
                  <c:v>90808.3</c:v>
                </c:pt>
                <c:pt idx="8502">
                  <c:v>90805.3</c:v>
                </c:pt>
                <c:pt idx="8503">
                  <c:v>90800.5</c:v>
                </c:pt>
                <c:pt idx="8504">
                  <c:v>90795.199999999997</c:v>
                </c:pt>
                <c:pt idx="8505">
                  <c:v>90791.4</c:v>
                </c:pt>
                <c:pt idx="8506">
                  <c:v>90785.4</c:v>
                </c:pt>
                <c:pt idx="8507">
                  <c:v>90779.1</c:v>
                </c:pt>
                <c:pt idx="8508">
                  <c:v>90774.7</c:v>
                </c:pt>
                <c:pt idx="8509">
                  <c:v>90767.7</c:v>
                </c:pt>
                <c:pt idx="8510">
                  <c:v>90763</c:v>
                </c:pt>
                <c:pt idx="8511">
                  <c:v>90755.6</c:v>
                </c:pt>
                <c:pt idx="8512">
                  <c:v>90748</c:v>
                </c:pt>
                <c:pt idx="8513">
                  <c:v>90740.1</c:v>
                </c:pt>
                <c:pt idx="8514">
                  <c:v>90734.8</c:v>
                </c:pt>
                <c:pt idx="8515">
                  <c:v>90726.7</c:v>
                </c:pt>
                <c:pt idx="8516">
                  <c:v>90718.399999999994</c:v>
                </c:pt>
                <c:pt idx="8517">
                  <c:v>90712.8</c:v>
                </c:pt>
                <c:pt idx="8518">
                  <c:v>90704.4</c:v>
                </c:pt>
                <c:pt idx="8519">
                  <c:v>90695.6</c:v>
                </c:pt>
                <c:pt idx="8520">
                  <c:v>90689.2</c:v>
                </c:pt>
                <c:pt idx="8521">
                  <c:v>90678.7</c:v>
                </c:pt>
                <c:pt idx="8522">
                  <c:v>90667.3</c:v>
                </c:pt>
                <c:pt idx="8523">
                  <c:v>90659.3</c:v>
                </c:pt>
                <c:pt idx="8524">
                  <c:v>90646.5</c:v>
                </c:pt>
                <c:pt idx="8525">
                  <c:v>90633</c:v>
                </c:pt>
                <c:pt idx="8526">
                  <c:v>90623.7</c:v>
                </c:pt>
                <c:pt idx="8527">
                  <c:v>90609.3</c:v>
                </c:pt>
                <c:pt idx="8528">
                  <c:v>90594.3</c:v>
                </c:pt>
                <c:pt idx="8529">
                  <c:v>90584.1</c:v>
                </c:pt>
                <c:pt idx="8530">
                  <c:v>90568.5</c:v>
                </c:pt>
                <c:pt idx="8531">
                  <c:v>90552.7</c:v>
                </c:pt>
                <c:pt idx="8532">
                  <c:v>90542</c:v>
                </c:pt>
                <c:pt idx="8533">
                  <c:v>90525.9</c:v>
                </c:pt>
                <c:pt idx="8534">
                  <c:v>90509.8</c:v>
                </c:pt>
                <c:pt idx="8535">
                  <c:v>90499</c:v>
                </c:pt>
                <c:pt idx="8536">
                  <c:v>90482.9</c:v>
                </c:pt>
                <c:pt idx="8537">
                  <c:v>90467</c:v>
                </c:pt>
                <c:pt idx="8538">
                  <c:v>90456.6</c:v>
                </c:pt>
                <c:pt idx="8539">
                  <c:v>90441.2</c:v>
                </c:pt>
                <c:pt idx="8540">
                  <c:v>90431.1</c:v>
                </c:pt>
                <c:pt idx="8541">
                  <c:v>90416.4</c:v>
                </c:pt>
                <c:pt idx="8542">
                  <c:v>90401.3</c:v>
                </c:pt>
                <c:pt idx="8543">
                  <c:v>90385.5</c:v>
                </c:pt>
                <c:pt idx="8544">
                  <c:v>90374.6</c:v>
                </c:pt>
                <c:pt idx="8545">
                  <c:v>90357.9</c:v>
                </c:pt>
                <c:pt idx="8546">
                  <c:v>90340.9</c:v>
                </c:pt>
                <c:pt idx="8547">
                  <c:v>90329.3</c:v>
                </c:pt>
                <c:pt idx="8548">
                  <c:v>90311.9</c:v>
                </c:pt>
                <c:pt idx="8549">
                  <c:v>90294.399999999994</c:v>
                </c:pt>
                <c:pt idx="8550">
                  <c:v>90282.8</c:v>
                </c:pt>
                <c:pt idx="8551">
                  <c:v>90265.5</c:v>
                </c:pt>
                <c:pt idx="8552">
                  <c:v>90254.2</c:v>
                </c:pt>
                <c:pt idx="8553">
                  <c:v>90237.4</c:v>
                </c:pt>
                <c:pt idx="8554">
                  <c:v>90221.1</c:v>
                </c:pt>
                <c:pt idx="8555">
                  <c:v>90205.4</c:v>
                </c:pt>
                <c:pt idx="8556">
                  <c:v>90195.3</c:v>
                </c:pt>
                <c:pt idx="8557">
                  <c:v>90180.9</c:v>
                </c:pt>
                <c:pt idx="8558">
                  <c:v>90167.4</c:v>
                </c:pt>
                <c:pt idx="8559">
                  <c:v>90159</c:v>
                </c:pt>
                <c:pt idx="8560">
                  <c:v>90147.3</c:v>
                </c:pt>
                <c:pt idx="8561">
                  <c:v>90140.2</c:v>
                </c:pt>
                <c:pt idx="8562">
                  <c:v>90130.6</c:v>
                </c:pt>
                <c:pt idx="8563">
                  <c:v>90125.1</c:v>
                </c:pt>
                <c:pt idx="8564">
                  <c:v>90117.7</c:v>
                </c:pt>
                <c:pt idx="8565">
                  <c:v>90112.9</c:v>
                </c:pt>
                <c:pt idx="8566">
                  <c:v>90105.8</c:v>
                </c:pt>
                <c:pt idx="8567">
                  <c:v>90098.7</c:v>
                </c:pt>
                <c:pt idx="8568">
                  <c:v>90094.1</c:v>
                </c:pt>
                <c:pt idx="8569">
                  <c:v>90087.2</c:v>
                </c:pt>
                <c:pt idx="8570">
                  <c:v>90082.8</c:v>
                </c:pt>
                <c:pt idx="8571">
                  <c:v>90076.3</c:v>
                </c:pt>
                <c:pt idx="8572">
                  <c:v>90070.1</c:v>
                </c:pt>
                <c:pt idx="8573">
                  <c:v>90066</c:v>
                </c:pt>
                <c:pt idx="8574">
                  <c:v>90060.3</c:v>
                </c:pt>
                <c:pt idx="8575">
                  <c:v>90054.9</c:v>
                </c:pt>
                <c:pt idx="8576">
                  <c:v>90051.4</c:v>
                </c:pt>
                <c:pt idx="8577">
                  <c:v>90046.7</c:v>
                </c:pt>
                <c:pt idx="8578">
                  <c:v>90043.7</c:v>
                </c:pt>
                <c:pt idx="8579">
                  <c:v>90039.7</c:v>
                </c:pt>
                <c:pt idx="8580">
                  <c:v>90036.1</c:v>
                </c:pt>
                <c:pt idx="8581">
                  <c:v>90033.1</c:v>
                </c:pt>
                <c:pt idx="8582">
                  <c:v>90031.4</c:v>
                </c:pt>
                <c:pt idx="8583">
                  <c:v>90029.3</c:v>
                </c:pt>
                <c:pt idx="8584">
                  <c:v>90027.9</c:v>
                </c:pt>
                <c:pt idx="8585">
                  <c:v>90027.199999999997</c:v>
                </c:pt>
                <c:pt idx="8586">
                  <c:v>90026.9</c:v>
                </c:pt>
                <c:pt idx="8587">
                  <c:v>90027.199999999997</c:v>
                </c:pt>
                <c:pt idx="8588">
                  <c:v>90027.9</c:v>
                </c:pt>
                <c:pt idx="8589">
                  <c:v>90029.3</c:v>
                </c:pt>
                <c:pt idx="8590">
                  <c:v>90031.3</c:v>
                </c:pt>
                <c:pt idx="8591">
                  <c:v>90032.9</c:v>
                </c:pt>
                <c:pt idx="8592">
                  <c:v>90035.7</c:v>
                </c:pt>
                <c:pt idx="8593">
                  <c:v>90038.9</c:v>
                </c:pt>
                <c:pt idx="8594">
                  <c:v>90041.3</c:v>
                </c:pt>
                <c:pt idx="8595">
                  <c:v>90045</c:v>
                </c:pt>
                <c:pt idx="8596">
                  <c:v>90049.1</c:v>
                </c:pt>
                <c:pt idx="8597">
                  <c:v>90051.9</c:v>
                </c:pt>
                <c:pt idx="8598">
                  <c:v>90056.2</c:v>
                </c:pt>
                <c:pt idx="8599">
                  <c:v>90060.7</c:v>
                </c:pt>
                <c:pt idx="8600">
                  <c:v>90063.7</c:v>
                </c:pt>
                <c:pt idx="8601">
                  <c:v>90068.1</c:v>
                </c:pt>
                <c:pt idx="8602">
                  <c:v>90072.6</c:v>
                </c:pt>
                <c:pt idx="8603">
                  <c:v>90075.5</c:v>
                </c:pt>
                <c:pt idx="8604">
                  <c:v>90079.7</c:v>
                </c:pt>
                <c:pt idx="8605">
                  <c:v>90083.7</c:v>
                </c:pt>
                <c:pt idx="8606">
                  <c:v>90086.2</c:v>
                </c:pt>
                <c:pt idx="8607">
                  <c:v>90089.8</c:v>
                </c:pt>
                <c:pt idx="8608">
                  <c:v>90092.9</c:v>
                </c:pt>
                <c:pt idx="8609">
                  <c:v>90094.9</c:v>
                </c:pt>
                <c:pt idx="8610">
                  <c:v>90097.7</c:v>
                </c:pt>
                <c:pt idx="8611">
                  <c:v>90100.5</c:v>
                </c:pt>
                <c:pt idx="8612">
                  <c:v>90102.3</c:v>
                </c:pt>
                <c:pt idx="8613">
                  <c:v>90105</c:v>
                </c:pt>
                <c:pt idx="8614">
                  <c:v>90107.7</c:v>
                </c:pt>
                <c:pt idx="8615">
                  <c:v>90109.4</c:v>
                </c:pt>
                <c:pt idx="8616">
                  <c:v>90112</c:v>
                </c:pt>
                <c:pt idx="8617">
                  <c:v>90114.6</c:v>
                </c:pt>
                <c:pt idx="8618">
                  <c:v>90116.3</c:v>
                </c:pt>
                <c:pt idx="8619">
                  <c:v>90118.8</c:v>
                </c:pt>
                <c:pt idx="8620">
                  <c:v>90121.3</c:v>
                </c:pt>
                <c:pt idx="8621">
                  <c:v>90122.9</c:v>
                </c:pt>
                <c:pt idx="8622">
                  <c:v>90125.3</c:v>
                </c:pt>
                <c:pt idx="8623">
                  <c:v>90126.9</c:v>
                </c:pt>
                <c:pt idx="8624">
                  <c:v>90129.3</c:v>
                </c:pt>
                <c:pt idx="8625">
                  <c:v>90131.7</c:v>
                </c:pt>
                <c:pt idx="8626">
                  <c:v>90134</c:v>
                </c:pt>
                <c:pt idx="8627">
                  <c:v>90135.6</c:v>
                </c:pt>
                <c:pt idx="8628">
                  <c:v>90137.8</c:v>
                </c:pt>
                <c:pt idx="8629">
                  <c:v>90140.1</c:v>
                </c:pt>
                <c:pt idx="8630">
                  <c:v>90141.6</c:v>
                </c:pt>
                <c:pt idx="8631">
                  <c:v>90143.9</c:v>
                </c:pt>
                <c:pt idx="8632">
                  <c:v>90146.2</c:v>
                </c:pt>
                <c:pt idx="8633">
                  <c:v>90147.8</c:v>
                </c:pt>
                <c:pt idx="8634">
                  <c:v>90150.399999999994</c:v>
                </c:pt>
                <c:pt idx="8635">
                  <c:v>90153</c:v>
                </c:pt>
                <c:pt idx="8636">
                  <c:v>90154.8</c:v>
                </c:pt>
                <c:pt idx="8637">
                  <c:v>90157.5</c:v>
                </c:pt>
                <c:pt idx="8638">
                  <c:v>90160.2</c:v>
                </c:pt>
                <c:pt idx="8639">
                  <c:v>90162</c:v>
                </c:pt>
                <c:pt idx="8640">
                  <c:v>90164.6</c:v>
                </c:pt>
                <c:pt idx="8641">
                  <c:v>90167.3</c:v>
                </c:pt>
                <c:pt idx="8642">
                  <c:v>90168.9</c:v>
                </c:pt>
                <c:pt idx="8643">
                  <c:v>90171.4</c:v>
                </c:pt>
                <c:pt idx="8644">
                  <c:v>90173.7</c:v>
                </c:pt>
                <c:pt idx="8645">
                  <c:v>90175.2</c:v>
                </c:pt>
                <c:pt idx="8646">
                  <c:v>90177.2</c:v>
                </c:pt>
                <c:pt idx="8647">
                  <c:v>90179</c:v>
                </c:pt>
                <c:pt idx="8648">
                  <c:v>90180.1</c:v>
                </c:pt>
                <c:pt idx="8649">
                  <c:v>90181.5</c:v>
                </c:pt>
                <c:pt idx="8650">
                  <c:v>90182.6</c:v>
                </c:pt>
                <c:pt idx="8651">
                  <c:v>90183.2</c:v>
                </c:pt>
                <c:pt idx="8652">
                  <c:v>90183.8</c:v>
                </c:pt>
                <c:pt idx="8653">
                  <c:v>90184</c:v>
                </c:pt>
                <c:pt idx="8654">
                  <c:v>90184</c:v>
                </c:pt>
                <c:pt idx="8655">
                  <c:v>90183.7</c:v>
                </c:pt>
                <c:pt idx="8656">
                  <c:v>90183.1</c:v>
                </c:pt>
                <c:pt idx="8657">
                  <c:v>90182.5</c:v>
                </c:pt>
                <c:pt idx="8658">
                  <c:v>90181.5</c:v>
                </c:pt>
                <c:pt idx="8659">
                  <c:v>90180.1</c:v>
                </c:pt>
                <c:pt idx="8660">
                  <c:v>90179.1</c:v>
                </c:pt>
                <c:pt idx="8661">
                  <c:v>90177.4</c:v>
                </c:pt>
                <c:pt idx="8662">
                  <c:v>90175.5</c:v>
                </c:pt>
                <c:pt idx="8663">
                  <c:v>90174.2</c:v>
                </c:pt>
                <c:pt idx="8664">
                  <c:v>90172</c:v>
                </c:pt>
                <c:pt idx="8665">
                  <c:v>90170.4</c:v>
                </c:pt>
                <c:pt idx="8666">
                  <c:v>90168</c:v>
                </c:pt>
                <c:pt idx="8667">
                  <c:v>90165.5</c:v>
                </c:pt>
                <c:pt idx="8668">
                  <c:v>90162.8</c:v>
                </c:pt>
                <c:pt idx="8669">
                  <c:v>90161</c:v>
                </c:pt>
                <c:pt idx="8670">
                  <c:v>90158.2</c:v>
                </c:pt>
                <c:pt idx="8671">
                  <c:v>90155.4</c:v>
                </c:pt>
                <c:pt idx="8672">
                  <c:v>90153.5</c:v>
                </c:pt>
                <c:pt idx="8673">
                  <c:v>90150.6</c:v>
                </c:pt>
                <c:pt idx="8674">
                  <c:v>90147.7</c:v>
                </c:pt>
                <c:pt idx="8675">
                  <c:v>90145.8</c:v>
                </c:pt>
                <c:pt idx="8676">
                  <c:v>90143</c:v>
                </c:pt>
                <c:pt idx="8677">
                  <c:v>90140</c:v>
                </c:pt>
                <c:pt idx="8678">
                  <c:v>90137.8</c:v>
                </c:pt>
                <c:pt idx="8679">
                  <c:v>90134.3</c:v>
                </c:pt>
                <c:pt idx="8680">
                  <c:v>90130.6</c:v>
                </c:pt>
                <c:pt idx="8681">
                  <c:v>90128</c:v>
                </c:pt>
                <c:pt idx="8682">
                  <c:v>90123.9</c:v>
                </c:pt>
                <c:pt idx="8683">
                  <c:v>90119.6</c:v>
                </c:pt>
                <c:pt idx="8684">
                  <c:v>90116.6</c:v>
                </c:pt>
                <c:pt idx="8685">
                  <c:v>90112</c:v>
                </c:pt>
                <c:pt idx="8686">
                  <c:v>90107.199999999997</c:v>
                </c:pt>
                <c:pt idx="8687">
                  <c:v>90103.9</c:v>
                </c:pt>
                <c:pt idx="8688">
                  <c:v>90098.9</c:v>
                </c:pt>
                <c:pt idx="8689">
                  <c:v>90093.8</c:v>
                </c:pt>
                <c:pt idx="8690">
                  <c:v>90090.4</c:v>
                </c:pt>
                <c:pt idx="8691">
                  <c:v>90085.1</c:v>
                </c:pt>
                <c:pt idx="8692">
                  <c:v>90079.7</c:v>
                </c:pt>
                <c:pt idx="8693">
                  <c:v>90076.2</c:v>
                </c:pt>
                <c:pt idx="8694">
                  <c:v>90070.7</c:v>
                </c:pt>
                <c:pt idx="8695">
                  <c:v>90065.3</c:v>
                </c:pt>
                <c:pt idx="8696">
                  <c:v>90061.6</c:v>
                </c:pt>
                <c:pt idx="8697">
                  <c:v>90056.1</c:v>
                </c:pt>
                <c:pt idx="8698">
                  <c:v>90052.5</c:v>
                </c:pt>
                <c:pt idx="8699">
                  <c:v>90047</c:v>
                </c:pt>
                <c:pt idx="8700">
                  <c:v>90041.4</c:v>
                </c:pt>
                <c:pt idx="8701">
                  <c:v>90037.5</c:v>
                </c:pt>
                <c:pt idx="8702">
                  <c:v>90031.6</c:v>
                </c:pt>
                <c:pt idx="8703">
                  <c:v>90027.6</c:v>
                </c:pt>
                <c:pt idx="8704">
                  <c:v>90021.5</c:v>
                </c:pt>
                <c:pt idx="8705">
                  <c:v>90015.2</c:v>
                </c:pt>
                <c:pt idx="8706">
                  <c:v>90011</c:v>
                </c:pt>
                <c:pt idx="8707">
                  <c:v>90004.5</c:v>
                </c:pt>
                <c:pt idx="8708">
                  <c:v>89997.9</c:v>
                </c:pt>
                <c:pt idx="8709">
                  <c:v>89993.5</c:v>
                </c:pt>
                <c:pt idx="8710">
                  <c:v>89986.7</c:v>
                </c:pt>
                <c:pt idx="8711">
                  <c:v>89979.9</c:v>
                </c:pt>
                <c:pt idx="8712">
                  <c:v>89975.3</c:v>
                </c:pt>
                <c:pt idx="8713">
                  <c:v>89963.9</c:v>
                </c:pt>
              </c:numCache>
            </c:numRef>
          </c:yVal>
          <c:smooth val="0"/>
          <c:extLst>
            <c:ext xmlns:c16="http://schemas.microsoft.com/office/drawing/2014/chart" uri="{C3380CC4-5D6E-409C-BE32-E72D297353CC}">
              <c16:uniqueId val="{00000002-E063-4488-A5F4-8842E0EAB916}"/>
            </c:ext>
          </c:extLst>
        </c:ser>
        <c:ser>
          <c:idx val="3"/>
          <c:order val="3"/>
          <c:tx>
            <c:v>SC-0.55-1.5-S-0.5-45</c:v>
          </c:tx>
          <c:spPr>
            <a:ln w="12700">
              <a:solidFill>
                <a:srgbClr val="00B050"/>
              </a:solidFill>
              <a:prstDash val="dashDot"/>
            </a:ln>
          </c:spPr>
          <c:marker>
            <c:symbol val="none"/>
          </c:marker>
          <c:xVal>
            <c:numRef>
              <c:f>'2H8-1.5 - F'!$AH$3:$AH$10003</c:f>
              <c:numCache>
                <c:formatCode>General</c:formatCode>
                <c:ptCount val="10001"/>
                <c:pt idx="0">
                  <c:v>0</c:v>
                </c:pt>
                <c:pt idx="1">
                  <c:v>5.0000000000000001E-4</c:v>
                </c:pt>
                <c:pt idx="2">
                  <c:v>1E-3</c:v>
                </c:pt>
                <c:pt idx="3">
                  <c:v>1.5E-3</c:v>
                </c:pt>
                <c:pt idx="4">
                  <c:v>2E-3</c:v>
                </c:pt>
                <c:pt idx="5">
                  <c:v>2.5000000000000001E-3</c:v>
                </c:pt>
                <c:pt idx="6">
                  <c:v>3.0000000000000001E-3</c:v>
                </c:pt>
                <c:pt idx="7">
                  <c:v>4.0000000000000001E-3</c:v>
                </c:pt>
                <c:pt idx="8">
                  <c:v>4.4999999999999997E-3</c:v>
                </c:pt>
                <c:pt idx="9">
                  <c:v>5.4999999999999997E-3</c:v>
                </c:pt>
                <c:pt idx="10">
                  <c:v>7.0000000000000001E-3</c:v>
                </c:pt>
                <c:pt idx="11">
                  <c:v>7.4999999999999997E-3</c:v>
                </c:pt>
                <c:pt idx="12">
                  <c:v>8.5000000000000006E-3</c:v>
                </c:pt>
                <c:pt idx="13">
                  <c:v>1.0500000000000001E-2</c:v>
                </c:pt>
                <c:pt idx="14">
                  <c:v>1.2500000000000001E-2</c:v>
                </c:pt>
                <c:pt idx="15">
                  <c:v>1.4500000000000001E-2</c:v>
                </c:pt>
                <c:pt idx="16">
                  <c:v>1.4999999999999999E-2</c:v>
                </c:pt>
                <c:pt idx="17">
                  <c:v>1.6500000000000001E-2</c:v>
                </c:pt>
                <c:pt idx="18">
                  <c:v>1.7000000000000001E-2</c:v>
                </c:pt>
                <c:pt idx="19">
                  <c:v>0.02</c:v>
                </c:pt>
                <c:pt idx="20">
                  <c:v>2.1499999999999998E-2</c:v>
                </c:pt>
                <c:pt idx="21">
                  <c:v>2.1999999999999999E-2</c:v>
                </c:pt>
                <c:pt idx="22">
                  <c:v>2.4E-2</c:v>
                </c:pt>
                <c:pt idx="23">
                  <c:v>2.4500000000000001E-2</c:v>
                </c:pt>
                <c:pt idx="24">
                  <c:v>2.5999999999999999E-2</c:v>
                </c:pt>
                <c:pt idx="25">
                  <c:v>2.6499999999999999E-2</c:v>
                </c:pt>
                <c:pt idx="26">
                  <c:v>2.8000000000000001E-2</c:v>
                </c:pt>
                <c:pt idx="27">
                  <c:v>2.8500000000000001E-2</c:v>
                </c:pt>
                <c:pt idx="28">
                  <c:v>3.15E-2</c:v>
                </c:pt>
                <c:pt idx="29">
                  <c:v>3.2000000000000001E-2</c:v>
                </c:pt>
                <c:pt idx="30">
                  <c:v>3.3500000000000002E-2</c:v>
                </c:pt>
                <c:pt idx="31">
                  <c:v>3.4000000000000002E-2</c:v>
                </c:pt>
                <c:pt idx="32">
                  <c:v>3.5499999999999997E-2</c:v>
                </c:pt>
                <c:pt idx="33">
                  <c:v>3.5999999999999997E-2</c:v>
                </c:pt>
                <c:pt idx="34">
                  <c:v>3.7999999999999999E-2</c:v>
                </c:pt>
                <c:pt idx="35">
                  <c:v>3.85E-2</c:v>
                </c:pt>
                <c:pt idx="36">
                  <c:v>4.0500000000000001E-2</c:v>
                </c:pt>
                <c:pt idx="37">
                  <c:v>4.1500000000000002E-2</c:v>
                </c:pt>
                <c:pt idx="38">
                  <c:v>4.3999999999999997E-2</c:v>
                </c:pt>
                <c:pt idx="39">
                  <c:v>4.4499999999999998E-2</c:v>
                </c:pt>
                <c:pt idx="40">
                  <c:v>4.4999999999999998E-2</c:v>
                </c:pt>
                <c:pt idx="41">
                  <c:v>4.5999999999999999E-2</c:v>
                </c:pt>
                <c:pt idx="42">
                  <c:v>4.65E-2</c:v>
                </c:pt>
                <c:pt idx="43">
                  <c:v>4.8500000000000001E-2</c:v>
                </c:pt>
                <c:pt idx="44">
                  <c:v>5.0999999999999997E-2</c:v>
                </c:pt>
                <c:pt idx="45">
                  <c:v>6.3E-2</c:v>
                </c:pt>
                <c:pt idx="46">
                  <c:v>6.3500000000000001E-2</c:v>
                </c:pt>
                <c:pt idx="47">
                  <c:v>6.5000000000000002E-2</c:v>
                </c:pt>
                <c:pt idx="48">
                  <c:v>6.5500000000000003E-2</c:v>
                </c:pt>
                <c:pt idx="49">
                  <c:v>6.7500000000000004E-2</c:v>
                </c:pt>
                <c:pt idx="50">
                  <c:v>7.2499999999999995E-2</c:v>
                </c:pt>
                <c:pt idx="51">
                  <c:v>7.4999999999999997E-2</c:v>
                </c:pt>
                <c:pt idx="52">
                  <c:v>7.5499999999999998E-2</c:v>
                </c:pt>
                <c:pt idx="53">
                  <c:v>7.8E-2</c:v>
                </c:pt>
                <c:pt idx="54">
                  <c:v>8.3500000000000005E-2</c:v>
                </c:pt>
                <c:pt idx="55">
                  <c:v>8.5000000000000006E-2</c:v>
                </c:pt>
                <c:pt idx="56">
                  <c:v>8.5500000000000007E-2</c:v>
                </c:pt>
                <c:pt idx="57">
                  <c:v>8.7499999999999994E-2</c:v>
                </c:pt>
                <c:pt idx="58">
                  <c:v>9.1999999999999998E-2</c:v>
                </c:pt>
                <c:pt idx="59">
                  <c:v>9.4500000000000001E-2</c:v>
                </c:pt>
                <c:pt idx="60">
                  <c:v>9.5000000000000001E-2</c:v>
                </c:pt>
                <c:pt idx="61">
                  <c:v>9.7000000000000003E-2</c:v>
                </c:pt>
                <c:pt idx="62">
                  <c:v>9.7500000000000003E-2</c:v>
                </c:pt>
                <c:pt idx="63">
                  <c:v>0.10249999999999999</c:v>
                </c:pt>
                <c:pt idx="64">
                  <c:v>0.104</c:v>
                </c:pt>
                <c:pt idx="65">
                  <c:v>0.1045</c:v>
                </c:pt>
                <c:pt idx="66">
                  <c:v>0.1065</c:v>
                </c:pt>
                <c:pt idx="67">
                  <c:v>0.1115</c:v>
                </c:pt>
                <c:pt idx="68">
                  <c:v>0.1125</c:v>
                </c:pt>
                <c:pt idx="69">
                  <c:v>0.1135</c:v>
                </c:pt>
                <c:pt idx="70">
                  <c:v>0.114</c:v>
                </c:pt>
                <c:pt idx="71">
                  <c:v>0.11600000000000001</c:v>
                </c:pt>
                <c:pt idx="72">
                  <c:v>0.1205</c:v>
                </c:pt>
                <c:pt idx="73">
                  <c:v>0.121</c:v>
                </c:pt>
                <c:pt idx="74">
                  <c:v>0.123</c:v>
                </c:pt>
                <c:pt idx="75">
                  <c:v>0.125</c:v>
                </c:pt>
                <c:pt idx="76">
                  <c:v>0.13</c:v>
                </c:pt>
                <c:pt idx="77">
                  <c:v>0.13200000000000001</c:v>
                </c:pt>
                <c:pt idx="78">
                  <c:v>0.13400000000000001</c:v>
                </c:pt>
                <c:pt idx="79">
                  <c:v>0.13450000000000001</c:v>
                </c:pt>
                <c:pt idx="80">
                  <c:v>0.13900000000000001</c:v>
                </c:pt>
                <c:pt idx="81">
                  <c:v>0.13950000000000001</c:v>
                </c:pt>
                <c:pt idx="82">
                  <c:v>0.14149999999999999</c:v>
                </c:pt>
                <c:pt idx="83">
                  <c:v>0.14199999999999999</c:v>
                </c:pt>
                <c:pt idx="84">
                  <c:v>0.14349999999999999</c:v>
                </c:pt>
                <c:pt idx="85">
                  <c:v>0.14849999999999999</c:v>
                </c:pt>
                <c:pt idx="86">
                  <c:v>0.14949999999999999</c:v>
                </c:pt>
                <c:pt idx="87">
                  <c:v>0.1515</c:v>
                </c:pt>
                <c:pt idx="88">
                  <c:v>0.153</c:v>
                </c:pt>
                <c:pt idx="89">
                  <c:v>0.157</c:v>
                </c:pt>
                <c:pt idx="90">
                  <c:v>0.1585</c:v>
                </c:pt>
                <c:pt idx="91">
                  <c:v>0.161</c:v>
                </c:pt>
                <c:pt idx="92">
                  <c:v>0.16300000000000001</c:v>
                </c:pt>
                <c:pt idx="93">
                  <c:v>0.16550000000000001</c:v>
                </c:pt>
                <c:pt idx="94">
                  <c:v>0.16600000000000001</c:v>
                </c:pt>
                <c:pt idx="95">
                  <c:v>0.16700000000000001</c:v>
                </c:pt>
                <c:pt idx="96">
                  <c:v>0.16900000000000001</c:v>
                </c:pt>
                <c:pt idx="97">
                  <c:v>0.17199999999999999</c:v>
                </c:pt>
                <c:pt idx="98">
                  <c:v>0.17399999999999999</c:v>
                </c:pt>
                <c:pt idx="99">
                  <c:v>0.17699999999999999</c:v>
                </c:pt>
                <c:pt idx="100">
                  <c:v>0.17899999999999999</c:v>
                </c:pt>
                <c:pt idx="101">
                  <c:v>0.17949999999999999</c:v>
                </c:pt>
                <c:pt idx="102">
                  <c:v>0.186</c:v>
                </c:pt>
                <c:pt idx="103">
                  <c:v>0.1875</c:v>
                </c:pt>
                <c:pt idx="104">
                  <c:v>0.19</c:v>
                </c:pt>
                <c:pt idx="105">
                  <c:v>0.192</c:v>
                </c:pt>
                <c:pt idx="106">
                  <c:v>0.19450000000000001</c:v>
                </c:pt>
                <c:pt idx="107">
                  <c:v>0.19650000000000001</c:v>
                </c:pt>
                <c:pt idx="108">
                  <c:v>0.19700000000000001</c:v>
                </c:pt>
                <c:pt idx="109">
                  <c:v>0.19800000000000001</c:v>
                </c:pt>
                <c:pt idx="110">
                  <c:v>0.20499999999999999</c:v>
                </c:pt>
                <c:pt idx="111">
                  <c:v>0.20549999999999999</c:v>
                </c:pt>
                <c:pt idx="112">
                  <c:v>0.20699999999999999</c:v>
                </c:pt>
                <c:pt idx="113">
                  <c:v>0.20899999999999999</c:v>
                </c:pt>
                <c:pt idx="114">
                  <c:v>0.21049999999999999</c:v>
                </c:pt>
                <c:pt idx="115">
                  <c:v>0.21099999999999999</c:v>
                </c:pt>
                <c:pt idx="116">
                  <c:v>0.21149999999999999</c:v>
                </c:pt>
                <c:pt idx="117">
                  <c:v>0.2145</c:v>
                </c:pt>
                <c:pt idx="118">
                  <c:v>0.2165</c:v>
                </c:pt>
                <c:pt idx="119">
                  <c:v>0.217</c:v>
                </c:pt>
                <c:pt idx="120">
                  <c:v>0.221</c:v>
                </c:pt>
                <c:pt idx="121">
                  <c:v>0.2235</c:v>
                </c:pt>
                <c:pt idx="122">
                  <c:v>0.22800000000000001</c:v>
                </c:pt>
                <c:pt idx="123">
                  <c:v>0.23</c:v>
                </c:pt>
                <c:pt idx="124">
                  <c:v>0.23200000000000001</c:v>
                </c:pt>
                <c:pt idx="125">
                  <c:v>0.23350000000000001</c:v>
                </c:pt>
                <c:pt idx="126">
                  <c:v>0.23599999999999999</c:v>
                </c:pt>
                <c:pt idx="127">
                  <c:v>0.23749999999999999</c:v>
                </c:pt>
                <c:pt idx="128">
                  <c:v>0.23899999999999999</c:v>
                </c:pt>
                <c:pt idx="129">
                  <c:v>0.24299999999999999</c:v>
                </c:pt>
                <c:pt idx="130">
                  <c:v>0.245</c:v>
                </c:pt>
                <c:pt idx="131">
                  <c:v>0.2485</c:v>
                </c:pt>
                <c:pt idx="132">
                  <c:v>0.249</c:v>
                </c:pt>
                <c:pt idx="133">
                  <c:v>0.2505</c:v>
                </c:pt>
                <c:pt idx="134">
                  <c:v>0.253</c:v>
                </c:pt>
                <c:pt idx="135">
                  <c:v>0.2545</c:v>
                </c:pt>
                <c:pt idx="136">
                  <c:v>0.255</c:v>
                </c:pt>
                <c:pt idx="137">
                  <c:v>0.25750000000000001</c:v>
                </c:pt>
                <c:pt idx="138">
                  <c:v>0.25900000000000001</c:v>
                </c:pt>
                <c:pt idx="139">
                  <c:v>0.25950000000000001</c:v>
                </c:pt>
                <c:pt idx="140">
                  <c:v>0.26300000000000001</c:v>
                </c:pt>
                <c:pt idx="141">
                  <c:v>0.26550000000000001</c:v>
                </c:pt>
                <c:pt idx="142">
                  <c:v>0.26850000000000002</c:v>
                </c:pt>
                <c:pt idx="143">
                  <c:v>0.27100000000000002</c:v>
                </c:pt>
                <c:pt idx="144">
                  <c:v>0.27300000000000002</c:v>
                </c:pt>
                <c:pt idx="145">
                  <c:v>0.27450000000000002</c:v>
                </c:pt>
                <c:pt idx="146">
                  <c:v>0.27950000000000003</c:v>
                </c:pt>
                <c:pt idx="147">
                  <c:v>0.28000000000000003</c:v>
                </c:pt>
                <c:pt idx="148">
                  <c:v>0.28449999999999998</c:v>
                </c:pt>
                <c:pt idx="149">
                  <c:v>0.28499999999999998</c:v>
                </c:pt>
                <c:pt idx="150">
                  <c:v>0.28749999999999998</c:v>
                </c:pt>
                <c:pt idx="151">
                  <c:v>0.28849999999999998</c:v>
                </c:pt>
                <c:pt idx="152">
                  <c:v>0.28999999999999998</c:v>
                </c:pt>
                <c:pt idx="153">
                  <c:v>0.29249999999999998</c:v>
                </c:pt>
                <c:pt idx="154">
                  <c:v>0.29399999999999998</c:v>
                </c:pt>
                <c:pt idx="155">
                  <c:v>0.29649999999999999</c:v>
                </c:pt>
                <c:pt idx="156">
                  <c:v>0.29849999999999999</c:v>
                </c:pt>
                <c:pt idx="157">
                  <c:v>0.30249999999999999</c:v>
                </c:pt>
                <c:pt idx="158">
                  <c:v>0.30549999999999999</c:v>
                </c:pt>
                <c:pt idx="159">
                  <c:v>0.3075</c:v>
                </c:pt>
                <c:pt idx="160">
                  <c:v>0.3085</c:v>
                </c:pt>
                <c:pt idx="161">
                  <c:v>0.309</c:v>
                </c:pt>
                <c:pt idx="162">
                  <c:v>0.3125</c:v>
                </c:pt>
                <c:pt idx="163">
                  <c:v>0.313</c:v>
                </c:pt>
                <c:pt idx="164">
                  <c:v>0.314</c:v>
                </c:pt>
                <c:pt idx="165">
                  <c:v>0.317</c:v>
                </c:pt>
                <c:pt idx="166">
                  <c:v>0.32100000000000001</c:v>
                </c:pt>
                <c:pt idx="167">
                  <c:v>0.32200000000000001</c:v>
                </c:pt>
                <c:pt idx="168">
                  <c:v>0.32250000000000001</c:v>
                </c:pt>
                <c:pt idx="169">
                  <c:v>0.32600000000000001</c:v>
                </c:pt>
                <c:pt idx="170">
                  <c:v>0.32650000000000001</c:v>
                </c:pt>
                <c:pt idx="171">
                  <c:v>0.32750000000000001</c:v>
                </c:pt>
                <c:pt idx="172">
                  <c:v>0.32900000000000001</c:v>
                </c:pt>
                <c:pt idx="173">
                  <c:v>0.33100000000000002</c:v>
                </c:pt>
                <c:pt idx="174">
                  <c:v>0.33150000000000002</c:v>
                </c:pt>
                <c:pt idx="175">
                  <c:v>0.33500000000000002</c:v>
                </c:pt>
                <c:pt idx="176">
                  <c:v>0.33550000000000002</c:v>
                </c:pt>
                <c:pt idx="177">
                  <c:v>0.33900000000000002</c:v>
                </c:pt>
                <c:pt idx="178">
                  <c:v>0.34</c:v>
                </c:pt>
                <c:pt idx="179">
                  <c:v>0.34100000000000003</c:v>
                </c:pt>
                <c:pt idx="180">
                  <c:v>0.34250000000000003</c:v>
                </c:pt>
                <c:pt idx="181">
                  <c:v>0.34449999999999997</c:v>
                </c:pt>
                <c:pt idx="182">
                  <c:v>0.34849999999999998</c:v>
                </c:pt>
                <c:pt idx="183">
                  <c:v>0.34899999999999998</c:v>
                </c:pt>
                <c:pt idx="184">
                  <c:v>0.35049999999999998</c:v>
                </c:pt>
                <c:pt idx="185">
                  <c:v>0.35249999999999998</c:v>
                </c:pt>
                <c:pt idx="186">
                  <c:v>0.35349999999999998</c:v>
                </c:pt>
                <c:pt idx="187">
                  <c:v>0.35699999999999998</c:v>
                </c:pt>
                <c:pt idx="188">
                  <c:v>0.35799999999999998</c:v>
                </c:pt>
                <c:pt idx="189">
                  <c:v>0.35949999999999999</c:v>
                </c:pt>
                <c:pt idx="190">
                  <c:v>0.36149999999999999</c:v>
                </c:pt>
                <c:pt idx="191">
                  <c:v>0.36199999999999999</c:v>
                </c:pt>
                <c:pt idx="192">
                  <c:v>0.36599999999999999</c:v>
                </c:pt>
                <c:pt idx="193">
                  <c:v>0.36649999999999999</c:v>
                </c:pt>
                <c:pt idx="194">
                  <c:v>0.36899999999999999</c:v>
                </c:pt>
                <c:pt idx="195">
                  <c:v>0.3715</c:v>
                </c:pt>
                <c:pt idx="196">
                  <c:v>0.3745</c:v>
                </c:pt>
                <c:pt idx="197">
                  <c:v>0.3755</c:v>
                </c:pt>
                <c:pt idx="198">
                  <c:v>0.376</c:v>
                </c:pt>
                <c:pt idx="199">
                  <c:v>0.379</c:v>
                </c:pt>
                <c:pt idx="200">
                  <c:v>0.38</c:v>
                </c:pt>
                <c:pt idx="201">
                  <c:v>0.3805</c:v>
                </c:pt>
                <c:pt idx="202">
                  <c:v>0.38350000000000001</c:v>
                </c:pt>
                <c:pt idx="203">
                  <c:v>0.38500000000000001</c:v>
                </c:pt>
                <c:pt idx="204">
                  <c:v>0.38750000000000001</c:v>
                </c:pt>
                <c:pt idx="205">
                  <c:v>0.38900000000000001</c:v>
                </c:pt>
                <c:pt idx="206">
                  <c:v>0.39150000000000001</c:v>
                </c:pt>
                <c:pt idx="207">
                  <c:v>0.39250000000000002</c:v>
                </c:pt>
                <c:pt idx="208">
                  <c:v>0.39400000000000002</c:v>
                </c:pt>
                <c:pt idx="209">
                  <c:v>0.39700000000000002</c:v>
                </c:pt>
                <c:pt idx="210">
                  <c:v>0.39750000000000002</c:v>
                </c:pt>
                <c:pt idx="211">
                  <c:v>0.39850000000000002</c:v>
                </c:pt>
                <c:pt idx="212">
                  <c:v>0.40100000000000002</c:v>
                </c:pt>
                <c:pt idx="213">
                  <c:v>0.40250000000000002</c:v>
                </c:pt>
                <c:pt idx="214">
                  <c:v>0.40450000000000003</c:v>
                </c:pt>
                <c:pt idx="215">
                  <c:v>0.40649999999999997</c:v>
                </c:pt>
                <c:pt idx="216">
                  <c:v>0.40749999999999997</c:v>
                </c:pt>
                <c:pt idx="217">
                  <c:v>0.41099999999999998</c:v>
                </c:pt>
                <c:pt idx="218">
                  <c:v>0.41149999999999998</c:v>
                </c:pt>
                <c:pt idx="219">
                  <c:v>0.41249999999999998</c:v>
                </c:pt>
                <c:pt idx="220">
                  <c:v>0.41499999999999998</c:v>
                </c:pt>
                <c:pt idx="221">
                  <c:v>0.41649999999999998</c:v>
                </c:pt>
                <c:pt idx="222">
                  <c:v>0.41749999999999998</c:v>
                </c:pt>
                <c:pt idx="223">
                  <c:v>0.42049999999999998</c:v>
                </c:pt>
                <c:pt idx="224">
                  <c:v>0.42099999999999999</c:v>
                </c:pt>
                <c:pt idx="225">
                  <c:v>0.42249999999999999</c:v>
                </c:pt>
                <c:pt idx="226">
                  <c:v>0.42499999999999999</c:v>
                </c:pt>
                <c:pt idx="227">
                  <c:v>0.42599999999999999</c:v>
                </c:pt>
                <c:pt idx="228">
                  <c:v>0.42849999999999999</c:v>
                </c:pt>
                <c:pt idx="229">
                  <c:v>0.43</c:v>
                </c:pt>
                <c:pt idx="230">
                  <c:v>0.43049999999999999</c:v>
                </c:pt>
                <c:pt idx="231">
                  <c:v>0.433</c:v>
                </c:pt>
                <c:pt idx="232">
                  <c:v>0.434</c:v>
                </c:pt>
                <c:pt idx="233">
                  <c:v>0.4355</c:v>
                </c:pt>
                <c:pt idx="234">
                  <c:v>0.4375</c:v>
                </c:pt>
                <c:pt idx="235">
                  <c:v>0.4395</c:v>
                </c:pt>
                <c:pt idx="236">
                  <c:v>0.4405</c:v>
                </c:pt>
                <c:pt idx="237">
                  <c:v>0.443</c:v>
                </c:pt>
                <c:pt idx="238">
                  <c:v>0.44400000000000001</c:v>
                </c:pt>
                <c:pt idx="239">
                  <c:v>0.44650000000000001</c:v>
                </c:pt>
                <c:pt idx="240">
                  <c:v>0.44800000000000001</c:v>
                </c:pt>
                <c:pt idx="241">
                  <c:v>0.44950000000000001</c:v>
                </c:pt>
                <c:pt idx="242">
                  <c:v>0.45050000000000001</c:v>
                </c:pt>
                <c:pt idx="243">
                  <c:v>0.45250000000000001</c:v>
                </c:pt>
                <c:pt idx="244">
                  <c:v>0.45350000000000001</c:v>
                </c:pt>
                <c:pt idx="245">
                  <c:v>0.45450000000000002</c:v>
                </c:pt>
                <c:pt idx="246">
                  <c:v>0.45700000000000002</c:v>
                </c:pt>
                <c:pt idx="247">
                  <c:v>0.45850000000000002</c:v>
                </c:pt>
                <c:pt idx="248">
                  <c:v>0.46</c:v>
                </c:pt>
                <c:pt idx="249">
                  <c:v>0.46250000000000002</c:v>
                </c:pt>
                <c:pt idx="250">
                  <c:v>0.46350000000000002</c:v>
                </c:pt>
                <c:pt idx="251">
                  <c:v>0.46550000000000002</c:v>
                </c:pt>
                <c:pt idx="252">
                  <c:v>0.46650000000000003</c:v>
                </c:pt>
                <c:pt idx="253">
                  <c:v>0.46800000000000003</c:v>
                </c:pt>
                <c:pt idx="254">
                  <c:v>0.46949999999999997</c:v>
                </c:pt>
                <c:pt idx="255">
                  <c:v>0.47149999999999997</c:v>
                </c:pt>
                <c:pt idx="256">
                  <c:v>0.47199999999999998</c:v>
                </c:pt>
                <c:pt idx="257">
                  <c:v>0.47349999999999998</c:v>
                </c:pt>
                <c:pt idx="258">
                  <c:v>0.47599999999999998</c:v>
                </c:pt>
                <c:pt idx="259">
                  <c:v>0.47699999999999998</c:v>
                </c:pt>
                <c:pt idx="260">
                  <c:v>0.47899999999999998</c:v>
                </c:pt>
                <c:pt idx="261">
                  <c:v>0.48099999999999998</c:v>
                </c:pt>
                <c:pt idx="262">
                  <c:v>0.48249999999999998</c:v>
                </c:pt>
                <c:pt idx="263">
                  <c:v>0.48499999999999999</c:v>
                </c:pt>
                <c:pt idx="264">
                  <c:v>0.48599999999999999</c:v>
                </c:pt>
                <c:pt idx="265">
                  <c:v>0.48649999999999999</c:v>
                </c:pt>
                <c:pt idx="266">
                  <c:v>0.48899999999999999</c:v>
                </c:pt>
                <c:pt idx="267">
                  <c:v>0.49</c:v>
                </c:pt>
                <c:pt idx="268">
                  <c:v>0.49149999999999999</c:v>
                </c:pt>
                <c:pt idx="269">
                  <c:v>0.49349999999999999</c:v>
                </c:pt>
                <c:pt idx="270">
                  <c:v>0.495</c:v>
                </c:pt>
                <c:pt idx="271">
                  <c:v>0.496</c:v>
                </c:pt>
                <c:pt idx="272">
                  <c:v>0.499</c:v>
                </c:pt>
                <c:pt idx="273">
                  <c:v>0.5</c:v>
                </c:pt>
                <c:pt idx="274">
                  <c:v>0.50249999999999995</c:v>
                </c:pt>
                <c:pt idx="275">
                  <c:v>0.504</c:v>
                </c:pt>
                <c:pt idx="276">
                  <c:v>0.505</c:v>
                </c:pt>
                <c:pt idx="277">
                  <c:v>0.50700000000000001</c:v>
                </c:pt>
                <c:pt idx="278">
                  <c:v>0.50849999999999995</c:v>
                </c:pt>
                <c:pt idx="279">
                  <c:v>0.51</c:v>
                </c:pt>
                <c:pt idx="280">
                  <c:v>0.51149999999999995</c:v>
                </c:pt>
                <c:pt idx="281">
                  <c:v>0.51349999999999996</c:v>
                </c:pt>
                <c:pt idx="282">
                  <c:v>0.51449999999999996</c:v>
                </c:pt>
                <c:pt idx="283">
                  <c:v>0.51649999999999996</c:v>
                </c:pt>
                <c:pt idx="284">
                  <c:v>0.51800000000000002</c:v>
                </c:pt>
                <c:pt idx="285">
                  <c:v>0.52</c:v>
                </c:pt>
                <c:pt idx="286">
                  <c:v>0.52249999999999996</c:v>
                </c:pt>
                <c:pt idx="287">
                  <c:v>0.52349999999999997</c:v>
                </c:pt>
                <c:pt idx="288">
                  <c:v>0.52549999999999997</c:v>
                </c:pt>
                <c:pt idx="289">
                  <c:v>0.52749999999999997</c:v>
                </c:pt>
                <c:pt idx="290">
                  <c:v>0.52849999999999997</c:v>
                </c:pt>
                <c:pt idx="291">
                  <c:v>0.53</c:v>
                </c:pt>
                <c:pt idx="292">
                  <c:v>0.53200000000000003</c:v>
                </c:pt>
                <c:pt idx="293">
                  <c:v>0.53349999999999997</c:v>
                </c:pt>
                <c:pt idx="294">
                  <c:v>0.53600000000000003</c:v>
                </c:pt>
                <c:pt idx="295">
                  <c:v>0.53700000000000003</c:v>
                </c:pt>
                <c:pt idx="296">
                  <c:v>0.53949999999999998</c:v>
                </c:pt>
                <c:pt idx="297">
                  <c:v>0.54149999999999998</c:v>
                </c:pt>
                <c:pt idx="298">
                  <c:v>0.54249999999999998</c:v>
                </c:pt>
                <c:pt idx="299">
                  <c:v>0.54449999999999998</c:v>
                </c:pt>
                <c:pt idx="300">
                  <c:v>0.54700000000000004</c:v>
                </c:pt>
                <c:pt idx="301">
                  <c:v>0.54749999999999999</c:v>
                </c:pt>
                <c:pt idx="302">
                  <c:v>0.55000000000000004</c:v>
                </c:pt>
                <c:pt idx="303">
                  <c:v>0.55149999999999999</c:v>
                </c:pt>
                <c:pt idx="304">
                  <c:v>0.55300000000000005</c:v>
                </c:pt>
                <c:pt idx="305">
                  <c:v>0.55500000000000005</c:v>
                </c:pt>
                <c:pt idx="306">
                  <c:v>0.55700000000000005</c:v>
                </c:pt>
                <c:pt idx="307">
                  <c:v>0.55900000000000005</c:v>
                </c:pt>
                <c:pt idx="308">
                  <c:v>0.5605</c:v>
                </c:pt>
                <c:pt idx="309">
                  <c:v>0.56200000000000006</c:v>
                </c:pt>
                <c:pt idx="310">
                  <c:v>0.56399999999999995</c:v>
                </c:pt>
                <c:pt idx="311">
                  <c:v>0.56599999999999995</c:v>
                </c:pt>
                <c:pt idx="312">
                  <c:v>0.5675</c:v>
                </c:pt>
                <c:pt idx="313">
                  <c:v>0.56950000000000001</c:v>
                </c:pt>
                <c:pt idx="314">
                  <c:v>0.57150000000000001</c:v>
                </c:pt>
                <c:pt idx="315">
                  <c:v>0.57250000000000001</c:v>
                </c:pt>
                <c:pt idx="316">
                  <c:v>0.57499999999999996</c:v>
                </c:pt>
                <c:pt idx="317">
                  <c:v>0.57650000000000001</c:v>
                </c:pt>
                <c:pt idx="318">
                  <c:v>0.57850000000000001</c:v>
                </c:pt>
                <c:pt idx="319">
                  <c:v>0.57999999999999996</c:v>
                </c:pt>
                <c:pt idx="320">
                  <c:v>0.58150000000000002</c:v>
                </c:pt>
                <c:pt idx="321">
                  <c:v>0.58350000000000002</c:v>
                </c:pt>
                <c:pt idx="322">
                  <c:v>0.58499999999999996</c:v>
                </c:pt>
                <c:pt idx="323">
                  <c:v>0.58699999999999997</c:v>
                </c:pt>
                <c:pt idx="324">
                  <c:v>0.58950000000000002</c:v>
                </c:pt>
                <c:pt idx="325">
                  <c:v>0.59099999999999997</c:v>
                </c:pt>
                <c:pt idx="326">
                  <c:v>0.59250000000000003</c:v>
                </c:pt>
                <c:pt idx="327">
                  <c:v>0.59450000000000003</c:v>
                </c:pt>
                <c:pt idx="328">
                  <c:v>0.59550000000000003</c:v>
                </c:pt>
                <c:pt idx="329">
                  <c:v>0.59850000000000003</c:v>
                </c:pt>
                <c:pt idx="330">
                  <c:v>0.59950000000000003</c:v>
                </c:pt>
                <c:pt idx="331">
                  <c:v>0.60099999999999998</c:v>
                </c:pt>
                <c:pt idx="332">
                  <c:v>0.60299999999999998</c:v>
                </c:pt>
                <c:pt idx="333">
                  <c:v>0.60399999999999998</c:v>
                </c:pt>
                <c:pt idx="334">
                  <c:v>0.60550000000000004</c:v>
                </c:pt>
                <c:pt idx="335">
                  <c:v>0.60850000000000004</c:v>
                </c:pt>
                <c:pt idx="336">
                  <c:v>0.61</c:v>
                </c:pt>
                <c:pt idx="337">
                  <c:v>0.61150000000000004</c:v>
                </c:pt>
                <c:pt idx="338">
                  <c:v>0.61350000000000005</c:v>
                </c:pt>
                <c:pt idx="339">
                  <c:v>0.61499999999999999</c:v>
                </c:pt>
                <c:pt idx="340">
                  <c:v>0.61699999999999999</c:v>
                </c:pt>
                <c:pt idx="341">
                  <c:v>0.61850000000000005</c:v>
                </c:pt>
                <c:pt idx="342">
                  <c:v>0.61950000000000005</c:v>
                </c:pt>
                <c:pt idx="343">
                  <c:v>0.622</c:v>
                </c:pt>
                <c:pt idx="344">
                  <c:v>0.623</c:v>
                </c:pt>
                <c:pt idx="345">
                  <c:v>0.62450000000000006</c:v>
                </c:pt>
                <c:pt idx="346">
                  <c:v>0.627</c:v>
                </c:pt>
                <c:pt idx="347">
                  <c:v>0.62849999999999995</c:v>
                </c:pt>
                <c:pt idx="348">
                  <c:v>0.63</c:v>
                </c:pt>
                <c:pt idx="349">
                  <c:v>0.63200000000000001</c:v>
                </c:pt>
                <c:pt idx="350">
                  <c:v>0.63349999999999995</c:v>
                </c:pt>
                <c:pt idx="351">
                  <c:v>0.63500000000000001</c:v>
                </c:pt>
                <c:pt idx="352">
                  <c:v>0.63700000000000001</c:v>
                </c:pt>
                <c:pt idx="353">
                  <c:v>0.63849999999999996</c:v>
                </c:pt>
                <c:pt idx="354">
                  <c:v>0.64</c:v>
                </c:pt>
                <c:pt idx="355">
                  <c:v>0.64149999999999996</c:v>
                </c:pt>
                <c:pt idx="356">
                  <c:v>0.64249999999999996</c:v>
                </c:pt>
                <c:pt idx="357">
                  <c:v>0.64449999999999996</c:v>
                </c:pt>
                <c:pt idx="358">
                  <c:v>0.64649999999999996</c:v>
                </c:pt>
                <c:pt idx="359">
                  <c:v>0.64800000000000002</c:v>
                </c:pt>
                <c:pt idx="360">
                  <c:v>0.65</c:v>
                </c:pt>
                <c:pt idx="361">
                  <c:v>0.65149999999999997</c:v>
                </c:pt>
                <c:pt idx="362">
                  <c:v>0.65349999999999997</c:v>
                </c:pt>
                <c:pt idx="363">
                  <c:v>0.65549999999999997</c:v>
                </c:pt>
                <c:pt idx="364">
                  <c:v>0.65749999999999997</c:v>
                </c:pt>
                <c:pt idx="365">
                  <c:v>0.65800000000000003</c:v>
                </c:pt>
                <c:pt idx="366">
                  <c:v>0.66</c:v>
                </c:pt>
                <c:pt idx="367">
                  <c:v>0.66149999999999998</c:v>
                </c:pt>
                <c:pt idx="368">
                  <c:v>0.66249999999999998</c:v>
                </c:pt>
                <c:pt idx="369">
                  <c:v>0.66500000000000004</c:v>
                </c:pt>
                <c:pt idx="370">
                  <c:v>0.66649999999999998</c:v>
                </c:pt>
                <c:pt idx="371">
                  <c:v>0.66749999999999998</c:v>
                </c:pt>
                <c:pt idx="372">
                  <c:v>0.67</c:v>
                </c:pt>
                <c:pt idx="373">
                  <c:v>0.67149999999999999</c:v>
                </c:pt>
                <c:pt idx="374">
                  <c:v>0.67300000000000004</c:v>
                </c:pt>
                <c:pt idx="375">
                  <c:v>0.67549999999999999</c:v>
                </c:pt>
                <c:pt idx="376">
                  <c:v>0.67649999999999999</c:v>
                </c:pt>
                <c:pt idx="377">
                  <c:v>0.67800000000000005</c:v>
                </c:pt>
                <c:pt idx="378">
                  <c:v>0.67949999999999999</c:v>
                </c:pt>
                <c:pt idx="379">
                  <c:v>0.68100000000000005</c:v>
                </c:pt>
                <c:pt idx="380">
                  <c:v>0.6825</c:v>
                </c:pt>
                <c:pt idx="381">
                  <c:v>0.6845</c:v>
                </c:pt>
                <c:pt idx="382">
                  <c:v>0.68600000000000005</c:v>
                </c:pt>
                <c:pt idx="383">
                  <c:v>0.68799999999999994</c:v>
                </c:pt>
                <c:pt idx="384">
                  <c:v>0.6895</c:v>
                </c:pt>
                <c:pt idx="385">
                  <c:v>0.69099999999999995</c:v>
                </c:pt>
                <c:pt idx="386">
                  <c:v>0.69350000000000001</c:v>
                </c:pt>
                <c:pt idx="387">
                  <c:v>0.69550000000000001</c:v>
                </c:pt>
                <c:pt idx="388">
                  <c:v>0.69650000000000001</c:v>
                </c:pt>
                <c:pt idx="389">
                  <c:v>0.69850000000000001</c:v>
                </c:pt>
                <c:pt idx="390">
                  <c:v>0.69950000000000001</c:v>
                </c:pt>
                <c:pt idx="391">
                  <c:v>0.70050000000000001</c:v>
                </c:pt>
                <c:pt idx="392">
                  <c:v>0.70299999999999996</c:v>
                </c:pt>
                <c:pt idx="393">
                  <c:v>0.70450000000000002</c:v>
                </c:pt>
                <c:pt idx="394">
                  <c:v>0.70599999999999996</c:v>
                </c:pt>
                <c:pt idx="395">
                  <c:v>0.70750000000000002</c:v>
                </c:pt>
                <c:pt idx="396">
                  <c:v>0.70899999999999996</c:v>
                </c:pt>
                <c:pt idx="397">
                  <c:v>0.71050000000000002</c:v>
                </c:pt>
                <c:pt idx="398">
                  <c:v>0.71299999999999997</c:v>
                </c:pt>
                <c:pt idx="399">
                  <c:v>0.71499999999999997</c:v>
                </c:pt>
                <c:pt idx="400">
                  <c:v>0.71599999999999997</c:v>
                </c:pt>
                <c:pt idx="401">
                  <c:v>0.71750000000000003</c:v>
                </c:pt>
                <c:pt idx="402">
                  <c:v>0.71899999999999997</c:v>
                </c:pt>
                <c:pt idx="403">
                  <c:v>0.72050000000000003</c:v>
                </c:pt>
                <c:pt idx="404">
                  <c:v>0.72299999999999998</c:v>
                </c:pt>
                <c:pt idx="405">
                  <c:v>0.72399999999999998</c:v>
                </c:pt>
                <c:pt idx="406">
                  <c:v>0.72599999999999998</c:v>
                </c:pt>
                <c:pt idx="407">
                  <c:v>0.72750000000000004</c:v>
                </c:pt>
                <c:pt idx="408">
                  <c:v>0.72899999999999998</c:v>
                </c:pt>
                <c:pt idx="409">
                  <c:v>0.73099999999999998</c:v>
                </c:pt>
                <c:pt idx="410">
                  <c:v>0.73250000000000004</c:v>
                </c:pt>
                <c:pt idx="411">
                  <c:v>0.73450000000000004</c:v>
                </c:pt>
                <c:pt idx="412">
                  <c:v>0.73599999999999999</c:v>
                </c:pt>
                <c:pt idx="413">
                  <c:v>0.73750000000000004</c:v>
                </c:pt>
                <c:pt idx="414">
                  <c:v>0.73899999999999999</c:v>
                </c:pt>
                <c:pt idx="415">
                  <c:v>0.74099999999999999</c:v>
                </c:pt>
                <c:pt idx="416">
                  <c:v>0.74199999999999999</c:v>
                </c:pt>
                <c:pt idx="417">
                  <c:v>0.74399999999999999</c:v>
                </c:pt>
                <c:pt idx="418">
                  <c:v>0.74550000000000005</c:v>
                </c:pt>
                <c:pt idx="419">
                  <c:v>0.747</c:v>
                </c:pt>
                <c:pt idx="420">
                  <c:v>0.749</c:v>
                </c:pt>
                <c:pt idx="421">
                  <c:v>0.751</c:v>
                </c:pt>
                <c:pt idx="422">
                  <c:v>0.752</c:v>
                </c:pt>
                <c:pt idx="423">
                  <c:v>0.754</c:v>
                </c:pt>
                <c:pt idx="424">
                  <c:v>0.75600000000000001</c:v>
                </c:pt>
                <c:pt idx="425">
                  <c:v>0.75700000000000001</c:v>
                </c:pt>
                <c:pt idx="426">
                  <c:v>0.75900000000000001</c:v>
                </c:pt>
                <c:pt idx="427">
                  <c:v>0.76100000000000001</c:v>
                </c:pt>
                <c:pt idx="428">
                  <c:v>0.76200000000000001</c:v>
                </c:pt>
                <c:pt idx="429">
                  <c:v>0.76400000000000001</c:v>
                </c:pt>
                <c:pt idx="430">
                  <c:v>0.76600000000000001</c:v>
                </c:pt>
                <c:pt idx="431">
                  <c:v>0.76700000000000002</c:v>
                </c:pt>
                <c:pt idx="432">
                  <c:v>0.76900000000000002</c:v>
                </c:pt>
                <c:pt idx="433">
                  <c:v>0.77049999999999996</c:v>
                </c:pt>
                <c:pt idx="434">
                  <c:v>0.77249999999999996</c:v>
                </c:pt>
                <c:pt idx="435">
                  <c:v>0.77349999999999997</c:v>
                </c:pt>
                <c:pt idx="436">
                  <c:v>0.77600000000000002</c:v>
                </c:pt>
                <c:pt idx="437">
                  <c:v>0.77749999999999997</c:v>
                </c:pt>
                <c:pt idx="438">
                  <c:v>0.77900000000000003</c:v>
                </c:pt>
                <c:pt idx="439">
                  <c:v>0.78100000000000003</c:v>
                </c:pt>
                <c:pt idx="440">
                  <c:v>0.78249999999999997</c:v>
                </c:pt>
                <c:pt idx="441">
                  <c:v>0.78400000000000003</c:v>
                </c:pt>
                <c:pt idx="442">
                  <c:v>0.78549999999999998</c:v>
                </c:pt>
                <c:pt idx="443">
                  <c:v>0.78749999999999998</c:v>
                </c:pt>
                <c:pt idx="444">
                  <c:v>0.78949999999999998</c:v>
                </c:pt>
                <c:pt idx="445">
                  <c:v>0.79049999999999998</c:v>
                </c:pt>
                <c:pt idx="446">
                  <c:v>0.79249999999999998</c:v>
                </c:pt>
                <c:pt idx="447">
                  <c:v>0.79349999999999998</c:v>
                </c:pt>
                <c:pt idx="448">
                  <c:v>0.79500000000000004</c:v>
                </c:pt>
                <c:pt idx="449">
                  <c:v>0.79749999999999999</c:v>
                </c:pt>
                <c:pt idx="450">
                  <c:v>0.8</c:v>
                </c:pt>
                <c:pt idx="451">
                  <c:v>0.80100000000000005</c:v>
                </c:pt>
                <c:pt idx="452">
                  <c:v>0.80249999999999999</c:v>
                </c:pt>
                <c:pt idx="453">
                  <c:v>0.80400000000000005</c:v>
                </c:pt>
                <c:pt idx="454">
                  <c:v>0.80549999999999999</c:v>
                </c:pt>
                <c:pt idx="455">
                  <c:v>0.8075</c:v>
                </c:pt>
                <c:pt idx="456">
                  <c:v>0.80900000000000005</c:v>
                </c:pt>
                <c:pt idx="457">
                  <c:v>0.81100000000000005</c:v>
                </c:pt>
                <c:pt idx="458">
                  <c:v>0.8125</c:v>
                </c:pt>
                <c:pt idx="459">
                  <c:v>0.81399999999999995</c:v>
                </c:pt>
                <c:pt idx="460">
                  <c:v>0.8155</c:v>
                </c:pt>
                <c:pt idx="461">
                  <c:v>0.81799999999999995</c:v>
                </c:pt>
                <c:pt idx="462">
                  <c:v>0.81950000000000001</c:v>
                </c:pt>
                <c:pt idx="463">
                  <c:v>0.82099999999999995</c:v>
                </c:pt>
                <c:pt idx="464">
                  <c:v>0.82299999999999995</c:v>
                </c:pt>
                <c:pt idx="465">
                  <c:v>0.82399999999999995</c:v>
                </c:pt>
                <c:pt idx="466">
                  <c:v>0.82599999999999996</c:v>
                </c:pt>
                <c:pt idx="467">
                  <c:v>0.82850000000000001</c:v>
                </c:pt>
                <c:pt idx="468">
                  <c:v>0.82950000000000002</c:v>
                </c:pt>
                <c:pt idx="469">
                  <c:v>0.83099999999999996</c:v>
                </c:pt>
                <c:pt idx="470">
                  <c:v>0.83299999999999996</c:v>
                </c:pt>
                <c:pt idx="471">
                  <c:v>0.83450000000000002</c:v>
                </c:pt>
                <c:pt idx="472">
                  <c:v>0.83599999999999997</c:v>
                </c:pt>
                <c:pt idx="473">
                  <c:v>0.83850000000000002</c:v>
                </c:pt>
                <c:pt idx="474">
                  <c:v>0.84</c:v>
                </c:pt>
                <c:pt idx="475">
                  <c:v>0.84150000000000003</c:v>
                </c:pt>
                <c:pt idx="476">
                  <c:v>0.84350000000000003</c:v>
                </c:pt>
                <c:pt idx="477">
                  <c:v>0.84499999999999997</c:v>
                </c:pt>
                <c:pt idx="478">
                  <c:v>0.84650000000000003</c:v>
                </c:pt>
                <c:pt idx="479">
                  <c:v>0.84850000000000003</c:v>
                </c:pt>
                <c:pt idx="480">
                  <c:v>0.85</c:v>
                </c:pt>
                <c:pt idx="481">
                  <c:v>0.85150000000000003</c:v>
                </c:pt>
                <c:pt idx="482">
                  <c:v>0.85299999999999998</c:v>
                </c:pt>
                <c:pt idx="483">
                  <c:v>0.85450000000000004</c:v>
                </c:pt>
                <c:pt idx="484">
                  <c:v>0.85699999999999998</c:v>
                </c:pt>
                <c:pt idx="485">
                  <c:v>0.85850000000000004</c:v>
                </c:pt>
                <c:pt idx="486">
                  <c:v>0.86</c:v>
                </c:pt>
                <c:pt idx="487">
                  <c:v>0.86199999999999999</c:v>
                </c:pt>
                <c:pt idx="488">
                  <c:v>0.86299999999999999</c:v>
                </c:pt>
                <c:pt idx="489">
                  <c:v>0.86550000000000005</c:v>
                </c:pt>
                <c:pt idx="490">
                  <c:v>0.86699999999999999</c:v>
                </c:pt>
                <c:pt idx="491">
                  <c:v>0.86850000000000005</c:v>
                </c:pt>
                <c:pt idx="492">
                  <c:v>0.87</c:v>
                </c:pt>
                <c:pt idx="493">
                  <c:v>0.872</c:v>
                </c:pt>
                <c:pt idx="494">
                  <c:v>0.873</c:v>
                </c:pt>
                <c:pt idx="495">
                  <c:v>0.87549999999999994</c:v>
                </c:pt>
                <c:pt idx="496">
                  <c:v>0.87649999999999995</c:v>
                </c:pt>
                <c:pt idx="497">
                  <c:v>0.878</c:v>
                </c:pt>
                <c:pt idx="498">
                  <c:v>0.88</c:v>
                </c:pt>
                <c:pt idx="499">
                  <c:v>0.88200000000000001</c:v>
                </c:pt>
                <c:pt idx="500">
                  <c:v>0.88400000000000001</c:v>
                </c:pt>
                <c:pt idx="501">
                  <c:v>0.88549999999999995</c:v>
                </c:pt>
                <c:pt idx="502">
                  <c:v>0.88749999999999996</c:v>
                </c:pt>
                <c:pt idx="503">
                  <c:v>0.88849999999999996</c:v>
                </c:pt>
                <c:pt idx="504">
                  <c:v>0.89049999999999996</c:v>
                </c:pt>
                <c:pt idx="505">
                  <c:v>0.89149999999999996</c:v>
                </c:pt>
                <c:pt idx="506">
                  <c:v>0.89349999999999996</c:v>
                </c:pt>
                <c:pt idx="507">
                  <c:v>0.89500000000000002</c:v>
                </c:pt>
                <c:pt idx="508">
                  <c:v>0.89700000000000002</c:v>
                </c:pt>
                <c:pt idx="509">
                  <c:v>0.89800000000000002</c:v>
                </c:pt>
                <c:pt idx="510">
                  <c:v>0.90049999999999997</c:v>
                </c:pt>
                <c:pt idx="511">
                  <c:v>0.90200000000000002</c:v>
                </c:pt>
                <c:pt idx="512">
                  <c:v>0.90400000000000003</c:v>
                </c:pt>
                <c:pt idx="513">
                  <c:v>0.90600000000000003</c:v>
                </c:pt>
                <c:pt idx="514">
                  <c:v>0.90700000000000003</c:v>
                </c:pt>
                <c:pt idx="515">
                  <c:v>0.90900000000000003</c:v>
                </c:pt>
                <c:pt idx="516">
                  <c:v>0.91100000000000003</c:v>
                </c:pt>
                <c:pt idx="517">
                  <c:v>0.91249999999999998</c:v>
                </c:pt>
                <c:pt idx="518">
                  <c:v>0.91349999999999998</c:v>
                </c:pt>
                <c:pt idx="519">
                  <c:v>0.91549999999999998</c:v>
                </c:pt>
                <c:pt idx="520">
                  <c:v>0.91749999999999998</c:v>
                </c:pt>
                <c:pt idx="521">
                  <c:v>0.91800000000000004</c:v>
                </c:pt>
                <c:pt idx="522">
                  <c:v>0.92100000000000004</c:v>
                </c:pt>
                <c:pt idx="523">
                  <c:v>0.92349999999999999</c:v>
                </c:pt>
                <c:pt idx="524">
                  <c:v>0.92549999999999999</c:v>
                </c:pt>
                <c:pt idx="525">
                  <c:v>0.92749999999999999</c:v>
                </c:pt>
                <c:pt idx="526">
                  <c:v>0.92900000000000005</c:v>
                </c:pt>
                <c:pt idx="527">
                  <c:v>0.93100000000000005</c:v>
                </c:pt>
                <c:pt idx="528">
                  <c:v>0.9335</c:v>
                </c:pt>
                <c:pt idx="529">
                  <c:v>0.9355</c:v>
                </c:pt>
                <c:pt idx="530">
                  <c:v>0.9375</c:v>
                </c:pt>
                <c:pt idx="531">
                  <c:v>0.9395</c:v>
                </c:pt>
                <c:pt idx="532">
                  <c:v>0.9415</c:v>
                </c:pt>
                <c:pt idx="533">
                  <c:v>0.94450000000000001</c:v>
                </c:pt>
                <c:pt idx="534">
                  <c:v>0.94650000000000001</c:v>
                </c:pt>
                <c:pt idx="535">
                  <c:v>0.94850000000000001</c:v>
                </c:pt>
                <c:pt idx="536">
                  <c:v>0.95050000000000001</c:v>
                </c:pt>
                <c:pt idx="537">
                  <c:v>0.95250000000000001</c:v>
                </c:pt>
                <c:pt idx="538">
                  <c:v>0.95399999999999996</c:v>
                </c:pt>
                <c:pt idx="539">
                  <c:v>0.95599999999999996</c:v>
                </c:pt>
                <c:pt idx="540">
                  <c:v>0.95799999999999996</c:v>
                </c:pt>
                <c:pt idx="541">
                  <c:v>0.96</c:v>
                </c:pt>
                <c:pt idx="542">
                  <c:v>0.96299999999999997</c:v>
                </c:pt>
                <c:pt idx="543">
                  <c:v>0.96499999999999997</c:v>
                </c:pt>
                <c:pt idx="544">
                  <c:v>0.96699999999999997</c:v>
                </c:pt>
                <c:pt idx="545">
                  <c:v>0.96899999999999997</c:v>
                </c:pt>
                <c:pt idx="546">
                  <c:v>0.97099999999999997</c:v>
                </c:pt>
                <c:pt idx="547">
                  <c:v>0.97350000000000003</c:v>
                </c:pt>
                <c:pt idx="548">
                  <c:v>0.97550000000000003</c:v>
                </c:pt>
                <c:pt idx="549">
                  <c:v>0.97750000000000004</c:v>
                </c:pt>
                <c:pt idx="550">
                  <c:v>0.97950000000000004</c:v>
                </c:pt>
                <c:pt idx="551">
                  <c:v>0.98199999999999998</c:v>
                </c:pt>
                <c:pt idx="552">
                  <c:v>0.98499999999999999</c:v>
                </c:pt>
                <c:pt idx="553">
                  <c:v>0.98650000000000004</c:v>
                </c:pt>
                <c:pt idx="554">
                  <c:v>0.98899999999999999</c:v>
                </c:pt>
                <c:pt idx="555">
                  <c:v>0.99150000000000005</c:v>
                </c:pt>
                <c:pt idx="556">
                  <c:v>0.99350000000000005</c:v>
                </c:pt>
                <c:pt idx="557">
                  <c:v>0.99550000000000005</c:v>
                </c:pt>
                <c:pt idx="558">
                  <c:v>0.99750000000000005</c:v>
                </c:pt>
                <c:pt idx="559">
                  <c:v>0.99950000000000006</c:v>
                </c:pt>
                <c:pt idx="560">
                  <c:v>1.002</c:v>
                </c:pt>
                <c:pt idx="561">
                  <c:v>1.0044999999999999</c:v>
                </c:pt>
                <c:pt idx="562">
                  <c:v>1.0065</c:v>
                </c:pt>
                <c:pt idx="563">
                  <c:v>1.0089999999999999</c:v>
                </c:pt>
                <c:pt idx="564">
                  <c:v>1.0105</c:v>
                </c:pt>
                <c:pt idx="565">
                  <c:v>1.0135000000000001</c:v>
                </c:pt>
                <c:pt idx="566">
                  <c:v>1.0149999999999999</c:v>
                </c:pt>
                <c:pt idx="567">
                  <c:v>1.0175000000000001</c:v>
                </c:pt>
                <c:pt idx="568">
                  <c:v>1.0195000000000001</c:v>
                </c:pt>
                <c:pt idx="569">
                  <c:v>1.0225</c:v>
                </c:pt>
                <c:pt idx="570">
                  <c:v>1.0249999999999999</c:v>
                </c:pt>
                <c:pt idx="571">
                  <c:v>1.0269999999999999</c:v>
                </c:pt>
                <c:pt idx="572">
                  <c:v>1.0289999999999999</c:v>
                </c:pt>
                <c:pt idx="573">
                  <c:v>1.032</c:v>
                </c:pt>
                <c:pt idx="574">
                  <c:v>1.034</c:v>
                </c:pt>
                <c:pt idx="575">
                  <c:v>1.036</c:v>
                </c:pt>
                <c:pt idx="576">
                  <c:v>1.038</c:v>
                </c:pt>
                <c:pt idx="577">
                  <c:v>1.0405</c:v>
                </c:pt>
                <c:pt idx="578">
                  <c:v>1.044</c:v>
                </c:pt>
                <c:pt idx="579">
                  <c:v>1.046</c:v>
                </c:pt>
                <c:pt idx="580">
                  <c:v>1.048</c:v>
                </c:pt>
                <c:pt idx="581">
                  <c:v>1.0505</c:v>
                </c:pt>
                <c:pt idx="582">
                  <c:v>1.0529999999999999</c:v>
                </c:pt>
                <c:pt idx="583">
                  <c:v>1.0549999999999999</c:v>
                </c:pt>
                <c:pt idx="584">
                  <c:v>1.0569999999999999</c:v>
                </c:pt>
                <c:pt idx="585">
                  <c:v>1.0589999999999999</c:v>
                </c:pt>
                <c:pt idx="586">
                  <c:v>1.0620000000000001</c:v>
                </c:pt>
                <c:pt idx="587">
                  <c:v>1.0645</c:v>
                </c:pt>
                <c:pt idx="588">
                  <c:v>1.0674999999999999</c:v>
                </c:pt>
                <c:pt idx="589">
                  <c:v>1.069</c:v>
                </c:pt>
                <c:pt idx="590">
                  <c:v>1.0720000000000001</c:v>
                </c:pt>
                <c:pt idx="591">
                  <c:v>1.0734999999999999</c:v>
                </c:pt>
                <c:pt idx="592">
                  <c:v>1.0760000000000001</c:v>
                </c:pt>
                <c:pt idx="593">
                  <c:v>1.0780000000000001</c:v>
                </c:pt>
                <c:pt idx="594">
                  <c:v>1.081</c:v>
                </c:pt>
                <c:pt idx="595">
                  <c:v>1.0834999999999999</c:v>
                </c:pt>
                <c:pt idx="596">
                  <c:v>1.0860000000000001</c:v>
                </c:pt>
                <c:pt idx="597">
                  <c:v>1.0880000000000001</c:v>
                </c:pt>
                <c:pt idx="598">
                  <c:v>1.0905</c:v>
                </c:pt>
                <c:pt idx="599">
                  <c:v>1.0925</c:v>
                </c:pt>
                <c:pt idx="600">
                  <c:v>1.095</c:v>
                </c:pt>
                <c:pt idx="601">
                  <c:v>1.0965</c:v>
                </c:pt>
                <c:pt idx="602">
                  <c:v>1.0994999999999999</c:v>
                </c:pt>
                <c:pt idx="603">
                  <c:v>1.1020000000000001</c:v>
                </c:pt>
                <c:pt idx="604">
                  <c:v>1.1045</c:v>
                </c:pt>
                <c:pt idx="605">
                  <c:v>1.107</c:v>
                </c:pt>
                <c:pt idx="606">
                  <c:v>1.1094999999999999</c:v>
                </c:pt>
                <c:pt idx="607">
                  <c:v>1.1114999999999999</c:v>
                </c:pt>
                <c:pt idx="608">
                  <c:v>1.1134999999999999</c:v>
                </c:pt>
                <c:pt idx="609">
                  <c:v>1.1154999999999999</c:v>
                </c:pt>
                <c:pt idx="610">
                  <c:v>1.1180000000000001</c:v>
                </c:pt>
                <c:pt idx="611">
                  <c:v>1.1205000000000001</c:v>
                </c:pt>
                <c:pt idx="612">
                  <c:v>1.1234999999999999</c:v>
                </c:pt>
                <c:pt idx="613">
                  <c:v>1.1254999999999999</c:v>
                </c:pt>
                <c:pt idx="614">
                  <c:v>1.1274999999999999</c:v>
                </c:pt>
                <c:pt idx="615">
                  <c:v>1.1305000000000001</c:v>
                </c:pt>
                <c:pt idx="616">
                  <c:v>1.1325000000000001</c:v>
                </c:pt>
                <c:pt idx="617">
                  <c:v>1.1345000000000001</c:v>
                </c:pt>
                <c:pt idx="618">
                  <c:v>1.137</c:v>
                </c:pt>
                <c:pt idx="619">
                  <c:v>1.1395</c:v>
                </c:pt>
                <c:pt idx="620">
                  <c:v>1.1425000000000001</c:v>
                </c:pt>
                <c:pt idx="621">
                  <c:v>1.1445000000000001</c:v>
                </c:pt>
                <c:pt idx="622">
                  <c:v>1.1465000000000001</c:v>
                </c:pt>
                <c:pt idx="623">
                  <c:v>1.149</c:v>
                </c:pt>
                <c:pt idx="624">
                  <c:v>1.151</c:v>
                </c:pt>
                <c:pt idx="625">
                  <c:v>1.153</c:v>
                </c:pt>
                <c:pt idx="626">
                  <c:v>1.155</c:v>
                </c:pt>
                <c:pt idx="627">
                  <c:v>1.1579999999999999</c:v>
                </c:pt>
                <c:pt idx="628">
                  <c:v>1.161</c:v>
                </c:pt>
                <c:pt idx="629">
                  <c:v>1.1625000000000001</c:v>
                </c:pt>
                <c:pt idx="630">
                  <c:v>1.1645000000000001</c:v>
                </c:pt>
                <c:pt idx="631">
                  <c:v>1.167</c:v>
                </c:pt>
                <c:pt idx="632">
                  <c:v>1.169</c:v>
                </c:pt>
                <c:pt idx="633">
                  <c:v>1.1715</c:v>
                </c:pt>
                <c:pt idx="634">
                  <c:v>1.1735</c:v>
                </c:pt>
                <c:pt idx="635">
                  <c:v>1.1765000000000001</c:v>
                </c:pt>
                <c:pt idx="636">
                  <c:v>1.179</c:v>
                </c:pt>
                <c:pt idx="637">
                  <c:v>1.1815</c:v>
                </c:pt>
                <c:pt idx="638">
                  <c:v>1.1830000000000001</c:v>
                </c:pt>
                <c:pt idx="639">
                  <c:v>1.1859999999999999</c:v>
                </c:pt>
                <c:pt idx="640">
                  <c:v>1.1879999999999999</c:v>
                </c:pt>
                <c:pt idx="641">
                  <c:v>1.1904999999999999</c:v>
                </c:pt>
                <c:pt idx="642">
                  <c:v>1.1924999999999999</c:v>
                </c:pt>
                <c:pt idx="643">
                  <c:v>1.1950000000000001</c:v>
                </c:pt>
                <c:pt idx="644">
                  <c:v>1.1975</c:v>
                </c:pt>
                <c:pt idx="645">
                  <c:v>1.1995</c:v>
                </c:pt>
                <c:pt idx="646">
                  <c:v>1.202</c:v>
                </c:pt>
                <c:pt idx="647">
                  <c:v>1.204</c:v>
                </c:pt>
                <c:pt idx="648">
                  <c:v>1.206</c:v>
                </c:pt>
                <c:pt idx="649">
                  <c:v>1.2084999999999999</c:v>
                </c:pt>
                <c:pt idx="650">
                  <c:v>1.2104999999999999</c:v>
                </c:pt>
                <c:pt idx="651">
                  <c:v>1.2124999999999999</c:v>
                </c:pt>
                <c:pt idx="652">
                  <c:v>1.216</c:v>
                </c:pt>
                <c:pt idx="653">
                  <c:v>1.218</c:v>
                </c:pt>
                <c:pt idx="654">
                  <c:v>1.22</c:v>
                </c:pt>
                <c:pt idx="655">
                  <c:v>1.2224999999999999</c:v>
                </c:pt>
                <c:pt idx="656">
                  <c:v>1.2244999999999999</c:v>
                </c:pt>
                <c:pt idx="657">
                  <c:v>1.2264999999999999</c:v>
                </c:pt>
                <c:pt idx="658">
                  <c:v>1.2284999999999999</c:v>
                </c:pt>
                <c:pt idx="659">
                  <c:v>1.2310000000000001</c:v>
                </c:pt>
                <c:pt idx="660">
                  <c:v>1.2335</c:v>
                </c:pt>
                <c:pt idx="661">
                  <c:v>1.236</c:v>
                </c:pt>
                <c:pt idx="662">
                  <c:v>1.238</c:v>
                </c:pt>
                <c:pt idx="663">
                  <c:v>1.2404999999999999</c:v>
                </c:pt>
                <c:pt idx="664">
                  <c:v>1.2430000000000001</c:v>
                </c:pt>
                <c:pt idx="665">
                  <c:v>1.2450000000000001</c:v>
                </c:pt>
                <c:pt idx="666">
                  <c:v>1.2464999999999999</c:v>
                </c:pt>
                <c:pt idx="667">
                  <c:v>1.2490000000000001</c:v>
                </c:pt>
                <c:pt idx="668">
                  <c:v>1.2504999999999999</c:v>
                </c:pt>
                <c:pt idx="669">
                  <c:v>1.2535000000000001</c:v>
                </c:pt>
                <c:pt idx="670">
                  <c:v>1.256</c:v>
                </c:pt>
                <c:pt idx="671">
                  <c:v>1.258</c:v>
                </c:pt>
                <c:pt idx="672">
                  <c:v>1.2605</c:v>
                </c:pt>
                <c:pt idx="673">
                  <c:v>1.2629999999999999</c:v>
                </c:pt>
                <c:pt idx="674">
                  <c:v>1.2649999999999999</c:v>
                </c:pt>
                <c:pt idx="675">
                  <c:v>1.2669999999999999</c:v>
                </c:pt>
                <c:pt idx="676">
                  <c:v>1.2685</c:v>
                </c:pt>
                <c:pt idx="677">
                  <c:v>1.2705</c:v>
                </c:pt>
                <c:pt idx="678">
                  <c:v>1.2745</c:v>
                </c:pt>
                <c:pt idx="679">
                  <c:v>1.2765</c:v>
                </c:pt>
                <c:pt idx="680">
                  <c:v>1.2789999999999999</c:v>
                </c:pt>
                <c:pt idx="681">
                  <c:v>1.2815000000000001</c:v>
                </c:pt>
                <c:pt idx="682">
                  <c:v>1.2835000000000001</c:v>
                </c:pt>
                <c:pt idx="683">
                  <c:v>1.2855000000000001</c:v>
                </c:pt>
                <c:pt idx="684">
                  <c:v>1.2869999999999999</c:v>
                </c:pt>
                <c:pt idx="685">
                  <c:v>1.2889999999999999</c:v>
                </c:pt>
                <c:pt idx="686">
                  <c:v>1.2925</c:v>
                </c:pt>
                <c:pt idx="687">
                  <c:v>1.2949999999999999</c:v>
                </c:pt>
                <c:pt idx="688">
                  <c:v>1.2969999999999999</c:v>
                </c:pt>
                <c:pt idx="689">
                  <c:v>1.2989999999999999</c:v>
                </c:pt>
                <c:pt idx="690">
                  <c:v>1.3015000000000001</c:v>
                </c:pt>
                <c:pt idx="691">
                  <c:v>1.304</c:v>
                </c:pt>
                <c:pt idx="692">
                  <c:v>1.3055000000000001</c:v>
                </c:pt>
                <c:pt idx="693">
                  <c:v>1.3075000000000001</c:v>
                </c:pt>
                <c:pt idx="694">
                  <c:v>1.3089999999999999</c:v>
                </c:pt>
                <c:pt idx="695">
                  <c:v>1.3125</c:v>
                </c:pt>
                <c:pt idx="696">
                  <c:v>1.3145</c:v>
                </c:pt>
                <c:pt idx="697">
                  <c:v>1.3174999999999999</c:v>
                </c:pt>
                <c:pt idx="698">
                  <c:v>1.3194999999999999</c:v>
                </c:pt>
                <c:pt idx="699">
                  <c:v>1.3214999999999999</c:v>
                </c:pt>
                <c:pt idx="700">
                  <c:v>1.3240000000000001</c:v>
                </c:pt>
                <c:pt idx="701">
                  <c:v>1.3260000000000001</c:v>
                </c:pt>
                <c:pt idx="702">
                  <c:v>1.327</c:v>
                </c:pt>
                <c:pt idx="703">
                  <c:v>1.329</c:v>
                </c:pt>
                <c:pt idx="704">
                  <c:v>1.333</c:v>
                </c:pt>
                <c:pt idx="705">
                  <c:v>1.335</c:v>
                </c:pt>
                <c:pt idx="706">
                  <c:v>1.337</c:v>
                </c:pt>
                <c:pt idx="707">
                  <c:v>1.34</c:v>
                </c:pt>
                <c:pt idx="708">
                  <c:v>1.3414999999999999</c:v>
                </c:pt>
                <c:pt idx="709">
                  <c:v>1.3434999999999999</c:v>
                </c:pt>
                <c:pt idx="710">
                  <c:v>1.3454999999999999</c:v>
                </c:pt>
                <c:pt idx="711">
                  <c:v>1.3474999999999999</c:v>
                </c:pt>
                <c:pt idx="712">
                  <c:v>1.349</c:v>
                </c:pt>
                <c:pt idx="713">
                  <c:v>1.3525</c:v>
                </c:pt>
                <c:pt idx="714">
                  <c:v>1.355</c:v>
                </c:pt>
                <c:pt idx="715">
                  <c:v>1.3574999999999999</c:v>
                </c:pt>
                <c:pt idx="716">
                  <c:v>1.3594999999999999</c:v>
                </c:pt>
                <c:pt idx="717">
                  <c:v>1.3614999999999999</c:v>
                </c:pt>
                <c:pt idx="718">
                  <c:v>1.3634999999999999</c:v>
                </c:pt>
                <c:pt idx="719">
                  <c:v>1.365</c:v>
                </c:pt>
                <c:pt idx="720">
                  <c:v>1.367</c:v>
                </c:pt>
                <c:pt idx="721">
                  <c:v>1.3685</c:v>
                </c:pt>
                <c:pt idx="722">
                  <c:v>1.373</c:v>
                </c:pt>
                <c:pt idx="723">
                  <c:v>1.375</c:v>
                </c:pt>
                <c:pt idx="724">
                  <c:v>1.3774999999999999</c:v>
                </c:pt>
                <c:pt idx="725">
                  <c:v>1.3794999999999999</c:v>
                </c:pt>
                <c:pt idx="726">
                  <c:v>1.3815</c:v>
                </c:pt>
                <c:pt idx="727">
                  <c:v>1.3835</c:v>
                </c:pt>
                <c:pt idx="728">
                  <c:v>1.385</c:v>
                </c:pt>
                <c:pt idx="729">
                  <c:v>1.387</c:v>
                </c:pt>
                <c:pt idx="730">
                  <c:v>1.3885000000000001</c:v>
                </c:pt>
                <c:pt idx="731">
                  <c:v>1.3919999999999999</c:v>
                </c:pt>
                <c:pt idx="732">
                  <c:v>1.395</c:v>
                </c:pt>
                <c:pt idx="733">
                  <c:v>1.3975</c:v>
                </c:pt>
                <c:pt idx="734">
                  <c:v>1.4</c:v>
                </c:pt>
                <c:pt idx="735">
                  <c:v>1.4015</c:v>
                </c:pt>
                <c:pt idx="736">
                  <c:v>1.4035</c:v>
                </c:pt>
                <c:pt idx="737">
                  <c:v>1.4055</c:v>
                </c:pt>
                <c:pt idx="738">
                  <c:v>1.407</c:v>
                </c:pt>
                <c:pt idx="739">
                  <c:v>1.4085000000000001</c:v>
                </c:pt>
                <c:pt idx="740">
                  <c:v>1.4119999999999999</c:v>
                </c:pt>
                <c:pt idx="741">
                  <c:v>1.4145000000000001</c:v>
                </c:pt>
                <c:pt idx="742">
                  <c:v>1.4175</c:v>
                </c:pt>
                <c:pt idx="743">
                  <c:v>1.4195</c:v>
                </c:pt>
                <c:pt idx="744">
                  <c:v>1.421</c:v>
                </c:pt>
                <c:pt idx="745">
                  <c:v>1.423</c:v>
                </c:pt>
                <c:pt idx="746">
                  <c:v>1.425</c:v>
                </c:pt>
                <c:pt idx="747">
                  <c:v>1.427</c:v>
                </c:pt>
                <c:pt idx="748">
                  <c:v>1.4285000000000001</c:v>
                </c:pt>
                <c:pt idx="749">
                  <c:v>1.4325000000000001</c:v>
                </c:pt>
                <c:pt idx="750">
                  <c:v>1.4345000000000001</c:v>
                </c:pt>
                <c:pt idx="751">
                  <c:v>1.4365000000000001</c:v>
                </c:pt>
                <c:pt idx="752">
                  <c:v>1.4390000000000001</c:v>
                </c:pt>
                <c:pt idx="753">
                  <c:v>1.4410000000000001</c:v>
                </c:pt>
                <c:pt idx="754">
                  <c:v>1.4430000000000001</c:v>
                </c:pt>
                <c:pt idx="755">
                  <c:v>1.4444999999999999</c:v>
                </c:pt>
                <c:pt idx="756">
                  <c:v>1.446</c:v>
                </c:pt>
                <c:pt idx="757">
                  <c:v>1.4475</c:v>
                </c:pt>
                <c:pt idx="758">
                  <c:v>1.4490000000000001</c:v>
                </c:pt>
                <c:pt idx="759">
                  <c:v>1.4535</c:v>
                </c:pt>
                <c:pt idx="760">
                  <c:v>1.4555</c:v>
                </c:pt>
                <c:pt idx="761">
                  <c:v>1.4584999999999999</c:v>
                </c:pt>
                <c:pt idx="762">
                  <c:v>1.4604999999999999</c:v>
                </c:pt>
                <c:pt idx="763">
                  <c:v>1.462</c:v>
                </c:pt>
                <c:pt idx="764">
                  <c:v>1.4644999999999999</c:v>
                </c:pt>
                <c:pt idx="765">
                  <c:v>1.466</c:v>
                </c:pt>
                <c:pt idx="766">
                  <c:v>1.4675</c:v>
                </c:pt>
                <c:pt idx="767">
                  <c:v>1.4684999999999999</c:v>
                </c:pt>
                <c:pt idx="768">
                  <c:v>1.4735</c:v>
                </c:pt>
                <c:pt idx="769">
                  <c:v>1.476</c:v>
                </c:pt>
                <c:pt idx="770">
                  <c:v>1.4784999999999999</c:v>
                </c:pt>
                <c:pt idx="771">
                  <c:v>1.48</c:v>
                </c:pt>
                <c:pt idx="772">
                  <c:v>1.4824999999999999</c:v>
                </c:pt>
                <c:pt idx="773">
                  <c:v>1.484</c:v>
                </c:pt>
                <c:pt idx="774">
                  <c:v>1.4850000000000001</c:v>
                </c:pt>
                <c:pt idx="775">
                  <c:v>1.4870000000000001</c:v>
                </c:pt>
                <c:pt idx="776">
                  <c:v>1.488</c:v>
                </c:pt>
                <c:pt idx="777">
                  <c:v>1.4930000000000001</c:v>
                </c:pt>
                <c:pt idx="778">
                  <c:v>1.4950000000000001</c:v>
                </c:pt>
                <c:pt idx="779">
                  <c:v>1.498</c:v>
                </c:pt>
                <c:pt idx="780">
                  <c:v>1.5004999999999999</c:v>
                </c:pt>
                <c:pt idx="781">
                  <c:v>1.5024999999999999</c:v>
                </c:pt>
                <c:pt idx="782">
                  <c:v>1.5035000000000001</c:v>
                </c:pt>
                <c:pt idx="783">
                  <c:v>1.5055000000000001</c:v>
                </c:pt>
                <c:pt idx="784">
                  <c:v>1.5065</c:v>
                </c:pt>
                <c:pt idx="785">
                  <c:v>1.508</c:v>
                </c:pt>
                <c:pt idx="786">
                  <c:v>1.5135000000000001</c:v>
                </c:pt>
                <c:pt idx="787">
                  <c:v>1.5145</c:v>
                </c:pt>
                <c:pt idx="788">
                  <c:v>1.518</c:v>
                </c:pt>
                <c:pt idx="789">
                  <c:v>1.5205</c:v>
                </c:pt>
                <c:pt idx="790">
                  <c:v>1.5225</c:v>
                </c:pt>
                <c:pt idx="791">
                  <c:v>1.524</c:v>
                </c:pt>
                <c:pt idx="792">
                  <c:v>1.5255000000000001</c:v>
                </c:pt>
                <c:pt idx="793">
                  <c:v>1.5265</c:v>
                </c:pt>
                <c:pt idx="794">
                  <c:v>1.528</c:v>
                </c:pt>
                <c:pt idx="795">
                  <c:v>1.5335000000000001</c:v>
                </c:pt>
                <c:pt idx="796">
                  <c:v>1.5349999999999999</c:v>
                </c:pt>
                <c:pt idx="797">
                  <c:v>1.5385</c:v>
                </c:pt>
                <c:pt idx="798">
                  <c:v>1.5405</c:v>
                </c:pt>
                <c:pt idx="799">
                  <c:v>1.542</c:v>
                </c:pt>
                <c:pt idx="800">
                  <c:v>1.5435000000000001</c:v>
                </c:pt>
                <c:pt idx="801">
                  <c:v>1.5455000000000001</c:v>
                </c:pt>
                <c:pt idx="802">
                  <c:v>1.5465</c:v>
                </c:pt>
                <c:pt idx="803">
                  <c:v>1.548</c:v>
                </c:pt>
                <c:pt idx="804">
                  <c:v>1.5535000000000001</c:v>
                </c:pt>
                <c:pt idx="805">
                  <c:v>1.5545</c:v>
                </c:pt>
                <c:pt idx="806">
                  <c:v>1.5580000000000001</c:v>
                </c:pt>
                <c:pt idx="807">
                  <c:v>1.5605</c:v>
                </c:pt>
                <c:pt idx="808">
                  <c:v>1.5620000000000001</c:v>
                </c:pt>
                <c:pt idx="809">
                  <c:v>1.5634999999999999</c:v>
                </c:pt>
                <c:pt idx="810">
                  <c:v>1.5645</c:v>
                </c:pt>
                <c:pt idx="811">
                  <c:v>1.5660000000000001</c:v>
                </c:pt>
                <c:pt idx="812">
                  <c:v>1.5674999999999999</c:v>
                </c:pt>
                <c:pt idx="813">
                  <c:v>1.569</c:v>
                </c:pt>
                <c:pt idx="814">
                  <c:v>1.57</c:v>
                </c:pt>
                <c:pt idx="815">
                  <c:v>1.577</c:v>
                </c:pt>
                <c:pt idx="816">
                  <c:v>1.5794999999999999</c:v>
                </c:pt>
                <c:pt idx="817">
                  <c:v>1.5814999999999999</c:v>
                </c:pt>
                <c:pt idx="818">
                  <c:v>1.5840000000000001</c:v>
                </c:pt>
                <c:pt idx="819">
                  <c:v>1.585</c:v>
                </c:pt>
                <c:pt idx="820">
                  <c:v>1.5865</c:v>
                </c:pt>
                <c:pt idx="821">
                  <c:v>1.5880000000000001</c:v>
                </c:pt>
                <c:pt idx="822">
                  <c:v>1.5894999999999999</c:v>
                </c:pt>
                <c:pt idx="823">
                  <c:v>1.5945</c:v>
                </c:pt>
                <c:pt idx="824">
                  <c:v>1.5980000000000001</c:v>
                </c:pt>
                <c:pt idx="825">
                  <c:v>1.5994999999999999</c:v>
                </c:pt>
                <c:pt idx="826">
                  <c:v>1.6014999999999999</c:v>
                </c:pt>
                <c:pt idx="827">
                  <c:v>1.6034999999999999</c:v>
                </c:pt>
                <c:pt idx="828">
                  <c:v>1.605</c:v>
                </c:pt>
                <c:pt idx="829">
                  <c:v>1.6065</c:v>
                </c:pt>
                <c:pt idx="830">
                  <c:v>1.6080000000000001</c:v>
                </c:pt>
                <c:pt idx="831">
                  <c:v>1.609</c:v>
                </c:pt>
                <c:pt idx="832">
                  <c:v>1.615</c:v>
                </c:pt>
                <c:pt idx="833">
                  <c:v>1.6185</c:v>
                </c:pt>
                <c:pt idx="834">
                  <c:v>1.6194999999999999</c:v>
                </c:pt>
                <c:pt idx="835">
                  <c:v>1.6214999999999999</c:v>
                </c:pt>
                <c:pt idx="836">
                  <c:v>1.6234999999999999</c:v>
                </c:pt>
                <c:pt idx="837">
                  <c:v>1.625</c:v>
                </c:pt>
                <c:pt idx="838">
                  <c:v>1.6259999999999999</c:v>
                </c:pt>
                <c:pt idx="839">
                  <c:v>1.6279999999999999</c:v>
                </c:pt>
                <c:pt idx="840">
                  <c:v>1.633</c:v>
                </c:pt>
                <c:pt idx="841">
                  <c:v>1.6345000000000001</c:v>
                </c:pt>
                <c:pt idx="842">
                  <c:v>1.6385000000000001</c:v>
                </c:pt>
                <c:pt idx="843">
                  <c:v>1.6395</c:v>
                </c:pt>
                <c:pt idx="844">
                  <c:v>1.6415</c:v>
                </c:pt>
                <c:pt idx="845">
                  <c:v>1.6435</c:v>
                </c:pt>
                <c:pt idx="846">
                  <c:v>1.6445000000000001</c:v>
                </c:pt>
                <c:pt idx="847">
                  <c:v>1.6459999999999999</c:v>
                </c:pt>
                <c:pt idx="848">
                  <c:v>1.6475</c:v>
                </c:pt>
                <c:pt idx="849">
                  <c:v>1.6495</c:v>
                </c:pt>
                <c:pt idx="850">
                  <c:v>1.6545000000000001</c:v>
                </c:pt>
                <c:pt idx="851">
                  <c:v>1.6565000000000001</c:v>
                </c:pt>
                <c:pt idx="852">
                  <c:v>1.6595</c:v>
                </c:pt>
                <c:pt idx="853">
                  <c:v>1.6615</c:v>
                </c:pt>
                <c:pt idx="854">
                  <c:v>1.663</c:v>
                </c:pt>
                <c:pt idx="855">
                  <c:v>1.665</c:v>
                </c:pt>
                <c:pt idx="856">
                  <c:v>1.6659999999999999</c:v>
                </c:pt>
                <c:pt idx="857">
                  <c:v>1.6675</c:v>
                </c:pt>
                <c:pt idx="858">
                  <c:v>1.6735</c:v>
                </c:pt>
                <c:pt idx="859">
                  <c:v>1.6745000000000001</c:v>
                </c:pt>
                <c:pt idx="860">
                  <c:v>1.6779999999999999</c:v>
                </c:pt>
                <c:pt idx="861">
                  <c:v>1.6805000000000001</c:v>
                </c:pt>
                <c:pt idx="862">
                  <c:v>1.6815</c:v>
                </c:pt>
                <c:pt idx="863">
                  <c:v>1.6835</c:v>
                </c:pt>
                <c:pt idx="864">
                  <c:v>1.6855</c:v>
                </c:pt>
                <c:pt idx="865">
                  <c:v>1.6865000000000001</c:v>
                </c:pt>
                <c:pt idx="866">
                  <c:v>1.6879999999999999</c:v>
                </c:pt>
                <c:pt idx="867">
                  <c:v>1.6935</c:v>
                </c:pt>
                <c:pt idx="868">
                  <c:v>1.6944999999999999</c:v>
                </c:pt>
                <c:pt idx="869">
                  <c:v>1.698</c:v>
                </c:pt>
                <c:pt idx="870">
                  <c:v>1.7004999999999999</c:v>
                </c:pt>
                <c:pt idx="871">
                  <c:v>1.7015</c:v>
                </c:pt>
                <c:pt idx="872">
                  <c:v>1.7035</c:v>
                </c:pt>
                <c:pt idx="873">
                  <c:v>1.7044999999999999</c:v>
                </c:pt>
                <c:pt idx="874">
                  <c:v>1.706</c:v>
                </c:pt>
                <c:pt idx="875">
                  <c:v>1.7075</c:v>
                </c:pt>
                <c:pt idx="876">
                  <c:v>1.7095</c:v>
                </c:pt>
                <c:pt idx="877">
                  <c:v>1.71</c:v>
                </c:pt>
                <c:pt idx="878">
                  <c:v>1.7164999999999999</c:v>
                </c:pt>
                <c:pt idx="879">
                  <c:v>1.7190000000000001</c:v>
                </c:pt>
                <c:pt idx="880">
                  <c:v>1.7215</c:v>
                </c:pt>
                <c:pt idx="881">
                  <c:v>1.7230000000000001</c:v>
                </c:pt>
                <c:pt idx="882">
                  <c:v>1.7244999999999999</c:v>
                </c:pt>
                <c:pt idx="883">
                  <c:v>1.726</c:v>
                </c:pt>
                <c:pt idx="884">
                  <c:v>1.7275</c:v>
                </c:pt>
                <c:pt idx="885">
                  <c:v>1.7290000000000001</c:v>
                </c:pt>
                <c:pt idx="886">
                  <c:v>1.7350000000000001</c:v>
                </c:pt>
                <c:pt idx="887">
                  <c:v>1.7384999999999999</c:v>
                </c:pt>
                <c:pt idx="888">
                  <c:v>1.7395</c:v>
                </c:pt>
                <c:pt idx="889">
                  <c:v>1.742</c:v>
                </c:pt>
                <c:pt idx="890">
                  <c:v>1.7430000000000001</c:v>
                </c:pt>
                <c:pt idx="891">
                  <c:v>1.7455000000000001</c:v>
                </c:pt>
                <c:pt idx="892">
                  <c:v>1.7464999999999999</c:v>
                </c:pt>
                <c:pt idx="893">
                  <c:v>1.748</c:v>
                </c:pt>
                <c:pt idx="894">
                  <c:v>1.7495000000000001</c:v>
                </c:pt>
                <c:pt idx="895">
                  <c:v>1.7555000000000001</c:v>
                </c:pt>
                <c:pt idx="896">
                  <c:v>1.758</c:v>
                </c:pt>
                <c:pt idx="897">
                  <c:v>1.7595000000000001</c:v>
                </c:pt>
                <c:pt idx="898">
                  <c:v>1.762</c:v>
                </c:pt>
                <c:pt idx="899">
                  <c:v>1.7635000000000001</c:v>
                </c:pt>
                <c:pt idx="900">
                  <c:v>1.7649999999999999</c:v>
                </c:pt>
                <c:pt idx="901">
                  <c:v>1.7665</c:v>
                </c:pt>
                <c:pt idx="902">
                  <c:v>1.768</c:v>
                </c:pt>
                <c:pt idx="903">
                  <c:v>1.7729999999999999</c:v>
                </c:pt>
                <c:pt idx="904">
                  <c:v>1.7745</c:v>
                </c:pt>
                <c:pt idx="905">
                  <c:v>1.7785</c:v>
                </c:pt>
                <c:pt idx="906">
                  <c:v>1.7805</c:v>
                </c:pt>
                <c:pt idx="907">
                  <c:v>1.782</c:v>
                </c:pt>
                <c:pt idx="908">
                  <c:v>1.784</c:v>
                </c:pt>
                <c:pt idx="909">
                  <c:v>1.7855000000000001</c:v>
                </c:pt>
                <c:pt idx="910">
                  <c:v>1.7865</c:v>
                </c:pt>
                <c:pt idx="911">
                  <c:v>1.788</c:v>
                </c:pt>
                <c:pt idx="912">
                  <c:v>1.7889999999999999</c:v>
                </c:pt>
                <c:pt idx="913">
                  <c:v>1.79</c:v>
                </c:pt>
                <c:pt idx="914">
                  <c:v>1.7969999999999999</c:v>
                </c:pt>
                <c:pt idx="915">
                  <c:v>1.7995000000000001</c:v>
                </c:pt>
                <c:pt idx="916">
                  <c:v>1.8009999999999999</c:v>
                </c:pt>
                <c:pt idx="917">
                  <c:v>1.8029999999999999</c:v>
                </c:pt>
                <c:pt idx="918">
                  <c:v>1.8049999999999999</c:v>
                </c:pt>
                <c:pt idx="919">
                  <c:v>1.806</c:v>
                </c:pt>
                <c:pt idx="920">
                  <c:v>1.8075000000000001</c:v>
                </c:pt>
                <c:pt idx="921">
                  <c:v>1.8095000000000001</c:v>
                </c:pt>
                <c:pt idx="922">
                  <c:v>1.8149999999999999</c:v>
                </c:pt>
                <c:pt idx="923">
                  <c:v>1.8180000000000001</c:v>
                </c:pt>
                <c:pt idx="924">
                  <c:v>1.8205</c:v>
                </c:pt>
                <c:pt idx="925">
                  <c:v>1.8220000000000001</c:v>
                </c:pt>
                <c:pt idx="926">
                  <c:v>1.8240000000000001</c:v>
                </c:pt>
                <c:pt idx="927">
                  <c:v>1.8254999999999999</c:v>
                </c:pt>
                <c:pt idx="928">
                  <c:v>1.8265</c:v>
                </c:pt>
                <c:pt idx="929">
                  <c:v>1.8280000000000001</c:v>
                </c:pt>
                <c:pt idx="930">
                  <c:v>1.8334999999999999</c:v>
                </c:pt>
                <c:pt idx="931">
                  <c:v>1.8374999999999999</c:v>
                </c:pt>
                <c:pt idx="932">
                  <c:v>1.8385</c:v>
                </c:pt>
                <c:pt idx="933">
                  <c:v>1.8414999999999999</c:v>
                </c:pt>
                <c:pt idx="934">
                  <c:v>1.843</c:v>
                </c:pt>
                <c:pt idx="935">
                  <c:v>1.8440000000000001</c:v>
                </c:pt>
                <c:pt idx="936">
                  <c:v>1.8460000000000001</c:v>
                </c:pt>
                <c:pt idx="937">
                  <c:v>1.847</c:v>
                </c:pt>
                <c:pt idx="938">
                  <c:v>1.849</c:v>
                </c:pt>
                <c:pt idx="939">
                  <c:v>1.8540000000000001</c:v>
                </c:pt>
                <c:pt idx="940">
                  <c:v>1.8580000000000001</c:v>
                </c:pt>
                <c:pt idx="941">
                  <c:v>1.859</c:v>
                </c:pt>
                <c:pt idx="942">
                  <c:v>1.8620000000000001</c:v>
                </c:pt>
                <c:pt idx="943">
                  <c:v>1.8634999999999999</c:v>
                </c:pt>
                <c:pt idx="944">
                  <c:v>1.8645</c:v>
                </c:pt>
                <c:pt idx="945">
                  <c:v>1.8660000000000001</c:v>
                </c:pt>
                <c:pt idx="946">
                  <c:v>1.8674999999999999</c:v>
                </c:pt>
                <c:pt idx="947">
                  <c:v>1.8694999999999999</c:v>
                </c:pt>
                <c:pt idx="948">
                  <c:v>1.8745000000000001</c:v>
                </c:pt>
                <c:pt idx="949">
                  <c:v>1.8765000000000001</c:v>
                </c:pt>
                <c:pt idx="950">
                  <c:v>1.8794999999999999</c:v>
                </c:pt>
                <c:pt idx="951">
                  <c:v>1.8815</c:v>
                </c:pt>
                <c:pt idx="952">
                  <c:v>1.8835</c:v>
                </c:pt>
                <c:pt idx="953">
                  <c:v>1.885</c:v>
                </c:pt>
                <c:pt idx="954">
                  <c:v>1.8859999999999999</c:v>
                </c:pt>
                <c:pt idx="955">
                  <c:v>1.8879999999999999</c:v>
                </c:pt>
                <c:pt idx="956">
                  <c:v>1.889</c:v>
                </c:pt>
                <c:pt idx="957">
                  <c:v>1.89</c:v>
                </c:pt>
                <c:pt idx="958">
                  <c:v>1.8919999999999999</c:v>
                </c:pt>
                <c:pt idx="959">
                  <c:v>1.8975</c:v>
                </c:pt>
                <c:pt idx="960">
                  <c:v>1.901</c:v>
                </c:pt>
                <c:pt idx="961">
                  <c:v>1.903</c:v>
                </c:pt>
                <c:pt idx="962">
                  <c:v>1.905</c:v>
                </c:pt>
                <c:pt idx="963">
                  <c:v>1.9055</c:v>
                </c:pt>
                <c:pt idx="964">
                  <c:v>1.9075</c:v>
                </c:pt>
                <c:pt idx="965">
                  <c:v>1.909</c:v>
                </c:pt>
                <c:pt idx="966">
                  <c:v>1.9145000000000001</c:v>
                </c:pt>
                <c:pt idx="967">
                  <c:v>1.9159999999999999</c:v>
                </c:pt>
                <c:pt idx="968">
                  <c:v>1.9195</c:v>
                </c:pt>
                <c:pt idx="969">
                  <c:v>1.9219999999999999</c:v>
                </c:pt>
                <c:pt idx="970">
                  <c:v>1.9235</c:v>
                </c:pt>
                <c:pt idx="971">
                  <c:v>1.925</c:v>
                </c:pt>
                <c:pt idx="972">
                  <c:v>1.9265000000000001</c:v>
                </c:pt>
                <c:pt idx="973">
                  <c:v>1.9279999999999999</c:v>
                </c:pt>
                <c:pt idx="974">
                  <c:v>1.9295</c:v>
                </c:pt>
                <c:pt idx="975">
                  <c:v>1.9350000000000001</c:v>
                </c:pt>
                <c:pt idx="976">
                  <c:v>1.9379999999999999</c:v>
                </c:pt>
                <c:pt idx="977">
                  <c:v>1.94</c:v>
                </c:pt>
                <c:pt idx="978">
                  <c:v>1.9424999999999999</c:v>
                </c:pt>
                <c:pt idx="979">
                  <c:v>1.9444999999999999</c:v>
                </c:pt>
                <c:pt idx="980">
                  <c:v>1.9455</c:v>
                </c:pt>
                <c:pt idx="981">
                  <c:v>1.9464999999999999</c:v>
                </c:pt>
                <c:pt idx="982">
                  <c:v>1.9484999999999999</c:v>
                </c:pt>
                <c:pt idx="983">
                  <c:v>1.954</c:v>
                </c:pt>
                <c:pt idx="984">
                  <c:v>1.9555</c:v>
                </c:pt>
                <c:pt idx="985">
                  <c:v>1.9584999999999999</c:v>
                </c:pt>
                <c:pt idx="986">
                  <c:v>1.9615</c:v>
                </c:pt>
                <c:pt idx="987">
                  <c:v>1.9624999999999999</c:v>
                </c:pt>
                <c:pt idx="988">
                  <c:v>1.9644999999999999</c:v>
                </c:pt>
                <c:pt idx="989">
                  <c:v>1.9655</c:v>
                </c:pt>
                <c:pt idx="990">
                  <c:v>1.9664999999999999</c:v>
                </c:pt>
                <c:pt idx="991">
                  <c:v>1.9684999999999999</c:v>
                </c:pt>
                <c:pt idx="992">
                  <c:v>1.9744999999999999</c:v>
                </c:pt>
                <c:pt idx="993">
                  <c:v>1.9755</c:v>
                </c:pt>
                <c:pt idx="994">
                  <c:v>1.9790000000000001</c:v>
                </c:pt>
                <c:pt idx="995">
                  <c:v>1.9815</c:v>
                </c:pt>
                <c:pt idx="996">
                  <c:v>1.9824999999999999</c:v>
                </c:pt>
                <c:pt idx="997">
                  <c:v>1.984</c:v>
                </c:pt>
                <c:pt idx="998">
                  <c:v>1.9855</c:v>
                </c:pt>
                <c:pt idx="999">
                  <c:v>1.9864999999999999</c:v>
                </c:pt>
                <c:pt idx="1000">
                  <c:v>1.9890000000000001</c:v>
                </c:pt>
                <c:pt idx="1001">
                  <c:v>1.99</c:v>
                </c:pt>
                <c:pt idx="1002">
                  <c:v>1.9955000000000001</c:v>
                </c:pt>
                <c:pt idx="1003">
                  <c:v>1.9984999999999999</c:v>
                </c:pt>
                <c:pt idx="1004">
                  <c:v>2</c:v>
                </c:pt>
                <c:pt idx="1005">
                  <c:v>2.0024999999999999</c:v>
                </c:pt>
                <c:pt idx="1006">
                  <c:v>2.0045000000000002</c:v>
                </c:pt>
                <c:pt idx="1007">
                  <c:v>2.0049999999999999</c:v>
                </c:pt>
                <c:pt idx="1008">
                  <c:v>2.0065</c:v>
                </c:pt>
                <c:pt idx="1009">
                  <c:v>2.008</c:v>
                </c:pt>
                <c:pt idx="1010">
                  <c:v>2.0095000000000001</c:v>
                </c:pt>
                <c:pt idx="1011">
                  <c:v>2.0145</c:v>
                </c:pt>
                <c:pt idx="1012">
                  <c:v>2.016</c:v>
                </c:pt>
                <c:pt idx="1013">
                  <c:v>2.0194999999999999</c:v>
                </c:pt>
                <c:pt idx="1014">
                  <c:v>2.0215000000000001</c:v>
                </c:pt>
                <c:pt idx="1015">
                  <c:v>2.0234999999999999</c:v>
                </c:pt>
                <c:pt idx="1016">
                  <c:v>2.0245000000000002</c:v>
                </c:pt>
                <c:pt idx="1017">
                  <c:v>2.0255000000000001</c:v>
                </c:pt>
                <c:pt idx="1018">
                  <c:v>2.0270000000000001</c:v>
                </c:pt>
                <c:pt idx="1019">
                  <c:v>2.0285000000000002</c:v>
                </c:pt>
                <c:pt idx="1020">
                  <c:v>2.0299999999999998</c:v>
                </c:pt>
                <c:pt idx="1021">
                  <c:v>2.0354999999999999</c:v>
                </c:pt>
                <c:pt idx="1022">
                  <c:v>2.0365000000000002</c:v>
                </c:pt>
                <c:pt idx="1023">
                  <c:v>2.04</c:v>
                </c:pt>
                <c:pt idx="1024">
                  <c:v>2.0419999999999998</c:v>
                </c:pt>
                <c:pt idx="1025">
                  <c:v>2.044</c:v>
                </c:pt>
                <c:pt idx="1026">
                  <c:v>2.0449999999999999</c:v>
                </c:pt>
                <c:pt idx="1027">
                  <c:v>2.0459999999999998</c:v>
                </c:pt>
                <c:pt idx="1028">
                  <c:v>2.0485000000000002</c:v>
                </c:pt>
                <c:pt idx="1029">
                  <c:v>2.0489999999999999</c:v>
                </c:pt>
                <c:pt idx="1030">
                  <c:v>2.0510000000000002</c:v>
                </c:pt>
                <c:pt idx="1031">
                  <c:v>2.0565000000000002</c:v>
                </c:pt>
                <c:pt idx="1032">
                  <c:v>2.0579999999999998</c:v>
                </c:pt>
                <c:pt idx="1033">
                  <c:v>2.0609999999999999</c:v>
                </c:pt>
                <c:pt idx="1034">
                  <c:v>2.0630000000000002</c:v>
                </c:pt>
                <c:pt idx="1035">
                  <c:v>2.0644999999999998</c:v>
                </c:pt>
                <c:pt idx="1036">
                  <c:v>2.0655000000000001</c:v>
                </c:pt>
                <c:pt idx="1037">
                  <c:v>2.0674999999999999</c:v>
                </c:pt>
                <c:pt idx="1038">
                  <c:v>2.0684999999999998</c:v>
                </c:pt>
                <c:pt idx="1039">
                  <c:v>2.0699999999999998</c:v>
                </c:pt>
                <c:pt idx="1040">
                  <c:v>2.0714999999999999</c:v>
                </c:pt>
                <c:pt idx="1041">
                  <c:v>2.077</c:v>
                </c:pt>
                <c:pt idx="1042">
                  <c:v>2.0794999999999999</c:v>
                </c:pt>
                <c:pt idx="1043">
                  <c:v>2.0815000000000001</c:v>
                </c:pt>
                <c:pt idx="1044">
                  <c:v>2.0834999999999999</c:v>
                </c:pt>
                <c:pt idx="1045">
                  <c:v>2.0844999999999998</c:v>
                </c:pt>
                <c:pt idx="1046">
                  <c:v>2.0859999999999999</c:v>
                </c:pt>
                <c:pt idx="1047">
                  <c:v>2.0880000000000001</c:v>
                </c:pt>
                <c:pt idx="1048">
                  <c:v>2.0895000000000001</c:v>
                </c:pt>
                <c:pt idx="1049">
                  <c:v>2.0910000000000002</c:v>
                </c:pt>
                <c:pt idx="1050">
                  <c:v>2.0924999999999998</c:v>
                </c:pt>
                <c:pt idx="1051">
                  <c:v>2.0975000000000001</c:v>
                </c:pt>
                <c:pt idx="1052">
                  <c:v>2.0994999999999999</c:v>
                </c:pt>
                <c:pt idx="1053">
                  <c:v>2.1019999999999999</c:v>
                </c:pt>
                <c:pt idx="1054">
                  <c:v>2.1034999999999999</c:v>
                </c:pt>
                <c:pt idx="1055">
                  <c:v>2.105</c:v>
                </c:pt>
                <c:pt idx="1056">
                  <c:v>2.1070000000000002</c:v>
                </c:pt>
                <c:pt idx="1057">
                  <c:v>2.1084999999999998</c:v>
                </c:pt>
                <c:pt idx="1058">
                  <c:v>2.11</c:v>
                </c:pt>
                <c:pt idx="1059">
                  <c:v>2.1110000000000002</c:v>
                </c:pt>
                <c:pt idx="1060">
                  <c:v>2.113</c:v>
                </c:pt>
                <c:pt idx="1061">
                  <c:v>2.117</c:v>
                </c:pt>
                <c:pt idx="1062">
                  <c:v>2.1190000000000002</c:v>
                </c:pt>
                <c:pt idx="1063">
                  <c:v>2.121</c:v>
                </c:pt>
                <c:pt idx="1064">
                  <c:v>2.1230000000000002</c:v>
                </c:pt>
                <c:pt idx="1065">
                  <c:v>2.1240000000000001</c:v>
                </c:pt>
                <c:pt idx="1066">
                  <c:v>2.1269999999999998</c:v>
                </c:pt>
                <c:pt idx="1067">
                  <c:v>2.1284999999999998</c:v>
                </c:pt>
                <c:pt idx="1068">
                  <c:v>2.13</c:v>
                </c:pt>
                <c:pt idx="1069">
                  <c:v>2.1309999999999998</c:v>
                </c:pt>
                <c:pt idx="1070">
                  <c:v>2.133</c:v>
                </c:pt>
                <c:pt idx="1071">
                  <c:v>2.1339999999999999</c:v>
                </c:pt>
                <c:pt idx="1072">
                  <c:v>2.1355</c:v>
                </c:pt>
                <c:pt idx="1073">
                  <c:v>2.1389999999999998</c:v>
                </c:pt>
                <c:pt idx="1074">
                  <c:v>2.1404999999999998</c:v>
                </c:pt>
                <c:pt idx="1075">
                  <c:v>2.1415000000000002</c:v>
                </c:pt>
                <c:pt idx="1076">
                  <c:v>2.1435</c:v>
                </c:pt>
                <c:pt idx="1077">
                  <c:v>2.145</c:v>
                </c:pt>
                <c:pt idx="1078">
                  <c:v>2.1459999999999999</c:v>
                </c:pt>
                <c:pt idx="1079">
                  <c:v>2.1475</c:v>
                </c:pt>
                <c:pt idx="1080">
                  <c:v>2.149</c:v>
                </c:pt>
                <c:pt idx="1081">
                  <c:v>2.1509999999999998</c:v>
                </c:pt>
                <c:pt idx="1082">
                  <c:v>2.1520000000000001</c:v>
                </c:pt>
                <c:pt idx="1083">
                  <c:v>2.1535000000000002</c:v>
                </c:pt>
                <c:pt idx="1084">
                  <c:v>2.1539999999999999</c:v>
                </c:pt>
                <c:pt idx="1085">
                  <c:v>2.1549999999999998</c:v>
                </c:pt>
                <c:pt idx="1086">
                  <c:v>2.1560000000000001</c:v>
                </c:pt>
                <c:pt idx="1087">
                  <c:v>2.1579999999999999</c:v>
                </c:pt>
                <c:pt idx="1088">
                  <c:v>2.1589999999999998</c:v>
                </c:pt>
                <c:pt idx="1089">
                  <c:v>2.1615000000000002</c:v>
                </c:pt>
                <c:pt idx="1090">
                  <c:v>2.1635</c:v>
                </c:pt>
                <c:pt idx="1091">
                  <c:v>2.1659999999999999</c:v>
                </c:pt>
                <c:pt idx="1092">
                  <c:v>2.1675</c:v>
                </c:pt>
                <c:pt idx="1093">
                  <c:v>2.169</c:v>
                </c:pt>
                <c:pt idx="1094">
                  <c:v>2.1709999999999998</c:v>
                </c:pt>
                <c:pt idx="1095">
                  <c:v>2.1720000000000002</c:v>
                </c:pt>
                <c:pt idx="1096">
                  <c:v>2.1735000000000002</c:v>
                </c:pt>
                <c:pt idx="1097">
                  <c:v>2.1749999999999998</c:v>
                </c:pt>
                <c:pt idx="1098">
                  <c:v>2.177</c:v>
                </c:pt>
                <c:pt idx="1099">
                  <c:v>2.1785000000000001</c:v>
                </c:pt>
                <c:pt idx="1100">
                  <c:v>2.1800000000000002</c:v>
                </c:pt>
                <c:pt idx="1101">
                  <c:v>2.1815000000000002</c:v>
                </c:pt>
                <c:pt idx="1102">
                  <c:v>2.1844999999999999</c:v>
                </c:pt>
                <c:pt idx="1103">
                  <c:v>2.1865000000000001</c:v>
                </c:pt>
                <c:pt idx="1104">
                  <c:v>2.1884999999999999</c:v>
                </c:pt>
                <c:pt idx="1105">
                  <c:v>2.1894999999999998</c:v>
                </c:pt>
                <c:pt idx="1106">
                  <c:v>2.1909999999999998</c:v>
                </c:pt>
                <c:pt idx="1107">
                  <c:v>2.1934999999999998</c:v>
                </c:pt>
                <c:pt idx="1108">
                  <c:v>2.1955</c:v>
                </c:pt>
                <c:pt idx="1109">
                  <c:v>2.1970000000000001</c:v>
                </c:pt>
                <c:pt idx="1110">
                  <c:v>2.1995</c:v>
                </c:pt>
                <c:pt idx="1111">
                  <c:v>2.2010000000000001</c:v>
                </c:pt>
                <c:pt idx="1112">
                  <c:v>2.2029999999999998</c:v>
                </c:pt>
                <c:pt idx="1113">
                  <c:v>2.2050000000000001</c:v>
                </c:pt>
                <c:pt idx="1114">
                  <c:v>2.2075</c:v>
                </c:pt>
                <c:pt idx="1115">
                  <c:v>2.2090000000000001</c:v>
                </c:pt>
                <c:pt idx="1116">
                  <c:v>2.2105000000000001</c:v>
                </c:pt>
                <c:pt idx="1117">
                  <c:v>2.2130000000000001</c:v>
                </c:pt>
                <c:pt idx="1118">
                  <c:v>2.2145000000000001</c:v>
                </c:pt>
                <c:pt idx="1119">
                  <c:v>2.2170000000000001</c:v>
                </c:pt>
                <c:pt idx="1120">
                  <c:v>2.2189999999999999</c:v>
                </c:pt>
                <c:pt idx="1121">
                  <c:v>2.222</c:v>
                </c:pt>
                <c:pt idx="1122">
                  <c:v>2.2235</c:v>
                </c:pt>
                <c:pt idx="1123">
                  <c:v>2.2254999999999998</c:v>
                </c:pt>
                <c:pt idx="1124">
                  <c:v>2.2265000000000001</c:v>
                </c:pt>
                <c:pt idx="1125">
                  <c:v>2.2284999999999999</c:v>
                </c:pt>
                <c:pt idx="1126">
                  <c:v>2.2320000000000002</c:v>
                </c:pt>
                <c:pt idx="1127">
                  <c:v>2.234</c:v>
                </c:pt>
                <c:pt idx="1128">
                  <c:v>2.2360000000000002</c:v>
                </c:pt>
                <c:pt idx="1129">
                  <c:v>2.238</c:v>
                </c:pt>
                <c:pt idx="1130">
                  <c:v>2.2410000000000001</c:v>
                </c:pt>
                <c:pt idx="1131">
                  <c:v>2.2429999999999999</c:v>
                </c:pt>
                <c:pt idx="1132">
                  <c:v>2.2450000000000001</c:v>
                </c:pt>
                <c:pt idx="1133">
                  <c:v>2.246</c:v>
                </c:pt>
                <c:pt idx="1134">
                  <c:v>2.2480000000000002</c:v>
                </c:pt>
                <c:pt idx="1135">
                  <c:v>2.2519999999999998</c:v>
                </c:pt>
                <c:pt idx="1136">
                  <c:v>2.254</c:v>
                </c:pt>
                <c:pt idx="1137">
                  <c:v>2.2559999999999998</c:v>
                </c:pt>
                <c:pt idx="1138">
                  <c:v>2.2589999999999999</c:v>
                </c:pt>
                <c:pt idx="1139">
                  <c:v>2.2614999999999998</c:v>
                </c:pt>
                <c:pt idx="1140">
                  <c:v>2.2635000000000001</c:v>
                </c:pt>
                <c:pt idx="1141">
                  <c:v>2.2654999999999998</c:v>
                </c:pt>
                <c:pt idx="1142">
                  <c:v>2.2669999999999999</c:v>
                </c:pt>
                <c:pt idx="1143">
                  <c:v>2.2705000000000002</c:v>
                </c:pt>
                <c:pt idx="1144">
                  <c:v>2.2734999999999999</c:v>
                </c:pt>
                <c:pt idx="1145">
                  <c:v>2.2759999999999998</c:v>
                </c:pt>
                <c:pt idx="1146">
                  <c:v>2.2789999999999999</c:v>
                </c:pt>
                <c:pt idx="1147">
                  <c:v>2.2814999999999999</c:v>
                </c:pt>
                <c:pt idx="1148">
                  <c:v>2.2839999999999998</c:v>
                </c:pt>
                <c:pt idx="1149">
                  <c:v>2.2854999999999999</c:v>
                </c:pt>
                <c:pt idx="1150">
                  <c:v>2.2869999999999999</c:v>
                </c:pt>
                <c:pt idx="1151">
                  <c:v>2.2909999999999999</c:v>
                </c:pt>
                <c:pt idx="1152">
                  <c:v>2.294</c:v>
                </c:pt>
                <c:pt idx="1153">
                  <c:v>2.2965</c:v>
                </c:pt>
                <c:pt idx="1154">
                  <c:v>2.2995000000000001</c:v>
                </c:pt>
                <c:pt idx="1155">
                  <c:v>2.3025000000000002</c:v>
                </c:pt>
                <c:pt idx="1156">
                  <c:v>2.3045</c:v>
                </c:pt>
                <c:pt idx="1157">
                  <c:v>2.306</c:v>
                </c:pt>
                <c:pt idx="1158">
                  <c:v>2.3075000000000001</c:v>
                </c:pt>
                <c:pt idx="1159">
                  <c:v>2.3119999999999998</c:v>
                </c:pt>
                <c:pt idx="1160">
                  <c:v>2.3140000000000001</c:v>
                </c:pt>
                <c:pt idx="1161">
                  <c:v>2.3170000000000002</c:v>
                </c:pt>
                <c:pt idx="1162">
                  <c:v>2.3199999999999998</c:v>
                </c:pt>
                <c:pt idx="1163">
                  <c:v>2.3224999999999998</c:v>
                </c:pt>
                <c:pt idx="1164">
                  <c:v>2.3245</c:v>
                </c:pt>
                <c:pt idx="1165">
                  <c:v>2.3260000000000001</c:v>
                </c:pt>
                <c:pt idx="1166">
                  <c:v>2.3294999999999999</c:v>
                </c:pt>
                <c:pt idx="1167">
                  <c:v>2.3319999999999999</c:v>
                </c:pt>
                <c:pt idx="1168">
                  <c:v>2.3344999999999998</c:v>
                </c:pt>
                <c:pt idx="1169">
                  <c:v>2.3374999999999999</c:v>
                </c:pt>
                <c:pt idx="1170">
                  <c:v>2.3405</c:v>
                </c:pt>
                <c:pt idx="1171">
                  <c:v>2.3424999999999998</c:v>
                </c:pt>
                <c:pt idx="1172">
                  <c:v>2.3445</c:v>
                </c:pt>
                <c:pt idx="1173">
                  <c:v>2.3460000000000001</c:v>
                </c:pt>
                <c:pt idx="1174">
                  <c:v>2.3494999999999999</c:v>
                </c:pt>
                <c:pt idx="1175">
                  <c:v>2.3525</c:v>
                </c:pt>
                <c:pt idx="1176">
                  <c:v>2.355</c:v>
                </c:pt>
                <c:pt idx="1177">
                  <c:v>2.3574999999999999</c:v>
                </c:pt>
                <c:pt idx="1178">
                  <c:v>2.3605</c:v>
                </c:pt>
                <c:pt idx="1179">
                  <c:v>2.3624999999999998</c:v>
                </c:pt>
                <c:pt idx="1180">
                  <c:v>2.3650000000000002</c:v>
                </c:pt>
                <c:pt idx="1181">
                  <c:v>2.3660000000000001</c:v>
                </c:pt>
                <c:pt idx="1182">
                  <c:v>2.3694999999999999</c:v>
                </c:pt>
                <c:pt idx="1183">
                  <c:v>2.3725000000000001</c:v>
                </c:pt>
                <c:pt idx="1184">
                  <c:v>2.375</c:v>
                </c:pt>
                <c:pt idx="1185">
                  <c:v>2.3774999999999999</c:v>
                </c:pt>
                <c:pt idx="1186">
                  <c:v>2.3805000000000001</c:v>
                </c:pt>
                <c:pt idx="1187">
                  <c:v>2.383</c:v>
                </c:pt>
                <c:pt idx="1188">
                  <c:v>2.3849999999999998</c:v>
                </c:pt>
                <c:pt idx="1189">
                  <c:v>2.3860000000000001</c:v>
                </c:pt>
                <c:pt idx="1190">
                  <c:v>2.3895</c:v>
                </c:pt>
                <c:pt idx="1191">
                  <c:v>2.3925000000000001</c:v>
                </c:pt>
                <c:pt idx="1192">
                  <c:v>2.395</c:v>
                </c:pt>
                <c:pt idx="1193">
                  <c:v>2.3975</c:v>
                </c:pt>
                <c:pt idx="1194">
                  <c:v>2.4005000000000001</c:v>
                </c:pt>
                <c:pt idx="1195">
                  <c:v>2.403</c:v>
                </c:pt>
                <c:pt idx="1196">
                  <c:v>2.4049999999999998</c:v>
                </c:pt>
                <c:pt idx="1197">
                  <c:v>2.4060000000000001</c:v>
                </c:pt>
                <c:pt idx="1198">
                  <c:v>2.4089999999999998</c:v>
                </c:pt>
                <c:pt idx="1199">
                  <c:v>2.4125000000000001</c:v>
                </c:pt>
                <c:pt idx="1200">
                  <c:v>2.415</c:v>
                </c:pt>
                <c:pt idx="1201">
                  <c:v>2.4175</c:v>
                </c:pt>
                <c:pt idx="1202">
                  <c:v>2.4205000000000001</c:v>
                </c:pt>
                <c:pt idx="1203">
                  <c:v>2.4224999999999999</c:v>
                </c:pt>
                <c:pt idx="1204">
                  <c:v>2.4245000000000001</c:v>
                </c:pt>
                <c:pt idx="1205">
                  <c:v>2.4260000000000002</c:v>
                </c:pt>
                <c:pt idx="1206">
                  <c:v>2.4279999999999999</c:v>
                </c:pt>
                <c:pt idx="1207">
                  <c:v>2.4319999999999999</c:v>
                </c:pt>
                <c:pt idx="1208">
                  <c:v>2.4340000000000002</c:v>
                </c:pt>
                <c:pt idx="1209">
                  <c:v>2.4369999999999998</c:v>
                </c:pt>
                <c:pt idx="1210">
                  <c:v>2.44</c:v>
                </c:pt>
                <c:pt idx="1211">
                  <c:v>2.4424999999999999</c:v>
                </c:pt>
                <c:pt idx="1212">
                  <c:v>2.444</c:v>
                </c:pt>
                <c:pt idx="1213">
                  <c:v>2.4455</c:v>
                </c:pt>
                <c:pt idx="1214">
                  <c:v>2.4470000000000001</c:v>
                </c:pt>
                <c:pt idx="1215">
                  <c:v>2.4510000000000001</c:v>
                </c:pt>
                <c:pt idx="1216">
                  <c:v>2.4540000000000002</c:v>
                </c:pt>
                <c:pt idx="1217">
                  <c:v>2.456</c:v>
                </c:pt>
                <c:pt idx="1218">
                  <c:v>2.4590000000000001</c:v>
                </c:pt>
                <c:pt idx="1219">
                  <c:v>2.4615</c:v>
                </c:pt>
                <c:pt idx="1220">
                  <c:v>2.4634999999999998</c:v>
                </c:pt>
                <c:pt idx="1221">
                  <c:v>2.4649999999999999</c:v>
                </c:pt>
                <c:pt idx="1222">
                  <c:v>2.4664999999999999</c:v>
                </c:pt>
                <c:pt idx="1223">
                  <c:v>2.4689999999999999</c:v>
                </c:pt>
                <c:pt idx="1224">
                  <c:v>2.472</c:v>
                </c:pt>
                <c:pt idx="1225">
                  <c:v>2.4744999999999999</c:v>
                </c:pt>
                <c:pt idx="1226">
                  <c:v>2.4765000000000001</c:v>
                </c:pt>
                <c:pt idx="1227">
                  <c:v>2.4805000000000001</c:v>
                </c:pt>
                <c:pt idx="1228">
                  <c:v>2.4824999999999999</c:v>
                </c:pt>
                <c:pt idx="1229">
                  <c:v>2.484</c:v>
                </c:pt>
                <c:pt idx="1230">
                  <c:v>2.4855</c:v>
                </c:pt>
                <c:pt idx="1231">
                  <c:v>2.4864999999999999</c:v>
                </c:pt>
                <c:pt idx="1232">
                  <c:v>2.4895</c:v>
                </c:pt>
                <c:pt idx="1233">
                  <c:v>2.4925000000000002</c:v>
                </c:pt>
                <c:pt idx="1234">
                  <c:v>2.4950000000000001</c:v>
                </c:pt>
                <c:pt idx="1235">
                  <c:v>2.4975000000000001</c:v>
                </c:pt>
                <c:pt idx="1236">
                  <c:v>2.5</c:v>
                </c:pt>
                <c:pt idx="1237">
                  <c:v>2.5015000000000001</c:v>
                </c:pt>
                <c:pt idx="1238">
                  <c:v>2.504</c:v>
                </c:pt>
                <c:pt idx="1239">
                  <c:v>2.5045000000000002</c:v>
                </c:pt>
                <c:pt idx="1240">
                  <c:v>2.5065</c:v>
                </c:pt>
                <c:pt idx="1241">
                  <c:v>2.5085000000000002</c:v>
                </c:pt>
                <c:pt idx="1242">
                  <c:v>2.5099999999999998</c:v>
                </c:pt>
                <c:pt idx="1243">
                  <c:v>2.5129999999999999</c:v>
                </c:pt>
                <c:pt idx="1244">
                  <c:v>2.5154999999999998</c:v>
                </c:pt>
                <c:pt idx="1245">
                  <c:v>2.5179999999999998</c:v>
                </c:pt>
                <c:pt idx="1246">
                  <c:v>2.5194999999999999</c:v>
                </c:pt>
                <c:pt idx="1247">
                  <c:v>2.5215000000000001</c:v>
                </c:pt>
                <c:pt idx="1248">
                  <c:v>2.5225</c:v>
                </c:pt>
                <c:pt idx="1249">
                  <c:v>2.524</c:v>
                </c:pt>
                <c:pt idx="1250">
                  <c:v>2.5265</c:v>
                </c:pt>
                <c:pt idx="1251">
                  <c:v>2.528</c:v>
                </c:pt>
                <c:pt idx="1252">
                  <c:v>2.5299999999999998</c:v>
                </c:pt>
                <c:pt idx="1253">
                  <c:v>2.5314999999999999</c:v>
                </c:pt>
                <c:pt idx="1254">
                  <c:v>2.5350000000000001</c:v>
                </c:pt>
                <c:pt idx="1255">
                  <c:v>2.5375000000000001</c:v>
                </c:pt>
                <c:pt idx="1256">
                  <c:v>2.5385</c:v>
                </c:pt>
                <c:pt idx="1257">
                  <c:v>2.5405000000000002</c:v>
                </c:pt>
                <c:pt idx="1258">
                  <c:v>2.5415000000000001</c:v>
                </c:pt>
                <c:pt idx="1259">
                  <c:v>2.5430000000000001</c:v>
                </c:pt>
                <c:pt idx="1260">
                  <c:v>2.5459999999999998</c:v>
                </c:pt>
                <c:pt idx="1261">
                  <c:v>2.548</c:v>
                </c:pt>
                <c:pt idx="1262">
                  <c:v>2.5495000000000001</c:v>
                </c:pt>
                <c:pt idx="1263">
                  <c:v>2.552</c:v>
                </c:pt>
                <c:pt idx="1264">
                  <c:v>2.5539999999999998</c:v>
                </c:pt>
                <c:pt idx="1265">
                  <c:v>2.5554999999999999</c:v>
                </c:pt>
                <c:pt idx="1266">
                  <c:v>2.5575000000000001</c:v>
                </c:pt>
                <c:pt idx="1267">
                  <c:v>2.5590000000000002</c:v>
                </c:pt>
                <c:pt idx="1268">
                  <c:v>2.5605000000000002</c:v>
                </c:pt>
                <c:pt idx="1269">
                  <c:v>2.5634999999999999</c:v>
                </c:pt>
                <c:pt idx="1270">
                  <c:v>2.5649999999999999</c:v>
                </c:pt>
                <c:pt idx="1271">
                  <c:v>2.5674999999999999</c:v>
                </c:pt>
                <c:pt idx="1272">
                  <c:v>2.57</c:v>
                </c:pt>
                <c:pt idx="1273">
                  <c:v>2.5720000000000001</c:v>
                </c:pt>
                <c:pt idx="1274">
                  <c:v>2.5735000000000001</c:v>
                </c:pt>
                <c:pt idx="1275">
                  <c:v>2.5750000000000002</c:v>
                </c:pt>
                <c:pt idx="1276">
                  <c:v>2.5760000000000001</c:v>
                </c:pt>
                <c:pt idx="1277">
                  <c:v>2.5775000000000001</c:v>
                </c:pt>
                <c:pt idx="1278">
                  <c:v>2.581</c:v>
                </c:pt>
                <c:pt idx="1279">
                  <c:v>2.5830000000000002</c:v>
                </c:pt>
                <c:pt idx="1280">
                  <c:v>2.5855000000000001</c:v>
                </c:pt>
                <c:pt idx="1281">
                  <c:v>2.5870000000000002</c:v>
                </c:pt>
                <c:pt idx="1282">
                  <c:v>2.5895000000000001</c:v>
                </c:pt>
                <c:pt idx="1283">
                  <c:v>2.5914999999999999</c:v>
                </c:pt>
                <c:pt idx="1284">
                  <c:v>2.5935000000000001</c:v>
                </c:pt>
                <c:pt idx="1285">
                  <c:v>2.5950000000000002</c:v>
                </c:pt>
                <c:pt idx="1286">
                  <c:v>2.5975000000000001</c:v>
                </c:pt>
                <c:pt idx="1287">
                  <c:v>2.5994999999999999</c:v>
                </c:pt>
                <c:pt idx="1288">
                  <c:v>2.6019999999999999</c:v>
                </c:pt>
                <c:pt idx="1289">
                  <c:v>2.6055000000000001</c:v>
                </c:pt>
                <c:pt idx="1290">
                  <c:v>2.6080000000000001</c:v>
                </c:pt>
                <c:pt idx="1291">
                  <c:v>2.61</c:v>
                </c:pt>
                <c:pt idx="1292">
                  <c:v>2.6114999999999999</c:v>
                </c:pt>
                <c:pt idx="1293">
                  <c:v>2.6139999999999999</c:v>
                </c:pt>
                <c:pt idx="1294">
                  <c:v>2.6160000000000001</c:v>
                </c:pt>
                <c:pt idx="1295">
                  <c:v>2.6185</c:v>
                </c:pt>
                <c:pt idx="1296">
                  <c:v>2.621</c:v>
                </c:pt>
                <c:pt idx="1297">
                  <c:v>2.6230000000000002</c:v>
                </c:pt>
                <c:pt idx="1298">
                  <c:v>2.625</c:v>
                </c:pt>
                <c:pt idx="1299">
                  <c:v>2.6265000000000001</c:v>
                </c:pt>
                <c:pt idx="1300">
                  <c:v>2.6284999999999998</c:v>
                </c:pt>
                <c:pt idx="1301">
                  <c:v>2.6309999999999998</c:v>
                </c:pt>
                <c:pt idx="1302">
                  <c:v>2.6335000000000002</c:v>
                </c:pt>
                <c:pt idx="1303">
                  <c:v>2.6355</c:v>
                </c:pt>
                <c:pt idx="1304">
                  <c:v>2.6379999999999999</c:v>
                </c:pt>
                <c:pt idx="1305">
                  <c:v>2.6404999999999998</c:v>
                </c:pt>
                <c:pt idx="1306">
                  <c:v>2.6425000000000001</c:v>
                </c:pt>
                <c:pt idx="1307">
                  <c:v>2.6444999999999999</c:v>
                </c:pt>
                <c:pt idx="1308">
                  <c:v>2.6455000000000002</c:v>
                </c:pt>
                <c:pt idx="1309">
                  <c:v>2.6475</c:v>
                </c:pt>
                <c:pt idx="1310">
                  <c:v>2.65</c:v>
                </c:pt>
                <c:pt idx="1311">
                  <c:v>2.653</c:v>
                </c:pt>
                <c:pt idx="1312">
                  <c:v>2.6560000000000001</c:v>
                </c:pt>
                <c:pt idx="1313">
                  <c:v>2.6579999999999999</c:v>
                </c:pt>
                <c:pt idx="1314">
                  <c:v>2.66</c:v>
                </c:pt>
                <c:pt idx="1315">
                  <c:v>2.6615000000000002</c:v>
                </c:pt>
                <c:pt idx="1316">
                  <c:v>2.6629999999999998</c:v>
                </c:pt>
                <c:pt idx="1317">
                  <c:v>2.6655000000000002</c:v>
                </c:pt>
                <c:pt idx="1318">
                  <c:v>2.6680000000000001</c:v>
                </c:pt>
                <c:pt idx="1319">
                  <c:v>2.6705000000000001</c:v>
                </c:pt>
                <c:pt idx="1320">
                  <c:v>2.673</c:v>
                </c:pt>
                <c:pt idx="1321">
                  <c:v>2.6745000000000001</c:v>
                </c:pt>
                <c:pt idx="1322">
                  <c:v>2.677</c:v>
                </c:pt>
                <c:pt idx="1323">
                  <c:v>2.6795</c:v>
                </c:pt>
                <c:pt idx="1324">
                  <c:v>2.681</c:v>
                </c:pt>
                <c:pt idx="1325">
                  <c:v>2.6835</c:v>
                </c:pt>
                <c:pt idx="1326">
                  <c:v>2.6855000000000002</c:v>
                </c:pt>
                <c:pt idx="1327">
                  <c:v>2.6880000000000002</c:v>
                </c:pt>
                <c:pt idx="1328">
                  <c:v>2.6909999999999998</c:v>
                </c:pt>
                <c:pt idx="1329">
                  <c:v>2.6930000000000001</c:v>
                </c:pt>
                <c:pt idx="1330">
                  <c:v>2.6949999999999998</c:v>
                </c:pt>
                <c:pt idx="1331">
                  <c:v>2.6964999999999999</c:v>
                </c:pt>
                <c:pt idx="1332">
                  <c:v>2.6985000000000001</c:v>
                </c:pt>
                <c:pt idx="1333">
                  <c:v>2.7014999999999998</c:v>
                </c:pt>
                <c:pt idx="1334">
                  <c:v>2.7035</c:v>
                </c:pt>
                <c:pt idx="1335">
                  <c:v>2.706</c:v>
                </c:pt>
                <c:pt idx="1336">
                  <c:v>2.7090000000000001</c:v>
                </c:pt>
                <c:pt idx="1337">
                  <c:v>2.7109999999999999</c:v>
                </c:pt>
                <c:pt idx="1338">
                  <c:v>2.7130000000000001</c:v>
                </c:pt>
                <c:pt idx="1339">
                  <c:v>2.7149999999999999</c:v>
                </c:pt>
                <c:pt idx="1340">
                  <c:v>2.7164999999999999</c:v>
                </c:pt>
                <c:pt idx="1341">
                  <c:v>2.7185000000000001</c:v>
                </c:pt>
                <c:pt idx="1342">
                  <c:v>2.7214999999999998</c:v>
                </c:pt>
                <c:pt idx="1343">
                  <c:v>2.7250000000000001</c:v>
                </c:pt>
                <c:pt idx="1344">
                  <c:v>2.7280000000000002</c:v>
                </c:pt>
                <c:pt idx="1345">
                  <c:v>2.73</c:v>
                </c:pt>
                <c:pt idx="1346">
                  <c:v>2.7320000000000002</c:v>
                </c:pt>
                <c:pt idx="1347">
                  <c:v>2.734</c:v>
                </c:pt>
                <c:pt idx="1348">
                  <c:v>2.7355</c:v>
                </c:pt>
                <c:pt idx="1349">
                  <c:v>2.7385000000000002</c:v>
                </c:pt>
                <c:pt idx="1350">
                  <c:v>2.7410000000000001</c:v>
                </c:pt>
                <c:pt idx="1351">
                  <c:v>2.7440000000000002</c:v>
                </c:pt>
                <c:pt idx="1352">
                  <c:v>2.7475000000000001</c:v>
                </c:pt>
                <c:pt idx="1353">
                  <c:v>2.7494999999999998</c:v>
                </c:pt>
                <c:pt idx="1354">
                  <c:v>2.7519999999999998</c:v>
                </c:pt>
                <c:pt idx="1355">
                  <c:v>2.7534999999999998</c:v>
                </c:pt>
                <c:pt idx="1356">
                  <c:v>2.7559999999999998</c:v>
                </c:pt>
                <c:pt idx="1357">
                  <c:v>2.7585000000000002</c:v>
                </c:pt>
                <c:pt idx="1358">
                  <c:v>2.7614999999999998</c:v>
                </c:pt>
                <c:pt idx="1359">
                  <c:v>2.7645</c:v>
                </c:pt>
                <c:pt idx="1360">
                  <c:v>2.7679999999999998</c:v>
                </c:pt>
                <c:pt idx="1361">
                  <c:v>2.7705000000000002</c:v>
                </c:pt>
                <c:pt idx="1362">
                  <c:v>2.7719999999999998</c:v>
                </c:pt>
                <c:pt idx="1363">
                  <c:v>2.7745000000000002</c:v>
                </c:pt>
                <c:pt idx="1364">
                  <c:v>2.7770000000000001</c:v>
                </c:pt>
                <c:pt idx="1365">
                  <c:v>2.7805</c:v>
                </c:pt>
                <c:pt idx="1366">
                  <c:v>2.7825000000000002</c:v>
                </c:pt>
                <c:pt idx="1367">
                  <c:v>2.7854999999999999</c:v>
                </c:pt>
                <c:pt idx="1368">
                  <c:v>2.7865000000000002</c:v>
                </c:pt>
                <c:pt idx="1369">
                  <c:v>2.7879999999999998</c:v>
                </c:pt>
                <c:pt idx="1370">
                  <c:v>2.7894999999999999</c:v>
                </c:pt>
                <c:pt idx="1371">
                  <c:v>2.7925</c:v>
                </c:pt>
                <c:pt idx="1372">
                  <c:v>2.7945000000000002</c:v>
                </c:pt>
                <c:pt idx="1373">
                  <c:v>2.7965</c:v>
                </c:pt>
                <c:pt idx="1374">
                  <c:v>2.7995000000000001</c:v>
                </c:pt>
                <c:pt idx="1375">
                  <c:v>2.8035000000000001</c:v>
                </c:pt>
                <c:pt idx="1376">
                  <c:v>2.806</c:v>
                </c:pt>
                <c:pt idx="1377">
                  <c:v>2.8094999999999999</c:v>
                </c:pt>
                <c:pt idx="1378">
                  <c:v>2.8115000000000001</c:v>
                </c:pt>
                <c:pt idx="1379">
                  <c:v>2.8140000000000001</c:v>
                </c:pt>
                <c:pt idx="1380">
                  <c:v>2.8155000000000001</c:v>
                </c:pt>
                <c:pt idx="1381">
                  <c:v>2.8184999999999998</c:v>
                </c:pt>
                <c:pt idx="1382">
                  <c:v>2.8220000000000001</c:v>
                </c:pt>
                <c:pt idx="1383">
                  <c:v>2.8254999999999999</c:v>
                </c:pt>
                <c:pt idx="1384">
                  <c:v>2.8279999999999998</c:v>
                </c:pt>
                <c:pt idx="1385">
                  <c:v>2.8304999999999998</c:v>
                </c:pt>
                <c:pt idx="1386">
                  <c:v>2.8334999999999999</c:v>
                </c:pt>
                <c:pt idx="1387">
                  <c:v>2.835</c:v>
                </c:pt>
                <c:pt idx="1388">
                  <c:v>2.8374999999999999</c:v>
                </c:pt>
                <c:pt idx="1389">
                  <c:v>2.8405</c:v>
                </c:pt>
                <c:pt idx="1390">
                  <c:v>2.8445</c:v>
                </c:pt>
                <c:pt idx="1391">
                  <c:v>2.8479999999999999</c:v>
                </c:pt>
                <c:pt idx="1392">
                  <c:v>2.85</c:v>
                </c:pt>
                <c:pt idx="1393">
                  <c:v>2.8525</c:v>
                </c:pt>
                <c:pt idx="1394">
                  <c:v>2.8544999999999998</c:v>
                </c:pt>
                <c:pt idx="1395">
                  <c:v>2.8574999999999999</c:v>
                </c:pt>
                <c:pt idx="1396">
                  <c:v>2.86</c:v>
                </c:pt>
                <c:pt idx="1397">
                  <c:v>2.8639999999999999</c:v>
                </c:pt>
                <c:pt idx="1398">
                  <c:v>2.867</c:v>
                </c:pt>
                <c:pt idx="1399">
                  <c:v>2.8694999999999999</c:v>
                </c:pt>
                <c:pt idx="1400">
                  <c:v>2.8719999999999999</c:v>
                </c:pt>
                <c:pt idx="1401">
                  <c:v>2.8740000000000001</c:v>
                </c:pt>
                <c:pt idx="1402">
                  <c:v>2.8774999999999999</c:v>
                </c:pt>
                <c:pt idx="1403">
                  <c:v>2.8805000000000001</c:v>
                </c:pt>
                <c:pt idx="1404">
                  <c:v>2.8839999999999999</c:v>
                </c:pt>
                <c:pt idx="1405">
                  <c:v>2.8879999999999999</c:v>
                </c:pt>
                <c:pt idx="1406">
                  <c:v>2.8904999999999998</c:v>
                </c:pt>
                <c:pt idx="1407">
                  <c:v>2.8935</c:v>
                </c:pt>
                <c:pt idx="1408">
                  <c:v>2.8975</c:v>
                </c:pt>
                <c:pt idx="1409">
                  <c:v>2.9009999999999998</c:v>
                </c:pt>
                <c:pt idx="1410">
                  <c:v>2.9045000000000001</c:v>
                </c:pt>
                <c:pt idx="1411">
                  <c:v>2.907</c:v>
                </c:pt>
                <c:pt idx="1412">
                  <c:v>2.9104999999999999</c:v>
                </c:pt>
                <c:pt idx="1413">
                  <c:v>2.915</c:v>
                </c:pt>
                <c:pt idx="1414">
                  <c:v>2.9195000000000002</c:v>
                </c:pt>
                <c:pt idx="1415">
                  <c:v>2.923</c:v>
                </c:pt>
                <c:pt idx="1416">
                  <c:v>2.9255</c:v>
                </c:pt>
                <c:pt idx="1417">
                  <c:v>2.9289999999999998</c:v>
                </c:pt>
                <c:pt idx="1418">
                  <c:v>2.9335</c:v>
                </c:pt>
                <c:pt idx="1419">
                  <c:v>2.9380000000000002</c:v>
                </c:pt>
                <c:pt idx="1420">
                  <c:v>2.9409999999999998</c:v>
                </c:pt>
                <c:pt idx="1421">
                  <c:v>2.944</c:v>
                </c:pt>
                <c:pt idx="1422">
                  <c:v>2.9470000000000001</c:v>
                </c:pt>
                <c:pt idx="1423">
                  <c:v>2.9514999999999998</c:v>
                </c:pt>
                <c:pt idx="1424">
                  <c:v>2.9554999999999998</c:v>
                </c:pt>
                <c:pt idx="1425">
                  <c:v>2.9590000000000001</c:v>
                </c:pt>
                <c:pt idx="1426">
                  <c:v>2.9609999999999999</c:v>
                </c:pt>
                <c:pt idx="1427">
                  <c:v>2.9645000000000001</c:v>
                </c:pt>
                <c:pt idx="1428">
                  <c:v>2.968</c:v>
                </c:pt>
                <c:pt idx="1429">
                  <c:v>2.9714999999999998</c:v>
                </c:pt>
                <c:pt idx="1430">
                  <c:v>2.9740000000000002</c:v>
                </c:pt>
                <c:pt idx="1431">
                  <c:v>2.976</c:v>
                </c:pt>
                <c:pt idx="1432">
                  <c:v>2.9775</c:v>
                </c:pt>
                <c:pt idx="1433">
                  <c:v>2.9815</c:v>
                </c:pt>
                <c:pt idx="1434">
                  <c:v>2.9849999999999999</c:v>
                </c:pt>
                <c:pt idx="1435">
                  <c:v>2.9874999999999998</c:v>
                </c:pt>
                <c:pt idx="1436">
                  <c:v>2.9889999999999999</c:v>
                </c:pt>
                <c:pt idx="1437">
                  <c:v>2.9914999999999998</c:v>
                </c:pt>
                <c:pt idx="1438">
                  <c:v>2.9929999999999999</c:v>
                </c:pt>
                <c:pt idx="1439">
                  <c:v>2.996</c:v>
                </c:pt>
                <c:pt idx="1440">
                  <c:v>2.9990000000000001</c:v>
                </c:pt>
                <c:pt idx="1441">
                  <c:v>3.0015000000000001</c:v>
                </c:pt>
                <c:pt idx="1442">
                  <c:v>3.0030000000000001</c:v>
                </c:pt>
                <c:pt idx="1443">
                  <c:v>3.0049999999999999</c:v>
                </c:pt>
                <c:pt idx="1444">
                  <c:v>3.0065</c:v>
                </c:pt>
                <c:pt idx="1445">
                  <c:v>3.008</c:v>
                </c:pt>
                <c:pt idx="1446">
                  <c:v>3.012</c:v>
                </c:pt>
                <c:pt idx="1447">
                  <c:v>3.0145</c:v>
                </c:pt>
                <c:pt idx="1448">
                  <c:v>3.0175000000000001</c:v>
                </c:pt>
                <c:pt idx="1449">
                  <c:v>3.0190000000000001</c:v>
                </c:pt>
                <c:pt idx="1450">
                  <c:v>3.0209999999999999</c:v>
                </c:pt>
                <c:pt idx="1451">
                  <c:v>3.0255000000000001</c:v>
                </c:pt>
                <c:pt idx="1452">
                  <c:v>3.028</c:v>
                </c:pt>
                <c:pt idx="1453">
                  <c:v>3.0305</c:v>
                </c:pt>
                <c:pt idx="1454">
                  <c:v>3.0325000000000002</c:v>
                </c:pt>
                <c:pt idx="1455">
                  <c:v>3.0350000000000001</c:v>
                </c:pt>
                <c:pt idx="1456">
                  <c:v>3.0375000000000001</c:v>
                </c:pt>
                <c:pt idx="1457">
                  <c:v>3.0394999999999999</c:v>
                </c:pt>
                <c:pt idx="1458">
                  <c:v>3.0409999999999999</c:v>
                </c:pt>
                <c:pt idx="1459">
                  <c:v>3.0434999999999999</c:v>
                </c:pt>
                <c:pt idx="1460">
                  <c:v>3.0465</c:v>
                </c:pt>
                <c:pt idx="1461">
                  <c:v>3.0489999999999999</c:v>
                </c:pt>
                <c:pt idx="1462">
                  <c:v>3.0510000000000002</c:v>
                </c:pt>
                <c:pt idx="1463">
                  <c:v>3.0529999999999999</c:v>
                </c:pt>
                <c:pt idx="1464">
                  <c:v>3.0550000000000002</c:v>
                </c:pt>
                <c:pt idx="1465">
                  <c:v>3.056</c:v>
                </c:pt>
                <c:pt idx="1466">
                  <c:v>3.0590000000000002</c:v>
                </c:pt>
                <c:pt idx="1467">
                  <c:v>3.0609999999999999</c:v>
                </c:pt>
                <c:pt idx="1468">
                  <c:v>3.0634999999999999</c:v>
                </c:pt>
                <c:pt idx="1469">
                  <c:v>3.0665</c:v>
                </c:pt>
                <c:pt idx="1470">
                  <c:v>3.0684999999999998</c:v>
                </c:pt>
                <c:pt idx="1471">
                  <c:v>3.07</c:v>
                </c:pt>
                <c:pt idx="1472">
                  <c:v>3.0720000000000001</c:v>
                </c:pt>
                <c:pt idx="1473">
                  <c:v>3.0739999999999998</c:v>
                </c:pt>
                <c:pt idx="1474">
                  <c:v>3.077</c:v>
                </c:pt>
                <c:pt idx="1475">
                  <c:v>3.0819999999999999</c:v>
                </c:pt>
                <c:pt idx="1476">
                  <c:v>3.0840000000000001</c:v>
                </c:pt>
                <c:pt idx="1477">
                  <c:v>3.0870000000000002</c:v>
                </c:pt>
                <c:pt idx="1478">
                  <c:v>3.089</c:v>
                </c:pt>
                <c:pt idx="1479">
                  <c:v>3.09</c:v>
                </c:pt>
                <c:pt idx="1480">
                  <c:v>3.093</c:v>
                </c:pt>
                <c:pt idx="1481">
                  <c:v>3.0950000000000002</c:v>
                </c:pt>
                <c:pt idx="1482">
                  <c:v>3.0979999999999999</c:v>
                </c:pt>
                <c:pt idx="1483">
                  <c:v>3.1</c:v>
                </c:pt>
                <c:pt idx="1484">
                  <c:v>3.1019999999999999</c:v>
                </c:pt>
                <c:pt idx="1485">
                  <c:v>3.1044999999999998</c:v>
                </c:pt>
                <c:pt idx="1486">
                  <c:v>3.1055000000000001</c:v>
                </c:pt>
                <c:pt idx="1487">
                  <c:v>3.1074999999999999</c:v>
                </c:pt>
                <c:pt idx="1488">
                  <c:v>3.11</c:v>
                </c:pt>
                <c:pt idx="1489">
                  <c:v>3.1120000000000001</c:v>
                </c:pt>
                <c:pt idx="1490">
                  <c:v>3.1154999999999999</c:v>
                </c:pt>
                <c:pt idx="1491">
                  <c:v>3.1175000000000002</c:v>
                </c:pt>
                <c:pt idx="1492">
                  <c:v>3.1194999999999999</c:v>
                </c:pt>
                <c:pt idx="1493">
                  <c:v>3.1215000000000002</c:v>
                </c:pt>
                <c:pt idx="1494">
                  <c:v>3.1230000000000002</c:v>
                </c:pt>
                <c:pt idx="1495">
                  <c:v>3.1255000000000002</c:v>
                </c:pt>
                <c:pt idx="1496">
                  <c:v>3.1284999999999998</c:v>
                </c:pt>
                <c:pt idx="1497">
                  <c:v>3.1305000000000001</c:v>
                </c:pt>
                <c:pt idx="1498">
                  <c:v>3.1324999999999998</c:v>
                </c:pt>
                <c:pt idx="1499">
                  <c:v>3.1345000000000001</c:v>
                </c:pt>
                <c:pt idx="1500">
                  <c:v>3.1360000000000001</c:v>
                </c:pt>
                <c:pt idx="1501">
                  <c:v>3.1375000000000002</c:v>
                </c:pt>
                <c:pt idx="1502">
                  <c:v>3.1415000000000002</c:v>
                </c:pt>
                <c:pt idx="1503">
                  <c:v>3.1435</c:v>
                </c:pt>
                <c:pt idx="1504">
                  <c:v>3.1459999999999999</c:v>
                </c:pt>
                <c:pt idx="1505">
                  <c:v>3.1484999999999999</c:v>
                </c:pt>
                <c:pt idx="1506">
                  <c:v>3.1505000000000001</c:v>
                </c:pt>
                <c:pt idx="1507">
                  <c:v>3.1524999999999999</c:v>
                </c:pt>
                <c:pt idx="1508">
                  <c:v>3.2080000000000002</c:v>
                </c:pt>
                <c:pt idx="1509">
                  <c:v>3.2105000000000001</c:v>
                </c:pt>
                <c:pt idx="1510">
                  <c:v>3.2134999999999998</c:v>
                </c:pt>
                <c:pt idx="1511">
                  <c:v>3.2155</c:v>
                </c:pt>
                <c:pt idx="1512">
                  <c:v>3.2185000000000001</c:v>
                </c:pt>
                <c:pt idx="1513">
                  <c:v>3.2250000000000001</c:v>
                </c:pt>
                <c:pt idx="1514">
                  <c:v>3.2265000000000001</c:v>
                </c:pt>
                <c:pt idx="1515">
                  <c:v>3.2275</c:v>
                </c:pt>
                <c:pt idx="1516">
                  <c:v>3.2330000000000001</c:v>
                </c:pt>
                <c:pt idx="1517">
                  <c:v>3.2355</c:v>
                </c:pt>
                <c:pt idx="1518">
                  <c:v>3.2410000000000001</c:v>
                </c:pt>
                <c:pt idx="1519">
                  <c:v>3.2435</c:v>
                </c:pt>
                <c:pt idx="1520">
                  <c:v>3.2450000000000001</c:v>
                </c:pt>
                <c:pt idx="1521">
                  <c:v>3.2484999999999999</c:v>
                </c:pt>
                <c:pt idx="1522">
                  <c:v>3.25</c:v>
                </c:pt>
                <c:pt idx="1523">
                  <c:v>3.2519999999999998</c:v>
                </c:pt>
                <c:pt idx="1524">
                  <c:v>3.2549999999999999</c:v>
                </c:pt>
                <c:pt idx="1525">
                  <c:v>3.2614999999999998</c:v>
                </c:pt>
                <c:pt idx="1526">
                  <c:v>3.2639999999999998</c:v>
                </c:pt>
                <c:pt idx="1527">
                  <c:v>3.2665000000000002</c:v>
                </c:pt>
                <c:pt idx="1528">
                  <c:v>3.2734999999999999</c:v>
                </c:pt>
                <c:pt idx="1529">
                  <c:v>3.2749999999999999</c:v>
                </c:pt>
                <c:pt idx="1530">
                  <c:v>3.2774999999999999</c:v>
                </c:pt>
                <c:pt idx="1531">
                  <c:v>3.28</c:v>
                </c:pt>
                <c:pt idx="1532">
                  <c:v>3.2825000000000002</c:v>
                </c:pt>
                <c:pt idx="1533">
                  <c:v>3.286</c:v>
                </c:pt>
                <c:pt idx="1534">
                  <c:v>3.2879999999999998</c:v>
                </c:pt>
                <c:pt idx="1535">
                  <c:v>3.29</c:v>
                </c:pt>
                <c:pt idx="1536">
                  <c:v>3.2915000000000001</c:v>
                </c:pt>
                <c:pt idx="1537">
                  <c:v>3.2974999999999999</c:v>
                </c:pt>
                <c:pt idx="1538">
                  <c:v>3.3</c:v>
                </c:pt>
                <c:pt idx="1539">
                  <c:v>3.3025000000000002</c:v>
                </c:pt>
                <c:pt idx="1540">
                  <c:v>3.3054999999999999</c:v>
                </c:pt>
                <c:pt idx="1541">
                  <c:v>3.3075000000000001</c:v>
                </c:pt>
                <c:pt idx="1542">
                  <c:v>3.31</c:v>
                </c:pt>
                <c:pt idx="1543">
                  <c:v>3.3119999999999998</c:v>
                </c:pt>
                <c:pt idx="1544">
                  <c:v>3.3155000000000001</c:v>
                </c:pt>
                <c:pt idx="1545">
                  <c:v>3.3214999999999999</c:v>
                </c:pt>
                <c:pt idx="1546">
                  <c:v>3.3239999999999998</c:v>
                </c:pt>
                <c:pt idx="1547">
                  <c:v>3.327</c:v>
                </c:pt>
                <c:pt idx="1548">
                  <c:v>3.3294999999999999</c:v>
                </c:pt>
                <c:pt idx="1549">
                  <c:v>3.3359999999999999</c:v>
                </c:pt>
                <c:pt idx="1550">
                  <c:v>3.3380000000000001</c:v>
                </c:pt>
                <c:pt idx="1551">
                  <c:v>3.3405</c:v>
                </c:pt>
                <c:pt idx="1552">
                  <c:v>3.343</c:v>
                </c:pt>
                <c:pt idx="1553">
                  <c:v>3.347</c:v>
                </c:pt>
                <c:pt idx="1554">
                  <c:v>3.3490000000000002</c:v>
                </c:pt>
                <c:pt idx="1555">
                  <c:v>3.3515000000000001</c:v>
                </c:pt>
                <c:pt idx="1556">
                  <c:v>3.3565</c:v>
                </c:pt>
                <c:pt idx="1557">
                  <c:v>3.3595000000000002</c:v>
                </c:pt>
                <c:pt idx="1558">
                  <c:v>3.3635000000000002</c:v>
                </c:pt>
                <c:pt idx="1559">
                  <c:v>3.367</c:v>
                </c:pt>
                <c:pt idx="1560">
                  <c:v>3.37</c:v>
                </c:pt>
                <c:pt idx="1561">
                  <c:v>3.375</c:v>
                </c:pt>
                <c:pt idx="1562">
                  <c:v>3.3769999999999998</c:v>
                </c:pt>
                <c:pt idx="1563">
                  <c:v>3.38</c:v>
                </c:pt>
                <c:pt idx="1564">
                  <c:v>3.3839999999999999</c:v>
                </c:pt>
                <c:pt idx="1565">
                  <c:v>3.387</c:v>
                </c:pt>
                <c:pt idx="1566">
                  <c:v>3.3895</c:v>
                </c:pt>
                <c:pt idx="1567">
                  <c:v>3.3935</c:v>
                </c:pt>
                <c:pt idx="1568">
                  <c:v>3.3955000000000002</c:v>
                </c:pt>
                <c:pt idx="1569">
                  <c:v>3.3980000000000001</c:v>
                </c:pt>
                <c:pt idx="1570">
                  <c:v>3.4009999999999998</c:v>
                </c:pt>
                <c:pt idx="1571">
                  <c:v>3.4049999999999998</c:v>
                </c:pt>
                <c:pt idx="1572">
                  <c:v>3.4075000000000002</c:v>
                </c:pt>
                <c:pt idx="1573">
                  <c:v>3.4104999999999999</c:v>
                </c:pt>
                <c:pt idx="1574">
                  <c:v>3.4140000000000001</c:v>
                </c:pt>
                <c:pt idx="1575">
                  <c:v>3.4155000000000002</c:v>
                </c:pt>
                <c:pt idx="1576">
                  <c:v>3.4184999999999999</c:v>
                </c:pt>
                <c:pt idx="1577">
                  <c:v>3.4220000000000002</c:v>
                </c:pt>
                <c:pt idx="1578">
                  <c:v>3.4255</c:v>
                </c:pt>
                <c:pt idx="1579">
                  <c:v>3.4285000000000001</c:v>
                </c:pt>
                <c:pt idx="1580">
                  <c:v>3.431</c:v>
                </c:pt>
                <c:pt idx="1581">
                  <c:v>3.4335</c:v>
                </c:pt>
                <c:pt idx="1582">
                  <c:v>3.4355000000000002</c:v>
                </c:pt>
                <c:pt idx="1583">
                  <c:v>3.4384999999999999</c:v>
                </c:pt>
                <c:pt idx="1584">
                  <c:v>3.4415</c:v>
                </c:pt>
                <c:pt idx="1585">
                  <c:v>3.4455</c:v>
                </c:pt>
                <c:pt idx="1586">
                  <c:v>3.448</c:v>
                </c:pt>
                <c:pt idx="1587">
                  <c:v>3.4504999999999999</c:v>
                </c:pt>
                <c:pt idx="1588">
                  <c:v>3.4540000000000002</c:v>
                </c:pt>
                <c:pt idx="1589">
                  <c:v>3.4569999999999999</c:v>
                </c:pt>
                <c:pt idx="1590">
                  <c:v>3.46</c:v>
                </c:pt>
                <c:pt idx="1591">
                  <c:v>3.4624999999999999</c:v>
                </c:pt>
                <c:pt idx="1592">
                  <c:v>3.4664999999999999</c:v>
                </c:pt>
                <c:pt idx="1593">
                  <c:v>3.4689999999999999</c:v>
                </c:pt>
                <c:pt idx="1594">
                  <c:v>3.4710000000000001</c:v>
                </c:pt>
                <c:pt idx="1595">
                  <c:v>3.4729999999999999</c:v>
                </c:pt>
                <c:pt idx="1596">
                  <c:v>3.4765000000000001</c:v>
                </c:pt>
                <c:pt idx="1597">
                  <c:v>3.4790000000000001</c:v>
                </c:pt>
                <c:pt idx="1598">
                  <c:v>3.4820000000000002</c:v>
                </c:pt>
                <c:pt idx="1599">
                  <c:v>3.4845000000000002</c:v>
                </c:pt>
                <c:pt idx="1600">
                  <c:v>3.488</c:v>
                </c:pt>
                <c:pt idx="1601">
                  <c:v>3.4904999999999999</c:v>
                </c:pt>
                <c:pt idx="1602">
                  <c:v>3.4925000000000002</c:v>
                </c:pt>
                <c:pt idx="1603">
                  <c:v>3.496</c:v>
                </c:pt>
                <c:pt idx="1604">
                  <c:v>3.4990000000000001</c:v>
                </c:pt>
                <c:pt idx="1605">
                  <c:v>3.5024999999999999</c:v>
                </c:pt>
                <c:pt idx="1606">
                  <c:v>3.5049999999999999</c:v>
                </c:pt>
                <c:pt idx="1607">
                  <c:v>3.5070000000000001</c:v>
                </c:pt>
                <c:pt idx="1608">
                  <c:v>3.5095000000000001</c:v>
                </c:pt>
                <c:pt idx="1609">
                  <c:v>3.512</c:v>
                </c:pt>
                <c:pt idx="1610">
                  <c:v>3.5154999999999998</c:v>
                </c:pt>
                <c:pt idx="1611">
                  <c:v>3.52</c:v>
                </c:pt>
                <c:pt idx="1612">
                  <c:v>3.5230000000000001</c:v>
                </c:pt>
                <c:pt idx="1613">
                  <c:v>3.5245000000000002</c:v>
                </c:pt>
                <c:pt idx="1614">
                  <c:v>3.5285000000000002</c:v>
                </c:pt>
                <c:pt idx="1615">
                  <c:v>3.53</c:v>
                </c:pt>
                <c:pt idx="1616">
                  <c:v>3.5329999999999999</c:v>
                </c:pt>
                <c:pt idx="1617">
                  <c:v>3.5369999999999999</c:v>
                </c:pt>
                <c:pt idx="1618">
                  <c:v>3.54</c:v>
                </c:pt>
                <c:pt idx="1619">
                  <c:v>3.5430000000000001</c:v>
                </c:pt>
                <c:pt idx="1620">
                  <c:v>3.5449999999999999</c:v>
                </c:pt>
                <c:pt idx="1621">
                  <c:v>3.5485000000000002</c:v>
                </c:pt>
                <c:pt idx="1622">
                  <c:v>3.5505</c:v>
                </c:pt>
                <c:pt idx="1623">
                  <c:v>3.5529999999999999</c:v>
                </c:pt>
                <c:pt idx="1624">
                  <c:v>3.5565000000000002</c:v>
                </c:pt>
                <c:pt idx="1625">
                  <c:v>3.5590000000000002</c:v>
                </c:pt>
                <c:pt idx="1626">
                  <c:v>3.5630000000000002</c:v>
                </c:pt>
                <c:pt idx="1627">
                  <c:v>3.5644999999999998</c:v>
                </c:pt>
                <c:pt idx="1628">
                  <c:v>3.5670000000000002</c:v>
                </c:pt>
                <c:pt idx="1629">
                  <c:v>3.57</c:v>
                </c:pt>
                <c:pt idx="1630">
                  <c:v>3.5724999999999998</c:v>
                </c:pt>
                <c:pt idx="1631">
                  <c:v>3.5760000000000001</c:v>
                </c:pt>
                <c:pt idx="1632">
                  <c:v>3.5790000000000002</c:v>
                </c:pt>
                <c:pt idx="1633">
                  <c:v>3.5819999999999999</c:v>
                </c:pt>
                <c:pt idx="1634">
                  <c:v>3.5840000000000001</c:v>
                </c:pt>
                <c:pt idx="1635">
                  <c:v>3.5859999999999999</c:v>
                </c:pt>
                <c:pt idx="1636">
                  <c:v>3.5884999999999998</c:v>
                </c:pt>
                <c:pt idx="1637">
                  <c:v>3.5920000000000001</c:v>
                </c:pt>
                <c:pt idx="1638">
                  <c:v>3.5954999999999999</c:v>
                </c:pt>
                <c:pt idx="1639">
                  <c:v>3.5990000000000002</c:v>
                </c:pt>
                <c:pt idx="1640">
                  <c:v>3.6019999999999999</c:v>
                </c:pt>
                <c:pt idx="1641">
                  <c:v>3.6044999999999998</c:v>
                </c:pt>
                <c:pt idx="1642">
                  <c:v>3.6065</c:v>
                </c:pt>
                <c:pt idx="1643">
                  <c:v>3.6084999999999998</c:v>
                </c:pt>
                <c:pt idx="1644">
                  <c:v>3.6124999999999998</c:v>
                </c:pt>
                <c:pt idx="1645">
                  <c:v>3.6154999999999999</c:v>
                </c:pt>
                <c:pt idx="1646">
                  <c:v>3.6190000000000002</c:v>
                </c:pt>
                <c:pt idx="1647">
                  <c:v>3.6215000000000002</c:v>
                </c:pt>
                <c:pt idx="1648">
                  <c:v>3.6240000000000001</c:v>
                </c:pt>
                <c:pt idx="1649">
                  <c:v>3.6259999999999999</c:v>
                </c:pt>
                <c:pt idx="1650">
                  <c:v>3.6274999999999999</c:v>
                </c:pt>
                <c:pt idx="1651">
                  <c:v>3.6315</c:v>
                </c:pt>
                <c:pt idx="1652">
                  <c:v>3.6345000000000001</c:v>
                </c:pt>
                <c:pt idx="1653">
                  <c:v>3.6379999999999999</c:v>
                </c:pt>
                <c:pt idx="1654">
                  <c:v>3.641</c:v>
                </c:pt>
                <c:pt idx="1655">
                  <c:v>3.6429999999999998</c:v>
                </c:pt>
                <c:pt idx="1656">
                  <c:v>3.645</c:v>
                </c:pt>
                <c:pt idx="1657">
                  <c:v>3.6465000000000001</c:v>
                </c:pt>
                <c:pt idx="1658">
                  <c:v>3.6495000000000002</c:v>
                </c:pt>
                <c:pt idx="1659">
                  <c:v>3.6535000000000002</c:v>
                </c:pt>
                <c:pt idx="1660">
                  <c:v>3.657</c:v>
                </c:pt>
                <c:pt idx="1661">
                  <c:v>3.6595</c:v>
                </c:pt>
                <c:pt idx="1662">
                  <c:v>3.6619999999999999</c:v>
                </c:pt>
                <c:pt idx="1663">
                  <c:v>3.6640000000000001</c:v>
                </c:pt>
                <c:pt idx="1664">
                  <c:v>3.6669999999999998</c:v>
                </c:pt>
                <c:pt idx="1665">
                  <c:v>3.67</c:v>
                </c:pt>
                <c:pt idx="1666">
                  <c:v>3.6724999999999999</c:v>
                </c:pt>
                <c:pt idx="1667">
                  <c:v>3.6764999999999999</c:v>
                </c:pt>
                <c:pt idx="1668">
                  <c:v>3.6789999999999998</c:v>
                </c:pt>
                <c:pt idx="1669">
                  <c:v>3.6815000000000002</c:v>
                </c:pt>
                <c:pt idx="1670">
                  <c:v>3.6840000000000002</c:v>
                </c:pt>
                <c:pt idx="1671">
                  <c:v>3.6859999999999999</c:v>
                </c:pt>
                <c:pt idx="1672">
                  <c:v>3.6890000000000001</c:v>
                </c:pt>
                <c:pt idx="1673">
                  <c:v>3.6909999999999998</c:v>
                </c:pt>
                <c:pt idx="1674">
                  <c:v>3.6955</c:v>
                </c:pt>
                <c:pt idx="1675">
                  <c:v>3.698</c:v>
                </c:pt>
                <c:pt idx="1676">
                  <c:v>3.7</c:v>
                </c:pt>
                <c:pt idx="1677">
                  <c:v>3.702</c:v>
                </c:pt>
                <c:pt idx="1678">
                  <c:v>3.7040000000000002</c:v>
                </c:pt>
                <c:pt idx="1679">
                  <c:v>3.7065000000000001</c:v>
                </c:pt>
                <c:pt idx="1680">
                  <c:v>3.7090000000000001</c:v>
                </c:pt>
                <c:pt idx="1681">
                  <c:v>3.7115</c:v>
                </c:pt>
                <c:pt idx="1682">
                  <c:v>3.7160000000000002</c:v>
                </c:pt>
                <c:pt idx="1683">
                  <c:v>3.7185000000000001</c:v>
                </c:pt>
                <c:pt idx="1684">
                  <c:v>3.7204999999999999</c:v>
                </c:pt>
                <c:pt idx="1685">
                  <c:v>3.722</c:v>
                </c:pt>
                <c:pt idx="1686">
                  <c:v>3.726</c:v>
                </c:pt>
                <c:pt idx="1687">
                  <c:v>3.7290000000000001</c:v>
                </c:pt>
                <c:pt idx="1688">
                  <c:v>3.7309999999999999</c:v>
                </c:pt>
                <c:pt idx="1689">
                  <c:v>3.734</c:v>
                </c:pt>
                <c:pt idx="1690">
                  <c:v>3.7370000000000001</c:v>
                </c:pt>
                <c:pt idx="1691">
                  <c:v>3.7389999999999999</c:v>
                </c:pt>
                <c:pt idx="1692">
                  <c:v>3.7450000000000001</c:v>
                </c:pt>
                <c:pt idx="1693">
                  <c:v>3.7469999999999999</c:v>
                </c:pt>
                <c:pt idx="1694">
                  <c:v>3.7494999999999998</c:v>
                </c:pt>
                <c:pt idx="1695">
                  <c:v>3.7519999999999998</c:v>
                </c:pt>
                <c:pt idx="1696">
                  <c:v>3.7559999999999998</c:v>
                </c:pt>
                <c:pt idx="1697">
                  <c:v>3.758</c:v>
                </c:pt>
                <c:pt idx="1698">
                  <c:v>3.7635000000000001</c:v>
                </c:pt>
                <c:pt idx="1699">
                  <c:v>3.7650000000000001</c:v>
                </c:pt>
                <c:pt idx="1700">
                  <c:v>3.7665000000000002</c:v>
                </c:pt>
                <c:pt idx="1701">
                  <c:v>3.7690000000000001</c:v>
                </c:pt>
                <c:pt idx="1702">
                  <c:v>3.7715000000000001</c:v>
                </c:pt>
                <c:pt idx="1703">
                  <c:v>3.7745000000000002</c:v>
                </c:pt>
                <c:pt idx="1704">
                  <c:v>3.7829999999999999</c:v>
                </c:pt>
                <c:pt idx="1705">
                  <c:v>3.7845</c:v>
                </c:pt>
                <c:pt idx="1706">
                  <c:v>3.7854999999999999</c:v>
                </c:pt>
                <c:pt idx="1707">
                  <c:v>3.7879999999999998</c:v>
                </c:pt>
                <c:pt idx="1708">
                  <c:v>3.79</c:v>
                </c:pt>
                <c:pt idx="1709">
                  <c:v>3.7945000000000002</c:v>
                </c:pt>
                <c:pt idx="1710">
                  <c:v>3.7985000000000002</c:v>
                </c:pt>
                <c:pt idx="1711">
                  <c:v>3.8039999999999998</c:v>
                </c:pt>
                <c:pt idx="1712">
                  <c:v>3.806</c:v>
                </c:pt>
                <c:pt idx="1713">
                  <c:v>3.8075000000000001</c:v>
                </c:pt>
                <c:pt idx="1714">
                  <c:v>3.8149999999999999</c:v>
                </c:pt>
                <c:pt idx="1715">
                  <c:v>3.8180000000000001</c:v>
                </c:pt>
                <c:pt idx="1716">
                  <c:v>3.8205</c:v>
                </c:pt>
                <c:pt idx="1717">
                  <c:v>3.823</c:v>
                </c:pt>
                <c:pt idx="1718">
                  <c:v>3.8245</c:v>
                </c:pt>
                <c:pt idx="1719">
                  <c:v>3.8264999999999998</c:v>
                </c:pt>
                <c:pt idx="1720">
                  <c:v>3.8294999999999999</c:v>
                </c:pt>
                <c:pt idx="1721">
                  <c:v>3.8315000000000001</c:v>
                </c:pt>
                <c:pt idx="1722">
                  <c:v>3.8359999999999999</c:v>
                </c:pt>
                <c:pt idx="1723">
                  <c:v>3.8384999999999998</c:v>
                </c:pt>
                <c:pt idx="1724">
                  <c:v>3.8414999999999999</c:v>
                </c:pt>
                <c:pt idx="1725">
                  <c:v>3.8435000000000001</c:v>
                </c:pt>
                <c:pt idx="1726">
                  <c:v>3.8450000000000002</c:v>
                </c:pt>
                <c:pt idx="1727">
                  <c:v>3.8464999999999998</c:v>
                </c:pt>
                <c:pt idx="1728">
                  <c:v>3.8479999999999999</c:v>
                </c:pt>
                <c:pt idx="1729">
                  <c:v>3.8525</c:v>
                </c:pt>
                <c:pt idx="1730">
                  <c:v>3.8584999999999998</c:v>
                </c:pt>
                <c:pt idx="1731">
                  <c:v>3.8610000000000002</c:v>
                </c:pt>
                <c:pt idx="1732">
                  <c:v>3.863</c:v>
                </c:pt>
                <c:pt idx="1733">
                  <c:v>3.8645</c:v>
                </c:pt>
                <c:pt idx="1734">
                  <c:v>3.8660000000000001</c:v>
                </c:pt>
                <c:pt idx="1735">
                  <c:v>3.8675000000000002</c:v>
                </c:pt>
                <c:pt idx="1736">
                  <c:v>3.8715000000000002</c:v>
                </c:pt>
                <c:pt idx="1737">
                  <c:v>3.8780000000000001</c:v>
                </c:pt>
                <c:pt idx="1738">
                  <c:v>3.8805000000000001</c:v>
                </c:pt>
                <c:pt idx="1739">
                  <c:v>3.883</c:v>
                </c:pt>
                <c:pt idx="1740">
                  <c:v>3.8845000000000001</c:v>
                </c:pt>
                <c:pt idx="1741">
                  <c:v>3.8860000000000001</c:v>
                </c:pt>
                <c:pt idx="1742">
                  <c:v>3.887</c:v>
                </c:pt>
                <c:pt idx="1743">
                  <c:v>3.891</c:v>
                </c:pt>
                <c:pt idx="1744">
                  <c:v>3.8944999999999999</c:v>
                </c:pt>
                <c:pt idx="1745">
                  <c:v>3.8975</c:v>
                </c:pt>
                <c:pt idx="1746">
                  <c:v>3.9015</c:v>
                </c:pt>
                <c:pt idx="1747">
                  <c:v>3.9035000000000002</c:v>
                </c:pt>
                <c:pt idx="1748">
                  <c:v>3.9049999999999998</c:v>
                </c:pt>
                <c:pt idx="1749">
                  <c:v>3.9060000000000001</c:v>
                </c:pt>
                <c:pt idx="1750">
                  <c:v>3.9085000000000001</c:v>
                </c:pt>
                <c:pt idx="1751">
                  <c:v>3.911</c:v>
                </c:pt>
                <c:pt idx="1752">
                  <c:v>3.9140000000000001</c:v>
                </c:pt>
                <c:pt idx="1753">
                  <c:v>3.9169999999999998</c:v>
                </c:pt>
                <c:pt idx="1754">
                  <c:v>3.9195000000000002</c:v>
                </c:pt>
                <c:pt idx="1755">
                  <c:v>3.9215</c:v>
                </c:pt>
                <c:pt idx="1756">
                  <c:v>3.9239999999999999</c:v>
                </c:pt>
                <c:pt idx="1757">
                  <c:v>3.9260000000000002</c:v>
                </c:pt>
                <c:pt idx="1758">
                  <c:v>3.9285000000000001</c:v>
                </c:pt>
                <c:pt idx="1759">
                  <c:v>3.931</c:v>
                </c:pt>
                <c:pt idx="1760">
                  <c:v>3.9340000000000002</c:v>
                </c:pt>
                <c:pt idx="1761">
                  <c:v>3.9369999999999998</c:v>
                </c:pt>
                <c:pt idx="1762">
                  <c:v>3.9390000000000001</c:v>
                </c:pt>
                <c:pt idx="1763">
                  <c:v>3.9405000000000001</c:v>
                </c:pt>
                <c:pt idx="1764">
                  <c:v>3.944</c:v>
                </c:pt>
                <c:pt idx="1765">
                  <c:v>3.9470000000000001</c:v>
                </c:pt>
                <c:pt idx="1766">
                  <c:v>3.9495</c:v>
                </c:pt>
                <c:pt idx="1767">
                  <c:v>3.9514999999999998</c:v>
                </c:pt>
                <c:pt idx="1768">
                  <c:v>3.9540000000000002</c:v>
                </c:pt>
                <c:pt idx="1769">
                  <c:v>3.9575</c:v>
                </c:pt>
                <c:pt idx="1770">
                  <c:v>3.9594999999999998</c:v>
                </c:pt>
                <c:pt idx="1771">
                  <c:v>3.9609999999999999</c:v>
                </c:pt>
                <c:pt idx="1772">
                  <c:v>3.9645000000000001</c:v>
                </c:pt>
                <c:pt idx="1773">
                  <c:v>3.9674999999999998</c:v>
                </c:pt>
                <c:pt idx="1774">
                  <c:v>3.97</c:v>
                </c:pt>
                <c:pt idx="1775">
                  <c:v>3.9729999999999999</c:v>
                </c:pt>
                <c:pt idx="1776">
                  <c:v>3.9750000000000001</c:v>
                </c:pt>
                <c:pt idx="1777">
                  <c:v>3.9769999999999999</c:v>
                </c:pt>
                <c:pt idx="1778">
                  <c:v>3.98</c:v>
                </c:pt>
                <c:pt idx="1779">
                  <c:v>3.9815</c:v>
                </c:pt>
                <c:pt idx="1780">
                  <c:v>3.9845000000000002</c:v>
                </c:pt>
                <c:pt idx="1781">
                  <c:v>3.9889999999999999</c:v>
                </c:pt>
                <c:pt idx="1782">
                  <c:v>3.9914999999999998</c:v>
                </c:pt>
                <c:pt idx="1783">
                  <c:v>3.9935</c:v>
                </c:pt>
                <c:pt idx="1784">
                  <c:v>3.9954999999999998</c:v>
                </c:pt>
                <c:pt idx="1785">
                  <c:v>3.9984999999999999</c:v>
                </c:pt>
                <c:pt idx="1786">
                  <c:v>4.0004999999999997</c:v>
                </c:pt>
                <c:pt idx="1787">
                  <c:v>4.0034999999999998</c:v>
                </c:pt>
                <c:pt idx="1788">
                  <c:v>4.0095000000000001</c:v>
                </c:pt>
                <c:pt idx="1789">
                  <c:v>4.0125000000000002</c:v>
                </c:pt>
                <c:pt idx="1790">
                  <c:v>4.0149999999999997</c:v>
                </c:pt>
                <c:pt idx="1791">
                  <c:v>4.0190000000000001</c:v>
                </c:pt>
                <c:pt idx="1792">
                  <c:v>4.0259999999999998</c:v>
                </c:pt>
                <c:pt idx="1793">
                  <c:v>4.0285000000000002</c:v>
                </c:pt>
                <c:pt idx="1794">
                  <c:v>4.032</c:v>
                </c:pt>
                <c:pt idx="1795">
                  <c:v>4.0339999999999998</c:v>
                </c:pt>
                <c:pt idx="1796">
                  <c:v>4.0369999999999999</c:v>
                </c:pt>
                <c:pt idx="1797">
                  <c:v>4.0395000000000003</c:v>
                </c:pt>
                <c:pt idx="1798">
                  <c:v>4.0430000000000001</c:v>
                </c:pt>
                <c:pt idx="1799">
                  <c:v>4.0445000000000002</c:v>
                </c:pt>
                <c:pt idx="1800">
                  <c:v>4.0465</c:v>
                </c:pt>
                <c:pt idx="1801">
                  <c:v>4.0495000000000001</c:v>
                </c:pt>
                <c:pt idx="1802">
                  <c:v>4.0519999999999996</c:v>
                </c:pt>
                <c:pt idx="1803">
                  <c:v>4.0549999999999997</c:v>
                </c:pt>
                <c:pt idx="1804">
                  <c:v>4.0590000000000002</c:v>
                </c:pt>
                <c:pt idx="1805">
                  <c:v>4.0625</c:v>
                </c:pt>
                <c:pt idx="1806">
                  <c:v>4.0640000000000001</c:v>
                </c:pt>
                <c:pt idx="1807">
                  <c:v>4.0659999999999998</c:v>
                </c:pt>
                <c:pt idx="1808">
                  <c:v>4.0685000000000002</c:v>
                </c:pt>
                <c:pt idx="1809">
                  <c:v>4.0715000000000003</c:v>
                </c:pt>
                <c:pt idx="1810">
                  <c:v>4.0744999999999996</c:v>
                </c:pt>
                <c:pt idx="1811">
                  <c:v>4.0774999999999997</c:v>
                </c:pt>
                <c:pt idx="1812">
                  <c:v>4.0810000000000004</c:v>
                </c:pt>
                <c:pt idx="1813">
                  <c:v>4.0834999999999999</c:v>
                </c:pt>
                <c:pt idx="1814">
                  <c:v>4.085</c:v>
                </c:pt>
                <c:pt idx="1815">
                  <c:v>4.0865</c:v>
                </c:pt>
                <c:pt idx="1816">
                  <c:v>4.0890000000000004</c:v>
                </c:pt>
                <c:pt idx="1817">
                  <c:v>4.093</c:v>
                </c:pt>
                <c:pt idx="1818">
                  <c:v>4.0960000000000001</c:v>
                </c:pt>
                <c:pt idx="1819">
                  <c:v>4.0994999999999999</c:v>
                </c:pt>
                <c:pt idx="1820">
                  <c:v>4.1020000000000003</c:v>
                </c:pt>
                <c:pt idx="1821">
                  <c:v>4.1044999999999998</c:v>
                </c:pt>
                <c:pt idx="1822">
                  <c:v>4.1059999999999999</c:v>
                </c:pt>
                <c:pt idx="1823">
                  <c:v>4.1074999999999999</c:v>
                </c:pt>
                <c:pt idx="1824">
                  <c:v>4.1120000000000001</c:v>
                </c:pt>
                <c:pt idx="1825">
                  <c:v>4.1154999999999999</c:v>
                </c:pt>
                <c:pt idx="1826">
                  <c:v>4.1185</c:v>
                </c:pt>
                <c:pt idx="1827">
                  <c:v>4.1215000000000002</c:v>
                </c:pt>
                <c:pt idx="1828">
                  <c:v>4.1234999999999999</c:v>
                </c:pt>
                <c:pt idx="1829">
                  <c:v>4.125</c:v>
                </c:pt>
                <c:pt idx="1830">
                  <c:v>4.1265000000000001</c:v>
                </c:pt>
                <c:pt idx="1831">
                  <c:v>4.1304999999999996</c:v>
                </c:pt>
                <c:pt idx="1832">
                  <c:v>4.1340000000000003</c:v>
                </c:pt>
                <c:pt idx="1833">
                  <c:v>4.1369999999999996</c:v>
                </c:pt>
                <c:pt idx="1834">
                  <c:v>4.1399999999999997</c:v>
                </c:pt>
                <c:pt idx="1835">
                  <c:v>4.1425000000000001</c:v>
                </c:pt>
                <c:pt idx="1836">
                  <c:v>4.1444999999999999</c:v>
                </c:pt>
                <c:pt idx="1837">
                  <c:v>4.1455000000000002</c:v>
                </c:pt>
                <c:pt idx="1838">
                  <c:v>4.1464999999999996</c:v>
                </c:pt>
                <c:pt idx="1839">
                  <c:v>4.1509999999999998</c:v>
                </c:pt>
                <c:pt idx="1840">
                  <c:v>4.1544999999999996</c:v>
                </c:pt>
                <c:pt idx="1841">
                  <c:v>4.1580000000000004</c:v>
                </c:pt>
                <c:pt idx="1842">
                  <c:v>4.1609999999999996</c:v>
                </c:pt>
                <c:pt idx="1843">
                  <c:v>4.1630000000000003</c:v>
                </c:pt>
                <c:pt idx="1844">
                  <c:v>4.1645000000000003</c:v>
                </c:pt>
                <c:pt idx="1845">
                  <c:v>4.1665000000000001</c:v>
                </c:pt>
                <c:pt idx="1846">
                  <c:v>4.1695000000000002</c:v>
                </c:pt>
                <c:pt idx="1847">
                  <c:v>4.1734999999999998</c:v>
                </c:pt>
                <c:pt idx="1848">
                  <c:v>4.1769999999999996</c:v>
                </c:pt>
                <c:pt idx="1849">
                  <c:v>4.1795</c:v>
                </c:pt>
                <c:pt idx="1850">
                  <c:v>4.1820000000000004</c:v>
                </c:pt>
                <c:pt idx="1851">
                  <c:v>4.1835000000000004</c:v>
                </c:pt>
                <c:pt idx="1852">
                  <c:v>4.1855000000000002</c:v>
                </c:pt>
                <c:pt idx="1853">
                  <c:v>4.1885000000000003</c:v>
                </c:pt>
                <c:pt idx="1854">
                  <c:v>4.1914999999999996</c:v>
                </c:pt>
                <c:pt idx="1855">
                  <c:v>4.1959999999999997</c:v>
                </c:pt>
                <c:pt idx="1856">
                  <c:v>4.1985000000000001</c:v>
                </c:pt>
                <c:pt idx="1857">
                  <c:v>4.2009999999999996</c:v>
                </c:pt>
                <c:pt idx="1858">
                  <c:v>4.2030000000000003</c:v>
                </c:pt>
                <c:pt idx="1859">
                  <c:v>4.2039999999999997</c:v>
                </c:pt>
                <c:pt idx="1860">
                  <c:v>4.2074999999999996</c:v>
                </c:pt>
                <c:pt idx="1861">
                  <c:v>4.2095000000000002</c:v>
                </c:pt>
                <c:pt idx="1862">
                  <c:v>4.2125000000000004</c:v>
                </c:pt>
                <c:pt idx="1863">
                  <c:v>4.2169999999999996</c:v>
                </c:pt>
                <c:pt idx="1864">
                  <c:v>4.2190000000000003</c:v>
                </c:pt>
                <c:pt idx="1865">
                  <c:v>4.2214999999999998</c:v>
                </c:pt>
                <c:pt idx="1866">
                  <c:v>4.2229999999999999</c:v>
                </c:pt>
                <c:pt idx="1867">
                  <c:v>4.2249999999999996</c:v>
                </c:pt>
                <c:pt idx="1868">
                  <c:v>4.2279999999999998</c:v>
                </c:pt>
                <c:pt idx="1869">
                  <c:v>4.2309999999999999</c:v>
                </c:pt>
                <c:pt idx="1870">
                  <c:v>4.234</c:v>
                </c:pt>
                <c:pt idx="1871">
                  <c:v>4.2370000000000001</c:v>
                </c:pt>
                <c:pt idx="1872">
                  <c:v>4.2394999999999996</c:v>
                </c:pt>
                <c:pt idx="1873">
                  <c:v>4.2409999999999997</c:v>
                </c:pt>
                <c:pt idx="1874">
                  <c:v>4.2439999999999998</c:v>
                </c:pt>
                <c:pt idx="1875">
                  <c:v>4.2469999999999999</c:v>
                </c:pt>
                <c:pt idx="1876">
                  <c:v>4.2495000000000003</c:v>
                </c:pt>
                <c:pt idx="1877">
                  <c:v>4.2519999999999998</c:v>
                </c:pt>
                <c:pt idx="1878">
                  <c:v>4.2545000000000002</c:v>
                </c:pt>
                <c:pt idx="1879">
                  <c:v>4.2575000000000003</c:v>
                </c:pt>
                <c:pt idx="1880">
                  <c:v>4.2595000000000001</c:v>
                </c:pt>
                <c:pt idx="1881">
                  <c:v>4.2605000000000004</c:v>
                </c:pt>
                <c:pt idx="1882">
                  <c:v>4.2629999999999999</c:v>
                </c:pt>
                <c:pt idx="1883">
                  <c:v>4.2675000000000001</c:v>
                </c:pt>
                <c:pt idx="1884">
                  <c:v>4.2699999999999996</c:v>
                </c:pt>
                <c:pt idx="1885">
                  <c:v>4.2725</c:v>
                </c:pt>
                <c:pt idx="1886">
                  <c:v>4.274</c:v>
                </c:pt>
                <c:pt idx="1887">
                  <c:v>4.2755000000000001</c:v>
                </c:pt>
                <c:pt idx="1888">
                  <c:v>4.2774999999999999</c:v>
                </c:pt>
                <c:pt idx="1889">
                  <c:v>4.28</c:v>
                </c:pt>
                <c:pt idx="1890">
                  <c:v>4.2830000000000004</c:v>
                </c:pt>
                <c:pt idx="1891">
                  <c:v>4.2865000000000002</c:v>
                </c:pt>
                <c:pt idx="1892">
                  <c:v>4.2930000000000001</c:v>
                </c:pt>
                <c:pt idx="1893">
                  <c:v>4.2945000000000002</c:v>
                </c:pt>
                <c:pt idx="1894">
                  <c:v>4.2960000000000003</c:v>
                </c:pt>
                <c:pt idx="1895">
                  <c:v>4.3045</c:v>
                </c:pt>
                <c:pt idx="1896">
                  <c:v>4.306</c:v>
                </c:pt>
                <c:pt idx="1897">
                  <c:v>4.3085000000000004</c:v>
                </c:pt>
                <c:pt idx="1898">
                  <c:v>4.3109999999999999</c:v>
                </c:pt>
                <c:pt idx="1899">
                  <c:v>4.3140000000000001</c:v>
                </c:pt>
                <c:pt idx="1900">
                  <c:v>4.3170000000000002</c:v>
                </c:pt>
                <c:pt idx="1901">
                  <c:v>4.3239999999999998</c:v>
                </c:pt>
                <c:pt idx="1902">
                  <c:v>4.3254999999999999</c:v>
                </c:pt>
                <c:pt idx="1903">
                  <c:v>4.3265000000000002</c:v>
                </c:pt>
                <c:pt idx="1904">
                  <c:v>4.3289999999999997</c:v>
                </c:pt>
                <c:pt idx="1905">
                  <c:v>4.3330000000000002</c:v>
                </c:pt>
                <c:pt idx="1906">
                  <c:v>4.3365</c:v>
                </c:pt>
                <c:pt idx="1907">
                  <c:v>4.3414999999999999</c:v>
                </c:pt>
                <c:pt idx="1908">
                  <c:v>4.3434999999999997</c:v>
                </c:pt>
                <c:pt idx="1909">
                  <c:v>4.3449999999999998</c:v>
                </c:pt>
                <c:pt idx="1910">
                  <c:v>4.3460000000000001</c:v>
                </c:pt>
                <c:pt idx="1911">
                  <c:v>4.3479999999999999</c:v>
                </c:pt>
                <c:pt idx="1912">
                  <c:v>4.3499999999999996</c:v>
                </c:pt>
                <c:pt idx="1913">
                  <c:v>4.3540000000000001</c:v>
                </c:pt>
                <c:pt idx="1914">
                  <c:v>4.3570000000000002</c:v>
                </c:pt>
                <c:pt idx="1915">
                  <c:v>4.3635000000000002</c:v>
                </c:pt>
                <c:pt idx="1916">
                  <c:v>4.3650000000000002</c:v>
                </c:pt>
                <c:pt idx="1917">
                  <c:v>4.3659999999999997</c:v>
                </c:pt>
                <c:pt idx="1918">
                  <c:v>4.3695000000000004</c:v>
                </c:pt>
                <c:pt idx="1919">
                  <c:v>4.3724999999999996</c:v>
                </c:pt>
                <c:pt idx="1920">
                  <c:v>4.3789999999999996</c:v>
                </c:pt>
                <c:pt idx="1921">
                  <c:v>4.3815</c:v>
                </c:pt>
                <c:pt idx="1922">
                  <c:v>4.383</c:v>
                </c:pt>
                <c:pt idx="1923">
                  <c:v>4.3845000000000001</c:v>
                </c:pt>
                <c:pt idx="1924">
                  <c:v>4.3864999999999998</c:v>
                </c:pt>
                <c:pt idx="1925">
                  <c:v>4.3890000000000002</c:v>
                </c:pt>
                <c:pt idx="1926">
                  <c:v>4.3920000000000003</c:v>
                </c:pt>
                <c:pt idx="1927">
                  <c:v>4.3979999999999997</c:v>
                </c:pt>
                <c:pt idx="1928">
                  <c:v>4.4009999999999998</c:v>
                </c:pt>
                <c:pt idx="1929">
                  <c:v>4.4029999999999996</c:v>
                </c:pt>
                <c:pt idx="1930">
                  <c:v>4.4044999999999996</c:v>
                </c:pt>
                <c:pt idx="1931">
                  <c:v>4.4059999999999997</c:v>
                </c:pt>
                <c:pt idx="1932">
                  <c:v>4.4074999999999998</c:v>
                </c:pt>
                <c:pt idx="1933">
                  <c:v>4.4109999999999996</c:v>
                </c:pt>
                <c:pt idx="1934">
                  <c:v>4.4135</c:v>
                </c:pt>
                <c:pt idx="1935">
                  <c:v>4.4195000000000002</c:v>
                </c:pt>
                <c:pt idx="1936">
                  <c:v>4.4219999999999997</c:v>
                </c:pt>
                <c:pt idx="1937">
                  <c:v>4.4240000000000004</c:v>
                </c:pt>
                <c:pt idx="1938">
                  <c:v>4.4255000000000004</c:v>
                </c:pt>
                <c:pt idx="1939">
                  <c:v>4.4269999999999996</c:v>
                </c:pt>
                <c:pt idx="1940">
                  <c:v>4.43</c:v>
                </c:pt>
                <c:pt idx="1941">
                  <c:v>4.4329999999999998</c:v>
                </c:pt>
                <c:pt idx="1942">
                  <c:v>4.4400000000000004</c:v>
                </c:pt>
                <c:pt idx="1943">
                  <c:v>4.4424999999999999</c:v>
                </c:pt>
                <c:pt idx="1944">
                  <c:v>4.4444999999999997</c:v>
                </c:pt>
                <c:pt idx="1945">
                  <c:v>4.4465000000000003</c:v>
                </c:pt>
                <c:pt idx="1946">
                  <c:v>4.4494999999999996</c:v>
                </c:pt>
                <c:pt idx="1947">
                  <c:v>4.4524999999999997</c:v>
                </c:pt>
                <c:pt idx="1948">
                  <c:v>4.4565000000000001</c:v>
                </c:pt>
                <c:pt idx="1949">
                  <c:v>4.4595000000000002</c:v>
                </c:pt>
                <c:pt idx="1950">
                  <c:v>4.4619999999999997</c:v>
                </c:pt>
                <c:pt idx="1951">
                  <c:v>4.4640000000000004</c:v>
                </c:pt>
                <c:pt idx="1952">
                  <c:v>4.4654999999999996</c:v>
                </c:pt>
                <c:pt idx="1953">
                  <c:v>4.4684999999999997</c:v>
                </c:pt>
                <c:pt idx="1954">
                  <c:v>4.4705000000000004</c:v>
                </c:pt>
                <c:pt idx="1955">
                  <c:v>4.4734999999999996</c:v>
                </c:pt>
                <c:pt idx="1956">
                  <c:v>4.4779999999999998</c:v>
                </c:pt>
                <c:pt idx="1957">
                  <c:v>4.4814999999999996</c:v>
                </c:pt>
                <c:pt idx="1958">
                  <c:v>4.4829999999999997</c:v>
                </c:pt>
                <c:pt idx="1959">
                  <c:v>4.4850000000000003</c:v>
                </c:pt>
                <c:pt idx="1960">
                  <c:v>4.4870000000000001</c:v>
                </c:pt>
                <c:pt idx="1961">
                  <c:v>4.4894999999999996</c:v>
                </c:pt>
                <c:pt idx="1962">
                  <c:v>4.4924999999999997</c:v>
                </c:pt>
                <c:pt idx="1963">
                  <c:v>4.4980000000000002</c:v>
                </c:pt>
                <c:pt idx="1964">
                  <c:v>4.5015000000000001</c:v>
                </c:pt>
                <c:pt idx="1965">
                  <c:v>4.5030000000000001</c:v>
                </c:pt>
                <c:pt idx="1966">
                  <c:v>4.5049999999999999</c:v>
                </c:pt>
                <c:pt idx="1967">
                  <c:v>4.5084999999999997</c:v>
                </c:pt>
                <c:pt idx="1968">
                  <c:v>4.5105000000000004</c:v>
                </c:pt>
                <c:pt idx="1969">
                  <c:v>4.5129999999999999</c:v>
                </c:pt>
                <c:pt idx="1970">
                  <c:v>4.5164999999999997</c:v>
                </c:pt>
                <c:pt idx="1971">
                  <c:v>4.5190000000000001</c:v>
                </c:pt>
                <c:pt idx="1972">
                  <c:v>4.5220000000000002</c:v>
                </c:pt>
                <c:pt idx="1973">
                  <c:v>4.5270000000000001</c:v>
                </c:pt>
                <c:pt idx="1974">
                  <c:v>4.5294999999999996</c:v>
                </c:pt>
                <c:pt idx="1975">
                  <c:v>4.532</c:v>
                </c:pt>
                <c:pt idx="1976">
                  <c:v>4.5345000000000004</c:v>
                </c:pt>
                <c:pt idx="1977">
                  <c:v>4.5380000000000003</c:v>
                </c:pt>
                <c:pt idx="1978">
                  <c:v>4.5445000000000002</c:v>
                </c:pt>
                <c:pt idx="1979">
                  <c:v>4.55</c:v>
                </c:pt>
                <c:pt idx="1980">
                  <c:v>4.5540000000000003</c:v>
                </c:pt>
                <c:pt idx="1981">
                  <c:v>4.5585000000000004</c:v>
                </c:pt>
                <c:pt idx="1982">
                  <c:v>4.5625</c:v>
                </c:pt>
                <c:pt idx="1983">
                  <c:v>4.5664999999999996</c:v>
                </c:pt>
                <c:pt idx="1984">
                  <c:v>4.5735000000000001</c:v>
                </c:pt>
                <c:pt idx="1985">
                  <c:v>4.5804999999999998</c:v>
                </c:pt>
                <c:pt idx="1986">
                  <c:v>4.5830000000000002</c:v>
                </c:pt>
                <c:pt idx="1987">
                  <c:v>4.5869999999999997</c:v>
                </c:pt>
                <c:pt idx="1988">
                  <c:v>4.59</c:v>
                </c:pt>
                <c:pt idx="1989">
                  <c:v>4.5934999999999997</c:v>
                </c:pt>
                <c:pt idx="1990">
                  <c:v>4.5970000000000004</c:v>
                </c:pt>
                <c:pt idx="1991">
                  <c:v>4.6025</c:v>
                </c:pt>
                <c:pt idx="1992">
                  <c:v>4.6079999999999997</c:v>
                </c:pt>
                <c:pt idx="1993">
                  <c:v>4.6109999999999998</c:v>
                </c:pt>
                <c:pt idx="1994">
                  <c:v>4.6130000000000004</c:v>
                </c:pt>
                <c:pt idx="1995">
                  <c:v>4.6150000000000002</c:v>
                </c:pt>
                <c:pt idx="1996">
                  <c:v>4.6195000000000004</c:v>
                </c:pt>
                <c:pt idx="1997">
                  <c:v>4.6234999999999999</c:v>
                </c:pt>
                <c:pt idx="1998">
                  <c:v>4.6265000000000001</c:v>
                </c:pt>
                <c:pt idx="1999">
                  <c:v>4.6295000000000002</c:v>
                </c:pt>
                <c:pt idx="2000">
                  <c:v>4.6334999999999997</c:v>
                </c:pt>
                <c:pt idx="2001">
                  <c:v>4.6345000000000001</c:v>
                </c:pt>
                <c:pt idx="2002">
                  <c:v>4.6390000000000002</c:v>
                </c:pt>
                <c:pt idx="2003">
                  <c:v>4.6414999999999997</c:v>
                </c:pt>
                <c:pt idx="2004">
                  <c:v>4.6429999999999998</c:v>
                </c:pt>
                <c:pt idx="2005">
                  <c:v>4.6459999999999999</c:v>
                </c:pt>
                <c:pt idx="2006">
                  <c:v>4.649</c:v>
                </c:pt>
                <c:pt idx="2007">
                  <c:v>4.6515000000000004</c:v>
                </c:pt>
                <c:pt idx="2008">
                  <c:v>4.6539999999999999</c:v>
                </c:pt>
                <c:pt idx="2009">
                  <c:v>4.6555</c:v>
                </c:pt>
                <c:pt idx="2010">
                  <c:v>4.6624999999999996</c:v>
                </c:pt>
                <c:pt idx="2011">
                  <c:v>4.6630000000000003</c:v>
                </c:pt>
                <c:pt idx="2012">
                  <c:v>4.665</c:v>
                </c:pt>
                <c:pt idx="2013">
                  <c:v>4.6669999999999998</c:v>
                </c:pt>
                <c:pt idx="2014">
                  <c:v>4.6695000000000002</c:v>
                </c:pt>
                <c:pt idx="2015">
                  <c:v>4.6719999999999997</c:v>
                </c:pt>
                <c:pt idx="2016">
                  <c:v>4.6734999999999998</c:v>
                </c:pt>
                <c:pt idx="2017">
                  <c:v>4.6749999999999998</c:v>
                </c:pt>
                <c:pt idx="2018">
                  <c:v>4.6764999999999999</c:v>
                </c:pt>
                <c:pt idx="2019">
                  <c:v>4.6814999999999998</c:v>
                </c:pt>
                <c:pt idx="2020">
                  <c:v>4.6835000000000004</c:v>
                </c:pt>
                <c:pt idx="2021">
                  <c:v>4.6859999999999999</c:v>
                </c:pt>
                <c:pt idx="2022">
                  <c:v>4.6900000000000004</c:v>
                </c:pt>
                <c:pt idx="2023">
                  <c:v>4.6929999999999996</c:v>
                </c:pt>
                <c:pt idx="2024">
                  <c:v>4.6944999999999997</c:v>
                </c:pt>
                <c:pt idx="2025">
                  <c:v>4.6959999999999997</c:v>
                </c:pt>
                <c:pt idx="2026">
                  <c:v>4.702</c:v>
                </c:pt>
                <c:pt idx="2027">
                  <c:v>4.7039999999999997</c:v>
                </c:pt>
                <c:pt idx="2028">
                  <c:v>4.7084999999999999</c:v>
                </c:pt>
                <c:pt idx="2029">
                  <c:v>4.7125000000000004</c:v>
                </c:pt>
                <c:pt idx="2030">
                  <c:v>4.7145000000000001</c:v>
                </c:pt>
                <c:pt idx="2031">
                  <c:v>4.7160000000000002</c:v>
                </c:pt>
                <c:pt idx="2032">
                  <c:v>4.7225000000000001</c:v>
                </c:pt>
                <c:pt idx="2033">
                  <c:v>4.7234999999999996</c:v>
                </c:pt>
                <c:pt idx="2034">
                  <c:v>4.7249999999999996</c:v>
                </c:pt>
                <c:pt idx="2035">
                  <c:v>4.7264999999999997</c:v>
                </c:pt>
                <c:pt idx="2036">
                  <c:v>4.7290000000000001</c:v>
                </c:pt>
                <c:pt idx="2037">
                  <c:v>4.7314999999999996</c:v>
                </c:pt>
                <c:pt idx="2038">
                  <c:v>4.7335000000000003</c:v>
                </c:pt>
                <c:pt idx="2039">
                  <c:v>4.7385000000000002</c:v>
                </c:pt>
                <c:pt idx="2040">
                  <c:v>4.742</c:v>
                </c:pt>
                <c:pt idx="2041">
                  <c:v>4.7439999999999998</c:v>
                </c:pt>
                <c:pt idx="2042">
                  <c:v>4.7474999999999996</c:v>
                </c:pt>
                <c:pt idx="2043">
                  <c:v>4.7510000000000003</c:v>
                </c:pt>
                <c:pt idx="2044">
                  <c:v>4.7534999999999998</c:v>
                </c:pt>
                <c:pt idx="2045">
                  <c:v>4.7545000000000002</c:v>
                </c:pt>
                <c:pt idx="2046">
                  <c:v>4.7549999999999999</c:v>
                </c:pt>
                <c:pt idx="2047">
                  <c:v>4.7590000000000003</c:v>
                </c:pt>
                <c:pt idx="2048">
                  <c:v>4.7610000000000001</c:v>
                </c:pt>
                <c:pt idx="2049">
                  <c:v>4.7629999999999999</c:v>
                </c:pt>
                <c:pt idx="2050">
                  <c:v>4.766</c:v>
                </c:pt>
                <c:pt idx="2051">
                  <c:v>4.7690000000000001</c:v>
                </c:pt>
                <c:pt idx="2052">
                  <c:v>4.7714999999999996</c:v>
                </c:pt>
                <c:pt idx="2053">
                  <c:v>4.7735000000000003</c:v>
                </c:pt>
                <c:pt idx="2054">
                  <c:v>4.7744999999999997</c:v>
                </c:pt>
                <c:pt idx="2055">
                  <c:v>4.7809999999999997</c:v>
                </c:pt>
                <c:pt idx="2056">
                  <c:v>4.7830000000000004</c:v>
                </c:pt>
                <c:pt idx="2057">
                  <c:v>4.7859999999999996</c:v>
                </c:pt>
                <c:pt idx="2058">
                  <c:v>4.79</c:v>
                </c:pt>
                <c:pt idx="2059">
                  <c:v>4.7925000000000004</c:v>
                </c:pt>
                <c:pt idx="2060">
                  <c:v>4.7939999999999996</c:v>
                </c:pt>
                <c:pt idx="2061">
                  <c:v>4.7949999999999999</c:v>
                </c:pt>
                <c:pt idx="2062">
                  <c:v>4.8</c:v>
                </c:pt>
                <c:pt idx="2063">
                  <c:v>4.8025000000000002</c:v>
                </c:pt>
                <c:pt idx="2064">
                  <c:v>4.8034999999999997</c:v>
                </c:pt>
                <c:pt idx="2065">
                  <c:v>4.8049999999999997</c:v>
                </c:pt>
                <c:pt idx="2066">
                  <c:v>4.8085000000000004</c:v>
                </c:pt>
                <c:pt idx="2067">
                  <c:v>4.8114999999999997</c:v>
                </c:pt>
                <c:pt idx="2068">
                  <c:v>4.8135000000000003</c:v>
                </c:pt>
                <c:pt idx="2069">
                  <c:v>4.8144999999999998</c:v>
                </c:pt>
                <c:pt idx="2070">
                  <c:v>4.82</c:v>
                </c:pt>
                <c:pt idx="2071">
                  <c:v>4.8224999999999998</c:v>
                </c:pt>
                <c:pt idx="2072">
                  <c:v>4.8254999999999999</c:v>
                </c:pt>
                <c:pt idx="2073">
                  <c:v>4.8280000000000003</c:v>
                </c:pt>
                <c:pt idx="2074">
                  <c:v>4.8304999999999998</c:v>
                </c:pt>
                <c:pt idx="2075">
                  <c:v>4.8330000000000002</c:v>
                </c:pt>
                <c:pt idx="2076">
                  <c:v>4.8345000000000002</c:v>
                </c:pt>
                <c:pt idx="2077">
                  <c:v>4.8360000000000003</c:v>
                </c:pt>
                <c:pt idx="2078">
                  <c:v>4.8365</c:v>
                </c:pt>
                <c:pt idx="2079">
                  <c:v>4.8425000000000002</c:v>
                </c:pt>
                <c:pt idx="2080">
                  <c:v>4.8464999999999998</c:v>
                </c:pt>
                <c:pt idx="2081">
                  <c:v>4.8490000000000002</c:v>
                </c:pt>
                <c:pt idx="2082">
                  <c:v>4.851</c:v>
                </c:pt>
                <c:pt idx="2083">
                  <c:v>4.8535000000000004</c:v>
                </c:pt>
                <c:pt idx="2084">
                  <c:v>4.8550000000000004</c:v>
                </c:pt>
                <c:pt idx="2085">
                  <c:v>4.8570000000000002</c:v>
                </c:pt>
                <c:pt idx="2086">
                  <c:v>4.8609999999999998</c:v>
                </c:pt>
                <c:pt idx="2087">
                  <c:v>4.8624999999999998</c:v>
                </c:pt>
                <c:pt idx="2088">
                  <c:v>4.8635000000000002</c:v>
                </c:pt>
                <c:pt idx="2089">
                  <c:v>4.8639999999999999</c:v>
                </c:pt>
                <c:pt idx="2090">
                  <c:v>4.867</c:v>
                </c:pt>
                <c:pt idx="2091">
                  <c:v>4.87</c:v>
                </c:pt>
                <c:pt idx="2092">
                  <c:v>4.8719999999999999</c:v>
                </c:pt>
                <c:pt idx="2093">
                  <c:v>4.8739999999999997</c:v>
                </c:pt>
                <c:pt idx="2094">
                  <c:v>4.8784999999999998</c:v>
                </c:pt>
                <c:pt idx="2095">
                  <c:v>4.8810000000000002</c:v>
                </c:pt>
                <c:pt idx="2096">
                  <c:v>4.883</c:v>
                </c:pt>
                <c:pt idx="2097">
                  <c:v>4.8860000000000001</c:v>
                </c:pt>
                <c:pt idx="2098">
                  <c:v>4.8890000000000002</c:v>
                </c:pt>
                <c:pt idx="2099">
                  <c:v>4.8914999999999997</c:v>
                </c:pt>
                <c:pt idx="2100">
                  <c:v>4.8935000000000004</c:v>
                </c:pt>
                <c:pt idx="2101">
                  <c:v>4.8979999999999997</c:v>
                </c:pt>
                <c:pt idx="2102">
                  <c:v>4.9005000000000001</c:v>
                </c:pt>
                <c:pt idx="2103">
                  <c:v>4.9029999999999996</c:v>
                </c:pt>
                <c:pt idx="2104">
                  <c:v>4.9055</c:v>
                </c:pt>
                <c:pt idx="2105">
                  <c:v>4.9085000000000001</c:v>
                </c:pt>
                <c:pt idx="2106">
                  <c:v>4.9109999999999996</c:v>
                </c:pt>
                <c:pt idx="2107">
                  <c:v>4.9130000000000003</c:v>
                </c:pt>
                <c:pt idx="2108">
                  <c:v>4.915</c:v>
                </c:pt>
                <c:pt idx="2109">
                  <c:v>4.9189999999999996</c:v>
                </c:pt>
                <c:pt idx="2110">
                  <c:v>4.9219999999999997</c:v>
                </c:pt>
                <c:pt idx="2111">
                  <c:v>4.9245000000000001</c:v>
                </c:pt>
                <c:pt idx="2112">
                  <c:v>4.9264999999999999</c:v>
                </c:pt>
                <c:pt idx="2113">
                  <c:v>4.93</c:v>
                </c:pt>
                <c:pt idx="2114">
                  <c:v>4.9325000000000001</c:v>
                </c:pt>
                <c:pt idx="2115">
                  <c:v>4.9335000000000004</c:v>
                </c:pt>
                <c:pt idx="2116">
                  <c:v>4.9349999999999996</c:v>
                </c:pt>
                <c:pt idx="2117">
                  <c:v>4.9394999999999998</c:v>
                </c:pt>
                <c:pt idx="2118">
                  <c:v>4.9420000000000002</c:v>
                </c:pt>
                <c:pt idx="2119">
                  <c:v>4.9455</c:v>
                </c:pt>
                <c:pt idx="2120">
                  <c:v>4.9474999999999998</c:v>
                </c:pt>
                <c:pt idx="2121">
                  <c:v>4.9494999999999996</c:v>
                </c:pt>
                <c:pt idx="2122">
                  <c:v>4.9524999999999997</c:v>
                </c:pt>
                <c:pt idx="2123">
                  <c:v>4.9539999999999997</c:v>
                </c:pt>
                <c:pt idx="2124">
                  <c:v>4.9554999999999998</c:v>
                </c:pt>
                <c:pt idx="2125">
                  <c:v>4.96</c:v>
                </c:pt>
                <c:pt idx="2126">
                  <c:v>4.9634999999999998</c:v>
                </c:pt>
                <c:pt idx="2127">
                  <c:v>4.9660000000000002</c:v>
                </c:pt>
                <c:pt idx="2128">
                  <c:v>4.9684999999999997</c:v>
                </c:pt>
                <c:pt idx="2129">
                  <c:v>4.9714999999999998</c:v>
                </c:pt>
                <c:pt idx="2130">
                  <c:v>4.9729999999999999</c:v>
                </c:pt>
                <c:pt idx="2131">
                  <c:v>4.9744999999999999</c:v>
                </c:pt>
                <c:pt idx="2132">
                  <c:v>4.976</c:v>
                </c:pt>
                <c:pt idx="2133">
                  <c:v>4.9805000000000001</c:v>
                </c:pt>
                <c:pt idx="2134">
                  <c:v>4.9835000000000003</c:v>
                </c:pt>
                <c:pt idx="2135">
                  <c:v>4.9870000000000001</c:v>
                </c:pt>
                <c:pt idx="2136">
                  <c:v>4.9889999999999999</c:v>
                </c:pt>
                <c:pt idx="2137">
                  <c:v>4.9909999999999997</c:v>
                </c:pt>
                <c:pt idx="2138">
                  <c:v>4.9930000000000003</c:v>
                </c:pt>
                <c:pt idx="2139">
                  <c:v>4.9950000000000001</c:v>
                </c:pt>
                <c:pt idx="2140">
                  <c:v>4.9965000000000002</c:v>
                </c:pt>
                <c:pt idx="2141">
                  <c:v>5.0015000000000001</c:v>
                </c:pt>
                <c:pt idx="2142">
                  <c:v>5.0045000000000002</c:v>
                </c:pt>
                <c:pt idx="2143">
                  <c:v>5.0069999999999997</c:v>
                </c:pt>
                <c:pt idx="2144">
                  <c:v>5.0095000000000001</c:v>
                </c:pt>
                <c:pt idx="2145">
                  <c:v>5.0110000000000001</c:v>
                </c:pt>
                <c:pt idx="2146">
                  <c:v>5.0134999999999996</c:v>
                </c:pt>
                <c:pt idx="2147">
                  <c:v>5.0155000000000003</c:v>
                </c:pt>
                <c:pt idx="2148">
                  <c:v>5.0164999999999997</c:v>
                </c:pt>
                <c:pt idx="2149">
                  <c:v>5.0214999999999996</c:v>
                </c:pt>
                <c:pt idx="2150">
                  <c:v>5.0235000000000003</c:v>
                </c:pt>
                <c:pt idx="2151">
                  <c:v>5.0274999999999999</c:v>
                </c:pt>
                <c:pt idx="2152">
                  <c:v>5.0294999999999996</c:v>
                </c:pt>
                <c:pt idx="2153">
                  <c:v>5.0315000000000003</c:v>
                </c:pt>
                <c:pt idx="2154">
                  <c:v>5.0330000000000004</c:v>
                </c:pt>
                <c:pt idx="2155">
                  <c:v>5.0350000000000001</c:v>
                </c:pt>
                <c:pt idx="2156">
                  <c:v>5.0365000000000002</c:v>
                </c:pt>
                <c:pt idx="2157">
                  <c:v>5.0385</c:v>
                </c:pt>
                <c:pt idx="2158">
                  <c:v>5.0430000000000001</c:v>
                </c:pt>
                <c:pt idx="2159">
                  <c:v>5.0465</c:v>
                </c:pt>
                <c:pt idx="2160">
                  <c:v>5.0490000000000004</c:v>
                </c:pt>
                <c:pt idx="2161">
                  <c:v>5.0510000000000002</c:v>
                </c:pt>
                <c:pt idx="2162">
                  <c:v>5.0525000000000002</c:v>
                </c:pt>
                <c:pt idx="2163">
                  <c:v>5.0545</c:v>
                </c:pt>
                <c:pt idx="2164">
                  <c:v>5.0564999999999998</c:v>
                </c:pt>
                <c:pt idx="2165">
                  <c:v>5.0579999999999998</c:v>
                </c:pt>
                <c:pt idx="2166">
                  <c:v>5.0594999999999999</c:v>
                </c:pt>
                <c:pt idx="2167">
                  <c:v>5.0650000000000004</c:v>
                </c:pt>
                <c:pt idx="2168">
                  <c:v>5.0674999999999999</c:v>
                </c:pt>
                <c:pt idx="2169">
                  <c:v>5.07</c:v>
                </c:pt>
                <c:pt idx="2170">
                  <c:v>5.0720000000000001</c:v>
                </c:pt>
                <c:pt idx="2171">
                  <c:v>5.0735000000000001</c:v>
                </c:pt>
                <c:pt idx="2172">
                  <c:v>5.0754999999999999</c:v>
                </c:pt>
                <c:pt idx="2173">
                  <c:v>5.0780000000000003</c:v>
                </c:pt>
                <c:pt idx="2174">
                  <c:v>5.0795000000000003</c:v>
                </c:pt>
                <c:pt idx="2175">
                  <c:v>5.0819999999999999</c:v>
                </c:pt>
                <c:pt idx="2176">
                  <c:v>5.0869999999999997</c:v>
                </c:pt>
                <c:pt idx="2177">
                  <c:v>5.0884999999999998</c:v>
                </c:pt>
                <c:pt idx="2178">
                  <c:v>5.0910000000000002</c:v>
                </c:pt>
                <c:pt idx="2179">
                  <c:v>5.093</c:v>
                </c:pt>
                <c:pt idx="2180">
                  <c:v>5.0945</c:v>
                </c:pt>
                <c:pt idx="2181">
                  <c:v>5.0970000000000004</c:v>
                </c:pt>
                <c:pt idx="2182">
                  <c:v>5.3514999999999997</c:v>
                </c:pt>
                <c:pt idx="2183">
                  <c:v>5.3535000000000004</c:v>
                </c:pt>
                <c:pt idx="2184">
                  <c:v>5.3559999999999999</c:v>
                </c:pt>
                <c:pt idx="2185">
                  <c:v>5.3579999999999997</c:v>
                </c:pt>
                <c:pt idx="2186">
                  <c:v>5.36</c:v>
                </c:pt>
                <c:pt idx="2187">
                  <c:v>5.3704999999999998</c:v>
                </c:pt>
                <c:pt idx="2188">
                  <c:v>5.3724999999999996</c:v>
                </c:pt>
                <c:pt idx="2189">
                  <c:v>5.3745000000000003</c:v>
                </c:pt>
                <c:pt idx="2190">
                  <c:v>5.3765000000000001</c:v>
                </c:pt>
                <c:pt idx="2191">
                  <c:v>5.3849999999999998</c:v>
                </c:pt>
                <c:pt idx="2192">
                  <c:v>5.3875000000000002</c:v>
                </c:pt>
                <c:pt idx="2193">
                  <c:v>5.39</c:v>
                </c:pt>
                <c:pt idx="2194">
                  <c:v>5.3925000000000001</c:v>
                </c:pt>
                <c:pt idx="2195">
                  <c:v>5.3949999999999996</c:v>
                </c:pt>
                <c:pt idx="2196">
                  <c:v>5.4039999999999999</c:v>
                </c:pt>
                <c:pt idx="2197">
                  <c:v>5.4055</c:v>
                </c:pt>
                <c:pt idx="2198">
                  <c:v>5.4074999999999998</c:v>
                </c:pt>
                <c:pt idx="2199">
                  <c:v>5.41</c:v>
                </c:pt>
                <c:pt idx="2200">
                  <c:v>5.4115000000000002</c:v>
                </c:pt>
                <c:pt idx="2201">
                  <c:v>5.4145000000000003</c:v>
                </c:pt>
                <c:pt idx="2202">
                  <c:v>5.4240000000000004</c:v>
                </c:pt>
                <c:pt idx="2203">
                  <c:v>5.4255000000000004</c:v>
                </c:pt>
                <c:pt idx="2204">
                  <c:v>5.4269999999999996</c:v>
                </c:pt>
                <c:pt idx="2205">
                  <c:v>5.4284999999999997</c:v>
                </c:pt>
                <c:pt idx="2206">
                  <c:v>5.4305000000000003</c:v>
                </c:pt>
                <c:pt idx="2207">
                  <c:v>5.4414999999999996</c:v>
                </c:pt>
                <c:pt idx="2208">
                  <c:v>5.4429999999999996</c:v>
                </c:pt>
                <c:pt idx="2209">
                  <c:v>5.444</c:v>
                </c:pt>
                <c:pt idx="2210">
                  <c:v>5.4450000000000003</c:v>
                </c:pt>
                <c:pt idx="2211">
                  <c:v>5.4465000000000003</c:v>
                </c:pt>
                <c:pt idx="2212">
                  <c:v>5.4554999999999998</c:v>
                </c:pt>
                <c:pt idx="2213">
                  <c:v>5.4574999999999996</c:v>
                </c:pt>
                <c:pt idx="2214">
                  <c:v>5.4584999999999999</c:v>
                </c:pt>
                <c:pt idx="2215">
                  <c:v>5.4604999999999997</c:v>
                </c:pt>
                <c:pt idx="2216">
                  <c:v>5.4640000000000004</c:v>
                </c:pt>
                <c:pt idx="2217">
                  <c:v>5.4725000000000001</c:v>
                </c:pt>
                <c:pt idx="2218">
                  <c:v>5.4744999999999999</c:v>
                </c:pt>
                <c:pt idx="2219">
                  <c:v>5.476</c:v>
                </c:pt>
                <c:pt idx="2220">
                  <c:v>5.4779999999999998</c:v>
                </c:pt>
                <c:pt idx="2221">
                  <c:v>5.48</c:v>
                </c:pt>
                <c:pt idx="2222">
                  <c:v>5.4894999999999996</c:v>
                </c:pt>
                <c:pt idx="2223">
                  <c:v>5.4915000000000003</c:v>
                </c:pt>
                <c:pt idx="2224">
                  <c:v>5.4930000000000003</c:v>
                </c:pt>
                <c:pt idx="2225">
                  <c:v>5.4950000000000001</c:v>
                </c:pt>
                <c:pt idx="2226">
                  <c:v>5.4969999999999999</c:v>
                </c:pt>
                <c:pt idx="2227">
                  <c:v>5.5010000000000003</c:v>
                </c:pt>
                <c:pt idx="2228">
                  <c:v>5.5034999999999998</c:v>
                </c:pt>
                <c:pt idx="2229">
                  <c:v>5.5090000000000003</c:v>
                </c:pt>
                <c:pt idx="2230">
                  <c:v>5.5114999999999998</c:v>
                </c:pt>
                <c:pt idx="2231">
                  <c:v>5.5134999999999996</c:v>
                </c:pt>
                <c:pt idx="2232">
                  <c:v>5.5155000000000003</c:v>
                </c:pt>
                <c:pt idx="2233">
                  <c:v>5.5175000000000001</c:v>
                </c:pt>
                <c:pt idx="2234">
                  <c:v>5.5214999999999996</c:v>
                </c:pt>
                <c:pt idx="2235">
                  <c:v>5.5244999999999997</c:v>
                </c:pt>
                <c:pt idx="2236">
                  <c:v>5.53</c:v>
                </c:pt>
                <c:pt idx="2237">
                  <c:v>5.532</c:v>
                </c:pt>
                <c:pt idx="2238">
                  <c:v>5.5345000000000004</c:v>
                </c:pt>
                <c:pt idx="2239">
                  <c:v>5.5365000000000002</c:v>
                </c:pt>
                <c:pt idx="2240">
                  <c:v>5.5385</c:v>
                </c:pt>
                <c:pt idx="2241">
                  <c:v>5.5415000000000001</c:v>
                </c:pt>
                <c:pt idx="2242">
                  <c:v>5.5454999999999997</c:v>
                </c:pt>
                <c:pt idx="2243">
                  <c:v>5.548</c:v>
                </c:pt>
                <c:pt idx="2244">
                  <c:v>5.5525000000000002</c:v>
                </c:pt>
                <c:pt idx="2245">
                  <c:v>5.5545</c:v>
                </c:pt>
                <c:pt idx="2246">
                  <c:v>5.5570000000000004</c:v>
                </c:pt>
                <c:pt idx="2247">
                  <c:v>5.5594999999999999</c:v>
                </c:pt>
                <c:pt idx="2248">
                  <c:v>5.5620000000000003</c:v>
                </c:pt>
                <c:pt idx="2249">
                  <c:v>5.5644999999999998</c:v>
                </c:pt>
                <c:pt idx="2250">
                  <c:v>5.5679999999999996</c:v>
                </c:pt>
                <c:pt idx="2251">
                  <c:v>5.5709999999999997</c:v>
                </c:pt>
                <c:pt idx="2252">
                  <c:v>5.5754999999999999</c:v>
                </c:pt>
                <c:pt idx="2253">
                  <c:v>5.5785</c:v>
                </c:pt>
                <c:pt idx="2254">
                  <c:v>5.5815000000000001</c:v>
                </c:pt>
                <c:pt idx="2255">
                  <c:v>5.5834999999999999</c:v>
                </c:pt>
                <c:pt idx="2256">
                  <c:v>5.5854999999999997</c:v>
                </c:pt>
                <c:pt idx="2257">
                  <c:v>5.5895000000000001</c:v>
                </c:pt>
                <c:pt idx="2258">
                  <c:v>5.593</c:v>
                </c:pt>
                <c:pt idx="2259">
                  <c:v>5.5970000000000004</c:v>
                </c:pt>
                <c:pt idx="2260">
                  <c:v>5.6</c:v>
                </c:pt>
                <c:pt idx="2261">
                  <c:v>5.6025</c:v>
                </c:pt>
                <c:pt idx="2262">
                  <c:v>5.6050000000000004</c:v>
                </c:pt>
                <c:pt idx="2263">
                  <c:v>5.6070000000000002</c:v>
                </c:pt>
                <c:pt idx="2264">
                  <c:v>5.6109999999999998</c:v>
                </c:pt>
                <c:pt idx="2265">
                  <c:v>5.6144999999999996</c:v>
                </c:pt>
                <c:pt idx="2266">
                  <c:v>5.6180000000000003</c:v>
                </c:pt>
                <c:pt idx="2267">
                  <c:v>5.6215000000000002</c:v>
                </c:pt>
                <c:pt idx="2268">
                  <c:v>5.6239999999999997</c:v>
                </c:pt>
                <c:pt idx="2269">
                  <c:v>5.6265000000000001</c:v>
                </c:pt>
                <c:pt idx="2270">
                  <c:v>5.6289999999999996</c:v>
                </c:pt>
                <c:pt idx="2271">
                  <c:v>5.633</c:v>
                </c:pt>
                <c:pt idx="2272">
                  <c:v>5.6364999999999998</c:v>
                </c:pt>
                <c:pt idx="2273">
                  <c:v>5.6395</c:v>
                </c:pt>
                <c:pt idx="2274">
                  <c:v>5.6429999999999998</c:v>
                </c:pt>
                <c:pt idx="2275">
                  <c:v>5.6459999999999999</c:v>
                </c:pt>
                <c:pt idx="2276">
                  <c:v>5.6485000000000003</c:v>
                </c:pt>
                <c:pt idx="2277">
                  <c:v>5.6515000000000004</c:v>
                </c:pt>
                <c:pt idx="2278">
                  <c:v>5.6544999999999996</c:v>
                </c:pt>
                <c:pt idx="2279">
                  <c:v>5.6585000000000001</c:v>
                </c:pt>
                <c:pt idx="2280">
                  <c:v>5.6615000000000002</c:v>
                </c:pt>
                <c:pt idx="2281">
                  <c:v>5.6645000000000003</c:v>
                </c:pt>
                <c:pt idx="2282">
                  <c:v>5.6680000000000001</c:v>
                </c:pt>
                <c:pt idx="2283">
                  <c:v>5.6715</c:v>
                </c:pt>
                <c:pt idx="2284">
                  <c:v>5.6875</c:v>
                </c:pt>
                <c:pt idx="2285">
                  <c:v>5.6905000000000001</c:v>
                </c:pt>
                <c:pt idx="2286">
                  <c:v>5.694</c:v>
                </c:pt>
                <c:pt idx="2287">
                  <c:v>5.6974999999999998</c:v>
                </c:pt>
                <c:pt idx="2288">
                  <c:v>5.7004999999999999</c:v>
                </c:pt>
                <c:pt idx="2289">
                  <c:v>5.7035</c:v>
                </c:pt>
                <c:pt idx="2290">
                  <c:v>5.7065000000000001</c:v>
                </c:pt>
                <c:pt idx="2291">
                  <c:v>5.7089999999999996</c:v>
                </c:pt>
                <c:pt idx="2292">
                  <c:v>5.7119999999999997</c:v>
                </c:pt>
                <c:pt idx="2293">
                  <c:v>5.7164999999999999</c:v>
                </c:pt>
                <c:pt idx="2294">
                  <c:v>5.7190000000000003</c:v>
                </c:pt>
                <c:pt idx="2295">
                  <c:v>5.7225000000000001</c:v>
                </c:pt>
                <c:pt idx="2296">
                  <c:v>5.726</c:v>
                </c:pt>
                <c:pt idx="2297">
                  <c:v>5.7285000000000004</c:v>
                </c:pt>
                <c:pt idx="2298">
                  <c:v>5.7314999999999996</c:v>
                </c:pt>
                <c:pt idx="2299">
                  <c:v>5.7344999999999997</c:v>
                </c:pt>
                <c:pt idx="2300">
                  <c:v>5.7385000000000002</c:v>
                </c:pt>
                <c:pt idx="2301">
                  <c:v>5.7415000000000003</c:v>
                </c:pt>
                <c:pt idx="2302">
                  <c:v>5.7445000000000004</c:v>
                </c:pt>
                <c:pt idx="2303">
                  <c:v>5.7480000000000002</c:v>
                </c:pt>
                <c:pt idx="2304">
                  <c:v>5.7510000000000003</c:v>
                </c:pt>
                <c:pt idx="2305">
                  <c:v>5.7534999999999998</c:v>
                </c:pt>
                <c:pt idx="2306">
                  <c:v>5.758</c:v>
                </c:pt>
                <c:pt idx="2307">
                  <c:v>5.7610000000000001</c:v>
                </c:pt>
                <c:pt idx="2308">
                  <c:v>5.7640000000000002</c:v>
                </c:pt>
                <c:pt idx="2309">
                  <c:v>5.7685000000000004</c:v>
                </c:pt>
                <c:pt idx="2310">
                  <c:v>5.7714999999999996</c:v>
                </c:pt>
                <c:pt idx="2311">
                  <c:v>5.774</c:v>
                </c:pt>
                <c:pt idx="2312">
                  <c:v>5.7770000000000001</c:v>
                </c:pt>
                <c:pt idx="2313">
                  <c:v>5.7815000000000003</c:v>
                </c:pt>
                <c:pt idx="2314">
                  <c:v>5.7854999999999999</c:v>
                </c:pt>
                <c:pt idx="2315">
                  <c:v>5.7895000000000003</c:v>
                </c:pt>
                <c:pt idx="2316">
                  <c:v>5.7925000000000004</c:v>
                </c:pt>
                <c:pt idx="2317">
                  <c:v>5.7949999999999999</c:v>
                </c:pt>
                <c:pt idx="2318">
                  <c:v>5.7984999999999998</c:v>
                </c:pt>
                <c:pt idx="2319">
                  <c:v>5.8034999999999997</c:v>
                </c:pt>
                <c:pt idx="2320">
                  <c:v>5.8079999999999998</c:v>
                </c:pt>
                <c:pt idx="2321">
                  <c:v>5.8114999999999997</c:v>
                </c:pt>
                <c:pt idx="2322">
                  <c:v>5.8144999999999998</c:v>
                </c:pt>
                <c:pt idx="2323">
                  <c:v>5.8179999999999996</c:v>
                </c:pt>
                <c:pt idx="2324">
                  <c:v>5.8235000000000001</c:v>
                </c:pt>
                <c:pt idx="2325">
                  <c:v>5.8280000000000003</c:v>
                </c:pt>
                <c:pt idx="2326">
                  <c:v>5.8319999999999999</c:v>
                </c:pt>
                <c:pt idx="2327">
                  <c:v>5.835</c:v>
                </c:pt>
                <c:pt idx="2328">
                  <c:v>5.8384999999999998</c:v>
                </c:pt>
                <c:pt idx="2329">
                  <c:v>5.8445</c:v>
                </c:pt>
                <c:pt idx="2330">
                  <c:v>5.8490000000000002</c:v>
                </c:pt>
                <c:pt idx="2331">
                  <c:v>5.8529999999999998</c:v>
                </c:pt>
                <c:pt idx="2332">
                  <c:v>5.8570000000000002</c:v>
                </c:pt>
                <c:pt idx="2333">
                  <c:v>5.8605</c:v>
                </c:pt>
                <c:pt idx="2334">
                  <c:v>5.867</c:v>
                </c:pt>
                <c:pt idx="2335">
                  <c:v>5.8715000000000002</c:v>
                </c:pt>
                <c:pt idx="2336">
                  <c:v>5.875</c:v>
                </c:pt>
                <c:pt idx="2337">
                  <c:v>5.8795000000000002</c:v>
                </c:pt>
                <c:pt idx="2338">
                  <c:v>5.8849999999999998</c:v>
                </c:pt>
                <c:pt idx="2339">
                  <c:v>5.89</c:v>
                </c:pt>
                <c:pt idx="2340">
                  <c:v>5.8935000000000004</c:v>
                </c:pt>
                <c:pt idx="2341">
                  <c:v>5.8979999999999997</c:v>
                </c:pt>
                <c:pt idx="2342">
                  <c:v>5.9024999999999999</c:v>
                </c:pt>
                <c:pt idx="2343">
                  <c:v>5.9085000000000001</c:v>
                </c:pt>
                <c:pt idx="2344">
                  <c:v>5.9130000000000003</c:v>
                </c:pt>
                <c:pt idx="2345">
                  <c:v>5.9175000000000004</c:v>
                </c:pt>
                <c:pt idx="2346">
                  <c:v>5.9219999999999997</c:v>
                </c:pt>
                <c:pt idx="2347">
                  <c:v>5.9279999999999999</c:v>
                </c:pt>
                <c:pt idx="2348">
                  <c:v>5.9325000000000001</c:v>
                </c:pt>
                <c:pt idx="2349">
                  <c:v>5.9370000000000003</c:v>
                </c:pt>
                <c:pt idx="2350">
                  <c:v>5.9409999999999998</c:v>
                </c:pt>
                <c:pt idx="2351">
                  <c:v>5.9470000000000001</c:v>
                </c:pt>
                <c:pt idx="2352">
                  <c:v>5.9515000000000002</c:v>
                </c:pt>
                <c:pt idx="2353">
                  <c:v>5.9560000000000004</c:v>
                </c:pt>
                <c:pt idx="2354">
                  <c:v>5.96</c:v>
                </c:pt>
                <c:pt idx="2355">
                  <c:v>5.9660000000000002</c:v>
                </c:pt>
                <c:pt idx="2356">
                  <c:v>5.9705000000000004</c:v>
                </c:pt>
                <c:pt idx="2357">
                  <c:v>5.9749999999999996</c:v>
                </c:pt>
                <c:pt idx="2358">
                  <c:v>5.9790000000000001</c:v>
                </c:pt>
                <c:pt idx="2359">
                  <c:v>5.9829999999999997</c:v>
                </c:pt>
                <c:pt idx="2360">
                  <c:v>5.9885000000000002</c:v>
                </c:pt>
                <c:pt idx="2361">
                  <c:v>5.9930000000000003</c:v>
                </c:pt>
                <c:pt idx="2362">
                  <c:v>5.9974999999999996</c:v>
                </c:pt>
                <c:pt idx="2363">
                  <c:v>6.0015000000000001</c:v>
                </c:pt>
                <c:pt idx="2364">
                  <c:v>6.0075000000000003</c:v>
                </c:pt>
                <c:pt idx="2365">
                  <c:v>6.0119999999999996</c:v>
                </c:pt>
                <c:pt idx="2366">
                  <c:v>6.0164999999999997</c:v>
                </c:pt>
                <c:pt idx="2367">
                  <c:v>6.0209999999999999</c:v>
                </c:pt>
                <c:pt idx="2368">
                  <c:v>6.0274999999999999</c:v>
                </c:pt>
                <c:pt idx="2369">
                  <c:v>6.0315000000000003</c:v>
                </c:pt>
                <c:pt idx="2370">
                  <c:v>6.0365000000000002</c:v>
                </c:pt>
                <c:pt idx="2371">
                  <c:v>6.0410000000000004</c:v>
                </c:pt>
                <c:pt idx="2372">
                  <c:v>6.0465</c:v>
                </c:pt>
                <c:pt idx="2373">
                  <c:v>6.0510000000000002</c:v>
                </c:pt>
                <c:pt idx="2374">
                  <c:v>6.056</c:v>
                </c:pt>
                <c:pt idx="2375">
                  <c:v>6.0605000000000002</c:v>
                </c:pt>
                <c:pt idx="2376">
                  <c:v>6.0664999999999996</c:v>
                </c:pt>
                <c:pt idx="2377">
                  <c:v>6.0709999999999997</c:v>
                </c:pt>
                <c:pt idx="2378">
                  <c:v>6.0759999999999996</c:v>
                </c:pt>
                <c:pt idx="2379">
                  <c:v>6.08</c:v>
                </c:pt>
                <c:pt idx="2380">
                  <c:v>6.0845000000000002</c:v>
                </c:pt>
                <c:pt idx="2381">
                  <c:v>6.09</c:v>
                </c:pt>
                <c:pt idx="2382">
                  <c:v>6.0949999999999998</c:v>
                </c:pt>
                <c:pt idx="2383">
                  <c:v>6.1</c:v>
                </c:pt>
                <c:pt idx="2384">
                  <c:v>6.1044999999999998</c:v>
                </c:pt>
                <c:pt idx="2385">
                  <c:v>6.11</c:v>
                </c:pt>
                <c:pt idx="2386">
                  <c:v>6.1154999999999999</c:v>
                </c:pt>
                <c:pt idx="2387">
                  <c:v>6.12</c:v>
                </c:pt>
                <c:pt idx="2388">
                  <c:v>6.125</c:v>
                </c:pt>
                <c:pt idx="2389">
                  <c:v>6.1310000000000002</c:v>
                </c:pt>
                <c:pt idx="2390">
                  <c:v>6.1369999999999996</c:v>
                </c:pt>
                <c:pt idx="2391">
                  <c:v>6.1414999999999997</c:v>
                </c:pt>
                <c:pt idx="2392">
                  <c:v>6.1475</c:v>
                </c:pt>
                <c:pt idx="2393">
                  <c:v>6.1524999999999999</c:v>
                </c:pt>
                <c:pt idx="2394">
                  <c:v>6.157</c:v>
                </c:pt>
                <c:pt idx="2395">
                  <c:v>6.1615000000000002</c:v>
                </c:pt>
                <c:pt idx="2396">
                  <c:v>6.1675000000000004</c:v>
                </c:pt>
                <c:pt idx="2397">
                  <c:v>6.1725000000000003</c:v>
                </c:pt>
                <c:pt idx="2398">
                  <c:v>6.1775000000000002</c:v>
                </c:pt>
                <c:pt idx="2399">
                  <c:v>6.1820000000000004</c:v>
                </c:pt>
                <c:pt idx="2400">
                  <c:v>6.1879999999999997</c:v>
                </c:pt>
                <c:pt idx="2401">
                  <c:v>6.1924999999999999</c:v>
                </c:pt>
                <c:pt idx="2402">
                  <c:v>6.1980000000000004</c:v>
                </c:pt>
                <c:pt idx="2403">
                  <c:v>6.2030000000000003</c:v>
                </c:pt>
                <c:pt idx="2404">
                  <c:v>6.2089999999999996</c:v>
                </c:pt>
                <c:pt idx="2405">
                  <c:v>6.2134999999999998</c:v>
                </c:pt>
                <c:pt idx="2406">
                  <c:v>6.2190000000000003</c:v>
                </c:pt>
                <c:pt idx="2407">
                  <c:v>6.2234999999999996</c:v>
                </c:pt>
                <c:pt idx="2408">
                  <c:v>6.23</c:v>
                </c:pt>
                <c:pt idx="2409">
                  <c:v>6.2355</c:v>
                </c:pt>
                <c:pt idx="2410">
                  <c:v>6.2394999999999996</c:v>
                </c:pt>
                <c:pt idx="2411">
                  <c:v>6.2460000000000004</c:v>
                </c:pt>
                <c:pt idx="2412">
                  <c:v>6.2504999999999997</c:v>
                </c:pt>
                <c:pt idx="2413">
                  <c:v>6.2554999999999996</c:v>
                </c:pt>
                <c:pt idx="2414">
                  <c:v>6.26</c:v>
                </c:pt>
                <c:pt idx="2415">
                  <c:v>6.2664999999999997</c:v>
                </c:pt>
                <c:pt idx="2416">
                  <c:v>6.2714999999999996</c:v>
                </c:pt>
                <c:pt idx="2417">
                  <c:v>6.2755000000000001</c:v>
                </c:pt>
                <c:pt idx="2418">
                  <c:v>6.2794999999999996</c:v>
                </c:pt>
                <c:pt idx="2419">
                  <c:v>6.2865000000000002</c:v>
                </c:pt>
                <c:pt idx="2420">
                  <c:v>6.2910000000000004</c:v>
                </c:pt>
                <c:pt idx="2421">
                  <c:v>6.2945000000000002</c:v>
                </c:pt>
                <c:pt idx="2422">
                  <c:v>6.2995000000000001</c:v>
                </c:pt>
                <c:pt idx="2423">
                  <c:v>6.306</c:v>
                </c:pt>
                <c:pt idx="2424">
                  <c:v>6.3105000000000002</c:v>
                </c:pt>
                <c:pt idx="2425">
                  <c:v>6.3140000000000001</c:v>
                </c:pt>
                <c:pt idx="2426">
                  <c:v>6.3185000000000002</c:v>
                </c:pt>
                <c:pt idx="2427">
                  <c:v>6.3250000000000002</c:v>
                </c:pt>
                <c:pt idx="2428">
                  <c:v>6.33</c:v>
                </c:pt>
                <c:pt idx="2429">
                  <c:v>6.3334999999999999</c:v>
                </c:pt>
                <c:pt idx="2430">
                  <c:v>6.3375000000000004</c:v>
                </c:pt>
                <c:pt idx="2431">
                  <c:v>6.343</c:v>
                </c:pt>
                <c:pt idx="2432">
                  <c:v>6.3479999999999999</c:v>
                </c:pt>
                <c:pt idx="2433">
                  <c:v>6.3520000000000003</c:v>
                </c:pt>
                <c:pt idx="2434">
                  <c:v>6.3555000000000001</c:v>
                </c:pt>
                <c:pt idx="2435">
                  <c:v>6.359</c:v>
                </c:pt>
                <c:pt idx="2436">
                  <c:v>6.3650000000000002</c:v>
                </c:pt>
                <c:pt idx="2437">
                  <c:v>6.37</c:v>
                </c:pt>
                <c:pt idx="2438">
                  <c:v>6.3734999999999999</c:v>
                </c:pt>
                <c:pt idx="2439">
                  <c:v>6.3765000000000001</c:v>
                </c:pt>
                <c:pt idx="2440">
                  <c:v>6.3804999999999996</c:v>
                </c:pt>
                <c:pt idx="2441">
                  <c:v>6.3869999999999996</c:v>
                </c:pt>
                <c:pt idx="2442">
                  <c:v>6.3905000000000003</c:v>
                </c:pt>
                <c:pt idx="2443">
                  <c:v>6.3935000000000004</c:v>
                </c:pt>
                <c:pt idx="2444">
                  <c:v>6.3964999999999996</c:v>
                </c:pt>
                <c:pt idx="2445">
                  <c:v>6.3994999999999997</c:v>
                </c:pt>
                <c:pt idx="2446">
                  <c:v>6.4050000000000002</c:v>
                </c:pt>
                <c:pt idx="2447">
                  <c:v>6.4085000000000001</c:v>
                </c:pt>
                <c:pt idx="2448">
                  <c:v>6.4109999999999996</c:v>
                </c:pt>
                <c:pt idx="2449">
                  <c:v>6.415</c:v>
                </c:pt>
                <c:pt idx="2450">
                  <c:v>6.4175000000000004</c:v>
                </c:pt>
                <c:pt idx="2451">
                  <c:v>6.4210000000000003</c:v>
                </c:pt>
                <c:pt idx="2452">
                  <c:v>6.4240000000000004</c:v>
                </c:pt>
                <c:pt idx="2453">
                  <c:v>6.4279999999999999</c:v>
                </c:pt>
                <c:pt idx="2454">
                  <c:v>6.4314999999999998</c:v>
                </c:pt>
                <c:pt idx="2455">
                  <c:v>6.4355000000000002</c:v>
                </c:pt>
                <c:pt idx="2456">
                  <c:v>6.4394999999999998</c:v>
                </c:pt>
                <c:pt idx="2457">
                  <c:v>6.4424999999999999</c:v>
                </c:pt>
                <c:pt idx="2458">
                  <c:v>6.4450000000000003</c:v>
                </c:pt>
                <c:pt idx="2459">
                  <c:v>6.4474999999999998</c:v>
                </c:pt>
                <c:pt idx="2460">
                  <c:v>6.452</c:v>
                </c:pt>
                <c:pt idx="2461">
                  <c:v>6.4560000000000004</c:v>
                </c:pt>
                <c:pt idx="2462">
                  <c:v>6.4595000000000002</c:v>
                </c:pt>
                <c:pt idx="2463">
                  <c:v>6.4630000000000001</c:v>
                </c:pt>
                <c:pt idx="2464">
                  <c:v>6.4649999999999999</c:v>
                </c:pt>
                <c:pt idx="2465">
                  <c:v>6.4684999999999997</c:v>
                </c:pt>
                <c:pt idx="2466">
                  <c:v>6.4714999999999998</c:v>
                </c:pt>
                <c:pt idx="2467">
                  <c:v>6.4770000000000003</c:v>
                </c:pt>
                <c:pt idx="2468">
                  <c:v>6.4794999999999998</c:v>
                </c:pt>
                <c:pt idx="2469">
                  <c:v>6.4829999999999997</c:v>
                </c:pt>
                <c:pt idx="2470">
                  <c:v>6.4865000000000004</c:v>
                </c:pt>
                <c:pt idx="2471">
                  <c:v>6.4894999999999996</c:v>
                </c:pt>
                <c:pt idx="2472">
                  <c:v>6.4930000000000003</c:v>
                </c:pt>
                <c:pt idx="2473">
                  <c:v>6.4974999999999996</c:v>
                </c:pt>
                <c:pt idx="2474">
                  <c:v>6.5004999999999997</c:v>
                </c:pt>
                <c:pt idx="2475">
                  <c:v>6.5045000000000002</c:v>
                </c:pt>
                <c:pt idx="2476">
                  <c:v>6.5084999999999997</c:v>
                </c:pt>
                <c:pt idx="2477">
                  <c:v>6.5119999999999996</c:v>
                </c:pt>
                <c:pt idx="2478">
                  <c:v>6.5145</c:v>
                </c:pt>
                <c:pt idx="2479">
                  <c:v>6.5170000000000003</c:v>
                </c:pt>
                <c:pt idx="2480">
                  <c:v>6.5214999999999996</c:v>
                </c:pt>
                <c:pt idx="2481">
                  <c:v>6.5255000000000001</c:v>
                </c:pt>
                <c:pt idx="2482">
                  <c:v>6.5294999999999996</c:v>
                </c:pt>
                <c:pt idx="2483">
                  <c:v>6.5324999999999998</c:v>
                </c:pt>
                <c:pt idx="2484">
                  <c:v>6.5350000000000001</c:v>
                </c:pt>
                <c:pt idx="2485">
                  <c:v>6.5385</c:v>
                </c:pt>
                <c:pt idx="2486">
                  <c:v>6.5419999999999998</c:v>
                </c:pt>
                <c:pt idx="2487">
                  <c:v>6.5475000000000003</c:v>
                </c:pt>
                <c:pt idx="2488">
                  <c:v>6.5505000000000004</c:v>
                </c:pt>
                <c:pt idx="2489">
                  <c:v>6.5540000000000003</c:v>
                </c:pt>
                <c:pt idx="2490">
                  <c:v>6.5575000000000001</c:v>
                </c:pt>
                <c:pt idx="2491">
                  <c:v>6.5609999999999999</c:v>
                </c:pt>
                <c:pt idx="2492">
                  <c:v>6.5640000000000001</c:v>
                </c:pt>
                <c:pt idx="2493">
                  <c:v>6.5679999999999996</c:v>
                </c:pt>
                <c:pt idx="2494">
                  <c:v>6.5720000000000001</c:v>
                </c:pt>
                <c:pt idx="2495">
                  <c:v>6.5754999999999999</c:v>
                </c:pt>
                <c:pt idx="2496">
                  <c:v>6.5795000000000003</c:v>
                </c:pt>
                <c:pt idx="2497">
                  <c:v>6.5824999999999996</c:v>
                </c:pt>
                <c:pt idx="2498">
                  <c:v>6.585</c:v>
                </c:pt>
                <c:pt idx="2499">
                  <c:v>6.5884999999999998</c:v>
                </c:pt>
                <c:pt idx="2500">
                  <c:v>6.593</c:v>
                </c:pt>
                <c:pt idx="2501">
                  <c:v>6.5975000000000001</c:v>
                </c:pt>
                <c:pt idx="2502">
                  <c:v>6.601</c:v>
                </c:pt>
                <c:pt idx="2503">
                  <c:v>6.6040000000000001</c:v>
                </c:pt>
                <c:pt idx="2504">
                  <c:v>6.6070000000000002</c:v>
                </c:pt>
                <c:pt idx="2505">
                  <c:v>6.61</c:v>
                </c:pt>
                <c:pt idx="2506">
                  <c:v>6.6150000000000002</c:v>
                </c:pt>
                <c:pt idx="2507">
                  <c:v>6.6189999999999998</c:v>
                </c:pt>
                <c:pt idx="2508">
                  <c:v>6.6219999999999999</c:v>
                </c:pt>
                <c:pt idx="2509">
                  <c:v>6.6254999999999997</c:v>
                </c:pt>
                <c:pt idx="2510">
                  <c:v>6.6284999999999998</c:v>
                </c:pt>
                <c:pt idx="2511">
                  <c:v>6.6319999999999997</c:v>
                </c:pt>
                <c:pt idx="2512">
                  <c:v>6.6364999999999998</c:v>
                </c:pt>
                <c:pt idx="2513">
                  <c:v>6.6395</c:v>
                </c:pt>
                <c:pt idx="2514">
                  <c:v>6.6435000000000004</c:v>
                </c:pt>
                <c:pt idx="2515">
                  <c:v>6.6470000000000002</c:v>
                </c:pt>
                <c:pt idx="2516">
                  <c:v>6.65</c:v>
                </c:pt>
                <c:pt idx="2517">
                  <c:v>6.6529999999999996</c:v>
                </c:pt>
                <c:pt idx="2518">
                  <c:v>6.6559999999999997</c:v>
                </c:pt>
                <c:pt idx="2519">
                  <c:v>6.6609999999999996</c:v>
                </c:pt>
                <c:pt idx="2520">
                  <c:v>6.6645000000000003</c:v>
                </c:pt>
                <c:pt idx="2521">
                  <c:v>6.6680000000000001</c:v>
                </c:pt>
                <c:pt idx="2522">
                  <c:v>6.6715</c:v>
                </c:pt>
                <c:pt idx="2523">
                  <c:v>6.6879999999999997</c:v>
                </c:pt>
                <c:pt idx="2524">
                  <c:v>6.6909999999999998</c:v>
                </c:pt>
                <c:pt idx="2525">
                  <c:v>6.6955</c:v>
                </c:pt>
                <c:pt idx="2526">
                  <c:v>6.6989999999999998</c:v>
                </c:pt>
                <c:pt idx="2527">
                  <c:v>6.7024999999999997</c:v>
                </c:pt>
                <c:pt idx="2528">
                  <c:v>6.7060000000000004</c:v>
                </c:pt>
                <c:pt idx="2529">
                  <c:v>6.7089999999999996</c:v>
                </c:pt>
                <c:pt idx="2530">
                  <c:v>6.7119999999999997</c:v>
                </c:pt>
                <c:pt idx="2531">
                  <c:v>6.7149999999999999</c:v>
                </c:pt>
                <c:pt idx="2532">
                  <c:v>6.7195</c:v>
                </c:pt>
                <c:pt idx="2533">
                  <c:v>6.7229999999999999</c:v>
                </c:pt>
                <c:pt idx="2534">
                  <c:v>6.7275</c:v>
                </c:pt>
                <c:pt idx="2535">
                  <c:v>6.7305000000000001</c:v>
                </c:pt>
                <c:pt idx="2536">
                  <c:v>6.7335000000000003</c:v>
                </c:pt>
                <c:pt idx="2537">
                  <c:v>6.7359999999999998</c:v>
                </c:pt>
                <c:pt idx="2538">
                  <c:v>6.7409999999999997</c:v>
                </c:pt>
                <c:pt idx="2539">
                  <c:v>6.7445000000000004</c:v>
                </c:pt>
                <c:pt idx="2540">
                  <c:v>6.7484999999999999</c:v>
                </c:pt>
                <c:pt idx="2541">
                  <c:v>6.7515000000000001</c:v>
                </c:pt>
                <c:pt idx="2542">
                  <c:v>6.7545000000000002</c:v>
                </c:pt>
                <c:pt idx="2543">
                  <c:v>6.7575000000000003</c:v>
                </c:pt>
                <c:pt idx="2544">
                  <c:v>6.7610000000000001</c:v>
                </c:pt>
                <c:pt idx="2545">
                  <c:v>6.7655000000000003</c:v>
                </c:pt>
                <c:pt idx="2546">
                  <c:v>6.7690000000000001</c:v>
                </c:pt>
                <c:pt idx="2547">
                  <c:v>6.7725</c:v>
                </c:pt>
                <c:pt idx="2548">
                  <c:v>6.7755000000000001</c:v>
                </c:pt>
                <c:pt idx="2549">
                  <c:v>6.7785000000000002</c:v>
                </c:pt>
                <c:pt idx="2550">
                  <c:v>6.782</c:v>
                </c:pt>
                <c:pt idx="2551">
                  <c:v>6.7869999999999999</c:v>
                </c:pt>
                <c:pt idx="2552">
                  <c:v>6.7904999999999998</c:v>
                </c:pt>
                <c:pt idx="2553">
                  <c:v>6.7939999999999996</c:v>
                </c:pt>
                <c:pt idx="2554">
                  <c:v>6.7975000000000003</c:v>
                </c:pt>
                <c:pt idx="2555">
                  <c:v>6.8010000000000002</c:v>
                </c:pt>
                <c:pt idx="2556">
                  <c:v>6.8040000000000003</c:v>
                </c:pt>
                <c:pt idx="2557">
                  <c:v>6.8079999999999998</c:v>
                </c:pt>
                <c:pt idx="2558">
                  <c:v>6.8114999999999997</c:v>
                </c:pt>
                <c:pt idx="2559">
                  <c:v>6.8155000000000001</c:v>
                </c:pt>
                <c:pt idx="2560">
                  <c:v>6.8194999999999997</c:v>
                </c:pt>
                <c:pt idx="2561">
                  <c:v>6.8224999999999998</c:v>
                </c:pt>
                <c:pt idx="2562">
                  <c:v>6.8254999999999999</c:v>
                </c:pt>
                <c:pt idx="2563">
                  <c:v>6.8289999999999997</c:v>
                </c:pt>
                <c:pt idx="2564">
                  <c:v>6.8339999999999996</c:v>
                </c:pt>
                <c:pt idx="2565">
                  <c:v>6.8375000000000004</c:v>
                </c:pt>
                <c:pt idx="2566">
                  <c:v>6.8410000000000002</c:v>
                </c:pt>
                <c:pt idx="2567">
                  <c:v>6.8445</c:v>
                </c:pt>
                <c:pt idx="2568">
                  <c:v>6.8475000000000001</c:v>
                </c:pt>
                <c:pt idx="2569">
                  <c:v>6.8505000000000003</c:v>
                </c:pt>
                <c:pt idx="2570">
                  <c:v>6.8555000000000001</c:v>
                </c:pt>
                <c:pt idx="2571">
                  <c:v>6.8594999999999997</c:v>
                </c:pt>
                <c:pt idx="2572">
                  <c:v>6.8630000000000004</c:v>
                </c:pt>
                <c:pt idx="2573">
                  <c:v>6.8665000000000003</c:v>
                </c:pt>
                <c:pt idx="2574">
                  <c:v>6.87</c:v>
                </c:pt>
                <c:pt idx="2575">
                  <c:v>6.8730000000000002</c:v>
                </c:pt>
                <c:pt idx="2576">
                  <c:v>6.8780000000000001</c:v>
                </c:pt>
                <c:pt idx="2577">
                  <c:v>6.8819999999999997</c:v>
                </c:pt>
                <c:pt idx="2578">
                  <c:v>6.8855000000000004</c:v>
                </c:pt>
                <c:pt idx="2579">
                  <c:v>6.8895</c:v>
                </c:pt>
                <c:pt idx="2580">
                  <c:v>6.8925000000000001</c:v>
                </c:pt>
                <c:pt idx="2581">
                  <c:v>6.8970000000000002</c:v>
                </c:pt>
                <c:pt idx="2582">
                  <c:v>6.9009999999999998</c:v>
                </c:pt>
                <c:pt idx="2583">
                  <c:v>6.9055</c:v>
                </c:pt>
                <c:pt idx="2584">
                  <c:v>6.91</c:v>
                </c:pt>
                <c:pt idx="2585">
                  <c:v>6.9130000000000003</c:v>
                </c:pt>
                <c:pt idx="2586">
                  <c:v>6.9169999999999998</c:v>
                </c:pt>
                <c:pt idx="2587">
                  <c:v>6.9225000000000003</c:v>
                </c:pt>
                <c:pt idx="2588">
                  <c:v>6.9275000000000002</c:v>
                </c:pt>
                <c:pt idx="2589">
                  <c:v>6.9314999999999998</c:v>
                </c:pt>
                <c:pt idx="2590">
                  <c:v>6.9355000000000002</c:v>
                </c:pt>
                <c:pt idx="2591">
                  <c:v>6.9405000000000001</c:v>
                </c:pt>
                <c:pt idx="2592">
                  <c:v>6.9455</c:v>
                </c:pt>
                <c:pt idx="2593">
                  <c:v>6.95</c:v>
                </c:pt>
                <c:pt idx="2594">
                  <c:v>6.9545000000000003</c:v>
                </c:pt>
                <c:pt idx="2595">
                  <c:v>6.9584999999999999</c:v>
                </c:pt>
                <c:pt idx="2596">
                  <c:v>6.9645000000000001</c:v>
                </c:pt>
                <c:pt idx="2597">
                  <c:v>6.9695</c:v>
                </c:pt>
                <c:pt idx="2598">
                  <c:v>6.9740000000000002</c:v>
                </c:pt>
                <c:pt idx="2599">
                  <c:v>6.9790000000000001</c:v>
                </c:pt>
                <c:pt idx="2600">
                  <c:v>6.9844999999999997</c:v>
                </c:pt>
                <c:pt idx="2601">
                  <c:v>6.9894999999999996</c:v>
                </c:pt>
                <c:pt idx="2602">
                  <c:v>6.9945000000000004</c:v>
                </c:pt>
                <c:pt idx="2603">
                  <c:v>6.9984999999999999</c:v>
                </c:pt>
                <c:pt idx="2604">
                  <c:v>7.0045000000000002</c:v>
                </c:pt>
                <c:pt idx="2605">
                  <c:v>7.0090000000000003</c:v>
                </c:pt>
                <c:pt idx="2606">
                  <c:v>7.0140000000000002</c:v>
                </c:pt>
                <c:pt idx="2607">
                  <c:v>7.0185000000000004</c:v>
                </c:pt>
                <c:pt idx="2608">
                  <c:v>7.0235000000000003</c:v>
                </c:pt>
                <c:pt idx="2609">
                  <c:v>7.0289999999999999</c:v>
                </c:pt>
                <c:pt idx="2610">
                  <c:v>7.0339999999999998</c:v>
                </c:pt>
                <c:pt idx="2611">
                  <c:v>7.0385</c:v>
                </c:pt>
                <c:pt idx="2612">
                  <c:v>7.0430000000000001</c:v>
                </c:pt>
                <c:pt idx="2613">
                  <c:v>7.0490000000000004</c:v>
                </c:pt>
                <c:pt idx="2614">
                  <c:v>7.0540000000000003</c:v>
                </c:pt>
                <c:pt idx="2615">
                  <c:v>7.0585000000000004</c:v>
                </c:pt>
                <c:pt idx="2616">
                  <c:v>7.0625</c:v>
                </c:pt>
                <c:pt idx="2617">
                  <c:v>7.0679999999999996</c:v>
                </c:pt>
                <c:pt idx="2618">
                  <c:v>7.0730000000000004</c:v>
                </c:pt>
                <c:pt idx="2619">
                  <c:v>7.0774999999999997</c:v>
                </c:pt>
                <c:pt idx="2620">
                  <c:v>7.0819999999999999</c:v>
                </c:pt>
                <c:pt idx="2621">
                  <c:v>7.0875000000000004</c:v>
                </c:pt>
                <c:pt idx="2622">
                  <c:v>7.0925000000000002</c:v>
                </c:pt>
                <c:pt idx="2623">
                  <c:v>7.0970000000000004</c:v>
                </c:pt>
                <c:pt idx="2624">
                  <c:v>7.101</c:v>
                </c:pt>
                <c:pt idx="2625">
                  <c:v>7.1064999999999996</c:v>
                </c:pt>
                <c:pt idx="2626">
                  <c:v>7.1115000000000004</c:v>
                </c:pt>
                <c:pt idx="2627">
                  <c:v>7.1159999999999997</c:v>
                </c:pt>
                <c:pt idx="2628">
                  <c:v>7.12</c:v>
                </c:pt>
                <c:pt idx="2629">
                  <c:v>7.1254999999999997</c:v>
                </c:pt>
                <c:pt idx="2630">
                  <c:v>7.1304999999999996</c:v>
                </c:pt>
                <c:pt idx="2631">
                  <c:v>7.1349999999999998</c:v>
                </c:pt>
                <c:pt idx="2632">
                  <c:v>7.1390000000000002</c:v>
                </c:pt>
                <c:pt idx="2633">
                  <c:v>7.1444999999999999</c:v>
                </c:pt>
                <c:pt idx="2634">
                  <c:v>7.1494999999999997</c:v>
                </c:pt>
                <c:pt idx="2635">
                  <c:v>7.1544999999999996</c:v>
                </c:pt>
                <c:pt idx="2636">
                  <c:v>7.1589999999999998</c:v>
                </c:pt>
                <c:pt idx="2637">
                  <c:v>7.1645000000000003</c:v>
                </c:pt>
                <c:pt idx="2638">
                  <c:v>7.1695000000000002</c:v>
                </c:pt>
                <c:pt idx="2639">
                  <c:v>7.1740000000000004</c:v>
                </c:pt>
                <c:pt idx="2640">
                  <c:v>7.1784999999999997</c:v>
                </c:pt>
                <c:pt idx="2641">
                  <c:v>7.1844999999999999</c:v>
                </c:pt>
                <c:pt idx="2642">
                  <c:v>7.1890000000000001</c:v>
                </c:pt>
                <c:pt idx="2643">
                  <c:v>7.194</c:v>
                </c:pt>
                <c:pt idx="2644">
                  <c:v>7.1980000000000004</c:v>
                </c:pt>
                <c:pt idx="2645">
                  <c:v>7.2039999999999997</c:v>
                </c:pt>
                <c:pt idx="2646">
                  <c:v>7.2089999999999996</c:v>
                </c:pt>
                <c:pt idx="2647">
                  <c:v>7.2140000000000004</c:v>
                </c:pt>
                <c:pt idx="2648">
                  <c:v>7.2175000000000002</c:v>
                </c:pt>
                <c:pt idx="2649">
                  <c:v>7.2240000000000002</c:v>
                </c:pt>
                <c:pt idx="2650">
                  <c:v>7.2285000000000004</c:v>
                </c:pt>
                <c:pt idx="2651">
                  <c:v>7.2335000000000003</c:v>
                </c:pt>
                <c:pt idx="2652">
                  <c:v>7.2374999999999998</c:v>
                </c:pt>
                <c:pt idx="2653">
                  <c:v>7.2435</c:v>
                </c:pt>
                <c:pt idx="2654">
                  <c:v>7.2484999999999999</c:v>
                </c:pt>
                <c:pt idx="2655">
                  <c:v>7.2534999999999998</c:v>
                </c:pt>
                <c:pt idx="2656">
                  <c:v>7.2569999999999997</c:v>
                </c:pt>
                <c:pt idx="2657">
                  <c:v>7.2629999999999999</c:v>
                </c:pt>
                <c:pt idx="2658">
                  <c:v>7.2679999999999998</c:v>
                </c:pt>
                <c:pt idx="2659">
                  <c:v>7.2725</c:v>
                </c:pt>
                <c:pt idx="2660">
                  <c:v>7.2765000000000004</c:v>
                </c:pt>
                <c:pt idx="2661">
                  <c:v>7.282</c:v>
                </c:pt>
                <c:pt idx="2662">
                  <c:v>7.2874999999999996</c:v>
                </c:pt>
                <c:pt idx="2663">
                  <c:v>7.2919999999999998</c:v>
                </c:pt>
                <c:pt idx="2664">
                  <c:v>7.2960000000000003</c:v>
                </c:pt>
                <c:pt idx="2665">
                  <c:v>7.3025000000000002</c:v>
                </c:pt>
                <c:pt idx="2666">
                  <c:v>7.3075000000000001</c:v>
                </c:pt>
                <c:pt idx="2667">
                  <c:v>7.3120000000000003</c:v>
                </c:pt>
                <c:pt idx="2668">
                  <c:v>7.3159999999999998</c:v>
                </c:pt>
                <c:pt idx="2669">
                  <c:v>7.3209999999999997</c:v>
                </c:pt>
                <c:pt idx="2670">
                  <c:v>7.327</c:v>
                </c:pt>
                <c:pt idx="2671">
                  <c:v>7.3315000000000001</c:v>
                </c:pt>
                <c:pt idx="2672">
                  <c:v>7.3360000000000003</c:v>
                </c:pt>
                <c:pt idx="2673">
                  <c:v>7.34</c:v>
                </c:pt>
                <c:pt idx="2674">
                  <c:v>7.3460000000000001</c:v>
                </c:pt>
                <c:pt idx="2675">
                  <c:v>7.351</c:v>
                </c:pt>
                <c:pt idx="2676">
                  <c:v>7.3555000000000001</c:v>
                </c:pt>
                <c:pt idx="2677">
                  <c:v>7.3605</c:v>
                </c:pt>
                <c:pt idx="2678">
                  <c:v>7.3659999999999997</c:v>
                </c:pt>
                <c:pt idx="2679">
                  <c:v>7.3704999999999998</c:v>
                </c:pt>
                <c:pt idx="2680">
                  <c:v>7.375</c:v>
                </c:pt>
                <c:pt idx="2681">
                  <c:v>7.3795000000000002</c:v>
                </c:pt>
                <c:pt idx="2682">
                  <c:v>7.3855000000000004</c:v>
                </c:pt>
                <c:pt idx="2683">
                  <c:v>7.39</c:v>
                </c:pt>
                <c:pt idx="2684">
                  <c:v>7.3944999999999999</c:v>
                </c:pt>
                <c:pt idx="2685">
                  <c:v>7.4</c:v>
                </c:pt>
                <c:pt idx="2686">
                  <c:v>7.4050000000000002</c:v>
                </c:pt>
                <c:pt idx="2687">
                  <c:v>7.4074999999999998</c:v>
                </c:pt>
                <c:pt idx="2688">
                  <c:v>7.4095000000000004</c:v>
                </c:pt>
                <c:pt idx="2689">
                  <c:v>7.4139999999999997</c:v>
                </c:pt>
                <c:pt idx="2690">
                  <c:v>7.4195000000000002</c:v>
                </c:pt>
                <c:pt idx="2691">
                  <c:v>7.4249999999999998</c:v>
                </c:pt>
                <c:pt idx="2692">
                  <c:v>7.4290000000000003</c:v>
                </c:pt>
                <c:pt idx="2693">
                  <c:v>7.4355000000000002</c:v>
                </c:pt>
                <c:pt idx="2694">
                  <c:v>7.44</c:v>
                </c:pt>
                <c:pt idx="2695">
                  <c:v>7.4455</c:v>
                </c:pt>
                <c:pt idx="2696">
                  <c:v>7.4494999999999996</c:v>
                </c:pt>
                <c:pt idx="2697">
                  <c:v>7.4560000000000004</c:v>
                </c:pt>
                <c:pt idx="2698">
                  <c:v>7.4610000000000003</c:v>
                </c:pt>
                <c:pt idx="2699">
                  <c:v>7.4654999999999996</c:v>
                </c:pt>
                <c:pt idx="2700">
                  <c:v>7.4705000000000004</c:v>
                </c:pt>
                <c:pt idx="2701">
                  <c:v>7.4764999999999997</c:v>
                </c:pt>
                <c:pt idx="2702">
                  <c:v>7.4814999999999996</c:v>
                </c:pt>
                <c:pt idx="2703">
                  <c:v>7.4859999999999998</c:v>
                </c:pt>
                <c:pt idx="2704">
                  <c:v>7.4904999999999999</c:v>
                </c:pt>
                <c:pt idx="2705">
                  <c:v>7.4965000000000002</c:v>
                </c:pt>
                <c:pt idx="2706">
                  <c:v>7.5010000000000003</c:v>
                </c:pt>
                <c:pt idx="2707">
                  <c:v>7.5060000000000002</c:v>
                </c:pt>
                <c:pt idx="2708">
                  <c:v>7.51</c:v>
                </c:pt>
                <c:pt idx="2709">
                  <c:v>7.5155000000000003</c:v>
                </c:pt>
                <c:pt idx="2710">
                  <c:v>7.5214999999999996</c:v>
                </c:pt>
                <c:pt idx="2711">
                  <c:v>7.5255000000000001</c:v>
                </c:pt>
                <c:pt idx="2712">
                  <c:v>7.5274999999999999</c:v>
                </c:pt>
                <c:pt idx="2713">
                  <c:v>7.5309999999999997</c:v>
                </c:pt>
                <c:pt idx="2714">
                  <c:v>7.5339999999999998</c:v>
                </c:pt>
                <c:pt idx="2715">
                  <c:v>7.5395000000000003</c:v>
                </c:pt>
                <c:pt idx="2716">
                  <c:v>7.5434999999999999</c:v>
                </c:pt>
                <c:pt idx="2717">
                  <c:v>7.5490000000000004</c:v>
                </c:pt>
                <c:pt idx="2718">
                  <c:v>7.5540000000000003</c:v>
                </c:pt>
                <c:pt idx="2719">
                  <c:v>7.5590000000000002</c:v>
                </c:pt>
                <c:pt idx="2720">
                  <c:v>7.5635000000000003</c:v>
                </c:pt>
                <c:pt idx="2721">
                  <c:v>7.5694999999999997</c:v>
                </c:pt>
                <c:pt idx="2722">
                  <c:v>7.5744999999999996</c:v>
                </c:pt>
                <c:pt idx="2723">
                  <c:v>7.5789999999999997</c:v>
                </c:pt>
                <c:pt idx="2724">
                  <c:v>7.5830000000000002</c:v>
                </c:pt>
                <c:pt idx="2725">
                  <c:v>7.5884999999999998</c:v>
                </c:pt>
                <c:pt idx="2726">
                  <c:v>7.5934999999999997</c:v>
                </c:pt>
                <c:pt idx="2727">
                  <c:v>7.5975000000000001</c:v>
                </c:pt>
                <c:pt idx="2728">
                  <c:v>7.6020000000000003</c:v>
                </c:pt>
                <c:pt idx="2729">
                  <c:v>7.6079999999999997</c:v>
                </c:pt>
                <c:pt idx="2730">
                  <c:v>7.6130000000000004</c:v>
                </c:pt>
                <c:pt idx="2731">
                  <c:v>7.6174999999999997</c:v>
                </c:pt>
                <c:pt idx="2732">
                  <c:v>7.6219999999999999</c:v>
                </c:pt>
                <c:pt idx="2733">
                  <c:v>7.6275000000000004</c:v>
                </c:pt>
                <c:pt idx="2734">
                  <c:v>7.6325000000000003</c:v>
                </c:pt>
                <c:pt idx="2735">
                  <c:v>7.6369999999999996</c:v>
                </c:pt>
                <c:pt idx="2736">
                  <c:v>7.6414999999999997</c:v>
                </c:pt>
                <c:pt idx="2737">
                  <c:v>7.6475</c:v>
                </c:pt>
                <c:pt idx="2738">
                  <c:v>7.6524999999999999</c:v>
                </c:pt>
                <c:pt idx="2739">
                  <c:v>7.657</c:v>
                </c:pt>
                <c:pt idx="2740">
                  <c:v>7.6609999999999996</c:v>
                </c:pt>
                <c:pt idx="2741">
                  <c:v>7.6669999999999998</c:v>
                </c:pt>
                <c:pt idx="2742">
                  <c:v>7.6719999999999997</c:v>
                </c:pt>
                <c:pt idx="2743">
                  <c:v>7.6764999999999999</c:v>
                </c:pt>
                <c:pt idx="2744">
                  <c:v>7.681</c:v>
                </c:pt>
                <c:pt idx="2745">
                  <c:v>7.6870000000000003</c:v>
                </c:pt>
                <c:pt idx="2746">
                  <c:v>7.6920000000000002</c:v>
                </c:pt>
                <c:pt idx="2747">
                  <c:v>7.6959999999999997</c:v>
                </c:pt>
                <c:pt idx="2748">
                  <c:v>7.7004999999999999</c:v>
                </c:pt>
                <c:pt idx="2749">
                  <c:v>7.7065000000000001</c:v>
                </c:pt>
                <c:pt idx="2750">
                  <c:v>7.7110000000000003</c:v>
                </c:pt>
                <c:pt idx="2751">
                  <c:v>7.7154999999999996</c:v>
                </c:pt>
                <c:pt idx="2752">
                  <c:v>7.7195</c:v>
                </c:pt>
                <c:pt idx="2753">
                  <c:v>7.7255000000000003</c:v>
                </c:pt>
                <c:pt idx="2754">
                  <c:v>7.7294999999999998</c:v>
                </c:pt>
                <c:pt idx="2755">
                  <c:v>7.7344999999999997</c:v>
                </c:pt>
                <c:pt idx="2756">
                  <c:v>7.7380000000000004</c:v>
                </c:pt>
                <c:pt idx="2757">
                  <c:v>7.7439999999999998</c:v>
                </c:pt>
                <c:pt idx="2758">
                  <c:v>7.7484999999999999</c:v>
                </c:pt>
                <c:pt idx="2759">
                  <c:v>7.7519999999999998</c:v>
                </c:pt>
                <c:pt idx="2760">
                  <c:v>7.7560000000000002</c:v>
                </c:pt>
                <c:pt idx="2761">
                  <c:v>7.7614999999999998</c:v>
                </c:pt>
                <c:pt idx="2762">
                  <c:v>7.7664999999999997</c:v>
                </c:pt>
                <c:pt idx="2763">
                  <c:v>7.7705000000000002</c:v>
                </c:pt>
                <c:pt idx="2764">
                  <c:v>7.7744999999999997</c:v>
                </c:pt>
                <c:pt idx="2765">
                  <c:v>7.7785000000000002</c:v>
                </c:pt>
                <c:pt idx="2766">
                  <c:v>7.7839999999999998</c:v>
                </c:pt>
                <c:pt idx="2767">
                  <c:v>7.7885</c:v>
                </c:pt>
                <c:pt idx="2768">
                  <c:v>7.7925000000000004</c:v>
                </c:pt>
                <c:pt idx="2769">
                  <c:v>7.7960000000000003</c:v>
                </c:pt>
                <c:pt idx="2770">
                  <c:v>7.8</c:v>
                </c:pt>
                <c:pt idx="2771">
                  <c:v>7.8049999999999997</c:v>
                </c:pt>
                <c:pt idx="2772">
                  <c:v>7.8094999999999999</c:v>
                </c:pt>
                <c:pt idx="2773">
                  <c:v>7.8129999999999997</c:v>
                </c:pt>
                <c:pt idx="2774">
                  <c:v>7.8170000000000002</c:v>
                </c:pt>
                <c:pt idx="2775">
                  <c:v>7.8205</c:v>
                </c:pt>
                <c:pt idx="2776">
                  <c:v>7.8259999999999996</c:v>
                </c:pt>
                <c:pt idx="2777">
                  <c:v>7.8295000000000003</c:v>
                </c:pt>
                <c:pt idx="2778">
                  <c:v>7.8334999999999999</c:v>
                </c:pt>
                <c:pt idx="2779">
                  <c:v>7.8375000000000004</c:v>
                </c:pt>
                <c:pt idx="2780">
                  <c:v>7.8419999999999996</c:v>
                </c:pt>
                <c:pt idx="2781">
                  <c:v>7.8470000000000004</c:v>
                </c:pt>
                <c:pt idx="2782">
                  <c:v>7.8514999999999997</c:v>
                </c:pt>
                <c:pt idx="2783">
                  <c:v>7.8550000000000004</c:v>
                </c:pt>
                <c:pt idx="2784">
                  <c:v>7.8594999999999997</c:v>
                </c:pt>
                <c:pt idx="2785">
                  <c:v>7.8635000000000002</c:v>
                </c:pt>
                <c:pt idx="2786">
                  <c:v>7.8689999999999998</c:v>
                </c:pt>
                <c:pt idx="2787">
                  <c:v>7.8730000000000002</c:v>
                </c:pt>
                <c:pt idx="2788">
                  <c:v>7.8769999999999998</c:v>
                </c:pt>
                <c:pt idx="2789">
                  <c:v>7.8815</c:v>
                </c:pt>
                <c:pt idx="2790">
                  <c:v>7.8875000000000002</c:v>
                </c:pt>
                <c:pt idx="2791">
                  <c:v>7.8914999999999997</c:v>
                </c:pt>
                <c:pt idx="2792">
                  <c:v>7.8949999999999996</c:v>
                </c:pt>
                <c:pt idx="2793">
                  <c:v>7.9</c:v>
                </c:pt>
                <c:pt idx="2794">
                  <c:v>7.9044999999999996</c:v>
                </c:pt>
                <c:pt idx="2795">
                  <c:v>7.9089999999999998</c:v>
                </c:pt>
                <c:pt idx="2796">
                  <c:v>7.9135</c:v>
                </c:pt>
                <c:pt idx="2797">
                  <c:v>7.9175000000000004</c:v>
                </c:pt>
                <c:pt idx="2798">
                  <c:v>7.9215</c:v>
                </c:pt>
                <c:pt idx="2799">
                  <c:v>7.9269999999999996</c:v>
                </c:pt>
                <c:pt idx="2800">
                  <c:v>7.931</c:v>
                </c:pt>
                <c:pt idx="2801">
                  <c:v>7.9349999999999996</c:v>
                </c:pt>
                <c:pt idx="2802">
                  <c:v>7.9390000000000001</c:v>
                </c:pt>
                <c:pt idx="2803">
                  <c:v>7.944</c:v>
                </c:pt>
                <c:pt idx="2804">
                  <c:v>7.9485000000000001</c:v>
                </c:pt>
                <c:pt idx="2805">
                  <c:v>7.9530000000000003</c:v>
                </c:pt>
                <c:pt idx="2806">
                  <c:v>7.9565000000000001</c:v>
                </c:pt>
                <c:pt idx="2807">
                  <c:v>7.9604999999999997</c:v>
                </c:pt>
                <c:pt idx="2808">
                  <c:v>7.9660000000000002</c:v>
                </c:pt>
                <c:pt idx="2809">
                  <c:v>7.97</c:v>
                </c:pt>
                <c:pt idx="2810">
                  <c:v>7.9734999999999996</c:v>
                </c:pt>
                <c:pt idx="2811">
                  <c:v>7.9775</c:v>
                </c:pt>
                <c:pt idx="2812">
                  <c:v>7.9820000000000002</c:v>
                </c:pt>
                <c:pt idx="2813">
                  <c:v>7.9874999999999998</c:v>
                </c:pt>
                <c:pt idx="2814">
                  <c:v>7.9915000000000003</c:v>
                </c:pt>
                <c:pt idx="2815">
                  <c:v>7.9950000000000001</c:v>
                </c:pt>
                <c:pt idx="2816">
                  <c:v>7.9989999999999997</c:v>
                </c:pt>
                <c:pt idx="2817">
                  <c:v>8.0039999999999996</c:v>
                </c:pt>
                <c:pt idx="2818">
                  <c:v>8.0084999999999997</c:v>
                </c:pt>
                <c:pt idx="2819">
                  <c:v>8.0120000000000005</c:v>
                </c:pt>
                <c:pt idx="2820">
                  <c:v>8.016</c:v>
                </c:pt>
                <c:pt idx="2821">
                  <c:v>8.0195000000000007</c:v>
                </c:pt>
                <c:pt idx="2822">
                  <c:v>8.0250000000000004</c:v>
                </c:pt>
                <c:pt idx="2823">
                  <c:v>8.0289999999999999</c:v>
                </c:pt>
                <c:pt idx="2824">
                  <c:v>8.0325000000000006</c:v>
                </c:pt>
                <c:pt idx="2825">
                  <c:v>8.0359999999999996</c:v>
                </c:pt>
                <c:pt idx="2826">
                  <c:v>8.0399999999999991</c:v>
                </c:pt>
                <c:pt idx="2827">
                  <c:v>8.0455000000000005</c:v>
                </c:pt>
                <c:pt idx="2828">
                  <c:v>8.0495000000000001</c:v>
                </c:pt>
                <c:pt idx="2829">
                  <c:v>8.0530000000000008</c:v>
                </c:pt>
                <c:pt idx="2830">
                  <c:v>8.0570000000000004</c:v>
                </c:pt>
                <c:pt idx="2831">
                  <c:v>8.0604999999999993</c:v>
                </c:pt>
                <c:pt idx="2832">
                  <c:v>8.0655000000000001</c:v>
                </c:pt>
                <c:pt idx="2833">
                  <c:v>8.07</c:v>
                </c:pt>
                <c:pt idx="2834">
                  <c:v>8.0734999999999992</c:v>
                </c:pt>
                <c:pt idx="2835">
                  <c:v>8.0775000000000006</c:v>
                </c:pt>
                <c:pt idx="2836">
                  <c:v>8.0815000000000001</c:v>
                </c:pt>
                <c:pt idx="2837">
                  <c:v>8.0864999999999991</c:v>
                </c:pt>
                <c:pt idx="2838">
                  <c:v>8.0905000000000005</c:v>
                </c:pt>
                <c:pt idx="2839">
                  <c:v>8.0939999999999994</c:v>
                </c:pt>
                <c:pt idx="2840">
                  <c:v>8.0980000000000008</c:v>
                </c:pt>
                <c:pt idx="2841">
                  <c:v>8.1024999999999991</c:v>
                </c:pt>
                <c:pt idx="2842">
                  <c:v>8.1074999999999999</c:v>
                </c:pt>
                <c:pt idx="2843">
                  <c:v>8.1110000000000007</c:v>
                </c:pt>
                <c:pt idx="2844">
                  <c:v>8.1144999999999996</c:v>
                </c:pt>
                <c:pt idx="2845">
                  <c:v>8.1184999999999992</c:v>
                </c:pt>
                <c:pt idx="2846">
                  <c:v>8.1240000000000006</c:v>
                </c:pt>
                <c:pt idx="2847">
                  <c:v>8.1280000000000001</c:v>
                </c:pt>
                <c:pt idx="2848">
                  <c:v>8.1319999999999997</c:v>
                </c:pt>
                <c:pt idx="2849">
                  <c:v>8.1359999999999992</c:v>
                </c:pt>
                <c:pt idx="2850">
                  <c:v>8.1395</c:v>
                </c:pt>
                <c:pt idx="2851">
                  <c:v>8.1449999999999996</c:v>
                </c:pt>
                <c:pt idx="2852">
                  <c:v>8.1489999999999991</c:v>
                </c:pt>
                <c:pt idx="2853">
                  <c:v>8.1534999999999993</c:v>
                </c:pt>
                <c:pt idx="2854">
                  <c:v>8.1575000000000006</c:v>
                </c:pt>
                <c:pt idx="2855">
                  <c:v>8.1615000000000002</c:v>
                </c:pt>
                <c:pt idx="2856">
                  <c:v>8.1669999999999998</c:v>
                </c:pt>
                <c:pt idx="2857">
                  <c:v>8.1709999999999994</c:v>
                </c:pt>
                <c:pt idx="2858">
                  <c:v>8.1750000000000007</c:v>
                </c:pt>
                <c:pt idx="2859">
                  <c:v>8.1790000000000003</c:v>
                </c:pt>
                <c:pt idx="2860">
                  <c:v>8.1839999999999993</c:v>
                </c:pt>
                <c:pt idx="2861">
                  <c:v>8.1890000000000001</c:v>
                </c:pt>
                <c:pt idx="2862">
                  <c:v>8.1929999999999996</c:v>
                </c:pt>
                <c:pt idx="2863">
                  <c:v>8.1969999999999992</c:v>
                </c:pt>
                <c:pt idx="2864">
                  <c:v>8.2014999999999993</c:v>
                </c:pt>
                <c:pt idx="2865">
                  <c:v>8.2074999999999996</c:v>
                </c:pt>
                <c:pt idx="2866">
                  <c:v>8.2114999999999991</c:v>
                </c:pt>
                <c:pt idx="2867">
                  <c:v>8.2155000000000005</c:v>
                </c:pt>
                <c:pt idx="2868">
                  <c:v>8.2189999999999994</c:v>
                </c:pt>
                <c:pt idx="2869">
                  <c:v>8.2245000000000008</c:v>
                </c:pt>
                <c:pt idx="2870">
                  <c:v>8.2289999999999992</c:v>
                </c:pt>
                <c:pt idx="2871">
                  <c:v>8.234</c:v>
                </c:pt>
                <c:pt idx="2872">
                  <c:v>8.33</c:v>
                </c:pt>
                <c:pt idx="2873">
                  <c:v>8.3345000000000002</c:v>
                </c:pt>
                <c:pt idx="2874">
                  <c:v>8.3394999999999992</c:v>
                </c:pt>
                <c:pt idx="2875">
                  <c:v>8.3450000000000006</c:v>
                </c:pt>
                <c:pt idx="2876">
                  <c:v>8.35</c:v>
                </c:pt>
                <c:pt idx="2877">
                  <c:v>8.3539999999999992</c:v>
                </c:pt>
                <c:pt idx="2878">
                  <c:v>8.3584999999999994</c:v>
                </c:pt>
                <c:pt idx="2879">
                  <c:v>8.3644999999999996</c:v>
                </c:pt>
                <c:pt idx="2880">
                  <c:v>8.3695000000000004</c:v>
                </c:pt>
                <c:pt idx="2881">
                  <c:v>8.3734999999999999</c:v>
                </c:pt>
                <c:pt idx="2882">
                  <c:v>8.3780000000000001</c:v>
                </c:pt>
                <c:pt idx="2883">
                  <c:v>8.3834999999999997</c:v>
                </c:pt>
                <c:pt idx="2884">
                  <c:v>8.3879999999999999</c:v>
                </c:pt>
                <c:pt idx="2885">
                  <c:v>8.3930000000000007</c:v>
                </c:pt>
                <c:pt idx="2886">
                  <c:v>8.4339999999999993</c:v>
                </c:pt>
                <c:pt idx="2887">
                  <c:v>8.4390000000000001</c:v>
                </c:pt>
                <c:pt idx="2888">
                  <c:v>8.4425000000000008</c:v>
                </c:pt>
                <c:pt idx="2889">
                  <c:v>8.4474999999999998</c:v>
                </c:pt>
                <c:pt idx="2890">
                  <c:v>8.4535</c:v>
                </c:pt>
                <c:pt idx="2891">
                  <c:v>8.4580000000000002</c:v>
                </c:pt>
                <c:pt idx="2892">
                  <c:v>8.4625000000000004</c:v>
                </c:pt>
                <c:pt idx="2893">
                  <c:v>8.4664999999999999</c:v>
                </c:pt>
                <c:pt idx="2894">
                  <c:v>8.4725000000000001</c:v>
                </c:pt>
                <c:pt idx="2895">
                  <c:v>8.4764999999999997</c:v>
                </c:pt>
                <c:pt idx="2896">
                  <c:v>8.4815000000000005</c:v>
                </c:pt>
                <c:pt idx="2897">
                  <c:v>8.4860000000000007</c:v>
                </c:pt>
                <c:pt idx="2898">
                  <c:v>8.4920000000000009</c:v>
                </c:pt>
                <c:pt idx="2899">
                  <c:v>8.4954999999999998</c:v>
                </c:pt>
                <c:pt idx="2900">
                  <c:v>8.5005000000000006</c:v>
                </c:pt>
                <c:pt idx="2901">
                  <c:v>8.5065000000000008</c:v>
                </c:pt>
                <c:pt idx="2902">
                  <c:v>8.5114999999999998</c:v>
                </c:pt>
                <c:pt idx="2903">
                  <c:v>8.5145</c:v>
                </c:pt>
                <c:pt idx="2904">
                  <c:v>8.5195000000000007</c:v>
                </c:pt>
                <c:pt idx="2905">
                  <c:v>8.5254999999999992</c:v>
                </c:pt>
                <c:pt idx="2906">
                  <c:v>8.5299999999999994</c:v>
                </c:pt>
                <c:pt idx="2907">
                  <c:v>8.5340000000000007</c:v>
                </c:pt>
                <c:pt idx="2908">
                  <c:v>8.5385000000000009</c:v>
                </c:pt>
                <c:pt idx="2909">
                  <c:v>8.5440000000000005</c:v>
                </c:pt>
                <c:pt idx="2910">
                  <c:v>8.5489999999999995</c:v>
                </c:pt>
                <c:pt idx="2911">
                  <c:v>8.5519999999999996</c:v>
                </c:pt>
                <c:pt idx="2912">
                  <c:v>8.5570000000000004</c:v>
                </c:pt>
                <c:pt idx="2913">
                  <c:v>8.5594999999999999</c:v>
                </c:pt>
                <c:pt idx="2914">
                  <c:v>8.5660000000000007</c:v>
                </c:pt>
                <c:pt idx="2915">
                  <c:v>8.5694999999999997</c:v>
                </c:pt>
                <c:pt idx="2916">
                  <c:v>8.5745000000000005</c:v>
                </c:pt>
                <c:pt idx="2917">
                  <c:v>8.5775000000000006</c:v>
                </c:pt>
                <c:pt idx="2918">
                  <c:v>8.5835000000000008</c:v>
                </c:pt>
                <c:pt idx="2919">
                  <c:v>8.5884999999999998</c:v>
                </c:pt>
                <c:pt idx="2920">
                  <c:v>8.5920000000000005</c:v>
                </c:pt>
                <c:pt idx="2921">
                  <c:v>8.5954999999999995</c:v>
                </c:pt>
                <c:pt idx="2922">
                  <c:v>8.5990000000000002</c:v>
                </c:pt>
                <c:pt idx="2923">
                  <c:v>8.6039999999999992</c:v>
                </c:pt>
                <c:pt idx="2924">
                  <c:v>8.6084999999999994</c:v>
                </c:pt>
                <c:pt idx="2925">
                  <c:v>8.6125000000000007</c:v>
                </c:pt>
                <c:pt idx="2926">
                  <c:v>8.6170000000000009</c:v>
                </c:pt>
                <c:pt idx="2927">
                  <c:v>8.6234999999999999</c:v>
                </c:pt>
                <c:pt idx="2928">
                  <c:v>8.6274999999999995</c:v>
                </c:pt>
                <c:pt idx="2929">
                  <c:v>8.6315000000000008</c:v>
                </c:pt>
                <c:pt idx="2930">
                  <c:v>8.6355000000000004</c:v>
                </c:pt>
                <c:pt idx="2931">
                  <c:v>8.6419999999999995</c:v>
                </c:pt>
                <c:pt idx="2932">
                  <c:v>8.6455000000000002</c:v>
                </c:pt>
                <c:pt idx="2933">
                  <c:v>8.6504999999999992</c:v>
                </c:pt>
                <c:pt idx="2934">
                  <c:v>8.6545000000000005</c:v>
                </c:pt>
                <c:pt idx="2935">
                  <c:v>8.6605000000000008</c:v>
                </c:pt>
                <c:pt idx="2936">
                  <c:v>8.6649999999999991</c:v>
                </c:pt>
                <c:pt idx="2937">
                  <c:v>8.6690000000000005</c:v>
                </c:pt>
                <c:pt idx="2938">
                  <c:v>8.673</c:v>
                </c:pt>
                <c:pt idx="2939">
                  <c:v>8.6790000000000003</c:v>
                </c:pt>
                <c:pt idx="2940">
                  <c:v>8.6824999999999992</c:v>
                </c:pt>
                <c:pt idx="2941">
                  <c:v>8.6850000000000005</c:v>
                </c:pt>
                <c:pt idx="2942">
                  <c:v>8.69</c:v>
                </c:pt>
                <c:pt idx="2943">
                  <c:v>8.6929999999999996</c:v>
                </c:pt>
                <c:pt idx="2944">
                  <c:v>8.6995000000000005</c:v>
                </c:pt>
                <c:pt idx="2945">
                  <c:v>8.7035</c:v>
                </c:pt>
                <c:pt idx="2946">
                  <c:v>8.7070000000000007</c:v>
                </c:pt>
                <c:pt idx="2947">
                  <c:v>8.7104999999999997</c:v>
                </c:pt>
                <c:pt idx="2948">
                  <c:v>8.7164999999999999</c:v>
                </c:pt>
                <c:pt idx="2949">
                  <c:v>8.7210000000000001</c:v>
                </c:pt>
                <c:pt idx="2950">
                  <c:v>8.7255000000000003</c:v>
                </c:pt>
                <c:pt idx="2951">
                  <c:v>8.7289999999999992</c:v>
                </c:pt>
                <c:pt idx="2952">
                  <c:v>8.7349999999999994</c:v>
                </c:pt>
                <c:pt idx="2953">
                  <c:v>8.74</c:v>
                </c:pt>
                <c:pt idx="2954">
                  <c:v>8.7434999999999992</c:v>
                </c:pt>
                <c:pt idx="2955">
                  <c:v>8.7475000000000005</c:v>
                </c:pt>
                <c:pt idx="2956">
                  <c:v>8.7530000000000001</c:v>
                </c:pt>
                <c:pt idx="2957">
                  <c:v>8.7579999999999991</c:v>
                </c:pt>
                <c:pt idx="2958">
                  <c:v>8.7614999999999998</c:v>
                </c:pt>
                <c:pt idx="2959">
                  <c:v>8.7654999999999994</c:v>
                </c:pt>
                <c:pt idx="2960">
                  <c:v>8.7690000000000001</c:v>
                </c:pt>
                <c:pt idx="2961">
                  <c:v>8.7754999999999992</c:v>
                </c:pt>
                <c:pt idx="2962">
                  <c:v>8.7780000000000005</c:v>
                </c:pt>
                <c:pt idx="2963">
                  <c:v>8.782</c:v>
                </c:pt>
                <c:pt idx="2964">
                  <c:v>8.7850000000000001</c:v>
                </c:pt>
                <c:pt idx="2965">
                  <c:v>8.7919999999999998</c:v>
                </c:pt>
                <c:pt idx="2966">
                  <c:v>8.7959999999999994</c:v>
                </c:pt>
                <c:pt idx="2967">
                  <c:v>8.8010000000000002</c:v>
                </c:pt>
                <c:pt idx="2968">
                  <c:v>8.8040000000000003</c:v>
                </c:pt>
                <c:pt idx="2969">
                  <c:v>8.8074999999999992</c:v>
                </c:pt>
                <c:pt idx="2970">
                  <c:v>8.8145000000000007</c:v>
                </c:pt>
                <c:pt idx="2971">
                  <c:v>8.8179999999999996</c:v>
                </c:pt>
                <c:pt idx="2972">
                  <c:v>8.8224999999999998</c:v>
                </c:pt>
                <c:pt idx="2973">
                  <c:v>8.8260000000000005</c:v>
                </c:pt>
                <c:pt idx="2974">
                  <c:v>8.8324999999999996</c:v>
                </c:pt>
                <c:pt idx="2975">
                  <c:v>8.8354999999999997</c:v>
                </c:pt>
                <c:pt idx="2976">
                  <c:v>8.84</c:v>
                </c:pt>
                <c:pt idx="2977">
                  <c:v>8.8435000000000006</c:v>
                </c:pt>
                <c:pt idx="2978">
                  <c:v>8.8465000000000007</c:v>
                </c:pt>
                <c:pt idx="2979">
                  <c:v>8.8535000000000004</c:v>
                </c:pt>
                <c:pt idx="2980">
                  <c:v>8.8565000000000005</c:v>
                </c:pt>
                <c:pt idx="2981">
                  <c:v>8.8614999999999995</c:v>
                </c:pt>
                <c:pt idx="2982">
                  <c:v>8.8644999999999996</c:v>
                </c:pt>
                <c:pt idx="2983">
                  <c:v>8.8714999999999993</c:v>
                </c:pt>
                <c:pt idx="2984">
                  <c:v>8.875</c:v>
                </c:pt>
                <c:pt idx="2985">
                  <c:v>8.8800000000000008</c:v>
                </c:pt>
                <c:pt idx="2986">
                  <c:v>8.8829999999999991</c:v>
                </c:pt>
                <c:pt idx="2987">
                  <c:v>8.8895</c:v>
                </c:pt>
                <c:pt idx="2988">
                  <c:v>8.8934999999999995</c:v>
                </c:pt>
                <c:pt idx="2989">
                  <c:v>8.8964999999999996</c:v>
                </c:pt>
                <c:pt idx="2990">
                  <c:v>8.9004999999999992</c:v>
                </c:pt>
                <c:pt idx="2991">
                  <c:v>8.9030000000000005</c:v>
                </c:pt>
                <c:pt idx="2992">
                  <c:v>8.91</c:v>
                </c:pt>
                <c:pt idx="2993">
                  <c:v>8.9135000000000009</c:v>
                </c:pt>
                <c:pt idx="2994">
                  <c:v>8.9179999999999993</c:v>
                </c:pt>
                <c:pt idx="2995">
                  <c:v>8.9205000000000005</c:v>
                </c:pt>
                <c:pt idx="2996">
                  <c:v>8.9265000000000008</c:v>
                </c:pt>
                <c:pt idx="2997">
                  <c:v>8.9314999999999998</c:v>
                </c:pt>
                <c:pt idx="2998">
                  <c:v>8.9344999999999999</c:v>
                </c:pt>
                <c:pt idx="2999">
                  <c:v>8.9384999999999994</c:v>
                </c:pt>
                <c:pt idx="3000">
                  <c:v>8.9414999999999996</c:v>
                </c:pt>
                <c:pt idx="3001">
                  <c:v>8.9484999999999992</c:v>
                </c:pt>
                <c:pt idx="3002">
                  <c:v>8.952</c:v>
                </c:pt>
                <c:pt idx="3003">
                  <c:v>8.9565000000000001</c:v>
                </c:pt>
                <c:pt idx="3004">
                  <c:v>8.9600000000000009</c:v>
                </c:pt>
                <c:pt idx="3005">
                  <c:v>8.9629999999999992</c:v>
                </c:pt>
                <c:pt idx="3006">
                  <c:v>8.9700000000000006</c:v>
                </c:pt>
                <c:pt idx="3007">
                  <c:v>8.9734999999999996</c:v>
                </c:pt>
                <c:pt idx="3008">
                  <c:v>8.9779999999999998</c:v>
                </c:pt>
                <c:pt idx="3009">
                  <c:v>8.9815000000000005</c:v>
                </c:pt>
                <c:pt idx="3010">
                  <c:v>8.9875000000000007</c:v>
                </c:pt>
                <c:pt idx="3011">
                  <c:v>8.9909999999999997</c:v>
                </c:pt>
                <c:pt idx="3012">
                  <c:v>8.9945000000000004</c:v>
                </c:pt>
                <c:pt idx="3013">
                  <c:v>8.9990000000000006</c:v>
                </c:pt>
                <c:pt idx="3014">
                  <c:v>9.0015000000000001</c:v>
                </c:pt>
                <c:pt idx="3015">
                  <c:v>9.0084999999999997</c:v>
                </c:pt>
                <c:pt idx="3016">
                  <c:v>9.0114999999999998</c:v>
                </c:pt>
                <c:pt idx="3017">
                  <c:v>9.016</c:v>
                </c:pt>
                <c:pt idx="3018">
                  <c:v>9.0190000000000001</c:v>
                </c:pt>
                <c:pt idx="3019">
                  <c:v>9.0254999999999992</c:v>
                </c:pt>
                <c:pt idx="3020">
                  <c:v>9.0295000000000005</c:v>
                </c:pt>
                <c:pt idx="3021">
                  <c:v>9.0325000000000006</c:v>
                </c:pt>
                <c:pt idx="3022">
                  <c:v>9.0374999999999996</c:v>
                </c:pt>
                <c:pt idx="3023">
                  <c:v>9.0404999999999998</c:v>
                </c:pt>
                <c:pt idx="3024">
                  <c:v>9.0474999999999994</c:v>
                </c:pt>
                <c:pt idx="3025">
                  <c:v>9.0510000000000002</c:v>
                </c:pt>
                <c:pt idx="3026">
                  <c:v>9.0540000000000003</c:v>
                </c:pt>
                <c:pt idx="3027">
                  <c:v>9.0585000000000004</c:v>
                </c:pt>
                <c:pt idx="3028">
                  <c:v>9.0615000000000006</c:v>
                </c:pt>
                <c:pt idx="3029">
                  <c:v>9.0675000000000008</c:v>
                </c:pt>
                <c:pt idx="3030">
                  <c:v>9.0709999999999997</c:v>
                </c:pt>
                <c:pt idx="3031">
                  <c:v>9.0745000000000005</c:v>
                </c:pt>
                <c:pt idx="3032">
                  <c:v>9.0785</c:v>
                </c:pt>
                <c:pt idx="3033">
                  <c:v>9.0820000000000007</c:v>
                </c:pt>
                <c:pt idx="3034">
                  <c:v>9.0884999999999998</c:v>
                </c:pt>
                <c:pt idx="3035">
                  <c:v>9.0914999999999999</c:v>
                </c:pt>
                <c:pt idx="3036">
                  <c:v>9.0960000000000001</c:v>
                </c:pt>
                <c:pt idx="3037">
                  <c:v>9.0995000000000008</c:v>
                </c:pt>
                <c:pt idx="3038">
                  <c:v>9.1024999999999991</c:v>
                </c:pt>
                <c:pt idx="3039">
                  <c:v>9.1095000000000006</c:v>
                </c:pt>
                <c:pt idx="3040">
                  <c:v>9.1125000000000007</c:v>
                </c:pt>
                <c:pt idx="3041">
                  <c:v>9.1174999999999997</c:v>
                </c:pt>
                <c:pt idx="3042">
                  <c:v>9.1204999999999998</c:v>
                </c:pt>
                <c:pt idx="3043">
                  <c:v>9.1270000000000007</c:v>
                </c:pt>
                <c:pt idx="3044">
                  <c:v>9.1310000000000002</c:v>
                </c:pt>
                <c:pt idx="3045">
                  <c:v>9.1340000000000003</c:v>
                </c:pt>
                <c:pt idx="3046">
                  <c:v>9.1385000000000005</c:v>
                </c:pt>
                <c:pt idx="3047">
                  <c:v>9.1419999999999995</c:v>
                </c:pt>
                <c:pt idx="3048">
                  <c:v>9.1485000000000003</c:v>
                </c:pt>
                <c:pt idx="3049">
                  <c:v>9.1519999999999992</c:v>
                </c:pt>
                <c:pt idx="3050">
                  <c:v>9.1555</c:v>
                </c:pt>
                <c:pt idx="3051">
                  <c:v>9.1594999999999995</c:v>
                </c:pt>
                <c:pt idx="3052">
                  <c:v>9.1660000000000004</c:v>
                </c:pt>
                <c:pt idx="3053">
                  <c:v>9.17</c:v>
                </c:pt>
                <c:pt idx="3054">
                  <c:v>9.173</c:v>
                </c:pt>
                <c:pt idx="3055">
                  <c:v>9.1769999999999996</c:v>
                </c:pt>
                <c:pt idx="3056">
                  <c:v>9.18</c:v>
                </c:pt>
                <c:pt idx="3057">
                  <c:v>9.1865000000000006</c:v>
                </c:pt>
                <c:pt idx="3058">
                  <c:v>9.19</c:v>
                </c:pt>
                <c:pt idx="3059">
                  <c:v>9.1929999999999996</c:v>
                </c:pt>
                <c:pt idx="3060">
                  <c:v>9.1959999999999997</c:v>
                </c:pt>
                <c:pt idx="3061">
                  <c:v>9.1995000000000005</c:v>
                </c:pt>
                <c:pt idx="3062">
                  <c:v>9.2025000000000006</c:v>
                </c:pt>
                <c:pt idx="3063">
                  <c:v>9.2074999999999996</c:v>
                </c:pt>
                <c:pt idx="3064">
                  <c:v>9.2119999999999997</c:v>
                </c:pt>
                <c:pt idx="3065">
                  <c:v>9.2144999999999992</c:v>
                </c:pt>
                <c:pt idx="3066">
                  <c:v>9.2170000000000005</c:v>
                </c:pt>
                <c:pt idx="3067">
                  <c:v>9.2210000000000001</c:v>
                </c:pt>
                <c:pt idx="3068">
                  <c:v>9.2240000000000002</c:v>
                </c:pt>
                <c:pt idx="3069">
                  <c:v>9.2270000000000003</c:v>
                </c:pt>
                <c:pt idx="3070">
                  <c:v>9.2324999999999999</c:v>
                </c:pt>
                <c:pt idx="3071">
                  <c:v>9.2360000000000007</c:v>
                </c:pt>
                <c:pt idx="3072">
                  <c:v>9.2385000000000002</c:v>
                </c:pt>
                <c:pt idx="3073">
                  <c:v>9.2420000000000009</c:v>
                </c:pt>
                <c:pt idx="3074">
                  <c:v>9.2454999999999998</c:v>
                </c:pt>
                <c:pt idx="3075">
                  <c:v>9.2490000000000006</c:v>
                </c:pt>
                <c:pt idx="3076">
                  <c:v>9.2535000000000007</c:v>
                </c:pt>
                <c:pt idx="3077">
                  <c:v>9.2575000000000003</c:v>
                </c:pt>
                <c:pt idx="3078">
                  <c:v>9.2605000000000004</c:v>
                </c:pt>
                <c:pt idx="3079">
                  <c:v>9.2629999999999999</c:v>
                </c:pt>
                <c:pt idx="3080">
                  <c:v>9.2669999999999995</c:v>
                </c:pt>
                <c:pt idx="3081">
                  <c:v>9.2705000000000002</c:v>
                </c:pt>
                <c:pt idx="3082">
                  <c:v>9.2744999999999997</c:v>
                </c:pt>
                <c:pt idx="3083">
                  <c:v>9.2784999999999993</c:v>
                </c:pt>
                <c:pt idx="3084">
                  <c:v>9.282</c:v>
                </c:pt>
                <c:pt idx="3085">
                  <c:v>9.2850000000000001</c:v>
                </c:pt>
                <c:pt idx="3086">
                  <c:v>9.2880000000000003</c:v>
                </c:pt>
                <c:pt idx="3087">
                  <c:v>9.5395000000000003</c:v>
                </c:pt>
                <c:pt idx="3088">
                  <c:v>9.5485000000000007</c:v>
                </c:pt>
                <c:pt idx="3089">
                  <c:v>9.5519999999999996</c:v>
                </c:pt>
                <c:pt idx="3090">
                  <c:v>9.5564999999999998</c:v>
                </c:pt>
                <c:pt idx="3091">
                  <c:v>9.5634999999999994</c:v>
                </c:pt>
                <c:pt idx="3092">
                  <c:v>9.5664999999999996</c:v>
                </c:pt>
                <c:pt idx="3093">
                  <c:v>9.5704999999999991</c:v>
                </c:pt>
                <c:pt idx="3094">
                  <c:v>9.5734999999999992</c:v>
                </c:pt>
                <c:pt idx="3095">
                  <c:v>9.577</c:v>
                </c:pt>
                <c:pt idx="3096">
                  <c:v>9.5820000000000007</c:v>
                </c:pt>
                <c:pt idx="3097">
                  <c:v>9.5869999999999997</c:v>
                </c:pt>
                <c:pt idx="3098">
                  <c:v>9.5914999999999999</c:v>
                </c:pt>
                <c:pt idx="3099">
                  <c:v>9.5960000000000001</c:v>
                </c:pt>
                <c:pt idx="3100">
                  <c:v>9.6</c:v>
                </c:pt>
                <c:pt idx="3101">
                  <c:v>9.6035000000000004</c:v>
                </c:pt>
                <c:pt idx="3102">
                  <c:v>9.6080000000000005</c:v>
                </c:pt>
                <c:pt idx="3103">
                  <c:v>9.6125000000000007</c:v>
                </c:pt>
                <c:pt idx="3104">
                  <c:v>9.6180000000000003</c:v>
                </c:pt>
                <c:pt idx="3105">
                  <c:v>9.6210000000000004</c:v>
                </c:pt>
                <c:pt idx="3106">
                  <c:v>9.6255000000000006</c:v>
                </c:pt>
                <c:pt idx="3107">
                  <c:v>9.6295000000000002</c:v>
                </c:pt>
                <c:pt idx="3108">
                  <c:v>9.6344999999999992</c:v>
                </c:pt>
                <c:pt idx="3109">
                  <c:v>9.6389999999999993</c:v>
                </c:pt>
                <c:pt idx="3110">
                  <c:v>9.6464999999999996</c:v>
                </c:pt>
                <c:pt idx="3111">
                  <c:v>9.6504999999999992</c:v>
                </c:pt>
                <c:pt idx="3112">
                  <c:v>9.6539999999999999</c:v>
                </c:pt>
                <c:pt idx="3113">
                  <c:v>9.6585000000000001</c:v>
                </c:pt>
                <c:pt idx="3114">
                  <c:v>9.6694999999999993</c:v>
                </c:pt>
                <c:pt idx="3115">
                  <c:v>9.6914999999999996</c:v>
                </c:pt>
                <c:pt idx="3116">
                  <c:v>9.6950000000000003</c:v>
                </c:pt>
                <c:pt idx="3117">
                  <c:v>9.6989999999999998</c:v>
                </c:pt>
                <c:pt idx="3118">
                  <c:v>9.7089999999999996</c:v>
                </c:pt>
                <c:pt idx="3119">
                  <c:v>9.7134999999999998</c:v>
                </c:pt>
                <c:pt idx="3120">
                  <c:v>9.7264999999999997</c:v>
                </c:pt>
                <c:pt idx="3121">
                  <c:v>9.7364999999999995</c:v>
                </c:pt>
                <c:pt idx="3122">
                  <c:v>9.7415000000000003</c:v>
                </c:pt>
                <c:pt idx="3123">
                  <c:v>9.7449999999999992</c:v>
                </c:pt>
                <c:pt idx="3124">
                  <c:v>9.7505000000000006</c:v>
                </c:pt>
                <c:pt idx="3125">
                  <c:v>9.7579999999999991</c:v>
                </c:pt>
                <c:pt idx="3126">
                  <c:v>9.7624999999999993</c:v>
                </c:pt>
                <c:pt idx="3127">
                  <c:v>9.766</c:v>
                </c:pt>
                <c:pt idx="3128">
                  <c:v>9.77</c:v>
                </c:pt>
                <c:pt idx="3129">
                  <c:v>9.7744999999999997</c:v>
                </c:pt>
                <c:pt idx="3130">
                  <c:v>9.782</c:v>
                </c:pt>
                <c:pt idx="3131">
                  <c:v>9.7870000000000008</c:v>
                </c:pt>
                <c:pt idx="3132">
                  <c:v>9.7904999999999998</c:v>
                </c:pt>
                <c:pt idx="3133">
                  <c:v>9.8019999999999996</c:v>
                </c:pt>
                <c:pt idx="3134">
                  <c:v>9.8049999999999997</c:v>
                </c:pt>
                <c:pt idx="3135">
                  <c:v>9.8145000000000007</c:v>
                </c:pt>
                <c:pt idx="3136">
                  <c:v>9.8175000000000008</c:v>
                </c:pt>
                <c:pt idx="3137">
                  <c:v>9.8219999999999992</c:v>
                </c:pt>
                <c:pt idx="3138">
                  <c:v>9.8260000000000005</c:v>
                </c:pt>
                <c:pt idx="3139">
                  <c:v>9.8345000000000002</c:v>
                </c:pt>
                <c:pt idx="3140">
                  <c:v>9.8375000000000004</c:v>
                </c:pt>
                <c:pt idx="3141">
                  <c:v>9.8414999999999999</c:v>
                </c:pt>
                <c:pt idx="3142">
                  <c:v>9.8454999999999995</c:v>
                </c:pt>
                <c:pt idx="3143">
                  <c:v>9.85</c:v>
                </c:pt>
                <c:pt idx="3144">
                  <c:v>9.8569999999999993</c:v>
                </c:pt>
                <c:pt idx="3145">
                  <c:v>9.8614999999999995</c:v>
                </c:pt>
                <c:pt idx="3146">
                  <c:v>9.8650000000000002</c:v>
                </c:pt>
                <c:pt idx="3147">
                  <c:v>9.8689999999999998</c:v>
                </c:pt>
                <c:pt idx="3148">
                  <c:v>9.8740000000000006</c:v>
                </c:pt>
                <c:pt idx="3149">
                  <c:v>9.8834999999999997</c:v>
                </c:pt>
                <c:pt idx="3150">
                  <c:v>9.8885000000000005</c:v>
                </c:pt>
                <c:pt idx="3151">
                  <c:v>9.8964999999999996</c:v>
                </c:pt>
                <c:pt idx="3152">
                  <c:v>9.9009999999999998</c:v>
                </c:pt>
                <c:pt idx="3153">
                  <c:v>9.9045000000000005</c:v>
                </c:pt>
                <c:pt idx="3154">
                  <c:v>9.9090000000000007</c:v>
                </c:pt>
                <c:pt idx="3155">
                  <c:v>9.9169999999999998</c:v>
                </c:pt>
                <c:pt idx="3156">
                  <c:v>9.9220000000000006</c:v>
                </c:pt>
                <c:pt idx="3157">
                  <c:v>9.9265000000000008</c:v>
                </c:pt>
                <c:pt idx="3158">
                  <c:v>9.9354999999999993</c:v>
                </c:pt>
                <c:pt idx="3159">
                  <c:v>9.9395000000000007</c:v>
                </c:pt>
                <c:pt idx="3160">
                  <c:v>9.9440000000000008</c:v>
                </c:pt>
                <c:pt idx="3161">
                  <c:v>9.9514999999999993</c:v>
                </c:pt>
                <c:pt idx="3162">
                  <c:v>9.9559999999999995</c:v>
                </c:pt>
                <c:pt idx="3163">
                  <c:v>9.9589999999999996</c:v>
                </c:pt>
                <c:pt idx="3164">
                  <c:v>9.968</c:v>
                </c:pt>
                <c:pt idx="3165">
                  <c:v>9.9719999999999995</c:v>
                </c:pt>
                <c:pt idx="3166">
                  <c:v>9.9755000000000003</c:v>
                </c:pt>
                <c:pt idx="3167">
                  <c:v>9.9860000000000007</c:v>
                </c:pt>
                <c:pt idx="3168">
                  <c:v>9.99</c:v>
                </c:pt>
                <c:pt idx="3169">
                  <c:v>9.9994999999999994</c:v>
                </c:pt>
                <c:pt idx="3170">
                  <c:v>10.003</c:v>
                </c:pt>
                <c:pt idx="3171">
                  <c:v>10.006500000000001</c:v>
                </c:pt>
                <c:pt idx="3172">
                  <c:v>10.010999999999999</c:v>
                </c:pt>
                <c:pt idx="3173">
                  <c:v>10.019</c:v>
                </c:pt>
                <c:pt idx="3174">
                  <c:v>10.023</c:v>
                </c:pt>
                <c:pt idx="3175">
                  <c:v>10.0265</c:v>
                </c:pt>
                <c:pt idx="3176">
                  <c:v>10.031499999999999</c:v>
                </c:pt>
                <c:pt idx="3177">
                  <c:v>10.039</c:v>
                </c:pt>
                <c:pt idx="3178">
                  <c:v>10.0435</c:v>
                </c:pt>
                <c:pt idx="3179">
                  <c:v>10.047499999999999</c:v>
                </c:pt>
                <c:pt idx="3180">
                  <c:v>10.053000000000001</c:v>
                </c:pt>
                <c:pt idx="3181">
                  <c:v>10.06</c:v>
                </c:pt>
                <c:pt idx="3182">
                  <c:v>10.065</c:v>
                </c:pt>
                <c:pt idx="3183">
                  <c:v>10.070499999999999</c:v>
                </c:pt>
                <c:pt idx="3184">
                  <c:v>10.077500000000001</c:v>
                </c:pt>
                <c:pt idx="3185">
                  <c:v>10.0825</c:v>
                </c:pt>
                <c:pt idx="3186">
                  <c:v>10.087999999999999</c:v>
                </c:pt>
                <c:pt idx="3187">
                  <c:v>10.095000000000001</c:v>
                </c:pt>
                <c:pt idx="3188">
                  <c:v>10.101000000000001</c:v>
                </c:pt>
                <c:pt idx="3189">
                  <c:v>10.106999999999999</c:v>
                </c:pt>
                <c:pt idx="3190">
                  <c:v>10.114000000000001</c:v>
                </c:pt>
                <c:pt idx="3191">
                  <c:v>10.119999999999999</c:v>
                </c:pt>
                <c:pt idx="3192">
                  <c:v>10.1265</c:v>
                </c:pt>
                <c:pt idx="3193">
                  <c:v>10.1335</c:v>
                </c:pt>
                <c:pt idx="3194">
                  <c:v>10.1395</c:v>
                </c:pt>
                <c:pt idx="3195">
                  <c:v>10.1455</c:v>
                </c:pt>
                <c:pt idx="3196">
                  <c:v>10.1525</c:v>
                </c:pt>
                <c:pt idx="3197">
                  <c:v>10.159000000000001</c:v>
                </c:pt>
                <c:pt idx="3198">
                  <c:v>10.164</c:v>
                </c:pt>
                <c:pt idx="3199">
                  <c:v>10.170500000000001</c:v>
                </c:pt>
                <c:pt idx="3200">
                  <c:v>10.178000000000001</c:v>
                </c:pt>
                <c:pt idx="3201">
                  <c:v>10.1835</c:v>
                </c:pt>
                <c:pt idx="3202">
                  <c:v>10.189500000000001</c:v>
                </c:pt>
                <c:pt idx="3203">
                  <c:v>10.196999999999999</c:v>
                </c:pt>
                <c:pt idx="3204">
                  <c:v>10.204000000000001</c:v>
                </c:pt>
                <c:pt idx="3205">
                  <c:v>10.210000000000001</c:v>
                </c:pt>
                <c:pt idx="3206">
                  <c:v>10.218</c:v>
                </c:pt>
                <c:pt idx="3207">
                  <c:v>10.2235</c:v>
                </c:pt>
                <c:pt idx="3208">
                  <c:v>10.2295</c:v>
                </c:pt>
                <c:pt idx="3209">
                  <c:v>10.237</c:v>
                </c:pt>
                <c:pt idx="3210">
                  <c:v>10.243499999999999</c:v>
                </c:pt>
                <c:pt idx="3211">
                  <c:v>10.249000000000001</c:v>
                </c:pt>
                <c:pt idx="3212">
                  <c:v>10.256500000000001</c:v>
                </c:pt>
                <c:pt idx="3213">
                  <c:v>10.262499999999999</c:v>
                </c:pt>
                <c:pt idx="3214">
                  <c:v>10.2685</c:v>
                </c:pt>
                <c:pt idx="3215">
                  <c:v>10.275499999999999</c:v>
                </c:pt>
                <c:pt idx="3216">
                  <c:v>10.282</c:v>
                </c:pt>
                <c:pt idx="3217">
                  <c:v>10.287000000000001</c:v>
                </c:pt>
                <c:pt idx="3218">
                  <c:v>10.2935</c:v>
                </c:pt>
                <c:pt idx="3219">
                  <c:v>10.301500000000001</c:v>
                </c:pt>
                <c:pt idx="3220">
                  <c:v>10.3065</c:v>
                </c:pt>
                <c:pt idx="3221">
                  <c:v>10.313499999999999</c:v>
                </c:pt>
                <c:pt idx="3222">
                  <c:v>10.321</c:v>
                </c:pt>
                <c:pt idx="3223">
                  <c:v>10.327</c:v>
                </c:pt>
                <c:pt idx="3224">
                  <c:v>10.333</c:v>
                </c:pt>
                <c:pt idx="3225">
                  <c:v>10.3405</c:v>
                </c:pt>
                <c:pt idx="3226">
                  <c:v>10.346500000000001</c:v>
                </c:pt>
                <c:pt idx="3227">
                  <c:v>10.352499999999999</c:v>
                </c:pt>
                <c:pt idx="3228">
                  <c:v>10.359500000000001</c:v>
                </c:pt>
                <c:pt idx="3229">
                  <c:v>10.366</c:v>
                </c:pt>
                <c:pt idx="3230">
                  <c:v>10.372</c:v>
                </c:pt>
                <c:pt idx="3231">
                  <c:v>10.379</c:v>
                </c:pt>
                <c:pt idx="3232">
                  <c:v>10.3855</c:v>
                </c:pt>
                <c:pt idx="3233">
                  <c:v>10.391500000000001</c:v>
                </c:pt>
                <c:pt idx="3234">
                  <c:v>10.3985</c:v>
                </c:pt>
                <c:pt idx="3235">
                  <c:v>10.404999999999999</c:v>
                </c:pt>
                <c:pt idx="3236">
                  <c:v>10.411</c:v>
                </c:pt>
                <c:pt idx="3237">
                  <c:v>10.417999999999999</c:v>
                </c:pt>
                <c:pt idx="3238">
                  <c:v>10.4245</c:v>
                </c:pt>
                <c:pt idx="3239">
                  <c:v>10.4305</c:v>
                </c:pt>
                <c:pt idx="3240">
                  <c:v>10.4375</c:v>
                </c:pt>
                <c:pt idx="3241">
                  <c:v>10.4445</c:v>
                </c:pt>
                <c:pt idx="3242">
                  <c:v>10.45</c:v>
                </c:pt>
                <c:pt idx="3243">
                  <c:v>10.457000000000001</c:v>
                </c:pt>
                <c:pt idx="3244">
                  <c:v>10.464</c:v>
                </c:pt>
                <c:pt idx="3245">
                  <c:v>10.47</c:v>
                </c:pt>
                <c:pt idx="3246">
                  <c:v>10.476000000000001</c:v>
                </c:pt>
                <c:pt idx="3247">
                  <c:v>10.480499999999999</c:v>
                </c:pt>
                <c:pt idx="3248">
                  <c:v>10.483499999999999</c:v>
                </c:pt>
                <c:pt idx="3249">
                  <c:v>10.487</c:v>
                </c:pt>
                <c:pt idx="3250">
                  <c:v>10.490500000000001</c:v>
                </c:pt>
                <c:pt idx="3251">
                  <c:v>10.496499999999999</c:v>
                </c:pt>
                <c:pt idx="3252">
                  <c:v>10.5015</c:v>
                </c:pt>
                <c:pt idx="3253">
                  <c:v>10.5075</c:v>
                </c:pt>
                <c:pt idx="3254">
                  <c:v>10.513500000000001</c:v>
                </c:pt>
                <c:pt idx="3255">
                  <c:v>10.5185</c:v>
                </c:pt>
                <c:pt idx="3256">
                  <c:v>10.5245</c:v>
                </c:pt>
                <c:pt idx="3257">
                  <c:v>10.529500000000001</c:v>
                </c:pt>
                <c:pt idx="3258">
                  <c:v>10.535500000000001</c:v>
                </c:pt>
                <c:pt idx="3259">
                  <c:v>10.541499999999999</c:v>
                </c:pt>
                <c:pt idx="3260">
                  <c:v>10.5465</c:v>
                </c:pt>
                <c:pt idx="3261">
                  <c:v>10.5525</c:v>
                </c:pt>
                <c:pt idx="3262">
                  <c:v>10.557499999999999</c:v>
                </c:pt>
                <c:pt idx="3263">
                  <c:v>10.563499999999999</c:v>
                </c:pt>
                <c:pt idx="3264">
                  <c:v>10.5695</c:v>
                </c:pt>
                <c:pt idx="3265">
                  <c:v>10.5755</c:v>
                </c:pt>
                <c:pt idx="3266">
                  <c:v>10.580500000000001</c:v>
                </c:pt>
                <c:pt idx="3267">
                  <c:v>10.586499999999999</c:v>
                </c:pt>
                <c:pt idx="3268">
                  <c:v>10.592499999999999</c:v>
                </c:pt>
                <c:pt idx="3269">
                  <c:v>10.5975</c:v>
                </c:pt>
                <c:pt idx="3270">
                  <c:v>10.6035</c:v>
                </c:pt>
                <c:pt idx="3271">
                  <c:v>10.608499999999999</c:v>
                </c:pt>
                <c:pt idx="3272">
                  <c:v>10.6145</c:v>
                </c:pt>
                <c:pt idx="3273">
                  <c:v>10.6195</c:v>
                </c:pt>
                <c:pt idx="3274">
                  <c:v>10.625500000000001</c:v>
                </c:pt>
                <c:pt idx="3275">
                  <c:v>10.631500000000001</c:v>
                </c:pt>
                <c:pt idx="3276">
                  <c:v>10.6365</c:v>
                </c:pt>
                <c:pt idx="3277">
                  <c:v>10.6425</c:v>
                </c:pt>
                <c:pt idx="3278">
                  <c:v>10.647500000000001</c:v>
                </c:pt>
                <c:pt idx="3279">
                  <c:v>10.653499999999999</c:v>
                </c:pt>
                <c:pt idx="3280">
                  <c:v>10.6595</c:v>
                </c:pt>
                <c:pt idx="3281">
                  <c:v>10.6645</c:v>
                </c:pt>
                <c:pt idx="3282">
                  <c:v>10.670500000000001</c:v>
                </c:pt>
                <c:pt idx="3283">
                  <c:v>10.6755</c:v>
                </c:pt>
                <c:pt idx="3284">
                  <c:v>10.6815</c:v>
                </c:pt>
                <c:pt idx="3285">
                  <c:v>10.6875</c:v>
                </c:pt>
                <c:pt idx="3286">
                  <c:v>10.692500000000001</c:v>
                </c:pt>
                <c:pt idx="3287">
                  <c:v>10.698499999999999</c:v>
                </c:pt>
                <c:pt idx="3288">
                  <c:v>10.704499999999999</c:v>
                </c:pt>
                <c:pt idx="3289">
                  <c:v>10.7095</c:v>
                </c:pt>
                <c:pt idx="3290">
                  <c:v>10.7155</c:v>
                </c:pt>
                <c:pt idx="3291">
                  <c:v>10.720499999999999</c:v>
                </c:pt>
                <c:pt idx="3292">
                  <c:v>10.7265</c:v>
                </c:pt>
                <c:pt idx="3293">
                  <c:v>10.7325</c:v>
                </c:pt>
                <c:pt idx="3294">
                  <c:v>10.7385</c:v>
                </c:pt>
                <c:pt idx="3295">
                  <c:v>10.743499999999999</c:v>
                </c:pt>
                <c:pt idx="3296">
                  <c:v>10.749499999999999</c:v>
                </c:pt>
                <c:pt idx="3297">
                  <c:v>10.7545</c:v>
                </c:pt>
                <c:pt idx="3298">
                  <c:v>10.7605</c:v>
                </c:pt>
                <c:pt idx="3299">
                  <c:v>10.766500000000001</c:v>
                </c:pt>
                <c:pt idx="3300">
                  <c:v>10.7715</c:v>
                </c:pt>
                <c:pt idx="3301">
                  <c:v>10.7775</c:v>
                </c:pt>
                <c:pt idx="3302">
                  <c:v>10.782500000000001</c:v>
                </c:pt>
                <c:pt idx="3303">
                  <c:v>10.788500000000001</c:v>
                </c:pt>
                <c:pt idx="3304">
                  <c:v>10.794499999999999</c:v>
                </c:pt>
                <c:pt idx="3305">
                  <c:v>10.7995</c:v>
                </c:pt>
                <c:pt idx="3306">
                  <c:v>10.8055</c:v>
                </c:pt>
                <c:pt idx="3307">
                  <c:v>10.810499999999999</c:v>
                </c:pt>
                <c:pt idx="3308">
                  <c:v>10.8165</c:v>
                </c:pt>
                <c:pt idx="3309">
                  <c:v>10.8225</c:v>
                </c:pt>
                <c:pt idx="3310">
                  <c:v>10.8285</c:v>
                </c:pt>
                <c:pt idx="3311">
                  <c:v>10.833500000000001</c:v>
                </c:pt>
                <c:pt idx="3312">
                  <c:v>10.839499999999999</c:v>
                </c:pt>
                <c:pt idx="3313">
                  <c:v>10.8445</c:v>
                </c:pt>
                <c:pt idx="3314">
                  <c:v>10.8505</c:v>
                </c:pt>
                <c:pt idx="3315">
                  <c:v>10.8565</c:v>
                </c:pt>
                <c:pt idx="3316">
                  <c:v>10.861499999999999</c:v>
                </c:pt>
                <c:pt idx="3317">
                  <c:v>10.8675</c:v>
                </c:pt>
                <c:pt idx="3318">
                  <c:v>10.8725</c:v>
                </c:pt>
                <c:pt idx="3319">
                  <c:v>10.878500000000001</c:v>
                </c:pt>
                <c:pt idx="3320">
                  <c:v>10.884499999999999</c:v>
                </c:pt>
                <c:pt idx="3321">
                  <c:v>10.8895</c:v>
                </c:pt>
                <c:pt idx="3322">
                  <c:v>10.8955</c:v>
                </c:pt>
                <c:pt idx="3323">
                  <c:v>10.900499999999999</c:v>
                </c:pt>
                <c:pt idx="3324">
                  <c:v>10.906499999999999</c:v>
                </c:pt>
                <c:pt idx="3325">
                  <c:v>10.9125</c:v>
                </c:pt>
                <c:pt idx="3326">
                  <c:v>10.9175</c:v>
                </c:pt>
                <c:pt idx="3327">
                  <c:v>10.923500000000001</c:v>
                </c:pt>
                <c:pt idx="3328">
                  <c:v>10.9285</c:v>
                </c:pt>
                <c:pt idx="3329">
                  <c:v>10.9345</c:v>
                </c:pt>
                <c:pt idx="3330">
                  <c:v>10.9405</c:v>
                </c:pt>
                <c:pt idx="3331">
                  <c:v>10.945499999999999</c:v>
                </c:pt>
                <c:pt idx="3332">
                  <c:v>10.951499999999999</c:v>
                </c:pt>
                <c:pt idx="3333">
                  <c:v>10.9565</c:v>
                </c:pt>
                <c:pt idx="3334">
                  <c:v>10.9625</c:v>
                </c:pt>
                <c:pt idx="3335">
                  <c:v>10.968500000000001</c:v>
                </c:pt>
                <c:pt idx="3336">
                  <c:v>10.9735</c:v>
                </c:pt>
                <c:pt idx="3337">
                  <c:v>10.9795</c:v>
                </c:pt>
                <c:pt idx="3338">
                  <c:v>10.984500000000001</c:v>
                </c:pt>
                <c:pt idx="3339">
                  <c:v>10.990500000000001</c:v>
                </c:pt>
                <c:pt idx="3340">
                  <c:v>10.996499999999999</c:v>
                </c:pt>
                <c:pt idx="3341">
                  <c:v>11.0015</c:v>
                </c:pt>
                <c:pt idx="3342">
                  <c:v>11.0075</c:v>
                </c:pt>
                <c:pt idx="3343">
                  <c:v>11.012499999999999</c:v>
                </c:pt>
                <c:pt idx="3344">
                  <c:v>11.0185</c:v>
                </c:pt>
                <c:pt idx="3345">
                  <c:v>11.0245</c:v>
                </c:pt>
                <c:pt idx="3346">
                  <c:v>11.029500000000001</c:v>
                </c:pt>
                <c:pt idx="3347">
                  <c:v>11.035500000000001</c:v>
                </c:pt>
                <c:pt idx="3348">
                  <c:v>11.0405</c:v>
                </c:pt>
                <c:pt idx="3349">
                  <c:v>11.0465</c:v>
                </c:pt>
                <c:pt idx="3350">
                  <c:v>11.0525</c:v>
                </c:pt>
                <c:pt idx="3351">
                  <c:v>11.0585</c:v>
                </c:pt>
                <c:pt idx="3352">
                  <c:v>11.063499999999999</c:v>
                </c:pt>
                <c:pt idx="3353">
                  <c:v>11.0695</c:v>
                </c:pt>
                <c:pt idx="3354">
                  <c:v>11.0745</c:v>
                </c:pt>
                <c:pt idx="3355">
                  <c:v>11.080500000000001</c:v>
                </c:pt>
                <c:pt idx="3356">
                  <c:v>11.086499999999999</c:v>
                </c:pt>
                <c:pt idx="3357">
                  <c:v>11.0915</c:v>
                </c:pt>
                <c:pt idx="3358">
                  <c:v>11.0975</c:v>
                </c:pt>
                <c:pt idx="3359">
                  <c:v>11.1035</c:v>
                </c:pt>
                <c:pt idx="3360">
                  <c:v>11.108499999999999</c:v>
                </c:pt>
                <c:pt idx="3361">
                  <c:v>11.1145</c:v>
                </c:pt>
                <c:pt idx="3362">
                  <c:v>11.1205</c:v>
                </c:pt>
                <c:pt idx="3363">
                  <c:v>11.125500000000001</c:v>
                </c:pt>
                <c:pt idx="3364">
                  <c:v>11.131500000000001</c:v>
                </c:pt>
                <c:pt idx="3365">
                  <c:v>11.137499999999999</c:v>
                </c:pt>
                <c:pt idx="3366">
                  <c:v>11.1425</c:v>
                </c:pt>
                <c:pt idx="3367">
                  <c:v>11.1485</c:v>
                </c:pt>
                <c:pt idx="3368">
                  <c:v>11.153499999999999</c:v>
                </c:pt>
                <c:pt idx="3369">
                  <c:v>11.1595</c:v>
                </c:pt>
                <c:pt idx="3370">
                  <c:v>11.1655</c:v>
                </c:pt>
                <c:pt idx="3371">
                  <c:v>11.170500000000001</c:v>
                </c:pt>
                <c:pt idx="3372">
                  <c:v>11.176500000000001</c:v>
                </c:pt>
                <c:pt idx="3373">
                  <c:v>11.1815</c:v>
                </c:pt>
                <c:pt idx="3374">
                  <c:v>11.1875</c:v>
                </c:pt>
                <c:pt idx="3375">
                  <c:v>11.1935</c:v>
                </c:pt>
                <c:pt idx="3376">
                  <c:v>11.198499999999999</c:v>
                </c:pt>
                <c:pt idx="3377">
                  <c:v>11.204499999999999</c:v>
                </c:pt>
                <c:pt idx="3378">
                  <c:v>11.2095</c:v>
                </c:pt>
                <c:pt idx="3379">
                  <c:v>11.2155</c:v>
                </c:pt>
                <c:pt idx="3380">
                  <c:v>11.221500000000001</c:v>
                </c:pt>
                <c:pt idx="3381">
                  <c:v>11.2265</c:v>
                </c:pt>
                <c:pt idx="3382">
                  <c:v>11.2325</c:v>
                </c:pt>
                <c:pt idx="3383">
                  <c:v>11.237500000000001</c:v>
                </c:pt>
                <c:pt idx="3384">
                  <c:v>11.243499999999999</c:v>
                </c:pt>
                <c:pt idx="3385">
                  <c:v>11.249499999999999</c:v>
                </c:pt>
                <c:pt idx="3386">
                  <c:v>11.2545</c:v>
                </c:pt>
                <c:pt idx="3387">
                  <c:v>11.2605</c:v>
                </c:pt>
                <c:pt idx="3388">
                  <c:v>11.265499999999999</c:v>
                </c:pt>
                <c:pt idx="3389">
                  <c:v>11.2715</c:v>
                </c:pt>
                <c:pt idx="3390">
                  <c:v>11.2775</c:v>
                </c:pt>
                <c:pt idx="3391">
                  <c:v>11.282500000000001</c:v>
                </c:pt>
                <c:pt idx="3392">
                  <c:v>11.288500000000001</c:v>
                </c:pt>
                <c:pt idx="3393">
                  <c:v>11.2935</c:v>
                </c:pt>
                <c:pt idx="3394">
                  <c:v>11.2995</c:v>
                </c:pt>
                <c:pt idx="3395">
                  <c:v>11.3055</c:v>
                </c:pt>
                <c:pt idx="3396">
                  <c:v>11.310499999999999</c:v>
                </c:pt>
                <c:pt idx="3397">
                  <c:v>11.3165</c:v>
                </c:pt>
                <c:pt idx="3398">
                  <c:v>11.3215</c:v>
                </c:pt>
                <c:pt idx="3399">
                  <c:v>11.327500000000001</c:v>
                </c:pt>
                <c:pt idx="3400">
                  <c:v>11.333500000000001</c:v>
                </c:pt>
                <c:pt idx="3401">
                  <c:v>11.3385</c:v>
                </c:pt>
                <c:pt idx="3402">
                  <c:v>11.3445</c:v>
                </c:pt>
                <c:pt idx="3403">
                  <c:v>11.349500000000001</c:v>
                </c:pt>
                <c:pt idx="3404">
                  <c:v>11.355499999999999</c:v>
                </c:pt>
                <c:pt idx="3405">
                  <c:v>11.361499999999999</c:v>
                </c:pt>
                <c:pt idx="3406">
                  <c:v>11.3665</c:v>
                </c:pt>
                <c:pt idx="3407">
                  <c:v>11.3725</c:v>
                </c:pt>
                <c:pt idx="3408">
                  <c:v>11.3775</c:v>
                </c:pt>
                <c:pt idx="3409">
                  <c:v>11.3835</c:v>
                </c:pt>
                <c:pt idx="3410">
                  <c:v>11.3895</c:v>
                </c:pt>
                <c:pt idx="3411">
                  <c:v>11.394500000000001</c:v>
                </c:pt>
                <c:pt idx="3412">
                  <c:v>11.400499999999999</c:v>
                </c:pt>
                <c:pt idx="3413">
                  <c:v>11.4055</c:v>
                </c:pt>
                <c:pt idx="3414">
                  <c:v>11.4115</c:v>
                </c:pt>
                <c:pt idx="3415">
                  <c:v>11.4175</c:v>
                </c:pt>
                <c:pt idx="3416">
                  <c:v>11.422499999999999</c:v>
                </c:pt>
                <c:pt idx="3417">
                  <c:v>11.4285</c:v>
                </c:pt>
                <c:pt idx="3418">
                  <c:v>11.4335</c:v>
                </c:pt>
                <c:pt idx="3419">
                  <c:v>11.439500000000001</c:v>
                </c:pt>
                <c:pt idx="3420">
                  <c:v>11.445499999999999</c:v>
                </c:pt>
                <c:pt idx="3421">
                  <c:v>11.4505</c:v>
                </c:pt>
                <c:pt idx="3422">
                  <c:v>11.4565</c:v>
                </c:pt>
                <c:pt idx="3423">
                  <c:v>11.461499999999999</c:v>
                </c:pt>
                <c:pt idx="3424">
                  <c:v>11.467499999999999</c:v>
                </c:pt>
                <c:pt idx="3425">
                  <c:v>11.4735</c:v>
                </c:pt>
                <c:pt idx="3426">
                  <c:v>11.4785</c:v>
                </c:pt>
                <c:pt idx="3427">
                  <c:v>11.484500000000001</c:v>
                </c:pt>
                <c:pt idx="3428">
                  <c:v>11.4895</c:v>
                </c:pt>
                <c:pt idx="3429">
                  <c:v>11.4955</c:v>
                </c:pt>
                <c:pt idx="3430">
                  <c:v>11.5015</c:v>
                </c:pt>
                <c:pt idx="3431">
                  <c:v>11.506500000000001</c:v>
                </c:pt>
                <c:pt idx="3432">
                  <c:v>11.512499999999999</c:v>
                </c:pt>
                <c:pt idx="3433">
                  <c:v>11.5175</c:v>
                </c:pt>
                <c:pt idx="3434">
                  <c:v>11.5235</c:v>
                </c:pt>
                <c:pt idx="3435">
                  <c:v>11.529500000000001</c:v>
                </c:pt>
                <c:pt idx="3436">
                  <c:v>11.5345</c:v>
                </c:pt>
                <c:pt idx="3437">
                  <c:v>11.5405</c:v>
                </c:pt>
                <c:pt idx="3438">
                  <c:v>11.545500000000001</c:v>
                </c:pt>
                <c:pt idx="3439">
                  <c:v>11.551500000000001</c:v>
                </c:pt>
                <c:pt idx="3440">
                  <c:v>11.557499999999999</c:v>
                </c:pt>
                <c:pt idx="3441">
                  <c:v>11.5625</c:v>
                </c:pt>
                <c:pt idx="3442">
                  <c:v>11.5685</c:v>
                </c:pt>
                <c:pt idx="3443">
                  <c:v>11.573499999999999</c:v>
                </c:pt>
                <c:pt idx="3444">
                  <c:v>11.579499999999999</c:v>
                </c:pt>
                <c:pt idx="3445">
                  <c:v>11.5855</c:v>
                </c:pt>
                <c:pt idx="3446">
                  <c:v>11.5905</c:v>
                </c:pt>
                <c:pt idx="3447">
                  <c:v>11.596500000000001</c:v>
                </c:pt>
                <c:pt idx="3448">
                  <c:v>11.6015</c:v>
                </c:pt>
                <c:pt idx="3449">
                  <c:v>11.6075</c:v>
                </c:pt>
                <c:pt idx="3450">
                  <c:v>11.6135</c:v>
                </c:pt>
                <c:pt idx="3451">
                  <c:v>11.618499999999999</c:v>
                </c:pt>
                <c:pt idx="3452">
                  <c:v>11.624499999999999</c:v>
                </c:pt>
                <c:pt idx="3453">
                  <c:v>11.6295</c:v>
                </c:pt>
                <c:pt idx="3454">
                  <c:v>11.6355</c:v>
                </c:pt>
                <c:pt idx="3455">
                  <c:v>11.641500000000001</c:v>
                </c:pt>
                <c:pt idx="3456">
                  <c:v>11.6465</c:v>
                </c:pt>
                <c:pt idx="3457">
                  <c:v>11.6525</c:v>
                </c:pt>
                <c:pt idx="3458">
                  <c:v>11.657500000000001</c:v>
                </c:pt>
                <c:pt idx="3459">
                  <c:v>11.663500000000001</c:v>
                </c:pt>
                <c:pt idx="3460">
                  <c:v>11.669499999999999</c:v>
                </c:pt>
                <c:pt idx="3461">
                  <c:v>11.6745</c:v>
                </c:pt>
                <c:pt idx="3462">
                  <c:v>11.6805</c:v>
                </c:pt>
                <c:pt idx="3463">
                  <c:v>11.685499999999999</c:v>
                </c:pt>
                <c:pt idx="3464">
                  <c:v>11.6915</c:v>
                </c:pt>
                <c:pt idx="3465">
                  <c:v>11.6975</c:v>
                </c:pt>
                <c:pt idx="3466">
                  <c:v>11.702500000000001</c:v>
                </c:pt>
                <c:pt idx="3467">
                  <c:v>11.708500000000001</c:v>
                </c:pt>
                <c:pt idx="3468">
                  <c:v>11.7135</c:v>
                </c:pt>
                <c:pt idx="3469">
                  <c:v>11.7195</c:v>
                </c:pt>
                <c:pt idx="3470">
                  <c:v>11.7255</c:v>
                </c:pt>
                <c:pt idx="3471">
                  <c:v>11.730499999999999</c:v>
                </c:pt>
                <c:pt idx="3472">
                  <c:v>11.736499999999999</c:v>
                </c:pt>
                <c:pt idx="3473">
                  <c:v>11.7415</c:v>
                </c:pt>
                <c:pt idx="3474">
                  <c:v>11.7475</c:v>
                </c:pt>
                <c:pt idx="3475">
                  <c:v>11.753500000000001</c:v>
                </c:pt>
                <c:pt idx="3476">
                  <c:v>11.7585</c:v>
                </c:pt>
                <c:pt idx="3477">
                  <c:v>11.7645</c:v>
                </c:pt>
                <c:pt idx="3478">
                  <c:v>11.769500000000001</c:v>
                </c:pt>
                <c:pt idx="3479">
                  <c:v>11.775499999999999</c:v>
                </c:pt>
                <c:pt idx="3480">
                  <c:v>11.781499999999999</c:v>
                </c:pt>
                <c:pt idx="3481">
                  <c:v>11.7865</c:v>
                </c:pt>
                <c:pt idx="3482">
                  <c:v>11.7925</c:v>
                </c:pt>
                <c:pt idx="3483">
                  <c:v>11.797499999999999</c:v>
                </c:pt>
                <c:pt idx="3484">
                  <c:v>11.8035</c:v>
                </c:pt>
                <c:pt idx="3485">
                  <c:v>11.8095</c:v>
                </c:pt>
                <c:pt idx="3486">
                  <c:v>11.814500000000001</c:v>
                </c:pt>
                <c:pt idx="3487">
                  <c:v>11.820499999999999</c:v>
                </c:pt>
                <c:pt idx="3488">
                  <c:v>11.8255</c:v>
                </c:pt>
                <c:pt idx="3489">
                  <c:v>11.8315</c:v>
                </c:pt>
                <c:pt idx="3490">
                  <c:v>11.8375</c:v>
                </c:pt>
                <c:pt idx="3491">
                  <c:v>11.842499999999999</c:v>
                </c:pt>
                <c:pt idx="3492">
                  <c:v>11.8485</c:v>
                </c:pt>
                <c:pt idx="3493">
                  <c:v>11.8535</c:v>
                </c:pt>
                <c:pt idx="3494">
                  <c:v>11.859500000000001</c:v>
                </c:pt>
                <c:pt idx="3495">
                  <c:v>11.865500000000001</c:v>
                </c:pt>
                <c:pt idx="3496">
                  <c:v>11.8705</c:v>
                </c:pt>
                <c:pt idx="3497">
                  <c:v>11.8765</c:v>
                </c:pt>
                <c:pt idx="3498">
                  <c:v>11.881500000000001</c:v>
                </c:pt>
                <c:pt idx="3499">
                  <c:v>11.887499999999999</c:v>
                </c:pt>
                <c:pt idx="3500">
                  <c:v>11.8935</c:v>
                </c:pt>
                <c:pt idx="3501">
                  <c:v>11.8985</c:v>
                </c:pt>
                <c:pt idx="3502">
                  <c:v>11.904500000000001</c:v>
                </c:pt>
                <c:pt idx="3503">
                  <c:v>11.9095</c:v>
                </c:pt>
                <c:pt idx="3504">
                  <c:v>11.9155</c:v>
                </c:pt>
                <c:pt idx="3505">
                  <c:v>11.9215</c:v>
                </c:pt>
                <c:pt idx="3506">
                  <c:v>11.926500000000001</c:v>
                </c:pt>
                <c:pt idx="3507">
                  <c:v>11.932499999999999</c:v>
                </c:pt>
                <c:pt idx="3508">
                  <c:v>11.9375</c:v>
                </c:pt>
                <c:pt idx="3509">
                  <c:v>11.9435</c:v>
                </c:pt>
                <c:pt idx="3510">
                  <c:v>11.9495</c:v>
                </c:pt>
                <c:pt idx="3511">
                  <c:v>11.954499999999999</c:v>
                </c:pt>
                <c:pt idx="3512">
                  <c:v>11.9605</c:v>
                </c:pt>
                <c:pt idx="3513">
                  <c:v>11.9655</c:v>
                </c:pt>
                <c:pt idx="3514">
                  <c:v>11.971500000000001</c:v>
                </c:pt>
                <c:pt idx="3515">
                  <c:v>11.977499999999999</c:v>
                </c:pt>
                <c:pt idx="3516">
                  <c:v>11.9825</c:v>
                </c:pt>
                <c:pt idx="3517">
                  <c:v>11.9885</c:v>
                </c:pt>
                <c:pt idx="3518">
                  <c:v>11.993499999999999</c:v>
                </c:pt>
                <c:pt idx="3519">
                  <c:v>11.999499999999999</c:v>
                </c:pt>
                <c:pt idx="3520">
                  <c:v>12.0055</c:v>
                </c:pt>
                <c:pt idx="3521">
                  <c:v>12.0105</c:v>
                </c:pt>
                <c:pt idx="3522">
                  <c:v>12.016500000000001</c:v>
                </c:pt>
                <c:pt idx="3523">
                  <c:v>12.0215</c:v>
                </c:pt>
                <c:pt idx="3524">
                  <c:v>12.0275</c:v>
                </c:pt>
                <c:pt idx="3525">
                  <c:v>12.0335</c:v>
                </c:pt>
                <c:pt idx="3526">
                  <c:v>12.038500000000001</c:v>
                </c:pt>
                <c:pt idx="3527">
                  <c:v>12.044499999999999</c:v>
                </c:pt>
                <c:pt idx="3528">
                  <c:v>12.0495</c:v>
                </c:pt>
                <c:pt idx="3529">
                  <c:v>12.0555</c:v>
                </c:pt>
                <c:pt idx="3530">
                  <c:v>12.060499999999999</c:v>
                </c:pt>
                <c:pt idx="3531">
                  <c:v>12.0665</c:v>
                </c:pt>
                <c:pt idx="3532">
                  <c:v>12.0725</c:v>
                </c:pt>
                <c:pt idx="3533">
                  <c:v>12.077500000000001</c:v>
                </c:pt>
                <c:pt idx="3534">
                  <c:v>12.083500000000001</c:v>
                </c:pt>
                <c:pt idx="3535">
                  <c:v>12.089499999999999</c:v>
                </c:pt>
                <c:pt idx="3536">
                  <c:v>12.0945</c:v>
                </c:pt>
                <c:pt idx="3537">
                  <c:v>12.1005</c:v>
                </c:pt>
                <c:pt idx="3538">
                  <c:v>12.105499999999999</c:v>
                </c:pt>
                <c:pt idx="3539">
                  <c:v>12.111499999999999</c:v>
                </c:pt>
                <c:pt idx="3540">
                  <c:v>12.1175</c:v>
                </c:pt>
                <c:pt idx="3541">
                  <c:v>12.1225</c:v>
                </c:pt>
                <c:pt idx="3542">
                  <c:v>12.128500000000001</c:v>
                </c:pt>
                <c:pt idx="3543">
                  <c:v>12.1335</c:v>
                </c:pt>
                <c:pt idx="3544">
                  <c:v>12.1395</c:v>
                </c:pt>
                <c:pt idx="3545">
                  <c:v>12.1455</c:v>
                </c:pt>
                <c:pt idx="3546">
                  <c:v>12.150499999999999</c:v>
                </c:pt>
                <c:pt idx="3547">
                  <c:v>12.156499999999999</c:v>
                </c:pt>
                <c:pt idx="3548">
                  <c:v>12.1615</c:v>
                </c:pt>
                <c:pt idx="3549">
                  <c:v>12.1675</c:v>
                </c:pt>
                <c:pt idx="3550">
                  <c:v>12.173500000000001</c:v>
                </c:pt>
                <c:pt idx="3551">
                  <c:v>12.1785</c:v>
                </c:pt>
                <c:pt idx="3552">
                  <c:v>12.1845</c:v>
                </c:pt>
                <c:pt idx="3553">
                  <c:v>12.189500000000001</c:v>
                </c:pt>
                <c:pt idx="3554">
                  <c:v>12.195499999999999</c:v>
                </c:pt>
                <c:pt idx="3555">
                  <c:v>12.201499999999999</c:v>
                </c:pt>
                <c:pt idx="3556">
                  <c:v>12.2065</c:v>
                </c:pt>
                <c:pt idx="3557">
                  <c:v>12.2125</c:v>
                </c:pt>
                <c:pt idx="3558">
                  <c:v>12.217499999999999</c:v>
                </c:pt>
                <c:pt idx="3559">
                  <c:v>12.2235</c:v>
                </c:pt>
                <c:pt idx="3560">
                  <c:v>12.2295</c:v>
                </c:pt>
                <c:pt idx="3561">
                  <c:v>12.234500000000001</c:v>
                </c:pt>
                <c:pt idx="3562">
                  <c:v>12.240500000000001</c:v>
                </c:pt>
                <c:pt idx="3563">
                  <c:v>12.2455</c:v>
                </c:pt>
                <c:pt idx="3564">
                  <c:v>12.2515</c:v>
                </c:pt>
                <c:pt idx="3565">
                  <c:v>12.2575</c:v>
                </c:pt>
                <c:pt idx="3566">
                  <c:v>12.262499999999999</c:v>
                </c:pt>
                <c:pt idx="3567">
                  <c:v>12.2685</c:v>
                </c:pt>
                <c:pt idx="3568">
                  <c:v>12.2735</c:v>
                </c:pt>
                <c:pt idx="3569">
                  <c:v>12.279500000000001</c:v>
                </c:pt>
                <c:pt idx="3570">
                  <c:v>12.285500000000001</c:v>
                </c:pt>
                <c:pt idx="3571">
                  <c:v>12.2905</c:v>
                </c:pt>
                <c:pt idx="3572">
                  <c:v>12.2965</c:v>
                </c:pt>
                <c:pt idx="3573">
                  <c:v>12.301500000000001</c:v>
                </c:pt>
                <c:pt idx="3574">
                  <c:v>12.307499999999999</c:v>
                </c:pt>
                <c:pt idx="3575">
                  <c:v>12.313499999999999</c:v>
                </c:pt>
                <c:pt idx="3576">
                  <c:v>12.3185</c:v>
                </c:pt>
                <c:pt idx="3577">
                  <c:v>12.3245</c:v>
                </c:pt>
                <c:pt idx="3578">
                  <c:v>12.329499999999999</c:v>
                </c:pt>
                <c:pt idx="3579">
                  <c:v>12.3355</c:v>
                </c:pt>
                <c:pt idx="3580">
                  <c:v>12.3415</c:v>
                </c:pt>
                <c:pt idx="3581">
                  <c:v>12.346500000000001</c:v>
                </c:pt>
                <c:pt idx="3582">
                  <c:v>12.352499999999999</c:v>
                </c:pt>
                <c:pt idx="3583">
                  <c:v>12.3575</c:v>
                </c:pt>
                <c:pt idx="3584">
                  <c:v>12.3635</c:v>
                </c:pt>
                <c:pt idx="3585">
                  <c:v>12.3695</c:v>
                </c:pt>
                <c:pt idx="3586">
                  <c:v>12.374499999999999</c:v>
                </c:pt>
                <c:pt idx="3587">
                  <c:v>12.3805</c:v>
                </c:pt>
                <c:pt idx="3588">
                  <c:v>12.3855</c:v>
                </c:pt>
                <c:pt idx="3589">
                  <c:v>12.391500000000001</c:v>
                </c:pt>
                <c:pt idx="3590">
                  <c:v>12.397500000000001</c:v>
                </c:pt>
                <c:pt idx="3591">
                  <c:v>12.4025</c:v>
                </c:pt>
                <c:pt idx="3592">
                  <c:v>12.4085</c:v>
                </c:pt>
                <c:pt idx="3593">
                  <c:v>12.413500000000001</c:v>
                </c:pt>
                <c:pt idx="3594">
                  <c:v>12.419499999999999</c:v>
                </c:pt>
                <c:pt idx="3595">
                  <c:v>12.4255</c:v>
                </c:pt>
                <c:pt idx="3596">
                  <c:v>12.4305</c:v>
                </c:pt>
                <c:pt idx="3597">
                  <c:v>12.436500000000001</c:v>
                </c:pt>
                <c:pt idx="3598">
                  <c:v>12.4415</c:v>
                </c:pt>
                <c:pt idx="3599">
                  <c:v>12.4475</c:v>
                </c:pt>
                <c:pt idx="3600">
                  <c:v>12.4535</c:v>
                </c:pt>
                <c:pt idx="3601">
                  <c:v>12.458500000000001</c:v>
                </c:pt>
                <c:pt idx="3602">
                  <c:v>12.464499999999999</c:v>
                </c:pt>
                <c:pt idx="3603">
                  <c:v>12.4695</c:v>
                </c:pt>
                <c:pt idx="3604">
                  <c:v>12.4755</c:v>
                </c:pt>
                <c:pt idx="3605">
                  <c:v>12.4815</c:v>
                </c:pt>
                <c:pt idx="3606">
                  <c:v>12.486499999999999</c:v>
                </c:pt>
                <c:pt idx="3607">
                  <c:v>12.4925</c:v>
                </c:pt>
                <c:pt idx="3608">
                  <c:v>12.4975</c:v>
                </c:pt>
                <c:pt idx="3609">
                  <c:v>12.503500000000001</c:v>
                </c:pt>
                <c:pt idx="3610">
                  <c:v>12.509499999999999</c:v>
                </c:pt>
                <c:pt idx="3611">
                  <c:v>12.5145</c:v>
                </c:pt>
                <c:pt idx="3612">
                  <c:v>12.5205</c:v>
                </c:pt>
                <c:pt idx="3613">
                  <c:v>12.525499999999999</c:v>
                </c:pt>
                <c:pt idx="3614">
                  <c:v>12.531499999999999</c:v>
                </c:pt>
                <c:pt idx="3615">
                  <c:v>12.5375</c:v>
                </c:pt>
                <c:pt idx="3616">
                  <c:v>12.5425</c:v>
                </c:pt>
                <c:pt idx="3617">
                  <c:v>12.548500000000001</c:v>
                </c:pt>
                <c:pt idx="3618">
                  <c:v>12.5535</c:v>
                </c:pt>
                <c:pt idx="3619">
                  <c:v>12.5595</c:v>
                </c:pt>
                <c:pt idx="3620">
                  <c:v>12.5655</c:v>
                </c:pt>
                <c:pt idx="3621">
                  <c:v>12.570499999999999</c:v>
                </c:pt>
                <c:pt idx="3622">
                  <c:v>12.576499999999999</c:v>
                </c:pt>
                <c:pt idx="3623">
                  <c:v>12.5815</c:v>
                </c:pt>
                <c:pt idx="3624">
                  <c:v>12.5875</c:v>
                </c:pt>
                <c:pt idx="3625">
                  <c:v>12.593500000000001</c:v>
                </c:pt>
                <c:pt idx="3626">
                  <c:v>12.5985</c:v>
                </c:pt>
                <c:pt idx="3627">
                  <c:v>12.6045</c:v>
                </c:pt>
                <c:pt idx="3628">
                  <c:v>12.609500000000001</c:v>
                </c:pt>
                <c:pt idx="3629">
                  <c:v>12.615500000000001</c:v>
                </c:pt>
                <c:pt idx="3630">
                  <c:v>12.621499999999999</c:v>
                </c:pt>
                <c:pt idx="3631">
                  <c:v>12.670500000000001</c:v>
                </c:pt>
                <c:pt idx="3632">
                  <c:v>12.676500000000001</c:v>
                </c:pt>
                <c:pt idx="3633">
                  <c:v>12.6815</c:v>
                </c:pt>
                <c:pt idx="3634">
                  <c:v>12.6875</c:v>
                </c:pt>
                <c:pt idx="3635">
                  <c:v>12.692500000000001</c:v>
                </c:pt>
                <c:pt idx="3636">
                  <c:v>12.698499999999999</c:v>
                </c:pt>
                <c:pt idx="3637">
                  <c:v>12.704499999999999</c:v>
                </c:pt>
                <c:pt idx="3638">
                  <c:v>12.7095</c:v>
                </c:pt>
                <c:pt idx="3639">
                  <c:v>12.7155</c:v>
                </c:pt>
                <c:pt idx="3640">
                  <c:v>12.720499999999999</c:v>
                </c:pt>
                <c:pt idx="3641">
                  <c:v>12.7265</c:v>
                </c:pt>
                <c:pt idx="3642">
                  <c:v>12.7325</c:v>
                </c:pt>
                <c:pt idx="3643">
                  <c:v>12.737500000000001</c:v>
                </c:pt>
                <c:pt idx="3644">
                  <c:v>12.743499999999999</c:v>
                </c:pt>
                <c:pt idx="3645">
                  <c:v>12.7485</c:v>
                </c:pt>
                <c:pt idx="3646">
                  <c:v>12.7545</c:v>
                </c:pt>
                <c:pt idx="3647">
                  <c:v>12.7605</c:v>
                </c:pt>
                <c:pt idx="3648">
                  <c:v>12.765499999999999</c:v>
                </c:pt>
                <c:pt idx="3649">
                  <c:v>12.7715</c:v>
                </c:pt>
                <c:pt idx="3650">
                  <c:v>12.7765</c:v>
                </c:pt>
                <c:pt idx="3651">
                  <c:v>12.782500000000001</c:v>
                </c:pt>
                <c:pt idx="3652">
                  <c:v>12.788500000000001</c:v>
                </c:pt>
                <c:pt idx="3653">
                  <c:v>12.7935</c:v>
                </c:pt>
                <c:pt idx="3654">
                  <c:v>12.7995</c:v>
                </c:pt>
                <c:pt idx="3655">
                  <c:v>12.804500000000001</c:v>
                </c:pt>
                <c:pt idx="3656">
                  <c:v>12.810499999999999</c:v>
                </c:pt>
                <c:pt idx="3657">
                  <c:v>12.8165</c:v>
                </c:pt>
                <c:pt idx="3658">
                  <c:v>12.8215</c:v>
                </c:pt>
                <c:pt idx="3659">
                  <c:v>12.827500000000001</c:v>
                </c:pt>
                <c:pt idx="3660">
                  <c:v>12.8325</c:v>
                </c:pt>
                <c:pt idx="3661">
                  <c:v>12.8385</c:v>
                </c:pt>
                <c:pt idx="3662">
                  <c:v>12.8445</c:v>
                </c:pt>
                <c:pt idx="3663">
                  <c:v>12.849500000000001</c:v>
                </c:pt>
                <c:pt idx="3664">
                  <c:v>12.855499999999999</c:v>
                </c:pt>
                <c:pt idx="3665">
                  <c:v>12.8605</c:v>
                </c:pt>
                <c:pt idx="3666">
                  <c:v>12.8665</c:v>
                </c:pt>
                <c:pt idx="3667">
                  <c:v>12.8725</c:v>
                </c:pt>
                <c:pt idx="3668">
                  <c:v>12.8775</c:v>
                </c:pt>
                <c:pt idx="3669">
                  <c:v>12.8835</c:v>
                </c:pt>
                <c:pt idx="3670">
                  <c:v>12.888500000000001</c:v>
                </c:pt>
                <c:pt idx="3671">
                  <c:v>12.894500000000001</c:v>
                </c:pt>
                <c:pt idx="3672">
                  <c:v>12.900499999999999</c:v>
                </c:pt>
                <c:pt idx="3673">
                  <c:v>12.9055</c:v>
                </c:pt>
                <c:pt idx="3674">
                  <c:v>12.9115</c:v>
                </c:pt>
                <c:pt idx="3675">
                  <c:v>12.916499999999999</c:v>
                </c:pt>
                <c:pt idx="3676">
                  <c:v>12.922499999999999</c:v>
                </c:pt>
                <c:pt idx="3677">
                  <c:v>12.929500000000001</c:v>
                </c:pt>
                <c:pt idx="3678">
                  <c:v>12.9345</c:v>
                </c:pt>
                <c:pt idx="3679">
                  <c:v>12.9405</c:v>
                </c:pt>
                <c:pt idx="3680">
                  <c:v>12.945499999999999</c:v>
                </c:pt>
                <c:pt idx="3681">
                  <c:v>12.951499999999999</c:v>
                </c:pt>
                <c:pt idx="3682">
                  <c:v>12.9575</c:v>
                </c:pt>
                <c:pt idx="3683">
                  <c:v>12.9635</c:v>
                </c:pt>
                <c:pt idx="3684">
                  <c:v>12.9695</c:v>
                </c:pt>
                <c:pt idx="3685">
                  <c:v>12.974500000000001</c:v>
                </c:pt>
                <c:pt idx="3686">
                  <c:v>12.980499999999999</c:v>
                </c:pt>
                <c:pt idx="3687">
                  <c:v>12.9855</c:v>
                </c:pt>
                <c:pt idx="3688">
                  <c:v>12.9915</c:v>
                </c:pt>
                <c:pt idx="3689">
                  <c:v>12.9975</c:v>
                </c:pt>
                <c:pt idx="3690">
                  <c:v>13.0025</c:v>
                </c:pt>
                <c:pt idx="3691">
                  <c:v>13.0085</c:v>
                </c:pt>
                <c:pt idx="3692">
                  <c:v>13.0145</c:v>
                </c:pt>
                <c:pt idx="3693">
                  <c:v>13.019500000000001</c:v>
                </c:pt>
                <c:pt idx="3694">
                  <c:v>13.025499999999999</c:v>
                </c:pt>
                <c:pt idx="3695">
                  <c:v>13.0305</c:v>
                </c:pt>
                <c:pt idx="3696">
                  <c:v>13.0365</c:v>
                </c:pt>
                <c:pt idx="3697">
                  <c:v>13.041499999999999</c:v>
                </c:pt>
                <c:pt idx="3698">
                  <c:v>13.047499999999999</c:v>
                </c:pt>
                <c:pt idx="3699">
                  <c:v>13.0535</c:v>
                </c:pt>
                <c:pt idx="3700">
                  <c:v>13.0585</c:v>
                </c:pt>
                <c:pt idx="3701">
                  <c:v>13.064500000000001</c:v>
                </c:pt>
                <c:pt idx="3702">
                  <c:v>13.070499999999999</c:v>
                </c:pt>
                <c:pt idx="3703">
                  <c:v>13.0755</c:v>
                </c:pt>
                <c:pt idx="3704">
                  <c:v>13.0815</c:v>
                </c:pt>
                <c:pt idx="3705">
                  <c:v>13.0875</c:v>
                </c:pt>
                <c:pt idx="3706">
                  <c:v>13.093500000000001</c:v>
                </c:pt>
                <c:pt idx="3707">
                  <c:v>13.0985</c:v>
                </c:pt>
                <c:pt idx="3708">
                  <c:v>13.1045</c:v>
                </c:pt>
                <c:pt idx="3709">
                  <c:v>13.1105</c:v>
                </c:pt>
                <c:pt idx="3710">
                  <c:v>13.115500000000001</c:v>
                </c:pt>
                <c:pt idx="3711">
                  <c:v>13.121499999999999</c:v>
                </c:pt>
                <c:pt idx="3712">
                  <c:v>13.1265</c:v>
                </c:pt>
                <c:pt idx="3713">
                  <c:v>13.1325</c:v>
                </c:pt>
                <c:pt idx="3714">
                  <c:v>13.138500000000001</c:v>
                </c:pt>
                <c:pt idx="3715">
                  <c:v>13.1435</c:v>
                </c:pt>
                <c:pt idx="3716">
                  <c:v>13.1495</c:v>
                </c:pt>
                <c:pt idx="3717">
                  <c:v>13.154500000000001</c:v>
                </c:pt>
                <c:pt idx="3718">
                  <c:v>13.160500000000001</c:v>
                </c:pt>
                <c:pt idx="3719">
                  <c:v>13.166499999999999</c:v>
                </c:pt>
                <c:pt idx="3720">
                  <c:v>13.1715</c:v>
                </c:pt>
                <c:pt idx="3721">
                  <c:v>13.1775</c:v>
                </c:pt>
                <c:pt idx="3722">
                  <c:v>13.182499999999999</c:v>
                </c:pt>
                <c:pt idx="3723">
                  <c:v>13.188499999999999</c:v>
                </c:pt>
                <c:pt idx="3724">
                  <c:v>13.1945</c:v>
                </c:pt>
                <c:pt idx="3725">
                  <c:v>13.1995</c:v>
                </c:pt>
                <c:pt idx="3726">
                  <c:v>13.205500000000001</c:v>
                </c:pt>
                <c:pt idx="3727">
                  <c:v>13.2105</c:v>
                </c:pt>
                <c:pt idx="3728">
                  <c:v>13.2165</c:v>
                </c:pt>
                <c:pt idx="3729">
                  <c:v>13.2225</c:v>
                </c:pt>
                <c:pt idx="3730">
                  <c:v>13.227499999999999</c:v>
                </c:pt>
                <c:pt idx="3731">
                  <c:v>13.233499999999999</c:v>
                </c:pt>
                <c:pt idx="3732">
                  <c:v>13.2385</c:v>
                </c:pt>
                <c:pt idx="3733">
                  <c:v>13.2445</c:v>
                </c:pt>
                <c:pt idx="3734">
                  <c:v>13.250500000000001</c:v>
                </c:pt>
                <c:pt idx="3735">
                  <c:v>13.2555</c:v>
                </c:pt>
                <c:pt idx="3736">
                  <c:v>13.2615</c:v>
                </c:pt>
                <c:pt idx="3737">
                  <c:v>13.266500000000001</c:v>
                </c:pt>
                <c:pt idx="3738">
                  <c:v>13.272500000000001</c:v>
                </c:pt>
                <c:pt idx="3739">
                  <c:v>13.278499999999999</c:v>
                </c:pt>
                <c:pt idx="3740">
                  <c:v>13.2835</c:v>
                </c:pt>
                <c:pt idx="3741">
                  <c:v>13.2895</c:v>
                </c:pt>
                <c:pt idx="3742">
                  <c:v>13.294499999999999</c:v>
                </c:pt>
                <c:pt idx="3743">
                  <c:v>13.3005</c:v>
                </c:pt>
                <c:pt idx="3744">
                  <c:v>13.3065</c:v>
                </c:pt>
                <c:pt idx="3745">
                  <c:v>13.311500000000001</c:v>
                </c:pt>
                <c:pt idx="3746">
                  <c:v>13.317500000000001</c:v>
                </c:pt>
                <c:pt idx="3747">
                  <c:v>13.3225</c:v>
                </c:pt>
                <c:pt idx="3748">
                  <c:v>13.3285</c:v>
                </c:pt>
                <c:pt idx="3749">
                  <c:v>13.3345</c:v>
                </c:pt>
                <c:pt idx="3750">
                  <c:v>13.339499999999999</c:v>
                </c:pt>
                <c:pt idx="3751">
                  <c:v>13.345499999999999</c:v>
                </c:pt>
                <c:pt idx="3752">
                  <c:v>13.3505</c:v>
                </c:pt>
                <c:pt idx="3753">
                  <c:v>13.3565</c:v>
                </c:pt>
                <c:pt idx="3754">
                  <c:v>13.362500000000001</c:v>
                </c:pt>
                <c:pt idx="3755">
                  <c:v>13.3675</c:v>
                </c:pt>
                <c:pt idx="3756">
                  <c:v>13.3735</c:v>
                </c:pt>
                <c:pt idx="3757">
                  <c:v>13.378500000000001</c:v>
                </c:pt>
                <c:pt idx="3758">
                  <c:v>13.384499999999999</c:v>
                </c:pt>
                <c:pt idx="3759">
                  <c:v>13.390499999999999</c:v>
                </c:pt>
                <c:pt idx="3760">
                  <c:v>13.3955</c:v>
                </c:pt>
                <c:pt idx="3761">
                  <c:v>13.4015</c:v>
                </c:pt>
                <c:pt idx="3762">
                  <c:v>13.406499999999999</c:v>
                </c:pt>
                <c:pt idx="3763">
                  <c:v>13.4125</c:v>
                </c:pt>
                <c:pt idx="3764">
                  <c:v>13.4185</c:v>
                </c:pt>
                <c:pt idx="3765">
                  <c:v>13.423500000000001</c:v>
                </c:pt>
                <c:pt idx="3766">
                  <c:v>13.429500000000001</c:v>
                </c:pt>
                <c:pt idx="3767">
                  <c:v>13.4345</c:v>
                </c:pt>
                <c:pt idx="3768">
                  <c:v>13.4405</c:v>
                </c:pt>
                <c:pt idx="3769">
                  <c:v>13.4465</c:v>
                </c:pt>
                <c:pt idx="3770">
                  <c:v>13.451499999999999</c:v>
                </c:pt>
                <c:pt idx="3771">
                  <c:v>13.4575</c:v>
                </c:pt>
                <c:pt idx="3772">
                  <c:v>13.4625</c:v>
                </c:pt>
                <c:pt idx="3773">
                  <c:v>13.468500000000001</c:v>
                </c:pt>
                <c:pt idx="3774">
                  <c:v>13.474500000000001</c:v>
                </c:pt>
                <c:pt idx="3775">
                  <c:v>13.4795</c:v>
                </c:pt>
                <c:pt idx="3776">
                  <c:v>13.4855</c:v>
                </c:pt>
                <c:pt idx="3777">
                  <c:v>13.4915</c:v>
                </c:pt>
                <c:pt idx="3778">
                  <c:v>13.496499999999999</c:v>
                </c:pt>
                <c:pt idx="3779">
                  <c:v>13.5025</c:v>
                </c:pt>
                <c:pt idx="3780">
                  <c:v>13.5075</c:v>
                </c:pt>
                <c:pt idx="3781">
                  <c:v>13.513500000000001</c:v>
                </c:pt>
                <c:pt idx="3782">
                  <c:v>13.5185</c:v>
                </c:pt>
                <c:pt idx="3783">
                  <c:v>13.5245</c:v>
                </c:pt>
                <c:pt idx="3784">
                  <c:v>13.5305</c:v>
                </c:pt>
                <c:pt idx="3785">
                  <c:v>13.535500000000001</c:v>
                </c:pt>
                <c:pt idx="3786">
                  <c:v>13.541499999999999</c:v>
                </c:pt>
                <c:pt idx="3787">
                  <c:v>13.5465</c:v>
                </c:pt>
                <c:pt idx="3788">
                  <c:v>13.5525</c:v>
                </c:pt>
                <c:pt idx="3789">
                  <c:v>13.5585</c:v>
                </c:pt>
                <c:pt idx="3790">
                  <c:v>13.563499999999999</c:v>
                </c:pt>
                <c:pt idx="3791">
                  <c:v>13.5695</c:v>
                </c:pt>
                <c:pt idx="3792">
                  <c:v>13.5745</c:v>
                </c:pt>
                <c:pt idx="3793">
                  <c:v>13.580500000000001</c:v>
                </c:pt>
                <c:pt idx="3794">
                  <c:v>13.586499999999999</c:v>
                </c:pt>
                <c:pt idx="3795">
                  <c:v>13.5915</c:v>
                </c:pt>
                <c:pt idx="3796">
                  <c:v>13.5975</c:v>
                </c:pt>
                <c:pt idx="3797">
                  <c:v>13.602499999999999</c:v>
                </c:pt>
                <c:pt idx="3798">
                  <c:v>13.608499999999999</c:v>
                </c:pt>
                <c:pt idx="3799">
                  <c:v>13.6145</c:v>
                </c:pt>
                <c:pt idx="3800">
                  <c:v>13.6195</c:v>
                </c:pt>
                <c:pt idx="3801">
                  <c:v>13.625500000000001</c:v>
                </c:pt>
                <c:pt idx="3802">
                  <c:v>13.6305</c:v>
                </c:pt>
                <c:pt idx="3803">
                  <c:v>13.6365</c:v>
                </c:pt>
                <c:pt idx="3804">
                  <c:v>13.6425</c:v>
                </c:pt>
                <c:pt idx="3805">
                  <c:v>13.647500000000001</c:v>
                </c:pt>
                <c:pt idx="3806">
                  <c:v>13.653499999999999</c:v>
                </c:pt>
                <c:pt idx="3807">
                  <c:v>13.6585</c:v>
                </c:pt>
                <c:pt idx="3808">
                  <c:v>13.6645</c:v>
                </c:pt>
                <c:pt idx="3809">
                  <c:v>13.670500000000001</c:v>
                </c:pt>
                <c:pt idx="3810">
                  <c:v>13.6755</c:v>
                </c:pt>
                <c:pt idx="3811">
                  <c:v>13.6815</c:v>
                </c:pt>
                <c:pt idx="3812">
                  <c:v>13.686500000000001</c:v>
                </c:pt>
                <c:pt idx="3813">
                  <c:v>13.692500000000001</c:v>
                </c:pt>
                <c:pt idx="3814">
                  <c:v>13.698499999999999</c:v>
                </c:pt>
                <c:pt idx="3815">
                  <c:v>13.7035</c:v>
                </c:pt>
                <c:pt idx="3816">
                  <c:v>13.7095</c:v>
                </c:pt>
                <c:pt idx="3817">
                  <c:v>13.714499999999999</c:v>
                </c:pt>
                <c:pt idx="3818">
                  <c:v>13.720499999999999</c:v>
                </c:pt>
                <c:pt idx="3819">
                  <c:v>13.7265</c:v>
                </c:pt>
                <c:pt idx="3820">
                  <c:v>13.7315</c:v>
                </c:pt>
                <c:pt idx="3821">
                  <c:v>13.737500000000001</c:v>
                </c:pt>
                <c:pt idx="3822">
                  <c:v>13.7425</c:v>
                </c:pt>
                <c:pt idx="3823">
                  <c:v>13.7485</c:v>
                </c:pt>
                <c:pt idx="3824">
                  <c:v>13.7545</c:v>
                </c:pt>
                <c:pt idx="3825">
                  <c:v>13.759499999999999</c:v>
                </c:pt>
                <c:pt idx="3826">
                  <c:v>13.765499999999999</c:v>
                </c:pt>
                <c:pt idx="3827">
                  <c:v>13.7705</c:v>
                </c:pt>
                <c:pt idx="3828">
                  <c:v>13.7765</c:v>
                </c:pt>
                <c:pt idx="3829">
                  <c:v>13.782500000000001</c:v>
                </c:pt>
                <c:pt idx="3830">
                  <c:v>13.7875</c:v>
                </c:pt>
                <c:pt idx="3831">
                  <c:v>13.7935</c:v>
                </c:pt>
                <c:pt idx="3832">
                  <c:v>13.798500000000001</c:v>
                </c:pt>
                <c:pt idx="3833">
                  <c:v>13.804500000000001</c:v>
                </c:pt>
                <c:pt idx="3834">
                  <c:v>13.810499999999999</c:v>
                </c:pt>
                <c:pt idx="3835">
                  <c:v>13.8155</c:v>
                </c:pt>
                <c:pt idx="3836">
                  <c:v>13.8215</c:v>
                </c:pt>
                <c:pt idx="3837">
                  <c:v>13.826499999999999</c:v>
                </c:pt>
                <c:pt idx="3838">
                  <c:v>13.8325</c:v>
                </c:pt>
                <c:pt idx="3839">
                  <c:v>13.8385</c:v>
                </c:pt>
                <c:pt idx="3840">
                  <c:v>13.843500000000001</c:v>
                </c:pt>
                <c:pt idx="3841">
                  <c:v>13.849500000000001</c:v>
                </c:pt>
                <c:pt idx="3842">
                  <c:v>13.8545</c:v>
                </c:pt>
                <c:pt idx="3843">
                  <c:v>13.8605</c:v>
                </c:pt>
                <c:pt idx="3844">
                  <c:v>13.8665</c:v>
                </c:pt>
                <c:pt idx="3845">
                  <c:v>13.871499999999999</c:v>
                </c:pt>
                <c:pt idx="3846">
                  <c:v>13.8775</c:v>
                </c:pt>
                <c:pt idx="3847">
                  <c:v>13.8825</c:v>
                </c:pt>
                <c:pt idx="3848">
                  <c:v>13.888500000000001</c:v>
                </c:pt>
                <c:pt idx="3849">
                  <c:v>13.894500000000001</c:v>
                </c:pt>
                <c:pt idx="3850">
                  <c:v>13.8995</c:v>
                </c:pt>
                <c:pt idx="3851">
                  <c:v>13.9055</c:v>
                </c:pt>
                <c:pt idx="3852">
                  <c:v>13.910500000000001</c:v>
                </c:pt>
                <c:pt idx="3853">
                  <c:v>13.916499999999999</c:v>
                </c:pt>
                <c:pt idx="3854">
                  <c:v>13.922499999999999</c:v>
                </c:pt>
                <c:pt idx="3855">
                  <c:v>13.9275</c:v>
                </c:pt>
                <c:pt idx="3856">
                  <c:v>13.9335</c:v>
                </c:pt>
                <c:pt idx="3857">
                  <c:v>13.938499999999999</c:v>
                </c:pt>
                <c:pt idx="3858">
                  <c:v>13.9445</c:v>
                </c:pt>
                <c:pt idx="3859">
                  <c:v>13.9505</c:v>
                </c:pt>
                <c:pt idx="3860">
                  <c:v>13.955500000000001</c:v>
                </c:pt>
                <c:pt idx="3861">
                  <c:v>13.961499999999999</c:v>
                </c:pt>
                <c:pt idx="3862">
                  <c:v>13.9665</c:v>
                </c:pt>
                <c:pt idx="3863">
                  <c:v>13.9725</c:v>
                </c:pt>
                <c:pt idx="3864">
                  <c:v>13.9785</c:v>
                </c:pt>
                <c:pt idx="3865">
                  <c:v>13.983499999999999</c:v>
                </c:pt>
                <c:pt idx="3866">
                  <c:v>13.9895</c:v>
                </c:pt>
                <c:pt idx="3867">
                  <c:v>13.9945</c:v>
                </c:pt>
                <c:pt idx="3868">
                  <c:v>14.000500000000001</c:v>
                </c:pt>
                <c:pt idx="3869">
                  <c:v>14.006500000000001</c:v>
                </c:pt>
                <c:pt idx="3870">
                  <c:v>14.0115</c:v>
                </c:pt>
                <c:pt idx="3871">
                  <c:v>14.0175</c:v>
                </c:pt>
                <c:pt idx="3872">
                  <c:v>14.022500000000001</c:v>
                </c:pt>
                <c:pt idx="3873">
                  <c:v>14.028499999999999</c:v>
                </c:pt>
                <c:pt idx="3874">
                  <c:v>14.0345</c:v>
                </c:pt>
                <c:pt idx="3875">
                  <c:v>14.0395</c:v>
                </c:pt>
                <c:pt idx="3876">
                  <c:v>14.045500000000001</c:v>
                </c:pt>
                <c:pt idx="3877">
                  <c:v>14.0505</c:v>
                </c:pt>
                <c:pt idx="3878">
                  <c:v>14.0565</c:v>
                </c:pt>
                <c:pt idx="3879">
                  <c:v>14.0625</c:v>
                </c:pt>
                <c:pt idx="3880">
                  <c:v>14.067500000000001</c:v>
                </c:pt>
                <c:pt idx="3881">
                  <c:v>14.073499999999999</c:v>
                </c:pt>
                <c:pt idx="3882">
                  <c:v>14.0785</c:v>
                </c:pt>
                <c:pt idx="3883">
                  <c:v>14.0845</c:v>
                </c:pt>
                <c:pt idx="3884">
                  <c:v>14.0905</c:v>
                </c:pt>
                <c:pt idx="3885">
                  <c:v>14.095499999999999</c:v>
                </c:pt>
                <c:pt idx="3886">
                  <c:v>14.1015</c:v>
                </c:pt>
                <c:pt idx="3887">
                  <c:v>14.1065</c:v>
                </c:pt>
                <c:pt idx="3888">
                  <c:v>14.112500000000001</c:v>
                </c:pt>
                <c:pt idx="3889">
                  <c:v>14.118499999999999</c:v>
                </c:pt>
                <c:pt idx="3890">
                  <c:v>14.1235</c:v>
                </c:pt>
                <c:pt idx="3891">
                  <c:v>14.1295</c:v>
                </c:pt>
                <c:pt idx="3892">
                  <c:v>14.134499999999999</c:v>
                </c:pt>
                <c:pt idx="3893">
                  <c:v>14.140499999999999</c:v>
                </c:pt>
                <c:pt idx="3894">
                  <c:v>14.1465</c:v>
                </c:pt>
                <c:pt idx="3895">
                  <c:v>14.1515</c:v>
                </c:pt>
                <c:pt idx="3896">
                  <c:v>14.157500000000001</c:v>
                </c:pt>
                <c:pt idx="3897">
                  <c:v>14.1625</c:v>
                </c:pt>
                <c:pt idx="3898">
                  <c:v>14.1685</c:v>
                </c:pt>
                <c:pt idx="3899">
                  <c:v>14.1745</c:v>
                </c:pt>
                <c:pt idx="3900">
                  <c:v>14.179500000000001</c:v>
                </c:pt>
                <c:pt idx="3901">
                  <c:v>14.185499999999999</c:v>
                </c:pt>
                <c:pt idx="3902">
                  <c:v>14.1905</c:v>
                </c:pt>
                <c:pt idx="3903">
                  <c:v>14.1965</c:v>
                </c:pt>
                <c:pt idx="3904">
                  <c:v>14.202500000000001</c:v>
                </c:pt>
                <c:pt idx="3905">
                  <c:v>14.2075</c:v>
                </c:pt>
                <c:pt idx="3906">
                  <c:v>14.2135</c:v>
                </c:pt>
                <c:pt idx="3907">
                  <c:v>14.218500000000001</c:v>
                </c:pt>
                <c:pt idx="3908">
                  <c:v>14.224500000000001</c:v>
                </c:pt>
                <c:pt idx="3909">
                  <c:v>14.230499999999999</c:v>
                </c:pt>
                <c:pt idx="3910">
                  <c:v>14.2355</c:v>
                </c:pt>
                <c:pt idx="3911">
                  <c:v>14.2415</c:v>
                </c:pt>
                <c:pt idx="3912">
                  <c:v>14.246499999999999</c:v>
                </c:pt>
                <c:pt idx="3913">
                  <c:v>14.2525</c:v>
                </c:pt>
                <c:pt idx="3914">
                  <c:v>14.2585</c:v>
                </c:pt>
                <c:pt idx="3915">
                  <c:v>14.263500000000001</c:v>
                </c:pt>
                <c:pt idx="3916">
                  <c:v>14.269500000000001</c:v>
                </c:pt>
                <c:pt idx="3917">
                  <c:v>14.2745</c:v>
                </c:pt>
                <c:pt idx="3918">
                  <c:v>14.2805</c:v>
                </c:pt>
                <c:pt idx="3919">
                  <c:v>14.2865</c:v>
                </c:pt>
                <c:pt idx="3920">
                  <c:v>14.291499999999999</c:v>
                </c:pt>
                <c:pt idx="3921">
                  <c:v>14.297499999999999</c:v>
                </c:pt>
                <c:pt idx="3922">
                  <c:v>14.3035</c:v>
                </c:pt>
                <c:pt idx="3923">
                  <c:v>14.3085</c:v>
                </c:pt>
                <c:pt idx="3924">
                  <c:v>14.314500000000001</c:v>
                </c:pt>
                <c:pt idx="3925">
                  <c:v>14.3195</c:v>
                </c:pt>
                <c:pt idx="3926">
                  <c:v>14.3255</c:v>
                </c:pt>
                <c:pt idx="3927">
                  <c:v>14.330500000000001</c:v>
                </c:pt>
                <c:pt idx="3928">
                  <c:v>14.336499999999999</c:v>
                </c:pt>
                <c:pt idx="3929">
                  <c:v>14.342499999999999</c:v>
                </c:pt>
                <c:pt idx="3930">
                  <c:v>14.3475</c:v>
                </c:pt>
                <c:pt idx="3931">
                  <c:v>14.3535</c:v>
                </c:pt>
                <c:pt idx="3932">
                  <c:v>14.358499999999999</c:v>
                </c:pt>
                <c:pt idx="3933">
                  <c:v>14.3645</c:v>
                </c:pt>
                <c:pt idx="3934">
                  <c:v>14.3705</c:v>
                </c:pt>
                <c:pt idx="3935">
                  <c:v>14.375500000000001</c:v>
                </c:pt>
                <c:pt idx="3936">
                  <c:v>14.381500000000001</c:v>
                </c:pt>
                <c:pt idx="3937">
                  <c:v>14.3865</c:v>
                </c:pt>
                <c:pt idx="3938">
                  <c:v>14.3925</c:v>
                </c:pt>
                <c:pt idx="3939">
                  <c:v>14.3985</c:v>
                </c:pt>
                <c:pt idx="3940">
                  <c:v>14.403499999999999</c:v>
                </c:pt>
                <c:pt idx="3941">
                  <c:v>14.4095</c:v>
                </c:pt>
                <c:pt idx="3942">
                  <c:v>14.4145</c:v>
                </c:pt>
                <c:pt idx="3943">
                  <c:v>14.420500000000001</c:v>
                </c:pt>
                <c:pt idx="3944">
                  <c:v>14.426500000000001</c:v>
                </c:pt>
                <c:pt idx="3945">
                  <c:v>14.4315</c:v>
                </c:pt>
                <c:pt idx="3946">
                  <c:v>14.4375</c:v>
                </c:pt>
                <c:pt idx="3947">
                  <c:v>14.442500000000001</c:v>
                </c:pt>
                <c:pt idx="3948">
                  <c:v>14.448499999999999</c:v>
                </c:pt>
                <c:pt idx="3949">
                  <c:v>14.454499999999999</c:v>
                </c:pt>
                <c:pt idx="3950">
                  <c:v>14.4595</c:v>
                </c:pt>
                <c:pt idx="3951">
                  <c:v>14.4655</c:v>
                </c:pt>
                <c:pt idx="3952">
                  <c:v>14.470499999999999</c:v>
                </c:pt>
                <c:pt idx="3953">
                  <c:v>14.4765</c:v>
                </c:pt>
                <c:pt idx="3954">
                  <c:v>14.4825</c:v>
                </c:pt>
                <c:pt idx="3955">
                  <c:v>14.487500000000001</c:v>
                </c:pt>
                <c:pt idx="3956">
                  <c:v>14.493499999999999</c:v>
                </c:pt>
                <c:pt idx="3957">
                  <c:v>14.4985</c:v>
                </c:pt>
                <c:pt idx="3958">
                  <c:v>14.5045</c:v>
                </c:pt>
                <c:pt idx="3959">
                  <c:v>14.5105</c:v>
                </c:pt>
                <c:pt idx="3960">
                  <c:v>14.515499999999999</c:v>
                </c:pt>
                <c:pt idx="3961">
                  <c:v>14.5215</c:v>
                </c:pt>
                <c:pt idx="3962">
                  <c:v>14.5265</c:v>
                </c:pt>
                <c:pt idx="3963">
                  <c:v>14.532500000000001</c:v>
                </c:pt>
                <c:pt idx="3964">
                  <c:v>14.538500000000001</c:v>
                </c:pt>
                <c:pt idx="3965">
                  <c:v>14.5435</c:v>
                </c:pt>
                <c:pt idx="3966">
                  <c:v>14.5495</c:v>
                </c:pt>
                <c:pt idx="3967">
                  <c:v>14.554500000000001</c:v>
                </c:pt>
                <c:pt idx="3968">
                  <c:v>14.560499999999999</c:v>
                </c:pt>
                <c:pt idx="3969">
                  <c:v>14.5665</c:v>
                </c:pt>
                <c:pt idx="3970">
                  <c:v>14.5715</c:v>
                </c:pt>
                <c:pt idx="3971">
                  <c:v>14.577500000000001</c:v>
                </c:pt>
                <c:pt idx="3972">
                  <c:v>14.5825</c:v>
                </c:pt>
                <c:pt idx="3973">
                  <c:v>14.5885</c:v>
                </c:pt>
                <c:pt idx="3974">
                  <c:v>14.5945</c:v>
                </c:pt>
                <c:pt idx="3975">
                  <c:v>14.599500000000001</c:v>
                </c:pt>
                <c:pt idx="3976">
                  <c:v>14.605499999999999</c:v>
                </c:pt>
                <c:pt idx="3977">
                  <c:v>14.6105</c:v>
                </c:pt>
                <c:pt idx="3978">
                  <c:v>14.6175</c:v>
                </c:pt>
                <c:pt idx="3979">
                  <c:v>14.6225</c:v>
                </c:pt>
                <c:pt idx="3980">
                  <c:v>14.6275</c:v>
                </c:pt>
                <c:pt idx="3981">
                  <c:v>14.6335</c:v>
                </c:pt>
                <c:pt idx="3982">
                  <c:v>14.638500000000001</c:v>
                </c:pt>
                <c:pt idx="3983">
                  <c:v>14.644500000000001</c:v>
                </c:pt>
                <c:pt idx="3984">
                  <c:v>14.650499999999999</c:v>
                </c:pt>
                <c:pt idx="3985">
                  <c:v>14.6555</c:v>
                </c:pt>
                <c:pt idx="3986">
                  <c:v>14.6615</c:v>
                </c:pt>
                <c:pt idx="3987">
                  <c:v>14.666499999999999</c:v>
                </c:pt>
                <c:pt idx="3988">
                  <c:v>14.672499999999999</c:v>
                </c:pt>
                <c:pt idx="3989">
                  <c:v>14.6785</c:v>
                </c:pt>
                <c:pt idx="3990">
                  <c:v>14.6835</c:v>
                </c:pt>
                <c:pt idx="3991">
                  <c:v>14.689500000000001</c:v>
                </c:pt>
                <c:pt idx="3992">
                  <c:v>14.6945</c:v>
                </c:pt>
                <c:pt idx="3993">
                  <c:v>14.7005</c:v>
                </c:pt>
                <c:pt idx="3994">
                  <c:v>14.7065</c:v>
                </c:pt>
                <c:pt idx="3995">
                  <c:v>14.711499999999999</c:v>
                </c:pt>
                <c:pt idx="3996">
                  <c:v>14.717499999999999</c:v>
                </c:pt>
                <c:pt idx="3997">
                  <c:v>14.7225</c:v>
                </c:pt>
                <c:pt idx="3998">
                  <c:v>14.7285</c:v>
                </c:pt>
                <c:pt idx="3999">
                  <c:v>14.734500000000001</c:v>
                </c:pt>
                <c:pt idx="4000">
                  <c:v>14.7395</c:v>
                </c:pt>
                <c:pt idx="4001">
                  <c:v>14.7455</c:v>
                </c:pt>
                <c:pt idx="4002">
                  <c:v>14.750500000000001</c:v>
                </c:pt>
                <c:pt idx="4003">
                  <c:v>14.756500000000001</c:v>
                </c:pt>
                <c:pt idx="4004">
                  <c:v>14.762499999999999</c:v>
                </c:pt>
                <c:pt idx="4005">
                  <c:v>14.7675</c:v>
                </c:pt>
                <c:pt idx="4006">
                  <c:v>14.7735</c:v>
                </c:pt>
                <c:pt idx="4007">
                  <c:v>14.778499999999999</c:v>
                </c:pt>
                <c:pt idx="4008">
                  <c:v>14.7845</c:v>
                </c:pt>
                <c:pt idx="4009">
                  <c:v>14.7905</c:v>
                </c:pt>
                <c:pt idx="4010">
                  <c:v>14.795500000000001</c:v>
                </c:pt>
                <c:pt idx="4011">
                  <c:v>14.801500000000001</c:v>
                </c:pt>
                <c:pt idx="4012">
                  <c:v>14.8065</c:v>
                </c:pt>
                <c:pt idx="4013">
                  <c:v>14.8125</c:v>
                </c:pt>
                <c:pt idx="4014">
                  <c:v>14.8185</c:v>
                </c:pt>
                <c:pt idx="4015">
                  <c:v>14.823499999999999</c:v>
                </c:pt>
                <c:pt idx="4016">
                  <c:v>14.829499999999999</c:v>
                </c:pt>
                <c:pt idx="4017">
                  <c:v>14.8345</c:v>
                </c:pt>
                <c:pt idx="4018">
                  <c:v>14.8405</c:v>
                </c:pt>
                <c:pt idx="4019">
                  <c:v>14.846500000000001</c:v>
                </c:pt>
                <c:pt idx="4020">
                  <c:v>14.8515</c:v>
                </c:pt>
                <c:pt idx="4021">
                  <c:v>14.8575</c:v>
                </c:pt>
                <c:pt idx="4022">
                  <c:v>14.862500000000001</c:v>
                </c:pt>
                <c:pt idx="4023">
                  <c:v>14.868499999999999</c:v>
                </c:pt>
                <c:pt idx="4024">
                  <c:v>14.874499999999999</c:v>
                </c:pt>
                <c:pt idx="4025">
                  <c:v>14.8795</c:v>
                </c:pt>
                <c:pt idx="4026">
                  <c:v>14.8855</c:v>
                </c:pt>
                <c:pt idx="4027">
                  <c:v>14.891500000000001</c:v>
                </c:pt>
                <c:pt idx="4028">
                  <c:v>14.8965</c:v>
                </c:pt>
                <c:pt idx="4029">
                  <c:v>14.9025</c:v>
                </c:pt>
                <c:pt idx="4030">
                  <c:v>14.907500000000001</c:v>
                </c:pt>
                <c:pt idx="4031">
                  <c:v>14.913500000000001</c:v>
                </c:pt>
                <c:pt idx="4032">
                  <c:v>14.9185</c:v>
                </c:pt>
                <c:pt idx="4033">
                  <c:v>14.9245</c:v>
                </c:pt>
                <c:pt idx="4034">
                  <c:v>14.9305</c:v>
                </c:pt>
                <c:pt idx="4035">
                  <c:v>14.935499999999999</c:v>
                </c:pt>
                <c:pt idx="4036">
                  <c:v>14.9415</c:v>
                </c:pt>
                <c:pt idx="4037">
                  <c:v>14.9465</c:v>
                </c:pt>
                <c:pt idx="4038">
                  <c:v>14.952500000000001</c:v>
                </c:pt>
                <c:pt idx="4039">
                  <c:v>14.958500000000001</c:v>
                </c:pt>
                <c:pt idx="4040">
                  <c:v>14.9635</c:v>
                </c:pt>
                <c:pt idx="4041">
                  <c:v>14.9695</c:v>
                </c:pt>
                <c:pt idx="4042">
                  <c:v>14.974500000000001</c:v>
                </c:pt>
                <c:pt idx="4043">
                  <c:v>14.980499999999999</c:v>
                </c:pt>
                <c:pt idx="4044">
                  <c:v>14.986499999999999</c:v>
                </c:pt>
                <c:pt idx="4045">
                  <c:v>14.9915</c:v>
                </c:pt>
                <c:pt idx="4046">
                  <c:v>14.9975</c:v>
                </c:pt>
                <c:pt idx="4047">
                  <c:v>15.0025</c:v>
                </c:pt>
                <c:pt idx="4048">
                  <c:v>15.0085</c:v>
                </c:pt>
                <c:pt idx="4049">
                  <c:v>15.0145</c:v>
                </c:pt>
                <c:pt idx="4050">
                  <c:v>15.019500000000001</c:v>
                </c:pt>
                <c:pt idx="4051">
                  <c:v>15.025499999999999</c:v>
                </c:pt>
                <c:pt idx="4052">
                  <c:v>15.0305</c:v>
                </c:pt>
                <c:pt idx="4053">
                  <c:v>15.0365</c:v>
                </c:pt>
                <c:pt idx="4054">
                  <c:v>15.0425</c:v>
                </c:pt>
                <c:pt idx="4055">
                  <c:v>15.0495</c:v>
                </c:pt>
                <c:pt idx="4056">
                  <c:v>15.0555</c:v>
                </c:pt>
                <c:pt idx="4057">
                  <c:v>15.060499999999999</c:v>
                </c:pt>
                <c:pt idx="4058">
                  <c:v>15.0665</c:v>
                </c:pt>
                <c:pt idx="4059">
                  <c:v>15.0715</c:v>
                </c:pt>
                <c:pt idx="4060">
                  <c:v>15.077500000000001</c:v>
                </c:pt>
                <c:pt idx="4061">
                  <c:v>15.083500000000001</c:v>
                </c:pt>
                <c:pt idx="4062">
                  <c:v>15.0885</c:v>
                </c:pt>
                <c:pt idx="4063">
                  <c:v>15.0945</c:v>
                </c:pt>
                <c:pt idx="4064">
                  <c:v>15.1005</c:v>
                </c:pt>
                <c:pt idx="4065">
                  <c:v>15.105499999999999</c:v>
                </c:pt>
                <c:pt idx="4066">
                  <c:v>15.111499999999999</c:v>
                </c:pt>
                <c:pt idx="4067">
                  <c:v>15.1165</c:v>
                </c:pt>
                <c:pt idx="4068">
                  <c:v>15.1225</c:v>
                </c:pt>
                <c:pt idx="4069">
                  <c:v>15.1275</c:v>
                </c:pt>
                <c:pt idx="4070">
                  <c:v>15.1335</c:v>
                </c:pt>
                <c:pt idx="4071">
                  <c:v>15.1395</c:v>
                </c:pt>
                <c:pt idx="4072">
                  <c:v>15.144500000000001</c:v>
                </c:pt>
                <c:pt idx="4073">
                  <c:v>15.150499999999999</c:v>
                </c:pt>
                <c:pt idx="4074">
                  <c:v>15.1555</c:v>
                </c:pt>
                <c:pt idx="4075">
                  <c:v>15.1615</c:v>
                </c:pt>
                <c:pt idx="4076">
                  <c:v>15.1675</c:v>
                </c:pt>
                <c:pt idx="4077">
                  <c:v>15.172499999999999</c:v>
                </c:pt>
                <c:pt idx="4078">
                  <c:v>15.1785</c:v>
                </c:pt>
                <c:pt idx="4079">
                  <c:v>15.1845</c:v>
                </c:pt>
                <c:pt idx="4080">
                  <c:v>15.189500000000001</c:v>
                </c:pt>
                <c:pt idx="4081">
                  <c:v>15.195499999999999</c:v>
                </c:pt>
                <c:pt idx="4082">
                  <c:v>15.2005</c:v>
                </c:pt>
                <c:pt idx="4083">
                  <c:v>15.2065</c:v>
                </c:pt>
                <c:pt idx="4084">
                  <c:v>15.2125</c:v>
                </c:pt>
                <c:pt idx="4085">
                  <c:v>15.217499999999999</c:v>
                </c:pt>
                <c:pt idx="4086">
                  <c:v>15.2212</c:v>
                </c:pt>
              </c:numCache>
            </c:numRef>
          </c:xVal>
          <c:yVal>
            <c:numRef>
              <c:f>'2H8-1.5 - F'!$AI$3:$AI$10003</c:f>
              <c:numCache>
                <c:formatCode>General</c:formatCode>
                <c:ptCount val="10001"/>
                <c:pt idx="0">
                  <c:v>0</c:v>
                </c:pt>
                <c:pt idx="1">
                  <c:v>214.4</c:v>
                </c:pt>
                <c:pt idx="2">
                  <c:v>286</c:v>
                </c:pt>
                <c:pt idx="3">
                  <c:v>357.4</c:v>
                </c:pt>
                <c:pt idx="4">
                  <c:v>428.8</c:v>
                </c:pt>
                <c:pt idx="5">
                  <c:v>500.1</c:v>
                </c:pt>
                <c:pt idx="6">
                  <c:v>571.29999999999995</c:v>
                </c:pt>
                <c:pt idx="7">
                  <c:v>713.4</c:v>
                </c:pt>
                <c:pt idx="8">
                  <c:v>784.3</c:v>
                </c:pt>
                <c:pt idx="9">
                  <c:v>925.4</c:v>
                </c:pt>
                <c:pt idx="10">
                  <c:v>1129.5</c:v>
                </c:pt>
                <c:pt idx="11">
                  <c:v>1206.2</c:v>
                </c:pt>
                <c:pt idx="12">
                  <c:v>1361.4</c:v>
                </c:pt>
                <c:pt idx="13">
                  <c:v>1700.9</c:v>
                </c:pt>
                <c:pt idx="14">
                  <c:v>2052.4</c:v>
                </c:pt>
                <c:pt idx="15">
                  <c:v>2398.5</c:v>
                </c:pt>
                <c:pt idx="16">
                  <c:v>2480.9</c:v>
                </c:pt>
                <c:pt idx="17">
                  <c:v>2694.7</c:v>
                </c:pt>
                <c:pt idx="18">
                  <c:v>2759</c:v>
                </c:pt>
                <c:pt idx="19">
                  <c:v>3054.3</c:v>
                </c:pt>
                <c:pt idx="20">
                  <c:v>3169.6</c:v>
                </c:pt>
                <c:pt idx="21">
                  <c:v>3206.6</c:v>
                </c:pt>
                <c:pt idx="22">
                  <c:v>3348.5</c:v>
                </c:pt>
                <c:pt idx="23">
                  <c:v>3384.1</c:v>
                </c:pt>
                <c:pt idx="24">
                  <c:v>3496.1</c:v>
                </c:pt>
                <c:pt idx="25">
                  <c:v>3536.1</c:v>
                </c:pt>
                <c:pt idx="26">
                  <c:v>3664.9</c:v>
                </c:pt>
                <c:pt idx="27">
                  <c:v>3710.4</c:v>
                </c:pt>
                <c:pt idx="28">
                  <c:v>3994.8</c:v>
                </c:pt>
                <c:pt idx="29">
                  <c:v>4040.8</c:v>
                </c:pt>
                <c:pt idx="30">
                  <c:v>4174.1000000000004</c:v>
                </c:pt>
                <c:pt idx="31">
                  <c:v>4217.8</c:v>
                </c:pt>
                <c:pt idx="32">
                  <c:v>4346.6000000000004</c:v>
                </c:pt>
                <c:pt idx="33">
                  <c:v>4389.3</c:v>
                </c:pt>
                <c:pt idx="34">
                  <c:v>4559.8999999999996</c:v>
                </c:pt>
                <c:pt idx="35">
                  <c:v>4603.3</c:v>
                </c:pt>
                <c:pt idx="36">
                  <c:v>4778.2</c:v>
                </c:pt>
                <c:pt idx="37">
                  <c:v>4864.8999999999996</c:v>
                </c:pt>
                <c:pt idx="38">
                  <c:v>5076</c:v>
                </c:pt>
                <c:pt idx="39">
                  <c:v>5117.2</c:v>
                </c:pt>
                <c:pt idx="40">
                  <c:v>5158.2</c:v>
                </c:pt>
                <c:pt idx="41">
                  <c:v>5241.8999999999996</c:v>
                </c:pt>
                <c:pt idx="42">
                  <c:v>5284</c:v>
                </c:pt>
                <c:pt idx="43">
                  <c:v>5454.9</c:v>
                </c:pt>
                <c:pt idx="44">
                  <c:v>5666.9</c:v>
                </c:pt>
                <c:pt idx="45">
                  <c:v>6577.2</c:v>
                </c:pt>
                <c:pt idx="46">
                  <c:v>6614.5</c:v>
                </c:pt>
                <c:pt idx="47">
                  <c:v>6726.8</c:v>
                </c:pt>
                <c:pt idx="48">
                  <c:v>6764.4</c:v>
                </c:pt>
                <c:pt idx="49">
                  <c:v>6919.4</c:v>
                </c:pt>
                <c:pt idx="50">
                  <c:v>7310.7</c:v>
                </c:pt>
                <c:pt idx="51">
                  <c:v>7496.8</c:v>
                </c:pt>
                <c:pt idx="52">
                  <c:v>7533.6</c:v>
                </c:pt>
                <c:pt idx="53">
                  <c:v>7717.7</c:v>
                </c:pt>
                <c:pt idx="54">
                  <c:v>8120.4</c:v>
                </c:pt>
                <c:pt idx="55">
                  <c:v>8230.7000000000007</c:v>
                </c:pt>
                <c:pt idx="56">
                  <c:v>8267.7000000000007</c:v>
                </c:pt>
                <c:pt idx="57">
                  <c:v>8418.7999999999993</c:v>
                </c:pt>
                <c:pt idx="58">
                  <c:v>8761.7000000000007</c:v>
                </c:pt>
                <c:pt idx="59">
                  <c:v>8954</c:v>
                </c:pt>
                <c:pt idx="60">
                  <c:v>8992.7999999999993</c:v>
                </c:pt>
                <c:pt idx="61">
                  <c:v>9148</c:v>
                </c:pt>
                <c:pt idx="62">
                  <c:v>9186.6</c:v>
                </c:pt>
                <c:pt idx="63">
                  <c:v>9565.6</c:v>
                </c:pt>
                <c:pt idx="64">
                  <c:v>9678.9</c:v>
                </c:pt>
                <c:pt idx="65">
                  <c:v>9716.6</c:v>
                </c:pt>
                <c:pt idx="66">
                  <c:v>9865.9</c:v>
                </c:pt>
                <c:pt idx="67">
                  <c:v>10242.299999999999</c:v>
                </c:pt>
                <c:pt idx="68">
                  <c:v>10319.5</c:v>
                </c:pt>
                <c:pt idx="69">
                  <c:v>10397.1</c:v>
                </c:pt>
                <c:pt idx="70">
                  <c:v>10436.4</c:v>
                </c:pt>
                <c:pt idx="71">
                  <c:v>10594.9</c:v>
                </c:pt>
                <c:pt idx="72">
                  <c:v>10950.3</c:v>
                </c:pt>
                <c:pt idx="73">
                  <c:v>10989.3</c:v>
                </c:pt>
                <c:pt idx="74">
                  <c:v>11143.9</c:v>
                </c:pt>
                <c:pt idx="75">
                  <c:v>11296.5</c:v>
                </c:pt>
                <c:pt idx="76">
                  <c:v>11674.3</c:v>
                </c:pt>
                <c:pt idx="77">
                  <c:v>11827.1</c:v>
                </c:pt>
                <c:pt idx="78">
                  <c:v>11983.5</c:v>
                </c:pt>
                <c:pt idx="79">
                  <c:v>12023</c:v>
                </c:pt>
                <c:pt idx="80">
                  <c:v>12384.6</c:v>
                </c:pt>
                <c:pt idx="81">
                  <c:v>12424.7</c:v>
                </c:pt>
                <c:pt idx="82">
                  <c:v>12584</c:v>
                </c:pt>
                <c:pt idx="83">
                  <c:v>12623.4</c:v>
                </c:pt>
                <c:pt idx="84">
                  <c:v>12740.9</c:v>
                </c:pt>
                <c:pt idx="85">
                  <c:v>13118.1</c:v>
                </c:pt>
                <c:pt idx="86">
                  <c:v>13192.8</c:v>
                </c:pt>
                <c:pt idx="87">
                  <c:v>13344.9</c:v>
                </c:pt>
                <c:pt idx="88">
                  <c:v>13462.7</c:v>
                </c:pt>
                <c:pt idx="89">
                  <c:v>13781.6</c:v>
                </c:pt>
                <c:pt idx="90">
                  <c:v>13901.4</c:v>
                </c:pt>
                <c:pt idx="91">
                  <c:v>14099.3</c:v>
                </c:pt>
                <c:pt idx="92">
                  <c:v>14256.5</c:v>
                </c:pt>
                <c:pt idx="93">
                  <c:v>14447.9</c:v>
                </c:pt>
                <c:pt idx="94">
                  <c:v>14485.9</c:v>
                </c:pt>
                <c:pt idx="95">
                  <c:v>14560.9</c:v>
                </c:pt>
                <c:pt idx="96">
                  <c:v>14711.8</c:v>
                </c:pt>
                <c:pt idx="97">
                  <c:v>14938.9</c:v>
                </c:pt>
                <c:pt idx="98">
                  <c:v>15092.6</c:v>
                </c:pt>
                <c:pt idx="99">
                  <c:v>15326</c:v>
                </c:pt>
                <c:pt idx="100">
                  <c:v>15482.9</c:v>
                </c:pt>
                <c:pt idx="101">
                  <c:v>15522.3</c:v>
                </c:pt>
                <c:pt idx="102">
                  <c:v>16028.4</c:v>
                </c:pt>
                <c:pt idx="103">
                  <c:v>16142.6</c:v>
                </c:pt>
                <c:pt idx="104">
                  <c:v>16333.7</c:v>
                </c:pt>
                <c:pt idx="105">
                  <c:v>16486.8</c:v>
                </c:pt>
                <c:pt idx="106">
                  <c:v>16680.5</c:v>
                </c:pt>
                <c:pt idx="107">
                  <c:v>16835.3</c:v>
                </c:pt>
                <c:pt idx="108">
                  <c:v>16873.7</c:v>
                </c:pt>
                <c:pt idx="109">
                  <c:v>16951.400000000001</c:v>
                </c:pt>
                <c:pt idx="110">
                  <c:v>17498</c:v>
                </c:pt>
                <c:pt idx="111">
                  <c:v>17536.8</c:v>
                </c:pt>
                <c:pt idx="112">
                  <c:v>17652.599999999999</c:v>
                </c:pt>
                <c:pt idx="113">
                  <c:v>17806.599999999999</c:v>
                </c:pt>
                <c:pt idx="114">
                  <c:v>17922.8</c:v>
                </c:pt>
                <c:pt idx="115">
                  <c:v>17961.7</c:v>
                </c:pt>
                <c:pt idx="116">
                  <c:v>18000.599999999999</c:v>
                </c:pt>
                <c:pt idx="117">
                  <c:v>18232.2</c:v>
                </c:pt>
                <c:pt idx="118">
                  <c:v>18385.5</c:v>
                </c:pt>
                <c:pt idx="119">
                  <c:v>18424.3</c:v>
                </c:pt>
                <c:pt idx="120">
                  <c:v>18735.900000000001</c:v>
                </c:pt>
                <c:pt idx="121">
                  <c:v>18930.599999999999</c:v>
                </c:pt>
                <c:pt idx="122">
                  <c:v>19278.5</c:v>
                </c:pt>
                <c:pt idx="123">
                  <c:v>19430.3</c:v>
                </c:pt>
                <c:pt idx="124">
                  <c:v>19581.599999999999</c:v>
                </c:pt>
                <c:pt idx="125">
                  <c:v>19694.8</c:v>
                </c:pt>
                <c:pt idx="126">
                  <c:v>19882.8</c:v>
                </c:pt>
                <c:pt idx="127">
                  <c:v>19996.400000000001</c:v>
                </c:pt>
                <c:pt idx="128">
                  <c:v>20111.7</c:v>
                </c:pt>
                <c:pt idx="129">
                  <c:v>20420.900000000001</c:v>
                </c:pt>
                <c:pt idx="130">
                  <c:v>20574.7</c:v>
                </c:pt>
                <c:pt idx="131">
                  <c:v>20842.900000000001</c:v>
                </c:pt>
                <c:pt idx="132">
                  <c:v>20880.900000000001</c:v>
                </c:pt>
                <c:pt idx="133">
                  <c:v>20993.599999999999</c:v>
                </c:pt>
                <c:pt idx="134">
                  <c:v>21180.9</c:v>
                </c:pt>
                <c:pt idx="135">
                  <c:v>21293.9</c:v>
                </c:pt>
                <c:pt idx="136">
                  <c:v>21331.7</c:v>
                </c:pt>
                <c:pt idx="137">
                  <c:v>21519</c:v>
                </c:pt>
                <c:pt idx="138">
                  <c:v>21632.799999999999</c:v>
                </c:pt>
                <c:pt idx="139">
                  <c:v>21670.9</c:v>
                </c:pt>
                <c:pt idx="140">
                  <c:v>21940.400000000001</c:v>
                </c:pt>
                <c:pt idx="141">
                  <c:v>22132.2</c:v>
                </c:pt>
                <c:pt idx="142">
                  <c:v>22361.4</c:v>
                </c:pt>
                <c:pt idx="143">
                  <c:v>22551.9</c:v>
                </c:pt>
                <c:pt idx="144">
                  <c:v>22700.5</c:v>
                </c:pt>
                <c:pt idx="145">
                  <c:v>22810.7</c:v>
                </c:pt>
                <c:pt idx="146">
                  <c:v>23180.9</c:v>
                </c:pt>
                <c:pt idx="147">
                  <c:v>23218.3</c:v>
                </c:pt>
                <c:pt idx="148">
                  <c:v>23558.7</c:v>
                </c:pt>
                <c:pt idx="149">
                  <c:v>23596.5</c:v>
                </c:pt>
                <c:pt idx="150">
                  <c:v>23783.4</c:v>
                </c:pt>
                <c:pt idx="151">
                  <c:v>23857.200000000001</c:v>
                </c:pt>
                <c:pt idx="152">
                  <c:v>23965.9</c:v>
                </c:pt>
                <c:pt idx="153">
                  <c:v>24146.3</c:v>
                </c:pt>
                <c:pt idx="154">
                  <c:v>24254</c:v>
                </c:pt>
                <c:pt idx="155">
                  <c:v>24433.5</c:v>
                </c:pt>
                <c:pt idx="156">
                  <c:v>24577.3</c:v>
                </c:pt>
                <c:pt idx="157">
                  <c:v>24872</c:v>
                </c:pt>
                <c:pt idx="158">
                  <c:v>25097.200000000001</c:v>
                </c:pt>
                <c:pt idx="159">
                  <c:v>25245.4</c:v>
                </c:pt>
                <c:pt idx="160">
                  <c:v>25318.2</c:v>
                </c:pt>
                <c:pt idx="161">
                  <c:v>25353.8</c:v>
                </c:pt>
                <c:pt idx="162">
                  <c:v>25601.599999999999</c:v>
                </c:pt>
                <c:pt idx="163">
                  <c:v>25636.9</c:v>
                </c:pt>
                <c:pt idx="164">
                  <c:v>25707.7</c:v>
                </c:pt>
                <c:pt idx="165">
                  <c:v>25919.200000000001</c:v>
                </c:pt>
                <c:pt idx="166">
                  <c:v>26204.3</c:v>
                </c:pt>
                <c:pt idx="167">
                  <c:v>26277.599999999999</c:v>
                </c:pt>
                <c:pt idx="168">
                  <c:v>26314.5</c:v>
                </c:pt>
                <c:pt idx="169">
                  <c:v>26572.3</c:v>
                </c:pt>
                <c:pt idx="170">
                  <c:v>26608.9</c:v>
                </c:pt>
                <c:pt idx="171">
                  <c:v>26681.5</c:v>
                </c:pt>
                <c:pt idx="172">
                  <c:v>26789.599999999999</c:v>
                </c:pt>
                <c:pt idx="173">
                  <c:v>26931.9</c:v>
                </c:pt>
                <c:pt idx="174">
                  <c:v>26967.3</c:v>
                </c:pt>
                <c:pt idx="175">
                  <c:v>27210.1</c:v>
                </c:pt>
                <c:pt idx="176">
                  <c:v>27244.400000000001</c:v>
                </c:pt>
                <c:pt idx="177">
                  <c:v>27484.7</c:v>
                </c:pt>
                <c:pt idx="178">
                  <c:v>27554</c:v>
                </c:pt>
                <c:pt idx="179">
                  <c:v>27623.4</c:v>
                </c:pt>
                <c:pt idx="180">
                  <c:v>27727.7</c:v>
                </c:pt>
                <c:pt idx="181">
                  <c:v>27868.6</c:v>
                </c:pt>
                <c:pt idx="182">
                  <c:v>28148.799999999999</c:v>
                </c:pt>
                <c:pt idx="183">
                  <c:v>28183.3</c:v>
                </c:pt>
                <c:pt idx="184">
                  <c:v>28286.7</c:v>
                </c:pt>
                <c:pt idx="185">
                  <c:v>28421.8</c:v>
                </c:pt>
                <c:pt idx="186">
                  <c:v>28488.6</c:v>
                </c:pt>
                <c:pt idx="187">
                  <c:v>28718.9</c:v>
                </c:pt>
                <c:pt idx="188">
                  <c:v>28783.4</c:v>
                </c:pt>
                <c:pt idx="189">
                  <c:v>28878.799999999999</c:v>
                </c:pt>
                <c:pt idx="190">
                  <c:v>29004.799999999999</c:v>
                </c:pt>
                <c:pt idx="191">
                  <c:v>29036.1</c:v>
                </c:pt>
                <c:pt idx="192">
                  <c:v>29289.4</c:v>
                </c:pt>
                <c:pt idx="193">
                  <c:v>29321.1</c:v>
                </c:pt>
                <c:pt idx="194">
                  <c:v>29479.4</c:v>
                </c:pt>
                <c:pt idx="195">
                  <c:v>29636.9</c:v>
                </c:pt>
                <c:pt idx="196">
                  <c:v>29823.9</c:v>
                </c:pt>
                <c:pt idx="197">
                  <c:v>29885.3</c:v>
                </c:pt>
                <c:pt idx="198">
                  <c:v>29915.9</c:v>
                </c:pt>
                <c:pt idx="199">
                  <c:v>30099.1</c:v>
                </c:pt>
                <c:pt idx="200">
                  <c:v>30160.799999999999</c:v>
                </c:pt>
                <c:pt idx="201">
                  <c:v>30191.599999999999</c:v>
                </c:pt>
                <c:pt idx="202">
                  <c:v>30376.7</c:v>
                </c:pt>
                <c:pt idx="203">
                  <c:v>30469.5</c:v>
                </c:pt>
                <c:pt idx="204">
                  <c:v>30625.200000000001</c:v>
                </c:pt>
                <c:pt idx="205">
                  <c:v>30717.599999999999</c:v>
                </c:pt>
                <c:pt idx="206">
                  <c:v>30870.6</c:v>
                </c:pt>
                <c:pt idx="207">
                  <c:v>30931.200000000001</c:v>
                </c:pt>
                <c:pt idx="208">
                  <c:v>31021.9</c:v>
                </c:pt>
                <c:pt idx="209">
                  <c:v>31201.9</c:v>
                </c:pt>
                <c:pt idx="210">
                  <c:v>31231.9</c:v>
                </c:pt>
                <c:pt idx="211">
                  <c:v>31292.6</c:v>
                </c:pt>
                <c:pt idx="212">
                  <c:v>31444.3</c:v>
                </c:pt>
                <c:pt idx="213">
                  <c:v>31535.599999999999</c:v>
                </c:pt>
                <c:pt idx="214">
                  <c:v>31657</c:v>
                </c:pt>
                <c:pt idx="215">
                  <c:v>31778.6</c:v>
                </c:pt>
                <c:pt idx="216">
                  <c:v>31839.3</c:v>
                </c:pt>
                <c:pt idx="217">
                  <c:v>32046.2</c:v>
                </c:pt>
                <c:pt idx="218">
                  <c:v>32075.1</c:v>
                </c:pt>
                <c:pt idx="219">
                  <c:v>32132.7</c:v>
                </c:pt>
                <c:pt idx="220">
                  <c:v>32276.799999999999</c:v>
                </c:pt>
                <c:pt idx="221">
                  <c:v>32362.7</c:v>
                </c:pt>
                <c:pt idx="222">
                  <c:v>32419</c:v>
                </c:pt>
                <c:pt idx="223">
                  <c:v>32588.5</c:v>
                </c:pt>
                <c:pt idx="224">
                  <c:v>32617</c:v>
                </c:pt>
                <c:pt idx="225">
                  <c:v>32702.2</c:v>
                </c:pt>
                <c:pt idx="226">
                  <c:v>32843.199999999997</c:v>
                </c:pt>
                <c:pt idx="227">
                  <c:v>32899</c:v>
                </c:pt>
                <c:pt idx="228">
                  <c:v>33036.400000000001</c:v>
                </c:pt>
                <c:pt idx="229">
                  <c:v>33118.400000000001</c:v>
                </c:pt>
                <c:pt idx="230">
                  <c:v>33145.5</c:v>
                </c:pt>
                <c:pt idx="231">
                  <c:v>33279.1</c:v>
                </c:pt>
                <c:pt idx="232">
                  <c:v>33332.400000000001</c:v>
                </c:pt>
                <c:pt idx="233">
                  <c:v>33412.800000000003</c:v>
                </c:pt>
                <c:pt idx="234">
                  <c:v>33519.599999999999</c:v>
                </c:pt>
                <c:pt idx="235">
                  <c:v>33624.9</c:v>
                </c:pt>
                <c:pt idx="236">
                  <c:v>33677.5</c:v>
                </c:pt>
                <c:pt idx="237">
                  <c:v>33809.4</c:v>
                </c:pt>
                <c:pt idx="238">
                  <c:v>33862</c:v>
                </c:pt>
                <c:pt idx="239">
                  <c:v>33992.300000000003</c:v>
                </c:pt>
                <c:pt idx="240">
                  <c:v>34069.300000000003</c:v>
                </c:pt>
                <c:pt idx="241">
                  <c:v>34146</c:v>
                </c:pt>
                <c:pt idx="242">
                  <c:v>34197.300000000003</c:v>
                </c:pt>
                <c:pt idx="243">
                  <c:v>34298.9</c:v>
                </c:pt>
                <c:pt idx="244">
                  <c:v>34349</c:v>
                </c:pt>
                <c:pt idx="245">
                  <c:v>34399.1</c:v>
                </c:pt>
                <c:pt idx="246">
                  <c:v>34523.699999999997</c:v>
                </c:pt>
                <c:pt idx="247">
                  <c:v>34598.699999999997</c:v>
                </c:pt>
                <c:pt idx="248">
                  <c:v>34673.5</c:v>
                </c:pt>
                <c:pt idx="249">
                  <c:v>34796.199999999997</c:v>
                </c:pt>
                <c:pt idx="250">
                  <c:v>34844.800000000003</c:v>
                </c:pt>
                <c:pt idx="251">
                  <c:v>34940.9</c:v>
                </c:pt>
                <c:pt idx="252">
                  <c:v>34988</c:v>
                </c:pt>
                <c:pt idx="253">
                  <c:v>35058.5</c:v>
                </c:pt>
                <c:pt idx="254">
                  <c:v>35128.300000000003</c:v>
                </c:pt>
                <c:pt idx="255">
                  <c:v>35220.199999999997</c:v>
                </c:pt>
                <c:pt idx="256">
                  <c:v>35242.699999999997</c:v>
                </c:pt>
                <c:pt idx="257">
                  <c:v>35309.9</c:v>
                </c:pt>
                <c:pt idx="258">
                  <c:v>35420.9</c:v>
                </c:pt>
                <c:pt idx="259">
                  <c:v>35465</c:v>
                </c:pt>
                <c:pt idx="260">
                  <c:v>35551.599999999999</c:v>
                </c:pt>
                <c:pt idx="261">
                  <c:v>35635</c:v>
                </c:pt>
                <c:pt idx="262">
                  <c:v>35696.400000000001</c:v>
                </c:pt>
                <c:pt idx="263">
                  <c:v>35789.9</c:v>
                </c:pt>
                <c:pt idx="264">
                  <c:v>35827.300000000003</c:v>
                </c:pt>
                <c:pt idx="265">
                  <c:v>35845.4</c:v>
                </c:pt>
                <c:pt idx="266">
                  <c:v>35932.9</c:v>
                </c:pt>
                <c:pt idx="267">
                  <c:v>35967.4</c:v>
                </c:pt>
                <c:pt idx="268">
                  <c:v>36018.199999999997</c:v>
                </c:pt>
                <c:pt idx="269">
                  <c:v>36085.599999999999</c:v>
                </c:pt>
                <c:pt idx="270">
                  <c:v>36136.400000000001</c:v>
                </c:pt>
                <c:pt idx="271">
                  <c:v>36170.699999999997</c:v>
                </c:pt>
                <c:pt idx="272">
                  <c:v>36274.9</c:v>
                </c:pt>
                <c:pt idx="273">
                  <c:v>36309.4</c:v>
                </c:pt>
                <c:pt idx="274">
                  <c:v>36394.800000000003</c:v>
                </c:pt>
                <c:pt idx="275">
                  <c:v>36443.9</c:v>
                </c:pt>
                <c:pt idx="276">
                  <c:v>36476.1</c:v>
                </c:pt>
                <c:pt idx="277">
                  <c:v>36537.9</c:v>
                </c:pt>
                <c:pt idx="278">
                  <c:v>36583.9</c:v>
                </c:pt>
                <c:pt idx="279">
                  <c:v>36628.300000000003</c:v>
                </c:pt>
                <c:pt idx="280">
                  <c:v>36670.5</c:v>
                </c:pt>
                <c:pt idx="281">
                  <c:v>36722.6</c:v>
                </c:pt>
                <c:pt idx="282">
                  <c:v>36748.199999999997</c:v>
                </c:pt>
                <c:pt idx="283">
                  <c:v>36797.300000000003</c:v>
                </c:pt>
                <c:pt idx="284">
                  <c:v>36831.9</c:v>
                </c:pt>
                <c:pt idx="285">
                  <c:v>36874.9</c:v>
                </c:pt>
                <c:pt idx="286">
                  <c:v>36924</c:v>
                </c:pt>
                <c:pt idx="287">
                  <c:v>36943.1</c:v>
                </c:pt>
                <c:pt idx="288">
                  <c:v>36979</c:v>
                </c:pt>
                <c:pt idx="289">
                  <c:v>37013.199999999997</c:v>
                </c:pt>
                <c:pt idx="290">
                  <c:v>37030.5</c:v>
                </c:pt>
                <c:pt idx="291">
                  <c:v>37055.199999999997</c:v>
                </c:pt>
                <c:pt idx="292">
                  <c:v>37086.199999999997</c:v>
                </c:pt>
                <c:pt idx="293">
                  <c:v>37109.199999999997</c:v>
                </c:pt>
                <c:pt idx="294">
                  <c:v>37146.6</c:v>
                </c:pt>
                <c:pt idx="295">
                  <c:v>37161.199999999997</c:v>
                </c:pt>
                <c:pt idx="296">
                  <c:v>37196.800000000003</c:v>
                </c:pt>
                <c:pt idx="297">
                  <c:v>37225.1</c:v>
                </c:pt>
                <c:pt idx="298">
                  <c:v>37238.9</c:v>
                </c:pt>
                <c:pt idx="299">
                  <c:v>37266.1</c:v>
                </c:pt>
                <c:pt idx="300">
                  <c:v>37299.5</c:v>
                </c:pt>
                <c:pt idx="301">
                  <c:v>37305.9</c:v>
                </c:pt>
                <c:pt idx="302">
                  <c:v>37337.300000000003</c:v>
                </c:pt>
                <c:pt idx="303">
                  <c:v>37355.1</c:v>
                </c:pt>
                <c:pt idx="304">
                  <c:v>37371.800000000003</c:v>
                </c:pt>
                <c:pt idx="305">
                  <c:v>37394.9</c:v>
                </c:pt>
                <c:pt idx="306">
                  <c:v>37418</c:v>
                </c:pt>
                <c:pt idx="307">
                  <c:v>37441.5</c:v>
                </c:pt>
                <c:pt idx="308">
                  <c:v>37459.5</c:v>
                </c:pt>
                <c:pt idx="309">
                  <c:v>37477.1</c:v>
                </c:pt>
                <c:pt idx="310">
                  <c:v>37500.699999999997</c:v>
                </c:pt>
                <c:pt idx="311">
                  <c:v>37525.1</c:v>
                </c:pt>
                <c:pt idx="312">
                  <c:v>37544.1</c:v>
                </c:pt>
                <c:pt idx="313">
                  <c:v>37570.9</c:v>
                </c:pt>
                <c:pt idx="314">
                  <c:v>37599.300000000003</c:v>
                </c:pt>
                <c:pt idx="315">
                  <c:v>37614.300000000003</c:v>
                </c:pt>
                <c:pt idx="316">
                  <c:v>37653.599999999999</c:v>
                </c:pt>
                <c:pt idx="317">
                  <c:v>37678</c:v>
                </c:pt>
                <c:pt idx="318">
                  <c:v>37712.199999999997</c:v>
                </c:pt>
                <c:pt idx="319">
                  <c:v>37738.800000000003</c:v>
                </c:pt>
                <c:pt idx="320">
                  <c:v>37766.199999999997</c:v>
                </c:pt>
                <c:pt idx="321">
                  <c:v>37803.5</c:v>
                </c:pt>
                <c:pt idx="322">
                  <c:v>37831.1</c:v>
                </c:pt>
                <c:pt idx="323">
                  <c:v>37867</c:v>
                </c:pt>
                <c:pt idx="324">
                  <c:v>37907.1</c:v>
                </c:pt>
                <c:pt idx="325">
                  <c:v>37928.699999999997</c:v>
                </c:pt>
                <c:pt idx="326">
                  <c:v>37946.5</c:v>
                </c:pt>
                <c:pt idx="327">
                  <c:v>37964.699999999997</c:v>
                </c:pt>
                <c:pt idx="328">
                  <c:v>37973.599999999999</c:v>
                </c:pt>
                <c:pt idx="329">
                  <c:v>37985.300000000003</c:v>
                </c:pt>
                <c:pt idx="330">
                  <c:v>37988.400000000001</c:v>
                </c:pt>
                <c:pt idx="331">
                  <c:v>37993.4</c:v>
                </c:pt>
                <c:pt idx="332">
                  <c:v>38002.1</c:v>
                </c:pt>
                <c:pt idx="333">
                  <c:v>38005.699999999997</c:v>
                </c:pt>
                <c:pt idx="334">
                  <c:v>38015.800000000003</c:v>
                </c:pt>
                <c:pt idx="335">
                  <c:v>38047.5</c:v>
                </c:pt>
                <c:pt idx="336">
                  <c:v>38073.1</c:v>
                </c:pt>
                <c:pt idx="337">
                  <c:v>38100.699999999997</c:v>
                </c:pt>
                <c:pt idx="338">
                  <c:v>38142.6</c:v>
                </c:pt>
                <c:pt idx="339">
                  <c:v>38176.699999999997</c:v>
                </c:pt>
                <c:pt idx="340">
                  <c:v>38224.300000000003</c:v>
                </c:pt>
                <c:pt idx="341">
                  <c:v>38261.699999999997</c:v>
                </c:pt>
                <c:pt idx="342">
                  <c:v>38286.800000000003</c:v>
                </c:pt>
                <c:pt idx="343">
                  <c:v>38350.6</c:v>
                </c:pt>
                <c:pt idx="344">
                  <c:v>38376.6</c:v>
                </c:pt>
                <c:pt idx="345">
                  <c:v>38415.599999999999</c:v>
                </c:pt>
                <c:pt idx="346">
                  <c:v>38480.800000000003</c:v>
                </c:pt>
                <c:pt idx="347">
                  <c:v>38519.9</c:v>
                </c:pt>
                <c:pt idx="348">
                  <c:v>38559.1</c:v>
                </c:pt>
                <c:pt idx="349">
                  <c:v>38612</c:v>
                </c:pt>
                <c:pt idx="350">
                  <c:v>38652.300000000003</c:v>
                </c:pt>
                <c:pt idx="351">
                  <c:v>38692.800000000003</c:v>
                </c:pt>
                <c:pt idx="352">
                  <c:v>38747.4</c:v>
                </c:pt>
                <c:pt idx="353">
                  <c:v>38788.400000000001</c:v>
                </c:pt>
                <c:pt idx="354">
                  <c:v>38829.699999999997</c:v>
                </c:pt>
                <c:pt idx="355">
                  <c:v>38871</c:v>
                </c:pt>
                <c:pt idx="356">
                  <c:v>38898.800000000003</c:v>
                </c:pt>
                <c:pt idx="357">
                  <c:v>38954.300000000003</c:v>
                </c:pt>
                <c:pt idx="358">
                  <c:v>39010.1</c:v>
                </c:pt>
                <c:pt idx="359">
                  <c:v>39052.1</c:v>
                </c:pt>
                <c:pt idx="360">
                  <c:v>39107.9</c:v>
                </c:pt>
                <c:pt idx="361">
                  <c:v>39150</c:v>
                </c:pt>
                <c:pt idx="362">
                  <c:v>39206.199999999997</c:v>
                </c:pt>
                <c:pt idx="363">
                  <c:v>39262.300000000003</c:v>
                </c:pt>
                <c:pt idx="364">
                  <c:v>39317.800000000003</c:v>
                </c:pt>
                <c:pt idx="365">
                  <c:v>39331.599999999999</c:v>
                </c:pt>
                <c:pt idx="366">
                  <c:v>39386.400000000001</c:v>
                </c:pt>
                <c:pt idx="367">
                  <c:v>39427.9</c:v>
                </c:pt>
                <c:pt idx="368">
                  <c:v>39455.699999999997</c:v>
                </c:pt>
                <c:pt idx="369">
                  <c:v>39526.1</c:v>
                </c:pt>
                <c:pt idx="370">
                  <c:v>39568.1</c:v>
                </c:pt>
                <c:pt idx="371">
                  <c:v>39597.1</c:v>
                </c:pt>
                <c:pt idx="372">
                  <c:v>39669.4</c:v>
                </c:pt>
                <c:pt idx="373">
                  <c:v>39713.699999999997</c:v>
                </c:pt>
                <c:pt idx="374">
                  <c:v>39759</c:v>
                </c:pt>
                <c:pt idx="375">
                  <c:v>39834.400000000001</c:v>
                </c:pt>
                <c:pt idx="376">
                  <c:v>39864.5</c:v>
                </c:pt>
                <c:pt idx="377">
                  <c:v>39909.599999999999</c:v>
                </c:pt>
                <c:pt idx="378">
                  <c:v>39954.199999999997</c:v>
                </c:pt>
                <c:pt idx="379">
                  <c:v>39998.300000000003</c:v>
                </c:pt>
                <c:pt idx="380">
                  <c:v>40042.400000000001</c:v>
                </c:pt>
                <c:pt idx="381">
                  <c:v>40100.6</c:v>
                </c:pt>
                <c:pt idx="382">
                  <c:v>40143.699999999997</c:v>
                </c:pt>
                <c:pt idx="383">
                  <c:v>40200.699999999997</c:v>
                </c:pt>
                <c:pt idx="384">
                  <c:v>40243.300000000003</c:v>
                </c:pt>
                <c:pt idx="385">
                  <c:v>40285.5</c:v>
                </c:pt>
                <c:pt idx="386">
                  <c:v>40356</c:v>
                </c:pt>
                <c:pt idx="387">
                  <c:v>40412.699999999997</c:v>
                </c:pt>
                <c:pt idx="388">
                  <c:v>40440.9</c:v>
                </c:pt>
                <c:pt idx="389">
                  <c:v>40497.1</c:v>
                </c:pt>
                <c:pt idx="390">
                  <c:v>40525.199999999997</c:v>
                </c:pt>
                <c:pt idx="391">
                  <c:v>40553.1</c:v>
                </c:pt>
                <c:pt idx="392">
                  <c:v>40622.699999999997</c:v>
                </c:pt>
                <c:pt idx="393">
                  <c:v>40664.199999999997</c:v>
                </c:pt>
                <c:pt idx="394">
                  <c:v>40705.699999999997</c:v>
                </c:pt>
                <c:pt idx="395">
                  <c:v>40746.800000000003</c:v>
                </c:pt>
                <c:pt idx="396">
                  <c:v>40787.4</c:v>
                </c:pt>
                <c:pt idx="397">
                  <c:v>40827.9</c:v>
                </c:pt>
                <c:pt idx="398">
                  <c:v>40895.300000000003</c:v>
                </c:pt>
                <c:pt idx="399">
                  <c:v>40949</c:v>
                </c:pt>
                <c:pt idx="400">
                  <c:v>40975.800000000003</c:v>
                </c:pt>
                <c:pt idx="401">
                  <c:v>41015.9</c:v>
                </c:pt>
                <c:pt idx="402">
                  <c:v>41055.699999999997</c:v>
                </c:pt>
                <c:pt idx="403">
                  <c:v>41095.4</c:v>
                </c:pt>
                <c:pt idx="404">
                  <c:v>41161.4</c:v>
                </c:pt>
                <c:pt idx="405">
                  <c:v>41187.699999999997</c:v>
                </c:pt>
                <c:pt idx="406">
                  <c:v>41240.1</c:v>
                </c:pt>
                <c:pt idx="407">
                  <c:v>41279.5</c:v>
                </c:pt>
                <c:pt idx="408">
                  <c:v>41318.9</c:v>
                </c:pt>
                <c:pt idx="409">
                  <c:v>41371.300000000003</c:v>
                </c:pt>
                <c:pt idx="410">
                  <c:v>41410.699999999997</c:v>
                </c:pt>
                <c:pt idx="411">
                  <c:v>41463.4</c:v>
                </c:pt>
                <c:pt idx="412">
                  <c:v>41502.9</c:v>
                </c:pt>
                <c:pt idx="413">
                  <c:v>41542.300000000003</c:v>
                </c:pt>
                <c:pt idx="414">
                  <c:v>41581.800000000003</c:v>
                </c:pt>
                <c:pt idx="415">
                  <c:v>41634.699999999997</c:v>
                </c:pt>
                <c:pt idx="416">
                  <c:v>41661.4</c:v>
                </c:pt>
                <c:pt idx="417">
                  <c:v>41714.800000000003</c:v>
                </c:pt>
                <c:pt idx="418">
                  <c:v>41755.199999999997</c:v>
                </c:pt>
                <c:pt idx="419">
                  <c:v>41795.699999999997</c:v>
                </c:pt>
                <c:pt idx="420">
                  <c:v>41849.5</c:v>
                </c:pt>
                <c:pt idx="421">
                  <c:v>41903.300000000003</c:v>
                </c:pt>
                <c:pt idx="422">
                  <c:v>41930.199999999997</c:v>
                </c:pt>
                <c:pt idx="423">
                  <c:v>41984</c:v>
                </c:pt>
                <c:pt idx="424">
                  <c:v>42037.1</c:v>
                </c:pt>
                <c:pt idx="425">
                  <c:v>42063.4</c:v>
                </c:pt>
                <c:pt idx="426">
                  <c:v>42115.8</c:v>
                </c:pt>
                <c:pt idx="427">
                  <c:v>42167.3</c:v>
                </c:pt>
                <c:pt idx="428">
                  <c:v>42192.800000000003</c:v>
                </c:pt>
                <c:pt idx="429">
                  <c:v>42244</c:v>
                </c:pt>
                <c:pt idx="430">
                  <c:v>42295.1</c:v>
                </c:pt>
                <c:pt idx="431">
                  <c:v>42320.6</c:v>
                </c:pt>
                <c:pt idx="432">
                  <c:v>42371.6</c:v>
                </c:pt>
                <c:pt idx="433">
                  <c:v>42409.9</c:v>
                </c:pt>
                <c:pt idx="434">
                  <c:v>42461.2</c:v>
                </c:pt>
                <c:pt idx="435">
                  <c:v>42487.1</c:v>
                </c:pt>
                <c:pt idx="436">
                  <c:v>42551.8</c:v>
                </c:pt>
                <c:pt idx="437">
                  <c:v>42590.7</c:v>
                </c:pt>
                <c:pt idx="438">
                  <c:v>42629.3</c:v>
                </c:pt>
                <c:pt idx="439">
                  <c:v>42680.6</c:v>
                </c:pt>
                <c:pt idx="440">
                  <c:v>42718.9</c:v>
                </c:pt>
                <c:pt idx="441">
                  <c:v>42757.1</c:v>
                </c:pt>
                <c:pt idx="442">
                  <c:v>42795.199999999997</c:v>
                </c:pt>
                <c:pt idx="443">
                  <c:v>42845.7</c:v>
                </c:pt>
                <c:pt idx="444">
                  <c:v>42895.7</c:v>
                </c:pt>
                <c:pt idx="445">
                  <c:v>42920.800000000003</c:v>
                </c:pt>
                <c:pt idx="446">
                  <c:v>42970.8</c:v>
                </c:pt>
                <c:pt idx="447">
                  <c:v>42995.9</c:v>
                </c:pt>
                <c:pt idx="448">
                  <c:v>43033.8</c:v>
                </c:pt>
                <c:pt idx="449">
                  <c:v>43097</c:v>
                </c:pt>
                <c:pt idx="450">
                  <c:v>43160.2</c:v>
                </c:pt>
                <c:pt idx="451">
                  <c:v>43185.4</c:v>
                </c:pt>
                <c:pt idx="452">
                  <c:v>43223.1</c:v>
                </c:pt>
                <c:pt idx="453">
                  <c:v>43260.7</c:v>
                </c:pt>
                <c:pt idx="454">
                  <c:v>43298.2</c:v>
                </c:pt>
                <c:pt idx="455">
                  <c:v>43347.8</c:v>
                </c:pt>
                <c:pt idx="456">
                  <c:v>43384.7</c:v>
                </c:pt>
                <c:pt idx="457">
                  <c:v>43433.4</c:v>
                </c:pt>
                <c:pt idx="458">
                  <c:v>43469.7</c:v>
                </c:pt>
                <c:pt idx="459">
                  <c:v>43506</c:v>
                </c:pt>
                <c:pt idx="460">
                  <c:v>43542.2</c:v>
                </c:pt>
                <c:pt idx="461">
                  <c:v>43602.5</c:v>
                </c:pt>
                <c:pt idx="462">
                  <c:v>43638.8</c:v>
                </c:pt>
                <c:pt idx="463">
                  <c:v>43674.9</c:v>
                </c:pt>
                <c:pt idx="464">
                  <c:v>43723.199999999997</c:v>
                </c:pt>
                <c:pt idx="465">
                  <c:v>43747.4</c:v>
                </c:pt>
                <c:pt idx="466">
                  <c:v>43795.8</c:v>
                </c:pt>
                <c:pt idx="467">
                  <c:v>43856</c:v>
                </c:pt>
                <c:pt idx="468">
                  <c:v>43880.1</c:v>
                </c:pt>
                <c:pt idx="469">
                  <c:v>43915.9</c:v>
                </c:pt>
                <c:pt idx="470">
                  <c:v>43963.7</c:v>
                </c:pt>
                <c:pt idx="471">
                  <c:v>43999.6</c:v>
                </c:pt>
                <c:pt idx="472">
                  <c:v>44035.3</c:v>
                </c:pt>
                <c:pt idx="473">
                  <c:v>44094.6</c:v>
                </c:pt>
                <c:pt idx="474">
                  <c:v>44130</c:v>
                </c:pt>
                <c:pt idx="475">
                  <c:v>44165.2</c:v>
                </c:pt>
                <c:pt idx="476">
                  <c:v>44212</c:v>
                </c:pt>
                <c:pt idx="477">
                  <c:v>44246.9</c:v>
                </c:pt>
                <c:pt idx="478">
                  <c:v>44281.4</c:v>
                </c:pt>
                <c:pt idx="479">
                  <c:v>44327</c:v>
                </c:pt>
                <c:pt idx="480">
                  <c:v>44360.9</c:v>
                </c:pt>
                <c:pt idx="481">
                  <c:v>44394.3</c:v>
                </c:pt>
                <c:pt idx="482">
                  <c:v>44427.3</c:v>
                </c:pt>
                <c:pt idx="483">
                  <c:v>44460.2</c:v>
                </c:pt>
                <c:pt idx="484">
                  <c:v>44512.6</c:v>
                </c:pt>
                <c:pt idx="485">
                  <c:v>44542.9</c:v>
                </c:pt>
                <c:pt idx="486">
                  <c:v>44572.3</c:v>
                </c:pt>
                <c:pt idx="487">
                  <c:v>44611</c:v>
                </c:pt>
                <c:pt idx="488">
                  <c:v>44630</c:v>
                </c:pt>
                <c:pt idx="489">
                  <c:v>44676.2</c:v>
                </c:pt>
                <c:pt idx="490">
                  <c:v>44703.5</c:v>
                </c:pt>
                <c:pt idx="491">
                  <c:v>44730.400000000001</c:v>
                </c:pt>
                <c:pt idx="492">
                  <c:v>44756.7</c:v>
                </c:pt>
                <c:pt idx="493">
                  <c:v>44792</c:v>
                </c:pt>
                <c:pt idx="494">
                  <c:v>44809.7</c:v>
                </c:pt>
                <c:pt idx="495">
                  <c:v>44853.4</c:v>
                </c:pt>
                <c:pt idx="496">
                  <c:v>44870.6</c:v>
                </c:pt>
                <c:pt idx="497">
                  <c:v>44893.3</c:v>
                </c:pt>
                <c:pt idx="498">
                  <c:v>44918.2</c:v>
                </c:pt>
                <c:pt idx="499">
                  <c:v>44931.1</c:v>
                </c:pt>
                <c:pt idx="500">
                  <c:v>44933.8</c:v>
                </c:pt>
                <c:pt idx="501">
                  <c:v>44930.1</c:v>
                </c:pt>
                <c:pt idx="502">
                  <c:v>44914.8</c:v>
                </c:pt>
                <c:pt idx="503">
                  <c:v>44907.9</c:v>
                </c:pt>
                <c:pt idx="504">
                  <c:v>44889.2</c:v>
                </c:pt>
                <c:pt idx="505">
                  <c:v>44881.3</c:v>
                </c:pt>
                <c:pt idx="506">
                  <c:v>44867.3</c:v>
                </c:pt>
                <c:pt idx="507">
                  <c:v>44858.9</c:v>
                </c:pt>
                <c:pt idx="508">
                  <c:v>44850.2</c:v>
                </c:pt>
                <c:pt idx="509">
                  <c:v>44847</c:v>
                </c:pt>
                <c:pt idx="510">
                  <c:v>44842.8</c:v>
                </c:pt>
                <c:pt idx="511">
                  <c:v>44843.199999999997</c:v>
                </c:pt>
                <c:pt idx="512">
                  <c:v>44847.7</c:v>
                </c:pt>
                <c:pt idx="513">
                  <c:v>44857</c:v>
                </c:pt>
                <c:pt idx="514">
                  <c:v>44865.2</c:v>
                </c:pt>
                <c:pt idx="515">
                  <c:v>44886</c:v>
                </c:pt>
                <c:pt idx="516">
                  <c:v>44911.7</c:v>
                </c:pt>
                <c:pt idx="517">
                  <c:v>44933.7</c:v>
                </c:pt>
                <c:pt idx="518">
                  <c:v>44949.599999999999</c:v>
                </c:pt>
                <c:pt idx="519">
                  <c:v>44987.6</c:v>
                </c:pt>
                <c:pt idx="520">
                  <c:v>45030.5</c:v>
                </c:pt>
                <c:pt idx="521">
                  <c:v>45041.599999999999</c:v>
                </c:pt>
                <c:pt idx="522">
                  <c:v>45114.1</c:v>
                </c:pt>
                <c:pt idx="523">
                  <c:v>45178.6</c:v>
                </c:pt>
                <c:pt idx="524">
                  <c:v>45231</c:v>
                </c:pt>
                <c:pt idx="525">
                  <c:v>45284.3</c:v>
                </c:pt>
                <c:pt idx="526">
                  <c:v>45324.6</c:v>
                </c:pt>
                <c:pt idx="527">
                  <c:v>45377.9</c:v>
                </c:pt>
                <c:pt idx="528">
                  <c:v>45443.9</c:v>
                </c:pt>
                <c:pt idx="529">
                  <c:v>45496.4</c:v>
                </c:pt>
                <c:pt idx="530">
                  <c:v>45549.1</c:v>
                </c:pt>
                <c:pt idx="531">
                  <c:v>45601.7</c:v>
                </c:pt>
                <c:pt idx="532">
                  <c:v>45653.8</c:v>
                </c:pt>
                <c:pt idx="533">
                  <c:v>45729.7</c:v>
                </c:pt>
                <c:pt idx="534">
                  <c:v>45778.5</c:v>
                </c:pt>
                <c:pt idx="535">
                  <c:v>45825.4</c:v>
                </c:pt>
                <c:pt idx="536">
                  <c:v>45870.5</c:v>
                </c:pt>
                <c:pt idx="537">
                  <c:v>45912.800000000003</c:v>
                </c:pt>
                <c:pt idx="538">
                  <c:v>45942</c:v>
                </c:pt>
                <c:pt idx="539">
                  <c:v>45980.2</c:v>
                </c:pt>
                <c:pt idx="540">
                  <c:v>46016.5</c:v>
                </c:pt>
                <c:pt idx="541">
                  <c:v>46051.4</c:v>
                </c:pt>
                <c:pt idx="542">
                  <c:v>46102.3</c:v>
                </c:pt>
                <c:pt idx="543">
                  <c:v>46136.1</c:v>
                </c:pt>
                <c:pt idx="544">
                  <c:v>46169.9</c:v>
                </c:pt>
                <c:pt idx="545">
                  <c:v>46204</c:v>
                </c:pt>
                <c:pt idx="546">
                  <c:v>46239.4</c:v>
                </c:pt>
                <c:pt idx="547">
                  <c:v>46284.4</c:v>
                </c:pt>
                <c:pt idx="548">
                  <c:v>46321.8</c:v>
                </c:pt>
                <c:pt idx="549">
                  <c:v>46361.3</c:v>
                </c:pt>
                <c:pt idx="550">
                  <c:v>46402.2</c:v>
                </c:pt>
                <c:pt idx="551">
                  <c:v>46455.3</c:v>
                </c:pt>
                <c:pt idx="552">
                  <c:v>46521.1</c:v>
                </c:pt>
                <c:pt idx="553">
                  <c:v>46554.8</c:v>
                </c:pt>
                <c:pt idx="554">
                  <c:v>46611.6</c:v>
                </c:pt>
                <c:pt idx="555">
                  <c:v>46668.5</c:v>
                </c:pt>
                <c:pt idx="556">
                  <c:v>46714.1</c:v>
                </c:pt>
                <c:pt idx="557">
                  <c:v>46759.5</c:v>
                </c:pt>
                <c:pt idx="558">
                  <c:v>46805</c:v>
                </c:pt>
                <c:pt idx="559">
                  <c:v>46850.3</c:v>
                </c:pt>
                <c:pt idx="560">
                  <c:v>46906.9</c:v>
                </c:pt>
                <c:pt idx="561">
                  <c:v>46963.1</c:v>
                </c:pt>
                <c:pt idx="562">
                  <c:v>47007.9</c:v>
                </c:pt>
                <c:pt idx="563">
                  <c:v>47064</c:v>
                </c:pt>
                <c:pt idx="564">
                  <c:v>47097.1</c:v>
                </c:pt>
                <c:pt idx="565">
                  <c:v>47163.4</c:v>
                </c:pt>
                <c:pt idx="566">
                  <c:v>47196.4</c:v>
                </c:pt>
                <c:pt idx="567">
                  <c:v>47251.4</c:v>
                </c:pt>
                <c:pt idx="568">
                  <c:v>47295</c:v>
                </c:pt>
                <c:pt idx="569">
                  <c:v>47360.4</c:v>
                </c:pt>
                <c:pt idx="570">
                  <c:v>47414.1</c:v>
                </c:pt>
                <c:pt idx="571">
                  <c:v>47457.1</c:v>
                </c:pt>
                <c:pt idx="572">
                  <c:v>47500</c:v>
                </c:pt>
                <c:pt idx="573">
                  <c:v>47564.1</c:v>
                </c:pt>
                <c:pt idx="574">
                  <c:v>47606.400000000001</c:v>
                </c:pt>
                <c:pt idx="575">
                  <c:v>47648.800000000003</c:v>
                </c:pt>
                <c:pt idx="576">
                  <c:v>47690.6</c:v>
                </c:pt>
                <c:pt idx="577">
                  <c:v>47742.6</c:v>
                </c:pt>
                <c:pt idx="578">
                  <c:v>47815.9</c:v>
                </c:pt>
                <c:pt idx="579">
                  <c:v>47858</c:v>
                </c:pt>
                <c:pt idx="580">
                  <c:v>47900.5</c:v>
                </c:pt>
                <c:pt idx="581">
                  <c:v>47953.7</c:v>
                </c:pt>
                <c:pt idx="582">
                  <c:v>48006.8</c:v>
                </c:pt>
                <c:pt idx="583">
                  <c:v>48049.7</c:v>
                </c:pt>
                <c:pt idx="584">
                  <c:v>48093</c:v>
                </c:pt>
                <c:pt idx="585">
                  <c:v>48137.3</c:v>
                </c:pt>
                <c:pt idx="586">
                  <c:v>48203.1</c:v>
                </c:pt>
                <c:pt idx="587">
                  <c:v>48259</c:v>
                </c:pt>
                <c:pt idx="588">
                  <c:v>48327.3</c:v>
                </c:pt>
                <c:pt idx="589">
                  <c:v>48361.599999999999</c:v>
                </c:pt>
                <c:pt idx="590">
                  <c:v>48430.400000000001</c:v>
                </c:pt>
                <c:pt idx="591">
                  <c:v>48465.7</c:v>
                </c:pt>
                <c:pt idx="592">
                  <c:v>48525.5</c:v>
                </c:pt>
                <c:pt idx="593">
                  <c:v>48573.9</c:v>
                </c:pt>
                <c:pt idx="594">
                  <c:v>48646.8</c:v>
                </c:pt>
                <c:pt idx="595">
                  <c:v>48707.7</c:v>
                </c:pt>
                <c:pt idx="596">
                  <c:v>48769.2</c:v>
                </c:pt>
                <c:pt idx="597">
                  <c:v>48818.6</c:v>
                </c:pt>
                <c:pt idx="598">
                  <c:v>48880</c:v>
                </c:pt>
                <c:pt idx="599">
                  <c:v>48929</c:v>
                </c:pt>
                <c:pt idx="600">
                  <c:v>48990.5</c:v>
                </c:pt>
                <c:pt idx="601">
                  <c:v>49027.5</c:v>
                </c:pt>
                <c:pt idx="602">
                  <c:v>49101.2</c:v>
                </c:pt>
                <c:pt idx="603">
                  <c:v>49161.7</c:v>
                </c:pt>
                <c:pt idx="604">
                  <c:v>49221.7</c:v>
                </c:pt>
                <c:pt idx="605">
                  <c:v>49281.2</c:v>
                </c:pt>
                <c:pt idx="606">
                  <c:v>49340.5</c:v>
                </c:pt>
                <c:pt idx="607">
                  <c:v>49387.3</c:v>
                </c:pt>
                <c:pt idx="608">
                  <c:v>49433.7</c:v>
                </c:pt>
                <c:pt idx="609">
                  <c:v>49479.199999999997</c:v>
                </c:pt>
                <c:pt idx="610">
                  <c:v>49535.199999999997</c:v>
                </c:pt>
                <c:pt idx="611">
                  <c:v>49588.800000000003</c:v>
                </c:pt>
                <c:pt idx="612">
                  <c:v>49650.5</c:v>
                </c:pt>
                <c:pt idx="613">
                  <c:v>49690.400000000001</c:v>
                </c:pt>
                <c:pt idx="614">
                  <c:v>49729.3</c:v>
                </c:pt>
                <c:pt idx="615">
                  <c:v>49784.800000000003</c:v>
                </c:pt>
                <c:pt idx="616">
                  <c:v>49821.3</c:v>
                </c:pt>
                <c:pt idx="617">
                  <c:v>49856.800000000003</c:v>
                </c:pt>
                <c:pt idx="618">
                  <c:v>49900.9</c:v>
                </c:pt>
                <c:pt idx="619">
                  <c:v>49944.3</c:v>
                </c:pt>
                <c:pt idx="620">
                  <c:v>49996.4</c:v>
                </c:pt>
                <c:pt idx="621">
                  <c:v>50031.4</c:v>
                </c:pt>
                <c:pt idx="622">
                  <c:v>50067.1</c:v>
                </c:pt>
                <c:pt idx="623">
                  <c:v>50111.9</c:v>
                </c:pt>
                <c:pt idx="624">
                  <c:v>50148.2</c:v>
                </c:pt>
                <c:pt idx="625">
                  <c:v>50184.5</c:v>
                </c:pt>
                <c:pt idx="626">
                  <c:v>50221.2</c:v>
                </c:pt>
                <c:pt idx="627">
                  <c:v>50275.8</c:v>
                </c:pt>
                <c:pt idx="628">
                  <c:v>50329.9</c:v>
                </c:pt>
                <c:pt idx="629">
                  <c:v>50357.2</c:v>
                </c:pt>
                <c:pt idx="630">
                  <c:v>50393.1</c:v>
                </c:pt>
                <c:pt idx="631">
                  <c:v>50437.4</c:v>
                </c:pt>
                <c:pt idx="632">
                  <c:v>50472.5</c:v>
                </c:pt>
                <c:pt idx="633">
                  <c:v>50515.3</c:v>
                </c:pt>
                <c:pt idx="634">
                  <c:v>50548.9</c:v>
                </c:pt>
                <c:pt idx="635">
                  <c:v>50597.7</c:v>
                </c:pt>
                <c:pt idx="636">
                  <c:v>50637.599999999999</c:v>
                </c:pt>
                <c:pt idx="637">
                  <c:v>50676.4</c:v>
                </c:pt>
                <c:pt idx="638">
                  <c:v>50699.4</c:v>
                </c:pt>
                <c:pt idx="639">
                  <c:v>50745.3</c:v>
                </c:pt>
                <c:pt idx="640">
                  <c:v>50775.199999999997</c:v>
                </c:pt>
                <c:pt idx="641">
                  <c:v>50812.3</c:v>
                </c:pt>
                <c:pt idx="642">
                  <c:v>50841.9</c:v>
                </c:pt>
                <c:pt idx="643">
                  <c:v>50878.9</c:v>
                </c:pt>
                <c:pt idx="644">
                  <c:v>50915.8</c:v>
                </c:pt>
                <c:pt idx="645">
                  <c:v>50945.7</c:v>
                </c:pt>
                <c:pt idx="646">
                  <c:v>50983.7</c:v>
                </c:pt>
                <c:pt idx="647">
                  <c:v>51014.1</c:v>
                </c:pt>
                <c:pt idx="648">
                  <c:v>51044.6</c:v>
                </c:pt>
                <c:pt idx="649">
                  <c:v>51083.6</c:v>
                </c:pt>
                <c:pt idx="650">
                  <c:v>51114.7</c:v>
                </c:pt>
                <c:pt idx="651">
                  <c:v>51145.8</c:v>
                </c:pt>
                <c:pt idx="652">
                  <c:v>51200.4</c:v>
                </c:pt>
                <c:pt idx="653">
                  <c:v>51229.5</c:v>
                </c:pt>
                <c:pt idx="654">
                  <c:v>51258.6</c:v>
                </c:pt>
                <c:pt idx="655">
                  <c:v>51294.400000000001</c:v>
                </c:pt>
                <c:pt idx="656">
                  <c:v>51323</c:v>
                </c:pt>
                <c:pt idx="657">
                  <c:v>51350.9</c:v>
                </c:pt>
                <c:pt idx="658">
                  <c:v>51378.7</c:v>
                </c:pt>
                <c:pt idx="659">
                  <c:v>51413.3</c:v>
                </c:pt>
                <c:pt idx="660">
                  <c:v>51447.5</c:v>
                </c:pt>
                <c:pt idx="661">
                  <c:v>51481.8</c:v>
                </c:pt>
                <c:pt idx="662">
                  <c:v>51509.9</c:v>
                </c:pt>
                <c:pt idx="663">
                  <c:v>51545.9</c:v>
                </c:pt>
                <c:pt idx="664">
                  <c:v>51583.6</c:v>
                </c:pt>
                <c:pt idx="665">
                  <c:v>51614.2</c:v>
                </c:pt>
                <c:pt idx="666">
                  <c:v>51638</c:v>
                </c:pt>
                <c:pt idx="667">
                  <c:v>51679.3</c:v>
                </c:pt>
                <c:pt idx="668">
                  <c:v>51704.4</c:v>
                </c:pt>
                <c:pt idx="669">
                  <c:v>51756</c:v>
                </c:pt>
                <c:pt idx="670">
                  <c:v>51800.7</c:v>
                </c:pt>
                <c:pt idx="671">
                  <c:v>51837.599999999999</c:v>
                </c:pt>
                <c:pt idx="672">
                  <c:v>51884.6</c:v>
                </c:pt>
                <c:pt idx="673">
                  <c:v>51932</c:v>
                </c:pt>
                <c:pt idx="674">
                  <c:v>51970.7</c:v>
                </c:pt>
                <c:pt idx="675">
                  <c:v>52009.599999999999</c:v>
                </c:pt>
                <c:pt idx="676">
                  <c:v>52039.1</c:v>
                </c:pt>
                <c:pt idx="677">
                  <c:v>52078.400000000001</c:v>
                </c:pt>
                <c:pt idx="678">
                  <c:v>52157.4</c:v>
                </c:pt>
                <c:pt idx="679">
                  <c:v>52197.5</c:v>
                </c:pt>
                <c:pt idx="680">
                  <c:v>52248.2</c:v>
                </c:pt>
                <c:pt idx="681">
                  <c:v>52299.199999999997</c:v>
                </c:pt>
                <c:pt idx="682">
                  <c:v>52340</c:v>
                </c:pt>
                <c:pt idx="683">
                  <c:v>52380.800000000003</c:v>
                </c:pt>
                <c:pt idx="684">
                  <c:v>52411.4</c:v>
                </c:pt>
                <c:pt idx="685">
                  <c:v>52452.2</c:v>
                </c:pt>
                <c:pt idx="686">
                  <c:v>52522.7</c:v>
                </c:pt>
                <c:pt idx="687">
                  <c:v>52572.1</c:v>
                </c:pt>
                <c:pt idx="688">
                  <c:v>52611.5</c:v>
                </c:pt>
                <c:pt idx="689">
                  <c:v>52650.7</c:v>
                </c:pt>
                <c:pt idx="690">
                  <c:v>52699.4</c:v>
                </c:pt>
                <c:pt idx="691">
                  <c:v>52747.4</c:v>
                </c:pt>
                <c:pt idx="692">
                  <c:v>52776</c:v>
                </c:pt>
                <c:pt idx="693">
                  <c:v>52814.3</c:v>
                </c:pt>
                <c:pt idx="694">
                  <c:v>52842.8</c:v>
                </c:pt>
                <c:pt idx="695">
                  <c:v>52908.7</c:v>
                </c:pt>
                <c:pt idx="696">
                  <c:v>52945.7</c:v>
                </c:pt>
                <c:pt idx="697">
                  <c:v>53000.7</c:v>
                </c:pt>
                <c:pt idx="698">
                  <c:v>53036.5</c:v>
                </c:pt>
                <c:pt idx="699">
                  <c:v>53071.6</c:v>
                </c:pt>
                <c:pt idx="700">
                  <c:v>53114.1</c:v>
                </c:pt>
                <c:pt idx="701">
                  <c:v>53147</c:v>
                </c:pt>
                <c:pt idx="702">
                  <c:v>53163.4</c:v>
                </c:pt>
                <c:pt idx="703">
                  <c:v>53196.2</c:v>
                </c:pt>
                <c:pt idx="704">
                  <c:v>53259.6</c:v>
                </c:pt>
                <c:pt idx="705">
                  <c:v>53290.6</c:v>
                </c:pt>
                <c:pt idx="706">
                  <c:v>53320.6</c:v>
                </c:pt>
                <c:pt idx="707">
                  <c:v>53364.800000000003</c:v>
                </c:pt>
                <c:pt idx="708">
                  <c:v>53386.6</c:v>
                </c:pt>
                <c:pt idx="709">
                  <c:v>53415.7</c:v>
                </c:pt>
                <c:pt idx="710">
                  <c:v>53444.3</c:v>
                </c:pt>
                <c:pt idx="711">
                  <c:v>53472.3</c:v>
                </c:pt>
                <c:pt idx="712">
                  <c:v>53493</c:v>
                </c:pt>
                <c:pt idx="713">
                  <c:v>53541</c:v>
                </c:pt>
                <c:pt idx="714">
                  <c:v>53574.8</c:v>
                </c:pt>
                <c:pt idx="715">
                  <c:v>53608.5</c:v>
                </c:pt>
                <c:pt idx="716">
                  <c:v>53635.6</c:v>
                </c:pt>
                <c:pt idx="717">
                  <c:v>53662.400000000001</c:v>
                </c:pt>
                <c:pt idx="718">
                  <c:v>53688.5</c:v>
                </c:pt>
                <c:pt idx="719">
                  <c:v>53707.4</c:v>
                </c:pt>
                <c:pt idx="720">
                  <c:v>53731.6</c:v>
                </c:pt>
                <c:pt idx="721">
                  <c:v>53749.7</c:v>
                </c:pt>
                <c:pt idx="722">
                  <c:v>53800.800000000003</c:v>
                </c:pt>
                <c:pt idx="723">
                  <c:v>53823.5</c:v>
                </c:pt>
                <c:pt idx="724">
                  <c:v>53852.6</c:v>
                </c:pt>
                <c:pt idx="725">
                  <c:v>53876.6</c:v>
                </c:pt>
                <c:pt idx="726">
                  <c:v>53901</c:v>
                </c:pt>
                <c:pt idx="727">
                  <c:v>53925.7</c:v>
                </c:pt>
                <c:pt idx="728">
                  <c:v>53944.4</c:v>
                </c:pt>
                <c:pt idx="729">
                  <c:v>53970</c:v>
                </c:pt>
                <c:pt idx="730">
                  <c:v>53989.5</c:v>
                </c:pt>
                <c:pt idx="731">
                  <c:v>54034.9</c:v>
                </c:pt>
                <c:pt idx="732">
                  <c:v>54073.9</c:v>
                </c:pt>
                <c:pt idx="733">
                  <c:v>54105.8</c:v>
                </c:pt>
                <c:pt idx="734">
                  <c:v>54140</c:v>
                </c:pt>
                <c:pt idx="735">
                  <c:v>54161.3</c:v>
                </c:pt>
                <c:pt idx="736">
                  <c:v>54190</c:v>
                </c:pt>
                <c:pt idx="737">
                  <c:v>54219.7</c:v>
                </c:pt>
                <c:pt idx="738">
                  <c:v>54242.3</c:v>
                </c:pt>
                <c:pt idx="739">
                  <c:v>54265.4</c:v>
                </c:pt>
                <c:pt idx="740">
                  <c:v>54319.5</c:v>
                </c:pt>
                <c:pt idx="741">
                  <c:v>54357.8</c:v>
                </c:pt>
                <c:pt idx="742">
                  <c:v>54402.1</c:v>
                </c:pt>
                <c:pt idx="743">
                  <c:v>54431.7</c:v>
                </c:pt>
                <c:pt idx="744">
                  <c:v>54453.5</c:v>
                </c:pt>
                <c:pt idx="745">
                  <c:v>54481.1</c:v>
                </c:pt>
                <c:pt idx="746">
                  <c:v>54507.4</c:v>
                </c:pt>
                <c:pt idx="747">
                  <c:v>54532.7</c:v>
                </c:pt>
                <c:pt idx="748">
                  <c:v>54550.5</c:v>
                </c:pt>
                <c:pt idx="749">
                  <c:v>54595.7</c:v>
                </c:pt>
                <c:pt idx="750">
                  <c:v>54616.5</c:v>
                </c:pt>
                <c:pt idx="751">
                  <c:v>54636.4</c:v>
                </c:pt>
                <c:pt idx="752">
                  <c:v>54658.9</c:v>
                </c:pt>
                <c:pt idx="753">
                  <c:v>54676.9</c:v>
                </c:pt>
                <c:pt idx="754">
                  <c:v>54693</c:v>
                </c:pt>
                <c:pt idx="755">
                  <c:v>54704.3</c:v>
                </c:pt>
                <c:pt idx="756">
                  <c:v>54715</c:v>
                </c:pt>
                <c:pt idx="757">
                  <c:v>54725</c:v>
                </c:pt>
                <c:pt idx="758">
                  <c:v>54734.3</c:v>
                </c:pt>
                <c:pt idx="759">
                  <c:v>54758</c:v>
                </c:pt>
                <c:pt idx="760">
                  <c:v>54767.8</c:v>
                </c:pt>
                <c:pt idx="761">
                  <c:v>54782</c:v>
                </c:pt>
                <c:pt idx="762">
                  <c:v>54791.199999999997</c:v>
                </c:pt>
                <c:pt idx="763">
                  <c:v>54798</c:v>
                </c:pt>
                <c:pt idx="764">
                  <c:v>54809.3</c:v>
                </c:pt>
                <c:pt idx="765">
                  <c:v>54816</c:v>
                </c:pt>
                <c:pt idx="766">
                  <c:v>54822.7</c:v>
                </c:pt>
                <c:pt idx="767">
                  <c:v>54827.3</c:v>
                </c:pt>
                <c:pt idx="768">
                  <c:v>54850.3</c:v>
                </c:pt>
                <c:pt idx="769">
                  <c:v>54862.2</c:v>
                </c:pt>
                <c:pt idx="770">
                  <c:v>54874.2</c:v>
                </c:pt>
                <c:pt idx="771">
                  <c:v>54881.5</c:v>
                </c:pt>
                <c:pt idx="772">
                  <c:v>54893.5</c:v>
                </c:pt>
                <c:pt idx="773">
                  <c:v>54900.4</c:v>
                </c:pt>
                <c:pt idx="774">
                  <c:v>54904.9</c:v>
                </c:pt>
                <c:pt idx="775">
                  <c:v>54914.5</c:v>
                </c:pt>
                <c:pt idx="776">
                  <c:v>54919.8</c:v>
                </c:pt>
                <c:pt idx="777">
                  <c:v>54946.2</c:v>
                </c:pt>
                <c:pt idx="778">
                  <c:v>54957.5</c:v>
                </c:pt>
                <c:pt idx="779">
                  <c:v>54977</c:v>
                </c:pt>
                <c:pt idx="780">
                  <c:v>54994.7</c:v>
                </c:pt>
                <c:pt idx="781">
                  <c:v>55008.9</c:v>
                </c:pt>
                <c:pt idx="782">
                  <c:v>55016.2</c:v>
                </c:pt>
                <c:pt idx="783">
                  <c:v>55032</c:v>
                </c:pt>
                <c:pt idx="784">
                  <c:v>55040.3</c:v>
                </c:pt>
                <c:pt idx="785">
                  <c:v>55053.1</c:v>
                </c:pt>
                <c:pt idx="786">
                  <c:v>55106.3</c:v>
                </c:pt>
                <c:pt idx="787">
                  <c:v>55116.800000000003</c:v>
                </c:pt>
                <c:pt idx="788">
                  <c:v>55155.1</c:v>
                </c:pt>
                <c:pt idx="789">
                  <c:v>55185.8</c:v>
                </c:pt>
                <c:pt idx="790">
                  <c:v>55211.9</c:v>
                </c:pt>
                <c:pt idx="791">
                  <c:v>55233.3</c:v>
                </c:pt>
                <c:pt idx="792">
                  <c:v>55255.199999999997</c:v>
                </c:pt>
                <c:pt idx="793">
                  <c:v>55270.1</c:v>
                </c:pt>
                <c:pt idx="794">
                  <c:v>55292.5</c:v>
                </c:pt>
                <c:pt idx="795">
                  <c:v>55380.6</c:v>
                </c:pt>
                <c:pt idx="796">
                  <c:v>55406.2</c:v>
                </c:pt>
                <c:pt idx="797">
                  <c:v>55467.199999999997</c:v>
                </c:pt>
                <c:pt idx="798">
                  <c:v>55503</c:v>
                </c:pt>
                <c:pt idx="799">
                  <c:v>55530.5</c:v>
                </c:pt>
                <c:pt idx="800">
                  <c:v>55558</c:v>
                </c:pt>
                <c:pt idx="801">
                  <c:v>55595.6</c:v>
                </c:pt>
                <c:pt idx="802">
                  <c:v>55614.6</c:v>
                </c:pt>
                <c:pt idx="803">
                  <c:v>55643.1</c:v>
                </c:pt>
                <c:pt idx="804">
                  <c:v>55749.3</c:v>
                </c:pt>
                <c:pt idx="805">
                  <c:v>55768.6</c:v>
                </c:pt>
                <c:pt idx="806">
                  <c:v>55836.9</c:v>
                </c:pt>
                <c:pt idx="807">
                  <c:v>55886</c:v>
                </c:pt>
                <c:pt idx="808">
                  <c:v>55915.6</c:v>
                </c:pt>
                <c:pt idx="809">
                  <c:v>55945.1</c:v>
                </c:pt>
                <c:pt idx="810">
                  <c:v>55964.9</c:v>
                </c:pt>
                <c:pt idx="811">
                  <c:v>55994.3</c:v>
                </c:pt>
                <c:pt idx="812">
                  <c:v>56023.8</c:v>
                </c:pt>
                <c:pt idx="813">
                  <c:v>56053.1</c:v>
                </c:pt>
                <c:pt idx="814">
                  <c:v>56072.800000000003</c:v>
                </c:pt>
                <c:pt idx="815">
                  <c:v>56209.7</c:v>
                </c:pt>
                <c:pt idx="816">
                  <c:v>56258.3</c:v>
                </c:pt>
                <c:pt idx="817">
                  <c:v>56297.1</c:v>
                </c:pt>
                <c:pt idx="818">
                  <c:v>56345.7</c:v>
                </c:pt>
                <c:pt idx="819">
                  <c:v>56365</c:v>
                </c:pt>
                <c:pt idx="820">
                  <c:v>56394</c:v>
                </c:pt>
                <c:pt idx="821">
                  <c:v>56422.9</c:v>
                </c:pt>
                <c:pt idx="822">
                  <c:v>56451.8</c:v>
                </c:pt>
                <c:pt idx="823">
                  <c:v>56546.8</c:v>
                </c:pt>
                <c:pt idx="824">
                  <c:v>56612.4</c:v>
                </c:pt>
                <c:pt idx="825">
                  <c:v>56640.6</c:v>
                </c:pt>
                <c:pt idx="826">
                  <c:v>56678</c:v>
                </c:pt>
                <c:pt idx="827">
                  <c:v>56715.6</c:v>
                </c:pt>
                <c:pt idx="828">
                  <c:v>56744</c:v>
                </c:pt>
                <c:pt idx="829">
                  <c:v>56772.2</c:v>
                </c:pt>
                <c:pt idx="830">
                  <c:v>56800.5</c:v>
                </c:pt>
                <c:pt idx="831">
                  <c:v>56819.199999999997</c:v>
                </c:pt>
                <c:pt idx="832">
                  <c:v>56931.199999999997</c:v>
                </c:pt>
                <c:pt idx="833">
                  <c:v>56995.7</c:v>
                </c:pt>
                <c:pt idx="834">
                  <c:v>57013.9</c:v>
                </c:pt>
                <c:pt idx="835">
                  <c:v>57050.2</c:v>
                </c:pt>
                <c:pt idx="836">
                  <c:v>57086</c:v>
                </c:pt>
                <c:pt idx="837">
                  <c:v>57112.9</c:v>
                </c:pt>
                <c:pt idx="838">
                  <c:v>57130.7</c:v>
                </c:pt>
                <c:pt idx="839">
                  <c:v>57166</c:v>
                </c:pt>
                <c:pt idx="840">
                  <c:v>57254</c:v>
                </c:pt>
                <c:pt idx="841">
                  <c:v>57280.2</c:v>
                </c:pt>
                <c:pt idx="842">
                  <c:v>57349.3</c:v>
                </c:pt>
                <c:pt idx="843">
                  <c:v>57366.400000000001</c:v>
                </c:pt>
                <c:pt idx="844">
                  <c:v>57400.6</c:v>
                </c:pt>
                <c:pt idx="845">
                  <c:v>57434.3</c:v>
                </c:pt>
                <c:pt idx="846">
                  <c:v>57450.8</c:v>
                </c:pt>
                <c:pt idx="847">
                  <c:v>57474.9</c:v>
                </c:pt>
                <c:pt idx="848">
                  <c:v>57497.9</c:v>
                </c:pt>
                <c:pt idx="849">
                  <c:v>57528.9</c:v>
                </c:pt>
                <c:pt idx="850">
                  <c:v>57600.3</c:v>
                </c:pt>
                <c:pt idx="851">
                  <c:v>57625.599999999999</c:v>
                </c:pt>
                <c:pt idx="852">
                  <c:v>57664.1</c:v>
                </c:pt>
                <c:pt idx="853">
                  <c:v>57688.7</c:v>
                </c:pt>
                <c:pt idx="854">
                  <c:v>57707</c:v>
                </c:pt>
                <c:pt idx="855">
                  <c:v>57730.9</c:v>
                </c:pt>
                <c:pt idx="856">
                  <c:v>57742.7</c:v>
                </c:pt>
                <c:pt idx="857">
                  <c:v>57760.1</c:v>
                </c:pt>
                <c:pt idx="858">
                  <c:v>57828.3</c:v>
                </c:pt>
                <c:pt idx="859">
                  <c:v>57839.5</c:v>
                </c:pt>
                <c:pt idx="860">
                  <c:v>57878.7</c:v>
                </c:pt>
                <c:pt idx="861">
                  <c:v>57906</c:v>
                </c:pt>
                <c:pt idx="862">
                  <c:v>57916.6</c:v>
                </c:pt>
                <c:pt idx="863">
                  <c:v>57937.5</c:v>
                </c:pt>
                <c:pt idx="864">
                  <c:v>57957.9</c:v>
                </c:pt>
                <c:pt idx="865">
                  <c:v>57968</c:v>
                </c:pt>
                <c:pt idx="866">
                  <c:v>57981.599999999999</c:v>
                </c:pt>
                <c:pt idx="867">
                  <c:v>58030.6</c:v>
                </c:pt>
                <c:pt idx="868">
                  <c:v>58038.7</c:v>
                </c:pt>
                <c:pt idx="869">
                  <c:v>58065.3</c:v>
                </c:pt>
                <c:pt idx="870">
                  <c:v>58083.199999999997</c:v>
                </c:pt>
                <c:pt idx="871">
                  <c:v>58090</c:v>
                </c:pt>
                <c:pt idx="872">
                  <c:v>58103.4</c:v>
                </c:pt>
                <c:pt idx="873">
                  <c:v>58109.9</c:v>
                </c:pt>
                <c:pt idx="874">
                  <c:v>58119.4</c:v>
                </c:pt>
                <c:pt idx="875">
                  <c:v>58128.7</c:v>
                </c:pt>
                <c:pt idx="876">
                  <c:v>58140.6</c:v>
                </c:pt>
                <c:pt idx="877">
                  <c:v>58143.5</c:v>
                </c:pt>
                <c:pt idx="878">
                  <c:v>58180</c:v>
                </c:pt>
                <c:pt idx="879">
                  <c:v>58194.2</c:v>
                </c:pt>
                <c:pt idx="880">
                  <c:v>58209.1</c:v>
                </c:pt>
                <c:pt idx="881">
                  <c:v>58218.2</c:v>
                </c:pt>
                <c:pt idx="882">
                  <c:v>58227.6</c:v>
                </c:pt>
                <c:pt idx="883">
                  <c:v>58237.9</c:v>
                </c:pt>
                <c:pt idx="884">
                  <c:v>58248.7</c:v>
                </c:pt>
                <c:pt idx="885">
                  <c:v>58259.199999999997</c:v>
                </c:pt>
                <c:pt idx="886">
                  <c:v>58308</c:v>
                </c:pt>
                <c:pt idx="887">
                  <c:v>58340.2</c:v>
                </c:pt>
                <c:pt idx="888">
                  <c:v>58351.3</c:v>
                </c:pt>
                <c:pt idx="889">
                  <c:v>58381.2</c:v>
                </c:pt>
                <c:pt idx="890">
                  <c:v>58395</c:v>
                </c:pt>
                <c:pt idx="891">
                  <c:v>58429.2</c:v>
                </c:pt>
                <c:pt idx="892">
                  <c:v>58443.7</c:v>
                </c:pt>
                <c:pt idx="893">
                  <c:v>58466.8</c:v>
                </c:pt>
                <c:pt idx="894">
                  <c:v>58490.3</c:v>
                </c:pt>
                <c:pt idx="895">
                  <c:v>58590.6</c:v>
                </c:pt>
                <c:pt idx="896">
                  <c:v>58634.1</c:v>
                </c:pt>
                <c:pt idx="897">
                  <c:v>58660.800000000003</c:v>
                </c:pt>
                <c:pt idx="898">
                  <c:v>58705.4</c:v>
                </c:pt>
                <c:pt idx="899">
                  <c:v>58732.3</c:v>
                </c:pt>
                <c:pt idx="900">
                  <c:v>58759.3</c:v>
                </c:pt>
                <c:pt idx="901">
                  <c:v>58786.400000000001</c:v>
                </c:pt>
                <c:pt idx="902">
                  <c:v>58813.599999999999</c:v>
                </c:pt>
                <c:pt idx="903">
                  <c:v>58904.5</c:v>
                </c:pt>
                <c:pt idx="904">
                  <c:v>58931.8</c:v>
                </c:pt>
                <c:pt idx="905">
                  <c:v>59005.1</c:v>
                </c:pt>
                <c:pt idx="906">
                  <c:v>59041.8</c:v>
                </c:pt>
                <c:pt idx="907">
                  <c:v>59069.599999999999</c:v>
                </c:pt>
                <c:pt idx="908">
                  <c:v>59106.5</c:v>
                </c:pt>
                <c:pt idx="909">
                  <c:v>59134.2</c:v>
                </c:pt>
                <c:pt idx="910">
                  <c:v>59152.7</c:v>
                </c:pt>
                <c:pt idx="911">
                  <c:v>59180.3</c:v>
                </c:pt>
                <c:pt idx="912">
                  <c:v>59198.8</c:v>
                </c:pt>
                <c:pt idx="913">
                  <c:v>59217.2</c:v>
                </c:pt>
                <c:pt idx="914">
                  <c:v>59346.3</c:v>
                </c:pt>
                <c:pt idx="915">
                  <c:v>59392.4</c:v>
                </c:pt>
                <c:pt idx="916">
                  <c:v>59420.1</c:v>
                </c:pt>
                <c:pt idx="917">
                  <c:v>59457.1</c:v>
                </c:pt>
                <c:pt idx="918">
                  <c:v>59494.2</c:v>
                </c:pt>
                <c:pt idx="919">
                  <c:v>59512.9</c:v>
                </c:pt>
                <c:pt idx="920">
                  <c:v>59540.6</c:v>
                </c:pt>
                <c:pt idx="921">
                  <c:v>59577.7</c:v>
                </c:pt>
                <c:pt idx="922">
                  <c:v>59679.4</c:v>
                </c:pt>
                <c:pt idx="923">
                  <c:v>59734.400000000001</c:v>
                </c:pt>
                <c:pt idx="924">
                  <c:v>59780.4</c:v>
                </c:pt>
                <c:pt idx="925">
                  <c:v>59808.2</c:v>
                </c:pt>
                <c:pt idx="926">
                  <c:v>59845.5</c:v>
                </c:pt>
                <c:pt idx="927">
                  <c:v>59873.4</c:v>
                </c:pt>
                <c:pt idx="928">
                  <c:v>59892.1</c:v>
                </c:pt>
                <c:pt idx="929">
                  <c:v>59920</c:v>
                </c:pt>
                <c:pt idx="930">
                  <c:v>60022.8</c:v>
                </c:pt>
                <c:pt idx="931">
                  <c:v>60098.5</c:v>
                </c:pt>
                <c:pt idx="932">
                  <c:v>60117.599999999999</c:v>
                </c:pt>
                <c:pt idx="933">
                  <c:v>60174.9</c:v>
                </c:pt>
                <c:pt idx="934">
                  <c:v>60203.6</c:v>
                </c:pt>
                <c:pt idx="935">
                  <c:v>60222.8</c:v>
                </c:pt>
                <c:pt idx="936">
                  <c:v>60261.1</c:v>
                </c:pt>
                <c:pt idx="937">
                  <c:v>60280.2</c:v>
                </c:pt>
                <c:pt idx="938">
                  <c:v>60318.400000000001</c:v>
                </c:pt>
                <c:pt idx="939">
                  <c:v>60412.5</c:v>
                </c:pt>
                <c:pt idx="940">
                  <c:v>60486.6</c:v>
                </c:pt>
                <c:pt idx="941">
                  <c:v>60505.2</c:v>
                </c:pt>
                <c:pt idx="942">
                  <c:v>60560.7</c:v>
                </c:pt>
                <c:pt idx="943">
                  <c:v>60588.4</c:v>
                </c:pt>
                <c:pt idx="944">
                  <c:v>60607</c:v>
                </c:pt>
                <c:pt idx="945">
                  <c:v>60634.7</c:v>
                </c:pt>
                <c:pt idx="946">
                  <c:v>60662.400000000001</c:v>
                </c:pt>
                <c:pt idx="947">
                  <c:v>60699.4</c:v>
                </c:pt>
                <c:pt idx="948">
                  <c:v>60790.5</c:v>
                </c:pt>
                <c:pt idx="949">
                  <c:v>60826.6</c:v>
                </c:pt>
                <c:pt idx="950">
                  <c:v>60880.6</c:v>
                </c:pt>
                <c:pt idx="951">
                  <c:v>60916.7</c:v>
                </c:pt>
                <c:pt idx="952">
                  <c:v>60952.800000000003</c:v>
                </c:pt>
                <c:pt idx="953">
                  <c:v>60979.8</c:v>
                </c:pt>
                <c:pt idx="954">
                  <c:v>60997.8</c:v>
                </c:pt>
                <c:pt idx="955">
                  <c:v>61033.599999999999</c:v>
                </c:pt>
                <c:pt idx="956">
                  <c:v>61051.4</c:v>
                </c:pt>
                <c:pt idx="957">
                  <c:v>61069.2</c:v>
                </c:pt>
                <c:pt idx="958">
                  <c:v>61104.9</c:v>
                </c:pt>
                <c:pt idx="959">
                  <c:v>61202</c:v>
                </c:pt>
                <c:pt idx="960">
                  <c:v>61264.2</c:v>
                </c:pt>
                <c:pt idx="961">
                  <c:v>61299.8</c:v>
                </c:pt>
                <c:pt idx="962">
                  <c:v>61335.4</c:v>
                </c:pt>
                <c:pt idx="963">
                  <c:v>61344.3</c:v>
                </c:pt>
                <c:pt idx="964">
                  <c:v>61380</c:v>
                </c:pt>
                <c:pt idx="965">
                  <c:v>61406.8</c:v>
                </c:pt>
                <c:pt idx="966">
                  <c:v>61505.2</c:v>
                </c:pt>
                <c:pt idx="967">
                  <c:v>61531.8</c:v>
                </c:pt>
                <c:pt idx="968">
                  <c:v>61593.5</c:v>
                </c:pt>
                <c:pt idx="969">
                  <c:v>61637.1</c:v>
                </c:pt>
                <c:pt idx="970">
                  <c:v>61662.8</c:v>
                </c:pt>
                <c:pt idx="971">
                  <c:v>61688.7</c:v>
                </c:pt>
                <c:pt idx="972">
                  <c:v>61714.400000000001</c:v>
                </c:pt>
                <c:pt idx="973">
                  <c:v>61739.6</c:v>
                </c:pt>
                <c:pt idx="974">
                  <c:v>61764.7</c:v>
                </c:pt>
                <c:pt idx="975">
                  <c:v>61854.8</c:v>
                </c:pt>
                <c:pt idx="976">
                  <c:v>61902.400000000001</c:v>
                </c:pt>
                <c:pt idx="977">
                  <c:v>61933.8</c:v>
                </c:pt>
                <c:pt idx="978">
                  <c:v>61972.5</c:v>
                </c:pt>
                <c:pt idx="979">
                  <c:v>62002.8</c:v>
                </c:pt>
                <c:pt idx="980">
                  <c:v>62017.7</c:v>
                </c:pt>
                <c:pt idx="981">
                  <c:v>62032.4</c:v>
                </c:pt>
                <c:pt idx="982">
                  <c:v>62061.7</c:v>
                </c:pt>
                <c:pt idx="983">
                  <c:v>62140.3</c:v>
                </c:pt>
                <c:pt idx="984">
                  <c:v>62161.3</c:v>
                </c:pt>
                <c:pt idx="985">
                  <c:v>62202.8</c:v>
                </c:pt>
                <c:pt idx="986">
                  <c:v>62244.2</c:v>
                </c:pt>
                <c:pt idx="987">
                  <c:v>62257</c:v>
                </c:pt>
                <c:pt idx="988">
                  <c:v>62281.2</c:v>
                </c:pt>
                <c:pt idx="989">
                  <c:v>62291.7</c:v>
                </c:pt>
                <c:pt idx="990">
                  <c:v>62306</c:v>
                </c:pt>
                <c:pt idx="991">
                  <c:v>62350.3</c:v>
                </c:pt>
                <c:pt idx="992">
                  <c:v>62556.3</c:v>
                </c:pt>
                <c:pt idx="993">
                  <c:v>62594.5</c:v>
                </c:pt>
                <c:pt idx="994">
                  <c:v>62718.5</c:v>
                </c:pt>
                <c:pt idx="995">
                  <c:v>62786.6</c:v>
                </c:pt>
                <c:pt idx="996">
                  <c:v>62808.6</c:v>
                </c:pt>
                <c:pt idx="997">
                  <c:v>62840.800000000003</c:v>
                </c:pt>
                <c:pt idx="998">
                  <c:v>62872.1</c:v>
                </c:pt>
                <c:pt idx="999">
                  <c:v>62892.6</c:v>
                </c:pt>
                <c:pt idx="1000">
                  <c:v>62942.1</c:v>
                </c:pt>
                <c:pt idx="1001">
                  <c:v>62961.3</c:v>
                </c:pt>
                <c:pt idx="1002">
                  <c:v>63060.9</c:v>
                </c:pt>
                <c:pt idx="1003">
                  <c:v>63111.3</c:v>
                </c:pt>
                <c:pt idx="1004">
                  <c:v>63135.5</c:v>
                </c:pt>
                <c:pt idx="1005">
                  <c:v>63174.400000000001</c:v>
                </c:pt>
                <c:pt idx="1006">
                  <c:v>63204.4</c:v>
                </c:pt>
                <c:pt idx="1007">
                  <c:v>63211.7</c:v>
                </c:pt>
                <c:pt idx="1008">
                  <c:v>63233.4</c:v>
                </c:pt>
                <c:pt idx="1009">
                  <c:v>63254.5</c:v>
                </c:pt>
                <c:pt idx="1010">
                  <c:v>63275</c:v>
                </c:pt>
                <c:pt idx="1011">
                  <c:v>63340.3</c:v>
                </c:pt>
                <c:pt idx="1012">
                  <c:v>63358.9</c:v>
                </c:pt>
                <c:pt idx="1013">
                  <c:v>63400.9</c:v>
                </c:pt>
                <c:pt idx="1014">
                  <c:v>63424</c:v>
                </c:pt>
                <c:pt idx="1015">
                  <c:v>63446.5</c:v>
                </c:pt>
                <c:pt idx="1016">
                  <c:v>63457.5</c:v>
                </c:pt>
                <c:pt idx="1017">
                  <c:v>63468.2</c:v>
                </c:pt>
                <c:pt idx="1018">
                  <c:v>63483.8</c:v>
                </c:pt>
                <c:pt idx="1019">
                  <c:v>63499</c:v>
                </c:pt>
                <c:pt idx="1020">
                  <c:v>63513.7</c:v>
                </c:pt>
                <c:pt idx="1021">
                  <c:v>63564.3</c:v>
                </c:pt>
                <c:pt idx="1022">
                  <c:v>63573</c:v>
                </c:pt>
                <c:pt idx="1023">
                  <c:v>63602.3</c:v>
                </c:pt>
                <c:pt idx="1024">
                  <c:v>63618.5</c:v>
                </c:pt>
                <c:pt idx="1025">
                  <c:v>63634.3</c:v>
                </c:pt>
                <c:pt idx="1026">
                  <c:v>63642.1</c:v>
                </c:pt>
                <c:pt idx="1027">
                  <c:v>63649.8</c:v>
                </c:pt>
                <c:pt idx="1028">
                  <c:v>63668.800000000003</c:v>
                </c:pt>
                <c:pt idx="1029">
                  <c:v>63672.6</c:v>
                </c:pt>
                <c:pt idx="1030">
                  <c:v>63687.6</c:v>
                </c:pt>
                <c:pt idx="1031">
                  <c:v>63728.5</c:v>
                </c:pt>
                <c:pt idx="1032">
                  <c:v>63739.7</c:v>
                </c:pt>
                <c:pt idx="1033">
                  <c:v>63762.400000000001</c:v>
                </c:pt>
                <c:pt idx="1034">
                  <c:v>63777.7</c:v>
                </c:pt>
                <c:pt idx="1035">
                  <c:v>63789.5</c:v>
                </c:pt>
                <c:pt idx="1036">
                  <c:v>63797.4</c:v>
                </c:pt>
                <c:pt idx="1037">
                  <c:v>63813.5</c:v>
                </c:pt>
                <c:pt idx="1038">
                  <c:v>63821.7</c:v>
                </c:pt>
                <c:pt idx="1039">
                  <c:v>63834.2</c:v>
                </c:pt>
                <c:pt idx="1040">
                  <c:v>63847</c:v>
                </c:pt>
                <c:pt idx="1041">
                  <c:v>63896.800000000003</c:v>
                </c:pt>
                <c:pt idx="1042">
                  <c:v>63921.2</c:v>
                </c:pt>
                <c:pt idx="1043">
                  <c:v>63941.4</c:v>
                </c:pt>
                <c:pt idx="1044">
                  <c:v>63962</c:v>
                </c:pt>
                <c:pt idx="1045">
                  <c:v>63972.5</c:v>
                </c:pt>
                <c:pt idx="1046">
                  <c:v>63988.4</c:v>
                </c:pt>
                <c:pt idx="1047">
                  <c:v>64009.8</c:v>
                </c:pt>
                <c:pt idx="1048">
                  <c:v>64026.2</c:v>
                </c:pt>
                <c:pt idx="1049">
                  <c:v>64042.8</c:v>
                </c:pt>
                <c:pt idx="1050">
                  <c:v>64059.6</c:v>
                </c:pt>
                <c:pt idx="1051">
                  <c:v>64117.2</c:v>
                </c:pt>
                <c:pt idx="1052">
                  <c:v>64141</c:v>
                </c:pt>
                <c:pt idx="1053">
                  <c:v>64171.3</c:v>
                </c:pt>
                <c:pt idx="1054">
                  <c:v>64189.8</c:v>
                </c:pt>
                <c:pt idx="1055">
                  <c:v>64208.6</c:v>
                </c:pt>
                <c:pt idx="1056">
                  <c:v>64234</c:v>
                </c:pt>
                <c:pt idx="1057">
                  <c:v>64253.4</c:v>
                </c:pt>
                <c:pt idx="1058">
                  <c:v>64273</c:v>
                </c:pt>
                <c:pt idx="1059">
                  <c:v>64286.2</c:v>
                </c:pt>
                <c:pt idx="1060">
                  <c:v>64312.9</c:v>
                </c:pt>
                <c:pt idx="1061">
                  <c:v>64367.9</c:v>
                </c:pt>
                <c:pt idx="1062">
                  <c:v>64396.2</c:v>
                </c:pt>
                <c:pt idx="1063">
                  <c:v>64425.4</c:v>
                </c:pt>
                <c:pt idx="1064">
                  <c:v>64455.7</c:v>
                </c:pt>
                <c:pt idx="1065">
                  <c:v>64471.199999999997</c:v>
                </c:pt>
                <c:pt idx="1066">
                  <c:v>64519</c:v>
                </c:pt>
                <c:pt idx="1067">
                  <c:v>64543.6</c:v>
                </c:pt>
                <c:pt idx="1068">
                  <c:v>64568.6</c:v>
                </c:pt>
                <c:pt idx="1069">
                  <c:v>64585.5</c:v>
                </c:pt>
                <c:pt idx="1070">
                  <c:v>64619.7</c:v>
                </c:pt>
                <c:pt idx="1071">
                  <c:v>64637</c:v>
                </c:pt>
                <c:pt idx="1072">
                  <c:v>64663.199999999997</c:v>
                </c:pt>
                <c:pt idx="1073">
                  <c:v>64725.2</c:v>
                </c:pt>
                <c:pt idx="1074">
                  <c:v>64752</c:v>
                </c:pt>
                <c:pt idx="1075">
                  <c:v>64770</c:v>
                </c:pt>
                <c:pt idx="1076">
                  <c:v>64806.1</c:v>
                </c:pt>
                <c:pt idx="1077">
                  <c:v>64833.2</c:v>
                </c:pt>
                <c:pt idx="1078">
                  <c:v>64851.199999999997</c:v>
                </c:pt>
                <c:pt idx="1079">
                  <c:v>64878.400000000001</c:v>
                </c:pt>
                <c:pt idx="1080">
                  <c:v>64905.5</c:v>
                </c:pt>
                <c:pt idx="1081">
                  <c:v>64943.4</c:v>
                </c:pt>
                <c:pt idx="1082">
                  <c:v>64963.1</c:v>
                </c:pt>
                <c:pt idx="1083">
                  <c:v>64993.3</c:v>
                </c:pt>
                <c:pt idx="1084">
                  <c:v>65003.5</c:v>
                </c:pt>
                <c:pt idx="1085">
                  <c:v>65024.2</c:v>
                </c:pt>
                <c:pt idx="1086">
                  <c:v>65045</c:v>
                </c:pt>
                <c:pt idx="1087">
                  <c:v>65087.1</c:v>
                </c:pt>
                <c:pt idx="1088">
                  <c:v>65108.2</c:v>
                </c:pt>
                <c:pt idx="1089">
                  <c:v>65160.5</c:v>
                </c:pt>
                <c:pt idx="1090">
                  <c:v>65201.5</c:v>
                </c:pt>
                <c:pt idx="1091">
                  <c:v>65250.8</c:v>
                </c:pt>
                <c:pt idx="1092">
                  <c:v>65279</c:v>
                </c:pt>
                <c:pt idx="1093">
                  <c:v>65305.8</c:v>
                </c:pt>
                <c:pt idx="1094">
                  <c:v>65339.199999999997</c:v>
                </c:pt>
                <c:pt idx="1095">
                  <c:v>65354.7</c:v>
                </c:pt>
                <c:pt idx="1096">
                  <c:v>65376.3</c:v>
                </c:pt>
                <c:pt idx="1097">
                  <c:v>65396.9</c:v>
                </c:pt>
                <c:pt idx="1098">
                  <c:v>65423.3</c:v>
                </c:pt>
                <c:pt idx="1099">
                  <c:v>65442.400000000001</c:v>
                </c:pt>
                <c:pt idx="1100">
                  <c:v>65460.9</c:v>
                </c:pt>
                <c:pt idx="1101">
                  <c:v>65478.9</c:v>
                </c:pt>
                <c:pt idx="1102">
                  <c:v>65513.4</c:v>
                </c:pt>
                <c:pt idx="1103">
                  <c:v>65535.4</c:v>
                </c:pt>
                <c:pt idx="1104">
                  <c:v>65556.800000000003</c:v>
                </c:pt>
                <c:pt idx="1105">
                  <c:v>65567.199999999997</c:v>
                </c:pt>
                <c:pt idx="1106">
                  <c:v>65582.7</c:v>
                </c:pt>
                <c:pt idx="1107">
                  <c:v>65607.8</c:v>
                </c:pt>
                <c:pt idx="1108">
                  <c:v>65627.5</c:v>
                </c:pt>
                <c:pt idx="1109">
                  <c:v>65642</c:v>
                </c:pt>
                <c:pt idx="1110">
                  <c:v>65666</c:v>
                </c:pt>
                <c:pt idx="1111">
                  <c:v>65680.3</c:v>
                </c:pt>
                <c:pt idx="1112">
                  <c:v>65699.3</c:v>
                </c:pt>
                <c:pt idx="1113">
                  <c:v>65718.399999999994</c:v>
                </c:pt>
                <c:pt idx="1114">
                  <c:v>65742.3</c:v>
                </c:pt>
                <c:pt idx="1115">
                  <c:v>65756.899999999994</c:v>
                </c:pt>
                <c:pt idx="1116">
                  <c:v>65771.600000000006</c:v>
                </c:pt>
                <c:pt idx="1117">
                  <c:v>65796.5</c:v>
                </c:pt>
                <c:pt idx="1118">
                  <c:v>65811.8</c:v>
                </c:pt>
                <c:pt idx="1119">
                  <c:v>65837.3</c:v>
                </c:pt>
                <c:pt idx="1120">
                  <c:v>65857.600000000006</c:v>
                </c:pt>
                <c:pt idx="1121">
                  <c:v>65887.7</c:v>
                </c:pt>
                <c:pt idx="1122">
                  <c:v>65902.7</c:v>
                </c:pt>
                <c:pt idx="1123">
                  <c:v>65922.7</c:v>
                </c:pt>
                <c:pt idx="1124">
                  <c:v>65932.600000000006</c:v>
                </c:pt>
                <c:pt idx="1125">
                  <c:v>65952.399999999994</c:v>
                </c:pt>
                <c:pt idx="1126">
                  <c:v>65986.899999999994</c:v>
                </c:pt>
                <c:pt idx="1127">
                  <c:v>66006.5</c:v>
                </c:pt>
                <c:pt idx="1128">
                  <c:v>66026.100000000006</c:v>
                </c:pt>
                <c:pt idx="1129">
                  <c:v>66045.600000000006</c:v>
                </c:pt>
                <c:pt idx="1130">
                  <c:v>66074.8</c:v>
                </c:pt>
                <c:pt idx="1131">
                  <c:v>66094.2</c:v>
                </c:pt>
                <c:pt idx="1132">
                  <c:v>66113.600000000006</c:v>
                </c:pt>
                <c:pt idx="1133">
                  <c:v>66123.399999999994</c:v>
                </c:pt>
                <c:pt idx="1134">
                  <c:v>66142.8</c:v>
                </c:pt>
                <c:pt idx="1135">
                  <c:v>66181.600000000006</c:v>
                </c:pt>
                <c:pt idx="1136">
                  <c:v>66201</c:v>
                </c:pt>
                <c:pt idx="1137">
                  <c:v>66220.5</c:v>
                </c:pt>
                <c:pt idx="1138">
                  <c:v>66249.7</c:v>
                </c:pt>
                <c:pt idx="1139">
                  <c:v>66274.2</c:v>
                </c:pt>
                <c:pt idx="1140">
                  <c:v>66293.600000000006</c:v>
                </c:pt>
                <c:pt idx="1141">
                  <c:v>66312.899999999994</c:v>
                </c:pt>
                <c:pt idx="1142">
                  <c:v>66327.100000000006</c:v>
                </c:pt>
                <c:pt idx="1143">
                  <c:v>66360</c:v>
                </c:pt>
                <c:pt idx="1144">
                  <c:v>66387.8</c:v>
                </c:pt>
                <c:pt idx="1145">
                  <c:v>66410.8</c:v>
                </c:pt>
                <c:pt idx="1146">
                  <c:v>66438.399999999994</c:v>
                </c:pt>
                <c:pt idx="1147">
                  <c:v>66461.399999999994</c:v>
                </c:pt>
                <c:pt idx="1148">
                  <c:v>66484.5</c:v>
                </c:pt>
                <c:pt idx="1149">
                  <c:v>66498.399999999994</c:v>
                </c:pt>
                <c:pt idx="1150">
                  <c:v>66512.399999999994</c:v>
                </c:pt>
                <c:pt idx="1151">
                  <c:v>66550.2</c:v>
                </c:pt>
                <c:pt idx="1152">
                  <c:v>66579.100000000006</c:v>
                </c:pt>
                <c:pt idx="1153">
                  <c:v>66603.8</c:v>
                </c:pt>
                <c:pt idx="1154">
                  <c:v>66634</c:v>
                </c:pt>
                <c:pt idx="1155">
                  <c:v>66665.100000000006</c:v>
                </c:pt>
                <c:pt idx="1156">
                  <c:v>66686.399999999994</c:v>
                </c:pt>
                <c:pt idx="1157">
                  <c:v>66702.7</c:v>
                </c:pt>
                <c:pt idx="1158">
                  <c:v>66719.3</c:v>
                </c:pt>
                <c:pt idx="1159">
                  <c:v>66770.7</c:v>
                </c:pt>
                <c:pt idx="1160">
                  <c:v>66794.399999999994</c:v>
                </c:pt>
                <c:pt idx="1161">
                  <c:v>66830.600000000006</c:v>
                </c:pt>
                <c:pt idx="1162">
                  <c:v>66867.899999999994</c:v>
                </c:pt>
                <c:pt idx="1163">
                  <c:v>66899.8</c:v>
                </c:pt>
                <c:pt idx="1164">
                  <c:v>66925.8</c:v>
                </c:pt>
                <c:pt idx="1165">
                  <c:v>66945.7</c:v>
                </c:pt>
                <c:pt idx="1166">
                  <c:v>66993.2</c:v>
                </c:pt>
                <c:pt idx="1167">
                  <c:v>67028</c:v>
                </c:pt>
                <c:pt idx="1168">
                  <c:v>67063.8</c:v>
                </c:pt>
                <c:pt idx="1169">
                  <c:v>67107.8</c:v>
                </c:pt>
                <c:pt idx="1170">
                  <c:v>67153</c:v>
                </c:pt>
                <c:pt idx="1171">
                  <c:v>67183.899999999994</c:v>
                </c:pt>
                <c:pt idx="1172">
                  <c:v>67215.399999999994</c:v>
                </c:pt>
                <c:pt idx="1173">
                  <c:v>67239.5</c:v>
                </c:pt>
                <c:pt idx="1174">
                  <c:v>67300.100000000006</c:v>
                </c:pt>
                <c:pt idx="1175">
                  <c:v>67356</c:v>
                </c:pt>
                <c:pt idx="1176">
                  <c:v>67404.600000000006</c:v>
                </c:pt>
                <c:pt idx="1177">
                  <c:v>67454.2</c:v>
                </c:pt>
                <c:pt idx="1178">
                  <c:v>67514.100000000006</c:v>
                </c:pt>
                <c:pt idx="1179">
                  <c:v>67553.8</c:v>
                </c:pt>
                <c:pt idx="1180">
                  <c:v>67602.5</c:v>
                </c:pt>
                <c:pt idx="1181">
                  <c:v>67621.600000000006</c:v>
                </c:pt>
                <c:pt idx="1182">
                  <c:v>67685.7</c:v>
                </c:pt>
                <c:pt idx="1183">
                  <c:v>67739.399999999994</c:v>
                </c:pt>
                <c:pt idx="1184">
                  <c:v>67783.899999999994</c:v>
                </c:pt>
                <c:pt idx="1185">
                  <c:v>67828.100000000006</c:v>
                </c:pt>
                <c:pt idx="1186">
                  <c:v>67880.600000000006</c:v>
                </c:pt>
                <c:pt idx="1187">
                  <c:v>67923.8</c:v>
                </c:pt>
                <c:pt idx="1188">
                  <c:v>67957.899999999994</c:v>
                </c:pt>
                <c:pt idx="1189">
                  <c:v>67974.899999999994</c:v>
                </c:pt>
                <c:pt idx="1190">
                  <c:v>68033.3</c:v>
                </c:pt>
                <c:pt idx="1191">
                  <c:v>68082.2</c:v>
                </c:pt>
                <c:pt idx="1192">
                  <c:v>68121.899999999994</c:v>
                </c:pt>
                <c:pt idx="1193">
                  <c:v>68160.800000000003</c:v>
                </c:pt>
                <c:pt idx="1194">
                  <c:v>68205.899999999994</c:v>
                </c:pt>
                <c:pt idx="1195">
                  <c:v>68242.399999999994</c:v>
                </c:pt>
                <c:pt idx="1196">
                  <c:v>68270.899999999994</c:v>
                </c:pt>
                <c:pt idx="1197">
                  <c:v>68284.899999999994</c:v>
                </c:pt>
                <c:pt idx="1198">
                  <c:v>68326.5</c:v>
                </c:pt>
                <c:pt idx="1199">
                  <c:v>68374</c:v>
                </c:pt>
                <c:pt idx="1200">
                  <c:v>68407.600000000006</c:v>
                </c:pt>
                <c:pt idx="1201">
                  <c:v>68441</c:v>
                </c:pt>
                <c:pt idx="1202">
                  <c:v>68481.100000000006</c:v>
                </c:pt>
                <c:pt idx="1203">
                  <c:v>68507.899999999994</c:v>
                </c:pt>
                <c:pt idx="1204">
                  <c:v>68535</c:v>
                </c:pt>
                <c:pt idx="1205">
                  <c:v>68555.5</c:v>
                </c:pt>
                <c:pt idx="1206">
                  <c:v>68583.100000000006</c:v>
                </c:pt>
                <c:pt idx="1207">
                  <c:v>68639.600000000006</c:v>
                </c:pt>
                <c:pt idx="1208">
                  <c:v>68668.7</c:v>
                </c:pt>
                <c:pt idx="1209">
                  <c:v>68713.8</c:v>
                </c:pt>
                <c:pt idx="1210">
                  <c:v>68760.2</c:v>
                </c:pt>
                <c:pt idx="1211">
                  <c:v>68799.600000000006</c:v>
                </c:pt>
                <c:pt idx="1212">
                  <c:v>68823.399999999994</c:v>
                </c:pt>
                <c:pt idx="1213">
                  <c:v>68847.3</c:v>
                </c:pt>
                <c:pt idx="1214">
                  <c:v>68871.100000000006</c:v>
                </c:pt>
                <c:pt idx="1215">
                  <c:v>68934.399999999994</c:v>
                </c:pt>
                <c:pt idx="1216">
                  <c:v>68980.800000000003</c:v>
                </c:pt>
                <c:pt idx="1217">
                  <c:v>69011.100000000006</c:v>
                </c:pt>
                <c:pt idx="1218">
                  <c:v>69055.100000000006</c:v>
                </c:pt>
                <c:pt idx="1219">
                  <c:v>69090.2</c:v>
                </c:pt>
                <c:pt idx="1220">
                  <c:v>69117</c:v>
                </c:pt>
                <c:pt idx="1221">
                  <c:v>69136.600000000006</c:v>
                </c:pt>
                <c:pt idx="1222">
                  <c:v>69155.7</c:v>
                </c:pt>
                <c:pt idx="1223">
                  <c:v>69186.899999999994</c:v>
                </c:pt>
                <c:pt idx="1224">
                  <c:v>69223.100000000006</c:v>
                </c:pt>
                <c:pt idx="1225">
                  <c:v>69252.5</c:v>
                </c:pt>
                <c:pt idx="1226">
                  <c:v>69275.600000000006</c:v>
                </c:pt>
                <c:pt idx="1227">
                  <c:v>69320.7</c:v>
                </c:pt>
                <c:pt idx="1228">
                  <c:v>69342.899999999994</c:v>
                </c:pt>
                <c:pt idx="1229">
                  <c:v>69359.5</c:v>
                </c:pt>
                <c:pt idx="1230">
                  <c:v>69376</c:v>
                </c:pt>
                <c:pt idx="1231">
                  <c:v>69386.899999999994</c:v>
                </c:pt>
                <c:pt idx="1232">
                  <c:v>69419.8</c:v>
                </c:pt>
                <c:pt idx="1233">
                  <c:v>69452.800000000003</c:v>
                </c:pt>
                <c:pt idx="1234">
                  <c:v>69480.5</c:v>
                </c:pt>
                <c:pt idx="1235">
                  <c:v>69508.600000000006</c:v>
                </c:pt>
                <c:pt idx="1236">
                  <c:v>69537.100000000006</c:v>
                </c:pt>
                <c:pt idx="1237">
                  <c:v>69554.5</c:v>
                </c:pt>
                <c:pt idx="1238">
                  <c:v>69583.899999999994</c:v>
                </c:pt>
                <c:pt idx="1239">
                  <c:v>69589.899999999994</c:v>
                </c:pt>
                <c:pt idx="1240">
                  <c:v>69614</c:v>
                </c:pt>
                <c:pt idx="1241">
                  <c:v>69638.100000000006</c:v>
                </c:pt>
                <c:pt idx="1242">
                  <c:v>69656</c:v>
                </c:pt>
                <c:pt idx="1243">
                  <c:v>69691.7</c:v>
                </c:pt>
                <c:pt idx="1244">
                  <c:v>69721.399999999994</c:v>
                </c:pt>
                <c:pt idx="1245">
                  <c:v>69751.3</c:v>
                </c:pt>
                <c:pt idx="1246">
                  <c:v>69769.3</c:v>
                </c:pt>
                <c:pt idx="1247">
                  <c:v>69793.5</c:v>
                </c:pt>
                <c:pt idx="1248">
                  <c:v>69805.7</c:v>
                </c:pt>
                <c:pt idx="1249">
                  <c:v>69824.2</c:v>
                </c:pt>
                <c:pt idx="1250">
                  <c:v>69855.399999999994</c:v>
                </c:pt>
                <c:pt idx="1251">
                  <c:v>69874.5</c:v>
                </c:pt>
                <c:pt idx="1252">
                  <c:v>69900.3</c:v>
                </c:pt>
                <c:pt idx="1253">
                  <c:v>69920</c:v>
                </c:pt>
                <c:pt idx="1254">
                  <c:v>69967.5</c:v>
                </c:pt>
                <c:pt idx="1255">
                  <c:v>70002.600000000006</c:v>
                </c:pt>
                <c:pt idx="1256">
                  <c:v>70017</c:v>
                </c:pt>
                <c:pt idx="1257">
                  <c:v>70046.5</c:v>
                </c:pt>
                <c:pt idx="1258">
                  <c:v>70061.600000000006</c:v>
                </c:pt>
                <c:pt idx="1259">
                  <c:v>70085</c:v>
                </c:pt>
                <c:pt idx="1260">
                  <c:v>70133.7</c:v>
                </c:pt>
                <c:pt idx="1261">
                  <c:v>70167.5</c:v>
                </c:pt>
                <c:pt idx="1262">
                  <c:v>70193.5</c:v>
                </c:pt>
                <c:pt idx="1263">
                  <c:v>70237.8</c:v>
                </c:pt>
                <c:pt idx="1264">
                  <c:v>70274.100000000006</c:v>
                </c:pt>
                <c:pt idx="1265">
                  <c:v>70301.600000000006</c:v>
                </c:pt>
                <c:pt idx="1266">
                  <c:v>70338.8</c:v>
                </c:pt>
                <c:pt idx="1267">
                  <c:v>70366.899999999994</c:v>
                </c:pt>
                <c:pt idx="1268">
                  <c:v>70395.100000000006</c:v>
                </c:pt>
                <c:pt idx="1269">
                  <c:v>70451.7</c:v>
                </c:pt>
                <c:pt idx="1270">
                  <c:v>70480</c:v>
                </c:pt>
                <c:pt idx="1271">
                  <c:v>70527</c:v>
                </c:pt>
                <c:pt idx="1272">
                  <c:v>70573.600000000006</c:v>
                </c:pt>
                <c:pt idx="1273">
                  <c:v>70611.5</c:v>
                </c:pt>
                <c:pt idx="1274">
                  <c:v>70640.800000000003</c:v>
                </c:pt>
                <c:pt idx="1275">
                  <c:v>70670.7</c:v>
                </c:pt>
                <c:pt idx="1276">
                  <c:v>70690.899999999994</c:v>
                </c:pt>
                <c:pt idx="1277">
                  <c:v>70721.399999999994</c:v>
                </c:pt>
                <c:pt idx="1278">
                  <c:v>70793.100000000006</c:v>
                </c:pt>
                <c:pt idx="1279">
                  <c:v>70833.899999999994</c:v>
                </c:pt>
                <c:pt idx="1280">
                  <c:v>70884</c:v>
                </c:pt>
                <c:pt idx="1281">
                  <c:v>70913.3</c:v>
                </c:pt>
                <c:pt idx="1282">
                  <c:v>70960.600000000006</c:v>
                </c:pt>
                <c:pt idx="1283">
                  <c:v>70996.7</c:v>
                </c:pt>
                <c:pt idx="1284">
                  <c:v>71030.7</c:v>
                </c:pt>
                <c:pt idx="1285">
                  <c:v>71054.7</c:v>
                </c:pt>
                <c:pt idx="1286">
                  <c:v>71092.800000000003</c:v>
                </c:pt>
                <c:pt idx="1287">
                  <c:v>71122.600000000006</c:v>
                </c:pt>
                <c:pt idx="1288">
                  <c:v>71159.100000000006</c:v>
                </c:pt>
                <c:pt idx="1289">
                  <c:v>71208.7</c:v>
                </c:pt>
                <c:pt idx="1290">
                  <c:v>71243.100000000006</c:v>
                </c:pt>
                <c:pt idx="1291">
                  <c:v>71270</c:v>
                </c:pt>
                <c:pt idx="1292">
                  <c:v>71289.8</c:v>
                </c:pt>
                <c:pt idx="1293">
                  <c:v>71322.3</c:v>
                </c:pt>
                <c:pt idx="1294">
                  <c:v>71347.600000000006</c:v>
                </c:pt>
                <c:pt idx="1295">
                  <c:v>71378.7</c:v>
                </c:pt>
                <c:pt idx="1296">
                  <c:v>71409</c:v>
                </c:pt>
                <c:pt idx="1297">
                  <c:v>71432.600000000006</c:v>
                </c:pt>
                <c:pt idx="1298">
                  <c:v>71455.899999999994</c:v>
                </c:pt>
                <c:pt idx="1299">
                  <c:v>71473</c:v>
                </c:pt>
                <c:pt idx="1300">
                  <c:v>71495.399999999994</c:v>
                </c:pt>
                <c:pt idx="1301">
                  <c:v>71522.899999999994</c:v>
                </c:pt>
                <c:pt idx="1302">
                  <c:v>71549.7</c:v>
                </c:pt>
                <c:pt idx="1303">
                  <c:v>71570.7</c:v>
                </c:pt>
                <c:pt idx="1304">
                  <c:v>71596.3</c:v>
                </c:pt>
                <c:pt idx="1305">
                  <c:v>71621.399999999994</c:v>
                </c:pt>
                <c:pt idx="1306">
                  <c:v>71640.899999999994</c:v>
                </c:pt>
                <c:pt idx="1307">
                  <c:v>71659.7</c:v>
                </c:pt>
                <c:pt idx="1308">
                  <c:v>71668.899999999994</c:v>
                </c:pt>
                <c:pt idx="1309">
                  <c:v>71686.8</c:v>
                </c:pt>
                <c:pt idx="1310">
                  <c:v>71708.399999999994</c:v>
                </c:pt>
                <c:pt idx="1311">
                  <c:v>71733.3</c:v>
                </c:pt>
                <c:pt idx="1312">
                  <c:v>71757.399999999994</c:v>
                </c:pt>
                <c:pt idx="1313">
                  <c:v>71773</c:v>
                </c:pt>
                <c:pt idx="1314">
                  <c:v>71788.399999999994</c:v>
                </c:pt>
                <c:pt idx="1315">
                  <c:v>71799.7</c:v>
                </c:pt>
                <c:pt idx="1316">
                  <c:v>71811</c:v>
                </c:pt>
                <c:pt idx="1317">
                  <c:v>71829.7</c:v>
                </c:pt>
                <c:pt idx="1318">
                  <c:v>71848.3</c:v>
                </c:pt>
                <c:pt idx="1319">
                  <c:v>71866.899999999994</c:v>
                </c:pt>
                <c:pt idx="1320">
                  <c:v>71885.600000000006</c:v>
                </c:pt>
                <c:pt idx="1321">
                  <c:v>71896.899999999994</c:v>
                </c:pt>
                <c:pt idx="1322">
                  <c:v>71916.100000000006</c:v>
                </c:pt>
                <c:pt idx="1323">
                  <c:v>71935.600000000006</c:v>
                </c:pt>
                <c:pt idx="1324">
                  <c:v>71947.600000000006</c:v>
                </c:pt>
                <c:pt idx="1325">
                  <c:v>71968</c:v>
                </c:pt>
                <c:pt idx="1326">
                  <c:v>71984.899999999994</c:v>
                </c:pt>
                <c:pt idx="1327">
                  <c:v>72006.600000000006</c:v>
                </c:pt>
                <c:pt idx="1328">
                  <c:v>72033.8</c:v>
                </c:pt>
                <c:pt idx="1329">
                  <c:v>72051.899999999994</c:v>
                </c:pt>
                <c:pt idx="1330">
                  <c:v>72069.8</c:v>
                </c:pt>
                <c:pt idx="1331">
                  <c:v>72083.100000000006</c:v>
                </c:pt>
                <c:pt idx="1332">
                  <c:v>72100.800000000003</c:v>
                </c:pt>
                <c:pt idx="1333">
                  <c:v>72127.399999999994</c:v>
                </c:pt>
                <c:pt idx="1334">
                  <c:v>72145.3</c:v>
                </c:pt>
                <c:pt idx="1335">
                  <c:v>72168</c:v>
                </c:pt>
                <c:pt idx="1336">
                  <c:v>72196</c:v>
                </c:pt>
                <c:pt idx="1337">
                  <c:v>72215.199999999997</c:v>
                </c:pt>
                <c:pt idx="1338">
                  <c:v>72235</c:v>
                </c:pt>
                <c:pt idx="1339">
                  <c:v>72255.5</c:v>
                </c:pt>
                <c:pt idx="1340">
                  <c:v>72271.3</c:v>
                </c:pt>
                <c:pt idx="1341">
                  <c:v>72293.100000000006</c:v>
                </c:pt>
                <c:pt idx="1342">
                  <c:v>72327.5</c:v>
                </c:pt>
                <c:pt idx="1343">
                  <c:v>72370.600000000006</c:v>
                </c:pt>
                <c:pt idx="1344">
                  <c:v>72410.399999999994</c:v>
                </c:pt>
                <c:pt idx="1345">
                  <c:v>72438.5</c:v>
                </c:pt>
                <c:pt idx="1346">
                  <c:v>72468.399999999994</c:v>
                </c:pt>
                <c:pt idx="1347">
                  <c:v>72503.3</c:v>
                </c:pt>
                <c:pt idx="1348">
                  <c:v>72532.800000000003</c:v>
                </c:pt>
                <c:pt idx="1349">
                  <c:v>72598.5</c:v>
                </c:pt>
                <c:pt idx="1350">
                  <c:v>72658.2</c:v>
                </c:pt>
                <c:pt idx="1351">
                  <c:v>72733</c:v>
                </c:pt>
                <c:pt idx="1352">
                  <c:v>72820.600000000006</c:v>
                </c:pt>
                <c:pt idx="1353">
                  <c:v>72868.899999999994</c:v>
                </c:pt>
                <c:pt idx="1354">
                  <c:v>72925.7</c:v>
                </c:pt>
                <c:pt idx="1355">
                  <c:v>72957.2</c:v>
                </c:pt>
                <c:pt idx="1356">
                  <c:v>73007.8</c:v>
                </c:pt>
                <c:pt idx="1357">
                  <c:v>73057.3</c:v>
                </c:pt>
                <c:pt idx="1358">
                  <c:v>73115.3</c:v>
                </c:pt>
                <c:pt idx="1359">
                  <c:v>73172</c:v>
                </c:pt>
                <c:pt idx="1360">
                  <c:v>73237.100000000006</c:v>
                </c:pt>
                <c:pt idx="1361">
                  <c:v>73282.899999999994</c:v>
                </c:pt>
                <c:pt idx="1362">
                  <c:v>73310.2</c:v>
                </c:pt>
                <c:pt idx="1363">
                  <c:v>73355.5</c:v>
                </c:pt>
                <c:pt idx="1364">
                  <c:v>73400.600000000006</c:v>
                </c:pt>
                <c:pt idx="1365">
                  <c:v>73463.8</c:v>
                </c:pt>
                <c:pt idx="1366">
                  <c:v>73500.100000000006</c:v>
                </c:pt>
                <c:pt idx="1367">
                  <c:v>73554.600000000006</c:v>
                </c:pt>
                <c:pt idx="1368">
                  <c:v>73572.7</c:v>
                </c:pt>
                <c:pt idx="1369">
                  <c:v>73599.899999999994</c:v>
                </c:pt>
                <c:pt idx="1370">
                  <c:v>73627</c:v>
                </c:pt>
                <c:pt idx="1371">
                  <c:v>73680.899999999994</c:v>
                </c:pt>
                <c:pt idx="1372">
                  <c:v>73716.399999999994</c:v>
                </c:pt>
                <c:pt idx="1373">
                  <c:v>73751.5</c:v>
                </c:pt>
                <c:pt idx="1374">
                  <c:v>73803.3</c:v>
                </c:pt>
                <c:pt idx="1375">
                  <c:v>73870.3</c:v>
                </c:pt>
                <c:pt idx="1376">
                  <c:v>73910.7</c:v>
                </c:pt>
                <c:pt idx="1377">
                  <c:v>73965.100000000006</c:v>
                </c:pt>
                <c:pt idx="1378">
                  <c:v>73995</c:v>
                </c:pt>
                <c:pt idx="1379">
                  <c:v>74031.399999999994</c:v>
                </c:pt>
                <c:pt idx="1380">
                  <c:v>74052.7</c:v>
                </c:pt>
                <c:pt idx="1381">
                  <c:v>74094.5</c:v>
                </c:pt>
                <c:pt idx="1382">
                  <c:v>74141.899999999994</c:v>
                </c:pt>
                <c:pt idx="1383">
                  <c:v>74188.3</c:v>
                </c:pt>
                <c:pt idx="1384">
                  <c:v>74221.2</c:v>
                </c:pt>
                <c:pt idx="1385">
                  <c:v>74253.899999999994</c:v>
                </c:pt>
                <c:pt idx="1386">
                  <c:v>74293.100000000006</c:v>
                </c:pt>
                <c:pt idx="1387">
                  <c:v>74312.899999999994</c:v>
                </c:pt>
                <c:pt idx="1388">
                  <c:v>74346.100000000006</c:v>
                </c:pt>
                <c:pt idx="1389">
                  <c:v>74386.5</c:v>
                </c:pt>
                <c:pt idx="1390">
                  <c:v>74441.8</c:v>
                </c:pt>
                <c:pt idx="1391">
                  <c:v>74491.100000000006</c:v>
                </c:pt>
                <c:pt idx="1392">
                  <c:v>74519.600000000006</c:v>
                </c:pt>
                <c:pt idx="1393">
                  <c:v>74555.199999999997</c:v>
                </c:pt>
                <c:pt idx="1394">
                  <c:v>74583.7</c:v>
                </c:pt>
                <c:pt idx="1395">
                  <c:v>74626.3</c:v>
                </c:pt>
                <c:pt idx="1396">
                  <c:v>74661.399999999994</c:v>
                </c:pt>
                <c:pt idx="1397">
                  <c:v>74716.5</c:v>
                </c:pt>
                <c:pt idx="1398">
                  <c:v>74756.7</c:v>
                </c:pt>
                <c:pt idx="1399">
                  <c:v>74789.2</c:v>
                </c:pt>
                <c:pt idx="1400">
                  <c:v>74820.7</c:v>
                </c:pt>
                <c:pt idx="1401">
                  <c:v>74845</c:v>
                </c:pt>
                <c:pt idx="1402">
                  <c:v>74885.600000000006</c:v>
                </c:pt>
                <c:pt idx="1403">
                  <c:v>74918.8</c:v>
                </c:pt>
                <c:pt idx="1404">
                  <c:v>74955.899999999994</c:v>
                </c:pt>
                <c:pt idx="1405">
                  <c:v>74996.600000000006</c:v>
                </c:pt>
                <c:pt idx="1406">
                  <c:v>75021.3</c:v>
                </c:pt>
                <c:pt idx="1407">
                  <c:v>75050.7</c:v>
                </c:pt>
                <c:pt idx="1408">
                  <c:v>75089.600000000006</c:v>
                </c:pt>
                <c:pt idx="1409">
                  <c:v>75123.8</c:v>
                </c:pt>
                <c:pt idx="1410">
                  <c:v>75158.600000000006</c:v>
                </c:pt>
                <c:pt idx="1411">
                  <c:v>75184</c:v>
                </c:pt>
                <c:pt idx="1412">
                  <c:v>75220.7</c:v>
                </c:pt>
                <c:pt idx="1413">
                  <c:v>75270.5</c:v>
                </c:pt>
                <c:pt idx="1414">
                  <c:v>75323.899999999994</c:v>
                </c:pt>
                <c:pt idx="1415">
                  <c:v>75370.5</c:v>
                </c:pt>
                <c:pt idx="1416">
                  <c:v>75408.600000000006</c:v>
                </c:pt>
                <c:pt idx="1417">
                  <c:v>75466.5</c:v>
                </c:pt>
                <c:pt idx="1418">
                  <c:v>75544.5</c:v>
                </c:pt>
                <c:pt idx="1419">
                  <c:v>75620.899999999994</c:v>
                </c:pt>
                <c:pt idx="1420">
                  <c:v>75668</c:v>
                </c:pt>
                <c:pt idx="1421">
                  <c:v>75709.8</c:v>
                </c:pt>
                <c:pt idx="1422">
                  <c:v>75744.600000000006</c:v>
                </c:pt>
                <c:pt idx="1423">
                  <c:v>75781.899999999994</c:v>
                </c:pt>
                <c:pt idx="1424">
                  <c:v>75811.5</c:v>
                </c:pt>
                <c:pt idx="1425">
                  <c:v>75836.399999999994</c:v>
                </c:pt>
                <c:pt idx="1426">
                  <c:v>75850.3</c:v>
                </c:pt>
                <c:pt idx="1427">
                  <c:v>75873.399999999994</c:v>
                </c:pt>
                <c:pt idx="1428">
                  <c:v>75895.100000000006</c:v>
                </c:pt>
                <c:pt idx="1429">
                  <c:v>75914.899999999994</c:v>
                </c:pt>
                <c:pt idx="1430">
                  <c:v>75927.8</c:v>
                </c:pt>
                <c:pt idx="1431">
                  <c:v>75937.399999999994</c:v>
                </c:pt>
                <c:pt idx="1432">
                  <c:v>75944</c:v>
                </c:pt>
                <c:pt idx="1433">
                  <c:v>75959.3</c:v>
                </c:pt>
                <c:pt idx="1434">
                  <c:v>75969.7</c:v>
                </c:pt>
                <c:pt idx="1435">
                  <c:v>75975.199999999997</c:v>
                </c:pt>
                <c:pt idx="1436">
                  <c:v>75977.7</c:v>
                </c:pt>
                <c:pt idx="1437">
                  <c:v>75980.399999999994</c:v>
                </c:pt>
                <c:pt idx="1438">
                  <c:v>75981.2</c:v>
                </c:pt>
                <c:pt idx="1439">
                  <c:v>75980.800000000003</c:v>
                </c:pt>
                <c:pt idx="1440">
                  <c:v>75978.3</c:v>
                </c:pt>
                <c:pt idx="1441">
                  <c:v>75974.899999999994</c:v>
                </c:pt>
                <c:pt idx="1442">
                  <c:v>75972.2</c:v>
                </c:pt>
                <c:pt idx="1443">
                  <c:v>75968.100000000006</c:v>
                </c:pt>
                <c:pt idx="1444">
                  <c:v>75964.600000000006</c:v>
                </c:pt>
                <c:pt idx="1445">
                  <c:v>75960.800000000003</c:v>
                </c:pt>
                <c:pt idx="1446">
                  <c:v>75949.100000000006</c:v>
                </c:pt>
                <c:pt idx="1447">
                  <c:v>75941</c:v>
                </c:pt>
                <c:pt idx="1448">
                  <c:v>75930.5</c:v>
                </c:pt>
                <c:pt idx="1449">
                  <c:v>75925.100000000006</c:v>
                </c:pt>
                <c:pt idx="1450">
                  <c:v>75917.600000000006</c:v>
                </c:pt>
                <c:pt idx="1451">
                  <c:v>75900.399999999994</c:v>
                </c:pt>
                <c:pt idx="1452">
                  <c:v>75890.8</c:v>
                </c:pt>
                <c:pt idx="1453">
                  <c:v>75881.3</c:v>
                </c:pt>
                <c:pt idx="1454">
                  <c:v>75873.899999999994</c:v>
                </c:pt>
                <c:pt idx="1455">
                  <c:v>75864.899999999994</c:v>
                </c:pt>
                <c:pt idx="1456">
                  <c:v>75856.3</c:v>
                </c:pt>
                <c:pt idx="1457">
                  <c:v>75849.899999999994</c:v>
                </c:pt>
                <c:pt idx="1458">
                  <c:v>75845.399999999994</c:v>
                </c:pt>
                <c:pt idx="1459">
                  <c:v>75838.399999999994</c:v>
                </c:pt>
                <c:pt idx="1460">
                  <c:v>75831.100000000006</c:v>
                </c:pt>
                <c:pt idx="1461">
                  <c:v>75826.2</c:v>
                </c:pt>
                <c:pt idx="1462">
                  <c:v>75823</c:v>
                </c:pt>
                <c:pt idx="1463">
                  <c:v>75820.600000000006</c:v>
                </c:pt>
                <c:pt idx="1464">
                  <c:v>75819</c:v>
                </c:pt>
                <c:pt idx="1465">
                  <c:v>75818.600000000006</c:v>
                </c:pt>
                <c:pt idx="1466">
                  <c:v>75819.399999999994</c:v>
                </c:pt>
                <c:pt idx="1467">
                  <c:v>75823.3</c:v>
                </c:pt>
                <c:pt idx="1468">
                  <c:v>75832.2</c:v>
                </c:pt>
                <c:pt idx="1469">
                  <c:v>75848.100000000006</c:v>
                </c:pt>
                <c:pt idx="1470">
                  <c:v>75861.600000000006</c:v>
                </c:pt>
                <c:pt idx="1471">
                  <c:v>75873.100000000006</c:v>
                </c:pt>
                <c:pt idx="1472">
                  <c:v>75890.100000000006</c:v>
                </c:pt>
                <c:pt idx="1473">
                  <c:v>75908.899999999994</c:v>
                </c:pt>
                <c:pt idx="1474">
                  <c:v>75939.899999999994</c:v>
                </c:pt>
                <c:pt idx="1475">
                  <c:v>75997.7</c:v>
                </c:pt>
                <c:pt idx="1476">
                  <c:v>76022.3</c:v>
                </c:pt>
                <c:pt idx="1477">
                  <c:v>76060.3</c:v>
                </c:pt>
                <c:pt idx="1478">
                  <c:v>76086.100000000006</c:v>
                </c:pt>
                <c:pt idx="1479">
                  <c:v>76099.100000000006</c:v>
                </c:pt>
                <c:pt idx="1480">
                  <c:v>76137.8</c:v>
                </c:pt>
                <c:pt idx="1481">
                  <c:v>76163.399999999994</c:v>
                </c:pt>
                <c:pt idx="1482">
                  <c:v>76200.7</c:v>
                </c:pt>
                <c:pt idx="1483">
                  <c:v>76226.5</c:v>
                </c:pt>
                <c:pt idx="1484">
                  <c:v>76254.600000000006</c:v>
                </c:pt>
                <c:pt idx="1485">
                  <c:v>76292.5</c:v>
                </c:pt>
                <c:pt idx="1486">
                  <c:v>76308.399999999994</c:v>
                </c:pt>
                <c:pt idx="1487">
                  <c:v>76341.5</c:v>
                </c:pt>
                <c:pt idx="1488">
                  <c:v>76384.7</c:v>
                </c:pt>
                <c:pt idx="1489">
                  <c:v>76420.5</c:v>
                </c:pt>
                <c:pt idx="1490">
                  <c:v>76484.899999999994</c:v>
                </c:pt>
                <c:pt idx="1491">
                  <c:v>76522.399999999994</c:v>
                </c:pt>
                <c:pt idx="1492">
                  <c:v>76560.100000000006</c:v>
                </c:pt>
                <c:pt idx="1493">
                  <c:v>76597.7</c:v>
                </c:pt>
                <c:pt idx="1494">
                  <c:v>76625.7</c:v>
                </c:pt>
                <c:pt idx="1495">
                  <c:v>76671.7</c:v>
                </c:pt>
                <c:pt idx="1496">
                  <c:v>76725.2</c:v>
                </c:pt>
                <c:pt idx="1497">
                  <c:v>76759.600000000006</c:v>
                </c:pt>
                <c:pt idx="1498">
                  <c:v>76792.5</c:v>
                </c:pt>
                <c:pt idx="1499">
                  <c:v>76824.2</c:v>
                </c:pt>
                <c:pt idx="1500">
                  <c:v>76847.8</c:v>
                </c:pt>
                <c:pt idx="1501">
                  <c:v>76871.100000000006</c:v>
                </c:pt>
                <c:pt idx="1502">
                  <c:v>76932.7</c:v>
                </c:pt>
                <c:pt idx="1503">
                  <c:v>76963.100000000006</c:v>
                </c:pt>
                <c:pt idx="1504">
                  <c:v>77000.7</c:v>
                </c:pt>
                <c:pt idx="1505">
                  <c:v>77037.899999999994</c:v>
                </c:pt>
                <c:pt idx="1506">
                  <c:v>77067.5</c:v>
                </c:pt>
                <c:pt idx="1507">
                  <c:v>77096.7</c:v>
                </c:pt>
                <c:pt idx="1508">
                  <c:v>77860</c:v>
                </c:pt>
                <c:pt idx="1509">
                  <c:v>77902</c:v>
                </c:pt>
                <c:pt idx="1510">
                  <c:v>77954</c:v>
                </c:pt>
                <c:pt idx="1511">
                  <c:v>77989.5</c:v>
                </c:pt>
                <c:pt idx="1512">
                  <c:v>78043.8</c:v>
                </c:pt>
                <c:pt idx="1513">
                  <c:v>78164.600000000006</c:v>
                </c:pt>
                <c:pt idx="1514">
                  <c:v>78192.899999999994</c:v>
                </c:pt>
                <c:pt idx="1515">
                  <c:v>78211.8</c:v>
                </c:pt>
                <c:pt idx="1516">
                  <c:v>78318.7</c:v>
                </c:pt>
                <c:pt idx="1517">
                  <c:v>78369.7</c:v>
                </c:pt>
                <c:pt idx="1518">
                  <c:v>78484.399999999994</c:v>
                </c:pt>
                <c:pt idx="1519">
                  <c:v>78536.7</c:v>
                </c:pt>
                <c:pt idx="1520">
                  <c:v>78567.8</c:v>
                </c:pt>
                <c:pt idx="1521">
                  <c:v>78638.8</c:v>
                </c:pt>
                <c:pt idx="1522">
                  <c:v>78668.399999999994</c:v>
                </c:pt>
                <c:pt idx="1523">
                  <c:v>78707.100000000006</c:v>
                </c:pt>
                <c:pt idx="1524">
                  <c:v>78764.800000000003</c:v>
                </c:pt>
                <c:pt idx="1525">
                  <c:v>78888.7</c:v>
                </c:pt>
                <c:pt idx="1526">
                  <c:v>78935.5</c:v>
                </c:pt>
                <c:pt idx="1527">
                  <c:v>78981.600000000006</c:v>
                </c:pt>
                <c:pt idx="1528">
                  <c:v>79105.7</c:v>
                </c:pt>
                <c:pt idx="1529">
                  <c:v>79131.100000000006</c:v>
                </c:pt>
                <c:pt idx="1530">
                  <c:v>79172.399999999994</c:v>
                </c:pt>
                <c:pt idx="1531">
                  <c:v>79212.600000000006</c:v>
                </c:pt>
                <c:pt idx="1532">
                  <c:v>79252.399999999994</c:v>
                </c:pt>
                <c:pt idx="1533">
                  <c:v>79307.600000000006</c:v>
                </c:pt>
                <c:pt idx="1534">
                  <c:v>79338.7</c:v>
                </c:pt>
                <c:pt idx="1535">
                  <c:v>79369.3</c:v>
                </c:pt>
                <c:pt idx="1536">
                  <c:v>79392</c:v>
                </c:pt>
                <c:pt idx="1537">
                  <c:v>79479.7</c:v>
                </c:pt>
                <c:pt idx="1538">
                  <c:v>79514.5</c:v>
                </c:pt>
                <c:pt idx="1539">
                  <c:v>79548.100000000006</c:v>
                </c:pt>
                <c:pt idx="1540">
                  <c:v>79586.600000000006</c:v>
                </c:pt>
                <c:pt idx="1541">
                  <c:v>79611.100000000006</c:v>
                </c:pt>
                <c:pt idx="1542">
                  <c:v>79640.399999999994</c:v>
                </c:pt>
                <c:pt idx="1543">
                  <c:v>79662.7</c:v>
                </c:pt>
                <c:pt idx="1544">
                  <c:v>79700.2</c:v>
                </c:pt>
                <c:pt idx="1545">
                  <c:v>79761.2</c:v>
                </c:pt>
                <c:pt idx="1546">
                  <c:v>79785.399999999994</c:v>
                </c:pt>
                <c:pt idx="1547">
                  <c:v>79813.600000000006</c:v>
                </c:pt>
                <c:pt idx="1548">
                  <c:v>79836.5</c:v>
                </c:pt>
                <c:pt idx="1549">
                  <c:v>79893.5</c:v>
                </c:pt>
                <c:pt idx="1550">
                  <c:v>79910.5</c:v>
                </c:pt>
                <c:pt idx="1551">
                  <c:v>79931.3</c:v>
                </c:pt>
                <c:pt idx="1552">
                  <c:v>79951.8</c:v>
                </c:pt>
                <c:pt idx="1553">
                  <c:v>79983.899999999994</c:v>
                </c:pt>
                <c:pt idx="1554">
                  <c:v>79999.7</c:v>
                </c:pt>
                <c:pt idx="1555">
                  <c:v>80019.3</c:v>
                </c:pt>
                <c:pt idx="1556">
                  <c:v>80058</c:v>
                </c:pt>
                <c:pt idx="1557">
                  <c:v>80081.100000000006</c:v>
                </c:pt>
                <c:pt idx="1558">
                  <c:v>80111.199999999997</c:v>
                </c:pt>
                <c:pt idx="1559">
                  <c:v>80136.399999999994</c:v>
                </c:pt>
                <c:pt idx="1560">
                  <c:v>80157.100000000006</c:v>
                </c:pt>
                <c:pt idx="1561">
                  <c:v>80190.399999999994</c:v>
                </c:pt>
                <c:pt idx="1562">
                  <c:v>80203.3</c:v>
                </c:pt>
                <c:pt idx="1563">
                  <c:v>80222.399999999994</c:v>
                </c:pt>
                <c:pt idx="1564">
                  <c:v>80247.5</c:v>
                </c:pt>
                <c:pt idx="1565">
                  <c:v>80266.2</c:v>
                </c:pt>
                <c:pt idx="1566">
                  <c:v>80281.7</c:v>
                </c:pt>
                <c:pt idx="1567">
                  <c:v>80306.600000000006</c:v>
                </c:pt>
                <c:pt idx="1568">
                  <c:v>80319.199999999997</c:v>
                </c:pt>
                <c:pt idx="1569">
                  <c:v>80335.100000000006</c:v>
                </c:pt>
                <c:pt idx="1570">
                  <c:v>80354.600000000006</c:v>
                </c:pt>
                <c:pt idx="1571">
                  <c:v>80381.2</c:v>
                </c:pt>
                <c:pt idx="1572">
                  <c:v>80398.399999999994</c:v>
                </c:pt>
                <c:pt idx="1573">
                  <c:v>80419.7</c:v>
                </c:pt>
                <c:pt idx="1574">
                  <c:v>80445.5</c:v>
                </c:pt>
                <c:pt idx="1575">
                  <c:v>80457</c:v>
                </c:pt>
                <c:pt idx="1576">
                  <c:v>80480.600000000006</c:v>
                </c:pt>
                <c:pt idx="1577">
                  <c:v>80508.5</c:v>
                </c:pt>
                <c:pt idx="1578">
                  <c:v>80536.800000000003</c:v>
                </c:pt>
                <c:pt idx="1579">
                  <c:v>80561.399999999994</c:v>
                </c:pt>
                <c:pt idx="1580">
                  <c:v>80582.3</c:v>
                </c:pt>
                <c:pt idx="1581">
                  <c:v>80603.5</c:v>
                </c:pt>
                <c:pt idx="1582">
                  <c:v>80620.7</c:v>
                </c:pt>
                <c:pt idx="1583">
                  <c:v>80647.199999999997</c:v>
                </c:pt>
                <c:pt idx="1584">
                  <c:v>80674.399999999994</c:v>
                </c:pt>
                <c:pt idx="1585">
                  <c:v>80712.100000000006</c:v>
                </c:pt>
                <c:pt idx="1586">
                  <c:v>80736.5</c:v>
                </c:pt>
                <c:pt idx="1587">
                  <c:v>80761.600000000006</c:v>
                </c:pt>
                <c:pt idx="1588">
                  <c:v>80798.2</c:v>
                </c:pt>
                <c:pt idx="1589">
                  <c:v>80830.899999999994</c:v>
                </c:pt>
                <c:pt idx="1590">
                  <c:v>80865</c:v>
                </c:pt>
                <c:pt idx="1591">
                  <c:v>80894.399999999994</c:v>
                </c:pt>
                <c:pt idx="1592">
                  <c:v>80944.100000000006</c:v>
                </c:pt>
                <c:pt idx="1593">
                  <c:v>80978.399999999994</c:v>
                </c:pt>
                <c:pt idx="1594">
                  <c:v>81007.899999999994</c:v>
                </c:pt>
                <c:pt idx="1595">
                  <c:v>81039</c:v>
                </c:pt>
                <c:pt idx="1596">
                  <c:v>81096.800000000003</c:v>
                </c:pt>
                <c:pt idx="1597">
                  <c:v>81140.100000000006</c:v>
                </c:pt>
                <c:pt idx="1598">
                  <c:v>81193.7</c:v>
                </c:pt>
                <c:pt idx="1599">
                  <c:v>81239.3</c:v>
                </c:pt>
                <c:pt idx="1600">
                  <c:v>81303.899999999994</c:v>
                </c:pt>
                <c:pt idx="1601">
                  <c:v>81350</c:v>
                </c:pt>
                <c:pt idx="1602">
                  <c:v>81386.5</c:v>
                </c:pt>
                <c:pt idx="1603">
                  <c:v>81451.5</c:v>
                </c:pt>
                <c:pt idx="1604">
                  <c:v>81511.399999999994</c:v>
                </c:pt>
                <c:pt idx="1605">
                  <c:v>81584.5</c:v>
                </c:pt>
                <c:pt idx="1606">
                  <c:v>81637.7</c:v>
                </c:pt>
                <c:pt idx="1607">
                  <c:v>81680.2</c:v>
                </c:pt>
                <c:pt idx="1608">
                  <c:v>81732.600000000006</c:v>
                </c:pt>
                <c:pt idx="1609">
                  <c:v>81783.5</c:v>
                </c:pt>
                <c:pt idx="1610">
                  <c:v>81850.600000000006</c:v>
                </c:pt>
                <c:pt idx="1611">
                  <c:v>81926.5</c:v>
                </c:pt>
                <c:pt idx="1612">
                  <c:v>81969.2</c:v>
                </c:pt>
                <c:pt idx="1613">
                  <c:v>81989.5</c:v>
                </c:pt>
                <c:pt idx="1614">
                  <c:v>82041.600000000006</c:v>
                </c:pt>
                <c:pt idx="1615">
                  <c:v>82060.399999999994</c:v>
                </c:pt>
                <c:pt idx="1616">
                  <c:v>82096.800000000003</c:v>
                </c:pt>
                <c:pt idx="1617">
                  <c:v>82143.100000000006</c:v>
                </c:pt>
                <c:pt idx="1618">
                  <c:v>82176.3</c:v>
                </c:pt>
                <c:pt idx="1619">
                  <c:v>82208.100000000006</c:v>
                </c:pt>
                <c:pt idx="1620">
                  <c:v>82228.7</c:v>
                </c:pt>
                <c:pt idx="1621">
                  <c:v>82263.600000000006</c:v>
                </c:pt>
                <c:pt idx="1622">
                  <c:v>82282.899999999994</c:v>
                </c:pt>
                <c:pt idx="1623">
                  <c:v>82306.399999999994</c:v>
                </c:pt>
                <c:pt idx="1624">
                  <c:v>82338.399999999994</c:v>
                </c:pt>
                <c:pt idx="1625">
                  <c:v>82360.5</c:v>
                </c:pt>
                <c:pt idx="1626">
                  <c:v>82394.899999999994</c:v>
                </c:pt>
                <c:pt idx="1627">
                  <c:v>82407.5</c:v>
                </c:pt>
                <c:pt idx="1628">
                  <c:v>82428.3</c:v>
                </c:pt>
                <c:pt idx="1629">
                  <c:v>82452.600000000006</c:v>
                </c:pt>
                <c:pt idx="1630">
                  <c:v>82472</c:v>
                </c:pt>
                <c:pt idx="1631">
                  <c:v>82498</c:v>
                </c:pt>
                <c:pt idx="1632">
                  <c:v>82519.399999999994</c:v>
                </c:pt>
                <c:pt idx="1633">
                  <c:v>82539.899999999994</c:v>
                </c:pt>
                <c:pt idx="1634">
                  <c:v>82553.2</c:v>
                </c:pt>
                <c:pt idx="1635">
                  <c:v>82566.3</c:v>
                </c:pt>
                <c:pt idx="1636">
                  <c:v>82582.2</c:v>
                </c:pt>
                <c:pt idx="1637">
                  <c:v>82604.100000000006</c:v>
                </c:pt>
                <c:pt idx="1638">
                  <c:v>82625.5</c:v>
                </c:pt>
                <c:pt idx="1639">
                  <c:v>82646.5</c:v>
                </c:pt>
                <c:pt idx="1640">
                  <c:v>82664.5</c:v>
                </c:pt>
                <c:pt idx="1641">
                  <c:v>82679.5</c:v>
                </c:pt>
                <c:pt idx="1642">
                  <c:v>82691.5</c:v>
                </c:pt>
                <c:pt idx="1643">
                  <c:v>82703.600000000006</c:v>
                </c:pt>
                <c:pt idx="1644">
                  <c:v>82728.2</c:v>
                </c:pt>
                <c:pt idx="1645">
                  <c:v>82747</c:v>
                </c:pt>
                <c:pt idx="1646">
                  <c:v>82769.600000000006</c:v>
                </c:pt>
                <c:pt idx="1647">
                  <c:v>82786.2</c:v>
                </c:pt>
                <c:pt idx="1648">
                  <c:v>82803.3</c:v>
                </c:pt>
                <c:pt idx="1649">
                  <c:v>82817.399999999994</c:v>
                </c:pt>
                <c:pt idx="1650">
                  <c:v>82828.2</c:v>
                </c:pt>
                <c:pt idx="1651">
                  <c:v>82857.2</c:v>
                </c:pt>
                <c:pt idx="1652">
                  <c:v>82878.600000000006</c:v>
                </c:pt>
                <c:pt idx="1653">
                  <c:v>82903.399999999994</c:v>
                </c:pt>
                <c:pt idx="1654">
                  <c:v>82924.7</c:v>
                </c:pt>
                <c:pt idx="1655">
                  <c:v>82938.8</c:v>
                </c:pt>
                <c:pt idx="1656">
                  <c:v>82953.100000000006</c:v>
                </c:pt>
                <c:pt idx="1657">
                  <c:v>82963.899999999994</c:v>
                </c:pt>
                <c:pt idx="1658">
                  <c:v>82985.600000000006</c:v>
                </c:pt>
                <c:pt idx="1659">
                  <c:v>83015.3</c:v>
                </c:pt>
                <c:pt idx="1660">
                  <c:v>83042</c:v>
                </c:pt>
                <c:pt idx="1661">
                  <c:v>83061.7</c:v>
                </c:pt>
                <c:pt idx="1662">
                  <c:v>83081.899999999994</c:v>
                </c:pt>
                <c:pt idx="1663">
                  <c:v>83098.600000000006</c:v>
                </c:pt>
                <c:pt idx="1664">
                  <c:v>83124.3</c:v>
                </c:pt>
                <c:pt idx="1665">
                  <c:v>83151.100000000006</c:v>
                </c:pt>
                <c:pt idx="1666">
                  <c:v>83174.3</c:v>
                </c:pt>
                <c:pt idx="1667">
                  <c:v>83213.3</c:v>
                </c:pt>
                <c:pt idx="1668">
                  <c:v>83239</c:v>
                </c:pt>
                <c:pt idx="1669">
                  <c:v>83265.7</c:v>
                </c:pt>
                <c:pt idx="1670">
                  <c:v>83293.7</c:v>
                </c:pt>
                <c:pt idx="1671">
                  <c:v>83318.2</c:v>
                </c:pt>
                <c:pt idx="1672">
                  <c:v>83358.7</c:v>
                </c:pt>
                <c:pt idx="1673">
                  <c:v>83388</c:v>
                </c:pt>
                <c:pt idx="1674">
                  <c:v>83459.100000000006</c:v>
                </c:pt>
                <c:pt idx="1675">
                  <c:v>83501</c:v>
                </c:pt>
                <c:pt idx="1676">
                  <c:v>83535.399999999994</c:v>
                </c:pt>
                <c:pt idx="1677">
                  <c:v>83570.399999999994</c:v>
                </c:pt>
                <c:pt idx="1678">
                  <c:v>83605.600000000006</c:v>
                </c:pt>
                <c:pt idx="1679">
                  <c:v>83649.899999999994</c:v>
                </c:pt>
                <c:pt idx="1680">
                  <c:v>83693.899999999994</c:v>
                </c:pt>
                <c:pt idx="1681">
                  <c:v>83737.2</c:v>
                </c:pt>
                <c:pt idx="1682">
                  <c:v>83816</c:v>
                </c:pt>
                <c:pt idx="1683">
                  <c:v>83862.3</c:v>
                </c:pt>
                <c:pt idx="1684">
                  <c:v>83900.2</c:v>
                </c:pt>
                <c:pt idx="1685">
                  <c:v>83929</c:v>
                </c:pt>
                <c:pt idx="1686">
                  <c:v>84006.6</c:v>
                </c:pt>
                <c:pt idx="1687">
                  <c:v>84064.4</c:v>
                </c:pt>
                <c:pt idx="1688">
                  <c:v>84102.399999999994</c:v>
                </c:pt>
                <c:pt idx="1689">
                  <c:v>84157.8</c:v>
                </c:pt>
                <c:pt idx="1690">
                  <c:v>84210.6</c:v>
                </c:pt>
                <c:pt idx="1691">
                  <c:v>84243.9</c:v>
                </c:pt>
                <c:pt idx="1692">
                  <c:v>84332.800000000003</c:v>
                </c:pt>
                <c:pt idx="1693">
                  <c:v>84359.9</c:v>
                </c:pt>
                <c:pt idx="1694">
                  <c:v>84392.6</c:v>
                </c:pt>
                <c:pt idx="1695">
                  <c:v>84424.1</c:v>
                </c:pt>
                <c:pt idx="1696">
                  <c:v>84472.5</c:v>
                </c:pt>
                <c:pt idx="1697">
                  <c:v>84495.8</c:v>
                </c:pt>
                <c:pt idx="1698">
                  <c:v>84557.7</c:v>
                </c:pt>
                <c:pt idx="1699">
                  <c:v>84574.1</c:v>
                </c:pt>
                <c:pt idx="1700">
                  <c:v>84590.3</c:v>
                </c:pt>
                <c:pt idx="1701">
                  <c:v>84617.1</c:v>
                </c:pt>
                <c:pt idx="1702">
                  <c:v>84643.7</c:v>
                </c:pt>
                <c:pt idx="1703">
                  <c:v>84675.5</c:v>
                </c:pt>
                <c:pt idx="1704">
                  <c:v>84766.3</c:v>
                </c:pt>
                <c:pt idx="1705">
                  <c:v>84782.7</c:v>
                </c:pt>
                <c:pt idx="1706">
                  <c:v>84793.600000000006</c:v>
                </c:pt>
                <c:pt idx="1707">
                  <c:v>84820.6</c:v>
                </c:pt>
                <c:pt idx="1708">
                  <c:v>84842</c:v>
                </c:pt>
                <c:pt idx="1709">
                  <c:v>84889.600000000006</c:v>
                </c:pt>
                <c:pt idx="1710">
                  <c:v>84931.3</c:v>
                </c:pt>
                <c:pt idx="1711">
                  <c:v>84988</c:v>
                </c:pt>
                <c:pt idx="1712">
                  <c:v>85008.5</c:v>
                </c:pt>
                <c:pt idx="1713">
                  <c:v>85023.9</c:v>
                </c:pt>
                <c:pt idx="1714">
                  <c:v>85100.7</c:v>
                </c:pt>
                <c:pt idx="1715">
                  <c:v>85131.6</c:v>
                </c:pt>
                <c:pt idx="1716">
                  <c:v>85157.4</c:v>
                </c:pt>
                <c:pt idx="1717">
                  <c:v>85183.4</c:v>
                </c:pt>
                <c:pt idx="1718">
                  <c:v>85199.1</c:v>
                </c:pt>
                <c:pt idx="1719">
                  <c:v>85220.2</c:v>
                </c:pt>
                <c:pt idx="1720">
                  <c:v>85252</c:v>
                </c:pt>
                <c:pt idx="1721">
                  <c:v>85273.4</c:v>
                </c:pt>
                <c:pt idx="1722">
                  <c:v>85322</c:v>
                </c:pt>
                <c:pt idx="1723">
                  <c:v>85349.3</c:v>
                </c:pt>
                <c:pt idx="1724">
                  <c:v>85382.1</c:v>
                </c:pt>
                <c:pt idx="1725">
                  <c:v>85404</c:v>
                </c:pt>
                <c:pt idx="1726">
                  <c:v>85420.4</c:v>
                </c:pt>
                <c:pt idx="1727">
                  <c:v>85436.9</c:v>
                </c:pt>
                <c:pt idx="1728">
                  <c:v>85453.4</c:v>
                </c:pt>
                <c:pt idx="1729">
                  <c:v>85502.6</c:v>
                </c:pt>
                <c:pt idx="1730">
                  <c:v>85567.8</c:v>
                </c:pt>
                <c:pt idx="1731">
                  <c:v>85594.7</c:v>
                </c:pt>
                <c:pt idx="1732">
                  <c:v>85616.1</c:v>
                </c:pt>
                <c:pt idx="1733">
                  <c:v>85632.1</c:v>
                </c:pt>
                <c:pt idx="1734">
                  <c:v>85647.9</c:v>
                </c:pt>
                <c:pt idx="1735">
                  <c:v>85663.6</c:v>
                </c:pt>
                <c:pt idx="1736">
                  <c:v>85705.1</c:v>
                </c:pt>
                <c:pt idx="1737">
                  <c:v>85771.8</c:v>
                </c:pt>
                <c:pt idx="1738">
                  <c:v>85797.5</c:v>
                </c:pt>
                <c:pt idx="1739">
                  <c:v>85823.1</c:v>
                </c:pt>
                <c:pt idx="1740">
                  <c:v>85838.399999999994</c:v>
                </c:pt>
                <c:pt idx="1741">
                  <c:v>85853.7</c:v>
                </c:pt>
                <c:pt idx="1742">
                  <c:v>85863.9</c:v>
                </c:pt>
                <c:pt idx="1743">
                  <c:v>85904.4</c:v>
                </c:pt>
                <c:pt idx="1744">
                  <c:v>85939.5</c:v>
                </c:pt>
                <c:pt idx="1745">
                  <c:v>85969.3</c:v>
                </c:pt>
                <c:pt idx="1746">
                  <c:v>86008.5</c:v>
                </c:pt>
                <c:pt idx="1747">
                  <c:v>86027.8</c:v>
                </c:pt>
                <c:pt idx="1748">
                  <c:v>86042.2</c:v>
                </c:pt>
                <c:pt idx="1749">
                  <c:v>86051.7</c:v>
                </c:pt>
                <c:pt idx="1750">
                  <c:v>86075.3</c:v>
                </c:pt>
                <c:pt idx="1751">
                  <c:v>86098.6</c:v>
                </c:pt>
                <c:pt idx="1752">
                  <c:v>86126</c:v>
                </c:pt>
                <c:pt idx="1753">
                  <c:v>86152.7</c:v>
                </c:pt>
                <c:pt idx="1754">
                  <c:v>86174.6</c:v>
                </c:pt>
                <c:pt idx="1755">
                  <c:v>86191.7</c:v>
                </c:pt>
                <c:pt idx="1756">
                  <c:v>86212.800000000003</c:v>
                </c:pt>
                <c:pt idx="1757">
                  <c:v>86229.4</c:v>
                </c:pt>
                <c:pt idx="1758">
                  <c:v>86249.7</c:v>
                </c:pt>
                <c:pt idx="1759">
                  <c:v>86269.8</c:v>
                </c:pt>
                <c:pt idx="1760">
                  <c:v>86293.4</c:v>
                </c:pt>
                <c:pt idx="1761">
                  <c:v>86316.6</c:v>
                </c:pt>
                <c:pt idx="1762">
                  <c:v>86331.9</c:v>
                </c:pt>
                <c:pt idx="1763">
                  <c:v>86343.3</c:v>
                </c:pt>
                <c:pt idx="1764">
                  <c:v>86369.600000000006</c:v>
                </c:pt>
                <c:pt idx="1765">
                  <c:v>86391.8</c:v>
                </c:pt>
                <c:pt idx="1766">
                  <c:v>86410.2</c:v>
                </c:pt>
                <c:pt idx="1767">
                  <c:v>86424.9</c:v>
                </c:pt>
                <c:pt idx="1768">
                  <c:v>86443.1</c:v>
                </c:pt>
                <c:pt idx="1769">
                  <c:v>86468.6</c:v>
                </c:pt>
                <c:pt idx="1770">
                  <c:v>86483.1</c:v>
                </c:pt>
                <c:pt idx="1771">
                  <c:v>86494</c:v>
                </c:pt>
                <c:pt idx="1772">
                  <c:v>86519.5</c:v>
                </c:pt>
                <c:pt idx="1773">
                  <c:v>86541.4</c:v>
                </c:pt>
                <c:pt idx="1774">
                  <c:v>86559.8</c:v>
                </c:pt>
                <c:pt idx="1775">
                  <c:v>86582</c:v>
                </c:pt>
                <c:pt idx="1776">
                  <c:v>86596.9</c:v>
                </c:pt>
                <c:pt idx="1777">
                  <c:v>86612</c:v>
                </c:pt>
                <c:pt idx="1778">
                  <c:v>86634.8</c:v>
                </c:pt>
                <c:pt idx="1779">
                  <c:v>86646.3</c:v>
                </c:pt>
                <c:pt idx="1780">
                  <c:v>86669.5</c:v>
                </c:pt>
                <c:pt idx="1781">
                  <c:v>86704.7</c:v>
                </c:pt>
                <c:pt idx="1782">
                  <c:v>86724.4</c:v>
                </c:pt>
                <c:pt idx="1783">
                  <c:v>86740.2</c:v>
                </c:pt>
                <c:pt idx="1784">
                  <c:v>86756.1</c:v>
                </c:pt>
                <c:pt idx="1785">
                  <c:v>86779.9</c:v>
                </c:pt>
                <c:pt idx="1786">
                  <c:v>86795.7</c:v>
                </c:pt>
                <c:pt idx="1787">
                  <c:v>86819.5</c:v>
                </c:pt>
                <c:pt idx="1788">
                  <c:v>86866.7</c:v>
                </c:pt>
                <c:pt idx="1789">
                  <c:v>86890</c:v>
                </c:pt>
                <c:pt idx="1790">
                  <c:v>86909.3</c:v>
                </c:pt>
                <c:pt idx="1791">
                  <c:v>86939.8</c:v>
                </c:pt>
                <c:pt idx="1792">
                  <c:v>86991.6</c:v>
                </c:pt>
                <c:pt idx="1793">
                  <c:v>87009.600000000006</c:v>
                </c:pt>
                <c:pt idx="1794">
                  <c:v>87034.2</c:v>
                </c:pt>
                <c:pt idx="1795">
                  <c:v>87048</c:v>
                </c:pt>
                <c:pt idx="1796">
                  <c:v>87068.2</c:v>
                </c:pt>
                <c:pt idx="1797">
                  <c:v>87084.7</c:v>
                </c:pt>
                <c:pt idx="1798">
                  <c:v>87109.1</c:v>
                </c:pt>
                <c:pt idx="1799">
                  <c:v>87119.9</c:v>
                </c:pt>
                <c:pt idx="1800">
                  <c:v>87134.6</c:v>
                </c:pt>
                <c:pt idx="1801">
                  <c:v>87157.3</c:v>
                </c:pt>
                <c:pt idx="1802">
                  <c:v>87176.4</c:v>
                </c:pt>
                <c:pt idx="1803">
                  <c:v>87199.6</c:v>
                </c:pt>
                <c:pt idx="1804">
                  <c:v>87230.399999999994</c:v>
                </c:pt>
                <c:pt idx="1805">
                  <c:v>87256.9</c:v>
                </c:pt>
                <c:pt idx="1806">
                  <c:v>87268.1</c:v>
                </c:pt>
                <c:pt idx="1807">
                  <c:v>87282.7</c:v>
                </c:pt>
                <c:pt idx="1808">
                  <c:v>87300.4</c:v>
                </c:pt>
                <c:pt idx="1809">
                  <c:v>87320.8</c:v>
                </c:pt>
                <c:pt idx="1810">
                  <c:v>87339.8</c:v>
                </c:pt>
                <c:pt idx="1811">
                  <c:v>87357.5</c:v>
                </c:pt>
                <c:pt idx="1812">
                  <c:v>87375.9</c:v>
                </c:pt>
                <c:pt idx="1813">
                  <c:v>87387.4</c:v>
                </c:pt>
                <c:pt idx="1814">
                  <c:v>87393.600000000006</c:v>
                </c:pt>
                <c:pt idx="1815">
                  <c:v>87399.2</c:v>
                </c:pt>
                <c:pt idx="1816">
                  <c:v>87407.3</c:v>
                </c:pt>
                <c:pt idx="1817">
                  <c:v>87416.5</c:v>
                </c:pt>
                <c:pt idx="1818">
                  <c:v>87420.1</c:v>
                </c:pt>
                <c:pt idx="1819">
                  <c:v>87420.800000000003</c:v>
                </c:pt>
                <c:pt idx="1820">
                  <c:v>87420.6</c:v>
                </c:pt>
                <c:pt idx="1821">
                  <c:v>87420.2</c:v>
                </c:pt>
                <c:pt idx="1822">
                  <c:v>87420</c:v>
                </c:pt>
                <c:pt idx="1823">
                  <c:v>87419.6</c:v>
                </c:pt>
                <c:pt idx="1824">
                  <c:v>87418.4</c:v>
                </c:pt>
                <c:pt idx="1825">
                  <c:v>87417.1</c:v>
                </c:pt>
                <c:pt idx="1826">
                  <c:v>87416</c:v>
                </c:pt>
                <c:pt idx="1827">
                  <c:v>87414.7</c:v>
                </c:pt>
                <c:pt idx="1828">
                  <c:v>87413.9</c:v>
                </c:pt>
                <c:pt idx="1829">
                  <c:v>87413.2</c:v>
                </c:pt>
                <c:pt idx="1830">
                  <c:v>87412.5</c:v>
                </c:pt>
                <c:pt idx="1831">
                  <c:v>87410.8</c:v>
                </c:pt>
                <c:pt idx="1832">
                  <c:v>87409.3</c:v>
                </c:pt>
                <c:pt idx="1833">
                  <c:v>87408</c:v>
                </c:pt>
                <c:pt idx="1834">
                  <c:v>87406.9</c:v>
                </c:pt>
                <c:pt idx="1835">
                  <c:v>87406</c:v>
                </c:pt>
                <c:pt idx="1836">
                  <c:v>87405.4</c:v>
                </c:pt>
                <c:pt idx="1837">
                  <c:v>87405.1</c:v>
                </c:pt>
                <c:pt idx="1838">
                  <c:v>87404.800000000003</c:v>
                </c:pt>
                <c:pt idx="1839">
                  <c:v>87403.8</c:v>
                </c:pt>
                <c:pt idx="1840">
                  <c:v>87403.4</c:v>
                </c:pt>
                <c:pt idx="1841">
                  <c:v>87403.4</c:v>
                </c:pt>
                <c:pt idx="1842">
                  <c:v>87405.1</c:v>
                </c:pt>
                <c:pt idx="1843">
                  <c:v>87407.3</c:v>
                </c:pt>
                <c:pt idx="1844">
                  <c:v>87409.5</c:v>
                </c:pt>
                <c:pt idx="1845">
                  <c:v>87413.2</c:v>
                </c:pt>
                <c:pt idx="1846">
                  <c:v>87420.2</c:v>
                </c:pt>
                <c:pt idx="1847">
                  <c:v>87432.1</c:v>
                </c:pt>
                <c:pt idx="1848">
                  <c:v>87444.6</c:v>
                </c:pt>
                <c:pt idx="1849">
                  <c:v>87454.8</c:v>
                </c:pt>
                <c:pt idx="1850">
                  <c:v>87465.8</c:v>
                </c:pt>
                <c:pt idx="1851">
                  <c:v>87472.7</c:v>
                </c:pt>
                <c:pt idx="1852">
                  <c:v>87482.5</c:v>
                </c:pt>
                <c:pt idx="1853">
                  <c:v>87497.9</c:v>
                </c:pt>
                <c:pt idx="1854">
                  <c:v>87514.3</c:v>
                </c:pt>
                <c:pt idx="1855">
                  <c:v>87540.3</c:v>
                </c:pt>
                <c:pt idx="1856">
                  <c:v>87555.3</c:v>
                </c:pt>
                <c:pt idx="1857">
                  <c:v>87570.7</c:v>
                </c:pt>
                <c:pt idx="1858">
                  <c:v>87583.2</c:v>
                </c:pt>
                <c:pt idx="1859">
                  <c:v>87589.6</c:v>
                </c:pt>
                <c:pt idx="1860">
                  <c:v>87611.9</c:v>
                </c:pt>
                <c:pt idx="1861">
                  <c:v>87624.8</c:v>
                </c:pt>
                <c:pt idx="1862">
                  <c:v>87646.6</c:v>
                </c:pt>
                <c:pt idx="1863">
                  <c:v>87688.1</c:v>
                </c:pt>
                <c:pt idx="1864">
                  <c:v>87709.4</c:v>
                </c:pt>
                <c:pt idx="1865">
                  <c:v>87738.3</c:v>
                </c:pt>
                <c:pt idx="1866">
                  <c:v>87756.5</c:v>
                </c:pt>
                <c:pt idx="1867">
                  <c:v>87781.9</c:v>
                </c:pt>
                <c:pt idx="1868">
                  <c:v>87821.7</c:v>
                </c:pt>
                <c:pt idx="1869">
                  <c:v>87863.1</c:v>
                </c:pt>
                <c:pt idx="1870">
                  <c:v>87905.3</c:v>
                </c:pt>
                <c:pt idx="1871">
                  <c:v>87947.9</c:v>
                </c:pt>
                <c:pt idx="1872">
                  <c:v>87983.1</c:v>
                </c:pt>
                <c:pt idx="1873">
                  <c:v>88004</c:v>
                </c:pt>
                <c:pt idx="1874">
                  <c:v>88044.800000000003</c:v>
                </c:pt>
                <c:pt idx="1875">
                  <c:v>88083.8</c:v>
                </c:pt>
                <c:pt idx="1876">
                  <c:v>88114.8</c:v>
                </c:pt>
                <c:pt idx="1877">
                  <c:v>88146</c:v>
                </c:pt>
                <c:pt idx="1878">
                  <c:v>88177.2</c:v>
                </c:pt>
                <c:pt idx="1879">
                  <c:v>88214.8</c:v>
                </c:pt>
                <c:pt idx="1880">
                  <c:v>88240</c:v>
                </c:pt>
                <c:pt idx="1881">
                  <c:v>88252.5</c:v>
                </c:pt>
                <c:pt idx="1882">
                  <c:v>88284</c:v>
                </c:pt>
                <c:pt idx="1883">
                  <c:v>88340.6</c:v>
                </c:pt>
                <c:pt idx="1884">
                  <c:v>88372</c:v>
                </c:pt>
                <c:pt idx="1885">
                  <c:v>88403.3</c:v>
                </c:pt>
                <c:pt idx="1886">
                  <c:v>88422</c:v>
                </c:pt>
                <c:pt idx="1887">
                  <c:v>88440.7</c:v>
                </c:pt>
                <c:pt idx="1888">
                  <c:v>88465.5</c:v>
                </c:pt>
                <c:pt idx="1889">
                  <c:v>88496.4</c:v>
                </c:pt>
                <c:pt idx="1890">
                  <c:v>88533.1</c:v>
                </c:pt>
                <c:pt idx="1891">
                  <c:v>88575.3</c:v>
                </c:pt>
                <c:pt idx="1892">
                  <c:v>88651.5</c:v>
                </c:pt>
                <c:pt idx="1893">
                  <c:v>88668.800000000003</c:v>
                </c:pt>
                <c:pt idx="1894">
                  <c:v>88686</c:v>
                </c:pt>
                <c:pt idx="1895">
                  <c:v>88783.7</c:v>
                </c:pt>
                <c:pt idx="1896">
                  <c:v>88801.1</c:v>
                </c:pt>
                <c:pt idx="1897">
                  <c:v>88830.3</c:v>
                </c:pt>
                <c:pt idx="1898">
                  <c:v>88859.9</c:v>
                </c:pt>
                <c:pt idx="1899">
                  <c:v>88896.1</c:v>
                </c:pt>
                <c:pt idx="1900">
                  <c:v>88933.1</c:v>
                </c:pt>
                <c:pt idx="1901">
                  <c:v>89023.7</c:v>
                </c:pt>
                <c:pt idx="1902">
                  <c:v>89043.9</c:v>
                </c:pt>
                <c:pt idx="1903">
                  <c:v>89057.600000000006</c:v>
                </c:pt>
                <c:pt idx="1904">
                  <c:v>89092.1</c:v>
                </c:pt>
                <c:pt idx="1905">
                  <c:v>89148.7</c:v>
                </c:pt>
                <c:pt idx="1906">
                  <c:v>89199.3</c:v>
                </c:pt>
                <c:pt idx="1907">
                  <c:v>89273</c:v>
                </c:pt>
                <c:pt idx="1908">
                  <c:v>89302.9</c:v>
                </c:pt>
                <c:pt idx="1909">
                  <c:v>89325.4</c:v>
                </c:pt>
                <c:pt idx="1910">
                  <c:v>89340.4</c:v>
                </c:pt>
                <c:pt idx="1911">
                  <c:v>89370.6</c:v>
                </c:pt>
                <c:pt idx="1912">
                  <c:v>89400.9</c:v>
                </c:pt>
                <c:pt idx="1913">
                  <c:v>89461.6</c:v>
                </c:pt>
                <c:pt idx="1914">
                  <c:v>89508.1</c:v>
                </c:pt>
                <c:pt idx="1915">
                  <c:v>89615.9</c:v>
                </c:pt>
                <c:pt idx="1916">
                  <c:v>89641.5</c:v>
                </c:pt>
                <c:pt idx="1917">
                  <c:v>89658.7</c:v>
                </c:pt>
                <c:pt idx="1918">
                  <c:v>89718.5</c:v>
                </c:pt>
                <c:pt idx="1919">
                  <c:v>89769</c:v>
                </c:pt>
                <c:pt idx="1920">
                  <c:v>89871.7</c:v>
                </c:pt>
                <c:pt idx="1921">
                  <c:v>89907.5</c:v>
                </c:pt>
                <c:pt idx="1922">
                  <c:v>89927.7</c:v>
                </c:pt>
                <c:pt idx="1923">
                  <c:v>89946.8</c:v>
                </c:pt>
                <c:pt idx="1924">
                  <c:v>89971</c:v>
                </c:pt>
                <c:pt idx="1925">
                  <c:v>90000.4</c:v>
                </c:pt>
                <c:pt idx="1926">
                  <c:v>90034.5</c:v>
                </c:pt>
                <c:pt idx="1927">
                  <c:v>90098.8</c:v>
                </c:pt>
                <c:pt idx="1928">
                  <c:v>90129.4</c:v>
                </c:pt>
                <c:pt idx="1929">
                  <c:v>90149.2</c:v>
                </c:pt>
                <c:pt idx="1930">
                  <c:v>90163.8</c:v>
                </c:pt>
                <c:pt idx="1931">
                  <c:v>90178.2</c:v>
                </c:pt>
                <c:pt idx="1932">
                  <c:v>90192.4</c:v>
                </c:pt>
                <c:pt idx="1933">
                  <c:v>90224.7</c:v>
                </c:pt>
                <c:pt idx="1934">
                  <c:v>90247.3</c:v>
                </c:pt>
                <c:pt idx="1935">
                  <c:v>90300</c:v>
                </c:pt>
                <c:pt idx="1936">
                  <c:v>90321.5</c:v>
                </c:pt>
                <c:pt idx="1937">
                  <c:v>90338.5</c:v>
                </c:pt>
                <c:pt idx="1938">
                  <c:v>90351.2</c:v>
                </c:pt>
                <c:pt idx="1939">
                  <c:v>90363.8</c:v>
                </c:pt>
                <c:pt idx="1940">
                  <c:v>90389.1</c:v>
                </c:pt>
                <c:pt idx="1941">
                  <c:v>90414.1</c:v>
                </c:pt>
                <c:pt idx="1942">
                  <c:v>90469.7</c:v>
                </c:pt>
                <c:pt idx="1943">
                  <c:v>90488.7</c:v>
                </c:pt>
                <c:pt idx="1944">
                  <c:v>90503.7</c:v>
                </c:pt>
                <c:pt idx="1945">
                  <c:v>90518.399999999994</c:v>
                </c:pt>
                <c:pt idx="1946">
                  <c:v>90540.1</c:v>
                </c:pt>
                <c:pt idx="1947">
                  <c:v>90561.5</c:v>
                </c:pt>
                <c:pt idx="1948">
                  <c:v>90589.6</c:v>
                </c:pt>
                <c:pt idx="1949">
                  <c:v>90610.4</c:v>
                </c:pt>
                <c:pt idx="1950">
                  <c:v>90627.7</c:v>
                </c:pt>
                <c:pt idx="1951">
                  <c:v>90641.5</c:v>
                </c:pt>
                <c:pt idx="1952">
                  <c:v>90651.8</c:v>
                </c:pt>
                <c:pt idx="1953">
                  <c:v>90672.6</c:v>
                </c:pt>
                <c:pt idx="1954">
                  <c:v>90686.5</c:v>
                </c:pt>
                <c:pt idx="1955">
                  <c:v>90707.5</c:v>
                </c:pt>
                <c:pt idx="1956">
                  <c:v>90739.5</c:v>
                </c:pt>
                <c:pt idx="1957">
                  <c:v>90765</c:v>
                </c:pt>
                <c:pt idx="1958">
                  <c:v>90776.1</c:v>
                </c:pt>
                <c:pt idx="1959">
                  <c:v>90791</c:v>
                </c:pt>
                <c:pt idx="1960">
                  <c:v>90806.3</c:v>
                </c:pt>
                <c:pt idx="1961">
                  <c:v>90825.7</c:v>
                </c:pt>
                <c:pt idx="1962">
                  <c:v>90849.5</c:v>
                </c:pt>
                <c:pt idx="1963">
                  <c:v>90893.3</c:v>
                </c:pt>
                <c:pt idx="1964">
                  <c:v>90921.3</c:v>
                </c:pt>
                <c:pt idx="1965">
                  <c:v>90933.3</c:v>
                </c:pt>
                <c:pt idx="1966">
                  <c:v>90949.5</c:v>
                </c:pt>
                <c:pt idx="1967">
                  <c:v>90977.9</c:v>
                </c:pt>
                <c:pt idx="1968">
                  <c:v>90994.3</c:v>
                </c:pt>
                <c:pt idx="1969">
                  <c:v>91015</c:v>
                </c:pt>
                <c:pt idx="1970">
                  <c:v>91044.5</c:v>
                </c:pt>
                <c:pt idx="1971">
                  <c:v>91065.9</c:v>
                </c:pt>
                <c:pt idx="1972">
                  <c:v>91092.1</c:v>
                </c:pt>
                <c:pt idx="1973">
                  <c:v>91137</c:v>
                </c:pt>
                <c:pt idx="1974">
                  <c:v>91160.1</c:v>
                </c:pt>
                <c:pt idx="1975">
                  <c:v>91183.8</c:v>
                </c:pt>
                <c:pt idx="1976">
                  <c:v>91208</c:v>
                </c:pt>
                <c:pt idx="1977">
                  <c:v>91242.8</c:v>
                </c:pt>
                <c:pt idx="1978">
                  <c:v>91311.4</c:v>
                </c:pt>
                <c:pt idx="1979">
                  <c:v>91374.399999999994</c:v>
                </c:pt>
                <c:pt idx="1980">
                  <c:v>91422.7</c:v>
                </c:pt>
                <c:pt idx="1981">
                  <c:v>91479.2</c:v>
                </c:pt>
                <c:pt idx="1982">
                  <c:v>91531.1</c:v>
                </c:pt>
                <c:pt idx="1983">
                  <c:v>91584.2</c:v>
                </c:pt>
                <c:pt idx="1984">
                  <c:v>91679.3</c:v>
                </c:pt>
                <c:pt idx="1985">
                  <c:v>91777.600000000006</c:v>
                </c:pt>
                <c:pt idx="1986">
                  <c:v>91814.5</c:v>
                </c:pt>
                <c:pt idx="1987">
                  <c:v>91875</c:v>
                </c:pt>
                <c:pt idx="1988">
                  <c:v>91921.4</c:v>
                </c:pt>
                <c:pt idx="1989">
                  <c:v>91976.1</c:v>
                </c:pt>
                <c:pt idx="1990">
                  <c:v>92031.1</c:v>
                </c:pt>
                <c:pt idx="1991">
                  <c:v>92117.2</c:v>
                </c:pt>
                <c:pt idx="1992">
                  <c:v>92202</c:v>
                </c:pt>
                <c:pt idx="1993">
                  <c:v>92249.3</c:v>
                </c:pt>
                <c:pt idx="1994">
                  <c:v>92281.4</c:v>
                </c:pt>
                <c:pt idx="1995">
                  <c:v>92313.7</c:v>
                </c:pt>
                <c:pt idx="1996">
                  <c:v>92386.6</c:v>
                </c:pt>
                <c:pt idx="1997">
                  <c:v>92450.8</c:v>
                </c:pt>
                <c:pt idx="1998">
                  <c:v>92498</c:v>
                </c:pt>
                <c:pt idx="1999">
                  <c:v>92543.8</c:v>
                </c:pt>
                <c:pt idx="2000">
                  <c:v>92602.2</c:v>
                </c:pt>
                <c:pt idx="2001">
                  <c:v>92616.2</c:v>
                </c:pt>
                <c:pt idx="2002">
                  <c:v>92675.5</c:v>
                </c:pt>
                <c:pt idx="2003">
                  <c:v>92706.3</c:v>
                </c:pt>
                <c:pt idx="2004">
                  <c:v>92724.4</c:v>
                </c:pt>
                <c:pt idx="2005">
                  <c:v>92759.7</c:v>
                </c:pt>
                <c:pt idx="2006">
                  <c:v>92793.8</c:v>
                </c:pt>
                <c:pt idx="2007">
                  <c:v>92821.5</c:v>
                </c:pt>
                <c:pt idx="2008">
                  <c:v>92848.6</c:v>
                </c:pt>
                <c:pt idx="2009">
                  <c:v>92864.6</c:v>
                </c:pt>
                <c:pt idx="2010">
                  <c:v>92936.6</c:v>
                </c:pt>
                <c:pt idx="2011">
                  <c:v>92941.6</c:v>
                </c:pt>
                <c:pt idx="2012">
                  <c:v>92961.5</c:v>
                </c:pt>
                <c:pt idx="2013">
                  <c:v>92981.2</c:v>
                </c:pt>
                <c:pt idx="2014">
                  <c:v>93005.5</c:v>
                </c:pt>
                <c:pt idx="2015">
                  <c:v>93029.6</c:v>
                </c:pt>
                <c:pt idx="2016">
                  <c:v>93043.9</c:v>
                </c:pt>
                <c:pt idx="2017">
                  <c:v>93058.2</c:v>
                </c:pt>
                <c:pt idx="2018">
                  <c:v>93072.5</c:v>
                </c:pt>
                <c:pt idx="2019">
                  <c:v>93119.7</c:v>
                </c:pt>
                <c:pt idx="2020">
                  <c:v>93138.6</c:v>
                </c:pt>
                <c:pt idx="2021">
                  <c:v>93162</c:v>
                </c:pt>
                <c:pt idx="2022">
                  <c:v>93198.7</c:v>
                </c:pt>
                <c:pt idx="2023">
                  <c:v>93225.8</c:v>
                </c:pt>
                <c:pt idx="2024">
                  <c:v>93239.2</c:v>
                </c:pt>
                <c:pt idx="2025">
                  <c:v>93252.5</c:v>
                </c:pt>
                <c:pt idx="2026">
                  <c:v>93305</c:v>
                </c:pt>
                <c:pt idx="2027">
                  <c:v>93322.3</c:v>
                </c:pt>
                <c:pt idx="2028">
                  <c:v>93360.7</c:v>
                </c:pt>
                <c:pt idx="2029">
                  <c:v>93394.4</c:v>
                </c:pt>
                <c:pt idx="2030">
                  <c:v>93411.1</c:v>
                </c:pt>
                <c:pt idx="2031">
                  <c:v>93423.6</c:v>
                </c:pt>
                <c:pt idx="2032">
                  <c:v>93477.4</c:v>
                </c:pt>
                <c:pt idx="2033">
                  <c:v>93485.6</c:v>
                </c:pt>
                <c:pt idx="2034">
                  <c:v>93498</c:v>
                </c:pt>
                <c:pt idx="2035">
                  <c:v>93510.3</c:v>
                </c:pt>
                <c:pt idx="2036">
                  <c:v>93530.8</c:v>
                </c:pt>
                <c:pt idx="2037">
                  <c:v>93551.3</c:v>
                </c:pt>
                <c:pt idx="2038">
                  <c:v>93567.7</c:v>
                </c:pt>
                <c:pt idx="2039">
                  <c:v>93608.6</c:v>
                </c:pt>
                <c:pt idx="2040">
                  <c:v>93636.9</c:v>
                </c:pt>
                <c:pt idx="2041">
                  <c:v>93652.9</c:v>
                </c:pt>
                <c:pt idx="2042">
                  <c:v>93680.8</c:v>
                </c:pt>
                <c:pt idx="2043">
                  <c:v>93708.6</c:v>
                </c:pt>
                <c:pt idx="2044">
                  <c:v>93728.3</c:v>
                </c:pt>
                <c:pt idx="2045">
                  <c:v>93736.1</c:v>
                </c:pt>
                <c:pt idx="2046">
                  <c:v>93740</c:v>
                </c:pt>
                <c:pt idx="2047">
                  <c:v>93771.3</c:v>
                </c:pt>
                <c:pt idx="2048">
                  <c:v>93786.9</c:v>
                </c:pt>
                <c:pt idx="2049">
                  <c:v>93802.5</c:v>
                </c:pt>
                <c:pt idx="2050">
                  <c:v>93825.8</c:v>
                </c:pt>
                <c:pt idx="2051">
                  <c:v>93849</c:v>
                </c:pt>
                <c:pt idx="2052">
                  <c:v>93868.3</c:v>
                </c:pt>
                <c:pt idx="2053">
                  <c:v>93883.8</c:v>
                </c:pt>
                <c:pt idx="2054">
                  <c:v>93891.5</c:v>
                </c:pt>
                <c:pt idx="2055">
                  <c:v>93941.8</c:v>
                </c:pt>
                <c:pt idx="2056">
                  <c:v>93957.3</c:v>
                </c:pt>
                <c:pt idx="2057">
                  <c:v>93980.6</c:v>
                </c:pt>
                <c:pt idx="2058">
                  <c:v>94011.7</c:v>
                </c:pt>
                <c:pt idx="2059">
                  <c:v>94031.2</c:v>
                </c:pt>
                <c:pt idx="2060">
                  <c:v>94042.9</c:v>
                </c:pt>
                <c:pt idx="2061">
                  <c:v>94050.7</c:v>
                </c:pt>
                <c:pt idx="2062">
                  <c:v>94089.8</c:v>
                </c:pt>
                <c:pt idx="2063">
                  <c:v>94109.3</c:v>
                </c:pt>
                <c:pt idx="2064">
                  <c:v>94117.2</c:v>
                </c:pt>
                <c:pt idx="2065">
                  <c:v>94128.9</c:v>
                </c:pt>
                <c:pt idx="2066">
                  <c:v>94156.2</c:v>
                </c:pt>
                <c:pt idx="2067">
                  <c:v>94179.6</c:v>
                </c:pt>
                <c:pt idx="2068">
                  <c:v>94195.199999999997</c:v>
                </c:pt>
                <c:pt idx="2069">
                  <c:v>94203</c:v>
                </c:pt>
                <c:pt idx="2070">
                  <c:v>94245.8</c:v>
                </c:pt>
                <c:pt idx="2071">
                  <c:v>94265.2</c:v>
                </c:pt>
                <c:pt idx="2072">
                  <c:v>94288.4</c:v>
                </c:pt>
                <c:pt idx="2073">
                  <c:v>94307.7</c:v>
                </c:pt>
                <c:pt idx="2074">
                  <c:v>94326.9</c:v>
                </c:pt>
                <c:pt idx="2075">
                  <c:v>94346.1</c:v>
                </c:pt>
                <c:pt idx="2076">
                  <c:v>94357.5</c:v>
                </c:pt>
                <c:pt idx="2077">
                  <c:v>94369</c:v>
                </c:pt>
                <c:pt idx="2078">
                  <c:v>94372.800000000003</c:v>
                </c:pt>
                <c:pt idx="2079">
                  <c:v>94418.3</c:v>
                </c:pt>
                <c:pt idx="2080">
                  <c:v>94448.4</c:v>
                </c:pt>
                <c:pt idx="2081">
                  <c:v>94467.199999999997</c:v>
                </c:pt>
                <c:pt idx="2082">
                  <c:v>94482.1</c:v>
                </c:pt>
                <c:pt idx="2083">
                  <c:v>94500.800000000003</c:v>
                </c:pt>
                <c:pt idx="2084">
                  <c:v>94511.9</c:v>
                </c:pt>
                <c:pt idx="2085">
                  <c:v>94526.8</c:v>
                </c:pt>
                <c:pt idx="2086">
                  <c:v>94556.5</c:v>
                </c:pt>
                <c:pt idx="2087">
                  <c:v>94567.6</c:v>
                </c:pt>
                <c:pt idx="2088">
                  <c:v>94575</c:v>
                </c:pt>
                <c:pt idx="2089">
                  <c:v>94578.7</c:v>
                </c:pt>
                <c:pt idx="2090">
                  <c:v>94600.8</c:v>
                </c:pt>
                <c:pt idx="2091">
                  <c:v>94622.9</c:v>
                </c:pt>
                <c:pt idx="2092">
                  <c:v>94637.6</c:v>
                </c:pt>
                <c:pt idx="2093">
                  <c:v>94652.2</c:v>
                </c:pt>
                <c:pt idx="2094">
                  <c:v>94685</c:v>
                </c:pt>
                <c:pt idx="2095">
                  <c:v>94703.2</c:v>
                </c:pt>
                <c:pt idx="2096">
                  <c:v>94717.7</c:v>
                </c:pt>
                <c:pt idx="2097">
                  <c:v>94739.3</c:v>
                </c:pt>
                <c:pt idx="2098">
                  <c:v>94760.9</c:v>
                </c:pt>
                <c:pt idx="2099">
                  <c:v>94778.8</c:v>
                </c:pt>
                <c:pt idx="2100">
                  <c:v>94793.1</c:v>
                </c:pt>
                <c:pt idx="2101">
                  <c:v>94825</c:v>
                </c:pt>
                <c:pt idx="2102">
                  <c:v>94842.7</c:v>
                </c:pt>
                <c:pt idx="2103">
                  <c:v>94860.3</c:v>
                </c:pt>
                <c:pt idx="2104">
                  <c:v>94877.8</c:v>
                </c:pt>
                <c:pt idx="2105">
                  <c:v>94898.7</c:v>
                </c:pt>
                <c:pt idx="2106">
                  <c:v>94915.8</c:v>
                </c:pt>
                <c:pt idx="2107">
                  <c:v>94929.3</c:v>
                </c:pt>
                <c:pt idx="2108">
                  <c:v>94942.7</c:v>
                </c:pt>
                <c:pt idx="2109">
                  <c:v>94969.1</c:v>
                </c:pt>
                <c:pt idx="2110">
                  <c:v>94988.6</c:v>
                </c:pt>
                <c:pt idx="2111">
                  <c:v>95004.800000000003</c:v>
                </c:pt>
                <c:pt idx="2112">
                  <c:v>95017.7</c:v>
                </c:pt>
                <c:pt idx="2113">
                  <c:v>95040.2</c:v>
                </c:pt>
                <c:pt idx="2114">
                  <c:v>95056.2</c:v>
                </c:pt>
                <c:pt idx="2115">
                  <c:v>95062.6</c:v>
                </c:pt>
                <c:pt idx="2116">
                  <c:v>95072.2</c:v>
                </c:pt>
                <c:pt idx="2117">
                  <c:v>95101.2</c:v>
                </c:pt>
                <c:pt idx="2118">
                  <c:v>95117.5</c:v>
                </c:pt>
                <c:pt idx="2119">
                  <c:v>95140.4</c:v>
                </c:pt>
                <c:pt idx="2120">
                  <c:v>95153.7</c:v>
                </c:pt>
                <c:pt idx="2121">
                  <c:v>95167</c:v>
                </c:pt>
                <c:pt idx="2122">
                  <c:v>95187.4</c:v>
                </c:pt>
                <c:pt idx="2123">
                  <c:v>95197.6</c:v>
                </c:pt>
                <c:pt idx="2124">
                  <c:v>95208</c:v>
                </c:pt>
                <c:pt idx="2125">
                  <c:v>95239.8</c:v>
                </c:pt>
                <c:pt idx="2126">
                  <c:v>95265.3</c:v>
                </c:pt>
                <c:pt idx="2127">
                  <c:v>95283.9</c:v>
                </c:pt>
                <c:pt idx="2128">
                  <c:v>95302.9</c:v>
                </c:pt>
                <c:pt idx="2129">
                  <c:v>95325.8</c:v>
                </c:pt>
                <c:pt idx="2130">
                  <c:v>95337.3</c:v>
                </c:pt>
                <c:pt idx="2131">
                  <c:v>95348.9</c:v>
                </c:pt>
                <c:pt idx="2132">
                  <c:v>95360.6</c:v>
                </c:pt>
                <c:pt idx="2133">
                  <c:v>95396</c:v>
                </c:pt>
                <c:pt idx="2134">
                  <c:v>95420</c:v>
                </c:pt>
                <c:pt idx="2135">
                  <c:v>95448.5</c:v>
                </c:pt>
                <c:pt idx="2136">
                  <c:v>95465</c:v>
                </c:pt>
                <c:pt idx="2137">
                  <c:v>95481.7</c:v>
                </c:pt>
                <c:pt idx="2138">
                  <c:v>95498.6</c:v>
                </c:pt>
                <c:pt idx="2139">
                  <c:v>95515.6</c:v>
                </c:pt>
                <c:pt idx="2140">
                  <c:v>95528.6</c:v>
                </c:pt>
                <c:pt idx="2141">
                  <c:v>95572.7</c:v>
                </c:pt>
                <c:pt idx="2142">
                  <c:v>95600</c:v>
                </c:pt>
                <c:pt idx="2143">
                  <c:v>95623.1</c:v>
                </c:pt>
                <c:pt idx="2144">
                  <c:v>95646.7</c:v>
                </c:pt>
                <c:pt idx="2145">
                  <c:v>95661</c:v>
                </c:pt>
                <c:pt idx="2146">
                  <c:v>95685.3</c:v>
                </c:pt>
                <c:pt idx="2147">
                  <c:v>95705.1</c:v>
                </c:pt>
                <c:pt idx="2148">
                  <c:v>95715.1</c:v>
                </c:pt>
                <c:pt idx="2149">
                  <c:v>95766.9</c:v>
                </c:pt>
                <c:pt idx="2150">
                  <c:v>95788.7</c:v>
                </c:pt>
                <c:pt idx="2151">
                  <c:v>95834.1</c:v>
                </c:pt>
                <c:pt idx="2152">
                  <c:v>95857.600000000006</c:v>
                </c:pt>
                <c:pt idx="2153">
                  <c:v>95881.5</c:v>
                </c:pt>
                <c:pt idx="2154">
                  <c:v>95899.8</c:v>
                </c:pt>
                <c:pt idx="2155">
                  <c:v>95924.5</c:v>
                </c:pt>
                <c:pt idx="2156">
                  <c:v>95943.2</c:v>
                </c:pt>
                <c:pt idx="2157">
                  <c:v>95968.5</c:v>
                </c:pt>
                <c:pt idx="2158">
                  <c:v>96026.2</c:v>
                </c:pt>
                <c:pt idx="2159">
                  <c:v>96071.8</c:v>
                </c:pt>
                <c:pt idx="2160">
                  <c:v>96104.5</c:v>
                </c:pt>
                <c:pt idx="2161">
                  <c:v>96130.8</c:v>
                </c:pt>
                <c:pt idx="2162">
                  <c:v>96150.399999999994</c:v>
                </c:pt>
                <c:pt idx="2163">
                  <c:v>96176.6</c:v>
                </c:pt>
                <c:pt idx="2164">
                  <c:v>96202.7</c:v>
                </c:pt>
                <c:pt idx="2165">
                  <c:v>96222.2</c:v>
                </c:pt>
                <c:pt idx="2166">
                  <c:v>96241.600000000006</c:v>
                </c:pt>
                <c:pt idx="2167">
                  <c:v>96314.3</c:v>
                </c:pt>
                <c:pt idx="2168">
                  <c:v>96348.2</c:v>
                </c:pt>
                <c:pt idx="2169">
                  <c:v>96382.5</c:v>
                </c:pt>
                <c:pt idx="2170">
                  <c:v>96410.2</c:v>
                </c:pt>
                <c:pt idx="2171">
                  <c:v>96431</c:v>
                </c:pt>
                <c:pt idx="2172">
                  <c:v>96458.8</c:v>
                </c:pt>
                <c:pt idx="2173">
                  <c:v>96493.6</c:v>
                </c:pt>
                <c:pt idx="2174">
                  <c:v>96514.4</c:v>
                </c:pt>
                <c:pt idx="2175">
                  <c:v>96548.9</c:v>
                </c:pt>
                <c:pt idx="2176">
                  <c:v>96616.8</c:v>
                </c:pt>
                <c:pt idx="2177">
                  <c:v>96636.800000000003</c:v>
                </c:pt>
                <c:pt idx="2178">
                  <c:v>96669.6</c:v>
                </c:pt>
                <c:pt idx="2179">
                  <c:v>96695.4</c:v>
                </c:pt>
                <c:pt idx="2180">
                  <c:v>96714.3</c:v>
                </c:pt>
                <c:pt idx="2181">
                  <c:v>96745.3</c:v>
                </c:pt>
                <c:pt idx="2182">
                  <c:v>99060.6</c:v>
                </c:pt>
                <c:pt idx="2183">
                  <c:v>99074.3</c:v>
                </c:pt>
                <c:pt idx="2184">
                  <c:v>99091.199999999997</c:v>
                </c:pt>
                <c:pt idx="2185">
                  <c:v>99104.6</c:v>
                </c:pt>
                <c:pt idx="2186">
                  <c:v>99117.9</c:v>
                </c:pt>
                <c:pt idx="2187">
                  <c:v>99186.2</c:v>
                </c:pt>
                <c:pt idx="2188">
                  <c:v>99199.1</c:v>
                </c:pt>
                <c:pt idx="2189">
                  <c:v>99212</c:v>
                </c:pt>
                <c:pt idx="2190">
                  <c:v>99224.8</c:v>
                </c:pt>
                <c:pt idx="2191">
                  <c:v>99280</c:v>
                </c:pt>
                <c:pt idx="2192">
                  <c:v>99296.5</c:v>
                </c:pt>
                <c:pt idx="2193">
                  <c:v>99313.1</c:v>
                </c:pt>
                <c:pt idx="2194">
                  <c:v>99329.9</c:v>
                </c:pt>
                <c:pt idx="2195">
                  <c:v>99347</c:v>
                </c:pt>
                <c:pt idx="2196">
                  <c:v>99410.6</c:v>
                </c:pt>
                <c:pt idx="2197">
                  <c:v>99421.5</c:v>
                </c:pt>
                <c:pt idx="2198">
                  <c:v>99436.1</c:v>
                </c:pt>
                <c:pt idx="2199">
                  <c:v>99454.399999999994</c:v>
                </c:pt>
                <c:pt idx="2200">
                  <c:v>99465.5</c:v>
                </c:pt>
                <c:pt idx="2201">
                  <c:v>99487.6</c:v>
                </c:pt>
                <c:pt idx="2202">
                  <c:v>99558.9</c:v>
                </c:pt>
                <c:pt idx="2203">
                  <c:v>99570.3</c:v>
                </c:pt>
                <c:pt idx="2204">
                  <c:v>99581.8</c:v>
                </c:pt>
                <c:pt idx="2205">
                  <c:v>99593.4</c:v>
                </c:pt>
                <c:pt idx="2206">
                  <c:v>99608.9</c:v>
                </c:pt>
                <c:pt idx="2207">
                  <c:v>99696.7</c:v>
                </c:pt>
                <c:pt idx="2208">
                  <c:v>99709</c:v>
                </c:pt>
                <c:pt idx="2209">
                  <c:v>99717.3</c:v>
                </c:pt>
                <c:pt idx="2210">
                  <c:v>99725.6</c:v>
                </c:pt>
                <c:pt idx="2211">
                  <c:v>99738.2</c:v>
                </c:pt>
                <c:pt idx="2212">
                  <c:v>99815.7</c:v>
                </c:pt>
                <c:pt idx="2213">
                  <c:v>99833.5</c:v>
                </c:pt>
                <c:pt idx="2214">
                  <c:v>99842.5</c:v>
                </c:pt>
                <c:pt idx="2215">
                  <c:v>99860.4</c:v>
                </c:pt>
                <c:pt idx="2216">
                  <c:v>99892.1</c:v>
                </c:pt>
                <c:pt idx="2217">
                  <c:v>99970.6</c:v>
                </c:pt>
                <c:pt idx="2218">
                  <c:v>99989.6</c:v>
                </c:pt>
                <c:pt idx="2219">
                  <c:v>100004.1</c:v>
                </c:pt>
                <c:pt idx="2220">
                  <c:v>100023.5</c:v>
                </c:pt>
                <c:pt idx="2221">
                  <c:v>100043.3</c:v>
                </c:pt>
                <c:pt idx="2222">
                  <c:v>100142.5</c:v>
                </c:pt>
                <c:pt idx="2223">
                  <c:v>100164.7</c:v>
                </c:pt>
                <c:pt idx="2224">
                  <c:v>100181.7</c:v>
                </c:pt>
                <c:pt idx="2225">
                  <c:v>100204.7</c:v>
                </c:pt>
                <c:pt idx="2226">
                  <c:v>100228.4</c:v>
                </c:pt>
                <c:pt idx="2227">
                  <c:v>100277.4</c:v>
                </c:pt>
                <c:pt idx="2228">
                  <c:v>100309.6</c:v>
                </c:pt>
                <c:pt idx="2229">
                  <c:v>100387.4</c:v>
                </c:pt>
                <c:pt idx="2230">
                  <c:v>100425.5</c:v>
                </c:pt>
                <c:pt idx="2231">
                  <c:v>100457.1</c:v>
                </c:pt>
                <c:pt idx="2232">
                  <c:v>100489.5</c:v>
                </c:pt>
                <c:pt idx="2233">
                  <c:v>100522.6</c:v>
                </c:pt>
                <c:pt idx="2234">
                  <c:v>100590.5</c:v>
                </c:pt>
                <c:pt idx="2235">
                  <c:v>100642.5</c:v>
                </c:pt>
                <c:pt idx="2236">
                  <c:v>100739</c:v>
                </c:pt>
                <c:pt idx="2237">
                  <c:v>100774.1</c:v>
                </c:pt>
                <c:pt idx="2238">
                  <c:v>100819.8</c:v>
                </c:pt>
                <c:pt idx="2239">
                  <c:v>100858.7</c:v>
                </c:pt>
                <c:pt idx="2240">
                  <c:v>100899</c:v>
                </c:pt>
                <c:pt idx="2241">
                  <c:v>100961.3</c:v>
                </c:pt>
                <c:pt idx="2242">
                  <c:v>101044.5</c:v>
                </c:pt>
                <c:pt idx="2243">
                  <c:v>101094.9</c:v>
                </c:pt>
                <c:pt idx="2244">
                  <c:v>101178.7</c:v>
                </c:pt>
                <c:pt idx="2245">
                  <c:v>101211.7</c:v>
                </c:pt>
                <c:pt idx="2246">
                  <c:v>101248.3</c:v>
                </c:pt>
                <c:pt idx="2247">
                  <c:v>101281.8</c:v>
                </c:pt>
                <c:pt idx="2248">
                  <c:v>101313.9</c:v>
                </c:pt>
                <c:pt idx="2249">
                  <c:v>101344.7</c:v>
                </c:pt>
                <c:pt idx="2250">
                  <c:v>101385.9</c:v>
                </c:pt>
                <c:pt idx="2251">
                  <c:v>101419.4</c:v>
                </c:pt>
                <c:pt idx="2252">
                  <c:v>101467.1</c:v>
                </c:pt>
                <c:pt idx="2253">
                  <c:v>101497.3</c:v>
                </c:pt>
                <c:pt idx="2254">
                  <c:v>101526.39999999999</c:v>
                </c:pt>
                <c:pt idx="2255">
                  <c:v>101545.4</c:v>
                </c:pt>
                <c:pt idx="2256">
                  <c:v>101563.9</c:v>
                </c:pt>
                <c:pt idx="2257">
                  <c:v>101600</c:v>
                </c:pt>
                <c:pt idx="2258">
                  <c:v>101630.8</c:v>
                </c:pt>
                <c:pt idx="2259">
                  <c:v>101665.4</c:v>
                </c:pt>
                <c:pt idx="2260">
                  <c:v>101691.1</c:v>
                </c:pt>
                <c:pt idx="2261">
                  <c:v>101712.3</c:v>
                </c:pt>
                <c:pt idx="2262">
                  <c:v>101732.9</c:v>
                </c:pt>
                <c:pt idx="2263">
                  <c:v>101749.1</c:v>
                </c:pt>
                <c:pt idx="2264">
                  <c:v>101780.4</c:v>
                </c:pt>
                <c:pt idx="2265">
                  <c:v>101807</c:v>
                </c:pt>
                <c:pt idx="2266">
                  <c:v>101832.8</c:v>
                </c:pt>
                <c:pt idx="2267">
                  <c:v>101858</c:v>
                </c:pt>
                <c:pt idx="2268">
                  <c:v>101875.7</c:v>
                </c:pt>
                <c:pt idx="2269">
                  <c:v>101893.2</c:v>
                </c:pt>
                <c:pt idx="2270">
                  <c:v>101910.39999999999</c:v>
                </c:pt>
                <c:pt idx="2271">
                  <c:v>101937.7</c:v>
                </c:pt>
                <c:pt idx="2272">
                  <c:v>101961.4</c:v>
                </c:pt>
                <c:pt idx="2273">
                  <c:v>101981.6</c:v>
                </c:pt>
                <c:pt idx="2274">
                  <c:v>102005.2</c:v>
                </c:pt>
                <c:pt idx="2275">
                  <c:v>102025.5</c:v>
                </c:pt>
                <c:pt idx="2276">
                  <c:v>102042.5</c:v>
                </c:pt>
                <c:pt idx="2277">
                  <c:v>102063.1</c:v>
                </c:pt>
                <c:pt idx="2278">
                  <c:v>102084</c:v>
                </c:pt>
                <c:pt idx="2279">
                  <c:v>102112.2</c:v>
                </c:pt>
                <c:pt idx="2280">
                  <c:v>102133.9</c:v>
                </c:pt>
                <c:pt idx="2281">
                  <c:v>102155.7</c:v>
                </c:pt>
                <c:pt idx="2282">
                  <c:v>102181.2</c:v>
                </c:pt>
                <c:pt idx="2283">
                  <c:v>102206.7</c:v>
                </c:pt>
                <c:pt idx="2284">
                  <c:v>102324</c:v>
                </c:pt>
                <c:pt idx="2285">
                  <c:v>102346</c:v>
                </c:pt>
                <c:pt idx="2286">
                  <c:v>102371.7</c:v>
                </c:pt>
                <c:pt idx="2287">
                  <c:v>102397.4</c:v>
                </c:pt>
                <c:pt idx="2288">
                  <c:v>102419.4</c:v>
                </c:pt>
                <c:pt idx="2289">
                  <c:v>102441.3</c:v>
                </c:pt>
                <c:pt idx="2290">
                  <c:v>102463.2</c:v>
                </c:pt>
                <c:pt idx="2291">
                  <c:v>102481.5</c:v>
                </c:pt>
                <c:pt idx="2292">
                  <c:v>102503.3</c:v>
                </c:pt>
                <c:pt idx="2293">
                  <c:v>102536</c:v>
                </c:pt>
                <c:pt idx="2294">
                  <c:v>102554</c:v>
                </c:pt>
                <c:pt idx="2295">
                  <c:v>102579.3</c:v>
                </c:pt>
                <c:pt idx="2296">
                  <c:v>102604.7</c:v>
                </c:pt>
                <c:pt idx="2297">
                  <c:v>102622.8</c:v>
                </c:pt>
                <c:pt idx="2298">
                  <c:v>102644.6</c:v>
                </c:pt>
                <c:pt idx="2299">
                  <c:v>102666.4</c:v>
                </c:pt>
                <c:pt idx="2300">
                  <c:v>102695.4</c:v>
                </c:pt>
                <c:pt idx="2301">
                  <c:v>102717.2</c:v>
                </c:pt>
                <c:pt idx="2302">
                  <c:v>102739</c:v>
                </c:pt>
                <c:pt idx="2303">
                  <c:v>102764.3</c:v>
                </c:pt>
                <c:pt idx="2304">
                  <c:v>102785.9</c:v>
                </c:pt>
                <c:pt idx="2305">
                  <c:v>102803.9</c:v>
                </c:pt>
                <c:pt idx="2306">
                  <c:v>102836.1</c:v>
                </c:pt>
                <c:pt idx="2307">
                  <c:v>102857.4</c:v>
                </c:pt>
                <c:pt idx="2308">
                  <c:v>102878.6</c:v>
                </c:pt>
                <c:pt idx="2309">
                  <c:v>102910.2</c:v>
                </c:pt>
                <c:pt idx="2310">
                  <c:v>102931</c:v>
                </c:pt>
                <c:pt idx="2311">
                  <c:v>102948.2</c:v>
                </c:pt>
                <c:pt idx="2312">
                  <c:v>102968.8</c:v>
                </c:pt>
                <c:pt idx="2313">
                  <c:v>102999.1</c:v>
                </c:pt>
                <c:pt idx="2314">
                  <c:v>103025.60000000001</c:v>
                </c:pt>
                <c:pt idx="2315">
                  <c:v>103051.6</c:v>
                </c:pt>
                <c:pt idx="2316">
                  <c:v>103070.9</c:v>
                </c:pt>
                <c:pt idx="2317">
                  <c:v>103086.8</c:v>
                </c:pt>
                <c:pt idx="2318">
                  <c:v>103108.8</c:v>
                </c:pt>
                <c:pt idx="2319">
                  <c:v>103140</c:v>
                </c:pt>
                <c:pt idx="2320">
                  <c:v>103167.9</c:v>
                </c:pt>
                <c:pt idx="2321">
                  <c:v>103189.5</c:v>
                </c:pt>
                <c:pt idx="2322">
                  <c:v>103208.1</c:v>
                </c:pt>
                <c:pt idx="2323">
                  <c:v>103229.8</c:v>
                </c:pt>
                <c:pt idx="2324">
                  <c:v>103264.2</c:v>
                </c:pt>
                <c:pt idx="2325">
                  <c:v>103292.7</c:v>
                </c:pt>
                <c:pt idx="2326">
                  <c:v>103318.39999999999</c:v>
                </c:pt>
                <c:pt idx="2327">
                  <c:v>103337.9</c:v>
                </c:pt>
                <c:pt idx="2328">
                  <c:v>103361.1</c:v>
                </c:pt>
                <c:pt idx="2329">
                  <c:v>103401.3</c:v>
                </c:pt>
                <c:pt idx="2330">
                  <c:v>103431.3</c:v>
                </c:pt>
                <c:pt idx="2331">
                  <c:v>103457.8</c:v>
                </c:pt>
                <c:pt idx="2332">
                  <c:v>103484.4</c:v>
                </c:pt>
                <c:pt idx="2333">
                  <c:v>103507.8</c:v>
                </c:pt>
                <c:pt idx="2334">
                  <c:v>103552</c:v>
                </c:pt>
                <c:pt idx="2335">
                  <c:v>103583.3</c:v>
                </c:pt>
                <c:pt idx="2336">
                  <c:v>103608.3</c:v>
                </c:pt>
                <c:pt idx="2337">
                  <c:v>103641.1</c:v>
                </c:pt>
                <c:pt idx="2338">
                  <c:v>103682.9</c:v>
                </c:pt>
                <c:pt idx="2339">
                  <c:v>103722.5</c:v>
                </c:pt>
                <c:pt idx="2340">
                  <c:v>103751.4</c:v>
                </c:pt>
                <c:pt idx="2341">
                  <c:v>103790.3</c:v>
                </c:pt>
                <c:pt idx="2342">
                  <c:v>103832</c:v>
                </c:pt>
                <c:pt idx="2343">
                  <c:v>103891.4</c:v>
                </c:pt>
                <c:pt idx="2344">
                  <c:v>103938.1</c:v>
                </c:pt>
                <c:pt idx="2345">
                  <c:v>103986.3</c:v>
                </c:pt>
                <c:pt idx="2346">
                  <c:v>104035.3</c:v>
                </c:pt>
                <c:pt idx="2347">
                  <c:v>104101.2</c:v>
                </c:pt>
                <c:pt idx="2348">
                  <c:v>104150.39999999999</c:v>
                </c:pt>
                <c:pt idx="2349">
                  <c:v>104199</c:v>
                </c:pt>
                <c:pt idx="2350">
                  <c:v>104241.7</c:v>
                </c:pt>
                <c:pt idx="2351">
                  <c:v>104307.9</c:v>
                </c:pt>
                <c:pt idx="2352">
                  <c:v>104358.8</c:v>
                </c:pt>
                <c:pt idx="2353">
                  <c:v>104410.3</c:v>
                </c:pt>
                <c:pt idx="2354">
                  <c:v>104455.9</c:v>
                </c:pt>
                <c:pt idx="2355">
                  <c:v>104523.1</c:v>
                </c:pt>
                <c:pt idx="2356">
                  <c:v>104571.8</c:v>
                </c:pt>
                <c:pt idx="2357">
                  <c:v>104618.4</c:v>
                </c:pt>
                <c:pt idx="2358">
                  <c:v>104657.5</c:v>
                </c:pt>
                <c:pt idx="2359">
                  <c:v>104694</c:v>
                </c:pt>
                <c:pt idx="2360">
                  <c:v>104741.2</c:v>
                </c:pt>
                <c:pt idx="2361">
                  <c:v>104778.1</c:v>
                </c:pt>
                <c:pt idx="2362">
                  <c:v>104813.6</c:v>
                </c:pt>
                <c:pt idx="2363">
                  <c:v>104844.1</c:v>
                </c:pt>
                <c:pt idx="2364">
                  <c:v>104888.4</c:v>
                </c:pt>
                <c:pt idx="2365">
                  <c:v>104920.7</c:v>
                </c:pt>
                <c:pt idx="2366">
                  <c:v>104952.3</c:v>
                </c:pt>
                <c:pt idx="2367">
                  <c:v>104983.6</c:v>
                </c:pt>
                <c:pt idx="2368">
                  <c:v>105028.2</c:v>
                </c:pt>
                <c:pt idx="2369">
                  <c:v>105055.7</c:v>
                </c:pt>
                <c:pt idx="2370">
                  <c:v>105090.2</c:v>
                </c:pt>
                <c:pt idx="2371">
                  <c:v>105121.2</c:v>
                </c:pt>
                <c:pt idx="2372">
                  <c:v>105158.6</c:v>
                </c:pt>
                <c:pt idx="2373">
                  <c:v>105188.7</c:v>
                </c:pt>
                <c:pt idx="2374">
                  <c:v>105221.7</c:v>
                </c:pt>
                <c:pt idx="2375">
                  <c:v>105251.1</c:v>
                </c:pt>
                <c:pt idx="2376">
                  <c:v>105290</c:v>
                </c:pt>
                <c:pt idx="2377">
                  <c:v>105318.9</c:v>
                </c:pt>
                <c:pt idx="2378">
                  <c:v>105350.9</c:v>
                </c:pt>
                <c:pt idx="2379">
                  <c:v>105376.4</c:v>
                </c:pt>
                <c:pt idx="2380">
                  <c:v>105405.1</c:v>
                </c:pt>
                <c:pt idx="2381">
                  <c:v>105440.3</c:v>
                </c:pt>
                <c:pt idx="2382">
                  <c:v>105472.4</c:v>
                </c:pt>
                <c:pt idx="2383">
                  <c:v>105504.6</c:v>
                </c:pt>
                <c:pt idx="2384">
                  <c:v>105533.3</c:v>
                </c:pt>
                <c:pt idx="2385">
                  <c:v>105567.8</c:v>
                </c:pt>
                <c:pt idx="2386">
                  <c:v>105602.1</c:v>
                </c:pt>
                <c:pt idx="2387">
                  <c:v>105630.1</c:v>
                </c:pt>
                <c:pt idx="2388">
                  <c:v>105661.2</c:v>
                </c:pt>
                <c:pt idx="2389">
                  <c:v>105698.7</c:v>
                </c:pt>
                <c:pt idx="2390">
                  <c:v>105736.6</c:v>
                </c:pt>
                <c:pt idx="2391">
                  <c:v>105765.5</c:v>
                </c:pt>
                <c:pt idx="2392">
                  <c:v>105804.8</c:v>
                </c:pt>
                <c:pt idx="2393">
                  <c:v>105838.3</c:v>
                </c:pt>
                <c:pt idx="2394">
                  <c:v>105869.2</c:v>
                </c:pt>
                <c:pt idx="2395">
                  <c:v>105900.6</c:v>
                </c:pt>
                <c:pt idx="2396">
                  <c:v>105942.8</c:v>
                </c:pt>
                <c:pt idx="2397">
                  <c:v>105978.3</c:v>
                </c:pt>
                <c:pt idx="2398">
                  <c:v>106014.39999999999</c:v>
                </c:pt>
                <c:pt idx="2399">
                  <c:v>106047.3</c:v>
                </c:pt>
                <c:pt idx="2400">
                  <c:v>106092.2</c:v>
                </c:pt>
                <c:pt idx="2401">
                  <c:v>106126.6</c:v>
                </c:pt>
                <c:pt idx="2402">
                  <c:v>106169.7</c:v>
                </c:pt>
                <c:pt idx="2403">
                  <c:v>106210</c:v>
                </c:pt>
                <c:pt idx="2404">
                  <c:v>106259.9</c:v>
                </c:pt>
                <c:pt idx="2405">
                  <c:v>106298.6</c:v>
                </c:pt>
                <c:pt idx="2406">
                  <c:v>106347</c:v>
                </c:pt>
                <c:pt idx="2407">
                  <c:v>106387.1</c:v>
                </c:pt>
                <c:pt idx="2408">
                  <c:v>106446.8</c:v>
                </c:pt>
                <c:pt idx="2409">
                  <c:v>106499.5</c:v>
                </c:pt>
                <c:pt idx="2410">
                  <c:v>106539.5</c:v>
                </c:pt>
                <c:pt idx="2411">
                  <c:v>106608.1</c:v>
                </c:pt>
                <c:pt idx="2412">
                  <c:v>106658.7</c:v>
                </c:pt>
                <c:pt idx="2413">
                  <c:v>106718.39999999999</c:v>
                </c:pt>
                <c:pt idx="2414">
                  <c:v>106776.5</c:v>
                </c:pt>
                <c:pt idx="2415">
                  <c:v>106879.2</c:v>
                </c:pt>
                <c:pt idx="2416">
                  <c:v>106969.1</c:v>
                </c:pt>
                <c:pt idx="2417">
                  <c:v>107043.7</c:v>
                </c:pt>
                <c:pt idx="2418">
                  <c:v>107117.5</c:v>
                </c:pt>
                <c:pt idx="2419">
                  <c:v>107236.4</c:v>
                </c:pt>
                <c:pt idx="2420">
                  <c:v>107299.9</c:v>
                </c:pt>
                <c:pt idx="2421">
                  <c:v>107343</c:v>
                </c:pt>
                <c:pt idx="2422">
                  <c:v>107401.8</c:v>
                </c:pt>
                <c:pt idx="2423">
                  <c:v>107473.8</c:v>
                </c:pt>
                <c:pt idx="2424">
                  <c:v>107520.6</c:v>
                </c:pt>
                <c:pt idx="2425">
                  <c:v>107555.5</c:v>
                </c:pt>
                <c:pt idx="2426">
                  <c:v>107598.3</c:v>
                </c:pt>
                <c:pt idx="2427">
                  <c:v>107656.3</c:v>
                </c:pt>
                <c:pt idx="2428">
                  <c:v>107697.9</c:v>
                </c:pt>
                <c:pt idx="2429">
                  <c:v>107725.5</c:v>
                </c:pt>
                <c:pt idx="2430">
                  <c:v>107755.6</c:v>
                </c:pt>
                <c:pt idx="2431">
                  <c:v>107794.8</c:v>
                </c:pt>
                <c:pt idx="2432">
                  <c:v>107828.3</c:v>
                </c:pt>
                <c:pt idx="2433">
                  <c:v>107853.8</c:v>
                </c:pt>
                <c:pt idx="2434">
                  <c:v>107875.3</c:v>
                </c:pt>
                <c:pt idx="2435">
                  <c:v>107896.1</c:v>
                </c:pt>
                <c:pt idx="2436">
                  <c:v>107930.4</c:v>
                </c:pt>
                <c:pt idx="2437">
                  <c:v>107958</c:v>
                </c:pt>
                <c:pt idx="2438">
                  <c:v>107976.8</c:v>
                </c:pt>
                <c:pt idx="2439">
                  <c:v>107992.6</c:v>
                </c:pt>
                <c:pt idx="2440">
                  <c:v>108013.6</c:v>
                </c:pt>
                <c:pt idx="2441">
                  <c:v>108047.2</c:v>
                </c:pt>
                <c:pt idx="2442">
                  <c:v>108065.3</c:v>
                </c:pt>
                <c:pt idx="2443">
                  <c:v>108080.9</c:v>
                </c:pt>
                <c:pt idx="2444">
                  <c:v>108096.6</c:v>
                </c:pt>
                <c:pt idx="2445">
                  <c:v>108112.4</c:v>
                </c:pt>
                <c:pt idx="2446">
                  <c:v>108140.8</c:v>
                </c:pt>
                <c:pt idx="2447">
                  <c:v>108158.6</c:v>
                </c:pt>
                <c:pt idx="2448">
                  <c:v>108171.2</c:v>
                </c:pt>
                <c:pt idx="2449">
                  <c:v>108191.1</c:v>
                </c:pt>
                <c:pt idx="2450">
                  <c:v>108203.4</c:v>
                </c:pt>
                <c:pt idx="2451">
                  <c:v>108220.6</c:v>
                </c:pt>
                <c:pt idx="2452">
                  <c:v>108235.1</c:v>
                </c:pt>
                <c:pt idx="2453">
                  <c:v>108254.3</c:v>
                </c:pt>
                <c:pt idx="2454">
                  <c:v>108271</c:v>
                </c:pt>
                <c:pt idx="2455">
                  <c:v>108290</c:v>
                </c:pt>
                <c:pt idx="2456">
                  <c:v>108308.9</c:v>
                </c:pt>
                <c:pt idx="2457">
                  <c:v>108323</c:v>
                </c:pt>
                <c:pt idx="2458">
                  <c:v>108334.8</c:v>
                </c:pt>
                <c:pt idx="2459">
                  <c:v>108346.5</c:v>
                </c:pt>
                <c:pt idx="2460">
                  <c:v>108367.6</c:v>
                </c:pt>
                <c:pt idx="2461">
                  <c:v>108386.4</c:v>
                </c:pt>
                <c:pt idx="2462">
                  <c:v>108402.9</c:v>
                </c:pt>
                <c:pt idx="2463">
                  <c:v>108419.1</c:v>
                </c:pt>
                <c:pt idx="2464">
                  <c:v>108428.3</c:v>
                </c:pt>
                <c:pt idx="2465">
                  <c:v>108444.2</c:v>
                </c:pt>
                <c:pt idx="2466">
                  <c:v>108457.8</c:v>
                </c:pt>
                <c:pt idx="2467">
                  <c:v>108482.4</c:v>
                </c:pt>
                <c:pt idx="2468">
                  <c:v>108493.5</c:v>
                </c:pt>
                <c:pt idx="2469">
                  <c:v>108509.1</c:v>
                </c:pt>
                <c:pt idx="2470">
                  <c:v>108524.6</c:v>
                </c:pt>
                <c:pt idx="2471">
                  <c:v>108537.9</c:v>
                </c:pt>
                <c:pt idx="2472">
                  <c:v>108553.60000000001</c:v>
                </c:pt>
                <c:pt idx="2473">
                  <c:v>108573.8</c:v>
                </c:pt>
                <c:pt idx="2474">
                  <c:v>108587.4</c:v>
                </c:pt>
                <c:pt idx="2475">
                  <c:v>108605.8</c:v>
                </c:pt>
                <c:pt idx="2476">
                  <c:v>108624.4</c:v>
                </c:pt>
                <c:pt idx="2477">
                  <c:v>108640.9</c:v>
                </c:pt>
                <c:pt idx="2478">
                  <c:v>108652.9</c:v>
                </c:pt>
                <c:pt idx="2479">
                  <c:v>108665.1</c:v>
                </c:pt>
                <c:pt idx="2480">
                  <c:v>108687.2</c:v>
                </c:pt>
                <c:pt idx="2481">
                  <c:v>108707.2</c:v>
                </c:pt>
                <c:pt idx="2482">
                  <c:v>108727.5</c:v>
                </c:pt>
                <c:pt idx="2483">
                  <c:v>108742.8</c:v>
                </c:pt>
                <c:pt idx="2484">
                  <c:v>108755.6</c:v>
                </c:pt>
                <c:pt idx="2485">
                  <c:v>108773.8</c:v>
                </c:pt>
                <c:pt idx="2486">
                  <c:v>108792.1</c:v>
                </c:pt>
                <c:pt idx="2487">
                  <c:v>108821.1</c:v>
                </c:pt>
                <c:pt idx="2488">
                  <c:v>108837.1</c:v>
                </c:pt>
                <c:pt idx="2489">
                  <c:v>108855.9</c:v>
                </c:pt>
                <c:pt idx="2490">
                  <c:v>108874.9</c:v>
                </c:pt>
                <c:pt idx="2491">
                  <c:v>108893.9</c:v>
                </c:pt>
                <c:pt idx="2492">
                  <c:v>108910.3</c:v>
                </c:pt>
                <c:pt idx="2493">
                  <c:v>108932.3</c:v>
                </c:pt>
                <c:pt idx="2494">
                  <c:v>108954.5</c:v>
                </c:pt>
                <c:pt idx="2495">
                  <c:v>108973.9</c:v>
                </c:pt>
                <c:pt idx="2496">
                  <c:v>108996.3</c:v>
                </c:pt>
                <c:pt idx="2497">
                  <c:v>109013.3</c:v>
                </c:pt>
                <c:pt idx="2498">
                  <c:v>109027.6</c:v>
                </c:pt>
                <c:pt idx="2499">
                  <c:v>109047.7</c:v>
                </c:pt>
                <c:pt idx="2500">
                  <c:v>109073.9</c:v>
                </c:pt>
                <c:pt idx="2501">
                  <c:v>109100.3</c:v>
                </c:pt>
                <c:pt idx="2502">
                  <c:v>109121</c:v>
                </c:pt>
                <c:pt idx="2503">
                  <c:v>109138.8</c:v>
                </c:pt>
                <c:pt idx="2504">
                  <c:v>109156.8</c:v>
                </c:pt>
                <c:pt idx="2505">
                  <c:v>109174.7</c:v>
                </c:pt>
                <c:pt idx="2506">
                  <c:v>109204.8</c:v>
                </c:pt>
                <c:pt idx="2507">
                  <c:v>109229</c:v>
                </c:pt>
                <c:pt idx="2508">
                  <c:v>109247.1</c:v>
                </c:pt>
                <c:pt idx="2509">
                  <c:v>109268.2</c:v>
                </c:pt>
                <c:pt idx="2510">
                  <c:v>109286.39999999999</c:v>
                </c:pt>
                <c:pt idx="2511">
                  <c:v>109307.5</c:v>
                </c:pt>
                <c:pt idx="2512">
                  <c:v>109334.6</c:v>
                </c:pt>
                <c:pt idx="2513">
                  <c:v>109352.6</c:v>
                </c:pt>
                <c:pt idx="2514">
                  <c:v>109376.8</c:v>
                </c:pt>
                <c:pt idx="2515">
                  <c:v>109398.1</c:v>
                </c:pt>
                <c:pt idx="2516">
                  <c:v>109416.4</c:v>
                </c:pt>
                <c:pt idx="2517">
                  <c:v>109434.8</c:v>
                </c:pt>
                <c:pt idx="2518">
                  <c:v>109453.2</c:v>
                </c:pt>
                <c:pt idx="2519">
                  <c:v>109483.9</c:v>
                </c:pt>
                <c:pt idx="2520">
                  <c:v>109505.5</c:v>
                </c:pt>
                <c:pt idx="2521">
                  <c:v>109527</c:v>
                </c:pt>
                <c:pt idx="2522">
                  <c:v>109548.5</c:v>
                </c:pt>
                <c:pt idx="2523">
                  <c:v>109649</c:v>
                </c:pt>
                <c:pt idx="2524">
                  <c:v>109667</c:v>
                </c:pt>
                <c:pt idx="2525">
                  <c:v>109693.8</c:v>
                </c:pt>
                <c:pt idx="2526">
                  <c:v>109714.4</c:v>
                </c:pt>
                <c:pt idx="2527">
                  <c:v>109734.9</c:v>
                </c:pt>
                <c:pt idx="2528">
                  <c:v>109755.2</c:v>
                </c:pt>
                <c:pt idx="2529">
                  <c:v>109772.5</c:v>
                </c:pt>
                <c:pt idx="2530">
                  <c:v>109789.7</c:v>
                </c:pt>
                <c:pt idx="2531">
                  <c:v>109806.8</c:v>
                </c:pt>
                <c:pt idx="2532">
                  <c:v>109832.4</c:v>
                </c:pt>
                <c:pt idx="2533">
                  <c:v>109852.2</c:v>
                </c:pt>
                <c:pt idx="2534">
                  <c:v>109877.6</c:v>
                </c:pt>
                <c:pt idx="2535">
                  <c:v>109894.6</c:v>
                </c:pt>
                <c:pt idx="2536">
                  <c:v>109911.5</c:v>
                </c:pt>
                <c:pt idx="2537">
                  <c:v>109925.6</c:v>
                </c:pt>
                <c:pt idx="2538">
                  <c:v>109953.8</c:v>
                </c:pt>
                <c:pt idx="2539">
                  <c:v>109973.6</c:v>
                </c:pt>
                <c:pt idx="2540">
                  <c:v>109996.3</c:v>
                </c:pt>
                <c:pt idx="2541">
                  <c:v>110013.4</c:v>
                </c:pt>
                <c:pt idx="2542">
                  <c:v>110030.6</c:v>
                </c:pt>
                <c:pt idx="2543">
                  <c:v>110047.9</c:v>
                </c:pt>
                <c:pt idx="2544">
                  <c:v>110068</c:v>
                </c:pt>
                <c:pt idx="2545">
                  <c:v>110093.8</c:v>
                </c:pt>
                <c:pt idx="2546">
                  <c:v>110113.8</c:v>
                </c:pt>
                <c:pt idx="2547">
                  <c:v>110133.8</c:v>
                </c:pt>
                <c:pt idx="2548">
                  <c:v>110150.9</c:v>
                </c:pt>
                <c:pt idx="2549">
                  <c:v>110168.1</c:v>
                </c:pt>
                <c:pt idx="2550">
                  <c:v>110188.1</c:v>
                </c:pt>
                <c:pt idx="2551">
                  <c:v>110216.8</c:v>
                </c:pt>
                <c:pt idx="2552">
                  <c:v>110237</c:v>
                </c:pt>
                <c:pt idx="2553">
                  <c:v>110257.3</c:v>
                </c:pt>
                <c:pt idx="2554">
                  <c:v>110277.7</c:v>
                </c:pt>
                <c:pt idx="2555">
                  <c:v>110298.3</c:v>
                </c:pt>
                <c:pt idx="2556">
                  <c:v>110316</c:v>
                </c:pt>
                <c:pt idx="2557">
                  <c:v>110339.9</c:v>
                </c:pt>
                <c:pt idx="2558">
                  <c:v>110361</c:v>
                </c:pt>
                <c:pt idx="2559">
                  <c:v>110385.4</c:v>
                </c:pt>
                <c:pt idx="2560">
                  <c:v>110410</c:v>
                </c:pt>
                <c:pt idx="2561">
                  <c:v>110428.2</c:v>
                </c:pt>
                <c:pt idx="2562">
                  <c:v>110446.2</c:v>
                </c:pt>
                <c:pt idx="2563">
                  <c:v>110467.1</c:v>
                </c:pt>
                <c:pt idx="2564">
                  <c:v>110496.8</c:v>
                </c:pt>
                <c:pt idx="2565">
                  <c:v>110517.8</c:v>
                </c:pt>
                <c:pt idx="2566">
                  <c:v>110538.9</c:v>
                </c:pt>
                <c:pt idx="2567">
                  <c:v>110560.5</c:v>
                </c:pt>
                <c:pt idx="2568">
                  <c:v>110579.3</c:v>
                </c:pt>
                <c:pt idx="2569">
                  <c:v>110598.5</c:v>
                </c:pt>
                <c:pt idx="2570">
                  <c:v>110631.7</c:v>
                </c:pt>
                <c:pt idx="2571">
                  <c:v>110659.5</c:v>
                </c:pt>
                <c:pt idx="2572">
                  <c:v>110684.9</c:v>
                </c:pt>
                <c:pt idx="2573">
                  <c:v>110711.3</c:v>
                </c:pt>
                <c:pt idx="2574">
                  <c:v>110739</c:v>
                </c:pt>
                <c:pt idx="2575">
                  <c:v>110763.8</c:v>
                </c:pt>
                <c:pt idx="2576">
                  <c:v>110808.9</c:v>
                </c:pt>
                <c:pt idx="2577">
                  <c:v>110848.1</c:v>
                </c:pt>
                <c:pt idx="2578">
                  <c:v>110884.5</c:v>
                </c:pt>
                <c:pt idx="2579">
                  <c:v>110928</c:v>
                </c:pt>
                <c:pt idx="2580">
                  <c:v>110961.7</c:v>
                </c:pt>
                <c:pt idx="2581">
                  <c:v>111013.8</c:v>
                </c:pt>
                <c:pt idx="2582">
                  <c:v>111061.2</c:v>
                </c:pt>
                <c:pt idx="2583">
                  <c:v>111115.3</c:v>
                </c:pt>
                <c:pt idx="2584">
                  <c:v>111169.60000000001</c:v>
                </c:pt>
                <c:pt idx="2585">
                  <c:v>111205.6</c:v>
                </c:pt>
                <c:pt idx="2586">
                  <c:v>111255.4</c:v>
                </c:pt>
                <c:pt idx="2587">
                  <c:v>111328.7</c:v>
                </c:pt>
                <c:pt idx="2588">
                  <c:v>111398.1</c:v>
                </c:pt>
                <c:pt idx="2589">
                  <c:v>111454.1</c:v>
                </c:pt>
                <c:pt idx="2590">
                  <c:v>111509.4</c:v>
                </c:pt>
                <c:pt idx="2591">
                  <c:v>111575.8</c:v>
                </c:pt>
                <c:pt idx="2592">
                  <c:v>111637.5</c:v>
                </c:pt>
                <c:pt idx="2593">
                  <c:v>111687.3</c:v>
                </c:pt>
                <c:pt idx="2594">
                  <c:v>111734.2</c:v>
                </c:pt>
                <c:pt idx="2595">
                  <c:v>111774.39999999999</c:v>
                </c:pt>
                <c:pt idx="2596">
                  <c:v>111832.1</c:v>
                </c:pt>
                <c:pt idx="2597">
                  <c:v>111878.2</c:v>
                </c:pt>
                <c:pt idx="2598">
                  <c:v>111918.3</c:v>
                </c:pt>
                <c:pt idx="2599">
                  <c:v>111961.5</c:v>
                </c:pt>
                <c:pt idx="2600">
                  <c:v>112007.6</c:v>
                </c:pt>
                <c:pt idx="2601">
                  <c:v>112048.5</c:v>
                </c:pt>
                <c:pt idx="2602">
                  <c:v>112088.6</c:v>
                </c:pt>
                <c:pt idx="2603">
                  <c:v>112120.2</c:v>
                </c:pt>
                <c:pt idx="2604">
                  <c:v>112166.3</c:v>
                </c:pt>
                <c:pt idx="2605">
                  <c:v>112199.8</c:v>
                </c:pt>
                <c:pt idx="2606">
                  <c:v>112235.9</c:v>
                </c:pt>
                <c:pt idx="2607">
                  <c:v>112267.7</c:v>
                </c:pt>
                <c:pt idx="2608">
                  <c:v>112302.3</c:v>
                </c:pt>
                <c:pt idx="2609">
                  <c:v>112339.7</c:v>
                </c:pt>
                <c:pt idx="2610">
                  <c:v>112373.3</c:v>
                </c:pt>
                <c:pt idx="2611">
                  <c:v>112403.3</c:v>
                </c:pt>
                <c:pt idx="2612">
                  <c:v>112433.3</c:v>
                </c:pt>
                <c:pt idx="2613">
                  <c:v>112473.3</c:v>
                </c:pt>
                <c:pt idx="2614">
                  <c:v>112507</c:v>
                </c:pt>
                <c:pt idx="2615">
                  <c:v>112537.60000000001</c:v>
                </c:pt>
                <c:pt idx="2616">
                  <c:v>112564.8</c:v>
                </c:pt>
                <c:pt idx="2617">
                  <c:v>112601.9</c:v>
                </c:pt>
                <c:pt idx="2618">
                  <c:v>112635.4</c:v>
                </c:pt>
                <c:pt idx="2619">
                  <c:v>112665.3</c:v>
                </c:pt>
                <c:pt idx="2620">
                  <c:v>112695.2</c:v>
                </c:pt>
                <c:pt idx="2621">
                  <c:v>112731.7</c:v>
                </c:pt>
                <c:pt idx="2622">
                  <c:v>112764.9</c:v>
                </c:pt>
                <c:pt idx="2623">
                  <c:v>112794.8</c:v>
                </c:pt>
                <c:pt idx="2624">
                  <c:v>112821.6</c:v>
                </c:pt>
                <c:pt idx="2625">
                  <c:v>112858.6</c:v>
                </c:pt>
                <c:pt idx="2626">
                  <c:v>112892.5</c:v>
                </c:pt>
                <c:pt idx="2627">
                  <c:v>112923.4</c:v>
                </c:pt>
                <c:pt idx="2628">
                  <c:v>112951.1</c:v>
                </c:pt>
                <c:pt idx="2629">
                  <c:v>112989.8</c:v>
                </c:pt>
                <c:pt idx="2630">
                  <c:v>113025.5</c:v>
                </c:pt>
                <c:pt idx="2631">
                  <c:v>113057.9</c:v>
                </c:pt>
                <c:pt idx="2632">
                  <c:v>113086.9</c:v>
                </c:pt>
                <c:pt idx="2633">
                  <c:v>113126.9</c:v>
                </c:pt>
                <c:pt idx="2634">
                  <c:v>113163.3</c:v>
                </c:pt>
                <c:pt idx="2635">
                  <c:v>113199.7</c:v>
                </c:pt>
                <c:pt idx="2636">
                  <c:v>113232.2</c:v>
                </c:pt>
                <c:pt idx="2637">
                  <c:v>113271.6</c:v>
                </c:pt>
                <c:pt idx="2638">
                  <c:v>113307.1</c:v>
                </c:pt>
                <c:pt idx="2639">
                  <c:v>113338.5</c:v>
                </c:pt>
                <c:pt idx="2640">
                  <c:v>113369.4</c:v>
                </c:pt>
                <c:pt idx="2641">
                  <c:v>113410.4</c:v>
                </c:pt>
                <c:pt idx="2642">
                  <c:v>113441.2</c:v>
                </c:pt>
                <c:pt idx="2643">
                  <c:v>113475.4</c:v>
                </c:pt>
                <c:pt idx="2644">
                  <c:v>113502.6</c:v>
                </c:pt>
                <c:pt idx="2645">
                  <c:v>113543.2</c:v>
                </c:pt>
                <c:pt idx="2646">
                  <c:v>113576.6</c:v>
                </c:pt>
                <c:pt idx="2647">
                  <c:v>113609.4</c:v>
                </c:pt>
                <c:pt idx="2648">
                  <c:v>113632.1</c:v>
                </c:pt>
                <c:pt idx="2649">
                  <c:v>113673.4</c:v>
                </c:pt>
                <c:pt idx="2650">
                  <c:v>113701.2</c:v>
                </c:pt>
                <c:pt idx="2651">
                  <c:v>113731.2</c:v>
                </c:pt>
                <c:pt idx="2652">
                  <c:v>113754.5</c:v>
                </c:pt>
                <c:pt idx="2653">
                  <c:v>113788.5</c:v>
                </c:pt>
                <c:pt idx="2654">
                  <c:v>113816.1</c:v>
                </c:pt>
                <c:pt idx="2655">
                  <c:v>113843.2</c:v>
                </c:pt>
                <c:pt idx="2656">
                  <c:v>113861.8</c:v>
                </c:pt>
                <c:pt idx="2657">
                  <c:v>113893.1</c:v>
                </c:pt>
                <c:pt idx="2658">
                  <c:v>113918.7</c:v>
                </c:pt>
                <c:pt idx="2659">
                  <c:v>113941.3</c:v>
                </c:pt>
                <c:pt idx="2660">
                  <c:v>113961.1</c:v>
                </c:pt>
                <c:pt idx="2661">
                  <c:v>113987.9</c:v>
                </c:pt>
                <c:pt idx="2662">
                  <c:v>114014.3</c:v>
                </c:pt>
                <c:pt idx="2663">
                  <c:v>114035.5</c:v>
                </c:pt>
                <c:pt idx="2664">
                  <c:v>114054.2</c:v>
                </c:pt>
                <c:pt idx="2665">
                  <c:v>114084</c:v>
                </c:pt>
                <c:pt idx="2666">
                  <c:v>114106</c:v>
                </c:pt>
                <c:pt idx="2667">
                  <c:v>114125.3</c:v>
                </c:pt>
                <c:pt idx="2668">
                  <c:v>114142.2</c:v>
                </c:pt>
                <c:pt idx="2669">
                  <c:v>114162.9</c:v>
                </c:pt>
                <c:pt idx="2670">
                  <c:v>114187.5</c:v>
                </c:pt>
                <c:pt idx="2671">
                  <c:v>114205.8</c:v>
                </c:pt>
                <c:pt idx="2672">
                  <c:v>114224.1</c:v>
                </c:pt>
                <c:pt idx="2673">
                  <c:v>114240.5</c:v>
                </c:pt>
                <c:pt idx="2674">
                  <c:v>114265.4</c:v>
                </c:pt>
                <c:pt idx="2675">
                  <c:v>114286.5</c:v>
                </c:pt>
                <c:pt idx="2676">
                  <c:v>114306</c:v>
                </c:pt>
                <c:pt idx="2677">
                  <c:v>114328.2</c:v>
                </c:pt>
                <c:pt idx="2678">
                  <c:v>114352.5</c:v>
                </c:pt>
                <c:pt idx="2679">
                  <c:v>114372.4</c:v>
                </c:pt>
                <c:pt idx="2680">
                  <c:v>114392.4</c:v>
                </c:pt>
                <c:pt idx="2681">
                  <c:v>114412.5</c:v>
                </c:pt>
                <c:pt idx="2682">
                  <c:v>114439.6</c:v>
                </c:pt>
                <c:pt idx="2683">
                  <c:v>114460.3</c:v>
                </c:pt>
                <c:pt idx="2684">
                  <c:v>114481.2</c:v>
                </c:pt>
                <c:pt idx="2685">
                  <c:v>114507.4</c:v>
                </c:pt>
                <c:pt idx="2686">
                  <c:v>114531.9</c:v>
                </c:pt>
                <c:pt idx="2687">
                  <c:v>114544.3</c:v>
                </c:pt>
                <c:pt idx="2688">
                  <c:v>114554.4</c:v>
                </c:pt>
                <c:pt idx="2689">
                  <c:v>114577.60000000001</c:v>
                </c:pt>
                <c:pt idx="2690">
                  <c:v>114606.9</c:v>
                </c:pt>
                <c:pt idx="2691">
                  <c:v>114637.4</c:v>
                </c:pt>
                <c:pt idx="2692">
                  <c:v>114660.3</c:v>
                </c:pt>
                <c:pt idx="2693">
                  <c:v>114698.7</c:v>
                </c:pt>
                <c:pt idx="2694">
                  <c:v>114726</c:v>
                </c:pt>
                <c:pt idx="2695">
                  <c:v>114760.2</c:v>
                </c:pt>
                <c:pt idx="2696">
                  <c:v>114785.60000000001</c:v>
                </c:pt>
                <c:pt idx="2697">
                  <c:v>114827.5</c:v>
                </c:pt>
                <c:pt idx="2698">
                  <c:v>114860.2</c:v>
                </c:pt>
                <c:pt idx="2699">
                  <c:v>114889.9</c:v>
                </c:pt>
                <c:pt idx="2700">
                  <c:v>114923.3</c:v>
                </c:pt>
                <c:pt idx="2701">
                  <c:v>114963.5</c:v>
                </c:pt>
                <c:pt idx="2702">
                  <c:v>114997.4</c:v>
                </c:pt>
                <c:pt idx="2703">
                  <c:v>115028.7</c:v>
                </c:pt>
                <c:pt idx="2704">
                  <c:v>115060.6</c:v>
                </c:pt>
                <c:pt idx="2705">
                  <c:v>115104.1</c:v>
                </c:pt>
                <c:pt idx="2706">
                  <c:v>115137.1</c:v>
                </c:pt>
                <c:pt idx="2707">
                  <c:v>115174.2</c:v>
                </c:pt>
                <c:pt idx="2708">
                  <c:v>115204.1</c:v>
                </c:pt>
                <c:pt idx="2709">
                  <c:v>115245.2</c:v>
                </c:pt>
                <c:pt idx="2710">
                  <c:v>115290</c:v>
                </c:pt>
                <c:pt idx="2711">
                  <c:v>115319.7</c:v>
                </c:pt>
                <c:pt idx="2712">
                  <c:v>115334.5</c:v>
                </c:pt>
                <c:pt idx="2713">
                  <c:v>115360.2</c:v>
                </c:pt>
                <c:pt idx="2714">
                  <c:v>115382</c:v>
                </c:pt>
                <c:pt idx="2715">
                  <c:v>115421.4</c:v>
                </c:pt>
                <c:pt idx="2716">
                  <c:v>115450.5</c:v>
                </c:pt>
                <c:pt idx="2717">
                  <c:v>115491.2</c:v>
                </c:pt>
                <c:pt idx="2718">
                  <c:v>115528.6</c:v>
                </c:pt>
                <c:pt idx="2719">
                  <c:v>115566.1</c:v>
                </c:pt>
                <c:pt idx="2720">
                  <c:v>115599.7</c:v>
                </c:pt>
                <c:pt idx="2721">
                  <c:v>115643.8</c:v>
                </c:pt>
                <c:pt idx="2722">
                  <c:v>115679.8</c:v>
                </c:pt>
                <c:pt idx="2723">
                  <c:v>115711.3</c:v>
                </c:pt>
                <c:pt idx="2724">
                  <c:v>115738.4</c:v>
                </c:pt>
                <c:pt idx="2725">
                  <c:v>115773.9</c:v>
                </c:pt>
                <c:pt idx="2726">
                  <c:v>115804.3</c:v>
                </c:pt>
                <c:pt idx="2727">
                  <c:v>115827.1</c:v>
                </c:pt>
                <c:pt idx="2728">
                  <c:v>115850.7</c:v>
                </c:pt>
                <c:pt idx="2729">
                  <c:v>115878.9</c:v>
                </c:pt>
                <c:pt idx="2730">
                  <c:v>115900.3</c:v>
                </c:pt>
                <c:pt idx="2731">
                  <c:v>115918.6</c:v>
                </c:pt>
                <c:pt idx="2732">
                  <c:v>115936.3</c:v>
                </c:pt>
                <c:pt idx="2733">
                  <c:v>115958.1</c:v>
                </c:pt>
                <c:pt idx="2734">
                  <c:v>115978.6</c:v>
                </c:pt>
                <c:pt idx="2735">
                  <c:v>115998.3</c:v>
                </c:pt>
                <c:pt idx="2736">
                  <c:v>116019.5</c:v>
                </c:pt>
                <c:pt idx="2737">
                  <c:v>116051.2</c:v>
                </c:pt>
                <c:pt idx="2738">
                  <c:v>116081.5</c:v>
                </c:pt>
                <c:pt idx="2739">
                  <c:v>116112.6</c:v>
                </c:pt>
                <c:pt idx="2740">
                  <c:v>116143.2</c:v>
                </c:pt>
                <c:pt idx="2741">
                  <c:v>116193.4</c:v>
                </c:pt>
                <c:pt idx="2742">
                  <c:v>116238.6</c:v>
                </c:pt>
                <c:pt idx="2743">
                  <c:v>116281.4</c:v>
                </c:pt>
                <c:pt idx="2744">
                  <c:v>116325.8</c:v>
                </c:pt>
                <c:pt idx="2745">
                  <c:v>116386.7</c:v>
                </c:pt>
                <c:pt idx="2746">
                  <c:v>116438.39999999999</c:v>
                </c:pt>
                <c:pt idx="2747">
                  <c:v>116479.8</c:v>
                </c:pt>
                <c:pt idx="2748">
                  <c:v>116526.2</c:v>
                </c:pt>
                <c:pt idx="2749">
                  <c:v>116586.9</c:v>
                </c:pt>
                <c:pt idx="2750">
                  <c:v>116631.1</c:v>
                </c:pt>
                <c:pt idx="2751">
                  <c:v>116673.7</c:v>
                </c:pt>
                <c:pt idx="2752">
                  <c:v>116709.8</c:v>
                </c:pt>
                <c:pt idx="2753">
                  <c:v>116760.5</c:v>
                </c:pt>
                <c:pt idx="2754">
                  <c:v>116793</c:v>
                </c:pt>
                <c:pt idx="2755">
                  <c:v>116832.5</c:v>
                </c:pt>
                <c:pt idx="2756">
                  <c:v>116859.7</c:v>
                </c:pt>
                <c:pt idx="2757">
                  <c:v>116905.3</c:v>
                </c:pt>
                <c:pt idx="2758">
                  <c:v>116939.1</c:v>
                </c:pt>
                <c:pt idx="2759">
                  <c:v>116965.1</c:v>
                </c:pt>
                <c:pt idx="2760">
                  <c:v>116994.7</c:v>
                </c:pt>
                <c:pt idx="2761">
                  <c:v>117035.3</c:v>
                </c:pt>
                <c:pt idx="2762">
                  <c:v>117072.3</c:v>
                </c:pt>
                <c:pt idx="2763">
                  <c:v>117102.1</c:v>
                </c:pt>
                <c:pt idx="2764">
                  <c:v>117132.2</c:v>
                </c:pt>
                <c:pt idx="2765">
                  <c:v>117162.7</c:v>
                </c:pt>
                <c:pt idx="2766">
                  <c:v>117205.4</c:v>
                </c:pt>
                <c:pt idx="2767">
                  <c:v>117241.1</c:v>
                </c:pt>
                <c:pt idx="2768">
                  <c:v>117273.2</c:v>
                </c:pt>
                <c:pt idx="2769">
                  <c:v>117301.6</c:v>
                </c:pt>
                <c:pt idx="2770">
                  <c:v>117334.2</c:v>
                </c:pt>
                <c:pt idx="2771">
                  <c:v>117375</c:v>
                </c:pt>
                <c:pt idx="2772">
                  <c:v>117411.6</c:v>
                </c:pt>
                <c:pt idx="2773">
                  <c:v>117440</c:v>
                </c:pt>
                <c:pt idx="2774">
                  <c:v>117472</c:v>
                </c:pt>
                <c:pt idx="2775">
                  <c:v>117499.7</c:v>
                </c:pt>
                <c:pt idx="2776">
                  <c:v>117542.39999999999</c:v>
                </c:pt>
                <c:pt idx="2777">
                  <c:v>117568.9</c:v>
                </c:pt>
                <c:pt idx="2778">
                  <c:v>117598.5</c:v>
                </c:pt>
                <c:pt idx="2779">
                  <c:v>117627.2</c:v>
                </c:pt>
                <c:pt idx="2780">
                  <c:v>117658.6</c:v>
                </c:pt>
                <c:pt idx="2781">
                  <c:v>117693</c:v>
                </c:pt>
                <c:pt idx="2782">
                  <c:v>117723.6</c:v>
                </c:pt>
                <c:pt idx="2783">
                  <c:v>117747.1</c:v>
                </c:pt>
                <c:pt idx="2784">
                  <c:v>117776.9</c:v>
                </c:pt>
                <c:pt idx="2785">
                  <c:v>117803</c:v>
                </c:pt>
                <c:pt idx="2786">
                  <c:v>117838.2</c:v>
                </c:pt>
                <c:pt idx="2787">
                  <c:v>117863.3</c:v>
                </c:pt>
                <c:pt idx="2788">
                  <c:v>117888</c:v>
                </c:pt>
                <c:pt idx="2789">
                  <c:v>117915.1</c:v>
                </c:pt>
                <c:pt idx="2790">
                  <c:v>117950.3</c:v>
                </c:pt>
                <c:pt idx="2791">
                  <c:v>117973.1</c:v>
                </c:pt>
                <c:pt idx="2792">
                  <c:v>117992.6</c:v>
                </c:pt>
                <c:pt idx="2793">
                  <c:v>118019.7</c:v>
                </c:pt>
                <c:pt idx="2794">
                  <c:v>118043.1</c:v>
                </c:pt>
                <c:pt idx="2795">
                  <c:v>118065.7</c:v>
                </c:pt>
                <c:pt idx="2796">
                  <c:v>118087.7</c:v>
                </c:pt>
                <c:pt idx="2797">
                  <c:v>118106.7</c:v>
                </c:pt>
                <c:pt idx="2798">
                  <c:v>118125.3</c:v>
                </c:pt>
                <c:pt idx="2799">
                  <c:v>118150.39999999999</c:v>
                </c:pt>
                <c:pt idx="2800">
                  <c:v>118168.5</c:v>
                </c:pt>
                <c:pt idx="2801">
                  <c:v>118186.5</c:v>
                </c:pt>
                <c:pt idx="2802">
                  <c:v>118204.5</c:v>
                </c:pt>
                <c:pt idx="2803">
                  <c:v>118227.1</c:v>
                </c:pt>
                <c:pt idx="2804">
                  <c:v>118247.7</c:v>
                </c:pt>
                <c:pt idx="2805">
                  <c:v>118268.6</c:v>
                </c:pt>
                <c:pt idx="2806">
                  <c:v>118285.2</c:v>
                </c:pt>
                <c:pt idx="2807">
                  <c:v>118304.5</c:v>
                </c:pt>
                <c:pt idx="2808">
                  <c:v>118330.5</c:v>
                </c:pt>
                <c:pt idx="2809">
                  <c:v>118349.1</c:v>
                </c:pt>
                <c:pt idx="2810">
                  <c:v>118365.3</c:v>
                </c:pt>
                <c:pt idx="2811">
                  <c:v>118383.8</c:v>
                </c:pt>
                <c:pt idx="2812">
                  <c:v>118404.7</c:v>
                </c:pt>
                <c:pt idx="2813">
                  <c:v>118430.5</c:v>
                </c:pt>
                <c:pt idx="2814">
                  <c:v>118449.60000000001</c:v>
                </c:pt>
                <c:pt idx="2815">
                  <c:v>118466.6</c:v>
                </c:pt>
                <c:pt idx="2816">
                  <c:v>118486.5</c:v>
                </c:pt>
                <c:pt idx="2817">
                  <c:v>118512.1</c:v>
                </c:pt>
                <c:pt idx="2818">
                  <c:v>118536</c:v>
                </c:pt>
                <c:pt idx="2819">
                  <c:v>118555.2</c:v>
                </c:pt>
                <c:pt idx="2820">
                  <c:v>118578.1</c:v>
                </c:pt>
                <c:pt idx="2821">
                  <c:v>118598.8</c:v>
                </c:pt>
                <c:pt idx="2822">
                  <c:v>118632.4</c:v>
                </c:pt>
                <c:pt idx="2823">
                  <c:v>118657.7</c:v>
                </c:pt>
                <c:pt idx="2824">
                  <c:v>118680.5</c:v>
                </c:pt>
                <c:pt idx="2825">
                  <c:v>118703.9</c:v>
                </c:pt>
                <c:pt idx="2826">
                  <c:v>118731.5</c:v>
                </c:pt>
                <c:pt idx="2827">
                  <c:v>118770.9</c:v>
                </c:pt>
                <c:pt idx="2828">
                  <c:v>118800.8</c:v>
                </c:pt>
                <c:pt idx="2829">
                  <c:v>118827.7</c:v>
                </c:pt>
                <c:pt idx="2830">
                  <c:v>118859.5</c:v>
                </c:pt>
                <c:pt idx="2831">
                  <c:v>118888.2</c:v>
                </c:pt>
                <c:pt idx="2832">
                  <c:v>118930.9</c:v>
                </c:pt>
                <c:pt idx="2833">
                  <c:v>118970.9</c:v>
                </c:pt>
                <c:pt idx="2834">
                  <c:v>119004.2</c:v>
                </c:pt>
                <c:pt idx="2835">
                  <c:v>119045.5</c:v>
                </c:pt>
                <c:pt idx="2836">
                  <c:v>119089.60000000001</c:v>
                </c:pt>
                <c:pt idx="2837">
                  <c:v>119147.7</c:v>
                </c:pt>
                <c:pt idx="2838">
                  <c:v>119195.8</c:v>
                </c:pt>
                <c:pt idx="2839">
                  <c:v>119238.5</c:v>
                </c:pt>
                <c:pt idx="2840">
                  <c:v>119287.5</c:v>
                </c:pt>
                <c:pt idx="2841">
                  <c:v>119341.9</c:v>
                </c:pt>
                <c:pt idx="2842">
                  <c:v>119401.1</c:v>
                </c:pt>
                <c:pt idx="2843">
                  <c:v>119443.5</c:v>
                </c:pt>
                <c:pt idx="2844">
                  <c:v>119486.9</c:v>
                </c:pt>
                <c:pt idx="2845">
                  <c:v>119537.2</c:v>
                </c:pt>
                <c:pt idx="2846">
                  <c:v>119606.9</c:v>
                </c:pt>
                <c:pt idx="2847">
                  <c:v>119657.4</c:v>
                </c:pt>
                <c:pt idx="2848">
                  <c:v>119707.2</c:v>
                </c:pt>
                <c:pt idx="2849">
                  <c:v>119755.8</c:v>
                </c:pt>
                <c:pt idx="2850">
                  <c:v>119797.1</c:v>
                </c:pt>
                <c:pt idx="2851">
                  <c:v>119858.6</c:v>
                </c:pt>
                <c:pt idx="2852">
                  <c:v>119900.2</c:v>
                </c:pt>
                <c:pt idx="2853">
                  <c:v>119944.7</c:v>
                </c:pt>
                <c:pt idx="2854">
                  <c:v>119983.2</c:v>
                </c:pt>
                <c:pt idx="2855">
                  <c:v>120020.8</c:v>
                </c:pt>
                <c:pt idx="2856">
                  <c:v>120070.9</c:v>
                </c:pt>
                <c:pt idx="2857">
                  <c:v>120106.2</c:v>
                </c:pt>
                <c:pt idx="2858">
                  <c:v>120140.5</c:v>
                </c:pt>
                <c:pt idx="2859">
                  <c:v>120173.9</c:v>
                </c:pt>
                <c:pt idx="2860">
                  <c:v>120214.2</c:v>
                </c:pt>
                <c:pt idx="2861">
                  <c:v>120253.1</c:v>
                </c:pt>
                <c:pt idx="2862">
                  <c:v>120283.1</c:v>
                </c:pt>
                <c:pt idx="2863">
                  <c:v>120312.1</c:v>
                </c:pt>
                <c:pt idx="2864">
                  <c:v>120343.7</c:v>
                </c:pt>
                <c:pt idx="2865">
                  <c:v>120384.1</c:v>
                </c:pt>
                <c:pt idx="2866">
                  <c:v>120410.2</c:v>
                </c:pt>
                <c:pt idx="2867">
                  <c:v>120435.6</c:v>
                </c:pt>
                <c:pt idx="2868">
                  <c:v>120457.3</c:v>
                </c:pt>
                <c:pt idx="2869">
                  <c:v>120490.5</c:v>
                </c:pt>
                <c:pt idx="2870">
                  <c:v>120517</c:v>
                </c:pt>
                <c:pt idx="2871">
                  <c:v>120545.7</c:v>
                </c:pt>
                <c:pt idx="2872">
                  <c:v>121021.1</c:v>
                </c:pt>
                <c:pt idx="2873">
                  <c:v>121040.2</c:v>
                </c:pt>
                <c:pt idx="2874">
                  <c:v>121061.2</c:v>
                </c:pt>
                <c:pt idx="2875">
                  <c:v>121083.9</c:v>
                </c:pt>
                <c:pt idx="2876">
                  <c:v>121104.5</c:v>
                </c:pt>
                <c:pt idx="2877">
                  <c:v>121120.8</c:v>
                </c:pt>
                <c:pt idx="2878">
                  <c:v>121139.2</c:v>
                </c:pt>
                <c:pt idx="2879">
                  <c:v>121163.9</c:v>
                </c:pt>
                <c:pt idx="2880">
                  <c:v>121184.5</c:v>
                </c:pt>
                <c:pt idx="2881">
                  <c:v>121201.2</c:v>
                </c:pt>
                <c:pt idx="2882">
                  <c:v>121220.2</c:v>
                </c:pt>
                <c:pt idx="2883">
                  <c:v>121243.6</c:v>
                </c:pt>
                <c:pt idx="2884">
                  <c:v>121262.8</c:v>
                </c:pt>
                <c:pt idx="2885">
                  <c:v>121284.1</c:v>
                </c:pt>
                <c:pt idx="2886">
                  <c:v>121461.3</c:v>
                </c:pt>
                <c:pt idx="2887">
                  <c:v>121483.4</c:v>
                </c:pt>
                <c:pt idx="2888">
                  <c:v>121499</c:v>
                </c:pt>
                <c:pt idx="2889">
                  <c:v>121521.5</c:v>
                </c:pt>
                <c:pt idx="2890">
                  <c:v>121548.6</c:v>
                </c:pt>
                <c:pt idx="2891">
                  <c:v>121569.1</c:v>
                </c:pt>
                <c:pt idx="2892">
                  <c:v>121589.6</c:v>
                </c:pt>
                <c:pt idx="2893">
                  <c:v>121608</c:v>
                </c:pt>
                <c:pt idx="2894">
                  <c:v>121635.6</c:v>
                </c:pt>
                <c:pt idx="2895">
                  <c:v>121654</c:v>
                </c:pt>
                <c:pt idx="2896">
                  <c:v>121677.1</c:v>
                </c:pt>
                <c:pt idx="2897">
                  <c:v>121697.9</c:v>
                </c:pt>
                <c:pt idx="2898">
                  <c:v>121725.7</c:v>
                </c:pt>
                <c:pt idx="2899">
                  <c:v>121741.9</c:v>
                </c:pt>
                <c:pt idx="2900">
                  <c:v>121764.9</c:v>
                </c:pt>
                <c:pt idx="2901">
                  <c:v>121792.2</c:v>
                </c:pt>
                <c:pt idx="2902">
                  <c:v>121814.7</c:v>
                </c:pt>
                <c:pt idx="2903">
                  <c:v>121828.2</c:v>
                </c:pt>
                <c:pt idx="2904">
                  <c:v>121850.6</c:v>
                </c:pt>
                <c:pt idx="2905">
                  <c:v>121877.6</c:v>
                </c:pt>
                <c:pt idx="2906">
                  <c:v>121898</c:v>
                </c:pt>
                <c:pt idx="2907">
                  <c:v>121916.3</c:v>
                </c:pt>
                <c:pt idx="2908">
                  <c:v>121937.2</c:v>
                </c:pt>
                <c:pt idx="2909">
                  <c:v>121963.3</c:v>
                </c:pt>
                <c:pt idx="2910">
                  <c:v>121987.6</c:v>
                </c:pt>
                <c:pt idx="2911">
                  <c:v>122002.4</c:v>
                </c:pt>
                <c:pt idx="2912">
                  <c:v>122027.8</c:v>
                </c:pt>
                <c:pt idx="2913">
                  <c:v>122040.8</c:v>
                </c:pt>
                <c:pt idx="2914">
                  <c:v>122075.5</c:v>
                </c:pt>
                <c:pt idx="2915">
                  <c:v>122094.7</c:v>
                </c:pt>
                <c:pt idx="2916">
                  <c:v>122122.6</c:v>
                </c:pt>
                <c:pt idx="2917">
                  <c:v>122139.7</c:v>
                </c:pt>
                <c:pt idx="2918">
                  <c:v>122174.5</c:v>
                </c:pt>
                <c:pt idx="2919">
                  <c:v>122204</c:v>
                </c:pt>
                <c:pt idx="2920">
                  <c:v>122224.9</c:v>
                </c:pt>
                <c:pt idx="2921">
                  <c:v>122246</c:v>
                </c:pt>
                <c:pt idx="2922">
                  <c:v>122267.2</c:v>
                </c:pt>
                <c:pt idx="2923">
                  <c:v>122297.8</c:v>
                </c:pt>
                <c:pt idx="2924">
                  <c:v>122325.6</c:v>
                </c:pt>
                <c:pt idx="2925">
                  <c:v>122350.39999999999</c:v>
                </c:pt>
                <c:pt idx="2926">
                  <c:v>122378.4</c:v>
                </c:pt>
                <c:pt idx="2927">
                  <c:v>122419.4</c:v>
                </c:pt>
                <c:pt idx="2928">
                  <c:v>122445.4</c:v>
                </c:pt>
                <c:pt idx="2929">
                  <c:v>122471.8</c:v>
                </c:pt>
                <c:pt idx="2930">
                  <c:v>122498.5</c:v>
                </c:pt>
                <c:pt idx="2931">
                  <c:v>122542.5</c:v>
                </c:pt>
                <c:pt idx="2932">
                  <c:v>122566.39999999999</c:v>
                </c:pt>
                <c:pt idx="2933">
                  <c:v>122600.6</c:v>
                </c:pt>
                <c:pt idx="2934">
                  <c:v>122627.9</c:v>
                </c:pt>
                <c:pt idx="2935">
                  <c:v>122668.7</c:v>
                </c:pt>
                <c:pt idx="2936">
                  <c:v>122699</c:v>
                </c:pt>
                <c:pt idx="2937">
                  <c:v>122725.6</c:v>
                </c:pt>
                <c:pt idx="2938">
                  <c:v>122751.7</c:v>
                </c:pt>
                <c:pt idx="2939">
                  <c:v>122790.1</c:v>
                </c:pt>
                <c:pt idx="2940">
                  <c:v>122812.3</c:v>
                </c:pt>
                <c:pt idx="2941">
                  <c:v>122828.2</c:v>
                </c:pt>
                <c:pt idx="2942">
                  <c:v>122860</c:v>
                </c:pt>
                <c:pt idx="2943">
                  <c:v>122879.1</c:v>
                </c:pt>
                <c:pt idx="2944">
                  <c:v>122920.3</c:v>
                </c:pt>
                <c:pt idx="2945">
                  <c:v>122945.4</c:v>
                </c:pt>
                <c:pt idx="2946">
                  <c:v>122967.1</c:v>
                </c:pt>
                <c:pt idx="2947">
                  <c:v>122988.7</c:v>
                </c:pt>
                <c:pt idx="2948">
                  <c:v>123024.9</c:v>
                </c:pt>
                <c:pt idx="2949">
                  <c:v>123051.5</c:v>
                </c:pt>
                <c:pt idx="2950">
                  <c:v>123077.4</c:v>
                </c:pt>
                <c:pt idx="2951">
                  <c:v>123097</c:v>
                </c:pt>
                <c:pt idx="2952">
                  <c:v>123129.5</c:v>
                </c:pt>
                <c:pt idx="2953">
                  <c:v>123155.3</c:v>
                </c:pt>
                <c:pt idx="2954">
                  <c:v>123172.8</c:v>
                </c:pt>
                <c:pt idx="2955">
                  <c:v>123192.3</c:v>
                </c:pt>
                <c:pt idx="2956">
                  <c:v>123218.3</c:v>
                </c:pt>
                <c:pt idx="2957">
                  <c:v>123241.2</c:v>
                </c:pt>
                <c:pt idx="2958">
                  <c:v>123256.9</c:v>
                </c:pt>
                <c:pt idx="2959">
                  <c:v>123274.6</c:v>
                </c:pt>
                <c:pt idx="2960">
                  <c:v>123289.9</c:v>
                </c:pt>
                <c:pt idx="2961">
                  <c:v>123317.8</c:v>
                </c:pt>
                <c:pt idx="2962">
                  <c:v>123328.5</c:v>
                </c:pt>
                <c:pt idx="2963">
                  <c:v>123345.4</c:v>
                </c:pt>
                <c:pt idx="2964">
                  <c:v>123358.2</c:v>
                </c:pt>
                <c:pt idx="2965">
                  <c:v>123387.9</c:v>
                </c:pt>
                <c:pt idx="2966">
                  <c:v>123405</c:v>
                </c:pt>
                <c:pt idx="2967">
                  <c:v>123426.3</c:v>
                </c:pt>
                <c:pt idx="2968">
                  <c:v>123438.8</c:v>
                </c:pt>
                <c:pt idx="2969">
                  <c:v>123453.1</c:v>
                </c:pt>
                <c:pt idx="2970">
                  <c:v>123480.9</c:v>
                </c:pt>
                <c:pt idx="2971">
                  <c:v>123494.5</c:v>
                </c:pt>
                <c:pt idx="2972">
                  <c:v>123512</c:v>
                </c:pt>
                <c:pt idx="2973">
                  <c:v>123525.6</c:v>
                </c:pt>
                <c:pt idx="2974">
                  <c:v>123551.2</c:v>
                </c:pt>
                <c:pt idx="2975">
                  <c:v>123563.2</c:v>
                </c:pt>
                <c:pt idx="2976">
                  <c:v>123581.7</c:v>
                </c:pt>
                <c:pt idx="2977">
                  <c:v>123596.5</c:v>
                </c:pt>
                <c:pt idx="2978">
                  <c:v>123609.5</c:v>
                </c:pt>
                <c:pt idx="2979">
                  <c:v>123641.5</c:v>
                </c:pt>
                <c:pt idx="2980">
                  <c:v>123655.9</c:v>
                </c:pt>
                <c:pt idx="2981">
                  <c:v>123681</c:v>
                </c:pt>
                <c:pt idx="2982">
                  <c:v>123696.5</c:v>
                </c:pt>
                <c:pt idx="2983">
                  <c:v>123734.2</c:v>
                </c:pt>
                <c:pt idx="2984">
                  <c:v>123753.7</c:v>
                </c:pt>
                <c:pt idx="2985">
                  <c:v>123782.5</c:v>
                </c:pt>
                <c:pt idx="2986">
                  <c:v>123800.3</c:v>
                </c:pt>
                <c:pt idx="2987">
                  <c:v>123840.1</c:v>
                </c:pt>
                <c:pt idx="2988">
                  <c:v>123865.5</c:v>
                </c:pt>
                <c:pt idx="2989">
                  <c:v>123885</c:v>
                </c:pt>
                <c:pt idx="2990">
                  <c:v>123911.5</c:v>
                </c:pt>
                <c:pt idx="2991">
                  <c:v>123928.5</c:v>
                </c:pt>
                <c:pt idx="2992">
                  <c:v>123977.4</c:v>
                </c:pt>
                <c:pt idx="2993">
                  <c:v>124002.6</c:v>
                </c:pt>
                <c:pt idx="2994">
                  <c:v>124035.9</c:v>
                </c:pt>
                <c:pt idx="2995">
                  <c:v>124055.2</c:v>
                </c:pt>
                <c:pt idx="2996">
                  <c:v>124105.4</c:v>
                </c:pt>
                <c:pt idx="2997">
                  <c:v>124150.8</c:v>
                </c:pt>
                <c:pt idx="2998">
                  <c:v>124179.3</c:v>
                </c:pt>
                <c:pt idx="2999">
                  <c:v>124218.3</c:v>
                </c:pt>
                <c:pt idx="3000">
                  <c:v>124248.2</c:v>
                </c:pt>
                <c:pt idx="3001">
                  <c:v>124318.9</c:v>
                </c:pt>
                <c:pt idx="3002">
                  <c:v>124354.4</c:v>
                </c:pt>
                <c:pt idx="3003">
                  <c:v>124399.4</c:v>
                </c:pt>
                <c:pt idx="3004">
                  <c:v>124433.7</c:v>
                </c:pt>
                <c:pt idx="3005">
                  <c:v>124462.39999999999</c:v>
                </c:pt>
                <c:pt idx="3006">
                  <c:v>124525.8</c:v>
                </c:pt>
                <c:pt idx="3007">
                  <c:v>124555.3</c:v>
                </c:pt>
                <c:pt idx="3008">
                  <c:v>124592.2</c:v>
                </c:pt>
                <c:pt idx="3009">
                  <c:v>124620.7</c:v>
                </c:pt>
                <c:pt idx="3010">
                  <c:v>124668.8</c:v>
                </c:pt>
                <c:pt idx="3011">
                  <c:v>124696.4</c:v>
                </c:pt>
                <c:pt idx="3012">
                  <c:v>124723.6</c:v>
                </c:pt>
                <c:pt idx="3013">
                  <c:v>124758</c:v>
                </c:pt>
                <c:pt idx="3014">
                  <c:v>124776.7</c:v>
                </c:pt>
                <c:pt idx="3015">
                  <c:v>124827.7</c:v>
                </c:pt>
                <c:pt idx="3016">
                  <c:v>124848.9</c:v>
                </c:pt>
                <c:pt idx="3017">
                  <c:v>124879.7</c:v>
                </c:pt>
                <c:pt idx="3018">
                  <c:v>124899.6</c:v>
                </c:pt>
                <c:pt idx="3019">
                  <c:v>124941</c:v>
                </c:pt>
                <c:pt idx="3020">
                  <c:v>124965.1</c:v>
                </c:pt>
                <c:pt idx="3021">
                  <c:v>124982.7</c:v>
                </c:pt>
                <c:pt idx="3022">
                  <c:v>125011.3</c:v>
                </c:pt>
                <c:pt idx="3023">
                  <c:v>125027.9</c:v>
                </c:pt>
                <c:pt idx="3024">
                  <c:v>125065.5</c:v>
                </c:pt>
                <c:pt idx="3025">
                  <c:v>125083.7</c:v>
                </c:pt>
                <c:pt idx="3026">
                  <c:v>125099.1</c:v>
                </c:pt>
                <c:pt idx="3027">
                  <c:v>125121.60000000001</c:v>
                </c:pt>
                <c:pt idx="3028">
                  <c:v>125136.3</c:v>
                </c:pt>
                <c:pt idx="3029">
                  <c:v>125165.2</c:v>
                </c:pt>
                <c:pt idx="3030">
                  <c:v>125181.7</c:v>
                </c:pt>
                <c:pt idx="3031">
                  <c:v>125198.1</c:v>
                </c:pt>
                <c:pt idx="3032">
                  <c:v>125216.6</c:v>
                </c:pt>
                <c:pt idx="3033">
                  <c:v>125232.6</c:v>
                </c:pt>
                <c:pt idx="3034">
                  <c:v>125262.1</c:v>
                </c:pt>
                <c:pt idx="3035">
                  <c:v>125275.7</c:v>
                </c:pt>
                <c:pt idx="3036">
                  <c:v>125295.9</c:v>
                </c:pt>
                <c:pt idx="3037">
                  <c:v>125311.5</c:v>
                </c:pt>
                <c:pt idx="3038">
                  <c:v>125324.7</c:v>
                </c:pt>
                <c:pt idx="3039">
                  <c:v>125355.1</c:v>
                </c:pt>
                <c:pt idx="3040">
                  <c:v>125368</c:v>
                </c:pt>
                <c:pt idx="3041">
                  <c:v>125389</c:v>
                </c:pt>
                <c:pt idx="3042">
                  <c:v>125401.4</c:v>
                </c:pt>
                <c:pt idx="3043">
                  <c:v>125427.5</c:v>
                </c:pt>
                <c:pt idx="3044">
                  <c:v>125443.1</c:v>
                </c:pt>
                <c:pt idx="3045">
                  <c:v>125454.5</c:v>
                </c:pt>
                <c:pt idx="3046">
                  <c:v>125471.2</c:v>
                </c:pt>
                <c:pt idx="3047">
                  <c:v>125483.8</c:v>
                </c:pt>
                <c:pt idx="3048">
                  <c:v>125506.1</c:v>
                </c:pt>
                <c:pt idx="3049">
                  <c:v>125517.6</c:v>
                </c:pt>
                <c:pt idx="3050">
                  <c:v>125528.7</c:v>
                </c:pt>
                <c:pt idx="3051">
                  <c:v>125540.9</c:v>
                </c:pt>
                <c:pt idx="3052">
                  <c:v>125560.1</c:v>
                </c:pt>
                <c:pt idx="3053">
                  <c:v>125571.5</c:v>
                </c:pt>
                <c:pt idx="3054">
                  <c:v>125579.9</c:v>
                </c:pt>
                <c:pt idx="3055">
                  <c:v>125590.9</c:v>
                </c:pt>
                <c:pt idx="3056">
                  <c:v>125599.1</c:v>
                </c:pt>
                <c:pt idx="3057">
                  <c:v>125616.7</c:v>
                </c:pt>
                <c:pt idx="3058">
                  <c:v>125626.1</c:v>
                </c:pt>
                <c:pt idx="3059">
                  <c:v>125634.2</c:v>
                </c:pt>
                <c:pt idx="3060">
                  <c:v>125642.4</c:v>
                </c:pt>
                <c:pt idx="3061">
                  <c:v>125652</c:v>
                </c:pt>
                <c:pt idx="3062">
                  <c:v>125660.3</c:v>
                </c:pt>
                <c:pt idx="3063">
                  <c:v>125674.5</c:v>
                </c:pt>
                <c:pt idx="3064">
                  <c:v>125687.2</c:v>
                </c:pt>
                <c:pt idx="3065">
                  <c:v>125694</c:v>
                </c:pt>
                <c:pt idx="3066">
                  <c:v>125700.8</c:v>
                </c:pt>
                <c:pt idx="3067">
                  <c:v>125711.6</c:v>
                </c:pt>
                <c:pt idx="3068">
                  <c:v>125719.6</c:v>
                </c:pt>
                <c:pt idx="3069">
                  <c:v>125727.5</c:v>
                </c:pt>
                <c:pt idx="3070">
                  <c:v>125742.1</c:v>
                </c:pt>
                <c:pt idx="3071">
                  <c:v>125751.5</c:v>
                </c:pt>
                <c:pt idx="3072">
                  <c:v>125758.2</c:v>
                </c:pt>
                <c:pt idx="3073">
                  <c:v>125767.8</c:v>
                </c:pt>
                <c:pt idx="3074">
                  <c:v>125777.60000000001</c:v>
                </c:pt>
                <c:pt idx="3075">
                  <c:v>125787.7</c:v>
                </c:pt>
                <c:pt idx="3076">
                  <c:v>125801</c:v>
                </c:pt>
                <c:pt idx="3077">
                  <c:v>125813.4</c:v>
                </c:pt>
                <c:pt idx="3078">
                  <c:v>125823</c:v>
                </c:pt>
                <c:pt idx="3079">
                  <c:v>125831.2</c:v>
                </c:pt>
                <c:pt idx="3080">
                  <c:v>125844.9</c:v>
                </c:pt>
                <c:pt idx="3081">
                  <c:v>125857.60000000001</c:v>
                </c:pt>
                <c:pt idx="3082">
                  <c:v>125872.7</c:v>
                </c:pt>
                <c:pt idx="3083">
                  <c:v>125888.6</c:v>
                </c:pt>
                <c:pt idx="3084">
                  <c:v>125903.1</c:v>
                </c:pt>
                <c:pt idx="3085">
                  <c:v>125915.9</c:v>
                </c:pt>
                <c:pt idx="3086">
                  <c:v>125929</c:v>
                </c:pt>
                <c:pt idx="3087">
                  <c:v>127222.5</c:v>
                </c:pt>
                <c:pt idx="3088">
                  <c:v>127254.7</c:v>
                </c:pt>
                <c:pt idx="3089">
                  <c:v>127266.9</c:v>
                </c:pt>
                <c:pt idx="3090">
                  <c:v>127282.4</c:v>
                </c:pt>
                <c:pt idx="3091">
                  <c:v>127306</c:v>
                </c:pt>
                <c:pt idx="3092">
                  <c:v>127315.9</c:v>
                </c:pt>
                <c:pt idx="3093">
                  <c:v>127328.8</c:v>
                </c:pt>
                <c:pt idx="3094">
                  <c:v>127338</c:v>
                </c:pt>
                <c:pt idx="3095">
                  <c:v>127348.3</c:v>
                </c:pt>
                <c:pt idx="3096">
                  <c:v>127362.3</c:v>
                </c:pt>
                <c:pt idx="3097">
                  <c:v>127375.8</c:v>
                </c:pt>
                <c:pt idx="3098">
                  <c:v>127387.7</c:v>
                </c:pt>
                <c:pt idx="3099">
                  <c:v>127399.6</c:v>
                </c:pt>
                <c:pt idx="3100">
                  <c:v>127410.3</c:v>
                </c:pt>
                <c:pt idx="3101">
                  <c:v>127419.8</c:v>
                </c:pt>
                <c:pt idx="3102">
                  <c:v>127432.5</c:v>
                </c:pt>
                <c:pt idx="3103">
                  <c:v>127445.9</c:v>
                </c:pt>
                <c:pt idx="3104">
                  <c:v>127463.3</c:v>
                </c:pt>
                <c:pt idx="3105">
                  <c:v>127473.4</c:v>
                </c:pt>
                <c:pt idx="3106">
                  <c:v>127489.7</c:v>
                </c:pt>
                <c:pt idx="3107">
                  <c:v>127505.3</c:v>
                </c:pt>
                <c:pt idx="3108">
                  <c:v>127526.7</c:v>
                </c:pt>
                <c:pt idx="3109">
                  <c:v>127547.7</c:v>
                </c:pt>
                <c:pt idx="3110">
                  <c:v>127585.7</c:v>
                </c:pt>
                <c:pt idx="3111">
                  <c:v>127607.3</c:v>
                </c:pt>
                <c:pt idx="3112">
                  <c:v>127626.8</c:v>
                </c:pt>
                <c:pt idx="3113">
                  <c:v>127652.6</c:v>
                </c:pt>
                <c:pt idx="3114">
                  <c:v>127717.8</c:v>
                </c:pt>
                <c:pt idx="3115">
                  <c:v>127850.1</c:v>
                </c:pt>
                <c:pt idx="3116">
                  <c:v>127872.3</c:v>
                </c:pt>
                <c:pt idx="3117">
                  <c:v>127898.4</c:v>
                </c:pt>
                <c:pt idx="3118">
                  <c:v>127966</c:v>
                </c:pt>
                <c:pt idx="3119">
                  <c:v>127997</c:v>
                </c:pt>
                <c:pt idx="3120">
                  <c:v>128085.1</c:v>
                </c:pt>
                <c:pt idx="3121">
                  <c:v>128148.2</c:v>
                </c:pt>
                <c:pt idx="3122">
                  <c:v>128177.3</c:v>
                </c:pt>
                <c:pt idx="3123">
                  <c:v>128196.3</c:v>
                </c:pt>
                <c:pt idx="3124">
                  <c:v>128224.2</c:v>
                </c:pt>
                <c:pt idx="3125">
                  <c:v>128260.4</c:v>
                </c:pt>
                <c:pt idx="3126">
                  <c:v>128281.3</c:v>
                </c:pt>
                <c:pt idx="3127">
                  <c:v>128297.1</c:v>
                </c:pt>
                <c:pt idx="3128">
                  <c:v>128314.7</c:v>
                </c:pt>
                <c:pt idx="3129">
                  <c:v>128333.9</c:v>
                </c:pt>
                <c:pt idx="3130">
                  <c:v>128364.9</c:v>
                </c:pt>
                <c:pt idx="3131">
                  <c:v>128384.8</c:v>
                </c:pt>
                <c:pt idx="3132">
                  <c:v>128398.5</c:v>
                </c:pt>
                <c:pt idx="3133">
                  <c:v>128441.5</c:v>
                </c:pt>
                <c:pt idx="3134">
                  <c:v>128452.3</c:v>
                </c:pt>
                <c:pt idx="3135">
                  <c:v>128485.4</c:v>
                </c:pt>
                <c:pt idx="3136">
                  <c:v>128495.4</c:v>
                </c:pt>
                <c:pt idx="3137">
                  <c:v>128510.1</c:v>
                </c:pt>
                <c:pt idx="3138">
                  <c:v>128522.8</c:v>
                </c:pt>
                <c:pt idx="3139">
                  <c:v>128548.9</c:v>
                </c:pt>
                <c:pt idx="3140">
                  <c:v>128557.9</c:v>
                </c:pt>
                <c:pt idx="3141">
                  <c:v>128569.8</c:v>
                </c:pt>
                <c:pt idx="3142">
                  <c:v>128581.6</c:v>
                </c:pt>
                <c:pt idx="3143">
                  <c:v>128594.7</c:v>
                </c:pt>
                <c:pt idx="3144">
                  <c:v>128615.1</c:v>
                </c:pt>
                <c:pt idx="3145">
                  <c:v>128628.3</c:v>
                </c:pt>
                <c:pt idx="3146">
                  <c:v>128638.6</c:v>
                </c:pt>
                <c:pt idx="3147">
                  <c:v>128650.4</c:v>
                </c:pt>
                <c:pt idx="3148">
                  <c:v>128664.9</c:v>
                </c:pt>
                <c:pt idx="3149">
                  <c:v>128691.4</c:v>
                </c:pt>
                <c:pt idx="3150">
                  <c:v>128705.1</c:v>
                </c:pt>
                <c:pt idx="3151">
                  <c:v>128726.9</c:v>
                </c:pt>
                <c:pt idx="3152">
                  <c:v>128739.3</c:v>
                </c:pt>
                <c:pt idx="3153">
                  <c:v>128749</c:v>
                </c:pt>
                <c:pt idx="3154">
                  <c:v>128761.8</c:v>
                </c:pt>
                <c:pt idx="3155">
                  <c:v>128785.2</c:v>
                </c:pt>
                <c:pt idx="3156">
                  <c:v>128800.6</c:v>
                </c:pt>
                <c:pt idx="3157">
                  <c:v>128814.9</c:v>
                </c:pt>
                <c:pt idx="3158">
                  <c:v>128844.9</c:v>
                </c:pt>
                <c:pt idx="3159">
                  <c:v>128858.7</c:v>
                </c:pt>
                <c:pt idx="3160">
                  <c:v>128874.5</c:v>
                </c:pt>
                <c:pt idx="3161">
                  <c:v>128901.6</c:v>
                </c:pt>
                <c:pt idx="3162">
                  <c:v>128918.39999999999</c:v>
                </c:pt>
                <c:pt idx="3163">
                  <c:v>128929.8</c:v>
                </c:pt>
                <c:pt idx="3164">
                  <c:v>128964.8</c:v>
                </c:pt>
                <c:pt idx="3165">
                  <c:v>128980.8</c:v>
                </c:pt>
                <c:pt idx="3166">
                  <c:v>128995.1</c:v>
                </c:pt>
                <c:pt idx="3167">
                  <c:v>129039.2</c:v>
                </c:pt>
                <c:pt idx="3168">
                  <c:v>129056.7</c:v>
                </c:pt>
                <c:pt idx="3169">
                  <c:v>129100.8</c:v>
                </c:pt>
                <c:pt idx="3170">
                  <c:v>129117.9</c:v>
                </c:pt>
                <c:pt idx="3171">
                  <c:v>129135.2</c:v>
                </c:pt>
                <c:pt idx="3172">
                  <c:v>129158</c:v>
                </c:pt>
                <c:pt idx="3173">
                  <c:v>129199.3</c:v>
                </c:pt>
                <c:pt idx="3174">
                  <c:v>129220.2</c:v>
                </c:pt>
                <c:pt idx="3175">
                  <c:v>129238.6</c:v>
                </c:pt>
                <c:pt idx="3176">
                  <c:v>129264.8</c:v>
                </c:pt>
                <c:pt idx="3177">
                  <c:v>129303.9</c:v>
                </c:pt>
                <c:pt idx="3178">
                  <c:v>129327.1</c:v>
                </c:pt>
                <c:pt idx="3179">
                  <c:v>129347.4</c:v>
                </c:pt>
                <c:pt idx="3180">
                  <c:v>129375.6</c:v>
                </c:pt>
                <c:pt idx="3181">
                  <c:v>129412.5</c:v>
                </c:pt>
                <c:pt idx="3182">
                  <c:v>129439.1</c:v>
                </c:pt>
                <c:pt idx="3183">
                  <c:v>129468.5</c:v>
                </c:pt>
                <c:pt idx="3184">
                  <c:v>129505.7</c:v>
                </c:pt>
                <c:pt idx="3185">
                  <c:v>129531.8</c:v>
                </c:pt>
                <c:pt idx="3186">
                  <c:v>129560</c:v>
                </c:pt>
                <c:pt idx="3187">
                  <c:v>129594.4</c:v>
                </c:pt>
                <c:pt idx="3188">
                  <c:v>129622.39999999999</c:v>
                </c:pt>
                <c:pt idx="3189">
                  <c:v>129648.7</c:v>
                </c:pt>
                <c:pt idx="3190">
                  <c:v>129677</c:v>
                </c:pt>
                <c:pt idx="3191">
                  <c:v>129699.6</c:v>
                </c:pt>
                <c:pt idx="3192">
                  <c:v>129722.7</c:v>
                </c:pt>
                <c:pt idx="3193">
                  <c:v>129746.7</c:v>
                </c:pt>
                <c:pt idx="3194">
                  <c:v>129767</c:v>
                </c:pt>
                <c:pt idx="3195">
                  <c:v>129787.5</c:v>
                </c:pt>
                <c:pt idx="3196">
                  <c:v>129812.1</c:v>
                </c:pt>
                <c:pt idx="3197">
                  <c:v>129836.1</c:v>
                </c:pt>
                <c:pt idx="3198">
                  <c:v>129855.8</c:v>
                </c:pt>
                <c:pt idx="3199">
                  <c:v>129883.2</c:v>
                </c:pt>
                <c:pt idx="3200">
                  <c:v>129917.4</c:v>
                </c:pt>
                <c:pt idx="3201">
                  <c:v>129943.9</c:v>
                </c:pt>
                <c:pt idx="3202">
                  <c:v>129973.8</c:v>
                </c:pt>
                <c:pt idx="3203">
                  <c:v>130011.9</c:v>
                </c:pt>
                <c:pt idx="3204">
                  <c:v>130047.7</c:v>
                </c:pt>
                <c:pt idx="3205">
                  <c:v>130078.1</c:v>
                </c:pt>
                <c:pt idx="3206">
                  <c:v>130117.5</c:v>
                </c:pt>
                <c:pt idx="3207">
                  <c:v>130143.5</c:v>
                </c:pt>
                <c:pt idx="3208">
                  <c:v>130170.4</c:v>
                </c:pt>
                <c:pt idx="3209">
                  <c:v>130203.1</c:v>
                </c:pt>
                <c:pt idx="3210">
                  <c:v>130230.8</c:v>
                </c:pt>
                <c:pt idx="3211">
                  <c:v>130253.8</c:v>
                </c:pt>
                <c:pt idx="3212">
                  <c:v>130284.7</c:v>
                </c:pt>
                <c:pt idx="3213">
                  <c:v>130309.2</c:v>
                </c:pt>
                <c:pt idx="3214">
                  <c:v>130333.5</c:v>
                </c:pt>
                <c:pt idx="3215">
                  <c:v>130361.8</c:v>
                </c:pt>
                <c:pt idx="3216">
                  <c:v>130388.1</c:v>
                </c:pt>
                <c:pt idx="3217">
                  <c:v>130408.4</c:v>
                </c:pt>
                <c:pt idx="3218">
                  <c:v>130434.7</c:v>
                </c:pt>
                <c:pt idx="3219">
                  <c:v>130466.6</c:v>
                </c:pt>
                <c:pt idx="3220">
                  <c:v>130486.5</c:v>
                </c:pt>
                <c:pt idx="3221">
                  <c:v>130514.1</c:v>
                </c:pt>
                <c:pt idx="3222">
                  <c:v>130543.7</c:v>
                </c:pt>
                <c:pt idx="3223">
                  <c:v>130567.5</c:v>
                </c:pt>
                <c:pt idx="3224">
                  <c:v>130591.6</c:v>
                </c:pt>
                <c:pt idx="3225">
                  <c:v>130621.9</c:v>
                </c:pt>
                <c:pt idx="3226">
                  <c:v>130646.7</c:v>
                </c:pt>
                <c:pt idx="3227">
                  <c:v>130671.6</c:v>
                </c:pt>
                <c:pt idx="3228">
                  <c:v>130700.7</c:v>
                </c:pt>
                <c:pt idx="3229">
                  <c:v>130727.8</c:v>
                </c:pt>
                <c:pt idx="3230">
                  <c:v>130753</c:v>
                </c:pt>
                <c:pt idx="3231">
                  <c:v>130782.8</c:v>
                </c:pt>
                <c:pt idx="3232">
                  <c:v>130810.9</c:v>
                </c:pt>
                <c:pt idx="3233">
                  <c:v>130837.3</c:v>
                </c:pt>
                <c:pt idx="3234">
                  <c:v>130868.7</c:v>
                </c:pt>
                <c:pt idx="3235">
                  <c:v>130898.7</c:v>
                </c:pt>
                <c:pt idx="3236">
                  <c:v>130927.2</c:v>
                </c:pt>
                <c:pt idx="3237">
                  <c:v>130961.9</c:v>
                </c:pt>
                <c:pt idx="3238">
                  <c:v>130995.2</c:v>
                </c:pt>
                <c:pt idx="3239">
                  <c:v>131026.6</c:v>
                </c:pt>
                <c:pt idx="3240">
                  <c:v>131063.6</c:v>
                </c:pt>
                <c:pt idx="3241">
                  <c:v>131100.79999999999</c:v>
                </c:pt>
                <c:pt idx="3242">
                  <c:v>131129.79999999999</c:v>
                </c:pt>
                <c:pt idx="3243">
                  <c:v>131166.1</c:v>
                </c:pt>
                <c:pt idx="3244">
                  <c:v>131201.4</c:v>
                </c:pt>
                <c:pt idx="3245">
                  <c:v>131231.1</c:v>
                </c:pt>
                <c:pt idx="3246">
                  <c:v>131261.4</c:v>
                </c:pt>
                <c:pt idx="3247">
                  <c:v>131284.4</c:v>
                </c:pt>
                <c:pt idx="3248">
                  <c:v>131299.9</c:v>
                </c:pt>
                <c:pt idx="3249">
                  <c:v>131317.79999999999</c:v>
                </c:pt>
                <c:pt idx="3250">
                  <c:v>131335.70000000001</c:v>
                </c:pt>
                <c:pt idx="3251">
                  <c:v>131365.79999999999</c:v>
                </c:pt>
                <c:pt idx="3252">
                  <c:v>131390.20000000001</c:v>
                </c:pt>
                <c:pt idx="3253">
                  <c:v>131418.20000000001</c:v>
                </c:pt>
                <c:pt idx="3254">
                  <c:v>131444.5</c:v>
                </c:pt>
                <c:pt idx="3255">
                  <c:v>131464.79999999999</c:v>
                </c:pt>
                <c:pt idx="3256">
                  <c:v>131486.79999999999</c:v>
                </c:pt>
                <c:pt idx="3257">
                  <c:v>131503</c:v>
                </c:pt>
                <c:pt idx="3258">
                  <c:v>131520.4</c:v>
                </c:pt>
                <c:pt idx="3259">
                  <c:v>131536.1</c:v>
                </c:pt>
                <c:pt idx="3260">
                  <c:v>131548.1</c:v>
                </c:pt>
                <c:pt idx="3261">
                  <c:v>131561.70000000001</c:v>
                </c:pt>
                <c:pt idx="3262">
                  <c:v>131572.79999999999</c:v>
                </c:pt>
                <c:pt idx="3263">
                  <c:v>131586.1</c:v>
                </c:pt>
                <c:pt idx="3264">
                  <c:v>131600</c:v>
                </c:pt>
                <c:pt idx="3265">
                  <c:v>131614.79999999999</c:v>
                </c:pt>
                <c:pt idx="3266">
                  <c:v>131628.4</c:v>
                </c:pt>
                <c:pt idx="3267">
                  <c:v>131646.29999999999</c:v>
                </c:pt>
                <c:pt idx="3268">
                  <c:v>131667.1</c:v>
                </c:pt>
                <c:pt idx="3269">
                  <c:v>131686.5</c:v>
                </c:pt>
                <c:pt idx="3270">
                  <c:v>131711.79999999999</c:v>
                </c:pt>
                <c:pt idx="3271">
                  <c:v>131734</c:v>
                </c:pt>
                <c:pt idx="3272">
                  <c:v>131761.5</c:v>
                </c:pt>
                <c:pt idx="3273">
                  <c:v>131784.70000000001</c:v>
                </c:pt>
                <c:pt idx="3274">
                  <c:v>131812.1</c:v>
                </c:pt>
                <c:pt idx="3275">
                  <c:v>131838.5</c:v>
                </c:pt>
                <c:pt idx="3276">
                  <c:v>131859.29999999999</c:v>
                </c:pt>
                <c:pt idx="3277">
                  <c:v>131882.1</c:v>
                </c:pt>
                <c:pt idx="3278">
                  <c:v>131899.1</c:v>
                </c:pt>
                <c:pt idx="3279">
                  <c:v>131918.5</c:v>
                </c:pt>
                <c:pt idx="3280">
                  <c:v>131937.60000000001</c:v>
                </c:pt>
                <c:pt idx="3281">
                  <c:v>131953</c:v>
                </c:pt>
                <c:pt idx="3282">
                  <c:v>131971</c:v>
                </c:pt>
                <c:pt idx="3283">
                  <c:v>131985.4</c:v>
                </c:pt>
                <c:pt idx="3284">
                  <c:v>132001.70000000001</c:v>
                </c:pt>
                <c:pt idx="3285">
                  <c:v>132017.1</c:v>
                </c:pt>
                <c:pt idx="3286">
                  <c:v>132028.9</c:v>
                </c:pt>
                <c:pt idx="3287">
                  <c:v>132041.9</c:v>
                </c:pt>
                <c:pt idx="3288">
                  <c:v>132053.5</c:v>
                </c:pt>
                <c:pt idx="3289">
                  <c:v>132062.20000000001</c:v>
                </c:pt>
                <c:pt idx="3290">
                  <c:v>132072.79999999999</c:v>
                </c:pt>
                <c:pt idx="3291">
                  <c:v>132081.70000000001</c:v>
                </c:pt>
                <c:pt idx="3292">
                  <c:v>132092</c:v>
                </c:pt>
                <c:pt idx="3293">
                  <c:v>132101.79999999999</c:v>
                </c:pt>
                <c:pt idx="3294">
                  <c:v>132110.70000000001</c:v>
                </c:pt>
                <c:pt idx="3295">
                  <c:v>132117.20000000001</c:v>
                </c:pt>
                <c:pt idx="3296">
                  <c:v>132123.70000000001</c:v>
                </c:pt>
                <c:pt idx="3297">
                  <c:v>132127.9</c:v>
                </c:pt>
                <c:pt idx="3298">
                  <c:v>132131.1</c:v>
                </c:pt>
                <c:pt idx="3299">
                  <c:v>132132</c:v>
                </c:pt>
                <c:pt idx="3300">
                  <c:v>132127.9</c:v>
                </c:pt>
                <c:pt idx="3301">
                  <c:v>132115.1</c:v>
                </c:pt>
                <c:pt idx="3302">
                  <c:v>132099.1</c:v>
                </c:pt>
                <c:pt idx="3303">
                  <c:v>132074.5</c:v>
                </c:pt>
                <c:pt idx="3304">
                  <c:v>132045.70000000001</c:v>
                </c:pt>
                <c:pt idx="3305">
                  <c:v>132019.5</c:v>
                </c:pt>
                <c:pt idx="3306">
                  <c:v>131986.79999999999</c:v>
                </c:pt>
                <c:pt idx="3307">
                  <c:v>131959.6</c:v>
                </c:pt>
                <c:pt idx="3308">
                  <c:v>131928.20000000001</c:v>
                </c:pt>
                <c:pt idx="3309">
                  <c:v>131899.70000000001</c:v>
                </c:pt>
                <c:pt idx="3310">
                  <c:v>131874.79999999999</c:v>
                </c:pt>
                <c:pt idx="3311">
                  <c:v>131853.9</c:v>
                </c:pt>
                <c:pt idx="3312">
                  <c:v>131828.20000000001</c:v>
                </c:pt>
                <c:pt idx="3313">
                  <c:v>131806.5</c:v>
                </c:pt>
                <c:pt idx="3314">
                  <c:v>131780.5</c:v>
                </c:pt>
                <c:pt idx="3315">
                  <c:v>131755</c:v>
                </c:pt>
                <c:pt idx="3316">
                  <c:v>131734.39999999999</c:v>
                </c:pt>
                <c:pt idx="3317">
                  <c:v>131710.79999999999</c:v>
                </c:pt>
                <c:pt idx="3318">
                  <c:v>131692.4</c:v>
                </c:pt>
                <c:pt idx="3319">
                  <c:v>131672.1</c:v>
                </c:pt>
                <c:pt idx="3320">
                  <c:v>131654.20000000001</c:v>
                </c:pt>
                <c:pt idx="3321">
                  <c:v>131641.5</c:v>
                </c:pt>
                <c:pt idx="3322">
                  <c:v>131628.6</c:v>
                </c:pt>
                <c:pt idx="3323">
                  <c:v>131619.5</c:v>
                </c:pt>
                <c:pt idx="3324">
                  <c:v>131609.79999999999</c:v>
                </c:pt>
                <c:pt idx="3325">
                  <c:v>131600.70000000001</c:v>
                </c:pt>
                <c:pt idx="3326">
                  <c:v>131593.1</c:v>
                </c:pt>
                <c:pt idx="3327">
                  <c:v>131583.20000000001</c:v>
                </c:pt>
                <c:pt idx="3328">
                  <c:v>131573.70000000001</c:v>
                </c:pt>
                <c:pt idx="3329">
                  <c:v>131560.4</c:v>
                </c:pt>
                <c:pt idx="3330">
                  <c:v>131544.1</c:v>
                </c:pt>
                <c:pt idx="3331">
                  <c:v>131527.70000000001</c:v>
                </c:pt>
                <c:pt idx="3332">
                  <c:v>131493.20000000001</c:v>
                </c:pt>
                <c:pt idx="3333">
                  <c:v>131449.29999999999</c:v>
                </c:pt>
                <c:pt idx="3334">
                  <c:v>131383.70000000001</c:v>
                </c:pt>
                <c:pt idx="3335">
                  <c:v>131309.6</c:v>
                </c:pt>
                <c:pt idx="3336">
                  <c:v>131245.79999999999</c:v>
                </c:pt>
                <c:pt idx="3337">
                  <c:v>131171.9</c:v>
                </c:pt>
                <c:pt idx="3338">
                  <c:v>131116.70000000001</c:v>
                </c:pt>
                <c:pt idx="3339">
                  <c:v>131063.2</c:v>
                </c:pt>
                <c:pt idx="3340">
                  <c:v>131024.4</c:v>
                </c:pt>
                <c:pt idx="3341">
                  <c:v>130995.1</c:v>
                </c:pt>
                <c:pt idx="3342">
                  <c:v>130962.7</c:v>
                </c:pt>
                <c:pt idx="3343">
                  <c:v>130937.60000000001</c:v>
                </c:pt>
                <c:pt idx="3344">
                  <c:v>130909.4</c:v>
                </c:pt>
                <c:pt idx="3345">
                  <c:v>130883</c:v>
                </c:pt>
                <c:pt idx="3346">
                  <c:v>130862</c:v>
                </c:pt>
                <c:pt idx="3347">
                  <c:v>130837.7</c:v>
                </c:pt>
                <c:pt idx="3348">
                  <c:v>130817.9</c:v>
                </c:pt>
                <c:pt idx="3349">
                  <c:v>130794.4</c:v>
                </c:pt>
                <c:pt idx="3350">
                  <c:v>130770.7</c:v>
                </c:pt>
                <c:pt idx="3351">
                  <c:v>130747.4</c:v>
                </c:pt>
                <c:pt idx="3352">
                  <c:v>130729.60000000001</c:v>
                </c:pt>
                <c:pt idx="3353">
                  <c:v>130709.5</c:v>
                </c:pt>
                <c:pt idx="3354">
                  <c:v>130693.6</c:v>
                </c:pt>
                <c:pt idx="3355">
                  <c:v>130674.8</c:v>
                </c:pt>
                <c:pt idx="3356">
                  <c:v>130656</c:v>
                </c:pt>
                <c:pt idx="3357">
                  <c:v>130639.8</c:v>
                </c:pt>
                <c:pt idx="3358">
                  <c:v>130619.3</c:v>
                </c:pt>
                <c:pt idx="3359">
                  <c:v>130597.2</c:v>
                </c:pt>
                <c:pt idx="3360">
                  <c:v>130576.9</c:v>
                </c:pt>
                <c:pt idx="3361">
                  <c:v>130550</c:v>
                </c:pt>
                <c:pt idx="3362">
                  <c:v>130518</c:v>
                </c:pt>
                <c:pt idx="3363">
                  <c:v>130487.3</c:v>
                </c:pt>
                <c:pt idx="3364">
                  <c:v>130446.7</c:v>
                </c:pt>
                <c:pt idx="3365">
                  <c:v>130403.2</c:v>
                </c:pt>
                <c:pt idx="3366">
                  <c:v>130365.7</c:v>
                </c:pt>
                <c:pt idx="3367">
                  <c:v>130320.3</c:v>
                </c:pt>
                <c:pt idx="3368">
                  <c:v>130282.8</c:v>
                </c:pt>
                <c:pt idx="3369">
                  <c:v>130239.5</c:v>
                </c:pt>
                <c:pt idx="3370">
                  <c:v>130199.2</c:v>
                </c:pt>
                <c:pt idx="3371">
                  <c:v>130168.7</c:v>
                </c:pt>
                <c:pt idx="3372">
                  <c:v>130136.2</c:v>
                </c:pt>
                <c:pt idx="3373">
                  <c:v>130109.9</c:v>
                </c:pt>
                <c:pt idx="3374">
                  <c:v>130079.3</c:v>
                </c:pt>
                <c:pt idx="3375">
                  <c:v>130049.5</c:v>
                </c:pt>
                <c:pt idx="3376">
                  <c:v>130025.60000000001</c:v>
                </c:pt>
                <c:pt idx="3377">
                  <c:v>129998</c:v>
                </c:pt>
                <c:pt idx="3378">
                  <c:v>129976</c:v>
                </c:pt>
                <c:pt idx="3379">
                  <c:v>129950.9</c:v>
                </c:pt>
                <c:pt idx="3380">
                  <c:v>129927.4</c:v>
                </c:pt>
                <c:pt idx="3381">
                  <c:v>129909.1</c:v>
                </c:pt>
                <c:pt idx="3382">
                  <c:v>129888.7</c:v>
                </c:pt>
                <c:pt idx="3383">
                  <c:v>129873.4</c:v>
                </c:pt>
                <c:pt idx="3384">
                  <c:v>129856.9</c:v>
                </c:pt>
                <c:pt idx="3385">
                  <c:v>129842</c:v>
                </c:pt>
                <c:pt idx="3386">
                  <c:v>129830.39999999999</c:v>
                </c:pt>
                <c:pt idx="3387">
                  <c:v>129817.1</c:v>
                </c:pt>
                <c:pt idx="3388">
                  <c:v>129806.2</c:v>
                </c:pt>
                <c:pt idx="3389">
                  <c:v>129793</c:v>
                </c:pt>
                <c:pt idx="3390">
                  <c:v>129779</c:v>
                </c:pt>
                <c:pt idx="3391">
                  <c:v>129766.39999999999</c:v>
                </c:pt>
                <c:pt idx="3392">
                  <c:v>129749.8</c:v>
                </c:pt>
                <c:pt idx="3393">
                  <c:v>129734.39999999999</c:v>
                </c:pt>
                <c:pt idx="3394">
                  <c:v>129714.4</c:v>
                </c:pt>
                <c:pt idx="3395">
                  <c:v>129692.9</c:v>
                </c:pt>
                <c:pt idx="3396">
                  <c:v>129673.8</c:v>
                </c:pt>
                <c:pt idx="3397">
                  <c:v>129649.7</c:v>
                </c:pt>
                <c:pt idx="3398">
                  <c:v>129628.6</c:v>
                </c:pt>
                <c:pt idx="3399">
                  <c:v>129602.1</c:v>
                </c:pt>
                <c:pt idx="3400">
                  <c:v>129574.39999999999</c:v>
                </c:pt>
                <c:pt idx="3401">
                  <c:v>129550.3</c:v>
                </c:pt>
                <c:pt idx="3402">
                  <c:v>129520.3</c:v>
                </c:pt>
                <c:pt idx="3403">
                  <c:v>129494.5</c:v>
                </c:pt>
                <c:pt idx="3404">
                  <c:v>129462.3</c:v>
                </c:pt>
                <c:pt idx="3405">
                  <c:v>129427.4</c:v>
                </c:pt>
                <c:pt idx="3406">
                  <c:v>129396.5</c:v>
                </c:pt>
                <c:pt idx="3407">
                  <c:v>129357.4</c:v>
                </c:pt>
                <c:pt idx="3408">
                  <c:v>129323.3</c:v>
                </c:pt>
                <c:pt idx="3409">
                  <c:v>129280.8</c:v>
                </c:pt>
                <c:pt idx="3410">
                  <c:v>129236.8</c:v>
                </c:pt>
                <c:pt idx="3411">
                  <c:v>129199.3</c:v>
                </c:pt>
                <c:pt idx="3412">
                  <c:v>129153.4</c:v>
                </c:pt>
                <c:pt idx="3413">
                  <c:v>129114.7</c:v>
                </c:pt>
                <c:pt idx="3414">
                  <c:v>129067.6</c:v>
                </c:pt>
                <c:pt idx="3415">
                  <c:v>129018.3</c:v>
                </c:pt>
                <c:pt idx="3416">
                  <c:v>128975.5</c:v>
                </c:pt>
                <c:pt idx="3417">
                  <c:v>128922.5</c:v>
                </c:pt>
                <c:pt idx="3418">
                  <c:v>128877.1</c:v>
                </c:pt>
                <c:pt idx="3419">
                  <c:v>128821.9</c:v>
                </c:pt>
                <c:pt idx="3420">
                  <c:v>128766.1</c:v>
                </c:pt>
                <c:pt idx="3421">
                  <c:v>128719.6</c:v>
                </c:pt>
                <c:pt idx="3422">
                  <c:v>128664.1</c:v>
                </c:pt>
                <c:pt idx="3423">
                  <c:v>128618.5</c:v>
                </c:pt>
                <c:pt idx="3424">
                  <c:v>128564.8</c:v>
                </c:pt>
                <c:pt idx="3425">
                  <c:v>128512</c:v>
                </c:pt>
                <c:pt idx="3426">
                  <c:v>128468.1</c:v>
                </c:pt>
                <c:pt idx="3427">
                  <c:v>128415</c:v>
                </c:pt>
                <c:pt idx="3428">
                  <c:v>128370</c:v>
                </c:pt>
                <c:pt idx="3429">
                  <c:v>128314.5</c:v>
                </c:pt>
                <c:pt idx="3430">
                  <c:v>128256.7</c:v>
                </c:pt>
                <c:pt idx="3431">
                  <c:v>128206.39999999999</c:v>
                </c:pt>
                <c:pt idx="3432">
                  <c:v>128142.3</c:v>
                </c:pt>
                <c:pt idx="3433">
                  <c:v>128083.7</c:v>
                </c:pt>
                <c:pt idx="3434">
                  <c:v>128008.8</c:v>
                </c:pt>
                <c:pt idx="3435">
                  <c:v>127931.1</c:v>
                </c:pt>
                <c:pt idx="3436">
                  <c:v>127866.1</c:v>
                </c:pt>
                <c:pt idx="3437">
                  <c:v>127790.1</c:v>
                </c:pt>
                <c:pt idx="3438">
                  <c:v>127730.1</c:v>
                </c:pt>
                <c:pt idx="3439">
                  <c:v>127663.9</c:v>
                </c:pt>
                <c:pt idx="3440">
                  <c:v>127600.6</c:v>
                </c:pt>
                <c:pt idx="3441">
                  <c:v>127549.4</c:v>
                </c:pt>
                <c:pt idx="3442">
                  <c:v>127490.1</c:v>
                </c:pt>
                <c:pt idx="3443">
                  <c:v>127442.7</c:v>
                </c:pt>
                <c:pt idx="3444">
                  <c:v>127388.9</c:v>
                </c:pt>
                <c:pt idx="3445">
                  <c:v>127338.7</c:v>
                </c:pt>
                <c:pt idx="3446">
                  <c:v>127300.5</c:v>
                </c:pt>
                <c:pt idx="3447">
                  <c:v>127259.5</c:v>
                </c:pt>
                <c:pt idx="3448">
                  <c:v>127228.1</c:v>
                </c:pt>
                <c:pt idx="3449">
                  <c:v>127192.4</c:v>
                </c:pt>
                <c:pt idx="3450">
                  <c:v>127157.5</c:v>
                </c:pt>
                <c:pt idx="3451">
                  <c:v>127127.8</c:v>
                </c:pt>
                <c:pt idx="3452">
                  <c:v>127090</c:v>
                </c:pt>
                <c:pt idx="3453">
                  <c:v>127055.7</c:v>
                </c:pt>
                <c:pt idx="3454">
                  <c:v>127009.7</c:v>
                </c:pt>
                <c:pt idx="3455">
                  <c:v>126957.1</c:v>
                </c:pt>
                <c:pt idx="3456">
                  <c:v>126908.8</c:v>
                </c:pt>
                <c:pt idx="3457">
                  <c:v>126845.3</c:v>
                </c:pt>
                <c:pt idx="3458">
                  <c:v>126787.5</c:v>
                </c:pt>
                <c:pt idx="3459">
                  <c:v>126711.6</c:v>
                </c:pt>
                <c:pt idx="3460">
                  <c:v>126628.1</c:v>
                </c:pt>
                <c:pt idx="3461">
                  <c:v>126552.2</c:v>
                </c:pt>
                <c:pt idx="3462">
                  <c:v>126453.2</c:v>
                </c:pt>
                <c:pt idx="3463">
                  <c:v>126361.3</c:v>
                </c:pt>
                <c:pt idx="3464">
                  <c:v>126216.6</c:v>
                </c:pt>
                <c:pt idx="3465">
                  <c:v>126047.5</c:v>
                </c:pt>
                <c:pt idx="3466">
                  <c:v>125903.9</c:v>
                </c:pt>
                <c:pt idx="3467">
                  <c:v>125747.2</c:v>
                </c:pt>
                <c:pt idx="3468">
                  <c:v>125628.7</c:v>
                </c:pt>
                <c:pt idx="3469">
                  <c:v>125491.3</c:v>
                </c:pt>
                <c:pt idx="3470">
                  <c:v>125353.4</c:v>
                </c:pt>
                <c:pt idx="3471">
                  <c:v>125233.7</c:v>
                </c:pt>
                <c:pt idx="3472">
                  <c:v>125102</c:v>
                </c:pt>
                <c:pt idx="3473">
                  <c:v>124995.9</c:v>
                </c:pt>
                <c:pt idx="3474">
                  <c:v>124834.1</c:v>
                </c:pt>
                <c:pt idx="3475">
                  <c:v>124550.1</c:v>
                </c:pt>
                <c:pt idx="3476">
                  <c:v>123962.4</c:v>
                </c:pt>
                <c:pt idx="3477">
                  <c:v>123048.4</c:v>
                </c:pt>
                <c:pt idx="3478">
                  <c:v>122388.2</c:v>
                </c:pt>
                <c:pt idx="3479">
                  <c:v>122034.2</c:v>
                </c:pt>
                <c:pt idx="3480">
                  <c:v>121884.2</c:v>
                </c:pt>
                <c:pt idx="3481">
                  <c:v>121789.1</c:v>
                </c:pt>
                <c:pt idx="3482">
                  <c:v>121700.2</c:v>
                </c:pt>
                <c:pt idx="3483">
                  <c:v>121639</c:v>
                </c:pt>
                <c:pt idx="3484">
                  <c:v>121570.3</c:v>
                </c:pt>
                <c:pt idx="3485">
                  <c:v>121505.9</c:v>
                </c:pt>
                <c:pt idx="3486">
                  <c:v>121456.9</c:v>
                </c:pt>
                <c:pt idx="3487">
                  <c:v>121403</c:v>
                </c:pt>
                <c:pt idx="3488">
                  <c:v>121361.60000000001</c:v>
                </c:pt>
                <c:pt idx="3489">
                  <c:v>121315.4</c:v>
                </c:pt>
                <c:pt idx="3490">
                  <c:v>121272.2</c:v>
                </c:pt>
                <c:pt idx="3491">
                  <c:v>121237.9</c:v>
                </c:pt>
                <c:pt idx="3492">
                  <c:v>121198.1</c:v>
                </c:pt>
                <c:pt idx="3493">
                  <c:v>121165.5</c:v>
                </c:pt>
                <c:pt idx="3494">
                  <c:v>121126.2</c:v>
                </c:pt>
                <c:pt idx="3495">
                  <c:v>121085.6</c:v>
                </c:pt>
                <c:pt idx="3496">
                  <c:v>121051.3</c:v>
                </c:pt>
                <c:pt idx="3497">
                  <c:v>121010.4</c:v>
                </c:pt>
                <c:pt idx="3498">
                  <c:v>120977.5</c:v>
                </c:pt>
                <c:pt idx="3499">
                  <c:v>120940</c:v>
                </c:pt>
                <c:pt idx="3500">
                  <c:v>120906</c:v>
                </c:pt>
                <c:pt idx="3501">
                  <c:v>120881</c:v>
                </c:pt>
                <c:pt idx="3502">
                  <c:v>120855.9</c:v>
                </c:pt>
                <c:pt idx="3503">
                  <c:v>120839.9</c:v>
                </c:pt>
                <c:pt idx="3504">
                  <c:v>120827.3</c:v>
                </c:pt>
                <c:pt idx="3505">
                  <c:v>120817.9</c:v>
                </c:pt>
                <c:pt idx="3506">
                  <c:v>120811.1</c:v>
                </c:pt>
                <c:pt idx="3507">
                  <c:v>120803.9</c:v>
                </c:pt>
                <c:pt idx="3508">
                  <c:v>120798.7</c:v>
                </c:pt>
                <c:pt idx="3509">
                  <c:v>120793</c:v>
                </c:pt>
                <c:pt idx="3510">
                  <c:v>120787.9</c:v>
                </c:pt>
                <c:pt idx="3511">
                  <c:v>120783.9</c:v>
                </c:pt>
                <c:pt idx="3512">
                  <c:v>120779.2</c:v>
                </c:pt>
                <c:pt idx="3513">
                  <c:v>120775.2</c:v>
                </c:pt>
                <c:pt idx="3514">
                  <c:v>120770.2</c:v>
                </c:pt>
                <c:pt idx="3515">
                  <c:v>120764.7</c:v>
                </c:pt>
                <c:pt idx="3516">
                  <c:v>120759.6</c:v>
                </c:pt>
                <c:pt idx="3517">
                  <c:v>120753.3</c:v>
                </c:pt>
                <c:pt idx="3518">
                  <c:v>120748</c:v>
                </c:pt>
                <c:pt idx="3519">
                  <c:v>120741.6</c:v>
                </c:pt>
                <c:pt idx="3520">
                  <c:v>120735.7</c:v>
                </c:pt>
                <c:pt idx="3521">
                  <c:v>120731.2</c:v>
                </c:pt>
                <c:pt idx="3522">
                  <c:v>120726.5</c:v>
                </c:pt>
                <c:pt idx="3523">
                  <c:v>120723.5</c:v>
                </c:pt>
                <c:pt idx="3524">
                  <c:v>120721</c:v>
                </c:pt>
                <c:pt idx="3525">
                  <c:v>120720.1</c:v>
                </c:pt>
                <c:pt idx="3526">
                  <c:v>120721.1</c:v>
                </c:pt>
                <c:pt idx="3527">
                  <c:v>120724.9</c:v>
                </c:pt>
                <c:pt idx="3528">
                  <c:v>120729.7</c:v>
                </c:pt>
                <c:pt idx="3529">
                  <c:v>120736.8</c:v>
                </c:pt>
                <c:pt idx="3530">
                  <c:v>120743.5</c:v>
                </c:pt>
                <c:pt idx="3531">
                  <c:v>120751.8</c:v>
                </c:pt>
                <c:pt idx="3532">
                  <c:v>120759.8</c:v>
                </c:pt>
                <c:pt idx="3533">
                  <c:v>120765.7</c:v>
                </c:pt>
                <c:pt idx="3534">
                  <c:v>120771.4</c:v>
                </c:pt>
                <c:pt idx="3535">
                  <c:v>120774.8</c:v>
                </c:pt>
                <c:pt idx="3536">
                  <c:v>120775.4</c:v>
                </c:pt>
                <c:pt idx="3537">
                  <c:v>120772.1</c:v>
                </c:pt>
                <c:pt idx="3538">
                  <c:v>120765.9</c:v>
                </c:pt>
                <c:pt idx="3539">
                  <c:v>120754.7</c:v>
                </c:pt>
                <c:pt idx="3540">
                  <c:v>120740.1</c:v>
                </c:pt>
                <c:pt idx="3541">
                  <c:v>120725.7</c:v>
                </c:pt>
                <c:pt idx="3542">
                  <c:v>120706.1</c:v>
                </c:pt>
                <c:pt idx="3543">
                  <c:v>120688.3</c:v>
                </c:pt>
                <c:pt idx="3544">
                  <c:v>120665.7</c:v>
                </c:pt>
                <c:pt idx="3545">
                  <c:v>120642.3</c:v>
                </c:pt>
                <c:pt idx="3546">
                  <c:v>120622.5</c:v>
                </c:pt>
                <c:pt idx="3547">
                  <c:v>120599.4</c:v>
                </c:pt>
                <c:pt idx="3548">
                  <c:v>120581.9</c:v>
                </c:pt>
                <c:pt idx="3549">
                  <c:v>120560.9</c:v>
                </c:pt>
                <c:pt idx="3550">
                  <c:v>120536.9</c:v>
                </c:pt>
                <c:pt idx="3551">
                  <c:v>120512.5</c:v>
                </c:pt>
                <c:pt idx="3552">
                  <c:v>120475.3</c:v>
                </c:pt>
                <c:pt idx="3553">
                  <c:v>120435.6</c:v>
                </c:pt>
                <c:pt idx="3554">
                  <c:v>120374.9</c:v>
                </c:pt>
                <c:pt idx="3555">
                  <c:v>120297</c:v>
                </c:pt>
                <c:pt idx="3556">
                  <c:v>120046.7</c:v>
                </c:pt>
                <c:pt idx="3557">
                  <c:v>119594.4</c:v>
                </c:pt>
                <c:pt idx="3558">
                  <c:v>119261</c:v>
                </c:pt>
                <c:pt idx="3559">
                  <c:v>118952.7</c:v>
                </c:pt>
                <c:pt idx="3560">
                  <c:v>118697.2</c:v>
                </c:pt>
                <c:pt idx="3561">
                  <c:v>118585</c:v>
                </c:pt>
                <c:pt idx="3562">
                  <c:v>118522.4</c:v>
                </c:pt>
                <c:pt idx="3563">
                  <c:v>118479.7</c:v>
                </c:pt>
                <c:pt idx="3564">
                  <c:v>118437.9</c:v>
                </c:pt>
                <c:pt idx="3565">
                  <c:v>118404.4</c:v>
                </c:pt>
                <c:pt idx="3566">
                  <c:v>118381</c:v>
                </c:pt>
                <c:pt idx="3567">
                  <c:v>118356.6</c:v>
                </c:pt>
                <c:pt idx="3568">
                  <c:v>118337.7</c:v>
                </c:pt>
                <c:pt idx="3569">
                  <c:v>118314.8</c:v>
                </c:pt>
                <c:pt idx="3570">
                  <c:v>118289.7</c:v>
                </c:pt>
                <c:pt idx="3571">
                  <c:v>118265.3</c:v>
                </c:pt>
                <c:pt idx="3572">
                  <c:v>118231.5</c:v>
                </c:pt>
                <c:pt idx="3573">
                  <c:v>118205.8</c:v>
                </c:pt>
                <c:pt idx="3574">
                  <c:v>118177.9</c:v>
                </c:pt>
                <c:pt idx="3575">
                  <c:v>118151.5</c:v>
                </c:pt>
                <c:pt idx="3576">
                  <c:v>118129.2</c:v>
                </c:pt>
                <c:pt idx="3577">
                  <c:v>118100.4</c:v>
                </c:pt>
                <c:pt idx="3578">
                  <c:v>118073.3</c:v>
                </c:pt>
                <c:pt idx="3579">
                  <c:v>118035.5</c:v>
                </c:pt>
                <c:pt idx="3580">
                  <c:v>117989.9</c:v>
                </c:pt>
                <c:pt idx="3581">
                  <c:v>117944.7</c:v>
                </c:pt>
                <c:pt idx="3582">
                  <c:v>117871.7</c:v>
                </c:pt>
                <c:pt idx="3583">
                  <c:v>117738.1</c:v>
                </c:pt>
                <c:pt idx="3584">
                  <c:v>117523</c:v>
                </c:pt>
                <c:pt idx="3585">
                  <c:v>117320.8</c:v>
                </c:pt>
                <c:pt idx="3586">
                  <c:v>117213.5</c:v>
                </c:pt>
                <c:pt idx="3587">
                  <c:v>117118.8</c:v>
                </c:pt>
                <c:pt idx="3588">
                  <c:v>117049.1</c:v>
                </c:pt>
                <c:pt idx="3589">
                  <c:v>116975.1</c:v>
                </c:pt>
                <c:pt idx="3590">
                  <c:v>116909.5</c:v>
                </c:pt>
                <c:pt idx="3591">
                  <c:v>116859.9</c:v>
                </c:pt>
                <c:pt idx="3592">
                  <c:v>116804.7</c:v>
                </c:pt>
                <c:pt idx="3593">
                  <c:v>116761</c:v>
                </c:pt>
                <c:pt idx="3594">
                  <c:v>116710</c:v>
                </c:pt>
                <c:pt idx="3595">
                  <c:v>116660.5</c:v>
                </c:pt>
                <c:pt idx="3596">
                  <c:v>116620.8</c:v>
                </c:pt>
                <c:pt idx="3597">
                  <c:v>116575.2</c:v>
                </c:pt>
                <c:pt idx="3598">
                  <c:v>116539.2</c:v>
                </c:pt>
                <c:pt idx="3599">
                  <c:v>116498.6</c:v>
                </c:pt>
                <c:pt idx="3600">
                  <c:v>116461.4</c:v>
                </c:pt>
                <c:pt idx="3601">
                  <c:v>116433.1</c:v>
                </c:pt>
                <c:pt idx="3602">
                  <c:v>116402.7</c:v>
                </c:pt>
                <c:pt idx="3603">
                  <c:v>116380.7</c:v>
                </c:pt>
                <c:pt idx="3604">
                  <c:v>116358</c:v>
                </c:pt>
                <c:pt idx="3605">
                  <c:v>116337.1</c:v>
                </c:pt>
                <c:pt idx="3606">
                  <c:v>116320.9</c:v>
                </c:pt>
                <c:pt idx="3607">
                  <c:v>116302.7</c:v>
                </c:pt>
                <c:pt idx="3608">
                  <c:v>116288.7</c:v>
                </c:pt>
                <c:pt idx="3609">
                  <c:v>116273.2</c:v>
                </c:pt>
                <c:pt idx="3610">
                  <c:v>116259.1</c:v>
                </c:pt>
                <c:pt idx="3611">
                  <c:v>116248.4</c:v>
                </c:pt>
                <c:pt idx="3612">
                  <c:v>116236.9</c:v>
                </c:pt>
                <c:pt idx="3613">
                  <c:v>116228.4</c:v>
                </c:pt>
                <c:pt idx="3614">
                  <c:v>116219.6</c:v>
                </c:pt>
                <c:pt idx="3615">
                  <c:v>116212.4</c:v>
                </c:pt>
                <c:pt idx="3616">
                  <c:v>116207.5</c:v>
                </c:pt>
                <c:pt idx="3617">
                  <c:v>116202.5</c:v>
                </c:pt>
                <c:pt idx="3618">
                  <c:v>116198.9</c:v>
                </c:pt>
                <c:pt idx="3619">
                  <c:v>116194.6</c:v>
                </c:pt>
                <c:pt idx="3620">
                  <c:v>116190.2</c:v>
                </c:pt>
                <c:pt idx="3621">
                  <c:v>116186</c:v>
                </c:pt>
                <c:pt idx="3622">
                  <c:v>116180.1</c:v>
                </c:pt>
                <c:pt idx="3623">
                  <c:v>116174.1</c:v>
                </c:pt>
                <c:pt idx="3624">
                  <c:v>116165.3</c:v>
                </c:pt>
                <c:pt idx="3625">
                  <c:v>116153.9</c:v>
                </c:pt>
                <c:pt idx="3626">
                  <c:v>116136.9</c:v>
                </c:pt>
                <c:pt idx="3627">
                  <c:v>116105.7</c:v>
                </c:pt>
                <c:pt idx="3628">
                  <c:v>116071.4</c:v>
                </c:pt>
                <c:pt idx="3629">
                  <c:v>116021.5</c:v>
                </c:pt>
                <c:pt idx="3630">
                  <c:v>115963.2</c:v>
                </c:pt>
                <c:pt idx="3631">
                  <c:v>115107.1</c:v>
                </c:pt>
                <c:pt idx="3632">
                  <c:v>115023.1</c:v>
                </c:pt>
                <c:pt idx="3633">
                  <c:v>114964.8</c:v>
                </c:pt>
                <c:pt idx="3634">
                  <c:v>114901.7</c:v>
                </c:pt>
                <c:pt idx="3635">
                  <c:v>114854.9</c:v>
                </c:pt>
                <c:pt idx="3636">
                  <c:v>114805.4</c:v>
                </c:pt>
                <c:pt idx="3637">
                  <c:v>114763</c:v>
                </c:pt>
                <c:pt idx="3638">
                  <c:v>114733</c:v>
                </c:pt>
                <c:pt idx="3639">
                  <c:v>114703.1</c:v>
                </c:pt>
                <c:pt idx="3640">
                  <c:v>114681.4</c:v>
                </c:pt>
                <c:pt idx="3641">
                  <c:v>114658.5</c:v>
                </c:pt>
                <c:pt idx="3642">
                  <c:v>114638.3</c:v>
                </c:pt>
                <c:pt idx="3643">
                  <c:v>114623</c:v>
                </c:pt>
                <c:pt idx="3644">
                  <c:v>114605.9</c:v>
                </c:pt>
                <c:pt idx="3645">
                  <c:v>114592.1</c:v>
                </c:pt>
                <c:pt idx="3646">
                  <c:v>114575.7</c:v>
                </c:pt>
                <c:pt idx="3647">
                  <c:v>114558.6</c:v>
                </c:pt>
                <c:pt idx="3648">
                  <c:v>114543.4</c:v>
                </c:pt>
                <c:pt idx="3649">
                  <c:v>114523.3</c:v>
                </c:pt>
                <c:pt idx="3650">
                  <c:v>114505.9</c:v>
                </c:pt>
                <c:pt idx="3651">
                  <c:v>114485</c:v>
                </c:pt>
                <c:pt idx="3652">
                  <c:v>114463.9</c:v>
                </c:pt>
                <c:pt idx="3653">
                  <c:v>114446.1</c:v>
                </c:pt>
                <c:pt idx="3654">
                  <c:v>114424.5</c:v>
                </c:pt>
                <c:pt idx="3655">
                  <c:v>114406.1</c:v>
                </c:pt>
                <c:pt idx="3656">
                  <c:v>114383.6</c:v>
                </c:pt>
                <c:pt idx="3657">
                  <c:v>114360.5</c:v>
                </c:pt>
                <c:pt idx="3658">
                  <c:v>114340.7</c:v>
                </c:pt>
                <c:pt idx="3659">
                  <c:v>114316.2</c:v>
                </c:pt>
                <c:pt idx="3660">
                  <c:v>114295</c:v>
                </c:pt>
                <c:pt idx="3661">
                  <c:v>114268.9</c:v>
                </c:pt>
                <c:pt idx="3662">
                  <c:v>114242</c:v>
                </c:pt>
                <c:pt idx="3663">
                  <c:v>114218.9</c:v>
                </c:pt>
                <c:pt idx="3664">
                  <c:v>114190.39999999999</c:v>
                </c:pt>
                <c:pt idx="3665">
                  <c:v>114166.1</c:v>
                </c:pt>
                <c:pt idx="3666">
                  <c:v>114136.1</c:v>
                </c:pt>
                <c:pt idx="3667">
                  <c:v>114105.3</c:v>
                </c:pt>
                <c:pt idx="3668">
                  <c:v>114079</c:v>
                </c:pt>
                <c:pt idx="3669">
                  <c:v>114046.7</c:v>
                </c:pt>
                <c:pt idx="3670">
                  <c:v>114019.2</c:v>
                </c:pt>
                <c:pt idx="3671">
                  <c:v>113985.3</c:v>
                </c:pt>
                <c:pt idx="3672">
                  <c:v>113950.3</c:v>
                </c:pt>
                <c:pt idx="3673">
                  <c:v>113920.3</c:v>
                </c:pt>
                <c:pt idx="3674">
                  <c:v>113883.3</c:v>
                </c:pt>
                <c:pt idx="3675">
                  <c:v>113851.6</c:v>
                </c:pt>
                <c:pt idx="3676">
                  <c:v>113812.6</c:v>
                </c:pt>
                <c:pt idx="3677">
                  <c:v>113765.8</c:v>
                </c:pt>
                <c:pt idx="3678">
                  <c:v>113731.5</c:v>
                </c:pt>
                <c:pt idx="3679">
                  <c:v>113689.4</c:v>
                </c:pt>
                <c:pt idx="3680">
                  <c:v>113653.6</c:v>
                </c:pt>
                <c:pt idx="3681">
                  <c:v>113609.8</c:v>
                </c:pt>
                <c:pt idx="3682">
                  <c:v>113565.3</c:v>
                </c:pt>
                <c:pt idx="3683">
                  <c:v>113519.9</c:v>
                </c:pt>
                <c:pt idx="3684">
                  <c:v>113473.4</c:v>
                </c:pt>
                <c:pt idx="3685">
                  <c:v>113433.3</c:v>
                </c:pt>
                <c:pt idx="3686">
                  <c:v>113383.5</c:v>
                </c:pt>
                <c:pt idx="3687">
                  <c:v>113340.2</c:v>
                </c:pt>
                <c:pt idx="3688">
                  <c:v>113285.8</c:v>
                </c:pt>
                <c:pt idx="3689">
                  <c:v>113228.5</c:v>
                </c:pt>
                <c:pt idx="3690">
                  <c:v>113177.9</c:v>
                </c:pt>
                <c:pt idx="3691">
                  <c:v>113111</c:v>
                </c:pt>
                <c:pt idx="3692">
                  <c:v>113037.4</c:v>
                </c:pt>
                <c:pt idx="3693">
                  <c:v>112972.5</c:v>
                </c:pt>
                <c:pt idx="3694">
                  <c:v>112892.2</c:v>
                </c:pt>
                <c:pt idx="3695">
                  <c:v>112824.6</c:v>
                </c:pt>
                <c:pt idx="3696">
                  <c:v>112744.4</c:v>
                </c:pt>
                <c:pt idx="3697">
                  <c:v>112678.3</c:v>
                </c:pt>
                <c:pt idx="3698">
                  <c:v>112592.2</c:v>
                </c:pt>
                <c:pt idx="3699">
                  <c:v>112503.9</c:v>
                </c:pt>
                <c:pt idx="3700">
                  <c:v>112433.7</c:v>
                </c:pt>
                <c:pt idx="3701">
                  <c:v>112360.1</c:v>
                </c:pt>
                <c:pt idx="3702">
                  <c:v>112304.1</c:v>
                </c:pt>
                <c:pt idx="3703">
                  <c:v>112264.9</c:v>
                </c:pt>
                <c:pt idx="3704">
                  <c:v>112221.9</c:v>
                </c:pt>
                <c:pt idx="3705">
                  <c:v>112182.8</c:v>
                </c:pt>
                <c:pt idx="3706">
                  <c:v>112146.9</c:v>
                </c:pt>
                <c:pt idx="3707">
                  <c:v>112119.1</c:v>
                </c:pt>
                <c:pt idx="3708">
                  <c:v>112087.8</c:v>
                </c:pt>
                <c:pt idx="3709">
                  <c:v>112058.2</c:v>
                </c:pt>
                <c:pt idx="3710">
                  <c:v>112034.4</c:v>
                </c:pt>
                <c:pt idx="3711">
                  <c:v>112006.39999999999</c:v>
                </c:pt>
                <c:pt idx="3712">
                  <c:v>111983.2</c:v>
                </c:pt>
                <c:pt idx="3713">
                  <c:v>111955.3</c:v>
                </c:pt>
                <c:pt idx="3714">
                  <c:v>111928.7</c:v>
                </c:pt>
                <c:pt idx="3715">
                  <c:v>111907.4</c:v>
                </c:pt>
                <c:pt idx="3716">
                  <c:v>111882.8</c:v>
                </c:pt>
                <c:pt idx="3717">
                  <c:v>111863</c:v>
                </c:pt>
                <c:pt idx="3718">
                  <c:v>111839.9</c:v>
                </c:pt>
                <c:pt idx="3719">
                  <c:v>111817.2</c:v>
                </c:pt>
                <c:pt idx="3720">
                  <c:v>111798.7</c:v>
                </c:pt>
                <c:pt idx="3721">
                  <c:v>111776.6</c:v>
                </c:pt>
                <c:pt idx="3722">
                  <c:v>111758.3</c:v>
                </c:pt>
                <c:pt idx="3723">
                  <c:v>111736.2</c:v>
                </c:pt>
                <c:pt idx="3724">
                  <c:v>111715</c:v>
                </c:pt>
                <c:pt idx="3725">
                  <c:v>111698.7</c:v>
                </c:pt>
                <c:pt idx="3726">
                  <c:v>111680.2</c:v>
                </c:pt>
                <c:pt idx="3727">
                  <c:v>111665.2</c:v>
                </c:pt>
                <c:pt idx="3728">
                  <c:v>111647.2</c:v>
                </c:pt>
                <c:pt idx="3729">
                  <c:v>111628.7</c:v>
                </c:pt>
                <c:pt idx="3730">
                  <c:v>111612.4</c:v>
                </c:pt>
                <c:pt idx="3731">
                  <c:v>111591.2</c:v>
                </c:pt>
                <c:pt idx="3732">
                  <c:v>111571.9</c:v>
                </c:pt>
                <c:pt idx="3733">
                  <c:v>111546.2</c:v>
                </c:pt>
                <c:pt idx="3734">
                  <c:v>111516.8</c:v>
                </c:pt>
                <c:pt idx="3735">
                  <c:v>111487.8</c:v>
                </c:pt>
                <c:pt idx="3736">
                  <c:v>111447.7</c:v>
                </c:pt>
                <c:pt idx="3737">
                  <c:v>111410.4</c:v>
                </c:pt>
                <c:pt idx="3738">
                  <c:v>111361.60000000001</c:v>
                </c:pt>
                <c:pt idx="3739">
                  <c:v>111309.3</c:v>
                </c:pt>
                <c:pt idx="3740">
                  <c:v>111263.6</c:v>
                </c:pt>
                <c:pt idx="3741">
                  <c:v>111207</c:v>
                </c:pt>
                <c:pt idx="3742">
                  <c:v>111158.8</c:v>
                </c:pt>
                <c:pt idx="3743">
                  <c:v>111100.6</c:v>
                </c:pt>
                <c:pt idx="3744">
                  <c:v>111042.7</c:v>
                </c:pt>
                <c:pt idx="3745">
                  <c:v>110995</c:v>
                </c:pt>
                <c:pt idx="3746">
                  <c:v>110937.60000000001</c:v>
                </c:pt>
                <c:pt idx="3747">
                  <c:v>110888.8</c:v>
                </c:pt>
                <c:pt idx="3748">
                  <c:v>110828.3</c:v>
                </c:pt>
                <c:pt idx="3749">
                  <c:v>110764.6</c:v>
                </c:pt>
                <c:pt idx="3750">
                  <c:v>110708.4</c:v>
                </c:pt>
                <c:pt idx="3751">
                  <c:v>110636.1</c:v>
                </c:pt>
                <c:pt idx="3752">
                  <c:v>110571.1</c:v>
                </c:pt>
                <c:pt idx="3753">
                  <c:v>110483.7</c:v>
                </c:pt>
                <c:pt idx="3754">
                  <c:v>110367.4</c:v>
                </c:pt>
                <c:pt idx="3755">
                  <c:v>110255.6</c:v>
                </c:pt>
                <c:pt idx="3756">
                  <c:v>110117.6</c:v>
                </c:pt>
                <c:pt idx="3757">
                  <c:v>110010.3</c:v>
                </c:pt>
                <c:pt idx="3758">
                  <c:v>109905</c:v>
                </c:pt>
                <c:pt idx="3759">
                  <c:v>109838.5</c:v>
                </c:pt>
                <c:pt idx="3760">
                  <c:v>109797.2</c:v>
                </c:pt>
                <c:pt idx="3761">
                  <c:v>109753.8</c:v>
                </c:pt>
                <c:pt idx="3762">
                  <c:v>109721.9</c:v>
                </c:pt>
                <c:pt idx="3763">
                  <c:v>109688</c:v>
                </c:pt>
                <c:pt idx="3764">
                  <c:v>109657.5</c:v>
                </c:pt>
                <c:pt idx="3765">
                  <c:v>109633.9</c:v>
                </c:pt>
                <c:pt idx="3766">
                  <c:v>109606.8</c:v>
                </c:pt>
                <c:pt idx="3767">
                  <c:v>109584.4</c:v>
                </c:pt>
                <c:pt idx="3768">
                  <c:v>109556.7</c:v>
                </c:pt>
                <c:pt idx="3769">
                  <c:v>109527.1</c:v>
                </c:pt>
                <c:pt idx="3770">
                  <c:v>109500.7</c:v>
                </c:pt>
                <c:pt idx="3771">
                  <c:v>109470.1</c:v>
                </c:pt>
                <c:pt idx="3772">
                  <c:v>109445.3</c:v>
                </c:pt>
                <c:pt idx="3773">
                  <c:v>109416.2</c:v>
                </c:pt>
                <c:pt idx="3774">
                  <c:v>109387.4</c:v>
                </c:pt>
                <c:pt idx="3775">
                  <c:v>109363.4</c:v>
                </c:pt>
                <c:pt idx="3776">
                  <c:v>109334.2</c:v>
                </c:pt>
                <c:pt idx="3777">
                  <c:v>109304.3</c:v>
                </c:pt>
                <c:pt idx="3778">
                  <c:v>109278.5</c:v>
                </c:pt>
                <c:pt idx="3779">
                  <c:v>109246.1</c:v>
                </c:pt>
                <c:pt idx="3780">
                  <c:v>109217.8</c:v>
                </c:pt>
                <c:pt idx="3781">
                  <c:v>109182.5</c:v>
                </c:pt>
                <c:pt idx="3782">
                  <c:v>109152.3</c:v>
                </c:pt>
                <c:pt idx="3783">
                  <c:v>109115.2</c:v>
                </c:pt>
                <c:pt idx="3784">
                  <c:v>109076.6</c:v>
                </c:pt>
                <c:pt idx="3785">
                  <c:v>109043</c:v>
                </c:pt>
                <c:pt idx="3786">
                  <c:v>109001</c:v>
                </c:pt>
                <c:pt idx="3787">
                  <c:v>108964.1</c:v>
                </c:pt>
                <c:pt idx="3788">
                  <c:v>108917.6</c:v>
                </c:pt>
                <c:pt idx="3789">
                  <c:v>108868</c:v>
                </c:pt>
                <c:pt idx="3790">
                  <c:v>108822.8</c:v>
                </c:pt>
                <c:pt idx="3791">
                  <c:v>108763.9</c:v>
                </c:pt>
                <c:pt idx="3792">
                  <c:v>108711.5</c:v>
                </c:pt>
                <c:pt idx="3793">
                  <c:v>108645.7</c:v>
                </c:pt>
                <c:pt idx="3794">
                  <c:v>108577.5</c:v>
                </c:pt>
                <c:pt idx="3795">
                  <c:v>108519.6</c:v>
                </c:pt>
                <c:pt idx="3796">
                  <c:v>108449.7</c:v>
                </c:pt>
                <c:pt idx="3797">
                  <c:v>108391.5</c:v>
                </c:pt>
                <c:pt idx="3798">
                  <c:v>108318.2</c:v>
                </c:pt>
                <c:pt idx="3799">
                  <c:v>108241.60000000001</c:v>
                </c:pt>
                <c:pt idx="3800">
                  <c:v>108176.8</c:v>
                </c:pt>
                <c:pt idx="3801">
                  <c:v>108099.7</c:v>
                </c:pt>
                <c:pt idx="3802">
                  <c:v>108037.5</c:v>
                </c:pt>
                <c:pt idx="3803">
                  <c:v>107967</c:v>
                </c:pt>
                <c:pt idx="3804">
                  <c:v>107897.3</c:v>
                </c:pt>
                <c:pt idx="3805">
                  <c:v>107838.9</c:v>
                </c:pt>
                <c:pt idx="3806">
                  <c:v>107769.8</c:v>
                </c:pt>
                <c:pt idx="3807">
                  <c:v>107714.3</c:v>
                </c:pt>
                <c:pt idx="3808">
                  <c:v>107651.6</c:v>
                </c:pt>
                <c:pt idx="3809">
                  <c:v>107594.8</c:v>
                </c:pt>
                <c:pt idx="3810">
                  <c:v>107553.1</c:v>
                </c:pt>
                <c:pt idx="3811">
                  <c:v>107510.2</c:v>
                </c:pt>
                <c:pt idx="3812">
                  <c:v>107477.4</c:v>
                </c:pt>
                <c:pt idx="3813">
                  <c:v>107441</c:v>
                </c:pt>
                <c:pt idx="3814">
                  <c:v>107407.2</c:v>
                </c:pt>
                <c:pt idx="3815">
                  <c:v>107380.8</c:v>
                </c:pt>
                <c:pt idx="3816">
                  <c:v>107350.6</c:v>
                </c:pt>
                <c:pt idx="3817">
                  <c:v>107326.5</c:v>
                </c:pt>
                <c:pt idx="3818">
                  <c:v>107298.3</c:v>
                </c:pt>
                <c:pt idx="3819">
                  <c:v>107270.5</c:v>
                </c:pt>
                <c:pt idx="3820">
                  <c:v>107247.2</c:v>
                </c:pt>
                <c:pt idx="3821">
                  <c:v>107218.9</c:v>
                </c:pt>
                <c:pt idx="3822">
                  <c:v>107196.1</c:v>
                </c:pt>
                <c:pt idx="3823">
                  <c:v>107169.8</c:v>
                </c:pt>
                <c:pt idx="3824">
                  <c:v>107144.6</c:v>
                </c:pt>
                <c:pt idx="3825">
                  <c:v>107124</c:v>
                </c:pt>
                <c:pt idx="3826">
                  <c:v>107099.7</c:v>
                </c:pt>
                <c:pt idx="3827">
                  <c:v>107079.4</c:v>
                </c:pt>
                <c:pt idx="3828">
                  <c:v>107054.7</c:v>
                </c:pt>
                <c:pt idx="3829">
                  <c:v>107029.3</c:v>
                </c:pt>
                <c:pt idx="3830">
                  <c:v>107007.5</c:v>
                </c:pt>
                <c:pt idx="3831">
                  <c:v>106980</c:v>
                </c:pt>
                <c:pt idx="3832">
                  <c:v>106956.1</c:v>
                </c:pt>
                <c:pt idx="3833">
                  <c:v>106927.4</c:v>
                </c:pt>
                <c:pt idx="3834">
                  <c:v>106898.6</c:v>
                </c:pt>
                <c:pt idx="3835">
                  <c:v>106874.2</c:v>
                </c:pt>
                <c:pt idx="3836">
                  <c:v>106844.2</c:v>
                </c:pt>
                <c:pt idx="3837">
                  <c:v>106818.3</c:v>
                </c:pt>
                <c:pt idx="3838">
                  <c:v>106786</c:v>
                </c:pt>
                <c:pt idx="3839">
                  <c:v>106751.9</c:v>
                </c:pt>
                <c:pt idx="3840">
                  <c:v>106722</c:v>
                </c:pt>
                <c:pt idx="3841">
                  <c:v>106683.9</c:v>
                </c:pt>
                <c:pt idx="3842">
                  <c:v>106650.2</c:v>
                </c:pt>
                <c:pt idx="3843">
                  <c:v>106606.6</c:v>
                </c:pt>
                <c:pt idx="3844">
                  <c:v>106559.2</c:v>
                </c:pt>
                <c:pt idx="3845">
                  <c:v>106516.9</c:v>
                </c:pt>
                <c:pt idx="3846">
                  <c:v>106462.7</c:v>
                </c:pt>
                <c:pt idx="3847">
                  <c:v>106414.7</c:v>
                </c:pt>
                <c:pt idx="3848">
                  <c:v>106353.8</c:v>
                </c:pt>
                <c:pt idx="3849">
                  <c:v>106289.4</c:v>
                </c:pt>
                <c:pt idx="3850">
                  <c:v>106233.1</c:v>
                </c:pt>
                <c:pt idx="3851">
                  <c:v>106162.3</c:v>
                </c:pt>
                <c:pt idx="3852">
                  <c:v>106096.6</c:v>
                </c:pt>
                <c:pt idx="3853">
                  <c:v>106006.6</c:v>
                </c:pt>
                <c:pt idx="3854">
                  <c:v>105909.8</c:v>
                </c:pt>
                <c:pt idx="3855">
                  <c:v>105827.9</c:v>
                </c:pt>
                <c:pt idx="3856">
                  <c:v>105732.8</c:v>
                </c:pt>
                <c:pt idx="3857">
                  <c:v>105657.5</c:v>
                </c:pt>
                <c:pt idx="3858">
                  <c:v>105568.8</c:v>
                </c:pt>
                <c:pt idx="3859">
                  <c:v>105480.1</c:v>
                </c:pt>
                <c:pt idx="3860">
                  <c:v>105404.6</c:v>
                </c:pt>
                <c:pt idx="3861">
                  <c:v>105310.6</c:v>
                </c:pt>
                <c:pt idx="3862">
                  <c:v>105226.4</c:v>
                </c:pt>
                <c:pt idx="3863">
                  <c:v>105113.60000000001</c:v>
                </c:pt>
                <c:pt idx="3864">
                  <c:v>104996.3</c:v>
                </c:pt>
                <c:pt idx="3865">
                  <c:v>104901.7</c:v>
                </c:pt>
                <c:pt idx="3866">
                  <c:v>104800.3</c:v>
                </c:pt>
                <c:pt idx="3867">
                  <c:v>104732</c:v>
                </c:pt>
                <c:pt idx="3868">
                  <c:v>104665.3</c:v>
                </c:pt>
                <c:pt idx="3869">
                  <c:v>104608.7</c:v>
                </c:pt>
                <c:pt idx="3870">
                  <c:v>104565.5</c:v>
                </c:pt>
                <c:pt idx="3871">
                  <c:v>104514.3</c:v>
                </c:pt>
                <c:pt idx="3872">
                  <c:v>104468.6</c:v>
                </c:pt>
                <c:pt idx="3873">
                  <c:v>104405.9</c:v>
                </c:pt>
                <c:pt idx="3874">
                  <c:v>104328.9</c:v>
                </c:pt>
                <c:pt idx="3875">
                  <c:v>104250.1</c:v>
                </c:pt>
                <c:pt idx="3876">
                  <c:v>104144.3</c:v>
                </c:pt>
                <c:pt idx="3877">
                  <c:v>104052.6</c:v>
                </c:pt>
                <c:pt idx="3878">
                  <c:v>103946.2</c:v>
                </c:pt>
                <c:pt idx="3879">
                  <c:v>103850.6</c:v>
                </c:pt>
                <c:pt idx="3880">
                  <c:v>103771.4</c:v>
                </c:pt>
                <c:pt idx="3881">
                  <c:v>103675.9</c:v>
                </c:pt>
                <c:pt idx="3882">
                  <c:v>103599.5</c:v>
                </c:pt>
                <c:pt idx="3883">
                  <c:v>103516.2</c:v>
                </c:pt>
                <c:pt idx="3884">
                  <c:v>103447.2</c:v>
                </c:pt>
                <c:pt idx="3885">
                  <c:v>103404</c:v>
                </c:pt>
                <c:pt idx="3886">
                  <c:v>103361</c:v>
                </c:pt>
                <c:pt idx="3887">
                  <c:v>103329.3</c:v>
                </c:pt>
                <c:pt idx="3888">
                  <c:v>103295.3</c:v>
                </c:pt>
                <c:pt idx="3889">
                  <c:v>103264.7</c:v>
                </c:pt>
                <c:pt idx="3890">
                  <c:v>103241.3</c:v>
                </c:pt>
                <c:pt idx="3891">
                  <c:v>103214.6</c:v>
                </c:pt>
                <c:pt idx="3892">
                  <c:v>103193</c:v>
                </c:pt>
                <c:pt idx="3893">
                  <c:v>103166.9</c:v>
                </c:pt>
                <c:pt idx="3894">
                  <c:v>103139.9</c:v>
                </c:pt>
                <c:pt idx="3895">
                  <c:v>103115.8</c:v>
                </c:pt>
                <c:pt idx="3896">
                  <c:v>103085.3</c:v>
                </c:pt>
                <c:pt idx="3897">
                  <c:v>103059.8</c:v>
                </c:pt>
                <c:pt idx="3898">
                  <c:v>103029.2</c:v>
                </c:pt>
                <c:pt idx="3899">
                  <c:v>102998.6</c:v>
                </c:pt>
                <c:pt idx="3900">
                  <c:v>102973.3</c:v>
                </c:pt>
                <c:pt idx="3901">
                  <c:v>102943.1</c:v>
                </c:pt>
                <c:pt idx="3902">
                  <c:v>102918.2</c:v>
                </c:pt>
                <c:pt idx="3903">
                  <c:v>102888.7</c:v>
                </c:pt>
                <c:pt idx="3904">
                  <c:v>102859.6</c:v>
                </c:pt>
                <c:pt idx="3905">
                  <c:v>102835.8</c:v>
                </c:pt>
                <c:pt idx="3906">
                  <c:v>102807.8</c:v>
                </c:pt>
                <c:pt idx="3907">
                  <c:v>102785.1</c:v>
                </c:pt>
                <c:pt idx="3908">
                  <c:v>102758.5</c:v>
                </c:pt>
                <c:pt idx="3909">
                  <c:v>102732.5</c:v>
                </c:pt>
                <c:pt idx="3910">
                  <c:v>102711.2</c:v>
                </c:pt>
                <c:pt idx="3911">
                  <c:v>102685.8</c:v>
                </c:pt>
                <c:pt idx="3912">
                  <c:v>102664.8</c:v>
                </c:pt>
                <c:pt idx="3913">
                  <c:v>102639.5</c:v>
                </c:pt>
                <c:pt idx="3914">
                  <c:v>102613.9</c:v>
                </c:pt>
                <c:pt idx="3915">
                  <c:v>102592.3</c:v>
                </c:pt>
                <c:pt idx="3916">
                  <c:v>102565.9</c:v>
                </c:pt>
                <c:pt idx="3917">
                  <c:v>102543.3</c:v>
                </c:pt>
                <c:pt idx="3918">
                  <c:v>102515.4</c:v>
                </c:pt>
                <c:pt idx="3919">
                  <c:v>102486.8</c:v>
                </c:pt>
                <c:pt idx="3920">
                  <c:v>102462.6</c:v>
                </c:pt>
                <c:pt idx="3921">
                  <c:v>102433.4</c:v>
                </c:pt>
                <c:pt idx="3922">
                  <c:v>102404.1</c:v>
                </c:pt>
                <c:pt idx="3923">
                  <c:v>102379.8</c:v>
                </c:pt>
                <c:pt idx="3924">
                  <c:v>102351.1</c:v>
                </c:pt>
                <c:pt idx="3925">
                  <c:v>102327.7</c:v>
                </c:pt>
                <c:pt idx="3926">
                  <c:v>102300.4</c:v>
                </c:pt>
                <c:pt idx="3927">
                  <c:v>102278.5</c:v>
                </c:pt>
                <c:pt idx="3928">
                  <c:v>102253.4</c:v>
                </c:pt>
                <c:pt idx="3929">
                  <c:v>102229.5</c:v>
                </c:pt>
                <c:pt idx="3930">
                  <c:v>102210.3</c:v>
                </c:pt>
                <c:pt idx="3931">
                  <c:v>102187.8</c:v>
                </c:pt>
                <c:pt idx="3932">
                  <c:v>102169.4</c:v>
                </c:pt>
                <c:pt idx="3933">
                  <c:v>102147.4</c:v>
                </c:pt>
                <c:pt idx="3934">
                  <c:v>102125.3</c:v>
                </c:pt>
                <c:pt idx="3935">
                  <c:v>102106.6</c:v>
                </c:pt>
                <c:pt idx="3936">
                  <c:v>102083.5</c:v>
                </c:pt>
                <c:pt idx="3937">
                  <c:v>102063.6</c:v>
                </c:pt>
                <c:pt idx="3938">
                  <c:v>102038.6</c:v>
                </c:pt>
                <c:pt idx="3939">
                  <c:v>102013.2</c:v>
                </c:pt>
                <c:pt idx="3940">
                  <c:v>101991.8</c:v>
                </c:pt>
                <c:pt idx="3941">
                  <c:v>101965.8</c:v>
                </c:pt>
                <c:pt idx="3942">
                  <c:v>101943.7</c:v>
                </c:pt>
                <c:pt idx="3943">
                  <c:v>101916.7</c:v>
                </c:pt>
                <c:pt idx="3944">
                  <c:v>101888.8</c:v>
                </c:pt>
                <c:pt idx="3945">
                  <c:v>101864.9</c:v>
                </c:pt>
                <c:pt idx="3946">
                  <c:v>101835.1</c:v>
                </c:pt>
                <c:pt idx="3947">
                  <c:v>101809.4</c:v>
                </c:pt>
                <c:pt idx="3948">
                  <c:v>101777.2</c:v>
                </c:pt>
                <c:pt idx="3949">
                  <c:v>101743.4</c:v>
                </c:pt>
                <c:pt idx="3950">
                  <c:v>101713.7</c:v>
                </c:pt>
                <c:pt idx="3951">
                  <c:v>101676.2</c:v>
                </c:pt>
                <c:pt idx="3952">
                  <c:v>101643.5</c:v>
                </c:pt>
                <c:pt idx="3953">
                  <c:v>101602.8</c:v>
                </c:pt>
                <c:pt idx="3954">
                  <c:v>101560.6</c:v>
                </c:pt>
                <c:pt idx="3955">
                  <c:v>101524.4</c:v>
                </c:pt>
                <c:pt idx="3956">
                  <c:v>101480</c:v>
                </c:pt>
                <c:pt idx="3957">
                  <c:v>101442.2</c:v>
                </c:pt>
                <c:pt idx="3958">
                  <c:v>101396.1</c:v>
                </c:pt>
                <c:pt idx="3959">
                  <c:v>101348.3</c:v>
                </c:pt>
                <c:pt idx="3960">
                  <c:v>101306.3</c:v>
                </c:pt>
                <c:pt idx="3961">
                  <c:v>101253.8</c:v>
                </c:pt>
                <c:pt idx="3962">
                  <c:v>101208.7</c:v>
                </c:pt>
                <c:pt idx="3963">
                  <c:v>101153.8</c:v>
                </c:pt>
                <c:pt idx="3964">
                  <c:v>101098.5</c:v>
                </c:pt>
                <c:pt idx="3965">
                  <c:v>101052.7</c:v>
                </c:pt>
                <c:pt idx="3966">
                  <c:v>100998.8</c:v>
                </c:pt>
                <c:pt idx="3967">
                  <c:v>100955.1</c:v>
                </c:pt>
                <c:pt idx="3968">
                  <c:v>100903.6</c:v>
                </c:pt>
                <c:pt idx="3969">
                  <c:v>100852.1</c:v>
                </c:pt>
                <c:pt idx="3970">
                  <c:v>100809.5</c:v>
                </c:pt>
                <c:pt idx="3971">
                  <c:v>100758.5</c:v>
                </c:pt>
                <c:pt idx="3972">
                  <c:v>100716.4</c:v>
                </c:pt>
                <c:pt idx="3973">
                  <c:v>100666.2</c:v>
                </c:pt>
                <c:pt idx="3974">
                  <c:v>100616.7</c:v>
                </c:pt>
                <c:pt idx="3975">
                  <c:v>100575.9</c:v>
                </c:pt>
                <c:pt idx="3976">
                  <c:v>100527.6</c:v>
                </c:pt>
                <c:pt idx="3977">
                  <c:v>100488.4</c:v>
                </c:pt>
                <c:pt idx="3978">
                  <c:v>100441.2</c:v>
                </c:pt>
                <c:pt idx="3979">
                  <c:v>100411.9</c:v>
                </c:pt>
                <c:pt idx="3980">
                  <c:v>100384.4</c:v>
                </c:pt>
                <c:pt idx="3981">
                  <c:v>100351.8</c:v>
                </c:pt>
                <c:pt idx="3982">
                  <c:v>100323.1</c:v>
                </c:pt>
                <c:pt idx="3983">
                  <c:v>100284.5</c:v>
                </c:pt>
                <c:pt idx="3984">
                  <c:v>100238.8</c:v>
                </c:pt>
                <c:pt idx="3985">
                  <c:v>100193.4</c:v>
                </c:pt>
                <c:pt idx="3986">
                  <c:v>100127.7</c:v>
                </c:pt>
                <c:pt idx="3987">
                  <c:v>100059</c:v>
                </c:pt>
                <c:pt idx="3988">
                  <c:v>99878.399999999994</c:v>
                </c:pt>
                <c:pt idx="3989">
                  <c:v>99664.7</c:v>
                </c:pt>
                <c:pt idx="3990">
                  <c:v>99528.3</c:v>
                </c:pt>
                <c:pt idx="3991">
                  <c:v>99367.5</c:v>
                </c:pt>
                <c:pt idx="3992">
                  <c:v>99243.7</c:v>
                </c:pt>
                <c:pt idx="3993">
                  <c:v>99121.4</c:v>
                </c:pt>
                <c:pt idx="3994">
                  <c:v>99042.1</c:v>
                </c:pt>
                <c:pt idx="3995">
                  <c:v>98996.1</c:v>
                </c:pt>
                <c:pt idx="3996">
                  <c:v>98946.7</c:v>
                </c:pt>
                <c:pt idx="3997">
                  <c:v>98910</c:v>
                </c:pt>
                <c:pt idx="3998">
                  <c:v>98871.1</c:v>
                </c:pt>
                <c:pt idx="3999">
                  <c:v>98837.2</c:v>
                </c:pt>
                <c:pt idx="4000">
                  <c:v>98812.4</c:v>
                </c:pt>
                <c:pt idx="4001">
                  <c:v>98786.5</c:v>
                </c:pt>
                <c:pt idx="4002">
                  <c:v>98767.7</c:v>
                </c:pt>
                <c:pt idx="4003">
                  <c:v>98748.2</c:v>
                </c:pt>
                <c:pt idx="4004">
                  <c:v>98731.5</c:v>
                </c:pt>
                <c:pt idx="4005">
                  <c:v>98719.9</c:v>
                </c:pt>
                <c:pt idx="4006">
                  <c:v>98708.2</c:v>
                </c:pt>
                <c:pt idx="4007">
                  <c:v>98699.9</c:v>
                </c:pt>
                <c:pt idx="4008">
                  <c:v>98691.1</c:v>
                </c:pt>
                <c:pt idx="4009">
                  <c:v>98683</c:v>
                </c:pt>
                <c:pt idx="4010">
                  <c:v>98676.3</c:v>
                </c:pt>
                <c:pt idx="4011">
                  <c:v>98667.7</c:v>
                </c:pt>
                <c:pt idx="4012">
                  <c:v>98659.6</c:v>
                </c:pt>
                <c:pt idx="4013">
                  <c:v>98648.4</c:v>
                </c:pt>
                <c:pt idx="4014">
                  <c:v>98634.7</c:v>
                </c:pt>
                <c:pt idx="4015">
                  <c:v>98620.9</c:v>
                </c:pt>
                <c:pt idx="4016">
                  <c:v>98600.5</c:v>
                </c:pt>
                <c:pt idx="4017">
                  <c:v>98580.7</c:v>
                </c:pt>
                <c:pt idx="4018">
                  <c:v>98554.1</c:v>
                </c:pt>
                <c:pt idx="4019">
                  <c:v>98524.7</c:v>
                </c:pt>
                <c:pt idx="4020">
                  <c:v>98498.5</c:v>
                </c:pt>
                <c:pt idx="4021">
                  <c:v>98465.5</c:v>
                </c:pt>
                <c:pt idx="4022">
                  <c:v>98437</c:v>
                </c:pt>
                <c:pt idx="4023">
                  <c:v>98402.1</c:v>
                </c:pt>
                <c:pt idx="4024">
                  <c:v>98366.9</c:v>
                </c:pt>
                <c:pt idx="4025">
                  <c:v>98337.7</c:v>
                </c:pt>
                <c:pt idx="4026">
                  <c:v>98301.2</c:v>
                </c:pt>
                <c:pt idx="4027">
                  <c:v>98262.1</c:v>
                </c:pt>
                <c:pt idx="4028">
                  <c:v>98227.7</c:v>
                </c:pt>
                <c:pt idx="4029">
                  <c:v>98184.8</c:v>
                </c:pt>
                <c:pt idx="4030">
                  <c:v>98148.1</c:v>
                </c:pt>
                <c:pt idx="4031">
                  <c:v>98103.3</c:v>
                </c:pt>
                <c:pt idx="4032">
                  <c:v>98065.7</c:v>
                </c:pt>
                <c:pt idx="4033">
                  <c:v>98020.6</c:v>
                </c:pt>
                <c:pt idx="4034">
                  <c:v>97976.1</c:v>
                </c:pt>
                <c:pt idx="4035">
                  <c:v>97939.9</c:v>
                </c:pt>
                <c:pt idx="4036">
                  <c:v>97897.600000000006</c:v>
                </c:pt>
                <c:pt idx="4037">
                  <c:v>97862.399999999994</c:v>
                </c:pt>
                <c:pt idx="4038">
                  <c:v>97819.8</c:v>
                </c:pt>
                <c:pt idx="4039">
                  <c:v>97777.1</c:v>
                </c:pt>
                <c:pt idx="4040">
                  <c:v>97741.6</c:v>
                </c:pt>
                <c:pt idx="4041">
                  <c:v>97699.3</c:v>
                </c:pt>
                <c:pt idx="4042">
                  <c:v>97664.5</c:v>
                </c:pt>
                <c:pt idx="4043">
                  <c:v>97623.4</c:v>
                </c:pt>
                <c:pt idx="4044">
                  <c:v>97583.2</c:v>
                </c:pt>
                <c:pt idx="4045">
                  <c:v>97550.7</c:v>
                </c:pt>
                <c:pt idx="4046">
                  <c:v>97513</c:v>
                </c:pt>
                <c:pt idx="4047">
                  <c:v>97483</c:v>
                </c:pt>
                <c:pt idx="4048">
                  <c:v>97448.7</c:v>
                </c:pt>
                <c:pt idx="4049">
                  <c:v>97416</c:v>
                </c:pt>
                <c:pt idx="4050">
                  <c:v>97389.6</c:v>
                </c:pt>
                <c:pt idx="4051">
                  <c:v>97358.399999999994</c:v>
                </c:pt>
                <c:pt idx="4052">
                  <c:v>97332.7</c:v>
                </c:pt>
                <c:pt idx="4053">
                  <c:v>97301.6</c:v>
                </c:pt>
                <c:pt idx="4054">
                  <c:v>97269.8</c:v>
                </c:pt>
                <c:pt idx="4055">
                  <c:v>97231.2</c:v>
                </c:pt>
                <c:pt idx="4056">
                  <c:v>97196.3</c:v>
                </c:pt>
                <c:pt idx="4057">
                  <c:v>97165.5</c:v>
                </c:pt>
                <c:pt idx="4058">
                  <c:v>97126.9</c:v>
                </c:pt>
                <c:pt idx="4059">
                  <c:v>97093.4</c:v>
                </c:pt>
                <c:pt idx="4060">
                  <c:v>97051.9</c:v>
                </c:pt>
                <c:pt idx="4061">
                  <c:v>97009.3</c:v>
                </c:pt>
                <c:pt idx="4062">
                  <c:v>96973.1</c:v>
                </c:pt>
                <c:pt idx="4063">
                  <c:v>96929.2</c:v>
                </c:pt>
                <c:pt idx="4064">
                  <c:v>96884.9</c:v>
                </c:pt>
                <c:pt idx="4065">
                  <c:v>96847.9</c:v>
                </c:pt>
                <c:pt idx="4066">
                  <c:v>96803.7</c:v>
                </c:pt>
                <c:pt idx="4067">
                  <c:v>96767.3</c:v>
                </c:pt>
                <c:pt idx="4068">
                  <c:v>96723.5</c:v>
                </c:pt>
                <c:pt idx="4069">
                  <c:v>96686.399999999994</c:v>
                </c:pt>
                <c:pt idx="4070">
                  <c:v>96641.1</c:v>
                </c:pt>
                <c:pt idx="4071">
                  <c:v>96595.5</c:v>
                </c:pt>
                <c:pt idx="4072">
                  <c:v>96557.4</c:v>
                </c:pt>
                <c:pt idx="4073">
                  <c:v>96511.9</c:v>
                </c:pt>
                <c:pt idx="4074">
                  <c:v>96474.3</c:v>
                </c:pt>
                <c:pt idx="4075">
                  <c:v>96429.9</c:v>
                </c:pt>
                <c:pt idx="4076">
                  <c:v>96386.4</c:v>
                </c:pt>
                <c:pt idx="4077">
                  <c:v>96351.2</c:v>
                </c:pt>
                <c:pt idx="4078">
                  <c:v>96310.5</c:v>
                </c:pt>
                <c:pt idx="4079">
                  <c:v>96270.9</c:v>
                </c:pt>
                <c:pt idx="4080">
                  <c:v>96238.6</c:v>
                </c:pt>
                <c:pt idx="4081">
                  <c:v>96200.6</c:v>
                </c:pt>
                <c:pt idx="4082">
                  <c:v>96169.7</c:v>
                </c:pt>
                <c:pt idx="4083">
                  <c:v>96133.3</c:v>
                </c:pt>
                <c:pt idx="4084">
                  <c:v>96097.7</c:v>
                </c:pt>
                <c:pt idx="4085">
                  <c:v>96068.7</c:v>
                </c:pt>
                <c:pt idx="4086">
                  <c:v>96047.7</c:v>
                </c:pt>
              </c:numCache>
            </c:numRef>
          </c:yVal>
          <c:smooth val="0"/>
          <c:extLst>
            <c:ext xmlns:c16="http://schemas.microsoft.com/office/drawing/2014/chart" uri="{C3380CC4-5D6E-409C-BE32-E72D297353CC}">
              <c16:uniqueId val="{00000003-E063-4488-A5F4-8842E0EAB916}"/>
            </c:ext>
          </c:extLst>
        </c:ser>
        <c:dLbls>
          <c:showLegendKey val="0"/>
          <c:showVal val="0"/>
          <c:showCatName val="0"/>
          <c:showSerName val="0"/>
          <c:showPercent val="0"/>
          <c:showBubbleSize val="0"/>
        </c:dLbls>
        <c:axId val="442696448"/>
        <c:axId val="442698368"/>
      </c:scatterChart>
      <c:valAx>
        <c:axId val="442696448"/>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42698368"/>
        <c:crosses val="autoZero"/>
        <c:crossBetween val="midCat"/>
        <c:majorUnit val="5"/>
        <c:minorUnit val="2.5"/>
      </c:valAx>
      <c:valAx>
        <c:axId val="442698368"/>
        <c:scaling>
          <c:orientation val="minMax"/>
          <c:max val="14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42696448"/>
        <c:crosses val="autoZero"/>
        <c:crossBetween val="midCat"/>
        <c:majorUnit val="28000"/>
        <c:minorUnit val="14000"/>
        <c:dispUnits>
          <c:builtInUnit val="thousands"/>
        </c:dispUnits>
      </c:valAx>
      <c:spPr>
        <a:noFill/>
        <a:ln w="6350">
          <a:solidFill>
            <a:schemeClr val="tx1"/>
          </a:solidFill>
        </a:ln>
      </c:spPr>
    </c:plotArea>
    <c:legend>
      <c:legendPos val="r"/>
      <c:layout>
        <c:manualLayout>
          <c:xMode val="edge"/>
          <c:yMode val="edge"/>
          <c:x val="0.54951382691960926"/>
          <c:y val="0.54213218062329949"/>
          <c:w val="0.40543136012872144"/>
          <c:h val="0.272144628855853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55-3-P-35</c:v>
          </c:tx>
          <c:spPr>
            <a:ln w="12700">
              <a:solidFill>
                <a:srgbClr val="FF0000"/>
              </a:solidFill>
              <a:prstDash val="sysDot"/>
            </a:ln>
          </c:spPr>
          <c:marker>
            <c:symbol val="none"/>
          </c:marker>
          <c:xVal>
            <c:numRef>
              <c:f>'2H8-3 - F'!$B$3:$B$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8000000000001</c:v>
                </c:pt>
              </c:numCache>
            </c:numRef>
          </c:xVal>
          <c:yVal>
            <c:numRef>
              <c:f>'2H8-3 - F'!$C$3:$C$11003</c:f>
              <c:numCache>
                <c:formatCode>General</c:formatCode>
                <c:ptCount val="11001"/>
                <c:pt idx="0">
                  <c:v>0</c:v>
                </c:pt>
                <c:pt idx="1">
                  <c:v>957.7</c:v>
                </c:pt>
                <c:pt idx="2">
                  <c:v>1014.9</c:v>
                </c:pt>
                <c:pt idx="3">
                  <c:v>1071.5</c:v>
                </c:pt>
                <c:pt idx="4">
                  <c:v>1127.4000000000001</c:v>
                </c:pt>
                <c:pt idx="5">
                  <c:v>1182.8</c:v>
                </c:pt>
                <c:pt idx="6">
                  <c:v>1238.0999999999999</c:v>
                </c:pt>
                <c:pt idx="7">
                  <c:v>1293.3</c:v>
                </c:pt>
                <c:pt idx="8">
                  <c:v>1348</c:v>
                </c:pt>
                <c:pt idx="9">
                  <c:v>1402.3</c:v>
                </c:pt>
                <c:pt idx="10">
                  <c:v>1455.5</c:v>
                </c:pt>
                <c:pt idx="11">
                  <c:v>1505.8</c:v>
                </c:pt>
                <c:pt idx="12">
                  <c:v>1549.9</c:v>
                </c:pt>
                <c:pt idx="13">
                  <c:v>1582.5</c:v>
                </c:pt>
                <c:pt idx="14">
                  <c:v>1612.8</c:v>
                </c:pt>
                <c:pt idx="15">
                  <c:v>1641.5</c:v>
                </c:pt>
                <c:pt idx="16">
                  <c:v>1668.7</c:v>
                </c:pt>
                <c:pt idx="17">
                  <c:v>1694.2</c:v>
                </c:pt>
                <c:pt idx="18">
                  <c:v>1718</c:v>
                </c:pt>
                <c:pt idx="19">
                  <c:v>1740</c:v>
                </c:pt>
                <c:pt idx="20">
                  <c:v>1760.4</c:v>
                </c:pt>
                <c:pt idx="21">
                  <c:v>1780</c:v>
                </c:pt>
                <c:pt idx="22">
                  <c:v>1799.5</c:v>
                </c:pt>
                <c:pt idx="23">
                  <c:v>1819.4</c:v>
                </c:pt>
                <c:pt idx="24">
                  <c:v>1837.8</c:v>
                </c:pt>
                <c:pt idx="25">
                  <c:v>1857.6</c:v>
                </c:pt>
                <c:pt idx="26">
                  <c:v>1878.1</c:v>
                </c:pt>
                <c:pt idx="27">
                  <c:v>1899.4</c:v>
                </c:pt>
                <c:pt idx="28">
                  <c:v>1921.6</c:v>
                </c:pt>
                <c:pt idx="29">
                  <c:v>1944.6</c:v>
                </c:pt>
                <c:pt idx="30">
                  <c:v>1968.6</c:v>
                </c:pt>
                <c:pt idx="31">
                  <c:v>1993.2</c:v>
                </c:pt>
                <c:pt idx="32">
                  <c:v>2018.7</c:v>
                </c:pt>
                <c:pt idx="33">
                  <c:v>2044.7</c:v>
                </c:pt>
                <c:pt idx="34">
                  <c:v>2070.8000000000002</c:v>
                </c:pt>
                <c:pt idx="35">
                  <c:v>2096.6</c:v>
                </c:pt>
                <c:pt idx="36">
                  <c:v>2121.6999999999998</c:v>
                </c:pt>
                <c:pt idx="37">
                  <c:v>2146.1</c:v>
                </c:pt>
                <c:pt idx="38">
                  <c:v>2169.4</c:v>
                </c:pt>
                <c:pt idx="39">
                  <c:v>2192.1</c:v>
                </c:pt>
                <c:pt idx="40">
                  <c:v>2214.3000000000002</c:v>
                </c:pt>
                <c:pt idx="41">
                  <c:v>2236.5</c:v>
                </c:pt>
                <c:pt idx="42">
                  <c:v>2259.1999999999998</c:v>
                </c:pt>
                <c:pt idx="43">
                  <c:v>2282.6999999999998</c:v>
                </c:pt>
                <c:pt idx="44">
                  <c:v>2307</c:v>
                </c:pt>
                <c:pt idx="45">
                  <c:v>2331.9</c:v>
                </c:pt>
                <c:pt idx="46">
                  <c:v>2357.6</c:v>
                </c:pt>
                <c:pt idx="47">
                  <c:v>2384.5</c:v>
                </c:pt>
                <c:pt idx="48">
                  <c:v>2414.1999999999998</c:v>
                </c:pt>
                <c:pt idx="49">
                  <c:v>2448.5</c:v>
                </c:pt>
                <c:pt idx="50">
                  <c:v>2488.5</c:v>
                </c:pt>
                <c:pt idx="51">
                  <c:v>2535.1</c:v>
                </c:pt>
                <c:pt idx="52">
                  <c:v>2587.8000000000002</c:v>
                </c:pt>
                <c:pt idx="53">
                  <c:v>2646.3</c:v>
                </c:pt>
                <c:pt idx="54">
                  <c:v>2710.3</c:v>
                </c:pt>
                <c:pt idx="55">
                  <c:v>2778.6</c:v>
                </c:pt>
                <c:pt idx="56">
                  <c:v>2850.9</c:v>
                </c:pt>
                <c:pt idx="57">
                  <c:v>2926</c:v>
                </c:pt>
                <c:pt idx="58">
                  <c:v>3003.4</c:v>
                </c:pt>
                <c:pt idx="59">
                  <c:v>3082.4</c:v>
                </c:pt>
                <c:pt idx="60">
                  <c:v>3162.2</c:v>
                </c:pt>
                <c:pt idx="61">
                  <c:v>3241.9</c:v>
                </c:pt>
                <c:pt idx="62">
                  <c:v>3319.7</c:v>
                </c:pt>
                <c:pt idx="63">
                  <c:v>3394.3</c:v>
                </c:pt>
                <c:pt idx="64">
                  <c:v>3464.1</c:v>
                </c:pt>
                <c:pt idx="65">
                  <c:v>3528.1</c:v>
                </c:pt>
                <c:pt idx="66">
                  <c:v>3585.8</c:v>
                </c:pt>
                <c:pt idx="67">
                  <c:v>3636.8</c:v>
                </c:pt>
                <c:pt idx="68">
                  <c:v>3682</c:v>
                </c:pt>
                <c:pt idx="69">
                  <c:v>3722.5</c:v>
                </c:pt>
                <c:pt idx="70">
                  <c:v>3754.9</c:v>
                </c:pt>
                <c:pt idx="71">
                  <c:v>3790.3</c:v>
                </c:pt>
                <c:pt idx="72">
                  <c:v>3853.3</c:v>
                </c:pt>
                <c:pt idx="73">
                  <c:v>3882.1</c:v>
                </c:pt>
                <c:pt idx="74">
                  <c:v>3909.5</c:v>
                </c:pt>
                <c:pt idx="75">
                  <c:v>3936.6</c:v>
                </c:pt>
                <c:pt idx="76">
                  <c:v>3963.4</c:v>
                </c:pt>
                <c:pt idx="77">
                  <c:v>3989.8</c:v>
                </c:pt>
                <c:pt idx="78">
                  <c:v>4015.5</c:v>
                </c:pt>
                <c:pt idx="79">
                  <c:v>4063.3</c:v>
                </c:pt>
                <c:pt idx="80">
                  <c:v>4085.1</c:v>
                </c:pt>
                <c:pt idx="81">
                  <c:v>4105.8</c:v>
                </c:pt>
                <c:pt idx="82">
                  <c:v>4125.2</c:v>
                </c:pt>
                <c:pt idx="83">
                  <c:v>4144.1000000000004</c:v>
                </c:pt>
                <c:pt idx="84">
                  <c:v>4162.3999999999996</c:v>
                </c:pt>
                <c:pt idx="85">
                  <c:v>4180.5</c:v>
                </c:pt>
                <c:pt idx="86">
                  <c:v>4198.5</c:v>
                </c:pt>
                <c:pt idx="87">
                  <c:v>4216.3999999999996</c:v>
                </c:pt>
                <c:pt idx="88">
                  <c:v>4234.3</c:v>
                </c:pt>
                <c:pt idx="89">
                  <c:v>4252.2</c:v>
                </c:pt>
                <c:pt idx="90">
                  <c:v>4270.3</c:v>
                </c:pt>
                <c:pt idx="91">
                  <c:v>4289.1000000000004</c:v>
                </c:pt>
                <c:pt idx="92">
                  <c:v>4308.3999999999996</c:v>
                </c:pt>
                <c:pt idx="93">
                  <c:v>4331.1000000000004</c:v>
                </c:pt>
                <c:pt idx="94">
                  <c:v>4349.8999999999996</c:v>
                </c:pt>
                <c:pt idx="95">
                  <c:v>4374</c:v>
                </c:pt>
                <c:pt idx="96">
                  <c:v>4397.1000000000004</c:v>
                </c:pt>
                <c:pt idx="97">
                  <c:v>4421.3</c:v>
                </c:pt>
                <c:pt idx="98">
                  <c:v>4446.5</c:v>
                </c:pt>
                <c:pt idx="99">
                  <c:v>4472.3</c:v>
                </c:pt>
                <c:pt idx="100">
                  <c:v>4498.3</c:v>
                </c:pt>
                <c:pt idx="101">
                  <c:v>4525.1000000000004</c:v>
                </c:pt>
                <c:pt idx="102">
                  <c:v>4552.2</c:v>
                </c:pt>
                <c:pt idx="103">
                  <c:v>4579.8</c:v>
                </c:pt>
                <c:pt idx="104">
                  <c:v>4607.1000000000004</c:v>
                </c:pt>
                <c:pt idx="105">
                  <c:v>4661.5</c:v>
                </c:pt>
                <c:pt idx="106">
                  <c:v>4688.6000000000004</c:v>
                </c:pt>
                <c:pt idx="107">
                  <c:v>4715.6000000000004</c:v>
                </c:pt>
                <c:pt idx="108">
                  <c:v>4742.3</c:v>
                </c:pt>
                <c:pt idx="109">
                  <c:v>4768.8</c:v>
                </c:pt>
                <c:pt idx="110">
                  <c:v>4795</c:v>
                </c:pt>
                <c:pt idx="111">
                  <c:v>4821</c:v>
                </c:pt>
                <c:pt idx="112">
                  <c:v>4846.7</c:v>
                </c:pt>
                <c:pt idx="113">
                  <c:v>4872.2</c:v>
                </c:pt>
                <c:pt idx="114">
                  <c:v>4897.3999999999996</c:v>
                </c:pt>
                <c:pt idx="115">
                  <c:v>4922.1000000000004</c:v>
                </c:pt>
                <c:pt idx="116">
                  <c:v>4946.3</c:v>
                </c:pt>
                <c:pt idx="117">
                  <c:v>4970.1000000000004</c:v>
                </c:pt>
                <c:pt idx="118">
                  <c:v>4993.6000000000004</c:v>
                </c:pt>
                <c:pt idx="119">
                  <c:v>5017.2</c:v>
                </c:pt>
                <c:pt idx="120">
                  <c:v>5040.3</c:v>
                </c:pt>
                <c:pt idx="121">
                  <c:v>5063.3999999999996</c:v>
                </c:pt>
                <c:pt idx="122">
                  <c:v>5086.2</c:v>
                </c:pt>
                <c:pt idx="123">
                  <c:v>5108.8999999999996</c:v>
                </c:pt>
                <c:pt idx="124">
                  <c:v>5131.5</c:v>
                </c:pt>
                <c:pt idx="125">
                  <c:v>5154</c:v>
                </c:pt>
                <c:pt idx="126">
                  <c:v>5176.3999999999996</c:v>
                </c:pt>
                <c:pt idx="127">
                  <c:v>5198.7</c:v>
                </c:pt>
                <c:pt idx="128">
                  <c:v>5221.3</c:v>
                </c:pt>
                <c:pt idx="129">
                  <c:v>5243.8</c:v>
                </c:pt>
                <c:pt idx="130">
                  <c:v>5266.2</c:v>
                </c:pt>
                <c:pt idx="131">
                  <c:v>5288.7</c:v>
                </c:pt>
                <c:pt idx="132">
                  <c:v>5311.1</c:v>
                </c:pt>
                <c:pt idx="133">
                  <c:v>5355</c:v>
                </c:pt>
                <c:pt idx="134">
                  <c:v>5398</c:v>
                </c:pt>
                <c:pt idx="135">
                  <c:v>5419.4</c:v>
                </c:pt>
                <c:pt idx="136">
                  <c:v>5440.7</c:v>
                </c:pt>
                <c:pt idx="137">
                  <c:v>5462.1</c:v>
                </c:pt>
                <c:pt idx="138">
                  <c:v>5505.3</c:v>
                </c:pt>
                <c:pt idx="139">
                  <c:v>5527</c:v>
                </c:pt>
                <c:pt idx="140">
                  <c:v>5548.5</c:v>
                </c:pt>
                <c:pt idx="141">
                  <c:v>5570.2</c:v>
                </c:pt>
                <c:pt idx="142">
                  <c:v>5613.9</c:v>
                </c:pt>
                <c:pt idx="143">
                  <c:v>5658.6</c:v>
                </c:pt>
                <c:pt idx="144">
                  <c:v>5681.6</c:v>
                </c:pt>
                <c:pt idx="145">
                  <c:v>5704.2</c:v>
                </c:pt>
                <c:pt idx="146">
                  <c:v>5726.8</c:v>
                </c:pt>
                <c:pt idx="147">
                  <c:v>5771.4</c:v>
                </c:pt>
                <c:pt idx="148">
                  <c:v>5814.6</c:v>
                </c:pt>
                <c:pt idx="149">
                  <c:v>5856.3</c:v>
                </c:pt>
                <c:pt idx="150">
                  <c:v>5896.4</c:v>
                </c:pt>
                <c:pt idx="151">
                  <c:v>5934.8</c:v>
                </c:pt>
                <c:pt idx="152">
                  <c:v>5953.2</c:v>
                </c:pt>
                <c:pt idx="153">
                  <c:v>5971</c:v>
                </c:pt>
                <c:pt idx="154">
                  <c:v>6004.7</c:v>
                </c:pt>
                <c:pt idx="155">
                  <c:v>6037.1</c:v>
                </c:pt>
                <c:pt idx="156">
                  <c:v>6052.9</c:v>
                </c:pt>
                <c:pt idx="157">
                  <c:v>6068.6</c:v>
                </c:pt>
                <c:pt idx="158">
                  <c:v>6084.2</c:v>
                </c:pt>
                <c:pt idx="159">
                  <c:v>6099.9</c:v>
                </c:pt>
                <c:pt idx="160">
                  <c:v>6115.8</c:v>
                </c:pt>
                <c:pt idx="161">
                  <c:v>6131.9</c:v>
                </c:pt>
                <c:pt idx="162">
                  <c:v>6147.6</c:v>
                </c:pt>
                <c:pt idx="163">
                  <c:v>6164.1</c:v>
                </c:pt>
                <c:pt idx="164">
                  <c:v>6180.8</c:v>
                </c:pt>
                <c:pt idx="165">
                  <c:v>6198</c:v>
                </c:pt>
                <c:pt idx="166">
                  <c:v>6215.8</c:v>
                </c:pt>
                <c:pt idx="167">
                  <c:v>6235.3</c:v>
                </c:pt>
                <c:pt idx="168">
                  <c:v>6254.1</c:v>
                </c:pt>
                <c:pt idx="169">
                  <c:v>6273.6</c:v>
                </c:pt>
                <c:pt idx="170">
                  <c:v>6314.7</c:v>
                </c:pt>
                <c:pt idx="171">
                  <c:v>6356.8</c:v>
                </c:pt>
                <c:pt idx="172">
                  <c:v>6378.2</c:v>
                </c:pt>
                <c:pt idx="173">
                  <c:v>6399.8</c:v>
                </c:pt>
                <c:pt idx="174">
                  <c:v>6421.6</c:v>
                </c:pt>
                <c:pt idx="175">
                  <c:v>6443.4</c:v>
                </c:pt>
                <c:pt idx="176">
                  <c:v>6465.1</c:v>
                </c:pt>
                <c:pt idx="177">
                  <c:v>6487</c:v>
                </c:pt>
                <c:pt idx="178">
                  <c:v>6508.7</c:v>
                </c:pt>
                <c:pt idx="179">
                  <c:v>6530.2</c:v>
                </c:pt>
                <c:pt idx="180">
                  <c:v>6551.7</c:v>
                </c:pt>
                <c:pt idx="181">
                  <c:v>6573.4</c:v>
                </c:pt>
                <c:pt idx="182">
                  <c:v>6595</c:v>
                </c:pt>
                <c:pt idx="183">
                  <c:v>6616.5</c:v>
                </c:pt>
                <c:pt idx="184">
                  <c:v>6658.8</c:v>
                </c:pt>
                <c:pt idx="185">
                  <c:v>6679.6</c:v>
                </c:pt>
                <c:pt idx="186">
                  <c:v>6700.5</c:v>
                </c:pt>
                <c:pt idx="187">
                  <c:v>6741.9</c:v>
                </c:pt>
                <c:pt idx="188">
                  <c:v>6762.3</c:v>
                </c:pt>
                <c:pt idx="189">
                  <c:v>6782.6</c:v>
                </c:pt>
                <c:pt idx="190">
                  <c:v>6802.3</c:v>
                </c:pt>
                <c:pt idx="191">
                  <c:v>6842.5</c:v>
                </c:pt>
                <c:pt idx="192">
                  <c:v>6862.2</c:v>
                </c:pt>
                <c:pt idx="193">
                  <c:v>6881.9</c:v>
                </c:pt>
                <c:pt idx="194">
                  <c:v>6901.9</c:v>
                </c:pt>
                <c:pt idx="195">
                  <c:v>6921.5</c:v>
                </c:pt>
                <c:pt idx="196">
                  <c:v>6941.1</c:v>
                </c:pt>
                <c:pt idx="197">
                  <c:v>6960.8</c:v>
                </c:pt>
                <c:pt idx="198">
                  <c:v>6980.8</c:v>
                </c:pt>
                <c:pt idx="199">
                  <c:v>7020.9</c:v>
                </c:pt>
                <c:pt idx="200">
                  <c:v>7060.9</c:v>
                </c:pt>
                <c:pt idx="201">
                  <c:v>7103.3</c:v>
                </c:pt>
                <c:pt idx="202">
                  <c:v>7146.4</c:v>
                </c:pt>
                <c:pt idx="203">
                  <c:v>7168.5</c:v>
                </c:pt>
                <c:pt idx="204">
                  <c:v>7191</c:v>
                </c:pt>
                <c:pt idx="205">
                  <c:v>7237</c:v>
                </c:pt>
                <c:pt idx="206">
                  <c:v>7260.4</c:v>
                </c:pt>
                <c:pt idx="207">
                  <c:v>7284</c:v>
                </c:pt>
                <c:pt idx="208">
                  <c:v>7307.6</c:v>
                </c:pt>
                <c:pt idx="209">
                  <c:v>7331.3</c:v>
                </c:pt>
                <c:pt idx="210">
                  <c:v>7355</c:v>
                </c:pt>
                <c:pt idx="211">
                  <c:v>7378.5</c:v>
                </c:pt>
                <c:pt idx="212">
                  <c:v>7424.9</c:v>
                </c:pt>
                <c:pt idx="213">
                  <c:v>7448.1</c:v>
                </c:pt>
                <c:pt idx="214">
                  <c:v>7472</c:v>
                </c:pt>
                <c:pt idx="215">
                  <c:v>7516</c:v>
                </c:pt>
                <c:pt idx="216">
                  <c:v>7537.9</c:v>
                </c:pt>
                <c:pt idx="217">
                  <c:v>7559.6</c:v>
                </c:pt>
                <c:pt idx="218">
                  <c:v>7580.7</c:v>
                </c:pt>
                <c:pt idx="219">
                  <c:v>7601.3</c:v>
                </c:pt>
                <c:pt idx="220">
                  <c:v>7621.7</c:v>
                </c:pt>
                <c:pt idx="221">
                  <c:v>7661.5</c:v>
                </c:pt>
                <c:pt idx="222">
                  <c:v>7701.1</c:v>
                </c:pt>
                <c:pt idx="223">
                  <c:v>7720.5</c:v>
                </c:pt>
                <c:pt idx="224">
                  <c:v>7740</c:v>
                </c:pt>
                <c:pt idx="225">
                  <c:v>7759.3</c:v>
                </c:pt>
                <c:pt idx="226">
                  <c:v>7778.7</c:v>
                </c:pt>
                <c:pt idx="227">
                  <c:v>7798.2</c:v>
                </c:pt>
                <c:pt idx="228">
                  <c:v>7838</c:v>
                </c:pt>
                <c:pt idx="229">
                  <c:v>7858.3</c:v>
                </c:pt>
                <c:pt idx="230">
                  <c:v>7878.7</c:v>
                </c:pt>
                <c:pt idx="231">
                  <c:v>7899.4</c:v>
                </c:pt>
                <c:pt idx="232">
                  <c:v>7920.4</c:v>
                </c:pt>
                <c:pt idx="233">
                  <c:v>7941.9</c:v>
                </c:pt>
                <c:pt idx="234">
                  <c:v>7963.6</c:v>
                </c:pt>
                <c:pt idx="235">
                  <c:v>7985.1</c:v>
                </c:pt>
                <c:pt idx="236">
                  <c:v>8028.4</c:v>
                </c:pt>
                <c:pt idx="237">
                  <c:v>8050.3</c:v>
                </c:pt>
                <c:pt idx="238">
                  <c:v>8072.4</c:v>
                </c:pt>
                <c:pt idx="239">
                  <c:v>8094.6</c:v>
                </c:pt>
                <c:pt idx="240">
                  <c:v>8139.8</c:v>
                </c:pt>
                <c:pt idx="241">
                  <c:v>8162.5</c:v>
                </c:pt>
                <c:pt idx="242">
                  <c:v>8185.4</c:v>
                </c:pt>
                <c:pt idx="243">
                  <c:v>8208.2000000000007</c:v>
                </c:pt>
                <c:pt idx="244">
                  <c:v>8230.7999999999993</c:v>
                </c:pt>
                <c:pt idx="245">
                  <c:v>8253.1</c:v>
                </c:pt>
                <c:pt idx="246">
                  <c:v>8297.2000000000007</c:v>
                </c:pt>
                <c:pt idx="247">
                  <c:v>8340.2000000000007</c:v>
                </c:pt>
                <c:pt idx="248">
                  <c:v>8380.7999999999993</c:v>
                </c:pt>
                <c:pt idx="249">
                  <c:v>8400.7999999999993</c:v>
                </c:pt>
                <c:pt idx="250">
                  <c:v>8420.6</c:v>
                </c:pt>
                <c:pt idx="251">
                  <c:v>8439.9</c:v>
                </c:pt>
                <c:pt idx="252">
                  <c:v>8478.2999999999993</c:v>
                </c:pt>
                <c:pt idx="253">
                  <c:v>8496.6</c:v>
                </c:pt>
                <c:pt idx="254">
                  <c:v>8514.6</c:v>
                </c:pt>
                <c:pt idx="255">
                  <c:v>8549.9</c:v>
                </c:pt>
                <c:pt idx="256">
                  <c:v>8567.7000000000007</c:v>
                </c:pt>
                <c:pt idx="257">
                  <c:v>8585.5</c:v>
                </c:pt>
                <c:pt idx="258">
                  <c:v>8603.5</c:v>
                </c:pt>
                <c:pt idx="259">
                  <c:v>8621.7000000000007</c:v>
                </c:pt>
                <c:pt idx="260">
                  <c:v>8640.2999999999993</c:v>
                </c:pt>
                <c:pt idx="261">
                  <c:v>8678.1</c:v>
                </c:pt>
                <c:pt idx="262">
                  <c:v>8697.4</c:v>
                </c:pt>
                <c:pt idx="263">
                  <c:v>8716.9</c:v>
                </c:pt>
                <c:pt idx="264">
                  <c:v>8736.6</c:v>
                </c:pt>
                <c:pt idx="265">
                  <c:v>8776.7000000000007</c:v>
                </c:pt>
                <c:pt idx="266">
                  <c:v>8817.7000000000007</c:v>
                </c:pt>
                <c:pt idx="267">
                  <c:v>8859</c:v>
                </c:pt>
                <c:pt idx="268">
                  <c:v>8900.9</c:v>
                </c:pt>
                <c:pt idx="269">
                  <c:v>8942.2999999999993</c:v>
                </c:pt>
                <c:pt idx="270">
                  <c:v>8983</c:v>
                </c:pt>
                <c:pt idx="271">
                  <c:v>9003</c:v>
                </c:pt>
                <c:pt idx="272">
                  <c:v>9023</c:v>
                </c:pt>
                <c:pt idx="273">
                  <c:v>9062.6</c:v>
                </c:pt>
                <c:pt idx="274">
                  <c:v>9101.1</c:v>
                </c:pt>
                <c:pt idx="275">
                  <c:v>9120</c:v>
                </c:pt>
                <c:pt idx="276">
                  <c:v>9138.7000000000007</c:v>
                </c:pt>
                <c:pt idx="277">
                  <c:v>9157.2999999999993</c:v>
                </c:pt>
                <c:pt idx="278">
                  <c:v>9192.2999999999993</c:v>
                </c:pt>
                <c:pt idx="279">
                  <c:v>9226.7999999999993</c:v>
                </c:pt>
                <c:pt idx="280">
                  <c:v>9243.4</c:v>
                </c:pt>
                <c:pt idx="281">
                  <c:v>9259.9</c:v>
                </c:pt>
                <c:pt idx="282">
                  <c:v>9292.2999999999993</c:v>
                </c:pt>
                <c:pt idx="283">
                  <c:v>9308.4</c:v>
                </c:pt>
                <c:pt idx="284">
                  <c:v>9324.5</c:v>
                </c:pt>
                <c:pt idx="285">
                  <c:v>9340.5</c:v>
                </c:pt>
                <c:pt idx="286">
                  <c:v>9356.2999999999993</c:v>
                </c:pt>
                <c:pt idx="287">
                  <c:v>9371.7999999999993</c:v>
                </c:pt>
                <c:pt idx="288">
                  <c:v>9402.5</c:v>
                </c:pt>
                <c:pt idx="289">
                  <c:v>9417.7000000000007</c:v>
                </c:pt>
                <c:pt idx="290">
                  <c:v>9432.7999999999993</c:v>
                </c:pt>
                <c:pt idx="291">
                  <c:v>9447.7000000000007</c:v>
                </c:pt>
                <c:pt idx="292">
                  <c:v>9462.6</c:v>
                </c:pt>
                <c:pt idx="293">
                  <c:v>9477.5</c:v>
                </c:pt>
                <c:pt idx="294">
                  <c:v>9492.2999999999993</c:v>
                </c:pt>
                <c:pt idx="295">
                  <c:v>9507.1</c:v>
                </c:pt>
                <c:pt idx="296">
                  <c:v>9521.7000000000007</c:v>
                </c:pt>
                <c:pt idx="297">
                  <c:v>9536</c:v>
                </c:pt>
                <c:pt idx="298">
                  <c:v>9563.6</c:v>
                </c:pt>
                <c:pt idx="299">
                  <c:v>9590.6</c:v>
                </c:pt>
                <c:pt idx="300">
                  <c:v>9603.7000000000007</c:v>
                </c:pt>
                <c:pt idx="301">
                  <c:v>9616.6</c:v>
                </c:pt>
                <c:pt idx="302">
                  <c:v>9642.2999999999993</c:v>
                </c:pt>
                <c:pt idx="303">
                  <c:v>9655</c:v>
                </c:pt>
                <c:pt idx="304">
                  <c:v>9667.7000000000007</c:v>
                </c:pt>
                <c:pt idx="305">
                  <c:v>9692.4</c:v>
                </c:pt>
                <c:pt idx="306">
                  <c:v>9715.7000000000007</c:v>
                </c:pt>
                <c:pt idx="307">
                  <c:v>9727.2000000000007</c:v>
                </c:pt>
                <c:pt idx="308">
                  <c:v>9738.2999999999993</c:v>
                </c:pt>
                <c:pt idx="309">
                  <c:v>9749.2999999999993</c:v>
                </c:pt>
                <c:pt idx="310">
                  <c:v>9760.5</c:v>
                </c:pt>
                <c:pt idx="311">
                  <c:v>9770.7000000000007</c:v>
                </c:pt>
                <c:pt idx="312">
                  <c:v>9780.7000000000007</c:v>
                </c:pt>
                <c:pt idx="313">
                  <c:v>9790.4</c:v>
                </c:pt>
                <c:pt idx="314">
                  <c:v>9810.2999999999993</c:v>
                </c:pt>
                <c:pt idx="315">
                  <c:v>9820.2000000000007</c:v>
                </c:pt>
                <c:pt idx="316">
                  <c:v>9830</c:v>
                </c:pt>
                <c:pt idx="317">
                  <c:v>9849.7999999999993</c:v>
                </c:pt>
                <c:pt idx="318">
                  <c:v>9870</c:v>
                </c:pt>
                <c:pt idx="319">
                  <c:v>9880.2999999999993</c:v>
                </c:pt>
                <c:pt idx="320">
                  <c:v>9891.2000000000007</c:v>
                </c:pt>
                <c:pt idx="321">
                  <c:v>9901.9</c:v>
                </c:pt>
                <c:pt idx="322">
                  <c:v>9912.6</c:v>
                </c:pt>
                <c:pt idx="323">
                  <c:v>9923.5</c:v>
                </c:pt>
                <c:pt idx="324">
                  <c:v>9934.7000000000007</c:v>
                </c:pt>
                <c:pt idx="325">
                  <c:v>9946</c:v>
                </c:pt>
                <c:pt idx="326">
                  <c:v>9957.1</c:v>
                </c:pt>
                <c:pt idx="327">
                  <c:v>9968.1</c:v>
                </c:pt>
                <c:pt idx="328">
                  <c:v>9989.2000000000007</c:v>
                </c:pt>
                <c:pt idx="329">
                  <c:v>9999.4</c:v>
                </c:pt>
                <c:pt idx="330">
                  <c:v>10009.4</c:v>
                </c:pt>
                <c:pt idx="331">
                  <c:v>10019.200000000001</c:v>
                </c:pt>
                <c:pt idx="332">
                  <c:v>10028.9</c:v>
                </c:pt>
                <c:pt idx="333">
                  <c:v>10038.5</c:v>
                </c:pt>
                <c:pt idx="334">
                  <c:v>10048.299999999999</c:v>
                </c:pt>
                <c:pt idx="335">
                  <c:v>10058.4</c:v>
                </c:pt>
                <c:pt idx="336">
                  <c:v>10078.9</c:v>
                </c:pt>
                <c:pt idx="337">
                  <c:v>10099.200000000001</c:v>
                </c:pt>
                <c:pt idx="338">
                  <c:v>10109.700000000001</c:v>
                </c:pt>
                <c:pt idx="339">
                  <c:v>10120.6</c:v>
                </c:pt>
                <c:pt idx="340">
                  <c:v>10131.5</c:v>
                </c:pt>
                <c:pt idx="341">
                  <c:v>10142.6</c:v>
                </c:pt>
                <c:pt idx="342">
                  <c:v>10154.200000000001</c:v>
                </c:pt>
                <c:pt idx="343">
                  <c:v>10166.200000000001</c:v>
                </c:pt>
                <c:pt idx="344">
                  <c:v>10178.5</c:v>
                </c:pt>
                <c:pt idx="345">
                  <c:v>10191.1</c:v>
                </c:pt>
                <c:pt idx="346">
                  <c:v>10218</c:v>
                </c:pt>
                <c:pt idx="347">
                  <c:v>10232.5</c:v>
                </c:pt>
                <c:pt idx="348">
                  <c:v>10246.799999999999</c:v>
                </c:pt>
                <c:pt idx="349">
                  <c:v>10275.4</c:v>
                </c:pt>
                <c:pt idx="350">
                  <c:v>10289.700000000001</c:v>
                </c:pt>
                <c:pt idx="351">
                  <c:v>10304.299999999999</c:v>
                </c:pt>
                <c:pt idx="352">
                  <c:v>10319</c:v>
                </c:pt>
                <c:pt idx="353">
                  <c:v>10333.5</c:v>
                </c:pt>
                <c:pt idx="354">
                  <c:v>10348.700000000001</c:v>
                </c:pt>
                <c:pt idx="355">
                  <c:v>10363.9</c:v>
                </c:pt>
                <c:pt idx="356">
                  <c:v>10379.200000000001</c:v>
                </c:pt>
                <c:pt idx="357">
                  <c:v>10394.700000000001</c:v>
                </c:pt>
                <c:pt idx="358">
                  <c:v>10410.200000000001</c:v>
                </c:pt>
                <c:pt idx="359">
                  <c:v>10425.9</c:v>
                </c:pt>
                <c:pt idx="360">
                  <c:v>10441.700000000001</c:v>
                </c:pt>
                <c:pt idx="361">
                  <c:v>10457.799999999999</c:v>
                </c:pt>
                <c:pt idx="362">
                  <c:v>10491</c:v>
                </c:pt>
                <c:pt idx="363">
                  <c:v>10507.4</c:v>
                </c:pt>
                <c:pt idx="364">
                  <c:v>10523.8</c:v>
                </c:pt>
                <c:pt idx="365">
                  <c:v>10540.3</c:v>
                </c:pt>
                <c:pt idx="366">
                  <c:v>10556.6</c:v>
                </c:pt>
                <c:pt idx="367">
                  <c:v>10573</c:v>
                </c:pt>
                <c:pt idx="368">
                  <c:v>10589.1</c:v>
                </c:pt>
                <c:pt idx="369">
                  <c:v>10605.1</c:v>
                </c:pt>
                <c:pt idx="370">
                  <c:v>10636.6</c:v>
                </c:pt>
                <c:pt idx="371">
                  <c:v>10668</c:v>
                </c:pt>
                <c:pt idx="372">
                  <c:v>10699.7</c:v>
                </c:pt>
                <c:pt idx="373">
                  <c:v>10714.8</c:v>
                </c:pt>
                <c:pt idx="374">
                  <c:v>10729.5</c:v>
                </c:pt>
                <c:pt idx="375">
                  <c:v>10757.1</c:v>
                </c:pt>
                <c:pt idx="376">
                  <c:v>10784.4</c:v>
                </c:pt>
                <c:pt idx="377">
                  <c:v>10811.1</c:v>
                </c:pt>
                <c:pt idx="378">
                  <c:v>10838.3</c:v>
                </c:pt>
                <c:pt idx="379">
                  <c:v>10852.1</c:v>
                </c:pt>
                <c:pt idx="380">
                  <c:v>10879.8</c:v>
                </c:pt>
                <c:pt idx="381">
                  <c:v>10893.9</c:v>
                </c:pt>
                <c:pt idx="382">
                  <c:v>10922.2</c:v>
                </c:pt>
                <c:pt idx="383">
                  <c:v>10950.5</c:v>
                </c:pt>
                <c:pt idx="384">
                  <c:v>10964.8</c:v>
                </c:pt>
                <c:pt idx="385">
                  <c:v>10979.3</c:v>
                </c:pt>
                <c:pt idx="386">
                  <c:v>10993.8</c:v>
                </c:pt>
                <c:pt idx="387">
                  <c:v>11008.6</c:v>
                </c:pt>
                <c:pt idx="388">
                  <c:v>11023.7</c:v>
                </c:pt>
                <c:pt idx="389">
                  <c:v>11039</c:v>
                </c:pt>
                <c:pt idx="390">
                  <c:v>11054.4</c:v>
                </c:pt>
                <c:pt idx="391">
                  <c:v>11085.3</c:v>
                </c:pt>
                <c:pt idx="392">
                  <c:v>11116.6</c:v>
                </c:pt>
                <c:pt idx="393">
                  <c:v>11132.1</c:v>
                </c:pt>
                <c:pt idx="394">
                  <c:v>11147.5</c:v>
                </c:pt>
                <c:pt idx="395">
                  <c:v>11177.9</c:v>
                </c:pt>
                <c:pt idx="396">
                  <c:v>11192.9</c:v>
                </c:pt>
                <c:pt idx="397">
                  <c:v>11222.5</c:v>
                </c:pt>
                <c:pt idx="398">
                  <c:v>11250</c:v>
                </c:pt>
                <c:pt idx="399">
                  <c:v>11278.1</c:v>
                </c:pt>
                <c:pt idx="400">
                  <c:v>11291.3</c:v>
                </c:pt>
                <c:pt idx="401">
                  <c:v>11304.1</c:v>
                </c:pt>
                <c:pt idx="402">
                  <c:v>11316.7</c:v>
                </c:pt>
                <c:pt idx="403">
                  <c:v>11328.9</c:v>
                </c:pt>
                <c:pt idx="404">
                  <c:v>11340.8</c:v>
                </c:pt>
                <c:pt idx="405">
                  <c:v>11352.5</c:v>
                </c:pt>
                <c:pt idx="406">
                  <c:v>11375.6</c:v>
                </c:pt>
                <c:pt idx="407">
                  <c:v>11398.6</c:v>
                </c:pt>
                <c:pt idx="408">
                  <c:v>11422</c:v>
                </c:pt>
                <c:pt idx="409">
                  <c:v>11445.8</c:v>
                </c:pt>
                <c:pt idx="410">
                  <c:v>11471.5</c:v>
                </c:pt>
                <c:pt idx="411">
                  <c:v>11484.4</c:v>
                </c:pt>
                <c:pt idx="412">
                  <c:v>11497.6</c:v>
                </c:pt>
                <c:pt idx="413">
                  <c:v>11510.7</c:v>
                </c:pt>
                <c:pt idx="414">
                  <c:v>11524</c:v>
                </c:pt>
                <c:pt idx="415">
                  <c:v>11537.6</c:v>
                </c:pt>
                <c:pt idx="416">
                  <c:v>11551</c:v>
                </c:pt>
                <c:pt idx="417">
                  <c:v>11564.7</c:v>
                </c:pt>
                <c:pt idx="418">
                  <c:v>11578.6</c:v>
                </c:pt>
                <c:pt idx="419">
                  <c:v>11606.2</c:v>
                </c:pt>
                <c:pt idx="420">
                  <c:v>11634.6</c:v>
                </c:pt>
                <c:pt idx="421">
                  <c:v>11649.1</c:v>
                </c:pt>
                <c:pt idx="422">
                  <c:v>11663.6</c:v>
                </c:pt>
                <c:pt idx="423">
                  <c:v>11678.1</c:v>
                </c:pt>
                <c:pt idx="424">
                  <c:v>11692.5</c:v>
                </c:pt>
                <c:pt idx="425">
                  <c:v>11706.9</c:v>
                </c:pt>
                <c:pt idx="426">
                  <c:v>11735.3</c:v>
                </c:pt>
                <c:pt idx="427">
                  <c:v>11763.3</c:v>
                </c:pt>
                <c:pt idx="428">
                  <c:v>11790.9</c:v>
                </c:pt>
                <c:pt idx="429">
                  <c:v>11804.5</c:v>
                </c:pt>
                <c:pt idx="430">
                  <c:v>11818.2</c:v>
                </c:pt>
                <c:pt idx="431">
                  <c:v>11845.4</c:v>
                </c:pt>
                <c:pt idx="432">
                  <c:v>11858.6</c:v>
                </c:pt>
                <c:pt idx="433">
                  <c:v>11872</c:v>
                </c:pt>
                <c:pt idx="434">
                  <c:v>11896.8</c:v>
                </c:pt>
                <c:pt idx="435">
                  <c:v>11920.8</c:v>
                </c:pt>
                <c:pt idx="436">
                  <c:v>11932.4</c:v>
                </c:pt>
                <c:pt idx="437">
                  <c:v>11943.9</c:v>
                </c:pt>
                <c:pt idx="438">
                  <c:v>11955.4</c:v>
                </c:pt>
                <c:pt idx="439">
                  <c:v>11966.8</c:v>
                </c:pt>
                <c:pt idx="440">
                  <c:v>11978.4</c:v>
                </c:pt>
                <c:pt idx="441">
                  <c:v>11990.2</c:v>
                </c:pt>
                <c:pt idx="442">
                  <c:v>12002.1</c:v>
                </c:pt>
                <c:pt idx="443">
                  <c:v>12026.4</c:v>
                </c:pt>
                <c:pt idx="444">
                  <c:v>12038.6</c:v>
                </c:pt>
                <c:pt idx="445">
                  <c:v>12051.2</c:v>
                </c:pt>
                <c:pt idx="446">
                  <c:v>12063.6</c:v>
                </c:pt>
                <c:pt idx="447">
                  <c:v>12076.1</c:v>
                </c:pt>
                <c:pt idx="448">
                  <c:v>12088.8</c:v>
                </c:pt>
                <c:pt idx="449">
                  <c:v>12114.5</c:v>
                </c:pt>
                <c:pt idx="450">
                  <c:v>12141.1</c:v>
                </c:pt>
                <c:pt idx="451">
                  <c:v>12168.7</c:v>
                </c:pt>
                <c:pt idx="452">
                  <c:v>12196.2</c:v>
                </c:pt>
                <c:pt idx="453">
                  <c:v>12210.3</c:v>
                </c:pt>
                <c:pt idx="454">
                  <c:v>12224.3</c:v>
                </c:pt>
                <c:pt idx="455">
                  <c:v>12238.1</c:v>
                </c:pt>
                <c:pt idx="456">
                  <c:v>12265.3</c:v>
                </c:pt>
                <c:pt idx="457">
                  <c:v>12292</c:v>
                </c:pt>
                <c:pt idx="458">
                  <c:v>12304.5</c:v>
                </c:pt>
                <c:pt idx="459">
                  <c:v>12318.2</c:v>
                </c:pt>
                <c:pt idx="460">
                  <c:v>12330</c:v>
                </c:pt>
                <c:pt idx="461">
                  <c:v>12354.2</c:v>
                </c:pt>
                <c:pt idx="462">
                  <c:v>12365.6</c:v>
                </c:pt>
                <c:pt idx="463">
                  <c:v>12376.8</c:v>
                </c:pt>
                <c:pt idx="464">
                  <c:v>12387.3</c:v>
                </c:pt>
                <c:pt idx="465">
                  <c:v>12408.8</c:v>
                </c:pt>
                <c:pt idx="466">
                  <c:v>12419.4</c:v>
                </c:pt>
                <c:pt idx="467">
                  <c:v>12429.9</c:v>
                </c:pt>
                <c:pt idx="468">
                  <c:v>12440.4</c:v>
                </c:pt>
                <c:pt idx="469">
                  <c:v>12450.8</c:v>
                </c:pt>
                <c:pt idx="470">
                  <c:v>12461.3</c:v>
                </c:pt>
                <c:pt idx="471">
                  <c:v>12471.5</c:v>
                </c:pt>
                <c:pt idx="472">
                  <c:v>12481.7</c:v>
                </c:pt>
                <c:pt idx="473">
                  <c:v>12502</c:v>
                </c:pt>
                <c:pt idx="474">
                  <c:v>12512.1</c:v>
                </c:pt>
                <c:pt idx="475">
                  <c:v>12522.2</c:v>
                </c:pt>
                <c:pt idx="476">
                  <c:v>12532.3</c:v>
                </c:pt>
                <c:pt idx="477">
                  <c:v>12542.5</c:v>
                </c:pt>
                <c:pt idx="478">
                  <c:v>12552.7</c:v>
                </c:pt>
                <c:pt idx="479">
                  <c:v>12563</c:v>
                </c:pt>
                <c:pt idx="480">
                  <c:v>12583.7</c:v>
                </c:pt>
                <c:pt idx="481">
                  <c:v>12604.4</c:v>
                </c:pt>
                <c:pt idx="482">
                  <c:v>12614.7</c:v>
                </c:pt>
                <c:pt idx="483">
                  <c:v>12625</c:v>
                </c:pt>
                <c:pt idx="484">
                  <c:v>12635.2</c:v>
                </c:pt>
                <c:pt idx="485">
                  <c:v>12645.2</c:v>
                </c:pt>
                <c:pt idx="486">
                  <c:v>12655.1</c:v>
                </c:pt>
                <c:pt idx="487">
                  <c:v>12674.5</c:v>
                </c:pt>
                <c:pt idx="488">
                  <c:v>12693.6</c:v>
                </c:pt>
                <c:pt idx="489">
                  <c:v>12703</c:v>
                </c:pt>
                <c:pt idx="490">
                  <c:v>12712.3</c:v>
                </c:pt>
                <c:pt idx="491">
                  <c:v>12730.6</c:v>
                </c:pt>
                <c:pt idx="492">
                  <c:v>12749.6</c:v>
                </c:pt>
                <c:pt idx="493">
                  <c:v>12758.7</c:v>
                </c:pt>
                <c:pt idx="494">
                  <c:v>12767.4</c:v>
                </c:pt>
                <c:pt idx="495">
                  <c:v>12783.9</c:v>
                </c:pt>
                <c:pt idx="496">
                  <c:v>12792.2</c:v>
                </c:pt>
                <c:pt idx="497">
                  <c:v>12800.3</c:v>
                </c:pt>
                <c:pt idx="498">
                  <c:v>12808.3</c:v>
                </c:pt>
                <c:pt idx="499">
                  <c:v>12816.4</c:v>
                </c:pt>
                <c:pt idx="500">
                  <c:v>12824.2</c:v>
                </c:pt>
                <c:pt idx="501">
                  <c:v>12831.9</c:v>
                </c:pt>
                <c:pt idx="502">
                  <c:v>12847.3</c:v>
                </c:pt>
                <c:pt idx="503">
                  <c:v>12863.2</c:v>
                </c:pt>
                <c:pt idx="504">
                  <c:v>12871.5</c:v>
                </c:pt>
                <c:pt idx="505">
                  <c:v>12879.4</c:v>
                </c:pt>
                <c:pt idx="506">
                  <c:v>12887.8</c:v>
                </c:pt>
                <c:pt idx="507">
                  <c:v>12895.9</c:v>
                </c:pt>
                <c:pt idx="508">
                  <c:v>12904.2</c:v>
                </c:pt>
                <c:pt idx="509">
                  <c:v>12912.5</c:v>
                </c:pt>
                <c:pt idx="510">
                  <c:v>12929.1</c:v>
                </c:pt>
                <c:pt idx="511">
                  <c:v>12937.4</c:v>
                </c:pt>
                <c:pt idx="512">
                  <c:v>12945.7</c:v>
                </c:pt>
                <c:pt idx="513">
                  <c:v>12962.5</c:v>
                </c:pt>
                <c:pt idx="514">
                  <c:v>12978.8</c:v>
                </c:pt>
                <c:pt idx="515">
                  <c:v>12995.1</c:v>
                </c:pt>
                <c:pt idx="516">
                  <c:v>13003.1</c:v>
                </c:pt>
                <c:pt idx="517">
                  <c:v>13011</c:v>
                </c:pt>
                <c:pt idx="518">
                  <c:v>13018.6</c:v>
                </c:pt>
                <c:pt idx="519">
                  <c:v>13033.5</c:v>
                </c:pt>
                <c:pt idx="520">
                  <c:v>13048.1</c:v>
                </c:pt>
                <c:pt idx="521">
                  <c:v>13055.3</c:v>
                </c:pt>
                <c:pt idx="522">
                  <c:v>13062.5</c:v>
                </c:pt>
                <c:pt idx="523">
                  <c:v>13076.5</c:v>
                </c:pt>
                <c:pt idx="524">
                  <c:v>13083.4</c:v>
                </c:pt>
                <c:pt idx="525">
                  <c:v>13090.1</c:v>
                </c:pt>
                <c:pt idx="526">
                  <c:v>13103.5</c:v>
                </c:pt>
                <c:pt idx="527">
                  <c:v>13110.3</c:v>
                </c:pt>
                <c:pt idx="528">
                  <c:v>13117</c:v>
                </c:pt>
                <c:pt idx="529">
                  <c:v>13123.6</c:v>
                </c:pt>
                <c:pt idx="530">
                  <c:v>13130.2</c:v>
                </c:pt>
                <c:pt idx="531">
                  <c:v>13137</c:v>
                </c:pt>
                <c:pt idx="532">
                  <c:v>13150.2</c:v>
                </c:pt>
                <c:pt idx="533">
                  <c:v>13157.1</c:v>
                </c:pt>
                <c:pt idx="534">
                  <c:v>13164.2</c:v>
                </c:pt>
                <c:pt idx="535">
                  <c:v>13171.4</c:v>
                </c:pt>
                <c:pt idx="536">
                  <c:v>13178.6</c:v>
                </c:pt>
                <c:pt idx="537">
                  <c:v>13186</c:v>
                </c:pt>
                <c:pt idx="538">
                  <c:v>13193.4</c:v>
                </c:pt>
                <c:pt idx="539">
                  <c:v>13208.7</c:v>
                </c:pt>
                <c:pt idx="540">
                  <c:v>13216.5</c:v>
                </c:pt>
                <c:pt idx="541">
                  <c:v>13224.4</c:v>
                </c:pt>
                <c:pt idx="542">
                  <c:v>13232.4</c:v>
                </c:pt>
                <c:pt idx="543">
                  <c:v>13240.3</c:v>
                </c:pt>
                <c:pt idx="544">
                  <c:v>13248.2</c:v>
                </c:pt>
                <c:pt idx="545">
                  <c:v>13256.3</c:v>
                </c:pt>
                <c:pt idx="546">
                  <c:v>13264.3</c:v>
                </c:pt>
                <c:pt idx="547">
                  <c:v>13280.1</c:v>
                </c:pt>
                <c:pt idx="548">
                  <c:v>13287.9</c:v>
                </c:pt>
                <c:pt idx="549">
                  <c:v>13295.6</c:v>
                </c:pt>
                <c:pt idx="550">
                  <c:v>13310.9</c:v>
                </c:pt>
                <c:pt idx="551">
                  <c:v>13318.4</c:v>
                </c:pt>
                <c:pt idx="552">
                  <c:v>13325.9</c:v>
                </c:pt>
                <c:pt idx="553">
                  <c:v>13333.4</c:v>
                </c:pt>
                <c:pt idx="554">
                  <c:v>13340.9</c:v>
                </c:pt>
                <c:pt idx="555">
                  <c:v>13356</c:v>
                </c:pt>
                <c:pt idx="556">
                  <c:v>13370.8</c:v>
                </c:pt>
                <c:pt idx="557">
                  <c:v>13378</c:v>
                </c:pt>
                <c:pt idx="558">
                  <c:v>13385.1</c:v>
                </c:pt>
                <c:pt idx="559">
                  <c:v>13399.1</c:v>
                </c:pt>
                <c:pt idx="560">
                  <c:v>13413.2</c:v>
                </c:pt>
                <c:pt idx="561">
                  <c:v>13427.6</c:v>
                </c:pt>
                <c:pt idx="562">
                  <c:v>13434.8</c:v>
                </c:pt>
                <c:pt idx="563">
                  <c:v>13442.2</c:v>
                </c:pt>
                <c:pt idx="564">
                  <c:v>13449.6</c:v>
                </c:pt>
                <c:pt idx="565">
                  <c:v>13457.1</c:v>
                </c:pt>
                <c:pt idx="566">
                  <c:v>13472.5</c:v>
                </c:pt>
                <c:pt idx="567">
                  <c:v>13480.3</c:v>
                </c:pt>
                <c:pt idx="568">
                  <c:v>13488</c:v>
                </c:pt>
                <c:pt idx="569">
                  <c:v>13495.8</c:v>
                </c:pt>
                <c:pt idx="570">
                  <c:v>13512</c:v>
                </c:pt>
                <c:pt idx="571">
                  <c:v>13520.4</c:v>
                </c:pt>
                <c:pt idx="572">
                  <c:v>13528.9</c:v>
                </c:pt>
                <c:pt idx="573">
                  <c:v>13537.5</c:v>
                </c:pt>
                <c:pt idx="574">
                  <c:v>13554.9</c:v>
                </c:pt>
                <c:pt idx="575">
                  <c:v>13563.7</c:v>
                </c:pt>
                <c:pt idx="576">
                  <c:v>13572.3</c:v>
                </c:pt>
                <c:pt idx="577">
                  <c:v>13589.4</c:v>
                </c:pt>
                <c:pt idx="578">
                  <c:v>13605.9</c:v>
                </c:pt>
                <c:pt idx="579">
                  <c:v>13622.1</c:v>
                </c:pt>
                <c:pt idx="580">
                  <c:v>13638.1</c:v>
                </c:pt>
                <c:pt idx="581">
                  <c:v>13653.7</c:v>
                </c:pt>
                <c:pt idx="582">
                  <c:v>13668.5</c:v>
                </c:pt>
                <c:pt idx="583">
                  <c:v>13683.5</c:v>
                </c:pt>
                <c:pt idx="584">
                  <c:v>13697.9</c:v>
                </c:pt>
                <c:pt idx="585">
                  <c:v>13712</c:v>
                </c:pt>
                <c:pt idx="586">
                  <c:v>13726</c:v>
                </c:pt>
                <c:pt idx="587">
                  <c:v>13733</c:v>
                </c:pt>
                <c:pt idx="588">
                  <c:v>13747.2</c:v>
                </c:pt>
                <c:pt idx="589">
                  <c:v>13761.4</c:v>
                </c:pt>
                <c:pt idx="590">
                  <c:v>13775.5</c:v>
                </c:pt>
                <c:pt idx="591">
                  <c:v>13789.8</c:v>
                </c:pt>
                <c:pt idx="592">
                  <c:v>13811.3</c:v>
                </c:pt>
                <c:pt idx="593">
                  <c:v>13818.5</c:v>
                </c:pt>
                <c:pt idx="594">
                  <c:v>13833.7</c:v>
                </c:pt>
                <c:pt idx="595">
                  <c:v>13848.8</c:v>
                </c:pt>
                <c:pt idx="596">
                  <c:v>13864.1</c:v>
                </c:pt>
                <c:pt idx="597">
                  <c:v>13879.5</c:v>
                </c:pt>
                <c:pt idx="598">
                  <c:v>13894.8</c:v>
                </c:pt>
                <c:pt idx="599">
                  <c:v>13902.4</c:v>
                </c:pt>
                <c:pt idx="600">
                  <c:v>13917.4</c:v>
                </c:pt>
                <c:pt idx="601">
                  <c:v>13932.2</c:v>
                </c:pt>
                <c:pt idx="602">
                  <c:v>13946.7</c:v>
                </c:pt>
                <c:pt idx="603">
                  <c:v>13961</c:v>
                </c:pt>
                <c:pt idx="604">
                  <c:v>13974</c:v>
                </c:pt>
                <c:pt idx="605">
                  <c:v>13986.8</c:v>
                </c:pt>
                <c:pt idx="606">
                  <c:v>13993.1</c:v>
                </c:pt>
                <c:pt idx="607">
                  <c:v>14004.9</c:v>
                </c:pt>
                <c:pt idx="608">
                  <c:v>14016.6</c:v>
                </c:pt>
                <c:pt idx="609">
                  <c:v>14027.9</c:v>
                </c:pt>
                <c:pt idx="610">
                  <c:v>14039.1</c:v>
                </c:pt>
                <c:pt idx="611">
                  <c:v>14050.2</c:v>
                </c:pt>
                <c:pt idx="612">
                  <c:v>14061.5</c:v>
                </c:pt>
                <c:pt idx="613">
                  <c:v>14067.3</c:v>
                </c:pt>
                <c:pt idx="614">
                  <c:v>14073.1</c:v>
                </c:pt>
                <c:pt idx="615">
                  <c:v>14084.9</c:v>
                </c:pt>
                <c:pt idx="616">
                  <c:v>14096.6</c:v>
                </c:pt>
                <c:pt idx="617">
                  <c:v>14108.2</c:v>
                </c:pt>
                <c:pt idx="618">
                  <c:v>14119.8</c:v>
                </c:pt>
                <c:pt idx="619">
                  <c:v>14131.5</c:v>
                </c:pt>
                <c:pt idx="620">
                  <c:v>14143.3</c:v>
                </c:pt>
                <c:pt idx="621">
                  <c:v>14149.3</c:v>
                </c:pt>
                <c:pt idx="622">
                  <c:v>14161.2</c:v>
                </c:pt>
                <c:pt idx="623">
                  <c:v>14167</c:v>
                </c:pt>
                <c:pt idx="624">
                  <c:v>14178.6</c:v>
                </c:pt>
                <c:pt idx="625">
                  <c:v>14190</c:v>
                </c:pt>
                <c:pt idx="626">
                  <c:v>14201.2</c:v>
                </c:pt>
                <c:pt idx="627">
                  <c:v>14206.7</c:v>
                </c:pt>
                <c:pt idx="628">
                  <c:v>14217.7</c:v>
                </c:pt>
                <c:pt idx="629">
                  <c:v>14228.8</c:v>
                </c:pt>
                <c:pt idx="630">
                  <c:v>14240</c:v>
                </c:pt>
                <c:pt idx="631">
                  <c:v>14251.2</c:v>
                </c:pt>
                <c:pt idx="632">
                  <c:v>14262.8</c:v>
                </c:pt>
                <c:pt idx="633">
                  <c:v>14274.7</c:v>
                </c:pt>
                <c:pt idx="634">
                  <c:v>14280.5</c:v>
                </c:pt>
                <c:pt idx="635">
                  <c:v>14293</c:v>
                </c:pt>
                <c:pt idx="636">
                  <c:v>14305.8</c:v>
                </c:pt>
                <c:pt idx="637">
                  <c:v>14319</c:v>
                </c:pt>
                <c:pt idx="638">
                  <c:v>14332.7</c:v>
                </c:pt>
                <c:pt idx="639">
                  <c:v>14346.6</c:v>
                </c:pt>
                <c:pt idx="640">
                  <c:v>14360.6</c:v>
                </c:pt>
                <c:pt idx="641">
                  <c:v>14374.7</c:v>
                </c:pt>
                <c:pt idx="642">
                  <c:v>14388.5</c:v>
                </c:pt>
                <c:pt idx="643">
                  <c:v>14409.3</c:v>
                </c:pt>
                <c:pt idx="644">
                  <c:v>14423.2</c:v>
                </c:pt>
                <c:pt idx="645">
                  <c:v>14437</c:v>
                </c:pt>
                <c:pt idx="646">
                  <c:v>14450.5</c:v>
                </c:pt>
                <c:pt idx="647">
                  <c:v>14463.4</c:v>
                </c:pt>
                <c:pt idx="648">
                  <c:v>14476.2</c:v>
                </c:pt>
                <c:pt idx="649">
                  <c:v>14495.2</c:v>
                </c:pt>
                <c:pt idx="650">
                  <c:v>14508.1</c:v>
                </c:pt>
                <c:pt idx="651">
                  <c:v>14514.6</c:v>
                </c:pt>
                <c:pt idx="652">
                  <c:v>14527.4</c:v>
                </c:pt>
                <c:pt idx="653">
                  <c:v>14540.3</c:v>
                </c:pt>
                <c:pt idx="654">
                  <c:v>14553.1</c:v>
                </c:pt>
                <c:pt idx="655">
                  <c:v>14566.1</c:v>
                </c:pt>
                <c:pt idx="656">
                  <c:v>14579.2</c:v>
                </c:pt>
                <c:pt idx="657">
                  <c:v>14585.9</c:v>
                </c:pt>
                <c:pt idx="658">
                  <c:v>14592.6</c:v>
                </c:pt>
                <c:pt idx="659">
                  <c:v>14606.6</c:v>
                </c:pt>
                <c:pt idx="660">
                  <c:v>14621.3</c:v>
                </c:pt>
                <c:pt idx="661">
                  <c:v>14636.2</c:v>
                </c:pt>
                <c:pt idx="662">
                  <c:v>14651.4</c:v>
                </c:pt>
                <c:pt idx="663">
                  <c:v>14666.5</c:v>
                </c:pt>
                <c:pt idx="664">
                  <c:v>14681.4</c:v>
                </c:pt>
                <c:pt idx="665">
                  <c:v>14696.6</c:v>
                </c:pt>
                <c:pt idx="666">
                  <c:v>14711.6</c:v>
                </c:pt>
                <c:pt idx="667">
                  <c:v>14726.4</c:v>
                </c:pt>
                <c:pt idx="668">
                  <c:v>14747.8</c:v>
                </c:pt>
                <c:pt idx="669">
                  <c:v>14761.3</c:v>
                </c:pt>
                <c:pt idx="670">
                  <c:v>14774.6</c:v>
                </c:pt>
                <c:pt idx="671">
                  <c:v>14787.9</c:v>
                </c:pt>
                <c:pt idx="672">
                  <c:v>14801.4</c:v>
                </c:pt>
                <c:pt idx="673">
                  <c:v>14815</c:v>
                </c:pt>
                <c:pt idx="674">
                  <c:v>14828.8</c:v>
                </c:pt>
                <c:pt idx="675">
                  <c:v>14842.6</c:v>
                </c:pt>
                <c:pt idx="676">
                  <c:v>14856.4</c:v>
                </c:pt>
                <c:pt idx="677">
                  <c:v>14870.4</c:v>
                </c:pt>
                <c:pt idx="678">
                  <c:v>14877.4</c:v>
                </c:pt>
                <c:pt idx="679">
                  <c:v>14891.6</c:v>
                </c:pt>
                <c:pt idx="680">
                  <c:v>14906.1</c:v>
                </c:pt>
                <c:pt idx="681">
                  <c:v>14921</c:v>
                </c:pt>
                <c:pt idx="682">
                  <c:v>14936</c:v>
                </c:pt>
                <c:pt idx="683">
                  <c:v>14951.3</c:v>
                </c:pt>
                <c:pt idx="684">
                  <c:v>14966.5</c:v>
                </c:pt>
                <c:pt idx="685">
                  <c:v>14981.7</c:v>
                </c:pt>
                <c:pt idx="686">
                  <c:v>15004.4</c:v>
                </c:pt>
                <c:pt idx="687">
                  <c:v>15019.4</c:v>
                </c:pt>
                <c:pt idx="688">
                  <c:v>15034.1</c:v>
                </c:pt>
                <c:pt idx="689">
                  <c:v>15048.7</c:v>
                </c:pt>
                <c:pt idx="690">
                  <c:v>15069.9</c:v>
                </c:pt>
                <c:pt idx="691">
                  <c:v>15083.7</c:v>
                </c:pt>
                <c:pt idx="692">
                  <c:v>15097.1</c:v>
                </c:pt>
                <c:pt idx="693">
                  <c:v>15110.3</c:v>
                </c:pt>
                <c:pt idx="694">
                  <c:v>15123.8</c:v>
                </c:pt>
                <c:pt idx="695">
                  <c:v>15137.3</c:v>
                </c:pt>
                <c:pt idx="696">
                  <c:v>15150.8</c:v>
                </c:pt>
                <c:pt idx="697">
                  <c:v>15164.3</c:v>
                </c:pt>
                <c:pt idx="698">
                  <c:v>15178.2</c:v>
                </c:pt>
                <c:pt idx="699">
                  <c:v>15192.1</c:v>
                </c:pt>
                <c:pt idx="700">
                  <c:v>15206.1</c:v>
                </c:pt>
                <c:pt idx="701">
                  <c:v>15220.1</c:v>
                </c:pt>
                <c:pt idx="702">
                  <c:v>15234.2</c:v>
                </c:pt>
                <c:pt idx="703">
                  <c:v>15248.1</c:v>
                </c:pt>
                <c:pt idx="704">
                  <c:v>15268.6</c:v>
                </c:pt>
                <c:pt idx="705">
                  <c:v>15282.2</c:v>
                </c:pt>
                <c:pt idx="706">
                  <c:v>15295.4</c:v>
                </c:pt>
                <c:pt idx="707">
                  <c:v>15308.7</c:v>
                </c:pt>
                <c:pt idx="708">
                  <c:v>15321.8</c:v>
                </c:pt>
                <c:pt idx="709">
                  <c:v>15334.4</c:v>
                </c:pt>
                <c:pt idx="710">
                  <c:v>15347</c:v>
                </c:pt>
                <c:pt idx="711">
                  <c:v>15359.6</c:v>
                </c:pt>
                <c:pt idx="712">
                  <c:v>15372.1</c:v>
                </c:pt>
                <c:pt idx="713">
                  <c:v>15384.6</c:v>
                </c:pt>
                <c:pt idx="714">
                  <c:v>15397.2</c:v>
                </c:pt>
                <c:pt idx="715">
                  <c:v>15409.9</c:v>
                </c:pt>
                <c:pt idx="716">
                  <c:v>15422.6</c:v>
                </c:pt>
                <c:pt idx="717">
                  <c:v>15435.4</c:v>
                </c:pt>
                <c:pt idx="718">
                  <c:v>15448.2</c:v>
                </c:pt>
                <c:pt idx="719">
                  <c:v>15461.2</c:v>
                </c:pt>
                <c:pt idx="720">
                  <c:v>15474.2</c:v>
                </c:pt>
                <c:pt idx="721">
                  <c:v>15487.4</c:v>
                </c:pt>
                <c:pt idx="722">
                  <c:v>15500.6</c:v>
                </c:pt>
                <c:pt idx="723">
                  <c:v>15513.9</c:v>
                </c:pt>
                <c:pt idx="724">
                  <c:v>15527</c:v>
                </c:pt>
                <c:pt idx="725">
                  <c:v>15546.3</c:v>
                </c:pt>
                <c:pt idx="726">
                  <c:v>15552.6</c:v>
                </c:pt>
                <c:pt idx="727">
                  <c:v>15571.6</c:v>
                </c:pt>
                <c:pt idx="728">
                  <c:v>15589.5</c:v>
                </c:pt>
                <c:pt idx="729">
                  <c:v>15601.2</c:v>
                </c:pt>
                <c:pt idx="730">
                  <c:v>15612.7</c:v>
                </c:pt>
                <c:pt idx="731">
                  <c:v>15624</c:v>
                </c:pt>
                <c:pt idx="732">
                  <c:v>15635.3</c:v>
                </c:pt>
                <c:pt idx="733">
                  <c:v>15646.5</c:v>
                </c:pt>
                <c:pt idx="734">
                  <c:v>15657.8</c:v>
                </c:pt>
                <c:pt idx="735">
                  <c:v>15663.4</c:v>
                </c:pt>
                <c:pt idx="736">
                  <c:v>15674.5</c:v>
                </c:pt>
                <c:pt idx="737">
                  <c:v>15680.1</c:v>
                </c:pt>
                <c:pt idx="738">
                  <c:v>15691.4</c:v>
                </c:pt>
                <c:pt idx="739">
                  <c:v>15702.6</c:v>
                </c:pt>
                <c:pt idx="740">
                  <c:v>15713.6</c:v>
                </c:pt>
                <c:pt idx="741">
                  <c:v>15724.6</c:v>
                </c:pt>
                <c:pt idx="742">
                  <c:v>15735.4</c:v>
                </c:pt>
                <c:pt idx="743">
                  <c:v>15756.6</c:v>
                </c:pt>
                <c:pt idx="744">
                  <c:v>15766.8</c:v>
                </c:pt>
                <c:pt idx="745">
                  <c:v>15776.5</c:v>
                </c:pt>
                <c:pt idx="746">
                  <c:v>15786.1</c:v>
                </c:pt>
                <c:pt idx="747">
                  <c:v>15795.6</c:v>
                </c:pt>
                <c:pt idx="748">
                  <c:v>15804.9</c:v>
                </c:pt>
                <c:pt idx="749">
                  <c:v>15814</c:v>
                </c:pt>
                <c:pt idx="750">
                  <c:v>15822.5</c:v>
                </c:pt>
                <c:pt idx="751">
                  <c:v>15830.7</c:v>
                </c:pt>
                <c:pt idx="752">
                  <c:v>15839</c:v>
                </c:pt>
                <c:pt idx="753">
                  <c:v>15847.4</c:v>
                </c:pt>
                <c:pt idx="754">
                  <c:v>15855.5</c:v>
                </c:pt>
                <c:pt idx="755">
                  <c:v>15863.3</c:v>
                </c:pt>
                <c:pt idx="756">
                  <c:v>15867.1</c:v>
                </c:pt>
                <c:pt idx="757">
                  <c:v>15874.7</c:v>
                </c:pt>
                <c:pt idx="758">
                  <c:v>15886.2</c:v>
                </c:pt>
                <c:pt idx="759">
                  <c:v>15893.9</c:v>
                </c:pt>
                <c:pt idx="760">
                  <c:v>15901.5</c:v>
                </c:pt>
                <c:pt idx="761">
                  <c:v>15905.3</c:v>
                </c:pt>
                <c:pt idx="762">
                  <c:v>15916.7</c:v>
                </c:pt>
                <c:pt idx="763">
                  <c:v>15928.1</c:v>
                </c:pt>
                <c:pt idx="764">
                  <c:v>15935.8</c:v>
                </c:pt>
                <c:pt idx="765">
                  <c:v>15943.4</c:v>
                </c:pt>
                <c:pt idx="766">
                  <c:v>15951.1</c:v>
                </c:pt>
                <c:pt idx="767">
                  <c:v>15958.9</c:v>
                </c:pt>
                <c:pt idx="768">
                  <c:v>15970.6</c:v>
                </c:pt>
                <c:pt idx="769">
                  <c:v>15978.4</c:v>
                </c:pt>
                <c:pt idx="770">
                  <c:v>15986.3</c:v>
                </c:pt>
                <c:pt idx="771">
                  <c:v>15998.4</c:v>
                </c:pt>
                <c:pt idx="772">
                  <c:v>16006.6</c:v>
                </c:pt>
                <c:pt idx="773">
                  <c:v>16014.7</c:v>
                </c:pt>
                <c:pt idx="774">
                  <c:v>16022.8</c:v>
                </c:pt>
                <c:pt idx="775">
                  <c:v>16030.9</c:v>
                </c:pt>
                <c:pt idx="776">
                  <c:v>16039.1</c:v>
                </c:pt>
                <c:pt idx="777">
                  <c:v>16047.5</c:v>
                </c:pt>
                <c:pt idx="778">
                  <c:v>16060.3</c:v>
                </c:pt>
                <c:pt idx="779">
                  <c:v>16069.1</c:v>
                </c:pt>
                <c:pt idx="780">
                  <c:v>16082.4</c:v>
                </c:pt>
                <c:pt idx="781">
                  <c:v>16091.3</c:v>
                </c:pt>
                <c:pt idx="782">
                  <c:v>16104.6</c:v>
                </c:pt>
                <c:pt idx="783">
                  <c:v>16118.2</c:v>
                </c:pt>
                <c:pt idx="784">
                  <c:v>16127.3</c:v>
                </c:pt>
                <c:pt idx="785">
                  <c:v>16136.3</c:v>
                </c:pt>
                <c:pt idx="786">
                  <c:v>16145.2</c:v>
                </c:pt>
                <c:pt idx="787">
                  <c:v>16158.6</c:v>
                </c:pt>
                <c:pt idx="788">
                  <c:v>16167.2</c:v>
                </c:pt>
                <c:pt idx="789">
                  <c:v>16179.6</c:v>
                </c:pt>
                <c:pt idx="790">
                  <c:v>16187.7</c:v>
                </c:pt>
                <c:pt idx="791">
                  <c:v>16195.7</c:v>
                </c:pt>
                <c:pt idx="792">
                  <c:v>16203.5</c:v>
                </c:pt>
                <c:pt idx="793">
                  <c:v>16211.2</c:v>
                </c:pt>
                <c:pt idx="794">
                  <c:v>16218.8</c:v>
                </c:pt>
                <c:pt idx="795">
                  <c:v>16226.3</c:v>
                </c:pt>
                <c:pt idx="796">
                  <c:v>16237.5</c:v>
                </c:pt>
                <c:pt idx="797">
                  <c:v>16244.9</c:v>
                </c:pt>
                <c:pt idx="798">
                  <c:v>16259.8</c:v>
                </c:pt>
                <c:pt idx="799">
                  <c:v>16267.2</c:v>
                </c:pt>
                <c:pt idx="800">
                  <c:v>16274.8</c:v>
                </c:pt>
                <c:pt idx="801">
                  <c:v>16282.3</c:v>
                </c:pt>
                <c:pt idx="802">
                  <c:v>16297.5</c:v>
                </c:pt>
                <c:pt idx="803">
                  <c:v>16305.1</c:v>
                </c:pt>
                <c:pt idx="804">
                  <c:v>16316.6</c:v>
                </c:pt>
                <c:pt idx="805">
                  <c:v>16324.2</c:v>
                </c:pt>
                <c:pt idx="806">
                  <c:v>16331.9</c:v>
                </c:pt>
                <c:pt idx="807">
                  <c:v>16343.6</c:v>
                </c:pt>
                <c:pt idx="808">
                  <c:v>16351.3</c:v>
                </c:pt>
                <c:pt idx="809">
                  <c:v>16363</c:v>
                </c:pt>
                <c:pt idx="810">
                  <c:v>16370.9</c:v>
                </c:pt>
                <c:pt idx="811">
                  <c:v>16378.8</c:v>
                </c:pt>
                <c:pt idx="812">
                  <c:v>16395.599999999999</c:v>
                </c:pt>
                <c:pt idx="813">
                  <c:v>16404.2</c:v>
                </c:pt>
                <c:pt idx="814">
                  <c:v>16413.099999999999</c:v>
                </c:pt>
                <c:pt idx="815">
                  <c:v>16431.099999999999</c:v>
                </c:pt>
                <c:pt idx="816">
                  <c:v>16440.3</c:v>
                </c:pt>
                <c:pt idx="817">
                  <c:v>16449.400000000001</c:v>
                </c:pt>
                <c:pt idx="818">
                  <c:v>16467.7</c:v>
                </c:pt>
                <c:pt idx="819">
                  <c:v>16477</c:v>
                </c:pt>
                <c:pt idx="820">
                  <c:v>16486.400000000001</c:v>
                </c:pt>
                <c:pt idx="821">
                  <c:v>16495.8</c:v>
                </c:pt>
                <c:pt idx="822">
                  <c:v>16505.400000000001</c:v>
                </c:pt>
                <c:pt idx="823">
                  <c:v>16515.5</c:v>
                </c:pt>
                <c:pt idx="824">
                  <c:v>16530.7</c:v>
                </c:pt>
                <c:pt idx="825">
                  <c:v>16541</c:v>
                </c:pt>
                <c:pt idx="826">
                  <c:v>16556.8</c:v>
                </c:pt>
                <c:pt idx="827">
                  <c:v>16567.400000000001</c:v>
                </c:pt>
                <c:pt idx="828">
                  <c:v>16583.400000000001</c:v>
                </c:pt>
                <c:pt idx="829">
                  <c:v>16594.3</c:v>
                </c:pt>
                <c:pt idx="830">
                  <c:v>16605.3</c:v>
                </c:pt>
                <c:pt idx="831">
                  <c:v>16627.099999999999</c:v>
                </c:pt>
                <c:pt idx="832">
                  <c:v>16637.900000000001</c:v>
                </c:pt>
                <c:pt idx="833">
                  <c:v>16648.7</c:v>
                </c:pt>
                <c:pt idx="834">
                  <c:v>16664.2</c:v>
                </c:pt>
                <c:pt idx="835">
                  <c:v>16679.599999999999</c:v>
                </c:pt>
                <c:pt idx="836">
                  <c:v>16689.8</c:v>
                </c:pt>
                <c:pt idx="837">
                  <c:v>16700.099999999999</c:v>
                </c:pt>
                <c:pt idx="838">
                  <c:v>16710.400000000001</c:v>
                </c:pt>
                <c:pt idx="839">
                  <c:v>16726.3</c:v>
                </c:pt>
                <c:pt idx="840">
                  <c:v>16736.900000000001</c:v>
                </c:pt>
                <c:pt idx="841">
                  <c:v>16747.599999999999</c:v>
                </c:pt>
                <c:pt idx="842">
                  <c:v>16763.7</c:v>
                </c:pt>
                <c:pt idx="843">
                  <c:v>16774.5</c:v>
                </c:pt>
                <c:pt idx="844">
                  <c:v>16785.5</c:v>
                </c:pt>
                <c:pt idx="845">
                  <c:v>16808.2</c:v>
                </c:pt>
                <c:pt idx="846">
                  <c:v>16819.8</c:v>
                </c:pt>
                <c:pt idx="847">
                  <c:v>16831.3</c:v>
                </c:pt>
                <c:pt idx="848">
                  <c:v>16848.599999999999</c:v>
                </c:pt>
                <c:pt idx="849">
                  <c:v>16865.7</c:v>
                </c:pt>
                <c:pt idx="850">
                  <c:v>16905.3</c:v>
                </c:pt>
                <c:pt idx="851">
                  <c:v>16916.900000000001</c:v>
                </c:pt>
                <c:pt idx="852">
                  <c:v>16934.3</c:v>
                </c:pt>
                <c:pt idx="853">
                  <c:v>16946</c:v>
                </c:pt>
                <c:pt idx="854">
                  <c:v>16958</c:v>
                </c:pt>
                <c:pt idx="855">
                  <c:v>16970</c:v>
                </c:pt>
                <c:pt idx="856">
                  <c:v>16982.2</c:v>
                </c:pt>
                <c:pt idx="857">
                  <c:v>17000.099999999999</c:v>
                </c:pt>
                <c:pt idx="858">
                  <c:v>17012.2</c:v>
                </c:pt>
                <c:pt idx="859">
                  <c:v>17030.400000000001</c:v>
                </c:pt>
                <c:pt idx="860">
                  <c:v>17048.400000000001</c:v>
                </c:pt>
                <c:pt idx="861">
                  <c:v>17060.400000000001</c:v>
                </c:pt>
                <c:pt idx="862">
                  <c:v>17072.2</c:v>
                </c:pt>
                <c:pt idx="863">
                  <c:v>17089.599999999999</c:v>
                </c:pt>
                <c:pt idx="864">
                  <c:v>17106.5</c:v>
                </c:pt>
                <c:pt idx="865">
                  <c:v>17123.099999999999</c:v>
                </c:pt>
                <c:pt idx="866">
                  <c:v>17134.2</c:v>
                </c:pt>
                <c:pt idx="867">
                  <c:v>17145.2</c:v>
                </c:pt>
                <c:pt idx="868">
                  <c:v>17161.900000000001</c:v>
                </c:pt>
                <c:pt idx="869">
                  <c:v>17173.099999999999</c:v>
                </c:pt>
                <c:pt idx="870">
                  <c:v>17184.400000000001</c:v>
                </c:pt>
                <c:pt idx="871">
                  <c:v>17201.900000000001</c:v>
                </c:pt>
                <c:pt idx="872">
                  <c:v>17219.8</c:v>
                </c:pt>
                <c:pt idx="873">
                  <c:v>17231.7</c:v>
                </c:pt>
                <c:pt idx="874">
                  <c:v>17249.599999999999</c:v>
                </c:pt>
                <c:pt idx="875">
                  <c:v>17261.599999999999</c:v>
                </c:pt>
                <c:pt idx="876">
                  <c:v>17273.7</c:v>
                </c:pt>
                <c:pt idx="877">
                  <c:v>17292</c:v>
                </c:pt>
                <c:pt idx="878">
                  <c:v>17304.3</c:v>
                </c:pt>
                <c:pt idx="879">
                  <c:v>17322.7</c:v>
                </c:pt>
                <c:pt idx="880">
                  <c:v>17334.900000000001</c:v>
                </c:pt>
                <c:pt idx="881">
                  <c:v>17359.2</c:v>
                </c:pt>
                <c:pt idx="882">
                  <c:v>17371.3</c:v>
                </c:pt>
                <c:pt idx="883">
                  <c:v>17383.400000000001</c:v>
                </c:pt>
                <c:pt idx="884">
                  <c:v>17395.3</c:v>
                </c:pt>
                <c:pt idx="885">
                  <c:v>17407.2</c:v>
                </c:pt>
                <c:pt idx="886">
                  <c:v>17419.2</c:v>
                </c:pt>
                <c:pt idx="887">
                  <c:v>17437</c:v>
                </c:pt>
                <c:pt idx="888">
                  <c:v>17448.8</c:v>
                </c:pt>
                <c:pt idx="889">
                  <c:v>17466.7</c:v>
                </c:pt>
                <c:pt idx="890">
                  <c:v>17478.5</c:v>
                </c:pt>
                <c:pt idx="891">
                  <c:v>17490.3</c:v>
                </c:pt>
                <c:pt idx="892">
                  <c:v>17507.900000000001</c:v>
                </c:pt>
                <c:pt idx="893">
                  <c:v>17525.3</c:v>
                </c:pt>
                <c:pt idx="894">
                  <c:v>17536.7</c:v>
                </c:pt>
                <c:pt idx="895">
                  <c:v>17553.8</c:v>
                </c:pt>
                <c:pt idx="896">
                  <c:v>17565.099999999999</c:v>
                </c:pt>
                <c:pt idx="897">
                  <c:v>17581.900000000001</c:v>
                </c:pt>
                <c:pt idx="898">
                  <c:v>17593</c:v>
                </c:pt>
                <c:pt idx="899">
                  <c:v>17604.2</c:v>
                </c:pt>
                <c:pt idx="900">
                  <c:v>17615.2</c:v>
                </c:pt>
                <c:pt idx="901">
                  <c:v>17637.3</c:v>
                </c:pt>
                <c:pt idx="902">
                  <c:v>17648.3</c:v>
                </c:pt>
                <c:pt idx="903">
                  <c:v>17659.400000000001</c:v>
                </c:pt>
                <c:pt idx="904">
                  <c:v>17670.5</c:v>
                </c:pt>
                <c:pt idx="905">
                  <c:v>17681.5</c:v>
                </c:pt>
                <c:pt idx="906">
                  <c:v>17703.5</c:v>
                </c:pt>
                <c:pt idx="907">
                  <c:v>17714.5</c:v>
                </c:pt>
                <c:pt idx="908">
                  <c:v>17731.099999999999</c:v>
                </c:pt>
                <c:pt idx="909">
                  <c:v>17742.099999999999</c:v>
                </c:pt>
                <c:pt idx="910">
                  <c:v>17758.5</c:v>
                </c:pt>
                <c:pt idx="911">
                  <c:v>17774.900000000001</c:v>
                </c:pt>
                <c:pt idx="912">
                  <c:v>17791.099999999999</c:v>
                </c:pt>
                <c:pt idx="913">
                  <c:v>17801.7</c:v>
                </c:pt>
                <c:pt idx="914">
                  <c:v>17817.7</c:v>
                </c:pt>
                <c:pt idx="915">
                  <c:v>17833.5</c:v>
                </c:pt>
                <c:pt idx="916">
                  <c:v>17849.2</c:v>
                </c:pt>
                <c:pt idx="917">
                  <c:v>17859.599999999999</c:v>
                </c:pt>
                <c:pt idx="918">
                  <c:v>17870.099999999999</c:v>
                </c:pt>
                <c:pt idx="919">
                  <c:v>17891.3</c:v>
                </c:pt>
                <c:pt idx="920">
                  <c:v>17901.8</c:v>
                </c:pt>
                <c:pt idx="921">
                  <c:v>17917.7</c:v>
                </c:pt>
                <c:pt idx="922">
                  <c:v>17933.599999999999</c:v>
                </c:pt>
                <c:pt idx="923">
                  <c:v>17954.900000000001</c:v>
                </c:pt>
                <c:pt idx="924">
                  <c:v>17965.599999999999</c:v>
                </c:pt>
                <c:pt idx="925">
                  <c:v>17976.3</c:v>
                </c:pt>
                <c:pt idx="926">
                  <c:v>17997.400000000001</c:v>
                </c:pt>
                <c:pt idx="927">
                  <c:v>18008.099999999999</c:v>
                </c:pt>
                <c:pt idx="928">
                  <c:v>18023.900000000001</c:v>
                </c:pt>
                <c:pt idx="929">
                  <c:v>18039.400000000001</c:v>
                </c:pt>
                <c:pt idx="930">
                  <c:v>18049.7</c:v>
                </c:pt>
                <c:pt idx="931">
                  <c:v>18065.2</c:v>
                </c:pt>
                <c:pt idx="932">
                  <c:v>18075.400000000001</c:v>
                </c:pt>
                <c:pt idx="933">
                  <c:v>18085.5</c:v>
                </c:pt>
                <c:pt idx="934">
                  <c:v>18095.3</c:v>
                </c:pt>
                <c:pt idx="935">
                  <c:v>18110.2</c:v>
                </c:pt>
                <c:pt idx="936">
                  <c:v>18120.099999999999</c:v>
                </c:pt>
                <c:pt idx="937">
                  <c:v>18134.7</c:v>
                </c:pt>
                <c:pt idx="938">
                  <c:v>18154.3</c:v>
                </c:pt>
                <c:pt idx="939">
                  <c:v>18164.099999999999</c:v>
                </c:pt>
                <c:pt idx="940">
                  <c:v>18173.8</c:v>
                </c:pt>
                <c:pt idx="941">
                  <c:v>18188.2</c:v>
                </c:pt>
                <c:pt idx="942">
                  <c:v>18202.599999999999</c:v>
                </c:pt>
                <c:pt idx="943">
                  <c:v>18216.7</c:v>
                </c:pt>
                <c:pt idx="944">
                  <c:v>18226.099999999999</c:v>
                </c:pt>
                <c:pt idx="945">
                  <c:v>18240.3</c:v>
                </c:pt>
                <c:pt idx="946">
                  <c:v>18254.5</c:v>
                </c:pt>
                <c:pt idx="947">
                  <c:v>18268.900000000001</c:v>
                </c:pt>
                <c:pt idx="948">
                  <c:v>18283.400000000001</c:v>
                </c:pt>
                <c:pt idx="949">
                  <c:v>18297.900000000001</c:v>
                </c:pt>
                <c:pt idx="950">
                  <c:v>18312.599999999999</c:v>
                </c:pt>
                <c:pt idx="951">
                  <c:v>18327.400000000001</c:v>
                </c:pt>
                <c:pt idx="952">
                  <c:v>18342.400000000001</c:v>
                </c:pt>
                <c:pt idx="953">
                  <c:v>18352.400000000001</c:v>
                </c:pt>
                <c:pt idx="954">
                  <c:v>18367.599999999999</c:v>
                </c:pt>
                <c:pt idx="955">
                  <c:v>18382.599999999999</c:v>
                </c:pt>
                <c:pt idx="956">
                  <c:v>18392.5</c:v>
                </c:pt>
                <c:pt idx="957">
                  <c:v>18402.2</c:v>
                </c:pt>
                <c:pt idx="958">
                  <c:v>18411.900000000001</c:v>
                </c:pt>
                <c:pt idx="959">
                  <c:v>18431</c:v>
                </c:pt>
                <c:pt idx="960">
                  <c:v>18440.5</c:v>
                </c:pt>
                <c:pt idx="961">
                  <c:v>18449.7</c:v>
                </c:pt>
                <c:pt idx="962">
                  <c:v>18458.900000000001</c:v>
                </c:pt>
                <c:pt idx="963">
                  <c:v>18477.099999999999</c:v>
                </c:pt>
                <c:pt idx="964">
                  <c:v>18486.099999999999</c:v>
                </c:pt>
                <c:pt idx="965">
                  <c:v>18499.7</c:v>
                </c:pt>
                <c:pt idx="966">
                  <c:v>18509</c:v>
                </c:pt>
                <c:pt idx="967">
                  <c:v>18522.8</c:v>
                </c:pt>
                <c:pt idx="968">
                  <c:v>18541.900000000001</c:v>
                </c:pt>
                <c:pt idx="969">
                  <c:v>18551.400000000001</c:v>
                </c:pt>
                <c:pt idx="970">
                  <c:v>18580.5</c:v>
                </c:pt>
                <c:pt idx="971">
                  <c:v>18683.5</c:v>
                </c:pt>
                <c:pt idx="972">
                  <c:v>18693.2</c:v>
                </c:pt>
                <c:pt idx="973">
                  <c:v>18703</c:v>
                </c:pt>
                <c:pt idx="974">
                  <c:v>18712.8</c:v>
                </c:pt>
                <c:pt idx="975">
                  <c:v>18732.7</c:v>
                </c:pt>
                <c:pt idx="976">
                  <c:v>18742.8</c:v>
                </c:pt>
                <c:pt idx="977">
                  <c:v>18752.8</c:v>
                </c:pt>
                <c:pt idx="978">
                  <c:v>18768.099999999999</c:v>
                </c:pt>
                <c:pt idx="979">
                  <c:v>18783.2</c:v>
                </c:pt>
                <c:pt idx="980">
                  <c:v>18793.3</c:v>
                </c:pt>
                <c:pt idx="981">
                  <c:v>18808.5</c:v>
                </c:pt>
                <c:pt idx="982">
                  <c:v>18818.8</c:v>
                </c:pt>
                <c:pt idx="983">
                  <c:v>18834.099999999999</c:v>
                </c:pt>
                <c:pt idx="984">
                  <c:v>18849.5</c:v>
                </c:pt>
                <c:pt idx="985">
                  <c:v>18859.8</c:v>
                </c:pt>
                <c:pt idx="986">
                  <c:v>18870.099999999999</c:v>
                </c:pt>
                <c:pt idx="987">
                  <c:v>18885.5</c:v>
                </c:pt>
                <c:pt idx="988">
                  <c:v>18900.900000000001</c:v>
                </c:pt>
                <c:pt idx="989">
                  <c:v>18911.2</c:v>
                </c:pt>
                <c:pt idx="990">
                  <c:v>18921.400000000001</c:v>
                </c:pt>
                <c:pt idx="991">
                  <c:v>18936.7</c:v>
                </c:pt>
                <c:pt idx="992">
                  <c:v>18952</c:v>
                </c:pt>
                <c:pt idx="993">
                  <c:v>18962.2</c:v>
                </c:pt>
                <c:pt idx="994">
                  <c:v>18982.599999999999</c:v>
                </c:pt>
                <c:pt idx="995">
                  <c:v>18992.7</c:v>
                </c:pt>
                <c:pt idx="996">
                  <c:v>19007.8</c:v>
                </c:pt>
                <c:pt idx="997">
                  <c:v>19017.8</c:v>
                </c:pt>
                <c:pt idx="998">
                  <c:v>19032.8</c:v>
                </c:pt>
                <c:pt idx="999">
                  <c:v>19042.8</c:v>
                </c:pt>
                <c:pt idx="1000">
                  <c:v>19057.599999999999</c:v>
                </c:pt>
                <c:pt idx="1001">
                  <c:v>19067.5</c:v>
                </c:pt>
                <c:pt idx="1002">
                  <c:v>19077.5</c:v>
                </c:pt>
                <c:pt idx="1003">
                  <c:v>19092.3</c:v>
                </c:pt>
                <c:pt idx="1004">
                  <c:v>19102.2</c:v>
                </c:pt>
                <c:pt idx="1005">
                  <c:v>19117.400000000001</c:v>
                </c:pt>
                <c:pt idx="1006">
                  <c:v>19132.5</c:v>
                </c:pt>
                <c:pt idx="1007">
                  <c:v>19142.7</c:v>
                </c:pt>
                <c:pt idx="1008">
                  <c:v>19163.2</c:v>
                </c:pt>
                <c:pt idx="1009">
                  <c:v>19173.400000000001</c:v>
                </c:pt>
                <c:pt idx="1010">
                  <c:v>19193.900000000001</c:v>
                </c:pt>
                <c:pt idx="1011">
                  <c:v>19204.099999999999</c:v>
                </c:pt>
                <c:pt idx="1012">
                  <c:v>19219.400000000001</c:v>
                </c:pt>
                <c:pt idx="1013">
                  <c:v>19229.7</c:v>
                </c:pt>
                <c:pt idx="1014">
                  <c:v>19245</c:v>
                </c:pt>
                <c:pt idx="1015">
                  <c:v>19260.5</c:v>
                </c:pt>
                <c:pt idx="1016">
                  <c:v>19270.7</c:v>
                </c:pt>
                <c:pt idx="1017">
                  <c:v>19280.8</c:v>
                </c:pt>
                <c:pt idx="1018">
                  <c:v>19296</c:v>
                </c:pt>
                <c:pt idx="1019">
                  <c:v>19310.8</c:v>
                </c:pt>
                <c:pt idx="1020">
                  <c:v>19320.599999999999</c:v>
                </c:pt>
                <c:pt idx="1021">
                  <c:v>19335.2</c:v>
                </c:pt>
                <c:pt idx="1022">
                  <c:v>19354.5</c:v>
                </c:pt>
                <c:pt idx="1023">
                  <c:v>19364.2</c:v>
                </c:pt>
                <c:pt idx="1024">
                  <c:v>19378.599999999999</c:v>
                </c:pt>
                <c:pt idx="1025">
                  <c:v>19393.099999999999</c:v>
                </c:pt>
                <c:pt idx="1026">
                  <c:v>19407.400000000001</c:v>
                </c:pt>
                <c:pt idx="1027">
                  <c:v>19416.900000000001</c:v>
                </c:pt>
                <c:pt idx="1028">
                  <c:v>19436</c:v>
                </c:pt>
                <c:pt idx="1029">
                  <c:v>19445.7</c:v>
                </c:pt>
                <c:pt idx="1030">
                  <c:v>19455.400000000001</c:v>
                </c:pt>
                <c:pt idx="1031">
                  <c:v>19470.099999999999</c:v>
                </c:pt>
                <c:pt idx="1032">
                  <c:v>19485</c:v>
                </c:pt>
                <c:pt idx="1033">
                  <c:v>19494.900000000001</c:v>
                </c:pt>
                <c:pt idx="1034">
                  <c:v>19504.900000000001</c:v>
                </c:pt>
                <c:pt idx="1035">
                  <c:v>19524.8</c:v>
                </c:pt>
                <c:pt idx="1036">
                  <c:v>19539.7</c:v>
                </c:pt>
                <c:pt idx="1037">
                  <c:v>19554.7</c:v>
                </c:pt>
                <c:pt idx="1038">
                  <c:v>19569.8</c:v>
                </c:pt>
                <c:pt idx="1039">
                  <c:v>19584.8</c:v>
                </c:pt>
                <c:pt idx="1040">
                  <c:v>19605</c:v>
                </c:pt>
                <c:pt idx="1041">
                  <c:v>19615.099999999999</c:v>
                </c:pt>
                <c:pt idx="1042">
                  <c:v>19630.400000000001</c:v>
                </c:pt>
                <c:pt idx="1043">
                  <c:v>19645.7</c:v>
                </c:pt>
                <c:pt idx="1044">
                  <c:v>19661.2</c:v>
                </c:pt>
                <c:pt idx="1045">
                  <c:v>19671.5</c:v>
                </c:pt>
                <c:pt idx="1046">
                  <c:v>19686.8</c:v>
                </c:pt>
                <c:pt idx="1047">
                  <c:v>19707</c:v>
                </c:pt>
                <c:pt idx="1048">
                  <c:v>19717.2</c:v>
                </c:pt>
                <c:pt idx="1049">
                  <c:v>19737.8</c:v>
                </c:pt>
                <c:pt idx="1050">
                  <c:v>19748.2</c:v>
                </c:pt>
                <c:pt idx="1051">
                  <c:v>19769.2</c:v>
                </c:pt>
                <c:pt idx="1052">
                  <c:v>19784.5</c:v>
                </c:pt>
                <c:pt idx="1053">
                  <c:v>19799.8</c:v>
                </c:pt>
                <c:pt idx="1054">
                  <c:v>19814.8</c:v>
                </c:pt>
                <c:pt idx="1055">
                  <c:v>19829.400000000001</c:v>
                </c:pt>
                <c:pt idx="1056">
                  <c:v>19843.900000000001</c:v>
                </c:pt>
                <c:pt idx="1057">
                  <c:v>19858.400000000001</c:v>
                </c:pt>
                <c:pt idx="1058">
                  <c:v>19873</c:v>
                </c:pt>
                <c:pt idx="1059">
                  <c:v>19882.7</c:v>
                </c:pt>
                <c:pt idx="1060">
                  <c:v>19897.400000000001</c:v>
                </c:pt>
                <c:pt idx="1061">
                  <c:v>19912.2</c:v>
                </c:pt>
                <c:pt idx="1062">
                  <c:v>19927.099999999999</c:v>
                </c:pt>
                <c:pt idx="1063">
                  <c:v>19937.099999999999</c:v>
                </c:pt>
                <c:pt idx="1064">
                  <c:v>19957.400000000001</c:v>
                </c:pt>
                <c:pt idx="1065">
                  <c:v>19972.599999999999</c:v>
                </c:pt>
                <c:pt idx="1066">
                  <c:v>19992.5</c:v>
                </c:pt>
                <c:pt idx="1067">
                  <c:v>20002.2</c:v>
                </c:pt>
                <c:pt idx="1068">
                  <c:v>20016.5</c:v>
                </c:pt>
                <c:pt idx="1069">
                  <c:v>20025.7</c:v>
                </c:pt>
                <c:pt idx="1070">
                  <c:v>20044.3</c:v>
                </c:pt>
                <c:pt idx="1071">
                  <c:v>20053.7</c:v>
                </c:pt>
                <c:pt idx="1072">
                  <c:v>20067.900000000001</c:v>
                </c:pt>
                <c:pt idx="1073">
                  <c:v>20077.3</c:v>
                </c:pt>
                <c:pt idx="1074">
                  <c:v>20086.7</c:v>
                </c:pt>
                <c:pt idx="1075">
                  <c:v>20105.3</c:v>
                </c:pt>
                <c:pt idx="1076">
                  <c:v>20114.599999999999</c:v>
                </c:pt>
                <c:pt idx="1077">
                  <c:v>20123.900000000001</c:v>
                </c:pt>
                <c:pt idx="1078">
                  <c:v>20142.400000000001</c:v>
                </c:pt>
                <c:pt idx="1079">
                  <c:v>20156.3</c:v>
                </c:pt>
                <c:pt idx="1080">
                  <c:v>20170.099999999999</c:v>
                </c:pt>
                <c:pt idx="1081">
                  <c:v>20184.099999999999</c:v>
                </c:pt>
                <c:pt idx="1082">
                  <c:v>20198.099999999999</c:v>
                </c:pt>
                <c:pt idx="1083">
                  <c:v>20212.3</c:v>
                </c:pt>
                <c:pt idx="1084">
                  <c:v>20226.3</c:v>
                </c:pt>
                <c:pt idx="1085">
                  <c:v>20235.7</c:v>
                </c:pt>
                <c:pt idx="1086">
                  <c:v>20249.900000000001</c:v>
                </c:pt>
                <c:pt idx="1087">
                  <c:v>20259.5</c:v>
                </c:pt>
                <c:pt idx="1088">
                  <c:v>20278.400000000001</c:v>
                </c:pt>
                <c:pt idx="1089">
                  <c:v>20287.900000000001</c:v>
                </c:pt>
                <c:pt idx="1090">
                  <c:v>20302.2</c:v>
                </c:pt>
                <c:pt idx="1091">
                  <c:v>20316.599999999999</c:v>
                </c:pt>
                <c:pt idx="1092">
                  <c:v>20331.099999999999</c:v>
                </c:pt>
                <c:pt idx="1093">
                  <c:v>20350.400000000001</c:v>
                </c:pt>
                <c:pt idx="1094">
                  <c:v>20360.099999999999</c:v>
                </c:pt>
                <c:pt idx="1095">
                  <c:v>20379.2</c:v>
                </c:pt>
                <c:pt idx="1096">
                  <c:v>20388.599999999999</c:v>
                </c:pt>
                <c:pt idx="1097">
                  <c:v>20407.5</c:v>
                </c:pt>
                <c:pt idx="1098">
                  <c:v>20417</c:v>
                </c:pt>
                <c:pt idx="1099">
                  <c:v>20436.099999999999</c:v>
                </c:pt>
                <c:pt idx="1100">
                  <c:v>20445.8</c:v>
                </c:pt>
                <c:pt idx="1101">
                  <c:v>20455.599999999999</c:v>
                </c:pt>
                <c:pt idx="1102">
                  <c:v>20475.2</c:v>
                </c:pt>
                <c:pt idx="1103">
                  <c:v>20485</c:v>
                </c:pt>
                <c:pt idx="1104">
                  <c:v>20504.7</c:v>
                </c:pt>
                <c:pt idx="1105">
                  <c:v>20519.3</c:v>
                </c:pt>
                <c:pt idx="1106">
                  <c:v>20534</c:v>
                </c:pt>
                <c:pt idx="1107">
                  <c:v>20553.599999999999</c:v>
                </c:pt>
                <c:pt idx="1108">
                  <c:v>20572.8</c:v>
                </c:pt>
                <c:pt idx="1109">
                  <c:v>20582.3</c:v>
                </c:pt>
                <c:pt idx="1110">
                  <c:v>20596.3</c:v>
                </c:pt>
                <c:pt idx="1111">
                  <c:v>20610.5</c:v>
                </c:pt>
                <c:pt idx="1112">
                  <c:v>20624.5</c:v>
                </c:pt>
                <c:pt idx="1113">
                  <c:v>20634</c:v>
                </c:pt>
                <c:pt idx="1114">
                  <c:v>20648.5</c:v>
                </c:pt>
                <c:pt idx="1115">
                  <c:v>20668</c:v>
                </c:pt>
                <c:pt idx="1116">
                  <c:v>20677.8</c:v>
                </c:pt>
                <c:pt idx="1117">
                  <c:v>20697.599999999999</c:v>
                </c:pt>
                <c:pt idx="1118">
                  <c:v>20712.2</c:v>
                </c:pt>
                <c:pt idx="1119">
                  <c:v>20726.7</c:v>
                </c:pt>
                <c:pt idx="1120">
                  <c:v>20746</c:v>
                </c:pt>
                <c:pt idx="1121">
                  <c:v>20755.5</c:v>
                </c:pt>
                <c:pt idx="1122">
                  <c:v>20774.400000000001</c:v>
                </c:pt>
                <c:pt idx="1123">
                  <c:v>20783.8</c:v>
                </c:pt>
                <c:pt idx="1124">
                  <c:v>20797.8</c:v>
                </c:pt>
                <c:pt idx="1125">
                  <c:v>20811.900000000001</c:v>
                </c:pt>
                <c:pt idx="1126">
                  <c:v>20825.900000000001</c:v>
                </c:pt>
                <c:pt idx="1127">
                  <c:v>20835.400000000001</c:v>
                </c:pt>
                <c:pt idx="1128">
                  <c:v>20849.8</c:v>
                </c:pt>
                <c:pt idx="1129">
                  <c:v>20869.5</c:v>
                </c:pt>
                <c:pt idx="1130">
                  <c:v>20879.3</c:v>
                </c:pt>
                <c:pt idx="1131">
                  <c:v>20894.3</c:v>
                </c:pt>
                <c:pt idx="1132">
                  <c:v>20914</c:v>
                </c:pt>
                <c:pt idx="1133">
                  <c:v>20928.400000000001</c:v>
                </c:pt>
                <c:pt idx="1134">
                  <c:v>20942.7</c:v>
                </c:pt>
                <c:pt idx="1135">
                  <c:v>20956.599999999999</c:v>
                </c:pt>
                <c:pt idx="1136">
                  <c:v>20970.5</c:v>
                </c:pt>
                <c:pt idx="1137">
                  <c:v>20984.3</c:v>
                </c:pt>
                <c:pt idx="1138">
                  <c:v>20998.1</c:v>
                </c:pt>
                <c:pt idx="1139">
                  <c:v>21011.8</c:v>
                </c:pt>
                <c:pt idx="1140">
                  <c:v>21021.1</c:v>
                </c:pt>
                <c:pt idx="1141">
                  <c:v>21039.9</c:v>
                </c:pt>
                <c:pt idx="1142">
                  <c:v>21049.3</c:v>
                </c:pt>
                <c:pt idx="1143">
                  <c:v>21058.9</c:v>
                </c:pt>
                <c:pt idx="1144">
                  <c:v>21078.2</c:v>
                </c:pt>
                <c:pt idx="1145">
                  <c:v>21092.6</c:v>
                </c:pt>
                <c:pt idx="1146">
                  <c:v>21107</c:v>
                </c:pt>
                <c:pt idx="1147">
                  <c:v>21121.1</c:v>
                </c:pt>
                <c:pt idx="1148">
                  <c:v>21134.9</c:v>
                </c:pt>
                <c:pt idx="1149">
                  <c:v>21148.400000000001</c:v>
                </c:pt>
                <c:pt idx="1150">
                  <c:v>21161.7</c:v>
                </c:pt>
                <c:pt idx="1151">
                  <c:v>21174.9</c:v>
                </c:pt>
                <c:pt idx="1152">
                  <c:v>21188.3</c:v>
                </c:pt>
                <c:pt idx="1153">
                  <c:v>21197</c:v>
                </c:pt>
                <c:pt idx="1154">
                  <c:v>21210.5</c:v>
                </c:pt>
                <c:pt idx="1155">
                  <c:v>21228.2</c:v>
                </c:pt>
                <c:pt idx="1156">
                  <c:v>21237.1</c:v>
                </c:pt>
                <c:pt idx="1157">
                  <c:v>21245.9</c:v>
                </c:pt>
                <c:pt idx="1158">
                  <c:v>21263.599999999999</c:v>
                </c:pt>
                <c:pt idx="1159">
                  <c:v>21276.7</c:v>
                </c:pt>
                <c:pt idx="1160">
                  <c:v>21289.599999999999</c:v>
                </c:pt>
                <c:pt idx="1161">
                  <c:v>21302.400000000001</c:v>
                </c:pt>
                <c:pt idx="1162">
                  <c:v>21314.799999999999</c:v>
                </c:pt>
                <c:pt idx="1163">
                  <c:v>21327.3</c:v>
                </c:pt>
                <c:pt idx="1164">
                  <c:v>21339.8</c:v>
                </c:pt>
                <c:pt idx="1165">
                  <c:v>21352.5</c:v>
                </c:pt>
                <c:pt idx="1166">
                  <c:v>21360.9</c:v>
                </c:pt>
                <c:pt idx="1167">
                  <c:v>21369.599999999999</c:v>
                </c:pt>
                <c:pt idx="1168">
                  <c:v>21378.5</c:v>
                </c:pt>
                <c:pt idx="1169">
                  <c:v>21396.7</c:v>
                </c:pt>
                <c:pt idx="1170">
                  <c:v>21410.400000000001</c:v>
                </c:pt>
                <c:pt idx="1171">
                  <c:v>21419.599999999999</c:v>
                </c:pt>
                <c:pt idx="1172">
                  <c:v>21438.1</c:v>
                </c:pt>
                <c:pt idx="1173">
                  <c:v>21451.9</c:v>
                </c:pt>
                <c:pt idx="1174">
                  <c:v>21465.8</c:v>
                </c:pt>
                <c:pt idx="1175">
                  <c:v>21474.6</c:v>
                </c:pt>
                <c:pt idx="1176">
                  <c:v>21492.2</c:v>
                </c:pt>
                <c:pt idx="1177">
                  <c:v>21500.799999999999</c:v>
                </c:pt>
                <c:pt idx="1178">
                  <c:v>21513.5</c:v>
                </c:pt>
                <c:pt idx="1179">
                  <c:v>21526.3</c:v>
                </c:pt>
                <c:pt idx="1180">
                  <c:v>21539.200000000001</c:v>
                </c:pt>
                <c:pt idx="1181">
                  <c:v>21547.8</c:v>
                </c:pt>
                <c:pt idx="1182">
                  <c:v>21565.3</c:v>
                </c:pt>
                <c:pt idx="1183">
                  <c:v>21574.2</c:v>
                </c:pt>
                <c:pt idx="1184">
                  <c:v>21587.5</c:v>
                </c:pt>
                <c:pt idx="1185">
                  <c:v>21596.5</c:v>
                </c:pt>
                <c:pt idx="1186">
                  <c:v>21614.2</c:v>
                </c:pt>
                <c:pt idx="1187">
                  <c:v>21622.799999999999</c:v>
                </c:pt>
                <c:pt idx="1188">
                  <c:v>21635.7</c:v>
                </c:pt>
                <c:pt idx="1189">
                  <c:v>21648.5</c:v>
                </c:pt>
                <c:pt idx="1190">
                  <c:v>21661.3</c:v>
                </c:pt>
                <c:pt idx="1191">
                  <c:v>21670</c:v>
                </c:pt>
                <c:pt idx="1192">
                  <c:v>21682.9</c:v>
                </c:pt>
                <c:pt idx="1193">
                  <c:v>21695.8</c:v>
                </c:pt>
                <c:pt idx="1194">
                  <c:v>21708.9</c:v>
                </c:pt>
                <c:pt idx="1195">
                  <c:v>21717.5</c:v>
                </c:pt>
                <c:pt idx="1196">
                  <c:v>21730.5</c:v>
                </c:pt>
                <c:pt idx="1197">
                  <c:v>21743.4</c:v>
                </c:pt>
                <c:pt idx="1198">
                  <c:v>21756.400000000001</c:v>
                </c:pt>
                <c:pt idx="1199">
                  <c:v>21769.4</c:v>
                </c:pt>
                <c:pt idx="1200">
                  <c:v>21782.2</c:v>
                </c:pt>
                <c:pt idx="1201">
                  <c:v>21795.1</c:v>
                </c:pt>
                <c:pt idx="1202">
                  <c:v>21808.2</c:v>
                </c:pt>
                <c:pt idx="1203">
                  <c:v>21825.8</c:v>
                </c:pt>
                <c:pt idx="1204">
                  <c:v>21839.200000000001</c:v>
                </c:pt>
                <c:pt idx="1205">
                  <c:v>21852.799999999999</c:v>
                </c:pt>
                <c:pt idx="1206">
                  <c:v>21866.5</c:v>
                </c:pt>
                <c:pt idx="1207">
                  <c:v>21875.599999999999</c:v>
                </c:pt>
                <c:pt idx="1208">
                  <c:v>21889.3</c:v>
                </c:pt>
                <c:pt idx="1209">
                  <c:v>21903.1</c:v>
                </c:pt>
                <c:pt idx="1210">
                  <c:v>21916.7</c:v>
                </c:pt>
                <c:pt idx="1211">
                  <c:v>21930.5</c:v>
                </c:pt>
                <c:pt idx="1212">
                  <c:v>21944.2</c:v>
                </c:pt>
                <c:pt idx="1213">
                  <c:v>21957.8</c:v>
                </c:pt>
                <c:pt idx="1214">
                  <c:v>21971.5</c:v>
                </c:pt>
                <c:pt idx="1215">
                  <c:v>21980.6</c:v>
                </c:pt>
                <c:pt idx="1216">
                  <c:v>21999</c:v>
                </c:pt>
                <c:pt idx="1217">
                  <c:v>22012.9</c:v>
                </c:pt>
                <c:pt idx="1218">
                  <c:v>22026.799999999999</c:v>
                </c:pt>
                <c:pt idx="1219">
                  <c:v>22040.7</c:v>
                </c:pt>
                <c:pt idx="1220">
                  <c:v>22054.799999999999</c:v>
                </c:pt>
                <c:pt idx="1221">
                  <c:v>22068.799999999999</c:v>
                </c:pt>
                <c:pt idx="1222">
                  <c:v>22082.7</c:v>
                </c:pt>
                <c:pt idx="1223">
                  <c:v>22096.400000000001</c:v>
                </c:pt>
                <c:pt idx="1224">
                  <c:v>22110.2</c:v>
                </c:pt>
                <c:pt idx="1225">
                  <c:v>22119.200000000001</c:v>
                </c:pt>
                <c:pt idx="1226">
                  <c:v>22132.6</c:v>
                </c:pt>
                <c:pt idx="1227">
                  <c:v>22146</c:v>
                </c:pt>
                <c:pt idx="1228">
                  <c:v>22154.9</c:v>
                </c:pt>
                <c:pt idx="1229">
                  <c:v>22172.799999999999</c:v>
                </c:pt>
                <c:pt idx="1230">
                  <c:v>22191</c:v>
                </c:pt>
                <c:pt idx="1231">
                  <c:v>22200</c:v>
                </c:pt>
                <c:pt idx="1232">
                  <c:v>22213.5</c:v>
                </c:pt>
                <c:pt idx="1233">
                  <c:v>22227.200000000001</c:v>
                </c:pt>
                <c:pt idx="1234">
                  <c:v>22240.6</c:v>
                </c:pt>
                <c:pt idx="1235">
                  <c:v>22249.5</c:v>
                </c:pt>
                <c:pt idx="1236">
                  <c:v>22267.1</c:v>
                </c:pt>
                <c:pt idx="1237">
                  <c:v>22275.8</c:v>
                </c:pt>
                <c:pt idx="1238">
                  <c:v>22288.799999999999</c:v>
                </c:pt>
                <c:pt idx="1239">
                  <c:v>22297.3</c:v>
                </c:pt>
                <c:pt idx="1240">
                  <c:v>22310</c:v>
                </c:pt>
                <c:pt idx="1241">
                  <c:v>22322.799999999999</c:v>
                </c:pt>
                <c:pt idx="1242">
                  <c:v>22331.200000000001</c:v>
                </c:pt>
                <c:pt idx="1243">
                  <c:v>22347.9</c:v>
                </c:pt>
                <c:pt idx="1244">
                  <c:v>22356.2</c:v>
                </c:pt>
                <c:pt idx="1245">
                  <c:v>22372.799999999999</c:v>
                </c:pt>
                <c:pt idx="1246">
                  <c:v>22385.1</c:v>
                </c:pt>
                <c:pt idx="1247">
                  <c:v>22393.200000000001</c:v>
                </c:pt>
                <c:pt idx="1248">
                  <c:v>22404.9</c:v>
                </c:pt>
                <c:pt idx="1249">
                  <c:v>22416.400000000001</c:v>
                </c:pt>
                <c:pt idx="1250">
                  <c:v>22427.5</c:v>
                </c:pt>
                <c:pt idx="1251">
                  <c:v>22434.7</c:v>
                </c:pt>
                <c:pt idx="1252">
                  <c:v>22445.3</c:v>
                </c:pt>
                <c:pt idx="1253">
                  <c:v>22452.2</c:v>
                </c:pt>
                <c:pt idx="1254">
                  <c:v>22465.5</c:v>
                </c:pt>
                <c:pt idx="1255">
                  <c:v>22472</c:v>
                </c:pt>
                <c:pt idx="1256">
                  <c:v>22481.599999999999</c:v>
                </c:pt>
                <c:pt idx="1257">
                  <c:v>22491.1</c:v>
                </c:pt>
                <c:pt idx="1258">
                  <c:v>22500.6</c:v>
                </c:pt>
                <c:pt idx="1259">
                  <c:v>22509.8</c:v>
                </c:pt>
                <c:pt idx="1260">
                  <c:v>22515.8</c:v>
                </c:pt>
                <c:pt idx="1261">
                  <c:v>22528.2</c:v>
                </c:pt>
                <c:pt idx="1262">
                  <c:v>22534.2</c:v>
                </c:pt>
                <c:pt idx="1263">
                  <c:v>22540.3</c:v>
                </c:pt>
                <c:pt idx="1264">
                  <c:v>22553.1</c:v>
                </c:pt>
                <c:pt idx="1265">
                  <c:v>22559.599999999999</c:v>
                </c:pt>
                <c:pt idx="1266">
                  <c:v>22572.5</c:v>
                </c:pt>
                <c:pt idx="1267">
                  <c:v>22579.200000000001</c:v>
                </c:pt>
                <c:pt idx="1268">
                  <c:v>22585.9</c:v>
                </c:pt>
                <c:pt idx="1269">
                  <c:v>22596.400000000001</c:v>
                </c:pt>
                <c:pt idx="1270">
                  <c:v>22607.1</c:v>
                </c:pt>
                <c:pt idx="1271">
                  <c:v>22617.9</c:v>
                </c:pt>
                <c:pt idx="1272">
                  <c:v>22628.799999999999</c:v>
                </c:pt>
                <c:pt idx="1273">
                  <c:v>22639.9</c:v>
                </c:pt>
                <c:pt idx="1274">
                  <c:v>22651.200000000001</c:v>
                </c:pt>
                <c:pt idx="1275">
                  <c:v>22662.6</c:v>
                </c:pt>
                <c:pt idx="1276">
                  <c:v>22674.400000000001</c:v>
                </c:pt>
                <c:pt idx="1277">
                  <c:v>22682</c:v>
                </c:pt>
                <c:pt idx="1278">
                  <c:v>22693.7</c:v>
                </c:pt>
                <c:pt idx="1279">
                  <c:v>22705.7</c:v>
                </c:pt>
                <c:pt idx="1280">
                  <c:v>22717.7</c:v>
                </c:pt>
                <c:pt idx="1281">
                  <c:v>22729.8</c:v>
                </c:pt>
                <c:pt idx="1282">
                  <c:v>22738</c:v>
                </c:pt>
                <c:pt idx="1283">
                  <c:v>22754.400000000001</c:v>
                </c:pt>
                <c:pt idx="1284">
                  <c:v>22762.799999999999</c:v>
                </c:pt>
                <c:pt idx="1285">
                  <c:v>22775.7</c:v>
                </c:pt>
                <c:pt idx="1286">
                  <c:v>22788.7</c:v>
                </c:pt>
                <c:pt idx="1287">
                  <c:v>22801.8</c:v>
                </c:pt>
                <c:pt idx="1288">
                  <c:v>22815.1</c:v>
                </c:pt>
                <c:pt idx="1289">
                  <c:v>22824</c:v>
                </c:pt>
                <c:pt idx="1290">
                  <c:v>22842.400000000001</c:v>
                </c:pt>
                <c:pt idx="1291">
                  <c:v>22851.599999999999</c:v>
                </c:pt>
                <c:pt idx="1292">
                  <c:v>22870.1</c:v>
                </c:pt>
                <c:pt idx="1293">
                  <c:v>22879.5</c:v>
                </c:pt>
                <c:pt idx="1294">
                  <c:v>22898.3</c:v>
                </c:pt>
                <c:pt idx="1295">
                  <c:v>22907.7</c:v>
                </c:pt>
                <c:pt idx="1296">
                  <c:v>22917.1</c:v>
                </c:pt>
                <c:pt idx="1297">
                  <c:v>22935.9</c:v>
                </c:pt>
                <c:pt idx="1298">
                  <c:v>22950</c:v>
                </c:pt>
                <c:pt idx="1299">
                  <c:v>22964.1</c:v>
                </c:pt>
                <c:pt idx="1300">
                  <c:v>22973.5</c:v>
                </c:pt>
                <c:pt idx="1301">
                  <c:v>22992.1</c:v>
                </c:pt>
                <c:pt idx="1302">
                  <c:v>23001.4</c:v>
                </c:pt>
                <c:pt idx="1303">
                  <c:v>23019.9</c:v>
                </c:pt>
                <c:pt idx="1304">
                  <c:v>23033.7</c:v>
                </c:pt>
                <c:pt idx="1305">
                  <c:v>23043</c:v>
                </c:pt>
                <c:pt idx="1306">
                  <c:v>23061.3</c:v>
                </c:pt>
                <c:pt idx="1307">
                  <c:v>23070.5</c:v>
                </c:pt>
                <c:pt idx="1308">
                  <c:v>23079.599999999999</c:v>
                </c:pt>
                <c:pt idx="1309">
                  <c:v>23093.3</c:v>
                </c:pt>
                <c:pt idx="1310">
                  <c:v>23106.799999999999</c:v>
                </c:pt>
                <c:pt idx="1311">
                  <c:v>23120.3</c:v>
                </c:pt>
                <c:pt idx="1312">
                  <c:v>23129.3</c:v>
                </c:pt>
                <c:pt idx="1313">
                  <c:v>23147.5</c:v>
                </c:pt>
                <c:pt idx="1314">
                  <c:v>23161.1</c:v>
                </c:pt>
                <c:pt idx="1315">
                  <c:v>23174.799999999999</c:v>
                </c:pt>
                <c:pt idx="1316">
                  <c:v>23188.400000000001</c:v>
                </c:pt>
                <c:pt idx="1317">
                  <c:v>23197.5</c:v>
                </c:pt>
                <c:pt idx="1318">
                  <c:v>23211.4</c:v>
                </c:pt>
                <c:pt idx="1319">
                  <c:v>23225.3</c:v>
                </c:pt>
                <c:pt idx="1320">
                  <c:v>23239.1</c:v>
                </c:pt>
                <c:pt idx="1321">
                  <c:v>23252.9</c:v>
                </c:pt>
                <c:pt idx="1322">
                  <c:v>23262.1</c:v>
                </c:pt>
                <c:pt idx="1323">
                  <c:v>23280.1</c:v>
                </c:pt>
                <c:pt idx="1324">
                  <c:v>23289</c:v>
                </c:pt>
                <c:pt idx="1325">
                  <c:v>23297.9</c:v>
                </c:pt>
                <c:pt idx="1326">
                  <c:v>23311.4</c:v>
                </c:pt>
                <c:pt idx="1327">
                  <c:v>23324.799999999999</c:v>
                </c:pt>
                <c:pt idx="1328">
                  <c:v>23338.400000000001</c:v>
                </c:pt>
                <c:pt idx="1329">
                  <c:v>23356.6</c:v>
                </c:pt>
                <c:pt idx="1330">
                  <c:v>23365.7</c:v>
                </c:pt>
                <c:pt idx="1331">
                  <c:v>23379.4</c:v>
                </c:pt>
                <c:pt idx="1332">
                  <c:v>23397.4</c:v>
                </c:pt>
                <c:pt idx="1333">
                  <c:v>23406.400000000001</c:v>
                </c:pt>
                <c:pt idx="1334">
                  <c:v>23420</c:v>
                </c:pt>
                <c:pt idx="1335">
                  <c:v>23433.599999999999</c:v>
                </c:pt>
                <c:pt idx="1336">
                  <c:v>23442.5</c:v>
                </c:pt>
                <c:pt idx="1337">
                  <c:v>23460.5</c:v>
                </c:pt>
                <c:pt idx="1338">
                  <c:v>23469.5</c:v>
                </c:pt>
                <c:pt idx="1339">
                  <c:v>23482.799999999999</c:v>
                </c:pt>
                <c:pt idx="1340">
                  <c:v>23496</c:v>
                </c:pt>
                <c:pt idx="1341">
                  <c:v>23513.7</c:v>
                </c:pt>
                <c:pt idx="1342">
                  <c:v>23522.5</c:v>
                </c:pt>
                <c:pt idx="1343">
                  <c:v>23540.3</c:v>
                </c:pt>
                <c:pt idx="1344">
                  <c:v>23558.1</c:v>
                </c:pt>
                <c:pt idx="1345">
                  <c:v>23567</c:v>
                </c:pt>
                <c:pt idx="1346">
                  <c:v>23575.9</c:v>
                </c:pt>
                <c:pt idx="1347">
                  <c:v>23589</c:v>
                </c:pt>
                <c:pt idx="1348">
                  <c:v>23597.9</c:v>
                </c:pt>
                <c:pt idx="1349">
                  <c:v>23615.4</c:v>
                </c:pt>
                <c:pt idx="1350">
                  <c:v>23624.1</c:v>
                </c:pt>
                <c:pt idx="1351">
                  <c:v>23637.200000000001</c:v>
                </c:pt>
                <c:pt idx="1352">
                  <c:v>23650.1</c:v>
                </c:pt>
                <c:pt idx="1353">
                  <c:v>23662.9</c:v>
                </c:pt>
                <c:pt idx="1354">
                  <c:v>23675.599999999999</c:v>
                </c:pt>
                <c:pt idx="1355">
                  <c:v>23688.2</c:v>
                </c:pt>
                <c:pt idx="1356">
                  <c:v>23700.9</c:v>
                </c:pt>
                <c:pt idx="1357">
                  <c:v>23713.599999999999</c:v>
                </c:pt>
                <c:pt idx="1358">
                  <c:v>23726.2</c:v>
                </c:pt>
                <c:pt idx="1359">
                  <c:v>23738.9</c:v>
                </c:pt>
                <c:pt idx="1360">
                  <c:v>23751.599999999999</c:v>
                </c:pt>
                <c:pt idx="1361">
                  <c:v>23764.3</c:v>
                </c:pt>
                <c:pt idx="1362">
                  <c:v>23772.7</c:v>
                </c:pt>
                <c:pt idx="1363">
                  <c:v>23785.4</c:v>
                </c:pt>
                <c:pt idx="1364">
                  <c:v>23798</c:v>
                </c:pt>
                <c:pt idx="1365">
                  <c:v>23810.7</c:v>
                </c:pt>
                <c:pt idx="1366">
                  <c:v>23819.3</c:v>
                </c:pt>
                <c:pt idx="1367">
                  <c:v>23832.2</c:v>
                </c:pt>
                <c:pt idx="1368">
                  <c:v>23845.4</c:v>
                </c:pt>
                <c:pt idx="1369">
                  <c:v>23863</c:v>
                </c:pt>
                <c:pt idx="1370">
                  <c:v>23871.7</c:v>
                </c:pt>
                <c:pt idx="1371">
                  <c:v>23889.1</c:v>
                </c:pt>
                <c:pt idx="1372">
                  <c:v>23902</c:v>
                </c:pt>
                <c:pt idx="1373">
                  <c:v>23914.9</c:v>
                </c:pt>
                <c:pt idx="1374">
                  <c:v>23927.7</c:v>
                </c:pt>
                <c:pt idx="1375">
                  <c:v>23940.400000000001</c:v>
                </c:pt>
                <c:pt idx="1376">
                  <c:v>23953.200000000001</c:v>
                </c:pt>
                <c:pt idx="1377">
                  <c:v>23966</c:v>
                </c:pt>
                <c:pt idx="1378">
                  <c:v>23978.6</c:v>
                </c:pt>
                <c:pt idx="1379">
                  <c:v>23991.200000000001</c:v>
                </c:pt>
                <c:pt idx="1380">
                  <c:v>24003.7</c:v>
                </c:pt>
                <c:pt idx="1381">
                  <c:v>24024.5</c:v>
                </c:pt>
                <c:pt idx="1382">
                  <c:v>24036.9</c:v>
                </c:pt>
                <c:pt idx="1383">
                  <c:v>24053.7</c:v>
                </c:pt>
                <c:pt idx="1384">
                  <c:v>24070.400000000001</c:v>
                </c:pt>
                <c:pt idx="1385">
                  <c:v>24078.799999999999</c:v>
                </c:pt>
                <c:pt idx="1386">
                  <c:v>24095.4</c:v>
                </c:pt>
                <c:pt idx="1387">
                  <c:v>24107.7</c:v>
                </c:pt>
                <c:pt idx="1388">
                  <c:v>24124.1</c:v>
                </c:pt>
                <c:pt idx="1389">
                  <c:v>24136.5</c:v>
                </c:pt>
                <c:pt idx="1390">
                  <c:v>24148.799999999999</c:v>
                </c:pt>
                <c:pt idx="1391">
                  <c:v>24161.1</c:v>
                </c:pt>
                <c:pt idx="1392">
                  <c:v>24173.4</c:v>
                </c:pt>
                <c:pt idx="1393">
                  <c:v>24189.599999999999</c:v>
                </c:pt>
                <c:pt idx="1394">
                  <c:v>24201.7</c:v>
                </c:pt>
                <c:pt idx="1395">
                  <c:v>24213.7</c:v>
                </c:pt>
                <c:pt idx="1396">
                  <c:v>24225.7</c:v>
                </c:pt>
                <c:pt idx="1397">
                  <c:v>24241.7</c:v>
                </c:pt>
                <c:pt idx="1398">
                  <c:v>24249.8</c:v>
                </c:pt>
                <c:pt idx="1399">
                  <c:v>24266</c:v>
                </c:pt>
                <c:pt idx="1400">
                  <c:v>24274.1</c:v>
                </c:pt>
                <c:pt idx="1401">
                  <c:v>24290.3</c:v>
                </c:pt>
                <c:pt idx="1402">
                  <c:v>24298.400000000001</c:v>
                </c:pt>
                <c:pt idx="1403">
                  <c:v>24310.5</c:v>
                </c:pt>
                <c:pt idx="1404">
                  <c:v>24326.5</c:v>
                </c:pt>
                <c:pt idx="1405">
                  <c:v>24334.5</c:v>
                </c:pt>
                <c:pt idx="1406">
                  <c:v>24350.5</c:v>
                </c:pt>
                <c:pt idx="1407">
                  <c:v>24362.400000000001</c:v>
                </c:pt>
                <c:pt idx="1408">
                  <c:v>24374.3</c:v>
                </c:pt>
                <c:pt idx="1409">
                  <c:v>24390.2</c:v>
                </c:pt>
                <c:pt idx="1410">
                  <c:v>24398.1</c:v>
                </c:pt>
                <c:pt idx="1411">
                  <c:v>24410</c:v>
                </c:pt>
                <c:pt idx="1412">
                  <c:v>24421.7</c:v>
                </c:pt>
                <c:pt idx="1413">
                  <c:v>24433.5</c:v>
                </c:pt>
                <c:pt idx="1414">
                  <c:v>24441.3</c:v>
                </c:pt>
                <c:pt idx="1415">
                  <c:v>24456.9</c:v>
                </c:pt>
                <c:pt idx="1416">
                  <c:v>24468.6</c:v>
                </c:pt>
                <c:pt idx="1417">
                  <c:v>24476.3</c:v>
                </c:pt>
                <c:pt idx="1418">
                  <c:v>24484.1</c:v>
                </c:pt>
                <c:pt idx="1419">
                  <c:v>24499.5</c:v>
                </c:pt>
                <c:pt idx="1420">
                  <c:v>24511.1</c:v>
                </c:pt>
                <c:pt idx="1421">
                  <c:v>24522.7</c:v>
                </c:pt>
                <c:pt idx="1422">
                  <c:v>24538.1</c:v>
                </c:pt>
                <c:pt idx="1423">
                  <c:v>24545.8</c:v>
                </c:pt>
                <c:pt idx="1424">
                  <c:v>24557.3</c:v>
                </c:pt>
                <c:pt idx="1425">
                  <c:v>24572.5</c:v>
                </c:pt>
                <c:pt idx="1426">
                  <c:v>24580.1</c:v>
                </c:pt>
                <c:pt idx="1427">
                  <c:v>24591.5</c:v>
                </c:pt>
                <c:pt idx="1428">
                  <c:v>24602.9</c:v>
                </c:pt>
                <c:pt idx="1429">
                  <c:v>24610.400000000001</c:v>
                </c:pt>
                <c:pt idx="1430">
                  <c:v>24621.8</c:v>
                </c:pt>
                <c:pt idx="1431">
                  <c:v>24633.1</c:v>
                </c:pt>
                <c:pt idx="1432">
                  <c:v>24644.400000000001</c:v>
                </c:pt>
                <c:pt idx="1433">
                  <c:v>24659.4</c:v>
                </c:pt>
                <c:pt idx="1434">
                  <c:v>24666.9</c:v>
                </c:pt>
                <c:pt idx="1435">
                  <c:v>24681.9</c:v>
                </c:pt>
                <c:pt idx="1436">
                  <c:v>24693.1</c:v>
                </c:pt>
                <c:pt idx="1437">
                  <c:v>24704.400000000001</c:v>
                </c:pt>
                <c:pt idx="1438">
                  <c:v>24715.599999999999</c:v>
                </c:pt>
                <c:pt idx="1439">
                  <c:v>24723</c:v>
                </c:pt>
                <c:pt idx="1440">
                  <c:v>24737.7</c:v>
                </c:pt>
                <c:pt idx="1441">
                  <c:v>24745.1</c:v>
                </c:pt>
                <c:pt idx="1442">
                  <c:v>24752.5</c:v>
                </c:pt>
                <c:pt idx="1443">
                  <c:v>24767.3</c:v>
                </c:pt>
                <c:pt idx="1444">
                  <c:v>24774.7</c:v>
                </c:pt>
                <c:pt idx="1445">
                  <c:v>24785.7</c:v>
                </c:pt>
                <c:pt idx="1446">
                  <c:v>24800.3</c:v>
                </c:pt>
                <c:pt idx="1447">
                  <c:v>24807.599999999999</c:v>
                </c:pt>
                <c:pt idx="1448">
                  <c:v>24818.5</c:v>
                </c:pt>
                <c:pt idx="1449">
                  <c:v>24833</c:v>
                </c:pt>
                <c:pt idx="1450">
                  <c:v>24843.8</c:v>
                </c:pt>
                <c:pt idx="1451">
                  <c:v>24854.6</c:v>
                </c:pt>
                <c:pt idx="1452">
                  <c:v>24861.8</c:v>
                </c:pt>
                <c:pt idx="1453">
                  <c:v>24876.1</c:v>
                </c:pt>
                <c:pt idx="1454">
                  <c:v>24883.200000000001</c:v>
                </c:pt>
                <c:pt idx="1455">
                  <c:v>24893.8</c:v>
                </c:pt>
                <c:pt idx="1456">
                  <c:v>24904.3</c:v>
                </c:pt>
                <c:pt idx="1457">
                  <c:v>24911.200000000001</c:v>
                </c:pt>
                <c:pt idx="1458">
                  <c:v>24918.3</c:v>
                </c:pt>
                <c:pt idx="1459">
                  <c:v>24932.3</c:v>
                </c:pt>
                <c:pt idx="1460">
                  <c:v>24942.7</c:v>
                </c:pt>
                <c:pt idx="1461">
                  <c:v>24953.200000000001</c:v>
                </c:pt>
                <c:pt idx="1462">
                  <c:v>24963.599999999999</c:v>
                </c:pt>
                <c:pt idx="1463">
                  <c:v>24974</c:v>
                </c:pt>
                <c:pt idx="1464">
                  <c:v>24987.599999999999</c:v>
                </c:pt>
                <c:pt idx="1465">
                  <c:v>24994.3</c:v>
                </c:pt>
                <c:pt idx="1466">
                  <c:v>25004.5</c:v>
                </c:pt>
                <c:pt idx="1467">
                  <c:v>25014.5</c:v>
                </c:pt>
                <c:pt idx="1468">
                  <c:v>25024.400000000001</c:v>
                </c:pt>
                <c:pt idx="1469">
                  <c:v>25030.9</c:v>
                </c:pt>
                <c:pt idx="1470">
                  <c:v>25040.7</c:v>
                </c:pt>
                <c:pt idx="1471">
                  <c:v>25050.5</c:v>
                </c:pt>
                <c:pt idx="1472">
                  <c:v>25057.1</c:v>
                </c:pt>
                <c:pt idx="1473">
                  <c:v>25066.9</c:v>
                </c:pt>
                <c:pt idx="1474">
                  <c:v>25080.2</c:v>
                </c:pt>
                <c:pt idx="1475">
                  <c:v>25090.1</c:v>
                </c:pt>
                <c:pt idx="1476">
                  <c:v>25100</c:v>
                </c:pt>
                <c:pt idx="1477">
                  <c:v>25110</c:v>
                </c:pt>
                <c:pt idx="1478">
                  <c:v>25120</c:v>
                </c:pt>
                <c:pt idx="1479">
                  <c:v>25129.9</c:v>
                </c:pt>
                <c:pt idx="1480">
                  <c:v>25136.5</c:v>
                </c:pt>
                <c:pt idx="1481">
                  <c:v>25146.400000000001</c:v>
                </c:pt>
                <c:pt idx="1482">
                  <c:v>25156.3</c:v>
                </c:pt>
                <c:pt idx="1483">
                  <c:v>25162.9</c:v>
                </c:pt>
                <c:pt idx="1484">
                  <c:v>25172.799999999999</c:v>
                </c:pt>
                <c:pt idx="1485">
                  <c:v>25182.799999999999</c:v>
                </c:pt>
                <c:pt idx="1486">
                  <c:v>25189.5</c:v>
                </c:pt>
                <c:pt idx="1487">
                  <c:v>25199.599999999999</c:v>
                </c:pt>
                <c:pt idx="1488">
                  <c:v>25209.7</c:v>
                </c:pt>
                <c:pt idx="1489">
                  <c:v>25223.200000000001</c:v>
                </c:pt>
                <c:pt idx="1490">
                  <c:v>25233.200000000001</c:v>
                </c:pt>
                <c:pt idx="1491">
                  <c:v>25243.3</c:v>
                </c:pt>
                <c:pt idx="1492">
                  <c:v>25253.3</c:v>
                </c:pt>
                <c:pt idx="1493">
                  <c:v>25260.1</c:v>
                </c:pt>
                <c:pt idx="1494">
                  <c:v>25273.7</c:v>
                </c:pt>
                <c:pt idx="1495">
                  <c:v>25283.9</c:v>
                </c:pt>
                <c:pt idx="1496">
                  <c:v>25294.1</c:v>
                </c:pt>
                <c:pt idx="1497">
                  <c:v>25304.3</c:v>
                </c:pt>
                <c:pt idx="1498">
                  <c:v>25314.5</c:v>
                </c:pt>
                <c:pt idx="1499">
                  <c:v>25324.5</c:v>
                </c:pt>
                <c:pt idx="1500">
                  <c:v>25334.1</c:v>
                </c:pt>
                <c:pt idx="1501">
                  <c:v>25343.4</c:v>
                </c:pt>
                <c:pt idx="1502">
                  <c:v>25355.5</c:v>
                </c:pt>
                <c:pt idx="1503">
                  <c:v>25363.9</c:v>
                </c:pt>
                <c:pt idx="1504">
                  <c:v>25372.1</c:v>
                </c:pt>
                <c:pt idx="1505">
                  <c:v>25382.2</c:v>
                </c:pt>
                <c:pt idx="1506">
                  <c:v>25386.6</c:v>
                </c:pt>
                <c:pt idx="1507">
                  <c:v>25394.400000000001</c:v>
                </c:pt>
                <c:pt idx="1508">
                  <c:v>25400.2</c:v>
                </c:pt>
                <c:pt idx="1509">
                  <c:v>25404.9</c:v>
                </c:pt>
                <c:pt idx="1510">
                  <c:v>25408</c:v>
                </c:pt>
                <c:pt idx="1511">
                  <c:v>25412.9</c:v>
                </c:pt>
                <c:pt idx="1512">
                  <c:v>25415</c:v>
                </c:pt>
                <c:pt idx="1513">
                  <c:v>25418.2</c:v>
                </c:pt>
                <c:pt idx="1514">
                  <c:v>25419.9</c:v>
                </c:pt>
                <c:pt idx="1515">
                  <c:v>25421.599999999999</c:v>
                </c:pt>
                <c:pt idx="1516">
                  <c:v>25423.599999999999</c:v>
                </c:pt>
                <c:pt idx="1517">
                  <c:v>25424.3</c:v>
                </c:pt>
                <c:pt idx="1518">
                  <c:v>25425.7</c:v>
                </c:pt>
                <c:pt idx="1519">
                  <c:v>25427</c:v>
                </c:pt>
                <c:pt idx="1520">
                  <c:v>25427.9</c:v>
                </c:pt>
                <c:pt idx="1521">
                  <c:v>25429.9</c:v>
                </c:pt>
                <c:pt idx="1522">
                  <c:v>25432.7</c:v>
                </c:pt>
                <c:pt idx="1523">
                  <c:v>25435</c:v>
                </c:pt>
                <c:pt idx="1524">
                  <c:v>25437.8</c:v>
                </c:pt>
                <c:pt idx="1525">
                  <c:v>25443.7</c:v>
                </c:pt>
                <c:pt idx="1526">
                  <c:v>25446.6</c:v>
                </c:pt>
                <c:pt idx="1527">
                  <c:v>25454.400000000001</c:v>
                </c:pt>
                <c:pt idx="1528">
                  <c:v>25460.5</c:v>
                </c:pt>
                <c:pt idx="1529">
                  <c:v>25467.3</c:v>
                </c:pt>
                <c:pt idx="1530">
                  <c:v>25475.1</c:v>
                </c:pt>
                <c:pt idx="1531">
                  <c:v>25483.200000000001</c:v>
                </c:pt>
                <c:pt idx="1532">
                  <c:v>25495.200000000001</c:v>
                </c:pt>
                <c:pt idx="1533">
                  <c:v>25501.4</c:v>
                </c:pt>
                <c:pt idx="1534">
                  <c:v>25514.400000000001</c:v>
                </c:pt>
                <c:pt idx="1535">
                  <c:v>25520.799999999999</c:v>
                </c:pt>
                <c:pt idx="1536">
                  <c:v>25530.5</c:v>
                </c:pt>
                <c:pt idx="1537">
                  <c:v>25540.7</c:v>
                </c:pt>
                <c:pt idx="1538">
                  <c:v>25551.1</c:v>
                </c:pt>
                <c:pt idx="1539">
                  <c:v>25561.599999999999</c:v>
                </c:pt>
                <c:pt idx="1540">
                  <c:v>25575.7</c:v>
                </c:pt>
                <c:pt idx="1541">
                  <c:v>25586.2</c:v>
                </c:pt>
                <c:pt idx="1542">
                  <c:v>25596.799999999999</c:v>
                </c:pt>
                <c:pt idx="1543">
                  <c:v>25607.4</c:v>
                </c:pt>
                <c:pt idx="1544">
                  <c:v>25617.9</c:v>
                </c:pt>
                <c:pt idx="1545">
                  <c:v>25631.9</c:v>
                </c:pt>
                <c:pt idx="1546">
                  <c:v>25639.200000000001</c:v>
                </c:pt>
                <c:pt idx="1547">
                  <c:v>25653.3</c:v>
                </c:pt>
                <c:pt idx="1548">
                  <c:v>25660.400000000001</c:v>
                </c:pt>
                <c:pt idx="1549">
                  <c:v>25667.5</c:v>
                </c:pt>
                <c:pt idx="1550">
                  <c:v>25681.8</c:v>
                </c:pt>
                <c:pt idx="1551">
                  <c:v>25688.9</c:v>
                </c:pt>
                <c:pt idx="1552">
                  <c:v>25699.8</c:v>
                </c:pt>
                <c:pt idx="1553">
                  <c:v>25710.6</c:v>
                </c:pt>
                <c:pt idx="1554">
                  <c:v>25725.1</c:v>
                </c:pt>
                <c:pt idx="1555">
                  <c:v>25732.3</c:v>
                </c:pt>
                <c:pt idx="1556">
                  <c:v>25746.799999999999</c:v>
                </c:pt>
                <c:pt idx="1557">
                  <c:v>25754.1</c:v>
                </c:pt>
                <c:pt idx="1558">
                  <c:v>25765.1</c:v>
                </c:pt>
                <c:pt idx="1559">
                  <c:v>25776.1</c:v>
                </c:pt>
                <c:pt idx="1560">
                  <c:v>25783.5</c:v>
                </c:pt>
                <c:pt idx="1561">
                  <c:v>25798.3</c:v>
                </c:pt>
                <c:pt idx="1562">
                  <c:v>25805.599999999999</c:v>
                </c:pt>
                <c:pt idx="1563">
                  <c:v>25813</c:v>
                </c:pt>
                <c:pt idx="1564">
                  <c:v>25820.3</c:v>
                </c:pt>
                <c:pt idx="1565">
                  <c:v>25831.3</c:v>
                </c:pt>
                <c:pt idx="1566">
                  <c:v>25842.1</c:v>
                </c:pt>
                <c:pt idx="1567">
                  <c:v>25849.4</c:v>
                </c:pt>
                <c:pt idx="1568">
                  <c:v>25856.6</c:v>
                </c:pt>
                <c:pt idx="1569">
                  <c:v>25871.200000000001</c:v>
                </c:pt>
                <c:pt idx="1570">
                  <c:v>25878.400000000001</c:v>
                </c:pt>
                <c:pt idx="1571">
                  <c:v>25885.7</c:v>
                </c:pt>
                <c:pt idx="1572">
                  <c:v>25896.7</c:v>
                </c:pt>
                <c:pt idx="1573">
                  <c:v>25907.9</c:v>
                </c:pt>
                <c:pt idx="1574">
                  <c:v>25915.3</c:v>
                </c:pt>
                <c:pt idx="1575">
                  <c:v>25922.7</c:v>
                </c:pt>
                <c:pt idx="1576">
                  <c:v>25934</c:v>
                </c:pt>
                <c:pt idx="1577">
                  <c:v>25941.4</c:v>
                </c:pt>
                <c:pt idx="1578">
                  <c:v>25948.799999999999</c:v>
                </c:pt>
                <c:pt idx="1579">
                  <c:v>25956.3</c:v>
                </c:pt>
                <c:pt idx="1580">
                  <c:v>25963.8</c:v>
                </c:pt>
                <c:pt idx="1581">
                  <c:v>25971.200000000001</c:v>
                </c:pt>
                <c:pt idx="1582">
                  <c:v>25985.8</c:v>
                </c:pt>
                <c:pt idx="1583">
                  <c:v>25993.1</c:v>
                </c:pt>
                <c:pt idx="1584">
                  <c:v>26004.1</c:v>
                </c:pt>
                <c:pt idx="1585">
                  <c:v>26011.5</c:v>
                </c:pt>
                <c:pt idx="1586">
                  <c:v>26022.5</c:v>
                </c:pt>
                <c:pt idx="1587">
                  <c:v>26033.5</c:v>
                </c:pt>
                <c:pt idx="1588">
                  <c:v>26044.5</c:v>
                </c:pt>
                <c:pt idx="1589">
                  <c:v>26051.8</c:v>
                </c:pt>
                <c:pt idx="1590">
                  <c:v>26062.9</c:v>
                </c:pt>
                <c:pt idx="1591">
                  <c:v>26073.9</c:v>
                </c:pt>
                <c:pt idx="1592">
                  <c:v>26081.200000000001</c:v>
                </c:pt>
                <c:pt idx="1593">
                  <c:v>26088.400000000001</c:v>
                </c:pt>
                <c:pt idx="1594">
                  <c:v>26095.7</c:v>
                </c:pt>
                <c:pt idx="1595">
                  <c:v>26106.6</c:v>
                </c:pt>
                <c:pt idx="1596">
                  <c:v>26113.9</c:v>
                </c:pt>
                <c:pt idx="1597">
                  <c:v>26121.200000000001</c:v>
                </c:pt>
                <c:pt idx="1598">
                  <c:v>26128.400000000001</c:v>
                </c:pt>
                <c:pt idx="1599">
                  <c:v>26139</c:v>
                </c:pt>
                <c:pt idx="1600">
                  <c:v>26149.599999999999</c:v>
                </c:pt>
                <c:pt idx="1601">
                  <c:v>26156.7</c:v>
                </c:pt>
                <c:pt idx="1602">
                  <c:v>26163.8</c:v>
                </c:pt>
                <c:pt idx="1603">
                  <c:v>26170.799999999999</c:v>
                </c:pt>
                <c:pt idx="1604">
                  <c:v>26184.9</c:v>
                </c:pt>
                <c:pt idx="1605">
                  <c:v>26195.5</c:v>
                </c:pt>
                <c:pt idx="1606">
                  <c:v>26202.5</c:v>
                </c:pt>
                <c:pt idx="1607">
                  <c:v>26213.1</c:v>
                </c:pt>
                <c:pt idx="1608">
                  <c:v>26223.8</c:v>
                </c:pt>
                <c:pt idx="1609">
                  <c:v>26230.799999999999</c:v>
                </c:pt>
                <c:pt idx="1610">
                  <c:v>26237.9</c:v>
                </c:pt>
                <c:pt idx="1611">
                  <c:v>26248.5</c:v>
                </c:pt>
                <c:pt idx="1612">
                  <c:v>26255.5</c:v>
                </c:pt>
                <c:pt idx="1613">
                  <c:v>26269.4</c:v>
                </c:pt>
                <c:pt idx="1614">
                  <c:v>26276.400000000001</c:v>
                </c:pt>
                <c:pt idx="1615">
                  <c:v>26290.2</c:v>
                </c:pt>
                <c:pt idx="1616">
                  <c:v>26300.5</c:v>
                </c:pt>
                <c:pt idx="1617">
                  <c:v>26310.799999999999</c:v>
                </c:pt>
                <c:pt idx="1618">
                  <c:v>26317.7</c:v>
                </c:pt>
                <c:pt idx="1619">
                  <c:v>26331.200000000001</c:v>
                </c:pt>
                <c:pt idx="1620">
                  <c:v>26338.1</c:v>
                </c:pt>
                <c:pt idx="1621">
                  <c:v>26344.9</c:v>
                </c:pt>
                <c:pt idx="1622">
                  <c:v>26354.9</c:v>
                </c:pt>
                <c:pt idx="1623">
                  <c:v>26361.4</c:v>
                </c:pt>
                <c:pt idx="1624">
                  <c:v>26371.3</c:v>
                </c:pt>
                <c:pt idx="1625">
                  <c:v>26377.7</c:v>
                </c:pt>
                <c:pt idx="1626">
                  <c:v>26387.1</c:v>
                </c:pt>
                <c:pt idx="1627">
                  <c:v>26393.4</c:v>
                </c:pt>
                <c:pt idx="1628">
                  <c:v>26402.7</c:v>
                </c:pt>
                <c:pt idx="1629">
                  <c:v>26408.799999999999</c:v>
                </c:pt>
                <c:pt idx="1630">
                  <c:v>26418.1</c:v>
                </c:pt>
                <c:pt idx="1631">
                  <c:v>26424.2</c:v>
                </c:pt>
                <c:pt idx="1632">
                  <c:v>26436.6</c:v>
                </c:pt>
                <c:pt idx="1633">
                  <c:v>26442.9</c:v>
                </c:pt>
                <c:pt idx="1634">
                  <c:v>26452.400000000001</c:v>
                </c:pt>
                <c:pt idx="1635">
                  <c:v>26458.799999999999</c:v>
                </c:pt>
                <c:pt idx="1636">
                  <c:v>26468.7</c:v>
                </c:pt>
                <c:pt idx="1637">
                  <c:v>26478.799999999999</c:v>
                </c:pt>
                <c:pt idx="1638">
                  <c:v>26485.5</c:v>
                </c:pt>
                <c:pt idx="1639">
                  <c:v>26492.2</c:v>
                </c:pt>
                <c:pt idx="1640">
                  <c:v>26498.9</c:v>
                </c:pt>
                <c:pt idx="1641">
                  <c:v>26509.200000000001</c:v>
                </c:pt>
                <c:pt idx="1642">
                  <c:v>26516</c:v>
                </c:pt>
                <c:pt idx="1643">
                  <c:v>26526.1</c:v>
                </c:pt>
                <c:pt idx="1644">
                  <c:v>26532.799999999999</c:v>
                </c:pt>
                <c:pt idx="1645">
                  <c:v>26546.1</c:v>
                </c:pt>
                <c:pt idx="1646">
                  <c:v>26552.799999999999</c:v>
                </c:pt>
                <c:pt idx="1647">
                  <c:v>26559.4</c:v>
                </c:pt>
                <c:pt idx="1648">
                  <c:v>26569.3</c:v>
                </c:pt>
                <c:pt idx="1649">
                  <c:v>26579</c:v>
                </c:pt>
                <c:pt idx="1650">
                  <c:v>26585.599999999999</c:v>
                </c:pt>
                <c:pt idx="1651">
                  <c:v>26595.3</c:v>
                </c:pt>
                <c:pt idx="1652">
                  <c:v>26601.7</c:v>
                </c:pt>
                <c:pt idx="1653">
                  <c:v>26614.3</c:v>
                </c:pt>
                <c:pt idx="1654">
                  <c:v>26620.6</c:v>
                </c:pt>
                <c:pt idx="1655">
                  <c:v>26629.9</c:v>
                </c:pt>
                <c:pt idx="1656">
                  <c:v>26636.2</c:v>
                </c:pt>
                <c:pt idx="1657">
                  <c:v>26648.799999999999</c:v>
                </c:pt>
                <c:pt idx="1658">
                  <c:v>26658.3</c:v>
                </c:pt>
                <c:pt idx="1659">
                  <c:v>26664.6</c:v>
                </c:pt>
                <c:pt idx="1660">
                  <c:v>26674.1</c:v>
                </c:pt>
                <c:pt idx="1661">
                  <c:v>26680.5</c:v>
                </c:pt>
                <c:pt idx="1662">
                  <c:v>26690.2</c:v>
                </c:pt>
                <c:pt idx="1663">
                  <c:v>26696.6</c:v>
                </c:pt>
                <c:pt idx="1664">
                  <c:v>26702.9</c:v>
                </c:pt>
                <c:pt idx="1665">
                  <c:v>26716.3</c:v>
                </c:pt>
                <c:pt idx="1666">
                  <c:v>26723.1</c:v>
                </c:pt>
                <c:pt idx="1667">
                  <c:v>26730</c:v>
                </c:pt>
                <c:pt idx="1668">
                  <c:v>26737</c:v>
                </c:pt>
                <c:pt idx="1669">
                  <c:v>26751.200000000001</c:v>
                </c:pt>
                <c:pt idx="1670">
                  <c:v>26761.9</c:v>
                </c:pt>
                <c:pt idx="1671">
                  <c:v>26772.7</c:v>
                </c:pt>
                <c:pt idx="1672">
                  <c:v>26783.599999999999</c:v>
                </c:pt>
                <c:pt idx="1673">
                  <c:v>26790.799999999999</c:v>
                </c:pt>
                <c:pt idx="1674">
                  <c:v>26805.5</c:v>
                </c:pt>
                <c:pt idx="1675">
                  <c:v>26812.799999999999</c:v>
                </c:pt>
                <c:pt idx="1676">
                  <c:v>26827.4</c:v>
                </c:pt>
                <c:pt idx="1677">
                  <c:v>26834.5</c:v>
                </c:pt>
                <c:pt idx="1678">
                  <c:v>26845.200000000001</c:v>
                </c:pt>
                <c:pt idx="1679">
                  <c:v>26855.599999999999</c:v>
                </c:pt>
                <c:pt idx="1680">
                  <c:v>26865.8</c:v>
                </c:pt>
                <c:pt idx="1681">
                  <c:v>26872.6</c:v>
                </c:pt>
                <c:pt idx="1682">
                  <c:v>26879.4</c:v>
                </c:pt>
                <c:pt idx="1683">
                  <c:v>26892.9</c:v>
                </c:pt>
                <c:pt idx="1684">
                  <c:v>26903.200000000001</c:v>
                </c:pt>
                <c:pt idx="1685">
                  <c:v>26913.4</c:v>
                </c:pt>
                <c:pt idx="1686">
                  <c:v>26923.5</c:v>
                </c:pt>
                <c:pt idx="1687">
                  <c:v>26930.1</c:v>
                </c:pt>
                <c:pt idx="1688">
                  <c:v>26939.9</c:v>
                </c:pt>
                <c:pt idx="1689">
                  <c:v>26952.7</c:v>
                </c:pt>
                <c:pt idx="1690">
                  <c:v>26959.1</c:v>
                </c:pt>
                <c:pt idx="1691">
                  <c:v>26968.799999999999</c:v>
                </c:pt>
                <c:pt idx="1692">
                  <c:v>26975.200000000001</c:v>
                </c:pt>
                <c:pt idx="1693">
                  <c:v>26981.7</c:v>
                </c:pt>
                <c:pt idx="1694">
                  <c:v>26991.7</c:v>
                </c:pt>
                <c:pt idx="1695">
                  <c:v>26998.3</c:v>
                </c:pt>
                <c:pt idx="1696">
                  <c:v>27011.599999999999</c:v>
                </c:pt>
                <c:pt idx="1697">
                  <c:v>27021.599999999999</c:v>
                </c:pt>
                <c:pt idx="1698">
                  <c:v>27028.2</c:v>
                </c:pt>
                <c:pt idx="1699">
                  <c:v>27038.1</c:v>
                </c:pt>
                <c:pt idx="1700">
                  <c:v>27048</c:v>
                </c:pt>
                <c:pt idx="1701">
                  <c:v>27057.9</c:v>
                </c:pt>
                <c:pt idx="1702">
                  <c:v>27067.8</c:v>
                </c:pt>
                <c:pt idx="1703">
                  <c:v>27077.4</c:v>
                </c:pt>
                <c:pt idx="1704">
                  <c:v>27086.7</c:v>
                </c:pt>
                <c:pt idx="1705">
                  <c:v>27092.9</c:v>
                </c:pt>
                <c:pt idx="1706">
                  <c:v>27104.6</c:v>
                </c:pt>
                <c:pt idx="1707">
                  <c:v>27110.3</c:v>
                </c:pt>
                <c:pt idx="1708">
                  <c:v>27118.9</c:v>
                </c:pt>
                <c:pt idx="1709">
                  <c:v>27124.5</c:v>
                </c:pt>
                <c:pt idx="1710">
                  <c:v>27133</c:v>
                </c:pt>
                <c:pt idx="1711">
                  <c:v>27138.5</c:v>
                </c:pt>
                <c:pt idx="1712">
                  <c:v>27149.3</c:v>
                </c:pt>
                <c:pt idx="1713">
                  <c:v>27154.6</c:v>
                </c:pt>
                <c:pt idx="1714">
                  <c:v>27165.200000000001</c:v>
                </c:pt>
                <c:pt idx="1715">
                  <c:v>27173</c:v>
                </c:pt>
                <c:pt idx="1716">
                  <c:v>27180.7</c:v>
                </c:pt>
                <c:pt idx="1717">
                  <c:v>27188.400000000001</c:v>
                </c:pt>
                <c:pt idx="1718">
                  <c:v>27193.4</c:v>
                </c:pt>
                <c:pt idx="1719">
                  <c:v>27201</c:v>
                </c:pt>
                <c:pt idx="1720">
                  <c:v>27206</c:v>
                </c:pt>
                <c:pt idx="1721">
                  <c:v>27213.4</c:v>
                </c:pt>
                <c:pt idx="1722">
                  <c:v>27218.2</c:v>
                </c:pt>
                <c:pt idx="1723">
                  <c:v>27228</c:v>
                </c:pt>
                <c:pt idx="1724">
                  <c:v>27233</c:v>
                </c:pt>
                <c:pt idx="1725">
                  <c:v>27238.1</c:v>
                </c:pt>
                <c:pt idx="1726">
                  <c:v>27245.9</c:v>
                </c:pt>
                <c:pt idx="1727">
                  <c:v>27254.3</c:v>
                </c:pt>
                <c:pt idx="1728">
                  <c:v>27259.9</c:v>
                </c:pt>
                <c:pt idx="1729">
                  <c:v>27271.1</c:v>
                </c:pt>
                <c:pt idx="1730">
                  <c:v>27283.1</c:v>
                </c:pt>
                <c:pt idx="1731">
                  <c:v>27289.1</c:v>
                </c:pt>
                <c:pt idx="1732">
                  <c:v>27298.1</c:v>
                </c:pt>
                <c:pt idx="1733">
                  <c:v>27307.200000000001</c:v>
                </c:pt>
                <c:pt idx="1734">
                  <c:v>27316.400000000001</c:v>
                </c:pt>
                <c:pt idx="1735">
                  <c:v>27322.6</c:v>
                </c:pt>
                <c:pt idx="1736">
                  <c:v>27328.6</c:v>
                </c:pt>
                <c:pt idx="1737">
                  <c:v>27340.5</c:v>
                </c:pt>
                <c:pt idx="1738">
                  <c:v>27346.2</c:v>
                </c:pt>
                <c:pt idx="1739">
                  <c:v>27351.7</c:v>
                </c:pt>
                <c:pt idx="1740">
                  <c:v>27361.8</c:v>
                </c:pt>
                <c:pt idx="1741">
                  <c:v>27369.3</c:v>
                </c:pt>
                <c:pt idx="1742">
                  <c:v>27376</c:v>
                </c:pt>
                <c:pt idx="1743">
                  <c:v>27382.1</c:v>
                </c:pt>
                <c:pt idx="1744">
                  <c:v>27388.9</c:v>
                </c:pt>
                <c:pt idx="1745">
                  <c:v>27394.2</c:v>
                </c:pt>
                <c:pt idx="1746">
                  <c:v>27397.9</c:v>
                </c:pt>
                <c:pt idx="1747">
                  <c:v>27400.3</c:v>
                </c:pt>
                <c:pt idx="1748">
                  <c:v>27403.4</c:v>
                </c:pt>
                <c:pt idx="1749">
                  <c:v>27406.400000000001</c:v>
                </c:pt>
                <c:pt idx="1750">
                  <c:v>27408</c:v>
                </c:pt>
                <c:pt idx="1751">
                  <c:v>27411.200000000001</c:v>
                </c:pt>
                <c:pt idx="1752">
                  <c:v>27414</c:v>
                </c:pt>
                <c:pt idx="1753">
                  <c:v>27417.3</c:v>
                </c:pt>
                <c:pt idx="1754">
                  <c:v>27422.9</c:v>
                </c:pt>
                <c:pt idx="1755">
                  <c:v>27428.1</c:v>
                </c:pt>
                <c:pt idx="1756">
                  <c:v>27436.2</c:v>
                </c:pt>
                <c:pt idx="1757">
                  <c:v>27440.799999999999</c:v>
                </c:pt>
                <c:pt idx="1758">
                  <c:v>27447.599999999999</c:v>
                </c:pt>
                <c:pt idx="1759">
                  <c:v>27456</c:v>
                </c:pt>
                <c:pt idx="1760">
                  <c:v>27461.9</c:v>
                </c:pt>
                <c:pt idx="1761">
                  <c:v>27467.7</c:v>
                </c:pt>
                <c:pt idx="1762">
                  <c:v>27480.400000000001</c:v>
                </c:pt>
                <c:pt idx="1763">
                  <c:v>27487</c:v>
                </c:pt>
                <c:pt idx="1764">
                  <c:v>27493.7</c:v>
                </c:pt>
                <c:pt idx="1765">
                  <c:v>27504</c:v>
                </c:pt>
                <c:pt idx="1766">
                  <c:v>27514.5</c:v>
                </c:pt>
                <c:pt idx="1767">
                  <c:v>27528.5</c:v>
                </c:pt>
                <c:pt idx="1768">
                  <c:v>27539</c:v>
                </c:pt>
                <c:pt idx="1769">
                  <c:v>27560.6</c:v>
                </c:pt>
                <c:pt idx="1770">
                  <c:v>27574.799999999999</c:v>
                </c:pt>
                <c:pt idx="1771">
                  <c:v>27589</c:v>
                </c:pt>
                <c:pt idx="1772">
                  <c:v>27599.4</c:v>
                </c:pt>
                <c:pt idx="1773">
                  <c:v>27610</c:v>
                </c:pt>
                <c:pt idx="1774">
                  <c:v>27620.6</c:v>
                </c:pt>
                <c:pt idx="1775">
                  <c:v>27627.5</c:v>
                </c:pt>
                <c:pt idx="1776">
                  <c:v>27638.1</c:v>
                </c:pt>
                <c:pt idx="1777">
                  <c:v>27645.1</c:v>
                </c:pt>
                <c:pt idx="1778">
                  <c:v>27652.400000000001</c:v>
                </c:pt>
                <c:pt idx="1779">
                  <c:v>27658.5</c:v>
                </c:pt>
                <c:pt idx="1780">
                  <c:v>27669.9</c:v>
                </c:pt>
                <c:pt idx="1781">
                  <c:v>27680.9</c:v>
                </c:pt>
                <c:pt idx="1782">
                  <c:v>27686.400000000001</c:v>
                </c:pt>
                <c:pt idx="1783">
                  <c:v>27691.7</c:v>
                </c:pt>
                <c:pt idx="1784">
                  <c:v>27702.2</c:v>
                </c:pt>
                <c:pt idx="1785">
                  <c:v>27710</c:v>
                </c:pt>
                <c:pt idx="1786">
                  <c:v>27717.5</c:v>
                </c:pt>
                <c:pt idx="1787">
                  <c:v>27725</c:v>
                </c:pt>
                <c:pt idx="1788">
                  <c:v>27732.2</c:v>
                </c:pt>
                <c:pt idx="1789">
                  <c:v>27741.8</c:v>
                </c:pt>
                <c:pt idx="1790">
                  <c:v>27748.799999999999</c:v>
                </c:pt>
                <c:pt idx="1791">
                  <c:v>27753.4</c:v>
                </c:pt>
                <c:pt idx="1792">
                  <c:v>27758</c:v>
                </c:pt>
                <c:pt idx="1793">
                  <c:v>27764.7</c:v>
                </c:pt>
                <c:pt idx="1794">
                  <c:v>27771.3</c:v>
                </c:pt>
                <c:pt idx="1795">
                  <c:v>27777.9</c:v>
                </c:pt>
                <c:pt idx="1796">
                  <c:v>27784.3</c:v>
                </c:pt>
                <c:pt idx="1797">
                  <c:v>27790.7</c:v>
                </c:pt>
                <c:pt idx="1798">
                  <c:v>27797</c:v>
                </c:pt>
                <c:pt idx="1799">
                  <c:v>27803.200000000001</c:v>
                </c:pt>
                <c:pt idx="1800">
                  <c:v>27807.3</c:v>
                </c:pt>
                <c:pt idx="1801">
                  <c:v>27813.4</c:v>
                </c:pt>
                <c:pt idx="1802">
                  <c:v>27817.4</c:v>
                </c:pt>
                <c:pt idx="1803">
                  <c:v>27823.4</c:v>
                </c:pt>
                <c:pt idx="1804">
                  <c:v>27829.3</c:v>
                </c:pt>
                <c:pt idx="1805">
                  <c:v>27833.200000000001</c:v>
                </c:pt>
                <c:pt idx="1806">
                  <c:v>27839.1</c:v>
                </c:pt>
                <c:pt idx="1807">
                  <c:v>27842.9</c:v>
                </c:pt>
                <c:pt idx="1808">
                  <c:v>27850.6</c:v>
                </c:pt>
                <c:pt idx="1809">
                  <c:v>27856.400000000001</c:v>
                </c:pt>
                <c:pt idx="1810">
                  <c:v>27862.1</c:v>
                </c:pt>
                <c:pt idx="1811">
                  <c:v>27865.9</c:v>
                </c:pt>
                <c:pt idx="1812">
                  <c:v>27873.5</c:v>
                </c:pt>
                <c:pt idx="1813">
                  <c:v>27882.9</c:v>
                </c:pt>
                <c:pt idx="1814">
                  <c:v>27888.6</c:v>
                </c:pt>
                <c:pt idx="1815">
                  <c:v>27894.2</c:v>
                </c:pt>
                <c:pt idx="1816">
                  <c:v>27898</c:v>
                </c:pt>
                <c:pt idx="1817">
                  <c:v>27903.7</c:v>
                </c:pt>
                <c:pt idx="1818">
                  <c:v>27911.3</c:v>
                </c:pt>
                <c:pt idx="1819">
                  <c:v>27918.9</c:v>
                </c:pt>
                <c:pt idx="1820">
                  <c:v>27922.799999999999</c:v>
                </c:pt>
                <c:pt idx="1821">
                  <c:v>27928.5</c:v>
                </c:pt>
                <c:pt idx="1822">
                  <c:v>27934.3</c:v>
                </c:pt>
                <c:pt idx="1823">
                  <c:v>27963.1</c:v>
                </c:pt>
                <c:pt idx="1824">
                  <c:v>27972.6</c:v>
                </c:pt>
                <c:pt idx="1825">
                  <c:v>27980.2</c:v>
                </c:pt>
                <c:pt idx="1826">
                  <c:v>27985.9</c:v>
                </c:pt>
                <c:pt idx="1827">
                  <c:v>27991.5</c:v>
                </c:pt>
                <c:pt idx="1828">
                  <c:v>27997.1</c:v>
                </c:pt>
                <c:pt idx="1829">
                  <c:v>28004.6</c:v>
                </c:pt>
                <c:pt idx="1830">
                  <c:v>28008.2</c:v>
                </c:pt>
                <c:pt idx="1831">
                  <c:v>28015.599999999999</c:v>
                </c:pt>
                <c:pt idx="1832">
                  <c:v>28022.799999999999</c:v>
                </c:pt>
                <c:pt idx="1833">
                  <c:v>28028.2</c:v>
                </c:pt>
                <c:pt idx="1834">
                  <c:v>28033.5</c:v>
                </c:pt>
                <c:pt idx="1835">
                  <c:v>28038.7</c:v>
                </c:pt>
                <c:pt idx="1836">
                  <c:v>28045.7</c:v>
                </c:pt>
                <c:pt idx="1837">
                  <c:v>28050.799999999999</c:v>
                </c:pt>
                <c:pt idx="1838">
                  <c:v>28055.8</c:v>
                </c:pt>
                <c:pt idx="1839">
                  <c:v>28062.400000000001</c:v>
                </c:pt>
                <c:pt idx="1840">
                  <c:v>28067.3</c:v>
                </c:pt>
                <c:pt idx="1841">
                  <c:v>28073.7</c:v>
                </c:pt>
                <c:pt idx="1842">
                  <c:v>28078.400000000001</c:v>
                </c:pt>
                <c:pt idx="1843">
                  <c:v>28083</c:v>
                </c:pt>
                <c:pt idx="1844">
                  <c:v>28089</c:v>
                </c:pt>
                <c:pt idx="1845">
                  <c:v>28093.4</c:v>
                </c:pt>
                <c:pt idx="1846">
                  <c:v>28099.1</c:v>
                </c:pt>
                <c:pt idx="1847">
                  <c:v>28104.6</c:v>
                </c:pt>
                <c:pt idx="1848">
                  <c:v>28107.3</c:v>
                </c:pt>
                <c:pt idx="1849">
                  <c:v>28112.5</c:v>
                </c:pt>
                <c:pt idx="1850">
                  <c:v>28116.3</c:v>
                </c:pt>
                <c:pt idx="1851">
                  <c:v>28120</c:v>
                </c:pt>
                <c:pt idx="1852">
                  <c:v>28123.5</c:v>
                </c:pt>
                <c:pt idx="1853">
                  <c:v>28128.1</c:v>
                </c:pt>
                <c:pt idx="1854">
                  <c:v>28131.4</c:v>
                </c:pt>
                <c:pt idx="1855">
                  <c:v>28135.7</c:v>
                </c:pt>
                <c:pt idx="1856">
                  <c:v>28138.799999999999</c:v>
                </c:pt>
                <c:pt idx="1857">
                  <c:v>28142.9</c:v>
                </c:pt>
                <c:pt idx="1858">
                  <c:v>28145.8</c:v>
                </c:pt>
                <c:pt idx="1859">
                  <c:v>28149.599999999999</c:v>
                </c:pt>
                <c:pt idx="1860">
                  <c:v>28152.3</c:v>
                </c:pt>
                <c:pt idx="1861">
                  <c:v>28155.1</c:v>
                </c:pt>
                <c:pt idx="1862">
                  <c:v>28158.6</c:v>
                </c:pt>
                <c:pt idx="1863">
                  <c:v>28161.200000000001</c:v>
                </c:pt>
                <c:pt idx="1864">
                  <c:v>28164.6</c:v>
                </c:pt>
                <c:pt idx="1865">
                  <c:v>28167.1</c:v>
                </c:pt>
                <c:pt idx="1866">
                  <c:v>28169.599999999999</c:v>
                </c:pt>
                <c:pt idx="1867">
                  <c:v>28172.9</c:v>
                </c:pt>
                <c:pt idx="1868">
                  <c:v>28176.2</c:v>
                </c:pt>
                <c:pt idx="1869">
                  <c:v>28177.8</c:v>
                </c:pt>
                <c:pt idx="1870">
                  <c:v>28181.1</c:v>
                </c:pt>
                <c:pt idx="1871">
                  <c:v>28183.5</c:v>
                </c:pt>
                <c:pt idx="1872">
                  <c:v>28186.799999999999</c:v>
                </c:pt>
                <c:pt idx="1873">
                  <c:v>28189.200000000001</c:v>
                </c:pt>
                <c:pt idx="1874">
                  <c:v>28191.7</c:v>
                </c:pt>
                <c:pt idx="1875">
                  <c:v>28194.3</c:v>
                </c:pt>
                <c:pt idx="1876">
                  <c:v>28197.7</c:v>
                </c:pt>
                <c:pt idx="1877">
                  <c:v>28200.3</c:v>
                </c:pt>
                <c:pt idx="1878">
                  <c:v>28203.8</c:v>
                </c:pt>
                <c:pt idx="1879">
                  <c:v>28206.5</c:v>
                </c:pt>
                <c:pt idx="1880">
                  <c:v>28209.3</c:v>
                </c:pt>
                <c:pt idx="1881">
                  <c:v>28213.1</c:v>
                </c:pt>
                <c:pt idx="1882">
                  <c:v>28215.1</c:v>
                </c:pt>
                <c:pt idx="1883">
                  <c:v>28218</c:v>
                </c:pt>
                <c:pt idx="1884">
                  <c:v>28221.1</c:v>
                </c:pt>
                <c:pt idx="1885">
                  <c:v>28225.3</c:v>
                </c:pt>
                <c:pt idx="1886">
                  <c:v>28228.6</c:v>
                </c:pt>
                <c:pt idx="1887">
                  <c:v>28231.9</c:v>
                </c:pt>
                <c:pt idx="1888">
                  <c:v>28235.3</c:v>
                </c:pt>
                <c:pt idx="1889">
                  <c:v>28238.799999999999</c:v>
                </c:pt>
                <c:pt idx="1890">
                  <c:v>28243.5</c:v>
                </c:pt>
                <c:pt idx="1891">
                  <c:v>28247.1</c:v>
                </c:pt>
                <c:pt idx="1892">
                  <c:v>28250.7</c:v>
                </c:pt>
                <c:pt idx="1893">
                  <c:v>28254.400000000001</c:v>
                </c:pt>
                <c:pt idx="1894">
                  <c:v>28258.1</c:v>
                </c:pt>
                <c:pt idx="1895">
                  <c:v>28260.6</c:v>
                </c:pt>
                <c:pt idx="1896">
                  <c:v>28265.599999999999</c:v>
                </c:pt>
                <c:pt idx="1897">
                  <c:v>28270.799999999999</c:v>
                </c:pt>
                <c:pt idx="1898">
                  <c:v>28273.4</c:v>
                </c:pt>
                <c:pt idx="1899">
                  <c:v>28278.6</c:v>
                </c:pt>
                <c:pt idx="1900">
                  <c:v>28281.3</c:v>
                </c:pt>
                <c:pt idx="1901">
                  <c:v>28285.3</c:v>
                </c:pt>
                <c:pt idx="1902">
                  <c:v>28289.4</c:v>
                </c:pt>
                <c:pt idx="1903">
                  <c:v>28293.5</c:v>
                </c:pt>
                <c:pt idx="1904">
                  <c:v>28299.1</c:v>
                </c:pt>
                <c:pt idx="1905">
                  <c:v>28301.9</c:v>
                </c:pt>
                <c:pt idx="1906">
                  <c:v>28306.2</c:v>
                </c:pt>
                <c:pt idx="1907">
                  <c:v>28309.1</c:v>
                </c:pt>
                <c:pt idx="1908">
                  <c:v>28312</c:v>
                </c:pt>
                <c:pt idx="1909">
                  <c:v>28316.3</c:v>
                </c:pt>
                <c:pt idx="1910">
                  <c:v>28319.3</c:v>
                </c:pt>
                <c:pt idx="1911">
                  <c:v>28323.7</c:v>
                </c:pt>
                <c:pt idx="1912">
                  <c:v>28328.2</c:v>
                </c:pt>
                <c:pt idx="1913">
                  <c:v>28331.3</c:v>
                </c:pt>
                <c:pt idx="1914">
                  <c:v>28334.3</c:v>
                </c:pt>
                <c:pt idx="1915">
                  <c:v>28338.9</c:v>
                </c:pt>
                <c:pt idx="1916">
                  <c:v>28343.599999999999</c:v>
                </c:pt>
                <c:pt idx="1917">
                  <c:v>28346.7</c:v>
                </c:pt>
                <c:pt idx="1918">
                  <c:v>28349.9</c:v>
                </c:pt>
                <c:pt idx="1919">
                  <c:v>28354.7</c:v>
                </c:pt>
                <c:pt idx="1920">
                  <c:v>28359.5</c:v>
                </c:pt>
                <c:pt idx="1921">
                  <c:v>28364.400000000001</c:v>
                </c:pt>
                <c:pt idx="1922">
                  <c:v>28367.7</c:v>
                </c:pt>
                <c:pt idx="1923">
                  <c:v>28372.6</c:v>
                </c:pt>
                <c:pt idx="1924">
                  <c:v>28375.9</c:v>
                </c:pt>
                <c:pt idx="1925">
                  <c:v>28381</c:v>
                </c:pt>
                <c:pt idx="1926">
                  <c:v>28384.400000000001</c:v>
                </c:pt>
                <c:pt idx="1927">
                  <c:v>28387.8</c:v>
                </c:pt>
                <c:pt idx="1928">
                  <c:v>28391.200000000001</c:v>
                </c:pt>
                <c:pt idx="1929">
                  <c:v>28394.7</c:v>
                </c:pt>
                <c:pt idx="1930">
                  <c:v>28398.1</c:v>
                </c:pt>
                <c:pt idx="1931">
                  <c:v>28401.599999999999</c:v>
                </c:pt>
                <c:pt idx="1932">
                  <c:v>28405.200000000001</c:v>
                </c:pt>
                <c:pt idx="1933">
                  <c:v>28412.400000000001</c:v>
                </c:pt>
                <c:pt idx="1934">
                  <c:v>28416.2</c:v>
                </c:pt>
                <c:pt idx="1935">
                  <c:v>28420</c:v>
                </c:pt>
                <c:pt idx="1936">
                  <c:v>28423.8</c:v>
                </c:pt>
                <c:pt idx="1937">
                  <c:v>28429.8</c:v>
                </c:pt>
                <c:pt idx="1938">
                  <c:v>28433.8</c:v>
                </c:pt>
                <c:pt idx="1939">
                  <c:v>28439.9</c:v>
                </c:pt>
                <c:pt idx="1940">
                  <c:v>28442</c:v>
                </c:pt>
                <c:pt idx="1941">
                  <c:v>28446.2</c:v>
                </c:pt>
                <c:pt idx="1942">
                  <c:v>28454.799999999999</c:v>
                </c:pt>
                <c:pt idx="1943">
                  <c:v>28459.1</c:v>
                </c:pt>
                <c:pt idx="1944">
                  <c:v>28463.5</c:v>
                </c:pt>
                <c:pt idx="1945">
                  <c:v>28468</c:v>
                </c:pt>
                <c:pt idx="1946">
                  <c:v>28472.5</c:v>
                </c:pt>
                <c:pt idx="1947">
                  <c:v>28477</c:v>
                </c:pt>
                <c:pt idx="1948">
                  <c:v>28481.5</c:v>
                </c:pt>
                <c:pt idx="1949">
                  <c:v>28486.1</c:v>
                </c:pt>
                <c:pt idx="1950">
                  <c:v>28493.1</c:v>
                </c:pt>
                <c:pt idx="1951">
                  <c:v>28497.8</c:v>
                </c:pt>
                <c:pt idx="1952">
                  <c:v>28504.9</c:v>
                </c:pt>
                <c:pt idx="1953">
                  <c:v>28509.599999999999</c:v>
                </c:pt>
                <c:pt idx="1954">
                  <c:v>28516.799999999999</c:v>
                </c:pt>
                <c:pt idx="1955">
                  <c:v>28521.599999999999</c:v>
                </c:pt>
                <c:pt idx="1956">
                  <c:v>28528.799999999999</c:v>
                </c:pt>
                <c:pt idx="1957">
                  <c:v>28533.7</c:v>
                </c:pt>
                <c:pt idx="1958">
                  <c:v>28538.5</c:v>
                </c:pt>
                <c:pt idx="1959">
                  <c:v>28545.8</c:v>
                </c:pt>
                <c:pt idx="1960">
                  <c:v>28550.7</c:v>
                </c:pt>
                <c:pt idx="1961">
                  <c:v>28555.599999999999</c:v>
                </c:pt>
                <c:pt idx="1962">
                  <c:v>28560.5</c:v>
                </c:pt>
                <c:pt idx="1963">
                  <c:v>28565.3</c:v>
                </c:pt>
                <c:pt idx="1964">
                  <c:v>28570.2</c:v>
                </c:pt>
                <c:pt idx="1965">
                  <c:v>28575.1</c:v>
                </c:pt>
                <c:pt idx="1966">
                  <c:v>28584.799999999999</c:v>
                </c:pt>
                <c:pt idx="1967">
                  <c:v>28589.7</c:v>
                </c:pt>
                <c:pt idx="1968">
                  <c:v>28594.5</c:v>
                </c:pt>
                <c:pt idx="1969">
                  <c:v>28599.4</c:v>
                </c:pt>
                <c:pt idx="1970">
                  <c:v>28609</c:v>
                </c:pt>
                <c:pt idx="1971">
                  <c:v>28613.7</c:v>
                </c:pt>
                <c:pt idx="1972">
                  <c:v>28618.5</c:v>
                </c:pt>
                <c:pt idx="1973">
                  <c:v>28623.200000000001</c:v>
                </c:pt>
                <c:pt idx="1974">
                  <c:v>28632.6</c:v>
                </c:pt>
                <c:pt idx="1975">
                  <c:v>28637.200000000001</c:v>
                </c:pt>
                <c:pt idx="1976">
                  <c:v>28644.1</c:v>
                </c:pt>
                <c:pt idx="1977">
                  <c:v>28657.599999999999</c:v>
                </c:pt>
                <c:pt idx="1978">
                  <c:v>28662.1</c:v>
                </c:pt>
                <c:pt idx="1979">
                  <c:v>28666.400000000001</c:v>
                </c:pt>
                <c:pt idx="1980">
                  <c:v>28672.9</c:v>
                </c:pt>
                <c:pt idx="1981">
                  <c:v>28679.3</c:v>
                </c:pt>
                <c:pt idx="1982">
                  <c:v>28683.5</c:v>
                </c:pt>
                <c:pt idx="1983">
                  <c:v>28689.9</c:v>
                </c:pt>
                <c:pt idx="1984">
                  <c:v>28696.1</c:v>
                </c:pt>
                <c:pt idx="1985">
                  <c:v>28702.400000000001</c:v>
                </c:pt>
                <c:pt idx="1986">
                  <c:v>28708.6</c:v>
                </c:pt>
                <c:pt idx="1987">
                  <c:v>28712.7</c:v>
                </c:pt>
                <c:pt idx="1988">
                  <c:v>28720.9</c:v>
                </c:pt>
                <c:pt idx="1989">
                  <c:v>28727</c:v>
                </c:pt>
                <c:pt idx="1990">
                  <c:v>28735.1</c:v>
                </c:pt>
                <c:pt idx="1991">
                  <c:v>28755.3</c:v>
                </c:pt>
                <c:pt idx="1992">
                  <c:v>28765.200000000001</c:v>
                </c:pt>
                <c:pt idx="1993">
                  <c:v>28771.200000000001</c:v>
                </c:pt>
                <c:pt idx="1994">
                  <c:v>28781.1</c:v>
                </c:pt>
                <c:pt idx="1995">
                  <c:v>28787.1</c:v>
                </c:pt>
                <c:pt idx="1996">
                  <c:v>28795</c:v>
                </c:pt>
                <c:pt idx="1997">
                  <c:v>28804.799999999999</c:v>
                </c:pt>
                <c:pt idx="1998">
                  <c:v>28812.7</c:v>
                </c:pt>
                <c:pt idx="1999">
                  <c:v>28820.6</c:v>
                </c:pt>
                <c:pt idx="2000">
                  <c:v>28826.5</c:v>
                </c:pt>
                <c:pt idx="2001">
                  <c:v>28834.400000000001</c:v>
                </c:pt>
                <c:pt idx="2002">
                  <c:v>28844.3</c:v>
                </c:pt>
                <c:pt idx="2003">
                  <c:v>28850.3</c:v>
                </c:pt>
                <c:pt idx="2004">
                  <c:v>28860.2</c:v>
                </c:pt>
                <c:pt idx="2005">
                  <c:v>28868.2</c:v>
                </c:pt>
                <c:pt idx="2006">
                  <c:v>28876.2</c:v>
                </c:pt>
                <c:pt idx="2007">
                  <c:v>28884.3</c:v>
                </c:pt>
                <c:pt idx="2008">
                  <c:v>28892.400000000001</c:v>
                </c:pt>
                <c:pt idx="2009">
                  <c:v>28900.5</c:v>
                </c:pt>
                <c:pt idx="2010">
                  <c:v>28906.6</c:v>
                </c:pt>
                <c:pt idx="2011">
                  <c:v>28912.799999999999</c:v>
                </c:pt>
                <c:pt idx="2012">
                  <c:v>28921.1</c:v>
                </c:pt>
                <c:pt idx="2013">
                  <c:v>28931.5</c:v>
                </c:pt>
                <c:pt idx="2014">
                  <c:v>28939.8</c:v>
                </c:pt>
                <c:pt idx="2015">
                  <c:v>28946.1</c:v>
                </c:pt>
                <c:pt idx="2016">
                  <c:v>28954.5</c:v>
                </c:pt>
                <c:pt idx="2017">
                  <c:v>28962.9</c:v>
                </c:pt>
                <c:pt idx="2018">
                  <c:v>28971.3</c:v>
                </c:pt>
                <c:pt idx="2019">
                  <c:v>28979.8</c:v>
                </c:pt>
                <c:pt idx="2020">
                  <c:v>28986.2</c:v>
                </c:pt>
                <c:pt idx="2021">
                  <c:v>28992.5</c:v>
                </c:pt>
                <c:pt idx="2022">
                  <c:v>28998.9</c:v>
                </c:pt>
                <c:pt idx="2023">
                  <c:v>29007.4</c:v>
                </c:pt>
                <c:pt idx="2024">
                  <c:v>29016</c:v>
                </c:pt>
                <c:pt idx="2025">
                  <c:v>29022.400000000001</c:v>
                </c:pt>
                <c:pt idx="2026">
                  <c:v>29030.9</c:v>
                </c:pt>
                <c:pt idx="2027">
                  <c:v>29037.3</c:v>
                </c:pt>
                <c:pt idx="2028">
                  <c:v>29045.9</c:v>
                </c:pt>
                <c:pt idx="2029">
                  <c:v>29054.400000000001</c:v>
                </c:pt>
                <c:pt idx="2030">
                  <c:v>29058.7</c:v>
                </c:pt>
                <c:pt idx="2031">
                  <c:v>29067.3</c:v>
                </c:pt>
                <c:pt idx="2032">
                  <c:v>29071.5</c:v>
                </c:pt>
                <c:pt idx="2033">
                  <c:v>29080.1</c:v>
                </c:pt>
                <c:pt idx="2034">
                  <c:v>29086.5</c:v>
                </c:pt>
                <c:pt idx="2035">
                  <c:v>29095</c:v>
                </c:pt>
                <c:pt idx="2036">
                  <c:v>29103.5</c:v>
                </c:pt>
                <c:pt idx="2037">
                  <c:v>29112</c:v>
                </c:pt>
                <c:pt idx="2038">
                  <c:v>29118.400000000001</c:v>
                </c:pt>
                <c:pt idx="2039">
                  <c:v>29126.9</c:v>
                </c:pt>
                <c:pt idx="2040">
                  <c:v>29133.200000000001</c:v>
                </c:pt>
                <c:pt idx="2041">
                  <c:v>29141.599999999999</c:v>
                </c:pt>
                <c:pt idx="2042">
                  <c:v>29150</c:v>
                </c:pt>
                <c:pt idx="2043">
                  <c:v>29154.2</c:v>
                </c:pt>
                <c:pt idx="2044">
                  <c:v>29162.6</c:v>
                </c:pt>
                <c:pt idx="2045">
                  <c:v>29168.9</c:v>
                </c:pt>
                <c:pt idx="2046">
                  <c:v>29177.200000000001</c:v>
                </c:pt>
                <c:pt idx="2047">
                  <c:v>29185.7</c:v>
                </c:pt>
                <c:pt idx="2048">
                  <c:v>29189.9</c:v>
                </c:pt>
                <c:pt idx="2049">
                  <c:v>29198.5</c:v>
                </c:pt>
                <c:pt idx="2050">
                  <c:v>29207.1</c:v>
                </c:pt>
                <c:pt idx="2051">
                  <c:v>29211.4</c:v>
                </c:pt>
                <c:pt idx="2052">
                  <c:v>29220</c:v>
                </c:pt>
                <c:pt idx="2053">
                  <c:v>29228.7</c:v>
                </c:pt>
                <c:pt idx="2054">
                  <c:v>29235.200000000001</c:v>
                </c:pt>
                <c:pt idx="2055">
                  <c:v>29241.7</c:v>
                </c:pt>
                <c:pt idx="2056">
                  <c:v>29248.3</c:v>
                </c:pt>
                <c:pt idx="2057">
                  <c:v>29254.799999999999</c:v>
                </c:pt>
                <c:pt idx="2058">
                  <c:v>29259.1</c:v>
                </c:pt>
                <c:pt idx="2059">
                  <c:v>29267.8</c:v>
                </c:pt>
                <c:pt idx="2060">
                  <c:v>29274.3</c:v>
                </c:pt>
                <c:pt idx="2061">
                  <c:v>29280.799999999999</c:v>
                </c:pt>
                <c:pt idx="2062">
                  <c:v>29285.1</c:v>
                </c:pt>
                <c:pt idx="2063">
                  <c:v>29293.7</c:v>
                </c:pt>
                <c:pt idx="2064">
                  <c:v>29298</c:v>
                </c:pt>
                <c:pt idx="2065">
                  <c:v>29302.2</c:v>
                </c:pt>
                <c:pt idx="2066">
                  <c:v>29310.7</c:v>
                </c:pt>
                <c:pt idx="2067">
                  <c:v>29314.9</c:v>
                </c:pt>
                <c:pt idx="2068">
                  <c:v>29319.1</c:v>
                </c:pt>
                <c:pt idx="2069">
                  <c:v>29325.3</c:v>
                </c:pt>
                <c:pt idx="2070">
                  <c:v>29329.5</c:v>
                </c:pt>
                <c:pt idx="2071">
                  <c:v>29335.599999999999</c:v>
                </c:pt>
                <c:pt idx="2072">
                  <c:v>29339.7</c:v>
                </c:pt>
                <c:pt idx="2073">
                  <c:v>29343.8</c:v>
                </c:pt>
                <c:pt idx="2074">
                  <c:v>29351.8</c:v>
                </c:pt>
                <c:pt idx="2075">
                  <c:v>29355.7</c:v>
                </c:pt>
                <c:pt idx="2076">
                  <c:v>29359.7</c:v>
                </c:pt>
                <c:pt idx="2077">
                  <c:v>29365.5</c:v>
                </c:pt>
                <c:pt idx="2078">
                  <c:v>29371.3</c:v>
                </c:pt>
                <c:pt idx="2079">
                  <c:v>29375.1</c:v>
                </c:pt>
                <c:pt idx="2080">
                  <c:v>29380.7</c:v>
                </c:pt>
                <c:pt idx="2081">
                  <c:v>29384.400000000001</c:v>
                </c:pt>
                <c:pt idx="2082">
                  <c:v>29389.9</c:v>
                </c:pt>
                <c:pt idx="2083">
                  <c:v>29395.3</c:v>
                </c:pt>
                <c:pt idx="2084">
                  <c:v>29398.9</c:v>
                </c:pt>
                <c:pt idx="2085">
                  <c:v>29402.400000000001</c:v>
                </c:pt>
                <c:pt idx="2086">
                  <c:v>29405.9</c:v>
                </c:pt>
                <c:pt idx="2087">
                  <c:v>29411</c:v>
                </c:pt>
                <c:pt idx="2088">
                  <c:v>29416</c:v>
                </c:pt>
                <c:pt idx="2089">
                  <c:v>29419.200000000001</c:v>
                </c:pt>
                <c:pt idx="2090">
                  <c:v>29422.5</c:v>
                </c:pt>
                <c:pt idx="2091">
                  <c:v>29428.9</c:v>
                </c:pt>
                <c:pt idx="2092">
                  <c:v>29432.1</c:v>
                </c:pt>
                <c:pt idx="2093">
                  <c:v>29436.799999999999</c:v>
                </c:pt>
                <c:pt idx="2094">
                  <c:v>29441.5</c:v>
                </c:pt>
                <c:pt idx="2095">
                  <c:v>29444.5</c:v>
                </c:pt>
                <c:pt idx="2096">
                  <c:v>29447.599999999999</c:v>
                </c:pt>
                <c:pt idx="2097">
                  <c:v>29452.1</c:v>
                </c:pt>
                <c:pt idx="2098">
                  <c:v>29455.1</c:v>
                </c:pt>
                <c:pt idx="2099">
                  <c:v>29461</c:v>
                </c:pt>
                <c:pt idx="2100">
                  <c:v>29463.9</c:v>
                </c:pt>
                <c:pt idx="2101">
                  <c:v>29468.2</c:v>
                </c:pt>
                <c:pt idx="2102">
                  <c:v>29471.1</c:v>
                </c:pt>
                <c:pt idx="2103">
                  <c:v>29474</c:v>
                </c:pt>
                <c:pt idx="2104">
                  <c:v>29478.2</c:v>
                </c:pt>
                <c:pt idx="2105">
                  <c:v>29482.400000000001</c:v>
                </c:pt>
                <c:pt idx="2106">
                  <c:v>29486.6</c:v>
                </c:pt>
                <c:pt idx="2107">
                  <c:v>29489.3</c:v>
                </c:pt>
                <c:pt idx="2108">
                  <c:v>29492.1</c:v>
                </c:pt>
                <c:pt idx="2109">
                  <c:v>29496.2</c:v>
                </c:pt>
                <c:pt idx="2110">
                  <c:v>29500.3</c:v>
                </c:pt>
                <c:pt idx="2111">
                  <c:v>29504.3</c:v>
                </c:pt>
                <c:pt idx="2112">
                  <c:v>29508.400000000001</c:v>
                </c:pt>
                <c:pt idx="2113">
                  <c:v>29511</c:v>
                </c:pt>
                <c:pt idx="2114">
                  <c:v>29515</c:v>
                </c:pt>
                <c:pt idx="2115">
                  <c:v>29519</c:v>
                </c:pt>
                <c:pt idx="2116">
                  <c:v>29521.7</c:v>
                </c:pt>
                <c:pt idx="2117">
                  <c:v>29524.3</c:v>
                </c:pt>
                <c:pt idx="2118">
                  <c:v>29527</c:v>
                </c:pt>
                <c:pt idx="2119">
                  <c:v>29529.599999999999</c:v>
                </c:pt>
                <c:pt idx="2120">
                  <c:v>29533.599999999999</c:v>
                </c:pt>
                <c:pt idx="2121">
                  <c:v>29537.5</c:v>
                </c:pt>
                <c:pt idx="2122">
                  <c:v>29540.2</c:v>
                </c:pt>
                <c:pt idx="2123">
                  <c:v>29544.1</c:v>
                </c:pt>
                <c:pt idx="2124">
                  <c:v>29546.799999999999</c:v>
                </c:pt>
                <c:pt idx="2125">
                  <c:v>29550.7</c:v>
                </c:pt>
                <c:pt idx="2126">
                  <c:v>29553.4</c:v>
                </c:pt>
                <c:pt idx="2127">
                  <c:v>29557.3</c:v>
                </c:pt>
                <c:pt idx="2128">
                  <c:v>29560</c:v>
                </c:pt>
                <c:pt idx="2129">
                  <c:v>29562.7</c:v>
                </c:pt>
                <c:pt idx="2130">
                  <c:v>29566.7</c:v>
                </c:pt>
                <c:pt idx="2131">
                  <c:v>29570.7</c:v>
                </c:pt>
                <c:pt idx="2132">
                  <c:v>29573.4</c:v>
                </c:pt>
                <c:pt idx="2133">
                  <c:v>29576.1</c:v>
                </c:pt>
                <c:pt idx="2134">
                  <c:v>29578.799999999999</c:v>
                </c:pt>
                <c:pt idx="2135">
                  <c:v>29581.599999999999</c:v>
                </c:pt>
                <c:pt idx="2136">
                  <c:v>29585.599999999999</c:v>
                </c:pt>
                <c:pt idx="2137">
                  <c:v>29588.3</c:v>
                </c:pt>
                <c:pt idx="2138">
                  <c:v>29592.3</c:v>
                </c:pt>
                <c:pt idx="2139">
                  <c:v>29596.2</c:v>
                </c:pt>
                <c:pt idx="2140">
                  <c:v>29598.799999999999</c:v>
                </c:pt>
                <c:pt idx="2141">
                  <c:v>29601.4</c:v>
                </c:pt>
                <c:pt idx="2142">
                  <c:v>29605.3</c:v>
                </c:pt>
                <c:pt idx="2143">
                  <c:v>29609.1</c:v>
                </c:pt>
                <c:pt idx="2144">
                  <c:v>29611.599999999999</c:v>
                </c:pt>
                <c:pt idx="2145">
                  <c:v>29614.1</c:v>
                </c:pt>
                <c:pt idx="2146">
                  <c:v>29617.9</c:v>
                </c:pt>
                <c:pt idx="2147">
                  <c:v>29621.599999999999</c:v>
                </c:pt>
                <c:pt idx="2148">
                  <c:v>29624.1</c:v>
                </c:pt>
                <c:pt idx="2149">
                  <c:v>29626.5</c:v>
                </c:pt>
                <c:pt idx="2150">
                  <c:v>29629</c:v>
                </c:pt>
                <c:pt idx="2151">
                  <c:v>29631.5</c:v>
                </c:pt>
                <c:pt idx="2152">
                  <c:v>29636.400000000001</c:v>
                </c:pt>
                <c:pt idx="2153">
                  <c:v>29638.799999999999</c:v>
                </c:pt>
                <c:pt idx="2154">
                  <c:v>29645</c:v>
                </c:pt>
                <c:pt idx="2155">
                  <c:v>29656.1</c:v>
                </c:pt>
                <c:pt idx="2156">
                  <c:v>29661.1</c:v>
                </c:pt>
                <c:pt idx="2157">
                  <c:v>29666.1</c:v>
                </c:pt>
                <c:pt idx="2158">
                  <c:v>29671.200000000001</c:v>
                </c:pt>
                <c:pt idx="2159">
                  <c:v>29673.8</c:v>
                </c:pt>
                <c:pt idx="2160">
                  <c:v>29679</c:v>
                </c:pt>
                <c:pt idx="2161">
                  <c:v>29684.2</c:v>
                </c:pt>
                <c:pt idx="2162">
                  <c:v>29689.599999999999</c:v>
                </c:pt>
                <c:pt idx="2163">
                  <c:v>29692.3</c:v>
                </c:pt>
                <c:pt idx="2164">
                  <c:v>29697.8</c:v>
                </c:pt>
                <c:pt idx="2165">
                  <c:v>29703.3</c:v>
                </c:pt>
                <c:pt idx="2166">
                  <c:v>29707.599999999999</c:v>
                </c:pt>
                <c:pt idx="2167">
                  <c:v>29714.9</c:v>
                </c:pt>
                <c:pt idx="2168">
                  <c:v>29719.3</c:v>
                </c:pt>
                <c:pt idx="2169">
                  <c:v>29725.4</c:v>
                </c:pt>
                <c:pt idx="2170">
                  <c:v>29730</c:v>
                </c:pt>
                <c:pt idx="2171">
                  <c:v>29736.400000000001</c:v>
                </c:pt>
                <c:pt idx="2172">
                  <c:v>29741.200000000001</c:v>
                </c:pt>
                <c:pt idx="2173">
                  <c:v>29749.5</c:v>
                </c:pt>
                <c:pt idx="2174">
                  <c:v>29756.3</c:v>
                </c:pt>
                <c:pt idx="2175">
                  <c:v>29759.8</c:v>
                </c:pt>
                <c:pt idx="2176">
                  <c:v>29766.799999999999</c:v>
                </c:pt>
                <c:pt idx="2177">
                  <c:v>29774</c:v>
                </c:pt>
                <c:pt idx="2178">
                  <c:v>29781.4</c:v>
                </c:pt>
                <c:pt idx="2179">
                  <c:v>29788.799999999999</c:v>
                </c:pt>
                <c:pt idx="2180">
                  <c:v>29794.5</c:v>
                </c:pt>
                <c:pt idx="2181">
                  <c:v>29802.2</c:v>
                </c:pt>
                <c:pt idx="2182">
                  <c:v>29806.1</c:v>
                </c:pt>
                <c:pt idx="2183">
                  <c:v>29814</c:v>
                </c:pt>
                <c:pt idx="2184">
                  <c:v>29822.1</c:v>
                </c:pt>
                <c:pt idx="2185">
                  <c:v>29830.2</c:v>
                </c:pt>
                <c:pt idx="2186">
                  <c:v>29836.400000000001</c:v>
                </c:pt>
                <c:pt idx="2187">
                  <c:v>29844.7</c:v>
                </c:pt>
                <c:pt idx="2188">
                  <c:v>29851.1</c:v>
                </c:pt>
                <c:pt idx="2189">
                  <c:v>29859.599999999999</c:v>
                </c:pt>
                <c:pt idx="2190">
                  <c:v>29868.3</c:v>
                </c:pt>
                <c:pt idx="2191">
                  <c:v>29872.6</c:v>
                </c:pt>
                <c:pt idx="2192">
                  <c:v>29881.4</c:v>
                </c:pt>
                <c:pt idx="2193">
                  <c:v>29885.9</c:v>
                </c:pt>
                <c:pt idx="2194">
                  <c:v>29894.799999999999</c:v>
                </c:pt>
                <c:pt idx="2195">
                  <c:v>29901.599999999999</c:v>
                </c:pt>
                <c:pt idx="2196">
                  <c:v>29910.7</c:v>
                </c:pt>
                <c:pt idx="2197">
                  <c:v>29917.599999999999</c:v>
                </c:pt>
                <c:pt idx="2198">
                  <c:v>29929.200000000001</c:v>
                </c:pt>
                <c:pt idx="2199">
                  <c:v>29936.2</c:v>
                </c:pt>
                <c:pt idx="2200">
                  <c:v>29943.200000000001</c:v>
                </c:pt>
                <c:pt idx="2201">
                  <c:v>29952.7</c:v>
                </c:pt>
                <c:pt idx="2202">
                  <c:v>29962.2</c:v>
                </c:pt>
                <c:pt idx="2203">
                  <c:v>29971.8</c:v>
                </c:pt>
                <c:pt idx="2204">
                  <c:v>29976.6</c:v>
                </c:pt>
                <c:pt idx="2205">
                  <c:v>29986.3</c:v>
                </c:pt>
                <c:pt idx="2206">
                  <c:v>29993.599999999999</c:v>
                </c:pt>
                <c:pt idx="2207">
                  <c:v>30003.599999999999</c:v>
                </c:pt>
                <c:pt idx="2208">
                  <c:v>30011.3</c:v>
                </c:pt>
                <c:pt idx="2209">
                  <c:v>30021.8</c:v>
                </c:pt>
                <c:pt idx="2210">
                  <c:v>30032.5</c:v>
                </c:pt>
                <c:pt idx="2211">
                  <c:v>30040.7</c:v>
                </c:pt>
                <c:pt idx="2212">
                  <c:v>30051.8</c:v>
                </c:pt>
                <c:pt idx="2213">
                  <c:v>30060.3</c:v>
                </c:pt>
                <c:pt idx="2214">
                  <c:v>30071.8</c:v>
                </c:pt>
                <c:pt idx="2215">
                  <c:v>30077.599999999999</c:v>
                </c:pt>
                <c:pt idx="2216">
                  <c:v>30089.3</c:v>
                </c:pt>
                <c:pt idx="2217">
                  <c:v>30095.200000000001</c:v>
                </c:pt>
                <c:pt idx="2218">
                  <c:v>30107.1</c:v>
                </c:pt>
                <c:pt idx="2219">
                  <c:v>30116.2</c:v>
                </c:pt>
                <c:pt idx="2220">
                  <c:v>30125.200000000001</c:v>
                </c:pt>
                <c:pt idx="2221">
                  <c:v>30137.4</c:v>
                </c:pt>
                <c:pt idx="2222">
                  <c:v>30146.6</c:v>
                </c:pt>
                <c:pt idx="2223">
                  <c:v>30155.8</c:v>
                </c:pt>
                <c:pt idx="2224">
                  <c:v>30165</c:v>
                </c:pt>
                <c:pt idx="2225">
                  <c:v>30174.3</c:v>
                </c:pt>
                <c:pt idx="2226">
                  <c:v>30183.5</c:v>
                </c:pt>
                <c:pt idx="2227">
                  <c:v>30192.799999999999</c:v>
                </c:pt>
                <c:pt idx="2228">
                  <c:v>30199</c:v>
                </c:pt>
                <c:pt idx="2229">
                  <c:v>30205.1</c:v>
                </c:pt>
                <c:pt idx="2230">
                  <c:v>30214.3</c:v>
                </c:pt>
                <c:pt idx="2231">
                  <c:v>30223.5</c:v>
                </c:pt>
                <c:pt idx="2232">
                  <c:v>30229.7</c:v>
                </c:pt>
                <c:pt idx="2233">
                  <c:v>30235.8</c:v>
                </c:pt>
                <c:pt idx="2234">
                  <c:v>30244.9</c:v>
                </c:pt>
                <c:pt idx="2235">
                  <c:v>30253.9</c:v>
                </c:pt>
                <c:pt idx="2236">
                  <c:v>30259.9</c:v>
                </c:pt>
                <c:pt idx="2237">
                  <c:v>30268.9</c:v>
                </c:pt>
                <c:pt idx="2238">
                  <c:v>30274.799999999999</c:v>
                </c:pt>
                <c:pt idx="2239">
                  <c:v>30283.599999999999</c:v>
                </c:pt>
                <c:pt idx="2240">
                  <c:v>30289.5</c:v>
                </c:pt>
                <c:pt idx="2241">
                  <c:v>30298.1</c:v>
                </c:pt>
                <c:pt idx="2242">
                  <c:v>30303.9</c:v>
                </c:pt>
                <c:pt idx="2243">
                  <c:v>30312.400000000001</c:v>
                </c:pt>
                <c:pt idx="2244">
                  <c:v>30320.799999999999</c:v>
                </c:pt>
                <c:pt idx="2245">
                  <c:v>30326.3</c:v>
                </c:pt>
                <c:pt idx="2246">
                  <c:v>30331.8</c:v>
                </c:pt>
                <c:pt idx="2247">
                  <c:v>30337.200000000001</c:v>
                </c:pt>
                <c:pt idx="2248">
                  <c:v>30342.6</c:v>
                </c:pt>
                <c:pt idx="2249">
                  <c:v>30353.3</c:v>
                </c:pt>
                <c:pt idx="2250">
                  <c:v>30358.6</c:v>
                </c:pt>
                <c:pt idx="2251">
                  <c:v>30366.6</c:v>
                </c:pt>
                <c:pt idx="2252">
                  <c:v>30371.9</c:v>
                </c:pt>
                <c:pt idx="2253">
                  <c:v>30379.8</c:v>
                </c:pt>
                <c:pt idx="2254">
                  <c:v>30385.1</c:v>
                </c:pt>
                <c:pt idx="2255">
                  <c:v>30392.9</c:v>
                </c:pt>
                <c:pt idx="2256">
                  <c:v>30398.2</c:v>
                </c:pt>
                <c:pt idx="2257">
                  <c:v>30406</c:v>
                </c:pt>
                <c:pt idx="2258">
                  <c:v>30413.7</c:v>
                </c:pt>
                <c:pt idx="2259">
                  <c:v>30418.9</c:v>
                </c:pt>
                <c:pt idx="2260">
                  <c:v>30424.1</c:v>
                </c:pt>
                <c:pt idx="2261">
                  <c:v>30431.8</c:v>
                </c:pt>
                <c:pt idx="2262">
                  <c:v>30439.5</c:v>
                </c:pt>
                <c:pt idx="2263">
                  <c:v>30442</c:v>
                </c:pt>
                <c:pt idx="2264">
                  <c:v>30452.2</c:v>
                </c:pt>
                <c:pt idx="2265">
                  <c:v>30459.8</c:v>
                </c:pt>
                <c:pt idx="2266">
                  <c:v>30464.9</c:v>
                </c:pt>
                <c:pt idx="2267">
                  <c:v>30472.400000000001</c:v>
                </c:pt>
                <c:pt idx="2268">
                  <c:v>30477.4</c:v>
                </c:pt>
                <c:pt idx="2269">
                  <c:v>30487.5</c:v>
                </c:pt>
                <c:pt idx="2270">
                  <c:v>30492.5</c:v>
                </c:pt>
                <c:pt idx="2271">
                  <c:v>30499.9</c:v>
                </c:pt>
                <c:pt idx="2272">
                  <c:v>30504.9</c:v>
                </c:pt>
                <c:pt idx="2273">
                  <c:v>30512.3</c:v>
                </c:pt>
                <c:pt idx="2274">
                  <c:v>30517.3</c:v>
                </c:pt>
                <c:pt idx="2275">
                  <c:v>30522.2</c:v>
                </c:pt>
                <c:pt idx="2276">
                  <c:v>30529.599999999999</c:v>
                </c:pt>
                <c:pt idx="2277">
                  <c:v>30534.5</c:v>
                </c:pt>
                <c:pt idx="2278">
                  <c:v>30541.8</c:v>
                </c:pt>
                <c:pt idx="2279">
                  <c:v>30546.7</c:v>
                </c:pt>
                <c:pt idx="2280">
                  <c:v>30554</c:v>
                </c:pt>
                <c:pt idx="2281">
                  <c:v>30558.9</c:v>
                </c:pt>
                <c:pt idx="2282">
                  <c:v>30563.8</c:v>
                </c:pt>
                <c:pt idx="2283">
                  <c:v>30568.6</c:v>
                </c:pt>
                <c:pt idx="2284">
                  <c:v>30573.4</c:v>
                </c:pt>
                <c:pt idx="2285">
                  <c:v>30583.1</c:v>
                </c:pt>
                <c:pt idx="2286">
                  <c:v>30587.9</c:v>
                </c:pt>
                <c:pt idx="2287">
                  <c:v>30592.7</c:v>
                </c:pt>
                <c:pt idx="2288">
                  <c:v>30599.9</c:v>
                </c:pt>
                <c:pt idx="2289">
                  <c:v>30607.1</c:v>
                </c:pt>
                <c:pt idx="2290">
                  <c:v>30611.9</c:v>
                </c:pt>
                <c:pt idx="2291">
                  <c:v>30616.6</c:v>
                </c:pt>
                <c:pt idx="2292">
                  <c:v>30621.4</c:v>
                </c:pt>
                <c:pt idx="2293">
                  <c:v>30626.2</c:v>
                </c:pt>
                <c:pt idx="2294">
                  <c:v>30635.7</c:v>
                </c:pt>
                <c:pt idx="2295">
                  <c:v>30640.400000000001</c:v>
                </c:pt>
                <c:pt idx="2296">
                  <c:v>30645.1</c:v>
                </c:pt>
                <c:pt idx="2297">
                  <c:v>30652.2</c:v>
                </c:pt>
                <c:pt idx="2298">
                  <c:v>30657</c:v>
                </c:pt>
                <c:pt idx="2299">
                  <c:v>30661.7</c:v>
                </c:pt>
                <c:pt idx="2300">
                  <c:v>30668.799999999999</c:v>
                </c:pt>
                <c:pt idx="2301">
                  <c:v>30675.9</c:v>
                </c:pt>
                <c:pt idx="2302">
                  <c:v>30680.6</c:v>
                </c:pt>
                <c:pt idx="2303">
                  <c:v>30685.3</c:v>
                </c:pt>
                <c:pt idx="2304">
                  <c:v>30694.799999999999</c:v>
                </c:pt>
                <c:pt idx="2305">
                  <c:v>30699.5</c:v>
                </c:pt>
                <c:pt idx="2306">
                  <c:v>30704.2</c:v>
                </c:pt>
                <c:pt idx="2307">
                  <c:v>30711.200000000001</c:v>
                </c:pt>
                <c:pt idx="2308">
                  <c:v>30718.2</c:v>
                </c:pt>
                <c:pt idx="2309">
                  <c:v>30722.9</c:v>
                </c:pt>
                <c:pt idx="2310">
                  <c:v>30727.599999999999</c:v>
                </c:pt>
                <c:pt idx="2311">
                  <c:v>30734.6</c:v>
                </c:pt>
                <c:pt idx="2312">
                  <c:v>30741.5</c:v>
                </c:pt>
                <c:pt idx="2313">
                  <c:v>30748.5</c:v>
                </c:pt>
                <c:pt idx="2314">
                  <c:v>30757.7</c:v>
                </c:pt>
                <c:pt idx="2315">
                  <c:v>30776</c:v>
                </c:pt>
                <c:pt idx="2316">
                  <c:v>30789.599999999999</c:v>
                </c:pt>
                <c:pt idx="2317">
                  <c:v>30796.400000000001</c:v>
                </c:pt>
                <c:pt idx="2318">
                  <c:v>30805.4</c:v>
                </c:pt>
                <c:pt idx="2319">
                  <c:v>30812.1</c:v>
                </c:pt>
                <c:pt idx="2320">
                  <c:v>30818.7</c:v>
                </c:pt>
                <c:pt idx="2321">
                  <c:v>30827.5</c:v>
                </c:pt>
                <c:pt idx="2322">
                  <c:v>30834.1</c:v>
                </c:pt>
                <c:pt idx="2323">
                  <c:v>30842.799999999999</c:v>
                </c:pt>
                <c:pt idx="2324">
                  <c:v>30851.5</c:v>
                </c:pt>
                <c:pt idx="2325">
                  <c:v>30857.9</c:v>
                </c:pt>
                <c:pt idx="2326">
                  <c:v>30868.5</c:v>
                </c:pt>
                <c:pt idx="2327">
                  <c:v>30876.9</c:v>
                </c:pt>
                <c:pt idx="2328">
                  <c:v>30883.1</c:v>
                </c:pt>
                <c:pt idx="2329">
                  <c:v>30891.4</c:v>
                </c:pt>
                <c:pt idx="2330">
                  <c:v>30899.599999999999</c:v>
                </c:pt>
                <c:pt idx="2331">
                  <c:v>30907.599999999999</c:v>
                </c:pt>
                <c:pt idx="2332">
                  <c:v>30913.599999999999</c:v>
                </c:pt>
                <c:pt idx="2333">
                  <c:v>30921.5</c:v>
                </c:pt>
                <c:pt idx="2334">
                  <c:v>30929.3</c:v>
                </c:pt>
                <c:pt idx="2335">
                  <c:v>30935.200000000001</c:v>
                </c:pt>
                <c:pt idx="2336">
                  <c:v>30942.799999999999</c:v>
                </c:pt>
                <c:pt idx="2337">
                  <c:v>30950.400000000001</c:v>
                </c:pt>
                <c:pt idx="2338">
                  <c:v>30958</c:v>
                </c:pt>
                <c:pt idx="2339">
                  <c:v>30965.4</c:v>
                </c:pt>
                <c:pt idx="2340">
                  <c:v>30972.799999999999</c:v>
                </c:pt>
                <c:pt idx="2341">
                  <c:v>30978.3</c:v>
                </c:pt>
                <c:pt idx="2342">
                  <c:v>30985.7</c:v>
                </c:pt>
                <c:pt idx="2343">
                  <c:v>30992.9</c:v>
                </c:pt>
                <c:pt idx="2344">
                  <c:v>30998.3</c:v>
                </c:pt>
                <c:pt idx="2345">
                  <c:v>31005.5</c:v>
                </c:pt>
                <c:pt idx="2346">
                  <c:v>31012.7</c:v>
                </c:pt>
                <c:pt idx="2347">
                  <c:v>31019.8</c:v>
                </c:pt>
                <c:pt idx="2348">
                  <c:v>31026.9</c:v>
                </c:pt>
                <c:pt idx="2349">
                  <c:v>31030.400000000001</c:v>
                </c:pt>
                <c:pt idx="2350">
                  <c:v>31039.200000000001</c:v>
                </c:pt>
                <c:pt idx="2351">
                  <c:v>31042.7</c:v>
                </c:pt>
                <c:pt idx="2352">
                  <c:v>31049.7</c:v>
                </c:pt>
                <c:pt idx="2353">
                  <c:v>31056.799999999999</c:v>
                </c:pt>
                <c:pt idx="2354">
                  <c:v>31063.8</c:v>
                </c:pt>
                <c:pt idx="2355">
                  <c:v>31069</c:v>
                </c:pt>
                <c:pt idx="2356">
                  <c:v>31074.3</c:v>
                </c:pt>
                <c:pt idx="2357">
                  <c:v>31079.599999999999</c:v>
                </c:pt>
                <c:pt idx="2358">
                  <c:v>31086.6</c:v>
                </c:pt>
                <c:pt idx="2359">
                  <c:v>31093.599999999999</c:v>
                </c:pt>
                <c:pt idx="2360">
                  <c:v>31098.9</c:v>
                </c:pt>
                <c:pt idx="2361">
                  <c:v>31106</c:v>
                </c:pt>
                <c:pt idx="2362">
                  <c:v>31113.1</c:v>
                </c:pt>
                <c:pt idx="2363">
                  <c:v>31118.5</c:v>
                </c:pt>
                <c:pt idx="2364">
                  <c:v>31123.8</c:v>
                </c:pt>
                <c:pt idx="2365">
                  <c:v>31131</c:v>
                </c:pt>
                <c:pt idx="2366">
                  <c:v>31138.3</c:v>
                </c:pt>
                <c:pt idx="2367">
                  <c:v>31145.599999999999</c:v>
                </c:pt>
                <c:pt idx="2368">
                  <c:v>31149.200000000001</c:v>
                </c:pt>
                <c:pt idx="2369">
                  <c:v>31158.400000000001</c:v>
                </c:pt>
                <c:pt idx="2370">
                  <c:v>31164</c:v>
                </c:pt>
                <c:pt idx="2371">
                  <c:v>31171.3</c:v>
                </c:pt>
                <c:pt idx="2372">
                  <c:v>31178.799999999999</c:v>
                </c:pt>
                <c:pt idx="2373">
                  <c:v>31184.3</c:v>
                </c:pt>
                <c:pt idx="2374">
                  <c:v>31191.7</c:v>
                </c:pt>
                <c:pt idx="2375">
                  <c:v>31197.3</c:v>
                </c:pt>
                <c:pt idx="2376">
                  <c:v>31202.9</c:v>
                </c:pt>
                <c:pt idx="2377">
                  <c:v>31210.3</c:v>
                </c:pt>
                <c:pt idx="2378">
                  <c:v>31217.599999999999</c:v>
                </c:pt>
                <c:pt idx="2379">
                  <c:v>31223.200000000001</c:v>
                </c:pt>
                <c:pt idx="2380">
                  <c:v>31230.5</c:v>
                </c:pt>
                <c:pt idx="2381">
                  <c:v>31237.8</c:v>
                </c:pt>
                <c:pt idx="2382">
                  <c:v>31243.200000000001</c:v>
                </c:pt>
                <c:pt idx="2383">
                  <c:v>31250.5</c:v>
                </c:pt>
                <c:pt idx="2384">
                  <c:v>31255.9</c:v>
                </c:pt>
                <c:pt idx="2385">
                  <c:v>31261.200000000001</c:v>
                </c:pt>
                <c:pt idx="2386">
                  <c:v>31268.3</c:v>
                </c:pt>
                <c:pt idx="2387">
                  <c:v>31271.8</c:v>
                </c:pt>
                <c:pt idx="2388">
                  <c:v>31277.1</c:v>
                </c:pt>
                <c:pt idx="2389">
                  <c:v>31284</c:v>
                </c:pt>
                <c:pt idx="2390">
                  <c:v>31290.799999999999</c:v>
                </c:pt>
                <c:pt idx="2391">
                  <c:v>31294.2</c:v>
                </c:pt>
                <c:pt idx="2392">
                  <c:v>31301</c:v>
                </c:pt>
                <c:pt idx="2393">
                  <c:v>31305.9</c:v>
                </c:pt>
                <c:pt idx="2394">
                  <c:v>31310.799999999999</c:v>
                </c:pt>
                <c:pt idx="2395">
                  <c:v>31314.1</c:v>
                </c:pt>
                <c:pt idx="2396">
                  <c:v>31318.9</c:v>
                </c:pt>
                <c:pt idx="2397">
                  <c:v>31323.7</c:v>
                </c:pt>
                <c:pt idx="2398">
                  <c:v>31326.799999999999</c:v>
                </c:pt>
                <c:pt idx="2399">
                  <c:v>31331.4</c:v>
                </c:pt>
                <c:pt idx="2400">
                  <c:v>31334.5</c:v>
                </c:pt>
                <c:pt idx="2401">
                  <c:v>31339</c:v>
                </c:pt>
                <c:pt idx="2402">
                  <c:v>31342</c:v>
                </c:pt>
                <c:pt idx="2403">
                  <c:v>31345</c:v>
                </c:pt>
                <c:pt idx="2404">
                  <c:v>31349.4</c:v>
                </c:pt>
                <c:pt idx="2405">
                  <c:v>31353.8</c:v>
                </c:pt>
                <c:pt idx="2406">
                  <c:v>31356.7</c:v>
                </c:pt>
                <c:pt idx="2407">
                  <c:v>31361</c:v>
                </c:pt>
                <c:pt idx="2408">
                  <c:v>31365.3</c:v>
                </c:pt>
                <c:pt idx="2409">
                  <c:v>31368.1</c:v>
                </c:pt>
                <c:pt idx="2410">
                  <c:v>31372.3</c:v>
                </c:pt>
                <c:pt idx="2411">
                  <c:v>31375</c:v>
                </c:pt>
                <c:pt idx="2412">
                  <c:v>31379.200000000001</c:v>
                </c:pt>
                <c:pt idx="2413">
                  <c:v>31381.9</c:v>
                </c:pt>
                <c:pt idx="2414">
                  <c:v>31384.7</c:v>
                </c:pt>
                <c:pt idx="2415">
                  <c:v>31388.7</c:v>
                </c:pt>
                <c:pt idx="2416">
                  <c:v>31392.7</c:v>
                </c:pt>
                <c:pt idx="2417">
                  <c:v>31395.4</c:v>
                </c:pt>
                <c:pt idx="2418">
                  <c:v>31399.4</c:v>
                </c:pt>
                <c:pt idx="2419">
                  <c:v>31402.1</c:v>
                </c:pt>
                <c:pt idx="2420">
                  <c:v>31404.7</c:v>
                </c:pt>
                <c:pt idx="2421">
                  <c:v>31408.6</c:v>
                </c:pt>
                <c:pt idx="2422">
                  <c:v>31411.200000000001</c:v>
                </c:pt>
                <c:pt idx="2423">
                  <c:v>31415.1</c:v>
                </c:pt>
                <c:pt idx="2424">
                  <c:v>31419</c:v>
                </c:pt>
                <c:pt idx="2425">
                  <c:v>31422.9</c:v>
                </c:pt>
                <c:pt idx="2426">
                  <c:v>31425.4</c:v>
                </c:pt>
                <c:pt idx="2427">
                  <c:v>31429.3</c:v>
                </c:pt>
                <c:pt idx="2428">
                  <c:v>31431.8</c:v>
                </c:pt>
                <c:pt idx="2429">
                  <c:v>31435.599999999999</c:v>
                </c:pt>
                <c:pt idx="2430">
                  <c:v>31438.2</c:v>
                </c:pt>
                <c:pt idx="2431">
                  <c:v>31442</c:v>
                </c:pt>
                <c:pt idx="2432">
                  <c:v>31444.5</c:v>
                </c:pt>
                <c:pt idx="2433">
                  <c:v>31448.3</c:v>
                </c:pt>
                <c:pt idx="2434">
                  <c:v>31450.799999999999</c:v>
                </c:pt>
                <c:pt idx="2435">
                  <c:v>31454.6</c:v>
                </c:pt>
                <c:pt idx="2436">
                  <c:v>31458.400000000001</c:v>
                </c:pt>
                <c:pt idx="2437">
                  <c:v>31460.9</c:v>
                </c:pt>
                <c:pt idx="2438">
                  <c:v>31463.4</c:v>
                </c:pt>
                <c:pt idx="2439">
                  <c:v>31467.200000000001</c:v>
                </c:pt>
                <c:pt idx="2440">
                  <c:v>31471</c:v>
                </c:pt>
                <c:pt idx="2441">
                  <c:v>31474.799999999999</c:v>
                </c:pt>
                <c:pt idx="2442">
                  <c:v>31478.6</c:v>
                </c:pt>
                <c:pt idx="2443">
                  <c:v>31481.1</c:v>
                </c:pt>
                <c:pt idx="2444">
                  <c:v>31483.7</c:v>
                </c:pt>
                <c:pt idx="2445">
                  <c:v>31488.799999999999</c:v>
                </c:pt>
                <c:pt idx="2446">
                  <c:v>31491.3</c:v>
                </c:pt>
                <c:pt idx="2447">
                  <c:v>31495.200000000001</c:v>
                </c:pt>
                <c:pt idx="2448">
                  <c:v>31497.7</c:v>
                </c:pt>
                <c:pt idx="2449">
                  <c:v>31500.3</c:v>
                </c:pt>
                <c:pt idx="2450">
                  <c:v>31505.3</c:v>
                </c:pt>
                <c:pt idx="2451">
                  <c:v>31507.8</c:v>
                </c:pt>
                <c:pt idx="2452">
                  <c:v>31510.2</c:v>
                </c:pt>
                <c:pt idx="2453">
                  <c:v>31512.7</c:v>
                </c:pt>
                <c:pt idx="2454">
                  <c:v>31515.1</c:v>
                </c:pt>
                <c:pt idx="2455">
                  <c:v>31518.799999999999</c:v>
                </c:pt>
                <c:pt idx="2456">
                  <c:v>31521.200000000001</c:v>
                </c:pt>
                <c:pt idx="2457">
                  <c:v>31524.799999999999</c:v>
                </c:pt>
                <c:pt idx="2458">
                  <c:v>31527.200000000001</c:v>
                </c:pt>
                <c:pt idx="2459">
                  <c:v>31530.799999999999</c:v>
                </c:pt>
                <c:pt idx="2460">
                  <c:v>31534.3</c:v>
                </c:pt>
                <c:pt idx="2461">
                  <c:v>31536.7</c:v>
                </c:pt>
                <c:pt idx="2462">
                  <c:v>31539.1</c:v>
                </c:pt>
                <c:pt idx="2463">
                  <c:v>31543.8</c:v>
                </c:pt>
                <c:pt idx="2464">
                  <c:v>31546.1</c:v>
                </c:pt>
                <c:pt idx="2465">
                  <c:v>31549.7</c:v>
                </c:pt>
                <c:pt idx="2466">
                  <c:v>31552</c:v>
                </c:pt>
                <c:pt idx="2467">
                  <c:v>31554.400000000001</c:v>
                </c:pt>
                <c:pt idx="2468">
                  <c:v>31556.7</c:v>
                </c:pt>
                <c:pt idx="2469">
                  <c:v>31560.3</c:v>
                </c:pt>
                <c:pt idx="2470">
                  <c:v>31563.8</c:v>
                </c:pt>
                <c:pt idx="2471">
                  <c:v>31566.2</c:v>
                </c:pt>
                <c:pt idx="2472">
                  <c:v>31568.5</c:v>
                </c:pt>
                <c:pt idx="2473">
                  <c:v>31572.1</c:v>
                </c:pt>
                <c:pt idx="2474">
                  <c:v>31575.7</c:v>
                </c:pt>
                <c:pt idx="2475">
                  <c:v>31578.1</c:v>
                </c:pt>
                <c:pt idx="2476">
                  <c:v>31580.5</c:v>
                </c:pt>
                <c:pt idx="2477">
                  <c:v>31585.4</c:v>
                </c:pt>
                <c:pt idx="2478">
                  <c:v>31587.8</c:v>
                </c:pt>
                <c:pt idx="2479">
                  <c:v>31592.799999999999</c:v>
                </c:pt>
                <c:pt idx="2480">
                  <c:v>31596.5</c:v>
                </c:pt>
                <c:pt idx="2481">
                  <c:v>31601.5</c:v>
                </c:pt>
                <c:pt idx="2482">
                  <c:v>31613.1</c:v>
                </c:pt>
                <c:pt idx="2483">
                  <c:v>31619.7</c:v>
                </c:pt>
                <c:pt idx="2484">
                  <c:v>31623.8</c:v>
                </c:pt>
                <c:pt idx="2485">
                  <c:v>31629.200000000001</c:v>
                </c:pt>
                <c:pt idx="2486">
                  <c:v>31634.799999999999</c:v>
                </c:pt>
                <c:pt idx="2487">
                  <c:v>31640.5</c:v>
                </c:pt>
                <c:pt idx="2488">
                  <c:v>31646.3</c:v>
                </c:pt>
                <c:pt idx="2489">
                  <c:v>31650.7</c:v>
                </c:pt>
                <c:pt idx="2490">
                  <c:v>31656.6</c:v>
                </c:pt>
                <c:pt idx="2491">
                  <c:v>31662.6</c:v>
                </c:pt>
                <c:pt idx="2492">
                  <c:v>31668.799999999999</c:v>
                </c:pt>
                <c:pt idx="2493">
                  <c:v>31674.9</c:v>
                </c:pt>
                <c:pt idx="2494">
                  <c:v>31681.200000000001</c:v>
                </c:pt>
                <c:pt idx="2495">
                  <c:v>31686</c:v>
                </c:pt>
                <c:pt idx="2496">
                  <c:v>31692.400000000001</c:v>
                </c:pt>
                <c:pt idx="2497">
                  <c:v>31698.9</c:v>
                </c:pt>
                <c:pt idx="2498">
                  <c:v>31705.4</c:v>
                </c:pt>
                <c:pt idx="2499">
                  <c:v>31712.1</c:v>
                </c:pt>
                <c:pt idx="2500">
                  <c:v>31718.799999999999</c:v>
                </c:pt>
                <c:pt idx="2501">
                  <c:v>31723.9</c:v>
                </c:pt>
                <c:pt idx="2502">
                  <c:v>31730.7</c:v>
                </c:pt>
                <c:pt idx="2503">
                  <c:v>31737.599999999999</c:v>
                </c:pt>
                <c:pt idx="2504">
                  <c:v>31744.5</c:v>
                </c:pt>
                <c:pt idx="2505">
                  <c:v>31749.8</c:v>
                </c:pt>
                <c:pt idx="2506">
                  <c:v>31756.9</c:v>
                </c:pt>
                <c:pt idx="2507">
                  <c:v>31764</c:v>
                </c:pt>
                <c:pt idx="2508">
                  <c:v>31771.200000000001</c:v>
                </c:pt>
                <c:pt idx="2509">
                  <c:v>31778.5</c:v>
                </c:pt>
                <c:pt idx="2510">
                  <c:v>31785.8</c:v>
                </c:pt>
                <c:pt idx="2511">
                  <c:v>31791.3</c:v>
                </c:pt>
                <c:pt idx="2512">
                  <c:v>31798.7</c:v>
                </c:pt>
                <c:pt idx="2513">
                  <c:v>31806.2</c:v>
                </c:pt>
                <c:pt idx="2514">
                  <c:v>31811.8</c:v>
                </c:pt>
                <c:pt idx="2515">
                  <c:v>31817.5</c:v>
                </c:pt>
                <c:pt idx="2516">
                  <c:v>31825.1</c:v>
                </c:pt>
                <c:pt idx="2517">
                  <c:v>31832.7</c:v>
                </c:pt>
                <c:pt idx="2518">
                  <c:v>31838.400000000001</c:v>
                </c:pt>
                <c:pt idx="2519">
                  <c:v>31846.2</c:v>
                </c:pt>
                <c:pt idx="2520">
                  <c:v>31853.9</c:v>
                </c:pt>
                <c:pt idx="2521">
                  <c:v>31861.9</c:v>
                </c:pt>
                <c:pt idx="2522">
                  <c:v>31867.9</c:v>
                </c:pt>
                <c:pt idx="2523">
                  <c:v>31874</c:v>
                </c:pt>
                <c:pt idx="2524">
                  <c:v>31882.3</c:v>
                </c:pt>
                <c:pt idx="2525">
                  <c:v>31890.7</c:v>
                </c:pt>
                <c:pt idx="2526">
                  <c:v>31899.200000000001</c:v>
                </c:pt>
                <c:pt idx="2527">
                  <c:v>31905.7</c:v>
                </c:pt>
                <c:pt idx="2528">
                  <c:v>31914.400000000001</c:v>
                </c:pt>
                <c:pt idx="2529">
                  <c:v>31923.200000000001</c:v>
                </c:pt>
                <c:pt idx="2530">
                  <c:v>31932</c:v>
                </c:pt>
                <c:pt idx="2531">
                  <c:v>31938.7</c:v>
                </c:pt>
                <c:pt idx="2532">
                  <c:v>31947.7</c:v>
                </c:pt>
                <c:pt idx="2533">
                  <c:v>31954.5</c:v>
                </c:pt>
                <c:pt idx="2534">
                  <c:v>31961.3</c:v>
                </c:pt>
                <c:pt idx="2535">
                  <c:v>31970.400000000001</c:v>
                </c:pt>
                <c:pt idx="2536">
                  <c:v>31979.599999999999</c:v>
                </c:pt>
                <c:pt idx="2537">
                  <c:v>31988.799999999999</c:v>
                </c:pt>
                <c:pt idx="2538">
                  <c:v>31995.7</c:v>
                </c:pt>
                <c:pt idx="2539">
                  <c:v>32002.6</c:v>
                </c:pt>
                <c:pt idx="2540">
                  <c:v>32011.9</c:v>
                </c:pt>
                <c:pt idx="2541">
                  <c:v>32018.799999999999</c:v>
                </c:pt>
                <c:pt idx="2542">
                  <c:v>32028</c:v>
                </c:pt>
                <c:pt idx="2543">
                  <c:v>32035</c:v>
                </c:pt>
                <c:pt idx="2544">
                  <c:v>32044.2</c:v>
                </c:pt>
                <c:pt idx="2545">
                  <c:v>32048.799999999999</c:v>
                </c:pt>
                <c:pt idx="2546">
                  <c:v>32055.599999999999</c:v>
                </c:pt>
                <c:pt idx="2547">
                  <c:v>32062.5</c:v>
                </c:pt>
                <c:pt idx="2548">
                  <c:v>32069.3</c:v>
                </c:pt>
                <c:pt idx="2549">
                  <c:v>32076.1</c:v>
                </c:pt>
                <c:pt idx="2550">
                  <c:v>32082.9</c:v>
                </c:pt>
                <c:pt idx="2551">
                  <c:v>32089.7</c:v>
                </c:pt>
                <c:pt idx="2552">
                  <c:v>32094.1</c:v>
                </c:pt>
                <c:pt idx="2553">
                  <c:v>32098.6</c:v>
                </c:pt>
                <c:pt idx="2554">
                  <c:v>32105.200000000001</c:v>
                </c:pt>
                <c:pt idx="2555">
                  <c:v>32111.8</c:v>
                </c:pt>
                <c:pt idx="2556">
                  <c:v>32116.2</c:v>
                </c:pt>
                <c:pt idx="2557">
                  <c:v>32125</c:v>
                </c:pt>
                <c:pt idx="2558">
                  <c:v>32129.3</c:v>
                </c:pt>
                <c:pt idx="2559">
                  <c:v>32135.9</c:v>
                </c:pt>
                <c:pt idx="2560">
                  <c:v>32140.3</c:v>
                </c:pt>
                <c:pt idx="2561">
                  <c:v>32144.7</c:v>
                </c:pt>
                <c:pt idx="2562">
                  <c:v>32151.3</c:v>
                </c:pt>
                <c:pt idx="2563">
                  <c:v>32157.8</c:v>
                </c:pt>
                <c:pt idx="2564">
                  <c:v>32162.2</c:v>
                </c:pt>
                <c:pt idx="2565">
                  <c:v>32171</c:v>
                </c:pt>
                <c:pt idx="2566">
                  <c:v>32175.3</c:v>
                </c:pt>
                <c:pt idx="2567">
                  <c:v>32179.7</c:v>
                </c:pt>
                <c:pt idx="2568">
                  <c:v>32186.3</c:v>
                </c:pt>
                <c:pt idx="2569">
                  <c:v>32192.799999999999</c:v>
                </c:pt>
                <c:pt idx="2570">
                  <c:v>32199.4</c:v>
                </c:pt>
                <c:pt idx="2571">
                  <c:v>32206</c:v>
                </c:pt>
                <c:pt idx="2572">
                  <c:v>32210.3</c:v>
                </c:pt>
                <c:pt idx="2573">
                  <c:v>32214.7</c:v>
                </c:pt>
                <c:pt idx="2574">
                  <c:v>32221.200000000001</c:v>
                </c:pt>
                <c:pt idx="2575">
                  <c:v>32225.599999999999</c:v>
                </c:pt>
                <c:pt idx="2576">
                  <c:v>32229.9</c:v>
                </c:pt>
                <c:pt idx="2577">
                  <c:v>32234.3</c:v>
                </c:pt>
                <c:pt idx="2578">
                  <c:v>32243</c:v>
                </c:pt>
                <c:pt idx="2579">
                  <c:v>32247.3</c:v>
                </c:pt>
                <c:pt idx="2580">
                  <c:v>32253.8</c:v>
                </c:pt>
                <c:pt idx="2581">
                  <c:v>32260.3</c:v>
                </c:pt>
                <c:pt idx="2582">
                  <c:v>32264.7</c:v>
                </c:pt>
                <c:pt idx="2583">
                  <c:v>32269</c:v>
                </c:pt>
                <c:pt idx="2584">
                  <c:v>32275.5</c:v>
                </c:pt>
                <c:pt idx="2585">
                  <c:v>32282</c:v>
                </c:pt>
                <c:pt idx="2586">
                  <c:v>32288.400000000001</c:v>
                </c:pt>
                <c:pt idx="2587">
                  <c:v>32292.7</c:v>
                </c:pt>
                <c:pt idx="2588">
                  <c:v>32301.3</c:v>
                </c:pt>
                <c:pt idx="2589">
                  <c:v>32305.599999999999</c:v>
                </c:pt>
                <c:pt idx="2590">
                  <c:v>32312</c:v>
                </c:pt>
                <c:pt idx="2591">
                  <c:v>32316.3</c:v>
                </c:pt>
                <c:pt idx="2592">
                  <c:v>32322.7</c:v>
                </c:pt>
                <c:pt idx="2593">
                  <c:v>32327</c:v>
                </c:pt>
                <c:pt idx="2594">
                  <c:v>32335.5</c:v>
                </c:pt>
                <c:pt idx="2595">
                  <c:v>32339.7</c:v>
                </c:pt>
                <c:pt idx="2596">
                  <c:v>32344</c:v>
                </c:pt>
                <c:pt idx="2597">
                  <c:v>32350.3</c:v>
                </c:pt>
                <c:pt idx="2598">
                  <c:v>32356.7</c:v>
                </c:pt>
                <c:pt idx="2599">
                  <c:v>32363</c:v>
                </c:pt>
                <c:pt idx="2600">
                  <c:v>32369.3</c:v>
                </c:pt>
                <c:pt idx="2601">
                  <c:v>32375.599999999999</c:v>
                </c:pt>
                <c:pt idx="2602">
                  <c:v>32381.9</c:v>
                </c:pt>
                <c:pt idx="2603">
                  <c:v>32386</c:v>
                </c:pt>
                <c:pt idx="2604">
                  <c:v>32390.2</c:v>
                </c:pt>
                <c:pt idx="2605">
                  <c:v>32396.5</c:v>
                </c:pt>
                <c:pt idx="2606">
                  <c:v>32402.799999999999</c:v>
                </c:pt>
                <c:pt idx="2607">
                  <c:v>32407</c:v>
                </c:pt>
                <c:pt idx="2608">
                  <c:v>32413.200000000001</c:v>
                </c:pt>
                <c:pt idx="2609">
                  <c:v>32417.4</c:v>
                </c:pt>
                <c:pt idx="2610">
                  <c:v>32423.599999999999</c:v>
                </c:pt>
                <c:pt idx="2611">
                  <c:v>32427.8</c:v>
                </c:pt>
                <c:pt idx="2612">
                  <c:v>32431.9</c:v>
                </c:pt>
                <c:pt idx="2613">
                  <c:v>32438.2</c:v>
                </c:pt>
                <c:pt idx="2614">
                  <c:v>32444.400000000001</c:v>
                </c:pt>
                <c:pt idx="2615">
                  <c:v>32450.6</c:v>
                </c:pt>
                <c:pt idx="2616">
                  <c:v>32454.7</c:v>
                </c:pt>
                <c:pt idx="2617">
                  <c:v>32460.9</c:v>
                </c:pt>
                <c:pt idx="2618">
                  <c:v>32467.1</c:v>
                </c:pt>
                <c:pt idx="2619">
                  <c:v>32473.3</c:v>
                </c:pt>
                <c:pt idx="2620">
                  <c:v>32477.4</c:v>
                </c:pt>
                <c:pt idx="2621">
                  <c:v>32483.599999999999</c:v>
                </c:pt>
                <c:pt idx="2622">
                  <c:v>32487.7</c:v>
                </c:pt>
                <c:pt idx="2623">
                  <c:v>32493.8</c:v>
                </c:pt>
                <c:pt idx="2624">
                  <c:v>32502</c:v>
                </c:pt>
                <c:pt idx="2625">
                  <c:v>32506</c:v>
                </c:pt>
                <c:pt idx="2626">
                  <c:v>32512.1</c:v>
                </c:pt>
                <c:pt idx="2627">
                  <c:v>32520.3</c:v>
                </c:pt>
                <c:pt idx="2628">
                  <c:v>32530.400000000001</c:v>
                </c:pt>
                <c:pt idx="2629">
                  <c:v>32536.400000000001</c:v>
                </c:pt>
                <c:pt idx="2630">
                  <c:v>32544.5</c:v>
                </c:pt>
                <c:pt idx="2631">
                  <c:v>32550.5</c:v>
                </c:pt>
                <c:pt idx="2632">
                  <c:v>32556.5</c:v>
                </c:pt>
                <c:pt idx="2633">
                  <c:v>32560.5</c:v>
                </c:pt>
                <c:pt idx="2634">
                  <c:v>32566.400000000001</c:v>
                </c:pt>
                <c:pt idx="2635">
                  <c:v>32570.400000000001</c:v>
                </c:pt>
                <c:pt idx="2636">
                  <c:v>32578.3</c:v>
                </c:pt>
                <c:pt idx="2637">
                  <c:v>32582.3</c:v>
                </c:pt>
                <c:pt idx="2638">
                  <c:v>32590.1</c:v>
                </c:pt>
                <c:pt idx="2639">
                  <c:v>32594.1</c:v>
                </c:pt>
                <c:pt idx="2640">
                  <c:v>32601.9</c:v>
                </c:pt>
                <c:pt idx="2641">
                  <c:v>32607.7</c:v>
                </c:pt>
                <c:pt idx="2642">
                  <c:v>32613.599999999999</c:v>
                </c:pt>
                <c:pt idx="2643">
                  <c:v>32619.4</c:v>
                </c:pt>
                <c:pt idx="2644">
                  <c:v>32627.1</c:v>
                </c:pt>
                <c:pt idx="2645">
                  <c:v>32632.9</c:v>
                </c:pt>
                <c:pt idx="2646">
                  <c:v>32638.7</c:v>
                </c:pt>
                <c:pt idx="2647">
                  <c:v>32642.6</c:v>
                </c:pt>
                <c:pt idx="2648">
                  <c:v>32650.3</c:v>
                </c:pt>
                <c:pt idx="2649">
                  <c:v>32654.2</c:v>
                </c:pt>
                <c:pt idx="2650">
                  <c:v>32661.9</c:v>
                </c:pt>
                <c:pt idx="2651">
                  <c:v>32665.8</c:v>
                </c:pt>
                <c:pt idx="2652">
                  <c:v>32675.4</c:v>
                </c:pt>
                <c:pt idx="2653">
                  <c:v>32690.7</c:v>
                </c:pt>
                <c:pt idx="2654">
                  <c:v>32704</c:v>
                </c:pt>
                <c:pt idx="2655">
                  <c:v>32711.5</c:v>
                </c:pt>
                <c:pt idx="2656">
                  <c:v>32717.200000000001</c:v>
                </c:pt>
                <c:pt idx="2657">
                  <c:v>32722.799999999999</c:v>
                </c:pt>
                <c:pt idx="2658">
                  <c:v>32730.3</c:v>
                </c:pt>
                <c:pt idx="2659">
                  <c:v>32737.8</c:v>
                </c:pt>
                <c:pt idx="2660">
                  <c:v>32745.200000000001</c:v>
                </c:pt>
                <c:pt idx="2661">
                  <c:v>32752.6</c:v>
                </c:pt>
                <c:pt idx="2662">
                  <c:v>32759.9</c:v>
                </c:pt>
                <c:pt idx="2663">
                  <c:v>32769.1</c:v>
                </c:pt>
                <c:pt idx="2664">
                  <c:v>32774.5</c:v>
                </c:pt>
                <c:pt idx="2665">
                  <c:v>32781.699999999997</c:v>
                </c:pt>
                <c:pt idx="2666">
                  <c:v>32788.9</c:v>
                </c:pt>
                <c:pt idx="2667">
                  <c:v>32796</c:v>
                </c:pt>
                <c:pt idx="2668">
                  <c:v>32804.800000000003</c:v>
                </c:pt>
                <c:pt idx="2669">
                  <c:v>32811.699999999997</c:v>
                </c:pt>
                <c:pt idx="2670">
                  <c:v>32818.6</c:v>
                </c:pt>
                <c:pt idx="2671">
                  <c:v>32827.199999999997</c:v>
                </c:pt>
                <c:pt idx="2672">
                  <c:v>32832.300000000003</c:v>
                </c:pt>
                <c:pt idx="2673">
                  <c:v>32840.699999999997</c:v>
                </c:pt>
                <c:pt idx="2674">
                  <c:v>32847.4</c:v>
                </c:pt>
                <c:pt idx="2675">
                  <c:v>32854</c:v>
                </c:pt>
                <c:pt idx="2676">
                  <c:v>32860.699999999997</c:v>
                </c:pt>
                <c:pt idx="2677">
                  <c:v>32865.599999999999</c:v>
                </c:pt>
                <c:pt idx="2678">
                  <c:v>32872.199999999997</c:v>
                </c:pt>
                <c:pt idx="2679">
                  <c:v>32878.699999999997</c:v>
                </c:pt>
                <c:pt idx="2680">
                  <c:v>32885.199999999997</c:v>
                </c:pt>
                <c:pt idx="2681">
                  <c:v>32893.300000000003</c:v>
                </c:pt>
                <c:pt idx="2682">
                  <c:v>32899.699999999997</c:v>
                </c:pt>
                <c:pt idx="2683">
                  <c:v>32906.1</c:v>
                </c:pt>
                <c:pt idx="2684">
                  <c:v>32912.400000000001</c:v>
                </c:pt>
                <c:pt idx="2685">
                  <c:v>32918.699999999997</c:v>
                </c:pt>
                <c:pt idx="2686">
                  <c:v>32925</c:v>
                </c:pt>
                <c:pt idx="2687">
                  <c:v>32929.599999999999</c:v>
                </c:pt>
                <c:pt idx="2688">
                  <c:v>32937.4</c:v>
                </c:pt>
                <c:pt idx="2689">
                  <c:v>32940.400000000001</c:v>
                </c:pt>
                <c:pt idx="2690">
                  <c:v>32946.5</c:v>
                </c:pt>
                <c:pt idx="2691">
                  <c:v>32952.6</c:v>
                </c:pt>
                <c:pt idx="2692">
                  <c:v>32958.6</c:v>
                </c:pt>
                <c:pt idx="2693">
                  <c:v>32966.1</c:v>
                </c:pt>
                <c:pt idx="2694">
                  <c:v>32970.5</c:v>
                </c:pt>
                <c:pt idx="2695">
                  <c:v>32975</c:v>
                </c:pt>
                <c:pt idx="2696">
                  <c:v>32980.800000000003</c:v>
                </c:pt>
                <c:pt idx="2697">
                  <c:v>32986.6</c:v>
                </c:pt>
                <c:pt idx="2698">
                  <c:v>32992.400000000001</c:v>
                </c:pt>
                <c:pt idx="2699">
                  <c:v>32998.1</c:v>
                </c:pt>
                <c:pt idx="2700">
                  <c:v>33000.9</c:v>
                </c:pt>
                <c:pt idx="2701">
                  <c:v>33006.5</c:v>
                </c:pt>
                <c:pt idx="2702">
                  <c:v>33012.1</c:v>
                </c:pt>
                <c:pt idx="2703">
                  <c:v>33016.199999999997</c:v>
                </c:pt>
                <c:pt idx="2704">
                  <c:v>33021.699999999997</c:v>
                </c:pt>
                <c:pt idx="2705">
                  <c:v>33027.1</c:v>
                </c:pt>
                <c:pt idx="2706">
                  <c:v>33032.5</c:v>
                </c:pt>
                <c:pt idx="2707">
                  <c:v>33035.199999999997</c:v>
                </c:pt>
                <c:pt idx="2708">
                  <c:v>33040.400000000001</c:v>
                </c:pt>
                <c:pt idx="2709">
                  <c:v>33045.699999999997</c:v>
                </c:pt>
                <c:pt idx="2710">
                  <c:v>33048.300000000003</c:v>
                </c:pt>
                <c:pt idx="2711">
                  <c:v>33053.5</c:v>
                </c:pt>
                <c:pt idx="2712">
                  <c:v>33057.300000000003</c:v>
                </c:pt>
                <c:pt idx="2713">
                  <c:v>33061.1</c:v>
                </c:pt>
                <c:pt idx="2714">
                  <c:v>33064.9</c:v>
                </c:pt>
                <c:pt idx="2715">
                  <c:v>33068.699999999997</c:v>
                </c:pt>
                <c:pt idx="2716">
                  <c:v>33073.699999999997</c:v>
                </c:pt>
                <c:pt idx="2717">
                  <c:v>33076.199999999997</c:v>
                </c:pt>
                <c:pt idx="2718">
                  <c:v>33079.9</c:v>
                </c:pt>
                <c:pt idx="2719">
                  <c:v>33083.599999999999</c:v>
                </c:pt>
                <c:pt idx="2720">
                  <c:v>33087.300000000003</c:v>
                </c:pt>
                <c:pt idx="2721">
                  <c:v>33089.699999999997</c:v>
                </c:pt>
                <c:pt idx="2722">
                  <c:v>33092.1</c:v>
                </c:pt>
                <c:pt idx="2723">
                  <c:v>33097</c:v>
                </c:pt>
                <c:pt idx="2724">
                  <c:v>33099.4</c:v>
                </c:pt>
                <c:pt idx="2725">
                  <c:v>33101.800000000003</c:v>
                </c:pt>
                <c:pt idx="2726">
                  <c:v>33106.6</c:v>
                </c:pt>
                <c:pt idx="2727">
                  <c:v>33109</c:v>
                </c:pt>
                <c:pt idx="2728">
                  <c:v>33112.6</c:v>
                </c:pt>
                <c:pt idx="2729">
                  <c:v>33116.199999999997</c:v>
                </c:pt>
                <c:pt idx="2730">
                  <c:v>33118.5</c:v>
                </c:pt>
                <c:pt idx="2731">
                  <c:v>33123.300000000003</c:v>
                </c:pt>
                <c:pt idx="2732">
                  <c:v>33125.599999999999</c:v>
                </c:pt>
                <c:pt idx="2733">
                  <c:v>33129.1</c:v>
                </c:pt>
                <c:pt idx="2734">
                  <c:v>33131.5</c:v>
                </c:pt>
                <c:pt idx="2735">
                  <c:v>33135</c:v>
                </c:pt>
                <c:pt idx="2736">
                  <c:v>33138.5</c:v>
                </c:pt>
                <c:pt idx="2737">
                  <c:v>33140.9</c:v>
                </c:pt>
                <c:pt idx="2738">
                  <c:v>33144.400000000001</c:v>
                </c:pt>
                <c:pt idx="2739">
                  <c:v>33146.699999999997</c:v>
                </c:pt>
                <c:pt idx="2740">
                  <c:v>33151.4</c:v>
                </c:pt>
                <c:pt idx="2741">
                  <c:v>33153.699999999997</c:v>
                </c:pt>
                <c:pt idx="2742">
                  <c:v>33157.199999999997</c:v>
                </c:pt>
                <c:pt idx="2743">
                  <c:v>33160.699999999997</c:v>
                </c:pt>
                <c:pt idx="2744">
                  <c:v>33164.199999999997</c:v>
                </c:pt>
                <c:pt idx="2745">
                  <c:v>33167.699999999997</c:v>
                </c:pt>
                <c:pt idx="2746">
                  <c:v>33172.300000000003</c:v>
                </c:pt>
                <c:pt idx="2747">
                  <c:v>33174.6</c:v>
                </c:pt>
                <c:pt idx="2748">
                  <c:v>33176.9</c:v>
                </c:pt>
                <c:pt idx="2749">
                  <c:v>33180.199999999997</c:v>
                </c:pt>
                <c:pt idx="2750">
                  <c:v>33184.6</c:v>
                </c:pt>
                <c:pt idx="2751">
                  <c:v>33186.699999999997</c:v>
                </c:pt>
                <c:pt idx="2752">
                  <c:v>33188.9</c:v>
                </c:pt>
                <c:pt idx="2753">
                  <c:v>33191</c:v>
                </c:pt>
                <c:pt idx="2754">
                  <c:v>33194.199999999997</c:v>
                </c:pt>
                <c:pt idx="2755">
                  <c:v>33197.4</c:v>
                </c:pt>
                <c:pt idx="2756">
                  <c:v>33199.4</c:v>
                </c:pt>
                <c:pt idx="2757">
                  <c:v>33202.6</c:v>
                </c:pt>
                <c:pt idx="2758">
                  <c:v>33205.699999999997</c:v>
                </c:pt>
                <c:pt idx="2759">
                  <c:v>33208.800000000003</c:v>
                </c:pt>
                <c:pt idx="2760">
                  <c:v>33210.800000000003</c:v>
                </c:pt>
                <c:pt idx="2761">
                  <c:v>33212.9</c:v>
                </c:pt>
                <c:pt idx="2762">
                  <c:v>33217</c:v>
                </c:pt>
                <c:pt idx="2763">
                  <c:v>33219</c:v>
                </c:pt>
                <c:pt idx="2764">
                  <c:v>33222.1</c:v>
                </c:pt>
                <c:pt idx="2765">
                  <c:v>33224.1</c:v>
                </c:pt>
                <c:pt idx="2766">
                  <c:v>33227.199999999997</c:v>
                </c:pt>
                <c:pt idx="2767">
                  <c:v>33229.300000000003</c:v>
                </c:pt>
                <c:pt idx="2768">
                  <c:v>33232.400000000001</c:v>
                </c:pt>
                <c:pt idx="2769">
                  <c:v>33234.5</c:v>
                </c:pt>
                <c:pt idx="2770">
                  <c:v>33237.599999999999</c:v>
                </c:pt>
                <c:pt idx="2771">
                  <c:v>33241.800000000003</c:v>
                </c:pt>
                <c:pt idx="2772">
                  <c:v>33244</c:v>
                </c:pt>
                <c:pt idx="2773">
                  <c:v>33246.1</c:v>
                </c:pt>
                <c:pt idx="2774">
                  <c:v>33250.400000000001</c:v>
                </c:pt>
                <c:pt idx="2775">
                  <c:v>33252.6</c:v>
                </c:pt>
                <c:pt idx="2776">
                  <c:v>33256</c:v>
                </c:pt>
                <c:pt idx="2777">
                  <c:v>33259.300000000003</c:v>
                </c:pt>
                <c:pt idx="2778">
                  <c:v>33261.599999999999</c:v>
                </c:pt>
                <c:pt idx="2779">
                  <c:v>33265</c:v>
                </c:pt>
                <c:pt idx="2780">
                  <c:v>33268.5</c:v>
                </c:pt>
                <c:pt idx="2781">
                  <c:v>33274.5</c:v>
                </c:pt>
                <c:pt idx="2782">
                  <c:v>33279.4</c:v>
                </c:pt>
                <c:pt idx="2783">
                  <c:v>33283.199999999997</c:v>
                </c:pt>
                <c:pt idx="2784">
                  <c:v>33287</c:v>
                </c:pt>
                <c:pt idx="2785">
                  <c:v>33290.9</c:v>
                </c:pt>
                <c:pt idx="2786">
                  <c:v>33294.800000000003</c:v>
                </c:pt>
                <c:pt idx="2787">
                  <c:v>33298.9</c:v>
                </c:pt>
                <c:pt idx="2788">
                  <c:v>33303</c:v>
                </c:pt>
                <c:pt idx="2789">
                  <c:v>33308.699999999997</c:v>
                </c:pt>
                <c:pt idx="2790">
                  <c:v>33313</c:v>
                </c:pt>
                <c:pt idx="2791">
                  <c:v>33319</c:v>
                </c:pt>
                <c:pt idx="2792">
                  <c:v>33325</c:v>
                </c:pt>
                <c:pt idx="2793">
                  <c:v>33329.699999999997</c:v>
                </c:pt>
                <c:pt idx="2794">
                  <c:v>33336</c:v>
                </c:pt>
                <c:pt idx="2795">
                  <c:v>33342.400000000001</c:v>
                </c:pt>
                <c:pt idx="2796">
                  <c:v>33350.6</c:v>
                </c:pt>
                <c:pt idx="2797">
                  <c:v>33357.4</c:v>
                </c:pt>
                <c:pt idx="2798">
                  <c:v>33364.199999999997</c:v>
                </c:pt>
                <c:pt idx="2799">
                  <c:v>33371.1</c:v>
                </c:pt>
                <c:pt idx="2800">
                  <c:v>33378.199999999997</c:v>
                </c:pt>
                <c:pt idx="2801">
                  <c:v>33385.300000000003</c:v>
                </c:pt>
                <c:pt idx="2802">
                  <c:v>33392.5</c:v>
                </c:pt>
                <c:pt idx="2803">
                  <c:v>33396.199999999997</c:v>
                </c:pt>
                <c:pt idx="2804">
                  <c:v>33403.599999999999</c:v>
                </c:pt>
                <c:pt idx="2805">
                  <c:v>33407.300000000003</c:v>
                </c:pt>
                <c:pt idx="2806">
                  <c:v>33414.800000000003</c:v>
                </c:pt>
                <c:pt idx="2807">
                  <c:v>33422.300000000003</c:v>
                </c:pt>
                <c:pt idx="2808">
                  <c:v>33437.599999999999</c:v>
                </c:pt>
                <c:pt idx="2809">
                  <c:v>33451.199999999997</c:v>
                </c:pt>
                <c:pt idx="2810">
                  <c:v>33461</c:v>
                </c:pt>
                <c:pt idx="2811">
                  <c:v>33468.9</c:v>
                </c:pt>
                <c:pt idx="2812">
                  <c:v>33476.800000000003</c:v>
                </c:pt>
                <c:pt idx="2813">
                  <c:v>33482.800000000003</c:v>
                </c:pt>
                <c:pt idx="2814">
                  <c:v>33488.800000000003</c:v>
                </c:pt>
                <c:pt idx="2815">
                  <c:v>33498.800000000003</c:v>
                </c:pt>
                <c:pt idx="2816">
                  <c:v>33506.800000000003</c:v>
                </c:pt>
                <c:pt idx="2817">
                  <c:v>33514.800000000003</c:v>
                </c:pt>
                <c:pt idx="2818">
                  <c:v>33525</c:v>
                </c:pt>
                <c:pt idx="2819">
                  <c:v>33533.4</c:v>
                </c:pt>
                <c:pt idx="2820">
                  <c:v>33541.9</c:v>
                </c:pt>
                <c:pt idx="2821">
                  <c:v>33550.5</c:v>
                </c:pt>
                <c:pt idx="2822">
                  <c:v>33559.300000000003</c:v>
                </c:pt>
                <c:pt idx="2823">
                  <c:v>33568.1</c:v>
                </c:pt>
                <c:pt idx="2824">
                  <c:v>33577.1</c:v>
                </c:pt>
                <c:pt idx="2825">
                  <c:v>33586.199999999997</c:v>
                </c:pt>
                <c:pt idx="2826">
                  <c:v>33597.699999999997</c:v>
                </c:pt>
                <c:pt idx="2827">
                  <c:v>33606.9</c:v>
                </c:pt>
                <c:pt idx="2828">
                  <c:v>33613.9</c:v>
                </c:pt>
                <c:pt idx="2829">
                  <c:v>33625.699999999997</c:v>
                </c:pt>
                <c:pt idx="2830">
                  <c:v>33635.1</c:v>
                </c:pt>
                <c:pt idx="2831">
                  <c:v>33644.6</c:v>
                </c:pt>
                <c:pt idx="2832">
                  <c:v>33654.199999999997</c:v>
                </c:pt>
                <c:pt idx="2833">
                  <c:v>33663.699999999997</c:v>
                </c:pt>
                <c:pt idx="2834">
                  <c:v>33673.300000000003</c:v>
                </c:pt>
                <c:pt idx="2835">
                  <c:v>33682.9</c:v>
                </c:pt>
                <c:pt idx="2836">
                  <c:v>33692.5</c:v>
                </c:pt>
                <c:pt idx="2837">
                  <c:v>33702</c:v>
                </c:pt>
                <c:pt idx="2838">
                  <c:v>33709.199999999997</c:v>
                </c:pt>
                <c:pt idx="2839">
                  <c:v>33718.699999999997</c:v>
                </c:pt>
                <c:pt idx="2840">
                  <c:v>33728.199999999997</c:v>
                </c:pt>
                <c:pt idx="2841">
                  <c:v>33737.699999999997</c:v>
                </c:pt>
                <c:pt idx="2842">
                  <c:v>33747.1</c:v>
                </c:pt>
                <c:pt idx="2843">
                  <c:v>33754.1</c:v>
                </c:pt>
                <c:pt idx="2844">
                  <c:v>33763.4</c:v>
                </c:pt>
                <c:pt idx="2845">
                  <c:v>33772.6</c:v>
                </c:pt>
                <c:pt idx="2846">
                  <c:v>33779.5</c:v>
                </c:pt>
                <c:pt idx="2847">
                  <c:v>33790.800000000003</c:v>
                </c:pt>
                <c:pt idx="2848">
                  <c:v>33799.9</c:v>
                </c:pt>
                <c:pt idx="2849">
                  <c:v>33806.800000000003</c:v>
                </c:pt>
                <c:pt idx="2850">
                  <c:v>33816.1</c:v>
                </c:pt>
                <c:pt idx="2851">
                  <c:v>33825.5</c:v>
                </c:pt>
                <c:pt idx="2852">
                  <c:v>33835</c:v>
                </c:pt>
                <c:pt idx="2853">
                  <c:v>33842.1</c:v>
                </c:pt>
                <c:pt idx="2854">
                  <c:v>33851.699999999997</c:v>
                </c:pt>
                <c:pt idx="2855">
                  <c:v>33858.9</c:v>
                </c:pt>
                <c:pt idx="2856">
                  <c:v>33870.9</c:v>
                </c:pt>
                <c:pt idx="2857">
                  <c:v>33880.5</c:v>
                </c:pt>
                <c:pt idx="2858">
                  <c:v>33887.800000000003</c:v>
                </c:pt>
                <c:pt idx="2859">
                  <c:v>33897.4</c:v>
                </c:pt>
                <c:pt idx="2860">
                  <c:v>33906.9</c:v>
                </c:pt>
                <c:pt idx="2861">
                  <c:v>33916.400000000001</c:v>
                </c:pt>
                <c:pt idx="2862">
                  <c:v>33923.5</c:v>
                </c:pt>
                <c:pt idx="2863">
                  <c:v>33930.6</c:v>
                </c:pt>
                <c:pt idx="2864">
                  <c:v>33939.9</c:v>
                </c:pt>
                <c:pt idx="2865">
                  <c:v>33946.800000000003</c:v>
                </c:pt>
                <c:pt idx="2866">
                  <c:v>33953.699999999997</c:v>
                </c:pt>
                <c:pt idx="2867">
                  <c:v>33960.5</c:v>
                </c:pt>
                <c:pt idx="2868">
                  <c:v>33969.4</c:v>
                </c:pt>
                <c:pt idx="2869">
                  <c:v>33976.1</c:v>
                </c:pt>
                <c:pt idx="2870">
                  <c:v>33982.6</c:v>
                </c:pt>
                <c:pt idx="2871">
                  <c:v>33986.9</c:v>
                </c:pt>
                <c:pt idx="2872">
                  <c:v>33995.4</c:v>
                </c:pt>
                <c:pt idx="2873">
                  <c:v>33999.5</c:v>
                </c:pt>
                <c:pt idx="2874">
                  <c:v>34007.699999999997</c:v>
                </c:pt>
                <c:pt idx="2875">
                  <c:v>34011.699999999997</c:v>
                </c:pt>
                <c:pt idx="2876">
                  <c:v>34015.699999999997</c:v>
                </c:pt>
                <c:pt idx="2877">
                  <c:v>34023.4</c:v>
                </c:pt>
                <c:pt idx="2878">
                  <c:v>34027.199999999997</c:v>
                </c:pt>
                <c:pt idx="2879">
                  <c:v>34030.9</c:v>
                </c:pt>
                <c:pt idx="2880">
                  <c:v>34036.300000000003</c:v>
                </c:pt>
                <c:pt idx="2881">
                  <c:v>34039.9</c:v>
                </c:pt>
                <c:pt idx="2882">
                  <c:v>34046.800000000003</c:v>
                </c:pt>
                <c:pt idx="2883">
                  <c:v>34050.199999999997</c:v>
                </c:pt>
                <c:pt idx="2884">
                  <c:v>34055.1</c:v>
                </c:pt>
                <c:pt idx="2885">
                  <c:v>34059.9</c:v>
                </c:pt>
                <c:pt idx="2886">
                  <c:v>34063.1</c:v>
                </c:pt>
                <c:pt idx="2887">
                  <c:v>34066.199999999997</c:v>
                </c:pt>
                <c:pt idx="2888">
                  <c:v>34072.5</c:v>
                </c:pt>
                <c:pt idx="2889">
                  <c:v>34075.599999999999</c:v>
                </c:pt>
                <c:pt idx="2890">
                  <c:v>34080.1</c:v>
                </c:pt>
                <c:pt idx="2891">
                  <c:v>34083.199999999997</c:v>
                </c:pt>
                <c:pt idx="2892">
                  <c:v>34089.1</c:v>
                </c:pt>
                <c:pt idx="2893">
                  <c:v>34093.599999999999</c:v>
                </c:pt>
                <c:pt idx="2894">
                  <c:v>34096.5</c:v>
                </c:pt>
                <c:pt idx="2895">
                  <c:v>34100.800000000003</c:v>
                </c:pt>
                <c:pt idx="2896">
                  <c:v>34106.5</c:v>
                </c:pt>
                <c:pt idx="2897">
                  <c:v>34109.300000000003</c:v>
                </c:pt>
                <c:pt idx="2898">
                  <c:v>34113.4</c:v>
                </c:pt>
                <c:pt idx="2899">
                  <c:v>34116.199999999997</c:v>
                </c:pt>
                <c:pt idx="2900">
                  <c:v>34121.599999999999</c:v>
                </c:pt>
                <c:pt idx="2901">
                  <c:v>34124.300000000003</c:v>
                </c:pt>
                <c:pt idx="2902">
                  <c:v>34128.300000000003</c:v>
                </c:pt>
                <c:pt idx="2903">
                  <c:v>34132.199999999997</c:v>
                </c:pt>
                <c:pt idx="2904">
                  <c:v>34134.800000000003</c:v>
                </c:pt>
                <c:pt idx="2905">
                  <c:v>34138.699999999997</c:v>
                </c:pt>
                <c:pt idx="2906">
                  <c:v>34142.5</c:v>
                </c:pt>
                <c:pt idx="2907">
                  <c:v>34145</c:v>
                </c:pt>
                <c:pt idx="2908">
                  <c:v>34148.800000000003</c:v>
                </c:pt>
                <c:pt idx="2909">
                  <c:v>34151.199999999997</c:v>
                </c:pt>
                <c:pt idx="2910">
                  <c:v>34153.699999999997</c:v>
                </c:pt>
                <c:pt idx="2911">
                  <c:v>34157.300000000003</c:v>
                </c:pt>
                <c:pt idx="2912">
                  <c:v>34160.9</c:v>
                </c:pt>
                <c:pt idx="2913">
                  <c:v>34163.300000000003</c:v>
                </c:pt>
                <c:pt idx="2914">
                  <c:v>34166.800000000003</c:v>
                </c:pt>
                <c:pt idx="2915">
                  <c:v>34170.300000000003</c:v>
                </c:pt>
                <c:pt idx="2916">
                  <c:v>34172.6</c:v>
                </c:pt>
                <c:pt idx="2917">
                  <c:v>34176</c:v>
                </c:pt>
                <c:pt idx="2918">
                  <c:v>34179.300000000003</c:v>
                </c:pt>
                <c:pt idx="2919">
                  <c:v>34181.599999999999</c:v>
                </c:pt>
                <c:pt idx="2920">
                  <c:v>34184.9</c:v>
                </c:pt>
                <c:pt idx="2921">
                  <c:v>34188.1</c:v>
                </c:pt>
                <c:pt idx="2922">
                  <c:v>34190.300000000003</c:v>
                </c:pt>
                <c:pt idx="2923">
                  <c:v>34192.400000000001</c:v>
                </c:pt>
                <c:pt idx="2924">
                  <c:v>34196.699999999997</c:v>
                </c:pt>
                <c:pt idx="2925">
                  <c:v>34198.800000000003</c:v>
                </c:pt>
                <c:pt idx="2926">
                  <c:v>34201.9</c:v>
                </c:pt>
                <c:pt idx="2927">
                  <c:v>34204</c:v>
                </c:pt>
                <c:pt idx="2928">
                  <c:v>34206</c:v>
                </c:pt>
                <c:pt idx="2929">
                  <c:v>34210</c:v>
                </c:pt>
                <c:pt idx="2930">
                  <c:v>34213</c:v>
                </c:pt>
                <c:pt idx="2931">
                  <c:v>34216.9</c:v>
                </c:pt>
                <c:pt idx="2932">
                  <c:v>34219.699999999997</c:v>
                </c:pt>
                <c:pt idx="2933">
                  <c:v>34222.5</c:v>
                </c:pt>
                <c:pt idx="2934">
                  <c:v>34224.300000000003</c:v>
                </c:pt>
                <c:pt idx="2935">
                  <c:v>34227.1</c:v>
                </c:pt>
                <c:pt idx="2936">
                  <c:v>34230.6</c:v>
                </c:pt>
                <c:pt idx="2937">
                  <c:v>34233.300000000003</c:v>
                </c:pt>
                <c:pt idx="2938">
                  <c:v>34236.699999999997</c:v>
                </c:pt>
                <c:pt idx="2939">
                  <c:v>34240.1</c:v>
                </c:pt>
                <c:pt idx="2940">
                  <c:v>34244.300000000003</c:v>
                </c:pt>
                <c:pt idx="2941">
                  <c:v>34293.300000000003</c:v>
                </c:pt>
                <c:pt idx="2942">
                  <c:v>34294.9</c:v>
                </c:pt>
                <c:pt idx="2943">
                  <c:v>34298.1</c:v>
                </c:pt>
                <c:pt idx="2944">
                  <c:v>34299.699999999997</c:v>
                </c:pt>
                <c:pt idx="2945">
                  <c:v>34303</c:v>
                </c:pt>
                <c:pt idx="2946">
                  <c:v>34306.400000000001</c:v>
                </c:pt>
                <c:pt idx="2947">
                  <c:v>34308.9</c:v>
                </c:pt>
                <c:pt idx="2948">
                  <c:v>34313.1</c:v>
                </c:pt>
                <c:pt idx="2949">
                  <c:v>34316.6</c:v>
                </c:pt>
                <c:pt idx="2950">
                  <c:v>34320</c:v>
                </c:pt>
                <c:pt idx="2951">
                  <c:v>34323.4</c:v>
                </c:pt>
                <c:pt idx="2952">
                  <c:v>34326.9</c:v>
                </c:pt>
                <c:pt idx="2953">
                  <c:v>34329.4</c:v>
                </c:pt>
                <c:pt idx="2954">
                  <c:v>34334.6</c:v>
                </c:pt>
                <c:pt idx="2955">
                  <c:v>34336.400000000001</c:v>
                </c:pt>
                <c:pt idx="2956">
                  <c:v>34340.699999999997</c:v>
                </c:pt>
                <c:pt idx="2957">
                  <c:v>34342.400000000001</c:v>
                </c:pt>
                <c:pt idx="2958">
                  <c:v>34345.9</c:v>
                </c:pt>
                <c:pt idx="2959">
                  <c:v>34349.4</c:v>
                </c:pt>
                <c:pt idx="2960">
                  <c:v>34352</c:v>
                </c:pt>
                <c:pt idx="2961">
                  <c:v>34355.5</c:v>
                </c:pt>
                <c:pt idx="2962">
                  <c:v>34358.1</c:v>
                </c:pt>
                <c:pt idx="2963">
                  <c:v>34360.6</c:v>
                </c:pt>
                <c:pt idx="2964">
                  <c:v>34364.1</c:v>
                </c:pt>
                <c:pt idx="2965">
                  <c:v>34368.400000000001</c:v>
                </c:pt>
                <c:pt idx="2966">
                  <c:v>34375.300000000003</c:v>
                </c:pt>
                <c:pt idx="2967">
                  <c:v>34379.5</c:v>
                </c:pt>
                <c:pt idx="2968">
                  <c:v>34382.9</c:v>
                </c:pt>
                <c:pt idx="2969">
                  <c:v>34386.300000000003</c:v>
                </c:pt>
                <c:pt idx="2970">
                  <c:v>34388.800000000003</c:v>
                </c:pt>
                <c:pt idx="2971">
                  <c:v>34392.1</c:v>
                </c:pt>
                <c:pt idx="2972">
                  <c:v>34395.4</c:v>
                </c:pt>
                <c:pt idx="2973">
                  <c:v>34398.699999999997</c:v>
                </c:pt>
                <c:pt idx="2974">
                  <c:v>34402</c:v>
                </c:pt>
                <c:pt idx="2975">
                  <c:v>34405.199999999997</c:v>
                </c:pt>
                <c:pt idx="2976">
                  <c:v>34408.400000000001</c:v>
                </c:pt>
                <c:pt idx="2977">
                  <c:v>34411.599999999999</c:v>
                </c:pt>
                <c:pt idx="2978">
                  <c:v>34414.699999999997</c:v>
                </c:pt>
                <c:pt idx="2979">
                  <c:v>34417.800000000003</c:v>
                </c:pt>
                <c:pt idx="2980">
                  <c:v>34420</c:v>
                </c:pt>
                <c:pt idx="2981">
                  <c:v>34423</c:v>
                </c:pt>
                <c:pt idx="2982">
                  <c:v>34425.300000000003</c:v>
                </c:pt>
                <c:pt idx="2983">
                  <c:v>34428.199999999997</c:v>
                </c:pt>
                <c:pt idx="2984">
                  <c:v>34431.199999999997</c:v>
                </c:pt>
                <c:pt idx="2985">
                  <c:v>34434.1</c:v>
                </c:pt>
                <c:pt idx="2986">
                  <c:v>34437</c:v>
                </c:pt>
                <c:pt idx="2987">
                  <c:v>34439.800000000003</c:v>
                </c:pt>
                <c:pt idx="2988">
                  <c:v>34442.699999999997</c:v>
                </c:pt>
                <c:pt idx="2989">
                  <c:v>34446.300000000003</c:v>
                </c:pt>
                <c:pt idx="2990">
                  <c:v>34449.1</c:v>
                </c:pt>
                <c:pt idx="2991">
                  <c:v>34451.300000000003</c:v>
                </c:pt>
                <c:pt idx="2992">
                  <c:v>34454.1</c:v>
                </c:pt>
                <c:pt idx="2993">
                  <c:v>34457</c:v>
                </c:pt>
                <c:pt idx="2994">
                  <c:v>34459.9</c:v>
                </c:pt>
                <c:pt idx="2995">
                  <c:v>34462.800000000003</c:v>
                </c:pt>
                <c:pt idx="2996">
                  <c:v>34465</c:v>
                </c:pt>
                <c:pt idx="2997">
                  <c:v>34467.9</c:v>
                </c:pt>
                <c:pt idx="2998">
                  <c:v>34470.9</c:v>
                </c:pt>
                <c:pt idx="2999">
                  <c:v>34473.1</c:v>
                </c:pt>
                <c:pt idx="3000">
                  <c:v>34476.199999999997</c:v>
                </c:pt>
                <c:pt idx="3001">
                  <c:v>34479.199999999997</c:v>
                </c:pt>
                <c:pt idx="3002">
                  <c:v>34481.599999999999</c:v>
                </c:pt>
                <c:pt idx="3003">
                  <c:v>34483.9</c:v>
                </c:pt>
                <c:pt idx="3004">
                  <c:v>34486.300000000003</c:v>
                </c:pt>
                <c:pt idx="3005">
                  <c:v>34489.5</c:v>
                </c:pt>
                <c:pt idx="3006">
                  <c:v>34492.800000000003</c:v>
                </c:pt>
                <c:pt idx="3007">
                  <c:v>34495.300000000003</c:v>
                </c:pt>
                <c:pt idx="3008">
                  <c:v>34498.699999999997</c:v>
                </c:pt>
                <c:pt idx="3009">
                  <c:v>34502.1</c:v>
                </c:pt>
                <c:pt idx="3010">
                  <c:v>34504.699999999997</c:v>
                </c:pt>
                <c:pt idx="3011">
                  <c:v>34508.1</c:v>
                </c:pt>
                <c:pt idx="3012">
                  <c:v>34511.5</c:v>
                </c:pt>
                <c:pt idx="3013">
                  <c:v>34514.1</c:v>
                </c:pt>
                <c:pt idx="3014">
                  <c:v>34517.599999999999</c:v>
                </c:pt>
                <c:pt idx="3015">
                  <c:v>34521.1</c:v>
                </c:pt>
                <c:pt idx="3016">
                  <c:v>34522.800000000003</c:v>
                </c:pt>
                <c:pt idx="3017">
                  <c:v>34526.300000000003</c:v>
                </c:pt>
                <c:pt idx="3018">
                  <c:v>34529.9</c:v>
                </c:pt>
                <c:pt idx="3019">
                  <c:v>34533.5</c:v>
                </c:pt>
                <c:pt idx="3020">
                  <c:v>34537.1</c:v>
                </c:pt>
                <c:pt idx="3021">
                  <c:v>34540.800000000003</c:v>
                </c:pt>
                <c:pt idx="3022">
                  <c:v>34543.5</c:v>
                </c:pt>
                <c:pt idx="3023">
                  <c:v>34547.300000000003</c:v>
                </c:pt>
                <c:pt idx="3024">
                  <c:v>34550.1</c:v>
                </c:pt>
                <c:pt idx="3025">
                  <c:v>34553</c:v>
                </c:pt>
                <c:pt idx="3026">
                  <c:v>34555.9</c:v>
                </c:pt>
                <c:pt idx="3027">
                  <c:v>34558.800000000003</c:v>
                </c:pt>
                <c:pt idx="3028">
                  <c:v>34560.800000000003</c:v>
                </c:pt>
                <c:pt idx="3029">
                  <c:v>34564.699999999997</c:v>
                </c:pt>
                <c:pt idx="3030">
                  <c:v>34567.699999999997</c:v>
                </c:pt>
                <c:pt idx="3031">
                  <c:v>34570.800000000003</c:v>
                </c:pt>
                <c:pt idx="3032">
                  <c:v>34572.9</c:v>
                </c:pt>
                <c:pt idx="3033">
                  <c:v>34577</c:v>
                </c:pt>
                <c:pt idx="3034">
                  <c:v>34579.1</c:v>
                </c:pt>
                <c:pt idx="3035">
                  <c:v>34583.4</c:v>
                </c:pt>
                <c:pt idx="3036">
                  <c:v>34585.599999999999</c:v>
                </c:pt>
                <c:pt idx="3037">
                  <c:v>34587.800000000003</c:v>
                </c:pt>
                <c:pt idx="3038">
                  <c:v>34592.199999999997</c:v>
                </c:pt>
                <c:pt idx="3039">
                  <c:v>34594.400000000001</c:v>
                </c:pt>
                <c:pt idx="3040">
                  <c:v>34597.800000000003</c:v>
                </c:pt>
                <c:pt idx="3041">
                  <c:v>34601.300000000003</c:v>
                </c:pt>
                <c:pt idx="3042">
                  <c:v>34604.800000000003</c:v>
                </c:pt>
                <c:pt idx="3043">
                  <c:v>34608.300000000003</c:v>
                </c:pt>
                <c:pt idx="3044">
                  <c:v>34611.9</c:v>
                </c:pt>
                <c:pt idx="3045">
                  <c:v>34615.599999999999</c:v>
                </c:pt>
                <c:pt idx="3046">
                  <c:v>34619.300000000003</c:v>
                </c:pt>
                <c:pt idx="3047">
                  <c:v>34623.199999999997</c:v>
                </c:pt>
                <c:pt idx="3048">
                  <c:v>34628.5</c:v>
                </c:pt>
                <c:pt idx="3049">
                  <c:v>34632.699999999997</c:v>
                </c:pt>
                <c:pt idx="3050">
                  <c:v>34635.5</c:v>
                </c:pt>
                <c:pt idx="3051">
                  <c:v>34639.800000000003</c:v>
                </c:pt>
                <c:pt idx="3052">
                  <c:v>34644.1</c:v>
                </c:pt>
                <c:pt idx="3053">
                  <c:v>34648.6</c:v>
                </c:pt>
                <c:pt idx="3054">
                  <c:v>34651.699999999997</c:v>
                </c:pt>
                <c:pt idx="3055">
                  <c:v>34654.699999999997</c:v>
                </c:pt>
                <c:pt idx="3056">
                  <c:v>34659.4</c:v>
                </c:pt>
                <c:pt idx="3057">
                  <c:v>34664.1</c:v>
                </c:pt>
                <c:pt idx="3058">
                  <c:v>34667.300000000003</c:v>
                </c:pt>
                <c:pt idx="3059">
                  <c:v>34672.199999999997</c:v>
                </c:pt>
                <c:pt idx="3060">
                  <c:v>34677.1</c:v>
                </c:pt>
                <c:pt idx="3061">
                  <c:v>34680.5</c:v>
                </c:pt>
                <c:pt idx="3062">
                  <c:v>34687.199999999997</c:v>
                </c:pt>
                <c:pt idx="3063">
                  <c:v>34690.6</c:v>
                </c:pt>
                <c:pt idx="3064">
                  <c:v>34694</c:v>
                </c:pt>
                <c:pt idx="3065">
                  <c:v>34699.1</c:v>
                </c:pt>
                <c:pt idx="3066">
                  <c:v>34702.6</c:v>
                </c:pt>
                <c:pt idx="3067">
                  <c:v>34707.800000000003</c:v>
                </c:pt>
                <c:pt idx="3068">
                  <c:v>34713</c:v>
                </c:pt>
                <c:pt idx="3069">
                  <c:v>34716.5</c:v>
                </c:pt>
                <c:pt idx="3070">
                  <c:v>34723.599999999999</c:v>
                </c:pt>
                <c:pt idx="3071">
                  <c:v>34727.1</c:v>
                </c:pt>
                <c:pt idx="3072">
                  <c:v>34730.6</c:v>
                </c:pt>
                <c:pt idx="3073">
                  <c:v>34737.699999999997</c:v>
                </c:pt>
                <c:pt idx="3074">
                  <c:v>34743.1</c:v>
                </c:pt>
                <c:pt idx="3075">
                  <c:v>34748.400000000001</c:v>
                </c:pt>
                <c:pt idx="3076">
                  <c:v>34755.5</c:v>
                </c:pt>
                <c:pt idx="3077">
                  <c:v>34760.800000000003</c:v>
                </c:pt>
                <c:pt idx="3078">
                  <c:v>34769.599999999999</c:v>
                </c:pt>
                <c:pt idx="3079">
                  <c:v>34774.9</c:v>
                </c:pt>
                <c:pt idx="3080">
                  <c:v>34781.9</c:v>
                </c:pt>
                <c:pt idx="3081">
                  <c:v>34787.1</c:v>
                </c:pt>
                <c:pt idx="3082">
                  <c:v>34795.599999999999</c:v>
                </c:pt>
                <c:pt idx="3083">
                  <c:v>34802.400000000001</c:v>
                </c:pt>
                <c:pt idx="3084">
                  <c:v>34812.400000000001</c:v>
                </c:pt>
                <c:pt idx="3085">
                  <c:v>34819</c:v>
                </c:pt>
                <c:pt idx="3086">
                  <c:v>34823.9</c:v>
                </c:pt>
                <c:pt idx="3087">
                  <c:v>34832</c:v>
                </c:pt>
                <c:pt idx="3088">
                  <c:v>34838.5</c:v>
                </c:pt>
                <c:pt idx="3089">
                  <c:v>34844.9</c:v>
                </c:pt>
                <c:pt idx="3090">
                  <c:v>34851.300000000003</c:v>
                </c:pt>
                <c:pt idx="3091">
                  <c:v>34856.1</c:v>
                </c:pt>
                <c:pt idx="3092">
                  <c:v>34862.6</c:v>
                </c:pt>
                <c:pt idx="3093">
                  <c:v>34869</c:v>
                </c:pt>
                <c:pt idx="3094">
                  <c:v>34873.800000000003</c:v>
                </c:pt>
                <c:pt idx="3095">
                  <c:v>34880.199999999997</c:v>
                </c:pt>
                <c:pt idx="3096">
                  <c:v>34885</c:v>
                </c:pt>
                <c:pt idx="3097">
                  <c:v>34891.4</c:v>
                </c:pt>
                <c:pt idx="3098">
                  <c:v>34896.199999999997</c:v>
                </c:pt>
                <c:pt idx="3099">
                  <c:v>34901</c:v>
                </c:pt>
                <c:pt idx="3100">
                  <c:v>34907.5</c:v>
                </c:pt>
                <c:pt idx="3101">
                  <c:v>34913.9</c:v>
                </c:pt>
                <c:pt idx="3102">
                  <c:v>34918.800000000003</c:v>
                </c:pt>
                <c:pt idx="3103">
                  <c:v>34923.699999999997</c:v>
                </c:pt>
                <c:pt idx="3104">
                  <c:v>34930.199999999997</c:v>
                </c:pt>
                <c:pt idx="3105">
                  <c:v>34936.800000000003</c:v>
                </c:pt>
                <c:pt idx="3106">
                  <c:v>34940.1</c:v>
                </c:pt>
                <c:pt idx="3107">
                  <c:v>34946.800000000003</c:v>
                </c:pt>
                <c:pt idx="3108">
                  <c:v>34951.800000000003</c:v>
                </c:pt>
                <c:pt idx="3109">
                  <c:v>34956.9</c:v>
                </c:pt>
                <c:pt idx="3110">
                  <c:v>34963.599999999999</c:v>
                </c:pt>
                <c:pt idx="3111">
                  <c:v>34968.699999999997</c:v>
                </c:pt>
                <c:pt idx="3112">
                  <c:v>34975.599999999999</c:v>
                </c:pt>
                <c:pt idx="3113">
                  <c:v>34982.6</c:v>
                </c:pt>
                <c:pt idx="3114">
                  <c:v>34987.800000000003</c:v>
                </c:pt>
                <c:pt idx="3115">
                  <c:v>34994.9</c:v>
                </c:pt>
                <c:pt idx="3116">
                  <c:v>35002.1</c:v>
                </c:pt>
                <c:pt idx="3117">
                  <c:v>35005.699999999997</c:v>
                </c:pt>
                <c:pt idx="3118">
                  <c:v>35012.9</c:v>
                </c:pt>
                <c:pt idx="3119">
                  <c:v>35018.5</c:v>
                </c:pt>
                <c:pt idx="3120">
                  <c:v>35024.1</c:v>
                </c:pt>
                <c:pt idx="3121">
                  <c:v>35029.800000000003</c:v>
                </c:pt>
                <c:pt idx="3122">
                  <c:v>35037.5</c:v>
                </c:pt>
                <c:pt idx="3123">
                  <c:v>35045.300000000003</c:v>
                </c:pt>
                <c:pt idx="3124">
                  <c:v>35057.199999999997</c:v>
                </c:pt>
                <c:pt idx="3125">
                  <c:v>35071.300000000003</c:v>
                </c:pt>
                <c:pt idx="3126">
                  <c:v>35083.599999999999</c:v>
                </c:pt>
                <c:pt idx="3127">
                  <c:v>35091.800000000003</c:v>
                </c:pt>
                <c:pt idx="3128">
                  <c:v>35100.1</c:v>
                </c:pt>
                <c:pt idx="3129">
                  <c:v>35104.300000000003</c:v>
                </c:pt>
                <c:pt idx="3130">
                  <c:v>35112.6</c:v>
                </c:pt>
                <c:pt idx="3131">
                  <c:v>35121</c:v>
                </c:pt>
                <c:pt idx="3132">
                  <c:v>35131.5</c:v>
                </c:pt>
                <c:pt idx="3133">
                  <c:v>35139.9</c:v>
                </c:pt>
                <c:pt idx="3134">
                  <c:v>35148.300000000003</c:v>
                </c:pt>
                <c:pt idx="3135">
                  <c:v>35156.699999999997</c:v>
                </c:pt>
                <c:pt idx="3136">
                  <c:v>35165.1</c:v>
                </c:pt>
                <c:pt idx="3137">
                  <c:v>35173.4</c:v>
                </c:pt>
                <c:pt idx="3138">
                  <c:v>35181.800000000003</c:v>
                </c:pt>
                <c:pt idx="3139">
                  <c:v>35190</c:v>
                </c:pt>
                <c:pt idx="3140">
                  <c:v>35198.199999999997</c:v>
                </c:pt>
                <c:pt idx="3141">
                  <c:v>35206.300000000003</c:v>
                </c:pt>
                <c:pt idx="3142">
                  <c:v>35214.400000000001</c:v>
                </c:pt>
                <c:pt idx="3143">
                  <c:v>35224.400000000001</c:v>
                </c:pt>
                <c:pt idx="3144">
                  <c:v>35232.199999999997</c:v>
                </c:pt>
                <c:pt idx="3145">
                  <c:v>35240</c:v>
                </c:pt>
                <c:pt idx="3146">
                  <c:v>35247.599999999999</c:v>
                </c:pt>
                <c:pt idx="3147">
                  <c:v>35253.300000000003</c:v>
                </c:pt>
                <c:pt idx="3148">
                  <c:v>35260.800000000003</c:v>
                </c:pt>
                <c:pt idx="3149">
                  <c:v>35266.400000000001</c:v>
                </c:pt>
                <c:pt idx="3150">
                  <c:v>35273.9</c:v>
                </c:pt>
                <c:pt idx="3151">
                  <c:v>35279.5</c:v>
                </c:pt>
                <c:pt idx="3152">
                  <c:v>35288.9</c:v>
                </c:pt>
                <c:pt idx="3153">
                  <c:v>35294.400000000001</c:v>
                </c:pt>
                <c:pt idx="3154">
                  <c:v>35301.800000000003</c:v>
                </c:pt>
                <c:pt idx="3155">
                  <c:v>35307.4</c:v>
                </c:pt>
                <c:pt idx="3156">
                  <c:v>35314.699999999997</c:v>
                </c:pt>
                <c:pt idx="3157">
                  <c:v>35322</c:v>
                </c:pt>
                <c:pt idx="3158">
                  <c:v>35329.300000000003</c:v>
                </c:pt>
                <c:pt idx="3159">
                  <c:v>35334.800000000003</c:v>
                </c:pt>
                <c:pt idx="3160">
                  <c:v>35342</c:v>
                </c:pt>
                <c:pt idx="3161">
                  <c:v>35349.199999999997</c:v>
                </c:pt>
                <c:pt idx="3162">
                  <c:v>35354.6</c:v>
                </c:pt>
                <c:pt idx="3163">
                  <c:v>35361.699999999997</c:v>
                </c:pt>
                <c:pt idx="3164">
                  <c:v>35368.9</c:v>
                </c:pt>
                <c:pt idx="3165">
                  <c:v>35372.400000000001</c:v>
                </c:pt>
                <c:pt idx="3166">
                  <c:v>35379.4</c:v>
                </c:pt>
                <c:pt idx="3167">
                  <c:v>35386.400000000001</c:v>
                </c:pt>
                <c:pt idx="3168">
                  <c:v>35391.599999999999</c:v>
                </c:pt>
                <c:pt idx="3169">
                  <c:v>35398.6</c:v>
                </c:pt>
                <c:pt idx="3170">
                  <c:v>35403.699999999997</c:v>
                </c:pt>
                <c:pt idx="3171">
                  <c:v>35410.6</c:v>
                </c:pt>
                <c:pt idx="3172">
                  <c:v>35417.4</c:v>
                </c:pt>
                <c:pt idx="3173">
                  <c:v>35422.400000000001</c:v>
                </c:pt>
                <c:pt idx="3174">
                  <c:v>35429.1</c:v>
                </c:pt>
                <c:pt idx="3175">
                  <c:v>35432.400000000001</c:v>
                </c:pt>
                <c:pt idx="3176">
                  <c:v>35439.1</c:v>
                </c:pt>
                <c:pt idx="3177">
                  <c:v>35445.599999999999</c:v>
                </c:pt>
                <c:pt idx="3178">
                  <c:v>35452.1</c:v>
                </c:pt>
                <c:pt idx="3179">
                  <c:v>35455.4</c:v>
                </c:pt>
                <c:pt idx="3180">
                  <c:v>35461.800000000003</c:v>
                </c:pt>
                <c:pt idx="3181">
                  <c:v>35468.199999999997</c:v>
                </c:pt>
                <c:pt idx="3182">
                  <c:v>35472.9</c:v>
                </c:pt>
                <c:pt idx="3183">
                  <c:v>35477.599999999999</c:v>
                </c:pt>
                <c:pt idx="3184">
                  <c:v>35483.800000000003</c:v>
                </c:pt>
                <c:pt idx="3185">
                  <c:v>35488.400000000001</c:v>
                </c:pt>
                <c:pt idx="3186">
                  <c:v>35493</c:v>
                </c:pt>
                <c:pt idx="3187">
                  <c:v>35497.5</c:v>
                </c:pt>
                <c:pt idx="3188">
                  <c:v>35500.5</c:v>
                </c:pt>
                <c:pt idx="3189">
                  <c:v>35506.5</c:v>
                </c:pt>
                <c:pt idx="3190">
                  <c:v>35509.5</c:v>
                </c:pt>
                <c:pt idx="3191">
                  <c:v>35515.5</c:v>
                </c:pt>
                <c:pt idx="3192">
                  <c:v>35518.400000000001</c:v>
                </c:pt>
                <c:pt idx="3193">
                  <c:v>35522.800000000003</c:v>
                </c:pt>
                <c:pt idx="3194">
                  <c:v>35527.199999999997</c:v>
                </c:pt>
                <c:pt idx="3195">
                  <c:v>35531.599999999999</c:v>
                </c:pt>
                <c:pt idx="3196">
                  <c:v>35534.5</c:v>
                </c:pt>
                <c:pt idx="3197">
                  <c:v>35538.800000000003</c:v>
                </c:pt>
                <c:pt idx="3198">
                  <c:v>35543.1</c:v>
                </c:pt>
                <c:pt idx="3199">
                  <c:v>35548.9</c:v>
                </c:pt>
                <c:pt idx="3200">
                  <c:v>35551.699999999997</c:v>
                </c:pt>
                <c:pt idx="3201">
                  <c:v>35557.4</c:v>
                </c:pt>
                <c:pt idx="3202">
                  <c:v>35561.699999999997</c:v>
                </c:pt>
                <c:pt idx="3203">
                  <c:v>35565.9</c:v>
                </c:pt>
                <c:pt idx="3204">
                  <c:v>35570.199999999997</c:v>
                </c:pt>
                <c:pt idx="3205">
                  <c:v>35574.400000000001</c:v>
                </c:pt>
                <c:pt idx="3206">
                  <c:v>35580.1</c:v>
                </c:pt>
                <c:pt idx="3207">
                  <c:v>35582.9</c:v>
                </c:pt>
                <c:pt idx="3208">
                  <c:v>35587.1</c:v>
                </c:pt>
                <c:pt idx="3209">
                  <c:v>35591.4</c:v>
                </c:pt>
                <c:pt idx="3210">
                  <c:v>35594.199999999997</c:v>
                </c:pt>
                <c:pt idx="3211">
                  <c:v>35598.400000000001</c:v>
                </c:pt>
                <c:pt idx="3212">
                  <c:v>35602.6</c:v>
                </c:pt>
                <c:pt idx="3213">
                  <c:v>35606.9</c:v>
                </c:pt>
                <c:pt idx="3214">
                  <c:v>35609.699999999997</c:v>
                </c:pt>
                <c:pt idx="3215">
                  <c:v>35612.5</c:v>
                </c:pt>
                <c:pt idx="3216">
                  <c:v>35616.800000000003</c:v>
                </c:pt>
                <c:pt idx="3217">
                  <c:v>35621</c:v>
                </c:pt>
                <c:pt idx="3218">
                  <c:v>35623.9</c:v>
                </c:pt>
                <c:pt idx="3219">
                  <c:v>35626.699999999997</c:v>
                </c:pt>
                <c:pt idx="3220">
                  <c:v>35631</c:v>
                </c:pt>
                <c:pt idx="3221">
                  <c:v>35633.9</c:v>
                </c:pt>
                <c:pt idx="3222">
                  <c:v>35639.599999999999</c:v>
                </c:pt>
                <c:pt idx="3223">
                  <c:v>35644</c:v>
                </c:pt>
                <c:pt idx="3224">
                  <c:v>35647</c:v>
                </c:pt>
                <c:pt idx="3225">
                  <c:v>35653.1</c:v>
                </c:pt>
                <c:pt idx="3226">
                  <c:v>35656.199999999997</c:v>
                </c:pt>
                <c:pt idx="3227">
                  <c:v>35662.5</c:v>
                </c:pt>
                <c:pt idx="3228">
                  <c:v>35665.599999999999</c:v>
                </c:pt>
                <c:pt idx="3229">
                  <c:v>35670.400000000001</c:v>
                </c:pt>
                <c:pt idx="3230">
                  <c:v>35673.699999999997</c:v>
                </c:pt>
                <c:pt idx="3231">
                  <c:v>35680.1</c:v>
                </c:pt>
                <c:pt idx="3232">
                  <c:v>35685</c:v>
                </c:pt>
                <c:pt idx="3233">
                  <c:v>35688.300000000003</c:v>
                </c:pt>
                <c:pt idx="3234">
                  <c:v>35693.199999999997</c:v>
                </c:pt>
                <c:pt idx="3235">
                  <c:v>35699.699999999997</c:v>
                </c:pt>
                <c:pt idx="3236">
                  <c:v>35704.699999999997</c:v>
                </c:pt>
                <c:pt idx="3237">
                  <c:v>35709.599999999999</c:v>
                </c:pt>
                <c:pt idx="3238">
                  <c:v>35714.400000000001</c:v>
                </c:pt>
                <c:pt idx="3239">
                  <c:v>35719.300000000003</c:v>
                </c:pt>
                <c:pt idx="3240">
                  <c:v>35724.1</c:v>
                </c:pt>
                <c:pt idx="3241">
                  <c:v>35730.5</c:v>
                </c:pt>
                <c:pt idx="3242">
                  <c:v>35736.699999999997</c:v>
                </c:pt>
                <c:pt idx="3243">
                  <c:v>35744.400000000001</c:v>
                </c:pt>
                <c:pt idx="3244">
                  <c:v>35748.9</c:v>
                </c:pt>
                <c:pt idx="3245">
                  <c:v>35754.800000000003</c:v>
                </c:pt>
                <c:pt idx="3246">
                  <c:v>35760.5</c:v>
                </c:pt>
                <c:pt idx="3247">
                  <c:v>35766</c:v>
                </c:pt>
                <c:pt idx="3248">
                  <c:v>35771.300000000003</c:v>
                </c:pt>
                <c:pt idx="3249">
                  <c:v>35775.199999999997</c:v>
                </c:pt>
                <c:pt idx="3250">
                  <c:v>35781.300000000003</c:v>
                </c:pt>
                <c:pt idx="3251">
                  <c:v>35785.9</c:v>
                </c:pt>
                <c:pt idx="3252">
                  <c:v>35790.300000000003</c:v>
                </c:pt>
                <c:pt idx="3253">
                  <c:v>35795.300000000003</c:v>
                </c:pt>
                <c:pt idx="3254">
                  <c:v>35799</c:v>
                </c:pt>
                <c:pt idx="3255">
                  <c:v>35801.5</c:v>
                </c:pt>
                <c:pt idx="3256">
                  <c:v>35805.300000000003</c:v>
                </c:pt>
                <c:pt idx="3257">
                  <c:v>35808.1</c:v>
                </c:pt>
                <c:pt idx="3258">
                  <c:v>35810.699999999997</c:v>
                </c:pt>
                <c:pt idx="3259">
                  <c:v>35812.5</c:v>
                </c:pt>
                <c:pt idx="3260">
                  <c:v>35814.800000000003</c:v>
                </c:pt>
                <c:pt idx="3261">
                  <c:v>35817</c:v>
                </c:pt>
                <c:pt idx="3262">
                  <c:v>35818.6</c:v>
                </c:pt>
                <c:pt idx="3263">
                  <c:v>35821</c:v>
                </c:pt>
                <c:pt idx="3264">
                  <c:v>35822.9</c:v>
                </c:pt>
                <c:pt idx="3265">
                  <c:v>35824.6</c:v>
                </c:pt>
                <c:pt idx="3266">
                  <c:v>35826.300000000003</c:v>
                </c:pt>
                <c:pt idx="3267">
                  <c:v>35827.599999999999</c:v>
                </c:pt>
                <c:pt idx="3268">
                  <c:v>35829.9</c:v>
                </c:pt>
                <c:pt idx="3269">
                  <c:v>35832.199999999997</c:v>
                </c:pt>
                <c:pt idx="3270">
                  <c:v>35833.699999999997</c:v>
                </c:pt>
                <c:pt idx="3271">
                  <c:v>35835.199999999997</c:v>
                </c:pt>
                <c:pt idx="3272">
                  <c:v>35836.699999999997</c:v>
                </c:pt>
                <c:pt idx="3273">
                  <c:v>35838.6</c:v>
                </c:pt>
                <c:pt idx="3274">
                  <c:v>35839.800000000003</c:v>
                </c:pt>
                <c:pt idx="3275">
                  <c:v>35841.4</c:v>
                </c:pt>
                <c:pt idx="3276">
                  <c:v>35843</c:v>
                </c:pt>
                <c:pt idx="3277">
                  <c:v>35844.300000000003</c:v>
                </c:pt>
                <c:pt idx="3278">
                  <c:v>35846.6</c:v>
                </c:pt>
                <c:pt idx="3279">
                  <c:v>35848</c:v>
                </c:pt>
                <c:pt idx="3280">
                  <c:v>35850</c:v>
                </c:pt>
                <c:pt idx="3281">
                  <c:v>35853.199999999997</c:v>
                </c:pt>
                <c:pt idx="3282">
                  <c:v>35854.9</c:v>
                </c:pt>
                <c:pt idx="3283">
                  <c:v>35857.300000000003</c:v>
                </c:pt>
                <c:pt idx="3284">
                  <c:v>35859.9</c:v>
                </c:pt>
                <c:pt idx="3285">
                  <c:v>35862</c:v>
                </c:pt>
                <c:pt idx="3286">
                  <c:v>35864.9</c:v>
                </c:pt>
                <c:pt idx="3287">
                  <c:v>35867.199999999997</c:v>
                </c:pt>
                <c:pt idx="3288">
                  <c:v>35870.5</c:v>
                </c:pt>
                <c:pt idx="3289">
                  <c:v>35874.1</c:v>
                </c:pt>
                <c:pt idx="3290">
                  <c:v>35878</c:v>
                </c:pt>
                <c:pt idx="3291">
                  <c:v>35881</c:v>
                </c:pt>
                <c:pt idx="3292">
                  <c:v>35886.300000000003</c:v>
                </c:pt>
                <c:pt idx="3293">
                  <c:v>35890.699999999997</c:v>
                </c:pt>
                <c:pt idx="3294">
                  <c:v>35894.199999999997</c:v>
                </c:pt>
                <c:pt idx="3295">
                  <c:v>35899</c:v>
                </c:pt>
                <c:pt idx="3296">
                  <c:v>35903.9</c:v>
                </c:pt>
                <c:pt idx="3297">
                  <c:v>35909.1</c:v>
                </c:pt>
                <c:pt idx="3298">
                  <c:v>35913</c:v>
                </c:pt>
                <c:pt idx="3299">
                  <c:v>35918.400000000001</c:v>
                </c:pt>
                <c:pt idx="3300">
                  <c:v>35924</c:v>
                </c:pt>
                <c:pt idx="3301">
                  <c:v>35928.199999999997</c:v>
                </c:pt>
                <c:pt idx="3302">
                  <c:v>35935.4</c:v>
                </c:pt>
                <c:pt idx="3303">
                  <c:v>35939.800000000003</c:v>
                </c:pt>
                <c:pt idx="3304">
                  <c:v>35945.800000000003</c:v>
                </c:pt>
                <c:pt idx="3305">
                  <c:v>35950.300000000003</c:v>
                </c:pt>
                <c:pt idx="3306">
                  <c:v>35956.5</c:v>
                </c:pt>
                <c:pt idx="3307">
                  <c:v>35961.1</c:v>
                </c:pt>
                <c:pt idx="3308">
                  <c:v>35965.800000000003</c:v>
                </c:pt>
                <c:pt idx="3309">
                  <c:v>35972.1</c:v>
                </c:pt>
                <c:pt idx="3310">
                  <c:v>35976.800000000003</c:v>
                </c:pt>
                <c:pt idx="3311">
                  <c:v>35983.199999999997</c:v>
                </c:pt>
                <c:pt idx="3312">
                  <c:v>35988</c:v>
                </c:pt>
                <c:pt idx="3313">
                  <c:v>35994.400000000001</c:v>
                </c:pt>
                <c:pt idx="3314">
                  <c:v>35999.199999999997</c:v>
                </c:pt>
                <c:pt idx="3315">
                  <c:v>36004</c:v>
                </c:pt>
                <c:pt idx="3316">
                  <c:v>36010.5</c:v>
                </c:pt>
                <c:pt idx="3317">
                  <c:v>36015.300000000003</c:v>
                </c:pt>
                <c:pt idx="3318">
                  <c:v>36020.1</c:v>
                </c:pt>
                <c:pt idx="3319">
                  <c:v>36026.5</c:v>
                </c:pt>
                <c:pt idx="3320">
                  <c:v>36031.4</c:v>
                </c:pt>
                <c:pt idx="3321">
                  <c:v>36036.5</c:v>
                </c:pt>
                <c:pt idx="3322">
                  <c:v>36041.599999999999</c:v>
                </c:pt>
                <c:pt idx="3323">
                  <c:v>36048.699999999997</c:v>
                </c:pt>
                <c:pt idx="3324">
                  <c:v>36055.9</c:v>
                </c:pt>
                <c:pt idx="3325">
                  <c:v>36063.300000000003</c:v>
                </c:pt>
                <c:pt idx="3326">
                  <c:v>36069</c:v>
                </c:pt>
                <c:pt idx="3327">
                  <c:v>36074.699999999997</c:v>
                </c:pt>
                <c:pt idx="3328">
                  <c:v>36080.5</c:v>
                </c:pt>
                <c:pt idx="3329">
                  <c:v>36088.400000000001</c:v>
                </c:pt>
                <c:pt idx="3330">
                  <c:v>36094.300000000003</c:v>
                </c:pt>
                <c:pt idx="3331">
                  <c:v>36100.400000000001</c:v>
                </c:pt>
                <c:pt idx="3332">
                  <c:v>36106.5</c:v>
                </c:pt>
                <c:pt idx="3333">
                  <c:v>36112.6</c:v>
                </c:pt>
                <c:pt idx="3334">
                  <c:v>36116.699999999997</c:v>
                </c:pt>
                <c:pt idx="3335">
                  <c:v>36124.9</c:v>
                </c:pt>
                <c:pt idx="3336">
                  <c:v>36131.199999999997</c:v>
                </c:pt>
                <c:pt idx="3337">
                  <c:v>36135.300000000003</c:v>
                </c:pt>
                <c:pt idx="3338">
                  <c:v>36143.699999999997</c:v>
                </c:pt>
                <c:pt idx="3339">
                  <c:v>36147.9</c:v>
                </c:pt>
                <c:pt idx="3340">
                  <c:v>36152.1</c:v>
                </c:pt>
                <c:pt idx="3341">
                  <c:v>36158.400000000001</c:v>
                </c:pt>
                <c:pt idx="3342">
                  <c:v>36164.699999999997</c:v>
                </c:pt>
                <c:pt idx="3343">
                  <c:v>36171</c:v>
                </c:pt>
                <c:pt idx="3344">
                  <c:v>36177.300000000003</c:v>
                </c:pt>
                <c:pt idx="3345">
                  <c:v>36181.4</c:v>
                </c:pt>
                <c:pt idx="3346">
                  <c:v>36191.9</c:v>
                </c:pt>
                <c:pt idx="3347">
                  <c:v>36198.1</c:v>
                </c:pt>
                <c:pt idx="3348">
                  <c:v>36206.300000000003</c:v>
                </c:pt>
                <c:pt idx="3349">
                  <c:v>36212.400000000001</c:v>
                </c:pt>
                <c:pt idx="3350">
                  <c:v>36216.400000000001</c:v>
                </c:pt>
                <c:pt idx="3351">
                  <c:v>36222.5</c:v>
                </c:pt>
                <c:pt idx="3352">
                  <c:v>36228.5</c:v>
                </c:pt>
                <c:pt idx="3353">
                  <c:v>36232.400000000001</c:v>
                </c:pt>
                <c:pt idx="3354">
                  <c:v>36236.300000000003</c:v>
                </c:pt>
                <c:pt idx="3355">
                  <c:v>36240.199999999997</c:v>
                </c:pt>
                <c:pt idx="3356">
                  <c:v>36246</c:v>
                </c:pt>
                <c:pt idx="3357">
                  <c:v>36251.699999999997</c:v>
                </c:pt>
                <c:pt idx="3358">
                  <c:v>36255.4</c:v>
                </c:pt>
                <c:pt idx="3359">
                  <c:v>36261</c:v>
                </c:pt>
                <c:pt idx="3360">
                  <c:v>36264.699999999997</c:v>
                </c:pt>
                <c:pt idx="3361">
                  <c:v>36270.300000000003</c:v>
                </c:pt>
                <c:pt idx="3362">
                  <c:v>36274.1</c:v>
                </c:pt>
                <c:pt idx="3363">
                  <c:v>36279.800000000003</c:v>
                </c:pt>
                <c:pt idx="3364">
                  <c:v>36285.5</c:v>
                </c:pt>
                <c:pt idx="3365">
                  <c:v>36291.300000000003</c:v>
                </c:pt>
                <c:pt idx="3366">
                  <c:v>36297.1</c:v>
                </c:pt>
                <c:pt idx="3367">
                  <c:v>36302.9</c:v>
                </c:pt>
                <c:pt idx="3368">
                  <c:v>36306.800000000003</c:v>
                </c:pt>
                <c:pt idx="3369">
                  <c:v>36316.6</c:v>
                </c:pt>
                <c:pt idx="3370">
                  <c:v>36322.400000000001</c:v>
                </c:pt>
                <c:pt idx="3371">
                  <c:v>36328.300000000003</c:v>
                </c:pt>
                <c:pt idx="3372">
                  <c:v>36334.1</c:v>
                </c:pt>
                <c:pt idx="3373">
                  <c:v>36338</c:v>
                </c:pt>
                <c:pt idx="3374">
                  <c:v>36343.800000000003</c:v>
                </c:pt>
                <c:pt idx="3375">
                  <c:v>36349.599999999999</c:v>
                </c:pt>
                <c:pt idx="3376">
                  <c:v>36357.300000000003</c:v>
                </c:pt>
                <c:pt idx="3377">
                  <c:v>36363</c:v>
                </c:pt>
                <c:pt idx="3378">
                  <c:v>36370.5</c:v>
                </c:pt>
                <c:pt idx="3379">
                  <c:v>36376.1</c:v>
                </c:pt>
                <c:pt idx="3380">
                  <c:v>36383.5</c:v>
                </c:pt>
                <c:pt idx="3381">
                  <c:v>36390.699999999997</c:v>
                </c:pt>
                <c:pt idx="3382">
                  <c:v>36399.599999999999</c:v>
                </c:pt>
                <c:pt idx="3383">
                  <c:v>36406.6</c:v>
                </c:pt>
                <c:pt idx="3384">
                  <c:v>36411.699999999997</c:v>
                </c:pt>
                <c:pt idx="3385">
                  <c:v>36416.699999999997</c:v>
                </c:pt>
                <c:pt idx="3386">
                  <c:v>36421.599999999999</c:v>
                </c:pt>
                <c:pt idx="3387">
                  <c:v>36426.400000000001</c:v>
                </c:pt>
                <c:pt idx="3388">
                  <c:v>36431.1</c:v>
                </c:pt>
                <c:pt idx="3389">
                  <c:v>36435.699999999997</c:v>
                </c:pt>
                <c:pt idx="3390">
                  <c:v>36440.1</c:v>
                </c:pt>
                <c:pt idx="3391">
                  <c:v>36445.9</c:v>
                </c:pt>
                <c:pt idx="3392">
                  <c:v>36452.699999999997</c:v>
                </c:pt>
                <c:pt idx="3393">
                  <c:v>36456.6</c:v>
                </c:pt>
                <c:pt idx="3394">
                  <c:v>36460.300000000003</c:v>
                </c:pt>
                <c:pt idx="3395">
                  <c:v>36465.1</c:v>
                </c:pt>
                <c:pt idx="3396">
                  <c:v>36468.400000000001</c:v>
                </c:pt>
                <c:pt idx="3397">
                  <c:v>36472.800000000003</c:v>
                </c:pt>
                <c:pt idx="3398">
                  <c:v>36477</c:v>
                </c:pt>
                <c:pt idx="3399">
                  <c:v>36480.1</c:v>
                </c:pt>
                <c:pt idx="3400">
                  <c:v>36484</c:v>
                </c:pt>
                <c:pt idx="3401">
                  <c:v>36486.9</c:v>
                </c:pt>
                <c:pt idx="3402">
                  <c:v>36490.699999999997</c:v>
                </c:pt>
                <c:pt idx="3403">
                  <c:v>36494.300000000003</c:v>
                </c:pt>
                <c:pt idx="3404">
                  <c:v>36497</c:v>
                </c:pt>
                <c:pt idx="3405">
                  <c:v>36500.400000000001</c:v>
                </c:pt>
                <c:pt idx="3406">
                  <c:v>36502.9</c:v>
                </c:pt>
                <c:pt idx="3407">
                  <c:v>36505.4</c:v>
                </c:pt>
                <c:pt idx="3408">
                  <c:v>36508.699999999997</c:v>
                </c:pt>
                <c:pt idx="3409">
                  <c:v>36511.1</c:v>
                </c:pt>
                <c:pt idx="3410">
                  <c:v>36513.4</c:v>
                </c:pt>
                <c:pt idx="3411">
                  <c:v>36515.800000000003</c:v>
                </c:pt>
                <c:pt idx="3412">
                  <c:v>36518.800000000003</c:v>
                </c:pt>
                <c:pt idx="3413">
                  <c:v>36521.800000000003</c:v>
                </c:pt>
                <c:pt idx="3414">
                  <c:v>36524.800000000003</c:v>
                </c:pt>
                <c:pt idx="3415">
                  <c:v>36530</c:v>
                </c:pt>
                <c:pt idx="3416">
                  <c:v>36534.400000000001</c:v>
                </c:pt>
                <c:pt idx="3417">
                  <c:v>36537.4</c:v>
                </c:pt>
                <c:pt idx="3418">
                  <c:v>36540.300000000003</c:v>
                </c:pt>
                <c:pt idx="3419">
                  <c:v>36541.800000000003</c:v>
                </c:pt>
                <c:pt idx="3420">
                  <c:v>36544.800000000003</c:v>
                </c:pt>
                <c:pt idx="3421">
                  <c:v>36547.800000000003</c:v>
                </c:pt>
                <c:pt idx="3422">
                  <c:v>36550.9</c:v>
                </c:pt>
                <c:pt idx="3423">
                  <c:v>36554.800000000003</c:v>
                </c:pt>
                <c:pt idx="3424">
                  <c:v>36558</c:v>
                </c:pt>
                <c:pt idx="3425">
                  <c:v>36561.300000000003</c:v>
                </c:pt>
                <c:pt idx="3426">
                  <c:v>36564.6</c:v>
                </c:pt>
                <c:pt idx="3427">
                  <c:v>36568</c:v>
                </c:pt>
                <c:pt idx="3428">
                  <c:v>36571.5</c:v>
                </c:pt>
                <c:pt idx="3429">
                  <c:v>36575</c:v>
                </c:pt>
                <c:pt idx="3430">
                  <c:v>36578.5</c:v>
                </c:pt>
                <c:pt idx="3431">
                  <c:v>36582</c:v>
                </c:pt>
                <c:pt idx="3432">
                  <c:v>36584.6</c:v>
                </c:pt>
                <c:pt idx="3433">
                  <c:v>36589</c:v>
                </c:pt>
                <c:pt idx="3434">
                  <c:v>36593.5</c:v>
                </c:pt>
                <c:pt idx="3435">
                  <c:v>36597</c:v>
                </c:pt>
                <c:pt idx="3436">
                  <c:v>36599.699999999997</c:v>
                </c:pt>
                <c:pt idx="3437">
                  <c:v>36603.300000000003</c:v>
                </c:pt>
                <c:pt idx="3438">
                  <c:v>36606.9</c:v>
                </c:pt>
                <c:pt idx="3439">
                  <c:v>36609.5</c:v>
                </c:pt>
                <c:pt idx="3440">
                  <c:v>36613.1</c:v>
                </c:pt>
                <c:pt idx="3441">
                  <c:v>36616.699999999997</c:v>
                </c:pt>
                <c:pt idx="3442">
                  <c:v>36619.4</c:v>
                </c:pt>
                <c:pt idx="3443">
                  <c:v>36623</c:v>
                </c:pt>
                <c:pt idx="3444">
                  <c:v>36626.6</c:v>
                </c:pt>
                <c:pt idx="3445">
                  <c:v>36630.199999999997</c:v>
                </c:pt>
                <c:pt idx="3446">
                  <c:v>36633.699999999997</c:v>
                </c:pt>
                <c:pt idx="3447">
                  <c:v>36637.300000000003</c:v>
                </c:pt>
                <c:pt idx="3448">
                  <c:v>36640.9</c:v>
                </c:pt>
                <c:pt idx="3449">
                  <c:v>36644.400000000001</c:v>
                </c:pt>
                <c:pt idx="3450">
                  <c:v>36647.9</c:v>
                </c:pt>
                <c:pt idx="3451">
                  <c:v>36651.5</c:v>
                </c:pt>
                <c:pt idx="3452">
                  <c:v>36654.1</c:v>
                </c:pt>
                <c:pt idx="3453">
                  <c:v>36657.599999999999</c:v>
                </c:pt>
                <c:pt idx="3454">
                  <c:v>36661.1</c:v>
                </c:pt>
                <c:pt idx="3455">
                  <c:v>36664.5</c:v>
                </c:pt>
                <c:pt idx="3456">
                  <c:v>36668</c:v>
                </c:pt>
                <c:pt idx="3457">
                  <c:v>36671.4</c:v>
                </c:pt>
                <c:pt idx="3458">
                  <c:v>36673.9</c:v>
                </c:pt>
                <c:pt idx="3459">
                  <c:v>36676.400000000001</c:v>
                </c:pt>
                <c:pt idx="3460">
                  <c:v>36679.699999999997</c:v>
                </c:pt>
                <c:pt idx="3461">
                  <c:v>36682.1</c:v>
                </c:pt>
                <c:pt idx="3462">
                  <c:v>36684.5</c:v>
                </c:pt>
                <c:pt idx="3463">
                  <c:v>36687.599999999999</c:v>
                </c:pt>
                <c:pt idx="3464">
                  <c:v>36690.699999999997</c:v>
                </c:pt>
                <c:pt idx="3465">
                  <c:v>36693</c:v>
                </c:pt>
                <c:pt idx="3466">
                  <c:v>36696.1</c:v>
                </c:pt>
                <c:pt idx="3467">
                  <c:v>36698.400000000001</c:v>
                </c:pt>
                <c:pt idx="3468">
                  <c:v>36700.6</c:v>
                </c:pt>
                <c:pt idx="3469">
                  <c:v>36703.599999999999</c:v>
                </c:pt>
                <c:pt idx="3470">
                  <c:v>36705.9</c:v>
                </c:pt>
                <c:pt idx="3471">
                  <c:v>36708.1</c:v>
                </c:pt>
                <c:pt idx="3472">
                  <c:v>36710.400000000001</c:v>
                </c:pt>
                <c:pt idx="3473">
                  <c:v>36713.4</c:v>
                </c:pt>
                <c:pt idx="3474">
                  <c:v>36715.599999999999</c:v>
                </c:pt>
                <c:pt idx="3475">
                  <c:v>36717.9</c:v>
                </c:pt>
                <c:pt idx="3476">
                  <c:v>36720.199999999997</c:v>
                </c:pt>
                <c:pt idx="3477">
                  <c:v>36722.5</c:v>
                </c:pt>
                <c:pt idx="3478">
                  <c:v>36724.1</c:v>
                </c:pt>
                <c:pt idx="3479">
                  <c:v>36727.199999999997</c:v>
                </c:pt>
                <c:pt idx="3480">
                  <c:v>36729.5</c:v>
                </c:pt>
                <c:pt idx="3481">
                  <c:v>36731.9</c:v>
                </c:pt>
                <c:pt idx="3482">
                  <c:v>36733.5</c:v>
                </c:pt>
                <c:pt idx="3483">
                  <c:v>36736.800000000003</c:v>
                </c:pt>
                <c:pt idx="3484">
                  <c:v>36738.5</c:v>
                </c:pt>
                <c:pt idx="3485">
                  <c:v>36741.800000000003</c:v>
                </c:pt>
                <c:pt idx="3486">
                  <c:v>36743.5</c:v>
                </c:pt>
                <c:pt idx="3487">
                  <c:v>36746.1</c:v>
                </c:pt>
                <c:pt idx="3488">
                  <c:v>36748.800000000003</c:v>
                </c:pt>
                <c:pt idx="3489">
                  <c:v>36752.400000000001</c:v>
                </c:pt>
                <c:pt idx="3490">
                  <c:v>36754.199999999997</c:v>
                </c:pt>
                <c:pt idx="3491">
                  <c:v>36757</c:v>
                </c:pt>
                <c:pt idx="3492">
                  <c:v>36760.800000000003</c:v>
                </c:pt>
                <c:pt idx="3493">
                  <c:v>36762.699999999997</c:v>
                </c:pt>
                <c:pt idx="3494">
                  <c:v>36765.699999999997</c:v>
                </c:pt>
                <c:pt idx="3495">
                  <c:v>36767.699999999997</c:v>
                </c:pt>
                <c:pt idx="3496">
                  <c:v>36769.800000000003</c:v>
                </c:pt>
                <c:pt idx="3497">
                  <c:v>36772.9</c:v>
                </c:pt>
                <c:pt idx="3498">
                  <c:v>36776.1</c:v>
                </c:pt>
                <c:pt idx="3499">
                  <c:v>36778.300000000003</c:v>
                </c:pt>
                <c:pt idx="3500">
                  <c:v>36780.5</c:v>
                </c:pt>
                <c:pt idx="3501">
                  <c:v>36783.9</c:v>
                </c:pt>
                <c:pt idx="3502">
                  <c:v>36787.300000000003</c:v>
                </c:pt>
                <c:pt idx="3503">
                  <c:v>36789.699999999997</c:v>
                </c:pt>
                <c:pt idx="3504">
                  <c:v>36793.300000000003</c:v>
                </c:pt>
                <c:pt idx="3505">
                  <c:v>36796.9</c:v>
                </c:pt>
                <c:pt idx="3506">
                  <c:v>36799.4</c:v>
                </c:pt>
                <c:pt idx="3507">
                  <c:v>36803.1</c:v>
                </c:pt>
                <c:pt idx="3508">
                  <c:v>36806.9</c:v>
                </c:pt>
                <c:pt idx="3509">
                  <c:v>36810.800000000003</c:v>
                </c:pt>
                <c:pt idx="3510">
                  <c:v>36813.4</c:v>
                </c:pt>
                <c:pt idx="3511">
                  <c:v>36816</c:v>
                </c:pt>
                <c:pt idx="3512">
                  <c:v>36820</c:v>
                </c:pt>
                <c:pt idx="3513">
                  <c:v>36825.4</c:v>
                </c:pt>
                <c:pt idx="3514">
                  <c:v>36828.199999999997</c:v>
                </c:pt>
                <c:pt idx="3515">
                  <c:v>36832.300000000003</c:v>
                </c:pt>
                <c:pt idx="3516">
                  <c:v>36835.1</c:v>
                </c:pt>
                <c:pt idx="3517">
                  <c:v>36839.300000000003</c:v>
                </c:pt>
                <c:pt idx="3518">
                  <c:v>36843.5</c:v>
                </c:pt>
                <c:pt idx="3519">
                  <c:v>36847.800000000003</c:v>
                </c:pt>
                <c:pt idx="3520">
                  <c:v>36853.599999999999</c:v>
                </c:pt>
                <c:pt idx="3521">
                  <c:v>36856.5</c:v>
                </c:pt>
                <c:pt idx="3522">
                  <c:v>36862.400000000001</c:v>
                </c:pt>
                <c:pt idx="3523">
                  <c:v>36866.800000000003</c:v>
                </c:pt>
                <c:pt idx="3524">
                  <c:v>36874.199999999997</c:v>
                </c:pt>
                <c:pt idx="3525">
                  <c:v>36881.699999999997</c:v>
                </c:pt>
                <c:pt idx="3526">
                  <c:v>36887.699999999997</c:v>
                </c:pt>
                <c:pt idx="3527">
                  <c:v>36892.300000000003</c:v>
                </c:pt>
                <c:pt idx="3528">
                  <c:v>36896.800000000003</c:v>
                </c:pt>
                <c:pt idx="3529">
                  <c:v>36902.9</c:v>
                </c:pt>
                <c:pt idx="3530">
                  <c:v>36909</c:v>
                </c:pt>
                <c:pt idx="3531">
                  <c:v>36915.1</c:v>
                </c:pt>
                <c:pt idx="3532">
                  <c:v>36919.699999999997</c:v>
                </c:pt>
                <c:pt idx="3533">
                  <c:v>36927.300000000003</c:v>
                </c:pt>
                <c:pt idx="3534">
                  <c:v>36931.9</c:v>
                </c:pt>
                <c:pt idx="3535">
                  <c:v>36938</c:v>
                </c:pt>
                <c:pt idx="3536">
                  <c:v>36944.199999999997</c:v>
                </c:pt>
                <c:pt idx="3537">
                  <c:v>36950.5</c:v>
                </c:pt>
                <c:pt idx="3538">
                  <c:v>36956.9</c:v>
                </c:pt>
                <c:pt idx="3539">
                  <c:v>36963.300000000003</c:v>
                </c:pt>
                <c:pt idx="3540">
                  <c:v>36968.199999999997</c:v>
                </c:pt>
                <c:pt idx="3541">
                  <c:v>36976.400000000001</c:v>
                </c:pt>
                <c:pt idx="3542">
                  <c:v>36983.1</c:v>
                </c:pt>
                <c:pt idx="3543">
                  <c:v>36991.5</c:v>
                </c:pt>
                <c:pt idx="3544">
                  <c:v>36996.6</c:v>
                </c:pt>
                <c:pt idx="3545">
                  <c:v>37003.4</c:v>
                </c:pt>
                <c:pt idx="3546">
                  <c:v>37008.5</c:v>
                </c:pt>
                <c:pt idx="3547">
                  <c:v>37013.699999999997</c:v>
                </c:pt>
                <c:pt idx="3548">
                  <c:v>37018.9</c:v>
                </c:pt>
                <c:pt idx="3549">
                  <c:v>37025.800000000003</c:v>
                </c:pt>
                <c:pt idx="3550">
                  <c:v>37032.800000000003</c:v>
                </c:pt>
                <c:pt idx="3551">
                  <c:v>37039.800000000003</c:v>
                </c:pt>
                <c:pt idx="3552">
                  <c:v>37050.400000000001</c:v>
                </c:pt>
                <c:pt idx="3553">
                  <c:v>37060.9</c:v>
                </c:pt>
                <c:pt idx="3554">
                  <c:v>37069.699999999997</c:v>
                </c:pt>
                <c:pt idx="3555">
                  <c:v>37075</c:v>
                </c:pt>
                <c:pt idx="3556">
                  <c:v>37080.300000000003</c:v>
                </c:pt>
                <c:pt idx="3557">
                  <c:v>37087.4</c:v>
                </c:pt>
                <c:pt idx="3558">
                  <c:v>37094.400000000001</c:v>
                </c:pt>
                <c:pt idx="3559">
                  <c:v>37101.4</c:v>
                </c:pt>
                <c:pt idx="3560">
                  <c:v>37108.400000000001</c:v>
                </c:pt>
                <c:pt idx="3561">
                  <c:v>37115.4</c:v>
                </c:pt>
                <c:pt idx="3562">
                  <c:v>37122.300000000003</c:v>
                </c:pt>
                <c:pt idx="3563">
                  <c:v>37130.9</c:v>
                </c:pt>
                <c:pt idx="3564">
                  <c:v>37137.699999999997</c:v>
                </c:pt>
                <c:pt idx="3565">
                  <c:v>37144.6</c:v>
                </c:pt>
                <c:pt idx="3566">
                  <c:v>37149.699999999997</c:v>
                </c:pt>
                <c:pt idx="3567">
                  <c:v>37156.5</c:v>
                </c:pt>
                <c:pt idx="3568">
                  <c:v>37163.300000000003</c:v>
                </c:pt>
                <c:pt idx="3569">
                  <c:v>37168.5</c:v>
                </c:pt>
                <c:pt idx="3570">
                  <c:v>37177</c:v>
                </c:pt>
                <c:pt idx="3571">
                  <c:v>37183.800000000003</c:v>
                </c:pt>
                <c:pt idx="3572">
                  <c:v>37190.699999999997</c:v>
                </c:pt>
                <c:pt idx="3573">
                  <c:v>37197.5</c:v>
                </c:pt>
                <c:pt idx="3574">
                  <c:v>37204.300000000003</c:v>
                </c:pt>
                <c:pt idx="3575">
                  <c:v>37209.5</c:v>
                </c:pt>
                <c:pt idx="3576">
                  <c:v>37216.300000000003</c:v>
                </c:pt>
                <c:pt idx="3577">
                  <c:v>37223.199999999997</c:v>
                </c:pt>
                <c:pt idx="3578">
                  <c:v>37228.300000000003</c:v>
                </c:pt>
                <c:pt idx="3579">
                  <c:v>37235.1</c:v>
                </c:pt>
                <c:pt idx="3580">
                  <c:v>37242</c:v>
                </c:pt>
                <c:pt idx="3581">
                  <c:v>37248.800000000003</c:v>
                </c:pt>
                <c:pt idx="3582">
                  <c:v>37255.599999999999</c:v>
                </c:pt>
                <c:pt idx="3583">
                  <c:v>37264.199999999997</c:v>
                </c:pt>
                <c:pt idx="3584">
                  <c:v>37271</c:v>
                </c:pt>
                <c:pt idx="3585">
                  <c:v>37276.1</c:v>
                </c:pt>
                <c:pt idx="3586">
                  <c:v>37282.9</c:v>
                </c:pt>
                <c:pt idx="3587">
                  <c:v>37288</c:v>
                </c:pt>
                <c:pt idx="3588">
                  <c:v>37294.9</c:v>
                </c:pt>
                <c:pt idx="3589">
                  <c:v>37300</c:v>
                </c:pt>
                <c:pt idx="3590">
                  <c:v>37306.800000000003</c:v>
                </c:pt>
                <c:pt idx="3591">
                  <c:v>37313.599999999999</c:v>
                </c:pt>
                <c:pt idx="3592">
                  <c:v>37322.1</c:v>
                </c:pt>
                <c:pt idx="3593">
                  <c:v>37328.9</c:v>
                </c:pt>
                <c:pt idx="3594">
                  <c:v>37334</c:v>
                </c:pt>
                <c:pt idx="3595">
                  <c:v>37339.1</c:v>
                </c:pt>
                <c:pt idx="3596">
                  <c:v>37345.9</c:v>
                </c:pt>
                <c:pt idx="3597">
                  <c:v>37352.800000000003</c:v>
                </c:pt>
                <c:pt idx="3598">
                  <c:v>37358</c:v>
                </c:pt>
                <c:pt idx="3599">
                  <c:v>37363.199999999997</c:v>
                </c:pt>
                <c:pt idx="3600">
                  <c:v>37368.400000000001</c:v>
                </c:pt>
                <c:pt idx="3601">
                  <c:v>37375.5</c:v>
                </c:pt>
                <c:pt idx="3602">
                  <c:v>37382.6</c:v>
                </c:pt>
                <c:pt idx="3603">
                  <c:v>37387.9</c:v>
                </c:pt>
                <c:pt idx="3604">
                  <c:v>37395.1</c:v>
                </c:pt>
                <c:pt idx="3605">
                  <c:v>37400.400000000001</c:v>
                </c:pt>
                <c:pt idx="3606">
                  <c:v>37405.800000000003</c:v>
                </c:pt>
                <c:pt idx="3607">
                  <c:v>37411.199999999997</c:v>
                </c:pt>
                <c:pt idx="3608">
                  <c:v>37418.300000000003</c:v>
                </c:pt>
                <c:pt idx="3609">
                  <c:v>37423.699999999997</c:v>
                </c:pt>
                <c:pt idx="3610">
                  <c:v>37429</c:v>
                </c:pt>
                <c:pt idx="3611">
                  <c:v>37434.400000000001</c:v>
                </c:pt>
                <c:pt idx="3612">
                  <c:v>37439.699999999997</c:v>
                </c:pt>
                <c:pt idx="3613">
                  <c:v>37445</c:v>
                </c:pt>
                <c:pt idx="3614">
                  <c:v>37452</c:v>
                </c:pt>
                <c:pt idx="3615">
                  <c:v>37455.5</c:v>
                </c:pt>
                <c:pt idx="3616">
                  <c:v>37460.800000000003</c:v>
                </c:pt>
                <c:pt idx="3617">
                  <c:v>37467.699999999997</c:v>
                </c:pt>
                <c:pt idx="3618">
                  <c:v>37471.1</c:v>
                </c:pt>
                <c:pt idx="3619">
                  <c:v>37476.199999999997</c:v>
                </c:pt>
                <c:pt idx="3620">
                  <c:v>37481.300000000003</c:v>
                </c:pt>
                <c:pt idx="3621">
                  <c:v>37484.699999999997</c:v>
                </c:pt>
                <c:pt idx="3622">
                  <c:v>37491.300000000003</c:v>
                </c:pt>
                <c:pt idx="3623">
                  <c:v>37494.6</c:v>
                </c:pt>
                <c:pt idx="3624">
                  <c:v>37501.1</c:v>
                </c:pt>
                <c:pt idx="3625">
                  <c:v>37505.9</c:v>
                </c:pt>
                <c:pt idx="3626">
                  <c:v>37509.1</c:v>
                </c:pt>
                <c:pt idx="3627">
                  <c:v>37513.800000000003</c:v>
                </c:pt>
                <c:pt idx="3628">
                  <c:v>37520</c:v>
                </c:pt>
                <c:pt idx="3629">
                  <c:v>37524.5</c:v>
                </c:pt>
                <c:pt idx="3630">
                  <c:v>37529</c:v>
                </c:pt>
                <c:pt idx="3631">
                  <c:v>37531.9</c:v>
                </c:pt>
                <c:pt idx="3632">
                  <c:v>37536.199999999997</c:v>
                </c:pt>
                <c:pt idx="3633">
                  <c:v>37539</c:v>
                </c:pt>
                <c:pt idx="3634">
                  <c:v>37541.800000000003</c:v>
                </c:pt>
                <c:pt idx="3635">
                  <c:v>37547.300000000003</c:v>
                </c:pt>
                <c:pt idx="3636">
                  <c:v>37550</c:v>
                </c:pt>
                <c:pt idx="3637">
                  <c:v>37552.800000000003</c:v>
                </c:pt>
                <c:pt idx="3638">
                  <c:v>37556.800000000003</c:v>
                </c:pt>
                <c:pt idx="3639">
                  <c:v>37559.5</c:v>
                </c:pt>
                <c:pt idx="3640">
                  <c:v>37563.5</c:v>
                </c:pt>
                <c:pt idx="3641">
                  <c:v>37566.1</c:v>
                </c:pt>
                <c:pt idx="3642">
                  <c:v>37570.1</c:v>
                </c:pt>
                <c:pt idx="3643">
                  <c:v>37572.699999999997</c:v>
                </c:pt>
                <c:pt idx="3644">
                  <c:v>37577.9</c:v>
                </c:pt>
                <c:pt idx="3645">
                  <c:v>37581.699999999997</c:v>
                </c:pt>
                <c:pt idx="3646">
                  <c:v>37586.800000000003</c:v>
                </c:pt>
                <c:pt idx="3647">
                  <c:v>37589.300000000003</c:v>
                </c:pt>
                <c:pt idx="3648">
                  <c:v>37593.1</c:v>
                </c:pt>
                <c:pt idx="3649">
                  <c:v>37596.800000000003</c:v>
                </c:pt>
                <c:pt idx="3650">
                  <c:v>37600.5</c:v>
                </c:pt>
                <c:pt idx="3651">
                  <c:v>37604.199999999997</c:v>
                </c:pt>
                <c:pt idx="3652">
                  <c:v>37607.800000000003</c:v>
                </c:pt>
                <c:pt idx="3653">
                  <c:v>37611.4</c:v>
                </c:pt>
                <c:pt idx="3654">
                  <c:v>37613.800000000003</c:v>
                </c:pt>
                <c:pt idx="3655">
                  <c:v>37618.5</c:v>
                </c:pt>
                <c:pt idx="3656">
                  <c:v>37622</c:v>
                </c:pt>
                <c:pt idx="3657">
                  <c:v>37625.4</c:v>
                </c:pt>
                <c:pt idx="3658">
                  <c:v>37628.9</c:v>
                </c:pt>
                <c:pt idx="3659">
                  <c:v>37633.4</c:v>
                </c:pt>
                <c:pt idx="3660">
                  <c:v>37636.699999999997</c:v>
                </c:pt>
                <c:pt idx="3661">
                  <c:v>37640</c:v>
                </c:pt>
                <c:pt idx="3662">
                  <c:v>37644.400000000001</c:v>
                </c:pt>
                <c:pt idx="3663">
                  <c:v>37647.599999999999</c:v>
                </c:pt>
                <c:pt idx="3664">
                  <c:v>37651.9</c:v>
                </c:pt>
                <c:pt idx="3665">
                  <c:v>37656.1</c:v>
                </c:pt>
                <c:pt idx="3666">
                  <c:v>37658.1</c:v>
                </c:pt>
                <c:pt idx="3667">
                  <c:v>37661.199999999997</c:v>
                </c:pt>
                <c:pt idx="3668">
                  <c:v>37665.199999999997</c:v>
                </c:pt>
                <c:pt idx="3669">
                  <c:v>37669.199999999997</c:v>
                </c:pt>
                <c:pt idx="3670">
                  <c:v>37674.1</c:v>
                </c:pt>
                <c:pt idx="3671">
                  <c:v>37676.9</c:v>
                </c:pt>
                <c:pt idx="3672">
                  <c:v>37681.599999999999</c:v>
                </c:pt>
                <c:pt idx="3673">
                  <c:v>37684.400000000001</c:v>
                </c:pt>
                <c:pt idx="3674">
                  <c:v>37687</c:v>
                </c:pt>
                <c:pt idx="3675">
                  <c:v>37689.699999999997</c:v>
                </c:pt>
                <c:pt idx="3676">
                  <c:v>37693</c:v>
                </c:pt>
                <c:pt idx="3677">
                  <c:v>37694.699999999997</c:v>
                </c:pt>
                <c:pt idx="3678">
                  <c:v>37698.699999999997</c:v>
                </c:pt>
                <c:pt idx="3679">
                  <c:v>37701.800000000003</c:v>
                </c:pt>
                <c:pt idx="3680">
                  <c:v>37704.1</c:v>
                </c:pt>
                <c:pt idx="3681">
                  <c:v>37706.300000000003</c:v>
                </c:pt>
                <c:pt idx="3682">
                  <c:v>37709.199999999997</c:v>
                </c:pt>
                <c:pt idx="3683">
                  <c:v>37712.800000000003</c:v>
                </c:pt>
                <c:pt idx="3684">
                  <c:v>37715.599999999999</c:v>
                </c:pt>
                <c:pt idx="3685">
                  <c:v>37718.400000000001</c:v>
                </c:pt>
                <c:pt idx="3686">
                  <c:v>37720.5</c:v>
                </c:pt>
                <c:pt idx="3687">
                  <c:v>37722.5</c:v>
                </c:pt>
                <c:pt idx="3688">
                  <c:v>37724.5</c:v>
                </c:pt>
                <c:pt idx="3689">
                  <c:v>37727.9</c:v>
                </c:pt>
                <c:pt idx="3690">
                  <c:v>37730</c:v>
                </c:pt>
                <c:pt idx="3691">
                  <c:v>37732.699999999997</c:v>
                </c:pt>
                <c:pt idx="3692">
                  <c:v>37734.800000000003</c:v>
                </c:pt>
                <c:pt idx="3693">
                  <c:v>37736.9</c:v>
                </c:pt>
                <c:pt idx="3694">
                  <c:v>37739.699999999997</c:v>
                </c:pt>
                <c:pt idx="3695">
                  <c:v>37741.800000000003</c:v>
                </c:pt>
                <c:pt idx="3696">
                  <c:v>37744.699999999997</c:v>
                </c:pt>
                <c:pt idx="3697">
                  <c:v>37747.699999999997</c:v>
                </c:pt>
                <c:pt idx="3698">
                  <c:v>37752.300000000003</c:v>
                </c:pt>
                <c:pt idx="3699">
                  <c:v>37757.1</c:v>
                </c:pt>
                <c:pt idx="3700">
                  <c:v>37760.400000000001</c:v>
                </c:pt>
                <c:pt idx="3701">
                  <c:v>37763.800000000003</c:v>
                </c:pt>
                <c:pt idx="3702">
                  <c:v>37767.4</c:v>
                </c:pt>
                <c:pt idx="3703">
                  <c:v>37771</c:v>
                </c:pt>
                <c:pt idx="3704">
                  <c:v>37775.800000000003</c:v>
                </c:pt>
                <c:pt idx="3705">
                  <c:v>37779.699999999997</c:v>
                </c:pt>
                <c:pt idx="3706">
                  <c:v>37783.699999999997</c:v>
                </c:pt>
                <c:pt idx="3707">
                  <c:v>37786.699999999997</c:v>
                </c:pt>
                <c:pt idx="3708">
                  <c:v>37790.800000000003</c:v>
                </c:pt>
                <c:pt idx="3709">
                  <c:v>37795.9</c:v>
                </c:pt>
                <c:pt idx="3710">
                  <c:v>37800.1</c:v>
                </c:pt>
                <c:pt idx="3711">
                  <c:v>37804.400000000001</c:v>
                </c:pt>
                <c:pt idx="3712">
                  <c:v>37808.800000000003</c:v>
                </c:pt>
                <c:pt idx="3713">
                  <c:v>37813.199999999997</c:v>
                </c:pt>
                <c:pt idx="3714">
                  <c:v>37817.800000000003</c:v>
                </c:pt>
                <c:pt idx="3715">
                  <c:v>37821.199999999997</c:v>
                </c:pt>
                <c:pt idx="3716">
                  <c:v>37825.9</c:v>
                </c:pt>
                <c:pt idx="3717">
                  <c:v>37830.699999999997</c:v>
                </c:pt>
                <c:pt idx="3718">
                  <c:v>37834.400000000001</c:v>
                </c:pt>
                <c:pt idx="3719">
                  <c:v>37839.4</c:v>
                </c:pt>
                <c:pt idx="3720">
                  <c:v>37844.5</c:v>
                </c:pt>
                <c:pt idx="3721">
                  <c:v>37848.300000000003</c:v>
                </c:pt>
                <c:pt idx="3722">
                  <c:v>37855</c:v>
                </c:pt>
                <c:pt idx="3723">
                  <c:v>37861.800000000003</c:v>
                </c:pt>
                <c:pt idx="3724">
                  <c:v>37866</c:v>
                </c:pt>
                <c:pt idx="3725">
                  <c:v>37873.1</c:v>
                </c:pt>
                <c:pt idx="3726">
                  <c:v>37877.5</c:v>
                </c:pt>
                <c:pt idx="3727">
                  <c:v>37883.5</c:v>
                </c:pt>
                <c:pt idx="3728">
                  <c:v>37889.599999999999</c:v>
                </c:pt>
                <c:pt idx="3729">
                  <c:v>37895.800000000003</c:v>
                </c:pt>
                <c:pt idx="3730">
                  <c:v>37902.300000000003</c:v>
                </c:pt>
                <c:pt idx="3731">
                  <c:v>37908.800000000003</c:v>
                </c:pt>
                <c:pt idx="3732">
                  <c:v>37913.800000000003</c:v>
                </c:pt>
                <c:pt idx="3733">
                  <c:v>37924.199999999997</c:v>
                </c:pt>
                <c:pt idx="3734">
                  <c:v>37929.5</c:v>
                </c:pt>
                <c:pt idx="3735">
                  <c:v>37937</c:v>
                </c:pt>
                <c:pt idx="3736">
                  <c:v>37943.1</c:v>
                </c:pt>
                <c:pt idx="3737">
                  <c:v>37951.699999999997</c:v>
                </c:pt>
                <c:pt idx="3738">
                  <c:v>37960.9</c:v>
                </c:pt>
                <c:pt idx="3739">
                  <c:v>37968.1</c:v>
                </c:pt>
                <c:pt idx="3740">
                  <c:v>37975.599999999999</c:v>
                </c:pt>
                <c:pt idx="3741">
                  <c:v>37983.4</c:v>
                </c:pt>
                <c:pt idx="3742">
                  <c:v>37996.800000000003</c:v>
                </c:pt>
                <c:pt idx="3743">
                  <c:v>38008.1</c:v>
                </c:pt>
                <c:pt idx="3744">
                  <c:v>38019.599999999999</c:v>
                </c:pt>
                <c:pt idx="3745">
                  <c:v>38031.5</c:v>
                </c:pt>
                <c:pt idx="3746">
                  <c:v>38040.6</c:v>
                </c:pt>
                <c:pt idx="3747">
                  <c:v>38053</c:v>
                </c:pt>
                <c:pt idx="3748">
                  <c:v>38065.5</c:v>
                </c:pt>
                <c:pt idx="3749">
                  <c:v>38075</c:v>
                </c:pt>
                <c:pt idx="3750">
                  <c:v>38084.6</c:v>
                </c:pt>
                <c:pt idx="3751">
                  <c:v>38097.5</c:v>
                </c:pt>
                <c:pt idx="3752">
                  <c:v>38107.199999999997</c:v>
                </c:pt>
                <c:pt idx="3753">
                  <c:v>38116.9</c:v>
                </c:pt>
                <c:pt idx="3754">
                  <c:v>38129.9</c:v>
                </c:pt>
                <c:pt idx="3755">
                  <c:v>38142.800000000003</c:v>
                </c:pt>
                <c:pt idx="3756">
                  <c:v>38149.300000000003</c:v>
                </c:pt>
                <c:pt idx="3757">
                  <c:v>38162.1</c:v>
                </c:pt>
                <c:pt idx="3758">
                  <c:v>38174.800000000003</c:v>
                </c:pt>
                <c:pt idx="3759">
                  <c:v>38181</c:v>
                </c:pt>
                <c:pt idx="3760">
                  <c:v>38193.4</c:v>
                </c:pt>
                <c:pt idx="3761">
                  <c:v>38205.599999999999</c:v>
                </c:pt>
                <c:pt idx="3762">
                  <c:v>38211.599999999999</c:v>
                </c:pt>
                <c:pt idx="3763">
                  <c:v>38223.4</c:v>
                </c:pt>
                <c:pt idx="3764">
                  <c:v>38232</c:v>
                </c:pt>
                <c:pt idx="3765">
                  <c:v>38243.199999999997</c:v>
                </c:pt>
                <c:pt idx="3766">
                  <c:v>38251.300000000003</c:v>
                </c:pt>
                <c:pt idx="3767">
                  <c:v>38259.199999999997</c:v>
                </c:pt>
                <c:pt idx="3768">
                  <c:v>38269.300000000003</c:v>
                </c:pt>
                <c:pt idx="3769">
                  <c:v>38274.199999999997</c:v>
                </c:pt>
                <c:pt idx="3770">
                  <c:v>38284</c:v>
                </c:pt>
                <c:pt idx="3771">
                  <c:v>38288.9</c:v>
                </c:pt>
                <c:pt idx="3772">
                  <c:v>38296.199999999997</c:v>
                </c:pt>
                <c:pt idx="3773">
                  <c:v>38303.4</c:v>
                </c:pt>
                <c:pt idx="3774">
                  <c:v>38310.6</c:v>
                </c:pt>
                <c:pt idx="3775">
                  <c:v>38317.800000000003</c:v>
                </c:pt>
                <c:pt idx="3776">
                  <c:v>38322.6</c:v>
                </c:pt>
                <c:pt idx="3777">
                  <c:v>38329.699999999997</c:v>
                </c:pt>
                <c:pt idx="3778">
                  <c:v>38339.1</c:v>
                </c:pt>
                <c:pt idx="3779">
                  <c:v>38346.1</c:v>
                </c:pt>
                <c:pt idx="3780">
                  <c:v>38353.1</c:v>
                </c:pt>
                <c:pt idx="3781">
                  <c:v>38360</c:v>
                </c:pt>
                <c:pt idx="3782">
                  <c:v>38366.9</c:v>
                </c:pt>
                <c:pt idx="3783">
                  <c:v>38373.699999999997</c:v>
                </c:pt>
                <c:pt idx="3784">
                  <c:v>38382.800000000003</c:v>
                </c:pt>
                <c:pt idx="3785">
                  <c:v>38387.300000000003</c:v>
                </c:pt>
                <c:pt idx="3786">
                  <c:v>38394</c:v>
                </c:pt>
                <c:pt idx="3787">
                  <c:v>38400.6</c:v>
                </c:pt>
                <c:pt idx="3788">
                  <c:v>38405</c:v>
                </c:pt>
                <c:pt idx="3789">
                  <c:v>38411.599999999999</c:v>
                </c:pt>
                <c:pt idx="3790">
                  <c:v>38418.1</c:v>
                </c:pt>
                <c:pt idx="3791">
                  <c:v>38424.6</c:v>
                </c:pt>
                <c:pt idx="3792">
                  <c:v>38428.800000000003</c:v>
                </c:pt>
                <c:pt idx="3793">
                  <c:v>38433.1</c:v>
                </c:pt>
                <c:pt idx="3794">
                  <c:v>38441.5</c:v>
                </c:pt>
                <c:pt idx="3795">
                  <c:v>38445.699999999997</c:v>
                </c:pt>
                <c:pt idx="3796">
                  <c:v>38449.9</c:v>
                </c:pt>
                <c:pt idx="3797">
                  <c:v>38456.1</c:v>
                </c:pt>
                <c:pt idx="3798">
                  <c:v>38462.199999999997</c:v>
                </c:pt>
                <c:pt idx="3799">
                  <c:v>38468.300000000003</c:v>
                </c:pt>
                <c:pt idx="3800">
                  <c:v>38472.300000000003</c:v>
                </c:pt>
                <c:pt idx="3801">
                  <c:v>38476.300000000003</c:v>
                </c:pt>
                <c:pt idx="3802">
                  <c:v>38484.199999999997</c:v>
                </c:pt>
                <c:pt idx="3803">
                  <c:v>38488.1</c:v>
                </c:pt>
                <c:pt idx="3804">
                  <c:v>38493.9</c:v>
                </c:pt>
                <c:pt idx="3805">
                  <c:v>38499.699999999997</c:v>
                </c:pt>
                <c:pt idx="3806">
                  <c:v>38505.300000000003</c:v>
                </c:pt>
                <c:pt idx="3807">
                  <c:v>38512.800000000003</c:v>
                </c:pt>
                <c:pt idx="3808">
                  <c:v>38520.199999999997</c:v>
                </c:pt>
                <c:pt idx="3809">
                  <c:v>38523.800000000003</c:v>
                </c:pt>
                <c:pt idx="3810">
                  <c:v>38531</c:v>
                </c:pt>
                <c:pt idx="3811">
                  <c:v>38534.5</c:v>
                </c:pt>
                <c:pt idx="3812">
                  <c:v>38541.5</c:v>
                </c:pt>
                <c:pt idx="3813">
                  <c:v>38546.6</c:v>
                </c:pt>
                <c:pt idx="3814">
                  <c:v>38550</c:v>
                </c:pt>
                <c:pt idx="3815">
                  <c:v>38555.1</c:v>
                </c:pt>
                <c:pt idx="3816">
                  <c:v>38561.699999999997</c:v>
                </c:pt>
                <c:pt idx="3817">
                  <c:v>38564.9</c:v>
                </c:pt>
                <c:pt idx="3818">
                  <c:v>38569.800000000003</c:v>
                </c:pt>
                <c:pt idx="3819">
                  <c:v>38574.6</c:v>
                </c:pt>
                <c:pt idx="3820">
                  <c:v>38580.9</c:v>
                </c:pt>
                <c:pt idx="3821">
                  <c:v>38585.599999999999</c:v>
                </c:pt>
                <c:pt idx="3822">
                  <c:v>38591.699999999997</c:v>
                </c:pt>
                <c:pt idx="3823">
                  <c:v>38596.300000000003</c:v>
                </c:pt>
                <c:pt idx="3824">
                  <c:v>38600.9</c:v>
                </c:pt>
                <c:pt idx="3825">
                  <c:v>38605.4</c:v>
                </c:pt>
                <c:pt idx="3826">
                  <c:v>38609.800000000003</c:v>
                </c:pt>
                <c:pt idx="3827">
                  <c:v>38614.300000000003</c:v>
                </c:pt>
                <c:pt idx="3828">
                  <c:v>38618.699999999997</c:v>
                </c:pt>
                <c:pt idx="3829">
                  <c:v>38623.1</c:v>
                </c:pt>
                <c:pt idx="3830">
                  <c:v>38628.9</c:v>
                </c:pt>
                <c:pt idx="3831">
                  <c:v>38633.199999999997</c:v>
                </c:pt>
                <c:pt idx="3832">
                  <c:v>38640.5</c:v>
                </c:pt>
                <c:pt idx="3833">
                  <c:v>38644.800000000003</c:v>
                </c:pt>
                <c:pt idx="3834">
                  <c:v>38650.5</c:v>
                </c:pt>
                <c:pt idx="3835">
                  <c:v>38656.300000000003</c:v>
                </c:pt>
                <c:pt idx="3836">
                  <c:v>38662</c:v>
                </c:pt>
                <c:pt idx="3837">
                  <c:v>38667.699999999997</c:v>
                </c:pt>
                <c:pt idx="3838">
                  <c:v>38672.1</c:v>
                </c:pt>
                <c:pt idx="3839">
                  <c:v>38677.9</c:v>
                </c:pt>
                <c:pt idx="3840">
                  <c:v>38683.699999999997</c:v>
                </c:pt>
                <c:pt idx="3841">
                  <c:v>38689.5</c:v>
                </c:pt>
                <c:pt idx="3842">
                  <c:v>38693.9</c:v>
                </c:pt>
                <c:pt idx="3843">
                  <c:v>38699.800000000003</c:v>
                </c:pt>
                <c:pt idx="3844">
                  <c:v>38704.300000000003</c:v>
                </c:pt>
                <c:pt idx="3845">
                  <c:v>38710.300000000003</c:v>
                </c:pt>
                <c:pt idx="3846">
                  <c:v>38714.9</c:v>
                </c:pt>
                <c:pt idx="3847">
                  <c:v>38721</c:v>
                </c:pt>
                <c:pt idx="3848">
                  <c:v>38730.1</c:v>
                </c:pt>
                <c:pt idx="3849">
                  <c:v>38739.300000000003</c:v>
                </c:pt>
                <c:pt idx="3850">
                  <c:v>38745.5</c:v>
                </c:pt>
                <c:pt idx="3851">
                  <c:v>38753.199999999997</c:v>
                </c:pt>
                <c:pt idx="3852">
                  <c:v>38757.800000000003</c:v>
                </c:pt>
                <c:pt idx="3853">
                  <c:v>38763.9</c:v>
                </c:pt>
                <c:pt idx="3854">
                  <c:v>38770.1</c:v>
                </c:pt>
                <c:pt idx="3855">
                  <c:v>38777.800000000003</c:v>
                </c:pt>
                <c:pt idx="3856">
                  <c:v>38784</c:v>
                </c:pt>
                <c:pt idx="3857">
                  <c:v>38790.1</c:v>
                </c:pt>
                <c:pt idx="3858">
                  <c:v>38794.699999999997</c:v>
                </c:pt>
                <c:pt idx="3859">
                  <c:v>38802.400000000001</c:v>
                </c:pt>
                <c:pt idx="3860">
                  <c:v>38808.5</c:v>
                </c:pt>
                <c:pt idx="3861">
                  <c:v>38814.6</c:v>
                </c:pt>
                <c:pt idx="3862">
                  <c:v>38820.6</c:v>
                </c:pt>
                <c:pt idx="3863">
                  <c:v>38826.699999999997</c:v>
                </c:pt>
                <c:pt idx="3864">
                  <c:v>38832.699999999997</c:v>
                </c:pt>
                <c:pt idx="3865">
                  <c:v>38840.199999999997</c:v>
                </c:pt>
                <c:pt idx="3866">
                  <c:v>38846.199999999997</c:v>
                </c:pt>
                <c:pt idx="3867">
                  <c:v>38852.1</c:v>
                </c:pt>
                <c:pt idx="3868">
                  <c:v>38856.5</c:v>
                </c:pt>
                <c:pt idx="3869">
                  <c:v>38862.400000000001</c:v>
                </c:pt>
                <c:pt idx="3870">
                  <c:v>38868.199999999997</c:v>
                </c:pt>
                <c:pt idx="3871">
                  <c:v>38872.5</c:v>
                </c:pt>
                <c:pt idx="3872">
                  <c:v>38878.300000000003</c:v>
                </c:pt>
                <c:pt idx="3873">
                  <c:v>38884</c:v>
                </c:pt>
                <c:pt idx="3874">
                  <c:v>38889.599999999999</c:v>
                </c:pt>
                <c:pt idx="3875">
                  <c:v>38896.6</c:v>
                </c:pt>
                <c:pt idx="3876">
                  <c:v>38902.300000000003</c:v>
                </c:pt>
                <c:pt idx="3877">
                  <c:v>38906.6</c:v>
                </c:pt>
                <c:pt idx="3878">
                  <c:v>38912.300000000003</c:v>
                </c:pt>
                <c:pt idx="3879">
                  <c:v>38918</c:v>
                </c:pt>
                <c:pt idx="3880">
                  <c:v>38923.699999999997</c:v>
                </c:pt>
                <c:pt idx="3881">
                  <c:v>38929.4</c:v>
                </c:pt>
                <c:pt idx="3882">
                  <c:v>38935.1</c:v>
                </c:pt>
                <c:pt idx="3883">
                  <c:v>38940.800000000003</c:v>
                </c:pt>
                <c:pt idx="3884">
                  <c:v>38946.5</c:v>
                </c:pt>
                <c:pt idx="3885">
                  <c:v>38952.199999999997</c:v>
                </c:pt>
                <c:pt idx="3886">
                  <c:v>38957.800000000003</c:v>
                </c:pt>
                <c:pt idx="3887">
                  <c:v>38962</c:v>
                </c:pt>
                <c:pt idx="3888">
                  <c:v>38968.9</c:v>
                </c:pt>
                <c:pt idx="3889">
                  <c:v>38974.5</c:v>
                </c:pt>
                <c:pt idx="3890">
                  <c:v>38978.6</c:v>
                </c:pt>
                <c:pt idx="3891">
                  <c:v>38984</c:v>
                </c:pt>
                <c:pt idx="3892">
                  <c:v>38989.300000000003</c:v>
                </c:pt>
                <c:pt idx="3893">
                  <c:v>38994.6</c:v>
                </c:pt>
                <c:pt idx="3894">
                  <c:v>38999.800000000003</c:v>
                </c:pt>
                <c:pt idx="3895">
                  <c:v>39004.9</c:v>
                </c:pt>
                <c:pt idx="3896">
                  <c:v>39008.699999999997</c:v>
                </c:pt>
                <c:pt idx="3897">
                  <c:v>39013.599999999999</c:v>
                </c:pt>
                <c:pt idx="3898">
                  <c:v>39018.5</c:v>
                </c:pt>
                <c:pt idx="3899">
                  <c:v>39022.1</c:v>
                </c:pt>
                <c:pt idx="3900">
                  <c:v>39026.699999999997</c:v>
                </c:pt>
                <c:pt idx="3901">
                  <c:v>39031.300000000003</c:v>
                </c:pt>
                <c:pt idx="3902">
                  <c:v>39035.699999999997</c:v>
                </c:pt>
                <c:pt idx="3903">
                  <c:v>39038.9</c:v>
                </c:pt>
                <c:pt idx="3904">
                  <c:v>39043.1</c:v>
                </c:pt>
                <c:pt idx="3905">
                  <c:v>39047.199999999997</c:v>
                </c:pt>
                <c:pt idx="3906">
                  <c:v>39050.1</c:v>
                </c:pt>
                <c:pt idx="3907">
                  <c:v>39054</c:v>
                </c:pt>
                <c:pt idx="3908">
                  <c:v>39057.699999999997</c:v>
                </c:pt>
                <c:pt idx="3909">
                  <c:v>39059.4</c:v>
                </c:pt>
                <c:pt idx="3910">
                  <c:v>39063</c:v>
                </c:pt>
                <c:pt idx="3911">
                  <c:v>39066.400000000001</c:v>
                </c:pt>
                <c:pt idx="3912">
                  <c:v>39068</c:v>
                </c:pt>
                <c:pt idx="3913">
                  <c:v>39071.300000000003</c:v>
                </c:pt>
                <c:pt idx="3914">
                  <c:v>39073.699999999997</c:v>
                </c:pt>
                <c:pt idx="3915">
                  <c:v>39076.800000000003</c:v>
                </c:pt>
                <c:pt idx="3916">
                  <c:v>39079.1</c:v>
                </c:pt>
                <c:pt idx="3917">
                  <c:v>39082.1</c:v>
                </c:pt>
                <c:pt idx="3918">
                  <c:v>39084.400000000001</c:v>
                </c:pt>
                <c:pt idx="3919">
                  <c:v>39086.6</c:v>
                </c:pt>
                <c:pt idx="3920">
                  <c:v>39088</c:v>
                </c:pt>
                <c:pt idx="3921">
                  <c:v>39090.9</c:v>
                </c:pt>
                <c:pt idx="3922">
                  <c:v>39092.400000000001</c:v>
                </c:pt>
                <c:pt idx="3923">
                  <c:v>39094.5</c:v>
                </c:pt>
                <c:pt idx="3924">
                  <c:v>39096.699999999997</c:v>
                </c:pt>
                <c:pt idx="3925">
                  <c:v>39098.800000000003</c:v>
                </c:pt>
                <c:pt idx="3926">
                  <c:v>39100.199999999997</c:v>
                </c:pt>
                <c:pt idx="3927">
                  <c:v>39102.400000000001</c:v>
                </c:pt>
                <c:pt idx="3928">
                  <c:v>39105.300000000003</c:v>
                </c:pt>
                <c:pt idx="3929">
                  <c:v>39107.4</c:v>
                </c:pt>
                <c:pt idx="3930">
                  <c:v>39109.599999999999</c:v>
                </c:pt>
                <c:pt idx="3931">
                  <c:v>39111.1</c:v>
                </c:pt>
                <c:pt idx="3932">
                  <c:v>39113.4</c:v>
                </c:pt>
                <c:pt idx="3933">
                  <c:v>39114.9</c:v>
                </c:pt>
                <c:pt idx="3934">
                  <c:v>39117.1</c:v>
                </c:pt>
                <c:pt idx="3935">
                  <c:v>39119.5</c:v>
                </c:pt>
                <c:pt idx="3936">
                  <c:v>39121.800000000003</c:v>
                </c:pt>
                <c:pt idx="3937">
                  <c:v>39123.4</c:v>
                </c:pt>
                <c:pt idx="3938">
                  <c:v>39125.800000000003</c:v>
                </c:pt>
                <c:pt idx="3939">
                  <c:v>39129.1</c:v>
                </c:pt>
                <c:pt idx="3940">
                  <c:v>39130</c:v>
                </c:pt>
                <c:pt idx="3941">
                  <c:v>39132.6</c:v>
                </c:pt>
                <c:pt idx="3942">
                  <c:v>39135.199999999997</c:v>
                </c:pt>
                <c:pt idx="3943">
                  <c:v>39137.9</c:v>
                </c:pt>
                <c:pt idx="3944">
                  <c:v>39139.699999999997</c:v>
                </c:pt>
                <c:pt idx="3945">
                  <c:v>39142.5</c:v>
                </c:pt>
                <c:pt idx="3946">
                  <c:v>39145.4</c:v>
                </c:pt>
                <c:pt idx="3947">
                  <c:v>39147.300000000003</c:v>
                </c:pt>
                <c:pt idx="3948">
                  <c:v>39151.300000000003</c:v>
                </c:pt>
                <c:pt idx="3949">
                  <c:v>39153.4</c:v>
                </c:pt>
                <c:pt idx="3950">
                  <c:v>39156.5</c:v>
                </c:pt>
                <c:pt idx="3951">
                  <c:v>39158.6</c:v>
                </c:pt>
                <c:pt idx="3952">
                  <c:v>39161.800000000003</c:v>
                </c:pt>
                <c:pt idx="3953">
                  <c:v>39165</c:v>
                </c:pt>
                <c:pt idx="3954">
                  <c:v>39168.400000000001</c:v>
                </c:pt>
                <c:pt idx="3955">
                  <c:v>39171.699999999997</c:v>
                </c:pt>
                <c:pt idx="3956">
                  <c:v>39176.199999999997</c:v>
                </c:pt>
                <c:pt idx="3957">
                  <c:v>39178.5</c:v>
                </c:pt>
                <c:pt idx="3958">
                  <c:v>39182</c:v>
                </c:pt>
                <c:pt idx="3959">
                  <c:v>39186.699999999997</c:v>
                </c:pt>
                <c:pt idx="3960">
                  <c:v>39189.1</c:v>
                </c:pt>
                <c:pt idx="3961">
                  <c:v>39193.9</c:v>
                </c:pt>
                <c:pt idx="3962">
                  <c:v>39197.5</c:v>
                </c:pt>
                <c:pt idx="3963">
                  <c:v>39201.1</c:v>
                </c:pt>
                <c:pt idx="3964">
                  <c:v>39206</c:v>
                </c:pt>
                <c:pt idx="3965">
                  <c:v>39208.5</c:v>
                </c:pt>
                <c:pt idx="3966">
                  <c:v>39213.4</c:v>
                </c:pt>
                <c:pt idx="3967">
                  <c:v>39218.400000000001</c:v>
                </c:pt>
                <c:pt idx="3968">
                  <c:v>39222.1</c:v>
                </c:pt>
                <c:pt idx="3969">
                  <c:v>39225.9</c:v>
                </c:pt>
                <c:pt idx="3970">
                  <c:v>39229.599999999999</c:v>
                </c:pt>
                <c:pt idx="3971">
                  <c:v>39234.699999999997</c:v>
                </c:pt>
                <c:pt idx="3972">
                  <c:v>39237.199999999997</c:v>
                </c:pt>
                <c:pt idx="3973">
                  <c:v>39240.9</c:v>
                </c:pt>
                <c:pt idx="3974">
                  <c:v>39245.9</c:v>
                </c:pt>
                <c:pt idx="3975">
                  <c:v>39250.9</c:v>
                </c:pt>
                <c:pt idx="3976">
                  <c:v>39254.6</c:v>
                </c:pt>
                <c:pt idx="3977">
                  <c:v>39258.300000000003</c:v>
                </c:pt>
                <c:pt idx="3978">
                  <c:v>39263.199999999997</c:v>
                </c:pt>
                <c:pt idx="3979">
                  <c:v>39268.1</c:v>
                </c:pt>
                <c:pt idx="3980">
                  <c:v>39273</c:v>
                </c:pt>
                <c:pt idx="3981">
                  <c:v>39276.5</c:v>
                </c:pt>
                <c:pt idx="3982">
                  <c:v>39280.1</c:v>
                </c:pt>
                <c:pt idx="3983">
                  <c:v>39286</c:v>
                </c:pt>
                <c:pt idx="3984">
                  <c:v>39290.699999999997</c:v>
                </c:pt>
                <c:pt idx="3985">
                  <c:v>39296.5</c:v>
                </c:pt>
                <c:pt idx="3986">
                  <c:v>39302.400000000001</c:v>
                </c:pt>
                <c:pt idx="3987">
                  <c:v>39308.199999999997</c:v>
                </c:pt>
                <c:pt idx="3988">
                  <c:v>39315.300000000003</c:v>
                </c:pt>
                <c:pt idx="3989">
                  <c:v>39319.9</c:v>
                </c:pt>
                <c:pt idx="3990">
                  <c:v>39324.6</c:v>
                </c:pt>
                <c:pt idx="3991">
                  <c:v>39329.300000000003</c:v>
                </c:pt>
                <c:pt idx="3992">
                  <c:v>39332.800000000003</c:v>
                </c:pt>
                <c:pt idx="3993">
                  <c:v>39337.5</c:v>
                </c:pt>
                <c:pt idx="3994">
                  <c:v>39344.5</c:v>
                </c:pt>
                <c:pt idx="3995">
                  <c:v>39348</c:v>
                </c:pt>
                <c:pt idx="3996">
                  <c:v>39353.800000000003</c:v>
                </c:pt>
                <c:pt idx="3997">
                  <c:v>39358.5</c:v>
                </c:pt>
                <c:pt idx="3998">
                  <c:v>39363.199999999997</c:v>
                </c:pt>
                <c:pt idx="3999">
                  <c:v>39367.800000000003</c:v>
                </c:pt>
                <c:pt idx="4000">
                  <c:v>39372.5</c:v>
                </c:pt>
                <c:pt idx="4001">
                  <c:v>39377.1</c:v>
                </c:pt>
                <c:pt idx="4002">
                  <c:v>39381.699999999997</c:v>
                </c:pt>
                <c:pt idx="4003">
                  <c:v>39387.5</c:v>
                </c:pt>
                <c:pt idx="4004">
                  <c:v>39392.1</c:v>
                </c:pt>
                <c:pt idx="4005">
                  <c:v>39395.599999999999</c:v>
                </c:pt>
                <c:pt idx="4006">
                  <c:v>39401.300000000003</c:v>
                </c:pt>
                <c:pt idx="4007">
                  <c:v>39405.9</c:v>
                </c:pt>
                <c:pt idx="4008">
                  <c:v>39409.4</c:v>
                </c:pt>
                <c:pt idx="4009">
                  <c:v>39416.199999999997</c:v>
                </c:pt>
                <c:pt idx="4010">
                  <c:v>39419.699999999997</c:v>
                </c:pt>
                <c:pt idx="4011">
                  <c:v>39424.199999999997</c:v>
                </c:pt>
                <c:pt idx="4012">
                  <c:v>39428.699999999997</c:v>
                </c:pt>
                <c:pt idx="4013">
                  <c:v>39433.199999999997</c:v>
                </c:pt>
                <c:pt idx="4014">
                  <c:v>39437.599999999999</c:v>
                </c:pt>
                <c:pt idx="4015">
                  <c:v>39442</c:v>
                </c:pt>
                <c:pt idx="4016">
                  <c:v>39446.300000000003</c:v>
                </c:pt>
                <c:pt idx="4017">
                  <c:v>39450.699999999997</c:v>
                </c:pt>
                <c:pt idx="4018">
                  <c:v>39454.9</c:v>
                </c:pt>
                <c:pt idx="4019">
                  <c:v>39460.300000000003</c:v>
                </c:pt>
                <c:pt idx="4020">
                  <c:v>39463.5</c:v>
                </c:pt>
                <c:pt idx="4021">
                  <c:v>39467.699999999997</c:v>
                </c:pt>
                <c:pt idx="4022">
                  <c:v>39472</c:v>
                </c:pt>
                <c:pt idx="4023">
                  <c:v>39477.300000000003</c:v>
                </c:pt>
                <c:pt idx="4024">
                  <c:v>39481.5</c:v>
                </c:pt>
                <c:pt idx="4025">
                  <c:v>39484.699999999997</c:v>
                </c:pt>
                <c:pt idx="4026">
                  <c:v>39489</c:v>
                </c:pt>
                <c:pt idx="4027">
                  <c:v>39493.300000000003</c:v>
                </c:pt>
                <c:pt idx="4028">
                  <c:v>39497.599999999999</c:v>
                </c:pt>
                <c:pt idx="4029">
                  <c:v>39500.9</c:v>
                </c:pt>
                <c:pt idx="4030">
                  <c:v>39505.199999999997</c:v>
                </c:pt>
                <c:pt idx="4031">
                  <c:v>39510.800000000003</c:v>
                </c:pt>
                <c:pt idx="4032">
                  <c:v>39514.1</c:v>
                </c:pt>
                <c:pt idx="4033">
                  <c:v>39518.6</c:v>
                </c:pt>
                <c:pt idx="4034">
                  <c:v>39522</c:v>
                </c:pt>
                <c:pt idx="4035">
                  <c:v>39526.6</c:v>
                </c:pt>
                <c:pt idx="4036">
                  <c:v>39531.300000000003</c:v>
                </c:pt>
                <c:pt idx="4037">
                  <c:v>39534.800000000003</c:v>
                </c:pt>
                <c:pt idx="4038">
                  <c:v>39539.599999999999</c:v>
                </c:pt>
                <c:pt idx="4039">
                  <c:v>39544.5</c:v>
                </c:pt>
                <c:pt idx="4040">
                  <c:v>39549.4</c:v>
                </c:pt>
                <c:pt idx="4041">
                  <c:v>39554.400000000001</c:v>
                </c:pt>
                <c:pt idx="4042">
                  <c:v>39559.599999999999</c:v>
                </c:pt>
                <c:pt idx="4043">
                  <c:v>39563.599999999999</c:v>
                </c:pt>
                <c:pt idx="4044">
                  <c:v>39569.1</c:v>
                </c:pt>
                <c:pt idx="4045">
                  <c:v>39573.4</c:v>
                </c:pt>
                <c:pt idx="4046">
                  <c:v>39577.800000000003</c:v>
                </c:pt>
                <c:pt idx="4047">
                  <c:v>39583.800000000003</c:v>
                </c:pt>
                <c:pt idx="4048">
                  <c:v>39590</c:v>
                </c:pt>
                <c:pt idx="4049">
                  <c:v>39593.1</c:v>
                </c:pt>
                <c:pt idx="4050">
                  <c:v>39601</c:v>
                </c:pt>
                <c:pt idx="4051">
                  <c:v>39607.5</c:v>
                </c:pt>
                <c:pt idx="4052">
                  <c:v>39612.400000000001</c:v>
                </c:pt>
                <c:pt idx="4053">
                  <c:v>39619</c:v>
                </c:pt>
                <c:pt idx="4054">
                  <c:v>39625.699999999997</c:v>
                </c:pt>
                <c:pt idx="4055">
                  <c:v>39629</c:v>
                </c:pt>
                <c:pt idx="4056">
                  <c:v>39635.699999999997</c:v>
                </c:pt>
                <c:pt idx="4057">
                  <c:v>39640.800000000003</c:v>
                </c:pt>
                <c:pt idx="4058">
                  <c:v>39645.800000000003</c:v>
                </c:pt>
                <c:pt idx="4059">
                  <c:v>39652.400000000001</c:v>
                </c:pt>
                <c:pt idx="4060">
                  <c:v>39655.800000000003</c:v>
                </c:pt>
                <c:pt idx="4061">
                  <c:v>39662.400000000001</c:v>
                </c:pt>
                <c:pt idx="4062">
                  <c:v>39665.599999999999</c:v>
                </c:pt>
                <c:pt idx="4063">
                  <c:v>39670.5</c:v>
                </c:pt>
                <c:pt idx="4064">
                  <c:v>39675.300000000003</c:v>
                </c:pt>
                <c:pt idx="4065">
                  <c:v>39681.599999999999</c:v>
                </c:pt>
                <c:pt idx="4066">
                  <c:v>39686.300000000003</c:v>
                </c:pt>
                <c:pt idx="4067">
                  <c:v>39689.300000000003</c:v>
                </c:pt>
                <c:pt idx="4068">
                  <c:v>39695.300000000003</c:v>
                </c:pt>
                <c:pt idx="4069">
                  <c:v>39699.699999999997</c:v>
                </c:pt>
                <c:pt idx="4070">
                  <c:v>39704</c:v>
                </c:pt>
                <c:pt idx="4071">
                  <c:v>39706.800000000003</c:v>
                </c:pt>
                <c:pt idx="4072">
                  <c:v>39710.800000000003</c:v>
                </c:pt>
                <c:pt idx="4073">
                  <c:v>39713.5</c:v>
                </c:pt>
                <c:pt idx="4074">
                  <c:v>39717.4</c:v>
                </c:pt>
                <c:pt idx="4075">
                  <c:v>39721.1</c:v>
                </c:pt>
                <c:pt idx="4076">
                  <c:v>39724.699999999997</c:v>
                </c:pt>
                <c:pt idx="4077">
                  <c:v>39728.1</c:v>
                </c:pt>
                <c:pt idx="4078">
                  <c:v>39732.400000000001</c:v>
                </c:pt>
                <c:pt idx="4079">
                  <c:v>39734.400000000001</c:v>
                </c:pt>
                <c:pt idx="4080">
                  <c:v>39738.400000000001</c:v>
                </c:pt>
                <c:pt idx="4081">
                  <c:v>39740.300000000003</c:v>
                </c:pt>
                <c:pt idx="4082">
                  <c:v>39742.300000000003</c:v>
                </c:pt>
                <c:pt idx="4083">
                  <c:v>39745.1</c:v>
                </c:pt>
                <c:pt idx="4084">
                  <c:v>39747.9</c:v>
                </c:pt>
                <c:pt idx="4085">
                  <c:v>39749.800000000003</c:v>
                </c:pt>
                <c:pt idx="4086">
                  <c:v>39752.5</c:v>
                </c:pt>
                <c:pt idx="4087">
                  <c:v>39755.199999999997</c:v>
                </c:pt>
                <c:pt idx="4088">
                  <c:v>39757</c:v>
                </c:pt>
                <c:pt idx="4089">
                  <c:v>39759.599999999999</c:v>
                </c:pt>
                <c:pt idx="4090">
                  <c:v>39762.199999999997</c:v>
                </c:pt>
                <c:pt idx="4091">
                  <c:v>39764.699999999997</c:v>
                </c:pt>
                <c:pt idx="4092">
                  <c:v>39768.1</c:v>
                </c:pt>
                <c:pt idx="4093">
                  <c:v>39770.5</c:v>
                </c:pt>
                <c:pt idx="4094">
                  <c:v>39773</c:v>
                </c:pt>
                <c:pt idx="4095">
                  <c:v>39775.300000000003</c:v>
                </c:pt>
                <c:pt idx="4096">
                  <c:v>39778.5</c:v>
                </c:pt>
                <c:pt idx="4097">
                  <c:v>39780</c:v>
                </c:pt>
                <c:pt idx="4098">
                  <c:v>39782.300000000003</c:v>
                </c:pt>
                <c:pt idx="4099">
                  <c:v>39784.5</c:v>
                </c:pt>
                <c:pt idx="4100">
                  <c:v>39786.699999999997</c:v>
                </c:pt>
                <c:pt idx="4101">
                  <c:v>39789.599999999999</c:v>
                </c:pt>
                <c:pt idx="4102">
                  <c:v>39791.1</c:v>
                </c:pt>
                <c:pt idx="4103">
                  <c:v>39794.6</c:v>
                </c:pt>
                <c:pt idx="4104">
                  <c:v>39796.6</c:v>
                </c:pt>
                <c:pt idx="4105">
                  <c:v>39798</c:v>
                </c:pt>
                <c:pt idx="4106">
                  <c:v>39800</c:v>
                </c:pt>
                <c:pt idx="4107">
                  <c:v>39802</c:v>
                </c:pt>
                <c:pt idx="4108">
                  <c:v>39804</c:v>
                </c:pt>
                <c:pt idx="4109">
                  <c:v>39805.9</c:v>
                </c:pt>
                <c:pt idx="4110">
                  <c:v>39807.800000000003</c:v>
                </c:pt>
                <c:pt idx="4111">
                  <c:v>39810.400000000001</c:v>
                </c:pt>
                <c:pt idx="4112">
                  <c:v>39811.599999999999</c:v>
                </c:pt>
                <c:pt idx="4113">
                  <c:v>39813.4</c:v>
                </c:pt>
                <c:pt idx="4114">
                  <c:v>39815.300000000003</c:v>
                </c:pt>
                <c:pt idx="4115">
                  <c:v>39817</c:v>
                </c:pt>
                <c:pt idx="4116">
                  <c:v>39818.800000000003</c:v>
                </c:pt>
                <c:pt idx="4117">
                  <c:v>39820.6</c:v>
                </c:pt>
                <c:pt idx="4118">
                  <c:v>39822.9</c:v>
                </c:pt>
                <c:pt idx="4119">
                  <c:v>39824</c:v>
                </c:pt>
                <c:pt idx="4120">
                  <c:v>39825.699999999997</c:v>
                </c:pt>
                <c:pt idx="4121">
                  <c:v>39827.9</c:v>
                </c:pt>
                <c:pt idx="4122">
                  <c:v>39829.5</c:v>
                </c:pt>
                <c:pt idx="4123">
                  <c:v>39831</c:v>
                </c:pt>
                <c:pt idx="4124">
                  <c:v>39833</c:v>
                </c:pt>
                <c:pt idx="4125">
                  <c:v>39834.9</c:v>
                </c:pt>
                <c:pt idx="4126">
                  <c:v>39835.9</c:v>
                </c:pt>
                <c:pt idx="4127">
                  <c:v>39838.199999999997</c:v>
                </c:pt>
                <c:pt idx="4128">
                  <c:v>39839.5</c:v>
                </c:pt>
                <c:pt idx="4129">
                  <c:v>39841.699999999997</c:v>
                </c:pt>
                <c:pt idx="4130">
                  <c:v>39843.800000000003</c:v>
                </c:pt>
                <c:pt idx="4131">
                  <c:v>39845.9</c:v>
                </c:pt>
                <c:pt idx="4132">
                  <c:v>39848.300000000003</c:v>
                </c:pt>
                <c:pt idx="4133">
                  <c:v>39849.9</c:v>
                </c:pt>
                <c:pt idx="4134">
                  <c:v>39852</c:v>
                </c:pt>
                <c:pt idx="4135">
                  <c:v>39853.199999999997</c:v>
                </c:pt>
                <c:pt idx="4136">
                  <c:v>39854.800000000003</c:v>
                </c:pt>
                <c:pt idx="4137">
                  <c:v>39856.400000000001</c:v>
                </c:pt>
                <c:pt idx="4138">
                  <c:v>39858</c:v>
                </c:pt>
                <c:pt idx="4139">
                  <c:v>39859.699999999997</c:v>
                </c:pt>
                <c:pt idx="4140">
                  <c:v>39861.4</c:v>
                </c:pt>
                <c:pt idx="4141">
                  <c:v>39863.1</c:v>
                </c:pt>
                <c:pt idx="4142">
                  <c:v>39865.300000000003</c:v>
                </c:pt>
                <c:pt idx="4143">
                  <c:v>39867.599999999999</c:v>
                </c:pt>
                <c:pt idx="4144">
                  <c:v>39869.5</c:v>
                </c:pt>
                <c:pt idx="4145">
                  <c:v>39871.4</c:v>
                </c:pt>
                <c:pt idx="4146">
                  <c:v>39874</c:v>
                </c:pt>
                <c:pt idx="4147">
                  <c:v>39875.5</c:v>
                </c:pt>
                <c:pt idx="4148">
                  <c:v>39878.199999999997</c:v>
                </c:pt>
                <c:pt idx="4149">
                  <c:v>39880.5</c:v>
                </c:pt>
                <c:pt idx="4150">
                  <c:v>39882.800000000003</c:v>
                </c:pt>
                <c:pt idx="4151">
                  <c:v>39884.6</c:v>
                </c:pt>
                <c:pt idx="4152">
                  <c:v>39887.5</c:v>
                </c:pt>
                <c:pt idx="4153">
                  <c:v>39890</c:v>
                </c:pt>
                <c:pt idx="4154">
                  <c:v>39893</c:v>
                </c:pt>
                <c:pt idx="4155">
                  <c:v>39894.9</c:v>
                </c:pt>
                <c:pt idx="4156">
                  <c:v>39898.1</c:v>
                </c:pt>
                <c:pt idx="4157">
                  <c:v>39900.1</c:v>
                </c:pt>
                <c:pt idx="4158">
                  <c:v>39902.699999999997</c:v>
                </c:pt>
                <c:pt idx="4159">
                  <c:v>39905.4</c:v>
                </c:pt>
                <c:pt idx="4160">
                  <c:v>39907.5</c:v>
                </c:pt>
                <c:pt idx="4161">
                  <c:v>39910.9</c:v>
                </c:pt>
                <c:pt idx="4162">
                  <c:v>39913.800000000003</c:v>
                </c:pt>
                <c:pt idx="4163">
                  <c:v>39916.6</c:v>
                </c:pt>
                <c:pt idx="4164">
                  <c:v>39919.599999999999</c:v>
                </c:pt>
                <c:pt idx="4165">
                  <c:v>39922.6</c:v>
                </c:pt>
                <c:pt idx="4166">
                  <c:v>39925.599999999999</c:v>
                </c:pt>
                <c:pt idx="4167">
                  <c:v>39928.699999999997</c:v>
                </c:pt>
                <c:pt idx="4168">
                  <c:v>39931.800000000003</c:v>
                </c:pt>
                <c:pt idx="4169">
                  <c:v>39935</c:v>
                </c:pt>
                <c:pt idx="4170">
                  <c:v>39939.1</c:v>
                </c:pt>
                <c:pt idx="4171">
                  <c:v>39941.599999999999</c:v>
                </c:pt>
                <c:pt idx="4172">
                  <c:v>39944.9</c:v>
                </c:pt>
                <c:pt idx="4173">
                  <c:v>39948.300000000003</c:v>
                </c:pt>
                <c:pt idx="4174">
                  <c:v>39950.9</c:v>
                </c:pt>
                <c:pt idx="4175">
                  <c:v>39955.4</c:v>
                </c:pt>
                <c:pt idx="4176">
                  <c:v>39958</c:v>
                </c:pt>
                <c:pt idx="4177">
                  <c:v>39961.699999999997</c:v>
                </c:pt>
                <c:pt idx="4178">
                  <c:v>39965.4</c:v>
                </c:pt>
                <c:pt idx="4179">
                  <c:v>39969.199999999997</c:v>
                </c:pt>
                <c:pt idx="4180">
                  <c:v>39974.1</c:v>
                </c:pt>
                <c:pt idx="4181">
                  <c:v>39977.300000000003</c:v>
                </c:pt>
                <c:pt idx="4182">
                  <c:v>39981.599999999999</c:v>
                </c:pt>
                <c:pt idx="4183">
                  <c:v>39986</c:v>
                </c:pt>
                <c:pt idx="4184">
                  <c:v>39990.699999999997</c:v>
                </c:pt>
                <c:pt idx="4185">
                  <c:v>39994.199999999997</c:v>
                </c:pt>
                <c:pt idx="4186">
                  <c:v>39999.1</c:v>
                </c:pt>
                <c:pt idx="4187">
                  <c:v>40002.800000000003</c:v>
                </c:pt>
                <c:pt idx="4188">
                  <c:v>40007.800000000003</c:v>
                </c:pt>
                <c:pt idx="4189">
                  <c:v>40013</c:v>
                </c:pt>
                <c:pt idx="4190">
                  <c:v>40019.599999999999</c:v>
                </c:pt>
                <c:pt idx="4191">
                  <c:v>40024.9</c:v>
                </c:pt>
                <c:pt idx="4192">
                  <c:v>40027.599999999999</c:v>
                </c:pt>
                <c:pt idx="4193">
                  <c:v>40033.1</c:v>
                </c:pt>
                <c:pt idx="4194">
                  <c:v>40038.6</c:v>
                </c:pt>
                <c:pt idx="4195">
                  <c:v>40044.199999999997</c:v>
                </c:pt>
                <c:pt idx="4196">
                  <c:v>40049.800000000003</c:v>
                </c:pt>
                <c:pt idx="4197">
                  <c:v>40052.6</c:v>
                </c:pt>
                <c:pt idx="4198">
                  <c:v>40058.199999999997</c:v>
                </c:pt>
                <c:pt idx="4199">
                  <c:v>40063.9</c:v>
                </c:pt>
                <c:pt idx="4200">
                  <c:v>40069.5</c:v>
                </c:pt>
                <c:pt idx="4201">
                  <c:v>40073.699999999997</c:v>
                </c:pt>
                <c:pt idx="4202">
                  <c:v>40079.4</c:v>
                </c:pt>
                <c:pt idx="4203">
                  <c:v>40085</c:v>
                </c:pt>
                <c:pt idx="4204">
                  <c:v>40087.800000000003</c:v>
                </c:pt>
                <c:pt idx="4205">
                  <c:v>40093.300000000003</c:v>
                </c:pt>
                <c:pt idx="4206">
                  <c:v>40098.800000000003</c:v>
                </c:pt>
                <c:pt idx="4207">
                  <c:v>40101.5</c:v>
                </c:pt>
                <c:pt idx="4208">
                  <c:v>40106.9</c:v>
                </c:pt>
                <c:pt idx="4209">
                  <c:v>40112.199999999997</c:v>
                </c:pt>
                <c:pt idx="4210">
                  <c:v>40114.800000000003</c:v>
                </c:pt>
                <c:pt idx="4211">
                  <c:v>40117.5</c:v>
                </c:pt>
                <c:pt idx="4212">
                  <c:v>40122.6</c:v>
                </c:pt>
                <c:pt idx="4213">
                  <c:v>40127.699999999997</c:v>
                </c:pt>
                <c:pt idx="4214">
                  <c:v>40131.4</c:v>
                </c:pt>
                <c:pt idx="4215">
                  <c:v>40135.199999999997</c:v>
                </c:pt>
                <c:pt idx="4216">
                  <c:v>40137.699999999997</c:v>
                </c:pt>
                <c:pt idx="4217">
                  <c:v>40141.4</c:v>
                </c:pt>
                <c:pt idx="4218">
                  <c:v>40145.199999999997</c:v>
                </c:pt>
                <c:pt idx="4219">
                  <c:v>40148.9</c:v>
                </c:pt>
                <c:pt idx="4220">
                  <c:v>40151.300000000003</c:v>
                </c:pt>
                <c:pt idx="4221">
                  <c:v>40153.800000000003</c:v>
                </c:pt>
                <c:pt idx="4222">
                  <c:v>40157.5</c:v>
                </c:pt>
                <c:pt idx="4223">
                  <c:v>40161.1</c:v>
                </c:pt>
                <c:pt idx="4224">
                  <c:v>40164.800000000003</c:v>
                </c:pt>
                <c:pt idx="4225">
                  <c:v>40168.5</c:v>
                </c:pt>
                <c:pt idx="4226">
                  <c:v>40173.300000000003</c:v>
                </c:pt>
                <c:pt idx="4227">
                  <c:v>40175.800000000003</c:v>
                </c:pt>
                <c:pt idx="4228">
                  <c:v>40180.6</c:v>
                </c:pt>
                <c:pt idx="4229">
                  <c:v>40185.5</c:v>
                </c:pt>
                <c:pt idx="4230">
                  <c:v>40187.9</c:v>
                </c:pt>
                <c:pt idx="4231">
                  <c:v>40192.800000000003</c:v>
                </c:pt>
                <c:pt idx="4232">
                  <c:v>40195.300000000003</c:v>
                </c:pt>
                <c:pt idx="4233">
                  <c:v>40199</c:v>
                </c:pt>
                <c:pt idx="4234">
                  <c:v>40202.6</c:v>
                </c:pt>
                <c:pt idx="4235">
                  <c:v>40206.300000000003</c:v>
                </c:pt>
                <c:pt idx="4236">
                  <c:v>40208.800000000003</c:v>
                </c:pt>
                <c:pt idx="4237">
                  <c:v>40212.5</c:v>
                </c:pt>
                <c:pt idx="4238">
                  <c:v>40216.300000000003</c:v>
                </c:pt>
                <c:pt idx="4239">
                  <c:v>40218.800000000003</c:v>
                </c:pt>
                <c:pt idx="4240">
                  <c:v>40223.800000000003</c:v>
                </c:pt>
                <c:pt idx="4241">
                  <c:v>40227.599999999999</c:v>
                </c:pt>
                <c:pt idx="4242">
                  <c:v>40231.4</c:v>
                </c:pt>
                <c:pt idx="4243">
                  <c:v>40234</c:v>
                </c:pt>
                <c:pt idx="4244">
                  <c:v>40237.800000000003</c:v>
                </c:pt>
                <c:pt idx="4245">
                  <c:v>40240.400000000001</c:v>
                </c:pt>
                <c:pt idx="4246">
                  <c:v>40245.599999999999</c:v>
                </c:pt>
                <c:pt idx="4247">
                  <c:v>40249.599999999999</c:v>
                </c:pt>
                <c:pt idx="4248">
                  <c:v>40252.199999999997</c:v>
                </c:pt>
                <c:pt idx="4249">
                  <c:v>40256.199999999997</c:v>
                </c:pt>
                <c:pt idx="4250">
                  <c:v>40260.300000000003</c:v>
                </c:pt>
                <c:pt idx="4251">
                  <c:v>40264.300000000003</c:v>
                </c:pt>
                <c:pt idx="4252">
                  <c:v>40268.400000000001</c:v>
                </c:pt>
                <c:pt idx="4253">
                  <c:v>40272.6</c:v>
                </c:pt>
                <c:pt idx="4254">
                  <c:v>40278.199999999997</c:v>
                </c:pt>
                <c:pt idx="4255">
                  <c:v>40284</c:v>
                </c:pt>
                <c:pt idx="4256">
                  <c:v>40286.9</c:v>
                </c:pt>
                <c:pt idx="4257">
                  <c:v>40291.4</c:v>
                </c:pt>
                <c:pt idx="4258">
                  <c:v>40297.4</c:v>
                </c:pt>
                <c:pt idx="4259">
                  <c:v>40302.1</c:v>
                </c:pt>
                <c:pt idx="4260">
                  <c:v>40305.199999999997</c:v>
                </c:pt>
                <c:pt idx="4261">
                  <c:v>40309.9</c:v>
                </c:pt>
                <c:pt idx="4262">
                  <c:v>40316.199999999997</c:v>
                </c:pt>
                <c:pt idx="4263">
                  <c:v>40321</c:v>
                </c:pt>
                <c:pt idx="4264">
                  <c:v>40325.9</c:v>
                </c:pt>
                <c:pt idx="4265">
                  <c:v>40329.1</c:v>
                </c:pt>
                <c:pt idx="4266">
                  <c:v>40335.599999999999</c:v>
                </c:pt>
                <c:pt idx="4267">
                  <c:v>40338.9</c:v>
                </c:pt>
                <c:pt idx="4268">
                  <c:v>40343.800000000003</c:v>
                </c:pt>
                <c:pt idx="4269">
                  <c:v>40348.800000000003</c:v>
                </c:pt>
                <c:pt idx="4270">
                  <c:v>40355.4</c:v>
                </c:pt>
                <c:pt idx="4271">
                  <c:v>40360.300000000003</c:v>
                </c:pt>
                <c:pt idx="4272">
                  <c:v>40366.9</c:v>
                </c:pt>
                <c:pt idx="4273">
                  <c:v>40371.9</c:v>
                </c:pt>
                <c:pt idx="4274">
                  <c:v>40376.800000000003</c:v>
                </c:pt>
                <c:pt idx="4275">
                  <c:v>40383.300000000003</c:v>
                </c:pt>
                <c:pt idx="4276">
                  <c:v>40386.6</c:v>
                </c:pt>
                <c:pt idx="4277">
                  <c:v>40393.1</c:v>
                </c:pt>
                <c:pt idx="4278">
                  <c:v>40397.9</c:v>
                </c:pt>
                <c:pt idx="4279">
                  <c:v>40404.199999999997</c:v>
                </c:pt>
                <c:pt idx="4280">
                  <c:v>40408.9</c:v>
                </c:pt>
                <c:pt idx="4281">
                  <c:v>40412</c:v>
                </c:pt>
                <c:pt idx="4282">
                  <c:v>40418.199999999997</c:v>
                </c:pt>
                <c:pt idx="4283">
                  <c:v>40424.199999999997</c:v>
                </c:pt>
                <c:pt idx="4284">
                  <c:v>40430.1</c:v>
                </c:pt>
                <c:pt idx="4285">
                  <c:v>40437.300000000003</c:v>
                </c:pt>
                <c:pt idx="4286">
                  <c:v>40445.699999999997</c:v>
                </c:pt>
                <c:pt idx="4287">
                  <c:v>40452.300000000003</c:v>
                </c:pt>
                <c:pt idx="4288">
                  <c:v>40457.5</c:v>
                </c:pt>
                <c:pt idx="4289">
                  <c:v>40462.5</c:v>
                </c:pt>
                <c:pt idx="4290">
                  <c:v>40467.300000000003</c:v>
                </c:pt>
                <c:pt idx="4291">
                  <c:v>40472.1</c:v>
                </c:pt>
                <c:pt idx="4292">
                  <c:v>40476.800000000003</c:v>
                </c:pt>
                <c:pt idx="4293">
                  <c:v>40481.4</c:v>
                </c:pt>
                <c:pt idx="4294">
                  <c:v>40487</c:v>
                </c:pt>
                <c:pt idx="4295">
                  <c:v>40491.4</c:v>
                </c:pt>
                <c:pt idx="4296">
                  <c:v>40495.800000000003</c:v>
                </c:pt>
                <c:pt idx="4297">
                  <c:v>40500.1</c:v>
                </c:pt>
                <c:pt idx="4298">
                  <c:v>40504.300000000003</c:v>
                </c:pt>
                <c:pt idx="4299">
                  <c:v>40508.5</c:v>
                </c:pt>
                <c:pt idx="4300">
                  <c:v>40512.6</c:v>
                </c:pt>
                <c:pt idx="4301">
                  <c:v>40516.699999999997</c:v>
                </c:pt>
                <c:pt idx="4302">
                  <c:v>40522.9</c:v>
                </c:pt>
                <c:pt idx="4303">
                  <c:v>40526.9</c:v>
                </c:pt>
                <c:pt idx="4304">
                  <c:v>40531</c:v>
                </c:pt>
                <c:pt idx="4305">
                  <c:v>40535</c:v>
                </c:pt>
                <c:pt idx="4306">
                  <c:v>40539</c:v>
                </c:pt>
                <c:pt idx="4307">
                  <c:v>40544.1</c:v>
                </c:pt>
                <c:pt idx="4308">
                  <c:v>40546.199999999997</c:v>
                </c:pt>
                <c:pt idx="4309">
                  <c:v>40551.300000000003</c:v>
                </c:pt>
                <c:pt idx="4310">
                  <c:v>40554.400000000001</c:v>
                </c:pt>
                <c:pt idx="4311">
                  <c:v>40558.5</c:v>
                </c:pt>
                <c:pt idx="4312">
                  <c:v>40563.800000000003</c:v>
                </c:pt>
                <c:pt idx="4313">
                  <c:v>40568.1</c:v>
                </c:pt>
                <c:pt idx="4314">
                  <c:v>40572.400000000001</c:v>
                </c:pt>
                <c:pt idx="4315">
                  <c:v>40576.800000000003</c:v>
                </c:pt>
                <c:pt idx="4316">
                  <c:v>40581.300000000003</c:v>
                </c:pt>
                <c:pt idx="4317">
                  <c:v>40585.9</c:v>
                </c:pt>
                <c:pt idx="4318">
                  <c:v>40589.4</c:v>
                </c:pt>
                <c:pt idx="4319">
                  <c:v>40594.300000000003</c:v>
                </c:pt>
                <c:pt idx="4320">
                  <c:v>40599.4</c:v>
                </c:pt>
                <c:pt idx="4321">
                  <c:v>40606</c:v>
                </c:pt>
                <c:pt idx="4322">
                  <c:v>40611.4</c:v>
                </c:pt>
                <c:pt idx="4323">
                  <c:v>40618.400000000001</c:v>
                </c:pt>
                <c:pt idx="4324">
                  <c:v>40622.699999999997</c:v>
                </c:pt>
                <c:pt idx="4325">
                  <c:v>40629.9</c:v>
                </c:pt>
                <c:pt idx="4326">
                  <c:v>40635.800000000003</c:v>
                </c:pt>
                <c:pt idx="4327">
                  <c:v>40641.699999999997</c:v>
                </c:pt>
                <c:pt idx="4328">
                  <c:v>40647.599999999999</c:v>
                </c:pt>
                <c:pt idx="4329">
                  <c:v>40650.5</c:v>
                </c:pt>
                <c:pt idx="4330">
                  <c:v>40657.9</c:v>
                </c:pt>
                <c:pt idx="4331">
                  <c:v>40663.699999999997</c:v>
                </c:pt>
                <c:pt idx="4332">
                  <c:v>40670.9</c:v>
                </c:pt>
                <c:pt idx="4333">
                  <c:v>40675.1</c:v>
                </c:pt>
                <c:pt idx="4334">
                  <c:v>40682</c:v>
                </c:pt>
                <c:pt idx="4335">
                  <c:v>40687.4</c:v>
                </c:pt>
                <c:pt idx="4336">
                  <c:v>40692.6</c:v>
                </c:pt>
                <c:pt idx="4337">
                  <c:v>40696.400000000001</c:v>
                </c:pt>
                <c:pt idx="4338">
                  <c:v>40700.1</c:v>
                </c:pt>
                <c:pt idx="4339">
                  <c:v>40704.800000000003</c:v>
                </c:pt>
                <c:pt idx="4340">
                  <c:v>40709.300000000003</c:v>
                </c:pt>
                <c:pt idx="4341">
                  <c:v>40713.599999999999</c:v>
                </c:pt>
                <c:pt idx="4342">
                  <c:v>40717.5</c:v>
                </c:pt>
                <c:pt idx="4343">
                  <c:v>40720.300000000003</c:v>
                </c:pt>
                <c:pt idx="4344">
                  <c:v>40722.800000000003</c:v>
                </c:pt>
                <c:pt idx="4345">
                  <c:v>40726</c:v>
                </c:pt>
                <c:pt idx="4346">
                  <c:v>40728.1</c:v>
                </c:pt>
                <c:pt idx="4347">
                  <c:v>40730</c:v>
                </c:pt>
                <c:pt idx="4348">
                  <c:v>40732.199999999997</c:v>
                </c:pt>
                <c:pt idx="4349">
                  <c:v>40734.199999999997</c:v>
                </c:pt>
                <c:pt idx="4350">
                  <c:v>40735.599999999999</c:v>
                </c:pt>
                <c:pt idx="4351">
                  <c:v>40737.5</c:v>
                </c:pt>
                <c:pt idx="4352">
                  <c:v>40738.9</c:v>
                </c:pt>
                <c:pt idx="4353">
                  <c:v>40740.800000000003</c:v>
                </c:pt>
                <c:pt idx="4354">
                  <c:v>40742.699999999997</c:v>
                </c:pt>
                <c:pt idx="4355">
                  <c:v>40744.5</c:v>
                </c:pt>
                <c:pt idx="4356">
                  <c:v>40746.199999999997</c:v>
                </c:pt>
                <c:pt idx="4357">
                  <c:v>40747.5</c:v>
                </c:pt>
                <c:pt idx="4358">
                  <c:v>40749.599999999999</c:v>
                </c:pt>
                <c:pt idx="4359">
                  <c:v>40750.800000000003</c:v>
                </c:pt>
                <c:pt idx="4360">
                  <c:v>40752</c:v>
                </c:pt>
                <c:pt idx="4361">
                  <c:v>40753.9</c:v>
                </c:pt>
                <c:pt idx="4362">
                  <c:v>40755.1</c:v>
                </c:pt>
                <c:pt idx="4363">
                  <c:v>40756.5</c:v>
                </c:pt>
                <c:pt idx="4364">
                  <c:v>40757.800000000003</c:v>
                </c:pt>
                <c:pt idx="4365">
                  <c:v>40758.5</c:v>
                </c:pt>
                <c:pt idx="4366">
                  <c:v>40759.699999999997</c:v>
                </c:pt>
                <c:pt idx="4367">
                  <c:v>40760.9</c:v>
                </c:pt>
                <c:pt idx="4368">
                  <c:v>40762</c:v>
                </c:pt>
                <c:pt idx="4369">
                  <c:v>40762.5</c:v>
                </c:pt>
                <c:pt idx="4370">
                  <c:v>40763.5</c:v>
                </c:pt>
                <c:pt idx="4371">
                  <c:v>40764.400000000001</c:v>
                </c:pt>
                <c:pt idx="4372">
                  <c:v>40765.199999999997</c:v>
                </c:pt>
                <c:pt idx="4373">
                  <c:v>40765.800000000003</c:v>
                </c:pt>
                <c:pt idx="4374">
                  <c:v>40766.1</c:v>
                </c:pt>
                <c:pt idx="4375">
                  <c:v>40766.699999999997</c:v>
                </c:pt>
                <c:pt idx="4376">
                  <c:v>40766.9</c:v>
                </c:pt>
                <c:pt idx="4377">
                  <c:v>40767.4</c:v>
                </c:pt>
                <c:pt idx="4378">
                  <c:v>40767.5</c:v>
                </c:pt>
                <c:pt idx="4379">
                  <c:v>40767.699999999997</c:v>
                </c:pt>
                <c:pt idx="4380">
                  <c:v>40767.9</c:v>
                </c:pt>
                <c:pt idx="4381">
                  <c:v>40768</c:v>
                </c:pt>
                <c:pt idx="4382">
                  <c:v>40768</c:v>
                </c:pt>
                <c:pt idx="4383">
                  <c:v>40766.699999999997</c:v>
                </c:pt>
                <c:pt idx="4384">
                  <c:v>40751.4</c:v>
                </c:pt>
                <c:pt idx="4385">
                  <c:v>40736.9</c:v>
                </c:pt>
                <c:pt idx="4386">
                  <c:v>40706.199999999997</c:v>
                </c:pt>
                <c:pt idx="4387">
                  <c:v>40679.4</c:v>
                </c:pt>
                <c:pt idx="4388">
                  <c:v>40609.9</c:v>
                </c:pt>
                <c:pt idx="4389">
                  <c:v>40566.699999999997</c:v>
                </c:pt>
                <c:pt idx="4390">
                  <c:v>40517.800000000003</c:v>
                </c:pt>
                <c:pt idx="4391">
                  <c:v>40433.1</c:v>
                </c:pt>
                <c:pt idx="4392">
                  <c:v>40334.199999999997</c:v>
                </c:pt>
                <c:pt idx="4393">
                  <c:v>40220.5</c:v>
                </c:pt>
                <c:pt idx="4394">
                  <c:v>40091.4</c:v>
                </c:pt>
                <c:pt idx="4395">
                  <c:v>39946.300000000003</c:v>
                </c:pt>
                <c:pt idx="4396">
                  <c:v>39726.699999999997</c:v>
                </c:pt>
                <c:pt idx="4397">
                  <c:v>39605.300000000003</c:v>
                </c:pt>
                <c:pt idx="4398">
                  <c:v>39338.300000000003</c:v>
                </c:pt>
                <c:pt idx="4399">
                  <c:v>38973.599999999999</c:v>
                </c:pt>
                <c:pt idx="4400">
                  <c:v>37427.800000000003</c:v>
                </c:pt>
                <c:pt idx="4401">
                  <c:v>34533.599999999999</c:v>
                </c:pt>
                <c:pt idx="4402">
                  <c:v>33342.5</c:v>
                </c:pt>
                <c:pt idx="4403">
                  <c:v>32602.5</c:v>
                </c:pt>
                <c:pt idx="4404">
                  <c:v>32474</c:v>
                </c:pt>
                <c:pt idx="4405">
                  <c:v>32231.7</c:v>
                </c:pt>
                <c:pt idx="4406">
                  <c:v>32117.599999999999</c:v>
                </c:pt>
                <c:pt idx="4407">
                  <c:v>32008.2</c:v>
                </c:pt>
                <c:pt idx="4408">
                  <c:v>31852.5</c:v>
                </c:pt>
                <c:pt idx="4409">
                  <c:v>31706.6</c:v>
                </c:pt>
                <c:pt idx="4410">
                  <c:v>31570</c:v>
                </c:pt>
                <c:pt idx="4411">
                  <c:v>31483.9</c:v>
                </c:pt>
                <c:pt idx="4412">
                  <c:v>31362</c:v>
                </c:pt>
                <c:pt idx="4413">
                  <c:v>31248.5</c:v>
                </c:pt>
                <c:pt idx="4414">
                  <c:v>31109.5</c:v>
                </c:pt>
                <c:pt idx="4415">
                  <c:v>30983.8</c:v>
                </c:pt>
                <c:pt idx="4416">
                  <c:v>30925.599999999999</c:v>
                </c:pt>
                <c:pt idx="4417">
                  <c:v>30843.9</c:v>
                </c:pt>
                <c:pt idx="4418">
                  <c:v>30744.7</c:v>
                </c:pt>
                <c:pt idx="4419">
                  <c:v>30677.1</c:v>
                </c:pt>
                <c:pt idx="4420">
                  <c:v>30615</c:v>
                </c:pt>
                <c:pt idx="4421">
                  <c:v>30557.9</c:v>
                </c:pt>
                <c:pt idx="4422">
                  <c:v>30489</c:v>
                </c:pt>
                <c:pt idx="4423">
                  <c:v>30442.2</c:v>
                </c:pt>
                <c:pt idx="4424">
                  <c:v>30399.200000000001</c:v>
                </c:pt>
                <c:pt idx="4425">
                  <c:v>30372.400000000001</c:v>
                </c:pt>
                <c:pt idx="4426">
                  <c:v>30323</c:v>
                </c:pt>
                <c:pt idx="4427">
                  <c:v>30289.1</c:v>
                </c:pt>
                <c:pt idx="4428">
                  <c:v>30257.4</c:v>
                </c:pt>
                <c:pt idx="4429">
                  <c:v>30218.1</c:v>
                </c:pt>
                <c:pt idx="4430">
                  <c:v>30199.4</c:v>
                </c:pt>
                <c:pt idx="4431">
                  <c:v>30154.6</c:v>
                </c:pt>
                <c:pt idx="4432">
                  <c:v>30137.1</c:v>
                </c:pt>
                <c:pt idx="4433">
                  <c:v>30111.1</c:v>
                </c:pt>
                <c:pt idx="4434">
                  <c:v>30076.2</c:v>
                </c:pt>
                <c:pt idx="4435">
                  <c:v>30058.799999999999</c:v>
                </c:pt>
                <c:pt idx="4436">
                  <c:v>30034.2</c:v>
                </c:pt>
                <c:pt idx="4437">
                  <c:v>30004.2</c:v>
                </c:pt>
                <c:pt idx="4438">
                  <c:v>29983.5</c:v>
                </c:pt>
                <c:pt idx="4439">
                  <c:v>29964.3</c:v>
                </c:pt>
                <c:pt idx="4440">
                  <c:v>29952.3</c:v>
                </c:pt>
                <c:pt idx="4441">
                  <c:v>29929.8</c:v>
                </c:pt>
                <c:pt idx="4442">
                  <c:v>29914.1</c:v>
                </c:pt>
                <c:pt idx="4443">
                  <c:v>29894.799999999999</c:v>
                </c:pt>
                <c:pt idx="4444">
                  <c:v>29881.200000000001</c:v>
                </c:pt>
                <c:pt idx="4445">
                  <c:v>29864.2</c:v>
                </c:pt>
                <c:pt idx="4446">
                  <c:v>29848</c:v>
                </c:pt>
                <c:pt idx="4447">
                  <c:v>29828.6</c:v>
                </c:pt>
                <c:pt idx="4448">
                  <c:v>29809.5</c:v>
                </c:pt>
                <c:pt idx="4449">
                  <c:v>29790.3</c:v>
                </c:pt>
                <c:pt idx="4450">
                  <c:v>29774.3</c:v>
                </c:pt>
                <c:pt idx="4451">
                  <c:v>29757.599999999999</c:v>
                </c:pt>
                <c:pt idx="4452">
                  <c:v>29735.1</c:v>
                </c:pt>
                <c:pt idx="4453">
                  <c:v>29715.5</c:v>
                </c:pt>
                <c:pt idx="4454">
                  <c:v>29694.1</c:v>
                </c:pt>
                <c:pt idx="4455">
                  <c:v>29670.7</c:v>
                </c:pt>
                <c:pt idx="4456">
                  <c:v>29645</c:v>
                </c:pt>
                <c:pt idx="4457">
                  <c:v>29609.1</c:v>
                </c:pt>
                <c:pt idx="4458">
                  <c:v>29576.2</c:v>
                </c:pt>
                <c:pt idx="4459">
                  <c:v>29535</c:v>
                </c:pt>
                <c:pt idx="4460">
                  <c:v>29499.1</c:v>
                </c:pt>
                <c:pt idx="4461">
                  <c:v>29431.3</c:v>
                </c:pt>
                <c:pt idx="4462">
                  <c:v>29371.9</c:v>
                </c:pt>
                <c:pt idx="4463">
                  <c:v>29293.599999999999</c:v>
                </c:pt>
                <c:pt idx="4464">
                  <c:v>29229.7</c:v>
                </c:pt>
                <c:pt idx="4465">
                  <c:v>29166.3</c:v>
                </c:pt>
                <c:pt idx="4466">
                  <c:v>29105</c:v>
                </c:pt>
                <c:pt idx="4467">
                  <c:v>29033.7</c:v>
                </c:pt>
                <c:pt idx="4468">
                  <c:v>28994.9</c:v>
                </c:pt>
                <c:pt idx="4469">
                  <c:v>28939</c:v>
                </c:pt>
                <c:pt idx="4470">
                  <c:v>28910.9</c:v>
                </c:pt>
                <c:pt idx="4471">
                  <c:v>28857.599999999999</c:v>
                </c:pt>
                <c:pt idx="4472">
                  <c:v>28823.599999999999</c:v>
                </c:pt>
                <c:pt idx="4473">
                  <c:v>28798.9</c:v>
                </c:pt>
                <c:pt idx="4474">
                  <c:v>28766.9</c:v>
                </c:pt>
                <c:pt idx="4475">
                  <c:v>28736</c:v>
                </c:pt>
                <c:pt idx="4476">
                  <c:v>28713.599999999999</c:v>
                </c:pt>
                <c:pt idx="4477">
                  <c:v>28684.5</c:v>
                </c:pt>
                <c:pt idx="4478">
                  <c:v>28656.5</c:v>
                </c:pt>
                <c:pt idx="4479">
                  <c:v>28629.5</c:v>
                </c:pt>
                <c:pt idx="4480">
                  <c:v>28603.4</c:v>
                </c:pt>
                <c:pt idx="4481">
                  <c:v>28578.2</c:v>
                </c:pt>
                <c:pt idx="4482">
                  <c:v>28547.9</c:v>
                </c:pt>
                <c:pt idx="4483">
                  <c:v>28524.6</c:v>
                </c:pt>
                <c:pt idx="4484">
                  <c:v>28507.7</c:v>
                </c:pt>
                <c:pt idx="4485">
                  <c:v>28480.400000000001</c:v>
                </c:pt>
                <c:pt idx="4486">
                  <c:v>28464.6</c:v>
                </c:pt>
                <c:pt idx="4487">
                  <c:v>28439.1</c:v>
                </c:pt>
                <c:pt idx="4488">
                  <c:v>28424.2</c:v>
                </c:pt>
                <c:pt idx="4489">
                  <c:v>28405.200000000001</c:v>
                </c:pt>
                <c:pt idx="4490">
                  <c:v>28387</c:v>
                </c:pt>
                <c:pt idx="4491">
                  <c:v>28365.599999999999</c:v>
                </c:pt>
                <c:pt idx="4492">
                  <c:v>28349.4</c:v>
                </c:pt>
                <c:pt idx="4493">
                  <c:v>28333.8</c:v>
                </c:pt>
                <c:pt idx="4494">
                  <c:v>28322.6</c:v>
                </c:pt>
                <c:pt idx="4495">
                  <c:v>28308.2</c:v>
                </c:pt>
                <c:pt idx="4496">
                  <c:v>28297.599999999999</c:v>
                </c:pt>
                <c:pt idx="4497">
                  <c:v>28284</c:v>
                </c:pt>
                <c:pt idx="4498">
                  <c:v>28270.7</c:v>
                </c:pt>
                <c:pt idx="4499">
                  <c:v>28257.7</c:v>
                </c:pt>
                <c:pt idx="4500">
                  <c:v>28248.1</c:v>
                </c:pt>
                <c:pt idx="4501">
                  <c:v>28235.4</c:v>
                </c:pt>
                <c:pt idx="4502">
                  <c:v>28222.799999999999</c:v>
                </c:pt>
                <c:pt idx="4503">
                  <c:v>28210.2</c:v>
                </c:pt>
                <c:pt idx="4504">
                  <c:v>28197.4</c:v>
                </c:pt>
                <c:pt idx="4505">
                  <c:v>28184.5</c:v>
                </c:pt>
                <c:pt idx="4506">
                  <c:v>28171.3</c:v>
                </c:pt>
                <c:pt idx="4507">
                  <c:v>28161.200000000001</c:v>
                </c:pt>
                <c:pt idx="4508">
                  <c:v>28150.9</c:v>
                </c:pt>
                <c:pt idx="4509">
                  <c:v>28140.3</c:v>
                </c:pt>
                <c:pt idx="4510">
                  <c:v>28125.8</c:v>
                </c:pt>
                <c:pt idx="4511">
                  <c:v>28110.7</c:v>
                </c:pt>
                <c:pt idx="4512">
                  <c:v>28094.799999999999</c:v>
                </c:pt>
                <c:pt idx="4513">
                  <c:v>28078.3</c:v>
                </c:pt>
                <c:pt idx="4514">
                  <c:v>28060.9</c:v>
                </c:pt>
                <c:pt idx="4515">
                  <c:v>28042.7</c:v>
                </c:pt>
                <c:pt idx="4516">
                  <c:v>28023.8</c:v>
                </c:pt>
                <c:pt idx="4517">
                  <c:v>28004.2</c:v>
                </c:pt>
                <c:pt idx="4518">
                  <c:v>27984.1</c:v>
                </c:pt>
                <c:pt idx="4519">
                  <c:v>27963.3</c:v>
                </c:pt>
                <c:pt idx="4520">
                  <c:v>27947.4</c:v>
                </c:pt>
                <c:pt idx="4521">
                  <c:v>27920.2</c:v>
                </c:pt>
                <c:pt idx="4522">
                  <c:v>27897.8</c:v>
                </c:pt>
                <c:pt idx="4523">
                  <c:v>27874.9</c:v>
                </c:pt>
                <c:pt idx="4524">
                  <c:v>27857.5</c:v>
                </c:pt>
                <c:pt idx="4525">
                  <c:v>27833.8</c:v>
                </c:pt>
                <c:pt idx="4526">
                  <c:v>27809.599999999999</c:v>
                </c:pt>
                <c:pt idx="4527">
                  <c:v>27791.3</c:v>
                </c:pt>
                <c:pt idx="4528">
                  <c:v>27766.400000000001</c:v>
                </c:pt>
                <c:pt idx="4529">
                  <c:v>27741.200000000001</c:v>
                </c:pt>
                <c:pt idx="4530">
                  <c:v>27722</c:v>
                </c:pt>
                <c:pt idx="4531">
                  <c:v>27689.7</c:v>
                </c:pt>
                <c:pt idx="4532">
                  <c:v>27663.4</c:v>
                </c:pt>
                <c:pt idx="4533">
                  <c:v>27643.599999999999</c:v>
                </c:pt>
                <c:pt idx="4534">
                  <c:v>27612.799999999999</c:v>
                </c:pt>
              </c:numCache>
            </c:numRef>
          </c:yVal>
          <c:smooth val="0"/>
          <c:extLst>
            <c:ext xmlns:c16="http://schemas.microsoft.com/office/drawing/2014/chart" uri="{C3380CC4-5D6E-409C-BE32-E72D297353CC}">
              <c16:uniqueId val="{00000000-ABD1-42C1-8DF4-B0377A013C50}"/>
            </c:ext>
          </c:extLst>
        </c:ser>
        <c:ser>
          <c:idx val="1"/>
          <c:order val="1"/>
          <c:tx>
            <c:v>SC-0.55-3-S-0.2-35</c:v>
          </c:tx>
          <c:spPr>
            <a:ln w="12700">
              <a:solidFill>
                <a:schemeClr val="tx1"/>
              </a:solidFill>
              <a:prstDash val="sysDash"/>
            </a:ln>
          </c:spPr>
          <c:marker>
            <c:symbol val="none"/>
          </c:marker>
          <c:xVal>
            <c:numRef>
              <c:f>'2H8-3 - F'!$E$3:$E$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5000000000003</c:v>
                </c:pt>
                <c:pt idx="5756">
                  <c:v>8.9324999999999992</c:v>
                </c:pt>
                <c:pt idx="5757">
                  <c:v>8.9344999999999999</c:v>
                </c:pt>
                <c:pt idx="5758">
                  <c:v>8.9359999999999999</c:v>
                </c:pt>
                <c:pt idx="5759">
                  <c:v>8.9380000000000006</c:v>
                </c:pt>
                <c:pt idx="5760">
                  <c:v>8.9390000000000001</c:v>
                </c:pt>
                <c:pt idx="5761">
                  <c:v>8.9410000000000007</c:v>
                </c:pt>
                <c:pt idx="5762">
                  <c:v>8.9425000000000008</c:v>
                </c:pt>
                <c:pt idx="5763">
                  <c:v>8.9444999999999997</c:v>
                </c:pt>
                <c:pt idx="5764">
                  <c:v>8.9465000000000003</c:v>
                </c:pt>
                <c:pt idx="5765">
                  <c:v>8.9484999999999992</c:v>
                </c:pt>
                <c:pt idx="5766">
                  <c:v>8.9504999999999999</c:v>
                </c:pt>
                <c:pt idx="5767">
                  <c:v>8.9525000000000006</c:v>
                </c:pt>
                <c:pt idx="5768">
                  <c:v>8.9540000000000006</c:v>
                </c:pt>
                <c:pt idx="5769">
                  <c:v>8.9565000000000001</c:v>
                </c:pt>
                <c:pt idx="5770">
                  <c:v>8.9574999999999996</c:v>
                </c:pt>
                <c:pt idx="5771">
                  <c:v>8.9595000000000002</c:v>
                </c:pt>
                <c:pt idx="5772">
                  <c:v>8.9610000000000003</c:v>
                </c:pt>
                <c:pt idx="5773">
                  <c:v>8.9629999999999992</c:v>
                </c:pt>
                <c:pt idx="5774">
                  <c:v>8.9649999999999999</c:v>
                </c:pt>
                <c:pt idx="5775">
                  <c:v>8.9670000000000005</c:v>
                </c:pt>
                <c:pt idx="5776">
                  <c:v>8.9689999999999994</c:v>
                </c:pt>
                <c:pt idx="5777">
                  <c:v>8.9710000000000001</c:v>
                </c:pt>
                <c:pt idx="5778">
                  <c:v>8.9725000000000001</c:v>
                </c:pt>
                <c:pt idx="5779">
                  <c:v>8.9740000000000002</c:v>
                </c:pt>
                <c:pt idx="5780">
                  <c:v>8.9760000000000009</c:v>
                </c:pt>
                <c:pt idx="5781">
                  <c:v>8.9779999999999998</c:v>
                </c:pt>
                <c:pt idx="5782">
                  <c:v>8.98</c:v>
                </c:pt>
                <c:pt idx="5783">
                  <c:v>8.9815000000000005</c:v>
                </c:pt>
                <c:pt idx="5784">
                  <c:v>8.9830000000000005</c:v>
                </c:pt>
                <c:pt idx="5785">
                  <c:v>8.9855</c:v>
                </c:pt>
                <c:pt idx="5786">
                  <c:v>8.9870000000000001</c:v>
                </c:pt>
                <c:pt idx="5787">
                  <c:v>8.9890000000000008</c:v>
                </c:pt>
                <c:pt idx="5788">
                  <c:v>8.9909999999999997</c:v>
                </c:pt>
                <c:pt idx="5789">
                  <c:v>8.9924999999999997</c:v>
                </c:pt>
                <c:pt idx="5790">
                  <c:v>8.9939999999999998</c:v>
                </c:pt>
                <c:pt idx="5791">
                  <c:v>8.9960000000000004</c:v>
                </c:pt>
                <c:pt idx="5792">
                  <c:v>8.9979999999999993</c:v>
                </c:pt>
                <c:pt idx="5793">
                  <c:v>8.9994999999999994</c:v>
                </c:pt>
                <c:pt idx="5794">
                  <c:v>9.0015000000000001</c:v>
                </c:pt>
                <c:pt idx="5795">
                  <c:v>9.0024999999999995</c:v>
                </c:pt>
                <c:pt idx="5796">
                  <c:v>9.0045000000000002</c:v>
                </c:pt>
                <c:pt idx="5797">
                  <c:v>9.0065000000000008</c:v>
                </c:pt>
                <c:pt idx="5798">
                  <c:v>9.0084999999999997</c:v>
                </c:pt>
                <c:pt idx="5799">
                  <c:v>9.0105000000000004</c:v>
                </c:pt>
                <c:pt idx="5800">
                  <c:v>9.0120000000000005</c:v>
                </c:pt>
                <c:pt idx="5801">
                  <c:v>9.0135000000000005</c:v>
                </c:pt>
                <c:pt idx="5802">
                  <c:v>9.016</c:v>
                </c:pt>
                <c:pt idx="5803">
                  <c:v>9.0175000000000001</c:v>
                </c:pt>
                <c:pt idx="5804">
                  <c:v>9.0195000000000007</c:v>
                </c:pt>
                <c:pt idx="5805">
                  <c:v>9.0205000000000002</c:v>
                </c:pt>
                <c:pt idx="5806">
                  <c:v>9.0225000000000009</c:v>
                </c:pt>
                <c:pt idx="5807">
                  <c:v>9.0239999999999991</c:v>
                </c:pt>
                <c:pt idx="5808">
                  <c:v>9.0254999999999992</c:v>
                </c:pt>
                <c:pt idx="5809">
                  <c:v>9.0274999999999999</c:v>
                </c:pt>
                <c:pt idx="5810">
                  <c:v>9.0295000000000005</c:v>
                </c:pt>
                <c:pt idx="5811">
                  <c:v>9.0310000000000006</c:v>
                </c:pt>
                <c:pt idx="5812">
                  <c:v>9.0329999999999995</c:v>
                </c:pt>
                <c:pt idx="5813">
                  <c:v>9.0350000000000001</c:v>
                </c:pt>
                <c:pt idx="5814">
                  <c:v>9.0370000000000008</c:v>
                </c:pt>
                <c:pt idx="5815">
                  <c:v>9.0380000000000003</c:v>
                </c:pt>
                <c:pt idx="5816">
                  <c:v>9.0399999999999991</c:v>
                </c:pt>
                <c:pt idx="5817">
                  <c:v>9.0414999999999992</c:v>
                </c:pt>
                <c:pt idx="5818">
                  <c:v>9.0429999999999993</c:v>
                </c:pt>
                <c:pt idx="5819">
                  <c:v>9.0449999999999999</c:v>
                </c:pt>
                <c:pt idx="5820">
                  <c:v>9.0470000000000006</c:v>
                </c:pt>
                <c:pt idx="5821">
                  <c:v>9.0489999999999995</c:v>
                </c:pt>
                <c:pt idx="5822">
                  <c:v>9.0510000000000002</c:v>
                </c:pt>
                <c:pt idx="5823">
                  <c:v>9.0525000000000002</c:v>
                </c:pt>
                <c:pt idx="5824">
                  <c:v>9.0540000000000003</c:v>
                </c:pt>
                <c:pt idx="5825">
                  <c:v>9.0559999999999992</c:v>
                </c:pt>
                <c:pt idx="5826">
                  <c:v>9.0579999999999998</c:v>
                </c:pt>
                <c:pt idx="5827">
                  <c:v>9.0594999999999999</c:v>
                </c:pt>
                <c:pt idx="5828">
                  <c:v>9.0609999999999999</c:v>
                </c:pt>
                <c:pt idx="5829">
                  <c:v>9.0625</c:v>
                </c:pt>
                <c:pt idx="5830">
                  <c:v>9.0645000000000007</c:v>
                </c:pt>
                <c:pt idx="5831">
                  <c:v>9.0664999999999996</c:v>
                </c:pt>
                <c:pt idx="5832">
                  <c:v>9.0670999999999999</c:v>
                </c:pt>
              </c:numCache>
            </c:numRef>
          </c:xVal>
          <c:yVal>
            <c:numRef>
              <c:f>'2H8-3 - F'!$F$3:$F$11003</c:f>
              <c:numCache>
                <c:formatCode>General</c:formatCode>
                <c:ptCount val="11001"/>
                <c:pt idx="0">
                  <c:v>0</c:v>
                </c:pt>
                <c:pt idx="1">
                  <c:v>77.7</c:v>
                </c:pt>
                <c:pt idx="2">
                  <c:v>92.8</c:v>
                </c:pt>
                <c:pt idx="3">
                  <c:v>107.7</c:v>
                </c:pt>
                <c:pt idx="4">
                  <c:v>122.7</c:v>
                </c:pt>
                <c:pt idx="5">
                  <c:v>137.69999999999999</c:v>
                </c:pt>
                <c:pt idx="6">
                  <c:v>152.69999999999999</c:v>
                </c:pt>
                <c:pt idx="7">
                  <c:v>167.6</c:v>
                </c:pt>
                <c:pt idx="8">
                  <c:v>182.4</c:v>
                </c:pt>
                <c:pt idx="9">
                  <c:v>197.2</c:v>
                </c:pt>
                <c:pt idx="10">
                  <c:v>212</c:v>
                </c:pt>
                <c:pt idx="11">
                  <c:v>226.6</c:v>
                </c:pt>
                <c:pt idx="12">
                  <c:v>240.7</c:v>
                </c:pt>
                <c:pt idx="13">
                  <c:v>253.9</c:v>
                </c:pt>
                <c:pt idx="14">
                  <c:v>266.7</c:v>
                </c:pt>
                <c:pt idx="15">
                  <c:v>279.5</c:v>
                </c:pt>
                <c:pt idx="16">
                  <c:v>304.8</c:v>
                </c:pt>
                <c:pt idx="17">
                  <c:v>317.5</c:v>
                </c:pt>
                <c:pt idx="18">
                  <c:v>330.2</c:v>
                </c:pt>
                <c:pt idx="19">
                  <c:v>343</c:v>
                </c:pt>
                <c:pt idx="20">
                  <c:v>356.2</c:v>
                </c:pt>
                <c:pt idx="21">
                  <c:v>383.2</c:v>
                </c:pt>
                <c:pt idx="22">
                  <c:v>396.4</c:v>
                </c:pt>
                <c:pt idx="23">
                  <c:v>411</c:v>
                </c:pt>
                <c:pt idx="24">
                  <c:v>426.5</c:v>
                </c:pt>
                <c:pt idx="25">
                  <c:v>443.2</c:v>
                </c:pt>
                <c:pt idx="26">
                  <c:v>460.9</c:v>
                </c:pt>
                <c:pt idx="27">
                  <c:v>500.8</c:v>
                </c:pt>
                <c:pt idx="28">
                  <c:v>522.79999999999995</c:v>
                </c:pt>
                <c:pt idx="29">
                  <c:v>570</c:v>
                </c:pt>
                <c:pt idx="30">
                  <c:v>595</c:v>
                </c:pt>
                <c:pt idx="31">
                  <c:v>620.79999999999995</c:v>
                </c:pt>
                <c:pt idx="32">
                  <c:v>647.1</c:v>
                </c:pt>
                <c:pt idx="33">
                  <c:v>674.3</c:v>
                </c:pt>
                <c:pt idx="34">
                  <c:v>702</c:v>
                </c:pt>
                <c:pt idx="35">
                  <c:v>730.4</c:v>
                </c:pt>
                <c:pt idx="36">
                  <c:v>759</c:v>
                </c:pt>
                <c:pt idx="37">
                  <c:v>788</c:v>
                </c:pt>
                <c:pt idx="38">
                  <c:v>817.1</c:v>
                </c:pt>
                <c:pt idx="39">
                  <c:v>846.2</c:v>
                </c:pt>
                <c:pt idx="40">
                  <c:v>875.5</c:v>
                </c:pt>
                <c:pt idx="41">
                  <c:v>904.9</c:v>
                </c:pt>
                <c:pt idx="42">
                  <c:v>934.9</c:v>
                </c:pt>
                <c:pt idx="43">
                  <c:v>965.3</c:v>
                </c:pt>
                <c:pt idx="44">
                  <c:v>996.4</c:v>
                </c:pt>
                <c:pt idx="45">
                  <c:v>1028.0999999999999</c:v>
                </c:pt>
                <c:pt idx="46">
                  <c:v>1060.7</c:v>
                </c:pt>
                <c:pt idx="47">
                  <c:v>1093.5999999999999</c:v>
                </c:pt>
                <c:pt idx="48">
                  <c:v>1126.9000000000001</c:v>
                </c:pt>
                <c:pt idx="49">
                  <c:v>1160.5</c:v>
                </c:pt>
                <c:pt idx="50">
                  <c:v>1194.2</c:v>
                </c:pt>
                <c:pt idx="51">
                  <c:v>1261.5</c:v>
                </c:pt>
                <c:pt idx="52">
                  <c:v>1295.2</c:v>
                </c:pt>
                <c:pt idx="53">
                  <c:v>1328.9</c:v>
                </c:pt>
                <c:pt idx="54">
                  <c:v>1362.6</c:v>
                </c:pt>
                <c:pt idx="55">
                  <c:v>1396.2</c:v>
                </c:pt>
                <c:pt idx="56">
                  <c:v>1429.3</c:v>
                </c:pt>
                <c:pt idx="57">
                  <c:v>1461.9</c:v>
                </c:pt>
                <c:pt idx="58">
                  <c:v>1493.6</c:v>
                </c:pt>
                <c:pt idx="59">
                  <c:v>1524.4</c:v>
                </c:pt>
                <c:pt idx="60">
                  <c:v>1554.4</c:v>
                </c:pt>
                <c:pt idx="61">
                  <c:v>1583.5</c:v>
                </c:pt>
                <c:pt idx="62">
                  <c:v>1612</c:v>
                </c:pt>
                <c:pt idx="63">
                  <c:v>1639.7</c:v>
                </c:pt>
                <c:pt idx="64">
                  <c:v>1666.7</c:v>
                </c:pt>
                <c:pt idx="65">
                  <c:v>1691.6</c:v>
                </c:pt>
                <c:pt idx="66">
                  <c:v>1717.6</c:v>
                </c:pt>
                <c:pt idx="67">
                  <c:v>1743</c:v>
                </c:pt>
                <c:pt idx="68">
                  <c:v>1767.8</c:v>
                </c:pt>
                <c:pt idx="69">
                  <c:v>1792.2</c:v>
                </c:pt>
                <c:pt idx="70">
                  <c:v>1816.4</c:v>
                </c:pt>
                <c:pt idx="71">
                  <c:v>1840.8</c:v>
                </c:pt>
                <c:pt idx="72">
                  <c:v>1865.3</c:v>
                </c:pt>
                <c:pt idx="73">
                  <c:v>1890.2</c:v>
                </c:pt>
                <c:pt idx="74">
                  <c:v>1915.5</c:v>
                </c:pt>
                <c:pt idx="75">
                  <c:v>1941</c:v>
                </c:pt>
                <c:pt idx="76">
                  <c:v>1966.4</c:v>
                </c:pt>
                <c:pt idx="77">
                  <c:v>1991.2</c:v>
                </c:pt>
                <c:pt idx="78">
                  <c:v>2015.3</c:v>
                </c:pt>
                <c:pt idx="79">
                  <c:v>2038.5</c:v>
                </c:pt>
                <c:pt idx="80">
                  <c:v>2060.6999999999998</c:v>
                </c:pt>
                <c:pt idx="81">
                  <c:v>2081.6999999999998</c:v>
                </c:pt>
                <c:pt idx="82">
                  <c:v>2101.6999999999998</c:v>
                </c:pt>
                <c:pt idx="83">
                  <c:v>2120.3000000000002</c:v>
                </c:pt>
                <c:pt idx="84">
                  <c:v>2137.6</c:v>
                </c:pt>
                <c:pt idx="85">
                  <c:v>2153.1999999999998</c:v>
                </c:pt>
                <c:pt idx="86">
                  <c:v>2166.9</c:v>
                </c:pt>
                <c:pt idx="87">
                  <c:v>2178.6</c:v>
                </c:pt>
                <c:pt idx="88">
                  <c:v>2188.4</c:v>
                </c:pt>
                <c:pt idx="89">
                  <c:v>2196.6999999999998</c:v>
                </c:pt>
                <c:pt idx="90">
                  <c:v>2201.8000000000002</c:v>
                </c:pt>
                <c:pt idx="91">
                  <c:v>2209.6</c:v>
                </c:pt>
                <c:pt idx="92">
                  <c:v>2214.3000000000002</c:v>
                </c:pt>
                <c:pt idx="93">
                  <c:v>2219.5</c:v>
                </c:pt>
                <c:pt idx="94">
                  <c:v>2224.8000000000002</c:v>
                </c:pt>
                <c:pt idx="95">
                  <c:v>2238.1999999999998</c:v>
                </c:pt>
                <c:pt idx="96">
                  <c:v>2243.9</c:v>
                </c:pt>
                <c:pt idx="97">
                  <c:v>2253.9</c:v>
                </c:pt>
                <c:pt idx="98">
                  <c:v>2265</c:v>
                </c:pt>
                <c:pt idx="99">
                  <c:v>2290.9</c:v>
                </c:pt>
                <c:pt idx="100">
                  <c:v>2303</c:v>
                </c:pt>
                <c:pt idx="101">
                  <c:v>2315.6999999999998</c:v>
                </c:pt>
                <c:pt idx="102">
                  <c:v>2328.9</c:v>
                </c:pt>
                <c:pt idx="103">
                  <c:v>2342.9</c:v>
                </c:pt>
                <c:pt idx="104">
                  <c:v>2357.6999999999998</c:v>
                </c:pt>
                <c:pt idx="105">
                  <c:v>2373.4</c:v>
                </c:pt>
                <c:pt idx="106">
                  <c:v>2390</c:v>
                </c:pt>
                <c:pt idx="107">
                  <c:v>2407.3000000000002</c:v>
                </c:pt>
                <c:pt idx="108">
                  <c:v>2425.1</c:v>
                </c:pt>
                <c:pt idx="109">
                  <c:v>2443.1999999999998</c:v>
                </c:pt>
                <c:pt idx="110">
                  <c:v>2461.4</c:v>
                </c:pt>
                <c:pt idx="111">
                  <c:v>2498</c:v>
                </c:pt>
                <c:pt idx="112">
                  <c:v>2516.4</c:v>
                </c:pt>
                <c:pt idx="113">
                  <c:v>2534.9</c:v>
                </c:pt>
                <c:pt idx="114">
                  <c:v>2553</c:v>
                </c:pt>
                <c:pt idx="115">
                  <c:v>2572.1</c:v>
                </c:pt>
                <c:pt idx="116">
                  <c:v>2591.8000000000002</c:v>
                </c:pt>
                <c:pt idx="117">
                  <c:v>2612</c:v>
                </c:pt>
                <c:pt idx="118">
                  <c:v>2632.3</c:v>
                </c:pt>
                <c:pt idx="119">
                  <c:v>2652.5</c:v>
                </c:pt>
                <c:pt idx="120">
                  <c:v>2672.3</c:v>
                </c:pt>
                <c:pt idx="121">
                  <c:v>2691.7</c:v>
                </c:pt>
                <c:pt idx="122">
                  <c:v>2710.8</c:v>
                </c:pt>
                <c:pt idx="123">
                  <c:v>2729.6</c:v>
                </c:pt>
                <c:pt idx="124">
                  <c:v>2748.1</c:v>
                </c:pt>
                <c:pt idx="125">
                  <c:v>2766.8</c:v>
                </c:pt>
                <c:pt idx="126">
                  <c:v>2805.4</c:v>
                </c:pt>
                <c:pt idx="127">
                  <c:v>2845.2</c:v>
                </c:pt>
                <c:pt idx="128">
                  <c:v>2885.7</c:v>
                </c:pt>
                <c:pt idx="129">
                  <c:v>2905.9</c:v>
                </c:pt>
                <c:pt idx="130">
                  <c:v>2946.1</c:v>
                </c:pt>
                <c:pt idx="131">
                  <c:v>2986.5</c:v>
                </c:pt>
                <c:pt idx="132">
                  <c:v>3006.8</c:v>
                </c:pt>
                <c:pt idx="133">
                  <c:v>3027</c:v>
                </c:pt>
                <c:pt idx="134">
                  <c:v>3047.3</c:v>
                </c:pt>
                <c:pt idx="135">
                  <c:v>3086.8</c:v>
                </c:pt>
                <c:pt idx="136">
                  <c:v>3106</c:v>
                </c:pt>
                <c:pt idx="137">
                  <c:v>3125.1</c:v>
                </c:pt>
                <c:pt idx="138">
                  <c:v>3162.6</c:v>
                </c:pt>
                <c:pt idx="139">
                  <c:v>3200.2</c:v>
                </c:pt>
                <c:pt idx="140">
                  <c:v>3219.4</c:v>
                </c:pt>
                <c:pt idx="141">
                  <c:v>3238.7</c:v>
                </c:pt>
                <c:pt idx="142">
                  <c:v>3258.2</c:v>
                </c:pt>
                <c:pt idx="143">
                  <c:v>3277.8</c:v>
                </c:pt>
                <c:pt idx="144">
                  <c:v>3297.4</c:v>
                </c:pt>
                <c:pt idx="145">
                  <c:v>3316.9</c:v>
                </c:pt>
                <c:pt idx="146">
                  <c:v>3336.3</c:v>
                </c:pt>
                <c:pt idx="147">
                  <c:v>3355.8</c:v>
                </c:pt>
                <c:pt idx="148">
                  <c:v>3375.3</c:v>
                </c:pt>
                <c:pt idx="149">
                  <c:v>3394.9</c:v>
                </c:pt>
                <c:pt idx="150">
                  <c:v>3414.6</c:v>
                </c:pt>
                <c:pt idx="151">
                  <c:v>3434.4</c:v>
                </c:pt>
                <c:pt idx="152">
                  <c:v>3454.3</c:v>
                </c:pt>
                <c:pt idx="153">
                  <c:v>3474.2</c:v>
                </c:pt>
                <c:pt idx="154">
                  <c:v>3493.9</c:v>
                </c:pt>
                <c:pt idx="155">
                  <c:v>3513.5</c:v>
                </c:pt>
                <c:pt idx="156">
                  <c:v>3532.8</c:v>
                </c:pt>
                <c:pt idx="157">
                  <c:v>3570.2</c:v>
                </c:pt>
                <c:pt idx="158">
                  <c:v>3588.5</c:v>
                </c:pt>
                <c:pt idx="159">
                  <c:v>3606.6</c:v>
                </c:pt>
                <c:pt idx="160">
                  <c:v>3642.8</c:v>
                </c:pt>
                <c:pt idx="161">
                  <c:v>3660.3</c:v>
                </c:pt>
                <c:pt idx="162">
                  <c:v>3677.7</c:v>
                </c:pt>
                <c:pt idx="163">
                  <c:v>3694.8</c:v>
                </c:pt>
                <c:pt idx="164">
                  <c:v>3711.7</c:v>
                </c:pt>
                <c:pt idx="165">
                  <c:v>3728.8</c:v>
                </c:pt>
                <c:pt idx="166">
                  <c:v>3745.9</c:v>
                </c:pt>
                <c:pt idx="167">
                  <c:v>3763</c:v>
                </c:pt>
                <c:pt idx="168">
                  <c:v>3780.2</c:v>
                </c:pt>
                <c:pt idx="169">
                  <c:v>3797.3</c:v>
                </c:pt>
                <c:pt idx="170">
                  <c:v>3814.8</c:v>
                </c:pt>
                <c:pt idx="171">
                  <c:v>3832.3</c:v>
                </c:pt>
                <c:pt idx="172">
                  <c:v>3850.1</c:v>
                </c:pt>
                <c:pt idx="173">
                  <c:v>3886</c:v>
                </c:pt>
                <c:pt idx="174">
                  <c:v>3904.1</c:v>
                </c:pt>
                <c:pt idx="175">
                  <c:v>3922.3</c:v>
                </c:pt>
                <c:pt idx="176">
                  <c:v>3940.6</c:v>
                </c:pt>
                <c:pt idx="177">
                  <c:v>3959.3</c:v>
                </c:pt>
                <c:pt idx="178">
                  <c:v>3978.2</c:v>
                </c:pt>
                <c:pt idx="179">
                  <c:v>3997.1</c:v>
                </c:pt>
                <c:pt idx="180">
                  <c:v>4016</c:v>
                </c:pt>
                <c:pt idx="181">
                  <c:v>4035</c:v>
                </c:pt>
                <c:pt idx="182">
                  <c:v>4054.1</c:v>
                </c:pt>
                <c:pt idx="183">
                  <c:v>4073.2</c:v>
                </c:pt>
                <c:pt idx="184">
                  <c:v>4092.7</c:v>
                </c:pt>
                <c:pt idx="185">
                  <c:v>4111.8999999999996</c:v>
                </c:pt>
                <c:pt idx="186">
                  <c:v>4131.2</c:v>
                </c:pt>
                <c:pt idx="187">
                  <c:v>4150.5</c:v>
                </c:pt>
                <c:pt idx="188">
                  <c:v>4169.7</c:v>
                </c:pt>
                <c:pt idx="189">
                  <c:v>4188.8999999999996</c:v>
                </c:pt>
                <c:pt idx="190">
                  <c:v>4207.8</c:v>
                </c:pt>
                <c:pt idx="191">
                  <c:v>4227</c:v>
                </c:pt>
                <c:pt idx="192">
                  <c:v>4246.2</c:v>
                </c:pt>
                <c:pt idx="193">
                  <c:v>4265.2</c:v>
                </c:pt>
                <c:pt idx="194">
                  <c:v>4284.2</c:v>
                </c:pt>
                <c:pt idx="195">
                  <c:v>4322.3</c:v>
                </c:pt>
                <c:pt idx="196">
                  <c:v>4359.6000000000004</c:v>
                </c:pt>
                <c:pt idx="197">
                  <c:v>4378.1000000000004</c:v>
                </c:pt>
                <c:pt idx="198">
                  <c:v>4396.5</c:v>
                </c:pt>
                <c:pt idx="199">
                  <c:v>4415</c:v>
                </c:pt>
                <c:pt idx="200">
                  <c:v>4433.5</c:v>
                </c:pt>
                <c:pt idx="201">
                  <c:v>4452</c:v>
                </c:pt>
                <c:pt idx="202">
                  <c:v>4470.5</c:v>
                </c:pt>
                <c:pt idx="203">
                  <c:v>4489</c:v>
                </c:pt>
                <c:pt idx="204">
                  <c:v>4525.8999999999996</c:v>
                </c:pt>
                <c:pt idx="205">
                  <c:v>4544.3999999999996</c:v>
                </c:pt>
                <c:pt idx="206">
                  <c:v>4563</c:v>
                </c:pt>
                <c:pt idx="207">
                  <c:v>4581.5</c:v>
                </c:pt>
                <c:pt idx="208">
                  <c:v>4600.1000000000004</c:v>
                </c:pt>
                <c:pt idx="209">
                  <c:v>4618.8</c:v>
                </c:pt>
                <c:pt idx="210">
                  <c:v>4637.3999999999996</c:v>
                </c:pt>
                <c:pt idx="211">
                  <c:v>4655.8</c:v>
                </c:pt>
                <c:pt idx="212">
                  <c:v>4692.8999999999996</c:v>
                </c:pt>
                <c:pt idx="213">
                  <c:v>4729.2</c:v>
                </c:pt>
                <c:pt idx="214">
                  <c:v>4765.1000000000004</c:v>
                </c:pt>
                <c:pt idx="215">
                  <c:v>4783.3999999999996</c:v>
                </c:pt>
                <c:pt idx="216">
                  <c:v>4801.3</c:v>
                </c:pt>
                <c:pt idx="217">
                  <c:v>4837.3999999999996</c:v>
                </c:pt>
                <c:pt idx="218">
                  <c:v>4855.6000000000004</c:v>
                </c:pt>
                <c:pt idx="219">
                  <c:v>4873.8999999999996</c:v>
                </c:pt>
                <c:pt idx="220">
                  <c:v>4910.7</c:v>
                </c:pt>
                <c:pt idx="221">
                  <c:v>4929.7</c:v>
                </c:pt>
                <c:pt idx="222">
                  <c:v>4948.3999999999996</c:v>
                </c:pt>
                <c:pt idx="223">
                  <c:v>4985.8999999999996</c:v>
                </c:pt>
                <c:pt idx="224">
                  <c:v>5004.8999999999996</c:v>
                </c:pt>
                <c:pt idx="225">
                  <c:v>5024</c:v>
                </c:pt>
                <c:pt idx="226">
                  <c:v>5062.3</c:v>
                </c:pt>
                <c:pt idx="227">
                  <c:v>5081.3999999999996</c:v>
                </c:pt>
                <c:pt idx="228">
                  <c:v>5100.5</c:v>
                </c:pt>
                <c:pt idx="229">
                  <c:v>5119.6000000000004</c:v>
                </c:pt>
                <c:pt idx="230">
                  <c:v>5138.8</c:v>
                </c:pt>
                <c:pt idx="231">
                  <c:v>5157.8999999999996</c:v>
                </c:pt>
                <c:pt idx="232">
                  <c:v>5177</c:v>
                </c:pt>
                <c:pt idx="233">
                  <c:v>5195.8999999999996</c:v>
                </c:pt>
                <c:pt idx="234">
                  <c:v>5214.5</c:v>
                </c:pt>
                <c:pt idx="235">
                  <c:v>5232.8999999999996</c:v>
                </c:pt>
                <c:pt idx="236">
                  <c:v>5251.4</c:v>
                </c:pt>
                <c:pt idx="237">
                  <c:v>5269.7</c:v>
                </c:pt>
                <c:pt idx="238">
                  <c:v>5306.2</c:v>
                </c:pt>
                <c:pt idx="239">
                  <c:v>5324.3</c:v>
                </c:pt>
                <c:pt idx="240">
                  <c:v>5342.4</c:v>
                </c:pt>
                <c:pt idx="241">
                  <c:v>5360.4</c:v>
                </c:pt>
                <c:pt idx="242">
                  <c:v>5378.5</c:v>
                </c:pt>
                <c:pt idx="243">
                  <c:v>5396.6</c:v>
                </c:pt>
                <c:pt idx="244">
                  <c:v>5414.5</c:v>
                </c:pt>
                <c:pt idx="245">
                  <c:v>5432.5</c:v>
                </c:pt>
                <c:pt idx="246">
                  <c:v>5468.5</c:v>
                </c:pt>
                <c:pt idx="247">
                  <c:v>5486.5</c:v>
                </c:pt>
                <c:pt idx="248">
                  <c:v>5504.5</c:v>
                </c:pt>
                <c:pt idx="249">
                  <c:v>5522.6</c:v>
                </c:pt>
                <c:pt idx="250">
                  <c:v>5540.7</c:v>
                </c:pt>
                <c:pt idx="251">
                  <c:v>5558.9</c:v>
                </c:pt>
                <c:pt idx="252">
                  <c:v>5577.6</c:v>
                </c:pt>
                <c:pt idx="253">
                  <c:v>5596</c:v>
                </c:pt>
                <c:pt idx="254">
                  <c:v>5614.7</c:v>
                </c:pt>
                <c:pt idx="255">
                  <c:v>5652.2</c:v>
                </c:pt>
                <c:pt idx="256">
                  <c:v>5671.2</c:v>
                </c:pt>
                <c:pt idx="257">
                  <c:v>5690.4</c:v>
                </c:pt>
                <c:pt idx="258">
                  <c:v>5709.6</c:v>
                </c:pt>
                <c:pt idx="259">
                  <c:v>5728.9</c:v>
                </c:pt>
                <c:pt idx="260">
                  <c:v>5767.4</c:v>
                </c:pt>
                <c:pt idx="261">
                  <c:v>5805.8</c:v>
                </c:pt>
                <c:pt idx="262">
                  <c:v>5825.1</c:v>
                </c:pt>
                <c:pt idx="263">
                  <c:v>5844.4</c:v>
                </c:pt>
                <c:pt idx="264">
                  <c:v>5863.7</c:v>
                </c:pt>
                <c:pt idx="265">
                  <c:v>5883.2</c:v>
                </c:pt>
                <c:pt idx="266">
                  <c:v>5902.6</c:v>
                </c:pt>
                <c:pt idx="267">
                  <c:v>5921.9</c:v>
                </c:pt>
                <c:pt idx="268">
                  <c:v>5941.1</c:v>
                </c:pt>
                <c:pt idx="269">
                  <c:v>5960.2</c:v>
                </c:pt>
                <c:pt idx="270">
                  <c:v>5979.2</c:v>
                </c:pt>
                <c:pt idx="271">
                  <c:v>5998</c:v>
                </c:pt>
                <c:pt idx="272">
                  <c:v>6016.6</c:v>
                </c:pt>
                <c:pt idx="273">
                  <c:v>6035.5</c:v>
                </c:pt>
                <c:pt idx="274">
                  <c:v>6054.2</c:v>
                </c:pt>
                <c:pt idx="275">
                  <c:v>6091.4</c:v>
                </c:pt>
                <c:pt idx="276">
                  <c:v>6128.4</c:v>
                </c:pt>
                <c:pt idx="277">
                  <c:v>6164.8</c:v>
                </c:pt>
                <c:pt idx="278">
                  <c:v>6200.7</c:v>
                </c:pt>
                <c:pt idx="279">
                  <c:v>6236.4</c:v>
                </c:pt>
                <c:pt idx="280">
                  <c:v>6254.4</c:v>
                </c:pt>
                <c:pt idx="281">
                  <c:v>6272.7</c:v>
                </c:pt>
                <c:pt idx="282">
                  <c:v>6309.8</c:v>
                </c:pt>
                <c:pt idx="283">
                  <c:v>6347.2</c:v>
                </c:pt>
                <c:pt idx="284">
                  <c:v>6366.5</c:v>
                </c:pt>
                <c:pt idx="285">
                  <c:v>6385.5</c:v>
                </c:pt>
                <c:pt idx="286">
                  <c:v>6423.8</c:v>
                </c:pt>
                <c:pt idx="287">
                  <c:v>6443.2</c:v>
                </c:pt>
                <c:pt idx="288">
                  <c:v>6462.9</c:v>
                </c:pt>
                <c:pt idx="289">
                  <c:v>6482.9</c:v>
                </c:pt>
                <c:pt idx="290">
                  <c:v>6503.2</c:v>
                </c:pt>
                <c:pt idx="291">
                  <c:v>6523.7</c:v>
                </c:pt>
                <c:pt idx="292">
                  <c:v>6544.2</c:v>
                </c:pt>
                <c:pt idx="293">
                  <c:v>6565</c:v>
                </c:pt>
                <c:pt idx="294">
                  <c:v>6607.1</c:v>
                </c:pt>
                <c:pt idx="295">
                  <c:v>6628</c:v>
                </c:pt>
                <c:pt idx="296">
                  <c:v>6648.7</c:v>
                </c:pt>
                <c:pt idx="297">
                  <c:v>6689.9</c:v>
                </c:pt>
                <c:pt idx="298">
                  <c:v>6730.7</c:v>
                </c:pt>
                <c:pt idx="299">
                  <c:v>6751.1</c:v>
                </c:pt>
                <c:pt idx="300">
                  <c:v>6771.3</c:v>
                </c:pt>
                <c:pt idx="301">
                  <c:v>6811.4</c:v>
                </c:pt>
                <c:pt idx="302">
                  <c:v>6850.4</c:v>
                </c:pt>
                <c:pt idx="303">
                  <c:v>6869.7</c:v>
                </c:pt>
                <c:pt idx="304">
                  <c:v>6888.8</c:v>
                </c:pt>
                <c:pt idx="305">
                  <c:v>6925.9</c:v>
                </c:pt>
                <c:pt idx="306">
                  <c:v>6944.6</c:v>
                </c:pt>
                <c:pt idx="307">
                  <c:v>6963</c:v>
                </c:pt>
                <c:pt idx="308">
                  <c:v>6981.2</c:v>
                </c:pt>
                <c:pt idx="309">
                  <c:v>6999.6</c:v>
                </c:pt>
                <c:pt idx="310">
                  <c:v>7018</c:v>
                </c:pt>
                <c:pt idx="311">
                  <c:v>7036.3</c:v>
                </c:pt>
                <c:pt idx="312">
                  <c:v>7055.2</c:v>
                </c:pt>
                <c:pt idx="313">
                  <c:v>7073.8</c:v>
                </c:pt>
                <c:pt idx="314">
                  <c:v>7092.6</c:v>
                </c:pt>
                <c:pt idx="315">
                  <c:v>7111.3</c:v>
                </c:pt>
                <c:pt idx="316">
                  <c:v>7148.9</c:v>
                </c:pt>
                <c:pt idx="317">
                  <c:v>7168.2</c:v>
                </c:pt>
                <c:pt idx="318">
                  <c:v>7187.7</c:v>
                </c:pt>
                <c:pt idx="319">
                  <c:v>7207.8</c:v>
                </c:pt>
                <c:pt idx="320">
                  <c:v>7247.7</c:v>
                </c:pt>
                <c:pt idx="321">
                  <c:v>7287.9</c:v>
                </c:pt>
                <c:pt idx="322">
                  <c:v>7308.2</c:v>
                </c:pt>
                <c:pt idx="323">
                  <c:v>7328.7</c:v>
                </c:pt>
                <c:pt idx="324">
                  <c:v>7349.3</c:v>
                </c:pt>
                <c:pt idx="325">
                  <c:v>7369.9</c:v>
                </c:pt>
                <c:pt idx="326">
                  <c:v>7390.7</c:v>
                </c:pt>
                <c:pt idx="327">
                  <c:v>7412</c:v>
                </c:pt>
                <c:pt idx="328">
                  <c:v>7454.2</c:v>
                </c:pt>
                <c:pt idx="329">
                  <c:v>7496.7</c:v>
                </c:pt>
                <c:pt idx="330">
                  <c:v>7517.9</c:v>
                </c:pt>
                <c:pt idx="331">
                  <c:v>7539</c:v>
                </c:pt>
                <c:pt idx="332">
                  <c:v>7560</c:v>
                </c:pt>
                <c:pt idx="333">
                  <c:v>7580.8</c:v>
                </c:pt>
                <c:pt idx="334">
                  <c:v>7621.8</c:v>
                </c:pt>
                <c:pt idx="335">
                  <c:v>7662.3</c:v>
                </c:pt>
                <c:pt idx="336">
                  <c:v>7702.2</c:v>
                </c:pt>
                <c:pt idx="337">
                  <c:v>7721.9</c:v>
                </c:pt>
                <c:pt idx="338">
                  <c:v>7741.5</c:v>
                </c:pt>
                <c:pt idx="339">
                  <c:v>7780.5</c:v>
                </c:pt>
                <c:pt idx="340">
                  <c:v>7799.7</c:v>
                </c:pt>
                <c:pt idx="341">
                  <c:v>7819</c:v>
                </c:pt>
                <c:pt idx="342">
                  <c:v>7838.2</c:v>
                </c:pt>
                <c:pt idx="343">
                  <c:v>7857.2</c:v>
                </c:pt>
                <c:pt idx="344">
                  <c:v>7876.2</c:v>
                </c:pt>
                <c:pt idx="345">
                  <c:v>7895.3</c:v>
                </c:pt>
                <c:pt idx="346">
                  <c:v>7914.4</c:v>
                </c:pt>
                <c:pt idx="347">
                  <c:v>7933.5</c:v>
                </c:pt>
                <c:pt idx="348">
                  <c:v>7952.7</c:v>
                </c:pt>
                <c:pt idx="349">
                  <c:v>7972</c:v>
                </c:pt>
                <c:pt idx="350">
                  <c:v>7991.4</c:v>
                </c:pt>
                <c:pt idx="351">
                  <c:v>8010.9</c:v>
                </c:pt>
                <c:pt idx="352">
                  <c:v>8030.4</c:v>
                </c:pt>
                <c:pt idx="353">
                  <c:v>8069.4</c:v>
                </c:pt>
                <c:pt idx="354">
                  <c:v>8108.4</c:v>
                </c:pt>
                <c:pt idx="355">
                  <c:v>8148</c:v>
                </c:pt>
                <c:pt idx="356">
                  <c:v>8188.1</c:v>
                </c:pt>
                <c:pt idx="357">
                  <c:v>8229.1</c:v>
                </c:pt>
                <c:pt idx="358">
                  <c:v>8249.9</c:v>
                </c:pt>
                <c:pt idx="359">
                  <c:v>8270.2999999999993</c:v>
                </c:pt>
                <c:pt idx="360">
                  <c:v>8311.7000000000007</c:v>
                </c:pt>
                <c:pt idx="361">
                  <c:v>8352.7999999999993</c:v>
                </c:pt>
                <c:pt idx="362">
                  <c:v>8393.4</c:v>
                </c:pt>
                <c:pt idx="363">
                  <c:v>8433.7999999999993</c:v>
                </c:pt>
                <c:pt idx="364">
                  <c:v>8453.7999999999993</c:v>
                </c:pt>
                <c:pt idx="365">
                  <c:v>8473.7000000000007</c:v>
                </c:pt>
                <c:pt idx="366">
                  <c:v>8512.9</c:v>
                </c:pt>
                <c:pt idx="367">
                  <c:v>8551.4</c:v>
                </c:pt>
                <c:pt idx="368">
                  <c:v>8589.7000000000007</c:v>
                </c:pt>
                <c:pt idx="369">
                  <c:v>8627.9</c:v>
                </c:pt>
                <c:pt idx="370">
                  <c:v>8646.7000000000007</c:v>
                </c:pt>
                <c:pt idx="371">
                  <c:v>8665.4</c:v>
                </c:pt>
                <c:pt idx="372">
                  <c:v>8684</c:v>
                </c:pt>
                <c:pt idx="373">
                  <c:v>8702.6</c:v>
                </c:pt>
                <c:pt idx="374">
                  <c:v>8721.2000000000007</c:v>
                </c:pt>
                <c:pt idx="375">
                  <c:v>8739.6</c:v>
                </c:pt>
                <c:pt idx="376">
                  <c:v>8758</c:v>
                </c:pt>
                <c:pt idx="377">
                  <c:v>8776.5</c:v>
                </c:pt>
                <c:pt idx="378">
                  <c:v>8794.7999999999993</c:v>
                </c:pt>
                <c:pt idx="379">
                  <c:v>8813.1</c:v>
                </c:pt>
                <c:pt idx="380">
                  <c:v>8831.4</c:v>
                </c:pt>
                <c:pt idx="381">
                  <c:v>8849.7000000000007</c:v>
                </c:pt>
                <c:pt idx="382">
                  <c:v>8868.1</c:v>
                </c:pt>
                <c:pt idx="383">
                  <c:v>8905.1</c:v>
                </c:pt>
                <c:pt idx="384">
                  <c:v>8923.9</c:v>
                </c:pt>
                <c:pt idx="385">
                  <c:v>8942.7000000000007</c:v>
                </c:pt>
                <c:pt idx="386">
                  <c:v>8961.7000000000007</c:v>
                </c:pt>
                <c:pt idx="387">
                  <c:v>8980.7999999999993</c:v>
                </c:pt>
                <c:pt idx="388">
                  <c:v>9000</c:v>
                </c:pt>
                <c:pt idx="389">
                  <c:v>9019.5</c:v>
                </c:pt>
                <c:pt idx="390">
                  <c:v>9059.1</c:v>
                </c:pt>
                <c:pt idx="391">
                  <c:v>9099.4</c:v>
                </c:pt>
                <c:pt idx="392">
                  <c:v>9140.4</c:v>
                </c:pt>
                <c:pt idx="393">
                  <c:v>9181.4</c:v>
                </c:pt>
                <c:pt idx="394">
                  <c:v>9222.2000000000007</c:v>
                </c:pt>
                <c:pt idx="395">
                  <c:v>9242.4</c:v>
                </c:pt>
                <c:pt idx="396">
                  <c:v>9262.6</c:v>
                </c:pt>
                <c:pt idx="397">
                  <c:v>9302.9</c:v>
                </c:pt>
                <c:pt idx="398">
                  <c:v>9341.7999999999993</c:v>
                </c:pt>
                <c:pt idx="399">
                  <c:v>9379.5</c:v>
                </c:pt>
                <c:pt idx="400">
                  <c:v>9416.1</c:v>
                </c:pt>
                <c:pt idx="401">
                  <c:v>9452</c:v>
                </c:pt>
                <c:pt idx="402">
                  <c:v>9487.7999999999993</c:v>
                </c:pt>
                <c:pt idx="403">
                  <c:v>9524.1</c:v>
                </c:pt>
                <c:pt idx="404">
                  <c:v>9542.4</c:v>
                </c:pt>
                <c:pt idx="405">
                  <c:v>9560.9</c:v>
                </c:pt>
                <c:pt idx="406">
                  <c:v>9579.6</c:v>
                </c:pt>
                <c:pt idx="407">
                  <c:v>9598.4</c:v>
                </c:pt>
                <c:pt idx="408">
                  <c:v>9618.2999999999993</c:v>
                </c:pt>
                <c:pt idx="409">
                  <c:v>9657</c:v>
                </c:pt>
                <c:pt idx="410">
                  <c:v>9697.6</c:v>
                </c:pt>
                <c:pt idx="411">
                  <c:v>9718</c:v>
                </c:pt>
                <c:pt idx="412">
                  <c:v>9738.7000000000007</c:v>
                </c:pt>
                <c:pt idx="413">
                  <c:v>9759.7000000000007</c:v>
                </c:pt>
                <c:pt idx="414">
                  <c:v>9780.7999999999993</c:v>
                </c:pt>
                <c:pt idx="415">
                  <c:v>9802.2000000000007</c:v>
                </c:pt>
                <c:pt idx="416">
                  <c:v>9823.4</c:v>
                </c:pt>
                <c:pt idx="417">
                  <c:v>9844.5</c:v>
                </c:pt>
                <c:pt idx="418">
                  <c:v>9865.6</c:v>
                </c:pt>
                <c:pt idx="419">
                  <c:v>9908</c:v>
                </c:pt>
                <c:pt idx="420">
                  <c:v>9949.9</c:v>
                </c:pt>
                <c:pt idx="421">
                  <c:v>9991.2999999999993</c:v>
                </c:pt>
                <c:pt idx="422">
                  <c:v>10011.9</c:v>
                </c:pt>
                <c:pt idx="423">
                  <c:v>10032.200000000001</c:v>
                </c:pt>
                <c:pt idx="424">
                  <c:v>10052.299999999999</c:v>
                </c:pt>
                <c:pt idx="425">
                  <c:v>10072.299999999999</c:v>
                </c:pt>
                <c:pt idx="426">
                  <c:v>10092.200000000001</c:v>
                </c:pt>
                <c:pt idx="427">
                  <c:v>10111.9</c:v>
                </c:pt>
                <c:pt idx="428">
                  <c:v>10150.700000000001</c:v>
                </c:pt>
                <c:pt idx="429">
                  <c:v>10189.1</c:v>
                </c:pt>
                <c:pt idx="430">
                  <c:v>10227</c:v>
                </c:pt>
                <c:pt idx="431">
                  <c:v>10265</c:v>
                </c:pt>
                <c:pt idx="432">
                  <c:v>10303.200000000001</c:v>
                </c:pt>
                <c:pt idx="433">
                  <c:v>10342.200000000001</c:v>
                </c:pt>
                <c:pt idx="434">
                  <c:v>10361.5</c:v>
                </c:pt>
                <c:pt idx="435">
                  <c:v>10381.4</c:v>
                </c:pt>
                <c:pt idx="436">
                  <c:v>10401.700000000001</c:v>
                </c:pt>
                <c:pt idx="437">
                  <c:v>10421.9</c:v>
                </c:pt>
                <c:pt idx="438">
                  <c:v>10441.799999999999</c:v>
                </c:pt>
                <c:pt idx="439">
                  <c:v>10482.700000000001</c:v>
                </c:pt>
                <c:pt idx="440">
                  <c:v>10523.9</c:v>
                </c:pt>
                <c:pt idx="441">
                  <c:v>10544.5</c:v>
                </c:pt>
                <c:pt idx="442">
                  <c:v>10565.1</c:v>
                </c:pt>
                <c:pt idx="443">
                  <c:v>10585.5</c:v>
                </c:pt>
                <c:pt idx="444">
                  <c:v>10606.2</c:v>
                </c:pt>
                <c:pt idx="445">
                  <c:v>10647.4</c:v>
                </c:pt>
                <c:pt idx="446">
                  <c:v>10688.5</c:v>
                </c:pt>
                <c:pt idx="447">
                  <c:v>10729.3</c:v>
                </c:pt>
                <c:pt idx="448">
                  <c:v>10770.1</c:v>
                </c:pt>
                <c:pt idx="449">
                  <c:v>10790.5</c:v>
                </c:pt>
                <c:pt idx="450">
                  <c:v>10810.8</c:v>
                </c:pt>
                <c:pt idx="451">
                  <c:v>10831.2</c:v>
                </c:pt>
                <c:pt idx="452">
                  <c:v>10851.5</c:v>
                </c:pt>
                <c:pt idx="453">
                  <c:v>10871.7</c:v>
                </c:pt>
                <c:pt idx="454">
                  <c:v>10891.9</c:v>
                </c:pt>
                <c:pt idx="455">
                  <c:v>10912.3</c:v>
                </c:pt>
                <c:pt idx="456">
                  <c:v>10932.5</c:v>
                </c:pt>
                <c:pt idx="457">
                  <c:v>10952.5</c:v>
                </c:pt>
                <c:pt idx="458">
                  <c:v>10972.1</c:v>
                </c:pt>
                <c:pt idx="459">
                  <c:v>10992.1</c:v>
                </c:pt>
                <c:pt idx="460">
                  <c:v>11011.7</c:v>
                </c:pt>
                <c:pt idx="461">
                  <c:v>11031.4</c:v>
                </c:pt>
                <c:pt idx="462">
                  <c:v>11051.1</c:v>
                </c:pt>
                <c:pt idx="463">
                  <c:v>11090.4</c:v>
                </c:pt>
                <c:pt idx="464">
                  <c:v>11110.2</c:v>
                </c:pt>
                <c:pt idx="465">
                  <c:v>11129.9</c:v>
                </c:pt>
                <c:pt idx="466">
                  <c:v>11169.4</c:v>
                </c:pt>
                <c:pt idx="467">
                  <c:v>11208.8</c:v>
                </c:pt>
                <c:pt idx="468">
                  <c:v>11228.6</c:v>
                </c:pt>
                <c:pt idx="469">
                  <c:v>11248.6</c:v>
                </c:pt>
                <c:pt idx="470">
                  <c:v>11268.5</c:v>
                </c:pt>
                <c:pt idx="471">
                  <c:v>11288.4</c:v>
                </c:pt>
                <c:pt idx="472">
                  <c:v>11308.5</c:v>
                </c:pt>
                <c:pt idx="473">
                  <c:v>11328.6</c:v>
                </c:pt>
                <c:pt idx="474">
                  <c:v>11369.4</c:v>
                </c:pt>
                <c:pt idx="475">
                  <c:v>11389.8</c:v>
                </c:pt>
                <c:pt idx="476">
                  <c:v>11410.2</c:v>
                </c:pt>
                <c:pt idx="477">
                  <c:v>11430.6</c:v>
                </c:pt>
                <c:pt idx="478">
                  <c:v>11451</c:v>
                </c:pt>
                <c:pt idx="479">
                  <c:v>11471.5</c:v>
                </c:pt>
                <c:pt idx="480">
                  <c:v>11491.9</c:v>
                </c:pt>
                <c:pt idx="481">
                  <c:v>11532.6</c:v>
                </c:pt>
                <c:pt idx="482">
                  <c:v>11552.8</c:v>
                </c:pt>
                <c:pt idx="483">
                  <c:v>11573.1</c:v>
                </c:pt>
                <c:pt idx="484">
                  <c:v>11593.5</c:v>
                </c:pt>
                <c:pt idx="485">
                  <c:v>11613.7</c:v>
                </c:pt>
                <c:pt idx="486">
                  <c:v>11633.9</c:v>
                </c:pt>
                <c:pt idx="487">
                  <c:v>11654.1</c:v>
                </c:pt>
                <c:pt idx="488">
                  <c:v>11674.4</c:v>
                </c:pt>
                <c:pt idx="489">
                  <c:v>11694.7</c:v>
                </c:pt>
                <c:pt idx="490">
                  <c:v>11715.1</c:v>
                </c:pt>
                <c:pt idx="491">
                  <c:v>11735.3</c:v>
                </c:pt>
                <c:pt idx="492">
                  <c:v>11755.6</c:v>
                </c:pt>
                <c:pt idx="493">
                  <c:v>11775.8</c:v>
                </c:pt>
                <c:pt idx="494">
                  <c:v>11796.1</c:v>
                </c:pt>
                <c:pt idx="495">
                  <c:v>11836.6</c:v>
                </c:pt>
                <c:pt idx="496">
                  <c:v>11877</c:v>
                </c:pt>
                <c:pt idx="497">
                  <c:v>11897.3</c:v>
                </c:pt>
                <c:pt idx="498">
                  <c:v>11917.7</c:v>
                </c:pt>
                <c:pt idx="499">
                  <c:v>11938.1</c:v>
                </c:pt>
                <c:pt idx="500">
                  <c:v>11958.7</c:v>
                </c:pt>
                <c:pt idx="501">
                  <c:v>11999.7</c:v>
                </c:pt>
                <c:pt idx="502">
                  <c:v>12020.9</c:v>
                </c:pt>
                <c:pt idx="503">
                  <c:v>12042</c:v>
                </c:pt>
                <c:pt idx="504">
                  <c:v>12063.1</c:v>
                </c:pt>
                <c:pt idx="505">
                  <c:v>12105.4</c:v>
                </c:pt>
                <c:pt idx="506">
                  <c:v>12148</c:v>
                </c:pt>
                <c:pt idx="507">
                  <c:v>12190.5</c:v>
                </c:pt>
                <c:pt idx="508">
                  <c:v>12233.3</c:v>
                </c:pt>
                <c:pt idx="509">
                  <c:v>12276.3</c:v>
                </c:pt>
                <c:pt idx="510">
                  <c:v>12319.3</c:v>
                </c:pt>
                <c:pt idx="511">
                  <c:v>12362.3</c:v>
                </c:pt>
                <c:pt idx="512">
                  <c:v>12405.1</c:v>
                </c:pt>
                <c:pt idx="513">
                  <c:v>12426.2</c:v>
                </c:pt>
                <c:pt idx="514">
                  <c:v>12468.4</c:v>
                </c:pt>
                <c:pt idx="515">
                  <c:v>12510.2</c:v>
                </c:pt>
                <c:pt idx="516">
                  <c:v>12531.1</c:v>
                </c:pt>
                <c:pt idx="517">
                  <c:v>12572.9</c:v>
                </c:pt>
                <c:pt idx="518">
                  <c:v>12614.9</c:v>
                </c:pt>
                <c:pt idx="519">
                  <c:v>12636.1</c:v>
                </c:pt>
                <c:pt idx="520">
                  <c:v>12678.4</c:v>
                </c:pt>
                <c:pt idx="521">
                  <c:v>12699.6</c:v>
                </c:pt>
                <c:pt idx="522">
                  <c:v>12720.8</c:v>
                </c:pt>
                <c:pt idx="523">
                  <c:v>12742</c:v>
                </c:pt>
                <c:pt idx="524">
                  <c:v>12784.4</c:v>
                </c:pt>
                <c:pt idx="525">
                  <c:v>12826.5</c:v>
                </c:pt>
                <c:pt idx="526">
                  <c:v>12847.7</c:v>
                </c:pt>
                <c:pt idx="527">
                  <c:v>12868.9</c:v>
                </c:pt>
                <c:pt idx="528">
                  <c:v>12911.5</c:v>
                </c:pt>
                <c:pt idx="529">
                  <c:v>12932.9</c:v>
                </c:pt>
                <c:pt idx="530">
                  <c:v>12954.4</c:v>
                </c:pt>
                <c:pt idx="531">
                  <c:v>12997.7</c:v>
                </c:pt>
                <c:pt idx="532">
                  <c:v>13019.4</c:v>
                </c:pt>
                <c:pt idx="533">
                  <c:v>13041.1</c:v>
                </c:pt>
                <c:pt idx="534">
                  <c:v>13062.7</c:v>
                </c:pt>
                <c:pt idx="535">
                  <c:v>13084.3</c:v>
                </c:pt>
                <c:pt idx="536">
                  <c:v>13105.8</c:v>
                </c:pt>
                <c:pt idx="537">
                  <c:v>13127.3</c:v>
                </c:pt>
                <c:pt idx="538">
                  <c:v>13169.9</c:v>
                </c:pt>
                <c:pt idx="539">
                  <c:v>13212.2</c:v>
                </c:pt>
                <c:pt idx="540">
                  <c:v>13254.1</c:v>
                </c:pt>
                <c:pt idx="541">
                  <c:v>13295.5</c:v>
                </c:pt>
                <c:pt idx="542">
                  <c:v>13316.1</c:v>
                </c:pt>
                <c:pt idx="543">
                  <c:v>13336.5</c:v>
                </c:pt>
                <c:pt idx="544">
                  <c:v>13376.7</c:v>
                </c:pt>
                <c:pt idx="545">
                  <c:v>13396.4</c:v>
                </c:pt>
                <c:pt idx="546">
                  <c:v>13415.8</c:v>
                </c:pt>
                <c:pt idx="547">
                  <c:v>13453.3</c:v>
                </c:pt>
                <c:pt idx="548">
                  <c:v>13491.6</c:v>
                </c:pt>
                <c:pt idx="549">
                  <c:v>13510.3</c:v>
                </c:pt>
                <c:pt idx="550">
                  <c:v>13529</c:v>
                </c:pt>
                <c:pt idx="551">
                  <c:v>13565.9</c:v>
                </c:pt>
                <c:pt idx="552">
                  <c:v>13584.3</c:v>
                </c:pt>
                <c:pt idx="553">
                  <c:v>13602.8</c:v>
                </c:pt>
                <c:pt idx="554">
                  <c:v>13621.6</c:v>
                </c:pt>
                <c:pt idx="555">
                  <c:v>13658.8</c:v>
                </c:pt>
                <c:pt idx="556">
                  <c:v>13695.7</c:v>
                </c:pt>
                <c:pt idx="557">
                  <c:v>13714.7</c:v>
                </c:pt>
                <c:pt idx="558">
                  <c:v>13733.7</c:v>
                </c:pt>
                <c:pt idx="559">
                  <c:v>13772.3</c:v>
                </c:pt>
                <c:pt idx="560">
                  <c:v>13811.1</c:v>
                </c:pt>
                <c:pt idx="561">
                  <c:v>13830.6</c:v>
                </c:pt>
                <c:pt idx="562">
                  <c:v>13849.9</c:v>
                </c:pt>
                <c:pt idx="563">
                  <c:v>13888.1</c:v>
                </c:pt>
                <c:pt idx="564">
                  <c:v>13907</c:v>
                </c:pt>
                <c:pt idx="565">
                  <c:v>13925.6</c:v>
                </c:pt>
                <c:pt idx="566">
                  <c:v>13961.7</c:v>
                </c:pt>
                <c:pt idx="567">
                  <c:v>13979.4</c:v>
                </c:pt>
                <c:pt idx="568">
                  <c:v>14015.3</c:v>
                </c:pt>
                <c:pt idx="569">
                  <c:v>14048.8</c:v>
                </c:pt>
                <c:pt idx="570">
                  <c:v>14063.4</c:v>
                </c:pt>
                <c:pt idx="571">
                  <c:v>14078.6</c:v>
                </c:pt>
                <c:pt idx="572">
                  <c:v>14105.8</c:v>
                </c:pt>
                <c:pt idx="573">
                  <c:v>14120.1</c:v>
                </c:pt>
                <c:pt idx="574">
                  <c:v>14144.6</c:v>
                </c:pt>
                <c:pt idx="575">
                  <c:v>14168.9</c:v>
                </c:pt>
                <c:pt idx="576">
                  <c:v>14192.7</c:v>
                </c:pt>
                <c:pt idx="577">
                  <c:v>14204.7</c:v>
                </c:pt>
                <c:pt idx="578">
                  <c:v>14216.5</c:v>
                </c:pt>
                <c:pt idx="579">
                  <c:v>14239.9</c:v>
                </c:pt>
                <c:pt idx="580">
                  <c:v>14251.5</c:v>
                </c:pt>
                <c:pt idx="581">
                  <c:v>14263</c:v>
                </c:pt>
                <c:pt idx="582">
                  <c:v>14274.4</c:v>
                </c:pt>
                <c:pt idx="583">
                  <c:v>14297.3</c:v>
                </c:pt>
                <c:pt idx="584">
                  <c:v>14320.4</c:v>
                </c:pt>
                <c:pt idx="585">
                  <c:v>14332</c:v>
                </c:pt>
                <c:pt idx="586">
                  <c:v>14343.7</c:v>
                </c:pt>
                <c:pt idx="587">
                  <c:v>14355.3</c:v>
                </c:pt>
                <c:pt idx="588">
                  <c:v>14378.7</c:v>
                </c:pt>
                <c:pt idx="589">
                  <c:v>14390.6</c:v>
                </c:pt>
                <c:pt idx="590">
                  <c:v>14414.2</c:v>
                </c:pt>
                <c:pt idx="591">
                  <c:v>14437.9</c:v>
                </c:pt>
                <c:pt idx="592">
                  <c:v>14449.9</c:v>
                </c:pt>
                <c:pt idx="593">
                  <c:v>14461.6</c:v>
                </c:pt>
                <c:pt idx="594">
                  <c:v>14485.5</c:v>
                </c:pt>
                <c:pt idx="595">
                  <c:v>14509.2</c:v>
                </c:pt>
                <c:pt idx="596">
                  <c:v>14533.2</c:v>
                </c:pt>
                <c:pt idx="597">
                  <c:v>14557.8</c:v>
                </c:pt>
                <c:pt idx="598">
                  <c:v>14582.5</c:v>
                </c:pt>
                <c:pt idx="599">
                  <c:v>14595.3</c:v>
                </c:pt>
                <c:pt idx="600">
                  <c:v>14608.1</c:v>
                </c:pt>
                <c:pt idx="601">
                  <c:v>14633.8</c:v>
                </c:pt>
                <c:pt idx="602">
                  <c:v>14646.8</c:v>
                </c:pt>
                <c:pt idx="603">
                  <c:v>14673.3</c:v>
                </c:pt>
                <c:pt idx="604">
                  <c:v>14686.7</c:v>
                </c:pt>
                <c:pt idx="605">
                  <c:v>14700.1</c:v>
                </c:pt>
                <c:pt idx="606">
                  <c:v>14727.3</c:v>
                </c:pt>
                <c:pt idx="607">
                  <c:v>14741.3</c:v>
                </c:pt>
                <c:pt idx="608">
                  <c:v>14755.3</c:v>
                </c:pt>
                <c:pt idx="609">
                  <c:v>14784.1</c:v>
                </c:pt>
                <c:pt idx="610">
                  <c:v>14798.7</c:v>
                </c:pt>
                <c:pt idx="611">
                  <c:v>14828.2</c:v>
                </c:pt>
                <c:pt idx="612">
                  <c:v>14843.1</c:v>
                </c:pt>
                <c:pt idx="613">
                  <c:v>14858.1</c:v>
                </c:pt>
                <c:pt idx="614">
                  <c:v>14888.3</c:v>
                </c:pt>
                <c:pt idx="615">
                  <c:v>14903.4</c:v>
                </c:pt>
                <c:pt idx="616">
                  <c:v>14918.6</c:v>
                </c:pt>
                <c:pt idx="617">
                  <c:v>14948.8</c:v>
                </c:pt>
                <c:pt idx="618">
                  <c:v>14963.8</c:v>
                </c:pt>
                <c:pt idx="619">
                  <c:v>14993.8</c:v>
                </c:pt>
                <c:pt idx="620">
                  <c:v>15008.8</c:v>
                </c:pt>
                <c:pt idx="621">
                  <c:v>15023.9</c:v>
                </c:pt>
                <c:pt idx="622">
                  <c:v>15053.4</c:v>
                </c:pt>
                <c:pt idx="623">
                  <c:v>15068.1</c:v>
                </c:pt>
                <c:pt idx="624">
                  <c:v>15082.6</c:v>
                </c:pt>
                <c:pt idx="625">
                  <c:v>15111.3</c:v>
                </c:pt>
                <c:pt idx="626">
                  <c:v>15139.6</c:v>
                </c:pt>
                <c:pt idx="627">
                  <c:v>15166.9</c:v>
                </c:pt>
                <c:pt idx="628">
                  <c:v>15180.2</c:v>
                </c:pt>
                <c:pt idx="629">
                  <c:v>15207.1</c:v>
                </c:pt>
                <c:pt idx="630">
                  <c:v>15233.6</c:v>
                </c:pt>
                <c:pt idx="631">
                  <c:v>15246.5</c:v>
                </c:pt>
                <c:pt idx="632">
                  <c:v>15259.3</c:v>
                </c:pt>
                <c:pt idx="633">
                  <c:v>15284.4</c:v>
                </c:pt>
                <c:pt idx="634">
                  <c:v>15309.3</c:v>
                </c:pt>
                <c:pt idx="635">
                  <c:v>15334</c:v>
                </c:pt>
                <c:pt idx="636">
                  <c:v>15359</c:v>
                </c:pt>
                <c:pt idx="637">
                  <c:v>15371.8</c:v>
                </c:pt>
                <c:pt idx="638">
                  <c:v>15398.1</c:v>
                </c:pt>
                <c:pt idx="639">
                  <c:v>15424.5</c:v>
                </c:pt>
                <c:pt idx="640">
                  <c:v>15451.3</c:v>
                </c:pt>
                <c:pt idx="641">
                  <c:v>15464.7</c:v>
                </c:pt>
                <c:pt idx="642">
                  <c:v>15478</c:v>
                </c:pt>
                <c:pt idx="643">
                  <c:v>15504.6</c:v>
                </c:pt>
                <c:pt idx="644">
                  <c:v>15530.6</c:v>
                </c:pt>
                <c:pt idx="645">
                  <c:v>15543.4</c:v>
                </c:pt>
                <c:pt idx="646">
                  <c:v>15556.1</c:v>
                </c:pt>
                <c:pt idx="647">
                  <c:v>15580</c:v>
                </c:pt>
                <c:pt idx="648">
                  <c:v>15603.6</c:v>
                </c:pt>
                <c:pt idx="649">
                  <c:v>15625.5</c:v>
                </c:pt>
                <c:pt idx="650">
                  <c:v>15647.6</c:v>
                </c:pt>
                <c:pt idx="651">
                  <c:v>15658.1</c:v>
                </c:pt>
                <c:pt idx="652">
                  <c:v>15668.3</c:v>
                </c:pt>
                <c:pt idx="653">
                  <c:v>15688.6</c:v>
                </c:pt>
                <c:pt idx="654">
                  <c:v>15708.3</c:v>
                </c:pt>
                <c:pt idx="655">
                  <c:v>15718.1</c:v>
                </c:pt>
                <c:pt idx="656">
                  <c:v>15737.8</c:v>
                </c:pt>
                <c:pt idx="657">
                  <c:v>15747.6</c:v>
                </c:pt>
                <c:pt idx="658">
                  <c:v>15767.5</c:v>
                </c:pt>
                <c:pt idx="659">
                  <c:v>15787.5</c:v>
                </c:pt>
                <c:pt idx="660">
                  <c:v>15797.6</c:v>
                </c:pt>
                <c:pt idx="661">
                  <c:v>15818.1</c:v>
                </c:pt>
                <c:pt idx="662">
                  <c:v>15839.6</c:v>
                </c:pt>
                <c:pt idx="663">
                  <c:v>15861.9</c:v>
                </c:pt>
                <c:pt idx="664">
                  <c:v>15884.5</c:v>
                </c:pt>
                <c:pt idx="665">
                  <c:v>15907.7</c:v>
                </c:pt>
                <c:pt idx="666">
                  <c:v>15930.7</c:v>
                </c:pt>
                <c:pt idx="667">
                  <c:v>15953.5</c:v>
                </c:pt>
                <c:pt idx="668">
                  <c:v>15975.8</c:v>
                </c:pt>
                <c:pt idx="669">
                  <c:v>15997.8</c:v>
                </c:pt>
                <c:pt idx="670">
                  <c:v>16019.4</c:v>
                </c:pt>
                <c:pt idx="671">
                  <c:v>16029.1</c:v>
                </c:pt>
                <c:pt idx="672">
                  <c:v>16058.4</c:v>
                </c:pt>
                <c:pt idx="673">
                  <c:v>16068</c:v>
                </c:pt>
                <c:pt idx="674">
                  <c:v>16076.9</c:v>
                </c:pt>
                <c:pt idx="675">
                  <c:v>16094.7</c:v>
                </c:pt>
                <c:pt idx="676">
                  <c:v>16112</c:v>
                </c:pt>
                <c:pt idx="677">
                  <c:v>16129.5</c:v>
                </c:pt>
                <c:pt idx="678">
                  <c:v>16147</c:v>
                </c:pt>
                <c:pt idx="679">
                  <c:v>16164.6</c:v>
                </c:pt>
                <c:pt idx="680">
                  <c:v>16182.5</c:v>
                </c:pt>
                <c:pt idx="681">
                  <c:v>16191.5</c:v>
                </c:pt>
                <c:pt idx="682">
                  <c:v>16210</c:v>
                </c:pt>
                <c:pt idx="683">
                  <c:v>16219.3</c:v>
                </c:pt>
                <c:pt idx="684">
                  <c:v>16238.4</c:v>
                </c:pt>
                <c:pt idx="685">
                  <c:v>16258.1</c:v>
                </c:pt>
                <c:pt idx="686">
                  <c:v>16268.1</c:v>
                </c:pt>
                <c:pt idx="687">
                  <c:v>16287.9</c:v>
                </c:pt>
                <c:pt idx="688">
                  <c:v>16307.7</c:v>
                </c:pt>
                <c:pt idx="689">
                  <c:v>16327.5</c:v>
                </c:pt>
                <c:pt idx="690">
                  <c:v>16347.2</c:v>
                </c:pt>
                <c:pt idx="691">
                  <c:v>16366.9</c:v>
                </c:pt>
                <c:pt idx="692">
                  <c:v>16386.5</c:v>
                </c:pt>
                <c:pt idx="693">
                  <c:v>16405.8</c:v>
                </c:pt>
                <c:pt idx="694">
                  <c:v>16424.3</c:v>
                </c:pt>
                <c:pt idx="695">
                  <c:v>16451.3</c:v>
                </c:pt>
                <c:pt idx="696">
                  <c:v>16469.3</c:v>
                </c:pt>
                <c:pt idx="697">
                  <c:v>16486.3</c:v>
                </c:pt>
                <c:pt idx="698">
                  <c:v>16503.400000000001</c:v>
                </c:pt>
                <c:pt idx="699">
                  <c:v>16528</c:v>
                </c:pt>
                <c:pt idx="700">
                  <c:v>16544.400000000001</c:v>
                </c:pt>
                <c:pt idx="701">
                  <c:v>16560.8</c:v>
                </c:pt>
                <c:pt idx="702">
                  <c:v>16577.2</c:v>
                </c:pt>
                <c:pt idx="703">
                  <c:v>16593.7</c:v>
                </c:pt>
                <c:pt idx="704">
                  <c:v>16610.8</c:v>
                </c:pt>
                <c:pt idx="705">
                  <c:v>16628.099999999999</c:v>
                </c:pt>
                <c:pt idx="706">
                  <c:v>16645.8</c:v>
                </c:pt>
                <c:pt idx="707">
                  <c:v>16663.8</c:v>
                </c:pt>
                <c:pt idx="708">
                  <c:v>16681.8</c:v>
                </c:pt>
                <c:pt idx="709">
                  <c:v>16700.400000000001</c:v>
                </c:pt>
                <c:pt idx="710">
                  <c:v>16728.400000000001</c:v>
                </c:pt>
                <c:pt idx="711">
                  <c:v>16756.5</c:v>
                </c:pt>
                <c:pt idx="712">
                  <c:v>16775.400000000001</c:v>
                </c:pt>
                <c:pt idx="713">
                  <c:v>16794.5</c:v>
                </c:pt>
                <c:pt idx="714">
                  <c:v>16813.5</c:v>
                </c:pt>
                <c:pt idx="715">
                  <c:v>16852.099999999999</c:v>
                </c:pt>
                <c:pt idx="716">
                  <c:v>16871.599999999999</c:v>
                </c:pt>
                <c:pt idx="717">
                  <c:v>16890.900000000001</c:v>
                </c:pt>
                <c:pt idx="718">
                  <c:v>16910.2</c:v>
                </c:pt>
                <c:pt idx="719">
                  <c:v>16939.5</c:v>
                </c:pt>
                <c:pt idx="720">
                  <c:v>16968.7</c:v>
                </c:pt>
                <c:pt idx="721">
                  <c:v>16988.2</c:v>
                </c:pt>
                <c:pt idx="722">
                  <c:v>17007.900000000001</c:v>
                </c:pt>
                <c:pt idx="723">
                  <c:v>17027.5</c:v>
                </c:pt>
                <c:pt idx="724">
                  <c:v>17066.599999999999</c:v>
                </c:pt>
                <c:pt idx="725">
                  <c:v>17086.099999999999</c:v>
                </c:pt>
                <c:pt idx="726">
                  <c:v>17124.900000000001</c:v>
                </c:pt>
                <c:pt idx="727">
                  <c:v>17144</c:v>
                </c:pt>
                <c:pt idx="728">
                  <c:v>17181.8</c:v>
                </c:pt>
                <c:pt idx="729">
                  <c:v>17209.5</c:v>
                </c:pt>
                <c:pt idx="730">
                  <c:v>17237.099999999999</c:v>
                </c:pt>
                <c:pt idx="731">
                  <c:v>17264.900000000001</c:v>
                </c:pt>
                <c:pt idx="732">
                  <c:v>17302.8</c:v>
                </c:pt>
                <c:pt idx="733">
                  <c:v>17332.3</c:v>
                </c:pt>
                <c:pt idx="734">
                  <c:v>17363</c:v>
                </c:pt>
                <c:pt idx="735">
                  <c:v>17394</c:v>
                </c:pt>
                <c:pt idx="736">
                  <c:v>17414.5</c:v>
                </c:pt>
                <c:pt idx="737">
                  <c:v>17455.7</c:v>
                </c:pt>
                <c:pt idx="738">
                  <c:v>17496.400000000001</c:v>
                </c:pt>
                <c:pt idx="739">
                  <c:v>17537</c:v>
                </c:pt>
                <c:pt idx="740">
                  <c:v>17577.400000000001</c:v>
                </c:pt>
                <c:pt idx="741">
                  <c:v>17627.5</c:v>
                </c:pt>
                <c:pt idx="742">
                  <c:v>17666.900000000001</c:v>
                </c:pt>
                <c:pt idx="743">
                  <c:v>17706.2</c:v>
                </c:pt>
                <c:pt idx="744">
                  <c:v>17735.3</c:v>
                </c:pt>
                <c:pt idx="745">
                  <c:v>17773</c:v>
                </c:pt>
                <c:pt idx="746">
                  <c:v>17800.900000000001</c:v>
                </c:pt>
                <c:pt idx="747">
                  <c:v>17828.400000000001</c:v>
                </c:pt>
                <c:pt idx="748">
                  <c:v>17864.099999999999</c:v>
                </c:pt>
                <c:pt idx="749">
                  <c:v>17899</c:v>
                </c:pt>
                <c:pt idx="750">
                  <c:v>17924.8</c:v>
                </c:pt>
                <c:pt idx="751">
                  <c:v>17958.5</c:v>
                </c:pt>
                <c:pt idx="752">
                  <c:v>17983</c:v>
                </c:pt>
                <c:pt idx="753">
                  <c:v>18007.3</c:v>
                </c:pt>
                <c:pt idx="754">
                  <c:v>18039.7</c:v>
                </c:pt>
                <c:pt idx="755">
                  <c:v>18071</c:v>
                </c:pt>
                <c:pt idx="756">
                  <c:v>18086.3</c:v>
                </c:pt>
                <c:pt idx="757">
                  <c:v>18108.7</c:v>
                </c:pt>
                <c:pt idx="758">
                  <c:v>18130.3</c:v>
                </c:pt>
                <c:pt idx="759">
                  <c:v>18151.5</c:v>
                </c:pt>
                <c:pt idx="760">
                  <c:v>18165.599999999999</c:v>
                </c:pt>
                <c:pt idx="761">
                  <c:v>18193.3</c:v>
                </c:pt>
                <c:pt idx="762">
                  <c:v>18220.2</c:v>
                </c:pt>
                <c:pt idx="763">
                  <c:v>18233.5</c:v>
                </c:pt>
                <c:pt idx="764">
                  <c:v>18253.2</c:v>
                </c:pt>
                <c:pt idx="765">
                  <c:v>18272.599999999999</c:v>
                </c:pt>
                <c:pt idx="766">
                  <c:v>18292.099999999999</c:v>
                </c:pt>
                <c:pt idx="767">
                  <c:v>18311.400000000001</c:v>
                </c:pt>
                <c:pt idx="768">
                  <c:v>18324.099999999999</c:v>
                </c:pt>
                <c:pt idx="769">
                  <c:v>18343.3</c:v>
                </c:pt>
                <c:pt idx="770">
                  <c:v>18356</c:v>
                </c:pt>
                <c:pt idx="771">
                  <c:v>18375.099999999999</c:v>
                </c:pt>
                <c:pt idx="772">
                  <c:v>18387.900000000001</c:v>
                </c:pt>
                <c:pt idx="773">
                  <c:v>18407.2</c:v>
                </c:pt>
                <c:pt idx="774">
                  <c:v>18420.3</c:v>
                </c:pt>
                <c:pt idx="775">
                  <c:v>18433.400000000001</c:v>
                </c:pt>
                <c:pt idx="776">
                  <c:v>18453.099999999999</c:v>
                </c:pt>
                <c:pt idx="777">
                  <c:v>18466.099999999999</c:v>
                </c:pt>
                <c:pt idx="778">
                  <c:v>18492.3</c:v>
                </c:pt>
                <c:pt idx="779">
                  <c:v>18505.3</c:v>
                </c:pt>
                <c:pt idx="780">
                  <c:v>18518.2</c:v>
                </c:pt>
                <c:pt idx="781">
                  <c:v>18537.400000000001</c:v>
                </c:pt>
                <c:pt idx="782">
                  <c:v>18556.400000000001</c:v>
                </c:pt>
                <c:pt idx="783">
                  <c:v>18568.8</c:v>
                </c:pt>
                <c:pt idx="784">
                  <c:v>18581.2</c:v>
                </c:pt>
                <c:pt idx="785">
                  <c:v>18599.400000000001</c:v>
                </c:pt>
                <c:pt idx="786">
                  <c:v>18617.5</c:v>
                </c:pt>
                <c:pt idx="787">
                  <c:v>18623.5</c:v>
                </c:pt>
                <c:pt idx="788">
                  <c:v>18641.5</c:v>
                </c:pt>
                <c:pt idx="789">
                  <c:v>18653.400000000001</c:v>
                </c:pt>
                <c:pt idx="790">
                  <c:v>18665.2</c:v>
                </c:pt>
                <c:pt idx="791">
                  <c:v>18682.8</c:v>
                </c:pt>
                <c:pt idx="792">
                  <c:v>18694.599999999999</c:v>
                </c:pt>
                <c:pt idx="793">
                  <c:v>18712.099999999999</c:v>
                </c:pt>
                <c:pt idx="794">
                  <c:v>18729.5</c:v>
                </c:pt>
                <c:pt idx="795">
                  <c:v>18747</c:v>
                </c:pt>
                <c:pt idx="796">
                  <c:v>18758.599999999999</c:v>
                </c:pt>
                <c:pt idx="797">
                  <c:v>18775.900000000001</c:v>
                </c:pt>
                <c:pt idx="798">
                  <c:v>18793.7</c:v>
                </c:pt>
                <c:pt idx="799">
                  <c:v>18805.8</c:v>
                </c:pt>
                <c:pt idx="800">
                  <c:v>18818</c:v>
                </c:pt>
                <c:pt idx="801">
                  <c:v>18836.400000000001</c:v>
                </c:pt>
                <c:pt idx="802">
                  <c:v>18848.900000000001</c:v>
                </c:pt>
                <c:pt idx="803">
                  <c:v>18867.900000000001</c:v>
                </c:pt>
                <c:pt idx="804">
                  <c:v>18887.2</c:v>
                </c:pt>
                <c:pt idx="805">
                  <c:v>18900.2</c:v>
                </c:pt>
                <c:pt idx="806">
                  <c:v>18919.599999999999</c:v>
                </c:pt>
                <c:pt idx="807">
                  <c:v>18932.5</c:v>
                </c:pt>
                <c:pt idx="808">
                  <c:v>18958.2</c:v>
                </c:pt>
                <c:pt idx="809">
                  <c:v>18970.900000000001</c:v>
                </c:pt>
                <c:pt idx="810">
                  <c:v>18989.8</c:v>
                </c:pt>
                <c:pt idx="811">
                  <c:v>19008.2</c:v>
                </c:pt>
                <c:pt idx="812">
                  <c:v>19020.400000000001</c:v>
                </c:pt>
                <c:pt idx="813">
                  <c:v>19038.900000000001</c:v>
                </c:pt>
                <c:pt idx="814">
                  <c:v>19057.599999999999</c:v>
                </c:pt>
                <c:pt idx="815">
                  <c:v>19070.400000000001</c:v>
                </c:pt>
                <c:pt idx="816">
                  <c:v>19090.2</c:v>
                </c:pt>
                <c:pt idx="817">
                  <c:v>19109.900000000001</c:v>
                </c:pt>
                <c:pt idx="818">
                  <c:v>19123.400000000001</c:v>
                </c:pt>
                <c:pt idx="819">
                  <c:v>19143.400000000001</c:v>
                </c:pt>
                <c:pt idx="820">
                  <c:v>19156.8</c:v>
                </c:pt>
                <c:pt idx="821">
                  <c:v>19176.5</c:v>
                </c:pt>
                <c:pt idx="822">
                  <c:v>19189.5</c:v>
                </c:pt>
                <c:pt idx="823">
                  <c:v>19208.7</c:v>
                </c:pt>
                <c:pt idx="824">
                  <c:v>19227.2</c:v>
                </c:pt>
                <c:pt idx="825">
                  <c:v>19249.3</c:v>
                </c:pt>
                <c:pt idx="826">
                  <c:v>19259.900000000001</c:v>
                </c:pt>
                <c:pt idx="827">
                  <c:v>19275.099999999999</c:v>
                </c:pt>
                <c:pt idx="828">
                  <c:v>19293.3</c:v>
                </c:pt>
                <c:pt idx="829">
                  <c:v>19302.3</c:v>
                </c:pt>
                <c:pt idx="830">
                  <c:v>19315.900000000001</c:v>
                </c:pt>
                <c:pt idx="831">
                  <c:v>19334.900000000001</c:v>
                </c:pt>
                <c:pt idx="832">
                  <c:v>19344.3</c:v>
                </c:pt>
                <c:pt idx="833">
                  <c:v>19359.5</c:v>
                </c:pt>
                <c:pt idx="834">
                  <c:v>19374.599999999999</c:v>
                </c:pt>
                <c:pt idx="835">
                  <c:v>19391.599999999999</c:v>
                </c:pt>
                <c:pt idx="836">
                  <c:v>19403</c:v>
                </c:pt>
                <c:pt idx="837">
                  <c:v>19426.400000000001</c:v>
                </c:pt>
                <c:pt idx="838">
                  <c:v>19450.400000000001</c:v>
                </c:pt>
                <c:pt idx="839">
                  <c:v>19462.3</c:v>
                </c:pt>
                <c:pt idx="840">
                  <c:v>19480.2</c:v>
                </c:pt>
                <c:pt idx="841">
                  <c:v>19504</c:v>
                </c:pt>
                <c:pt idx="842">
                  <c:v>19522.3</c:v>
                </c:pt>
                <c:pt idx="843">
                  <c:v>19540.900000000001</c:v>
                </c:pt>
                <c:pt idx="844">
                  <c:v>19559.8</c:v>
                </c:pt>
                <c:pt idx="845">
                  <c:v>19578.900000000001</c:v>
                </c:pt>
                <c:pt idx="846">
                  <c:v>19591.8</c:v>
                </c:pt>
                <c:pt idx="847">
                  <c:v>19617.599999999999</c:v>
                </c:pt>
                <c:pt idx="848">
                  <c:v>19637.400000000001</c:v>
                </c:pt>
                <c:pt idx="849">
                  <c:v>19663.5</c:v>
                </c:pt>
                <c:pt idx="850">
                  <c:v>19682.8</c:v>
                </c:pt>
                <c:pt idx="851">
                  <c:v>19708.099999999999</c:v>
                </c:pt>
                <c:pt idx="852">
                  <c:v>19727.099999999999</c:v>
                </c:pt>
                <c:pt idx="853">
                  <c:v>19752.099999999999</c:v>
                </c:pt>
                <c:pt idx="854">
                  <c:v>19777.3</c:v>
                </c:pt>
                <c:pt idx="855">
                  <c:v>19796.2</c:v>
                </c:pt>
                <c:pt idx="856">
                  <c:v>19815.099999999999</c:v>
                </c:pt>
                <c:pt idx="857">
                  <c:v>19840.099999999999</c:v>
                </c:pt>
                <c:pt idx="858">
                  <c:v>19858.7</c:v>
                </c:pt>
                <c:pt idx="859">
                  <c:v>19877.3</c:v>
                </c:pt>
                <c:pt idx="860">
                  <c:v>19902.099999999999</c:v>
                </c:pt>
                <c:pt idx="861">
                  <c:v>19927.099999999999</c:v>
                </c:pt>
                <c:pt idx="862">
                  <c:v>19951.900000000001</c:v>
                </c:pt>
                <c:pt idx="863">
                  <c:v>19964.099999999999</c:v>
                </c:pt>
                <c:pt idx="864">
                  <c:v>19988.2</c:v>
                </c:pt>
                <c:pt idx="865">
                  <c:v>20011.900000000001</c:v>
                </c:pt>
                <c:pt idx="866">
                  <c:v>20029.7</c:v>
                </c:pt>
                <c:pt idx="867">
                  <c:v>20047.3</c:v>
                </c:pt>
                <c:pt idx="868">
                  <c:v>20064.8</c:v>
                </c:pt>
                <c:pt idx="869">
                  <c:v>20076.3</c:v>
                </c:pt>
                <c:pt idx="870">
                  <c:v>20099</c:v>
                </c:pt>
                <c:pt idx="871">
                  <c:v>20115.3</c:v>
                </c:pt>
                <c:pt idx="872">
                  <c:v>20130.7</c:v>
                </c:pt>
                <c:pt idx="873">
                  <c:v>20150.599999999999</c:v>
                </c:pt>
                <c:pt idx="874">
                  <c:v>20159.900000000001</c:v>
                </c:pt>
                <c:pt idx="875">
                  <c:v>20177.3</c:v>
                </c:pt>
                <c:pt idx="876">
                  <c:v>20186.099999999999</c:v>
                </c:pt>
                <c:pt idx="877">
                  <c:v>20201.7</c:v>
                </c:pt>
                <c:pt idx="878">
                  <c:v>20215.5</c:v>
                </c:pt>
                <c:pt idx="879">
                  <c:v>20222.099999999999</c:v>
                </c:pt>
                <c:pt idx="880">
                  <c:v>20231.2</c:v>
                </c:pt>
                <c:pt idx="881">
                  <c:v>20242.099999999999</c:v>
                </c:pt>
                <c:pt idx="882">
                  <c:v>20247.3</c:v>
                </c:pt>
                <c:pt idx="883">
                  <c:v>20252.3</c:v>
                </c:pt>
                <c:pt idx="884">
                  <c:v>20261.7</c:v>
                </c:pt>
                <c:pt idx="885">
                  <c:v>20266.400000000001</c:v>
                </c:pt>
                <c:pt idx="886">
                  <c:v>20275.7</c:v>
                </c:pt>
                <c:pt idx="887">
                  <c:v>20283</c:v>
                </c:pt>
                <c:pt idx="888">
                  <c:v>20290.3</c:v>
                </c:pt>
                <c:pt idx="889">
                  <c:v>20297.7</c:v>
                </c:pt>
                <c:pt idx="890">
                  <c:v>20306</c:v>
                </c:pt>
                <c:pt idx="891">
                  <c:v>20318.2</c:v>
                </c:pt>
                <c:pt idx="892">
                  <c:v>20324.900000000001</c:v>
                </c:pt>
                <c:pt idx="893">
                  <c:v>20334.900000000001</c:v>
                </c:pt>
                <c:pt idx="894">
                  <c:v>20346</c:v>
                </c:pt>
                <c:pt idx="895">
                  <c:v>20353.599999999999</c:v>
                </c:pt>
                <c:pt idx="896">
                  <c:v>20364.8</c:v>
                </c:pt>
                <c:pt idx="897">
                  <c:v>20375.599999999999</c:v>
                </c:pt>
                <c:pt idx="898">
                  <c:v>20382.900000000001</c:v>
                </c:pt>
                <c:pt idx="899">
                  <c:v>20392.2</c:v>
                </c:pt>
                <c:pt idx="900">
                  <c:v>20401.599999999999</c:v>
                </c:pt>
                <c:pt idx="901">
                  <c:v>20411.8</c:v>
                </c:pt>
                <c:pt idx="902">
                  <c:v>20415.900000000001</c:v>
                </c:pt>
                <c:pt idx="903">
                  <c:v>20419.400000000001</c:v>
                </c:pt>
                <c:pt idx="904">
                  <c:v>20425.099999999999</c:v>
                </c:pt>
                <c:pt idx="905">
                  <c:v>20426.7</c:v>
                </c:pt>
                <c:pt idx="906">
                  <c:v>20428.2</c:v>
                </c:pt>
                <c:pt idx="907">
                  <c:v>20428.400000000001</c:v>
                </c:pt>
                <c:pt idx="908">
                  <c:v>20427.5</c:v>
                </c:pt>
                <c:pt idx="909">
                  <c:v>20427</c:v>
                </c:pt>
                <c:pt idx="910">
                  <c:v>20426.400000000001</c:v>
                </c:pt>
                <c:pt idx="911">
                  <c:v>20426</c:v>
                </c:pt>
                <c:pt idx="912">
                  <c:v>20425.599999999999</c:v>
                </c:pt>
                <c:pt idx="913">
                  <c:v>20425.8</c:v>
                </c:pt>
                <c:pt idx="914">
                  <c:v>20426.3</c:v>
                </c:pt>
                <c:pt idx="915">
                  <c:v>20427.900000000001</c:v>
                </c:pt>
                <c:pt idx="916">
                  <c:v>20434.5</c:v>
                </c:pt>
                <c:pt idx="917">
                  <c:v>20438.8</c:v>
                </c:pt>
                <c:pt idx="918">
                  <c:v>20443.3</c:v>
                </c:pt>
                <c:pt idx="919">
                  <c:v>20454.900000000001</c:v>
                </c:pt>
                <c:pt idx="920">
                  <c:v>20461.8</c:v>
                </c:pt>
                <c:pt idx="921">
                  <c:v>20473.2</c:v>
                </c:pt>
                <c:pt idx="922">
                  <c:v>20485.900000000001</c:v>
                </c:pt>
                <c:pt idx="923">
                  <c:v>20494.599999999999</c:v>
                </c:pt>
                <c:pt idx="924">
                  <c:v>20508.099999999999</c:v>
                </c:pt>
                <c:pt idx="925">
                  <c:v>20522.099999999999</c:v>
                </c:pt>
                <c:pt idx="926">
                  <c:v>20531.5</c:v>
                </c:pt>
                <c:pt idx="927">
                  <c:v>20540.900000000001</c:v>
                </c:pt>
                <c:pt idx="928">
                  <c:v>20550.2</c:v>
                </c:pt>
                <c:pt idx="929">
                  <c:v>20563.8</c:v>
                </c:pt>
                <c:pt idx="930">
                  <c:v>20576.5</c:v>
                </c:pt>
                <c:pt idx="931">
                  <c:v>20588</c:v>
                </c:pt>
                <c:pt idx="932">
                  <c:v>20595.8</c:v>
                </c:pt>
                <c:pt idx="933">
                  <c:v>20602.3</c:v>
                </c:pt>
                <c:pt idx="934">
                  <c:v>20614.7</c:v>
                </c:pt>
                <c:pt idx="935">
                  <c:v>20620.3</c:v>
                </c:pt>
                <c:pt idx="936">
                  <c:v>20626.5</c:v>
                </c:pt>
                <c:pt idx="937">
                  <c:v>20632</c:v>
                </c:pt>
                <c:pt idx="938">
                  <c:v>20635.900000000001</c:v>
                </c:pt>
                <c:pt idx="939">
                  <c:v>20639.400000000001</c:v>
                </c:pt>
                <c:pt idx="940">
                  <c:v>20644.5</c:v>
                </c:pt>
                <c:pt idx="941">
                  <c:v>20648.400000000001</c:v>
                </c:pt>
                <c:pt idx="942">
                  <c:v>20654.5</c:v>
                </c:pt>
                <c:pt idx="943">
                  <c:v>20659.099999999999</c:v>
                </c:pt>
                <c:pt idx="944">
                  <c:v>20665.2</c:v>
                </c:pt>
                <c:pt idx="945">
                  <c:v>20674.900000000001</c:v>
                </c:pt>
                <c:pt idx="946">
                  <c:v>20681.599999999999</c:v>
                </c:pt>
                <c:pt idx="947">
                  <c:v>20692.900000000001</c:v>
                </c:pt>
                <c:pt idx="948">
                  <c:v>20706</c:v>
                </c:pt>
                <c:pt idx="949">
                  <c:v>20716</c:v>
                </c:pt>
                <c:pt idx="950">
                  <c:v>20726.7</c:v>
                </c:pt>
                <c:pt idx="951">
                  <c:v>20748.599999999999</c:v>
                </c:pt>
                <c:pt idx="952">
                  <c:v>20760.099999999999</c:v>
                </c:pt>
                <c:pt idx="953">
                  <c:v>20772.099999999999</c:v>
                </c:pt>
                <c:pt idx="954">
                  <c:v>20790.5</c:v>
                </c:pt>
                <c:pt idx="955">
                  <c:v>20803</c:v>
                </c:pt>
                <c:pt idx="956">
                  <c:v>20815.7</c:v>
                </c:pt>
                <c:pt idx="957">
                  <c:v>20828.3</c:v>
                </c:pt>
                <c:pt idx="958">
                  <c:v>20840.900000000001</c:v>
                </c:pt>
                <c:pt idx="959">
                  <c:v>20860</c:v>
                </c:pt>
                <c:pt idx="960">
                  <c:v>20879.099999999999</c:v>
                </c:pt>
                <c:pt idx="961">
                  <c:v>20898</c:v>
                </c:pt>
                <c:pt idx="962">
                  <c:v>20910.599999999999</c:v>
                </c:pt>
                <c:pt idx="963">
                  <c:v>20923.099999999999</c:v>
                </c:pt>
                <c:pt idx="964">
                  <c:v>20941.900000000001</c:v>
                </c:pt>
                <c:pt idx="965">
                  <c:v>20960.5</c:v>
                </c:pt>
                <c:pt idx="966">
                  <c:v>20972.9</c:v>
                </c:pt>
                <c:pt idx="967">
                  <c:v>20991.5</c:v>
                </c:pt>
                <c:pt idx="968">
                  <c:v>21009.9</c:v>
                </c:pt>
                <c:pt idx="969">
                  <c:v>21022.1</c:v>
                </c:pt>
                <c:pt idx="970">
                  <c:v>21034.3</c:v>
                </c:pt>
                <c:pt idx="971">
                  <c:v>21046.400000000001</c:v>
                </c:pt>
                <c:pt idx="972">
                  <c:v>21070.6</c:v>
                </c:pt>
                <c:pt idx="973">
                  <c:v>21082.7</c:v>
                </c:pt>
                <c:pt idx="974">
                  <c:v>21094.9</c:v>
                </c:pt>
                <c:pt idx="975">
                  <c:v>21106.9</c:v>
                </c:pt>
                <c:pt idx="976">
                  <c:v>21130.9</c:v>
                </c:pt>
                <c:pt idx="977">
                  <c:v>21142.7</c:v>
                </c:pt>
                <c:pt idx="978">
                  <c:v>21160.400000000001</c:v>
                </c:pt>
                <c:pt idx="979">
                  <c:v>21172</c:v>
                </c:pt>
                <c:pt idx="980">
                  <c:v>21183.4</c:v>
                </c:pt>
                <c:pt idx="981">
                  <c:v>21206.3</c:v>
                </c:pt>
                <c:pt idx="982">
                  <c:v>21217.599999999999</c:v>
                </c:pt>
                <c:pt idx="983">
                  <c:v>21234.5</c:v>
                </c:pt>
                <c:pt idx="984">
                  <c:v>21251.4</c:v>
                </c:pt>
                <c:pt idx="985">
                  <c:v>21262.7</c:v>
                </c:pt>
                <c:pt idx="986">
                  <c:v>21273.8</c:v>
                </c:pt>
                <c:pt idx="987">
                  <c:v>21290.400000000001</c:v>
                </c:pt>
                <c:pt idx="988">
                  <c:v>21301.4</c:v>
                </c:pt>
                <c:pt idx="989">
                  <c:v>21317.8</c:v>
                </c:pt>
                <c:pt idx="990">
                  <c:v>21328.7</c:v>
                </c:pt>
                <c:pt idx="991">
                  <c:v>21345.1</c:v>
                </c:pt>
                <c:pt idx="992">
                  <c:v>21361.3</c:v>
                </c:pt>
                <c:pt idx="993">
                  <c:v>21372.1</c:v>
                </c:pt>
                <c:pt idx="994">
                  <c:v>21387.9</c:v>
                </c:pt>
                <c:pt idx="995">
                  <c:v>21398.400000000001</c:v>
                </c:pt>
                <c:pt idx="996">
                  <c:v>21413.9</c:v>
                </c:pt>
                <c:pt idx="997">
                  <c:v>21429</c:v>
                </c:pt>
                <c:pt idx="998">
                  <c:v>21439</c:v>
                </c:pt>
                <c:pt idx="999">
                  <c:v>21453.9</c:v>
                </c:pt>
                <c:pt idx="1000">
                  <c:v>21468.7</c:v>
                </c:pt>
                <c:pt idx="1001">
                  <c:v>21478.6</c:v>
                </c:pt>
                <c:pt idx="1002">
                  <c:v>21493.4</c:v>
                </c:pt>
                <c:pt idx="1003">
                  <c:v>21503.4</c:v>
                </c:pt>
                <c:pt idx="1004">
                  <c:v>21513.4</c:v>
                </c:pt>
                <c:pt idx="1005">
                  <c:v>21533.200000000001</c:v>
                </c:pt>
                <c:pt idx="1006">
                  <c:v>21543.1</c:v>
                </c:pt>
                <c:pt idx="1007">
                  <c:v>21557.8</c:v>
                </c:pt>
                <c:pt idx="1008">
                  <c:v>21567.599999999999</c:v>
                </c:pt>
                <c:pt idx="1009">
                  <c:v>21577.3</c:v>
                </c:pt>
                <c:pt idx="1010">
                  <c:v>21591.9</c:v>
                </c:pt>
                <c:pt idx="1011">
                  <c:v>21606.400000000001</c:v>
                </c:pt>
                <c:pt idx="1012">
                  <c:v>21620.9</c:v>
                </c:pt>
                <c:pt idx="1013">
                  <c:v>21630.5</c:v>
                </c:pt>
                <c:pt idx="1014">
                  <c:v>21644.9</c:v>
                </c:pt>
                <c:pt idx="1015">
                  <c:v>21659.200000000001</c:v>
                </c:pt>
                <c:pt idx="1016">
                  <c:v>21673.4</c:v>
                </c:pt>
                <c:pt idx="1017">
                  <c:v>21682.7</c:v>
                </c:pt>
                <c:pt idx="1018">
                  <c:v>21692</c:v>
                </c:pt>
                <c:pt idx="1019">
                  <c:v>21710.400000000001</c:v>
                </c:pt>
                <c:pt idx="1020">
                  <c:v>21719.5</c:v>
                </c:pt>
                <c:pt idx="1021">
                  <c:v>21728.6</c:v>
                </c:pt>
                <c:pt idx="1022">
                  <c:v>21742.1</c:v>
                </c:pt>
                <c:pt idx="1023">
                  <c:v>21755.7</c:v>
                </c:pt>
                <c:pt idx="1024">
                  <c:v>21769.200000000001</c:v>
                </c:pt>
                <c:pt idx="1025">
                  <c:v>21778</c:v>
                </c:pt>
                <c:pt idx="1026">
                  <c:v>21791.3</c:v>
                </c:pt>
                <c:pt idx="1027">
                  <c:v>21804.5</c:v>
                </c:pt>
                <c:pt idx="1028">
                  <c:v>21813.3</c:v>
                </c:pt>
                <c:pt idx="1029">
                  <c:v>21826.6</c:v>
                </c:pt>
                <c:pt idx="1030">
                  <c:v>21839.9</c:v>
                </c:pt>
                <c:pt idx="1031">
                  <c:v>21848.799999999999</c:v>
                </c:pt>
                <c:pt idx="1032">
                  <c:v>21862.2</c:v>
                </c:pt>
                <c:pt idx="1033">
                  <c:v>21875.7</c:v>
                </c:pt>
                <c:pt idx="1034">
                  <c:v>21889.4</c:v>
                </c:pt>
                <c:pt idx="1035">
                  <c:v>21903.200000000001</c:v>
                </c:pt>
                <c:pt idx="1036">
                  <c:v>21912.400000000001</c:v>
                </c:pt>
                <c:pt idx="1037">
                  <c:v>21926.400000000001</c:v>
                </c:pt>
                <c:pt idx="1038">
                  <c:v>21940.2</c:v>
                </c:pt>
                <c:pt idx="1039">
                  <c:v>21954.1</c:v>
                </c:pt>
                <c:pt idx="1040">
                  <c:v>21963.200000000001</c:v>
                </c:pt>
                <c:pt idx="1041">
                  <c:v>21981.5</c:v>
                </c:pt>
                <c:pt idx="1042">
                  <c:v>21990.7</c:v>
                </c:pt>
                <c:pt idx="1043">
                  <c:v>22004.5</c:v>
                </c:pt>
                <c:pt idx="1044">
                  <c:v>22018.2</c:v>
                </c:pt>
                <c:pt idx="1045">
                  <c:v>22032</c:v>
                </c:pt>
                <c:pt idx="1046">
                  <c:v>22045.9</c:v>
                </c:pt>
                <c:pt idx="1047">
                  <c:v>22055.3</c:v>
                </c:pt>
                <c:pt idx="1048">
                  <c:v>22074.1</c:v>
                </c:pt>
                <c:pt idx="1049">
                  <c:v>22088.3</c:v>
                </c:pt>
                <c:pt idx="1050">
                  <c:v>22102.400000000001</c:v>
                </c:pt>
                <c:pt idx="1051">
                  <c:v>22116.5</c:v>
                </c:pt>
                <c:pt idx="1052">
                  <c:v>22130.5</c:v>
                </c:pt>
                <c:pt idx="1053">
                  <c:v>22144.3</c:v>
                </c:pt>
                <c:pt idx="1054">
                  <c:v>22158.2</c:v>
                </c:pt>
                <c:pt idx="1055">
                  <c:v>22172</c:v>
                </c:pt>
                <c:pt idx="1056">
                  <c:v>22190.400000000001</c:v>
                </c:pt>
                <c:pt idx="1057">
                  <c:v>22199.5</c:v>
                </c:pt>
                <c:pt idx="1058">
                  <c:v>22217.4</c:v>
                </c:pt>
                <c:pt idx="1059">
                  <c:v>22226.400000000001</c:v>
                </c:pt>
                <c:pt idx="1060">
                  <c:v>22244.1</c:v>
                </c:pt>
                <c:pt idx="1061">
                  <c:v>22261.599999999999</c:v>
                </c:pt>
                <c:pt idx="1062">
                  <c:v>22274.6</c:v>
                </c:pt>
                <c:pt idx="1063">
                  <c:v>22287.3</c:v>
                </c:pt>
                <c:pt idx="1064">
                  <c:v>22300.1</c:v>
                </c:pt>
                <c:pt idx="1065">
                  <c:v>22317</c:v>
                </c:pt>
                <c:pt idx="1066">
                  <c:v>22329.3</c:v>
                </c:pt>
                <c:pt idx="1067">
                  <c:v>22341.5</c:v>
                </c:pt>
                <c:pt idx="1068">
                  <c:v>22353.599999999999</c:v>
                </c:pt>
                <c:pt idx="1069">
                  <c:v>22365.599999999999</c:v>
                </c:pt>
                <c:pt idx="1070">
                  <c:v>22381.5</c:v>
                </c:pt>
                <c:pt idx="1071">
                  <c:v>22393.599999999999</c:v>
                </c:pt>
                <c:pt idx="1072">
                  <c:v>22401.599999999999</c:v>
                </c:pt>
                <c:pt idx="1073">
                  <c:v>22417.7</c:v>
                </c:pt>
                <c:pt idx="1074">
                  <c:v>22433.8</c:v>
                </c:pt>
                <c:pt idx="1075">
                  <c:v>22449.7</c:v>
                </c:pt>
                <c:pt idx="1076">
                  <c:v>22465.4</c:v>
                </c:pt>
                <c:pt idx="1077">
                  <c:v>22477</c:v>
                </c:pt>
                <c:pt idx="1078">
                  <c:v>22492.400000000001</c:v>
                </c:pt>
                <c:pt idx="1079">
                  <c:v>22507.5</c:v>
                </c:pt>
                <c:pt idx="1080">
                  <c:v>22522.400000000001</c:v>
                </c:pt>
                <c:pt idx="1081">
                  <c:v>22540.799999999999</c:v>
                </c:pt>
                <c:pt idx="1082">
                  <c:v>22555.5</c:v>
                </c:pt>
                <c:pt idx="1083">
                  <c:v>22570.400000000001</c:v>
                </c:pt>
                <c:pt idx="1084">
                  <c:v>22585.5</c:v>
                </c:pt>
                <c:pt idx="1085">
                  <c:v>22600.7</c:v>
                </c:pt>
                <c:pt idx="1086">
                  <c:v>22619.599999999999</c:v>
                </c:pt>
                <c:pt idx="1087">
                  <c:v>22631</c:v>
                </c:pt>
                <c:pt idx="1088">
                  <c:v>22646.1</c:v>
                </c:pt>
                <c:pt idx="1089">
                  <c:v>22661.3</c:v>
                </c:pt>
                <c:pt idx="1090">
                  <c:v>22676.3</c:v>
                </c:pt>
                <c:pt idx="1091">
                  <c:v>22687.7</c:v>
                </c:pt>
                <c:pt idx="1092">
                  <c:v>22699.200000000001</c:v>
                </c:pt>
                <c:pt idx="1093">
                  <c:v>22714.6</c:v>
                </c:pt>
                <c:pt idx="1094">
                  <c:v>22726.5</c:v>
                </c:pt>
                <c:pt idx="1095">
                  <c:v>22738.400000000001</c:v>
                </c:pt>
                <c:pt idx="1096">
                  <c:v>22754.2</c:v>
                </c:pt>
                <c:pt idx="1097">
                  <c:v>22769.9</c:v>
                </c:pt>
                <c:pt idx="1098">
                  <c:v>22777.7</c:v>
                </c:pt>
                <c:pt idx="1099">
                  <c:v>22793.200000000001</c:v>
                </c:pt>
                <c:pt idx="1100">
                  <c:v>22804.9</c:v>
                </c:pt>
                <c:pt idx="1101">
                  <c:v>22816.5</c:v>
                </c:pt>
                <c:pt idx="1102">
                  <c:v>22828.2</c:v>
                </c:pt>
                <c:pt idx="1103">
                  <c:v>22840</c:v>
                </c:pt>
                <c:pt idx="1104">
                  <c:v>22851.9</c:v>
                </c:pt>
                <c:pt idx="1105">
                  <c:v>22868.1</c:v>
                </c:pt>
                <c:pt idx="1106">
                  <c:v>22876.6</c:v>
                </c:pt>
                <c:pt idx="1107">
                  <c:v>22893.7</c:v>
                </c:pt>
                <c:pt idx="1108">
                  <c:v>22906.799999999999</c:v>
                </c:pt>
                <c:pt idx="1109">
                  <c:v>22920</c:v>
                </c:pt>
                <c:pt idx="1110">
                  <c:v>22937.5</c:v>
                </c:pt>
                <c:pt idx="1111">
                  <c:v>22946.3</c:v>
                </c:pt>
                <c:pt idx="1112">
                  <c:v>22964</c:v>
                </c:pt>
                <c:pt idx="1113">
                  <c:v>22977.4</c:v>
                </c:pt>
                <c:pt idx="1114">
                  <c:v>22995.200000000001</c:v>
                </c:pt>
                <c:pt idx="1115">
                  <c:v>23008.400000000001</c:v>
                </c:pt>
                <c:pt idx="1116">
                  <c:v>23021.5</c:v>
                </c:pt>
                <c:pt idx="1117">
                  <c:v>23034.9</c:v>
                </c:pt>
                <c:pt idx="1118">
                  <c:v>23048.400000000001</c:v>
                </c:pt>
                <c:pt idx="1119">
                  <c:v>23062.2</c:v>
                </c:pt>
                <c:pt idx="1120">
                  <c:v>23076</c:v>
                </c:pt>
                <c:pt idx="1121">
                  <c:v>23089.8</c:v>
                </c:pt>
                <c:pt idx="1122">
                  <c:v>23103.3</c:v>
                </c:pt>
                <c:pt idx="1123">
                  <c:v>23116.7</c:v>
                </c:pt>
                <c:pt idx="1124">
                  <c:v>23130.2</c:v>
                </c:pt>
                <c:pt idx="1125">
                  <c:v>23143.9</c:v>
                </c:pt>
                <c:pt idx="1126">
                  <c:v>23157.5</c:v>
                </c:pt>
                <c:pt idx="1127">
                  <c:v>23171.200000000001</c:v>
                </c:pt>
                <c:pt idx="1128">
                  <c:v>23185</c:v>
                </c:pt>
                <c:pt idx="1129">
                  <c:v>23198.9</c:v>
                </c:pt>
                <c:pt idx="1130">
                  <c:v>23213</c:v>
                </c:pt>
                <c:pt idx="1131">
                  <c:v>23227.599999999999</c:v>
                </c:pt>
                <c:pt idx="1132">
                  <c:v>23242.3</c:v>
                </c:pt>
                <c:pt idx="1133">
                  <c:v>23256.9</c:v>
                </c:pt>
                <c:pt idx="1134">
                  <c:v>23266.799999999999</c:v>
                </c:pt>
                <c:pt idx="1135">
                  <c:v>23286</c:v>
                </c:pt>
                <c:pt idx="1136">
                  <c:v>23295.4</c:v>
                </c:pt>
                <c:pt idx="1137">
                  <c:v>23309.5</c:v>
                </c:pt>
                <c:pt idx="1138">
                  <c:v>23323.4</c:v>
                </c:pt>
                <c:pt idx="1139">
                  <c:v>23337.200000000001</c:v>
                </c:pt>
                <c:pt idx="1140">
                  <c:v>23350.9</c:v>
                </c:pt>
                <c:pt idx="1141">
                  <c:v>23364.400000000001</c:v>
                </c:pt>
                <c:pt idx="1142">
                  <c:v>23373.4</c:v>
                </c:pt>
                <c:pt idx="1143">
                  <c:v>23386.799999999999</c:v>
                </c:pt>
                <c:pt idx="1144">
                  <c:v>23400.1</c:v>
                </c:pt>
                <c:pt idx="1145">
                  <c:v>23413.7</c:v>
                </c:pt>
                <c:pt idx="1146">
                  <c:v>23422.7</c:v>
                </c:pt>
                <c:pt idx="1147">
                  <c:v>23440.9</c:v>
                </c:pt>
                <c:pt idx="1148">
                  <c:v>23450</c:v>
                </c:pt>
                <c:pt idx="1149">
                  <c:v>23463.7</c:v>
                </c:pt>
                <c:pt idx="1150">
                  <c:v>23477.4</c:v>
                </c:pt>
                <c:pt idx="1151">
                  <c:v>23491.1</c:v>
                </c:pt>
                <c:pt idx="1152">
                  <c:v>23500.1</c:v>
                </c:pt>
                <c:pt idx="1153">
                  <c:v>23518.2</c:v>
                </c:pt>
                <c:pt idx="1154">
                  <c:v>23527.3</c:v>
                </c:pt>
                <c:pt idx="1155">
                  <c:v>23541</c:v>
                </c:pt>
                <c:pt idx="1156">
                  <c:v>23554.9</c:v>
                </c:pt>
                <c:pt idx="1157">
                  <c:v>23564.2</c:v>
                </c:pt>
                <c:pt idx="1158">
                  <c:v>23578.1</c:v>
                </c:pt>
                <c:pt idx="1159">
                  <c:v>23587.4</c:v>
                </c:pt>
                <c:pt idx="1160">
                  <c:v>23601.3</c:v>
                </c:pt>
                <c:pt idx="1161">
                  <c:v>23615.1</c:v>
                </c:pt>
                <c:pt idx="1162">
                  <c:v>23624.2</c:v>
                </c:pt>
                <c:pt idx="1163">
                  <c:v>23637.9</c:v>
                </c:pt>
                <c:pt idx="1164">
                  <c:v>23651.5</c:v>
                </c:pt>
                <c:pt idx="1165">
                  <c:v>23665.1</c:v>
                </c:pt>
                <c:pt idx="1166">
                  <c:v>23674.1</c:v>
                </c:pt>
                <c:pt idx="1167">
                  <c:v>23683.200000000001</c:v>
                </c:pt>
                <c:pt idx="1168">
                  <c:v>23701.4</c:v>
                </c:pt>
                <c:pt idx="1169">
                  <c:v>23710.5</c:v>
                </c:pt>
                <c:pt idx="1170">
                  <c:v>23724.2</c:v>
                </c:pt>
                <c:pt idx="1171">
                  <c:v>23737.7</c:v>
                </c:pt>
                <c:pt idx="1172">
                  <c:v>23746.799999999999</c:v>
                </c:pt>
                <c:pt idx="1173">
                  <c:v>23760.3</c:v>
                </c:pt>
                <c:pt idx="1174">
                  <c:v>23769.3</c:v>
                </c:pt>
                <c:pt idx="1175">
                  <c:v>23782.7</c:v>
                </c:pt>
                <c:pt idx="1176">
                  <c:v>23796.2</c:v>
                </c:pt>
                <c:pt idx="1177">
                  <c:v>23805.1</c:v>
                </c:pt>
                <c:pt idx="1178">
                  <c:v>23814</c:v>
                </c:pt>
                <c:pt idx="1179">
                  <c:v>23827.4</c:v>
                </c:pt>
                <c:pt idx="1180">
                  <c:v>23836.400000000001</c:v>
                </c:pt>
                <c:pt idx="1181">
                  <c:v>23854.1</c:v>
                </c:pt>
                <c:pt idx="1182">
                  <c:v>23863.1</c:v>
                </c:pt>
                <c:pt idx="1183">
                  <c:v>23872</c:v>
                </c:pt>
                <c:pt idx="1184">
                  <c:v>23885.4</c:v>
                </c:pt>
                <c:pt idx="1185">
                  <c:v>23898.7</c:v>
                </c:pt>
                <c:pt idx="1186">
                  <c:v>23907.5</c:v>
                </c:pt>
                <c:pt idx="1187">
                  <c:v>23916.400000000001</c:v>
                </c:pt>
                <c:pt idx="1188">
                  <c:v>23929.7</c:v>
                </c:pt>
                <c:pt idx="1189">
                  <c:v>23942.9</c:v>
                </c:pt>
                <c:pt idx="1190">
                  <c:v>23951.7</c:v>
                </c:pt>
                <c:pt idx="1191">
                  <c:v>23964.9</c:v>
                </c:pt>
                <c:pt idx="1192">
                  <c:v>23973.7</c:v>
                </c:pt>
                <c:pt idx="1193">
                  <c:v>23986.9</c:v>
                </c:pt>
                <c:pt idx="1194">
                  <c:v>24000.1</c:v>
                </c:pt>
                <c:pt idx="1195">
                  <c:v>24013.3</c:v>
                </c:pt>
                <c:pt idx="1196">
                  <c:v>24022.1</c:v>
                </c:pt>
                <c:pt idx="1197">
                  <c:v>24031</c:v>
                </c:pt>
                <c:pt idx="1198">
                  <c:v>24044.5</c:v>
                </c:pt>
                <c:pt idx="1199">
                  <c:v>24057.9</c:v>
                </c:pt>
                <c:pt idx="1200">
                  <c:v>24071.4</c:v>
                </c:pt>
                <c:pt idx="1201">
                  <c:v>24085</c:v>
                </c:pt>
                <c:pt idx="1202">
                  <c:v>24094.1</c:v>
                </c:pt>
                <c:pt idx="1203">
                  <c:v>24107.9</c:v>
                </c:pt>
                <c:pt idx="1204">
                  <c:v>24121.8</c:v>
                </c:pt>
                <c:pt idx="1205">
                  <c:v>24131</c:v>
                </c:pt>
                <c:pt idx="1206">
                  <c:v>24140.2</c:v>
                </c:pt>
                <c:pt idx="1207">
                  <c:v>24154</c:v>
                </c:pt>
                <c:pt idx="1208">
                  <c:v>24167.8</c:v>
                </c:pt>
                <c:pt idx="1209">
                  <c:v>24177</c:v>
                </c:pt>
                <c:pt idx="1210">
                  <c:v>24195.3</c:v>
                </c:pt>
                <c:pt idx="1211">
                  <c:v>24204.5</c:v>
                </c:pt>
                <c:pt idx="1212">
                  <c:v>24218.3</c:v>
                </c:pt>
                <c:pt idx="1213">
                  <c:v>24227.599999999999</c:v>
                </c:pt>
                <c:pt idx="1214">
                  <c:v>24241.4</c:v>
                </c:pt>
                <c:pt idx="1215">
                  <c:v>24255.4</c:v>
                </c:pt>
                <c:pt idx="1216">
                  <c:v>24264.6</c:v>
                </c:pt>
                <c:pt idx="1217">
                  <c:v>24278.5</c:v>
                </c:pt>
                <c:pt idx="1218">
                  <c:v>24297.1</c:v>
                </c:pt>
                <c:pt idx="1219">
                  <c:v>24306.400000000001</c:v>
                </c:pt>
                <c:pt idx="1220">
                  <c:v>24315.599999999999</c:v>
                </c:pt>
                <c:pt idx="1221">
                  <c:v>24329.5</c:v>
                </c:pt>
                <c:pt idx="1222">
                  <c:v>24338.799999999999</c:v>
                </c:pt>
                <c:pt idx="1223">
                  <c:v>24352.799999999999</c:v>
                </c:pt>
                <c:pt idx="1224">
                  <c:v>24366.799999999999</c:v>
                </c:pt>
                <c:pt idx="1225">
                  <c:v>24380.9</c:v>
                </c:pt>
                <c:pt idx="1226">
                  <c:v>24390.3</c:v>
                </c:pt>
                <c:pt idx="1227">
                  <c:v>24404.7</c:v>
                </c:pt>
                <c:pt idx="1228">
                  <c:v>24414.2</c:v>
                </c:pt>
                <c:pt idx="1229">
                  <c:v>24428.6</c:v>
                </c:pt>
                <c:pt idx="1230">
                  <c:v>24442.9</c:v>
                </c:pt>
                <c:pt idx="1231">
                  <c:v>24452.5</c:v>
                </c:pt>
                <c:pt idx="1232">
                  <c:v>24466.9</c:v>
                </c:pt>
                <c:pt idx="1233">
                  <c:v>24481.200000000001</c:v>
                </c:pt>
                <c:pt idx="1234">
                  <c:v>24495.5</c:v>
                </c:pt>
                <c:pt idx="1235">
                  <c:v>24505</c:v>
                </c:pt>
                <c:pt idx="1236">
                  <c:v>24514.5</c:v>
                </c:pt>
                <c:pt idx="1237">
                  <c:v>24533.599999999999</c:v>
                </c:pt>
                <c:pt idx="1238">
                  <c:v>24543.1</c:v>
                </c:pt>
                <c:pt idx="1239">
                  <c:v>24562</c:v>
                </c:pt>
                <c:pt idx="1240">
                  <c:v>24571.4</c:v>
                </c:pt>
                <c:pt idx="1241">
                  <c:v>24585.5</c:v>
                </c:pt>
                <c:pt idx="1242">
                  <c:v>24594.799999999999</c:v>
                </c:pt>
                <c:pt idx="1243">
                  <c:v>24604.2</c:v>
                </c:pt>
                <c:pt idx="1244">
                  <c:v>24623.1</c:v>
                </c:pt>
                <c:pt idx="1245">
                  <c:v>24632.5</c:v>
                </c:pt>
                <c:pt idx="1246">
                  <c:v>24646.6</c:v>
                </c:pt>
                <c:pt idx="1247">
                  <c:v>24660.6</c:v>
                </c:pt>
                <c:pt idx="1248">
                  <c:v>24669.9</c:v>
                </c:pt>
                <c:pt idx="1249">
                  <c:v>24683.9</c:v>
                </c:pt>
                <c:pt idx="1250">
                  <c:v>24697.7</c:v>
                </c:pt>
                <c:pt idx="1251">
                  <c:v>24707</c:v>
                </c:pt>
                <c:pt idx="1252">
                  <c:v>24720.7</c:v>
                </c:pt>
                <c:pt idx="1253">
                  <c:v>24734.400000000001</c:v>
                </c:pt>
                <c:pt idx="1254">
                  <c:v>24743.5</c:v>
                </c:pt>
                <c:pt idx="1255">
                  <c:v>24757.1</c:v>
                </c:pt>
                <c:pt idx="1256">
                  <c:v>24770.400000000001</c:v>
                </c:pt>
                <c:pt idx="1257">
                  <c:v>24783.599999999999</c:v>
                </c:pt>
                <c:pt idx="1258">
                  <c:v>24792.3</c:v>
                </c:pt>
                <c:pt idx="1259">
                  <c:v>24805.3</c:v>
                </c:pt>
                <c:pt idx="1260">
                  <c:v>24818.1</c:v>
                </c:pt>
                <c:pt idx="1261">
                  <c:v>24826.7</c:v>
                </c:pt>
                <c:pt idx="1262">
                  <c:v>24839.4</c:v>
                </c:pt>
                <c:pt idx="1263">
                  <c:v>24852.1</c:v>
                </c:pt>
                <c:pt idx="1264">
                  <c:v>24860.400000000001</c:v>
                </c:pt>
                <c:pt idx="1265">
                  <c:v>24868.799999999999</c:v>
                </c:pt>
                <c:pt idx="1266">
                  <c:v>24885.5</c:v>
                </c:pt>
                <c:pt idx="1267">
                  <c:v>24893.8</c:v>
                </c:pt>
                <c:pt idx="1268">
                  <c:v>24910.5</c:v>
                </c:pt>
                <c:pt idx="1269">
                  <c:v>24919</c:v>
                </c:pt>
                <c:pt idx="1270">
                  <c:v>24931.5</c:v>
                </c:pt>
                <c:pt idx="1271">
                  <c:v>24939.9</c:v>
                </c:pt>
                <c:pt idx="1272">
                  <c:v>24952.5</c:v>
                </c:pt>
                <c:pt idx="1273">
                  <c:v>24965.1</c:v>
                </c:pt>
                <c:pt idx="1274">
                  <c:v>24973.4</c:v>
                </c:pt>
                <c:pt idx="1275">
                  <c:v>24985.9</c:v>
                </c:pt>
                <c:pt idx="1276">
                  <c:v>24998.400000000001</c:v>
                </c:pt>
                <c:pt idx="1277">
                  <c:v>25006.7</c:v>
                </c:pt>
                <c:pt idx="1278">
                  <c:v>25019.3</c:v>
                </c:pt>
                <c:pt idx="1279">
                  <c:v>25031.7</c:v>
                </c:pt>
                <c:pt idx="1280">
                  <c:v>25040</c:v>
                </c:pt>
                <c:pt idx="1281">
                  <c:v>25048.3</c:v>
                </c:pt>
                <c:pt idx="1282">
                  <c:v>25064.799999999999</c:v>
                </c:pt>
                <c:pt idx="1283">
                  <c:v>25077.200000000001</c:v>
                </c:pt>
                <c:pt idx="1284">
                  <c:v>25089.599999999999</c:v>
                </c:pt>
                <c:pt idx="1285">
                  <c:v>25102</c:v>
                </c:pt>
                <c:pt idx="1286">
                  <c:v>25110.2</c:v>
                </c:pt>
                <c:pt idx="1287">
                  <c:v>25122.5</c:v>
                </c:pt>
                <c:pt idx="1288">
                  <c:v>25130.7</c:v>
                </c:pt>
                <c:pt idx="1289">
                  <c:v>25143</c:v>
                </c:pt>
                <c:pt idx="1290">
                  <c:v>25155.4</c:v>
                </c:pt>
                <c:pt idx="1291">
                  <c:v>25163.7</c:v>
                </c:pt>
                <c:pt idx="1292">
                  <c:v>25175.9</c:v>
                </c:pt>
                <c:pt idx="1293">
                  <c:v>25188.2</c:v>
                </c:pt>
                <c:pt idx="1294">
                  <c:v>25200.3</c:v>
                </c:pt>
                <c:pt idx="1295">
                  <c:v>25208.3</c:v>
                </c:pt>
                <c:pt idx="1296">
                  <c:v>25220.400000000001</c:v>
                </c:pt>
                <c:pt idx="1297">
                  <c:v>25228.400000000001</c:v>
                </c:pt>
                <c:pt idx="1298">
                  <c:v>25244.400000000001</c:v>
                </c:pt>
                <c:pt idx="1299">
                  <c:v>25252.400000000001</c:v>
                </c:pt>
                <c:pt idx="1300">
                  <c:v>25264.3</c:v>
                </c:pt>
                <c:pt idx="1301">
                  <c:v>25272.1</c:v>
                </c:pt>
                <c:pt idx="1302">
                  <c:v>25287.3</c:v>
                </c:pt>
                <c:pt idx="1303">
                  <c:v>25294.9</c:v>
                </c:pt>
                <c:pt idx="1304">
                  <c:v>25302.400000000001</c:v>
                </c:pt>
                <c:pt idx="1305">
                  <c:v>25313.599999999999</c:v>
                </c:pt>
                <c:pt idx="1306">
                  <c:v>25324.6</c:v>
                </c:pt>
                <c:pt idx="1307">
                  <c:v>25331.9</c:v>
                </c:pt>
                <c:pt idx="1308">
                  <c:v>25342.7</c:v>
                </c:pt>
                <c:pt idx="1309">
                  <c:v>25353.4</c:v>
                </c:pt>
                <c:pt idx="1310">
                  <c:v>25363.9</c:v>
                </c:pt>
                <c:pt idx="1311">
                  <c:v>25373.9</c:v>
                </c:pt>
                <c:pt idx="1312">
                  <c:v>25383.7</c:v>
                </c:pt>
                <c:pt idx="1313">
                  <c:v>25390.1</c:v>
                </c:pt>
                <c:pt idx="1314">
                  <c:v>25402</c:v>
                </c:pt>
                <c:pt idx="1315">
                  <c:v>25407.9</c:v>
                </c:pt>
                <c:pt idx="1316">
                  <c:v>25416.3</c:v>
                </c:pt>
                <c:pt idx="1317">
                  <c:v>25424.400000000001</c:v>
                </c:pt>
                <c:pt idx="1318">
                  <c:v>25432.2</c:v>
                </c:pt>
                <c:pt idx="1319">
                  <c:v>25437.3</c:v>
                </c:pt>
                <c:pt idx="1320">
                  <c:v>25445</c:v>
                </c:pt>
                <c:pt idx="1321">
                  <c:v>25450.3</c:v>
                </c:pt>
                <c:pt idx="1322">
                  <c:v>25457.9</c:v>
                </c:pt>
                <c:pt idx="1323">
                  <c:v>25466</c:v>
                </c:pt>
                <c:pt idx="1324">
                  <c:v>25474</c:v>
                </c:pt>
                <c:pt idx="1325">
                  <c:v>25482.6</c:v>
                </c:pt>
                <c:pt idx="1326">
                  <c:v>25488.5</c:v>
                </c:pt>
                <c:pt idx="1327">
                  <c:v>25500.400000000001</c:v>
                </c:pt>
                <c:pt idx="1328">
                  <c:v>25509.7</c:v>
                </c:pt>
                <c:pt idx="1329">
                  <c:v>25519.1</c:v>
                </c:pt>
                <c:pt idx="1330">
                  <c:v>25525.4</c:v>
                </c:pt>
                <c:pt idx="1331">
                  <c:v>25538</c:v>
                </c:pt>
                <c:pt idx="1332">
                  <c:v>25544.1</c:v>
                </c:pt>
                <c:pt idx="1333">
                  <c:v>25550.1</c:v>
                </c:pt>
                <c:pt idx="1334">
                  <c:v>25558.9</c:v>
                </c:pt>
                <c:pt idx="1335">
                  <c:v>25567.200000000001</c:v>
                </c:pt>
                <c:pt idx="1336">
                  <c:v>25574.7</c:v>
                </c:pt>
                <c:pt idx="1337">
                  <c:v>25579.5</c:v>
                </c:pt>
                <c:pt idx="1338">
                  <c:v>25586.3</c:v>
                </c:pt>
                <c:pt idx="1339">
                  <c:v>25594.7</c:v>
                </c:pt>
                <c:pt idx="1340">
                  <c:v>25598.6</c:v>
                </c:pt>
                <c:pt idx="1341">
                  <c:v>25605.7</c:v>
                </c:pt>
                <c:pt idx="1342">
                  <c:v>25609</c:v>
                </c:pt>
                <c:pt idx="1343">
                  <c:v>25613.7</c:v>
                </c:pt>
                <c:pt idx="1344">
                  <c:v>25618</c:v>
                </c:pt>
                <c:pt idx="1345">
                  <c:v>25620.799999999999</c:v>
                </c:pt>
                <c:pt idx="1346">
                  <c:v>25626.2</c:v>
                </c:pt>
                <c:pt idx="1347">
                  <c:v>25628.9</c:v>
                </c:pt>
                <c:pt idx="1348">
                  <c:v>25633.200000000001</c:v>
                </c:pt>
                <c:pt idx="1349">
                  <c:v>25637.7</c:v>
                </c:pt>
                <c:pt idx="1350">
                  <c:v>25640.6</c:v>
                </c:pt>
                <c:pt idx="1351">
                  <c:v>25645.1</c:v>
                </c:pt>
                <c:pt idx="1352">
                  <c:v>25647.9</c:v>
                </c:pt>
                <c:pt idx="1353">
                  <c:v>25653.1</c:v>
                </c:pt>
                <c:pt idx="1354">
                  <c:v>25656.6</c:v>
                </c:pt>
                <c:pt idx="1355">
                  <c:v>25659.200000000001</c:v>
                </c:pt>
                <c:pt idx="1356">
                  <c:v>25661.1</c:v>
                </c:pt>
                <c:pt idx="1357">
                  <c:v>25661.7</c:v>
                </c:pt>
                <c:pt idx="1358">
                  <c:v>25662.2</c:v>
                </c:pt>
                <c:pt idx="1359">
                  <c:v>25660.9</c:v>
                </c:pt>
                <c:pt idx="1360">
                  <c:v>25660.5</c:v>
                </c:pt>
                <c:pt idx="1361">
                  <c:v>25657.4</c:v>
                </c:pt>
                <c:pt idx="1362">
                  <c:v>25654.5</c:v>
                </c:pt>
                <c:pt idx="1363">
                  <c:v>25652</c:v>
                </c:pt>
                <c:pt idx="1364">
                  <c:v>25649.599999999999</c:v>
                </c:pt>
                <c:pt idx="1365">
                  <c:v>25645.9</c:v>
                </c:pt>
                <c:pt idx="1366">
                  <c:v>25643.7</c:v>
                </c:pt>
                <c:pt idx="1367">
                  <c:v>25641.200000000001</c:v>
                </c:pt>
                <c:pt idx="1368">
                  <c:v>25640.3</c:v>
                </c:pt>
                <c:pt idx="1369">
                  <c:v>25640</c:v>
                </c:pt>
                <c:pt idx="1370">
                  <c:v>25641.7</c:v>
                </c:pt>
                <c:pt idx="1371">
                  <c:v>25643.5</c:v>
                </c:pt>
                <c:pt idx="1372">
                  <c:v>25646.6</c:v>
                </c:pt>
                <c:pt idx="1373">
                  <c:v>25650.3</c:v>
                </c:pt>
                <c:pt idx="1374">
                  <c:v>25656</c:v>
                </c:pt>
                <c:pt idx="1375">
                  <c:v>25660.400000000001</c:v>
                </c:pt>
                <c:pt idx="1376">
                  <c:v>25668.3</c:v>
                </c:pt>
                <c:pt idx="1377">
                  <c:v>25675.7</c:v>
                </c:pt>
                <c:pt idx="1378">
                  <c:v>25683.8</c:v>
                </c:pt>
                <c:pt idx="1379">
                  <c:v>25689.5</c:v>
                </c:pt>
                <c:pt idx="1380">
                  <c:v>25698.6</c:v>
                </c:pt>
                <c:pt idx="1381">
                  <c:v>25704.9</c:v>
                </c:pt>
                <c:pt idx="1382">
                  <c:v>25714.799999999999</c:v>
                </c:pt>
                <c:pt idx="1383">
                  <c:v>25724.6</c:v>
                </c:pt>
                <c:pt idx="1384">
                  <c:v>25735.200000000001</c:v>
                </c:pt>
                <c:pt idx="1385">
                  <c:v>25745.8</c:v>
                </c:pt>
                <c:pt idx="1386">
                  <c:v>25756.9</c:v>
                </c:pt>
                <c:pt idx="1387">
                  <c:v>25768.5</c:v>
                </c:pt>
                <c:pt idx="1388">
                  <c:v>25776.400000000001</c:v>
                </c:pt>
                <c:pt idx="1389">
                  <c:v>25788.5</c:v>
                </c:pt>
                <c:pt idx="1390">
                  <c:v>25801.1</c:v>
                </c:pt>
                <c:pt idx="1391">
                  <c:v>25814</c:v>
                </c:pt>
                <c:pt idx="1392">
                  <c:v>25822.5</c:v>
                </c:pt>
                <c:pt idx="1393">
                  <c:v>25835.4</c:v>
                </c:pt>
                <c:pt idx="1394">
                  <c:v>25853</c:v>
                </c:pt>
                <c:pt idx="1395">
                  <c:v>25861.9</c:v>
                </c:pt>
                <c:pt idx="1396">
                  <c:v>25875.4</c:v>
                </c:pt>
                <c:pt idx="1397">
                  <c:v>25889.1</c:v>
                </c:pt>
                <c:pt idx="1398">
                  <c:v>25898.3</c:v>
                </c:pt>
                <c:pt idx="1399">
                  <c:v>25916.9</c:v>
                </c:pt>
                <c:pt idx="1400">
                  <c:v>25926.3</c:v>
                </c:pt>
                <c:pt idx="1401">
                  <c:v>25945.200000000001</c:v>
                </c:pt>
                <c:pt idx="1402">
                  <c:v>25954.7</c:v>
                </c:pt>
                <c:pt idx="1403">
                  <c:v>25968.799999999999</c:v>
                </c:pt>
                <c:pt idx="1404">
                  <c:v>25983</c:v>
                </c:pt>
                <c:pt idx="1405">
                  <c:v>25997.200000000001</c:v>
                </c:pt>
                <c:pt idx="1406">
                  <c:v>26006.7</c:v>
                </c:pt>
                <c:pt idx="1407">
                  <c:v>26025.599999999999</c:v>
                </c:pt>
                <c:pt idx="1408">
                  <c:v>26035.200000000001</c:v>
                </c:pt>
                <c:pt idx="1409">
                  <c:v>26044.7</c:v>
                </c:pt>
                <c:pt idx="1410">
                  <c:v>26059</c:v>
                </c:pt>
                <c:pt idx="1411">
                  <c:v>26068.6</c:v>
                </c:pt>
                <c:pt idx="1412">
                  <c:v>26078.2</c:v>
                </c:pt>
                <c:pt idx="1413">
                  <c:v>26097.4</c:v>
                </c:pt>
                <c:pt idx="1414">
                  <c:v>26107.1</c:v>
                </c:pt>
                <c:pt idx="1415">
                  <c:v>26116.7</c:v>
                </c:pt>
                <c:pt idx="1416">
                  <c:v>26131.200000000001</c:v>
                </c:pt>
                <c:pt idx="1417">
                  <c:v>26140.799999999999</c:v>
                </c:pt>
                <c:pt idx="1418">
                  <c:v>26155.3</c:v>
                </c:pt>
                <c:pt idx="1419">
                  <c:v>26169.7</c:v>
                </c:pt>
                <c:pt idx="1420">
                  <c:v>26179.4</c:v>
                </c:pt>
                <c:pt idx="1421">
                  <c:v>26189.1</c:v>
                </c:pt>
                <c:pt idx="1422">
                  <c:v>26208.400000000001</c:v>
                </c:pt>
                <c:pt idx="1423">
                  <c:v>26218.1</c:v>
                </c:pt>
                <c:pt idx="1424">
                  <c:v>26227.7</c:v>
                </c:pt>
                <c:pt idx="1425">
                  <c:v>26242.1</c:v>
                </c:pt>
                <c:pt idx="1426">
                  <c:v>26251.8</c:v>
                </c:pt>
                <c:pt idx="1427">
                  <c:v>26266.2</c:v>
                </c:pt>
                <c:pt idx="1428">
                  <c:v>26280.6</c:v>
                </c:pt>
                <c:pt idx="1429">
                  <c:v>26290.2</c:v>
                </c:pt>
                <c:pt idx="1430">
                  <c:v>26299.8</c:v>
                </c:pt>
                <c:pt idx="1431">
                  <c:v>26314.3</c:v>
                </c:pt>
                <c:pt idx="1432">
                  <c:v>26324</c:v>
                </c:pt>
                <c:pt idx="1433">
                  <c:v>26333.599999999999</c:v>
                </c:pt>
                <c:pt idx="1434">
                  <c:v>26348</c:v>
                </c:pt>
                <c:pt idx="1435">
                  <c:v>26362.400000000001</c:v>
                </c:pt>
                <c:pt idx="1436">
                  <c:v>26372</c:v>
                </c:pt>
                <c:pt idx="1437">
                  <c:v>26381.5</c:v>
                </c:pt>
                <c:pt idx="1438">
                  <c:v>26400.7</c:v>
                </c:pt>
                <c:pt idx="1439">
                  <c:v>26410.3</c:v>
                </c:pt>
                <c:pt idx="1440">
                  <c:v>26424.7</c:v>
                </c:pt>
                <c:pt idx="1441">
                  <c:v>26434.3</c:v>
                </c:pt>
                <c:pt idx="1442">
                  <c:v>26448.799999999999</c:v>
                </c:pt>
                <c:pt idx="1443">
                  <c:v>26458.400000000001</c:v>
                </c:pt>
                <c:pt idx="1444">
                  <c:v>26472.799999999999</c:v>
                </c:pt>
                <c:pt idx="1445">
                  <c:v>26482.3</c:v>
                </c:pt>
                <c:pt idx="1446">
                  <c:v>26491.9</c:v>
                </c:pt>
                <c:pt idx="1447">
                  <c:v>26506.2</c:v>
                </c:pt>
                <c:pt idx="1448">
                  <c:v>26515.7</c:v>
                </c:pt>
                <c:pt idx="1449">
                  <c:v>26525.200000000001</c:v>
                </c:pt>
                <c:pt idx="1450">
                  <c:v>26534.7</c:v>
                </c:pt>
                <c:pt idx="1451">
                  <c:v>26553.7</c:v>
                </c:pt>
                <c:pt idx="1452">
                  <c:v>26563.200000000001</c:v>
                </c:pt>
                <c:pt idx="1453">
                  <c:v>26572.7</c:v>
                </c:pt>
                <c:pt idx="1454">
                  <c:v>26582.2</c:v>
                </c:pt>
                <c:pt idx="1455">
                  <c:v>26601.200000000001</c:v>
                </c:pt>
                <c:pt idx="1456">
                  <c:v>26610.7</c:v>
                </c:pt>
                <c:pt idx="1457">
                  <c:v>26624.9</c:v>
                </c:pt>
                <c:pt idx="1458">
                  <c:v>26643.8</c:v>
                </c:pt>
                <c:pt idx="1459">
                  <c:v>26653.3</c:v>
                </c:pt>
                <c:pt idx="1460">
                  <c:v>26667.5</c:v>
                </c:pt>
                <c:pt idx="1461">
                  <c:v>26676.9</c:v>
                </c:pt>
                <c:pt idx="1462">
                  <c:v>26691.1</c:v>
                </c:pt>
                <c:pt idx="1463">
                  <c:v>26700.5</c:v>
                </c:pt>
                <c:pt idx="1464">
                  <c:v>26714.5</c:v>
                </c:pt>
                <c:pt idx="1465">
                  <c:v>26723.8</c:v>
                </c:pt>
                <c:pt idx="1466">
                  <c:v>26737.7</c:v>
                </c:pt>
                <c:pt idx="1467">
                  <c:v>26746.9</c:v>
                </c:pt>
                <c:pt idx="1468">
                  <c:v>26760.5</c:v>
                </c:pt>
                <c:pt idx="1469">
                  <c:v>26765</c:v>
                </c:pt>
                <c:pt idx="1470">
                  <c:v>26778.1</c:v>
                </c:pt>
                <c:pt idx="1471">
                  <c:v>26786.7</c:v>
                </c:pt>
                <c:pt idx="1472">
                  <c:v>26799.5</c:v>
                </c:pt>
                <c:pt idx="1473">
                  <c:v>26812</c:v>
                </c:pt>
                <c:pt idx="1474">
                  <c:v>26820.1</c:v>
                </c:pt>
                <c:pt idx="1475">
                  <c:v>26831.7</c:v>
                </c:pt>
                <c:pt idx="1476">
                  <c:v>26839.4</c:v>
                </c:pt>
                <c:pt idx="1477">
                  <c:v>26846.9</c:v>
                </c:pt>
                <c:pt idx="1478">
                  <c:v>26858</c:v>
                </c:pt>
                <c:pt idx="1479">
                  <c:v>26865.1</c:v>
                </c:pt>
                <c:pt idx="1480">
                  <c:v>26872</c:v>
                </c:pt>
                <c:pt idx="1481">
                  <c:v>26878.799999999999</c:v>
                </c:pt>
                <c:pt idx="1482">
                  <c:v>26891.7</c:v>
                </c:pt>
                <c:pt idx="1483">
                  <c:v>26897.4</c:v>
                </c:pt>
                <c:pt idx="1484">
                  <c:v>26902.5</c:v>
                </c:pt>
                <c:pt idx="1485">
                  <c:v>26910.400000000001</c:v>
                </c:pt>
                <c:pt idx="1486">
                  <c:v>26918.2</c:v>
                </c:pt>
                <c:pt idx="1487">
                  <c:v>26925.200000000001</c:v>
                </c:pt>
                <c:pt idx="1488">
                  <c:v>26931.4</c:v>
                </c:pt>
                <c:pt idx="1489">
                  <c:v>26935</c:v>
                </c:pt>
                <c:pt idx="1490">
                  <c:v>26939.4</c:v>
                </c:pt>
                <c:pt idx="1491">
                  <c:v>26942.1</c:v>
                </c:pt>
                <c:pt idx="1492">
                  <c:v>26946</c:v>
                </c:pt>
                <c:pt idx="1493">
                  <c:v>26948.3</c:v>
                </c:pt>
                <c:pt idx="1494">
                  <c:v>26950.6</c:v>
                </c:pt>
                <c:pt idx="1495">
                  <c:v>26952.9</c:v>
                </c:pt>
                <c:pt idx="1496">
                  <c:v>26957.200000000001</c:v>
                </c:pt>
                <c:pt idx="1497">
                  <c:v>26959.5</c:v>
                </c:pt>
                <c:pt idx="1498">
                  <c:v>26962</c:v>
                </c:pt>
                <c:pt idx="1499">
                  <c:v>26965.9</c:v>
                </c:pt>
                <c:pt idx="1500">
                  <c:v>26968.6</c:v>
                </c:pt>
                <c:pt idx="1501">
                  <c:v>26972.799999999999</c:v>
                </c:pt>
                <c:pt idx="1502">
                  <c:v>26976.400000000001</c:v>
                </c:pt>
                <c:pt idx="1503">
                  <c:v>26981.8</c:v>
                </c:pt>
                <c:pt idx="1504">
                  <c:v>26985.599999999999</c:v>
                </c:pt>
                <c:pt idx="1505">
                  <c:v>26994.1</c:v>
                </c:pt>
                <c:pt idx="1506">
                  <c:v>27001.5</c:v>
                </c:pt>
                <c:pt idx="1507">
                  <c:v>27006.7</c:v>
                </c:pt>
                <c:pt idx="1508">
                  <c:v>27011.9</c:v>
                </c:pt>
                <c:pt idx="1509">
                  <c:v>27019.9</c:v>
                </c:pt>
                <c:pt idx="1510">
                  <c:v>27025.599999999999</c:v>
                </c:pt>
                <c:pt idx="1511">
                  <c:v>27031.3</c:v>
                </c:pt>
                <c:pt idx="1512">
                  <c:v>27040.2</c:v>
                </c:pt>
                <c:pt idx="1513">
                  <c:v>27046.1</c:v>
                </c:pt>
                <c:pt idx="1514">
                  <c:v>27055.4</c:v>
                </c:pt>
                <c:pt idx="1515">
                  <c:v>27065.1</c:v>
                </c:pt>
                <c:pt idx="1516">
                  <c:v>27071.8</c:v>
                </c:pt>
                <c:pt idx="1517">
                  <c:v>27081.7</c:v>
                </c:pt>
                <c:pt idx="1518">
                  <c:v>27088.3</c:v>
                </c:pt>
                <c:pt idx="1519">
                  <c:v>27095.1</c:v>
                </c:pt>
                <c:pt idx="1520">
                  <c:v>27105.8</c:v>
                </c:pt>
                <c:pt idx="1521">
                  <c:v>27113</c:v>
                </c:pt>
                <c:pt idx="1522">
                  <c:v>27123.9</c:v>
                </c:pt>
                <c:pt idx="1523">
                  <c:v>27135.1</c:v>
                </c:pt>
                <c:pt idx="1524">
                  <c:v>27142.6</c:v>
                </c:pt>
                <c:pt idx="1525">
                  <c:v>27150.1</c:v>
                </c:pt>
                <c:pt idx="1526">
                  <c:v>27161.3</c:v>
                </c:pt>
                <c:pt idx="1527">
                  <c:v>27168.9</c:v>
                </c:pt>
                <c:pt idx="1528">
                  <c:v>27180.2</c:v>
                </c:pt>
                <c:pt idx="1529">
                  <c:v>27191.5</c:v>
                </c:pt>
                <c:pt idx="1530">
                  <c:v>27202.799999999999</c:v>
                </c:pt>
                <c:pt idx="1531">
                  <c:v>27210.3</c:v>
                </c:pt>
                <c:pt idx="1532">
                  <c:v>27221.599999999999</c:v>
                </c:pt>
                <c:pt idx="1533">
                  <c:v>27232.9</c:v>
                </c:pt>
                <c:pt idx="1534">
                  <c:v>27244.2</c:v>
                </c:pt>
                <c:pt idx="1535">
                  <c:v>27251.8</c:v>
                </c:pt>
                <c:pt idx="1536">
                  <c:v>27259.4</c:v>
                </c:pt>
                <c:pt idx="1537">
                  <c:v>27274.6</c:v>
                </c:pt>
                <c:pt idx="1538">
                  <c:v>27282.2</c:v>
                </c:pt>
                <c:pt idx="1539">
                  <c:v>27289.7</c:v>
                </c:pt>
                <c:pt idx="1540">
                  <c:v>27300.799999999999</c:v>
                </c:pt>
                <c:pt idx="1541">
                  <c:v>27308.3</c:v>
                </c:pt>
                <c:pt idx="1542">
                  <c:v>27319.5</c:v>
                </c:pt>
                <c:pt idx="1543">
                  <c:v>27326.9</c:v>
                </c:pt>
                <c:pt idx="1544">
                  <c:v>27337.9</c:v>
                </c:pt>
                <c:pt idx="1545">
                  <c:v>27345.4</c:v>
                </c:pt>
                <c:pt idx="1546">
                  <c:v>27352.9</c:v>
                </c:pt>
                <c:pt idx="1547">
                  <c:v>27364.2</c:v>
                </c:pt>
                <c:pt idx="1548">
                  <c:v>27371.9</c:v>
                </c:pt>
                <c:pt idx="1549">
                  <c:v>27379.599999999999</c:v>
                </c:pt>
                <c:pt idx="1550">
                  <c:v>27391.200000000001</c:v>
                </c:pt>
                <c:pt idx="1551">
                  <c:v>27399.1</c:v>
                </c:pt>
                <c:pt idx="1552">
                  <c:v>27407.200000000001</c:v>
                </c:pt>
                <c:pt idx="1553">
                  <c:v>27415.4</c:v>
                </c:pt>
                <c:pt idx="1554">
                  <c:v>27423.8</c:v>
                </c:pt>
                <c:pt idx="1555">
                  <c:v>27441</c:v>
                </c:pt>
                <c:pt idx="1556">
                  <c:v>27449.4</c:v>
                </c:pt>
                <c:pt idx="1557">
                  <c:v>27458.1</c:v>
                </c:pt>
                <c:pt idx="1558">
                  <c:v>27471.200000000001</c:v>
                </c:pt>
                <c:pt idx="1559">
                  <c:v>27480.1</c:v>
                </c:pt>
                <c:pt idx="1560">
                  <c:v>27489.1</c:v>
                </c:pt>
                <c:pt idx="1561">
                  <c:v>27498.1</c:v>
                </c:pt>
                <c:pt idx="1562">
                  <c:v>27511.8</c:v>
                </c:pt>
                <c:pt idx="1563">
                  <c:v>27520.9</c:v>
                </c:pt>
                <c:pt idx="1564">
                  <c:v>27530.1</c:v>
                </c:pt>
                <c:pt idx="1565">
                  <c:v>27544</c:v>
                </c:pt>
                <c:pt idx="1566">
                  <c:v>27553.4</c:v>
                </c:pt>
                <c:pt idx="1567">
                  <c:v>27567.4</c:v>
                </c:pt>
                <c:pt idx="1568">
                  <c:v>27576.799999999999</c:v>
                </c:pt>
                <c:pt idx="1569">
                  <c:v>27586.3</c:v>
                </c:pt>
                <c:pt idx="1570">
                  <c:v>27595.8</c:v>
                </c:pt>
                <c:pt idx="1571">
                  <c:v>27610.1</c:v>
                </c:pt>
                <c:pt idx="1572">
                  <c:v>27619.7</c:v>
                </c:pt>
                <c:pt idx="1573">
                  <c:v>27634.2</c:v>
                </c:pt>
                <c:pt idx="1574">
                  <c:v>27643.8</c:v>
                </c:pt>
                <c:pt idx="1575">
                  <c:v>27658.400000000001</c:v>
                </c:pt>
                <c:pt idx="1576">
                  <c:v>27673.200000000001</c:v>
                </c:pt>
                <c:pt idx="1577">
                  <c:v>27683.1</c:v>
                </c:pt>
                <c:pt idx="1578">
                  <c:v>27693</c:v>
                </c:pt>
                <c:pt idx="1579">
                  <c:v>27708</c:v>
                </c:pt>
                <c:pt idx="1580">
                  <c:v>27718.1</c:v>
                </c:pt>
                <c:pt idx="1581">
                  <c:v>27733.200000000001</c:v>
                </c:pt>
                <c:pt idx="1582">
                  <c:v>27748.6</c:v>
                </c:pt>
                <c:pt idx="1583">
                  <c:v>27758.799999999999</c:v>
                </c:pt>
                <c:pt idx="1584">
                  <c:v>27769.1</c:v>
                </c:pt>
                <c:pt idx="1585">
                  <c:v>27784.400000000001</c:v>
                </c:pt>
                <c:pt idx="1586">
                  <c:v>27794.6</c:v>
                </c:pt>
                <c:pt idx="1587">
                  <c:v>27804.9</c:v>
                </c:pt>
                <c:pt idx="1588">
                  <c:v>27815.1</c:v>
                </c:pt>
                <c:pt idx="1589">
                  <c:v>27835.200000000001</c:v>
                </c:pt>
                <c:pt idx="1590">
                  <c:v>27845.3</c:v>
                </c:pt>
                <c:pt idx="1591">
                  <c:v>27860.400000000001</c:v>
                </c:pt>
                <c:pt idx="1592">
                  <c:v>27870.5</c:v>
                </c:pt>
                <c:pt idx="1593">
                  <c:v>27880.6</c:v>
                </c:pt>
                <c:pt idx="1594">
                  <c:v>27895.8</c:v>
                </c:pt>
                <c:pt idx="1595">
                  <c:v>27906</c:v>
                </c:pt>
                <c:pt idx="1596">
                  <c:v>27921.200000000001</c:v>
                </c:pt>
                <c:pt idx="1597">
                  <c:v>27936.5</c:v>
                </c:pt>
                <c:pt idx="1598">
                  <c:v>27951.9</c:v>
                </c:pt>
                <c:pt idx="1599">
                  <c:v>27962.1</c:v>
                </c:pt>
                <c:pt idx="1600">
                  <c:v>27977.4</c:v>
                </c:pt>
                <c:pt idx="1601">
                  <c:v>27992.7</c:v>
                </c:pt>
                <c:pt idx="1602">
                  <c:v>28002.9</c:v>
                </c:pt>
                <c:pt idx="1603">
                  <c:v>28013</c:v>
                </c:pt>
                <c:pt idx="1604">
                  <c:v>28028.2</c:v>
                </c:pt>
                <c:pt idx="1605">
                  <c:v>28043.200000000001</c:v>
                </c:pt>
                <c:pt idx="1606">
                  <c:v>28058.2</c:v>
                </c:pt>
                <c:pt idx="1607">
                  <c:v>28068.2</c:v>
                </c:pt>
                <c:pt idx="1608">
                  <c:v>28083.1</c:v>
                </c:pt>
                <c:pt idx="1609">
                  <c:v>28097.9</c:v>
                </c:pt>
                <c:pt idx="1610">
                  <c:v>28107.8</c:v>
                </c:pt>
                <c:pt idx="1611">
                  <c:v>28122.5</c:v>
                </c:pt>
                <c:pt idx="1612">
                  <c:v>28137.1</c:v>
                </c:pt>
                <c:pt idx="1613">
                  <c:v>28146.9</c:v>
                </c:pt>
                <c:pt idx="1614">
                  <c:v>28156.6</c:v>
                </c:pt>
                <c:pt idx="1615">
                  <c:v>28176</c:v>
                </c:pt>
                <c:pt idx="1616">
                  <c:v>28185.8</c:v>
                </c:pt>
                <c:pt idx="1617">
                  <c:v>28200.1</c:v>
                </c:pt>
                <c:pt idx="1618">
                  <c:v>28209.5</c:v>
                </c:pt>
                <c:pt idx="1619">
                  <c:v>28223.599999999999</c:v>
                </c:pt>
                <c:pt idx="1620">
                  <c:v>28237.8</c:v>
                </c:pt>
                <c:pt idx="1621">
                  <c:v>28251.599999999999</c:v>
                </c:pt>
                <c:pt idx="1622">
                  <c:v>28265.200000000001</c:v>
                </c:pt>
                <c:pt idx="1623">
                  <c:v>28278.6</c:v>
                </c:pt>
                <c:pt idx="1624">
                  <c:v>28287.599999999999</c:v>
                </c:pt>
                <c:pt idx="1625">
                  <c:v>28305.4</c:v>
                </c:pt>
                <c:pt idx="1626">
                  <c:v>28340.1</c:v>
                </c:pt>
                <c:pt idx="1627">
                  <c:v>28352.799999999999</c:v>
                </c:pt>
                <c:pt idx="1628">
                  <c:v>28365.3</c:v>
                </c:pt>
                <c:pt idx="1629">
                  <c:v>28377.7</c:v>
                </c:pt>
                <c:pt idx="1630">
                  <c:v>28386</c:v>
                </c:pt>
                <c:pt idx="1631">
                  <c:v>28398.1</c:v>
                </c:pt>
                <c:pt idx="1632">
                  <c:v>28406.2</c:v>
                </c:pt>
                <c:pt idx="1633">
                  <c:v>28414.3</c:v>
                </c:pt>
                <c:pt idx="1634">
                  <c:v>28422.3</c:v>
                </c:pt>
                <c:pt idx="1635">
                  <c:v>28434.3</c:v>
                </c:pt>
                <c:pt idx="1636">
                  <c:v>28442.1</c:v>
                </c:pt>
                <c:pt idx="1637">
                  <c:v>28453.4</c:v>
                </c:pt>
                <c:pt idx="1638">
                  <c:v>28460.799999999999</c:v>
                </c:pt>
                <c:pt idx="1639">
                  <c:v>28468.400000000001</c:v>
                </c:pt>
                <c:pt idx="1640">
                  <c:v>28479.5</c:v>
                </c:pt>
                <c:pt idx="1641">
                  <c:v>28490.400000000001</c:v>
                </c:pt>
                <c:pt idx="1642">
                  <c:v>28497.599999999999</c:v>
                </c:pt>
                <c:pt idx="1643">
                  <c:v>28508.2</c:v>
                </c:pt>
                <c:pt idx="1644">
                  <c:v>28525.5</c:v>
                </c:pt>
                <c:pt idx="1645">
                  <c:v>28539</c:v>
                </c:pt>
                <c:pt idx="1646">
                  <c:v>28565.200000000001</c:v>
                </c:pt>
                <c:pt idx="1647">
                  <c:v>28581.1</c:v>
                </c:pt>
                <c:pt idx="1648">
                  <c:v>28587.3</c:v>
                </c:pt>
                <c:pt idx="1649">
                  <c:v>28596.6</c:v>
                </c:pt>
                <c:pt idx="1650">
                  <c:v>28608.9</c:v>
                </c:pt>
                <c:pt idx="1651">
                  <c:v>28627.3</c:v>
                </c:pt>
                <c:pt idx="1652">
                  <c:v>28633.599999999999</c:v>
                </c:pt>
                <c:pt idx="1653">
                  <c:v>28639.8</c:v>
                </c:pt>
                <c:pt idx="1654">
                  <c:v>28649.5</c:v>
                </c:pt>
                <c:pt idx="1655">
                  <c:v>28659.5</c:v>
                </c:pt>
                <c:pt idx="1656">
                  <c:v>28666.3</c:v>
                </c:pt>
                <c:pt idx="1657">
                  <c:v>28676.9</c:v>
                </c:pt>
                <c:pt idx="1658">
                  <c:v>28687.599999999999</c:v>
                </c:pt>
                <c:pt idx="1659">
                  <c:v>28694.9</c:v>
                </c:pt>
                <c:pt idx="1660">
                  <c:v>28705.9</c:v>
                </c:pt>
                <c:pt idx="1661">
                  <c:v>28717.200000000001</c:v>
                </c:pt>
                <c:pt idx="1662">
                  <c:v>28724.799999999999</c:v>
                </c:pt>
                <c:pt idx="1663">
                  <c:v>28736.2</c:v>
                </c:pt>
                <c:pt idx="1664">
                  <c:v>28743.9</c:v>
                </c:pt>
                <c:pt idx="1665">
                  <c:v>28751.599999999999</c:v>
                </c:pt>
                <c:pt idx="1666">
                  <c:v>28762.799999999999</c:v>
                </c:pt>
                <c:pt idx="1667">
                  <c:v>28774.2</c:v>
                </c:pt>
                <c:pt idx="1668">
                  <c:v>28781.5</c:v>
                </c:pt>
                <c:pt idx="1669">
                  <c:v>28792.1</c:v>
                </c:pt>
                <c:pt idx="1670">
                  <c:v>28799.200000000001</c:v>
                </c:pt>
                <c:pt idx="1671">
                  <c:v>28813</c:v>
                </c:pt>
                <c:pt idx="1672">
                  <c:v>28822.9</c:v>
                </c:pt>
                <c:pt idx="1673">
                  <c:v>28839</c:v>
                </c:pt>
                <c:pt idx="1674">
                  <c:v>28902.799999999999</c:v>
                </c:pt>
                <c:pt idx="1675">
                  <c:v>28923.9</c:v>
                </c:pt>
                <c:pt idx="1676">
                  <c:v>28933</c:v>
                </c:pt>
                <c:pt idx="1677">
                  <c:v>28942.2</c:v>
                </c:pt>
                <c:pt idx="1678">
                  <c:v>28948.2</c:v>
                </c:pt>
                <c:pt idx="1679">
                  <c:v>28960.6</c:v>
                </c:pt>
                <c:pt idx="1680">
                  <c:v>28972.799999999999</c:v>
                </c:pt>
                <c:pt idx="1681">
                  <c:v>28978.9</c:v>
                </c:pt>
                <c:pt idx="1682">
                  <c:v>28987.7</c:v>
                </c:pt>
                <c:pt idx="1683">
                  <c:v>28996.3</c:v>
                </c:pt>
                <c:pt idx="1684">
                  <c:v>29001.9</c:v>
                </c:pt>
                <c:pt idx="1685">
                  <c:v>29012.9</c:v>
                </c:pt>
                <c:pt idx="1686">
                  <c:v>29018.5</c:v>
                </c:pt>
                <c:pt idx="1687">
                  <c:v>29029.1</c:v>
                </c:pt>
                <c:pt idx="1688">
                  <c:v>29034.3</c:v>
                </c:pt>
                <c:pt idx="1689">
                  <c:v>29044.400000000001</c:v>
                </c:pt>
                <c:pt idx="1690">
                  <c:v>29049.3</c:v>
                </c:pt>
                <c:pt idx="1691">
                  <c:v>29056.5</c:v>
                </c:pt>
                <c:pt idx="1692">
                  <c:v>29061.3</c:v>
                </c:pt>
                <c:pt idx="1693">
                  <c:v>29068.3</c:v>
                </c:pt>
                <c:pt idx="1694">
                  <c:v>29075.200000000001</c:v>
                </c:pt>
                <c:pt idx="1695">
                  <c:v>29079.8</c:v>
                </c:pt>
                <c:pt idx="1696">
                  <c:v>29086.9</c:v>
                </c:pt>
                <c:pt idx="1697">
                  <c:v>29094.2</c:v>
                </c:pt>
                <c:pt idx="1698">
                  <c:v>29101.599999999999</c:v>
                </c:pt>
                <c:pt idx="1699">
                  <c:v>29109.200000000001</c:v>
                </c:pt>
                <c:pt idx="1700">
                  <c:v>29116.9</c:v>
                </c:pt>
                <c:pt idx="1701">
                  <c:v>29127.5</c:v>
                </c:pt>
                <c:pt idx="1702">
                  <c:v>29135.7</c:v>
                </c:pt>
                <c:pt idx="1703">
                  <c:v>29141.3</c:v>
                </c:pt>
                <c:pt idx="1704">
                  <c:v>29149.599999999999</c:v>
                </c:pt>
                <c:pt idx="1705">
                  <c:v>29158.799999999999</c:v>
                </c:pt>
                <c:pt idx="1706">
                  <c:v>29164.9</c:v>
                </c:pt>
                <c:pt idx="1707">
                  <c:v>29174.7</c:v>
                </c:pt>
                <c:pt idx="1708">
                  <c:v>29181.200000000001</c:v>
                </c:pt>
                <c:pt idx="1709">
                  <c:v>29194.799999999999</c:v>
                </c:pt>
                <c:pt idx="1710">
                  <c:v>29205.1</c:v>
                </c:pt>
                <c:pt idx="1711">
                  <c:v>29212.2</c:v>
                </c:pt>
                <c:pt idx="1712">
                  <c:v>29222.799999999999</c:v>
                </c:pt>
                <c:pt idx="1713">
                  <c:v>29237.4</c:v>
                </c:pt>
                <c:pt idx="1714">
                  <c:v>29248.400000000001</c:v>
                </c:pt>
                <c:pt idx="1715">
                  <c:v>29259.599999999999</c:v>
                </c:pt>
                <c:pt idx="1716">
                  <c:v>29270.6</c:v>
                </c:pt>
                <c:pt idx="1717">
                  <c:v>29281.599999999999</c:v>
                </c:pt>
                <c:pt idx="1718">
                  <c:v>29288.9</c:v>
                </c:pt>
                <c:pt idx="1719">
                  <c:v>29299.5</c:v>
                </c:pt>
                <c:pt idx="1720">
                  <c:v>29310.1</c:v>
                </c:pt>
                <c:pt idx="1721">
                  <c:v>29324.2</c:v>
                </c:pt>
                <c:pt idx="1722">
                  <c:v>29334.7</c:v>
                </c:pt>
                <c:pt idx="1723">
                  <c:v>29348.7</c:v>
                </c:pt>
                <c:pt idx="1724">
                  <c:v>29359.4</c:v>
                </c:pt>
                <c:pt idx="1725">
                  <c:v>29366.5</c:v>
                </c:pt>
                <c:pt idx="1726">
                  <c:v>29380.6</c:v>
                </c:pt>
                <c:pt idx="1727">
                  <c:v>29395</c:v>
                </c:pt>
                <c:pt idx="1728">
                  <c:v>29405.8</c:v>
                </c:pt>
                <c:pt idx="1729">
                  <c:v>29416.7</c:v>
                </c:pt>
                <c:pt idx="1730">
                  <c:v>29423.8</c:v>
                </c:pt>
                <c:pt idx="1731">
                  <c:v>29438.3</c:v>
                </c:pt>
                <c:pt idx="1732">
                  <c:v>29452.799999999999</c:v>
                </c:pt>
                <c:pt idx="1733">
                  <c:v>29463.5</c:v>
                </c:pt>
                <c:pt idx="1734">
                  <c:v>29474</c:v>
                </c:pt>
                <c:pt idx="1735">
                  <c:v>29488</c:v>
                </c:pt>
                <c:pt idx="1736">
                  <c:v>29508.799999999999</c:v>
                </c:pt>
                <c:pt idx="1737">
                  <c:v>29536.2</c:v>
                </c:pt>
                <c:pt idx="1738">
                  <c:v>29549.7</c:v>
                </c:pt>
                <c:pt idx="1739">
                  <c:v>29560</c:v>
                </c:pt>
                <c:pt idx="1740">
                  <c:v>29570.400000000001</c:v>
                </c:pt>
                <c:pt idx="1741">
                  <c:v>29577.5</c:v>
                </c:pt>
                <c:pt idx="1742">
                  <c:v>29588.3</c:v>
                </c:pt>
                <c:pt idx="1743">
                  <c:v>29595.599999999999</c:v>
                </c:pt>
                <c:pt idx="1744">
                  <c:v>29607.1</c:v>
                </c:pt>
                <c:pt idx="1745">
                  <c:v>29623.1</c:v>
                </c:pt>
                <c:pt idx="1746">
                  <c:v>29635.1</c:v>
                </c:pt>
                <c:pt idx="1747">
                  <c:v>29648.1</c:v>
                </c:pt>
                <c:pt idx="1748">
                  <c:v>29665.1</c:v>
                </c:pt>
                <c:pt idx="1749">
                  <c:v>29677.9</c:v>
                </c:pt>
                <c:pt idx="1750">
                  <c:v>29694.9</c:v>
                </c:pt>
                <c:pt idx="1751">
                  <c:v>29707.3</c:v>
                </c:pt>
                <c:pt idx="1752">
                  <c:v>29722.7</c:v>
                </c:pt>
                <c:pt idx="1753">
                  <c:v>29734.400000000001</c:v>
                </c:pt>
                <c:pt idx="1754">
                  <c:v>29745.4</c:v>
                </c:pt>
                <c:pt idx="1755">
                  <c:v>29759.9</c:v>
                </c:pt>
                <c:pt idx="1756">
                  <c:v>29786</c:v>
                </c:pt>
                <c:pt idx="1757">
                  <c:v>29804.9</c:v>
                </c:pt>
                <c:pt idx="1758">
                  <c:v>29812.400000000001</c:v>
                </c:pt>
                <c:pt idx="1759">
                  <c:v>29823.8</c:v>
                </c:pt>
                <c:pt idx="1760">
                  <c:v>29835.200000000001</c:v>
                </c:pt>
                <c:pt idx="1761">
                  <c:v>29846.7</c:v>
                </c:pt>
                <c:pt idx="1762">
                  <c:v>29858.2</c:v>
                </c:pt>
                <c:pt idx="1763">
                  <c:v>29873.7</c:v>
                </c:pt>
                <c:pt idx="1764">
                  <c:v>29879.9</c:v>
                </c:pt>
                <c:pt idx="1765">
                  <c:v>29886</c:v>
                </c:pt>
                <c:pt idx="1766">
                  <c:v>29895</c:v>
                </c:pt>
                <c:pt idx="1767">
                  <c:v>29903.7</c:v>
                </c:pt>
                <c:pt idx="1768">
                  <c:v>29912.2</c:v>
                </c:pt>
                <c:pt idx="1769">
                  <c:v>29920.5</c:v>
                </c:pt>
                <c:pt idx="1770">
                  <c:v>29928.6</c:v>
                </c:pt>
                <c:pt idx="1771">
                  <c:v>29936.5</c:v>
                </c:pt>
                <c:pt idx="1772">
                  <c:v>29941.7</c:v>
                </c:pt>
                <c:pt idx="1773">
                  <c:v>29949.3</c:v>
                </c:pt>
                <c:pt idx="1774">
                  <c:v>29959.1</c:v>
                </c:pt>
                <c:pt idx="1775">
                  <c:v>29964</c:v>
                </c:pt>
                <c:pt idx="1776">
                  <c:v>29973.4</c:v>
                </c:pt>
                <c:pt idx="1777">
                  <c:v>29980.400000000001</c:v>
                </c:pt>
                <c:pt idx="1778">
                  <c:v>29989.4</c:v>
                </c:pt>
                <c:pt idx="1779">
                  <c:v>30004.799999999999</c:v>
                </c:pt>
                <c:pt idx="1780">
                  <c:v>30017.599999999999</c:v>
                </c:pt>
                <c:pt idx="1781">
                  <c:v>30030.2</c:v>
                </c:pt>
                <c:pt idx="1782">
                  <c:v>30040.400000000001</c:v>
                </c:pt>
                <c:pt idx="1783">
                  <c:v>30048.6</c:v>
                </c:pt>
                <c:pt idx="1784">
                  <c:v>30054.7</c:v>
                </c:pt>
                <c:pt idx="1785">
                  <c:v>30058.799999999999</c:v>
                </c:pt>
                <c:pt idx="1786">
                  <c:v>30066.9</c:v>
                </c:pt>
                <c:pt idx="1787">
                  <c:v>30073</c:v>
                </c:pt>
                <c:pt idx="1788">
                  <c:v>30081.200000000001</c:v>
                </c:pt>
                <c:pt idx="1789">
                  <c:v>30087.4</c:v>
                </c:pt>
                <c:pt idx="1790">
                  <c:v>30095.7</c:v>
                </c:pt>
                <c:pt idx="1791">
                  <c:v>30104.1</c:v>
                </c:pt>
                <c:pt idx="1792">
                  <c:v>30108.3</c:v>
                </c:pt>
                <c:pt idx="1793">
                  <c:v>30116.9</c:v>
                </c:pt>
                <c:pt idx="1794">
                  <c:v>30123.5</c:v>
                </c:pt>
                <c:pt idx="1795">
                  <c:v>30132.400000000001</c:v>
                </c:pt>
                <c:pt idx="1796">
                  <c:v>30136.9</c:v>
                </c:pt>
                <c:pt idx="1797">
                  <c:v>30146.1</c:v>
                </c:pt>
                <c:pt idx="1798">
                  <c:v>30155.599999999999</c:v>
                </c:pt>
                <c:pt idx="1799">
                  <c:v>30160.3</c:v>
                </c:pt>
                <c:pt idx="1800">
                  <c:v>30167.4</c:v>
                </c:pt>
                <c:pt idx="1801">
                  <c:v>30174.6</c:v>
                </c:pt>
                <c:pt idx="1802">
                  <c:v>30184.1</c:v>
                </c:pt>
                <c:pt idx="1803">
                  <c:v>30191.3</c:v>
                </c:pt>
                <c:pt idx="1804">
                  <c:v>30201</c:v>
                </c:pt>
                <c:pt idx="1805">
                  <c:v>30210.6</c:v>
                </c:pt>
                <c:pt idx="1806">
                  <c:v>30217.9</c:v>
                </c:pt>
                <c:pt idx="1807">
                  <c:v>30225.1</c:v>
                </c:pt>
                <c:pt idx="1808">
                  <c:v>30234.799999999999</c:v>
                </c:pt>
                <c:pt idx="1809">
                  <c:v>30242.1</c:v>
                </c:pt>
                <c:pt idx="1810">
                  <c:v>30251.9</c:v>
                </c:pt>
                <c:pt idx="1811">
                  <c:v>30264</c:v>
                </c:pt>
                <c:pt idx="1812">
                  <c:v>30273.8</c:v>
                </c:pt>
                <c:pt idx="1813">
                  <c:v>30286</c:v>
                </c:pt>
                <c:pt idx="1814">
                  <c:v>30303.1</c:v>
                </c:pt>
                <c:pt idx="1815">
                  <c:v>30310.400000000001</c:v>
                </c:pt>
                <c:pt idx="1816">
                  <c:v>30317.7</c:v>
                </c:pt>
                <c:pt idx="1817">
                  <c:v>30327.5</c:v>
                </c:pt>
                <c:pt idx="1818">
                  <c:v>30334.799999999999</c:v>
                </c:pt>
                <c:pt idx="1819">
                  <c:v>30342</c:v>
                </c:pt>
                <c:pt idx="1820">
                  <c:v>30349.3</c:v>
                </c:pt>
                <c:pt idx="1821">
                  <c:v>30356.6</c:v>
                </c:pt>
                <c:pt idx="1822">
                  <c:v>30366.3</c:v>
                </c:pt>
                <c:pt idx="1823">
                  <c:v>30371.1</c:v>
                </c:pt>
                <c:pt idx="1824">
                  <c:v>30378.3</c:v>
                </c:pt>
                <c:pt idx="1825">
                  <c:v>30387.9</c:v>
                </c:pt>
                <c:pt idx="1826">
                  <c:v>30395.1</c:v>
                </c:pt>
                <c:pt idx="1827">
                  <c:v>30402.3</c:v>
                </c:pt>
                <c:pt idx="1828">
                  <c:v>30411.8</c:v>
                </c:pt>
                <c:pt idx="1829">
                  <c:v>30416.5</c:v>
                </c:pt>
                <c:pt idx="1830">
                  <c:v>30423.599999999999</c:v>
                </c:pt>
                <c:pt idx="1831">
                  <c:v>30430.7</c:v>
                </c:pt>
                <c:pt idx="1832">
                  <c:v>30440.1</c:v>
                </c:pt>
                <c:pt idx="1833">
                  <c:v>30444.7</c:v>
                </c:pt>
                <c:pt idx="1834">
                  <c:v>30454.1</c:v>
                </c:pt>
                <c:pt idx="1835">
                  <c:v>30461.1</c:v>
                </c:pt>
                <c:pt idx="1836">
                  <c:v>30470.5</c:v>
                </c:pt>
                <c:pt idx="1837">
                  <c:v>30479.8</c:v>
                </c:pt>
                <c:pt idx="1838">
                  <c:v>30491.5</c:v>
                </c:pt>
                <c:pt idx="1839">
                  <c:v>30500.799999999999</c:v>
                </c:pt>
                <c:pt idx="1840">
                  <c:v>30507.8</c:v>
                </c:pt>
                <c:pt idx="1841">
                  <c:v>30514.7</c:v>
                </c:pt>
                <c:pt idx="1842">
                  <c:v>30521.7</c:v>
                </c:pt>
                <c:pt idx="1843">
                  <c:v>30530.9</c:v>
                </c:pt>
                <c:pt idx="1844">
                  <c:v>30540.2</c:v>
                </c:pt>
                <c:pt idx="1845">
                  <c:v>30554</c:v>
                </c:pt>
                <c:pt idx="1846">
                  <c:v>30572.400000000001</c:v>
                </c:pt>
                <c:pt idx="1847">
                  <c:v>30577</c:v>
                </c:pt>
                <c:pt idx="1848">
                  <c:v>30586.1</c:v>
                </c:pt>
                <c:pt idx="1849">
                  <c:v>30590.7</c:v>
                </c:pt>
                <c:pt idx="1850">
                  <c:v>30597.5</c:v>
                </c:pt>
                <c:pt idx="1851">
                  <c:v>30602.1</c:v>
                </c:pt>
                <c:pt idx="1852">
                  <c:v>30611.1</c:v>
                </c:pt>
                <c:pt idx="1853">
                  <c:v>30629.200000000001</c:v>
                </c:pt>
                <c:pt idx="1854">
                  <c:v>30635.9</c:v>
                </c:pt>
                <c:pt idx="1855">
                  <c:v>30644.9</c:v>
                </c:pt>
                <c:pt idx="1856">
                  <c:v>30653.8</c:v>
                </c:pt>
                <c:pt idx="1857">
                  <c:v>30664.9</c:v>
                </c:pt>
                <c:pt idx="1858">
                  <c:v>30678.2</c:v>
                </c:pt>
                <c:pt idx="1859">
                  <c:v>30691.4</c:v>
                </c:pt>
                <c:pt idx="1860">
                  <c:v>30698</c:v>
                </c:pt>
                <c:pt idx="1861">
                  <c:v>30706.7</c:v>
                </c:pt>
                <c:pt idx="1862">
                  <c:v>30713.200000000001</c:v>
                </c:pt>
                <c:pt idx="1863">
                  <c:v>30724</c:v>
                </c:pt>
                <c:pt idx="1864">
                  <c:v>30730.6</c:v>
                </c:pt>
                <c:pt idx="1865">
                  <c:v>30739.3</c:v>
                </c:pt>
                <c:pt idx="1866">
                  <c:v>30748</c:v>
                </c:pt>
                <c:pt idx="1867">
                  <c:v>30761</c:v>
                </c:pt>
                <c:pt idx="1868">
                  <c:v>30769.7</c:v>
                </c:pt>
                <c:pt idx="1869">
                  <c:v>30778.400000000001</c:v>
                </c:pt>
                <c:pt idx="1870">
                  <c:v>30789.200000000001</c:v>
                </c:pt>
                <c:pt idx="1871">
                  <c:v>30795.7</c:v>
                </c:pt>
                <c:pt idx="1872">
                  <c:v>30802.1</c:v>
                </c:pt>
                <c:pt idx="1873">
                  <c:v>30808.6</c:v>
                </c:pt>
                <c:pt idx="1874">
                  <c:v>30815</c:v>
                </c:pt>
                <c:pt idx="1875">
                  <c:v>30819.3</c:v>
                </c:pt>
                <c:pt idx="1876">
                  <c:v>30825.7</c:v>
                </c:pt>
                <c:pt idx="1877">
                  <c:v>30832</c:v>
                </c:pt>
                <c:pt idx="1878">
                  <c:v>30842.6</c:v>
                </c:pt>
                <c:pt idx="1879">
                  <c:v>30846.799999999999</c:v>
                </c:pt>
                <c:pt idx="1880">
                  <c:v>30853.1</c:v>
                </c:pt>
                <c:pt idx="1881">
                  <c:v>30861.4</c:v>
                </c:pt>
                <c:pt idx="1882">
                  <c:v>30867.599999999999</c:v>
                </c:pt>
                <c:pt idx="1883">
                  <c:v>30871.7</c:v>
                </c:pt>
                <c:pt idx="1884">
                  <c:v>30877.9</c:v>
                </c:pt>
                <c:pt idx="1885">
                  <c:v>30882</c:v>
                </c:pt>
                <c:pt idx="1886">
                  <c:v>30886</c:v>
                </c:pt>
                <c:pt idx="1887">
                  <c:v>30894.1</c:v>
                </c:pt>
                <c:pt idx="1888">
                  <c:v>30898.1</c:v>
                </c:pt>
                <c:pt idx="1889">
                  <c:v>30902.1</c:v>
                </c:pt>
                <c:pt idx="1890">
                  <c:v>30906</c:v>
                </c:pt>
                <c:pt idx="1891">
                  <c:v>30910</c:v>
                </c:pt>
                <c:pt idx="1892">
                  <c:v>30915.9</c:v>
                </c:pt>
                <c:pt idx="1893">
                  <c:v>30919.7</c:v>
                </c:pt>
                <c:pt idx="1894">
                  <c:v>30925.5</c:v>
                </c:pt>
                <c:pt idx="1895">
                  <c:v>30929.4</c:v>
                </c:pt>
                <c:pt idx="1896">
                  <c:v>30935.1</c:v>
                </c:pt>
                <c:pt idx="1897">
                  <c:v>30940.7</c:v>
                </c:pt>
                <c:pt idx="1898">
                  <c:v>30944.5</c:v>
                </c:pt>
                <c:pt idx="1899">
                  <c:v>30950</c:v>
                </c:pt>
                <c:pt idx="1900">
                  <c:v>30953.7</c:v>
                </c:pt>
                <c:pt idx="1901">
                  <c:v>30959.1</c:v>
                </c:pt>
                <c:pt idx="1902">
                  <c:v>30964.5</c:v>
                </c:pt>
                <c:pt idx="1903">
                  <c:v>30968</c:v>
                </c:pt>
                <c:pt idx="1904">
                  <c:v>30975</c:v>
                </c:pt>
                <c:pt idx="1905">
                  <c:v>30978.400000000001</c:v>
                </c:pt>
                <c:pt idx="1906">
                  <c:v>30981.8</c:v>
                </c:pt>
                <c:pt idx="1907">
                  <c:v>30986.9</c:v>
                </c:pt>
                <c:pt idx="1908">
                  <c:v>30991.9</c:v>
                </c:pt>
                <c:pt idx="1909">
                  <c:v>30995.200000000001</c:v>
                </c:pt>
                <c:pt idx="1910">
                  <c:v>31000.1</c:v>
                </c:pt>
                <c:pt idx="1911">
                  <c:v>31004.9</c:v>
                </c:pt>
                <c:pt idx="1912">
                  <c:v>31009.7</c:v>
                </c:pt>
                <c:pt idx="1913">
                  <c:v>31014.400000000001</c:v>
                </c:pt>
                <c:pt idx="1914">
                  <c:v>31019.200000000001</c:v>
                </c:pt>
                <c:pt idx="1915">
                  <c:v>31025.4</c:v>
                </c:pt>
                <c:pt idx="1916">
                  <c:v>31031.599999999999</c:v>
                </c:pt>
                <c:pt idx="1917">
                  <c:v>31039.200000000001</c:v>
                </c:pt>
                <c:pt idx="1918">
                  <c:v>31042.3</c:v>
                </c:pt>
                <c:pt idx="1919">
                  <c:v>31046.9</c:v>
                </c:pt>
                <c:pt idx="1920">
                  <c:v>31049.9</c:v>
                </c:pt>
                <c:pt idx="1921">
                  <c:v>31054.5</c:v>
                </c:pt>
                <c:pt idx="1922">
                  <c:v>31057.5</c:v>
                </c:pt>
                <c:pt idx="1923">
                  <c:v>31062.1</c:v>
                </c:pt>
                <c:pt idx="1924">
                  <c:v>31066.6</c:v>
                </c:pt>
                <c:pt idx="1925">
                  <c:v>31072.7</c:v>
                </c:pt>
                <c:pt idx="1926">
                  <c:v>31078.9</c:v>
                </c:pt>
                <c:pt idx="1927">
                  <c:v>31083.5</c:v>
                </c:pt>
                <c:pt idx="1928">
                  <c:v>31088.1</c:v>
                </c:pt>
                <c:pt idx="1929">
                  <c:v>31092.799999999999</c:v>
                </c:pt>
                <c:pt idx="1930">
                  <c:v>31099.1</c:v>
                </c:pt>
                <c:pt idx="1931">
                  <c:v>31103.9</c:v>
                </c:pt>
                <c:pt idx="1932">
                  <c:v>31107.1</c:v>
                </c:pt>
                <c:pt idx="1933">
                  <c:v>31111.9</c:v>
                </c:pt>
                <c:pt idx="1934">
                  <c:v>31115.200000000001</c:v>
                </c:pt>
                <c:pt idx="1935">
                  <c:v>31118.5</c:v>
                </c:pt>
                <c:pt idx="1936">
                  <c:v>31123.5</c:v>
                </c:pt>
                <c:pt idx="1937">
                  <c:v>31126.799999999999</c:v>
                </c:pt>
                <c:pt idx="1938">
                  <c:v>31131.9</c:v>
                </c:pt>
                <c:pt idx="1939">
                  <c:v>31137</c:v>
                </c:pt>
                <c:pt idx="1940">
                  <c:v>31140.5</c:v>
                </c:pt>
                <c:pt idx="1941">
                  <c:v>31145.8</c:v>
                </c:pt>
                <c:pt idx="1942">
                  <c:v>31149.4</c:v>
                </c:pt>
                <c:pt idx="1943">
                  <c:v>31154.7</c:v>
                </c:pt>
                <c:pt idx="1944">
                  <c:v>31160.2</c:v>
                </c:pt>
                <c:pt idx="1945">
                  <c:v>31163.8</c:v>
                </c:pt>
                <c:pt idx="1946">
                  <c:v>31169.200000000001</c:v>
                </c:pt>
                <c:pt idx="1947">
                  <c:v>31172.799999999999</c:v>
                </c:pt>
                <c:pt idx="1948">
                  <c:v>31178.3</c:v>
                </c:pt>
                <c:pt idx="1949">
                  <c:v>31183.8</c:v>
                </c:pt>
                <c:pt idx="1950">
                  <c:v>31187.5</c:v>
                </c:pt>
                <c:pt idx="1951">
                  <c:v>31193</c:v>
                </c:pt>
                <c:pt idx="1952">
                  <c:v>31198.6</c:v>
                </c:pt>
                <c:pt idx="1953">
                  <c:v>31202.3</c:v>
                </c:pt>
                <c:pt idx="1954">
                  <c:v>31206</c:v>
                </c:pt>
                <c:pt idx="1955">
                  <c:v>31209.8</c:v>
                </c:pt>
                <c:pt idx="1956">
                  <c:v>31215.4</c:v>
                </c:pt>
                <c:pt idx="1957">
                  <c:v>31221.1</c:v>
                </c:pt>
                <c:pt idx="1958">
                  <c:v>31224.9</c:v>
                </c:pt>
                <c:pt idx="1959">
                  <c:v>31230.6</c:v>
                </c:pt>
                <c:pt idx="1960">
                  <c:v>31234.5</c:v>
                </c:pt>
                <c:pt idx="1961">
                  <c:v>31242.2</c:v>
                </c:pt>
                <c:pt idx="1962">
                  <c:v>31246.1</c:v>
                </c:pt>
                <c:pt idx="1963">
                  <c:v>31252</c:v>
                </c:pt>
                <c:pt idx="1964">
                  <c:v>31259.8</c:v>
                </c:pt>
                <c:pt idx="1965">
                  <c:v>31265.8</c:v>
                </c:pt>
                <c:pt idx="1966">
                  <c:v>31273.8</c:v>
                </c:pt>
                <c:pt idx="1967">
                  <c:v>31288.1</c:v>
                </c:pt>
                <c:pt idx="1968">
                  <c:v>31319.599999999999</c:v>
                </c:pt>
                <c:pt idx="1969">
                  <c:v>31326.1</c:v>
                </c:pt>
                <c:pt idx="1970">
                  <c:v>31332.6</c:v>
                </c:pt>
                <c:pt idx="1971">
                  <c:v>31337</c:v>
                </c:pt>
                <c:pt idx="1972">
                  <c:v>31341.4</c:v>
                </c:pt>
                <c:pt idx="1973">
                  <c:v>31348.1</c:v>
                </c:pt>
                <c:pt idx="1974">
                  <c:v>31354.799999999999</c:v>
                </c:pt>
                <c:pt idx="1975">
                  <c:v>31361.599999999999</c:v>
                </c:pt>
                <c:pt idx="1976">
                  <c:v>31368.5</c:v>
                </c:pt>
                <c:pt idx="1977">
                  <c:v>31373.1</c:v>
                </c:pt>
                <c:pt idx="1978">
                  <c:v>31382.400000000001</c:v>
                </c:pt>
                <c:pt idx="1979">
                  <c:v>31387.1</c:v>
                </c:pt>
                <c:pt idx="1980">
                  <c:v>31396.7</c:v>
                </c:pt>
                <c:pt idx="1981">
                  <c:v>31401.5</c:v>
                </c:pt>
                <c:pt idx="1982">
                  <c:v>31408.9</c:v>
                </c:pt>
                <c:pt idx="1983">
                  <c:v>31413.8</c:v>
                </c:pt>
                <c:pt idx="1984">
                  <c:v>31418.799999999999</c:v>
                </c:pt>
                <c:pt idx="1985">
                  <c:v>31426.5</c:v>
                </c:pt>
                <c:pt idx="1986">
                  <c:v>31431.599999999999</c:v>
                </c:pt>
                <c:pt idx="1987">
                  <c:v>31442</c:v>
                </c:pt>
                <c:pt idx="1988">
                  <c:v>31447.3</c:v>
                </c:pt>
                <c:pt idx="1989">
                  <c:v>31455.3</c:v>
                </c:pt>
                <c:pt idx="1990">
                  <c:v>31466.1</c:v>
                </c:pt>
                <c:pt idx="1991">
                  <c:v>31479.8</c:v>
                </c:pt>
                <c:pt idx="1992">
                  <c:v>31488.2</c:v>
                </c:pt>
                <c:pt idx="1993">
                  <c:v>31499.4</c:v>
                </c:pt>
                <c:pt idx="1994">
                  <c:v>31505.1</c:v>
                </c:pt>
                <c:pt idx="1995">
                  <c:v>31510.799999999999</c:v>
                </c:pt>
                <c:pt idx="1996">
                  <c:v>31519.4</c:v>
                </c:pt>
                <c:pt idx="1997">
                  <c:v>31525.200000000001</c:v>
                </c:pt>
                <c:pt idx="1998">
                  <c:v>31531</c:v>
                </c:pt>
                <c:pt idx="1999">
                  <c:v>31539.8</c:v>
                </c:pt>
                <c:pt idx="2000">
                  <c:v>31548.7</c:v>
                </c:pt>
                <c:pt idx="2001">
                  <c:v>31560.5</c:v>
                </c:pt>
                <c:pt idx="2002">
                  <c:v>31566.5</c:v>
                </c:pt>
                <c:pt idx="2003">
                  <c:v>31575.5</c:v>
                </c:pt>
                <c:pt idx="2004">
                  <c:v>31584.5</c:v>
                </c:pt>
                <c:pt idx="2005">
                  <c:v>31593.599999999999</c:v>
                </c:pt>
                <c:pt idx="2006">
                  <c:v>31602.799999999999</c:v>
                </c:pt>
                <c:pt idx="2007">
                  <c:v>31615</c:v>
                </c:pt>
                <c:pt idx="2008">
                  <c:v>31624.2</c:v>
                </c:pt>
                <c:pt idx="2009">
                  <c:v>31633.4</c:v>
                </c:pt>
                <c:pt idx="2010">
                  <c:v>31642.7</c:v>
                </c:pt>
                <c:pt idx="2011">
                  <c:v>31714.1</c:v>
                </c:pt>
                <c:pt idx="2012">
                  <c:v>31717.200000000001</c:v>
                </c:pt>
                <c:pt idx="2013">
                  <c:v>31723.5</c:v>
                </c:pt>
                <c:pt idx="2014">
                  <c:v>31735.9</c:v>
                </c:pt>
                <c:pt idx="2015">
                  <c:v>31745.200000000001</c:v>
                </c:pt>
                <c:pt idx="2016">
                  <c:v>31748.400000000001</c:v>
                </c:pt>
                <c:pt idx="2017">
                  <c:v>31761</c:v>
                </c:pt>
                <c:pt idx="2018">
                  <c:v>31767.4</c:v>
                </c:pt>
                <c:pt idx="2019">
                  <c:v>31773.9</c:v>
                </c:pt>
                <c:pt idx="2020">
                  <c:v>31783.599999999999</c:v>
                </c:pt>
                <c:pt idx="2021">
                  <c:v>31793.4</c:v>
                </c:pt>
                <c:pt idx="2022">
                  <c:v>31799.9</c:v>
                </c:pt>
                <c:pt idx="2023">
                  <c:v>31809.8</c:v>
                </c:pt>
                <c:pt idx="2024">
                  <c:v>31819.8</c:v>
                </c:pt>
                <c:pt idx="2025">
                  <c:v>31826.5</c:v>
                </c:pt>
                <c:pt idx="2026">
                  <c:v>31836.6</c:v>
                </c:pt>
                <c:pt idx="2027">
                  <c:v>31846.7</c:v>
                </c:pt>
                <c:pt idx="2028">
                  <c:v>31874</c:v>
                </c:pt>
                <c:pt idx="2029">
                  <c:v>31891.1</c:v>
                </c:pt>
                <c:pt idx="2030">
                  <c:v>31901.5</c:v>
                </c:pt>
                <c:pt idx="2031">
                  <c:v>31911.8</c:v>
                </c:pt>
                <c:pt idx="2032">
                  <c:v>31918.7</c:v>
                </c:pt>
                <c:pt idx="2033">
                  <c:v>31932.6</c:v>
                </c:pt>
                <c:pt idx="2034">
                  <c:v>31942.9</c:v>
                </c:pt>
                <c:pt idx="2035">
                  <c:v>31949.9</c:v>
                </c:pt>
                <c:pt idx="2036">
                  <c:v>31963.7</c:v>
                </c:pt>
                <c:pt idx="2037">
                  <c:v>31977.5</c:v>
                </c:pt>
                <c:pt idx="2038">
                  <c:v>31984.400000000001</c:v>
                </c:pt>
                <c:pt idx="2039">
                  <c:v>31998.2</c:v>
                </c:pt>
                <c:pt idx="2040">
                  <c:v>32008.5</c:v>
                </c:pt>
                <c:pt idx="2041">
                  <c:v>32018.799999999999</c:v>
                </c:pt>
                <c:pt idx="2042">
                  <c:v>32029</c:v>
                </c:pt>
                <c:pt idx="2043">
                  <c:v>32039.200000000001</c:v>
                </c:pt>
                <c:pt idx="2044">
                  <c:v>32049.4</c:v>
                </c:pt>
                <c:pt idx="2045">
                  <c:v>32056.1</c:v>
                </c:pt>
                <c:pt idx="2046">
                  <c:v>32069.5</c:v>
                </c:pt>
                <c:pt idx="2047">
                  <c:v>32076.1</c:v>
                </c:pt>
                <c:pt idx="2048">
                  <c:v>32082.799999999999</c:v>
                </c:pt>
                <c:pt idx="2049">
                  <c:v>32092.7</c:v>
                </c:pt>
                <c:pt idx="2050">
                  <c:v>32102.5</c:v>
                </c:pt>
                <c:pt idx="2051">
                  <c:v>32112.2</c:v>
                </c:pt>
                <c:pt idx="2052">
                  <c:v>32118.6</c:v>
                </c:pt>
                <c:pt idx="2053">
                  <c:v>32128.2</c:v>
                </c:pt>
                <c:pt idx="2054">
                  <c:v>32137.7</c:v>
                </c:pt>
                <c:pt idx="2055">
                  <c:v>32147.200000000001</c:v>
                </c:pt>
                <c:pt idx="2056">
                  <c:v>32153.5</c:v>
                </c:pt>
                <c:pt idx="2057">
                  <c:v>32162.9</c:v>
                </c:pt>
                <c:pt idx="2058">
                  <c:v>32175.4</c:v>
                </c:pt>
                <c:pt idx="2059">
                  <c:v>32181.7</c:v>
                </c:pt>
                <c:pt idx="2060">
                  <c:v>32191</c:v>
                </c:pt>
                <c:pt idx="2061">
                  <c:v>32200.400000000001</c:v>
                </c:pt>
                <c:pt idx="2062">
                  <c:v>32209.7</c:v>
                </c:pt>
                <c:pt idx="2063">
                  <c:v>32215.9</c:v>
                </c:pt>
                <c:pt idx="2064">
                  <c:v>32225.200000000001</c:v>
                </c:pt>
                <c:pt idx="2065">
                  <c:v>32234.5</c:v>
                </c:pt>
                <c:pt idx="2066">
                  <c:v>32240.7</c:v>
                </c:pt>
                <c:pt idx="2067">
                  <c:v>32249.9</c:v>
                </c:pt>
                <c:pt idx="2068">
                  <c:v>32256.1</c:v>
                </c:pt>
                <c:pt idx="2069">
                  <c:v>32265.3</c:v>
                </c:pt>
                <c:pt idx="2070">
                  <c:v>32271.4</c:v>
                </c:pt>
                <c:pt idx="2071">
                  <c:v>32283.599999999999</c:v>
                </c:pt>
                <c:pt idx="2072">
                  <c:v>32292.7</c:v>
                </c:pt>
                <c:pt idx="2073">
                  <c:v>32298.7</c:v>
                </c:pt>
                <c:pt idx="2074">
                  <c:v>32310.799999999999</c:v>
                </c:pt>
                <c:pt idx="2075">
                  <c:v>32316.799999999999</c:v>
                </c:pt>
                <c:pt idx="2076">
                  <c:v>32328.799999999999</c:v>
                </c:pt>
                <c:pt idx="2077">
                  <c:v>32334.7</c:v>
                </c:pt>
                <c:pt idx="2078">
                  <c:v>32343.7</c:v>
                </c:pt>
                <c:pt idx="2079">
                  <c:v>32355.5</c:v>
                </c:pt>
                <c:pt idx="2080">
                  <c:v>32364.3</c:v>
                </c:pt>
                <c:pt idx="2081">
                  <c:v>32376.1</c:v>
                </c:pt>
                <c:pt idx="2082">
                  <c:v>32381.9</c:v>
                </c:pt>
                <c:pt idx="2083">
                  <c:v>32390.6</c:v>
                </c:pt>
                <c:pt idx="2084">
                  <c:v>32399.3</c:v>
                </c:pt>
                <c:pt idx="2085">
                  <c:v>32410.799999999999</c:v>
                </c:pt>
                <c:pt idx="2086">
                  <c:v>32419.4</c:v>
                </c:pt>
                <c:pt idx="2087">
                  <c:v>32430.7</c:v>
                </c:pt>
                <c:pt idx="2088">
                  <c:v>32439.200000000001</c:v>
                </c:pt>
                <c:pt idx="2089">
                  <c:v>32447.599999999999</c:v>
                </c:pt>
                <c:pt idx="2090">
                  <c:v>32456</c:v>
                </c:pt>
                <c:pt idx="2091">
                  <c:v>32464.3</c:v>
                </c:pt>
                <c:pt idx="2092">
                  <c:v>32472.6</c:v>
                </c:pt>
                <c:pt idx="2093">
                  <c:v>32478</c:v>
                </c:pt>
                <c:pt idx="2094">
                  <c:v>32488.9</c:v>
                </c:pt>
                <c:pt idx="2095">
                  <c:v>32497</c:v>
                </c:pt>
                <c:pt idx="2096">
                  <c:v>32502.400000000001</c:v>
                </c:pt>
                <c:pt idx="2097">
                  <c:v>32513.1</c:v>
                </c:pt>
                <c:pt idx="2098">
                  <c:v>32518.400000000001</c:v>
                </c:pt>
                <c:pt idx="2099">
                  <c:v>32523.7</c:v>
                </c:pt>
                <c:pt idx="2100">
                  <c:v>32531.599999999999</c:v>
                </c:pt>
                <c:pt idx="2101">
                  <c:v>32536.9</c:v>
                </c:pt>
                <c:pt idx="2102">
                  <c:v>32544.7</c:v>
                </c:pt>
                <c:pt idx="2103">
                  <c:v>32552.5</c:v>
                </c:pt>
                <c:pt idx="2104">
                  <c:v>32560.3</c:v>
                </c:pt>
                <c:pt idx="2105">
                  <c:v>32565.4</c:v>
                </c:pt>
                <c:pt idx="2106">
                  <c:v>32573.1</c:v>
                </c:pt>
                <c:pt idx="2107">
                  <c:v>32580.799999999999</c:v>
                </c:pt>
                <c:pt idx="2108">
                  <c:v>32588.400000000001</c:v>
                </c:pt>
                <c:pt idx="2109">
                  <c:v>32593.5</c:v>
                </c:pt>
                <c:pt idx="2110">
                  <c:v>32603.599999999999</c:v>
                </c:pt>
                <c:pt idx="2111">
                  <c:v>32608.6</c:v>
                </c:pt>
                <c:pt idx="2112">
                  <c:v>32613.599999999999</c:v>
                </c:pt>
                <c:pt idx="2113">
                  <c:v>32618.6</c:v>
                </c:pt>
                <c:pt idx="2114">
                  <c:v>32628.5</c:v>
                </c:pt>
                <c:pt idx="2115">
                  <c:v>32633.5</c:v>
                </c:pt>
                <c:pt idx="2116">
                  <c:v>32638.400000000001</c:v>
                </c:pt>
                <c:pt idx="2117">
                  <c:v>32645.8</c:v>
                </c:pt>
                <c:pt idx="2118">
                  <c:v>32653.1</c:v>
                </c:pt>
                <c:pt idx="2119">
                  <c:v>32660.5</c:v>
                </c:pt>
                <c:pt idx="2120">
                  <c:v>32665.3</c:v>
                </c:pt>
                <c:pt idx="2121">
                  <c:v>32672.6</c:v>
                </c:pt>
                <c:pt idx="2122">
                  <c:v>32679.9</c:v>
                </c:pt>
                <c:pt idx="2123">
                  <c:v>32687.1</c:v>
                </c:pt>
                <c:pt idx="2124">
                  <c:v>32694.3</c:v>
                </c:pt>
                <c:pt idx="2125">
                  <c:v>32703.9</c:v>
                </c:pt>
                <c:pt idx="2126">
                  <c:v>32711.1</c:v>
                </c:pt>
                <c:pt idx="2127">
                  <c:v>32718.2</c:v>
                </c:pt>
                <c:pt idx="2128">
                  <c:v>32725.3</c:v>
                </c:pt>
                <c:pt idx="2129">
                  <c:v>32732.5</c:v>
                </c:pt>
                <c:pt idx="2130">
                  <c:v>32739.599999999999</c:v>
                </c:pt>
                <c:pt idx="2131">
                  <c:v>32746.6</c:v>
                </c:pt>
                <c:pt idx="2132">
                  <c:v>32753.7</c:v>
                </c:pt>
                <c:pt idx="2133">
                  <c:v>32758.400000000001</c:v>
                </c:pt>
                <c:pt idx="2134">
                  <c:v>32765.5</c:v>
                </c:pt>
                <c:pt idx="2135">
                  <c:v>32772.5</c:v>
                </c:pt>
                <c:pt idx="2136">
                  <c:v>32779.5</c:v>
                </c:pt>
                <c:pt idx="2137">
                  <c:v>32784.199999999997</c:v>
                </c:pt>
                <c:pt idx="2138">
                  <c:v>32791.199999999997</c:v>
                </c:pt>
                <c:pt idx="2139">
                  <c:v>32798.199999999997</c:v>
                </c:pt>
                <c:pt idx="2140">
                  <c:v>32802.800000000003</c:v>
                </c:pt>
                <c:pt idx="2141">
                  <c:v>32809.800000000003</c:v>
                </c:pt>
                <c:pt idx="2142">
                  <c:v>32814.400000000001</c:v>
                </c:pt>
                <c:pt idx="2143">
                  <c:v>32819</c:v>
                </c:pt>
                <c:pt idx="2144">
                  <c:v>32825.9</c:v>
                </c:pt>
                <c:pt idx="2145">
                  <c:v>32832.800000000003</c:v>
                </c:pt>
                <c:pt idx="2146">
                  <c:v>32841.9</c:v>
                </c:pt>
                <c:pt idx="2147">
                  <c:v>32848.699999999997</c:v>
                </c:pt>
                <c:pt idx="2148">
                  <c:v>32855.5</c:v>
                </c:pt>
                <c:pt idx="2149">
                  <c:v>32864.5</c:v>
                </c:pt>
                <c:pt idx="2150">
                  <c:v>32873.5</c:v>
                </c:pt>
                <c:pt idx="2151">
                  <c:v>32887</c:v>
                </c:pt>
                <c:pt idx="2152">
                  <c:v>32895.9</c:v>
                </c:pt>
                <c:pt idx="2153">
                  <c:v>32902.5</c:v>
                </c:pt>
                <c:pt idx="2154">
                  <c:v>32911.4</c:v>
                </c:pt>
                <c:pt idx="2155">
                  <c:v>32942.199999999997</c:v>
                </c:pt>
                <c:pt idx="2156">
                  <c:v>32953.1</c:v>
                </c:pt>
                <c:pt idx="2157">
                  <c:v>32957.4</c:v>
                </c:pt>
                <c:pt idx="2158">
                  <c:v>32964</c:v>
                </c:pt>
                <c:pt idx="2159">
                  <c:v>32972.6</c:v>
                </c:pt>
                <c:pt idx="2160">
                  <c:v>32977</c:v>
                </c:pt>
                <c:pt idx="2161">
                  <c:v>32983.5</c:v>
                </c:pt>
                <c:pt idx="2162">
                  <c:v>32989.9</c:v>
                </c:pt>
                <c:pt idx="2163">
                  <c:v>32996.400000000001</c:v>
                </c:pt>
                <c:pt idx="2164">
                  <c:v>33002.9</c:v>
                </c:pt>
                <c:pt idx="2165">
                  <c:v>33009.300000000003</c:v>
                </c:pt>
                <c:pt idx="2166">
                  <c:v>33015.800000000003</c:v>
                </c:pt>
                <c:pt idx="2167">
                  <c:v>33024.400000000001</c:v>
                </c:pt>
                <c:pt idx="2168">
                  <c:v>33028.699999999997</c:v>
                </c:pt>
                <c:pt idx="2169">
                  <c:v>33033</c:v>
                </c:pt>
                <c:pt idx="2170">
                  <c:v>33039.4</c:v>
                </c:pt>
                <c:pt idx="2171">
                  <c:v>33045.800000000003</c:v>
                </c:pt>
                <c:pt idx="2172">
                  <c:v>33052.199999999997</c:v>
                </c:pt>
                <c:pt idx="2173">
                  <c:v>33058.6</c:v>
                </c:pt>
                <c:pt idx="2174">
                  <c:v>33065</c:v>
                </c:pt>
                <c:pt idx="2175">
                  <c:v>33069.300000000003</c:v>
                </c:pt>
                <c:pt idx="2176">
                  <c:v>33077.800000000003</c:v>
                </c:pt>
                <c:pt idx="2177">
                  <c:v>33086.300000000003</c:v>
                </c:pt>
                <c:pt idx="2178">
                  <c:v>33092.699999999997</c:v>
                </c:pt>
                <c:pt idx="2179">
                  <c:v>33096.9</c:v>
                </c:pt>
                <c:pt idx="2180">
                  <c:v>33103.300000000003</c:v>
                </c:pt>
                <c:pt idx="2181">
                  <c:v>33107.5</c:v>
                </c:pt>
                <c:pt idx="2182">
                  <c:v>33113.9</c:v>
                </c:pt>
                <c:pt idx="2183">
                  <c:v>33120.199999999997</c:v>
                </c:pt>
                <c:pt idx="2184">
                  <c:v>33124.400000000001</c:v>
                </c:pt>
                <c:pt idx="2185">
                  <c:v>33128.6</c:v>
                </c:pt>
                <c:pt idx="2186">
                  <c:v>33137</c:v>
                </c:pt>
                <c:pt idx="2187">
                  <c:v>33141.199999999997</c:v>
                </c:pt>
                <c:pt idx="2188">
                  <c:v>33145.4</c:v>
                </c:pt>
                <c:pt idx="2189">
                  <c:v>33153.800000000003</c:v>
                </c:pt>
                <c:pt idx="2190">
                  <c:v>33158</c:v>
                </c:pt>
                <c:pt idx="2191">
                  <c:v>33166.300000000003</c:v>
                </c:pt>
                <c:pt idx="2192">
                  <c:v>33172.6</c:v>
                </c:pt>
                <c:pt idx="2193">
                  <c:v>33178.800000000003</c:v>
                </c:pt>
                <c:pt idx="2194">
                  <c:v>33187.1</c:v>
                </c:pt>
                <c:pt idx="2195">
                  <c:v>33191.199999999997</c:v>
                </c:pt>
                <c:pt idx="2196">
                  <c:v>33197.4</c:v>
                </c:pt>
                <c:pt idx="2197">
                  <c:v>33201.5</c:v>
                </c:pt>
                <c:pt idx="2198">
                  <c:v>33209.699999999997</c:v>
                </c:pt>
                <c:pt idx="2199">
                  <c:v>33213.800000000003</c:v>
                </c:pt>
                <c:pt idx="2200">
                  <c:v>33220</c:v>
                </c:pt>
                <c:pt idx="2201">
                  <c:v>33224.1</c:v>
                </c:pt>
                <c:pt idx="2202">
                  <c:v>33230.199999999997</c:v>
                </c:pt>
                <c:pt idx="2203">
                  <c:v>33236.300000000003</c:v>
                </c:pt>
                <c:pt idx="2204">
                  <c:v>33240.300000000003</c:v>
                </c:pt>
                <c:pt idx="2205">
                  <c:v>33244.400000000001</c:v>
                </c:pt>
                <c:pt idx="2206">
                  <c:v>33252.5</c:v>
                </c:pt>
                <c:pt idx="2207">
                  <c:v>33256.5</c:v>
                </c:pt>
                <c:pt idx="2208">
                  <c:v>33264.6</c:v>
                </c:pt>
                <c:pt idx="2209">
                  <c:v>33268.6</c:v>
                </c:pt>
                <c:pt idx="2210">
                  <c:v>33274.6</c:v>
                </c:pt>
                <c:pt idx="2211">
                  <c:v>33280.6</c:v>
                </c:pt>
                <c:pt idx="2212">
                  <c:v>33284.5</c:v>
                </c:pt>
                <c:pt idx="2213">
                  <c:v>33288.5</c:v>
                </c:pt>
                <c:pt idx="2214">
                  <c:v>33296.400000000001</c:v>
                </c:pt>
                <c:pt idx="2215">
                  <c:v>33302.300000000003</c:v>
                </c:pt>
                <c:pt idx="2216">
                  <c:v>33308.300000000003</c:v>
                </c:pt>
                <c:pt idx="2217">
                  <c:v>33314.199999999997</c:v>
                </c:pt>
                <c:pt idx="2218">
                  <c:v>33320.1</c:v>
                </c:pt>
                <c:pt idx="2219">
                  <c:v>33328</c:v>
                </c:pt>
                <c:pt idx="2220">
                  <c:v>33335.9</c:v>
                </c:pt>
                <c:pt idx="2221">
                  <c:v>33345.800000000003</c:v>
                </c:pt>
                <c:pt idx="2222">
                  <c:v>33353.599999999999</c:v>
                </c:pt>
                <c:pt idx="2223">
                  <c:v>33357.599999999999</c:v>
                </c:pt>
                <c:pt idx="2224">
                  <c:v>33361.5</c:v>
                </c:pt>
                <c:pt idx="2225">
                  <c:v>33367.4</c:v>
                </c:pt>
                <c:pt idx="2226">
                  <c:v>33373.300000000003</c:v>
                </c:pt>
                <c:pt idx="2227">
                  <c:v>33377.199999999997</c:v>
                </c:pt>
                <c:pt idx="2228">
                  <c:v>33383</c:v>
                </c:pt>
                <c:pt idx="2229">
                  <c:v>33388.9</c:v>
                </c:pt>
                <c:pt idx="2230">
                  <c:v>33392.800000000003</c:v>
                </c:pt>
                <c:pt idx="2231">
                  <c:v>33398.6</c:v>
                </c:pt>
                <c:pt idx="2232">
                  <c:v>33404.400000000001</c:v>
                </c:pt>
                <c:pt idx="2233">
                  <c:v>33410.1</c:v>
                </c:pt>
                <c:pt idx="2234">
                  <c:v>33415.9</c:v>
                </c:pt>
                <c:pt idx="2235">
                  <c:v>33419.699999999997</c:v>
                </c:pt>
                <c:pt idx="2236">
                  <c:v>33423.5</c:v>
                </c:pt>
                <c:pt idx="2237">
                  <c:v>33431.1</c:v>
                </c:pt>
                <c:pt idx="2238">
                  <c:v>33434.9</c:v>
                </c:pt>
                <c:pt idx="2239">
                  <c:v>33440.6</c:v>
                </c:pt>
                <c:pt idx="2240">
                  <c:v>33444.300000000003</c:v>
                </c:pt>
                <c:pt idx="2241">
                  <c:v>33450</c:v>
                </c:pt>
                <c:pt idx="2242">
                  <c:v>33455.5</c:v>
                </c:pt>
                <c:pt idx="2243">
                  <c:v>33461.1</c:v>
                </c:pt>
                <c:pt idx="2244">
                  <c:v>33464.800000000003</c:v>
                </c:pt>
                <c:pt idx="2245">
                  <c:v>33470.300000000003</c:v>
                </c:pt>
                <c:pt idx="2246">
                  <c:v>33477.599999999999</c:v>
                </c:pt>
                <c:pt idx="2247">
                  <c:v>33483</c:v>
                </c:pt>
                <c:pt idx="2248">
                  <c:v>33488.400000000001</c:v>
                </c:pt>
                <c:pt idx="2249">
                  <c:v>33497.199999999997</c:v>
                </c:pt>
                <c:pt idx="2250">
                  <c:v>33511.199999999997</c:v>
                </c:pt>
                <c:pt idx="2251">
                  <c:v>33516.400000000001</c:v>
                </c:pt>
                <c:pt idx="2252">
                  <c:v>33519.800000000003</c:v>
                </c:pt>
                <c:pt idx="2253">
                  <c:v>33526.6</c:v>
                </c:pt>
                <c:pt idx="2254">
                  <c:v>33531.599999999999</c:v>
                </c:pt>
                <c:pt idx="2255">
                  <c:v>33536.6</c:v>
                </c:pt>
                <c:pt idx="2256">
                  <c:v>33539.9</c:v>
                </c:pt>
                <c:pt idx="2257">
                  <c:v>33546.400000000001</c:v>
                </c:pt>
                <c:pt idx="2258">
                  <c:v>33551.199999999997</c:v>
                </c:pt>
                <c:pt idx="2259">
                  <c:v>33557.5</c:v>
                </c:pt>
                <c:pt idx="2260">
                  <c:v>33570</c:v>
                </c:pt>
                <c:pt idx="2261">
                  <c:v>33576.199999999997</c:v>
                </c:pt>
                <c:pt idx="2262">
                  <c:v>33580.800000000003</c:v>
                </c:pt>
                <c:pt idx="2263">
                  <c:v>33585.300000000003</c:v>
                </c:pt>
                <c:pt idx="2264">
                  <c:v>33588.300000000003</c:v>
                </c:pt>
                <c:pt idx="2265">
                  <c:v>33594.400000000001</c:v>
                </c:pt>
                <c:pt idx="2266">
                  <c:v>33597.300000000003</c:v>
                </c:pt>
                <c:pt idx="2267">
                  <c:v>33600.300000000003</c:v>
                </c:pt>
                <c:pt idx="2268">
                  <c:v>33606.300000000003</c:v>
                </c:pt>
                <c:pt idx="2269">
                  <c:v>33609.199999999997</c:v>
                </c:pt>
                <c:pt idx="2270">
                  <c:v>33613.599999999999</c:v>
                </c:pt>
                <c:pt idx="2271">
                  <c:v>33619.5</c:v>
                </c:pt>
                <c:pt idx="2272">
                  <c:v>33622.5</c:v>
                </c:pt>
                <c:pt idx="2273">
                  <c:v>33628.300000000003</c:v>
                </c:pt>
                <c:pt idx="2274">
                  <c:v>33634.199999999997</c:v>
                </c:pt>
                <c:pt idx="2275">
                  <c:v>33640.1</c:v>
                </c:pt>
                <c:pt idx="2276">
                  <c:v>33644.5</c:v>
                </c:pt>
                <c:pt idx="2277">
                  <c:v>33645.9</c:v>
                </c:pt>
                <c:pt idx="2278">
                  <c:v>33651.800000000003</c:v>
                </c:pt>
                <c:pt idx="2279">
                  <c:v>33654.800000000003</c:v>
                </c:pt>
                <c:pt idx="2280">
                  <c:v>33657.699999999997</c:v>
                </c:pt>
                <c:pt idx="2281">
                  <c:v>33662.199999999997</c:v>
                </c:pt>
                <c:pt idx="2282">
                  <c:v>33666.6</c:v>
                </c:pt>
                <c:pt idx="2283">
                  <c:v>33671.1</c:v>
                </c:pt>
                <c:pt idx="2284">
                  <c:v>33675.599999999999</c:v>
                </c:pt>
                <c:pt idx="2285">
                  <c:v>33678.6</c:v>
                </c:pt>
                <c:pt idx="2286">
                  <c:v>33684.6</c:v>
                </c:pt>
                <c:pt idx="2287">
                  <c:v>33687.699999999997</c:v>
                </c:pt>
                <c:pt idx="2288">
                  <c:v>33690.699999999997</c:v>
                </c:pt>
                <c:pt idx="2289">
                  <c:v>33695.4</c:v>
                </c:pt>
                <c:pt idx="2290">
                  <c:v>33700</c:v>
                </c:pt>
                <c:pt idx="2291">
                  <c:v>33703.1</c:v>
                </c:pt>
                <c:pt idx="2292">
                  <c:v>33709.4</c:v>
                </c:pt>
                <c:pt idx="2293">
                  <c:v>33712.5</c:v>
                </c:pt>
                <c:pt idx="2294">
                  <c:v>33718.800000000003</c:v>
                </c:pt>
                <c:pt idx="2295">
                  <c:v>33728.199999999997</c:v>
                </c:pt>
                <c:pt idx="2296">
                  <c:v>33732.800000000003</c:v>
                </c:pt>
                <c:pt idx="2297">
                  <c:v>33735.9</c:v>
                </c:pt>
                <c:pt idx="2298">
                  <c:v>33740.5</c:v>
                </c:pt>
                <c:pt idx="2299">
                  <c:v>33745.199999999997</c:v>
                </c:pt>
                <c:pt idx="2300">
                  <c:v>33748.300000000003</c:v>
                </c:pt>
                <c:pt idx="2301">
                  <c:v>33751.300000000003</c:v>
                </c:pt>
                <c:pt idx="2302">
                  <c:v>33756</c:v>
                </c:pt>
                <c:pt idx="2303">
                  <c:v>33760.6</c:v>
                </c:pt>
                <c:pt idx="2304">
                  <c:v>33763.699999999997</c:v>
                </c:pt>
                <c:pt idx="2305">
                  <c:v>33766.800000000003</c:v>
                </c:pt>
                <c:pt idx="2306">
                  <c:v>33771.4</c:v>
                </c:pt>
                <c:pt idx="2307">
                  <c:v>33776.1</c:v>
                </c:pt>
                <c:pt idx="2308">
                  <c:v>33780.699999999997</c:v>
                </c:pt>
                <c:pt idx="2309">
                  <c:v>33783.9</c:v>
                </c:pt>
                <c:pt idx="2310">
                  <c:v>33787</c:v>
                </c:pt>
                <c:pt idx="2311">
                  <c:v>33793.300000000003</c:v>
                </c:pt>
                <c:pt idx="2312">
                  <c:v>33796.400000000001</c:v>
                </c:pt>
                <c:pt idx="2313">
                  <c:v>33802.699999999997</c:v>
                </c:pt>
                <c:pt idx="2314">
                  <c:v>33807.5</c:v>
                </c:pt>
                <c:pt idx="2315">
                  <c:v>33810.699999999997</c:v>
                </c:pt>
                <c:pt idx="2316">
                  <c:v>33817.1</c:v>
                </c:pt>
                <c:pt idx="2317">
                  <c:v>33822</c:v>
                </c:pt>
                <c:pt idx="2318">
                  <c:v>33826.9</c:v>
                </c:pt>
                <c:pt idx="2319">
                  <c:v>33830.199999999997</c:v>
                </c:pt>
                <c:pt idx="2320">
                  <c:v>33835.1</c:v>
                </c:pt>
                <c:pt idx="2321">
                  <c:v>33840.1</c:v>
                </c:pt>
                <c:pt idx="2322">
                  <c:v>33845.1</c:v>
                </c:pt>
                <c:pt idx="2323">
                  <c:v>33850.199999999997</c:v>
                </c:pt>
                <c:pt idx="2324">
                  <c:v>33857.1</c:v>
                </c:pt>
                <c:pt idx="2325">
                  <c:v>33860.5</c:v>
                </c:pt>
                <c:pt idx="2326">
                  <c:v>33865.699999999997</c:v>
                </c:pt>
                <c:pt idx="2327">
                  <c:v>33871</c:v>
                </c:pt>
                <c:pt idx="2328">
                  <c:v>33890.9</c:v>
                </c:pt>
                <c:pt idx="2329">
                  <c:v>33894.6</c:v>
                </c:pt>
                <c:pt idx="2330">
                  <c:v>33902.1</c:v>
                </c:pt>
                <c:pt idx="2331">
                  <c:v>33905.9</c:v>
                </c:pt>
                <c:pt idx="2332">
                  <c:v>33909.699999999997</c:v>
                </c:pt>
                <c:pt idx="2333">
                  <c:v>33917.5</c:v>
                </c:pt>
                <c:pt idx="2334">
                  <c:v>33921.5</c:v>
                </c:pt>
                <c:pt idx="2335">
                  <c:v>33927.599999999999</c:v>
                </c:pt>
                <c:pt idx="2336">
                  <c:v>33933.800000000003</c:v>
                </c:pt>
                <c:pt idx="2337">
                  <c:v>33938</c:v>
                </c:pt>
                <c:pt idx="2338">
                  <c:v>33944.300000000003</c:v>
                </c:pt>
                <c:pt idx="2339">
                  <c:v>33950.699999999997</c:v>
                </c:pt>
                <c:pt idx="2340">
                  <c:v>33955</c:v>
                </c:pt>
                <c:pt idx="2341">
                  <c:v>33961.599999999999</c:v>
                </c:pt>
                <c:pt idx="2342">
                  <c:v>33968.199999999997</c:v>
                </c:pt>
                <c:pt idx="2343">
                  <c:v>33974.9</c:v>
                </c:pt>
                <c:pt idx="2344">
                  <c:v>33983.9</c:v>
                </c:pt>
                <c:pt idx="2345">
                  <c:v>33988.400000000001</c:v>
                </c:pt>
                <c:pt idx="2346">
                  <c:v>33995.300000000003</c:v>
                </c:pt>
                <c:pt idx="2347">
                  <c:v>34002.199999999997</c:v>
                </c:pt>
                <c:pt idx="2348">
                  <c:v>34009.1</c:v>
                </c:pt>
                <c:pt idx="2349">
                  <c:v>34016.1</c:v>
                </c:pt>
                <c:pt idx="2350">
                  <c:v>34023.1</c:v>
                </c:pt>
                <c:pt idx="2351">
                  <c:v>34027.800000000003</c:v>
                </c:pt>
                <c:pt idx="2352">
                  <c:v>34032.5</c:v>
                </c:pt>
                <c:pt idx="2353">
                  <c:v>34042</c:v>
                </c:pt>
                <c:pt idx="2354">
                  <c:v>34046.699999999997</c:v>
                </c:pt>
                <c:pt idx="2355">
                  <c:v>34051.4</c:v>
                </c:pt>
                <c:pt idx="2356">
                  <c:v>34060.9</c:v>
                </c:pt>
                <c:pt idx="2357">
                  <c:v>34068</c:v>
                </c:pt>
                <c:pt idx="2358">
                  <c:v>34077.5</c:v>
                </c:pt>
                <c:pt idx="2359">
                  <c:v>34082.199999999997</c:v>
                </c:pt>
                <c:pt idx="2360">
                  <c:v>34091.599999999999</c:v>
                </c:pt>
                <c:pt idx="2361">
                  <c:v>34098.699999999997</c:v>
                </c:pt>
                <c:pt idx="2362">
                  <c:v>34103.300000000003</c:v>
                </c:pt>
                <c:pt idx="2363">
                  <c:v>34110.300000000003</c:v>
                </c:pt>
                <c:pt idx="2364">
                  <c:v>34117.300000000003</c:v>
                </c:pt>
                <c:pt idx="2365">
                  <c:v>34124.199999999997</c:v>
                </c:pt>
                <c:pt idx="2366">
                  <c:v>34131.1</c:v>
                </c:pt>
                <c:pt idx="2367">
                  <c:v>34135.699999999997</c:v>
                </c:pt>
                <c:pt idx="2368">
                  <c:v>34144.699999999997</c:v>
                </c:pt>
                <c:pt idx="2369">
                  <c:v>34149.199999999997</c:v>
                </c:pt>
                <c:pt idx="2370">
                  <c:v>34155.9</c:v>
                </c:pt>
                <c:pt idx="2371">
                  <c:v>34164.699999999997</c:v>
                </c:pt>
                <c:pt idx="2372">
                  <c:v>34169</c:v>
                </c:pt>
                <c:pt idx="2373">
                  <c:v>34175.5</c:v>
                </c:pt>
                <c:pt idx="2374">
                  <c:v>34184.1</c:v>
                </c:pt>
                <c:pt idx="2375">
                  <c:v>34188.400000000001</c:v>
                </c:pt>
                <c:pt idx="2376">
                  <c:v>34192.699999999997</c:v>
                </c:pt>
                <c:pt idx="2377">
                  <c:v>34201.199999999997</c:v>
                </c:pt>
                <c:pt idx="2378">
                  <c:v>34205.5</c:v>
                </c:pt>
                <c:pt idx="2379">
                  <c:v>34211.9</c:v>
                </c:pt>
                <c:pt idx="2380">
                  <c:v>34218.300000000003</c:v>
                </c:pt>
                <c:pt idx="2381">
                  <c:v>34226.800000000003</c:v>
                </c:pt>
                <c:pt idx="2382">
                  <c:v>34231.1</c:v>
                </c:pt>
                <c:pt idx="2383">
                  <c:v>34237.4</c:v>
                </c:pt>
                <c:pt idx="2384">
                  <c:v>34243.800000000003</c:v>
                </c:pt>
                <c:pt idx="2385">
                  <c:v>34250.1</c:v>
                </c:pt>
                <c:pt idx="2386">
                  <c:v>34256.400000000001</c:v>
                </c:pt>
                <c:pt idx="2387">
                  <c:v>34260.6</c:v>
                </c:pt>
                <c:pt idx="2388">
                  <c:v>34269</c:v>
                </c:pt>
                <c:pt idx="2389">
                  <c:v>34273.199999999997</c:v>
                </c:pt>
                <c:pt idx="2390">
                  <c:v>34279.5</c:v>
                </c:pt>
                <c:pt idx="2391">
                  <c:v>34285.800000000003</c:v>
                </c:pt>
                <c:pt idx="2392">
                  <c:v>34292</c:v>
                </c:pt>
                <c:pt idx="2393">
                  <c:v>34296.199999999997</c:v>
                </c:pt>
                <c:pt idx="2394">
                  <c:v>34304.5</c:v>
                </c:pt>
                <c:pt idx="2395">
                  <c:v>34308.6</c:v>
                </c:pt>
                <c:pt idx="2396">
                  <c:v>34316.9</c:v>
                </c:pt>
                <c:pt idx="2397">
                  <c:v>34321</c:v>
                </c:pt>
                <c:pt idx="2398">
                  <c:v>34327.199999999997</c:v>
                </c:pt>
                <c:pt idx="2399">
                  <c:v>34335.4</c:v>
                </c:pt>
                <c:pt idx="2400">
                  <c:v>34339.5</c:v>
                </c:pt>
                <c:pt idx="2401">
                  <c:v>34347.599999999999</c:v>
                </c:pt>
                <c:pt idx="2402">
                  <c:v>34351.699999999997</c:v>
                </c:pt>
                <c:pt idx="2403">
                  <c:v>34355.699999999997</c:v>
                </c:pt>
                <c:pt idx="2404">
                  <c:v>34361.800000000003</c:v>
                </c:pt>
                <c:pt idx="2405">
                  <c:v>34367.9</c:v>
                </c:pt>
                <c:pt idx="2406">
                  <c:v>34371.9</c:v>
                </c:pt>
                <c:pt idx="2407">
                  <c:v>34378</c:v>
                </c:pt>
                <c:pt idx="2408">
                  <c:v>34384</c:v>
                </c:pt>
                <c:pt idx="2409">
                  <c:v>34390</c:v>
                </c:pt>
                <c:pt idx="2410">
                  <c:v>34395.9</c:v>
                </c:pt>
                <c:pt idx="2411">
                  <c:v>34401.9</c:v>
                </c:pt>
                <c:pt idx="2412">
                  <c:v>34407.9</c:v>
                </c:pt>
                <c:pt idx="2413">
                  <c:v>34413.800000000003</c:v>
                </c:pt>
                <c:pt idx="2414">
                  <c:v>34419.699999999997</c:v>
                </c:pt>
                <c:pt idx="2415">
                  <c:v>34425.599999999999</c:v>
                </c:pt>
                <c:pt idx="2416">
                  <c:v>34431.4</c:v>
                </c:pt>
                <c:pt idx="2417">
                  <c:v>34435.300000000003</c:v>
                </c:pt>
                <c:pt idx="2418">
                  <c:v>34443</c:v>
                </c:pt>
                <c:pt idx="2419">
                  <c:v>34446.800000000003</c:v>
                </c:pt>
                <c:pt idx="2420">
                  <c:v>34450.6</c:v>
                </c:pt>
                <c:pt idx="2421">
                  <c:v>34456.300000000003</c:v>
                </c:pt>
                <c:pt idx="2422">
                  <c:v>34462</c:v>
                </c:pt>
                <c:pt idx="2423">
                  <c:v>34467.599999999999</c:v>
                </c:pt>
                <c:pt idx="2424">
                  <c:v>34473.199999999997</c:v>
                </c:pt>
                <c:pt idx="2425">
                  <c:v>34478.800000000003</c:v>
                </c:pt>
                <c:pt idx="2426">
                  <c:v>34486.199999999997</c:v>
                </c:pt>
                <c:pt idx="2427">
                  <c:v>34491.800000000003</c:v>
                </c:pt>
                <c:pt idx="2428">
                  <c:v>34495.5</c:v>
                </c:pt>
                <c:pt idx="2429">
                  <c:v>34502.800000000003</c:v>
                </c:pt>
                <c:pt idx="2430">
                  <c:v>34506.5</c:v>
                </c:pt>
                <c:pt idx="2431">
                  <c:v>34513.800000000003</c:v>
                </c:pt>
                <c:pt idx="2432">
                  <c:v>34517.5</c:v>
                </c:pt>
                <c:pt idx="2433">
                  <c:v>34521.1</c:v>
                </c:pt>
                <c:pt idx="2434">
                  <c:v>34528.5</c:v>
                </c:pt>
                <c:pt idx="2435">
                  <c:v>34533.9</c:v>
                </c:pt>
                <c:pt idx="2436">
                  <c:v>34537.599999999999</c:v>
                </c:pt>
                <c:pt idx="2437">
                  <c:v>34543.1</c:v>
                </c:pt>
                <c:pt idx="2438">
                  <c:v>34550.400000000001</c:v>
                </c:pt>
                <c:pt idx="2439">
                  <c:v>34554.1</c:v>
                </c:pt>
                <c:pt idx="2440">
                  <c:v>34561.4</c:v>
                </c:pt>
                <c:pt idx="2441">
                  <c:v>34565.1</c:v>
                </c:pt>
                <c:pt idx="2442">
                  <c:v>34568.800000000003</c:v>
                </c:pt>
                <c:pt idx="2443">
                  <c:v>34576.1</c:v>
                </c:pt>
                <c:pt idx="2444">
                  <c:v>34579.800000000003</c:v>
                </c:pt>
                <c:pt idx="2445">
                  <c:v>34587.300000000003</c:v>
                </c:pt>
                <c:pt idx="2446">
                  <c:v>34591</c:v>
                </c:pt>
                <c:pt idx="2447">
                  <c:v>34596.6</c:v>
                </c:pt>
                <c:pt idx="2448">
                  <c:v>34602.199999999997</c:v>
                </c:pt>
                <c:pt idx="2449">
                  <c:v>34606</c:v>
                </c:pt>
                <c:pt idx="2450">
                  <c:v>34611.699999999997</c:v>
                </c:pt>
                <c:pt idx="2451">
                  <c:v>34619.300000000003</c:v>
                </c:pt>
                <c:pt idx="2452">
                  <c:v>34623.1</c:v>
                </c:pt>
                <c:pt idx="2453">
                  <c:v>34628.9</c:v>
                </c:pt>
                <c:pt idx="2454">
                  <c:v>34634.699999999997</c:v>
                </c:pt>
                <c:pt idx="2455">
                  <c:v>34640.5</c:v>
                </c:pt>
                <c:pt idx="2456">
                  <c:v>34646.400000000001</c:v>
                </c:pt>
                <c:pt idx="2457">
                  <c:v>34650.400000000001</c:v>
                </c:pt>
                <c:pt idx="2458">
                  <c:v>34658.300000000003</c:v>
                </c:pt>
                <c:pt idx="2459">
                  <c:v>34664.199999999997</c:v>
                </c:pt>
                <c:pt idx="2460">
                  <c:v>34668.199999999997</c:v>
                </c:pt>
                <c:pt idx="2461">
                  <c:v>34676.1</c:v>
                </c:pt>
                <c:pt idx="2462">
                  <c:v>34682.1</c:v>
                </c:pt>
                <c:pt idx="2463">
                  <c:v>34688.199999999997</c:v>
                </c:pt>
                <c:pt idx="2464">
                  <c:v>34694.199999999997</c:v>
                </c:pt>
                <c:pt idx="2465">
                  <c:v>34700.300000000003</c:v>
                </c:pt>
                <c:pt idx="2466">
                  <c:v>34708.400000000001</c:v>
                </c:pt>
                <c:pt idx="2467">
                  <c:v>34712.400000000001</c:v>
                </c:pt>
                <c:pt idx="2468">
                  <c:v>34720.6</c:v>
                </c:pt>
                <c:pt idx="2469">
                  <c:v>34726.699999999997</c:v>
                </c:pt>
                <c:pt idx="2470">
                  <c:v>34732.800000000003</c:v>
                </c:pt>
                <c:pt idx="2471">
                  <c:v>34739</c:v>
                </c:pt>
                <c:pt idx="2472">
                  <c:v>34747.199999999997</c:v>
                </c:pt>
                <c:pt idx="2473">
                  <c:v>34751.300000000003</c:v>
                </c:pt>
                <c:pt idx="2474">
                  <c:v>34759.5</c:v>
                </c:pt>
                <c:pt idx="2475">
                  <c:v>34765.699999999997</c:v>
                </c:pt>
                <c:pt idx="2476">
                  <c:v>34774</c:v>
                </c:pt>
                <c:pt idx="2477">
                  <c:v>34778.199999999997</c:v>
                </c:pt>
                <c:pt idx="2478">
                  <c:v>34786.5</c:v>
                </c:pt>
                <c:pt idx="2479">
                  <c:v>34790.6</c:v>
                </c:pt>
                <c:pt idx="2480">
                  <c:v>34799</c:v>
                </c:pt>
                <c:pt idx="2481">
                  <c:v>34805.199999999997</c:v>
                </c:pt>
                <c:pt idx="2482">
                  <c:v>34811.5</c:v>
                </c:pt>
                <c:pt idx="2483">
                  <c:v>34817.800000000003</c:v>
                </c:pt>
                <c:pt idx="2484">
                  <c:v>34824</c:v>
                </c:pt>
                <c:pt idx="2485">
                  <c:v>34830.300000000003</c:v>
                </c:pt>
                <c:pt idx="2486">
                  <c:v>34836.6</c:v>
                </c:pt>
                <c:pt idx="2487">
                  <c:v>34842.9</c:v>
                </c:pt>
                <c:pt idx="2488">
                  <c:v>34849.199999999997</c:v>
                </c:pt>
                <c:pt idx="2489">
                  <c:v>34855.5</c:v>
                </c:pt>
                <c:pt idx="2490">
                  <c:v>34861.800000000003</c:v>
                </c:pt>
                <c:pt idx="2491">
                  <c:v>34868.1</c:v>
                </c:pt>
                <c:pt idx="2492">
                  <c:v>34874.400000000001</c:v>
                </c:pt>
                <c:pt idx="2493">
                  <c:v>34880.699999999997</c:v>
                </c:pt>
                <c:pt idx="2494">
                  <c:v>34889.1</c:v>
                </c:pt>
                <c:pt idx="2495">
                  <c:v>34893.300000000003</c:v>
                </c:pt>
                <c:pt idx="2496">
                  <c:v>34901.699999999997</c:v>
                </c:pt>
                <c:pt idx="2497">
                  <c:v>34905.9</c:v>
                </c:pt>
                <c:pt idx="2498">
                  <c:v>34914.400000000001</c:v>
                </c:pt>
                <c:pt idx="2499">
                  <c:v>34918.6</c:v>
                </c:pt>
                <c:pt idx="2500">
                  <c:v>34927.1</c:v>
                </c:pt>
                <c:pt idx="2501">
                  <c:v>34933.5</c:v>
                </c:pt>
                <c:pt idx="2502">
                  <c:v>34939.9</c:v>
                </c:pt>
                <c:pt idx="2503">
                  <c:v>34946.300000000003</c:v>
                </c:pt>
                <c:pt idx="2504">
                  <c:v>34952.699999999997</c:v>
                </c:pt>
                <c:pt idx="2505">
                  <c:v>34959.1</c:v>
                </c:pt>
                <c:pt idx="2506">
                  <c:v>34965.599999999999</c:v>
                </c:pt>
                <c:pt idx="2507">
                  <c:v>34972</c:v>
                </c:pt>
                <c:pt idx="2508">
                  <c:v>34980.6</c:v>
                </c:pt>
                <c:pt idx="2509">
                  <c:v>34984.9</c:v>
                </c:pt>
                <c:pt idx="2510">
                  <c:v>34993.5</c:v>
                </c:pt>
                <c:pt idx="2511">
                  <c:v>34997.800000000003</c:v>
                </c:pt>
                <c:pt idx="2512">
                  <c:v>35004.300000000003</c:v>
                </c:pt>
                <c:pt idx="2513">
                  <c:v>35010.800000000003</c:v>
                </c:pt>
                <c:pt idx="2514">
                  <c:v>35019.4</c:v>
                </c:pt>
                <c:pt idx="2515">
                  <c:v>35023.699999999997</c:v>
                </c:pt>
                <c:pt idx="2516">
                  <c:v>35032.400000000001</c:v>
                </c:pt>
                <c:pt idx="2517">
                  <c:v>35036.699999999997</c:v>
                </c:pt>
                <c:pt idx="2518">
                  <c:v>35045.300000000003</c:v>
                </c:pt>
                <c:pt idx="2519">
                  <c:v>35051.800000000003</c:v>
                </c:pt>
                <c:pt idx="2520">
                  <c:v>35058.300000000003</c:v>
                </c:pt>
                <c:pt idx="2521">
                  <c:v>35064.800000000003</c:v>
                </c:pt>
                <c:pt idx="2522">
                  <c:v>35071.300000000003</c:v>
                </c:pt>
                <c:pt idx="2523">
                  <c:v>35079.9</c:v>
                </c:pt>
                <c:pt idx="2524">
                  <c:v>35084.300000000003</c:v>
                </c:pt>
                <c:pt idx="2525">
                  <c:v>35092.9</c:v>
                </c:pt>
                <c:pt idx="2526">
                  <c:v>35097.199999999997</c:v>
                </c:pt>
                <c:pt idx="2527">
                  <c:v>35105.9</c:v>
                </c:pt>
                <c:pt idx="2528">
                  <c:v>35112.300000000003</c:v>
                </c:pt>
                <c:pt idx="2529">
                  <c:v>35214.400000000001</c:v>
                </c:pt>
                <c:pt idx="2530">
                  <c:v>35221.1</c:v>
                </c:pt>
                <c:pt idx="2531">
                  <c:v>35225.5</c:v>
                </c:pt>
                <c:pt idx="2532">
                  <c:v>35232.1</c:v>
                </c:pt>
                <c:pt idx="2533">
                  <c:v>35240.9</c:v>
                </c:pt>
                <c:pt idx="2534">
                  <c:v>35245.300000000003</c:v>
                </c:pt>
                <c:pt idx="2535">
                  <c:v>35254.1</c:v>
                </c:pt>
                <c:pt idx="2536">
                  <c:v>35258.5</c:v>
                </c:pt>
                <c:pt idx="2537">
                  <c:v>35265.1</c:v>
                </c:pt>
                <c:pt idx="2538">
                  <c:v>35271.699999999997</c:v>
                </c:pt>
                <c:pt idx="2539">
                  <c:v>35278.300000000003</c:v>
                </c:pt>
                <c:pt idx="2540">
                  <c:v>35284.9</c:v>
                </c:pt>
                <c:pt idx="2541">
                  <c:v>35291.4</c:v>
                </c:pt>
                <c:pt idx="2542">
                  <c:v>35300.1</c:v>
                </c:pt>
                <c:pt idx="2543">
                  <c:v>35304.5</c:v>
                </c:pt>
                <c:pt idx="2544">
                  <c:v>35313.1</c:v>
                </c:pt>
                <c:pt idx="2545">
                  <c:v>35319.599999999999</c:v>
                </c:pt>
                <c:pt idx="2546">
                  <c:v>35328.1</c:v>
                </c:pt>
                <c:pt idx="2547">
                  <c:v>35332.400000000001</c:v>
                </c:pt>
                <c:pt idx="2548">
                  <c:v>35340.9</c:v>
                </c:pt>
                <c:pt idx="2549">
                  <c:v>35345.1</c:v>
                </c:pt>
                <c:pt idx="2550">
                  <c:v>35353.5</c:v>
                </c:pt>
                <c:pt idx="2551">
                  <c:v>35359.800000000003</c:v>
                </c:pt>
                <c:pt idx="2552">
                  <c:v>35363.9</c:v>
                </c:pt>
                <c:pt idx="2553">
                  <c:v>35372.199999999997</c:v>
                </c:pt>
                <c:pt idx="2554">
                  <c:v>35378.300000000003</c:v>
                </c:pt>
                <c:pt idx="2555">
                  <c:v>35384.400000000001</c:v>
                </c:pt>
                <c:pt idx="2556">
                  <c:v>35390.400000000001</c:v>
                </c:pt>
                <c:pt idx="2557">
                  <c:v>35398.400000000001</c:v>
                </c:pt>
                <c:pt idx="2558">
                  <c:v>35404.400000000001</c:v>
                </c:pt>
                <c:pt idx="2559">
                  <c:v>35410.300000000003</c:v>
                </c:pt>
                <c:pt idx="2560">
                  <c:v>35416.1</c:v>
                </c:pt>
                <c:pt idx="2561">
                  <c:v>35420</c:v>
                </c:pt>
                <c:pt idx="2562">
                  <c:v>35427.699999999997</c:v>
                </c:pt>
                <c:pt idx="2563">
                  <c:v>35433.5</c:v>
                </c:pt>
                <c:pt idx="2564">
                  <c:v>35439.199999999997</c:v>
                </c:pt>
                <c:pt idx="2565">
                  <c:v>35444.9</c:v>
                </c:pt>
                <c:pt idx="2566">
                  <c:v>35450.5</c:v>
                </c:pt>
                <c:pt idx="2567">
                  <c:v>35458.1</c:v>
                </c:pt>
                <c:pt idx="2568">
                  <c:v>35461.800000000003</c:v>
                </c:pt>
                <c:pt idx="2569">
                  <c:v>35469.199999999997</c:v>
                </c:pt>
                <c:pt idx="2570">
                  <c:v>35474.800000000003</c:v>
                </c:pt>
                <c:pt idx="2571">
                  <c:v>35480.300000000003</c:v>
                </c:pt>
                <c:pt idx="2572">
                  <c:v>35485.800000000003</c:v>
                </c:pt>
                <c:pt idx="2573">
                  <c:v>35491.300000000003</c:v>
                </c:pt>
                <c:pt idx="2574">
                  <c:v>35496.800000000003</c:v>
                </c:pt>
                <c:pt idx="2575">
                  <c:v>35500.400000000001</c:v>
                </c:pt>
                <c:pt idx="2576">
                  <c:v>35507.599999999999</c:v>
                </c:pt>
                <c:pt idx="2577">
                  <c:v>35511.300000000003</c:v>
                </c:pt>
                <c:pt idx="2578">
                  <c:v>35518.5</c:v>
                </c:pt>
                <c:pt idx="2579">
                  <c:v>35523.800000000003</c:v>
                </c:pt>
                <c:pt idx="2580">
                  <c:v>35527.4</c:v>
                </c:pt>
                <c:pt idx="2581">
                  <c:v>35534.6</c:v>
                </c:pt>
                <c:pt idx="2582">
                  <c:v>35539.9</c:v>
                </c:pt>
                <c:pt idx="2583">
                  <c:v>35543.5</c:v>
                </c:pt>
                <c:pt idx="2584">
                  <c:v>35550.6</c:v>
                </c:pt>
                <c:pt idx="2585">
                  <c:v>35556</c:v>
                </c:pt>
                <c:pt idx="2586">
                  <c:v>35561.300000000003</c:v>
                </c:pt>
                <c:pt idx="2587">
                  <c:v>35566.6</c:v>
                </c:pt>
                <c:pt idx="2588">
                  <c:v>35570.199999999997</c:v>
                </c:pt>
                <c:pt idx="2589">
                  <c:v>35575.5</c:v>
                </c:pt>
                <c:pt idx="2590">
                  <c:v>35580.800000000003</c:v>
                </c:pt>
                <c:pt idx="2591">
                  <c:v>35586.1</c:v>
                </c:pt>
                <c:pt idx="2592">
                  <c:v>35591.4</c:v>
                </c:pt>
                <c:pt idx="2593">
                  <c:v>35596.800000000003</c:v>
                </c:pt>
                <c:pt idx="2594">
                  <c:v>35602.1</c:v>
                </c:pt>
                <c:pt idx="2595">
                  <c:v>35607.4</c:v>
                </c:pt>
                <c:pt idx="2596">
                  <c:v>35612.800000000003</c:v>
                </c:pt>
                <c:pt idx="2597">
                  <c:v>35642.9</c:v>
                </c:pt>
                <c:pt idx="2598">
                  <c:v>35648.199999999997</c:v>
                </c:pt>
                <c:pt idx="2599">
                  <c:v>35653.5</c:v>
                </c:pt>
                <c:pt idx="2600">
                  <c:v>35662.300000000003</c:v>
                </c:pt>
                <c:pt idx="2601">
                  <c:v>35672.699999999997</c:v>
                </c:pt>
                <c:pt idx="2602">
                  <c:v>35678</c:v>
                </c:pt>
                <c:pt idx="2603">
                  <c:v>35683.199999999997</c:v>
                </c:pt>
                <c:pt idx="2604">
                  <c:v>35688.400000000001</c:v>
                </c:pt>
                <c:pt idx="2605">
                  <c:v>35693.599999999999</c:v>
                </c:pt>
                <c:pt idx="2606">
                  <c:v>35700.5</c:v>
                </c:pt>
                <c:pt idx="2607">
                  <c:v>35705.699999999997</c:v>
                </c:pt>
                <c:pt idx="2608">
                  <c:v>35710.9</c:v>
                </c:pt>
                <c:pt idx="2609">
                  <c:v>35716.1</c:v>
                </c:pt>
                <c:pt idx="2610">
                  <c:v>35721.300000000003</c:v>
                </c:pt>
                <c:pt idx="2611">
                  <c:v>35728.199999999997</c:v>
                </c:pt>
                <c:pt idx="2612">
                  <c:v>35733.4</c:v>
                </c:pt>
                <c:pt idx="2613">
                  <c:v>35738.5</c:v>
                </c:pt>
                <c:pt idx="2614">
                  <c:v>35745.4</c:v>
                </c:pt>
                <c:pt idx="2615">
                  <c:v>35750.6</c:v>
                </c:pt>
                <c:pt idx="2616">
                  <c:v>35755.800000000003</c:v>
                </c:pt>
                <c:pt idx="2617">
                  <c:v>35761</c:v>
                </c:pt>
                <c:pt idx="2618">
                  <c:v>35767.9</c:v>
                </c:pt>
                <c:pt idx="2619">
                  <c:v>35771.4</c:v>
                </c:pt>
                <c:pt idx="2620">
                  <c:v>35778.300000000003</c:v>
                </c:pt>
                <c:pt idx="2621">
                  <c:v>35783.5</c:v>
                </c:pt>
                <c:pt idx="2622">
                  <c:v>35787</c:v>
                </c:pt>
                <c:pt idx="2623">
                  <c:v>35794</c:v>
                </c:pt>
                <c:pt idx="2624">
                  <c:v>35799.199999999997</c:v>
                </c:pt>
                <c:pt idx="2625">
                  <c:v>35804.5</c:v>
                </c:pt>
                <c:pt idx="2626">
                  <c:v>35811.5</c:v>
                </c:pt>
                <c:pt idx="2627">
                  <c:v>35816.699999999997</c:v>
                </c:pt>
                <c:pt idx="2628">
                  <c:v>35823.800000000003</c:v>
                </c:pt>
                <c:pt idx="2629">
                  <c:v>35830.9</c:v>
                </c:pt>
                <c:pt idx="2630">
                  <c:v>35834.400000000001</c:v>
                </c:pt>
                <c:pt idx="2631">
                  <c:v>35841.4</c:v>
                </c:pt>
                <c:pt idx="2632">
                  <c:v>35844.9</c:v>
                </c:pt>
                <c:pt idx="2633">
                  <c:v>35850.199999999997</c:v>
                </c:pt>
                <c:pt idx="2634">
                  <c:v>35855.4</c:v>
                </c:pt>
                <c:pt idx="2635">
                  <c:v>35860.6</c:v>
                </c:pt>
                <c:pt idx="2636">
                  <c:v>35867.599999999999</c:v>
                </c:pt>
                <c:pt idx="2637">
                  <c:v>35871.1</c:v>
                </c:pt>
                <c:pt idx="2638">
                  <c:v>35878</c:v>
                </c:pt>
                <c:pt idx="2639">
                  <c:v>35883.199999999997</c:v>
                </c:pt>
                <c:pt idx="2640">
                  <c:v>35890.1</c:v>
                </c:pt>
                <c:pt idx="2641">
                  <c:v>35895.4</c:v>
                </c:pt>
                <c:pt idx="2642">
                  <c:v>35900.6</c:v>
                </c:pt>
                <c:pt idx="2643">
                  <c:v>35907.5</c:v>
                </c:pt>
                <c:pt idx="2644">
                  <c:v>35912.699999999997</c:v>
                </c:pt>
                <c:pt idx="2645">
                  <c:v>35918</c:v>
                </c:pt>
                <c:pt idx="2646">
                  <c:v>35924.9</c:v>
                </c:pt>
                <c:pt idx="2647">
                  <c:v>35928.400000000001</c:v>
                </c:pt>
                <c:pt idx="2648">
                  <c:v>35935.5</c:v>
                </c:pt>
                <c:pt idx="2649">
                  <c:v>35944.300000000003</c:v>
                </c:pt>
                <c:pt idx="2650">
                  <c:v>35949.599999999999</c:v>
                </c:pt>
                <c:pt idx="2651">
                  <c:v>35956.699999999997</c:v>
                </c:pt>
                <c:pt idx="2652">
                  <c:v>35963.9</c:v>
                </c:pt>
                <c:pt idx="2653">
                  <c:v>35972.9</c:v>
                </c:pt>
                <c:pt idx="2654">
                  <c:v>35978.400000000001</c:v>
                </c:pt>
                <c:pt idx="2655">
                  <c:v>35983.800000000003</c:v>
                </c:pt>
                <c:pt idx="2656">
                  <c:v>35991.199999999997</c:v>
                </c:pt>
                <c:pt idx="2657">
                  <c:v>35996.800000000003</c:v>
                </c:pt>
                <c:pt idx="2658">
                  <c:v>36002.400000000001</c:v>
                </c:pt>
                <c:pt idx="2659">
                  <c:v>36008</c:v>
                </c:pt>
                <c:pt idx="2660">
                  <c:v>36013.699999999997</c:v>
                </c:pt>
                <c:pt idx="2661">
                  <c:v>36019.4</c:v>
                </c:pt>
                <c:pt idx="2662">
                  <c:v>36027.1</c:v>
                </c:pt>
                <c:pt idx="2663">
                  <c:v>36032.9</c:v>
                </c:pt>
                <c:pt idx="2664">
                  <c:v>36038.800000000003</c:v>
                </c:pt>
                <c:pt idx="2665">
                  <c:v>36044.699999999997</c:v>
                </c:pt>
                <c:pt idx="2666">
                  <c:v>36052.6</c:v>
                </c:pt>
                <c:pt idx="2667">
                  <c:v>36056.6</c:v>
                </c:pt>
                <c:pt idx="2668">
                  <c:v>36064.6</c:v>
                </c:pt>
                <c:pt idx="2669">
                  <c:v>36070.699999999997</c:v>
                </c:pt>
                <c:pt idx="2670">
                  <c:v>36076.699999999997</c:v>
                </c:pt>
                <c:pt idx="2671">
                  <c:v>36082.9</c:v>
                </c:pt>
                <c:pt idx="2672">
                  <c:v>36089</c:v>
                </c:pt>
                <c:pt idx="2673">
                  <c:v>36095.199999999997</c:v>
                </c:pt>
                <c:pt idx="2674">
                  <c:v>36099.300000000003</c:v>
                </c:pt>
                <c:pt idx="2675">
                  <c:v>36107.599999999999</c:v>
                </c:pt>
                <c:pt idx="2676">
                  <c:v>36113.9</c:v>
                </c:pt>
                <c:pt idx="2677">
                  <c:v>36120.199999999997</c:v>
                </c:pt>
                <c:pt idx="2678">
                  <c:v>36126.5</c:v>
                </c:pt>
                <c:pt idx="2679">
                  <c:v>36135</c:v>
                </c:pt>
                <c:pt idx="2680">
                  <c:v>36139.300000000003</c:v>
                </c:pt>
                <c:pt idx="2681">
                  <c:v>36147.9</c:v>
                </c:pt>
                <c:pt idx="2682">
                  <c:v>36152.199999999997</c:v>
                </c:pt>
                <c:pt idx="2683">
                  <c:v>36160.9</c:v>
                </c:pt>
                <c:pt idx="2684">
                  <c:v>36165.199999999997</c:v>
                </c:pt>
                <c:pt idx="2685">
                  <c:v>36174</c:v>
                </c:pt>
                <c:pt idx="2686">
                  <c:v>36180.6</c:v>
                </c:pt>
                <c:pt idx="2687">
                  <c:v>36189.5</c:v>
                </c:pt>
                <c:pt idx="2688">
                  <c:v>36205.199999999997</c:v>
                </c:pt>
                <c:pt idx="2689">
                  <c:v>36216.6</c:v>
                </c:pt>
                <c:pt idx="2690">
                  <c:v>36223.4</c:v>
                </c:pt>
                <c:pt idx="2691">
                  <c:v>36230.300000000003</c:v>
                </c:pt>
                <c:pt idx="2692">
                  <c:v>36237.300000000003</c:v>
                </c:pt>
                <c:pt idx="2693">
                  <c:v>36246.6</c:v>
                </c:pt>
                <c:pt idx="2694">
                  <c:v>36251.199999999997</c:v>
                </c:pt>
                <c:pt idx="2695">
                  <c:v>36260.6</c:v>
                </c:pt>
                <c:pt idx="2696">
                  <c:v>36265.4</c:v>
                </c:pt>
                <c:pt idx="2697">
                  <c:v>36274.9</c:v>
                </c:pt>
                <c:pt idx="2698">
                  <c:v>36282</c:v>
                </c:pt>
                <c:pt idx="2699">
                  <c:v>36289.300000000003</c:v>
                </c:pt>
                <c:pt idx="2700">
                  <c:v>36298.9</c:v>
                </c:pt>
                <c:pt idx="2701">
                  <c:v>36308.699999999997</c:v>
                </c:pt>
                <c:pt idx="2702">
                  <c:v>36313.599999999999</c:v>
                </c:pt>
                <c:pt idx="2703">
                  <c:v>36323.599999999999</c:v>
                </c:pt>
                <c:pt idx="2704">
                  <c:v>36333.699999999997</c:v>
                </c:pt>
                <c:pt idx="2705">
                  <c:v>36338.800000000003</c:v>
                </c:pt>
                <c:pt idx="2706">
                  <c:v>36349.199999999997</c:v>
                </c:pt>
                <c:pt idx="2707">
                  <c:v>36354.400000000001</c:v>
                </c:pt>
                <c:pt idx="2708">
                  <c:v>36364.9</c:v>
                </c:pt>
                <c:pt idx="2709">
                  <c:v>36372.9</c:v>
                </c:pt>
                <c:pt idx="2710">
                  <c:v>36383.599999999999</c:v>
                </c:pt>
                <c:pt idx="2711">
                  <c:v>36391.699999999997</c:v>
                </c:pt>
                <c:pt idx="2712">
                  <c:v>36399.800000000003</c:v>
                </c:pt>
                <c:pt idx="2713">
                  <c:v>36410.800000000003</c:v>
                </c:pt>
                <c:pt idx="2714">
                  <c:v>36421.800000000003</c:v>
                </c:pt>
                <c:pt idx="2715">
                  <c:v>36432.9</c:v>
                </c:pt>
                <c:pt idx="2716">
                  <c:v>36438.5</c:v>
                </c:pt>
                <c:pt idx="2717">
                  <c:v>36449.699999999997</c:v>
                </c:pt>
                <c:pt idx="2718">
                  <c:v>36458.199999999997</c:v>
                </c:pt>
                <c:pt idx="2719">
                  <c:v>36478</c:v>
                </c:pt>
                <c:pt idx="2720">
                  <c:v>36512.1</c:v>
                </c:pt>
                <c:pt idx="2721">
                  <c:v>36520.699999999997</c:v>
                </c:pt>
                <c:pt idx="2722">
                  <c:v>36526.400000000001</c:v>
                </c:pt>
                <c:pt idx="2723">
                  <c:v>36537.800000000003</c:v>
                </c:pt>
                <c:pt idx="2724">
                  <c:v>36546.400000000001</c:v>
                </c:pt>
                <c:pt idx="2725">
                  <c:v>36554.9</c:v>
                </c:pt>
                <c:pt idx="2726">
                  <c:v>36563.5</c:v>
                </c:pt>
                <c:pt idx="2727">
                  <c:v>36574.800000000003</c:v>
                </c:pt>
                <c:pt idx="2728">
                  <c:v>36580.5</c:v>
                </c:pt>
                <c:pt idx="2729">
                  <c:v>36591.800000000003</c:v>
                </c:pt>
                <c:pt idx="2730">
                  <c:v>36600.300000000003</c:v>
                </c:pt>
                <c:pt idx="2731">
                  <c:v>36608.699999999997</c:v>
                </c:pt>
                <c:pt idx="2732">
                  <c:v>36617.1</c:v>
                </c:pt>
                <c:pt idx="2733">
                  <c:v>36625.4</c:v>
                </c:pt>
                <c:pt idx="2734">
                  <c:v>36636.5</c:v>
                </c:pt>
                <c:pt idx="2735">
                  <c:v>36642</c:v>
                </c:pt>
                <c:pt idx="2736">
                  <c:v>36650.300000000003</c:v>
                </c:pt>
                <c:pt idx="2737">
                  <c:v>36661.4</c:v>
                </c:pt>
                <c:pt idx="2738">
                  <c:v>36666.9</c:v>
                </c:pt>
                <c:pt idx="2739">
                  <c:v>36677.9</c:v>
                </c:pt>
                <c:pt idx="2740">
                  <c:v>36686.1</c:v>
                </c:pt>
                <c:pt idx="2741">
                  <c:v>36694.400000000001</c:v>
                </c:pt>
                <c:pt idx="2742">
                  <c:v>36699.9</c:v>
                </c:pt>
                <c:pt idx="2743">
                  <c:v>36710.9</c:v>
                </c:pt>
                <c:pt idx="2744">
                  <c:v>36716.400000000001</c:v>
                </c:pt>
                <c:pt idx="2745">
                  <c:v>36724.6</c:v>
                </c:pt>
                <c:pt idx="2746">
                  <c:v>36732.9</c:v>
                </c:pt>
                <c:pt idx="2747">
                  <c:v>36741.1</c:v>
                </c:pt>
                <c:pt idx="2748">
                  <c:v>36749.4</c:v>
                </c:pt>
                <c:pt idx="2749">
                  <c:v>36760.400000000001</c:v>
                </c:pt>
                <c:pt idx="2750">
                  <c:v>36768.6</c:v>
                </c:pt>
                <c:pt idx="2751">
                  <c:v>36776.9</c:v>
                </c:pt>
                <c:pt idx="2752">
                  <c:v>36785.1</c:v>
                </c:pt>
                <c:pt idx="2753">
                  <c:v>36796.199999999997</c:v>
                </c:pt>
                <c:pt idx="2754">
                  <c:v>36801.699999999997</c:v>
                </c:pt>
                <c:pt idx="2755">
                  <c:v>36812.699999999997</c:v>
                </c:pt>
                <c:pt idx="2756">
                  <c:v>36818.199999999997</c:v>
                </c:pt>
                <c:pt idx="2757">
                  <c:v>36829.300000000003</c:v>
                </c:pt>
                <c:pt idx="2758">
                  <c:v>36834.9</c:v>
                </c:pt>
                <c:pt idx="2759">
                  <c:v>36846</c:v>
                </c:pt>
                <c:pt idx="2760">
                  <c:v>36851.5</c:v>
                </c:pt>
                <c:pt idx="2761">
                  <c:v>36862.699999999997</c:v>
                </c:pt>
                <c:pt idx="2762">
                  <c:v>36871</c:v>
                </c:pt>
                <c:pt idx="2763">
                  <c:v>36879.4</c:v>
                </c:pt>
                <c:pt idx="2764">
                  <c:v>36890.6</c:v>
                </c:pt>
                <c:pt idx="2765">
                  <c:v>36896.199999999997</c:v>
                </c:pt>
                <c:pt idx="2766">
                  <c:v>36907.5</c:v>
                </c:pt>
                <c:pt idx="2767">
                  <c:v>36913.1</c:v>
                </c:pt>
                <c:pt idx="2768">
                  <c:v>36924.400000000001</c:v>
                </c:pt>
                <c:pt idx="2769">
                  <c:v>36930.1</c:v>
                </c:pt>
                <c:pt idx="2770">
                  <c:v>36941.4</c:v>
                </c:pt>
                <c:pt idx="2771">
                  <c:v>36947.1</c:v>
                </c:pt>
                <c:pt idx="2772">
                  <c:v>36958.5</c:v>
                </c:pt>
                <c:pt idx="2773">
                  <c:v>36964.300000000003</c:v>
                </c:pt>
                <c:pt idx="2774">
                  <c:v>36975.699999999997</c:v>
                </c:pt>
                <c:pt idx="2775">
                  <c:v>36984.400000000001</c:v>
                </c:pt>
                <c:pt idx="2776">
                  <c:v>36993.1</c:v>
                </c:pt>
                <c:pt idx="2777">
                  <c:v>37004.699999999997</c:v>
                </c:pt>
                <c:pt idx="2778">
                  <c:v>37010.5</c:v>
                </c:pt>
                <c:pt idx="2779">
                  <c:v>37025.199999999997</c:v>
                </c:pt>
                <c:pt idx="2780">
                  <c:v>37034</c:v>
                </c:pt>
                <c:pt idx="2781">
                  <c:v>37045.699999999997</c:v>
                </c:pt>
                <c:pt idx="2782">
                  <c:v>37051.599999999999</c:v>
                </c:pt>
                <c:pt idx="2783">
                  <c:v>37063.5</c:v>
                </c:pt>
                <c:pt idx="2784">
                  <c:v>37069.4</c:v>
                </c:pt>
                <c:pt idx="2785">
                  <c:v>37081.300000000003</c:v>
                </c:pt>
                <c:pt idx="2786">
                  <c:v>37087.199999999997</c:v>
                </c:pt>
                <c:pt idx="2787">
                  <c:v>37099.1</c:v>
                </c:pt>
                <c:pt idx="2788">
                  <c:v>37108.1</c:v>
                </c:pt>
                <c:pt idx="2789">
                  <c:v>37117</c:v>
                </c:pt>
                <c:pt idx="2790">
                  <c:v>37126</c:v>
                </c:pt>
                <c:pt idx="2791">
                  <c:v>37135</c:v>
                </c:pt>
                <c:pt idx="2792">
                  <c:v>37144</c:v>
                </c:pt>
                <c:pt idx="2793">
                  <c:v>37155.9</c:v>
                </c:pt>
                <c:pt idx="2794">
                  <c:v>37164.9</c:v>
                </c:pt>
                <c:pt idx="2795">
                  <c:v>37173.9</c:v>
                </c:pt>
                <c:pt idx="2796">
                  <c:v>37182.9</c:v>
                </c:pt>
                <c:pt idx="2797">
                  <c:v>37191.9</c:v>
                </c:pt>
                <c:pt idx="2798">
                  <c:v>37212.800000000003</c:v>
                </c:pt>
                <c:pt idx="2799">
                  <c:v>37227.800000000003</c:v>
                </c:pt>
                <c:pt idx="2800">
                  <c:v>37236.699999999997</c:v>
                </c:pt>
                <c:pt idx="2801">
                  <c:v>37248.6</c:v>
                </c:pt>
                <c:pt idx="2802">
                  <c:v>37263.5</c:v>
                </c:pt>
                <c:pt idx="2803">
                  <c:v>37272.400000000001</c:v>
                </c:pt>
                <c:pt idx="2804">
                  <c:v>37281.300000000003</c:v>
                </c:pt>
                <c:pt idx="2805">
                  <c:v>37296.1</c:v>
                </c:pt>
                <c:pt idx="2806">
                  <c:v>37307.800000000003</c:v>
                </c:pt>
                <c:pt idx="2807">
                  <c:v>37319.599999999999</c:v>
                </c:pt>
                <c:pt idx="2808">
                  <c:v>37331.300000000003</c:v>
                </c:pt>
                <c:pt idx="2809">
                  <c:v>37340.1</c:v>
                </c:pt>
                <c:pt idx="2810">
                  <c:v>37348.9</c:v>
                </c:pt>
                <c:pt idx="2811">
                  <c:v>37363.599999999999</c:v>
                </c:pt>
                <c:pt idx="2812">
                  <c:v>37372.400000000001</c:v>
                </c:pt>
                <c:pt idx="2813">
                  <c:v>37384.199999999997</c:v>
                </c:pt>
                <c:pt idx="2814">
                  <c:v>37396</c:v>
                </c:pt>
                <c:pt idx="2815">
                  <c:v>37407.800000000003</c:v>
                </c:pt>
                <c:pt idx="2816">
                  <c:v>37419.599999999999</c:v>
                </c:pt>
                <c:pt idx="2817">
                  <c:v>37428.400000000001</c:v>
                </c:pt>
                <c:pt idx="2818">
                  <c:v>37437.300000000003</c:v>
                </c:pt>
                <c:pt idx="2819">
                  <c:v>37449</c:v>
                </c:pt>
                <c:pt idx="2820">
                  <c:v>37457.9</c:v>
                </c:pt>
                <c:pt idx="2821">
                  <c:v>37469.599999999999</c:v>
                </c:pt>
                <c:pt idx="2822">
                  <c:v>37481.4</c:v>
                </c:pt>
                <c:pt idx="2823">
                  <c:v>37493.1</c:v>
                </c:pt>
                <c:pt idx="2824">
                  <c:v>37504.800000000003</c:v>
                </c:pt>
                <c:pt idx="2825">
                  <c:v>37516.400000000001</c:v>
                </c:pt>
                <c:pt idx="2826">
                  <c:v>37528</c:v>
                </c:pt>
                <c:pt idx="2827">
                  <c:v>37536.699999999997</c:v>
                </c:pt>
                <c:pt idx="2828">
                  <c:v>37545.4</c:v>
                </c:pt>
                <c:pt idx="2829">
                  <c:v>37556.9</c:v>
                </c:pt>
                <c:pt idx="2830">
                  <c:v>37568.400000000001</c:v>
                </c:pt>
                <c:pt idx="2831">
                  <c:v>37577</c:v>
                </c:pt>
                <c:pt idx="2832">
                  <c:v>37588.400000000001</c:v>
                </c:pt>
                <c:pt idx="2833">
                  <c:v>37599.800000000003</c:v>
                </c:pt>
                <c:pt idx="2834">
                  <c:v>37611.1</c:v>
                </c:pt>
                <c:pt idx="2835">
                  <c:v>37622.300000000003</c:v>
                </c:pt>
                <c:pt idx="2836">
                  <c:v>37633.5</c:v>
                </c:pt>
                <c:pt idx="2837">
                  <c:v>37641.800000000003</c:v>
                </c:pt>
                <c:pt idx="2838">
                  <c:v>37650.1</c:v>
                </c:pt>
                <c:pt idx="2839">
                  <c:v>37661.1</c:v>
                </c:pt>
                <c:pt idx="2840">
                  <c:v>37669.300000000003</c:v>
                </c:pt>
                <c:pt idx="2841">
                  <c:v>37680.199999999997</c:v>
                </c:pt>
                <c:pt idx="2842">
                  <c:v>37691.1</c:v>
                </c:pt>
                <c:pt idx="2843">
                  <c:v>37702</c:v>
                </c:pt>
                <c:pt idx="2844">
                  <c:v>37712.800000000003</c:v>
                </c:pt>
                <c:pt idx="2845">
                  <c:v>37718.199999999997</c:v>
                </c:pt>
                <c:pt idx="2846">
                  <c:v>37729</c:v>
                </c:pt>
                <c:pt idx="2847">
                  <c:v>37739.699999999997</c:v>
                </c:pt>
                <c:pt idx="2848">
                  <c:v>37750.400000000001</c:v>
                </c:pt>
                <c:pt idx="2849">
                  <c:v>37755.800000000003</c:v>
                </c:pt>
                <c:pt idx="2850">
                  <c:v>37766.400000000001</c:v>
                </c:pt>
                <c:pt idx="2851">
                  <c:v>37774.400000000001</c:v>
                </c:pt>
                <c:pt idx="2852">
                  <c:v>37782.300000000003</c:v>
                </c:pt>
                <c:pt idx="2853">
                  <c:v>37792.9</c:v>
                </c:pt>
                <c:pt idx="2854">
                  <c:v>37800.800000000003</c:v>
                </c:pt>
                <c:pt idx="2855">
                  <c:v>37811.300000000003</c:v>
                </c:pt>
                <c:pt idx="2856">
                  <c:v>37821.699999999997</c:v>
                </c:pt>
                <c:pt idx="2857">
                  <c:v>37826.9</c:v>
                </c:pt>
                <c:pt idx="2858">
                  <c:v>37837.300000000003</c:v>
                </c:pt>
                <c:pt idx="2859">
                  <c:v>37845.1</c:v>
                </c:pt>
                <c:pt idx="2860">
                  <c:v>37852.800000000003</c:v>
                </c:pt>
                <c:pt idx="2861">
                  <c:v>37863.1</c:v>
                </c:pt>
                <c:pt idx="2862">
                  <c:v>37868.199999999997</c:v>
                </c:pt>
                <c:pt idx="2863">
                  <c:v>37878.400000000001</c:v>
                </c:pt>
                <c:pt idx="2864">
                  <c:v>37883.4</c:v>
                </c:pt>
                <c:pt idx="2865">
                  <c:v>37891</c:v>
                </c:pt>
                <c:pt idx="2866">
                  <c:v>37898.6</c:v>
                </c:pt>
                <c:pt idx="2867">
                  <c:v>37906.1</c:v>
                </c:pt>
                <c:pt idx="2868">
                  <c:v>37913.599999999999</c:v>
                </c:pt>
                <c:pt idx="2869">
                  <c:v>37921</c:v>
                </c:pt>
                <c:pt idx="2870">
                  <c:v>37930.9</c:v>
                </c:pt>
                <c:pt idx="2871">
                  <c:v>37935.9</c:v>
                </c:pt>
                <c:pt idx="2872">
                  <c:v>37945.699999999997</c:v>
                </c:pt>
                <c:pt idx="2873">
                  <c:v>37950.5</c:v>
                </c:pt>
                <c:pt idx="2874">
                  <c:v>37960.300000000003</c:v>
                </c:pt>
                <c:pt idx="2875">
                  <c:v>37965.1</c:v>
                </c:pt>
                <c:pt idx="2876">
                  <c:v>37974.699999999997</c:v>
                </c:pt>
                <c:pt idx="2877">
                  <c:v>37979.5</c:v>
                </c:pt>
                <c:pt idx="2878">
                  <c:v>37989.1</c:v>
                </c:pt>
                <c:pt idx="2879">
                  <c:v>37998.6</c:v>
                </c:pt>
                <c:pt idx="2880">
                  <c:v>38005.800000000003</c:v>
                </c:pt>
                <c:pt idx="2881">
                  <c:v>38017.599999999999</c:v>
                </c:pt>
                <c:pt idx="2882">
                  <c:v>38024.699999999997</c:v>
                </c:pt>
                <c:pt idx="2883">
                  <c:v>38031.800000000003</c:v>
                </c:pt>
                <c:pt idx="2884">
                  <c:v>38038.9</c:v>
                </c:pt>
                <c:pt idx="2885">
                  <c:v>38048.300000000003</c:v>
                </c:pt>
                <c:pt idx="2886">
                  <c:v>38052.9</c:v>
                </c:pt>
                <c:pt idx="2887">
                  <c:v>38062.300000000003</c:v>
                </c:pt>
                <c:pt idx="2888">
                  <c:v>38066.9</c:v>
                </c:pt>
                <c:pt idx="2889">
                  <c:v>38073.9</c:v>
                </c:pt>
                <c:pt idx="2890">
                  <c:v>38083.1</c:v>
                </c:pt>
                <c:pt idx="2891">
                  <c:v>38092.300000000003</c:v>
                </c:pt>
                <c:pt idx="2892">
                  <c:v>38099.1</c:v>
                </c:pt>
                <c:pt idx="2893">
                  <c:v>38108.199999999997</c:v>
                </c:pt>
                <c:pt idx="2894">
                  <c:v>38117.300000000003</c:v>
                </c:pt>
                <c:pt idx="2895">
                  <c:v>38124</c:v>
                </c:pt>
                <c:pt idx="2896">
                  <c:v>38135.199999999997</c:v>
                </c:pt>
                <c:pt idx="2897">
                  <c:v>38141.800000000003</c:v>
                </c:pt>
                <c:pt idx="2898">
                  <c:v>38157.199999999997</c:v>
                </c:pt>
                <c:pt idx="2899">
                  <c:v>38163.699999999997</c:v>
                </c:pt>
                <c:pt idx="2900">
                  <c:v>38174.400000000001</c:v>
                </c:pt>
                <c:pt idx="2901">
                  <c:v>38185.1</c:v>
                </c:pt>
                <c:pt idx="2902">
                  <c:v>38199.699999999997</c:v>
                </c:pt>
                <c:pt idx="2903">
                  <c:v>38206</c:v>
                </c:pt>
                <c:pt idx="2904">
                  <c:v>38212.1</c:v>
                </c:pt>
                <c:pt idx="2905">
                  <c:v>38218.199999999997</c:v>
                </c:pt>
                <c:pt idx="2906">
                  <c:v>38224.300000000003</c:v>
                </c:pt>
                <c:pt idx="2907">
                  <c:v>38232.300000000003</c:v>
                </c:pt>
                <c:pt idx="2908">
                  <c:v>38238.199999999997</c:v>
                </c:pt>
                <c:pt idx="2909">
                  <c:v>38246.1</c:v>
                </c:pt>
                <c:pt idx="2910">
                  <c:v>38251.9</c:v>
                </c:pt>
                <c:pt idx="2911">
                  <c:v>38259.699999999997</c:v>
                </c:pt>
                <c:pt idx="2912">
                  <c:v>38263.5</c:v>
                </c:pt>
                <c:pt idx="2913">
                  <c:v>38269.300000000003</c:v>
                </c:pt>
                <c:pt idx="2914">
                  <c:v>38275.1</c:v>
                </c:pt>
                <c:pt idx="2915">
                  <c:v>38282.699999999997</c:v>
                </c:pt>
                <c:pt idx="2916">
                  <c:v>38286.5</c:v>
                </c:pt>
                <c:pt idx="2917">
                  <c:v>38292.1</c:v>
                </c:pt>
                <c:pt idx="2918">
                  <c:v>38299.599999999999</c:v>
                </c:pt>
                <c:pt idx="2919">
                  <c:v>38305.199999999997</c:v>
                </c:pt>
                <c:pt idx="2920">
                  <c:v>38312.6</c:v>
                </c:pt>
                <c:pt idx="2921">
                  <c:v>38318.199999999997</c:v>
                </c:pt>
                <c:pt idx="2922">
                  <c:v>38327.300000000003</c:v>
                </c:pt>
                <c:pt idx="2923">
                  <c:v>38334.5</c:v>
                </c:pt>
                <c:pt idx="2924">
                  <c:v>38339.9</c:v>
                </c:pt>
                <c:pt idx="2925">
                  <c:v>38345.300000000003</c:v>
                </c:pt>
                <c:pt idx="2926">
                  <c:v>38354.1</c:v>
                </c:pt>
                <c:pt idx="2927">
                  <c:v>38359.4</c:v>
                </c:pt>
                <c:pt idx="2928">
                  <c:v>38366.300000000003</c:v>
                </c:pt>
                <c:pt idx="2929">
                  <c:v>38371.5</c:v>
                </c:pt>
                <c:pt idx="2930">
                  <c:v>38378.300000000003</c:v>
                </c:pt>
                <c:pt idx="2931">
                  <c:v>38385.1</c:v>
                </c:pt>
                <c:pt idx="2932">
                  <c:v>38391.800000000003</c:v>
                </c:pt>
                <c:pt idx="2933">
                  <c:v>38400.1</c:v>
                </c:pt>
                <c:pt idx="2934">
                  <c:v>38406.6</c:v>
                </c:pt>
                <c:pt idx="2935">
                  <c:v>38413</c:v>
                </c:pt>
                <c:pt idx="2936">
                  <c:v>38416.199999999997</c:v>
                </c:pt>
                <c:pt idx="2937">
                  <c:v>38422.5</c:v>
                </c:pt>
                <c:pt idx="2938">
                  <c:v>38428.800000000003</c:v>
                </c:pt>
                <c:pt idx="2939">
                  <c:v>38431.9</c:v>
                </c:pt>
                <c:pt idx="2940">
                  <c:v>38438</c:v>
                </c:pt>
                <c:pt idx="2941">
                  <c:v>38444</c:v>
                </c:pt>
                <c:pt idx="2942">
                  <c:v>38448.5</c:v>
                </c:pt>
                <c:pt idx="2943">
                  <c:v>38452.9</c:v>
                </c:pt>
                <c:pt idx="2944">
                  <c:v>38458.800000000003</c:v>
                </c:pt>
                <c:pt idx="2945">
                  <c:v>38463.1</c:v>
                </c:pt>
                <c:pt idx="2946">
                  <c:v>38468.9</c:v>
                </c:pt>
                <c:pt idx="2947">
                  <c:v>38476</c:v>
                </c:pt>
                <c:pt idx="2948">
                  <c:v>38483.1</c:v>
                </c:pt>
                <c:pt idx="2949">
                  <c:v>38490.1</c:v>
                </c:pt>
                <c:pt idx="2950">
                  <c:v>38495.599999999999</c:v>
                </c:pt>
                <c:pt idx="2951">
                  <c:v>38502.5</c:v>
                </c:pt>
                <c:pt idx="2952">
                  <c:v>38507.9</c:v>
                </c:pt>
                <c:pt idx="2953">
                  <c:v>38515.9</c:v>
                </c:pt>
                <c:pt idx="2954">
                  <c:v>38521.199999999997</c:v>
                </c:pt>
                <c:pt idx="2955">
                  <c:v>38526.5</c:v>
                </c:pt>
                <c:pt idx="2956">
                  <c:v>38531.599999999999</c:v>
                </c:pt>
                <c:pt idx="2957">
                  <c:v>38536.699999999997</c:v>
                </c:pt>
                <c:pt idx="2958">
                  <c:v>38541.800000000003</c:v>
                </c:pt>
                <c:pt idx="2959">
                  <c:v>38546.800000000003</c:v>
                </c:pt>
                <c:pt idx="2960">
                  <c:v>38553</c:v>
                </c:pt>
                <c:pt idx="2961">
                  <c:v>38556.6</c:v>
                </c:pt>
                <c:pt idx="2962">
                  <c:v>38561.4</c:v>
                </c:pt>
                <c:pt idx="2963">
                  <c:v>38566.199999999997</c:v>
                </c:pt>
                <c:pt idx="2964">
                  <c:v>38569.699999999997</c:v>
                </c:pt>
                <c:pt idx="2965">
                  <c:v>38573.199999999997</c:v>
                </c:pt>
                <c:pt idx="2966">
                  <c:v>38577.800000000003</c:v>
                </c:pt>
                <c:pt idx="2967">
                  <c:v>38581.199999999997</c:v>
                </c:pt>
                <c:pt idx="2968">
                  <c:v>38584.6</c:v>
                </c:pt>
                <c:pt idx="2969">
                  <c:v>38589</c:v>
                </c:pt>
                <c:pt idx="2970">
                  <c:v>38591.199999999997</c:v>
                </c:pt>
                <c:pt idx="2971">
                  <c:v>38595.5</c:v>
                </c:pt>
                <c:pt idx="2972">
                  <c:v>38599.800000000003</c:v>
                </c:pt>
                <c:pt idx="2973">
                  <c:v>38603</c:v>
                </c:pt>
                <c:pt idx="2974">
                  <c:v>38607.1</c:v>
                </c:pt>
                <c:pt idx="2975">
                  <c:v>38611.1</c:v>
                </c:pt>
                <c:pt idx="2976">
                  <c:v>38614</c:v>
                </c:pt>
                <c:pt idx="2977">
                  <c:v>38616.9</c:v>
                </c:pt>
                <c:pt idx="2978">
                  <c:v>38620.699999999997</c:v>
                </c:pt>
                <c:pt idx="2979">
                  <c:v>38623.5</c:v>
                </c:pt>
                <c:pt idx="2980">
                  <c:v>38626.199999999997</c:v>
                </c:pt>
                <c:pt idx="2981">
                  <c:v>38629.800000000003</c:v>
                </c:pt>
                <c:pt idx="2982">
                  <c:v>38633.300000000003</c:v>
                </c:pt>
                <c:pt idx="2983">
                  <c:v>38636.800000000003</c:v>
                </c:pt>
                <c:pt idx="2984">
                  <c:v>38639.4</c:v>
                </c:pt>
                <c:pt idx="2985">
                  <c:v>38641.9</c:v>
                </c:pt>
                <c:pt idx="2986">
                  <c:v>38645.300000000003</c:v>
                </c:pt>
                <c:pt idx="2987">
                  <c:v>38648.6</c:v>
                </c:pt>
                <c:pt idx="2988">
                  <c:v>38651.1</c:v>
                </c:pt>
                <c:pt idx="2989">
                  <c:v>38653.599999999999</c:v>
                </c:pt>
                <c:pt idx="2990">
                  <c:v>38656.800000000003</c:v>
                </c:pt>
                <c:pt idx="2991">
                  <c:v>38660.1</c:v>
                </c:pt>
                <c:pt idx="2992">
                  <c:v>38662.6</c:v>
                </c:pt>
                <c:pt idx="2993">
                  <c:v>38665.9</c:v>
                </c:pt>
                <c:pt idx="2994">
                  <c:v>38669.199999999997</c:v>
                </c:pt>
                <c:pt idx="2995">
                  <c:v>38670.800000000003</c:v>
                </c:pt>
                <c:pt idx="2996">
                  <c:v>38674.1</c:v>
                </c:pt>
                <c:pt idx="2997">
                  <c:v>38677.5</c:v>
                </c:pt>
                <c:pt idx="2998">
                  <c:v>38680.9</c:v>
                </c:pt>
                <c:pt idx="2999">
                  <c:v>38683.5</c:v>
                </c:pt>
                <c:pt idx="3000">
                  <c:v>38687</c:v>
                </c:pt>
                <c:pt idx="3001">
                  <c:v>38689.599999999999</c:v>
                </c:pt>
                <c:pt idx="3002">
                  <c:v>38692.300000000003</c:v>
                </c:pt>
                <c:pt idx="3003">
                  <c:v>38695.9</c:v>
                </c:pt>
                <c:pt idx="3004">
                  <c:v>38699.699999999997</c:v>
                </c:pt>
                <c:pt idx="3005">
                  <c:v>38702.5</c:v>
                </c:pt>
                <c:pt idx="3006">
                  <c:v>38706.400000000001</c:v>
                </c:pt>
                <c:pt idx="3007">
                  <c:v>38709.300000000003</c:v>
                </c:pt>
                <c:pt idx="3008">
                  <c:v>38713.300000000003</c:v>
                </c:pt>
                <c:pt idx="3009">
                  <c:v>38717.300000000003</c:v>
                </c:pt>
                <c:pt idx="3010">
                  <c:v>38720.300000000003</c:v>
                </c:pt>
                <c:pt idx="3011">
                  <c:v>38724.400000000001</c:v>
                </c:pt>
                <c:pt idx="3012">
                  <c:v>38727.4</c:v>
                </c:pt>
                <c:pt idx="3013">
                  <c:v>38731.5</c:v>
                </c:pt>
                <c:pt idx="3014">
                  <c:v>38734.6</c:v>
                </c:pt>
                <c:pt idx="3015">
                  <c:v>38738.699999999997</c:v>
                </c:pt>
                <c:pt idx="3016">
                  <c:v>38741.800000000003</c:v>
                </c:pt>
                <c:pt idx="3017">
                  <c:v>38746</c:v>
                </c:pt>
                <c:pt idx="3018">
                  <c:v>38749.199999999997</c:v>
                </c:pt>
                <c:pt idx="3019">
                  <c:v>38753.4</c:v>
                </c:pt>
                <c:pt idx="3020">
                  <c:v>38756.6</c:v>
                </c:pt>
                <c:pt idx="3021">
                  <c:v>38759.9</c:v>
                </c:pt>
                <c:pt idx="3022">
                  <c:v>38764.199999999997</c:v>
                </c:pt>
                <c:pt idx="3023">
                  <c:v>38767.5</c:v>
                </c:pt>
                <c:pt idx="3024">
                  <c:v>38771.9</c:v>
                </c:pt>
                <c:pt idx="3025">
                  <c:v>38775.300000000003</c:v>
                </c:pt>
                <c:pt idx="3026">
                  <c:v>38779.800000000003</c:v>
                </c:pt>
                <c:pt idx="3027">
                  <c:v>38783.199999999997</c:v>
                </c:pt>
                <c:pt idx="3028">
                  <c:v>38787.800000000003</c:v>
                </c:pt>
                <c:pt idx="3029">
                  <c:v>38791.300000000003</c:v>
                </c:pt>
                <c:pt idx="3030">
                  <c:v>38794.800000000003</c:v>
                </c:pt>
                <c:pt idx="3031">
                  <c:v>38799.5</c:v>
                </c:pt>
                <c:pt idx="3032">
                  <c:v>38803.1</c:v>
                </c:pt>
                <c:pt idx="3033">
                  <c:v>38808</c:v>
                </c:pt>
                <c:pt idx="3034">
                  <c:v>38810.400000000001</c:v>
                </c:pt>
                <c:pt idx="3035">
                  <c:v>38815.4</c:v>
                </c:pt>
                <c:pt idx="3036">
                  <c:v>38820.400000000001</c:v>
                </c:pt>
                <c:pt idx="3037">
                  <c:v>38825.5</c:v>
                </c:pt>
                <c:pt idx="3038">
                  <c:v>38830.6</c:v>
                </c:pt>
                <c:pt idx="3039">
                  <c:v>38834.6</c:v>
                </c:pt>
                <c:pt idx="3040">
                  <c:v>38838.5</c:v>
                </c:pt>
                <c:pt idx="3041">
                  <c:v>38843.9</c:v>
                </c:pt>
                <c:pt idx="3042">
                  <c:v>38847.9</c:v>
                </c:pt>
                <c:pt idx="3043">
                  <c:v>38852.1</c:v>
                </c:pt>
                <c:pt idx="3044">
                  <c:v>38857.699999999997</c:v>
                </c:pt>
                <c:pt idx="3045">
                  <c:v>38860.5</c:v>
                </c:pt>
                <c:pt idx="3046">
                  <c:v>38866.300000000003</c:v>
                </c:pt>
                <c:pt idx="3047">
                  <c:v>38872.199999999997</c:v>
                </c:pt>
                <c:pt idx="3048">
                  <c:v>38878.199999999997</c:v>
                </c:pt>
                <c:pt idx="3049">
                  <c:v>38881.199999999997</c:v>
                </c:pt>
                <c:pt idx="3050">
                  <c:v>38887.4</c:v>
                </c:pt>
                <c:pt idx="3051">
                  <c:v>38892</c:v>
                </c:pt>
                <c:pt idx="3052">
                  <c:v>38896.699999999997</c:v>
                </c:pt>
                <c:pt idx="3053">
                  <c:v>38903.1</c:v>
                </c:pt>
                <c:pt idx="3054">
                  <c:v>38907.9</c:v>
                </c:pt>
                <c:pt idx="3055">
                  <c:v>38914.400000000001</c:v>
                </c:pt>
                <c:pt idx="3056">
                  <c:v>38919.300000000003</c:v>
                </c:pt>
                <c:pt idx="3057">
                  <c:v>38924.300000000003</c:v>
                </c:pt>
                <c:pt idx="3058">
                  <c:v>38931</c:v>
                </c:pt>
                <c:pt idx="3059">
                  <c:v>38937.800000000003</c:v>
                </c:pt>
                <c:pt idx="3060">
                  <c:v>38942.9</c:v>
                </c:pt>
                <c:pt idx="3061">
                  <c:v>38948.1</c:v>
                </c:pt>
                <c:pt idx="3062">
                  <c:v>38955</c:v>
                </c:pt>
                <c:pt idx="3063">
                  <c:v>38960.199999999997</c:v>
                </c:pt>
                <c:pt idx="3064">
                  <c:v>38967.300000000003</c:v>
                </c:pt>
                <c:pt idx="3065">
                  <c:v>38972.6</c:v>
                </c:pt>
                <c:pt idx="3066">
                  <c:v>38979.699999999997</c:v>
                </c:pt>
                <c:pt idx="3067">
                  <c:v>38986.9</c:v>
                </c:pt>
                <c:pt idx="3068">
                  <c:v>38990.5</c:v>
                </c:pt>
                <c:pt idx="3069">
                  <c:v>38997.800000000003</c:v>
                </c:pt>
                <c:pt idx="3070">
                  <c:v>39003.199999999997</c:v>
                </c:pt>
                <c:pt idx="3071">
                  <c:v>39008.699999999997</c:v>
                </c:pt>
                <c:pt idx="3072">
                  <c:v>39016</c:v>
                </c:pt>
                <c:pt idx="3073">
                  <c:v>39023.4</c:v>
                </c:pt>
                <c:pt idx="3074">
                  <c:v>39027.1</c:v>
                </c:pt>
                <c:pt idx="3075">
                  <c:v>39034.5</c:v>
                </c:pt>
                <c:pt idx="3076">
                  <c:v>39042</c:v>
                </c:pt>
                <c:pt idx="3077">
                  <c:v>39045.699999999997</c:v>
                </c:pt>
                <c:pt idx="3078">
                  <c:v>39055.1</c:v>
                </c:pt>
                <c:pt idx="3079">
                  <c:v>39060.800000000003</c:v>
                </c:pt>
                <c:pt idx="3080">
                  <c:v>39068.5</c:v>
                </c:pt>
                <c:pt idx="3081">
                  <c:v>39074.300000000003</c:v>
                </c:pt>
                <c:pt idx="3082">
                  <c:v>39082</c:v>
                </c:pt>
                <c:pt idx="3083">
                  <c:v>39087.9</c:v>
                </c:pt>
                <c:pt idx="3084">
                  <c:v>39095.800000000003</c:v>
                </c:pt>
                <c:pt idx="3085">
                  <c:v>39101.800000000003</c:v>
                </c:pt>
                <c:pt idx="3086">
                  <c:v>39107.800000000003</c:v>
                </c:pt>
                <c:pt idx="3087">
                  <c:v>39115.800000000003</c:v>
                </c:pt>
                <c:pt idx="3088">
                  <c:v>39124</c:v>
                </c:pt>
                <c:pt idx="3089">
                  <c:v>39130.1</c:v>
                </c:pt>
                <c:pt idx="3090">
                  <c:v>39138.400000000001</c:v>
                </c:pt>
                <c:pt idx="3091">
                  <c:v>39144.6</c:v>
                </c:pt>
                <c:pt idx="3092">
                  <c:v>39155.1</c:v>
                </c:pt>
                <c:pt idx="3093">
                  <c:v>39159.300000000003</c:v>
                </c:pt>
                <c:pt idx="3094">
                  <c:v>39167.800000000003</c:v>
                </c:pt>
                <c:pt idx="3095">
                  <c:v>39176.300000000003</c:v>
                </c:pt>
                <c:pt idx="3096">
                  <c:v>39182.800000000003</c:v>
                </c:pt>
                <c:pt idx="3097">
                  <c:v>39191.4</c:v>
                </c:pt>
                <c:pt idx="3098">
                  <c:v>39200.199999999997</c:v>
                </c:pt>
                <c:pt idx="3099">
                  <c:v>39206.699999999997</c:v>
                </c:pt>
                <c:pt idx="3100">
                  <c:v>39215.599999999999</c:v>
                </c:pt>
                <c:pt idx="3101">
                  <c:v>39224.5</c:v>
                </c:pt>
                <c:pt idx="3102">
                  <c:v>39233.5</c:v>
                </c:pt>
                <c:pt idx="3103">
                  <c:v>39240.300000000003</c:v>
                </c:pt>
                <c:pt idx="3104">
                  <c:v>39247.1</c:v>
                </c:pt>
                <c:pt idx="3105">
                  <c:v>39256.199999999997</c:v>
                </c:pt>
                <c:pt idx="3106">
                  <c:v>39265.4</c:v>
                </c:pt>
                <c:pt idx="3107">
                  <c:v>39274.699999999997</c:v>
                </c:pt>
                <c:pt idx="3108">
                  <c:v>39281.699999999997</c:v>
                </c:pt>
                <c:pt idx="3109">
                  <c:v>39291</c:v>
                </c:pt>
                <c:pt idx="3110">
                  <c:v>39298.1</c:v>
                </c:pt>
                <c:pt idx="3111">
                  <c:v>39310.199999999997</c:v>
                </c:pt>
                <c:pt idx="3112">
                  <c:v>39317.5</c:v>
                </c:pt>
                <c:pt idx="3113">
                  <c:v>39330</c:v>
                </c:pt>
                <c:pt idx="3114">
                  <c:v>39337.699999999997</c:v>
                </c:pt>
                <c:pt idx="3115">
                  <c:v>39348</c:v>
                </c:pt>
                <c:pt idx="3116">
                  <c:v>39358.400000000001</c:v>
                </c:pt>
                <c:pt idx="3117">
                  <c:v>39366.400000000001</c:v>
                </c:pt>
                <c:pt idx="3118">
                  <c:v>39377.1</c:v>
                </c:pt>
                <c:pt idx="3119">
                  <c:v>39387.800000000003</c:v>
                </c:pt>
                <c:pt idx="3120">
                  <c:v>39396</c:v>
                </c:pt>
                <c:pt idx="3121">
                  <c:v>39404.199999999997</c:v>
                </c:pt>
                <c:pt idx="3122">
                  <c:v>39415.199999999997</c:v>
                </c:pt>
                <c:pt idx="3123">
                  <c:v>39426.300000000003</c:v>
                </c:pt>
                <c:pt idx="3124">
                  <c:v>39434.6</c:v>
                </c:pt>
                <c:pt idx="3125">
                  <c:v>39445.800000000003</c:v>
                </c:pt>
                <c:pt idx="3126">
                  <c:v>39456.9</c:v>
                </c:pt>
                <c:pt idx="3127">
                  <c:v>39468.1</c:v>
                </c:pt>
                <c:pt idx="3128">
                  <c:v>39473.699999999997</c:v>
                </c:pt>
                <c:pt idx="3129">
                  <c:v>39484.9</c:v>
                </c:pt>
                <c:pt idx="3130">
                  <c:v>39496</c:v>
                </c:pt>
                <c:pt idx="3131">
                  <c:v>39507.1</c:v>
                </c:pt>
                <c:pt idx="3132">
                  <c:v>39515.5</c:v>
                </c:pt>
                <c:pt idx="3133">
                  <c:v>39526.5</c:v>
                </c:pt>
                <c:pt idx="3134">
                  <c:v>39537.4</c:v>
                </c:pt>
                <c:pt idx="3135">
                  <c:v>39548.300000000003</c:v>
                </c:pt>
                <c:pt idx="3136">
                  <c:v>39559.1</c:v>
                </c:pt>
                <c:pt idx="3137">
                  <c:v>39564.400000000001</c:v>
                </c:pt>
                <c:pt idx="3138">
                  <c:v>39575.1</c:v>
                </c:pt>
                <c:pt idx="3139">
                  <c:v>39585.5</c:v>
                </c:pt>
                <c:pt idx="3140">
                  <c:v>39595.9</c:v>
                </c:pt>
                <c:pt idx="3141">
                  <c:v>39603.5</c:v>
                </c:pt>
                <c:pt idx="3142">
                  <c:v>39616.1</c:v>
                </c:pt>
                <c:pt idx="3143">
                  <c:v>39626</c:v>
                </c:pt>
                <c:pt idx="3144">
                  <c:v>39635.800000000003</c:v>
                </c:pt>
                <c:pt idx="3145">
                  <c:v>39643.199999999997</c:v>
                </c:pt>
                <c:pt idx="3146">
                  <c:v>39652.9</c:v>
                </c:pt>
                <c:pt idx="3147">
                  <c:v>39660.199999999997</c:v>
                </c:pt>
                <c:pt idx="3148">
                  <c:v>39669.9</c:v>
                </c:pt>
                <c:pt idx="3149">
                  <c:v>39677.1</c:v>
                </c:pt>
                <c:pt idx="3150">
                  <c:v>39684.300000000003</c:v>
                </c:pt>
                <c:pt idx="3151">
                  <c:v>39693.9</c:v>
                </c:pt>
                <c:pt idx="3152">
                  <c:v>39703.4</c:v>
                </c:pt>
                <c:pt idx="3153">
                  <c:v>39712.9</c:v>
                </c:pt>
                <c:pt idx="3154">
                  <c:v>39722.300000000003</c:v>
                </c:pt>
                <c:pt idx="3155">
                  <c:v>39727</c:v>
                </c:pt>
                <c:pt idx="3156">
                  <c:v>39736.400000000001</c:v>
                </c:pt>
                <c:pt idx="3157">
                  <c:v>39745.699999999997</c:v>
                </c:pt>
                <c:pt idx="3158">
                  <c:v>39752.699999999997</c:v>
                </c:pt>
                <c:pt idx="3159">
                  <c:v>39762</c:v>
                </c:pt>
                <c:pt idx="3160">
                  <c:v>39768.9</c:v>
                </c:pt>
                <c:pt idx="3161">
                  <c:v>39778.1</c:v>
                </c:pt>
                <c:pt idx="3162">
                  <c:v>39787.199999999997</c:v>
                </c:pt>
                <c:pt idx="3163">
                  <c:v>39794.1</c:v>
                </c:pt>
                <c:pt idx="3164">
                  <c:v>39803.199999999997</c:v>
                </c:pt>
                <c:pt idx="3165">
                  <c:v>39810</c:v>
                </c:pt>
                <c:pt idx="3166">
                  <c:v>39819.1</c:v>
                </c:pt>
                <c:pt idx="3167">
                  <c:v>39823.599999999999</c:v>
                </c:pt>
                <c:pt idx="3168">
                  <c:v>39832.6</c:v>
                </c:pt>
                <c:pt idx="3169">
                  <c:v>39841.599999999999</c:v>
                </c:pt>
                <c:pt idx="3170">
                  <c:v>39848.300000000003</c:v>
                </c:pt>
                <c:pt idx="3171">
                  <c:v>39857.199999999997</c:v>
                </c:pt>
                <c:pt idx="3172">
                  <c:v>39863.9</c:v>
                </c:pt>
                <c:pt idx="3173">
                  <c:v>39872.800000000003</c:v>
                </c:pt>
                <c:pt idx="3174">
                  <c:v>39881.699999999997</c:v>
                </c:pt>
                <c:pt idx="3175">
                  <c:v>39890.5</c:v>
                </c:pt>
                <c:pt idx="3176">
                  <c:v>39897.1</c:v>
                </c:pt>
                <c:pt idx="3177">
                  <c:v>39906</c:v>
                </c:pt>
                <c:pt idx="3178">
                  <c:v>39910.300000000003</c:v>
                </c:pt>
                <c:pt idx="3179">
                  <c:v>39919.1</c:v>
                </c:pt>
                <c:pt idx="3180">
                  <c:v>39927.9</c:v>
                </c:pt>
                <c:pt idx="3181">
                  <c:v>39934.400000000001</c:v>
                </c:pt>
                <c:pt idx="3182">
                  <c:v>39943.1</c:v>
                </c:pt>
                <c:pt idx="3183">
                  <c:v>39949.599999999999</c:v>
                </c:pt>
                <c:pt idx="3184">
                  <c:v>39958.199999999997</c:v>
                </c:pt>
                <c:pt idx="3185">
                  <c:v>39964.699999999997</c:v>
                </c:pt>
                <c:pt idx="3186">
                  <c:v>39971.1</c:v>
                </c:pt>
                <c:pt idx="3187">
                  <c:v>39979.699999999997</c:v>
                </c:pt>
                <c:pt idx="3188">
                  <c:v>39988.300000000003</c:v>
                </c:pt>
                <c:pt idx="3189">
                  <c:v>39994.699999999997</c:v>
                </c:pt>
                <c:pt idx="3190">
                  <c:v>40001</c:v>
                </c:pt>
                <c:pt idx="3191">
                  <c:v>40009.5</c:v>
                </c:pt>
                <c:pt idx="3192">
                  <c:v>40015.800000000003</c:v>
                </c:pt>
                <c:pt idx="3193">
                  <c:v>40024.300000000003</c:v>
                </c:pt>
                <c:pt idx="3194">
                  <c:v>40030.6</c:v>
                </c:pt>
                <c:pt idx="3195">
                  <c:v>40036.800000000003</c:v>
                </c:pt>
                <c:pt idx="3196">
                  <c:v>40045.199999999997</c:v>
                </c:pt>
                <c:pt idx="3197">
                  <c:v>40051.4</c:v>
                </c:pt>
                <c:pt idx="3198">
                  <c:v>40059.699999999997</c:v>
                </c:pt>
                <c:pt idx="3199">
                  <c:v>40068</c:v>
                </c:pt>
                <c:pt idx="3200">
                  <c:v>40076.199999999997</c:v>
                </c:pt>
                <c:pt idx="3201">
                  <c:v>40080.300000000003</c:v>
                </c:pt>
                <c:pt idx="3202">
                  <c:v>40088.5</c:v>
                </c:pt>
                <c:pt idx="3203">
                  <c:v>40096.699999999997</c:v>
                </c:pt>
                <c:pt idx="3204">
                  <c:v>40102.800000000003</c:v>
                </c:pt>
                <c:pt idx="3205">
                  <c:v>40108.9</c:v>
                </c:pt>
                <c:pt idx="3206">
                  <c:v>40114.9</c:v>
                </c:pt>
                <c:pt idx="3207">
                  <c:v>40123</c:v>
                </c:pt>
                <c:pt idx="3208">
                  <c:v>40129</c:v>
                </c:pt>
                <c:pt idx="3209">
                  <c:v>40137</c:v>
                </c:pt>
                <c:pt idx="3210">
                  <c:v>40145</c:v>
                </c:pt>
                <c:pt idx="3211">
                  <c:v>40153</c:v>
                </c:pt>
                <c:pt idx="3212">
                  <c:v>40157</c:v>
                </c:pt>
                <c:pt idx="3213">
                  <c:v>40165</c:v>
                </c:pt>
                <c:pt idx="3214">
                  <c:v>40173.1</c:v>
                </c:pt>
                <c:pt idx="3215">
                  <c:v>40179.1</c:v>
                </c:pt>
                <c:pt idx="3216">
                  <c:v>40187.1</c:v>
                </c:pt>
                <c:pt idx="3217">
                  <c:v>40193.199999999997</c:v>
                </c:pt>
                <c:pt idx="3218">
                  <c:v>40201.199999999997</c:v>
                </c:pt>
                <c:pt idx="3219">
                  <c:v>40207.300000000003</c:v>
                </c:pt>
                <c:pt idx="3220">
                  <c:v>40217.300000000003</c:v>
                </c:pt>
                <c:pt idx="3221">
                  <c:v>40223.300000000003</c:v>
                </c:pt>
                <c:pt idx="3222">
                  <c:v>40229.300000000003</c:v>
                </c:pt>
                <c:pt idx="3223">
                  <c:v>40237.300000000003</c:v>
                </c:pt>
                <c:pt idx="3224">
                  <c:v>40245.199999999997</c:v>
                </c:pt>
                <c:pt idx="3225">
                  <c:v>40253.1</c:v>
                </c:pt>
                <c:pt idx="3226">
                  <c:v>40257</c:v>
                </c:pt>
                <c:pt idx="3227">
                  <c:v>40264.800000000003</c:v>
                </c:pt>
                <c:pt idx="3228">
                  <c:v>40272.6</c:v>
                </c:pt>
                <c:pt idx="3229">
                  <c:v>40276.400000000001</c:v>
                </c:pt>
                <c:pt idx="3230">
                  <c:v>40284.1</c:v>
                </c:pt>
                <c:pt idx="3231">
                  <c:v>40289.800000000003</c:v>
                </c:pt>
                <c:pt idx="3232">
                  <c:v>40297.300000000003</c:v>
                </c:pt>
                <c:pt idx="3233">
                  <c:v>40304.699999999997</c:v>
                </c:pt>
                <c:pt idx="3234">
                  <c:v>40312</c:v>
                </c:pt>
                <c:pt idx="3235">
                  <c:v>40315.699999999997</c:v>
                </c:pt>
                <c:pt idx="3236">
                  <c:v>40322.800000000003</c:v>
                </c:pt>
                <c:pt idx="3237">
                  <c:v>40329.9</c:v>
                </c:pt>
                <c:pt idx="3238">
                  <c:v>40336.9</c:v>
                </c:pt>
                <c:pt idx="3239">
                  <c:v>40340.300000000003</c:v>
                </c:pt>
                <c:pt idx="3240">
                  <c:v>40347.1</c:v>
                </c:pt>
                <c:pt idx="3241">
                  <c:v>40352.1</c:v>
                </c:pt>
                <c:pt idx="3242">
                  <c:v>40358.6</c:v>
                </c:pt>
                <c:pt idx="3243">
                  <c:v>40365</c:v>
                </c:pt>
                <c:pt idx="3244">
                  <c:v>40369.800000000003</c:v>
                </c:pt>
                <c:pt idx="3245">
                  <c:v>40374.400000000001</c:v>
                </c:pt>
                <c:pt idx="3246">
                  <c:v>40380.5</c:v>
                </c:pt>
                <c:pt idx="3247">
                  <c:v>40386.5</c:v>
                </c:pt>
                <c:pt idx="3248">
                  <c:v>40390.9</c:v>
                </c:pt>
                <c:pt idx="3249">
                  <c:v>40396.699999999997</c:v>
                </c:pt>
                <c:pt idx="3250">
                  <c:v>40401</c:v>
                </c:pt>
                <c:pt idx="3251">
                  <c:v>40405.199999999997</c:v>
                </c:pt>
                <c:pt idx="3252">
                  <c:v>40410.800000000003</c:v>
                </c:pt>
                <c:pt idx="3253">
                  <c:v>40415</c:v>
                </c:pt>
                <c:pt idx="3254">
                  <c:v>40420.400000000001</c:v>
                </c:pt>
                <c:pt idx="3255">
                  <c:v>40425.800000000003</c:v>
                </c:pt>
                <c:pt idx="3256">
                  <c:v>40429.800000000003</c:v>
                </c:pt>
                <c:pt idx="3257">
                  <c:v>40433.800000000003</c:v>
                </c:pt>
                <c:pt idx="3258">
                  <c:v>40439</c:v>
                </c:pt>
                <c:pt idx="3259">
                  <c:v>40442.9</c:v>
                </c:pt>
                <c:pt idx="3260">
                  <c:v>40448.1</c:v>
                </c:pt>
                <c:pt idx="3261">
                  <c:v>40451.9</c:v>
                </c:pt>
                <c:pt idx="3262">
                  <c:v>40457</c:v>
                </c:pt>
                <c:pt idx="3263">
                  <c:v>40459.5</c:v>
                </c:pt>
                <c:pt idx="3264">
                  <c:v>40464.6</c:v>
                </c:pt>
                <c:pt idx="3265">
                  <c:v>40469.599999999999</c:v>
                </c:pt>
                <c:pt idx="3266">
                  <c:v>40474.6</c:v>
                </c:pt>
                <c:pt idx="3267">
                  <c:v>40478.300000000003</c:v>
                </c:pt>
                <c:pt idx="3268">
                  <c:v>40483.300000000003</c:v>
                </c:pt>
                <c:pt idx="3269">
                  <c:v>40487</c:v>
                </c:pt>
                <c:pt idx="3270">
                  <c:v>40490.800000000003</c:v>
                </c:pt>
                <c:pt idx="3271">
                  <c:v>40494.5</c:v>
                </c:pt>
                <c:pt idx="3272">
                  <c:v>40499.5</c:v>
                </c:pt>
                <c:pt idx="3273">
                  <c:v>40502</c:v>
                </c:pt>
                <c:pt idx="3274">
                  <c:v>40507</c:v>
                </c:pt>
                <c:pt idx="3275">
                  <c:v>40512</c:v>
                </c:pt>
                <c:pt idx="3276">
                  <c:v>40515.800000000003</c:v>
                </c:pt>
                <c:pt idx="3277">
                  <c:v>40520.800000000003</c:v>
                </c:pt>
                <c:pt idx="3278">
                  <c:v>40525.9</c:v>
                </c:pt>
                <c:pt idx="3279">
                  <c:v>40528.5</c:v>
                </c:pt>
                <c:pt idx="3280">
                  <c:v>40533.599999999999</c:v>
                </c:pt>
                <c:pt idx="3281">
                  <c:v>40538.699999999997</c:v>
                </c:pt>
                <c:pt idx="3282">
                  <c:v>40542.400000000001</c:v>
                </c:pt>
                <c:pt idx="3283">
                  <c:v>40546.199999999997</c:v>
                </c:pt>
                <c:pt idx="3284">
                  <c:v>40551.199999999997</c:v>
                </c:pt>
                <c:pt idx="3285">
                  <c:v>40554.9</c:v>
                </c:pt>
                <c:pt idx="3286">
                  <c:v>40558.6</c:v>
                </c:pt>
                <c:pt idx="3287">
                  <c:v>40563.5</c:v>
                </c:pt>
                <c:pt idx="3288">
                  <c:v>40567.199999999997</c:v>
                </c:pt>
                <c:pt idx="3289">
                  <c:v>40572.1</c:v>
                </c:pt>
                <c:pt idx="3290">
                  <c:v>40575.699999999997</c:v>
                </c:pt>
                <c:pt idx="3291">
                  <c:v>40580.6</c:v>
                </c:pt>
                <c:pt idx="3292">
                  <c:v>40585.4</c:v>
                </c:pt>
                <c:pt idx="3293">
                  <c:v>40589.1</c:v>
                </c:pt>
                <c:pt idx="3294">
                  <c:v>40592.699999999997</c:v>
                </c:pt>
                <c:pt idx="3295">
                  <c:v>40596.300000000003</c:v>
                </c:pt>
                <c:pt idx="3296">
                  <c:v>40601.199999999997</c:v>
                </c:pt>
                <c:pt idx="3297">
                  <c:v>40606</c:v>
                </c:pt>
                <c:pt idx="3298">
                  <c:v>40608.5</c:v>
                </c:pt>
                <c:pt idx="3299">
                  <c:v>40613.4</c:v>
                </c:pt>
                <c:pt idx="3300">
                  <c:v>40617</c:v>
                </c:pt>
                <c:pt idx="3301">
                  <c:v>40621.9</c:v>
                </c:pt>
                <c:pt idx="3302">
                  <c:v>40626.800000000003</c:v>
                </c:pt>
                <c:pt idx="3303">
                  <c:v>40629.300000000003</c:v>
                </c:pt>
                <c:pt idx="3304">
                  <c:v>40634.300000000003</c:v>
                </c:pt>
                <c:pt idx="3305">
                  <c:v>40639.300000000003</c:v>
                </c:pt>
                <c:pt idx="3306">
                  <c:v>40643</c:v>
                </c:pt>
                <c:pt idx="3307">
                  <c:v>40648.1</c:v>
                </c:pt>
                <c:pt idx="3308">
                  <c:v>40650.6</c:v>
                </c:pt>
                <c:pt idx="3309">
                  <c:v>40655.699999999997</c:v>
                </c:pt>
                <c:pt idx="3310">
                  <c:v>40660.9</c:v>
                </c:pt>
                <c:pt idx="3311">
                  <c:v>40664.800000000003</c:v>
                </c:pt>
                <c:pt idx="3312">
                  <c:v>40670</c:v>
                </c:pt>
                <c:pt idx="3313">
                  <c:v>40674</c:v>
                </c:pt>
                <c:pt idx="3314">
                  <c:v>40679.300000000003</c:v>
                </c:pt>
                <c:pt idx="3315">
                  <c:v>40684.800000000003</c:v>
                </c:pt>
                <c:pt idx="3316">
                  <c:v>40688.9</c:v>
                </c:pt>
                <c:pt idx="3317">
                  <c:v>40693.1</c:v>
                </c:pt>
                <c:pt idx="3318">
                  <c:v>40698.800000000003</c:v>
                </c:pt>
                <c:pt idx="3319">
                  <c:v>40703.1</c:v>
                </c:pt>
                <c:pt idx="3320">
                  <c:v>40708.800000000003</c:v>
                </c:pt>
                <c:pt idx="3321">
                  <c:v>40713.199999999997</c:v>
                </c:pt>
                <c:pt idx="3322">
                  <c:v>40717.599999999999</c:v>
                </c:pt>
                <c:pt idx="3323">
                  <c:v>40723.5</c:v>
                </c:pt>
                <c:pt idx="3324">
                  <c:v>40729.5</c:v>
                </c:pt>
                <c:pt idx="3325">
                  <c:v>40734</c:v>
                </c:pt>
                <c:pt idx="3326">
                  <c:v>40738.5</c:v>
                </c:pt>
                <c:pt idx="3327">
                  <c:v>40744.5</c:v>
                </c:pt>
                <c:pt idx="3328">
                  <c:v>40749.1</c:v>
                </c:pt>
                <c:pt idx="3329">
                  <c:v>40755.1</c:v>
                </c:pt>
                <c:pt idx="3330">
                  <c:v>40761.199999999997</c:v>
                </c:pt>
                <c:pt idx="3331">
                  <c:v>40765.699999999997</c:v>
                </c:pt>
                <c:pt idx="3332">
                  <c:v>40770.199999999997</c:v>
                </c:pt>
                <c:pt idx="3333">
                  <c:v>40776.199999999997</c:v>
                </c:pt>
                <c:pt idx="3334">
                  <c:v>40782.199999999997</c:v>
                </c:pt>
                <c:pt idx="3335">
                  <c:v>40786.699999999997</c:v>
                </c:pt>
                <c:pt idx="3336">
                  <c:v>40792.6</c:v>
                </c:pt>
                <c:pt idx="3337">
                  <c:v>40798.5</c:v>
                </c:pt>
                <c:pt idx="3338">
                  <c:v>40801.4</c:v>
                </c:pt>
                <c:pt idx="3339">
                  <c:v>40807.1</c:v>
                </c:pt>
                <c:pt idx="3340">
                  <c:v>40812.800000000003</c:v>
                </c:pt>
                <c:pt idx="3341">
                  <c:v>40817.1</c:v>
                </c:pt>
                <c:pt idx="3342">
                  <c:v>40822.6</c:v>
                </c:pt>
                <c:pt idx="3343">
                  <c:v>40826.699999999997</c:v>
                </c:pt>
                <c:pt idx="3344">
                  <c:v>40832.1</c:v>
                </c:pt>
                <c:pt idx="3345">
                  <c:v>40837.4</c:v>
                </c:pt>
                <c:pt idx="3346">
                  <c:v>40841.300000000003</c:v>
                </c:pt>
                <c:pt idx="3347">
                  <c:v>40846.400000000001</c:v>
                </c:pt>
                <c:pt idx="3348">
                  <c:v>40851.4</c:v>
                </c:pt>
                <c:pt idx="3349">
                  <c:v>40853.800000000003</c:v>
                </c:pt>
                <c:pt idx="3350">
                  <c:v>40858.6</c:v>
                </c:pt>
                <c:pt idx="3351">
                  <c:v>40863.199999999997</c:v>
                </c:pt>
                <c:pt idx="3352">
                  <c:v>40867.800000000003</c:v>
                </c:pt>
                <c:pt idx="3353">
                  <c:v>40871.1</c:v>
                </c:pt>
                <c:pt idx="3354">
                  <c:v>40875.5</c:v>
                </c:pt>
                <c:pt idx="3355">
                  <c:v>40879.800000000003</c:v>
                </c:pt>
                <c:pt idx="3356">
                  <c:v>40883</c:v>
                </c:pt>
                <c:pt idx="3357">
                  <c:v>40887.199999999997</c:v>
                </c:pt>
                <c:pt idx="3358">
                  <c:v>40890.300000000003</c:v>
                </c:pt>
                <c:pt idx="3359">
                  <c:v>40894.5</c:v>
                </c:pt>
                <c:pt idx="3360">
                  <c:v>40897.5</c:v>
                </c:pt>
                <c:pt idx="3361">
                  <c:v>40901.599999999999</c:v>
                </c:pt>
                <c:pt idx="3362">
                  <c:v>40905.599999999999</c:v>
                </c:pt>
                <c:pt idx="3363">
                  <c:v>40908.6</c:v>
                </c:pt>
                <c:pt idx="3364">
                  <c:v>40911.599999999999</c:v>
                </c:pt>
                <c:pt idx="3365">
                  <c:v>40915.699999999997</c:v>
                </c:pt>
                <c:pt idx="3366">
                  <c:v>40919.699999999997</c:v>
                </c:pt>
                <c:pt idx="3367">
                  <c:v>40923.800000000003</c:v>
                </c:pt>
                <c:pt idx="3368">
                  <c:v>40927.9</c:v>
                </c:pt>
                <c:pt idx="3369">
                  <c:v>40931</c:v>
                </c:pt>
                <c:pt idx="3370">
                  <c:v>40935.199999999997</c:v>
                </c:pt>
                <c:pt idx="3371">
                  <c:v>40939.4</c:v>
                </c:pt>
                <c:pt idx="3372">
                  <c:v>40941.599999999999</c:v>
                </c:pt>
                <c:pt idx="3373">
                  <c:v>40945.9</c:v>
                </c:pt>
                <c:pt idx="3374">
                  <c:v>40950.400000000001</c:v>
                </c:pt>
                <c:pt idx="3375">
                  <c:v>40953.800000000003</c:v>
                </c:pt>
                <c:pt idx="3376">
                  <c:v>40958.400000000001</c:v>
                </c:pt>
                <c:pt idx="3377">
                  <c:v>40963.1</c:v>
                </c:pt>
                <c:pt idx="3378">
                  <c:v>40967.9</c:v>
                </c:pt>
                <c:pt idx="3379">
                  <c:v>40971.599999999999</c:v>
                </c:pt>
                <c:pt idx="3380">
                  <c:v>40976.699999999997</c:v>
                </c:pt>
                <c:pt idx="3381">
                  <c:v>40980.6</c:v>
                </c:pt>
                <c:pt idx="3382">
                  <c:v>40985.9</c:v>
                </c:pt>
                <c:pt idx="3383">
                  <c:v>40991.199999999997</c:v>
                </c:pt>
                <c:pt idx="3384">
                  <c:v>40995.199999999997</c:v>
                </c:pt>
                <c:pt idx="3385">
                  <c:v>41000.6</c:v>
                </c:pt>
                <c:pt idx="3386">
                  <c:v>41004.699999999997</c:v>
                </c:pt>
                <c:pt idx="3387">
                  <c:v>41008.800000000003</c:v>
                </c:pt>
                <c:pt idx="3388">
                  <c:v>41014.400000000001</c:v>
                </c:pt>
                <c:pt idx="3389">
                  <c:v>41020.1</c:v>
                </c:pt>
                <c:pt idx="3390">
                  <c:v>41025.800000000003</c:v>
                </c:pt>
                <c:pt idx="3391">
                  <c:v>41030.1</c:v>
                </c:pt>
                <c:pt idx="3392">
                  <c:v>41036</c:v>
                </c:pt>
                <c:pt idx="3393">
                  <c:v>41040.400000000001</c:v>
                </c:pt>
                <c:pt idx="3394">
                  <c:v>41044.9</c:v>
                </c:pt>
                <c:pt idx="3395">
                  <c:v>41051</c:v>
                </c:pt>
                <c:pt idx="3396">
                  <c:v>41057.199999999997</c:v>
                </c:pt>
                <c:pt idx="3397">
                  <c:v>41060.300000000003</c:v>
                </c:pt>
                <c:pt idx="3398">
                  <c:v>41066.6</c:v>
                </c:pt>
                <c:pt idx="3399">
                  <c:v>41073</c:v>
                </c:pt>
                <c:pt idx="3400">
                  <c:v>41079.5</c:v>
                </c:pt>
                <c:pt idx="3401">
                  <c:v>41084.5</c:v>
                </c:pt>
                <c:pt idx="3402">
                  <c:v>41091.199999999997</c:v>
                </c:pt>
                <c:pt idx="3403">
                  <c:v>41094.6</c:v>
                </c:pt>
                <c:pt idx="3404">
                  <c:v>41101.4</c:v>
                </c:pt>
                <c:pt idx="3405">
                  <c:v>41108.400000000001</c:v>
                </c:pt>
                <c:pt idx="3406">
                  <c:v>41112</c:v>
                </c:pt>
                <c:pt idx="3407">
                  <c:v>41119.1</c:v>
                </c:pt>
                <c:pt idx="3408">
                  <c:v>41124.6</c:v>
                </c:pt>
                <c:pt idx="3409">
                  <c:v>41130.1</c:v>
                </c:pt>
                <c:pt idx="3410">
                  <c:v>41137.599999999999</c:v>
                </c:pt>
                <c:pt idx="3411">
                  <c:v>41145.300000000003</c:v>
                </c:pt>
                <c:pt idx="3412">
                  <c:v>41153</c:v>
                </c:pt>
                <c:pt idx="3413">
                  <c:v>41160.9</c:v>
                </c:pt>
                <c:pt idx="3414">
                  <c:v>41167</c:v>
                </c:pt>
                <c:pt idx="3415">
                  <c:v>41175.1</c:v>
                </c:pt>
                <c:pt idx="3416">
                  <c:v>41183.599999999999</c:v>
                </c:pt>
                <c:pt idx="3417">
                  <c:v>41188</c:v>
                </c:pt>
                <c:pt idx="3418">
                  <c:v>41197.1</c:v>
                </c:pt>
                <c:pt idx="3419">
                  <c:v>41206.400000000001</c:v>
                </c:pt>
                <c:pt idx="3420">
                  <c:v>41213.699999999997</c:v>
                </c:pt>
                <c:pt idx="3421">
                  <c:v>41223.599999999999</c:v>
                </c:pt>
                <c:pt idx="3422">
                  <c:v>41233.800000000003</c:v>
                </c:pt>
                <c:pt idx="3423">
                  <c:v>41244.199999999997</c:v>
                </c:pt>
                <c:pt idx="3424">
                  <c:v>41254.9</c:v>
                </c:pt>
                <c:pt idx="3425">
                  <c:v>41260.400000000001</c:v>
                </c:pt>
                <c:pt idx="3426">
                  <c:v>41271.4</c:v>
                </c:pt>
                <c:pt idx="3427">
                  <c:v>41279.800000000003</c:v>
                </c:pt>
                <c:pt idx="3428">
                  <c:v>41288.400000000001</c:v>
                </c:pt>
                <c:pt idx="3429">
                  <c:v>41299.9</c:v>
                </c:pt>
                <c:pt idx="3430">
                  <c:v>41311.5</c:v>
                </c:pt>
                <c:pt idx="3431">
                  <c:v>41317.4</c:v>
                </c:pt>
                <c:pt idx="3432">
                  <c:v>41329.300000000003</c:v>
                </c:pt>
                <c:pt idx="3433">
                  <c:v>41338.199999999997</c:v>
                </c:pt>
                <c:pt idx="3434">
                  <c:v>41350.199999999997</c:v>
                </c:pt>
                <c:pt idx="3435">
                  <c:v>41359.300000000003</c:v>
                </c:pt>
                <c:pt idx="3436">
                  <c:v>41371.5</c:v>
                </c:pt>
                <c:pt idx="3437">
                  <c:v>41380.6</c:v>
                </c:pt>
                <c:pt idx="3438">
                  <c:v>41392.800000000003</c:v>
                </c:pt>
                <c:pt idx="3439">
                  <c:v>41401.9</c:v>
                </c:pt>
                <c:pt idx="3440">
                  <c:v>41411.1</c:v>
                </c:pt>
                <c:pt idx="3441">
                  <c:v>41423.300000000003</c:v>
                </c:pt>
                <c:pt idx="3442">
                  <c:v>41432.400000000001</c:v>
                </c:pt>
                <c:pt idx="3443">
                  <c:v>41444.5</c:v>
                </c:pt>
                <c:pt idx="3444">
                  <c:v>41456.5</c:v>
                </c:pt>
                <c:pt idx="3445">
                  <c:v>41465.5</c:v>
                </c:pt>
                <c:pt idx="3446">
                  <c:v>41477.300000000003</c:v>
                </c:pt>
                <c:pt idx="3447">
                  <c:v>41486.1</c:v>
                </c:pt>
                <c:pt idx="3448">
                  <c:v>41497.800000000003</c:v>
                </c:pt>
                <c:pt idx="3449">
                  <c:v>41509.199999999997</c:v>
                </c:pt>
                <c:pt idx="3450">
                  <c:v>41520.800000000003</c:v>
                </c:pt>
                <c:pt idx="3451">
                  <c:v>41526.6</c:v>
                </c:pt>
                <c:pt idx="3452">
                  <c:v>41538.300000000003</c:v>
                </c:pt>
                <c:pt idx="3453">
                  <c:v>41550</c:v>
                </c:pt>
                <c:pt idx="3454">
                  <c:v>41559</c:v>
                </c:pt>
                <c:pt idx="3455">
                  <c:v>41570.9</c:v>
                </c:pt>
                <c:pt idx="3456">
                  <c:v>41582.9</c:v>
                </c:pt>
                <c:pt idx="3457">
                  <c:v>41595</c:v>
                </c:pt>
                <c:pt idx="3458">
                  <c:v>41607.1</c:v>
                </c:pt>
                <c:pt idx="3459">
                  <c:v>41622.300000000003</c:v>
                </c:pt>
                <c:pt idx="3460">
                  <c:v>41640.6</c:v>
                </c:pt>
                <c:pt idx="3461">
                  <c:v>41652.800000000003</c:v>
                </c:pt>
                <c:pt idx="3462">
                  <c:v>41658.9</c:v>
                </c:pt>
                <c:pt idx="3463">
                  <c:v>41671</c:v>
                </c:pt>
                <c:pt idx="3464">
                  <c:v>41683.199999999997</c:v>
                </c:pt>
                <c:pt idx="3465">
                  <c:v>41695.300000000003</c:v>
                </c:pt>
                <c:pt idx="3466">
                  <c:v>41707.300000000003</c:v>
                </c:pt>
                <c:pt idx="3467">
                  <c:v>41719.300000000003</c:v>
                </c:pt>
                <c:pt idx="3468">
                  <c:v>41731.199999999997</c:v>
                </c:pt>
                <c:pt idx="3469">
                  <c:v>41740</c:v>
                </c:pt>
                <c:pt idx="3470">
                  <c:v>41748.800000000003</c:v>
                </c:pt>
                <c:pt idx="3471">
                  <c:v>41760.5</c:v>
                </c:pt>
                <c:pt idx="3472">
                  <c:v>41772</c:v>
                </c:pt>
                <c:pt idx="3473">
                  <c:v>41780.5</c:v>
                </c:pt>
                <c:pt idx="3474">
                  <c:v>41789</c:v>
                </c:pt>
                <c:pt idx="3475">
                  <c:v>41800.1</c:v>
                </c:pt>
                <c:pt idx="3476">
                  <c:v>41811.1</c:v>
                </c:pt>
                <c:pt idx="3477">
                  <c:v>41824.6</c:v>
                </c:pt>
                <c:pt idx="3478">
                  <c:v>41835.199999999997</c:v>
                </c:pt>
                <c:pt idx="3479">
                  <c:v>41840.400000000001</c:v>
                </c:pt>
                <c:pt idx="3480">
                  <c:v>41850.699999999997</c:v>
                </c:pt>
                <c:pt idx="3481">
                  <c:v>41860.699999999997</c:v>
                </c:pt>
                <c:pt idx="3482">
                  <c:v>41868.199999999997</c:v>
                </c:pt>
                <c:pt idx="3483">
                  <c:v>41875.599999999999</c:v>
                </c:pt>
                <c:pt idx="3484">
                  <c:v>41885.5</c:v>
                </c:pt>
                <c:pt idx="3485">
                  <c:v>41895.199999999997</c:v>
                </c:pt>
                <c:pt idx="3486">
                  <c:v>41904.9</c:v>
                </c:pt>
                <c:pt idx="3487">
                  <c:v>41914.5</c:v>
                </c:pt>
                <c:pt idx="3488">
                  <c:v>41921.699999999997</c:v>
                </c:pt>
                <c:pt idx="3489">
                  <c:v>41931.1</c:v>
                </c:pt>
                <c:pt idx="3490">
                  <c:v>41940.5</c:v>
                </c:pt>
                <c:pt idx="3491">
                  <c:v>41947.5</c:v>
                </c:pt>
                <c:pt idx="3492">
                  <c:v>41954.400000000001</c:v>
                </c:pt>
                <c:pt idx="3493">
                  <c:v>41963.6</c:v>
                </c:pt>
                <c:pt idx="3494">
                  <c:v>41972.6</c:v>
                </c:pt>
                <c:pt idx="3495">
                  <c:v>41979.4</c:v>
                </c:pt>
                <c:pt idx="3496">
                  <c:v>41986.1</c:v>
                </c:pt>
                <c:pt idx="3497">
                  <c:v>41997.2</c:v>
                </c:pt>
                <c:pt idx="3498">
                  <c:v>42003.8</c:v>
                </c:pt>
                <c:pt idx="3499">
                  <c:v>42012.6</c:v>
                </c:pt>
                <c:pt idx="3500">
                  <c:v>42021.2</c:v>
                </c:pt>
                <c:pt idx="3501">
                  <c:v>42029.8</c:v>
                </c:pt>
                <c:pt idx="3502">
                  <c:v>42036.2</c:v>
                </c:pt>
                <c:pt idx="3503">
                  <c:v>42042.5</c:v>
                </c:pt>
                <c:pt idx="3504">
                  <c:v>42050.9</c:v>
                </c:pt>
                <c:pt idx="3505">
                  <c:v>42057.1</c:v>
                </c:pt>
                <c:pt idx="3506">
                  <c:v>42063.3</c:v>
                </c:pt>
                <c:pt idx="3507">
                  <c:v>42071.5</c:v>
                </c:pt>
                <c:pt idx="3508">
                  <c:v>42079.6</c:v>
                </c:pt>
                <c:pt idx="3509">
                  <c:v>42087.6</c:v>
                </c:pt>
                <c:pt idx="3510">
                  <c:v>42093.599999999999</c:v>
                </c:pt>
                <c:pt idx="3511">
                  <c:v>42101.5</c:v>
                </c:pt>
                <c:pt idx="3512">
                  <c:v>42109.3</c:v>
                </c:pt>
                <c:pt idx="3513">
                  <c:v>42117</c:v>
                </c:pt>
                <c:pt idx="3514">
                  <c:v>42122.8</c:v>
                </c:pt>
                <c:pt idx="3515">
                  <c:v>42128.5</c:v>
                </c:pt>
                <c:pt idx="3516">
                  <c:v>42136</c:v>
                </c:pt>
                <c:pt idx="3517">
                  <c:v>42143.5</c:v>
                </c:pt>
                <c:pt idx="3518">
                  <c:v>42147.3</c:v>
                </c:pt>
                <c:pt idx="3519">
                  <c:v>42154.7</c:v>
                </c:pt>
                <c:pt idx="3520">
                  <c:v>42162</c:v>
                </c:pt>
                <c:pt idx="3521">
                  <c:v>42169.2</c:v>
                </c:pt>
                <c:pt idx="3522">
                  <c:v>42176.4</c:v>
                </c:pt>
                <c:pt idx="3523">
                  <c:v>42183.6</c:v>
                </c:pt>
                <c:pt idx="3524">
                  <c:v>42188.9</c:v>
                </c:pt>
                <c:pt idx="3525">
                  <c:v>42195.9</c:v>
                </c:pt>
                <c:pt idx="3526">
                  <c:v>42201.2</c:v>
                </c:pt>
                <c:pt idx="3527">
                  <c:v>42206.400000000001</c:v>
                </c:pt>
                <c:pt idx="3528">
                  <c:v>42213.3</c:v>
                </c:pt>
                <c:pt idx="3529">
                  <c:v>42220.1</c:v>
                </c:pt>
                <c:pt idx="3530">
                  <c:v>42225.2</c:v>
                </c:pt>
                <c:pt idx="3531">
                  <c:v>42231.9</c:v>
                </c:pt>
                <c:pt idx="3532">
                  <c:v>42238.6</c:v>
                </c:pt>
                <c:pt idx="3533">
                  <c:v>42245.2</c:v>
                </c:pt>
                <c:pt idx="3534">
                  <c:v>42250.1</c:v>
                </c:pt>
                <c:pt idx="3535">
                  <c:v>42256.7</c:v>
                </c:pt>
                <c:pt idx="3536">
                  <c:v>42263.1</c:v>
                </c:pt>
                <c:pt idx="3537">
                  <c:v>42268</c:v>
                </c:pt>
                <c:pt idx="3538">
                  <c:v>42272.800000000003</c:v>
                </c:pt>
                <c:pt idx="3539">
                  <c:v>42279.1</c:v>
                </c:pt>
                <c:pt idx="3540">
                  <c:v>42285.4</c:v>
                </c:pt>
                <c:pt idx="3541">
                  <c:v>42288.6</c:v>
                </c:pt>
                <c:pt idx="3542">
                  <c:v>42294.8</c:v>
                </c:pt>
                <c:pt idx="3543">
                  <c:v>42301</c:v>
                </c:pt>
                <c:pt idx="3544">
                  <c:v>42307.199999999997</c:v>
                </c:pt>
                <c:pt idx="3545">
                  <c:v>42313.3</c:v>
                </c:pt>
                <c:pt idx="3546">
                  <c:v>42317.8</c:v>
                </c:pt>
                <c:pt idx="3547">
                  <c:v>42323.9</c:v>
                </c:pt>
                <c:pt idx="3548">
                  <c:v>42328.4</c:v>
                </c:pt>
                <c:pt idx="3549">
                  <c:v>42332.9</c:v>
                </c:pt>
                <c:pt idx="3550">
                  <c:v>42338.8</c:v>
                </c:pt>
                <c:pt idx="3551">
                  <c:v>42344.7</c:v>
                </c:pt>
                <c:pt idx="3552">
                  <c:v>42349</c:v>
                </c:pt>
                <c:pt idx="3553">
                  <c:v>42356.3</c:v>
                </c:pt>
                <c:pt idx="3554">
                  <c:v>42362</c:v>
                </c:pt>
                <c:pt idx="3555">
                  <c:v>42366.3</c:v>
                </c:pt>
                <c:pt idx="3556">
                  <c:v>42372</c:v>
                </c:pt>
                <c:pt idx="3557">
                  <c:v>42376.2</c:v>
                </c:pt>
                <c:pt idx="3558">
                  <c:v>42381.8</c:v>
                </c:pt>
                <c:pt idx="3559">
                  <c:v>42387.4</c:v>
                </c:pt>
                <c:pt idx="3560">
                  <c:v>42391.5</c:v>
                </c:pt>
                <c:pt idx="3561">
                  <c:v>42395.7</c:v>
                </c:pt>
                <c:pt idx="3562">
                  <c:v>42401.1</c:v>
                </c:pt>
                <c:pt idx="3563">
                  <c:v>42406.6</c:v>
                </c:pt>
                <c:pt idx="3564">
                  <c:v>42411.9</c:v>
                </c:pt>
                <c:pt idx="3565">
                  <c:v>42417.3</c:v>
                </c:pt>
                <c:pt idx="3566">
                  <c:v>42421.3</c:v>
                </c:pt>
                <c:pt idx="3567">
                  <c:v>42427.9</c:v>
                </c:pt>
                <c:pt idx="3568">
                  <c:v>42431.8</c:v>
                </c:pt>
                <c:pt idx="3569">
                  <c:v>42435.8</c:v>
                </c:pt>
                <c:pt idx="3570">
                  <c:v>42441</c:v>
                </c:pt>
                <c:pt idx="3571">
                  <c:v>42444.9</c:v>
                </c:pt>
                <c:pt idx="3572">
                  <c:v>42448.7</c:v>
                </c:pt>
                <c:pt idx="3573">
                  <c:v>42453.8</c:v>
                </c:pt>
                <c:pt idx="3574">
                  <c:v>42458.9</c:v>
                </c:pt>
                <c:pt idx="3575">
                  <c:v>42464</c:v>
                </c:pt>
                <c:pt idx="3576">
                  <c:v>42469</c:v>
                </c:pt>
                <c:pt idx="3577">
                  <c:v>42472.800000000003</c:v>
                </c:pt>
                <c:pt idx="3578">
                  <c:v>42477.8</c:v>
                </c:pt>
                <c:pt idx="3579">
                  <c:v>42482.7</c:v>
                </c:pt>
                <c:pt idx="3580">
                  <c:v>42486.400000000001</c:v>
                </c:pt>
                <c:pt idx="3581">
                  <c:v>42491.3</c:v>
                </c:pt>
                <c:pt idx="3582">
                  <c:v>42494.9</c:v>
                </c:pt>
                <c:pt idx="3583">
                  <c:v>42499.6</c:v>
                </c:pt>
                <c:pt idx="3584">
                  <c:v>42503.1</c:v>
                </c:pt>
                <c:pt idx="3585">
                  <c:v>42506.6</c:v>
                </c:pt>
                <c:pt idx="3586">
                  <c:v>42511.199999999997</c:v>
                </c:pt>
                <c:pt idx="3587">
                  <c:v>42516.9</c:v>
                </c:pt>
                <c:pt idx="3588">
                  <c:v>42520.3</c:v>
                </c:pt>
                <c:pt idx="3589">
                  <c:v>42524.7</c:v>
                </c:pt>
                <c:pt idx="3590">
                  <c:v>42529.2</c:v>
                </c:pt>
                <c:pt idx="3591">
                  <c:v>42533.599999999999</c:v>
                </c:pt>
                <c:pt idx="3592">
                  <c:v>42536.9</c:v>
                </c:pt>
                <c:pt idx="3593">
                  <c:v>42540.1</c:v>
                </c:pt>
                <c:pt idx="3594">
                  <c:v>42544.5</c:v>
                </c:pt>
                <c:pt idx="3595">
                  <c:v>42547.7</c:v>
                </c:pt>
                <c:pt idx="3596">
                  <c:v>42551</c:v>
                </c:pt>
                <c:pt idx="3597">
                  <c:v>42555.3</c:v>
                </c:pt>
                <c:pt idx="3598">
                  <c:v>42559.7</c:v>
                </c:pt>
                <c:pt idx="3599">
                  <c:v>42564</c:v>
                </c:pt>
                <c:pt idx="3600">
                  <c:v>42568.4</c:v>
                </c:pt>
                <c:pt idx="3601">
                  <c:v>42572.7</c:v>
                </c:pt>
                <c:pt idx="3602">
                  <c:v>42574.9</c:v>
                </c:pt>
                <c:pt idx="3603">
                  <c:v>42579.3</c:v>
                </c:pt>
                <c:pt idx="3604">
                  <c:v>42583.7</c:v>
                </c:pt>
                <c:pt idx="3605">
                  <c:v>42587.1</c:v>
                </c:pt>
                <c:pt idx="3606">
                  <c:v>42590.5</c:v>
                </c:pt>
                <c:pt idx="3607">
                  <c:v>42595</c:v>
                </c:pt>
                <c:pt idx="3608">
                  <c:v>42598.400000000001</c:v>
                </c:pt>
                <c:pt idx="3609">
                  <c:v>42604.2</c:v>
                </c:pt>
                <c:pt idx="3610">
                  <c:v>42607.7</c:v>
                </c:pt>
                <c:pt idx="3611">
                  <c:v>42612.4</c:v>
                </c:pt>
                <c:pt idx="3612">
                  <c:v>42617.2</c:v>
                </c:pt>
                <c:pt idx="3613">
                  <c:v>42620.800000000003</c:v>
                </c:pt>
                <c:pt idx="3614">
                  <c:v>42625.7</c:v>
                </c:pt>
                <c:pt idx="3615">
                  <c:v>42629.4</c:v>
                </c:pt>
                <c:pt idx="3616">
                  <c:v>42634.3</c:v>
                </c:pt>
                <c:pt idx="3617">
                  <c:v>42638.1</c:v>
                </c:pt>
                <c:pt idx="3618">
                  <c:v>42641.9</c:v>
                </c:pt>
                <c:pt idx="3619">
                  <c:v>42647</c:v>
                </c:pt>
                <c:pt idx="3620">
                  <c:v>42652.1</c:v>
                </c:pt>
                <c:pt idx="3621">
                  <c:v>42657.2</c:v>
                </c:pt>
                <c:pt idx="3622">
                  <c:v>42662.400000000001</c:v>
                </c:pt>
                <c:pt idx="3623">
                  <c:v>42666.3</c:v>
                </c:pt>
                <c:pt idx="3624">
                  <c:v>42670.2</c:v>
                </c:pt>
                <c:pt idx="3625">
                  <c:v>42675.5</c:v>
                </c:pt>
                <c:pt idx="3626">
                  <c:v>42680.800000000003</c:v>
                </c:pt>
                <c:pt idx="3627">
                  <c:v>42683.4</c:v>
                </c:pt>
                <c:pt idx="3628">
                  <c:v>42688.7</c:v>
                </c:pt>
                <c:pt idx="3629">
                  <c:v>42694</c:v>
                </c:pt>
                <c:pt idx="3630">
                  <c:v>42699.3</c:v>
                </c:pt>
                <c:pt idx="3631">
                  <c:v>42704.7</c:v>
                </c:pt>
                <c:pt idx="3632">
                  <c:v>42710</c:v>
                </c:pt>
                <c:pt idx="3633">
                  <c:v>42714</c:v>
                </c:pt>
                <c:pt idx="3634">
                  <c:v>42718.1</c:v>
                </c:pt>
                <c:pt idx="3635">
                  <c:v>42723.4</c:v>
                </c:pt>
                <c:pt idx="3636">
                  <c:v>42728.800000000003</c:v>
                </c:pt>
                <c:pt idx="3637">
                  <c:v>42734.1</c:v>
                </c:pt>
                <c:pt idx="3638">
                  <c:v>42736.800000000003</c:v>
                </c:pt>
                <c:pt idx="3639">
                  <c:v>42742.1</c:v>
                </c:pt>
                <c:pt idx="3640">
                  <c:v>42747.4</c:v>
                </c:pt>
                <c:pt idx="3641">
                  <c:v>42751.4</c:v>
                </c:pt>
                <c:pt idx="3642">
                  <c:v>42756.7</c:v>
                </c:pt>
                <c:pt idx="3643">
                  <c:v>42762</c:v>
                </c:pt>
                <c:pt idx="3644">
                  <c:v>42765.9</c:v>
                </c:pt>
                <c:pt idx="3645">
                  <c:v>42769.9</c:v>
                </c:pt>
                <c:pt idx="3646">
                  <c:v>42775.1</c:v>
                </c:pt>
                <c:pt idx="3647">
                  <c:v>42780.3</c:v>
                </c:pt>
                <c:pt idx="3648">
                  <c:v>42784.1</c:v>
                </c:pt>
                <c:pt idx="3649">
                  <c:v>42788</c:v>
                </c:pt>
                <c:pt idx="3650">
                  <c:v>42791.8</c:v>
                </c:pt>
                <c:pt idx="3651">
                  <c:v>42795.7</c:v>
                </c:pt>
                <c:pt idx="3652">
                  <c:v>42800.800000000003</c:v>
                </c:pt>
                <c:pt idx="3653">
                  <c:v>42805.8</c:v>
                </c:pt>
                <c:pt idx="3654">
                  <c:v>42809.599999999999</c:v>
                </c:pt>
                <c:pt idx="3655">
                  <c:v>42814.7</c:v>
                </c:pt>
                <c:pt idx="3656">
                  <c:v>42818.5</c:v>
                </c:pt>
                <c:pt idx="3657">
                  <c:v>42823.5</c:v>
                </c:pt>
                <c:pt idx="3658">
                  <c:v>42828.6</c:v>
                </c:pt>
                <c:pt idx="3659">
                  <c:v>42831.1</c:v>
                </c:pt>
                <c:pt idx="3660">
                  <c:v>42836.1</c:v>
                </c:pt>
                <c:pt idx="3661">
                  <c:v>42841.1</c:v>
                </c:pt>
                <c:pt idx="3662">
                  <c:v>42843.7</c:v>
                </c:pt>
                <c:pt idx="3663">
                  <c:v>42848.7</c:v>
                </c:pt>
                <c:pt idx="3664">
                  <c:v>42853.8</c:v>
                </c:pt>
                <c:pt idx="3665">
                  <c:v>42857.599999999999</c:v>
                </c:pt>
                <c:pt idx="3666">
                  <c:v>42862.7</c:v>
                </c:pt>
                <c:pt idx="3667">
                  <c:v>42867.8</c:v>
                </c:pt>
                <c:pt idx="3668">
                  <c:v>42871.6</c:v>
                </c:pt>
                <c:pt idx="3669">
                  <c:v>42876.800000000003</c:v>
                </c:pt>
                <c:pt idx="3670">
                  <c:v>42880.7</c:v>
                </c:pt>
                <c:pt idx="3671">
                  <c:v>42885.9</c:v>
                </c:pt>
                <c:pt idx="3672">
                  <c:v>42889.8</c:v>
                </c:pt>
                <c:pt idx="3673">
                  <c:v>42893.7</c:v>
                </c:pt>
                <c:pt idx="3674">
                  <c:v>42899</c:v>
                </c:pt>
                <c:pt idx="3675">
                  <c:v>42904.4</c:v>
                </c:pt>
                <c:pt idx="3676">
                  <c:v>42908.4</c:v>
                </c:pt>
                <c:pt idx="3677">
                  <c:v>42913.8</c:v>
                </c:pt>
                <c:pt idx="3678">
                  <c:v>42919.199999999997</c:v>
                </c:pt>
                <c:pt idx="3679">
                  <c:v>42923.4</c:v>
                </c:pt>
                <c:pt idx="3680">
                  <c:v>42928.9</c:v>
                </c:pt>
                <c:pt idx="3681">
                  <c:v>42934.5</c:v>
                </c:pt>
                <c:pt idx="3682">
                  <c:v>42937.3</c:v>
                </c:pt>
                <c:pt idx="3683">
                  <c:v>42942.9</c:v>
                </c:pt>
                <c:pt idx="3684">
                  <c:v>42948.6</c:v>
                </c:pt>
                <c:pt idx="3685">
                  <c:v>42952.9</c:v>
                </c:pt>
                <c:pt idx="3686">
                  <c:v>42958.6</c:v>
                </c:pt>
                <c:pt idx="3687">
                  <c:v>42964.4</c:v>
                </c:pt>
                <c:pt idx="3688">
                  <c:v>42970.1</c:v>
                </c:pt>
                <c:pt idx="3689">
                  <c:v>42976</c:v>
                </c:pt>
                <c:pt idx="3690">
                  <c:v>42978.9</c:v>
                </c:pt>
                <c:pt idx="3691">
                  <c:v>42984.7</c:v>
                </c:pt>
                <c:pt idx="3692">
                  <c:v>42990.6</c:v>
                </c:pt>
                <c:pt idx="3693">
                  <c:v>42995.1</c:v>
                </c:pt>
                <c:pt idx="3694">
                  <c:v>43001</c:v>
                </c:pt>
                <c:pt idx="3695">
                  <c:v>43007</c:v>
                </c:pt>
                <c:pt idx="3696">
                  <c:v>43011.5</c:v>
                </c:pt>
                <c:pt idx="3697">
                  <c:v>43017.5</c:v>
                </c:pt>
                <c:pt idx="3698">
                  <c:v>43023.6</c:v>
                </c:pt>
                <c:pt idx="3699">
                  <c:v>43028.2</c:v>
                </c:pt>
                <c:pt idx="3700">
                  <c:v>43034.3</c:v>
                </c:pt>
                <c:pt idx="3701">
                  <c:v>43039</c:v>
                </c:pt>
                <c:pt idx="3702">
                  <c:v>43045.2</c:v>
                </c:pt>
                <c:pt idx="3703">
                  <c:v>43051.4</c:v>
                </c:pt>
                <c:pt idx="3704">
                  <c:v>43057.7</c:v>
                </c:pt>
                <c:pt idx="3705">
                  <c:v>43062.400000000001</c:v>
                </c:pt>
                <c:pt idx="3706">
                  <c:v>43068.7</c:v>
                </c:pt>
                <c:pt idx="3707">
                  <c:v>43073.5</c:v>
                </c:pt>
                <c:pt idx="3708">
                  <c:v>43079.9</c:v>
                </c:pt>
                <c:pt idx="3709">
                  <c:v>43086.3</c:v>
                </c:pt>
                <c:pt idx="3710">
                  <c:v>43091.199999999997</c:v>
                </c:pt>
                <c:pt idx="3711">
                  <c:v>43099.3</c:v>
                </c:pt>
                <c:pt idx="3712">
                  <c:v>43104.2</c:v>
                </c:pt>
                <c:pt idx="3713">
                  <c:v>43110.8</c:v>
                </c:pt>
                <c:pt idx="3714">
                  <c:v>43115.7</c:v>
                </c:pt>
                <c:pt idx="3715">
                  <c:v>43122.400000000001</c:v>
                </c:pt>
                <c:pt idx="3716">
                  <c:v>43129</c:v>
                </c:pt>
                <c:pt idx="3717">
                  <c:v>43135.7</c:v>
                </c:pt>
                <c:pt idx="3718">
                  <c:v>43140.7</c:v>
                </c:pt>
                <c:pt idx="3719">
                  <c:v>43147.4</c:v>
                </c:pt>
                <c:pt idx="3720">
                  <c:v>43154.1</c:v>
                </c:pt>
                <c:pt idx="3721">
                  <c:v>43160.9</c:v>
                </c:pt>
                <c:pt idx="3722">
                  <c:v>43167.7</c:v>
                </c:pt>
                <c:pt idx="3723">
                  <c:v>43172.800000000003</c:v>
                </c:pt>
                <c:pt idx="3724">
                  <c:v>43179.7</c:v>
                </c:pt>
                <c:pt idx="3725">
                  <c:v>43186.6</c:v>
                </c:pt>
                <c:pt idx="3726">
                  <c:v>43193.599999999999</c:v>
                </c:pt>
                <c:pt idx="3727">
                  <c:v>43200.6</c:v>
                </c:pt>
                <c:pt idx="3728">
                  <c:v>43205.9</c:v>
                </c:pt>
                <c:pt idx="3729">
                  <c:v>43213</c:v>
                </c:pt>
                <c:pt idx="3730">
                  <c:v>43220.2</c:v>
                </c:pt>
                <c:pt idx="3731">
                  <c:v>43225.599999999999</c:v>
                </c:pt>
                <c:pt idx="3732">
                  <c:v>43234.7</c:v>
                </c:pt>
                <c:pt idx="3733">
                  <c:v>43240.2</c:v>
                </c:pt>
                <c:pt idx="3734">
                  <c:v>43245.7</c:v>
                </c:pt>
                <c:pt idx="3735">
                  <c:v>43253.1</c:v>
                </c:pt>
                <c:pt idx="3736">
                  <c:v>43260.7</c:v>
                </c:pt>
                <c:pt idx="3737">
                  <c:v>43266.3</c:v>
                </c:pt>
                <c:pt idx="3738">
                  <c:v>43274</c:v>
                </c:pt>
                <c:pt idx="3739">
                  <c:v>43281.7</c:v>
                </c:pt>
                <c:pt idx="3740">
                  <c:v>43289.5</c:v>
                </c:pt>
                <c:pt idx="3741">
                  <c:v>43297.4</c:v>
                </c:pt>
                <c:pt idx="3742">
                  <c:v>43305.4</c:v>
                </c:pt>
                <c:pt idx="3743">
                  <c:v>43311.4</c:v>
                </c:pt>
                <c:pt idx="3744">
                  <c:v>43319.5</c:v>
                </c:pt>
                <c:pt idx="3745">
                  <c:v>43327.7</c:v>
                </c:pt>
                <c:pt idx="3746">
                  <c:v>43336.1</c:v>
                </c:pt>
                <c:pt idx="3747">
                  <c:v>43342.5</c:v>
                </c:pt>
                <c:pt idx="3748">
                  <c:v>43351.1</c:v>
                </c:pt>
                <c:pt idx="3749">
                  <c:v>43359.9</c:v>
                </c:pt>
                <c:pt idx="3750">
                  <c:v>43366.6</c:v>
                </c:pt>
                <c:pt idx="3751">
                  <c:v>43377.9</c:v>
                </c:pt>
                <c:pt idx="3752">
                  <c:v>43387.1</c:v>
                </c:pt>
                <c:pt idx="3753">
                  <c:v>43396.4</c:v>
                </c:pt>
                <c:pt idx="3754">
                  <c:v>43437.2</c:v>
                </c:pt>
                <c:pt idx="3755">
                  <c:v>43447</c:v>
                </c:pt>
                <c:pt idx="3756">
                  <c:v>43456.9</c:v>
                </c:pt>
                <c:pt idx="3757">
                  <c:v>43466.8</c:v>
                </c:pt>
                <c:pt idx="3758">
                  <c:v>43476.800000000003</c:v>
                </c:pt>
                <c:pt idx="3759">
                  <c:v>43484.3</c:v>
                </c:pt>
                <c:pt idx="3760">
                  <c:v>43494.400000000001</c:v>
                </c:pt>
                <c:pt idx="3761">
                  <c:v>43507</c:v>
                </c:pt>
                <c:pt idx="3762">
                  <c:v>43517</c:v>
                </c:pt>
                <c:pt idx="3763">
                  <c:v>43524.6</c:v>
                </c:pt>
                <c:pt idx="3764">
                  <c:v>43532.2</c:v>
                </c:pt>
                <c:pt idx="3765">
                  <c:v>43542.3</c:v>
                </c:pt>
                <c:pt idx="3766">
                  <c:v>43552.4</c:v>
                </c:pt>
                <c:pt idx="3767">
                  <c:v>43562.400000000001</c:v>
                </c:pt>
                <c:pt idx="3768">
                  <c:v>43572.5</c:v>
                </c:pt>
                <c:pt idx="3769">
                  <c:v>43582.5</c:v>
                </c:pt>
                <c:pt idx="3770">
                  <c:v>43589.9</c:v>
                </c:pt>
                <c:pt idx="3771">
                  <c:v>43597.4</c:v>
                </c:pt>
                <c:pt idx="3772">
                  <c:v>43609.7</c:v>
                </c:pt>
                <c:pt idx="3773">
                  <c:v>43619.5</c:v>
                </c:pt>
                <c:pt idx="3774">
                  <c:v>43629.3</c:v>
                </c:pt>
                <c:pt idx="3775">
                  <c:v>43636.800000000003</c:v>
                </c:pt>
                <c:pt idx="3776">
                  <c:v>43646.9</c:v>
                </c:pt>
                <c:pt idx="3777">
                  <c:v>43654.5</c:v>
                </c:pt>
                <c:pt idx="3778">
                  <c:v>43664.7</c:v>
                </c:pt>
                <c:pt idx="3779">
                  <c:v>43675</c:v>
                </c:pt>
                <c:pt idx="3780">
                  <c:v>43682.8</c:v>
                </c:pt>
                <c:pt idx="3781">
                  <c:v>43693.2</c:v>
                </c:pt>
                <c:pt idx="3782">
                  <c:v>43703.6</c:v>
                </c:pt>
                <c:pt idx="3783">
                  <c:v>43714.1</c:v>
                </c:pt>
                <c:pt idx="3784">
                  <c:v>43721.9</c:v>
                </c:pt>
                <c:pt idx="3785">
                  <c:v>43732.4</c:v>
                </c:pt>
                <c:pt idx="3786">
                  <c:v>43742.9</c:v>
                </c:pt>
                <c:pt idx="3787">
                  <c:v>43753.3</c:v>
                </c:pt>
                <c:pt idx="3788">
                  <c:v>43761.1</c:v>
                </c:pt>
                <c:pt idx="3789">
                  <c:v>43768.9</c:v>
                </c:pt>
                <c:pt idx="3790">
                  <c:v>43779.199999999997</c:v>
                </c:pt>
                <c:pt idx="3791">
                  <c:v>43789.5</c:v>
                </c:pt>
                <c:pt idx="3792">
                  <c:v>43799.7</c:v>
                </c:pt>
                <c:pt idx="3793">
                  <c:v>43809.8</c:v>
                </c:pt>
                <c:pt idx="3794">
                  <c:v>43817.3</c:v>
                </c:pt>
                <c:pt idx="3795">
                  <c:v>43827.199999999997</c:v>
                </c:pt>
                <c:pt idx="3796">
                  <c:v>43834.5</c:v>
                </c:pt>
                <c:pt idx="3797">
                  <c:v>43844.2</c:v>
                </c:pt>
                <c:pt idx="3798">
                  <c:v>43853.7</c:v>
                </c:pt>
                <c:pt idx="3799">
                  <c:v>43860.7</c:v>
                </c:pt>
                <c:pt idx="3800">
                  <c:v>43867.7</c:v>
                </c:pt>
                <c:pt idx="3801">
                  <c:v>43876.800000000003</c:v>
                </c:pt>
                <c:pt idx="3802">
                  <c:v>43885.7</c:v>
                </c:pt>
                <c:pt idx="3803">
                  <c:v>43894.400000000001</c:v>
                </c:pt>
                <c:pt idx="3804">
                  <c:v>43902.9</c:v>
                </c:pt>
                <c:pt idx="3805">
                  <c:v>43911.199999999997</c:v>
                </c:pt>
                <c:pt idx="3806">
                  <c:v>43917.2</c:v>
                </c:pt>
                <c:pt idx="3807">
                  <c:v>43923.3</c:v>
                </c:pt>
                <c:pt idx="3808">
                  <c:v>43931.199999999997</c:v>
                </c:pt>
                <c:pt idx="3809">
                  <c:v>43939</c:v>
                </c:pt>
                <c:pt idx="3810">
                  <c:v>43942.9</c:v>
                </c:pt>
                <c:pt idx="3811">
                  <c:v>43950.5</c:v>
                </c:pt>
                <c:pt idx="3812">
                  <c:v>43958.1</c:v>
                </c:pt>
                <c:pt idx="3813">
                  <c:v>43963.7</c:v>
                </c:pt>
                <c:pt idx="3814">
                  <c:v>43969.2</c:v>
                </c:pt>
                <c:pt idx="3815">
                  <c:v>43976.6</c:v>
                </c:pt>
                <c:pt idx="3816">
                  <c:v>43983.8</c:v>
                </c:pt>
                <c:pt idx="3817">
                  <c:v>43991</c:v>
                </c:pt>
                <c:pt idx="3818">
                  <c:v>43996.3</c:v>
                </c:pt>
                <c:pt idx="3819">
                  <c:v>44001.599999999999</c:v>
                </c:pt>
                <c:pt idx="3820">
                  <c:v>44008.5</c:v>
                </c:pt>
                <c:pt idx="3821">
                  <c:v>44013.7</c:v>
                </c:pt>
                <c:pt idx="3822">
                  <c:v>44020.5</c:v>
                </c:pt>
                <c:pt idx="3823">
                  <c:v>44025.599999999999</c:v>
                </c:pt>
                <c:pt idx="3824">
                  <c:v>44030.7</c:v>
                </c:pt>
                <c:pt idx="3825">
                  <c:v>44037.4</c:v>
                </c:pt>
                <c:pt idx="3826">
                  <c:v>44044</c:v>
                </c:pt>
                <c:pt idx="3827">
                  <c:v>44050.6</c:v>
                </c:pt>
                <c:pt idx="3828">
                  <c:v>44057.1</c:v>
                </c:pt>
                <c:pt idx="3829">
                  <c:v>44062</c:v>
                </c:pt>
                <c:pt idx="3830">
                  <c:v>44066.8</c:v>
                </c:pt>
                <c:pt idx="3831">
                  <c:v>44073.2</c:v>
                </c:pt>
                <c:pt idx="3832">
                  <c:v>44078</c:v>
                </c:pt>
                <c:pt idx="3833">
                  <c:v>44084.3</c:v>
                </c:pt>
                <c:pt idx="3834">
                  <c:v>44089.1</c:v>
                </c:pt>
                <c:pt idx="3835">
                  <c:v>44095.4</c:v>
                </c:pt>
                <c:pt idx="3836">
                  <c:v>44100.1</c:v>
                </c:pt>
                <c:pt idx="3837">
                  <c:v>44106.3</c:v>
                </c:pt>
                <c:pt idx="3838">
                  <c:v>44112.5</c:v>
                </c:pt>
                <c:pt idx="3839">
                  <c:v>44118.7</c:v>
                </c:pt>
                <c:pt idx="3840">
                  <c:v>44124.9</c:v>
                </c:pt>
                <c:pt idx="3841">
                  <c:v>44128</c:v>
                </c:pt>
                <c:pt idx="3842">
                  <c:v>44134.1</c:v>
                </c:pt>
                <c:pt idx="3843">
                  <c:v>44138.6</c:v>
                </c:pt>
                <c:pt idx="3844">
                  <c:v>44144.6</c:v>
                </c:pt>
                <c:pt idx="3845">
                  <c:v>44150.6</c:v>
                </c:pt>
                <c:pt idx="3846">
                  <c:v>44155</c:v>
                </c:pt>
                <c:pt idx="3847">
                  <c:v>44159.4</c:v>
                </c:pt>
                <c:pt idx="3848">
                  <c:v>44165.3</c:v>
                </c:pt>
                <c:pt idx="3849">
                  <c:v>44172.5</c:v>
                </c:pt>
                <c:pt idx="3850">
                  <c:v>44176.800000000003</c:v>
                </c:pt>
                <c:pt idx="3851">
                  <c:v>44182.5</c:v>
                </c:pt>
                <c:pt idx="3852">
                  <c:v>44186.8</c:v>
                </c:pt>
                <c:pt idx="3853">
                  <c:v>44192.5</c:v>
                </c:pt>
                <c:pt idx="3854">
                  <c:v>44196.7</c:v>
                </c:pt>
                <c:pt idx="3855">
                  <c:v>44202.3</c:v>
                </c:pt>
                <c:pt idx="3856">
                  <c:v>44206.5</c:v>
                </c:pt>
                <c:pt idx="3857">
                  <c:v>44212</c:v>
                </c:pt>
                <c:pt idx="3858">
                  <c:v>44217.5</c:v>
                </c:pt>
                <c:pt idx="3859">
                  <c:v>44223</c:v>
                </c:pt>
                <c:pt idx="3860">
                  <c:v>44228.4</c:v>
                </c:pt>
                <c:pt idx="3861">
                  <c:v>44233.9</c:v>
                </c:pt>
                <c:pt idx="3862">
                  <c:v>44237.9</c:v>
                </c:pt>
                <c:pt idx="3863">
                  <c:v>44242</c:v>
                </c:pt>
                <c:pt idx="3864">
                  <c:v>44247.3</c:v>
                </c:pt>
                <c:pt idx="3865">
                  <c:v>44252.7</c:v>
                </c:pt>
                <c:pt idx="3866">
                  <c:v>44256.7</c:v>
                </c:pt>
                <c:pt idx="3867">
                  <c:v>44260.7</c:v>
                </c:pt>
                <c:pt idx="3868">
                  <c:v>44266</c:v>
                </c:pt>
                <c:pt idx="3869">
                  <c:v>44271.199999999997</c:v>
                </c:pt>
                <c:pt idx="3870">
                  <c:v>44276.5</c:v>
                </c:pt>
                <c:pt idx="3871">
                  <c:v>44281.8</c:v>
                </c:pt>
                <c:pt idx="3872">
                  <c:v>44287</c:v>
                </c:pt>
                <c:pt idx="3873">
                  <c:v>44292.2</c:v>
                </c:pt>
                <c:pt idx="3874">
                  <c:v>44296.2</c:v>
                </c:pt>
                <c:pt idx="3875">
                  <c:v>44300.1</c:v>
                </c:pt>
                <c:pt idx="3876">
                  <c:v>44305.4</c:v>
                </c:pt>
                <c:pt idx="3877">
                  <c:v>44310.6</c:v>
                </c:pt>
                <c:pt idx="3878">
                  <c:v>44313.3</c:v>
                </c:pt>
                <c:pt idx="3879">
                  <c:v>44319.8</c:v>
                </c:pt>
                <c:pt idx="3880">
                  <c:v>44325</c:v>
                </c:pt>
                <c:pt idx="3881">
                  <c:v>44330.3</c:v>
                </c:pt>
                <c:pt idx="3882">
                  <c:v>44335.5</c:v>
                </c:pt>
                <c:pt idx="3883">
                  <c:v>44339.4</c:v>
                </c:pt>
                <c:pt idx="3884">
                  <c:v>44344.5</c:v>
                </c:pt>
                <c:pt idx="3885">
                  <c:v>44349.7</c:v>
                </c:pt>
                <c:pt idx="3886">
                  <c:v>44352.2</c:v>
                </c:pt>
                <c:pt idx="3887">
                  <c:v>44357.3</c:v>
                </c:pt>
                <c:pt idx="3888">
                  <c:v>44362.400000000001</c:v>
                </c:pt>
                <c:pt idx="3889">
                  <c:v>44366.1</c:v>
                </c:pt>
                <c:pt idx="3890">
                  <c:v>44371.1</c:v>
                </c:pt>
                <c:pt idx="3891">
                  <c:v>44374.9</c:v>
                </c:pt>
                <c:pt idx="3892">
                  <c:v>44381</c:v>
                </c:pt>
                <c:pt idx="3893">
                  <c:v>44385.8</c:v>
                </c:pt>
                <c:pt idx="3894">
                  <c:v>44389.4</c:v>
                </c:pt>
                <c:pt idx="3895">
                  <c:v>44394.2</c:v>
                </c:pt>
                <c:pt idx="3896">
                  <c:v>44398.9</c:v>
                </c:pt>
                <c:pt idx="3897">
                  <c:v>44402.400000000001</c:v>
                </c:pt>
                <c:pt idx="3898">
                  <c:v>44405.8</c:v>
                </c:pt>
                <c:pt idx="3899">
                  <c:v>44410.3</c:v>
                </c:pt>
                <c:pt idx="3900">
                  <c:v>44414.8</c:v>
                </c:pt>
                <c:pt idx="3901">
                  <c:v>44419.1</c:v>
                </c:pt>
                <c:pt idx="3902">
                  <c:v>44423.4</c:v>
                </c:pt>
                <c:pt idx="3903">
                  <c:v>44427.7</c:v>
                </c:pt>
                <c:pt idx="3904">
                  <c:v>44431.8</c:v>
                </c:pt>
                <c:pt idx="3905">
                  <c:v>44434.8</c:v>
                </c:pt>
                <c:pt idx="3906">
                  <c:v>44438.8</c:v>
                </c:pt>
                <c:pt idx="3907">
                  <c:v>44442.8</c:v>
                </c:pt>
                <c:pt idx="3908">
                  <c:v>44445.7</c:v>
                </c:pt>
                <c:pt idx="3909">
                  <c:v>44449.5</c:v>
                </c:pt>
                <c:pt idx="3910">
                  <c:v>44452.3</c:v>
                </c:pt>
                <c:pt idx="3911">
                  <c:v>44456</c:v>
                </c:pt>
                <c:pt idx="3912">
                  <c:v>44459.6</c:v>
                </c:pt>
                <c:pt idx="3913">
                  <c:v>44463.199999999997</c:v>
                </c:pt>
                <c:pt idx="3914">
                  <c:v>44466.8</c:v>
                </c:pt>
                <c:pt idx="3915">
                  <c:v>44470.3</c:v>
                </c:pt>
                <c:pt idx="3916">
                  <c:v>44473.8</c:v>
                </c:pt>
                <c:pt idx="3917">
                  <c:v>44477.2</c:v>
                </c:pt>
                <c:pt idx="3918">
                  <c:v>44479.8</c:v>
                </c:pt>
                <c:pt idx="3919">
                  <c:v>44482.3</c:v>
                </c:pt>
                <c:pt idx="3920">
                  <c:v>44485.7</c:v>
                </c:pt>
                <c:pt idx="3921">
                  <c:v>44489</c:v>
                </c:pt>
                <c:pt idx="3922">
                  <c:v>44491.5</c:v>
                </c:pt>
                <c:pt idx="3923">
                  <c:v>44494.8</c:v>
                </c:pt>
                <c:pt idx="3924">
                  <c:v>44497.3</c:v>
                </c:pt>
                <c:pt idx="3925">
                  <c:v>44501.4</c:v>
                </c:pt>
                <c:pt idx="3926">
                  <c:v>44503.9</c:v>
                </c:pt>
                <c:pt idx="3927">
                  <c:v>44506.400000000001</c:v>
                </c:pt>
                <c:pt idx="3928">
                  <c:v>44509.599999999999</c:v>
                </c:pt>
                <c:pt idx="3929">
                  <c:v>44512.9</c:v>
                </c:pt>
                <c:pt idx="3930">
                  <c:v>44515.4</c:v>
                </c:pt>
                <c:pt idx="3931">
                  <c:v>44518.7</c:v>
                </c:pt>
                <c:pt idx="3932">
                  <c:v>44521.2</c:v>
                </c:pt>
                <c:pt idx="3933">
                  <c:v>44524.6</c:v>
                </c:pt>
                <c:pt idx="3934">
                  <c:v>44527.1</c:v>
                </c:pt>
                <c:pt idx="3935">
                  <c:v>44530.5</c:v>
                </c:pt>
                <c:pt idx="3936">
                  <c:v>44533.9</c:v>
                </c:pt>
                <c:pt idx="3937">
                  <c:v>44537.3</c:v>
                </c:pt>
                <c:pt idx="3938">
                  <c:v>44540.7</c:v>
                </c:pt>
                <c:pt idx="3939">
                  <c:v>44542.400000000001</c:v>
                </c:pt>
                <c:pt idx="3940">
                  <c:v>44545.8</c:v>
                </c:pt>
                <c:pt idx="3941">
                  <c:v>44549.1</c:v>
                </c:pt>
                <c:pt idx="3942">
                  <c:v>44552.4</c:v>
                </c:pt>
                <c:pt idx="3943">
                  <c:v>44554</c:v>
                </c:pt>
                <c:pt idx="3944">
                  <c:v>44558</c:v>
                </c:pt>
                <c:pt idx="3945">
                  <c:v>44559.6</c:v>
                </c:pt>
                <c:pt idx="3946">
                  <c:v>44562.9</c:v>
                </c:pt>
                <c:pt idx="3947">
                  <c:v>44566</c:v>
                </c:pt>
                <c:pt idx="3948">
                  <c:v>44569.2</c:v>
                </c:pt>
                <c:pt idx="3949">
                  <c:v>44572.4</c:v>
                </c:pt>
                <c:pt idx="3950">
                  <c:v>44575.6</c:v>
                </c:pt>
                <c:pt idx="3951">
                  <c:v>44577.2</c:v>
                </c:pt>
                <c:pt idx="3952">
                  <c:v>44581.2</c:v>
                </c:pt>
                <c:pt idx="3953">
                  <c:v>44583.6</c:v>
                </c:pt>
                <c:pt idx="3954">
                  <c:v>44586.1</c:v>
                </c:pt>
                <c:pt idx="3955">
                  <c:v>44589.3</c:v>
                </c:pt>
                <c:pt idx="3956">
                  <c:v>44592.6</c:v>
                </c:pt>
                <c:pt idx="3957">
                  <c:v>44595.9</c:v>
                </c:pt>
                <c:pt idx="3958">
                  <c:v>44599.3</c:v>
                </c:pt>
                <c:pt idx="3959">
                  <c:v>44602.7</c:v>
                </c:pt>
                <c:pt idx="3960">
                  <c:v>44606.1</c:v>
                </c:pt>
                <c:pt idx="3961">
                  <c:v>44607.9</c:v>
                </c:pt>
                <c:pt idx="3962">
                  <c:v>44611.4</c:v>
                </c:pt>
                <c:pt idx="3963">
                  <c:v>44615</c:v>
                </c:pt>
                <c:pt idx="3964">
                  <c:v>44618.6</c:v>
                </c:pt>
                <c:pt idx="3965">
                  <c:v>44621.4</c:v>
                </c:pt>
                <c:pt idx="3966">
                  <c:v>44625.2</c:v>
                </c:pt>
                <c:pt idx="3967">
                  <c:v>44628.1</c:v>
                </c:pt>
                <c:pt idx="3968">
                  <c:v>44632</c:v>
                </c:pt>
                <c:pt idx="3969">
                  <c:v>44636</c:v>
                </c:pt>
                <c:pt idx="3970">
                  <c:v>44640.1</c:v>
                </c:pt>
                <c:pt idx="3971">
                  <c:v>44644.2</c:v>
                </c:pt>
                <c:pt idx="3972">
                  <c:v>44646.3</c:v>
                </c:pt>
                <c:pt idx="3973">
                  <c:v>44650.5</c:v>
                </c:pt>
                <c:pt idx="3974">
                  <c:v>44654.8</c:v>
                </c:pt>
                <c:pt idx="3975">
                  <c:v>44658</c:v>
                </c:pt>
                <c:pt idx="3976">
                  <c:v>44662.3</c:v>
                </c:pt>
                <c:pt idx="3977">
                  <c:v>44665.599999999999</c:v>
                </c:pt>
                <c:pt idx="3978">
                  <c:v>44670.1</c:v>
                </c:pt>
                <c:pt idx="3979">
                  <c:v>44674.6</c:v>
                </c:pt>
                <c:pt idx="3980">
                  <c:v>44679.1</c:v>
                </c:pt>
                <c:pt idx="3981">
                  <c:v>44682.6</c:v>
                </c:pt>
                <c:pt idx="3982">
                  <c:v>44687.3</c:v>
                </c:pt>
                <c:pt idx="3983">
                  <c:v>44692</c:v>
                </c:pt>
                <c:pt idx="3984">
                  <c:v>44694.400000000001</c:v>
                </c:pt>
                <c:pt idx="3985">
                  <c:v>44699.3</c:v>
                </c:pt>
                <c:pt idx="3986">
                  <c:v>44704.3</c:v>
                </c:pt>
                <c:pt idx="3987">
                  <c:v>44709.3</c:v>
                </c:pt>
                <c:pt idx="3988">
                  <c:v>44713.2</c:v>
                </c:pt>
                <c:pt idx="3989">
                  <c:v>44718.400000000001</c:v>
                </c:pt>
                <c:pt idx="3990">
                  <c:v>44722.3</c:v>
                </c:pt>
                <c:pt idx="3991">
                  <c:v>44727.7</c:v>
                </c:pt>
                <c:pt idx="3992">
                  <c:v>44733.2</c:v>
                </c:pt>
                <c:pt idx="3993">
                  <c:v>44738.8</c:v>
                </c:pt>
                <c:pt idx="3994">
                  <c:v>44744.5</c:v>
                </c:pt>
                <c:pt idx="3995">
                  <c:v>44747.4</c:v>
                </c:pt>
                <c:pt idx="3996">
                  <c:v>44753.2</c:v>
                </c:pt>
                <c:pt idx="3997">
                  <c:v>44759.199999999997</c:v>
                </c:pt>
                <c:pt idx="3998">
                  <c:v>44765.3</c:v>
                </c:pt>
                <c:pt idx="3999">
                  <c:v>44770</c:v>
                </c:pt>
                <c:pt idx="4000">
                  <c:v>44774.7</c:v>
                </c:pt>
                <c:pt idx="4001">
                  <c:v>44781.2</c:v>
                </c:pt>
                <c:pt idx="4002">
                  <c:v>44787.7</c:v>
                </c:pt>
                <c:pt idx="4003">
                  <c:v>44794.400000000001</c:v>
                </c:pt>
                <c:pt idx="4004">
                  <c:v>44801.4</c:v>
                </c:pt>
                <c:pt idx="4005">
                  <c:v>44806.9</c:v>
                </c:pt>
                <c:pt idx="4006">
                  <c:v>44812.5</c:v>
                </c:pt>
                <c:pt idx="4007">
                  <c:v>44820.4</c:v>
                </c:pt>
                <c:pt idx="4008">
                  <c:v>44828.5</c:v>
                </c:pt>
                <c:pt idx="4009">
                  <c:v>44834.7</c:v>
                </c:pt>
                <c:pt idx="4010">
                  <c:v>44843.3</c:v>
                </c:pt>
                <c:pt idx="4011">
                  <c:v>44850</c:v>
                </c:pt>
                <c:pt idx="4012">
                  <c:v>44859</c:v>
                </c:pt>
                <c:pt idx="4013">
                  <c:v>44868.3</c:v>
                </c:pt>
                <c:pt idx="4014">
                  <c:v>44877.7</c:v>
                </c:pt>
                <c:pt idx="4015">
                  <c:v>44885</c:v>
                </c:pt>
                <c:pt idx="4016">
                  <c:v>44892.3</c:v>
                </c:pt>
                <c:pt idx="4017">
                  <c:v>44902.3</c:v>
                </c:pt>
                <c:pt idx="4018">
                  <c:v>44909.8</c:v>
                </c:pt>
                <c:pt idx="4019">
                  <c:v>44920</c:v>
                </c:pt>
                <c:pt idx="4020">
                  <c:v>44927.7</c:v>
                </c:pt>
                <c:pt idx="4021">
                  <c:v>44938.1</c:v>
                </c:pt>
                <c:pt idx="4022">
                  <c:v>44948.6</c:v>
                </c:pt>
                <c:pt idx="4023">
                  <c:v>44953.9</c:v>
                </c:pt>
                <c:pt idx="4024">
                  <c:v>44964.5</c:v>
                </c:pt>
                <c:pt idx="4025">
                  <c:v>44975.199999999997</c:v>
                </c:pt>
                <c:pt idx="4026">
                  <c:v>44985.9</c:v>
                </c:pt>
                <c:pt idx="4027">
                  <c:v>44996.6</c:v>
                </c:pt>
                <c:pt idx="4028">
                  <c:v>45002</c:v>
                </c:pt>
                <c:pt idx="4029">
                  <c:v>45012.7</c:v>
                </c:pt>
                <c:pt idx="4030">
                  <c:v>45023.4</c:v>
                </c:pt>
                <c:pt idx="4031">
                  <c:v>45031.4</c:v>
                </c:pt>
                <c:pt idx="4032">
                  <c:v>45042.1</c:v>
                </c:pt>
                <c:pt idx="4033">
                  <c:v>45052.7</c:v>
                </c:pt>
                <c:pt idx="4034">
                  <c:v>45057.9</c:v>
                </c:pt>
                <c:pt idx="4035">
                  <c:v>45068.4</c:v>
                </c:pt>
                <c:pt idx="4036">
                  <c:v>45078.7</c:v>
                </c:pt>
                <c:pt idx="4037">
                  <c:v>45089</c:v>
                </c:pt>
                <c:pt idx="4038">
                  <c:v>45099.5</c:v>
                </c:pt>
                <c:pt idx="4039">
                  <c:v>45107.4</c:v>
                </c:pt>
                <c:pt idx="4040">
                  <c:v>45115.5</c:v>
                </c:pt>
                <c:pt idx="4041">
                  <c:v>45126.3</c:v>
                </c:pt>
                <c:pt idx="4042">
                  <c:v>45137.3</c:v>
                </c:pt>
                <c:pt idx="4043">
                  <c:v>45145.599999999999</c:v>
                </c:pt>
                <c:pt idx="4044">
                  <c:v>45154</c:v>
                </c:pt>
                <c:pt idx="4045">
                  <c:v>45165.3</c:v>
                </c:pt>
                <c:pt idx="4046">
                  <c:v>45176.6</c:v>
                </c:pt>
                <c:pt idx="4047">
                  <c:v>45188</c:v>
                </c:pt>
                <c:pt idx="4048">
                  <c:v>45196.5</c:v>
                </c:pt>
                <c:pt idx="4049">
                  <c:v>45208</c:v>
                </c:pt>
                <c:pt idx="4050">
                  <c:v>45219.5</c:v>
                </c:pt>
                <c:pt idx="4051">
                  <c:v>45228.1</c:v>
                </c:pt>
                <c:pt idx="4052">
                  <c:v>45239.6</c:v>
                </c:pt>
                <c:pt idx="4053">
                  <c:v>45248.1</c:v>
                </c:pt>
                <c:pt idx="4054">
                  <c:v>45259.6</c:v>
                </c:pt>
                <c:pt idx="4055">
                  <c:v>45268.1</c:v>
                </c:pt>
                <c:pt idx="4056">
                  <c:v>45279.4</c:v>
                </c:pt>
                <c:pt idx="4057">
                  <c:v>45290.7</c:v>
                </c:pt>
                <c:pt idx="4058">
                  <c:v>45301.8</c:v>
                </c:pt>
                <c:pt idx="4059">
                  <c:v>45310.1</c:v>
                </c:pt>
                <c:pt idx="4060">
                  <c:v>45321</c:v>
                </c:pt>
                <c:pt idx="4061">
                  <c:v>45331.8</c:v>
                </c:pt>
                <c:pt idx="4062">
                  <c:v>45339.8</c:v>
                </c:pt>
                <c:pt idx="4063">
                  <c:v>45350.400000000001</c:v>
                </c:pt>
                <c:pt idx="4064">
                  <c:v>45358.2</c:v>
                </c:pt>
                <c:pt idx="4065">
                  <c:v>45368.4</c:v>
                </c:pt>
                <c:pt idx="4066">
                  <c:v>45375.9</c:v>
                </c:pt>
                <c:pt idx="4067">
                  <c:v>45385.7</c:v>
                </c:pt>
                <c:pt idx="4068">
                  <c:v>45395.3</c:v>
                </c:pt>
                <c:pt idx="4069">
                  <c:v>45404.6</c:v>
                </c:pt>
                <c:pt idx="4070">
                  <c:v>45411.5</c:v>
                </c:pt>
                <c:pt idx="4071">
                  <c:v>45418.2</c:v>
                </c:pt>
                <c:pt idx="4072">
                  <c:v>45427</c:v>
                </c:pt>
                <c:pt idx="4073">
                  <c:v>45433.5</c:v>
                </c:pt>
                <c:pt idx="4074">
                  <c:v>45439.9</c:v>
                </c:pt>
                <c:pt idx="4075">
                  <c:v>45448.3</c:v>
                </c:pt>
                <c:pt idx="4076">
                  <c:v>45456.6</c:v>
                </c:pt>
                <c:pt idx="4077">
                  <c:v>45462.7</c:v>
                </c:pt>
                <c:pt idx="4078">
                  <c:v>45470.7</c:v>
                </c:pt>
                <c:pt idx="4079">
                  <c:v>45476.7</c:v>
                </c:pt>
                <c:pt idx="4080">
                  <c:v>45482.6</c:v>
                </c:pt>
                <c:pt idx="4081">
                  <c:v>45492.3</c:v>
                </c:pt>
                <c:pt idx="4082">
                  <c:v>45498</c:v>
                </c:pt>
                <c:pt idx="4083">
                  <c:v>45503.7</c:v>
                </c:pt>
                <c:pt idx="4084">
                  <c:v>45507.5</c:v>
                </c:pt>
                <c:pt idx="4085">
                  <c:v>45515.1</c:v>
                </c:pt>
                <c:pt idx="4086">
                  <c:v>45522.6</c:v>
                </c:pt>
                <c:pt idx="4087">
                  <c:v>45526.3</c:v>
                </c:pt>
                <c:pt idx="4088">
                  <c:v>45533.8</c:v>
                </c:pt>
                <c:pt idx="4089">
                  <c:v>45541.2</c:v>
                </c:pt>
                <c:pt idx="4090">
                  <c:v>45546.8</c:v>
                </c:pt>
                <c:pt idx="4091">
                  <c:v>45552.3</c:v>
                </c:pt>
                <c:pt idx="4092">
                  <c:v>45559.8</c:v>
                </c:pt>
                <c:pt idx="4093">
                  <c:v>45567.199999999997</c:v>
                </c:pt>
                <c:pt idx="4094">
                  <c:v>45574.7</c:v>
                </c:pt>
                <c:pt idx="4095">
                  <c:v>45580.4</c:v>
                </c:pt>
                <c:pt idx="4096">
                  <c:v>45586.1</c:v>
                </c:pt>
                <c:pt idx="4097">
                  <c:v>45593.7</c:v>
                </c:pt>
                <c:pt idx="4098">
                  <c:v>45601.4</c:v>
                </c:pt>
                <c:pt idx="4099">
                  <c:v>45609.2</c:v>
                </c:pt>
                <c:pt idx="4100">
                  <c:v>45615.1</c:v>
                </c:pt>
                <c:pt idx="4101">
                  <c:v>45621</c:v>
                </c:pt>
                <c:pt idx="4102">
                  <c:v>45629.1</c:v>
                </c:pt>
                <c:pt idx="4103">
                  <c:v>45637.3</c:v>
                </c:pt>
                <c:pt idx="4104">
                  <c:v>45645.599999999999</c:v>
                </c:pt>
                <c:pt idx="4105">
                  <c:v>45654.1</c:v>
                </c:pt>
                <c:pt idx="4106">
                  <c:v>45660.5</c:v>
                </c:pt>
                <c:pt idx="4107">
                  <c:v>45667</c:v>
                </c:pt>
                <c:pt idx="4108">
                  <c:v>45675.9</c:v>
                </c:pt>
                <c:pt idx="4109">
                  <c:v>45684.800000000003</c:v>
                </c:pt>
                <c:pt idx="4110">
                  <c:v>45691.5</c:v>
                </c:pt>
                <c:pt idx="4111">
                  <c:v>45698.400000000001</c:v>
                </c:pt>
                <c:pt idx="4112">
                  <c:v>45707.5</c:v>
                </c:pt>
                <c:pt idx="4113">
                  <c:v>45716.7</c:v>
                </c:pt>
                <c:pt idx="4114">
                  <c:v>45726</c:v>
                </c:pt>
                <c:pt idx="4115">
                  <c:v>45735.3</c:v>
                </c:pt>
                <c:pt idx="4116">
                  <c:v>45742.400000000001</c:v>
                </c:pt>
                <c:pt idx="4117">
                  <c:v>45751.7</c:v>
                </c:pt>
                <c:pt idx="4118">
                  <c:v>45758.8</c:v>
                </c:pt>
                <c:pt idx="4119">
                  <c:v>45768.1</c:v>
                </c:pt>
                <c:pt idx="4120">
                  <c:v>45775.199999999997</c:v>
                </c:pt>
                <c:pt idx="4121">
                  <c:v>45784.5</c:v>
                </c:pt>
                <c:pt idx="4122">
                  <c:v>45793.8</c:v>
                </c:pt>
                <c:pt idx="4123">
                  <c:v>45800.7</c:v>
                </c:pt>
                <c:pt idx="4124">
                  <c:v>45807.6</c:v>
                </c:pt>
                <c:pt idx="4125">
                  <c:v>45819.1</c:v>
                </c:pt>
                <c:pt idx="4126">
                  <c:v>45825.9</c:v>
                </c:pt>
                <c:pt idx="4127">
                  <c:v>45834.8</c:v>
                </c:pt>
                <c:pt idx="4128">
                  <c:v>45843.7</c:v>
                </c:pt>
                <c:pt idx="4129">
                  <c:v>45850.3</c:v>
                </c:pt>
                <c:pt idx="4130">
                  <c:v>45856.800000000003</c:v>
                </c:pt>
                <c:pt idx="4131">
                  <c:v>45865.3</c:v>
                </c:pt>
                <c:pt idx="4132">
                  <c:v>45873.7</c:v>
                </c:pt>
                <c:pt idx="4133">
                  <c:v>45879.9</c:v>
                </c:pt>
                <c:pt idx="4134">
                  <c:v>45888</c:v>
                </c:pt>
                <c:pt idx="4135">
                  <c:v>45893.9</c:v>
                </c:pt>
                <c:pt idx="4136">
                  <c:v>45901.7</c:v>
                </c:pt>
                <c:pt idx="4137">
                  <c:v>45909.2</c:v>
                </c:pt>
                <c:pt idx="4138">
                  <c:v>45914.8</c:v>
                </c:pt>
                <c:pt idx="4139">
                  <c:v>45922.2</c:v>
                </c:pt>
                <c:pt idx="4140">
                  <c:v>45927.7</c:v>
                </c:pt>
                <c:pt idx="4141">
                  <c:v>45933.2</c:v>
                </c:pt>
                <c:pt idx="4142">
                  <c:v>45940.4</c:v>
                </c:pt>
                <c:pt idx="4143">
                  <c:v>45947.6</c:v>
                </c:pt>
                <c:pt idx="4144">
                  <c:v>45953</c:v>
                </c:pt>
                <c:pt idx="4145">
                  <c:v>45960.1</c:v>
                </c:pt>
                <c:pt idx="4146">
                  <c:v>45967.1</c:v>
                </c:pt>
                <c:pt idx="4147">
                  <c:v>45972.3</c:v>
                </c:pt>
                <c:pt idx="4148">
                  <c:v>45979.199999999997</c:v>
                </c:pt>
                <c:pt idx="4149">
                  <c:v>45986.1</c:v>
                </c:pt>
                <c:pt idx="4150">
                  <c:v>45992.9</c:v>
                </c:pt>
                <c:pt idx="4151">
                  <c:v>45997.9</c:v>
                </c:pt>
                <c:pt idx="4152">
                  <c:v>46002.9</c:v>
                </c:pt>
                <c:pt idx="4153">
                  <c:v>46009.5</c:v>
                </c:pt>
                <c:pt idx="4154">
                  <c:v>46016</c:v>
                </c:pt>
                <c:pt idx="4155">
                  <c:v>46020.800000000003</c:v>
                </c:pt>
                <c:pt idx="4156">
                  <c:v>46027.199999999997</c:v>
                </c:pt>
                <c:pt idx="4157">
                  <c:v>46033.5</c:v>
                </c:pt>
                <c:pt idx="4158">
                  <c:v>46039.8</c:v>
                </c:pt>
                <c:pt idx="4159">
                  <c:v>46045.9</c:v>
                </c:pt>
                <c:pt idx="4160">
                  <c:v>46050.400000000001</c:v>
                </c:pt>
                <c:pt idx="4161">
                  <c:v>46056.4</c:v>
                </c:pt>
                <c:pt idx="4162">
                  <c:v>46060.9</c:v>
                </c:pt>
                <c:pt idx="4163">
                  <c:v>46065.2</c:v>
                </c:pt>
                <c:pt idx="4164">
                  <c:v>46072.4</c:v>
                </c:pt>
                <c:pt idx="4165">
                  <c:v>46076.7</c:v>
                </c:pt>
                <c:pt idx="4166">
                  <c:v>46080.800000000003</c:v>
                </c:pt>
                <c:pt idx="4167">
                  <c:v>46086.400000000001</c:v>
                </c:pt>
                <c:pt idx="4168">
                  <c:v>46091.8</c:v>
                </c:pt>
                <c:pt idx="4169">
                  <c:v>46097.1</c:v>
                </c:pt>
                <c:pt idx="4170">
                  <c:v>46102.3</c:v>
                </c:pt>
                <c:pt idx="4171">
                  <c:v>46106.1</c:v>
                </c:pt>
                <c:pt idx="4172">
                  <c:v>46111.1</c:v>
                </c:pt>
                <c:pt idx="4173">
                  <c:v>46114.7</c:v>
                </c:pt>
                <c:pt idx="4174">
                  <c:v>46118.3</c:v>
                </c:pt>
                <c:pt idx="4175">
                  <c:v>46123.1</c:v>
                </c:pt>
                <c:pt idx="4176">
                  <c:v>46126.5</c:v>
                </c:pt>
                <c:pt idx="4177">
                  <c:v>46131.1</c:v>
                </c:pt>
                <c:pt idx="4178">
                  <c:v>46135.5</c:v>
                </c:pt>
                <c:pt idx="4179">
                  <c:v>46137.7</c:v>
                </c:pt>
                <c:pt idx="4180">
                  <c:v>46142.1</c:v>
                </c:pt>
                <c:pt idx="4181">
                  <c:v>46147.4</c:v>
                </c:pt>
                <c:pt idx="4182">
                  <c:v>46151.6</c:v>
                </c:pt>
                <c:pt idx="4183">
                  <c:v>46154.7</c:v>
                </c:pt>
                <c:pt idx="4184">
                  <c:v>46157.8</c:v>
                </c:pt>
                <c:pt idx="4185">
                  <c:v>46161.9</c:v>
                </c:pt>
                <c:pt idx="4186">
                  <c:v>46165</c:v>
                </c:pt>
                <c:pt idx="4187">
                  <c:v>46169.1</c:v>
                </c:pt>
                <c:pt idx="4188">
                  <c:v>46172.1</c:v>
                </c:pt>
                <c:pt idx="4189">
                  <c:v>46175.1</c:v>
                </c:pt>
                <c:pt idx="4190">
                  <c:v>46179.1</c:v>
                </c:pt>
                <c:pt idx="4191">
                  <c:v>46183.199999999997</c:v>
                </c:pt>
                <c:pt idx="4192">
                  <c:v>46187.199999999997</c:v>
                </c:pt>
                <c:pt idx="4193">
                  <c:v>46191.3</c:v>
                </c:pt>
                <c:pt idx="4194">
                  <c:v>46195.3</c:v>
                </c:pt>
                <c:pt idx="4195">
                  <c:v>46198.400000000001</c:v>
                </c:pt>
                <c:pt idx="4196">
                  <c:v>46201.5</c:v>
                </c:pt>
                <c:pt idx="4197">
                  <c:v>46205.7</c:v>
                </c:pt>
                <c:pt idx="4198">
                  <c:v>46209.9</c:v>
                </c:pt>
                <c:pt idx="4199">
                  <c:v>46213.1</c:v>
                </c:pt>
                <c:pt idx="4200">
                  <c:v>46217.5</c:v>
                </c:pt>
                <c:pt idx="4201">
                  <c:v>46219.7</c:v>
                </c:pt>
                <c:pt idx="4202">
                  <c:v>46224.1</c:v>
                </c:pt>
                <c:pt idx="4203">
                  <c:v>46228.6</c:v>
                </c:pt>
                <c:pt idx="4204">
                  <c:v>46233.2</c:v>
                </c:pt>
                <c:pt idx="4205">
                  <c:v>46237.8</c:v>
                </c:pt>
                <c:pt idx="4206">
                  <c:v>46242.400000000001</c:v>
                </c:pt>
                <c:pt idx="4207">
                  <c:v>46244.7</c:v>
                </c:pt>
                <c:pt idx="4208">
                  <c:v>46249.2</c:v>
                </c:pt>
                <c:pt idx="4209">
                  <c:v>46253.8</c:v>
                </c:pt>
                <c:pt idx="4210">
                  <c:v>46257.2</c:v>
                </c:pt>
                <c:pt idx="4211">
                  <c:v>46261.8</c:v>
                </c:pt>
                <c:pt idx="4212">
                  <c:v>46266.400000000001</c:v>
                </c:pt>
                <c:pt idx="4213">
                  <c:v>46269.9</c:v>
                </c:pt>
                <c:pt idx="4214">
                  <c:v>46274.5</c:v>
                </c:pt>
                <c:pt idx="4215">
                  <c:v>46278</c:v>
                </c:pt>
                <c:pt idx="4216">
                  <c:v>46282.6</c:v>
                </c:pt>
                <c:pt idx="4217">
                  <c:v>46287.3</c:v>
                </c:pt>
                <c:pt idx="4218">
                  <c:v>46290.8</c:v>
                </c:pt>
                <c:pt idx="4219">
                  <c:v>46295.6</c:v>
                </c:pt>
                <c:pt idx="4220">
                  <c:v>46299.1</c:v>
                </c:pt>
                <c:pt idx="4221">
                  <c:v>46302.7</c:v>
                </c:pt>
                <c:pt idx="4222">
                  <c:v>46307.6</c:v>
                </c:pt>
                <c:pt idx="4223">
                  <c:v>46312.4</c:v>
                </c:pt>
                <c:pt idx="4224">
                  <c:v>46316.1</c:v>
                </c:pt>
                <c:pt idx="4225">
                  <c:v>46319.8</c:v>
                </c:pt>
                <c:pt idx="4226">
                  <c:v>46324.800000000003</c:v>
                </c:pt>
                <c:pt idx="4227">
                  <c:v>46329.9</c:v>
                </c:pt>
                <c:pt idx="4228">
                  <c:v>46335</c:v>
                </c:pt>
                <c:pt idx="4229">
                  <c:v>46340.1</c:v>
                </c:pt>
                <c:pt idx="4230">
                  <c:v>46345.4</c:v>
                </c:pt>
                <c:pt idx="4231">
                  <c:v>46348</c:v>
                </c:pt>
                <c:pt idx="4232">
                  <c:v>46353.4</c:v>
                </c:pt>
                <c:pt idx="4233">
                  <c:v>46358.8</c:v>
                </c:pt>
                <c:pt idx="4234">
                  <c:v>46364.3</c:v>
                </c:pt>
                <c:pt idx="4235">
                  <c:v>46368.4</c:v>
                </c:pt>
                <c:pt idx="4236">
                  <c:v>46374.1</c:v>
                </c:pt>
                <c:pt idx="4237">
                  <c:v>46379.8</c:v>
                </c:pt>
                <c:pt idx="4238">
                  <c:v>46385.599999999999</c:v>
                </c:pt>
                <c:pt idx="4239">
                  <c:v>46390</c:v>
                </c:pt>
                <c:pt idx="4240">
                  <c:v>46396</c:v>
                </c:pt>
                <c:pt idx="4241">
                  <c:v>46402</c:v>
                </c:pt>
                <c:pt idx="4242">
                  <c:v>46408.1</c:v>
                </c:pt>
                <c:pt idx="4243">
                  <c:v>46414.3</c:v>
                </c:pt>
                <c:pt idx="4244">
                  <c:v>46419.1</c:v>
                </c:pt>
                <c:pt idx="4245">
                  <c:v>46425.4</c:v>
                </c:pt>
                <c:pt idx="4246">
                  <c:v>46431.8</c:v>
                </c:pt>
                <c:pt idx="4247">
                  <c:v>46438.3</c:v>
                </c:pt>
                <c:pt idx="4248">
                  <c:v>46444.9</c:v>
                </c:pt>
                <c:pt idx="4249">
                  <c:v>46449.9</c:v>
                </c:pt>
                <c:pt idx="4250">
                  <c:v>46456.6</c:v>
                </c:pt>
                <c:pt idx="4251">
                  <c:v>46461.7</c:v>
                </c:pt>
                <c:pt idx="4252">
                  <c:v>46468.5</c:v>
                </c:pt>
                <c:pt idx="4253">
                  <c:v>46475.4</c:v>
                </c:pt>
                <c:pt idx="4254">
                  <c:v>46482.400000000001</c:v>
                </c:pt>
                <c:pt idx="4255">
                  <c:v>46487.7</c:v>
                </c:pt>
                <c:pt idx="4256">
                  <c:v>46494.8</c:v>
                </c:pt>
                <c:pt idx="4257">
                  <c:v>46501.9</c:v>
                </c:pt>
                <c:pt idx="4258">
                  <c:v>46507.3</c:v>
                </c:pt>
                <c:pt idx="4259">
                  <c:v>46514.6</c:v>
                </c:pt>
                <c:pt idx="4260">
                  <c:v>46521.9</c:v>
                </c:pt>
                <c:pt idx="4261">
                  <c:v>46529.3</c:v>
                </c:pt>
                <c:pt idx="4262">
                  <c:v>46536.7</c:v>
                </c:pt>
                <c:pt idx="4263">
                  <c:v>46540.5</c:v>
                </c:pt>
                <c:pt idx="4264">
                  <c:v>46548</c:v>
                </c:pt>
                <c:pt idx="4265">
                  <c:v>46555.6</c:v>
                </c:pt>
                <c:pt idx="4266">
                  <c:v>46561.3</c:v>
                </c:pt>
                <c:pt idx="4267">
                  <c:v>46569</c:v>
                </c:pt>
                <c:pt idx="4268">
                  <c:v>46576.7</c:v>
                </c:pt>
                <c:pt idx="4269">
                  <c:v>46580.6</c:v>
                </c:pt>
                <c:pt idx="4270">
                  <c:v>46590.400000000001</c:v>
                </c:pt>
                <c:pt idx="4271">
                  <c:v>46596.4</c:v>
                </c:pt>
                <c:pt idx="4272">
                  <c:v>46602.5</c:v>
                </c:pt>
                <c:pt idx="4273">
                  <c:v>46608.7</c:v>
                </c:pt>
                <c:pt idx="4274">
                  <c:v>46615</c:v>
                </c:pt>
                <c:pt idx="4275">
                  <c:v>46623.5</c:v>
                </c:pt>
                <c:pt idx="4276">
                  <c:v>46632.1</c:v>
                </c:pt>
                <c:pt idx="4277">
                  <c:v>46638.6</c:v>
                </c:pt>
                <c:pt idx="4278">
                  <c:v>46647.4</c:v>
                </c:pt>
                <c:pt idx="4279">
                  <c:v>46656.3</c:v>
                </c:pt>
                <c:pt idx="4280">
                  <c:v>46663</c:v>
                </c:pt>
                <c:pt idx="4281">
                  <c:v>46672.1</c:v>
                </c:pt>
                <c:pt idx="4282">
                  <c:v>46683.5</c:v>
                </c:pt>
                <c:pt idx="4283">
                  <c:v>46692.7</c:v>
                </c:pt>
                <c:pt idx="4284">
                  <c:v>46699.7</c:v>
                </c:pt>
                <c:pt idx="4285">
                  <c:v>46706.7</c:v>
                </c:pt>
                <c:pt idx="4286">
                  <c:v>46716</c:v>
                </c:pt>
                <c:pt idx="4287">
                  <c:v>46727.7</c:v>
                </c:pt>
                <c:pt idx="4288">
                  <c:v>46732.4</c:v>
                </c:pt>
                <c:pt idx="4289">
                  <c:v>46744.2</c:v>
                </c:pt>
                <c:pt idx="4290">
                  <c:v>46748.9</c:v>
                </c:pt>
                <c:pt idx="4291">
                  <c:v>46758.3</c:v>
                </c:pt>
                <c:pt idx="4292">
                  <c:v>46767.7</c:v>
                </c:pt>
                <c:pt idx="4293">
                  <c:v>46777</c:v>
                </c:pt>
                <c:pt idx="4294">
                  <c:v>46786.400000000001</c:v>
                </c:pt>
                <c:pt idx="4295">
                  <c:v>46795.7</c:v>
                </c:pt>
                <c:pt idx="4296">
                  <c:v>46805</c:v>
                </c:pt>
                <c:pt idx="4297">
                  <c:v>46811.9</c:v>
                </c:pt>
                <c:pt idx="4298">
                  <c:v>46821.1</c:v>
                </c:pt>
                <c:pt idx="4299">
                  <c:v>46830.1</c:v>
                </c:pt>
                <c:pt idx="4300">
                  <c:v>46839.199999999997</c:v>
                </c:pt>
                <c:pt idx="4301">
                  <c:v>46843.6</c:v>
                </c:pt>
                <c:pt idx="4302">
                  <c:v>46852.5</c:v>
                </c:pt>
                <c:pt idx="4303">
                  <c:v>46861.4</c:v>
                </c:pt>
                <c:pt idx="4304">
                  <c:v>46868</c:v>
                </c:pt>
                <c:pt idx="4305">
                  <c:v>46879.1</c:v>
                </c:pt>
                <c:pt idx="4306">
                  <c:v>46883.5</c:v>
                </c:pt>
                <c:pt idx="4307">
                  <c:v>46892.4</c:v>
                </c:pt>
                <c:pt idx="4308">
                  <c:v>46901.3</c:v>
                </c:pt>
                <c:pt idx="4309">
                  <c:v>46907.9</c:v>
                </c:pt>
                <c:pt idx="4310">
                  <c:v>46916.800000000003</c:v>
                </c:pt>
                <c:pt idx="4311">
                  <c:v>46925.599999999999</c:v>
                </c:pt>
                <c:pt idx="4312">
                  <c:v>46930.1</c:v>
                </c:pt>
                <c:pt idx="4313">
                  <c:v>46938.9</c:v>
                </c:pt>
                <c:pt idx="4314">
                  <c:v>46947.7</c:v>
                </c:pt>
                <c:pt idx="4315">
                  <c:v>46956.6</c:v>
                </c:pt>
                <c:pt idx="4316">
                  <c:v>46965.4</c:v>
                </c:pt>
                <c:pt idx="4317">
                  <c:v>46972</c:v>
                </c:pt>
                <c:pt idx="4318">
                  <c:v>46978.6</c:v>
                </c:pt>
                <c:pt idx="4319">
                  <c:v>46987.3</c:v>
                </c:pt>
                <c:pt idx="4320">
                  <c:v>46993.9</c:v>
                </c:pt>
                <c:pt idx="4321">
                  <c:v>47002.7</c:v>
                </c:pt>
                <c:pt idx="4322">
                  <c:v>47009.2</c:v>
                </c:pt>
                <c:pt idx="4323">
                  <c:v>47017.9</c:v>
                </c:pt>
                <c:pt idx="4324">
                  <c:v>47024.4</c:v>
                </c:pt>
                <c:pt idx="4325">
                  <c:v>47033.1</c:v>
                </c:pt>
                <c:pt idx="4326">
                  <c:v>47039.6</c:v>
                </c:pt>
                <c:pt idx="4327">
                  <c:v>47048.2</c:v>
                </c:pt>
                <c:pt idx="4328">
                  <c:v>47056.800000000003</c:v>
                </c:pt>
                <c:pt idx="4329">
                  <c:v>47065.3</c:v>
                </c:pt>
                <c:pt idx="4330">
                  <c:v>47073.9</c:v>
                </c:pt>
                <c:pt idx="4331">
                  <c:v>47078.1</c:v>
                </c:pt>
                <c:pt idx="4332">
                  <c:v>47086.6</c:v>
                </c:pt>
                <c:pt idx="4333">
                  <c:v>47095.1</c:v>
                </c:pt>
                <c:pt idx="4334">
                  <c:v>47101.4</c:v>
                </c:pt>
                <c:pt idx="4335">
                  <c:v>47109.7</c:v>
                </c:pt>
                <c:pt idx="4336">
                  <c:v>47118.1</c:v>
                </c:pt>
                <c:pt idx="4337">
                  <c:v>47122.3</c:v>
                </c:pt>
                <c:pt idx="4338">
                  <c:v>47132.9</c:v>
                </c:pt>
                <c:pt idx="4339">
                  <c:v>47141.4</c:v>
                </c:pt>
                <c:pt idx="4340">
                  <c:v>47149.9</c:v>
                </c:pt>
                <c:pt idx="4341">
                  <c:v>47156.3</c:v>
                </c:pt>
                <c:pt idx="4342">
                  <c:v>47162.7</c:v>
                </c:pt>
                <c:pt idx="4343">
                  <c:v>47171.199999999997</c:v>
                </c:pt>
                <c:pt idx="4344">
                  <c:v>47179.8</c:v>
                </c:pt>
                <c:pt idx="4345">
                  <c:v>47186.2</c:v>
                </c:pt>
                <c:pt idx="4346">
                  <c:v>47194.7</c:v>
                </c:pt>
                <c:pt idx="4347">
                  <c:v>47201.1</c:v>
                </c:pt>
                <c:pt idx="4348">
                  <c:v>47207.4</c:v>
                </c:pt>
                <c:pt idx="4349">
                  <c:v>47218</c:v>
                </c:pt>
                <c:pt idx="4350">
                  <c:v>47226.400000000001</c:v>
                </c:pt>
                <c:pt idx="4351">
                  <c:v>47232.6</c:v>
                </c:pt>
                <c:pt idx="4352">
                  <c:v>47241</c:v>
                </c:pt>
                <c:pt idx="4353">
                  <c:v>47245.1</c:v>
                </c:pt>
                <c:pt idx="4354">
                  <c:v>47253.3</c:v>
                </c:pt>
                <c:pt idx="4355">
                  <c:v>47261.4</c:v>
                </c:pt>
                <c:pt idx="4356">
                  <c:v>47269.5</c:v>
                </c:pt>
                <c:pt idx="4357">
                  <c:v>47275.5</c:v>
                </c:pt>
                <c:pt idx="4358">
                  <c:v>47283.3</c:v>
                </c:pt>
                <c:pt idx="4359">
                  <c:v>47287.199999999997</c:v>
                </c:pt>
                <c:pt idx="4360">
                  <c:v>47295</c:v>
                </c:pt>
                <c:pt idx="4361">
                  <c:v>47302.6</c:v>
                </c:pt>
                <c:pt idx="4362">
                  <c:v>47308.2</c:v>
                </c:pt>
                <c:pt idx="4363">
                  <c:v>47317.4</c:v>
                </c:pt>
                <c:pt idx="4364">
                  <c:v>47322.9</c:v>
                </c:pt>
                <c:pt idx="4365">
                  <c:v>47328.2</c:v>
                </c:pt>
                <c:pt idx="4366">
                  <c:v>47335.199999999997</c:v>
                </c:pt>
                <c:pt idx="4367">
                  <c:v>47342.1</c:v>
                </c:pt>
                <c:pt idx="4368">
                  <c:v>47347.1</c:v>
                </c:pt>
                <c:pt idx="4369">
                  <c:v>47353.7</c:v>
                </c:pt>
                <c:pt idx="4370">
                  <c:v>47358.5</c:v>
                </c:pt>
                <c:pt idx="4371">
                  <c:v>47364.800000000003</c:v>
                </c:pt>
                <c:pt idx="4372">
                  <c:v>47369.4</c:v>
                </c:pt>
                <c:pt idx="4373">
                  <c:v>47375.5</c:v>
                </c:pt>
                <c:pt idx="4374">
                  <c:v>47381.4</c:v>
                </c:pt>
                <c:pt idx="4375">
                  <c:v>47387.199999999997</c:v>
                </c:pt>
                <c:pt idx="4376">
                  <c:v>47393</c:v>
                </c:pt>
                <c:pt idx="4377">
                  <c:v>47397.2</c:v>
                </c:pt>
                <c:pt idx="4378">
                  <c:v>47401.4</c:v>
                </c:pt>
                <c:pt idx="4379">
                  <c:v>47408.2</c:v>
                </c:pt>
                <c:pt idx="4380">
                  <c:v>47411</c:v>
                </c:pt>
                <c:pt idx="4381">
                  <c:v>47416.3</c:v>
                </c:pt>
                <c:pt idx="4382">
                  <c:v>47421.7</c:v>
                </c:pt>
                <c:pt idx="4383">
                  <c:v>47427</c:v>
                </c:pt>
                <c:pt idx="4384">
                  <c:v>47432.2</c:v>
                </c:pt>
                <c:pt idx="4385">
                  <c:v>47437.4</c:v>
                </c:pt>
                <c:pt idx="4386">
                  <c:v>47442.6</c:v>
                </c:pt>
                <c:pt idx="4387">
                  <c:v>47447.8</c:v>
                </c:pt>
                <c:pt idx="4388">
                  <c:v>47451.7</c:v>
                </c:pt>
                <c:pt idx="4389">
                  <c:v>47456.9</c:v>
                </c:pt>
                <c:pt idx="4390">
                  <c:v>47462.1</c:v>
                </c:pt>
                <c:pt idx="4391">
                  <c:v>47466</c:v>
                </c:pt>
                <c:pt idx="4392">
                  <c:v>47471.3</c:v>
                </c:pt>
                <c:pt idx="4393">
                  <c:v>47476.6</c:v>
                </c:pt>
                <c:pt idx="4394">
                  <c:v>47481.9</c:v>
                </c:pt>
                <c:pt idx="4395">
                  <c:v>47488.7</c:v>
                </c:pt>
                <c:pt idx="4396">
                  <c:v>47494.2</c:v>
                </c:pt>
                <c:pt idx="4397">
                  <c:v>47499.7</c:v>
                </c:pt>
                <c:pt idx="4398">
                  <c:v>47504</c:v>
                </c:pt>
                <c:pt idx="4399">
                  <c:v>47509.7</c:v>
                </c:pt>
                <c:pt idx="4400">
                  <c:v>47515.5</c:v>
                </c:pt>
                <c:pt idx="4401">
                  <c:v>47521.4</c:v>
                </c:pt>
                <c:pt idx="4402">
                  <c:v>47527.3</c:v>
                </c:pt>
                <c:pt idx="4403">
                  <c:v>47531.8</c:v>
                </c:pt>
                <c:pt idx="4404">
                  <c:v>47537.7</c:v>
                </c:pt>
                <c:pt idx="4405">
                  <c:v>47543.7</c:v>
                </c:pt>
                <c:pt idx="4406">
                  <c:v>47549.8</c:v>
                </c:pt>
                <c:pt idx="4407">
                  <c:v>47555.8</c:v>
                </c:pt>
                <c:pt idx="4408">
                  <c:v>47561.9</c:v>
                </c:pt>
                <c:pt idx="4409">
                  <c:v>47566.400000000001</c:v>
                </c:pt>
                <c:pt idx="4410">
                  <c:v>47571</c:v>
                </c:pt>
                <c:pt idx="4411">
                  <c:v>47578.7</c:v>
                </c:pt>
                <c:pt idx="4412">
                  <c:v>47583.3</c:v>
                </c:pt>
                <c:pt idx="4413">
                  <c:v>47587.9</c:v>
                </c:pt>
                <c:pt idx="4414">
                  <c:v>47595.7</c:v>
                </c:pt>
                <c:pt idx="4415">
                  <c:v>47600.4</c:v>
                </c:pt>
                <c:pt idx="4416">
                  <c:v>47606.6</c:v>
                </c:pt>
                <c:pt idx="4417">
                  <c:v>47612.9</c:v>
                </c:pt>
                <c:pt idx="4418">
                  <c:v>47619.199999999997</c:v>
                </c:pt>
                <c:pt idx="4419">
                  <c:v>47625.5</c:v>
                </c:pt>
                <c:pt idx="4420">
                  <c:v>47630.3</c:v>
                </c:pt>
                <c:pt idx="4421">
                  <c:v>47636.6</c:v>
                </c:pt>
                <c:pt idx="4422">
                  <c:v>47643</c:v>
                </c:pt>
                <c:pt idx="4423">
                  <c:v>47649.4</c:v>
                </c:pt>
                <c:pt idx="4424">
                  <c:v>47655.9</c:v>
                </c:pt>
                <c:pt idx="4425">
                  <c:v>47660.7</c:v>
                </c:pt>
                <c:pt idx="4426">
                  <c:v>47667.199999999997</c:v>
                </c:pt>
                <c:pt idx="4427">
                  <c:v>47673.7</c:v>
                </c:pt>
                <c:pt idx="4428">
                  <c:v>47680.3</c:v>
                </c:pt>
                <c:pt idx="4429">
                  <c:v>47686.8</c:v>
                </c:pt>
                <c:pt idx="4430">
                  <c:v>47693.4</c:v>
                </c:pt>
                <c:pt idx="4431">
                  <c:v>47698.400000000001</c:v>
                </c:pt>
                <c:pt idx="4432">
                  <c:v>47705</c:v>
                </c:pt>
                <c:pt idx="4433">
                  <c:v>47710.1</c:v>
                </c:pt>
                <c:pt idx="4434">
                  <c:v>47716.9</c:v>
                </c:pt>
                <c:pt idx="4435">
                  <c:v>47725.599999999999</c:v>
                </c:pt>
                <c:pt idx="4436">
                  <c:v>47729.1</c:v>
                </c:pt>
                <c:pt idx="4437">
                  <c:v>47736.3</c:v>
                </c:pt>
                <c:pt idx="4438">
                  <c:v>47743.5</c:v>
                </c:pt>
                <c:pt idx="4439">
                  <c:v>47750.8</c:v>
                </c:pt>
                <c:pt idx="4440">
                  <c:v>47758.1</c:v>
                </c:pt>
                <c:pt idx="4441">
                  <c:v>47765.5</c:v>
                </c:pt>
                <c:pt idx="4442">
                  <c:v>47771.1</c:v>
                </c:pt>
                <c:pt idx="4443">
                  <c:v>47778.6</c:v>
                </c:pt>
                <c:pt idx="4444">
                  <c:v>47784.2</c:v>
                </c:pt>
                <c:pt idx="4445">
                  <c:v>47791.7</c:v>
                </c:pt>
                <c:pt idx="4446">
                  <c:v>47797.4</c:v>
                </c:pt>
                <c:pt idx="4447">
                  <c:v>47804.9</c:v>
                </c:pt>
                <c:pt idx="4448">
                  <c:v>47812.4</c:v>
                </c:pt>
                <c:pt idx="4449">
                  <c:v>47817.9</c:v>
                </c:pt>
                <c:pt idx="4450">
                  <c:v>47827.199999999997</c:v>
                </c:pt>
                <c:pt idx="4451">
                  <c:v>47834.6</c:v>
                </c:pt>
                <c:pt idx="4452">
                  <c:v>47840.1</c:v>
                </c:pt>
                <c:pt idx="4453">
                  <c:v>47845.5</c:v>
                </c:pt>
                <c:pt idx="4454">
                  <c:v>47852.7</c:v>
                </c:pt>
                <c:pt idx="4455">
                  <c:v>47859.8</c:v>
                </c:pt>
                <c:pt idx="4456">
                  <c:v>47866.8</c:v>
                </c:pt>
                <c:pt idx="4457">
                  <c:v>47871.9</c:v>
                </c:pt>
                <c:pt idx="4458">
                  <c:v>47878.7</c:v>
                </c:pt>
                <c:pt idx="4459">
                  <c:v>47885.4</c:v>
                </c:pt>
                <c:pt idx="4460">
                  <c:v>47890.3</c:v>
                </c:pt>
                <c:pt idx="4461">
                  <c:v>47896.6</c:v>
                </c:pt>
                <c:pt idx="4462">
                  <c:v>47902.9</c:v>
                </c:pt>
                <c:pt idx="4463">
                  <c:v>47908.9</c:v>
                </c:pt>
                <c:pt idx="4464">
                  <c:v>47913.3</c:v>
                </c:pt>
                <c:pt idx="4465">
                  <c:v>47917.7</c:v>
                </c:pt>
                <c:pt idx="4466">
                  <c:v>47923.4</c:v>
                </c:pt>
                <c:pt idx="4467">
                  <c:v>47929.1</c:v>
                </c:pt>
                <c:pt idx="4468">
                  <c:v>47933.4</c:v>
                </c:pt>
                <c:pt idx="4469">
                  <c:v>47939</c:v>
                </c:pt>
                <c:pt idx="4470">
                  <c:v>47944.6</c:v>
                </c:pt>
                <c:pt idx="4471">
                  <c:v>47948.7</c:v>
                </c:pt>
                <c:pt idx="4472">
                  <c:v>47954.3</c:v>
                </c:pt>
                <c:pt idx="4473">
                  <c:v>47959.7</c:v>
                </c:pt>
                <c:pt idx="4474">
                  <c:v>47963.8</c:v>
                </c:pt>
                <c:pt idx="4475">
                  <c:v>47967.8</c:v>
                </c:pt>
                <c:pt idx="4476">
                  <c:v>47973.1</c:v>
                </c:pt>
                <c:pt idx="4477">
                  <c:v>47977</c:v>
                </c:pt>
                <c:pt idx="4478">
                  <c:v>47982.2</c:v>
                </c:pt>
                <c:pt idx="4479">
                  <c:v>47986.1</c:v>
                </c:pt>
                <c:pt idx="4480">
                  <c:v>47991.199999999997</c:v>
                </c:pt>
                <c:pt idx="4481">
                  <c:v>47996.2</c:v>
                </c:pt>
                <c:pt idx="4482">
                  <c:v>47999.9</c:v>
                </c:pt>
                <c:pt idx="4483">
                  <c:v>48004.800000000003</c:v>
                </c:pt>
                <c:pt idx="4484">
                  <c:v>48009.599999999999</c:v>
                </c:pt>
                <c:pt idx="4485">
                  <c:v>48013.2</c:v>
                </c:pt>
                <c:pt idx="4486">
                  <c:v>48015.5</c:v>
                </c:pt>
                <c:pt idx="4487">
                  <c:v>48020.2</c:v>
                </c:pt>
                <c:pt idx="4488">
                  <c:v>48024.7</c:v>
                </c:pt>
                <c:pt idx="4489">
                  <c:v>48028.1</c:v>
                </c:pt>
                <c:pt idx="4490">
                  <c:v>48031.4</c:v>
                </c:pt>
                <c:pt idx="4491">
                  <c:v>48035.7</c:v>
                </c:pt>
                <c:pt idx="4492">
                  <c:v>48037.8</c:v>
                </c:pt>
                <c:pt idx="4493">
                  <c:v>48042</c:v>
                </c:pt>
                <c:pt idx="4494">
                  <c:v>48046.1</c:v>
                </c:pt>
                <c:pt idx="4495">
                  <c:v>48049.1</c:v>
                </c:pt>
                <c:pt idx="4496">
                  <c:v>48053</c:v>
                </c:pt>
                <c:pt idx="4497">
                  <c:v>48055.9</c:v>
                </c:pt>
                <c:pt idx="4498">
                  <c:v>48058.7</c:v>
                </c:pt>
                <c:pt idx="4499">
                  <c:v>48062.3</c:v>
                </c:pt>
                <c:pt idx="4500">
                  <c:v>48065</c:v>
                </c:pt>
                <c:pt idx="4501">
                  <c:v>48067.6</c:v>
                </c:pt>
                <c:pt idx="4502">
                  <c:v>48070.1</c:v>
                </c:pt>
                <c:pt idx="4503">
                  <c:v>48073.4</c:v>
                </c:pt>
                <c:pt idx="4504">
                  <c:v>48076.6</c:v>
                </c:pt>
                <c:pt idx="4505">
                  <c:v>48078.9</c:v>
                </c:pt>
                <c:pt idx="4506">
                  <c:v>48081.9</c:v>
                </c:pt>
                <c:pt idx="4507">
                  <c:v>48084.2</c:v>
                </c:pt>
                <c:pt idx="4508">
                  <c:v>48087.1</c:v>
                </c:pt>
                <c:pt idx="4509">
                  <c:v>48089.9</c:v>
                </c:pt>
                <c:pt idx="4510">
                  <c:v>48092.7</c:v>
                </c:pt>
                <c:pt idx="4511">
                  <c:v>48094.8</c:v>
                </c:pt>
                <c:pt idx="4512">
                  <c:v>48096.800000000003</c:v>
                </c:pt>
                <c:pt idx="4513">
                  <c:v>48099.5</c:v>
                </c:pt>
                <c:pt idx="4514">
                  <c:v>48101.5</c:v>
                </c:pt>
                <c:pt idx="4515">
                  <c:v>48104.1</c:v>
                </c:pt>
                <c:pt idx="4516">
                  <c:v>48106.1</c:v>
                </c:pt>
                <c:pt idx="4517">
                  <c:v>48108.7</c:v>
                </c:pt>
                <c:pt idx="4518">
                  <c:v>48111.3</c:v>
                </c:pt>
                <c:pt idx="4519">
                  <c:v>48113.3</c:v>
                </c:pt>
                <c:pt idx="4520">
                  <c:v>48115.9</c:v>
                </c:pt>
                <c:pt idx="4521">
                  <c:v>48117.9</c:v>
                </c:pt>
                <c:pt idx="4522">
                  <c:v>48120.5</c:v>
                </c:pt>
                <c:pt idx="4523">
                  <c:v>48123.199999999997</c:v>
                </c:pt>
                <c:pt idx="4524">
                  <c:v>48125.9</c:v>
                </c:pt>
                <c:pt idx="4525">
                  <c:v>48127.3</c:v>
                </c:pt>
                <c:pt idx="4526">
                  <c:v>48130.1</c:v>
                </c:pt>
                <c:pt idx="4527">
                  <c:v>48132.3</c:v>
                </c:pt>
                <c:pt idx="4528">
                  <c:v>48135.199999999997</c:v>
                </c:pt>
                <c:pt idx="4529">
                  <c:v>48138.1</c:v>
                </c:pt>
                <c:pt idx="4530">
                  <c:v>48141.2</c:v>
                </c:pt>
                <c:pt idx="4531">
                  <c:v>48143.5</c:v>
                </c:pt>
                <c:pt idx="4532">
                  <c:v>48146.7</c:v>
                </c:pt>
                <c:pt idx="4533">
                  <c:v>48149.2</c:v>
                </c:pt>
                <c:pt idx="4534">
                  <c:v>48152.5</c:v>
                </c:pt>
                <c:pt idx="4535">
                  <c:v>48155.8</c:v>
                </c:pt>
                <c:pt idx="4536">
                  <c:v>48158.3</c:v>
                </c:pt>
                <c:pt idx="4537">
                  <c:v>48161.599999999999</c:v>
                </c:pt>
                <c:pt idx="4538">
                  <c:v>48165</c:v>
                </c:pt>
                <c:pt idx="4539">
                  <c:v>48167.5</c:v>
                </c:pt>
                <c:pt idx="4540">
                  <c:v>48170.9</c:v>
                </c:pt>
                <c:pt idx="4541">
                  <c:v>48174.3</c:v>
                </c:pt>
                <c:pt idx="4542">
                  <c:v>48176.9</c:v>
                </c:pt>
                <c:pt idx="4543">
                  <c:v>48180.4</c:v>
                </c:pt>
                <c:pt idx="4544">
                  <c:v>48183</c:v>
                </c:pt>
                <c:pt idx="4545">
                  <c:v>48185.7</c:v>
                </c:pt>
                <c:pt idx="4546">
                  <c:v>48189.2</c:v>
                </c:pt>
                <c:pt idx="4547">
                  <c:v>48192.800000000003</c:v>
                </c:pt>
                <c:pt idx="4548">
                  <c:v>48195.5</c:v>
                </c:pt>
                <c:pt idx="4549">
                  <c:v>48199.199999999997</c:v>
                </c:pt>
                <c:pt idx="4550">
                  <c:v>48201</c:v>
                </c:pt>
                <c:pt idx="4551">
                  <c:v>48204.800000000003</c:v>
                </c:pt>
                <c:pt idx="4552">
                  <c:v>48208.5</c:v>
                </c:pt>
                <c:pt idx="4553">
                  <c:v>48211.4</c:v>
                </c:pt>
                <c:pt idx="4554">
                  <c:v>48215.199999999997</c:v>
                </c:pt>
                <c:pt idx="4555">
                  <c:v>48218.1</c:v>
                </c:pt>
                <c:pt idx="4556">
                  <c:v>48221.1</c:v>
                </c:pt>
                <c:pt idx="4557">
                  <c:v>48225.1</c:v>
                </c:pt>
                <c:pt idx="4558">
                  <c:v>48228.1</c:v>
                </c:pt>
                <c:pt idx="4559">
                  <c:v>48232.1</c:v>
                </c:pt>
                <c:pt idx="4560">
                  <c:v>48235.199999999997</c:v>
                </c:pt>
                <c:pt idx="4561">
                  <c:v>48238.3</c:v>
                </c:pt>
                <c:pt idx="4562">
                  <c:v>48241.5</c:v>
                </c:pt>
                <c:pt idx="4563">
                  <c:v>48245.7</c:v>
                </c:pt>
                <c:pt idx="4564">
                  <c:v>48250</c:v>
                </c:pt>
                <c:pt idx="4565">
                  <c:v>48254.400000000001</c:v>
                </c:pt>
                <c:pt idx="4566">
                  <c:v>48258.8</c:v>
                </c:pt>
                <c:pt idx="4567">
                  <c:v>48262.2</c:v>
                </c:pt>
                <c:pt idx="4568">
                  <c:v>48266.9</c:v>
                </c:pt>
                <c:pt idx="4569">
                  <c:v>48270.6</c:v>
                </c:pt>
                <c:pt idx="4570">
                  <c:v>48275.6</c:v>
                </c:pt>
                <c:pt idx="4571">
                  <c:v>48280.7</c:v>
                </c:pt>
                <c:pt idx="4572">
                  <c:v>48284.6</c:v>
                </c:pt>
                <c:pt idx="4573">
                  <c:v>48290</c:v>
                </c:pt>
                <c:pt idx="4574">
                  <c:v>48294.1</c:v>
                </c:pt>
                <c:pt idx="4575">
                  <c:v>48299.7</c:v>
                </c:pt>
                <c:pt idx="4576">
                  <c:v>48305.3</c:v>
                </c:pt>
                <c:pt idx="4577">
                  <c:v>48309.599999999999</c:v>
                </c:pt>
                <c:pt idx="4578">
                  <c:v>48312.5</c:v>
                </c:pt>
                <c:pt idx="4579">
                  <c:v>48318.3</c:v>
                </c:pt>
                <c:pt idx="4580">
                  <c:v>48325.7</c:v>
                </c:pt>
                <c:pt idx="4581">
                  <c:v>48328.7</c:v>
                </c:pt>
                <c:pt idx="4582">
                  <c:v>48336.1</c:v>
                </c:pt>
                <c:pt idx="4583">
                  <c:v>48339.1</c:v>
                </c:pt>
                <c:pt idx="4584">
                  <c:v>48345.1</c:v>
                </c:pt>
                <c:pt idx="4585">
                  <c:v>48349.599999999999</c:v>
                </c:pt>
                <c:pt idx="4586">
                  <c:v>48355.6</c:v>
                </c:pt>
                <c:pt idx="4587">
                  <c:v>48361.599999999999</c:v>
                </c:pt>
                <c:pt idx="4588">
                  <c:v>48367.6</c:v>
                </c:pt>
                <c:pt idx="4589">
                  <c:v>48372</c:v>
                </c:pt>
                <c:pt idx="4590">
                  <c:v>48376.4</c:v>
                </c:pt>
                <c:pt idx="4591">
                  <c:v>48382.3</c:v>
                </c:pt>
                <c:pt idx="4592">
                  <c:v>48388.1</c:v>
                </c:pt>
                <c:pt idx="4593">
                  <c:v>48393.8</c:v>
                </c:pt>
                <c:pt idx="4594">
                  <c:v>48396.6</c:v>
                </c:pt>
                <c:pt idx="4595">
                  <c:v>48402.1</c:v>
                </c:pt>
                <c:pt idx="4596">
                  <c:v>48407.6</c:v>
                </c:pt>
                <c:pt idx="4597">
                  <c:v>48412.9</c:v>
                </c:pt>
                <c:pt idx="4598">
                  <c:v>48416.800000000003</c:v>
                </c:pt>
                <c:pt idx="4599">
                  <c:v>48421.9</c:v>
                </c:pt>
                <c:pt idx="4600">
                  <c:v>48426.8</c:v>
                </c:pt>
                <c:pt idx="4601">
                  <c:v>48431.7</c:v>
                </c:pt>
                <c:pt idx="4602">
                  <c:v>48436.5</c:v>
                </c:pt>
                <c:pt idx="4603">
                  <c:v>48441.3</c:v>
                </c:pt>
                <c:pt idx="4604">
                  <c:v>48446.1</c:v>
                </c:pt>
                <c:pt idx="4605">
                  <c:v>48449.599999999999</c:v>
                </c:pt>
                <c:pt idx="4606">
                  <c:v>48453.1</c:v>
                </c:pt>
                <c:pt idx="4607">
                  <c:v>48457.8</c:v>
                </c:pt>
                <c:pt idx="4608">
                  <c:v>48461.3</c:v>
                </c:pt>
                <c:pt idx="4609">
                  <c:v>48465.9</c:v>
                </c:pt>
                <c:pt idx="4610">
                  <c:v>48471.6</c:v>
                </c:pt>
                <c:pt idx="4611">
                  <c:v>48475</c:v>
                </c:pt>
                <c:pt idx="4612">
                  <c:v>48479.5</c:v>
                </c:pt>
                <c:pt idx="4613">
                  <c:v>48484</c:v>
                </c:pt>
                <c:pt idx="4614">
                  <c:v>48488.4</c:v>
                </c:pt>
                <c:pt idx="4615">
                  <c:v>48491.7</c:v>
                </c:pt>
                <c:pt idx="4616">
                  <c:v>48495</c:v>
                </c:pt>
                <c:pt idx="4617">
                  <c:v>48499.3</c:v>
                </c:pt>
                <c:pt idx="4618">
                  <c:v>48503.7</c:v>
                </c:pt>
                <c:pt idx="4619">
                  <c:v>48507.9</c:v>
                </c:pt>
                <c:pt idx="4620">
                  <c:v>48511.1</c:v>
                </c:pt>
                <c:pt idx="4621">
                  <c:v>48514.3</c:v>
                </c:pt>
                <c:pt idx="4622">
                  <c:v>48518.5</c:v>
                </c:pt>
                <c:pt idx="4623">
                  <c:v>48522.7</c:v>
                </c:pt>
                <c:pt idx="4624">
                  <c:v>48525.8</c:v>
                </c:pt>
                <c:pt idx="4625">
                  <c:v>48529.9</c:v>
                </c:pt>
                <c:pt idx="4626">
                  <c:v>48533</c:v>
                </c:pt>
                <c:pt idx="4627">
                  <c:v>48536.1</c:v>
                </c:pt>
                <c:pt idx="4628">
                  <c:v>48540.1</c:v>
                </c:pt>
                <c:pt idx="4629">
                  <c:v>48544.1</c:v>
                </c:pt>
                <c:pt idx="4630">
                  <c:v>48547.1</c:v>
                </c:pt>
                <c:pt idx="4631">
                  <c:v>48551.1</c:v>
                </c:pt>
                <c:pt idx="4632">
                  <c:v>48555</c:v>
                </c:pt>
                <c:pt idx="4633">
                  <c:v>48559</c:v>
                </c:pt>
                <c:pt idx="4634">
                  <c:v>48561.9</c:v>
                </c:pt>
                <c:pt idx="4635">
                  <c:v>48565.7</c:v>
                </c:pt>
                <c:pt idx="4636">
                  <c:v>48568.6</c:v>
                </c:pt>
                <c:pt idx="4637">
                  <c:v>48572.4</c:v>
                </c:pt>
                <c:pt idx="4638">
                  <c:v>48575.199999999997</c:v>
                </c:pt>
                <c:pt idx="4639">
                  <c:v>48579</c:v>
                </c:pt>
                <c:pt idx="4640">
                  <c:v>48581.8</c:v>
                </c:pt>
                <c:pt idx="4641">
                  <c:v>48585.5</c:v>
                </c:pt>
                <c:pt idx="4642">
                  <c:v>48589.2</c:v>
                </c:pt>
                <c:pt idx="4643">
                  <c:v>48592.800000000003</c:v>
                </c:pt>
                <c:pt idx="4644">
                  <c:v>48595.5</c:v>
                </c:pt>
                <c:pt idx="4645">
                  <c:v>48598.2</c:v>
                </c:pt>
                <c:pt idx="4646">
                  <c:v>48601.8</c:v>
                </c:pt>
                <c:pt idx="4647">
                  <c:v>48604.5</c:v>
                </c:pt>
                <c:pt idx="4648">
                  <c:v>48608.1</c:v>
                </c:pt>
                <c:pt idx="4649">
                  <c:v>48610.7</c:v>
                </c:pt>
                <c:pt idx="4650">
                  <c:v>48614.2</c:v>
                </c:pt>
                <c:pt idx="4651">
                  <c:v>48616</c:v>
                </c:pt>
                <c:pt idx="4652">
                  <c:v>48619.4</c:v>
                </c:pt>
                <c:pt idx="4653">
                  <c:v>48622.9</c:v>
                </c:pt>
                <c:pt idx="4654">
                  <c:v>48626.400000000001</c:v>
                </c:pt>
                <c:pt idx="4655">
                  <c:v>48629.8</c:v>
                </c:pt>
                <c:pt idx="4656">
                  <c:v>48631.5</c:v>
                </c:pt>
                <c:pt idx="4657">
                  <c:v>48634.9</c:v>
                </c:pt>
                <c:pt idx="4658">
                  <c:v>48638.3</c:v>
                </c:pt>
                <c:pt idx="4659">
                  <c:v>48640.800000000003</c:v>
                </c:pt>
                <c:pt idx="4660">
                  <c:v>48644.2</c:v>
                </c:pt>
                <c:pt idx="4661">
                  <c:v>48646.7</c:v>
                </c:pt>
                <c:pt idx="4662">
                  <c:v>48650</c:v>
                </c:pt>
                <c:pt idx="4663">
                  <c:v>48653.4</c:v>
                </c:pt>
                <c:pt idx="4664">
                  <c:v>48655.9</c:v>
                </c:pt>
                <c:pt idx="4665">
                  <c:v>48659.199999999997</c:v>
                </c:pt>
                <c:pt idx="4666">
                  <c:v>48662.5</c:v>
                </c:pt>
                <c:pt idx="4667">
                  <c:v>48665</c:v>
                </c:pt>
                <c:pt idx="4668">
                  <c:v>48668.4</c:v>
                </c:pt>
                <c:pt idx="4669">
                  <c:v>48671.9</c:v>
                </c:pt>
                <c:pt idx="4670">
                  <c:v>48674.6</c:v>
                </c:pt>
                <c:pt idx="4671">
                  <c:v>48678.2</c:v>
                </c:pt>
                <c:pt idx="4672">
                  <c:v>48680.1</c:v>
                </c:pt>
                <c:pt idx="4673">
                  <c:v>48683.8</c:v>
                </c:pt>
                <c:pt idx="4674">
                  <c:v>48686.6</c:v>
                </c:pt>
                <c:pt idx="4675">
                  <c:v>48690.3</c:v>
                </c:pt>
                <c:pt idx="4676">
                  <c:v>48694.1</c:v>
                </c:pt>
                <c:pt idx="4677">
                  <c:v>48697.8</c:v>
                </c:pt>
                <c:pt idx="4678">
                  <c:v>48700.6</c:v>
                </c:pt>
                <c:pt idx="4679">
                  <c:v>48705.3</c:v>
                </c:pt>
                <c:pt idx="4680">
                  <c:v>48707.1</c:v>
                </c:pt>
                <c:pt idx="4681">
                  <c:v>48710.8</c:v>
                </c:pt>
                <c:pt idx="4682">
                  <c:v>48714.400000000001</c:v>
                </c:pt>
                <c:pt idx="4683">
                  <c:v>48717</c:v>
                </c:pt>
                <c:pt idx="4684">
                  <c:v>48720.5</c:v>
                </c:pt>
                <c:pt idx="4685">
                  <c:v>48722.2</c:v>
                </c:pt>
                <c:pt idx="4686">
                  <c:v>48725.599999999999</c:v>
                </c:pt>
                <c:pt idx="4687">
                  <c:v>48728</c:v>
                </c:pt>
                <c:pt idx="4688">
                  <c:v>48730.400000000001</c:v>
                </c:pt>
                <c:pt idx="4689">
                  <c:v>48732.7</c:v>
                </c:pt>
                <c:pt idx="4690">
                  <c:v>48735.7</c:v>
                </c:pt>
                <c:pt idx="4691">
                  <c:v>48738.5</c:v>
                </c:pt>
                <c:pt idx="4692">
                  <c:v>48741.2</c:v>
                </c:pt>
                <c:pt idx="4693">
                  <c:v>48743.7</c:v>
                </c:pt>
                <c:pt idx="4694">
                  <c:v>48745.5</c:v>
                </c:pt>
                <c:pt idx="4695">
                  <c:v>48747.1</c:v>
                </c:pt>
                <c:pt idx="4696">
                  <c:v>48749.2</c:v>
                </c:pt>
                <c:pt idx="4697">
                  <c:v>48750.6</c:v>
                </c:pt>
                <c:pt idx="4698">
                  <c:v>48752.7</c:v>
                </c:pt>
                <c:pt idx="4699">
                  <c:v>48754.1</c:v>
                </c:pt>
                <c:pt idx="4700">
                  <c:v>48755.199999999997</c:v>
                </c:pt>
                <c:pt idx="4701">
                  <c:v>48756.1</c:v>
                </c:pt>
                <c:pt idx="4702">
                  <c:v>48757.2</c:v>
                </c:pt>
                <c:pt idx="4703">
                  <c:v>48758</c:v>
                </c:pt>
                <c:pt idx="4704">
                  <c:v>48759.1</c:v>
                </c:pt>
                <c:pt idx="4705">
                  <c:v>48759.8</c:v>
                </c:pt>
                <c:pt idx="4706">
                  <c:v>48760.9</c:v>
                </c:pt>
                <c:pt idx="4707">
                  <c:v>48761.9</c:v>
                </c:pt>
                <c:pt idx="4708">
                  <c:v>48762.7</c:v>
                </c:pt>
                <c:pt idx="4709">
                  <c:v>48763.9</c:v>
                </c:pt>
                <c:pt idx="4710">
                  <c:v>48764.800000000003</c:v>
                </c:pt>
                <c:pt idx="4711">
                  <c:v>48765.5</c:v>
                </c:pt>
                <c:pt idx="4712">
                  <c:v>48766.400000000001</c:v>
                </c:pt>
                <c:pt idx="4713">
                  <c:v>48767.3</c:v>
                </c:pt>
                <c:pt idx="4714">
                  <c:v>48767.9</c:v>
                </c:pt>
                <c:pt idx="4715">
                  <c:v>48768.9</c:v>
                </c:pt>
                <c:pt idx="4716">
                  <c:v>48769.3</c:v>
                </c:pt>
                <c:pt idx="4717">
                  <c:v>48770</c:v>
                </c:pt>
                <c:pt idx="4718">
                  <c:v>48770.8</c:v>
                </c:pt>
                <c:pt idx="4719">
                  <c:v>48771.3</c:v>
                </c:pt>
                <c:pt idx="4720">
                  <c:v>48771.9</c:v>
                </c:pt>
                <c:pt idx="4721">
                  <c:v>48772.5</c:v>
                </c:pt>
                <c:pt idx="4722">
                  <c:v>48772.9</c:v>
                </c:pt>
                <c:pt idx="4723">
                  <c:v>48773.5</c:v>
                </c:pt>
                <c:pt idx="4724">
                  <c:v>48774</c:v>
                </c:pt>
                <c:pt idx="4725">
                  <c:v>48774.400000000001</c:v>
                </c:pt>
                <c:pt idx="4726">
                  <c:v>48774.7</c:v>
                </c:pt>
                <c:pt idx="4727">
                  <c:v>48775</c:v>
                </c:pt>
                <c:pt idx="4728">
                  <c:v>48775.3</c:v>
                </c:pt>
                <c:pt idx="4729">
                  <c:v>48775.5</c:v>
                </c:pt>
                <c:pt idx="4730">
                  <c:v>48775.6</c:v>
                </c:pt>
                <c:pt idx="4731">
                  <c:v>48775.8</c:v>
                </c:pt>
                <c:pt idx="4732">
                  <c:v>48775.9</c:v>
                </c:pt>
                <c:pt idx="4733">
                  <c:v>48776</c:v>
                </c:pt>
                <c:pt idx="4734">
                  <c:v>48775.9</c:v>
                </c:pt>
                <c:pt idx="4735">
                  <c:v>48774.1</c:v>
                </c:pt>
                <c:pt idx="4736">
                  <c:v>48770.3</c:v>
                </c:pt>
                <c:pt idx="4737">
                  <c:v>48763.9</c:v>
                </c:pt>
                <c:pt idx="4738">
                  <c:v>48757.3</c:v>
                </c:pt>
                <c:pt idx="4739">
                  <c:v>48745.9</c:v>
                </c:pt>
                <c:pt idx="4740">
                  <c:v>48735.1</c:v>
                </c:pt>
                <c:pt idx="4741">
                  <c:v>48722.400000000001</c:v>
                </c:pt>
                <c:pt idx="4742">
                  <c:v>48702.2</c:v>
                </c:pt>
                <c:pt idx="4743">
                  <c:v>48677.9</c:v>
                </c:pt>
                <c:pt idx="4744">
                  <c:v>48656.9</c:v>
                </c:pt>
                <c:pt idx="4745">
                  <c:v>48624.800000000003</c:v>
                </c:pt>
                <c:pt idx="4746">
                  <c:v>48587.8</c:v>
                </c:pt>
                <c:pt idx="4747">
                  <c:v>48545.7</c:v>
                </c:pt>
                <c:pt idx="4748">
                  <c:v>48498.1</c:v>
                </c:pt>
                <c:pt idx="4749">
                  <c:v>48458.6</c:v>
                </c:pt>
                <c:pt idx="4750">
                  <c:v>48400.800000000003</c:v>
                </c:pt>
                <c:pt idx="4751">
                  <c:v>48353.2</c:v>
                </c:pt>
                <c:pt idx="4752">
                  <c:v>48284.2</c:v>
                </c:pt>
                <c:pt idx="4753">
                  <c:v>48208.3</c:v>
                </c:pt>
                <c:pt idx="4754">
                  <c:v>48146.7</c:v>
                </c:pt>
                <c:pt idx="4755">
                  <c:v>48058.1</c:v>
                </c:pt>
                <c:pt idx="4756">
                  <c:v>47962</c:v>
                </c:pt>
                <c:pt idx="4757">
                  <c:v>47857.9</c:v>
                </c:pt>
                <c:pt idx="4758">
                  <c:v>47098.1</c:v>
                </c:pt>
                <c:pt idx="4759">
                  <c:v>46442.6</c:v>
                </c:pt>
                <c:pt idx="4760">
                  <c:v>46376</c:v>
                </c:pt>
                <c:pt idx="4761">
                  <c:v>46307.3</c:v>
                </c:pt>
                <c:pt idx="4762">
                  <c:v>46258.8</c:v>
                </c:pt>
                <c:pt idx="4763">
                  <c:v>46212.800000000003</c:v>
                </c:pt>
                <c:pt idx="4764">
                  <c:v>46155.199999999997</c:v>
                </c:pt>
                <c:pt idx="4765">
                  <c:v>46101.8</c:v>
                </c:pt>
                <c:pt idx="4766">
                  <c:v>46064.2</c:v>
                </c:pt>
                <c:pt idx="4767">
                  <c:v>46028.800000000003</c:v>
                </c:pt>
                <c:pt idx="4768">
                  <c:v>45984.800000000003</c:v>
                </c:pt>
                <c:pt idx="4769">
                  <c:v>45944.2</c:v>
                </c:pt>
                <c:pt idx="4770">
                  <c:v>45906.8</c:v>
                </c:pt>
                <c:pt idx="4771">
                  <c:v>45889.3</c:v>
                </c:pt>
                <c:pt idx="4772">
                  <c:v>45864.4</c:v>
                </c:pt>
                <c:pt idx="4773">
                  <c:v>45833.7</c:v>
                </c:pt>
                <c:pt idx="4774">
                  <c:v>45812.3</c:v>
                </c:pt>
                <c:pt idx="4775">
                  <c:v>45786</c:v>
                </c:pt>
                <c:pt idx="4776">
                  <c:v>45767.8</c:v>
                </c:pt>
                <c:pt idx="4777">
                  <c:v>45756.3</c:v>
                </c:pt>
                <c:pt idx="4778">
                  <c:v>45740</c:v>
                </c:pt>
                <c:pt idx="4779">
                  <c:v>45734.9</c:v>
                </c:pt>
                <c:pt idx="4780">
                  <c:v>45720</c:v>
                </c:pt>
                <c:pt idx="4781">
                  <c:v>45706.1</c:v>
                </c:pt>
                <c:pt idx="4782">
                  <c:v>45688.9</c:v>
                </c:pt>
                <c:pt idx="4783">
                  <c:v>45676.9</c:v>
                </c:pt>
                <c:pt idx="4784">
                  <c:v>45662</c:v>
                </c:pt>
                <c:pt idx="4785">
                  <c:v>45648.1</c:v>
                </c:pt>
                <c:pt idx="4786">
                  <c:v>45635</c:v>
                </c:pt>
                <c:pt idx="4787">
                  <c:v>45622.6</c:v>
                </c:pt>
                <c:pt idx="4788">
                  <c:v>45613.599999999999</c:v>
                </c:pt>
                <c:pt idx="4789">
                  <c:v>45601.8</c:v>
                </c:pt>
                <c:pt idx="4790">
                  <c:v>45593.1</c:v>
                </c:pt>
                <c:pt idx="4791">
                  <c:v>45581.4</c:v>
                </c:pt>
                <c:pt idx="4792">
                  <c:v>45572.5</c:v>
                </c:pt>
                <c:pt idx="4793">
                  <c:v>45557.2</c:v>
                </c:pt>
                <c:pt idx="4794">
                  <c:v>45550.8</c:v>
                </c:pt>
                <c:pt idx="4795">
                  <c:v>45537.5</c:v>
                </c:pt>
                <c:pt idx="4796">
                  <c:v>45523.3</c:v>
                </c:pt>
                <c:pt idx="4797">
                  <c:v>45511.9</c:v>
                </c:pt>
                <c:pt idx="4798">
                  <c:v>45491.4</c:v>
                </c:pt>
                <c:pt idx="4799">
                  <c:v>45473.4</c:v>
                </c:pt>
                <c:pt idx="4800">
                  <c:v>45458.7</c:v>
                </c:pt>
                <c:pt idx="4801">
                  <c:v>45443.199999999997</c:v>
                </c:pt>
                <c:pt idx="4802">
                  <c:v>45422.1</c:v>
                </c:pt>
                <c:pt idx="4803">
                  <c:v>45401.2</c:v>
                </c:pt>
                <c:pt idx="4804">
                  <c:v>45385.7</c:v>
                </c:pt>
                <c:pt idx="4805">
                  <c:v>45370.2</c:v>
                </c:pt>
                <c:pt idx="4806">
                  <c:v>45349.599999999999</c:v>
                </c:pt>
                <c:pt idx="4807">
                  <c:v>45339.5</c:v>
                </c:pt>
                <c:pt idx="4808">
                  <c:v>45319.3</c:v>
                </c:pt>
                <c:pt idx="4809">
                  <c:v>45304.3</c:v>
                </c:pt>
                <c:pt idx="4810">
                  <c:v>45284.5</c:v>
                </c:pt>
                <c:pt idx="4811">
                  <c:v>45265</c:v>
                </c:pt>
                <c:pt idx="4812">
                  <c:v>45250.5</c:v>
                </c:pt>
                <c:pt idx="4813">
                  <c:v>45236.3</c:v>
                </c:pt>
                <c:pt idx="4814">
                  <c:v>45217.599999999999</c:v>
                </c:pt>
                <c:pt idx="4815">
                  <c:v>45203.8</c:v>
                </c:pt>
                <c:pt idx="4816">
                  <c:v>45181.3</c:v>
                </c:pt>
                <c:pt idx="4817">
                  <c:v>45172.5</c:v>
                </c:pt>
                <c:pt idx="4818">
                  <c:v>45155.1</c:v>
                </c:pt>
                <c:pt idx="4819">
                  <c:v>45138.2</c:v>
                </c:pt>
                <c:pt idx="4820">
                  <c:v>45130</c:v>
                </c:pt>
                <c:pt idx="4821">
                  <c:v>45113.8</c:v>
                </c:pt>
                <c:pt idx="4822">
                  <c:v>45098.1</c:v>
                </c:pt>
                <c:pt idx="4823">
                  <c:v>45086.7</c:v>
                </c:pt>
                <c:pt idx="4824">
                  <c:v>45072</c:v>
                </c:pt>
                <c:pt idx="4825">
                  <c:v>45061.3</c:v>
                </c:pt>
                <c:pt idx="4826">
                  <c:v>45044.3</c:v>
                </c:pt>
                <c:pt idx="4827">
                  <c:v>45034.5</c:v>
                </c:pt>
                <c:pt idx="4828">
                  <c:v>45022</c:v>
                </c:pt>
                <c:pt idx="4829">
                  <c:v>45013.1</c:v>
                </c:pt>
                <c:pt idx="4830">
                  <c:v>45001.8</c:v>
                </c:pt>
                <c:pt idx="4831">
                  <c:v>44991</c:v>
                </c:pt>
                <c:pt idx="4832">
                  <c:v>44980.7</c:v>
                </c:pt>
                <c:pt idx="4833">
                  <c:v>44970.8</c:v>
                </c:pt>
                <c:pt idx="4834">
                  <c:v>44961.3</c:v>
                </c:pt>
                <c:pt idx="4835">
                  <c:v>44954.5</c:v>
                </c:pt>
                <c:pt idx="4836">
                  <c:v>44945.599999999999</c:v>
                </c:pt>
                <c:pt idx="4837">
                  <c:v>44937.1</c:v>
                </c:pt>
                <c:pt idx="4838">
                  <c:v>44928.9</c:v>
                </c:pt>
                <c:pt idx="4839">
                  <c:v>44922.9</c:v>
                </c:pt>
                <c:pt idx="4840">
                  <c:v>44915.1</c:v>
                </c:pt>
                <c:pt idx="4841">
                  <c:v>44911.3</c:v>
                </c:pt>
                <c:pt idx="4842">
                  <c:v>44903.8</c:v>
                </c:pt>
                <c:pt idx="4843">
                  <c:v>44898.400000000001</c:v>
                </c:pt>
                <c:pt idx="4844">
                  <c:v>44891.199999999997</c:v>
                </c:pt>
                <c:pt idx="4845">
                  <c:v>44884.1</c:v>
                </c:pt>
                <c:pt idx="4846">
                  <c:v>44877.2</c:v>
                </c:pt>
                <c:pt idx="4847">
                  <c:v>44870.3</c:v>
                </c:pt>
                <c:pt idx="4848">
                  <c:v>44863.4</c:v>
                </c:pt>
                <c:pt idx="4849">
                  <c:v>44856.6</c:v>
                </c:pt>
                <c:pt idx="4850">
                  <c:v>44851.4</c:v>
                </c:pt>
                <c:pt idx="4851">
                  <c:v>44844.5</c:v>
                </c:pt>
                <c:pt idx="4852">
                  <c:v>44837.599999999999</c:v>
                </c:pt>
                <c:pt idx="4853">
                  <c:v>44830.5</c:v>
                </c:pt>
                <c:pt idx="4854">
                  <c:v>44823.3</c:v>
                </c:pt>
                <c:pt idx="4855">
                  <c:v>44817.8</c:v>
                </c:pt>
                <c:pt idx="4856">
                  <c:v>44810.400000000001</c:v>
                </c:pt>
                <c:pt idx="4857">
                  <c:v>44804.6</c:v>
                </c:pt>
                <c:pt idx="4858">
                  <c:v>44796.800000000003</c:v>
                </c:pt>
                <c:pt idx="4859">
                  <c:v>44788.6</c:v>
                </c:pt>
                <c:pt idx="4860">
                  <c:v>44780.2</c:v>
                </c:pt>
                <c:pt idx="4861">
                  <c:v>44771.5</c:v>
                </c:pt>
                <c:pt idx="4862">
                  <c:v>44764.800000000003</c:v>
                </c:pt>
                <c:pt idx="4863">
                  <c:v>44757.8</c:v>
                </c:pt>
                <c:pt idx="4864">
                  <c:v>44748.2</c:v>
                </c:pt>
                <c:pt idx="4865">
                  <c:v>44738.1</c:v>
                </c:pt>
                <c:pt idx="4866">
                  <c:v>44727.6</c:v>
                </c:pt>
                <c:pt idx="4867">
                  <c:v>44716.7</c:v>
                </c:pt>
                <c:pt idx="4868">
                  <c:v>44711.1</c:v>
                </c:pt>
                <c:pt idx="4869">
                  <c:v>44696.7</c:v>
                </c:pt>
                <c:pt idx="4870">
                  <c:v>44684.800000000003</c:v>
                </c:pt>
                <c:pt idx="4871">
                  <c:v>44675.7</c:v>
                </c:pt>
                <c:pt idx="4872">
                  <c:v>44660.2</c:v>
                </c:pt>
                <c:pt idx="4873">
                  <c:v>44653.9</c:v>
                </c:pt>
                <c:pt idx="4874">
                  <c:v>44641.2</c:v>
                </c:pt>
                <c:pt idx="4875">
                  <c:v>44631.5</c:v>
                </c:pt>
                <c:pt idx="4876">
                  <c:v>44615.3</c:v>
                </c:pt>
                <c:pt idx="4877">
                  <c:v>44602.1</c:v>
                </c:pt>
                <c:pt idx="4878">
                  <c:v>44592.2</c:v>
                </c:pt>
                <c:pt idx="4879">
                  <c:v>44582.3</c:v>
                </c:pt>
                <c:pt idx="4880">
                  <c:v>44565.8</c:v>
                </c:pt>
                <c:pt idx="4881">
                  <c:v>44559.199999999997</c:v>
                </c:pt>
                <c:pt idx="4882">
                  <c:v>44546</c:v>
                </c:pt>
                <c:pt idx="4883">
                  <c:v>44529.599999999999</c:v>
                </c:pt>
                <c:pt idx="4884">
                  <c:v>44523.1</c:v>
                </c:pt>
                <c:pt idx="4885">
                  <c:v>44513.5</c:v>
                </c:pt>
                <c:pt idx="4886">
                  <c:v>44503.9</c:v>
                </c:pt>
                <c:pt idx="4887">
                  <c:v>44494.400000000001</c:v>
                </c:pt>
                <c:pt idx="4888">
                  <c:v>44478.9</c:v>
                </c:pt>
                <c:pt idx="4889">
                  <c:v>44469.8</c:v>
                </c:pt>
                <c:pt idx="4890">
                  <c:v>44455</c:v>
                </c:pt>
                <c:pt idx="4891">
                  <c:v>44443.5</c:v>
                </c:pt>
                <c:pt idx="4892">
                  <c:v>44432.4</c:v>
                </c:pt>
                <c:pt idx="4893">
                  <c:v>44421.599999999999</c:v>
                </c:pt>
                <c:pt idx="4894">
                  <c:v>44411.4</c:v>
                </c:pt>
                <c:pt idx="4895">
                  <c:v>44404.1</c:v>
                </c:pt>
                <c:pt idx="4896">
                  <c:v>44395.199999999997</c:v>
                </c:pt>
                <c:pt idx="4897">
                  <c:v>44386.9</c:v>
                </c:pt>
                <c:pt idx="4898">
                  <c:v>44381.1</c:v>
                </c:pt>
                <c:pt idx="4899">
                  <c:v>44373.8</c:v>
                </c:pt>
                <c:pt idx="4900">
                  <c:v>44367</c:v>
                </c:pt>
                <c:pt idx="4901">
                  <c:v>44360.7</c:v>
                </c:pt>
                <c:pt idx="4902">
                  <c:v>44356.1</c:v>
                </c:pt>
                <c:pt idx="4903">
                  <c:v>44350.3</c:v>
                </c:pt>
                <c:pt idx="4904">
                  <c:v>44344.800000000003</c:v>
                </c:pt>
                <c:pt idx="4905">
                  <c:v>44339.4</c:v>
                </c:pt>
                <c:pt idx="4906">
                  <c:v>44335.4</c:v>
                </c:pt>
                <c:pt idx="4907">
                  <c:v>44331.4</c:v>
                </c:pt>
                <c:pt idx="4908">
                  <c:v>44326.1</c:v>
                </c:pt>
                <c:pt idx="4909">
                  <c:v>44320.800000000003</c:v>
                </c:pt>
                <c:pt idx="4910">
                  <c:v>44315.199999999997</c:v>
                </c:pt>
                <c:pt idx="4911">
                  <c:v>44309.5</c:v>
                </c:pt>
                <c:pt idx="4912">
                  <c:v>44303.5</c:v>
                </c:pt>
                <c:pt idx="4913">
                  <c:v>44298.7</c:v>
                </c:pt>
                <c:pt idx="4914">
                  <c:v>44290.3</c:v>
                </c:pt>
                <c:pt idx="4915">
                  <c:v>44284.9</c:v>
                </c:pt>
                <c:pt idx="4916">
                  <c:v>44277.1</c:v>
                </c:pt>
                <c:pt idx="4917">
                  <c:v>44271</c:v>
                </c:pt>
                <c:pt idx="4918">
                  <c:v>44262.1</c:v>
                </c:pt>
                <c:pt idx="4919">
                  <c:v>44257.5</c:v>
                </c:pt>
                <c:pt idx="4920">
                  <c:v>44247.5</c:v>
                </c:pt>
                <c:pt idx="4921">
                  <c:v>44236.7</c:v>
                </c:pt>
                <c:pt idx="4922">
                  <c:v>44225</c:v>
                </c:pt>
                <c:pt idx="4923">
                  <c:v>44212.4</c:v>
                </c:pt>
                <c:pt idx="4924">
                  <c:v>44202.2</c:v>
                </c:pt>
                <c:pt idx="4925">
                  <c:v>44187.7</c:v>
                </c:pt>
                <c:pt idx="4926">
                  <c:v>44172</c:v>
                </c:pt>
                <c:pt idx="4927">
                  <c:v>44155</c:v>
                </c:pt>
                <c:pt idx="4928">
                  <c:v>44146.1</c:v>
                </c:pt>
                <c:pt idx="4929">
                  <c:v>44127.199999999997</c:v>
                </c:pt>
                <c:pt idx="4930">
                  <c:v>44102.3</c:v>
                </c:pt>
                <c:pt idx="4931">
                  <c:v>44075.8</c:v>
                </c:pt>
                <c:pt idx="4932">
                  <c:v>44040.7</c:v>
                </c:pt>
                <c:pt idx="4933">
                  <c:v>43977.9</c:v>
                </c:pt>
                <c:pt idx="4934">
                  <c:v>43893.5</c:v>
                </c:pt>
                <c:pt idx="4935">
                  <c:v>43783.6</c:v>
                </c:pt>
                <c:pt idx="4936">
                  <c:v>43682.2</c:v>
                </c:pt>
                <c:pt idx="4937">
                  <c:v>43518.7</c:v>
                </c:pt>
                <c:pt idx="4938">
                  <c:v>43319.6</c:v>
                </c:pt>
                <c:pt idx="4939">
                  <c:v>42675.8</c:v>
                </c:pt>
                <c:pt idx="4940">
                  <c:v>41697.800000000003</c:v>
                </c:pt>
                <c:pt idx="4941">
                  <c:v>41229.9</c:v>
                </c:pt>
                <c:pt idx="4942">
                  <c:v>40999.599999999999</c:v>
                </c:pt>
                <c:pt idx="4943">
                  <c:v>40768.9</c:v>
                </c:pt>
                <c:pt idx="4944">
                  <c:v>40557.699999999997</c:v>
                </c:pt>
                <c:pt idx="4945">
                  <c:v>40292.6</c:v>
                </c:pt>
                <c:pt idx="4946">
                  <c:v>39874.1</c:v>
                </c:pt>
                <c:pt idx="4947">
                  <c:v>39279</c:v>
                </c:pt>
                <c:pt idx="4948">
                  <c:v>38780.9</c:v>
                </c:pt>
                <c:pt idx="4949">
                  <c:v>38654.800000000003</c:v>
                </c:pt>
                <c:pt idx="4950">
                  <c:v>38468.400000000001</c:v>
                </c:pt>
                <c:pt idx="4951">
                  <c:v>38297</c:v>
                </c:pt>
                <c:pt idx="4952">
                  <c:v>38178.199999999997</c:v>
                </c:pt>
                <c:pt idx="4953">
                  <c:v>38032.5</c:v>
                </c:pt>
                <c:pt idx="4954">
                  <c:v>37901.199999999997</c:v>
                </c:pt>
                <c:pt idx="4955">
                  <c:v>37784.1</c:v>
                </c:pt>
                <c:pt idx="4956">
                  <c:v>37705.5</c:v>
                </c:pt>
                <c:pt idx="4957">
                  <c:v>37612.699999999997</c:v>
                </c:pt>
                <c:pt idx="4958">
                  <c:v>37533.599999999999</c:v>
                </c:pt>
                <c:pt idx="4959">
                  <c:v>37467.9</c:v>
                </c:pt>
                <c:pt idx="4960">
                  <c:v>37415.300000000003</c:v>
                </c:pt>
                <c:pt idx="4961">
                  <c:v>37393.9</c:v>
                </c:pt>
                <c:pt idx="4962">
                  <c:v>37360.800000000003</c:v>
                </c:pt>
                <c:pt idx="4963">
                  <c:v>37344.300000000003</c:v>
                </c:pt>
                <c:pt idx="4964">
                  <c:v>37330.800000000003</c:v>
                </c:pt>
                <c:pt idx="4965">
                  <c:v>37318.9</c:v>
                </c:pt>
                <c:pt idx="4966">
                  <c:v>37307.9</c:v>
                </c:pt>
                <c:pt idx="4967">
                  <c:v>37297.800000000003</c:v>
                </c:pt>
                <c:pt idx="4968">
                  <c:v>37288.300000000003</c:v>
                </c:pt>
                <c:pt idx="4969">
                  <c:v>37281.800000000003</c:v>
                </c:pt>
                <c:pt idx="4970">
                  <c:v>37273.599999999999</c:v>
                </c:pt>
                <c:pt idx="4971">
                  <c:v>37267.9</c:v>
                </c:pt>
                <c:pt idx="4972">
                  <c:v>37260.699999999997</c:v>
                </c:pt>
                <c:pt idx="4973">
                  <c:v>37255.800000000003</c:v>
                </c:pt>
                <c:pt idx="4974">
                  <c:v>37249.599999999999</c:v>
                </c:pt>
                <c:pt idx="4975">
                  <c:v>37245.199999999997</c:v>
                </c:pt>
                <c:pt idx="4976">
                  <c:v>37239.800000000003</c:v>
                </c:pt>
                <c:pt idx="4977">
                  <c:v>37234.800000000003</c:v>
                </c:pt>
                <c:pt idx="4978">
                  <c:v>37230.1</c:v>
                </c:pt>
                <c:pt idx="4979">
                  <c:v>37226.699999999997</c:v>
                </c:pt>
                <c:pt idx="4980">
                  <c:v>37222.400000000001</c:v>
                </c:pt>
                <c:pt idx="4981">
                  <c:v>37219.300000000003</c:v>
                </c:pt>
                <c:pt idx="4982">
                  <c:v>37215.300000000003</c:v>
                </c:pt>
                <c:pt idx="4983">
                  <c:v>37211.5</c:v>
                </c:pt>
                <c:pt idx="4984">
                  <c:v>37207.599999999999</c:v>
                </c:pt>
                <c:pt idx="4985">
                  <c:v>37205.699999999997</c:v>
                </c:pt>
                <c:pt idx="4986">
                  <c:v>37201.9</c:v>
                </c:pt>
                <c:pt idx="4987">
                  <c:v>37197.9</c:v>
                </c:pt>
                <c:pt idx="4988">
                  <c:v>37193.9</c:v>
                </c:pt>
                <c:pt idx="4989">
                  <c:v>37189.699999999997</c:v>
                </c:pt>
                <c:pt idx="4990">
                  <c:v>37185.199999999997</c:v>
                </c:pt>
                <c:pt idx="4991">
                  <c:v>37181.699999999997</c:v>
                </c:pt>
                <c:pt idx="4992">
                  <c:v>37178</c:v>
                </c:pt>
                <c:pt idx="4993">
                  <c:v>37172.800000000003</c:v>
                </c:pt>
                <c:pt idx="4994">
                  <c:v>37167.1</c:v>
                </c:pt>
                <c:pt idx="4995">
                  <c:v>37162.6</c:v>
                </c:pt>
                <c:pt idx="4996">
                  <c:v>37158.1</c:v>
                </c:pt>
                <c:pt idx="4997">
                  <c:v>37153.800000000003</c:v>
                </c:pt>
                <c:pt idx="4998">
                  <c:v>37148.199999999997</c:v>
                </c:pt>
                <c:pt idx="4999">
                  <c:v>37142.800000000003</c:v>
                </c:pt>
                <c:pt idx="5000">
                  <c:v>37137.599999999999</c:v>
                </c:pt>
                <c:pt idx="5001">
                  <c:v>37132.6</c:v>
                </c:pt>
                <c:pt idx="5002">
                  <c:v>37130.199999999997</c:v>
                </c:pt>
                <c:pt idx="5003">
                  <c:v>37125.300000000003</c:v>
                </c:pt>
                <c:pt idx="5004">
                  <c:v>37120.6</c:v>
                </c:pt>
                <c:pt idx="5005">
                  <c:v>37115.9</c:v>
                </c:pt>
                <c:pt idx="5006">
                  <c:v>37112.400000000001</c:v>
                </c:pt>
                <c:pt idx="5007">
                  <c:v>37107.699999999997</c:v>
                </c:pt>
                <c:pt idx="5008">
                  <c:v>37102.9</c:v>
                </c:pt>
                <c:pt idx="5009">
                  <c:v>37099.300000000003</c:v>
                </c:pt>
                <c:pt idx="5010">
                  <c:v>37094.400000000001</c:v>
                </c:pt>
                <c:pt idx="5011">
                  <c:v>37089.300000000003</c:v>
                </c:pt>
                <c:pt idx="5012">
                  <c:v>37084.1</c:v>
                </c:pt>
                <c:pt idx="5013">
                  <c:v>37078.699999999997</c:v>
                </c:pt>
                <c:pt idx="5014">
                  <c:v>37075.9</c:v>
                </c:pt>
                <c:pt idx="5015">
                  <c:v>37070.1</c:v>
                </c:pt>
                <c:pt idx="5016">
                  <c:v>37064</c:v>
                </c:pt>
                <c:pt idx="5017">
                  <c:v>37057.5</c:v>
                </c:pt>
                <c:pt idx="5018">
                  <c:v>37052.5</c:v>
                </c:pt>
                <c:pt idx="5019">
                  <c:v>37045.4</c:v>
                </c:pt>
                <c:pt idx="5020">
                  <c:v>37039.9</c:v>
                </c:pt>
                <c:pt idx="5021">
                  <c:v>37032.1</c:v>
                </c:pt>
                <c:pt idx="5022">
                  <c:v>37025.9</c:v>
                </c:pt>
                <c:pt idx="5023">
                  <c:v>37017.199999999997</c:v>
                </c:pt>
                <c:pt idx="5024">
                  <c:v>37008</c:v>
                </c:pt>
                <c:pt idx="5025">
                  <c:v>37000.800000000003</c:v>
                </c:pt>
                <c:pt idx="5026">
                  <c:v>36990.6</c:v>
                </c:pt>
                <c:pt idx="5027">
                  <c:v>36979.1</c:v>
                </c:pt>
                <c:pt idx="5028">
                  <c:v>36967.599999999999</c:v>
                </c:pt>
                <c:pt idx="5029">
                  <c:v>36948</c:v>
                </c:pt>
                <c:pt idx="5030">
                  <c:v>36930.400000000001</c:v>
                </c:pt>
                <c:pt idx="5031">
                  <c:v>36903.599999999999</c:v>
                </c:pt>
                <c:pt idx="5032">
                  <c:v>36881.1</c:v>
                </c:pt>
                <c:pt idx="5033">
                  <c:v>36856.800000000003</c:v>
                </c:pt>
                <c:pt idx="5034">
                  <c:v>36822</c:v>
                </c:pt>
                <c:pt idx="5035">
                  <c:v>36784.9</c:v>
                </c:pt>
                <c:pt idx="5036">
                  <c:v>36755.9</c:v>
                </c:pt>
                <c:pt idx="5037">
                  <c:v>36726</c:v>
                </c:pt>
                <c:pt idx="5038">
                  <c:v>36685.199999999997</c:v>
                </c:pt>
                <c:pt idx="5039">
                  <c:v>36664.6</c:v>
                </c:pt>
                <c:pt idx="5040">
                  <c:v>36623</c:v>
                </c:pt>
                <c:pt idx="5041">
                  <c:v>36581.599999999999</c:v>
                </c:pt>
                <c:pt idx="5042">
                  <c:v>36550.9</c:v>
                </c:pt>
                <c:pt idx="5043">
                  <c:v>36510.699999999997</c:v>
                </c:pt>
                <c:pt idx="5044">
                  <c:v>36481.5</c:v>
                </c:pt>
                <c:pt idx="5045">
                  <c:v>36453.300000000003</c:v>
                </c:pt>
                <c:pt idx="5046">
                  <c:v>36417.599999999999</c:v>
                </c:pt>
                <c:pt idx="5047">
                  <c:v>36384.6</c:v>
                </c:pt>
                <c:pt idx="5048">
                  <c:v>36354.6</c:v>
                </c:pt>
                <c:pt idx="5049">
                  <c:v>36340.9</c:v>
                </c:pt>
                <c:pt idx="5050">
                  <c:v>36316.5</c:v>
                </c:pt>
                <c:pt idx="5051">
                  <c:v>36300.9</c:v>
                </c:pt>
                <c:pt idx="5052">
                  <c:v>36281.800000000003</c:v>
                </c:pt>
                <c:pt idx="5053">
                  <c:v>36262.699999999997</c:v>
                </c:pt>
                <c:pt idx="5054">
                  <c:v>36248.300000000003</c:v>
                </c:pt>
                <c:pt idx="5055">
                  <c:v>36233.9</c:v>
                </c:pt>
                <c:pt idx="5056">
                  <c:v>36219.599999999999</c:v>
                </c:pt>
                <c:pt idx="5057">
                  <c:v>36200.800000000003</c:v>
                </c:pt>
                <c:pt idx="5058">
                  <c:v>36182.300000000003</c:v>
                </c:pt>
                <c:pt idx="5059">
                  <c:v>36168.800000000003</c:v>
                </c:pt>
                <c:pt idx="5060">
                  <c:v>36151.1</c:v>
                </c:pt>
                <c:pt idx="5061">
                  <c:v>36138.199999999997</c:v>
                </c:pt>
                <c:pt idx="5062">
                  <c:v>36121.699999999997</c:v>
                </c:pt>
                <c:pt idx="5063">
                  <c:v>36105.9</c:v>
                </c:pt>
                <c:pt idx="5064">
                  <c:v>36094.699999999997</c:v>
                </c:pt>
                <c:pt idx="5065">
                  <c:v>36080.6</c:v>
                </c:pt>
                <c:pt idx="5066">
                  <c:v>36070.699999999997</c:v>
                </c:pt>
                <c:pt idx="5067">
                  <c:v>36058.400000000001</c:v>
                </c:pt>
                <c:pt idx="5068">
                  <c:v>36050.1</c:v>
                </c:pt>
                <c:pt idx="5069">
                  <c:v>36042.5</c:v>
                </c:pt>
                <c:pt idx="5070">
                  <c:v>36033.5</c:v>
                </c:pt>
                <c:pt idx="5071">
                  <c:v>36026.1</c:v>
                </c:pt>
                <c:pt idx="5072">
                  <c:v>36021.5</c:v>
                </c:pt>
                <c:pt idx="5073">
                  <c:v>36016.9</c:v>
                </c:pt>
                <c:pt idx="5074">
                  <c:v>36014.6</c:v>
                </c:pt>
                <c:pt idx="5075">
                  <c:v>36013.199999999997</c:v>
                </c:pt>
                <c:pt idx="5076">
                  <c:v>36013.1</c:v>
                </c:pt>
                <c:pt idx="5077">
                  <c:v>36013.199999999997</c:v>
                </c:pt>
                <c:pt idx="5078">
                  <c:v>36013.199999999997</c:v>
                </c:pt>
                <c:pt idx="5079">
                  <c:v>36013.300000000003</c:v>
                </c:pt>
                <c:pt idx="5080">
                  <c:v>36013.5</c:v>
                </c:pt>
                <c:pt idx="5081">
                  <c:v>36013.599999999999</c:v>
                </c:pt>
                <c:pt idx="5082">
                  <c:v>36013.800000000003</c:v>
                </c:pt>
                <c:pt idx="5083">
                  <c:v>36014</c:v>
                </c:pt>
                <c:pt idx="5084">
                  <c:v>36014.199999999997</c:v>
                </c:pt>
                <c:pt idx="5085">
                  <c:v>36014.6</c:v>
                </c:pt>
                <c:pt idx="5086">
                  <c:v>36014.800000000003</c:v>
                </c:pt>
                <c:pt idx="5087">
                  <c:v>36015</c:v>
                </c:pt>
                <c:pt idx="5088">
                  <c:v>36015.300000000003</c:v>
                </c:pt>
                <c:pt idx="5089">
                  <c:v>36015.5</c:v>
                </c:pt>
                <c:pt idx="5090">
                  <c:v>36015.9</c:v>
                </c:pt>
                <c:pt idx="5091">
                  <c:v>36016.1</c:v>
                </c:pt>
                <c:pt idx="5092">
                  <c:v>36016.300000000003</c:v>
                </c:pt>
                <c:pt idx="5093">
                  <c:v>36016.699999999997</c:v>
                </c:pt>
                <c:pt idx="5094">
                  <c:v>36016.9</c:v>
                </c:pt>
                <c:pt idx="5095">
                  <c:v>36017.1</c:v>
                </c:pt>
                <c:pt idx="5096">
                  <c:v>36017.4</c:v>
                </c:pt>
                <c:pt idx="5097">
                  <c:v>36017.699999999997</c:v>
                </c:pt>
                <c:pt idx="5098">
                  <c:v>36017.9</c:v>
                </c:pt>
                <c:pt idx="5099">
                  <c:v>36018.1</c:v>
                </c:pt>
                <c:pt idx="5100">
                  <c:v>36018.300000000003</c:v>
                </c:pt>
                <c:pt idx="5101">
                  <c:v>36018.400000000001</c:v>
                </c:pt>
                <c:pt idx="5102">
                  <c:v>36018.6</c:v>
                </c:pt>
                <c:pt idx="5103">
                  <c:v>36018.699999999997</c:v>
                </c:pt>
                <c:pt idx="5104">
                  <c:v>36018.800000000003</c:v>
                </c:pt>
                <c:pt idx="5105">
                  <c:v>36018.800000000003</c:v>
                </c:pt>
                <c:pt idx="5106">
                  <c:v>36018.9</c:v>
                </c:pt>
                <c:pt idx="5107">
                  <c:v>36018.400000000001</c:v>
                </c:pt>
                <c:pt idx="5108">
                  <c:v>36017</c:v>
                </c:pt>
                <c:pt idx="5109">
                  <c:v>36015.800000000003</c:v>
                </c:pt>
                <c:pt idx="5110">
                  <c:v>36012.9</c:v>
                </c:pt>
                <c:pt idx="5111">
                  <c:v>36009</c:v>
                </c:pt>
                <c:pt idx="5112">
                  <c:v>36005.599999999999</c:v>
                </c:pt>
                <c:pt idx="5113">
                  <c:v>36000.199999999997</c:v>
                </c:pt>
                <c:pt idx="5114">
                  <c:v>35995.699999999997</c:v>
                </c:pt>
                <c:pt idx="5115">
                  <c:v>35990.800000000003</c:v>
                </c:pt>
                <c:pt idx="5116">
                  <c:v>35983.599999999999</c:v>
                </c:pt>
                <c:pt idx="5117">
                  <c:v>35975.800000000003</c:v>
                </c:pt>
                <c:pt idx="5118">
                  <c:v>35969.5</c:v>
                </c:pt>
                <c:pt idx="5119">
                  <c:v>35960.699999999997</c:v>
                </c:pt>
                <c:pt idx="5120">
                  <c:v>35951.4</c:v>
                </c:pt>
                <c:pt idx="5121">
                  <c:v>35944.1</c:v>
                </c:pt>
                <c:pt idx="5122">
                  <c:v>35934</c:v>
                </c:pt>
                <c:pt idx="5123">
                  <c:v>35926.199999999997</c:v>
                </c:pt>
                <c:pt idx="5124">
                  <c:v>35918.199999999997</c:v>
                </c:pt>
                <c:pt idx="5125">
                  <c:v>35907.300000000003</c:v>
                </c:pt>
                <c:pt idx="5126">
                  <c:v>35899</c:v>
                </c:pt>
                <c:pt idx="5127">
                  <c:v>35890.6</c:v>
                </c:pt>
                <c:pt idx="5128">
                  <c:v>35876.400000000001</c:v>
                </c:pt>
                <c:pt idx="5129">
                  <c:v>35867.800000000003</c:v>
                </c:pt>
                <c:pt idx="5130">
                  <c:v>35856.199999999997</c:v>
                </c:pt>
                <c:pt idx="5131">
                  <c:v>35847.599999999999</c:v>
                </c:pt>
                <c:pt idx="5132">
                  <c:v>35836.1</c:v>
                </c:pt>
                <c:pt idx="5133">
                  <c:v>35824.699999999997</c:v>
                </c:pt>
                <c:pt idx="5134">
                  <c:v>35813.5</c:v>
                </c:pt>
                <c:pt idx="5135">
                  <c:v>35807.9</c:v>
                </c:pt>
                <c:pt idx="5136">
                  <c:v>35797</c:v>
                </c:pt>
                <c:pt idx="5137">
                  <c:v>35786.300000000003</c:v>
                </c:pt>
                <c:pt idx="5138">
                  <c:v>35778.6</c:v>
                </c:pt>
                <c:pt idx="5139">
                  <c:v>35766</c:v>
                </c:pt>
                <c:pt idx="5140">
                  <c:v>35758.800000000003</c:v>
                </c:pt>
                <c:pt idx="5141">
                  <c:v>35751.599999999999</c:v>
                </c:pt>
                <c:pt idx="5142">
                  <c:v>35741.800000000003</c:v>
                </c:pt>
                <c:pt idx="5143">
                  <c:v>35731.800000000003</c:v>
                </c:pt>
                <c:pt idx="5144">
                  <c:v>35721.599999999999</c:v>
                </c:pt>
                <c:pt idx="5145">
                  <c:v>35716.5</c:v>
                </c:pt>
                <c:pt idx="5146">
                  <c:v>35708.699999999997</c:v>
                </c:pt>
                <c:pt idx="5147">
                  <c:v>35698.300000000003</c:v>
                </c:pt>
                <c:pt idx="5148">
                  <c:v>35693</c:v>
                </c:pt>
                <c:pt idx="5149">
                  <c:v>35682.300000000003</c:v>
                </c:pt>
                <c:pt idx="5150">
                  <c:v>35671.599999999999</c:v>
                </c:pt>
                <c:pt idx="5151">
                  <c:v>35663.4</c:v>
                </c:pt>
                <c:pt idx="5152">
                  <c:v>35652.5</c:v>
                </c:pt>
                <c:pt idx="5153">
                  <c:v>35641.599999999999</c:v>
                </c:pt>
                <c:pt idx="5154">
                  <c:v>35633.300000000003</c:v>
                </c:pt>
                <c:pt idx="5155">
                  <c:v>35622.199999999997</c:v>
                </c:pt>
                <c:pt idx="5156">
                  <c:v>35611.1</c:v>
                </c:pt>
                <c:pt idx="5157">
                  <c:v>35602.800000000003</c:v>
                </c:pt>
                <c:pt idx="5158">
                  <c:v>35594.400000000001</c:v>
                </c:pt>
                <c:pt idx="5159">
                  <c:v>35583.300000000003</c:v>
                </c:pt>
                <c:pt idx="5160">
                  <c:v>35577.699999999997</c:v>
                </c:pt>
                <c:pt idx="5161">
                  <c:v>35566.6</c:v>
                </c:pt>
                <c:pt idx="5162">
                  <c:v>35555.5</c:v>
                </c:pt>
                <c:pt idx="5163">
                  <c:v>35547.199999999997</c:v>
                </c:pt>
                <c:pt idx="5164">
                  <c:v>35533.5</c:v>
                </c:pt>
                <c:pt idx="5165">
                  <c:v>35525.300000000003</c:v>
                </c:pt>
                <c:pt idx="5166">
                  <c:v>35517.1</c:v>
                </c:pt>
                <c:pt idx="5167">
                  <c:v>35506.300000000003</c:v>
                </c:pt>
                <c:pt idx="5168">
                  <c:v>35498.199999999997</c:v>
                </c:pt>
                <c:pt idx="5169">
                  <c:v>35487.599999999999</c:v>
                </c:pt>
                <c:pt idx="5170">
                  <c:v>35479.699999999997</c:v>
                </c:pt>
                <c:pt idx="5171">
                  <c:v>35471.800000000003</c:v>
                </c:pt>
                <c:pt idx="5172">
                  <c:v>35464.1</c:v>
                </c:pt>
                <c:pt idx="5173">
                  <c:v>35453.9</c:v>
                </c:pt>
                <c:pt idx="5174">
                  <c:v>35443.800000000003</c:v>
                </c:pt>
                <c:pt idx="5175">
                  <c:v>35433.9</c:v>
                </c:pt>
                <c:pt idx="5176">
                  <c:v>35424.300000000003</c:v>
                </c:pt>
                <c:pt idx="5177">
                  <c:v>35417.300000000003</c:v>
                </c:pt>
                <c:pt idx="5178">
                  <c:v>35410.300000000003</c:v>
                </c:pt>
                <c:pt idx="5179">
                  <c:v>35401.300000000003</c:v>
                </c:pt>
                <c:pt idx="5180">
                  <c:v>35394.6</c:v>
                </c:pt>
                <c:pt idx="5181">
                  <c:v>35388</c:v>
                </c:pt>
                <c:pt idx="5182">
                  <c:v>35379.300000000003</c:v>
                </c:pt>
                <c:pt idx="5183">
                  <c:v>35375</c:v>
                </c:pt>
                <c:pt idx="5184">
                  <c:v>35366.5</c:v>
                </c:pt>
                <c:pt idx="5185">
                  <c:v>35358</c:v>
                </c:pt>
                <c:pt idx="5186">
                  <c:v>35349.699999999997</c:v>
                </c:pt>
                <c:pt idx="5187">
                  <c:v>35341.300000000003</c:v>
                </c:pt>
                <c:pt idx="5188">
                  <c:v>35335.1</c:v>
                </c:pt>
                <c:pt idx="5189">
                  <c:v>35328.800000000003</c:v>
                </c:pt>
                <c:pt idx="5190">
                  <c:v>35320.5</c:v>
                </c:pt>
                <c:pt idx="5191">
                  <c:v>35312</c:v>
                </c:pt>
                <c:pt idx="5192">
                  <c:v>35303.599999999999</c:v>
                </c:pt>
                <c:pt idx="5193">
                  <c:v>35297.1</c:v>
                </c:pt>
                <c:pt idx="5194">
                  <c:v>35290.699999999997</c:v>
                </c:pt>
                <c:pt idx="5195">
                  <c:v>35284.1</c:v>
                </c:pt>
                <c:pt idx="5196">
                  <c:v>35275.199999999997</c:v>
                </c:pt>
                <c:pt idx="5197">
                  <c:v>35266.199999999997</c:v>
                </c:pt>
                <c:pt idx="5198">
                  <c:v>35256.9</c:v>
                </c:pt>
                <c:pt idx="5199">
                  <c:v>35249.9</c:v>
                </c:pt>
                <c:pt idx="5200">
                  <c:v>35242.699999999997</c:v>
                </c:pt>
                <c:pt idx="5201">
                  <c:v>35232.800000000003</c:v>
                </c:pt>
                <c:pt idx="5202">
                  <c:v>35222.699999999997</c:v>
                </c:pt>
                <c:pt idx="5203">
                  <c:v>35212.300000000003</c:v>
                </c:pt>
                <c:pt idx="5204">
                  <c:v>35204.300000000003</c:v>
                </c:pt>
                <c:pt idx="5205">
                  <c:v>35196.1</c:v>
                </c:pt>
                <c:pt idx="5206">
                  <c:v>35187.699999999997</c:v>
                </c:pt>
                <c:pt idx="5207">
                  <c:v>35176.199999999997</c:v>
                </c:pt>
                <c:pt idx="5208">
                  <c:v>35167.300000000003</c:v>
                </c:pt>
                <c:pt idx="5209">
                  <c:v>35155</c:v>
                </c:pt>
                <c:pt idx="5210">
                  <c:v>35142.6</c:v>
                </c:pt>
                <c:pt idx="5211">
                  <c:v>35133</c:v>
                </c:pt>
                <c:pt idx="5212">
                  <c:v>35120.1</c:v>
                </c:pt>
                <c:pt idx="5213">
                  <c:v>35110.1</c:v>
                </c:pt>
                <c:pt idx="5214">
                  <c:v>35100</c:v>
                </c:pt>
                <c:pt idx="5215">
                  <c:v>35086.300000000003</c:v>
                </c:pt>
                <c:pt idx="5216">
                  <c:v>35075.699999999997</c:v>
                </c:pt>
                <c:pt idx="5217">
                  <c:v>35065</c:v>
                </c:pt>
                <c:pt idx="5218">
                  <c:v>35050.300000000003</c:v>
                </c:pt>
                <c:pt idx="5219">
                  <c:v>35039.1</c:v>
                </c:pt>
                <c:pt idx="5220">
                  <c:v>35023.699999999997</c:v>
                </c:pt>
                <c:pt idx="5221">
                  <c:v>35007.9</c:v>
                </c:pt>
                <c:pt idx="5222">
                  <c:v>34995.800000000003</c:v>
                </c:pt>
                <c:pt idx="5223">
                  <c:v>34983.4</c:v>
                </c:pt>
                <c:pt idx="5224">
                  <c:v>34966.5</c:v>
                </c:pt>
                <c:pt idx="5225">
                  <c:v>34953.5</c:v>
                </c:pt>
                <c:pt idx="5226">
                  <c:v>34935.699999999997</c:v>
                </c:pt>
                <c:pt idx="5227">
                  <c:v>34922</c:v>
                </c:pt>
                <c:pt idx="5228">
                  <c:v>34908</c:v>
                </c:pt>
                <c:pt idx="5229">
                  <c:v>34888.9</c:v>
                </c:pt>
                <c:pt idx="5230">
                  <c:v>34874.199999999997</c:v>
                </c:pt>
                <c:pt idx="5231">
                  <c:v>34859.199999999997</c:v>
                </c:pt>
                <c:pt idx="5232">
                  <c:v>34833.4</c:v>
                </c:pt>
                <c:pt idx="5233">
                  <c:v>34812.1</c:v>
                </c:pt>
                <c:pt idx="5234">
                  <c:v>34795.699999999997</c:v>
                </c:pt>
                <c:pt idx="5235">
                  <c:v>34773.300000000003</c:v>
                </c:pt>
                <c:pt idx="5236">
                  <c:v>34756</c:v>
                </c:pt>
                <c:pt idx="5237">
                  <c:v>34732.400000000001</c:v>
                </c:pt>
                <c:pt idx="5238">
                  <c:v>34720.199999999997</c:v>
                </c:pt>
                <c:pt idx="5239">
                  <c:v>34690.800000000003</c:v>
                </c:pt>
                <c:pt idx="5240">
                  <c:v>34664.9</c:v>
                </c:pt>
                <c:pt idx="5241">
                  <c:v>34626.300000000003</c:v>
                </c:pt>
                <c:pt idx="5242">
                  <c:v>34594.9</c:v>
                </c:pt>
                <c:pt idx="5243">
                  <c:v>34551.1</c:v>
                </c:pt>
                <c:pt idx="5244">
                  <c:v>34506.1</c:v>
                </c:pt>
                <c:pt idx="5245">
                  <c:v>34472.5</c:v>
                </c:pt>
                <c:pt idx="5246">
                  <c:v>34428.9</c:v>
                </c:pt>
                <c:pt idx="5247">
                  <c:v>34397.800000000003</c:v>
                </c:pt>
                <c:pt idx="5248">
                  <c:v>34378.199999999997</c:v>
                </c:pt>
                <c:pt idx="5249">
                  <c:v>34334.199999999997</c:v>
                </c:pt>
                <c:pt idx="5250">
                  <c:v>34312.199999999997</c:v>
                </c:pt>
                <c:pt idx="5251">
                  <c:v>34289.1</c:v>
                </c:pt>
                <c:pt idx="5252">
                  <c:v>34277.199999999997</c:v>
                </c:pt>
                <c:pt idx="5253">
                  <c:v>34269.1</c:v>
                </c:pt>
                <c:pt idx="5254">
                  <c:v>34259.300000000003</c:v>
                </c:pt>
                <c:pt idx="5255">
                  <c:v>34250.199999999997</c:v>
                </c:pt>
                <c:pt idx="5256">
                  <c:v>34241.699999999997</c:v>
                </c:pt>
                <c:pt idx="5257">
                  <c:v>34233.800000000003</c:v>
                </c:pt>
                <c:pt idx="5258">
                  <c:v>34228.199999999997</c:v>
                </c:pt>
                <c:pt idx="5259">
                  <c:v>34221.300000000003</c:v>
                </c:pt>
                <c:pt idx="5260">
                  <c:v>34214.800000000003</c:v>
                </c:pt>
                <c:pt idx="5261">
                  <c:v>34210.199999999997</c:v>
                </c:pt>
                <c:pt idx="5262">
                  <c:v>34204.5</c:v>
                </c:pt>
                <c:pt idx="5263">
                  <c:v>34200.5</c:v>
                </c:pt>
                <c:pt idx="5264">
                  <c:v>34196.699999999997</c:v>
                </c:pt>
                <c:pt idx="5265">
                  <c:v>34191.800000000003</c:v>
                </c:pt>
                <c:pt idx="5266">
                  <c:v>34188.400000000001</c:v>
                </c:pt>
                <c:pt idx="5267">
                  <c:v>34183</c:v>
                </c:pt>
                <c:pt idx="5268">
                  <c:v>34179.800000000003</c:v>
                </c:pt>
                <c:pt idx="5269">
                  <c:v>34175.800000000003</c:v>
                </c:pt>
                <c:pt idx="5270">
                  <c:v>34172.9</c:v>
                </c:pt>
                <c:pt idx="5271">
                  <c:v>34169.1</c:v>
                </c:pt>
                <c:pt idx="5272">
                  <c:v>34166.199999999997</c:v>
                </c:pt>
                <c:pt idx="5273">
                  <c:v>34162.5</c:v>
                </c:pt>
                <c:pt idx="5274">
                  <c:v>34159.599999999999</c:v>
                </c:pt>
                <c:pt idx="5275">
                  <c:v>34156.800000000003</c:v>
                </c:pt>
                <c:pt idx="5276">
                  <c:v>34152.9</c:v>
                </c:pt>
                <c:pt idx="5277">
                  <c:v>34148.9</c:v>
                </c:pt>
                <c:pt idx="5278">
                  <c:v>34144.699999999997</c:v>
                </c:pt>
                <c:pt idx="5279">
                  <c:v>34141.4</c:v>
                </c:pt>
                <c:pt idx="5280">
                  <c:v>34136.800000000003</c:v>
                </c:pt>
                <c:pt idx="5281">
                  <c:v>34132</c:v>
                </c:pt>
                <c:pt idx="5282">
                  <c:v>34129.5</c:v>
                </c:pt>
                <c:pt idx="5283">
                  <c:v>34124.1</c:v>
                </c:pt>
                <c:pt idx="5284">
                  <c:v>34118.400000000001</c:v>
                </c:pt>
                <c:pt idx="5285">
                  <c:v>34113.9</c:v>
                </c:pt>
                <c:pt idx="5286">
                  <c:v>34109.1</c:v>
                </c:pt>
                <c:pt idx="5287">
                  <c:v>34104.199999999997</c:v>
                </c:pt>
                <c:pt idx="5288">
                  <c:v>34097.699999999997</c:v>
                </c:pt>
                <c:pt idx="5289">
                  <c:v>34092.800000000003</c:v>
                </c:pt>
                <c:pt idx="5290">
                  <c:v>34087.9</c:v>
                </c:pt>
                <c:pt idx="5291">
                  <c:v>34081.4</c:v>
                </c:pt>
                <c:pt idx="5292">
                  <c:v>34074.9</c:v>
                </c:pt>
                <c:pt idx="5293">
                  <c:v>34071.599999999999</c:v>
                </c:pt>
                <c:pt idx="5294">
                  <c:v>34064.9</c:v>
                </c:pt>
                <c:pt idx="5295">
                  <c:v>34058.199999999997</c:v>
                </c:pt>
                <c:pt idx="5296">
                  <c:v>34051.5</c:v>
                </c:pt>
                <c:pt idx="5297">
                  <c:v>34046.300000000003</c:v>
                </c:pt>
                <c:pt idx="5298">
                  <c:v>34039.4</c:v>
                </c:pt>
                <c:pt idx="5299">
                  <c:v>34034.199999999997</c:v>
                </c:pt>
                <c:pt idx="5300">
                  <c:v>34027.1</c:v>
                </c:pt>
                <c:pt idx="5301">
                  <c:v>34019.800000000003</c:v>
                </c:pt>
                <c:pt idx="5302">
                  <c:v>34014.300000000003</c:v>
                </c:pt>
                <c:pt idx="5303">
                  <c:v>34006.800000000003</c:v>
                </c:pt>
                <c:pt idx="5304">
                  <c:v>33999.199999999997</c:v>
                </c:pt>
                <c:pt idx="5305">
                  <c:v>33991.4</c:v>
                </c:pt>
                <c:pt idx="5306">
                  <c:v>33983.4</c:v>
                </c:pt>
                <c:pt idx="5307">
                  <c:v>33977.300000000003</c:v>
                </c:pt>
                <c:pt idx="5308">
                  <c:v>33971.1</c:v>
                </c:pt>
                <c:pt idx="5309">
                  <c:v>33962.6</c:v>
                </c:pt>
                <c:pt idx="5310">
                  <c:v>33953.9</c:v>
                </c:pt>
                <c:pt idx="5311">
                  <c:v>33947.300000000003</c:v>
                </c:pt>
                <c:pt idx="5312">
                  <c:v>33938.199999999997</c:v>
                </c:pt>
                <c:pt idx="5313">
                  <c:v>33931.199999999997</c:v>
                </c:pt>
                <c:pt idx="5314">
                  <c:v>33924.1</c:v>
                </c:pt>
                <c:pt idx="5315">
                  <c:v>33914.300000000003</c:v>
                </c:pt>
                <c:pt idx="5316">
                  <c:v>33906.800000000003</c:v>
                </c:pt>
                <c:pt idx="5317">
                  <c:v>33896.6</c:v>
                </c:pt>
                <c:pt idx="5318">
                  <c:v>33886.1</c:v>
                </c:pt>
                <c:pt idx="5319">
                  <c:v>33878</c:v>
                </c:pt>
                <c:pt idx="5320">
                  <c:v>33866.800000000003</c:v>
                </c:pt>
                <c:pt idx="5321">
                  <c:v>33858.1</c:v>
                </c:pt>
                <c:pt idx="5322">
                  <c:v>33848.9</c:v>
                </c:pt>
                <c:pt idx="5323">
                  <c:v>33836.1</c:v>
                </c:pt>
                <c:pt idx="5324">
                  <c:v>33826.1</c:v>
                </c:pt>
                <c:pt idx="5325">
                  <c:v>33808.5</c:v>
                </c:pt>
                <c:pt idx="5326">
                  <c:v>33797.599999999999</c:v>
                </c:pt>
                <c:pt idx="5327">
                  <c:v>33786.300000000003</c:v>
                </c:pt>
                <c:pt idx="5328">
                  <c:v>33770.699999999997</c:v>
                </c:pt>
                <c:pt idx="5329">
                  <c:v>33758.699999999997</c:v>
                </c:pt>
                <c:pt idx="5330">
                  <c:v>33746.300000000003</c:v>
                </c:pt>
                <c:pt idx="5331">
                  <c:v>33733.699999999997</c:v>
                </c:pt>
                <c:pt idx="5332">
                  <c:v>33716.400000000001</c:v>
                </c:pt>
                <c:pt idx="5333">
                  <c:v>33703.199999999997</c:v>
                </c:pt>
                <c:pt idx="5334">
                  <c:v>33685.1</c:v>
                </c:pt>
                <c:pt idx="5335">
                  <c:v>33671.300000000003</c:v>
                </c:pt>
                <c:pt idx="5336">
                  <c:v>33661.9</c:v>
                </c:pt>
                <c:pt idx="5337">
                  <c:v>33643</c:v>
                </c:pt>
                <c:pt idx="5338">
                  <c:v>33623.599999999999</c:v>
                </c:pt>
                <c:pt idx="5339">
                  <c:v>33608.800000000003</c:v>
                </c:pt>
                <c:pt idx="5340">
                  <c:v>33593.9</c:v>
                </c:pt>
                <c:pt idx="5341">
                  <c:v>33573.699999999997</c:v>
                </c:pt>
                <c:pt idx="5342">
                  <c:v>33553.199999999997</c:v>
                </c:pt>
                <c:pt idx="5343">
                  <c:v>33537.699999999997</c:v>
                </c:pt>
                <c:pt idx="5344">
                  <c:v>33516.800000000003</c:v>
                </c:pt>
                <c:pt idx="5345">
                  <c:v>33500.9</c:v>
                </c:pt>
                <c:pt idx="5346">
                  <c:v>33485</c:v>
                </c:pt>
                <c:pt idx="5347">
                  <c:v>33468.9</c:v>
                </c:pt>
                <c:pt idx="5348">
                  <c:v>33447.300000000003</c:v>
                </c:pt>
                <c:pt idx="5349">
                  <c:v>33425.599999999999</c:v>
                </c:pt>
                <c:pt idx="5350">
                  <c:v>33409.1</c:v>
                </c:pt>
                <c:pt idx="5351">
                  <c:v>33391.5</c:v>
                </c:pt>
                <c:pt idx="5352">
                  <c:v>33366.1</c:v>
                </c:pt>
                <c:pt idx="5353">
                  <c:v>33338.9</c:v>
                </c:pt>
                <c:pt idx="5354">
                  <c:v>33310.199999999997</c:v>
                </c:pt>
                <c:pt idx="5355">
                  <c:v>33288</c:v>
                </c:pt>
                <c:pt idx="5356">
                  <c:v>33257.699999999997</c:v>
                </c:pt>
                <c:pt idx="5357">
                  <c:v>33227</c:v>
                </c:pt>
                <c:pt idx="5358">
                  <c:v>33203.9</c:v>
                </c:pt>
                <c:pt idx="5359">
                  <c:v>33181.1</c:v>
                </c:pt>
                <c:pt idx="5360">
                  <c:v>33151.1</c:v>
                </c:pt>
                <c:pt idx="5361">
                  <c:v>33122</c:v>
                </c:pt>
                <c:pt idx="5362">
                  <c:v>33094.300000000003</c:v>
                </c:pt>
                <c:pt idx="5363">
                  <c:v>33081</c:v>
                </c:pt>
                <c:pt idx="5364">
                  <c:v>33056</c:v>
                </c:pt>
                <c:pt idx="5365">
                  <c:v>33033.300000000003</c:v>
                </c:pt>
                <c:pt idx="5366">
                  <c:v>33018</c:v>
                </c:pt>
                <c:pt idx="5367">
                  <c:v>33000</c:v>
                </c:pt>
                <c:pt idx="5368">
                  <c:v>32987.1</c:v>
                </c:pt>
                <c:pt idx="5369">
                  <c:v>32978.800000000003</c:v>
                </c:pt>
                <c:pt idx="5370">
                  <c:v>32966.400000000001</c:v>
                </c:pt>
                <c:pt idx="5371">
                  <c:v>32950.400000000001</c:v>
                </c:pt>
                <c:pt idx="5372">
                  <c:v>32942.6</c:v>
                </c:pt>
                <c:pt idx="5373">
                  <c:v>32927.300000000003</c:v>
                </c:pt>
                <c:pt idx="5374">
                  <c:v>32916.1</c:v>
                </c:pt>
                <c:pt idx="5375">
                  <c:v>32905.199999999997</c:v>
                </c:pt>
                <c:pt idx="5376">
                  <c:v>32887.5</c:v>
                </c:pt>
                <c:pt idx="5377">
                  <c:v>32877.199999999997</c:v>
                </c:pt>
                <c:pt idx="5378">
                  <c:v>32867.1</c:v>
                </c:pt>
                <c:pt idx="5379">
                  <c:v>32854</c:v>
                </c:pt>
                <c:pt idx="5380">
                  <c:v>32844.300000000003</c:v>
                </c:pt>
                <c:pt idx="5381">
                  <c:v>32834.9</c:v>
                </c:pt>
                <c:pt idx="5382">
                  <c:v>32822.6</c:v>
                </c:pt>
                <c:pt idx="5383">
                  <c:v>32813.599999999999</c:v>
                </c:pt>
                <c:pt idx="5384">
                  <c:v>32801.9</c:v>
                </c:pt>
                <c:pt idx="5385">
                  <c:v>32793.199999999997</c:v>
                </c:pt>
                <c:pt idx="5386">
                  <c:v>32784.699999999997</c:v>
                </c:pt>
                <c:pt idx="5387">
                  <c:v>32773.599999999999</c:v>
                </c:pt>
                <c:pt idx="5388">
                  <c:v>32762.7</c:v>
                </c:pt>
                <c:pt idx="5389">
                  <c:v>32754.7</c:v>
                </c:pt>
                <c:pt idx="5390">
                  <c:v>32746.799999999999</c:v>
                </c:pt>
                <c:pt idx="5391">
                  <c:v>32736.400000000001</c:v>
                </c:pt>
                <c:pt idx="5392">
                  <c:v>32726.1</c:v>
                </c:pt>
                <c:pt idx="5393">
                  <c:v>32716</c:v>
                </c:pt>
                <c:pt idx="5394">
                  <c:v>32708.5</c:v>
                </c:pt>
                <c:pt idx="5395">
                  <c:v>32698.6</c:v>
                </c:pt>
                <c:pt idx="5396">
                  <c:v>32691.3</c:v>
                </c:pt>
                <c:pt idx="5397">
                  <c:v>32681.5</c:v>
                </c:pt>
                <c:pt idx="5398">
                  <c:v>32674.3</c:v>
                </c:pt>
                <c:pt idx="5399">
                  <c:v>32664.6</c:v>
                </c:pt>
                <c:pt idx="5400">
                  <c:v>32655</c:v>
                </c:pt>
                <c:pt idx="5401">
                  <c:v>32650.2</c:v>
                </c:pt>
                <c:pt idx="5402">
                  <c:v>32640.6</c:v>
                </c:pt>
                <c:pt idx="5403">
                  <c:v>32633.200000000001</c:v>
                </c:pt>
                <c:pt idx="5404">
                  <c:v>32623.200000000001</c:v>
                </c:pt>
                <c:pt idx="5405">
                  <c:v>32615.5</c:v>
                </c:pt>
                <c:pt idx="5406">
                  <c:v>32607.7</c:v>
                </c:pt>
                <c:pt idx="5407">
                  <c:v>32602.5</c:v>
                </c:pt>
                <c:pt idx="5408">
                  <c:v>32594.5</c:v>
                </c:pt>
                <c:pt idx="5409">
                  <c:v>32583.9</c:v>
                </c:pt>
                <c:pt idx="5410">
                  <c:v>32578.5</c:v>
                </c:pt>
                <c:pt idx="5411">
                  <c:v>32567.8</c:v>
                </c:pt>
                <c:pt idx="5412">
                  <c:v>32557</c:v>
                </c:pt>
                <c:pt idx="5413">
                  <c:v>32549</c:v>
                </c:pt>
                <c:pt idx="5414">
                  <c:v>32538.3</c:v>
                </c:pt>
                <c:pt idx="5415">
                  <c:v>32527.8</c:v>
                </c:pt>
                <c:pt idx="5416">
                  <c:v>32517.4</c:v>
                </c:pt>
                <c:pt idx="5417">
                  <c:v>32509.7</c:v>
                </c:pt>
                <c:pt idx="5418">
                  <c:v>32502.2</c:v>
                </c:pt>
                <c:pt idx="5419">
                  <c:v>32494.799999999999</c:v>
                </c:pt>
                <c:pt idx="5420">
                  <c:v>32487.599999999999</c:v>
                </c:pt>
                <c:pt idx="5421">
                  <c:v>32482.9</c:v>
                </c:pt>
                <c:pt idx="5422">
                  <c:v>32473.7</c:v>
                </c:pt>
                <c:pt idx="5423">
                  <c:v>32467.1</c:v>
                </c:pt>
                <c:pt idx="5424">
                  <c:v>32460.7</c:v>
                </c:pt>
                <c:pt idx="5425">
                  <c:v>32452.5</c:v>
                </c:pt>
                <c:pt idx="5426">
                  <c:v>32444.9</c:v>
                </c:pt>
                <c:pt idx="5427">
                  <c:v>32437.8</c:v>
                </c:pt>
                <c:pt idx="5428">
                  <c:v>32432.799999999999</c:v>
                </c:pt>
                <c:pt idx="5429">
                  <c:v>32426.7</c:v>
                </c:pt>
                <c:pt idx="5430">
                  <c:v>32424</c:v>
                </c:pt>
                <c:pt idx="5431">
                  <c:v>32420.1</c:v>
                </c:pt>
                <c:pt idx="5432">
                  <c:v>32415.5</c:v>
                </c:pt>
                <c:pt idx="5433">
                  <c:v>32411.7</c:v>
                </c:pt>
                <c:pt idx="5434">
                  <c:v>32408.7</c:v>
                </c:pt>
                <c:pt idx="5435">
                  <c:v>32406.9</c:v>
                </c:pt>
                <c:pt idx="5436">
                  <c:v>32405.4</c:v>
                </c:pt>
                <c:pt idx="5437">
                  <c:v>32404.7</c:v>
                </c:pt>
                <c:pt idx="5438">
                  <c:v>32404.7</c:v>
                </c:pt>
                <c:pt idx="5439">
                  <c:v>32405.1</c:v>
                </c:pt>
                <c:pt idx="5440">
                  <c:v>32405.5</c:v>
                </c:pt>
                <c:pt idx="5441">
                  <c:v>32406.2</c:v>
                </c:pt>
                <c:pt idx="5442">
                  <c:v>32407.3</c:v>
                </c:pt>
                <c:pt idx="5443">
                  <c:v>32408.2</c:v>
                </c:pt>
                <c:pt idx="5444">
                  <c:v>32409.599999999999</c:v>
                </c:pt>
                <c:pt idx="5445">
                  <c:v>32411.3</c:v>
                </c:pt>
                <c:pt idx="5446">
                  <c:v>32412.7</c:v>
                </c:pt>
                <c:pt idx="5447">
                  <c:v>32414.7</c:v>
                </c:pt>
                <c:pt idx="5448">
                  <c:v>32416.9</c:v>
                </c:pt>
                <c:pt idx="5449">
                  <c:v>32418.6</c:v>
                </c:pt>
                <c:pt idx="5450">
                  <c:v>32421.1</c:v>
                </c:pt>
                <c:pt idx="5451">
                  <c:v>32423.1</c:v>
                </c:pt>
                <c:pt idx="5452">
                  <c:v>32425.200000000001</c:v>
                </c:pt>
                <c:pt idx="5453">
                  <c:v>32428</c:v>
                </c:pt>
                <c:pt idx="5454">
                  <c:v>32431</c:v>
                </c:pt>
                <c:pt idx="5455">
                  <c:v>32433.3</c:v>
                </c:pt>
                <c:pt idx="5456">
                  <c:v>32436.5</c:v>
                </c:pt>
                <c:pt idx="5457">
                  <c:v>32438.9</c:v>
                </c:pt>
                <c:pt idx="5458">
                  <c:v>32442.2</c:v>
                </c:pt>
                <c:pt idx="5459">
                  <c:v>32445.599999999999</c:v>
                </c:pt>
                <c:pt idx="5460">
                  <c:v>32449.1</c:v>
                </c:pt>
                <c:pt idx="5461">
                  <c:v>32452.6</c:v>
                </c:pt>
                <c:pt idx="5462">
                  <c:v>32455.200000000001</c:v>
                </c:pt>
                <c:pt idx="5463">
                  <c:v>32457.9</c:v>
                </c:pt>
                <c:pt idx="5464">
                  <c:v>32461.4</c:v>
                </c:pt>
                <c:pt idx="5465">
                  <c:v>32464.1</c:v>
                </c:pt>
                <c:pt idx="5466">
                  <c:v>32466.799999999999</c:v>
                </c:pt>
                <c:pt idx="5467">
                  <c:v>32470.3</c:v>
                </c:pt>
                <c:pt idx="5468">
                  <c:v>32473.8</c:v>
                </c:pt>
                <c:pt idx="5469">
                  <c:v>32477.3</c:v>
                </c:pt>
                <c:pt idx="5470">
                  <c:v>32479.9</c:v>
                </c:pt>
                <c:pt idx="5471">
                  <c:v>32483.3</c:v>
                </c:pt>
                <c:pt idx="5472">
                  <c:v>32486.9</c:v>
                </c:pt>
                <c:pt idx="5473">
                  <c:v>32489.7</c:v>
                </c:pt>
                <c:pt idx="5474">
                  <c:v>32493.7</c:v>
                </c:pt>
                <c:pt idx="5475">
                  <c:v>32496.7</c:v>
                </c:pt>
                <c:pt idx="5476">
                  <c:v>32499.9</c:v>
                </c:pt>
                <c:pt idx="5477">
                  <c:v>32503.1</c:v>
                </c:pt>
                <c:pt idx="5478">
                  <c:v>32507.599999999999</c:v>
                </c:pt>
                <c:pt idx="5479">
                  <c:v>32512.2</c:v>
                </c:pt>
                <c:pt idx="5480">
                  <c:v>32517</c:v>
                </c:pt>
                <c:pt idx="5481">
                  <c:v>32521.9</c:v>
                </c:pt>
                <c:pt idx="5482">
                  <c:v>32525.599999999999</c:v>
                </c:pt>
                <c:pt idx="5483">
                  <c:v>32530.6</c:v>
                </c:pt>
                <c:pt idx="5484">
                  <c:v>32535.8</c:v>
                </c:pt>
                <c:pt idx="5485">
                  <c:v>32539.7</c:v>
                </c:pt>
                <c:pt idx="5486">
                  <c:v>32543.599999999999</c:v>
                </c:pt>
                <c:pt idx="5487">
                  <c:v>32548.9</c:v>
                </c:pt>
                <c:pt idx="5488">
                  <c:v>32551.599999999999</c:v>
                </c:pt>
                <c:pt idx="5489">
                  <c:v>32557</c:v>
                </c:pt>
                <c:pt idx="5490">
                  <c:v>32562.400000000001</c:v>
                </c:pt>
                <c:pt idx="5491">
                  <c:v>32566.400000000001</c:v>
                </c:pt>
                <c:pt idx="5492">
                  <c:v>32571.9</c:v>
                </c:pt>
                <c:pt idx="5493">
                  <c:v>32577.3</c:v>
                </c:pt>
                <c:pt idx="5494">
                  <c:v>32582.7</c:v>
                </c:pt>
                <c:pt idx="5495">
                  <c:v>32588.1</c:v>
                </c:pt>
                <c:pt idx="5496">
                  <c:v>32593.4</c:v>
                </c:pt>
                <c:pt idx="5497">
                  <c:v>32596</c:v>
                </c:pt>
                <c:pt idx="5498">
                  <c:v>32601.3</c:v>
                </c:pt>
                <c:pt idx="5499">
                  <c:v>32605.200000000001</c:v>
                </c:pt>
                <c:pt idx="5500">
                  <c:v>32610.3</c:v>
                </c:pt>
                <c:pt idx="5501">
                  <c:v>32614.1</c:v>
                </c:pt>
                <c:pt idx="5502">
                  <c:v>32619.1</c:v>
                </c:pt>
                <c:pt idx="5503">
                  <c:v>32623.9</c:v>
                </c:pt>
                <c:pt idx="5504">
                  <c:v>32628.6</c:v>
                </c:pt>
                <c:pt idx="5505">
                  <c:v>32633.4</c:v>
                </c:pt>
                <c:pt idx="5506">
                  <c:v>32638.5</c:v>
                </c:pt>
                <c:pt idx="5507">
                  <c:v>32641.1</c:v>
                </c:pt>
                <c:pt idx="5508">
                  <c:v>32646.5</c:v>
                </c:pt>
                <c:pt idx="5509">
                  <c:v>32652</c:v>
                </c:pt>
                <c:pt idx="5510">
                  <c:v>32654.799999999999</c:v>
                </c:pt>
                <c:pt idx="5511">
                  <c:v>32660.5</c:v>
                </c:pt>
                <c:pt idx="5512">
                  <c:v>32666.3</c:v>
                </c:pt>
                <c:pt idx="5513">
                  <c:v>32672.2</c:v>
                </c:pt>
                <c:pt idx="5514">
                  <c:v>32678.2</c:v>
                </c:pt>
                <c:pt idx="5515">
                  <c:v>32682.6</c:v>
                </c:pt>
                <c:pt idx="5516">
                  <c:v>32688.5</c:v>
                </c:pt>
                <c:pt idx="5517">
                  <c:v>32694.400000000001</c:v>
                </c:pt>
                <c:pt idx="5518">
                  <c:v>32697.4</c:v>
                </c:pt>
                <c:pt idx="5519">
                  <c:v>32703.1</c:v>
                </c:pt>
                <c:pt idx="5520">
                  <c:v>32707.4</c:v>
                </c:pt>
                <c:pt idx="5521">
                  <c:v>32711.599999999999</c:v>
                </c:pt>
                <c:pt idx="5522">
                  <c:v>32715.7</c:v>
                </c:pt>
                <c:pt idx="5523">
                  <c:v>32719.7</c:v>
                </c:pt>
                <c:pt idx="5524">
                  <c:v>32724.9</c:v>
                </c:pt>
                <c:pt idx="5525">
                  <c:v>32729.9</c:v>
                </c:pt>
                <c:pt idx="5526">
                  <c:v>32734.6</c:v>
                </c:pt>
                <c:pt idx="5527">
                  <c:v>32737.9</c:v>
                </c:pt>
                <c:pt idx="5528">
                  <c:v>32741.1</c:v>
                </c:pt>
                <c:pt idx="5529">
                  <c:v>32746</c:v>
                </c:pt>
                <c:pt idx="5530">
                  <c:v>32748.6</c:v>
                </c:pt>
                <c:pt idx="5531">
                  <c:v>32751.8</c:v>
                </c:pt>
                <c:pt idx="5532">
                  <c:v>32754</c:v>
                </c:pt>
                <c:pt idx="5533">
                  <c:v>32755.9</c:v>
                </c:pt>
                <c:pt idx="5534">
                  <c:v>32758</c:v>
                </c:pt>
                <c:pt idx="5535">
                  <c:v>32759.7</c:v>
                </c:pt>
                <c:pt idx="5536">
                  <c:v>32760.9</c:v>
                </c:pt>
                <c:pt idx="5537">
                  <c:v>32761.5</c:v>
                </c:pt>
                <c:pt idx="5538">
                  <c:v>32761.599999999999</c:v>
                </c:pt>
                <c:pt idx="5539">
                  <c:v>32761.5</c:v>
                </c:pt>
                <c:pt idx="5540">
                  <c:v>32761.200000000001</c:v>
                </c:pt>
                <c:pt idx="5541">
                  <c:v>32760.7</c:v>
                </c:pt>
                <c:pt idx="5542">
                  <c:v>32759.9</c:v>
                </c:pt>
                <c:pt idx="5543">
                  <c:v>32759.5</c:v>
                </c:pt>
                <c:pt idx="5544">
                  <c:v>32758.5</c:v>
                </c:pt>
                <c:pt idx="5545">
                  <c:v>32757.599999999999</c:v>
                </c:pt>
                <c:pt idx="5546">
                  <c:v>32756.6</c:v>
                </c:pt>
                <c:pt idx="5547">
                  <c:v>32755.1</c:v>
                </c:pt>
                <c:pt idx="5548">
                  <c:v>32753.5</c:v>
                </c:pt>
                <c:pt idx="5549">
                  <c:v>32751.7</c:v>
                </c:pt>
                <c:pt idx="5550">
                  <c:v>32749.7</c:v>
                </c:pt>
                <c:pt idx="5551">
                  <c:v>32748.1</c:v>
                </c:pt>
                <c:pt idx="5552">
                  <c:v>32745.8</c:v>
                </c:pt>
                <c:pt idx="5553">
                  <c:v>32743.5</c:v>
                </c:pt>
                <c:pt idx="5554">
                  <c:v>32741.599999999999</c:v>
                </c:pt>
                <c:pt idx="5555">
                  <c:v>32739.599999999999</c:v>
                </c:pt>
                <c:pt idx="5556">
                  <c:v>32736.9</c:v>
                </c:pt>
                <c:pt idx="5557">
                  <c:v>32734.799999999999</c:v>
                </c:pt>
                <c:pt idx="5558">
                  <c:v>32731.8</c:v>
                </c:pt>
                <c:pt idx="5559">
                  <c:v>32728.799999999999</c:v>
                </c:pt>
                <c:pt idx="5560">
                  <c:v>32725.599999999999</c:v>
                </c:pt>
                <c:pt idx="5561">
                  <c:v>32722.400000000001</c:v>
                </c:pt>
                <c:pt idx="5562">
                  <c:v>32719.9</c:v>
                </c:pt>
                <c:pt idx="5563">
                  <c:v>32716.5</c:v>
                </c:pt>
                <c:pt idx="5564">
                  <c:v>32713</c:v>
                </c:pt>
                <c:pt idx="5565">
                  <c:v>32709.4</c:v>
                </c:pt>
                <c:pt idx="5566">
                  <c:v>32706.7</c:v>
                </c:pt>
                <c:pt idx="5567">
                  <c:v>32703</c:v>
                </c:pt>
                <c:pt idx="5568">
                  <c:v>32701.1</c:v>
                </c:pt>
                <c:pt idx="5569">
                  <c:v>32697.3</c:v>
                </c:pt>
                <c:pt idx="5570">
                  <c:v>32693.5</c:v>
                </c:pt>
                <c:pt idx="5571">
                  <c:v>32689.7</c:v>
                </c:pt>
                <c:pt idx="5572">
                  <c:v>32685.3</c:v>
                </c:pt>
                <c:pt idx="5573">
                  <c:v>32680.1</c:v>
                </c:pt>
                <c:pt idx="5574">
                  <c:v>32674.1</c:v>
                </c:pt>
                <c:pt idx="5575">
                  <c:v>32669.200000000001</c:v>
                </c:pt>
                <c:pt idx="5576">
                  <c:v>32661.9</c:v>
                </c:pt>
                <c:pt idx="5577">
                  <c:v>32656</c:v>
                </c:pt>
                <c:pt idx="5578">
                  <c:v>32647.5</c:v>
                </c:pt>
                <c:pt idx="5579">
                  <c:v>32643.1</c:v>
                </c:pt>
                <c:pt idx="5580">
                  <c:v>32631.4</c:v>
                </c:pt>
                <c:pt idx="5581">
                  <c:v>32624</c:v>
                </c:pt>
                <c:pt idx="5582">
                  <c:v>32613.8</c:v>
                </c:pt>
                <c:pt idx="5583">
                  <c:v>32603.1</c:v>
                </c:pt>
                <c:pt idx="5584">
                  <c:v>32594.799999999999</c:v>
                </c:pt>
                <c:pt idx="5585">
                  <c:v>32583.599999999999</c:v>
                </c:pt>
                <c:pt idx="5586">
                  <c:v>32572</c:v>
                </c:pt>
                <c:pt idx="5587">
                  <c:v>32566.1</c:v>
                </c:pt>
                <c:pt idx="5588">
                  <c:v>32557.200000000001</c:v>
                </c:pt>
                <c:pt idx="5589">
                  <c:v>32545.200000000001</c:v>
                </c:pt>
                <c:pt idx="5590">
                  <c:v>32533.1</c:v>
                </c:pt>
                <c:pt idx="5591">
                  <c:v>32523.9</c:v>
                </c:pt>
                <c:pt idx="5592">
                  <c:v>32508.7</c:v>
                </c:pt>
                <c:pt idx="5593">
                  <c:v>32496.5</c:v>
                </c:pt>
                <c:pt idx="5594">
                  <c:v>32484.3</c:v>
                </c:pt>
                <c:pt idx="5595">
                  <c:v>32478.3</c:v>
                </c:pt>
                <c:pt idx="5596">
                  <c:v>32466.400000000001</c:v>
                </c:pt>
                <c:pt idx="5597">
                  <c:v>32454.7</c:v>
                </c:pt>
                <c:pt idx="5598">
                  <c:v>32446</c:v>
                </c:pt>
                <c:pt idx="5599">
                  <c:v>32434.799999999999</c:v>
                </c:pt>
                <c:pt idx="5600">
                  <c:v>32426.6</c:v>
                </c:pt>
                <c:pt idx="5601">
                  <c:v>32415.9</c:v>
                </c:pt>
                <c:pt idx="5602">
                  <c:v>32408.2</c:v>
                </c:pt>
                <c:pt idx="5603">
                  <c:v>32398.3</c:v>
                </c:pt>
                <c:pt idx="5604">
                  <c:v>32388.9</c:v>
                </c:pt>
                <c:pt idx="5605">
                  <c:v>32379.9</c:v>
                </c:pt>
                <c:pt idx="5606">
                  <c:v>32371</c:v>
                </c:pt>
                <c:pt idx="5607">
                  <c:v>32364.3</c:v>
                </c:pt>
                <c:pt idx="5608">
                  <c:v>32355.5</c:v>
                </c:pt>
                <c:pt idx="5609">
                  <c:v>32346.7</c:v>
                </c:pt>
                <c:pt idx="5610">
                  <c:v>32342.3</c:v>
                </c:pt>
                <c:pt idx="5611">
                  <c:v>32333.7</c:v>
                </c:pt>
                <c:pt idx="5612">
                  <c:v>32325</c:v>
                </c:pt>
                <c:pt idx="5613">
                  <c:v>32316.5</c:v>
                </c:pt>
                <c:pt idx="5614">
                  <c:v>32308</c:v>
                </c:pt>
                <c:pt idx="5615">
                  <c:v>32299.5</c:v>
                </c:pt>
                <c:pt idx="5616">
                  <c:v>32291.1</c:v>
                </c:pt>
                <c:pt idx="5617">
                  <c:v>32282.799999999999</c:v>
                </c:pt>
                <c:pt idx="5618">
                  <c:v>32274.5</c:v>
                </c:pt>
                <c:pt idx="5619">
                  <c:v>32270.400000000001</c:v>
                </c:pt>
                <c:pt idx="5620">
                  <c:v>32262.2</c:v>
                </c:pt>
                <c:pt idx="5621">
                  <c:v>32254.1</c:v>
                </c:pt>
                <c:pt idx="5622">
                  <c:v>32248</c:v>
                </c:pt>
                <c:pt idx="5623">
                  <c:v>32242</c:v>
                </c:pt>
                <c:pt idx="5624">
                  <c:v>32234</c:v>
                </c:pt>
                <c:pt idx="5625">
                  <c:v>32226.1</c:v>
                </c:pt>
                <c:pt idx="5626">
                  <c:v>32218.2</c:v>
                </c:pt>
                <c:pt idx="5627">
                  <c:v>32210.400000000001</c:v>
                </c:pt>
                <c:pt idx="5628">
                  <c:v>32202.6</c:v>
                </c:pt>
                <c:pt idx="5629">
                  <c:v>32196.799999999999</c:v>
                </c:pt>
                <c:pt idx="5630">
                  <c:v>32187.200000000001</c:v>
                </c:pt>
                <c:pt idx="5631">
                  <c:v>32183.3</c:v>
                </c:pt>
                <c:pt idx="5632">
                  <c:v>32175.7</c:v>
                </c:pt>
                <c:pt idx="5633">
                  <c:v>32168.2</c:v>
                </c:pt>
                <c:pt idx="5634">
                  <c:v>32160.7</c:v>
                </c:pt>
                <c:pt idx="5635">
                  <c:v>32153.200000000001</c:v>
                </c:pt>
                <c:pt idx="5636">
                  <c:v>32145.8</c:v>
                </c:pt>
                <c:pt idx="5637">
                  <c:v>32138.3</c:v>
                </c:pt>
                <c:pt idx="5638">
                  <c:v>32130.5</c:v>
                </c:pt>
                <c:pt idx="5639">
                  <c:v>32124.5</c:v>
                </c:pt>
                <c:pt idx="5640">
                  <c:v>32116.3</c:v>
                </c:pt>
                <c:pt idx="5641">
                  <c:v>32109.9</c:v>
                </c:pt>
                <c:pt idx="5642">
                  <c:v>32101.3</c:v>
                </c:pt>
                <c:pt idx="5643">
                  <c:v>32096.9</c:v>
                </c:pt>
                <c:pt idx="5644">
                  <c:v>32088.1</c:v>
                </c:pt>
                <c:pt idx="5645">
                  <c:v>32079.1</c:v>
                </c:pt>
                <c:pt idx="5646">
                  <c:v>32070.2</c:v>
                </c:pt>
                <c:pt idx="5647">
                  <c:v>32061.200000000001</c:v>
                </c:pt>
                <c:pt idx="5648">
                  <c:v>32054.5</c:v>
                </c:pt>
                <c:pt idx="5649">
                  <c:v>32043.3</c:v>
                </c:pt>
                <c:pt idx="5650">
                  <c:v>32036.799999999999</c:v>
                </c:pt>
                <c:pt idx="5651">
                  <c:v>32028.1</c:v>
                </c:pt>
                <c:pt idx="5652">
                  <c:v>32019.599999999999</c:v>
                </c:pt>
                <c:pt idx="5653">
                  <c:v>32015.5</c:v>
                </c:pt>
                <c:pt idx="5654">
                  <c:v>32007.3</c:v>
                </c:pt>
                <c:pt idx="5655">
                  <c:v>31999.5</c:v>
                </c:pt>
                <c:pt idx="5656">
                  <c:v>31992</c:v>
                </c:pt>
                <c:pt idx="5657">
                  <c:v>31984.9</c:v>
                </c:pt>
                <c:pt idx="5658">
                  <c:v>31978.1</c:v>
                </c:pt>
                <c:pt idx="5659">
                  <c:v>31973.4</c:v>
                </c:pt>
                <c:pt idx="5660">
                  <c:v>31967.4</c:v>
                </c:pt>
                <c:pt idx="5661">
                  <c:v>31962</c:v>
                </c:pt>
                <c:pt idx="5662">
                  <c:v>31957.200000000001</c:v>
                </c:pt>
                <c:pt idx="5663">
                  <c:v>31954</c:v>
                </c:pt>
                <c:pt idx="5664">
                  <c:v>31951.1</c:v>
                </c:pt>
                <c:pt idx="5665">
                  <c:v>31948.6</c:v>
                </c:pt>
                <c:pt idx="5666">
                  <c:v>31945.8</c:v>
                </c:pt>
                <c:pt idx="5667">
                  <c:v>31943.8</c:v>
                </c:pt>
                <c:pt idx="5668">
                  <c:v>31942.400000000001</c:v>
                </c:pt>
                <c:pt idx="5669">
                  <c:v>31942.2</c:v>
                </c:pt>
                <c:pt idx="5670">
                  <c:v>31942.2</c:v>
                </c:pt>
                <c:pt idx="5671">
                  <c:v>31942.799999999999</c:v>
                </c:pt>
                <c:pt idx="5672">
                  <c:v>31943.5</c:v>
                </c:pt>
                <c:pt idx="5673">
                  <c:v>31944.5</c:v>
                </c:pt>
                <c:pt idx="5674">
                  <c:v>31945.4</c:v>
                </c:pt>
                <c:pt idx="5675">
                  <c:v>31946.400000000001</c:v>
                </c:pt>
                <c:pt idx="5676">
                  <c:v>31948</c:v>
                </c:pt>
                <c:pt idx="5677">
                  <c:v>31949.7</c:v>
                </c:pt>
                <c:pt idx="5678">
                  <c:v>31951.599999999999</c:v>
                </c:pt>
                <c:pt idx="5679">
                  <c:v>31953.1</c:v>
                </c:pt>
                <c:pt idx="5680">
                  <c:v>31955.8</c:v>
                </c:pt>
                <c:pt idx="5681">
                  <c:v>31957.5</c:v>
                </c:pt>
                <c:pt idx="5682">
                  <c:v>31959.8</c:v>
                </c:pt>
                <c:pt idx="5683">
                  <c:v>31962.1</c:v>
                </c:pt>
                <c:pt idx="5684">
                  <c:v>31963.9</c:v>
                </c:pt>
                <c:pt idx="5685">
                  <c:v>31966.3</c:v>
                </c:pt>
                <c:pt idx="5686">
                  <c:v>31968.2</c:v>
                </c:pt>
                <c:pt idx="5687">
                  <c:v>31970</c:v>
                </c:pt>
                <c:pt idx="5688">
                  <c:v>31972.9</c:v>
                </c:pt>
                <c:pt idx="5689">
                  <c:v>31975.200000000001</c:v>
                </c:pt>
                <c:pt idx="5690">
                  <c:v>31977.4</c:v>
                </c:pt>
                <c:pt idx="5691">
                  <c:v>31979</c:v>
                </c:pt>
                <c:pt idx="5692">
                  <c:v>31981</c:v>
                </c:pt>
                <c:pt idx="5693">
                  <c:v>31982.9</c:v>
                </c:pt>
                <c:pt idx="5694">
                  <c:v>31984.2</c:v>
                </c:pt>
                <c:pt idx="5695">
                  <c:v>31985.7</c:v>
                </c:pt>
                <c:pt idx="5696">
                  <c:v>31987.1</c:v>
                </c:pt>
                <c:pt idx="5697">
                  <c:v>31988</c:v>
                </c:pt>
                <c:pt idx="5698">
                  <c:v>31988.7</c:v>
                </c:pt>
                <c:pt idx="5699">
                  <c:v>31989.599999999999</c:v>
                </c:pt>
                <c:pt idx="5700">
                  <c:v>31990.1</c:v>
                </c:pt>
                <c:pt idx="5701">
                  <c:v>31990.2</c:v>
                </c:pt>
                <c:pt idx="5702">
                  <c:v>31990.1</c:v>
                </c:pt>
                <c:pt idx="5703">
                  <c:v>31990.1</c:v>
                </c:pt>
                <c:pt idx="5704">
                  <c:v>31989.9</c:v>
                </c:pt>
                <c:pt idx="5705">
                  <c:v>31989.8</c:v>
                </c:pt>
                <c:pt idx="5706">
                  <c:v>31989.599999999999</c:v>
                </c:pt>
                <c:pt idx="5707">
                  <c:v>31989.5</c:v>
                </c:pt>
                <c:pt idx="5708">
                  <c:v>31989.200000000001</c:v>
                </c:pt>
                <c:pt idx="5709">
                  <c:v>31988.9</c:v>
                </c:pt>
                <c:pt idx="5710">
                  <c:v>31988.5</c:v>
                </c:pt>
                <c:pt idx="5711">
                  <c:v>31988.3</c:v>
                </c:pt>
                <c:pt idx="5712">
                  <c:v>31988</c:v>
                </c:pt>
                <c:pt idx="5713">
                  <c:v>31987.5</c:v>
                </c:pt>
                <c:pt idx="5714">
                  <c:v>31987.200000000001</c:v>
                </c:pt>
                <c:pt idx="5715">
                  <c:v>31986.9</c:v>
                </c:pt>
                <c:pt idx="5716">
                  <c:v>31986.5</c:v>
                </c:pt>
                <c:pt idx="5717">
                  <c:v>31986.2</c:v>
                </c:pt>
                <c:pt idx="5718">
                  <c:v>31985.8</c:v>
                </c:pt>
                <c:pt idx="5719">
                  <c:v>31985.5</c:v>
                </c:pt>
                <c:pt idx="5720">
                  <c:v>31985.1</c:v>
                </c:pt>
                <c:pt idx="5721">
                  <c:v>31984.7</c:v>
                </c:pt>
                <c:pt idx="5722">
                  <c:v>31984.400000000001</c:v>
                </c:pt>
                <c:pt idx="5723">
                  <c:v>31984</c:v>
                </c:pt>
                <c:pt idx="5724">
                  <c:v>31983.7</c:v>
                </c:pt>
                <c:pt idx="5725">
                  <c:v>31983.3</c:v>
                </c:pt>
                <c:pt idx="5726">
                  <c:v>31983.1</c:v>
                </c:pt>
                <c:pt idx="5727">
                  <c:v>31982.9</c:v>
                </c:pt>
                <c:pt idx="5728">
                  <c:v>31982.7</c:v>
                </c:pt>
                <c:pt idx="5729">
                  <c:v>31982.5</c:v>
                </c:pt>
                <c:pt idx="5730">
                  <c:v>31982.3</c:v>
                </c:pt>
                <c:pt idx="5731">
                  <c:v>31982.2</c:v>
                </c:pt>
                <c:pt idx="5732">
                  <c:v>31982.1</c:v>
                </c:pt>
                <c:pt idx="5733">
                  <c:v>31982.1</c:v>
                </c:pt>
                <c:pt idx="5734">
                  <c:v>31982.1</c:v>
                </c:pt>
                <c:pt idx="5735">
                  <c:v>31982.1</c:v>
                </c:pt>
                <c:pt idx="5736">
                  <c:v>31982.2</c:v>
                </c:pt>
                <c:pt idx="5737">
                  <c:v>31982.400000000001</c:v>
                </c:pt>
                <c:pt idx="5738">
                  <c:v>31982.6</c:v>
                </c:pt>
                <c:pt idx="5739">
                  <c:v>31982.799999999999</c:v>
                </c:pt>
                <c:pt idx="5740">
                  <c:v>31983</c:v>
                </c:pt>
                <c:pt idx="5741">
                  <c:v>31983.3</c:v>
                </c:pt>
                <c:pt idx="5742">
                  <c:v>31983.8</c:v>
                </c:pt>
                <c:pt idx="5743">
                  <c:v>31984.3</c:v>
                </c:pt>
                <c:pt idx="5744">
                  <c:v>31984.799999999999</c:v>
                </c:pt>
                <c:pt idx="5745">
                  <c:v>31985.200000000001</c:v>
                </c:pt>
                <c:pt idx="5746">
                  <c:v>31985.9</c:v>
                </c:pt>
                <c:pt idx="5747">
                  <c:v>31986.400000000001</c:v>
                </c:pt>
                <c:pt idx="5748">
                  <c:v>31987.1</c:v>
                </c:pt>
                <c:pt idx="5749">
                  <c:v>31987.4</c:v>
                </c:pt>
                <c:pt idx="5750">
                  <c:v>31988.2</c:v>
                </c:pt>
                <c:pt idx="5751">
                  <c:v>31988.9</c:v>
                </c:pt>
                <c:pt idx="5752">
                  <c:v>31989.599999999999</c:v>
                </c:pt>
                <c:pt idx="5753">
                  <c:v>31990.6</c:v>
                </c:pt>
                <c:pt idx="5754">
                  <c:v>31991.3</c:v>
                </c:pt>
                <c:pt idx="5755">
                  <c:v>31992.2</c:v>
                </c:pt>
                <c:pt idx="5756">
                  <c:v>31993.200000000001</c:v>
                </c:pt>
                <c:pt idx="5757">
                  <c:v>31994.1</c:v>
                </c:pt>
                <c:pt idx="5758">
                  <c:v>31994.9</c:v>
                </c:pt>
                <c:pt idx="5759">
                  <c:v>31995.9</c:v>
                </c:pt>
                <c:pt idx="5760">
                  <c:v>31996.5</c:v>
                </c:pt>
                <c:pt idx="5761">
                  <c:v>31997.599999999999</c:v>
                </c:pt>
                <c:pt idx="5762">
                  <c:v>31998.400000000001</c:v>
                </c:pt>
                <c:pt idx="5763">
                  <c:v>31999.5</c:v>
                </c:pt>
                <c:pt idx="5764">
                  <c:v>32000.7</c:v>
                </c:pt>
                <c:pt idx="5765">
                  <c:v>32001.9</c:v>
                </c:pt>
                <c:pt idx="5766">
                  <c:v>32003.1</c:v>
                </c:pt>
                <c:pt idx="5767">
                  <c:v>32004.6</c:v>
                </c:pt>
                <c:pt idx="5768">
                  <c:v>32006.1</c:v>
                </c:pt>
                <c:pt idx="5769">
                  <c:v>32009</c:v>
                </c:pt>
                <c:pt idx="5770">
                  <c:v>32010.400000000001</c:v>
                </c:pt>
                <c:pt idx="5771">
                  <c:v>32013.5</c:v>
                </c:pt>
                <c:pt idx="5772">
                  <c:v>32016</c:v>
                </c:pt>
                <c:pt idx="5773">
                  <c:v>32019.7</c:v>
                </c:pt>
                <c:pt idx="5774">
                  <c:v>32023.7</c:v>
                </c:pt>
                <c:pt idx="5775">
                  <c:v>32028</c:v>
                </c:pt>
                <c:pt idx="5776">
                  <c:v>32032.7</c:v>
                </c:pt>
                <c:pt idx="5777">
                  <c:v>32037.599999999999</c:v>
                </c:pt>
                <c:pt idx="5778">
                  <c:v>32041.4</c:v>
                </c:pt>
                <c:pt idx="5779">
                  <c:v>32045.3</c:v>
                </c:pt>
                <c:pt idx="5780">
                  <c:v>32050.799999999999</c:v>
                </c:pt>
                <c:pt idx="5781">
                  <c:v>32056.400000000001</c:v>
                </c:pt>
                <c:pt idx="5782">
                  <c:v>32062.2</c:v>
                </c:pt>
                <c:pt idx="5783">
                  <c:v>32066.6</c:v>
                </c:pt>
                <c:pt idx="5784">
                  <c:v>32071.1</c:v>
                </c:pt>
                <c:pt idx="5785">
                  <c:v>32078.7</c:v>
                </c:pt>
                <c:pt idx="5786">
                  <c:v>32083.3</c:v>
                </c:pt>
                <c:pt idx="5787">
                  <c:v>32089.5</c:v>
                </c:pt>
                <c:pt idx="5788">
                  <c:v>32095.7</c:v>
                </c:pt>
                <c:pt idx="5789">
                  <c:v>32100.400000000001</c:v>
                </c:pt>
                <c:pt idx="5790">
                  <c:v>32105.1</c:v>
                </c:pt>
                <c:pt idx="5791">
                  <c:v>32111.200000000001</c:v>
                </c:pt>
                <c:pt idx="5792">
                  <c:v>32117.3</c:v>
                </c:pt>
                <c:pt idx="5793">
                  <c:v>32121.9</c:v>
                </c:pt>
                <c:pt idx="5794">
                  <c:v>32127.8</c:v>
                </c:pt>
                <c:pt idx="5795">
                  <c:v>32130.7</c:v>
                </c:pt>
                <c:pt idx="5796">
                  <c:v>32136.5</c:v>
                </c:pt>
                <c:pt idx="5797">
                  <c:v>32142</c:v>
                </c:pt>
                <c:pt idx="5798">
                  <c:v>32147.4</c:v>
                </c:pt>
                <c:pt idx="5799">
                  <c:v>32152.6</c:v>
                </c:pt>
                <c:pt idx="5800">
                  <c:v>32156.400000000001</c:v>
                </c:pt>
                <c:pt idx="5801">
                  <c:v>32160.3</c:v>
                </c:pt>
                <c:pt idx="5802">
                  <c:v>32166.7</c:v>
                </c:pt>
                <c:pt idx="5803">
                  <c:v>32170.5</c:v>
                </c:pt>
                <c:pt idx="5804">
                  <c:v>32175.7</c:v>
                </c:pt>
                <c:pt idx="5805">
                  <c:v>32178.3</c:v>
                </c:pt>
                <c:pt idx="5806">
                  <c:v>32183.4</c:v>
                </c:pt>
                <c:pt idx="5807">
                  <c:v>32187.3</c:v>
                </c:pt>
                <c:pt idx="5808">
                  <c:v>32191.200000000001</c:v>
                </c:pt>
                <c:pt idx="5809">
                  <c:v>32196.400000000001</c:v>
                </c:pt>
                <c:pt idx="5810">
                  <c:v>32201.599999999999</c:v>
                </c:pt>
                <c:pt idx="5811">
                  <c:v>32205.5</c:v>
                </c:pt>
                <c:pt idx="5812">
                  <c:v>32210.7</c:v>
                </c:pt>
                <c:pt idx="5813">
                  <c:v>32215.9</c:v>
                </c:pt>
                <c:pt idx="5814">
                  <c:v>32221.200000000001</c:v>
                </c:pt>
                <c:pt idx="5815">
                  <c:v>32223.8</c:v>
                </c:pt>
                <c:pt idx="5816">
                  <c:v>32229.1</c:v>
                </c:pt>
                <c:pt idx="5817">
                  <c:v>32233</c:v>
                </c:pt>
                <c:pt idx="5818">
                  <c:v>32237</c:v>
                </c:pt>
                <c:pt idx="5819">
                  <c:v>32242.2</c:v>
                </c:pt>
                <c:pt idx="5820">
                  <c:v>32247.5</c:v>
                </c:pt>
                <c:pt idx="5821">
                  <c:v>32252.799999999999</c:v>
                </c:pt>
                <c:pt idx="5822">
                  <c:v>32258.1</c:v>
                </c:pt>
                <c:pt idx="5823">
                  <c:v>32262.1</c:v>
                </c:pt>
                <c:pt idx="5824">
                  <c:v>32266.1</c:v>
                </c:pt>
                <c:pt idx="5825">
                  <c:v>32271.4</c:v>
                </c:pt>
                <c:pt idx="5826">
                  <c:v>32276.799999999999</c:v>
                </c:pt>
                <c:pt idx="5827">
                  <c:v>32280.799999999999</c:v>
                </c:pt>
                <c:pt idx="5828">
                  <c:v>32284.799999999999</c:v>
                </c:pt>
                <c:pt idx="5829">
                  <c:v>32288.799999999999</c:v>
                </c:pt>
                <c:pt idx="5830">
                  <c:v>32294.2</c:v>
                </c:pt>
                <c:pt idx="5831">
                  <c:v>32299.599999999999</c:v>
                </c:pt>
                <c:pt idx="5832">
                  <c:v>32301.200000000001</c:v>
                </c:pt>
              </c:numCache>
            </c:numRef>
          </c:yVal>
          <c:smooth val="0"/>
          <c:extLst>
            <c:ext xmlns:c16="http://schemas.microsoft.com/office/drawing/2014/chart" uri="{C3380CC4-5D6E-409C-BE32-E72D297353CC}">
              <c16:uniqueId val="{00000001-ABD1-42C1-8DF4-B0377A013C50}"/>
            </c:ext>
          </c:extLst>
        </c:ser>
        <c:ser>
          <c:idx val="2"/>
          <c:order val="2"/>
          <c:tx>
            <c:v>SC-0.55-3-S-0.35-35</c:v>
          </c:tx>
          <c:spPr>
            <a:ln w="12700">
              <a:solidFill>
                <a:srgbClr val="00B0F0"/>
              </a:solidFill>
              <a:prstDash val="dash"/>
            </a:ln>
          </c:spPr>
          <c:marker>
            <c:symbol val="none"/>
          </c:marker>
          <c:xVal>
            <c:numRef>
              <c:f>'2H8-3 - F'!$H$3:$H$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2E-2</c:v>
                </c:pt>
                <c:pt idx="24">
                  <c:v>1.2999999999999999E-2</c:v>
                </c:pt>
                <c:pt idx="25">
                  <c:v>1.4E-2</c:v>
                </c:pt>
                <c:pt idx="26">
                  <c:v>1.4500000000000001E-2</c:v>
                </c:pt>
                <c:pt idx="27">
                  <c:v>1.4999999999999999E-2</c:v>
                </c:pt>
                <c:pt idx="28">
                  <c:v>1.6E-2</c:v>
                </c:pt>
                <c:pt idx="29">
                  <c:v>1.6500000000000001E-2</c:v>
                </c:pt>
                <c:pt idx="30">
                  <c:v>1.7000000000000001E-2</c:v>
                </c:pt>
                <c:pt idx="31">
                  <c:v>1.7500000000000002E-2</c:v>
                </c:pt>
                <c:pt idx="32">
                  <c:v>1.7999999999999999E-2</c:v>
                </c:pt>
                <c:pt idx="33">
                  <c:v>1.8499999999999999E-2</c:v>
                </c:pt>
                <c:pt idx="34">
                  <c:v>1.9E-2</c:v>
                </c:pt>
                <c:pt idx="35">
                  <c:v>0.02</c:v>
                </c:pt>
                <c:pt idx="36">
                  <c:v>2.0500000000000001E-2</c:v>
                </c:pt>
                <c:pt idx="37">
                  <c:v>2.1000000000000001E-2</c:v>
                </c:pt>
                <c:pt idx="38">
                  <c:v>2.1499999999999998E-2</c:v>
                </c:pt>
                <c:pt idx="39">
                  <c:v>2.2499999999999999E-2</c:v>
                </c:pt>
                <c:pt idx="40">
                  <c:v>2.35E-2</c:v>
                </c:pt>
                <c:pt idx="41">
                  <c:v>2.4E-2</c:v>
                </c:pt>
                <c:pt idx="42">
                  <c:v>2.4500000000000001E-2</c:v>
                </c:pt>
                <c:pt idx="43">
                  <c:v>2.5499999999999998E-2</c:v>
                </c:pt>
                <c:pt idx="44">
                  <c:v>2.5999999999999999E-2</c:v>
                </c:pt>
                <c:pt idx="45">
                  <c:v>2.6499999999999999E-2</c:v>
                </c:pt>
                <c:pt idx="46">
                  <c:v>2.7E-2</c:v>
                </c:pt>
                <c:pt idx="47">
                  <c:v>2.75E-2</c:v>
                </c:pt>
                <c:pt idx="48">
                  <c:v>2.8500000000000001E-2</c:v>
                </c:pt>
                <c:pt idx="49">
                  <c:v>2.9000000000000001E-2</c:v>
                </c:pt>
                <c:pt idx="50">
                  <c:v>0.03</c:v>
                </c:pt>
                <c:pt idx="51">
                  <c:v>3.0499999999999999E-2</c:v>
                </c:pt>
                <c:pt idx="52">
                  <c:v>3.1E-2</c:v>
                </c:pt>
                <c:pt idx="53">
                  <c:v>3.15E-2</c:v>
                </c:pt>
                <c:pt idx="54">
                  <c:v>3.2000000000000001E-2</c:v>
                </c:pt>
                <c:pt idx="55">
                  <c:v>3.2500000000000001E-2</c:v>
                </c:pt>
                <c:pt idx="56">
                  <c:v>3.3500000000000002E-2</c:v>
                </c:pt>
                <c:pt idx="57">
                  <c:v>3.4000000000000002E-2</c:v>
                </c:pt>
                <c:pt idx="58">
                  <c:v>3.4500000000000003E-2</c:v>
                </c:pt>
                <c:pt idx="59">
                  <c:v>3.5499999999999997E-2</c:v>
                </c:pt>
                <c:pt idx="60">
                  <c:v>3.6499999999999998E-2</c:v>
                </c:pt>
                <c:pt idx="61">
                  <c:v>3.7499999999999999E-2</c:v>
                </c:pt>
                <c:pt idx="62">
                  <c:v>3.7999999999999999E-2</c:v>
                </c:pt>
                <c:pt idx="63">
                  <c:v>3.85E-2</c:v>
                </c:pt>
                <c:pt idx="64">
                  <c:v>3.9E-2</c:v>
                </c:pt>
                <c:pt idx="65">
                  <c:v>3.95E-2</c:v>
                </c:pt>
                <c:pt idx="66">
                  <c:v>0.04</c:v>
                </c:pt>
                <c:pt idx="67">
                  <c:v>4.1000000000000002E-2</c:v>
                </c:pt>
                <c:pt idx="68">
                  <c:v>4.2000000000000003E-2</c:v>
                </c:pt>
                <c:pt idx="69">
                  <c:v>4.2500000000000003E-2</c:v>
                </c:pt>
                <c:pt idx="70">
                  <c:v>4.2999999999999997E-2</c:v>
                </c:pt>
                <c:pt idx="71">
                  <c:v>4.3499999999999997E-2</c:v>
                </c:pt>
                <c:pt idx="72">
                  <c:v>4.3999999999999997E-2</c:v>
                </c:pt>
                <c:pt idx="73">
                  <c:v>4.4999999999999998E-2</c:v>
                </c:pt>
                <c:pt idx="74">
                  <c:v>4.5499999999999999E-2</c:v>
                </c:pt>
                <c:pt idx="75">
                  <c:v>4.5999999999999999E-2</c:v>
                </c:pt>
                <c:pt idx="76">
                  <c:v>4.65E-2</c:v>
                </c:pt>
                <c:pt idx="77">
                  <c:v>4.7500000000000001E-2</c:v>
                </c:pt>
                <c:pt idx="78">
                  <c:v>4.8500000000000001E-2</c:v>
                </c:pt>
                <c:pt idx="79">
                  <c:v>4.9000000000000002E-2</c:v>
                </c:pt>
                <c:pt idx="80">
                  <c:v>4.9500000000000002E-2</c:v>
                </c:pt>
                <c:pt idx="81">
                  <c:v>5.0500000000000003E-2</c:v>
                </c:pt>
                <c:pt idx="82">
                  <c:v>5.0999999999999997E-2</c:v>
                </c:pt>
                <c:pt idx="83">
                  <c:v>5.1499999999999997E-2</c:v>
                </c:pt>
                <c:pt idx="84">
                  <c:v>5.1999999999999998E-2</c:v>
                </c:pt>
                <c:pt idx="85">
                  <c:v>5.2499999999999998E-2</c:v>
                </c:pt>
                <c:pt idx="86">
                  <c:v>5.2999999999999999E-2</c:v>
                </c:pt>
                <c:pt idx="87">
                  <c:v>5.3499999999999999E-2</c:v>
                </c:pt>
                <c:pt idx="88">
                  <c:v>5.3999999999999999E-2</c:v>
                </c:pt>
                <c:pt idx="89">
                  <c:v>5.45E-2</c:v>
                </c:pt>
                <c:pt idx="90">
                  <c:v>5.5500000000000001E-2</c:v>
                </c:pt>
                <c:pt idx="91">
                  <c:v>5.6000000000000001E-2</c:v>
                </c:pt>
                <c:pt idx="92">
                  <c:v>5.6500000000000002E-2</c:v>
                </c:pt>
                <c:pt idx="93">
                  <c:v>5.7000000000000002E-2</c:v>
                </c:pt>
                <c:pt idx="94">
                  <c:v>5.7500000000000002E-2</c:v>
                </c:pt>
                <c:pt idx="95">
                  <c:v>5.8000000000000003E-2</c:v>
                </c:pt>
                <c:pt idx="96">
                  <c:v>5.8500000000000003E-2</c:v>
                </c:pt>
                <c:pt idx="97">
                  <c:v>5.9499999999999997E-2</c:v>
                </c:pt>
                <c:pt idx="98">
                  <c:v>6.0499999999999998E-2</c:v>
                </c:pt>
                <c:pt idx="99">
                  <c:v>6.0999999999999999E-2</c:v>
                </c:pt>
                <c:pt idx="100">
                  <c:v>6.1499999999999999E-2</c:v>
                </c:pt>
                <c:pt idx="101">
                  <c:v>6.2E-2</c:v>
                </c:pt>
                <c:pt idx="102">
                  <c:v>6.25E-2</c:v>
                </c:pt>
                <c:pt idx="103">
                  <c:v>6.3E-2</c:v>
                </c:pt>
                <c:pt idx="104">
                  <c:v>6.3500000000000001E-2</c:v>
                </c:pt>
                <c:pt idx="105">
                  <c:v>6.4500000000000002E-2</c:v>
                </c:pt>
                <c:pt idx="106">
                  <c:v>6.5000000000000002E-2</c:v>
                </c:pt>
                <c:pt idx="107">
                  <c:v>6.6000000000000003E-2</c:v>
                </c:pt>
                <c:pt idx="108">
                  <c:v>6.6500000000000004E-2</c:v>
                </c:pt>
                <c:pt idx="109">
                  <c:v>6.7000000000000004E-2</c:v>
                </c:pt>
                <c:pt idx="110">
                  <c:v>6.7500000000000004E-2</c:v>
                </c:pt>
                <c:pt idx="111">
                  <c:v>6.8000000000000005E-2</c:v>
                </c:pt>
                <c:pt idx="112">
                  <c:v>6.8500000000000005E-2</c:v>
                </c:pt>
                <c:pt idx="113">
                  <c:v>6.9000000000000006E-2</c:v>
                </c:pt>
                <c:pt idx="114">
                  <c:v>6.9500000000000006E-2</c:v>
                </c:pt>
                <c:pt idx="115">
                  <c:v>7.0000000000000007E-2</c:v>
                </c:pt>
                <c:pt idx="116">
                  <c:v>7.0499999999999993E-2</c:v>
                </c:pt>
                <c:pt idx="117">
                  <c:v>7.0999999999999994E-2</c:v>
                </c:pt>
                <c:pt idx="118">
                  <c:v>7.1499999999999994E-2</c:v>
                </c:pt>
                <c:pt idx="119">
                  <c:v>7.1999999999999995E-2</c:v>
                </c:pt>
                <c:pt idx="120">
                  <c:v>7.2999999999999995E-2</c:v>
                </c:pt>
                <c:pt idx="121">
                  <c:v>7.3499999999999996E-2</c:v>
                </c:pt>
                <c:pt idx="122">
                  <c:v>7.3999999999999996E-2</c:v>
                </c:pt>
                <c:pt idx="123">
                  <c:v>7.4499999999999997E-2</c:v>
                </c:pt>
                <c:pt idx="124">
                  <c:v>7.5499999999999998E-2</c:v>
                </c:pt>
                <c:pt idx="125">
                  <c:v>7.5999999999999998E-2</c:v>
                </c:pt>
                <c:pt idx="126">
                  <c:v>7.6499999999999999E-2</c:v>
                </c:pt>
                <c:pt idx="127">
                  <c:v>7.6999999999999999E-2</c:v>
                </c:pt>
                <c:pt idx="128">
                  <c:v>7.7499999999999999E-2</c:v>
                </c:pt>
                <c:pt idx="129">
                  <c:v>7.8E-2</c:v>
                </c:pt>
                <c:pt idx="130">
                  <c:v>7.85E-2</c:v>
                </c:pt>
                <c:pt idx="131">
                  <c:v>7.9000000000000001E-2</c:v>
                </c:pt>
                <c:pt idx="132">
                  <c:v>7.9500000000000001E-2</c:v>
                </c:pt>
                <c:pt idx="133">
                  <c:v>8.0500000000000002E-2</c:v>
                </c:pt>
                <c:pt idx="134">
                  <c:v>8.1500000000000003E-2</c:v>
                </c:pt>
                <c:pt idx="135">
                  <c:v>8.2500000000000004E-2</c:v>
                </c:pt>
                <c:pt idx="136">
                  <c:v>8.3000000000000004E-2</c:v>
                </c:pt>
                <c:pt idx="137">
                  <c:v>8.3500000000000005E-2</c:v>
                </c:pt>
                <c:pt idx="138">
                  <c:v>8.4000000000000005E-2</c:v>
                </c:pt>
                <c:pt idx="139">
                  <c:v>8.4500000000000006E-2</c:v>
                </c:pt>
                <c:pt idx="140">
                  <c:v>8.5500000000000007E-2</c:v>
                </c:pt>
                <c:pt idx="141">
                  <c:v>8.5999999999999993E-2</c:v>
                </c:pt>
                <c:pt idx="142">
                  <c:v>8.6499999999999994E-2</c:v>
                </c:pt>
                <c:pt idx="143">
                  <c:v>8.6999999999999994E-2</c:v>
                </c:pt>
                <c:pt idx="144">
                  <c:v>8.7499999999999994E-2</c:v>
                </c:pt>
                <c:pt idx="145">
                  <c:v>8.7999999999999995E-2</c:v>
                </c:pt>
                <c:pt idx="146">
                  <c:v>8.8499999999999995E-2</c:v>
                </c:pt>
                <c:pt idx="147">
                  <c:v>8.8999999999999996E-2</c:v>
                </c:pt>
                <c:pt idx="148">
                  <c:v>8.9499999999999996E-2</c:v>
                </c:pt>
                <c:pt idx="149">
                  <c:v>0.09</c:v>
                </c:pt>
                <c:pt idx="150">
                  <c:v>9.0999999999999998E-2</c:v>
                </c:pt>
                <c:pt idx="151">
                  <c:v>9.1499999999999998E-2</c:v>
                </c:pt>
                <c:pt idx="152">
                  <c:v>9.1999999999999998E-2</c:v>
                </c:pt>
                <c:pt idx="153">
                  <c:v>9.2499999999999999E-2</c:v>
                </c:pt>
                <c:pt idx="154">
                  <c:v>9.35E-2</c:v>
                </c:pt>
                <c:pt idx="155">
                  <c:v>9.4E-2</c:v>
                </c:pt>
                <c:pt idx="156">
                  <c:v>9.4500000000000001E-2</c:v>
                </c:pt>
                <c:pt idx="157">
                  <c:v>9.5000000000000001E-2</c:v>
                </c:pt>
                <c:pt idx="158">
                  <c:v>9.5500000000000002E-2</c:v>
                </c:pt>
                <c:pt idx="159">
                  <c:v>9.6000000000000002E-2</c:v>
                </c:pt>
                <c:pt idx="160">
                  <c:v>9.6500000000000002E-2</c:v>
                </c:pt>
                <c:pt idx="161">
                  <c:v>9.7000000000000003E-2</c:v>
                </c:pt>
                <c:pt idx="162">
                  <c:v>9.7500000000000003E-2</c:v>
                </c:pt>
                <c:pt idx="163">
                  <c:v>9.8000000000000004E-2</c:v>
                </c:pt>
                <c:pt idx="164">
                  <c:v>9.8500000000000004E-2</c:v>
                </c:pt>
                <c:pt idx="165">
                  <c:v>9.9000000000000005E-2</c:v>
                </c:pt>
                <c:pt idx="166">
                  <c:v>9.9500000000000005E-2</c:v>
                </c:pt>
                <c:pt idx="167">
                  <c:v>0.1</c:v>
                </c:pt>
                <c:pt idx="168">
                  <c:v>0.10100000000000001</c:v>
                </c:pt>
                <c:pt idx="169">
                  <c:v>0.10150000000000001</c:v>
                </c:pt>
                <c:pt idx="170">
                  <c:v>0.10199999999999999</c:v>
                </c:pt>
                <c:pt idx="171">
                  <c:v>0.10249999999999999</c:v>
                </c:pt>
                <c:pt idx="172">
                  <c:v>0.10299999999999999</c:v>
                </c:pt>
                <c:pt idx="173">
                  <c:v>0.10349999999999999</c:v>
                </c:pt>
                <c:pt idx="174">
                  <c:v>0.104</c:v>
                </c:pt>
                <c:pt idx="175">
                  <c:v>0.1045</c:v>
                </c:pt>
                <c:pt idx="176">
                  <c:v>0.105</c:v>
                </c:pt>
                <c:pt idx="177">
                  <c:v>0.1055</c:v>
                </c:pt>
                <c:pt idx="178">
                  <c:v>0.106</c:v>
                </c:pt>
                <c:pt idx="179">
                  <c:v>0.107</c:v>
                </c:pt>
                <c:pt idx="180">
                  <c:v>0.108</c:v>
                </c:pt>
                <c:pt idx="181">
                  <c:v>0.1085</c:v>
                </c:pt>
                <c:pt idx="182">
                  <c:v>0.109</c:v>
                </c:pt>
                <c:pt idx="183">
                  <c:v>0.1095</c:v>
                </c:pt>
                <c:pt idx="184">
                  <c:v>0.1105</c:v>
                </c:pt>
                <c:pt idx="185">
                  <c:v>0.111</c:v>
                </c:pt>
                <c:pt idx="186">
                  <c:v>0.112</c:v>
                </c:pt>
                <c:pt idx="187">
                  <c:v>0.1125</c:v>
                </c:pt>
                <c:pt idx="188">
                  <c:v>0.113</c:v>
                </c:pt>
                <c:pt idx="189">
                  <c:v>0.1135</c:v>
                </c:pt>
                <c:pt idx="190">
                  <c:v>0.114</c:v>
                </c:pt>
                <c:pt idx="191">
                  <c:v>0.1145</c:v>
                </c:pt>
                <c:pt idx="192">
                  <c:v>0.115</c:v>
                </c:pt>
                <c:pt idx="193">
                  <c:v>0.11600000000000001</c:v>
                </c:pt>
                <c:pt idx="194">
                  <c:v>0.11700000000000001</c:v>
                </c:pt>
                <c:pt idx="195">
                  <c:v>0.11749999999999999</c:v>
                </c:pt>
                <c:pt idx="196">
                  <c:v>0.11799999999999999</c:v>
                </c:pt>
                <c:pt idx="197">
                  <c:v>0.11849999999999999</c:v>
                </c:pt>
                <c:pt idx="198">
                  <c:v>0.11899999999999999</c:v>
                </c:pt>
                <c:pt idx="199">
                  <c:v>0.1195</c:v>
                </c:pt>
                <c:pt idx="200">
                  <c:v>0.1205</c:v>
                </c:pt>
                <c:pt idx="201">
                  <c:v>0.121</c:v>
                </c:pt>
                <c:pt idx="202">
                  <c:v>0.122</c:v>
                </c:pt>
                <c:pt idx="203">
                  <c:v>0.1225</c:v>
                </c:pt>
                <c:pt idx="204">
                  <c:v>0.123</c:v>
                </c:pt>
                <c:pt idx="205">
                  <c:v>0.124</c:v>
                </c:pt>
                <c:pt idx="206">
                  <c:v>0.1245</c:v>
                </c:pt>
                <c:pt idx="207">
                  <c:v>0.125</c:v>
                </c:pt>
                <c:pt idx="208">
                  <c:v>0.1255</c:v>
                </c:pt>
                <c:pt idx="209">
                  <c:v>0.126</c:v>
                </c:pt>
                <c:pt idx="210">
                  <c:v>0.1265</c:v>
                </c:pt>
                <c:pt idx="211">
                  <c:v>0.127</c:v>
                </c:pt>
                <c:pt idx="212">
                  <c:v>0.128</c:v>
                </c:pt>
                <c:pt idx="213">
                  <c:v>0.1285</c:v>
                </c:pt>
                <c:pt idx="214">
                  <c:v>0.129</c:v>
                </c:pt>
                <c:pt idx="215">
                  <c:v>0.1295</c:v>
                </c:pt>
                <c:pt idx="216">
                  <c:v>0.1305</c:v>
                </c:pt>
                <c:pt idx="217">
                  <c:v>0.13150000000000001</c:v>
                </c:pt>
                <c:pt idx="218">
                  <c:v>0.13200000000000001</c:v>
                </c:pt>
                <c:pt idx="219">
                  <c:v>0.13250000000000001</c:v>
                </c:pt>
                <c:pt idx="220">
                  <c:v>0.13350000000000001</c:v>
                </c:pt>
                <c:pt idx="221">
                  <c:v>0.13450000000000001</c:v>
                </c:pt>
                <c:pt idx="222">
                  <c:v>0.13550000000000001</c:v>
                </c:pt>
                <c:pt idx="223">
                  <c:v>0.13600000000000001</c:v>
                </c:pt>
                <c:pt idx="224">
                  <c:v>0.13650000000000001</c:v>
                </c:pt>
                <c:pt idx="225">
                  <c:v>0.13750000000000001</c:v>
                </c:pt>
                <c:pt idx="226">
                  <c:v>0.13800000000000001</c:v>
                </c:pt>
                <c:pt idx="227">
                  <c:v>0.13850000000000001</c:v>
                </c:pt>
                <c:pt idx="228">
                  <c:v>0.13900000000000001</c:v>
                </c:pt>
                <c:pt idx="229">
                  <c:v>0.14000000000000001</c:v>
                </c:pt>
                <c:pt idx="230">
                  <c:v>0.14099999999999999</c:v>
                </c:pt>
                <c:pt idx="231">
                  <c:v>0.14149999999999999</c:v>
                </c:pt>
                <c:pt idx="232">
                  <c:v>0.14199999999999999</c:v>
                </c:pt>
                <c:pt idx="233">
                  <c:v>0.14249999999999999</c:v>
                </c:pt>
                <c:pt idx="234">
                  <c:v>0.14299999999999999</c:v>
                </c:pt>
                <c:pt idx="235">
                  <c:v>0.14399999999999999</c:v>
                </c:pt>
                <c:pt idx="236">
                  <c:v>0.14449999999999999</c:v>
                </c:pt>
                <c:pt idx="237">
                  <c:v>0.14499999999999999</c:v>
                </c:pt>
                <c:pt idx="238">
                  <c:v>0.14549999999999999</c:v>
                </c:pt>
                <c:pt idx="239">
                  <c:v>0.14599999999999999</c:v>
                </c:pt>
                <c:pt idx="240">
                  <c:v>0.14699999999999999</c:v>
                </c:pt>
                <c:pt idx="241">
                  <c:v>0.14749999999999999</c:v>
                </c:pt>
                <c:pt idx="242">
                  <c:v>0.14799999999999999</c:v>
                </c:pt>
                <c:pt idx="243">
                  <c:v>0.14849999999999999</c:v>
                </c:pt>
                <c:pt idx="244">
                  <c:v>0.14949999999999999</c:v>
                </c:pt>
                <c:pt idx="245">
                  <c:v>0.15</c:v>
                </c:pt>
                <c:pt idx="246">
                  <c:v>0.15049999999999999</c:v>
                </c:pt>
                <c:pt idx="247">
                  <c:v>0.151</c:v>
                </c:pt>
                <c:pt idx="248">
                  <c:v>0.1515</c:v>
                </c:pt>
                <c:pt idx="249">
                  <c:v>0.152</c:v>
                </c:pt>
                <c:pt idx="250">
                  <c:v>0.1525</c:v>
                </c:pt>
                <c:pt idx="251">
                  <c:v>0.153</c:v>
                </c:pt>
                <c:pt idx="252">
                  <c:v>0.1535</c:v>
                </c:pt>
                <c:pt idx="253">
                  <c:v>0.154</c:v>
                </c:pt>
                <c:pt idx="254">
                  <c:v>0.1545</c:v>
                </c:pt>
                <c:pt idx="255">
                  <c:v>0.155</c:v>
                </c:pt>
                <c:pt idx="256">
                  <c:v>0.1555</c:v>
                </c:pt>
                <c:pt idx="257">
                  <c:v>0.156</c:v>
                </c:pt>
                <c:pt idx="258">
                  <c:v>0.1565</c:v>
                </c:pt>
                <c:pt idx="259">
                  <c:v>0.157</c:v>
                </c:pt>
                <c:pt idx="260">
                  <c:v>0.1575</c:v>
                </c:pt>
                <c:pt idx="261">
                  <c:v>0.1585</c:v>
                </c:pt>
                <c:pt idx="262">
                  <c:v>0.1595</c:v>
                </c:pt>
                <c:pt idx="263">
                  <c:v>0.1605</c:v>
                </c:pt>
                <c:pt idx="264">
                  <c:v>0.1615</c:v>
                </c:pt>
                <c:pt idx="265">
                  <c:v>0.16250000000000001</c:v>
                </c:pt>
                <c:pt idx="266">
                  <c:v>0.16350000000000001</c:v>
                </c:pt>
                <c:pt idx="267">
                  <c:v>0.16450000000000001</c:v>
                </c:pt>
                <c:pt idx="268">
                  <c:v>0.16550000000000001</c:v>
                </c:pt>
                <c:pt idx="269">
                  <c:v>0.16600000000000001</c:v>
                </c:pt>
                <c:pt idx="270">
                  <c:v>0.16650000000000001</c:v>
                </c:pt>
                <c:pt idx="271">
                  <c:v>0.16700000000000001</c:v>
                </c:pt>
                <c:pt idx="272">
                  <c:v>0.16800000000000001</c:v>
                </c:pt>
                <c:pt idx="273">
                  <c:v>0.16850000000000001</c:v>
                </c:pt>
                <c:pt idx="274">
                  <c:v>0.16900000000000001</c:v>
                </c:pt>
                <c:pt idx="275">
                  <c:v>0.16950000000000001</c:v>
                </c:pt>
                <c:pt idx="276">
                  <c:v>0.17</c:v>
                </c:pt>
                <c:pt idx="277">
                  <c:v>0.17100000000000001</c:v>
                </c:pt>
                <c:pt idx="278">
                  <c:v>0.17150000000000001</c:v>
                </c:pt>
                <c:pt idx="279">
                  <c:v>0.17199999999999999</c:v>
                </c:pt>
                <c:pt idx="280">
                  <c:v>0.17299999999999999</c:v>
                </c:pt>
                <c:pt idx="281">
                  <c:v>0.17349999999999999</c:v>
                </c:pt>
                <c:pt idx="282">
                  <c:v>0.17449999999999999</c:v>
                </c:pt>
                <c:pt idx="283">
                  <c:v>0.17549999999999999</c:v>
                </c:pt>
                <c:pt idx="284">
                  <c:v>0.17599999999999999</c:v>
                </c:pt>
                <c:pt idx="285">
                  <c:v>0.17699999999999999</c:v>
                </c:pt>
                <c:pt idx="286">
                  <c:v>0.17749999999999999</c:v>
                </c:pt>
                <c:pt idx="287">
                  <c:v>0.17799999999999999</c:v>
                </c:pt>
                <c:pt idx="288">
                  <c:v>0.17849999999999999</c:v>
                </c:pt>
                <c:pt idx="289">
                  <c:v>0.17899999999999999</c:v>
                </c:pt>
                <c:pt idx="290">
                  <c:v>0.17949999999999999</c:v>
                </c:pt>
                <c:pt idx="291">
                  <c:v>0.18</c:v>
                </c:pt>
                <c:pt idx="292">
                  <c:v>0.18099999999999999</c:v>
                </c:pt>
                <c:pt idx="293">
                  <c:v>0.182</c:v>
                </c:pt>
                <c:pt idx="294">
                  <c:v>0.183</c:v>
                </c:pt>
                <c:pt idx="295">
                  <c:v>0.184</c:v>
                </c:pt>
                <c:pt idx="296">
                  <c:v>0.1845</c:v>
                </c:pt>
                <c:pt idx="297">
                  <c:v>0.185</c:v>
                </c:pt>
                <c:pt idx="298">
                  <c:v>0.1855</c:v>
                </c:pt>
                <c:pt idx="299">
                  <c:v>0.186</c:v>
                </c:pt>
                <c:pt idx="300">
                  <c:v>0.1865</c:v>
                </c:pt>
                <c:pt idx="301">
                  <c:v>0.187</c:v>
                </c:pt>
                <c:pt idx="302">
                  <c:v>0.1875</c:v>
                </c:pt>
                <c:pt idx="303">
                  <c:v>0.188</c:v>
                </c:pt>
                <c:pt idx="304">
                  <c:v>0.1885</c:v>
                </c:pt>
                <c:pt idx="305">
                  <c:v>0.189</c:v>
                </c:pt>
                <c:pt idx="306">
                  <c:v>0.1895</c:v>
                </c:pt>
                <c:pt idx="307">
                  <c:v>0.1905</c:v>
                </c:pt>
                <c:pt idx="308">
                  <c:v>0.1915</c:v>
                </c:pt>
                <c:pt idx="309">
                  <c:v>0.1925</c:v>
                </c:pt>
                <c:pt idx="310">
                  <c:v>0.193</c:v>
                </c:pt>
                <c:pt idx="311">
                  <c:v>0.19350000000000001</c:v>
                </c:pt>
                <c:pt idx="312">
                  <c:v>0.19400000000000001</c:v>
                </c:pt>
                <c:pt idx="313">
                  <c:v>0.19450000000000001</c:v>
                </c:pt>
                <c:pt idx="314">
                  <c:v>0.19500000000000001</c:v>
                </c:pt>
                <c:pt idx="315">
                  <c:v>0.19550000000000001</c:v>
                </c:pt>
                <c:pt idx="316">
                  <c:v>0.19650000000000001</c:v>
                </c:pt>
                <c:pt idx="317">
                  <c:v>0.19750000000000001</c:v>
                </c:pt>
                <c:pt idx="318">
                  <c:v>0.19850000000000001</c:v>
                </c:pt>
                <c:pt idx="319">
                  <c:v>0.19900000000000001</c:v>
                </c:pt>
                <c:pt idx="320">
                  <c:v>0.19950000000000001</c:v>
                </c:pt>
                <c:pt idx="321">
                  <c:v>0.20050000000000001</c:v>
                </c:pt>
                <c:pt idx="322">
                  <c:v>0.20100000000000001</c:v>
                </c:pt>
                <c:pt idx="323">
                  <c:v>0.20150000000000001</c:v>
                </c:pt>
                <c:pt idx="324">
                  <c:v>0.20200000000000001</c:v>
                </c:pt>
                <c:pt idx="325">
                  <c:v>0.20250000000000001</c:v>
                </c:pt>
                <c:pt idx="326">
                  <c:v>0.20300000000000001</c:v>
                </c:pt>
                <c:pt idx="327">
                  <c:v>0.20399999999999999</c:v>
                </c:pt>
                <c:pt idx="328">
                  <c:v>0.20499999999999999</c:v>
                </c:pt>
                <c:pt idx="329">
                  <c:v>0.20549999999999999</c:v>
                </c:pt>
                <c:pt idx="330">
                  <c:v>0.20599999999999999</c:v>
                </c:pt>
                <c:pt idx="331">
                  <c:v>0.20699999999999999</c:v>
                </c:pt>
                <c:pt idx="332">
                  <c:v>0.20799999999999999</c:v>
                </c:pt>
                <c:pt idx="333">
                  <c:v>0.20899999999999999</c:v>
                </c:pt>
                <c:pt idx="334">
                  <c:v>0.20949999999999999</c:v>
                </c:pt>
                <c:pt idx="335">
                  <c:v>0.21</c:v>
                </c:pt>
                <c:pt idx="336">
                  <c:v>0.21049999999999999</c:v>
                </c:pt>
                <c:pt idx="337">
                  <c:v>0.21099999999999999</c:v>
                </c:pt>
                <c:pt idx="338">
                  <c:v>0.21199999999999999</c:v>
                </c:pt>
                <c:pt idx="339">
                  <c:v>0.21299999999999999</c:v>
                </c:pt>
                <c:pt idx="340">
                  <c:v>0.2135</c:v>
                </c:pt>
                <c:pt idx="341">
                  <c:v>0.2145</c:v>
                </c:pt>
                <c:pt idx="342">
                  <c:v>0.215</c:v>
                </c:pt>
                <c:pt idx="343">
                  <c:v>0.2155</c:v>
                </c:pt>
                <c:pt idx="344">
                  <c:v>0.216</c:v>
                </c:pt>
                <c:pt idx="345">
                  <c:v>0.2165</c:v>
                </c:pt>
                <c:pt idx="346">
                  <c:v>0.217</c:v>
                </c:pt>
                <c:pt idx="347">
                  <c:v>0.2175</c:v>
                </c:pt>
                <c:pt idx="348">
                  <c:v>0.218</c:v>
                </c:pt>
                <c:pt idx="349">
                  <c:v>0.219</c:v>
                </c:pt>
                <c:pt idx="350">
                  <c:v>0.22</c:v>
                </c:pt>
                <c:pt idx="351">
                  <c:v>0.221</c:v>
                </c:pt>
                <c:pt idx="352">
                  <c:v>0.222</c:v>
                </c:pt>
                <c:pt idx="353">
                  <c:v>0.2225</c:v>
                </c:pt>
                <c:pt idx="354">
                  <c:v>0.223</c:v>
                </c:pt>
                <c:pt idx="355">
                  <c:v>0.2235</c:v>
                </c:pt>
                <c:pt idx="356">
                  <c:v>0.224</c:v>
                </c:pt>
                <c:pt idx="357">
                  <c:v>0.22450000000000001</c:v>
                </c:pt>
                <c:pt idx="358">
                  <c:v>0.22550000000000001</c:v>
                </c:pt>
                <c:pt idx="359">
                  <c:v>0.22600000000000001</c:v>
                </c:pt>
                <c:pt idx="360">
                  <c:v>0.22650000000000001</c:v>
                </c:pt>
                <c:pt idx="361">
                  <c:v>0.22700000000000001</c:v>
                </c:pt>
                <c:pt idx="362">
                  <c:v>0.22750000000000001</c:v>
                </c:pt>
                <c:pt idx="363">
                  <c:v>0.22800000000000001</c:v>
                </c:pt>
                <c:pt idx="364">
                  <c:v>0.22900000000000001</c:v>
                </c:pt>
                <c:pt idx="365">
                  <c:v>0.23</c:v>
                </c:pt>
                <c:pt idx="366">
                  <c:v>0.23050000000000001</c:v>
                </c:pt>
                <c:pt idx="367">
                  <c:v>0.23100000000000001</c:v>
                </c:pt>
                <c:pt idx="368">
                  <c:v>0.23150000000000001</c:v>
                </c:pt>
                <c:pt idx="369">
                  <c:v>0.23250000000000001</c:v>
                </c:pt>
                <c:pt idx="370">
                  <c:v>0.23350000000000001</c:v>
                </c:pt>
                <c:pt idx="371">
                  <c:v>0.23400000000000001</c:v>
                </c:pt>
                <c:pt idx="372">
                  <c:v>0.23449999999999999</c:v>
                </c:pt>
                <c:pt idx="373">
                  <c:v>0.23499999999999999</c:v>
                </c:pt>
                <c:pt idx="374">
                  <c:v>0.23549999999999999</c:v>
                </c:pt>
                <c:pt idx="375">
                  <c:v>0.23599999999999999</c:v>
                </c:pt>
                <c:pt idx="376">
                  <c:v>0.23699999999999999</c:v>
                </c:pt>
                <c:pt idx="377">
                  <c:v>0.23749999999999999</c:v>
                </c:pt>
                <c:pt idx="378">
                  <c:v>0.23799999999999999</c:v>
                </c:pt>
                <c:pt idx="379">
                  <c:v>0.23849999999999999</c:v>
                </c:pt>
                <c:pt idx="380">
                  <c:v>0.23899999999999999</c:v>
                </c:pt>
                <c:pt idx="381">
                  <c:v>0.23949999999999999</c:v>
                </c:pt>
                <c:pt idx="382">
                  <c:v>0.24</c:v>
                </c:pt>
                <c:pt idx="383">
                  <c:v>0.24099999999999999</c:v>
                </c:pt>
                <c:pt idx="384">
                  <c:v>0.24149999999999999</c:v>
                </c:pt>
                <c:pt idx="385">
                  <c:v>0.24199999999999999</c:v>
                </c:pt>
                <c:pt idx="386">
                  <c:v>0.24249999999999999</c:v>
                </c:pt>
                <c:pt idx="387">
                  <c:v>0.24349999999999999</c:v>
                </c:pt>
                <c:pt idx="388">
                  <c:v>0.2445</c:v>
                </c:pt>
                <c:pt idx="389">
                  <c:v>0.245</c:v>
                </c:pt>
                <c:pt idx="390">
                  <c:v>0.2455</c:v>
                </c:pt>
                <c:pt idx="391">
                  <c:v>0.246</c:v>
                </c:pt>
                <c:pt idx="392">
                  <c:v>0.2465</c:v>
                </c:pt>
                <c:pt idx="393">
                  <c:v>0.247</c:v>
                </c:pt>
                <c:pt idx="394">
                  <c:v>0.2475</c:v>
                </c:pt>
                <c:pt idx="395">
                  <c:v>0.248</c:v>
                </c:pt>
                <c:pt idx="396">
                  <c:v>0.2485</c:v>
                </c:pt>
                <c:pt idx="397">
                  <c:v>0.249</c:v>
                </c:pt>
                <c:pt idx="398">
                  <c:v>0.2495</c:v>
                </c:pt>
                <c:pt idx="399">
                  <c:v>0.2505</c:v>
                </c:pt>
                <c:pt idx="400">
                  <c:v>0.2515</c:v>
                </c:pt>
                <c:pt idx="401">
                  <c:v>0.2525</c:v>
                </c:pt>
                <c:pt idx="402">
                  <c:v>0.253</c:v>
                </c:pt>
                <c:pt idx="403">
                  <c:v>0.2535</c:v>
                </c:pt>
                <c:pt idx="404">
                  <c:v>0.254</c:v>
                </c:pt>
                <c:pt idx="405">
                  <c:v>0.2545</c:v>
                </c:pt>
                <c:pt idx="406">
                  <c:v>0.255</c:v>
                </c:pt>
                <c:pt idx="407">
                  <c:v>0.2555</c:v>
                </c:pt>
                <c:pt idx="408">
                  <c:v>0.25600000000000001</c:v>
                </c:pt>
                <c:pt idx="409">
                  <c:v>0.25650000000000001</c:v>
                </c:pt>
                <c:pt idx="410">
                  <c:v>0.25700000000000001</c:v>
                </c:pt>
                <c:pt idx="411">
                  <c:v>0.25750000000000001</c:v>
                </c:pt>
                <c:pt idx="412">
                  <c:v>0.25800000000000001</c:v>
                </c:pt>
                <c:pt idx="413">
                  <c:v>0.25850000000000001</c:v>
                </c:pt>
                <c:pt idx="414">
                  <c:v>0.25900000000000001</c:v>
                </c:pt>
                <c:pt idx="415">
                  <c:v>0.25950000000000001</c:v>
                </c:pt>
                <c:pt idx="416">
                  <c:v>0.26</c:v>
                </c:pt>
                <c:pt idx="417">
                  <c:v>0.26100000000000001</c:v>
                </c:pt>
                <c:pt idx="418">
                  <c:v>0.26150000000000001</c:v>
                </c:pt>
                <c:pt idx="419">
                  <c:v>0.26250000000000001</c:v>
                </c:pt>
                <c:pt idx="420">
                  <c:v>0.26350000000000001</c:v>
                </c:pt>
                <c:pt idx="421">
                  <c:v>0.26450000000000001</c:v>
                </c:pt>
                <c:pt idx="422">
                  <c:v>0.26500000000000001</c:v>
                </c:pt>
                <c:pt idx="423">
                  <c:v>0.26600000000000001</c:v>
                </c:pt>
                <c:pt idx="424">
                  <c:v>0.26700000000000002</c:v>
                </c:pt>
                <c:pt idx="425">
                  <c:v>0.26800000000000002</c:v>
                </c:pt>
                <c:pt idx="426">
                  <c:v>0.26900000000000002</c:v>
                </c:pt>
                <c:pt idx="427">
                  <c:v>0.26950000000000002</c:v>
                </c:pt>
                <c:pt idx="428">
                  <c:v>0.27050000000000002</c:v>
                </c:pt>
                <c:pt idx="429">
                  <c:v>0.27150000000000002</c:v>
                </c:pt>
                <c:pt idx="430">
                  <c:v>0.27200000000000002</c:v>
                </c:pt>
                <c:pt idx="431">
                  <c:v>0.27250000000000002</c:v>
                </c:pt>
                <c:pt idx="432">
                  <c:v>0.27350000000000002</c:v>
                </c:pt>
                <c:pt idx="433">
                  <c:v>0.27450000000000002</c:v>
                </c:pt>
                <c:pt idx="434">
                  <c:v>0.27550000000000002</c:v>
                </c:pt>
                <c:pt idx="435">
                  <c:v>0.27650000000000002</c:v>
                </c:pt>
                <c:pt idx="436">
                  <c:v>0.27750000000000002</c:v>
                </c:pt>
                <c:pt idx="437">
                  <c:v>0.27850000000000003</c:v>
                </c:pt>
                <c:pt idx="438">
                  <c:v>0.27900000000000003</c:v>
                </c:pt>
                <c:pt idx="439">
                  <c:v>0.27950000000000003</c:v>
                </c:pt>
                <c:pt idx="440">
                  <c:v>0.28000000000000003</c:v>
                </c:pt>
                <c:pt idx="441">
                  <c:v>0.28100000000000003</c:v>
                </c:pt>
                <c:pt idx="442">
                  <c:v>0.28149999999999997</c:v>
                </c:pt>
                <c:pt idx="443">
                  <c:v>0.28199999999999997</c:v>
                </c:pt>
                <c:pt idx="444">
                  <c:v>0.28249999999999997</c:v>
                </c:pt>
                <c:pt idx="445">
                  <c:v>0.28299999999999997</c:v>
                </c:pt>
                <c:pt idx="446">
                  <c:v>0.28349999999999997</c:v>
                </c:pt>
                <c:pt idx="447">
                  <c:v>0.28399999999999997</c:v>
                </c:pt>
                <c:pt idx="448">
                  <c:v>0.28499999999999998</c:v>
                </c:pt>
                <c:pt idx="449">
                  <c:v>0.28599999999999998</c:v>
                </c:pt>
                <c:pt idx="450">
                  <c:v>0.28649999999999998</c:v>
                </c:pt>
                <c:pt idx="451">
                  <c:v>0.28699999999999998</c:v>
                </c:pt>
                <c:pt idx="452">
                  <c:v>0.28799999999999998</c:v>
                </c:pt>
                <c:pt idx="453">
                  <c:v>0.28899999999999998</c:v>
                </c:pt>
                <c:pt idx="454">
                  <c:v>0.28949999999999998</c:v>
                </c:pt>
                <c:pt idx="455">
                  <c:v>0.29049999999999998</c:v>
                </c:pt>
                <c:pt idx="456">
                  <c:v>0.29149999999999998</c:v>
                </c:pt>
                <c:pt idx="457">
                  <c:v>0.29249999999999998</c:v>
                </c:pt>
                <c:pt idx="458">
                  <c:v>0.29349999999999998</c:v>
                </c:pt>
                <c:pt idx="459">
                  <c:v>0.29449999999999998</c:v>
                </c:pt>
                <c:pt idx="460">
                  <c:v>0.29499999999999998</c:v>
                </c:pt>
                <c:pt idx="461">
                  <c:v>0.29549999999999998</c:v>
                </c:pt>
                <c:pt idx="462">
                  <c:v>0.29599999999999999</c:v>
                </c:pt>
                <c:pt idx="463">
                  <c:v>0.29649999999999999</c:v>
                </c:pt>
                <c:pt idx="464">
                  <c:v>0.29749999999999999</c:v>
                </c:pt>
                <c:pt idx="465">
                  <c:v>0.29849999999999999</c:v>
                </c:pt>
                <c:pt idx="466">
                  <c:v>0.29899999999999999</c:v>
                </c:pt>
                <c:pt idx="467">
                  <c:v>0.3</c:v>
                </c:pt>
                <c:pt idx="468">
                  <c:v>0.30049999999999999</c:v>
                </c:pt>
                <c:pt idx="469">
                  <c:v>0.30099999999999999</c:v>
                </c:pt>
                <c:pt idx="470">
                  <c:v>0.30199999999999999</c:v>
                </c:pt>
                <c:pt idx="471">
                  <c:v>0.30299999999999999</c:v>
                </c:pt>
                <c:pt idx="472">
                  <c:v>0.30399999999999999</c:v>
                </c:pt>
                <c:pt idx="473">
                  <c:v>0.30499999999999999</c:v>
                </c:pt>
                <c:pt idx="474">
                  <c:v>0.30549999999999999</c:v>
                </c:pt>
                <c:pt idx="475">
                  <c:v>0.30599999999999999</c:v>
                </c:pt>
                <c:pt idx="476">
                  <c:v>0.30649999999999999</c:v>
                </c:pt>
                <c:pt idx="477">
                  <c:v>0.307</c:v>
                </c:pt>
                <c:pt idx="478">
                  <c:v>0.308</c:v>
                </c:pt>
                <c:pt idx="479">
                  <c:v>0.309</c:v>
                </c:pt>
                <c:pt idx="480">
                  <c:v>0.3095</c:v>
                </c:pt>
                <c:pt idx="481">
                  <c:v>0.31</c:v>
                </c:pt>
                <c:pt idx="482">
                  <c:v>0.3105</c:v>
                </c:pt>
                <c:pt idx="483">
                  <c:v>0.3115</c:v>
                </c:pt>
                <c:pt idx="484">
                  <c:v>0.312</c:v>
                </c:pt>
                <c:pt idx="485">
                  <c:v>0.3125</c:v>
                </c:pt>
                <c:pt idx="486">
                  <c:v>0.313</c:v>
                </c:pt>
                <c:pt idx="487">
                  <c:v>0.3135</c:v>
                </c:pt>
                <c:pt idx="488">
                  <c:v>0.314</c:v>
                </c:pt>
                <c:pt idx="489">
                  <c:v>0.315</c:v>
                </c:pt>
                <c:pt idx="490">
                  <c:v>0.316</c:v>
                </c:pt>
                <c:pt idx="491">
                  <c:v>0.317</c:v>
                </c:pt>
                <c:pt idx="492">
                  <c:v>0.318</c:v>
                </c:pt>
                <c:pt idx="493">
                  <c:v>0.31850000000000001</c:v>
                </c:pt>
                <c:pt idx="494">
                  <c:v>0.31950000000000001</c:v>
                </c:pt>
                <c:pt idx="495">
                  <c:v>0.32</c:v>
                </c:pt>
                <c:pt idx="496">
                  <c:v>0.32050000000000001</c:v>
                </c:pt>
                <c:pt idx="497">
                  <c:v>0.32150000000000001</c:v>
                </c:pt>
                <c:pt idx="498">
                  <c:v>0.32250000000000001</c:v>
                </c:pt>
                <c:pt idx="499">
                  <c:v>0.32350000000000001</c:v>
                </c:pt>
                <c:pt idx="500">
                  <c:v>0.32400000000000001</c:v>
                </c:pt>
                <c:pt idx="501">
                  <c:v>0.32450000000000001</c:v>
                </c:pt>
                <c:pt idx="502">
                  <c:v>0.32550000000000001</c:v>
                </c:pt>
                <c:pt idx="503">
                  <c:v>0.32600000000000001</c:v>
                </c:pt>
                <c:pt idx="504">
                  <c:v>0.32650000000000001</c:v>
                </c:pt>
                <c:pt idx="505">
                  <c:v>0.32750000000000001</c:v>
                </c:pt>
                <c:pt idx="506">
                  <c:v>0.32800000000000001</c:v>
                </c:pt>
                <c:pt idx="507">
                  <c:v>0.32900000000000001</c:v>
                </c:pt>
                <c:pt idx="508">
                  <c:v>0.33</c:v>
                </c:pt>
                <c:pt idx="509">
                  <c:v>0.33050000000000002</c:v>
                </c:pt>
                <c:pt idx="510">
                  <c:v>0.33100000000000002</c:v>
                </c:pt>
                <c:pt idx="511">
                  <c:v>0.33200000000000002</c:v>
                </c:pt>
                <c:pt idx="512">
                  <c:v>0.33300000000000002</c:v>
                </c:pt>
                <c:pt idx="513">
                  <c:v>0.33350000000000002</c:v>
                </c:pt>
                <c:pt idx="514">
                  <c:v>0.33400000000000002</c:v>
                </c:pt>
                <c:pt idx="515">
                  <c:v>0.33500000000000002</c:v>
                </c:pt>
                <c:pt idx="516">
                  <c:v>0.33550000000000002</c:v>
                </c:pt>
                <c:pt idx="517">
                  <c:v>0.33600000000000002</c:v>
                </c:pt>
                <c:pt idx="518">
                  <c:v>0.33700000000000002</c:v>
                </c:pt>
                <c:pt idx="519">
                  <c:v>0.33800000000000002</c:v>
                </c:pt>
                <c:pt idx="520">
                  <c:v>0.33850000000000002</c:v>
                </c:pt>
                <c:pt idx="521">
                  <c:v>0.33900000000000002</c:v>
                </c:pt>
                <c:pt idx="522">
                  <c:v>0.34</c:v>
                </c:pt>
                <c:pt idx="523">
                  <c:v>0.34050000000000002</c:v>
                </c:pt>
                <c:pt idx="524">
                  <c:v>0.34100000000000003</c:v>
                </c:pt>
                <c:pt idx="525">
                  <c:v>0.34150000000000003</c:v>
                </c:pt>
                <c:pt idx="526">
                  <c:v>0.34200000000000003</c:v>
                </c:pt>
                <c:pt idx="527">
                  <c:v>0.34300000000000003</c:v>
                </c:pt>
                <c:pt idx="528">
                  <c:v>0.34350000000000003</c:v>
                </c:pt>
                <c:pt idx="529">
                  <c:v>0.34399999999999997</c:v>
                </c:pt>
                <c:pt idx="530">
                  <c:v>0.34499999999999997</c:v>
                </c:pt>
                <c:pt idx="531">
                  <c:v>0.34549999999999997</c:v>
                </c:pt>
                <c:pt idx="532">
                  <c:v>0.34649999999999997</c:v>
                </c:pt>
                <c:pt idx="533">
                  <c:v>0.34749999999999998</c:v>
                </c:pt>
                <c:pt idx="534">
                  <c:v>0.34849999999999998</c:v>
                </c:pt>
                <c:pt idx="535">
                  <c:v>0.34899999999999998</c:v>
                </c:pt>
                <c:pt idx="536">
                  <c:v>0.35</c:v>
                </c:pt>
                <c:pt idx="537">
                  <c:v>0.35049999999999998</c:v>
                </c:pt>
                <c:pt idx="538">
                  <c:v>0.35149999999999998</c:v>
                </c:pt>
                <c:pt idx="539">
                  <c:v>0.35199999999999998</c:v>
                </c:pt>
                <c:pt idx="540">
                  <c:v>0.35249999999999998</c:v>
                </c:pt>
                <c:pt idx="541">
                  <c:v>0.35349999999999998</c:v>
                </c:pt>
                <c:pt idx="542">
                  <c:v>0.35449999999999998</c:v>
                </c:pt>
                <c:pt idx="543">
                  <c:v>0.35549999999999998</c:v>
                </c:pt>
                <c:pt idx="544">
                  <c:v>0.35649999999999998</c:v>
                </c:pt>
                <c:pt idx="545">
                  <c:v>0.35699999999999998</c:v>
                </c:pt>
                <c:pt idx="546">
                  <c:v>0.35799999999999998</c:v>
                </c:pt>
                <c:pt idx="547">
                  <c:v>0.35899999999999999</c:v>
                </c:pt>
                <c:pt idx="548">
                  <c:v>0.36</c:v>
                </c:pt>
                <c:pt idx="549">
                  <c:v>0.36049999999999999</c:v>
                </c:pt>
                <c:pt idx="550">
                  <c:v>0.36149999999999999</c:v>
                </c:pt>
                <c:pt idx="551">
                  <c:v>0.36199999999999999</c:v>
                </c:pt>
                <c:pt idx="552">
                  <c:v>0.36249999999999999</c:v>
                </c:pt>
                <c:pt idx="553">
                  <c:v>0.36349999999999999</c:v>
                </c:pt>
                <c:pt idx="554">
                  <c:v>0.36449999999999999</c:v>
                </c:pt>
                <c:pt idx="555">
                  <c:v>0.36549999999999999</c:v>
                </c:pt>
                <c:pt idx="556">
                  <c:v>0.36699999999999999</c:v>
                </c:pt>
                <c:pt idx="557">
                  <c:v>0.36799999999999999</c:v>
                </c:pt>
                <c:pt idx="558">
                  <c:v>0.36899999999999999</c:v>
                </c:pt>
                <c:pt idx="559">
                  <c:v>0.37</c:v>
                </c:pt>
                <c:pt idx="560">
                  <c:v>0.371</c:v>
                </c:pt>
                <c:pt idx="561">
                  <c:v>0.372</c:v>
                </c:pt>
                <c:pt idx="562">
                  <c:v>0.373</c:v>
                </c:pt>
                <c:pt idx="563">
                  <c:v>0.3745</c:v>
                </c:pt>
                <c:pt idx="564">
                  <c:v>0.3755</c:v>
                </c:pt>
                <c:pt idx="565">
                  <c:v>0.377</c:v>
                </c:pt>
                <c:pt idx="566">
                  <c:v>0.379</c:v>
                </c:pt>
                <c:pt idx="567">
                  <c:v>0.38</c:v>
                </c:pt>
                <c:pt idx="568">
                  <c:v>0.38150000000000001</c:v>
                </c:pt>
                <c:pt idx="569">
                  <c:v>0.38300000000000001</c:v>
                </c:pt>
                <c:pt idx="570">
                  <c:v>0.38400000000000001</c:v>
                </c:pt>
                <c:pt idx="571">
                  <c:v>0.38600000000000001</c:v>
                </c:pt>
                <c:pt idx="572">
                  <c:v>0.38800000000000001</c:v>
                </c:pt>
                <c:pt idx="573">
                  <c:v>0.38950000000000001</c:v>
                </c:pt>
                <c:pt idx="574">
                  <c:v>0.39050000000000001</c:v>
                </c:pt>
                <c:pt idx="575">
                  <c:v>0.39200000000000002</c:v>
                </c:pt>
                <c:pt idx="576">
                  <c:v>0.39300000000000002</c:v>
                </c:pt>
                <c:pt idx="577">
                  <c:v>0.39450000000000002</c:v>
                </c:pt>
                <c:pt idx="578">
                  <c:v>0.39500000000000002</c:v>
                </c:pt>
                <c:pt idx="579">
                  <c:v>0.39700000000000002</c:v>
                </c:pt>
                <c:pt idx="580">
                  <c:v>0.39800000000000002</c:v>
                </c:pt>
                <c:pt idx="581">
                  <c:v>0.39900000000000002</c:v>
                </c:pt>
                <c:pt idx="582">
                  <c:v>0.40100000000000002</c:v>
                </c:pt>
                <c:pt idx="583">
                  <c:v>0.40200000000000002</c:v>
                </c:pt>
                <c:pt idx="584">
                  <c:v>0.40350000000000003</c:v>
                </c:pt>
                <c:pt idx="585">
                  <c:v>0.40400000000000003</c:v>
                </c:pt>
                <c:pt idx="586">
                  <c:v>0.40550000000000003</c:v>
                </c:pt>
                <c:pt idx="587">
                  <c:v>0.40649999999999997</c:v>
                </c:pt>
                <c:pt idx="588">
                  <c:v>0.40799999999999997</c:v>
                </c:pt>
                <c:pt idx="589">
                  <c:v>0.40899999999999997</c:v>
                </c:pt>
                <c:pt idx="590">
                  <c:v>0.41049999999999998</c:v>
                </c:pt>
                <c:pt idx="591">
                  <c:v>0.41199999999999998</c:v>
                </c:pt>
                <c:pt idx="592">
                  <c:v>0.41399999999999998</c:v>
                </c:pt>
                <c:pt idx="593">
                  <c:v>0.41499999999999998</c:v>
                </c:pt>
                <c:pt idx="594">
                  <c:v>0.41599999999999998</c:v>
                </c:pt>
                <c:pt idx="595">
                  <c:v>0.41699999999999998</c:v>
                </c:pt>
                <c:pt idx="596">
                  <c:v>0.41849999999999998</c:v>
                </c:pt>
                <c:pt idx="597">
                  <c:v>0.41949999999999998</c:v>
                </c:pt>
                <c:pt idx="598">
                  <c:v>0.42099999999999999</c:v>
                </c:pt>
                <c:pt idx="599">
                  <c:v>0.42299999999999999</c:v>
                </c:pt>
                <c:pt idx="600">
                  <c:v>0.42399999999999999</c:v>
                </c:pt>
                <c:pt idx="601">
                  <c:v>0.42549999999999999</c:v>
                </c:pt>
                <c:pt idx="602">
                  <c:v>0.42699999999999999</c:v>
                </c:pt>
                <c:pt idx="603">
                  <c:v>0.42799999999999999</c:v>
                </c:pt>
                <c:pt idx="604">
                  <c:v>0.42949999999999999</c:v>
                </c:pt>
                <c:pt idx="605">
                  <c:v>0.43049999999999999</c:v>
                </c:pt>
                <c:pt idx="606">
                  <c:v>0.432</c:v>
                </c:pt>
                <c:pt idx="607">
                  <c:v>0.434</c:v>
                </c:pt>
                <c:pt idx="608">
                  <c:v>0.4355</c:v>
                </c:pt>
                <c:pt idx="609">
                  <c:v>0.4365</c:v>
                </c:pt>
                <c:pt idx="610">
                  <c:v>0.4375</c:v>
                </c:pt>
                <c:pt idx="611">
                  <c:v>0.4385</c:v>
                </c:pt>
                <c:pt idx="612">
                  <c:v>0.4395</c:v>
                </c:pt>
                <c:pt idx="613">
                  <c:v>0.441</c:v>
                </c:pt>
                <c:pt idx="614">
                  <c:v>0.442</c:v>
                </c:pt>
                <c:pt idx="615">
                  <c:v>0.44400000000000001</c:v>
                </c:pt>
                <c:pt idx="616">
                  <c:v>0.44500000000000001</c:v>
                </c:pt>
                <c:pt idx="617">
                  <c:v>0.44600000000000001</c:v>
                </c:pt>
                <c:pt idx="618">
                  <c:v>0.44750000000000001</c:v>
                </c:pt>
                <c:pt idx="619">
                  <c:v>0.44850000000000001</c:v>
                </c:pt>
                <c:pt idx="620">
                  <c:v>0.44950000000000001</c:v>
                </c:pt>
                <c:pt idx="621">
                  <c:v>0.45100000000000001</c:v>
                </c:pt>
                <c:pt idx="622">
                  <c:v>0.45200000000000001</c:v>
                </c:pt>
                <c:pt idx="623">
                  <c:v>0.45250000000000001</c:v>
                </c:pt>
                <c:pt idx="624">
                  <c:v>0.45400000000000001</c:v>
                </c:pt>
                <c:pt idx="625">
                  <c:v>0.45500000000000002</c:v>
                </c:pt>
                <c:pt idx="626">
                  <c:v>0.45600000000000002</c:v>
                </c:pt>
                <c:pt idx="627">
                  <c:v>0.45700000000000002</c:v>
                </c:pt>
                <c:pt idx="628">
                  <c:v>0.45800000000000002</c:v>
                </c:pt>
                <c:pt idx="629">
                  <c:v>0.45950000000000002</c:v>
                </c:pt>
                <c:pt idx="630">
                  <c:v>0.46050000000000002</c:v>
                </c:pt>
                <c:pt idx="631">
                  <c:v>0.46150000000000002</c:v>
                </c:pt>
                <c:pt idx="632">
                  <c:v>0.46200000000000002</c:v>
                </c:pt>
                <c:pt idx="633">
                  <c:v>0.46350000000000002</c:v>
                </c:pt>
                <c:pt idx="634">
                  <c:v>0.46450000000000002</c:v>
                </c:pt>
                <c:pt idx="635">
                  <c:v>0.46550000000000002</c:v>
                </c:pt>
                <c:pt idx="636">
                  <c:v>0.46700000000000003</c:v>
                </c:pt>
                <c:pt idx="637">
                  <c:v>0.46800000000000003</c:v>
                </c:pt>
                <c:pt idx="638">
                  <c:v>0.46899999999999997</c:v>
                </c:pt>
                <c:pt idx="639">
                  <c:v>0.47</c:v>
                </c:pt>
                <c:pt idx="640">
                  <c:v>0.47049999999999997</c:v>
                </c:pt>
                <c:pt idx="641">
                  <c:v>0.47149999999999997</c:v>
                </c:pt>
                <c:pt idx="642">
                  <c:v>0.47249999999999998</c:v>
                </c:pt>
                <c:pt idx="643">
                  <c:v>0.47299999999999998</c:v>
                </c:pt>
                <c:pt idx="644">
                  <c:v>0.47399999999999998</c:v>
                </c:pt>
                <c:pt idx="645">
                  <c:v>0.47499999999999998</c:v>
                </c:pt>
                <c:pt idx="646">
                  <c:v>0.47599999999999998</c:v>
                </c:pt>
                <c:pt idx="647">
                  <c:v>0.47799999999999998</c:v>
                </c:pt>
                <c:pt idx="648">
                  <c:v>0.47899999999999998</c:v>
                </c:pt>
                <c:pt idx="649">
                  <c:v>0.48</c:v>
                </c:pt>
                <c:pt idx="650">
                  <c:v>0.48099999999999998</c:v>
                </c:pt>
                <c:pt idx="651">
                  <c:v>0.48199999999999998</c:v>
                </c:pt>
                <c:pt idx="652">
                  <c:v>0.48249999999999998</c:v>
                </c:pt>
                <c:pt idx="653">
                  <c:v>0.48349999999999999</c:v>
                </c:pt>
                <c:pt idx="654">
                  <c:v>0.48449999999999999</c:v>
                </c:pt>
                <c:pt idx="655">
                  <c:v>0.48549999999999999</c:v>
                </c:pt>
                <c:pt idx="656">
                  <c:v>0.48649999999999999</c:v>
                </c:pt>
                <c:pt idx="657">
                  <c:v>0.48749999999999999</c:v>
                </c:pt>
                <c:pt idx="658">
                  <c:v>0.48849999999999999</c:v>
                </c:pt>
                <c:pt idx="659">
                  <c:v>0.48949999999999999</c:v>
                </c:pt>
                <c:pt idx="660">
                  <c:v>0.49049999999999999</c:v>
                </c:pt>
                <c:pt idx="661">
                  <c:v>0.49149999999999999</c:v>
                </c:pt>
                <c:pt idx="662">
                  <c:v>0.49199999999999999</c:v>
                </c:pt>
                <c:pt idx="663">
                  <c:v>0.49299999999999999</c:v>
                </c:pt>
                <c:pt idx="664">
                  <c:v>0.49399999999999999</c:v>
                </c:pt>
                <c:pt idx="665">
                  <c:v>0.495</c:v>
                </c:pt>
                <c:pt idx="666">
                  <c:v>0.4955</c:v>
                </c:pt>
                <c:pt idx="667">
                  <c:v>0.4965</c:v>
                </c:pt>
                <c:pt idx="668">
                  <c:v>0.498</c:v>
                </c:pt>
                <c:pt idx="669">
                  <c:v>0.499</c:v>
                </c:pt>
                <c:pt idx="670">
                  <c:v>0.5</c:v>
                </c:pt>
                <c:pt idx="671">
                  <c:v>0.501</c:v>
                </c:pt>
                <c:pt idx="672">
                  <c:v>0.50149999999999995</c:v>
                </c:pt>
                <c:pt idx="673">
                  <c:v>0.50249999999999995</c:v>
                </c:pt>
                <c:pt idx="674">
                  <c:v>0.50349999999999995</c:v>
                </c:pt>
                <c:pt idx="675">
                  <c:v>0.504</c:v>
                </c:pt>
                <c:pt idx="676">
                  <c:v>0.505</c:v>
                </c:pt>
                <c:pt idx="677">
                  <c:v>0.50600000000000001</c:v>
                </c:pt>
                <c:pt idx="678">
                  <c:v>0.50700000000000001</c:v>
                </c:pt>
                <c:pt idx="679">
                  <c:v>0.50749999999999995</c:v>
                </c:pt>
                <c:pt idx="680">
                  <c:v>0.50900000000000001</c:v>
                </c:pt>
                <c:pt idx="681">
                  <c:v>0.51</c:v>
                </c:pt>
                <c:pt idx="682">
                  <c:v>0.51100000000000001</c:v>
                </c:pt>
                <c:pt idx="683">
                  <c:v>0.51200000000000001</c:v>
                </c:pt>
                <c:pt idx="684">
                  <c:v>0.51300000000000001</c:v>
                </c:pt>
                <c:pt idx="685">
                  <c:v>0.51349999999999996</c:v>
                </c:pt>
                <c:pt idx="686">
                  <c:v>0.51449999999999996</c:v>
                </c:pt>
                <c:pt idx="687">
                  <c:v>0.51549999999999996</c:v>
                </c:pt>
                <c:pt idx="688">
                  <c:v>0.51600000000000001</c:v>
                </c:pt>
                <c:pt idx="689">
                  <c:v>0.51700000000000002</c:v>
                </c:pt>
                <c:pt idx="690">
                  <c:v>0.51800000000000002</c:v>
                </c:pt>
                <c:pt idx="691">
                  <c:v>0.51900000000000002</c:v>
                </c:pt>
                <c:pt idx="692">
                  <c:v>0.52</c:v>
                </c:pt>
                <c:pt idx="693">
                  <c:v>0.52100000000000002</c:v>
                </c:pt>
                <c:pt idx="694">
                  <c:v>0.52200000000000002</c:v>
                </c:pt>
                <c:pt idx="695">
                  <c:v>0.52300000000000002</c:v>
                </c:pt>
                <c:pt idx="696">
                  <c:v>0.52400000000000002</c:v>
                </c:pt>
                <c:pt idx="697">
                  <c:v>0.52500000000000002</c:v>
                </c:pt>
                <c:pt idx="698">
                  <c:v>0.52549999999999997</c:v>
                </c:pt>
                <c:pt idx="699">
                  <c:v>0.52649999999999997</c:v>
                </c:pt>
                <c:pt idx="700">
                  <c:v>0.52749999999999997</c:v>
                </c:pt>
                <c:pt idx="701">
                  <c:v>0.52849999999999997</c:v>
                </c:pt>
                <c:pt idx="702">
                  <c:v>0.52949999999999997</c:v>
                </c:pt>
                <c:pt idx="703">
                  <c:v>0.53049999999999997</c:v>
                </c:pt>
                <c:pt idx="704">
                  <c:v>0.53100000000000003</c:v>
                </c:pt>
                <c:pt idx="705">
                  <c:v>0.53200000000000003</c:v>
                </c:pt>
                <c:pt idx="706">
                  <c:v>0.53300000000000003</c:v>
                </c:pt>
                <c:pt idx="707">
                  <c:v>0.53449999999999998</c:v>
                </c:pt>
                <c:pt idx="708">
                  <c:v>0.53500000000000003</c:v>
                </c:pt>
                <c:pt idx="709">
                  <c:v>0.53600000000000003</c:v>
                </c:pt>
                <c:pt idx="710">
                  <c:v>0.53700000000000003</c:v>
                </c:pt>
                <c:pt idx="711">
                  <c:v>0.53749999999999998</c:v>
                </c:pt>
                <c:pt idx="712">
                  <c:v>0.53849999999999998</c:v>
                </c:pt>
                <c:pt idx="713">
                  <c:v>0.53949999999999998</c:v>
                </c:pt>
                <c:pt idx="714">
                  <c:v>0.54100000000000004</c:v>
                </c:pt>
                <c:pt idx="715">
                  <c:v>0.54200000000000004</c:v>
                </c:pt>
                <c:pt idx="716">
                  <c:v>0.54300000000000004</c:v>
                </c:pt>
                <c:pt idx="717">
                  <c:v>0.54400000000000004</c:v>
                </c:pt>
                <c:pt idx="718">
                  <c:v>0.54500000000000004</c:v>
                </c:pt>
                <c:pt idx="719">
                  <c:v>0.54549999999999998</c:v>
                </c:pt>
                <c:pt idx="720">
                  <c:v>0.54649999999999999</c:v>
                </c:pt>
                <c:pt idx="721">
                  <c:v>0.54749999999999999</c:v>
                </c:pt>
                <c:pt idx="722">
                  <c:v>0.54800000000000004</c:v>
                </c:pt>
                <c:pt idx="723">
                  <c:v>0.54900000000000004</c:v>
                </c:pt>
                <c:pt idx="724">
                  <c:v>0.54949999999999999</c:v>
                </c:pt>
                <c:pt idx="725">
                  <c:v>0.55049999999999999</c:v>
                </c:pt>
                <c:pt idx="726">
                  <c:v>0.55149999999999999</c:v>
                </c:pt>
                <c:pt idx="727">
                  <c:v>0.55249999999999999</c:v>
                </c:pt>
                <c:pt idx="728">
                  <c:v>0.55400000000000005</c:v>
                </c:pt>
                <c:pt idx="729">
                  <c:v>0.55500000000000005</c:v>
                </c:pt>
                <c:pt idx="730">
                  <c:v>0.55600000000000005</c:v>
                </c:pt>
                <c:pt idx="731">
                  <c:v>0.55649999999999999</c:v>
                </c:pt>
                <c:pt idx="732">
                  <c:v>0.5575</c:v>
                </c:pt>
                <c:pt idx="733">
                  <c:v>0.5585</c:v>
                </c:pt>
                <c:pt idx="734">
                  <c:v>0.5595</c:v>
                </c:pt>
                <c:pt idx="735">
                  <c:v>0.56100000000000005</c:v>
                </c:pt>
                <c:pt idx="736">
                  <c:v>0.56200000000000006</c:v>
                </c:pt>
                <c:pt idx="737">
                  <c:v>0.5625</c:v>
                </c:pt>
                <c:pt idx="738">
                  <c:v>0.5635</c:v>
                </c:pt>
                <c:pt idx="739">
                  <c:v>0.56499999999999995</c:v>
                </c:pt>
                <c:pt idx="740">
                  <c:v>0.5655</c:v>
                </c:pt>
                <c:pt idx="741">
                  <c:v>0.5665</c:v>
                </c:pt>
                <c:pt idx="742">
                  <c:v>0.5675</c:v>
                </c:pt>
                <c:pt idx="743">
                  <c:v>0.56799999999999995</c:v>
                </c:pt>
                <c:pt idx="744">
                  <c:v>0.56899999999999995</c:v>
                </c:pt>
                <c:pt idx="745">
                  <c:v>0.56999999999999995</c:v>
                </c:pt>
                <c:pt idx="746">
                  <c:v>0.57099999999999995</c:v>
                </c:pt>
                <c:pt idx="747">
                  <c:v>0.57199999999999995</c:v>
                </c:pt>
                <c:pt idx="748">
                  <c:v>0.57299999999999995</c:v>
                </c:pt>
                <c:pt idx="749">
                  <c:v>0.57399999999999995</c:v>
                </c:pt>
                <c:pt idx="750">
                  <c:v>0.57499999999999996</c:v>
                </c:pt>
                <c:pt idx="751">
                  <c:v>0.57599999999999996</c:v>
                </c:pt>
                <c:pt idx="752">
                  <c:v>0.57699999999999996</c:v>
                </c:pt>
                <c:pt idx="753">
                  <c:v>0.57750000000000001</c:v>
                </c:pt>
                <c:pt idx="754">
                  <c:v>0.57850000000000001</c:v>
                </c:pt>
                <c:pt idx="755">
                  <c:v>0.57950000000000002</c:v>
                </c:pt>
                <c:pt idx="756">
                  <c:v>0.57999999999999996</c:v>
                </c:pt>
                <c:pt idx="757">
                  <c:v>0.58099999999999996</c:v>
                </c:pt>
                <c:pt idx="758">
                  <c:v>0.58199999999999996</c:v>
                </c:pt>
                <c:pt idx="759">
                  <c:v>0.58350000000000002</c:v>
                </c:pt>
                <c:pt idx="760">
                  <c:v>0.58450000000000002</c:v>
                </c:pt>
                <c:pt idx="761">
                  <c:v>0.58499999999999996</c:v>
                </c:pt>
                <c:pt idx="762">
                  <c:v>0.58599999999999997</c:v>
                </c:pt>
                <c:pt idx="763">
                  <c:v>0.58699999999999997</c:v>
                </c:pt>
                <c:pt idx="764">
                  <c:v>0.58750000000000002</c:v>
                </c:pt>
                <c:pt idx="765">
                  <c:v>0.58850000000000002</c:v>
                </c:pt>
                <c:pt idx="766">
                  <c:v>0.58950000000000002</c:v>
                </c:pt>
                <c:pt idx="767">
                  <c:v>0.59</c:v>
                </c:pt>
                <c:pt idx="768">
                  <c:v>0.59099999999999997</c:v>
                </c:pt>
                <c:pt idx="769">
                  <c:v>0.59199999999999997</c:v>
                </c:pt>
                <c:pt idx="770">
                  <c:v>0.59299999999999997</c:v>
                </c:pt>
                <c:pt idx="771">
                  <c:v>0.59399999999999997</c:v>
                </c:pt>
                <c:pt idx="772">
                  <c:v>0.59550000000000003</c:v>
                </c:pt>
                <c:pt idx="773">
                  <c:v>0.59599999999999997</c:v>
                </c:pt>
                <c:pt idx="774">
                  <c:v>0.59699999999999998</c:v>
                </c:pt>
                <c:pt idx="775">
                  <c:v>0.59799999999999998</c:v>
                </c:pt>
                <c:pt idx="776">
                  <c:v>0.59850000000000003</c:v>
                </c:pt>
                <c:pt idx="777">
                  <c:v>0.59950000000000003</c:v>
                </c:pt>
                <c:pt idx="778">
                  <c:v>0.60050000000000003</c:v>
                </c:pt>
                <c:pt idx="779">
                  <c:v>0.60150000000000003</c:v>
                </c:pt>
                <c:pt idx="780">
                  <c:v>0.60199999999999998</c:v>
                </c:pt>
                <c:pt idx="781">
                  <c:v>0.60250000000000004</c:v>
                </c:pt>
                <c:pt idx="782">
                  <c:v>0.60350000000000004</c:v>
                </c:pt>
                <c:pt idx="783">
                  <c:v>0.60450000000000004</c:v>
                </c:pt>
                <c:pt idx="784">
                  <c:v>0.60550000000000004</c:v>
                </c:pt>
                <c:pt idx="785">
                  <c:v>0.60699999999999998</c:v>
                </c:pt>
                <c:pt idx="786">
                  <c:v>0.60799999999999998</c:v>
                </c:pt>
                <c:pt idx="787">
                  <c:v>0.60850000000000004</c:v>
                </c:pt>
                <c:pt idx="788">
                  <c:v>0.60899999999999999</c:v>
                </c:pt>
                <c:pt idx="789">
                  <c:v>0.61</c:v>
                </c:pt>
                <c:pt idx="790">
                  <c:v>0.61099999999999999</c:v>
                </c:pt>
                <c:pt idx="791">
                  <c:v>0.61150000000000004</c:v>
                </c:pt>
                <c:pt idx="792">
                  <c:v>0.61250000000000004</c:v>
                </c:pt>
                <c:pt idx="793">
                  <c:v>0.61350000000000005</c:v>
                </c:pt>
                <c:pt idx="794">
                  <c:v>0.61450000000000005</c:v>
                </c:pt>
                <c:pt idx="795">
                  <c:v>0.61550000000000005</c:v>
                </c:pt>
                <c:pt idx="796">
                  <c:v>0.61650000000000005</c:v>
                </c:pt>
                <c:pt idx="797">
                  <c:v>0.61750000000000005</c:v>
                </c:pt>
                <c:pt idx="798">
                  <c:v>0.61850000000000005</c:v>
                </c:pt>
                <c:pt idx="799">
                  <c:v>0.61899999999999999</c:v>
                </c:pt>
                <c:pt idx="800">
                  <c:v>0.61950000000000005</c:v>
                </c:pt>
                <c:pt idx="801">
                  <c:v>0.62050000000000005</c:v>
                </c:pt>
                <c:pt idx="802">
                  <c:v>0.621</c:v>
                </c:pt>
                <c:pt idx="803">
                  <c:v>0.622</c:v>
                </c:pt>
                <c:pt idx="804">
                  <c:v>0.62250000000000005</c:v>
                </c:pt>
                <c:pt idx="805">
                  <c:v>0.624</c:v>
                </c:pt>
                <c:pt idx="806">
                  <c:v>0.625</c:v>
                </c:pt>
                <c:pt idx="807">
                  <c:v>0.626</c:v>
                </c:pt>
                <c:pt idx="808">
                  <c:v>0.62649999999999995</c:v>
                </c:pt>
                <c:pt idx="809">
                  <c:v>0.62749999999999995</c:v>
                </c:pt>
                <c:pt idx="810">
                  <c:v>0.62849999999999995</c:v>
                </c:pt>
                <c:pt idx="811">
                  <c:v>0.629</c:v>
                </c:pt>
                <c:pt idx="812">
                  <c:v>0.63</c:v>
                </c:pt>
                <c:pt idx="813">
                  <c:v>0.63100000000000001</c:v>
                </c:pt>
                <c:pt idx="814">
                  <c:v>0.63200000000000001</c:v>
                </c:pt>
                <c:pt idx="815">
                  <c:v>0.63249999999999995</c:v>
                </c:pt>
                <c:pt idx="816">
                  <c:v>0.63349999999999995</c:v>
                </c:pt>
                <c:pt idx="817">
                  <c:v>0.63449999999999995</c:v>
                </c:pt>
                <c:pt idx="818">
                  <c:v>0.63600000000000001</c:v>
                </c:pt>
                <c:pt idx="819">
                  <c:v>0.63700000000000001</c:v>
                </c:pt>
                <c:pt idx="820">
                  <c:v>0.63800000000000001</c:v>
                </c:pt>
                <c:pt idx="821">
                  <c:v>0.63849999999999996</c:v>
                </c:pt>
                <c:pt idx="822">
                  <c:v>0.63949999999999996</c:v>
                </c:pt>
                <c:pt idx="823">
                  <c:v>0.64049999999999996</c:v>
                </c:pt>
                <c:pt idx="824">
                  <c:v>0.64149999999999996</c:v>
                </c:pt>
                <c:pt idx="825">
                  <c:v>0.64249999999999996</c:v>
                </c:pt>
                <c:pt idx="826">
                  <c:v>0.64349999999999996</c:v>
                </c:pt>
                <c:pt idx="827">
                  <c:v>0.64449999999999996</c:v>
                </c:pt>
                <c:pt idx="828">
                  <c:v>0.64549999999999996</c:v>
                </c:pt>
                <c:pt idx="829">
                  <c:v>0.64649999999999996</c:v>
                </c:pt>
                <c:pt idx="830">
                  <c:v>0.64700000000000002</c:v>
                </c:pt>
                <c:pt idx="831">
                  <c:v>0.64800000000000002</c:v>
                </c:pt>
                <c:pt idx="832">
                  <c:v>0.64900000000000002</c:v>
                </c:pt>
                <c:pt idx="833">
                  <c:v>0.65049999999999997</c:v>
                </c:pt>
                <c:pt idx="834">
                  <c:v>0.65100000000000002</c:v>
                </c:pt>
                <c:pt idx="835">
                  <c:v>0.65149999999999997</c:v>
                </c:pt>
                <c:pt idx="836">
                  <c:v>0.65249999999999997</c:v>
                </c:pt>
                <c:pt idx="837">
                  <c:v>0.65349999999999997</c:v>
                </c:pt>
                <c:pt idx="838">
                  <c:v>0.65449999999999997</c:v>
                </c:pt>
                <c:pt idx="839">
                  <c:v>0.65600000000000003</c:v>
                </c:pt>
                <c:pt idx="840">
                  <c:v>0.65700000000000003</c:v>
                </c:pt>
                <c:pt idx="841">
                  <c:v>0.65800000000000003</c:v>
                </c:pt>
                <c:pt idx="842">
                  <c:v>0.65900000000000003</c:v>
                </c:pt>
                <c:pt idx="843">
                  <c:v>0.65949999999999998</c:v>
                </c:pt>
                <c:pt idx="844">
                  <c:v>0.66049999999999998</c:v>
                </c:pt>
                <c:pt idx="845">
                  <c:v>0.66149999999999998</c:v>
                </c:pt>
                <c:pt idx="846">
                  <c:v>0.66249999999999998</c:v>
                </c:pt>
                <c:pt idx="847">
                  <c:v>0.66400000000000003</c:v>
                </c:pt>
                <c:pt idx="848">
                  <c:v>0.66500000000000004</c:v>
                </c:pt>
                <c:pt idx="849">
                  <c:v>0.66649999999999998</c:v>
                </c:pt>
                <c:pt idx="850">
                  <c:v>0.66749999999999998</c:v>
                </c:pt>
                <c:pt idx="851">
                  <c:v>0.66949999999999998</c:v>
                </c:pt>
                <c:pt idx="852">
                  <c:v>0.67100000000000004</c:v>
                </c:pt>
                <c:pt idx="853">
                  <c:v>0.67249999999999999</c:v>
                </c:pt>
                <c:pt idx="854">
                  <c:v>0.67449999999999999</c:v>
                </c:pt>
                <c:pt idx="855">
                  <c:v>0.67700000000000005</c:v>
                </c:pt>
                <c:pt idx="856">
                  <c:v>0.68100000000000005</c:v>
                </c:pt>
                <c:pt idx="857">
                  <c:v>0.68500000000000005</c:v>
                </c:pt>
                <c:pt idx="858">
                  <c:v>0.68799999999999994</c:v>
                </c:pt>
                <c:pt idx="859">
                  <c:v>0.6915</c:v>
                </c:pt>
                <c:pt idx="860">
                  <c:v>0.69499999999999995</c:v>
                </c:pt>
                <c:pt idx="861">
                  <c:v>0.69699999999999995</c:v>
                </c:pt>
                <c:pt idx="862">
                  <c:v>0.69899999999999995</c:v>
                </c:pt>
                <c:pt idx="863">
                  <c:v>0.70099999999999996</c:v>
                </c:pt>
                <c:pt idx="864">
                  <c:v>0.70299999999999996</c:v>
                </c:pt>
                <c:pt idx="865">
                  <c:v>0.70450000000000002</c:v>
                </c:pt>
                <c:pt idx="866">
                  <c:v>0.70550000000000002</c:v>
                </c:pt>
                <c:pt idx="867">
                  <c:v>0.70699999999999996</c:v>
                </c:pt>
                <c:pt idx="868">
                  <c:v>0.70899999999999996</c:v>
                </c:pt>
                <c:pt idx="869">
                  <c:v>0.71050000000000002</c:v>
                </c:pt>
                <c:pt idx="870">
                  <c:v>0.71150000000000002</c:v>
                </c:pt>
                <c:pt idx="871">
                  <c:v>0.71250000000000002</c:v>
                </c:pt>
                <c:pt idx="872">
                  <c:v>0.71350000000000002</c:v>
                </c:pt>
                <c:pt idx="873">
                  <c:v>0.71450000000000002</c:v>
                </c:pt>
                <c:pt idx="874">
                  <c:v>0.71550000000000002</c:v>
                </c:pt>
                <c:pt idx="875">
                  <c:v>0.71650000000000003</c:v>
                </c:pt>
                <c:pt idx="876">
                  <c:v>0.71799999999999997</c:v>
                </c:pt>
                <c:pt idx="877">
                  <c:v>0.71950000000000003</c:v>
                </c:pt>
                <c:pt idx="878">
                  <c:v>0.72050000000000003</c:v>
                </c:pt>
                <c:pt idx="879">
                  <c:v>0.72150000000000003</c:v>
                </c:pt>
                <c:pt idx="880">
                  <c:v>0.72250000000000003</c:v>
                </c:pt>
                <c:pt idx="881">
                  <c:v>0.72350000000000003</c:v>
                </c:pt>
                <c:pt idx="882">
                  <c:v>0.72450000000000003</c:v>
                </c:pt>
                <c:pt idx="883">
                  <c:v>0.72550000000000003</c:v>
                </c:pt>
                <c:pt idx="884">
                  <c:v>0.72650000000000003</c:v>
                </c:pt>
                <c:pt idx="885">
                  <c:v>0.72750000000000004</c:v>
                </c:pt>
                <c:pt idx="886">
                  <c:v>0.72899999999999998</c:v>
                </c:pt>
                <c:pt idx="887">
                  <c:v>0.72950000000000004</c:v>
                </c:pt>
                <c:pt idx="888">
                  <c:v>0.73050000000000004</c:v>
                </c:pt>
                <c:pt idx="889">
                  <c:v>0.73150000000000004</c:v>
                </c:pt>
                <c:pt idx="890">
                  <c:v>0.73199999999999998</c:v>
                </c:pt>
                <c:pt idx="891">
                  <c:v>0.73299999999999998</c:v>
                </c:pt>
                <c:pt idx="892">
                  <c:v>0.73399999999999999</c:v>
                </c:pt>
                <c:pt idx="893">
                  <c:v>0.73450000000000004</c:v>
                </c:pt>
                <c:pt idx="894">
                  <c:v>0.73599999999999999</c:v>
                </c:pt>
                <c:pt idx="895">
                  <c:v>0.73699999999999999</c:v>
                </c:pt>
                <c:pt idx="896">
                  <c:v>0.73799999999999999</c:v>
                </c:pt>
                <c:pt idx="897">
                  <c:v>0.73899999999999999</c:v>
                </c:pt>
                <c:pt idx="898">
                  <c:v>0.74</c:v>
                </c:pt>
                <c:pt idx="899">
                  <c:v>0.74099999999999999</c:v>
                </c:pt>
                <c:pt idx="900">
                  <c:v>0.74199999999999999</c:v>
                </c:pt>
                <c:pt idx="901">
                  <c:v>0.74299999999999999</c:v>
                </c:pt>
                <c:pt idx="902">
                  <c:v>0.74399999999999999</c:v>
                </c:pt>
                <c:pt idx="903">
                  <c:v>0.74450000000000005</c:v>
                </c:pt>
                <c:pt idx="904">
                  <c:v>0.74550000000000005</c:v>
                </c:pt>
                <c:pt idx="905">
                  <c:v>0.74650000000000005</c:v>
                </c:pt>
                <c:pt idx="906">
                  <c:v>0.74750000000000005</c:v>
                </c:pt>
                <c:pt idx="907">
                  <c:v>0.74850000000000005</c:v>
                </c:pt>
                <c:pt idx="908">
                  <c:v>0.74950000000000006</c:v>
                </c:pt>
                <c:pt idx="909">
                  <c:v>0.75049999999999994</c:v>
                </c:pt>
                <c:pt idx="910">
                  <c:v>0.751</c:v>
                </c:pt>
                <c:pt idx="911">
                  <c:v>0.75149999999999995</c:v>
                </c:pt>
                <c:pt idx="912">
                  <c:v>0.75249999999999995</c:v>
                </c:pt>
                <c:pt idx="913">
                  <c:v>0.75349999999999995</c:v>
                </c:pt>
                <c:pt idx="914">
                  <c:v>0.755</c:v>
                </c:pt>
                <c:pt idx="915">
                  <c:v>0.75600000000000001</c:v>
                </c:pt>
                <c:pt idx="916">
                  <c:v>0.75700000000000001</c:v>
                </c:pt>
                <c:pt idx="917">
                  <c:v>0.75749999999999995</c:v>
                </c:pt>
                <c:pt idx="918">
                  <c:v>0.75849999999999995</c:v>
                </c:pt>
                <c:pt idx="919">
                  <c:v>0.75949999999999995</c:v>
                </c:pt>
                <c:pt idx="920">
                  <c:v>0.76</c:v>
                </c:pt>
                <c:pt idx="921">
                  <c:v>0.76100000000000001</c:v>
                </c:pt>
                <c:pt idx="922">
                  <c:v>0.76200000000000001</c:v>
                </c:pt>
                <c:pt idx="923">
                  <c:v>0.76300000000000001</c:v>
                </c:pt>
                <c:pt idx="924">
                  <c:v>0.76400000000000001</c:v>
                </c:pt>
                <c:pt idx="925">
                  <c:v>0.76500000000000001</c:v>
                </c:pt>
                <c:pt idx="926">
                  <c:v>0.76600000000000001</c:v>
                </c:pt>
                <c:pt idx="927">
                  <c:v>0.76700000000000002</c:v>
                </c:pt>
                <c:pt idx="928">
                  <c:v>0.76800000000000002</c:v>
                </c:pt>
                <c:pt idx="929">
                  <c:v>0.76849999999999996</c:v>
                </c:pt>
                <c:pt idx="930">
                  <c:v>0.76949999999999996</c:v>
                </c:pt>
                <c:pt idx="931">
                  <c:v>0.77049999999999996</c:v>
                </c:pt>
                <c:pt idx="932">
                  <c:v>0.77149999999999996</c:v>
                </c:pt>
                <c:pt idx="933">
                  <c:v>0.77300000000000002</c:v>
                </c:pt>
                <c:pt idx="934">
                  <c:v>0.77400000000000002</c:v>
                </c:pt>
                <c:pt idx="935">
                  <c:v>0.77500000000000002</c:v>
                </c:pt>
                <c:pt idx="936">
                  <c:v>0.77549999999999997</c:v>
                </c:pt>
                <c:pt idx="937">
                  <c:v>0.77649999999999997</c:v>
                </c:pt>
                <c:pt idx="938">
                  <c:v>0.77749999999999997</c:v>
                </c:pt>
                <c:pt idx="939">
                  <c:v>0.77849999999999997</c:v>
                </c:pt>
                <c:pt idx="940">
                  <c:v>0.77949999999999997</c:v>
                </c:pt>
                <c:pt idx="941">
                  <c:v>0.78049999999999997</c:v>
                </c:pt>
                <c:pt idx="942">
                  <c:v>0.78149999999999997</c:v>
                </c:pt>
                <c:pt idx="943">
                  <c:v>0.78249999999999997</c:v>
                </c:pt>
                <c:pt idx="944">
                  <c:v>0.78349999999999997</c:v>
                </c:pt>
                <c:pt idx="945">
                  <c:v>0.78500000000000003</c:v>
                </c:pt>
                <c:pt idx="946">
                  <c:v>0.78600000000000003</c:v>
                </c:pt>
                <c:pt idx="947">
                  <c:v>0.78700000000000003</c:v>
                </c:pt>
                <c:pt idx="948">
                  <c:v>0.78800000000000003</c:v>
                </c:pt>
                <c:pt idx="949">
                  <c:v>0.78849999999999998</c:v>
                </c:pt>
                <c:pt idx="950">
                  <c:v>0.78949999999999998</c:v>
                </c:pt>
                <c:pt idx="951">
                  <c:v>0.79049999999999998</c:v>
                </c:pt>
                <c:pt idx="952">
                  <c:v>0.79149999999999998</c:v>
                </c:pt>
                <c:pt idx="953">
                  <c:v>0.79200000000000004</c:v>
                </c:pt>
                <c:pt idx="954">
                  <c:v>0.79300000000000004</c:v>
                </c:pt>
                <c:pt idx="955">
                  <c:v>0.79449999999999998</c:v>
                </c:pt>
                <c:pt idx="956">
                  <c:v>0.79549999999999998</c:v>
                </c:pt>
                <c:pt idx="957">
                  <c:v>0.79649999999999999</c:v>
                </c:pt>
                <c:pt idx="958">
                  <c:v>0.79749999999999999</c:v>
                </c:pt>
                <c:pt idx="959">
                  <c:v>0.79849999999999999</c:v>
                </c:pt>
                <c:pt idx="960">
                  <c:v>0.79949999999999999</c:v>
                </c:pt>
                <c:pt idx="961">
                  <c:v>0.80049999999999999</c:v>
                </c:pt>
                <c:pt idx="962">
                  <c:v>0.80149999999999999</c:v>
                </c:pt>
                <c:pt idx="963">
                  <c:v>0.80249999999999999</c:v>
                </c:pt>
                <c:pt idx="964">
                  <c:v>0.80300000000000005</c:v>
                </c:pt>
                <c:pt idx="965">
                  <c:v>0.80400000000000005</c:v>
                </c:pt>
                <c:pt idx="966">
                  <c:v>0.80500000000000005</c:v>
                </c:pt>
                <c:pt idx="967">
                  <c:v>0.80600000000000005</c:v>
                </c:pt>
                <c:pt idx="968">
                  <c:v>0.80649999999999999</c:v>
                </c:pt>
                <c:pt idx="969">
                  <c:v>0.8075</c:v>
                </c:pt>
                <c:pt idx="970">
                  <c:v>0.80800000000000005</c:v>
                </c:pt>
                <c:pt idx="971">
                  <c:v>0.80900000000000005</c:v>
                </c:pt>
                <c:pt idx="972">
                  <c:v>0.81</c:v>
                </c:pt>
                <c:pt idx="973">
                  <c:v>0.81100000000000005</c:v>
                </c:pt>
                <c:pt idx="974">
                  <c:v>0.81200000000000006</c:v>
                </c:pt>
                <c:pt idx="975">
                  <c:v>0.81299999999999994</c:v>
                </c:pt>
                <c:pt idx="976">
                  <c:v>0.81399999999999995</c:v>
                </c:pt>
                <c:pt idx="977">
                  <c:v>0.81499999999999995</c:v>
                </c:pt>
                <c:pt idx="978">
                  <c:v>0.8155</c:v>
                </c:pt>
                <c:pt idx="979">
                  <c:v>0.8165</c:v>
                </c:pt>
                <c:pt idx="980">
                  <c:v>0.8175</c:v>
                </c:pt>
                <c:pt idx="981">
                  <c:v>0.81799999999999995</c:v>
                </c:pt>
                <c:pt idx="982">
                  <c:v>0.81899999999999995</c:v>
                </c:pt>
                <c:pt idx="983">
                  <c:v>0.81950000000000001</c:v>
                </c:pt>
                <c:pt idx="984">
                  <c:v>0.82099999999999995</c:v>
                </c:pt>
                <c:pt idx="985">
                  <c:v>0.82199999999999995</c:v>
                </c:pt>
                <c:pt idx="986">
                  <c:v>0.82299999999999995</c:v>
                </c:pt>
                <c:pt idx="987">
                  <c:v>0.82399999999999995</c:v>
                </c:pt>
                <c:pt idx="988">
                  <c:v>0.82499999999999996</c:v>
                </c:pt>
                <c:pt idx="989">
                  <c:v>0.82550000000000001</c:v>
                </c:pt>
                <c:pt idx="990">
                  <c:v>0.82650000000000001</c:v>
                </c:pt>
                <c:pt idx="991">
                  <c:v>0.82750000000000001</c:v>
                </c:pt>
                <c:pt idx="992">
                  <c:v>0.82850000000000001</c:v>
                </c:pt>
                <c:pt idx="993">
                  <c:v>0.82950000000000002</c:v>
                </c:pt>
                <c:pt idx="994">
                  <c:v>0.83099999999999996</c:v>
                </c:pt>
                <c:pt idx="995">
                  <c:v>0.83199999999999996</c:v>
                </c:pt>
                <c:pt idx="996">
                  <c:v>0.83299999999999996</c:v>
                </c:pt>
                <c:pt idx="997">
                  <c:v>0.83399999999999996</c:v>
                </c:pt>
                <c:pt idx="998">
                  <c:v>0.83499999999999996</c:v>
                </c:pt>
                <c:pt idx="999">
                  <c:v>0.83550000000000002</c:v>
                </c:pt>
                <c:pt idx="1000">
                  <c:v>0.83599999999999997</c:v>
                </c:pt>
                <c:pt idx="1001">
                  <c:v>0.83699999999999997</c:v>
                </c:pt>
                <c:pt idx="1002">
                  <c:v>0.83799999999999997</c:v>
                </c:pt>
                <c:pt idx="1003">
                  <c:v>0.83899999999999997</c:v>
                </c:pt>
                <c:pt idx="1004">
                  <c:v>0.84</c:v>
                </c:pt>
                <c:pt idx="1005">
                  <c:v>0.84050000000000002</c:v>
                </c:pt>
                <c:pt idx="1006">
                  <c:v>0.84150000000000003</c:v>
                </c:pt>
                <c:pt idx="1007">
                  <c:v>0.84250000000000003</c:v>
                </c:pt>
                <c:pt idx="1008">
                  <c:v>0.84350000000000003</c:v>
                </c:pt>
                <c:pt idx="1009">
                  <c:v>0.84450000000000003</c:v>
                </c:pt>
                <c:pt idx="1010">
                  <c:v>0.84550000000000003</c:v>
                </c:pt>
                <c:pt idx="1011">
                  <c:v>0.84599999999999997</c:v>
                </c:pt>
                <c:pt idx="1012">
                  <c:v>0.84699999999999998</c:v>
                </c:pt>
                <c:pt idx="1013">
                  <c:v>0.84750000000000003</c:v>
                </c:pt>
                <c:pt idx="1014">
                  <c:v>0.84850000000000003</c:v>
                </c:pt>
                <c:pt idx="1015">
                  <c:v>0.84950000000000003</c:v>
                </c:pt>
                <c:pt idx="1016">
                  <c:v>0.85050000000000003</c:v>
                </c:pt>
                <c:pt idx="1017">
                  <c:v>0.85150000000000003</c:v>
                </c:pt>
                <c:pt idx="1018">
                  <c:v>0.85250000000000004</c:v>
                </c:pt>
                <c:pt idx="1019">
                  <c:v>0.85350000000000004</c:v>
                </c:pt>
                <c:pt idx="1020">
                  <c:v>0.85450000000000004</c:v>
                </c:pt>
                <c:pt idx="1021">
                  <c:v>0.85499999999999998</c:v>
                </c:pt>
                <c:pt idx="1022">
                  <c:v>0.85599999999999998</c:v>
                </c:pt>
                <c:pt idx="1023">
                  <c:v>0.85650000000000004</c:v>
                </c:pt>
                <c:pt idx="1024">
                  <c:v>0.85750000000000004</c:v>
                </c:pt>
                <c:pt idx="1025">
                  <c:v>0.85850000000000004</c:v>
                </c:pt>
                <c:pt idx="1026">
                  <c:v>0.85899999999999999</c:v>
                </c:pt>
                <c:pt idx="1027">
                  <c:v>0.86050000000000004</c:v>
                </c:pt>
                <c:pt idx="1028">
                  <c:v>0.86150000000000004</c:v>
                </c:pt>
                <c:pt idx="1029">
                  <c:v>0.86250000000000004</c:v>
                </c:pt>
                <c:pt idx="1030">
                  <c:v>0.86299999999999999</c:v>
                </c:pt>
                <c:pt idx="1031">
                  <c:v>0.86399999999999999</c:v>
                </c:pt>
                <c:pt idx="1032">
                  <c:v>0.86499999999999999</c:v>
                </c:pt>
                <c:pt idx="1033">
                  <c:v>0.86550000000000005</c:v>
                </c:pt>
                <c:pt idx="1034">
                  <c:v>0.86650000000000005</c:v>
                </c:pt>
                <c:pt idx="1035">
                  <c:v>0.86750000000000005</c:v>
                </c:pt>
                <c:pt idx="1036">
                  <c:v>0.86799999999999999</c:v>
                </c:pt>
                <c:pt idx="1037">
                  <c:v>0.86899999999999999</c:v>
                </c:pt>
                <c:pt idx="1038">
                  <c:v>0.87050000000000005</c:v>
                </c:pt>
                <c:pt idx="1039">
                  <c:v>0.87150000000000005</c:v>
                </c:pt>
                <c:pt idx="1040">
                  <c:v>0.87250000000000005</c:v>
                </c:pt>
                <c:pt idx="1041">
                  <c:v>0.87350000000000005</c:v>
                </c:pt>
                <c:pt idx="1042">
                  <c:v>0.87450000000000006</c:v>
                </c:pt>
                <c:pt idx="1043">
                  <c:v>0.875</c:v>
                </c:pt>
                <c:pt idx="1044">
                  <c:v>0.876</c:v>
                </c:pt>
                <c:pt idx="1045">
                  <c:v>0.87649999999999995</c:v>
                </c:pt>
                <c:pt idx="1046">
                  <c:v>0.87749999999999995</c:v>
                </c:pt>
                <c:pt idx="1047">
                  <c:v>0.87849999999999995</c:v>
                </c:pt>
                <c:pt idx="1048">
                  <c:v>0.88</c:v>
                </c:pt>
                <c:pt idx="1049">
                  <c:v>0.88100000000000001</c:v>
                </c:pt>
                <c:pt idx="1050">
                  <c:v>0.88200000000000001</c:v>
                </c:pt>
                <c:pt idx="1051">
                  <c:v>0.88300000000000001</c:v>
                </c:pt>
                <c:pt idx="1052">
                  <c:v>0.88400000000000001</c:v>
                </c:pt>
                <c:pt idx="1053">
                  <c:v>0.88449999999999995</c:v>
                </c:pt>
                <c:pt idx="1054">
                  <c:v>0.88549999999999995</c:v>
                </c:pt>
                <c:pt idx="1055">
                  <c:v>0.88649999999999995</c:v>
                </c:pt>
                <c:pt idx="1056">
                  <c:v>0.88749999999999996</c:v>
                </c:pt>
                <c:pt idx="1057">
                  <c:v>0.88849999999999996</c:v>
                </c:pt>
                <c:pt idx="1058">
                  <c:v>0.89</c:v>
                </c:pt>
                <c:pt idx="1059">
                  <c:v>0.89100000000000001</c:v>
                </c:pt>
                <c:pt idx="1060">
                  <c:v>0.89149999999999996</c:v>
                </c:pt>
                <c:pt idx="1061">
                  <c:v>0.89249999999999996</c:v>
                </c:pt>
                <c:pt idx="1062">
                  <c:v>0.89349999999999996</c:v>
                </c:pt>
                <c:pt idx="1063">
                  <c:v>0.89400000000000002</c:v>
                </c:pt>
                <c:pt idx="1064">
                  <c:v>0.89500000000000002</c:v>
                </c:pt>
                <c:pt idx="1065">
                  <c:v>0.89600000000000002</c:v>
                </c:pt>
                <c:pt idx="1066">
                  <c:v>0.89700000000000002</c:v>
                </c:pt>
                <c:pt idx="1067">
                  <c:v>0.89800000000000002</c:v>
                </c:pt>
                <c:pt idx="1068">
                  <c:v>0.89849999999999997</c:v>
                </c:pt>
                <c:pt idx="1069">
                  <c:v>0.89949999999999997</c:v>
                </c:pt>
                <c:pt idx="1070">
                  <c:v>0.90049999999999997</c:v>
                </c:pt>
                <c:pt idx="1071">
                  <c:v>0.90149999999999997</c:v>
                </c:pt>
                <c:pt idx="1072">
                  <c:v>0.90249999999999997</c:v>
                </c:pt>
                <c:pt idx="1073">
                  <c:v>0.90300000000000002</c:v>
                </c:pt>
                <c:pt idx="1074">
                  <c:v>0.90349999999999997</c:v>
                </c:pt>
                <c:pt idx="1075">
                  <c:v>0.90449999999999997</c:v>
                </c:pt>
                <c:pt idx="1076">
                  <c:v>0.90549999999999997</c:v>
                </c:pt>
                <c:pt idx="1077">
                  <c:v>0.90649999999999997</c:v>
                </c:pt>
                <c:pt idx="1078">
                  <c:v>0.90749999999999997</c:v>
                </c:pt>
                <c:pt idx="1079">
                  <c:v>0.90849999999999997</c:v>
                </c:pt>
                <c:pt idx="1080">
                  <c:v>0.91</c:v>
                </c:pt>
                <c:pt idx="1081">
                  <c:v>0.91100000000000003</c:v>
                </c:pt>
                <c:pt idx="1082">
                  <c:v>0.91200000000000003</c:v>
                </c:pt>
                <c:pt idx="1083">
                  <c:v>0.91249999999999998</c:v>
                </c:pt>
                <c:pt idx="1084">
                  <c:v>0.91349999999999998</c:v>
                </c:pt>
                <c:pt idx="1085">
                  <c:v>0.91449999999999998</c:v>
                </c:pt>
                <c:pt idx="1086">
                  <c:v>0.91500000000000004</c:v>
                </c:pt>
                <c:pt idx="1087">
                  <c:v>0.91649999999999998</c:v>
                </c:pt>
                <c:pt idx="1088">
                  <c:v>0.91700000000000004</c:v>
                </c:pt>
                <c:pt idx="1089">
                  <c:v>0.91800000000000004</c:v>
                </c:pt>
                <c:pt idx="1090">
                  <c:v>0.91900000000000004</c:v>
                </c:pt>
                <c:pt idx="1091">
                  <c:v>0.92</c:v>
                </c:pt>
                <c:pt idx="1092">
                  <c:v>0.92100000000000004</c:v>
                </c:pt>
                <c:pt idx="1093">
                  <c:v>0.92200000000000004</c:v>
                </c:pt>
                <c:pt idx="1094">
                  <c:v>0.92249999999999999</c:v>
                </c:pt>
                <c:pt idx="1095">
                  <c:v>0.92300000000000004</c:v>
                </c:pt>
                <c:pt idx="1096">
                  <c:v>0.92400000000000004</c:v>
                </c:pt>
                <c:pt idx="1097">
                  <c:v>0.92500000000000004</c:v>
                </c:pt>
                <c:pt idx="1098">
                  <c:v>0.92600000000000005</c:v>
                </c:pt>
                <c:pt idx="1099">
                  <c:v>0.92700000000000005</c:v>
                </c:pt>
                <c:pt idx="1100">
                  <c:v>0.92800000000000005</c:v>
                </c:pt>
                <c:pt idx="1101">
                  <c:v>0.92900000000000005</c:v>
                </c:pt>
                <c:pt idx="1102">
                  <c:v>0.93049999999999999</c:v>
                </c:pt>
                <c:pt idx="1103">
                  <c:v>0.93100000000000005</c:v>
                </c:pt>
                <c:pt idx="1104">
                  <c:v>0.93200000000000005</c:v>
                </c:pt>
                <c:pt idx="1105">
                  <c:v>0.93300000000000005</c:v>
                </c:pt>
                <c:pt idx="1106">
                  <c:v>0.93400000000000005</c:v>
                </c:pt>
                <c:pt idx="1107">
                  <c:v>0.9345</c:v>
                </c:pt>
                <c:pt idx="1108">
                  <c:v>0.9355</c:v>
                </c:pt>
                <c:pt idx="1109">
                  <c:v>0.93700000000000006</c:v>
                </c:pt>
                <c:pt idx="1110">
                  <c:v>0.9375</c:v>
                </c:pt>
                <c:pt idx="1111">
                  <c:v>0.9385</c:v>
                </c:pt>
                <c:pt idx="1112">
                  <c:v>0.9395</c:v>
                </c:pt>
                <c:pt idx="1113">
                  <c:v>0.9405</c:v>
                </c:pt>
                <c:pt idx="1114">
                  <c:v>0.9415</c:v>
                </c:pt>
                <c:pt idx="1115">
                  <c:v>0.94199999999999995</c:v>
                </c:pt>
                <c:pt idx="1116">
                  <c:v>0.9425</c:v>
                </c:pt>
                <c:pt idx="1117">
                  <c:v>0.94350000000000001</c:v>
                </c:pt>
                <c:pt idx="1118">
                  <c:v>0.94450000000000001</c:v>
                </c:pt>
                <c:pt idx="1119">
                  <c:v>0.94499999999999995</c:v>
                </c:pt>
                <c:pt idx="1120">
                  <c:v>0.94650000000000001</c:v>
                </c:pt>
                <c:pt idx="1121">
                  <c:v>0.94750000000000001</c:v>
                </c:pt>
                <c:pt idx="1122">
                  <c:v>0.94850000000000001</c:v>
                </c:pt>
                <c:pt idx="1123">
                  <c:v>0.94950000000000001</c:v>
                </c:pt>
                <c:pt idx="1124">
                  <c:v>0.95050000000000001</c:v>
                </c:pt>
                <c:pt idx="1125">
                  <c:v>0.95150000000000001</c:v>
                </c:pt>
                <c:pt idx="1126">
                  <c:v>0.95250000000000001</c:v>
                </c:pt>
                <c:pt idx="1127">
                  <c:v>0.95299999999999996</c:v>
                </c:pt>
                <c:pt idx="1128">
                  <c:v>0.95350000000000001</c:v>
                </c:pt>
                <c:pt idx="1129">
                  <c:v>0.95450000000000002</c:v>
                </c:pt>
                <c:pt idx="1130">
                  <c:v>0.95550000000000002</c:v>
                </c:pt>
                <c:pt idx="1131">
                  <c:v>0.95699999999999996</c:v>
                </c:pt>
                <c:pt idx="1132">
                  <c:v>0.95799999999999996</c:v>
                </c:pt>
                <c:pt idx="1133">
                  <c:v>0.95899999999999996</c:v>
                </c:pt>
                <c:pt idx="1134">
                  <c:v>0.96</c:v>
                </c:pt>
                <c:pt idx="1135">
                  <c:v>0.96099999999999997</c:v>
                </c:pt>
                <c:pt idx="1136">
                  <c:v>0.96150000000000002</c:v>
                </c:pt>
                <c:pt idx="1137">
                  <c:v>0.96250000000000002</c:v>
                </c:pt>
                <c:pt idx="1138">
                  <c:v>0.96299999999999997</c:v>
                </c:pt>
                <c:pt idx="1139">
                  <c:v>0.96399999999999997</c:v>
                </c:pt>
                <c:pt idx="1140">
                  <c:v>0.96450000000000002</c:v>
                </c:pt>
                <c:pt idx="1141">
                  <c:v>0.96599999999999997</c:v>
                </c:pt>
                <c:pt idx="1142">
                  <c:v>0.96699999999999997</c:v>
                </c:pt>
                <c:pt idx="1143">
                  <c:v>0.96799999999999997</c:v>
                </c:pt>
                <c:pt idx="1144">
                  <c:v>0.96899999999999997</c:v>
                </c:pt>
                <c:pt idx="1145">
                  <c:v>0.97</c:v>
                </c:pt>
                <c:pt idx="1146">
                  <c:v>0.97099999999999997</c:v>
                </c:pt>
                <c:pt idx="1147">
                  <c:v>0.97199999999999998</c:v>
                </c:pt>
                <c:pt idx="1148">
                  <c:v>0.97299999999999998</c:v>
                </c:pt>
                <c:pt idx="1149">
                  <c:v>0.97399999999999998</c:v>
                </c:pt>
                <c:pt idx="1150">
                  <c:v>0.97499999999999998</c:v>
                </c:pt>
                <c:pt idx="1151">
                  <c:v>0.97599999999999998</c:v>
                </c:pt>
                <c:pt idx="1152">
                  <c:v>0.97750000000000004</c:v>
                </c:pt>
                <c:pt idx="1153">
                  <c:v>0.97850000000000004</c:v>
                </c:pt>
                <c:pt idx="1154">
                  <c:v>0.97950000000000004</c:v>
                </c:pt>
                <c:pt idx="1155">
                  <c:v>0.98050000000000004</c:v>
                </c:pt>
                <c:pt idx="1156">
                  <c:v>0.98099999999999998</c:v>
                </c:pt>
                <c:pt idx="1157">
                  <c:v>0.98150000000000004</c:v>
                </c:pt>
                <c:pt idx="1158">
                  <c:v>0.98250000000000004</c:v>
                </c:pt>
                <c:pt idx="1159">
                  <c:v>0.98299999999999998</c:v>
                </c:pt>
                <c:pt idx="1160">
                  <c:v>0.98399999999999999</c:v>
                </c:pt>
                <c:pt idx="1161">
                  <c:v>0.98550000000000004</c:v>
                </c:pt>
                <c:pt idx="1162">
                  <c:v>0.98650000000000004</c:v>
                </c:pt>
                <c:pt idx="1163">
                  <c:v>0.98750000000000004</c:v>
                </c:pt>
                <c:pt idx="1164">
                  <c:v>0.98850000000000005</c:v>
                </c:pt>
                <c:pt idx="1165">
                  <c:v>0.98950000000000005</c:v>
                </c:pt>
                <c:pt idx="1166">
                  <c:v>0.99050000000000005</c:v>
                </c:pt>
                <c:pt idx="1167">
                  <c:v>0.99099999999999999</c:v>
                </c:pt>
                <c:pt idx="1168">
                  <c:v>0.99199999999999999</c:v>
                </c:pt>
                <c:pt idx="1169">
                  <c:v>0.99250000000000005</c:v>
                </c:pt>
                <c:pt idx="1170">
                  <c:v>0.99350000000000005</c:v>
                </c:pt>
                <c:pt idx="1171">
                  <c:v>0.99450000000000005</c:v>
                </c:pt>
                <c:pt idx="1172">
                  <c:v>0.99550000000000005</c:v>
                </c:pt>
                <c:pt idx="1173">
                  <c:v>0.997</c:v>
                </c:pt>
                <c:pt idx="1174">
                  <c:v>0.99750000000000005</c:v>
                </c:pt>
                <c:pt idx="1175">
                  <c:v>0.99850000000000005</c:v>
                </c:pt>
                <c:pt idx="1176">
                  <c:v>0.99950000000000006</c:v>
                </c:pt>
                <c:pt idx="1177">
                  <c:v>1</c:v>
                </c:pt>
                <c:pt idx="1178">
                  <c:v>1.0009999999999999</c:v>
                </c:pt>
                <c:pt idx="1179">
                  <c:v>1.002</c:v>
                </c:pt>
                <c:pt idx="1180">
                  <c:v>1.0029999999999999</c:v>
                </c:pt>
                <c:pt idx="1181">
                  <c:v>1.0044999999999999</c:v>
                </c:pt>
                <c:pt idx="1182">
                  <c:v>1.0055000000000001</c:v>
                </c:pt>
                <c:pt idx="1183">
                  <c:v>1.0065</c:v>
                </c:pt>
                <c:pt idx="1184">
                  <c:v>1.0075000000000001</c:v>
                </c:pt>
                <c:pt idx="1185">
                  <c:v>1.0085</c:v>
                </c:pt>
                <c:pt idx="1186">
                  <c:v>1.0095000000000001</c:v>
                </c:pt>
                <c:pt idx="1187">
                  <c:v>1.01</c:v>
                </c:pt>
                <c:pt idx="1188">
                  <c:v>1.0109999999999999</c:v>
                </c:pt>
                <c:pt idx="1189">
                  <c:v>1.0115000000000001</c:v>
                </c:pt>
                <c:pt idx="1190">
                  <c:v>1.0125</c:v>
                </c:pt>
                <c:pt idx="1191">
                  <c:v>1.0135000000000001</c:v>
                </c:pt>
                <c:pt idx="1192">
                  <c:v>1.0149999999999999</c:v>
                </c:pt>
                <c:pt idx="1193">
                  <c:v>1.0155000000000001</c:v>
                </c:pt>
                <c:pt idx="1194">
                  <c:v>1.0165</c:v>
                </c:pt>
                <c:pt idx="1195">
                  <c:v>1.0175000000000001</c:v>
                </c:pt>
                <c:pt idx="1196">
                  <c:v>1.0185</c:v>
                </c:pt>
                <c:pt idx="1197">
                  <c:v>1.0195000000000001</c:v>
                </c:pt>
                <c:pt idx="1198">
                  <c:v>1.02</c:v>
                </c:pt>
                <c:pt idx="1199">
                  <c:v>1.0205</c:v>
                </c:pt>
                <c:pt idx="1200">
                  <c:v>1.0215000000000001</c:v>
                </c:pt>
                <c:pt idx="1201">
                  <c:v>1.0225</c:v>
                </c:pt>
                <c:pt idx="1202">
                  <c:v>1.024</c:v>
                </c:pt>
                <c:pt idx="1203">
                  <c:v>1.0249999999999999</c:v>
                </c:pt>
                <c:pt idx="1204">
                  <c:v>1.026</c:v>
                </c:pt>
                <c:pt idx="1205">
                  <c:v>1.0269999999999999</c:v>
                </c:pt>
                <c:pt idx="1206">
                  <c:v>1.028</c:v>
                </c:pt>
                <c:pt idx="1207">
                  <c:v>1.0289999999999999</c:v>
                </c:pt>
                <c:pt idx="1208">
                  <c:v>1.03</c:v>
                </c:pt>
                <c:pt idx="1209">
                  <c:v>1.0305</c:v>
                </c:pt>
                <c:pt idx="1210">
                  <c:v>1.032</c:v>
                </c:pt>
                <c:pt idx="1211">
                  <c:v>1.0335000000000001</c:v>
                </c:pt>
                <c:pt idx="1212">
                  <c:v>1.0345</c:v>
                </c:pt>
                <c:pt idx="1213">
                  <c:v>1.0355000000000001</c:v>
                </c:pt>
                <c:pt idx="1214">
                  <c:v>1.0365</c:v>
                </c:pt>
                <c:pt idx="1215">
                  <c:v>1.0369999999999999</c:v>
                </c:pt>
                <c:pt idx="1216">
                  <c:v>1.0375000000000001</c:v>
                </c:pt>
                <c:pt idx="1217">
                  <c:v>1.0385</c:v>
                </c:pt>
                <c:pt idx="1218">
                  <c:v>1.04</c:v>
                </c:pt>
                <c:pt idx="1219">
                  <c:v>1.0405</c:v>
                </c:pt>
                <c:pt idx="1220">
                  <c:v>1.0415000000000001</c:v>
                </c:pt>
                <c:pt idx="1221">
                  <c:v>1.0429999999999999</c:v>
                </c:pt>
                <c:pt idx="1222">
                  <c:v>1.0435000000000001</c:v>
                </c:pt>
                <c:pt idx="1223">
                  <c:v>1.0445</c:v>
                </c:pt>
                <c:pt idx="1224">
                  <c:v>1.0449999999999999</c:v>
                </c:pt>
                <c:pt idx="1225">
                  <c:v>1.046</c:v>
                </c:pt>
                <c:pt idx="1226">
                  <c:v>1.0469999999999999</c:v>
                </c:pt>
                <c:pt idx="1227">
                  <c:v>1.048</c:v>
                </c:pt>
                <c:pt idx="1228">
                  <c:v>1.0485</c:v>
                </c:pt>
                <c:pt idx="1229">
                  <c:v>1.0495000000000001</c:v>
                </c:pt>
                <c:pt idx="1230">
                  <c:v>1.0509999999999999</c:v>
                </c:pt>
                <c:pt idx="1231">
                  <c:v>1.052</c:v>
                </c:pt>
                <c:pt idx="1232">
                  <c:v>1.0525</c:v>
                </c:pt>
                <c:pt idx="1233">
                  <c:v>1.0529999999999999</c:v>
                </c:pt>
                <c:pt idx="1234">
                  <c:v>1.054</c:v>
                </c:pt>
                <c:pt idx="1235">
                  <c:v>1.0549999999999999</c:v>
                </c:pt>
                <c:pt idx="1236">
                  <c:v>1.0555000000000001</c:v>
                </c:pt>
                <c:pt idx="1237">
                  <c:v>1.056</c:v>
                </c:pt>
                <c:pt idx="1238">
                  <c:v>1.0569999999999999</c:v>
                </c:pt>
                <c:pt idx="1239">
                  <c:v>1.0580000000000001</c:v>
                </c:pt>
                <c:pt idx="1240">
                  <c:v>1.0595000000000001</c:v>
                </c:pt>
                <c:pt idx="1241">
                  <c:v>1.06</c:v>
                </c:pt>
                <c:pt idx="1242">
                  <c:v>1.0609999999999999</c:v>
                </c:pt>
                <c:pt idx="1243">
                  <c:v>1.0620000000000001</c:v>
                </c:pt>
                <c:pt idx="1244">
                  <c:v>1.0629999999999999</c:v>
                </c:pt>
                <c:pt idx="1245">
                  <c:v>1.0640000000000001</c:v>
                </c:pt>
                <c:pt idx="1246">
                  <c:v>1.0645</c:v>
                </c:pt>
                <c:pt idx="1247">
                  <c:v>1.0654999999999999</c:v>
                </c:pt>
                <c:pt idx="1248">
                  <c:v>1.0660000000000001</c:v>
                </c:pt>
                <c:pt idx="1249">
                  <c:v>1.0669999999999999</c:v>
                </c:pt>
                <c:pt idx="1250">
                  <c:v>1.0680000000000001</c:v>
                </c:pt>
                <c:pt idx="1251">
                  <c:v>1.069</c:v>
                </c:pt>
                <c:pt idx="1252">
                  <c:v>1.0694999999999999</c:v>
                </c:pt>
                <c:pt idx="1253">
                  <c:v>1.0705</c:v>
                </c:pt>
                <c:pt idx="1254">
                  <c:v>1.0714999999999999</c:v>
                </c:pt>
                <c:pt idx="1255">
                  <c:v>1.0720000000000001</c:v>
                </c:pt>
                <c:pt idx="1256">
                  <c:v>1.0725</c:v>
                </c:pt>
                <c:pt idx="1257">
                  <c:v>1.0734999999999999</c:v>
                </c:pt>
                <c:pt idx="1258">
                  <c:v>1.0745</c:v>
                </c:pt>
                <c:pt idx="1259">
                  <c:v>1.0754999999999999</c:v>
                </c:pt>
                <c:pt idx="1260">
                  <c:v>1.0765</c:v>
                </c:pt>
                <c:pt idx="1261">
                  <c:v>1.0774999999999999</c:v>
                </c:pt>
                <c:pt idx="1262">
                  <c:v>1.0785</c:v>
                </c:pt>
                <c:pt idx="1263">
                  <c:v>1.079</c:v>
                </c:pt>
                <c:pt idx="1264">
                  <c:v>1.08</c:v>
                </c:pt>
                <c:pt idx="1265">
                  <c:v>1.081</c:v>
                </c:pt>
                <c:pt idx="1266">
                  <c:v>1.0820000000000001</c:v>
                </c:pt>
                <c:pt idx="1267">
                  <c:v>1.083</c:v>
                </c:pt>
                <c:pt idx="1268">
                  <c:v>1.0840000000000001</c:v>
                </c:pt>
                <c:pt idx="1269">
                  <c:v>1.085</c:v>
                </c:pt>
                <c:pt idx="1270">
                  <c:v>1.0854999999999999</c:v>
                </c:pt>
                <c:pt idx="1271">
                  <c:v>1.0865</c:v>
                </c:pt>
                <c:pt idx="1272">
                  <c:v>1.0874999999999999</c:v>
                </c:pt>
                <c:pt idx="1273">
                  <c:v>1.0885</c:v>
                </c:pt>
                <c:pt idx="1274">
                  <c:v>1.0894999999999999</c:v>
                </c:pt>
                <c:pt idx="1275">
                  <c:v>1.0900000000000001</c:v>
                </c:pt>
                <c:pt idx="1276">
                  <c:v>1.0905</c:v>
                </c:pt>
                <c:pt idx="1277">
                  <c:v>1.0914999999999999</c:v>
                </c:pt>
                <c:pt idx="1278">
                  <c:v>1.0920000000000001</c:v>
                </c:pt>
                <c:pt idx="1279">
                  <c:v>1.093</c:v>
                </c:pt>
                <c:pt idx="1280">
                  <c:v>1.0934999999999999</c:v>
                </c:pt>
                <c:pt idx="1281">
                  <c:v>1.0945</c:v>
                </c:pt>
                <c:pt idx="1282">
                  <c:v>1.0954999999999999</c:v>
                </c:pt>
                <c:pt idx="1283">
                  <c:v>1.0965</c:v>
                </c:pt>
                <c:pt idx="1284">
                  <c:v>1.097</c:v>
                </c:pt>
                <c:pt idx="1285">
                  <c:v>1.0980000000000001</c:v>
                </c:pt>
                <c:pt idx="1286">
                  <c:v>1.099</c:v>
                </c:pt>
                <c:pt idx="1287">
                  <c:v>1.1000000000000001</c:v>
                </c:pt>
                <c:pt idx="1288">
                  <c:v>1.1005</c:v>
                </c:pt>
                <c:pt idx="1289">
                  <c:v>1.1014999999999999</c:v>
                </c:pt>
                <c:pt idx="1290">
                  <c:v>1.1020000000000001</c:v>
                </c:pt>
                <c:pt idx="1291">
                  <c:v>1.103</c:v>
                </c:pt>
                <c:pt idx="1292">
                  <c:v>1.1034999999999999</c:v>
                </c:pt>
                <c:pt idx="1293">
                  <c:v>1.1045</c:v>
                </c:pt>
                <c:pt idx="1294">
                  <c:v>1.105</c:v>
                </c:pt>
                <c:pt idx="1295">
                  <c:v>1.1060000000000001</c:v>
                </c:pt>
                <c:pt idx="1296">
                  <c:v>1.1074999999999999</c:v>
                </c:pt>
                <c:pt idx="1297">
                  <c:v>1.1085</c:v>
                </c:pt>
                <c:pt idx="1298">
                  <c:v>1.109</c:v>
                </c:pt>
                <c:pt idx="1299">
                  <c:v>1.1100000000000001</c:v>
                </c:pt>
                <c:pt idx="1300">
                  <c:v>1.1105</c:v>
                </c:pt>
                <c:pt idx="1301">
                  <c:v>1.111</c:v>
                </c:pt>
                <c:pt idx="1302">
                  <c:v>1.1120000000000001</c:v>
                </c:pt>
                <c:pt idx="1303">
                  <c:v>1.113</c:v>
                </c:pt>
                <c:pt idx="1304">
                  <c:v>1.1134999999999999</c:v>
                </c:pt>
                <c:pt idx="1305">
                  <c:v>1.1140000000000001</c:v>
                </c:pt>
                <c:pt idx="1306">
                  <c:v>1.1154999999999999</c:v>
                </c:pt>
                <c:pt idx="1307">
                  <c:v>1.1165</c:v>
                </c:pt>
                <c:pt idx="1308">
                  <c:v>1.117</c:v>
                </c:pt>
                <c:pt idx="1309">
                  <c:v>1.1180000000000001</c:v>
                </c:pt>
                <c:pt idx="1310">
                  <c:v>1.119</c:v>
                </c:pt>
                <c:pt idx="1311">
                  <c:v>1.1194999999999999</c:v>
                </c:pt>
                <c:pt idx="1312">
                  <c:v>1.1205000000000001</c:v>
                </c:pt>
                <c:pt idx="1313">
                  <c:v>1.121</c:v>
                </c:pt>
                <c:pt idx="1314">
                  <c:v>1.1214999999999999</c:v>
                </c:pt>
                <c:pt idx="1315">
                  <c:v>1.1225000000000001</c:v>
                </c:pt>
                <c:pt idx="1316">
                  <c:v>1.1234999999999999</c:v>
                </c:pt>
                <c:pt idx="1317">
                  <c:v>1.1245000000000001</c:v>
                </c:pt>
                <c:pt idx="1318">
                  <c:v>1.125</c:v>
                </c:pt>
                <c:pt idx="1319">
                  <c:v>1.1265000000000001</c:v>
                </c:pt>
                <c:pt idx="1320">
                  <c:v>1.1274999999999999</c:v>
                </c:pt>
                <c:pt idx="1321">
                  <c:v>1.1279999999999999</c:v>
                </c:pt>
                <c:pt idx="1322">
                  <c:v>1.129</c:v>
                </c:pt>
                <c:pt idx="1323">
                  <c:v>1.1299999999999999</c:v>
                </c:pt>
                <c:pt idx="1324">
                  <c:v>1.131</c:v>
                </c:pt>
                <c:pt idx="1325">
                  <c:v>1.1319999999999999</c:v>
                </c:pt>
                <c:pt idx="1326">
                  <c:v>1.1325000000000001</c:v>
                </c:pt>
                <c:pt idx="1327">
                  <c:v>1.1335</c:v>
                </c:pt>
                <c:pt idx="1328">
                  <c:v>1.1345000000000001</c:v>
                </c:pt>
                <c:pt idx="1329">
                  <c:v>1.1355</c:v>
                </c:pt>
                <c:pt idx="1330">
                  <c:v>1.1365000000000001</c:v>
                </c:pt>
                <c:pt idx="1331">
                  <c:v>1.1375</c:v>
                </c:pt>
                <c:pt idx="1332">
                  <c:v>1.1379999999999999</c:v>
                </c:pt>
                <c:pt idx="1333">
                  <c:v>1.1385000000000001</c:v>
                </c:pt>
                <c:pt idx="1334">
                  <c:v>1.1395</c:v>
                </c:pt>
                <c:pt idx="1335">
                  <c:v>1.1405000000000001</c:v>
                </c:pt>
                <c:pt idx="1336">
                  <c:v>1.141</c:v>
                </c:pt>
                <c:pt idx="1337">
                  <c:v>1.1415</c:v>
                </c:pt>
                <c:pt idx="1338">
                  <c:v>1.1425000000000001</c:v>
                </c:pt>
                <c:pt idx="1339">
                  <c:v>1.1435</c:v>
                </c:pt>
                <c:pt idx="1340">
                  <c:v>1.1445000000000001</c:v>
                </c:pt>
                <c:pt idx="1341">
                  <c:v>1.1455</c:v>
                </c:pt>
                <c:pt idx="1342">
                  <c:v>1.1459999999999999</c:v>
                </c:pt>
                <c:pt idx="1343">
                  <c:v>1.147</c:v>
                </c:pt>
                <c:pt idx="1344">
                  <c:v>1.1479999999999999</c:v>
                </c:pt>
                <c:pt idx="1345">
                  <c:v>1.149</c:v>
                </c:pt>
                <c:pt idx="1346">
                  <c:v>1.1495</c:v>
                </c:pt>
                <c:pt idx="1347">
                  <c:v>1.1505000000000001</c:v>
                </c:pt>
                <c:pt idx="1348">
                  <c:v>1.151</c:v>
                </c:pt>
                <c:pt idx="1349">
                  <c:v>1.1515</c:v>
                </c:pt>
                <c:pt idx="1350">
                  <c:v>1.1525000000000001</c:v>
                </c:pt>
                <c:pt idx="1351">
                  <c:v>1.1539999999999999</c:v>
                </c:pt>
                <c:pt idx="1352">
                  <c:v>1.155</c:v>
                </c:pt>
                <c:pt idx="1353">
                  <c:v>1.1555</c:v>
                </c:pt>
                <c:pt idx="1354">
                  <c:v>1.1565000000000001</c:v>
                </c:pt>
                <c:pt idx="1355">
                  <c:v>1.1575</c:v>
                </c:pt>
                <c:pt idx="1356">
                  <c:v>1.1585000000000001</c:v>
                </c:pt>
                <c:pt idx="1357">
                  <c:v>1.159</c:v>
                </c:pt>
                <c:pt idx="1358">
                  <c:v>1.1599999999999999</c:v>
                </c:pt>
                <c:pt idx="1359">
                  <c:v>1.1605000000000001</c:v>
                </c:pt>
                <c:pt idx="1360">
                  <c:v>1.1615</c:v>
                </c:pt>
                <c:pt idx="1361">
                  <c:v>1.1625000000000001</c:v>
                </c:pt>
                <c:pt idx="1362">
                  <c:v>1.1635</c:v>
                </c:pt>
                <c:pt idx="1363">
                  <c:v>1.1645000000000001</c:v>
                </c:pt>
                <c:pt idx="1364">
                  <c:v>1.1655</c:v>
                </c:pt>
                <c:pt idx="1365">
                  <c:v>1.1665000000000001</c:v>
                </c:pt>
                <c:pt idx="1366">
                  <c:v>1.167</c:v>
                </c:pt>
                <c:pt idx="1367">
                  <c:v>1.1675</c:v>
                </c:pt>
                <c:pt idx="1368">
                  <c:v>1.1685000000000001</c:v>
                </c:pt>
                <c:pt idx="1369">
                  <c:v>1.1695</c:v>
                </c:pt>
                <c:pt idx="1370">
                  <c:v>1.1705000000000001</c:v>
                </c:pt>
                <c:pt idx="1371">
                  <c:v>1.171</c:v>
                </c:pt>
                <c:pt idx="1372">
                  <c:v>1.1719999999999999</c:v>
                </c:pt>
                <c:pt idx="1373">
                  <c:v>1.1725000000000001</c:v>
                </c:pt>
                <c:pt idx="1374">
                  <c:v>1.1739999999999999</c:v>
                </c:pt>
                <c:pt idx="1375">
                  <c:v>1.175</c:v>
                </c:pt>
                <c:pt idx="1376">
                  <c:v>1.1759999999999999</c:v>
                </c:pt>
                <c:pt idx="1377">
                  <c:v>1.177</c:v>
                </c:pt>
                <c:pt idx="1378">
                  <c:v>1.1779999999999999</c:v>
                </c:pt>
                <c:pt idx="1379">
                  <c:v>1.179</c:v>
                </c:pt>
                <c:pt idx="1380">
                  <c:v>1.18</c:v>
                </c:pt>
                <c:pt idx="1381">
                  <c:v>1.181</c:v>
                </c:pt>
                <c:pt idx="1382">
                  <c:v>1.1819999999999999</c:v>
                </c:pt>
                <c:pt idx="1383">
                  <c:v>1.1830000000000001</c:v>
                </c:pt>
                <c:pt idx="1384">
                  <c:v>1.1845000000000001</c:v>
                </c:pt>
                <c:pt idx="1385">
                  <c:v>1.1855</c:v>
                </c:pt>
                <c:pt idx="1386">
                  <c:v>1.1859999999999999</c:v>
                </c:pt>
                <c:pt idx="1387">
                  <c:v>1.1870000000000001</c:v>
                </c:pt>
                <c:pt idx="1388">
                  <c:v>1.1875</c:v>
                </c:pt>
                <c:pt idx="1389">
                  <c:v>1.1884999999999999</c:v>
                </c:pt>
                <c:pt idx="1390">
                  <c:v>1.1890000000000001</c:v>
                </c:pt>
                <c:pt idx="1391">
                  <c:v>1.19</c:v>
                </c:pt>
                <c:pt idx="1392">
                  <c:v>1.1910000000000001</c:v>
                </c:pt>
                <c:pt idx="1393">
                  <c:v>1.1919999999999999</c:v>
                </c:pt>
                <c:pt idx="1394">
                  <c:v>1.1930000000000001</c:v>
                </c:pt>
                <c:pt idx="1395">
                  <c:v>1.1944999999999999</c:v>
                </c:pt>
                <c:pt idx="1396">
                  <c:v>1.1955</c:v>
                </c:pt>
                <c:pt idx="1397">
                  <c:v>1.1964999999999999</c:v>
                </c:pt>
                <c:pt idx="1398">
                  <c:v>1.1970000000000001</c:v>
                </c:pt>
                <c:pt idx="1399">
                  <c:v>1.1975</c:v>
                </c:pt>
                <c:pt idx="1400">
                  <c:v>1.1984999999999999</c:v>
                </c:pt>
                <c:pt idx="1401">
                  <c:v>1.1995</c:v>
                </c:pt>
                <c:pt idx="1402">
                  <c:v>1.2004999999999999</c:v>
                </c:pt>
                <c:pt idx="1403">
                  <c:v>1.2015</c:v>
                </c:pt>
                <c:pt idx="1404">
                  <c:v>1.2024999999999999</c:v>
                </c:pt>
                <c:pt idx="1405">
                  <c:v>1.2035</c:v>
                </c:pt>
                <c:pt idx="1406">
                  <c:v>1.2050000000000001</c:v>
                </c:pt>
                <c:pt idx="1407">
                  <c:v>1.2055</c:v>
                </c:pt>
                <c:pt idx="1408">
                  <c:v>1.2064999999999999</c:v>
                </c:pt>
                <c:pt idx="1409">
                  <c:v>1.2075</c:v>
                </c:pt>
                <c:pt idx="1410">
                  <c:v>1.208</c:v>
                </c:pt>
                <c:pt idx="1411">
                  <c:v>1.2084999999999999</c:v>
                </c:pt>
                <c:pt idx="1412">
                  <c:v>1.2095</c:v>
                </c:pt>
                <c:pt idx="1413">
                  <c:v>1.2110000000000001</c:v>
                </c:pt>
                <c:pt idx="1414">
                  <c:v>1.2124999999999999</c:v>
                </c:pt>
                <c:pt idx="1415">
                  <c:v>1.2135</c:v>
                </c:pt>
                <c:pt idx="1416">
                  <c:v>1.214</c:v>
                </c:pt>
                <c:pt idx="1417">
                  <c:v>1.2150000000000001</c:v>
                </c:pt>
                <c:pt idx="1418">
                  <c:v>1.216</c:v>
                </c:pt>
                <c:pt idx="1419">
                  <c:v>1.2170000000000001</c:v>
                </c:pt>
                <c:pt idx="1420">
                  <c:v>1.218</c:v>
                </c:pt>
                <c:pt idx="1421">
                  <c:v>1.2190000000000001</c:v>
                </c:pt>
                <c:pt idx="1422">
                  <c:v>1.22</c:v>
                </c:pt>
                <c:pt idx="1423">
                  <c:v>1.2215</c:v>
                </c:pt>
                <c:pt idx="1424">
                  <c:v>1.2230000000000001</c:v>
                </c:pt>
                <c:pt idx="1425">
                  <c:v>1.224</c:v>
                </c:pt>
                <c:pt idx="1426">
                  <c:v>1.2250000000000001</c:v>
                </c:pt>
                <c:pt idx="1427">
                  <c:v>1.226</c:v>
                </c:pt>
                <c:pt idx="1428">
                  <c:v>1.2275</c:v>
                </c:pt>
                <c:pt idx="1429">
                  <c:v>1.2284999999999999</c:v>
                </c:pt>
                <c:pt idx="1430">
                  <c:v>1.2295</c:v>
                </c:pt>
                <c:pt idx="1431">
                  <c:v>1.2304999999999999</c:v>
                </c:pt>
                <c:pt idx="1432">
                  <c:v>1.2315</c:v>
                </c:pt>
                <c:pt idx="1433">
                  <c:v>1.2330000000000001</c:v>
                </c:pt>
                <c:pt idx="1434">
                  <c:v>1.234</c:v>
                </c:pt>
                <c:pt idx="1435">
                  <c:v>1.2355</c:v>
                </c:pt>
                <c:pt idx="1436">
                  <c:v>1.2370000000000001</c:v>
                </c:pt>
                <c:pt idx="1437">
                  <c:v>1.238</c:v>
                </c:pt>
                <c:pt idx="1438">
                  <c:v>1.2384999999999999</c:v>
                </c:pt>
                <c:pt idx="1439">
                  <c:v>1.24</c:v>
                </c:pt>
                <c:pt idx="1440">
                  <c:v>1.2410000000000001</c:v>
                </c:pt>
                <c:pt idx="1441">
                  <c:v>1.2430000000000001</c:v>
                </c:pt>
                <c:pt idx="1442">
                  <c:v>1.244</c:v>
                </c:pt>
                <c:pt idx="1443">
                  <c:v>1.2450000000000001</c:v>
                </c:pt>
                <c:pt idx="1444">
                  <c:v>1.246</c:v>
                </c:pt>
                <c:pt idx="1445">
                  <c:v>1.2470000000000001</c:v>
                </c:pt>
                <c:pt idx="1446">
                  <c:v>1.248</c:v>
                </c:pt>
                <c:pt idx="1447">
                  <c:v>1.2495000000000001</c:v>
                </c:pt>
                <c:pt idx="1448">
                  <c:v>1.2504999999999999</c:v>
                </c:pt>
                <c:pt idx="1449">
                  <c:v>1.252</c:v>
                </c:pt>
                <c:pt idx="1450">
                  <c:v>1.2529999999999999</c:v>
                </c:pt>
                <c:pt idx="1451">
                  <c:v>1.2549999999999999</c:v>
                </c:pt>
                <c:pt idx="1452">
                  <c:v>1.256</c:v>
                </c:pt>
                <c:pt idx="1453">
                  <c:v>1.2569999999999999</c:v>
                </c:pt>
                <c:pt idx="1454">
                  <c:v>1.258</c:v>
                </c:pt>
                <c:pt idx="1455">
                  <c:v>1.2589999999999999</c:v>
                </c:pt>
                <c:pt idx="1456">
                  <c:v>1.2605</c:v>
                </c:pt>
                <c:pt idx="1457">
                  <c:v>1.2615000000000001</c:v>
                </c:pt>
                <c:pt idx="1458">
                  <c:v>1.2629999999999999</c:v>
                </c:pt>
                <c:pt idx="1459">
                  <c:v>1.2645</c:v>
                </c:pt>
                <c:pt idx="1460">
                  <c:v>1.2655000000000001</c:v>
                </c:pt>
                <c:pt idx="1461">
                  <c:v>1.2665</c:v>
                </c:pt>
                <c:pt idx="1462">
                  <c:v>1.2675000000000001</c:v>
                </c:pt>
                <c:pt idx="1463">
                  <c:v>1.2689999999999999</c:v>
                </c:pt>
                <c:pt idx="1464">
                  <c:v>1.27</c:v>
                </c:pt>
                <c:pt idx="1465">
                  <c:v>1.2709999999999999</c:v>
                </c:pt>
                <c:pt idx="1466">
                  <c:v>1.272</c:v>
                </c:pt>
                <c:pt idx="1467">
                  <c:v>1.274</c:v>
                </c:pt>
                <c:pt idx="1468">
                  <c:v>1.2749999999999999</c:v>
                </c:pt>
                <c:pt idx="1469">
                  <c:v>1.276</c:v>
                </c:pt>
                <c:pt idx="1470">
                  <c:v>1.2769999999999999</c:v>
                </c:pt>
                <c:pt idx="1471">
                  <c:v>1.278</c:v>
                </c:pt>
                <c:pt idx="1472">
                  <c:v>1.2795000000000001</c:v>
                </c:pt>
                <c:pt idx="1473">
                  <c:v>1.28</c:v>
                </c:pt>
                <c:pt idx="1474">
                  <c:v>1.2809999999999999</c:v>
                </c:pt>
                <c:pt idx="1475">
                  <c:v>1.282</c:v>
                </c:pt>
                <c:pt idx="1476">
                  <c:v>1.284</c:v>
                </c:pt>
                <c:pt idx="1477">
                  <c:v>1.2849999999999999</c:v>
                </c:pt>
                <c:pt idx="1478">
                  <c:v>1.286</c:v>
                </c:pt>
                <c:pt idx="1479">
                  <c:v>1.2869999999999999</c:v>
                </c:pt>
                <c:pt idx="1480">
                  <c:v>1.2885</c:v>
                </c:pt>
                <c:pt idx="1481">
                  <c:v>1.2895000000000001</c:v>
                </c:pt>
                <c:pt idx="1482">
                  <c:v>1.2905</c:v>
                </c:pt>
                <c:pt idx="1483">
                  <c:v>1.292</c:v>
                </c:pt>
                <c:pt idx="1484">
                  <c:v>1.2935000000000001</c:v>
                </c:pt>
                <c:pt idx="1485">
                  <c:v>1.2949999999999999</c:v>
                </c:pt>
                <c:pt idx="1486">
                  <c:v>1.2965</c:v>
                </c:pt>
                <c:pt idx="1487">
                  <c:v>1.298</c:v>
                </c:pt>
                <c:pt idx="1488">
                  <c:v>1.2989999999999999</c:v>
                </c:pt>
                <c:pt idx="1489">
                  <c:v>1.3005</c:v>
                </c:pt>
                <c:pt idx="1490">
                  <c:v>1.3015000000000001</c:v>
                </c:pt>
                <c:pt idx="1491">
                  <c:v>1.302</c:v>
                </c:pt>
                <c:pt idx="1492">
                  <c:v>1.3035000000000001</c:v>
                </c:pt>
                <c:pt idx="1493">
                  <c:v>1.3049999999999999</c:v>
                </c:pt>
                <c:pt idx="1494">
                  <c:v>1.3065</c:v>
                </c:pt>
                <c:pt idx="1495">
                  <c:v>1.3075000000000001</c:v>
                </c:pt>
                <c:pt idx="1496">
                  <c:v>1.3089999999999999</c:v>
                </c:pt>
                <c:pt idx="1497">
                  <c:v>1.31</c:v>
                </c:pt>
                <c:pt idx="1498">
                  <c:v>1.3109999999999999</c:v>
                </c:pt>
                <c:pt idx="1499">
                  <c:v>1.3115000000000001</c:v>
                </c:pt>
                <c:pt idx="1500">
                  <c:v>1.3125</c:v>
                </c:pt>
                <c:pt idx="1501">
                  <c:v>1.3134999999999999</c:v>
                </c:pt>
                <c:pt idx="1502">
                  <c:v>1.3154999999999999</c:v>
                </c:pt>
                <c:pt idx="1503">
                  <c:v>1.3165</c:v>
                </c:pt>
                <c:pt idx="1504">
                  <c:v>1.3174999999999999</c:v>
                </c:pt>
                <c:pt idx="1505">
                  <c:v>1.3185</c:v>
                </c:pt>
                <c:pt idx="1506">
                  <c:v>1.3194999999999999</c:v>
                </c:pt>
                <c:pt idx="1507">
                  <c:v>1.3205</c:v>
                </c:pt>
                <c:pt idx="1508">
                  <c:v>1.3214999999999999</c:v>
                </c:pt>
                <c:pt idx="1509">
                  <c:v>1.3225</c:v>
                </c:pt>
                <c:pt idx="1510">
                  <c:v>1.3234999999999999</c:v>
                </c:pt>
                <c:pt idx="1511">
                  <c:v>1.3245</c:v>
                </c:pt>
                <c:pt idx="1512">
                  <c:v>1.3254999999999999</c:v>
                </c:pt>
                <c:pt idx="1513">
                  <c:v>1.3265</c:v>
                </c:pt>
                <c:pt idx="1514">
                  <c:v>1.3280000000000001</c:v>
                </c:pt>
                <c:pt idx="1515">
                  <c:v>1.329</c:v>
                </c:pt>
                <c:pt idx="1516">
                  <c:v>1.33</c:v>
                </c:pt>
                <c:pt idx="1517">
                  <c:v>1.3305</c:v>
                </c:pt>
                <c:pt idx="1518">
                  <c:v>1.3314999999999999</c:v>
                </c:pt>
                <c:pt idx="1519">
                  <c:v>1.3325</c:v>
                </c:pt>
                <c:pt idx="1520">
                  <c:v>1.333</c:v>
                </c:pt>
                <c:pt idx="1521">
                  <c:v>1.3340000000000001</c:v>
                </c:pt>
                <c:pt idx="1522">
                  <c:v>1.335</c:v>
                </c:pt>
                <c:pt idx="1523">
                  <c:v>1.3365</c:v>
                </c:pt>
                <c:pt idx="1524">
                  <c:v>1.3374999999999999</c:v>
                </c:pt>
                <c:pt idx="1525">
                  <c:v>1.3385</c:v>
                </c:pt>
                <c:pt idx="1526">
                  <c:v>1.3394999999999999</c:v>
                </c:pt>
                <c:pt idx="1527">
                  <c:v>1.3405</c:v>
                </c:pt>
                <c:pt idx="1528">
                  <c:v>1.341</c:v>
                </c:pt>
                <c:pt idx="1529">
                  <c:v>1.3420000000000001</c:v>
                </c:pt>
                <c:pt idx="1530">
                  <c:v>1.343</c:v>
                </c:pt>
                <c:pt idx="1531">
                  <c:v>1.3434999999999999</c:v>
                </c:pt>
                <c:pt idx="1532">
                  <c:v>1.3445</c:v>
                </c:pt>
                <c:pt idx="1533">
                  <c:v>1.3454999999999999</c:v>
                </c:pt>
                <c:pt idx="1534">
                  <c:v>1.3465</c:v>
                </c:pt>
                <c:pt idx="1535">
                  <c:v>1.3480000000000001</c:v>
                </c:pt>
                <c:pt idx="1536">
                  <c:v>1.349</c:v>
                </c:pt>
                <c:pt idx="1537">
                  <c:v>1.35</c:v>
                </c:pt>
                <c:pt idx="1538">
                  <c:v>1.3505</c:v>
                </c:pt>
                <c:pt idx="1539">
                  <c:v>1.3514999999999999</c:v>
                </c:pt>
                <c:pt idx="1540">
                  <c:v>1.3525</c:v>
                </c:pt>
                <c:pt idx="1541">
                  <c:v>1.3534999999999999</c:v>
                </c:pt>
                <c:pt idx="1542">
                  <c:v>1.3545</c:v>
                </c:pt>
                <c:pt idx="1543">
                  <c:v>1.3560000000000001</c:v>
                </c:pt>
                <c:pt idx="1544">
                  <c:v>1.357</c:v>
                </c:pt>
                <c:pt idx="1545">
                  <c:v>1.3580000000000001</c:v>
                </c:pt>
                <c:pt idx="1546">
                  <c:v>1.359</c:v>
                </c:pt>
                <c:pt idx="1547">
                  <c:v>1.36</c:v>
                </c:pt>
                <c:pt idx="1548">
                  <c:v>1.361</c:v>
                </c:pt>
                <c:pt idx="1549">
                  <c:v>1.3614999999999999</c:v>
                </c:pt>
                <c:pt idx="1550">
                  <c:v>1.3625</c:v>
                </c:pt>
                <c:pt idx="1551">
                  <c:v>1.3634999999999999</c:v>
                </c:pt>
                <c:pt idx="1552">
                  <c:v>1.3640000000000001</c:v>
                </c:pt>
                <c:pt idx="1553">
                  <c:v>1.365</c:v>
                </c:pt>
                <c:pt idx="1554">
                  <c:v>1.3660000000000001</c:v>
                </c:pt>
                <c:pt idx="1555">
                  <c:v>1.3674999999999999</c:v>
                </c:pt>
                <c:pt idx="1556">
                  <c:v>1.3685</c:v>
                </c:pt>
                <c:pt idx="1557">
                  <c:v>1.369</c:v>
                </c:pt>
                <c:pt idx="1558">
                  <c:v>1.37</c:v>
                </c:pt>
                <c:pt idx="1559">
                  <c:v>1.371</c:v>
                </c:pt>
                <c:pt idx="1560">
                  <c:v>1.3714999999999999</c:v>
                </c:pt>
                <c:pt idx="1561">
                  <c:v>1.3720000000000001</c:v>
                </c:pt>
                <c:pt idx="1562">
                  <c:v>1.373</c:v>
                </c:pt>
                <c:pt idx="1563">
                  <c:v>1.3734999999999999</c:v>
                </c:pt>
                <c:pt idx="1564">
                  <c:v>1.375</c:v>
                </c:pt>
                <c:pt idx="1565">
                  <c:v>1.3759999999999999</c:v>
                </c:pt>
                <c:pt idx="1566">
                  <c:v>1.377</c:v>
                </c:pt>
                <c:pt idx="1567">
                  <c:v>1.3779999999999999</c:v>
                </c:pt>
                <c:pt idx="1568">
                  <c:v>1.379</c:v>
                </c:pt>
                <c:pt idx="1569">
                  <c:v>1.38</c:v>
                </c:pt>
                <c:pt idx="1570">
                  <c:v>1.3805000000000001</c:v>
                </c:pt>
                <c:pt idx="1571">
                  <c:v>1.381</c:v>
                </c:pt>
                <c:pt idx="1572">
                  <c:v>1.3819999999999999</c:v>
                </c:pt>
                <c:pt idx="1573">
                  <c:v>1.383</c:v>
                </c:pt>
                <c:pt idx="1574">
                  <c:v>1.3839999999999999</c:v>
                </c:pt>
                <c:pt idx="1575">
                  <c:v>1.385</c:v>
                </c:pt>
                <c:pt idx="1576">
                  <c:v>1.3865000000000001</c:v>
                </c:pt>
                <c:pt idx="1577">
                  <c:v>1.3875</c:v>
                </c:pt>
                <c:pt idx="1578">
                  <c:v>1.3879999999999999</c:v>
                </c:pt>
                <c:pt idx="1579">
                  <c:v>1.3885000000000001</c:v>
                </c:pt>
                <c:pt idx="1580">
                  <c:v>1.3895</c:v>
                </c:pt>
                <c:pt idx="1581">
                  <c:v>1.3905000000000001</c:v>
                </c:pt>
                <c:pt idx="1582">
                  <c:v>1.391</c:v>
                </c:pt>
                <c:pt idx="1583">
                  <c:v>1.3919999999999999</c:v>
                </c:pt>
                <c:pt idx="1584">
                  <c:v>1.393</c:v>
                </c:pt>
                <c:pt idx="1585">
                  <c:v>1.3935</c:v>
                </c:pt>
                <c:pt idx="1586">
                  <c:v>1.3945000000000001</c:v>
                </c:pt>
                <c:pt idx="1587">
                  <c:v>1.3955</c:v>
                </c:pt>
                <c:pt idx="1588">
                  <c:v>1.3965000000000001</c:v>
                </c:pt>
                <c:pt idx="1589">
                  <c:v>1.3979999999999999</c:v>
                </c:pt>
                <c:pt idx="1590">
                  <c:v>1.3985000000000001</c:v>
                </c:pt>
                <c:pt idx="1591">
                  <c:v>1.3995</c:v>
                </c:pt>
                <c:pt idx="1592">
                  <c:v>1.4005000000000001</c:v>
                </c:pt>
                <c:pt idx="1593">
                  <c:v>1.4015</c:v>
                </c:pt>
                <c:pt idx="1594">
                  <c:v>1.4019999999999999</c:v>
                </c:pt>
                <c:pt idx="1595">
                  <c:v>1.4025000000000001</c:v>
                </c:pt>
                <c:pt idx="1596">
                  <c:v>1.4035</c:v>
                </c:pt>
                <c:pt idx="1597">
                  <c:v>1.4045000000000001</c:v>
                </c:pt>
                <c:pt idx="1598">
                  <c:v>1.4059999999999999</c:v>
                </c:pt>
                <c:pt idx="1599">
                  <c:v>1.407</c:v>
                </c:pt>
                <c:pt idx="1600">
                  <c:v>1.4079999999999999</c:v>
                </c:pt>
                <c:pt idx="1601">
                  <c:v>1.409</c:v>
                </c:pt>
                <c:pt idx="1602">
                  <c:v>1.41</c:v>
                </c:pt>
                <c:pt idx="1603">
                  <c:v>1.4105000000000001</c:v>
                </c:pt>
                <c:pt idx="1604">
                  <c:v>1.4115</c:v>
                </c:pt>
                <c:pt idx="1605">
                  <c:v>1.4119999999999999</c:v>
                </c:pt>
                <c:pt idx="1606">
                  <c:v>1.4125000000000001</c:v>
                </c:pt>
                <c:pt idx="1607">
                  <c:v>1.4139999999999999</c:v>
                </c:pt>
                <c:pt idx="1608">
                  <c:v>1.415</c:v>
                </c:pt>
                <c:pt idx="1609">
                  <c:v>1.4159999999999999</c:v>
                </c:pt>
                <c:pt idx="1610">
                  <c:v>1.4165000000000001</c:v>
                </c:pt>
                <c:pt idx="1611">
                  <c:v>1.4175</c:v>
                </c:pt>
                <c:pt idx="1612">
                  <c:v>1.4185000000000001</c:v>
                </c:pt>
                <c:pt idx="1613">
                  <c:v>1.419</c:v>
                </c:pt>
                <c:pt idx="1614">
                  <c:v>1.42</c:v>
                </c:pt>
                <c:pt idx="1615">
                  <c:v>1.421</c:v>
                </c:pt>
                <c:pt idx="1616">
                  <c:v>1.4219999999999999</c:v>
                </c:pt>
                <c:pt idx="1617">
                  <c:v>1.4225000000000001</c:v>
                </c:pt>
                <c:pt idx="1618">
                  <c:v>1.423</c:v>
                </c:pt>
                <c:pt idx="1619">
                  <c:v>1.4245000000000001</c:v>
                </c:pt>
                <c:pt idx="1620">
                  <c:v>1.4255</c:v>
                </c:pt>
                <c:pt idx="1621">
                  <c:v>1.4265000000000001</c:v>
                </c:pt>
                <c:pt idx="1622">
                  <c:v>1.427</c:v>
                </c:pt>
                <c:pt idx="1623">
                  <c:v>1.4279999999999999</c:v>
                </c:pt>
                <c:pt idx="1624">
                  <c:v>1.4285000000000001</c:v>
                </c:pt>
                <c:pt idx="1625">
                  <c:v>1.4295</c:v>
                </c:pt>
                <c:pt idx="1626">
                  <c:v>1.43</c:v>
                </c:pt>
                <c:pt idx="1627">
                  <c:v>1.431</c:v>
                </c:pt>
                <c:pt idx="1628">
                  <c:v>1.4315</c:v>
                </c:pt>
                <c:pt idx="1629">
                  <c:v>1.4325000000000001</c:v>
                </c:pt>
                <c:pt idx="1630">
                  <c:v>1.4335</c:v>
                </c:pt>
                <c:pt idx="1631">
                  <c:v>1.4345000000000001</c:v>
                </c:pt>
                <c:pt idx="1632">
                  <c:v>1.4350000000000001</c:v>
                </c:pt>
                <c:pt idx="1633">
                  <c:v>1.4359999999999999</c:v>
                </c:pt>
                <c:pt idx="1634">
                  <c:v>1.4370000000000001</c:v>
                </c:pt>
                <c:pt idx="1635">
                  <c:v>1.4379999999999999</c:v>
                </c:pt>
                <c:pt idx="1636">
                  <c:v>1.4390000000000001</c:v>
                </c:pt>
                <c:pt idx="1637">
                  <c:v>1.4395</c:v>
                </c:pt>
                <c:pt idx="1638">
                  <c:v>1.4404999999999999</c:v>
                </c:pt>
                <c:pt idx="1639">
                  <c:v>1.4410000000000001</c:v>
                </c:pt>
                <c:pt idx="1640">
                  <c:v>1.4419999999999999</c:v>
                </c:pt>
                <c:pt idx="1641">
                  <c:v>1.4430000000000001</c:v>
                </c:pt>
                <c:pt idx="1642">
                  <c:v>1.444</c:v>
                </c:pt>
                <c:pt idx="1643">
                  <c:v>1.4455</c:v>
                </c:pt>
                <c:pt idx="1644">
                  <c:v>1.446</c:v>
                </c:pt>
                <c:pt idx="1645">
                  <c:v>1.4464999999999999</c:v>
                </c:pt>
                <c:pt idx="1646">
                  <c:v>1.4475</c:v>
                </c:pt>
                <c:pt idx="1647">
                  <c:v>1.4484999999999999</c:v>
                </c:pt>
                <c:pt idx="1648">
                  <c:v>1.4495</c:v>
                </c:pt>
                <c:pt idx="1649">
                  <c:v>1.4504999999999999</c:v>
                </c:pt>
                <c:pt idx="1650">
                  <c:v>1.4510000000000001</c:v>
                </c:pt>
                <c:pt idx="1651">
                  <c:v>1.452</c:v>
                </c:pt>
                <c:pt idx="1652">
                  <c:v>1.4535</c:v>
                </c:pt>
                <c:pt idx="1653">
                  <c:v>1.454</c:v>
                </c:pt>
                <c:pt idx="1654">
                  <c:v>1.4550000000000001</c:v>
                </c:pt>
                <c:pt idx="1655">
                  <c:v>1.456</c:v>
                </c:pt>
                <c:pt idx="1656">
                  <c:v>1.4570000000000001</c:v>
                </c:pt>
                <c:pt idx="1657">
                  <c:v>1.458</c:v>
                </c:pt>
                <c:pt idx="1658">
                  <c:v>1.4590000000000001</c:v>
                </c:pt>
                <c:pt idx="1659">
                  <c:v>1.46</c:v>
                </c:pt>
                <c:pt idx="1660">
                  <c:v>1.4610000000000001</c:v>
                </c:pt>
                <c:pt idx="1661">
                  <c:v>1.4615</c:v>
                </c:pt>
                <c:pt idx="1662">
                  <c:v>1.4624999999999999</c:v>
                </c:pt>
                <c:pt idx="1663">
                  <c:v>1.4635</c:v>
                </c:pt>
                <c:pt idx="1664">
                  <c:v>1.4644999999999999</c:v>
                </c:pt>
                <c:pt idx="1665">
                  <c:v>1.4655</c:v>
                </c:pt>
                <c:pt idx="1666">
                  <c:v>1.4664999999999999</c:v>
                </c:pt>
                <c:pt idx="1667">
                  <c:v>1.4675</c:v>
                </c:pt>
                <c:pt idx="1668">
                  <c:v>1.468</c:v>
                </c:pt>
                <c:pt idx="1669">
                  <c:v>1.4690000000000001</c:v>
                </c:pt>
                <c:pt idx="1670">
                  <c:v>1.4695</c:v>
                </c:pt>
                <c:pt idx="1671">
                  <c:v>1.4704999999999999</c:v>
                </c:pt>
                <c:pt idx="1672">
                  <c:v>1.4715</c:v>
                </c:pt>
                <c:pt idx="1673">
                  <c:v>1.4724999999999999</c:v>
                </c:pt>
                <c:pt idx="1674">
                  <c:v>1.4735</c:v>
                </c:pt>
                <c:pt idx="1675">
                  <c:v>1.474</c:v>
                </c:pt>
                <c:pt idx="1676">
                  <c:v>1.4750000000000001</c:v>
                </c:pt>
                <c:pt idx="1677">
                  <c:v>1.476</c:v>
                </c:pt>
                <c:pt idx="1678">
                  <c:v>1.4770000000000001</c:v>
                </c:pt>
                <c:pt idx="1679">
                  <c:v>1.478</c:v>
                </c:pt>
                <c:pt idx="1680">
                  <c:v>1.4790000000000001</c:v>
                </c:pt>
                <c:pt idx="1681">
                  <c:v>1.48</c:v>
                </c:pt>
                <c:pt idx="1682">
                  <c:v>1.4810000000000001</c:v>
                </c:pt>
                <c:pt idx="1683">
                  <c:v>1.4815</c:v>
                </c:pt>
                <c:pt idx="1684">
                  <c:v>1.4830000000000001</c:v>
                </c:pt>
                <c:pt idx="1685">
                  <c:v>1.4835</c:v>
                </c:pt>
                <c:pt idx="1686">
                  <c:v>1.4844999999999999</c:v>
                </c:pt>
                <c:pt idx="1687">
                  <c:v>1.4855</c:v>
                </c:pt>
                <c:pt idx="1688">
                  <c:v>1.4864999999999999</c:v>
                </c:pt>
                <c:pt idx="1689">
                  <c:v>1.4875</c:v>
                </c:pt>
                <c:pt idx="1690">
                  <c:v>1.4884999999999999</c:v>
                </c:pt>
                <c:pt idx="1691">
                  <c:v>1.4890000000000001</c:v>
                </c:pt>
                <c:pt idx="1692">
                  <c:v>1.49</c:v>
                </c:pt>
                <c:pt idx="1693">
                  <c:v>1.4910000000000001</c:v>
                </c:pt>
                <c:pt idx="1694">
                  <c:v>1.492</c:v>
                </c:pt>
                <c:pt idx="1695">
                  <c:v>1.4930000000000001</c:v>
                </c:pt>
                <c:pt idx="1696">
                  <c:v>1.494</c:v>
                </c:pt>
                <c:pt idx="1697">
                  <c:v>1.4944999999999999</c:v>
                </c:pt>
                <c:pt idx="1698">
                  <c:v>1.4950000000000001</c:v>
                </c:pt>
                <c:pt idx="1699">
                  <c:v>1.496</c:v>
                </c:pt>
                <c:pt idx="1700">
                  <c:v>1.4964999999999999</c:v>
                </c:pt>
                <c:pt idx="1701">
                  <c:v>1.4970000000000001</c:v>
                </c:pt>
                <c:pt idx="1702">
                  <c:v>1.498</c:v>
                </c:pt>
                <c:pt idx="1703">
                  <c:v>1.4990000000000001</c:v>
                </c:pt>
                <c:pt idx="1704">
                  <c:v>1.5004999999999999</c:v>
                </c:pt>
                <c:pt idx="1705">
                  <c:v>1.5009999999999999</c:v>
                </c:pt>
                <c:pt idx="1706">
                  <c:v>1.502</c:v>
                </c:pt>
                <c:pt idx="1707">
                  <c:v>1.5029999999999999</c:v>
                </c:pt>
                <c:pt idx="1708">
                  <c:v>1.504</c:v>
                </c:pt>
                <c:pt idx="1709">
                  <c:v>1.5044999999999999</c:v>
                </c:pt>
                <c:pt idx="1710">
                  <c:v>1.5049999999999999</c:v>
                </c:pt>
                <c:pt idx="1711">
                  <c:v>1.5055000000000001</c:v>
                </c:pt>
                <c:pt idx="1712">
                  <c:v>1.5065</c:v>
                </c:pt>
                <c:pt idx="1713">
                  <c:v>1.5075000000000001</c:v>
                </c:pt>
                <c:pt idx="1714">
                  <c:v>1.5085</c:v>
                </c:pt>
                <c:pt idx="1715">
                  <c:v>1.5089999999999999</c:v>
                </c:pt>
                <c:pt idx="1716">
                  <c:v>1.51</c:v>
                </c:pt>
                <c:pt idx="1717">
                  <c:v>1.5109999999999999</c:v>
                </c:pt>
                <c:pt idx="1718">
                  <c:v>1.5115000000000001</c:v>
                </c:pt>
                <c:pt idx="1719">
                  <c:v>1.5125</c:v>
                </c:pt>
                <c:pt idx="1720">
                  <c:v>1.5135000000000001</c:v>
                </c:pt>
                <c:pt idx="1721">
                  <c:v>1.5145</c:v>
                </c:pt>
                <c:pt idx="1722">
                  <c:v>1.5149999999999999</c:v>
                </c:pt>
                <c:pt idx="1723">
                  <c:v>1.5155000000000001</c:v>
                </c:pt>
                <c:pt idx="1724">
                  <c:v>1.5165</c:v>
                </c:pt>
                <c:pt idx="1725">
                  <c:v>1.5175000000000001</c:v>
                </c:pt>
                <c:pt idx="1726">
                  <c:v>1.518</c:v>
                </c:pt>
                <c:pt idx="1727">
                  <c:v>1.5189999999999999</c:v>
                </c:pt>
                <c:pt idx="1728">
                  <c:v>1.52</c:v>
                </c:pt>
                <c:pt idx="1729">
                  <c:v>1.5209999999999999</c:v>
                </c:pt>
                <c:pt idx="1730">
                  <c:v>1.5215000000000001</c:v>
                </c:pt>
                <c:pt idx="1731">
                  <c:v>1.5225</c:v>
                </c:pt>
                <c:pt idx="1732">
                  <c:v>1.5229999999999999</c:v>
                </c:pt>
                <c:pt idx="1733">
                  <c:v>1.524</c:v>
                </c:pt>
                <c:pt idx="1734">
                  <c:v>1.5249999999999999</c:v>
                </c:pt>
                <c:pt idx="1735">
                  <c:v>1.526</c:v>
                </c:pt>
                <c:pt idx="1736">
                  <c:v>1.5269999999999999</c:v>
                </c:pt>
                <c:pt idx="1737">
                  <c:v>1.528</c:v>
                </c:pt>
                <c:pt idx="1738">
                  <c:v>1.5285</c:v>
                </c:pt>
                <c:pt idx="1739">
                  <c:v>1.5295000000000001</c:v>
                </c:pt>
                <c:pt idx="1740">
                  <c:v>1.5305</c:v>
                </c:pt>
                <c:pt idx="1741">
                  <c:v>1.5315000000000001</c:v>
                </c:pt>
                <c:pt idx="1742">
                  <c:v>1.532</c:v>
                </c:pt>
                <c:pt idx="1743">
                  <c:v>1.5325</c:v>
                </c:pt>
                <c:pt idx="1744">
                  <c:v>1.5335000000000001</c:v>
                </c:pt>
                <c:pt idx="1745">
                  <c:v>1.534</c:v>
                </c:pt>
                <c:pt idx="1746">
                  <c:v>1.5345</c:v>
                </c:pt>
                <c:pt idx="1747">
                  <c:v>1.5355000000000001</c:v>
                </c:pt>
                <c:pt idx="1748">
                  <c:v>1.5365</c:v>
                </c:pt>
                <c:pt idx="1749">
                  <c:v>1.538</c:v>
                </c:pt>
                <c:pt idx="1750">
                  <c:v>1.5385</c:v>
                </c:pt>
                <c:pt idx="1751">
                  <c:v>1.5395000000000001</c:v>
                </c:pt>
                <c:pt idx="1752">
                  <c:v>1.5405</c:v>
                </c:pt>
                <c:pt idx="1753">
                  <c:v>1.5409999999999999</c:v>
                </c:pt>
                <c:pt idx="1754">
                  <c:v>1.5415000000000001</c:v>
                </c:pt>
                <c:pt idx="1755">
                  <c:v>1.5425</c:v>
                </c:pt>
                <c:pt idx="1756">
                  <c:v>1.5435000000000001</c:v>
                </c:pt>
                <c:pt idx="1757">
                  <c:v>1.544</c:v>
                </c:pt>
                <c:pt idx="1758">
                  <c:v>1.5445</c:v>
                </c:pt>
                <c:pt idx="1759">
                  <c:v>1.5455000000000001</c:v>
                </c:pt>
                <c:pt idx="1760">
                  <c:v>1.5465</c:v>
                </c:pt>
                <c:pt idx="1761">
                  <c:v>1.5475000000000001</c:v>
                </c:pt>
                <c:pt idx="1762">
                  <c:v>1.5485</c:v>
                </c:pt>
                <c:pt idx="1763">
                  <c:v>1.5495000000000001</c:v>
                </c:pt>
                <c:pt idx="1764">
                  <c:v>1.55</c:v>
                </c:pt>
                <c:pt idx="1765">
                  <c:v>1.5509999999999999</c:v>
                </c:pt>
                <c:pt idx="1766">
                  <c:v>1.5515000000000001</c:v>
                </c:pt>
                <c:pt idx="1767">
                  <c:v>1.552</c:v>
                </c:pt>
                <c:pt idx="1768">
                  <c:v>1.5529999999999999</c:v>
                </c:pt>
                <c:pt idx="1769">
                  <c:v>1.554</c:v>
                </c:pt>
                <c:pt idx="1770">
                  <c:v>1.5545</c:v>
                </c:pt>
                <c:pt idx="1771">
                  <c:v>1.5555000000000001</c:v>
                </c:pt>
                <c:pt idx="1772">
                  <c:v>1.5565</c:v>
                </c:pt>
                <c:pt idx="1773">
                  <c:v>1.5575000000000001</c:v>
                </c:pt>
                <c:pt idx="1774">
                  <c:v>1.5580000000000001</c:v>
                </c:pt>
                <c:pt idx="1775">
                  <c:v>1.5589999999999999</c:v>
                </c:pt>
                <c:pt idx="1776">
                  <c:v>1.56</c:v>
                </c:pt>
                <c:pt idx="1777">
                  <c:v>1.5605</c:v>
                </c:pt>
                <c:pt idx="1778">
                  <c:v>1.5609999999999999</c:v>
                </c:pt>
                <c:pt idx="1779">
                  <c:v>1.5620000000000001</c:v>
                </c:pt>
                <c:pt idx="1780">
                  <c:v>1.5625</c:v>
                </c:pt>
                <c:pt idx="1781">
                  <c:v>1.5629999999999999</c:v>
                </c:pt>
                <c:pt idx="1782">
                  <c:v>1.5640000000000001</c:v>
                </c:pt>
                <c:pt idx="1783">
                  <c:v>1.5649999999999999</c:v>
                </c:pt>
                <c:pt idx="1784">
                  <c:v>1.5660000000000001</c:v>
                </c:pt>
                <c:pt idx="1785">
                  <c:v>1.5665</c:v>
                </c:pt>
                <c:pt idx="1786">
                  <c:v>1.5674999999999999</c:v>
                </c:pt>
                <c:pt idx="1787">
                  <c:v>1.5685</c:v>
                </c:pt>
                <c:pt idx="1788">
                  <c:v>1.5694999999999999</c:v>
                </c:pt>
                <c:pt idx="1789">
                  <c:v>1.5705</c:v>
                </c:pt>
                <c:pt idx="1790">
                  <c:v>1.571</c:v>
                </c:pt>
                <c:pt idx="1791">
                  <c:v>1.5714999999999999</c:v>
                </c:pt>
                <c:pt idx="1792">
                  <c:v>1.5725</c:v>
                </c:pt>
                <c:pt idx="1793">
                  <c:v>1.5734999999999999</c:v>
                </c:pt>
                <c:pt idx="1794">
                  <c:v>1.5740000000000001</c:v>
                </c:pt>
                <c:pt idx="1795">
                  <c:v>1.575</c:v>
                </c:pt>
                <c:pt idx="1796">
                  <c:v>1.5765</c:v>
                </c:pt>
                <c:pt idx="1797">
                  <c:v>1.577</c:v>
                </c:pt>
                <c:pt idx="1798">
                  <c:v>1.5774999999999999</c:v>
                </c:pt>
                <c:pt idx="1799">
                  <c:v>1.5785</c:v>
                </c:pt>
                <c:pt idx="1800">
                  <c:v>1.5794999999999999</c:v>
                </c:pt>
                <c:pt idx="1801">
                  <c:v>1.58</c:v>
                </c:pt>
                <c:pt idx="1802">
                  <c:v>1.5805</c:v>
                </c:pt>
                <c:pt idx="1803">
                  <c:v>1.5814999999999999</c:v>
                </c:pt>
                <c:pt idx="1804">
                  <c:v>1.5820000000000001</c:v>
                </c:pt>
                <c:pt idx="1805">
                  <c:v>1.5825</c:v>
                </c:pt>
                <c:pt idx="1806">
                  <c:v>1.5840000000000001</c:v>
                </c:pt>
                <c:pt idx="1807">
                  <c:v>1.585</c:v>
                </c:pt>
                <c:pt idx="1808">
                  <c:v>1.5860000000000001</c:v>
                </c:pt>
                <c:pt idx="1809">
                  <c:v>1.5865</c:v>
                </c:pt>
                <c:pt idx="1810">
                  <c:v>1.5874999999999999</c:v>
                </c:pt>
                <c:pt idx="1811">
                  <c:v>1.5885</c:v>
                </c:pt>
                <c:pt idx="1812">
                  <c:v>1.589</c:v>
                </c:pt>
                <c:pt idx="1813">
                  <c:v>1.5894999999999999</c:v>
                </c:pt>
                <c:pt idx="1814">
                  <c:v>1.5905</c:v>
                </c:pt>
                <c:pt idx="1815">
                  <c:v>1.5914999999999999</c:v>
                </c:pt>
                <c:pt idx="1816">
                  <c:v>1.5925</c:v>
                </c:pt>
                <c:pt idx="1817">
                  <c:v>1.5934999999999999</c:v>
                </c:pt>
                <c:pt idx="1818">
                  <c:v>1.5940000000000001</c:v>
                </c:pt>
                <c:pt idx="1819">
                  <c:v>1.595</c:v>
                </c:pt>
                <c:pt idx="1820">
                  <c:v>1.5960000000000001</c:v>
                </c:pt>
                <c:pt idx="1821">
                  <c:v>1.597</c:v>
                </c:pt>
                <c:pt idx="1822">
                  <c:v>1.5980000000000001</c:v>
                </c:pt>
                <c:pt idx="1823">
                  <c:v>1.5985</c:v>
                </c:pt>
                <c:pt idx="1824">
                  <c:v>1.5994999999999999</c:v>
                </c:pt>
                <c:pt idx="1825">
                  <c:v>1.6</c:v>
                </c:pt>
                <c:pt idx="1826">
                  <c:v>1.6005</c:v>
                </c:pt>
                <c:pt idx="1827">
                  <c:v>1.6014999999999999</c:v>
                </c:pt>
                <c:pt idx="1828">
                  <c:v>1.6025</c:v>
                </c:pt>
                <c:pt idx="1829">
                  <c:v>1.6034999999999999</c:v>
                </c:pt>
                <c:pt idx="1830">
                  <c:v>1.6045</c:v>
                </c:pt>
                <c:pt idx="1831">
                  <c:v>1.6054999999999999</c:v>
                </c:pt>
                <c:pt idx="1832">
                  <c:v>1.6065</c:v>
                </c:pt>
                <c:pt idx="1833">
                  <c:v>1.6074999999999999</c:v>
                </c:pt>
                <c:pt idx="1834">
                  <c:v>1.6080000000000001</c:v>
                </c:pt>
                <c:pt idx="1835">
                  <c:v>1.609</c:v>
                </c:pt>
                <c:pt idx="1836">
                  <c:v>1.6094999999999999</c:v>
                </c:pt>
                <c:pt idx="1837">
                  <c:v>1.6105</c:v>
                </c:pt>
                <c:pt idx="1838">
                  <c:v>1.611</c:v>
                </c:pt>
                <c:pt idx="1839">
                  <c:v>1.6125</c:v>
                </c:pt>
                <c:pt idx="1840">
                  <c:v>1.613</c:v>
                </c:pt>
                <c:pt idx="1841">
                  <c:v>1.6140000000000001</c:v>
                </c:pt>
                <c:pt idx="1842">
                  <c:v>1.615</c:v>
                </c:pt>
                <c:pt idx="1843">
                  <c:v>1.6154999999999999</c:v>
                </c:pt>
                <c:pt idx="1844">
                  <c:v>1.6160000000000001</c:v>
                </c:pt>
                <c:pt idx="1845">
                  <c:v>1.617</c:v>
                </c:pt>
                <c:pt idx="1846">
                  <c:v>1.6174999999999999</c:v>
                </c:pt>
                <c:pt idx="1847">
                  <c:v>1.6185</c:v>
                </c:pt>
                <c:pt idx="1848">
                  <c:v>1.619</c:v>
                </c:pt>
                <c:pt idx="1849">
                  <c:v>1.6194999999999999</c:v>
                </c:pt>
                <c:pt idx="1850">
                  <c:v>1.6205000000000001</c:v>
                </c:pt>
                <c:pt idx="1851">
                  <c:v>1.6214999999999999</c:v>
                </c:pt>
                <c:pt idx="1852">
                  <c:v>1.6220000000000001</c:v>
                </c:pt>
                <c:pt idx="1853">
                  <c:v>1.623</c:v>
                </c:pt>
                <c:pt idx="1854">
                  <c:v>1.6240000000000001</c:v>
                </c:pt>
                <c:pt idx="1855">
                  <c:v>1.625</c:v>
                </c:pt>
                <c:pt idx="1856">
                  <c:v>1.6254999999999999</c:v>
                </c:pt>
                <c:pt idx="1857">
                  <c:v>1.6265000000000001</c:v>
                </c:pt>
                <c:pt idx="1858">
                  <c:v>1.627</c:v>
                </c:pt>
                <c:pt idx="1859">
                  <c:v>1.6274999999999999</c:v>
                </c:pt>
                <c:pt idx="1860">
                  <c:v>1.6285000000000001</c:v>
                </c:pt>
                <c:pt idx="1861">
                  <c:v>1.629</c:v>
                </c:pt>
                <c:pt idx="1862">
                  <c:v>1.63</c:v>
                </c:pt>
                <c:pt idx="1863">
                  <c:v>1.6305000000000001</c:v>
                </c:pt>
                <c:pt idx="1864">
                  <c:v>1.6315</c:v>
                </c:pt>
                <c:pt idx="1865">
                  <c:v>1.6325000000000001</c:v>
                </c:pt>
                <c:pt idx="1866">
                  <c:v>1.6335</c:v>
                </c:pt>
                <c:pt idx="1867">
                  <c:v>1.6345000000000001</c:v>
                </c:pt>
                <c:pt idx="1868">
                  <c:v>1.635</c:v>
                </c:pt>
                <c:pt idx="1869">
                  <c:v>1.6355</c:v>
                </c:pt>
                <c:pt idx="1870">
                  <c:v>1.6365000000000001</c:v>
                </c:pt>
                <c:pt idx="1871">
                  <c:v>1.6375</c:v>
                </c:pt>
                <c:pt idx="1872">
                  <c:v>1.6385000000000001</c:v>
                </c:pt>
                <c:pt idx="1873">
                  <c:v>1.6395</c:v>
                </c:pt>
                <c:pt idx="1874">
                  <c:v>1.6405000000000001</c:v>
                </c:pt>
                <c:pt idx="1875">
                  <c:v>1.6415</c:v>
                </c:pt>
                <c:pt idx="1876">
                  <c:v>1.643</c:v>
                </c:pt>
                <c:pt idx="1877">
                  <c:v>1.6435</c:v>
                </c:pt>
                <c:pt idx="1878">
                  <c:v>1.6439999999999999</c:v>
                </c:pt>
                <c:pt idx="1879">
                  <c:v>1.645</c:v>
                </c:pt>
                <c:pt idx="1880">
                  <c:v>1.6459999999999999</c:v>
                </c:pt>
                <c:pt idx="1881">
                  <c:v>1.647</c:v>
                </c:pt>
                <c:pt idx="1882">
                  <c:v>1.6479999999999999</c:v>
                </c:pt>
                <c:pt idx="1883">
                  <c:v>1.6485000000000001</c:v>
                </c:pt>
                <c:pt idx="1884">
                  <c:v>1.6495</c:v>
                </c:pt>
                <c:pt idx="1885">
                  <c:v>1.6505000000000001</c:v>
                </c:pt>
                <c:pt idx="1886">
                  <c:v>1.6515</c:v>
                </c:pt>
                <c:pt idx="1887">
                  <c:v>1.6519999999999999</c:v>
                </c:pt>
                <c:pt idx="1888">
                  <c:v>1.653</c:v>
                </c:pt>
                <c:pt idx="1889">
                  <c:v>1.6539999999999999</c:v>
                </c:pt>
                <c:pt idx="1890">
                  <c:v>1.6545000000000001</c:v>
                </c:pt>
                <c:pt idx="1891">
                  <c:v>1.6555</c:v>
                </c:pt>
                <c:pt idx="1892">
                  <c:v>1.6565000000000001</c:v>
                </c:pt>
                <c:pt idx="1893">
                  <c:v>1.6575</c:v>
                </c:pt>
                <c:pt idx="1894">
                  <c:v>1.6579999999999999</c:v>
                </c:pt>
                <c:pt idx="1895">
                  <c:v>1.6585000000000001</c:v>
                </c:pt>
                <c:pt idx="1896">
                  <c:v>1.6595</c:v>
                </c:pt>
                <c:pt idx="1897">
                  <c:v>1.6605000000000001</c:v>
                </c:pt>
                <c:pt idx="1898">
                  <c:v>1.6615</c:v>
                </c:pt>
                <c:pt idx="1899">
                  <c:v>1.6619999999999999</c:v>
                </c:pt>
                <c:pt idx="1900">
                  <c:v>1.663</c:v>
                </c:pt>
                <c:pt idx="1901">
                  <c:v>1.6639999999999999</c:v>
                </c:pt>
                <c:pt idx="1902">
                  <c:v>1.665</c:v>
                </c:pt>
                <c:pt idx="1903">
                  <c:v>1.6659999999999999</c:v>
                </c:pt>
                <c:pt idx="1904">
                  <c:v>1.667</c:v>
                </c:pt>
                <c:pt idx="1905">
                  <c:v>1.6675</c:v>
                </c:pt>
                <c:pt idx="1906">
                  <c:v>1.6679999999999999</c:v>
                </c:pt>
                <c:pt idx="1907">
                  <c:v>1.669</c:v>
                </c:pt>
                <c:pt idx="1908">
                  <c:v>1.6705000000000001</c:v>
                </c:pt>
                <c:pt idx="1909">
                  <c:v>1.671</c:v>
                </c:pt>
                <c:pt idx="1910">
                  <c:v>1.6719999999999999</c:v>
                </c:pt>
                <c:pt idx="1911">
                  <c:v>1.6725000000000001</c:v>
                </c:pt>
                <c:pt idx="1912">
                  <c:v>1.6735</c:v>
                </c:pt>
                <c:pt idx="1913">
                  <c:v>1.6739999999999999</c:v>
                </c:pt>
                <c:pt idx="1914">
                  <c:v>1.6745000000000001</c:v>
                </c:pt>
                <c:pt idx="1915">
                  <c:v>1.6755</c:v>
                </c:pt>
                <c:pt idx="1916">
                  <c:v>1.6765000000000001</c:v>
                </c:pt>
                <c:pt idx="1917">
                  <c:v>1.677</c:v>
                </c:pt>
                <c:pt idx="1918">
                  <c:v>1.6775</c:v>
                </c:pt>
                <c:pt idx="1919">
                  <c:v>1.6785000000000001</c:v>
                </c:pt>
                <c:pt idx="1920">
                  <c:v>1.6795</c:v>
                </c:pt>
                <c:pt idx="1921">
                  <c:v>1.6805000000000001</c:v>
                </c:pt>
                <c:pt idx="1922">
                  <c:v>1.681</c:v>
                </c:pt>
                <c:pt idx="1923">
                  <c:v>1.6819999999999999</c:v>
                </c:pt>
                <c:pt idx="1924">
                  <c:v>1.6830000000000001</c:v>
                </c:pt>
                <c:pt idx="1925">
                  <c:v>1.6839999999999999</c:v>
                </c:pt>
                <c:pt idx="1926">
                  <c:v>1.6850000000000001</c:v>
                </c:pt>
                <c:pt idx="1927">
                  <c:v>1.6859999999999999</c:v>
                </c:pt>
                <c:pt idx="1928">
                  <c:v>1.6870000000000001</c:v>
                </c:pt>
                <c:pt idx="1929">
                  <c:v>1.6879999999999999</c:v>
                </c:pt>
                <c:pt idx="1930">
                  <c:v>1.6884999999999999</c:v>
                </c:pt>
                <c:pt idx="1931">
                  <c:v>1.6895</c:v>
                </c:pt>
                <c:pt idx="1932">
                  <c:v>1.6904999999999999</c:v>
                </c:pt>
                <c:pt idx="1933">
                  <c:v>1.6910000000000001</c:v>
                </c:pt>
                <c:pt idx="1934">
                  <c:v>1.6919999999999999</c:v>
                </c:pt>
                <c:pt idx="1935">
                  <c:v>1.6924999999999999</c:v>
                </c:pt>
                <c:pt idx="1936">
                  <c:v>1.6935</c:v>
                </c:pt>
                <c:pt idx="1937">
                  <c:v>1.6944999999999999</c:v>
                </c:pt>
                <c:pt idx="1938">
                  <c:v>1.6955</c:v>
                </c:pt>
                <c:pt idx="1939">
                  <c:v>1.696</c:v>
                </c:pt>
                <c:pt idx="1940">
                  <c:v>1.6970000000000001</c:v>
                </c:pt>
                <c:pt idx="1941">
                  <c:v>1.698</c:v>
                </c:pt>
                <c:pt idx="1942">
                  <c:v>1.6990000000000001</c:v>
                </c:pt>
                <c:pt idx="1943">
                  <c:v>1.7</c:v>
                </c:pt>
                <c:pt idx="1944">
                  <c:v>1.7010000000000001</c:v>
                </c:pt>
                <c:pt idx="1945">
                  <c:v>1.7015</c:v>
                </c:pt>
                <c:pt idx="1946">
                  <c:v>1.702</c:v>
                </c:pt>
                <c:pt idx="1947">
                  <c:v>1.7030000000000001</c:v>
                </c:pt>
                <c:pt idx="1948">
                  <c:v>1.7035</c:v>
                </c:pt>
                <c:pt idx="1949">
                  <c:v>1.704</c:v>
                </c:pt>
                <c:pt idx="1950">
                  <c:v>1.7050000000000001</c:v>
                </c:pt>
                <c:pt idx="1951">
                  <c:v>1.706</c:v>
                </c:pt>
                <c:pt idx="1952">
                  <c:v>1.7070000000000001</c:v>
                </c:pt>
                <c:pt idx="1953">
                  <c:v>1.7075</c:v>
                </c:pt>
                <c:pt idx="1954">
                  <c:v>1.7084999999999999</c:v>
                </c:pt>
                <c:pt idx="1955">
                  <c:v>1.7095</c:v>
                </c:pt>
                <c:pt idx="1956">
                  <c:v>1.7104999999999999</c:v>
                </c:pt>
                <c:pt idx="1957">
                  <c:v>1.7110000000000001</c:v>
                </c:pt>
                <c:pt idx="1958">
                  <c:v>1.7115</c:v>
                </c:pt>
                <c:pt idx="1959">
                  <c:v>1.7124999999999999</c:v>
                </c:pt>
                <c:pt idx="1960">
                  <c:v>1.7130000000000001</c:v>
                </c:pt>
                <c:pt idx="1961">
                  <c:v>1.7135</c:v>
                </c:pt>
                <c:pt idx="1962">
                  <c:v>1.7144999999999999</c:v>
                </c:pt>
                <c:pt idx="1963">
                  <c:v>1.7155</c:v>
                </c:pt>
                <c:pt idx="1964">
                  <c:v>1.7164999999999999</c:v>
                </c:pt>
                <c:pt idx="1965">
                  <c:v>1.7170000000000001</c:v>
                </c:pt>
                <c:pt idx="1966">
                  <c:v>1.718</c:v>
                </c:pt>
                <c:pt idx="1967">
                  <c:v>1.7190000000000001</c:v>
                </c:pt>
                <c:pt idx="1968">
                  <c:v>1.72</c:v>
                </c:pt>
                <c:pt idx="1969">
                  <c:v>1.7210000000000001</c:v>
                </c:pt>
                <c:pt idx="1970">
                  <c:v>1.722</c:v>
                </c:pt>
                <c:pt idx="1971">
                  <c:v>1.7230000000000001</c:v>
                </c:pt>
                <c:pt idx="1972">
                  <c:v>1.724</c:v>
                </c:pt>
                <c:pt idx="1973">
                  <c:v>1.7250000000000001</c:v>
                </c:pt>
                <c:pt idx="1974">
                  <c:v>1.726</c:v>
                </c:pt>
                <c:pt idx="1975">
                  <c:v>1.7264999999999999</c:v>
                </c:pt>
                <c:pt idx="1976">
                  <c:v>1.7275</c:v>
                </c:pt>
                <c:pt idx="1977">
                  <c:v>1.7284999999999999</c:v>
                </c:pt>
                <c:pt idx="1978">
                  <c:v>1.7295</c:v>
                </c:pt>
                <c:pt idx="1979">
                  <c:v>1.73</c:v>
                </c:pt>
                <c:pt idx="1980">
                  <c:v>1.7310000000000001</c:v>
                </c:pt>
                <c:pt idx="1981">
                  <c:v>1.7315</c:v>
                </c:pt>
                <c:pt idx="1982">
                  <c:v>1.732</c:v>
                </c:pt>
                <c:pt idx="1983">
                  <c:v>1.7330000000000001</c:v>
                </c:pt>
                <c:pt idx="1984">
                  <c:v>1.7335</c:v>
                </c:pt>
                <c:pt idx="1985">
                  <c:v>1.7344999999999999</c:v>
                </c:pt>
                <c:pt idx="1986">
                  <c:v>1.7350000000000001</c:v>
                </c:pt>
                <c:pt idx="1987">
                  <c:v>1.7364999999999999</c:v>
                </c:pt>
                <c:pt idx="1988">
                  <c:v>1.7375</c:v>
                </c:pt>
                <c:pt idx="1989">
                  <c:v>1.7384999999999999</c:v>
                </c:pt>
                <c:pt idx="1990">
                  <c:v>1.7395</c:v>
                </c:pt>
                <c:pt idx="1991">
                  <c:v>1.74</c:v>
                </c:pt>
                <c:pt idx="1992">
                  <c:v>1.7404999999999999</c:v>
                </c:pt>
                <c:pt idx="1993">
                  <c:v>1.7415</c:v>
                </c:pt>
                <c:pt idx="1994">
                  <c:v>1.742</c:v>
                </c:pt>
                <c:pt idx="1995">
                  <c:v>1.7424999999999999</c:v>
                </c:pt>
                <c:pt idx="1996">
                  <c:v>1.7435</c:v>
                </c:pt>
                <c:pt idx="1997">
                  <c:v>1.7444999999999999</c:v>
                </c:pt>
                <c:pt idx="1998">
                  <c:v>1.7455000000000001</c:v>
                </c:pt>
                <c:pt idx="1999">
                  <c:v>1.746</c:v>
                </c:pt>
                <c:pt idx="2000">
                  <c:v>1.7470000000000001</c:v>
                </c:pt>
                <c:pt idx="2001">
                  <c:v>1.748</c:v>
                </c:pt>
                <c:pt idx="2002">
                  <c:v>1.7490000000000001</c:v>
                </c:pt>
                <c:pt idx="2003">
                  <c:v>1.75</c:v>
                </c:pt>
                <c:pt idx="2004">
                  <c:v>1.7509999999999999</c:v>
                </c:pt>
                <c:pt idx="2005">
                  <c:v>1.7515000000000001</c:v>
                </c:pt>
                <c:pt idx="2006">
                  <c:v>1.752</c:v>
                </c:pt>
                <c:pt idx="2007">
                  <c:v>1.7529999999999999</c:v>
                </c:pt>
                <c:pt idx="2008">
                  <c:v>1.754</c:v>
                </c:pt>
                <c:pt idx="2009">
                  <c:v>1.7549999999999999</c:v>
                </c:pt>
                <c:pt idx="2010">
                  <c:v>1.7555000000000001</c:v>
                </c:pt>
                <c:pt idx="2011">
                  <c:v>1.7565</c:v>
                </c:pt>
                <c:pt idx="2012">
                  <c:v>1.7575000000000001</c:v>
                </c:pt>
                <c:pt idx="2013">
                  <c:v>1.7585</c:v>
                </c:pt>
                <c:pt idx="2014">
                  <c:v>1.7595000000000001</c:v>
                </c:pt>
                <c:pt idx="2015">
                  <c:v>1.7605</c:v>
                </c:pt>
                <c:pt idx="2016">
                  <c:v>1.7615000000000001</c:v>
                </c:pt>
                <c:pt idx="2017">
                  <c:v>1.7625</c:v>
                </c:pt>
                <c:pt idx="2018">
                  <c:v>1.7635000000000001</c:v>
                </c:pt>
                <c:pt idx="2019">
                  <c:v>1.7645</c:v>
                </c:pt>
                <c:pt idx="2020">
                  <c:v>1.7649999999999999</c:v>
                </c:pt>
                <c:pt idx="2021">
                  <c:v>1.766</c:v>
                </c:pt>
                <c:pt idx="2022">
                  <c:v>1.7669999999999999</c:v>
                </c:pt>
                <c:pt idx="2023">
                  <c:v>1.768</c:v>
                </c:pt>
                <c:pt idx="2024">
                  <c:v>1.7689999999999999</c:v>
                </c:pt>
                <c:pt idx="2025">
                  <c:v>1.77</c:v>
                </c:pt>
                <c:pt idx="2026">
                  <c:v>1.7705</c:v>
                </c:pt>
                <c:pt idx="2027">
                  <c:v>1.7715000000000001</c:v>
                </c:pt>
                <c:pt idx="2028">
                  <c:v>1.772</c:v>
                </c:pt>
                <c:pt idx="2029">
                  <c:v>1.7729999999999999</c:v>
                </c:pt>
                <c:pt idx="2030">
                  <c:v>1.774</c:v>
                </c:pt>
                <c:pt idx="2031">
                  <c:v>1.7749999999999999</c:v>
                </c:pt>
                <c:pt idx="2032">
                  <c:v>1.7755000000000001</c:v>
                </c:pt>
                <c:pt idx="2033">
                  <c:v>1.7765</c:v>
                </c:pt>
                <c:pt idx="2034">
                  <c:v>1.7775000000000001</c:v>
                </c:pt>
                <c:pt idx="2035">
                  <c:v>1.7785</c:v>
                </c:pt>
                <c:pt idx="2036">
                  <c:v>1.7795000000000001</c:v>
                </c:pt>
                <c:pt idx="2037">
                  <c:v>1.7805</c:v>
                </c:pt>
                <c:pt idx="2038">
                  <c:v>1.7815000000000001</c:v>
                </c:pt>
                <c:pt idx="2039">
                  <c:v>1.7825</c:v>
                </c:pt>
                <c:pt idx="2040">
                  <c:v>1.7835000000000001</c:v>
                </c:pt>
                <c:pt idx="2041">
                  <c:v>1.7845</c:v>
                </c:pt>
                <c:pt idx="2042">
                  <c:v>1.7849999999999999</c:v>
                </c:pt>
                <c:pt idx="2043">
                  <c:v>1.786</c:v>
                </c:pt>
                <c:pt idx="2044">
                  <c:v>1.7869999999999999</c:v>
                </c:pt>
                <c:pt idx="2045">
                  <c:v>1.7875000000000001</c:v>
                </c:pt>
                <c:pt idx="2046">
                  <c:v>1.788</c:v>
                </c:pt>
                <c:pt idx="2047">
                  <c:v>1.7889999999999999</c:v>
                </c:pt>
                <c:pt idx="2048">
                  <c:v>1.79</c:v>
                </c:pt>
                <c:pt idx="2049">
                  <c:v>1.7905</c:v>
                </c:pt>
                <c:pt idx="2050">
                  <c:v>1.7915000000000001</c:v>
                </c:pt>
                <c:pt idx="2051">
                  <c:v>1.792</c:v>
                </c:pt>
                <c:pt idx="2052">
                  <c:v>1.7935000000000001</c:v>
                </c:pt>
                <c:pt idx="2053">
                  <c:v>1.7945</c:v>
                </c:pt>
                <c:pt idx="2054">
                  <c:v>1.7949999999999999</c:v>
                </c:pt>
                <c:pt idx="2055">
                  <c:v>1.796</c:v>
                </c:pt>
                <c:pt idx="2056">
                  <c:v>1.7965</c:v>
                </c:pt>
                <c:pt idx="2057">
                  <c:v>1.7975000000000001</c:v>
                </c:pt>
                <c:pt idx="2058">
                  <c:v>1.7985</c:v>
                </c:pt>
                <c:pt idx="2059">
                  <c:v>1.7995000000000001</c:v>
                </c:pt>
                <c:pt idx="2060">
                  <c:v>1.8005</c:v>
                </c:pt>
                <c:pt idx="2061">
                  <c:v>1.8015000000000001</c:v>
                </c:pt>
                <c:pt idx="2062">
                  <c:v>1.8025</c:v>
                </c:pt>
                <c:pt idx="2063">
                  <c:v>1.804</c:v>
                </c:pt>
                <c:pt idx="2064">
                  <c:v>1.8045</c:v>
                </c:pt>
                <c:pt idx="2065">
                  <c:v>1.8049999999999999</c:v>
                </c:pt>
                <c:pt idx="2066">
                  <c:v>1.806</c:v>
                </c:pt>
                <c:pt idx="2067">
                  <c:v>1.8069999999999999</c:v>
                </c:pt>
                <c:pt idx="2068">
                  <c:v>1.8080000000000001</c:v>
                </c:pt>
                <c:pt idx="2069">
                  <c:v>1.8089999999999999</c:v>
                </c:pt>
                <c:pt idx="2070">
                  <c:v>1.8095000000000001</c:v>
                </c:pt>
                <c:pt idx="2071">
                  <c:v>1.8105</c:v>
                </c:pt>
                <c:pt idx="2072">
                  <c:v>1.8115000000000001</c:v>
                </c:pt>
                <c:pt idx="2073">
                  <c:v>1.8125</c:v>
                </c:pt>
                <c:pt idx="2074">
                  <c:v>1.8140000000000001</c:v>
                </c:pt>
                <c:pt idx="2075">
                  <c:v>1.8145</c:v>
                </c:pt>
                <c:pt idx="2076">
                  <c:v>1.8149999999999999</c:v>
                </c:pt>
                <c:pt idx="2077">
                  <c:v>1.8160000000000001</c:v>
                </c:pt>
                <c:pt idx="2078">
                  <c:v>1.8169999999999999</c:v>
                </c:pt>
                <c:pt idx="2079">
                  <c:v>1.8174999999999999</c:v>
                </c:pt>
                <c:pt idx="2080">
                  <c:v>1.8180000000000001</c:v>
                </c:pt>
                <c:pt idx="2081">
                  <c:v>1.819</c:v>
                </c:pt>
                <c:pt idx="2082">
                  <c:v>1.82</c:v>
                </c:pt>
                <c:pt idx="2083">
                  <c:v>1.821</c:v>
                </c:pt>
                <c:pt idx="2084">
                  <c:v>1.8214999999999999</c:v>
                </c:pt>
                <c:pt idx="2085">
                  <c:v>1.8225</c:v>
                </c:pt>
                <c:pt idx="2086">
                  <c:v>1.8234999999999999</c:v>
                </c:pt>
                <c:pt idx="2087">
                  <c:v>1.8245</c:v>
                </c:pt>
                <c:pt idx="2088">
                  <c:v>1.825</c:v>
                </c:pt>
                <c:pt idx="2089">
                  <c:v>1.8260000000000001</c:v>
                </c:pt>
                <c:pt idx="2090">
                  <c:v>1.827</c:v>
                </c:pt>
                <c:pt idx="2091">
                  <c:v>1.8280000000000001</c:v>
                </c:pt>
                <c:pt idx="2092">
                  <c:v>1.829</c:v>
                </c:pt>
                <c:pt idx="2093">
                  <c:v>1.83</c:v>
                </c:pt>
                <c:pt idx="2094">
                  <c:v>1.8305</c:v>
                </c:pt>
                <c:pt idx="2095">
                  <c:v>1.8314999999999999</c:v>
                </c:pt>
                <c:pt idx="2096">
                  <c:v>1.8325</c:v>
                </c:pt>
                <c:pt idx="2097">
                  <c:v>1.8334999999999999</c:v>
                </c:pt>
                <c:pt idx="2098">
                  <c:v>1.8340000000000001</c:v>
                </c:pt>
                <c:pt idx="2099">
                  <c:v>1.835</c:v>
                </c:pt>
                <c:pt idx="2100">
                  <c:v>1.8354999999999999</c:v>
                </c:pt>
                <c:pt idx="2101">
                  <c:v>1.8365</c:v>
                </c:pt>
                <c:pt idx="2102">
                  <c:v>1.837</c:v>
                </c:pt>
                <c:pt idx="2103">
                  <c:v>1.8380000000000001</c:v>
                </c:pt>
                <c:pt idx="2104">
                  <c:v>1.839</c:v>
                </c:pt>
                <c:pt idx="2105">
                  <c:v>1.84</c:v>
                </c:pt>
                <c:pt idx="2106">
                  <c:v>1.841</c:v>
                </c:pt>
                <c:pt idx="2107">
                  <c:v>1.8414999999999999</c:v>
                </c:pt>
                <c:pt idx="2108">
                  <c:v>1.8425</c:v>
                </c:pt>
                <c:pt idx="2109">
                  <c:v>1.8434999999999999</c:v>
                </c:pt>
                <c:pt idx="2110">
                  <c:v>1.8445</c:v>
                </c:pt>
                <c:pt idx="2111">
                  <c:v>1.845</c:v>
                </c:pt>
                <c:pt idx="2112">
                  <c:v>1.8460000000000001</c:v>
                </c:pt>
                <c:pt idx="2113">
                  <c:v>1.8465</c:v>
                </c:pt>
                <c:pt idx="2114">
                  <c:v>1.8474999999999999</c:v>
                </c:pt>
                <c:pt idx="2115">
                  <c:v>1.8480000000000001</c:v>
                </c:pt>
                <c:pt idx="2116">
                  <c:v>1.8494999999999999</c:v>
                </c:pt>
                <c:pt idx="2117">
                  <c:v>1.85</c:v>
                </c:pt>
                <c:pt idx="2118">
                  <c:v>1.851</c:v>
                </c:pt>
                <c:pt idx="2119">
                  <c:v>1.8520000000000001</c:v>
                </c:pt>
                <c:pt idx="2120">
                  <c:v>1.853</c:v>
                </c:pt>
                <c:pt idx="2121">
                  <c:v>1.8540000000000001</c:v>
                </c:pt>
                <c:pt idx="2122">
                  <c:v>1.855</c:v>
                </c:pt>
                <c:pt idx="2123">
                  <c:v>1.8554999999999999</c:v>
                </c:pt>
                <c:pt idx="2124">
                  <c:v>1.8565</c:v>
                </c:pt>
                <c:pt idx="2125">
                  <c:v>1.8574999999999999</c:v>
                </c:pt>
                <c:pt idx="2126">
                  <c:v>1.8585</c:v>
                </c:pt>
                <c:pt idx="2127">
                  <c:v>1.8594999999999999</c:v>
                </c:pt>
                <c:pt idx="2128">
                  <c:v>1.861</c:v>
                </c:pt>
                <c:pt idx="2129">
                  <c:v>1.8620000000000001</c:v>
                </c:pt>
                <c:pt idx="2130">
                  <c:v>1.863</c:v>
                </c:pt>
                <c:pt idx="2131">
                  <c:v>1.8640000000000001</c:v>
                </c:pt>
                <c:pt idx="2132">
                  <c:v>1.8645</c:v>
                </c:pt>
                <c:pt idx="2133">
                  <c:v>1.8654999999999999</c:v>
                </c:pt>
                <c:pt idx="2134">
                  <c:v>1.8665</c:v>
                </c:pt>
                <c:pt idx="2135">
                  <c:v>1.867</c:v>
                </c:pt>
                <c:pt idx="2136">
                  <c:v>1.8680000000000001</c:v>
                </c:pt>
                <c:pt idx="2137">
                  <c:v>1.8694999999999999</c:v>
                </c:pt>
                <c:pt idx="2138">
                  <c:v>1.87</c:v>
                </c:pt>
                <c:pt idx="2139">
                  <c:v>1.871</c:v>
                </c:pt>
                <c:pt idx="2140">
                  <c:v>1.8720000000000001</c:v>
                </c:pt>
                <c:pt idx="2141">
                  <c:v>1.873</c:v>
                </c:pt>
                <c:pt idx="2142">
                  <c:v>1.8740000000000001</c:v>
                </c:pt>
                <c:pt idx="2143">
                  <c:v>1.875</c:v>
                </c:pt>
                <c:pt idx="2144">
                  <c:v>1.8759999999999999</c:v>
                </c:pt>
                <c:pt idx="2145">
                  <c:v>1.8765000000000001</c:v>
                </c:pt>
                <c:pt idx="2146">
                  <c:v>1.877</c:v>
                </c:pt>
                <c:pt idx="2147">
                  <c:v>1.8779999999999999</c:v>
                </c:pt>
                <c:pt idx="2148">
                  <c:v>1.8794999999999999</c:v>
                </c:pt>
                <c:pt idx="2149">
                  <c:v>1.8805000000000001</c:v>
                </c:pt>
                <c:pt idx="2150">
                  <c:v>1.8815</c:v>
                </c:pt>
                <c:pt idx="2151">
                  <c:v>1.8819999999999999</c:v>
                </c:pt>
                <c:pt idx="2152">
                  <c:v>1.8825000000000001</c:v>
                </c:pt>
                <c:pt idx="2153">
                  <c:v>1.8835</c:v>
                </c:pt>
                <c:pt idx="2154">
                  <c:v>1.8839999999999999</c:v>
                </c:pt>
                <c:pt idx="2155">
                  <c:v>1.885</c:v>
                </c:pt>
                <c:pt idx="2156">
                  <c:v>1.8859999999999999</c:v>
                </c:pt>
                <c:pt idx="2157">
                  <c:v>1.8865000000000001</c:v>
                </c:pt>
                <c:pt idx="2158">
                  <c:v>1.8875</c:v>
                </c:pt>
                <c:pt idx="2159">
                  <c:v>1.8885000000000001</c:v>
                </c:pt>
                <c:pt idx="2160">
                  <c:v>1.89</c:v>
                </c:pt>
                <c:pt idx="2161">
                  <c:v>1.891</c:v>
                </c:pt>
                <c:pt idx="2162">
                  <c:v>1.8919999999999999</c:v>
                </c:pt>
                <c:pt idx="2163">
                  <c:v>1.8925000000000001</c:v>
                </c:pt>
                <c:pt idx="2164">
                  <c:v>1.893</c:v>
                </c:pt>
                <c:pt idx="2165">
                  <c:v>1.8939999999999999</c:v>
                </c:pt>
                <c:pt idx="2166">
                  <c:v>1.895</c:v>
                </c:pt>
                <c:pt idx="2167">
                  <c:v>1.8955</c:v>
                </c:pt>
                <c:pt idx="2168">
                  <c:v>1.8965000000000001</c:v>
                </c:pt>
                <c:pt idx="2169">
                  <c:v>1.897</c:v>
                </c:pt>
                <c:pt idx="2170">
                  <c:v>1.8979999999999999</c:v>
                </c:pt>
                <c:pt idx="2171">
                  <c:v>1.899</c:v>
                </c:pt>
                <c:pt idx="2172">
                  <c:v>1.9</c:v>
                </c:pt>
                <c:pt idx="2173">
                  <c:v>1.901</c:v>
                </c:pt>
                <c:pt idx="2174">
                  <c:v>1.9015</c:v>
                </c:pt>
                <c:pt idx="2175">
                  <c:v>1.9025000000000001</c:v>
                </c:pt>
                <c:pt idx="2176">
                  <c:v>1.9035</c:v>
                </c:pt>
                <c:pt idx="2177">
                  <c:v>1.9039999999999999</c:v>
                </c:pt>
                <c:pt idx="2178">
                  <c:v>1.905</c:v>
                </c:pt>
                <c:pt idx="2179">
                  <c:v>1.9065000000000001</c:v>
                </c:pt>
                <c:pt idx="2180">
                  <c:v>1.907</c:v>
                </c:pt>
                <c:pt idx="2181">
                  <c:v>1.9085000000000001</c:v>
                </c:pt>
                <c:pt idx="2182">
                  <c:v>1.91</c:v>
                </c:pt>
                <c:pt idx="2183">
                  <c:v>1.9125000000000001</c:v>
                </c:pt>
                <c:pt idx="2184">
                  <c:v>1.915</c:v>
                </c:pt>
                <c:pt idx="2185">
                  <c:v>1.927</c:v>
                </c:pt>
                <c:pt idx="2186">
                  <c:v>1.968</c:v>
                </c:pt>
                <c:pt idx="2187">
                  <c:v>1.9684999999999999</c:v>
                </c:pt>
                <c:pt idx="2188">
                  <c:v>1.9690000000000001</c:v>
                </c:pt>
                <c:pt idx="2189">
                  <c:v>1.97</c:v>
                </c:pt>
                <c:pt idx="2190">
                  <c:v>1.9704999999999999</c:v>
                </c:pt>
                <c:pt idx="2191">
                  <c:v>1.9715</c:v>
                </c:pt>
                <c:pt idx="2192">
                  <c:v>1.972</c:v>
                </c:pt>
                <c:pt idx="2193">
                  <c:v>1.9730000000000001</c:v>
                </c:pt>
                <c:pt idx="2194">
                  <c:v>1.974</c:v>
                </c:pt>
                <c:pt idx="2195">
                  <c:v>1.9744999999999999</c:v>
                </c:pt>
                <c:pt idx="2196">
                  <c:v>1.9755</c:v>
                </c:pt>
                <c:pt idx="2197">
                  <c:v>1.9764999999999999</c:v>
                </c:pt>
                <c:pt idx="2198">
                  <c:v>1.9770000000000001</c:v>
                </c:pt>
                <c:pt idx="2199">
                  <c:v>1.9775</c:v>
                </c:pt>
                <c:pt idx="2200">
                  <c:v>1.9784999999999999</c:v>
                </c:pt>
                <c:pt idx="2201">
                  <c:v>1.9795</c:v>
                </c:pt>
                <c:pt idx="2202">
                  <c:v>1.9804999999999999</c:v>
                </c:pt>
                <c:pt idx="2203">
                  <c:v>1.9815</c:v>
                </c:pt>
                <c:pt idx="2204">
                  <c:v>1.982</c:v>
                </c:pt>
                <c:pt idx="2205">
                  <c:v>1.9830000000000001</c:v>
                </c:pt>
                <c:pt idx="2206">
                  <c:v>1.984</c:v>
                </c:pt>
                <c:pt idx="2207">
                  <c:v>1.9844999999999999</c:v>
                </c:pt>
                <c:pt idx="2208">
                  <c:v>1.9855</c:v>
                </c:pt>
                <c:pt idx="2209">
                  <c:v>1.9864999999999999</c:v>
                </c:pt>
                <c:pt idx="2210">
                  <c:v>1.9870000000000001</c:v>
                </c:pt>
                <c:pt idx="2211">
                  <c:v>1.9875</c:v>
                </c:pt>
                <c:pt idx="2212">
                  <c:v>1.9884999999999999</c:v>
                </c:pt>
                <c:pt idx="2213">
                  <c:v>1.9890000000000001</c:v>
                </c:pt>
                <c:pt idx="2214">
                  <c:v>1.99</c:v>
                </c:pt>
                <c:pt idx="2215">
                  <c:v>1.9904999999999999</c:v>
                </c:pt>
                <c:pt idx="2216">
                  <c:v>1.9915</c:v>
                </c:pt>
                <c:pt idx="2217">
                  <c:v>1.9924999999999999</c:v>
                </c:pt>
                <c:pt idx="2218">
                  <c:v>1.9935</c:v>
                </c:pt>
                <c:pt idx="2219">
                  <c:v>1.994</c:v>
                </c:pt>
                <c:pt idx="2220">
                  <c:v>1.9950000000000001</c:v>
                </c:pt>
                <c:pt idx="2221">
                  <c:v>1.996</c:v>
                </c:pt>
                <c:pt idx="2222">
                  <c:v>1.9970000000000001</c:v>
                </c:pt>
                <c:pt idx="2223">
                  <c:v>1.998</c:v>
                </c:pt>
                <c:pt idx="2224">
                  <c:v>1.9990000000000001</c:v>
                </c:pt>
                <c:pt idx="2225">
                  <c:v>2</c:v>
                </c:pt>
                <c:pt idx="2226">
                  <c:v>2.0015000000000001</c:v>
                </c:pt>
                <c:pt idx="2227">
                  <c:v>2.0024999999999999</c:v>
                </c:pt>
                <c:pt idx="2228">
                  <c:v>2.0034999999999998</c:v>
                </c:pt>
                <c:pt idx="2229">
                  <c:v>2.004</c:v>
                </c:pt>
                <c:pt idx="2230">
                  <c:v>2.0049999999999999</c:v>
                </c:pt>
                <c:pt idx="2231">
                  <c:v>2.0055000000000001</c:v>
                </c:pt>
                <c:pt idx="2232">
                  <c:v>2.0059999999999998</c:v>
                </c:pt>
                <c:pt idx="2233">
                  <c:v>2.0070000000000001</c:v>
                </c:pt>
                <c:pt idx="2234">
                  <c:v>2.0074999999999998</c:v>
                </c:pt>
                <c:pt idx="2235">
                  <c:v>2.008</c:v>
                </c:pt>
                <c:pt idx="2236">
                  <c:v>2.0089999999999999</c:v>
                </c:pt>
                <c:pt idx="2237">
                  <c:v>2.0099999999999998</c:v>
                </c:pt>
                <c:pt idx="2238">
                  <c:v>2.0110000000000001</c:v>
                </c:pt>
                <c:pt idx="2239">
                  <c:v>2.0114999999999998</c:v>
                </c:pt>
                <c:pt idx="2240">
                  <c:v>2.0125000000000002</c:v>
                </c:pt>
                <c:pt idx="2241">
                  <c:v>2.0135000000000001</c:v>
                </c:pt>
                <c:pt idx="2242">
                  <c:v>2.0145</c:v>
                </c:pt>
                <c:pt idx="2243">
                  <c:v>2.0154999999999998</c:v>
                </c:pt>
                <c:pt idx="2244">
                  <c:v>2.0165000000000002</c:v>
                </c:pt>
                <c:pt idx="2245">
                  <c:v>2.0169999999999999</c:v>
                </c:pt>
                <c:pt idx="2246">
                  <c:v>2.0175000000000001</c:v>
                </c:pt>
                <c:pt idx="2247">
                  <c:v>2.0185</c:v>
                </c:pt>
                <c:pt idx="2248">
                  <c:v>2.0194999999999999</c:v>
                </c:pt>
                <c:pt idx="2249">
                  <c:v>2.02</c:v>
                </c:pt>
                <c:pt idx="2250">
                  <c:v>2.0209999999999999</c:v>
                </c:pt>
                <c:pt idx="2251">
                  <c:v>2.0219999999999998</c:v>
                </c:pt>
                <c:pt idx="2252">
                  <c:v>2.0230000000000001</c:v>
                </c:pt>
                <c:pt idx="2253">
                  <c:v>2.0234999999999999</c:v>
                </c:pt>
                <c:pt idx="2254">
                  <c:v>2.0245000000000002</c:v>
                </c:pt>
                <c:pt idx="2255">
                  <c:v>2.0249999999999999</c:v>
                </c:pt>
                <c:pt idx="2256">
                  <c:v>2.0259999999999998</c:v>
                </c:pt>
                <c:pt idx="2257">
                  <c:v>2.0265</c:v>
                </c:pt>
                <c:pt idx="2258">
                  <c:v>2.0270000000000001</c:v>
                </c:pt>
                <c:pt idx="2259">
                  <c:v>2.028</c:v>
                </c:pt>
                <c:pt idx="2260">
                  <c:v>2.0285000000000002</c:v>
                </c:pt>
                <c:pt idx="2261">
                  <c:v>2.0299999999999998</c:v>
                </c:pt>
                <c:pt idx="2262">
                  <c:v>2.0310000000000001</c:v>
                </c:pt>
                <c:pt idx="2263">
                  <c:v>2.032</c:v>
                </c:pt>
                <c:pt idx="2264">
                  <c:v>2.0329999999999999</c:v>
                </c:pt>
                <c:pt idx="2265">
                  <c:v>2.0339999999999998</c:v>
                </c:pt>
                <c:pt idx="2266">
                  <c:v>2.0345</c:v>
                </c:pt>
                <c:pt idx="2267">
                  <c:v>2.0354999999999999</c:v>
                </c:pt>
                <c:pt idx="2268">
                  <c:v>2.036</c:v>
                </c:pt>
                <c:pt idx="2269">
                  <c:v>2.0365000000000002</c:v>
                </c:pt>
                <c:pt idx="2270">
                  <c:v>2.0375000000000001</c:v>
                </c:pt>
                <c:pt idx="2271">
                  <c:v>2.0390000000000001</c:v>
                </c:pt>
                <c:pt idx="2272">
                  <c:v>2.0394999999999999</c:v>
                </c:pt>
                <c:pt idx="2273">
                  <c:v>2.0405000000000002</c:v>
                </c:pt>
                <c:pt idx="2274">
                  <c:v>2.0415000000000001</c:v>
                </c:pt>
                <c:pt idx="2275">
                  <c:v>2.0419999999999998</c:v>
                </c:pt>
                <c:pt idx="2276">
                  <c:v>2.0425</c:v>
                </c:pt>
                <c:pt idx="2277">
                  <c:v>2.0434999999999999</c:v>
                </c:pt>
                <c:pt idx="2278">
                  <c:v>2.044</c:v>
                </c:pt>
                <c:pt idx="2279">
                  <c:v>2.0445000000000002</c:v>
                </c:pt>
                <c:pt idx="2280">
                  <c:v>2.0455000000000001</c:v>
                </c:pt>
                <c:pt idx="2281">
                  <c:v>2.0465</c:v>
                </c:pt>
                <c:pt idx="2282">
                  <c:v>2.0470000000000002</c:v>
                </c:pt>
                <c:pt idx="2283">
                  <c:v>2.048</c:v>
                </c:pt>
                <c:pt idx="2284">
                  <c:v>2.0489999999999999</c:v>
                </c:pt>
                <c:pt idx="2285">
                  <c:v>2.0499999999999998</c:v>
                </c:pt>
                <c:pt idx="2286">
                  <c:v>2.0505</c:v>
                </c:pt>
                <c:pt idx="2287">
                  <c:v>2.0514999999999999</c:v>
                </c:pt>
                <c:pt idx="2288">
                  <c:v>2.0525000000000002</c:v>
                </c:pt>
                <c:pt idx="2289">
                  <c:v>2.0535000000000001</c:v>
                </c:pt>
                <c:pt idx="2290">
                  <c:v>2.0545</c:v>
                </c:pt>
                <c:pt idx="2291">
                  <c:v>2.0550000000000002</c:v>
                </c:pt>
                <c:pt idx="2292">
                  <c:v>2.0554999999999999</c:v>
                </c:pt>
                <c:pt idx="2293">
                  <c:v>2.0565000000000002</c:v>
                </c:pt>
                <c:pt idx="2294">
                  <c:v>2.0575000000000001</c:v>
                </c:pt>
                <c:pt idx="2295">
                  <c:v>2.0585</c:v>
                </c:pt>
                <c:pt idx="2296">
                  <c:v>2.0594999999999999</c:v>
                </c:pt>
                <c:pt idx="2297">
                  <c:v>2.06</c:v>
                </c:pt>
                <c:pt idx="2298">
                  <c:v>2.0609999999999999</c:v>
                </c:pt>
                <c:pt idx="2299">
                  <c:v>2.0619999999999998</c:v>
                </c:pt>
                <c:pt idx="2300">
                  <c:v>2.0630000000000002</c:v>
                </c:pt>
                <c:pt idx="2301">
                  <c:v>2.0640000000000001</c:v>
                </c:pt>
                <c:pt idx="2302">
                  <c:v>2.0644999999999998</c:v>
                </c:pt>
                <c:pt idx="2303">
                  <c:v>2.0655000000000001</c:v>
                </c:pt>
                <c:pt idx="2304">
                  <c:v>2.0665</c:v>
                </c:pt>
                <c:pt idx="2305">
                  <c:v>2.0674999999999999</c:v>
                </c:pt>
                <c:pt idx="2306">
                  <c:v>2.0680000000000001</c:v>
                </c:pt>
                <c:pt idx="2307">
                  <c:v>2.069</c:v>
                </c:pt>
                <c:pt idx="2308">
                  <c:v>2.0699999999999998</c:v>
                </c:pt>
                <c:pt idx="2309">
                  <c:v>2.0710000000000002</c:v>
                </c:pt>
                <c:pt idx="2310">
                  <c:v>2.0720000000000001</c:v>
                </c:pt>
                <c:pt idx="2311">
                  <c:v>2.0724999999999998</c:v>
                </c:pt>
                <c:pt idx="2312">
                  <c:v>2.073</c:v>
                </c:pt>
                <c:pt idx="2313">
                  <c:v>2.0739999999999998</c:v>
                </c:pt>
                <c:pt idx="2314">
                  <c:v>2.0750000000000002</c:v>
                </c:pt>
                <c:pt idx="2315">
                  <c:v>2.0754999999999999</c:v>
                </c:pt>
                <c:pt idx="2316">
                  <c:v>2.0764999999999998</c:v>
                </c:pt>
                <c:pt idx="2317">
                  <c:v>2.0775000000000001</c:v>
                </c:pt>
                <c:pt idx="2318">
                  <c:v>2.0785</c:v>
                </c:pt>
                <c:pt idx="2319">
                  <c:v>2.0794999999999999</c:v>
                </c:pt>
                <c:pt idx="2320">
                  <c:v>2.08</c:v>
                </c:pt>
                <c:pt idx="2321">
                  <c:v>2.081</c:v>
                </c:pt>
                <c:pt idx="2322">
                  <c:v>2.0815000000000001</c:v>
                </c:pt>
                <c:pt idx="2323">
                  <c:v>2.0825</c:v>
                </c:pt>
                <c:pt idx="2324">
                  <c:v>2.0830000000000002</c:v>
                </c:pt>
                <c:pt idx="2325">
                  <c:v>2.0840000000000001</c:v>
                </c:pt>
                <c:pt idx="2326">
                  <c:v>2.085</c:v>
                </c:pt>
                <c:pt idx="2327">
                  <c:v>2.0855000000000001</c:v>
                </c:pt>
                <c:pt idx="2328">
                  <c:v>2.0865</c:v>
                </c:pt>
                <c:pt idx="2329">
                  <c:v>2.0874999999999999</c:v>
                </c:pt>
                <c:pt idx="2330">
                  <c:v>2.0880000000000001</c:v>
                </c:pt>
                <c:pt idx="2331">
                  <c:v>2.089</c:v>
                </c:pt>
                <c:pt idx="2332">
                  <c:v>2.0895000000000001</c:v>
                </c:pt>
                <c:pt idx="2333">
                  <c:v>2.0905</c:v>
                </c:pt>
                <c:pt idx="2334">
                  <c:v>2.0910000000000002</c:v>
                </c:pt>
                <c:pt idx="2335">
                  <c:v>2.0914999999999999</c:v>
                </c:pt>
                <c:pt idx="2336">
                  <c:v>2.0924999999999998</c:v>
                </c:pt>
                <c:pt idx="2337">
                  <c:v>2.0939999999999999</c:v>
                </c:pt>
                <c:pt idx="2338">
                  <c:v>2.0945</c:v>
                </c:pt>
                <c:pt idx="2339">
                  <c:v>2.0954999999999999</c:v>
                </c:pt>
                <c:pt idx="2340">
                  <c:v>2.0964999999999998</c:v>
                </c:pt>
                <c:pt idx="2341">
                  <c:v>2.097</c:v>
                </c:pt>
                <c:pt idx="2342">
                  <c:v>2.0979999999999999</c:v>
                </c:pt>
                <c:pt idx="2343">
                  <c:v>2.0985</c:v>
                </c:pt>
                <c:pt idx="2344">
                  <c:v>2.0994999999999999</c:v>
                </c:pt>
                <c:pt idx="2345">
                  <c:v>2.1</c:v>
                </c:pt>
                <c:pt idx="2346">
                  <c:v>2.101</c:v>
                </c:pt>
                <c:pt idx="2347">
                  <c:v>2.1019999999999999</c:v>
                </c:pt>
                <c:pt idx="2348">
                  <c:v>2.1030000000000002</c:v>
                </c:pt>
                <c:pt idx="2349">
                  <c:v>2.1040000000000001</c:v>
                </c:pt>
                <c:pt idx="2350">
                  <c:v>2.105</c:v>
                </c:pt>
                <c:pt idx="2351">
                  <c:v>2.1055000000000001</c:v>
                </c:pt>
                <c:pt idx="2352">
                  <c:v>2.1065</c:v>
                </c:pt>
                <c:pt idx="2353">
                  <c:v>2.1070000000000002</c:v>
                </c:pt>
                <c:pt idx="2354">
                  <c:v>2.1074999999999999</c:v>
                </c:pt>
                <c:pt idx="2355">
                  <c:v>2.1084999999999998</c:v>
                </c:pt>
                <c:pt idx="2356">
                  <c:v>2.109</c:v>
                </c:pt>
                <c:pt idx="2357">
                  <c:v>2.11</c:v>
                </c:pt>
                <c:pt idx="2358">
                  <c:v>2.1110000000000002</c:v>
                </c:pt>
                <c:pt idx="2359">
                  <c:v>2.1120000000000001</c:v>
                </c:pt>
                <c:pt idx="2360">
                  <c:v>2.1124999999999998</c:v>
                </c:pt>
                <c:pt idx="2361">
                  <c:v>2.1135000000000002</c:v>
                </c:pt>
                <c:pt idx="2362">
                  <c:v>2.1145</c:v>
                </c:pt>
                <c:pt idx="2363">
                  <c:v>2.1154999999999999</c:v>
                </c:pt>
                <c:pt idx="2364">
                  <c:v>2.1160000000000001</c:v>
                </c:pt>
                <c:pt idx="2365">
                  <c:v>2.1164999999999998</c:v>
                </c:pt>
                <c:pt idx="2366">
                  <c:v>2.1175000000000002</c:v>
                </c:pt>
                <c:pt idx="2367">
                  <c:v>2.1179999999999999</c:v>
                </c:pt>
                <c:pt idx="2368">
                  <c:v>2.1190000000000002</c:v>
                </c:pt>
                <c:pt idx="2369">
                  <c:v>2.12</c:v>
                </c:pt>
                <c:pt idx="2370">
                  <c:v>2.121</c:v>
                </c:pt>
                <c:pt idx="2371">
                  <c:v>2.1215000000000002</c:v>
                </c:pt>
                <c:pt idx="2372">
                  <c:v>2.1225000000000001</c:v>
                </c:pt>
                <c:pt idx="2373">
                  <c:v>2.1234999999999999</c:v>
                </c:pt>
                <c:pt idx="2374">
                  <c:v>2.1244999999999998</c:v>
                </c:pt>
                <c:pt idx="2375">
                  <c:v>2.1255000000000002</c:v>
                </c:pt>
                <c:pt idx="2376">
                  <c:v>2.1265000000000001</c:v>
                </c:pt>
                <c:pt idx="2377">
                  <c:v>2.1274999999999999</c:v>
                </c:pt>
                <c:pt idx="2378">
                  <c:v>2.1284999999999998</c:v>
                </c:pt>
                <c:pt idx="2379">
                  <c:v>2.13</c:v>
                </c:pt>
                <c:pt idx="2380">
                  <c:v>2.1305000000000001</c:v>
                </c:pt>
                <c:pt idx="2381">
                  <c:v>2.1315</c:v>
                </c:pt>
                <c:pt idx="2382">
                  <c:v>2.1324999999999998</c:v>
                </c:pt>
                <c:pt idx="2383">
                  <c:v>2.1335000000000002</c:v>
                </c:pt>
                <c:pt idx="2384">
                  <c:v>2.1345000000000001</c:v>
                </c:pt>
                <c:pt idx="2385">
                  <c:v>2.1355</c:v>
                </c:pt>
                <c:pt idx="2386">
                  <c:v>2.1364999999999998</c:v>
                </c:pt>
                <c:pt idx="2387">
                  <c:v>2.1375000000000002</c:v>
                </c:pt>
                <c:pt idx="2388">
                  <c:v>2.1379999999999999</c:v>
                </c:pt>
                <c:pt idx="2389">
                  <c:v>2.1389999999999998</c:v>
                </c:pt>
                <c:pt idx="2390">
                  <c:v>2.14</c:v>
                </c:pt>
                <c:pt idx="2391">
                  <c:v>2.1415000000000002</c:v>
                </c:pt>
                <c:pt idx="2392">
                  <c:v>2.1425000000000001</c:v>
                </c:pt>
                <c:pt idx="2393">
                  <c:v>2.1435</c:v>
                </c:pt>
                <c:pt idx="2394">
                  <c:v>2.1440000000000001</c:v>
                </c:pt>
                <c:pt idx="2395">
                  <c:v>2.1444999999999999</c:v>
                </c:pt>
                <c:pt idx="2396">
                  <c:v>2.1455000000000002</c:v>
                </c:pt>
                <c:pt idx="2397">
                  <c:v>2.1459999999999999</c:v>
                </c:pt>
                <c:pt idx="2398">
                  <c:v>2.1469999999999998</c:v>
                </c:pt>
                <c:pt idx="2399">
                  <c:v>2.1480000000000001</c:v>
                </c:pt>
                <c:pt idx="2400">
                  <c:v>2.149</c:v>
                </c:pt>
                <c:pt idx="2401">
                  <c:v>2.15</c:v>
                </c:pt>
                <c:pt idx="2402">
                  <c:v>2.1509999999999998</c:v>
                </c:pt>
                <c:pt idx="2403">
                  <c:v>2.1520000000000001</c:v>
                </c:pt>
                <c:pt idx="2404">
                  <c:v>2.1524999999999999</c:v>
                </c:pt>
                <c:pt idx="2405">
                  <c:v>2.2029999999999998</c:v>
                </c:pt>
                <c:pt idx="2406">
                  <c:v>2.2035</c:v>
                </c:pt>
                <c:pt idx="2407">
                  <c:v>2.2040000000000002</c:v>
                </c:pt>
                <c:pt idx="2408">
                  <c:v>2.2044999999999999</c:v>
                </c:pt>
                <c:pt idx="2409">
                  <c:v>2.2054999999999998</c:v>
                </c:pt>
                <c:pt idx="2410">
                  <c:v>2.206</c:v>
                </c:pt>
                <c:pt idx="2411">
                  <c:v>2.2069999999999999</c:v>
                </c:pt>
                <c:pt idx="2412">
                  <c:v>2.2080000000000002</c:v>
                </c:pt>
                <c:pt idx="2413">
                  <c:v>2.2084999999999999</c:v>
                </c:pt>
                <c:pt idx="2414">
                  <c:v>2.2094999999999998</c:v>
                </c:pt>
                <c:pt idx="2415">
                  <c:v>2.2105000000000001</c:v>
                </c:pt>
                <c:pt idx="2416">
                  <c:v>2.2115</c:v>
                </c:pt>
                <c:pt idx="2417">
                  <c:v>2.2124999999999999</c:v>
                </c:pt>
                <c:pt idx="2418">
                  <c:v>2.2130000000000001</c:v>
                </c:pt>
                <c:pt idx="2419">
                  <c:v>2.2134999999999998</c:v>
                </c:pt>
                <c:pt idx="2420">
                  <c:v>2.2149999999999999</c:v>
                </c:pt>
                <c:pt idx="2421">
                  <c:v>2.2160000000000002</c:v>
                </c:pt>
                <c:pt idx="2422">
                  <c:v>2.2164999999999999</c:v>
                </c:pt>
                <c:pt idx="2423">
                  <c:v>2.2174999999999998</c:v>
                </c:pt>
                <c:pt idx="2424">
                  <c:v>2.2185000000000001</c:v>
                </c:pt>
                <c:pt idx="2425">
                  <c:v>2.2195</c:v>
                </c:pt>
                <c:pt idx="2426">
                  <c:v>2.2204999999999999</c:v>
                </c:pt>
                <c:pt idx="2427">
                  <c:v>2.2214999999999998</c:v>
                </c:pt>
                <c:pt idx="2428">
                  <c:v>2.2225000000000001</c:v>
                </c:pt>
                <c:pt idx="2429">
                  <c:v>2.2229999999999999</c:v>
                </c:pt>
                <c:pt idx="2430">
                  <c:v>2.2240000000000002</c:v>
                </c:pt>
                <c:pt idx="2431">
                  <c:v>2.2254999999999998</c:v>
                </c:pt>
                <c:pt idx="2432">
                  <c:v>2.226</c:v>
                </c:pt>
                <c:pt idx="2433">
                  <c:v>2.2269999999999999</c:v>
                </c:pt>
                <c:pt idx="2434">
                  <c:v>2.2275</c:v>
                </c:pt>
                <c:pt idx="2435">
                  <c:v>2.2280000000000002</c:v>
                </c:pt>
                <c:pt idx="2436">
                  <c:v>2.2290000000000001</c:v>
                </c:pt>
                <c:pt idx="2437">
                  <c:v>2.2294999999999998</c:v>
                </c:pt>
                <c:pt idx="2438">
                  <c:v>2.2305000000000001</c:v>
                </c:pt>
                <c:pt idx="2439">
                  <c:v>2.2309999999999999</c:v>
                </c:pt>
                <c:pt idx="2440">
                  <c:v>2.2320000000000002</c:v>
                </c:pt>
                <c:pt idx="2441">
                  <c:v>2.2334999999999998</c:v>
                </c:pt>
                <c:pt idx="2442">
                  <c:v>2.234</c:v>
                </c:pt>
                <c:pt idx="2443">
                  <c:v>2.2349999999999999</c:v>
                </c:pt>
                <c:pt idx="2444">
                  <c:v>2.2355</c:v>
                </c:pt>
                <c:pt idx="2445">
                  <c:v>2.2364999999999999</c:v>
                </c:pt>
                <c:pt idx="2446">
                  <c:v>2.2370000000000001</c:v>
                </c:pt>
                <c:pt idx="2447">
                  <c:v>2.2374999999999998</c:v>
                </c:pt>
                <c:pt idx="2448">
                  <c:v>2.2385000000000002</c:v>
                </c:pt>
                <c:pt idx="2449">
                  <c:v>2.2395</c:v>
                </c:pt>
                <c:pt idx="2450">
                  <c:v>2.2400000000000002</c:v>
                </c:pt>
                <c:pt idx="2451">
                  <c:v>2.2410000000000001</c:v>
                </c:pt>
                <c:pt idx="2452">
                  <c:v>2.2425000000000002</c:v>
                </c:pt>
                <c:pt idx="2453">
                  <c:v>2.2429999999999999</c:v>
                </c:pt>
                <c:pt idx="2454">
                  <c:v>2.2435</c:v>
                </c:pt>
                <c:pt idx="2455">
                  <c:v>2.2444999999999999</c:v>
                </c:pt>
                <c:pt idx="2456">
                  <c:v>2.2454999999999998</c:v>
                </c:pt>
                <c:pt idx="2457">
                  <c:v>2.246</c:v>
                </c:pt>
                <c:pt idx="2458">
                  <c:v>2.2465000000000002</c:v>
                </c:pt>
                <c:pt idx="2459">
                  <c:v>2.2469999999999999</c:v>
                </c:pt>
                <c:pt idx="2460">
                  <c:v>2.2480000000000002</c:v>
                </c:pt>
                <c:pt idx="2461">
                  <c:v>2.2494999999999998</c:v>
                </c:pt>
                <c:pt idx="2462">
                  <c:v>2.25</c:v>
                </c:pt>
                <c:pt idx="2463">
                  <c:v>2.2515000000000001</c:v>
                </c:pt>
                <c:pt idx="2464">
                  <c:v>2.2519999999999998</c:v>
                </c:pt>
                <c:pt idx="2465">
                  <c:v>2.2530000000000001</c:v>
                </c:pt>
                <c:pt idx="2466">
                  <c:v>2.2534999999999998</c:v>
                </c:pt>
                <c:pt idx="2467">
                  <c:v>2.254</c:v>
                </c:pt>
                <c:pt idx="2468">
                  <c:v>2.2549999999999999</c:v>
                </c:pt>
                <c:pt idx="2469">
                  <c:v>2.2555000000000001</c:v>
                </c:pt>
                <c:pt idx="2470">
                  <c:v>2.2565</c:v>
                </c:pt>
                <c:pt idx="2471">
                  <c:v>2.2574999999999998</c:v>
                </c:pt>
                <c:pt idx="2472">
                  <c:v>2.258</c:v>
                </c:pt>
                <c:pt idx="2473">
                  <c:v>2.2589999999999999</c:v>
                </c:pt>
                <c:pt idx="2474">
                  <c:v>2.2595000000000001</c:v>
                </c:pt>
                <c:pt idx="2475">
                  <c:v>2.2605</c:v>
                </c:pt>
                <c:pt idx="2476">
                  <c:v>2.2610000000000001</c:v>
                </c:pt>
                <c:pt idx="2477">
                  <c:v>2.262</c:v>
                </c:pt>
                <c:pt idx="2478">
                  <c:v>2.2625000000000002</c:v>
                </c:pt>
                <c:pt idx="2479">
                  <c:v>2.2629999999999999</c:v>
                </c:pt>
                <c:pt idx="2480">
                  <c:v>2.2639999999999998</c:v>
                </c:pt>
                <c:pt idx="2481">
                  <c:v>2.2650000000000001</c:v>
                </c:pt>
                <c:pt idx="2482">
                  <c:v>2.2665000000000002</c:v>
                </c:pt>
                <c:pt idx="2483">
                  <c:v>2.2685</c:v>
                </c:pt>
                <c:pt idx="2484">
                  <c:v>2.2705000000000002</c:v>
                </c:pt>
                <c:pt idx="2485">
                  <c:v>2.2715000000000001</c:v>
                </c:pt>
                <c:pt idx="2486">
                  <c:v>2.2730000000000001</c:v>
                </c:pt>
                <c:pt idx="2487">
                  <c:v>2.2745000000000002</c:v>
                </c:pt>
                <c:pt idx="2488">
                  <c:v>2.2749999999999999</c:v>
                </c:pt>
                <c:pt idx="2489">
                  <c:v>2.2755000000000001</c:v>
                </c:pt>
                <c:pt idx="2490">
                  <c:v>2.2765</c:v>
                </c:pt>
                <c:pt idx="2491">
                  <c:v>2.2770000000000001</c:v>
                </c:pt>
                <c:pt idx="2492">
                  <c:v>2.2774999999999999</c:v>
                </c:pt>
                <c:pt idx="2493">
                  <c:v>2.2785000000000002</c:v>
                </c:pt>
                <c:pt idx="2494">
                  <c:v>2.2789999999999999</c:v>
                </c:pt>
                <c:pt idx="2495">
                  <c:v>2.2799999999999998</c:v>
                </c:pt>
                <c:pt idx="2496">
                  <c:v>2.2810000000000001</c:v>
                </c:pt>
                <c:pt idx="2497">
                  <c:v>2.2814999999999999</c:v>
                </c:pt>
                <c:pt idx="2498">
                  <c:v>2.2825000000000002</c:v>
                </c:pt>
                <c:pt idx="2499">
                  <c:v>2.2829999999999999</c:v>
                </c:pt>
                <c:pt idx="2500">
                  <c:v>2.2845</c:v>
                </c:pt>
                <c:pt idx="2501">
                  <c:v>2.2850000000000001</c:v>
                </c:pt>
                <c:pt idx="2502">
                  <c:v>2.2869999999999999</c:v>
                </c:pt>
                <c:pt idx="2503">
                  <c:v>2.2970000000000002</c:v>
                </c:pt>
                <c:pt idx="2504">
                  <c:v>2.3045</c:v>
                </c:pt>
                <c:pt idx="2505">
                  <c:v>2.3050000000000002</c:v>
                </c:pt>
                <c:pt idx="2506">
                  <c:v>2.306</c:v>
                </c:pt>
                <c:pt idx="2507">
                  <c:v>2.3065000000000002</c:v>
                </c:pt>
                <c:pt idx="2508">
                  <c:v>2.3075000000000001</c:v>
                </c:pt>
                <c:pt idx="2509">
                  <c:v>2.3085</c:v>
                </c:pt>
                <c:pt idx="2510">
                  <c:v>2.3094999999999999</c:v>
                </c:pt>
                <c:pt idx="2511">
                  <c:v>2.31</c:v>
                </c:pt>
                <c:pt idx="2512">
                  <c:v>2.3109999999999999</c:v>
                </c:pt>
                <c:pt idx="2513">
                  <c:v>2.3115000000000001</c:v>
                </c:pt>
                <c:pt idx="2514">
                  <c:v>2.3119999999999998</c:v>
                </c:pt>
                <c:pt idx="2515">
                  <c:v>2.3125</c:v>
                </c:pt>
                <c:pt idx="2516">
                  <c:v>2.3134999999999999</c:v>
                </c:pt>
                <c:pt idx="2517">
                  <c:v>2.3144999999999998</c:v>
                </c:pt>
                <c:pt idx="2518">
                  <c:v>2.3155000000000001</c:v>
                </c:pt>
                <c:pt idx="2519">
                  <c:v>2.3165</c:v>
                </c:pt>
                <c:pt idx="2520">
                  <c:v>2.3174999999999999</c:v>
                </c:pt>
                <c:pt idx="2521">
                  <c:v>2.3180000000000001</c:v>
                </c:pt>
                <c:pt idx="2522">
                  <c:v>2.319</c:v>
                </c:pt>
                <c:pt idx="2523">
                  <c:v>2.3195000000000001</c:v>
                </c:pt>
                <c:pt idx="2524">
                  <c:v>2.3199999999999998</c:v>
                </c:pt>
                <c:pt idx="2525">
                  <c:v>2.3210000000000002</c:v>
                </c:pt>
                <c:pt idx="2526">
                  <c:v>2.3214999999999999</c:v>
                </c:pt>
                <c:pt idx="2527">
                  <c:v>2.323</c:v>
                </c:pt>
                <c:pt idx="2528">
                  <c:v>2.3235000000000001</c:v>
                </c:pt>
                <c:pt idx="2529">
                  <c:v>2.3245</c:v>
                </c:pt>
                <c:pt idx="2530">
                  <c:v>2.3250000000000002</c:v>
                </c:pt>
                <c:pt idx="2531">
                  <c:v>2.3260000000000001</c:v>
                </c:pt>
                <c:pt idx="2532">
                  <c:v>2.3264999999999998</c:v>
                </c:pt>
                <c:pt idx="2533">
                  <c:v>2.3275000000000001</c:v>
                </c:pt>
                <c:pt idx="2534">
                  <c:v>2.3285</c:v>
                </c:pt>
                <c:pt idx="2535">
                  <c:v>2.3290000000000002</c:v>
                </c:pt>
                <c:pt idx="2536">
                  <c:v>2.33</c:v>
                </c:pt>
                <c:pt idx="2537">
                  <c:v>2.331</c:v>
                </c:pt>
                <c:pt idx="2538">
                  <c:v>2.3319999999999999</c:v>
                </c:pt>
                <c:pt idx="2539">
                  <c:v>2.3325</c:v>
                </c:pt>
                <c:pt idx="2540">
                  <c:v>2.3334999999999999</c:v>
                </c:pt>
                <c:pt idx="2541">
                  <c:v>2.3340000000000001</c:v>
                </c:pt>
                <c:pt idx="2542">
                  <c:v>2.3344999999999998</c:v>
                </c:pt>
                <c:pt idx="2543">
                  <c:v>2.335</c:v>
                </c:pt>
                <c:pt idx="2544">
                  <c:v>2.3359999999999999</c:v>
                </c:pt>
                <c:pt idx="2545">
                  <c:v>2.3370000000000002</c:v>
                </c:pt>
                <c:pt idx="2546">
                  <c:v>2.3374999999999999</c:v>
                </c:pt>
                <c:pt idx="2547">
                  <c:v>2.3384999999999998</c:v>
                </c:pt>
                <c:pt idx="2548">
                  <c:v>2.3395000000000001</c:v>
                </c:pt>
                <c:pt idx="2549">
                  <c:v>2.3405</c:v>
                </c:pt>
                <c:pt idx="2550">
                  <c:v>2.3410000000000002</c:v>
                </c:pt>
                <c:pt idx="2551">
                  <c:v>2.3414999999999999</c:v>
                </c:pt>
                <c:pt idx="2552">
                  <c:v>2.3420000000000001</c:v>
                </c:pt>
                <c:pt idx="2553">
                  <c:v>2.343</c:v>
                </c:pt>
                <c:pt idx="2554">
                  <c:v>2.3439999999999999</c:v>
                </c:pt>
                <c:pt idx="2555">
                  <c:v>2.3450000000000002</c:v>
                </c:pt>
                <c:pt idx="2556">
                  <c:v>2.3460000000000001</c:v>
                </c:pt>
                <c:pt idx="2557">
                  <c:v>2.347</c:v>
                </c:pt>
                <c:pt idx="2558">
                  <c:v>2.3479999999999999</c:v>
                </c:pt>
                <c:pt idx="2559">
                  <c:v>2.3485</c:v>
                </c:pt>
                <c:pt idx="2560">
                  <c:v>2.3494999999999999</c:v>
                </c:pt>
                <c:pt idx="2561">
                  <c:v>2.3504999999999998</c:v>
                </c:pt>
                <c:pt idx="2562">
                  <c:v>2.3515000000000001</c:v>
                </c:pt>
                <c:pt idx="2563">
                  <c:v>2.3525</c:v>
                </c:pt>
                <c:pt idx="2564">
                  <c:v>2.3534999999999999</c:v>
                </c:pt>
                <c:pt idx="2565">
                  <c:v>2.3540000000000001</c:v>
                </c:pt>
                <c:pt idx="2566">
                  <c:v>2.355</c:v>
                </c:pt>
                <c:pt idx="2567">
                  <c:v>2.3565</c:v>
                </c:pt>
                <c:pt idx="2568">
                  <c:v>2.359</c:v>
                </c:pt>
                <c:pt idx="2569">
                  <c:v>2.3645</c:v>
                </c:pt>
                <c:pt idx="2570">
                  <c:v>2.3675000000000002</c:v>
                </c:pt>
                <c:pt idx="2571">
                  <c:v>2.3685</c:v>
                </c:pt>
                <c:pt idx="2572">
                  <c:v>2.3694999999999999</c:v>
                </c:pt>
                <c:pt idx="2573">
                  <c:v>2.3704999999999998</c:v>
                </c:pt>
                <c:pt idx="2574">
                  <c:v>2.371</c:v>
                </c:pt>
                <c:pt idx="2575">
                  <c:v>2.3719999999999999</c:v>
                </c:pt>
                <c:pt idx="2576">
                  <c:v>2.3725000000000001</c:v>
                </c:pt>
                <c:pt idx="2577">
                  <c:v>2.3740000000000001</c:v>
                </c:pt>
                <c:pt idx="2578">
                  <c:v>2.375</c:v>
                </c:pt>
                <c:pt idx="2579">
                  <c:v>2.3755000000000002</c:v>
                </c:pt>
                <c:pt idx="2580">
                  <c:v>2.3765000000000001</c:v>
                </c:pt>
                <c:pt idx="2581">
                  <c:v>2.3774999999999999</c:v>
                </c:pt>
                <c:pt idx="2582">
                  <c:v>2.3784999999999998</c:v>
                </c:pt>
                <c:pt idx="2583">
                  <c:v>2.379</c:v>
                </c:pt>
                <c:pt idx="2584">
                  <c:v>2.3805000000000001</c:v>
                </c:pt>
                <c:pt idx="2585">
                  <c:v>2.3815</c:v>
                </c:pt>
                <c:pt idx="2586">
                  <c:v>2.3820000000000001</c:v>
                </c:pt>
                <c:pt idx="2587">
                  <c:v>2.383</c:v>
                </c:pt>
                <c:pt idx="2588">
                  <c:v>2.3839999999999999</c:v>
                </c:pt>
                <c:pt idx="2589">
                  <c:v>2.3845000000000001</c:v>
                </c:pt>
                <c:pt idx="2590">
                  <c:v>2.3855</c:v>
                </c:pt>
                <c:pt idx="2591">
                  <c:v>2.3860000000000001</c:v>
                </c:pt>
                <c:pt idx="2592">
                  <c:v>2.3864999999999998</c:v>
                </c:pt>
                <c:pt idx="2593">
                  <c:v>2.3875000000000002</c:v>
                </c:pt>
                <c:pt idx="2594">
                  <c:v>2.3885000000000001</c:v>
                </c:pt>
                <c:pt idx="2595">
                  <c:v>2.3895</c:v>
                </c:pt>
                <c:pt idx="2596">
                  <c:v>2.3904999999999998</c:v>
                </c:pt>
                <c:pt idx="2597">
                  <c:v>2.391</c:v>
                </c:pt>
                <c:pt idx="2598">
                  <c:v>2.3919999999999999</c:v>
                </c:pt>
                <c:pt idx="2599">
                  <c:v>2.3925000000000001</c:v>
                </c:pt>
                <c:pt idx="2600">
                  <c:v>2.3929999999999998</c:v>
                </c:pt>
                <c:pt idx="2601">
                  <c:v>2.3940000000000001</c:v>
                </c:pt>
                <c:pt idx="2602">
                  <c:v>2.3944999999999999</c:v>
                </c:pt>
                <c:pt idx="2603">
                  <c:v>2.395</c:v>
                </c:pt>
                <c:pt idx="2604">
                  <c:v>2.3959999999999999</c:v>
                </c:pt>
                <c:pt idx="2605">
                  <c:v>2.3969999999999998</c:v>
                </c:pt>
                <c:pt idx="2606">
                  <c:v>2.3980000000000001</c:v>
                </c:pt>
                <c:pt idx="2607">
                  <c:v>2.399</c:v>
                </c:pt>
                <c:pt idx="2608">
                  <c:v>2.3995000000000002</c:v>
                </c:pt>
                <c:pt idx="2609">
                  <c:v>2.4005000000000001</c:v>
                </c:pt>
                <c:pt idx="2610">
                  <c:v>2.4009999999999998</c:v>
                </c:pt>
                <c:pt idx="2611">
                  <c:v>2.4015</c:v>
                </c:pt>
                <c:pt idx="2612">
                  <c:v>2.4024999999999999</c:v>
                </c:pt>
                <c:pt idx="2613">
                  <c:v>2.403</c:v>
                </c:pt>
                <c:pt idx="2614">
                  <c:v>2.4035000000000002</c:v>
                </c:pt>
                <c:pt idx="2615">
                  <c:v>2.4045000000000001</c:v>
                </c:pt>
                <c:pt idx="2616">
                  <c:v>2.4055</c:v>
                </c:pt>
                <c:pt idx="2617">
                  <c:v>2.407</c:v>
                </c:pt>
                <c:pt idx="2618">
                  <c:v>2.4075000000000002</c:v>
                </c:pt>
                <c:pt idx="2619">
                  <c:v>2.4085000000000001</c:v>
                </c:pt>
                <c:pt idx="2620">
                  <c:v>2.4095</c:v>
                </c:pt>
                <c:pt idx="2621">
                  <c:v>2.4104999999999999</c:v>
                </c:pt>
                <c:pt idx="2622">
                  <c:v>2.4115000000000002</c:v>
                </c:pt>
                <c:pt idx="2623">
                  <c:v>2.4125000000000001</c:v>
                </c:pt>
                <c:pt idx="2624">
                  <c:v>2.4129999999999998</c:v>
                </c:pt>
                <c:pt idx="2625">
                  <c:v>2.4140000000000001</c:v>
                </c:pt>
                <c:pt idx="2626">
                  <c:v>2.415</c:v>
                </c:pt>
                <c:pt idx="2627">
                  <c:v>2.4159999999999999</c:v>
                </c:pt>
                <c:pt idx="2628">
                  <c:v>2.4169999999999998</c:v>
                </c:pt>
                <c:pt idx="2629">
                  <c:v>2.4180000000000001</c:v>
                </c:pt>
                <c:pt idx="2630">
                  <c:v>2.419</c:v>
                </c:pt>
                <c:pt idx="2631">
                  <c:v>2.4195000000000002</c:v>
                </c:pt>
                <c:pt idx="2632">
                  <c:v>2.4205000000000001</c:v>
                </c:pt>
                <c:pt idx="2633">
                  <c:v>2.4215</c:v>
                </c:pt>
                <c:pt idx="2634">
                  <c:v>2.4235000000000002</c:v>
                </c:pt>
                <c:pt idx="2635">
                  <c:v>2.4255</c:v>
                </c:pt>
                <c:pt idx="2636">
                  <c:v>2.4275000000000002</c:v>
                </c:pt>
                <c:pt idx="2637">
                  <c:v>2.4289999999999998</c:v>
                </c:pt>
                <c:pt idx="2638">
                  <c:v>2.4300000000000002</c:v>
                </c:pt>
                <c:pt idx="2639">
                  <c:v>2.431</c:v>
                </c:pt>
                <c:pt idx="2640">
                  <c:v>2.4319999999999999</c:v>
                </c:pt>
                <c:pt idx="2641">
                  <c:v>2.4329999999999998</c:v>
                </c:pt>
                <c:pt idx="2642">
                  <c:v>2.4340000000000002</c:v>
                </c:pt>
                <c:pt idx="2643">
                  <c:v>2.4344999999999999</c:v>
                </c:pt>
                <c:pt idx="2644">
                  <c:v>2.4355000000000002</c:v>
                </c:pt>
                <c:pt idx="2645">
                  <c:v>2.4369999999999998</c:v>
                </c:pt>
                <c:pt idx="2646">
                  <c:v>2.4380000000000002</c:v>
                </c:pt>
                <c:pt idx="2647">
                  <c:v>2.4384999999999999</c:v>
                </c:pt>
                <c:pt idx="2648">
                  <c:v>2.4394999999999998</c:v>
                </c:pt>
                <c:pt idx="2649">
                  <c:v>2.44</c:v>
                </c:pt>
                <c:pt idx="2650">
                  <c:v>2.4405000000000001</c:v>
                </c:pt>
                <c:pt idx="2651">
                  <c:v>2.4415</c:v>
                </c:pt>
                <c:pt idx="2652">
                  <c:v>2.4424999999999999</c:v>
                </c:pt>
                <c:pt idx="2653">
                  <c:v>2.4430000000000001</c:v>
                </c:pt>
                <c:pt idx="2654">
                  <c:v>2.444</c:v>
                </c:pt>
                <c:pt idx="2655">
                  <c:v>2.4449999999999998</c:v>
                </c:pt>
                <c:pt idx="2656">
                  <c:v>2.4460000000000002</c:v>
                </c:pt>
                <c:pt idx="2657">
                  <c:v>2.4470000000000001</c:v>
                </c:pt>
                <c:pt idx="2658">
                  <c:v>2.448</c:v>
                </c:pt>
                <c:pt idx="2659">
                  <c:v>2.4489999999999998</c:v>
                </c:pt>
                <c:pt idx="2660">
                  <c:v>2.4500000000000002</c:v>
                </c:pt>
                <c:pt idx="2661">
                  <c:v>2.4510000000000001</c:v>
                </c:pt>
                <c:pt idx="2662">
                  <c:v>2.452</c:v>
                </c:pt>
                <c:pt idx="2663">
                  <c:v>2.4529999999999998</c:v>
                </c:pt>
                <c:pt idx="2664">
                  <c:v>2.4540000000000002</c:v>
                </c:pt>
                <c:pt idx="2665">
                  <c:v>2.4554999999999998</c:v>
                </c:pt>
                <c:pt idx="2666">
                  <c:v>2.4569999999999999</c:v>
                </c:pt>
                <c:pt idx="2667">
                  <c:v>2.4584999999999999</c:v>
                </c:pt>
                <c:pt idx="2668">
                  <c:v>2.46</c:v>
                </c:pt>
                <c:pt idx="2669">
                  <c:v>2.4615</c:v>
                </c:pt>
                <c:pt idx="2670">
                  <c:v>2.4624999999999999</c:v>
                </c:pt>
                <c:pt idx="2671">
                  <c:v>2.4630000000000001</c:v>
                </c:pt>
                <c:pt idx="2672">
                  <c:v>2.4645000000000001</c:v>
                </c:pt>
                <c:pt idx="2673">
                  <c:v>2.4649999999999999</c:v>
                </c:pt>
                <c:pt idx="2674">
                  <c:v>2.4660000000000002</c:v>
                </c:pt>
                <c:pt idx="2675">
                  <c:v>2.4674999999999998</c:v>
                </c:pt>
                <c:pt idx="2676">
                  <c:v>2.4685000000000001</c:v>
                </c:pt>
                <c:pt idx="2677">
                  <c:v>2.4695</c:v>
                </c:pt>
                <c:pt idx="2678">
                  <c:v>2.4700000000000002</c:v>
                </c:pt>
                <c:pt idx="2679">
                  <c:v>2.4704999999999999</c:v>
                </c:pt>
                <c:pt idx="2680">
                  <c:v>2.4714999999999998</c:v>
                </c:pt>
                <c:pt idx="2681">
                  <c:v>2.4725000000000001</c:v>
                </c:pt>
                <c:pt idx="2682">
                  <c:v>2.4735</c:v>
                </c:pt>
                <c:pt idx="2683">
                  <c:v>2.4750000000000001</c:v>
                </c:pt>
                <c:pt idx="2684">
                  <c:v>2.4754999999999998</c:v>
                </c:pt>
                <c:pt idx="2685">
                  <c:v>2.4765000000000001</c:v>
                </c:pt>
                <c:pt idx="2686">
                  <c:v>2.4775</c:v>
                </c:pt>
                <c:pt idx="2687">
                  <c:v>2.4784999999999999</c:v>
                </c:pt>
                <c:pt idx="2688">
                  <c:v>2.4790000000000001</c:v>
                </c:pt>
                <c:pt idx="2689">
                  <c:v>2.48</c:v>
                </c:pt>
                <c:pt idx="2690">
                  <c:v>2.4809999999999999</c:v>
                </c:pt>
                <c:pt idx="2691">
                  <c:v>2.4820000000000002</c:v>
                </c:pt>
                <c:pt idx="2692">
                  <c:v>2.4824999999999999</c:v>
                </c:pt>
                <c:pt idx="2693">
                  <c:v>2.484</c:v>
                </c:pt>
                <c:pt idx="2694">
                  <c:v>2.4849999999999999</c:v>
                </c:pt>
                <c:pt idx="2695">
                  <c:v>2.4860000000000002</c:v>
                </c:pt>
                <c:pt idx="2696">
                  <c:v>2.4870000000000001</c:v>
                </c:pt>
                <c:pt idx="2697">
                  <c:v>2.488</c:v>
                </c:pt>
                <c:pt idx="2698">
                  <c:v>2.4889999999999999</c:v>
                </c:pt>
                <c:pt idx="2699">
                  <c:v>2.4900000000000002</c:v>
                </c:pt>
                <c:pt idx="2700">
                  <c:v>2.4910000000000001</c:v>
                </c:pt>
                <c:pt idx="2701">
                  <c:v>2.492</c:v>
                </c:pt>
                <c:pt idx="2702">
                  <c:v>2.4935</c:v>
                </c:pt>
                <c:pt idx="2703">
                  <c:v>2.4940000000000002</c:v>
                </c:pt>
                <c:pt idx="2704">
                  <c:v>2.4950000000000001</c:v>
                </c:pt>
                <c:pt idx="2705">
                  <c:v>2.496</c:v>
                </c:pt>
                <c:pt idx="2706">
                  <c:v>2.4969999999999999</c:v>
                </c:pt>
                <c:pt idx="2707">
                  <c:v>2.4980000000000002</c:v>
                </c:pt>
                <c:pt idx="2708">
                  <c:v>2.4990000000000001</c:v>
                </c:pt>
                <c:pt idx="2709">
                  <c:v>2.4994999999999998</c:v>
                </c:pt>
                <c:pt idx="2710">
                  <c:v>2.5005000000000002</c:v>
                </c:pt>
                <c:pt idx="2711">
                  <c:v>2.5015000000000001</c:v>
                </c:pt>
                <c:pt idx="2712">
                  <c:v>2.5024999999999999</c:v>
                </c:pt>
                <c:pt idx="2713">
                  <c:v>2.5030000000000001</c:v>
                </c:pt>
                <c:pt idx="2714">
                  <c:v>2.504</c:v>
                </c:pt>
                <c:pt idx="2715">
                  <c:v>2.5049999999999999</c:v>
                </c:pt>
                <c:pt idx="2716">
                  <c:v>2.5059999999999998</c:v>
                </c:pt>
                <c:pt idx="2717">
                  <c:v>2.5065</c:v>
                </c:pt>
                <c:pt idx="2718">
                  <c:v>2.5070000000000001</c:v>
                </c:pt>
                <c:pt idx="2719">
                  <c:v>2.508</c:v>
                </c:pt>
                <c:pt idx="2720">
                  <c:v>2.5089999999999999</c:v>
                </c:pt>
                <c:pt idx="2721">
                  <c:v>2.5095000000000001</c:v>
                </c:pt>
                <c:pt idx="2722">
                  <c:v>2.5110000000000001</c:v>
                </c:pt>
                <c:pt idx="2723">
                  <c:v>2.512</c:v>
                </c:pt>
                <c:pt idx="2724">
                  <c:v>2.5129999999999999</c:v>
                </c:pt>
                <c:pt idx="2725">
                  <c:v>2.5145</c:v>
                </c:pt>
                <c:pt idx="2726">
                  <c:v>2.5154999999999998</c:v>
                </c:pt>
                <c:pt idx="2727">
                  <c:v>2.516</c:v>
                </c:pt>
                <c:pt idx="2728">
                  <c:v>2.5169999999999999</c:v>
                </c:pt>
                <c:pt idx="2729">
                  <c:v>2.5179999999999998</c:v>
                </c:pt>
                <c:pt idx="2730">
                  <c:v>2.5190000000000001</c:v>
                </c:pt>
                <c:pt idx="2731">
                  <c:v>2.5205000000000002</c:v>
                </c:pt>
                <c:pt idx="2732">
                  <c:v>2.5215000000000001</c:v>
                </c:pt>
                <c:pt idx="2733">
                  <c:v>2.5234999999999999</c:v>
                </c:pt>
                <c:pt idx="2734">
                  <c:v>2.5245000000000002</c:v>
                </c:pt>
                <c:pt idx="2735">
                  <c:v>2.5259999999999998</c:v>
                </c:pt>
                <c:pt idx="2736">
                  <c:v>2.5274999999999999</c:v>
                </c:pt>
                <c:pt idx="2737">
                  <c:v>2.5285000000000002</c:v>
                </c:pt>
                <c:pt idx="2738">
                  <c:v>2.5295000000000001</c:v>
                </c:pt>
                <c:pt idx="2739">
                  <c:v>2.5305</c:v>
                </c:pt>
                <c:pt idx="2740">
                  <c:v>2.532</c:v>
                </c:pt>
                <c:pt idx="2741">
                  <c:v>2.5329999999999999</c:v>
                </c:pt>
                <c:pt idx="2742">
                  <c:v>2.5339999999999998</c:v>
                </c:pt>
                <c:pt idx="2743">
                  <c:v>2.5350000000000001</c:v>
                </c:pt>
                <c:pt idx="2744">
                  <c:v>2.536</c:v>
                </c:pt>
                <c:pt idx="2745">
                  <c:v>2.5365000000000002</c:v>
                </c:pt>
                <c:pt idx="2746">
                  <c:v>2.5375000000000001</c:v>
                </c:pt>
                <c:pt idx="2747">
                  <c:v>2.5385</c:v>
                </c:pt>
                <c:pt idx="2748">
                  <c:v>2.5394999999999999</c:v>
                </c:pt>
                <c:pt idx="2749">
                  <c:v>2.54</c:v>
                </c:pt>
                <c:pt idx="2750">
                  <c:v>2.5415000000000001</c:v>
                </c:pt>
                <c:pt idx="2751">
                  <c:v>2.5425</c:v>
                </c:pt>
                <c:pt idx="2752">
                  <c:v>2.544</c:v>
                </c:pt>
                <c:pt idx="2753">
                  <c:v>2.5449999999999999</c:v>
                </c:pt>
                <c:pt idx="2754">
                  <c:v>2.5459999999999998</c:v>
                </c:pt>
                <c:pt idx="2755">
                  <c:v>2.5470000000000002</c:v>
                </c:pt>
                <c:pt idx="2756">
                  <c:v>2.548</c:v>
                </c:pt>
                <c:pt idx="2757">
                  <c:v>2.5495000000000001</c:v>
                </c:pt>
                <c:pt idx="2758">
                  <c:v>2.5505</c:v>
                </c:pt>
                <c:pt idx="2759">
                  <c:v>2.552</c:v>
                </c:pt>
                <c:pt idx="2760">
                  <c:v>2.5529999999999999</c:v>
                </c:pt>
                <c:pt idx="2761">
                  <c:v>2.5539999999999998</c:v>
                </c:pt>
                <c:pt idx="2762">
                  <c:v>2.5554999999999999</c:v>
                </c:pt>
                <c:pt idx="2763">
                  <c:v>2.5565000000000002</c:v>
                </c:pt>
                <c:pt idx="2764">
                  <c:v>2.5575000000000001</c:v>
                </c:pt>
                <c:pt idx="2765">
                  <c:v>2.5585</c:v>
                </c:pt>
                <c:pt idx="2766">
                  <c:v>2.5594999999999999</c:v>
                </c:pt>
                <c:pt idx="2767">
                  <c:v>2.5605000000000002</c:v>
                </c:pt>
                <c:pt idx="2768">
                  <c:v>2.5615000000000001</c:v>
                </c:pt>
                <c:pt idx="2769">
                  <c:v>2.5625</c:v>
                </c:pt>
                <c:pt idx="2770">
                  <c:v>2.5630000000000002</c:v>
                </c:pt>
                <c:pt idx="2771">
                  <c:v>2.5640000000000001</c:v>
                </c:pt>
                <c:pt idx="2772">
                  <c:v>2.5655000000000001</c:v>
                </c:pt>
                <c:pt idx="2773">
                  <c:v>2.5659999999999998</c:v>
                </c:pt>
                <c:pt idx="2774">
                  <c:v>2.5665</c:v>
                </c:pt>
                <c:pt idx="2775">
                  <c:v>2.5674999999999999</c:v>
                </c:pt>
                <c:pt idx="2776">
                  <c:v>2.5684999999999998</c:v>
                </c:pt>
                <c:pt idx="2777">
                  <c:v>2.569</c:v>
                </c:pt>
                <c:pt idx="2778">
                  <c:v>2.57</c:v>
                </c:pt>
                <c:pt idx="2779">
                  <c:v>2.5705</c:v>
                </c:pt>
                <c:pt idx="2780">
                  <c:v>2.5714999999999999</c:v>
                </c:pt>
                <c:pt idx="2781">
                  <c:v>2.573</c:v>
                </c:pt>
                <c:pt idx="2782">
                  <c:v>2.5739999999999998</c:v>
                </c:pt>
                <c:pt idx="2783">
                  <c:v>2.5745</c:v>
                </c:pt>
                <c:pt idx="2784">
                  <c:v>2.5754999999999999</c:v>
                </c:pt>
                <c:pt idx="2785">
                  <c:v>2.5764999999999998</c:v>
                </c:pt>
                <c:pt idx="2786">
                  <c:v>2.577</c:v>
                </c:pt>
                <c:pt idx="2787">
                  <c:v>2.5779999999999998</c:v>
                </c:pt>
                <c:pt idx="2788">
                  <c:v>2.5790000000000002</c:v>
                </c:pt>
                <c:pt idx="2789">
                  <c:v>2.5804999999999998</c:v>
                </c:pt>
                <c:pt idx="2790">
                  <c:v>2.5819999999999999</c:v>
                </c:pt>
                <c:pt idx="2791">
                  <c:v>2.5840000000000001</c:v>
                </c:pt>
                <c:pt idx="2792">
                  <c:v>2.5865</c:v>
                </c:pt>
                <c:pt idx="2793">
                  <c:v>2.5884999999999998</c:v>
                </c:pt>
                <c:pt idx="2794">
                  <c:v>2.5905</c:v>
                </c:pt>
                <c:pt idx="2795">
                  <c:v>2.5920000000000001</c:v>
                </c:pt>
                <c:pt idx="2796">
                  <c:v>2.5935000000000001</c:v>
                </c:pt>
                <c:pt idx="2797">
                  <c:v>2.5950000000000002</c:v>
                </c:pt>
                <c:pt idx="2798">
                  <c:v>2.5964999999999998</c:v>
                </c:pt>
                <c:pt idx="2799">
                  <c:v>2.597</c:v>
                </c:pt>
                <c:pt idx="2800">
                  <c:v>2.5979999999999999</c:v>
                </c:pt>
                <c:pt idx="2801">
                  <c:v>2.5990000000000002</c:v>
                </c:pt>
                <c:pt idx="2802">
                  <c:v>2.6004999999999998</c:v>
                </c:pt>
                <c:pt idx="2803">
                  <c:v>2.6015000000000001</c:v>
                </c:pt>
                <c:pt idx="2804">
                  <c:v>2.6025</c:v>
                </c:pt>
                <c:pt idx="2805">
                  <c:v>2.6034999999999999</c:v>
                </c:pt>
                <c:pt idx="2806">
                  <c:v>2.6040000000000001</c:v>
                </c:pt>
                <c:pt idx="2807">
                  <c:v>2.605</c:v>
                </c:pt>
                <c:pt idx="2808">
                  <c:v>2.6055000000000001</c:v>
                </c:pt>
                <c:pt idx="2809">
                  <c:v>2.6065</c:v>
                </c:pt>
                <c:pt idx="2810">
                  <c:v>2.6074999999999999</c:v>
                </c:pt>
                <c:pt idx="2811">
                  <c:v>2.6084999999999998</c:v>
                </c:pt>
                <c:pt idx="2812">
                  <c:v>2.6095000000000002</c:v>
                </c:pt>
                <c:pt idx="2813">
                  <c:v>2.6105</c:v>
                </c:pt>
                <c:pt idx="2814">
                  <c:v>2.6114999999999999</c:v>
                </c:pt>
                <c:pt idx="2815">
                  <c:v>2.6120000000000001</c:v>
                </c:pt>
                <c:pt idx="2816">
                  <c:v>2.613</c:v>
                </c:pt>
                <c:pt idx="2817">
                  <c:v>2.6135000000000002</c:v>
                </c:pt>
                <c:pt idx="2818">
                  <c:v>2.6145</c:v>
                </c:pt>
                <c:pt idx="2819">
                  <c:v>2.6154999999999999</c:v>
                </c:pt>
                <c:pt idx="2820">
                  <c:v>2.6164999999999998</c:v>
                </c:pt>
                <c:pt idx="2821">
                  <c:v>2.6175000000000002</c:v>
                </c:pt>
                <c:pt idx="2822">
                  <c:v>2.6185</c:v>
                </c:pt>
                <c:pt idx="2823">
                  <c:v>2.6194999999999999</c:v>
                </c:pt>
                <c:pt idx="2824">
                  <c:v>2.6204999999999998</c:v>
                </c:pt>
                <c:pt idx="2825">
                  <c:v>2.621</c:v>
                </c:pt>
                <c:pt idx="2826">
                  <c:v>2.6215000000000002</c:v>
                </c:pt>
                <c:pt idx="2827">
                  <c:v>2.6225000000000001</c:v>
                </c:pt>
                <c:pt idx="2828">
                  <c:v>2.6234999999999999</c:v>
                </c:pt>
                <c:pt idx="2829">
                  <c:v>2.6244999999999998</c:v>
                </c:pt>
                <c:pt idx="2830">
                  <c:v>2.6255000000000002</c:v>
                </c:pt>
                <c:pt idx="2831">
                  <c:v>2.6265000000000001</c:v>
                </c:pt>
                <c:pt idx="2832">
                  <c:v>2.6280000000000001</c:v>
                </c:pt>
                <c:pt idx="2833">
                  <c:v>2.629</c:v>
                </c:pt>
                <c:pt idx="2834">
                  <c:v>2.63</c:v>
                </c:pt>
                <c:pt idx="2835">
                  <c:v>2.6305000000000001</c:v>
                </c:pt>
                <c:pt idx="2836">
                  <c:v>2.6315</c:v>
                </c:pt>
                <c:pt idx="2837">
                  <c:v>2.6324999999999998</c:v>
                </c:pt>
                <c:pt idx="2838">
                  <c:v>2.6335000000000002</c:v>
                </c:pt>
                <c:pt idx="2839">
                  <c:v>2.6349999999999998</c:v>
                </c:pt>
                <c:pt idx="2840">
                  <c:v>2.6360000000000001</c:v>
                </c:pt>
                <c:pt idx="2841">
                  <c:v>2.637</c:v>
                </c:pt>
                <c:pt idx="2842">
                  <c:v>2.6379999999999999</c:v>
                </c:pt>
                <c:pt idx="2843">
                  <c:v>2.64</c:v>
                </c:pt>
                <c:pt idx="2844">
                  <c:v>2.641</c:v>
                </c:pt>
                <c:pt idx="2845">
                  <c:v>2.6415000000000002</c:v>
                </c:pt>
                <c:pt idx="2846">
                  <c:v>2.6425000000000001</c:v>
                </c:pt>
                <c:pt idx="2847">
                  <c:v>2.6435</c:v>
                </c:pt>
                <c:pt idx="2848">
                  <c:v>2.6444999999999999</c:v>
                </c:pt>
                <c:pt idx="2849">
                  <c:v>2.6455000000000002</c:v>
                </c:pt>
                <c:pt idx="2850">
                  <c:v>2.6465000000000001</c:v>
                </c:pt>
                <c:pt idx="2851">
                  <c:v>2.6475</c:v>
                </c:pt>
                <c:pt idx="2852">
                  <c:v>2.649</c:v>
                </c:pt>
                <c:pt idx="2853">
                  <c:v>2.6505000000000001</c:v>
                </c:pt>
                <c:pt idx="2854">
                  <c:v>2.6515</c:v>
                </c:pt>
                <c:pt idx="2855">
                  <c:v>2.6524999999999999</c:v>
                </c:pt>
                <c:pt idx="2856">
                  <c:v>2.6535000000000002</c:v>
                </c:pt>
                <c:pt idx="2857">
                  <c:v>2.6545000000000001</c:v>
                </c:pt>
                <c:pt idx="2858">
                  <c:v>2.6560000000000001</c:v>
                </c:pt>
                <c:pt idx="2859">
                  <c:v>2.657</c:v>
                </c:pt>
                <c:pt idx="2860">
                  <c:v>2.6579999999999999</c:v>
                </c:pt>
                <c:pt idx="2861">
                  <c:v>2.6589999999999998</c:v>
                </c:pt>
                <c:pt idx="2862">
                  <c:v>2.661</c:v>
                </c:pt>
                <c:pt idx="2863">
                  <c:v>2.6619999999999999</c:v>
                </c:pt>
                <c:pt idx="2864">
                  <c:v>2.6625000000000001</c:v>
                </c:pt>
                <c:pt idx="2865">
                  <c:v>2.6629999999999998</c:v>
                </c:pt>
                <c:pt idx="2866">
                  <c:v>2.6640000000000001</c:v>
                </c:pt>
                <c:pt idx="2867">
                  <c:v>2.665</c:v>
                </c:pt>
                <c:pt idx="2868">
                  <c:v>2.6659999999999999</c:v>
                </c:pt>
                <c:pt idx="2869">
                  <c:v>2.6665000000000001</c:v>
                </c:pt>
                <c:pt idx="2870">
                  <c:v>2.6680000000000001</c:v>
                </c:pt>
                <c:pt idx="2871">
                  <c:v>2.6684999999999999</c:v>
                </c:pt>
                <c:pt idx="2872">
                  <c:v>2.6695000000000002</c:v>
                </c:pt>
                <c:pt idx="2873">
                  <c:v>2.6709999999999998</c:v>
                </c:pt>
                <c:pt idx="2874">
                  <c:v>2.6720000000000002</c:v>
                </c:pt>
                <c:pt idx="2875">
                  <c:v>2.673</c:v>
                </c:pt>
                <c:pt idx="2876">
                  <c:v>2.6735000000000002</c:v>
                </c:pt>
                <c:pt idx="2877">
                  <c:v>2.6745000000000001</c:v>
                </c:pt>
                <c:pt idx="2878">
                  <c:v>2.6755</c:v>
                </c:pt>
                <c:pt idx="2879">
                  <c:v>2.6764999999999999</c:v>
                </c:pt>
                <c:pt idx="2880">
                  <c:v>2.677</c:v>
                </c:pt>
                <c:pt idx="2881">
                  <c:v>2.6785000000000001</c:v>
                </c:pt>
                <c:pt idx="2882">
                  <c:v>2.6795</c:v>
                </c:pt>
                <c:pt idx="2883">
                  <c:v>2.6804999999999999</c:v>
                </c:pt>
                <c:pt idx="2884">
                  <c:v>2.6815000000000002</c:v>
                </c:pt>
                <c:pt idx="2885">
                  <c:v>2.6825000000000001</c:v>
                </c:pt>
                <c:pt idx="2886">
                  <c:v>2.6835</c:v>
                </c:pt>
                <c:pt idx="2887">
                  <c:v>2.6844999999999999</c:v>
                </c:pt>
                <c:pt idx="2888">
                  <c:v>2.6855000000000002</c:v>
                </c:pt>
                <c:pt idx="2889">
                  <c:v>2.6865000000000001</c:v>
                </c:pt>
                <c:pt idx="2890">
                  <c:v>2.6880000000000002</c:v>
                </c:pt>
                <c:pt idx="2891">
                  <c:v>2.6890000000000001</c:v>
                </c:pt>
                <c:pt idx="2892">
                  <c:v>2.69</c:v>
                </c:pt>
                <c:pt idx="2893">
                  <c:v>2.6909999999999998</c:v>
                </c:pt>
                <c:pt idx="2894">
                  <c:v>2.6915</c:v>
                </c:pt>
                <c:pt idx="2895">
                  <c:v>2.6924999999999999</c:v>
                </c:pt>
                <c:pt idx="2896">
                  <c:v>2.6934999999999998</c:v>
                </c:pt>
                <c:pt idx="2897">
                  <c:v>2.6945000000000001</c:v>
                </c:pt>
                <c:pt idx="2898">
                  <c:v>2.6955</c:v>
                </c:pt>
                <c:pt idx="2899">
                  <c:v>2.6964999999999999</c:v>
                </c:pt>
                <c:pt idx="2900">
                  <c:v>2.6974999999999998</c:v>
                </c:pt>
                <c:pt idx="2901">
                  <c:v>2.6985000000000001</c:v>
                </c:pt>
                <c:pt idx="2902">
                  <c:v>2.6995</c:v>
                </c:pt>
                <c:pt idx="2903">
                  <c:v>2.7</c:v>
                </c:pt>
                <c:pt idx="2904">
                  <c:v>2.7010000000000001</c:v>
                </c:pt>
                <c:pt idx="2905">
                  <c:v>2.702</c:v>
                </c:pt>
                <c:pt idx="2906">
                  <c:v>2.7029999999999998</c:v>
                </c:pt>
                <c:pt idx="2907">
                  <c:v>2.7040000000000002</c:v>
                </c:pt>
                <c:pt idx="2908">
                  <c:v>2.7054999999999998</c:v>
                </c:pt>
                <c:pt idx="2909">
                  <c:v>2.7065000000000001</c:v>
                </c:pt>
                <c:pt idx="2910">
                  <c:v>2.7075</c:v>
                </c:pt>
                <c:pt idx="2911">
                  <c:v>2.7084999999999999</c:v>
                </c:pt>
                <c:pt idx="2912">
                  <c:v>2.7094999999999998</c:v>
                </c:pt>
                <c:pt idx="2913">
                  <c:v>2.7105000000000001</c:v>
                </c:pt>
                <c:pt idx="2914">
                  <c:v>2.7109999999999999</c:v>
                </c:pt>
                <c:pt idx="2915">
                  <c:v>2.7120000000000002</c:v>
                </c:pt>
                <c:pt idx="2916">
                  <c:v>2.7130000000000001</c:v>
                </c:pt>
                <c:pt idx="2917">
                  <c:v>2.714</c:v>
                </c:pt>
                <c:pt idx="2918">
                  <c:v>2.7149999999999999</c:v>
                </c:pt>
                <c:pt idx="2919">
                  <c:v>2.7160000000000002</c:v>
                </c:pt>
                <c:pt idx="2920">
                  <c:v>2.7170000000000001</c:v>
                </c:pt>
                <c:pt idx="2921">
                  <c:v>2.7185000000000001</c:v>
                </c:pt>
                <c:pt idx="2922">
                  <c:v>2.7195</c:v>
                </c:pt>
                <c:pt idx="2923">
                  <c:v>2.7210000000000001</c:v>
                </c:pt>
                <c:pt idx="2924">
                  <c:v>2.7214999999999998</c:v>
                </c:pt>
                <c:pt idx="2925">
                  <c:v>2.7225000000000001</c:v>
                </c:pt>
                <c:pt idx="2926">
                  <c:v>2.7240000000000002</c:v>
                </c:pt>
                <c:pt idx="2927">
                  <c:v>2.7250000000000001</c:v>
                </c:pt>
                <c:pt idx="2928">
                  <c:v>2.7265000000000001</c:v>
                </c:pt>
                <c:pt idx="2929">
                  <c:v>2.7275</c:v>
                </c:pt>
                <c:pt idx="2930">
                  <c:v>2.7294999999999998</c:v>
                </c:pt>
                <c:pt idx="2931">
                  <c:v>2.7305000000000001</c:v>
                </c:pt>
                <c:pt idx="2932">
                  <c:v>2.7315</c:v>
                </c:pt>
                <c:pt idx="2933">
                  <c:v>2.7324999999999999</c:v>
                </c:pt>
                <c:pt idx="2934">
                  <c:v>2.7330000000000001</c:v>
                </c:pt>
                <c:pt idx="2935">
                  <c:v>2.734</c:v>
                </c:pt>
                <c:pt idx="2936">
                  <c:v>2.7349999999999999</c:v>
                </c:pt>
                <c:pt idx="2937">
                  <c:v>2.7355</c:v>
                </c:pt>
                <c:pt idx="2938">
                  <c:v>2.7364999999999999</c:v>
                </c:pt>
                <c:pt idx="2939">
                  <c:v>2.738</c:v>
                </c:pt>
                <c:pt idx="2940">
                  <c:v>2.7385000000000002</c:v>
                </c:pt>
                <c:pt idx="2941">
                  <c:v>2.7395</c:v>
                </c:pt>
                <c:pt idx="2942">
                  <c:v>2.7404999999999999</c:v>
                </c:pt>
                <c:pt idx="2943">
                  <c:v>2.7414999999999998</c:v>
                </c:pt>
                <c:pt idx="2944">
                  <c:v>2.7425000000000002</c:v>
                </c:pt>
                <c:pt idx="2945">
                  <c:v>2.7435</c:v>
                </c:pt>
                <c:pt idx="2946">
                  <c:v>2.7444999999999999</c:v>
                </c:pt>
                <c:pt idx="2947">
                  <c:v>2.7454999999999998</c:v>
                </c:pt>
                <c:pt idx="2948">
                  <c:v>2.7469999999999999</c:v>
                </c:pt>
                <c:pt idx="2949">
                  <c:v>2.7475000000000001</c:v>
                </c:pt>
                <c:pt idx="2950">
                  <c:v>2.7484999999999999</c:v>
                </c:pt>
                <c:pt idx="2951">
                  <c:v>2.7494999999999998</c:v>
                </c:pt>
                <c:pt idx="2952">
                  <c:v>2.7505000000000002</c:v>
                </c:pt>
                <c:pt idx="2953">
                  <c:v>2.7515000000000001</c:v>
                </c:pt>
                <c:pt idx="2954">
                  <c:v>2.7519999999999998</c:v>
                </c:pt>
                <c:pt idx="2955">
                  <c:v>2.7530000000000001</c:v>
                </c:pt>
                <c:pt idx="2956">
                  <c:v>2.7534999999999998</c:v>
                </c:pt>
                <c:pt idx="2957">
                  <c:v>2.7549999999999999</c:v>
                </c:pt>
                <c:pt idx="2958">
                  <c:v>2.7559999999999998</c:v>
                </c:pt>
                <c:pt idx="2959">
                  <c:v>2.7570000000000001</c:v>
                </c:pt>
                <c:pt idx="2960">
                  <c:v>2.758</c:v>
                </c:pt>
                <c:pt idx="2961">
                  <c:v>2.7589999999999999</c:v>
                </c:pt>
                <c:pt idx="2962">
                  <c:v>2.7595000000000001</c:v>
                </c:pt>
                <c:pt idx="2963">
                  <c:v>2.76</c:v>
                </c:pt>
                <c:pt idx="2964">
                  <c:v>2.7610000000000001</c:v>
                </c:pt>
                <c:pt idx="2965">
                  <c:v>2.762</c:v>
                </c:pt>
                <c:pt idx="2966">
                  <c:v>2.7629999999999999</c:v>
                </c:pt>
                <c:pt idx="2967">
                  <c:v>2.7635000000000001</c:v>
                </c:pt>
                <c:pt idx="2968">
                  <c:v>2.7645</c:v>
                </c:pt>
                <c:pt idx="2969">
                  <c:v>2.766</c:v>
                </c:pt>
                <c:pt idx="2970">
                  <c:v>2.7669999999999999</c:v>
                </c:pt>
                <c:pt idx="2971">
                  <c:v>2.7679999999999998</c:v>
                </c:pt>
                <c:pt idx="2972">
                  <c:v>2.7690000000000001</c:v>
                </c:pt>
                <c:pt idx="2973">
                  <c:v>2.7694999999999999</c:v>
                </c:pt>
                <c:pt idx="2974">
                  <c:v>2.77</c:v>
                </c:pt>
                <c:pt idx="2975">
                  <c:v>2.7715000000000001</c:v>
                </c:pt>
                <c:pt idx="2976">
                  <c:v>2.7719999999999998</c:v>
                </c:pt>
                <c:pt idx="2977">
                  <c:v>2.7734999999999999</c:v>
                </c:pt>
                <c:pt idx="2978">
                  <c:v>2.7745000000000002</c:v>
                </c:pt>
                <c:pt idx="2979">
                  <c:v>2.7755000000000001</c:v>
                </c:pt>
                <c:pt idx="2980">
                  <c:v>2.7759999999999998</c:v>
                </c:pt>
                <c:pt idx="2981">
                  <c:v>2.7770000000000001</c:v>
                </c:pt>
                <c:pt idx="2982">
                  <c:v>2.778</c:v>
                </c:pt>
                <c:pt idx="2983">
                  <c:v>2.7785000000000002</c:v>
                </c:pt>
                <c:pt idx="2984">
                  <c:v>2.7789999999999999</c:v>
                </c:pt>
                <c:pt idx="2985">
                  <c:v>2.78</c:v>
                </c:pt>
                <c:pt idx="2986">
                  <c:v>2.7810000000000001</c:v>
                </c:pt>
                <c:pt idx="2987">
                  <c:v>2.782</c:v>
                </c:pt>
                <c:pt idx="2988">
                  <c:v>2.7829999999999999</c:v>
                </c:pt>
                <c:pt idx="2989">
                  <c:v>2.7845</c:v>
                </c:pt>
                <c:pt idx="2990">
                  <c:v>2.7850000000000001</c:v>
                </c:pt>
                <c:pt idx="2991">
                  <c:v>2.786</c:v>
                </c:pt>
                <c:pt idx="2992">
                  <c:v>2.7865000000000002</c:v>
                </c:pt>
                <c:pt idx="2993">
                  <c:v>2.7875000000000001</c:v>
                </c:pt>
                <c:pt idx="2994">
                  <c:v>2.7885</c:v>
                </c:pt>
                <c:pt idx="2995">
                  <c:v>2.79</c:v>
                </c:pt>
                <c:pt idx="2996">
                  <c:v>2.7909999999999999</c:v>
                </c:pt>
                <c:pt idx="2997">
                  <c:v>2.7919999999999998</c:v>
                </c:pt>
                <c:pt idx="2998">
                  <c:v>2.7930000000000001</c:v>
                </c:pt>
                <c:pt idx="2999">
                  <c:v>2.794</c:v>
                </c:pt>
                <c:pt idx="3000">
                  <c:v>2.7955000000000001</c:v>
                </c:pt>
                <c:pt idx="3001">
                  <c:v>2.7959999999999998</c:v>
                </c:pt>
                <c:pt idx="3002">
                  <c:v>2.7970000000000002</c:v>
                </c:pt>
                <c:pt idx="3003">
                  <c:v>2.798</c:v>
                </c:pt>
                <c:pt idx="3004">
                  <c:v>2.7989999999999999</c:v>
                </c:pt>
                <c:pt idx="3005">
                  <c:v>2.8</c:v>
                </c:pt>
                <c:pt idx="3006">
                  <c:v>2.8010000000000002</c:v>
                </c:pt>
                <c:pt idx="3007">
                  <c:v>2.802</c:v>
                </c:pt>
                <c:pt idx="3008">
                  <c:v>2.8029999999999999</c:v>
                </c:pt>
                <c:pt idx="3009">
                  <c:v>2.8039999999999998</c:v>
                </c:pt>
                <c:pt idx="3010">
                  <c:v>2.8050000000000002</c:v>
                </c:pt>
                <c:pt idx="3011">
                  <c:v>2.8065000000000002</c:v>
                </c:pt>
                <c:pt idx="3012">
                  <c:v>2.8075000000000001</c:v>
                </c:pt>
                <c:pt idx="3013">
                  <c:v>2.8085</c:v>
                </c:pt>
                <c:pt idx="3014">
                  <c:v>2.81</c:v>
                </c:pt>
                <c:pt idx="3015">
                  <c:v>2.8105000000000002</c:v>
                </c:pt>
                <c:pt idx="3016">
                  <c:v>2.8119999999999998</c:v>
                </c:pt>
                <c:pt idx="3017">
                  <c:v>2.8140000000000001</c:v>
                </c:pt>
                <c:pt idx="3018">
                  <c:v>2.8155000000000001</c:v>
                </c:pt>
                <c:pt idx="3019">
                  <c:v>2.8180000000000001</c:v>
                </c:pt>
                <c:pt idx="3020">
                  <c:v>2.8205</c:v>
                </c:pt>
                <c:pt idx="3021">
                  <c:v>2.8220000000000001</c:v>
                </c:pt>
                <c:pt idx="3022">
                  <c:v>2.8235000000000001</c:v>
                </c:pt>
                <c:pt idx="3023">
                  <c:v>2.8239999999999998</c:v>
                </c:pt>
                <c:pt idx="3024">
                  <c:v>2.8250000000000002</c:v>
                </c:pt>
                <c:pt idx="3025">
                  <c:v>2.8260000000000001</c:v>
                </c:pt>
                <c:pt idx="3026">
                  <c:v>2.8264999999999998</c:v>
                </c:pt>
                <c:pt idx="3027">
                  <c:v>2.8275000000000001</c:v>
                </c:pt>
                <c:pt idx="3028">
                  <c:v>2.8285</c:v>
                </c:pt>
                <c:pt idx="3029">
                  <c:v>2.8294999999999999</c:v>
                </c:pt>
                <c:pt idx="3030">
                  <c:v>2.83</c:v>
                </c:pt>
                <c:pt idx="3031">
                  <c:v>2.8315000000000001</c:v>
                </c:pt>
                <c:pt idx="3032">
                  <c:v>2.8325</c:v>
                </c:pt>
                <c:pt idx="3033">
                  <c:v>2.8334999999999999</c:v>
                </c:pt>
                <c:pt idx="3034">
                  <c:v>2.8344999999999998</c:v>
                </c:pt>
                <c:pt idx="3035">
                  <c:v>2.835</c:v>
                </c:pt>
                <c:pt idx="3036">
                  <c:v>2.8359999999999999</c:v>
                </c:pt>
                <c:pt idx="3037">
                  <c:v>2.8370000000000002</c:v>
                </c:pt>
                <c:pt idx="3038">
                  <c:v>2.8380000000000001</c:v>
                </c:pt>
                <c:pt idx="3039">
                  <c:v>2.839</c:v>
                </c:pt>
                <c:pt idx="3040">
                  <c:v>2.84</c:v>
                </c:pt>
                <c:pt idx="3041">
                  <c:v>2.8410000000000002</c:v>
                </c:pt>
                <c:pt idx="3042">
                  <c:v>2.8414999999999999</c:v>
                </c:pt>
                <c:pt idx="3043">
                  <c:v>2.8420000000000001</c:v>
                </c:pt>
                <c:pt idx="3044">
                  <c:v>2.843</c:v>
                </c:pt>
                <c:pt idx="3045">
                  <c:v>2.8439999999999999</c:v>
                </c:pt>
                <c:pt idx="3046">
                  <c:v>2.8450000000000002</c:v>
                </c:pt>
                <c:pt idx="3047">
                  <c:v>2.8460000000000001</c:v>
                </c:pt>
                <c:pt idx="3048">
                  <c:v>2.847</c:v>
                </c:pt>
                <c:pt idx="3049">
                  <c:v>2.8479999999999999</c:v>
                </c:pt>
                <c:pt idx="3050">
                  <c:v>2.8485</c:v>
                </c:pt>
                <c:pt idx="3051">
                  <c:v>2.8494999999999999</c:v>
                </c:pt>
                <c:pt idx="3052">
                  <c:v>2.8504999999999998</c:v>
                </c:pt>
                <c:pt idx="3053">
                  <c:v>2.8515000000000001</c:v>
                </c:pt>
                <c:pt idx="3054">
                  <c:v>2.8525</c:v>
                </c:pt>
                <c:pt idx="3055">
                  <c:v>2.8530000000000002</c:v>
                </c:pt>
                <c:pt idx="3056">
                  <c:v>2.8534999999999999</c:v>
                </c:pt>
                <c:pt idx="3057">
                  <c:v>2.8544999999999998</c:v>
                </c:pt>
                <c:pt idx="3058">
                  <c:v>2.8559999999999999</c:v>
                </c:pt>
                <c:pt idx="3059">
                  <c:v>2.8570000000000002</c:v>
                </c:pt>
                <c:pt idx="3060">
                  <c:v>2.8580000000000001</c:v>
                </c:pt>
                <c:pt idx="3061">
                  <c:v>2.8584999999999998</c:v>
                </c:pt>
                <c:pt idx="3062">
                  <c:v>2.8595000000000002</c:v>
                </c:pt>
                <c:pt idx="3063">
                  <c:v>2.8605</c:v>
                </c:pt>
                <c:pt idx="3064">
                  <c:v>2.8610000000000002</c:v>
                </c:pt>
                <c:pt idx="3065">
                  <c:v>2.8614999999999999</c:v>
                </c:pt>
                <c:pt idx="3066">
                  <c:v>2.8624999999999998</c:v>
                </c:pt>
                <c:pt idx="3067">
                  <c:v>2.8635000000000002</c:v>
                </c:pt>
                <c:pt idx="3068">
                  <c:v>2.8645</c:v>
                </c:pt>
                <c:pt idx="3069">
                  <c:v>2.8654999999999999</c:v>
                </c:pt>
                <c:pt idx="3070">
                  <c:v>2.8664999999999998</c:v>
                </c:pt>
                <c:pt idx="3071">
                  <c:v>2.867</c:v>
                </c:pt>
                <c:pt idx="3072">
                  <c:v>2.8679999999999999</c:v>
                </c:pt>
                <c:pt idx="3073">
                  <c:v>2.8690000000000002</c:v>
                </c:pt>
                <c:pt idx="3074">
                  <c:v>2.87</c:v>
                </c:pt>
                <c:pt idx="3075">
                  <c:v>2.871</c:v>
                </c:pt>
                <c:pt idx="3076">
                  <c:v>2.8715000000000002</c:v>
                </c:pt>
                <c:pt idx="3077">
                  <c:v>2.8725000000000001</c:v>
                </c:pt>
                <c:pt idx="3078">
                  <c:v>2.8730000000000002</c:v>
                </c:pt>
                <c:pt idx="3079">
                  <c:v>2.8744999999999998</c:v>
                </c:pt>
                <c:pt idx="3080">
                  <c:v>2.8755000000000002</c:v>
                </c:pt>
                <c:pt idx="3081">
                  <c:v>2.8765000000000001</c:v>
                </c:pt>
                <c:pt idx="3082">
                  <c:v>2.8769999999999998</c:v>
                </c:pt>
                <c:pt idx="3083">
                  <c:v>2.8780000000000001</c:v>
                </c:pt>
                <c:pt idx="3084">
                  <c:v>2.879</c:v>
                </c:pt>
                <c:pt idx="3085">
                  <c:v>2.8795000000000002</c:v>
                </c:pt>
                <c:pt idx="3086">
                  <c:v>2.8805000000000001</c:v>
                </c:pt>
                <c:pt idx="3087">
                  <c:v>2.8815</c:v>
                </c:pt>
                <c:pt idx="3088">
                  <c:v>2.8824999999999998</c:v>
                </c:pt>
                <c:pt idx="3089">
                  <c:v>2.8835000000000002</c:v>
                </c:pt>
                <c:pt idx="3090">
                  <c:v>2.8845000000000001</c:v>
                </c:pt>
                <c:pt idx="3091">
                  <c:v>2.8860000000000001</c:v>
                </c:pt>
                <c:pt idx="3092">
                  <c:v>2.887</c:v>
                </c:pt>
                <c:pt idx="3093">
                  <c:v>2.8879999999999999</c:v>
                </c:pt>
                <c:pt idx="3094">
                  <c:v>2.8889999999999998</c:v>
                </c:pt>
                <c:pt idx="3095">
                  <c:v>2.8895</c:v>
                </c:pt>
                <c:pt idx="3096">
                  <c:v>2.8904999999999998</c:v>
                </c:pt>
                <c:pt idx="3097">
                  <c:v>2.8915000000000002</c:v>
                </c:pt>
                <c:pt idx="3098">
                  <c:v>2.8925000000000001</c:v>
                </c:pt>
                <c:pt idx="3099">
                  <c:v>2.8935</c:v>
                </c:pt>
                <c:pt idx="3100">
                  <c:v>2.895</c:v>
                </c:pt>
                <c:pt idx="3101">
                  <c:v>2.8959999999999999</c:v>
                </c:pt>
                <c:pt idx="3102">
                  <c:v>2.8969999999999998</c:v>
                </c:pt>
                <c:pt idx="3103">
                  <c:v>2.8980000000000001</c:v>
                </c:pt>
                <c:pt idx="3104">
                  <c:v>2.899</c:v>
                </c:pt>
                <c:pt idx="3105">
                  <c:v>2.8995000000000002</c:v>
                </c:pt>
                <c:pt idx="3106">
                  <c:v>2.9005000000000001</c:v>
                </c:pt>
                <c:pt idx="3107">
                  <c:v>2.9015</c:v>
                </c:pt>
                <c:pt idx="3108">
                  <c:v>2.9020000000000001</c:v>
                </c:pt>
                <c:pt idx="3109">
                  <c:v>2.9035000000000002</c:v>
                </c:pt>
                <c:pt idx="3110">
                  <c:v>2.9049999999999998</c:v>
                </c:pt>
                <c:pt idx="3111">
                  <c:v>2.9060000000000001</c:v>
                </c:pt>
                <c:pt idx="3112">
                  <c:v>2.9075000000000002</c:v>
                </c:pt>
                <c:pt idx="3113">
                  <c:v>2.9085000000000001</c:v>
                </c:pt>
                <c:pt idx="3114">
                  <c:v>2.91</c:v>
                </c:pt>
                <c:pt idx="3115">
                  <c:v>2.911</c:v>
                </c:pt>
                <c:pt idx="3116">
                  <c:v>2.9115000000000002</c:v>
                </c:pt>
                <c:pt idx="3117">
                  <c:v>2.9125000000000001</c:v>
                </c:pt>
                <c:pt idx="3118">
                  <c:v>2.9135</c:v>
                </c:pt>
                <c:pt idx="3119">
                  <c:v>2.9140000000000001</c:v>
                </c:pt>
                <c:pt idx="3120">
                  <c:v>2.915</c:v>
                </c:pt>
                <c:pt idx="3121">
                  <c:v>2.9159999999999999</c:v>
                </c:pt>
                <c:pt idx="3122">
                  <c:v>2.9169999999999998</c:v>
                </c:pt>
                <c:pt idx="3123">
                  <c:v>2.9175</c:v>
                </c:pt>
                <c:pt idx="3124">
                  <c:v>2.9184999999999999</c:v>
                </c:pt>
                <c:pt idx="3125">
                  <c:v>2.9195000000000002</c:v>
                </c:pt>
                <c:pt idx="3126">
                  <c:v>2.9205000000000001</c:v>
                </c:pt>
                <c:pt idx="3127">
                  <c:v>2.9215</c:v>
                </c:pt>
                <c:pt idx="3128">
                  <c:v>2.9224999999999999</c:v>
                </c:pt>
                <c:pt idx="3129">
                  <c:v>2.9235000000000002</c:v>
                </c:pt>
                <c:pt idx="3130">
                  <c:v>2.9239999999999999</c:v>
                </c:pt>
                <c:pt idx="3131">
                  <c:v>2.9255</c:v>
                </c:pt>
                <c:pt idx="3132">
                  <c:v>2.9264999999999999</c:v>
                </c:pt>
                <c:pt idx="3133">
                  <c:v>2.9275000000000002</c:v>
                </c:pt>
                <c:pt idx="3134">
                  <c:v>2.9285000000000001</c:v>
                </c:pt>
                <c:pt idx="3135">
                  <c:v>2.9289999999999998</c:v>
                </c:pt>
                <c:pt idx="3136">
                  <c:v>2.93</c:v>
                </c:pt>
                <c:pt idx="3137">
                  <c:v>2.9304999999999999</c:v>
                </c:pt>
                <c:pt idx="3138">
                  <c:v>2.9315000000000002</c:v>
                </c:pt>
                <c:pt idx="3139">
                  <c:v>2.9325000000000001</c:v>
                </c:pt>
                <c:pt idx="3140">
                  <c:v>2.9344999999999999</c:v>
                </c:pt>
                <c:pt idx="3141">
                  <c:v>2.9355000000000002</c:v>
                </c:pt>
                <c:pt idx="3142">
                  <c:v>2.9365000000000001</c:v>
                </c:pt>
                <c:pt idx="3143">
                  <c:v>2.9375</c:v>
                </c:pt>
                <c:pt idx="3144">
                  <c:v>2.9384999999999999</c:v>
                </c:pt>
                <c:pt idx="3145">
                  <c:v>2.9394999999999998</c:v>
                </c:pt>
                <c:pt idx="3146">
                  <c:v>2.9405000000000001</c:v>
                </c:pt>
                <c:pt idx="3147">
                  <c:v>2.9415</c:v>
                </c:pt>
                <c:pt idx="3148">
                  <c:v>2.9424999999999999</c:v>
                </c:pt>
                <c:pt idx="3149">
                  <c:v>2.9434999999999998</c:v>
                </c:pt>
                <c:pt idx="3150">
                  <c:v>2.9445000000000001</c:v>
                </c:pt>
                <c:pt idx="3151">
                  <c:v>2.9455</c:v>
                </c:pt>
                <c:pt idx="3152">
                  <c:v>2.9464999999999999</c:v>
                </c:pt>
                <c:pt idx="3153">
                  <c:v>2.948</c:v>
                </c:pt>
                <c:pt idx="3154">
                  <c:v>2.9485000000000001</c:v>
                </c:pt>
                <c:pt idx="3155">
                  <c:v>2.9495</c:v>
                </c:pt>
                <c:pt idx="3156">
                  <c:v>2.9504999999999999</c:v>
                </c:pt>
                <c:pt idx="3157">
                  <c:v>2.9514999999999998</c:v>
                </c:pt>
                <c:pt idx="3158">
                  <c:v>2.952</c:v>
                </c:pt>
                <c:pt idx="3159">
                  <c:v>2.9529999999999998</c:v>
                </c:pt>
                <c:pt idx="3160">
                  <c:v>2.9540000000000002</c:v>
                </c:pt>
                <c:pt idx="3161">
                  <c:v>2.9544999999999999</c:v>
                </c:pt>
                <c:pt idx="3162">
                  <c:v>2.956</c:v>
                </c:pt>
                <c:pt idx="3163">
                  <c:v>2.9569999999999999</c:v>
                </c:pt>
                <c:pt idx="3164">
                  <c:v>2.9580000000000002</c:v>
                </c:pt>
                <c:pt idx="3165">
                  <c:v>2.9590000000000001</c:v>
                </c:pt>
                <c:pt idx="3166">
                  <c:v>2.96</c:v>
                </c:pt>
                <c:pt idx="3167">
                  <c:v>2.9609999999999999</c:v>
                </c:pt>
                <c:pt idx="3168">
                  <c:v>2.9620000000000002</c:v>
                </c:pt>
                <c:pt idx="3169">
                  <c:v>2.9634999999999998</c:v>
                </c:pt>
                <c:pt idx="3170">
                  <c:v>2.9645000000000001</c:v>
                </c:pt>
                <c:pt idx="3171">
                  <c:v>2.9655</c:v>
                </c:pt>
                <c:pt idx="3172">
                  <c:v>2.9664999999999999</c:v>
                </c:pt>
                <c:pt idx="3173">
                  <c:v>2.9670000000000001</c:v>
                </c:pt>
                <c:pt idx="3174">
                  <c:v>2.968</c:v>
                </c:pt>
                <c:pt idx="3175">
                  <c:v>2.9689999999999999</c:v>
                </c:pt>
                <c:pt idx="3176">
                  <c:v>2.97</c:v>
                </c:pt>
                <c:pt idx="3177">
                  <c:v>2.9710000000000001</c:v>
                </c:pt>
                <c:pt idx="3178">
                  <c:v>2.972</c:v>
                </c:pt>
                <c:pt idx="3179">
                  <c:v>2.9735</c:v>
                </c:pt>
                <c:pt idx="3180">
                  <c:v>2.9744999999999999</c:v>
                </c:pt>
                <c:pt idx="3181">
                  <c:v>2.9750000000000001</c:v>
                </c:pt>
                <c:pt idx="3182">
                  <c:v>2.976</c:v>
                </c:pt>
                <c:pt idx="3183">
                  <c:v>2.9769999999999999</c:v>
                </c:pt>
                <c:pt idx="3184">
                  <c:v>2.9780000000000002</c:v>
                </c:pt>
                <c:pt idx="3185">
                  <c:v>2.9794999999999998</c:v>
                </c:pt>
                <c:pt idx="3186">
                  <c:v>2.98</c:v>
                </c:pt>
                <c:pt idx="3187">
                  <c:v>2.9809999999999999</c:v>
                </c:pt>
                <c:pt idx="3188">
                  <c:v>2.9820000000000002</c:v>
                </c:pt>
                <c:pt idx="3189">
                  <c:v>2.9830000000000001</c:v>
                </c:pt>
                <c:pt idx="3190">
                  <c:v>2.984</c:v>
                </c:pt>
                <c:pt idx="3191">
                  <c:v>2.9855</c:v>
                </c:pt>
                <c:pt idx="3192">
                  <c:v>2.9864999999999999</c:v>
                </c:pt>
                <c:pt idx="3193">
                  <c:v>2.9874999999999998</c:v>
                </c:pt>
                <c:pt idx="3194">
                  <c:v>2.9885000000000002</c:v>
                </c:pt>
                <c:pt idx="3195">
                  <c:v>2.9895</c:v>
                </c:pt>
                <c:pt idx="3196">
                  <c:v>2.9910000000000001</c:v>
                </c:pt>
                <c:pt idx="3197">
                  <c:v>2.992</c:v>
                </c:pt>
                <c:pt idx="3198">
                  <c:v>2.9929999999999999</c:v>
                </c:pt>
                <c:pt idx="3199">
                  <c:v>2.9940000000000002</c:v>
                </c:pt>
                <c:pt idx="3200">
                  <c:v>2.9954999999999998</c:v>
                </c:pt>
                <c:pt idx="3201">
                  <c:v>2.9965000000000002</c:v>
                </c:pt>
                <c:pt idx="3202">
                  <c:v>2.9975000000000001</c:v>
                </c:pt>
                <c:pt idx="3203">
                  <c:v>2.9990000000000001</c:v>
                </c:pt>
                <c:pt idx="3204">
                  <c:v>3</c:v>
                </c:pt>
                <c:pt idx="3205">
                  <c:v>3.0005000000000002</c:v>
                </c:pt>
                <c:pt idx="3206">
                  <c:v>3.0015000000000001</c:v>
                </c:pt>
                <c:pt idx="3207">
                  <c:v>3.0019999999999998</c:v>
                </c:pt>
                <c:pt idx="3208">
                  <c:v>3.0030000000000001</c:v>
                </c:pt>
                <c:pt idx="3209">
                  <c:v>3.004</c:v>
                </c:pt>
                <c:pt idx="3210">
                  <c:v>3.0049999999999999</c:v>
                </c:pt>
                <c:pt idx="3211">
                  <c:v>3.0065</c:v>
                </c:pt>
                <c:pt idx="3212">
                  <c:v>3.008</c:v>
                </c:pt>
                <c:pt idx="3213">
                  <c:v>3.0089999999999999</c:v>
                </c:pt>
                <c:pt idx="3214">
                  <c:v>3.0095000000000001</c:v>
                </c:pt>
                <c:pt idx="3215">
                  <c:v>3.0110000000000001</c:v>
                </c:pt>
                <c:pt idx="3216">
                  <c:v>3.0125000000000002</c:v>
                </c:pt>
                <c:pt idx="3217">
                  <c:v>3.0135000000000001</c:v>
                </c:pt>
                <c:pt idx="3218">
                  <c:v>3.0145</c:v>
                </c:pt>
                <c:pt idx="3219">
                  <c:v>3.016</c:v>
                </c:pt>
                <c:pt idx="3220">
                  <c:v>3.0169999999999999</c:v>
                </c:pt>
                <c:pt idx="3221">
                  <c:v>3.0185</c:v>
                </c:pt>
                <c:pt idx="3222">
                  <c:v>3.0194999999999999</c:v>
                </c:pt>
                <c:pt idx="3223">
                  <c:v>3.0205000000000002</c:v>
                </c:pt>
                <c:pt idx="3224">
                  <c:v>3.0215000000000001</c:v>
                </c:pt>
                <c:pt idx="3225">
                  <c:v>3.0225</c:v>
                </c:pt>
                <c:pt idx="3226">
                  <c:v>3.0234999999999999</c:v>
                </c:pt>
                <c:pt idx="3227">
                  <c:v>3.0245000000000002</c:v>
                </c:pt>
                <c:pt idx="3228">
                  <c:v>3.0255000000000001</c:v>
                </c:pt>
                <c:pt idx="3229">
                  <c:v>3.0270000000000001</c:v>
                </c:pt>
                <c:pt idx="3230">
                  <c:v>3.028</c:v>
                </c:pt>
                <c:pt idx="3231">
                  <c:v>3.0289999999999999</c:v>
                </c:pt>
                <c:pt idx="3232">
                  <c:v>3.03</c:v>
                </c:pt>
                <c:pt idx="3233">
                  <c:v>3.0310000000000001</c:v>
                </c:pt>
                <c:pt idx="3234">
                  <c:v>3.032</c:v>
                </c:pt>
                <c:pt idx="3235">
                  <c:v>3.0329999999999999</c:v>
                </c:pt>
                <c:pt idx="3236">
                  <c:v>3.0339999999999998</c:v>
                </c:pt>
                <c:pt idx="3237">
                  <c:v>3.0350000000000001</c:v>
                </c:pt>
                <c:pt idx="3238">
                  <c:v>3.0365000000000002</c:v>
                </c:pt>
                <c:pt idx="3239">
                  <c:v>3.0369999999999999</c:v>
                </c:pt>
                <c:pt idx="3240">
                  <c:v>3.0385</c:v>
                </c:pt>
                <c:pt idx="3241">
                  <c:v>3.0394999999999999</c:v>
                </c:pt>
                <c:pt idx="3242">
                  <c:v>3.0405000000000002</c:v>
                </c:pt>
                <c:pt idx="3243">
                  <c:v>3.0409999999999999</c:v>
                </c:pt>
                <c:pt idx="3244">
                  <c:v>3.0419999999999998</c:v>
                </c:pt>
                <c:pt idx="3245">
                  <c:v>3.0430000000000001</c:v>
                </c:pt>
                <c:pt idx="3246">
                  <c:v>3.0445000000000002</c:v>
                </c:pt>
                <c:pt idx="3247">
                  <c:v>3.0455000000000001</c:v>
                </c:pt>
                <c:pt idx="3248">
                  <c:v>3.0470000000000002</c:v>
                </c:pt>
                <c:pt idx="3249">
                  <c:v>3.048</c:v>
                </c:pt>
                <c:pt idx="3250">
                  <c:v>3.0489999999999999</c:v>
                </c:pt>
                <c:pt idx="3251">
                  <c:v>3.05</c:v>
                </c:pt>
                <c:pt idx="3252">
                  <c:v>3.0505</c:v>
                </c:pt>
                <c:pt idx="3253">
                  <c:v>3.0514999999999999</c:v>
                </c:pt>
                <c:pt idx="3254">
                  <c:v>3.0525000000000002</c:v>
                </c:pt>
                <c:pt idx="3255">
                  <c:v>3.0529999999999999</c:v>
                </c:pt>
                <c:pt idx="3256">
                  <c:v>3.0539999999999998</c:v>
                </c:pt>
                <c:pt idx="3257">
                  <c:v>3.0550000000000002</c:v>
                </c:pt>
                <c:pt idx="3258">
                  <c:v>3.0565000000000002</c:v>
                </c:pt>
                <c:pt idx="3259">
                  <c:v>3.0569999999999999</c:v>
                </c:pt>
                <c:pt idx="3260">
                  <c:v>3.0579999999999998</c:v>
                </c:pt>
                <c:pt idx="3261">
                  <c:v>3.0585</c:v>
                </c:pt>
                <c:pt idx="3262">
                  <c:v>3.0594999999999999</c:v>
                </c:pt>
                <c:pt idx="3263">
                  <c:v>3.06</c:v>
                </c:pt>
                <c:pt idx="3264">
                  <c:v>3.0609999999999999</c:v>
                </c:pt>
                <c:pt idx="3265">
                  <c:v>3.0619999999999998</c:v>
                </c:pt>
                <c:pt idx="3266">
                  <c:v>3.0625</c:v>
                </c:pt>
                <c:pt idx="3267">
                  <c:v>3.0634999999999999</c:v>
                </c:pt>
                <c:pt idx="3268">
                  <c:v>3.0644999999999998</c:v>
                </c:pt>
                <c:pt idx="3269">
                  <c:v>3.0659999999999998</c:v>
                </c:pt>
                <c:pt idx="3270">
                  <c:v>3.0670000000000002</c:v>
                </c:pt>
                <c:pt idx="3271">
                  <c:v>3.0680000000000001</c:v>
                </c:pt>
                <c:pt idx="3272">
                  <c:v>3.069</c:v>
                </c:pt>
                <c:pt idx="3273">
                  <c:v>3.07</c:v>
                </c:pt>
                <c:pt idx="3274">
                  <c:v>3.0710000000000002</c:v>
                </c:pt>
                <c:pt idx="3275">
                  <c:v>3.0720000000000001</c:v>
                </c:pt>
                <c:pt idx="3276">
                  <c:v>3.073</c:v>
                </c:pt>
                <c:pt idx="3277">
                  <c:v>3.0739999999999998</c:v>
                </c:pt>
                <c:pt idx="3278">
                  <c:v>3.0750000000000002</c:v>
                </c:pt>
                <c:pt idx="3279">
                  <c:v>3.0754999999999999</c:v>
                </c:pt>
                <c:pt idx="3280">
                  <c:v>3.0764999999999998</c:v>
                </c:pt>
                <c:pt idx="3281">
                  <c:v>3.0775000000000001</c:v>
                </c:pt>
                <c:pt idx="3282">
                  <c:v>3.0779999999999998</c:v>
                </c:pt>
                <c:pt idx="3283">
                  <c:v>3.0785</c:v>
                </c:pt>
                <c:pt idx="3284">
                  <c:v>3.0794999999999999</c:v>
                </c:pt>
                <c:pt idx="3285">
                  <c:v>3.0804999999999998</c:v>
                </c:pt>
                <c:pt idx="3286">
                  <c:v>3.0815000000000001</c:v>
                </c:pt>
                <c:pt idx="3287">
                  <c:v>3.0830000000000002</c:v>
                </c:pt>
                <c:pt idx="3288">
                  <c:v>3.0834999999999999</c:v>
                </c:pt>
                <c:pt idx="3289">
                  <c:v>3.0844999999999998</c:v>
                </c:pt>
                <c:pt idx="3290">
                  <c:v>3.0855000000000001</c:v>
                </c:pt>
                <c:pt idx="3291">
                  <c:v>3.0865</c:v>
                </c:pt>
                <c:pt idx="3292">
                  <c:v>3.0874999999999999</c:v>
                </c:pt>
                <c:pt idx="3293">
                  <c:v>3.0884999999999998</c:v>
                </c:pt>
                <c:pt idx="3294">
                  <c:v>3.0895000000000001</c:v>
                </c:pt>
                <c:pt idx="3295">
                  <c:v>3.0905</c:v>
                </c:pt>
                <c:pt idx="3296">
                  <c:v>3.0920000000000001</c:v>
                </c:pt>
                <c:pt idx="3297">
                  <c:v>3.093</c:v>
                </c:pt>
                <c:pt idx="3298">
                  <c:v>3.0939999999999999</c:v>
                </c:pt>
                <c:pt idx="3299">
                  <c:v>3.0945</c:v>
                </c:pt>
                <c:pt idx="3300">
                  <c:v>3.0954999999999999</c:v>
                </c:pt>
                <c:pt idx="3301">
                  <c:v>3.0960000000000001</c:v>
                </c:pt>
                <c:pt idx="3302">
                  <c:v>3.097</c:v>
                </c:pt>
                <c:pt idx="3303">
                  <c:v>3.0979999999999999</c:v>
                </c:pt>
                <c:pt idx="3304">
                  <c:v>3.0985</c:v>
                </c:pt>
                <c:pt idx="3305">
                  <c:v>3.0994999999999999</c:v>
                </c:pt>
                <c:pt idx="3306">
                  <c:v>3.1004999999999998</c:v>
                </c:pt>
                <c:pt idx="3307">
                  <c:v>3.1019999999999999</c:v>
                </c:pt>
                <c:pt idx="3308">
                  <c:v>3.1025</c:v>
                </c:pt>
                <c:pt idx="3309">
                  <c:v>3.1034999999999999</c:v>
                </c:pt>
                <c:pt idx="3310">
                  <c:v>3.1040000000000001</c:v>
                </c:pt>
                <c:pt idx="3311">
                  <c:v>3.105</c:v>
                </c:pt>
                <c:pt idx="3312">
                  <c:v>3.1059999999999999</c:v>
                </c:pt>
                <c:pt idx="3313">
                  <c:v>3.1070000000000002</c:v>
                </c:pt>
                <c:pt idx="3314">
                  <c:v>3.1074999999999999</c:v>
                </c:pt>
                <c:pt idx="3315">
                  <c:v>3.1084999999999998</c:v>
                </c:pt>
                <c:pt idx="3316">
                  <c:v>3.1095000000000002</c:v>
                </c:pt>
                <c:pt idx="3317">
                  <c:v>3.1105</c:v>
                </c:pt>
                <c:pt idx="3318">
                  <c:v>3.1114999999999999</c:v>
                </c:pt>
                <c:pt idx="3319">
                  <c:v>3.1124999999999998</c:v>
                </c:pt>
                <c:pt idx="3320">
                  <c:v>3.1135000000000002</c:v>
                </c:pt>
                <c:pt idx="3321">
                  <c:v>3.1145</c:v>
                </c:pt>
                <c:pt idx="3322">
                  <c:v>3.1154999999999999</c:v>
                </c:pt>
                <c:pt idx="3323">
                  <c:v>3.1160000000000001</c:v>
                </c:pt>
                <c:pt idx="3324">
                  <c:v>3.117</c:v>
                </c:pt>
                <c:pt idx="3325">
                  <c:v>3.1185</c:v>
                </c:pt>
                <c:pt idx="3326">
                  <c:v>3.1194999999999999</c:v>
                </c:pt>
                <c:pt idx="3327">
                  <c:v>3.1204999999999998</c:v>
                </c:pt>
                <c:pt idx="3328">
                  <c:v>3.1219999999999999</c:v>
                </c:pt>
                <c:pt idx="3329">
                  <c:v>3.1234999999999999</c:v>
                </c:pt>
                <c:pt idx="3330">
                  <c:v>3.1240000000000001</c:v>
                </c:pt>
                <c:pt idx="3331">
                  <c:v>3.125</c:v>
                </c:pt>
                <c:pt idx="3332">
                  <c:v>3.1259999999999999</c:v>
                </c:pt>
                <c:pt idx="3333">
                  <c:v>3.1269999999999998</c:v>
                </c:pt>
                <c:pt idx="3334">
                  <c:v>3.1280000000000001</c:v>
                </c:pt>
                <c:pt idx="3335">
                  <c:v>3.129</c:v>
                </c:pt>
                <c:pt idx="3336">
                  <c:v>3.1305000000000001</c:v>
                </c:pt>
                <c:pt idx="3337">
                  <c:v>3.1315</c:v>
                </c:pt>
                <c:pt idx="3338">
                  <c:v>3.1324999999999998</c:v>
                </c:pt>
                <c:pt idx="3339">
                  <c:v>3.1335000000000002</c:v>
                </c:pt>
                <c:pt idx="3340">
                  <c:v>3.1349999999999998</c:v>
                </c:pt>
                <c:pt idx="3341">
                  <c:v>3.1360000000000001</c:v>
                </c:pt>
                <c:pt idx="3342">
                  <c:v>3.1364999999999998</c:v>
                </c:pt>
                <c:pt idx="3343">
                  <c:v>3.1375000000000002</c:v>
                </c:pt>
                <c:pt idx="3344">
                  <c:v>3.1379999999999999</c:v>
                </c:pt>
                <c:pt idx="3345">
                  <c:v>3.1395</c:v>
                </c:pt>
                <c:pt idx="3346">
                  <c:v>3.1404999999999998</c:v>
                </c:pt>
                <c:pt idx="3347">
                  <c:v>3.1419999999999999</c:v>
                </c:pt>
                <c:pt idx="3348">
                  <c:v>3.1429999999999998</c:v>
                </c:pt>
                <c:pt idx="3349">
                  <c:v>3.1440000000000001</c:v>
                </c:pt>
                <c:pt idx="3350">
                  <c:v>3.145</c:v>
                </c:pt>
                <c:pt idx="3351">
                  <c:v>3.1455000000000002</c:v>
                </c:pt>
                <c:pt idx="3352">
                  <c:v>3.1465000000000001</c:v>
                </c:pt>
                <c:pt idx="3353">
                  <c:v>3.1475</c:v>
                </c:pt>
                <c:pt idx="3354">
                  <c:v>3.1484999999999999</c:v>
                </c:pt>
                <c:pt idx="3355">
                  <c:v>3.15</c:v>
                </c:pt>
                <c:pt idx="3356">
                  <c:v>3.1515</c:v>
                </c:pt>
                <c:pt idx="3357">
                  <c:v>3.1520000000000001</c:v>
                </c:pt>
                <c:pt idx="3358">
                  <c:v>3.153</c:v>
                </c:pt>
                <c:pt idx="3359">
                  <c:v>3.1539999999999999</c:v>
                </c:pt>
                <c:pt idx="3360">
                  <c:v>3.1549999999999998</c:v>
                </c:pt>
                <c:pt idx="3361">
                  <c:v>3.1560000000000001</c:v>
                </c:pt>
                <c:pt idx="3362">
                  <c:v>3.157</c:v>
                </c:pt>
                <c:pt idx="3363">
                  <c:v>3.1579999999999999</c:v>
                </c:pt>
                <c:pt idx="3364">
                  <c:v>3.1595</c:v>
                </c:pt>
                <c:pt idx="3365">
                  <c:v>3.1604999999999999</c:v>
                </c:pt>
                <c:pt idx="3366">
                  <c:v>3.161</c:v>
                </c:pt>
                <c:pt idx="3367">
                  <c:v>3.1619999999999999</c:v>
                </c:pt>
                <c:pt idx="3368">
                  <c:v>3.1629999999999998</c:v>
                </c:pt>
                <c:pt idx="3369">
                  <c:v>3.1640000000000001</c:v>
                </c:pt>
                <c:pt idx="3370">
                  <c:v>3.165</c:v>
                </c:pt>
                <c:pt idx="3371">
                  <c:v>3.1655000000000002</c:v>
                </c:pt>
                <c:pt idx="3372">
                  <c:v>3.1659999999999999</c:v>
                </c:pt>
                <c:pt idx="3373">
                  <c:v>3.1669999999999998</c:v>
                </c:pt>
                <c:pt idx="3374">
                  <c:v>3.1680000000000001</c:v>
                </c:pt>
                <c:pt idx="3375">
                  <c:v>3.1695000000000002</c:v>
                </c:pt>
                <c:pt idx="3376">
                  <c:v>3.1705000000000001</c:v>
                </c:pt>
                <c:pt idx="3377">
                  <c:v>3.1715</c:v>
                </c:pt>
                <c:pt idx="3378">
                  <c:v>3.1724999999999999</c:v>
                </c:pt>
                <c:pt idx="3379">
                  <c:v>3.1735000000000002</c:v>
                </c:pt>
                <c:pt idx="3380">
                  <c:v>3.1749999999999998</c:v>
                </c:pt>
                <c:pt idx="3381">
                  <c:v>3.1755</c:v>
                </c:pt>
                <c:pt idx="3382">
                  <c:v>3.177</c:v>
                </c:pt>
                <c:pt idx="3383">
                  <c:v>3.1779999999999999</c:v>
                </c:pt>
                <c:pt idx="3384">
                  <c:v>3.1795</c:v>
                </c:pt>
                <c:pt idx="3385">
                  <c:v>3.1804999999999999</c:v>
                </c:pt>
                <c:pt idx="3386">
                  <c:v>3.1815000000000002</c:v>
                </c:pt>
                <c:pt idx="3387">
                  <c:v>3.1829999999999998</c:v>
                </c:pt>
                <c:pt idx="3388">
                  <c:v>3.1835</c:v>
                </c:pt>
                <c:pt idx="3389">
                  <c:v>3.1844999999999999</c:v>
                </c:pt>
                <c:pt idx="3390">
                  <c:v>3.1855000000000002</c:v>
                </c:pt>
                <c:pt idx="3391">
                  <c:v>3.1865000000000001</c:v>
                </c:pt>
                <c:pt idx="3392">
                  <c:v>3.1875</c:v>
                </c:pt>
                <c:pt idx="3393">
                  <c:v>3.1880000000000002</c:v>
                </c:pt>
                <c:pt idx="3394">
                  <c:v>3.1894999999999998</c:v>
                </c:pt>
                <c:pt idx="3395">
                  <c:v>3.1905000000000001</c:v>
                </c:pt>
                <c:pt idx="3396">
                  <c:v>3.1915</c:v>
                </c:pt>
                <c:pt idx="3397">
                  <c:v>3.1924999999999999</c:v>
                </c:pt>
                <c:pt idx="3398">
                  <c:v>3.1930000000000001</c:v>
                </c:pt>
                <c:pt idx="3399">
                  <c:v>3.1934999999999998</c:v>
                </c:pt>
                <c:pt idx="3400">
                  <c:v>3.1945000000000001</c:v>
                </c:pt>
                <c:pt idx="3401">
                  <c:v>3.1955</c:v>
                </c:pt>
                <c:pt idx="3402">
                  <c:v>3.1964999999999999</c:v>
                </c:pt>
                <c:pt idx="3403">
                  <c:v>3.1974999999999998</c:v>
                </c:pt>
                <c:pt idx="3404">
                  <c:v>3.1985000000000001</c:v>
                </c:pt>
                <c:pt idx="3405">
                  <c:v>3.2</c:v>
                </c:pt>
                <c:pt idx="3406">
                  <c:v>3.2010000000000001</c:v>
                </c:pt>
                <c:pt idx="3407">
                  <c:v>3.202</c:v>
                </c:pt>
                <c:pt idx="3408">
                  <c:v>3.2029999999999998</c:v>
                </c:pt>
                <c:pt idx="3409">
                  <c:v>3.2040000000000002</c:v>
                </c:pt>
                <c:pt idx="3410">
                  <c:v>3.2050000000000001</c:v>
                </c:pt>
                <c:pt idx="3411">
                  <c:v>3.206</c:v>
                </c:pt>
                <c:pt idx="3412">
                  <c:v>3.2075</c:v>
                </c:pt>
                <c:pt idx="3413">
                  <c:v>3.2084999999999999</c:v>
                </c:pt>
                <c:pt idx="3414">
                  <c:v>3.2094999999999998</c:v>
                </c:pt>
                <c:pt idx="3415">
                  <c:v>3.2105000000000001</c:v>
                </c:pt>
                <c:pt idx="3416">
                  <c:v>3.2115</c:v>
                </c:pt>
                <c:pt idx="3417">
                  <c:v>3.2124999999999999</c:v>
                </c:pt>
                <c:pt idx="3418">
                  <c:v>3.2134999999999998</c:v>
                </c:pt>
                <c:pt idx="3419">
                  <c:v>3.2145000000000001</c:v>
                </c:pt>
                <c:pt idx="3420">
                  <c:v>3.2155</c:v>
                </c:pt>
                <c:pt idx="3421">
                  <c:v>3.2164999999999999</c:v>
                </c:pt>
                <c:pt idx="3422">
                  <c:v>3.2174999999999998</c:v>
                </c:pt>
                <c:pt idx="3423">
                  <c:v>3.2185000000000001</c:v>
                </c:pt>
                <c:pt idx="3424">
                  <c:v>3.2189999999999999</c:v>
                </c:pt>
                <c:pt idx="3425">
                  <c:v>3.22</c:v>
                </c:pt>
                <c:pt idx="3426">
                  <c:v>3.2214999999999998</c:v>
                </c:pt>
                <c:pt idx="3427">
                  <c:v>3.2225000000000001</c:v>
                </c:pt>
                <c:pt idx="3428">
                  <c:v>3.2235</c:v>
                </c:pt>
                <c:pt idx="3429">
                  <c:v>3.2244999999999999</c:v>
                </c:pt>
                <c:pt idx="3430">
                  <c:v>3.2254999999999998</c:v>
                </c:pt>
                <c:pt idx="3431">
                  <c:v>3.226</c:v>
                </c:pt>
                <c:pt idx="3432">
                  <c:v>3.2275</c:v>
                </c:pt>
                <c:pt idx="3433">
                  <c:v>3.2280000000000002</c:v>
                </c:pt>
                <c:pt idx="3434">
                  <c:v>3.2290000000000001</c:v>
                </c:pt>
                <c:pt idx="3435">
                  <c:v>3.23</c:v>
                </c:pt>
                <c:pt idx="3436">
                  <c:v>3.2309999999999999</c:v>
                </c:pt>
                <c:pt idx="3437">
                  <c:v>3.2320000000000002</c:v>
                </c:pt>
                <c:pt idx="3438">
                  <c:v>3.2324999999999999</c:v>
                </c:pt>
                <c:pt idx="3439">
                  <c:v>3.2334999999999998</c:v>
                </c:pt>
                <c:pt idx="3440">
                  <c:v>3.2345000000000002</c:v>
                </c:pt>
                <c:pt idx="3441">
                  <c:v>3.2355</c:v>
                </c:pt>
                <c:pt idx="3442">
                  <c:v>3.2364999999999999</c:v>
                </c:pt>
                <c:pt idx="3443">
                  <c:v>3.238</c:v>
                </c:pt>
                <c:pt idx="3444">
                  <c:v>3.2385000000000002</c:v>
                </c:pt>
                <c:pt idx="3445">
                  <c:v>3.2395</c:v>
                </c:pt>
                <c:pt idx="3446">
                  <c:v>3.2404999999999999</c:v>
                </c:pt>
                <c:pt idx="3447">
                  <c:v>3.2414999999999998</c:v>
                </c:pt>
                <c:pt idx="3448">
                  <c:v>3.2425000000000002</c:v>
                </c:pt>
                <c:pt idx="3449">
                  <c:v>3.2435</c:v>
                </c:pt>
                <c:pt idx="3450">
                  <c:v>3.2444999999999999</c:v>
                </c:pt>
                <c:pt idx="3451">
                  <c:v>3.2450000000000001</c:v>
                </c:pt>
                <c:pt idx="3452">
                  <c:v>3.246</c:v>
                </c:pt>
                <c:pt idx="3453">
                  <c:v>3.2469999999999999</c:v>
                </c:pt>
                <c:pt idx="3454">
                  <c:v>3.2480000000000002</c:v>
                </c:pt>
                <c:pt idx="3455">
                  <c:v>3.2490000000000001</c:v>
                </c:pt>
                <c:pt idx="3456">
                  <c:v>3.25</c:v>
                </c:pt>
                <c:pt idx="3457">
                  <c:v>3.2505000000000002</c:v>
                </c:pt>
                <c:pt idx="3458">
                  <c:v>3.2515000000000001</c:v>
                </c:pt>
                <c:pt idx="3459">
                  <c:v>3.2524999999999999</c:v>
                </c:pt>
                <c:pt idx="3460">
                  <c:v>3.2534999999999998</c:v>
                </c:pt>
                <c:pt idx="3461">
                  <c:v>3.254</c:v>
                </c:pt>
                <c:pt idx="3462">
                  <c:v>3.2549999999999999</c:v>
                </c:pt>
                <c:pt idx="3463">
                  <c:v>3.2559999999999998</c:v>
                </c:pt>
                <c:pt idx="3464">
                  <c:v>3.2570000000000001</c:v>
                </c:pt>
                <c:pt idx="3465">
                  <c:v>3.2585000000000002</c:v>
                </c:pt>
                <c:pt idx="3466">
                  <c:v>3.2595000000000001</c:v>
                </c:pt>
                <c:pt idx="3467">
                  <c:v>3.2605</c:v>
                </c:pt>
                <c:pt idx="3468">
                  <c:v>3.2614999999999998</c:v>
                </c:pt>
                <c:pt idx="3469">
                  <c:v>3.2625000000000002</c:v>
                </c:pt>
                <c:pt idx="3470">
                  <c:v>3.2629999999999999</c:v>
                </c:pt>
                <c:pt idx="3471">
                  <c:v>3.2639999999999998</c:v>
                </c:pt>
                <c:pt idx="3472">
                  <c:v>3.2650000000000001</c:v>
                </c:pt>
                <c:pt idx="3473">
                  <c:v>3.266</c:v>
                </c:pt>
                <c:pt idx="3474">
                  <c:v>3.2675000000000001</c:v>
                </c:pt>
                <c:pt idx="3475">
                  <c:v>3.2685</c:v>
                </c:pt>
                <c:pt idx="3476">
                  <c:v>3.27</c:v>
                </c:pt>
                <c:pt idx="3477">
                  <c:v>3.2709999999999999</c:v>
                </c:pt>
                <c:pt idx="3478">
                  <c:v>3.2725</c:v>
                </c:pt>
                <c:pt idx="3479">
                  <c:v>3.2734999999999999</c:v>
                </c:pt>
                <c:pt idx="3480">
                  <c:v>3.2749999999999999</c:v>
                </c:pt>
                <c:pt idx="3481">
                  <c:v>3.2755000000000001</c:v>
                </c:pt>
                <c:pt idx="3482">
                  <c:v>3.2770000000000001</c:v>
                </c:pt>
                <c:pt idx="3483">
                  <c:v>3.278</c:v>
                </c:pt>
                <c:pt idx="3484">
                  <c:v>3.2789999999999999</c:v>
                </c:pt>
                <c:pt idx="3485">
                  <c:v>3.2805</c:v>
                </c:pt>
                <c:pt idx="3486">
                  <c:v>3.2814999999999999</c:v>
                </c:pt>
                <c:pt idx="3487">
                  <c:v>3.282</c:v>
                </c:pt>
                <c:pt idx="3488">
                  <c:v>3.2829999999999999</c:v>
                </c:pt>
                <c:pt idx="3489">
                  <c:v>3.2839999999999998</c:v>
                </c:pt>
                <c:pt idx="3490">
                  <c:v>3.2845</c:v>
                </c:pt>
                <c:pt idx="3491">
                  <c:v>3.2854999999999999</c:v>
                </c:pt>
                <c:pt idx="3492">
                  <c:v>3.2865000000000002</c:v>
                </c:pt>
                <c:pt idx="3493">
                  <c:v>3.2869999999999999</c:v>
                </c:pt>
                <c:pt idx="3494">
                  <c:v>3.2879999999999998</c:v>
                </c:pt>
                <c:pt idx="3495">
                  <c:v>3.2890000000000001</c:v>
                </c:pt>
                <c:pt idx="3496">
                  <c:v>3.2905000000000002</c:v>
                </c:pt>
                <c:pt idx="3497">
                  <c:v>3.2909999999999999</c:v>
                </c:pt>
                <c:pt idx="3498">
                  <c:v>3.2919999999999998</c:v>
                </c:pt>
                <c:pt idx="3499">
                  <c:v>3.2930000000000001</c:v>
                </c:pt>
                <c:pt idx="3500">
                  <c:v>3.294</c:v>
                </c:pt>
                <c:pt idx="3501">
                  <c:v>3.2949999999999999</c:v>
                </c:pt>
                <c:pt idx="3502">
                  <c:v>3.2955000000000001</c:v>
                </c:pt>
                <c:pt idx="3503">
                  <c:v>3.2970000000000002</c:v>
                </c:pt>
                <c:pt idx="3504">
                  <c:v>3.298</c:v>
                </c:pt>
                <c:pt idx="3505">
                  <c:v>3.2989999999999999</c:v>
                </c:pt>
                <c:pt idx="3506">
                  <c:v>3.2995000000000001</c:v>
                </c:pt>
                <c:pt idx="3507">
                  <c:v>3.3005</c:v>
                </c:pt>
                <c:pt idx="3508">
                  <c:v>3.3014999999999999</c:v>
                </c:pt>
                <c:pt idx="3509">
                  <c:v>3.3025000000000002</c:v>
                </c:pt>
                <c:pt idx="3510">
                  <c:v>3.3035000000000001</c:v>
                </c:pt>
                <c:pt idx="3511">
                  <c:v>3.3045</c:v>
                </c:pt>
                <c:pt idx="3512">
                  <c:v>3.3054999999999999</c:v>
                </c:pt>
                <c:pt idx="3513">
                  <c:v>3.3065000000000002</c:v>
                </c:pt>
                <c:pt idx="3514">
                  <c:v>3.3075000000000001</c:v>
                </c:pt>
                <c:pt idx="3515">
                  <c:v>3.3090000000000002</c:v>
                </c:pt>
                <c:pt idx="3516">
                  <c:v>3.31</c:v>
                </c:pt>
                <c:pt idx="3517">
                  <c:v>3.3109999999999999</c:v>
                </c:pt>
                <c:pt idx="3518">
                  <c:v>3.3115000000000001</c:v>
                </c:pt>
                <c:pt idx="3519">
                  <c:v>3.3125</c:v>
                </c:pt>
                <c:pt idx="3520">
                  <c:v>3.3134999999999999</c:v>
                </c:pt>
                <c:pt idx="3521">
                  <c:v>3.3140000000000001</c:v>
                </c:pt>
                <c:pt idx="3522">
                  <c:v>3.3149999999999999</c:v>
                </c:pt>
                <c:pt idx="3523">
                  <c:v>3.3165</c:v>
                </c:pt>
                <c:pt idx="3524">
                  <c:v>3.3174999999999999</c:v>
                </c:pt>
                <c:pt idx="3525">
                  <c:v>3.3184999999999998</c:v>
                </c:pt>
                <c:pt idx="3526">
                  <c:v>3.32</c:v>
                </c:pt>
                <c:pt idx="3527">
                  <c:v>3.3210000000000002</c:v>
                </c:pt>
                <c:pt idx="3528">
                  <c:v>3.3220000000000001</c:v>
                </c:pt>
                <c:pt idx="3529">
                  <c:v>3.3224999999999998</c:v>
                </c:pt>
                <c:pt idx="3530">
                  <c:v>3.3235000000000001</c:v>
                </c:pt>
                <c:pt idx="3531">
                  <c:v>3.3245</c:v>
                </c:pt>
                <c:pt idx="3532">
                  <c:v>3.3254999999999999</c:v>
                </c:pt>
                <c:pt idx="3533">
                  <c:v>3.3264999999999998</c:v>
                </c:pt>
                <c:pt idx="3534">
                  <c:v>3.3285</c:v>
                </c:pt>
                <c:pt idx="3535">
                  <c:v>3.33</c:v>
                </c:pt>
                <c:pt idx="3536">
                  <c:v>3.3319999999999999</c:v>
                </c:pt>
                <c:pt idx="3537">
                  <c:v>3.3334999999999999</c:v>
                </c:pt>
                <c:pt idx="3538">
                  <c:v>3.3359999999999999</c:v>
                </c:pt>
                <c:pt idx="3539">
                  <c:v>3.3395000000000001</c:v>
                </c:pt>
                <c:pt idx="3540">
                  <c:v>3.343</c:v>
                </c:pt>
                <c:pt idx="3541">
                  <c:v>3.3454999999999999</c:v>
                </c:pt>
                <c:pt idx="3542">
                  <c:v>3.3479999999999999</c:v>
                </c:pt>
                <c:pt idx="3543">
                  <c:v>3.3504999999999998</c:v>
                </c:pt>
                <c:pt idx="3544">
                  <c:v>3.3519999999999999</c:v>
                </c:pt>
                <c:pt idx="3545">
                  <c:v>3.3540000000000001</c:v>
                </c:pt>
                <c:pt idx="3546">
                  <c:v>3.3559999999999999</c:v>
                </c:pt>
                <c:pt idx="3547">
                  <c:v>3.3574999999999999</c:v>
                </c:pt>
                <c:pt idx="3548">
                  <c:v>3.359</c:v>
                </c:pt>
                <c:pt idx="3549">
                  <c:v>3.3610000000000002</c:v>
                </c:pt>
                <c:pt idx="3550">
                  <c:v>3.3620000000000001</c:v>
                </c:pt>
                <c:pt idx="3551">
                  <c:v>3.3635000000000002</c:v>
                </c:pt>
                <c:pt idx="3552">
                  <c:v>3.3650000000000002</c:v>
                </c:pt>
                <c:pt idx="3553">
                  <c:v>3.3660000000000001</c:v>
                </c:pt>
                <c:pt idx="3554">
                  <c:v>3.367</c:v>
                </c:pt>
                <c:pt idx="3555">
                  <c:v>3.3679999999999999</c:v>
                </c:pt>
                <c:pt idx="3556">
                  <c:v>3.3690000000000002</c:v>
                </c:pt>
                <c:pt idx="3557">
                  <c:v>3.3704999999999998</c:v>
                </c:pt>
                <c:pt idx="3558">
                  <c:v>3.3719999999999999</c:v>
                </c:pt>
                <c:pt idx="3559">
                  <c:v>3.3730000000000002</c:v>
                </c:pt>
                <c:pt idx="3560">
                  <c:v>3.3740000000000001</c:v>
                </c:pt>
                <c:pt idx="3561">
                  <c:v>3.3755000000000002</c:v>
                </c:pt>
                <c:pt idx="3562">
                  <c:v>3.3765000000000001</c:v>
                </c:pt>
                <c:pt idx="3563">
                  <c:v>3.3774999999999999</c:v>
                </c:pt>
                <c:pt idx="3564">
                  <c:v>3.3784999999999998</c:v>
                </c:pt>
                <c:pt idx="3565">
                  <c:v>3.379</c:v>
                </c:pt>
                <c:pt idx="3566">
                  <c:v>3.38</c:v>
                </c:pt>
                <c:pt idx="3567">
                  <c:v>3.3809999999999998</c:v>
                </c:pt>
                <c:pt idx="3568">
                  <c:v>3.3824999999999998</c:v>
                </c:pt>
                <c:pt idx="3569">
                  <c:v>3.3835000000000002</c:v>
                </c:pt>
                <c:pt idx="3570">
                  <c:v>3.3839999999999999</c:v>
                </c:pt>
                <c:pt idx="3571">
                  <c:v>3.3849999999999998</c:v>
                </c:pt>
                <c:pt idx="3572">
                  <c:v>3.3860000000000001</c:v>
                </c:pt>
                <c:pt idx="3573">
                  <c:v>3.387</c:v>
                </c:pt>
                <c:pt idx="3574">
                  <c:v>3.3879999999999999</c:v>
                </c:pt>
                <c:pt idx="3575">
                  <c:v>3.3889999999999998</c:v>
                </c:pt>
                <c:pt idx="3576">
                  <c:v>3.3895</c:v>
                </c:pt>
                <c:pt idx="3577">
                  <c:v>3.3904999999999998</c:v>
                </c:pt>
                <c:pt idx="3578">
                  <c:v>3.3915000000000002</c:v>
                </c:pt>
                <c:pt idx="3579">
                  <c:v>3.3925000000000001</c:v>
                </c:pt>
                <c:pt idx="3580">
                  <c:v>3.3935</c:v>
                </c:pt>
                <c:pt idx="3581">
                  <c:v>3.3944999999999999</c:v>
                </c:pt>
                <c:pt idx="3582">
                  <c:v>3.395</c:v>
                </c:pt>
                <c:pt idx="3583">
                  <c:v>3.3959999999999999</c:v>
                </c:pt>
                <c:pt idx="3584">
                  <c:v>3.3969999999999998</c:v>
                </c:pt>
                <c:pt idx="3585">
                  <c:v>3.3980000000000001</c:v>
                </c:pt>
                <c:pt idx="3586">
                  <c:v>3.399</c:v>
                </c:pt>
                <c:pt idx="3587">
                  <c:v>3.4</c:v>
                </c:pt>
                <c:pt idx="3588">
                  <c:v>3.4005000000000001</c:v>
                </c:pt>
                <c:pt idx="3589">
                  <c:v>3.4015</c:v>
                </c:pt>
                <c:pt idx="3590">
                  <c:v>3.4024999999999999</c:v>
                </c:pt>
                <c:pt idx="3591">
                  <c:v>3.4035000000000002</c:v>
                </c:pt>
                <c:pt idx="3592">
                  <c:v>3.4045000000000001</c:v>
                </c:pt>
                <c:pt idx="3593">
                  <c:v>3.4049999999999998</c:v>
                </c:pt>
                <c:pt idx="3594">
                  <c:v>3.4055</c:v>
                </c:pt>
                <c:pt idx="3595">
                  <c:v>3.4064999999999999</c:v>
                </c:pt>
                <c:pt idx="3596">
                  <c:v>3.4075000000000002</c:v>
                </c:pt>
                <c:pt idx="3597">
                  <c:v>3.4079999999999999</c:v>
                </c:pt>
                <c:pt idx="3598">
                  <c:v>3.4089999999999998</c:v>
                </c:pt>
                <c:pt idx="3599">
                  <c:v>3.41</c:v>
                </c:pt>
                <c:pt idx="3600">
                  <c:v>3.411</c:v>
                </c:pt>
                <c:pt idx="3601">
                  <c:v>3.4119999999999999</c:v>
                </c:pt>
                <c:pt idx="3602">
                  <c:v>3.4129999999999998</c:v>
                </c:pt>
                <c:pt idx="3603">
                  <c:v>3.4135</c:v>
                </c:pt>
                <c:pt idx="3604">
                  <c:v>3.4144999999999999</c:v>
                </c:pt>
                <c:pt idx="3605">
                  <c:v>3.4155000000000002</c:v>
                </c:pt>
                <c:pt idx="3606">
                  <c:v>3.4159999999999999</c:v>
                </c:pt>
                <c:pt idx="3607">
                  <c:v>3.4169999999999998</c:v>
                </c:pt>
                <c:pt idx="3608">
                  <c:v>3.4175</c:v>
                </c:pt>
                <c:pt idx="3609">
                  <c:v>3.4184999999999999</c:v>
                </c:pt>
                <c:pt idx="3610">
                  <c:v>3.4195000000000002</c:v>
                </c:pt>
                <c:pt idx="3611">
                  <c:v>3.4205000000000001</c:v>
                </c:pt>
                <c:pt idx="3612">
                  <c:v>3.4215</c:v>
                </c:pt>
                <c:pt idx="3613">
                  <c:v>3.4220000000000002</c:v>
                </c:pt>
                <c:pt idx="3614">
                  <c:v>3.423</c:v>
                </c:pt>
                <c:pt idx="3615">
                  <c:v>3.4239999999999999</c:v>
                </c:pt>
                <c:pt idx="3616">
                  <c:v>3.4249999999999998</c:v>
                </c:pt>
                <c:pt idx="3617">
                  <c:v>3.4255</c:v>
                </c:pt>
                <c:pt idx="3618">
                  <c:v>3.4260000000000002</c:v>
                </c:pt>
                <c:pt idx="3619">
                  <c:v>3.427</c:v>
                </c:pt>
                <c:pt idx="3620">
                  <c:v>3.4279999999999999</c:v>
                </c:pt>
                <c:pt idx="3621">
                  <c:v>3.4289999999999998</c:v>
                </c:pt>
                <c:pt idx="3622">
                  <c:v>3.43</c:v>
                </c:pt>
                <c:pt idx="3623">
                  <c:v>3.4304999999999999</c:v>
                </c:pt>
                <c:pt idx="3624">
                  <c:v>3.4315000000000002</c:v>
                </c:pt>
                <c:pt idx="3625">
                  <c:v>3.4325000000000001</c:v>
                </c:pt>
                <c:pt idx="3626">
                  <c:v>3.4329999999999998</c:v>
                </c:pt>
                <c:pt idx="3627">
                  <c:v>3.4335</c:v>
                </c:pt>
                <c:pt idx="3628">
                  <c:v>3.4344999999999999</c:v>
                </c:pt>
                <c:pt idx="3629">
                  <c:v>3.4350000000000001</c:v>
                </c:pt>
                <c:pt idx="3630">
                  <c:v>3.4359999999999999</c:v>
                </c:pt>
                <c:pt idx="3631">
                  <c:v>3.4369999999999998</c:v>
                </c:pt>
                <c:pt idx="3632">
                  <c:v>3.4380000000000002</c:v>
                </c:pt>
                <c:pt idx="3633">
                  <c:v>3.4390000000000001</c:v>
                </c:pt>
                <c:pt idx="3634">
                  <c:v>3.44</c:v>
                </c:pt>
                <c:pt idx="3635">
                  <c:v>3.4409999999999998</c:v>
                </c:pt>
                <c:pt idx="3636">
                  <c:v>3.4415</c:v>
                </c:pt>
                <c:pt idx="3637">
                  <c:v>3.4424999999999999</c:v>
                </c:pt>
                <c:pt idx="3638">
                  <c:v>3.4434999999999998</c:v>
                </c:pt>
                <c:pt idx="3639">
                  <c:v>3.4445000000000001</c:v>
                </c:pt>
                <c:pt idx="3640">
                  <c:v>3.4455</c:v>
                </c:pt>
                <c:pt idx="3641">
                  <c:v>3.4464999999999999</c:v>
                </c:pt>
                <c:pt idx="3642">
                  <c:v>3.4470000000000001</c:v>
                </c:pt>
                <c:pt idx="3643">
                  <c:v>3.4474999999999998</c:v>
                </c:pt>
                <c:pt idx="3644">
                  <c:v>3.4485000000000001</c:v>
                </c:pt>
                <c:pt idx="3645">
                  <c:v>3.45</c:v>
                </c:pt>
                <c:pt idx="3646">
                  <c:v>3.4504999999999999</c:v>
                </c:pt>
                <c:pt idx="3647">
                  <c:v>3.4510000000000001</c:v>
                </c:pt>
                <c:pt idx="3648">
                  <c:v>3.452</c:v>
                </c:pt>
                <c:pt idx="3649">
                  <c:v>3.4529999999999998</c:v>
                </c:pt>
                <c:pt idx="3650">
                  <c:v>3.4540000000000002</c:v>
                </c:pt>
                <c:pt idx="3651">
                  <c:v>3.4550000000000001</c:v>
                </c:pt>
                <c:pt idx="3652">
                  <c:v>3.4554999999999998</c:v>
                </c:pt>
                <c:pt idx="3653">
                  <c:v>3.4565000000000001</c:v>
                </c:pt>
                <c:pt idx="3654">
                  <c:v>3.4575</c:v>
                </c:pt>
                <c:pt idx="3655">
                  <c:v>3.4584999999999999</c:v>
                </c:pt>
                <c:pt idx="3656">
                  <c:v>3.4594999999999998</c:v>
                </c:pt>
                <c:pt idx="3657">
                  <c:v>3.46</c:v>
                </c:pt>
                <c:pt idx="3658">
                  <c:v>3.4609999999999999</c:v>
                </c:pt>
                <c:pt idx="3659">
                  <c:v>3.4620000000000002</c:v>
                </c:pt>
                <c:pt idx="3660">
                  <c:v>3.4630000000000001</c:v>
                </c:pt>
                <c:pt idx="3661">
                  <c:v>3.464</c:v>
                </c:pt>
                <c:pt idx="3662">
                  <c:v>3.4649999999999999</c:v>
                </c:pt>
                <c:pt idx="3663">
                  <c:v>3.4655</c:v>
                </c:pt>
                <c:pt idx="3664">
                  <c:v>3.4660000000000002</c:v>
                </c:pt>
                <c:pt idx="3665">
                  <c:v>3.4670000000000001</c:v>
                </c:pt>
                <c:pt idx="3666">
                  <c:v>3.468</c:v>
                </c:pt>
                <c:pt idx="3667">
                  <c:v>3.4685000000000001</c:v>
                </c:pt>
                <c:pt idx="3668">
                  <c:v>3.4695</c:v>
                </c:pt>
                <c:pt idx="3669">
                  <c:v>3.4704999999999999</c:v>
                </c:pt>
                <c:pt idx="3670">
                  <c:v>3.4714999999999998</c:v>
                </c:pt>
                <c:pt idx="3671">
                  <c:v>3.472</c:v>
                </c:pt>
                <c:pt idx="3672">
                  <c:v>3.4725000000000001</c:v>
                </c:pt>
                <c:pt idx="3673">
                  <c:v>3.4735</c:v>
                </c:pt>
                <c:pt idx="3674">
                  <c:v>3.4740000000000002</c:v>
                </c:pt>
                <c:pt idx="3675">
                  <c:v>3.4744999999999999</c:v>
                </c:pt>
                <c:pt idx="3676">
                  <c:v>3.4754999999999998</c:v>
                </c:pt>
                <c:pt idx="3677">
                  <c:v>3.4765000000000001</c:v>
                </c:pt>
                <c:pt idx="3678">
                  <c:v>3.4775</c:v>
                </c:pt>
                <c:pt idx="3679">
                  <c:v>3.4784999999999999</c:v>
                </c:pt>
                <c:pt idx="3680">
                  <c:v>3.4794999999999998</c:v>
                </c:pt>
                <c:pt idx="3681">
                  <c:v>3.4805000000000001</c:v>
                </c:pt>
                <c:pt idx="3682">
                  <c:v>3.4809999999999999</c:v>
                </c:pt>
                <c:pt idx="3683">
                  <c:v>3.4815</c:v>
                </c:pt>
                <c:pt idx="3684">
                  <c:v>3.4824999999999999</c:v>
                </c:pt>
                <c:pt idx="3685">
                  <c:v>3.4830000000000001</c:v>
                </c:pt>
                <c:pt idx="3686">
                  <c:v>3.4834999999999998</c:v>
                </c:pt>
                <c:pt idx="3687">
                  <c:v>3.4845000000000002</c:v>
                </c:pt>
                <c:pt idx="3688">
                  <c:v>3.4855</c:v>
                </c:pt>
                <c:pt idx="3689">
                  <c:v>3.4860000000000002</c:v>
                </c:pt>
                <c:pt idx="3690">
                  <c:v>3.4870000000000001</c:v>
                </c:pt>
                <c:pt idx="3691">
                  <c:v>3.488</c:v>
                </c:pt>
                <c:pt idx="3692">
                  <c:v>3.4889999999999999</c:v>
                </c:pt>
                <c:pt idx="3693">
                  <c:v>3.4895</c:v>
                </c:pt>
                <c:pt idx="3694">
                  <c:v>3.4904999999999999</c:v>
                </c:pt>
                <c:pt idx="3695">
                  <c:v>3.4910000000000001</c:v>
                </c:pt>
                <c:pt idx="3696">
                  <c:v>3.4914999999999998</c:v>
                </c:pt>
                <c:pt idx="3697">
                  <c:v>3.492</c:v>
                </c:pt>
                <c:pt idx="3698">
                  <c:v>3.4929999999999999</c:v>
                </c:pt>
                <c:pt idx="3699">
                  <c:v>3.4940000000000002</c:v>
                </c:pt>
                <c:pt idx="3700">
                  <c:v>3.4950000000000001</c:v>
                </c:pt>
                <c:pt idx="3701">
                  <c:v>3.496</c:v>
                </c:pt>
                <c:pt idx="3702">
                  <c:v>3.4969999999999999</c:v>
                </c:pt>
                <c:pt idx="3703">
                  <c:v>3.4980000000000002</c:v>
                </c:pt>
                <c:pt idx="3704">
                  <c:v>3.4994999999999998</c:v>
                </c:pt>
                <c:pt idx="3705">
                  <c:v>3.5005000000000002</c:v>
                </c:pt>
                <c:pt idx="3706">
                  <c:v>3.5015000000000001</c:v>
                </c:pt>
                <c:pt idx="3707">
                  <c:v>3.5019999999999998</c:v>
                </c:pt>
                <c:pt idx="3708">
                  <c:v>3.5024999999999999</c:v>
                </c:pt>
                <c:pt idx="3709">
                  <c:v>3.5034999999999998</c:v>
                </c:pt>
                <c:pt idx="3710">
                  <c:v>3.504</c:v>
                </c:pt>
                <c:pt idx="3711">
                  <c:v>3.5045000000000002</c:v>
                </c:pt>
                <c:pt idx="3712">
                  <c:v>3.5055000000000001</c:v>
                </c:pt>
                <c:pt idx="3713">
                  <c:v>3.5065</c:v>
                </c:pt>
                <c:pt idx="3714">
                  <c:v>3.5074999999999998</c:v>
                </c:pt>
                <c:pt idx="3715">
                  <c:v>3.508</c:v>
                </c:pt>
                <c:pt idx="3716">
                  <c:v>3.5089999999999999</c:v>
                </c:pt>
                <c:pt idx="3717">
                  <c:v>3.51</c:v>
                </c:pt>
                <c:pt idx="3718">
                  <c:v>3.5110000000000001</c:v>
                </c:pt>
                <c:pt idx="3719">
                  <c:v>3.5114999999999998</c:v>
                </c:pt>
                <c:pt idx="3720">
                  <c:v>3.512</c:v>
                </c:pt>
                <c:pt idx="3721">
                  <c:v>3.5129999999999999</c:v>
                </c:pt>
                <c:pt idx="3722">
                  <c:v>3.5135000000000001</c:v>
                </c:pt>
                <c:pt idx="3723">
                  <c:v>3.5139999999999998</c:v>
                </c:pt>
                <c:pt idx="3724">
                  <c:v>3.5150000000000001</c:v>
                </c:pt>
                <c:pt idx="3725">
                  <c:v>3.516</c:v>
                </c:pt>
                <c:pt idx="3726">
                  <c:v>3.5169999999999999</c:v>
                </c:pt>
                <c:pt idx="3727">
                  <c:v>3.5179999999999998</c:v>
                </c:pt>
                <c:pt idx="3728">
                  <c:v>3.5190000000000001</c:v>
                </c:pt>
                <c:pt idx="3729">
                  <c:v>3.5194999999999999</c:v>
                </c:pt>
                <c:pt idx="3730">
                  <c:v>3.5205000000000002</c:v>
                </c:pt>
                <c:pt idx="3731">
                  <c:v>3.5209999999999999</c:v>
                </c:pt>
                <c:pt idx="3732">
                  <c:v>3.5219999999999998</c:v>
                </c:pt>
                <c:pt idx="3733">
                  <c:v>3.5225</c:v>
                </c:pt>
                <c:pt idx="3734">
                  <c:v>3.5230000000000001</c:v>
                </c:pt>
                <c:pt idx="3735">
                  <c:v>3.524</c:v>
                </c:pt>
                <c:pt idx="3736">
                  <c:v>3.5249999999999999</c:v>
                </c:pt>
                <c:pt idx="3737">
                  <c:v>3.5259999999999998</c:v>
                </c:pt>
                <c:pt idx="3738">
                  <c:v>3.5265</c:v>
                </c:pt>
                <c:pt idx="3739">
                  <c:v>3.5274999999999999</c:v>
                </c:pt>
                <c:pt idx="3740">
                  <c:v>3.5285000000000002</c:v>
                </c:pt>
                <c:pt idx="3741">
                  <c:v>3.5289999999999999</c:v>
                </c:pt>
                <c:pt idx="3742">
                  <c:v>3.53</c:v>
                </c:pt>
                <c:pt idx="3743">
                  <c:v>3.5314999999999999</c:v>
                </c:pt>
                <c:pt idx="3744">
                  <c:v>3.532</c:v>
                </c:pt>
                <c:pt idx="3745">
                  <c:v>3.5335000000000001</c:v>
                </c:pt>
                <c:pt idx="3746">
                  <c:v>3.5350000000000001</c:v>
                </c:pt>
                <c:pt idx="3747">
                  <c:v>3.536</c:v>
                </c:pt>
                <c:pt idx="3748">
                  <c:v>3.5375000000000001</c:v>
                </c:pt>
                <c:pt idx="3749">
                  <c:v>3.5385</c:v>
                </c:pt>
                <c:pt idx="3750">
                  <c:v>3.5394999999999999</c:v>
                </c:pt>
                <c:pt idx="3751">
                  <c:v>3.5409999999999999</c:v>
                </c:pt>
                <c:pt idx="3752">
                  <c:v>3.5419999999999998</c:v>
                </c:pt>
                <c:pt idx="3753">
                  <c:v>3.5430000000000001</c:v>
                </c:pt>
                <c:pt idx="3754">
                  <c:v>3.544</c:v>
                </c:pt>
                <c:pt idx="3755">
                  <c:v>3.5445000000000002</c:v>
                </c:pt>
                <c:pt idx="3756">
                  <c:v>3.5449999999999999</c:v>
                </c:pt>
                <c:pt idx="3757">
                  <c:v>3.5459999999999998</c:v>
                </c:pt>
                <c:pt idx="3758">
                  <c:v>3.5465</c:v>
                </c:pt>
                <c:pt idx="3759">
                  <c:v>3.5470000000000002</c:v>
                </c:pt>
                <c:pt idx="3760">
                  <c:v>3.548</c:v>
                </c:pt>
                <c:pt idx="3761">
                  <c:v>3.5489999999999999</c:v>
                </c:pt>
                <c:pt idx="3762">
                  <c:v>3.5495000000000001</c:v>
                </c:pt>
                <c:pt idx="3763">
                  <c:v>3.5510000000000002</c:v>
                </c:pt>
                <c:pt idx="3764">
                  <c:v>3.5514999999999999</c:v>
                </c:pt>
                <c:pt idx="3765">
                  <c:v>3.5525000000000002</c:v>
                </c:pt>
                <c:pt idx="3766">
                  <c:v>3.5529999999999999</c:v>
                </c:pt>
                <c:pt idx="3767">
                  <c:v>3.5539999999999998</c:v>
                </c:pt>
                <c:pt idx="3768">
                  <c:v>3.5550000000000002</c:v>
                </c:pt>
                <c:pt idx="3769">
                  <c:v>3.5554999999999999</c:v>
                </c:pt>
                <c:pt idx="3770">
                  <c:v>3.5565000000000002</c:v>
                </c:pt>
                <c:pt idx="3771">
                  <c:v>3.5569999999999999</c:v>
                </c:pt>
                <c:pt idx="3772">
                  <c:v>3.5579999999999998</c:v>
                </c:pt>
                <c:pt idx="3773">
                  <c:v>3.5585</c:v>
                </c:pt>
                <c:pt idx="3774">
                  <c:v>3.5594999999999999</c:v>
                </c:pt>
                <c:pt idx="3775">
                  <c:v>3.5605000000000002</c:v>
                </c:pt>
                <c:pt idx="3776">
                  <c:v>3.5609999999999999</c:v>
                </c:pt>
                <c:pt idx="3777">
                  <c:v>3.5619999999999998</c:v>
                </c:pt>
                <c:pt idx="3778">
                  <c:v>3.5630000000000002</c:v>
                </c:pt>
                <c:pt idx="3779">
                  <c:v>3.5640000000000001</c:v>
                </c:pt>
                <c:pt idx="3780">
                  <c:v>3.5644999999999998</c:v>
                </c:pt>
                <c:pt idx="3781">
                  <c:v>3.5649999999999999</c:v>
                </c:pt>
                <c:pt idx="3782">
                  <c:v>3.5659999999999998</c:v>
                </c:pt>
                <c:pt idx="3783">
                  <c:v>3.5670000000000002</c:v>
                </c:pt>
                <c:pt idx="3784">
                  <c:v>3.5674999999999999</c:v>
                </c:pt>
                <c:pt idx="3785">
                  <c:v>3.5680000000000001</c:v>
                </c:pt>
                <c:pt idx="3786">
                  <c:v>3.5695000000000001</c:v>
                </c:pt>
                <c:pt idx="3787">
                  <c:v>3.5705</c:v>
                </c:pt>
                <c:pt idx="3788">
                  <c:v>3.5720000000000001</c:v>
                </c:pt>
                <c:pt idx="3789">
                  <c:v>3.573</c:v>
                </c:pt>
                <c:pt idx="3790">
                  <c:v>3.5739999999999998</c:v>
                </c:pt>
                <c:pt idx="3791">
                  <c:v>3.5754999999999999</c:v>
                </c:pt>
                <c:pt idx="3792">
                  <c:v>3.5764999999999998</c:v>
                </c:pt>
                <c:pt idx="3793">
                  <c:v>3.577</c:v>
                </c:pt>
                <c:pt idx="3794">
                  <c:v>3.5790000000000002</c:v>
                </c:pt>
                <c:pt idx="3795">
                  <c:v>3.58</c:v>
                </c:pt>
                <c:pt idx="3796">
                  <c:v>3.581</c:v>
                </c:pt>
                <c:pt idx="3797">
                  <c:v>3.5819999999999999</c:v>
                </c:pt>
                <c:pt idx="3798">
                  <c:v>3.5830000000000002</c:v>
                </c:pt>
                <c:pt idx="3799">
                  <c:v>3.5840000000000001</c:v>
                </c:pt>
                <c:pt idx="3800">
                  <c:v>3.585</c:v>
                </c:pt>
                <c:pt idx="3801">
                  <c:v>3.5859999999999999</c:v>
                </c:pt>
                <c:pt idx="3802">
                  <c:v>3.5865</c:v>
                </c:pt>
                <c:pt idx="3803">
                  <c:v>3.5880000000000001</c:v>
                </c:pt>
                <c:pt idx="3804">
                  <c:v>3.589</c:v>
                </c:pt>
                <c:pt idx="3805">
                  <c:v>3.59</c:v>
                </c:pt>
                <c:pt idx="3806">
                  <c:v>3.5910000000000002</c:v>
                </c:pt>
                <c:pt idx="3807">
                  <c:v>3.5924999999999998</c:v>
                </c:pt>
                <c:pt idx="3808">
                  <c:v>3.5935000000000001</c:v>
                </c:pt>
                <c:pt idx="3809">
                  <c:v>3.5945</c:v>
                </c:pt>
                <c:pt idx="3810">
                  <c:v>3.5950000000000002</c:v>
                </c:pt>
                <c:pt idx="3811">
                  <c:v>3.5960000000000001</c:v>
                </c:pt>
                <c:pt idx="3812">
                  <c:v>3.597</c:v>
                </c:pt>
                <c:pt idx="3813">
                  <c:v>3.5979999999999999</c:v>
                </c:pt>
                <c:pt idx="3814">
                  <c:v>3.5990000000000002</c:v>
                </c:pt>
                <c:pt idx="3815">
                  <c:v>3.6</c:v>
                </c:pt>
                <c:pt idx="3816">
                  <c:v>3.6004999999999998</c:v>
                </c:pt>
                <c:pt idx="3817">
                  <c:v>3.6019999999999999</c:v>
                </c:pt>
                <c:pt idx="3818">
                  <c:v>3.6030000000000002</c:v>
                </c:pt>
                <c:pt idx="3819">
                  <c:v>3.6040000000000001</c:v>
                </c:pt>
                <c:pt idx="3820">
                  <c:v>3.605</c:v>
                </c:pt>
                <c:pt idx="3821">
                  <c:v>3.6059999999999999</c:v>
                </c:pt>
                <c:pt idx="3822">
                  <c:v>3.6070000000000002</c:v>
                </c:pt>
                <c:pt idx="3823">
                  <c:v>3.6080000000000001</c:v>
                </c:pt>
                <c:pt idx="3824">
                  <c:v>3.6084999999999998</c:v>
                </c:pt>
                <c:pt idx="3825">
                  <c:v>3.6095000000000002</c:v>
                </c:pt>
                <c:pt idx="3826">
                  <c:v>3.6105</c:v>
                </c:pt>
                <c:pt idx="3827">
                  <c:v>3.6114999999999999</c:v>
                </c:pt>
                <c:pt idx="3828">
                  <c:v>3.6124999999999998</c:v>
                </c:pt>
                <c:pt idx="3829">
                  <c:v>3.6135000000000002</c:v>
                </c:pt>
                <c:pt idx="3830">
                  <c:v>3.6145</c:v>
                </c:pt>
                <c:pt idx="3831">
                  <c:v>3.6154999999999999</c:v>
                </c:pt>
                <c:pt idx="3832">
                  <c:v>3.6160000000000001</c:v>
                </c:pt>
                <c:pt idx="3833">
                  <c:v>3.617</c:v>
                </c:pt>
                <c:pt idx="3834">
                  <c:v>3.6179999999999999</c:v>
                </c:pt>
                <c:pt idx="3835">
                  <c:v>3.6194999999999999</c:v>
                </c:pt>
                <c:pt idx="3836">
                  <c:v>3.6204999999999998</c:v>
                </c:pt>
                <c:pt idx="3837">
                  <c:v>3.6215000000000002</c:v>
                </c:pt>
                <c:pt idx="3838">
                  <c:v>3.6230000000000002</c:v>
                </c:pt>
                <c:pt idx="3839">
                  <c:v>3.6240000000000001</c:v>
                </c:pt>
                <c:pt idx="3840">
                  <c:v>3.625</c:v>
                </c:pt>
                <c:pt idx="3841">
                  <c:v>3.6259999999999999</c:v>
                </c:pt>
                <c:pt idx="3842">
                  <c:v>3.6265000000000001</c:v>
                </c:pt>
                <c:pt idx="3843">
                  <c:v>3.6274999999999999</c:v>
                </c:pt>
                <c:pt idx="3844">
                  <c:v>3.6284999999999998</c:v>
                </c:pt>
                <c:pt idx="3845">
                  <c:v>3.6295000000000002</c:v>
                </c:pt>
                <c:pt idx="3846">
                  <c:v>3.6309999999999998</c:v>
                </c:pt>
                <c:pt idx="3847">
                  <c:v>3.6320000000000001</c:v>
                </c:pt>
                <c:pt idx="3848">
                  <c:v>3.633</c:v>
                </c:pt>
                <c:pt idx="3849">
                  <c:v>3.6339999999999999</c:v>
                </c:pt>
                <c:pt idx="3850">
                  <c:v>3.6349999999999998</c:v>
                </c:pt>
                <c:pt idx="3851">
                  <c:v>3.6355</c:v>
                </c:pt>
                <c:pt idx="3852">
                  <c:v>3.6364999999999998</c:v>
                </c:pt>
                <c:pt idx="3853">
                  <c:v>3.6375000000000002</c:v>
                </c:pt>
                <c:pt idx="3854">
                  <c:v>3.6385000000000001</c:v>
                </c:pt>
                <c:pt idx="3855">
                  <c:v>3.64</c:v>
                </c:pt>
                <c:pt idx="3856">
                  <c:v>3.6404999999999998</c:v>
                </c:pt>
                <c:pt idx="3857">
                  <c:v>3.6415000000000002</c:v>
                </c:pt>
                <c:pt idx="3858">
                  <c:v>3.6425000000000001</c:v>
                </c:pt>
                <c:pt idx="3859">
                  <c:v>3.6435</c:v>
                </c:pt>
                <c:pt idx="3860">
                  <c:v>3.6444999999999999</c:v>
                </c:pt>
                <c:pt idx="3861">
                  <c:v>3.645</c:v>
                </c:pt>
                <c:pt idx="3862">
                  <c:v>3.6459999999999999</c:v>
                </c:pt>
                <c:pt idx="3863">
                  <c:v>3.6469999999999998</c:v>
                </c:pt>
                <c:pt idx="3864">
                  <c:v>3.6480000000000001</c:v>
                </c:pt>
                <c:pt idx="3865">
                  <c:v>3.649</c:v>
                </c:pt>
                <c:pt idx="3866">
                  <c:v>3.65</c:v>
                </c:pt>
                <c:pt idx="3867">
                  <c:v>3.6515</c:v>
                </c:pt>
                <c:pt idx="3868">
                  <c:v>3.6524999999999999</c:v>
                </c:pt>
                <c:pt idx="3869">
                  <c:v>3.6535000000000002</c:v>
                </c:pt>
                <c:pt idx="3870">
                  <c:v>3.6545000000000001</c:v>
                </c:pt>
                <c:pt idx="3871">
                  <c:v>3.6555</c:v>
                </c:pt>
                <c:pt idx="3872">
                  <c:v>3.6564999999999999</c:v>
                </c:pt>
                <c:pt idx="3873">
                  <c:v>3.6575000000000002</c:v>
                </c:pt>
                <c:pt idx="3874">
                  <c:v>3.6585000000000001</c:v>
                </c:pt>
                <c:pt idx="3875">
                  <c:v>3.66</c:v>
                </c:pt>
                <c:pt idx="3876">
                  <c:v>3.661</c:v>
                </c:pt>
                <c:pt idx="3877">
                  <c:v>3.6615000000000002</c:v>
                </c:pt>
                <c:pt idx="3878">
                  <c:v>3.6629999999999998</c:v>
                </c:pt>
                <c:pt idx="3879">
                  <c:v>3.6640000000000001</c:v>
                </c:pt>
                <c:pt idx="3880">
                  <c:v>3.665</c:v>
                </c:pt>
                <c:pt idx="3881">
                  <c:v>3.6655000000000002</c:v>
                </c:pt>
                <c:pt idx="3882">
                  <c:v>3.6665000000000001</c:v>
                </c:pt>
                <c:pt idx="3883">
                  <c:v>3.6675</c:v>
                </c:pt>
                <c:pt idx="3884">
                  <c:v>3.6684999999999999</c:v>
                </c:pt>
                <c:pt idx="3885">
                  <c:v>3.6695000000000002</c:v>
                </c:pt>
                <c:pt idx="3886">
                  <c:v>3.6705000000000001</c:v>
                </c:pt>
                <c:pt idx="3887">
                  <c:v>3.6715</c:v>
                </c:pt>
                <c:pt idx="3888">
                  <c:v>3.6724999999999999</c:v>
                </c:pt>
                <c:pt idx="3889">
                  <c:v>3.6735000000000002</c:v>
                </c:pt>
                <c:pt idx="3890">
                  <c:v>3.6739999999999999</c:v>
                </c:pt>
                <c:pt idx="3891">
                  <c:v>3.6749999999999998</c:v>
                </c:pt>
                <c:pt idx="3892">
                  <c:v>3.6760000000000002</c:v>
                </c:pt>
                <c:pt idx="3893">
                  <c:v>3.677</c:v>
                </c:pt>
                <c:pt idx="3894">
                  <c:v>3.6779999999999999</c:v>
                </c:pt>
                <c:pt idx="3895">
                  <c:v>3.6795</c:v>
                </c:pt>
                <c:pt idx="3896">
                  <c:v>3.6804999999999999</c:v>
                </c:pt>
                <c:pt idx="3897">
                  <c:v>3.6815000000000002</c:v>
                </c:pt>
                <c:pt idx="3898">
                  <c:v>3.6825000000000001</c:v>
                </c:pt>
                <c:pt idx="3899">
                  <c:v>3.6835</c:v>
                </c:pt>
                <c:pt idx="3900">
                  <c:v>3.6840000000000002</c:v>
                </c:pt>
                <c:pt idx="3901">
                  <c:v>3.6850000000000001</c:v>
                </c:pt>
                <c:pt idx="3902">
                  <c:v>3.6859999999999999</c:v>
                </c:pt>
                <c:pt idx="3903">
                  <c:v>3.6869999999999998</c:v>
                </c:pt>
                <c:pt idx="3904">
                  <c:v>3.6880000000000002</c:v>
                </c:pt>
                <c:pt idx="3905">
                  <c:v>3.6890000000000001</c:v>
                </c:pt>
                <c:pt idx="3906">
                  <c:v>3.69</c:v>
                </c:pt>
                <c:pt idx="3907">
                  <c:v>3.6909999999999998</c:v>
                </c:pt>
                <c:pt idx="3908">
                  <c:v>3.6920000000000002</c:v>
                </c:pt>
                <c:pt idx="3909">
                  <c:v>3.6924999999999999</c:v>
                </c:pt>
                <c:pt idx="3910">
                  <c:v>3.6934999999999998</c:v>
                </c:pt>
                <c:pt idx="3911">
                  <c:v>3.6945000000000001</c:v>
                </c:pt>
                <c:pt idx="3912">
                  <c:v>3.6949999999999998</c:v>
                </c:pt>
                <c:pt idx="3913">
                  <c:v>3.6960000000000002</c:v>
                </c:pt>
                <c:pt idx="3914">
                  <c:v>3.6970000000000001</c:v>
                </c:pt>
                <c:pt idx="3915">
                  <c:v>3.6985000000000001</c:v>
                </c:pt>
                <c:pt idx="3916">
                  <c:v>3.6995</c:v>
                </c:pt>
                <c:pt idx="3917">
                  <c:v>3.7004999999999999</c:v>
                </c:pt>
                <c:pt idx="3918">
                  <c:v>3.7014999999999998</c:v>
                </c:pt>
                <c:pt idx="3919">
                  <c:v>3.7025000000000001</c:v>
                </c:pt>
                <c:pt idx="3920">
                  <c:v>3.7035</c:v>
                </c:pt>
                <c:pt idx="3921">
                  <c:v>3.7044999999999999</c:v>
                </c:pt>
                <c:pt idx="3922">
                  <c:v>3.7050000000000001</c:v>
                </c:pt>
                <c:pt idx="3923">
                  <c:v>3.706</c:v>
                </c:pt>
                <c:pt idx="3924">
                  <c:v>3.7065000000000001</c:v>
                </c:pt>
                <c:pt idx="3925">
                  <c:v>3.7075</c:v>
                </c:pt>
                <c:pt idx="3926">
                  <c:v>3.7090000000000001</c:v>
                </c:pt>
                <c:pt idx="3927">
                  <c:v>3.71</c:v>
                </c:pt>
                <c:pt idx="3928">
                  <c:v>3.7109999999999999</c:v>
                </c:pt>
                <c:pt idx="3929">
                  <c:v>3.7120000000000002</c:v>
                </c:pt>
                <c:pt idx="3930">
                  <c:v>3.7130000000000001</c:v>
                </c:pt>
                <c:pt idx="3931">
                  <c:v>3.714</c:v>
                </c:pt>
                <c:pt idx="3932">
                  <c:v>3.7155</c:v>
                </c:pt>
                <c:pt idx="3933">
                  <c:v>3.7170000000000001</c:v>
                </c:pt>
                <c:pt idx="3934">
                  <c:v>3.718</c:v>
                </c:pt>
                <c:pt idx="3935">
                  <c:v>3.7195</c:v>
                </c:pt>
                <c:pt idx="3936">
                  <c:v>3.7204999999999999</c:v>
                </c:pt>
                <c:pt idx="3937">
                  <c:v>3.7210000000000001</c:v>
                </c:pt>
                <c:pt idx="3938">
                  <c:v>3.722</c:v>
                </c:pt>
                <c:pt idx="3939">
                  <c:v>3.7229999999999999</c:v>
                </c:pt>
                <c:pt idx="3940">
                  <c:v>3.7240000000000002</c:v>
                </c:pt>
                <c:pt idx="3941">
                  <c:v>3.7250000000000001</c:v>
                </c:pt>
                <c:pt idx="3942">
                  <c:v>3.7254999999999998</c:v>
                </c:pt>
                <c:pt idx="3943">
                  <c:v>3.7265000000000001</c:v>
                </c:pt>
                <c:pt idx="3944">
                  <c:v>3.7275</c:v>
                </c:pt>
                <c:pt idx="3945">
                  <c:v>3.7284999999999999</c:v>
                </c:pt>
                <c:pt idx="3946">
                  <c:v>3.7294999999999998</c:v>
                </c:pt>
                <c:pt idx="3947">
                  <c:v>3.7305000000000001</c:v>
                </c:pt>
                <c:pt idx="3948">
                  <c:v>3.7315</c:v>
                </c:pt>
                <c:pt idx="3949">
                  <c:v>3.7320000000000002</c:v>
                </c:pt>
                <c:pt idx="3950">
                  <c:v>3.7330000000000001</c:v>
                </c:pt>
                <c:pt idx="3951">
                  <c:v>3.734</c:v>
                </c:pt>
                <c:pt idx="3952">
                  <c:v>3.7349999999999999</c:v>
                </c:pt>
                <c:pt idx="3953">
                  <c:v>3.7360000000000002</c:v>
                </c:pt>
                <c:pt idx="3954">
                  <c:v>3.7374999999999998</c:v>
                </c:pt>
                <c:pt idx="3955">
                  <c:v>3.7385000000000002</c:v>
                </c:pt>
                <c:pt idx="3956">
                  <c:v>3.7395</c:v>
                </c:pt>
                <c:pt idx="3957">
                  <c:v>3.7404999999999999</c:v>
                </c:pt>
                <c:pt idx="3958">
                  <c:v>3.7414999999999998</c:v>
                </c:pt>
                <c:pt idx="3959">
                  <c:v>3.7425000000000002</c:v>
                </c:pt>
                <c:pt idx="3960">
                  <c:v>3.7435</c:v>
                </c:pt>
                <c:pt idx="3961">
                  <c:v>3.7440000000000002</c:v>
                </c:pt>
                <c:pt idx="3962">
                  <c:v>3.7450000000000001</c:v>
                </c:pt>
                <c:pt idx="3963">
                  <c:v>3.746</c:v>
                </c:pt>
                <c:pt idx="3964">
                  <c:v>3.7469999999999999</c:v>
                </c:pt>
                <c:pt idx="3965">
                  <c:v>3.7480000000000002</c:v>
                </c:pt>
                <c:pt idx="3966">
                  <c:v>3.7494999999999998</c:v>
                </c:pt>
                <c:pt idx="3967">
                  <c:v>3.75</c:v>
                </c:pt>
                <c:pt idx="3968">
                  <c:v>3.7509999999999999</c:v>
                </c:pt>
                <c:pt idx="3969">
                  <c:v>3.7519999999999998</c:v>
                </c:pt>
                <c:pt idx="3970">
                  <c:v>3.7524999999999999</c:v>
                </c:pt>
                <c:pt idx="3971">
                  <c:v>3.7534999999999998</c:v>
                </c:pt>
                <c:pt idx="3972">
                  <c:v>3.7545000000000002</c:v>
                </c:pt>
                <c:pt idx="3973">
                  <c:v>3.7559999999999998</c:v>
                </c:pt>
                <c:pt idx="3974">
                  <c:v>3.7574999999999998</c:v>
                </c:pt>
                <c:pt idx="3975">
                  <c:v>3.7589999999999999</c:v>
                </c:pt>
                <c:pt idx="3976">
                  <c:v>3.76</c:v>
                </c:pt>
                <c:pt idx="3977">
                  <c:v>3.7610000000000001</c:v>
                </c:pt>
                <c:pt idx="3978">
                  <c:v>3.762</c:v>
                </c:pt>
                <c:pt idx="3979">
                  <c:v>3.7629999999999999</c:v>
                </c:pt>
                <c:pt idx="3980">
                  <c:v>3.7639999999999998</c:v>
                </c:pt>
                <c:pt idx="3981">
                  <c:v>3.7650000000000001</c:v>
                </c:pt>
                <c:pt idx="3982">
                  <c:v>3.766</c:v>
                </c:pt>
                <c:pt idx="3983">
                  <c:v>3.7669999999999999</c:v>
                </c:pt>
                <c:pt idx="3984">
                  <c:v>3.7679999999999998</c:v>
                </c:pt>
                <c:pt idx="3985">
                  <c:v>3.7690000000000001</c:v>
                </c:pt>
                <c:pt idx="3986">
                  <c:v>3.77</c:v>
                </c:pt>
                <c:pt idx="3987">
                  <c:v>3.7709999999999999</c:v>
                </c:pt>
                <c:pt idx="3988">
                  <c:v>3.7719999999999998</c:v>
                </c:pt>
                <c:pt idx="3989">
                  <c:v>3.7725</c:v>
                </c:pt>
                <c:pt idx="3990">
                  <c:v>3.7730000000000001</c:v>
                </c:pt>
                <c:pt idx="3991">
                  <c:v>3.774</c:v>
                </c:pt>
                <c:pt idx="3992">
                  <c:v>3.7749999999999999</c:v>
                </c:pt>
                <c:pt idx="3993">
                  <c:v>3.7765</c:v>
                </c:pt>
                <c:pt idx="3994">
                  <c:v>3.7774999999999999</c:v>
                </c:pt>
                <c:pt idx="3995">
                  <c:v>3.7789999999999999</c:v>
                </c:pt>
                <c:pt idx="3996">
                  <c:v>3.78</c:v>
                </c:pt>
                <c:pt idx="3997">
                  <c:v>3.7810000000000001</c:v>
                </c:pt>
                <c:pt idx="3998">
                  <c:v>3.782</c:v>
                </c:pt>
                <c:pt idx="3999">
                  <c:v>3.7829999999999999</c:v>
                </c:pt>
                <c:pt idx="4000">
                  <c:v>3.7845</c:v>
                </c:pt>
                <c:pt idx="4001">
                  <c:v>3.7854999999999999</c:v>
                </c:pt>
                <c:pt idx="4002">
                  <c:v>3.786</c:v>
                </c:pt>
                <c:pt idx="4003">
                  <c:v>3.7869999999999999</c:v>
                </c:pt>
                <c:pt idx="4004">
                  <c:v>3.7879999999999998</c:v>
                </c:pt>
                <c:pt idx="4005">
                  <c:v>3.7890000000000001</c:v>
                </c:pt>
                <c:pt idx="4006">
                  <c:v>3.79</c:v>
                </c:pt>
                <c:pt idx="4007">
                  <c:v>3.7909999999999999</c:v>
                </c:pt>
                <c:pt idx="4008">
                  <c:v>3.7915000000000001</c:v>
                </c:pt>
                <c:pt idx="4009">
                  <c:v>3.7919999999999998</c:v>
                </c:pt>
                <c:pt idx="4010">
                  <c:v>3.7930000000000001</c:v>
                </c:pt>
                <c:pt idx="4011">
                  <c:v>3.794</c:v>
                </c:pt>
                <c:pt idx="4012">
                  <c:v>3.7949999999999999</c:v>
                </c:pt>
                <c:pt idx="4013">
                  <c:v>3.7965</c:v>
                </c:pt>
                <c:pt idx="4014">
                  <c:v>3.7974999999999999</c:v>
                </c:pt>
                <c:pt idx="4015">
                  <c:v>3.7985000000000002</c:v>
                </c:pt>
                <c:pt idx="4016">
                  <c:v>3.7995000000000001</c:v>
                </c:pt>
                <c:pt idx="4017">
                  <c:v>3.8005</c:v>
                </c:pt>
                <c:pt idx="4018">
                  <c:v>3.8010000000000002</c:v>
                </c:pt>
                <c:pt idx="4019">
                  <c:v>3.802</c:v>
                </c:pt>
                <c:pt idx="4020">
                  <c:v>3.8029999999999999</c:v>
                </c:pt>
                <c:pt idx="4021">
                  <c:v>3.8045</c:v>
                </c:pt>
                <c:pt idx="4022">
                  <c:v>3.8050000000000002</c:v>
                </c:pt>
                <c:pt idx="4023">
                  <c:v>3.806</c:v>
                </c:pt>
                <c:pt idx="4024">
                  <c:v>3.8069999999999999</c:v>
                </c:pt>
                <c:pt idx="4025">
                  <c:v>3.8079999999999998</c:v>
                </c:pt>
                <c:pt idx="4026">
                  <c:v>3.8090000000000002</c:v>
                </c:pt>
                <c:pt idx="4027">
                  <c:v>3.8094999999999999</c:v>
                </c:pt>
                <c:pt idx="4028">
                  <c:v>3.8105000000000002</c:v>
                </c:pt>
                <c:pt idx="4029">
                  <c:v>3.8115000000000001</c:v>
                </c:pt>
                <c:pt idx="4030">
                  <c:v>3.8125</c:v>
                </c:pt>
                <c:pt idx="4031">
                  <c:v>3.8134999999999999</c:v>
                </c:pt>
                <c:pt idx="4032">
                  <c:v>3.8144999999999998</c:v>
                </c:pt>
                <c:pt idx="4033">
                  <c:v>3.8155000000000001</c:v>
                </c:pt>
                <c:pt idx="4034">
                  <c:v>3.8165</c:v>
                </c:pt>
                <c:pt idx="4035">
                  <c:v>3.8174999999999999</c:v>
                </c:pt>
                <c:pt idx="4036">
                  <c:v>3.8184999999999998</c:v>
                </c:pt>
                <c:pt idx="4037">
                  <c:v>3.82</c:v>
                </c:pt>
                <c:pt idx="4038">
                  <c:v>3.8210000000000002</c:v>
                </c:pt>
                <c:pt idx="4039">
                  <c:v>3.8220000000000001</c:v>
                </c:pt>
                <c:pt idx="4040">
                  <c:v>3.823</c:v>
                </c:pt>
                <c:pt idx="4041">
                  <c:v>3.8245</c:v>
                </c:pt>
                <c:pt idx="4042">
                  <c:v>3.8254999999999999</c:v>
                </c:pt>
                <c:pt idx="4043">
                  <c:v>3.8264999999999998</c:v>
                </c:pt>
                <c:pt idx="4044">
                  <c:v>3.827</c:v>
                </c:pt>
                <c:pt idx="4045">
                  <c:v>3.8279999999999998</c:v>
                </c:pt>
                <c:pt idx="4046">
                  <c:v>3.8290000000000002</c:v>
                </c:pt>
                <c:pt idx="4047">
                  <c:v>3.83</c:v>
                </c:pt>
                <c:pt idx="4048">
                  <c:v>3.8315000000000001</c:v>
                </c:pt>
                <c:pt idx="4049">
                  <c:v>3.8325</c:v>
                </c:pt>
                <c:pt idx="4050">
                  <c:v>3.8334999999999999</c:v>
                </c:pt>
                <c:pt idx="4051">
                  <c:v>3.8344999999999998</c:v>
                </c:pt>
                <c:pt idx="4052">
                  <c:v>3.8355000000000001</c:v>
                </c:pt>
                <c:pt idx="4053">
                  <c:v>3.8359999999999999</c:v>
                </c:pt>
                <c:pt idx="4054">
                  <c:v>3.8370000000000002</c:v>
                </c:pt>
                <c:pt idx="4055">
                  <c:v>3.8380000000000001</c:v>
                </c:pt>
                <c:pt idx="4056">
                  <c:v>3.8384999999999998</c:v>
                </c:pt>
                <c:pt idx="4057">
                  <c:v>3.8395000000000001</c:v>
                </c:pt>
                <c:pt idx="4058">
                  <c:v>3.8405</c:v>
                </c:pt>
                <c:pt idx="4059">
                  <c:v>3.8414999999999999</c:v>
                </c:pt>
                <c:pt idx="4060">
                  <c:v>3.843</c:v>
                </c:pt>
                <c:pt idx="4061">
                  <c:v>3.8439999999999999</c:v>
                </c:pt>
                <c:pt idx="4062">
                  <c:v>3.8450000000000002</c:v>
                </c:pt>
                <c:pt idx="4063">
                  <c:v>3.8460000000000001</c:v>
                </c:pt>
                <c:pt idx="4064">
                  <c:v>3.847</c:v>
                </c:pt>
                <c:pt idx="4065">
                  <c:v>3.8475000000000001</c:v>
                </c:pt>
                <c:pt idx="4066">
                  <c:v>3.8485</c:v>
                </c:pt>
                <c:pt idx="4067">
                  <c:v>3.8494999999999999</c:v>
                </c:pt>
                <c:pt idx="4068">
                  <c:v>3.851</c:v>
                </c:pt>
                <c:pt idx="4069">
                  <c:v>3.8525</c:v>
                </c:pt>
                <c:pt idx="4070">
                  <c:v>3.8534999999999999</c:v>
                </c:pt>
                <c:pt idx="4071">
                  <c:v>3.8544999999999998</c:v>
                </c:pt>
                <c:pt idx="4072">
                  <c:v>3.8555000000000001</c:v>
                </c:pt>
                <c:pt idx="4073">
                  <c:v>3.8565</c:v>
                </c:pt>
                <c:pt idx="4074">
                  <c:v>3.8574999999999999</c:v>
                </c:pt>
                <c:pt idx="4075">
                  <c:v>3.8584999999999998</c:v>
                </c:pt>
                <c:pt idx="4076">
                  <c:v>3.8595000000000002</c:v>
                </c:pt>
                <c:pt idx="4077">
                  <c:v>3.8605</c:v>
                </c:pt>
                <c:pt idx="4078">
                  <c:v>3.8614999999999999</c:v>
                </c:pt>
                <c:pt idx="4079">
                  <c:v>3.8624999999999998</c:v>
                </c:pt>
                <c:pt idx="4080">
                  <c:v>3.8639999999999999</c:v>
                </c:pt>
                <c:pt idx="4081">
                  <c:v>3.8650000000000002</c:v>
                </c:pt>
                <c:pt idx="4082">
                  <c:v>3.8660000000000001</c:v>
                </c:pt>
                <c:pt idx="4083">
                  <c:v>3.8664999999999998</c:v>
                </c:pt>
                <c:pt idx="4084">
                  <c:v>3.8675000000000002</c:v>
                </c:pt>
                <c:pt idx="4085">
                  <c:v>3.8685</c:v>
                </c:pt>
                <c:pt idx="4086">
                  <c:v>3.8690000000000002</c:v>
                </c:pt>
                <c:pt idx="4087">
                  <c:v>3.87</c:v>
                </c:pt>
                <c:pt idx="4088">
                  <c:v>3.871</c:v>
                </c:pt>
                <c:pt idx="4089">
                  <c:v>3.8719999999999999</c:v>
                </c:pt>
                <c:pt idx="4090">
                  <c:v>3.8730000000000002</c:v>
                </c:pt>
                <c:pt idx="4091">
                  <c:v>3.8740000000000001</c:v>
                </c:pt>
                <c:pt idx="4092">
                  <c:v>3.8744999999999998</c:v>
                </c:pt>
                <c:pt idx="4093">
                  <c:v>3.8755000000000002</c:v>
                </c:pt>
                <c:pt idx="4094">
                  <c:v>3.8765000000000001</c:v>
                </c:pt>
                <c:pt idx="4095">
                  <c:v>3.8774999999999999</c:v>
                </c:pt>
                <c:pt idx="4096">
                  <c:v>3.8784999999999998</c:v>
                </c:pt>
                <c:pt idx="4097">
                  <c:v>3.8795000000000002</c:v>
                </c:pt>
                <c:pt idx="4098">
                  <c:v>3.8805000000000001</c:v>
                </c:pt>
                <c:pt idx="4099">
                  <c:v>3.8815</c:v>
                </c:pt>
                <c:pt idx="4100">
                  <c:v>3.883</c:v>
                </c:pt>
                <c:pt idx="4101">
                  <c:v>3.8839999999999999</c:v>
                </c:pt>
                <c:pt idx="4102">
                  <c:v>3.8849999999999998</c:v>
                </c:pt>
                <c:pt idx="4103">
                  <c:v>3.8860000000000001</c:v>
                </c:pt>
                <c:pt idx="4104">
                  <c:v>3.887</c:v>
                </c:pt>
                <c:pt idx="4105">
                  <c:v>3.8879999999999999</c:v>
                </c:pt>
                <c:pt idx="4106">
                  <c:v>3.8885000000000001</c:v>
                </c:pt>
                <c:pt idx="4107">
                  <c:v>3.8895</c:v>
                </c:pt>
                <c:pt idx="4108">
                  <c:v>3.8904999999999998</c:v>
                </c:pt>
                <c:pt idx="4109">
                  <c:v>3.8919999999999999</c:v>
                </c:pt>
                <c:pt idx="4110">
                  <c:v>3.8929999999999998</c:v>
                </c:pt>
                <c:pt idx="4111">
                  <c:v>3.8940000000000001</c:v>
                </c:pt>
                <c:pt idx="4112">
                  <c:v>3.895</c:v>
                </c:pt>
                <c:pt idx="4113">
                  <c:v>3.8955000000000002</c:v>
                </c:pt>
                <c:pt idx="4114">
                  <c:v>3.8959999999999999</c:v>
                </c:pt>
                <c:pt idx="4115">
                  <c:v>3.8975</c:v>
                </c:pt>
                <c:pt idx="4116">
                  <c:v>3.8984999999999999</c:v>
                </c:pt>
                <c:pt idx="4117">
                  <c:v>3.8995000000000002</c:v>
                </c:pt>
                <c:pt idx="4118">
                  <c:v>3.9009999999999998</c:v>
                </c:pt>
                <c:pt idx="4119">
                  <c:v>3.9020000000000001</c:v>
                </c:pt>
                <c:pt idx="4120">
                  <c:v>3.9024999999999999</c:v>
                </c:pt>
                <c:pt idx="4121">
                  <c:v>3.9035000000000002</c:v>
                </c:pt>
                <c:pt idx="4122">
                  <c:v>3.9039999999999999</c:v>
                </c:pt>
                <c:pt idx="4123">
                  <c:v>3.9055</c:v>
                </c:pt>
                <c:pt idx="4124">
                  <c:v>3.9064999999999999</c:v>
                </c:pt>
                <c:pt idx="4125">
                  <c:v>3.9075000000000002</c:v>
                </c:pt>
                <c:pt idx="4126">
                  <c:v>3.9085000000000001</c:v>
                </c:pt>
                <c:pt idx="4127">
                  <c:v>3.9095</c:v>
                </c:pt>
                <c:pt idx="4128">
                  <c:v>3.9104999999999999</c:v>
                </c:pt>
                <c:pt idx="4129">
                  <c:v>3.9115000000000002</c:v>
                </c:pt>
                <c:pt idx="4130">
                  <c:v>3.9125000000000001</c:v>
                </c:pt>
                <c:pt idx="4131">
                  <c:v>3.9135</c:v>
                </c:pt>
                <c:pt idx="4132">
                  <c:v>3.9144999999999999</c:v>
                </c:pt>
                <c:pt idx="4133">
                  <c:v>3.9155000000000002</c:v>
                </c:pt>
                <c:pt idx="4134">
                  <c:v>3.9165000000000001</c:v>
                </c:pt>
                <c:pt idx="4135">
                  <c:v>3.9175</c:v>
                </c:pt>
                <c:pt idx="4136">
                  <c:v>3.9184999999999999</c:v>
                </c:pt>
                <c:pt idx="4137">
                  <c:v>3.9195000000000002</c:v>
                </c:pt>
                <c:pt idx="4138">
                  <c:v>3.9205000000000001</c:v>
                </c:pt>
                <c:pt idx="4139">
                  <c:v>3.9220000000000002</c:v>
                </c:pt>
                <c:pt idx="4140">
                  <c:v>3.923</c:v>
                </c:pt>
                <c:pt idx="4141">
                  <c:v>3.9235000000000002</c:v>
                </c:pt>
                <c:pt idx="4142">
                  <c:v>3.9249999999999998</c:v>
                </c:pt>
                <c:pt idx="4143">
                  <c:v>3.9260000000000002</c:v>
                </c:pt>
                <c:pt idx="4144">
                  <c:v>3.927</c:v>
                </c:pt>
                <c:pt idx="4145">
                  <c:v>3.9275000000000002</c:v>
                </c:pt>
                <c:pt idx="4146">
                  <c:v>3.9289999999999998</c:v>
                </c:pt>
                <c:pt idx="4147">
                  <c:v>3.93</c:v>
                </c:pt>
                <c:pt idx="4148">
                  <c:v>3.931</c:v>
                </c:pt>
                <c:pt idx="4149">
                  <c:v>3.9325000000000001</c:v>
                </c:pt>
                <c:pt idx="4150">
                  <c:v>3.9335</c:v>
                </c:pt>
                <c:pt idx="4151">
                  <c:v>3.9344999999999999</c:v>
                </c:pt>
                <c:pt idx="4152">
                  <c:v>3.9355000000000002</c:v>
                </c:pt>
                <c:pt idx="4153">
                  <c:v>3.9365000000000001</c:v>
                </c:pt>
                <c:pt idx="4154">
                  <c:v>3.9375</c:v>
                </c:pt>
                <c:pt idx="4155">
                  <c:v>3.9380000000000002</c:v>
                </c:pt>
                <c:pt idx="4156">
                  <c:v>3.9390000000000001</c:v>
                </c:pt>
                <c:pt idx="4157">
                  <c:v>3.94</c:v>
                </c:pt>
                <c:pt idx="4158">
                  <c:v>3.9415</c:v>
                </c:pt>
                <c:pt idx="4159">
                  <c:v>3.9424999999999999</c:v>
                </c:pt>
                <c:pt idx="4160">
                  <c:v>3.9430000000000001</c:v>
                </c:pt>
                <c:pt idx="4161">
                  <c:v>3.944</c:v>
                </c:pt>
                <c:pt idx="4162">
                  <c:v>3.9449999999999998</c:v>
                </c:pt>
                <c:pt idx="4163">
                  <c:v>3.9460000000000002</c:v>
                </c:pt>
                <c:pt idx="4164">
                  <c:v>3.9470000000000001</c:v>
                </c:pt>
                <c:pt idx="4165">
                  <c:v>3.9485000000000001</c:v>
                </c:pt>
                <c:pt idx="4166">
                  <c:v>3.9489999999999998</c:v>
                </c:pt>
                <c:pt idx="4167">
                  <c:v>3.95</c:v>
                </c:pt>
                <c:pt idx="4168">
                  <c:v>3.9514999999999998</c:v>
                </c:pt>
                <c:pt idx="4169">
                  <c:v>3.9525000000000001</c:v>
                </c:pt>
                <c:pt idx="4170">
                  <c:v>3.9529999999999998</c:v>
                </c:pt>
                <c:pt idx="4171">
                  <c:v>3.9535</c:v>
                </c:pt>
                <c:pt idx="4172">
                  <c:v>3.9544999999999999</c:v>
                </c:pt>
                <c:pt idx="4173">
                  <c:v>3.9554999999999998</c:v>
                </c:pt>
                <c:pt idx="4174">
                  <c:v>3.9565000000000001</c:v>
                </c:pt>
                <c:pt idx="4175">
                  <c:v>3.9575</c:v>
                </c:pt>
                <c:pt idx="4176">
                  <c:v>3.9584999999999999</c:v>
                </c:pt>
                <c:pt idx="4177">
                  <c:v>3.9594999999999998</c:v>
                </c:pt>
                <c:pt idx="4178">
                  <c:v>3.9605000000000001</c:v>
                </c:pt>
                <c:pt idx="4179">
                  <c:v>3.9615</c:v>
                </c:pt>
                <c:pt idx="4180">
                  <c:v>3.9620000000000002</c:v>
                </c:pt>
                <c:pt idx="4181">
                  <c:v>3.9624999999999999</c:v>
                </c:pt>
                <c:pt idx="4182">
                  <c:v>3.9634999999999998</c:v>
                </c:pt>
                <c:pt idx="4183">
                  <c:v>3.9645000000000001</c:v>
                </c:pt>
                <c:pt idx="4184">
                  <c:v>3.9649999999999999</c:v>
                </c:pt>
                <c:pt idx="4185">
                  <c:v>3.9660000000000002</c:v>
                </c:pt>
                <c:pt idx="4186">
                  <c:v>3.9674999999999998</c:v>
                </c:pt>
                <c:pt idx="4187">
                  <c:v>3.9685000000000001</c:v>
                </c:pt>
                <c:pt idx="4188">
                  <c:v>3.9695</c:v>
                </c:pt>
                <c:pt idx="4189">
                  <c:v>3.9704999999999999</c:v>
                </c:pt>
                <c:pt idx="4190">
                  <c:v>3.9714999999999998</c:v>
                </c:pt>
                <c:pt idx="4191">
                  <c:v>3.9725000000000001</c:v>
                </c:pt>
                <c:pt idx="4192">
                  <c:v>3.9740000000000002</c:v>
                </c:pt>
                <c:pt idx="4193">
                  <c:v>3.9744999999999999</c:v>
                </c:pt>
                <c:pt idx="4194">
                  <c:v>3.9754999999999998</c:v>
                </c:pt>
                <c:pt idx="4195">
                  <c:v>3.9765000000000001</c:v>
                </c:pt>
                <c:pt idx="4196">
                  <c:v>3.9780000000000002</c:v>
                </c:pt>
                <c:pt idx="4197">
                  <c:v>3.9790000000000001</c:v>
                </c:pt>
                <c:pt idx="4198">
                  <c:v>3.9794999999999998</c:v>
                </c:pt>
                <c:pt idx="4199">
                  <c:v>3.9805000000000001</c:v>
                </c:pt>
                <c:pt idx="4200">
                  <c:v>3.9820000000000002</c:v>
                </c:pt>
                <c:pt idx="4201">
                  <c:v>3.9834999999999998</c:v>
                </c:pt>
                <c:pt idx="4202">
                  <c:v>3.9860000000000002</c:v>
                </c:pt>
                <c:pt idx="4203">
                  <c:v>3.9885000000000002</c:v>
                </c:pt>
                <c:pt idx="4204">
                  <c:v>3.99</c:v>
                </c:pt>
                <c:pt idx="4205">
                  <c:v>3.9914999999999998</c:v>
                </c:pt>
                <c:pt idx="4206">
                  <c:v>3.9929999999999999</c:v>
                </c:pt>
                <c:pt idx="4207">
                  <c:v>3.9940000000000002</c:v>
                </c:pt>
                <c:pt idx="4208">
                  <c:v>3.9950000000000001</c:v>
                </c:pt>
                <c:pt idx="4209">
                  <c:v>3.996</c:v>
                </c:pt>
                <c:pt idx="4210">
                  <c:v>3.9969999999999999</c:v>
                </c:pt>
                <c:pt idx="4211">
                  <c:v>3.9980000000000002</c:v>
                </c:pt>
                <c:pt idx="4212">
                  <c:v>3.9990000000000001</c:v>
                </c:pt>
                <c:pt idx="4213">
                  <c:v>4</c:v>
                </c:pt>
                <c:pt idx="4214">
                  <c:v>4.0004999999999997</c:v>
                </c:pt>
                <c:pt idx="4215">
                  <c:v>4.0015000000000001</c:v>
                </c:pt>
                <c:pt idx="4216">
                  <c:v>4.0030000000000001</c:v>
                </c:pt>
                <c:pt idx="4217">
                  <c:v>4.0039999999999996</c:v>
                </c:pt>
                <c:pt idx="4218">
                  <c:v>4.0045000000000002</c:v>
                </c:pt>
                <c:pt idx="4219">
                  <c:v>4.0054999999999996</c:v>
                </c:pt>
                <c:pt idx="4220">
                  <c:v>4.0065</c:v>
                </c:pt>
                <c:pt idx="4221">
                  <c:v>4.0075000000000003</c:v>
                </c:pt>
                <c:pt idx="4222">
                  <c:v>4.0084999999999997</c:v>
                </c:pt>
                <c:pt idx="4223">
                  <c:v>4.0095000000000001</c:v>
                </c:pt>
                <c:pt idx="4224">
                  <c:v>4.01</c:v>
                </c:pt>
                <c:pt idx="4225">
                  <c:v>4.0114999999999998</c:v>
                </c:pt>
                <c:pt idx="4226">
                  <c:v>4.0125000000000002</c:v>
                </c:pt>
                <c:pt idx="4227">
                  <c:v>4.0134999999999996</c:v>
                </c:pt>
                <c:pt idx="4228">
                  <c:v>4.0145</c:v>
                </c:pt>
                <c:pt idx="4229">
                  <c:v>4.0155000000000003</c:v>
                </c:pt>
                <c:pt idx="4230">
                  <c:v>4.016</c:v>
                </c:pt>
                <c:pt idx="4231">
                  <c:v>4.0170000000000003</c:v>
                </c:pt>
                <c:pt idx="4232">
                  <c:v>4.0179999999999998</c:v>
                </c:pt>
                <c:pt idx="4233">
                  <c:v>4.0190000000000001</c:v>
                </c:pt>
                <c:pt idx="4234">
                  <c:v>4.0199999999999996</c:v>
                </c:pt>
                <c:pt idx="4235">
                  <c:v>4.0205000000000002</c:v>
                </c:pt>
                <c:pt idx="4236">
                  <c:v>4.0214999999999996</c:v>
                </c:pt>
                <c:pt idx="4237">
                  <c:v>4.0225</c:v>
                </c:pt>
                <c:pt idx="4238">
                  <c:v>4.0235000000000003</c:v>
                </c:pt>
                <c:pt idx="4239">
                  <c:v>4.0244999999999997</c:v>
                </c:pt>
                <c:pt idx="4240">
                  <c:v>4.0259999999999998</c:v>
                </c:pt>
                <c:pt idx="4241">
                  <c:v>4.0274999999999999</c:v>
                </c:pt>
                <c:pt idx="4242">
                  <c:v>4.0285000000000002</c:v>
                </c:pt>
                <c:pt idx="4243">
                  <c:v>4.03</c:v>
                </c:pt>
                <c:pt idx="4244">
                  <c:v>4.0309999999999997</c:v>
                </c:pt>
                <c:pt idx="4245">
                  <c:v>4.032</c:v>
                </c:pt>
                <c:pt idx="4246">
                  <c:v>4.0324999999999998</c:v>
                </c:pt>
                <c:pt idx="4247">
                  <c:v>4.0335000000000001</c:v>
                </c:pt>
                <c:pt idx="4248">
                  <c:v>4.0345000000000004</c:v>
                </c:pt>
                <c:pt idx="4249">
                  <c:v>4.0354999999999999</c:v>
                </c:pt>
                <c:pt idx="4250">
                  <c:v>4.0365000000000002</c:v>
                </c:pt>
                <c:pt idx="4251">
                  <c:v>4.0380000000000003</c:v>
                </c:pt>
                <c:pt idx="4252">
                  <c:v>4.0385</c:v>
                </c:pt>
                <c:pt idx="4253">
                  <c:v>4.0395000000000003</c:v>
                </c:pt>
                <c:pt idx="4254">
                  <c:v>4.0404999999999998</c:v>
                </c:pt>
                <c:pt idx="4255">
                  <c:v>4.0410000000000004</c:v>
                </c:pt>
                <c:pt idx="4256">
                  <c:v>4.0419999999999998</c:v>
                </c:pt>
                <c:pt idx="4257">
                  <c:v>4.0425000000000004</c:v>
                </c:pt>
                <c:pt idx="4258">
                  <c:v>4.0434999999999999</c:v>
                </c:pt>
                <c:pt idx="4259">
                  <c:v>4.0439999999999996</c:v>
                </c:pt>
                <c:pt idx="4260">
                  <c:v>4.0449999999999999</c:v>
                </c:pt>
                <c:pt idx="4261">
                  <c:v>4.0465</c:v>
                </c:pt>
                <c:pt idx="4262">
                  <c:v>4.0475000000000003</c:v>
                </c:pt>
                <c:pt idx="4263">
                  <c:v>4.0484999999999998</c:v>
                </c:pt>
                <c:pt idx="4264">
                  <c:v>4.0495000000000001</c:v>
                </c:pt>
                <c:pt idx="4265">
                  <c:v>4.0505000000000004</c:v>
                </c:pt>
                <c:pt idx="4266">
                  <c:v>4.0514999999999999</c:v>
                </c:pt>
                <c:pt idx="4267">
                  <c:v>4.0525000000000002</c:v>
                </c:pt>
                <c:pt idx="4268">
                  <c:v>4.0534999999999997</c:v>
                </c:pt>
                <c:pt idx="4269">
                  <c:v>4.0545</c:v>
                </c:pt>
                <c:pt idx="4270">
                  <c:v>4.0555000000000003</c:v>
                </c:pt>
                <c:pt idx="4271">
                  <c:v>4.0564999999999998</c:v>
                </c:pt>
                <c:pt idx="4272">
                  <c:v>4.0575000000000001</c:v>
                </c:pt>
                <c:pt idx="4273">
                  <c:v>4.0585000000000004</c:v>
                </c:pt>
                <c:pt idx="4274">
                  <c:v>4.0594999999999999</c:v>
                </c:pt>
                <c:pt idx="4275">
                  <c:v>4.0605000000000002</c:v>
                </c:pt>
                <c:pt idx="4276">
                  <c:v>4.0609999999999999</c:v>
                </c:pt>
                <c:pt idx="4277">
                  <c:v>4.0620000000000003</c:v>
                </c:pt>
                <c:pt idx="4278">
                  <c:v>4.0629999999999997</c:v>
                </c:pt>
                <c:pt idx="4279">
                  <c:v>4.0644999999999998</c:v>
                </c:pt>
                <c:pt idx="4280">
                  <c:v>4.0659999999999998</c:v>
                </c:pt>
                <c:pt idx="4281">
                  <c:v>4.0674999999999999</c:v>
                </c:pt>
                <c:pt idx="4282">
                  <c:v>4.0694999999999997</c:v>
                </c:pt>
                <c:pt idx="4283">
                  <c:v>4.0705</c:v>
                </c:pt>
                <c:pt idx="4284">
                  <c:v>4.0715000000000003</c:v>
                </c:pt>
                <c:pt idx="4285">
                  <c:v>4.0724999999999998</c:v>
                </c:pt>
                <c:pt idx="4286">
                  <c:v>4.0735000000000001</c:v>
                </c:pt>
                <c:pt idx="4287">
                  <c:v>4.0744999999999996</c:v>
                </c:pt>
                <c:pt idx="4288">
                  <c:v>4.0754999999999999</c:v>
                </c:pt>
                <c:pt idx="4289">
                  <c:v>4.0759999999999996</c:v>
                </c:pt>
                <c:pt idx="4290">
                  <c:v>4.0774999999999997</c:v>
                </c:pt>
                <c:pt idx="4291">
                  <c:v>4.0785</c:v>
                </c:pt>
                <c:pt idx="4292">
                  <c:v>4.0795000000000003</c:v>
                </c:pt>
                <c:pt idx="4293">
                  <c:v>4.0804999999999998</c:v>
                </c:pt>
                <c:pt idx="4294">
                  <c:v>4.0815000000000001</c:v>
                </c:pt>
                <c:pt idx="4295">
                  <c:v>4.0824999999999996</c:v>
                </c:pt>
                <c:pt idx="4296">
                  <c:v>4.0834999999999999</c:v>
                </c:pt>
                <c:pt idx="4297">
                  <c:v>4.0839999999999996</c:v>
                </c:pt>
                <c:pt idx="4298">
                  <c:v>4.085</c:v>
                </c:pt>
                <c:pt idx="4299">
                  <c:v>4.0865</c:v>
                </c:pt>
                <c:pt idx="4300">
                  <c:v>4.0875000000000004</c:v>
                </c:pt>
                <c:pt idx="4301">
                  <c:v>4.0890000000000004</c:v>
                </c:pt>
                <c:pt idx="4302">
                  <c:v>4.09</c:v>
                </c:pt>
                <c:pt idx="4303">
                  <c:v>4.0910000000000002</c:v>
                </c:pt>
                <c:pt idx="4304">
                  <c:v>4.0925000000000002</c:v>
                </c:pt>
                <c:pt idx="4305">
                  <c:v>4.093</c:v>
                </c:pt>
                <c:pt idx="4306">
                  <c:v>4.0940000000000003</c:v>
                </c:pt>
                <c:pt idx="4307">
                  <c:v>4.0949999999999998</c:v>
                </c:pt>
                <c:pt idx="4308">
                  <c:v>4.0960000000000001</c:v>
                </c:pt>
                <c:pt idx="4309">
                  <c:v>4.0970000000000004</c:v>
                </c:pt>
                <c:pt idx="4310">
                  <c:v>4.0979999999999999</c:v>
                </c:pt>
                <c:pt idx="4311">
                  <c:v>4.0990000000000002</c:v>
                </c:pt>
                <c:pt idx="4312">
                  <c:v>4.0994999999999999</c:v>
                </c:pt>
                <c:pt idx="4313">
                  <c:v>4.0999999999999996</c:v>
                </c:pt>
                <c:pt idx="4314">
                  <c:v>4.101</c:v>
                </c:pt>
                <c:pt idx="4315">
                  <c:v>4.1020000000000003</c:v>
                </c:pt>
                <c:pt idx="4316">
                  <c:v>4.1029999999999998</c:v>
                </c:pt>
                <c:pt idx="4317">
                  <c:v>4.1040000000000001</c:v>
                </c:pt>
                <c:pt idx="4318">
                  <c:v>4.1055000000000001</c:v>
                </c:pt>
                <c:pt idx="4319">
                  <c:v>4.1070000000000002</c:v>
                </c:pt>
                <c:pt idx="4320">
                  <c:v>4.1079999999999997</c:v>
                </c:pt>
                <c:pt idx="4321">
                  <c:v>4.109</c:v>
                </c:pt>
                <c:pt idx="4322">
                  <c:v>4.1100000000000003</c:v>
                </c:pt>
                <c:pt idx="4323">
                  <c:v>4.1109999999999998</c:v>
                </c:pt>
                <c:pt idx="4324">
                  <c:v>4.1120000000000001</c:v>
                </c:pt>
                <c:pt idx="4325">
                  <c:v>4.1135000000000002</c:v>
                </c:pt>
                <c:pt idx="4326">
                  <c:v>4.1144999999999996</c:v>
                </c:pt>
                <c:pt idx="4327">
                  <c:v>4.1154999999999999</c:v>
                </c:pt>
                <c:pt idx="4328">
                  <c:v>4.1165000000000003</c:v>
                </c:pt>
                <c:pt idx="4329">
                  <c:v>4.1174999999999997</c:v>
                </c:pt>
                <c:pt idx="4330">
                  <c:v>4.1185</c:v>
                </c:pt>
                <c:pt idx="4331">
                  <c:v>4.1189999999999998</c:v>
                </c:pt>
                <c:pt idx="4332">
                  <c:v>4.12</c:v>
                </c:pt>
                <c:pt idx="4333">
                  <c:v>4.1210000000000004</c:v>
                </c:pt>
                <c:pt idx="4334">
                  <c:v>4.1219999999999999</c:v>
                </c:pt>
                <c:pt idx="4335">
                  <c:v>4.1234999999999999</c:v>
                </c:pt>
                <c:pt idx="4336">
                  <c:v>4.1245000000000003</c:v>
                </c:pt>
                <c:pt idx="4337">
                  <c:v>4.1254999999999997</c:v>
                </c:pt>
                <c:pt idx="4338">
                  <c:v>4.1260000000000003</c:v>
                </c:pt>
                <c:pt idx="4339">
                  <c:v>4.1269999999999998</c:v>
                </c:pt>
                <c:pt idx="4340">
                  <c:v>4.1280000000000001</c:v>
                </c:pt>
                <c:pt idx="4341">
                  <c:v>4.1289999999999996</c:v>
                </c:pt>
                <c:pt idx="4342">
                  <c:v>4.13</c:v>
                </c:pt>
                <c:pt idx="4343">
                  <c:v>4.1304999999999996</c:v>
                </c:pt>
                <c:pt idx="4344">
                  <c:v>4.1315</c:v>
                </c:pt>
                <c:pt idx="4345">
                  <c:v>4.133</c:v>
                </c:pt>
                <c:pt idx="4346">
                  <c:v>4.1340000000000003</c:v>
                </c:pt>
                <c:pt idx="4347">
                  <c:v>4.1349999999999998</c:v>
                </c:pt>
                <c:pt idx="4348">
                  <c:v>4.1360000000000001</c:v>
                </c:pt>
                <c:pt idx="4349">
                  <c:v>4.1369999999999996</c:v>
                </c:pt>
                <c:pt idx="4350">
                  <c:v>4.1379999999999999</c:v>
                </c:pt>
                <c:pt idx="4351">
                  <c:v>4.1390000000000002</c:v>
                </c:pt>
                <c:pt idx="4352">
                  <c:v>4.1399999999999997</c:v>
                </c:pt>
                <c:pt idx="4353">
                  <c:v>4.141</c:v>
                </c:pt>
                <c:pt idx="4354">
                  <c:v>4.1425000000000001</c:v>
                </c:pt>
                <c:pt idx="4355">
                  <c:v>4.1440000000000001</c:v>
                </c:pt>
                <c:pt idx="4356">
                  <c:v>4.1449999999999996</c:v>
                </c:pt>
                <c:pt idx="4357">
                  <c:v>4.1455000000000002</c:v>
                </c:pt>
                <c:pt idx="4358">
                  <c:v>4.1459999999999999</c:v>
                </c:pt>
                <c:pt idx="4359">
                  <c:v>4.1470000000000002</c:v>
                </c:pt>
                <c:pt idx="4360">
                  <c:v>4.1479999999999997</c:v>
                </c:pt>
                <c:pt idx="4361">
                  <c:v>4.149</c:v>
                </c:pt>
                <c:pt idx="4362">
                  <c:v>4.1494999999999997</c:v>
                </c:pt>
                <c:pt idx="4363">
                  <c:v>4.1509999999999998</c:v>
                </c:pt>
                <c:pt idx="4364">
                  <c:v>4.1520000000000001</c:v>
                </c:pt>
                <c:pt idx="4365">
                  <c:v>4.1529999999999996</c:v>
                </c:pt>
                <c:pt idx="4366">
                  <c:v>4.1539999999999999</c:v>
                </c:pt>
                <c:pt idx="4367">
                  <c:v>4.1550000000000002</c:v>
                </c:pt>
                <c:pt idx="4368">
                  <c:v>4.1559999999999997</c:v>
                </c:pt>
                <c:pt idx="4369">
                  <c:v>4.157</c:v>
                </c:pt>
                <c:pt idx="4370">
                  <c:v>4.1580000000000004</c:v>
                </c:pt>
                <c:pt idx="4371">
                  <c:v>4.1589999999999998</c:v>
                </c:pt>
                <c:pt idx="4372">
                  <c:v>4.1604999999999999</c:v>
                </c:pt>
                <c:pt idx="4373">
                  <c:v>4.1619999999999999</c:v>
                </c:pt>
                <c:pt idx="4374">
                  <c:v>4.1630000000000003</c:v>
                </c:pt>
                <c:pt idx="4375">
                  <c:v>4.1645000000000003</c:v>
                </c:pt>
                <c:pt idx="4376">
                  <c:v>4.1654999999999998</c:v>
                </c:pt>
                <c:pt idx="4377">
                  <c:v>4.1669999999999998</c:v>
                </c:pt>
                <c:pt idx="4378">
                  <c:v>4.1680000000000001</c:v>
                </c:pt>
                <c:pt idx="4379">
                  <c:v>4.1695000000000002</c:v>
                </c:pt>
                <c:pt idx="4380">
                  <c:v>4.1704999999999997</c:v>
                </c:pt>
                <c:pt idx="4381">
                  <c:v>4.1719999999999997</c:v>
                </c:pt>
                <c:pt idx="4382">
                  <c:v>4.173</c:v>
                </c:pt>
                <c:pt idx="4383">
                  <c:v>4.1740000000000004</c:v>
                </c:pt>
                <c:pt idx="4384">
                  <c:v>4.1749999999999998</c:v>
                </c:pt>
                <c:pt idx="4385">
                  <c:v>4.1760000000000002</c:v>
                </c:pt>
                <c:pt idx="4386">
                  <c:v>4.1769999999999996</c:v>
                </c:pt>
                <c:pt idx="4387">
                  <c:v>4.1775000000000002</c:v>
                </c:pt>
                <c:pt idx="4388">
                  <c:v>4.1784999999999997</c:v>
                </c:pt>
                <c:pt idx="4389">
                  <c:v>4.1795</c:v>
                </c:pt>
                <c:pt idx="4390">
                  <c:v>4.1805000000000003</c:v>
                </c:pt>
                <c:pt idx="4391">
                  <c:v>4.1814999999999998</c:v>
                </c:pt>
                <c:pt idx="4392">
                  <c:v>4.1825000000000001</c:v>
                </c:pt>
                <c:pt idx="4393">
                  <c:v>4.1835000000000004</c:v>
                </c:pt>
                <c:pt idx="4394">
                  <c:v>4.1844999999999999</c:v>
                </c:pt>
                <c:pt idx="4395">
                  <c:v>4.1849999999999996</c:v>
                </c:pt>
                <c:pt idx="4396">
                  <c:v>4.1859999999999999</c:v>
                </c:pt>
                <c:pt idx="4397">
                  <c:v>4.1870000000000003</c:v>
                </c:pt>
                <c:pt idx="4398">
                  <c:v>4.1885000000000003</c:v>
                </c:pt>
                <c:pt idx="4399">
                  <c:v>4.1894999999999998</c:v>
                </c:pt>
                <c:pt idx="4400">
                  <c:v>4.1905000000000001</c:v>
                </c:pt>
                <c:pt idx="4401">
                  <c:v>4.1914999999999996</c:v>
                </c:pt>
                <c:pt idx="4402">
                  <c:v>4.1924999999999999</c:v>
                </c:pt>
                <c:pt idx="4403">
                  <c:v>4.1935000000000002</c:v>
                </c:pt>
                <c:pt idx="4404">
                  <c:v>4.194</c:v>
                </c:pt>
                <c:pt idx="4405">
                  <c:v>4.1950000000000003</c:v>
                </c:pt>
                <c:pt idx="4406">
                  <c:v>4.1959999999999997</c:v>
                </c:pt>
                <c:pt idx="4407">
                  <c:v>4.1965000000000003</c:v>
                </c:pt>
                <c:pt idx="4408">
                  <c:v>4.1970000000000001</c:v>
                </c:pt>
                <c:pt idx="4409">
                  <c:v>4.1980000000000004</c:v>
                </c:pt>
                <c:pt idx="4410">
                  <c:v>4.1989999999999998</c:v>
                </c:pt>
                <c:pt idx="4411">
                  <c:v>4.2004999999999999</c:v>
                </c:pt>
                <c:pt idx="4412">
                  <c:v>4.2009999999999996</c:v>
                </c:pt>
                <c:pt idx="4413">
                  <c:v>4.202</c:v>
                </c:pt>
                <c:pt idx="4414">
                  <c:v>4.2035</c:v>
                </c:pt>
                <c:pt idx="4415">
                  <c:v>4.2045000000000003</c:v>
                </c:pt>
                <c:pt idx="4416">
                  <c:v>4.2054999999999998</c:v>
                </c:pt>
                <c:pt idx="4417">
                  <c:v>4.2060000000000004</c:v>
                </c:pt>
                <c:pt idx="4418">
                  <c:v>4.2069999999999999</c:v>
                </c:pt>
                <c:pt idx="4419">
                  <c:v>4.2080000000000002</c:v>
                </c:pt>
                <c:pt idx="4420">
                  <c:v>4.2089999999999996</c:v>
                </c:pt>
                <c:pt idx="4421">
                  <c:v>4.21</c:v>
                </c:pt>
                <c:pt idx="4422">
                  <c:v>4.2110000000000003</c:v>
                </c:pt>
                <c:pt idx="4423">
                  <c:v>4.2119999999999997</c:v>
                </c:pt>
                <c:pt idx="4424">
                  <c:v>4.2130000000000001</c:v>
                </c:pt>
                <c:pt idx="4425">
                  <c:v>4.2134999999999998</c:v>
                </c:pt>
                <c:pt idx="4426">
                  <c:v>4.2145000000000001</c:v>
                </c:pt>
                <c:pt idx="4427">
                  <c:v>4.2160000000000002</c:v>
                </c:pt>
                <c:pt idx="4428">
                  <c:v>4.2169999999999996</c:v>
                </c:pt>
                <c:pt idx="4429">
                  <c:v>4.2184999999999997</c:v>
                </c:pt>
                <c:pt idx="4430">
                  <c:v>4.22</c:v>
                </c:pt>
                <c:pt idx="4431">
                  <c:v>4.2210000000000001</c:v>
                </c:pt>
                <c:pt idx="4432">
                  <c:v>4.2220000000000004</c:v>
                </c:pt>
                <c:pt idx="4433">
                  <c:v>4.2229999999999999</c:v>
                </c:pt>
                <c:pt idx="4434">
                  <c:v>4.2234999999999996</c:v>
                </c:pt>
                <c:pt idx="4435">
                  <c:v>4.2240000000000002</c:v>
                </c:pt>
                <c:pt idx="4436">
                  <c:v>4.2249999999999996</c:v>
                </c:pt>
                <c:pt idx="4437">
                  <c:v>4.226</c:v>
                </c:pt>
                <c:pt idx="4438">
                  <c:v>4.2270000000000003</c:v>
                </c:pt>
                <c:pt idx="4439">
                  <c:v>4.2279999999999998</c:v>
                </c:pt>
                <c:pt idx="4440">
                  <c:v>4.2290000000000001</c:v>
                </c:pt>
                <c:pt idx="4441">
                  <c:v>4.2300000000000004</c:v>
                </c:pt>
                <c:pt idx="4442">
                  <c:v>4.2320000000000002</c:v>
                </c:pt>
                <c:pt idx="4443">
                  <c:v>4.2329999999999997</c:v>
                </c:pt>
                <c:pt idx="4444">
                  <c:v>4.2350000000000003</c:v>
                </c:pt>
                <c:pt idx="4445">
                  <c:v>4.2370000000000001</c:v>
                </c:pt>
                <c:pt idx="4446">
                  <c:v>4.2385000000000002</c:v>
                </c:pt>
                <c:pt idx="4447">
                  <c:v>4.2394999999999996</c:v>
                </c:pt>
                <c:pt idx="4448">
                  <c:v>4.2404999999999999</c:v>
                </c:pt>
                <c:pt idx="4449">
                  <c:v>4.2415000000000003</c:v>
                </c:pt>
                <c:pt idx="4450">
                  <c:v>4.2424999999999997</c:v>
                </c:pt>
                <c:pt idx="4451">
                  <c:v>4.2435</c:v>
                </c:pt>
                <c:pt idx="4452">
                  <c:v>4.2445000000000004</c:v>
                </c:pt>
                <c:pt idx="4453">
                  <c:v>4.2450000000000001</c:v>
                </c:pt>
                <c:pt idx="4454">
                  <c:v>4.2454999999999998</c:v>
                </c:pt>
                <c:pt idx="4455">
                  <c:v>4.2465000000000002</c:v>
                </c:pt>
                <c:pt idx="4456">
                  <c:v>4.2474999999999996</c:v>
                </c:pt>
                <c:pt idx="4457">
                  <c:v>4.2484999999999999</c:v>
                </c:pt>
                <c:pt idx="4458">
                  <c:v>4.2495000000000003</c:v>
                </c:pt>
                <c:pt idx="4459">
                  <c:v>4.2504999999999997</c:v>
                </c:pt>
                <c:pt idx="4460">
                  <c:v>4.2510000000000003</c:v>
                </c:pt>
                <c:pt idx="4461">
                  <c:v>4.2519999999999998</c:v>
                </c:pt>
                <c:pt idx="4462">
                  <c:v>4.2530000000000001</c:v>
                </c:pt>
                <c:pt idx="4463">
                  <c:v>4.2539999999999996</c:v>
                </c:pt>
                <c:pt idx="4464">
                  <c:v>4.2545000000000002</c:v>
                </c:pt>
                <c:pt idx="4465">
                  <c:v>4.2554999999999996</c:v>
                </c:pt>
                <c:pt idx="4466">
                  <c:v>4.2565</c:v>
                </c:pt>
                <c:pt idx="4467">
                  <c:v>4.2575000000000003</c:v>
                </c:pt>
                <c:pt idx="4468">
                  <c:v>4.2590000000000003</c:v>
                </c:pt>
                <c:pt idx="4469">
                  <c:v>4.26</c:v>
                </c:pt>
                <c:pt idx="4470">
                  <c:v>4.2610000000000001</c:v>
                </c:pt>
                <c:pt idx="4471">
                  <c:v>4.2619999999999996</c:v>
                </c:pt>
                <c:pt idx="4472">
                  <c:v>4.2625000000000002</c:v>
                </c:pt>
                <c:pt idx="4473">
                  <c:v>4.2629999999999999</c:v>
                </c:pt>
                <c:pt idx="4474">
                  <c:v>4.2640000000000002</c:v>
                </c:pt>
                <c:pt idx="4475">
                  <c:v>4.2645</c:v>
                </c:pt>
                <c:pt idx="4476">
                  <c:v>4.2655000000000003</c:v>
                </c:pt>
                <c:pt idx="4477">
                  <c:v>4.2664999999999997</c:v>
                </c:pt>
                <c:pt idx="4478">
                  <c:v>4.2675000000000001</c:v>
                </c:pt>
                <c:pt idx="4479">
                  <c:v>4.2685000000000004</c:v>
                </c:pt>
                <c:pt idx="4480">
                  <c:v>4.2694999999999999</c:v>
                </c:pt>
                <c:pt idx="4481">
                  <c:v>4.2699999999999996</c:v>
                </c:pt>
                <c:pt idx="4482">
                  <c:v>4.2709999999999999</c:v>
                </c:pt>
                <c:pt idx="4483">
                  <c:v>4.2720000000000002</c:v>
                </c:pt>
                <c:pt idx="4484">
                  <c:v>4.2729999999999997</c:v>
                </c:pt>
                <c:pt idx="4485">
                  <c:v>4.274</c:v>
                </c:pt>
                <c:pt idx="4486">
                  <c:v>4.2750000000000004</c:v>
                </c:pt>
                <c:pt idx="4487">
                  <c:v>4.2755000000000001</c:v>
                </c:pt>
                <c:pt idx="4488">
                  <c:v>4.2765000000000004</c:v>
                </c:pt>
                <c:pt idx="4489">
                  <c:v>4.2774999999999999</c:v>
                </c:pt>
                <c:pt idx="4490">
                  <c:v>4.2789999999999999</c:v>
                </c:pt>
                <c:pt idx="4491">
                  <c:v>4.28</c:v>
                </c:pt>
                <c:pt idx="4492">
                  <c:v>4.2809999999999997</c:v>
                </c:pt>
                <c:pt idx="4493">
                  <c:v>4.282</c:v>
                </c:pt>
                <c:pt idx="4494">
                  <c:v>4.2830000000000004</c:v>
                </c:pt>
                <c:pt idx="4495">
                  <c:v>4.2839999999999998</c:v>
                </c:pt>
                <c:pt idx="4496">
                  <c:v>4.2850000000000001</c:v>
                </c:pt>
                <c:pt idx="4497">
                  <c:v>4.2865000000000002</c:v>
                </c:pt>
                <c:pt idx="4498">
                  <c:v>4.2880000000000003</c:v>
                </c:pt>
                <c:pt idx="4499">
                  <c:v>4.2885</c:v>
                </c:pt>
                <c:pt idx="4500">
                  <c:v>4.2889999999999997</c:v>
                </c:pt>
                <c:pt idx="4501">
                  <c:v>4.29</c:v>
                </c:pt>
                <c:pt idx="4502">
                  <c:v>4.2910000000000004</c:v>
                </c:pt>
                <c:pt idx="4503">
                  <c:v>4.2919999999999998</c:v>
                </c:pt>
                <c:pt idx="4504">
                  <c:v>4.2925000000000004</c:v>
                </c:pt>
                <c:pt idx="4505">
                  <c:v>4.2934999999999999</c:v>
                </c:pt>
                <c:pt idx="4506">
                  <c:v>4.2949999999999999</c:v>
                </c:pt>
                <c:pt idx="4507">
                  <c:v>4.2960000000000003</c:v>
                </c:pt>
                <c:pt idx="4508">
                  <c:v>4.2965</c:v>
                </c:pt>
                <c:pt idx="4509">
                  <c:v>4.2975000000000003</c:v>
                </c:pt>
                <c:pt idx="4510">
                  <c:v>4.2984999999999998</c:v>
                </c:pt>
                <c:pt idx="4511">
                  <c:v>4.2990000000000004</c:v>
                </c:pt>
                <c:pt idx="4512">
                  <c:v>4.3</c:v>
                </c:pt>
                <c:pt idx="4513">
                  <c:v>4.3010000000000002</c:v>
                </c:pt>
                <c:pt idx="4514">
                  <c:v>4.3019999999999996</c:v>
                </c:pt>
                <c:pt idx="4515">
                  <c:v>4.3029999999999999</c:v>
                </c:pt>
                <c:pt idx="4516">
                  <c:v>4.3045</c:v>
                </c:pt>
                <c:pt idx="4517">
                  <c:v>4.3055000000000003</c:v>
                </c:pt>
                <c:pt idx="4518">
                  <c:v>4.3064999999999998</c:v>
                </c:pt>
                <c:pt idx="4519">
                  <c:v>4.3075000000000001</c:v>
                </c:pt>
                <c:pt idx="4520">
                  <c:v>4.3079999999999998</c:v>
                </c:pt>
                <c:pt idx="4521">
                  <c:v>4.3090000000000002</c:v>
                </c:pt>
                <c:pt idx="4522">
                  <c:v>4.3099999999999996</c:v>
                </c:pt>
                <c:pt idx="4523">
                  <c:v>4.3114999999999997</c:v>
                </c:pt>
                <c:pt idx="4524">
                  <c:v>4.3129999999999997</c:v>
                </c:pt>
                <c:pt idx="4525">
                  <c:v>4.3144999999999998</c:v>
                </c:pt>
                <c:pt idx="4526">
                  <c:v>4.3155000000000001</c:v>
                </c:pt>
                <c:pt idx="4527">
                  <c:v>4.3164999999999996</c:v>
                </c:pt>
                <c:pt idx="4528">
                  <c:v>4.3174999999999999</c:v>
                </c:pt>
                <c:pt idx="4529">
                  <c:v>4.3185000000000002</c:v>
                </c:pt>
                <c:pt idx="4530">
                  <c:v>4.32</c:v>
                </c:pt>
                <c:pt idx="4531">
                  <c:v>4.3215000000000003</c:v>
                </c:pt>
                <c:pt idx="4532">
                  <c:v>4.3235000000000001</c:v>
                </c:pt>
                <c:pt idx="4533">
                  <c:v>4.3254999999999999</c:v>
                </c:pt>
                <c:pt idx="4534">
                  <c:v>4.3274999999999997</c:v>
                </c:pt>
                <c:pt idx="4535">
                  <c:v>4.3289999999999997</c:v>
                </c:pt>
                <c:pt idx="4536">
                  <c:v>4.3310000000000004</c:v>
                </c:pt>
                <c:pt idx="4537">
                  <c:v>4.3330000000000002</c:v>
                </c:pt>
                <c:pt idx="4538">
                  <c:v>4.335</c:v>
                </c:pt>
                <c:pt idx="4539">
                  <c:v>4.3360000000000003</c:v>
                </c:pt>
                <c:pt idx="4540">
                  <c:v>4.3375000000000004</c:v>
                </c:pt>
                <c:pt idx="4541">
                  <c:v>4.3395000000000001</c:v>
                </c:pt>
                <c:pt idx="4542">
                  <c:v>4.3404999999999996</c:v>
                </c:pt>
                <c:pt idx="4543">
                  <c:v>4.3414999999999999</c:v>
                </c:pt>
                <c:pt idx="4544">
                  <c:v>4.3425000000000002</c:v>
                </c:pt>
                <c:pt idx="4545">
                  <c:v>4.3434999999999997</c:v>
                </c:pt>
                <c:pt idx="4546">
                  <c:v>4.3445</c:v>
                </c:pt>
                <c:pt idx="4547">
                  <c:v>4.3455000000000004</c:v>
                </c:pt>
                <c:pt idx="4548">
                  <c:v>4.3464999999999998</c:v>
                </c:pt>
                <c:pt idx="4549">
                  <c:v>4.3470000000000004</c:v>
                </c:pt>
                <c:pt idx="4550">
                  <c:v>4.3479999999999999</c:v>
                </c:pt>
                <c:pt idx="4551">
                  <c:v>4.3490000000000002</c:v>
                </c:pt>
                <c:pt idx="4552">
                  <c:v>4.3494999999999999</c:v>
                </c:pt>
                <c:pt idx="4553">
                  <c:v>4.3505000000000003</c:v>
                </c:pt>
                <c:pt idx="4554">
                  <c:v>4.3514999999999997</c:v>
                </c:pt>
                <c:pt idx="4555">
                  <c:v>4.3520000000000003</c:v>
                </c:pt>
                <c:pt idx="4556">
                  <c:v>4.3529999999999998</c:v>
                </c:pt>
                <c:pt idx="4557">
                  <c:v>4.3540000000000001</c:v>
                </c:pt>
                <c:pt idx="4558">
                  <c:v>4.3555000000000001</c:v>
                </c:pt>
                <c:pt idx="4559">
                  <c:v>4.3570000000000002</c:v>
                </c:pt>
                <c:pt idx="4560">
                  <c:v>4.3585000000000003</c:v>
                </c:pt>
                <c:pt idx="4561">
                  <c:v>4.359</c:v>
                </c:pt>
                <c:pt idx="4562">
                  <c:v>4.3600000000000003</c:v>
                </c:pt>
                <c:pt idx="4563">
                  <c:v>4.3609999999999998</c:v>
                </c:pt>
                <c:pt idx="4564">
                  <c:v>4.3615000000000004</c:v>
                </c:pt>
                <c:pt idx="4565">
                  <c:v>4.3624999999999998</c:v>
                </c:pt>
                <c:pt idx="4566">
                  <c:v>4.3635000000000002</c:v>
                </c:pt>
                <c:pt idx="4567">
                  <c:v>4.3639999999999999</c:v>
                </c:pt>
                <c:pt idx="4568">
                  <c:v>4.3650000000000002</c:v>
                </c:pt>
                <c:pt idx="4569">
                  <c:v>4.3659999999999997</c:v>
                </c:pt>
                <c:pt idx="4570">
                  <c:v>4.367</c:v>
                </c:pt>
                <c:pt idx="4571">
                  <c:v>4.3674999999999997</c:v>
                </c:pt>
                <c:pt idx="4572">
                  <c:v>4.3685</c:v>
                </c:pt>
                <c:pt idx="4573">
                  <c:v>4.3695000000000004</c:v>
                </c:pt>
                <c:pt idx="4574">
                  <c:v>4.3704999999999998</c:v>
                </c:pt>
                <c:pt idx="4575">
                  <c:v>4.3715000000000002</c:v>
                </c:pt>
                <c:pt idx="4576">
                  <c:v>4.3719999999999999</c:v>
                </c:pt>
                <c:pt idx="4577">
                  <c:v>4.3730000000000002</c:v>
                </c:pt>
                <c:pt idx="4578">
                  <c:v>4.3745000000000003</c:v>
                </c:pt>
                <c:pt idx="4579">
                  <c:v>4.3754999999999997</c:v>
                </c:pt>
                <c:pt idx="4580">
                  <c:v>4.3765000000000001</c:v>
                </c:pt>
                <c:pt idx="4581">
                  <c:v>4.3780000000000001</c:v>
                </c:pt>
                <c:pt idx="4582">
                  <c:v>4.3789999999999996</c:v>
                </c:pt>
                <c:pt idx="4583">
                  <c:v>4.3795000000000002</c:v>
                </c:pt>
                <c:pt idx="4584">
                  <c:v>4.3804999999999996</c:v>
                </c:pt>
                <c:pt idx="4585">
                  <c:v>4.3815</c:v>
                </c:pt>
                <c:pt idx="4586">
                  <c:v>4.3825000000000003</c:v>
                </c:pt>
                <c:pt idx="4587">
                  <c:v>4.383</c:v>
                </c:pt>
                <c:pt idx="4588">
                  <c:v>4.3840000000000003</c:v>
                </c:pt>
                <c:pt idx="4589">
                  <c:v>4.3845000000000001</c:v>
                </c:pt>
                <c:pt idx="4590">
                  <c:v>4.3860000000000001</c:v>
                </c:pt>
                <c:pt idx="4591">
                  <c:v>4.3869999999999996</c:v>
                </c:pt>
                <c:pt idx="4592">
                  <c:v>4.3879999999999999</c:v>
                </c:pt>
                <c:pt idx="4593">
                  <c:v>4.3890000000000002</c:v>
                </c:pt>
                <c:pt idx="4594">
                  <c:v>4.3895</c:v>
                </c:pt>
                <c:pt idx="4595">
                  <c:v>4.3905000000000003</c:v>
                </c:pt>
                <c:pt idx="4596">
                  <c:v>4.3920000000000003</c:v>
                </c:pt>
                <c:pt idx="4597">
                  <c:v>4.3929999999999998</c:v>
                </c:pt>
                <c:pt idx="4598">
                  <c:v>4.3940000000000001</c:v>
                </c:pt>
                <c:pt idx="4599">
                  <c:v>4.3959999999999999</c:v>
                </c:pt>
                <c:pt idx="4600">
                  <c:v>4.3975</c:v>
                </c:pt>
                <c:pt idx="4601">
                  <c:v>4.399</c:v>
                </c:pt>
                <c:pt idx="4602">
                  <c:v>4.4000000000000004</c:v>
                </c:pt>
                <c:pt idx="4603">
                  <c:v>4.4009999999999998</c:v>
                </c:pt>
                <c:pt idx="4604">
                  <c:v>4.4020000000000001</c:v>
                </c:pt>
                <c:pt idx="4605">
                  <c:v>4.4024999999999999</c:v>
                </c:pt>
                <c:pt idx="4606">
                  <c:v>4.4029999999999996</c:v>
                </c:pt>
                <c:pt idx="4607">
                  <c:v>4.4039999999999999</c:v>
                </c:pt>
                <c:pt idx="4608">
                  <c:v>4.4050000000000002</c:v>
                </c:pt>
                <c:pt idx="4609">
                  <c:v>4.4055</c:v>
                </c:pt>
                <c:pt idx="4610">
                  <c:v>4.4065000000000003</c:v>
                </c:pt>
                <c:pt idx="4611">
                  <c:v>4.4080000000000004</c:v>
                </c:pt>
                <c:pt idx="4612">
                  <c:v>4.4089999999999998</c:v>
                </c:pt>
                <c:pt idx="4613">
                  <c:v>4.41</c:v>
                </c:pt>
                <c:pt idx="4614">
                  <c:v>4.4109999999999996</c:v>
                </c:pt>
                <c:pt idx="4615">
                  <c:v>4.4115000000000002</c:v>
                </c:pt>
                <c:pt idx="4616">
                  <c:v>4.4124999999999996</c:v>
                </c:pt>
                <c:pt idx="4617">
                  <c:v>4.4135</c:v>
                </c:pt>
                <c:pt idx="4618">
                  <c:v>4.4145000000000003</c:v>
                </c:pt>
                <c:pt idx="4619">
                  <c:v>4.4154999999999998</c:v>
                </c:pt>
                <c:pt idx="4620">
                  <c:v>4.4165000000000001</c:v>
                </c:pt>
                <c:pt idx="4621">
                  <c:v>4.4169999999999998</c:v>
                </c:pt>
                <c:pt idx="4622">
                  <c:v>4.4180000000000001</c:v>
                </c:pt>
                <c:pt idx="4623">
                  <c:v>4.4184999999999999</c:v>
                </c:pt>
                <c:pt idx="4624">
                  <c:v>4.4195000000000002</c:v>
                </c:pt>
                <c:pt idx="4625">
                  <c:v>4.42</c:v>
                </c:pt>
                <c:pt idx="4626">
                  <c:v>4.4210000000000003</c:v>
                </c:pt>
                <c:pt idx="4627">
                  <c:v>4.4225000000000003</c:v>
                </c:pt>
                <c:pt idx="4628">
                  <c:v>4.4234999999999998</c:v>
                </c:pt>
                <c:pt idx="4629">
                  <c:v>4.4249999999999998</c:v>
                </c:pt>
                <c:pt idx="4630">
                  <c:v>4.4260000000000002</c:v>
                </c:pt>
                <c:pt idx="4631">
                  <c:v>4.4264999999999999</c:v>
                </c:pt>
                <c:pt idx="4632">
                  <c:v>4.4269999999999996</c:v>
                </c:pt>
                <c:pt idx="4633">
                  <c:v>4.4279999999999999</c:v>
                </c:pt>
                <c:pt idx="4634">
                  <c:v>4.4290000000000003</c:v>
                </c:pt>
                <c:pt idx="4635">
                  <c:v>4.4305000000000003</c:v>
                </c:pt>
                <c:pt idx="4636">
                  <c:v>4.4320000000000004</c:v>
                </c:pt>
                <c:pt idx="4637">
                  <c:v>4.4335000000000004</c:v>
                </c:pt>
                <c:pt idx="4638">
                  <c:v>4.4344999999999999</c:v>
                </c:pt>
                <c:pt idx="4639">
                  <c:v>4.4355000000000002</c:v>
                </c:pt>
                <c:pt idx="4640">
                  <c:v>4.4359999999999999</c:v>
                </c:pt>
                <c:pt idx="4641">
                  <c:v>4.4370000000000003</c:v>
                </c:pt>
                <c:pt idx="4642">
                  <c:v>4.4379999999999997</c:v>
                </c:pt>
                <c:pt idx="4643">
                  <c:v>4.4390000000000001</c:v>
                </c:pt>
                <c:pt idx="4644">
                  <c:v>4.4400000000000004</c:v>
                </c:pt>
                <c:pt idx="4645">
                  <c:v>4.4409999999999998</c:v>
                </c:pt>
                <c:pt idx="4646">
                  <c:v>4.4420000000000002</c:v>
                </c:pt>
                <c:pt idx="4647">
                  <c:v>4.4429999999999996</c:v>
                </c:pt>
                <c:pt idx="4648">
                  <c:v>4.4435000000000002</c:v>
                </c:pt>
                <c:pt idx="4649">
                  <c:v>4.4444999999999997</c:v>
                </c:pt>
                <c:pt idx="4650">
                  <c:v>4.4455</c:v>
                </c:pt>
                <c:pt idx="4651">
                  <c:v>4.4465000000000003</c:v>
                </c:pt>
                <c:pt idx="4652">
                  <c:v>4.4470000000000001</c:v>
                </c:pt>
                <c:pt idx="4653">
                  <c:v>4.4480000000000004</c:v>
                </c:pt>
                <c:pt idx="4654">
                  <c:v>4.4489999999999998</c:v>
                </c:pt>
                <c:pt idx="4655">
                  <c:v>4.4504999999999999</c:v>
                </c:pt>
                <c:pt idx="4656">
                  <c:v>4.4509999999999996</c:v>
                </c:pt>
                <c:pt idx="4657">
                  <c:v>4.4524999999999997</c:v>
                </c:pt>
                <c:pt idx="4658">
                  <c:v>4.4535</c:v>
                </c:pt>
                <c:pt idx="4659">
                  <c:v>4.4545000000000003</c:v>
                </c:pt>
                <c:pt idx="4660">
                  <c:v>4.4554999999999998</c:v>
                </c:pt>
                <c:pt idx="4661">
                  <c:v>4.4560000000000004</c:v>
                </c:pt>
                <c:pt idx="4662">
                  <c:v>4.4569999999999999</c:v>
                </c:pt>
                <c:pt idx="4663">
                  <c:v>4.4580000000000002</c:v>
                </c:pt>
                <c:pt idx="4664">
                  <c:v>4.4584999999999999</c:v>
                </c:pt>
                <c:pt idx="4665">
                  <c:v>4.46</c:v>
                </c:pt>
                <c:pt idx="4666">
                  <c:v>4.4610000000000003</c:v>
                </c:pt>
                <c:pt idx="4667">
                  <c:v>4.4619999999999997</c:v>
                </c:pt>
                <c:pt idx="4668">
                  <c:v>4.4625000000000004</c:v>
                </c:pt>
                <c:pt idx="4669">
                  <c:v>4.4634999999999998</c:v>
                </c:pt>
                <c:pt idx="4670">
                  <c:v>4.4645000000000001</c:v>
                </c:pt>
                <c:pt idx="4671">
                  <c:v>4.4660000000000002</c:v>
                </c:pt>
                <c:pt idx="4672">
                  <c:v>4.4669999999999996</c:v>
                </c:pt>
                <c:pt idx="4673">
                  <c:v>4.468</c:v>
                </c:pt>
                <c:pt idx="4674">
                  <c:v>4.47</c:v>
                </c:pt>
                <c:pt idx="4675">
                  <c:v>4.4710000000000001</c:v>
                </c:pt>
                <c:pt idx="4676">
                  <c:v>4.4720000000000004</c:v>
                </c:pt>
                <c:pt idx="4677">
                  <c:v>4.4729999999999999</c:v>
                </c:pt>
                <c:pt idx="4678">
                  <c:v>4.4755000000000003</c:v>
                </c:pt>
                <c:pt idx="4679">
                  <c:v>4.4779999999999998</c:v>
                </c:pt>
                <c:pt idx="4680">
                  <c:v>4.4800000000000004</c:v>
                </c:pt>
                <c:pt idx="4681">
                  <c:v>4.4820000000000002</c:v>
                </c:pt>
                <c:pt idx="4682">
                  <c:v>4.4829999999999997</c:v>
                </c:pt>
                <c:pt idx="4683">
                  <c:v>4.484</c:v>
                </c:pt>
                <c:pt idx="4684">
                  <c:v>4.4850000000000003</c:v>
                </c:pt>
                <c:pt idx="4685">
                  <c:v>4.4855</c:v>
                </c:pt>
                <c:pt idx="4686">
                  <c:v>4.4865000000000004</c:v>
                </c:pt>
                <c:pt idx="4687">
                  <c:v>4.4870000000000001</c:v>
                </c:pt>
                <c:pt idx="4688">
                  <c:v>4.4880000000000004</c:v>
                </c:pt>
                <c:pt idx="4689">
                  <c:v>4.4889999999999999</c:v>
                </c:pt>
                <c:pt idx="4690">
                  <c:v>4.4894999999999996</c:v>
                </c:pt>
                <c:pt idx="4691">
                  <c:v>4.49</c:v>
                </c:pt>
                <c:pt idx="4692">
                  <c:v>4.4915000000000003</c:v>
                </c:pt>
                <c:pt idx="4693">
                  <c:v>4.492</c:v>
                </c:pt>
                <c:pt idx="4694">
                  <c:v>4.4935</c:v>
                </c:pt>
                <c:pt idx="4695">
                  <c:v>4.4945000000000004</c:v>
                </c:pt>
                <c:pt idx="4696">
                  <c:v>4.4950000000000001</c:v>
                </c:pt>
                <c:pt idx="4697">
                  <c:v>4.4960000000000004</c:v>
                </c:pt>
                <c:pt idx="4698">
                  <c:v>4.4969999999999999</c:v>
                </c:pt>
                <c:pt idx="4699">
                  <c:v>4.4974999999999996</c:v>
                </c:pt>
                <c:pt idx="4700">
                  <c:v>4.4984999999999999</c:v>
                </c:pt>
                <c:pt idx="4701">
                  <c:v>4.4995000000000003</c:v>
                </c:pt>
                <c:pt idx="4702">
                  <c:v>4.5</c:v>
                </c:pt>
                <c:pt idx="4703">
                  <c:v>4.5010000000000003</c:v>
                </c:pt>
                <c:pt idx="4704">
                  <c:v>4.5019999999999998</c:v>
                </c:pt>
                <c:pt idx="4705">
                  <c:v>4.5025000000000004</c:v>
                </c:pt>
                <c:pt idx="4706">
                  <c:v>4.5034999999999998</c:v>
                </c:pt>
                <c:pt idx="4707">
                  <c:v>4.5045000000000002</c:v>
                </c:pt>
                <c:pt idx="4708">
                  <c:v>4.5054999999999996</c:v>
                </c:pt>
                <c:pt idx="4709">
                  <c:v>4.5060000000000002</c:v>
                </c:pt>
                <c:pt idx="4710">
                  <c:v>4.5069999999999997</c:v>
                </c:pt>
                <c:pt idx="4711">
                  <c:v>4.5084999999999997</c:v>
                </c:pt>
                <c:pt idx="4712">
                  <c:v>4.5090000000000003</c:v>
                </c:pt>
                <c:pt idx="4713">
                  <c:v>4.5105000000000004</c:v>
                </c:pt>
                <c:pt idx="4714">
                  <c:v>4.5119999999999996</c:v>
                </c:pt>
                <c:pt idx="4715">
                  <c:v>4.5129999999999999</c:v>
                </c:pt>
                <c:pt idx="4716">
                  <c:v>4.5140000000000002</c:v>
                </c:pt>
                <c:pt idx="4717">
                  <c:v>4.5145</c:v>
                </c:pt>
                <c:pt idx="4718">
                  <c:v>4.5155000000000003</c:v>
                </c:pt>
                <c:pt idx="4719">
                  <c:v>4.5164999999999997</c:v>
                </c:pt>
                <c:pt idx="4720">
                  <c:v>4.5175000000000001</c:v>
                </c:pt>
                <c:pt idx="4721">
                  <c:v>4.5185000000000004</c:v>
                </c:pt>
                <c:pt idx="4722">
                  <c:v>4.5190000000000001</c:v>
                </c:pt>
                <c:pt idx="4723">
                  <c:v>4.5199999999999996</c:v>
                </c:pt>
                <c:pt idx="4724">
                  <c:v>4.5209999999999999</c:v>
                </c:pt>
                <c:pt idx="4725">
                  <c:v>4.5214999999999996</c:v>
                </c:pt>
                <c:pt idx="4726">
                  <c:v>4.5225</c:v>
                </c:pt>
                <c:pt idx="4727">
                  <c:v>4.5235000000000003</c:v>
                </c:pt>
                <c:pt idx="4728">
                  <c:v>4.5244999999999997</c:v>
                </c:pt>
                <c:pt idx="4729">
                  <c:v>4.5255000000000001</c:v>
                </c:pt>
                <c:pt idx="4730">
                  <c:v>4.5265000000000004</c:v>
                </c:pt>
                <c:pt idx="4731">
                  <c:v>4.5274999999999999</c:v>
                </c:pt>
                <c:pt idx="4732">
                  <c:v>4.5285000000000002</c:v>
                </c:pt>
                <c:pt idx="4733">
                  <c:v>4.5294999999999996</c:v>
                </c:pt>
                <c:pt idx="4734">
                  <c:v>4.5305</c:v>
                </c:pt>
                <c:pt idx="4735">
                  <c:v>4.5315000000000003</c:v>
                </c:pt>
                <c:pt idx="4736">
                  <c:v>4.5324999999999998</c:v>
                </c:pt>
                <c:pt idx="4737">
                  <c:v>4.5335000000000001</c:v>
                </c:pt>
                <c:pt idx="4738">
                  <c:v>4.5339999999999998</c:v>
                </c:pt>
                <c:pt idx="4739">
                  <c:v>4.5350000000000001</c:v>
                </c:pt>
                <c:pt idx="4740">
                  <c:v>4.5359999999999996</c:v>
                </c:pt>
                <c:pt idx="4741">
                  <c:v>4.5369999999999999</c:v>
                </c:pt>
                <c:pt idx="4742">
                  <c:v>4.5385</c:v>
                </c:pt>
                <c:pt idx="4743">
                  <c:v>4.5395000000000003</c:v>
                </c:pt>
                <c:pt idx="4744">
                  <c:v>4.54</c:v>
                </c:pt>
                <c:pt idx="4745">
                  <c:v>4.5404999999999998</c:v>
                </c:pt>
                <c:pt idx="4746">
                  <c:v>4.5415000000000001</c:v>
                </c:pt>
                <c:pt idx="4747">
                  <c:v>4.5425000000000004</c:v>
                </c:pt>
                <c:pt idx="4748">
                  <c:v>4.5434999999999999</c:v>
                </c:pt>
                <c:pt idx="4749">
                  <c:v>4.5439999999999996</c:v>
                </c:pt>
                <c:pt idx="4750">
                  <c:v>4.5454999999999997</c:v>
                </c:pt>
                <c:pt idx="4751">
                  <c:v>4.5465</c:v>
                </c:pt>
                <c:pt idx="4752">
                  <c:v>4.5475000000000003</c:v>
                </c:pt>
                <c:pt idx="4753">
                  <c:v>4.5484999999999998</c:v>
                </c:pt>
                <c:pt idx="4754">
                  <c:v>4.55</c:v>
                </c:pt>
                <c:pt idx="4755">
                  <c:v>4.5505000000000004</c:v>
                </c:pt>
                <c:pt idx="4756">
                  <c:v>4.5514999999999999</c:v>
                </c:pt>
                <c:pt idx="4757">
                  <c:v>4.5525000000000002</c:v>
                </c:pt>
                <c:pt idx="4758">
                  <c:v>4.5534999999999997</c:v>
                </c:pt>
                <c:pt idx="4759">
                  <c:v>4.5545</c:v>
                </c:pt>
                <c:pt idx="4760">
                  <c:v>4.556</c:v>
                </c:pt>
                <c:pt idx="4761">
                  <c:v>4.5570000000000004</c:v>
                </c:pt>
                <c:pt idx="4762">
                  <c:v>4.5579999999999998</c:v>
                </c:pt>
                <c:pt idx="4763">
                  <c:v>4.5590000000000002</c:v>
                </c:pt>
                <c:pt idx="4764">
                  <c:v>4.5605000000000002</c:v>
                </c:pt>
                <c:pt idx="4765">
                  <c:v>4.5705</c:v>
                </c:pt>
                <c:pt idx="4766">
                  <c:v>4.5744999999999996</c:v>
                </c:pt>
                <c:pt idx="4767">
                  <c:v>4.5765000000000002</c:v>
                </c:pt>
                <c:pt idx="4768">
                  <c:v>4.5774999999999997</c:v>
                </c:pt>
                <c:pt idx="4769">
                  <c:v>4.5789999999999997</c:v>
                </c:pt>
                <c:pt idx="4770">
                  <c:v>4.58</c:v>
                </c:pt>
                <c:pt idx="4771">
                  <c:v>4.5815000000000001</c:v>
                </c:pt>
                <c:pt idx="4772">
                  <c:v>4.5824999999999996</c:v>
                </c:pt>
                <c:pt idx="4773">
                  <c:v>4.5834999999999999</c:v>
                </c:pt>
                <c:pt idx="4774">
                  <c:v>4.585</c:v>
                </c:pt>
                <c:pt idx="4775">
                  <c:v>4.5865</c:v>
                </c:pt>
                <c:pt idx="4776">
                  <c:v>4.5875000000000004</c:v>
                </c:pt>
                <c:pt idx="4777">
                  <c:v>4.5884999999999998</c:v>
                </c:pt>
                <c:pt idx="4778">
                  <c:v>4.59</c:v>
                </c:pt>
                <c:pt idx="4779">
                  <c:v>4.5914999999999999</c:v>
                </c:pt>
                <c:pt idx="4780">
                  <c:v>4.5925000000000002</c:v>
                </c:pt>
                <c:pt idx="4781">
                  <c:v>4.593</c:v>
                </c:pt>
                <c:pt idx="4782">
                  <c:v>4.5945</c:v>
                </c:pt>
                <c:pt idx="4783">
                  <c:v>4.5955000000000004</c:v>
                </c:pt>
                <c:pt idx="4784">
                  <c:v>4.5964999999999998</c:v>
                </c:pt>
                <c:pt idx="4785">
                  <c:v>4.5975000000000001</c:v>
                </c:pt>
                <c:pt idx="4786">
                  <c:v>4.5984999999999996</c:v>
                </c:pt>
                <c:pt idx="4787">
                  <c:v>4.5994999999999999</c:v>
                </c:pt>
                <c:pt idx="4788">
                  <c:v>4.601</c:v>
                </c:pt>
                <c:pt idx="4789">
                  <c:v>4.6014999999999997</c:v>
                </c:pt>
                <c:pt idx="4790">
                  <c:v>4.6025</c:v>
                </c:pt>
                <c:pt idx="4791">
                  <c:v>4.6035000000000004</c:v>
                </c:pt>
                <c:pt idx="4792">
                  <c:v>4.6044999999999998</c:v>
                </c:pt>
                <c:pt idx="4793">
                  <c:v>4.6050000000000004</c:v>
                </c:pt>
                <c:pt idx="4794">
                  <c:v>4.6064999999999996</c:v>
                </c:pt>
                <c:pt idx="4795">
                  <c:v>4.6079999999999997</c:v>
                </c:pt>
                <c:pt idx="4796">
                  <c:v>4.6100000000000003</c:v>
                </c:pt>
                <c:pt idx="4797">
                  <c:v>4.6124999999999998</c:v>
                </c:pt>
                <c:pt idx="4798">
                  <c:v>4.6189999999999998</c:v>
                </c:pt>
                <c:pt idx="4799">
                  <c:v>4.6224999999999996</c:v>
                </c:pt>
                <c:pt idx="4800">
                  <c:v>4.6239999999999997</c:v>
                </c:pt>
                <c:pt idx="4801">
                  <c:v>4.6260000000000003</c:v>
                </c:pt>
                <c:pt idx="4802">
                  <c:v>4.6269999999999998</c:v>
                </c:pt>
                <c:pt idx="4803">
                  <c:v>4.6289999999999996</c:v>
                </c:pt>
                <c:pt idx="4804">
                  <c:v>4.63</c:v>
                </c:pt>
                <c:pt idx="4805">
                  <c:v>4.6304999999999996</c:v>
                </c:pt>
                <c:pt idx="4806">
                  <c:v>4.6319999999999997</c:v>
                </c:pt>
                <c:pt idx="4807">
                  <c:v>4.633</c:v>
                </c:pt>
                <c:pt idx="4808">
                  <c:v>4.6334999999999997</c:v>
                </c:pt>
                <c:pt idx="4809">
                  <c:v>4.6345000000000001</c:v>
                </c:pt>
                <c:pt idx="4810">
                  <c:v>4.6355000000000004</c:v>
                </c:pt>
                <c:pt idx="4811">
                  <c:v>4.6364999999999998</c:v>
                </c:pt>
                <c:pt idx="4812">
                  <c:v>4.6375000000000002</c:v>
                </c:pt>
                <c:pt idx="4813">
                  <c:v>4.6379999999999999</c:v>
                </c:pt>
                <c:pt idx="4814">
                  <c:v>4.6390000000000002</c:v>
                </c:pt>
                <c:pt idx="4815">
                  <c:v>4.6399999999999997</c:v>
                </c:pt>
                <c:pt idx="4816">
                  <c:v>4.641</c:v>
                </c:pt>
                <c:pt idx="4817">
                  <c:v>4.6414999999999997</c:v>
                </c:pt>
                <c:pt idx="4818">
                  <c:v>4.6425000000000001</c:v>
                </c:pt>
                <c:pt idx="4819">
                  <c:v>4.6435000000000004</c:v>
                </c:pt>
                <c:pt idx="4820">
                  <c:v>4.6449999999999996</c:v>
                </c:pt>
                <c:pt idx="4821">
                  <c:v>4.6459999999999999</c:v>
                </c:pt>
                <c:pt idx="4822">
                  <c:v>4.6479999999999997</c:v>
                </c:pt>
                <c:pt idx="4823">
                  <c:v>4.6494999999999997</c:v>
                </c:pt>
                <c:pt idx="4824">
                  <c:v>4.6515000000000004</c:v>
                </c:pt>
                <c:pt idx="4825">
                  <c:v>4.6524999999999999</c:v>
                </c:pt>
                <c:pt idx="4826">
                  <c:v>4.6539999999999999</c:v>
                </c:pt>
                <c:pt idx="4827">
                  <c:v>4.6550000000000002</c:v>
                </c:pt>
                <c:pt idx="4828">
                  <c:v>4.6559999999999997</c:v>
                </c:pt>
                <c:pt idx="4829">
                  <c:v>4.6574999999999998</c:v>
                </c:pt>
                <c:pt idx="4830">
                  <c:v>4.6585000000000001</c:v>
                </c:pt>
                <c:pt idx="4831">
                  <c:v>4.6589999999999998</c:v>
                </c:pt>
                <c:pt idx="4832">
                  <c:v>4.6604999999999999</c:v>
                </c:pt>
                <c:pt idx="4833">
                  <c:v>4.6615000000000002</c:v>
                </c:pt>
                <c:pt idx="4834">
                  <c:v>4.6619999999999999</c:v>
                </c:pt>
                <c:pt idx="4835">
                  <c:v>4.6630000000000003</c:v>
                </c:pt>
                <c:pt idx="4836">
                  <c:v>4.6639999999999997</c:v>
                </c:pt>
                <c:pt idx="4837">
                  <c:v>4.665</c:v>
                </c:pt>
                <c:pt idx="4838">
                  <c:v>4.6660000000000004</c:v>
                </c:pt>
                <c:pt idx="4839">
                  <c:v>4.6669999999999998</c:v>
                </c:pt>
                <c:pt idx="4840">
                  <c:v>4.6684999999999999</c:v>
                </c:pt>
                <c:pt idx="4841">
                  <c:v>4.6695000000000002</c:v>
                </c:pt>
                <c:pt idx="4842">
                  <c:v>4.6704999999999997</c:v>
                </c:pt>
                <c:pt idx="4843">
                  <c:v>4.6710000000000003</c:v>
                </c:pt>
                <c:pt idx="4844">
                  <c:v>4.6719999999999997</c:v>
                </c:pt>
                <c:pt idx="4845">
                  <c:v>4.673</c:v>
                </c:pt>
                <c:pt idx="4846">
                  <c:v>4.6740000000000004</c:v>
                </c:pt>
                <c:pt idx="4847">
                  <c:v>4.6749999999999998</c:v>
                </c:pt>
                <c:pt idx="4848">
                  <c:v>4.6760000000000002</c:v>
                </c:pt>
                <c:pt idx="4849">
                  <c:v>4.6775000000000002</c:v>
                </c:pt>
                <c:pt idx="4850">
                  <c:v>4.6779999999999999</c:v>
                </c:pt>
                <c:pt idx="4851">
                  <c:v>4.6790000000000003</c:v>
                </c:pt>
                <c:pt idx="4852">
                  <c:v>4.68</c:v>
                </c:pt>
                <c:pt idx="4853">
                  <c:v>4.681</c:v>
                </c:pt>
                <c:pt idx="4854">
                  <c:v>4.6814999999999998</c:v>
                </c:pt>
                <c:pt idx="4855">
                  <c:v>4.6825000000000001</c:v>
                </c:pt>
                <c:pt idx="4856">
                  <c:v>4.6835000000000004</c:v>
                </c:pt>
                <c:pt idx="4857">
                  <c:v>4.6844999999999999</c:v>
                </c:pt>
                <c:pt idx="4858">
                  <c:v>4.6855000000000002</c:v>
                </c:pt>
                <c:pt idx="4859">
                  <c:v>4.6864999999999997</c:v>
                </c:pt>
                <c:pt idx="4860">
                  <c:v>4.6875</c:v>
                </c:pt>
                <c:pt idx="4861">
                  <c:v>4.6885000000000003</c:v>
                </c:pt>
                <c:pt idx="4862">
                  <c:v>4.6894999999999998</c:v>
                </c:pt>
                <c:pt idx="4863">
                  <c:v>4.6905000000000001</c:v>
                </c:pt>
                <c:pt idx="4864">
                  <c:v>4.6914999999999996</c:v>
                </c:pt>
                <c:pt idx="4865">
                  <c:v>4.6924999999999999</c:v>
                </c:pt>
                <c:pt idx="4866">
                  <c:v>4.6935000000000002</c:v>
                </c:pt>
                <c:pt idx="4867">
                  <c:v>4.6944999999999997</c:v>
                </c:pt>
                <c:pt idx="4868">
                  <c:v>4.6955</c:v>
                </c:pt>
                <c:pt idx="4869">
                  <c:v>4.6970000000000001</c:v>
                </c:pt>
                <c:pt idx="4870">
                  <c:v>4.6980000000000004</c:v>
                </c:pt>
                <c:pt idx="4871">
                  <c:v>4.6985000000000001</c:v>
                </c:pt>
                <c:pt idx="4872">
                  <c:v>4.6989999999999998</c:v>
                </c:pt>
                <c:pt idx="4873">
                  <c:v>4.7</c:v>
                </c:pt>
                <c:pt idx="4874">
                  <c:v>4.7015000000000002</c:v>
                </c:pt>
                <c:pt idx="4875">
                  <c:v>4.7024999999999997</c:v>
                </c:pt>
                <c:pt idx="4876">
                  <c:v>4.7035</c:v>
                </c:pt>
                <c:pt idx="4877">
                  <c:v>4.7045000000000003</c:v>
                </c:pt>
                <c:pt idx="4878">
                  <c:v>4.7054999999999998</c:v>
                </c:pt>
                <c:pt idx="4879">
                  <c:v>4.7065000000000001</c:v>
                </c:pt>
                <c:pt idx="4880">
                  <c:v>4.7095000000000002</c:v>
                </c:pt>
                <c:pt idx="4881">
                  <c:v>4.718</c:v>
                </c:pt>
                <c:pt idx="4882">
                  <c:v>4.72</c:v>
                </c:pt>
                <c:pt idx="4883">
                  <c:v>4.7210000000000001</c:v>
                </c:pt>
                <c:pt idx="4884">
                  <c:v>4.7220000000000004</c:v>
                </c:pt>
                <c:pt idx="4885">
                  <c:v>4.7234999999999996</c:v>
                </c:pt>
                <c:pt idx="4886">
                  <c:v>4.7244999999999999</c:v>
                </c:pt>
                <c:pt idx="4887">
                  <c:v>4.7255000000000003</c:v>
                </c:pt>
                <c:pt idx="4888">
                  <c:v>4.7264999999999997</c:v>
                </c:pt>
                <c:pt idx="4889">
                  <c:v>4.7275</c:v>
                </c:pt>
                <c:pt idx="4890">
                  <c:v>4.7279999999999998</c:v>
                </c:pt>
                <c:pt idx="4891">
                  <c:v>4.7290000000000001</c:v>
                </c:pt>
                <c:pt idx="4892">
                  <c:v>4.7300000000000004</c:v>
                </c:pt>
                <c:pt idx="4893">
                  <c:v>4.7309999999999999</c:v>
                </c:pt>
                <c:pt idx="4894">
                  <c:v>4.7320000000000002</c:v>
                </c:pt>
                <c:pt idx="4895">
                  <c:v>4.7329999999999997</c:v>
                </c:pt>
                <c:pt idx="4896">
                  <c:v>4.734</c:v>
                </c:pt>
                <c:pt idx="4897">
                  <c:v>4.7344999999999997</c:v>
                </c:pt>
                <c:pt idx="4898">
                  <c:v>4.7355</c:v>
                </c:pt>
                <c:pt idx="4899">
                  <c:v>4.7365000000000004</c:v>
                </c:pt>
                <c:pt idx="4900">
                  <c:v>4.7374999999999998</c:v>
                </c:pt>
                <c:pt idx="4901">
                  <c:v>4.7380000000000004</c:v>
                </c:pt>
                <c:pt idx="4902">
                  <c:v>4.7389999999999999</c:v>
                </c:pt>
                <c:pt idx="4903">
                  <c:v>4.74</c:v>
                </c:pt>
                <c:pt idx="4904">
                  <c:v>4.7415000000000003</c:v>
                </c:pt>
                <c:pt idx="4905">
                  <c:v>4.742</c:v>
                </c:pt>
                <c:pt idx="4906">
                  <c:v>4.7430000000000003</c:v>
                </c:pt>
                <c:pt idx="4907">
                  <c:v>4.7439999999999998</c:v>
                </c:pt>
                <c:pt idx="4908">
                  <c:v>4.7450000000000001</c:v>
                </c:pt>
                <c:pt idx="4909">
                  <c:v>4.7460000000000004</c:v>
                </c:pt>
                <c:pt idx="4910">
                  <c:v>4.7469999999999999</c:v>
                </c:pt>
                <c:pt idx="4911">
                  <c:v>4.7480000000000002</c:v>
                </c:pt>
                <c:pt idx="4912">
                  <c:v>4.7495000000000003</c:v>
                </c:pt>
                <c:pt idx="4913">
                  <c:v>4.7510000000000003</c:v>
                </c:pt>
                <c:pt idx="4914">
                  <c:v>4.7519999999999998</c:v>
                </c:pt>
                <c:pt idx="4915">
                  <c:v>4.7534999999999998</c:v>
                </c:pt>
                <c:pt idx="4916">
                  <c:v>4.7554999999999996</c:v>
                </c:pt>
                <c:pt idx="4917">
                  <c:v>4.758</c:v>
                </c:pt>
                <c:pt idx="4918">
                  <c:v>4.7595000000000001</c:v>
                </c:pt>
                <c:pt idx="4919">
                  <c:v>4.7605000000000004</c:v>
                </c:pt>
                <c:pt idx="4920">
                  <c:v>4.7619999999999996</c:v>
                </c:pt>
                <c:pt idx="4921">
                  <c:v>4.7629999999999999</c:v>
                </c:pt>
                <c:pt idx="4922">
                  <c:v>4.7640000000000002</c:v>
                </c:pt>
                <c:pt idx="4923">
                  <c:v>4.7649999999999997</c:v>
                </c:pt>
                <c:pt idx="4924">
                  <c:v>4.766</c:v>
                </c:pt>
                <c:pt idx="4925">
                  <c:v>4.7664999999999997</c:v>
                </c:pt>
                <c:pt idx="4926">
                  <c:v>4.7675000000000001</c:v>
                </c:pt>
                <c:pt idx="4927">
                  <c:v>4.7679999999999998</c:v>
                </c:pt>
                <c:pt idx="4928">
                  <c:v>4.7690000000000001</c:v>
                </c:pt>
                <c:pt idx="4929">
                  <c:v>4.7705000000000002</c:v>
                </c:pt>
                <c:pt idx="4930">
                  <c:v>4.7714999999999996</c:v>
                </c:pt>
                <c:pt idx="4931">
                  <c:v>4.7729999999999997</c:v>
                </c:pt>
                <c:pt idx="4932">
                  <c:v>4.7735000000000003</c:v>
                </c:pt>
                <c:pt idx="4933">
                  <c:v>4.7744999999999997</c:v>
                </c:pt>
                <c:pt idx="4934">
                  <c:v>4.7755000000000001</c:v>
                </c:pt>
                <c:pt idx="4935">
                  <c:v>4.7765000000000004</c:v>
                </c:pt>
                <c:pt idx="4936">
                  <c:v>4.7774999999999999</c:v>
                </c:pt>
                <c:pt idx="4937">
                  <c:v>4.7785000000000002</c:v>
                </c:pt>
                <c:pt idx="4938">
                  <c:v>4.7789999999999999</c:v>
                </c:pt>
                <c:pt idx="4939">
                  <c:v>4.78</c:v>
                </c:pt>
                <c:pt idx="4940">
                  <c:v>4.7809999999999997</c:v>
                </c:pt>
                <c:pt idx="4941">
                  <c:v>4.7824999999999998</c:v>
                </c:pt>
                <c:pt idx="4942">
                  <c:v>4.7830000000000004</c:v>
                </c:pt>
                <c:pt idx="4943">
                  <c:v>4.7835000000000001</c:v>
                </c:pt>
                <c:pt idx="4944">
                  <c:v>4.7850000000000001</c:v>
                </c:pt>
                <c:pt idx="4945">
                  <c:v>4.7859999999999996</c:v>
                </c:pt>
                <c:pt idx="4946">
                  <c:v>4.7865000000000002</c:v>
                </c:pt>
                <c:pt idx="4947">
                  <c:v>4.7874999999999996</c:v>
                </c:pt>
                <c:pt idx="4948">
                  <c:v>4.7885</c:v>
                </c:pt>
                <c:pt idx="4949">
                  <c:v>4.79</c:v>
                </c:pt>
                <c:pt idx="4950">
                  <c:v>4.7910000000000004</c:v>
                </c:pt>
                <c:pt idx="4951">
                  <c:v>4.7919999999999998</c:v>
                </c:pt>
                <c:pt idx="4952">
                  <c:v>4.7930000000000001</c:v>
                </c:pt>
                <c:pt idx="4953">
                  <c:v>4.7939999999999996</c:v>
                </c:pt>
                <c:pt idx="4954">
                  <c:v>4.7949999999999999</c:v>
                </c:pt>
                <c:pt idx="4955">
                  <c:v>4.7954999999999997</c:v>
                </c:pt>
                <c:pt idx="4956">
                  <c:v>4.7965</c:v>
                </c:pt>
                <c:pt idx="4957">
                  <c:v>4.7975000000000003</c:v>
                </c:pt>
                <c:pt idx="4958">
                  <c:v>4.7990000000000004</c:v>
                </c:pt>
                <c:pt idx="4959">
                  <c:v>4.8</c:v>
                </c:pt>
                <c:pt idx="4960">
                  <c:v>4.8014999999999999</c:v>
                </c:pt>
                <c:pt idx="4961">
                  <c:v>4.8025000000000002</c:v>
                </c:pt>
                <c:pt idx="4962">
                  <c:v>4.8034999999999997</c:v>
                </c:pt>
                <c:pt idx="4963">
                  <c:v>4.8049999999999997</c:v>
                </c:pt>
                <c:pt idx="4964">
                  <c:v>4.806</c:v>
                </c:pt>
                <c:pt idx="4965">
                  <c:v>4.8075000000000001</c:v>
                </c:pt>
                <c:pt idx="4966">
                  <c:v>4.8085000000000004</c:v>
                </c:pt>
                <c:pt idx="4967">
                  <c:v>4.8099999999999996</c:v>
                </c:pt>
                <c:pt idx="4968">
                  <c:v>4.8114999999999997</c:v>
                </c:pt>
                <c:pt idx="4969">
                  <c:v>4.8129999999999997</c:v>
                </c:pt>
                <c:pt idx="4970">
                  <c:v>4.8140000000000001</c:v>
                </c:pt>
                <c:pt idx="4971">
                  <c:v>4.8155000000000001</c:v>
                </c:pt>
                <c:pt idx="4972">
                  <c:v>4.8164999999999996</c:v>
                </c:pt>
                <c:pt idx="4973">
                  <c:v>4.8170000000000002</c:v>
                </c:pt>
                <c:pt idx="4974">
                  <c:v>4.8179999999999996</c:v>
                </c:pt>
                <c:pt idx="4975">
                  <c:v>4.819</c:v>
                </c:pt>
                <c:pt idx="4976">
                  <c:v>4.8205</c:v>
                </c:pt>
                <c:pt idx="4977">
                  <c:v>4.8215000000000003</c:v>
                </c:pt>
                <c:pt idx="4978">
                  <c:v>4.8220000000000001</c:v>
                </c:pt>
                <c:pt idx="4979">
                  <c:v>4.8230000000000004</c:v>
                </c:pt>
                <c:pt idx="4980">
                  <c:v>4.8239999999999998</c:v>
                </c:pt>
                <c:pt idx="4981">
                  <c:v>4.8250000000000002</c:v>
                </c:pt>
                <c:pt idx="4982">
                  <c:v>4.8259999999999996</c:v>
                </c:pt>
                <c:pt idx="4983">
                  <c:v>4.8274999999999997</c:v>
                </c:pt>
                <c:pt idx="4984">
                  <c:v>4.8285</c:v>
                </c:pt>
                <c:pt idx="4985">
                  <c:v>4.8295000000000003</c:v>
                </c:pt>
                <c:pt idx="4986">
                  <c:v>4.8304999999999998</c:v>
                </c:pt>
                <c:pt idx="4987">
                  <c:v>4.8315000000000001</c:v>
                </c:pt>
                <c:pt idx="4988">
                  <c:v>4.8324999999999996</c:v>
                </c:pt>
                <c:pt idx="4989">
                  <c:v>4.8330000000000002</c:v>
                </c:pt>
                <c:pt idx="4990">
                  <c:v>4.8334999999999999</c:v>
                </c:pt>
                <c:pt idx="4991">
                  <c:v>4.8345000000000002</c:v>
                </c:pt>
                <c:pt idx="4992">
                  <c:v>4.8354999999999997</c:v>
                </c:pt>
                <c:pt idx="4993">
                  <c:v>4.8365</c:v>
                </c:pt>
                <c:pt idx="4994">
                  <c:v>4.8375000000000004</c:v>
                </c:pt>
                <c:pt idx="4995">
                  <c:v>4.8390000000000004</c:v>
                </c:pt>
                <c:pt idx="4996">
                  <c:v>4.84</c:v>
                </c:pt>
                <c:pt idx="4997">
                  <c:v>4.8410000000000002</c:v>
                </c:pt>
                <c:pt idx="4998">
                  <c:v>4.8419999999999996</c:v>
                </c:pt>
                <c:pt idx="4999">
                  <c:v>4.8425000000000002</c:v>
                </c:pt>
                <c:pt idx="5000">
                  <c:v>4.843</c:v>
                </c:pt>
                <c:pt idx="5001">
                  <c:v>4.8440000000000003</c:v>
                </c:pt>
                <c:pt idx="5002">
                  <c:v>4.8449999999999998</c:v>
                </c:pt>
                <c:pt idx="5003">
                  <c:v>4.8470000000000004</c:v>
                </c:pt>
                <c:pt idx="5004">
                  <c:v>4.8479999999999999</c:v>
                </c:pt>
                <c:pt idx="5005">
                  <c:v>4.8490000000000002</c:v>
                </c:pt>
                <c:pt idx="5006">
                  <c:v>4.8499999999999996</c:v>
                </c:pt>
                <c:pt idx="5007">
                  <c:v>4.851</c:v>
                </c:pt>
                <c:pt idx="5008">
                  <c:v>4.8520000000000003</c:v>
                </c:pt>
                <c:pt idx="5009">
                  <c:v>4.8529999999999998</c:v>
                </c:pt>
                <c:pt idx="5010">
                  <c:v>4.8540000000000001</c:v>
                </c:pt>
                <c:pt idx="5011">
                  <c:v>4.8550000000000004</c:v>
                </c:pt>
                <c:pt idx="5012">
                  <c:v>4.8559999999999999</c:v>
                </c:pt>
                <c:pt idx="5013">
                  <c:v>4.8574999999999999</c:v>
                </c:pt>
                <c:pt idx="5014">
                  <c:v>4.8585000000000003</c:v>
                </c:pt>
                <c:pt idx="5015">
                  <c:v>4.859</c:v>
                </c:pt>
                <c:pt idx="5016">
                  <c:v>4.8600000000000003</c:v>
                </c:pt>
                <c:pt idx="5017">
                  <c:v>4.8609999999999998</c:v>
                </c:pt>
                <c:pt idx="5018">
                  <c:v>4.8620000000000001</c:v>
                </c:pt>
                <c:pt idx="5019">
                  <c:v>4.8635000000000002</c:v>
                </c:pt>
                <c:pt idx="5020">
                  <c:v>4.8644999999999996</c:v>
                </c:pt>
                <c:pt idx="5021">
                  <c:v>4.8659999999999997</c:v>
                </c:pt>
                <c:pt idx="5022">
                  <c:v>4.867</c:v>
                </c:pt>
                <c:pt idx="5023">
                  <c:v>4.8689999999999998</c:v>
                </c:pt>
                <c:pt idx="5024">
                  <c:v>4.8710000000000004</c:v>
                </c:pt>
                <c:pt idx="5025">
                  <c:v>4.8724999999999996</c:v>
                </c:pt>
                <c:pt idx="5026">
                  <c:v>4.8739999999999997</c:v>
                </c:pt>
                <c:pt idx="5027">
                  <c:v>4.8760000000000003</c:v>
                </c:pt>
                <c:pt idx="5028">
                  <c:v>4.8775000000000004</c:v>
                </c:pt>
                <c:pt idx="5029">
                  <c:v>4.88</c:v>
                </c:pt>
                <c:pt idx="5030">
                  <c:v>4.8815</c:v>
                </c:pt>
                <c:pt idx="5031">
                  <c:v>4.8834999999999997</c:v>
                </c:pt>
                <c:pt idx="5032">
                  <c:v>4.8849999999999998</c:v>
                </c:pt>
                <c:pt idx="5033">
                  <c:v>4.8879999999999999</c:v>
                </c:pt>
                <c:pt idx="5034">
                  <c:v>4.8899999999999997</c:v>
                </c:pt>
                <c:pt idx="5035">
                  <c:v>4.8914999999999997</c:v>
                </c:pt>
                <c:pt idx="5036">
                  <c:v>4.8929999999999998</c:v>
                </c:pt>
                <c:pt idx="5037">
                  <c:v>4.8949999999999996</c:v>
                </c:pt>
                <c:pt idx="5038">
                  <c:v>4.8970000000000002</c:v>
                </c:pt>
                <c:pt idx="5039">
                  <c:v>4.8985000000000003</c:v>
                </c:pt>
                <c:pt idx="5040">
                  <c:v>4.9005000000000001</c:v>
                </c:pt>
                <c:pt idx="5041">
                  <c:v>4.9015000000000004</c:v>
                </c:pt>
                <c:pt idx="5042">
                  <c:v>4.9035000000000002</c:v>
                </c:pt>
                <c:pt idx="5043">
                  <c:v>4.9055</c:v>
                </c:pt>
                <c:pt idx="5044">
                  <c:v>4.9074999999999998</c:v>
                </c:pt>
                <c:pt idx="5045">
                  <c:v>4.9095000000000004</c:v>
                </c:pt>
                <c:pt idx="5046">
                  <c:v>4.9115000000000002</c:v>
                </c:pt>
                <c:pt idx="5047">
                  <c:v>4.9130000000000003</c:v>
                </c:pt>
                <c:pt idx="5048">
                  <c:v>4.9145000000000003</c:v>
                </c:pt>
                <c:pt idx="5049">
                  <c:v>4.9165000000000001</c:v>
                </c:pt>
                <c:pt idx="5050">
                  <c:v>4.9184999999999999</c:v>
                </c:pt>
                <c:pt idx="5051">
                  <c:v>4.92</c:v>
                </c:pt>
                <c:pt idx="5052">
                  <c:v>4.9215</c:v>
                </c:pt>
                <c:pt idx="5053">
                  <c:v>4.923</c:v>
                </c:pt>
                <c:pt idx="5054">
                  <c:v>4.9245000000000001</c:v>
                </c:pt>
                <c:pt idx="5055">
                  <c:v>4.9264999999999999</c:v>
                </c:pt>
                <c:pt idx="5056">
                  <c:v>4.9284999999999997</c:v>
                </c:pt>
                <c:pt idx="5057">
                  <c:v>4.9305000000000003</c:v>
                </c:pt>
                <c:pt idx="5058">
                  <c:v>4.9320000000000004</c:v>
                </c:pt>
                <c:pt idx="5059">
                  <c:v>4.9340000000000002</c:v>
                </c:pt>
                <c:pt idx="5060">
                  <c:v>4.9355000000000002</c:v>
                </c:pt>
                <c:pt idx="5061">
                  <c:v>4.9370000000000003</c:v>
                </c:pt>
                <c:pt idx="5062">
                  <c:v>4.9390000000000001</c:v>
                </c:pt>
                <c:pt idx="5063">
                  <c:v>4.9400000000000004</c:v>
                </c:pt>
                <c:pt idx="5064">
                  <c:v>4.9420000000000002</c:v>
                </c:pt>
                <c:pt idx="5065">
                  <c:v>4.9429999999999996</c:v>
                </c:pt>
                <c:pt idx="5066">
                  <c:v>4.9450000000000003</c:v>
                </c:pt>
                <c:pt idx="5067">
                  <c:v>4.9470000000000001</c:v>
                </c:pt>
                <c:pt idx="5068">
                  <c:v>4.9485000000000001</c:v>
                </c:pt>
                <c:pt idx="5069">
                  <c:v>4.95</c:v>
                </c:pt>
                <c:pt idx="5070">
                  <c:v>4.9515000000000002</c:v>
                </c:pt>
                <c:pt idx="5071">
                  <c:v>4.9530000000000003</c:v>
                </c:pt>
                <c:pt idx="5072">
                  <c:v>4.9550000000000001</c:v>
                </c:pt>
                <c:pt idx="5073">
                  <c:v>4.9565000000000001</c:v>
                </c:pt>
                <c:pt idx="5074">
                  <c:v>4.9580000000000002</c:v>
                </c:pt>
                <c:pt idx="5075">
                  <c:v>4.9595000000000002</c:v>
                </c:pt>
                <c:pt idx="5076">
                  <c:v>4.9610000000000003</c:v>
                </c:pt>
                <c:pt idx="5077">
                  <c:v>4.9625000000000004</c:v>
                </c:pt>
                <c:pt idx="5078">
                  <c:v>4.9645000000000001</c:v>
                </c:pt>
                <c:pt idx="5079">
                  <c:v>4.9660000000000002</c:v>
                </c:pt>
                <c:pt idx="5080">
                  <c:v>4.968</c:v>
                </c:pt>
                <c:pt idx="5081">
                  <c:v>4.9690000000000003</c:v>
                </c:pt>
                <c:pt idx="5082">
                  <c:v>4.9710000000000001</c:v>
                </c:pt>
                <c:pt idx="5083">
                  <c:v>4.9734999999999996</c:v>
                </c:pt>
                <c:pt idx="5084">
                  <c:v>4.9755000000000003</c:v>
                </c:pt>
                <c:pt idx="5085">
                  <c:v>4.9770000000000003</c:v>
                </c:pt>
                <c:pt idx="5086">
                  <c:v>4.9785000000000004</c:v>
                </c:pt>
                <c:pt idx="5087">
                  <c:v>4.9800000000000004</c:v>
                </c:pt>
                <c:pt idx="5088">
                  <c:v>4.9824999999999999</c:v>
                </c:pt>
                <c:pt idx="5089">
                  <c:v>4.984</c:v>
                </c:pt>
                <c:pt idx="5090">
                  <c:v>4.9855</c:v>
                </c:pt>
                <c:pt idx="5091">
                  <c:v>4.9870000000000001</c:v>
                </c:pt>
                <c:pt idx="5092">
                  <c:v>4.9880000000000004</c:v>
                </c:pt>
                <c:pt idx="5093">
                  <c:v>4.99</c:v>
                </c:pt>
                <c:pt idx="5094">
                  <c:v>4.9915000000000003</c:v>
                </c:pt>
                <c:pt idx="5095">
                  <c:v>4.9935</c:v>
                </c:pt>
                <c:pt idx="5096">
                  <c:v>4.9945000000000004</c:v>
                </c:pt>
                <c:pt idx="5097">
                  <c:v>4.9965000000000002</c:v>
                </c:pt>
                <c:pt idx="5098">
                  <c:v>4.9974999999999996</c:v>
                </c:pt>
                <c:pt idx="5099">
                  <c:v>4.9995000000000003</c:v>
                </c:pt>
                <c:pt idx="5100">
                  <c:v>5.0015000000000001</c:v>
                </c:pt>
                <c:pt idx="5101">
                  <c:v>5.0034999999999998</c:v>
                </c:pt>
                <c:pt idx="5102">
                  <c:v>5.0049999999999999</c:v>
                </c:pt>
                <c:pt idx="5103">
                  <c:v>5.0069999999999997</c:v>
                </c:pt>
                <c:pt idx="5104">
                  <c:v>5.0084999999999997</c:v>
                </c:pt>
                <c:pt idx="5105">
                  <c:v>5.01</c:v>
                </c:pt>
                <c:pt idx="5106">
                  <c:v>5.0119999999999996</c:v>
                </c:pt>
                <c:pt idx="5107">
                  <c:v>5.0129999999999999</c:v>
                </c:pt>
                <c:pt idx="5108">
                  <c:v>5.0149999999999997</c:v>
                </c:pt>
                <c:pt idx="5109">
                  <c:v>5.0170000000000003</c:v>
                </c:pt>
                <c:pt idx="5110">
                  <c:v>5.0190000000000001</c:v>
                </c:pt>
                <c:pt idx="5111">
                  <c:v>5.0209999999999999</c:v>
                </c:pt>
                <c:pt idx="5112">
                  <c:v>5.0229999999999997</c:v>
                </c:pt>
                <c:pt idx="5113">
                  <c:v>5.024</c:v>
                </c:pt>
                <c:pt idx="5114">
                  <c:v>5.0259999999999998</c:v>
                </c:pt>
                <c:pt idx="5115">
                  <c:v>5.0285000000000002</c:v>
                </c:pt>
                <c:pt idx="5116">
                  <c:v>5.03</c:v>
                </c:pt>
                <c:pt idx="5117">
                  <c:v>5.0315000000000003</c:v>
                </c:pt>
                <c:pt idx="5118">
                  <c:v>5.0330000000000004</c:v>
                </c:pt>
                <c:pt idx="5119">
                  <c:v>5.0345000000000004</c:v>
                </c:pt>
                <c:pt idx="5120">
                  <c:v>5.0365000000000002</c:v>
                </c:pt>
                <c:pt idx="5121">
                  <c:v>5.0385</c:v>
                </c:pt>
                <c:pt idx="5122">
                  <c:v>5.0404999999999998</c:v>
                </c:pt>
                <c:pt idx="5123">
                  <c:v>5.0415000000000001</c:v>
                </c:pt>
                <c:pt idx="5124">
                  <c:v>5.0434999999999999</c:v>
                </c:pt>
                <c:pt idx="5125">
                  <c:v>5.0445000000000002</c:v>
                </c:pt>
                <c:pt idx="5126">
                  <c:v>5.0465</c:v>
                </c:pt>
                <c:pt idx="5127">
                  <c:v>5.0490000000000004</c:v>
                </c:pt>
                <c:pt idx="5128">
                  <c:v>5.05</c:v>
                </c:pt>
                <c:pt idx="5129">
                  <c:v>5.0519999999999996</c:v>
                </c:pt>
                <c:pt idx="5130">
                  <c:v>5.0540000000000003</c:v>
                </c:pt>
                <c:pt idx="5131">
                  <c:v>5.056</c:v>
                </c:pt>
                <c:pt idx="5132">
                  <c:v>5.0585000000000004</c:v>
                </c:pt>
                <c:pt idx="5133">
                  <c:v>5.0609999999999999</c:v>
                </c:pt>
                <c:pt idx="5134">
                  <c:v>5.0635000000000003</c:v>
                </c:pt>
                <c:pt idx="5135">
                  <c:v>5.0650000000000004</c:v>
                </c:pt>
                <c:pt idx="5136">
                  <c:v>5.0670000000000002</c:v>
                </c:pt>
                <c:pt idx="5137">
                  <c:v>5.0685000000000002</c:v>
                </c:pt>
                <c:pt idx="5138">
                  <c:v>5.07</c:v>
                </c:pt>
                <c:pt idx="5139">
                  <c:v>5.0720000000000001</c:v>
                </c:pt>
                <c:pt idx="5140">
                  <c:v>5.0730000000000004</c:v>
                </c:pt>
                <c:pt idx="5141">
                  <c:v>5.0750000000000002</c:v>
                </c:pt>
                <c:pt idx="5142">
                  <c:v>5.077</c:v>
                </c:pt>
                <c:pt idx="5143">
                  <c:v>5.0789999999999997</c:v>
                </c:pt>
                <c:pt idx="5144">
                  <c:v>5.0804999999999998</c:v>
                </c:pt>
                <c:pt idx="5145">
                  <c:v>5.0819999999999999</c:v>
                </c:pt>
                <c:pt idx="5146">
                  <c:v>5.0834999999999999</c:v>
                </c:pt>
                <c:pt idx="5147">
                  <c:v>5.0854999999999997</c:v>
                </c:pt>
                <c:pt idx="5148">
                  <c:v>5.0875000000000004</c:v>
                </c:pt>
                <c:pt idx="5149">
                  <c:v>5.0890000000000004</c:v>
                </c:pt>
                <c:pt idx="5150">
                  <c:v>5.0904999999999996</c:v>
                </c:pt>
                <c:pt idx="5151">
                  <c:v>5.0919999999999996</c:v>
                </c:pt>
                <c:pt idx="5152">
                  <c:v>5.0934999999999997</c:v>
                </c:pt>
                <c:pt idx="5153">
                  <c:v>5.0960000000000001</c:v>
                </c:pt>
                <c:pt idx="5154">
                  <c:v>5.0970000000000004</c:v>
                </c:pt>
                <c:pt idx="5155">
                  <c:v>5.0990000000000002</c:v>
                </c:pt>
                <c:pt idx="5156">
                  <c:v>5.101</c:v>
                </c:pt>
                <c:pt idx="5157">
                  <c:v>5.1025</c:v>
                </c:pt>
                <c:pt idx="5158">
                  <c:v>5.1050000000000004</c:v>
                </c:pt>
                <c:pt idx="5159">
                  <c:v>5.1070000000000002</c:v>
                </c:pt>
                <c:pt idx="5160">
                  <c:v>5.1085000000000003</c:v>
                </c:pt>
                <c:pt idx="5161">
                  <c:v>5.1105</c:v>
                </c:pt>
                <c:pt idx="5162">
                  <c:v>5.1120000000000001</c:v>
                </c:pt>
                <c:pt idx="5163">
                  <c:v>5.1139999999999999</c:v>
                </c:pt>
                <c:pt idx="5164">
                  <c:v>5.1154999999999999</c:v>
                </c:pt>
                <c:pt idx="5165">
                  <c:v>5.117</c:v>
                </c:pt>
                <c:pt idx="5166">
                  <c:v>5.1185</c:v>
                </c:pt>
                <c:pt idx="5167">
                  <c:v>5.1204999999999998</c:v>
                </c:pt>
                <c:pt idx="5168">
                  <c:v>5.1230000000000002</c:v>
                </c:pt>
                <c:pt idx="5169">
                  <c:v>5.1245000000000003</c:v>
                </c:pt>
                <c:pt idx="5170">
                  <c:v>5.1260000000000003</c:v>
                </c:pt>
                <c:pt idx="5171">
                  <c:v>5.1280000000000001</c:v>
                </c:pt>
                <c:pt idx="5172">
                  <c:v>5.1289999999999996</c:v>
                </c:pt>
                <c:pt idx="5173">
                  <c:v>5.1315</c:v>
                </c:pt>
                <c:pt idx="5174">
                  <c:v>5.1334999999999997</c:v>
                </c:pt>
                <c:pt idx="5175">
                  <c:v>5.1355000000000004</c:v>
                </c:pt>
                <c:pt idx="5176">
                  <c:v>5.1369999999999996</c:v>
                </c:pt>
                <c:pt idx="5177">
                  <c:v>5.1390000000000002</c:v>
                </c:pt>
                <c:pt idx="5178">
                  <c:v>5.141</c:v>
                </c:pt>
                <c:pt idx="5179">
                  <c:v>5.1425000000000001</c:v>
                </c:pt>
                <c:pt idx="5180">
                  <c:v>5.1444999999999999</c:v>
                </c:pt>
                <c:pt idx="5181">
                  <c:v>5.1459999999999999</c:v>
                </c:pt>
                <c:pt idx="5182">
                  <c:v>5.1475</c:v>
                </c:pt>
                <c:pt idx="5183">
                  <c:v>5.15</c:v>
                </c:pt>
                <c:pt idx="5184">
                  <c:v>5.1515000000000004</c:v>
                </c:pt>
                <c:pt idx="5185">
                  <c:v>5.1535000000000002</c:v>
                </c:pt>
                <c:pt idx="5186">
                  <c:v>5.1544999999999996</c:v>
                </c:pt>
                <c:pt idx="5187">
                  <c:v>5.1565000000000003</c:v>
                </c:pt>
                <c:pt idx="5188">
                  <c:v>5.1580000000000004</c:v>
                </c:pt>
                <c:pt idx="5189">
                  <c:v>5.16</c:v>
                </c:pt>
                <c:pt idx="5190">
                  <c:v>5.1615000000000002</c:v>
                </c:pt>
                <c:pt idx="5191">
                  <c:v>5.1630000000000003</c:v>
                </c:pt>
                <c:pt idx="5192">
                  <c:v>5.165</c:v>
                </c:pt>
                <c:pt idx="5193">
                  <c:v>5.1665000000000001</c:v>
                </c:pt>
                <c:pt idx="5194">
                  <c:v>5.1684999999999999</c:v>
                </c:pt>
                <c:pt idx="5195">
                  <c:v>5.1704999999999997</c:v>
                </c:pt>
                <c:pt idx="5196">
                  <c:v>5.1725000000000003</c:v>
                </c:pt>
                <c:pt idx="5197">
                  <c:v>5.1734999999999998</c:v>
                </c:pt>
                <c:pt idx="5198">
                  <c:v>5.1755000000000004</c:v>
                </c:pt>
                <c:pt idx="5199">
                  <c:v>5.1779999999999999</c:v>
                </c:pt>
                <c:pt idx="5200">
                  <c:v>5.1805000000000003</c:v>
                </c:pt>
                <c:pt idx="5201">
                  <c:v>5.1835000000000004</c:v>
                </c:pt>
                <c:pt idx="5202">
                  <c:v>5.1859999999999999</c:v>
                </c:pt>
                <c:pt idx="5203">
                  <c:v>5.1885000000000003</c:v>
                </c:pt>
                <c:pt idx="5204">
                  <c:v>5.1909999999999998</c:v>
                </c:pt>
                <c:pt idx="5205">
                  <c:v>5.1929999999999996</c:v>
                </c:pt>
                <c:pt idx="5206">
                  <c:v>5.1950000000000003</c:v>
                </c:pt>
                <c:pt idx="5207">
                  <c:v>5.1965000000000003</c:v>
                </c:pt>
                <c:pt idx="5208">
                  <c:v>5.1980000000000004</c:v>
                </c:pt>
                <c:pt idx="5209">
                  <c:v>5.1994999999999996</c:v>
                </c:pt>
                <c:pt idx="5210">
                  <c:v>5.2015000000000002</c:v>
                </c:pt>
                <c:pt idx="5211">
                  <c:v>5.2030000000000003</c:v>
                </c:pt>
                <c:pt idx="5212">
                  <c:v>5.2050000000000001</c:v>
                </c:pt>
                <c:pt idx="5213">
                  <c:v>5.2060000000000004</c:v>
                </c:pt>
                <c:pt idx="5214">
                  <c:v>5.2080000000000002</c:v>
                </c:pt>
                <c:pt idx="5215">
                  <c:v>5.2095000000000002</c:v>
                </c:pt>
                <c:pt idx="5216">
                  <c:v>5.2110000000000003</c:v>
                </c:pt>
                <c:pt idx="5217">
                  <c:v>5.2130000000000001</c:v>
                </c:pt>
                <c:pt idx="5218">
                  <c:v>5.2145000000000001</c:v>
                </c:pt>
                <c:pt idx="5219">
                  <c:v>5.2160000000000002</c:v>
                </c:pt>
                <c:pt idx="5220">
                  <c:v>5.2175000000000002</c:v>
                </c:pt>
                <c:pt idx="5221">
                  <c:v>5.2190000000000003</c:v>
                </c:pt>
                <c:pt idx="5222">
                  <c:v>5.2210000000000001</c:v>
                </c:pt>
                <c:pt idx="5223">
                  <c:v>5.2225000000000001</c:v>
                </c:pt>
                <c:pt idx="5224">
                  <c:v>5.2240000000000002</c:v>
                </c:pt>
                <c:pt idx="5225">
                  <c:v>5.2255000000000003</c:v>
                </c:pt>
                <c:pt idx="5226">
                  <c:v>5.2275</c:v>
                </c:pt>
                <c:pt idx="5227">
                  <c:v>5.2290000000000001</c:v>
                </c:pt>
                <c:pt idx="5228">
                  <c:v>5.2309999999999999</c:v>
                </c:pt>
                <c:pt idx="5229">
                  <c:v>5.2329999999999997</c:v>
                </c:pt>
                <c:pt idx="5230">
                  <c:v>5.2350000000000003</c:v>
                </c:pt>
                <c:pt idx="5231">
                  <c:v>5.2359999999999998</c:v>
                </c:pt>
                <c:pt idx="5232">
                  <c:v>5.2380000000000004</c:v>
                </c:pt>
                <c:pt idx="5233">
                  <c:v>5.2404999999999999</c:v>
                </c:pt>
                <c:pt idx="5234">
                  <c:v>5.2424999999999997</c:v>
                </c:pt>
                <c:pt idx="5235">
                  <c:v>5.2435</c:v>
                </c:pt>
                <c:pt idx="5236">
                  <c:v>5.2450000000000001</c:v>
                </c:pt>
                <c:pt idx="5237">
                  <c:v>5.2469999999999999</c:v>
                </c:pt>
                <c:pt idx="5238">
                  <c:v>5.2489999999999997</c:v>
                </c:pt>
                <c:pt idx="5239">
                  <c:v>5.2510000000000003</c:v>
                </c:pt>
                <c:pt idx="5240">
                  <c:v>5.2530000000000001</c:v>
                </c:pt>
                <c:pt idx="5241">
                  <c:v>5.2549999999999999</c:v>
                </c:pt>
                <c:pt idx="5242">
                  <c:v>5.2560000000000002</c:v>
                </c:pt>
                <c:pt idx="5243">
                  <c:v>5.258</c:v>
                </c:pt>
                <c:pt idx="5244">
                  <c:v>5.26</c:v>
                </c:pt>
                <c:pt idx="5245">
                  <c:v>5.2619999999999996</c:v>
                </c:pt>
                <c:pt idx="5246">
                  <c:v>5.2629999999999999</c:v>
                </c:pt>
                <c:pt idx="5247">
                  <c:v>5.2649999999999997</c:v>
                </c:pt>
                <c:pt idx="5248">
                  <c:v>5.2670000000000003</c:v>
                </c:pt>
                <c:pt idx="5249">
                  <c:v>5.2685000000000004</c:v>
                </c:pt>
                <c:pt idx="5250">
                  <c:v>5.2705000000000002</c:v>
                </c:pt>
                <c:pt idx="5251">
                  <c:v>5.2725</c:v>
                </c:pt>
                <c:pt idx="5252">
                  <c:v>5.274</c:v>
                </c:pt>
                <c:pt idx="5253">
                  <c:v>5.2755000000000001</c:v>
                </c:pt>
                <c:pt idx="5254">
                  <c:v>5.2774999999999999</c:v>
                </c:pt>
                <c:pt idx="5255">
                  <c:v>5.2794999999999996</c:v>
                </c:pt>
                <c:pt idx="5256">
                  <c:v>5.2805</c:v>
                </c:pt>
                <c:pt idx="5257">
                  <c:v>5.2824999999999998</c:v>
                </c:pt>
                <c:pt idx="5258">
                  <c:v>5.2835000000000001</c:v>
                </c:pt>
                <c:pt idx="5259">
                  <c:v>5.2854999999999999</c:v>
                </c:pt>
                <c:pt idx="5260">
                  <c:v>5.2869999999999999</c:v>
                </c:pt>
                <c:pt idx="5261">
                  <c:v>5.2889999999999997</c:v>
                </c:pt>
                <c:pt idx="5262">
                  <c:v>5.2910000000000004</c:v>
                </c:pt>
                <c:pt idx="5263">
                  <c:v>5.2925000000000004</c:v>
                </c:pt>
                <c:pt idx="5264">
                  <c:v>5.2939999999999996</c:v>
                </c:pt>
                <c:pt idx="5265">
                  <c:v>5.2960000000000003</c:v>
                </c:pt>
                <c:pt idx="5266">
                  <c:v>5.298</c:v>
                </c:pt>
                <c:pt idx="5267">
                  <c:v>5.3</c:v>
                </c:pt>
                <c:pt idx="5268">
                  <c:v>5.3010000000000002</c:v>
                </c:pt>
                <c:pt idx="5269">
                  <c:v>5.3029999999999999</c:v>
                </c:pt>
                <c:pt idx="5270">
                  <c:v>5.3045</c:v>
                </c:pt>
                <c:pt idx="5271">
                  <c:v>5.3064999999999998</c:v>
                </c:pt>
                <c:pt idx="5272">
                  <c:v>5.3079999999999998</c:v>
                </c:pt>
                <c:pt idx="5273">
                  <c:v>5.31</c:v>
                </c:pt>
                <c:pt idx="5274">
                  <c:v>5.3120000000000003</c:v>
                </c:pt>
                <c:pt idx="5275">
                  <c:v>5.3140000000000001</c:v>
                </c:pt>
                <c:pt idx="5276">
                  <c:v>5.3164999999999996</c:v>
                </c:pt>
                <c:pt idx="5277">
                  <c:v>5.3179999999999996</c:v>
                </c:pt>
                <c:pt idx="5278">
                  <c:v>5.3194999999999997</c:v>
                </c:pt>
                <c:pt idx="5279">
                  <c:v>5.3209999999999997</c:v>
                </c:pt>
                <c:pt idx="5280">
                  <c:v>5.3230000000000004</c:v>
                </c:pt>
                <c:pt idx="5281">
                  <c:v>5.3244999999999996</c:v>
                </c:pt>
                <c:pt idx="5282">
                  <c:v>5.3265000000000002</c:v>
                </c:pt>
                <c:pt idx="5283">
                  <c:v>5.3280000000000003</c:v>
                </c:pt>
                <c:pt idx="5284">
                  <c:v>5.3295000000000003</c:v>
                </c:pt>
                <c:pt idx="5285">
                  <c:v>5.3310000000000004</c:v>
                </c:pt>
                <c:pt idx="5286">
                  <c:v>5.3330000000000002</c:v>
                </c:pt>
                <c:pt idx="5287">
                  <c:v>5.335</c:v>
                </c:pt>
                <c:pt idx="5288">
                  <c:v>5.3365</c:v>
                </c:pt>
                <c:pt idx="5289">
                  <c:v>5.3375000000000004</c:v>
                </c:pt>
                <c:pt idx="5290">
                  <c:v>5.3395000000000001</c:v>
                </c:pt>
                <c:pt idx="5291">
                  <c:v>5.3410000000000002</c:v>
                </c:pt>
                <c:pt idx="5292">
                  <c:v>5.3434999999999997</c:v>
                </c:pt>
                <c:pt idx="5293">
                  <c:v>5.3449999999999998</c:v>
                </c:pt>
                <c:pt idx="5294">
                  <c:v>5.3460000000000001</c:v>
                </c:pt>
                <c:pt idx="5295">
                  <c:v>5.3479999999999999</c:v>
                </c:pt>
                <c:pt idx="5296">
                  <c:v>5.35</c:v>
                </c:pt>
                <c:pt idx="5297">
                  <c:v>5.3514999999999997</c:v>
                </c:pt>
                <c:pt idx="5298">
                  <c:v>5.3535000000000004</c:v>
                </c:pt>
                <c:pt idx="5299">
                  <c:v>5.3550000000000004</c:v>
                </c:pt>
                <c:pt idx="5300">
                  <c:v>5.3570000000000002</c:v>
                </c:pt>
                <c:pt idx="5301">
                  <c:v>5.359</c:v>
                </c:pt>
                <c:pt idx="5302">
                  <c:v>5.3609999999999998</c:v>
                </c:pt>
                <c:pt idx="5303">
                  <c:v>5.3630000000000004</c:v>
                </c:pt>
                <c:pt idx="5304">
                  <c:v>5.3650000000000002</c:v>
                </c:pt>
                <c:pt idx="5305">
                  <c:v>5.367</c:v>
                </c:pt>
                <c:pt idx="5306">
                  <c:v>5.3680000000000003</c:v>
                </c:pt>
                <c:pt idx="5307">
                  <c:v>5.3704999999999998</c:v>
                </c:pt>
                <c:pt idx="5308">
                  <c:v>5.3719999999999999</c:v>
                </c:pt>
                <c:pt idx="5309">
                  <c:v>5.3739999999999997</c:v>
                </c:pt>
                <c:pt idx="5310">
                  <c:v>5.3754999999999997</c:v>
                </c:pt>
                <c:pt idx="5311">
                  <c:v>5.3769999999999998</c:v>
                </c:pt>
                <c:pt idx="5312">
                  <c:v>5.3789999999999996</c:v>
                </c:pt>
                <c:pt idx="5313">
                  <c:v>5.3810000000000002</c:v>
                </c:pt>
                <c:pt idx="5314">
                  <c:v>5.3825000000000003</c:v>
                </c:pt>
                <c:pt idx="5315">
                  <c:v>5.3840000000000003</c:v>
                </c:pt>
                <c:pt idx="5316">
                  <c:v>5.3855000000000004</c:v>
                </c:pt>
                <c:pt idx="5317">
                  <c:v>5.3875000000000002</c:v>
                </c:pt>
                <c:pt idx="5318">
                  <c:v>5.3895</c:v>
                </c:pt>
                <c:pt idx="5319">
                  <c:v>5.391</c:v>
                </c:pt>
                <c:pt idx="5320">
                  <c:v>5.3929999999999998</c:v>
                </c:pt>
                <c:pt idx="5321">
                  <c:v>5.3940000000000001</c:v>
                </c:pt>
                <c:pt idx="5322">
                  <c:v>5.3955000000000002</c:v>
                </c:pt>
                <c:pt idx="5323">
                  <c:v>5.3979999999999997</c:v>
                </c:pt>
                <c:pt idx="5324">
                  <c:v>5.4</c:v>
                </c:pt>
                <c:pt idx="5325">
                  <c:v>5.4020000000000001</c:v>
                </c:pt>
                <c:pt idx="5326">
                  <c:v>5.4029999999999996</c:v>
                </c:pt>
                <c:pt idx="5327">
                  <c:v>5.4050000000000002</c:v>
                </c:pt>
                <c:pt idx="5328">
                  <c:v>5.407</c:v>
                </c:pt>
                <c:pt idx="5329">
                  <c:v>5.4089999999999998</c:v>
                </c:pt>
                <c:pt idx="5330">
                  <c:v>5.41</c:v>
                </c:pt>
                <c:pt idx="5331">
                  <c:v>5.4119999999999999</c:v>
                </c:pt>
                <c:pt idx="5332">
                  <c:v>5.4139999999999997</c:v>
                </c:pt>
                <c:pt idx="5333">
                  <c:v>5.4154999999999998</c:v>
                </c:pt>
                <c:pt idx="5334">
                  <c:v>5.4175000000000004</c:v>
                </c:pt>
                <c:pt idx="5335">
                  <c:v>5.4195000000000002</c:v>
                </c:pt>
                <c:pt idx="5336">
                  <c:v>5.4210000000000003</c:v>
                </c:pt>
                <c:pt idx="5337">
                  <c:v>5.423</c:v>
                </c:pt>
                <c:pt idx="5338">
                  <c:v>5.4249999999999998</c:v>
                </c:pt>
                <c:pt idx="5339">
                  <c:v>5.4275000000000002</c:v>
                </c:pt>
                <c:pt idx="5340">
                  <c:v>5.4290000000000003</c:v>
                </c:pt>
                <c:pt idx="5341">
                  <c:v>5.431</c:v>
                </c:pt>
                <c:pt idx="5342">
                  <c:v>5.4320000000000004</c:v>
                </c:pt>
                <c:pt idx="5343">
                  <c:v>5.4349999999999996</c:v>
                </c:pt>
                <c:pt idx="5344">
                  <c:v>5.4370000000000003</c:v>
                </c:pt>
                <c:pt idx="5345">
                  <c:v>5.44</c:v>
                </c:pt>
                <c:pt idx="5346">
                  <c:v>5.4420000000000002</c:v>
                </c:pt>
                <c:pt idx="5347">
                  <c:v>5.4444999999999997</c:v>
                </c:pt>
                <c:pt idx="5348">
                  <c:v>5.4465000000000003</c:v>
                </c:pt>
                <c:pt idx="5349">
                  <c:v>5.4485000000000001</c:v>
                </c:pt>
                <c:pt idx="5350">
                  <c:v>5.4504999999999999</c:v>
                </c:pt>
                <c:pt idx="5351">
                  <c:v>5.452</c:v>
                </c:pt>
                <c:pt idx="5352">
                  <c:v>5.4535</c:v>
                </c:pt>
                <c:pt idx="5353">
                  <c:v>5.4554999999999998</c:v>
                </c:pt>
                <c:pt idx="5354">
                  <c:v>5.4574999999999996</c:v>
                </c:pt>
                <c:pt idx="5355">
                  <c:v>5.4595000000000002</c:v>
                </c:pt>
                <c:pt idx="5356">
                  <c:v>5.4610000000000003</c:v>
                </c:pt>
                <c:pt idx="5357">
                  <c:v>5.4630000000000001</c:v>
                </c:pt>
                <c:pt idx="5358">
                  <c:v>5.4645000000000001</c:v>
                </c:pt>
                <c:pt idx="5359">
                  <c:v>5.4664999999999999</c:v>
                </c:pt>
                <c:pt idx="5360">
                  <c:v>5.468</c:v>
                </c:pt>
                <c:pt idx="5361">
                  <c:v>5.47</c:v>
                </c:pt>
                <c:pt idx="5362">
                  <c:v>5.4710000000000001</c:v>
                </c:pt>
                <c:pt idx="5363">
                  <c:v>5.4725000000000001</c:v>
                </c:pt>
                <c:pt idx="5364">
                  <c:v>5.4740000000000002</c:v>
                </c:pt>
                <c:pt idx="5365">
                  <c:v>5.476</c:v>
                </c:pt>
                <c:pt idx="5366">
                  <c:v>5.4779999999999998</c:v>
                </c:pt>
                <c:pt idx="5367">
                  <c:v>5.4794999999999998</c:v>
                </c:pt>
                <c:pt idx="5368">
                  <c:v>5.4809999999999999</c:v>
                </c:pt>
                <c:pt idx="5369">
                  <c:v>5.4829999999999997</c:v>
                </c:pt>
                <c:pt idx="5370">
                  <c:v>5.4844999999999997</c:v>
                </c:pt>
                <c:pt idx="5371">
                  <c:v>5.4865000000000004</c:v>
                </c:pt>
                <c:pt idx="5372">
                  <c:v>5.4885000000000002</c:v>
                </c:pt>
                <c:pt idx="5373">
                  <c:v>5.49</c:v>
                </c:pt>
                <c:pt idx="5374">
                  <c:v>5.4915000000000003</c:v>
                </c:pt>
                <c:pt idx="5375">
                  <c:v>5.4930000000000003</c:v>
                </c:pt>
                <c:pt idx="5376">
                  <c:v>5.4950000000000001</c:v>
                </c:pt>
                <c:pt idx="5377">
                  <c:v>5.4969999999999999</c:v>
                </c:pt>
                <c:pt idx="5378">
                  <c:v>5.4984999999999999</c:v>
                </c:pt>
                <c:pt idx="5379">
                  <c:v>5.5</c:v>
                </c:pt>
                <c:pt idx="5380">
                  <c:v>5.5019999999999998</c:v>
                </c:pt>
                <c:pt idx="5381">
                  <c:v>5.5045000000000002</c:v>
                </c:pt>
                <c:pt idx="5382">
                  <c:v>5.5065</c:v>
                </c:pt>
                <c:pt idx="5383">
                  <c:v>5.508</c:v>
                </c:pt>
                <c:pt idx="5384">
                  <c:v>5.5095000000000001</c:v>
                </c:pt>
                <c:pt idx="5385">
                  <c:v>5.5114999999999998</c:v>
                </c:pt>
                <c:pt idx="5386">
                  <c:v>5.5140000000000002</c:v>
                </c:pt>
                <c:pt idx="5387">
                  <c:v>5.516</c:v>
                </c:pt>
                <c:pt idx="5388">
                  <c:v>5.5175000000000001</c:v>
                </c:pt>
                <c:pt idx="5389">
                  <c:v>5.5190000000000001</c:v>
                </c:pt>
                <c:pt idx="5390">
                  <c:v>5.5205000000000002</c:v>
                </c:pt>
                <c:pt idx="5391">
                  <c:v>5.5225</c:v>
                </c:pt>
                <c:pt idx="5392">
                  <c:v>5.5250000000000004</c:v>
                </c:pt>
                <c:pt idx="5393">
                  <c:v>5.5265000000000004</c:v>
                </c:pt>
                <c:pt idx="5394">
                  <c:v>5.5285000000000002</c:v>
                </c:pt>
                <c:pt idx="5395">
                  <c:v>5.5294999999999996</c:v>
                </c:pt>
                <c:pt idx="5396">
                  <c:v>5.5315000000000003</c:v>
                </c:pt>
                <c:pt idx="5397">
                  <c:v>5.5339999999999998</c:v>
                </c:pt>
                <c:pt idx="5398">
                  <c:v>5.5354999999999999</c:v>
                </c:pt>
                <c:pt idx="5399">
                  <c:v>5.5369999999999999</c:v>
                </c:pt>
                <c:pt idx="5400">
                  <c:v>5.5389999999999997</c:v>
                </c:pt>
                <c:pt idx="5401">
                  <c:v>5.54</c:v>
                </c:pt>
                <c:pt idx="5402">
                  <c:v>5.5430000000000001</c:v>
                </c:pt>
                <c:pt idx="5403">
                  <c:v>5.5449999999999999</c:v>
                </c:pt>
                <c:pt idx="5404">
                  <c:v>5.5465</c:v>
                </c:pt>
                <c:pt idx="5405">
                  <c:v>5.548</c:v>
                </c:pt>
                <c:pt idx="5406">
                  <c:v>5.55</c:v>
                </c:pt>
                <c:pt idx="5407">
                  <c:v>5.5525000000000002</c:v>
                </c:pt>
                <c:pt idx="5408">
                  <c:v>5.5540000000000003</c:v>
                </c:pt>
                <c:pt idx="5409">
                  <c:v>5.556</c:v>
                </c:pt>
                <c:pt idx="5410">
                  <c:v>5.5570000000000004</c:v>
                </c:pt>
                <c:pt idx="5411">
                  <c:v>5.5590000000000002</c:v>
                </c:pt>
                <c:pt idx="5412">
                  <c:v>5.5609999999999999</c:v>
                </c:pt>
                <c:pt idx="5413">
                  <c:v>5.5625</c:v>
                </c:pt>
                <c:pt idx="5414">
                  <c:v>5.5644999999999998</c:v>
                </c:pt>
                <c:pt idx="5415">
                  <c:v>5.5659999999999998</c:v>
                </c:pt>
                <c:pt idx="5416">
                  <c:v>5.5679999999999996</c:v>
                </c:pt>
                <c:pt idx="5417">
                  <c:v>5.5694999999999997</c:v>
                </c:pt>
                <c:pt idx="5418">
                  <c:v>5.5720000000000001</c:v>
                </c:pt>
                <c:pt idx="5419">
                  <c:v>5.5739999999999998</c:v>
                </c:pt>
                <c:pt idx="5420">
                  <c:v>5.5754999999999999</c:v>
                </c:pt>
                <c:pt idx="5421">
                  <c:v>5.577</c:v>
                </c:pt>
                <c:pt idx="5422">
                  <c:v>5.5789999999999997</c:v>
                </c:pt>
                <c:pt idx="5423">
                  <c:v>5.5810000000000004</c:v>
                </c:pt>
                <c:pt idx="5424">
                  <c:v>5.5830000000000002</c:v>
                </c:pt>
                <c:pt idx="5425">
                  <c:v>5.5854999999999997</c:v>
                </c:pt>
                <c:pt idx="5426">
                  <c:v>5.5869999999999997</c:v>
                </c:pt>
                <c:pt idx="5427">
                  <c:v>5.5890000000000004</c:v>
                </c:pt>
                <c:pt idx="5428">
                  <c:v>5.5910000000000002</c:v>
                </c:pt>
                <c:pt idx="5429">
                  <c:v>5.593</c:v>
                </c:pt>
                <c:pt idx="5430">
                  <c:v>5.5949999999999998</c:v>
                </c:pt>
                <c:pt idx="5431">
                  <c:v>5.5964999999999998</c:v>
                </c:pt>
                <c:pt idx="5432">
                  <c:v>5.5979999999999999</c:v>
                </c:pt>
                <c:pt idx="5433">
                  <c:v>5.6</c:v>
                </c:pt>
                <c:pt idx="5434">
                  <c:v>5.6020000000000003</c:v>
                </c:pt>
                <c:pt idx="5435">
                  <c:v>5.6035000000000004</c:v>
                </c:pt>
                <c:pt idx="5436">
                  <c:v>5.6050000000000004</c:v>
                </c:pt>
                <c:pt idx="5437">
                  <c:v>5.6064999999999996</c:v>
                </c:pt>
                <c:pt idx="5438">
                  <c:v>5.6085000000000003</c:v>
                </c:pt>
                <c:pt idx="5439">
                  <c:v>5.6109999999999998</c:v>
                </c:pt>
                <c:pt idx="5440">
                  <c:v>5.6124999999999998</c:v>
                </c:pt>
                <c:pt idx="5441">
                  <c:v>5.6139999999999999</c:v>
                </c:pt>
                <c:pt idx="5442">
                  <c:v>5.6154999999999999</c:v>
                </c:pt>
                <c:pt idx="5443">
                  <c:v>5.617</c:v>
                </c:pt>
                <c:pt idx="5444">
                  <c:v>5.6185</c:v>
                </c:pt>
                <c:pt idx="5445">
                  <c:v>5.6210000000000004</c:v>
                </c:pt>
                <c:pt idx="5446">
                  <c:v>5.6224999999999996</c:v>
                </c:pt>
                <c:pt idx="5447">
                  <c:v>5.6239999999999997</c:v>
                </c:pt>
                <c:pt idx="5448">
                  <c:v>5.6265000000000001</c:v>
                </c:pt>
                <c:pt idx="5449">
                  <c:v>5.6284999999999998</c:v>
                </c:pt>
                <c:pt idx="5450">
                  <c:v>5.6304999999999996</c:v>
                </c:pt>
                <c:pt idx="5451">
                  <c:v>5.6325000000000003</c:v>
                </c:pt>
                <c:pt idx="5452">
                  <c:v>5.6345000000000001</c:v>
                </c:pt>
                <c:pt idx="5453">
                  <c:v>5.6360000000000001</c:v>
                </c:pt>
                <c:pt idx="5454">
                  <c:v>5.6379999999999999</c:v>
                </c:pt>
                <c:pt idx="5455">
                  <c:v>5.6405000000000003</c:v>
                </c:pt>
                <c:pt idx="5456">
                  <c:v>5.6414999999999997</c:v>
                </c:pt>
                <c:pt idx="5457">
                  <c:v>5.6435000000000004</c:v>
                </c:pt>
                <c:pt idx="5458">
                  <c:v>5.6455000000000002</c:v>
                </c:pt>
                <c:pt idx="5459">
                  <c:v>5.6475</c:v>
                </c:pt>
                <c:pt idx="5460">
                  <c:v>5.6494999999999997</c:v>
                </c:pt>
                <c:pt idx="5461">
                  <c:v>5.6509999999999998</c:v>
                </c:pt>
                <c:pt idx="5462">
                  <c:v>5.6529999999999996</c:v>
                </c:pt>
                <c:pt idx="5463">
                  <c:v>5.6539999999999999</c:v>
                </c:pt>
                <c:pt idx="5464">
                  <c:v>5.6559999999999997</c:v>
                </c:pt>
                <c:pt idx="5465">
                  <c:v>5.6585000000000001</c:v>
                </c:pt>
                <c:pt idx="5466">
                  <c:v>5.6609999999999996</c:v>
                </c:pt>
                <c:pt idx="5467">
                  <c:v>5.6639999999999997</c:v>
                </c:pt>
                <c:pt idx="5468">
                  <c:v>5.6660000000000004</c:v>
                </c:pt>
                <c:pt idx="5469">
                  <c:v>5.6680000000000001</c:v>
                </c:pt>
                <c:pt idx="5470">
                  <c:v>5.67</c:v>
                </c:pt>
                <c:pt idx="5471">
                  <c:v>5.6719999999999997</c:v>
                </c:pt>
                <c:pt idx="5472">
                  <c:v>5.6740000000000004</c:v>
                </c:pt>
                <c:pt idx="5473">
                  <c:v>5.6760000000000002</c:v>
                </c:pt>
                <c:pt idx="5474">
                  <c:v>5.6775000000000002</c:v>
                </c:pt>
                <c:pt idx="5475">
                  <c:v>5.6790000000000003</c:v>
                </c:pt>
                <c:pt idx="5476">
                  <c:v>5.6814999999999998</c:v>
                </c:pt>
                <c:pt idx="5477">
                  <c:v>5.6829999999999998</c:v>
                </c:pt>
                <c:pt idx="5478">
                  <c:v>5.6844999999999999</c:v>
                </c:pt>
                <c:pt idx="5479">
                  <c:v>5.6859999999999999</c:v>
                </c:pt>
                <c:pt idx="5480">
                  <c:v>5.6879999999999997</c:v>
                </c:pt>
                <c:pt idx="5481">
                  <c:v>5.6905000000000001</c:v>
                </c:pt>
                <c:pt idx="5482">
                  <c:v>5.6920000000000002</c:v>
                </c:pt>
                <c:pt idx="5483">
                  <c:v>5.6929999999999996</c:v>
                </c:pt>
                <c:pt idx="5484">
                  <c:v>5.6955</c:v>
                </c:pt>
                <c:pt idx="5485">
                  <c:v>5.6965000000000003</c:v>
                </c:pt>
                <c:pt idx="5486">
                  <c:v>5.6989999999999998</c:v>
                </c:pt>
                <c:pt idx="5487">
                  <c:v>5.7004999999999999</c:v>
                </c:pt>
                <c:pt idx="5488">
                  <c:v>5.702</c:v>
                </c:pt>
                <c:pt idx="5489">
                  <c:v>5.7035</c:v>
                </c:pt>
                <c:pt idx="5490">
                  <c:v>5.7054999999999998</c:v>
                </c:pt>
                <c:pt idx="5491">
                  <c:v>5.7080000000000002</c:v>
                </c:pt>
                <c:pt idx="5492">
                  <c:v>5.7104999999999997</c:v>
                </c:pt>
                <c:pt idx="5493">
                  <c:v>5.7125000000000004</c:v>
                </c:pt>
                <c:pt idx="5494">
                  <c:v>5.7140000000000004</c:v>
                </c:pt>
                <c:pt idx="5495">
                  <c:v>5.7160000000000002</c:v>
                </c:pt>
                <c:pt idx="5496">
                  <c:v>5.7184999999999997</c:v>
                </c:pt>
                <c:pt idx="5497">
                  <c:v>5.7205000000000004</c:v>
                </c:pt>
                <c:pt idx="5498">
                  <c:v>5.7225000000000001</c:v>
                </c:pt>
                <c:pt idx="5499">
                  <c:v>5.7240000000000002</c:v>
                </c:pt>
                <c:pt idx="5500">
                  <c:v>5.726</c:v>
                </c:pt>
                <c:pt idx="5501">
                  <c:v>5.7290000000000001</c:v>
                </c:pt>
                <c:pt idx="5502">
                  <c:v>5.7314999999999996</c:v>
                </c:pt>
                <c:pt idx="5503">
                  <c:v>5.7329999999999997</c:v>
                </c:pt>
                <c:pt idx="5504">
                  <c:v>5.7350000000000003</c:v>
                </c:pt>
                <c:pt idx="5505">
                  <c:v>5.7374999999999998</c:v>
                </c:pt>
                <c:pt idx="5506">
                  <c:v>5.7389999999999999</c:v>
                </c:pt>
                <c:pt idx="5507">
                  <c:v>5.7415000000000003</c:v>
                </c:pt>
                <c:pt idx="5508">
                  <c:v>5.7430000000000003</c:v>
                </c:pt>
                <c:pt idx="5509">
                  <c:v>5.7450000000000001</c:v>
                </c:pt>
                <c:pt idx="5510">
                  <c:v>5.7465000000000002</c:v>
                </c:pt>
                <c:pt idx="5511">
                  <c:v>5.7489999999999997</c:v>
                </c:pt>
                <c:pt idx="5512">
                  <c:v>5.7504999999999997</c:v>
                </c:pt>
                <c:pt idx="5513">
                  <c:v>5.7525000000000004</c:v>
                </c:pt>
                <c:pt idx="5514">
                  <c:v>5.7539999999999996</c:v>
                </c:pt>
                <c:pt idx="5515">
                  <c:v>5.7560000000000002</c:v>
                </c:pt>
                <c:pt idx="5516">
                  <c:v>5.7575000000000003</c:v>
                </c:pt>
                <c:pt idx="5517">
                  <c:v>5.7595000000000001</c:v>
                </c:pt>
                <c:pt idx="5518">
                  <c:v>5.7610000000000001</c:v>
                </c:pt>
                <c:pt idx="5519">
                  <c:v>5.7625000000000002</c:v>
                </c:pt>
                <c:pt idx="5520">
                  <c:v>5.7645</c:v>
                </c:pt>
                <c:pt idx="5521">
                  <c:v>5.766</c:v>
                </c:pt>
                <c:pt idx="5522">
                  <c:v>5.7685000000000004</c:v>
                </c:pt>
                <c:pt idx="5523">
                  <c:v>5.7705000000000002</c:v>
                </c:pt>
                <c:pt idx="5524">
                  <c:v>5.7725</c:v>
                </c:pt>
                <c:pt idx="5525">
                  <c:v>5.774</c:v>
                </c:pt>
                <c:pt idx="5526">
                  <c:v>5.7765000000000004</c:v>
                </c:pt>
                <c:pt idx="5527">
                  <c:v>5.7785000000000002</c:v>
                </c:pt>
                <c:pt idx="5528">
                  <c:v>5.7815000000000003</c:v>
                </c:pt>
                <c:pt idx="5529">
                  <c:v>5.7835000000000001</c:v>
                </c:pt>
                <c:pt idx="5530">
                  <c:v>5.7854999999999999</c:v>
                </c:pt>
                <c:pt idx="5531">
                  <c:v>5.7874999999999996</c:v>
                </c:pt>
                <c:pt idx="5532">
                  <c:v>5.7895000000000003</c:v>
                </c:pt>
                <c:pt idx="5533">
                  <c:v>5.7915000000000001</c:v>
                </c:pt>
                <c:pt idx="5534">
                  <c:v>5.7930000000000001</c:v>
                </c:pt>
                <c:pt idx="5535">
                  <c:v>5.7949999999999999</c:v>
                </c:pt>
                <c:pt idx="5536">
                  <c:v>5.7960000000000003</c:v>
                </c:pt>
                <c:pt idx="5537">
                  <c:v>5.798</c:v>
                </c:pt>
                <c:pt idx="5538">
                  <c:v>5.7995000000000001</c:v>
                </c:pt>
                <c:pt idx="5539">
                  <c:v>5.8010000000000002</c:v>
                </c:pt>
                <c:pt idx="5540">
                  <c:v>5.8029999999999999</c:v>
                </c:pt>
                <c:pt idx="5541">
                  <c:v>5.8045</c:v>
                </c:pt>
                <c:pt idx="5542">
                  <c:v>5.806</c:v>
                </c:pt>
                <c:pt idx="5543">
                  <c:v>5.8079999999999998</c:v>
                </c:pt>
                <c:pt idx="5544">
                  <c:v>5.81</c:v>
                </c:pt>
                <c:pt idx="5545">
                  <c:v>5.8114999999999997</c:v>
                </c:pt>
                <c:pt idx="5546">
                  <c:v>5.8129999999999997</c:v>
                </c:pt>
                <c:pt idx="5547">
                  <c:v>5.8144999999999998</c:v>
                </c:pt>
                <c:pt idx="5548">
                  <c:v>5.8164999999999996</c:v>
                </c:pt>
                <c:pt idx="5549">
                  <c:v>5.8179999999999996</c:v>
                </c:pt>
                <c:pt idx="5550">
                  <c:v>5.82</c:v>
                </c:pt>
                <c:pt idx="5551">
                  <c:v>5.8215000000000003</c:v>
                </c:pt>
                <c:pt idx="5552">
                  <c:v>5.8230000000000004</c:v>
                </c:pt>
                <c:pt idx="5553">
                  <c:v>5.8244999999999996</c:v>
                </c:pt>
                <c:pt idx="5554">
                  <c:v>5.8265000000000002</c:v>
                </c:pt>
                <c:pt idx="5555">
                  <c:v>5.8295000000000003</c:v>
                </c:pt>
                <c:pt idx="5556">
                  <c:v>5.8310000000000004</c:v>
                </c:pt>
                <c:pt idx="5557">
                  <c:v>5.8330000000000002</c:v>
                </c:pt>
                <c:pt idx="5558">
                  <c:v>5.8345000000000002</c:v>
                </c:pt>
                <c:pt idx="5559">
                  <c:v>5.8365</c:v>
                </c:pt>
                <c:pt idx="5560">
                  <c:v>5.8390000000000004</c:v>
                </c:pt>
                <c:pt idx="5561">
                  <c:v>5.8414999999999999</c:v>
                </c:pt>
                <c:pt idx="5562">
                  <c:v>5.843</c:v>
                </c:pt>
                <c:pt idx="5563">
                  <c:v>5.8464999999999998</c:v>
                </c:pt>
                <c:pt idx="5564">
                  <c:v>5.8490000000000002</c:v>
                </c:pt>
                <c:pt idx="5565">
                  <c:v>5.8514999999999997</c:v>
                </c:pt>
                <c:pt idx="5566">
                  <c:v>5.8544999999999998</c:v>
                </c:pt>
                <c:pt idx="5567">
                  <c:v>5.8564999999999996</c:v>
                </c:pt>
                <c:pt idx="5568">
                  <c:v>5.8585000000000003</c:v>
                </c:pt>
                <c:pt idx="5569">
                  <c:v>5.8605</c:v>
                </c:pt>
                <c:pt idx="5570">
                  <c:v>5.8630000000000004</c:v>
                </c:pt>
                <c:pt idx="5571">
                  <c:v>5.8650000000000002</c:v>
                </c:pt>
                <c:pt idx="5572">
                  <c:v>5.867</c:v>
                </c:pt>
                <c:pt idx="5573">
                  <c:v>5.8685</c:v>
                </c:pt>
                <c:pt idx="5574">
                  <c:v>5.87</c:v>
                </c:pt>
                <c:pt idx="5575">
                  <c:v>5.8719999999999999</c:v>
                </c:pt>
                <c:pt idx="5576">
                  <c:v>5.8734999999999999</c:v>
                </c:pt>
                <c:pt idx="5577">
                  <c:v>5.8760000000000003</c:v>
                </c:pt>
                <c:pt idx="5578">
                  <c:v>5.8769999999999998</c:v>
                </c:pt>
                <c:pt idx="5579">
                  <c:v>5.8789999999999996</c:v>
                </c:pt>
                <c:pt idx="5580">
                  <c:v>5.8810000000000002</c:v>
                </c:pt>
                <c:pt idx="5581">
                  <c:v>5.883</c:v>
                </c:pt>
                <c:pt idx="5582">
                  <c:v>5.8849999999999998</c:v>
                </c:pt>
                <c:pt idx="5583">
                  <c:v>5.8869999999999996</c:v>
                </c:pt>
                <c:pt idx="5584">
                  <c:v>5.8884999999999996</c:v>
                </c:pt>
                <c:pt idx="5585">
                  <c:v>5.8905000000000003</c:v>
                </c:pt>
                <c:pt idx="5586">
                  <c:v>5.8925000000000001</c:v>
                </c:pt>
                <c:pt idx="5587">
                  <c:v>5.8940000000000001</c:v>
                </c:pt>
                <c:pt idx="5588">
                  <c:v>5.8959999999999999</c:v>
                </c:pt>
                <c:pt idx="5589">
                  <c:v>5.8979999999999997</c:v>
                </c:pt>
                <c:pt idx="5590">
                  <c:v>5.899</c:v>
                </c:pt>
                <c:pt idx="5591">
                  <c:v>5.9009999999999998</c:v>
                </c:pt>
                <c:pt idx="5592">
                  <c:v>5.9035000000000002</c:v>
                </c:pt>
                <c:pt idx="5593">
                  <c:v>5.9055</c:v>
                </c:pt>
                <c:pt idx="5594">
                  <c:v>5.907</c:v>
                </c:pt>
                <c:pt idx="5595">
                  <c:v>5.9085000000000001</c:v>
                </c:pt>
                <c:pt idx="5596">
                  <c:v>5.91</c:v>
                </c:pt>
                <c:pt idx="5597">
                  <c:v>5.9124999999999996</c:v>
                </c:pt>
                <c:pt idx="5598">
                  <c:v>5.9145000000000003</c:v>
                </c:pt>
                <c:pt idx="5599">
                  <c:v>5.9160000000000004</c:v>
                </c:pt>
                <c:pt idx="5600">
                  <c:v>5.9175000000000004</c:v>
                </c:pt>
                <c:pt idx="5601">
                  <c:v>5.9189999999999996</c:v>
                </c:pt>
                <c:pt idx="5602">
                  <c:v>5.9210000000000003</c:v>
                </c:pt>
                <c:pt idx="5603">
                  <c:v>5.923</c:v>
                </c:pt>
                <c:pt idx="5604">
                  <c:v>5.9249999999999998</c:v>
                </c:pt>
                <c:pt idx="5605">
                  <c:v>5.9264999999999999</c:v>
                </c:pt>
                <c:pt idx="5606">
                  <c:v>5.9284999999999997</c:v>
                </c:pt>
                <c:pt idx="5607">
                  <c:v>5.9305000000000003</c:v>
                </c:pt>
                <c:pt idx="5608">
                  <c:v>5.9329999999999998</c:v>
                </c:pt>
                <c:pt idx="5609">
                  <c:v>5.9344999999999999</c:v>
                </c:pt>
                <c:pt idx="5610">
                  <c:v>5.9359999999999999</c:v>
                </c:pt>
                <c:pt idx="5611">
                  <c:v>5.9379999999999997</c:v>
                </c:pt>
                <c:pt idx="5612">
                  <c:v>5.94</c:v>
                </c:pt>
                <c:pt idx="5613">
                  <c:v>5.9420000000000002</c:v>
                </c:pt>
                <c:pt idx="5614">
                  <c:v>5.9444999999999997</c:v>
                </c:pt>
                <c:pt idx="5615">
                  <c:v>5.9459999999999997</c:v>
                </c:pt>
                <c:pt idx="5616">
                  <c:v>5.9474999999999998</c:v>
                </c:pt>
                <c:pt idx="5617">
                  <c:v>5.9489999999999998</c:v>
                </c:pt>
                <c:pt idx="5618">
                  <c:v>5.9509999999999996</c:v>
                </c:pt>
                <c:pt idx="5619">
                  <c:v>5.9535</c:v>
                </c:pt>
                <c:pt idx="5620">
                  <c:v>5.9550000000000001</c:v>
                </c:pt>
                <c:pt idx="5621">
                  <c:v>5.9569999999999999</c:v>
                </c:pt>
                <c:pt idx="5622">
                  <c:v>5.9584999999999999</c:v>
                </c:pt>
                <c:pt idx="5623">
                  <c:v>5.9604999999999997</c:v>
                </c:pt>
                <c:pt idx="5624">
                  <c:v>5.9625000000000004</c:v>
                </c:pt>
                <c:pt idx="5625">
                  <c:v>5.9645000000000001</c:v>
                </c:pt>
                <c:pt idx="5626">
                  <c:v>5.9660000000000002</c:v>
                </c:pt>
                <c:pt idx="5627">
                  <c:v>5.968</c:v>
                </c:pt>
                <c:pt idx="5628">
                  <c:v>5.97</c:v>
                </c:pt>
                <c:pt idx="5629">
                  <c:v>5.9720000000000004</c:v>
                </c:pt>
                <c:pt idx="5630">
                  <c:v>5.9740000000000002</c:v>
                </c:pt>
                <c:pt idx="5631">
                  <c:v>5.9755000000000003</c:v>
                </c:pt>
                <c:pt idx="5632">
                  <c:v>5.9775</c:v>
                </c:pt>
                <c:pt idx="5633">
                  <c:v>5.9790000000000001</c:v>
                </c:pt>
                <c:pt idx="5634">
                  <c:v>5.9814999999999996</c:v>
                </c:pt>
                <c:pt idx="5635">
                  <c:v>5.9835000000000003</c:v>
                </c:pt>
                <c:pt idx="5636">
                  <c:v>5.9859999999999998</c:v>
                </c:pt>
                <c:pt idx="5637">
                  <c:v>5.9874999999999998</c:v>
                </c:pt>
                <c:pt idx="5638">
                  <c:v>5.9894999999999996</c:v>
                </c:pt>
                <c:pt idx="5639">
                  <c:v>5.992</c:v>
                </c:pt>
                <c:pt idx="5640">
                  <c:v>5.9945000000000004</c:v>
                </c:pt>
                <c:pt idx="5641">
                  <c:v>5.9969999999999999</c:v>
                </c:pt>
                <c:pt idx="5642">
                  <c:v>5.9984999999999999</c:v>
                </c:pt>
                <c:pt idx="5643">
                  <c:v>6.0010000000000003</c:v>
                </c:pt>
                <c:pt idx="5644">
                  <c:v>6.0039999999999996</c:v>
                </c:pt>
                <c:pt idx="5645">
                  <c:v>6.0060000000000002</c:v>
                </c:pt>
                <c:pt idx="5646">
                  <c:v>6.008</c:v>
                </c:pt>
                <c:pt idx="5647">
                  <c:v>6.01</c:v>
                </c:pt>
                <c:pt idx="5648">
                  <c:v>6.0119999999999996</c:v>
                </c:pt>
                <c:pt idx="5649">
                  <c:v>6.0134999999999996</c:v>
                </c:pt>
                <c:pt idx="5650">
                  <c:v>6.0155000000000003</c:v>
                </c:pt>
                <c:pt idx="5651">
                  <c:v>6.0170000000000003</c:v>
                </c:pt>
                <c:pt idx="5652">
                  <c:v>6.0185000000000004</c:v>
                </c:pt>
                <c:pt idx="5653">
                  <c:v>6.02</c:v>
                </c:pt>
                <c:pt idx="5654">
                  <c:v>6.0220000000000002</c:v>
                </c:pt>
                <c:pt idx="5655">
                  <c:v>6.024</c:v>
                </c:pt>
                <c:pt idx="5656">
                  <c:v>6.0259999999999998</c:v>
                </c:pt>
                <c:pt idx="5657">
                  <c:v>6.0274999999999999</c:v>
                </c:pt>
                <c:pt idx="5658">
                  <c:v>6.0294999999999996</c:v>
                </c:pt>
                <c:pt idx="5659">
                  <c:v>6.0315000000000003</c:v>
                </c:pt>
                <c:pt idx="5660">
                  <c:v>6.0335000000000001</c:v>
                </c:pt>
                <c:pt idx="5661">
                  <c:v>6.0350000000000001</c:v>
                </c:pt>
                <c:pt idx="5662">
                  <c:v>6.0369999999999999</c:v>
                </c:pt>
                <c:pt idx="5663">
                  <c:v>6.0380000000000003</c:v>
                </c:pt>
                <c:pt idx="5664">
                  <c:v>6.04</c:v>
                </c:pt>
                <c:pt idx="5665">
                  <c:v>6.0419999999999998</c:v>
                </c:pt>
                <c:pt idx="5666">
                  <c:v>6.0439999999999996</c:v>
                </c:pt>
                <c:pt idx="5667">
                  <c:v>6.0460000000000003</c:v>
                </c:pt>
                <c:pt idx="5668">
                  <c:v>6.0475000000000003</c:v>
                </c:pt>
                <c:pt idx="5669">
                  <c:v>6.0495000000000001</c:v>
                </c:pt>
                <c:pt idx="5670">
                  <c:v>6.0514999999999999</c:v>
                </c:pt>
                <c:pt idx="5671">
                  <c:v>6.0540000000000003</c:v>
                </c:pt>
                <c:pt idx="5672">
                  <c:v>6.0555000000000003</c:v>
                </c:pt>
                <c:pt idx="5673">
                  <c:v>6.0570000000000004</c:v>
                </c:pt>
                <c:pt idx="5674">
                  <c:v>6.0590000000000002</c:v>
                </c:pt>
                <c:pt idx="5675">
                  <c:v>6.0605000000000002</c:v>
                </c:pt>
                <c:pt idx="5676">
                  <c:v>6.0629999999999997</c:v>
                </c:pt>
                <c:pt idx="5677">
                  <c:v>6.0655000000000001</c:v>
                </c:pt>
                <c:pt idx="5678">
                  <c:v>6.0674999999999999</c:v>
                </c:pt>
                <c:pt idx="5679">
                  <c:v>6.069</c:v>
                </c:pt>
                <c:pt idx="5680">
                  <c:v>6.0715000000000003</c:v>
                </c:pt>
                <c:pt idx="5681">
                  <c:v>6.0739999999999998</c:v>
                </c:pt>
                <c:pt idx="5682">
                  <c:v>6.0759999999999996</c:v>
                </c:pt>
                <c:pt idx="5683">
                  <c:v>6.0774999999999997</c:v>
                </c:pt>
                <c:pt idx="5684">
                  <c:v>6.0804999999999998</c:v>
                </c:pt>
                <c:pt idx="5685">
                  <c:v>6.0830000000000002</c:v>
                </c:pt>
                <c:pt idx="5686">
                  <c:v>6.0854999999999997</c:v>
                </c:pt>
                <c:pt idx="5687">
                  <c:v>6.0875000000000004</c:v>
                </c:pt>
                <c:pt idx="5688">
                  <c:v>6.0890000000000004</c:v>
                </c:pt>
                <c:pt idx="5689">
                  <c:v>6.0910000000000002</c:v>
                </c:pt>
                <c:pt idx="5690">
                  <c:v>6.0919999999999996</c:v>
                </c:pt>
                <c:pt idx="5691">
                  <c:v>6.0945</c:v>
                </c:pt>
                <c:pt idx="5692">
                  <c:v>6.0960000000000001</c:v>
                </c:pt>
                <c:pt idx="5693">
                  <c:v>6.0979999999999999</c:v>
                </c:pt>
                <c:pt idx="5694">
                  <c:v>6.0994999999999999</c:v>
                </c:pt>
                <c:pt idx="5695">
                  <c:v>6.1014999999999997</c:v>
                </c:pt>
                <c:pt idx="5696">
                  <c:v>6.1040000000000001</c:v>
                </c:pt>
                <c:pt idx="5697">
                  <c:v>6.1059999999999999</c:v>
                </c:pt>
                <c:pt idx="5698">
                  <c:v>6.1074999999999999</c:v>
                </c:pt>
                <c:pt idx="5699">
                  <c:v>6.109</c:v>
                </c:pt>
                <c:pt idx="5700">
                  <c:v>6.1109999999999998</c:v>
                </c:pt>
                <c:pt idx="5701">
                  <c:v>6.1135000000000002</c:v>
                </c:pt>
                <c:pt idx="5702">
                  <c:v>6.1150000000000002</c:v>
                </c:pt>
                <c:pt idx="5703">
                  <c:v>6.117</c:v>
                </c:pt>
                <c:pt idx="5704">
                  <c:v>6.1180000000000003</c:v>
                </c:pt>
                <c:pt idx="5705">
                  <c:v>6.12</c:v>
                </c:pt>
                <c:pt idx="5706">
                  <c:v>6.1215000000000002</c:v>
                </c:pt>
                <c:pt idx="5707">
                  <c:v>6.1234999999999999</c:v>
                </c:pt>
                <c:pt idx="5708">
                  <c:v>6.1254999999999997</c:v>
                </c:pt>
                <c:pt idx="5709">
                  <c:v>6.1275000000000004</c:v>
                </c:pt>
                <c:pt idx="5710">
                  <c:v>6.1284999999999998</c:v>
                </c:pt>
                <c:pt idx="5711">
                  <c:v>6.1304999999999996</c:v>
                </c:pt>
                <c:pt idx="5712">
                  <c:v>6.133</c:v>
                </c:pt>
                <c:pt idx="5713">
                  <c:v>6.1349999999999998</c:v>
                </c:pt>
                <c:pt idx="5714">
                  <c:v>6.1360000000000001</c:v>
                </c:pt>
                <c:pt idx="5715">
                  <c:v>6.1375000000000002</c:v>
                </c:pt>
                <c:pt idx="5716">
                  <c:v>6.1390000000000002</c:v>
                </c:pt>
                <c:pt idx="5717">
                  <c:v>6.1414999999999997</c:v>
                </c:pt>
                <c:pt idx="5718">
                  <c:v>6.1429999999999998</c:v>
                </c:pt>
                <c:pt idx="5719">
                  <c:v>6.1449999999999996</c:v>
                </c:pt>
                <c:pt idx="5720">
                  <c:v>6.1464999999999996</c:v>
                </c:pt>
                <c:pt idx="5721">
                  <c:v>6.1485000000000003</c:v>
                </c:pt>
                <c:pt idx="5722">
                  <c:v>6.1505000000000001</c:v>
                </c:pt>
                <c:pt idx="5723">
                  <c:v>6.1535000000000002</c:v>
                </c:pt>
                <c:pt idx="5724">
                  <c:v>6.1555</c:v>
                </c:pt>
                <c:pt idx="5725">
                  <c:v>6.1585000000000001</c:v>
                </c:pt>
                <c:pt idx="5726">
                  <c:v>6.1604999999999999</c:v>
                </c:pt>
                <c:pt idx="5727">
                  <c:v>6.1624999999999996</c:v>
                </c:pt>
                <c:pt idx="5728">
                  <c:v>6.165</c:v>
                </c:pt>
                <c:pt idx="5729">
                  <c:v>6.1669999999999998</c:v>
                </c:pt>
                <c:pt idx="5730">
                  <c:v>6.1680000000000001</c:v>
                </c:pt>
                <c:pt idx="5731">
                  <c:v>6.17</c:v>
                </c:pt>
                <c:pt idx="5732">
                  <c:v>6.1715</c:v>
                </c:pt>
                <c:pt idx="5733">
                  <c:v>6.1734999999999998</c:v>
                </c:pt>
                <c:pt idx="5734">
                  <c:v>6.1755000000000004</c:v>
                </c:pt>
                <c:pt idx="5735">
                  <c:v>6.1764999999999999</c:v>
                </c:pt>
                <c:pt idx="5736">
                  <c:v>6.1779999999999999</c:v>
                </c:pt>
                <c:pt idx="5737">
                  <c:v>6.1795</c:v>
                </c:pt>
                <c:pt idx="5738">
                  <c:v>6.1820000000000004</c:v>
                </c:pt>
                <c:pt idx="5739">
                  <c:v>6.1835000000000004</c:v>
                </c:pt>
                <c:pt idx="5740">
                  <c:v>6.1849999999999996</c:v>
                </c:pt>
                <c:pt idx="5741">
                  <c:v>6.1864999999999997</c:v>
                </c:pt>
                <c:pt idx="5742">
                  <c:v>6.1885000000000003</c:v>
                </c:pt>
                <c:pt idx="5743">
                  <c:v>6.1905000000000001</c:v>
                </c:pt>
                <c:pt idx="5744">
                  <c:v>6.1924999999999999</c:v>
                </c:pt>
                <c:pt idx="5745">
                  <c:v>6.1935000000000002</c:v>
                </c:pt>
                <c:pt idx="5746">
                  <c:v>6.1955</c:v>
                </c:pt>
                <c:pt idx="5747">
                  <c:v>6.1970000000000001</c:v>
                </c:pt>
                <c:pt idx="5748">
                  <c:v>6.1989999999999998</c:v>
                </c:pt>
                <c:pt idx="5749">
                  <c:v>6.2004999999999999</c:v>
                </c:pt>
                <c:pt idx="5750">
                  <c:v>6.202</c:v>
                </c:pt>
                <c:pt idx="5751">
                  <c:v>6.2035</c:v>
                </c:pt>
                <c:pt idx="5752">
                  <c:v>6.2054999999999998</c:v>
                </c:pt>
                <c:pt idx="5753">
                  <c:v>6.2074999999999996</c:v>
                </c:pt>
                <c:pt idx="5754">
                  <c:v>6.2089999999999996</c:v>
                </c:pt>
                <c:pt idx="5755">
                  <c:v>6.2110000000000003</c:v>
                </c:pt>
                <c:pt idx="5756">
                  <c:v>6.2130000000000001</c:v>
                </c:pt>
                <c:pt idx="5757">
                  <c:v>6.2140000000000004</c:v>
                </c:pt>
                <c:pt idx="5758">
                  <c:v>6.2169999999999996</c:v>
                </c:pt>
                <c:pt idx="5759">
                  <c:v>6.2190000000000003</c:v>
                </c:pt>
                <c:pt idx="5760">
                  <c:v>6.2205000000000004</c:v>
                </c:pt>
                <c:pt idx="5761">
                  <c:v>6.2220000000000004</c:v>
                </c:pt>
                <c:pt idx="5762">
                  <c:v>6.2240000000000002</c:v>
                </c:pt>
                <c:pt idx="5763">
                  <c:v>6.226</c:v>
                </c:pt>
                <c:pt idx="5764">
                  <c:v>6.2290000000000001</c:v>
                </c:pt>
                <c:pt idx="5765">
                  <c:v>6.2309999999999999</c:v>
                </c:pt>
                <c:pt idx="5766">
                  <c:v>6.2324999999999999</c:v>
                </c:pt>
                <c:pt idx="5767">
                  <c:v>6.234</c:v>
                </c:pt>
                <c:pt idx="5768">
                  <c:v>6.2365000000000004</c:v>
                </c:pt>
                <c:pt idx="5769">
                  <c:v>6.2385000000000002</c:v>
                </c:pt>
                <c:pt idx="5770">
                  <c:v>6.24</c:v>
                </c:pt>
                <c:pt idx="5771">
                  <c:v>6.2415000000000003</c:v>
                </c:pt>
                <c:pt idx="5772">
                  <c:v>6.2430000000000003</c:v>
                </c:pt>
                <c:pt idx="5773">
                  <c:v>6.2445000000000004</c:v>
                </c:pt>
                <c:pt idx="5774">
                  <c:v>6.2469999999999999</c:v>
                </c:pt>
                <c:pt idx="5775">
                  <c:v>6.2489999999999997</c:v>
                </c:pt>
                <c:pt idx="5776">
                  <c:v>6.2504999999999997</c:v>
                </c:pt>
                <c:pt idx="5777">
                  <c:v>6.2519999999999998</c:v>
                </c:pt>
                <c:pt idx="5778">
                  <c:v>6.2539999999999996</c:v>
                </c:pt>
                <c:pt idx="5779">
                  <c:v>6.2560000000000002</c:v>
                </c:pt>
                <c:pt idx="5780">
                  <c:v>6.2575000000000003</c:v>
                </c:pt>
                <c:pt idx="5781">
                  <c:v>6.2595000000000001</c:v>
                </c:pt>
                <c:pt idx="5782">
                  <c:v>6.2614999999999998</c:v>
                </c:pt>
                <c:pt idx="5783">
                  <c:v>6.2629999999999999</c:v>
                </c:pt>
                <c:pt idx="5784">
                  <c:v>6.2655000000000003</c:v>
                </c:pt>
                <c:pt idx="5785">
                  <c:v>6.2679999999999998</c:v>
                </c:pt>
                <c:pt idx="5786">
                  <c:v>6.2705000000000002</c:v>
                </c:pt>
                <c:pt idx="5787">
                  <c:v>6.2729999999999997</c:v>
                </c:pt>
                <c:pt idx="5788">
                  <c:v>6.2755000000000001</c:v>
                </c:pt>
                <c:pt idx="5789">
                  <c:v>6.2774999999999999</c:v>
                </c:pt>
                <c:pt idx="5790">
                  <c:v>6.2794999999999996</c:v>
                </c:pt>
                <c:pt idx="5791">
                  <c:v>6.2809999999999997</c:v>
                </c:pt>
                <c:pt idx="5792">
                  <c:v>6.282</c:v>
                </c:pt>
                <c:pt idx="5793">
                  <c:v>6.2839999999999998</c:v>
                </c:pt>
                <c:pt idx="5794">
                  <c:v>6.2865000000000002</c:v>
                </c:pt>
                <c:pt idx="5795">
                  <c:v>6.2880000000000003</c:v>
                </c:pt>
                <c:pt idx="5796">
                  <c:v>6.29</c:v>
                </c:pt>
                <c:pt idx="5797">
                  <c:v>6.2915000000000001</c:v>
                </c:pt>
                <c:pt idx="5798">
                  <c:v>6.2934999999999999</c:v>
                </c:pt>
                <c:pt idx="5799">
                  <c:v>6.2954999999999997</c:v>
                </c:pt>
                <c:pt idx="5800">
                  <c:v>6.2975000000000003</c:v>
                </c:pt>
                <c:pt idx="5801">
                  <c:v>6.2995000000000001</c:v>
                </c:pt>
                <c:pt idx="5802">
                  <c:v>6.3010000000000002</c:v>
                </c:pt>
                <c:pt idx="5803">
                  <c:v>6.3025000000000002</c:v>
                </c:pt>
                <c:pt idx="5804">
                  <c:v>6.3045</c:v>
                </c:pt>
                <c:pt idx="5805">
                  <c:v>6.3064999999999998</c:v>
                </c:pt>
                <c:pt idx="5806">
                  <c:v>6.3079999999999998</c:v>
                </c:pt>
                <c:pt idx="5807">
                  <c:v>6.3094999999999999</c:v>
                </c:pt>
                <c:pt idx="5808">
                  <c:v>6.3114999999999997</c:v>
                </c:pt>
                <c:pt idx="5809">
                  <c:v>6.3129999999999997</c:v>
                </c:pt>
                <c:pt idx="5810">
                  <c:v>6.3150000000000004</c:v>
                </c:pt>
                <c:pt idx="5811">
                  <c:v>6.3170000000000002</c:v>
                </c:pt>
                <c:pt idx="5812">
                  <c:v>6.3185000000000002</c:v>
                </c:pt>
                <c:pt idx="5813">
                  <c:v>6.32</c:v>
                </c:pt>
                <c:pt idx="5814">
                  <c:v>6.3220000000000001</c:v>
                </c:pt>
                <c:pt idx="5815">
                  <c:v>6.3239999999999998</c:v>
                </c:pt>
                <c:pt idx="5816">
                  <c:v>6.3254999999999999</c:v>
                </c:pt>
                <c:pt idx="5817">
                  <c:v>6.327</c:v>
                </c:pt>
                <c:pt idx="5818">
                  <c:v>6.3280000000000003</c:v>
                </c:pt>
                <c:pt idx="5819">
                  <c:v>6.33</c:v>
                </c:pt>
                <c:pt idx="5820">
                  <c:v>6.3324999999999996</c:v>
                </c:pt>
                <c:pt idx="5821">
                  <c:v>6.3345000000000002</c:v>
                </c:pt>
                <c:pt idx="5822">
                  <c:v>6.3354999999999997</c:v>
                </c:pt>
                <c:pt idx="5823">
                  <c:v>6.3375000000000004</c:v>
                </c:pt>
                <c:pt idx="5824">
                  <c:v>6.3395000000000001</c:v>
                </c:pt>
                <c:pt idx="5825">
                  <c:v>6.3414999999999999</c:v>
                </c:pt>
                <c:pt idx="5826">
                  <c:v>6.3440000000000003</c:v>
                </c:pt>
                <c:pt idx="5827">
                  <c:v>6.3449999999999998</c:v>
                </c:pt>
                <c:pt idx="5828">
                  <c:v>6.3470000000000004</c:v>
                </c:pt>
                <c:pt idx="5829">
                  <c:v>6.3484999999999996</c:v>
                </c:pt>
                <c:pt idx="5830">
                  <c:v>6.3505000000000003</c:v>
                </c:pt>
                <c:pt idx="5831">
                  <c:v>6.3535000000000004</c:v>
                </c:pt>
                <c:pt idx="5832">
                  <c:v>6.3555000000000001</c:v>
                </c:pt>
                <c:pt idx="5833">
                  <c:v>6.3574999999999999</c:v>
                </c:pt>
                <c:pt idx="5834">
                  <c:v>6.359</c:v>
                </c:pt>
                <c:pt idx="5835">
                  <c:v>6.3615000000000004</c:v>
                </c:pt>
                <c:pt idx="5836">
                  <c:v>6.3635000000000002</c:v>
                </c:pt>
                <c:pt idx="5837">
                  <c:v>6.3654999999999999</c:v>
                </c:pt>
                <c:pt idx="5838">
                  <c:v>6.367</c:v>
                </c:pt>
                <c:pt idx="5839">
                  <c:v>6.3685</c:v>
                </c:pt>
                <c:pt idx="5840">
                  <c:v>6.3704999999999998</c:v>
                </c:pt>
                <c:pt idx="5841">
                  <c:v>6.3730000000000002</c:v>
                </c:pt>
                <c:pt idx="5842">
                  <c:v>6.375</c:v>
                </c:pt>
                <c:pt idx="5843">
                  <c:v>6.3765000000000001</c:v>
                </c:pt>
                <c:pt idx="5844">
                  <c:v>6.3784999999999998</c:v>
                </c:pt>
                <c:pt idx="5845">
                  <c:v>6.3804999999999996</c:v>
                </c:pt>
                <c:pt idx="5846">
                  <c:v>6.3825000000000003</c:v>
                </c:pt>
                <c:pt idx="5847">
                  <c:v>6.3845000000000001</c:v>
                </c:pt>
                <c:pt idx="5848">
                  <c:v>6.3860000000000001</c:v>
                </c:pt>
                <c:pt idx="5849">
                  <c:v>6.3875000000000002</c:v>
                </c:pt>
                <c:pt idx="5850">
                  <c:v>6.3890000000000002</c:v>
                </c:pt>
                <c:pt idx="5851">
                  <c:v>6.3914999999999997</c:v>
                </c:pt>
                <c:pt idx="5852">
                  <c:v>6.3935000000000004</c:v>
                </c:pt>
                <c:pt idx="5853">
                  <c:v>6.3955000000000002</c:v>
                </c:pt>
                <c:pt idx="5854">
                  <c:v>6.3970000000000002</c:v>
                </c:pt>
                <c:pt idx="5855">
                  <c:v>6.3985000000000003</c:v>
                </c:pt>
                <c:pt idx="5856">
                  <c:v>6.4009999999999998</c:v>
                </c:pt>
                <c:pt idx="5857">
                  <c:v>6.4029999999999996</c:v>
                </c:pt>
                <c:pt idx="5858">
                  <c:v>6.4044999999999996</c:v>
                </c:pt>
                <c:pt idx="5859">
                  <c:v>6.4059999999999997</c:v>
                </c:pt>
                <c:pt idx="5860">
                  <c:v>6.4080000000000004</c:v>
                </c:pt>
                <c:pt idx="5861">
                  <c:v>6.4095000000000004</c:v>
                </c:pt>
                <c:pt idx="5862">
                  <c:v>6.4119999999999999</c:v>
                </c:pt>
                <c:pt idx="5863">
                  <c:v>6.4135</c:v>
                </c:pt>
                <c:pt idx="5864">
                  <c:v>6.4154999999999998</c:v>
                </c:pt>
                <c:pt idx="5865">
                  <c:v>6.4180000000000001</c:v>
                </c:pt>
                <c:pt idx="5866">
                  <c:v>6.4204999999999997</c:v>
                </c:pt>
                <c:pt idx="5867">
                  <c:v>6.423</c:v>
                </c:pt>
                <c:pt idx="5868">
                  <c:v>6.4255000000000004</c:v>
                </c:pt>
                <c:pt idx="5869">
                  <c:v>6.4275000000000002</c:v>
                </c:pt>
                <c:pt idx="5870">
                  <c:v>6.4295</c:v>
                </c:pt>
                <c:pt idx="5871">
                  <c:v>6.431</c:v>
                </c:pt>
                <c:pt idx="5872">
                  <c:v>6.4335000000000004</c:v>
                </c:pt>
                <c:pt idx="5873">
                  <c:v>6.4355000000000002</c:v>
                </c:pt>
                <c:pt idx="5874">
                  <c:v>6.4375</c:v>
                </c:pt>
                <c:pt idx="5875">
                  <c:v>6.4385000000000003</c:v>
                </c:pt>
                <c:pt idx="5876">
                  <c:v>6.4405000000000001</c:v>
                </c:pt>
                <c:pt idx="5877">
                  <c:v>6.4429999999999996</c:v>
                </c:pt>
                <c:pt idx="5878">
                  <c:v>6.4444999999999997</c:v>
                </c:pt>
                <c:pt idx="5879">
                  <c:v>6.4459999999999997</c:v>
                </c:pt>
                <c:pt idx="5880">
                  <c:v>6.4474999999999998</c:v>
                </c:pt>
                <c:pt idx="5881">
                  <c:v>6.4489999999999998</c:v>
                </c:pt>
                <c:pt idx="5882">
                  <c:v>6.4509999999999996</c:v>
                </c:pt>
                <c:pt idx="5883">
                  <c:v>6.4530000000000003</c:v>
                </c:pt>
                <c:pt idx="5884">
                  <c:v>6.4550000000000001</c:v>
                </c:pt>
                <c:pt idx="5885">
                  <c:v>6.4565000000000001</c:v>
                </c:pt>
                <c:pt idx="5886">
                  <c:v>6.4580000000000002</c:v>
                </c:pt>
                <c:pt idx="5887">
                  <c:v>6.46</c:v>
                </c:pt>
                <c:pt idx="5888">
                  <c:v>6.4615</c:v>
                </c:pt>
                <c:pt idx="5889">
                  <c:v>6.4634999999999998</c:v>
                </c:pt>
                <c:pt idx="5890">
                  <c:v>6.4654999999999996</c:v>
                </c:pt>
                <c:pt idx="5891">
                  <c:v>6.4664999999999999</c:v>
                </c:pt>
                <c:pt idx="5892">
                  <c:v>6.468</c:v>
                </c:pt>
                <c:pt idx="5893">
                  <c:v>6.47</c:v>
                </c:pt>
                <c:pt idx="5894">
                  <c:v>6.4720000000000004</c:v>
                </c:pt>
                <c:pt idx="5895">
                  <c:v>6.4729999999999999</c:v>
                </c:pt>
                <c:pt idx="5896">
                  <c:v>6.4749999999999996</c:v>
                </c:pt>
                <c:pt idx="5897">
                  <c:v>6.4770000000000003</c:v>
                </c:pt>
                <c:pt idx="5898">
                  <c:v>6.4790000000000001</c:v>
                </c:pt>
                <c:pt idx="5899">
                  <c:v>6.4805000000000001</c:v>
                </c:pt>
                <c:pt idx="5900">
                  <c:v>6.4824999999999999</c:v>
                </c:pt>
                <c:pt idx="5901">
                  <c:v>6.484</c:v>
                </c:pt>
                <c:pt idx="5902">
                  <c:v>6.4859999999999998</c:v>
                </c:pt>
                <c:pt idx="5903">
                  <c:v>6.4880000000000004</c:v>
                </c:pt>
                <c:pt idx="5904">
                  <c:v>6.49</c:v>
                </c:pt>
                <c:pt idx="5905">
                  <c:v>6.4915000000000003</c:v>
                </c:pt>
                <c:pt idx="5906">
                  <c:v>6.4924999999999997</c:v>
                </c:pt>
                <c:pt idx="5907">
                  <c:v>6.4945000000000004</c:v>
                </c:pt>
                <c:pt idx="5908">
                  <c:v>6.4965000000000002</c:v>
                </c:pt>
                <c:pt idx="5909">
                  <c:v>6.4980000000000002</c:v>
                </c:pt>
                <c:pt idx="5910">
                  <c:v>6.5</c:v>
                </c:pt>
                <c:pt idx="5911">
                  <c:v>6.5019999999999998</c:v>
                </c:pt>
                <c:pt idx="5912">
                  <c:v>6.5039999999999996</c:v>
                </c:pt>
                <c:pt idx="5913">
                  <c:v>6.5054999999999996</c:v>
                </c:pt>
                <c:pt idx="5914">
                  <c:v>6.508</c:v>
                </c:pt>
                <c:pt idx="5915">
                  <c:v>6.5095000000000001</c:v>
                </c:pt>
                <c:pt idx="5916">
                  <c:v>6.5110000000000001</c:v>
                </c:pt>
                <c:pt idx="5917">
                  <c:v>6.5119999999999996</c:v>
                </c:pt>
                <c:pt idx="5918">
                  <c:v>6.5140000000000002</c:v>
                </c:pt>
                <c:pt idx="5919">
                  <c:v>6.516</c:v>
                </c:pt>
                <c:pt idx="5920">
                  <c:v>6.5179999999999998</c:v>
                </c:pt>
                <c:pt idx="5921">
                  <c:v>6.5194999999999999</c:v>
                </c:pt>
                <c:pt idx="5922">
                  <c:v>6.5214999999999996</c:v>
                </c:pt>
                <c:pt idx="5923">
                  <c:v>6.5229999999999997</c:v>
                </c:pt>
                <c:pt idx="5924">
                  <c:v>6.5250000000000004</c:v>
                </c:pt>
                <c:pt idx="5925">
                  <c:v>6.5270000000000001</c:v>
                </c:pt>
                <c:pt idx="5926">
                  <c:v>6.5289999999999999</c:v>
                </c:pt>
                <c:pt idx="5927">
                  <c:v>6.53</c:v>
                </c:pt>
                <c:pt idx="5928">
                  <c:v>6.532</c:v>
                </c:pt>
                <c:pt idx="5929">
                  <c:v>6.5339999999999998</c:v>
                </c:pt>
                <c:pt idx="5930">
                  <c:v>6.5359999999999996</c:v>
                </c:pt>
                <c:pt idx="5931">
                  <c:v>6.5374999999999996</c:v>
                </c:pt>
                <c:pt idx="5932">
                  <c:v>6.5389999999999997</c:v>
                </c:pt>
                <c:pt idx="5933">
                  <c:v>6.5410000000000004</c:v>
                </c:pt>
                <c:pt idx="5934">
                  <c:v>6.5430000000000001</c:v>
                </c:pt>
                <c:pt idx="5935">
                  <c:v>6.5449999999999999</c:v>
                </c:pt>
                <c:pt idx="5936">
                  <c:v>6.5469999999999997</c:v>
                </c:pt>
                <c:pt idx="5937">
                  <c:v>6.5490000000000004</c:v>
                </c:pt>
                <c:pt idx="5938">
                  <c:v>6.5510000000000002</c:v>
                </c:pt>
                <c:pt idx="5939">
                  <c:v>6.5529999999999999</c:v>
                </c:pt>
                <c:pt idx="5940">
                  <c:v>6.5549999999999997</c:v>
                </c:pt>
                <c:pt idx="5941">
                  <c:v>6.5564999999999998</c:v>
                </c:pt>
                <c:pt idx="5942">
                  <c:v>6.5585000000000004</c:v>
                </c:pt>
                <c:pt idx="5943">
                  <c:v>6.5594999999999999</c:v>
                </c:pt>
                <c:pt idx="5944">
                  <c:v>6.5614999999999997</c:v>
                </c:pt>
                <c:pt idx="5945">
                  <c:v>6.5640000000000001</c:v>
                </c:pt>
                <c:pt idx="5946">
                  <c:v>6.5659999999999998</c:v>
                </c:pt>
                <c:pt idx="5947">
                  <c:v>6.5679999999999996</c:v>
                </c:pt>
                <c:pt idx="5948">
                  <c:v>6.5694999999999997</c:v>
                </c:pt>
                <c:pt idx="5949">
                  <c:v>6.5720000000000001</c:v>
                </c:pt>
                <c:pt idx="5950">
                  <c:v>6.5735000000000001</c:v>
                </c:pt>
                <c:pt idx="5951">
                  <c:v>6.5754999999999999</c:v>
                </c:pt>
                <c:pt idx="5952">
                  <c:v>6.577</c:v>
                </c:pt>
                <c:pt idx="5953">
                  <c:v>6.5785</c:v>
                </c:pt>
                <c:pt idx="5954">
                  <c:v>6.58</c:v>
                </c:pt>
                <c:pt idx="5955">
                  <c:v>6.5824999999999996</c:v>
                </c:pt>
                <c:pt idx="5956">
                  <c:v>6.5845000000000002</c:v>
                </c:pt>
                <c:pt idx="5957">
                  <c:v>6.5860000000000003</c:v>
                </c:pt>
                <c:pt idx="5958">
                  <c:v>6.5880000000000001</c:v>
                </c:pt>
                <c:pt idx="5959">
                  <c:v>6.5895000000000001</c:v>
                </c:pt>
                <c:pt idx="5960">
                  <c:v>6.5914999999999999</c:v>
                </c:pt>
                <c:pt idx="5961">
                  <c:v>6.5940000000000003</c:v>
                </c:pt>
                <c:pt idx="5962">
                  <c:v>6.5955000000000004</c:v>
                </c:pt>
                <c:pt idx="5963">
                  <c:v>6.5970000000000004</c:v>
                </c:pt>
                <c:pt idx="5964">
                  <c:v>6.5984999999999996</c:v>
                </c:pt>
                <c:pt idx="5965">
                  <c:v>6.601</c:v>
                </c:pt>
                <c:pt idx="5966">
                  <c:v>6.6029999999999998</c:v>
                </c:pt>
                <c:pt idx="5967">
                  <c:v>6.6040000000000001</c:v>
                </c:pt>
                <c:pt idx="5968">
                  <c:v>6.6059999999999999</c:v>
                </c:pt>
                <c:pt idx="5969">
                  <c:v>6.6079999999999997</c:v>
                </c:pt>
                <c:pt idx="5970">
                  <c:v>6.6105</c:v>
                </c:pt>
                <c:pt idx="5971">
                  <c:v>6.6124999999999998</c:v>
                </c:pt>
                <c:pt idx="5972">
                  <c:v>6.6139999999999999</c:v>
                </c:pt>
                <c:pt idx="5973">
                  <c:v>6.6159999999999997</c:v>
                </c:pt>
                <c:pt idx="5974">
                  <c:v>6.6174999999999997</c:v>
                </c:pt>
                <c:pt idx="5975">
                  <c:v>6.6195000000000004</c:v>
                </c:pt>
                <c:pt idx="5976">
                  <c:v>6.6210000000000004</c:v>
                </c:pt>
                <c:pt idx="5977">
                  <c:v>6.6230000000000002</c:v>
                </c:pt>
                <c:pt idx="5978">
                  <c:v>6.6245000000000003</c:v>
                </c:pt>
                <c:pt idx="5979">
                  <c:v>6.6265000000000001</c:v>
                </c:pt>
                <c:pt idx="5980">
                  <c:v>6.6284999999999998</c:v>
                </c:pt>
                <c:pt idx="5981">
                  <c:v>6.6315</c:v>
                </c:pt>
                <c:pt idx="5982">
                  <c:v>6.633</c:v>
                </c:pt>
                <c:pt idx="5983">
                  <c:v>6.6349999999999998</c:v>
                </c:pt>
                <c:pt idx="5984">
                  <c:v>6.6369999999999996</c:v>
                </c:pt>
                <c:pt idx="5985">
                  <c:v>6.6390000000000002</c:v>
                </c:pt>
                <c:pt idx="5986">
                  <c:v>6.6414999999999997</c:v>
                </c:pt>
                <c:pt idx="5987">
                  <c:v>6.6440000000000001</c:v>
                </c:pt>
                <c:pt idx="5988">
                  <c:v>6.6455000000000002</c:v>
                </c:pt>
                <c:pt idx="5989">
                  <c:v>6.6475</c:v>
                </c:pt>
                <c:pt idx="5990">
                  <c:v>6.6494999999999997</c:v>
                </c:pt>
                <c:pt idx="5991">
                  <c:v>6.6515000000000004</c:v>
                </c:pt>
                <c:pt idx="5992">
                  <c:v>6.6535000000000002</c:v>
                </c:pt>
                <c:pt idx="5993">
                  <c:v>6.6550000000000002</c:v>
                </c:pt>
                <c:pt idx="5994">
                  <c:v>6.6565000000000003</c:v>
                </c:pt>
                <c:pt idx="5995">
                  <c:v>6.6580000000000004</c:v>
                </c:pt>
                <c:pt idx="5996">
                  <c:v>6.66</c:v>
                </c:pt>
                <c:pt idx="5997">
                  <c:v>6.6615000000000002</c:v>
                </c:pt>
                <c:pt idx="5998">
                  <c:v>6.6635</c:v>
                </c:pt>
                <c:pt idx="5999">
                  <c:v>6.665</c:v>
                </c:pt>
                <c:pt idx="6000">
                  <c:v>6.6665000000000001</c:v>
                </c:pt>
                <c:pt idx="6001">
                  <c:v>6.6689999999999996</c:v>
                </c:pt>
                <c:pt idx="6002">
                  <c:v>6.6710000000000003</c:v>
                </c:pt>
                <c:pt idx="6003">
                  <c:v>6.6725000000000003</c:v>
                </c:pt>
                <c:pt idx="6004">
                  <c:v>6.6745000000000001</c:v>
                </c:pt>
                <c:pt idx="6005">
                  <c:v>6.6755000000000004</c:v>
                </c:pt>
                <c:pt idx="6006">
                  <c:v>6.6775000000000002</c:v>
                </c:pt>
                <c:pt idx="6007">
                  <c:v>6.6795</c:v>
                </c:pt>
                <c:pt idx="6008">
                  <c:v>6.6814999999999998</c:v>
                </c:pt>
                <c:pt idx="6009">
                  <c:v>6.6825000000000001</c:v>
                </c:pt>
                <c:pt idx="6010">
                  <c:v>6.6840000000000002</c:v>
                </c:pt>
                <c:pt idx="6011">
                  <c:v>6.6855000000000002</c:v>
                </c:pt>
                <c:pt idx="6012">
                  <c:v>6.6879999999999997</c:v>
                </c:pt>
                <c:pt idx="6013">
                  <c:v>6.69</c:v>
                </c:pt>
                <c:pt idx="6014">
                  <c:v>6.6914999999999996</c:v>
                </c:pt>
                <c:pt idx="6015">
                  <c:v>6.6929999999999996</c:v>
                </c:pt>
                <c:pt idx="6016">
                  <c:v>6.6950000000000003</c:v>
                </c:pt>
                <c:pt idx="6017">
                  <c:v>6.6974999999999998</c:v>
                </c:pt>
                <c:pt idx="6018">
                  <c:v>6.6989999999999998</c:v>
                </c:pt>
                <c:pt idx="6019">
                  <c:v>6.7009999999999996</c:v>
                </c:pt>
                <c:pt idx="6020">
                  <c:v>6.702</c:v>
                </c:pt>
                <c:pt idx="6021">
                  <c:v>6.7039999999999997</c:v>
                </c:pt>
                <c:pt idx="6022">
                  <c:v>6.7054999999999998</c:v>
                </c:pt>
                <c:pt idx="6023">
                  <c:v>6.7080000000000002</c:v>
                </c:pt>
                <c:pt idx="6024">
                  <c:v>6.71</c:v>
                </c:pt>
                <c:pt idx="6025">
                  <c:v>6.7115</c:v>
                </c:pt>
                <c:pt idx="6026">
                  <c:v>6.7134999999999998</c:v>
                </c:pt>
                <c:pt idx="6027">
                  <c:v>6.7149999999999999</c:v>
                </c:pt>
                <c:pt idx="6028">
                  <c:v>6.7169999999999996</c:v>
                </c:pt>
                <c:pt idx="6029">
                  <c:v>6.7190000000000003</c:v>
                </c:pt>
                <c:pt idx="6030">
                  <c:v>6.7210000000000001</c:v>
                </c:pt>
                <c:pt idx="6031">
                  <c:v>6.7225000000000001</c:v>
                </c:pt>
                <c:pt idx="6032">
                  <c:v>6.7244999999999999</c:v>
                </c:pt>
                <c:pt idx="6033">
                  <c:v>6.7270000000000003</c:v>
                </c:pt>
                <c:pt idx="6034">
                  <c:v>6.7290000000000001</c:v>
                </c:pt>
                <c:pt idx="6035">
                  <c:v>6.7305000000000001</c:v>
                </c:pt>
                <c:pt idx="6036">
                  <c:v>6.7320000000000002</c:v>
                </c:pt>
                <c:pt idx="6037">
                  <c:v>6.734</c:v>
                </c:pt>
                <c:pt idx="6038">
                  <c:v>6.7365000000000004</c:v>
                </c:pt>
                <c:pt idx="6039">
                  <c:v>6.7380000000000004</c:v>
                </c:pt>
                <c:pt idx="6040">
                  <c:v>6.74</c:v>
                </c:pt>
                <c:pt idx="6041">
                  <c:v>6.742</c:v>
                </c:pt>
                <c:pt idx="6042">
                  <c:v>6.7435</c:v>
                </c:pt>
                <c:pt idx="6043">
                  <c:v>6.7454999999999998</c:v>
                </c:pt>
                <c:pt idx="6044">
                  <c:v>6.7469999999999999</c:v>
                </c:pt>
                <c:pt idx="6045">
                  <c:v>6.7489999999999997</c:v>
                </c:pt>
                <c:pt idx="6046">
                  <c:v>6.7510000000000003</c:v>
                </c:pt>
                <c:pt idx="6047">
                  <c:v>6.7530000000000001</c:v>
                </c:pt>
                <c:pt idx="6048">
                  <c:v>6.7549999999999999</c:v>
                </c:pt>
                <c:pt idx="6049">
                  <c:v>6.7569999999999997</c:v>
                </c:pt>
                <c:pt idx="6050">
                  <c:v>6.758</c:v>
                </c:pt>
                <c:pt idx="6051">
                  <c:v>6.76</c:v>
                </c:pt>
                <c:pt idx="6052">
                  <c:v>6.7619999999999996</c:v>
                </c:pt>
                <c:pt idx="6053">
                  <c:v>6.7634999999999996</c:v>
                </c:pt>
                <c:pt idx="6054">
                  <c:v>6.766</c:v>
                </c:pt>
                <c:pt idx="6055">
                  <c:v>6.7670000000000003</c:v>
                </c:pt>
                <c:pt idx="6056">
                  <c:v>6.7690000000000001</c:v>
                </c:pt>
                <c:pt idx="6057">
                  <c:v>6.7709999999999999</c:v>
                </c:pt>
                <c:pt idx="6058">
                  <c:v>6.7735000000000003</c:v>
                </c:pt>
                <c:pt idx="6059">
                  <c:v>6.7755000000000001</c:v>
                </c:pt>
                <c:pt idx="6060">
                  <c:v>6.7770000000000001</c:v>
                </c:pt>
                <c:pt idx="6061">
                  <c:v>6.7785000000000002</c:v>
                </c:pt>
                <c:pt idx="6062">
                  <c:v>6.7805</c:v>
                </c:pt>
                <c:pt idx="6063">
                  <c:v>6.7824999999999998</c:v>
                </c:pt>
                <c:pt idx="6064">
                  <c:v>6.7845000000000004</c:v>
                </c:pt>
                <c:pt idx="6065">
                  <c:v>6.7859999999999996</c:v>
                </c:pt>
                <c:pt idx="6066">
                  <c:v>6.7880000000000003</c:v>
                </c:pt>
                <c:pt idx="6067">
                  <c:v>6.7895000000000003</c:v>
                </c:pt>
                <c:pt idx="6068">
                  <c:v>6.7915000000000001</c:v>
                </c:pt>
                <c:pt idx="6069">
                  <c:v>6.7939999999999996</c:v>
                </c:pt>
                <c:pt idx="6070">
                  <c:v>6.7954999999999997</c:v>
                </c:pt>
                <c:pt idx="6071">
                  <c:v>6.7975000000000003</c:v>
                </c:pt>
                <c:pt idx="6072">
                  <c:v>6.7990000000000004</c:v>
                </c:pt>
                <c:pt idx="6073">
                  <c:v>6.8010000000000002</c:v>
                </c:pt>
                <c:pt idx="6074">
                  <c:v>6.8029999999999999</c:v>
                </c:pt>
                <c:pt idx="6075">
                  <c:v>6.8049999999999997</c:v>
                </c:pt>
                <c:pt idx="6076">
                  <c:v>6.8064999999999998</c:v>
                </c:pt>
                <c:pt idx="6077">
                  <c:v>6.8079999999999998</c:v>
                </c:pt>
                <c:pt idx="6078">
                  <c:v>6.81</c:v>
                </c:pt>
                <c:pt idx="6079">
                  <c:v>6.8120000000000003</c:v>
                </c:pt>
                <c:pt idx="6080">
                  <c:v>6.8135000000000003</c:v>
                </c:pt>
                <c:pt idx="6081">
                  <c:v>6.8155000000000001</c:v>
                </c:pt>
                <c:pt idx="6082">
                  <c:v>6.8170000000000002</c:v>
                </c:pt>
                <c:pt idx="6083">
                  <c:v>6.8194999999999997</c:v>
                </c:pt>
                <c:pt idx="6084">
                  <c:v>6.8215000000000003</c:v>
                </c:pt>
                <c:pt idx="6085">
                  <c:v>6.8235000000000001</c:v>
                </c:pt>
                <c:pt idx="6086">
                  <c:v>6.8250000000000002</c:v>
                </c:pt>
                <c:pt idx="6087">
                  <c:v>6.8265000000000002</c:v>
                </c:pt>
                <c:pt idx="6088">
                  <c:v>6.8285</c:v>
                </c:pt>
                <c:pt idx="6089">
                  <c:v>6.83</c:v>
                </c:pt>
                <c:pt idx="6090">
                  <c:v>6.8324999999999996</c:v>
                </c:pt>
                <c:pt idx="6091">
                  <c:v>6.8334999999999999</c:v>
                </c:pt>
                <c:pt idx="6092">
                  <c:v>6.8354999999999997</c:v>
                </c:pt>
                <c:pt idx="6093">
                  <c:v>6.8375000000000004</c:v>
                </c:pt>
                <c:pt idx="6094">
                  <c:v>6.8395000000000001</c:v>
                </c:pt>
                <c:pt idx="6095">
                  <c:v>6.8414999999999999</c:v>
                </c:pt>
                <c:pt idx="6096">
                  <c:v>6.8434999999999997</c:v>
                </c:pt>
                <c:pt idx="6097">
                  <c:v>6.8455000000000004</c:v>
                </c:pt>
                <c:pt idx="6098">
                  <c:v>6.8464999999999998</c:v>
                </c:pt>
                <c:pt idx="6099">
                  <c:v>6.8490000000000002</c:v>
                </c:pt>
                <c:pt idx="6100">
                  <c:v>6.8505000000000003</c:v>
                </c:pt>
                <c:pt idx="6101">
                  <c:v>6.8525</c:v>
                </c:pt>
                <c:pt idx="6102">
                  <c:v>6.8535000000000004</c:v>
                </c:pt>
                <c:pt idx="6103">
                  <c:v>6.8555000000000001</c:v>
                </c:pt>
                <c:pt idx="6104">
                  <c:v>6.8579999999999997</c:v>
                </c:pt>
                <c:pt idx="6105">
                  <c:v>6.86</c:v>
                </c:pt>
                <c:pt idx="6106">
                  <c:v>6.8620000000000001</c:v>
                </c:pt>
                <c:pt idx="6107">
                  <c:v>6.8630000000000004</c:v>
                </c:pt>
                <c:pt idx="6108">
                  <c:v>6.8650000000000002</c:v>
                </c:pt>
                <c:pt idx="6109">
                  <c:v>6.867</c:v>
                </c:pt>
                <c:pt idx="6110">
                  <c:v>6.8685</c:v>
                </c:pt>
                <c:pt idx="6111">
                  <c:v>6.8704999999999998</c:v>
                </c:pt>
                <c:pt idx="6112">
                  <c:v>6.8719999999999999</c:v>
                </c:pt>
                <c:pt idx="6113">
                  <c:v>6.8730000000000002</c:v>
                </c:pt>
                <c:pt idx="6114">
                  <c:v>6.8754999999999997</c:v>
                </c:pt>
                <c:pt idx="6115">
                  <c:v>6.8775000000000004</c:v>
                </c:pt>
                <c:pt idx="6116">
                  <c:v>6.8795000000000002</c:v>
                </c:pt>
                <c:pt idx="6117">
                  <c:v>6.8804999999999996</c:v>
                </c:pt>
                <c:pt idx="6118">
                  <c:v>6.8825000000000003</c:v>
                </c:pt>
                <c:pt idx="6119">
                  <c:v>6.8845000000000001</c:v>
                </c:pt>
                <c:pt idx="6120">
                  <c:v>6.8869999999999996</c:v>
                </c:pt>
                <c:pt idx="6121">
                  <c:v>6.8890000000000002</c:v>
                </c:pt>
                <c:pt idx="6122">
                  <c:v>6.8905000000000003</c:v>
                </c:pt>
                <c:pt idx="6123">
                  <c:v>6.8920000000000003</c:v>
                </c:pt>
                <c:pt idx="6124">
                  <c:v>6.8940000000000001</c:v>
                </c:pt>
                <c:pt idx="6125">
                  <c:v>6.8959999999999999</c:v>
                </c:pt>
                <c:pt idx="6126">
                  <c:v>6.8979999999999997</c:v>
                </c:pt>
                <c:pt idx="6127">
                  <c:v>6.9</c:v>
                </c:pt>
                <c:pt idx="6128">
                  <c:v>6.9015000000000004</c:v>
                </c:pt>
                <c:pt idx="6129">
                  <c:v>6.9039999999999999</c:v>
                </c:pt>
                <c:pt idx="6130">
                  <c:v>6.9059999999999997</c:v>
                </c:pt>
                <c:pt idx="6131">
                  <c:v>6.9080000000000004</c:v>
                </c:pt>
                <c:pt idx="6132">
                  <c:v>6.91</c:v>
                </c:pt>
                <c:pt idx="6133">
                  <c:v>6.9115000000000002</c:v>
                </c:pt>
                <c:pt idx="6134">
                  <c:v>6.9135</c:v>
                </c:pt>
                <c:pt idx="6135">
                  <c:v>6.915</c:v>
                </c:pt>
                <c:pt idx="6136">
                  <c:v>6.9175000000000004</c:v>
                </c:pt>
                <c:pt idx="6137">
                  <c:v>6.9195000000000002</c:v>
                </c:pt>
                <c:pt idx="6138">
                  <c:v>6.9215</c:v>
                </c:pt>
                <c:pt idx="6139">
                  <c:v>6.923</c:v>
                </c:pt>
                <c:pt idx="6140">
                  <c:v>6.9249999999999998</c:v>
                </c:pt>
                <c:pt idx="6141">
                  <c:v>6.9269999999999996</c:v>
                </c:pt>
                <c:pt idx="6142">
                  <c:v>6.9290000000000003</c:v>
                </c:pt>
                <c:pt idx="6143">
                  <c:v>6.93</c:v>
                </c:pt>
                <c:pt idx="6144">
                  <c:v>6.9320000000000004</c:v>
                </c:pt>
                <c:pt idx="6145">
                  <c:v>6.9335000000000004</c:v>
                </c:pt>
                <c:pt idx="6146">
                  <c:v>6.9355000000000002</c:v>
                </c:pt>
                <c:pt idx="6147">
                  <c:v>6.9375</c:v>
                </c:pt>
                <c:pt idx="6148">
                  <c:v>6.9390000000000001</c:v>
                </c:pt>
                <c:pt idx="6149">
                  <c:v>6.9409999999999998</c:v>
                </c:pt>
                <c:pt idx="6150">
                  <c:v>6.9429999999999996</c:v>
                </c:pt>
                <c:pt idx="6151">
                  <c:v>6.9450000000000003</c:v>
                </c:pt>
                <c:pt idx="6152">
                  <c:v>6.9470000000000001</c:v>
                </c:pt>
                <c:pt idx="6153">
                  <c:v>6.9494999999999996</c:v>
                </c:pt>
                <c:pt idx="6154">
                  <c:v>6.9509999999999996</c:v>
                </c:pt>
                <c:pt idx="6155">
                  <c:v>6.9530000000000003</c:v>
                </c:pt>
                <c:pt idx="6156">
                  <c:v>6.9550000000000001</c:v>
                </c:pt>
                <c:pt idx="6157">
                  <c:v>6.9569999999999999</c:v>
                </c:pt>
                <c:pt idx="6158">
                  <c:v>6.9595000000000002</c:v>
                </c:pt>
                <c:pt idx="6159">
                  <c:v>6.9615</c:v>
                </c:pt>
                <c:pt idx="6160">
                  <c:v>6.9630000000000001</c:v>
                </c:pt>
                <c:pt idx="6161">
                  <c:v>6.9649999999999999</c:v>
                </c:pt>
                <c:pt idx="6162">
                  <c:v>6.9669999999999996</c:v>
                </c:pt>
                <c:pt idx="6163">
                  <c:v>6.9695</c:v>
                </c:pt>
                <c:pt idx="6164">
                  <c:v>6.9705000000000004</c:v>
                </c:pt>
                <c:pt idx="6165">
                  <c:v>6.9725000000000001</c:v>
                </c:pt>
                <c:pt idx="6166">
                  <c:v>6.9734999999999996</c:v>
                </c:pt>
                <c:pt idx="6167">
                  <c:v>6.9755000000000003</c:v>
                </c:pt>
                <c:pt idx="6168">
                  <c:v>6.9775</c:v>
                </c:pt>
                <c:pt idx="6169">
                  <c:v>6.9794999999999998</c:v>
                </c:pt>
                <c:pt idx="6170">
                  <c:v>6.9814999999999996</c:v>
                </c:pt>
                <c:pt idx="6171">
                  <c:v>6.9835000000000003</c:v>
                </c:pt>
                <c:pt idx="6172">
                  <c:v>6.9855</c:v>
                </c:pt>
                <c:pt idx="6173">
                  <c:v>6.9874999999999998</c:v>
                </c:pt>
                <c:pt idx="6174">
                  <c:v>6.9894999999999996</c:v>
                </c:pt>
                <c:pt idx="6175">
                  <c:v>6.9909999999999997</c:v>
                </c:pt>
                <c:pt idx="6176">
                  <c:v>6.9924999999999997</c:v>
                </c:pt>
                <c:pt idx="6177">
                  <c:v>6.9945000000000004</c:v>
                </c:pt>
                <c:pt idx="6178">
                  <c:v>6.9965000000000002</c:v>
                </c:pt>
                <c:pt idx="6179">
                  <c:v>6.9984999999999999</c:v>
                </c:pt>
                <c:pt idx="6180">
                  <c:v>7.0010000000000003</c:v>
                </c:pt>
                <c:pt idx="6181">
                  <c:v>7.0025000000000004</c:v>
                </c:pt>
                <c:pt idx="6182">
                  <c:v>7.0039999999999996</c:v>
                </c:pt>
                <c:pt idx="6183">
                  <c:v>7.0060000000000002</c:v>
                </c:pt>
                <c:pt idx="6184">
                  <c:v>7.008</c:v>
                </c:pt>
                <c:pt idx="6185">
                  <c:v>7.01</c:v>
                </c:pt>
                <c:pt idx="6186">
                  <c:v>7.0110000000000001</c:v>
                </c:pt>
                <c:pt idx="6187">
                  <c:v>7.0129999999999999</c:v>
                </c:pt>
                <c:pt idx="6188">
                  <c:v>7.0140000000000002</c:v>
                </c:pt>
                <c:pt idx="6189">
                  <c:v>7.016</c:v>
                </c:pt>
                <c:pt idx="6190">
                  <c:v>7.0190000000000001</c:v>
                </c:pt>
                <c:pt idx="6191">
                  <c:v>7.0214999999999996</c:v>
                </c:pt>
                <c:pt idx="6192">
                  <c:v>7.024</c:v>
                </c:pt>
                <c:pt idx="6193">
                  <c:v>7.0259999999999998</c:v>
                </c:pt>
                <c:pt idx="6194">
                  <c:v>7.0285000000000002</c:v>
                </c:pt>
                <c:pt idx="6195">
                  <c:v>7.0309999999999997</c:v>
                </c:pt>
                <c:pt idx="6196">
                  <c:v>7.0330000000000004</c:v>
                </c:pt>
                <c:pt idx="6197">
                  <c:v>7.0345000000000004</c:v>
                </c:pt>
                <c:pt idx="6198">
                  <c:v>7.0369999999999999</c:v>
                </c:pt>
                <c:pt idx="6199">
                  <c:v>7.0389999999999997</c:v>
                </c:pt>
                <c:pt idx="6200">
                  <c:v>7.0419999999999998</c:v>
                </c:pt>
                <c:pt idx="6201">
                  <c:v>7.0445000000000002</c:v>
                </c:pt>
                <c:pt idx="6202">
                  <c:v>7.0465</c:v>
                </c:pt>
                <c:pt idx="6203">
                  <c:v>7.0484999999999998</c:v>
                </c:pt>
                <c:pt idx="6204">
                  <c:v>7.0514999999999999</c:v>
                </c:pt>
                <c:pt idx="6205">
                  <c:v>7.0534999999999997</c:v>
                </c:pt>
                <c:pt idx="6206">
                  <c:v>7.056</c:v>
                </c:pt>
                <c:pt idx="6207">
                  <c:v>7.0579999999999998</c:v>
                </c:pt>
                <c:pt idx="6208">
                  <c:v>7.06</c:v>
                </c:pt>
                <c:pt idx="6209">
                  <c:v>7.0620000000000003</c:v>
                </c:pt>
                <c:pt idx="6210">
                  <c:v>7.0640000000000001</c:v>
                </c:pt>
                <c:pt idx="6211">
                  <c:v>7.0664999999999996</c:v>
                </c:pt>
                <c:pt idx="6212">
                  <c:v>7.069</c:v>
                </c:pt>
                <c:pt idx="6213">
                  <c:v>7.0709999999999997</c:v>
                </c:pt>
                <c:pt idx="6214">
                  <c:v>7.0730000000000004</c:v>
                </c:pt>
                <c:pt idx="6215">
                  <c:v>7.0750000000000002</c:v>
                </c:pt>
                <c:pt idx="6216">
                  <c:v>7.0774999999999997</c:v>
                </c:pt>
                <c:pt idx="6217">
                  <c:v>7.0795000000000003</c:v>
                </c:pt>
                <c:pt idx="6218">
                  <c:v>7.0819999999999999</c:v>
                </c:pt>
                <c:pt idx="6219">
                  <c:v>7.0834999999999999</c:v>
                </c:pt>
                <c:pt idx="6220">
                  <c:v>7.085</c:v>
                </c:pt>
                <c:pt idx="6221">
                  <c:v>7.0869999999999997</c:v>
                </c:pt>
                <c:pt idx="6222">
                  <c:v>7.0890000000000004</c:v>
                </c:pt>
                <c:pt idx="6223">
                  <c:v>7.0910000000000002</c:v>
                </c:pt>
                <c:pt idx="6224">
                  <c:v>7.0925000000000002</c:v>
                </c:pt>
                <c:pt idx="6225">
                  <c:v>7.0945</c:v>
                </c:pt>
                <c:pt idx="6226">
                  <c:v>7.0964999999999998</c:v>
                </c:pt>
                <c:pt idx="6227">
                  <c:v>7.0984999999999996</c:v>
                </c:pt>
                <c:pt idx="6228">
                  <c:v>7.1</c:v>
                </c:pt>
                <c:pt idx="6229">
                  <c:v>7.1020000000000003</c:v>
                </c:pt>
                <c:pt idx="6230">
                  <c:v>7.1035000000000004</c:v>
                </c:pt>
                <c:pt idx="6231">
                  <c:v>7.1050000000000004</c:v>
                </c:pt>
                <c:pt idx="6232">
                  <c:v>7.1070000000000002</c:v>
                </c:pt>
                <c:pt idx="6233">
                  <c:v>7.109</c:v>
                </c:pt>
                <c:pt idx="6234">
                  <c:v>7.1109999999999998</c:v>
                </c:pt>
                <c:pt idx="6235">
                  <c:v>7.1130000000000004</c:v>
                </c:pt>
                <c:pt idx="6236">
                  <c:v>7.1144999999999996</c:v>
                </c:pt>
                <c:pt idx="6237">
                  <c:v>7.1165000000000003</c:v>
                </c:pt>
                <c:pt idx="6238">
                  <c:v>7.1185</c:v>
                </c:pt>
                <c:pt idx="6239">
                  <c:v>7.12</c:v>
                </c:pt>
                <c:pt idx="6240">
                  <c:v>7.1215000000000002</c:v>
                </c:pt>
                <c:pt idx="6241">
                  <c:v>7.1234999999999999</c:v>
                </c:pt>
                <c:pt idx="6242">
                  <c:v>7.125</c:v>
                </c:pt>
                <c:pt idx="6243">
                  <c:v>7.1269999999999998</c:v>
                </c:pt>
                <c:pt idx="6244">
                  <c:v>7.1284999999999998</c:v>
                </c:pt>
                <c:pt idx="6245">
                  <c:v>7.13</c:v>
                </c:pt>
                <c:pt idx="6246">
                  <c:v>7.1325000000000003</c:v>
                </c:pt>
                <c:pt idx="6247">
                  <c:v>7.1340000000000003</c:v>
                </c:pt>
                <c:pt idx="6248">
                  <c:v>7.1349999999999998</c:v>
                </c:pt>
                <c:pt idx="6249">
                  <c:v>7.1364999999999998</c:v>
                </c:pt>
                <c:pt idx="6250">
                  <c:v>7.1379999999999999</c:v>
                </c:pt>
                <c:pt idx="6251">
                  <c:v>7.14</c:v>
                </c:pt>
                <c:pt idx="6252">
                  <c:v>7.1414999999999997</c:v>
                </c:pt>
                <c:pt idx="6253">
                  <c:v>7.1429999999999998</c:v>
                </c:pt>
                <c:pt idx="6254">
                  <c:v>7.1444999999999999</c:v>
                </c:pt>
                <c:pt idx="6255">
                  <c:v>7.1459999999999999</c:v>
                </c:pt>
                <c:pt idx="6256">
                  <c:v>7.1479999999999997</c:v>
                </c:pt>
                <c:pt idx="6257">
                  <c:v>7.1505000000000001</c:v>
                </c:pt>
                <c:pt idx="6258">
                  <c:v>7.1520000000000001</c:v>
                </c:pt>
                <c:pt idx="6259">
                  <c:v>7.1535000000000002</c:v>
                </c:pt>
                <c:pt idx="6260">
                  <c:v>7.1555</c:v>
                </c:pt>
                <c:pt idx="6261">
                  <c:v>7.157</c:v>
                </c:pt>
                <c:pt idx="6262">
                  <c:v>7.1589999999999998</c:v>
                </c:pt>
                <c:pt idx="6263">
                  <c:v>7.1609999999999996</c:v>
                </c:pt>
                <c:pt idx="6264">
                  <c:v>7.1619999999999999</c:v>
                </c:pt>
                <c:pt idx="6265">
                  <c:v>7.1635</c:v>
                </c:pt>
                <c:pt idx="6266">
                  <c:v>7.1654999999999998</c:v>
                </c:pt>
                <c:pt idx="6267">
                  <c:v>7.1675000000000004</c:v>
                </c:pt>
                <c:pt idx="6268">
                  <c:v>7.1695000000000002</c:v>
                </c:pt>
                <c:pt idx="6269">
                  <c:v>7.1719999999999997</c:v>
                </c:pt>
                <c:pt idx="6270">
                  <c:v>7.1760000000000002</c:v>
                </c:pt>
                <c:pt idx="6271">
                  <c:v>7.1790000000000003</c:v>
                </c:pt>
                <c:pt idx="6272">
                  <c:v>7.1820000000000004</c:v>
                </c:pt>
                <c:pt idx="6273">
                  <c:v>7.1844999999999999</c:v>
                </c:pt>
                <c:pt idx="6274">
                  <c:v>7.1864999999999997</c:v>
                </c:pt>
                <c:pt idx="6275">
                  <c:v>7.1885000000000003</c:v>
                </c:pt>
                <c:pt idx="6276">
                  <c:v>7.1894999999999998</c:v>
                </c:pt>
                <c:pt idx="6277">
                  <c:v>7.1914999999999996</c:v>
                </c:pt>
                <c:pt idx="6278">
                  <c:v>7.1929999999999996</c:v>
                </c:pt>
                <c:pt idx="6279">
                  <c:v>7.1944999999999997</c:v>
                </c:pt>
                <c:pt idx="6280">
                  <c:v>7.1959999999999997</c:v>
                </c:pt>
                <c:pt idx="6281">
                  <c:v>7.1974999999999998</c:v>
                </c:pt>
                <c:pt idx="6282">
                  <c:v>7.1989999999999998</c:v>
                </c:pt>
                <c:pt idx="6283">
                  <c:v>7.2004999999999999</c:v>
                </c:pt>
                <c:pt idx="6284">
                  <c:v>7.2024999999999997</c:v>
                </c:pt>
                <c:pt idx="6285">
                  <c:v>7.2045000000000003</c:v>
                </c:pt>
                <c:pt idx="6286">
                  <c:v>7.2060000000000004</c:v>
                </c:pt>
                <c:pt idx="6287">
                  <c:v>7.2080000000000002</c:v>
                </c:pt>
                <c:pt idx="6288">
                  <c:v>7.2089999999999996</c:v>
                </c:pt>
                <c:pt idx="6289">
                  <c:v>7.2110000000000003</c:v>
                </c:pt>
                <c:pt idx="6290">
                  <c:v>7.2130000000000001</c:v>
                </c:pt>
                <c:pt idx="6291">
                  <c:v>7.2154999999999996</c:v>
                </c:pt>
                <c:pt idx="6292">
                  <c:v>7.2164999999999999</c:v>
                </c:pt>
                <c:pt idx="6293">
                  <c:v>7.2184999999999997</c:v>
                </c:pt>
                <c:pt idx="6294">
                  <c:v>7.22</c:v>
                </c:pt>
                <c:pt idx="6295">
                  <c:v>7.2229999999999999</c:v>
                </c:pt>
                <c:pt idx="6296">
                  <c:v>7.2249999999999996</c:v>
                </c:pt>
                <c:pt idx="6297">
                  <c:v>7.2264999999999997</c:v>
                </c:pt>
                <c:pt idx="6298">
                  <c:v>7.2285000000000004</c:v>
                </c:pt>
                <c:pt idx="6299">
                  <c:v>7.23</c:v>
                </c:pt>
                <c:pt idx="6300">
                  <c:v>7.2320000000000002</c:v>
                </c:pt>
                <c:pt idx="6301">
                  <c:v>7.2335000000000003</c:v>
                </c:pt>
                <c:pt idx="6302">
                  <c:v>7.2350000000000003</c:v>
                </c:pt>
                <c:pt idx="6303">
                  <c:v>7.2370000000000001</c:v>
                </c:pt>
                <c:pt idx="6304">
                  <c:v>7.2380000000000004</c:v>
                </c:pt>
                <c:pt idx="6305">
                  <c:v>7.24</c:v>
                </c:pt>
                <c:pt idx="6306">
                  <c:v>7.242</c:v>
                </c:pt>
                <c:pt idx="6307">
                  <c:v>7.2445000000000004</c:v>
                </c:pt>
                <c:pt idx="6308">
                  <c:v>7.2460000000000004</c:v>
                </c:pt>
                <c:pt idx="6309">
                  <c:v>7.2474999999999996</c:v>
                </c:pt>
                <c:pt idx="6310">
                  <c:v>7.2489999999999997</c:v>
                </c:pt>
                <c:pt idx="6311">
                  <c:v>7.2515000000000001</c:v>
                </c:pt>
                <c:pt idx="6312">
                  <c:v>7.2530000000000001</c:v>
                </c:pt>
                <c:pt idx="6313">
                  <c:v>7.2549999999999999</c:v>
                </c:pt>
                <c:pt idx="6314">
                  <c:v>7.2569999999999997</c:v>
                </c:pt>
                <c:pt idx="6315">
                  <c:v>7.258</c:v>
                </c:pt>
                <c:pt idx="6316">
                  <c:v>7.26</c:v>
                </c:pt>
                <c:pt idx="6317">
                  <c:v>7.2610000000000001</c:v>
                </c:pt>
                <c:pt idx="6318">
                  <c:v>7.2634999999999996</c:v>
                </c:pt>
                <c:pt idx="6319">
                  <c:v>7.2655000000000003</c:v>
                </c:pt>
                <c:pt idx="6320">
                  <c:v>7.2670000000000003</c:v>
                </c:pt>
                <c:pt idx="6321">
                  <c:v>7.2685000000000004</c:v>
                </c:pt>
                <c:pt idx="6322">
                  <c:v>7.27</c:v>
                </c:pt>
                <c:pt idx="6323">
                  <c:v>7.2725</c:v>
                </c:pt>
                <c:pt idx="6324">
                  <c:v>7.274</c:v>
                </c:pt>
                <c:pt idx="6325">
                  <c:v>7.2755000000000001</c:v>
                </c:pt>
                <c:pt idx="6326">
                  <c:v>7.2770000000000001</c:v>
                </c:pt>
                <c:pt idx="6327">
                  <c:v>7.2785000000000002</c:v>
                </c:pt>
                <c:pt idx="6328">
                  <c:v>7.2805</c:v>
                </c:pt>
                <c:pt idx="6329">
                  <c:v>7.2824999999999998</c:v>
                </c:pt>
                <c:pt idx="6330">
                  <c:v>7.2845000000000004</c:v>
                </c:pt>
                <c:pt idx="6331">
                  <c:v>7.2865000000000002</c:v>
                </c:pt>
                <c:pt idx="6332">
                  <c:v>7.2880000000000003</c:v>
                </c:pt>
                <c:pt idx="6333">
                  <c:v>7.29</c:v>
                </c:pt>
                <c:pt idx="6334">
                  <c:v>7.2915000000000001</c:v>
                </c:pt>
                <c:pt idx="6335">
                  <c:v>7.2934999999999999</c:v>
                </c:pt>
                <c:pt idx="6336">
                  <c:v>7.2949999999999999</c:v>
                </c:pt>
                <c:pt idx="6337">
                  <c:v>7.2965</c:v>
                </c:pt>
                <c:pt idx="6338">
                  <c:v>7.298</c:v>
                </c:pt>
                <c:pt idx="6339">
                  <c:v>7.3</c:v>
                </c:pt>
                <c:pt idx="6340">
                  <c:v>7.3019999999999996</c:v>
                </c:pt>
                <c:pt idx="6341">
                  <c:v>7.3040000000000003</c:v>
                </c:pt>
                <c:pt idx="6342">
                  <c:v>7.306</c:v>
                </c:pt>
                <c:pt idx="6343">
                  <c:v>7.3075000000000001</c:v>
                </c:pt>
                <c:pt idx="6344">
                  <c:v>7.3094999999999999</c:v>
                </c:pt>
                <c:pt idx="6345">
                  <c:v>7.3114999999999997</c:v>
                </c:pt>
                <c:pt idx="6346">
                  <c:v>7.3135000000000003</c:v>
                </c:pt>
                <c:pt idx="6347">
                  <c:v>7.3150000000000004</c:v>
                </c:pt>
                <c:pt idx="6348">
                  <c:v>7.3170000000000002</c:v>
                </c:pt>
                <c:pt idx="6349">
                  <c:v>7.3179999999999996</c:v>
                </c:pt>
                <c:pt idx="6350">
                  <c:v>7.32</c:v>
                </c:pt>
                <c:pt idx="6351">
                  <c:v>7.3215000000000003</c:v>
                </c:pt>
                <c:pt idx="6352">
                  <c:v>7.3235000000000001</c:v>
                </c:pt>
                <c:pt idx="6353">
                  <c:v>7.3254999999999999</c:v>
                </c:pt>
                <c:pt idx="6354">
                  <c:v>7.327</c:v>
                </c:pt>
                <c:pt idx="6355">
                  <c:v>7.3289999999999997</c:v>
                </c:pt>
                <c:pt idx="6356">
                  <c:v>7.3315000000000001</c:v>
                </c:pt>
                <c:pt idx="6357">
                  <c:v>7.3334999999999999</c:v>
                </c:pt>
                <c:pt idx="6358">
                  <c:v>7.3354999999999997</c:v>
                </c:pt>
                <c:pt idx="6359">
                  <c:v>7.3365</c:v>
                </c:pt>
                <c:pt idx="6360">
                  <c:v>7.3380000000000001</c:v>
                </c:pt>
                <c:pt idx="6361">
                  <c:v>7.34</c:v>
                </c:pt>
                <c:pt idx="6362">
                  <c:v>7.3419999999999996</c:v>
                </c:pt>
                <c:pt idx="6363">
                  <c:v>7.3440000000000003</c:v>
                </c:pt>
                <c:pt idx="6364">
                  <c:v>7.3460000000000001</c:v>
                </c:pt>
                <c:pt idx="6365">
                  <c:v>7.3475000000000001</c:v>
                </c:pt>
                <c:pt idx="6366">
                  <c:v>7.35</c:v>
                </c:pt>
                <c:pt idx="6367">
                  <c:v>7.3514999999999997</c:v>
                </c:pt>
                <c:pt idx="6368">
                  <c:v>7.3535000000000004</c:v>
                </c:pt>
                <c:pt idx="6369">
                  <c:v>7.3555000000000001</c:v>
                </c:pt>
                <c:pt idx="6370">
                  <c:v>7.3570000000000002</c:v>
                </c:pt>
                <c:pt idx="6371">
                  <c:v>7.3585000000000003</c:v>
                </c:pt>
                <c:pt idx="6372">
                  <c:v>7.3609999999999998</c:v>
                </c:pt>
                <c:pt idx="6373">
                  <c:v>7.3630000000000004</c:v>
                </c:pt>
                <c:pt idx="6374">
                  <c:v>7.3644999999999996</c:v>
                </c:pt>
                <c:pt idx="6375">
                  <c:v>7.3665000000000003</c:v>
                </c:pt>
                <c:pt idx="6376">
                  <c:v>7.3685</c:v>
                </c:pt>
                <c:pt idx="6377">
                  <c:v>7.3710000000000004</c:v>
                </c:pt>
                <c:pt idx="6378">
                  <c:v>7.3730000000000002</c:v>
                </c:pt>
                <c:pt idx="6379">
                  <c:v>7.375</c:v>
                </c:pt>
                <c:pt idx="6380">
                  <c:v>7.3760000000000003</c:v>
                </c:pt>
                <c:pt idx="6381">
                  <c:v>7.3780000000000001</c:v>
                </c:pt>
                <c:pt idx="6382">
                  <c:v>7.3804999999999996</c:v>
                </c:pt>
                <c:pt idx="6383">
                  <c:v>7.3819999999999997</c:v>
                </c:pt>
                <c:pt idx="6384">
                  <c:v>7.3840000000000003</c:v>
                </c:pt>
                <c:pt idx="6385">
                  <c:v>7.3855000000000004</c:v>
                </c:pt>
                <c:pt idx="6386">
                  <c:v>7.3879999999999999</c:v>
                </c:pt>
                <c:pt idx="6387">
                  <c:v>7.39</c:v>
                </c:pt>
                <c:pt idx="6388">
                  <c:v>7.3920000000000003</c:v>
                </c:pt>
                <c:pt idx="6389">
                  <c:v>7.3940000000000001</c:v>
                </c:pt>
                <c:pt idx="6390">
                  <c:v>7.3959999999999999</c:v>
                </c:pt>
                <c:pt idx="6391">
                  <c:v>7.3979999999999997</c:v>
                </c:pt>
                <c:pt idx="6392">
                  <c:v>7.4005000000000001</c:v>
                </c:pt>
                <c:pt idx="6393">
                  <c:v>7.4020000000000001</c:v>
                </c:pt>
                <c:pt idx="6394">
                  <c:v>7.4035000000000002</c:v>
                </c:pt>
                <c:pt idx="6395">
                  <c:v>7.4055</c:v>
                </c:pt>
                <c:pt idx="6396">
                  <c:v>7.4080000000000004</c:v>
                </c:pt>
                <c:pt idx="6397">
                  <c:v>7.41</c:v>
                </c:pt>
                <c:pt idx="6398">
                  <c:v>7.4119999999999999</c:v>
                </c:pt>
                <c:pt idx="6399">
                  <c:v>7.4139999999999997</c:v>
                </c:pt>
                <c:pt idx="6400">
                  <c:v>7.4154999999999998</c:v>
                </c:pt>
                <c:pt idx="6401">
                  <c:v>7.4180000000000001</c:v>
                </c:pt>
                <c:pt idx="6402">
                  <c:v>7.4204999999999997</c:v>
                </c:pt>
                <c:pt idx="6403">
                  <c:v>7.4215</c:v>
                </c:pt>
                <c:pt idx="6404">
                  <c:v>7.4234999999999998</c:v>
                </c:pt>
                <c:pt idx="6405">
                  <c:v>7.4255000000000004</c:v>
                </c:pt>
                <c:pt idx="6406">
                  <c:v>7.4279999999999999</c:v>
                </c:pt>
                <c:pt idx="6407">
                  <c:v>7.43</c:v>
                </c:pt>
                <c:pt idx="6408">
                  <c:v>7.4320000000000004</c:v>
                </c:pt>
                <c:pt idx="6409">
                  <c:v>7.4335000000000004</c:v>
                </c:pt>
                <c:pt idx="6410">
                  <c:v>7.4359999999999999</c:v>
                </c:pt>
                <c:pt idx="6411">
                  <c:v>7.4379999999999997</c:v>
                </c:pt>
                <c:pt idx="6412">
                  <c:v>7.44</c:v>
                </c:pt>
                <c:pt idx="6413">
                  <c:v>7.4420000000000002</c:v>
                </c:pt>
                <c:pt idx="6414">
                  <c:v>7.4435000000000002</c:v>
                </c:pt>
                <c:pt idx="6415">
                  <c:v>7.4459999999999997</c:v>
                </c:pt>
                <c:pt idx="6416">
                  <c:v>7.4485000000000001</c:v>
                </c:pt>
                <c:pt idx="6417">
                  <c:v>7.4504999999999999</c:v>
                </c:pt>
                <c:pt idx="6418">
                  <c:v>7.4524999999999997</c:v>
                </c:pt>
                <c:pt idx="6419">
                  <c:v>7.4545000000000003</c:v>
                </c:pt>
                <c:pt idx="6420">
                  <c:v>7.4569999999999999</c:v>
                </c:pt>
                <c:pt idx="6421">
                  <c:v>7.4589999999999996</c:v>
                </c:pt>
                <c:pt idx="6422">
                  <c:v>7.4604999999999997</c:v>
                </c:pt>
                <c:pt idx="6423">
                  <c:v>7.4619999999999997</c:v>
                </c:pt>
                <c:pt idx="6424">
                  <c:v>7.4645000000000001</c:v>
                </c:pt>
                <c:pt idx="6425">
                  <c:v>7.4664999999999999</c:v>
                </c:pt>
                <c:pt idx="6426">
                  <c:v>7.4684999999999997</c:v>
                </c:pt>
                <c:pt idx="6427">
                  <c:v>7.4705000000000004</c:v>
                </c:pt>
                <c:pt idx="6428">
                  <c:v>7.4725000000000001</c:v>
                </c:pt>
                <c:pt idx="6429">
                  <c:v>7.4749999999999996</c:v>
                </c:pt>
                <c:pt idx="6430">
                  <c:v>7.4770000000000003</c:v>
                </c:pt>
                <c:pt idx="6431">
                  <c:v>7.4790000000000001</c:v>
                </c:pt>
                <c:pt idx="6432">
                  <c:v>7.4805000000000001</c:v>
                </c:pt>
                <c:pt idx="6433">
                  <c:v>7.4824999999999999</c:v>
                </c:pt>
                <c:pt idx="6434">
                  <c:v>7.4844999999999997</c:v>
                </c:pt>
                <c:pt idx="6435">
                  <c:v>7.4865000000000004</c:v>
                </c:pt>
                <c:pt idx="6436">
                  <c:v>7.4885000000000002</c:v>
                </c:pt>
                <c:pt idx="6437">
                  <c:v>7.4904999999999999</c:v>
                </c:pt>
                <c:pt idx="6438">
                  <c:v>7.4924999999999997</c:v>
                </c:pt>
                <c:pt idx="6439">
                  <c:v>7.4945000000000004</c:v>
                </c:pt>
                <c:pt idx="6440">
                  <c:v>7.4969999999999999</c:v>
                </c:pt>
                <c:pt idx="6441">
                  <c:v>7.4984999999999999</c:v>
                </c:pt>
                <c:pt idx="6442">
                  <c:v>7.5004999999999997</c:v>
                </c:pt>
                <c:pt idx="6443">
                  <c:v>7.5030000000000001</c:v>
                </c:pt>
                <c:pt idx="6444">
                  <c:v>7.5054999999999996</c:v>
                </c:pt>
                <c:pt idx="6445">
                  <c:v>7.5075000000000003</c:v>
                </c:pt>
                <c:pt idx="6446">
                  <c:v>7.5090000000000003</c:v>
                </c:pt>
                <c:pt idx="6447">
                  <c:v>7.5110000000000001</c:v>
                </c:pt>
                <c:pt idx="6448">
                  <c:v>7.5134999999999996</c:v>
                </c:pt>
                <c:pt idx="6449">
                  <c:v>7.5155000000000003</c:v>
                </c:pt>
                <c:pt idx="6450">
                  <c:v>7.5175000000000001</c:v>
                </c:pt>
                <c:pt idx="6451">
                  <c:v>7.5194999999999999</c:v>
                </c:pt>
                <c:pt idx="6452">
                  <c:v>7.5220000000000002</c:v>
                </c:pt>
                <c:pt idx="6453">
                  <c:v>7.524</c:v>
                </c:pt>
                <c:pt idx="6454">
                  <c:v>7.5259999999999998</c:v>
                </c:pt>
                <c:pt idx="6455">
                  <c:v>7.5279999999999996</c:v>
                </c:pt>
                <c:pt idx="6456">
                  <c:v>7.53</c:v>
                </c:pt>
                <c:pt idx="6457">
                  <c:v>7.5324999999999998</c:v>
                </c:pt>
                <c:pt idx="6458">
                  <c:v>7.5345000000000004</c:v>
                </c:pt>
                <c:pt idx="6459">
                  <c:v>7.5365000000000002</c:v>
                </c:pt>
                <c:pt idx="6460">
                  <c:v>7.5385</c:v>
                </c:pt>
                <c:pt idx="6461">
                  <c:v>7.5404999999999998</c:v>
                </c:pt>
                <c:pt idx="6462">
                  <c:v>7.5430000000000001</c:v>
                </c:pt>
                <c:pt idx="6463">
                  <c:v>7.5449999999999999</c:v>
                </c:pt>
                <c:pt idx="6464">
                  <c:v>7.5469999999999997</c:v>
                </c:pt>
                <c:pt idx="6465">
                  <c:v>7.5490000000000004</c:v>
                </c:pt>
                <c:pt idx="6466">
                  <c:v>7.5510000000000002</c:v>
                </c:pt>
                <c:pt idx="6467">
                  <c:v>7.5534999999999997</c:v>
                </c:pt>
                <c:pt idx="6468">
                  <c:v>7.5555000000000003</c:v>
                </c:pt>
                <c:pt idx="6469">
                  <c:v>7.5570000000000004</c:v>
                </c:pt>
                <c:pt idx="6470">
                  <c:v>7.5594999999999999</c:v>
                </c:pt>
                <c:pt idx="6471">
                  <c:v>7.5614999999999997</c:v>
                </c:pt>
                <c:pt idx="6472">
                  <c:v>7.5640000000000001</c:v>
                </c:pt>
                <c:pt idx="6473">
                  <c:v>7.5655000000000001</c:v>
                </c:pt>
                <c:pt idx="6474">
                  <c:v>7.5674999999999999</c:v>
                </c:pt>
                <c:pt idx="6475">
                  <c:v>7.5694999999999997</c:v>
                </c:pt>
                <c:pt idx="6476">
                  <c:v>7.5715000000000003</c:v>
                </c:pt>
                <c:pt idx="6477">
                  <c:v>7.5735000000000001</c:v>
                </c:pt>
                <c:pt idx="6478">
                  <c:v>7.5759999999999996</c:v>
                </c:pt>
                <c:pt idx="6479">
                  <c:v>7.5780000000000003</c:v>
                </c:pt>
                <c:pt idx="6480">
                  <c:v>7.5804999999999998</c:v>
                </c:pt>
                <c:pt idx="6481">
                  <c:v>7.5824999999999996</c:v>
                </c:pt>
                <c:pt idx="6482">
                  <c:v>7.5845000000000002</c:v>
                </c:pt>
                <c:pt idx="6483">
                  <c:v>7.5865</c:v>
                </c:pt>
                <c:pt idx="6484">
                  <c:v>7.5884999999999998</c:v>
                </c:pt>
                <c:pt idx="6485">
                  <c:v>7.5910000000000002</c:v>
                </c:pt>
                <c:pt idx="6486">
                  <c:v>7.593</c:v>
                </c:pt>
                <c:pt idx="6487">
                  <c:v>7.5949999999999998</c:v>
                </c:pt>
                <c:pt idx="6488">
                  <c:v>7.5970000000000004</c:v>
                </c:pt>
                <c:pt idx="6489">
                  <c:v>7.5990000000000002</c:v>
                </c:pt>
                <c:pt idx="6490">
                  <c:v>7.6014999999999997</c:v>
                </c:pt>
                <c:pt idx="6491">
                  <c:v>7.6040000000000001</c:v>
                </c:pt>
                <c:pt idx="6492">
                  <c:v>7.6059999999999999</c:v>
                </c:pt>
                <c:pt idx="6493">
                  <c:v>7.6074999999999999</c:v>
                </c:pt>
                <c:pt idx="6494">
                  <c:v>7.61</c:v>
                </c:pt>
                <c:pt idx="6495">
                  <c:v>7.6120000000000001</c:v>
                </c:pt>
                <c:pt idx="6496">
                  <c:v>7.6139999999999999</c:v>
                </c:pt>
                <c:pt idx="6497">
                  <c:v>7.6154999999999999</c:v>
                </c:pt>
                <c:pt idx="6498">
                  <c:v>7.6180000000000003</c:v>
                </c:pt>
                <c:pt idx="6499">
                  <c:v>7.6210000000000004</c:v>
                </c:pt>
                <c:pt idx="6500">
                  <c:v>7.6230000000000002</c:v>
                </c:pt>
                <c:pt idx="6501">
                  <c:v>7.6245000000000003</c:v>
                </c:pt>
                <c:pt idx="6502">
                  <c:v>7.6265000000000001</c:v>
                </c:pt>
                <c:pt idx="6503">
                  <c:v>7.6289999999999996</c:v>
                </c:pt>
                <c:pt idx="6504">
                  <c:v>7.6310000000000002</c:v>
                </c:pt>
                <c:pt idx="6505">
                  <c:v>7.6325000000000003</c:v>
                </c:pt>
                <c:pt idx="6506">
                  <c:v>7.6345000000000001</c:v>
                </c:pt>
                <c:pt idx="6507">
                  <c:v>7.6375000000000002</c:v>
                </c:pt>
                <c:pt idx="6508">
                  <c:v>7.6395</c:v>
                </c:pt>
                <c:pt idx="6509">
                  <c:v>7.6414999999999997</c:v>
                </c:pt>
                <c:pt idx="6510">
                  <c:v>7.6435000000000004</c:v>
                </c:pt>
                <c:pt idx="6511">
                  <c:v>7.6455000000000002</c:v>
                </c:pt>
                <c:pt idx="6512">
                  <c:v>7.6479999999999997</c:v>
                </c:pt>
                <c:pt idx="6513">
                  <c:v>7.65</c:v>
                </c:pt>
                <c:pt idx="6514">
                  <c:v>7.6520000000000001</c:v>
                </c:pt>
                <c:pt idx="6515">
                  <c:v>7.6539999999999999</c:v>
                </c:pt>
                <c:pt idx="6516">
                  <c:v>7.6559999999999997</c:v>
                </c:pt>
                <c:pt idx="6517">
                  <c:v>7.6585000000000001</c:v>
                </c:pt>
                <c:pt idx="6518">
                  <c:v>7.6604999999999999</c:v>
                </c:pt>
                <c:pt idx="6519">
                  <c:v>7.6624999999999996</c:v>
                </c:pt>
                <c:pt idx="6520">
                  <c:v>7.6645000000000003</c:v>
                </c:pt>
                <c:pt idx="6521">
                  <c:v>7.6669999999999998</c:v>
                </c:pt>
                <c:pt idx="6522">
                  <c:v>7.6689999999999996</c:v>
                </c:pt>
                <c:pt idx="6523">
                  <c:v>7.6710000000000003</c:v>
                </c:pt>
                <c:pt idx="6524">
                  <c:v>7.673</c:v>
                </c:pt>
                <c:pt idx="6525">
                  <c:v>7.6749999999999998</c:v>
                </c:pt>
                <c:pt idx="6526">
                  <c:v>7.6775000000000002</c:v>
                </c:pt>
                <c:pt idx="6527">
                  <c:v>7.6795</c:v>
                </c:pt>
                <c:pt idx="6528">
                  <c:v>7.6814999999999998</c:v>
                </c:pt>
                <c:pt idx="6529">
                  <c:v>7.6829999999999998</c:v>
                </c:pt>
                <c:pt idx="6530">
                  <c:v>7.6859999999999999</c:v>
                </c:pt>
                <c:pt idx="6531">
                  <c:v>7.6885000000000003</c:v>
                </c:pt>
                <c:pt idx="6532">
                  <c:v>7.69</c:v>
                </c:pt>
                <c:pt idx="6533">
                  <c:v>7.6914999999999996</c:v>
                </c:pt>
                <c:pt idx="6534">
                  <c:v>7.6935000000000002</c:v>
                </c:pt>
                <c:pt idx="6535">
                  <c:v>7.6959999999999997</c:v>
                </c:pt>
                <c:pt idx="6536">
                  <c:v>7.6980000000000004</c:v>
                </c:pt>
                <c:pt idx="6537">
                  <c:v>7.7</c:v>
                </c:pt>
                <c:pt idx="6538">
                  <c:v>7.7024999999999997</c:v>
                </c:pt>
                <c:pt idx="6539">
                  <c:v>7.7045000000000003</c:v>
                </c:pt>
                <c:pt idx="6540">
                  <c:v>7.7069999999999999</c:v>
                </c:pt>
                <c:pt idx="6541">
                  <c:v>7.7089999999999996</c:v>
                </c:pt>
                <c:pt idx="6542">
                  <c:v>7.7110000000000003</c:v>
                </c:pt>
                <c:pt idx="6543">
                  <c:v>7.7125000000000004</c:v>
                </c:pt>
                <c:pt idx="6544">
                  <c:v>7.7145000000000001</c:v>
                </c:pt>
                <c:pt idx="6545">
                  <c:v>7.7169999999999996</c:v>
                </c:pt>
                <c:pt idx="6546">
                  <c:v>7.7190000000000003</c:v>
                </c:pt>
                <c:pt idx="6547">
                  <c:v>7.7214999999999998</c:v>
                </c:pt>
                <c:pt idx="6548">
                  <c:v>7.7234999999999996</c:v>
                </c:pt>
                <c:pt idx="6549">
                  <c:v>7.726</c:v>
                </c:pt>
                <c:pt idx="6550">
                  <c:v>7.7279999999999998</c:v>
                </c:pt>
                <c:pt idx="6551">
                  <c:v>7.73</c:v>
                </c:pt>
                <c:pt idx="6552">
                  <c:v>7.7314999999999996</c:v>
                </c:pt>
                <c:pt idx="6553">
                  <c:v>7.734</c:v>
                </c:pt>
                <c:pt idx="6554">
                  <c:v>7.7359999999999998</c:v>
                </c:pt>
                <c:pt idx="6555">
                  <c:v>7.7380000000000004</c:v>
                </c:pt>
                <c:pt idx="6556">
                  <c:v>7.7394999999999996</c:v>
                </c:pt>
                <c:pt idx="6557">
                  <c:v>7.742</c:v>
                </c:pt>
                <c:pt idx="6558">
                  <c:v>7.7445000000000004</c:v>
                </c:pt>
                <c:pt idx="6559">
                  <c:v>7.7465000000000002</c:v>
                </c:pt>
                <c:pt idx="6560">
                  <c:v>7.7484999999999999</c:v>
                </c:pt>
                <c:pt idx="6561">
                  <c:v>7.7504999999999997</c:v>
                </c:pt>
                <c:pt idx="6562">
                  <c:v>7.7519999999999998</c:v>
                </c:pt>
                <c:pt idx="6563">
                  <c:v>7.7545000000000002</c:v>
                </c:pt>
                <c:pt idx="6564">
                  <c:v>7.7565</c:v>
                </c:pt>
                <c:pt idx="6565">
                  <c:v>7.7584999999999997</c:v>
                </c:pt>
                <c:pt idx="6566">
                  <c:v>7.7605000000000004</c:v>
                </c:pt>
                <c:pt idx="6567">
                  <c:v>7.7625000000000002</c:v>
                </c:pt>
                <c:pt idx="6568">
                  <c:v>7.7645</c:v>
                </c:pt>
                <c:pt idx="6569">
                  <c:v>7.7670000000000003</c:v>
                </c:pt>
                <c:pt idx="6570">
                  <c:v>7.7690000000000001</c:v>
                </c:pt>
                <c:pt idx="6571">
                  <c:v>7.7709999999999999</c:v>
                </c:pt>
                <c:pt idx="6572">
                  <c:v>7.7725</c:v>
                </c:pt>
                <c:pt idx="6573">
                  <c:v>7.7744999999999997</c:v>
                </c:pt>
                <c:pt idx="6574">
                  <c:v>7.7765000000000004</c:v>
                </c:pt>
                <c:pt idx="6575">
                  <c:v>7.7779999999999996</c:v>
                </c:pt>
                <c:pt idx="6576">
                  <c:v>7.7794999999999996</c:v>
                </c:pt>
                <c:pt idx="6577">
                  <c:v>7.7805</c:v>
                </c:pt>
                <c:pt idx="6578">
                  <c:v>7.782</c:v>
                </c:pt>
                <c:pt idx="6579">
                  <c:v>7.7839999999999998</c:v>
                </c:pt>
                <c:pt idx="6580">
                  <c:v>7.7865000000000002</c:v>
                </c:pt>
                <c:pt idx="6581">
                  <c:v>7.7885</c:v>
                </c:pt>
                <c:pt idx="6582">
                  <c:v>7.79</c:v>
                </c:pt>
                <c:pt idx="6583">
                  <c:v>7.7915000000000001</c:v>
                </c:pt>
                <c:pt idx="6584">
                  <c:v>7.7934999999999999</c:v>
                </c:pt>
                <c:pt idx="6585">
                  <c:v>7.7954999999999997</c:v>
                </c:pt>
                <c:pt idx="6586">
                  <c:v>7.7975000000000003</c:v>
                </c:pt>
                <c:pt idx="6587">
                  <c:v>7.7995000000000001</c:v>
                </c:pt>
                <c:pt idx="6588">
                  <c:v>7.8014999999999999</c:v>
                </c:pt>
                <c:pt idx="6589">
                  <c:v>7.8034999999999997</c:v>
                </c:pt>
                <c:pt idx="6590">
                  <c:v>7.8055000000000003</c:v>
                </c:pt>
                <c:pt idx="6591">
                  <c:v>7.8079999999999998</c:v>
                </c:pt>
                <c:pt idx="6592">
                  <c:v>7.8094999999999999</c:v>
                </c:pt>
                <c:pt idx="6593">
                  <c:v>7.8114999999999997</c:v>
                </c:pt>
                <c:pt idx="6594">
                  <c:v>7.8129999999999997</c:v>
                </c:pt>
                <c:pt idx="6595">
                  <c:v>7.8155000000000001</c:v>
                </c:pt>
                <c:pt idx="6596">
                  <c:v>7.8185000000000002</c:v>
                </c:pt>
                <c:pt idx="6597">
                  <c:v>7.82</c:v>
                </c:pt>
                <c:pt idx="6598">
                  <c:v>7.8220000000000001</c:v>
                </c:pt>
                <c:pt idx="6599">
                  <c:v>7.8239999999999998</c:v>
                </c:pt>
                <c:pt idx="6600">
                  <c:v>7.8259999999999996</c:v>
                </c:pt>
                <c:pt idx="6601">
                  <c:v>7.8285</c:v>
                </c:pt>
                <c:pt idx="6602">
                  <c:v>7.8304999999999998</c:v>
                </c:pt>
                <c:pt idx="6603">
                  <c:v>7.8319999999999999</c:v>
                </c:pt>
                <c:pt idx="6604">
                  <c:v>7.8339999999999996</c:v>
                </c:pt>
                <c:pt idx="6605">
                  <c:v>7.8360000000000003</c:v>
                </c:pt>
                <c:pt idx="6606">
                  <c:v>7.8380000000000001</c:v>
                </c:pt>
                <c:pt idx="6607">
                  <c:v>7.8404999999999996</c:v>
                </c:pt>
                <c:pt idx="6608">
                  <c:v>7.8419999999999996</c:v>
                </c:pt>
                <c:pt idx="6609">
                  <c:v>7.8440000000000003</c:v>
                </c:pt>
                <c:pt idx="6610">
                  <c:v>7.8464999999999998</c:v>
                </c:pt>
                <c:pt idx="6611">
                  <c:v>7.8490000000000002</c:v>
                </c:pt>
                <c:pt idx="6612">
                  <c:v>7.8505000000000003</c:v>
                </c:pt>
                <c:pt idx="6613">
                  <c:v>7.8520000000000003</c:v>
                </c:pt>
                <c:pt idx="6614">
                  <c:v>7.8540000000000001</c:v>
                </c:pt>
                <c:pt idx="6615">
                  <c:v>7.8559999999999999</c:v>
                </c:pt>
                <c:pt idx="6616">
                  <c:v>7.8585000000000003</c:v>
                </c:pt>
                <c:pt idx="6617">
                  <c:v>7.86</c:v>
                </c:pt>
                <c:pt idx="6618">
                  <c:v>7.8620000000000001</c:v>
                </c:pt>
                <c:pt idx="6619">
                  <c:v>7.8644999999999996</c:v>
                </c:pt>
                <c:pt idx="6620">
                  <c:v>7.8665000000000003</c:v>
                </c:pt>
                <c:pt idx="6621">
                  <c:v>7.8689999999999998</c:v>
                </c:pt>
                <c:pt idx="6622">
                  <c:v>7.87</c:v>
                </c:pt>
                <c:pt idx="6623">
                  <c:v>7.8719999999999999</c:v>
                </c:pt>
                <c:pt idx="6624">
                  <c:v>7.8739999999999997</c:v>
                </c:pt>
                <c:pt idx="6625">
                  <c:v>7.8760000000000003</c:v>
                </c:pt>
                <c:pt idx="6626">
                  <c:v>7.8784999999999998</c:v>
                </c:pt>
                <c:pt idx="6627">
                  <c:v>7.8804999999999996</c:v>
                </c:pt>
                <c:pt idx="6628">
                  <c:v>7.8825000000000003</c:v>
                </c:pt>
                <c:pt idx="6629">
                  <c:v>7.8840000000000003</c:v>
                </c:pt>
                <c:pt idx="6630">
                  <c:v>7.8864999999999998</c:v>
                </c:pt>
                <c:pt idx="6631">
                  <c:v>7.8890000000000002</c:v>
                </c:pt>
                <c:pt idx="6632">
                  <c:v>7.8905000000000003</c:v>
                </c:pt>
                <c:pt idx="6633">
                  <c:v>7.8925000000000001</c:v>
                </c:pt>
                <c:pt idx="6634">
                  <c:v>7.8944999999999999</c:v>
                </c:pt>
                <c:pt idx="6635">
                  <c:v>7.8964999999999996</c:v>
                </c:pt>
                <c:pt idx="6636">
                  <c:v>7.899</c:v>
                </c:pt>
                <c:pt idx="6637">
                  <c:v>7.9009999999999998</c:v>
                </c:pt>
                <c:pt idx="6638">
                  <c:v>7.9029999999999996</c:v>
                </c:pt>
                <c:pt idx="6639">
                  <c:v>7.9050000000000002</c:v>
                </c:pt>
                <c:pt idx="6640">
                  <c:v>7.907</c:v>
                </c:pt>
                <c:pt idx="6641">
                  <c:v>7.9095000000000004</c:v>
                </c:pt>
                <c:pt idx="6642">
                  <c:v>7.9109999999999996</c:v>
                </c:pt>
                <c:pt idx="6643">
                  <c:v>7.9124999999999996</c:v>
                </c:pt>
                <c:pt idx="6644">
                  <c:v>7.9145000000000003</c:v>
                </c:pt>
                <c:pt idx="6645">
                  <c:v>7.9165000000000001</c:v>
                </c:pt>
                <c:pt idx="6646">
                  <c:v>7.9195000000000002</c:v>
                </c:pt>
                <c:pt idx="6647">
                  <c:v>7.9215</c:v>
                </c:pt>
                <c:pt idx="6648">
                  <c:v>7.923</c:v>
                </c:pt>
                <c:pt idx="6649">
                  <c:v>7.9249999999999998</c:v>
                </c:pt>
                <c:pt idx="6650">
                  <c:v>7.9269999999999996</c:v>
                </c:pt>
                <c:pt idx="6651">
                  <c:v>7.9295</c:v>
                </c:pt>
                <c:pt idx="6652">
                  <c:v>7.931</c:v>
                </c:pt>
                <c:pt idx="6653">
                  <c:v>7.9329999999999998</c:v>
                </c:pt>
                <c:pt idx="6654">
                  <c:v>7.9349999999999996</c:v>
                </c:pt>
                <c:pt idx="6655">
                  <c:v>7.9370000000000003</c:v>
                </c:pt>
                <c:pt idx="6656">
                  <c:v>7.9390000000000001</c:v>
                </c:pt>
                <c:pt idx="6657">
                  <c:v>7.9409999999999998</c:v>
                </c:pt>
                <c:pt idx="6658">
                  <c:v>7.9429999999999996</c:v>
                </c:pt>
                <c:pt idx="6659">
                  <c:v>7.9450000000000003</c:v>
                </c:pt>
                <c:pt idx="6660">
                  <c:v>7.9474999999999998</c:v>
                </c:pt>
                <c:pt idx="6661">
                  <c:v>7.9494999999999996</c:v>
                </c:pt>
                <c:pt idx="6662">
                  <c:v>7.9509999999999996</c:v>
                </c:pt>
                <c:pt idx="6663">
                  <c:v>7.9530000000000003</c:v>
                </c:pt>
                <c:pt idx="6664">
                  <c:v>7.9545000000000003</c:v>
                </c:pt>
                <c:pt idx="6665">
                  <c:v>7.9569999999999999</c:v>
                </c:pt>
                <c:pt idx="6666">
                  <c:v>7.9595000000000002</c:v>
                </c:pt>
                <c:pt idx="6667">
                  <c:v>7.9615</c:v>
                </c:pt>
                <c:pt idx="6668">
                  <c:v>7.9634999999999998</c:v>
                </c:pt>
                <c:pt idx="6669">
                  <c:v>7.9649999999999999</c:v>
                </c:pt>
                <c:pt idx="6670">
                  <c:v>7.9669999999999996</c:v>
                </c:pt>
                <c:pt idx="6671">
                  <c:v>7.9695</c:v>
                </c:pt>
                <c:pt idx="6672">
                  <c:v>7.9710000000000001</c:v>
                </c:pt>
                <c:pt idx="6673">
                  <c:v>7.9725000000000001</c:v>
                </c:pt>
                <c:pt idx="6674">
                  <c:v>7.9744999999999999</c:v>
                </c:pt>
                <c:pt idx="6675">
                  <c:v>7.9770000000000003</c:v>
                </c:pt>
                <c:pt idx="6676">
                  <c:v>7.9790000000000001</c:v>
                </c:pt>
                <c:pt idx="6677">
                  <c:v>7.9814999999999996</c:v>
                </c:pt>
                <c:pt idx="6678">
                  <c:v>7.9829999999999997</c:v>
                </c:pt>
                <c:pt idx="6679">
                  <c:v>7.9850000000000003</c:v>
                </c:pt>
                <c:pt idx="6680">
                  <c:v>7.9870000000000001</c:v>
                </c:pt>
                <c:pt idx="6681">
                  <c:v>7.9885000000000002</c:v>
                </c:pt>
                <c:pt idx="6682">
                  <c:v>7.9904999999999999</c:v>
                </c:pt>
                <c:pt idx="6683">
                  <c:v>7.9924999999999997</c:v>
                </c:pt>
                <c:pt idx="6684">
                  <c:v>7.9939999999999998</c:v>
                </c:pt>
                <c:pt idx="6685">
                  <c:v>7.9960000000000004</c:v>
                </c:pt>
                <c:pt idx="6686">
                  <c:v>7.9984999999999999</c:v>
                </c:pt>
                <c:pt idx="6687">
                  <c:v>8.0005000000000006</c:v>
                </c:pt>
                <c:pt idx="6688">
                  <c:v>8.0024999999999995</c:v>
                </c:pt>
                <c:pt idx="6689">
                  <c:v>8.0039999999999996</c:v>
                </c:pt>
                <c:pt idx="6690">
                  <c:v>8.0060000000000002</c:v>
                </c:pt>
                <c:pt idx="6691">
                  <c:v>8.0075000000000003</c:v>
                </c:pt>
                <c:pt idx="6692">
                  <c:v>8.0094999999999992</c:v>
                </c:pt>
                <c:pt idx="6693">
                  <c:v>8.0109999999999992</c:v>
                </c:pt>
                <c:pt idx="6694">
                  <c:v>8.0124999999999993</c:v>
                </c:pt>
                <c:pt idx="6695">
                  <c:v>8.0145</c:v>
                </c:pt>
                <c:pt idx="6696">
                  <c:v>8.0165000000000006</c:v>
                </c:pt>
                <c:pt idx="6697">
                  <c:v>8.0180000000000007</c:v>
                </c:pt>
                <c:pt idx="6698">
                  <c:v>8.02</c:v>
                </c:pt>
                <c:pt idx="6699">
                  <c:v>8.0220000000000002</c:v>
                </c:pt>
                <c:pt idx="6700">
                  <c:v>8.0235000000000003</c:v>
                </c:pt>
                <c:pt idx="6701">
                  <c:v>8.0254999999999992</c:v>
                </c:pt>
                <c:pt idx="6702">
                  <c:v>8.0269999999999992</c:v>
                </c:pt>
                <c:pt idx="6703">
                  <c:v>8.0289999999999999</c:v>
                </c:pt>
                <c:pt idx="6704">
                  <c:v>8.0305</c:v>
                </c:pt>
                <c:pt idx="6705">
                  <c:v>8.0314999999999994</c:v>
                </c:pt>
                <c:pt idx="6706">
                  <c:v>8.0335000000000001</c:v>
                </c:pt>
                <c:pt idx="6707">
                  <c:v>8.0355000000000008</c:v>
                </c:pt>
                <c:pt idx="6708">
                  <c:v>8.0374999999999996</c:v>
                </c:pt>
                <c:pt idx="6709">
                  <c:v>8.0389999999999997</c:v>
                </c:pt>
                <c:pt idx="6710">
                  <c:v>8.0410000000000004</c:v>
                </c:pt>
                <c:pt idx="6711">
                  <c:v>8.0425000000000004</c:v>
                </c:pt>
                <c:pt idx="6712">
                  <c:v>8.0440000000000005</c:v>
                </c:pt>
                <c:pt idx="6713">
                  <c:v>8.0459999999999994</c:v>
                </c:pt>
                <c:pt idx="6714">
                  <c:v>8.048</c:v>
                </c:pt>
                <c:pt idx="6715">
                  <c:v>8.0495000000000001</c:v>
                </c:pt>
                <c:pt idx="6716">
                  <c:v>8.0510000000000002</c:v>
                </c:pt>
                <c:pt idx="6717">
                  <c:v>8.0525000000000002</c:v>
                </c:pt>
                <c:pt idx="6718">
                  <c:v>8.0545000000000009</c:v>
                </c:pt>
                <c:pt idx="6719">
                  <c:v>8.0564999999999998</c:v>
                </c:pt>
                <c:pt idx="6720">
                  <c:v>8.0585000000000004</c:v>
                </c:pt>
                <c:pt idx="6721">
                  <c:v>8.06</c:v>
                </c:pt>
                <c:pt idx="6722">
                  <c:v>8.0619999999999994</c:v>
                </c:pt>
                <c:pt idx="6723">
                  <c:v>8.0640000000000001</c:v>
                </c:pt>
                <c:pt idx="6724">
                  <c:v>8.0655000000000001</c:v>
                </c:pt>
                <c:pt idx="6725">
                  <c:v>8.0675000000000008</c:v>
                </c:pt>
                <c:pt idx="6726">
                  <c:v>8.0694999999999997</c:v>
                </c:pt>
                <c:pt idx="6727">
                  <c:v>8.0704999999999991</c:v>
                </c:pt>
                <c:pt idx="6728">
                  <c:v>8.0719999999999992</c:v>
                </c:pt>
                <c:pt idx="6729">
                  <c:v>8.0739999999999998</c:v>
                </c:pt>
                <c:pt idx="6730">
                  <c:v>8.0760000000000005</c:v>
                </c:pt>
                <c:pt idx="6731">
                  <c:v>8.0779999999999994</c:v>
                </c:pt>
                <c:pt idx="6732">
                  <c:v>8.0794999999999995</c:v>
                </c:pt>
                <c:pt idx="6733">
                  <c:v>8.0809999999999995</c:v>
                </c:pt>
                <c:pt idx="6734">
                  <c:v>8.0830000000000002</c:v>
                </c:pt>
                <c:pt idx="6735">
                  <c:v>8.0850000000000009</c:v>
                </c:pt>
                <c:pt idx="6736">
                  <c:v>8.0864999999999991</c:v>
                </c:pt>
                <c:pt idx="6737">
                  <c:v>8.0884999999999998</c:v>
                </c:pt>
                <c:pt idx="6738">
                  <c:v>8.09</c:v>
                </c:pt>
                <c:pt idx="6739">
                  <c:v>8.0914999999999999</c:v>
                </c:pt>
                <c:pt idx="6740">
                  <c:v>8.093</c:v>
                </c:pt>
                <c:pt idx="6741">
                  <c:v>8.0954999999999995</c:v>
                </c:pt>
                <c:pt idx="6742">
                  <c:v>8.0965000000000007</c:v>
                </c:pt>
                <c:pt idx="6743">
                  <c:v>8.0984999999999996</c:v>
                </c:pt>
                <c:pt idx="6744">
                  <c:v>8.1</c:v>
                </c:pt>
                <c:pt idx="6745">
                  <c:v>8.1020000000000003</c:v>
                </c:pt>
                <c:pt idx="6746">
                  <c:v>8.1039999999999992</c:v>
                </c:pt>
                <c:pt idx="6747">
                  <c:v>8.1059999999999999</c:v>
                </c:pt>
                <c:pt idx="6748">
                  <c:v>8.1074999999999999</c:v>
                </c:pt>
                <c:pt idx="6749">
                  <c:v>8.1084999999999994</c:v>
                </c:pt>
                <c:pt idx="6750">
                  <c:v>8.1105</c:v>
                </c:pt>
                <c:pt idx="6751">
                  <c:v>8.1125000000000007</c:v>
                </c:pt>
                <c:pt idx="6752">
                  <c:v>8.1144999999999996</c:v>
                </c:pt>
                <c:pt idx="6753">
                  <c:v>8.1155000000000008</c:v>
                </c:pt>
                <c:pt idx="6754">
                  <c:v>8.1174999999999997</c:v>
                </c:pt>
                <c:pt idx="6755">
                  <c:v>8.1189999999999998</c:v>
                </c:pt>
                <c:pt idx="6756">
                  <c:v>8.1204999999999998</c:v>
                </c:pt>
                <c:pt idx="6757">
                  <c:v>8.1229999999999993</c:v>
                </c:pt>
                <c:pt idx="6758">
                  <c:v>8.125</c:v>
                </c:pt>
                <c:pt idx="6759">
                  <c:v>8.1265000000000001</c:v>
                </c:pt>
                <c:pt idx="6760">
                  <c:v>8.1274999999999995</c:v>
                </c:pt>
                <c:pt idx="6761">
                  <c:v>8.1295000000000002</c:v>
                </c:pt>
                <c:pt idx="6762">
                  <c:v>8.1315000000000008</c:v>
                </c:pt>
                <c:pt idx="6763">
                  <c:v>8.1334999999999997</c:v>
                </c:pt>
                <c:pt idx="6764">
                  <c:v>8.1349999999999998</c:v>
                </c:pt>
                <c:pt idx="6765">
                  <c:v>8.1364999999999998</c:v>
                </c:pt>
                <c:pt idx="6766">
                  <c:v>8.1379999999999999</c:v>
                </c:pt>
                <c:pt idx="6767">
                  <c:v>8.1395</c:v>
                </c:pt>
                <c:pt idx="6768">
                  <c:v>8.1415000000000006</c:v>
                </c:pt>
                <c:pt idx="6769">
                  <c:v>8.1440000000000001</c:v>
                </c:pt>
                <c:pt idx="6770">
                  <c:v>8.1455000000000002</c:v>
                </c:pt>
                <c:pt idx="6771">
                  <c:v>8.1464999999999996</c:v>
                </c:pt>
                <c:pt idx="6772">
                  <c:v>8.1485000000000003</c:v>
                </c:pt>
                <c:pt idx="6773">
                  <c:v>8.1509999999999998</c:v>
                </c:pt>
                <c:pt idx="6774">
                  <c:v>8.1530000000000005</c:v>
                </c:pt>
                <c:pt idx="6775">
                  <c:v>8.1545000000000005</c:v>
                </c:pt>
                <c:pt idx="6776">
                  <c:v>8.1560000000000006</c:v>
                </c:pt>
                <c:pt idx="6777">
                  <c:v>8.157</c:v>
                </c:pt>
                <c:pt idx="6778">
                  <c:v>8.1590000000000007</c:v>
                </c:pt>
                <c:pt idx="6779">
                  <c:v>8.1609999999999996</c:v>
                </c:pt>
                <c:pt idx="6780">
                  <c:v>8.1630000000000003</c:v>
                </c:pt>
                <c:pt idx="6781">
                  <c:v>8.1645000000000003</c:v>
                </c:pt>
                <c:pt idx="6782">
                  <c:v>8.1660000000000004</c:v>
                </c:pt>
                <c:pt idx="6783">
                  <c:v>8.1675000000000004</c:v>
                </c:pt>
                <c:pt idx="6784">
                  <c:v>8.17</c:v>
                </c:pt>
                <c:pt idx="6785">
                  <c:v>8.1715</c:v>
                </c:pt>
                <c:pt idx="6786">
                  <c:v>8.173</c:v>
                </c:pt>
                <c:pt idx="6787">
                  <c:v>8.1750000000000007</c:v>
                </c:pt>
                <c:pt idx="6788">
                  <c:v>8.1760000000000002</c:v>
                </c:pt>
                <c:pt idx="6789">
                  <c:v>8.1775000000000002</c:v>
                </c:pt>
                <c:pt idx="6790">
                  <c:v>8.18</c:v>
                </c:pt>
                <c:pt idx="6791">
                  <c:v>8.1820000000000004</c:v>
                </c:pt>
                <c:pt idx="6792">
                  <c:v>8.1829999999999998</c:v>
                </c:pt>
                <c:pt idx="6793">
                  <c:v>8.1844999999999999</c:v>
                </c:pt>
                <c:pt idx="6794">
                  <c:v>8.1865000000000006</c:v>
                </c:pt>
                <c:pt idx="6795">
                  <c:v>8.1890000000000001</c:v>
                </c:pt>
                <c:pt idx="6796">
                  <c:v>8.1905000000000001</c:v>
                </c:pt>
                <c:pt idx="6797">
                  <c:v>8.1925000000000008</c:v>
                </c:pt>
                <c:pt idx="6798">
                  <c:v>8.1940000000000008</c:v>
                </c:pt>
                <c:pt idx="6799">
                  <c:v>8.1959999999999997</c:v>
                </c:pt>
                <c:pt idx="6800">
                  <c:v>8.1974999999999998</c:v>
                </c:pt>
                <c:pt idx="6801">
                  <c:v>8.1999999999999993</c:v>
                </c:pt>
                <c:pt idx="6802">
                  <c:v>8.2014999999999993</c:v>
                </c:pt>
                <c:pt idx="6803">
                  <c:v>8.2029999999999994</c:v>
                </c:pt>
                <c:pt idx="6804">
                  <c:v>8.2040000000000006</c:v>
                </c:pt>
                <c:pt idx="6805">
                  <c:v>8.2065000000000001</c:v>
                </c:pt>
                <c:pt idx="6806">
                  <c:v>8.2085000000000008</c:v>
                </c:pt>
                <c:pt idx="6807">
                  <c:v>8.2104999999999997</c:v>
                </c:pt>
                <c:pt idx="6808">
                  <c:v>8.2119999999999997</c:v>
                </c:pt>
                <c:pt idx="6809">
                  <c:v>8.2134999999999998</c:v>
                </c:pt>
                <c:pt idx="6810">
                  <c:v>8.2155000000000005</c:v>
                </c:pt>
                <c:pt idx="6811">
                  <c:v>8.2174999999999994</c:v>
                </c:pt>
                <c:pt idx="6812">
                  <c:v>8.2189999999999994</c:v>
                </c:pt>
                <c:pt idx="6813">
                  <c:v>8.2204999999999995</c:v>
                </c:pt>
                <c:pt idx="6814">
                  <c:v>8.2219999999999995</c:v>
                </c:pt>
                <c:pt idx="6815">
                  <c:v>8.2234999999999996</c:v>
                </c:pt>
                <c:pt idx="6816">
                  <c:v>8.2255000000000003</c:v>
                </c:pt>
                <c:pt idx="6817">
                  <c:v>8.2274999999999991</c:v>
                </c:pt>
                <c:pt idx="6818">
                  <c:v>8.2294999999999998</c:v>
                </c:pt>
                <c:pt idx="6819">
                  <c:v>8.2309999999999999</c:v>
                </c:pt>
                <c:pt idx="6820">
                  <c:v>8.2324999999999999</c:v>
                </c:pt>
                <c:pt idx="6821">
                  <c:v>8.2345000000000006</c:v>
                </c:pt>
                <c:pt idx="6822">
                  <c:v>8.2364999999999995</c:v>
                </c:pt>
                <c:pt idx="6823">
                  <c:v>8.2385000000000002</c:v>
                </c:pt>
                <c:pt idx="6824">
                  <c:v>8.24</c:v>
                </c:pt>
                <c:pt idx="6825">
                  <c:v>8.2409999999999997</c:v>
                </c:pt>
                <c:pt idx="6826">
                  <c:v>8.2430000000000003</c:v>
                </c:pt>
                <c:pt idx="6827">
                  <c:v>8.2445000000000004</c:v>
                </c:pt>
                <c:pt idx="6828">
                  <c:v>8.2464999999999993</c:v>
                </c:pt>
                <c:pt idx="6829">
                  <c:v>8.2479999999999993</c:v>
                </c:pt>
                <c:pt idx="6830">
                  <c:v>8.25</c:v>
                </c:pt>
                <c:pt idx="6831">
                  <c:v>8.2515000000000001</c:v>
                </c:pt>
                <c:pt idx="6832">
                  <c:v>8.2535000000000007</c:v>
                </c:pt>
                <c:pt idx="6833">
                  <c:v>8.2554999999999996</c:v>
                </c:pt>
                <c:pt idx="6834">
                  <c:v>8.2569999999999997</c:v>
                </c:pt>
                <c:pt idx="6835">
                  <c:v>8.2590000000000003</c:v>
                </c:pt>
                <c:pt idx="6836">
                  <c:v>8.26</c:v>
                </c:pt>
                <c:pt idx="6837">
                  <c:v>8.2620000000000005</c:v>
                </c:pt>
                <c:pt idx="6838">
                  <c:v>8.2635000000000005</c:v>
                </c:pt>
                <c:pt idx="6839">
                  <c:v>8.2654999999999994</c:v>
                </c:pt>
                <c:pt idx="6840">
                  <c:v>8.2669999999999995</c:v>
                </c:pt>
                <c:pt idx="6841">
                  <c:v>8.2690000000000001</c:v>
                </c:pt>
                <c:pt idx="6842">
                  <c:v>8.2705000000000002</c:v>
                </c:pt>
                <c:pt idx="6843">
                  <c:v>8.2725000000000009</c:v>
                </c:pt>
                <c:pt idx="6844">
                  <c:v>8.2739999999999991</c:v>
                </c:pt>
                <c:pt idx="6845">
                  <c:v>8.2765000000000004</c:v>
                </c:pt>
                <c:pt idx="6846">
                  <c:v>8.2780000000000005</c:v>
                </c:pt>
                <c:pt idx="6847">
                  <c:v>8.2789999999999999</c:v>
                </c:pt>
                <c:pt idx="6848">
                  <c:v>8.2810000000000006</c:v>
                </c:pt>
                <c:pt idx="6849">
                  <c:v>8.2825000000000006</c:v>
                </c:pt>
                <c:pt idx="6850">
                  <c:v>8.2850000000000001</c:v>
                </c:pt>
                <c:pt idx="6851">
                  <c:v>8.2859999999999996</c:v>
                </c:pt>
                <c:pt idx="6852">
                  <c:v>8.2880000000000003</c:v>
                </c:pt>
                <c:pt idx="6853">
                  <c:v>8.2889999999999997</c:v>
                </c:pt>
                <c:pt idx="6854">
                  <c:v>8.2910000000000004</c:v>
                </c:pt>
                <c:pt idx="6855">
                  <c:v>8.2934999999999999</c:v>
                </c:pt>
                <c:pt idx="6856">
                  <c:v>8.2955000000000005</c:v>
                </c:pt>
                <c:pt idx="6857">
                  <c:v>8.2965</c:v>
                </c:pt>
                <c:pt idx="6858">
                  <c:v>8.298</c:v>
                </c:pt>
                <c:pt idx="6859">
                  <c:v>8.3000000000000007</c:v>
                </c:pt>
                <c:pt idx="6860">
                  <c:v>8.3015000000000008</c:v>
                </c:pt>
                <c:pt idx="6861">
                  <c:v>8.3040000000000003</c:v>
                </c:pt>
                <c:pt idx="6862">
                  <c:v>8.3049999999999997</c:v>
                </c:pt>
                <c:pt idx="6863">
                  <c:v>8.3064999999999998</c:v>
                </c:pt>
                <c:pt idx="6864">
                  <c:v>8.3079999999999998</c:v>
                </c:pt>
                <c:pt idx="6865">
                  <c:v>8.3094999999999999</c:v>
                </c:pt>
                <c:pt idx="6866">
                  <c:v>8.3119999999999994</c:v>
                </c:pt>
                <c:pt idx="6867">
                  <c:v>8.3140000000000001</c:v>
                </c:pt>
                <c:pt idx="6868">
                  <c:v>8.3155000000000001</c:v>
                </c:pt>
                <c:pt idx="6869">
                  <c:v>8.3164999999999996</c:v>
                </c:pt>
                <c:pt idx="6870">
                  <c:v>8.3185000000000002</c:v>
                </c:pt>
                <c:pt idx="6871">
                  <c:v>8.3204999999999991</c:v>
                </c:pt>
                <c:pt idx="6872">
                  <c:v>8.3224999999999998</c:v>
                </c:pt>
                <c:pt idx="6873">
                  <c:v>8.3239999999999998</c:v>
                </c:pt>
                <c:pt idx="6874">
                  <c:v>8.3254999999999999</c:v>
                </c:pt>
                <c:pt idx="6875">
                  <c:v>8.3264999999999993</c:v>
                </c:pt>
                <c:pt idx="6876">
                  <c:v>8.3285</c:v>
                </c:pt>
                <c:pt idx="6877">
                  <c:v>8.33</c:v>
                </c:pt>
                <c:pt idx="6878">
                  <c:v>8.3320000000000007</c:v>
                </c:pt>
                <c:pt idx="6879">
                  <c:v>8.3335000000000008</c:v>
                </c:pt>
                <c:pt idx="6880">
                  <c:v>8.3350000000000009</c:v>
                </c:pt>
                <c:pt idx="6881">
                  <c:v>8.3364999999999991</c:v>
                </c:pt>
                <c:pt idx="6882">
                  <c:v>8.3384999999999998</c:v>
                </c:pt>
                <c:pt idx="6883">
                  <c:v>8.3409999999999993</c:v>
                </c:pt>
                <c:pt idx="6884">
                  <c:v>8.3420000000000005</c:v>
                </c:pt>
                <c:pt idx="6885">
                  <c:v>8.3435000000000006</c:v>
                </c:pt>
                <c:pt idx="6886">
                  <c:v>8.3450000000000006</c:v>
                </c:pt>
                <c:pt idx="6887">
                  <c:v>8.3465000000000007</c:v>
                </c:pt>
                <c:pt idx="6888">
                  <c:v>8.3475000000000001</c:v>
                </c:pt>
                <c:pt idx="6889">
                  <c:v>8.3490000000000002</c:v>
                </c:pt>
                <c:pt idx="6890">
                  <c:v>8.35</c:v>
                </c:pt>
                <c:pt idx="6891">
                  <c:v>8.3644999999999996</c:v>
                </c:pt>
                <c:pt idx="6892">
                  <c:v>8.3695000000000004</c:v>
                </c:pt>
                <c:pt idx="6893">
                  <c:v>8.3714999999999993</c:v>
                </c:pt>
                <c:pt idx="6894">
                  <c:v>8.3725000000000005</c:v>
                </c:pt>
                <c:pt idx="6895">
                  <c:v>8.3744999999999994</c:v>
                </c:pt>
                <c:pt idx="6896">
                  <c:v>8.3755000000000006</c:v>
                </c:pt>
                <c:pt idx="6897">
                  <c:v>8.3774999999999995</c:v>
                </c:pt>
                <c:pt idx="6898">
                  <c:v>8.3789999999999996</c:v>
                </c:pt>
                <c:pt idx="6899">
                  <c:v>8.3804999999999996</c:v>
                </c:pt>
                <c:pt idx="6900">
                  <c:v>8.3815000000000008</c:v>
                </c:pt>
                <c:pt idx="6901">
                  <c:v>8.3834999999999997</c:v>
                </c:pt>
                <c:pt idx="6902">
                  <c:v>8.3844999999999992</c:v>
                </c:pt>
                <c:pt idx="6903">
                  <c:v>8.3870000000000005</c:v>
                </c:pt>
                <c:pt idx="6904">
                  <c:v>8.3885000000000005</c:v>
                </c:pt>
                <c:pt idx="6905">
                  <c:v>8.39</c:v>
                </c:pt>
                <c:pt idx="6906">
                  <c:v>8.3915000000000006</c:v>
                </c:pt>
                <c:pt idx="6907">
                  <c:v>8.3930000000000007</c:v>
                </c:pt>
                <c:pt idx="6908">
                  <c:v>8.3940000000000001</c:v>
                </c:pt>
                <c:pt idx="6909">
                  <c:v>8.3964999999999996</c:v>
                </c:pt>
                <c:pt idx="6910">
                  <c:v>8.3985000000000003</c:v>
                </c:pt>
                <c:pt idx="6911">
                  <c:v>8.3994999999999997</c:v>
                </c:pt>
                <c:pt idx="6912">
                  <c:v>8.4004999999999992</c:v>
                </c:pt>
                <c:pt idx="6913">
                  <c:v>8.4019999999999992</c:v>
                </c:pt>
                <c:pt idx="6914">
                  <c:v>8.4039999999999999</c:v>
                </c:pt>
                <c:pt idx="6915">
                  <c:v>8.4055</c:v>
                </c:pt>
                <c:pt idx="6916">
                  <c:v>8.407</c:v>
                </c:pt>
                <c:pt idx="6917">
                  <c:v>8.4085000000000001</c:v>
                </c:pt>
                <c:pt idx="6918">
                  <c:v>8.4105000000000008</c:v>
                </c:pt>
                <c:pt idx="6919">
                  <c:v>8.4115000000000002</c:v>
                </c:pt>
                <c:pt idx="6920">
                  <c:v>8.4135000000000009</c:v>
                </c:pt>
                <c:pt idx="6921">
                  <c:v>8.4149999999999991</c:v>
                </c:pt>
                <c:pt idx="6922">
                  <c:v>8.4169999999999998</c:v>
                </c:pt>
                <c:pt idx="6923">
                  <c:v>8.4179999999999993</c:v>
                </c:pt>
                <c:pt idx="6924">
                  <c:v>8.4194999999999993</c:v>
                </c:pt>
                <c:pt idx="6925">
                  <c:v>8.4209999999999994</c:v>
                </c:pt>
                <c:pt idx="6926">
                  <c:v>8.4224999999999994</c:v>
                </c:pt>
                <c:pt idx="6927">
                  <c:v>8.4245000000000001</c:v>
                </c:pt>
                <c:pt idx="6928">
                  <c:v>8.4260000000000002</c:v>
                </c:pt>
                <c:pt idx="6929">
                  <c:v>8.4269999999999996</c:v>
                </c:pt>
                <c:pt idx="6930">
                  <c:v>8.4290000000000003</c:v>
                </c:pt>
                <c:pt idx="6931">
                  <c:v>8.43</c:v>
                </c:pt>
                <c:pt idx="6932">
                  <c:v>8.4314999999999998</c:v>
                </c:pt>
                <c:pt idx="6933">
                  <c:v>8.4335000000000004</c:v>
                </c:pt>
                <c:pt idx="6934">
                  <c:v>8.4354999999999993</c:v>
                </c:pt>
                <c:pt idx="6935">
                  <c:v>8.4369999999999994</c:v>
                </c:pt>
                <c:pt idx="6936">
                  <c:v>8.4380000000000006</c:v>
                </c:pt>
                <c:pt idx="6937">
                  <c:v>8.4395000000000007</c:v>
                </c:pt>
                <c:pt idx="6938">
                  <c:v>8.4410000000000007</c:v>
                </c:pt>
                <c:pt idx="6939">
                  <c:v>8.4425000000000008</c:v>
                </c:pt>
                <c:pt idx="6940">
                  <c:v>8.4440000000000008</c:v>
                </c:pt>
                <c:pt idx="6941">
                  <c:v>8.4459999999999997</c:v>
                </c:pt>
                <c:pt idx="6942">
                  <c:v>8.4469999999999992</c:v>
                </c:pt>
                <c:pt idx="6943">
                  <c:v>8.4484999999999992</c:v>
                </c:pt>
                <c:pt idx="6944">
                  <c:v>8.4499999999999993</c:v>
                </c:pt>
                <c:pt idx="6945">
                  <c:v>8.4514999999999993</c:v>
                </c:pt>
                <c:pt idx="6946">
                  <c:v>8.4535</c:v>
                </c:pt>
                <c:pt idx="6947">
                  <c:v>8.4555000000000007</c:v>
                </c:pt>
                <c:pt idx="6948">
                  <c:v>8.4565000000000001</c:v>
                </c:pt>
                <c:pt idx="6949">
                  <c:v>8.4574999999999996</c:v>
                </c:pt>
                <c:pt idx="6950">
                  <c:v>8.4595000000000002</c:v>
                </c:pt>
                <c:pt idx="6951">
                  <c:v>8.4610000000000003</c:v>
                </c:pt>
                <c:pt idx="6952">
                  <c:v>8.4629999999999992</c:v>
                </c:pt>
                <c:pt idx="6953">
                  <c:v>8.4644999999999992</c:v>
                </c:pt>
                <c:pt idx="6954">
                  <c:v>8.4655000000000005</c:v>
                </c:pt>
                <c:pt idx="6955">
                  <c:v>8.4670000000000005</c:v>
                </c:pt>
                <c:pt idx="6956">
                  <c:v>8.4685000000000006</c:v>
                </c:pt>
                <c:pt idx="6957">
                  <c:v>8.4695</c:v>
                </c:pt>
                <c:pt idx="6958">
                  <c:v>8.4719999999999995</c:v>
                </c:pt>
                <c:pt idx="6959">
                  <c:v>8.4730000000000008</c:v>
                </c:pt>
                <c:pt idx="6960">
                  <c:v>8.4749999999999996</c:v>
                </c:pt>
                <c:pt idx="6961">
                  <c:v>8.4764999999999997</c:v>
                </c:pt>
                <c:pt idx="6962">
                  <c:v>8.4774999999999991</c:v>
                </c:pt>
                <c:pt idx="6963">
                  <c:v>8.4794999999999998</c:v>
                </c:pt>
                <c:pt idx="6964">
                  <c:v>8.4815000000000005</c:v>
                </c:pt>
                <c:pt idx="6965">
                  <c:v>8.4830000000000005</c:v>
                </c:pt>
                <c:pt idx="6966">
                  <c:v>8.4845000000000006</c:v>
                </c:pt>
                <c:pt idx="6967">
                  <c:v>8.4860000000000007</c:v>
                </c:pt>
                <c:pt idx="6968">
                  <c:v>8.4870000000000001</c:v>
                </c:pt>
                <c:pt idx="6969">
                  <c:v>8.4885000000000002</c:v>
                </c:pt>
                <c:pt idx="6970">
                  <c:v>8.49</c:v>
                </c:pt>
                <c:pt idx="6971">
                  <c:v>8.4920000000000009</c:v>
                </c:pt>
                <c:pt idx="6972">
                  <c:v>8.4934999999999992</c:v>
                </c:pt>
                <c:pt idx="6973">
                  <c:v>8.4949999999999992</c:v>
                </c:pt>
                <c:pt idx="6974">
                  <c:v>8.4960000000000004</c:v>
                </c:pt>
                <c:pt idx="6975">
                  <c:v>8.4979999999999993</c:v>
                </c:pt>
                <c:pt idx="6976">
                  <c:v>8.5</c:v>
                </c:pt>
                <c:pt idx="6977">
                  <c:v>8.5015000000000001</c:v>
                </c:pt>
                <c:pt idx="6978">
                  <c:v>8.5024999999999995</c:v>
                </c:pt>
                <c:pt idx="6979">
                  <c:v>8.5045000000000002</c:v>
                </c:pt>
                <c:pt idx="6980">
                  <c:v>8.5054999999999996</c:v>
                </c:pt>
                <c:pt idx="6981">
                  <c:v>8.5065000000000008</c:v>
                </c:pt>
                <c:pt idx="6982">
                  <c:v>8.5084999999999997</c:v>
                </c:pt>
                <c:pt idx="6983">
                  <c:v>8.51</c:v>
                </c:pt>
                <c:pt idx="6984">
                  <c:v>8.5114999999999998</c:v>
                </c:pt>
                <c:pt idx="6985">
                  <c:v>8.5129999999999999</c:v>
                </c:pt>
                <c:pt idx="6986">
                  <c:v>8.5145</c:v>
                </c:pt>
                <c:pt idx="6987">
                  <c:v>8.516</c:v>
                </c:pt>
                <c:pt idx="6988">
                  <c:v>8.5175000000000001</c:v>
                </c:pt>
                <c:pt idx="6989">
                  <c:v>8.5195000000000007</c:v>
                </c:pt>
                <c:pt idx="6990">
                  <c:v>8.5210000000000008</c:v>
                </c:pt>
                <c:pt idx="6991">
                  <c:v>8.5225000000000009</c:v>
                </c:pt>
                <c:pt idx="6992">
                  <c:v>8.5239999999999991</c:v>
                </c:pt>
                <c:pt idx="6993">
                  <c:v>8.5254999999999992</c:v>
                </c:pt>
                <c:pt idx="6994">
                  <c:v>8.5274999999999999</c:v>
                </c:pt>
                <c:pt idx="6995">
                  <c:v>8.5289999999999999</c:v>
                </c:pt>
                <c:pt idx="6996">
                  <c:v>8.5305</c:v>
                </c:pt>
                <c:pt idx="6997">
                  <c:v>8.5314999999999994</c:v>
                </c:pt>
                <c:pt idx="6998">
                  <c:v>8.5335000000000001</c:v>
                </c:pt>
                <c:pt idx="6999">
                  <c:v>8.5344999999999995</c:v>
                </c:pt>
                <c:pt idx="7000">
                  <c:v>8.5365000000000002</c:v>
                </c:pt>
                <c:pt idx="7001">
                  <c:v>8.5380000000000003</c:v>
                </c:pt>
                <c:pt idx="7002">
                  <c:v>8.5399999999999991</c:v>
                </c:pt>
                <c:pt idx="7003">
                  <c:v>8.5414999999999992</c:v>
                </c:pt>
                <c:pt idx="7004">
                  <c:v>8.5429999999999993</c:v>
                </c:pt>
                <c:pt idx="7005">
                  <c:v>8.5444999999999993</c:v>
                </c:pt>
                <c:pt idx="7006">
                  <c:v>8.5459999999999994</c:v>
                </c:pt>
                <c:pt idx="7007">
                  <c:v>8.548</c:v>
                </c:pt>
                <c:pt idx="7008">
                  <c:v>8.5495000000000001</c:v>
                </c:pt>
                <c:pt idx="7009">
                  <c:v>8.5504999999999995</c:v>
                </c:pt>
                <c:pt idx="7010">
                  <c:v>8.5525000000000002</c:v>
                </c:pt>
                <c:pt idx="7011">
                  <c:v>8.5534999999999997</c:v>
                </c:pt>
                <c:pt idx="7012">
                  <c:v>8.5549999999999997</c:v>
                </c:pt>
                <c:pt idx="7013">
                  <c:v>8.5570000000000004</c:v>
                </c:pt>
                <c:pt idx="7014">
                  <c:v>8.5585000000000004</c:v>
                </c:pt>
                <c:pt idx="7015">
                  <c:v>8.56</c:v>
                </c:pt>
                <c:pt idx="7016">
                  <c:v>8.5619999999999994</c:v>
                </c:pt>
                <c:pt idx="7017">
                  <c:v>8.5630000000000006</c:v>
                </c:pt>
                <c:pt idx="7018">
                  <c:v>8.5649999999999995</c:v>
                </c:pt>
                <c:pt idx="7019">
                  <c:v>8.5664999999999996</c:v>
                </c:pt>
                <c:pt idx="7020">
                  <c:v>8.5685000000000002</c:v>
                </c:pt>
                <c:pt idx="7021">
                  <c:v>8.57</c:v>
                </c:pt>
                <c:pt idx="7022">
                  <c:v>8.5715000000000003</c:v>
                </c:pt>
                <c:pt idx="7023">
                  <c:v>8.5724999999999998</c:v>
                </c:pt>
                <c:pt idx="7024">
                  <c:v>8.5745000000000005</c:v>
                </c:pt>
                <c:pt idx="7025">
                  <c:v>8.5760000000000005</c:v>
                </c:pt>
                <c:pt idx="7026">
                  <c:v>8.5779999999999994</c:v>
                </c:pt>
                <c:pt idx="7027">
                  <c:v>8.5790000000000006</c:v>
                </c:pt>
                <c:pt idx="7028">
                  <c:v>8.5809999999999995</c:v>
                </c:pt>
                <c:pt idx="7029">
                  <c:v>8.5824999999999996</c:v>
                </c:pt>
                <c:pt idx="7030">
                  <c:v>8.5839999999999996</c:v>
                </c:pt>
                <c:pt idx="7031">
                  <c:v>8.5860000000000003</c:v>
                </c:pt>
                <c:pt idx="7032">
                  <c:v>8.5879999999999992</c:v>
                </c:pt>
                <c:pt idx="7033">
                  <c:v>8.5890000000000004</c:v>
                </c:pt>
                <c:pt idx="7034">
                  <c:v>8.5909999999999993</c:v>
                </c:pt>
                <c:pt idx="7035">
                  <c:v>8.5920000000000005</c:v>
                </c:pt>
                <c:pt idx="7036">
                  <c:v>8.5939999999999994</c:v>
                </c:pt>
                <c:pt idx="7037">
                  <c:v>8.5954999999999995</c:v>
                </c:pt>
                <c:pt idx="7038">
                  <c:v>8.5975000000000001</c:v>
                </c:pt>
                <c:pt idx="7039">
                  <c:v>8.5990000000000002</c:v>
                </c:pt>
                <c:pt idx="7040">
                  <c:v>8.6010000000000009</c:v>
                </c:pt>
                <c:pt idx="7041">
                  <c:v>8.6024999999999991</c:v>
                </c:pt>
                <c:pt idx="7042">
                  <c:v>8.6044999999999998</c:v>
                </c:pt>
                <c:pt idx="7043">
                  <c:v>8.6059999999999999</c:v>
                </c:pt>
                <c:pt idx="7044">
                  <c:v>8.6080000000000005</c:v>
                </c:pt>
                <c:pt idx="7045">
                  <c:v>8.6095000000000006</c:v>
                </c:pt>
                <c:pt idx="7046">
                  <c:v>8.6110000000000007</c:v>
                </c:pt>
                <c:pt idx="7047">
                  <c:v>8.6129999999999995</c:v>
                </c:pt>
                <c:pt idx="7048">
                  <c:v>8.6144999999999996</c:v>
                </c:pt>
                <c:pt idx="7049">
                  <c:v>8.6165000000000003</c:v>
                </c:pt>
                <c:pt idx="7050">
                  <c:v>8.6184999999999992</c:v>
                </c:pt>
                <c:pt idx="7051">
                  <c:v>8.6199999999999992</c:v>
                </c:pt>
                <c:pt idx="7052">
                  <c:v>8.6214999999999993</c:v>
                </c:pt>
                <c:pt idx="7053">
                  <c:v>8.6234999999999999</c:v>
                </c:pt>
                <c:pt idx="7054">
                  <c:v>8.625</c:v>
                </c:pt>
                <c:pt idx="7055">
                  <c:v>8.6270000000000007</c:v>
                </c:pt>
                <c:pt idx="7056">
                  <c:v>8.6285000000000007</c:v>
                </c:pt>
                <c:pt idx="7057">
                  <c:v>8.6300000000000008</c:v>
                </c:pt>
                <c:pt idx="7058">
                  <c:v>8.6590000000000007</c:v>
                </c:pt>
                <c:pt idx="7059">
                  <c:v>8.6605000000000008</c:v>
                </c:pt>
                <c:pt idx="7060">
                  <c:v>8.6624999999999996</c:v>
                </c:pt>
                <c:pt idx="7061">
                  <c:v>8.6635000000000009</c:v>
                </c:pt>
                <c:pt idx="7062">
                  <c:v>8.6654999999999998</c:v>
                </c:pt>
                <c:pt idx="7063">
                  <c:v>8.6675000000000004</c:v>
                </c:pt>
                <c:pt idx="7064">
                  <c:v>8.6690000000000005</c:v>
                </c:pt>
                <c:pt idx="7065">
                  <c:v>8.6705000000000005</c:v>
                </c:pt>
                <c:pt idx="7066">
                  <c:v>8.6715</c:v>
                </c:pt>
                <c:pt idx="7067">
                  <c:v>8.6735000000000007</c:v>
                </c:pt>
                <c:pt idx="7068">
                  <c:v>8.6750000000000007</c:v>
                </c:pt>
                <c:pt idx="7069">
                  <c:v>8.6765000000000008</c:v>
                </c:pt>
                <c:pt idx="7070">
                  <c:v>8.6784999999999997</c:v>
                </c:pt>
                <c:pt idx="7071">
                  <c:v>8.6795000000000009</c:v>
                </c:pt>
                <c:pt idx="7072">
                  <c:v>8.6814999999999998</c:v>
                </c:pt>
                <c:pt idx="7073">
                  <c:v>8.6824999999999992</c:v>
                </c:pt>
                <c:pt idx="7074">
                  <c:v>8.6850000000000005</c:v>
                </c:pt>
                <c:pt idx="7075">
                  <c:v>8.6865000000000006</c:v>
                </c:pt>
                <c:pt idx="7076">
                  <c:v>8.6880000000000006</c:v>
                </c:pt>
                <c:pt idx="7077">
                  <c:v>8.6895000000000007</c:v>
                </c:pt>
                <c:pt idx="7078">
                  <c:v>8.6910000000000007</c:v>
                </c:pt>
                <c:pt idx="7079">
                  <c:v>8.6925000000000008</c:v>
                </c:pt>
                <c:pt idx="7080">
                  <c:v>8.6944999999999997</c:v>
                </c:pt>
                <c:pt idx="7081">
                  <c:v>8.6959999999999997</c:v>
                </c:pt>
                <c:pt idx="7082">
                  <c:v>8.6969999999999992</c:v>
                </c:pt>
                <c:pt idx="7083">
                  <c:v>8.6984999999999992</c:v>
                </c:pt>
                <c:pt idx="7084">
                  <c:v>8.6999999999999993</c:v>
                </c:pt>
                <c:pt idx="7085">
                  <c:v>8.702</c:v>
                </c:pt>
                <c:pt idx="7086">
                  <c:v>8.7035</c:v>
                </c:pt>
                <c:pt idx="7087">
                  <c:v>8.7055000000000007</c:v>
                </c:pt>
                <c:pt idx="7088">
                  <c:v>8.7070000000000007</c:v>
                </c:pt>
                <c:pt idx="7089">
                  <c:v>8.7085000000000008</c:v>
                </c:pt>
                <c:pt idx="7090">
                  <c:v>8.7100000000000009</c:v>
                </c:pt>
                <c:pt idx="7091">
                  <c:v>8.7119999999999997</c:v>
                </c:pt>
                <c:pt idx="7092">
                  <c:v>8.7140000000000004</c:v>
                </c:pt>
                <c:pt idx="7093">
                  <c:v>8.7149999999999999</c:v>
                </c:pt>
                <c:pt idx="7094">
                  <c:v>8.7164999999999999</c:v>
                </c:pt>
                <c:pt idx="7095">
                  <c:v>8.7174999999999994</c:v>
                </c:pt>
                <c:pt idx="7096">
                  <c:v>8.7195</c:v>
                </c:pt>
                <c:pt idx="7097">
                  <c:v>8.7210000000000001</c:v>
                </c:pt>
                <c:pt idx="7098">
                  <c:v>8.7230000000000008</c:v>
                </c:pt>
                <c:pt idx="7099">
                  <c:v>8.7240000000000002</c:v>
                </c:pt>
                <c:pt idx="7100">
                  <c:v>8.7260000000000009</c:v>
                </c:pt>
                <c:pt idx="7101">
                  <c:v>8.7274999999999991</c:v>
                </c:pt>
                <c:pt idx="7102">
                  <c:v>8.7289999999999992</c:v>
                </c:pt>
                <c:pt idx="7103">
                  <c:v>8.7309999999999999</c:v>
                </c:pt>
                <c:pt idx="7104">
                  <c:v>8.7324999999999999</c:v>
                </c:pt>
                <c:pt idx="7105">
                  <c:v>8.7345000000000006</c:v>
                </c:pt>
                <c:pt idx="7106">
                  <c:v>8.7355</c:v>
                </c:pt>
                <c:pt idx="7107">
                  <c:v>8.7370000000000001</c:v>
                </c:pt>
                <c:pt idx="7108">
                  <c:v>8.7390000000000008</c:v>
                </c:pt>
                <c:pt idx="7109">
                  <c:v>8.7405000000000008</c:v>
                </c:pt>
                <c:pt idx="7110">
                  <c:v>8.7420000000000009</c:v>
                </c:pt>
                <c:pt idx="7111">
                  <c:v>8.7434999999999992</c:v>
                </c:pt>
                <c:pt idx="7112">
                  <c:v>8.7445000000000004</c:v>
                </c:pt>
                <c:pt idx="7113">
                  <c:v>8.7464999999999993</c:v>
                </c:pt>
                <c:pt idx="7114">
                  <c:v>8.7479999999999993</c:v>
                </c:pt>
                <c:pt idx="7115">
                  <c:v>8.75</c:v>
                </c:pt>
                <c:pt idx="7116">
                  <c:v>8.7520000000000007</c:v>
                </c:pt>
                <c:pt idx="7117">
                  <c:v>8.7530000000000001</c:v>
                </c:pt>
                <c:pt idx="7118">
                  <c:v>8.7539999999999996</c:v>
                </c:pt>
                <c:pt idx="7119">
                  <c:v>8.7560000000000002</c:v>
                </c:pt>
                <c:pt idx="7120">
                  <c:v>8.7575000000000003</c:v>
                </c:pt>
                <c:pt idx="7121">
                  <c:v>8.7590000000000003</c:v>
                </c:pt>
                <c:pt idx="7122">
                  <c:v>8.7609999999999992</c:v>
                </c:pt>
                <c:pt idx="7123">
                  <c:v>8.7620000000000005</c:v>
                </c:pt>
                <c:pt idx="7124">
                  <c:v>8.7635000000000005</c:v>
                </c:pt>
                <c:pt idx="7125">
                  <c:v>8.7650000000000006</c:v>
                </c:pt>
                <c:pt idx="7126">
                  <c:v>8.7669999999999995</c:v>
                </c:pt>
                <c:pt idx="7127">
                  <c:v>8.7690000000000001</c:v>
                </c:pt>
                <c:pt idx="7128">
                  <c:v>8.7705000000000002</c:v>
                </c:pt>
                <c:pt idx="7129">
                  <c:v>8.7720000000000002</c:v>
                </c:pt>
                <c:pt idx="7130">
                  <c:v>8.7735000000000003</c:v>
                </c:pt>
                <c:pt idx="7131">
                  <c:v>8.7750000000000004</c:v>
                </c:pt>
                <c:pt idx="7132">
                  <c:v>8.7769999999999992</c:v>
                </c:pt>
                <c:pt idx="7133">
                  <c:v>8.7784999999999993</c:v>
                </c:pt>
                <c:pt idx="7134">
                  <c:v>8.7805</c:v>
                </c:pt>
                <c:pt idx="7135">
                  <c:v>8.7814999999999994</c:v>
                </c:pt>
                <c:pt idx="7136">
                  <c:v>8.7829999999999995</c:v>
                </c:pt>
                <c:pt idx="7137">
                  <c:v>8.7850000000000001</c:v>
                </c:pt>
                <c:pt idx="7138">
                  <c:v>8.7865000000000002</c:v>
                </c:pt>
                <c:pt idx="7139">
                  <c:v>8.7885000000000009</c:v>
                </c:pt>
                <c:pt idx="7140">
                  <c:v>8.7895000000000003</c:v>
                </c:pt>
                <c:pt idx="7141">
                  <c:v>8.7914999999999992</c:v>
                </c:pt>
                <c:pt idx="7142">
                  <c:v>8.7929999999999993</c:v>
                </c:pt>
                <c:pt idx="7143">
                  <c:v>8.7944999999999993</c:v>
                </c:pt>
                <c:pt idx="7144">
                  <c:v>8.7970000000000006</c:v>
                </c:pt>
                <c:pt idx="7145">
                  <c:v>8.798</c:v>
                </c:pt>
                <c:pt idx="7146">
                  <c:v>8.7995000000000001</c:v>
                </c:pt>
                <c:pt idx="7147">
                  <c:v>8.8010000000000002</c:v>
                </c:pt>
                <c:pt idx="7148">
                  <c:v>8.8030000000000008</c:v>
                </c:pt>
                <c:pt idx="7149">
                  <c:v>8.8045000000000009</c:v>
                </c:pt>
                <c:pt idx="7150">
                  <c:v>8.8059999999999992</c:v>
                </c:pt>
                <c:pt idx="7151">
                  <c:v>8.8079999999999998</c:v>
                </c:pt>
                <c:pt idx="7152">
                  <c:v>8.8089999999999993</c:v>
                </c:pt>
                <c:pt idx="7153">
                  <c:v>8.8109999999999999</c:v>
                </c:pt>
                <c:pt idx="7154">
                  <c:v>8.8125</c:v>
                </c:pt>
                <c:pt idx="7155">
                  <c:v>8.8145000000000007</c:v>
                </c:pt>
                <c:pt idx="7156">
                  <c:v>8.8164999999999996</c:v>
                </c:pt>
                <c:pt idx="7157">
                  <c:v>8.8175000000000008</c:v>
                </c:pt>
                <c:pt idx="7158">
                  <c:v>8.8190000000000008</c:v>
                </c:pt>
                <c:pt idx="7159">
                  <c:v>8.8204999999999991</c:v>
                </c:pt>
                <c:pt idx="7160">
                  <c:v>8.8219999999999992</c:v>
                </c:pt>
                <c:pt idx="7161">
                  <c:v>8.8239999999999998</c:v>
                </c:pt>
                <c:pt idx="7162">
                  <c:v>8.8260000000000005</c:v>
                </c:pt>
                <c:pt idx="7163">
                  <c:v>8.8505000000000003</c:v>
                </c:pt>
                <c:pt idx="7164">
                  <c:v>8.8524999999999991</c:v>
                </c:pt>
                <c:pt idx="7165">
                  <c:v>8.8544999999999998</c:v>
                </c:pt>
                <c:pt idx="7166">
                  <c:v>8.8559999999999999</c:v>
                </c:pt>
                <c:pt idx="7167">
                  <c:v>8.8580000000000005</c:v>
                </c:pt>
                <c:pt idx="7168">
                  <c:v>8.8595000000000006</c:v>
                </c:pt>
                <c:pt idx="7169">
                  <c:v>8.8614999999999995</c:v>
                </c:pt>
                <c:pt idx="7170">
                  <c:v>8.8629999999999995</c:v>
                </c:pt>
                <c:pt idx="7171">
                  <c:v>8.8650000000000002</c:v>
                </c:pt>
                <c:pt idx="7172">
                  <c:v>8.8670000000000009</c:v>
                </c:pt>
                <c:pt idx="7173">
                  <c:v>8.8684999999999992</c:v>
                </c:pt>
                <c:pt idx="7174">
                  <c:v>8.8699999999999992</c:v>
                </c:pt>
                <c:pt idx="7175">
                  <c:v>8.8714999999999993</c:v>
                </c:pt>
                <c:pt idx="7176">
                  <c:v>8.8734999999999999</c:v>
                </c:pt>
                <c:pt idx="7177">
                  <c:v>8.875</c:v>
                </c:pt>
                <c:pt idx="7178">
                  <c:v>8.8765000000000001</c:v>
                </c:pt>
                <c:pt idx="7179">
                  <c:v>8.8785000000000007</c:v>
                </c:pt>
                <c:pt idx="7180">
                  <c:v>8.8795000000000002</c:v>
                </c:pt>
                <c:pt idx="7181">
                  <c:v>8.8815000000000008</c:v>
                </c:pt>
                <c:pt idx="7182">
                  <c:v>8.8840000000000003</c:v>
                </c:pt>
                <c:pt idx="7183">
                  <c:v>8.8849999999999998</c:v>
                </c:pt>
                <c:pt idx="7184">
                  <c:v>8.8870000000000005</c:v>
                </c:pt>
                <c:pt idx="7185">
                  <c:v>8.8885000000000005</c:v>
                </c:pt>
                <c:pt idx="7186">
                  <c:v>8.89</c:v>
                </c:pt>
                <c:pt idx="7187">
                  <c:v>8.8919999999999995</c:v>
                </c:pt>
                <c:pt idx="7188">
                  <c:v>8.8940000000000001</c:v>
                </c:pt>
                <c:pt idx="7189">
                  <c:v>8.8955000000000002</c:v>
                </c:pt>
                <c:pt idx="7190">
                  <c:v>8.8964999999999996</c:v>
                </c:pt>
                <c:pt idx="7191">
                  <c:v>8.8979999999999997</c:v>
                </c:pt>
                <c:pt idx="7192">
                  <c:v>8.9</c:v>
                </c:pt>
                <c:pt idx="7193">
                  <c:v>8.9019999999999992</c:v>
                </c:pt>
                <c:pt idx="7194">
                  <c:v>8.9034999999999993</c:v>
                </c:pt>
                <c:pt idx="7195">
                  <c:v>8.9049999999999994</c:v>
                </c:pt>
                <c:pt idx="7196">
                  <c:v>8.9064999999999994</c:v>
                </c:pt>
                <c:pt idx="7197">
                  <c:v>8.9085000000000001</c:v>
                </c:pt>
                <c:pt idx="7198">
                  <c:v>8.9105000000000008</c:v>
                </c:pt>
                <c:pt idx="7199">
                  <c:v>8.9124999999999996</c:v>
                </c:pt>
                <c:pt idx="7200">
                  <c:v>8.9135000000000009</c:v>
                </c:pt>
                <c:pt idx="7201">
                  <c:v>8.9154999999999998</c:v>
                </c:pt>
                <c:pt idx="7202">
                  <c:v>8.9169999999999998</c:v>
                </c:pt>
                <c:pt idx="7203">
                  <c:v>8.9184999999999999</c:v>
                </c:pt>
                <c:pt idx="7204">
                  <c:v>8.92</c:v>
                </c:pt>
                <c:pt idx="7205">
                  <c:v>8.9215</c:v>
                </c:pt>
                <c:pt idx="7206">
                  <c:v>8.923</c:v>
                </c:pt>
                <c:pt idx="7207">
                  <c:v>8.9250000000000007</c:v>
                </c:pt>
                <c:pt idx="7208">
                  <c:v>8.9265000000000008</c:v>
                </c:pt>
                <c:pt idx="7209">
                  <c:v>8.9284999999999997</c:v>
                </c:pt>
                <c:pt idx="7210">
                  <c:v>8.93</c:v>
                </c:pt>
                <c:pt idx="7211">
                  <c:v>8.9314999999999998</c:v>
                </c:pt>
                <c:pt idx="7212">
                  <c:v>8.9335000000000004</c:v>
                </c:pt>
                <c:pt idx="7213">
                  <c:v>8.9350000000000005</c:v>
                </c:pt>
                <c:pt idx="7214">
                  <c:v>8.9369999999999994</c:v>
                </c:pt>
                <c:pt idx="7215">
                  <c:v>8.9384999999999994</c:v>
                </c:pt>
                <c:pt idx="7216">
                  <c:v>8.9405000000000001</c:v>
                </c:pt>
                <c:pt idx="7217">
                  <c:v>8.9414999999999996</c:v>
                </c:pt>
                <c:pt idx="7218">
                  <c:v>8.9429999999999996</c:v>
                </c:pt>
                <c:pt idx="7219">
                  <c:v>8.9450000000000003</c:v>
                </c:pt>
                <c:pt idx="7220">
                  <c:v>8.9465000000000003</c:v>
                </c:pt>
                <c:pt idx="7221">
                  <c:v>8.9484999999999992</c:v>
                </c:pt>
                <c:pt idx="7222">
                  <c:v>8.9499999999999993</c:v>
                </c:pt>
                <c:pt idx="7223">
                  <c:v>8.9514999999999993</c:v>
                </c:pt>
                <c:pt idx="7224">
                  <c:v>8.9535</c:v>
                </c:pt>
                <c:pt idx="7225">
                  <c:v>8.9555000000000007</c:v>
                </c:pt>
                <c:pt idx="7226">
                  <c:v>8.9570000000000007</c:v>
                </c:pt>
                <c:pt idx="7227">
                  <c:v>8.9589999999999996</c:v>
                </c:pt>
                <c:pt idx="7228">
                  <c:v>8.9600000000000009</c:v>
                </c:pt>
                <c:pt idx="7229">
                  <c:v>8.9619999999999997</c:v>
                </c:pt>
                <c:pt idx="7230">
                  <c:v>8.9634999999999998</c:v>
                </c:pt>
                <c:pt idx="7231">
                  <c:v>8.9649999999999999</c:v>
                </c:pt>
                <c:pt idx="7232">
                  <c:v>8.9670000000000005</c:v>
                </c:pt>
                <c:pt idx="7233">
                  <c:v>8.968</c:v>
                </c:pt>
                <c:pt idx="7234">
                  <c:v>8.9700000000000006</c:v>
                </c:pt>
                <c:pt idx="7235">
                  <c:v>8.9719999999999995</c:v>
                </c:pt>
                <c:pt idx="7236">
                  <c:v>8.9740000000000002</c:v>
                </c:pt>
                <c:pt idx="7237">
                  <c:v>8.9755000000000003</c:v>
                </c:pt>
                <c:pt idx="7238">
                  <c:v>8.9770000000000003</c:v>
                </c:pt>
                <c:pt idx="7239">
                  <c:v>8.9785000000000004</c:v>
                </c:pt>
                <c:pt idx="7240">
                  <c:v>8.98</c:v>
                </c:pt>
                <c:pt idx="7241">
                  <c:v>8.9824999999999999</c:v>
                </c:pt>
                <c:pt idx="7242">
                  <c:v>8.984</c:v>
                </c:pt>
                <c:pt idx="7243">
                  <c:v>8.9855</c:v>
                </c:pt>
                <c:pt idx="7244">
                  <c:v>8.9870000000000001</c:v>
                </c:pt>
                <c:pt idx="7245">
                  <c:v>8.9879999999999995</c:v>
                </c:pt>
                <c:pt idx="7246">
                  <c:v>8.9960000000000004</c:v>
                </c:pt>
                <c:pt idx="7247">
                  <c:v>9.0039999999999996</c:v>
                </c:pt>
                <c:pt idx="7248">
                  <c:v>9.0069999999999997</c:v>
                </c:pt>
                <c:pt idx="7249">
                  <c:v>9.0094999999999992</c:v>
                </c:pt>
                <c:pt idx="7250">
                  <c:v>9.0109999999999992</c:v>
                </c:pt>
                <c:pt idx="7251">
                  <c:v>9.0129999999999999</c:v>
                </c:pt>
                <c:pt idx="7252">
                  <c:v>9.0145</c:v>
                </c:pt>
                <c:pt idx="7253">
                  <c:v>9.016</c:v>
                </c:pt>
                <c:pt idx="7254">
                  <c:v>9.0180000000000007</c:v>
                </c:pt>
                <c:pt idx="7255">
                  <c:v>9.02</c:v>
                </c:pt>
                <c:pt idx="7256">
                  <c:v>9.0210000000000008</c:v>
                </c:pt>
                <c:pt idx="7257">
                  <c:v>9.0225000000000009</c:v>
                </c:pt>
                <c:pt idx="7258">
                  <c:v>9.0244999999999997</c:v>
                </c:pt>
                <c:pt idx="7259">
                  <c:v>9.0259999999999998</c:v>
                </c:pt>
                <c:pt idx="7260">
                  <c:v>9.0280000000000005</c:v>
                </c:pt>
                <c:pt idx="7261">
                  <c:v>9.0295000000000005</c:v>
                </c:pt>
                <c:pt idx="7262">
                  <c:v>9.0310000000000006</c:v>
                </c:pt>
                <c:pt idx="7263">
                  <c:v>9.0329999999999995</c:v>
                </c:pt>
                <c:pt idx="7264">
                  <c:v>9.0350000000000001</c:v>
                </c:pt>
                <c:pt idx="7265">
                  <c:v>9.0370000000000008</c:v>
                </c:pt>
                <c:pt idx="7266">
                  <c:v>9.0380000000000003</c:v>
                </c:pt>
                <c:pt idx="7267">
                  <c:v>9.0399999999999991</c:v>
                </c:pt>
                <c:pt idx="7268">
                  <c:v>9.0414999999999992</c:v>
                </c:pt>
                <c:pt idx="7269">
                  <c:v>9.0429999999999993</c:v>
                </c:pt>
                <c:pt idx="7270">
                  <c:v>9.0444999999999993</c:v>
                </c:pt>
                <c:pt idx="7271">
                  <c:v>9.0465</c:v>
                </c:pt>
                <c:pt idx="7272">
                  <c:v>9.048</c:v>
                </c:pt>
                <c:pt idx="7273">
                  <c:v>9.0495000000000001</c:v>
                </c:pt>
                <c:pt idx="7274">
                  <c:v>9.0510000000000002</c:v>
                </c:pt>
                <c:pt idx="7275">
                  <c:v>9.0534999999999997</c:v>
                </c:pt>
                <c:pt idx="7276">
                  <c:v>9.0555000000000003</c:v>
                </c:pt>
                <c:pt idx="7277">
                  <c:v>9.0564999999999998</c:v>
                </c:pt>
                <c:pt idx="7278">
                  <c:v>9.0579999999999998</c:v>
                </c:pt>
                <c:pt idx="7279">
                  <c:v>9.0594999999999999</c:v>
                </c:pt>
                <c:pt idx="7280">
                  <c:v>9.0619999999999994</c:v>
                </c:pt>
                <c:pt idx="7281">
                  <c:v>9.0634999999999994</c:v>
                </c:pt>
                <c:pt idx="7282">
                  <c:v>9.0655000000000001</c:v>
                </c:pt>
                <c:pt idx="7283">
                  <c:v>9.0664999999999996</c:v>
                </c:pt>
                <c:pt idx="7284">
                  <c:v>9.0679999999999996</c:v>
                </c:pt>
                <c:pt idx="7285">
                  <c:v>9.07</c:v>
                </c:pt>
                <c:pt idx="7286">
                  <c:v>9.0715000000000003</c:v>
                </c:pt>
                <c:pt idx="7287">
                  <c:v>9.0734999999999992</c:v>
                </c:pt>
                <c:pt idx="7288">
                  <c:v>9.0749999999999993</c:v>
                </c:pt>
                <c:pt idx="7289">
                  <c:v>9.0764999999999993</c:v>
                </c:pt>
                <c:pt idx="7290">
                  <c:v>9.0785</c:v>
                </c:pt>
                <c:pt idx="7291">
                  <c:v>9.0805000000000007</c:v>
                </c:pt>
                <c:pt idx="7292">
                  <c:v>9.0824999999999996</c:v>
                </c:pt>
                <c:pt idx="7293">
                  <c:v>9.0839999999999996</c:v>
                </c:pt>
                <c:pt idx="7294">
                  <c:v>9.0854999999999997</c:v>
                </c:pt>
                <c:pt idx="7295">
                  <c:v>9.0875000000000004</c:v>
                </c:pt>
                <c:pt idx="7296">
                  <c:v>9.0890000000000004</c:v>
                </c:pt>
                <c:pt idx="7297">
                  <c:v>9.0909999999999993</c:v>
                </c:pt>
                <c:pt idx="7298">
                  <c:v>9.0924999999999994</c:v>
                </c:pt>
                <c:pt idx="7299">
                  <c:v>9.0939999999999994</c:v>
                </c:pt>
                <c:pt idx="7300">
                  <c:v>9.0954999999999995</c:v>
                </c:pt>
                <c:pt idx="7301">
                  <c:v>9.0975000000000001</c:v>
                </c:pt>
                <c:pt idx="7302">
                  <c:v>9.1</c:v>
                </c:pt>
                <c:pt idx="7303">
                  <c:v>9.1014999999999997</c:v>
                </c:pt>
                <c:pt idx="7304">
                  <c:v>9.1029999999999998</c:v>
                </c:pt>
                <c:pt idx="7305">
                  <c:v>9.1050000000000004</c:v>
                </c:pt>
                <c:pt idx="7306">
                  <c:v>9.1059999999999999</c:v>
                </c:pt>
                <c:pt idx="7307">
                  <c:v>9.1084999999999994</c:v>
                </c:pt>
                <c:pt idx="7308">
                  <c:v>9.11</c:v>
                </c:pt>
                <c:pt idx="7309">
                  <c:v>9.1114999999999995</c:v>
                </c:pt>
                <c:pt idx="7310">
                  <c:v>9.1129999999999995</c:v>
                </c:pt>
                <c:pt idx="7311">
                  <c:v>9.1140000000000008</c:v>
                </c:pt>
                <c:pt idx="7312">
                  <c:v>9.1165000000000003</c:v>
                </c:pt>
                <c:pt idx="7313">
                  <c:v>9.1184999999999992</c:v>
                </c:pt>
                <c:pt idx="7314">
                  <c:v>9.1199999999999992</c:v>
                </c:pt>
                <c:pt idx="7315">
                  <c:v>9.1214999999999993</c:v>
                </c:pt>
                <c:pt idx="7316">
                  <c:v>9.1229999999999993</c:v>
                </c:pt>
                <c:pt idx="7317">
                  <c:v>9.1244999999999994</c:v>
                </c:pt>
                <c:pt idx="7318">
                  <c:v>9.1265000000000001</c:v>
                </c:pt>
                <c:pt idx="7319">
                  <c:v>9.1274999999999995</c:v>
                </c:pt>
                <c:pt idx="7320">
                  <c:v>9.1359999999999992</c:v>
                </c:pt>
                <c:pt idx="7321">
                  <c:v>9.141</c:v>
                </c:pt>
                <c:pt idx="7322">
                  <c:v>9.1440000000000001</c:v>
                </c:pt>
                <c:pt idx="7323">
                  <c:v>9.1460000000000008</c:v>
                </c:pt>
                <c:pt idx="7324">
                  <c:v>9.1475000000000009</c:v>
                </c:pt>
                <c:pt idx="7325">
                  <c:v>9.1494999999999997</c:v>
                </c:pt>
                <c:pt idx="7326">
                  <c:v>9.1509999999999998</c:v>
                </c:pt>
                <c:pt idx="7327">
                  <c:v>9.1530000000000005</c:v>
                </c:pt>
                <c:pt idx="7328">
                  <c:v>9.1545000000000005</c:v>
                </c:pt>
                <c:pt idx="7329">
                  <c:v>9.1560000000000006</c:v>
                </c:pt>
                <c:pt idx="7330">
                  <c:v>9.1585000000000001</c:v>
                </c:pt>
                <c:pt idx="7331">
                  <c:v>9.1605000000000008</c:v>
                </c:pt>
                <c:pt idx="7332">
                  <c:v>9.1620000000000008</c:v>
                </c:pt>
                <c:pt idx="7333">
                  <c:v>9.1635000000000009</c:v>
                </c:pt>
                <c:pt idx="7334">
                  <c:v>9.1649999999999991</c:v>
                </c:pt>
                <c:pt idx="7335">
                  <c:v>9.1669999999999998</c:v>
                </c:pt>
                <c:pt idx="7336">
                  <c:v>9.1690000000000005</c:v>
                </c:pt>
                <c:pt idx="7337">
                  <c:v>9.1705000000000005</c:v>
                </c:pt>
                <c:pt idx="7338">
                  <c:v>9.1720000000000006</c:v>
                </c:pt>
                <c:pt idx="7339">
                  <c:v>9.173</c:v>
                </c:pt>
                <c:pt idx="7340">
                  <c:v>9.1750000000000007</c:v>
                </c:pt>
                <c:pt idx="7341">
                  <c:v>9.1769999999999996</c:v>
                </c:pt>
                <c:pt idx="7342">
                  <c:v>9.1790000000000003</c:v>
                </c:pt>
                <c:pt idx="7343">
                  <c:v>9.1805000000000003</c:v>
                </c:pt>
                <c:pt idx="7344">
                  <c:v>9.1820000000000004</c:v>
                </c:pt>
                <c:pt idx="7345">
                  <c:v>9.1839999999999993</c:v>
                </c:pt>
                <c:pt idx="7346">
                  <c:v>9.1854999999999993</c:v>
                </c:pt>
                <c:pt idx="7347">
                  <c:v>9.1875</c:v>
                </c:pt>
                <c:pt idx="7348">
                  <c:v>9.1895000000000007</c:v>
                </c:pt>
                <c:pt idx="7349">
                  <c:v>9.1905000000000001</c:v>
                </c:pt>
                <c:pt idx="7350">
                  <c:v>9.1920000000000002</c:v>
                </c:pt>
                <c:pt idx="7351">
                  <c:v>9.1940000000000008</c:v>
                </c:pt>
                <c:pt idx="7352">
                  <c:v>9.1959999999999997</c:v>
                </c:pt>
                <c:pt idx="7353">
                  <c:v>9.1974999999999998</c:v>
                </c:pt>
                <c:pt idx="7354">
                  <c:v>9.1989999999999998</c:v>
                </c:pt>
                <c:pt idx="7355">
                  <c:v>9.2010000000000005</c:v>
                </c:pt>
                <c:pt idx="7356">
                  <c:v>9.2029999999999994</c:v>
                </c:pt>
                <c:pt idx="7357">
                  <c:v>9.2050000000000001</c:v>
                </c:pt>
                <c:pt idx="7358">
                  <c:v>9.2065000000000001</c:v>
                </c:pt>
                <c:pt idx="7359">
                  <c:v>9.2080000000000002</c:v>
                </c:pt>
                <c:pt idx="7360">
                  <c:v>9.2100000000000009</c:v>
                </c:pt>
                <c:pt idx="7361">
                  <c:v>9.2110000000000003</c:v>
                </c:pt>
                <c:pt idx="7362">
                  <c:v>9.2134999999999998</c:v>
                </c:pt>
                <c:pt idx="7363">
                  <c:v>9.2149999999999999</c:v>
                </c:pt>
                <c:pt idx="7364">
                  <c:v>9.2170000000000005</c:v>
                </c:pt>
                <c:pt idx="7365">
                  <c:v>9.218</c:v>
                </c:pt>
                <c:pt idx="7366">
                  <c:v>9.2200000000000006</c:v>
                </c:pt>
                <c:pt idx="7367">
                  <c:v>9.2219999999999995</c:v>
                </c:pt>
                <c:pt idx="7368">
                  <c:v>9.2240000000000002</c:v>
                </c:pt>
                <c:pt idx="7369">
                  <c:v>9.2260000000000009</c:v>
                </c:pt>
                <c:pt idx="7370">
                  <c:v>9.2274999999999991</c:v>
                </c:pt>
                <c:pt idx="7371">
                  <c:v>9.2289999999999992</c:v>
                </c:pt>
                <c:pt idx="7372">
                  <c:v>9.2304999999999993</c:v>
                </c:pt>
                <c:pt idx="7373">
                  <c:v>9.2330000000000005</c:v>
                </c:pt>
                <c:pt idx="7374">
                  <c:v>9.2349999999999994</c:v>
                </c:pt>
                <c:pt idx="7375">
                  <c:v>9.2364999999999995</c:v>
                </c:pt>
                <c:pt idx="7376">
                  <c:v>9.2379999999999995</c:v>
                </c:pt>
                <c:pt idx="7377">
                  <c:v>9.24</c:v>
                </c:pt>
                <c:pt idx="7378">
                  <c:v>9.2424999999999997</c:v>
                </c:pt>
                <c:pt idx="7379">
                  <c:v>9.2445000000000004</c:v>
                </c:pt>
                <c:pt idx="7380">
                  <c:v>9.2464999999999993</c:v>
                </c:pt>
                <c:pt idx="7381">
                  <c:v>9.2475000000000005</c:v>
                </c:pt>
                <c:pt idx="7382">
                  <c:v>9.2490000000000006</c:v>
                </c:pt>
                <c:pt idx="7383">
                  <c:v>9.2509999999999994</c:v>
                </c:pt>
                <c:pt idx="7384">
                  <c:v>9.2524999999999995</c:v>
                </c:pt>
                <c:pt idx="7385">
                  <c:v>9.2545000000000002</c:v>
                </c:pt>
                <c:pt idx="7386">
                  <c:v>9.2554999999999996</c:v>
                </c:pt>
                <c:pt idx="7387">
                  <c:v>9.2609999999999992</c:v>
                </c:pt>
                <c:pt idx="7388">
                  <c:v>9.27</c:v>
                </c:pt>
                <c:pt idx="7389">
                  <c:v>9.2725000000000009</c:v>
                </c:pt>
                <c:pt idx="7390">
                  <c:v>9.2750000000000004</c:v>
                </c:pt>
                <c:pt idx="7391">
                  <c:v>9.2774999999999999</c:v>
                </c:pt>
                <c:pt idx="7392">
                  <c:v>9.2795000000000005</c:v>
                </c:pt>
                <c:pt idx="7393">
                  <c:v>9.2810000000000006</c:v>
                </c:pt>
                <c:pt idx="7394">
                  <c:v>9.2829999999999995</c:v>
                </c:pt>
                <c:pt idx="7395">
                  <c:v>9.2840000000000007</c:v>
                </c:pt>
                <c:pt idx="7396">
                  <c:v>9.2865000000000002</c:v>
                </c:pt>
                <c:pt idx="7397">
                  <c:v>9.2880000000000003</c:v>
                </c:pt>
                <c:pt idx="7398">
                  <c:v>9.2899999999999991</c:v>
                </c:pt>
                <c:pt idx="7399">
                  <c:v>9.2910000000000004</c:v>
                </c:pt>
                <c:pt idx="7400">
                  <c:v>9.2925000000000004</c:v>
                </c:pt>
                <c:pt idx="7401">
                  <c:v>9.2944999999999993</c:v>
                </c:pt>
                <c:pt idx="7402">
                  <c:v>9.2959999999999994</c:v>
                </c:pt>
                <c:pt idx="7403">
                  <c:v>9.2985000000000007</c:v>
                </c:pt>
                <c:pt idx="7404">
                  <c:v>9.3000000000000007</c:v>
                </c:pt>
                <c:pt idx="7405">
                  <c:v>9.3015000000000008</c:v>
                </c:pt>
                <c:pt idx="7406">
                  <c:v>9.3030000000000008</c:v>
                </c:pt>
                <c:pt idx="7407">
                  <c:v>9.3049999999999997</c:v>
                </c:pt>
                <c:pt idx="7408">
                  <c:v>9.3070000000000004</c:v>
                </c:pt>
                <c:pt idx="7409">
                  <c:v>9.3079999999999998</c:v>
                </c:pt>
                <c:pt idx="7410">
                  <c:v>9.31</c:v>
                </c:pt>
                <c:pt idx="7411">
                  <c:v>9.3109999999999999</c:v>
                </c:pt>
                <c:pt idx="7412">
                  <c:v>9.3134999999999994</c:v>
                </c:pt>
                <c:pt idx="7413">
                  <c:v>9.3149999999999995</c:v>
                </c:pt>
                <c:pt idx="7414">
                  <c:v>9.3164999999999996</c:v>
                </c:pt>
                <c:pt idx="7415">
                  <c:v>9.3179999999999996</c:v>
                </c:pt>
                <c:pt idx="7416">
                  <c:v>9.3194999999999997</c:v>
                </c:pt>
                <c:pt idx="7417">
                  <c:v>9.3215000000000003</c:v>
                </c:pt>
                <c:pt idx="7418">
                  <c:v>9.3234999999999992</c:v>
                </c:pt>
                <c:pt idx="7419">
                  <c:v>9.3249999999999993</c:v>
                </c:pt>
                <c:pt idx="7420">
                  <c:v>9.327</c:v>
                </c:pt>
                <c:pt idx="7421">
                  <c:v>9.3279999999999994</c:v>
                </c:pt>
                <c:pt idx="7422">
                  <c:v>9.33</c:v>
                </c:pt>
                <c:pt idx="7423">
                  <c:v>9.3320000000000007</c:v>
                </c:pt>
                <c:pt idx="7424">
                  <c:v>9.3335000000000008</c:v>
                </c:pt>
                <c:pt idx="7425">
                  <c:v>9.3354999999999997</c:v>
                </c:pt>
                <c:pt idx="7426">
                  <c:v>9.3369999999999997</c:v>
                </c:pt>
                <c:pt idx="7427">
                  <c:v>9.3384999999999998</c:v>
                </c:pt>
                <c:pt idx="7428">
                  <c:v>9.3405000000000005</c:v>
                </c:pt>
                <c:pt idx="7429">
                  <c:v>9.3424999999999994</c:v>
                </c:pt>
                <c:pt idx="7430">
                  <c:v>9.3445</c:v>
                </c:pt>
                <c:pt idx="7431">
                  <c:v>9.3465000000000007</c:v>
                </c:pt>
                <c:pt idx="7432">
                  <c:v>9.3475000000000001</c:v>
                </c:pt>
                <c:pt idx="7433">
                  <c:v>9.3495000000000008</c:v>
                </c:pt>
                <c:pt idx="7434">
                  <c:v>9.3514999999999997</c:v>
                </c:pt>
                <c:pt idx="7435">
                  <c:v>9.3529999999999998</c:v>
                </c:pt>
                <c:pt idx="7436">
                  <c:v>9.3550000000000004</c:v>
                </c:pt>
                <c:pt idx="7437">
                  <c:v>9.3565000000000005</c:v>
                </c:pt>
                <c:pt idx="7438">
                  <c:v>9.3580000000000005</c:v>
                </c:pt>
                <c:pt idx="7439">
                  <c:v>9.3595000000000006</c:v>
                </c:pt>
                <c:pt idx="7440">
                  <c:v>9.3614999999999995</c:v>
                </c:pt>
                <c:pt idx="7441">
                  <c:v>9.3635000000000002</c:v>
                </c:pt>
                <c:pt idx="7442">
                  <c:v>9.3655000000000008</c:v>
                </c:pt>
                <c:pt idx="7443">
                  <c:v>9.3665000000000003</c:v>
                </c:pt>
                <c:pt idx="7444">
                  <c:v>9.3684999999999992</c:v>
                </c:pt>
                <c:pt idx="7445">
                  <c:v>9.3704999999999998</c:v>
                </c:pt>
                <c:pt idx="7446">
                  <c:v>9.3719999999999999</c:v>
                </c:pt>
                <c:pt idx="7447">
                  <c:v>9.3740000000000006</c:v>
                </c:pt>
                <c:pt idx="7448">
                  <c:v>9.3759999999999994</c:v>
                </c:pt>
                <c:pt idx="7449">
                  <c:v>9.3770000000000007</c:v>
                </c:pt>
                <c:pt idx="7450">
                  <c:v>9.3789999999999996</c:v>
                </c:pt>
                <c:pt idx="7451">
                  <c:v>9.3804999999999996</c:v>
                </c:pt>
                <c:pt idx="7452">
                  <c:v>9.3825000000000003</c:v>
                </c:pt>
                <c:pt idx="7453">
                  <c:v>9.3840000000000003</c:v>
                </c:pt>
                <c:pt idx="7454">
                  <c:v>9.3945000000000007</c:v>
                </c:pt>
                <c:pt idx="7455">
                  <c:v>9.3994999999999997</c:v>
                </c:pt>
                <c:pt idx="7456">
                  <c:v>9.4019999999999992</c:v>
                </c:pt>
                <c:pt idx="7457">
                  <c:v>9.4039999999999999</c:v>
                </c:pt>
                <c:pt idx="7458">
                  <c:v>9.4055</c:v>
                </c:pt>
                <c:pt idx="7459">
                  <c:v>9.4079999999999995</c:v>
                </c:pt>
                <c:pt idx="7460">
                  <c:v>9.4094999999999995</c:v>
                </c:pt>
                <c:pt idx="7461">
                  <c:v>9.4109999999999996</c:v>
                </c:pt>
                <c:pt idx="7462">
                  <c:v>9.4124999999999996</c:v>
                </c:pt>
                <c:pt idx="7463">
                  <c:v>9.4145000000000003</c:v>
                </c:pt>
                <c:pt idx="7464">
                  <c:v>9.4160000000000004</c:v>
                </c:pt>
                <c:pt idx="7465">
                  <c:v>9.4175000000000004</c:v>
                </c:pt>
                <c:pt idx="7466">
                  <c:v>9.4194999999999993</c:v>
                </c:pt>
                <c:pt idx="7467">
                  <c:v>9.4205000000000005</c:v>
                </c:pt>
                <c:pt idx="7468">
                  <c:v>9.4224999999999994</c:v>
                </c:pt>
                <c:pt idx="7469">
                  <c:v>9.4250000000000007</c:v>
                </c:pt>
                <c:pt idx="7470">
                  <c:v>9.4265000000000008</c:v>
                </c:pt>
                <c:pt idx="7471">
                  <c:v>9.4280000000000008</c:v>
                </c:pt>
                <c:pt idx="7472">
                  <c:v>9.4295000000000009</c:v>
                </c:pt>
                <c:pt idx="7473">
                  <c:v>9.4309999999999992</c:v>
                </c:pt>
                <c:pt idx="7474">
                  <c:v>9.4329999999999998</c:v>
                </c:pt>
                <c:pt idx="7475">
                  <c:v>9.4350000000000005</c:v>
                </c:pt>
                <c:pt idx="7476">
                  <c:v>9.4365000000000006</c:v>
                </c:pt>
                <c:pt idx="7477">
                  <c:v>9.4375</c:v>
                </c:pt>
                <c:pt idx="7478">
                  <c:v>9.4395000000000007</c:v>
                </c:pt>
                <c:pt idx="7479">
                  <c:v>9.4410000000000007</c:v>
                </c:pt>
                <c:pt idx="7480">
                  <c:v>9.4429999999999996</c:v>
                </c:pt>
                <c:pt idx="7481">
                  <c:v>9.4450000000000003</c:v>
                </c:pt>
                <c:pt idx="7482">
                  <c:v>9.4459999999999997</c:v>
                </c:pt>
                <c:pt idx="7483">
                  <c:v>9.4480000000000004</c:v>
                </c:pt>
                <c:pt idx="7484">
                  <c:v>9.4495000000000005</c:v>
                </c:pt>
                <c:pt idx="7485">
                  <c:v>9.452</c:v>
                </c:pt>
                <c:pt idx="7486">
                  <c:v>9.4540000000000006</c:v>
                </c:pt>
                <c:pt idx="7487">
                  <c:v>9.4550000000000001</c:v>
                </c:pt>
                <c:pt idx="7488">
                  <c:v>9.4565000000000001</c:v>
                </c:pt>
                <c:pt idx="7489">
                  <c:v>9.4585000000000008</c:v>
                </c:pt>
                <c:pt idx="7490">
                  <c:v>9.4600000000000009</c:v>
                </c:pt>
                <c:pt idx="7491">
                  <c:v>9.4619999999999997</c:v>
                </c:pt>
                <c:pt idx="7492">
                  <c:v>9.4634999999999998</c:v>
                </c:pt>
                <c:pt idx="7493">
                  <c:v>9.4655000000000005</c:v>
                </c:pt>
                <c:pt idx="7494">
                  <c:v>9.4670000000000005</c:v>
                </c:pt>
                <c:pt idx="7495">
                  <c:v>9.4689999999999994</c:v>
                </c:pt>
                <c:pt idx="7496">
                  <c:v>9.4710000000000001</c:v>
                </c:pt>
                <c:pt idx="7497">
                  <c:v>9.4730000000000008</c:v>
                </c:pt>
                <c:pt idx="7498">
                  <c:v>9.4749999999999996</c:v>
                </c:pt>
                <c:pt idx="7499">
                  <c:v>9.4764999999999997</c:v>
                </c:pt>
                <c:pt idx="7500">
                  <c:v>9.4779999999999998</c:v>
                </c:pt>
                <c:pt idx="7501">
                  <c:v>9.48</c:v>
                </c:pt>
                <c:pt idx="7502">
                  <c:v>9.4819999999999993</c:v>
                </c:pt>
                <c:pt idx="7503">
                  <c:v>9.4834999999999994</c:v>
                </c:pt>
                <c:pt idx="7504">
                  <c:v>9.4849999999999994</c:v>
                </c:pt>
                <c:pt idx="7505">
                  <c:v>9.4870000000000001</c:v>
                </c:pt>
                <c:pt idx="7506">
                  <c:v>9.4890000000000008</c:v>
                </c:pt>
                <c:pt idx="7507">
                  <c:v>9.4915000000000003</c:v>
                </c:pt>
                <c:pt idx="7508">
                  <c:v>9.4924999999999997</c:v>
                </c:pt>
                <c:pt idx="7509">
                  <c:v>9.4945000000000004</c:v>
                </c:pt>
                <c:pt idx="7510">
                  <c:v>9.4960000000000004</c:v>
                </c:pt>
                <c:pt idx="7511">
                  <c:v>9.4975000000000005</c:v>
                </c:pt>
                <c:pt idx="7512">
                  <c:v>9.4994999999999994</c:v>
                </c:pt>
                <c:pt idx="7513">
                  <c:v>9.5015000000000001</c:v>
                </c:pt>
                <c:pt idx="7514">
                  <c:v>9.5024999999999995</c:v>
                </c:pt>
                <c:pt idx="7515">
                  <c:v>9.5039999999999996</c:v>
                </c:pt>
                <c:pt idx="7516">
                  <c:v>9.5060000000000002</c:v>
                </c:pt>
                <c:pt idx="7517">
                  <c:v>9.5079999999999991</c:v>
                </c:pt>
                <c:pt idx="7518">
                  <c:v>9.5094999999999992</c:v>
                </c:pt>
                <c:pt idx="7519">
                  <c:v>9.5114999999999998</c:v>
                </c:pt>
                <c:pt idx="7520">
                  <c:v>9.5129999999999999</c:v>
                </c:pt>
                <c:pt idx="7521">
                  <c:v>9.5139999999999993</c:v>
                </c:pt>
                <c:pt idx="7522">
                  <c:v>9.5265000000000004</c:v>
                </c:pt>
                <c:pt idx="7523">
                  <c:v>9.5289999999999999</c:v>
                </c:pt>
                <c:pt idx="7524">
                  <c:v>9.5314999999999994</c:v>
                </c:pt>
                <c:pt idx="7525">
                  <c:v>9.5335000000000001</c:v>
                </c:pt>
                <c:pt idx="7526">
                  <c:v>9.5350000000000001</c:v>
                </c:pt>
                <c:pt idx="7527">
                  <c:v>9.5370000000000008</c:v>
                </c:pt>
                <c:pt idx="7528">
                  <c:v>9.5385000000000009</c:v>
                </c:pt>
                <c:pt idx="7529">
                  <c:v>9.5399999999999991</c:v>
                </c:pt>
                <c:pt idx="7530">
                  <c:v>9.5419999999999998</c:v>
                </c:pt>
                <c:pt idx="7531">
                  <c:v>9.5434999999999999</c:v>
                </c:pt>
                <c:pt idx="7532">
                  <c:v>9.5449999999999999</c:v>
                </c:pt>
                <c:pt idx="7533">
                  <c:v>9.5470000000000006</c:v>
                </c:pt>
                <c:pt idx="7534">
                  <c:v>9.5489999999999995</c:v>
                </c:pt>
                <c:pt idx="7535">
                  <c:v>9.5510000000000002</c:v>
                </c:pt>
                <c:pt idx="7536">
                  <c:v>9.5525000000000002</c:v>
                </c:pt>
                <c:pt idx="7537">
                  <c:v>9.5540000000000003</c:v>
                </c:pt>
                <c:pt idx="7538">
                  <c:v>9.5555000000000003</c:v>
                </c:pt>
                <c:pt idx="7539">
                  <c:v>9.5574999999999992</c:v>
                </c:pt>
                <c:pt idx="7540">
                  <c:v>9.5589999999999993</c:v>
                </c:pt>
                <c:pt idx="7541">
                  <c:v>9.5604999999999993</c:v>
                </c:pt>
                <c:pt idx="7542">
                  <c:v>9.5619999999999994</c:v>
                </c:pt>
                <c:pt idx="7543">
                  <c:v>9.5634999999999994</c:v>
                </c:pt>
                <c:pt idx="7544">
                  <c:v>9.5649999999999995</c:v>
                </c:pt>
                <c:pt idx="7545">
                  <c:v>9.5670000000000002</c:v>
                </c:pt>
                <c:pt idx="7546">
                  <c:v>9.5694999999999997</c:v>
                </c:pt>
                <c:pt idx="7547">
                  <c:v>9.5704999999999991</c:v>
                </c:pt>
                <c:pt idx="7548">
                  <c:v>9.5724999999999998</c:v>
                </c:pt>
                <c:pt idx="7549">
                  <c:v>9.5734999999999992</c:v>
                </c:pt>
                <c:pt idx="7550">
                  <c:v>9.5760000000000005</c:v>
                </c:pt>
                <c:pt idx="7551">
                  <c:v>9.5775000000000006</c:v>
                </c:pt>
                <c:pt idx="7552">
                  <c:v>9.5790000000000006</c:v>
                </c:pt>
                <c:pt idx="7553">
                  <c:v>9.5805000000000007</c:v>
                </c:pt>
                <c:pt idx="7554">
                  <c:v>9.5820000000000007</c:v>
                </c:pt>
                <c:pt idx="7555">
                  <c:v>9.5835000000000008</c:v>
                </c:pt>
                <c:pt idx="7556">
                  <c:v>9.5854999999999997</c:v>
                </c:pt>
                <c:pt idx="7557">
                  <c:v>9.5875000000000004</c:v>
                </c:pt>
                <c:pt idx="7558">
                  <c:v>9.5890000000000004</c:v>
                </c:pt>
                <c:pt idx="7559">
                  <c:v>9.5905000000000005</c:v>
                </c:pt>
                <c:pt idx="7560">
                  <c:v>9.5924999999999994</c:v>
                </c:pt>
                <c:pt idx="7561">
                  <c:v>9.5939999999999994</c:v>
                </c:pt>
                <c:pt idx="7562">
                  <c:v>9.5960000000000001</c:v>
                </c:pt>
                <c:pt idx="7563">
                  <c:v>9.5975000000000001</c:v>
                </c:pt>
                <c:pt idx="7564">
                  <c:v>9.5990000000000002</c:v>
                </c:pt>
                <c:pt idx="7565">
                  <c:v>9.6005000000000003</c:v>
                </c:pt>
                <c:pt idx="7566">
                  <c:v>9.6024999999999991</c:v>
                </c:pt>
                <c:pt idx="7567">
                  <c:v>9.6044999999999998</c:v>
                </c:pt>
                <c:pt idx="7568">
                  <c:v>9.6059999999999999</c:v>
                </c:pt>
                <c:pt idx="7569">
                  <c:v>9.6074999999999999</c:v>
                </c:pt>
                <c:pt idx="7570">
                  <c:v>9.609</c:v>
                </c:pt>
                <c:pt idx="7571">
                  <c:v>9.6110000000000007</c:v>
                </c:pt>
                <c:pt idx="7572">
                  <c:v>9.6129999999999995</c:v>
                </c:pt>
                <c:pt idx="7573">
                  <c:v>9.6150000000000002</c:v>
                </c:pt>
                <c:pt idx="7574">
                  <c:v>9.6170000000000009</c:v>
                </c:pt>
                <c:pt idx="7575">
                  <c:v>9.6184999999999992</c:v>
                </c:pt>
                <c:pt idx="7576">
                  <c:v>9.6204999999999998</c:v>
                </c:pt>
                <c:pt idx="7577">
                  <c:v>9.6225000000000005</c:v>
                </c:pt>
                <c:pt idx="7578">
                  <c:v>9.6244999999999994</c:v>
                </c:pt>
                <c:pt idx="7579">
                  <c:v>9.6259999999999994</c:v>
                </c:pt>
                <c:pt idx="7580">
                  <c:v>9.6280000000000001</c:v>
                </c:pt>
                <c:pt idx="7581">
                  <c:v>9.6295000000000002</c:v>
                </c:pt>
                <c:pt idx="7582">
                  <c:v>9.6310000000000002</c:v>
                </c:pt>
                <c:pt idx="7583">
                  <c:v>9.6329999999999991</c:v>
                </c:pt>
                <c:pt idx="7584">
                  <c:v>9.6349999999999998</c:v>
                </c:pt>
                <c:pt idx="7585">
                  <c:v>9.6370000000000005</c:v>
                </c:pt>
                <c:pt idx="7586">
                  <c:v>9.6379999999999999</c:v>
                </c:pt>
                <c:pt idx="7587">
                  <c:v>9.64</c:v>
                </c:pt>
                <c:pt idx="7588">
                  <c:v>9.6419999999999995</c:v>
                </c:pt>
                <c:pt idx="7589">
                  <c:v>9.6434999999999995</c:v>
                </c:pt>
                <c:pt idx="7590">
                  <c:v>9.6455000000000002</c:v>
                </c:pt>
                <c:pt idx="7591">
                  <c:v>9.6464999999999996</c:v>
                </c:pt>
                <c:pt idx="7592">
                  <c:v>9.6485000000000003</c:v>
                </c:pt>
                <c:pt idx="7593">
                  <c:v>9.6494999999999997</c:v>
                </c:pt>
                <c:pt idx="7594">
                  <c:v>9.6515000000000004</c:v>
                </c:pt>
                <c:pt idx="7595">
                  <c:v>9.6814999999999998</c:v>
                </c:pt>
                <c:pt idx="7596">
                  <c:v>9.6835000000000004</c:v>
                </c:pt>
                <c:pt idx="7597">
                  <c:v>9.6844999999999999</c:v>
                </c:pt>
                <c:pt idx="7598">
                  <c:v>9.6869999999999994</c:v>
                </c:pt>
                <c:pt idx="7599">
                  <c:v>9.6884999999999994</c:v>
                </c:pt>
                <c:pt idx="7600">
                  <c:v>9.69</c:v>
                </c:pt>
                <c:pt idx="7601">
                  <c:v>9.6910000000000007</c:v>
                </c:pt>
                <c:pt idx="7602">
                  <c:v>9.6929999999999996</c:v>
                </c:pt>
                <c:pt idx="7603">
                  <c:v>9.6944999999999997</c:v>
                </c:pt>
                <c:pt idx="7604">
                  <c:v>9.6959999999999997</c:v>
                </c:pt>
                <c:pt idx="7605">
                  <c:v>9.6980000000000004</c:v>
                </c:pt>
                <c:pt idx="7606">
                  <c:v>9.6999999999999993</c:v>
                </c:pt>
                <c:pt idx="7607">
                  <c:v>9.7010000000000005</c:v>
                </c:pt>
                <c:pt idx="7608">
                  <c:v>9.7029999999999994</c:v>
                </c:pt>
                <c:pt idx="7609">
                  <c:v>9.7044999999999995</c:v>
                </c:pt>
                <c:pt idx="7610">
                  <c:v>9.7070000000000007</c:v>
                </c:pt>
                <c:pt idx="7611">
                  <c:v>9.7080000000000002</c:v>
                </c:pt>
                <c:pt idx="7612">
                  <c:v>9.7100000000000009</c:v>
                </c:pt>
                <c:pt idx="7613">
                  <c:v>9.7110000000000003</c:v>
                </c:pt>
                <c:pt idx="7614">
                  <c:v>9.7125000000000004</c:v>
                </c:pt>
                <c:pt idx="7615">
                  <c:v>9.7140000000000004</c:v>
                </c:pt>
                <c:pt idx="7616">
                  <c:v>9.7164999999999999</c:v>
                </c:pt>
                <c:pt idx="7617">
                  <c:v>9.7174999999999994</c:v>
                </c:pt>
                <c:pt idx="7618">
                  <c:v>9.7189999999999994</c:v>
                </c:pt>
                <c:pt idx="7619">
                  <c:v>9.7204999999999995</c:v>
                </c:pt>
                <c:pt idx="7620">
                  <c:v>9.7225000000000001</c:v>
                </c:pt>
                <c:pt idx="7621">
                  <c:v>9.7245000000000008</c:v>
                </c:pt>
                <c:pt idx="7622">
                  <c:v>9.7260000000000009</c:v>
                </c:pt>
                <c:pt idx="7623">
                  <c:v>9.7270000000000003</c:v>
                </c:pt>
                <c:pt idx="7624">
                  <c:v>9.7285000000000004</c:v>
                </c:pt>
                <c:pt idx="7625">
                  <c:v>9.7304999999999993</c:v>
                </c:pt>
                <c:pt idx="7626">
                  <c:v>9.7319999999999993</c:v>
                </c:pt>
                <c:pt idx="7627">
                  <c:v>9.734</c:v>
                </c:pt>
                <c:pt idx="7628">
                  <c:v>9.7355</c:v>
                </c:pt>
                <c:pt idx="7629">
                  <c:v>9.7364999999999995</c:v>
                </c:pt>
                <c:pt idx="7630">
                  <c:v>9.7385000000000002</c:v>
                </c:pt>
                <c:pt idx="7631">
                  <c:v>9.74</c:v>
                </c:pt>
                <c:pt idx="7632">
                  <c:v>9.7415000000000003</c:v>
                </c:pt>
                <c:pt idx="7633">
                  <c:v>9.7434999999999992</c:v>
                </c:pt>
                <c:pt idx="7634">
                  <c:v>9.7445000000000004</c:v>
                </c:pt>
                <c:pt idx="7635">
                  <c:v>9.7464999999999993</c:v>
                </c:pt>
                <c:pt idx="7636">
                  <c:v>9.7484999999999999</c:v>
                </c:pt>
                <c:pt idx="7637">
                  <c:v>9.75</c:v>
                </c:pt>
                <c:pt idx="7638">
                  <c:v>9.7515000000000001</c:v>
                </c:pt>
                <c:pt idx="7639">
                  <c:v>9.7535000000000007</c:v>
                </c:pt>
                <c:pt idx="7640">
                  <c:v>9.7545000000000002</c:v>
                </c:pt>
                <c:pt idx="7641">
                  <c:v>9.7565000000000008</c:v>
                </c:pt>
                <c:pt idx="7642">
                  <c:v>9.7579999999999991</c:v>
                </c:pt>
                <c:pt idx="7643">
                  <c:v>9.7594999999999992</c:v>
                </c:pt>
                <c:pt idx="7644">
                  <c:v>9.7614999999999998</c:v>
                </c:pt>
                <c:pt idx="7645">
                  <c:v>9.7624999999999993</c:v>
                </c:pt>
                <c:pt idx="7646">
                  <c:v>9.7639999999999993</c:v>
                </c:pt>
                <c:pt idx="7647">
                  <c:v>9.7654999999999994</c:v>
                </c:pt>
                <c:pt idx="7648">
                  <c:v>9.7675000000000001</c:v>
                </c:pt>
                <c:pt idx="7649">
                  <c:v>9.7695000000000007</c:v>
                </c:pt>
                <c:pt idx="7650">
                  <c:v>9.7714999999999996</c:v>
                </c:pt>
                <c:pt idx="7651">
                  <c:v>9.7725000000000009</c:v>
                </c:pt>
                <c:pt idx="7652">
                  <c:v>9.7739999999999991</c:v>
                </c:pt>
                <c:pt idx="7653">
                  <c:v>9.7759999999999998</c:v>
                </c:pt>
                <c:pt idx="7654">
                  <c:v>9.7780000000000005</c:v>
                </c:pt>
                <c:pt idx="7655">
                  <c:v>9.7795000000000005</c:v>
                </c:pt>
                <c:pt idx="7656">
                  <c:v>9.7805</c:v>
                </c:pt>
                <c:pt idx="7657">
                  <c:v>9.782</c:v>
                </c:pt>
                <c:pt idx="7658">
                  <c:v>9.7840000000000007</c:v>
                </c:pt>
                <c:pt idx="7659">
                  <c:v>9.7855000000000008</c:v>
                </c:pt>
                <c:pt idx="7660">
                  <c:v>9.7874999999999996</c:v>
                </c:pt>
                <c:pt idx="7661">
                  <c:v>9.7889999999999997</c:v>
                </c:pt>
                <c:pt idx="7662">
                  <c:v>9.7904999999999998</c:v>
                </c:pt>
                <c:pt idx="7663">
                  <c:v>9.7919999999999998</c:v>
                </c:pt>
                <c:pt idx="7664">
                  <c:v>9.7934999999999999</c:v>
                </c:pt>
                <c:pt idx="7665">
                  <c:v>9.7959999999999994</c:v>
                </c:pt>
                <c:pt idx="7666">
                  <c:v>9.7974999999999994</c:v>
                </c:pt>
                <c:pt idx="7667">
                  <c:v>9.7985000000000007</c:v>
                </c:pt>
                <c:pt idx="7668">
                  <c:v>9.8000000000000007</c:v>
                </c:pt>
                <c:pt idx="7669">
                  <c:v>9.8015000000000008</c:v>
                </c:pt>
                <c:pt idx="7670">
                  <c:v>9.8030000000000008</c:v>
                </c:pt>
                <c:pt idx="7671">
                  <c:v>9.8049999999999997</c:v>
                </c:pt>
                <c:pt idx="7672">
                  <c:v>9.8064999999999998</c:v>
                </c:pt>
                <c:pt idx="7673">
                  <c:v>9.8074999999999992</c:v>
                </c:pt>
                <c:pt idx="7674">
                  <c:v>9.8089999999999993</c:v>
                </c:pt>
                <c:pt idx="7675">
                  <c:v>9.81</c:v>
                </c:pt>
                <c:pt idx="7676">
                  <c:v>9.8305000000000007</c:v>
                </c:pt>
                <c:pt idx="7677">
                  <c:v>9.8324999999999996</c:v>
                </c:pt>
                <c:pt idx="7678">
                  <c:v>9.8339999999999996</c:v>
                </c:pt>
                <c:pt idx="7679">
                  <c:v>9.8360000000000003</c:v>
                </c:pt>
                <c:pt idx="7680">
                  <c:v>9.8375000000000004</c:v>
                </c:pt>
                <c:pt idx="7681">
                  <c:v>9.8384999999999998</c:v>
                </c:pt>
                <c:pt idx="7682">
                  <c:v>9.8405000000000005</c:v>
                </c:pt>
                <c:pt idx="7683">
                  <c:v>9.8414999999999999</c:v>
                </c:pt>
                <c:pt idx="7684">
                  <c:v>9.8439999999999994</c:v>
                </c:pt>
                <c:pt idx="7685">
                  <c:v>9.8454999999999995</c:v>
                </c:pt>
                <c:pt idx="7686">
                  <c:v>9.8465000000000007</c:v>
                </c:pt>
                <c:pt idx="7687">
                  <c:v>9.8484999999999996</c:v>
                </c:pt>
                <c:pt idx="7688">
                  <c:v>9.85</c:v>
                </c:pt>
                <c:pt idx="7689">
                  <c:v>9.8514999999999997</c:v>
                </c:pt>
                <c:pt idx="7690">
                  <c:v>9.8535000000000004</c:v>
                </c:pt>
                <c:pt idx="7691">
                  <c:v>9.8550000000000004</c:v>
                </c:pt>
                <c:pt idx="7692">
                  <c:v>9.8565000000000005</c:v>
                </c:pt>
                <c:pt idx="7693">
                  <c:v>9.8580000000000005</c:v>
                </c:pt>
                <c:pt idx="7694">
                  <c:v>9.8595000000000006</c:v>
                </c:pt>
                <c:pt idx="7695">
                  <c:v>9.8614999999999995</c:v>
                </c:pt>
                <c:pt idx="7696">
                  <c:v>9.8629999999999995</c:v>
                </c:pt>
                <c:pt idx="7697">
                  <c:v>9.8650000000000002</c:v>
                </c:pt>
                <c:pt idx="7698">
                  <c:v>9.8665000000000003</c:v>
                </c:pt>
                <c:pt idx="7699">
                  <c:v>9.8674999999999997</c:v>
                </c:pt>
                <c:pt idx="7700">
                  <c:v>9.8689999999999998</c:v>
                </c:pt>
                <c:pt idx="7701">
                  <c:v>9.8710000000000004</c:v>
                </c:pt>
                <c:pt idx="7702">
                  <c:v>9.8725000000000005</c:v>
                </c:pt>
                <c:pt idx="7703">
                  <c:v>9.8740000000000006</c:v>
                </c:pt>
                <c:pt idx="7704">
                  <c:v>9.8759999999999994</c:v>
                </c:pt>
                <c:pt idx="7705">
                  <c:v>9.8770000000000007</c:v>
                </c:pt>
                <c:pt idx="7706">
                  <c:v>9.8789999999999996</c:v>
                </c:pt>
                <c:pt idx="7707">
                  <c:v>9.8810000000000002</c:v>
                </c:pt>
                <c:pt idx="7708">
                  <c:v>9.8829999999999991</c:v>
                </c:pt>
                <c:pt idx="7709">
                  <c:v>9.8840000000000003</c:v>
                </c:pt>
                <c:pt idx="7710">
                  <c:v>9.8859999999999992</c:v>
                </c:pt>
                <c:pt idx="7711">
                  <c:v>9.8870000000000005</c:v>
                </c:pt>
                <c:pt idx="7712">
                  <c:v>9.8885000000000005</c:v>
                </c:pt>
                <c:pt idx="7713">
                  <c:v>9.8904999999999994</c:v>
                </c:pt>
                <c:pt idx="7714">
                  <c:v>9.8919999999999995</c:v>
                </c:pt>
                <c:pt idx="7715">
                  <c:v>9.8930000000000007</c:v>
                </c:pt>
                <c:pt idx="7716">
                  <c:v>9.8949999999999996</c:v>
                </c:pt>
                <c:pt idx="7717">
                  <c:v>9.8964999999999996</c:v>
                </c:pt>
                <c:pt idx="7718">
                  <c:v>9.8985000000000003</c:v>
                </c:pt>
                <c:pt idx="7719">
                  <c:v>9.9004999999999992</c:v>
                </c:pt>
                <c:pt idx="7720">
                  <c:v>9.9019999999999992</c:v>
                </c:pt>
                <c:pt idx="7721">
                  <c:v>9.9030000000000005</c:v>
                </c:pt>
                <c:pt idx="7722">
                  <c:v>9.9049999999999994</c:v>
                </c:pt>
                <c:pt idx="7723">
                  <c:v>9.9064999999999994</c:v>
                </c:pt>
                <c:pt idx="7724">
                  <c:v>9.9085000000000001</c:v>
                </c:pt>
                <c:pt idx="7725">
                  <c:v>9.91</c:v>
                </c:pt>
                <c:pt idx="7726">
                  <c:v>9.9109999999999996</c:v>
                </c:pt>
                <c:pt idx="7727">
                  <c:v>9.9124999999999996</c:v>
                </c:pt>
                <c:pt idx="7728">
                  <c:v>9.9139999999999997</c:v>
                </c:pt>
                <c:pt idx="7729">
                  <c:v>9.9160000000000004</c:v>
                </c:pt>
                <c:pt idx="7730">
                  <c:v>9.9179999999999993</c:v>
                </c:pt>
                <c:pt idx="7731">
                  <c:v>9.9194999999999993</c:v>
                </c:pt>
                <c:pt idx="7732">
                  <c:v>9.9209999999999994</c:v>
                </c:pt>
                <c:pt idx="7733">
                  <c:v>9.9224999999999994</c:v>
                </c:pt>
                <c:pt idx="7734">
                  <c:v>9.9245000000000001</c:v>
                </c:pt>
                <c:pt idx="7735">
                  <c:v>9.9260000000000002</c:v>
                </c:pt>
                <c:pt idx="7736">
                  <c:v>9.9275000000000002</c:v>
                </c:pt>
                <c:pt idx="7737">
                  <c:v>9.9295000000000009</c:v>
                </c:pt>
                <c:pt idx="7738">
                  <c:v>9.9309999999999992</c:v>
                </c:pt>
                <c:pt idx="7739">
                  <c:v>9.9320000000000004</c:v>
                </c:pt>
                <c:pt idx="7740">
                  <c:v>9.9339999999999993</c:v>
                </c:pt>
                <c:pt idx="7741">
                  <c:v>9.9354999999999993</c:v>
                </c:pt>
                <c:pt idx="7742">
                  <c:v>9.9375</c:v>
                </c:pt>
                <c:pt idx="7743">
                  <c:v>9.9390000000000001</c:v>
                </c:pt>
                <c:pt idx="7744">
                  <c:v>9.9405000000000001</c:v>
                </c:pt>
                <c:pt idx="7745">
                  <c:v>9.9425000000000008</c:v>
                </c:pt>
                <c:pt idx="7746">
                  <c:v>9.9450000000000003</c:v>
                </c:pt>
                <c:pt idx="7747">
                  <c:v>9.9469999999999992</c:v>
                </c:pt>
                <c:pt idx="7748">
                  <c:v>9.9480000000000004</c:v>
                </c:pt>
                <c:pt idx="7749">
                  <c:v>9.9489999999999998</c:v>
                </c:pt>
                <c:pt idx="7750">
                  <c:v>9.9510000000000005</c:v>
                </c:pt>
                <c:pt idx="7751">
                  <c:v>9.9525000000000006</c:v>
                </c:pt>
                <c:pt idx="7752">
                  <c:v>9.9544999999999995</c:v>
                </c:pt>
                <c:pt idx="7753">
                  <c:v>9.9559999999999995</c:v>
                </c:pt>
                <c:pt idx="7754">
                  <c:v>9.9574999999999996</c:v>
                </c:pt>
                <c:pt idx="7755">
                  <c:v>9.9589999999999996</c:v>
                </c:pt>
                <c:pt idx="7756">
                  <c:v>9.9604999999999997</c:v>
                </c:pt>
                <c:pt idx="7757">
                  <c:v>9.9625000000000004</c:v>
                </c:pt>
                <c:pt idx="7758">
                  <c:v>9.9644999999999992</c:v>
                </c:pt>
                <c:pt idx="7759">
                  <c:v>9.9659999999999993</c:v>
                </c:pt>
                <c:pt idx="7760">
                  <c:v>9.9674999999999994</c:v>
                </c:pt>
                <c:pt idx="7761">
                  <c:v>9.9685000000000006</c:v>
                </c:pt>
                <c:pt idx="7762">
                  <c:v>9.9700000000000006</c:v>
                </c:pt>
                <c:pt idx="7763">
                  <c:v>10.0025</c:v>
                </c:pt>
                <c:pt idx="7764">
                  <c:v>10.004</c:v>
                </c:pt>
                <c:pt idx="7765">
                  <c:v>10.005000000000001</c:v>
                </c:pt>
                <c:pt idx="7766">
                  <c:v>10.007</c:v>
                </c:pt>
                <c:pt idx="7767">
                  <c:v>10.0085</c:v>
                </c:pt>
                <c:pt idx="7768">
                  <c:v>10.01</c:v>
                </c:pt>
                <c:pt idx="7769">
                  <c:v>10.012</c:v>
                </c:pt>
                <c:pt idx="7770">
                  <c:v>10.013</c:v>
                </c:pt>
                <c:pt idx="7771">
                  <c:v>10.015000000000001</c:v>
                </c:pt>
                <c:pt idx="7772">
                  <c:v>10.016500000000001</c:v>
                </c:pt>
                <c:pt idx="7773">
                  <c:v>10.018000000000001</c:v>
                </c:pt>
                <c:pt idx="7774">
                  <c:v>10.0205</c:v>
                </c:pt>
                <c:pt idx="7775">
                  <c:v>10.0215</c:v>
                </c:pt>
                <c:pt idx="7776">
                  <c:v>10.023</c:v>
                </c:pt>
                <c:pt idx="7777">
                  <c:v>10.0245</c:v>
                </c:pt>
                <c:pt idx="7778">
                  <c:v>10.026</c:v>
                </c:pt>
                <c:pt idx="7779">
                  <c:v>10.028</c:v>
                </c:pt>
                <c:pt idx="7780">
                  <c:v>10.029500000000001</c:v>
                </c:pt>
                <c:pt idx="7781">
                  <c:v>10.031000000000001</c:v>
                </c:pt>
                <c:pt idx="7782">
                  <c:v>10.032500000000001</c:v>
                </c:pt>
                <c:pt idx="7783">
                  <c:v>10.0335</c:v>
                </c:pt>
                <c:pt idx="7784">
                  <c:v>10.035</c:v>
                </c:pt>
                <c:pt idx="7785">
                  <c:v>10.037000000000001</c:v>
                </c:pt>
                <c:pt idx="7786">
                  <c:v>10.0395</c:v>
                </c:pt>
                <c:pt idx="7787">
                  <c:v>10.0405</c:v>
                </c:pt>
                <c:pt idx="7788">
                  <c:v>10.0425</c:v>
                </c:pt>
                <c:pt idx="7789">
                  <c:v>10.0435</c:v>
                </c:pt>
                <c:pt idx="7790">
                  <c:v>10.045500000000001</c:v>
                </c:pt>
                <c:pt idx="7791">
                  <c:v>10.047000000000001</c:v>
                </c:pt>
                <c:pt idx="7792">
                  <c:v>10.048500000000001</c:v>
                </c:pt>
                <c:pt idx="7793">
                  <c:v>10.050000000000001</c:v>
                </c:pt>
                <c:pt idx="7794">
                  <c:v>10.051500000000001</c:v>
                </c:pt>
                <c:pt idx="7795">
                  <c:v>10.0525</c:v>
                </c:pt>
                <c:pt idx="7796">
                  <c:v>10.054500000000001</c:v>
                </c:pt>
                <c:pt idx="7797">
                  <c:v>10.055999999999999</c:v>
                </c:pt>
                <c:pt idx="7798">
                  <c:v>10.057499999999999</c:v>
                </c:pt>
                <c:pt idx="7799">
                  <c:v>10.058999999999999</c:v>
                </c:pt>
                <c:pt idx="7800">
                  <c:v>10.061</c:v>
                </c:pt>
                <c:pt idx="7801">
                  <c:v>10.061999999999999</c:v>
                </c:pt>
                <c:pt idx="7802">
                  <c:v>10.064</c:v>
                </c:pt>
                <c:pt idx="7803">
                  <c:v>10.0655</c:v>
                </c:pt>
                <c:pt idx="7804">
                  <c:v>10.067</c:v>
                </c:pt>
                <c:pt idx="7805">
                  <c:v>10.0685</c:v>
                </c:pt>
                <c:pt idx="7806">
                  <c:v>10.07</c:v>
                </c:pt>
                <c:pt idx="7807">
                  <c:v>10.071</c:v>
                </c:pt>
                <c:pt idx="7808">
                  <c:v>10.073</c:v>
                </c:pt>
                <c:pt idx="7809">
                  <c:v>10.0745</c:v>
                </c:pt>
                <c:pt idx="7810">
                  <c:v>10.076000000000001</c:v>
                </c:pt>
                <c:pt idx="7811">
                  <c:v>10.077999999999999</c:v>
                </c:pt>
                <c:pt idx="7812">
                  <c:v>10.079000000000001</c:v>
                </c:pt>
                <c:pt idx="7813">
                  <c:v>10.081</c:v>
                </c:pt>
                <c:pt idx="7814">
                  <c:v>10.0825</c:v>
                </c:pt>
                <c:pt idx="7815">
                  <c:v>10.0845</c:v>
                </c:pt>
                <c:pt idx="7816">
                  <c:v>10.086</c:v>
                </c:pt>
                <c:pt idx="7817">
                  <c:v>10.0875</c:v>
                </c:pt>
                <c:pt idx="7818">
                  <c:v>10.0885</c:v>
                </c:pt>
                <c:pt idx="7819">
                  <c:v>10.09</c:v>
                </c:pt>
                <c:pt idx="7820">
                  <c:v>10.0915</c:v>
                </c:pt>
                <c:pt idx="7821">
                  <c:v>10.093999999999999</c:v>
                </c:pt>
                <c:pt idx="7822">
                  <c:v>10.095499999999999</c:v>
                </c:pt>
                <c:pt idx="7823">
                  <c:v>10.096500000000001</c:v>
                </c:pt>
                <c:pt idx="7824">
                  <c:v>10.098000000000001</c:v>
                </c:pt>
                <c:pt idx="7825">
                  <c:v>10.099500000000001</c:v>
                </c:pt>
                <c:pt idx="7826">
                  <c:v>10.1015</c:v>
                </c:pt>
                <c:pt idx="7827">
                  <c:v>10.103</c:v>
                </c:pt>
                <c:pt idx="7828">
                  <c:v>10.105</c:v>
                </c:pt>
                <c:pt idx="7829">
                  <c:v>10.1065</c:v>
                </c:pt>
                <c:pt idx="7830">
                  <c:v>10.108000000000001</c:v>
                </c:pt>
                <c:pt idx="7831">
                  <c:v>10.109500000000001</c:v>
                </c:pt>
                <c:pt idx="7832">
                  <c:v>10.111000000000001</c:v>
                </c:pt>
                <c:pt idx="7833">
                  <c:v>10.112500000000001</c:v>
                </c:pt>
                <c:pt idx="7834">
                  <c:v>10.1145</c:v>
                </c:pt>
                <c:pt idx="7835">
                  <c:v>10.116</c:v>
                </c:pt>
                <c:pt idx="7836">
                  <c:v>10.1175</c:v>
                </c:pt>
                <c:pt idx="7837">
                  <c:v>10.119</c:v>
                </c:pt>
                <c:pt idx="7838">
                  <c:v>10.121499999999999</c:v>
                </c:pt>
                <c:pt idx="7839">
                  <c:v>10.1225</c:v>
                </c:pt>
                <c:pt idx="7840">
                  <c:v>10.124499999999999</c:v>
                </c:pt>
                <c:pt idx="7841">
                  <c:v>10.125999999999999</c:v>
                </c:pt>
                <c:pt idx="7842">
                  <c:v>10.1275</c:v>
                </c:pt>
                <c:pt idx="7843">
                  <c:v>10.1295</c:v>
                </c:pt>
                <c:pt idx="7844">
                  <c:v>10.131</c:v>
                </c:pt>
                <c:pt idx="7845">
                  <c:v>10.132999999999999</c:v>
                </c:pt>
                <c:pt idx="7846">
                  <c:v>10.134499999999999</c:v>
                </c:pt>
                <c:pt idx="7847">
                  <c:v>10.135999999999999</c:v>
                </c:pt>
                <c:pt idx="7848">
                  <c:v>10.137499999999999</c:v>
                </c:pt>
                <c:pt idx="7849">
                  <c:v>10.1395</c:v>
                </c:pt>
                <c:pt idx="7850">
                  <c:v>10.141</c:v>
                </c:pt>
                <c:pt idx="7851">
                  <c:v>10.1425</c:v>
                </c:pt>
                <c:pt idx="7852">
                  <c:v>10.1435</c:v>
                </c:pt>
                <c:pt idx="7853">
                  <c:v>10.1455</c:v>
                </c:pt>
                <c:pt idx="7854">
                  <c:v>10.147500000000001</c:v>
                </c:pt>
                <c:pt idx="7855">
                  <c:v>10.148999999999999</c:v>
                </c:pt>
                <c:pt idx="7856">
                  <c:v>10.15</c:v>
                </c:pt>
                <c:pt idx="7857">
                  <c:v>10.1716</c:v>
                </c:pt>
              </c:numCache>
            </c:numRef>
          </c:xVal>
          <c:yVal>
            <c:numRef>
              <c:f>'2H8-3 - F'!$I$3:$I$11003</c:f>
              <c:numCache>
                <c:formatCode>General</c:formatCode>
                <c:ptCount val="11001"/>
                <c:pt idx="0">
                  <c:v>0</c:v>
                </c:pt>
                <c:pt idx="1">
                  <c:v>152.6</c:v>
                </c:pt>
                <c:pt idx="2">
                  <c:v>207.3</c:v>
                </c:pt>
                <c:pt idx="3">
                  <c:v>261.60000000000002</c:v>
                </c:pt>
                <c:pt idx="4">
                  <c:v>315.3</c:v>
                </c:pt>
                <c:pt idx="5">
                  <c:v>368.6</c:v>
                </c:pt>
                <c:pt idx="6">
                  <c:v>421.5</c:v>
                </c:pt>
                <c:pt idx="7">
                  <c:v>474.1</c:v>
                </c:pt>
                <c:pt idx="8">
                  <c:v>526.5</c:v>
                </c:pt>
                <c:pt idx="9">
                  <c:v>578.6</c:v>
                </c:pt>
                <c:pt idx="10">
                  <c:v>630.70000000000005</c:v>
                </c:pt>
                <c:pt idx="11">
                  <c:v>683.6</c:v>
                </c:pt>
                <c:pt idx="12">
                  <c:v>733.6</c:v>
                </c:pt>
                <c:pt idx="13">
                  <c:v>775.9</c:v>
                </c:pt>
                <c:pt idx="14">
                  <c:v>815.3</c:v>
                </c:pt>
                <c:pt idx="15">
                  <c:v>851.8</c:v>
                </c:pt>
                <c:pt idx="16">
                  <c:v>885.5</c:v>
                </c:pt>
                <c:pt idx="17">
                  <c:v>916.5</c:v>
                </c:pt>
                <c:pt idx="18">
                  <c:v>944.6</c:v>
                </c:pt>
                <c:pt idx="19">
                  <c:v>969.9</c:v>
                </c:pt>
                <c:pt idx="20">
                  <c:v>992.4</c:v>
                </c:pt>
                <c:pt idx="21">
                  <c:v>1012.1</c:v>
                </c:pt>
                <c:pt idx="22">
                  <c:v>1029.4000000000001</c:v>
                </c:pt>
                <c:pt idx="23">
                  <c:v>1062.0999999999999</c:v>
                </c:pt>
                <c:pt idx="24">
                  <c:v>1082.5999999999999</c:v>
                </c:pt>
                <c:pt idx="25">
                  <c:v>1096</c:v>
                </c:pt>
                <c:pt idx="26">
                  <c:v>1100.7</c:v>
                </c:pt>
                <c:pt idx="27">
                  <c:v>1104.5999999999999</c:v>
                </c:pt>
                <c:pt idx="28">
                  <c:v>1109.9000000000001</c:v>
                </c:pt>
                <c:pt idx="29">
                  <c:v>1111.8</c:v>
                </c:pt>
                <c:pt idx="30">
                  <c:v>1113.3</c:v>
                </c:pt>
                <c:pt idx="31">
                  <c:v>1114.5999999999999</c:v>
                </c:pt>
                <c:pt idx="32">
                  <c:v>1116</c:v>
                </c:pt>
                <c:pt idx="33">
                  <c:v>1117.3</c:v>
                </c:pt>
                <c:pt idx="34">
                  <c:v>1118.7</c:v>
                </c:pt>
                <c:pt idx="35">
                  <c:v>1121.8</c:v>
                </c:pt>
                <c:pt idx="36">
                  <c:v>1123.4000000000001</c:v>
                </c:pt>
                <c:pt idx="37">
                  <c:v>1125</c:v>
                </c:pt>
                <c:pt idx="38">
                  <c:v>1126.7</c:v>
                </c:pt>
                <c:pt idx="39">
                  <c:v>1129.7</c:v>
                </c:pt>
                <c:pt idx="40">
                  <c:v>1132.4000000000001</c:v>
                </c:pt>
                <c:pt idx="41">
                  <c:v>1133.8</c:v>
                </c:pt>
                <c:pt idx="42">
                  <c:v>1135.4000000000001</c:v>
                </c:pt>
                <c:pt idx="43">
                  <c:v>1139.5</c:v>
                </c:pt>
                <c:pt idx="44">
                  <c:v>1142.0999999999999</c:v>
                </c:pt>
                <c:pt idx="45">
                  <c:v>1145.4000000000001</c:v>
                </c:pt>
                <c:pt idx="46">
                  <c:v>1149.2</c:v>
                </c:pt>
                <c:pt idx="47">
                  <c:v>1153.4000000000001</c:v>
                </c:pt>
                <c:pt idx="48">
                  <c:v>1162.0999999999999</c:v>
                </c:pt>
                <c:pt idx="49">
                  <c:v>1166.3</c:v>
                </c:pt>
                <c:pt idx="50">
                  <c:v>1174.9000000000001</c:v>
                </c:pt>
                <c:pt idx="51">
                  <c:v>1179.7</c:v>
                </c:pt>
                <c:pt idx="52">
                  <c:v>1185.4000000000001</c:v>
                </c:pt>
                <c:pt idx="53">
                  <c:v>1192</c:v>
                </c:pt>
                <c:pt idx="54">
                  <c:v>1199.5999999999999</c:v>
                </c:pt>
                <c:pt idx="55">
                  <c:v>1207.5999999999999</c:v>
                </c:pt>
                <c:pt idx="56">
                  <c:v>1224.3</c:v>
                </c:pt>
                <c:pt idx="57">
                  <c:v>1232.2</c:v>
                </c:pt>
                <c:pt idx="58">
                  <c:v>1239.7</c:v>
                </c:pt>
                <c:pt idx="59">
                  <c:v>1253.5999999999999</c:v>
                </c:pt>
                <c:pt idx="60">
                  <c:v>1267</c:v>
                </c:pt>
                <c:pt idx="61">
                  <c:v>1279.0999999999999</c:v>
                </c:pt>
                <c:pt idx="62">
                  <c:v>1284.3</c:v>
                </c:pt>
                <c:pt idx="63">
                  <c:v>1289</c:v>
                </c:pt>
                <c:pt idx="64">
                  <c:v>1293</c:v>
                </c:pt>
                <c:pt idx="65">
                  <c:v>1296.9000000000001</c:v>
                </c:pt>
                <c:pt idx="66">
                  <c:v>1302</c:v>
                </c:pt>
                <c:pt idx="67">
                  <c:v>1321</c:v>
                </c:pt>
                <c:pt idx="68">
                  <c:v>1354.6</c:v>
                </c:pt>
                <c:pt idx="69">
                  <c:v>1376.9</c:v>
                </c:pt>
                <c:pt idx="70">
                  <c:v>1402.3</c:v>
                </c:pt>
                <c:pt idx="71">
                  <c:v>1430.3</c:v>
                </c:pt>
                <c:pt idx="72">
                  <c:v>1461.3</c:v>
                </c:pt>
                <c:pt idx="73">
                  <c:v>1530.2</c:v>
                </c:pt>
                <c:pt idx="74">
                  <c:v>1568.2</c:v>
                </c:pt>
                <c:pt idx="75">
                  <c:v>1608.2</c:v>
                </c:pt>
                <c:pt idx="76">
                  <c:v>1649.3</c:v>
                </c:pt>
                <c:pt idx="77">
                  <c:v>1727</c:v>
                </c:pt>
                <c:pt idx="78">
                  <c:v>1803.9</c:v>
                </c:pt>
                <c:pt idx="79">
                  <c:v>1840.1</c:v>
                </c:pt>
                <c:pt idx="80">
                  <c:v>1873.8</c:v>
                </c:pt>
                <c:pt idx="81">
                  <c:v>1932.9</c:v>
                </c:pt>
                <c:pt idx="82">
                  <c:v>1961.1</c:v>
                </c:pt>
                <c:pt idx="83">
                  <c:v>1984.6</c:v>
                </c:pt>
                <c:pt idx="84">
                  <c:v>2007.2</c:v>
                </c:pt>
                <c:pt idx="85">
                  <c:v>2029.1</c:v>
                </c:pt>
                <c:pt idx="86">
                  <c:v>2051.1999999999998</c:v>
                </c:pt>
                <c:pt idx="87">
                  <c:v>2073</c:v>
                </c:pt>
                <c:pt idx="88">
                  <c:v>2094.5</c:v>
                </c:pt>
                <c:pt idx="89">
                  <c:v>2115.9</c:v>
                </c:pt>
                <c:pt idx="90">
                  <c:v>2158.8000000000002</c:v>
                </c:pt>
                <c:pt idx="91">
                  <c:v>2180.1</c:v>
                </c:pt>
                <c:pt idx="92">
                  <c:v>2201.3000000000002</c:v>
                </c:pt>
                <c:pt idx="93">
                  <c:v>2222.5</c:v>
                </c:pt>
                <c:pt idx="94">
                  <c:v>2243.6</c:v>
                </c:pt>
                <c:pt idx="95">
                  <c:v>2264.6999999999998</c:v>
                </c:pt>
                <c:pt idx="96">
                  <c:v>2285.8000000000002</c:v>
                </c:pt>
                <c:pt idx="97">
                  <c:v>2327.6999999999998</c:v>
                </c:pt>
                <c:pt idx="98">
                  <c:v>2369.6999999999998</c:v>
                </c:pt>
                <c:pt idx="99">
                  <c:v>2390.6</c:v>
                </c:pt>
                <c:pt idx="100">
                  <c:v>2411.6</c:v>
                </c:pt>
                <c:pt idx="101">
                  <c:v>2432.4</c:v>
                </c:pt>
                <c:pt idx="102">
                  <c:v>2453.1999999999998</c:v>
                </c:pt>
                <c:pt idx="103">
                  <c:v>2473.8000000000002</c:v>
                </c:pt>
                <c:pt idx="104">
                  <c:v>2494.1999999999998</c:v>
                </c:pt>
                <c:pt idx="105">
                  <c:v>2535</c:v>
                </c:pt>
                <c:pt idx="106">
                  <c:v>2555.1999999999998</c:v>
                </c:pt>
                <c:pt idx="107">
                  <c:v>2595.8000000000002</c:v>
                </c:pt>
                <c:pt idx="108">
                  <c:v>2615.8000000000002</c:v>
                </c:pt>
                <c:pt idx="109">
                  <c:v>2635.7</c:v>
                </c:pt>
                <c:pt idx="110">
                  <c:v>2655.6</c:v>
                </c:pt>
                <c:pt idx="111">
                  <c:v>2675.3</c:v>
                </c:pt>
                <c:pt idx="112">
                  <c:v>2694.9</c:v>
                </c:pt>
                <c:pt idx="113">
                  <c:v>2714.6</c:v>
                </c:pt>
                <c:pt idx="114">
                  <c:v>2734.3</c:v>
                </c:pt>
                <c:pt idx="115">
                  <c:v>2754</c:v>
                </c:pt>
                <c:pt idx="116">
                  <c:v>2774</c:v>
                </c:pt>
                <c:pt idx="117">
                  <c:v>2794</c:v>
                </c:pt>
                <c:pt idx="118">
                  <c:v>2814.1</c:v>
                </c:pt>
                <c:pt idx="119">
                  <c:v>2834.3</c:v>
                </c:pt>
                <c:pt idx="120">
                  <c:v>2874.2</c:v>
                </c:pt>
                <c:pt idx="121">
                  <c:v>2893.9</c:v>
                </c:pt>
                <c:pt idx="122">
                  <c:v>2913.7</c:v>
                </c:pt>
                <c:pt idx="123">
                  <c:v>2933.3</c:v>
                </c:pt>
                <c:pt idx="124">
                  <c:v>2972.8</c:v>
                </c:pt>
                <c:pt idx="125">
                  <c:v>2992.7</c:v>
                </c:pt>
                <c:pt idx="126">
                  <c:v>3012.5</c:v>
                </c:pt>
                <c:pt idx="127">
                  <c:v>3032.5</c:v>
                </c:pt>
                <c:pt idx="128">
                  <c:v>3052.5</c:v>
                </c:pt>
                <c:pt idx="129">
                  <c:v>3072.4</c:v>
                </c:pt>
                <c:pt idx="130">
                  <c:v>3092.5</c:v>
                </c:pt>
                <c:pt idx="131">
                  <c:v>3112.6</c:v>
                </c:pt>
                <c:pt idx="132">
                  <c:v>3132.6</c:v>
                </c:pt>
                <c:pt idx="133">
                  <c:v>3173</c:v>
                </c:pt>
                <c:pt idx="134">
                  <c:v>3213.6</c:v>
                </c:pt>
                <c:pt idx="135">
                  <c:v>3254.1</c:v>
                </c:pt>
                <c:pt idx="136">
                  <c:v>3274.2</c:v>
                </c:pt>
                <c:pt idx="137">
                  <c:v>3294.3</c:v>
                </c:pt>
                <c:pt idx="138">
                  <c:v>3314.1</c:v>
                </c:pt>
                <c:pt idx="139">
                  <c:v>3333.9</c:v>
                </c:pt>
                <c:pt idx="140">
                  <c:v>3373.3</c:v>
                </c:pt>
                <c:pt idx="141">
                  <c:v>3392.9</c:v>
                </c:pt>
                <c:pt idx="142">
                  <c:v>3412.6</c:v>
                </c:pt>
                <c:pt idx="143">
                  <c:v>3432.3</c:v>
                </c:pt>
                <c:pt idx="144">
                  <c:v>3452</c:v>
                </c:pt>
                <c:pt idx="145">
                  <c:v>3471.7</c:v>
                </c:pt>
                <c:pt idx="146">
                  <c:v>3491.4</c:v>
                </c:pt>
                <c:pt idx="147">
                  <c:v>3511.1</c:v>
                </c:pt>
                <c:pt idx="148">
                  <c:v>3530.9</c:v>
                </c:pt>
                <c:pt idx="149">
                  <c:v>3550.7</c:v>
                </c:pt>
                <c:pt idx="150">
                  <c:v>3591.1</c:v>
                </c:pt>
                <c:pt idx="151">
                  <c:v>3611.3</c:v>
                </c:pt>
                <c:pt idx="152">
                  <c:v>3631.6</c:v>
                </c:pt>
                <c:pt idx="153">
                  <c:v>3652</c:v>
                </c:pt>
                <c:pt idx="154">
                  <c:v>3692.8</c:v>
                </c:pt>
                <c:pt idx="155">
                  <c:v>3713.3</c:v>
                </c:pt>
                <c:pt idx="156">
                  <c:v>3733.9</c:v>
                </c:pt>
                <c:pt idx="157">
                  <c:v>3754.7</c:v>
                </c:pt>
                <c:pt idx="158">
                  <c:v>3775.5</c:v>
                </c:pt>
                <c:pt idx="159">
                  <c:v>3796.4</c:v>
                </c:pt>
                <c:pt idx="160">
                  <c:v>3817.4</c:v>
                </c:pt>
                <c:pt idx="161">
                  <c:v>3838.5</c:v>
                </c:pt>
                <c:pt idx="162">
                  <c:v>3859.6</c:v>
                </c:pt>
                <c:pt idx="163">
                  <c:v>3880.6</c:v>
                </c:pt>
                <c:pt idx="164">
                  <c:v>3901.6</c:v>
                </c:pt>
                <c:pt idx="165">
                  <c:v>3922.6</c:v>
                </c:pt>
                <c:pt idx="166">
                  <c:v>3943.5</c:v>
                </c:pt>
                <c:pt idx="167">
                  <c:v>3964.3</c:v>
                </c:pt>
                <c:pt idx="168">
                  <c:v>4005.9</c:v>
                </c:pt>
                <c:pt idx="169">
                  <c:v>4026.3</c:v>
                </c:pt>
                <c:pt idx="170">
                  <c:v>4046.8</c:v>
                </c:pt>
                <c:pt idx="171">
                  <c:v>4067.1</c:v>
                </c:pt>
                <c:pt idx="172">
                  <c:v>4087.4</c:v>
                </c:pt>
                <c:pt idx="173">
                  <c:v>4107.7</c:v>
                </c:pt>
                <c:pt idx="174">
                  <c:v>4127.8999999999996</c:v>
                </c:pt>
                <c:pt idx="175">
                  <c:v>4148</c:v>
                </c:pt>
                <c:pt idx="176">
                  <c:v>4168.3</c:v>
                </c:pt>
                <c:pt idx="177">
                  <c:v>4188.5</c:v>
                </c:pt>
                <c:pt idx="178">
                  <c:v>4208.8999999999996</c:v>
                </c:pt>
                <c:pt idx="179">
                  <c:v>4249.2</c:v>
                </c:pt>
                <c:pt idx="180">
                  <c:v>4290.1000000000004</c:v>
                </c:pt>
                <c:pt idx="181">
                  <c:v>4310.8999999999996</c:v>
                </c:pt>
                <c:pt idx="182">
                  <c:v>4332.1000000000004</c:v>
                </c:pt>
                <c:pt idx="183">
                  <c:v>4353.3999999999996</c:v>
                </c:pt>
                <c:pt idx="184">
                  <c:v>4396</c:v>
                </c:pt>
                <c:pt idx="185">
                  <c:v>4417.1000000000004</c:v>
                </c:pt>
                <c:pt idx="186">
                  <c:v>4460.2</c:v>
                </c:pt>
                <c:pt idx="187">
                  <c:v>4481.8</c:v>
                </c:pt>
                <c:pt idx="188">
                  <c:v>4503.3</c:v>
                </c:pt>
                <c:pt idx="189">
                  <c:v>4525</c:v>
                </c:pt>
                <c:pt idx="190">
                  <c:v>4546.7</c:v>
                </c:pt>
                <c:pt idx="191">
                  <c:v>4568.5</c:v>
                </c:pt>
                <c:pt idx="192">
                  <c:v>4590.2</c:v>
                </c:pt>
                <c:pt idx="193">
                  <c:v>4633.8</c:v>
                </c:pt>
                <c:pt idx="194">
                  <c:v>4677.3999999999996</c:v>
                </c:pt>
                <c:pt idx="195">
                  <c:v>4699.2</c:v>
                </c:pt>
                <c:pt idx="196">
                  <c:v>4720.8999999999996</c:v>
                </c:pt>
                <c:pt idx="197">
                  <c:v>4742.6000000000004</c:v>
                </c:pt>
                <c:pt idx="198">
                  <c:v>4764.2</c:v>
                </c:pt>
                <c:pt idx="199">
                  <c:v>4785.8</c:v>
                </c:pt>
                <c:pt idx="200">
                  <c:v>4828.8</c:v>
                </c:pt>
                <c:pt idx="201">
                  <c:v>4850.5</c:v>
                </c:pt>
                <c:pt idx="202">
                  <c:v>4894</c:v>
                </c:pt>
                <c:pt idx="203">
                  <c:v>4915.8999999999996</c:v>
                </c:pt>
                <c:pt idx="204">
                  <c:v>4937.6000000000004</c:v>
                </c:pt>
                <c:pt idx="205">
                  <c:v>4980.3999999999996</c:v>
                </c:pt>
                <c:pt idx="206">
                  <c:v>5001.8</c:v>
                </c:pt>
                <c:pt idx="207">
                  <c:v>5023.1000000000004</c:v>
                </c:pt>
                <c:pt idx="208">
                  <c:v>5044.2</c:v>
                </c:pt>
                <c:pt idx="209">
                  <c:v>5065.2</c:v>
                </c:pt>
                <c:pt idx="210">
                  <c:v>5086.2</c:v>
                </c:pt>
                <c:pt idx="211">
                  <c:v>5107.2</c:v>
                </c:pt>
                <c:pt idx="212">
                  <c:v>5149.6000000000004</c:v>
                </c:pt>
                <c:pt idx="213">
                  <c:v>5170.8</c:v>
                </c:pt>
                <c:pt idx="214">
                  <c:v>5192</c:v>
                </c:pt>
                <c:pt idx="215">
                  <c:v>5213.2</c:v>
                </c:pt>
                <c:pt idx="216">
                  <c:v>5255.8</c:v>
                </c:pt>
                <c:pt idx="217">
                  <c:v>5298.8</c:v>
                </c:pt>
                <c:pt idx="218">
                  <c:v>5320.5</c:v>
                </c:pt>
                <c:pt idx="219">
                  <c:v>5342.3</c:v>
                </c:pt>
                <c:pt idx="220">
                  <c:v>5386.4</c:v>
                </c:pt>
                <c:pt idx="221">
                  <c:v>5431.2</c:v>
                </c:pt>
                <c:pt idx="222">
                  <c:v>5476.8</c:v>
                </c:pt>
                <c:pt idx="223">
                  <c:v>5499.7</c:v>
                </c:pt>
                <c:pt idx="224">
                  <c:v>5522.6</c:v>
                </c:pt>
                <c:pt idx="225">
                  <c:v>5569.2</c:v>
                </c:pt>
                <c:pt idx="226">
                  <c:v>5592.5</c:v>
                </c:pt>
                <c:pt idx="227">
                  <c:v>5615.8</c:v>
                </c:pt>
                <c:pt idx="228">
                  <c:v>5639.1</c:v>
                </c:pt>
                <c:pt idx="229">
                  <c:v>5685.9</c:v>
                </c:pt>
                <c:pt idx="230">
                  <c:v>5732.1</c:v>
                </c:pt>
                <c:pt idx="231">
                  <c:v>5754.1</c:v>
                </c:pt>
                <c:pt idx="232">
                  <c:v>5776.4</c:v>
                </c:pt>
                <c:pt idx="233">
                  <c:v>5798.4</c:v>
                </c:pt>
                <c:pt idx="234">
                  <c:v>5820.2</c:v>
                </c:pt>
                <c:pt idx="235">
                  <c:v>5863.7</c:v>
                </c:pt>
                <c:pt idx="236">
                  <c:v>5885.1</c:v>
                </c:pt>
                <c:pt idx="237">
                  <c:v>5906.4</c:v>
                </c:pt>
                <c:pt idx="238">
                  <c:v>5927.8</c:v>
                </c:pt>
                <c:pt idx="239">
                  <c:v>5949.3</c:v>
                </c:pt>
                <c:pt idx="240">
                  <c:v>5992.6</c:v>
                </c:pt>
                <c:pt idx="241">
                  <c:v>6014.3</c:v>
                </c:pt>
                <c:pt idx="242">
                  <c:v>6036</c:v>
                </c:pt>
                <c:pt idx="243">
                  <c:v>6057.7</c:v>
                </c:pt>
                <c:pt idx="244">
                  <c:v>6101.1</c:v>
                </c:pt>
                <c:pt idx="245">
                  <c:v>6123</c:v>
                </c:pt>
                <c:pt idx="246">
                  <c:v>6145</c:v>
                </c:pt>
                <c:pt idx="247">
                  <c:v>6167.2</c:v>
                </c:pt>
                <c:pt idx="248">
                  <c:v>6189.4</c:v>
                </c:pt>
                <c:pt idx="249">
                  <c:v>6211.7</c:v>
                </c:pt>
                <c:pt idx="250">
                  <c:v>6234.1</c:v>
                </c:pt>
                <c:pt idx="251">
                  <c:v>6256.6</c:v>
                </c:pt>
                <c:pt idx="252">
                  <c:v>6279</c:v>
                </c:pt>
                <c:pt idx="253">
                  <c:v>6301.7</c:v>
                </c:pt>
                <c:pt idx="254">
                  <c:v>6324.6</c:v>
                </c:pt>
                <c:pt idx="255">
                  <c:v>6347.8</c:v>
                </c:pt>
                <c:pt idx="256">
                  <c:v>6371.4</c:v>
                </c:pt>
                <c:pt idx="257">
                  <c:v>6395.1</c:v>
                </c:pt>
                <c:pt idx="258">
                  <c:v>6419.1</c:v>
                </c:pt>
                <c:pt idx="259">
                  <c:v>6443.3</c:v>
                </c:pt>
                <c:pt idx="260">
                  <c:v>6467.6</c:v>
                </c:pt>
                <c:pt idx="261">
                  <c:v>6516.2</c:v>
                </c:pt>
                <c:pt idx="262">
                  <c:v>6565.9</c:v>
                </c:pt>
                <c:pt idx="263">
                  <c:v>6615.5</c:v>
                </c:pt>
                <c:pt idx="264">
                  <c:v>6664.9</c:v>
                </c:pt>
                <c:pt idx="265">
                  <c:v>6712.6</c:v>
                </c:pt>
                <c:pt idx="266">
                  <c:v>6759.7</c:v>
                </c:pt>
                <c:pt idx="267">
                  <c:v>6805.5</c:v>
                </c:pt>
                <c:pt idx="268">
                  <c:v>6850.5</c:v>
                </c:pt>
                <c:pt idx="269">
                  <c:v>6872.9</c:v>
                </c:pt>
                <c:pt idx="270">
                  <c:v>6895.4</c:v>
                </c:pt>
                <c:pt idx="271">
                  <c:v>6917.9</c:v>
                </c:pt>
                <c:pt idx="272">
                  <c:v>6963</c:v>
                </c:pt>
                <c:pt idx="273">
                  <c:v>6985.4</c:v>
                </c:pt>
                <c:pt idx="274">
                  <c:v>7007.8</c:v>
                </c:pt>
                <c:pt idx="275">
                  <c:v>7030.1</c:v>
                </c:pt>
                <c:pt idx="276">
                  <c:v>7052.6</c:v>
                </c:pt>
                <c:pt idx="277">
                  <c:v>7098.2</c:v>
                </c:pt>
                <c:pt idx="278">
                  <c:v>7121.1</c:v>
                </c:pt>
                <c:pt idx="279">
                  <c:v>7144.3</c:v>
                </c:pt>
                <c:pt idx="280">
                  <c:v>7191.6</c:v>
                </c:pt>
                <c:pt idx="281">
                  <c:v>7215.8</c:v>
                </c:pt>
                <c:pt idx="282">
                  <c:v>7265.1</c:v>
                </c:pt>
                <c:pt idx="283">
                  <c:v>7314.6</c:v>
                </c:pt>
                <c:pt idx="284">
                  <c:v>7339.6</c:v>
                </c:pt>
                <c:pt idx="285">
                  <c:v>7389.6</c:v>
                </c:pt>
                <c:pt idx="286">
                  <c:v>7414.5</c:v>
                </c:pt>
                <c:pt idx="287">
                  <c:v>7439.4</c:v>
                </c:pt>
                <c:pt idx="288">
                  <c:v>7464.5</c:v>
                </c:pt>
                <c:pt idx="289">
                  <c:v>7489.5</c:v>
                </c:pt>
                <c:pt idx="290">
                  <c:v>7514.6</c:v>
                </c:pt>
                <c:pt idx="291">
                  <c:v>7538.9</c:v>
                </c:pt>
                <c:pt idx="292">
                  <c:v>7587.9</c:v>
                </c:pt>
                <c:pt idx="293">
                  <c:v>7636</c:v>
                </c:pt>
                <c:pt idx="294">
                  <c:v>7683.2</c:v>
                </c:pt>
                <c:pt idx="295">
                  <c:v>7729.4</c:v>
                </c:pt>
                <c:pt idx="296">
                  <c:v>7752.3</c:v>
                </c:pt>
                <c:pt idx="297">
                  <c:v>7775.2</c:v>
                </c:pt>
                <c:pt idx="298">
                  <c:v>7798.1</c:v>
                </c:pt>
                <c:pt idx="299">
                  <c:v>7821.1</c:v>
                </c:pt>
                <c:pt idx="300">
                  <c:v>7844</c:v>
                </c:pt>
                <c:pt idx="301">
                  <c:v>7867</c:v>
                </c:pt>
                <c:pt idx="302">
                  <c:v>7889.9</c:v>
                </c:pt>
                <c:pt idx="303">
                  <c:v>7912.8</c:v>
                </c:pt>
                <c:pt idx="304">
                  <c:v>7935.6</c:v>
                </c:pt>
                <c:pt idx="305">
                  <c:v>7958.5</c:v>
                </c:pt>
                <c:pt idx="306">
                  <c:v>7981.2</c:v>
                </c:pt>
                <c:pt idx="307">
                  <c:v>8026.9</c:v>
                </c:pt>
                <c:pt idx="308">
                  <c:v>8073.4</c:v>
                </c:pt>
                <c:pt idx="309">
                  <c:v>8120.7</c:v>
                </c:pt>
                <c:pt idx="310">
                  <c:v>8144.7</c:v>
                </c:pt>
                <c:pt idx="311">
                  <c:v>8168.9</c:v>
                </c:pt>
                <c:pt idx="312">
                  <c:v>8193.4</c:v>
                </c:pt>
                <c:pt idx="313">
                  <c:v>8218</c:v>
                </c:pt>
                <c:pt idx="314">
                  <c:v>8242.9</c:v>
                </c:pt>
                <c:pt idx="315">
                  <c:v>8268.1</c:v>
                </c:pt>
                <c:pt idx="316">
                  <c:v>8319.7999999999993</c:v>
                </c:pt>
                <c:pt idx="317">
                  <c:v>8371.7999999999993</c:v>
                </c:pt>
                <c:pt idx="318">
                  <c:v>8423.7999999999993</c:v>
                </c:pt>
                <c:pt idx="319">
                  <c:v>8450.2000000000007</c:v>
                </c:pt>
                <c:pt idx="320">
                  <c:v>8476.2000000000007</c:v>
                </c:pt>
                <c:pt idx="321">
                  <c:v>8527.2999999999993</c:v>
                </c:pt>
                <c:pt idx="322">
                  <c:v>8552.5</c:v>
                </c:pt>
                <c:pt idx="323">
                  <c:v>8577.5</c:v>
                </c:pt>
                <c:pt idx="324">
                  <c:v>8602.1</c:v>
                </c:pt>
                <c:pt idx="325">
                  <c:v>8626.5</c:v>
                </c:pt>
                <c:pt idx="326">
                  <c:v>8651.2000000000007</c:v>
                </c:pt>
                <c:pt idx="327">
                  <c:v>8699.1</c:v>
                </c:pt>
                <c:pt idx="328">
                  <c:v>8745.5</c:v>
                </c:pt>
                <c:pt idx="329">
                  <c:v>8768.6</c:v>
                </c:pt>
                <c:pt idx="330">
                  <c:v>8791.5</c:v>
                </c:pt>
                <c:pt idx="331">
                  <c:v>8837.2000000000007</c:v>
                </c:pt>
                <c:pt idx="332">
                  <c:v>8882.7000000000007</c:v>
                </c:pt>
                <c:pt idx="333">
                  <c:v>8928.5</c:v>
                </c:pt>
                <c:pt idx="334">
                  <c:v>8951.5</c:v>
                </c:pt>
                <c:pt idx="335">
                  <c:v>8974.7999999999993</c:v>
                </c:pt>
                <c:pt idx="336">
                  <c:v>8997.7999999999993</c:v>
                </c:pt>
                <c:pt idx="337">
                  <c:v>9021.2999999999993</c:v>
                </c:pt>
                <c:pt idx="338">
                  <c:v>9068.6</c:v>
                </c:pt>
                <c:pt idx="339">
                  <c:v>9117</c:v>
                </c:pt>
                <c:pt idx="340">
                  <c:v>9141.2999999999993</c:v>
                </c:pt>
                <c:pt idx="341">
                  <c:v>9190.2999999999993</c:v>
                </c:pt>
                <c:pt idx="342">
                  <c:v>9215</c:v>
                </c:pt>
                <c:pt idx="343">
                  <c:v>9240</c:v>
                </c:pt>
                <c:pt idx="344">
                  <c:v>9265.1</c:v>
                </c:pt>
                <c:pt idx="345">
                  <c:v>9290.4</c:v>
                </c:pt>
                <c:pt idx="346">
                  <c:v>9315.7999999999993</c:v>
                </c:pt>
                <c:pt idx="347">
                  <c:v>9341.2000000000007</c:v>
                </c:pt>
                <c:pt idx="348">
                  <c:v>9366.4</c:v>
                </c:pt>
                <c:pt idx="349">
                  <c:v>9416.9</c:v>
                </c:pt>
                <c:pt idx="350">
                  <c:v>9467.2000000000007</c:v>
                </c:pt>
                <c:pt idx="351">
                  <c:v>9516.2999999999993</c:v>
                </c:pt>
                <c:pt idx="352">
                  <c:v>9564.7999999999993</c:v>
                </c:pt>
                <c:pt idx="353">
                  <c:v>9588.9</c:v>
                </c:pt>
                <c:pt idx="354">
                  <c:v>9612.7999999999993</c:v>
                </c:pt>
                <c:pt idx="355">
                  <c:v>9636.4</c:v>
                </c:pt>
                <c:pt idx="356">
                  <c:v>9659.7999999999993</c:v>
                </c:pt>
                <c:pt idx="357">
                  <c:v>9682.7999999999993</c:v>
                </c:pt>
                <c:pt idx="358">
                  <c:v>9728.2999999999993</c:v>
                </c:pt>
                <c:pt idx="359">
                  <c:v>9750.7000000000007</c:v>
                </c:pt>
                <c:pt idx="360">
                  <c:v>9773.1</c:v>
                </c:pt>
                <c:pt idx="361">
                  <c:v>9795.4</c:v>
                </c:pt>
                <c:pt idx="362">
                  <c:v>9817.7000000000007</c:v>
                </c:pt>
                <c:pt idx="363">
                  <c:v>9840.1</c:v>
                </c:pt>
                <c:pt idx="364">
                  <c:v>9884.9</c:v>
                </c:pt>
                <c:pt idx="365">
                  <c:v>9930</c:v>
                </c:pt>
                <c:pt idx="366">
                  <c:v>9952.7999999999993</c:v>
                </c:pt>
                <c:pt idx="367">
                  <c:v>9975.7999999999993</c:v>
                </c:pt>
                <c:pt idx="368">
                  <c:v>9999</c:v>
                </c:pt>
                <c:pt idx="369">
                  <c:v>10046</c:v>
                </c:pt>
                <c:pt idx="370">
                  <c:v>10093.200000000001</c:v>
                </c:pt>
                <c:pt idx="371">
                  <c:v>10118</c:v>
                </c:pt>
                <c:pt idx="372">
                  <c:v>10142.299999999999</c:v>
                </c:pt>
                <c:pt idx="373">
                  <c:v>10166.799999999999</c:v>
                </c:pt>
                <c:pt idx="374">
                  <c:v>10191.5</c:v>
                </c:pt>
                <c:pt idx="375">
                  <c:v>10216.299999999999</c:v>
                </c:pt>
                <c:pt idx="376">
                  <c:v>10266.200000000001</c:v>
                </c:pt>
                <c:pt idx="377">
                  <c:v>10291.6</c:v>
                </c:pt>
                <c:pt idx="378">
                  <c:v>10317</c:v>
                </c:pt>
                <c:pt idx="379">
                  <c:v>10342.299999999999</c:v>
                </c:pt>
                <c:pt idx="380">
                  <c:v>10367.799999999999</c:v>
                </c:pt>
                <c:pt idx="381">
                  <c:v>10393.1</c:v>
                </c:pt>
                <c:pt idx="382">
                  <c:v>10418.200000000001</c:v>
                </c:pt>
                <c:pt idx="383">
                  <c:v>10467.700000000001</c:v>
                </c:pt>
                <c:pt idx="384">
                  <c:v>10492.2</c:v>
                </c:pt>
                <c:pt idx="385">
                  <c:v>10516.5</c:v>
                </c:pt>
                <c:pt idx="386">
                  <c:v>10540.6</c:v>
                </c:pt>
                <c:pt idx="387">
                  <c:v>10588.7</c:v>
                </c:pt>
                <c:pt idx="388">
                  <c:v>10636.2</c:v>
                </c:pt>
                <c:pt idx="389">
                  <c:v>10659.7</c:v>
                </c:pt>
                <c:pt idx="390">
                  <c:v>10682.8</c:v>
                </c:pt>
                <c:pt idx="391">
                  <c:v>10705.9</c:v>
                </c:pt>
                <c:pt idx="392">
                  <c:v>10728.8</c:v>
                </c:pt>
                <c:pt idx="393">
                  <c:v>10751.5</c:v>
                </c:pt>
                <c:pt idx="394">
                  <c:v>10773.8</c:v>
                </c:pt>
                <c:pt idx="395">
                  <c:v>10796.2</c:v>
                </c:pt>
                <c:pt idx="396">
                  <c:v>10818.5</c:v>
                </c:pt>
                <c:pt idx="397">
                  <c:v>10840.9</c:v>
                </c:pt>
                <c:pt idx="398">
                  <c:v>10863.4</c:v>
                </c:pt>
                <c:pt idx="399">
                  <c:v>10908.9</c:v>
                </c:pt>
                <c:pt idx="400">
                  <c:v>10955.3</c:v>
                </c:pt>
                <c:pt idx="401">
                  <c:v>11001.3</c:v>
                </c:pt>
                <c:pt idx="402">
                  <c:v>11024.6</c:v>
                </c:pt>
                <c:pt idx="403">
                  <c:v>11048</c:v>
                </c:pt>
                <c:pt idx="404">
                  <c:v>11071.4</c:v>
                </c:pt>
                <c:pt idx="405">
                  <c:v>11094.8</c:v>
                </c:pt>
                <c:pt idx="406">
                  <c:v>11118.3</c:v>
                </c:pt>
                <c:pt idx="407">
                  <c:v>11141.8</c:v>
                </c:pt>
                <c:pt idx="408">
                  <c:v>11165.4</c:v>
                </c:pt>
                <c:pt idx="409">
                  <c:v>11189</c:v>
                </c:pt>
                <c:pt idx="410">
                  <c:v>11212.9</c:v>
                </c:pt>
                <c:pt idx="411">
                  <c:v>11236.8</c:v>
                </c:pt>
                <c:pt idx="412">
                  <c:v>11261</c:v>
                </c:pt>
                <c:pt idx="413">
                  <c:v>11285.3</c:v>
                </c:pt>
                <c:pt idx="414">
                  <c:v>11309.5</c:v>
                </c:pt>
                <c:pt idx="415">
                  <c:v>11333.7</c:v>
                </c:pt>
                <c:pt idx="416">
                  <c:v>11357.8</c:v>
                </c:pt>
                <c:pt idx="417">
                  <c:v>11405.6</c:v>
                </c:pt>
                <c:pt idx="418">
                  <c:v>11429.1</c:v>
                </c:pt>
                <c:pt idx="419">
                  <c:v>11475.9</c:v>
                </c:pt>
                <c:pt idx="420">
                  <c:v>11522.6</c:v>
                </c:pt>
                <c:pt idx="421">
                  <c:v>11569.2</c:v>
                </c:pt>
                <c:pt idx="422">
                  <c:v>11592.3</c:v>
                </c:pt>
                <c:pt idx="423">
                  <c:v>11638.6</c:v>
                </c:pt>
                <c:pt idx="424">
                  <c:v>11684</c:v>
                </c:pt>
                <c:pt idx="425">
                  <c:v>11728.8</c:v>
                </c:pt>
                <c:pt idx="426">
                  <c:v>11773.4</c:v>
                </c:pt>
                <c:pt idx="427">
                  <c:v>11795.3</c:v>
                </c:pt>
                <c:pt idx="428">
                  <c:v>11839.9</c:v>
                </c:pt>
                <c:pt idx="429">
                  <c:v>11884.3</c:v>
                </c:pt>
                <c:pt idx="430">
                  <c:v>11906.5</c:v>
                </c:pt>
                <c:pt idx="431">
                  <c:v>11928.8</c:v>
                </c:pt>
                <c:pt idx="432">
                  <c:v>11973.8</c:v>
                </c:pt>
                <c:pt idx="433">
                  <c:v>12018.8</c:v>
                </c:pt>
                <c:pt idx="434">
                  <c:v>12065</c:v>
                </c:pt>
                <c:pt idx="435">
                  <c:v>12111.5</c:v>
                </c:pt>
                <c:pt idx="436">
                  <c:v>12158.3</c:v>
                </c:pt>
                <c:pt idx="437">
                  <c:v>12204.8</c:v>
                </c:pt>
                <c:pt idx="438">
                  <c:v>12227.5</c:v>
                </c:pt>
                <c:pt idx="439">
                  <c:v>12250.9</c:v>
                </c:pt>
                <c:pt idx="440">
                  <c:v>12273.2</c:v>
                </c:pt>
                <c:pt idx="441">
                  <c:v>12318.2</c:v>
                </c:pt>
                <c:pt idx="442">
                  <c:v>12340.5</c:v>
                </c:pt>
                <c:pt idx="443">
                  <c:v>12362.6</c:v>
                </c:pt>
                <c:pt idx="444">
                  <c:v>12384.3</c:v>
                </c:pt>
                <c:pt idx="445">
                  <c:v>12406.1</c:v>
                </c:pt>
                <c:pt idx="446">
                  <c:v>12427.7</c:v>
                </c:pt>
                <c:pt idx="447">
                  <c:v>12449.3</c:v>
                </c:pt>
                <c:pt idx="448">
                  <c:v>12492.3</c:v>
                </c:pt>
                <c:pt idx="449">
                  <c:v>12534.9</c:v>
                </c:pt>
                <c:pt idx="450">
                  <c:v>12556.1</c:v>
                </c:pt>
                <c:pt idx="451">
                  <c:v>12577.2</c:v>
                </c:pt>
                <c:pt idx="452">
                  <c:v>12619.4</c:v>
                </c:pt>
                <c:pt idx="453">
                  <c:v>12661.5</c:v>
                </c:pt>
                <c:pt idx="454">
                  <c:v>12682.7</c:v>
                </c:pt>
                <c:pt idx="455">
                  <c:v>12725.3</c:v>
                </c:pt>
                <c:pt idx="456">
                  <c:v>12768.4</c:v>
                </c:pt>
                <c:pt idx="457">
                  <c:v>12811.7</c:v>
                </c:pt>
                <c:pt idx="458">
                  <c:v>12855.3</c:v>
                </c:pt>
                <c:pt idx="459">
                  <c:v>12898.5</c:v>
                </c:pt>
                <c:pt idx="460">
                  <c:v>12920.2</c:v>
                </c:pt>
                <c:pt idx="461">
                  <c:v>12941.9</c:v>
                </c:pt>
                <c:pt idx="462">
                  <c:v>12963.6</c:v>
                </c:pt>
                <c:pt idx="463">
                  <c:v>12985.2</c:v>
                </c:pt>
                <c:pt idx="464">
                  <c:v>13028.6</c:v>
                </c:pt>
                <c:pt idx="465">
                  <c:v>13071.8</c:v>
                </c:pt>
                <c:pt idx="466">
                  <c:v>13093.3</c:v>
                </c:pt>
                <c:pt idx="467">
                  <c:v>13136.6</c:v>
                </c:pt>
                <c:pt idx="468">
                  <c:v>13158.3</c:v>
                </c:pt>
                <c:pt idx="469">
                  <c:v>13179.7</c:v>
                </c:pt>
                <c:pt idx="470">
                  <c:v>13221.5</c:v>
                </c:pt>
                <c:pt idx="471">
                  <c:v>13262.6</c:v>
                </c:pt>
                <c:pt idx="472">
                  <c:v>13303.4</c:v>
                </c:pt>
                <c:pt idx="473">
                  <c:v>13343.6</c:v>
                </c:pt>
                <c:pt idx="474">
                  <c:v>13363.5</c:v>
                </c:pt>
                <c:pt idx="475">
                  <c:v>13383.3</c:v>
                </c:pt>
                <c:pt idx="476">
                  <c:v>13403.2</c:v>
                </c:pt>
                <c:pt idx="477">
                  <c:v>13422.7</c:v>
                </c:pt>
                <c:pt idx="478">
                  <c:v>13461.7</c:v>
                </c:pt>
                <c:pt idx="479">
                  <c:v>13500.3</c:v>
                </c:pt>
                <c:pt idx="480">
                  <c:v>13519.7</c:v>
                </c:pt>
                <c:pt idx="481">
                  <c:v>13538.5</c:v>
                </c:pt>
                <c:pt idx="482">
                  <c:v>13557.3</c:v>
                </c:pt>
                <c:pt idx="483">
                  <c:v>13594.5</c:v>
                </c:pt>
                <c:pt idx="484">
                  <c:v>13613</c:v>
                </c:pt>
                <c:pt idx="485">
                  <c:v>13631.3</c:v>
                </c:pt>
                <c:pt idx="486">
                  <c:v>13649.7</c:v>
                </c:pt>
                <c:pt idx="487">
                  <c:v>13668.1</c:v>
                </c:pt>
                <c:pt idx="488">
                  <c:v>13686.3</c:v>
                </c:pt>
                <c:pt idx="489">
                  <c:v>13722.8</c:v>
                </c:pt>
                <c:pt idx="490">
                  <c:v>13759.5</c:v>
                </c:pt>
                <c:pt idx="491">
                  <c:v>13796.2</c:v>
                </c:pt>
                <c:pt idx="492">
                  <c:v>13832.9</c:v>
                </c:pt>
                <c:pt idx="493">
                  <c:v>13851.3</c:v>
                </c:pt>
                <c:pt idx="494">
                  <c:v>13887.8</c:v>
                </c:pt>
                <c:pt idx="495">
                  <c:v>13906</c:v>
                </c:pt>
                <c:pt idx="496">
                  <c:v>13924.2</c:v>
                </c:pt>
                <c:pt idx="497">
                  <c:v>13960.9</c:v>
                </c:pt>
                <c:pt idx="498">
                  <c:v>13998.4</c:v>
                </c:pt>
                <c:pt idx="499">
                  <c:v>14035.9</c:v>
                </c:pt>
                <c:pt idx="500">
                  <c:v>14055</c:v>
                </c:pt>
                <c:pt idx="501">
                  <c:v>14074.2</c:v>
                </c:pt>
                <c:pt idx="502">
                  <c:v>14112.4</c:v>
                </c:pt>
                <c:pt idx="503">
                  <c:v>14131.6</c:v>
                </c:pt>
                <c:pt idx="504">
                  <c:v>14150.7</c:v>
                </c:pt>
                <c:pt idx="505">
                  <c:v>14188.9</c:v>
                </c:pt>
                <c:pt idx="506">
                  <c:v>14208</c:v>
                </c:pt>
                <c:pt idx="507">
                  <c:v>14246.3</c:v>
                </c:pt>
                <c:pt idx="508">
                  <c:v>14284.9</c:v>
                </c:pt>
                <c:pt idx="509">
                  <c:v>14304.3</c:v>
                </c:pt>
                <c:pt idx="510">
                  <c:v>14323.7</c:v>
                </c:pt>
                <c:pt idx="511">
                  <c:v>14362.9</c:v>
                </c:pt>
                <c:pt idx="512">
                  <c:v>14402.2</c:v>
                </c:pt>
                <c:pt idx="513">
                  <c:v>14421.7</c:v>
                </c:pt>
                <c:pt idx="514">
                  <c:v>14441.2</c:v>
                </c:pt>
                <c:pt idx="515">
                  <c:v>14480</c:v>
                </c:pt>
                <c:pt idx="516">
                  <c:v>14499.3</c:v>
                </c:pt>
                <c:pt idx="517">
                  <c:v>14518.6</c:v>
                </c:pt>
                <c:pt idx="518">
                  <c:v>14557.3</c:v>
                </c:pt>
                <c:pt idx="519">
                  <c:v>14596.2</c:v>
                </c:pt>
                <c:pt idx="520">
                  <c:v>14615.5</c:v>
                </c:pt>
                <c:pt idx="521">
                  <c:v>14634.9</c:v>
                </c:pt>
                <c:pt idx="522">
                  <c:v>14673.9</c:v>
                </c:pt>
                <c:pt idx="523">
                  <c:v>14693.1</c:v>
                </c:pt>
                <c:pt idx="524">
                  <c:v>14712.2</c:v>
                </c:pt>
                <c:pt idx="525">
                  <c:v>14731.2</c:v>
                </c:pt>
                <c:pt idx="526">
                  <c:v>14750.1</c:v>
                </c:pt>
                <c:pt idx="527">
                  <c:v>14787.6</c:v>
                </c:pt>
                <c:pt idx="528">
                  <c:v>14806.2</c:v>
                </c:pt>
                <c:pt idx="529">
                  <c:v>14825</c:v>
                </c:pt>
                <c:pt idx="530">
                  <c:v>14862.1</c:v>
                </c:pt>
                <c:pt idx="531">
                  <c:v>14880.6</c:v>
                </c:pt>
                <c:pt idx="532">
                  <c:v>14917.3</c:v>
                </c:pt>
                <c:pt idx="533">
                  <c:v>14953.4</c:v>
                </c:pt>
                <c:pt idx="534">
                  <c:v>14988.7</c:v>
                </c:pt>
                <c:pt idx="535">
                  <c:v>15006.3</c:v>
                </c:pt>
                <c:pt idx="536">
                  <c:v>15041.1</c:v>
                </c:pt>
                <c:pt idx="537">
                  <c:v>15058.2</c:v>
                </c:pt>
                <c:pt idx="538">
                  <c:v>15092.2</c:v>
                </c:pt>
                <c:pt idx="539">
                  <c:v>15109</c:v>
                </c:pt>
                <c:pt idx="540">
                  <c:v>15125.8</c:v>
                </c:pt>
                <c:pt idx="541">
                  <c:v>15159.6</c:v>
                </c:pt>
                <c:pt idx="542">
                  <c:v>15193.2</c:v>
                </c:pt>
                <c:pt idx="543">
                  <c:v>15226.8</c:v>
                </c:pt>
                <c:pt idx="544">
                  <c:v>15260.8</c:v>
                </c:pt>
                <c:pt idx="545">
                  <c:v>15278.4</c:v>
                </c:pt>
                <c:pt idx="546">
                  <c:v>15313.4</c:v>
                </c:pt>
                <c:pt idx="547">
                  <c:v>15349.1</c:v>
                </c:pt>
                <c:pt idx="548">
                  <c:v>15385.1</c:v>
                </c:pt>
                <c:pt idx="549">
                  <c:v>15403</c:v>
                </c:pt>
                <c:pt idx="550">
                  <c:v>15438.9</c:v>
                </c:pt>
                <c:pt idx="551">
                  <c:v>15457</c:v>
                </c:pt>
                <c:pt idx="552">
                  <c:v>15475</c:v>
                </c:pt>
                <c:pt idx="553">
                  <c:v>15511.1</c:v>
                </c:pt>
                <c:pt idx="554">
                  <c:v>15547.6</c:v>
                </c:pt>
                <c:pt idx="555">
                  <c:v>15584.4</c:v>
                </c:pt>
                <c:pt idx="556">
                  <c:v>15639.8</c:v>
                </c:pt>
                <c:pt idx="557">
                  <c:v>15676.3</c:v>
                </c:pt>
                <c:pt idx="558">
                  <c:v>15712.5</c:v>
                </c:pt>
                <c:pt idx="559">
                  <c:v>15748.3</c:v>
                </c:pt>
                <c:pt idx="560">
                  <c:v>15784</c:v>
                </c:pt>
                <c:pt idx="561">
                  <c:v>15819.4</c:v>
                </c:pt>
                <c:pt idx="562">
                  <c:v>15854.6</c:v>
                </c:pt>
                <c:pt idx="563">
                  <c:v>15907.4</c:v>
                </c:pt>
                <c:pt idx="564">
                  <c:v>15942.1</c:v>
                </c:pt>
                <c:pt idx="565">
                  <c:v>15993.7</c:v>
                </c:pt>
                <c:pt idx="566">
                  <c:v>16062</c:v>
                </c:pt>
                <c:pt idx="567">
                  <c:v>16096.9</c:v>
                </c:pt>
                <c:pt idx="568">
                  <c:v>16149.9</c:v>
                </c:pt>
                <c:pt idx="569">
                  <c:v>16203.2</c:v>
                </c:pt>
                <c:pt idx="570">
                  <c:v>16239</c:v>
                </c:pt>
                <c:pt idx="571">
                  <c:v>16311.1</c:v>
                </c:pt>
                <c:pt idx="572">
                  <c:v>16382.8</c:v>
                </c:pt>
                <c:pt idx="573">
                  <c:v>16436.3</c:v>
                </c:pt>
                <c:pt idx="574">
                  <c:v>16471.7</c:v>
                </c:pt>
                <c:pt idx="575">
                  <c:v>16523.3</c:v>
                </c:pt>
                <c:pt idx="576">
                  <c:v>16556.900000000001</c:v>
                </c:pt>
                <c:pt idx="577">
                  <c:v>16606</c:v>
                </c:pt>
                <c:pt idx="578">
                  <c:v>16621.900000000001</c:v>
                </c:pt>
                <c:pt idx="579">
                  <c:v>16684.7</c:v>
                </c:pt>
                <c:pt idx="580">
                  <c:v>16715.599999999999</c:v>
                </c:pt>
                <c:pt idx="581">
                  <c:v>16746</c:v>
                </c:pt>
                <c:pt idx="582">
                  <c:v>16806.8</c:v>
                </c:pt>
                <c:pt idx="583">
                  <c:v>16838.2</c:v>
                </c:pt>
                <c:pt idx="584">
                  <c:v>16886</c:v>
                </c:pt>
                <c:pt idx="585">
                  <c:v>16902.3</c:v>
                </c:pt>
                <c:pt idx="586">
                  <c:v>16952.099999999999</c:v>
                </c:pt>
                <c:pt idx="587">
                  <c:v>16985.8</c:v>
                </c:pt>
                <c:pt idx="588">
                  <c:v>17036.599999999999</c:v>
                </c:pt>
                <c:pt idx="589">
                  <c:v>17070.3</c:v>
                </c:pt>
                <c:pt idx="590">
                  <c:v>17119.5</c:v>
                </c:pt>
                <c:pt idx="591">
                  <c:v>17167.5</c:v>
                </c:pt>
                <c:pt idx="592">
                  <c:v>17229.3</c:v>
                </c:pt>
                <c:pt idx="593">
                  <c:v>17259.5</c:v>
                </c:pt>
                <c:pt idx="594">
                  <c:v>17289.2</c:v>
                </c:pt>
                <c:pt idx="595">
                  <c:v>17318.7</c:v>
                </c:pt>
                <c:pt idx="596">
                  <c:v>17362.5</c:v>
                </c:pt>
                <c:pt idx="597">
                  <c:v>17391.7</c:v>
                </c:pt>
                <c:pt idx="598">
                  <c:v>17435.599999999999</c:v>
                </c:pt>
                <c:pt idx="599">
                  <c:v>17494.7</c:v>
                </c:pt>
                <c:pt idx="600">
                  <c:v>17524.3</c:v>
                </c:pt>
                <c:pt idx="601">
                  <c:v>17568.900000000001</c:v>
                </c:pt>
                <c:pt idx="602">
                  <c:v>17613.099999999999</c:v>
                </c:pt>
                <c:pt idx="603">
                  <c:v>17642.400000000001</c:v>
                </c:pt>
                <c:pt idx="604">
                  <c:v>17685.3</c:v>
                </c:pt>
                <c:pt idx="605">
                  <c:v>17713.599999999999</c:v>
                </c:pt>
                <c:pt idx="606">
                  <c:v>17756.099999999999</c:v>
                </c:pt>
                <c:pt idx="607">
                  <c:v>17810.2</c:v>
                </c:pt>
                <c:pt idx="608">
                  <c:v>17848.5</c:v>
                </c:pt>
                <c:pt idx="609">
                  <c:v>17873.5</c:v>
                </c:pt>
                <c:pt idx="610">
                  <c:v>17898</c:v>
                </c:pt>
                <c:pt idx="611">
                  <c:v>17922.599999999999</c:v>
                </c:pt>
                <c:pt idx="612">
                  <c:v>17947.099999999999</c:v>
                </c:pt>
                <c:pt idx="613">
                  <c:v>17983.900000000001</c:v>
                </c:pt>
                <c:pt idx="614">
                  <c:v>18008.2</c:v>
                </c:pt>
                <c:pt idx="615">
                  <c:v>18056.099999999999</c:v>
                </c:pt>
                <c:pt idx="616">
                  <c:v>18079.5</c:v>
                </c:pt>
                <c:pt idx="617">
                  <c:v>18102.7</c:v>
                </c:pt>
                <c:pt idx="618">
                  <c:v>18136.099999999999</c:v>
                </c:pt>
                <c:pt idx="619">
                  <c:v>18157.8</c:v>
                </c:pt>
                <c:pt idx="620">
                  <c:v>18178.5</c:v>
                </c:pt>
                <c:pt idx="621">
                  <c:v>18208.2</c:v>
                </c:pt>
                <c:pt idx="622">
                  <c:v>18227.5</c:v>
                </c:pt>
                <c:pt idx="623">
                  <c:v>18236.900000000001</c:v>
                </c:pt>
                <c:pt idx="624">
                  <c:v>18264.3</c:v>
                </c:pt>
                <c:pt idx="625">
                  <c:v>18281.7</c:v>
                </c:pt>
                <c:pt idx="626">
                  <c:v>18298.7</c:v>
                </c:pt>
                <c:pt idx="627">
                  <c:v>18315.5</c:v>
                </c:pt>
                <c:pt idx="628">
                  <c:v>18332.400000000001</c:v>
                </c:pt>
                <c:pt idx="629">
                  <c:v>18357.5</c:v>
                </c:pt>
                <c:pt idx="630">
                  <c:v>18374.3</c:v>
                </c:pt>
                <c:pt idx="631">
                  <c:v>18391.5</c:v>
                </c:pt>
                <c:pt idx="632">
                  <c:v>18400.099999999999</c:v>
                </c:pt>
                <c:pt idx="633">
                  <c:v>18426.099999999999</c:v>
                </c:pt>
                <c:pt idx="634">
                  <c:v>18443.599999999999</c:v>
                </c:pt>
                <c:pt idx="635">
                  <c:v>18461.2</c:v>
                </c:pt>
                <c:pt idx="636">
                  <c:v>18487.099999999999</c:v>
                </c:pt>
                <c:pt idx="637">
                  <c:v>18504.099999999999</c:v>
                </c:pt>
                <c:pt idx="638">
                  <c:v>18520.7</c:v>
                </c:pt>
                <c:pt idx="639">
                  <c:v>18537.3</c:v>
                </c:pt>
                <c:pt idx="640">
                  <c:v>18545.599999999999</c:v>
                </c:pt>
                <c:pt idx="641">
                  <c:v>18561.400000000001</c:v>
                </c:pt>
                <c:pt idx="642">
                  <c:v>18576.099999999999</c:v>
                </c:pt>
                <c:pt idx="643">
                  <c:v>18583.599999999999</c:v>
                </c:pt>
                <c:pt idx="644">
                  <c:v>18597.900000000001</c:v>
                </c:pt>
                <c:pt idx="645">
                  <c:v>18611.8</c:v>
                </c:pt>
                <c:pt idx="646">
                  <c:v>18625.400000000001</c:v>
                </c:pt>
                <c:pt idx="647">
                  <c:v>18650</c:v>
                </c:pt>
                <c:pt idx="648">
                  <c:v>18661.7</c:v>
                </c:pt>
                <c:pt idx="649">
                  <c:v>18672.400000000001</c:v>
                </c:pt>
                <c:pt idx="650">
                  <c:v>18683</c:v>
                </c:pt>
                <c:pt idx="651">
                  <c:v>18693.3</c:v>
                </c:pt>
                <c:pt idx="652">
                  <c:v>18698.400000000001</c:v>
                </c:pt>
                <c:pt idx="653">
                  <c:v>18706.900000000001</c:v>
                </c:pt>
                <c:pt idx="654">
                  <c:v>18715.099999999999</c:v>
                </c:pt>
                <c:pt idx="655">
                  <c:v>18722.599999999999</c:v>
                </c:pt>
                <c:pt idx="656">
                  <c:v>18730.3</c:v>
                </c:pt>
                <c:pt idx="657">
                  <c:v>18737.099999999999</c:v>
                </c:pt>
                <c:pt idx="658">
                  <c:v>18743.599999999999</c:v>
                </c:pt>
                <c:pt idx="659">
                  <c:v>18749.7</c:v>
                </c:pt>
                <c:pt idx="660">
                  <c:v>18755.7</c:v>
                </c:pt>
                <c:pt idx="661">
                  <c:v>18761.400000000001</c:v>
                </c:pt>
                <c:pt idx="662">
                  <c:v>18764.2</c:v>
                </c:pt>
                <c:pt idx="663">
                  <c:v>18769.599999999999</c:v>
                </c:pt>
                <c:pt idx="664">
                  <c:v>18774.7</c:v>
                </c:pt>
                <c:pt idx="665">
                  <c:v>18779.7</c:v>
                </c:pt>
                <c:pt idx="666">
                  <c:v>18782.2</c:v>
                </c:pt>
                <c:pt idx="667">
                  <c:v>18787</c:v>
                </c:pt>
                <c:pt idx="668">
                  <c:v>18794.2</c:v>
                </c:pt>
                <c:pt idx="669">
                  <c:v>18798.7</c:v>
                </c:pt>
                <c:pt idx="670">
                  <c:v>18803.400000000001</c:v>
                </c:pt>
                <c:pt idx="671">
                  <c:v>18807.900000000001</c:v>
                </c:pt>
                <c:pt idx="672">
                  <c:v>18810.099999999999</c:v>
                </c:pt>
                <c:pt idx="673">
                  <c:v>18814.5</c:v>
                </c:pt>
                <c:pt idx="674">
                  <c:v>18818.2</c:v>
                </c:pt>
                <c:pt idx="675">
                  <c:v>18820</c:v>
                </c:pt>
                <c:pt idx="676">
                  <c:v>18823.3</c:v>
                </c:pt>
                <c:pt idx="677">
                  <c:v>18826</c:v>
                </c:pt>
                <c:pt idx="678">
                  <c:v>18828.2</c:v>
                </c:pt>
                <c:pt idx="679">
                  <c:v>18829.2</c:v>
                </c:pt>
                <c:pt idx="680">
                  <c:v>18831.8</c:v>
                </c:pt>
                <c:pt idx="681">
                  <c:v>18833.099999999999</c:v>
                </c:pt>
                <c:pt idx="682">
                  <c:v>18834.2</c:v>
                </c:pt>
                <c:pt idx="683">
                  <c:v>18834.2</c:v>
                </c:pt>
                <c:pt idx="684">
                  <c:v>18834.5</c:v>
                </c:pt>
                <c:pt idx="685">
                  <c:v>18834.599999999999</c:v>
                </c:pt>
                <c:pt idx="686">
                  <c:v>18835.099999999999</c:v>
                </c:pt>
                <c:pt idx="687">
                  <c:v>18835.3</c:v>
                </c:pt>
                <c:pt idx="688">
                  <c:v>18835.5</c:v>
                </c:pt>
                <c:pt idx="689">
                  <c:v>18835.900000000001</c:v>
                </c:pt>
                <c:pt idx="690">
                  <c:v>18836.400000000001</c:v>
                </c:pt>
                <c:pt idx="691">
                  <c:v>18837.2</c:v>
                </c:pt>
                <c:pt idx="692">
                  <c:v>18838.400000000001</c:v>
                </c:pt>
                <c:pt idx="693">
                  <c:v>18840.400000000001</c:v>
                </c:pt>
                <c:pt idx="694">
                  <c:v>18842.5</c:v>
                </c:pt>
                <c:pt idx="695">
                  <c:v>18844.900000000001</c:v>
                </c:pt>
                <c:pt idx="696">
                  <c:v>18847.599999999999</c:v>
                </c:pt>
                <c:pt idx="697">
                  <c:v>18850.900000000001</c:v>
                </c:pt>
                <c:pt idx="698">
                  <c:v>18852.900000000001</c:v>
                </c:pt>
                <c:pt idx="699">
                  <c:v>18857.099999999999</c:v>
                </c:pt>
                <c:pt idx="700">
                  <c:v>18861</c:v>
                </c:pt>
                <c:pt idx="701">
                  <c:v>18864.900000000001</c:v>
                </c:pt>
                <c:pt idx="702">
                  <c:v>18869.2</c:v>
                </c:pt>
                <c:pt idx="703">
                  <c:v>18874</c:v>
                </c:pt>
                <c:pt idx="704">
                  <c:v>18876.599999999999</c:v>
                </c:pt>
                <c:pt idx="705">
                  <c:v>18881.900000000001</c:v>
                </c:pt>
                <c:pt idx="706">
                  <c:v>18887.5</c:v>
                </c:pt>
                <c:pt idx="707">
                  <c:v>18896.2</c:v>
                </c:pt>
                <c:pt idx="708">
                  <c:v>18899.3</c:v>
                </c:pt>
                <c:pt idx="709">
                  <c:v>18905.599999999999</c:v>
                </c:pt>
                <c:pt idx="710">
                  <c:v>18912.3</c:v>
                </c:pt>
                <c:pt idx="711">
                  <c:v>18915.8</c:v>
                </c:pt>
                <c:pt idx="712">
                  <c:v>18923.2</c:v>
                </c:pt>
                <c:pt idx="713">
                  <c:v>18930.599999999999</c:v>
                </c:pt>
                <c:pt idx="714">
                  <c:v>18941.7</c:v>
                </c:pt>
                <c:pt idx="715">
                  <c:v>18949.3</c:v>
                </c:pt>
                <c:pt idx="716">
                  <c:v>18957.2</c:v>
                </c:pt>
                <c:pt idx="717">
                  <c:v>18965.5</c:v>
                </c:pt>
                <c:pt idx="718">
                  <c:v>18974</c:v>
                </c:pt>
                <c:pt idx="719">
                  <c:v>18978.400000000001</c:v>
                </c:pt>
                <c:pt idx="720">
                  <c:v>18987.5</c:v>
                </c:pt>
                <c:pt idx="721">
                  <c:v>18996.8</c:v>
                </c:pt>
                <c:pt idx="722">
                  <c:v>19001.599999999999</c:v>
                </c:pt>
                <c:pt idx="723">
                  <c:v>19011.3</c:v>
                </c:pt>
                <c:pt idx="724">
                  <c:v>19016.2</c:v>
                </c:pt>
                <c:pt idx="725">
                  <c:v>19026.2</c:v>
                </c:pt>
                <c:pt idx="726">
                  <c:v>19036.2</c:v>
                </c:pt>
                <c:pt idx="727">
                  <c:v>19046.2</c:v>
                </c:pt>
                <c:pt idx="728">
                  <c:v>19062.099999999999</c:v>
                </c:pt>
                <c:pt idx="729">
                  <c:v>19073.099999999999</c:v>
                </c:pt>
                <c:pt idx="730">
                  <c:v>19084</c:v>
                </c:pt>
                <c:pt idx="731">
                  <c:v>19089.599999999999</c:v>
                </c:pt>
                <c:pt idx="732">
                  <c:v>19101.2</c:v>
                </c:pt>
                <c:pt idx="733">
                  <c:v>19113.2</c:v>
                </c:pt>
                <c:pt idx="734">
                  <c:v>19125.599999999999</c:v>
                </c:pt>
                <c:pt idx="735">
                  <c:v>19144.400000000001</c:v>
                </c:pt>
                <c:pt idx="736">
                  <c:v>19156.900000000001</c:v>
                </c:pt>
                <c:pt idx="737">
                  <c:v>19163.2</c:v>
                </c:pt>
                <c:pt idx="738">
                  <c:v>19176</c:v>
                </c:pt>
                <c:pt idx="739">
                  <c:v>19195.599999999999</c:v>
                </c:pt>
                <c:pt idx="740">
                  <c:v>19202.2</c:v>
                </c:pt>
                <c:pt idx="741">
                  <c:v>19215.5</c:v>
                </c:pt>
                <c:pt idx="742">
                  <c:v>19229.099999999999</c:v>
                </c:pt>
                <c:pt idx="743">
                  <c:v>19235.900000000001</c:v>
                </c:pt>
                <c:pt idx="744">
                  <c:v>19249.7</c:v>
                </c:pt>
                <c:pt idx="745">
                  <c:v>19263.7</c:v>
                </c:pt>
                <c:pt idx="746">
                  <c:v>19277.8</c:v>
                </c:pt>
                <c:pt idx="747">
                  <c:v>19291.900000000001</c:v>
                </c:pt>
                <c:pt idx="748">
                  <c:v>19306</c:v>
                </c:pt>
                <c:pt idx="749">
                  <c:v>19320.2</c:v>
                </c:pt>
                <c:pt idx="750">
                  <c:v>19334.3</c:v>
                </c:pt>
                <c:pt idx="751">
                  <c:v>19348.400000000001</c:v>
                </c:pt>
                <c:pt idx="752">
                  <c:v>19362.5</c:v>
                </c:pt>
                <c:pt idx="753">
                  <c:v>19369.5</c:v>
                </c:pt>
                <c:pt idx="754">
                  <c:v>19383.400000000001</c:v>
                </c:pt>
                <c:pt idx="755">
                  <c:v>19397.3</c:v>
                </c:pt>
                <c:pt idx="756">
                  <c:v>19404.099999999999</c:v>
                </c:pt>
                <c:pt idx="757">
                  <c:v>19417.7</c:v>
                </c:pt>
                <c:pt idx="758">
                  <c:v>19431.2</c:v>
                </c:pt>
                <c:pt idx="759">
                  <c:v>19451.5</c:v>
                </c:pt>
                <c:pt idx="760">
                  <c:v>19464.400000000001</c:v>
                </c:pt>
                <c:pt idx="761">
                  <c:v>19470.7</c:v>
                </c:pt>
                <c:pt idx="762">
                  <c:v>19483.7</c:v>
                </c:pt>
                <c:pt idx="763">
                  <c:v>19496.099999999999</c:v>
                </c:pt>
                <c:pt idx="764">
                  <c:v>19502.2</c:v>
                </c:pt>
                <c:pt idx="765">
                  <c:v>19514.2</c:v>
                </c:pt>
                <c:pt idx="766">
                  <c:v>19525.900000000001</c:v>
                </c:pt>
                <c:pt idx="767">
                  <c:v>19531.7</c:v>
                </c:pt>
                <c:pt idx="768">
                  <c:v>19543.099999999999</c:v>
                </c:pt>
                <c:pt idx="769">
                  <c:v>19554.400000000001</c:v>
                </c:pt>
                <c:pt idx="770">
                  <c:v>19565.2</c:v>
                </c:pt>
                <c:pt idx="771">
                  <c:v>19576</c:v>
                </c:pt>
                <c:pt idx="772">
                  <c:v>19591.900000000001</c:v>
                </c:pt>
                <c:pt idx="773">
                  <c:v>19597</c:v>
                </c:pt>
                <c:pt idx="774">
                  <c:v>19607.2</c:v>
                </c:pt>
                <c:pt idx="775">
                  <c:v>19617.2</c:v>
                </c:pt>
                <c:pt idx="776">
                  <c:v>19622.2</c:v>
                </c:pt>
                <c:pt idx="777">
                  <c:v>19632.099999999999</c:v>
                </c:pt>
                <c:pt idx="778">
                  <c:v>19641.900000000001</c:v>
                </c:pt>
                <c:pt idx="779">
                  <c:v>19651.599999999999</c:v>
                </c:pt>
                <c:pt idx="780">
                  <c:v>19656.400000000001</c:v>
                </c:pt>
                <c:pt idx="781">
                  <c:v>19661.2</c:v>
                </c:pt>
                <c:pt idx="782">
                  <c:v>19670.8</c:v>
                </c:pt>
                <c:pt idx="783">
                  <c:v>19680.400000000001</c:v>
                </c:pt>
                <c:pt idx="784">
                  <c:v>19689.7</c:v>
                </c:pt>
                <c:pt idx="785">
                  <c:v>19703.5</c:v>
                </c:pt>
                <c:pt idx="786">
                  <c:v>19712.599999999999</c:v>
                </c:pt>
                <c:pt idx="787">
                  <c:v>19717.099999999999</c:v>
                </c:pt>
                <c:pt idx="788">
                  <c:v>19721.400000000001</c:v>
                </c:pt>
                <c:pt idx="789">
                  <c:v>19729.599999999999</c:v>
                </c:pt>
                <c:pt idx="790">
                  <c:v>19737.599999999999</c:v>
                </c:pt>
                <c:pt idx="791">
                  <c:v>19741.7</c:v>
                </c:pt>
                <c:pt idx="792">
                  <c:v>19749.3</c:v>
                </c:pt>
                <c:pt idx="793">
                  <c:v>19756.599999999999</c:v>
                </c:pt>
                <c:pt idx="794">
                  <c:v>19763.8</c:v>
                </c:pt>
                <c:pt idx="795">
                  <c:v>19770.7</c:v>
                </c:pt>
                <c:pt idx="796">
                  <c:v>19777.400000000001</c:v>
                </c:pt>
                <c:pt idx="797">
                  <c:v>19783.8</c:v>
                </c:pt>
                <c:pt idx="798">
                  <c:v>19790.2</c:v>
                </c:pt>
                <c:pt idx="799">
                  <c:v>19793.400000000001</c:v>
                </c:pt>
                <c:pt idx="800">
                  <c:v>19796.5</c:v>
                </c:pt>
                <c:pt idx="801">
                  <c:v>19802.7</c:v>
                </c:pt>
                <c:pt idx="802">
                  <c:v>19805.7</c:v>
                </c:pt>
                <c:pt idx="803">
                  <c:v>19811.900000000001</c:v>
                </c:pt>
                <c:pt idx="804">
                  <c:v>19814.900000000001</c:v>
                </c:pt>
                <c:pt idx="805">
                  <c:v>19823.8</c:v>
                </c:pt>
                <c:pt idx="806">
                  <c:v>19829.7</c:v>
                </c:pt>
                <c:pt idx="807">
                  <c:v>19835.7</c:v>
                </c:pt>
                <c:pt idx="808">
                  <c:v>19838.7</c:v>
                </c:pt>
                <c:pt idx="809">
                  <c:v>19844.599999999999</c:v>
                </c:pt>
                <c:pt idx="810">
                  <c:v>19850.5</c:v>
                </c:pt>
                <c:pt idx="811">
                  <c:v>19853.5</c:v>
                </c:pt>
                <c:pt idx="812">
                  <c:v>19859.599999999999</c:v>
                </c:pt>
                <c:pt idx="813">
                  <c:v>19865.5</c:v>
                </c:pt>
                <c:pt idx="814">
                  <c:v>19871.400000000001</c:v>
                </c:pt>
                <c:pt idx="815">
                  <c:v>19874.3</c:v>
                </c:pt>
                <c:pt idx="816">
                  <c:v>19879.900000000001</c:v>
                </c:pt>
                <c:pt idx="817">
                  <c:v>19885.5</c:v>
                </c:pt>
                <c:pt idx="818">
                  <c:v>19893</c:v>
                </c:pt>
                <c:pt idx="819">
                  <c:v>19897.900000000001</c:v>
                </c:pt>
                <c:pt idx="820">
                  <c:v>19902.7</c:v>
                </c:pt>
                <c:pt idx="821">
                  <c:v>19905</c:v>
                </c:pt>
                <c:pt idx="822">
                  <c:v>19909.3</c:v>
                </c:pt>
                <c:pt idx="823">
                  <c:v>19913.5</c:v>
                </c:pt>
                <c:pt idx="824">
                  <c:v>19917.2</c:v>
                </c:pt>
                <c:pt idx="825">
                  <c:v>19920.599999999999</c:v>
                </c:pt>
                <c:pt idx="826">
                  <c:v>19923.599999999999</c:v>
                </c:pt>
                <c:pt idx="827">
                  <c:v>19926.3</c:v>
                </c:pt>
                <c:pt idx="828">
                  <c:v>19928.599999999999</c:v>
                </c:pt>
                <c:pt idx="829">
                  <c:v>19930.900000000001</c:v>
                </c:pt>
                <c:pt idx="830">
                  <c:v>19931.7</c:v>
                </c:pt>
                <c:pt idx="831">
                  <c:v>19933.400000000001</c:v>
                </c:pt>
                <c:pt idx="832">
                  <c:v>19935.3</c:v>
                </c:pt>
                <c:pt idx="833">
                  <c:v>19937.099999999999</c:v>
                </c:pt>
                <c:pt idx="834">
                  <c:v>19937.599999999999</c:v>
                </c:pt>
                <c:pt idx="835">
                  <c:v>19938.2</c:v>
                </c:pt>
                <c:pt idx="836">
                  <c:v>19939.2</c:v>
                </c:pt>
                <c:pt idx="837">
                  <c:v>19940</c:v>
                </c:pt>
                <c:pt idx="838">
                  <c:v>19940.599999999999</c:v>
                </c:pt>
                <c:pt idx="839">
                  <c:v>19941.099999999999</c:v>
                </c:pt>
                <c:pt idx="840">
                  <c:v>19940.900000000001</c:v>
                </c:pt>
                <c:pt idx="841">
                  <c:v>19940.5</c:v>
                </c:pt>
                <c:pt idx="842">
                  <c:v>19939.900000000001</c:v>
                </c:pt>
                <c:pt idx="843">
                  <c:v>19939.3</c:v>
                </c:pt>
                <c:pt idx="844">
                  <c:v>19937.7</c:v>
                </c:pt>
                <c:pt idx="845">
                  <c:v>19935.400000000001</c:v>
                </c:pt>
                <c:pt idx="846">
                  <c:v>19932.5</c:v>
                </c:pt>
                <c:pt idx="847">
                  <c:v>19926.2</c:v>
                </c:pt>
                <c:pt idx="848">
                  <c:v>19921.5</c:v>
                </c:pt>
                <c:pt idx="849">
                  <c:v>19913.5</c:v>
                </c:pt>
                <c:pt idx="850">
                  <c:v>19907.2</c:v>
                </c:pt>
                <c:pt idx="851">
                  <c:v>19892.400000000001</c:v>
                </c:pt>
                <c:pt idx="852">
                  <c:v>19878.7</c:v>
                </c:pt>
                <c:pt idx="853">
                  <c:v>19864.099999999999</c:v>
                </c:pt>
                <c:pt idx="854">
                  <c:v>19844.2</c:v>
                </c:pt>
                <c:pt idx="855">
                  <c:v>19819.8</c:v>
                </c:pt>
                <c:pt idx="856">
                  <c:v>19783.2</c:v>
                </c:pt>
                <c:pt idx="857">
                  <c:v>19750.900000000001</c:v>
                </c:pt>
                <c:pt idx="858">
                  <c:v>19731.2</c:v>
                </c:pt>
                <c:pt idx="859">
                  <c:v>19711.8</c:v>
                </c:pt>
                <c:pt idx="860">
                  <c:v>19697</c:v>
                </c:pt>
                <c:pt idx="861">
                  <c:v>19691.3</c:v>
                </c:pt>
                <c:pt idx="862">
                  <c:v>19688</c:v>
                </c:pt>
                <c:pt idx="863">
                  <c:v>19687.099999999999</c:v>
                </c:pt>
                <c:pt idx="864">
                  <c:v>19688.5</c:v>
                </c:pt>
                <c:pt idx="865">
                  <c:v>19691.3</c:v>
                </c:pt>
                <c:pt idx="866">
                  <c:v>19694</c:v>
                </c:pt>
                <c:pt idx="867">
                  <c:v>19699.2</c:v>
                </c:pt>
                <c:pt idx="868">
                  <c:v>19707.400000000001</c:v>
                </c:pt>
                <c:pt idx="869">
                  <c:v>19715.900000000001</c:v>
                </c:pt>
                <c:pt idx="870">
                  <c:v>19722</c:v>
                </c:pt>
                <c:pt idx="871">
                  <c:v>19728.400000000001</c:v>
                </c:pt>
                <c:pt idx="872">
                  <c:v>19735.3</c:v>
                </c:pt>
                <c:pt idx="873">
                  <c:v>19742.7</c:v>
                </c:pt>
                <c:pt idx="874">
                  <c:v>19750.7</c:v>
                </c:pt>
                <c:pt idx="875">
                  <c:v>19758.900000000001</c:v>
                </c:pt>
                <c:pt idx="876">
                  <c:v>19771.599999999999</c:v>
                </c:pt>
                <c:pt idx="877">
                  <c:v>19785.5</c:v>
                </c:pt>
                <c:pt idx="878">
                  <c:v>19795.599999999999</c:v>
                </c:pt>
                <c:pt idx="879">
                  <c:v>19805.599999999999</c:v>
                </c:pt>
                <c:pt idx="880">
                  <c:v>19815.900000000001</c:v>
                </c:pt>
                <c:pt idx="881">
                  <c:v>19826.400000000001</c:v>
                </c:pt>
                <c:pt idx="882">
                  <c:v>19837.2</c:v>
                </c:pt>
                <c:pt idx="883">
                  <c:v>19848.3</c:v>
                </c:pt>
                <c:pt idx="884">
                  <c:v>19859.5</c:v>
                </c:pt>
                <c:pt idx="885">
                  <c:v>19870.7</c:v>
                </c:pt>
                <c:pt idx="886">
                  <c:v>19888.099999999999</c:v>
                </c:pt>
                <c:pt idx="887">
                  <c:v>19894</c:v>
                </c:pt>
                <c:pt idx="888">
                  <c:v>19905.900000000001</c:v>
                </c:pt>
                <c:pt idx="889">
                  <c:v>19918</c:v>
                </c:pt>
                <c:pt idx="890">
                  <c:v>19924</c:v>
                </c:pt>
                <c:pt idx="891">
                  <c:v>19936.2</c:v>
                </c:pt>
                <c:pt idx="892">
                  <c:v>19948.599999999999</c:v>
                </c:pt>
                <c:pt idx="893">
                  <c:v>19954.900000000001</c:v>
                </c:pt>
                <c:pt idx="894">
                  <c:v>19973.599999999999</c:v>
                </c:pt>
                <c:pt idx="895">
                  <c:v>19986.099999999999</c:v>
                </c:pt>
                <c:pt idx="896">
                  <c:v>19999.099999999999</c:v>
                </c:pt>
                <c:pt idx="897">
                  <c:v>20012</c:v>
                </c:pt>
                <c:pt idx="898">
                  <c:v>20025</c:v>
                </c:pt>
                <c:pt idx="899">
                  <c:v>20038.3</c:v>
                </c:pt>
                <c:pt idx="900">
                  <c:v>20051.8</c:v>
                </c:pt>
                <c:pt idx="901">
                  <c:v>20065.2</c:v>
                </c:pt>
                <c:pt idx="902">
                  <c:v>20078.7</c:v>
                </c:pt>
                <c:pt idx="903">
                  <c:v>20085.5</c:v>
                </c:pt>
                <c:pt idx="904">
                  <c:v>20099.2</c:v>
                </c:pt>
                <c:pt idx="905">
                  <c:v>20112.7</c:v>
                </c:pt>
                <c:pt idx="906">
                  <c:v>20126.400000000001</c:v>
                </c:pt>
                <c:pt idx="907">
                  <c:v>20140.099999999999</c:v>
                </c:pt>
                <c:pt idx="908">
                  <c:v>20153.8</c:v>
                </c:pt>
                <c:pt idx="909">
                  <c:v>20167.3</c:v>
                </c:pt>
                <c:pt idx="910">
                  <c:v>20173.8</c:v>
                </c:pt>
                <c:pt idx="911">
                  <c:v>20180.5</c:v>
                </c:pt>
                <c:pt idx="912">
                  <c:v>20193.8</c:v>
                </c:pt>
                <c:pt idx="913">
                  <c:v>20207.099999999999</c:v>
                </c:pt>
                <c:pt idx="914">
                  <c:v>20226.7</c:v>
                </c:pt>
                <c:pt idx="915">
                  <c:v>20239.599999999999</c:v>
                </c:pt>
                <c:pt idx="916">
                  <c:v>20252.599999999999</c:v>
                </c:pt>
                <c:pt idx="917">
                  <c:v>20259.099999999999</c:v>
                </c:pt>
                <c:pt idx="918">
                  <c:v>20272.099999999999</c:v>
                </c:pt>
                <c:pt idx="919">
                  <c:v>20285.2</c:v>
                </c:pt>
                <c:pt idx="920">
                  <c:v>20291.8</c:v>
                </c:pt>
                <c:pt idx="921">
                  <c:v>20304.900000000001</c:v>
                </c:pt>
                <c:pt idx="922">
                  <c:v>20318.099999999999</c:v>
                </c:pt>
                <c:pt idx="923">
                  <c:v>20331.3</c:v>
                </c:pt>
                <c:pt idx="924">
                  <c:v>20344.599999999999</c:v>
                </c:pt>
                <c:pt idx="925">
                  <c:v>20357.900000000001</c:v>
                </c:pt>
                <c:pt idx="926">
                  <c:v>20371.099999999999</c:v>
                </c:pt>
                <c:pt idx="927">
                  <c:v>20384.3</c:v>
                </c:pt>
                <c:pt idx="928">
                  <c:v>20397.5</c:v>
                </c:pt>
                <c:pt idx="929">
                  <c:v>20404.099999999999</c:v>
                </c:pt>
                <c:pt idx="930">
                  <c:v>20417.3</c:v>
                </c:pt>
                <c:pt idx="931">
                  <c:v>20430.5</c:v>
                </c:pt>
                <c:pt idx="932">
                  <c:v>20443.7</c:v>
                </c:pt>
                <c:pt idx="933">
                  <c:v>20463.599999999999</c:v>
                </c:pt>
                <c:pt idx="934">
                  <c:v>20476.599999999999</c:v>
                </c:pt>
                <c:pt idx="935">
                  <c:v>20489.5</c:v>
                </c:pt>
                <c:pt idx="936">
                  <c:v>20495.900000000001</c:v>
                </c:pt>
                <c:pt idx="937">
                  <c:v>20508.8</c:v>
                </c:pt>
                <c:pt idx="938">
                  <c:v>20521.599999999999</c:v>
                </c:pt>
                <c:pt idx="939">
                  <c:v>20534.2</c:v>
                </c:pt>
                <c:pt idx="940">
                  <c:v>20546.900000000001</c:v>
                </c:pt>
                <c:pt idx="941">
                  <c:v>20559.7</c:v>
                </c:pt>
                <c:pt idx="942">
                  <c:v>20572.400000000001</c:v>
                </c:pt>
                <c:pt idx="943">
                  <c:v>20585.3</c:v>
                </c:pt>
                <c:pt idx="944">
                  <c:v>20598.099999999999</c:v>
                </c:pt>
                <c:pt idx="945">
                  <c:v>20617.400000000001</c:v>
                </c:pt>
                <c:pt idx="946">
                  <c:v>20630.2</c:v>
                </c:pt>
                <c:pt idx="947">
                  <c:v>20643</c:v>
                </c:pt>
                <c:pt idx="948">
                  <c:v>20655.7</c:v>
                </c:pt>
                <c:pt idx="949">
                  <c:v>20662</c:v>
                </c:pt>
                <c:pt idx="950">
                  <c:v>20674.5</c:v>
                </c:pt>
                <c:pt idx="951">
                  <c:v>20687.099999999999</c:v>
                </c:pt>
                <c:pt idx="952">
                  <c:v>20699.5</c:v>
                </c:pt>
                <c:pt idx="953">
                  <c:v>20705.7</c:v>
                </c:pt>
                <c:pt idx="954">
                  <c:v>20718.099999999999</c:v>
                </c:pt>
                <c:pt idx="955">
                  <c:v>20736.599999999999</c:v>
                </c:pt>
                <c:pt idx="956">
                  <c:v>20749</c:v>
                </c:pt>
                <c:pt idx="957">
                  <c:v>20761.400000000001</c:v>
                </c:pt>
                <c:pt idx="958">
                  <c:v>20773.7</c:v>
                </c:pt>
                <c:pt idx="959">
                  <c:v>20786</c:v>
                </c:pt>
                <c:pt idx="960">
                  <c:v>20798.3</c:v>
                </c:pt>
                <c:pt idx="961">
                  <c:v>20810.599999999999</c:v>
                </c:pt>
                <c:pt idx="962">
                  <c:v>20823.2</c:v>
                </c:pt>
                <c:pt idx="963">
                  <c:v>20836</c:v>
                </c:pt>
                <c:pt idx="964">
                  <c:v>20842.400000000001</c:v>
                </c:pt>
                <c:pt idx="965">
                  <c:v>20855.099999999999</c:v>
                </c:pt>
                <c:pt idx="966">
                  <c:v>20867.8</c:v>
                </c:pt>
                <c:pt idx="967">
                  <c:v>20880.7</c:v>
                </c:pt>
                <c:pt idx="968">
                  <c:v>20887.2</c:v>
                </c:pt>
                <c:pt idx="969">
                  <c:v>20900.099999999999</c:v>
                </c:pt>
                <c:pt idx="970">
                  <c:v>20906.5</c:v>
                </c:pt>
                <c:pt idx="971">
                  <c:v>20919.599999999999</c:v>
                </c:pt>
                <c:pt idx="972">
                  <c:v>20932.5</c:v>
                </c:pt>
                <c:pt idx="973">
                  <c:v>20945.400000000001</c:v>
                </c:pt>
                <c:pt idx="974">
                  <c:v>20958.2</c:v>
                </c:pt>
                <c:pt idx="975">
                  <c:v>20971</c:v>
                </c:pt>
                <c:pt idx="976">
                  <c:v>20983.8</c:v>
                </c:pt>
                <c:pt idx="977">
                  <c:v>20996.6</c:v>
                </c:pt>
                <c:pt idx="978">
                  <c:v>21003</c:v>
                </c:pt>
                <c:pt idx="979">
                  <c:v>21015.7</c:v>
                </c:pt>
                <c:pt idx="980">
                  <c:v>21028.5</c:v>
                </c:pt>
                <c:pt idx="981">
                  <c:v>21034.9</c:v>
                </c:pt>
                <c:pt idx="982">
                  <c:v>21047.5</c:v>
                </c:pt>
                <c:pt idx="983">
                  <c:v>21053.9</c:v>
                </c:pt>
                <c:pt idx="984">
                  <c:v>21072.9</c:v>
                </c:pt>
                <c:pt idx="985">
                  <c:v>21085.5</c:v>
                </c:pt>
                <c:pt idx="986">
                  <c:v>21098.2</c:v>
                </c:pt>
                <c:pt idx="987">
                  <c:v>21110.799999999999</c:v>
                </c:pt>
                <c:pt idx="988">
                  <c:v>21123.5</c:v>
                </c:pt>
                <c:pt idx="989">
                  <c:v>21129.9</c:v>
                </c:pt>
                <c:pt idx="990">
                  <c:v>21142.5</c:v>
                </c:pt>
                <c:pt idx="991">
                  <c:v>21155.200000000001</c:v>
                </c:pt>
                <c:pt idx="992">
                  <c:v>21167.9</c:v>
                </c:pt>
                <c:pt idx="993">
                  <c:v>21180.6</c:v>
                </c:pt>
                <c:pt idx="994">
                  <c:v>21199.599999999999</c:v>
                </c:pt>
                <c:pt idx="995">
                  <c:v>21212.1</c:v>
                </c:pt>
                <c:pt idx="996">
                  <c:v>21224.7</c:v>
                </c:pt>
                <c:pt idx="997">
                  <c:v>21237.3</c:v>
                </c:pt>
                <c:pt idx="998">
                  <c:v>21249.8</c:v>
                </c:pt>
                <c:pt idx="999">
                  <c:v>21256.1</c:v>
                </c:pt>
                <c:pt idx="1000">
                  <c:v>21262.400000000001</c:v>
                </c:pt>
                <c:pt idx="1001">
                  <c:v>21275</c:v>
                </c:pt>
                <c:pt idx="1002">
                  <c:v>21287.7</c:v>
                </c:pt>
                <c:pt idx="1003">
                  <c:v>21300.5</c:v>
                </c:pt>
                <c:pt idx="1004">
                  <c:v>21313.3</c:v>
                </c:pt>
                <c:pt idx="1005">
                  <c:v>21319.7</c:v>
                </c:pt>
                <c:pt idx="1006">
                  <c:v>21332.6</c:v>
                </c:pt>
                <c:pt idx="1007">
                  <c:v>21345.599999999999</c:v>
                </c:pt>
                <c:pt idx="1008">
                  <c:v>21358.7</c:v>
                </c:pt>
                <c:pt idx="1009">
                  <c:v>21371.7</c:v>
                </c:pt>
                <c:pt idx="1010">
                  <c:v>21384.7</c:v>
                </c:pt>
                <c:pt idx="1011">
                  <c:v>21391.200000000001</c:v>
                </c:pt>
                <c:pt idx="1012">
                  <c:v>21404.3</c:v>
                </c:pt>
                <c:pt idx="1013">
                  <c:v>21410.9</c:v>
                </c:pt>
                <c:pt idx="1014">
                  <c:v>21424</c:v>
                </c:pt>
                <c:pt idx="1015">
                  <c:v>21437</c:v>
                </c:pt>
                <c:pt idx="1016">
                  <c:v>21449.8</c:v>
                </c:pt>
                <c:pt idx="1017">
                  <c:v>21462.7</c:v>
                </c:pt>
                <c:pt idx="1018">
                  <c:v>21475.4</c:v>
                </c:pt>
                <c:pt idx="1019">
                  <c:v>21488.1</c:v>
                </c:pt>
                <c:pt idx="1020">
                  <c:v>21500.799999999999</c:v>
                </c:pt>
                <c:pt idx="1021">
                  <c:v>21507.1</c:v>
                </c:pt>
                <c:pt idx="1022">
                  <c:v>21519.599999999999</c:v>
                </c:pt>
                <c:pt idx="1023">
                  <c:v>21525.9</c:v>
                </c:pt>
                <c:pt idx="1024">
                  <c:v>21538.400000000001</c:v>
                </c:pt>
                <c:pt idx="1025">
                  <c:v>21550.9</c:v>
                </c:pt>
                <c:pt idx="1026">
                  <c:v>21557</c:v>
                </c:pt>
                <c:pt idx="1027">
                  <c:v>21575.4</c:v>
                </c:pt>
                <c:pt idx="1028">
                  <c:v>21587.599999999999</c:v>
                </c:pt>
                <c:pt idx="1029">
                  <c:v>21599.8</c:v>
                </c:pt>
                <c:pt idx="1030">
                  <c:v>21605.8</c:v>
                </c:pt>
                <c:pt idx="1031">
                  <c:v>21617.9</c:v>
                </c:pt>
                <c:pt idx="1032">
                  <c:v>21629.9</c:v>
                </c:pt>
                <c:pt idx="1033">
                  <c:v>21635.9</c:v>
                </c:pt>
                <c:pt idx="1034">
                  <c:v>21647.9</c:v>
                </c:pt>
                <c:pt idx="1035">
                  <c:v>21659.8</c:v>
                </c:pt>
                <c:pt idx="1036">
                  <c:v>21665.8</c:v>
                </c:pt>
                <c:pt idx="1037">
                  <c:v>21677.7</c:v>
                </c:pt>
                <c:pt idx="1038">
                  <c:v>21695.8</c:v>
                </c:pt>
                <c:pt idx="1039">
                  <c:v>21707.599999999999</c:v>
                </c:pt>
                <c:pt idx="1040">
                  <c:v>21719.4</c:v>
                </c:pt>
                <c:pt idx="1041">
                  <c:v>21731.1</c:v>
                </c:pt>
                <c:pt idx="1042">
                  <c:v>21742.799999999999</c:v>
                </c:pt>
                <c:pt idx="1043">
                  <c:v>21748.6</c:v>
                </c:pt>
                <c:pt idx="1044">
                  <c:v>21760.3</c:v>
                </c:pt>
                <c:pt idx="1045">
                  <c:v>21766.2</c:v>
                </c:pt>
                <c:pt idx="1046">
                  <c:v>21777.9</c:v>
                </c:pt>
                <c:pt idx="1047">
                  <c:v>21789.7</c:v>
                </c:pt>
                <c:pt idx="1048">
                  <c:v>21807.200000000001</c:v>
                </c:pt>
                <c:pt idx="1049">
                  <c:v>21818.9</c:v>
                </c:pt>
                <c:pt idx="1050">
                  <c:v>21830.5</c:v>
                </c:pt>
                <c:pt idx="1051">
                  <c:v>21842.2</c:v>
                </c:pt>
                <c:pt idx="1052">
                  <c:v>21853.9</c:v>
                </c:pt>
                <c:pt idx="1053">
                  <c:v>21859.7</c:v>
                </c:pt>
                <c:pt idx="1054">
                  <c:v>21871.3</c:v>
                </c:pt>
                <c:pt idx="1055">
                  <c:v>21882.799999999999</c:v>
                </c:pt>
                <c:pt idx="1056">
                  <c:v>21894.3</c:v>
                </c:pt>
                <c:pt idx="1057">
                  <c:v>21905.8</c:v>
                </c:pt>
                <c:pt idx="1058">
                  <c:v>21922.799999999999</c:v>
                </c:pt>
                <c:pt idx="1059">
                  <c:v>21934.3</c:v>
                </c:pt>
                <c:pt idx="1060">
                  <c:v>21940</c:v>
                </c:pt>
                <c:pt idx="1061">
                  <c:v>21951.3</c:v>
                </c:pt>
                <c:pt idx="1062">
                  <c:v>21962.6</c:v>
                </c:pt>
                <c:pt idx="1063">
                  <c:v>21968.3</c:v>
                </c:pt>
                <c:pt idx="1064">
                  <c:v>21979.599999999999</c:v>
                </c:pt>
                <c:pt idx="1065">
                  <c:v>21990.799999999999</c:v>
                </c:pt>
                <c:pt idx="1066">
                  <c:v>22002</c:v>
                </c:pt>
                <c:pt idx="1067">
                  <c:v>22013.200000000001</c:v>
                </c:pt>
                <c:pt idx="1068">
                  <c:v>22018.799999999999</c:v>
                </c:pt>
                <c:pt idx="1069">
                  <c:v>22029.9</c:v>
                </c:pt>
                <c:pt idx="1070">
                  <c:v>22041</c:v>
                </c:pt>
                <c:pt idx="1071">
                  <c:v>22052.1</c:v>
                </c:pt>
                <c:pt idx="1072">
                  <c:v>22063.1</c:v>
                </c:pt>
                <c:pt idx="1073">
                  <c:v>22068.6</c:v>
                </c:pt>
                <c:pt idx="1074">
                  <c:v>22074.2</c:v>
                </c:pt>
                <c:pt idx="1075">
                  <c:v>22085.200000000001</c:v>
                </c:pt>
                <c:pt idx="1076">
                  <c:v>22096.2</c:v>
                </c:pt>
                <c:pt idx="1077">
                  <c:v>22107.200000000001</c:v>
                </c:pt>
                <c:pt idx="1078">
                  <c:v>22118.1</c:v>
                </c:pt>
                <c:pt idx="1079">
                  <c:v>22129.1</c:v>
                </c:pt>
                <c:pt idx="1080">
                  <c:v>22145.599999999999</c:v>
                </c:pt>
                <c:pt idx="1081">
                  <c:v>22156.5</c:v>
                </c:pt>
                <c:pt idx="1082">
                  <c:v>22167.4</c:v>
                </c:pt>
                <c:pt idx="1083">
                  <c:v>22172.799999999999</c:v>
                </c:pt>
                <c:pt idx="1084">
                  <c:v>22183.7</c:v>
                </c:pt>
                <c:pt idx="1085">
                  <c:v>22194.6</c:v>
                </c:pt>
                <c:pt idx="1086">
                  <c:v>22199.9</c:v>
                </c:pt>
                <c:pt idx="1087">
                  <c:v>22215.7</c:v>
                </c:pt>
                <c:pt idx="1088">
                  <c:v>22220.9</c:v>
                </c:pt>
                <c:pt idx="1089">
                  <c:v>22231.5</c:v>
                </c:pt>
                <c:pt idx="1090">
                  <c:v>22241.9</c:v>
                </c:pt>
                <c:pt idx="1091">
                  <c:v>22252.3</c:v>
                </c:pt>
                <c:pt idx="1092">
                  <c:v>22262.5</c:v>
                </c:pt>
                <c:pt idx="1093">
                  <c:v>22272.6</c:v>
                </c:pt>
                <c:pt idx="1094">
                  <c:v>22277.7</c:v>
                </c:pt>
                <c:pt idx="1095">
                  <c:v>22282.7</c:v>
                </c:pt>
                <c:pt idx="1096">
                  <c:v>22292.799999999999</c:v>
                </c:pt>
                <c:pt idx="1097">
                  <c:v>22302.5</c:v>
                </c:pt>
                <c:pt idx="1098">
                  <c:v>22312</c:v>
                </c:pt>
                <c:pt idx="1099">
                  <c:v>22321.200000000001</c:v>
                </c:pt>
                <c:pt idx="1100">
                  <c:v>22330</c:v>
                </c:pt>
                <c:pt idx="1101">
                  <c:v>22338.9</c:v>
                </c:pt>
                <c:pt idx="1102">
                  <c:v>22352.1</c:v>
                </c:pt>
                <c:pt idx="1103">
                  <c:v>22356.400000000001</c:v>
                </c:pt>
                <c:pt idx="1104">
                  <c:v>22365.1</c:v>
                </c:pt>
                <c:pt idx="1105">
                  <c:v>22373.7</c:v>
                </c:pt>
                <c:pt idx="1106">
                  <c:v>22382.3</c:v>
                </c:pt>
                <c:pt idx="1107">
                  <c:v>22386.5</c:v>
                </c:pt>
                <c:pt idx="1108">
                  <c:v>22394.9</c:v>
                </c:pt>
                <c:pt idx="1109">
                  <c:v>22407.200000000001</c:v>
                </c:pt>
                <c:pt idx="1110">
                  <c:v>22411.1</c:v>
                </c:pt>
                <c:pt idx="1111">
                  <c:v>22419</c:v>
                </c:pt>
                <c:pt idx="1112">
                  <c:v>22426.799999999999</c:v>
                </c:pt>
                <c:pt idx="1113">
                  <c:v>22434.5</c:v>
                </c:pt>
                <c:pt idx="1114">
                  <c:v>22441.5</c:v>
                </c:pt>
                <c:pt idx="1115">
                  <c:v>22445</c:v>
                </c:pt>
                <c:pt idx="1116">
                  <c:v>22448.5</c:v>
                </c:pt>
                <c:pt idx="1117">
                  <c:v>22455.200000000001</c:v>
                </c:pt>
                <c:pt idx="1118">
                  <c:v>22461.599999999999</c:v>
                </c:pt>
                <c:pt idx="1119">
                  <c:v>22464.7</c:v>
                </c:pt>
                <c:pt idx="1120">
                  <c:v>22473.200000000001</c:v>
                </c:pt>
                <c:pt idx="1121">
                  <c:v>22478.6</c:v>
                </c:pt>
                <c:pt idx="1122">
                  <c:v>22483.9</c:v>
                </c:pt>
                <c:pt idx="1123">
                  <c:v>22489.1</c:v>
                </c:pt>
                <c:pt idx="1124">
                  <c:v>22494.2</c:v>
                </c:pt>
                <c:pt idx="1125">
                  <c:v>22499.3</c:v>
                </c:pt>
                <c:pt idx="1126">
                  <c:v>22504.2</c:v>
                </c:pt>
                <c:pt idx="1127">
                  <c:v>22506.6</c:v>
                </c:pt>
                <c:pt idx="1128">
                  <c:v>22509.1</c:v>
                </c:pt>
                <c:pt idx="1129">
                  <c:v>22513.8</c:v>
                </c:pt>
                <c:pt idx="1130">
                  <c:v>22518.400000000001</c:v>
                </c:pt>
                <c:pt idx="1131">
                  <c:v>22525.1</c:v>
                </c:pt>
                <c:pt idx="1132">
                  <c:v>22529.3</c:v>
                </c:pt>
                <c:pt idx="1133">
                  <c:v>22533.5</c:v>
                </c:pt>
                <c:pt idx="1134">
                  <c:v>22537.5</c:v>
                </c:pt>
                <c:pt idx="1135">
                  <c:v>22541.4</c:v>
                </c:pt>
                <c:pt idx="1136">
                  <c:v>22543.200000000001</c:v>
                </c:pt>
                <c:pt idx="1137">
                  <c:v>22547</c:v>
                </c:pt>
                <c:pt idx="1138">
                  <c:v>22548.799999999999</c:v>
                </c:pt>
                <c:pt idx="1139">
                  <c:v>22552.5</c:v>
                </c:pt>
                <c:pt idx="1140">
                  <c:v>22554.3</c:v>
                </c:pt>
                <c:pt idx="1141">
                  <c:v>22559.5</c:v>
                </c:pt>
                <c:pt idx="1142">
                  <c:v>22562.799999999999</c:v>
                </c:pt>
                <c:pt idx="1143">
                  <c:v>22565.9</c:v>
                </c:pt>
                <c:pt idx="1144">
                  <c:v>22568.7</c:v>
                </c:pt>
                <c:pt idx="1145">
                  <c:v>22571.3</c:v>
                </c:pt>
                <c:pt idx="1146">
                  <c:v>22573.4</c:v>
                </c:pt>
                <c:pt idx="1147">
                  <c:v>22575.599999999999</c:v>
                </c:pt>
                <c:pt idx="1148">
                  <c:v>22577.599999999999</c:v>
                </c:pt>
                <c:pt idx="1149">
                  <c:v>22579.3</c:v>
                </c:pt>
                <c:pt idx="1150">
                  <c:v>22580.799999999999</c:v>
                </c:pt>
                <c:pt idx="1151">
                  <c:v>22581.3</c:v>
                </c:pt>
                <c:pt idx="1152">
                  <c:v>22582</c:v>
                </c:pt>
                <c:pt idx="1153">
                  <c:v>22581.8</c:v>
                </c:pt>
                <c:pt idx="1154">
                  <c:v>22581.1</c:v>
                </c:pt>
                <c:pt idx="1155">
                  <c:v>22579.8</c:v>
                </c:pt>
                <c:pt idx="1156">
                  <c:v>22578.7</c:v>
                </c:pt>
                <c:pt idx="1157">
                  <c:v>22577.7</c:v>
                </c:pt>
                <c:pt idx="1158">
                  <c:v>22575.1</c:v>
                </c:pt>
                <c:pt idx="1159">
                  <c:v>22572.799999999999</c:v>
                </c:pt>
                <c:pt idx="1160">
                  <c:v>22568.400000000001</c:v>
                </c:pt>
                <c:pt idx="1161">
                  <c:v>22561.8</c:v>
                </c:pt>
                <c:pt idx="1162">
                  <c:v>22554.400000000001</c:v>
                </c:pt>
                <c:pt idx="1163">
                  <c:v>22546.2</c:v>
                </c:pt>
                <c:pt idx="1164">
                  <c:v>22537.1</c:v>
                </c:pt>
                <c:pt idx="1165">
                  <c:v>22527.200000000001</c:v>
                </c:pt>
                <c:pt idx="1166">
                  <c:v>22517.4</c:v>
                </c:pt>
                <c:pt idx="1167">
                  <c:v>22511.7</c:v>
                </c:pt>
                <c:pt idx="1168">
                  <c:v>22499.200000000001</c:v>
                </c:pt>
                <c:pt idx="1169">
                  <c:v>22492.7</c:v>
                </c:pt>
                <c:pt idx="1170">
                  <c:v>22478.9</c:v>
                </c:pt>
                <c:pt idx="1171">
                  <c:v>22464.400000000001</c:v>
                </c:pt>
                <c:pt idx="1172">
                  <c:v>22449.7</c:v>
                </c:pt>
                <c:pt idx="1173">
                  <c:v>22426.1</c:v>
                </c:pt>
                <c:pt idx="1174">
                  <c:v>22417.8</c:v>
                </c:pt>
                <c:pt idx="1175">
                  <c:v>22401</c:v>
                </c:pt>
                <c:pt idx="1176">
                  <c:v>22384.3</c:v>
                </c:pt>
                <c:pt idx="1177">
                  <c:v>22375.7</c:v>
                </c:pt>
                <c:pt idx="1178">
                  <c:v>22358.6</c:v>
                </c:pt>
                <c:pt idx="1179">
                  <c:v>22341.8</c:v>
                </c:pt>
                <c:pt idx="1180">
                  <c:v>22325.3</c:v>
                </c:pt>
                <c:pt idx="1181">
                  <c:v>22301.200000000001</c:v>
                </c:pt>
                <c:pt idx="1182">
                  <c:v>22285.9</c:v>
                </c:pt>
                <c:pt idx="1183">
                  <c:v>22271.3</c:v>
                </c:pt>
                <c:pt idx="1184">
                  <c:v>22257.4</c:v>
                </c:pt>
                <c:pt idx="1185">
                  <c:v>22244.400000000001</c:v>
                </c:pt>
                <c:pt idx="1186">
                  <c:v>22232.2</c:v>
                </c:pt>
                <c:pt idx="1187">
                  <c:v>22226.400000000001</c:v>
                </c:pt>
                <c:pt idx="1188">
                  <c:v>22215.3</c:v>
                </c:pt>
                <c:pt idx="1189">
                  <c:v>22210</c:v>
                </c:pt>
                <c:pt idx="1190">
                  <c:v>22200.1</c:v>
                </c:pt>
                <c:pt idx="1191">
                  <c:v>22191.1</c:v>
                </c:pt>
                <c:pt idx="1192">
                  <c:v>22179.1</c:v>
                </c:pt>
                <c:pt idx="1193">
                  <c:v>22175.5</c:v>
                </c:pt>
                <c:pt idx="1194">
                  <c:v>22169</c:v>
                </c:pt>
                <c:pt idx="1195">
                  <c:v>22163.4</c:v>
                </c:pt>
                <c:pt idx="1196">
                  <c:v>22158.799999999999</c:v>
                </c:pt>
                <c:pt idx="1197">
                  <c:v>22155.1</c:v>
                </c:pt>
                <c:pt idx="1198">
                  <c:v>22153.1</c:v>
                </c:pt>
                <c:pt idx="1199">
                  <c:v>22151.4</c:v>
                </c:pt>
                <c:pt idx="1200">
                  <c:v>22149.599999999999</c:v>
                </c:pt>
                <c:pt idx="1201">
                  <c:v>22148.799999999999</c:v>
                </c:pt>
                <c:pt idx="1202">
                  <c:v>22148.9</c:v>
                </c:pt>
                <c:pt idx="1203">
                  <c:v>22149.7</c:v>
                </c:pt>
                <c:pt idx="1204">
                  <c:v>22152.2</c:v>
                </c:pt>
                <c:pt idx="1205">
                  <c:v>22155.5</c:v>
                </c:pt>
                <c:pt idx="1206">
                  <c:v>22159.1</c:v>
                </c:pt>
                <c:pt idx="1207">
                  <c:v>22162.6</c:v>
                </c:pt>
                <c:pt idx="1208">
                  <c:v>22167.599999999999</c:v>
                </c:pt>
                <c:pt idx="1209">
                  <c:v>22170.3</c:v>
                </c:pt>
                <c:pt idx="1210">
                  <c:v>22179.599999999999</c:v>
                </c:pt>
                <c:pt idx="1211">
                  <c:v>22190.6</c:v>
                </c:pt>
                <c:pt idx="1212">
                  <c:v>22198.7</c:v>
                </c:pt>
                <c:pt idx="1213">
                  <c:v>22207.5</c:v>
                </c:pt>
                <c:pt idx="1214">
                  <c:v>22216.799999999999</c:v>
                </c:pt>
                <c:pt idx="1215">
                  <c:v>22221.599999999999</c:v>
                </c:pt>
                <c:pt idx="1216">
                  <c:v>22226.6</c:v>
                </c:pt>
                <c:pt idx="1217">
                  <c:v>22236.5</c:v>
                </c:pt>
                <c:pt idx="1218">
                  <c:v>22252.1</c:v>
                </c:pt>
                <c:pt idx="1219">
                  <c:v>22257.4</c:v>
                </c:pt>
                <c:pt idx="1220">
                  <c:v>22267.9</c:v>
                </c:pt>
                <c:pt idx="1221">
                  <c:v>22284.1</c:v>
                </c:pt>
                <c:pt idx="1222">
                  <c:v>22289.4</c:v>
                </c:pt>
                <c:pt idx="1223">
                  <c:v>22300</c:v>
                </c:pt>
                <c:pt idx="1224">
                  <c:v>22305.200000000001</c:v>
                </c:pt>
                <c:pt idx="1225">
                  <c:v>22315.599999999999</c:v>
                </c:pt>
                <c:pt idx="1226">
                  <c:v>22325.8</c:v>
                </c:pt>
                <c:pt idx="1227">
                  <c:v>22336.1</c:v>
                </c:pt>
                <c:pt idx="1228">
                  <c:v>22341.1</c:v>
                </c:pt>
                <c:pt idx="1229">
                  <c:v>22351.200000000001</c:v>
                </c:pt>
                <c:pt idx="1230">
                  <c:v>22366</c:v>
                </c:pt>
                <c:pt idx="1231">
                  <c:v>22375.7</c:v>
                </c:pt>
                <c:pt idx="1232">
                  <c:v>22380.6</c:v>
                </c:pt>
                <c:pt idx="1233">
                  <c:v>22385.4</c:v>
                </c:pt>
                <c:pt idx="1234">
                  <c:v>22395.1</c:v>
                </c:pt>
                <c:pt idx="1235">
                  <c:v>22404.7</c:v>
                </c:pt>
                <c:pt idx="1236">
                  <c:v>22409.599999999999</c:v>
                </c:pt>
                <c:pt idx="1237">
                  <c:v>22414.5</c:v>
                </c:pt>
                <c:pt idx="1238">
                  <c:v>22424.400000000001</c:v>
                </c:pt>
                <c:pt idx="1239">
                  <c:v>22434.5</c:v>
                </c:pt>
                <c:pt idx="1240">
                  <c:v>22449.5</c:v>
                </c:pt>
                <c:pt idx="1241">
                  <c:v>22454.7</c:v>
                </c:pt>
                <c:pt idx="1242">
                  <c:v>22465</c:v>
                </c:pt>
                <c:pt idx="1243">
                  <c:v>22475.200000000001</c:v>
                </c:pt>
                <c:pt idx="1244">
                  <c:v>22485.599999999999</c:v>
                </c:pt>
                <c:pt idx="1245">
                  <c:v>22496.1</c:v>
                </c:pt>
                <c:pt idx="1246">
                  <c:v>22501.5</c:v>
                </c:pt>
                <c:pt idx="1247">
                  <c:v>22512.5</c:v>
                </c:pt>
                <c:pt idx="1248">
                  <c:v>22517.9</c:v>
                </c:pt>
                <c:pt idx="1249">
                  <c:v>22528.9</c:v>
                </c:pt>
                <c:pt idx="1250">
                  <c:v>22540</c:v>
                </c:pt>
                <c:pt idx="1251">
                  <c:v>22551.4</c:v>
                </c:pt>
                <c:pt idx="1252">
                  <c:v>22557.1</c:v>
                </c:pt>
                <c:pt idx="1253">
                  <c:v>22568.6</c:v>
                </c:pt>
                <c:pt idx="1254">
                  <c:v>22580</c:v>
                </c:pt>
                <c:pt idx="1255">
                  <c:v>22585.7</c:v>
                </c:pt>
                <c:pt idx="1256">
                  <c:v>22591.3</c:v>
                </c:pt>
                <c:pt idx="1257">
                  <c:v>22602.6</c:v>
                </c:pt>
                <c:pt idx="1258">
                  <c:v>22613.9</c:v>
                </c:pt>
                <c:pt idx="1259">
                  <c:v>22625.200000000001</c:v>
                </c:pt>
                <c:pt idx="1260">
                  <c:v>22636.5</c:v>
                </c:pt>
                <c:pt idx="1261">
                  <c:v>22647.8</c:v>
                </c:pt>
                <c:pt idx="1262">
                  <c:v>22659.1</c:v>
                </c:pt>
                <c:pt idx="1263">
                  <c:v>22664.7</c:v>
                </c:pt>
                <c:pt idx="1264">
                  <c:v>22676</c:v>
                </c:pt>
                <c:pt idx="1265">
                  <c:v>22687.200000000001</c:v>
                </c:pt>
                <c:pt idx="1266">
                  <c:v>22698.5</c:v>
                </c:pt>
                <c:pt idx="1267">
                  <c:v>22709.8</c:v>
                </c:pt>
                <c:pt idx="1268">
                  <c:v>22721.1</c:v>
                </c:pt>
                <c:pt idx="1269">
                  <c:v>22732.6</c:v>
                </c:pt>
                <c:pt idx="1270">
                  <c:v>22738.400000000001</c:v>
                </c:pt>
                <c:pt idx="1271">
                  <c:v>22749.9</c:v>
                </c:pt>
                <c:pt idx="1272">
                  <c:v>22761.5</c:v>
                </c:pt>
                <c:pt idx="1273">
                  <c:v>22773.1</c:v>
                </c:pt>
                <c:pt idx="1274">
                  <c:v>22784.7</c:v>
                </c:pt>
                <c:pt idx="1275">
                  <c:v>22790.6</c:v>
                </c:pt>
                <c:pt idx="1276">
                  <c:v>22796.5</c:v>
                </c:pt>
                <c:pt idx="1277">
                  <c:v>22808.3</c:v>
                </c:pt>
                <c:pt idx="1278">
                  <c:v>22814.2</c:v>
                </c:pt>
                <c:pt idx="1279">
                  <c:v>22826.1</c:v>
                </c:pt>
                <c:pt idx="1280">
                  <c:v>22832.1</c:v>
                </c:pt>
                <c:pt idx="1281">
                  <c:v>22844</c:v>
                </c:pt>
                <c:pt idx="1282">
                  <c:v>22856</c:v>
                </c:pt>
                <c:pt idx="1283">
                  <c:v>22867.9</c:v>
                </c:pt>
                <c:pt idx="1284">
                  <c:v>22873.8</c:v>
                </c:pt>
                <c:pt idx="1285">
                  <c:v>22885.7</c:v>
                </c:pt>
                <c:pt idx="1286">
                  <c:v>22897.5</c:v>
                </c:pt>
                <c:pt idx="1287">
                  <c:v>22909.3</c:v>
                </c:pt>
                <c:pt idx="1288">
                  <c:v>22915.200000000001</c:v>
                </c:pt>
                <c:pt idx="1289">
                  <c:v>22926.6</c:v>
                </c:pt>
                <c:pt idx="1290">
                  <c:v>22932.3</c:v>
                </c:pt>
                <c:pt idx="1291">
                  <c:v>22943.8</c:v>
                </c:pt>
                <c:pt idx="1292">
                  <c:v>22949.5</c:v>
                </c:pt>
                <c:pt idx="1293">
                  <c:v>22960.9</c:v>
                </c:pt>
                <c:pt idx="1294">
                  <c:v>22966.5</c:v>
                </c:pt>
                <c:pt idx="1295">
                  <c:v>22977.8</c:v>
                </c:pt>
                <c:pt idx="1296">
                  <c:v>22994.799999999999</c:v>
                </c:pt>
                <c:pt idx="1297">
                  <c:v>23006</c:v>
                </c:pt>
                <c:pt idx="1298">
                  <c:v>23011.5</c:v>
                </c:pt>
                <c:pt idx="1299">
                  <c:v>23022.7</c:v>
                </c:pt>
                <c:pt idx="1300">
                  <c:v>23028.2</c:v>
                </c:pt>
                <c:pt idx="1301">
                  <c:v>23033.8</c:v>
                </c:pt>
                <c:pt idx="1302">
                  <c:v>23044.9</c:v>
                </c:pt>
                <c:pt idx="1303">
                  <c:v>23056</c:v>
                </c:pt>
                <c:pt idx="1304">
                  <c:v>23061.5</c:v>
                </c:pt>
                <c:pt idx="1305">
                  <c:v>23067.1</c:v>
                </c:pt>
                <c:pt idx="1306">
                  <c:v>23083.8</c:v>
                </c:pt>
                <c:pt idx="1307">
                  <c:v>23095</c:v>
                </c:pt>
                <c:pt idx="1308">
                  <c:v>23100.6</c:v>
                </c:pt>
                <c:pt idx="1309">
                  <c:v>23111.8</c:v>
                </c:pt>
                <c:pt idx="1310">
                  <c:v>23122.9</c:v>
                </c:pt>
                <c:pt idx="1311">
                  <c:v>23128.5</c:v>
                </c:pt>
                <c:pt idx="1312">
                  <c:v>23139.599999999999</c:v>
                </c:pt>
                <c:pt idx="1313">
                  <c:v>23145.1</c:v>
                </c:pt>
                <c:pt idx="1314">
                  <c:v>23150.7</c:v>
                </c:pt>
                <c:pt idx="1315">
                  <c:v>23161.7</c:v>
                </c:pt>
                <c:pt idx="1316">
                  <c:v>23172.6</c:v>
                </c:pt>
                <c:pt idx="1317">
                  <c:v>23183.5</c:v>
                </c:pt>
                <c:pt idx="1318">
                  <c:v>23189</c:v>
                </c:pt>
                <c:pt idx="1319">
                  <c:v>23205.3</c:v>
                </c:pt>
                <c:pt idx="1320">
                  <c:v>23216</c:v>
                </c:pt>
                <c:pt idx="1321">
                  <c:v>23221.3</c:v>
                </c:pt>
                <c:pt idx="1322">
                  <c:v>23232</c:v>
                </c:pt>
                <c:pt idx="1323">
                  <c:v>23242.7</c:v>
                </c:pt>
                <c:pt idx="1324">
                  <c:v>23253.4</c:v>
                </c:pt>
                <c:pt idx="1325">
                  <c:v>23264.1</c:v>
                </c:pt>
                <c:pt idx="1326">
                  <c:v>23269.5</c:v>
                </c:pt>
                <c:pt idx="1327">
                  <c:v>23280.3</c:v>
                </c:pt>
                <c:pt idx="1328">
                  <c:v>23291</c:v>
                </c:pt>
                <c:pt idx="1329">
                  <c:v>23301.8</c:v>
                </c:pt>
                <c:pt idx="1330">
                  <c:v>23312.6</c:v>
                </c:pt>
                <c:pt idx="1331">
                  <c:v>23323.4</c:v>
                </c:pt>
                <c:pt idx="1332">
                  <c:v>23328.799999999999</c:v>
                </c:pt>
                <c:pt idx="1333">
                  <c:v>23334.2</c:v>
                </c:pt>
                <c:pt idx="1334">
                  <c:v>23345</c:v>
                </c:pt>
                <c:pt idx="1335">
                  <c:v>23355.9</c:v>
                </c:pt>
                <c:pt idx="1336">
                  <c:v>23361.3</c:v>
                </c:pt>
                <c:pt idx="1337">
                  <c:v>23366.7</c:v>
                </c:pt>
                <c:pt idx="1338">
                  <c:v>23377.4</c:v>
                </c:pt>
                <c:pt idx="1339">
                  <c:v>23388.2</c:v>
                </c:pt>
                <c:pt idx="1340">
                  <c:v>23399.1</c:v>
                </c:pt>
                <c:pt idx="1341">
                  <c:v>23410</c:v>
                </c:pt>
                <c:pt idx="1342">
                  <c:v>23415.4</c:v>
                </c:pt>
                <c:pt idx="1343">
                  <c:v>23426.2</c:v>
                </c:pt>
                <c:pt idx="1344">
                  <c:v>23437.1</c:v>
                </c:pt>
                <c:pt idx="1345">
                  <c:v>23448.1</c:v>
                </c:pt>
                <c:pt idx="1346">
                  <c:v>23453.5</c:v>
                </c:pt>
                <c:pt idx="1347">
                  <c:v>23464.5</c:v>
                </c:pt>
                <c:pt idx="1348">
                  <c:v>23470</c:v>
                </c:pt>
                <c:pt idx="1349">
                  <c:v>23475.5</c:v>
                </c:pt>
                <c:pt idx="1350">
                  <c:v>23486.5</c:v>
                </c:pt>
                <c:pt idx="1351">
                  <c:v>23503</c:v>
                </c:pt>
                <c:pt idx="1352">
                  <c:v>23514</c:v>
                </c:pt>
                <c:pt idx="1353">
                  <c:v>23519.5</c:v>
                </c:pt>
                <c:pt idx="1354">
                  <c:v>23530.400000000001</c:v>
                </c:pt>
                <c:pt idx="1355">
                  <c:v>23541.3</c:v>
                </c:pt>
                <c:pt idx="1356">
                  <c:v>23552.1</c:v>
                </c:pt>
                <c:pt idx="1357">
                  <c:v>23557.5</c:v>
                </c:pt>
                <c:pt idx="1358">
                  <c:v>23568.3</c:v>
                </c:pt>
                <c:pt idx="1359">
                  <c:v>23573.7</c:v>
                </c:pt>
                <c:pt idx="1360">
                  <c:v>23584.5</c:v>
                </c:pt>
                <c:pt idx="1361">
                  <c:v>23595.200000000001</c:v>
                </c:pt>
                <c:pt idx="1362">
                  <c:v>23605.8</c:v>
                </c:pt>
                <c:pt idx="1363">
                  <c:v>23616.3</c:v>
                </c:pt>
                <c:pt idx="1364">
                  <c:v>23626.9</c:v>
                </c:pt>
                <c:pt idx="1365">
                  <c:v>23637.4</c:v>
                </c:pt>
                <c:pt idx="1366">
                  <c:v>23642.7</c:v>
                </c:pt>
                <c:pt idx="1367">
                  <c:v>23648</c:v>
                </c:pt>
                <c:pt idx="1368">
                  <c:v>23658.5</c:v>
                </c:pt>
                <c:pt idx="1369">
                  <c:v>23669</c:v>
                </c:pt>
                <c:pt idx="1370">
                  <c:v>23679.5</c:v>
                </c:pt>
                <c:pt idx="1371">
                  <c:v>23684.7</c:v>
                </c:pt>
                <c:pt idx="1372">
                  <c:v>23695.1</c:v>
                </c:pt>
                <c:pt idx="1373">
                  <c:v>23700.3</c:v>
                </c:pt>
                <c:pt idx="1374">
                  <c:v>23715.8</c:v>
                </c:pt>
                <c:pt idx="1375">
                  <c:v>23726</c:v>
                </c:pt>
                <c:pt idx="1376">
                  <c:v>23736.3</c:v>
                </c:pt>
                <c:pt idx="1377">
                  <c:v>23746.5</c:v>
                </c:pt>
                <c:pt idx="1378">
                  <c:v>23756.7</c:v>
                </c:pt>
                <c:pt idx="1379">
                  <c:v>23766.9</c:v>
                </c:pt>
                <c:pt idx="1380">
                  <c:v>23777</c:v>
                </c:pt>
                <c:pt idx="1381">
                  <c:v>23787.1</c:v>
                </c:pt>
                <c:pt idx="1382">
                  <c:v>23797.3</c:v>
                </c:pt>
                <c:pt idx="1383">
                  <c:v>23807.5</c:v>
                </c:pt>
                <c:pt idx="1384">
                  <c:v>23822.7</c:v>
                </c:pt>
                <c:pt idx="1385">
                  <c:v>23832.9</c:v>
                </c:pt>
                <c:pt idx="1386">
                  <c:v>23837.9</c:v>
                </c:pt>
                <c:pt idx="1387">
                  <c:v>23848.1</c:v>
                </c:pt>
                <c:pt idx="1388">
                  <c:v>23853.200000000001</c:v>
                </c:pt>
                <c:pt idx="1389">
                  <c:v>23863.4</c:v>
                </c:pt>
                <c:pt idx="1390">
                  <c:v>23868.400000000001</c:v>
                </c:pt>
                <c:pt idx="1391">
                  <c:v>23878.5</c:v>
                </c:pt>
                <c:pt idx="1392">
                  <c:v>23888.6</c:v>
                </c:pt>
                <c:pt idx="1393">
                  <c:v>23898.7</c:v>
                </c:pt>
                <c:pt idx="1394">
                  <c:v>23908.799999999999</c:v>
                </c:pt>
                <c:pt idx="1395">
                  <c:v>23923.9</c:v>
                </c:pt>
                <c:pt idx="1396">
                  <c:v>23933.9</c:v>
                </c:pt>
                <c:pt idx="1397">
                  <c:v>23943.9</c:v>
                </c:pt>
                <c:pt idx="1398">
                  <c:v>23948.9</c:v>
                </c:pt>
                <c:pt idx="1399">
                  <c:v>23953.9</c:v>
                </c:pt>
                <c:pt idx="1400">
                  <c:v>23963.9</c:v>
                </c:pt>
                <c:pt idx="1401">
                  <c:v>23973.8</c:v>
                </c:pt>
                <c:pt idx="1402">
                  <c:v>23983.599999999999</c:v>
                </c:pt>
                <c:pt idx="1403">
                  <c:v>23993.5</c:v>
                </c:pt>
                <c:pt idx="1404">
                  <c:v>24003.4</c:v>
                </c:pt>
                <c:pt idx="1405">
                  <c:v>24013.3</c:v>
                </c:pt>
                <c:pt idx="1406">
                  <c:v>24028.1</c:v>
                </c:pt>
                <c:pt idx="1407">
                  <c:v>24033</c:v>
                </c:pt>
                <c:pt idx="1408">
                  <c:v>24042.7</c:v>
                </c:pt>
                <c:pt idx="1409">
                  <c:v>24052.5</c:v>
                </c:pt>
                <c:pt idx="1410">
                  <c:v>24057.3</c:v>
                </c:pt>
                <c:pt idx="1411">
                  <c:v>24062.2</c:v>
                </c:pt>
                <c:pt idx="1412">
                  <c:v>24071.9</c:v>
                </c:pt>
                <c:pt idx="1413">
                  <c:v>24086.3</c:v>
                </c:pt>
                <c:pt idx="1414">
                  <c:v>24100.7</c:v>
                </c:pt>
                <c:pt idx="1415">
                  <c:v>24110.3</c:v>
                </c:pt>
                <c:pt idx="1416">
                  <c:v>24115.1</c:v>
                </c:pt>
                <c:pt idx="1417">
                  <c:v>24124.7</c:v>
                </c:pt>
                <c:pt idx="1418">
                  <c:v>24134.2</c:v>
                </c:pt>
                <c:pt idx="1419">
                  <c:v>24143.8</c:v>
                </c:pt>
                <c:pt idx="1420">
                  <c:v>24153.4</c:v>
                </c:pt>
                <c:pt idx="1421">
                  <c:v>24162.9</c:v>
                </c:pt>
                <c:pt idx="1422">
                  <c:v>24172.5</c:v>
                </c:pt>
                <c:pt idx="1423">
                  <c:v>24186.799999999999</c:v>
                </c:pt>
                <c:pt idx="1424">
                  <c:v>24201.200000000001</c:v>
                </c:pt>
                <c:pt idx="1425">
                  <c:v>24210.799999999999</c:v>
                </c:pt>
                <c:pt idx="1426">
                  <c:v>24220.400000000001</c:v>
                </c:pt>
                <c:pt idx="1427">
                  <c:v>24230.1</c:v>
                </c:pt>
                <c:pt idx="1428">
                  <c:v>24244.6</c:v>
                </c:pt>
                <c:pt idx="1429">
                  <c:v>24254.2</c:v>
                </c:pt>
                <c:pt idx="1430">
                  <c:v>24263.8</c:v>
                </c:pt>
                <c:pt idx="1431">
                  <c:v>24273.3</c:v>
                </c:pt>
                <c:pt idx="1432">
                  <c:v>24282.9</c:v>
                </c:pt>
                <c:pt idx="1433">
                  <c:v>24297.3</c:v>
                </c:pt>
                <c:pt idx="1434">
                  <c:v>24306.799999999999</c:v>
                </c:pt>
                <c:pt idx="1435">
                  <c:v>24321.200000000001</c:v>
                </c:pt>
                <c:pt idx="1436">
                  <c:v>24335.5</c:v>
                </c:pt>
                <c:pt idx="1437">
                  <c:v>24345.1</c:v>
                </c:pt>
                <c:pt idx="1438">
                  <c:v>24349.9</c:v>
                </c:pt>
                <c:pt idx="1439">
                  <c:v>24364.400000000001</c:v>
                </c:pt>
                <c:pt idx="1440">
                  <c:v>24374</c:v>
                </c:pt>
                <c:pt idx="1441">
                  <c:v>24393.3</c:v>
                </c:pt>
                <c:pt idx="1442">
                  <c:v>24402.799999999999</c:v>
                </c:pt>
                <c:pt idx="1443">
                  <c:v>24412.3</c:v>
                </c:pt>
                <c:pt idx="1444">
                  <c:v>24421.8</c:v>
                </c:pt>
                <c:pt idx="1445">
                  <c:v>24431.3</c:v>
                </c:pt>
                <c:pt idx="1446">
                  <c:v>24440.799999999999</c:v>
                </c:pt>
                <c:pt idx="1447">
                  <c:v>24454.9</c:v>
                </c:pt>
                <c:pt idx="1448">
                  <c:v>24464.5</c:v>
                </c:pt>
                <c:pt idx="1449">
                  <c:v>24478.799999999999</c:v>
                </c:pt>
                <c:pt idx="1450">
                  <c:v>24488.2</c:v>
                </c:pt>
                <c:pt idx="1451">
                  <c:v>24507.200000000001</c:v>
                </c:pt>
                <c:pt idx="1452">
                  <c:v>24516.7</c:v>
                </c:pt>
                <c:pt idx="1453">
                  <c:v>24526.3</c:v>
                </c:pt>
                <c:pt idx="1454">
                  <c:v>24535.8</c:v>
                </c:pt>
                <c:pt idx="1455">
                  <c:v>24545.200000000001</c:v>
                </c:pt>
                <c:pt idx="1456">
                  <c:v>24559.5</c:v>
                </c:pt>
                <c:pt idx="1457">
                  <c:v>24568.9</c:v>
                </c:pt>
                <c:pt idx="1458">
                  <c:v>24583</c:v>
                </c:pt>
                <c:pt idx="1459">
                  <c:v>24597.1</c:v>
                </c:pt>
                <c:pt idx="1460">
                  <c:v>24606.6</c:v>
                </c:pt>
                <c:pt idx="1461">
                  <c:v>24616.1</c:v>
                </c:pt>
                <c:pt idx="1462">
                  <c:v>24625.599999999999</c:v>
                </c:pt>
                <c:pt idx="1463">
                  <c:v>24640</c:v>
                </c:pt>
                <c:pt idx="1464">
                  <c:v>24649.599999999999</c:v>
                </c:pt>
                <c:pt idx="1465">
                  <c:v>24659.1</c:v>
                </c:pt>
                <c:pt idx="1466">
                  <c:v>24668.7</c:v>
                </c:pt>
                <c:pt idx="1467">
                  <c:v>24687.9</c:v>
                </c:pt>
                <c:pt idx="1468">
                  <c:v>24697.599999999999</c:v>
                </c:pt>
                <c:pt idx="1469">
                  <c:v>24707.200000000001</c:v>
                </c:pt>
                <c:pt idx="1470">
                  <c:v>24716.9</c:v>
                </c:pt>
                <c:pt idx="1471">
                  <c:v>24726.7</c:v>
                </c:pt>
                <c:pt idx="1472">
                  <c:v>24741.4</c:v>
                </c:pt>
                <c:pt idx="1473">
                  <c:v>24746.3</c:v>
                </c:pt>
                <c:pt idx="1474">
                  <c:v>24756.1</c:v>
                </c:pt>
                <c:pt idx="1475">
                  <c:v>24765.9</c:v>
                </c:pt>
                <c:pt idx="1476">
                  <c:v>24785.4</c:v>
                </c:pt>
                <c:pt idx="1477">
                  <c:v>24795</c:v>
                </c:pt>
                <c:pt idx="1478">
                  <c:v>24804.6</c:v>
                </c:pt>
                <c:pt idx="1479">
                  <c:v>24814.2</c:v>
                </c:pt>
                <c:pt idx="1480">
                  <c:v>24828.6</c:v>
                </c:pt>
                <c:pt idx="1481">
                  <c:v>24838.1</c:v>
                </c:pt>
                <c:pt idx="1482">
                  <c:v>24847.5</c:v>
                </c:pt>
                <c:pt idx="1483">
                  <c:v>24861.8</c:v>
                </c:pt>
                <c:pt idx="1484">
                  <c:v>24875.9</c:v>
                </c:pt>
                <c:pt idx="1485">
                  <c:v>24889.7</c:v>
                </c:pt>
                <c:pt idx="1486">
                  <c:v>24903.3</c:v>
                </c:pt>
                <c:pt idx="1487">
                  <c:v>24916.9</c:v>
                </c:pt>
                <c:pt idx="1488">
                  <c:v>24925.9</c:v>
                </c:pt>
                <c:pt idx="1489">
                  <c:v>24939.4</c:v>
                </c:pt>
                <c:pt idx="1490">
                  <c:v>24948.2</c:v>
                </c:pt>
                <c:pt idx="1491">
                  <c:v>24952.6</c:v>
                </c:pt>
                <c:pt idx="1492">
                  <c:v>24965.9</c:v>
                </c:pt>
                <c:pt idx="1493">
                  <c:v>24978.9</c:v>
                </c:pt>
                <c:pt idx="1494">
                  <c:v>24991.8</c:v>
                </c:pt>
                <c:pt idx="1495">
                  <c:v>25000.3</c:v>
                </c:pt>
                <c:pt idx="1496">
                  <c:v>25013.200000000001</c:v>
                </c:pt>
                <c:pt idx="1497">
                  <c:v>25021.9</c:v>
                </c:pt>
                <c:pt idx="1498">
                  <c:v>25030.5</c:v>
                </c:pt>
                <c:pt idx="1499">
                  <c:v>25034.9</c:v>
                </c:pt>
                <c:pt idx="1500">
                  <c:v>25043.7</c:v>
                </c:pt>
                <c:pt idx="1501">
                  <c:v>25052.400000000001</c:v>
                </c:pt>
                <c:pt idx="1502">
                  <c:v>25070.3</c:v>
                </c:pt>
                <c:pt idx="1503">
                  <c:v>25079.3</c:v>
                </c:pt>
                <c:pt idx="1504">
                  <c:v>25088.3</c:v>
                </c:pt>
                <c:pt idx="1505">
                  <c:v>25097.3</c:v>
                </c:pt>
                <c:pt idx="1506">
                  <c:v>25106.3</c:v>
                </c:pt>
                <c:pt idx="1507">
                  <c:v>25115.4</c:v>
                </c:pt>
                <c:pt idx="1508">
                  <c:v>25124.5</c:v>
                </c:pt>
                <c:pt idx="1509">
                  <c:v>25133.7</c:v>
                </c:pt>
                <c:pt idx="1510">
                  <c:v>25142.7</c:v>
                </c:pt>
                <c:pt idx="1511">
                  <c:v>25151.8</c:v>
                </c:pt>
                <c:pt idx="1512">
                  <c:v>25160.7</c:v>
                </c:pt>
                <c:pt idx="1513">
                  <c:v>25169.5</c:v>
                </c:pt>
                <c:pt idx="1514">
                  <c:v>25182.7</c:v>
                </c:pt>
                <c:pt idx="1515">
                  <c:v>25191.3</c:v>
                </c:pt>
                <c:pt idx="1516">
                  <c:v>25200</c:v>
                </c:pt>
                <c:pt idx="1517">
                  <c:v>25204.3</c:v>
                </c:pt>
                <c:pt idx="1518">
                  <c:v>25213</c:v>
                </c:pt>
                <c:pt idx="1519">
                  <c:v>25221.8</c:v>
                </c:pt>
                <c:pt idx="1520">
                  <c:v>25226.1</c:v>
                </c:pt>
                <c:pt idx="1521">
                  <c:v>25235</c:v>
                </c:pt>
                <c:pt idx="1522">
                  <c:v>25243.8</c:v>
                </c:pt>
                <c:pt idx="1523">
                  <c:v>25257.200000000001</c:v>
                </c:pt>
                <c:pt idx="1524">
                  <c:v>25266.1</c:v>
                </c:pt>
                <c:pt idx="1525">
                  <c:v>25274.9</c:v>
                </c:pt>
                <c:pt idx="1526">
                  <c:v>25283.8</c:v>
                </c:pt>
                <c:pt idx="1527">
                  <c:v>25292.6</c:v>
                </c:pt>
                <c:pt idx="1528">
                  <c:v>25297</c:v>
                </c:pt>
                <c:pt idx="1529">
                  <c:v>25305.8</c:v>
                </c:pt>
                <c:pt idx="1530">
                  <c:v>25314.5</c:v>
                </c:pt>
                <c:pt idx="1531">
                  <c:v>25319</c:v>
                </c:pt>
                <c:pt idx="1532">
                  <c:v>25327.599999999999</c:v>
                </c:pt>
                <c:pt idx="1533">
                  <c:v>25336.3</c:v>
                </c:pt>
                <c:pt idx="1534">
                  <c:v>25345.1</c:v>
                </c:pt>
                <c:pt idx="1535">
                  <c:v>25358.1</c:v>
                </c:pt>
                <c:pt idx="1536">
                  <c:v>25366.9</c:v>
                </c:pt>
                <c:pt idx="1537">
                  <c:v>25375.8</c:v>
                </c:pt>
                <c:pt idx="1538">
                  <c:v>25380.1</c:v>
                </c:pt>
                <c:pt idx="1539">
                  <c:v>25388.799999999999</c:v>
                </c:pt>
                <c:pt idx="1540">
                  <c:v>25397.5</c:v>
                </c:pt>
                <c:pt idx="1541">
                  <c:v>25406.3</c:v>
                </c:pt>
                <c:pt idx="1542">
                  <c:v>25414.9</c:v>
                </c:pt>
                <c:pt idx="1543">
                  <c:v>25428.2</c:v>
                </c:pt>
                <c:pt idx="1544">
                  <c:v>25437</c:v>
                </c:pt>
                <c:pt idx="1545">
                  <c:v>25445.7</c:v>
                </c:pt>
                <c:pt idx="1546">
                  <c:v>25454.5</c:v>
                </c:pt>
                <c:pt idx="1547">
                  <c:v>25463.3</c:v>
                </c:pt>
                <c:pt idx="1548">
                  <c:v>25472.2</c:v>
                </c:pt>
                <c:pt idx="1549">
                  <c:v>25476.6</c:v>
                </c:pt>
                <c:pt idx="1550">
                  <c:v>25485.5</c:v>
                </c:pt>
                <c:pt idx="1551">
                  <c:v>25494.5</c:v>
                </c:pt>
                <c:pt idx="1552">
                  <c:v>25499</c:v>
                </c:pt>
                <c:pt idx="1553">
                  <c:v>25508</c:v>
                </c:pt>
                <c:pt idx="1554">
                  <c:v>25516.9</c:v>
                </c:pt>
                <c:pt idx="1555">
                  <c:v>25530.3</c:v>
                </c:pt>
                <c:pt idx="1556">
                  <c:v>25539.200000000001</c:v>
                </c:pt>
                <c:pt idx="1557">
                  <c:v>25543.599999999999</c:v>
                </c:pt>
                <c:pt idx="1558">
                  <c:v>25552.400000000001</c:v>
                </c:pt>
                <c:pt idx="1559">
                  <c:v>25561.1</c:v>
                </c:pt>
                <c:pt idx="1560">
                  <c:v>25565.5</c:v>
                </c:pt>
                <c:pt idx="1561">
                  <c:v>25569.9</c:v>
                </c:pt>
                <c:pt idx="1562">
                  <c:v>25578.7</c:v>
                </c:pt>
                <c:pt idx="1563">
                  <c:v>25583.1</c:v>
                </c:pt>
                <c:pt idx="1564">
                  <c:v>25596.5</c:v>
                </c:pt>
                <c:pt idx="1565">
                  <c:v>25605.4</c:v>
                </c:pt>
                <c:pt idx="1566">
                  <c:v>25614.5</c:v>
                </c:pt>
                <c:pt idx="1567">
                  <c:v>25623.4</c:v>
                </c:pt>
                <c:pt idx="1568">
                  <c:v>25632.400000000001</c:v>
                </c:pt>
                <c:pt idx="1569">
                  <c:v>25641.200000000001</c:v>
                </c:pt>
                <c:pt idx="1570">
                  <c:v>25645.599999999999</c:v>
                </c:pt>
                <c:pt idx="1571">
                  <c:v>25650</c:v>
                </c:pt>
                <c:pt idx="1572">
                  <c:v>25658.799999999999</c:v>
                </c:pt>
                <c:pt idx="1573">
                  <c:v>25667.4</c:v>
                </c:pt>
                <c:pt idx="1574">
                  <c:v>25676</c:v>
                </c:pt>
                <c:pt idx="1575">
                  <c:v>25684.6</c:v>
                </c:pt>
                <c:pt idx="1576">
                  <c:v>25697.5</c:v>
                </c:pt>
                <c:pt idx="1577">
                  <c:v>25706</c:v>
                </c:pt>
                <c:pt idx="1578">
                  <c:v>25710.3</c:v>
                </c:pt>
                <c:pt idx="1579">
                  <c:v>25714.6</c:v>
                </c:pt>
                <c:pt idx="1580">
                  <c:v>25723.1</c:v>
                </c:pt>
                <c:pt idx="1581">
                  <c:v>25731.8</c:v>
                </c:pt>
                <c:pt idx="1582">
                  <c:v>25736.1</c:v>
                </c:pt>
                <c:pt idx="1583">
                  <c:v>25744.799999999999</c:v>
                </c:pt>
                <c:pt idx="1584">
                  <c:v>25753.5</c:v>
                </c:pt>
                <c:pt idx="1585">
                  <c:v>25757.8</c:v>
                </c:pt>
                <c:pt idx="1586">
                  <c:v>25766.5</c:v>
                </c:pt>
                <c:pt idx="1587">
                  <c:v>25775.3</c:v>
                </c:pt>
                <c:pt idx="1588">
                  <c:v>25784</c:v>
                </c:pt>
                <c:pt idx="1589">
                  <c:v>25797.1</c:v>
                </c:pt>
                <c:pt idx="1590">
                  <c:v>25801.5</c:v>
                </c:pt>
                <c:pt idx="1591">
                  <c:v>25810.3</c:v>
                </c:pt>
                <c:pt idx="1592">
                  <c:v>25819.200000000001</c:v>
                </c:pt>
                <c:pt idx="1593">
                  <c:v>25828.1</c:v>
                </c:pt>
                <c:pt idx="1594">
                  <c:v>25832.5</c:v>
                </c:pt>
                <c:pt idx="1595">
                  <c:v>25837</c:v>
                </c:pt>
                <c:pt idx="1596">
                  <c:v>25845.9</c:v>
                </c:pt>
                <c:pt idx="1597">
                  <c:v>25854.7</c:v>
                </c:pt>
                <c:pt idx="1598">
                  <c:v>25868.1</c:v>
                </c:pt>
                <c:pt idx="1599">
                  <c:v>25877</c:v>
                </c:pt>
                <c:pt idx="1600">
                  <c:v>25886</c:v>
                </c:pt>
                <c:pt idx="1601">
                  <c:v>25894.9</c:v>
                </c:pt>
                <c:pt idx="1602">
                  <c:v>25903.8</c:v>
                </c:pt>
                <c:pt idx="1603">
                  <c:v>25908.2</c:v>
                </c:pt>
                <c:pt idx="1604">
                  <c:v>25917.1</c:v>
                </c:pt>
                <c:pt idx="1605">
                  <c:v>25921.5</c:v>
                </c:pt>
                <c:pt idx="1606">
                  <c:v>25926</c:v>
                </c:pt>
                <c:pt idx="1607">
                  <c:v>25939.599999999999</c:v>
                </c:pt>
                <c:pt idx="1608">
                  <c:v>25948.6</c:v>
                </c:pt>
                <c:pt idx="1609">
                  <c:v>25957.599999999999</c:v>
                </c:pt>
                <c:pt idx="1610">
                  <c:v>25962.2</c:v>
                </c:pt>
                <c:pt idx="1611">
                  <c:v>25971.3</c:v>
                </c:pt>
                <c:pt idx="1612">
                  <c:v>25980.3</c:v>
                </c:pt>
                <c:pt idx="1613">
                  <c:v>25984.9</c:v>
                </c:pt>
                <c:pt idx="1614">
                  <c:v>25993.9</c:v>
                </c:pt>
                <c:pt idx="1615">
                  <c:v>26003</c:v>
                </c:pt>
                <c:pt idx="1616">
                  <c:v>26012</c:v>
                </c:pt>
                <c:pt idx="1617">
                  <c:v>26016.5</c:v>
                </c:pt>
                <c:pt idx="1618">
                  <c:v>26020.9</c:v>
                </c:pt>
                <c:pt idx="1619">
                  <c:v>26034.3</c:v>
                </c:pt>
                <c:pt idx="1620">
                  <c:v>26043.200000000001</c:v>
                </c:pt>
                <c:pt idx="1621">
                  <c:v>26052</c:v>
                </c:pt>
                <c:pt idx="1622">
                  <c:v>26056.5</c:v>
                </c:pt>
                <c:pt idx="1623">
                  <c:v>26065.3</c:v>
                </c:pt>
                <c:pt idx="1624">
                  <c:v>26069.7</c:v>
                </c:pt>
                <c:pt idx="1625">
                  <c:v>26078.5</c:v>
                </c:pt>
                <c:pt idx="1626">
                  <c:v>26082.9</c:v>
                </c:pt>
                <c:pt idx="1627">
                  <c:v>26091.599999999999</c:v>
                </c:pt>
                <c:pt idx="1628">
                  <c:v>26095.9</c:v>
                </c:pt>
                <c:pt idx="1629">
                  <c:v>26104.6</c:v>
                </c:pt>
                <c:pt idx="1630">
                  <c:v>26113.200000000001</c:v>
                </c:pt>
                <c:pt idx="1631">
                  <c:v>26121.8</c:v>
                </c:pt>
                <c:pt idx="1632">
                  <c:v>26126.1</c:v>
                </c:pt>
                <c:pt idx="1633">
                  <c:v>26134.6</c:v>
                </c:pt>
                <c:pt idx="1634">
                  <c:v>26143</c:v>
                </c:pt>
                <c:pt idx="1635">
                  <c:v>26151.4</c:v>
                </c:pt>
                <c:pt idx="1636">
                  <c:v>26159.8</c:v>
                </c:pt>
                <c:pt idx="1637">
                  <c:v>26164.1</c:v>
                </c:pt>
                <c:pt idx="1638">
                  <c:v>26172.5</c:v>
                </c:pt>
                <c:pt idx="1639">
                  <c:v>26176.7</c:v>
                </c:pt>
                <c:pt idx="1640">
                  <c:v>26185.1</c:v>
                </c:pt>
                <c:pt idx="1641">
                  <c:v>26193.4</c:v>
                </c:pt>
                <c:pt idx="1642">
                  <c:v>26201.8</c:v>
                </c:pt>
                <c:pt idx="1643">
                  <c:v>26214.400000000001</c:v>
                </c:pt>
                <c:pt idx="1644">
                  <c:v>26218.6</c:v>
                </c:pt>
                <c:pt idx="1645">
                  <c:v>26222.799999999999</c:v>
                </c:pt>
                <c:pt idx="1646">
                  <c:v>26231.200000000001</c:v>
                </c:pt>
                <c:pt idx="1647">
                  <c:v>26239.7</c:v>
                </c:pt>
                <c:pt idx="1648">
                  <c:v>26248.3</c:v>
                </c:pt>
                <c:pt idx="1649">
                  <c:v>26256.799999999999</c:v>
                </c:pt>
                <c:pt idx="1650">
                  <c:v>26261.1</c:v>
                </c:pt>
                <c:pt idx="1651">
                  <c:v>26269.8</c:v>
                </c:pt>
                <c:pt idx="1652">
                  <c:v>26282.799999999999</c:v>
                </c:pt>
                <c:pt idx="1653">
                  <c:v>26287.1</c:v>
                </c:pt>
                <c:pt idx="1654">
                  <c:v>26295.8</c:v>
                </c:pt>
                <c:pt idx="1655">
                  <c:v>26304.400000000001</c:v>
                </c:pt>
                <c:pt idx="1656">
                  <c:v>26313.1</c:v>
                </c:pt>
                <c:pt idx="1657">
                  <c:v>26321.8</c:v>
                </c:pt>
                <c:pt idx="1658">
                  <c:v>26330.5</c:v>
                </c:pt>
                <c:pt idx="1659">
                  <c:v>26339.200000000001</c:v>
                </c:pt>
                <c:pt idx="1660">
                  <c:v>26347.9</c:v>
                </c:pt>
                <c:pt idx="1661">
                  <c:v>26352.3</c:v>
                </c:pt>
                <c:pt idx="1662">
                  <c:v>26360.9</c:v>
                </c:pt>
                <c:pt idx="1663">
                  <c:v>26369.599999999999</c:v>
                </c:pt>
                <c:pt idx="1664">
                  <c:v>26378.3</c:v>
                </c:pt>
                <c:pt idx="1665">
                  <c:v>26386.9</c:v>
                </c:pt>
                <c:pt idx="1666">
                  <c:v>26395.5</c:v>
                </c:pt>
                <c:pt idx="1667">
                  <c:v>26404</c:v>
                </c:pt>
                <c:pt idx="1668">
                  <c:v>26408.2</c:v>
                </c:pt>
                <c:pt idx="1669">
                  <c:v>26416.6</c:v>
                </c:pt>
                <c:pt idx="1670">
                  <c:v>26420.7</c:v>
                </c:pt>
                <c:pt idx="1671">
                  <c:v>26429</c:v>
                </c:pt>
                <c:pt idx="1672">
                  <c:v>26437.200000000001</c:v>
                </c:pt>
                <c:pt idx="1673">
                  <c:v>26445.4</c:v>
                </c:pt>
                <c:pt idx="1674">
                  <c:v>26453.5</c:v>
                </c:pt>
                <c:pt idx="1675">
                  <c:v>26457.5</c:v>
                </c:pt>
                <c:pt idx="1676">
                  <c:v>26465.5</c:v>
                </c:pt>
                <c:pt idx="1677">
                  <c:v>26473.3</c:v>
                </c:pt>
                <c:pt idx="1678">
                  <c:v>26481.1</c:v>
                </c:pt>
                <c:pt idx="1679">
                  <c:v>26488.799999999999</c:v>
                </c:pt>
                <c:pt idx="1680">
                  <c:v>26496.2</c:v>
                </c:pt>
                <c:pt idx="1681">
                  <c:v>26503.5</c:v>
                </c:pt>
                <c:pt idx="1682">
                  <c:v>26510.7</c:v>
                </c:pt>
                <c:pt idx="1683">
                  <c:v>26514.3</c:v>
                </c:pt>
                <c:pt idx="1684">
                  <c:v>26525.3</c:v>
                </c:pt>
                <c:pt idx="1685">
                  <c:v>26529.1</c:v>
                </c:pt>
                <c:pt idx="1686">
                  <c:v>26536.7</c:v>
                </c:pt>
                <c:pt idx="1687">
                  <c:v>26544.2</c:v>
                </c:pt>
                <c:pt idx="1688">
                  <c:v>26551.200000000001</c:v>
                </c:pt>
                <c:pt idx="1689">
                  <c:v>26557.7</c:v>
                </c:pt>
                <c:pt idx="1690">
                  <c:v>26563.7</c:v>
                </c:pt>
                <c:pt idx="1691">
                  <c:v>26566.7</c:v>
                </c:pt>
                <c:pt idx="1692">
                  <c:v>26572.7</c:v>
                </c:pt>
                <c:pt idx="1693">
                  <c:v>26578.9</c:v>
                </c:pt>
                <c:pt idx="1694">
                  <c:v>26585.4</c:v>
                </c:pt>
                <c:pt idx="1695">
                  <c:v>26591.8</c:v>
                </c:pt>
                <c:pt idx="1696">
                  <c:v>26597.599999999999</c:v>
                </c:pt>
                <c:pt idx="1697">
                  <c:v>26600.3</c:v>
                </c:pt>
                <c:pt idx="1698">
                  <c:v>26602.799999999999</c:v>
                </c:pt>
                <c:pt idx="1699">
                  <c:v>26607.5</c:v>
                </c:pt>
                <c:pt idx="1700">
                  <c:v>26609.7</c:v>
                </c:pt>
                <c:pt idx="1701">
                  <c:v>26611.9</c:v>
                </c:pt>
                <c:pt idx="1702">
                  <c:v>26615.9</c:v>
                </c:pt>
                <c:pt idx="1703">
                  <c:v>26619.5</c:v>
                </c:pt>
                <c:pt idx="1704">
                  <c:v>26624.6</c:v>
                </c:pt>
                <c:pt idx="1705">
                  <c:v>26626.3</c:v>
                </c:pt>
                <c:pt idx="1706">
                  <c:v>26630</c:v>
                </c:pt>
                <c:pt idx="1707">
                  <c:v>26633.4</c:v>
                </c:pt>
                <c:pt idx="1708">
                  <c:v>26635.9</c:v>
                </c:pt>
                <c:pt idx="1709">
                  <c:v>26637</c:v>
                </c:pt>
                <c:pt idx="1710">
                  <c:v>26638</c:v>
                </c:pt>
                <c:pt idx="1711">
                  <c:v>26639</c:v>
                </c:pt>
                <c:pt idx="1712">
                  <c:v>26640.3</c:v>
                </c:pt>
                <c:pt idx="1713">
                  <c:v>26640.7</c:v>
                </c:pt>
                <c:pt idx="1714">
                  <c:v>26640.9</c:v>
                </c:pt>
                <c:pt idx="1715">
                  <c:v>26641</c:v>
                </c:pt>
                <c:pt idx="1716">
                  <c:v>26641.1</c:v>
                </c:pt>
                <c:pt idx="1717">
                  <c:v>26640.2</c:v>
                </c:pt>
                <c:pt idx="1718">
                  <c:v>26639.3</c:v>
                </c:pt>
                <c:pt idx="1719">
                  <c:v>26637.7</c:v>
                </c:pt>
                <c:pt idx="1720">
                  <c:v>26635.9</c:v>
                </c:pt>
                <c:pt idx="1721">
                  <c:v>26633.8</c:v>
                </c:pt>
                <c:pt idx="1722">
                  <c:v>26632.7</c:v>
                </c:pt>
                <c:pt idx="1723">
                  <c:v>26631.5</c:v>
                </c:pt>
                <c:pt idx="1724">
                  <c:v>26628.799999999999</c:v>
                </c:pt>
                <c:pt idx="1725">
                  <c:v>26625.599999999999</c:v>
                </c:pt>
                <c:pt idx="1726">
                  <c:v>26623.8</c:v>
                </c:pt>
                <c:pt idx="1727">
                  <c:v>26620.2</c:v>
                </c:pt>
                <c:pt idx="1728">
                  <c:v>26616.400000000001</c:v>
                </c:pt>
                <c:pt idx="1729">
                  <c:v>26612.5</c:v>
                </c:pt>
                <c:pt idx="1730">
                  <c:v>26610.5</c:v>
                </c:pt>
                <c:pt idx="1731">
                  <c:v>26606.6</c:v>
                </c:pt>
                <c:pt idx="1732">
                  <c:v>26604.799999999999</c:v>
                </c:pt>
                <c:pt idx="1733">
                  <c:v>26601.5</c:v>
                </c:pt>
                <c:pt idx="1734">
                  <c:v>26598.5</c:v>
                </c:pt>
                <c:pt idx="1735">
                  <c:v>26595.599999999999</c:v>
                </c:pt>
                <c:pt idx="1736">
                  <c:v>26592.9</c:v>
                </c:pt>
                <c:pt idx="1737">
                  <c:v>26590.1</c:v>
                </c:pt>
                <c:pt idx="1738">
                  <c:v>26588.5</c:v>
                </c:pt>
                <c:pt idx="1739">
                  <c:v>26585.7</c:v>
                </c:pt>
                <c:pt idx="1740">
                  <c:v>26585</c:v>
                </c:pt>
                <c:pt idx="1741">
                  <c:v>26584.2</c:v>
                </c:pt>
                <c:pt idx="1742">
                  <c:v>26584.1</c:v>
                </c:pt>
                <c:pt idx="1743">
                  <c:v>26584.1</c:v>
                </c:pt>
                <c:pt idx="1744">
                  <c:v>26584.5</c:v>
                </c:pt>
                <c:pt idx="1745">
                  <c:v>26585</c:v>
                </c:pt>
                <c:pt idx="1746">
                  <c:v>26585.9</c:v>
                </c:pt>
                <c:pt idx="1747">
                  <c:v>26587.9</c:v>
                </c:pt>
                <c:pt idx="1748">
                  <c:v>26589.9</c:v>
                </c:pt>
                <c:pt idx="1749">
                  <c:v>26594.2</c:v>
                </c:pt>
                <c:pt idx="1750">
                  <c:v>26595.8</c:v>
                </c:pt>
                <c:pt idx="1751">
                  <c:v>26599.599999999999</c:v>
                </c:pt>
                <c:pt idx="1752">
                  <c:v>26604.2</c:v>
                </c:pt>
                <c:pt idx="1753">
                  <c:v>26606.9</c:v>
                </c:pt>
                <c:pt idx="1754">
                  <c:v>26609.8</c:v>
                </c:pt>
                <c:pt idx="1755">
                  <c:v>26614.9</c:v>
                </c:pt>
                <c:pt idx="1756">
                  <c:v>26620.5</c:v>
                </c:pt>
                <c:pt idx="1757">
                  <c:v>26623.5</c:v>
                </c:pt>
                <c:pt idx="1758">
                  <c:v>26626.5</c:v>
                </c:pt>
                <c:pt idx="1759">
                  <c:v>26633</c:v>
                </c:pt>
                <c:pt idx="1760">
                  <c:v>26639.9</c:v>
                </c:pt>
                <c:pt idx="1761">
                  <c:v>26647.1</c:v>
                </c:pt>
                <c:pt idx="1762">
                  <c:v>26654.2</c:v>
                </c:pt>
                <c:pt idx="1763">
                  <c:v>26661.5</c:v>
                </c:pt>
                <c:pt idx="1764">
                  <c:v>26665.3</c:v>
                </c:pt>
                <c:pt idx="1765">
                  <c:v>26672.7</c:v>
                </c:pt>
                <c:pt idx="1766">
                  <c:v>26676.5</c:v>
                </c:pt>
                <c:pt idx="1767">
                  <c:v>26680.3</c:v>
                </c:pt>
                <c:pt idx="1768">
                  <c:v>26687.9</c:v>
                </c:pt>
                <c:pt idx="1769">
                  <c:v>26695.599999999999</c:v>
                </c:pt>
                <c:pt idx="1770">
                  <c:v>26699.5</c:v>
                </c:pt>
                <c:pt idx="1771">
                  <c:v>26707.3</c:v>
                </c:pt>
                <c:pt idx="1772">
                  <c:v>26715.1</c:v>
                </c:pt>
                <c:pt idx="1773">
                  <c:v>26722.7</c:v>
                </c:pt>
                <c:pt idx="1774">
                  <c:v>26726.6</c:v>
                </c:pt>
                <c:pt idx="1775">
                  <c:v>26734.3</c:v>
                </c:pt>
                <c:pt idx="1776">
                  <c:v>26742</c:v>
                </c:pt>
                <c:pt idx="1777">
                  <c:v>26745.9</c:v>
                </c:pt>
                <c:pt idx="1778">
                  <c:v>26749.7</c:v>
                </c:pt>
                <c:pt idx="1779">
                  <c:v>26757.4</c:v>
                </c:pt>
                <c:pt idx="1780">
                  <c:v>26761.200000000001</c:v>
                </c:pt>
                <c:pt idx="1781">
                  <c:v>26765</c:v>
                </c:pt>
                <c:pt idx="1782">
                  <c:v>26772.7</c:v>
                </c:pt>
                <c:pt idx="1783">
                  <c:v>26780.2</c:v>
                </c:pt>
                <c:pt idx="1784">
                  <c:v>26787.599999999999</c:v>
                </c:pt>
                <c:pt idx="1785">
                  <c:v>26791.3</c:v>
                </c:pt>
                <c:pt idx="1786">
                  <c:v>26798.799999999999</c:v>
                </c:pt>
                <c:pt idx="1787">
                  <c:v>26806.400000000001</c:v>
                </c:pt>
                <c:pt idx="1788">
                  <c:v>26813.8</c:v>
                </c:pt>
                <c:pt idx="1789">
                  <c:v>26821.3</c:v>
                </c:pt>
                <c:pt idx="1790">
                  <c:v>26825</c:v>
                </c:pt>
                <c:pt idx="1791">
                  <c:v>26828.7</c:v>
                </c:pt>
                <c:pt idx="1792">
                  <c:v>26836.1</c:v>
                </c:pt>
                <c:pt idx="1793">
                  <c:v>26843.599999999999</c:v>
                </c:pt>
                <c:pt idx="1794">
                  <c:v>26847.3</c:v>
                </c:pt>
                <c:pt idx="1795">
                  <c:v>26854.7</c:v>
                </c:pt>
                <c:pt idx="1796">
                  <c:v>26865.8</c:v>
                </c:pt>
                <c:pt idx="1797">
                  <c:v>26869.599999999999</c:v>
                </c:pt>
                <c:pt idx="1798">
                  <c:v>26873.3</c:v>
                </c:pt>
                <c:pt idx="1799">
                  <c:v>26880.9</c:v>
                </c:pt>
                <c:pt idx="1800">
                  <c:v>26888.400000000001</c:v>
                </c:pt>
                <c:pt idx="1801">
                  <c:v>26892.2</c:v>
                </c:pt>
                <c:pt idx="1802">
                  <c:v>26896</c:v>
                </c:pt>
                <c:pt idx="1803">
                  <c:v>26903.7</c:v>
                </c:pt>
                <c:pt idx="1804">
                  <c:v>26907.5</c:v>
                </c:pt>
                <c:pt idx="1805">
                  <c:v>26911.4</c:v>
                </c:pt>
                <c:pt idx="1806">
                  <c:v>26923</c:v>
                </c:pt>
                <c:pt idx="1807">
                  <c:v>26930.9</c:v>
                </c:pt>
                <c:pt idx="1808">
                  <c:v>26938.9</c:v>
                </c:pt>
                <c:pt idx="1809">
                  <c:v>26942.9</c:v>
                </c:pt>
                <c:pt idx="1810">
                  <c:v>26951</c:v>
                </c:pt>
                <c:pt idx="1811">
                  <c:v>26959.200000000001</c:v>
                </c:pt>
                <c:pt idx="1812">
                  <c:v>26963.200000000001</c:v>
                </c:pt>
                <c:pt idx="1813">
                  <c:v>26967.200000000001</c:v>
                </c:pt>
                <c:pt idx="1814">
                  <c:v>26975.5</c:v>
                </c:pt>
                <c:pt idx="1815">
                  <c:v>26983.9</c:v>
                </c:pt>
                <c:pt idx="1816">
                  <c:v>26992.3</c:v>
                </c:pt>
                <c:pt idx="1817">
                  <c:v>27000.799999999999</c:v>
                </c:pt>
                <c:pt idx="1818">
                  <c:v>27005.1</c:v>
                </c:pt>
                <c:pt idx="1819">
                  <c:v>27013.9</c:v>
                </c:pt>
                <c:pt idx="1820">
                  <c:v>27022.7</c:v>
                </c:pt>
                <c:pt idx="1821">
                  <c:v>27031.5</c:v>
                </c:pt>
                <c:pt idx="1822">
                  <c:v>27040.400000000001</c:v>
                </c:pt>
                <c:pt idx="1823">
                  <c:v>27044.9</c:v>
                </c:pt>
                <c:pt idx="1824">
                  <c:v>27053.7</c:v>
                </c:pt>
                <c:pt idx="1825">
                  <c:v>27058.2</c:v>
                </c:pt>
                <c:pt idx="1826">
                  <c:v>27062.6</c:v>
                </c:pt>
                <c:pt idx="1827">
                  <c:v>27071.4</c:v>
                </c:pt>
                <c:pt idx="1828">
                  <c:v>27080.3</c:v>
                </c:pt>
                <c:pt idx="1829">
                  <c:v>27089.200000000001</c:v>
                </c:pt>
                <c:pt idx="1830">
                  <c:v>27098.1</c:v>
                </c:pt>
                <c:pt idx="1831">
                  <c:v>27106.9</c:v>
                </c:pt>
                <c:pt idx="1832">
                  <c:v>27115.8</c:v>
                </c:pt>
                <c:pt idx="1833">
                  <c:v>27124.7</c:v>
                </c:pt>
                <c:pt idx="1834">
                  <c:v>27129.1</c:v>
                </c:pt>
                <c:pt idx="1835">
                  <c:v>27137.9</c:v>
                </c:pt>
                <c:pt idx="1836">
                  <c:v>27142.3</c:v>
                </c:pt>
                <c:pt idx="1837">
                  <c:v>27151</c:v>
                </c:pt>
                <c:pt idx="1838">
                  <c:v>27155.3</c:v>
                </c:pt>
                <c:pt idx="1839">
                  <c:v>27168.5</c:v>
                </c:pt>
                <c:pt idx="1840">
                  <c:v>27172.799999999999</c:v>
                </c:pt>
                <c:pt idx="1841">
                  <c:v>27181.3</c:v>
                </c:pt>
                <c:pt idx="1842">
                  <c:v>27189.8</c:v>
                </c:pt>
                <c:pt idx="1843">
                  <c:v>27194.1</c:v>
                </c:pt>
                <c:pt idx="1844">
                  <c:v>27198.400000000001</c:v>
                </c:pt>
                <c:pt idx="1845">
                  <c:v>27206.9</c:v>
                </c:pt>
                <c:pt idx="1846">
                  <c:v>27211.200000000001</c:v>
                </c:pt>
                <c:pt idx="1847">
                  <c:v>27219.599999999999</c:v>
                </c:pt>
                <c:pt idx="1848">
                  <c:v>27223.8</c:v>
                </c:pt>
                <c:pt idx="1849">
                  <c:v>27228.1</c:v>
                </c:pt>
                <c:pt idx="1850">
                  <c:v>27236.7</c:v>
                </c:pt>
                <c:pt idx="1851">
                  <c:v>27245.1</c:v>
                </c:pt>
                <c:pt idx="1852">
                  <c:v>27249.3</c:v>
                </c:pt>
                <c:pt idx="1853">
                  <c:v>27257.9</c:v>
                </c:pt>
                <c:pt idx="1854">
                  <c:v>27266.400000000001</c:v>
                </c:pt>
                <c:pt idx="1855">
                  <c:v>27274.799999999999</c:v>
                </c:pt>
                <c:pt idx="1856">
                  <c:v>27279.1</c:v>
                </c:pt>
                <c:pt idx="1857">
                  <c:v>27287.8</c:v>
                </c:pt>
                <c:pt idx="1858">
                  <c:v>27292.1</c:v>
                </c:pt>
                <c:pt idx="1859">
                  <c:v>27296.3</c:v>
                </c:pt>
                <c:pt idx="1860">
                  <c:v>27305</c:v>
                </c:pt>
                <c:pt idx="1861">
                  <c:v>27309.3</c:v>
                </c:pt>
                <c:pt idx="1862">
                  <c:v>27317.9</c:v>
                </c:pt>
                <c:pt idx="1863">
                  <c:v>27322.2</c:v>
                </c:pt>
                <c:pt idx="1864">
                  <c:v>27330.799999999999</c:v>
                </c:pt>
                <c:pt idx="1865">
                  <c:v>27339.5</c:v>
                </c:pt>
                <c:pt idx="1866">
                  <c:v>27348.2</c:v>
                </c:pt>
                <c:pt idx="1867">
                  <c:v>27357.1</c:v>
                </c:pt>
                <c:pt idx="1868">
                  <c:v>27361.5</c:v>
                </c:pt>
                <c:pt idx="1869">
                  <c:v>27366</c:v>
                </c:pt>
                <c:pt idx="1870">
                  <c:v>27374.9</c:v>
                </c:pt>
                <c:pt idx="1871">
                  <c:v>27383.8</c:v>
                </c:pt>
                <c:pt idx="1872">
                  <c:v>27392.799999999999</c:v>
                </c:pt>
                <c:pt idx="1873">
                  <c:v>27401.8</c:v>
                </c:pt>
                <c:pt idx="1874">
                  <c:v>27410.799999999999</c:v>
                </c:pt>
                <c:pt idx="1875">
                  <c:v>27419.8</c:v>
                </c:pt>
                <c:pt idx="1876">
                  <c:v>27433.5</c:v>
                </c:pt>
                <c:pt idx="1877">
                  <c:v>27438</c:v>
                </c:pt>
                <c:pt idx="1878">
                  <c:v>27442.6</c:v>
                </c:pt>
                <c:pt idx="1879">
                  <c:v>27451.9</c:v>
                </c:pt>
                <c:pt idx="1880">
                  <c:v>27461.1</c:v>
                </c:pt>
                <c:pt idx="1881">
                  <c:v>27470.400000000001</c:v>
                </c:pt>
                <c:pt idx="1882">
                  <c:v>27479.7</c:v>
                </c:pt>
                <c:pt idx="1883">
                  <c:v>27484.400000000001</c:v>
                </c:pt>
                <c:pt idx="1884">
                  <c:v>27493.7</c:v>
                </c:pt>
                <c:pt idx="1885">
                  <c:v>27502.9</c:v>
                </c:pt>
                <c:pt idx="1886">
                  <c:v>27512.2</c:v>
                </c:pt>
                <c:pt idx="1887">
                  <c:v>27516.9</c:v>
                </c:pt>
                <c:pt idx="1888">
                  <c:v>27526.2</c:v>
                </c:pt>
                <c:pt idx="1889">
                  <c:v>27535.5</c:v>
                </c:pt>
                <c:pt idx="1890">
                  <c:v>27540.2</c:v>
                </c:pt>
                <c:pt idx="1891">
                  <c:v>27549.4</c:v>
                </c:pt>
                <c:pt idx="1892">
                  <c:v>27558.6</c:v>
                </c:pt>
                <c:pt idx="1893">
                  <c:v>27567.8</c:v>
                </c:pt>
                <c:pt idx="1894">
                  <c:v>27572.400000000001</c:v>
                </c:pt>
                <c:pt idx="1895">
                  <c:v>27577</c:v>
                </c:pt>
                <c:pt idx="1896">
                  <c:v>27586.1</c:v>
                </c:pt>
                <c:pt idx="1897">
                  <c:v>27595.200000000001</c:v>
                </c:pt>
                <c:pt idx="1898">
                  <c:v>27604.2</c:v>
                </c:pt>
                <c:pt idx="1899">
                  <c:v>27608.799999999999</c:v>
                </c:pt>
                <c:pt idx="1900">
                  <c:v>27617.8</c:v>
                </c:pt>
                <c:pt idx="1901">
                  <c:v>27626.9</c:v>
                </c:pt>
                <c:pt idx="1902">
                  <c:v>27635.9</c:v>
                </c:pt>
                <c:pt idx="1903">
                  <c:v>27645</c:v>
                </c:pt>
                <c:pt idx="1904">
                  <c:v>27654</c:v>
                </c:pt>
                <c:pt idx="1905">
                  <c:v>27658.5</c:v>
                </c:pt>
                <c:pt idx="1906">
                  <c:v>27662.9</c:v>
                </c:pt>
                <c:pt idx="1907">
                  <c:v>27671.9</c:v>
                </c:pt>
                <c:pt idx="1908">
                  <c:v>27685.4</c:v>
                </c:pt>
                <c:pt idx="1909">
                  <c:v>27689.9</c:v>
                </c:pt>
                <c:pt idx="1910">
                  <c:v>27698.799999999999</c:v>
                </c:pt>
                <c:pt idx="1911">
                  <c:v>27703.3</c:v>
                </c:pt>
                <c:pt idx="1912">
                  <c:v>27712.2</c:v>
                </c:pt>
                <c:pt idx="1913">
                  <c:v>27716.7</c:v>
                </c:pt>
                <c:pt idx="1914">
                  <c:v>27721.200000000001</c:v>
                </c:pt>
                <c:pt idx="1915">
                  <c:v>27730.1</c:v>
                </c:pt>
                <c:pt idx="1916">
                  <c:v>27739</c:v>
                </c:pt>
                <c:pt idx="1917">
                  <c:v>27743.4</c:v>
                </c:pt>
                <c:pt idx="1918">
                  <c:v>27747.8</c:v>
                </c:pt>
                <c:pt idx="1919">
                  <c:v>27756.799999999999</c:v>
                </c:pt>
                <c:pt idx="1920">
                  <c:v>27765.7</c:v>
                </c:pt>
                <c:pt idx="1921">
                  <c:v>27774.5</c:v>
                </c:pt>
                <c:pt idx="1922">
                  <c:v>27778.9</c:v>
                </c:pt>
                <c:pt idx="1923">
                  <c:v>27787.7</c:v>
                </c:pt>
                <c:pt idx="1924">
                  <c:v>27796.400000000001</c:v>
                </c:pt>
                <c:pt idx="1925">
                  <c:v>27805.200000000001</c:v>
                </c:pt>
                <c:pt idx="1926">
                  <c:v>27814</c:v>
                </c:pt>
                <c:pt idx="1927">
                  <c:v>27822.7</c:v>
                </c:pt>
                <c:pt idx="1928">
                  <c:v>27831.4</c:v>
                </c:pt>
                <c:pt idx="1929">
                  <c:v>27840.1</c:v>
                </c:pt>
                <c:pt idx="1930">
                  <c:v>27844.5</c:v>
                </c:pt>
                <c:pt idx="1931">
                  <c:v>27853.200000000001</c:v>
                </c:pt>
                <c:pt idx="1932">
                  <c:v>27861.9</c:v>
                </c:pt>
                <c:pt idx="1933">
                  <c:v>27866.3</c:v>
                </c:pt>
                <c:pt idx="1934">
                  <c:v>27874.9</c:v>
                </c:pt>
                <c:pt idx="1935">
                  <c:v>27879.3</c:v>
                </c:pt>
                <c:pt idx="1936">
                  <c:v>27888.1</c:v>
                </c:pt>
                <c:pt idx="1937">
                  <c:v>27896.7</c:v>
                </c:pt>
                <c:pt idx="1938">
                  <c:v>27905.4</c:v>
                </c:pt>
                <c:pt idx="1939">
                  <c:v>27909.7</c:v>
                </c:pt>
                <c:pt idx="1940">
                  <c:v>27918.400000000001</c:v>
                </c:pt>
                <c:pt idx="1941">
                  <c:v>27927.1</c:v>
                </c:pt>
                <c:pt idx="1942">
                  <c:v>27935.7</c:v>
                </c:pt>
                <c:pt idx="1943">
                  <c:v>27944.3</c:v>
                </c:pt>
                <c:pt idx="1944">
                  <c:v>27952.9</c:v>
                </c:pt>
                <c:pt idx="1945">
                  <c:v>27957.200000000001</c:v>
                </c:pt>
                <c:pt idx="1946">
                  <c:v>27961.5</c:v>
                </c:pt>
                <c:pt idx="1947">
                  <c:v>27970</c:v>
                </c:pt>
                <c:pt idx="1948">
                  <c:v>27974.3</c:v>
                </c:pt>
                <c:pt idx="1949">
                  <c:v>27978.6</c:v>
                </c:pt>
                <c:pt idx="1950">
                  <c:v>27987.1</c:v>
                </c:pt>
                <c:pt idx="1951">
                  <c:v>27995.7</c:v>
                </c:pt>
                <c:pt idx="1952">
                  <c:v>28004.1</c:v>
                </c:pt>
                <c:pt idx="1953">
                  <c:v>28008.3</c:v>
                </c:pt>
                <c:pt idx="1954">
                  <c:v>28016.799999999999</c:v>
                </c:pt>
                <c:pt idx="1955">
                  <c:v>28025.200000000001</c:v>
                </c:pt>
                <c:pt idx="1956">
                  <c:v>28033.7</c:v>
                </c:pt>
                <c:pt idx="1957">
                  <c:v>28037.9</c:v>
                </c:pt>
                <c:pt idx="1958">
                  <c:v>28042.1</c:v>
                </c:pt>
                <c:pt idx="1959">
                  <c:v>28050.5</c:v>
                </c:pt>
                <c:pt idx="1960">
                  <c:v>28054.7</c:v>
                </c:pt>
                <c:pt idx="1961">
                  <c:v>28058.9</c:v>
                </c:pt>
                <c:pt idx="1962">
                  <c:v>28067.1</c:v>
                </c:pt>
                <c:pt idx="1963">
                  <c:v>28075.3</c:v>
                </c:pt>
                <c:pt idx="1964">
                  <c:v>28083.3</c:v>
                </c:pt>
                <c:pt idx="1965">
                  <c:v>28087.4</c:v>
                </c:pt>
                <c:pt idx="1966">
                  <c:v>28095.5</c:v>
                </c:pt>
                <c:pt idx="1967">
                  <c:v>28103.5</c:v>
                </c:pt>
                <c:pt idx="1968">
                  <c:v>28111.5</c:v>
                </c:pt>
                <c:pt idx="1969">
                  <c:v>28119.3</c:v>
                </c:pt>
                <c:pt idx="1970">
                  <c:v>28127.1</c:v>
                </c:pt>
                <c:pt idx="1971">
                  <c:v>28135</c:v>
                </c:pt>
                <c:pt idx="1972">
                  <c:v>28142.7</c:v>
                </c:pt>
                <c:pt idx="1973">
                  <c:v>28150.3</c:v>
                </c:pt>
                <c:pt idx="1974">
                  <c:v>28157.8</c:v>
                </c:pt>
                <c:pt idx="1975">
                  <c:v>28161.5</c:v>
                </c:pt>
                <c:pt idx="1976">
                  <c:v>28168.9</c:v>
                </c:pt>
                <c:pt idx="1977">
                  <c:v>28176.3</c:v>
                </c:pt>
                <c:pt idx="1978">
                  <c:v>28183.7</c:v>
                </c:pt>
                <c:pt idx="1979">
                  <c:v>28187.4</c:v>
                </c:pt>
                <c:pt idx="1980">
                  <c:v>28194.7</c:v>
                </c:pt>
                <c:pt idx="1981">
                  <c:v>28198.400000000001</c:v>
                </c:pt>
                <c:pt idx="1982">
                  <c:v>28202</c:v>
                </c:pt>
                <c:pt idx="1983">
                  <c:v>28209.1</c:v>
                </c:pt>
                <c:pt idx="1984">
                  <c:v>28212.7</c:v>
                </c:pt>
                <c:pt idx="1985">
                  <c:v>28219.8</c:v>
                </c:pt>
                <c:pt idx="1986">
                  <c:v>28223.3</c:v>
                </c:pt>
                <c:pt idx="1987">
                  <c:v>28234</c:v>
                </c:pt>
                <c:pt idx="1988">
                  <c:v>28241</c:v>
                </c:pt>
                <c:pt idx="1989">
                  <c:v>28248</c:v>
                </c:pt>
                <c:pt idx="1990">
                  <c:v>28255</c:v>
                </c:pt>
                <c:pt idx="1991">
                  <c:v>28258.5</c:v>
                </c:pt>
                <c:pt idx="1992">
                  <c:v>28262</c:v>
                </c:pt>
                <c:pt idx="1993">
                  <c:v>28269</c:v>
                </c:pt>
                <c:pt idx="1994">
                  <c:v>28272.5</c:v>
                </c:pt>
                <c:pt idx="1995">
                  <c:v>28276.1</c:v>
                </c:pt>
                <c:pt idx="1996">
                  <c:v>28283.5</c:v>
                </c:pt>
                <c:pt idx="1997">
                  <c:v>28290.6</c:v>
                </c:pt>
                <c:pt idx="1998">
                  <c:v>28297.8</c:v>
                </c:pt>
                <c:pt idx="1999">
                  <c:v>28301.4</c:v>
                </c:pt>
                <c:pt idx="2000">
                  <c:v>28309</c:v>
                </c:pt>
                <c:pt idx="2001">
                  <c:v>28316.7</c:v>
                </c:pt>
                <c:pt idx="2002">
                  <c:v>28324.5</c:v>
                </c:pt>
                <c:pt idx="2003">
                  <c:v>28332.3</c:v>
                </c:pt>
                <c:pt idx="2004">
                  <c:v>28340.3</c:v>
                </c:pt>
                <c:pt idx="2005">
                  <c:v>28344.400000000001</c:v>
                </c:pt>
                <c:pt idx="2006">
                  <c:v>28348.5</c:v>
                </c:pt>
                <c:pt idx="2007">
                  <c:v>28356.9</c:v>
                </c:pt>
                <c:pt idx="2008">
                  <c:v>28364.9</c:v>
                </c:pt>
                <c:pt idx="2009">
                  <c:v>28372.7</c:v>
                </c:pt>
                <c:pt idx="2010">
                  <c:v>28376.6</c:v>
                </c:pt>
                <c:pt idx="2011">
                  <c:v>28384.400000000001</c:v>
                </c:pt>
                <c:pt idx="2012">
                  <c:v>28392.2</c:v>
                </c:pt>
                <c:pt idx="2013">
                  <c:v>28399.599999999999</c:v>
                </c:pt>
                <c:pt idx="2014">
                  <c:v>28406.7</c:v>
                </c:pt>
                <c:pt idx="2015">
                  <c:v>28413.599999999999</c:v>
                </c:pt>
                <c:pt idx="2016">
                  <c:v>28420.3</c:v>
                </c:pt>
                <c:pt idx="2017">
                  <c:v>28427</c:v>
                </c:pt>
                <c:pt idx="2018">
                  <c:v>28433.4</c:v>
                </c:pt>
                <c:pt idx="2019">
                  <c:v>28439.3</c:v>
                </c:pt>
                <c:pt idx="2020">
                  <c:v>28442.2</c:v>
                </c:pt>
                <c:pt idx="2021">
                  <c:v>28447.599999999999</c:v>
                </c:pt>
                <c:pt idx="2022">
                  <c:v>28453.1</c:v>
                </c:pt>
                <c:pt idx="2023">
                  <c:v>28458.400000000001</c:v>
                </c:pt>
                <c:pt idx="2024">
                  <c:v>28463.8</c:v>
                </c:pt>
                <c:pt idx="2025">
                  <c:v>28469.1</c:v>
                </c:pt>
                <c:pt idx="2026">
                  <c:v>28471.599999999999</c:v>
                </c:pt>
                <c:pt idx="2027">
                  <c:v>28476.6</c:v>
                </c:pt>
                <c:pt idx="2028">
                  <c:v>28479</c:v>
                </c:pt>
                <c:pt idx="2029">
                  <c:v>28484.1</c:v>
                </c:pt>
                <c:pt idx="2030">
                  <c:v>28489.200000000001</c:v>
                </c:pt>
                <c:pt idx="2031">
                  <c:v>28494.3</c:v>
                </c:pt>
                <c:pt idx="2032">
                  <c:v>28496.9</c:v>
                </c:pt>
                <c:pt idx="2033">
                  <c:v>28502.3</c:v>
                </c:pt>
                <c:pt idx="2034">
                  <c:v>28507.7</c:v>
                </c:pt>
                <c:pt idx="2035">
                  <c:v>28513.4</c:v>
                </c:pt>
                <c:pt idx="2036">
                  <c:v>28519.1</c:v>
                </c:pt>
                <c:pt idx="2037">
                  <c:v>28524.9</c:v>
                </c:pt>
                <c:pt idx="2038">
                  <c:v>28531</c:v>
                </c:pt>
                <c:pt idx="2039">
                  <c:v>28537.200000000001</c:v>
                </c:pt>
                <c:pt idx="2040">
                  <c:v>28543.5</c:v>
                </c:pt>
                <c:pt idx="2041">
                  <c:v>28549.9</c:v>
                </c:pt>
                <c:pt idx="2042">
                  <c:v>28553.1</c:v>
                </c:pt>
                <c:pt idx="2043">
                  <c:v>28559.7</c:v>
                </c:pt>
                <c:pt idx="2044">
                  <c:v>28566.3</c:v>
                </c:pt>
                <c:pt idx="2045">
                  <c:v>28569.599999999999</c:v>
                </c:pt>
                <c:pt idx="2046">
                  <c:v>28572.9</c:v>
                </c:pt>
                <c:pt idx="2047">
                  <c:v>28579.599999999999</c:v>
                </c:pt>
                <c:pt idx="2048">
                  <c:v>28586.400000000001</c:v>
                </c:pt>
                <c:pt idx="2049">
                  <c:v>28589.8</c:v>
                </c:pt>
                <c:pt idx="2050">
                  <c:v>28596.7</c:v>
                </c:pt>
                <c:pt idx="2051">
                  <c:v>28600.1</c:v>
                </c:pt>
                <c:pt idx="2052">
                  <c:v>28610.5</c:v>
                </c:pt>
                <c:pt idx="2053">
                  <c:v>28617.4</c:v>
                </c:pt>
                <c:pt idx="2054">
                  <c:v>28620.799999999999</c:v>
                </c:pt>
                <c:pt idx="2055">
                  <c:v>28627.7</c:v>
                </c:pt>
                <c:pt idx="2056">
                  <c:v>28631.1</c:v>
                </c:pt>
                <c:pt idx="2057">
                  <c:v>28637.7</c:v>
                </c:pt>
                <c:pt idx="2058">
                  <c:v>28644.400000000001</c:v>
                </c:pt>
                <c:pt idx="2059">
                  <c:v>28650.799999999999</c:v>
                </c:pt>
                <c:pt idx="2060">
                  <c:v>28657.3</c:v>
                </c:pt>
                <c:pt idx="2061">
                  <c:v>28663.599999999999</c:v>
                </c:pt>
                <c:pt idx="2062">
                  <c:v>28669.599999999999</c:v>
                </c:pt>
                <c:pt idx="2063">
                  <c:v>28677.8</c:v>
                </c:pt>
                <c:pt idx="2064">
                  <c:v>28680.5</c:v>
                </c:pt>
                <c:pt idx="2065">
                  <c:v>28683.1</c:v>
                </c:pt>
                <c:pt idx="2066">
                  <c:v>28687.8</c:v>
                </c:pt>
                <c:pt idx="2067">
                  <c:v>28692.9</c:v>
                </c:pt>
                <c:pt idx="2068">
                  <c:v>28696.9</c:v>
                </c:pt>
                <c:pt idx="2069">
                  <c:v>28701.3</c:v>
                </c:pt>
                <c:pt idx="2070">
                  <c:v>28703.1</c:v>
                </c:pt>
                <c:pt idx="2071">
                  <c:v>28706.3</c:v>
                </c:pt>
                <c:pt idx="2072">
                  <c:v>28709.8</c:v>
                </c:pt>
                <c:pt idx="2073">
                  <c:v>28712.799999999999</c:v>
                </c:pt>
                <c:pt idx="2074">
                  <c:v>28716.7</c:v>
                </c:pt>
                <c:pt idx="2075">
                  <c:v>28718</c:v>
                </c:pt>
                <c:pt idx="2076">
                  <c:v>28719.200000000001</c:v>
                </c:pt>
                <c:pt idx="2077">
                  <c:v>28721.4</c:v>
                </c:pt>
                <c:pt idx="2078">
                  <c:v>28723.5</c:v>
                </c:pt>
                <c:pt idx="2079">
                  <c:v>28724.6</c:v>
                </c:pt>
                <c:pt idx="2080">
                  <c:v>28725.599999999999</c:v>
                </c:pt>
                <c:pt idx="2081">
                  <c:v>28728</c:v>
                </c:pt>
                <c:pt idx="2082">
                  <c:v>28730.400000000001</c:v>
                </c:pt>
                <c:pt idx="2083">
                  <c:v>28732.6</c:v>
                </c:pt>
                <c:pt idx="2084">
                  <c:v>28733.9</c:v>
                </c:pt>
                <c:pt idx="2085">
                  <c:v>28736.9</c:v>
                </c:pt>
                <c:pt idx="2086">
                  <c:v>28740.1</c:v>
                </c:pt>
                <c:pt idx="2087">
                  <c:v>28743.4</c:v>
                </c:pt>
                <c:pt idx="2088">
                  <c:v>28745</c:v>
                </c:pt>
                <c:pt idx="2089">
                  <c:v>28748.3</c:v>
                </c:pt>
                <c:pt idx="2090">
                  <c:v>28752</c:v>
                </c:pt>
                <c:pt idx="2091">
                  <c:v>28755.8</c:v>
                </c:pt>
                <c:pt idx="2092">
                  <c:v>28759.8</c:v>
                </c:pt>
                <c:pt idx="2093">
                  <c:v>28764.3</c:v>
                </c:pt>
                <c:pt idx="2094">
                  <c:v>28766.7</c:v>
                </c:pt>
                <c:pt idx="2095">
                  <c:v>28771.4</c:v>
                </c:pt>
                <c:pt idx="2096">
                  <c:v>28776.2</c:v>
                </c:pt>
                <c:pt idx="2097">
                  <c:v>28781.3</c:v>
                </c:pt>
                <c:pt idx="2098">
                  <c:v>28783.9</c:v>
                </c:pt>
                <c:pt idx="2099">
                  <c:v>28789</c:v>
                </c:pt>
                <c:pt idx="2100">
                  <c:v>28791.599999999999</c:v>
                </c:pt>
                <c:pt idx="2101">
                  <c:v>28796.7</c:v>
                </c:pt>
                <c:pt idx="2102">
                  <c:v>28799.200000000001</c:v>
                </c:pt>
                <c:pt idx="2103">
                  <c:v>28804.3</c:v>
                </c:pt>
                <c:pt idx="2104">
                  <c:v>28809.3</c:v>
                </c:pt>
                <c:pt idx="2105">
                  <c:v>28814.2</c:v>
                </c:pt>
                <c:pt idx="2106">
                  <c:v>28819.200000000001</c:v>
                </c:pt>
                <c:pt idx="2107">
                  <c:v>28821.599999999999</c:v>
                </c:pt>
                <c:pt idx="2108">
                  <c:v>28826.5</c:v>
                </c:pt>
                <c:pt idx="2109">
                  <c:v>28831.4</c:v>
                </c:pt>
                <c:pt idx="2110">
                  <c:v>28836.3</c:v>
                </c:pt>
                <c:pt idx="2111">
                  <c:v>28838.799999999999</c:v>
                </c:pt>
                <c:pt idx="2112">
                  <c:v>28843.8</c:v>
                </c:pt>
                <c:pt idx="2113">
                  <c:v>28846.2</c:v>
                </c:pt>
                <c:pt idx="2114">
                  <c:v>28851.200000000001</c:v>
                </c:pt>
                <c:pt idx="2115">
                  <c:v>28853.7</c:v>
                </c:pt>
                <c:pt idx="2116">
                  <c:v>28861.200000000001</c:v>
                </c:pt>
                <c:pt idx="2117">
                  <c:v>28863.7</c:v>
                </c:pt>
                <c:pt idx="2118">
                  <c:v>28868.7</c:v>
                </c:pt>
                <c:pt idx="2119">
                  <c:v>28873.599999999999</c:v>
                </c:pt>
                <c:pt idx="2120">
                  <c:v>28878.6</c:v>
                </c:pt>
                <c:pt idx="2121">
                  <c:v>28883.5</c:v>
                </c:pt>
                <c:pt idx="2122">
                  <c:v>28888.5</c:v>
                </c:pt>
                <c:pt idx="2123">
                  <c:v>28891</c:v>
                </c:pt>
                <c:pt idx="2124">
                  <c:v>28895.9</c:v>
                </c:pt>
                <c:pt idx="2125">
                  <c:v>28900.9</c:v>
                </c:pt>
                <c:pt idx="2126">
                  <c:v>28905.7</c:v>
                </c:pt>
                <c:pt idx="2127">
                  <c:v>28910.5</c:v>
                </c:pt>
                <c:pt idx="2128">
                  <c:v>28917.5</c:v>
                </c:pt>
                <c:pt idx="2129">
                  <c:v>28922.1</c:v>
                </c:pt>
                <c:pt idx="2130">
                  <c:v>28926.6</c:v>
                </c:pt>
                <c:pt idx="2131">
                  <c:v>28930.9</c:v>
                </c:pt>
                <c:pt idx="2132">
                  <c:v>28933</c:v>
                </c:pt>
                <c:pt idx="2133">
                  <c:v>28937.200000000001</c:v>
                </c:pt>
                <c:pt idx="2134">
                  <c:v>28941.4</c:v>
                </c:pt>
                <c:pt idx="2135">
                  <c:v>28943.4</c:v>
                </c:pt>
                <c:pt idx="2136">
                  <c:v>28947.3</c:v>
                </c:pt>
                <c:pt idx="2137">
                  <c:v>28953.1</c:v>
                </c:pt>
                <c:pt idx="2138">
                  <c:v>28954.9</c:v>
                </c:pt>
                <c:pt idx="2139">
                  <c:v>28958.6</c:v>
                </c:pt>
                <c:pt idx="2140">
                  <c:v>28962.3</c:v>
                </c:pt>
                <c:pt idx="2141">
                  <c:v>28965.8</c:v>
                </c:pt>
                <c:pt idx="2142">
                  <c:v>28969.200000000001</c:v>
                </c:pt>
                <c:pt idx="2143">
                  <c:v>28972.5</c:v>
                </c:pt>
                <c:pt idx="2144">
                  <c:v>28975.7</c:v>
                </c:pt>
                <c:pt idx="2145">
                  <c:v>28977.3</c:v>
                </c:pt>
                <c:pt idx="2146">
                  <c:v>28978.799999999999</c:v>
                </c:pt>
                <c:pt idx="2147">
                  <c:v>28981.8</c:v>
                </c:pt>
                <c:pt idx="2148">
                  <c:v>28986.3</c:v>
                </c:pt>
                <c:pt idx="2149">
                  <c:v>28989.200000000001</c:v>
                </c:pt>
                <c:pt idx="2150">
                  <c:v>28992.2</c:v>
                </c:pt>
                <c:pt idx="2151">
                  <c:v>28993.7</c:v>
                </c:pt>
                <c:pt idx="2152">
                  <c:v>28995.1</c:v>
                </c:pt>
                <c:pt idx="2153">
                  <c:v>28998.1</c:v>
                </c:pt>
                <c:pt idx="2154">
                  <c:v>28999.599999999999</c:v>
                </c:pt>
                <c:pt idx="2155">
                  <c:v>29002.5</c:v>
                </c:pt>
                <c:pt idx="2156">
                  <c:v>29005.5</c:v>
                </c:pt>
                <c:pt idx="2157">
                  <c:v>29006.9</c:v>
                </c:pt>
                <c:pt idx="2158">
                  <c:v>29009.9</c:v>
                </c:pt>
                <c:pt idx="2159">
                  <c:v>29012.799999999999</c:v>
                </c:pt>
                <c:pt idx="2160">
                  <c:v>29017.4</c:v>
                </c:pt>
                <c:pt idx="2161">
                  <c:v>29020.400000000001</c:v>
                </c:pt>
                <c:pt idx="2162">
                  <c:v>29023.4</c:v>
                </c:pt>
                <c:pt idx="2163">
                  <c:v>29024.9</c:v>
                </c:pt>
                <c:pt idx="2164">
                  <c:v>29026.5</c:v>
                </c:pt>
                <c:pt idx="2165">
                  <c:v>29029.599999999999</c:v>
                </c:pt>
                <c:pt idx="2166">
                  <c:v>29032.7</c:v>
                </c:pt>
                <c:pt idx="2167">
                  <c:v>29034.3</c:v>
                </c:pt>
                <c:pt idx="2168">
                  <c:v>29037.4</c:v>
                </c:pt>
                <c:pt idx="2169">
                  <c:v>29038.9</c:v>
                </c:pt>
                <c:pt idx="2170">
                  <c:v>29042.1</c:v>
                </c:pt>
                <c:pt idx="2171">
                  <c:v>29045.200000000001</c:v>
                </c:pt>
                <c:pt idx="2172">
                  <c:v>29048.3</c:v>
                </c:pt>
                <c:pt idx="2173">
                  <c:v>29051.3</c:v>
                </c:pt>
                <c:pt idx="2174">
                  <c:v>29052.799999999999</c:v>
                </c:pt>
                <c:pt idx="2175">
                  <c:v>29055.8</c:v>
                </c:pt>
                <c:pt idx="2176">
                  <c:v>29058.799999999999</c:v>
                </c:pt>
                <c:pt idx="2177">
                  <c:v>29060.2</c:v>
                </c:pt>
                <c:pt idx="2178">
                  <c:v>29063.200000000001</c:v>
                </c:pt>
                <c:pt idx="2179">
                  <c:v>29067.3</c:v>
                </c:pt>
                <c:pt idx="2180">
                  <c:v>29068.6</c:v>
                </c:pt>
                <c:pt idx="2181">
                  <c:v>29072.6</c:v>
                </c:pt>
                <c:pt idx="2182">
                  <c:v>29076.3</c:v>
                </c:pt>
                <c:pt idx="2183">
                  <c:v>29081.9</c:v>
                </c:pt>
                <c:pt idx="2184">
                  <c:v>29087.200000000001</c:v>
                </c:pt>
                <c:pt idx="2185">
                  <c:v>29113.599999999999</c:v>
                </c:pt>
                <c:pt idx="2186">
                  <c:v>29220.400000000001</c:v>
                </c:pt>
                <c:pt idx="2187">
                  <c:v>29223.200000000001</c:v>
                </c:pt>
                <c:pt idx="2188">
                  <c:v>29226.1</c:v>
                </c:pt>
                <c:pt idx="2189">
                  <c:v>29232.400000000001</c:v>
                </c:pt>
                <c:pt idx="2190">
                  <c:v>29235.8</c:v>
                </c:pt>
                <c:pt idx="2191">
                  <c:v>29243.1</c:v>
                </c:pt>
                <c:pt idx="2192">
                  <c:v>29246.9</c:v>
                </c:pt>
                <c:pt idx="2193">
                  <c:v>29255.1</c:v>
                </c:pt>
                <c:pt idx="2194">
                  <c:v>29263.8</c:v>
                </c:pt>
                <c:pt idx="2195">
                  <c:v>29268.400000000001</c:v>
                </c:pt>
                <c:pt idx="2196">
                  <c:v>29277.9</c:v>
                </c:pt>
                <c:pt idx="2197">
                  <c:v>29288</c:v>
                </c:pt>
                <c:pt idx="2198">
                  <c:v>29293.3</c:v>
                </c:pt>
                <c:pt idx="2199">
                  <c:v>29298.7</c:v>
                </c:pt>
                <c:pt idx="2200">
                  <c:v>29309.8</c:v>
                </c:pt>
                <c:pt idx="2201">
                  <c:v>29321.5</c:v>
                </c:pt>
                <c:pt idx="2202">
                  <c:v>29333.599999999999</c:v>
                </c:pt>
                <c:pt idx="2203">
                  <c:v>29346.2</c:v>
                </c:pt>
                <c:pt idx="2204">
                  <c:v>29352.6</c:v>
                </c:pt>
                <c:pt idx="2205">
                  <c:v>29365.9</c:v>
                </c:pt>
                <c:pt idx="2206">
                  <c:v>29379.5</c:v>
                </c:pt>
                <c:pt idx="2207">
                  <c:v>29386.5</c:v>
                </c:pt>
                <c:pt idx="2208">
                  <c:v>29400.799999999999</c:v>
                </c:pt>
                <c:pt idx="2209">
                  <c:v>29415.5</c:v>
                </c:pt>
                <c:pt idx="2210">
                  <c:v>29422.9</c:v>
                </c:pt>
                <c:pt idx="2211">
                  <c:v>29430.5</c:v>
                </c:pt>
                <c:pt idx="2212">
                  <c:v>29445.9</c:v>
                </c:pt>
                <c:pt idx="2213">
                  <c:v>29453.7</c:v>
                </c:pt>
                <c:pt idx="2214">
                  <c:v>29469.599999999999</c:v>
                </c:pt>
                <c:pt idx="2215">
                  <c:v>29477.599999999999</c:v>
                </c:pt>
                <c:pt idx="2216">
                  <c:v>29494</c:v>
                </c:pt>
                <c:pt idx="2217">
                  <c:v>29510.6</c:v>
                </c:pt>
                <c:pt idx="2218">
                  <c:v>29527.599999999999</c:v>
                </c:pt>
                <c:pt idx="2219">
                  <c:v>29536.1</c:v>
                </c:pt>
                <c:pt idx="2220">
                  <c:v>29553.4</c:v>
                </c:pt>
                <c:pt idx="2221">
                  <c:v>29571</c:v>
                </c:pt>
                <c:pt idx="2222">
                  <c:v>29588.7</c:v>
                </c:pt>
                <c:pt idx="2223">
                  <c:v>29606.7</c:v>
                </c:pt>
                <c:pt idx="2224">
                  <c:v>29624.9</c:v>
                </c:pt>
                <c:pt idx="2225">
                  <c:v>29643.200000000001</c:v>
                </c:pt>
                <c:pt idx="2226">
                  <c:v>29671</c:v>
                </c:pt>
                <c:pt idx="2227">
                  <c:v>29689.7</c:v>
                </c:pt>
                <c:pt idx="2228">
                  <c:v>29708.5</c:v>
                </c:pt>
                <c:pt idx="2229">
                  <c:v>29718</c:v>
                </c:pt>
                <c:pt idx="2230">
                  <c:v>29736.9</c:v>
                </c:pt>
                <c:pt idx="2231">
                  <c:v>29746.5</c:v>
                </c:pt>
                <c:pt idx="2232">
                  <c:v>29756</c:v>
                </c:pt>
                <c:pt idx="2233">
                  <c:v>29775.1</c:v>
                </c:pt>
                <c:pt idx="2234">
                  <c:v>29784.7</c:v>
                </c:pt>
                <c:pt idx="2235">
                  <c:v>29794.3</c:v>
                </c:pt>
                <c:pt idx="2236">
                  <c:v>29813.5</c:v>
                </c:pt>
                <c:pt idx="2237">
                  <c:v>29832.7</c:v>
                </c:pt>
                <c:pt idx="2238">
                  <c:v>29851.9</c:v>
                </c:pt>
                <c:pt idx="2239">
                  <c:v>29861.5</c:v>
                </c:pt>
                <c:pt idx="2240">
                  <c:v>29880.7</c:v>
                </c:pt>
                <c:pt idx="2241">
                  <c:v>29899.9</c:v>
                </c:pt>
                <c:pt idx="2242">
                  <c:v>29919</c:v>
                </c:pt>
                <c:pt idx="2243">
                  <c:v>29938.1</c:v>
                </c:pt>
                <c:pt idx="2244">
                  <c:v>29957</c:v>
                </c:pt>
                <c:pt idx="2245">
                  <c:v>29966.5</c:v>
                </c:pt>
                <c:pt idx="2246">
                  <c:v>29975.9</c:v>
                </c:pt>
                <c:pt idx="2247">
                  <c:v>29994.7</c:v>
                </c:pt>
                <c:pt idx="2248">
                  <c:v>30013.3</c:v>
                </c:pt>
                <c:pt idx="2249">
                  <c:v>30022.5</c:v>
                </c:pt>
                <c:pt idx="2250">
                  <c:v>30040.9</c:v>
                </c:pt>
                <c:pt idx="2251">
                  <c:v>30059.200000000001</c:v>
                </c:pt>
                <c:pt idx="2252">
                  <c:v>30077.200000000001</c:v>
                </c:pt>
                <c:pt idx="2253">
                  <c:v>30086.2</c:v>
                </c:pt>
                <c:pt idx="2254">
                  <c:v>30103.9</c:v>
                </c:pt>
                <c:pt idx="2255">
                  <c:v>30112.7</c:v>
                </c:pt>
                <c:pt idx="2256">
                  <c:v>30130.1</c:v>
                </c:pt>
                <c:pt idx="2257">
                  <c:v>30138.7</c:v>
                </c:pt>
                <c:pt idx="2258">
                  <c:v>30147.3</c:v>
                </c:pt>
                <c:pt idx="2259">
                  <c:v>30164.1</c:v>
                </c:pt>
                <c:pt idx="2260">
                  <c:v>30172.5</c:v>
                </c:pt>
                <c:pt idx="2261">
                  <c:v>30197.1</c:v>
                </c:pt>
                <c:pt idx="2262">
                  <c:v>30213.1</c:v>
                </c:pt>
                <c:pt idx="2263">
                  <c:v>30228.799999999999</c:v>
                </c:pt>
                <c:pt idx="2264">
                  <c:v>30244.1</c:v>
                </c:pt>
                <c:pt idx="2265">
                  <c:v>30259.1</c:v>
                </c:pt>
                <c:pt idx="2266">
                  <c:v>30266.5</c:v>
                </c:pt>
                <c:pt idx="2267">
                  <c:v>30280.9</c:v>
                </c:pt>
                <c:pt idx="2268">
                  <c:v>30288</c:v>
                </c:pt>
                <c:pt idx="2269">
                  <c:v>30295</c:v>
                </c:pt>
                <c:pt idx="2270">
                  <c:v>30308.6</c:v>
                </c:pt>
                <c:pt idx="2271">
                  <c:v>30328.2</c:v>
                </c:pt>
                <c:pt idx="2272">
                  <c:v>30334.6</c:v>
                </c:pt>
                <c:pt idx="2273">
                  <c:v>30346.9</c:v>
                </c:pt>
                <c:pt idx="2274">
                  <c:v>30358.7</c:v>
                </c:pt>
                <c:pt idx="2275">
                  <c:v>30364.400000000001</c:v>
                </c:pt>
                <c:pt idx="2276">
                  <c:v>30370</c:v>
                </c:pt>
                <c:pt idx="2277">
                  <c:v>30380.9</c:v>
                </c:pt>
                <c:pt idx="2278">
                  <c:v>30386.1</c:v>
                </c:pt>
                <c:pt idx="2279">
                  <c:v>30391.200000000001</c:v>
                </c:pt>
                <c:pt idx="2280">
                  <c:v>30401</c:v>
                </c:pt>
                <c:pt idx="2281">
                  <c:v>30410.2</c:v>
                </c:pt>
                <c:pt idx="2282">
                  <c:v>30414.6</c:v>
                </c:pt>
                <c:pt idx="2283">
                  <c:v>30423.1</c:v>
                </c:pt>
                <c:pt idx="2284">
                  <c:v>30431.4</c:v>
                </c:pt>
                <c:pt idx="2285">
                  <c:v>30439.5</c:v>
                </c:pt>
                <c:pt idx="2286">
                  <c:v>30443.599999999999</c:v>
                </c:pt>
                <c:pt idx="2287">
                  <c:v>30451.5</c:v>
                </c:pt>
                <c:pt idx="2288">
                  <c:v>30459.3</c:v>
                </c:pt>
                <c:pt idx="2289">
                  <c:v>30467</c:v>
                </c:pt>
                <c:pt idx="2290">
                  <c:v>30474.6</c:v>
                </c:pt>
                <c:pt idx="2291">
                  <c:v>30478.3</c:v>
                </c:pt>
                <c:pt idx="2292">
                  <c:v>30482</c:v>
                </c:pt>
                <c:pt idx="2293">
                  <c:v>30489.4</c:v>
                </c:pt>
                <c:pt idx="2294">
                  <c:v>30496.6</c:v>
                </c:pt>
                <c:pt idx="2295">
                  <c:v>30503.7</c:v>
                </c:pt>
                <c:pt idx="2296">
                  <c:v>30510.7</c:v>
                </c:pt>
                <c:pt idx="2297">
                  <c:v>30514.1</c:v>
                </c:pt>
                <c:pt idx="2298">
                  <c:v>30521</c:v>
                </c:pt>
                <c:pt idx="2299">
                  <c:v>30527.7</c:v>
                </c:pt>
                <c:pt idx="2300">
                  <c:v>30534.400000000001</c:v>
                </c:pt>
                <c:pt idx="2301">
                  <c:v>30540.9</c:v>
                </c:pt>
                <c:pt idx="2302">
                  <c:v>30544.2</c:v>
                </c:pt>
                <c:pt idx="2303">
                  <c:v>30550.6</c:v>
                </c:pt>
                <c:pt idx="2304">
                  <c:v>30556.9</c:v>
                </c:pt>
                <c:pt idx="2305">
                  <c:v>30563.200000000001</c:v>
                </c:pt>
                <c:pt idx="2306">
                  <c:v>30566.3</c:v>
                </c:pt>
                <c:pt idx="2307">
                  <c:v>30572.400000000001</c:v>
                </c:pt>
                <c:pt idx="2308">
                  <c:v>30578.400000000001</c:v>
                </c:pt>
                <c:pt idx="2309">
                  <c:v>30584.400000000001</c:v>
                </c:pt>
                <c:pt idx="2310">
                  <c:v>30590.400000000001</c:v>
                </c:pt>
                <c:pt idx="2311">
                  <c:v>30593.3</c:v>
                </c:pt>
                <c:pt idx="2312">
                  <c:v>30596.2</c:v>
                </c:pt>
                <c:pt idx="2313">
                  <c:v>30602</c:v>
                </c:pt>
                <c:pt idx="2314">
                  <c:v>30607.8</c:v>
                </c:pt>
                <c:pt idx="2315">
                  <c:v>30610.6</c:v>
                </c:pt>
                <c:pt idx="2316">
                  <c:v>30616.3</c:v>
                </c:pt>
                <c:pt idx="2317">
                  <c:v>30621.9</c:v>
                </c:pt>
                <c:pt idx="2318">
                  <c:v>30627.4</c:v>
                </c:pt>
                <c:pt idx="2319">
                  <c:v>30633</c:v>
                </c:pt>
                <c:pt idx="2320">
                  <c:v>30635.7</c:v>
                </c:pt>
                <c:pt idx="2321">
                  <c:v>30641.200000000001</c:v>
                </c:pt>
                <c:pt idx="2322">
                  <c:v>30643.9</c:v>
                </c:pt>
                <c:pt idx="2323">
                  <c:v>30649.3</c:v>
                </c:pt>
                <c:pt idx="2324">
                  <c:v>30652</c:v>
                </c:pt>
                <c:pt idx="2325">
                  <c:v>30657.4</c:v>
                </c:pt>
                <c:pt idx="2326">
                  <c:v>30662.7</c:v>
                </c:pt>
                <c:pt idx="2327">
                  <c:v>30665.4</c:v>
                </c:pt>
                <c:pt idx="2328">
                  <c:v>30670.7</c:v>
                </c:pt>
                <c:pt idx="2329">
                  <c:v>30676</c:v>
                </c:pt>
                <c:pt idx="2330">
                  <c:v>30678.6</c:v>
                </c:pt>
                <c:pt idx="2331">
                  <c:v>30683.9</c:v>
                </c:pt>
                <c:pt idx="2332">
                  <c:v>30686.5</c:v>
                </c:pt>
                <c:pt idx="2333">
                  <c:v>30691.8</c:v>
                </c:pt>
                <c:pt idx="2334">
                  <c:v>30694.400000000001</c:v>
                </c:pt>
                <c:pt idx="2335">
                  <c:v>30697</c:v>
                </c:pt>
                <c:pt idx="2336">
                  <c:v>30702.3</c:v>
                </c:pt>
                <c:pt idx="2337">
                  <c:v>30710.2</c:v>
                </c:pt>
                <c:pt idx="2338">
                  <c:v>30712.799999999999</c:v>
                </c:pt>
                <c:pt idx="2339">
                  <c:v>30718.1</c:v>
                </c:pt>
                <c:pt idx="2340">
                  <c:v>30723.4</c:v>
                </c:pt>
                <c:pt idx="2341">
                  <c:v>30726</c:v>
                </c:pt>
                <c:pt idx="2342">
                  <c:v>30731.3</c:v>
                </c:pt>
                <c:pt idx="2343">
                  <c:v>30734</c:v>
                </c:pt>
                <c:pt idx="2344">
                  <c:v>30739.3</c:v>
                </c:pt>
                <c:pt idx="2345">
                  <c:v>30742</c:v>
                </c:pt>
                <c:pt idx="2346">
                  <c:v>30747.4</c:v>
                </c:pt>
                <c:pt idx="2347">
                  <c:v>30752.799999999999</c:v>
                </c:pt>
                <c:pt idx="2348">
                  <c:v>30758.2</c:v>
                </c:pt>
                <c:pt idx="2349">
                  <c:v>30763.7</c:v>
                </c:pt>
                <c:pt idx="2350">
                  <c:v>30769.200000000001</c:v>
                </c:pt>
                <c:pt idx="2351">
                  <c:v>30771.9</c:v>
                </c:pt>
                <c:pt idx="2352">
                  <c:v>30777.5</c:v>
                </c:pt>
                <c:pt idx="2353">
                  <c:v>30780.3</c:v>
                </c:pt>
                <c:pt idx="2354">
                  <c:v>30783.1</c:v>
                </c:pt>
                <c:pt idx="2355">
                  <c:v>30788.799999999999</c:v>
                </c:pt>
                <c:pt idx="2356">
                  <c:v>30791.599999999999</c:v>
                </c:pt>
                <c:pt idx="2357">
                  <c:v>30797.3</c:v>
                </c:pt>
                <c:pt idx="2358">
                  <c:v>30802.9</c:v>
                </c:pt>
                <c:pt idx="2359">
                  <c:v>30808.5</c:v>
                </c:pt>
                <c:pt idx="2360">
                  <c:v>30811.4</c:v>
                </c:pt>
                <c:pt idx="2361">
                  <c:v>30817</c:v>
                </c:pt>
                <c:pt idx="2362">
                  <c:v>30822.6</c:v>
                </c:pt>
                <c:pt idx="2363">
                  <c:v>30828.2</c:v>
                </c:pt>
                <c:pt idx="2364">
                  <c:v>30831</c:v>
                </c:pt>
                <c:pt idx="2365">
                  <c:v>30833.8</c:v>
                </c:pt>
                <c:pt idx="2366">
                  <c:v>30839.4</c:v>
                </c:pt>
                <c:pt idx="2367">
                  <c:v>30842.2</c:v>
                </c:pt>
                <c:pt idx="2368">
                  <c:v>30847.8</c:v>
                </c:pt>
                <c:pt idx="2369">
                  <c:v>30853.3</c:v>
                </c:pt>
                <c:pt idx="2370">
                  <c:v>30858.9</c:v>
                </c:pt>
                <c:pt idx="2371">
                  <c:v>30861.7</c:v>
                </c:pt>
                <c:pt idx="2372">
                  <c:v>30867.200000000001</c:v>
                </c:pt>
                <c:pt idx="2373">
                  <c:v>30872.799999999999</c:v>
                </c:pt>
                <c:pt idx="2374">
                  <c:v>30878.3</c:v>
                </c:pt>
                <c:pt idx="2375">
                  <c:v>30883.8</c:v>
                </c:pt>
                <c:pt idx="2376">
                  <c:v>30889.3</c:v>
                </c:pt>
                <c:pt idx="2377">
                  <c:v>30894.799999999999</c:v>
                </c:pt>
                <c:pt idx="2378">
                  <c:v>30900.3</c:v>
                </c:pt>
                <c:pt idx="2379">
                  <c:v>30908.5</c:v>
                </c:pt>
                <c:pt idx="2380">
                  <c:v>30911.200000000001</c:v>
                </c:pt>
                <c:pt idx="2381">
                  <c:v>30916.6</c:v>
                </c:pt>
                <c:pt idx="2382">
                  <c:v>30922.1</c:v>
                </c:pt>
                <c:pt idx="2383">
                  <c:v>30927.5</c:v>
                </c:pt>
                <c:pt idx="2384">
                  <c:v>30932.9</c:v>
                </c:pt>
                <c:pt idx="2385">
                  <c:v>30938.3</c:v>
                </c:pt>
                <c:pt idx="2386">
                  <c:v>30943.599999999999</c:v>
                </c:pt>
                <c:pt idx="2387">
                  <c:v>30949</c:v>
                </c:pt>
                <c:pt idx="2388">
                  <c:v>30951.7</c:v>
                </c:pt>
                <c:pt idx="2389">
                  <c:v>30957</c:v>
                </c:pt>
                <c:pt idx="2390">
                  <c:v>30962.3</c:v>
                </c:pt>
                <c:pt idx="2391">
                  <c:v>30970.3</c:v>
                </c:pt>
                <c:pt idx="2392">
                  <c:v>30975.5</c:v>
                </c:pt>
                <c:pt idx="2393">
                  <c:v>30980.799999999999</c:v>
                </c:pt>
                <c:pt idx="2394">
                  <c:v>30983.4</c:v>
                </c:pt>
                <c:pt idx="2395">
                  <c:v>30986</c:v>
                </c:pt>
                <c:pt idx="2396">
                  <c:v>30991.200000000001</c:v>
                </c:pt>
                <c:pt idx="2397">
                  <c:v>30993.8</c:v>
                </c:pt>
                <c:pt idx="2398">
                  <c:v>30999</c:v>
                </c:pt>
                <c:pt idx="2399">
                  <c:v>31004.2</c:v>
                </c:pt>
                <c:pt idx="2400">
                  <c:v>31009.4</c:v>
                </c:pt>
                <c:pt idx="2401">
                  <c:v>31014.5</c:v>
                </c:pt>
                <c:pt idx="2402">
                  <c:v>31019.599999999999</c:v>
                </c:pt>
                <c:pt idx="2403">
                  <c:v>31024.7</c:v>
                </c:pt>
                <c:pt idx="2404">
                  <c:v>31027.200000000001</c:v>
                </c:pt>
                <c:pt idx="2405">
                  <c:v>31257.4</c:v>
                </c:pt>
                <c:pt idx="2406">
                  <c:v>31259.5</c:v>
                </c:pt>
                <c:pt idx="2407">
                  <c:v>31261.5</c:v>
                </c:pt>
                <c:pt idx="2408">
                  <c:v>31263.599999999999</c:v>
                </c:pt>
                <c:pt idx="2409">
                  <c:v>31267.7</c:v>
                </c:pt>
                <c:pt idx="2410">
                  <c:v>31269.8</c:v>
                </c:pt>
                <c:pt idx="2411">
                  <c:v>31273.9</c:v>
                </c:pt>
                <c:pt idx="2412">
                  <c:v>31278</c:v>
                </c:pt>
                <c:pt idx="2413">
                  <c:v>31280</c:v>
                </c:pt>
                <c:pt idx="2414">
                  <c:v>31284.1</c:v>
                </c:pt>
                <c:pt idx="2415">
                  <c:v>31288.1</c:v>
                </c:pt>
                <c:pt idx="2416">
                  <c:v>31292.2</c:v>
                </c:pt>
                <c:pt idx="2417">
                  <c:v>31296.2</c:v>
                </c:pt>
                <c:pt idx="2418">
                  <c:v>31298.3</c:v>
                </c:pt>
                <c:pt idx="2419">
                  <c:v>31300.3</c:v>
                </c:pt>
                <c:pt idx="2420">
                  <c:v>31306.3</c:v>
                </c:pt>
                <c:pt idx="2421">
                  <c:v>31310.3</c:v>
                </c:pt>
                <c:pt idx="2422">
                  <c:v>31312.3</c:v>
                </c:pt>
                <c:pt idx="2423">
                  <c:v>31316.3</c:v>
                </c:pt>
                <c:pt idx="2424">
                  <c:v>31320.3</c:v>
                </c:pt>
                <c:pt idx="2425">
                  <c:v>31324.2</c:v>
                </c:pt>
                <c:pt idx="2426">
                  <c:v>31328.2</c:v>
                </c:pt>
                <c:pt idx="2427">
                  <c:v>31332.2</c:v>
                </c:pt>
                <c:pt idx="2428">
                  <c:v>31336.1</c:v>
                </c:pt>
                <c:pt idx="2429">
                  <c:v>31338.1</c:v>
                </c:pt>
                <c:pt idx="2430">
                  <c:v>31342</c:v>
                </c:pt>
                <c:pt idx="2431">
                  <c:v>31347.9</c:v>
                </c:pt>
                <c:pt idx="2432">
                  <c:v>31349.8</c:v>
                </c:pt>
                <c:pt idx="2433">
                  <c:v>31353.7</c:v>
                </c:pt>
                <c:pt idx="2434">
                  <c:v>31355.599999999999</c:v>
                </c:pt>
                <c:pt idx="2435">
                  <c:v>31357.5</c:v>
                </c:pt>
                <c:pt idx="2436">
                  <c:v>31361.200000000001</c:v>
                </c:pt>
                <c:pt idx="2437">
                  <c:v>31363.1</c:v>
                </c:pt>
                <c:pt idx="2438">
                  <c:v>31366.799999999999</c:v>
                </c:pt>
                <c:pt idx="2439">
                  <c:v>31368.6</c:v>
                </c:pt>
                <c:pt idx="2440">
                  <c:v>31372.3</c:v>
                </c:pt>
                <c:pt idx="2441">
                  <c:v>31377.7</c:v>
                </c:pt>
                <c:pt idx="2442">
                  <c:v>31379.4</c:v>
                </c:pt>
                <c:pt idx="2443">
                  <c:v>31383</c:v>
                </c:pt>
                <c:pt idx="2444">
                  <c:v>31384.7</c:v>
                </c:pt>
                <c:pt idx="2445">
                  <c:v>31388.2</c:v>
                </c:pt>
                <c:pt idx="2446">
                  <c:v>31390</c:v>
                </c:pt>
                <c:pt idx="2447">
                  <c:v>31391.7</c:v>
                </c:pt>
                <c:pt idx="2448">
                  <c:v>31395.1</c:v>
                </c:pt>
                <c:pt idx="2449">
                  <c:v>31398.6</c:v>
                </c:pt>
                <c:pt idx="2450">
                  <c:v>31400.3</c:v>
                </c:pt>
                <c:pt idx="2451">
                  <c:v>31403.599999999999</c:v>
                </c:pt>
                <c:pt idx="2452">
                  <c:v>31408.7</c:v>
                </c:pt>
                <c:pt idx="2453">
                  <c:v>31410.400000000001</c:v>
                </c:pt>
                <c:pt idx="2454">
                  <c:v>31412</c:v>
                </c:pt>
                <c:pt idx="2455">
                  <c:v>31415.4</c:v>
                </c:pt>
                <c:pt idx="2456">
                  <c:v>31418.7</c:v>
                </c:pt>
                <c:pt idx="2457">
                  <c:v>31420.3</c:v>
                </c:pt>
                <c:pt idx="2458">
                  <c:v>31422</c:v>
                </c:pt>
                <c:pt idx="2459">
                  <c:v>31423.7</c:v>
                </c:pt>
                <c:pt idx="2460">
                  <c:v>31427</c:v>
                </c:pt>
                <c:pt idx="2461">
                  <c:v>31431.9</c:v>
                </c:pt>
                <c:pt idx="2462">
                  <c:v>31433.5</c:v>
                </c:pt>
                <c:pt idx="2463">
                  <c:v>31438.5</c:v>
                </c:pt>
                <c:pt idx="2464">
                  <c:v>31440.1</c:v>
                </c:pt>
                <c:pt idx="2465">
                  <c:v>31443.4</c:v>
                </c:pt>
                <c:pt idx="2466">
                  <c:v>31445.1</c:v>
                </c:pt>
                <c:pt idx="2467">
                  <c:v>31446.7</c:v>
                </c:pt>
                <c:pt idx="2468">
                  <c:v>31450</c:v>
                </c:pt>
                <c:pt idx="2469">
                  <c:v>31451.7</c:v>
                </c:pt>
                <c:pt idx="2470">
                  <c:v>31455</c:v>
                </c:pt>
                <c:pt idx="2471">
                  <c:v>31458.3</c:v>
                </c:pt>
                <c:pt idx="2472">
                  <c:v>31460</c:v>
                </c:pt>
                <c:pt idx="2473">
                  <c:v>31463.4</c:v>
                </c:pt>
                <c:pt idx="2474">
                  <c:v>31465</c:v>
                </c:pt>
                <c:pt idx="2475">
                  <c:v>31468.400000000001</c:v>
                </c:pt>
                <c:pt idx="2476">
                  <c:v>31470.1</c:v>
                </c:pt>
                <c:pt idx="2477">
                  <c:v>31473.5</c:v>
                </c:pt>
                <c:pt idx="2478">
                  <c:v>31475.200000000001</c:v>
                </c:pt>
                <c:pt idx="2479">
                  <c:v>31476.9</c:v>
                </c:pt>
                <c:pt idx="2480">
                  <c:v>31480.400000000001</c:v>
                </c:pt>
                <c:pt idx="2481">
                  <c:v>31483.9</c:v>
                </c:pt>
                <c:pt idx="2482">
                  <c:v>31489.1</c:v>
                </c:pt>
                <c:pt idx="2483">
                  <c:v>31496.3</c:v>
                </c:pt>
                <c:pt idx="2484">
                  <c:v>31503.599999999999</c:v>
                </c:pt>
                <c:pt idx="2485">
                  <c:v>31507.3</c:v>
                </c:pt>
                <c:pt idx="2486">
                  <c:v>31512.9</c:v>
                </c:pt>
                <c:pt idx="2487">
                  <c:v>31518.6</c:v>
                </c:pt>
                <c:pt idx="2488">
                  <c:v>31520.5</c:v>
                </c:pt>
                <c:pt idx="2489">
                  <c:v>31522.5</c:v>
                </c:pt>
                <c:pt idx="2490">
                  <c:v>31526.400000000001</c:v>
                </c:pt>
                <c:pt idx="2491">
                  <c:v>31528.3</c:v>
                </c:pt>
                <c:pt idx="2492">
                  <c:v>31530.3</c:v>
                </c:pt>
                <c:pt idx="2493">
                  <c:v>31534.400000000001</c:v>
                </c:pt>
                <c:pt idx="2494">
                  <c:v>31536.400000000001</c:v>
                </c:pt>
                <c:pt idx="2495">
                  <c:v>31540.5</c:v>
                </c:pt>
                <c:pt idx="2496">
                  <c:v>31544.6</c:v>
                </c:pt>
                <c:pt idx="2497">
                  <c:v>31546.7</c:v>
                </c:pt>
                <c:pt idx="2498">
                  <c:v>31551</c:v>
                </c:pt>
                <c:pt idx="2499">
                  <c:v>31553.1</c:v>
                </c:pt>
                <c:pt idx="2500">
                  <c:v>31559.7</c:v>
                </c:pt>
                <c:pt idx="2501">
                  <c:v>31561.9</c:v>
                </c:pt>
                <c:pt idx="2502">
                  <c:v>31570.9</c:v>
                </c:pt>
                <c:pt idx="2503">
                  <c:v>31620.3</c:v>
                </c:pt>
                <c:pt idx="2504">
                  <c:v>31661.599999999999</c:v>
                </c:pt>
                <c:pt idx="2505">
                  <c:v>31664.5</c:v>
                </c:pt>
                <c:pt idx="2506">
                  <c:v>31670.2</c:v>
                </c:pt>
                <c:pt idx="2507">
                  <c:v>31673.1</c:v>
                </c:pt>
                <c:pt idx="2508">
                  <c:v>31679</c:v>
                </c:pt>
                <c:pt idx="2509">
                  <c:v>31684.9</c:v>
                </c:pt>
                <c:pt idx="2510">
                  <c:v>31690.799999999999</c:v>
                </c:pt>
                <c:pt idx="2511">
                  <c:v>31693.8</c:v>
                </c:pt>
                <c:pt idx="2512">
                  <c:v>31699.8</c:v>
                </c:pt>
                <c:pt idx="2513">
                  <c:v>31702.9</c:v>
                </c:pt>
                <c:pt idx="2514">
                  <c:v>31705.9</c:v>
                </c:pt>
                <c:pt idx="2515">
                  <c:v>31708.9</c:v>
                </c:pt>
                <c:pt idx="2516">
                  <c:v>31715.1</c:v>
                </c:pt>
                <c:pt idx="2517">
                  <c:v>31721.200000000001</c:v>
                </c:pt>
                <c:pt idx="2518">
                  <c:v>31727.4</c:v>
                </c:pt>
                <c:pt idx="2519">
                  <c:v>31733.7</c:v>
                </c:pt>
                <c:pt idx="2520">
                  <c:v>31739.9</c:v>
                </c:pt>
                <c:pt idx="2521">
                  <c:v>31743.1</c:v>
                </c:pt>
                <c:pt idx="2522">
                  <c:v>31749.4</c:v>
                </c:pt>
                <c:pt idx="2523">
                  <c:v>31752.6</c:v>
                </c:pt>
                <c:pt idx="2524">
                  <c:v>31755.8</c:v>
                </c:pt>
                <c:pt idx="2525">
                  <c:v>31762.2</c:v>
                </c:pt>
                <c:pt idx="2526">
                  <c:v>31765.4</c:v>
                </c:pt>
                <c:pt idx="2527">
                  <c:v>31775.1</c:v>
                </c:pt>
                <c:pt idx="2528">
                  <c:v>31778.3</c:v>
                </c:pt>
                <c:pt idx="2529">
                  <c:v>31784.799999999999</c:v>
                </c:pt>
                <c:pt idx="2530">
                  <c:v>31788.1</c:v>
                </c:pt>
                <c:pt idx="2531">
                  <c:v>31794.6</c:v>
                </c:pt>
                <c:pt idx="2532">
                  <c:v>31797.9</c:v>
                </c:pt>
                <c:pt idx="2533">
                  <c:v>31804.400000000001</c:v>
                </c:pt>
                <c:pt idx="2534">
                  <c:v>31811</c:v>
                </c:pt>
                <c:pt idx="2535">
                  <c:v>31814.3</c:v>
                </c:pt>
                <c:pt idx="2536">
                  <c:v>31820.9</c:v>
                </c:pt>
                <c:pt idx="2537">
                  <c:v>31827.599999999999</c:v>
                </c:pt>
                <c:pt idx="2538">
                  <c:v>31834.2</c:v>
                </c:pt>
                <c:pt idx="2539">
                  <c:v>31837.599999999999</c:v>
                </c:pt>
                <c:pt idx="2540">
                  <c:v>31844.2</c:v>
                </c:pt>
                <c:pt idx="2541">
                  <c:v>31847.599999999999</c:v>
                </c:pt>
                <c:pt idx="2542">
                  <c:v>31850.9</c:v>
                </c:pt>
                <c:pt idx="2543">
                  <c:v>31854.3</c:v>
                </c:pt>
                <c:pt idx="2544">
                  <c:v>31861</c:v>
                </c:pt>
                <c:pt idx="2545">
                  <c:v>31867.7</c:v>
                </c:pt>
                <c:pt idx="2546">
                  <c:v>31871.1</c:v>
                </c:pt>
                <c:pt idx="2547">
                  <c:v>31877.8</c:v>
                </c:pt>
                <c:pt idx="2548">
                  <c:v>31884.5</c:v>
                </c:pt>
                <c:pt idx="2549">
                  <c:v>31891.3</c:v>
                </c:pt>
                <c:pt idx="2550">
                  <c:v>31894.6</c:v>
                </c:pt>
                <c:pt idx="2551">
                  <c:v>31898</c:v>
                </c:pt>
                <c:pt idx="2552">
                  <c:v>31901.4</c:v>
                </c:pt>
                <c:pt idx="2553">
                  <c:v>31908.3</c:v>
                </c:pt>
                <c:pt idx="2554">
                  <c:v>31915.200000000001</c:v>
                </c:pt>
                <c:pt idx="2555">
                  <c:v>31922.3</c:v>
                </c:pt>
                <c:pt idx="2556">
                  <c:v>31929.3</c:v>
                </c:pt>
                <c:pt idx="2557">
                  <c:v>31936.5</c:v>
                </c:pt>
                <c:pt idx="2558">
                  <c:v>31943.7</c:v>
                </c:pt>
                <c:pt idx="2559">
                  <c:v>31947.3</c:v>
                </c:pt>
                <c:pt idx="2560">
                  <c:v>31954.6</c:v>
                </c:pt>
                <c:pt idx="2561">
                  <c:v>31962</c:v>
                </c:pt>
                <c:pt idx="2562">
                  <c:v>31969.4</c:v>
                </c:pt>
                <c:pt idx="2563">
                  <c:v>31976.799999999999</c:v>
                </c:pt>
                <c:pt idx="2564">
                  <c:v>31984.3</c:v>
                </c:pt>
                <c:pt idx="2565">
                  <c:v>31988.1</c:v>
                </c:pt>
                <c:pt idx="2566">
                  <c:v>31995.7</c:v>
                </c:pt>
                <c:pt idx="2567">
                  <c:v>32007.1</c:v>
                </c:pt>
                <c:pt idx="2568">
                  <c:v>32026.400000000001</c:v>
                </c:pt>
                <c:pt idx="2569">
                  <c:v>32069.599999999999</c:v>
                </c:pt>
                <c:pt idx="2570">
                  <c:v>32093.5</c:v>
                </c:pt>
                <c:pt idx="2571">
                  <c:v>32101.5</c:v>
                </c:pt>
                <c:pt idx="2572">
                  <c:v>32109.599999999999</c:v>
                </c:pt>
                <c:pt idx="2573">
                  <c:v>32117.599999999999</c:v>
                </c:pt>
                <c:pt idx="2574">
                  <c:v>32121.599999999999</c:v>
                </c:pt>
                <c:pt idx="2575">
                  <c:v>32129.7</c:v>
                </c:pt>
                <c:pt idx="2576">
                  <c:v>32133.7</c:v>
                </c:pt>
                <c:pt idx="2577">
                  <c:v>32145.8</c:v>
                </c:pt>
                <c:pt idx="2578">
                  <c:v>32153.9</c:v>
                </c:pt>
                <c:pt idx="2579">
                  <c:v>32158</c:v>
                </c:pt>
                <c:pt idx="2580">
                  <c:v>32166</c:v>
                </c:pt>
                <c:pt idx="2581">
                  <c:v>32174.1</c:v>
                </c:pt>
                <c:pt idx="2582">
                  <c:v>32182.2</c:v>
                </c:pt>
                <c:pt idx="2583">
                  <c:v>32186.2</c:v>
                </c:pt>
                <c:pt idx="2584">
                  <c:v>32198.400000000001</c:v>
                </c:pt>
                <c:pt idx="2585">
                  <c:v>32206.400000000001</c:v>
                </c:pt>
                <c:pt idx="2586">
                  <c:v>32210.400000000001</c:v>
                </c:pt>
                <c:pt idx="2587">
                  <c:v>32218.5</c:v>
                </c:pt>
                <c:pt idx="2588">
                  <c:v>32226.5</c:v>
                </c:pt>
                <c:pt idx="2589">
                  <c:v>32230.5</c:v>
                </c:pt>
                <c:pt idx="2590">
                  <c:v>32238.5</c:v>
                </c:pt>
                <c:pt idx="2591">
                  <c:v>32242.5</c:v>
                </c:pt>
                <c:pt idx="2592">
                  <c:v>32246.5</c:v>
                </c:pt>
                <c:pt idx="2593">
                  <c:v>32254.5</c:v>
                </c:pt>
                <c:pt idx="2594">
                  <c:v>32262.400000000001</c:v>
                </c:pt>
                <c:pt idx="2595">
                  <c:v>32270.400000000001</c:v>
                </c:pt>
                <c:pt idx="2596">
                  <c:v>32278.2</c:v>
                </c:pt>
                <c:pt idx="2597">
                  <c:v>32282.2</c:v>
                </c:pt>
                <c:pt idx="2598">
                  <c:v>32290</c:v>
                </c:pt>
                <c:pt idx="2599">
                  <c:v>32293.9</c:v>
                </c:pt>
                <c:pt idx="2600">
                  <c:v>32297.8</c:v>
                </c:pt>
                <c:pt idx="2601">
                  <c:v>32305.599999999999</c:v>
                </c:pt>
                <c:pt idx="2602">
                  <c:v>32309.5</c:v>
                </c:pt>
                <c:pt idx="2603">
                  <c:v>32313.4</c:v>
                </c:pt>
                <c:pt idx="2604">
                  <c:v>32321.1</c:v>
                </c:pt>
                <c:pt idx="2605">
                  <c:v>32328.7</c:v>
                </c:pt>
                <c:pt idx="2606">
                  <c:v>32336.400000000001</c:v>
                </c:pt>
                <c:pt idx="2607">
                  <c:v>32344</c:v>
                </c:pt>
                <c:pt idx="2608">
                  <c:v>32347.8</c:v>
                </c:pt>
                <c:pt idx="2609">
                  <c:v>32355.3</c:v>
                </c:pt>
                <c:pt idx="2610">
                  <c:v>32359.1</c:v>
                </c:pt>
                <c:pt idx="2611">
                  <c:v>32362.9</c:v>
                </c:pt>
                <c:pt idx="2612">
                  <c:v>32370.5</c:v>
                </c:pt>
                <c:pt idx="2613">
                  <c:v>32374.2</c:v>
                </c:pt>
                <c:pt idx="2614">
                  <c:v>32378</c:v>
                </c:pt>
                <c:pt idx="2615">
                  <c:v>32385.5</c:v>
                </c:pt>
                <c:pt idx="2616">
                  <c:v>32393.1</c:v>
                </c:pt>
                <c:pt idx="2617">
                  <c:v>32404.3</c:v>
                </c:pt>
                <c:pt idx="2618">
                  <c:v>32408</c:v>
                </c:pt>
                <c:pt idx="2619">
                  <c:v>32415.5</c:v>
                </c:pt>
                <c:pt idx="2620">
                  <c:v>32423</c:v>
                </c:pt>
                <c:pt idx="2621">
                  <c:v>32430.400000000001</c:v>
                </c:pt>
                <c:pt idx="2622">
                  <c:v>32437.9</c:v>
                </c:pt>
                <c:pt idx="2623">
                  <c:v>32445.3</c:v>
                </c:pt>
                <c:pt idx="2624">
                  <c:v>32449.1</c:v>
                </c:pt>
                <c:pt idx="2625">
                  <c:v>32456.5</c:v>
                </c:pt>
                <c:pt idx="2626">
                  <c:v>32463.9</c:v>
                </c:pt>
                <c:pt idx="2627">
                  <c:v>32471.4</c:v>
                </c:pt>
                <c:pt idx="2628">
                  <c:v>32478.799999999999</c:v>
                </c:pt>
                <c:pt idx="2629">
                  <c:v>32486.2</c:v>
                </c:pt>
                <c:pt idx="2630">
                  <c:v>32493.599999999999</c:v>
                </c:pt>
                <c:pt idx="2631">
                  <c:v>32497.3</c:v>
                </c:pt>
                <c:pt idx="2632">
                  <c:v>32504.7</c:v>
                </c:pt>
                <c:pt idx="2633">
                  <c:v>32512.1</c:v>
                </c:pt>
                <c:pt idx="2634">
                  <c:v>32527</c:v>
                </c:pt>
                <c:pt idx="2635">
                  <c:v>32541.8</c:v>
                </c:pt>
                <c:pt idx="2636">
                  <c:v>32556.7</c:v>
                </c:pt>
                <c:pt idx="2637">
                  <c:v>32567.8</c:v>
                </c:pt>
                <c:pt idx="2638">
                  <c:v>32575.3</c:v>
                </c:pt>
                <c:pt idx="2639">
                  <c:v>32582.7</c:v>
                </c:pt>
                <c:pt idx="2640">
                  <c:v>32590.2</c:v>
                </c:pt>
                <c:pt idx="2641">
                  <c:v>32597.599999999999</c:v>
                </c:pt>
                <c:pt idx="2642">
                  <c:v>32605.1</c:v>
                </c:pt>
                <c:pt idx="2643">
                  <c:v>32608.9</c:v>
                </c:pt>
                <c:pt idx="2644">
                  <c:v>32616.400000000001</c:v>
                </c:pt>
                <c:pt idx="2645">
                  <c:v>32627.599999999999</c:v>
                </c:pt>
                <c:pt idx="2646">
                  <c:v>32635.1</c:v>
                </c:pt>
                <c:pt idx="2647">
                  <c:v>32638.9</c:v>
                </c:pt>
                <c:pt idx="2648">
                  <c:v>32646.5</c:v>
                </c:pt>
                <c:pt idx="2649">
                  <c:v>32650.2</c:v>
                </c:pt>
                <c:pt idx="2650">
                  <c:v>32654</c:v>
                </c:pt>
                <c:pt idx="2651">
                  <c:v>32661.599999999999</c:v>
                </c:pt>
                <c:pt idx="2652">
                  <c:v>32669.200000000001</c:v>
                </c:pt>
                <c:pt idx="2653">
                  <c:v>32673</c:v>
                </c:pt>
                <c:pt idx="2654">
                  <c:v>32680.6</c:v>
                </c:pt>
                <c:pt idx="2655">
                  <c:v>32688.2</c:v>
                </c:pt>
                <c:pt idx="2656">
                  <c:v>32695.9</c:v>
                </c:pt>
                <c:pt idx="2657">
                  <c:v>32703.599999999999</c:v>
                </c:pt>
                <c:pt idx="2658">
                  <c:v>32711.3</c:v>
                </c:pt>
                <c:pt idx="2659">
                  <c:v>32719</c:v>
                </c:pt>
                <c:pt idx="2660">
                  <c:v>32726.7</c:v>
                </c:pt>
                <c:pt idx="2661">
                  <c:v>32734.5</c:v>
                </c:pt>
                <c:pt idx="2662">
                  <c:v>32742.3</c:v>
                </c:pt>
                <c:pt idx="2663">
                  <c:v>32750.1</c:v>
                </c:pt>
                <c:pt idx="2664">
                  <c:v>32757.9</c:v>
                </c:pt>
                <c:pt idx="2665">
                  <c:v>32769.800000000003</c:v>
                </c:pt>
                <c:pt idx="2666">
                  <c:v>32781.599999999999</c:v>
                </c:pt>
                <c:pt idx="2667">
                  <c:v>32793.5</c:v>
                </c:pt>
                <c:pt idx="2668">
                  <c:v>32805.5</c:v>
                </c:pt>
                <c:pt idx="2669">
                  <c:v>32817.5</c:v>
                </c:pt>
                <c:pt idx="2670">
                  <c:v>32825.5</c:v>
                </c:pt>
                <c:pt idx="2671">
                  <c:v>32829.5</c:v>
                </c:pt>
                <c:pt idx="2672">
                  <c:v>32841.599999999999</c:v>
                </c:pt>
                <c:pt idx="2673">
                  <c:v>32845.599999999999</c:v>
                </c:pt>
                <c:pt idx="2674">
                  <c:v>32853.699999999997</c:v>
                </c:pt>
                <c:pt idx="2675">
                  <c:v>32865.800000000003</c:v>
                </c:pt>
                <c:pt idx="2676">
                  <c:v>32874</c:v>
                </c:pt>
                <c:pt idx="2677">
                  <c:v>32882.1</c:v>
                </c:pt>
                <c:pt idx="2678">
                  <c:v>32886.199999999997</c:v>
                </c:pt>
                <c:pt idx="2679">
                  <c:v>32890.300000000003</c:v>
                </c:pt>
                <c:pt idx="2680">
                  <c:v>32898.400000000001</c:v>
                </c:pt>
                <c:pt idx="2681">
                  <c:v>32906.6</c:v>
                </c:pt>
                <c:pt idx="2682">
                  <c:v>32914.800000000003</c:v>
                </c:pt>
                <c:pt idx="2683">
                  <c:v>32927.1</c:v>
                </c:pt>
                <c:pt idx="2684">
                  <c:v>32931.199999999997</c:v>
                </c:pt>
                <c:pt idx="2685">
                  <c:v>32939.5</c:v>
                </c:pt>
                <c:pt idx="2686">
                  <c:v>32947.699999999997</c:v>
                </c:pt>
                <c:pt idx="2687">
                  <c:v>32956</c:v>
                </c:pt>
                <c:pt idx="2688">
                  <c:v>32960.1</c:v>
                </c:pt>
                <c:pt idx="2689">
                  <c:v>32968.400000000001</c:v>
                </c:pt>
                <c:pt idx="2690">
                  <c:v>32976.699999999997</c:v>
                </c:pt>
                <c:pt idx="2691">
                  <c:v>32985</c:v>
                </c:pt>
                <c:pt idx="2692">
                  <c:v>32989.1</c:v>
                </c:pt>
                <c:pt idx="2693">
                  <c:v>33001.599999999999</c:v>
                </c:pt>
                <c:pt idx="2694">
                  <c:v>33009.9</c:v>
                </c:pt>
                <c:pt idx="2695">
                  <c:v>33018.199999999997</c:v>
                </c:pt>
                <c:pt idx="2696">
                  <c:v>33026.6</c:v>
                </c:pt>
                <c:pt idx="2697">
                  <c:v>33034.9</c:v>
                </c:pt>
                <c:pt idx="2698">
                  <c:v>33043.300000000003</c:v>
                </c:pt>
                <c:pt idx="2699">
                  <c:v>33051.599999999999</c:v>
                </c:pt>
                <c:pt idx="2700">
                  <c:v>33060</c:v>
                </c:pt>
                <c:pt idx="2701">
                  <c:v>33068.300000000003</c:v>
                </c:pt>
                <c:pt idx="2702">
                  <c:v>33080.9</c:v>
                </c:pt>
                <c:pt idx="2703">
                  <c:v>33085.1</c:v>
                </c:pt>
                <c:pt idx="2704">
                  <c:v>33093.5</c:v>
                </c:pt>
                <c:pt idx="2705">
                  <c:v>33101.800000000003</c:v>
                </c:pt>
                <c:pt idx="2706">
                  <c:v>33110.199999999997</c:v>
                </c:pt>
                <c:pt idx="2707">
                  <c:v>33118.6</c:v>
                </c:pt>
                <c:pt idx="2708">
                  <c:v>33127</c:v>
                </c:pt>
                <c:pt idx="2709">
                  <c:v>33131.199999999997</c:v>
                </c:pt>
                <c:pt idx="2710">
                  <c:v>33139.599999999999</c:v>
                </c:pt>
                <c:pt idx="2711">
                  <c:v>33148</c:v>
                </c:pt>
                <c:pt idx="2712">
                  <c:v>33156.300000000003</c:v>
                </c:pt>
                <c:pt idx="2713">
                  <c:v>33160.5</c:v>
                </c:pt>
                <c:pt idx="2714">
                  <c:v>33168.9</c:v>
                </c:pt>
                <c:pt idx="2715">
                  <c:v>33177.300000000003</c:v>
                </c:pt>
                <c:pt idx="2716">
                  <c:v>33185.699999999997</c:v>
                </c:pt>
                <c:pt idx="2717">
                  <c:v>33189.9</c:v>
                </c:pt>
                <c:pt idx="2718">
                  <c:v>33194.1</c:v>
                </c:pt>
                <c:pt idx="2719">
                  <c:v>33202.5</c:v>
                </c:pt>
                <c:pt idx="2720">
                  <c:v>33210.800000000003</c:v>
                </c:pt>
                <c:pt idx="2721">
                  <c:v>33215</c:v>
                </c:pt>
                <c:pt idx="2722">
                  <c:v>33227.599999999999</c:v>
                </c:pt>
                <c:pt idx="2723">
                  <c:v>33236</c:v>
                </c:pt>
                <c:pt idx="2724">
                  <c:v>33244.300000000003</c:v>
                </c:pt>
                <c:pt idx="2725">
                  <c:v>33256.800000000003</c:v>
                </c:pt>
                <c:pt idx="2726">
                  <c:v>33265.199999999997</c:v>
                </c:pt>
                <c:pt idx="2727">
                  <c:v>33269.4</c:v>
                </c:pt>
                <c:pt idx="2728">
                  <c:v>33277.699999999997</c:v>
                </c:pt>
                <c:pt idx="2729">
                  <c:v>33286</c:v>
                </c:pt>
                <c:pt idx="2730">
                  <c:v>33294.400000000001</c:v>
                </c:pt>
                <c:pt idx="2731">
                  <c:v>33306.800000000003</c:v>
                </c:pt>
                <c:pt idx="2732">
                  <c:v>33315.1</c:v>
                </c:pt>
                <c:pt idx="2733">
                  <c:v>33331.800000000003</c:v>
                </c:pt>
                <c:pt idx="2734">
                  <c:v>33340.199999999997</c:v>
                </c:pt>
                <c:pt idx="2735">
                  <c:v>33352.800000000003</c:v>
                </c:pt>
                <c:pt idx="2736">
                  <c:v>33365.5</c:v>
                </c:pt>
                <c:pt idx="2737">
                  <c:v>33374</c:v>
                </c:pt>
                <c:pt idx="2738">
                  <c:v>33382.5</c:v>
                </c:pt>
                <c:pt idx="2739">
                  <c:v>33391</c:v>
                </c:pt>
                <c:pt idx="2740">
                  <c:v>33403.800000000003</c:v>
                </c:pt>
                <c:pt idx="2741">
                  <c:v>33412.400000000001</c:v>
                </c:pt>
                <c:pt idx="2742">
                  <c:v>33421</c:v>
                </c:pt>
                <c:pt idx="2743">
                  <c:v>33429.5</c:v>
                </c:pt>
                <c:pt idx="2744">
                  <c:v>33438.1</c:v>
                </c:pt>
                <c:pt idx="2745">
                  <c:v>33442.400000000001</c:v>
                </c:pt>
                <c:pt idx="2746">
                  <c:v>33451</c:v>
                </c:pt>
                <c:pt idx="2747">
                  <c:v>33459.599999999999</c:v>
                </c:pt>
                <c:pt idx="2748">
                  <c:v>33468.300000000003</c:v>
                </c:pt>
                <c:pt idx="2749">
                  <c:v>33472.6</c:v>
                </c:pt>
                <c:pt idx="2750">
                  <c:v>33485.5</c:v>
                </c:pt>
                <c:pt idx="2751">
                  <c:v>33494.1</c:v>
                </c:pt>
                <c:pt idx="2752">
                  <c:v>33507</c:v>
                </c:pt>
                <c:pt idx="2753">
                  <c:v>33515.5</c:v>
                </c:pt>
                <c:pt idx="2754">
                  <c:v>33524.1</c:v>
                </c:pt>
                <c:pt idx="2755">
                  <c:v>33532.699999999997</c:v>
                </c:pt>
                <c:pt idx="2756">
                  <c:v>33541.199999999997</c:v>
                </c:pt>
                <c:pt idx="2757">
                  <c:v>33554</c:v>
                </c:pt>
                <c:pt idx="2758">
                  <c:v>33562.5</c:v>
                </c:pt>
                <c:pt idx="2759">
                  <c:v>33575.199999999997</c:v>
                </c:pt>
                <c:pt idx="2760">
                  <c:v>33583.699999999997</c:v>
                </c:pt>
                <c:pt idx="2761">
                  <c:v>33592.1</c:v>
                </c:pt>
                <c:pt idx="2762">
                  <c:v>33604.6</c:v>
                </c:pt>
                <c:pt idx="2763">
                  <c:v>33613</c:v>
                </c:pt>
                <c:pt idx="2764">
                  <c:v>33621.300000000003</c:v>
                </c:pt>
                <c:pt idx="2765">
                  <c:v>33629.5</c:v>
                </c:pt>
                <c:pt idx="2766">
                  <c:v>33637.800000000003</c:v>
                </c:pt>
                <c:pt idx="2767">
                  <c:v>33646</c:v>
                </c:pt>
                <c:pt idx="2768">
                  <c:v>33654.1</c:v>
                </c:pt>
                <c:pt idx="2769">
                  <c:v>33662.199999999997</c:v>
                </c:pt>
                <c:pt idx="2770">
                  <c:v>33666.300000000003</c:v>
                </c:pt>
                <c:pt idx="2771">
                  <c:v>33674.300000000003</c:v>
                </c:pt>
                <c:pt idx="2772">
                  <c:v>33686.300000000003</c:v>
                </c:pt>
                <c:pt idx="2773">
                  <c:v>33690.300000000003</c:v>
                </c:pt>
                <c:pt idx="2774">
                  <c:v>33694.199999999997</c:v>
                </c:pt>
                <c:pt idx="2775">
                  <c:v>33702.1</c:v>
                </c:pt>
                <c:pt idx="2776">
                  <c:v>33709.9</c:v>
                </c:pt>
                <c:pt idx="2777">
                  <c:v>33713.800000000003</c:v>
                </c:pt>
                <c:pt idx="2778">
                  <c:v>33721.5</c:v>
                </c:pt>
                <c:pt idx="2779">
                  <c:v>33725.300000000003</c:v>
                </c:pt>
                <c:pt idx="2780">
                  <c:v>33733</c:v>
                </c:pt>
                <c:pt idx="2781">
                  <c:v>33744.300000000003</c:v>
                </c:pt>
                <c:pt idx="2782">
                  <c:v>33751.800000000003</c:v>
                </c:pt>
                <c:pt idx="2783">
                  <c:v>33755.5</c:v>
                </c:pt>
                <c:pt idx="2784">
                  <c:v>33763</c:v>
                </c:pt>
                <c:pt idx="2785">
                  <c:v>33770.400000000001</c:v>
                </c:pt>
                <c:pt idx="2786">
                  <c:v>33774.1</c:v>
                </c:pt>
                <c:pt idx="2787">
                  <c:v>33781.5</c:v>
                </c:pt>
                <c:pt idx="2788">
                  <c:v>33788.9</c:v>
                </c:pt>
                <c:pt idx="2789">
                  <c:v>33799.9</c:v>
                </c:pt>
                <c:pt idx="2790">
                  <c:v>33810.800000000003</c:v>
                </c:pt>
                <c:pt idx="2791">
                  <c:v>33825.300000000003</c:v>
                </c:pt>
                <c:pt idx="2792">
                  <c:v>33843.300000000003</c:v>
                </c:pt>
                <c:pt idx="2793">
                  <c:v>33857.599999999999</c:v>
                </c:pt>
                <c:pt idx="2794">
                  <c:v>33871.800000000003</c:v>
                </c:pt>
                <c:pt idx="2795">
                  <c:v>33882.300000000003</c:v>
                </c:pt>
                <c:pt idx="2796">
                  <c:v>33892.800000000003</c:v>
                </c:pt>
                <c:pt idx="2797">
                  <c:v>33903.300000000003</c:v>
                </c:pt>
                <c:pt idx="2798">
                  <c:v>33913.699999999997</c:v>
                </c:pt>
                <c:pt idx="2799">
                  <c:v>33917.199999999997</c:v>
                </c:pt>
                <c:pt idx="2800">
                  <c:v>33924.1</c:v>
                </c:pt>
                <c:pt idx="2801">
                  <c:v>33930.9</c:v>
                </c:pt>
                <c:pt idx="2802">
                  <c:v>33941.199999999997</c:v>
                </c:pt>
                <c:pt idx="2803">
                  <c:v>33948</c:v>
                </c:pt>
                <c:pt idx="2804">
                  <c:v>33954.800000000003</c:v>
                </c:pt>
                <c:pt idx="2805">
                  <c:v>33961.599999999999</c:v>
                </c:pt>
                <c:pt idx="2806">
                  <c:v>33964.9</c:v>
                </c:pt>
                <c:pt idx="2807">
                  <c:v>33971.699999999997</c:v>
                </c:pt>
                <c:pt idx="2808">
                  <c:v>33975</c:v>
                </c:pt>
                <c:pt idx="2809">
                  <c:v>33981.699999999997</c:v>
                </c:pt>
                <c:pt idx="2810">
                  <c:v>33988.400000000001</c:v>
                </c:pt>
                <c:pt idx="2811">
                  <c:v>33995.1</c:v>
                </c:pt>
                <c:pt idx="2812">
                  <c:v>34001.699999999997</c:v>
                </c:pt>
                <c:pt idx="2813">
                  <c:v>34008.300000000003</c:v>
                </c:pt>
                <c:pt idx="2814">
                  <c:v>34014.9</c:v>
                </c:pt>
                <c:pt idx="2815">
                  <c:v>34018.1</c:v>
                </c:pt>
                <c:pt idx="2816">
                  <c:v>34024.699999999997</c:v>
                </c:pt>
                <c:pt idx="2817">
                  <c:v>34028</c:v>
                </c:pt>
                <c:pt idx="2818">
                  <c:v>34034.5</c:v>
                </c:pt>
                <c:pt idx="2819">
                  <c:v>34041</c:v>
                </c:pt>
                <c:pt idx="2820">
                  <c:v>34047.4</c:v>
                </c:pt>
                <c:pt idx="2821">
                  <c:v>34053.9</c:v>
                </c:pt>
                <c:pt idx="2822">
                  <c:v>34060.300000000003</c:v>
                </c:pt>
                <c:pt idx="2823">
                  <c:v>34066.699999999997</c:v>
                </c:pt>
                <c:pt idx="2824">
                  <c:v>34073.1</c:v>
                </c:pt>
                <c:pt idx="2825">
                  <c:v>34076.199999999997</c:v>
                </c:pt>
                <c:pt idx="2826">
                  <c:v>34079.4</c:v>
                </c:pt>
                <c:pt idx="2827">
                  <c:v>34085.800000000003</c:v>
                </c:pt>
                <c:pt idx="2828">
                  <c:v>34092.1</c:v>
                </c:pt>
                <c:pt idx="2829">
                  <c:v>34098.300000000003</c:v>
                </c:pt>
                <c:pt idx="2830">
                  <c:v>34104.6</c:v>
                </c:pt>
                <c:pt idx="2831">
                  <c:v>34110.9</c:v>
                </c:pt>
                <c:pt idx="2832">
                  <c:v>34120.199999999997</c:v>
                </c:pt>
                <c:pt idx="2833">
                  <c:v>34126.400000000001</c:v>
                </c:pt>
                <c:pt idx="2834">
                  <c:v>34132.5</c:v>
                </c:pt>
                <c:pt idx="2835">
                  <c:v>34135.599999999999</c:v>
                </c:pt>
                <c:pt idx="2836">
                  <c:v>34141.800000000003</c:v>
                </c:pt>
                <c:pt idx="2837">
                  <c:v>34147.800000000003</c:v>
                </c:pt>
                <c:pt idx="2838">
                  <c:v>34153.800000000003</c:v>
                </c:pt>
                <c:pt idx="2839">
                  <c:v>34162.800000000003</c:v>
                </c:pt>
                <c:pt idx="2840">
                  <c:v>34168.6</c:v>
                </c:pt>
                <c:pt idx="2841">
                  <c:v>34174.400000000001</c:v>
                </c:pt>
                <c:pt idx="2842">
                  <c:v>34180.199999999997</c:v>
                </c:pt>
                <c:pt idx="2843">
                  <c:v>34191.599999999999</c:v>
                </c:pt>
                <c:pt idx="2844">
                  <c:v>34197.199999999997</c:v>
                </c:pt>
                <c:pt idx="2845">
                  <c:v>34200</c:v>
                </c:pt>
                <c:pt idx="2846">
                  <c:v>34205.5</c:v>
                </c:pt>
                <c:pt idx="2847">
                  <c:v>34211</c:v>
                </c:pt>
                <c:pt idx="2848">
                  <c:v>34216.5</c:v>
                </c:pt>
                <c:pt idx="2849">
                  <c:v>34221.9</c:v>
                </c:pt>
                <c:pt idx="2850">
                  <c:v>34227.300000000003</c:v>
                </c:pt>
                <c:pt idx="2851">
                  <c:v>34232.699999999997</c:v>
                </c:pt>
                <c:pt idx="2852">
                  <c:v>34240.699999999997</c:v>
                </c:pt>
                <c:pt idx="2853">
                  <c:v>34248.6</c:v>
                </c:pt>
                <c:pt idx="2854">
                  <c:v>34253.9</c:v>
                </c:pt>
                <c:pt idx="2855">
                  <c:v>34259.1</c:v>
                </c:pt>
                <c:pt idx="2856">
                  <c:v>34264.300000000003</c:v>
                </c:pt>
                <c:pt idx="2857">
                  <c:v>34269.5</c:v>
                </c:pt>
                <c:pt idx="2858">
                  <c:v>34277.300000000003</c:v>
                </c:pt>
                <c:pt idx="2859">
                  <c:v>34282.5</c:v>
                </c:pt>
                <c:pt idx="2860">
                  <c:v>34287.599999999999</c:v>
                </c:pt>
                <c:pt idx="2861">
                  <c:v>34292.800000000003</c:v>
                </c:pt>
                <c:pt idx="2862">
                  <c:v>34303.1</c:v>
                </c:pt>
                <c:pt idx="2863">
                  <c:v>34308.199999999997</c:v>
                </c:pt>
                <c:pt idx="2864">
                  <c:v>34310.800000000003</c:v>
                </c:pt>
                <c:pt idx="2865">
                  <c:v>34313.4</c:v>
                </c:pt>
                <c:pt idx="2866">
                  <c:v>34318.5</c:v>
                </c:pt>
                <c:pt idx="2867">
                  <c:v>34323.699999999997</c:v>
                </c:pt>
                <c:pt idx="2868">
                  <c:v>34328.9</c:v>
                </c:pt>
                <c:pt idx="2869">
                  <c:v>34331.5</c:v>
                </c:pt>
                <c:pt idx="2870">
                  <c:v>34339.300000000003</c:v>
                </c:pt>
                <c:pt idx="2871">
                  <c:v>34341.9</c:v>
                </c:pt>
                <c:pt idx="2872">
                  <c:v>34347.1</c:v>
                </c:pt>
                <c:pt idx="2873">
                  <c:v>34355</c:v>
                </c:pt>
                <c:pt idx="2874">
                  <c:v>34360.199999999997</c:v>
                </c:pt>
                <c:pt idx="2875">
                  <c:v>34365.5</c:v>
                </c:pt>
                <c:pt idx="2876">
                  <c:v>34368.199999999997</c:v>
                </c:pt>
                <c:pt idx="2877">
                  <c:v>34373.5</c:v>
                </c:pt>
                <c:pt idx="2878">
                  <c:v>34378.9</c:v>
                </c:pt>
                <c:pt idx="2879">
                  <c:v>34384.300000000003</c:v>
                </c:pt>
                <c:pt idx="2880">
                  <c:v>34387</c:v>
                </c:pt>
                <c:pt idx="2881">
                  <c:v>34395.199999999997</c:v>
                </c:pt>
                <c:pt idx="2882">
                  <c:v>34400.699999999997</c:v>
                </c:pt>
                <c:pt idx="2883">
                  <c:v>34406.300000000003</c:v>
                </c:pt>
                <c:pt idx="2884">
                  <c:v>34411.9</c:v>
                </c:pt>
                <c:pt idx="2885">
                  <c:v>34417.599999999999</c:v>
                </c:pt>
                <c:pt idx="2886">
                  <c:v>34423.300000000003</c:v>
                </c:pt>
                <c:pt idx="2887">
                  <c:v>34429</c:v>
                </c:pt>
                <c:pt idx="2888">
                  <c:v>34434.800000000003</c:v>
                </c:pt>
                <c:pt idx="2889">
                  <c:v>34440.699999999997</c:v>
                </c:pt>
                <c:pt idx="2890">
                  <c:v>34449.5</c:v>
                </c:pt>
                <c:pt idx="2891">
                  <c:v>34455.599999999999</c:v>
                </c:pt>
                <c:pt idx="2892">
                  <c:v>34461.599999999999</c:v>
                </c:pt>
                <c:pt idx="2893">
                  <c:v>34467.699999999997</c:v>
                </c:pt>
                <c:pt idx="2894">
                  <c:v>34470.800000000003</c:v>
                </c:pt>
                <c:pt idx="2895">
                  <c:v>34477.1</c:v>
                </c:pt>
                <c:pt idx="2896">
                  <c:v>34483.4</c:v>
                </c:pt>
                <c:pt idx="2897">
                  <c:v>34489.699999999997</c:v>
                </c:pt>
                <c:pt idx="2898">
                  <c:v>34496.199999999997</c:v>
                </c:pt>
                <c:pt idx="2899">
                  <c:v>34502.699999999997</c:v>
                </c:pt>
                <c:pt idx="2900">
                  <c:v>34509.300000000003</c:v>
                </c:pt>
                <c:pt idx="2901">
                  <c:v>34516</c:v>
                </c:pt>
                <c:pt idx="2902">
                  <c:v>34522.699999999997</c:v>
                </c:pt>
                <c:pt idx="2903">
                  <c:v>34526.1</c:v>
                </c:pt>
                <c:pt idx="2904">
                  <c:v>34532.9</c:v>
                </c:pt>
                <c:pt idx="2905">
                  <c:v>34539.699999999997</c:v>
                </c:pt>
                <c:pt idx="2906">
                  <c:v>34546.6</c:v>
                </c:pt>
                <c:pt idx="2907">
                  <c:v>34553.599999999999</c:v>
                </c:pt>
                <c:pt idx="2908">
                  <c:v>34564.1</c:v>
                </c:pt>
                <c:pt idx="2909">
                  <c:v>34571.199999999997</c:v>
                </c:pt>
                <c:pt idx="2910">
                  <c:v>34578.400000000001</c:v>
                </c:pt>
                <c:pt idx="2911">
                  <c:v>34585.599999999999</c:v>
                </c:pt>
                <c:pt idx="2912">
                  <c:v>34592.9</c:v>
                </c:pt>
                <c:pt idx="2913">
                  <c:v>34600.199999999997</c:v>
                </c:pt>
                <c:pt idx="2914">
                  <c:v>34603.9</c:v>
                </c:pt>
                <c:pt idx="2915">
                  <c:v>34611.300000000003</c:v>
                </c:pt>
                <c:pt idx="2916">
                  <c:v>34618.800000000003</c:v>
                </c:pt>
                <c:pt idx="2917">
                  <c:v>34626.400000000001</c:v>
                </c:pt>
                <c:pt idx="2918">
                  <c:v>34634</c:v>
                </c:pt>
                <c:pt idx="2919">
                  <c:v>34641.599999999999</c:v>
                </c:pt>
                <c:pt idx="2920">
                  <c:v>34649.4</c:v>
                </c:pt>
                <c:pt idx="2921">
                  <c:v>34661.1</c:v>
                </c:pt>
                <c:pt idx="2922">
                  <c:v>34669</c:v>
                </c:pt>
                <c:pt idx="2923">
                  <c:v>34680.9</c:v>
                </c:pt>
                <c:pt idx="2924">
                  <c:v>34684.9</c:v>
                </c:pt>
                <c:pt idx="2925">
                  <c:v>34693</c:v>
                </c:pt>
                <c:pt idx="2926">
                  <c:v>34705.300000000003</c:v>
                </c:pt>
                <c:pt idx="2927">
                  <c:v>34713.5</c:v>
                </c:pt>
                <c:pt idx="2928">
                  <c:v>34726</c:v>
                </c:pt>
                <c:pt idx="2929">
                  <c:v>34734.5</c:v>
                </c:pt>
                <c:pt idx="2930">
                  <c:v>34751.5</c:v>
                </c:pt>
                <c:pt idx="2931">
                  <c:v>34760.1</c:v>
                </c:pt>
                <c:pt idx="2932">
                  <c:v>34768.800000000003</c:v>
                </c:pt>
                <c:pt idx="2933">
                  <c:v>34777.599999999999</c:v>
                </c:pt>
                <c:pt idx="2934">
                  <c:v>34782</c:v>
                </c:pt>
                <c:pt idx="2935">
                  <c:v>34790.9</c:v>
                </c:pt>
                <c:pt idx="2936">
                  <c:v>34799.9</c:v>
                </c:pt>
                <c:pt idx="2937">
                  <c:v>34804.400000000001</c:v>
                </c:pt>
                <c:pt idx="2938">
                  <c:v>34813.4</c:v>
                </c:pt>
                <c:pt idx="2939">
                  <c:v>34827.199999999997</c:v>
                </c:pt>
                <c:pt idx="2940">
                  <c:v>34831.800000000003</c:v>
                </c:pt>
                <c:pt idx="2941">
                  <c:v>34841.1</c:v>
                </c:pt>
                <c:pt idx="2942">
                  <c:v>34850.5</c:v>
                </c:pt>
                <c:pt idx="2943">
                  <c:v>34860.1</c:v>
                </c:pt>
                <c:pt idx="2944">
                  <c:v>34870</c:v>
                </c:pt>
                <c:pt idx="2945">
                  <c:v>34880.1</c:v>
                </c:pt>
                <c:pt idx="2946">
                  <c:v>34890.5</c:v>
                </c:pt>
                <c:pt idx="2947">
                  <c:v>34901</c:v>
                </c:pt>
                <c:pt idx="2948">
                  <c:v>34917.199999999997</c:v>
                </c:pt>
                <c:pt idx="2949">
                  <c:v>34922.699999999997</c:v>
                </c:pt>
                <c:pt idx="2950">
                  <c:v>34933.800000000003</c:v>
                </c:pt>
                <c:pt idx="2951">
                  <c:v>34945</c:v>
                </c:pt>
                <c:pt idx="2952">
                  <c:v>34956.400000000001</c:v>
                </c:pt>
                <c:pt idx="2953">
                  <c:v>34967.9</c:v>
                </c:pt>
                <c:pt idx="2954">
                  <c:v>34973.699999999997</c:v>
                </c:pt>
                <c:pt idx="2955">
                  <c:v>34985.4</c:v>
                </c:pt>
                <c:pt idx="2956">
                  <c:v>34991.199999999997</c:v>
                </c:pt>
                <c:pt idx="2957">
                  <c:v>35009</c:v>
                </c:pt>
                <c:pt idx="2958">
                  <c:v>35021</c:v>
                </c:pt>
                <c:pt idx="2959">
                  <c:v>35033</c:v>
                </c:pt>
                <c:pt idx="2960">
                  <c:v>35045</c:v>
                </c:pt>
                <c:pt idx="2961">
                  <c:v>35057.1</c:v>
                </c:pt>
                <c:pt idx="2962">
                  <c:v>35063.199999999997</c:v>
                </c:pt>
                <c:pt idx="2963">
                  <c:v>35069.199999999997</c:v>
                </c:pt>
                <c:pt idx="2964">
                  <c:v>35081.4</c:v>
                </c:pt>
                <c:pt idx="2965">
                  <c:v>35093.5</c:v>
                </c:pt>
                <c:pt idx="2966">
                  <c:v>35105.599999999999</c:v>
                </c:pt>
                <c:pt idx="2967">
                  <c:v>35111.699999999997</c:v>
                </c:pt>
                <c:pt idx="2968">
                  <c:v>35123.699999999997</c:v>
                </c:pt>
                <c:pt idx="2969">
                  <c:v>35141.800000000003</c:v>
                </c:pt>
                <c:pt idx="2970">
                  <c:v>35153.699999999997</c:v>
                </c:pt>
                <c:pt idx="2971">
                  <c:v>35165.599999999999</c:v>
                </c:pt>
                <c:pt idx="2972">
                  <c:v>35177.4</c:v>
                </c:pt>
                <c:pt idx="2973">
                  <c:v>35183.199999999997</c:v>
                </c:pt>
                <c:pt idx="2974">
                  <c:v>35189</c:v>
                </c:pt>
                <c:pt idx="2975">
                  <c:v>35206.400000000001</c:v>
                </c:pt>
                <c:pt idx="2976">
                  <c:v>35212.1</c:v>
                </c:pt>
                <c:pt idx="2977">
                  <c:v>35229</c:v>
                </c:pt>
                <c:pt idx="2978">
                  <c:v>35240.1</c:v>
                </c:pt>
                <c:pt idx="2979">
                  <c:v>35251</c:v>
                </c:pt>
                <c:pt idx="2980">
                  <c:v>35256.400000000001</c:v>
                </c:pt>
                <c:pt idx="2981">
                  <c:v>35267</c:v>
                </c:pt>
                <c:pt idx="2982">
                  <c:v>35277.5</c:v>
                </c:pt>
                <c:pt idx="2983">
                  <c:v>35282.699999999997</c:v>
                </c:pt>
                <c:pt idx="2984">
                  <c:v>35287.9</c:v>
                </c:pt>
                <c:pt idx="2985">
                  <c:v>35298.199999999997</c:v>
                </c:pt>
                <c:pt idx="2986">
                  <c:v>35308.6</c:v>
                </c:pt>
                <c:pt idx="2987">
                  <c:v>35318.9</c:v>
                </c:pt>
                <c:pt idx="2988">
                  <c:v>35329.199999999997</c:v>
                </c:pt>
                <c:pt idx="2989">
                  <c:v>35344.6</c:v>
                </c:pt>
                <c:pt idx="2990">
                  <c:v>35349.699999999997</c:v>
                </c:pt>
                <c:pt idx="2991">
                  <c:v>35360</c:v>
                </c:pt>
                <c:pt idx="2992">
                  <c:v>35365.1</c:v>
                </c:pt>
                <c:pt idx="2993">
                  <c:v>35375.300000000003</c:v>
                </c:pt>
                <c:pt idx="2994">
                  <c:v>35385.4</c:v>
                </c:pt>
                <c:pt idx="2995">
                  <c:v>35400.6</c:v>
                </c:pt>
                <c:pt idx="2996">
                  <c:v>35410.699999999997</c:v>
                </c:pt>
                <c:pt idx="2997">
                  <c:v>35420.800000000003</c:v>
                </c:pt>
                <c:pt idx="2998">
                  <c:v>35430.800000000003</c:v>
                </c:pt>
                <c:pt idx="2999">
                  <c:v>35440.800000000003</c:v>
                </c:pt>
                <c:pt idx="3000">
                  <c:v>35455.699999999997</c:v>
                </c:pt>
                <c:pt idx="3001">
                  <c:v>35460.699999999997</c:v>
                </c:pt>
                <c:pt idx="3002">
                  <c:v>35470.6</c:v>
                </c:pt>
                <c:pt idx="3003">
                  <c:v>35480.400000000001</c:v>
                </c:pt>
                <c:pt idx="3004">
                  <c:v>35490.300000000003</c:v>
                </c:pt>
                <c:pt idx="3005">
                  <c:v>35500</c:v>
                </c:pt>
                <c:pt idx="3006">
                  <c:v>35509.800000000003</c:v>
                </c:pt>
                <c:pt idx="3007">
                  <c:v>35519.5</c:v>
                </c:pt>
                <c:pt idx="3008">
                  <c:v>35529.1</c:v>
                </c:pt>
                <c:pt idx="3009">
                  <c:v>35538.800000000003</c:v>
                </c:pt>
                <c:pt idx="3010">
                  <c:v>35548.300000000003</c:v>
                </c:pt>
                <c:pt idx="3011">
                  <c:v>35562.6</c:v>
                </c:pt>
                <c:pt idx="3012">
                  <c:v>35572</c:v>
                </c:pt>
                <c:pt idx="3013">
                  <c:v>35581.5</c:v>
                </c:pt>
                <c:pt idx="3014">
                  <c:v>35595.5</c:v>
                </c:pt>
                <c:pt idx="3015">
                  <c:v>35600.1</c:v>
                </c:pt>
                <c:pt idx="3016">
                  <c:v>35614</c:v>
                </c:pt>
                <c:pt idx="3017">
                  <c:v>35632.300000000003</c:v>
                </c:pt>
                <c:pt idx="3018">
                  <c:v>35645.9</c:v>
                </c:pt>
                <c:pt idx="3019">
                  <c:v>35668.199999999997</c:v>
                </c:pt>
                <c:pt idx="3020">
                  <c:v>35690.199999999997</c:v>
                </c:pt>
                <c:pt idx="3021">
                  <c:v>35703.199999999997</c:v>
                </c:pt>
                <c:pt idx="3022">
                  <c:v>35716.1</c:v>
                </c:pt>
                <c:pt idx="3023">
                  <c:v>35720.400000000001</c:v>
                </c:pt>
                <c:pt idx="3024">
                  <c:v>35728.800000000003</c:v>
                </c:pt>
                <c:pt idx="3025">
                  <c:v>35737.199999999997</c:v>
                </c:pt>
                <c:pt idx="3026">
                  <c:v>35741.4</c:v>
                </c:pt>
                <c:pt idx="3027">
                  <c:v>35749.699999999997</c:v>
                </c:pt>
                <c:pt idx="3028">
                  <c:v>35758</c:v>
                </c:pt>
                <c:pt idx="3029">
                  <c:v>35766.1</c:v>
                </c:pt>
                <c:pt idx="3030">
                  <c:v>35770.199999999997</c:v>
                </c:pt>
                <c:pt idx="3031">
                  <c:v>35782.300000000003</c:v>
                </c:pt>
                <c:pt idx="3032">
                  <c:v>35790.300000000003</c:v>
                </c:pt>
                <c:pt idx="3033">
                  <c:v>35798.300000000003</c:v>
                </c:pt>
                <c:pt idx="3034">
                  <c:v>35806.199999999997</c:v>
                </c:pt>
                <c:pt idx="3035">
                  <c:v>35810.1</c:v>
                </c:pt>
                <c:pt idx="3036">
                  <c:v>35818</c:v>
                </c:pt>
                <c:pt idx="3037">
                  <c:v>35825.800000000003</c:v>
                </c:pt>
                <c:pt idx="3038">
                  <c:v>35833.5</c:v>
                </c:pt>
                <c:pt idx="3039">
                  <c:v>35841.300000000003</c:v>
                </c:pt>
                <c:pt idx="3040">
                  <c:v>35848.9</c:v>
                </c:pt>
                <c:pt idx="3041">
                  <c:v>35856.6</c:v>
                </c:pt>
                <c:pt idx="3042">
                  <c:v>35860.400000000001</c:v>
                </c:pt>
                <c:pt idx="3043">
                  <c:v>35864.199999999997</c:v>
                </c:pt>
                <c:pt idx="3044">
                  <c:v>35871.699999999997</c:v>
                </c:pt>
                <c:pt idx="3045">
                  <c:v>35879.199999999997</c:v>
                </c:pt>
                <c:pt idx="3046">
                  <c:v>35886.699999999997</c:v>
                </c:pt>
                <c:pt idx="3047">
                  <c:v>35894.199999999997</c:v>
                </c:pt>
                <c:pt idx="3048">
                  <c:v>35901.599999999999</c:v>
                </c:pt>
                <c:pt idx="3049">
                  <c:v>35908.9</c:v>
                </c:pt>
                <c:pt idx="3050">
                  <c:v>35912.6</c:v>
                </c:pt>
                <c:pt idx="3051">
                  <c:v>35919.9</c:v>
                </c:pt>
                <c:pt idx="3052">
                  <c:v>35927.199999999997</c:v>
                </c:pt>
                <c:pt idx="3053">
                  <c:v>35934.400000000001</c:v>
                </c:pt>
                <c:pt idx="3054">
                  <c:v>35941.599999999999</c:v>
                </c:pt>
                <c:pt idx="3055">
                  <c:v>35945.199999999997</c:v>
                </c:pt>
                <c:pt idx="3056">
                  <c:v>35948.800000000003</c:v>
                </c:pt>
                <c:pt idx="3057">
                  <c:v>35956</c:v>
                </c:pt>
                <c:pt idx="3058">
                  <c:v>35966.6</c:v>
                </c:pt>
                <c:pt idx="3059">
                  <c:v>35973.699999999997</c:v>
                </c:pt>
                <c:pt idx="3060">
                  <c:v>35980.699999999997</c:v>
                </c:pt>
                <c:pt idx="3061">
                  <c:v>35984.300000000003</c:v>
                </c:pt>
                <c:pt idx="3062">
                  <c:v>35991.300000000003</c:v>
                </c:pt>
                <c:pt idx="3063">
                  <c:v>35998.199999999997</c:v>
                </c:pt>
                <c:pt idx="3064">
                  <c:v>36001.699999999997</c:v>
                </c:pt>
                <c:pt idx="3065">
                  <c:v>36005.199999999997</c:v>
                </c:pt>
                <c:pt idx="3066">
                  <c:v>36012.1</c:v>
                </c:pt>
                <c:pt idx="3067">
                  <c:v>36019</c:v>
                </c:pt>
                <c:pt idx="3068">
                  <c:v>36025.9</c:v>
                </c:pt>
                <c:pt idx="3069">
                  <c:v>36032.699999999997</c:v>
                </c:pt>
                <c:pt idx="3070">
                  <c:v>36039.5</c:v>
                </c:pt>
                <c:pt idx="3071">
                  <c:v>36042.9</c:v>
                </c:pt>
                <c:pt idx="3072">
                  <c:v>36049.699999999997</c:v>
                </c:pt>
                <c:pt idx="3073">
                  <c:v>36056.5</c:v>
                </c:pt>
                <c:pt idx="3074">
                  <c:v>36063.199999999997</c:v>
                </c:pt>
                <c:pt idx="3075">
                  <c:v>36070</c:v>
                </c:pt>
                <c:pt idx="3076">
                  <c:v>36073.300000000003</c:v>
                </c:pt>
                <c:pt idx="3077">
                  <c:v>36080</c:v>
                </c:pt>
                <c:pt idx="3078">
                  <c:v>36083.4</c:v>
                </c:pt>
                <c:pt idx="3079">
                  <c:v>36093.4</c:v>
                </c:pt>
                <c:pt idx="3080">
                  <c:v>36100</c:v>
                </c:pt>
                <c:pt idx="3081">
                  <c:v>36106.699999999997</c:v>
                </c:pt>
                <c:pt idx="3082">
                  <c:v>36110</c:v>
                </c:pt>
                <c:pt idx="3083">
                  <c:v>36116.6</c:v>
                </c:pt>
                <c:pt idx="3084">
                  <c:v>36123.199999999997</c:v>
                </c:pt>
                <c:pt idx="3085">
                  <c:v>36126.5</c:v>
                </c:pt>
                <c:pt idx="3086">
                  <c:v>36133</c:v>
                </c:pt>
                <c:pt idx="3087">
                  <c:v>36139.599999999999</c:v>
                </c:pt>
                <c:pt idx="3088">
                  <c:v>36146.199999999997</c:v>
                </c:pt>
                <c:pt idx="3089">
                  <c:v>36152.699999999997</c:v>
                </c:pt>
                <c:pt idx="3090">
                  <c:v>36159.199999999997</c:v>
                </c:pt>
                <c:pt idx="3091">
                  <c:v>36169</c:v>
                </c:pt>
                <c:pt idx="3092">
                  <c:v>36175.5</c:v>
                </c:pt>
                <c:pt idx="3093">
                  <c:v>36182</c:v>
                </c:pt>
                <c:pt idx="3094">
                  <c:v>36188.5</c:v>
                </c:pt>
                <c:pt idx="3095">
                  <c:v>36191.800000000003</c:v>
                </c:pt>
                <c:pt idx="3096">
                  <c:v>36198.300000000003</c:v>
                </c:pt>
                <c:pt idx="3097">
                  <c:v>36204.699999999997</c:v>
                </c:pt>
                <c:pt idx="3098">
                  <c:v>36211.199999999997</c:v>
                </c:pt>
                <c:pt idx="3099">
                  <c:v>36217.699999999997</c:v>
                </c:pt>
                <c:pt idx="3100">
                  <c:v>36227.5</c:v>
                </c:pt>
                <c:pt idx="3101">
                  <c:v>36234.1</c:v>
                </c:pt>
                <c:pt idx="3102">
                  <c:v>36240.800000000003</c:v>
                </c:pt>
                <c:pt idx="3103">
                  <c:v>36247.599999999999</c:v>
                </c:pt>
                <c:pt idx="3104">
                  <c:v>36254.400000000001</c:v>
                </c:pt>
                <c:pt idx="3105">
                  <c:v>36257.9</c:v>
                </c:pt>
                <c:pt idx="3106">
                  <c:v>36264.800000000003</c:v>
                </c:pt>
                <c:pt idx="3107">
                  <c:v>36271.800000000003</c:v>
                </c:pt>
                <c:pt idx="3108">
                  <c:v>36275.300000000003</c:v>
                </c:pt>
                <c:pt idx="3109">
                  <c:v>36285.9</c:v>
                </c:pt>
                <c:pt idx="3110">
                  <c:v>36296.6</c:v>
                </c:pt>
                <c:pt idx="3111">
                  <c:v>36303.699999999997</c:v>
                </c:pt>
                <c:pt idx="3112">
                  <c:v>36314.5</c:v>
                </c:pt>
                <c:pt idx="3113">
                  <c:v>36321.699999999997</c:v>
                </c:pt>
                <c:pt idx="3114">
                  <c:v>36332.400000000001</c:v>
                </c:pt>
                <c:pt idx="3115">
                  <c:v>36339.599999999999</c:v>
                </c:pt>
                <c:pt idx="3116">
                  <c:v>36343.199999999997</c:v>
                </c:pt>
                <c:pt idx="3117">
                  <c:v>36350.300000000003</c:v>
                </c:pt>
                <c:pt idx="3118">
                  <c:v>36357.4</c:v>
                </c:pt>
                <c:pt idx="3119">
                  <c:v>36361</c:v>
                </c:pt>
                <c:pt idx="3120">
                  <c:v>36368</c:v>
                </c:pt>
                <c:pt idx="3121">
                  <c:v>36375.1</c:v>
                </c:pt>
                <c:pt idx="3122">
                  <c:v>36382</c:v>
                </c:pt>
                <c:pt idx="3123">
                  <c:v>36385.5</c:v>
                </c:pt>
                <c:pt idx="3124">
                  <c:v>36392.400000000001</c:v>
                </c:pt>
                <c:pt idx="3125">
                  <c:v>36399.199999999997</c:v>
                </c:pt>
                <c:pt idx="3126">
                  <c:v>36406</c:v>
                </c:pt>
                <c:pt idx="3127">
                  <c:v>36412.699999999997</c:v>
                </c:pt>
                <c:pt idx="3128">
                  <c:v>36419.300000000003</c:v>
                </c:pt>
                <c:pt idx="3129">
                  <c:v>36425.800000000003</c:v>
                </c:pt>
                <c:pt idx="3130">
                  <c:v>36429</c:v>
                </c:pt>
                <c:pt idx="3131">
                  <c:v>36438.6</c:v>
                </c:pt>
                <c:pt idx="3132">
                  <c:v>36444.800000000003</c:v>
                </c:pt>
                <c:pt idx="3133">
                  <c:v>36450.9</c:v>
                </c:pt>
                <c:pt idx="3134">
                  <c:v>36456.9</c:v>
                </c:pt>
                <c:pt idx="3135">
                  <c:v>36459.800000000003</c:v>
                </c:pt>
                <c:pt idx="3136">
                  <c:v>36465.599999999999</c:v>
                </c:pt>
                <c:pt idx="3137">
                  <c:v>36468.400000000001</c:v>
                </c:pt>
                <c:pt idx="3138">
                  <c:v>36474</c:v>
                </c:pt>
                <c:pt idx="3139">
                  <c:v>36479.4</c:v>
                </c:pt>
                <c:pt idx="3140">
                  <c:v>36489.800000000003</c:v>
                </c:pt>
                <c:pt idx="3141">
                  <c:v>36494.800000000003</c:v>
                </c:pt>
                <c:pt idx="3142">
                  <c:v>36499.599999999999</c:v>
                </c:pt>
                <c:pt idx="3143">
                  <c:v>36504.199999999997</c:v>
                </c:pt>
                <c:pt idx="3144">
                  <c:v>36508.6</c:v>
                </c:pt>
                <c:pt idx="3145">
                  <c:v>36512.9</c:v>
                </c:pt>
                <c:pt idx="3146">
                  <c:v>36516.9</c:v>
                </c:pt>
                <c:pt idx="3147">
                  <c:v>36520.699999999997</c:v>
                </c:pt>
                <c:pt idx="3148">
                  <c:v>36524.300000000003</c:v>
                </c:pt>
                <c:pt idx="3149">
                  <c:v>36527.699999999997</c:v>
                </c:pt>
                <c:pt idx="3150">
                  <c:v>36530.9</c:v>
                </c:pt>
                <c:pt idx="3151">
                  <c:v>36533.9</c:v>
                </c:pt>
                <c:pt idx="3152">
                  <c:v>36536.6</c:v>
                </c:pt>
                <c:pt idx="3153">
                  <c:v>36540.400000000001</c:v>
                </c:pt>
                <c:pt idx="3154">
                  <c:v>36541.599999999999</c:v>
                </c:pt>
                <c:pt idx="3155">
                  <c:v>36544.1</c:v>
                </c:pt>
                <c:pt idx="3156">
                  <c:v>36546.400000000001</c:v>
                </c:pt>
                <c:pt idx="3157">
                  <c:v>36548.699999999997</c:v>
                </c:pt>
                <c:pt idx="3158">
                  <c:v>36549.9</c:v>
                </c:pt>
                <c:pt idx="3159">
                  <c:v>36552.1</c:v>
                </c:pt>
                <c:pt idx="3160">
                  <c:v>36554.300000000003</c:v>
                </c:pt>
                <c:pt idx="3161">
                  <c:v>36555.300000000003</c:v>
                </c:pt>
                <c:pt idx="3162">
                  <c:v>36558.5</c:v>
                </c:pt>
                <c:pt idx="3163">
                  <c:v>36560.5</c:v>
                </c:pt>
                <c:pt idx="3164">
                  <c:v>36562.5</c:v>
                </c:pt>
                <c:pt idx="3165">
                  <c:v>36564.400000000001</c:v>
                </c:pt>
                <c:pt idx="3166">
                  <c:v>36566.300000000003</c:v>
                </c:pt>
                <c:pt idx="3167">
                  <c:v>36568.1</c:v>
                </c:pt>
                <c:pt idx="3168">
                  <c:v>36569.9</c:v>
                </c:pt>
                <c:pt idx="3169">
                  <c:v>36572.6</c:v>
                </c:pt>
                <c:pt idx="3170">
                  <c:v>36574.300000000003</c:v>
                </c:pt>
                <c:pt idx="3171">
                  <c:v>36575.9</c:v>
                </c:pt>
                <c:pt idx="3172">
                  <c:v>36577.599999999999</c:v>
                </c:pt>
                <c:pt idx="3173">
                  <c:v>36578.400000000001</c:v>
                </c:pt>
                <c:pt idx="3174">
                  <c:v>36580</c:v>
                </c:pt>
                <c:pt idx="3175">
                  <c:v>36581.5</c:v>
                </c:pt>
                <c:pt idx="3176">
                  <c:v>36583.1</c:v>
                </c:pt>
                <c:pt idx="3177">
                  <c:v>36584.6</c:v>
                </c:pt>
                <c:pt idx="3178">
                  <c:v>36586.1</c:v>
                </c:pt>
                <c:pt idx="3179">
                  <c:v>36588.199999999997</c:v>
                </c:pt>
                <c:pt idx="3180">
                  <c:v>36589.599999999999</c:v>
                </c:pt>
                <c:pt idx="3181">
                  <c:v>36590.400000000001</c:v>
                </c:pt>
                <c:pt idx="3182">
                  <c:v>36591.699999999997</c:v>
                </c:pt>
                <c:pt idx="3183">
                  <c:v>36593.1</c:v>
                </c:pt>
                <c:pt idx="3184">
                  <c:v>36594.5</c:v>
                </c:pt>
                <c:pt idx="3185">
                  <c:v>36596.5</c:v>
                </c:pt>
                <c:pt idx="3186">
                  <c:v>36597.199999999997</c:v>
                </c:pt>
                <c:pt idx="3187">
                  <c:v>36598.5</c:v>
                </c:pt>
                <c:pt idx="3188">
                  <c:v>36599.800000000003</c:v>
                </c:pt>
                <c:pt idx="3189">
                  <c:v>36601.1</c:v>
                </c:pt>
                <c:pt idx="3190">
                  <c:v>36602.400000000001</c:v>
                </c:pt>
                <c:pt idx="3191">
                  <c:v>36604.300000000003</c:v>
                </c:pt>
                <c:pt idx="3192">
                  <c:v>36605.599999999999</c:v>
                </c:pt>
                <c:pt idx="3193">
                  <c:v>36606.9</c:v>
                </c:pt>
                <c:pt idx="3194">
                  <c:v>36608.199999999997</c:v>
                </c:pt>
                <c:pt idx="3195">
                  <c:v>36609.4</c:v>
                </c:pt>
                <c:pt idx="3196">
                  <c:v>36611.4</c:v>
                </c:pt>
                <c:pt idx="3197">
                  <c:v>36612.699999999997</c:v>
                </c:pt>
                <c:pt idx="3198">
                  <c:v>36614</c:v>
                </c:pt>
                <c:pt idx="3199">
                  <c:v>36615.300000000003</c:v>
                </c:pt>
                <c:pt idx="3200">
                  <c:v>36617.300000000003</c:v>
                </c:pt>
                <c:pt idx="3201">
                  <c:v>36618.6</c:v>
                </c:pt>
                <c:pt idx="3202">
                  <c:v>36620</c:v>
                </c:pt>
                <c:pt idx="3203">
                  <c:v>36622</c:v>
                </c:pt>
                <c:pt idx="3204">
                  <c:v>36623.4</c:v>
                </c:pt>
                <c:pt idx="3205">
                  <c:v>36624.1</c:v>
                </c:pt>
                <c:pt idx="3206">
                  <c:v>36625.599999999999</c:v>
                </c:pt>
                <c:pt idx="3207">
                  <c:v>36626.300000000003</c:v>
                </c:pt>
                <c:pt idx="3208">
                  <c:v>36627.699999999997</c:v>
                </c:pt>
                <c:pt idx="3209">
                  <c:v>36629.199999999997</c:v>
                </c:pt>
                <c:pt idx="3210">
                  <c:v>36630.699999999997</c:v>
                </c:pt>
                <c:pt idx="3211">
                  <c:v>36633.1</c:v>
                </c:pt>
                <c:pt idx="3212">
                  <c:v>36635.4</c:v>
                </c:pt>
                <c:pt idx="3213">
                  <c:v>36637.1</c:v>
                </c:pt>
                <c:pt idx="3214">
                  <c:v>36637.9</c:v>
                </c:pt>
                <c:pt idx="3215">
                  <c:v>36640.300000000003</c:v>
                </c:pt>
                <c:pt idx="3216">
                  <c:v>36642.699999999997</c:v>
                </c:pt>
                <c:pt idx="3217">
                  <c:v>36644.300000000003</c:v>
                </c:pt>
                <c:pt idx="3218">
                  <c:v>36645.9</c:v>
                </c:pt>
                <c:pt idx="3219">
                  <c:v>36648.300000000003</c:v>
                </c:pt>
                <c:pt idx="3220">
                  <c:v>36649.9</c:v>
                </c:pt>
                <c:pt idx="3221">
                  <c:v>36652.300000000003</c:v>
                </c:pt>
                <c:pt idx="3222">
                  <c:v>36653.9</c:v>
                </c:pt>
                <c:pt idx="3223">
                  <c:v>36655.4</c:v>
                </c:pt>
                <c:pt idx="3224">
                  <c:v>36657</c:v>
                </c:pt>
                <c:pt idx="3225">
                  <c:v>36658.6</c:v>
                </c:pt>
                <c:pt idx="3226">
                  <c:v>36660.1</c:v>
                </c:pt>
                <c:pt idx="3227">
                  <c:v>36661.699999999997</c:v>
                </c:pt>
                <c:pt idx="3228">
                  <c:v>36663.300000000003</c:v>
                </c:pt>
                <c:pt idx="3229">
                  <c:v>36665.599999999999</c:v>
                </c:pt>
                <c:pt idx="3230">
                  <c:v>36667.199999999997</c:v>
                </c:pt>
                <c:pt idx="3231">
                  <c:v>36668.800000000003</c:v>
                </c:pt>
                <c:pt idx="3232">
                  <c:v>36670.300000000003</c:v>
                </c:pt>
                <c:pt idx="3233">
                  <c:v>36671.9</c:v>
                </c:pt>
                <c:pt idx="3234">
                  <c:v>36673.5</c:v>
                </c:pt>
                <c:pt idx="3235">
                  <c:v>36675</c:v>
                </c:pt>
                <c:pt idx="3236">
                  <c:v>36676.6</c:v>
                </c:pt>
                <c:pt idx="3237">
                  <c:v>36678.199999999997</c:v>
                </c:pt>
                <c:pt idx="3238">
                  <c:v>36680.6</c:v>
                </c:pt>
                <c:pt idx="3239">
                  <c:v>36681.4</c:v>
                </c:pt>
                <c:pt idx="3240">
                  <c:v>36683.699999999997</c:v>
                </c:pt>
                <c:pt idx="3241">
                  <c:v>36685.300000000003</c:v>
                </c:pt>
                <c:pt idx="3242">
                  <c:v>36686.9</c:v>
                </c:pt>
                <c:pt idx="3243">
                  <c:v>36687.699999999997</c:v>
                </c:pt>
                <c:pt idx="3244">
                  <c:v>36689.300000000003</c:v>
                </c:pt>
                <c:pt idx="3245">
                  <c:v>36691</c:v>
                </c:pt>
                <c:pt idx="3246">
                  <c:v>36693.4</c:v>
                </c:pt>
                <c:pt idx="3247">
                  <c:v>36695</c:v>
                </c:pt>
                <c:pt idx="3248">
                  <c:v>36697.5</c:v>
                </c:pt>
                <c:pt idx="3249">
                  <c:v>36699.1</c:v>
                </c:pt>
                <c:pt idx="3250">
                  <c:v>36700.800000000003</c:v>
                </c:pt>
                <c:pt idx="3251">
                  <c:v>36702.5</c:v>
                </c:pt>
                <c:pt idx="3252">
                  <c:v>36703.300000000003</c:v>
                </c:pt>
                <c:pt idx="3253">
                  <c:v>36705</c:v>
                </c:pt>
                <c:pt idx="3254">
                  <c:v>36706.699999999997</c:v>
                </c:pt>
                <c:pt idx="3255">
                  <c:v>36707.5</c:v>
                </c:pt>
                <c:pt idx="3256">
                  <c:v>36709.199999999997</c:v>
                </c:pt>
                <c:pt idx="3257">
                  <c:v>36711</c:v>
                </c:pt>
                <c:pt idx="3258">
                  <c:v>36713.599999999999</c:v>
                </c:pt>
                <c:pt idx="3259">
                  <c:v>36714.400000000001</c:v>
                </c:pt>
                <c:pt idx="3260">
                  <c:v>36716.199999999997</c:v>
                </c:pt>
                <c:pt idx="3261">
                  <c:v>36717.1</c:v>
                </c:pt>
                <c:pt idx="3262">
                  <c:v>36718.800000000003</c:v>
                </c:pt>
                <c:pt idx="3263">
                  <c:v>36719.699999999997</c:v>
                </c:pt>
                <c:pt idx="3264">
                  <c:v>36721.5</c:v>
                </c:pt>
                <c:pt idx="3265">
                  <c:v>36723.300000000003</c:v>
                </c:pt>
                <c:pt idx="3266">
                  <c:v>36724.300000000003</c:v>
                </c:pt>
                <c:pt idx="3267">
                  <c:v>36726.1</c:v>
                </c:pt>
                <c:pt idx="3268">
                  <c:v>36727.9</c:v>
                </c:pt>
                <c:pt idx="3269">
                  <c:v>36730.699999999997</c:v>
                </c:pt>
                <c:pt idx="3270">
                  <c:v>36732.6</c:v>
                </c:pt>
                <c:pt idx="3271">
                  <c:v>36734.5</c:v>
                </c:pt>
                <c:pt idx="3272">
                  <c:v>36736.400000000001</c:v>
                </c:pt>
                <c:pt idx="3273">
                  <c:v>36738.400000000001</c:v>
                </c:pt>
                <c:pt idx="3274">
                  <c:v>36740.300000000003</c:v>
                </c:pt>
                <c:pt idx="3275">
                  <c:v>36742.199999999997</c:v>
                </c:pt>
                <c:pt idx="3276">
                  <c:v>36744.199999999997</c:v>
                </c:pt>
                <c:pt idx="3277">
                  <c:v>36746.1</c:v>
                </c:pt>
                <c:pt idx="3278">
                  <c:v>36748.1</c:v>
                </c:pt>
                <c:pt idx="3279">
                  <c:v>36749.1</c:v>
                </c:pt>
                <c:pt idx="3280">
                  <c:v>36751</c:v>
                </c:pt>
                <c:pt idx="3281">
                  <c:v>36753</c:v>
                </c:pt>
                <c:pt idx="3282">
                  <c:v>36754</c:v>
                </c:pt>
                <c:pt idx="3283">
                  <c:v>36755</c:v>
                </c:pt>
                <c:pt idx="3284">
                  <c:v>36756.9</c:v>
                </c:pt>
                <c:pt idx="3285">
                  <c:v>36758.9</c:v>
                </c:pt>
                <c:pt idx="3286">
                  <c:v>36760.9</c:v>
                </c:pt>
                <c:pt idx="3287">
                  <c:v>36763.9</c:v>
                </c:pt>
                <c:pt idx="3288">
                  <c:v>36764.9</c:v>
                </c:pt>
                <c:pt idx="3289">
                  <c:v>36767</c:v>
                </c:pt>
                <c:pt idx="3290">
                  <c:v>36769</c:v>
                </c:pt>
                <c:pt idx="3291">
                  <c:v>36771</c:v>
                </c:pt>
                <c:pt idx="3292">
                  <c:v>36773.1</c:v>
                </c:pt>
                <c:pt idx="3293">
                  <c:v>36775.1</c:v>
                </c:pt>
                <c:pt idx="3294">
                  <c:v>36777.199999999997</c:v>
                </c:pt>
                <c:pt idx="3295">
                  <c:v>36779.300000000003</c:v>
                </c:pt>
                <c:pt idx="3296">
                  <c:v>36782.5</c:v>
                </c:pt>
                <c:pt idx="3297">
                  <c:v>36784.6</c:v>
                </c:pt>
                <c:pt idx="3298">
                  <c:v>36786.699999999997</c:v>
                </c:pt>
                <c:pt idx="3299">
                  <c:v>36787.800000000003</c:v>
                </c:pt>
                <c:pt idx="3300">
                  <c:v>36790</c:v>
                </c:pt>
                <c:pt idx="3301">
                  <c:v>36791.1</c:v>
                </c:pt>
                <c:pt idx="3302">
                  <c:v>36793.300000000003</c:v>
                </c:pt>
                <c:pt idx="3303">
                  <c:v>36795.5</c:v>
                </c:pt>
                <c:pt idx="3304">
                  <c:v>36796.6</c:v>
                </c:pt>
                <c:pt idx="3305">
                  <c:v>36798.800000000003</c:v>
                </c:pt>
                <c:pt idx="3306">
                  <c:v>36801.1</c:v>
                </c:pt>
                <c:pt idx="3307">
                  <c:v>36804.5</c:v>
                </c:pt>
                <c:pt idx="3308">
                  <c:v>36805.699999999997</c:v>
                </c:pt>
                <c:pt idx="3309">
                  <c:v>36808</c:v>
                </c:pt>
                <c:pt idx="3310">
                  <c:v>36809.199999999997</c:v>
                </c:pt>
                <c:pt idx="3311">
                  <c:v>36811.5</c:v>
                </c:pt>
                <c:pt idx="3312">
                  <c:v>36813.9</c:v>
                </c:pt>
                <c:pt idx="3313">
                  <c:v>36816.300000000003</c:v>
                </c:pt>
                <c:pt idx="3314">
                  <c:v>36817.5</c:v>
                </c:pt>
                <c:pt idx="3315">
                  <c:v>36820</c:v>
                </c:pt>
                <c:pt idx="3316">
                  <c:v>36822.400000000001</c:v>
                </c:pt>
                <c:pt idx="3317">
                  <c:v>36824.9</c:v>
                </c:pt>
                <c:pt idx="3318">
                  <c:v>36827.5</c:v>
                </c:pt>
                <c:pt idx="3319">
                  <c:v>36830</c:v>
                </c:pt>
                <c:pt idx="3320">
                  <c:v>36832.6</c:v>
                </c:pt>
                <c:pt idx="3321">
                  <c:v>36835.199999999997</c:v>
                </c:pt>
                <c:pt idx="3322">
                  <c:v>36837.800000000003</c:v>
                </c:pt>
                <c:pt idx="3323">
                  <c:v>36839.199999999997</c:v>
                </c:pt>
                <c:pt idx="3324">
                  <c:v>36841.800000000003</c:v>
                </c:pt>
                <c:pt idx="3325">
                  <c:v>36845.9</c:v>
                </c:pt>
                <c:pt idx="3326">
                  <c:v>36848.699999999997</c:v>
                </c:pt>
                <c:pt idx="3327">
                  <c:v>36851.5</c:v>
                </c:pt>
                <c:pt idx="3328">
                  <c:v>36855.699999999997</c:v>
                </c:pt>
                <c:pt idx="3329">
                  <c:v>36860</c:v>
                </c:pt>
                <c:pt idx="3330">
                  <c:v>36861.5</c:v>
                </c:pt>
                <c:pt idx="3331">
                  <c:v>36864.400000000001</c:v>
                </c:pt>
                <c:pt idx="3332">
                  <c:v>36867.4</c:v>
                </c:pt>
                <c:pt idx="3333">
                  <c:v>36870.400000000001</c:v>
                </c:pt>
                <c:pt idx="3334">
                  <c:v>36873.5</c:v>
                </c:pt>
                <c:pt idx="3335">
                  <c:v>36876.6</c:v>
                </c:pt>
                <c:pt idx="3336">
                  <c:v>36881.4</c:v>
                </c:pt>
                <c:pt idx="3337">
                  <c:v>36884.699999999997</c:v>
                </c:pt>
                <c:pt idx="3338">
                  <c:v>36888.1</c:v>
                </c:pt>
                <c:pt idx="3339">
                  <c:v>36891.599999999999</c:v>
                </c:pt>
                <c:pt idx="3340">
                  <c:v>36896.9</c:v>
                </c:pt>
                <c:pt idx="3341">
                  <c:v>36900.5</c:v>
                </c:pt>
                <c:pt idx="3342">
                  <c:v>36902.400000000001</c:v>
                </c:pt>
                <c:pt idx="3343">
                  <c:v>36906.1</c:v>
                </c:pt>
                <c:pt idx="3344">
                  <c:v>36908</c:v>
                </c:pt>
                <c:pt idx="3345">
                  <c:v>36913.800000000003</c:v>
                </c:pt>
                <c:pt idx="3346">
                  <c:v>36917.699999999997</c:v>
                </c:pt>
                <c:pt idx="3347">
                  <c:v>36923.800000000003</c:v>
                </c:pt>
                <c:pt idx="3348">
                  <c:v>36927.800000000003</c:v>
                </c:pt>
                <c:pt idx="3349">
                  <c:v>36932</c:v>
                </c:pt>
                <c:pt idx="3350">
                  <c:v>36936.199999999997</c:v>
                </c:pt>
                <c:pt idx="3351">
                  <c:v>36938.300000000003</c:v>
                </c:pt>
                <c:pt idx="3352">
                  <c:v>36942.6</c:v>
                </c:pt>
                <c:pt idx="3353">
                  <c:v>36946.9</c:v>
                </c:pt>
                <c:pt idx="3354">
                  <c:v>36951.300000000003</c:v>
                </c:pt>
                <c:pt idx="3355">
                  <c:v>36957.9</c:v>
                </c:pt>
                <c:pt idx="3356">
                  <c:v>36964.699999999997</c:v>
                </c:pt>
                <c:pt idx="3357">
                  <c:v>36967</c:v>
                </c:pt>
                <c:pt idx="3358">
                  <c:v>36971.599999999999</c:v>
                </c:pt>
                <c:pt idx="3359">
                  <c:v>36976.199999999997</c:v>
                </c:pt>
                <c:pt idx="3360">
                  <c:v>36980.9</c:v>
                </c:pt>
                <c:pt idx="3361">
                  <c:v>36985.599999999999</c:v>
                </c:pt>
                <c:pt idx="3362">
                  <c:v>36990.300000000003</c:v>
                </c:pt>
                <c:pt idx="3363">
                  <c:v>36995.1</c:v>
                </c:pt>
                <c:pt idx="3364">
                  <c:v>37002.300000000003</c:v>
                </c:pt>
                <c:pt idx="3365">
                  <c:v>37007.199999999997</c:v>
                </c:pt>
                <c:pt idx="3366">
                  <c:v>37009.599999999999</c:v>
                </c:pt>
                <c:pt idx="3367">
                  <c:v>37014.5</c:v>
                </c:pt>
                <c:pt idx="3368">
                  <c:v>37019.5</c:v>
                </c:pt>
                <c:pt idx="3369">
                  <c:v>37024.400000000001</c:v>
                </c:pt>
                <c:pt idx="3370">
                  <c:v>37029.4</c:v>
                </c:pt>
                <c:pt idx="3371">
                  <c:v>37031.9</c:v>
                </c:pt>
                <c:pt idx="3372">
                  <c:v>37034.400000000001</c:v>
                </c:pt>
                <c:pt idx="3373">
                  <c:v>37039.4</c:v>
                </c:pt>
                <c:pt idx="3374">
                  <c:v>37044.400000000001</c:v>
                </c:pt>
                <c:pt idx="3375">
                  <c:v>37052</c:v>
                </c:pt>
                <c:pt idx="3376">
                  <c:v>37057.1</c:v>
                </c:pt>
                <c:pt idx="3377">
                  <c:v>37062.199999999997</c:v>
                </c:pt>
                <c:pt idx="3378">
                  <c:v>37067.300000000003</c:v>
                </c:pt>
                <c:pt idx="3379">
                  <c:v>37072.400000000001</c:v>
                </c:pt>
                <c:pt idx="3380">
                  <c:v>37080.1</c:v>
                </c:pt>
                <c:pt idx="3381">
                  <c:v>37082.699999999997</c:v>
                </c:pt>
                <c:pt idx="3382">
                  <c:v>37090.400000000001</c:v>
                </c:pt>
                <c:pt idx="3383">
                  <c:v>37095.599999999999</c:v>
                </c:pt>
                <c:pt idx="3384">
                  <c:v>37103.300000000003</c:v>
                </c:pt>
                <c:pt idx="3385">
                  <c:v>37108.400000000001</c:v>
                </c:pt>
                <c:pt idx="3386">
                  <c:v>37113.599999999999</c:v>
                </c:pt>
                <c:pt idx="3387">
                  <c:v>37121.300000000003</c:v>
                </c:pt>
                <c:pt idx="3388">
                  <c:v>37123.800000000003</c:v>
                </c:pt>
                <c:pt idx="3389">
                  <c:v>37129</c:v>
                </c:pt>
                <c:pt idx="3390">
                  <c:v>37134.1</c:v>
                </c:pt>
                <c:pt idx="3391">
                  <c:v>37139.199999999997</c:v>
                </c:pt>
                <c:pt idx="3392">
                  <c:v>37144.300000000003</c:v>
                </c:pt>
                <c:pt idx="3393">
                  <c:v>37146.800000000003</c:v>
                </c:pt>
                <c:pt idx="3394">
                  <c:v>37154.5</c:v>
                </c:pt>
                <c:pt idx="3395">
                  <c:v>37159.599999999999</c:v>
                </c:pt>
                <c:pt idx="3396">
                  <c:v>37164.699999999997</c:v>
                </c:pt>
                <c:pt idx="3397">
                  <c:v>37169.9</c:v>
                </c:pt>
                <c:pt idx="3398">
                  <c:v>37172.400000000001</c:v>
                </c:pt>
                <c:pt idx="3399">
                  <c:v>37175</c:v>
                </c:pt>
                <c:pt idx="3400">
                  <c:v>37180.199999999997</c:v>
                </c:pt>
                <c:pt idx="3401">
                  <c:v>37185.4</c:v>
                </c:pt>
                <c:pt idx="3402">
                  <c:v>37190.6</c:v>
                </c:pt>
                <c:pt idx="3403">
                  <c:v>37195.9</c:v>
                </c:pt>
                <c:pt idx="3404">
                  <c:v>37201.1</c:v>
                </c:pt>
                <c:pt idx="3405">
                  <c:v>37209</c:v>
                </c:pt>
                <c:pt idx="3406">
                  <c:v>37214.300000000003</c:v>
                </c:pt>
                <c:pt idx="3407">
                  <c:v>37219.699999999997</c:v>
                </c:pt>
                <c:pt idx="3408">
                  <c:v>37225</c:v>
                </c:pt>
                <c:pt idx="3409">
                  <c:v>37230.400000000001</c:v>
                </c:pt>
                <c:pt idx="3410">
                  <c:v>37235.699999999997</c:v>
                </c:pt>
                <c:pt idx="3411">
                  <c:v>37241.1</c:v>
                </c:pt>
                <c:pt idx="3412">
                  <c:v>37249.300000000003</c:v>
                </c:pt>
                <c:pt idx="3413">
                  <c:v>37254.800000000003</c:v>
                </c:pt>
                <c:pt idx="3414">
                  <c:v>37260.199999999997</c:v>
                </c:pt>
                <c:pt idx="3415">
                  <c:v>37265.699999999997</c:v>
                </c:pt>
                <c:pt idx="3416">
                  <c:v>37271.300000000003</c:v>
                </c:pt>
                <c:pt idx="3417">
                  <c:v>37276.800000000003</c:v>
                </c:pt>
                <c:pt idx="3418">
                  <c:v>37282.400000000001</c:v>
                </c:pt>
                <c:pt idx="3419">
                  <c:v>37288</c:v>
                </c:pt>
                <c:pt idx="3420">
                  <c:v>37293.599999999999</c:v>
                </c:pt>
                <c:pt idx="3421">
                  <c:v>37299.300000000003</c:v>
                </c:pt>
                <c:pt idx="3422">
                  <c:v>37304.9</c:v>
                </c:pt>
                <c:pt idx="3423">
                  <c:v>37310.6</c:v>
                </c:pt>
                <c:pt idx="3424">
                  <c:v>37313.5</c:v>
                </c:pt>
                <c:pt idx="3425">
                  <c:v>37319.199999999997</c:v>
                </c:pt>
                <c:pt idx="3426">
                  <c:v>37327.9</c:v>
                </c:pt>
                <c:pt idx="3427">
                  <c:v>37333.699999999997</c:v>
                </c:pt>
                <c:pt idx="3428">
                  <c:v>37339.5</c:v>
                </c:pt>
                <c:pt idx="3429">
                  <c:v>37345.4</c:v>
                </c:pt>
                <c:pt idx="3430">
                  <c:v>37351.300000000003</c:v>
                </c:pt>
                <c:pt idx="3431">
                  <c:v>37354.199999999997</c:v>
                </c:pt>
                <c:pt idx="3432">
                  <c:v>37363.1</c:v>
                </c:pt>
                <c:pt idx="3433">
                  <c:v>37366.1</c:v>
                </c:pt>
                <c:pt idx="3434">
                  <c:v>37372.1</c:v>
                </c:pt>
                <c:pt idx="3435">
                  <c:v>37378.1</c:v>
                </c:pt>
                <c:pt idx="3436">
                  <c:v>37384.199999999997</c:v>
                </c:pt>
                <c:pt idx="3437">
                  <c:v>37390.300000000003</c:v>
                </c:pt>
                <c:pt idx="3438">
                  <c:v>37393.300000000003</c:v>
                </c:pt>
                <c:pt idx="3439">
                  <c:v>37399.4</c:v>
                </c:pt>
                <c:pt idx="3440">
                  <c:v>37405.599999999999</c:v>
                </c:pt>
                <c:pt idx="3441">
                  <c:v>37411.800000000003</c:v>
                </c:pt>
                <c:pt idx="3442">
                  <c:v>37418</c:v>
                </c:pt>
                <c:pt idx="3443">
                  <c:v>37427.4</c:v>
                </c:pt>
                <c:pt idx="3444">
                  <c:v>37430.5</c:v>
                </c:pt>
                <c:pt idx="3445">
                  <c:v>37436.9</c:v>
                </c:pt>
                <c:pt idx="3446">
                  <c:v>37443.199999999997</c:v>
                </c:pt>
                <c:pt idx="3447">
                  <c:v>37449.599999999999</c:v>
                </c:pt>
                <c:pt idx="3448">
                  <c:v>37456</c:v>
                </c:pt>
                <c:pt idx="3449">
                  <c:v>37462.5</c:v>
                </c:pt>
                <c:pt idx="3450">
                  <c:v>37469</c:v>
                </c:pt>
                <c:pt idx="3451">
                  <c:v>37472.199999999997</c:v>
                </c:pt>
                <c:pt idx="3452">
                  <c:v>37478.800000000003</c:v>
                </c:pt>
                <c:pt idx="3453">
                  <c:v>37485.300000000003</c:v>
                </c:pt>
                <c:pt idx="3454">
                  <c:v>37492</c:v>
                </c:pt>
                <c:pt idx="3455">
                  <c:v>37498.699999999997</c:v>
                </c:pt>
                <c:pt idx="3456">
                  <c:v>37505.5</c:v>
                </c:pt>
                <c:pt idx="3457">
                  <c:v>37509</c:v>
                </c:pt>
                <c:pt idx="3458">
                  <c:v>37515.9</c:v>
                </c:pt>
                <c:pt idx="3459">
                  <c:v>37523</c:v>
                </c:pt>
                <c:pt idx="3460">
                  <c:v>37530.199999999997</c:v>
                </c:pt>
                <c:pt idx="3461">
                  <c:v>37533.800000000003</c:v>
                </c:pt>
                <c:pt idx="3462">
                  <c:v>37541.1</c:v>
                </c:pt>
                <c:pt idx="3463">
                  <c:v>37548.5</c:v>
                </c:pt>
                <c:pt idx="3464">
                  <c:v>37556</c:v>
                </c:pt>
                <c:pt idx="3465">
                  <c:v>37567.4</c:v>
                </c:pt>
                <c:pt idx="3466">
                  <c:v>37575.1</c:v>
                </c:pt>
                <c:pt idx="3467">
                  <c:v>37582.800000000003</c:v>
                </c:pt>
                <c:pt idx="3468">
                  <c:v>37590.6</c:v>
                </c:pt>
                <c:pt idx="3469">
                  <c:v>37598.5</c:v>
                </c:pt>
                <c:pt idx="3470">
                  <c:v>37602.5</c:v>
                </c:pt>
                <c:pt idx="3471">
                  <c:v>37610.400000000001</c:v>
                </c:pt>
                <c:pt idx="3472">
                  <c:v>37618.400000000001</c:v>
                </c:pt>
                <c:pt idx="3473">
                  <c:v>37626.5</c:v>
                </c:pt>
                <c:pt idx="3474">
                  <c:v>37638.699999999997</c:v>
                </c:pt>
                <c:pt idx="3475">
                  <c:v>37646.9</c:v>
                </c:pt>
                <c:pt idx="3476">
                  <c:v>37659.199999999997</c:v>
                </c:pt>
                <c:pt idx="3477">
                  <c:v>37667.5</c:v>
                </c:pt>
                <c:pt idx="3478">
                  <c:v>37679.9</c:v>
                </c:pt>
                <c:pt idx="3479">
                  <c:v>37688.199999999997</c:v>
                </c:pt>
                <c:pt idx="3480">
                  <c:v>37700.699999999997</c:v>
                </c:pt>
                <c:pt idx="3481">
                  <c:v>37704.9</c:v>
                </c:pt>
                <c:pt idx="3482">
                  <c:v>37717.5</c:v>
                </c:pt>
                <c:pt idx="3483">
                  <c:v>37725.9</c:v>
                </c:pt>
                <c:pt idx="3484">
                  <c:v>37734.300000000003</c:v>
                </c:pt>
                <c:pt idx="3485">
                  <c:v>37746.800000000003</c:v>
                </c:pt>
                <c:pt idx="3486">
                  <c:v>37755.199999999997</c:v>
                </c:pt>
                <c:pt idx="3487">
                  <c:v>37759.4</c:v>
                </c:pt>
                <c:pt idx="3488">
                  <c:v>37767.699999999997</c:v>
                </c:pt>
                <c:pt idx="3489">
                  <c:v>37776.1</c:v>
                </c:pt>
                <c:pt idx="3490">
                  <c:v>37780.300000000003</c:v>
                </c:pt>
                <c:pt idx="3491">
                  <c:v>37788.6</c:v>
                </c:pt>
                <c:pt idx="3492">
                  <c:v>37796.9</c:v>
                </c:pt>
                <c:pt idx="3493">
                  <c:v>37801</c:v>
                </c:pt>
                <c:pt idx="3494">
                  <c:v>37809.199999999997</c:v>
                </c:pt>
                <c:pt idx="3495">
                  <c:v>37817.5</c:v>
                </c:pt>
                <c:pt idx="3496">
                  <c:v>37829.699999999997</c:v>
                </c:pt>
                <c:pt idx="3497">
                  <c:v>37833.800000000003</c:v>
                </c:pt>
                <c:pt idx="3498">
                  <c:v>37841.9</c:v>
                </c:pt>
                <c:pt idx="3499">
                  <c:v>37849.9</c:v>
                </c:pt>
                <c:pt idx="3500">
                  <c:v>37857.9</c:v>
                </c:pt>
                <c:pt idx="3501">
                  <c:v>37865.800000000003</c:v>
                </c:pt>
                <c:pt idx="3502">
                  <c:v>37869.800000000003</c:v>
                </c:pt>
                <c:pt idx="3503">
                  <c:v>37881.5</c:v>
                </c:pt>
                <c:pt idx="3504">
                  <c:v>37889.300000000003</c:v>
                </c:pt>
                <c:pt idx="3505">
                  <c:v>37896.9</c:v>
                </c:pt>
                <c:pt idx="3506">
                  <c:v>37900.699999999997</c:v>
                </c:pt>
                <c:pt idx="3507">
                  <c:v>37908.300000000003</c:v>
                </c:pt>
                <c:pt idx="3508">
                  <c:v>37915.800000000003</c:v>
                </c:pt>
                <c:pt idx="3509">
                  <c:v>37923.199999999997</c:v>
                </c:pt>
                <c:pt idx="3510">
                  <c:v>37930.5</c:v>
                </c:pt>
                <c:pt idx="3511">
                  <c:v>37937.699999999997</c:v>
                </c:pt>
                <c:pt idx="3512">
                  <c:v>37944.9</c:v>
                </c:pt>
                <c:pt idx="3513">
                  <c:v>37951.9</c:v>
                </c:pt>
                <c:pt idx="3514">
                  <c:v>37958.800000000003</c:v>
                </c:pt>
                <c:pt idx="3515">
                  <c:v>37969</c:v>
                </c:pt>
                <c:pt idx="3516">
                  <c:v>37975.699999999997</c:v>
                </c:pt>
                <c:pt idx="3517">
                  <c:v>37982.400000000001</c:v>
                </c:pt>
                <c:pt idx="3518">
                  <c:v>37985.699999999997</c:v>
                </c:pt>
                <c:pt idx="3519">
                  <c:v>37992.300000000003</c:v>
                </c:pt>
                <c:pt idx="3520">
                  <c:v>37998.800000000003</c:v>
                </c:pt>
                <c:pt idx="3521">
                  <c:v>38002.1</c:v>
                </c:pt>
                <c:pt idx="3522">
                  <c:v>38008.6</c:v>
                </c:pt>
                <c:pt idx="3523">
                  <c:v>38018.199999999997</c:v>
                </c:pt>
                <c:pt idx="3524">
                  <c:v>38024.6</c:v>
                </c:pt>
                <c:pt idx="3525">
                  <c:v>38030.9</c:v>
                </c:pt>
                <c:pt idx="3526">
                  <c:v>38040.300000000003</c:v>
                </c:pt>
                <c:pt idx="3527">
                  <c:v>38046.6</c:v>
                </c:pt>
                <c:pt idx="3528">
                  <c:v>38052.800000000003</c:v>
                </c:pt>
                <c:pt idx="3529">
                  <c:v>38055.9</c:v>
                </c:pt>
                <c:pt idx="3530">
                  <c:v>38062</c:v>
                </c:pt>
                <c:pt idx="3531">
                  <c:v>38068.199999999997</c:v>
                </c:pt>
                <c:pt idx="3532">
                  <c:v>38074.199999999997</c:v>
                </c:pt>
                <c:pt idx="3533">
                  <c:v>38080.300000000003</c:v>
                </c:pt>
                <c:pt idx="3534">
                  <c:v>38092.300000000003</c:v>
                </c:pt>
                <c:pt idx="3535">
                  <c:v>38101.300000000003</c:v>
                </c:pt>
                <c:pt idx="3536">
                  <c:v>38113.1</c:v>
                </c:pt>
                <c:pt idx="3537">
                  <c:v>38121.9</c:v>
                </c:pt>
                <c:pt idx="3538">
                  <c:v>38136.5</c:v>
                </c:pt>
                <c:pt idx="3539">
                  <c:v>38156.699999999997</c:v>
                </c:pt>
                <c:pt idx="3540">
                  <c:v>38176.800000000003</c:v>
                </c:pt>
                <c:pt idx="3541">
                  <c:v>38191</c:v>
                </c:pt>
                <c:pt idx="3542">
                  <c:v>38205.1</c:v>
                </c:pt>
                <c:pt idx="3543">
                  <c:v>38219.300000000003</c:v>
                </c:pt>
                <c:pt idx="3544">
                  <c:v>38227.699999999997</c:v>
                </c:pt>
                <c:pt idx="3545">
                  <c:v>38239</c:v>
                </c:pt>
                <c:pt idx="3546">
                  <c:v>38250.199999999997</c:v>
                </c:pt>
                <c:pt idx="3547">
                  <c:v>38258.699999999997</c:v>
                </c:pt>
                <c:pt idx="3548">
                  <c:v>38267.199999999997</c:v>
                </c:pt>
                <c:pt idx="3549">
                  <c:v>38278.5</c:v>
                </c:pt>
                <c:pt idx="3550">
                  <c:v>38284.1</c:v>
                </c:pt>
                <c:pt idx="3551">
                  <c:v>38292.5</c:v>
                </c:pt>
                <c:pt idx="3552">
                  <c:v>38300.9</c:v>
                </c:pt>
                <c:pt idx="3553">
                  <c:v>38306.400000000001</c:v>
                </c:pt>
                <c:pt idx="3554">
                  <c:v>38311.800000000003</c:v>
                </c:pt>
                <c:pt idx="3555">
                  <c:v>38317.300000000003</c:v>
                </c:pt>
                <c:pt idx="3556">
                  <c:v>38322.6</c:v>
                </c:pt>
                <c:pt idx="3557">
                  <c:v>38330.699999999997</c:v>
                </c:pt>
                <c:pt idx="3558">
                  <c:v>38338.6</c:v>
                </c:pt>
                <c:pt idx="3559">
                  <c:v>38343.9</c:v>
                </c:pt>
                <c:pt idx="3560">
                  <c:v>38349.199999999997</c:v>
                </c:pt>
                <c:pt idx="3561">
                  <c:v>38357</c:v>
                </c:pt>
                <c:pt idx="3562">
                  <c:v>38362.199999999997</c:v>
                </c:pt>
                <c:pt idx="3563">
                  <c:v>38367.4</c:v>
                </c:pt>
                <c:pt idx="3564">
                  <c:v>38372.5</c:v>
                </c:pt>
                <c:pt idx="3565">
                  <c:v>38375.1</c:v>
                </c:pt>
                <c:pt idx="3566">
                  <c:v>38380.300000000003</c:v>
                </c:pt>
                <c:pt idx="3567">
                  <c:v>38385.4</c:v>
                </c:pt>
                <c:pt idx="3568">
                  <c:v>38393.1</c:v>
                </c:pt>
                <c:pt idx="3569">
                  <c:v>38398.199999999997</c:v>
                </c:pt>
                <c:pt idx="3570">
                  <c:v>38400.699999999997</c:v>
                </c:pt>
                <c:pt idx="3571">
                  <c:v>38405.800000000003</c:v>
                </c:pt>
                <c:pt idx="3572">
                  <c:v>38410.9</c:v>
                </c:pt>
                <c:pt idx="3573">
                  <c:v>38416</c:v>
                </c:pt>
                <c:pt idx="3574">
                  <c:v>38421.1</c:v>
                </c:pt>
                <c:pt idx="3575">
                  <c:v>38426.199999999997</c:v>
                </c:pt>
                <c:pt idx="3576">
                  <c:v>38428.800000000003</c:v>
                </c:pt>
                <c:pt idx="3577">
                  <c:v>38433.9</c:v>
                </c:pt>
                <c:pt idx="3578">
                  <c:v>38439</c:v>
                </c:pt>
                <c:pt idx="3579">
                  <c:v>38444.1</c:v>
                </c:pt>
                <c:pt idx="3580">
                  <c:v>38449.199999999997</c:v>
                </c:pt>
                <c:pt idx="3581">
                  <c:v>38454.400000000001</c:v>
                </c:pt>
                <c:pt idx="3582">
                  <c:v>38457</c:v>
                </c:pt>
                <c:pt idx="3583">
                  <c:v>38462.1</c:v>
                </c:pt>
                <c:pt idx="3584">
                  <c:v>38467.300000000003</c:v>
                </c:pt>
                <c:pt idx="3585">
                  <c:v>38472.5</c:v>
                </c:pt>
                <c:pt idx="3586">
                  <c:v>38477.800000000003</c:v>
                </c:pt>
                <c:pt idx="3587">
                  <c:v>38483</c:v>
                </c:pt>
                <c:pt idx="3588">
                  <c:v>38485.599999999999</c:v>
                </c:pt>
                <c:pt idx="3589">
                  <c:v>38490.9</c:v>
                </c:pt>
                <c:pt idx="3590">
                  <c:v>38496.199999999997</c:v>
                </c:pt>
                <c:pt idx="3591">
                  <c:v>38501.599999999999</c:v>
                </c:pt>
                <c:pt idx="3592">
                  <c:v>38507</c:v>
                </c:pt>
                <c:pt idx="3593">
                  <c:v>38509.699999999997</c:v>
                </c:pt>
                <c:pt idx="3594">
                  <c:v>38512.400000000001</c:v>
                </c:pt>
                <c:pt idx="3595">
                  <c:v>38517.800000000003</c:v>
                </c:pt>
                <c:pt idx="3596">
                  <c:v>38523.300000000003</c:v>
                </c:pt>
                <c:pt idx="3597">
                  <c:v>38526.1</c:v>
                </c:pt>
                <c:pt idx="3598">
                  <c:v>38531.599999999999</c:v>
                </c:pt>
                <c:pt idx="3599">
                  <c:v>38537.199999999997</c:v>
                </c:pt>
                <c:pt idx="3600">
                  <c:v>38542.800000000003</c:v>
                </c:pt>
                <c:pt idx="3601">
                  <c:v>38548.5</c:v>
                </c:pt>
                <c:pt idx="3602">
                  <c:v>38554.199999999997</c:v>
                </c:pt>
                <c:pt idx="3603">
                  <c:v>38557.1</c:v>
                </c:pt>
                <c:pt idx="3604">
                  <c:v>38562.800000000003</c:v>
                </c:pt>
                <c:pt idx="3605">
                  <c:v>38568.699999999997</c:v>
                </c:pt>
                <c:pt idx="3606">
                  <c:v>38571.599999999999</c:v>
                </c:pt>
                <c:pt idx="3607">
                  <c:v>38577.5</c:v>
                </c:pt>
                <c:pt idx="3608">
                  <c:v>38580.5</c:v>
                </c:pt>
                <c:pt idx="3609">
                  <c:v>38586.5</c:v>
                </c:pt>
                <c:pt idx="3610">
                  <c:v>38592.6</c:v>
                </c:pt>
                <c:pt idx="3611">
                  <c:v>38598.699999999997</c:v>
                </c:pt>
                <c:pt idx="3612">
                  <c:v>38604.9</c:v>
                </c:pt>
                <c:pt idx="3613">
                  <c:v>38608</c:v>
                </c:pt>
                <c:pt idx="3614">
                  <c:v>38614.400000000001</c:v>
                </c:pt>
                <c:pt idx="3615">
                  <c:v>38620.800000000003</c:v>
                </c:pt>
                <c:pt idx="3616">
                  <c:v>38627.199999999997</c:v>
                </c:pt>
                <c:pt idx="3617">
                  <c:v>38630.5</c:v>
                </c:pt>
                <c:pt idx="3618">
                  <c:v>38633.800000000003</c:v>
                </c:pt>
                <c:pt idx="3619">
                  <c:v>38640.5</c:v>
                </c:pt>
                <c:pt idx="3620">
                  <c:v>38647.199999999997</c:v>
                </c:pt>
                <c:pt idx="3621">
                  <c:v>38654</c:v>
                </c:pt>
                <c:pt idx="3622">
                  <c:v>38660.9</c:v>
                </c:pt>
                <c:pt idx="3623">
                  <c:v>38664.400000000001</c:v>
                </c:pt>
                <c:pt idx="3624">
                  <c:v>38671.4</c:v>
                </c:pt>
                <c:pt idx="3625">
                  <c:v>38678.400000000001</c:v>
                </c:pt>
                <c:pt idx="3626">
                  <c:v>38682</c:v>
                </c:pt>
                <c:pt idx="3627">
                  <c:v>38685.5</c:v>
                </c:pt>
                <c:pt idx="3628">
                  <c:v>38692.699999999997</c:v>
                </c:pt>
                <c:pt idx="3629">
                  <c:v>38696.300000000003</c:v>
                </c:pt>
                <c:pt idx="3630">
                  <c:v>38703.599999999999</c:v>
                </c:pt>
                <c:pt idx="3631">
                  <c:v>38710.9</c:v>
                </c:pt>
                <c:pt idx="3632">
                  <c:v>38718.199999999997</c:v>
                </c:pt>
                <c:pt idx="3633">
                  <c:v>38725.599999999999</c:v>
                </c:pt>
                <c:pt idx="3634">
                  <c:v>38733.1</c:v>
                </c:pt>
                <c:pt idx="3635">
                  <c:v>38740.6</c:v>
                </c:pt>
                <c:pt idx="3636">
                  <c:v>38744.300000000003</c:v>
                </c:pt>
                <c:pt idx="3637">
                  <c:v>38751.9</c:v>
                </c:pt>
                <c:pt idx="3638">
                  <c:v>38759.5</c:v>
                </c:pt>
                <c:pt idx="3639">
                  <c:v>38767.1</c:v>
                </c:pt>
                <c:pt idx="3640">
                  <c:v>38774.699999999997</c:v>
                </c:pt>
                <c:pt idx="3641">
                  <c:v>38782.400000000001</c:v>
                </c:pt>
                <c:pt idx="3642">
                  <c:v>38786.199999999997</c:v>
                </c:pt>
                <c:pt idx="3643">
                  <c:v>38790.1</c:v>
                </c:pt>
                <c:pt idx="3644">
                  <c:v>38797.800000000003</c:v>
                </c:pt>
                <c:pt idx="3645">
                  <c:v>38809.4</c:v>
                </c:pt>
                <c:pt idx="3646">
                  <c:v>38813.300000000003</c:v>
                </c:pt>
                <c:pt idx="3647">
                  <c:v>38817.1</c:v>
                </c:pt>
                <c:pt idx="3648">
                  <c:v>38824.9</c:v>
                </c:pt>
                <c:pt idx="3649">
                  <c:v>38832.699999999997</c:v>
                </c:pt>
                <c:pt idx="3650">
                  <c:v>38840.400000000001</c:v>
                </c:pt>
                <c:pt idx="3651">
                  <c:v>38848.199999999997</c:v>
                </c:pt>
                <c:pt idx="3652">
                  <c:v>38852.1</c:v>
                </c:pt>
                <c:pt idx="3653">
                  <c:v>38859.800000000003</c:v>
                </c:pt>
                <c:pt idx="3654">
                  <c:v>38867.599999999999</c:v>
                </c:pt>
                <c:pt idx="3655">
                  <c:v>38875.4</c:v>
                </c:pt>
                <c:pt idx="3656">
                  <c:v>38883.1</c:v>
                </c:pt>
                <c:pt idx="3657">
                  <c:v>38887</c:v>
                </c:pt>
                <c:pt idx="3658">
                  <c:v>38894.699999999997</c:v>
                </c:pt>
                <c:pt idx="3659">
                  <c:v>38902.400000000001</c:v>
                </c:pt>
                <c:pt idx="3660">
                  <c:v>38910</c:v>
                </c:pt>
                <c:pt idx="3661">
                  <c:v>38917.699999999997</c:v>
                </c:pt>
                <c:pt idx="3662">
                  <c:v>38925.300000000003</c:v>
                </c:pt>
                <c:pt idx="3663">
                  <c:v>38929.1</c:v>
                </c:pt>
                <c:pt idx="3664">
                  <c:v>38932.9</c:v>
                </c:pt>
                <c:pt idx="3665">
                  <c:v>38940.5</c:v>
                </c:pt>
                <c:pt idx="3666">
                  <c:v>38948</c:v>
                </c:pt>
                <c:pt idx="3667">
                  <c:v>38951.699999999997</c:v>
                </c:pt>
                <c:pt idx="3668">
                  <c:v>38959.199999999997</c:v>
                </c:pt>
                <c:pt idx="3669">
                  <c:v>38966.6</c:v>
                </c:pt>
                <c:pt idx="3670">
                  <c:v>38974</c:v>
                </c:pt>
                <c:pt idx="3671">
                  <c:v>38977.699999999997</c:v>
                </c:pt>
                <c:pt idx="3672">
                  <c:v>38981.300000000003</c:v>
                </c:pt>
                <c:pt idx="3673">
                  <c:v>38988.6</c:v>
                </c:pt>
                <c:pt idx="3674">
                  <c:v>38992.199999999997</c:v>
                </c:pt>
                <c:pt idx="3675">
                  <c:v>38995.800000000003</c:v>
                </c:pt>
                <c:pt idx="3676">
                  <c:v>39003</c:v>
                </c:pt>
                <c:pt idx="3677">
                  <c:v>39010.1</c:v>
                </c:pt>
                <c:pt idx="3678">
                  <c:v>39017.1</c:v>
                </c:pt>
                <c:pt idx="3679">
                  <c:v>39024.1</c:v>
                </c:pt>
                <c:pt idx="3680">
                  <c:v>39031</c:v>
                </c:pt>
                <c:pt idx="3681">
                  <c:v>39037.800000000003</c:v>
                </c:pt>
                <c:pt idx="3682">
                  <c:v>39041.199999999997</c:v>
                </c:pt>
                <c:pt idx="3683">
                  <c:v>39044.6</c:v>
                </c:pt>
                <c:pt idx="3684">
                  <c:v>39051.300000000003</c:v>
                </c:pt>
                <c:pt idx="3685">
                  <c:v>39054.699999999997</c:v>
                </c:pt>
                <c:pt idx="3686">
                  <c:v>39058</c:v>
                </c:pt>
                <c:pt idx="3687">
                  <c:v>39064.699999999997</c:v>
                </c:pt>
                <c:pt idx="3688">
                  <c:v>39071.4</c:v>
                </c:pt>
                <c:pt idx="3689">
                  <c:v>39074.699999999997</c:v>
                </c:pt>
                <c:pt idx="3690">
                  <c:v>39081.4</c:v>
                </c:pt>
                <c:pt idx="3691">
                  <c:v>39088</c:v>
                </c:pt>
                <c:pt idx="3692">
                  <c:v>39094.6</c:v>
                </c:pt>
                <c:pt idx="3693">
                  <c:v>39097.9</c:v>
                </c:pt>
                <c:pt idx="3694">
                  <c:v>39104.5</c:v>
                </c:pt>
                <c:pt idx="3695">
                  <c:v>39107.800000000003</c:v>
                </c:pt>
                <c:pt idx="3696">
                  <c:v>39111.1</c:v>
                </c:pt>
                <c:pt idx="3697">
                  <c:v>39114.400000000001</c:v>
                </c:pt>
                <c:pt idx="3698">
                  <c:v>39120.9</c:v>
                </c:pt>
                <c:pt idx="3699">
                  <c:v>39127.4</c:v>
                </c:pt>
                <c:pt idx="3700">
                  <c:v>39133.9</c:v>
                </c:pt>
                <c:pt idx="3701">
                  <c:v>39140.400000000001</c:v>
                </c:pt>
                <c:pt idx="3702">
                  <c:v>39146.9</c:v>
                </c:pt>
                <c:pt idx="3703">
                  <c:v>39153.300000000003</c:v>
                </c:pt>
                <c:pt idx="3704">
                  <c:v>39163</c:v>
                </c:pt>
                <c:pt idx="3705">
                  <c:v>39169.4</c:v>
                </c:pt>
                <c:pt idx="3706">
                  <c:v>39175.800000000003</c:v>
                </c:pt>
                <c:pt idx="3707">
                  <c:v>39179</c:v>
                </c:pt>
                <c:pt idx="3708">
                  <c:v>39182.1</c:v>
                </c:pt>
                <c:pt idx="3709">
                  <c:v>39188.5</c:v>
                </c:pt>
                <c:pt idx="3710">
                  <c:v>39191.699999999997</c:v>
                </c:pt>
                <c:pt idx="3711">
                  <c:v>39194.800000000003</c:v>
                </c:pt>
                <c:pt idx="3712">
                  <c:v>39201.199999999997</c:v>
                </c:pt>
                <c:pt idx="3713">
                  <c:v>39207.5</c:v>
                </c:pt>
                <c:pt idx="3714">
                  <c:v>39213.800000000003</c:v>
                </c:pt>
                <c:pt idx="3715">
                  <c:v>39216.9</c:v>
                </c:pt>
                <c:pt idx="3716">
                  <c:v>39223.199999999997</c:v>
                </c:pt>
                <c:pt idx="3717">
                  <c:v>39229.4</c:v>
                </c:pt>
                <c:pt idx="3718">
                  <c:v>39235.699999999997</c:v>
                </c:pt>
                <c:pt idx="3719">
                  <c:v>39238.800000000003</c:v>
                </c:pt>
                <c:pt idx="3720">
                  <c:v>39241.9</c:v>
                </c:pt>
                <c:pt idx="3721">
                  <c:v>39248.1</c:v>
                </c:pt>
                <c:pt idx="3722">
                  <c:v>39251.199999999997</c:v>
                </c:pt>
                <c:pt idx="3723">
                  <c:v>39254.300000000003</c:v>
                </c:pt>
                <c:pt idx="3724">
                  <c:v>39260.5</c:v>
                </c:pt>
                <c:pt idx="3725">
                  <c:v>39266.699999999997</c:v>
                </c:pt>
                <c:pt idx="3726">
                  <c:v>39272.800000000003</c:v>
                </c:pt>
                <c:pt idx="3727">
                  <c:v>39279</c:v>
                </c:pt>
                <c:pt idx="3728">
                  <c:v>39285.1</c:v>
                </c:pt>
                <c:pt idx="3729">
                  <c:v>39288.199999999997</c:v>
                </c:pt>
                <c:pt idx="3730">
                  <c:v>39294.300000000003</c:v>
                </c:pt>
                <c:pt idx="3731">
                  <c:v>39297.300000000003</c:v>
                </c:pt>
                <c:pt idx="3732">
                  <c:v>39303.4</c:v>
                </c:pt>
                <c:pt idx="3733">
                  <c:v>39306.400000000001</c:v>
                </c:pt>
                <c:pt idx="3734">
                  <c:v>39309.5</c:v>
                </c:pt>
                <c:pt idx="3735">
                  <c:v>39315.5</c:v>
                </c:pt>
                <c:pt idx="3736">
                  <c:v>39321.599999999999</c:v>
                </c:pt>
                <c:pt idx="3737">
                  <c:v>39327.599999999999</c:v>
                </c:pt>
                <c:pt idx="3738">
                  <c:v>39330.6</c:v>
                </c:pt>
                <c:pt idx="3739">
                  <c:v>39336.6</c:v>
                </c:pt>
                <c:pt idx="3740">
                  <c:v>39342.6</c:v>
                </c:pt>
                <c:pt idx="3741">
                  <c:v>39345.599999999999</c:v>
                </c:pt>
                <c:pt idx="3742">
                  <c:v>39351.599999999999</c:v>
                </c:pt>
                <c:pt idx="3743">
                  <c:v>39360.5</c:v>
                </c:pt>
                <c:pt idx="3744">
                  <c:v>39363.5</c:v>
                </c:pt>
                <c:pt idx="3745">
                  <c:v>39372.400000000001</c:v>
                </c:pt>
                <c:pt idx="3746">
                  <c:v>39381.300000000003</c:v>
                </c:pt>
                <c:pt idx="3747">
                  <c:v>39387.199999999997</c:v>
                </c:pt>
                <c:pt idx="3748">
                  <c:v>39396.1</c:v>
                </c:pt>
                <c:pt idx="3749">
                  <c:v>39402</c:v>
                </c:pt>
                <c:pt idx="3750">
                  <c:v>39407.800000000003</c:v>
                </c:pt>
                <c:pt idx="3751">
                  <c:v>39416.6</c:v>
                </c:pt>
                <c:pt idx="3752">
                  <c:v>39422.5</c:v>
                </c:pt>
                <c:pt idx="3753">
                  <c:v>39428.400000000001</c:v>
                </c:pt>
                <c:pt idx="3754">
                  <c:v>39434.199999999997</c:v>
                </c:pt>
                <c:pt idx="3755">
                  <c:v>39437.199999999997</c:v>
                </c:pt>
                <c:pt idx="3756">
                  <c:v>39440.1</c:v>
                </c:pt>
                <c:pt idx="3757">
                  <c:v>39446</c:v>
                </c:pt>
                <c:pt idx="3758">
                  <c:v>39449</c:v>
                </c:pt>
                <c:pt idx="3759">
                  <c:v>39452</c:v>
                </c:pt>
                <c:pt idx="3760">
                  <c:v>39457.9</c:v>
                </c:pt>
                <c:pt idx="3761">
                  <c:v>39463.800000000003</c:v>
                </c:pt>
                <c:pt idx="3762">
                  <c:v>39466.800000000003</c:v>
                </c:pt>
                <c:pt idx="3763">
                  <c:v>39475.699999999997</c:v>
                </c:pt>
                <c:pt idx="3764">
                  <c:v>39478.699999999997</c:v>
                </c:pt>
                <c:pt idx="3765">
                  <c:v>39484.6</c:v>
                </c:pt>
                <c:pt idx="3766">
                  <c:v>39487.599999999999</c:v>
                </c:pt>
                <c:pt idx="3767">
                  <c:v>39493.5</c:v>
                </c:pt>
                <c:pt idx="3768">
                  <c:v>39499.4</c:v>
                </c:pt>
                <c:pt idx="3769">
                  <c:v>39502.400000000001</c:v>
                </c:pt>
                <c:pt idx="3770">
                  <c:v>39508.300000000003</c:v>
                </c:pt>
                <c:pt idx="3771">
                  <c:v>39511.300000000003</c:v>
                </c:pt>
                <c:pt idx="3772">
                  <c:v>39517.199999999997</c:v>
                </c:pt>
                <c:pt idx="3773">
                  <c:v>39520.199999999997</c:v>
                </c:pt>
                <c:pt idx="3774">
                  <c:v>39526.1</c:v>
                </c:pt>
                <c:pt idx="3775">
                  <c:v>39532</c:v>
                </c:pt>
                <c:pt idx="3776">
                  <c:v>39534.9</c:v>
                </c:pt>
                <c:pt idx="3777">
                  <c:v>39540.800000000003</c:v>
                </c:pt>
                <c:pt idx="3778">
                  <c:v>39546.699999999997</c:v>
                </c:pt>
                <c:pt idx="3779">
                  <c:v>39552.6</c:v>
                </c:pt>
                <c:pt idx="3780">
                  <c:v>39555.5</c:v>
                </c:pt>
                <c:pt idx="3781">
                  <c:v>39558.400000000001</c:v>
                </c:pt>
                <c:pt idx="3782">
                  <c:v>39564.199999999997</c:v>
                </c:pt>
                <c:pt idx="3783">
                  <c:v>39570</c:v>
                </c:pt>
                <c:pt idx="3784">
                  <c:v>39572.9</c:v>
                </c:pt>
                <c:pt idx="3785">
                  <c:v>39575.800000000003</c:v>
                </c:pt>
                <c:pt idx="3786">
                  <c:v>39584.400000000001</c:v>
                </c:pt>
                <c:pt idx="3787">
                  <c:v>39590.199999999997</c:v>
                </c:pt>
                <c:pt idx="3788">
                  <c:v>39598.699999999997</c:v>
                </c:pt>
                <c:pt idx="3789">
                  <c:v>39604.400000000001</c:v>
                </c:pt>
                <c:pt idx="3790">
                  <c:v>39610</c:v>
                </c:pt>
                <c:pt idx="3791">
                  <c:v>39618.400000000001</c:v>
                </c:pt>
                <c:pt idx="3792">
                  <c:v>39624</c:v>
                </c:pt>
                <c:pt idx="3793">
                  <c:v>39626.699999999997</c:v>
                </c:pt>
                <c:pt idx="3794">
                  <c:v>39637.699999999997</c:v>
                </c:pt>
                <c:pt idx="3795">
                  <c:v>39643.1</c:v>
                </c:pt>
                <c:pt idx="3796">
                  <c:v>39648.5</c:v>
                </c:pt>
                <c:pt idx="3797">
                  <c:v>39653.9</c:v>
                </c:pt>
                <c:pt idx="3798">
                  <c:v>39659.199999999997</c:v>
                </c:pt>
                <c:pt idx="3799">
                  <c:v>39664.5</c:v>
                </c:pt>
                <c:pt idx="3800">
                  <c:v>39669.699999999997</c:v>
                </c:pt>
                <c:pt idx="3801">
                  <c:v>39674.9</c:v>
                </c:pt>
                <c:pt idx="3802">
                  <c:v>39677.5</c:v>
                </c:pt>
                <c:pt idx="3803">
                  <c:v>39685.199999999997</c:v>
                </c:pt>
                <c:pt idx="3804">
                  <c:v>39690.199999999997</c:v>
                </c:pt>
                <c:pt idx="3805">
                  <c:v>39695.199999999997</c:v>
                </c:pt>
                <c:pt idx="3806">
                  <c:v>39700.1</c:v>
                </c:pt>
                <c:pt idx="3807">
                  <c:v>39707.5</c:v>
                </c:pt>
                <c:pt idx="3808">
                  <c:v>39712.300000000003</c:v>
                </c:pt>
                <c:pt idx="3809">
                  <c:v>39717</c:v>
                </c:pt>
                <c:pt idx="3810">
                  <c:v>39719.4</c:v>
                </c:pt>
                <c:pt idx="3811">
                  <c:v>39724.1</c:v>
                </c:pt>
                <c:pt idx="3812">
                  <c:v>39728.699999999997</c:v>
                </c:pt>
                <c:pt idx="3813">
                  <c:v>39733.199999999997</c:v>
                </c:pt>
                <c:pt idx="3814">
                  <c:v>39737.699999999997</c:v>
                </c:pt>
                <c:pt idx="3815">
                  <c:v>39742.1</c:v>
                </c:pt>
                <c:pt idx="3816">
                  <c:v>39744.300000000003</c:v>
                </c:pt>
                <c:pt idx="3817">
                  <c:v>39750.800000000003</c:v>
                </c:pt>
                <c:pt idx="3818">
                  <c:v>39755</c:v>
                </c:pt>
                <c:pt idx="3819">
                  <c:v>39759.1</c:v>
                </c:pt>
                <c:pt idx="3820">
                  <c:v>39763.199999999997</c:v>
                </c:pt>
                <c:pt idx="3821">
                  <c:v>39767.300000000003</c:v>
                </c:pt>
                <c:pt idx="3822">
                  <c:v>39771.199999999997</c:v>
                </c:pt>
                <c:pt idx="3823">
                  <c:v>39775.199999999997</c:v>
                </c:pt>
                <c:pt idx="3824">
                  <c:v>39777.1</c:v>
                </c:pt>
                <c:pt idx="3825">
                  <c:v>39780.9</c:v>
                </c:pt>
                <c:pt idx="3826">
                  <c:v>39784.699999999997</c:v>
                </c:pt>
                <c:pt idx="3827">
                  <c:v>39788.5</c:v>
                </c:pt>
                <c:pt idx="3828">
                  <c:v>39792.199999999997</c:v>
                </c:pt>
                <c:pt idx="3829">
                  <c:v>39795.800000000003</c:v>
                </c:pt>
                <c:pt idx="3830">
                  <c:v>39799.4</c:v>
                </c:pt>
                <c:pt idx="3831">
                  <c:v>39803</c:v>
                </c:pt>
                <c:pt idx="3832">
                  <c:v>39804.800000000003</c:v>
                </c:pt>
                <c:pt idx="3833">
                  <c:v>39808.300000000003</c:v>
                </c:pt>
                <c:pt idx="3834">
                  <c:v>39811.800000000003</c:v>
                </c:pt>
                <c:pt idx="3835">
                  <c:v>39816.9</c:v>
                </c:pt>
                <c:pt idx="3836">
                  <c:v>39820.300000000003</c:v>
                </c:pt>
                <c:pt idx="3837">
                  <c:v>39823.699999999997</c:v>
                </c:pt>
                <c:pt idx="3838">
                  <c:v>39828.699999999997</c:v>
                </c:pt>
                <c:pt idx="3839">
                  <c:v>39832</c:v>
                </c:pt>
                <c:pt idx="3840">
                  <c:v>39835.300000000003</c:v>
                </c:pt>
                <c:pt idx="3841">
                  <c:v>39838.6</c:v>
                </c:pt>
                <c:pt idx="3842">
                  <c:v>39840.199999999997</c:v>
                </c:pt>
                <c:pt idx="3843">
                  <c:v>39843.5</c:v>
                </c:pt>
                <c:pt idx="3844">
                  <c:v>39846.800000000003</c:v>
                </c:pt>
                <c:pt idx="3845">
                  <c:v>39850</c:v>
                </c:pt>
                <c:pt idx="3846">
                  <c:v>39854.9</c:v>
                </c:pt>
                <c:pt idx="3847">
                  <c:v>39858.1</c:v>
                </c:pt>
                <c:pt idx="3848">
                  <c:v>39861.300000000003</c:v>
                </c:pt>
                <c:pt idx="3849">
                  <c:v>39864.5</c:v>
                </c:pt>
                <c:pt idx="3850">
                  <c:v>39867.800000000003</c:v>
                </c:pt>
                <c:pt idx="3851">
                  <c:v>39869.4</c:v>
                </c:pt>
                <c:pt idx="3852">
                  <c:v>39872.6</c:v>
                </c:pt>
                <c:pt idx="3853">
                  <c:v>39875.9</c:v>
                </c:pt>
                <c:pt idx="3854">
                  <c:v>39879.1</c:v>
                </c:pt>
                <c:pt idx="3855">
                  <c:v>39884</c:v>
                </c:pt>
                <c:pt idx="3856">
                  <c:v>39885.699999999997</c:v>
                </c:pt>
                <c:pt idx="3857">
                  <c:v>39889</c:v>
                </c:pt>
                <c:pt idx="3858">
                  <c:v>39892.300000000003</c:v>
                </c:pt>
                <c:pt idx="3859">
                  <c:v>39895.599999999999</c:v>
                </c:pt>
                <c:pt idx="3860">
                  <c:v>39899</c:v>
                </c:pt>
                <c:pt idx="3861">
                  <c:v>39900.699999999997</c:v>
                </c:pt>
                <c:pt idx="3862">
                  <c:v>39904.1</c:v>
                </c:pt>
                <c:pt idx="3863">
                  <c:v>39907.5</c:v>
                </c:pt>
                <c:pt idx="3864">
                  <c:v>39911</c:v>
                </c:pt>
                <c:pt idx="3865">
                  <c:v>39914.5</c:v>
                </c:pt>
                <c:pt idx="3866">
                  <c:v>39918</c:v>
                </c:pt>
                <c:pt idx="3867">
                  <c:v>39923.4</c:v>
                </c:pt>
                <c:pt idx="3868">
                  <c:v>39927.1</c:v>
                </c:pt>
                <c:pt idx="3869">
                  <c:v>39930.699999999997</c:v>
                </c:pt>
                <c:pt idx="3870">
                  <c:v>39934.5</c:v>
                </c:pt>
                <c:pt idx="3871">
                  <c:v>39938.199999999997</c:v>
                </c:pt>
                <c:pt idx="3872">
                  <c:v>39942</c:v>
                </c:pt>
                <c:pt idx="3873">
                  <c:v>39945.9</c:v>
                </c:pt>
                <c:pt idx="3874">
                  <c:v>39949.800000000003</c:v>
                </c:pt>
                <c:pt idx="3875">
                  <c:v>39955.800000000003</c:v>
                </c:pt>
                <c:pt idx="3876">
                  <c:v>39959.9</c:v>
                </c:pt>
                <c:pt idx="3877">
                  <c:v>39961.9</c:v>
                </c:pt>
                <c:pt idx="3878">
                  <c:v>39968</c:v>
                </c:pt>
                <c:pt idx="3879">
                  <c:v>39972.1</c:v>
                </c:pt>
                <c:pt idx="3880">
                  <c:v>39976.199999999997</c:v>
                </c:pt>
                <c:pt idx="3881">
                  <c:v>39978.300000000003</c:v>
                </c:pt>
                <c:pt idx="3882">
                  <c:v>39982.400000000001</c:v>
                </c:pt>
                <c:pt idx="3883">
                  <c:v>39986.5</c:v>
                </c:pt>
                <c:pt idx="3884">
                  <c:v>39990.6</c:v>
                </c:pt>
                <c:pt idx="3885">
                  <c:v>39994.800000000003</c:v>
                </c:pt>
                <c:pt idx="3886">
                  <c:v>39998.9</c:v>
                </c:pt>
                <c:pt idx="3887">
                  <c:v>40003.1</c:v>
                </c:pt>
                <c:pt idx="3888">
                  <c:v>40007.300000000003</c:v>
                </c:pt>
                <c:pt idx="3889">
                  <c:v>40011.5</c:v>
                </c:pt>
                <c:pt idx="3890">
                  <c:v>40013.599999999999</c:v>
                </c:pt>
                <c:pt idx="3891">
                  <c:v>40017.800000000003</c:v>
                </c:pt>
                <c:pt idx="3892">
                  <c:v>40022</c:v>
                </c:pt>
                <c:pt idx="3893">
                  <c:v>40026.300000000003</c:v>
                </c:pt>
                <c:pt idx="3894">
                  <c:v>40030.6</c:v>
                </c:pt>
                <c:pt idx="3895">
                  <c:v>40037.1</c:v>
                </c:pt>
                <c:pt idx="3896">
                  <c:v>40041.4</c:v>
                </c:pt>
                <c:pt idx="3897">
                  <c:v>40045.800000000003</c:v>
                </c:pt>
                <c:pt idx="3898">
                  <c:v>40050.199999999997</c:v>
                </c:pt>
                <c:pt idx="3899">
                  <c:v>40054.6</c:v>
                </c:pt>
                <c:pt idx="3900">
                  <c:v>40056.800000000003</c:v>
                </c:pt>
                <c:pt idx="3901">
                  <c:v>40061.300000000003</c:v>
                </c:pt>
                <c:pt idx="3902">
                  <c:v>40065.800000000003</c:v>
                </c:pt>
                <c:pt idx="3903">
                  <c:v>40070.300000000003</c:v>
                </c:pt>
                <c:pt idx="3904">
                  <c:v>40074.800000000003</c:v>
                </c:pt>
                <c:pt idx="3905">
                  <c:v>40079.4</c:v>
                </c:pt>
                <c:pt idx="3906">
                  <c:v>40084</c:v>
                </c:pt>
                <c:pt idx="3907">
                  <c:v>40088.699999999997</c:v>
                </c:pt>
                <c:pt idx="3908">
                  <c:v>40093.4</c:v>
                </c:pt>
                <c:pt idx="3909">
                  <c:v>40095.699999999997</c:v>
                </c:pt>
                <c:pt idx="3910">
                  <c:v>40100.5</c:v>
                </c:pt>
                <c:pt idx="3911">
                  <c:v>40105.199999999997</c:v>
                </c:pt>
                <c:pt idx="3912">
                  <c:v>40107.599999999999</c:v>
                </c:pt>
                <c:pt idx="3913">
                  <c:v>40112.5</c:v>
                </c:pt>
                <c:pt idx="3914">
                  <c:v>40117.4</c:v>
                </c:pt>
                <c:pt idx="3915">
                  <c:v>40124.699999999997</c:v>
                </c:pt>
                <c:pt idx="3916">
                  <c:v>40129.699999999997</c:v>
                </c:pt>
                <c:pt idx="3917">
                  <c:v>40134.800000000003</c:v>
                </c:pt>
                <c:pt idx="3918">
                  <c:v>40139.800000000003</c:v>
                </c:pt>
                <c:pt idx="3919">
                  <c:v>40144.9</c:v>
                </c:pt>
                <c:pt idx="3920">
                  <c:v>40150.1</c:v>
                </c:pt>
                <c:pt idx="3921">
                  <c:v>40155.300000000003</c:v>
                </c:pt>
                <c:pt idx="3922">
                  <c:v>40157.9</c:v>
                </c:pt>
                <c:pt idx="3923">
                  <c:v>40163.199999999997</c:v>
                </c:pt>
                <c:pt idx="3924">
                  <c:v>40165.9</c:v>
                </c:pt>
                <c:pt idx="3925">
                  <c:v>40171.199999999997</c:v>
                </c:pt>
                <c:pt idx="3926">
                  <c:v>40179.300000000003</c:v>
                </c:pt>
                <c:pt idx="3927">
                  <c:v>40184.800000000003</c:v>
                </c:pt>
                <c:pt idx="3928">
                  <c:v>40190.400000000001</c:v>
                </c:pt>
                <c:pt idx="3929">
                  <c:v>40196</c:v>
                </c:pt>
                <c:pt idx="3930">
                  <c:v>40201.599999999999</c:v>
                </c:pt>
                <c:pt idx="3931">
                  <c:v>40207.300000000003</c:v>
                </c:pt>
                <c:pt idx="3932">
                  <c:v>40216</c:v>
                </c:pt>
                <c:pt idx="3933">
                  <c:v>40224.800000000003</c:v>
                </c:pt>
                <c:pt idx="3934">
                  <c:v>40230.699999999997</c:v>
                </c:pt>
                <c:pt idx="3935">
                  <c:v>40239.9</c:v>
                </c:pt>
                <c:pt idx="3936">
                  <c:v>40246.199999999997</c:v>
                </c:pt>
                <c:pt idx="3937">
                  <c:v>40249.4</c:v>
                </c:pt>
                <c:pt idx="3938">
                  <c:v>40255.9</c:v>
                </c:pt>
                <c:pt idx="3939">
                  <c:v>40262.6</c:v>
                </c:pt>
                <c:pt idx="3940">
                  <c:v>40269.5</c:v>
                </c:pt>
                <c:pt idx="3941">
                  <c:v>40276.5</c:v>
                </c:pt>
                <c:pt idx="3942">
                  <c:v>40280.1</c:v>
                </c:pt>
                <c:pt idx="3943">
                  <c:v>40287.300000000003</c:v>
                </c:pt>
                <c:pt idx="3944">
                  <c:v>40294.6</c:v>
                </c:pt>
                <c:pt idx="3945">
                  <c:v>40302.1</c:v>
                </c:pt>
                <c:pt idx="3946">
                  <c:v>40309.800000000003</c:v>
                </c:pt>
                <c:pt idx="3947">
                  <c:v>40317.5</c:v>
                </c:pt>
                <c:pt idx="3948">
                  <c:v>40325.300000000003</c:v>
                </c:pt>
                <c:pt idx="3949">
                  <c:v>40329.300000000003</c:v>
                </c:pt>
                <c:pt idx="3950">
                  <c:v>40337.300000000003</c:v>
                </c:pt>
                <c:pt idx="3951">
                  <c:v>40345.4</c:v>
                </c:pt>
                <c:pt idx="3952">
                  <c:v>40353.599999999999</c:v>
                </c:pt>
                <c:pt idx="3953">
                  <c:v>40361.9</c:v>
                </c:pt>
                <c:pt idx="3954">
                  <c:v>40374.5</c:v>
                </c:pt>
                <c:pt idx="3955">
                  <c:v>40383</c:v>
                </c:pt>
                <c:pt idx="3956">
                  <c:v>40391.599999999999</c:v>
                </c:pt>
                <c:pt idx="3957">
                  <c:v>40400.199999999997</c:v>
                </c:pt>
                <c:pt idx="3958">
                  <c:v>40408.9</c:v>
                </c:pt>
                <c:pt idx="3959">
                  <c:v>40417.599999999999</c:v>
                </c:pt>
                <c:pt idx="3960">
                  <c:v>40426.400000000001</c:v>
                </c:pt>
                <c:pt idx="3961">
                  <c:v>40430.800000000003</c:v>
                </c:pt>
                <c:pt idx="3962">
                  <c:v>40439.699999999997</c:v>
                </c:pt>
                <c:pt idx="3963">
                  <c:v>40448.6</c:v>
                </c:pt>
                <c:pt idx="3964">
                  <c:v>40457.5</c:v>
                </c:pt>
                <c:pt idx="3965">
                  <c:v>40466.400000000001</c:v>
                </c:pt>
                <c:pt idx="3966">
                  <c:v>40479.800000000003</c:v>
                </c:pt>
                <c:pt idx="3967">
                  <c:v>40484.300000000003</c:v>
                </c:pt>
                <c:pt idx="3968">
                  <c:v>40493.300000000003</c:v>
                </c:pt>
                <c:pt idx="3969">
                  <c:v>40502.199999999997</c:v>
                </c:pt>
                <c:pt idx="3970">
                  <c:v>40506.699999999997</c:v>
                </c:pt>
                <c:pt idx="3971">
                  <c:v>40515.699999999997</c:v>
                </c:pt>
                <c:pt idx="3972">
                  <c:v>40524.6</c:v>
                </c:pt>
                <c:pt idx="3973">
                  <c:v>40538</c:v>
                </c:pt>
                <c:pt idx="3974">
                  <c:v>40551.300000000003</c:v>
                </c:pt>
                <c:pt idx="3975">
                  <c:v>40564.5</c:v>
                </c:pt>
                <c:pt idx="3976">
                  <c:v>40573.300000000003</c:v>
                </c:pt>
                <c:pt idx="3977">
                  <c:v>40582</c:v>
                </c:pt>
                <c:pt idx="3978">
                  <c:v>40590.699999999997</c:v>
                </c:pt>
                <c:pt idx="3979">
                  <c:v>40599.300000000003</c:v>
                </c:pt>
                <c:pt idx="3980">
                  <c:v>40607.800000000003</c:v>
                </c:pt>
                <c:pt idx="3981">
                  <c:v>40616.199999999997</c:v>
                </c:pt>
                <c:pt idx="3982">
                  <c:v>40624.6</c:v>
                </c:pt>
                <c:pt idx="3983">
                  <c:v>40632.9</c:v>
                </c:pt>
                <c:pt idx="3984">
                  <c:v>40641.1</c:v>
                </c:pt>
                <c:pt idx="3985">
                  <c:v>40649.300000000003</c:v>
                </c:pt>
                <c:pt idx="3986">
                  <c:v>40657.300000000003</c:v>
                </c:pt>
                <c:pt idx="3987">
                  <c:v>40665.199999999997</c:v>
                </c:pt>
                <c:pt idx="3988">
                  <c:v>40673</c:v>
                </c:pt>
                <c:pt idx="3989">
                  <c:v>40676.9</c:v>
                </c:pt>
                <c:pt idx="3990">
                  <c:v>40680.699999999997</c:v>
                </c:pt>
                <c:pt idx="3991">
                  <c:v>40688.300000000003</c:v>
                </c:pt>
                <c:pt idx="3992">
                  <c:v>40695.699999999997</c:v>
                </c:pt>
                <c:pt idx="3993">
                  <c:v>40706.6</c:v>
                </c:pt>
                <c:pt idx="3994">
                  <c:v>40713.699999999997</c:v>
                </c:pt>
                <c:pt idx="3995">
                  <c:v>40724.300000000003</c:v>
                </c:pt>
                <c:pt idx="3996">
                  <c:v>40731.300000000003</c:v>
                </c:pt>
                <c:pt idx="3997">
                  <c:v>40738.300000000003</c:v>
                </c:pt>
                <c:pt idx="3998">
                  <c:v>40745.199999999997</c:v>
                </c:pt>
                <c:pt idx="3999">
                  <c:v>40752.199999999997</c:v>
                </c:pt>
                <c:pt idx="4000">
                  <c:v>40762.5</c:v>
                </c:pt>
                <c:pt idx="4001">
                  <c:v>40769.4</c:v>
                </c:pt>
                <c:pt idx="4002">
                  <c:v>40772.800000000003</c:v>
                </c:pt>
                <c:pt idx="4003">
                  <c:v>40779.599999999999</c:v>
                </c:pt>
                <c:pt idx="4004">
                  <c:v>40786.400000000001</c:v>
                </c:pt>
                <c:pt idx="4005">
                  <c:v>40793.1</c:v>
                </c:pt>
                <c:pt idx="4006">
                  <c:v>40799.9</c:v>
                </c:pt>
                <c:pt idx="4007">
                  <c:v>40806.6</c:v>
                </c:pt>
                <c:pt idx="4008">
                  <c:v>40809.9</c:v>
                </c:pt>
                <c:pt idx="4009">
                  <c:v>40813.199999999997</c:v>
                </c:pt>
                <c:pt idx="4010">
                  <c:v>40819.9</c:v>
                </c:pt>
                <c:pt idx="4011">
                  <c:v>40826.5</c:v>
                </c:pt>
                <c:pt idx="4012">
                  <c:v>40833.1</c:v>
                </c:pt>
                <c:pt idx="4013">
                  <c:v>40843</c:v>
                </c:pt>
                <c:pt idx="4014">
                  <c:v>40849.5</c:v>
                </c:pt>
                <c:pt idx="4015">
                  <c:v>40856</c:v>
                </c:pt>
                <c:pt idx="4016">
                  <c:v>40862.5</c:v>
                </c:pt>
                <c:pt idx="4017">
                  <c:v>40868.9</c:v>
                </c:pt>
                <c:pt idx="4018">
                  <c:v>40872.199999999997</c:v>
                </c:pt>
                <c:pt idx="4019">
                  <c:v>40878.6</c:v>
                </c:pt>
                <c:pt idx="4020">
                  <c:v>40885</c:v>
                </c:pt>
                <c:pt idx="4021">
                  <c:v>40894.5</c:v>
                </c:pt>
                <c:pt idx="4022">
                  <c:v>40897.699999999997</c:v>
                </c:pt>
                <c:pt idx="4023">
                  <c:v>40904</c:v>
                </c:pt>
                <c:pt idx="4024">
                  <c:v>40910.300000000003</c:v>
                </c:pt>
                <c:pt idx="4025">
                  <c:v>40916.6</c:v>
                </c:pt>
                <c:pt idx="4026">
                  <c:v>40922.9</c:v>
                </c:pt>
                <c:pt idx="4027">
                  <c:v>40926</c:v>
                </c:pt>
                <c:pt idx="4028">
                  <c:v>40932.199999999997</c:v>
                </c:pt>
                <c:pt idx="4029">
                  <c:v>40938.400000000001</c:v>
                </c:pt>
                <c:pt idx="4030">
                  <c:v>40944.6</c:v>
                </c:pt>
                <c:pt idx="4031">
                  <c:v>40950.699999999997</c:v>
                </c:pt>
                <c:pt idx="4032">
                  <c:v>40956.9</c:v>
                </c:pt>
                <c:pt idx="4033">
                  <c:v>40963</c:v>
                </c:pt>
                <c:pt idx="4034">
                  <c:v>40969</c:v>
                </c:pt>
                <c:pt idx="4035">
                  <c:v>40975.1</c:v>
                </c:pt>
                <c:pt idx="4036">
                  <c:v>40981.199999999997</c:v>
                </c:pt>
                <c:pt idx="4037">
                  <c:v>40990.199999999997</c:v>
                </c:pt>
                <c:pt idx="4038">
                  <c:v>40996.199999999997</c:v>
                </c:pt>
                <c:pt idx="4039">
                  <c:v>41002.199999999997</c:v>
                </c:pt>
                <c:pt idx="4040">
                  <c:v>41008.1</c:v>
                </c:pt>
                <c:pt idx="4041">
                  <c:v>41017</c:v>
                </c:pt>
                <c:pt idx="4042">
                  <c:v>41022.9</c:v>
                </c:pt>
                <c:pt idx="4043">
                  <c:v>41028.800000000003</c:v>
                </c:pt>
                <c:pt idx="4044">
                  <c:v>41031.699999999997</c:v>
                </c:pt>
                <c:pt idx="4045">
                  <c:v>41037.599999999999</c:v>
                </c:pt>
                <c:pt idx="4046">
                  <c:v>41043.4</c:v>
                </c:pt>
                <c:pt idx="4047">
                  <c:v>41049.199999999997</c:v>
                </c:pt>
                <c:pt idx="4048">
                  <c:v>41057.9</c:v>
                </c:pt>
                <c:pt idx="4049">
                  <c:v>41063.699999999997</c:v>
                </c:pt>
                <c:pt idx="4050">
                  <c:v>41069.4</c:v>
                </c:pt>
                <c:pt idx="4051">
                  <c:v>41075.199999999997</c:v>
                </c:pt>
                <c:pt idx="4052">
                  <c:v>41080.9</c:v>
                </c:pt>
                <c:pt idx="4053">
                  <c:v>41083.800000000003</c:v>
                </c:pt>
                <c:pt idx="4054">
                  <c:v>41089.5</c:v>
                </c:pt>
                <c:pt idx="4055">
                  <c:v>41095.1</c:v>
                </c:pt>
                <c:pt idx="4056">
                  <c:v>41098</c:v>
                </c:pt>
                <c:pt idx="4057">
                  <c:v>41103.599999999999</c:v>
                </c:pt>
                <c:pt idx="4058">
                  <c:v>41109.199999999997</c:v>
                </c:pt>
                <c:pt idx="4059">
                  <c:v>41114.9</c:v>
                </c:pt>
                <c:pt idx="4060">
                  <c:v>41123.300000000003</c:v>
                </c:pt>
                <c:pt idx="4061">
                  <c:v>41128.800000000003</c:v>
                </c:pt>
                <c:pt idx="4062">
                  <c:v>41134.400000000001</c:v>
                </c:pt>
                <c:pt idx="4063">
                  <c:v>41140</c:v>
                </c:pt>
                <c:pt idx="4064">
                  <c:v>41145.5</c:v>
                </c:pt>
                <c:pt idx="4065">
                  <c:v>41148.300000000003</c:v>
                </c:pt>
                <c:pt idx="4066">
                  <c:v>41153.800000000003</c:v>
                </c:pt>
                <c:pt idx="4067">
                  <c:v>41159.4</c:v>
                </c:pt>
                <c:pt idx="4068">
                  <c:v>41167.599999999999</c:v>
                </c:pt>
                <c:pt idx="4069">
                  <c:v>41175.9</c:v>
                </c:pt>
                <c:pt idx="4070">
                  <c:v>41181.4</c:v>
                </c:pt>
                <c:pt idx="4071">
                  <c:v>41186.9</c:v>
                </c:pt>
                <c:pt idx="4072">
                  <c:v>41192.400000000001</c:v>
                </c:pt>
                <c:pt idx="4073">
                  <c:v>41197.800000000003</c:v>
                </c:pt>
                <c:pt idx="4074">
                  <c:v>41203.300000000003</c:v>
                </c:pt>
                <c:pt idx="4075">
                  <c:v>41208.699999999997</c:v>
                </c:pt>
                <c:pt idx="4076">
                  <c:v>41214.199999999997</c:v>
                </c:pt>
                <c:pt idx="4077">
                  <c:v>41219.599999999999</c:v>
                </c:pt>
                <c:pt idx="4078">
                  <c:v>41225</c:v>
                </c:pt>
                <c:pt idx="4079">
                  <c:v>41230.300000000003</c:v>
                </c:pt>
                <c:pt idx="4080">
                  <c:v>41238.400000000001</c:v>
                </c:pt>
                <c:pt idx="4081">
                  <c:v>41243.699999999997</c:v>
                </c:pt>
                <c:pt idx="4082">
                  <c:v>41249</c:v>
                </c:pt>
                <c:pt idx="4083">
                  <c:v>41251.699999999997</c:v>
                </c:pt>
                <c:pt idx="4084">
                  <c:v>41257</c:v>
                </c:pt>
                <c:pt idx="4085">
                  <c:v>41262.199999999997</c:v>
                </c:pt>
                <c:pt idx="4086">
                  <c:v>41264.9</c:v>
                </c:pt>
                <c:pt idx="4087">
                  <c:v>41270.1</c:v>
                </c:pt>
                <c:pt idx="4088">
                  <c:v>41275.300000000003</c:v>
                </c:pt>
                <c:pt idx="4089">
                  <c:v>41280.5</c:v>
                </c:pt>
                <c:pt idx="4090">
                  <c:v>41285.699999999997</c:v>
                </c:pt>
                <c:pt idx="4091">
                  <c:v>41290.800000000003</c:v>
                </c:pt>
                <c:pt idx="4092">
                  <c:v>41293.4</c:v>
                </c:pt>
                <c:pt idx="4093">
                  <c:v>41298.5</c:v>
                </c:pt>
                <c:pt idx="4094">
                  <c:v>41303.599999999999</c:v>
                </c:pt>
                <c:pt idx="4095">
                  <c:v>41308.699999999997</c:v>
                </c:pt>
                <c:pt idx="4096">
                  <c:v>41313.699999999997</c:v>
                </c:pt>
                <c:pt idx="4097">
                  <c:v>41318.699999999997</c:v>
                </c:pt>
                <c:pt idx="4098">
                  <c:v>41323.699999999997</c:v>
                </c:pt>
                <c:pt idx="4099">
                  <c:v>41328.699999999997</c:v>
                </c:pt>
                <c:pt idx="4100">
                  <c:v>41336</c:v>
                </c:pt>
                <c:pt idx="4101">
                  <c:v>41340.9</c:v>
                </c:pt>
                <c:pt idx="4102">
                  <c:v>41345.699999999997</c:v>
                </c:pt>
                <c:pt idx="4103">
                  <c:v>41350.6</c:v>
                </c:pt>
                <c:pt idx="4104">
                  <c:v>41355.300000000003</c:v>
                </c:pt>
                <c:pt idx="4105">
                  <c:v>41360.1</c:v>
                </c:pt>
                <c:pt idx="4106">
                  <c:v>41362.5</c:v>
                </c:pt>
                <c:pt idx="4107">
                  <c:v>41367.199999999997</c:v>
                </c:pt>
                <c:pt idx="4108">
                  <c:v>41371.800000000003</c:v>
                </c:pt>
                <c:pt idx="4109">
                  <c:v>41378.800000000003</c:v>
                </c:pt>
                <c:pt idx="4110">
                  <c:v>41383.300000000003</c:v>
                </c:pt>
                <c:pt idx="4111">
                  <c:v>41387.9</c:v>
                </c:pt>
                <c:pt idx="4112">
                  <c:v>41392.400000000001</c:v>
                </c:pt>
                <c:pt idx="4113">
                  <c:v>41394.6</c:v>
                </c:pt>
                <c:pt idx="4114">
                  <c:v>41396.800000000003</c:v>
                </c:pt>
                <c:pt idx="4115">
                  <c:v>41403.4</c:v>
                </c:pt>
                <c:pt idx="4116">
                  <c:v>41407.800000000003</c:v>
                </c:pt>
                <c:pt idx="4117">
                  <c:v>41412.1</c:v>
                </c:pt>
                <c:pt idx="4118">
                  <c:v>41418.5</c:v>
                </c:pt>
                <c:pt idx="4119">
                  <c:v>41422.800000000003</c:v>
                </c:pt>
                <c:pt idx="4120">
                  <c:v>41424.9</c:v>
                </c:pt>
                <c:pt idx="4121">
                  <c:v>41429</c:v>
                </c:pt>
                <c:pt idx="4122">
                  <c:v>41431.1</c:v>
                </c:pt>
                <c:pt idx="4123">
                  <c:v>41437.1</c:v>
                </c:pt>
                <c:pt idx="4124">
                  <c:v>41441.1</c:v>
                </c:pt>
                <c:pt idx="4125">
                  <c:v>41445</c:v>
                </c:pt>
                <c:pt idx="4126">
                  <c:v>41448.9</c:v>
                </c:pt>
                <c:pt idx="4127">
                  <c:v>41452.699999999997</c:v>
                </c:pt>
                <c:pt idx="4128">
                  <c:v>41456.5</c:v>
                </c:pt>
                <c:pt idx="4129">
                  <c:v>41460.199999999997</c:v>
                </c:pt>
                <c:pt idx="4130">
                  <c:v>41463.800000000003</c:v>
                </c:pt>
                <c:pt idx="4131">
                  <c:v>41467.4</c:v>
                </c:pt>
                <c:pt idx="4132">
                  <c:v>41471</c:v>
                </c:pt>
                <c:pt idx="4133">
                  <c:v>41474.5</c:v>
                </c:pt>
                <c:pt idx="4134">
                  <c:v>41478</c:v>
                </c:pt>
                <c:pt idx="4135">
                  <c:v>41481.4</c:v>
                </c:pt>
                <c:pt idx="4136">
                  <c:v>41484.800000000003</c:v>
                </c:pt>
                <c:pt idx="4137">
                  <c:v>41488.199999999997</c:v>
                </c:pt>
                <c:pt idx="4138">
                  <c:v>41491.5</c:v>
                </c:pt>
                <c:pt idx="4139">
                  <c:v>41496.5</c:v>
                </c:pt>
                <c:pt idx="4140">
                  <c:v>41499.699999999997</c:v>
                </c:pt>
                <c:pt idx="4141">
                  <c:v>41501.4</c:v>
                </c:pt>
                <c:pt idx="4142">
                  <c:v>41506.199999999997</c:v>
                </c:pt>
                <c:pt idx="4143">
                  <c:v>41509.4</c:v>
                </c:pt>
                <c:pt idx="4144">
                  <c:v>41512.5</c:v>
                </c:pt>
                <c:pt idx="4145">
                  <c:v>41514.1</c:v>
                </c:pt>
                <c:pt idx="4146">
                  <c:v>41518.800000000003</c:v>
                </c:pt>
                <c:pt idx="4147">
                  <c:v>41521.9</c:v>
                </c:pt>
                <c:pt idx="4148">
                  <c:v>41525</c:v>
                </c:pt>
                <c:pt idx="4149">
                  <c:v>41529.599999999999</c:v>
                </c:pt>
                <c:pt idx="4150">
                  <c:v>41532.699999999997</c:v>
                </c:pt>
                <c:pt idx="4151">
                  <c:v>41535.699999999997</c:v>
                </c:pt>
                <c:pt idx="4152">
                  <c:v>41538.800000000003</c:v>
                </c:pt>
                <c:pt idx="4153">
                  <c:v>41541.800000000003</c:v>
                </c:pt>
                <c:pt idx="4154">
                  <c:v>41544.9</c:v>
                </c:pt>
                <c:pt idx="4155">
                  <c:v>41546.400000000001</c:v>
                </c:pt>
                <c:pt idx="4156">
                  <c:v>41549.5</c:v>
                </c:pt>
                <c:pt idx="4157">
                  <c:v>41552.5</c:v>
                </c:pt>
                <c:pt idx="4158">
                  <c:v>41557.1</c:v>
                </c:pt>
                <c:pt idx="4159">
                  <c:v>41560.199999999997</c:v>
                </c:pt>
                <c:pt idx="4160">
                  <c:v>41561.699999999997</c:v>
                </c:pt>
                <c:pt idx="4161">
                  <c:v>41564.800000000003</c:v>
                </c:pt>
                <c:pt idx="4162">
                  <c:v>41567.9</c:v>
                </c:pt>
                <c:pt idx="4163">
                  <c:v>41571</c:v>
                </c:pt>
                <c:pt idx="4164">
                  <c:v>41574.199999999997</c:v>
                </c:pt>
                <c:pt idx="4165">
                  <c:v>41578.9</c:v>
                </c:pt>
                <c:pt idx="4166">
                  <c:v>41580.5</c:v>
                </c:pt>
                <c:pt idx="4167">
                  <c:v>41583.699999999997</c:v>
                </c:pt>
                <c:pt idx="4168">
                  <c:v>41588.6</c:v>
                </c:pt>
                <c:pt idx="4169">
                  <c:v>41591.800000000003</c:v>
                </c:pt>
                <c:pt idx="4170">
                  <c:v>41593.5</c:v>
                </c:pt>
                <c:pt idx="4171">
                  <c:v>41595.1</c:v>
                </c:pt>
                <c:pt idx="4172">
                  <c:v>41598.400000000001</c:v>
                </c:pt>
                <c:pt idx="4173">
                  <c:v>41601.800000000003</c:v>
                </c:pt>
                <c:pt idx="4174">
                  <c:v>41605.199999999997</c:v>
                </c:pt>
                <c:pt idx="4175">
                  <c:v>41608.6</c:v>
                </c:pt>
                <c:pt idx="4176">
                  <c:v>41612.1</c:v>
                </c:pt>
                <c:pt idx="4177">
                  <c:v>41615.599999999999</c:v>
                </c:pt>
                <c:pt idx="4178">
                  <c:v>41619.199999999997</c:v>
                </c:pt>
                <c:pt idx="4179">
                  <c:v>41622.800000000003</c:v>
                </c:pt>
                <c:pt idx="4180">
                  <c:v>41624.6</c:v>
                </c:pt>
                <c:pt idx="4181">
                  <c:v>41626.400000000001</c:v>
                </c:pt>
                <c:pt idx="4182">
                  <c:v>41630.1</c:v>
                </c:pt>
                <c:pt idx="4183">
                  <c:v>41633.800000000003</c:v>
                </c:pt>
                <c:pt idx="4184">
                  <c:v>41635.699999999997</c:v>
                </c:pt>
                <c:pt idx="4185">
                  <c:v>41639.5</c:v>
                </c:pt>
                <c:pt idx="4186">
                  <c:v>41645.4</c:v>
                </c:pt>
                <c:pt idx="4187">
                  <c:v>41649.4</c:v>
                </c:pt>
                <c:pt idx="4188">
                  <c:v>41653.4</c:v>
                </c:pt>
                <c:pt idx="4189">
                  <c:v>41657.5</c:v>
                </c:pt>
                <c:pt idx="4190">
                  <c:v>41661.599999999999</c:v>
                </c:pt>
                <c:pt idx="4191">
                  <c:v>41665.800000000003</c:v>
                </c:pt>
                <c:pt idx="4192">
                  <c:v>41672.300000000003</c:v>
                </c:pt>
                <c:pt idx="4193">
                  <c:v>41674.5</c:v>
                </c:pt>
                <c:pt idx="4194">
                  <c:v>41678.9</c:v>
                </c:pt>
                <c:pt idx="4195">
                  <c:v>41683.4</c:v>
                </c:pt>
                <c:pt idx="4196">
                  <c:v>41690.400000000001</c:v>
                </c:pt>
                <c:pt idx="4197">
                  <c:v>41695.199999999997</c:v>
                </c:pt>
                <c:pt idx="4198">
                  <c:v>41697.599999999999</c:v>
                </c:pt>
                <c:pt idx="4199">
                  <c:v>41702.6</c:v>
                </c:pt>
                <c:pt idx="4200">
                  <c:v>41710.1</c:v>
                </c:pt>
                <c:pt idx="4201">
                  <c:v>41717.9</c:v>
                </c:pt>
                <c:pt idx="4202">
                  <c:v>41731.300000000003</c:v>
                </c:pt>
                <c:pt idx="4203">
                  <c:v>41745.1</c:v>
                </c:pt>
                <c:pt idx="4204">
                  <c:v>41753.599999999999</c:v>
                </c:pt>
                <c:pt idx="4205">
                  <c:v>41762.300000000003</c:v>
                </c:pt>
                <c:pt idx="4206">
                  <c:v>41771.1</c:v>
                </c:pt>
                <c:pt idx="4207">
                  <c:v>41777</c:v>
                </c:pt>
                <c:pt idx="4208">
                  <c:v>41783</c:v>
                </c:pt>
                <c:pt idx="4209">
                  <c:v>41789.1</c:v>
                </c:pt>
                <c:pt idx="4210">
                  <c:v>41795.199999999997</c:v>
                </c:pt>
                <c:pt idx="4211">
                  <c:v>41801.300000000003</c:v>
                </c:pt>
                <c:pt idx="4212">
                  <c:v>41807.5</c:v>
                </c:pt>
                <c:pt idx="4213">
                  <c:v>41813.699999999997</c:v>
                </c:pt>
                <c:pt idx="4214">
                  <c:v>41816.9</c:v>
                </c:pt>
                <c:pt idx="4215">
                  <c:v>41823.1</c:v>
                </c:pt>
                <c:pt idx="4216">
                  <c:v>41832.6</c:v>
                </c:pt>
                <c:pt idx="4217">
                  <c:v>41839</c:v>
                </c:pt>
                <c:pt idx="4218">
                  <c:v>41842.199999999997</c:v>
                </c:pt>
                <c:pt idx="4219">
                  <c:v>41848.6</c:v>
                </c:pt>
                <c:pt idx="4220">
                  <c:v>41855.1</c:v>
                </c:pt>
                <c:pt idx="4221">
                  <c:v>41861.5</c:v>
                </c:pt>
                <c:pt idx="4222">
                  <c:v>41868</c:v>
                </c:pt>
                <c:pt idx="4223">
                  <c:v>41874.5</c:v>
                </c:pt>
                <c:pt idx="4224">
                  <c:v>41877.699999999997</c:v>
                </c:pt>
                <c:pt idx="4225">
                  <c:v>41887.5</c:v>
                </c:pt>
                <c:pt idx="4226">
                  <c:v>41894</c:v>
                </c:pt>
                <c:pt idx="4227">
                  <c:v>41900.6</c:v>
                </c:pt>
                <c:pt idx="4228">
                  <c:v>41907.1</c:v>
                </c:pt>
                <c:pt idx="4229">
                  <c:v>41913.599999999999</c:v>
                </c:pt>
                <c:pt idx="4230">
                  <c:v>41916.9</c:v>
                </c:pt>
                <c:pt idx="4231">
                  <c:v>41923.4</c:v>
                </c:pt>
                <c:pt idx="4232">
                  <c:v>41929.9</c:v>
                </c:pt>
                <c:pt idx="4233">
                  <c:v>41936.5</c:v>
                </c:pt>
                <c:pt idx="4234">
                  <c:v>41942.9</c:v>
                </c:pt>
                <c:pt idx="4235">
                  <c:v>41946.2</c:v>
                </c:pt>
                <c:pt idx="4236">
                  <c:v>41952.7</c:v>
                </c:pt>
                <c:pt idx="4237">
                  <c:v>41959.1</c:v>
                </c:pt>
                <c:pt idx="4238">
                  <c:v>41965.5</c:v>
                </c:pt>
                <c:pt idx="4239">
                  <c:v>41972</c:v>
                </c:pt>
                <c:pt idx="4240">
                  <c:v>41981.5</c:v>
                </c:pt>
                <c:pt idx="4241">
                  <c:v>41991</c:v>
                </c:pt>
                <c:pt idx="4242">
                  <c:v>41997.3</c:v>
                </c:pt>
                <c:pt idx="4243">
                  <c:v>42006.6</c:v>
                </c:pt>
                <c:pt idx="4244">
                  <c:v>42012.800000000003</c:v>
                </c:pt>
                <c:pt idx="4245">
                  <c:v>42018.9</c:v>
                </c:pt>
                <c:pt idx="4246">
                  <c:v>42022</c:v>
                </c:pt>
                <c:pt idx="4247">
                  <c:v>42028.1</c:v>
                </c:pt>
                <c:pt idx="4248">
                  <c:v>42034.1</c:v>
                </c:pt>
                <c:pt idx="4249">
                  <c:v>42040</c:v>
                </c:pt>
                <c:pt idx="4250">
                  <c:v>42045.9</c:v>
                </c:pt>
                <c:pt idx="4251">
                  <c:v>42054.7</c:v>
                </c:pt>
                <c:pt idx="4252">
                  <c:v>42057.7</c:v>
                </c:pt>
                <c:pt idx="4253">
                  <c:v>42063.5</c:v>
                </c:pt>
                <c:pt idx="4254">
                  <c:v>42069.4</c:v>
                </c:pt>
                <c:pt idx="4255">
                  <c:v>42072.4</c:v>
                </c:pt>
                <c:pt idx="4256">
                  <c:v>42078.3</c:v>
                </c:pt>
                <c:pt idx="4257">
                  <c:v>42081.2</c:v>
                </c:pt>
                <c:pt idx="4258">
                  <c:v>42087.1</c:v>
                </c:pt>
                <c:pt idx="4259">
                  <c:v>42090.1</c:v>
                </c:pt>
                <c:pt idx="4260">
                  <c:v>42096</c:v>
                </c:pt>
                <c:pt idx="4261">
                  <c:v>42104.9</c:v>
                </c:pt>
                <c:pt idx="4262">
                  <c:v>42110.8</c:v>
                </c:pt>
                <c:pt idx="4263">
                  <c:v>42116.7</c:v>
                </c:pt>
                <c:pt idx="4264">
                  <c:v>42122.6</c:v>
                </c:pt>
                <c:pt idx="4265">
                  <c:v>42128.6</c:v>
                </c:pt>
                <c:pt idx="4266">
                  <c:v>42134.5</c:v>
                </c:pt>
                <c:pt idx="4267">
                  <c:v>42140.4</c:v>
                </c:pt>
                <c:pt idx="4268">
                  <c:v>42146.3</c:v>
                </c:pt>
                <c:pt idx="4269">
                  <c:v>42152.2</c:v>
                </c:pt>
                <c:pt idx="4270">
                  <c:v>42158.2</c:v>
                </c:pt>
                <c:pt idx="4271">
                  <c:v>42164.1</c:v>
                </c:pt>
                <c:pt idx="4272">
                  <c:v>42170</c:v>
                </c:pt>
                <c:pt idx="4273">
                  <c:v>42175.9</c:v>
                </c:pt>
                <c:pt idx="4274">
                  <c:v>42181.8</c:v>
                </c:pt>
                <c:pt idx="4275">
                  <c:v>42187.6</c:v>
                </c:pt>
                <c:pt idx="4276">
                  <c:v>42190.6</c:v>
                </c:pt>
                <c:pt idx="4277">
                  <c:v>42196.4</c:v>
                </c:pt>
                <c:pt idx="4278">
                  <c:v>42202.3</c:v>
                </c:pt>
                <c:pt idx="4279">
                  <c:v>42211.1</c:v>
                </c:pt>
                <c:pt idx="4280">
                  <c:v>42219.8</c:v>
                </c:pt>
                <c:pt idx="4281">
                  <c:v>42228.5</c:v>
                </c:pt>
                <c:pt idx="4282">
                  <c:v>42240.1</c:v>
                </c:pt>
                <c:pt idx="4283">
                  <c:v>42245.8</c:v>
                </c:pt>
                <c:pt idx="4284">
                  <c:v>42251.6</c:v>
                </c:pt>
                <c:pt idx="4285">
                  <c:v>42257.3</c:v>
                </c:pt>
                <c:pt idx="4286">
                  <c:v>42263</c:v>
                </c:pt>
                <c:pt idx="4287">
                  <c:v>42268.7</c:v>
                </c:pt>
                <c:pt idx="4288">
                  <c:v>42274.400000000001</c:v>
                </c:pt>
                <c:pt idx="4289">
                  <c:v>42277.2</c:v>
                </c:pt>
                <c:pt idx="4290">
                  <c:v>42285.599999999999</c:v>
                </c:pt>
                <c:pt idx="4291">
                  <c:v>42291.199999999997</c:v>
                </c:pt>
                <c:pt idx="4292">
                  <c:v>42296.800000000003</c:v>
                </c:pt>
                <c:pt idx="4293">
                  <c:v>42302.400000000001</c:v>
                </c:pt>
                <c:pt idx="4294">
                  <c:v>42307.9</c:v>
                </c:pt>
                <c:pt idx="4295">
                  <c:v>42313.4</c:v>
                </c:pt>
                <c:pt idx="4296">
                  <c:v>42318.9</c:v>
                </c:pt>
                <c:pt idx="4297">
                  <c:v>42321.599999999999</c:v>
                </c:pt>
                <c:pt idx="4298">
                  <c:v>42327</c:v>
                </c:pt>
                <c:pt idx="4299">
                  <c:v>42335.1</c:v>
                </c:pt>
                <c:pt idx="4300">
                  <c:v>42340.5</c:v>
                </c:pt>
                <c:pt idx="4301">
                  <c:v>42348.5</c:v>
                </c:pt>
                <c:pt idx="4302">
                  <c:v>42353.8</c:v>
                </c:pt>
                <c:pt idx="4303">
                  <c:v>42359</c:v>
                </c:pt>
                <c:pt idx="4304">
                  <c:v>42366.9</c:v>
                </c:pt>
                <c:pt idx="4305">
                  <c:v>42369.5</c:v>
                </c:pt>
                <c:pt idx="4306">
                  <c:v>42374.6</c:v>
                </c:pt>
                <c:pt idx="4307">
                  <c:v>42379.8</c:v>
                </c:pt>
                <c:pt idx="4308">
                  <c:v>42384.9</c:v>
                </c:pt>
                <c:pt idx="4309">
                  <c:v>42390.1</c:v>
                </c:pt>
                <c:pt idx="4310">
                  <c:v>42395.3</c:v>
                </c:pt>
                <c:pt idx="4311">
                  <c:v>42400.4</c:v>
                </c:pt>
                <c:pt idx="4312">
                  <c:v>42403</c:v>
                </c:pt>
                <c:pt idx="4313">
                  <c:v>42405.599999999999</c:v>
                </c:pt>
                <c:pt idx="4314">
                  <c:v>42410.7</c:v>
                </c:pt>
                <c:pt idx="4315">
                  <c:v>42415.8</c:v>
                </c:pt>
                <c:pt idx="4316">
                  <c:v>42420.9</c:v>
                </c:pt>
                <c:pt idx="4317">
                  <c:v>42426</c:v>
                </c:pt>
                <c:pt idx="4318">
                  <c:v>42433.7</c:v>
                </c:pt>
                <c:pt idx="4319">
                  <c:v>42441.3</c:v>
                </c:pt>
                <c:pt idx="4320">
                  <c:v>42446.400000000001</c:v>
                </c:pt>
                <c:pt idx="4321">
                  <c:v>42451.5</c:v>
                </c:pt>
                <c:pt idx="4322">
                  <c:v>42456.5</c:v>
                </c:pt>
                <c:pt idx="4323">
                  <c:v>42461.5</c:v>
                </c:pt>
                <c:pt idx="4324">
                  <c:v>42466.6</c:v>
                </c:pt>
                <c:pt idx="4325">
                  <c:v>42474.1</c:v>
                </c:pt>
                <c:pt idx="4326">
                  <c:v>42479</c:v>
                </c:pt>
                <c:pt idx="4327">
                  <c:v>42484</c:v>
                </c:pt>
                <c:pt idx="4328">
                  <c:v>42489</c:v>
                </c:pt>
                <c:pt idx="4329">
                  <c:v>42493.9</c:v>
                </c:pt>
                <c:pt idx="4330">
                  <c:v>42498.8</c:v>
                </c:pt>
                <c:pt idx="4331">
                  <c:v>42501.3</c:v>
                </c:pt>
                <c:pt idx="4332">
                  <c:v>42506.1</c:v>
                </c:pt>
                <c:pt idx="4333">
                  <c:v>42511</c:v>
                </c:pt>
                <c:pt idx="4334">
                  <c:v>42515.9</c:v>
                </c:pt>
                <c:pt idx="4335">
                  <c:v>42523.1</c:v>
                </c:pt>
                <c:pt idx="4336">
                  <c:v>42527.9</c:v>
                </c:pt>
                <c:pt idx="4337">
                  <c:v>42532.7</c:v>
                </c:pt>
                <c:pt idx="4338">
                  <c:v>42535</c:v>
                </c:pt>
                <c:pt idx="4339">
                  <c:v>42539.8</c:v>
                </c:pt>
                <c:pt idx="4340">
                  <c:v>42544.5</c:v>
                </c:pt>
                <c:pt idx="4341">
                  <c:v>42549.2</c:v>
                </c:pt>
                <c:pt idx="4342">
                  <c:v>42553.8</c:v>
                </c:pt>
                <c:pt idx="4343">
                  <c:v>42556.1</c:v>
                </c:pt>
                <c:pt idx="4344">
                  <c:v>42560.800000000003</c:v>
                </c:pt>
                <c:pt idx="4345">
                  <c:v>42567.6</c:v>
                </c:pt>
                <c:pt idx="4346">
                  <c:v>42572.2</c:v>
                </c:pt>
                <c:pt idx="4347">
                  <c:v>42576.7</c:v>
                </c:pt>
                <c:pt idx="4348">
                  <c:v>42581.2</c:v>
                </c:pt>
                <c:pt idx="4349">
                  <c:v>42585.7</c:v>
                </c:pt>
                <c:pt idx="4350">
                  <c:v>42590.1</c:v>
                </c:pt>
                <c:pt idx="4351">
                  <c:v>42594.5</c:v>
                </c:pt>
                <c:pt idx="4352">
                  <c:v>42598.9</c:v>
                </c:pt>
                <c:pt idx="4353">
                  <c:v>42603.199999999997</c:v>
                </c:pt>
                <c:pt idx="4354">
                  <c:v>42609.599999999999</c:v>
                </c:pt>
                <c:pt idx="4355">
                  <c:v>42616</c:v>
                </c:pt>
                <c:pt idx="4356">
                  <c:v>42620.2</c:v>
                </c:pt>
                <c:pt idx="4357">
                  <c:v>42622.3</c:v>
                </c:pt>
                <c:pt idx="4358">
                  <c:v>42624.4</c:v>
                </c:pt>
                <c:pt idx="4359">
                  <c:v>42628.5</c:v>
                </c:pt>
                <c:pt idx="4360">
                  <c:v>42632.6</c:v>
                </c:pt>
                <c:pt idx="4361">
                  <c:v>42636.6</c:v>
                </c:pt>
                <c:pt idx="4362">
                  <c:v>42638.6</c:v>
                </c:pt>
                <c:pt idx="4363">
                  <c:v>42644.6</c:v>
                </c:pt>
                <c:pt idx="4364">
                  <c:v>42648.5</c:v>
                </c:pt>
                <c:pt idx="4365">
                  <c:v>42652.4</c:v>
                </c:pt>
                <c:pt idx="4366">
                  <c:v>42656.3</c:v>
                </c:pt>
                <c:pt idx="4367">
                  <c:v>42660.1</c:v>
                </c:pt>
                <c:pt idx="4368">
                  <c:v>42663.8</c:v>
                </c:pt>
                <c:pt idx="4369">
                  <c:v>42667.4</c:v>
                </c:pt>
                <c:pt idx="4370">
                  <c:v>42671</c:v>
                </c:pt>
                <c:pt idx="4371">
                  <c:v>42674.6</c:v>
                </c:pt>
                <c:pt idx="4372">
                  <c:v>42679.7</c:v>
                </c:pt>
                <c:pt idx="4373">
                  <c:v>42684.800000000003</c:v>
                </c:pt>
                <c:pt idx="4374">
                  <c:v>42688.1</c:v>
                </c:pt>
                <c:pt idx="4375">
                  <c:v>42693</c:v>
                </c:pt>
                <c:pt idx="4376">
                  <c:v>42696.2</c:v>
                </c:pt>
                <c:pt idx="4377">
                  <c:v>42700.9</c:v>
                </c:pt>
                <c:pt idx="4378">
                  <c:v>42704</c:v>
                </c:pt>
                <c:pt idx="4379">
                  <c:v>42708.5</c:v>
                </c:pt>
                <c:pt idx="4380">
                  <c:v>42711.5</c:v>
                </c:pt>
                <c:pt idx="4381">
                  <c:v>42716</c:v>
                </c:pt>
                <c:pt idx="4382">
                  <c:v>42718.9</c:v>
                </c:pt>
                <c:pt idx="4383">
                  <c:v>42721.8</c:v>
                </c:pt>
                <c:pt idx="4384">
                  <c:v>42724.7</c:v>
                </c:pt>
                <c:pt idx="4385">
                  <c:v>42727.6</c:v>
                </c:pt>
                <c:pt idx="4386">
                  <c:v>42730.5</c:v>
                </c:pt>
                <c:pt idx="4387">
                  <c:v>42731.9</c:v>
                </c:pt>
                <c:pt idx="4388">
                  <c:v>42734.7</c:v>
                </c:pt>
                <c:pt idx="4389">
                  <c:v>42737.599999999999</c:v>
                </c:pt>
                <c:pt idx="4390">
                  <c:v>42740.4</c:v>
                </c:pt>
                <c:pt idx="4391">
                  <c:v>42743.199999999997</c:v>
                </c:pt>
                <c:pt idx="4392">
                  <c:v>42746</c:v>
                </c:pt>
                <c:pt idx="4393">
                  <c:v>42748.800000000003</c:v>
                </c:pt>
                <c:pt idx="4394">
                  <c:v>42751.7</c:v>
                </c:pt>
                <c:pt idx="4395">
                  <c:v>42753.1</c:v>
                </c:pt>
                <c:pt idx="4396">
                  <c:v>42755.9</c:v>
                </c:pt>
                <c:pt idx="4397">
                  <c:v>42758.8</c:v>
                </c:pt>
                <c:pt idx="4398">
                  <c:v>42763.1</c:v>
                </c:pt>
                <c:pt idx="4399">
                  <c:v>42766</c:v>
                </c:pt>
                <c:pt idx="4400">
                  <c:v>42768.9</c:v>
                </c:pt>
                <c:pt idx="4401">
                  <c:v>42771.8</c:v>
                </c:pt>
                <c:pt idx="4402">
                  <c:v>42774.8</c:v>
                </c:pt>
                <c:pt idx="4403">
                  <c:v>42777.7</c:v>
                </c:pt>
                <c:pt idx="4404">
                  <c:v>42779.3</c:v>
                </c:pt>
                <c:pt idx="4405">
                  <c:v>42782.3</c:v>
                </c:pt>
                <c:pt idx="4406">
                  <c:v>42785.3</c:v>
                </c:pt>
                <c:pt idx="4407">
                  <c:v>42786.9</c:v>
                </c:pt>
                <c:pt idx="4408">
                  <c:v>42788.4</c:v>
                </c:pt>
                <c:pt idx="4409">
                  <c:v>42791.6</c:v>
                </c:pt>
                <c:pt idx="4410">
                  <c:v>42794.8</c:v>
                </c:pt>
                <c:pt idx="4411">
                  <c:v>42799.6</c:v>
                </c:pt>
                <c:pt idx="4412">
                  <c:v>42801.3</c:v>
                </c:pt>
                <c:pt idx="4413">
                  <c:v>42804.6</c:v>
                </c:pt>
                <c:pt idx="4414">
                  <c:v>42809.7</c:v>
                </c:pt>
                <c:pt idx="4415">
                  <c:v>42813.1</c:v>
                </c:pt>
                <c:pt idx="4416">
                  <c:v>42816.7</c:v>
                </c:pt>
                <c:pt idx="4417">
                  <c:v>42818.400000000001</c:v>
                </c:pt>
                <c:pt idx="4418">
                  <c:v>42822.1</c:v>
                </c:pt>
                <c:pt idx="4419">
                  <c:v>42825.7</c:v>
                </c:pt>
                <c:pt idx="4420">
                  <c:v>42829.5</c:v>
                </c:pt>
                <c:pt idx="4421">
                  <c:v>42833.3</c:v>
                </c:pt>
                <c:pt idx="4422">
                  <c:v>42837.2</c:v>
                </c:pt>
                <c:pt idx="4423">
                  <c:v>42841.2</c:v>
                </c:pt>
                <c:pt idx="4424">
                  <c:v>42845.2</c:v>
                </c:pt>
                <c:pt idx="4425">
                  <c:v>42847.3</c:v>
                </c:pt>
                <c:pt idx="4426">
                  <c:v>42851.4</c:v>
                </c:pt>
                <c:pt idx="4427">
                  <c:v>42857.8</c:v>
                </c:pt>
                <c:pt idx="4428">
                  <c:v>42862.2</c:v>
                </c:pt>
                <c:pt idx="4429">
                  <c:v>42868.9</c:v>
                </c:pt>
                <c:pt idx="4430">
                  <c:v>42875.7</c:v>
                </c:pt>
                <c:pt idx="4431">
                  <c:v>42880.4</c:v>
                </c:pt>
                <c:pt idx="4432">
                  <c:v>42885.1</c:v>
                </c:pt>
                <c:pt idx="4433">
                  <c:v>42889.9</c:v>
                </c:pt>
                <c:pt idx="4434">
                  <c:v>42892.3</c:v>
                </c:pt>
                <c:pt idx="4435">
                  <c:v>42894.7</c:v>
                </c:pt>
                <c:pt idx="4436">
                  <c:v>42899.6</c:v>
                </c:pt>
                <c:pt idx="4437">
                  <c:v>42904.6</c:v>
                </c:pt>
                <c:pt idx="4438">
                  <c:v>42909.7</c:v>
                </c:pt>
                <c:pt idx="4439">
                  <c:v>42914.8</c:v>
                </c:pt>
                <c:pt idx="4440">
                  <c:v>42920</c:v>
                </c:pt>
                <c:pt idx="4441">
                  <c:v>42925.3</c:v>
                </c:pt>
                <c:pt idx="4442">
                  <c:v>42936</c:v>
                </c:pt>
                <c:pt idx="4443">
                  <c:v>42941.5</c:v>
                </c:pt>
                <c:pt idx="4444">
                  <c:v>42952.6</c:v>
                </c:pt>
                <c:pt idx="4445">
                  <c:v>42963.9</c:v>
                </c:pt>
                <c:pt idx="4446">
                  <c:v>42972.6</c:v>
                </c:pt>
                <c:pt idx="4447">
                  <c:v>42978.400000000001</c:v>
                </c:pt>
                <c:pt idx="4448">
                  <c:v>42984.3</c:v>
                </c:pt>
                <c:pt idx="4449">
                  <c:v>42990.3</c:v>
                </c:pt>
                <c:pt idx="4450">
                  <c:v>42996.3</c:v>
                </c:pt>
                <c:pt idx="4451">
                  <c:v>43002.400000000001</c:v>
                </c:pt>
                <c:pt idx="4452">
                  <c:v>43008.5</c:v>
                </c:pt>
                <c:pt idx="4453">
                  <c:v>43011.6</c:v>
                </c:pt>
                <c:pt idx="4454">
                  <c:v>43014.7</c:v>
                </c:pt>
                <c:pt idx="4455">
                  <c:v>43020.9</c:v>
                </c:pt>
                <c:pt idx="4456">
                  <c:v>43027.199999999997</c:v>
                </c:pt>
                <c:pt idx="4457">
                  <c:v>43033.5</c:v>
                </c:pt>
                <c:pt idx="4458">
                  <c:v>43039.9</c:v>
                </c:pt>
                <c:pt idx="4459">
                  <c:v>43046.400000000001</c:v>
                </c:pt>
                <c:pt idx="4460">
                  <c:v>43049.599999999999</c:v>
                </c:pt>
                <c:pt idx="4461">
                  <c:v>43056.1</c:v>
                </c:pt>
                <c:pt idx="4462">
                  <c:v>43062.7</c:v>
                </c:pt>
                <c:pt idx="4463">
                  <c:v>43069.3</c:v>
                </c:pt>
                <c:pt idx="4464">
                  <c:v>43072.6</c:v>
                </c:pt>
                <c:pt idx="4465">
                  <c:v>43079.3</c:v>
                </c:pt>
                <c:pt idx="4466">
                  <c:v>43086</c:v>
                </c:pt>
                <c:pt idx="4467">
                  <c:v>43092.800000000003</c:v>
                </c:pt>
                <c:pt idx="4468">
                  <c:v>43103.1</c:v>
                </c:pt>
                <c:pt idx="4469">
                  <c:v>43110</c:v>
                </c:pt>
                <c:pt idx="4470">
                  <c:v>43116.9</c:v>
                </c:pt>
                <c:pt idx="4471">
                  <c:v>43123.9</c:v>
                </c:pt>
                <c:pt idx="4472">
                  <c:v>43127.4</c:v>
                </c:pt>
                <c:pt idx="4473">
                  <c:v>43130.9</c:v>
                </c:pt>
                <c:pt idx="4474">
                  <c:v>43137.9</c:v>
                </c:pt>
                <c:pt idx="4475">
                  <c:v>43141.5</c:v>
                </c:pt>
                <c:pt idx="4476">
                  <c:v>43148.6</c:v>
                </c:pt>
                <c:pt idx="4477">
                  <c:v>43155.7</c:v>
                </c:pt>
                <c:pt idx="4478">
                  <c:v>43162.9</c:v>
                </c:pt>
                <c:pt idx="4479">
                  <c:v>43170.2</c:v>
                </c:pt>
                <c:pt idx="4480">
                  <c:v>43177.4</c:v>
                </c:pt>
                <c:pt idx="4481">
                  <c:v>43181.1</c:v>
                </c:pt>
                <c:pt idx="4482">
                  <c:v>43188.4</c:v>
                </c:pt>
                <c:pt idx="4483">
                  <c:v>43195.8</c:v>
                </c:pt>
                <c:pt idx="4484">
                  <c:v>43203.199999999997</c:v>
                </c:pt>
                <c:pt idx="4485">
                  <c:v>43210.7</c:v>
                </c:pt>
                <c:pt idx="4486">
                  <c:v>43218.5</c:v>
                </c:pt>
                <c:pt idx="4487">
                  <c:v>43222.5</c:v>
                </c:pt>
                <c:pt idx="4488">
                  <c:v>43230.6</c:v>
                </c:pt>
                <c:pt idx="4489">
                  <c:v>43238.9</c:v>
                </c:pt>
                <c:pt idx="4490">
                  <c:v>43251.7</c:v>
                </c:pt>
                <c:pt idx="4491">
                  <c:v>43260.5</c:v>
                </c:pt>
                <c:pt idx="4492">
                  <c:v>43269.4</c:v>
                </c:pt>
                <c:pt idx="4493">
                  <c:v>43278.6</c:v>
                </c:pt>
                <c:pt idx="4494">
                  <c:v>43287.8</c:v>
                </c:pt>
                <c:pt idx="4495">
                  <c:v>43297.3</c:v>
                </c:pt>
                <c:pt idx="4496">
                  <c:v>43306.9</c:v>
                </c:pt>
                <c:pt idx="4497">
                  <c:v>43321.5</c:v>
                </c:pt>
                <c:pt idx="4498">
                  <c:v>43336.4</c:v>
                </c:pt>
                <c:pt idx="4499">
                  <c:v>43341.4</c:v>
                </c:pt>
                <c:pt idx="4500">
                  <c:v>43346.5</c:v>
                </c:pt>
                <c:pt idx="4501">
                  <c:v>43356.7</c:v>
                </c:pt>
                <c:pt idx="4502">
                  <c:v>43367</c:v>
                </c:pt>
                <c:pt idx="4503">
                  <c:v>43377.3</c:v>
                </c:pt>
                <c:pt idx="4504">
                  <c:v>43382.5</c:v>
                </c:pt>
                <c:pt idx="4505">
                  <c:v>43393</c:v>
                </c:pt>
                <c:pt idx="4506">
                  <c:v>43408.9</c:v>
                </c:pt>
                <c:pt idx="4507">
                  <c:v>43419.5</c:v>
                </c:pt>
                <c:pt idx="4508">
                  <c:v>43424.9</c:v>
                </c:pt>
                <c:pt idx="4509">
                  <c:v>43435.6</c:v>
                </c:pt>
                <c:pt idx="4510">
                  <c:v>43446.3</c:v>
                </c:pt>
                <c:pt idx="4511">
                  <c:v>43451.7</c:v>
                </c:pt>
                <c:pt idx="4512">
                  <c:v>43462.5</c:v>
                </c:pt>
                <c:pt idx="4513">
                  <c:v>43473.3</c:v>
                </c:pt>
                <c:pt idx="4514">
                  <c:v>43484.1</c:v>
                </c:pt>
                <c:pt idx="4515">
                  <c:v>43494.9</c:v>
                </c:pt>
                <c:pt idx="4516">
                  <c:v>43511.1</c:v>
                </c:pt>
                <c:pt idx="4517">
                  <c:v>43521.8</c:v>
                </c:pt>
                <c:pt idx="4518">
                  <c:v>43532.6</c:v>
                </c:pt>
                <c:pt idx="4519">
                  <c:v>43543.3</c:v>
                </c:pt>
                <c:pt idx="4520">
                  <c:v>43548.6</c:v>
                </c:pt>
                <c:pt idx="4521">
                  <c:v>43559.199999999997</c:v>
                </c:pt>
                <c:pt idx="4522">
                  <c:v>43569.8</c:v>
                </c:pt>
                <c:pt idx="4523">
                  <c:v>43585.5</c:v>
                </c:pt>
                <c:pt idx="4524">
                  <c:v>43601</c:v>
                </c:pt>
                <c:pt idx="4525">
                  <c:v>43616.4</c:v>
                </c:pt>
                <c:pt idx="4526">
                  <c:v>43626.5</c:v>
                </c:pt>
                <c:pt idx="4527">
                  <c:v>43636.5</c:v>
                </c:pt>
                <c:pt idx="4528">
                  <c:v>43646.3</c:v>
                </c:pt>
                <c:pt idx="4529">
                  <c:v>43656.1</c:v>
                </c:pt>
                <c:pt idx="4530">
                  <c:v>43670.400000000001</c:v>
                </c:pt>
                <c:pt idx="4531">
                  <c:v>43684.5</c:v>
                </c:pt>
                <c:pt idx="4532">
                  <c:v>43702.6</c:v>
                </c:pt>
                <c:pt idx="4533">
                  <c:v>43720</c:v>
                </c:pt>
                <c:pt idx="4534">
                  <c:v>43736.7</c:v>
                </c:pt>
                <c:pt idx="4535">
                  <c:v>43748.7</c:v>
                </c:pt>
                <c:pt idx="4536">
                  <c:v>43763.9</c:v>
                </c:pt>
                <c:pt idx="4537">
                  <c:v>43778.3</c:v>
                </c:pt>
                <c:pt idx="4538">
                  <c:v>43792.5</c:v>
                </c:pt>
                <c:pt idx="4539">
                  <c:v>43799.4</c:v>
                </c:pt>
                <c:pt idx="4540">
                  <c:v>43809.7</c:v>
                </c:pt>
                <c:pt idx="4541">
                  <c:v>43823</c:v>
                </c:pt>
                <c:pt idx="4542">
                  <c:v>43829.599999999999</c:v>
                </c:pt>
                <c:pt idx="4543">
                  <c:v>43836.1</c:v>
                </c:pt>
                <c:pt idx="4544">
                  <c:v>43842.5</c:v>
                </c:pt>
                <c:pt idx="4545">
                  <c:v>43848.9</c:v>
                </c:pt>
                <c:pt idx="4546">
                  <c:v>43855.199999999997</c:v>
                </c:pt>
                <c:pt idx="4547">
                  <c:v>43861.4</c:v>
                </c:pt>
                <c:pt idx="4548">
                  <c:v>43867.6</c:v>
                </c:pt>
                <c:pt idx="4549">
                  <c:v>43870.7</c:v>
                </c:pt>
                <c:pt idx="4550">
                  <c:v>43876.800000000003</c:v>
                </c:pt>
                <c:pt idx="4551">
                  <c:v>43882.8</c:v>
                </c:pt>
                <c:pt idx="4552">
                  <c:v>43885.8</c:v>
                </c:pt>
                <c:pt idx="4553">
                  <c:v>43891.7</c:v>
                </c:pt>
                <c:pt idx="4554">
                  <c:v>43897.599999999999</c:v>
                </c:pt>
                <c:pt idx="4555">
                  <c:v>43900.6</c:v>
                </c:pt>
                <c:pt idx="4556">
                  <c:v>43906.400000000001</c:v>
                </c:pt>
                <c:pt idx="4557">
                  <c:v>43912.2</c:v>
                </c:pt>
                <c:pt idx="4558">
                  <c:v>43920.800000000003</c:v>
                </c:pt>
                <c:pt idx="4559">
                  <c:v>43929.4</c:v>
                </c:pt>
                <c:pt idx="4560">
                  <c:v>43937.8</c:v>
                </c:pt>
                <c:pt idx="4561">
                  <c:v>43940.6</c:v>
                </c:pt>
                <c:pt idx="4562">
                  <c:v>43946.2</c:v>
                </c:pt>
                <c:pt idx="4563">
                  <c:v>43951.8</c:v>
                </c:pt>
                <c:pt idx="4564">
                  <c:v>43954.5</c:v>
                </c:pt>
                <c:pt idx="4565">
                  <c:v>43960.1</c:v>
                </c:pt>
                <c:pt idx="4566">
                  <c:v>43965.599999999999</c:v>
                </c:pt>
                <c:pt idx="4567">
                  <c:v>43968.3</c:v>
                </c:pt>
                <c:pt idx="4568">
                  <c:v>43973.8</c:v>
                </c:pt>
                <c:pt idx="4569">
                  <c:v>43979.3</c:v>
                </c:pt>
                <c:pt idx="4570">
                  <c:v>43984.800000000003</c:v>
                </c:pt>
                <c:pt idx="4571">
                  <c:v>43987.5</c:v>
                </c:pt>
                <c:pt idx="4572">
                  <c:v>43992.9</c:v>
                </c:pt>
                <c:pt idx="4573">
                  <c:v>43998.400000000001</c:v>
                </c:pt>
                <c:pt idx="4574">
                  <c:v>44003.8</c:v>
                </c:pt>
                <c:pt idx="4575">
                  <c:v>44009.3</c:v>
                </c:pt>
                <c:pt idx="4576">
                  <c:v>44012</c:v>
                </c:pt>
                <c:pt idx="4577">
                  <c:v>44017.4</c:v>
                </c:pt>
                <c:pt idx="4578">
                  <c:v>44025.599999999999</c:v>
                </c:pt>
                <c:pt idx="4579">
                  <c:v>44031.1</c:v>
                </c:pt>
                <c:pt idx="4580">
                  <c:v>44036.5</c:v>
                </c:pt>
                <c:pt idx="4581">
                  <c:v>44044.800000000003</c:v>
                </c:pt>
                <c:pt idx="4582">
                  <c:v>44050.3</c:v>
                </c:pt>
                <c:pt idx="4583">
                  <c:v>44053.1</c:v>
                </c:pt>
                <c:pt idx="4584">
                  <c:v>44058.6</c:v>
                </c:pt>
                <c:pt idx="4585">
                  <c:v>44064.2</c:v>
                </c:pt>
                <c:pt idx="4586">
                  <c:v>44069.8</c:v>
                </c:pt>
                <c:pt idx="4587">
                  <c:v>44072.6</c:v>
                </c:pt>
                <c:pt idx="4588">
                  <c:v>44078.2</c:v>
                </c:pt>
                <c:pt idx="4589">
                  <c:v>44081.1</c:v>
                </c:pt>
                <c:pt idx="4590">
                  <c:v>44089.599999999999</c:v>
                </c:pt>
                <c:pt idx="4591">
                  <c:v>44095.4</c:v>
                </c:pt>
                <c:pt idx="4592">
                  <c:v>44101.2</c:v>
                </c:pt>
                <c:pt idx="4593">
                  <c:v>44107</c:v>
                </c:pt>
                <c:pt idx="4594">
                  <c:v>44109.9</c:v>
                </c:pt>
                <c:pt idx="4595">
                  <c:v>44115.7</c:v>
                </c:pt>
                <c:pt idx="4596">
                  <c:v>44124.4</c:v>
                </c:pt>
                <c:pt idx="4597">
                  <c:v>44130.2</c:v>
                </c:pt>
                <c:pt idx="4598">
                  <c:v>44135.9</c:v>
                </c:pt>
                <c:pt idx="4599">
                  <c:v>44147.5</c:v>
                </c:pt>
                <c:pt idx="4600">
                  <c:v>44156.1</c:v>
                </c:pt>
                <c:pt idx="4601">
                  <c:v>44164.7</c:v>
                </c:pt>
                <c:pt idx="4602">
                  <c:v>44170.400000000001</c:v>
                </c:pt>
                <c:pt idx="4603">
                  <c:v>44176.1</c:v>
                </c:pt>
                <c:pt idx="4604">
                  <c:v>44181.9</c:v>
                </c:pt>
                <c:pt idx="4605">
                  <c:v>44184.7</c:v>
                </c:pt>
                <c:pt idx="4606">
                  <c:v>44187.6</c:v>
                </c:pt>
                <c:pt idx="4607">
                  <c:v>44193.3</c:v>
                </c:pt>
                <c:pt idx="4608">
                  <c:v>44199</c:v>
                </c:pt>
                <c:pt idx="4609">
                  <c:v>44201.8</c:v>
                </c:pt>
                <c:pt idx="4610">
                  <c:v>44207.5</c:v>
                </c:pt>
                <c:pt idx="4611">
                  <c:v>44216.1</c:v>
                </c:pt>
                <c:pt idx="4612">
                  <c:v>44221.8</c:v>
                </c:pt>
                <c:pt idx="4613">
                  <c:v>44227.5</c:v>
                </c:pt>
                <c:pt idx="4614">
                  <c:v>44233.1</c:v>
                </c:pt>
                <c:pt idx="4615">
                  <c:v>44236</c:v>
                </c:pt>
                <c:pt idx="4616">
                  <c:v>44241.7</c:v>
                </c:pt>
                <c:pt idx="4617">
                  <c:v>44247.4</c:v>
                </c:pt>
                <c:pt idx="4618">
                  <c:v>44253</c:v>
                </c:pt>
                <c:pt idx="4619">
                  <c:v>44258.7</c:v>
                </c:pt>
                <c:pt idx="4620">
                  <c:v>44264.4</c:v>
                </c:pt>
                <c:pt idx="4621">
                  <c:v>44267.199999999997</c:v>
                </c:pt>
                <c:pt idx="4622">
                  <c:v>44272.9</c:v>
                </c:pt>
                <c:pt idx="4623">
                  <c:v>44275.7</c:v>
                </c:pt>
                <c:pt idx="4624">
                  <c:v>44281.4</c:v>
                </c:pt>
                <c:pt idx="4625">
                  <c:v>44284.3</c:v>
                </c:pt>
                <c:pt idx="4626">
                  <c:v>44289.9</c:v>
                </c:pt>
                <c:pt idx="4627">
                  <c:v>44298.400000000001</c:v>
                </c:pt>
                <c:pt idx="4628">
                  <c:v>44304.1</c:v>
                </c:pt>
                <c:pt idx="4629">
                  <c:v>44312.7</c:v>
                </c:pt>
                <c:pt idx="4630">
                  <c:v>44318.3</c:v>
                </c:pt>
                <c:pt idx="4631">
                  <c:v>44321.2</c:v>
                </c:pt>
                <c:pt idx="4632">
                  <c:v>44324</c:v>
                </c:pt>
                <c:pt idx="4633">
                  <c:v>44329.7</c:v>
                </c:pt>
                <c:pt idx="4634">
                  <c:v>44335.4</c:v>
                </c:pt>
                <c:pt idx="4635">
                  <c:v>44344</c:v>
                </c:pt>
                <c:pt idx="4636">
                  <c:v>44352.5</c:v>
                </c:pt>
                <c:pt idx="4637">
                  <c:v>44361.1</c:v>
                </c:pt>
                <c:pt idx="4638">
                  <c:v>44366.8</c:v>
                </c:pt>
                <c:pt idx="4639">
                  <c:v>44372.5</c:v>
                </c:pt>
                <c:pt idx="4640">
                  <c:v>44375.4</c:v>
                </c:pt>
                <c:pt idx="4641">
                  <c:v>44381.1</c:v>
                </c:pt>
                <c:pt idx="4642">
                  <c:v>44386.9</c:v>
                </c:pt>
                <c:pt idx="4643">
                  <c:v>44392.6</c:v>
                </c:pt>
                <c:pt idx="4644">
                  <c:v>44398.3</c:v>
                </c:pt>
                <c:pt idx="4645">
                  <c:v>44404.1</c:v>
                </c:pt>
                <c:pt idx="4646">
                  <c:v>44409.9</c:v>
                </c:pt>
                <c:pt idx="4647">
                  <c:v>44415.6</c:v>
                </c:pt>
                <c:pt idx="4648">
                  <c:v>44418.5</c:v>
                </c:pt>
                <c:pt idx="4649">
                  <c:v>44424.3</c:v>
                </c:pt>
                <c:pt idx="4650">
                  <c:v>44430.1</c:v>
                </c:pt>
                <c:pt idx="4651">
                  <c:v>44435.9</c:v>
                </c:pt>
                <c:pt idx="4652">
                  <c:v>44438.8</c:v>
                </c:pt>
                <c:pt idx="4653">
                  <c:v>44444.6</c:v>
                </c:pt>
                <c:pt idx="4654">
                  <c:v>44450.5</c:v>
                </c:pt>
                <c:pt idx="4655">
                  <c:v>44459.3</c:v>
                </c:pt>
                <c:pt idx="4656">
                  <c:v>44462.2</c:v>
                </c:pt>
                <c:pt idx="4657">
                  <c:v>44471.1</c:v>
                </c:pt>
                <c:pt idx="4658">
                  <c:v>44477</c:v>
                </c:pt>
                <c:pt idx="4659">
                  <c:v>44482.9</c:v>
                </c:pt>
                <c:pt idx="4660">
                  <c:v>44488.9</c:v>
                </c:pt>
                <c:pt idx="4661">
                  <c:v>44491.9</c:v>
                </c:pt>
                <c:pt idx="4662">
                  <c:v>44497.9</c:v>
                </c:pt>
                <c:pt idx="4663">
                  <c:v>44503.9</c:v>
                </c:pt>
                <c:pt idx="4664">
                  <c:v>44506.9</c:v>
                </c:pt>
                <c:pt idx="4665">
                  <c:v>44516</c:v>
                </c:pt>
                <c:pt idx="4666">
                  <c:v>44522</c:v>
                </c:pt>
                <c:pt idx="4667">
                  <c:v>44528.1</c:v>
                </c:pt>
                <c:pt idx="4668">
                  <c:v>44531.1</c:v>
                </c:pt>
                <c:pt idx="4669">
                  <c:v>44537.2</c:v>
                </c:pt>
                <c:pt idx="4670">
                  <c:v>44543.199999999997</c:v>
                </c:pt>
                <c:pt idx="4671">
                  <c:v>44552.4</c:v>
                </c:pt>
                <c:pt idx="4672">
                  <c:v>44558.400000000001</c:v>
                </c:pt>
                <c:pt idx="4673">
                  <c:v>44564.5</c:v>
                </c:pt>
                <c:pt idx="4674">
                  <c:v>44576.7</c:v>
                </c:pt>
                <c:pt idx="4675">
                  <c:v>44582.8</c:v>
                </c:pt>
                <c:pt idx="4676">
                  <c:v>44588.9</c:v>
                </c:pt>
                <c:pt idx="4677">
                  <c:v>44595</c:v>
                </c:pt>
                <c:pt idx="4678">
                  <c:v>44610.3</c:v>
                </c:pt>
                <c:pt idx="4679">
                  <c:v>44625.4</c:v>
                </c:pt>
                <c:pt idx="4680">
                  <c:v>44637.599999999999</c:v>
                </c:pt>
                <c:pt idx="4681">
                  <c:v>44649.599999999999</c:v>
                </c:pt>
                <c:pt idx="4682">
                  <c:v>44655.6</c:v>
                </c:pt>
                <c:pt idx="4683">
                  <c:v>44661.599999999999</c:v>
                </c:pt>
                <c:pt idx="4684">
                  <c:v>44667.6</c:v>
                </c:pt>
                <c:pt idx="4685">
                  <c:v>44670.6</c:v>
                </c:pt>
                <c:pt idx="4686">
                  <c:v>44676.6</c:v>
                </c:pt>
                <c:pt idx="4687">
                  <c:v>44679.5</c:v>
                </c:pt>
                <c:pt idx="4688">
                  <c:v>44685.5</c:v>
                </c:pt>
                <c:pt idx="4689">
                  <c:v>44691.4</c:v>
                </c:pt>
                <c:pt idx="4690">
                  <c:v>44694.3</c:v>
                </c:pt>
                <c:pt idx="4691">
                  <c:v>44697.3</c:v>
                </c:pt>
                <c:pt idx="4692">
                  <c:v>44706.1</c:v>
                </c:pt>
                <c:pt idx="4693">
                  <c:v>44709</c:v>
                </c:pt>
                <c:pt idx="4694">
                  <c:v>44717.7</c:v>
                </c:pt>
                <c:pt idx="4695">
                  <c:v>44723.5</c:v>
                </c:pt>
                <c:pt idx="4696">
                  <c:v>44726.400000000001</c:v>
                </c:pt>
                <c:pt idx="4697">
                  <c:v>44732.1</c:v>
                </c:pt>
                <c:pt idx="4698">
                  <c:v>44737.9</c:v>
                </c:pt>
                <c:pt idx="4699">
                  <c:v>44740.7</c:v>
                </c:pt>
                <c:pt idx="4700">
                  <c:v>44746.400000000001</c:v>
                </c:pt>
                <c:pt idx="4701">
                  <c:v>44752</c:v>
                </c:pt>
                <c:pt idx="4702">
                  <c:v>44754.8</c:v>
                </c:pt>
                <c:pt idx="4703">
                  <c:v>44760.4</c:v>
                </c:pt>
                <c:pt idx="4704">
                  <c:v>44766</c:v>
                </c:pt>
                <c:pt idx="4705">
                  <c:v>44768.7</c:v>
                </c:pt>
                <c:pt idx="4706">
                  <c:v>44774.2</c:v>
                </c:pt>
                <c:pt idx="4707">
                  <c:v>44779.7</c:v>
                </c:pt>
                <c:pt idx="4708">
                  <c:v>44785.1</c:v>
                </c:pt>
                <c:pt idx="4709">
                  <c:v>44787.8</c:v>
                </c:pt>
                <c:pt idx="4710">
                  <c:v>44793.2</c:v>
                </c:pt>
                <c:pt idx="4711">
                  <c:v>44801.2</c:v>
                </c:pt>
                <c:pt idx="4712">
                  <c:v>44803.9</c:v>
                </c:pt>
                <c:pt idx="4713">
                  <c:v>44811.8</c:v>
                </c:pt>
                <c:pt idx="4714">
                  <c:v>44819.7</c:v>
                </c:pt>
                <c:pt idx="4715">
                  <c:v>44824.9</c:v>
                </c:pt>
                <c:pt idx="4716">
                  <c:v>44830</c:v>
                </c:pt>
                <c:pt idx="4717">
                  <c:v>44832.6</c:v>
                </c:pt>
                <c:pt idx="4718">
                  <c:v>44837.8</c:v>
                </c:pt>
                <c:pt idx="4719">
                  <c:v>44842.9</c:v>
                </c:pt>
                <c:pt idx="4720">
                  <c:v>44848</c:v>
                </c:pt>
                <c:pt idx="4721">
                  <c:v>44853.1</c:v>
                </c:pt>
                <c:pt idx="4722">
                  <c:v>44855.6</c:v>
                </c:pt>
                <c:pt idx="4723">
                  <c:v>44860.6</c:v>
                </c:pt>
                <c:pt idx="4724">
                  <c:v>44865.7</c:v>
                </c:pt>
                <c:pt idx="4725">
                  <c:v>44868.2</c:v>
                </c:pt>
                <c:pt idx="4726">
                  <c:v>44873.2</c:v>
                </c:pt>
                <c:pt idx="4727">
                  <c:v>44878.2</c:v>
                </c:pt>
                <c:pt idx="4728">
                  <c:v>44883.1</c:v>
                </c:pt>
                <c:pt idx="4729">
                  <c:v>44888.1</c:v>
                </c:pt>
                <c:pt idx="4730">
                  <c:v>44893</c:v>
                </c:pt>
                <c:pt idx="4731">
                  <c:v>44897.9</c:v>
                </c:pt>
                <c:pt idx="4732">
                  <c:v>44902.8</c:v>
                </c:pt>
                <c:pt idx="4733">
                  <c:v>44907.7</c:v>
                </c:pt>
                <c:pt idx="4734">
                  <c:v>44912.6</c:v>
                </c:pt>
                <c:pt idx="4735">
                  <c:v>44917.5</c:v>
                </c:pt>
                <c:pt idx="4736">
                  <c:v>44922.3</c:v>
                </c:pt>
                <c:pt idx="4737">
                  <c:v>44927.199999999997</c:v>
                </c:pt>
                <c:pt idx="4738">
                  <c:v>44929.599999999999</c:v>
                </c:pt>
                <c:pt idx="4739">
                  <c:v>44934.400000000001</c:v>
                </c:pt>
                <c:pt idx="4740">
                  <c:v>44939.3</c:v>
                </c:pt>
                <c:pt idx="4741">
                  <c:v>44944.1</c:v>
                </c:pt>
                <c:pt idx="4742">
                  <c:v>44951.3</c:v>
                </c:pt>
                <c:pt idx="4743">
                  <c:v>44956.1</c:v>
                </c:pt>
                <c:pt idx="4744">
                  <c:v>44958.5</c:v>
                </c:pt>
                <c:pt idx="4745">
                  <c:v>44960.9</c:v>
                </c:pt>
                <c:pt idx="4746">
                  <c:v>44965.7</c:v>
                </c:pt>
                <c:pt idx="4747">
                  <c:v>44970.5</c:v>
                </c:pt>
                <c:pt idx="4748">
                  <c:v>44975.3</c:v>
                </c:pt>
                <c:pt idx="4749">
                  <c:v>44977.7</c:v>
                </c:pt>
                <c:pt idx="4750">
                  <c:v>44984.9</c:v>
                </c:pt>
                <c:pt idx="4751">
                  <c:v>44989.7</c:v>
                </c:pt>
                <c:pt idx="4752">
                  <c:v>44994.5</c:v>
                </c:pt>
                <c:pt idx="4753">
                  <c:v>44999.199999999997</c:v>
                </c:pt>
                <c:pt idx="4754">
                  <c:v>45006.400000000001</c:v>
                </c:pt>
                <c:pt idx="4755">
                  <c:v>45008.800000000003</c:v>
                </c:pt>
                <c:pt idx="4756">
                  <c:v>45013.7</c:v>
                </c:pt>
                <c:pt idx="4757">
                  <c:v>45018.5</c:v>
                </c:pt>
                <c:pt idx="4758">
                  <c:v>45023.3</c:v>
                </c:pt>
                <c:pt idx="4759">
                  <c:v>45028.1</c:v>
                </c:pt>
                <c:pt idx="4760">
                  <c:v>45035.4</c:v>
                </c:pt>
                <c:pt idx="4761">
                  <c:v>45040.2</c:v>
                </c:pt>
                <c:pt idx="4762">
                  <c:v>45045.1</c:v>
                </c:pt>
                <c:pt idx="4763">
                  <c:v>45049.9</c:v>
                </c:pt>
                <c:pt idx="4764">
                  <c:v>45057.2</c:v>
                </c:pt>
                <c:pt idx="4765">
                  <c:v>45107.1</c:v>
                </c:pt>
                <c:pt idx="4766">
                  <c:v>45128</c:v>
                </c:pt>
                <c:pt idx="4767">
                  <c:v>45138.7</c:v>
                </c:pt>
                <c:pt idx="4768">
                  <c:v>45144.1</c:v>
                </c:pt>
                <c:pt idx="4769">
                  <c:v>45152.2</c:v>
                </c:pt>
                <c:pt idx="4770">
                  <c:v>45157.7</c:v>
                </c:pt>
                <c:pt idx="4771">
                  <c:v>45165.9</c:v>
                </c:pt>
                <c:pt idx="4772">
                  <c:v>45171.4</c:v>
                </c:pt>
                <c:pt idx="4773">
                  <c:v>45176.9</c:v>
                </c:pt>
                <c:pt idx="4774">
                  <c:v>45185.1</c:v>
                </c:pt>
                <c:pt idx="4775">
                  <c:v>45193.4</c:v>
                </c:pt>
                <c:pt idx="4776">
                  <c:v>45199</c:v>
                </c:pt>
                <c:pt idx="4777">
                  <c:v>45204.5</c:v>
                </c:pt>
                <c:pt idx="4778">
                  <c:v>45212.800000000003</c:v>
                </c:pt>
                <c:pt idx="4779">
                  <c:v>45221.1</c:v>
                </c:pt>
                <c:pt idx="4780">
                  <c:v>45226.6</c:v>
                </c:pt>
                <c:pt idx="4781">
                  <c:v>45229.3</c:v>
                </c:pt>
                <c:pt idx="4782">
                  <c:v>45237.5</c:v>
                </c:pt>
                <c:pt idx="4783">
                  <c:v>45243</c:v>
                </c:pt>
                <c:pt idx="4784">
                  <c:v>45248.4</c:v>
                </c:pt>
                <c:pt idx="4785">
                  <c:v>45253.9</c:v>
                </c:pt>
                <c:pt idx="4786">
                  <c:v>45259.199999999997</c:v>
                </c:pt>
                <c:pt idx="4787">
                  <c:v>45264.6</c:v>
                </c:pt>
                <c:pt idx="4788">
                  <c:v>45272.6</c:v>
                </c:pt>
                <c:pt idx="4789">
                  <c:v>45275.199999999997</c:v>
                </c:pt>
                <c:pt idx="4790">
                  <c:v>45280.5</c:v>
                </c:pt>
                <c:pt idx="4791">
                  <c:v>45285.7</c:v>
                </c:pt>
                <c:pt idx="4792">
                  <c:v>45290.9</c:v>
                </c:pt>
                <c:pt idx="4793">
                  <c:v>45293.5</c:v>
                </c:pt>
                <c:pt idx="4794">
                  <c:v>45301.1</c:v>
                </c:pt>
                <c:pt idx="4795">
                  <c:v>45308.7</c:v>
                </c:pt>
                <c:pt idx="4796">
                  <c:v>45318.5</c:v>
                </c:pt>
                <c:pt idx="4797">
                  <c:v>45330.5</c:v>
                </c:pt>
                <c:pt idx="4798">
                  <c:v>45359.8</c:v>
                </c:pt>
                <c:pt idx="4799">
                  <c:v>45374.1</c:v>
                </c:pt>
                <c:pt idx="4800">
                  <c:v>45379.9</c:v>
                </c:pt>
                <c:pt idx="4801">
                  <c:v>45387.4</c:v>
                </c:pt>
                <c:pt idx="4802">
                  <c:v>45390.9</c:v>
                </c:pt>
                <c:pt idx="4803">
                  <c:v>45397.8</c:v>
                </c:pt>
                <c:pt idx="4804">
                  <c:v>45401.2</c:v>
                </c:pt>
                <c:pt idx="4805">
                  <c:v>45402.9</c:v>
                </c:pt>
                <c:pt idx="4806">
                  <c:v>45407.8</c:v>
                </c:pt>
                <c:pt idx="4807">
                  <c:v>45411</c:v>
                </c:pt>
                <c:pt idx="4808">
                  <c:v>45412.6</c:v>
                </c:pt>
                <c:pt idx="4809">
                  <c:v>45415.7</c:v>
                </c:pt>
                <c:pt idx="4810">
                  <c:v>45418.8</c:v>
                </c:pt>
                <c:pt idx="4811">
                  <c:v>45421.9</c:v>
                </c:pt>
                <c:pt idx="4812">
                  <c:v>45424.9</c:v>
                </c:pt>
                <c:pt idx="4813">
                  <c:v>45426.400000000001</c:v>
                </c:pt>
                <c:pt idx="4814">
                  <c:v>45429.4</c:v>
                </c:pt>
                <c:pt idx="4815">
                  <c:v>45432.3</c:v>
                </c:pt>
                <c:pt idx="4816">
                  <c:v>45435.199999999997</c:v>
                </c:pt>
                <c:pt idx="4817">
                  <c:v>45436.6</c:v>
                </c:pt>
                <c:pt idx="4818">
                  <c:v>45439.4</c:v>
                </c:pt>
                <c:pt idx="4819">
                  <c:v>45442.2</c:v>
                </c:pt>
                <c:pt idx="4820">
                  <c:v>45446.3</c:v>
                </c:pt>
                <c:pt idx="4821">
                  <c:v>45449</c:v>
                </c:pt>
                <c:pt idx="4822">
                  <c:v>45454.3</c:v>
                </c:pt>
                <c:pt idx="4823">
                  <c:v>45458.3</c:v>
                </c:pt>
                <c:pt idx="4824">
                  <c:v>45463.4</c:v>
                </c:pt>
                <c:pt idx="4825">
                  <c:v>45466</c:v>
                </c:pt>
                <c:pt idx="4826">
                  <c:v>45469.8</c:v>
                </c:pt>
                <c:pt idx="4827">
                  <c:v>45472.3</c:v>
                </c:pt>
                <c:pt idx="4828">
                  <c:v>45474.8</c:v>
                </c:pt>
                <c:pt idx="4829">
                  <c:v>45478.5</c:v>
                </c:pt>
                <c:pt idx="4830">
                  <c:v>45480.9</c:v>
                </c:pt>
                <c:pt idx="4831">
                  <c:v>45482.1</c:v>
                </c:pt>
                <c:pt idx="4832">
                  <c:v>45485.8</c:v>
                </c:pt>
                <c:pt idx="4833">
                  <c:v>45488.2</c:v>
                </c:pt>
                <c:pt idx="4834">
                  <c:v>45489.4</c:v>
                </c:pt>
                <c:pt idx="4835">
                  <c:v>45491.9</c:v>
                </c:pt>
                <c:pt idx="4836">
                  <c:v>45494.3</c:v>
                </c:pt>
                <c:pt idx="4837">
                  <c:v>45496.7</c:v>
                </c:pt>
                <c:pt idx="4838">
                  <c:v>45499.1</c:v>
                </c:pt>
                <c:pt idx="4839">
                  <c:v>45501.5</c:v>
                </c:pt>
                <c:pt idx="4840">
                  <c:v>45505.1</c:v>
                </c:pt>
                <c:pt idx="4841">
                  <c:v>45507.5</c:v>
                </c:pt>
                <c:pt idx="4842">
                  <c:v>45510</c:v>
                </c:pt>
                <c:pt idx="4843">
                  <c:v>45511.199999999997</c:v>
                </c:pt>
                <c:pt idx="4844">
                  <c:v>45513.599999999999</c:v>
                </c:pt>
                <c:pt idx="4845">
                  <c:v>45516.1</c:v>
                </c:pt>
                <c:pt idx="4846">
                  <c:v>45518.5</c:v>
                </c:pt>
                <c:pt idx="4847">
                  <c:v>45521</c:v>
                </c:pt>
                <c:pt idx="4848">
                  <c:v>45523.5</c:v>
                </c:pt>
                <c:pt idx="4849">
                  <c:v>45527.199999999997</c:v>
                </c:pt>
                <c:pt idx="4850">
                  <c:v>45528.5</c:v>
                </c:pt>
                <c:pt idx="4851">
                  <c:v>45531</c:v>
                </c:pt>
                <c:pt idx="4852">
                  <c:v>45533.5</c:v>
                </c:pt>
                <c:pt idx="4853">
                  <c:v>45536.1</c:v>
                </c:pt>
                <c:pt idx="4854">
                  <c:v>45537.4</c:v>
                </c:pt>
                <c:pt idx="4855">
                  <c:v>45540</c:v>
                </c:pt>
                <c:pt idx="4856">
                  <c:v>45542.6</c:v>
                </c:pt>
                <c:pt idx="4857">
                  <c:v>45545.3</c:v>
                </c:pt>
                <c:pt idx="4858">
                  <c:v>45548</c:v>
                </c:pt>
                <c:pt idx="4859">
                  <c:v>45550.7</c:v>
                </c:pt>
                <c:pt idx="4860">
                  <c:v>45553.4</c:v>
                </c:pt>
                <c:pt idx="4861">
                  <c:v>45556.2</c:v>
                </c:pt>
                <c:pt idx="4862">
                  <c:v>45558.9</c:v>
                </c:pt>
                <c:pt idx="4863">
                  <c:v>45561.599999999999</c:v>
                </c:pt>
                <c:pt idx="4864">
                  <c:v>45564.4</c:v>
                </c:pt>
                <c:pt idx="4865">
                  <c:v>45567.1</c:v>
                </c:pt>
                <c:pt idx="4866">
                  <c:v>45569.9</c:v>
                </c:pt>
                <c:pt idx="4867">
                  <c:v>45572.6</c:v>
                </c:pt>
                <c:pt idx="4868">
                  <c:v>45575.3</c:v>
                </c:pt>
                <c:pt idx="4869">
                  <c:v>45579.4</c:v>
                </c:pt>
                <c:pt idx="4870">
                  <c:v>45582.2</c:v>
                </c:pt>
                <c:pt idx="4871">
                  <c:v>45583.5</c:v>
                </c:pt>
                <c:pt idx="4872">
                  <c:v>45584.9</c:v>
                </c:pt>
                <c:pt idx="4873">
                  <c:v>45587.7</c:v>
                </c:pt>
                <c:pt idx="4874">
                  <c:v>45591.8</c:v>
                </c:pt>
                <c:pt idx="4875">
                  <c:v>45594.5</c:v>
                </c:pt>
                <c:pt idx="4876">
                  <c:v>45597.3</c:v>
                </c:pt>
                <c:pt idx="4877">
                  <c:v>45600</c:v>
                </c:pt>
                <c:pt idx="4878">
                  <c:v>45602.8</c:v>
                </c:pt>
                <c:pt idx="4879">
                  <c:v>45605.5</c:v>
                </c:pt>
                <c:pt idx="4880">
                  <c:v>45613.8</c:v>
                </c:pt>
                <c:pt idx="4881">
                  <c:v>45637.3</c:v>
                </c:pt>
                <c:pt idx="4882">
                  <c:v>45642.9</c:v>
                </c:pt>
                <c:pt idx="4883">
                  <c:v>45645.7</c:v>
                </c:pt>
                <c:pt idx="4884">
                  <c:v>45648.5</c:v>
                </c:pt>
                <c:pt idx="4885">
                  <c:v>45652.7</c:v>
                </c:pt>
                <c:pt idx="4886">
                  <c:v>45655.5</c:v>
                </c:pt>
                <c:pt idx="4887">
                  <c:v>45658.3</c:v>
                </c:pt>
                <c:pt idx="4888">
                  <c:v>45661.1</c:v>
                </c:pt>
                <c:pt idx="4889">
                  <c:v>45663.9</c:v>
                </c:pt>
                <c:pt idx="4890">
                  <c:v>45665.3</c:v>
                </c:pt>
                <c:pt idx="4891">
                  <c:v>45668.2</c:v>
                </c:pt>
                <c:pt idx="4892">
                  <c:v>45671</c:v>
                </c:pt>
                <c:pt idx="4893">
                  <c:v>45673.8</c:v>
                </c:pt>
                <c:pt idx="4894">
                  <c:v>45676.7</c:v>
                </c:pt>
                <c:pt idx="4895">
                  <c:v>45679.5</c:v>
                </c:pt>
                <c:pt idx="4896">
                  <c:v>45682.400000000001</c:v>
                </c:pt>
                <c:pt idx="4897">
                  <c:v>45683.8</c:v>
                </c:pt>
                <c:pt idx="4898">
                  <c:v>45686.6</c:v>
                </c:pt>
                <c:pt idx="4899">
                  <c:v>45689.5</c:v>
                </c:pt>
                <c:pt idx="4900">
                  <c:v>45692.4</c:v>
                </c:pt>
                <c:pt idx="4901">
                  <c:v>45693.8</c:v>
                </c:pt>
                <c:pt idx="4902">
                  <c:v>45696.7</c:v>
                </c:pt>
                <c:pt idx="4903">
                  <c:v>45699.6</c:v>
                </c:pt>
                <c:pt idx="4904">
                  <c:v>45703.9</c:v>
                </c:pt>
                <c:pt idx="4905">
                  <c:v>45705.4</c:v>
                </c:pt>
                <c:pt idx="4906">
                  <c:v>45708.3</c:v>
                </c:pt>
                <c:pt idx="4907">
                  <c:v>45711.199999999997</c:v>
                </c:pt>
                <c:pt idx="4908">
                  <c:v>45714.1</c:v>
                </c:pt>
                <c:pt idx="4909">
                  <c:v>45717</c:v>
                </c:pt>
                <c:pt idx="4910">
                  <c:v>45720</c:v>
                </c:pt>
                <c:pt idx="4911">
                  <c:v>45722.9</c:v>
                </c:pt>
                <c:pt idx="4912">
                  <c:v>45727.3</c:v>
                </c:pt>
                <c:pt idx="4913">
                  <c:v>45731.6</c:v>
                </c:pt>
                <c:pt idx="4914">
                  <c:v>45734.5</c:v>
                </c:pt>
                <c:pt idx="4915">
                  <c:v>45738.9</c:v>
                </c:pt>
                <c:pt idx="4916">
                  <c:v>45744.7</c:v>
                </c:pt>
                <c:pt idx="4917">
                  <c:v>45752</c:v>
                </c:pt>
                <c:pt idx="4918">
                  <c:v>45756.3</c:v>
                </c:pt>
                <c:pt idx="4919">
                  <c:v>45759.3</c:v>
                </c:pt>
                <c:pt idx="4920">
                  <c:v>45763.6</c:v>
                </c:pt>
                <c:pt idx="4921">
                  <c:v>45766.5</c:v>
                </c:pt>
                <c:pt idx="4922">
                  <c:v>45769.5</c:v>
                </c:pt>
                <c:pt idx="4923">
                  <c:v>45772.4</c:v>
                </c:pt>
                <c:pt idx="4924">
                  <c:v>45775.3</c:v>
                </c:pt>
                <c:pt idx="4925">
                  <c:v>45776.800000000003</c:v>
                </c:pt>
                <c:pt idx="4926">
                  <c:v>45779.7</c:v>
                </c:pt>
                <c:pt idx="4927">
                  <c:v>45781.2</c:v>
                </c:pt>
                <c:pt idx="4928">
                  <c:v>45784.1</c:v>
                </c:pt>
                <c:pt idx="4929">
                  <c:v>45788.6</c:v>
                </c:pt>
                <c:pt idx="4930">
                  <c:v>45791.5</c:v>
                </c:pt>
                <c:pt idx="4931">
                  <c:v>45796</c:v>
                </c:pt>
                <c:pt idx="4932">
                  <c:v>45797.5</c:v>
                </c:pt>
                <c:pt idx="4933">
                  <c:v>45800.5</c:v>
                </c:pt>
                <c:pt idx="4934">
                  <c:v>45803.5</c:v>
                </c:pt>
                <c:pt idx="4935">
                  <c:v>45806.5</c:v>
                </c:pt>
                <c:pt idx="4936">
                  <c:v>45809.5</c:v>
                </c:pt>
                <c:pt idx="4937">
                  <c:v>45812.5</c:v>
                </c:pt>
                <c:pt idx="4938">
                  <c:v>45814.1</c:v>
                </c:pt>
                <c:pt idx="4939">
                  <c:v>45817.1</c:v>
                </c:pt>
                <c:pt idx="4940">
                  <c:v>45820.2</c:v>
                </c:pt>
                <c:pt idx="4941">
                  <c:v>45824.800000000003</c:v>
                </c:pt>
                <c:pt idx="4942">
                  <c:v>45826.3</c:v>
                </c:pt>
                <c:pt idx="4943">
                  <c:v>45827.9</c:v>
                </c:pt>
                <c:pt idx="4944">
                  <c:v>45832.6</c:v>
                </c:pt>
                <c:pt idx="4945">
                  <c:v>45835.7</c:v>
                </c:pt>
                <c:pt idx="4946">
                  <c:v>45837.3</c:v>
                </c:pt>
                <c:pt idx="4947">
                  <c:v>45840.4</c:v>
                </c:pt>
                <c:pt idx="4948">
                  <c:v>45843.6</c:v>
                </c:pt>
                <c:pt idx="4949">
                  <c:v>45848.4</c:v>
                </c:pt>
                <c:pt idx="4950">
                  <c:v>45851.7</c:v>
                </c:pt>
                <c:pt idx="4951">
                  <c:v>45854.9</c:v>
                </c:pt>
                <c:pt idx="4952">
                  <c:v>45858.2</c:v>
                </c:pt>
                <c:pt idx="4953">
                  <c:v>45861.5</c:v>
                </c:pt>
                <c:pt idx="4954">
                  <c:v>45864.800000000003</c:v>
                </c:pt>
                <c:pt idx="4955">
                  <c:v>45866.400000000001</c:v>
                </c:pt>
                <c:pt idx="4956">
                  <c:v>45869.8</c:v>
                </c:pt>
                <c:pt idx="4957">
                  <c:v>45873.1</c:v>
                </c:pt>
                <c:pt idx="4958">
                  <c:v>45878.2</c:v>
                </c:pt>
                <c:pt idx="4959">
                  <c:v>45881.599999999999</c:v>
                </c:pt>
                <c:pt idx="4960">
                  <c:v>45886.8</c:v>
                </c:pt>
                <c:pt idx="4961">
                  <c:v>45890.3</c:v>
                </c:pt>
                <c:pt idx="4962">
                  <c:v>45893.8</c:v>
                </c:pt>
                <c:pt idx="4963">
                  <c:v>45899.1</c:v>
                </c:pt>
                <c:pt idx="4964">
                  <c:v>45902.7</c:v>
                </c:pt>
                <c:pt idx="4965">
                  <c:v>45908.1</c:v>
                </c:pt>
                <c:pt idx="4966">
                  <c:v>45911.7</c:v>
                </c:pt>
                <c:pt idx="4967">
                  <c:v>45917.2</c:v>
                </c:pt>
                <c:pt idx="4968">
                  <c:v>45922.8</c:v>
                </c:pt>
                <c:pt idx="4969">
                  <c:v>45928.4</c:v>
                </c:pt>
                <c:pt idx="4970">
                  <c:v>45932.1</c:v>
                </c:pt>
                <c:pt idx="4971">
                  <c:v>45937.8</c:v>
                </c:pt>
                <c:pt idx="4972">
                  <c:v>45941.7</c:v>
                </c:pt>
                <c:pt idx="4973">
                  <c:v>45943.6</c:v>
                </c:pt>
                <c:pt idx="4974">
                  <c:v>45947.5</c:v>
                </c:pt>
                <c:pt idx="4975">
                  <c:v>45951.3</c:v>
                </c:pt>
                <c:pt idx="4976">
                  <c:v>45957.2</c:v>
                </c:pt>
                <c:pt idx="4977">
                  <c:v>45961.2</c:v>
                </c:pt>
                <c:pt idx="4978">
                  <c:v>45963.1</c:v>
                </c:pt>
                <c:pt idx="4979">
                  <c:v>45967.1</c:v>
                </c:pt>
                <c:pt idx="4980">
                  <c:v>45971.1</c:v>
                </c:pt>
                <c:pt idx="4981">
                  <c:v>45975.1</c:v>
                </c:pt>
                <c:pt idx="4982">
                  <c:v>45979.1</c:v>
                </c:pt>
                <c:pt idx="4983">
                  <c:v>45985.2</c:v>
                </c:pt>
                <c:pt idx="4984">
                  <c:v>45989.3</c:v>
                </c:pt>
                <c:pt idx="4985">
                  <c:v>45993.4</c:v>
                </c:pt>
                <c:pt idx="4986">
                  <c:v>45997.5</c:v>
                </c:pt>
                <c:pt idx="4987">
                  <c:v>46001.599999999999</c:v>
                </c:pt>
                <c:pt idx="4988">
                  <c:v>46005.8</c:v>
                </c:pt>
                <c:pt idx="4989">
                  <c:v>46007.9</c:v>
                </c:pt>
                <c:pt idx="4990">
                  <c:v>46010</c:v>
                </c:pt>
                <c:pt idx="4991">
                  <c:v>46014.1</c:v>
                </c:pt>
                <c:pt idx="4992">
                  <c:v>46018.3</c:v>
                </c:pt>
                <c:pt idx="4993">
                  <c:v>46022.6</c:v>
                </c:pt>
                <c:pt idx="4994">
                  <c:v>46026.8</c:v>
                </c:pt>
                <c:pt idx="4995">
                  <c:v>46033.2</c:v>
                </c:pt>
                <c:pt idx="4996">
                  <c:v>46037.4</c:v>
                </c:pt>
                <c:pt idx="4997">
                  <c:v>46041.7</c:v>
                </c:pt>
                <c:pt idx="4998">
                  <c:v>46046</c:v>
                </c:pt>
                <c:pt idx="4999">
                  <c:v>46048.2</c:v>
                </c:pt>
                <c:pt idx="5000">
                  <c:v>46050.3</c:v>
                </c:pt>
                <c:pt idx="5001">
                  <c:v>46054.7</c:v>
                </c:pt>
                <c:pt idx="5002">
                  <c:v>46059</c:v>
                </c:pt>
                <c:pt idx="5003">
                  <c:v>46067.7</c:v>
                </c:pt>
                <c:pt idx="5004">
                  <c:v>46072.1</c:v>
                </c:pt>
                <c:pt idx="5005">
                  <c:v>46076.5</c:v>
                </c:pt>
                <c:pt idx="5006">
                  <c:v>46080.9</c:v>
                </c:pt>
                <c:pt idx="5007">
                  <c:v>46085.3</c:v>
                </c:pt>
                <c:pt idx="5008">
                  <c:v>46089.7</c:v>
                </c:pt>
                <c:pt idx="5009">
                  <c:v>46094.2</c:v>
                </c:pt>
                <c:pt idx="5010">
                  <c:v>46098.6</c:v>
                </c:pt>
                <c:pt idx="5011">
                  <c:v>46103.1</c:v>
                </c:pt>
                <c:pt idx="5012">
                  <c:v>46107.5</c:v>
                </c:pt>
                <c:pt idx="5013">
                  <c:v>46114.2</c:v>
                </c:pt>
                <c:pt idx="5014">
                  <c:v>46118.7</c:v>
                </c:pt>
                <c:pt idx="5015">
                  <c:v>46121</c:v>
                </c:pt>
                <c:pt idx="5016">
                  <c:v>46125.5</c:v>
                </c:pt>
                <c:pt idx="5017">
                  <c:v>46130</c:v>
                </c:pt>
                <c:pt idx="5018">
                  <c:v>46134.5</c:v>
                </c:pt>
                <c:pt idx="5019">
                  <c:v>46141.3</c:v>
                </c:pt>
                <c:pt idx="5020">
                  <c:v>46145.8</c:v>
                </c:pt>
                <c:pt idx="5021">
                  <c:v>46152.6</c:v>
                </c:pt>
                <c:pt idx="5022">
                  <c:v>46157.2</c:v>
                </c:pt>
                <c:pt idx="5023">
                  <c:v>46166.6</c:v>
                </c:pt>
                <c:pt idx="5024">
                  <c:v>46176.2</c:v>
                </c:pt>
                <c:pt idx="5025">
                  <c:v>46183.6</c:v>
                </c:pt>
                <c:pt idx="5026">
                  <c:v>46191</c:v>
                </c:pt>
                <c:pt idx="5027">
                  <c:v>46201.1</c:v>
                </c:pt>
                <c:pt idx="5028">
                  <c:v>46208.7</c:v>
                </c:pt>
                <c:pt idx="5029">
                  <c:v>46221.7</c:v>
                </c:pt>
                <c:pt idx="5030">
                  <c:v>46229.5</c:v>
                </c:pt>
                <c:pt idx="5031">
                  <c:v>46240.1</c:v>
                </c:pt>
                <c:pt idx="5032">
                  <c:v>46248.1</c:v>
                </c:pt>
                <c:pt idx="5033">
                  <c:v>46264.1</c:v>
                </c:pt>
                <c:pt idx="5034">
                  <c:v>46274.9</c:v>
                </c:pt>
                <c:pt idx="5035">
                  <c:v>46283</c:v>
                </c:pt>
                <c:pt idx="5036">
                  <c:v>46291.1</c:v>
                </c:pt>
                <c:pt idx="5037">
                  <c:v>46301.9</c:v>
                </c:pt>
                <c:pt idx="5038">
                  <c:v>46312.6</c:v>
                </c:pt>
                <c:pt idx="5039">
                  <c:v>46320.7</c:v>
                </c:pt>
                <c:pt idx="5040">
                  <c:v>46331.4</c:v>
                </c:pt>
                <c:pt idx="5041">
                  <c:v>46336.7</c:v>
                </c:pt>
                <c:pt idx="5042">
                  <c:v>46347.3</c:v>
                </c:pt>
                <c:pt idx="5043">
                  <c:v>46357.7</c:v>
                </c:pt>
                <c:pt idx="5044">
                  <c:v>46368.1</c:v>
                </c:pt>
                <c:pt idx="5045">
                  <c:v>46378.3</c:v>
                </c:pt>
                <c:pt idx="5046">
                  <c:v>46388.3</c:v>
                </c:pt>
                <c:pt idx="5047">
                  <c:v>46395.7</c:v>
                </c:pt>
                <c:pt idx="5048">
                  <c:v>46403</c:v>
                </c:pt>
                <c:pt idx="5049">
                  <c:v>46412.6</c:v>
                </c:pt>
                <c:pt idx="5050">
                  <c:v>46421.9</c:v>
                </c:pt>
                <c:pt idx="5051">
                  <c:v>46428.7</c:v>
                </c:pt>
                <c:pt idx="5052">
                  <c:v>46435.4</c:v>
                </c:pt>
                <c:pt idx="5053">
                  <c:v>46442</c:v>
                </c:pt>
                <c:pt idx="5054">
                  <c:v>46448.3</c:v>
                </c:pt>
                <c:pt idx="5055">
                  <c:v>46456.6</c:v>
                </c:pt>
                <c:pt idx="5056">
                  <c:v>46464.6</c:v>
                </c:pt>
                <c:pt idx="5057">
                  <c:v>46472.4</c:v>
                </c:pt>
                <c:pt idx="5058">
                  <c:v>46478.1</c:v>
                </c:pt>
                <c:pt idx="5059">
                  <c:v>46485.5</c:v>
                </c:pt>
                <c:pt idx="5060">
                  <c:v>46491</c:v>
                </c:pt>
                <c:pt idx="5061">
                  <c:v>46496.3</c:v>
                </c:pt>
                <c:pt idx="5062">
                  <c:v>46503.4</c:v>
                </c:pt>
                <c:pt idx="5063">
                  <c:v>46506.8</c:v>
                </c:pt>
                <c:pt idx="5064">
                  <c:v>46513.7</c:v>
                </c:pt>
                <c:pt idx="5065">
                  <c:v>46517</c:v>
                </c:pt>
                <c:pt idx="5066">
                  <c:v>46523.7</c:v>
                </c:pt>
                <c:pt idx="5067">
                  <c:v>46530.3</c:v>
                </c:pt>
                <c:pt idx="5068">
                  <c:v>46535.1</c:v>
                </c:pt>
                <c:pt idx="5069">
                  <c:v>46540</c:v>
                </c:pt>
                <c:pt idx="5070">
                  <c:v>46544.800000000003</c:v>
                </c:pt>
                <c:pt idx="5071">
                  <c:v>46549.599999999999</c:v>
                </c:pt>
                <c:pt idx="5072">
                  <c:v>46555.9</c:v>
                </c:pt>
                <c:pt idx="5073">
                  <c:v>46560.7</c:v>
                </c:pt>
                <c:pt idx="5074">
                  <c:v>46565.4</c:v>
                </c:pt>
                <c:pt idx="5075">
                  <c:v>46570.1</c:v>
                </c:pt>
                <c:pt idx="5076">
                  <c:v>46574.9</c:v>
                </c:pt>
                <c:pt idx="5077">
                  <c:v>46579.7</c:v>
                </c:pt>
                <c:pt idx="5078">
                  <c:v>46586</c:v>
                </c:pt>
                <c:pt idx="5079">
                  <c:v>46590.9</c:v>
                </c:pt>
                <c:pt idx="5080">
                  <c:v>46597.3</c:v>
                </c:pt>
                <c:pt idx="5081">
                  <c:v>46600.6</c:v>
                </c:pt>
                <c:pt idx="5082">
                  <c:v>46607.199999999997</c:v>
                </c:pt>
                <c:pt idx="5083">
                  <c:v>46615.6</c:v>
                </c:pt>
                <c:pt idx="5084">
                  <c:v>46622.400000000001</c:v>
                </c:pt>
                <c:pt idx="5085">
                  <c:v>46627.7</c:v>
                </c:pt>
                <c:pt idx="5086">
                  <c:v>46633</c:v>
                </c:pt>
                <c:pt idx="5087">
                  <c:v>46638.400000000001</c:v>
                </c:pt>
                <c:pt idx="5088">
                  <c:v>46647.5</c:v>
                </c:pt>
                <c:pt idx="5089">
                  <c:v>46653.2</c:v>
                </c:pt>
                <c:pt idx="5090">
                  <c:v>46658.9</c:v>
                </c:pt>
                <c:pt idx="5091">
                  <c:v>46664.9</c:v>
                </c:pt>
                <c:pt idx="5092">
                  <c:v>46668.9</c:v>
                </c:pt>
                <c:pt idx="5093">
                  <c:v>46677.3</c:v>
                </c:pt>
                <c:pt idx="5094">
                  <c:v>46683.7</c:v>
                </c:pt>
                <c:pt idx="5095">
                  <c:v>46692.6</c:v>
                </c:pt>
                <c:pt idx="5096">
                  <c:v>46697.2</c:v>
                </c:pt>
                <c:pt idx="5097">
                  <c:v>46706.400000000001</c:v>
                </c:pt>
                <c:pt idx="5098">
                  <c:v>46711.1</c:v>
                </c:pt>
                <c:pt idx="5099">
                  <c:v>46720.7</c:v>
                </c:pt>
                <c:pt idx="5100">
                  <c:v>46730.3</c:v>
                </c:pt>
                <c:pt idx="5101">
                  <c:v>46740.1</c:v>
                </c:pt>
                <c:pt idx="5102">
                  <c:v>46747.5</c:v>
                </c:pt>
                <c:pt idx="5103">
                  <c:v>46757.4</c:v>
                </c:pt>
                <c:pt idx="5104">
                  <c:v>46764.800000000003</c:v>
                </c:pt>
                <c:pt idx="5105">
                  <c:v>46772.3</c:v>
                </c:pt>
                <c:pt idx="5106">
                  <c:v>46782.1</c:v>
                </c:pt>
                <c:pt idx="5107">
                  <c:v>46787</c:v>
                </c:pt>
                <c:pt idx="5108">
                  <c:v>46796.800000000003</c:v>
                </c:pt>
                <c:pt idx="5109">
                  <c:v>46806.400000000001</c:v>
                </c:pt>
                <c:pt idx="5110">
                  <c:v>46815.8</c:v>
                </c:pt>
                <c:pt idx="5111">
                  <c:v>46825.1</c:v>
                </c:pt>
                <c:pt idx="5112">
                  <c:v>46834.1</c:v>
                </c:pt>
                <c:pt idx="5113">
                  <c:v>46838.5</c:v>
                </c:pt>
                <c:pt idx="5114">
                  <c:v>46847.199999999997</c:v>
                </c:pt>
                <c:pt idx="5115">
                  <c:v>46857.5</c:v>
                </c:pt>
                <c:pt idx="5116">
                  <c:v>46863.4</c:v>
                </c:pt>
                <c:pt idx="5117">
                  <c:v>46869.1</c:v>
                </c:pt>
                <c:pt idx="5118">
                  <c:v>46874.5</c:v>
                </c:pt>
                <c:pt idx="5119">
                  <c:v>46879.8</c:v>
                </c:pt>
                <c:pt idx="5120">
                  <c:v>46886.3</c:v>
                </c:pt>
                <c:pt idx="5121">
                  <c:v>46892.4</c:v>
                </c:pt>
                <c:pt idx="5122">
                  <c:v>46898.3</c:v>
                </c:pt>
                <c:pt idx="5123">
                  <c:v>46901.3</c:v>
                </c:pt>
                <c:pt idx="5124">
                  <c:v>46907</c:v>
                </c:pt>
                <c:pt idx="5125">
                  <c:v>46909.8</c:v>
                </c:pt>
                <c:pt idx="5126">
                  <c:v>46915.3</c:v>
                </c:pt>
                <c:pt idx="5127">
                  <c:v>46922</c:v>
                </c:pt>
                <c:pt idx="5128">
                  <c:v>46924.7</c:v>
                </c:pt>
                <c:pt idx="5129">
                  <c:v>46929.9</c:v>
                </c:pt>
                <c:pt idx="5130">
                  <c:v>46935</c:v>
                </c:pt>
                <c:pt idx="5131">
                  <c:v>46939.9</c:v>
                </c:pt>
                <c:pt idx="5132">
                  <c:v>46946</c:v>
                </c:pt>
                <c:pt idx="5133">
                  <c:v>46951.9</c:v>
                </c:pt>
                <c:pt idx="5134">
                  <c:v>46957.7</c:v>
                </c:pt>
                <c:pt idx="5135">
                  <c:v>46961.1</c:v>
                </c:pt>
                <c:pt idx="5136">
                  <c:v>46965.599999999999</c:v>
                </c:pt>
                <c:pt idx="5137">
                  <c:v>46968.9</c:v>
                </c:pt>
                <c:pt idx="5138">
                  <c:v>46972.2</c:v>
                </c:pt>
                <c:pt idx="5139">
                  <c:v>46976.5</c:v>
                </c:pt>
                <c:pt idx="5140">
                  <c:v>46978.6</c:v>
                </c:pt>
                <c:pt idx="5141">
                  <c:v>46982.8</c:v>
                </c:pt>
                <c:pt idx="5142">
                  <c:v>46986.9</c:v>
                </c:pt>
                <c:pt idx="5143">
                  <c:v>46991.1</c:v>
                </c:pt>
                <c:pt idx="5144">
                  <c:v>46994.1</c:v>
                </c:pt>
                <c:pt idx="5145">
                  <c:v>46997.1</c:v>
                </c:pt>
                <c:pt idx="5146">
                  <c:v>47000.1</c:v>
                </c:pt>
                <c:pt idx="5147">
                  <c:v>47004.1</c:v>
                </c:pt>
                <c:pt idx="5148">
                  <c:v>47008.1</c:v>
                </c:pt>
                <c:pt idx="5149">
                  <c:v>47011.1</c:v>
                </c:pt>
                <c:pt idx="5150">
                  <c:v>47014</c:v>
                </c:pt>
                <c:pt idx="5151">
                  <c:v>47016.9</c:v>
                </c:pt>
                <c:pt idx="5152">
                  <c:v>47019.9</c:v>
                </c:pt>
                <c:pt idx="5153">
                  <c:v>47024.7</c:v>
                </c:pt>
                <c:pt idx="5154">
                  <c:v>47026.7</c:v>
                </c:pt>
                <c:pt idx="5155">
                  <c:v>47030.6</c:v>
                </c:pt>
                <c:pt idx="5156">
                  <c:v>47034.5</c:v>
                </c:pt>
                <c:pt idx="5157">
                  <c:v>47037.5</c:v>
                </c:pt>
                <c:pt idx="5158">
                  <c:v>47042.400000000001</c:v>
                </c:pt>
                <c:pt idx="5159">
                  <c:v>47046.3</c:v>
                </c:pt>
                <c:pt idx="5160">
                  <c:v>47049.2</c:v>
                </c:pt>
                <c:pt idx="5161">
                  <c:v>47052.9</c:v>
                </c:pt>
                <c:pt idx="5162">
                  <c:v>47055.6</c:v>
                </c:pt>
                <c:pt idx="5163">
                  <c:v>47059.1</c:v>
                </c:pt>
                <c:pt idx="5164">
                  <c:v>47061.7</c:v>
                </c:pt>
                <c:pt idx="5165">
                  <c:v>47064.2</c:v>
                </c:pt>
                <c:pt idx="5166">
                  <c:v>47066.7</c:v>
                </c:pt>
                <c:pt idx="5167">
                  <c:v>47070</c:v>
                </c:pt>
                <c:pt idx="5168">
                  <c:v>47074</c:v>
                </c:pt>
                <c:pt idx="5169">
                  <c:v>47076.4</c:v>
                </c:pt>
                <c:pt idx="5170">
                  <c:v>47078.7</c:v>
                </c:pt>
                <c:pt idx="5171">
                  <c:v>47081.9</c:v>
                </c:pt>
                <c:pt idx="5172">
                  <c:v>47083.4</c:v>
                </c:pt>
                <c:pt idx="5173">
                  <c:v>47087.3</c:v>
                </c:pt>
                <c:pt idx="5174">
                  <c:v>47090.400000000001</c:v>
                </c:pt>
                <c:pt idx="5175">
                  <c:v>47093.5</c:v>
                </c:pt>
                <c:pt idx="5176">
                  <c:v>47095.9</c:v>
                </c:pt>
                <c:pt idx="5177">
                  <c:v>47099.1</c:v>
                </c:pt>
                <c:pt idx="5178">
                  <c:v>47102.3</c:v>
                </c:pt>
                <c:pt idx="5179">
                  <c:v>47104.7</c:v>
                </c:pt>
                <c:pt idx="5180">
                  <c:v>47108</c:v>
                </c:pt>
                <c:pt idx="5181">
                  <c:v>47110.6</c:v>
                </c:pt>
                <c:pt idx="5182">
                  <c:v>47113.2</c:v>
                </c:pt>
                <c:pt idx="5183">
                  <c:v>47117.599999999999</c:v>
                </c:pt>
                <c:pt idx="5184">
                  <c:v>47120.3</c:v>
                </c:pt>
                <c:pt idx="5185">
                  <c:v>47124</c:v>
                </c:pt>
                <c:pt idx="5186">
                  <c:v>47125.9</c:v>
                </c:pt>
                <c:pt idx="5187">
                  <c:v>47129.8</c:v>
                </c:pt>
                <c:pt idx="5188">
                  <c:v>47132.800000000003</c:v>
                </c:pt>
                <c:pt idx="5189">
                  <c:v>47136.9</c:v>
                </c:pt>
                <c:pt idx="5190">
                  <c:v>47140.2</c:v>
                </c:pt>
                <c:pt idx="5191">
                  <c:v>47143.4</c:v>
                </c:pt>
                <c:pt idx="5192">
                  <c:v>47148</c:v>
                </c:pt>
                <c:pt idx="5193">
                  <c:v>47151.5</c:v>
                </c:pt>
                <c:pt idx="5194">
                  <c:v>47156.4</c:v>
                </c:pt>
                <c:pt idx="5195">
                  <c:v>47161.599999999999</c:v>
                </c:pt>
                <c:pt idx="5196">
                  <c:v>47167</c:v>
                </c:pt>
                <c:pt idx="5197">
                  <c:v>47169.8</c:v>
                </c:pt>
                <c:pt idx="5198">
                  <c:v>47175.5</c:v>
                </c:pt>
                <c:pt idx="5199">
                  <c:v>47183</c:v>
                </c:pt>
                <c:pt idx="5200">
                  <c:v>47190.7</c:v>
                </c:pt>
                <c:pt idx="5201">
                  <c:v>47200.4</c:v>
                </c:pt>
                <c:pt idx="5202">
                  <c:v>47208.7</c:v>
                </c:pt>
                <c:pt idx="5203">
                  <c:v>47217.3</c:v>
                </c:pt>
                <c:pt idx="5204">
                  <c:v>47226</c:v>
                </c:pt>
                <c:pt idx="5205">
                  <c:v>47233.2</c:v>
                </c:pt>
                <c:pt idx="5206">
                  <c:v>47240.5</c:v>
                </c:pt>
                <c:pt idx="5207">
                  <c:v>47246</c:v>
                </c:pt>
                <c:pt idx="5208">
                  <c:v>47251.6</c:v>
                </c:pt>
                <c:pt idx="5209">
                  <c:v>47257.2</c:v>
                </c:pt>
                <c:pt idx="5210">
                  <c:v>47264.800000000003</c:v>
                </c:pt>
                <c:pt idx="5211">
                  <c:v>47270.5</c:v>
                </c:pt>
                <c:pt idx="5212">
                  <c:v>47278.1</c:v>
                </c:pt>
                <c:pt idx="5213">
                  <c:v>47282</c:v>
                </c:pt>
                <c:pt idx="5214">
                  <c:v>47289.7</c:v>
                </c:pt>
                <c:pt idx="5215">
                  <c:v>47295.6</c:v>
                </c:pt>
                <c:pt idx="5216">
                  <c:v>47301.4</c:v>
                </c:pt>
                <c:pt idx="5217">
                  <c:v>47309.2</c:v>
                </c:pt>
                <c:pt idx="5218">
                  <c:v>47315.1</c:v>
                </c:pt>
                <c:pt idx="5219">
                  <c:v>47320.9</c:v>
                </c:pt>
                <c:pt idx="5220">
                  <c:v>47326.8</c:v>
                </c:pt>
                <c:pt idx="5221">
                  <c:v>47332.6</c:v>
                </c:pt>
                <c:pt idx="5222">
                  <c:v>47340.4</c:v>
                </c:pt>
                <c:pt idx="5223">
                  <c:v>47346.2</c:v>
                </c:pt>
                <c:pt idx="5224">
                  <c:v>47352</c:v>
                </c:pt>
                <c:pt idx="5225">
                  <c:v>47357.7</c:v>
                </c:pt>
                <c:pt idx="5226">
                  <c:v>47365.4</c:v>
                </c:pt>
                <c:pt idx="5227">
                  <c:v>47371.199999999997</c:v>
                </c:pt>
                <c:pt idx="5228">
                  <c:v>47379</c:v>
                </c:pt>
                <c:pt idx="5229">
                  <c:v>47386.9</c:v>
                </c:pt>
                <c:pt idx="5230">
                  <c:v>47394.9</c:v>
                </c:pt>
                <c:pt idx="5231">
                  <c:v>47398.9</c:v>
                </c:pt>
                <c:pt idx="5232">
                  <c:v>47407.1</c:v>
                </c:pt>
                <c:pt idx="5233">
                  <c:v>47417.3</c:v>
                </c:pt>
                <c:pt idx="5234">
                  <c:v>47425.599999999999</c:v>
                </c:pt>
                <c:pt idx="5235">
                  <c:v>47429.8</c:v>
                </c:pt>
                <c:pt idx="5236">
                  <c:v>47436.1</c:v>
                </c:pt>
                <c:pt idx="5237">
                  <c:v>47444.5</c:v>
                </c:pt>
                <c:pt idx="5238">
                  <c:v>47452.9</c:v>
                </c:pt>
                <c:pt idx="5239">
                  <c:v>47461.5</c:v>
                </c:pt>
                <c:pt idx="5240">
                  <c:v>47470</c:v>
                </c:pt>
                <c:pt idx="5241">
                  <c:v>47478.6</c:v>
                </c:pt>
                <c:pt idx="5242">
                  <c:v>47482.9</c:v>
                </c:pt>
                <c:pt idx="5243">
                  <c:v>47491.5</c:v>
                </c:pt>
                <c:pt idx="5244">
                  <c:v>47500.1</c:v>
                </c:pt>
                <c:pt idx="5245">
                  <c:v>47508.800000000003</c:v>
                </c:pt>
                <c:pt idx="5246">
                  <c:v>47513.1</c:v>
                </c:pt>
                <c:pt idx="5247">
                  <c:v>47521.8</c:v>
                </c:pt>
                <c:pt idx="5248">
                  <c:v>47530.400000000001</c:v>
                </c:pt>
                <c:pt idx="5249">
                  <c:v>47536.9</c:v>
                </c:pt>
                <c:pt idx="5250">
                  <c:v>47545.5</c:v>
                </c:pt>
                <c:pt idx="5251">
                  <c:v>47554.1</c:v>
                </c:pt>
                <c:pt idx="5252">
                  <c:v>47560.6</c:v>
                </c:pt>
                <c:pt idx="5253">
                  <c:v>47567</c:v>
                </c:pt>
                <c:pt idx="5254">
                  <c:v>47575.6</c:v>
                </c:pt>
                <c:pt idx="5255">
                  <c:v>47584.1</c:v>
                </c:pt>
                <c:pt idx="5256">
                  <c:v>47588.3</c:v>
                </c:pt>
                <c:pt idx="5257">
                  <c:v>47596.800000000003</c:v>
                </c:pt>
                <c:pt idx="5258">
                  <c:v>47601</c:v>
                </c:pt>
                <c:pt idx="5259">
                  <c:v>47609.4</c:v>
                </c:pt>
                <c:pt idx="5260">
                  <c:v>47615.7</c:v>
                </c:pt>
                <c:pt idx="5261">
                  <c:v>47624</c:v>
                </c:pt>
                <c:pt idx="5262">
                  <c:v>47632.3</c:v>
                </c:pt>
                <c:pt idx="5263">
                  <c:v>47638.6</c:v>
                </c:pt>
                <c:pt idx="5264">
                  <c:v>47644.800000000003</c:v>
                </c:pt>
                <c:pt idx="5265">
                  <c:v>47653.1</c:v>
                </c:pt>
                <c:pt idx="5266">
                  <c:v>47661.3</c:v>
                </c:pt>
                <c:pt idx="5267">
                  <c:v>47669.599999999999</c:v>
                </c:pt>
                <c:pt idx="5268">
                  <c:v>47673.8</c:v>
                </c:pt>
                <c:pt idx="5269">
                  <c:v>47682</c:v>
                </c:pt>
                <c:pt idx="5270">
                  <c:v>47688.2</c:v>
                </c:pt>
                <c:pt idx="5271">
                  <c:v>47696.5</c:v>
                </c:pt>
                <c:pt idx="5272">
                  <c:v>47702.8</c:v>
                </c:pt>
                <c:pt idx="5273">
                  <c:v>47711.1</c:v>
                </c:pt>
                <c:pt idx="5274">
                  <c:v>47719.4</c:v>
                </c:pt>
                <c:pt idx="5275">
                  <c:v>47727.8</c:v>
                </c:pt>
                <c:pt idx="5276">
                  <c:v>47738.3</c:v>
                </c:pt>
                <c:pt idx="5277">
                  <c:v>47744.7</c:v>
                </c:pt>
                <c:pt idx="5278">
                  <c:v>47751</c:v>
                </c:pt>
                <c:pt idx="5279">
                  <c:v>47757.4</c:v>
                </c:pt>
                <c:pt idx="5280">
                  <c:v>47766</c:v>
                </c:pt>
                <c:pt idx="5281">
                  <c:v>47772.4</c:v>
                </c:pt>
                <c:pt idx="5282">
                  <c:v>47781.1</c:v>
                </c:pt>
                <c:pt idx="5283">
                  <c:v>47787.6</c:v>
                </c:pt>
                <c:pt idx="5284">
                  <c:v>47794.2</c:v>
                </c:pt>
                <c:pt idx="5285">
                  <c:v>47800.800000000003</c:v>
                </c:pt>
                <c:pt idx="5286">
                  <c:v>47809.599999999999</c:v>
                </c:pt>
                <c:pt idx="5287">
                  <c:v>47818.5</c:v>
                </c:pt>
                <c:pt idx="5288">
                  <c:v>47825.3</c:v>
                </c:pt>
                <c:pt idx="5289">
                  <c:v>47829.8</c:v>
                </c:pt>
                <c:pt idx="5290">
                  <c:v>47838.9</c:v>
                </c:pt>
                <c:pt idx="5291">
                  <c:v>47845.9</c:v>
                </c:pt>
                <c:pt idx="5292">
                  <c:v>47857.599999999999</c:v>
                </c:pt>
                <c:pt idx="5293">
                  <c:v>47864.7</c:v>
                </c:pt>
                <c:pt idx="5294">
                  <c:v>47869.5</c:v>
                </c:pt>
                <c:pt idx="5295">
                  <c:v>47879.199999999997</c:v>
                </c:pt>
                <c:pt idx="5296">
                  <c:v>47889.1</c:v>
                </c:pt>
                <c:pt idx="5297">
                  <c:v>47896.5</c:v>
                </c:pt>
                <c:pt idx="5298">
                  <c:v>47906.5</c:v>
                </c:pt>
                <c:pt idx="5299">
                  <c:v>47914.1</c:v>
                </c:pt>
                <c:pt idx="5300">
                  <c:v>47924.3</c:v>
                </c:pt>
                <c:pt idx="5301">
                  <c:v>47934.5</c:v>
                </c:pt>
                <c:pt idx="5302">
                  <c:v>47944.800000000003</c:v>
                </c:pt>
                <c:pt idx="5303">
                  <c:v>47955.199999999997</c:v>
                </c:pt>
                <c:pt idx="5304">
                  <c:v>47965.599999999999</c:v>
                </c:pt>
                <c:pt idx="5305">
                  <c:v>47976.1</c:v>
                </c:pt>
                <c:pt idx="5306">
                  <c:v>47981.3</c:v>
                </c:pt>
                <c:pt idx="5307">
                  <c:v>47994.5</c:v>
                </c:pt>
                <c:pt idx="5308">
                  <c:v>48002.400000000001</c:v>
                </c:pt>
                <c:pt idx="5309">
                  <c:v>48012.9</c:v>
                </c:pt>
                <c:pt idx="5310">
                  <c:v>48020.800000000003</c:v>
                </c:pt>
                <c:pt idx="5311">
                  <c:v>48028.7</c:v>
                </c:pt>
                <c:pt idx="5312">
                  <c:v>48039.3</c:v>
                </c:pt>
                <c:pt idx="5313">
                  <c:v>48049.8</c:v>
                </c:pt>
                <c:pt idx="5314">
                  <c:v>48057.599999999999</c:v>
                </c:pt>
                <c:pt idx="5315">
                  <c:v>48065.5</c:v>
                </c:pt>
                <c:pt idx="5316">
                  <c:v>48073.3</c:v>
                </c:pt>
                <c:pt idx="5317">
                  <c:v>48083.7</c:v>
                </c:pt>
                <c:pt idx="5318">
                  <c:v>48094</c:v>
                </c:pt>
                <c:pt idx="5319">
                  <c:v>48101.7</c:v>
                </c:pt>
                <c:pt idx="5320">
                  <c:v>48111.8</c:v>
                </c:pt>
                <c:pt idx="5321">
                  <c:v>48116.9</c:v>
                </c:pt>
                <c:pt idx="5322">
                  <c:v>48124.4</c:v>
                </c:pt>
                <c:pt idx="5323">
                  <c:v>48136.9</c:v>
                </c:pt>
                <c:pt idx="5324">
                  <c:v>48146.7</c:v>
                </c:pt>
                <c:pt idx="5325">
                  <c:v>48156.4</c:v>
                </c:pt>
                <c:pt idx="5326">
                  <c:v>48161.3</c:v>
                </c:pt>
                <c:pt idx="5327">
                  <c:v>48170.8</c:v>
                </c:pt>
                <c:pt idx="5328">
                  <c:v>48180.2</c:v>
                </c:pt>
                <c:pt idx="5329">
                  <c:v>48189.4</c:v>
                </c:pt>
                <c:pt idx="5330">
                  <c:v>48193.9</c:v>
                </c:pt>
                <c:pt idx="5331">
                  <c:v>48202.9</c:v>
                </c:pt>
                <c:pt idx="5332">
                  <c:v>48211.8</c:v>
                </c:pt>
                <c:pt idx="5333">
                  <c:v>48218.2</c:v>
                </c:pt>
                <c:pt idx="5334">
                  <c:v>48226.8</c:v>
                </c:pt>
                <c:pt idx="5335">
                  <c:v>48235.199999999997</c:v>
                </c:pt>
                <c:pt idx="5336">
                  <c:v>48241.5</c:v>
                </c:pt>
                <c:pt idx="5337">
                  <c:v>48249.8</c:v>
                </c:pt>
                <c:pt idx="5338">
                  <c:v>48258</c:v>
                </c:pt>
                <c:pt idx="5339">
                  <c:v>48268.2</c:v>
                </c:pt>
                <c:pt idx="5340">
                  <c:v>48274.3</c:v>
                </c:pt>
                <c:pt idx="5341">
                  <c:v>48282.3</c:v>
                </c:pt>
                <c:pt idx="5342">
                  <c:v>48286.3</c:v>
                </c:pt>
                <c:pt idx="5343">
                  <c:v>48298.2</c:v>
                </c:pt>
                <c:pt idx="5344">
                  <c:v>48306</c:v>
                </c:pt>
                <c:pt idx="5345">
                  <c:v>48317.5</c:v>
                </c:pt>
                <c:pt idx="5346">
                  <c:v>48325</c:v>
                </c:pt>
                <c:pt idx="5347">
                  <c:v>48334.400000000001</c:v>
                </c:pt>
                <c:pt idx="5348">
                  <c:v>48341.7</c:v>
                </c:pt>
                <c:pt idx="5349">
                  <c:v>48349</c:v>
                </c:pt>
                <c:pt idx="5350">
                  <c:v>48356.1</c:v>
                </c:pt>
                <c:pt idx="5351">
                  <c:v>48361.4</c:v>
                </c:pt>
                <c:pt idx="5352">
                  <c:v>48366.7</c:v>
                </c:pt>
                <c:pt idx="5353">
                  <c:v>48373.599999999999</c:v>
                </c:pt>
                <c:pt idx="5354">
                  <c:v>48380.4</c:v>
                </c:pt>
                <c:pt idx="5355">
                  <c:v>48387</c:v>
                </c:pt>
                <c:pt idx="5356">
                  <c:v>48392</c:v>
                </c:pt>
                <c:pt idx="5357">
                  <c:v>48398.5</c:v>
                </c:pt>
                <c:pt idx="5358">
                  <c:v>48403.199999999997</c:v>
                </c:pt>
                <c:pt idx="5359">
                  <c:v>48409.5</c:v>
                </c:pt>
                <c:pt idx="5360">
                  <c:v>48414.2</c:v>
                </c:pt>
                <c:pt idx="5361">
                  <c:v>48420.4</c:v>
                </c:pt>
                <c:pt idx="5362">
                  <c:v>48423.5</c:v>
                </c:pt>
                <c:pt idx="5363">
                  <c:v>48428.1</c:v>
                </c:pt>
                <c:pt idx="5364">
                  <c:v>48432.6</c:v>
                </c:pt>
                <c:pt idx="5365">
                  <c:v>48438.6</c:v>
                </c:pt>
                <c:pt idx="5366">
                  <c:v>48444.6</c:v>
                </c:pt>
                <c:pt idx="5367">
                  <c:v>48449</c:v>
                </c:pt>
                <c:pt idx="5368">
                  <c:v>48453.4</c:v>
                </c:pt>
                <c:pt idx="5369">
                  <c:v>48459.199999999997</c:v>
                </c:pt>
                <c:pt idx="5370">
                  <c:v>48463.5</c:v>
                </c:pt>
                <c:pt idx="5371">
                  <c:v>48469.2</c:v>
                </c:pt>
                <c:pt idx="5372">
                  <c:v>48474.8</c:v>
                </c:pt>
                <c:pt idx="5373">
                  <c:v>48479.1</c:v>
                </c:pt>
                <c:pt idx="5374">
                  <c:v>48483.199999999997</c:v>
                </c:pt>
                <c:pt idx="5375">
                  <c:v>48487.4</c:v>
                </c:pt>
                <c:pt idx="5376">
                  <c:v>48492.9</c:v>
                </c:pt>
                <c:pt idx="5377">
                  <c:v>48498.3</c:v>
                </c:pt>
                <c:pt idx="5378">
                  <c:v>48502.400000000001</c:v>
                </c:pt>
                <c:pt idx="5379">
                  <c:v>48506.400000000001</c:v>
                </c:pt>
                <c:pt idx="5380">
                  <c:v>48511.8</c:v>
                </c:pt>
                <c:pt idx="5381">
                  <c:v>48518.400000000001</c:v>
                </c:pt>
                <c:pt idx="5382">
                  <c:v>48523.7</c:v>
                </c:pt>
                <c:pt idx="5383">
                  <c:v>48527.6</c:v>
                </c:pt>
                <c:pt idx="5384">
                  <c:v>48531.5</c:v>
                </c:pt>
                <c:pt idx="5385">
                  <c:v>48536.7</c:v>
                </c:pt>
                <c:pt idx="5386">
                  <c:v>48543.1</c:v>
                </c:pt>
                <c:pt idx="5387">
                  <c:v>48548.2</c:v>
                </c:pt>
                <c:pt idx="5388">
                  <c:v>48552</c:v>
                </c:pt>
                <c:pt idx="5389">
                  <c:v>48555.8</c:v>
                </c:pt>
                <c:pt idx="5390">
                  <c:v>48559.6</c:v>
                </c:pt>
                <c:pt idx="5391">
                  <c:v>48564.6</c:v>
                </c:pt>
                <c:pt idx="5392">
                  <c:v>48570.9</c:v>
                </c:pt>
                <c:pt idx="5393">
                  <c:v>48574.6</c:v>
                </c:pt>
                <c:pt idx="5394">
                  <c:v>48579.6</c:v>
                </c:pt>
                <c:pt idx="5395">
                  <c:v>48582</c:v>
                </c:pt>
                <c:pt idx="5396">
                  <c:v>48587</c:v>
                </c:pt>
                <c:pt idx="5397">
                  <c:v>48593.1</c:v>
                </c:pt>
                <c:pt idx="5398">
                  <c:v>48596.800000000003</c:v>
                </c:pt>
                <c:pt idx="5399">
                  <c:v>48600.4</c:v>
                </c:pt>
                <c:pt idx="5400">
                  <c:v>48605.3</c:v>
                </c:pt>
                <c:pt idx="5401">
                  <c:v>48607.8</c:v>
                </c:pt>
                <c:pt idx="5402">
                  <c:v>48615</c:v>
                </c:pt>
                <c:pt idx="5403">
                  <c:v>48619.9</c:v>
                </c:pt>
                <c:pt idx="5404">
                  <c:v>48623.5</c:v>
                </c:pt>
                <c:pt idx="5405">
                  <c:v>48627.199999999997</c:v>
                </c:pt>
                <c:pt idx="5406">
                  <c:v>48632</c:v>
                </c:pt>
                <c:pt idx="5407">
                  <c:v>48638.1</c:v>
                </c:pt>
                <c:pt idx="5408">
                  <c:v>48641.7</c:v>
                </c:pt>
                <c:pt idx="5409">
                  <c:v>48646.400000000001</c:v>
                </c:pt>
                <c:pt idx="5410">
                  <c:v>48648.800000000003</c:v>
                </c:pt>
                <c:pt idx="5411">
                  <c:v>48653.4</c:v>
                </c:pt>
                <c:pt idx="5412">
                  <c:v>48658</c:v>
                </c:pt>
                <c:pt idx="5413">
                  <c:v>48661.4</c:v>
                </c:pt>
                <c:pt idx="5414">
                  <c:v>48665.9</c:v>
                </c:pt>
                <c:pt idx="5415">
                  <c:v>48669.2</c:v>
                </c:pt>
                <c:pt idx="5416">
                  <c:v>48673.599999999999</c:v>
                </c:pt>
                <c:pt idx="5417">
                  <c:v>48676.9</c:v>
                </c:pt>
                <c:pt idx="5418">
                  <c:v>48682.3</c:v>
                </c:pt>
                <c:pt idx="5419">
                  <c:v>48686.6</c:v>
                </c:pt>
                <c:pt idx="5420">
                  <c:v>48689.9</c:v>
                </c:pt>
                <c:pt idx="5421">
                  <c:v>48693.1</c:v>
                </c:pt>
                <c:pt idx="5422">
                  <c:v>48697.4</c:v>
                </c:pt>
                <c:pt idx="5423">
                  <c:v>48701.7</c:v>
                </c:pt>
                <c:pt idx="5424">
                  <c:v>48706</c:v>
                </c:pt>
                <c:pt idx="5425">
                  <c:v>48711.5</c:v>
                </c:pt>
                <c:pt idx="5426">
                  <c:v>48714.7</c:v>
                </c:pt>
                <c:pt idx="5427">
                  <c:v>48719.1</c:v>
                </c:pt>
                <c:pt idx="5428">
                  <c:v>48723.5</c:v>
                </c:pt>
                <c:pt idx="5429">
                  <c:v>48728</c:v>
                </c:pt>
                <c:pt idx="5430">
                  <c:v>48732.5</c:v>
                </c:pt>
                <c:pt idx="5431">
                  <c:v>48735.9</c:v>
                </c:pt>
                <c:pt idx="5432">
                  <c:v>48739.4</c:v>
                </c:pt>
                <c:pt idx="5433">
                  <c:v>48744</c:v>
                </c:pt>
                <c:pt idx="5434">
                  <c:v>48748.7</c:v>
                </c:pt>
                <c:pt idx="5435">
                  <c:v>48752.3</c:v>
                </c:pt>
                <c:pt idx="5436">
                  <c:v>48756</c:v>
                </c:pt>
                <c:pt idx="5437">
                  <c:v>48759.6</c:v>
                </c:pt>
                <c:pt idx="5438">
                  <c:v>48764.4</c:v>
                </c:pt>
                <c:pt idx="5439">
                  <c:v>48770.400000000001</c:v>
                </c:pt>
                <c:pt idx="5440">
                  <c:v>48773.9</c:v>
                </c:pt>
                <c:pt idx="5441">
                  <c:v>48777.5</c:v>
                </c:pt>
                <c:pt idx="5442">
                  <c:v>48781</c:v>
                </c:pt>
                <c:pt idx="5443">
                  <c:v>48784.5</c:v>
                </c:pt>
                <c:pt idx="5444">
                  <c:v>48788.1</c:v>
                </c:pt>
                <c:pt idx="5445">
                  <c:v>48794</c:v>
                </c:pt>
                <c:pt idx="5446">
                  <c:v>48797.5</c:v>
                </c:pt>
                <c:pt idx="5447">
                  <c:v>48801.1</c:v>
                </c:pt>
                <c:pt idx="5448">
                  <c:v>48807.1</c:v>
                </c:pt>
                <c:pt idx="5449">
                  <c:v>48811.9</c:v>
                </c:pt>
                <c:pt idx="5450">
                  <c:v>48816.7</c:v>
                </c:pt>
                <c:pt idx="5451">
                  <c:v>48821.599999999999</c:v>
                </c:pt>
                <c:pt idx="5452">
                  <c:v>48826.6</c:v>
                </c:pt>
                <c:pt idx="5453">
                  <c:v>48830.3</c:v>
                </c:pt>
                <c:pt idx="5454">
                  <c:v>48835.4</c:v>
                </c:pt>
                <c:pt idx="5455">
                  <c:v>48841.8</c:v>
                </c:pt>
                <c:pt idx="5456">
                  <c:v>48844.5</c:v>
                </c:pt>
                <c:pt idx="5457">
                  <c:v>48849.8</c:v>
                </c:pt>
                <c:pt idx="5458">
                  <c:v>48855.1</c:v>
                </c:pt>
                <c:pt idx="5459">
                  <c:v>48860.6</c:v>
                </c:pt>
                <c:pt idx="5460">
                  <c:v>48866.2</c:v>
                </c:pt>
                <c:pt idx="5461">
                  <c:v>48870.5</c:v>
                </c:pt>
                <c:pt idx="5462">
                  <c:v>48876.3</c:v>
                </c:pt>
                <c:pt idx="5463">
                  <c:v>48879.3</c:v>
                </c:pt>
                <c:pt idx="5464">
                  <c:v>48885.3</c:v>
                </c:pt>
                <c:pt idx="5465">
                  <c:v>48893</c:v>
                </c:pt>
                <c:pt idx="5466">
                  <c:v>48900.9</c:v>
                </c:pt>
                <c:pt idx="5467">
                  <c:v>48910.8</c:v>
                </c:pt>
                <c:pt idx="5468">
                  <c:v>48917.599999999999</c:v>
                </c:pt>
                <c:pt idx="5469">
                  <c:v>48924.5</c:v>
                </c:pt>
                <c:pt idx="5470">
                  <c:v>48931.8</c:v>
                </c:pt>
                <c:pt idx="5471">
                  <c:v>48939.4</c:v>
                </c:pt>
                <c:pt idx="5472">
                  <c:v>48947.5</c:v>
                </c:pt>
                <c:pt idx="5473">
                  <c:v>48955.9</c:v>
                </c:pt>
                <c:pt idx="5474">
                  <c:v>48962.400000000001</c:v>
                </c:pt>
                <c:pt idx="5475">
                  <c:v>48969.1</c:v>
                </c:pt>
                <c:pt idx="5476">
                  <c:v>48980.7</c:v>
                </c:pt>
                <c:pt idx="5477">
                  <c:v>48987.9</c:v>
                </c:pt>
                <c:pt idx="5478">
                  <c:v>48995.199999999997</c:v>
                </c:pt>
                <c:pt idx="5479">
                  <c:v>49002.6</c:v>
                </c:pt>
                <c:pt idx="5480">
                  <c:v>49012.7</c:v>
                </c:pt>
                <c:pt idx="5481">
                  <c:v>49025.7</c:v>
                </c:pt>
                <c:pt idx="5482">
                  <c:v>49033.599999999999</c:v>
                </c:pt>
                <c:pt idx="5483">
                  <c:v>49038.9</c:v>
                </c:pt>
                <c:pt idx="5484">
                  <c:v>49052.4</c:v>
                </c:pt>
                <c:pt idx="5485">
                  <c:v>49057.8</c:v>
                </c:pt>
                <c:pt idx="5486">
                  <c:v>49071.6</c:v>
                </c:pt>
                <c:pt idx="5487">
                  <c:v>49079.9</c:v>
                </c:pt>
                <c:pt idx="5488">
                  <c:v>49088.2</c:v>
                </c:pt>
                <c:pt idx="5489">
                  <c:v>49096.6</c:v>
                </c:pt>
                <c:pt idx="5490">
                  <c:v>49107.8</c:v>
                </c:pt>
                <c:pt idx="5491">
                  <c:v>49121.8</c:v>
                </c:pt>
                <c:pt idx="5492">
                  <c:v>49135.8</c:v>
                </c:pt>
                <c:pt idx="5493">
                  <c:v>49147</c:v>
                </c:pt>
                <c:pt idx="5494">
                  <c:v>49155.3</c:v>
                </c:pt>
                <c:pt idx="5495">
                  <c:v>49166.400000000001</c:v>
                </c:pt>
                <c:pt idx="5496">
                  <c:v>49180</c:v>
                </c:pt>
                <c:pt idx="5497">
                  <c:v>49190.8</c:v>
                </c:pt>
                <c:pt idx="5498">
                  <c:v>49201.4</c:v>
                </c:pt>
                <c:pt idx="5499">
                  <c:v>49209.3</c:v>
                </c:pt>
                <c:pt idx="5500">
                  <c:v>49219.8</c:v>
                </c:pt>
                <c:pt idx="5501">
                  <c:v>49235.6</c:v>
                </c:pt>
                <c:pt idx="5502">
                  <c:v>49249</c:v>
                </c:pt>
                <c:pt idx="5503">
                  <c:v>49257</c:v>
                </c:pt>
                <c:pt idx="5504">
                  <c:v>49267.8</c:v>
                </c:pt>
                <c:pt idx="5505">
                  <c:v>49281.4</c:v>
                </c:pt>
                <c:pt idx="5506">
                  <c:v>49289.5</c:v>
                </c:pt>
                <c:pt idx="5507">
                  <c:v>49303.199999999997</c:v>
                </c:pt>
                <c:pt idx="5508">
                  <c:v>49311.4</c:v>
                </c:pt>
                <c:pt idx="5509">
                  <c:v>49322.400000000001</c:v>
                </c:pt>
                <c:pt idx="5510">
                  <c:v>49330.7</c:v>
                </c:pt>
                <c:pt idx="5511">
                  <c:v>49344.5</c:v>
                </c:pt>
                <c:pt idx="5512">
                  <c:v>49352.9</c:v>
                </c:pt>
                <c:pt idx="5513">
                  <c:v>49363.9</c:v>
                </c:pt>
                <c:pt idx="5514">
                  <c:v>49372.3</c:v>
                </c:pt>
                <c:pt idx="5515">
                  <c:v>49383.4</c:v>
                </c:pt>
                <c:pt idx="5516">
                  <c:v>49391.7</c:v>
                </c:pt>
                <c:pt idx="5517">
                  <c:v>49402.8</c:v>
                </c:pt>
                <c:pt idx="5518">
                  <c:v>49411.1</c:v>
                </c:pt>
                <c:pt idx="5519">
                  <c:v>49419.4</c:v>
                </c:pt>
                <c:pt idx="5520">
                  <c:v>49430.5</c:v>
                </c:pt>
                <c:pt idx="5521">
                  <c:v>49438.8</c:v>
                </c:pt>
                <c:pt idx="5522">
                  <c:v>49452.6</c:v>
                </c:pt>
                <c:pt idx="5523">
                  <c:v>49463.6</c:v>
                </c:pt>
                <c:pt idx="5524">
                  <c:v>49474.5</c:v>
                </c:pt>
                <c:pt idx="5525">
                  <c:v>49482.7</c:v>
                </c:pt>
                <c:pt idx="5526">
                  <c:v>49496.3</c:v>
                </c:pt>
                <c:pt idx="5527">
                  <c:v>49507.1</c:v>
                </c:pt>
                <c:pt idx="5528">
                  <c:v>49523.199999999997</c:v>
                </c:pt>
                <c:pt idx="5529">
                  <c:v>49533.8</c:v>
                </c:pt>
                <c:pt idx="5530">
                  <c:v>49544.4</c:v>
                </c:pt>
                <c:pt idx="5531">
                  <c:v>49554.9</c:v>
                </c:pt>
                <c:pt idx="5532">
                  <c:v>49565.3</c:v>
                </c:pt>
                <c:pt idx="5533">
                  <c:v>49575.7</c:v>
                </c:pt>
                <c:pt idx="5534">
                  <c:v>49583.4</c:v>
                </c:pt>
                <c:pt idx="5535">
                  <c:v>49593.5</c:v>
                </c:pt>
                <c:pt idx="5536">
                  <c:v>49598.6</c:v>
                </c:pt>
                <c:pt idx="5537">
                  <c:v>49608.6</c:v>
                </c:pt>
                <c:pt idx="5538">
                  <c:v>49616</c:v>
                </c:pt>
                <c:pt idx="5539">
                  <c:v>49623.4</c:v>
                </c:pt>
                <c:pt idx="5540">
                  <c:v>49633.1</c:v>
                </c:pt>
                <c:pt idx="5541">
                  <c:v>49640.3</c:v>
                </c:pt>
                <c:pt idx="5542">
                  <c:v>49647.6</c:v>
                </c:pt>
                <c:pt idx="5543">
                  <c:v>49657.3</c:v>
                </c:pt>
                <c:pt idx="5544">
                  <c:v>49667</c:v>
                </c:pt>
                <c:pt idx="5545">
                  <c:v>49674.3</c:v>
                </c:pt>
                <c:pt idx="5546">
                  <c:v>49681.7</c:v>
                </c:pt>
                <c:pt idx="5547">
                  <c:v>49689</c:v>
                </c:pt>
                <c:pt idx="5548">
                  <c:v>49698.7</c:v>
                </c:pt>
                <c:pt idx="5549">
                  <c:v>49706</c:v>
                </c:pt>
                <c:pt idx="5550">
                  <c:v>49715.7</c:v>
                </c:pt>
                <c:pt idx="5551">
                  <c:v>49723</c:v>
                </c:pt>
                <c:pt idx="5552">
                  <c:v>49730.2</c:v>
                </c:pt>
                <c:pt idx="5553">
                  <c:v>49737.4</c:v>
                </c:pt>
                <c:pt idx="5554">
                  <c:v>49746.8</c:v>
                </c:pt>
                <c:pt idx="5555">
                  <c:v>49760.9</c:v>
                </c:pt>
                <c:pt idx="5556">
                  <c:v>49767.8</c:v>
                </c:pt>
                <c:pt idx="5557">
                  <c:v>49776.9</c:v>
                </c:pt>
                <c:pt idx="5558">
                  <c:v>49783.6</c:v>
                </c:pt>
                <c:pt idx="5559">
                  <c:v>49792.4</c:v>
                </c:pt>
                <c:pt idx="5560">
                  <c:v>49803.199999999997</c:v>
                </c:pt>
                <c:pt idx="5561">
                  <c:v>49813.7</c:v>
                </c:pt>
                <c:pt idx="5562">
                  <c:v>49819.8</c:v>
                </c:pt>
                <c:pt idx="5563">
                  <c:v>49833.7</c:v>
                </c:pt>
                <c:pt idx="5564">
                  <c:v>49843.1</c:v>
                </c:pt>
                <c:pt idx="5565">
                  <c:v>49852.1</c:v>
                </c:pt>
                <c:pt idx="5566">
                  <c:v>49862.400000000001</c:v>
                </c:pt>
                <c:pt idx="5567">
                  <c:v>49868.800000000003</c:v>
                </c:pt>
                <c:pt idx="5568">
                  <c:v>49875</c:v>
                </c:pt>
                <c:pt idx="5569">
                  <c:v>49881</c:v>
                </c:pt>
                <c:pt idx="5570">
                  <c:v>49888.3</c:v>
                </c:pt>
                <c:pt idx="5571">
                  <c:v>49893.8</c:v>
                </c:pt>
                <c:pt idx="5572">
                  <c:v>49899.3</c:v>
                </c:pt>
                <c:pt idx="5573">
                  <c:v>49903.199999999997</c:v>
                </c:pt>
                <c:pt idx="5574">
                  <c:v>49907.1</c:v>
                </c:pt>
                <c:pt idx="5575">
                  <c:v>49912.1</c:v>
                </c:pt>
                <c:pt idx="5576">
                  <c:v>49915.8</c:v>
                </c:pt>
                <c:pt idx="5577">
                  <c:v>49921.9</c:v>
                </c:pt>
                <c:pt idx="5578">
                  <c:v>49924.2</c:v>
                </c:pt>
                <c:pt idx="5579">
                  <c:v>49928.9</c:v>
                </c:pt>
                <c:pt idx="5580">
                  <c:v>49933.5</c:v>
                </c:pt>
                <c:pt idx="5581">
                  <c:v>49938</c:v>
                </c:pt>
                <c:pt idx="5582">
                  <c:v>49942.5</c:v>
                </c:pt>
                <c:pt idx="5583">
                  <c:v>49946.9</c:v>
                </c:pt>
                <c:pt idx="5584">
                  <c:v>49950.3</c:v>
                </c:pt>
                <c:pt idx="5585">
                  <c:v>49954.6</c:v>
                </c:pt>
                <c:pt idx="5586">
                  <c:v>49959</c:v>
                </c:pt>
                <c:pt idx="5587">
                  <c:v>49962.3</c:v>
                </c:pt>
                <c:pt idx="5588">
                  <c:v>49966.7</c:v>
                </c:pt>
                <c:pt idx="5589">
                  <c:v>49971.199999999997</c:v>
                </c:pt>
                <c:pt idx="5590">
                  <c:v>49973.4</c:v>
                </c:pt>
                <c:pt idx="5591">
                  <c:v>49977.9</c:v>
                </c:pt>
                <c:pt idx="5592">
                  <c:v>49983.7</c:v>
                </c:pt>
                <c:pt idx="5593">
                  <c:v>49988.3</c:v>
                </c:pt>
                <c:pt idx="5594">
                  <c:v>49991.9</c:v>
                </c:pt>
                <c:pt idx="5595">
                  <c:v>49995.5</c:v>
                </c:pt>
                <c:pt idx="5596">
                  <c:v>49999.199999999997</c:v>
                </c:pt>
                <c:pt idx="5597">
                  <c:v>50005.4</c:v>
                </c:pt>
                <c:pt idx="5598">
                  <c:v>50010.6</c:v>
                </c:pt>
                <c:pt idx="5599">
                  <c:v>50014.6</c:v>
                </c:pt>
                <c:pt idx="5600">
                  <c:v>50018.7</c:v>
                </c:pt>
                <c:pt idx="5601">
                  <c:v>50022.8</c:v>
                </c:pt>
                <c:pt idx="5602">
                  <c:v>50028.5</c:v>
                </c:pt>
                <c:pt idx="5603">
                  <c:v>50034.3</c:v>
                </c:pt>
                <c:pt idx="5604">
                  <c:v>50040.1</c:v>
                </c:pt>
                <c:pt idx="5605">
                  <c:v>50044.6</c:v>
                </c:pt>
                <c:pt idx="5606">
                  <c:v>50050.7</c:v>
                </c:pt>
                <c:pt idx="5607">
                  <c:v>50056.9</c:v>
                </c:pt>
                <c:pt idx="5608">
                  <c:v>50064.7</c:v>
                </c:pt>
                <c:pt idx="5609">
                  <c:v>50069.4</c:v>
                </c:pt>
                <c:pt idx="5610">
                  <c:v>50074.2</c:v>
                </c:pt>
                <c:pt idx="5611">
                  <c:v>50080.7</c:v>
                </c:pt>
                <c:pt idx="5612">
                  <c:v>50087.199999999997</c:v>
                </c:pt>
                <c:pt idx="5613">
                  <c:v>50093.7</c:v>
                </c:pt>
                <c:pt idx="5614">
                  <c:v>50102</c:v>
                </c:pt>
                <c:pt idx="5615">
                  <c:v>50106.9</c:v>
                </c:pt>
                <c:pt idx="5616">
                  <c:v>50111.9</c:v>
                </c:pt>
                <c:pt idx="5617">
                  <c:v>50116.9</c:v>
                </c:pt>
                <c:pt idx="5618">
                  <c:v>50123.6</c:v>
                </c:pt>
                <c:pt idx="5619">
                  <c:v>50131.9</c:v>
                </c:pt>
                <c:pt idx="5620">
                  <c:v>50136.9</c:v>
                </c:pt>
                <c:pt idx="5621">
                  <c:v>50143.6</c:v>
                </c:pt>
                <c:pt idx="5622">
                  <c:v>50148.6</c:v>
                </c:pt>
                <c:pt idx="5623">
                  <c:v>50155.199999999997</c:v>
                </c:pt>
                <c:pt idx="5624">
                  <c:v>50161.9</c:v>
                </c:pt>
                <c:pt idx="5625">
                  <c:v>50168.4</c:v>
                </c:pt>
                <c:pt idx="5626">
                  <c:v>50173.3</c:v>
                </c:pt>
                <c:pt idx="5627">
                  <c:v>50179.8</c:v>
                </c:pt>
                <c:pt idx="5628">
                  <c:v>50186.2</c:v>
                </c:pt>
                <c:pt idx="5629">
                  <c:v>50192.6</c:v>
                </c:pt>
                <c:pt idx="5630">
                  <c:v>50198.9</c:v>
                </c:pt>
                <c:pt idx="5631">
                  <c:v>50203.6</c:v>
                </c:pt>
                <c:pt idx="5632">
                  <c:v>50209.7</c:v>
                </c:pt>
                <c:pt idx="5633">
                  <c:v>50214.3</c:v>
                </c:pt>
                <c:pt idx="5634">
                  <c:v>50221.7</c:v>
                </c:pt>
                <c:pt idx="5635">
                  <c:v>50227.6</c:v>
                </c:pt>
                <c:pt idx="5636">
                  <c:v>50234.8</c:v>
                </c:pt>
                <c:pt idx="5637">
                  <c:v>50239.1</c:v>
                </c:pt>
                <c:pt idx="5638">
                  <c:v>50244.800000000003</c:v>
                </c:pt>
                <c:pt idx="5639">
                  <c:v>50251.7</c:v>
                </c:pt>
                <c:pt idx="5640">
                  <c:v>50258.7</c:v>
                </c:pt>
                <c:pt idx="5641">
                  <c:v>50265.599999999999</c:v>
                </c:pt>
                <c:pt idx="5642">
                  <c:v>50269.7</c:v>
                </c:pt>
                <c:pt idx="5643">
                  <c:v>50276.5</c:v>
                </c:pt>
                <c:pt idx="5644">
                  <c:v>50284.7</c:v>
                </c:pt>
                <c:pt idx="5645">
                  <c:v>50290.2</c:v>
                </c:pt>
                <c:pt idx="5646">
                  <c:v>50295.7</c:v>
                </c:pt>
                <c:pt idx="5647">
                  <c:v>50301.3</c:v>
                </c:pt>
                <c:pt idx="5648">
                  <c:v>50306.8</c:v>
                </c:pt>
                <c:pt idx="5649">
                  <c:v>50311</c:v>
                </c:pt>
                <c:pt idx="5650">
                  <c:v>50316.7</c:v>
                </c:pt>
                <c:pt idx="5651">
                  <c:v>50321</c:v>
                </c:pt>
                <c:pt idx="5652">
                  <c:v>50325.3</c:v>
                </c:pt>
                <c:pt idx="5653">
                  <c:v>50329.7</c:v>
                </c:pt>
                <c:pt idx="5654">
                  <c:v>50335.6</c:v>
                </c:pt>
                <c:pt idx="5655">
                  <c:v>50341.599999999999</c:v>
                </c:pt>
                <c:pt idx="5656">
                  <c:v>50347.7</c:v>
                </c:pt>
                <c:pt idx="5657">
                  <c:v>50352.3</c:v>
                </c:pt>
                <c:pt idx="5658">
                  <c:v>50358.5</c:v>
                </c:pt>
                <c:pt idx="5659">
                  <c:v>50364.7</c:v>
                </c:pt>
                <c:pt idx="5660">
                  <c:v>50370.9</c:v>
                </c:pt>
                <c:pt idx="5661">
                  <c:v>50375.7</c:v>
                </c:pt>
                <c:pt idx="5662">
                  <c:v>50382</c:v>
                </c:pt>
                <c:pt idx="5663">
                  <c:v>50385.2</c:v>
                </c:pt>
                <c:pt idx="5664">
                  <c:v>50391.5</c:v>
                </c:pt>
                <c:pt idx="5665">
                  <c:v>50398</c:v>
                </c:pt>
                <c:pt idx="5666">
                  <c:v>50404.4</c:v>
                </c:pt>
                <c:pt idx="5667">
                  <c:v>50410.9</c:v>
                </c:pt>
                <c:pt idx="5668">
                  <c:v>50415.8</c:v>
                </c:pt>
                <c:pt idx="5669">
                  <c:v>50422.400000000001</c:v>
                </c:pt>
                <c:pt idx="5670">
                  <c:v>50429</c:v>
                </c:pt>
                <c:pt idx="5671">
                  <c:v>50437.3</c:v>
                </c:pt>
                <c:pt idx="5672">
                  <c:v>50442.3</c:v>
                </c:pt>
                <c:pt idx="5673">
                  <c:v>50447.3</c:v>
                </c:pt>
                <c:pt idx="5674">
                  <c:v>50454.1</c:v>
                </c:pt>
                <c:pt idx="5675">
                  <c:v>50459.199999999997</c:v>
                </c:pt>
                <c:pt idx="5676">
                  <c:v>50467.7</c:v>
                </c:pt>
                <c:pt idx="5677">
                  <c:v>50476.3</c:v>
                </c:pt>
                <c:pt idx="5678">
                  <c:v>50483.199999999997</c:v>
                </c:pt>
                <c:pt idx="5679">
                  <c:v>50488.4</c:v>
                </c:pt>
                <c:pt idx="5680">
                  <c:v>50497.2</c:v>
                </c:pt>
                <c:pt idx="5681">
                  <c:v>50506</c:v>
                </c:pt>
                <c:pt idx="5682">
                  <c:v>50513.1</c:v>
                </c:pt>
                <c:pt idx="5683">
                  <c:v>50518.400000000001</c:v>
                </c:pt>
                <c:pt idx="5684">
                  <c:v>50529.2</c:v>
                </c:pt>
                <c:pt idx="5685">
                  <c:v>50538.3</c:v>
                </c:pt>
                <c:pt idx="5686">
                  <c:v>50547.4</c:v>
                </c:pt>
                <c:pt idx="5687">
                  <c:v>50554.7</c:v>
                </c:pt>
                <c:pt idx="5688">
                  <c:v>50560.3</c:v>
                </c:pt>
                <c:pt idx="5689">
                  <c:v>50567.7</c:v>
                </c:pt>
                <c:pt idx="5690">
                  <c:v>50571.4</c:v>
                </c:pt>
                <c:pt idx="5691">
                  <c:v>50580.9</c:v>
                </c:pt>
                <c:pt idx="5692">
                  <c:v>50586.6</c:v>
                </c:pt>
                <c:pt idx="5693">
                  <c:v>50594.5</c:v>
                </c:pt>
                <c:pt idx="5694">
                  <c:v>50600.5</c:v>
                </c:pt>
                <c:pt idx="5695">
                  <c:v>50608.6</c:v>
                </c:pt>
                <c:pt idx="5696">
                  <c:v>50618.9</c:v>
                </c:pt>
                <c:pt idx="5697">
                  <c:v>50627.3</c:v>
                </c:pt>
                <c:pt idx="5698">
                  <c:v>50633.599999999999</c:v>
                </c:pt>
                <c:pt idx="5699">
                  <c:v>50640.1</c:v>
                </c:pt>
                <c:pt idx="5700">
                  <c:v>50648.7</c:v>
                </c:pt>
                <c:pt idx="5701">
                  <c:v>50659.6</c:v>
                </c:pt>
                <c:pt idx="5702">
                  <c:v>50666.3</c:v>
                </c:pt>
                <c:pt idx="5703">
                  <c:v>50675.1</c:v>
                </c:pt>
                <c:pt idx="5704">
                  <c:v>50679.6</c:v>
                </c:pt>
                <c:pt idx="5705">
                  <c:v>50688.6</c:v>
                </c:pt>
                <c:pt idx="5706">
                  <c:v>50695.3</c:v>
                </c:pt>
                <c:pt idx="5707">
                  <c:v>50704.3</c:v>
                </c:pt>
                <c:pt idx="5708">
                  <c:v>50713.4</c:v>
                </c:pt>
                <c:pt idx="5709">
                  <c:v>50722.5</c:v>
                </c:pt>
                <c:pt idx="5710">
                  <c:v>50727</c:v>
                </c:pt>
                <c:pt idx="5711">
                  <c:v>50736.1</c:v>
                </c:pt>
                <c:pt idx="5712">
                  <c:v>50747.4</c:v>
                </c:pt>
                <c:pt idx="5713">
                  <c:v>50756.4</c:v>
                </c:pt>
                <c:pt idx="5714">
                  <c:v>50760.9</c:v>
                </c:pt>
                <c:pt idx="5715">
                  <c:v>50767.7</c:v>
                </c:pt>
                <c:pt idx="5716">
                  <c:v>50774.400000000001</c:v>
                </c:pt>
                <c:pt idx="5717">
                  <c:v>50785.5</c:v>
                </c:pt>
                <c:pt idx="5718">
                  <c:v>50792.1</c:v>
                </c:pt>
                <c:pt idx="5719">
                  <c:v>50800.9</c:v>
                </c:pt>
                <c:pt idx="5720">
                  <c:v>50807.4</c:v>
                </c:pt>
                <c:pt idx="5721">
                  <c:v>50816.1</c:v>
                </c:pt>
                <c:pt idx="5722">
                  <c:v>50824.6</c:v>
                </c:pt>
                <c:pt idx="5723">
                  <c:v>50837.2</c:v>
                </c:pt>
                <c:pt idx="5724">
                  <c:v>50845.4</c:v>
                </c:pt>
                <c:pt idx="5725">
                  <c:v>50857.5</c:v>
                </c:pt>
                <c:pt idx="5726">
                  <c:v>50865.4</c:v>
                </c:pt>
                <c:pt idx="5727">
                  <c:v>50873.1</c:v>
                </c:pt>
                <c:pt idx="5728">
                  <c:v>50882.6</c:v>
                </c:pt>
                <c:pt idx="5729">
                  <c:v>50889.9</c:v>
                </c:pt>
                <c:pt idx="5730">
                  <c:v>50893.5</c:v>
                </c:pt>
                <c:pt idx="5731">
                  <c:v>50900.5</c:v>
                </c:pt>
                <c:pt idx="5732">
                  <c:v>50905.7</c:v>
                </c:pt>
                <c:pt idx="5733">
                  <c:v>50912.4</c:v>
                </c:pt>
                <c:pt idx="5734">
                  <c:v>50919</c:v>
                </c:pt>
                <c:pt idx="5735">
                  <c:v>50922.3</c:v>
                </c:pt>
                <c:pt idx="5736">
                  <c:v>50927.1</c:v>
                </c:pt>
                <c:pt idx="5737">
                  <c:v>50931.9</c:v>
                </c:pt>
                <c:pt idx="5738">
                  <c:v>50939.8</c:v>
                </c:pt>
                <c:pt idx="5739">
                  <c:v>50944.4</c:v>
                </c:pt>
                <c:pt idx="5740">
                  <c:v>50949</c:v>
                </c:pt>
                <c:pt idx="5741">
                  <c:v>50953.599999999999</c:v>
                </c:pt>
                <c:pt idx="5742">
                  <c:v>50959.6</c:v>
                </c:pt>
                <c:pt idx="5743">
                  <c:v>50965.5</c:v>
                </c:pt>
                <c:pt idx="5744">
                  <c:v>50971.3</c:v>
                </c:pt>
                <c:pt idx="5745">
                  <c:v>50974.2</c:v>
                </c:pt>
                <c:pt idx="5746">
                  <c:v>50980</c:v>
                </c:pt>
                <c:pt idx="5747">
                  <c:v>50984.3</c:v>
                </c:pt>
                <c:pt idx="5748">
                  <c:v>50989.9</c:v>
                </c:pt>
                <c:pt idx="5749">
                  <c:v>50994.1</c:v>
                </c:pt>
                <c:pt idx="5750">
                  <c:v>50998.3</c:v>
                </c:pt>
                <c:pt idx="5751">
                  <c:v>51002.400000000001</c:v>
                </c:pt>
                <c:pt idx="5752">
                  <c:v>51007.9</c:v>
                </c:pt>
                <c:pt idx="5753">
                  <c:v>51013.4</c:v>
                </c:pt>
                <c:pt idx="5754">
                  <c:v>51017.4</c:v>
                </c:pt>
                <c:pt idx="5755">
                  <c:v>51022.8</c:v>
                </c:pt>
                <c:pt idx="5756">
                  <c:v>51028.2</c:v>
                </c:pt>
                <c:pt idx="5757">
                  <c:v>51030.8</c:v>
                </c:pt>
                <c:pt idx="5758">
                  <c:v>51038.8</c:v>
                </c:pt>
                <c:pt idx="5759">
                  <c:v>51044.1</c:v>
                </c:pt>
                <c:pt idx="5760">
                  <c:v>51048.1</c:v>
                </c:pt>
                <c:pt idx="5761">
                  <c:v>51052</c:v>
                </c:pt>
                <c:pt idx="5762">
                  <c:v>51057.3</c:v>
                </c:pt>
                <c:pt idx="5763">
                  <c:v>51062.6</c:v>
                </c:pt>
                <c:pt idx="5764">
                  <c:v>51070.5</c:v>
                </c:pt>
                <c:pt idx="5765">
                  <c:v>51075.7</c:v>
                </c:pt>
                <c:pt idx="5766">
                  <c:v>51079.7</c:v>
                </c:pt>
                <c:pt idx="5767">
                  <c:v>51083.7</c:v>
                </c:pt>
                <c:pt idx="5768">
                  <c:v>51090.3</c:v>
                </c:pt>
                <c:pt idx="5769">
                  <c:v>51095.7</c:v>
                </c:pt>
                <c:pt idx="5770">
                  <c:v>51099.7</c:v>
                </c:pt>
                <c:pt idx="5771">
                  <c:v>51103.8</c:v>
                </c:pt>
                <c:pt idx="5772">
                  <c:v>51108</c:v>
                </c:pt>
                <c:pt idx="5773">
                  <c:v>51112.1</c:v>
                </c:pt>
                <c:pt idx="5774">
                  <c:v>51119.1</c:v>
                </c:pt>
                <c:pt idx="5775">
                  <c:v>51124.7</c:v>
                </c:pt>
                <c:pt idx="5776">
                  <c:v>51128.9</c:v>
                </c:pt>
                <c:pt idx="5777">
                  <c:v>51133.1</c:v>
                </c:pt>
                <c:pt idx="5778">
                  <c:v>51138.7</c:v>
                </c:pt>
                <c:pt idx="5779">
                  <c:v>51144.3</c:v>
                </c:pt>
                <c:pt idx="5780">
                  <c:v>51148.5</c:v>
                </c:pt>
                <c:pt idx="5781">
                  <c:v>51154.1</c:v>
                </c:pt>
                <c:pt idx="5782">
                  <c:v>51159.6</c:v>
                </c:pt>
                <c:pt idx="5783">
                  <c:v>51163.7</c:v>
                </c:pt>
                <c:pt idx="5784">
                  <c:v>51170.5</c:v>
                </c:pt>
                <c:pt idx="5785">
                  <c:v>51177.2</c:v>
                </c:pt>
                <c:pt idx="5786">
                  <c:v>51183.8</c:v>
                </c:pt>
                <c:pt idx="5787">
                  <c:v>51190.2</c:v>
                </c:pt>
                <c:pt idx="5788">
                  <c:v>51196.4</c:v>
                </c:pt>
                <c:pt idx="5789">
                  <c:v>51201.3</c:v>
                </c:pt>
                <c:pt idx="5790">
                  <c:v>51206</c:v>
                </c:pt>
                <c:pt idx="5791">
                  <c:v>51209.5</c:v>
                </c:pt>
                <c:pt idx="5792">
                  <c:v>51211.8</c:v>
                </c:pt>
                <c:pt idx="5793">
                  <c:v>51216.2</c:v>
                </c:pt>
                <c:pt idx="5794">
                  <c:v>51221.5</c:v>
                </c:pt>
                <c:pt idx="5795">
                  <c:v>51224.5</c:v>
                </c:pt>
                <c:pt idx="5796">
                  <c:v>51228.4</c:v>
                </c:pt>
                <c:pt idx="5797">
                  <c:v>51231.199999999997</c:v>
                </c:pt>
                <c:pt idx="5798">
                  <c:v>51234.7</c:v>
                </c:pt>
                <c:pt idx="5799">
                  <c:v>51238.1</c:v>
                </c:pt>
                <c:pt idx="5800">
                  <c:v>51241.4</c:v>
                </c:pt>
                <c:pt idx="5801">
                  <c:v>51244.5</c:v>
                </c:pt>
                <c:pt idx="5802">
                  <c:v>51246.7</c:v>
                </c:pt>
                <c:pt idx="5803">
                  <c:v>51248.9</c:v>
                </c:pt>
                <c:pt idx="5804">
                  <c:v>51251.7</c:v>
                </c:pt>
                <c:pt idx="5805">
                  <c:v>51254.400000000001</c:v>
                </c:pt>
                <c:pt idx="5806">
                  <c:v>51256.4</c:v>
                </c:pt>
                <c:pt idx="5807">
                  <c:v>51258.3</c:v>
                </c:pt>
                <c:pt idx="5808">
                  <c:v>51260.800000000003</c:v>
                </c:pt>
                <c:pt idx="5809">
                  <c:v>51262.7</c:v>
                </c:pt>
                <c:pt idx="5810">
                  <c:v>51265</c:v>
                </c:pt>
                <c:pt idx="5811">
                  <c:v>51267.4</c:v>
                </c:pt>
                <c:pt idx="5812">
                  <c:v>51269.1</c:v>
                </c:pt>
                <c:pt idx="5813">
                  <c:v>51270.8</c:v>
                </c:pt>
                <c:pt idx="5814">
                  <c:v>51273</c:v>
                </c:pt>
                <c:pt idx="5815">
                  <c:v>51275.199999999997</c:v>
                </c:pt>
                <c:pt idx="5816">
                  <c:v>51276.800000000003</c:v>
                </c:pt>
                <c:pt idx="5817">
                  <c:v>51278.5</c:v>
                </c:pt>
                <c:pt idx="5818">
                  <c:v>51279.5</c:v>
                </c:pt>
                <c:pt idx="5819">
                  <c:v>51281.7</c:v>
                </c:pt>
                <c:pt idx="5820">
                  <c:v>51284.5</c:v>
                </c:pt>
                <c:pt idx="5821">
                  <c:v>51286.7</c:v>
                </c:pt>
                <c:pt idx="5822">
                  <c:v>51287.8</c:v>
                </c:pt>
                <c:pt idx="5823">
                  <c:v>51290</c:v>
                </c:pt>
                <c:pt idx="5824">
                  <c:v>51292.3</c:v>
                </c:pt>
                <c:pt idx="5825">
                  <c:v>51294.7</c:v>
                </c:pt>
                <c:pt idx="5826">
                  <c:v>51297.7</c:v>
                </c:pt>
                <c:pt idx="5827">
                  <c:v>51298.9</c:v>
                </c:pt>
                <c:pt idx="5828">
                  <c:v>51301.5</c:v>
                </c:pt>
                <c:pt idx="5829">
                  <c:v>51303.4</c:v>
                </c:pt>
                <c:pt idx="5830">
                  <c:v>51306.1</c:v>
                </c:pt>
                <c:pt idx="5831">
                  <c:v>51310.3</c:v>
                </c:pt>
                <c:pt idx="5832">
                  <c:v>51313.3</c:v>
                </c:pt>
                <c:pt idx="5833">
                  <c:v>51316.3</c:v>
                </c:pt>
                <c:pt idx="5834">
                  <c:v>51318.7</c:v>
                </c:pt>
                <c:pt idx="5835">
                  <c:v>51322.9</c:v>
                </c:pt>
                <c:pt idx="5836">
                  <c:v>51326.5</c:v>
                </c:pt>
                <c:pt idx="5837">
                  <c:v>51330.5</c:v>
                </c:pt>
                <c:pt idx="5838">
                  <c:v>51333.7</c:v>
                </c:pt>
                <c:pt idx="5839">
                  <c:v>51337</c:v>
                </c:pt>
                <c:pt idx="5840">
                  <c:v>51341.599999999999</c:v>
                </c:pt>
                <c:pt idx="5841">
                  <c:v>51347.7</c:v>
                </c:pt>
                <c:pt idx="5842">
                  <c:v>51352.800000000003</c:v>
                </c:pt>
                <c:pt idx="5843">
                  <c:v>51356.7</c:v>
                </c:pt>
                <c:pt idx="5844">
                  <c:v>51362</c:v>
                </c:pt>
                <c:pt idx="5845">
                  <c:v>51367.3</c:v>
                </c:pt>
                <c:pt idx="5846">
                  <c:v>51372.800000000003</c:v>
                </c:pt>
                <c:pt idx="5847">
                  <c:v>51378.2</c:v>
                </c:pt>
                <c:pt idx="5848">
                  <c:v>51382.3</c:v>
                </c:pt>
                <c:pt idx="5849">
                  <c:v>51386.3</c:v>
                </c:pt>
                <c:pt idx="5850">
                  <c:v>51390.3</c:v>
                </c:pt>
                <c:pt idx="5851">
                  <c:v>51396.800000000003</c:v>
                </c:pt>
                <c:pt idx="5852">
                  <c:v>51401.9</c:v>
                </c:pt>
                <c:pt idx="5853">
                  <c:v>51406.8</c:v>
                </c:pt>
                <c:pt idx="5854">
                  <c:v>51410.400000000001</c:v>
                </c:pt>
                <c:pt idx="5855">
                  <c:v>51413.8</c:v>
                </c:pt>
                <c:pt idx="5856">
                  <c:v>51419.199999999997</c:v>
                </c:pt>
                <c:pt idx="5857">
                  <c:v>51423.199999999997</c:v>
                </c:pt>
                <c:pt idx="5858">
                  <c:v>51426</c:v>
                </c:pt>
                <c:pt idx="5859">
                  <c:v>51428.6</c:v>
                </c:pt>
                <c:pt idx="5860">
                  <c:v>51431.7</c:v>
                </c:pt>
                <c:pt idx="5861">
                  <c:v>51433.8</c:v>
                </c:pt>
                <c:pt idx="5862">
                  <c:v>51437.1</c:v>
                </c:pt>
                <c:pt idx="5863">
                  <c:v>51439.1</c:v>
                </c:pt>
                <c:pt idx="5864">
                  <c:v>51441.8</c:v>
                </c:pt>
                <c:pt idx="5865">
                  <c:v>51445.1</c:v>
                </c:pt>
                <c:pt idx="5866">
                  <c:v>51448.4</c:v>
                </c:pt>
                <c:pt idx="5867">
                  <c:v>51451.6</c:v>
                </c:pt>
                <c:pt idx="5868">
                  <c:v>51454.9</c:v>
                </c:pt>
                <c:pt idx="5869">
                  <c:v>51457.4</c:v>
                </c:pt>
                <c:pt idx="5870">
                  <c:v>51459.9</c:v>
                </c:pt>
                <c:pt idx="5871">
                  <c:v>51461.8</c:v>
                </c:pt>
                <c:pt idx="5872">
                  <c:v>51464.800000000003</c:v>
                </c:pt>
                <c:pt idx="5873">
                  <c:v>51467.199999999997</c:v>
                </c:pt>
                <c:pt idx="5874">
                  <c:v>51469.5</c:v>
                </c:pt>
                <c:pt idx="5875">
                  <c:v>51470.7</c:v>
                </c:pt>
                <c:pt idx="5876">
                  <c:v>51473</c:v>
                </c:pt>
                <c:pt idx="5877">
                  <c:v>51475.7</c:v>
                </c:pt>
                <c:pt idx="5878">
                  <c:v>51477.3</c:v>
                </c:pt>
                <c:pt idx="5879">
                  <c:v>51478.9</c:v>
                </c:pt>
                <c:pt idx="5880">
                  <c:v>51480.4</c:v>
                </c:pt>
                <c:pt idx="5881">
                  <c:v>51481.9</c:v>
                </c:pt>
                <c:pt idx="5882">
                  <c:v>51483.8</c:v>
                </c:pt>
                <c:pt idx="5883">
                  <c:v>51485.599999999999</c:v>
                </c:pt>
                <c:pt idx="5884">
                  <c:v>51487.4</c:v>
                </c:pt>
                <c:pt idx="5885">
                  <c:v>51488.7</c:v>
                </c:pt>
                <c:pt idx="5886">
                  <c:v>51489.9</c:v>
                </c:pt>
                <c:pt idx="5887">
                  <c:v>51491.4</c:v>
                </c:pt>
                <c:pt idx="5888">
                  <c:v>51492.5</c:v>
                </c:pt>
                <c:pt idx="5889">
                  <c:v>51493.9</c:v>
                </c:pt>
                <c:pt idx="5890">
                  <c:v>51495.199999999997</c:v>
                </c:pt>
                <c:pt idx="5891">
                  <c:v>51495.8</c:v>
                </c:pt>
                <c:pt idx="5892">
                  <c:v>51496.6</c:v>
                </c:pt>
                <c:pt idx="5893">
                  <c:v>51497.599999999999</c:v>
                </c:pt>
                <c:pt idx="5894">
                  <c:v>51498.6</c:v>
                </c:pt>
                <c:pt idx="5895">
                  <c:v>51499</c:v>
                </c:pt>
                <c:pt idx="5896">
                  <c:v>51499.7</c:v>
                </c:pt>
                <c:pt idx="5897">
                  <c:v>51500.3</c:v>
                </c:pt>
                <c:pt idx="5898">
                  <c:v>51500.800000000003</c:v>
                </c:pt>
                <c:pt idx="5899">
                  <c:v>51501.1</c:v>
                </c:pt>
                <c:pt idx="5900">
                  <c:v>51501.4</c:v>
                </c:pt>
                <c:pt idx="5901">
                  <c:v>51501.5</c:v>
                </c:pt>
                <c:pt idx="5902">
                  <c:v>51501.5</c:v>
                </c:pt>
                <c:pt idx="5903">
                  <c:v>51501.4</c:v>
                </c:pt>
                <c:pt idx="5904">
                  <c:v>51501.2</c:v>
                </c:pt>
                <c:pt idx="5905">
                  <c:v>51501.1</c:v>
                </c:pt>
                <c:pt idx="5906">
                  <c:v>51500.9</c:v>
                </c:pt>
                <c:pt idx="5907">
                  <c:v>51500.6</c:v>
                </c:pt>
                <c:pt idx="5908">
                  <c:v>51500.1</c:v>
                </c:pt>
                <c:pt idx="5909">
                  <c:v>51499.8</c:v>
                </c:pt>
                <c:pt idx="5910">
                  <c:v>51499.3</c:v>
                </c:pt>
                <c:pt idx="5911">
                  <c:v>51498.7</c:v>
                </c:pt>
                <c:pt idx="5912">
                  <c:v>51498.1</c:v>
                </c:pt>
                <c:pt idx="5913">
                  <c:v>51497.599999999999</c:v>
                </c:pt>
                <c:pt idx="5914">
                  <c:v>51496.7</c:v>
                </c:pt>
                <c:pt idx="5915">
                  <c:v>51496.2</c:v>
                </c:pt>
                <c:pt idx="5916">
                  <c:v>51495.7</c:v>
                </c:pt>
                <c:pt idx="5917">
                  <c:v>51495.3</c:v>
                </c:pt>
                <c:pt idx="5918">
                  <c:v>51494.5</c:v>
                </c:pt>
                <c:pt idx="5919">
                  <c:v>51493.8</c:v>
                </c:pt>
                <c:pt idx="5920">
                  <c:v>51493.1</c:v>
                </c:pt>
                <c:pt idx="5921">
                  <c:v>51492.5</c:v>
                </c:pt>
                <c:pt idx="5922">
                  <c:v>51491.8</c:v>
                </c:pt>
                <c:pt idx="5923">
                  <c:v>51491.3</c:v>
                </c:pt>
                <c:pt idx="5924">
                  <c:v>51490.6</c:v>
                </c:pt>
                <c:pt idx="5925">
                  <c:v>51490</c:v>
                </c:pt>
                <c:pt idx="5926">
                  <c:v>51489.3</c:v>
                </c:pt>
                <c:pt idx="5927">
                  <c:v>51489.1</c:v>
                </c:pt>
                <c:pt idx="5928">
                  <c:v>51488.5</c:v>
                </c:pt>
                <c:pt idx="5929">
                  <c:v>51488.1</c:v>
                </c:pt>
                <c:pt idx="5930">
                  <c:v>51487.6</c:v>
                </c:pt>
                <c:pt idx="5931">
                  <c:v>51487.4</c:v>
                </c:pt>
                <c:pt idx="5932">
                  <c:v>51487.199999999997</c:v>
                </c:pt>
                <c:pt idx="5933">
                  <c:v>51486.9</c:v>
                </c:pt>
                <c:pt idx="5934">
                  <c:v>51486.8</c:v>
                </c:pt>
                <c:pt idx="5935">
                  <c:v>51486.7</c:v>
                </c:pt>
                <c:pt idx="5936">
                  <c:v>51487</c:v>
                </c:pt>
                <c:pt idx="5937">
                  <c:v>51487.7</c:v>
                </c:pt>
                <c:pt idx="5938">
                  <c:v>51488.800000000003</c:v>
                </c:pt>
                <c:pt idx="5939">
                  <c:v>51490.3</c:v>
                </c:pt>
                <c:pt idx="5940">
                  <c:v>51492.2</c:v>
                </c:pt>
                <c:pt idx="5941">
                  <c:v>51493.9</c:v>
                </c:pt>
                <c:pt idx="5942">
                  <c:v>51496.5</c:v>
                </c:pt>
                <c:pt idx="5943">
                  <c:v>51497.9</c:v>
                </c:pt>
                <c:pt idx="5944">
                  <c:v>51500.9</c:v>
                </c:pt>
                <c:pt idx="5945">
                  <c:v>51505.1</c:v>
                </c:pt>
                <c:pt idx="5946">
                  <c:v>51508.800000000003</c:v>
                </c:pt>
                <c:pt idx="5947">
                  <c:v>51512.7</c:v>
                </c:pt>
                <c:pt idx="5948">
                  <c:v>51515.8</c:v>
                </c:pt>
                <c:pt idx="5949">
                  <c:v>51521.2</c:v>
                </c:pt>
                <c:pt idx="5950">
                  <c:v>51524.6</c:v>
                </c:pt>
                <c:pt idx="5951">
                  <c:v>51529.2</c:v>
                </c:pt>
                <c:pt idx="5952">
                  <c:v>51532.800000000003</c:v>
                </c:pt>
                <c:pt idx="5953">
                  <c:v>51536.5</c:v>
                </c:pt>
                <c:pt idx="5954">
                  <c:v>51540.2</c:v>
                </c:pt>
                <c:pt idx="5955">
                  <c:v>51546.6</c:v>
                </c:pt>
                <c:pt idx="5956">
                  <c:v>51551.7</c:v>
                </c:pt>
                <c:pt idx="5957">
                  <c:v>51555.6</c:v>
                </c:pt>
                <c:pt idx="5958">
                  <c:v>51560.800000000003</c:v>
                </c:pt>
                <c:pt idx="5959">
                  <c:v>51564.7</c:v>
                </c:pt>
                <c:pt idx="5960">
                  <c:v>51570</c:v>
                </c:pt>
                <c:pt idx="5961">
                  <c:v>51576.5</c:v>
                </c:pt>
                <c:pt idx="5962">
                  <c:v>51580.3</c:v>
                </c:pt>
                <c:pt idx="5963">
                  <c:v>51584.2</c:v>
                </c:pt>
                <c:pt idx="5964">
                  <c:v>51587.9</c:v>
                </c:pt>
                <c:pt idx="5965">
                  <c:v>51594.1</c:v>
                </c:pt>
                <c:pt idx="5966">
                  <c:v>51598.9</c:v>
                </c:pt>
                <c:pt idx="5967">
                  <c:v>51601.4</c:v>
                </c:pt>
                <c:pt idx="5968">
                  <c:v>51606.6</c:v>
                </c:pt>
                <c:pt idx="5969">
                  <c:v>51612</c:v>
                </c:pt>
                <c:pt idx="5970">
                  <c:v>51618.9</c:v>
                </c:pt>
                <c:pt idx="5971">
                  <c:v>51624.7</c:v>
                </c:pt>
                <c:pt idx="5972">
                  <c:v>51629.2</c:v>
                </c:pt>
                <c:pt idx="5973">
                  <c:v>51635.3</c:v>
                </c:pt>
                <c:pt idx="5974">
                  <c:v>51639.9</c:v>
                </c:pt>
                <c:pt idx="5975">
                  <c:v>51646.3</c:v>
                </c:pt>
                <c:pt idx="5976">
                  <c:v>51651.1</c:v>
                </c:pt>
                <c:pt idx="5977">
                  <c:v>51657.7</c:v>
                </c:pt>
                <c:pt idx="5978">
                  <c:v>51662.6</c:v>
                </c:pt>
                <c:pt idx="5979">
                  <c:v>51669.3</c:v>
                </c:pt>
                <c:pt idx="5980">
                  <c:v>51676.1</c:v>
                </c:pt>
                <c:pt idx="5981">
                  <c:v>51686.5</c:v>
                </c:pt>
                <c:pt idx="5982">
                  <c:v>51691.7</c:v>
                </c:pt>
                <c:pt idx="5983">
                  <c:v>51698.6</c:v>
                </c:pt>
                <c:pt idx="5984">
                  <c:v>51705.599999999999</c:v>
                </c:pt>
                <c:pt idx="5985">
                  <c:v>51712.7</c:v>
                </c:pt>
                <c:pt idx="5986">
                  <c:v>51721.4</c:v>
                </c:pt>
                <c:pt idx="5987">
                  <c:v>51730.2</c:v>
                </c:pt>
                <c:pt idx="5988">
                  <c:v>51735.4</c:v>
                </c:pt>
                <c:pt idx="5989">
                  <c:v>51742.3</c:v>
                </c:pt>
                <c:pt idx="5990">
                  <c:v>51749.2</c:v>
                </c:pt>
                <c:pt idx="5991">
                  <c:v>51756.1</c:v>
                </c:pt>
                <c:pt idx="5992">
                  <c:v>51762.8</c:v>
                </c:pt>
                <c:pt idx="5993">
                  <c:v>51767.8</c:v>
                </c:pt>
                <c:pt idx="5994">
                  <c:v>51772.800000000003</c:v>
                </c:pt>
                <c:pt idx="5995">
                  <c:v>51777.7</c:v>
                </c:pt>
                <c:pt idx="5996">
                  <c:v>51784.1</c:v>
                </c:pt>
                <c:pt idx="5997">
                  <c:v>51788.800000000003</c:v>
                </c:pt>
                <c:pt idx="5998">
                  <c:v>51795</c:v>
                </c:pt>
                <c:pt idx="5999">
                  <c:v>51799.5</c:v>
                </c:pt>
                <c:pt idx="6000">
                  <c:v>51804</c:v>
                </c:pt>
                <c:pt idx="6001">
                  <c:v>51811.5</c:v>
                </c:pt>
                <c:pt idx="6002">
                  <c:v>51817.5</c:v>
                </c:pt>
                <c:pt idx="6003">
                  <c:v>51821.9</c:v>
                </c:pt>
                <c:pt idx="6004">
                  <c:v>51827.9</c:v>
                </c:pt>
                <c:pt idx="6005">
                  <c:v>51830.8</c:v>
                </c:pt>
                <c:pt idx="6006">
                  <c:v>51836.800000000003</c:v>
                </c:pt>
                <c:pt idx="6007">
                  <c:v>51842.6</c:v>
                </c:pt>
                <c:pt idx="6008">
                  <c:v>51848.5</c:v>
                </c:pt>
                <c:pt idx="6009">
                  <c:v>51851.4</c:v>
                </c:pt>
                <c:pt idx="6010">
                  <c:v>51855.8</c:v>
                </c:pt>
                <c:pt idx="6011">
                  <c:v>51860.2</c:v>
                </c:pt>
                <c:pt idx="6012">
                  <c:v>51867.4</c:v>
                </c:pt>
                <c:pt idx="6013">
                  <c:v>51873.2</c:v>
                </c:pt>
                <c:pt idx="6014">
                  <c:v>51877.5</c:v>
                </c:pt>
                <c:pt idx="6015">
                  <c:v>51881.7</c:v>
                </c:pt>
                <c:pt idx="6016">
                  <c:v>51887.4</c:v>
                </c:pt>
                <c:pt idx="6017">
                  <c:v>51894.5</c:v>
                </c:pt>
                <c:pt idx="6018">
                  <c:v>51898.7</c:v>
                </c:pt>
                <c:pt idx="6019">
                  <c:v>51904.3</c:v>
                </c:pt>
                <c:pt idx="6020">
                  <c:v>51907.1</c:v>
                </c:pt>
                <c:pt idx="6021">
                  <c:v>51912.7</c:v>
                </c:pt>
                <c:pt idx="6022">
                  <c:v>51916.800000000003</c:v>
                </c:pt>
                <c:pt idx="6023">
                  <c:v>51923.7</c:v>
                </c:pt>
                <c:pt idx="6024">
                  <c:v>51929.1</c:v>
                </c:pt>
                <c:pt idx="6025">
                  <c:v>51933.2</c:v>
                </c:pt>
                <c:pt idx="6026">
                  <c:v>51938.6</c:v>
                </c:pt>
                <c:pt idx="6027">
                  <c:v>51942.6</c:v>
                </c:pt>
                <c:pt idx="6028">
                  <c:v>51948</c:v>
                </c:pt>
                <c:pt idx="6029">
                  <c:v>51953.2</c:v>
                </c:pt>
                <c:pt idx="6030">
                  <c:v>51958.5</c:v>
                </c:pt>
                <c:pt idx="6031">
                  <c:v>51962.400000000001</c:v>
                </c:pt>
                <c:pt idx="6032">
                  <c:v>51967.6</c:v>
                </c:pt>
                <c:pt idx="6033">
                  <c:v>51974</c:v>
                </c:pt>
                <c:pt idx="6034">
                  <c:v>51979</c:v>
                </c:pt>
                <c:pt idx="6035">
                  <c:v>51982.8</c:v>
                </c:pt>
                <c:pt idx="6036">
                  <c:v>51986.5</c:v>
                </c:pt>
                <c:pt idx="6037">
                  <c:v>51991.4</c:v>
                </c:pt>
                <c:pt idx="6038">
                  <c:v>51997.5</c:v>
                </c:pt>
                <c:pt idx="6039">
                  <c:v>52001.1</c:v>
                </c:pt>
                <c:pt idx="6040">
                  <c:v>52005.9</c:v>
                </c:pt>
                <c:pt idx="6041">
                  <c:v>52010.6</c:v>
                </c:pt>
                <c:pt idx="6042">
                  <c:v>52014.2</c:v>
                </c:pt>
                <c:pt idx="6043">
                  <c:v>52018.9</c:v>
                </c:pt>
                <c:pt idx="6044">
                  <c:v>52022.400000000001</c:v>
                </c:pt>
                <c:pt idx="6045">
                  <c:v>52027</c:v>
                </c:pt>
                <c:pt idx="6046">
                  <c:v>52031.7</c:v>
                </c:pt>
                <c:pt idx="6047">
                  <c:v>52036.3</c:v>
                </c:pt>
                <c:pt idx="6048">
                  <c:v>52040.9</c:v>
                </c:pt>
                <c:pt idx="6049">
                  <c:v>52045.5</c:v>
                </c:pt>
                <c:pt idx="6050">
                  <c:v>52047.8</c:v>
                </c:pt>
                <c:pt idx="6051">
                  <c:v>52052.4</c:v>
                </c:pt>
                <c:pt idx="6052">
                  <c:v>52057</c:v>
                </c:pt>
                <c:pt idx="6053">
                  <c:v>52060.5</c:v>
                </c:pt>
                <c:pt idx="6054">
                  <c:v>52066.2</c:v>
                </c:pt>
                <c:pt idx="6055">
                  <c:v>52068.6</c:v>
                </c:pt>
                <c:pt idx="6056">
                  <c:v>52073.2</c:v>
                </c:pt>
                <c:pt idx="6057">
                  <c:v>52077.9</c:v>
                </c:pt>
                <c:pt idx="6058">
                  <c:v>52083.7</c:v>
                </c:pt>
                <c:pt idx="6059">
                  <c:v>52088.4</c:v>
                </c:pt>
                <c:pt idx="6060">
                  <c:v>52092</c:v>
                </c:pt>
                <c:pt idx="6061">
                  <c:v>52095.6</c:v>
                </c:pt>
                <c:pt idx="6062">
                  <c:v>52100.4</c:v>
                </c:pt>
                <c:pt idx="6063">
                  <c:v>52105.3</c:v>
                </c:pt>
                <c:pt idx="6064">
                  <c:v>52110.2</c:v>
                </c:pt>
                <c:pt idx="6065">
                  <c:v>52113.8</c:v>
                </c:pt>
                <c:pt idx="6066">
                  <c:v>52118.6</c:v>
                </c:pt>
                <c:pt idx="6067">
                  <c:v>52122.2</c:v>
                </c:pt>
                <c:pt idx="6068">
                  <c:v>52126.8</c:v>
                </c:pt>
                <c:pt idx="6069">
                  <c:v>52132.6</c:v>
                </c:pt>
                <c:pt idx="6070">
                  <c:v>52136.1</c:v>
                </c:pt>
                <c:pt idx="6071">
                  <c:v>52140.6</c:v>
                </c:pt>
                <c:pt idx="6072">
                  <c:v>52144</c:v>
                </c:pt>
                <c:pt idx="6073">
                  <c:v>52148.5</c:v>
                </c:pt>
                <c:pt idx="6074">
                  <c:v>52152.9</c:v>
                </c:pt>
                <c:pt idx="6075">
                  <c:v>52157.4</c:v>
                </c:pt>
                <c:pt idx="6076">
                  <c:v>52160.800000000003</c:v>
                </c:pt>
                <c:pt idx="6077">
                  <c:v>52164.1</c:v>
                </c:pt>
                <c:pt idx="6078">
                  <c:v>52168.6</c:v>
                </c:pt>
                <c:pt idx="6079">
                  <c:v>52173.1</c:v>
                </c:pt>
                <c:pt idx="6080">
                  <c:v>52176.5</c:v>
                </c:pt>
                <c:pt idx="6081">
                  <c:v>52181.1</c:v>
                </c:pt>
                <c:pt idx="6082">
                  <c:v>52184.5</c:v>
                </c:pt>
                <c:pt idx="6083">
                  <c:v>52190.3</c:v>
                </c:pt>
                <c:pt idx="6084">
                  <c:v>52195</c:v>
                </c:pt>
                <c:pt idx="6085">
                  <c:v>52199.8</c:v>
                </c:pt>
                <c:pt idx="6086">
                  <c:v>52203.4</c:v>
                </c:pt>
                <c:pt idx="6087">
                  <c:v>52207.1</c:v>
                </c:pt>
                <c:pt idx="6088">
                  <c:v>52212.1</c:v>
                </c:pt>
                <c:pt idx="6089">
                  <c:v>52215.8</c:v>
                </c:pt>
                <c:pt idx="6090">
                  <c:v>52222.3</c:v>
                </c:pt>
                <c:pt idx="6091">
                  <c:v>52224.9</c:v>
                </c:pt>
                <c:pt idx="6092">
                  <c:v>52230.3</c:v>
                </c:pt>
                <c:pt idx="6093">
                  <c:v>52235.7</c:v>
                </c:pt>
                <c:pt idx="6094">
                  <c:v>52241.3</c:v>
                </c:pt>
                <c:pt idx="6095">
                  <c:v>52247.1</c:v>
                </c:pt>
                <c:pt idx="6096">
                  <c:v>52253</c:v>
                </c:pt>
                <c:pt idx="6097">
                  <c:v>52259</c:v>
                </c:pt>
                <c:pt idx="6098">
                  <c:v>52262.1</c:v>
                </c:pt>
                <c:pt idx="6099">
                  <c:v>52270</c:v>
                </c:pt>
                <c:pt idx="6100">
                  <c:v>52274.8</c:v>
                </c:pt>
                <c:pt idx="6101">
                  <c:v>52281.5</c:v>
                </c:pt>
                <c:pt idx="6102">
                  <c:v>52284.9</c:v>
                </c:pt>
                <c:pt idx="6103">
                  <c:v>52291.8</c:v>
                </c:pt>
                <c:pt idx="6104">
                  <c:v>52301.1</c:v>
                </c:pt>
                <c:pt idx="6105">
                  <c:v>52309.1</c:v>
                </c:pt>
                <c:pt idx="6106">
                  <c:v>52317.599999999999</c:v>
                </c:pt>
                <c:pt idx="6107">
                  <c:v>52322</c:v>
                </c:pt>
                <c:pt idx="6108">
                  <c:v>52331.1</c:v>
                </c:pt>
                <c:pt idx="6109">
                  <c:v>52340.5</c:v>
                </c:pt>
                <c:pt idx="6110">
                  <c:v>52347.8</c:v>
                </c:pt>
                <c:pt idx="6111">
                  <c:v>52357.9</c:v>
                </c:pt>
                <c:pt idx="6112">
                  <c:v>52365.7</c:v>
                </c:pt>
                <c:pt idx="6113">
                  <c:v>52370.9</c:v>
                </c:pt>
                <c:pt idx="6114">
                  <c:v>52384.4</c:v>
                </c:pt>
                <c:pt idx="6115">
                  <c:v>52395.5</c:v>
                </c:pt>
                <c:pt idx="6116">
                  <c:v>52406.8</c:v>
                </c:pt>
                <c:pt idx="6117">
                  <c:v>52412.5</c:v>
                </c:pt>
                <c:pt idx="6118">
                  <c:v>52424</c:v>
                </c:pt>
                <c:pt idx="6119">
                  <c:v>52435.8</c:v>
                </c:pt>
                <c:pt idx="6120">
                  <c:v>52450.6</c:v>
                </c:pt>
                <c:pt idx="6121">
                  <c:v>52462.6</c:v>
                </c:pt>
                <c:pt idx="6122">
                  <c:v>52471.6</c:v>
                </c:pt>
                <c:pt idx="6123">
                  <c:v>52480.7</c:v>
                </c:pt>
                <c:pt idx="6124">
                  <c:v>52492.800000000003</c:v>
                </c:pt>
                <c:pt idx="6125">
                  <c:v>52505</c:v>
                </c:pt>
                <c:pt idx="6126">
                  <c:v>52517.1</c:v>
                </c:pt>
                <c:pt idx="6127">
                  <c:v>52529.2</c:v>
                </c:pt>
                <c:pt idx="6128">
                  <c:v>52538.2</c:v>
                </c:pt>
                <c:pt idx="6129">
                  <c:v>52553.1</c:v>
                </c:pt>
                <c:pt idx="6130">
                  <c:v>52564.9</c:v>
                </c:pt>
                <c:pt idx="6131">
                  <c:v>52576.5</c:v>
                </c:pt>
                <c:pt idx="6132">
                  <c:v>52588</c:v>
                </c:pt>
                <c:pt idx="6133">
                  <c:v>52596.5</c:v>
                </c:pt>
                <c:pt idx="6134">
                  <c:v>52607.6</c:v>
                </c:pt>
                <c:pt idx="6135">
                  <c:v>52615.7</c:v>
                </c:pt>
                <c:pt idx="6136">
                  <c:v>52629</c:v>
                </c:pt>
                <c:pt idx="6137">
                  <c:v>52639.3</c:v>
                </c:pt>
                <c:pt idx="6138">
                  <c:v>52649.599999999999</c:v>
                </c:pt>
                <c:pt idx="6139">
                  <c:v>52657.5</c:v>
                </c:pt>
                <c:pt idx="6140">
                  <c:v>52668.1</c:v>
                </c:pt>
                <c:pt idx="6141">
                  <c:v>52678.7</c:v>
                </c:pt>
                <c:pt idx="6142">
                  <c:v>52689.5</c:v>
                </c:pt>
                <c:pt idx="6143">
                  <c:v>52694.8</c:v>
                </c:pt>
                <c:pt idx="6144">
                  <c:v>52705.599999999999</c:v>
                </c:pt>
                <c:pt idx="6145">
                  <c:v>52713.7</c:v>
                </c:pt>
                <c:pt idx="6146">
                  <c:v>52724.4</c:v>
                </c:pt>
                <c:pt idx="6147">
                  <c:v>52735.1</c:v>
                </c:pt>
                <c:pt idx="6148">
                  <c:v>52743</c:v>
                </c:pt>
                <c:pt idx="6149">
                  <c:v>52753.5</c:v>
                </c:pt>
                <c:pt idx="6150">
                  <c:v>52763.8</c:v>
                </c:pt>
                <c:pt idx="6151">
                  <c:v>52773.9</c:v>
                </c:pt>
                <c:pt idx="6152">
                  <c:v>52783.7</c:v>
                </c:pt>
                <c:pt idx="6153">
                  <c:v>52795.7</c:v>
                </c:pt>
                <c:pt idx="6154">
                  <c:v>52802.7</c:v>
                </c:pt>
                <c:pt idx="6155">
                  <c:v>52811.7</c:v>
                </c:pt>
                <c:pt idx="6156">
                  <c:v>52820.3</c:v>
                </c:pt>
                <c:pt idx="6157">
                  <c:v>52828.6</c:v>
                </c:pt>
                <c:pt idx="6158">
                  <c:v>52838.3</c:v>
                </c:pt>
                <c:pt idx="6159">
                  <c:v>52845.599999999999</c:v>
                </c:pt>
                <c:pt idx="6160">
                  <c:v>52850.7</c:v>
                </c:pt>
                <c:pt idx="6161">
                  <c:v>52857.2</c:v>
                </c:pt>
                <c:pt idx="6162">
                  <c:v>52863.4</c:v>
                </c:pt>
                <c:pt idx="6163">
                  <c:v>52871</c:v>
                </c:pt>
                <c:pt idx="6164">
                  <c:v>52874</c:v>
                </c:pt>
                <c:pt idx="6165">
                  <c:v>52879.8</c:v>
                </c:pt>
                <c:pt idx="6166">
                  <c:v>52882.6</c:v>
                </c:pt>
                <c:pt idx="6167">
                  <c:v>52888.2</c:v>
                </c:pt>
                <c:pt idx="6168">
                  <c:v>52893.599999999999</c:v>
                </c:pt>
                <c:pt idx="6169">
                  <c:v>52898.8</c:v>
                </c:pt>
                <c:pt idx="6170">
                  <c:v>52904</c:v>
                </c:pt>
                <c:pt idx="6171">
                  <c:v>52909</c:v>
                </c:pt>
                <c:pt idx="6172">
                  <c:v>52913.9</c:v>
                </c:pt>
                <c:pt idx="6173">
                  <c:v>52918.6</c:v>
                </c:pt>
                <c:pt idx="6174">
                  <c:v>52923.3</c:v>
                </c:pt>
                <c:pt idx="6175">
                  <c:v>52926.8</c:v>
                </c:pt>
                <c:pt idx="6176">
                  <c:v>52930.2</c:v>
                </c:pt>
                <c:pt idx="6177">
                  <c:v>52934.7</c:v>
                </c:pt>
                <c:pt idx="6178">
                  <c:v>52939.1</c:v>
                </c:pt>
                <c:pt idx="6179">
                  <c:v>52943.4</c:v>
                </c:pt>
                <c:pt idx="6180">
                  <c:v>52948.800000000003</c:v>
                </c:pt>
                <c:pt idx="6181">
                  <c:v>52952</c:v>
                </c:pt>
                <c:pt idx="6182">
                  <c:v>52955.1</c:v>
                </c:pt>
                <c:pt idx="6183">
                  <c:v>52959.3</c:v>
                </c:pt>
                <c:pt idx="6184">
                  <c:v>52963.5</c:v>
                </c:pt>
                <c:pt idx="6185">
                  <c:v>52967.7</c:v>
                </c:pt>
                <c:pt idx="6186">
                  <c:v>52969.8</c:v>
                </c:pt>
                <c:pt idx="6187">
                  <c:v>52973.9</c:v>
                </c:pt>
                <c:pt idx="6188">
                  <c:v>52976</c:v>
                </c:pt>
                <c:pt idx="6189">
                  <c:v>52980.2</c:v>
                </c:pt>
                <c:pt idx="6190">
                  <c:v>52986.5</c:v>
                </c:pt>
                <c:pt idx="6191">
                  <c:v>52991.8</c:v>
                </c:pt>
                <c:pt idx="6192">
                  <c:v>52997.2</c:v>
                </c:pt>
                <c:pt idx="6193">
                  <c:v>53001.599999999999</c:v>
                </c:pt>
                <c:pt idx="6194">
                  <c:v>53007.1</c:v>
                </c:pt>
                <c:pt idx="6195">
                  <c:v>53012.6</c:v>
                </c:pt>
                <c:pt idx="6196">
                  <c:v>53016.9</c:v>
                </c:pt>
                <c:pt idx="6197">
                  <c:v>53020.1</c:v>
                </c:pt>
                <c:pt idx="6198">
                  <c:v>53025.5</c:v>
                </c:pt>
                <c:pt idx="6199">
                  <c:v>53029.7</c:v>
                </c:pt>
                <c:pt idx="6200">
                  <c:v>53036</c:v>
                </c:pt>
                <c:pt idx="6201">
                  <c:v>53041.2</c:v>
                </c:pt>
                <c:pt idx="6202">
                  <c:v>53045.4</c:v>
                </c:pt>
                <c:pt idx="6203">
                  <c:v>53049.5</c:v>
                </c:pt>
                <c:pt idx="6204">
                  <c:v>53055.6</c:v>
                </c:pt>
                <c:pt idx="6205">
                  <c:v>53059.7</c:v>
                </c:pt>
                <c:pt idx="6206">
                  <c:v>53064.800000000003</c:v>
                </c:pt>
                <c:pt idx="6207">
                  <c:v>53068.800000000003</c:v>
                </c:pt>
                <c:pt idx="6208">
                  <c:v>53072.800000000003</c:v>
                </c:pt>
                <c:pt idx="6209">
                  <c:v>53076.9</c:v>
                </c:pt>
                <c:pt idx="6210">
                  <c:v>53080.9</c:v>
                </c:pt>
                <c:pt idx="6211">
                  <c:v>53085.8</c:v>
                </c:pt>
                <c:pt idx="6212">
                  <c:v>53090.8</c:v>
                </c:pt>
                <c:pt idx="6213">
                  <c:v>53094.8</c:v>
                </c:pt>
                <c:pt idx="6214">
                  <c:v>53098.8</c:v>
                </c:pt>
                <c:pt idx="6215">
                  <c:v>53102.7</c:v>
                </c:pt>
                <c:pt idx="6216">
                  <c:v>53107.7</c:v>
                </c:pt>
                <c:pt idx="6217">
                  <c:v>53111.7</c:v>
                </c:pt>
                <c:pt idx="6218">
                  <c:v>53116.6</c:v>
                </c:pt>
                <c:pt idx="6219">
                  <c:v>53119.6</c:v>
                </c:pt>
                <c:pt idx="6220">
                  <c:v>53122.6</c:v>
                </c:pt>
                <c:pt idx="6221">
                  <c:v>53126.6</c:v>
                </c:pt>
                <c:pt idx="6222">
                  <c:v>53130.6</c:v>
                </c:pt>
                <c:pt idx="6223">
                  <c:v>53134.6</c:v>
                </c:pt>
                <c:pt idx="6224">
                  <c:v>53137.599999999999</c:v>
                </c:pt>
                <c:pt idx="6225">
                  <c:v>53141.599999999999</c:v>
                </c:pt>
                <c:pt idx="6226">
                  <c:v>53145.7</c:v>
                </c:pt>
                <c:pt idx="6227">
                  <c:v>53149.7</c:v>
                </c:pt>
                <c:pt idx="6228">
                  <c:v>53152.800000000003</c:v>
                </c:pt>
                <c:pt idx="6229">
                  <c:v>53156.800000000003</c:v>
                </c:pt>
                <c:pt idx="6230">
                  <c:v>53159.9</c:v>
                </c:pt>
                <c:pt idx="6231">
                  <c:v>53163</c:v>
                </c:pt>
                <c:pt idx="6232">
                  <c:v>53167.1</c:v>
                </c:pt>
                <c:pt idx="6233">
                  <c:v>53171.3</c:v>
                </c:pt>
                <c:pt idx="6234">
                  <c:v>53175.5</c:v>
                </c:pt>
                <c:pt idx="6235">
                  <c:v>53179.7</c:v>
                </c:pt>
                <c:pt idx="6236">
                  <c:v>53182.8</c:v>
                </c:pt>
                <c:pt idx="6237">
                  <c:v>53187</c:v>
                </c:pt>
                <c:pt idx="6238">
                  <c:v>53191.1</c:v>
                </c:pt>
                <c:pt idx="6239">
                  <c:v>53194.2</c:v>
                </c:pt>
                <c:pt idx="6240">
                  <c:v>53197.3</c:v>
                </c:pt>
                <c:pt idx="6241">
                  <c:v>53201.4</c:v>
                </c:pt>
                <c:pt idx="6242">
                  <c:v>53204.5</c:v>
                </c:pt>
                <c:pt idx="6243">
                  <c:v>53208.6</c:v>
                </c:pt>
                <c:pt idx="6244">
                  <c:v>53211.7</c:v>
                </c:pt>
                <c:pt idx="6245">
                  <c:v>53214.8</c:v>
                </c:pt>
                <c:pt idx="6246">
                  <c:v>53219.9</c:v>
                </c:pt>
                <c:pt idx="6247">
                  <c:v>53222.9</c:v>
                </c:pt>
                <c:pt idx="6248">
                  <c:v>53225</c:v>
                </c:pt>
                <c:pt idx="6249">
                  <c:v>53228.1</c:v>
                </c:pt>
                <c:pt idx="6250">
                  <c:v>53231.199999999997</c:v>
                </c:pt>
                <c:pt idx="6251">
                  <c:v>53235.3</c:v>
                </c:pt>
                <c:pt idx="6252">
                  <c:v>53238.400000000001</c:v>
                </c:pt>
                <c:pt idx="6253">
                  <c:v>53241.5</c:v>
                </c:pt>
                <c:pt idx="6254">
                  <c:v>53244.6</c:v>
                </c:pt>
                <c:pt idx="6255">
                  <c:v>53247.8</c:v>
                </c:pt>
                <c:pt idx="6256">
                  <c:v>53252</c:v>
                </c:pt>
                <c:pt idx="6257">
                  <c:v>53257.3</c:v>
                </c:pt>
                <c:pt idx="6258">
                  <c:v>53260.5</c:v>
                </c:pt>
                <c:pt idx="6259">
                  <c:v>53263.8</c:v>
                </c:pt>
                <c:pt idx="6260">
                  <c:v>53268.1</c:v>
                </c:pt>
                <c:pt idx="6261">
                  <c:v>53271.4</c:v>
                </c:pt>
                <c:pt idx="6262">
                  <c:v>53275.8</c:v>
                </c:pt>
                <c:pt idx="6263">
                  <c:v>53280.3</c:v>
                </c:pt>
                <c:pt idx="6264">
                  <c:v>53282.5</c:v>
                </c:pt>
                <c:pt idx="6265">
                  <c:v>53285.9</c:v>
                </c:pt>
                <c:pt idx="6266">
                  <c:v>53290.5</c:v>
                </c:pt>
                <c:pt idx="6267">
                  <c:v>53295.199999999997</c:v>
                </c:pt>
                <c:pt idx="6268">
                  <c:v>53299.9</c:v>
                </c:pt>
                <c:pt idx="6269">
                  <c:v>53305.9</c:v>
                </c:pt>
                <c:pt idx="6270">
                  <c:v>53315.7</c:v>
                </c:pt>
                <c:pt idx="6271">
                  <c:v>53323.199999999997</c:v>
                </c:pt>
                <c:pt idx="6272">
                  <c:v>53330.9</c:v>
                </c:pt>
                <c:pt idx="6273">
                  <c:v>53337.3</c:v>
                </c:pt>
                <c:pt idx="6274">
                  <c:v>53342.5</c:v>
                </c:pt>
                <c:pt idx="6275">
                  <c:v>53347.8</c:v>
                </c:pt>
                <c:pt idx="6276">
                  <c:v>53350.400000000001</c:v>
                </c:pt>
                <c:pt idx="6277">
                  <c:v>53355.7</c:v>
                </c:pt>
                <c:pt idx="6278">
                  <c:v>53359.7</c:v>
                </c:pt>
                <c:pt idx="6279">
                  <c:v>53363.8</c:v>
                </c:pt>
                <c:pt idx="6280">
                  <c:v>53367.8</c:v>
                </c:pt>
                <c:pt idx="6281">
                  <c:v>53371.9</c:v>
                </c:pt>
                <c:pt idx="6282">
                  <c:v>53376.1</c:v>
                </c:pt>
                <c:pt idx="6283">
                  <c:v>53380.2</c:v>
                </c:pt>
                <c:pt idx="6284">
                  <c:v>53385.8</c:v>
                </c:pt>
                <c:pt idx="6285">
                  <c:v>53391.5</c:v>
                </c:pt>
                <c:pt idx="6286">
                  <c:v>53395.7</c:v>
                </c:pt>
                <c:pt idx="6287">
                  <c:v>53401.5</c:v>
                </c:pt>
                <c:pt idx="6288">
                  <c:v>53404.4</c:v>
                </c:pt>
                <c:pt idx="6289">
                  <c:v>53410.3</c:v>
                </c:pt>
                <c:pt idx="6290">
                  <c:v>53416.2</c:v>
                </c:pt>
                <c:pt idx="6291">
                  <c:v>53423.7</c:v>
                </c:pt>
                <c:pt idx="6292">
                  <c:v>53426.7</c:v>
                </c:pt>
                <c:pt idx="6293">
                  <c:v>53432.800000000003</c:v>
                </c:pt>
                <c:pt idx="6294">
                  <c:v>53437.4</c:v>
                </c:pt>
                <c:pt idx="6295">
                  <c:v>53446.8</c:v>
                </c:pt>
                <c:pt idx="6296">
                  <c:v>53453.1</c:v>
                </c:pt>
                <c:pt idx="6297">
                  <c:v>53457.9</c:v>
                </c:pt>
                <c:pt idx="6298">
                  <c:v>53464.3</c:v>
                </c:pt>
                <c:pt idx="6299">
                  <c:v>53469.2</c:v>
                </c:pt>
                <c:pt idx="6300">
                  <c:v>53475.8</c:v>
                </c:pt>
                <c:pt idx="6301">
                  <c:v>53480.800000000003</c:v>
                </c:pt>
                <c:pt idx="6302">
                  <c:v>53485.9</c:v>
                </c:pt>
                <c:pt idx="6303">
                  <c:v>53492.7</c:v>
                </c:pt>
                <c:pt idx="6304">
                  <c:v>53496.1</c:v>
                </c:pt>
                <c:pt idx="6305">
                  <c:v>53503.1</c:v>
                </c:pt>
                <c:pt idx="6306">
                  <c:v>53510.1</c:v>
                </c:pt>
                <c:pt idx="6307">
                  <c:v>53519</c:v>
                </c:pt>
                <c:pt idx="6308">
                  <c:v>53524.4</c:v>
                </c:pt>
                <c:pt idx="6309">
                  <c:v>53529.8</c:v>
                </c:pt>
                <c:pt idx="6310">
                  <c:v>53535.3</c:v>
                </c:pt>
                <c:pt idx="6311">
                  <c:v>53545</c:v>
                </c:pt>
                <c:pt idx="6312">
                  <c:v>53551.199999999997</c:v>
                </c:pt>
                <c:pt idx="6313">
                  <c:v>53559.7</c:v>
                </c:pt>
                <c:pt idx="6314">
                  <c:v>53568.7</c:v>
                </c:pt>
                <c:pt idx="6315">
                  <c:v>53573.3</c:v>
                </c:pt>
                <c:pt idx="6316">
                  <c:v>53582.8</c:v>
                </c:pt>
                <c:pt idx="6317">
                  <c:v>53587.6</c:v>
                </c:pt>
                <c:pt idx="6318">
                  <c:v>53600.1</c:v>
                </c:pt>
                <c:pt idx="6319">
                  <c:v>53610.400000000001</c:v>
                </c:pt>
                <c:pt idx="6320">
                  <c:v>53618.2</c:v>
                </c:pt>
                <c:pt idx="6321">
                  <c:v>53626.2</c:v>
                </c:pt>
                <c:pt idx="6322">
                  <c:v>53634.2</c:v>
                </c:pt>
                <c:pt idx="6323">
                  <c:v>53647.8</c:v>
                </c:pt>
                <c:pt idx="6324">
                  <c:v>53656</c:v>
                </c:pt>
                <c:pt idx="6325">
                  <c:v>53664.3</c:v>
                </c:pt>
                <c:pt idx="6326">
                  <c:v>53672.6</c:v>
                </c:pt>
                <c:pt idx="6327">
                  <c:v>53681</c:v>
                </c:pt>
                <c:pt idx="6328">
                  <c:v>53692.1</c:v>
                </c:pt>
                <c:pt idx="6329">
                  <c:v>53703.1</c:v>
                </c:pt>
                <c:pt idx="6330">
                  <c:v>53714.2</c:v>
                </c:pt>
                <c:pt idx="6331">
                  <c:v>53725.1</c:v>
                </c:pt>
                <c:pt idx="6332">
                  <c:v>53733.2</c:v>
                </c:pt>
                <c:pt idx="6333">
                  <c:v>53743.9</c:v>
                </c:pt>
                <c:pt idx="6334">
                  <c:v>53751.8</c:v>
                </c:pt>
                <c:pt idx="6335">
                  <c:v>53762.1</c:v>
                </c:pt>
                <c:pt idx="6336">
                  <c:v>53769.7</c:v>
                </c:pt>
                <c:pt idx="6337">
                  <c:v>53777.1</c:v>
                </c:pt>
                <c:pt idx="6338">
                  <c:v>53784.4</c:v>
                </c:pt>
                <c:pt idx="6339">
                  <c:v>53793.9</c:v>
                </c:pt>
                <c:pt idx="6340">
                  <c:v>53802.9</c:v>
                </c:pt>
                <c:pt idx="6341">
                  <c:v>53811.6</c:v>
                </c:pt>
                <c:pt idx="6342">
                  <c:v>53819.9</c:v>
                </c:pt>
                <c:pt idx="6343">
                  <c:v>53825.8</c:v>
                </c:pt>
                <c:pt idx="6344">
                  <c:v>53833.3</c:v>
                </c:pt>
                <c:pt idx="6345">
                  <c:v>53840.3</c:v>
                </c:pt>
                <c:pt idx="6346">
                  <c:v>53846.7</c:v>
                </c:pt>
                <c:pt idx="6347">
                  <c:v>53851.199999999997</c:v>
                </c:pt>
                <c:pt idx="6348">
                  <c:v>53856.6</c:v>
                </c:pt>
                <c:pt idx="6349">
                  <c:v>53859.1</c:v>
                </c:pt>
                <c:pt idx="6350">
                  <c:v>53864.2</c:v>
                </c:pt>
                <c:pt idx="6351">
                  <c:v>53868</c:v>
                </c:pt>
                <c:pt idx="6352">
                  <c:v>53873</c:v>
                </c:pt>
                <c:pt idx="6353">
                  <c:v>53878.1</c:v>
                </c:pt>
                <c:pt idx="6354">
                  <c:v>53881.8</c:v>
                </c:pt>
                <c:pt idx="6355">
                  <c:v>53886.8</c:v>
                </c:pt>
                <c:pt idx="6356">
                  <c:v>53892.9</c:v>
                </c:pt>
                <c:pt idx="6357">
                  <c:v>53897.7</c:v>
                </c:pt>
                <c:pt idx="6358">
                  <c:v>53902.5</c:v>
                </c:pt>
                <c:pt idx="6359">
                  <c:v>53904.800000000003</c:v>
                </c:pt>
                <c:pt idx="6360">
                  <c:v>53908.2</c:v>
                </c:pt>
                <c:pt idx="6361">
                  <c:v>53912.6</c:v>
                </c:pt>
                <c:pt idx="6362">
                  <c:v>53916.9</c:v>
                </c:pt>
                <c:pt idx="6363">
                  <c:v>53921</c:v>
                </c:pt>
                <c:pt idx="6364">
                  <c:v>53924.9</c:v>
                </c:pt>
                <c:pt idx="6365">
                  <c:v>53927.8</c:v>
                </c:pt>
                <c:pt idx="6366">
                  <c:v>53932.2</c:v>
                </c:pt>
                <c:pt idx="6367">
                  <c:v>53934.7</c:v>
                </c:pt>
                <c:pt idx="6368">
                  <c:v>53937.8</c:v>
                </c:pt>
                <c:pt idx="6369">
                  <c:v>53940.7</c:v>
                </c:pt>
                <c:pt idx="6370">
                  <c:v>53942.7</c:v>
                </c:pt>
                <c:pt idx="6371">
                  <c:v>53944.5</c:v>
                </c:pt>
                <c:pt idx="6372">
                  <c:v>53947.1</c:v>
                </c:pt>
                <c:pt idx="6373">
                  <c:v>53948.9</c:v>
                </c:pt>
                <c:pt idx="6374">
                  <c:v>53950</c:v>
                </c:pt>
                <c:pt idx="6375">
                  <c:v>53951.199999999997</c:v>
                </c:pt>
                <c:pt idx="6376">
                  <c:v>53952.1</c:v>
                </c:pt>
                <c:pt idx="6377">
                  <c:v>53952.6</c:v>
                </c:pt>
                <c:pt idx="6378">
                  <c:v>53952.7</c:v>
                </c:pt>
                <c:pt idx="6379">
                  <c:v>53952.800000000003</c:v>
                </c:pt>
                <c:pt idx="6380">
                  <c:v>53952.800000000003</c:v>
                </c:pt>
                <c:pt idx="6381">
                  <c:v>53952.9</c:v>
                </c:pt>
                <c:pt idx="6382">
                  <c:v>53953</c:v>
                </c:pt>
                <c:pt idx="6383">
                  <c:v>53953.1</c:v>
                </c:pt>
                <c:pt idx="6384">
                  <c:v>53953.1</c:v>
                </c:pt>
                <c:pt idx="6385">
                  <c:v>53953.2</c:v>
                </c:pt>
                <c:pt idx="6386">
                  <c:v>53953.3</c:v>
                </c:pt>
                <c:pt idx="6387">
                  <c:v>53953.3</c:v>
                </c:pt>
                <c:pt idx="6388">
                  <c:v>53953.4</c:v>
                </c:pt>
                <c:pt idx="6389">
                  <c:v>53953.5</c:v>
                </c:pt>
                <c:pt idx="6390">
                  <c:v>53953.5</c:v>
                </c:pt>
                <c:pt idx="6391">
                  <c:v>53953.599999999999</c:v>
                </c:pt>
                <c:pt idx="6392">
                  <c:v>53953.599999999999</c:v>
                </c:pt>
                <c:pt idx="6393">
                  <c:v>53953.7</c:v>
                </c:pt>
                <c:pt idx="6394">
                  <c:v>53953.7</c:v>
                </c:pt>
                <c:pt idx="6395">
                  <c:v>53953.7</c:v>
                </c:pt>
                <c:pt idx="6396">
                  <c:v>53953.8</c:v>
                </c:pt>
                <c:pt idx="6397">
                  <c:v>53953.8</c:v>
                </c:pt>
                <c:pt idx="6398">
                  <c:v>53953.8</c:v>
                </c:pt>
                <c:pt idx="6399">
                  <c:v>53953.9</c:v>
                </c:pt>
                <c:pt idx="6400">
                  <c:v>53953.9</c:v>
                </c:pt>
                <c:pt idx="6401">
                  <c:v>53953.9</c:v>
                </c:pt>
                <c:pt idx="6402">
                  <c:v>53953.9</c:v>
                </c:pt>
                <c:pt idx="6403">
                  <c:v>53954</c:v>
                </c:pt>
                <c:pt idx="6404">
                  <c:v>53954</c:v>
                </c:pt>
                <c:pt idx="6405">
                  <c:v>53954</c:v>
                </c:pt>
                <c:pt idx="6406">
                  <c:v>53954</c:v>
                </c:pt>
                <c:pt idx="6407">
                  <c:v>53954</c:v>
                </c:pt>
                <c:pt idx="6408">
                  <c:v>53953.8</c:v>
                </c:pt>
                <c:pt idx="6409">
                  <c:v>53953.3</c:v>
                </c:pt>
                <c:pt idx="6410">
                  <c:v>53951.7</c:v>
                </c:pt>
                <c:pt idx="6411">
                  <c:v>53949.7</c:v>
                </c:pt>
                <c:pt idx="6412">
                  <c:v>53947.1</c:v>
                </c:pt>
                <c:pt idx="6413">
                  <c:v>53944</c:v>
                </c:pt>
                <c:pt idx="6414">
                  <c:v>53941.4</c:v>
                </c:pt>
                <c:pt idx="6415">
                  <c:v>53936.4</c:v>
                </c:pt>
                <c:pt idx="6416">
                  <c:v>53930.8</c:v>
                </c:pt>
                <c:pt idx="6417">
                  <c:v>53926</c:v>
                </c:pt>
                <c:pt idx="6418">
                  <c:v>53920.7</c:v>
                </c:pt>
                <c:pt idx="6419">
                  <c:v>53915.199999999997</c:v>
                </c:pt>
                <c:pt idx="6420">
                  <c:v>53908</c:v>
                </c:pt>
                <c:pt idx="6421">
                  <c:v>53902</c:v>
                </c:pt>
                <c:pt idx="6422">
                  <c:v>53897.3</c:v>
                </c:pt>
                <c:pt idx="6423">
                  <c:v>53892.6</c:v>
                </c:pt>
                <c:pt idx="6424">
                  <c:v>53884.6</c:v>
                </c:pt>
                <c:pt idx="6425">
                  <c:v>53878.1</c:v>
                </c:pt>
                <c:pt idx="6426">
                  <c:v>53871.6</c:v>
                </c:pt>
                <c:pt idx="6427">
                  <c:v>53865.1</c:v>
                </c:pt>
                <c:pt idx="6428">
                  <c:v>53858.6</c:v>
                </c:pt>
                <c:pt idx="6429">
                  <c:v>53850.6</c:v>
                </c:pt>
                <c:pt idx="6430">
                  <c:v>53844.4</c:v>
                </c:pt>
                <c:pt idx="6431">
                  <c:v>53838.3</c:v>
                </c:pt>
                <c:pt idx="6432">
                  <c:v>53833.8</c:v>
                </c:pt>
                <c:pt idx="6433">
                  <c:v>53828.1</c:v>
                </c:pt>
                <c:pt idx="6434">
                  <c:v>53822.7</c:v>
                </c:pt>
                <c:pt idx="6435">
                  <c:v>53817.5</c:v>
                </c:pt>
                <c:pt idx="6436">
                  <c:v>53812.7</c:v>
                </c:pt>
                <c:pt idx="6437">
                  <c:v>53808.2</c:v>
                </c:pt>
                <c:pt idx="6438">
                  <c:v>53803.9</c:v>
                </c:pt>
                <c:pt idx="6439">
                  <c:v>53799.4</c:v>
                </c:pt>
                <c:pt idx="6440">
                  <c:v>53793.5</c:v>
                </c:pt>
                <c:pt idx="6441">
                  <c:v>53789.9</c:v>
                </c:pt>
                <c:pt idx="6442">
                  <c:v>53785.1</c:v>
                </c:pt>
                <c:pt idx="6443">
                  <c:v>53778.9</c:v>
                </c:pt>
                <c:pt idx="6444">
                  <c:v>53772.6</c:v>
                </c:pt>
                <c:pt idx="6445">
                  <c:v>53767.5</c:v>
                </c:pt>
                <c:pt idx="6446">
                  <c:v>53763.7</c:v>
                </c:pt>
                <c:pt idx="6447">
                  <c:v>53758.7</c:v>
                </c:pt>
                <c:pt idx="6448">
                  <c:v>53752.5</c:v>
                </c:pt>
                <c:pt idx="6449">
                  <c:v>53747.5</c:v>
                </c:pt>
                <c:pt idx="6450">
                  <c:v>53742.7</c:v>
                </c:pt>
                <c:pt idx="6451">
                  <c:v>53738</c:v>
                </c:pt>
                <c:pt idx="6452">
                  <c:v>53732.3</c:v>
                </c:pt>
                <c:pt idx="6453">
                  <c:v>53727.9</c:v>
                </c:pt>
                <c:pt idx="6454">
                  <c:v>53723.7</c:v>
                </c:pt>
                <c:pt idx="6455">
                  <c:v>53719.7</c:v>
                </c:pt>
                <c:pt idx="6456">
                  <c:v>53715.9</c:v>
                </c:pt>
                <c:pt idx="6457">
                  <c:v>53711.5</c:v>
                </c:pt>
                <c:pt idx="6458">
                  <c:v>53708.3</c:v>
                </c:pt>
                <c:pt idx="6459">
                  <c:v>53705.4</c:v>
                </c:pt>
                <c:pt idx="6460">
                  <c:v>53702.8</c:v>
                </c:pt>
                <c:pt idx="6461">
                  <c:v>53700.6</c:v>
                </c:pt>
                <c:pt idx="6462">
                  <c:v>53698.3</c:v>
                </c:pt>
                <c:pt idx="6463">
                  <c:v>53697</c:v>
                </c:pt>
                <c:pt idx="6464">
                  <c:v>53696</c:v>
                </c:pt>
                <c:pt idx="6465">
                  <c:v>53695.5</c:v>
                </c:pt>
                <c:pt idx="6466">
                  <c:v>53695.4</c:v>
                </c:pt>
                <c:pt idx="6467">
                  <c:v>53695.5</c:v>
                </c:pt>
                <c:pt idx="6468">
                  <c:v>53695.6</c:v>
                </c:pt>
                <c:pt idx="6469">
                  <c:v>53695.7</c:v>
                </c:pt>
                <c:pt idx="6470">
                  <c:v>53696</c:v>
                </c:pt>
                <c:pt idx="6471">
                  <c:v>53696.3</c:v>
                </c:pt>
                <c:pt idx="6472">
                  <c:v>53696.800000000003</c:v>
                </c:pt>
                <c:pt idx="6473">
                  <c:v>53697.1</c:v>
                </c:pt>
                <c:pt idx="6474">
                  <c:v>53697.599999999999</c:v>
                </c:pt>
                <c:pt idx="6475">
                  <c:v>53698.1</c:v>
                </c:pt>
                <c:pt idx="6476">
                  <c:v>53698.7</c:v>
                </c:pt>
                <c:pt idx="6477">
                  <c:v>53699.3</c:v>
                </c:pt>
                <c:pt idx="6478">
                  <c:v>53700.2</c:v>
                </c:pt>
                <c:pt idx="6479">
                  <c:v>53701</c:v>
                </c:pt>
                <c:pt idx="6480">
                  <c:v>53702</c:v>
                </c:pt>
                <c:pt idx="6481">
                  <c:v>53702.8</c:v>
                </c:pt>
                <c:pt idx="6482">
                  <c:v>53703.7</c:v>
                </c:pt>
                <c:pt idx="6483">
                  <c:v>53704.6</c:v>
                </c:pt>
                <c:pt idx="6484">
                  <c:v>53705.599999999999</c:v>
                </c:pt>
                <c:pt idx="6485">
                  <c:v>53706.9</c:v>
                </c:pt>
                <c:pt idx="6486">
                  <c:v>53707.9</c:v>
                </c:pt>
                <c:pt idx="6487">
                  <c:v>53709</c:v>
                </c:pt>
                <c:pt idx="6488">
                  <c:v>53710.2</c:v>
                </c:pt>
                <c:pt idx="6489">
                  <c:v>53711.4</c:v>
                </c:pt>
                <c:pt idx="6490">
                  <c:v>53712.9</c:v>
                </c:pt>
                <c:pt idx="6491">
                  <c:v>53714.5</c:v>
                </c:pt>
                <c:pt idx="6492">
                  <c:v>53715.7</c:v>
                </c:pt>
                <c:pt idx="6493">
                  <c:v>53716.7</c:v>
                </c:pt>
                <c:pt idx="6494">
                  <c:v>53718.400000000001</c:v>
                </c:pt>
                <c:pt idx="6495">
                  <c:v>53720</c:v>
                </c:pt>
                <c:pt idx="6496">
                  <c:v>53722.1</c:v>
                </c:pt>
                <c:pt idx="6497">
                  <c:v>53724.1</c:v>
                </c:pt>
                <c:pt idx="6498">
                  <c:v>53727.9</c:v>
                </c:pt>
                <c:pt idx="6499">
                  <c:v>53733.3</c:v>
                </c:pt>
                <c:pt idx="6500">
                  <c:v>53737.5</c:v>
                </c:pt>
                <c:pt idx="6501">
                  <c:v>53740.800000000003</c:v>
                </c:pt>
                <c:pt idx="6502">
                  <c:v>53745.7</c:v>
                </c:pt>
                <c:pt idx="6503">
                  <c:v>53752.2</c:v>
                </c:pt>
                <c:pt idx="6504">
                  <c:v>53757.7</c:v>
                </c:pt>
                <c:pt idx="6505">
                  <c:v>53762.1</c:v>
                </c:pt>
                <c:pt idx="6506">
                  <c:v>53768.1</c:v>
                </c:pt>
                <c:pt idx="6507">
                  <c:v>53777.599999999999</c:v>
                </c:pt>
                <c:pt idx="6508">
                  <c:v>53784.2</c:v>
                </c:pt>
                <c:pt idx="6509">
                  <c:v>53790.9</c:v>
                </c:pt>
                <c:pt idx="6510">
                  <c:v>53797.8</c:v>
                </c:pt>
                <c:pt idx="6511">
                  <c:v>53804.9</c:v>
                </c:pt>
                <c:pt idx="6512">
                  <c:v>53813.9</c:v>
                </c:pt>
                <c:pt idx="6513">
                  <c:v>53821.1</c:v>
                </c:pt>
                <c:pt idx="6514">
                  <c:v>53828.4</c:v>
                </c:pt>
                <c:pt idx="6515">
                  <c:v>53835.7</c:v>
                </c:pt>
                <c:pt idx="6516">
                  <c:v>53843.1</c:v>
                </c:pt>
                <c:pt idx="6517">
                  <c:v>53852.2</c:v>
                </c:pt>
                <c:pt idx="6518">
                  <c:v>53859.4</c:v>
                </c:pt>
                <c:pt idx="6519">
                  <c:v>53866.6</c:v>
                </c:pt>
                <c:pt idx="6520">
                  <c:v>53873.599999999999</c:v>
                </c:pt>
                <c:pt idx="6521">
                  <c:v>53882.2</c:v>
                </c:pt>
                <c:pt idx="6522">
                  <c:v>53888.9</c:v>
                </c:pt>
                <c:pt idx="6523">
                  <c:v>53895.5</c:v>
                </c:pt>
                <c:pt idx="6524">
                  <c:v>53902.3</c:v>
                </c:pt>
                <c:pt idx="6525">
                  <c:v>53909.3</c:v>
                </c:pt>
                <c:pt idx="6526">
                  <c:v>53918.400000000001</c:v>
                </c:pt>
                <c:pt idx="6527">
                  <c:v>53925.8</c:v>
                </c:pt>
                <c:pt idx="6528">
                  <c:v>53933.4</c:v>
                </c:pt>
                <c:pt idx="6529">
                  <c:v>53939.199999999997</c:v>
                </c:pt>
                <c:pt idx="6530">
                  <c:v>53950.9</c:v>
                </c:pt>
                <c:pt idx="6531">
                  <c:v>53960.9</c:v>
                </c:pt>
                <c:pt idx="6532">
                  <c:v>53967</c:v>
                </c:pt>
                <c:pt idx="6533">
                  <c:v>53973</c:v>
                </c:pt>
                <c:pt idx="6534">
                  <c:v>53981.2</c:v>
                </c:pt>
                <c:pt idx="6535">
                  <c:v>53991.4</c:v>
                </c:pt>
                <c:pt idx="6536">
                  <c:v>53999.6</c:v>
                </c:pt>
                <c:pt idx="6537">
                  <c:v>54007.8</c:v>
                </c:pt>
                <c:pt idx="6538">
                  <c:v>54018</c:v>
                </c:pt>
                <c:pt idx="6539">
                  <c:v>54026.1</c:v>
                </c:pt>
                <c:pt idx="6540">
                  <c:v>54036.1</c:v>
                </c:pt>
                <c:pt idx="6541">
                  <c:v>54044</c:v>
                </c:pt>
                <c:pt idx="6542">
                  <c:v>54051.8</c:v>
                </c:pt>
                <c:pt idx="6543">
                  <c:v>54057.599999999999</c:v>
                </c:pt>
                <c:pt idx="6544">
                  <c:v>54065.2</c:v>
                </c:pt>
                <c:pt idx="6545">
                  <c:v>54074.400000000001</c:v>
                </c:pt>
                <c:pt idx="6546">
                  <c:v>54081.599999999999</c:v>
                </c:pt>
                <c:pt idx="6547">
                  <c:v>54090.3</c:v>
                </c:pt>
                <c:pt idx="6548">
                  <c:v>54097</c:v>
                </c:pt>
                <c:pt idx="6549">
                  <c:v>54105.1</c:v>
                </c:pt>
                <c:pt idx="6550">
                  <c:v>54111.199999999997</c:v>
                </c:pt>
                <c:pt idx="6551">
                  <c:v>54117.1</c:v>
                </c:pt>
                <c:pt idx="6552">
                  <c:v>54121.3</c:v>
                </c:pt>
                <c:pt idx="6553">
                  <c:v>54128.3</c:v>
                </c:pt>
                <c:pt idx="6554">
                  <c:v>54133.7</c:v>
                </c:pt>
                <c:pt idx="6555">
                  <c:v>54139</c:v>
                </c:pt>
                <c:pt idx="6556">
                  <c:v>54142.9</c:v>
                </c:pt>
                <c:pt idx="6557">
                  <c:v>54149.3</c:v>
                </c:pt>
                <c:pt idx="6558">
                  <c:v>54155.5</c:v>
                </c:pt>
                <c:pt idx="6559">
                  <c:v>54160.3</c:v>
                </c:pt>
                <c:pt idx="6560">
                  <c:v>54165.1</c:v>
                </c:pt>
                <c:pt idx="6561">
                  <c:v>54169.8</c:v>
                </c:pt>
                <c:pt idx="6562">
                  <c:v>54173.3</c:v>
                </c:pt>
                <c:pt idx="6563">
                  <c:v>54179</c:v>
                </c:pt>
                <c:pt idx="6564">
                  <c:v>54183.5</c:v>
                </c:pt>
                <c:pt idx="6565">
                  <c:v>54188</c:v>
                </c:pt>
                <c:pt idx="6566">
                  <c:v>54192.4</c:v>
                </c:pt>
                <c:pt idx="6567">
                  <c:v>54196.800000000003</c:v>
                </c:pt>
                <c:pt idx="6568">
                  <c:v>54201.2</c:v>
                </c:pt>
                <c:pt idx="6569">
                  <c:v>54206.6</c:v>
                </c:pt>
                <c:pt idx="6570">
                  <c:v>54211</c:v>
                </c:pt>
                <c:pt idx="6571">
                  <c:v>54215.3</c:v>
                </c:pt>
                <c:pt idx="6572">
                  <c:v>54218.6</c:v>
                </c:pt>
                <c:pt idx="6573">
                  <c:v>54222.9</c:v>
                </c:pt>
                <c:pt idx="6574">
                  <c:v>54227.3</c:v>
                </c:pt>
                <c:pt idx="6575">
                  <c:v>54230.6</c:v>
                </c:pt>
                <c:pt idx="6576">
                  <c:v>54233.9</c:v>
                </c:pt>
                <c:pt idx="6577">
                  <c:v>54236.1</c:v>
                </c:pt>
                <c:pt idx="6578">
                  <c:v>54239.5</c:v>
                </c:pt>
                <c:pt idx="6579">
                  <c:v>54244</c:v>
                </c:pt>
                <c:pt idx="6580">
                  <c:v>54249.7</c:v>
                </c:pt>
                <c:pt idx="6581">
                  <c:v>54254.3</c:v>
                </c:pt>
                <c:pt idx="6582">
                  <c:v>54257.8</c:v>
                </c:pt>
                <c:pt idx="6583">
                  <c:v>54261.3</c:v>
                </c:pt>
                <c:pt idx="6584">
                  <c:v>54265.9</c:v>
                </c:pt>
                <c:pt idx="6585">
                  <c:v>54270.400000000001</c:v>
                </c:pt>
                <c:pt idx="6586">
                  <c:v>54274.9</c:v>
                </c:pt>
                <c:pt idx="6587">
                  <c:v>54279.3</c:v>
                </c:pt>
                <c:pt idx="6588">
                  <c:v>54283.7</c:v>
                </c:pt>
                <c:pt idx="6589">
                  <c:v>54288.1</c:v>
                </c:pt>
                <c:pt idx="6590">
                  <c:v>54292.4</c:v>
                </c:pt>
                <c:pt idx="6591">
                  <c:v>54297.8</c:v>
                </c:pt>
                <c:pt idx="6592">
                  <c:v>54301</c:v>
                </c:pt>
                <c:pt idx="6593">
                  <c:v>54305.3</c:v>
                </c:pt>
                <c:pt idx="6594">
                  <c:v>54308.6</c:v>
                </c:pt>
                <c:pt idx="6595">
                  <c:v>54314</c:v>
                </c:pt>
                <c:pt idx="6596">
                  <c:v>54320.5</c:v>
                </c:pt>
                <c:pt idx="6597">
                  <c:v>54323.8</c:v>
                </c:pt>
                <c:pt idx="6598">
                  <c:v>54328.2</c:v>
                </c:pt>
                <c:pt idx="6599">
                  <c:v>54332.6</c:v>
                </c:pt>
                <c:pt idx="6600">
                  <c:v>54337.2</c:v>
                </c:pt>
                <c:pt idx="6601">
                  <c:v>54342.9</c:v>
                </c:pt>
                <c:pt idx="6602">
                  <c:v>54347.5</c:v>
                </c:pt>
                <c:pt idx="6603">
                  <c:v>54351.1</c:v>
                </c:pt>
                <c:pt idx="6604">
                  <c:v>54355.9</c:v>
                </c:pt>
                <c:pt idx="6605">
                  <c:v>54360.800000000003</c:v>
                </c:pt>
                <c:pt idx="6606">
                  <c:v>54365.8</c:v>
                </c:pt>
                <c:pt idx="6607">
                  <c:v>54372.2</c:v>
                </c:pt>
                <c:pt idx="6608">
                  <c:v>54376.1</c:v>
                </c:pt>
                <c:pt idx="6609">
                  <c:v>54381.4</c:v>
                </c:pt>
                <c:pt idx="6610">
                  <c:v>54388.2</c:v>
                </c:pt>
                <c:pt idx="6611">
                  <c:v>54395.3</c:v>
                </c:pt>
                <c:pt idx="6612">
                  <c:v>54399.6</c:v>
                </c:pt>
                <c:pt idx="6613">
                  <c:v>54404.1</c:v>
                </c:pt>
                <c:pt idx="6614">
                  <c:v>54410.3</c:v>
                </c:pt>
                <c:pt idx="6615">
                  <c:v>54416.800000000003</c:v>
                </c:pt>
                <c:pt idx="6616">
                  <c:v>54425.2</c:v>
                </c:pt>
                <c:pt idx="6617">
                  <c:v>54430.5</c:v>
                </c:pt>
                <c:pt idx="6618">
                  <c:v>54437.8</c:v>
                </c:pt>
                <c:pt idx="6619">
                  <c:v>54447.1</c:v>
                </c:pt>
                <c:pt idx="6620">
                  <c:v>54454.8</c:v>
                </c:pt>
                <c:pt idx="6621">
                  <c:v>54464.6</c:v>
                </c:pt>
                <c:pt idx="6622">
                  <c:v>54468.6</c:v>
                </c:pt>
                <c:pt idx="6623">
                  <c:v>54476.7</c:v>
                </c:pt>
                <c:pt idx="6624">
                  <c:v>54484.9</c:v>
                </c:pt>
                <c:pt idx="6625">
                  <c:v>54493.2</c:v>
                </c:pt>
                <c:pt idx="6626">
                  <c:v>54503.7</c:v>
                </c:pt>
                <c:pt idx="6627">
                  <c:v>54512.1</c:v>
                </c:pt>
                <c:pt idx="6628">
                  <c:v>54520.5</c:v>
                </c:pt>
                <c:pt idx="6629">
                  <c:v>54526.9</c:v>
                </c:pt>
                <c:pt idx="6630">
                  <c:v>54537.4</c:v>
                </c:pt>
                <c:pt idx="6631">
                  <c:v>54547.9</c:v>
                </c:pt>
                <c:pt idx="6632">
                  <c:v>54554.1</c:v>
                </c:pt>
                <c:pt idx="6633">
                  <c:v>54562.3</c:v>
                </c:pt>
                <c:pt idx="6634">
                  <c:v>54570.5</c:v>
                </c:pt>
                <c:pt idx="6635">
                  <c:v>54578.5</c:v>
                </c:pt>
                <c:pt idx="6636">
                  <c:v>54588.3</c:v>
                </c:pt>
                <c:pt idx="6637">
                  <c:v>54596</c:v>
                </c:pt>
                <c:pt idx="6638">
                  <c:v>54603.4</c:v>
                </c:pt>
                <c:pt idx="6639">
                  <c:v>54610.8</c:v>
                </c:pt>
                <c:pt idx="6640">
                  <c:v>54618.2</c:v>
                </c:pt>
                <c:pt idx="6641">
                  <c:v>54627.6</c:v>
                </c:pt>
                <c:pt idx="6642">
                  <c:v>54633.2</c:v>
                </c:pt>
                <c:pt idx="6643">
                  <c:v>54638.9</c:v>
                </c:pt>
                <c:pt idx="6644">
                  <c:v>54646.5</c:v>
                </c:pt>
                <c:pt idx="6645">
                  <c:v>54654.1</c:v>
                </c:pt>
                <c:pt idx="6646">
                  <c:v>54665.599999999999</c:v>
                </c:pt>
                <c:pt idx="6647">
                  <c:v>54673.2</c:v>
                </c:pt>
                <c:pt idx="6648">
                  <c:v>54679</c:v>
                </c:pt>
                <c:pt idx="6649">
                  <c:v>54686.6</c:v>
                </c:pt>
                <c:pt idx="6650">
                  <c:v>54694.2</c:v>
                </c:pt>
                <c:pt idx="6651">
                  <c:v>54703.6</c:v>
                </c:pt>
                <c:pt idx="6652">
                  <c:v>54709.3</c:v>
                </c:pt>
                <c:pt idx="6653">
                  <c:v>54716.7</c:v>
                </c:pt>
                <c:pt idx="6654">
                  <c:v>54724.1</c:v>
                </c:pt>
                <c:pt idx="6655">
                  <c:v>54731.5</c:v>
                </c:pt>
                <c:pt idx="6656">
                  <c:v>54738.7</c:v>
                </c:pt>
                <c:pt idx="6657">
                  <c:v>54745.8</c:v>
                </c:pt>
                <c:pt idx="6658">
                  <c:v>54752.9</c:v>
                </c:pt>
                <c:pt idx="6659">
                  <c:v>54759.8</c:v>
                </c:pt>
                <c:pt idx="6660">
                  <c:v>54768.3</c:v>
                </c:pt>
                <c:pt idx="6661">
                  <c:v>54774.9</c:v>
                </c:pt>
                <c:pt idx="6662">
                  <c:v>54779.8</c:v>
                </c:pt>
                <c:pt idx="6663">
                  <c:v>54786.2</c:v>
                </c:pt>
                <c:pt idx="6664">
                  <c:v>54790.9</c:v>
                </c:pt>
                <c:pt idx="6665">
                  <c:v>54798.400000000001</c:v>
                </c:pt>
                <c:pt idx="6666">
                  <c:v>54805.7</c:v>
                </c:pt>
                <c:pt idx="6667">
                  <c:v>54811.3</c:v>
                </c:pt>
                <c:pt idx="6668">
                  <c:v>54816.800000000003</c:v>
                </c:pt>
                <c:pt idx="6669">
                  <c:v>54820.7</c:v>
                </c:pt>
                <c:pt idx="6670">
                  <c:v>54825.7</c:v>
                </c:pt>
                <c:pt idx="6671">
                  <c:v>54831.7</c:v>
                </c:pt>
                <c:pt idx="6672">
                  <c:v>54835.1</c:v>
                </c:pt>
                <c:pt idx="6673">
                  <c:v>54838.400000000001</c:v>
                </c:pt>
                <c:pt idx="6674">
                  <c:v>54842.7</c:v>
                </c:pt>
                <c:pt idx="6675">
                  <c:v>54847.8</c:v>
                </c:pt>
                <c:pt idx="6676">
                  <c:v>54851.8</c:v>
                </c:pt>
                <c:pt idx="6677">
                  <c:v>54856.5</c:v>
                </c:pt>
                <c:pt idx="6678">
                  <c:v>54859.3</c:v>
                </c:pt>
                <c:pt idx="6679">
                  <c:v>54862.9</c:v>
                </c:pt>
                <c:pt idx="6680">
                  <c:v>54866.400000000001</c:v>
                </c:pt>
                <c:pt idx="6681">
                  <c:v>54869</c:v>
                </c:pt>
                <c:pt idx="6682">
                  <c:v>54872.3</c:v>
                </c:pt>
                <c:pt idx="6683">
                  <c:v>54875.6</c:v>
                </c:pt>
                <c:pt idx="6684">
                  <c:v>54878.1</c:v>
                </c:pt>
                <c:pt idx="6685">
                  <c:v>54881.3</c:v>
                </c:pt>
                <c:pt idx="6686">
                  <c:v>54885.3</c:v>
                </c:pt>
                <c:pt idx="6687">
                  <c:v>54888.5</c:v>
                </c:pt>
                <c:pt idx="6688">
                  <c:v>54891.7</c:v>
                </c:pt>
                <c:pt idx="6689">
                  <c:v>54894</c:v>
                </c:pt>
                <c:pt idx="6690">
                  <c:v>54897.2</c:v>
                </c:pt>
                <c:pt idx="6691">
                  <c:v>54899.7</c:v>
                </c:pt>
                <c:pt idx="6692">
                  <c:v>54902.9</c:v>
                </c:pt>
                <c:pt idx="6693">
                  <c:v>54905.4</c:v>
                </c:pt>
                <c:pt idx="6694">
                  <c:v>54907.9</c:v>
                </c:pt>
                <c:pt idx="6695">
                  <c:v>54911.4</c:v>
                </c:pt>
                <c:pt idx="6696">
                  <c:v>54914.9</c:v>
                </c:pt>
                <c:pt idx="6697">
                  <c:v>54917.5</c:v>
                </c:pt>
                <c:pt idx="6698">
                  <c:v>54921.2</c:v>
                </c:pt>
                <c:pt idx="6699">
                  <c:v>54925</c:v>
                </c:pt>
                <c:pt idx="6700">
                  <c:v>54927.9</c:v>
                </c:pt>
                <c:pt idx="6701">
                  <c:v>54932</c:v>
                </c:pt>
                <c:pt idx="6702">
                  <c:v>54935.1</c:v>
                </c:pt>
                <c:pt idx="6703">
                  <c:v>54939.4</c:v>
                </c:pt>
                <c:pt idx="6704">
                  <c:v>54942.7</c:v>
                </c:pt>
                <c:pt idx="6705">
                  <c:v>54944.9</c:v>
                </c:pt>
                <c:pt idx="6706">
                  <c:v>54949.5</c:v>
                </c:pt>
                <c:pt idx="6707">
                  <c:v>54954.2</c:v>
                </c:pt>
                <c:pt idx="6708">
                  <c:v>54959</c:v>
                </c:pt>
                <c:pt idx="6709">
                  <c:v>54962.7</c:v>
                </c:pt>
                <c:pt idx="6710">
                  <c:v>54967.7</c:v>
                </c:pt>
                <c:pt idx="6711">
                  <c:v>54971.5</c:v>
                </c:pt>
                <c:pt idx="6712">
                  <c:v>54975.3</c:v>
                </c:pt>
                <c:pt idx="6713">
                  <c:v>54980.5</c:v>
                </c:pt>
                <c:pt idx="6714">
                  <c:v>54985.8</c:v>
                </c:pt>
                <c:pt idx="6715">
                  <c:v>54989.7</c:v>
                </c:pt>
                <c:pt idx="6716">
                  <c:v>54993.7</c:v>
                </c:pt>
                <c:pt idx="6717">
                  <c:v>54997.8</c:v>
                </c:pt>
                <c:pt idx="6718">
                  <c:v>55003.1</c:v>
                </c:pt>
                <c:pt idx="6719">
                  <c:v>55008.6</c:v>
                </c:pt>
                <c:pt idx="6720">
                  <c:v>55014</c:v>
                </c:pt>
                <c:pt idx="6721">
                  <c:v>55018.1</c:v>
                </c:pt>
                <c:pt idx="6722">
                  <c:v>55023.5</c:v>
                </c:pt>
                <c:pt idx="6723">
                  <c:v>55029</c:v>
                </c:pt>
                <c:pt idx="6724">
                  <c:v>55033</c:v>
                </c:pt>
                <c:pt idx="6725">
                  <c:v>55038.400000000001</c:v>
                </c:pt>
                <c:pt idx="6726">
                  <c:v>55043.8</c:v>
                </c:pt>
                <c:pt idx="6727">
                  <c:v>55046.5</c:v>
                </c:pt>
                <c:pt idx="6728">
                  <c:v>55050.5</c:v>
                </c:pt>
                <c:pt idx="6729">
                  <c:v>55055.7</c:v>
                </c:pt>
                <c:pt idx="6730">
                  <c:v>55061</c:v>
                </c:pt>
                <c:pt idx="6731">
                  <c:v>55066.1</c:v>
                </c:pt>
                <c:pt idx="6732">
                  <c:v>55069.9</c:v>
                </c:pt>
                <c:pt idx="6733">
                  <c:v>55073.7</c:v>
                </c:pt>
                <c:pt idx="6734">
                  <c:v>55078.6</c:v>
                </c:pt>
                <c:pt idx="6735">
                  <c:v>55083.4</c:v>
                </c:pt>
                <c:pt idx="6736">
                  <c:v>55087</c:v>
                </c:pt>
                <c:pt idx="6737">
                  <c:v>55091.6</c:v>
                </c:pt>
                <c:pt idx="6738">
                  <c:v>55095</c:v>
                </c:pt>
                <c:pt idx="6739">
                  <c:v>55098.400000000001</c:v>
                </c:pt>
                <c:pt idx="6740">
                  <c:v>55101.8</c:v>
                </c:pt>
                <c:pt idx="6741">
                  <c:v>55107.4</c:v>
                </c:pt>
                <c:pt idx="6742">
                  <c:v>55109.599999999999</c:v>
                </c:pt>
                <c:pt idx="6743">
                  <c:v>55114.1</c:v>
                </c:pt>
                <c:pt idx="6744">
                  <c:v>55117.4</c:v>
                </c:pt>
                <c:pt idx="6745">
                  <c:v>55121.8</c:v>
                </c:pt>
                <c:pt idx="6746">
                  <c:v>55126.2</c:v>
                </c:pt>
                <c:pt idx="6747">
                  <c:v>55130.6</c:v>
                </c:pt>
                <c:pt idx="6748">
                  <c:v>55133.9</c:v>
                </c:pt>
                <c:pt idx="6749">
                  <c:v>55136</c:v>
                </c:pt>
                <c:pt idx="6750">
                  <c:v>55140.3</c:v>
                </c:pt>
                <c:pt idx="6751">
                  <c:v>55144.6</c:v>
                </c:pt>
                <c:pt idx="6752">
                  <c:v>55148.800000000003</c:v>
                </c:pt>
                <c:pt idx="6753">
                  <c:v>55150.9</c:v>
                </c:pt>
                <c:pt idx="6754">
                  <c:v>55155.1</c:v>
                </c:pt>
                <c:pt idx="6755">
                  <c:v>55158.2</c:v>
                </c:pt>
                <c:pt idx="6756">
                  <c:v>55161.3</c:v>
                </c:pt>
                <c:pt idx="6757">
                  <c:v>55166.400000000001</c:v>
                </c:pt>
                <c:pt idx="6758">
                  <c:v>55170.5</c:v>
                </c:pt>
                <c:pt idx="6759">
                  <c:v>55173.5</c:v>
                </c:pt>
                <c:pt idx="6760">
                  <c:v>55175.5</c:v>
                </c:pt>
                <c:pt idx="6761">
                  <c:v>55179.4</c:v>
                </c:pt>
                <c:pt idx="6762">
                  <c:v>55183.3</c:v>
                </c:pt>
                <c:pt idx="6763">
                  <c:v>55187.199999999997</c:v>
                </c:pt>
                <c:pt idx="6764">
                  <c:v>55190</c:v>
                </c:pt>
                <c:pt idx="6765">
                  <c:v>55192.9</c:v>
                </c:pt>
                <c:pt idx="6766">
                  <c:v>55195.7</c:v>
                </c:pt>
                <c:pt idx="6767">
                  <c:v>55198.5</c:v>
                </c:pt>
                <c:pt idx="6768">
                  <c:v>55202.1</c:v>
                </c:pt>
                <c:pt idx="6769">
                  <c:v>55206.7</c:v>
                </c:pt>
                <c:pt idx="6770">
                  <c:v>55209.3</c:v>
                </c:pt>
                <c:pt idx="6771">
                  <c:v>55211.1</c:v>
                </c:pt>
                <c:pt idx="6772">
                  <c:v>55214.6</c:v>
                </c:pt>
                <c:pt idx="6773">
                  <c:v>55219.1</c:v>
                </c:pt>
                <c:pt idx="6774">
                  <c:v>55222.7</c:v>
                </c:pt>
                <c:pt idx="6775">
                  <c:v>55225.4</c:v>
                </c:pt>
                <c:pt idx="6776">
                  <c:v>55228.1</c:v>
                </c:pt>
                <c:pt idx="6777">
                  <c:v>55229.9</c:v>
                </c:pt>
                <c:pt idx="6778">
                  <c:v>55233.5</c:v>
                </c:pt>
                <c:pt idx="6779">
                  <c:v>55237.1</c:v>
                </c:pt>
                <c:pt idx="6780">
                  <c:v>55240.6</c:v>
                </c:pt>
                <c:pt idx="6781">
                  <c:v>55243.199999999997</c:v>
                </c:pt>
                <c:pt idx="6782">
                  <c:v>55245.8</c:v>
                </c:pt>
                <c:pt idx="6783">
                  <c:v>55248.4</c:v>
                </c:pt>
                <c:pt idx="6784">
                  <c:v>55252.5</c:v>
                </c:pt>
                <c:pt idx="6785">
                  <c:v>55255</c:v>
                </c:pt>
                <c:pt idx="6786">
                  <c:v>55257.4</c:v>
                </c:pt>
                <c:pt idx="6787">
                  <c:v>55260.4</c:v>
                </c:pt>
                <c:pt idx="6788">
                  <c:v>55262</c:v>
                </c:pt>
                <c:pt idx="6789">
                  <c:v>55264.2</c:v>
                </c:pt>
                <c:pt idx="6790">
                  <c:v>55267.7</c:v>
                </c:pt>
                <c:pt idx="6791">
                  <c:v>55270.400000000001</c:v>
                </c:pt>
                <c:pt idx="6792">
                  <c:v>55271.6</c:v>
                </c:pt>
                <c:pt idx="6793">
                  <c:v>55273.5</c:v>
                </c:pt>
                <c:pt idx="6794">
                  <c:v>55275.8</c:v>
                </c:pt>
                <c:pt idx="6795">
                  <c:v>55278.5</c:v>
                </c:pt>
                <c:pt idx="6796">
                  <c:v>55280</c:v>
                </c:pt>
                <c:pt idx="6797">
                  <c:v>55281.8</c:v>
                </c:pt>
                <c:pt idx="6798">
                  <c:v>55283.1</c:v>
                </c:pt>
                <c:pt idx="6799">
                  <c:v>55284.7</c:v>
                </c:pt>
                <c:pt idx="6800">
                  <c:v>55286</c:v>
                </c:pt>
                <c:pt idx="6801">
                  <c:v>55287.9</c:v>
                </c:pt>
                <c:pt idx="6802">
                  <c:v>55289.1</c:v>
                </c:pt>
                <c:pt idx="6803">
                  <c:v>55290.2</c:v>
                </c:pt>
                <c:pt idx="6804">
                  <c:v>55290.9</c:v>
                </c:pt>
                <c:pt idx="6805">
                  <c:v>55292.6</c:v>
                </c:pt>
                <c:pt idx="6806">
                  <c:v>55294</c:v>
                </c:pt>
                <c:pt idx="6807">
                  <c:v>55295.3</c:v>
                </c:pt>
                <c:pt idx="6808">
                  <c:v>55296.2</c:v>
                </c:pt>
                <c:pt idx="6809">
                  <c:v>55297.1</c:v>
                </c:pt>
                <c:pt idx="6810">
                  <c:v>55298.3</c:v>
                </c:pt>
                <c:pt idx="6811">
                  <c:v>55299.5</c:v>
                </c:pt>
                <c:pt idx="6812">
                  <c:v>55300.4</c:v>
                </c:pt>
                <c:pt idx="6813">
                  <c:v>55301.2</c:v>
                </c:pt>
                <c:pt idx="6814">
                  <c:v>55302</c:v>
                </c:pt>
                <c:pt idx="6815">
                  <c:v>55302.8</c:v>
                </c:pt>
                <c:pt idx="6816">
                  <c:v>55303.9</c:v>
                </c:pt>
                <c:pt idx="6817">
                  <c:v>55304.9</c:v>
                </c:pt>
                <c:pt idx="6818">
                  <c:v>55305.9</c:v>
                </c:pt>
                <c:pt idx="6819">
                  <c:v>55306.7</c:v>
                </c:pt>
                <c:pt idx="6820">
                  <c:v>55307.4</c:v>
                </c:pt>
                <c:pt idx="6821">
                  <c:v>55308.4</c:v>
                </c:pt>
                <c:pt idx="6822">
                  <c:v>55309.4</c:v>
                </c:pt>
                <c:pt idx="6823">
                  <c:v>55310.3</c:v>
                </c:pt>
                <c:pt idx="6824">
                  <c:v>55311</c:v>
                </c:pt>
                <c:pt idx="6825">
                  <c:v>55311.5</c:v>
                </c:pt>
                <c:pt idx="6826">
                  <c:v>55312.4</c:v>
                </c:pt>
                <c:pt idx="6827">
                  <c:v>55313.2</c:v>
                </c:pt>
                <c:pt idx="6828">
                  <c:v>55314.1</c:v>
                </c:pt>
                <c:pt idx="6829">
                  <c:v>55314.8</c:v>
                </c:pt>
                <c:pt idx="6830">
                  <c:v>55315.8</c:v>
                </c:pt>
                <c:pt idx="6831">
                  <c:v>55316.5</c:v>
                </c:pt>
                <c:pt idx="6832">
                  <c:v>55317.5</c:v>
                </c:pt>
                <c:pt idx="6833">
                  <c:v>55318.5</c:v>
                </c:pt>
                <c:pt idx="6834">
                  <c:v>55319.199999999997</c:v>
                </c:pt>
                <c:pt idx="6835">
                  <c:v>55320.3</c:v>
                </c:pt>
                <c:pt idx="6836">
                  <c:v>55320.800000000003</c:v>
                </c:pt>
                <c:pt idx="6837">
                  <c:v>55321.8</c:v>
                </c:pt>
                <c:pt idx="6838">
                  <c:v>55322.6</c:v>
                </c:pt>
                <c:pt idx="6839">
                  <c:v>55323.7</c:v>
                </c:pt>
                <c:pt idx="6840">
                  <c:v>55324.6</c:v>
                </c:pt>
                <c:pt idx="6841">
                  <c:v>55325.7</c:v>
                </c:pt>
                <c:pt idx="6842">
                  <c:v>55326.6</c:v>
                </c:pt>
                <c:pt idx="6843">
                  <c:v>55327.8</c:v>
                </c:pt>
                <c:pt idx="6844">
                  <c:v>55328.800000000003</c:v>
                </c:pt>
                <c:pt idx="6845">
                  <c:v>55330.400000000001</c:v>
                </c:pt>
                <c:pt idx="6846">
                  <c:v>55331.4</c:v>
                </c:pt>
                <c:pt idx="6847">
                  <c:v>55332.1</c:v>
                </c:pt>
                <c:pt idx="6848">
                  <c:v>55333.5</c:v>
                </c:pt>
                <c:pt idx="6849">
                  <c:v>55334.6</c:v>
                </c:pt>
                <c:pt idx="6850">
                  <c:v>55336.5</c:v>
                </c:pt>
                <c:pt idx="6851">
                  <c:v>55337.3</c:v>
                </c:pt>
                <c:pt idx="6852">
                  <c:v>55338.9</c:v>
                </c:pt>
                <c:pt idx="6853">
                  <c:v>55339.8</c:v>
                </c:pt>
                <c:pt idx="6854">
                  <c:v>55341.5</c:v>
                </c:pt>
                <c:pt idx="6855">
                  <c:v>55343.7</c:v>
                </c:pt>
                <c:pt idx="6856">
                  <c:v>55345.599999999999</c:v>
                </c:pt>
                <c:pt idx="6857">
                  <c:v>55346.5</c:v>
                </c:pt>
                <c:pt idx="6858">
                  <c:v>55347.9</c:v>
                </c:pt>
                <c:pt idx="6859">
                  <c:v>55349.8</c:v>
                </c:pt>
                <c:pt idx="6860">
                  <c:v>55351.199999999997</c:v>
                </c:pt>
                <c:pt idx="6861">
                  <c:v>55353.599999999999</c:v>
                </c:pt>
                <c:pt idx="6862">
                  <c:v>55354.6</c:v>
                </c:pt>
                <c:pt idx="6863">
                  <c:v>55356</c:v>
                </c:pt>
                <c:pt idx="6864">
                  <c:v>55357.4</c:v>
                </c:pt>
                <c:pt idx="6865">
                  <c:v>55358.9</c:v>
                </c:pt>
                <c:pt idx="6866">
                  <c:v>55361.3</c:v>
                </c:pt>
                <c:pt idx="6867">
                  <c:v>55363.1</c:v>
                </c:pt>
                <c:pt idx="6868">
                  <c:v>55364.5</c:v>
                </c:pt>
                <c:pt idx="6869">
                  <c:v>55365.4</c:v>
                </c:pt>
                <c:pt idx="6870">
                  <c:v>55367.199999999997</c:v>
                </c:pt>
                <c:pt idx="6871">
                  <c:v>55369</c:v>
                </c:pt>
                <c:pt idx="6872">
                  <c:v>55370.7</c:v>
                </c:pt>
                <c:pt idx="6873">
                  <c:v>55372</c:v>
                </c:pt>
                <c:pt idx="6874">
                  <c:v>55373.2</c:v>
                </c:pt>
                <c:pt idx="6875">
                  <c:v>55374</c:v>
                </c:pt>
                <c:pt idx="6876">
                  <c:v>55375.5</c:v>
                </c:pt>
                <c:pt idx="6877">
                  <c:v>55376.6</c:v>
                </c:pt>
                <c:pt idx="6878">
                  <c:v>55378</c:v>
                </c:pt>
                <c:pt idx="6879">
                  <c:v>55379</c:v>
                </c:pt>
                <c:pt idx="6880">
                  <c:v>55379.9</c:v>
                </c:pt>
                <c:pt idx="6881">
                  <c:v>55380.800000000003</c:v>
                </c:pt>
                <c:pt idx="6882">
                  <c:v>55381.9</c:v>
                </c:pt>
                <c:pt idx="6883">
                  <c:v>55383.1</c:v>
                </c:pt>
                <c:pt idx="6884">
                  <c:v>55383.6</c:v>
                </c:pt>
                <c:pt idx="6885">
                  <c:v>55384.3</c:v>
                </c:pt>
                <c:pt idx="6886">
                  <c:v>55384.9</c:v>
                </c:pt>
                <c:pt idx="6887">
                  <c:v>55385.599999999999</c:v>
                </c:pt>
                <c:pt idx="6888">
                  <c:v>55386</c:v>
                </c:pt>
                <c:pt idx="6889">
                  <c:v>55386.5</c:v>
                </c:pt>
                <c:pt idx="6890">
                  <c:v>55386.9</c:v>
                </c:pt>
                <c:pt idx="6891">
                  <c:v>55391.5</c:v>
                </c:pt>
                <c:pt idx="6892">
                  <c:v>55392.9</c:v>
                </c:pt>
                <c:pt idx="6893">
                  <c:v>55393.5</c:v>
                </c:pt>
                <c:pt idx="6894">
                  <c:v>55393.8</c:v>
                </c:pt>
                <c:pt idx="6895">
                  <c:v>55394.400000000001</c:v>
                </c:pt>
                <c:pt idx="6896">
                  <c:v>55394.7</c:v>
                </c:pt>
                <c:pt idx="6897">
                  <c:v>55395.3</c:v>
                </c:pt>
                <c:pt idx="6898">
                  <c:v>55395.8</c:v>
                </c:pt>
                <c:pt idx="6899">
                  <c:v>55396.3</c:v>
                </c:pt>
                <c:pt idx="6900">
                  <c:v>55396.6</c:v>
                </c:pt>
                <c:pt idx="6901">
                  <c:v>55397.3</c:v>
                </c:pt>
                <c:pt idx="6902">
                  <c:v>55397.7</c:v>
                </c:pt>
                <c:pt idx="6903">
                  <c:v>55398.6</c:v>
                </c:pt>
                <c:pt idx="6904">
                  <c:v>55399.3</c:v>
                </c:pt>
                <c:pt idx="6905">
                  <c:v>55399.9</c:v>
                </c:pt>
                <c:pt idx="6906">
                  <c:v>55400.6</c:v>
                </c:pt>
                <c:pt idx="6907">
                  <c:v>55401.3</c:v>
                </c:pt>
                <c:pt idx="6908">
                  <c:v>55401.8</c:v>
                </c:pt>
                <c:pt idx="6909">
                  <c:v>55403.1</c:v>
                </c:pt>
                <c:pt idx="6910">
                  <c:v>55404.2</c:v>
                </c:pt>
                <c:pt idx="6911">
                  <c:v>55404.800000000003</c:v>
                </c:pt>
                <c:pt idx="6912">
                  <c:v>55405.4</c:v>
                </c:pt>
                <c:pt idx="6913">
                  <c:v>55406.400000000001</c:v>
                </c:pt>
                <c:pt idx="6914">
                  <c:v>55407.9</c:v>
                </c:pt>
                <c:pt idx="6915">
                  <c:v>55409.1</c:v>
                </c:pt>
                <c:pt idx="6916">
                  <c:v>55410.5</c:v>
                </c:pt>
                <c:pt idx="6917">
                  <c:v>55411.9</c:v>
                </c:pt>
                <c:pt idx="6918">
                  <c:v>55414</c:v>
                </c:pt>
                <c:pt idx="6919">
                  <c:v>55415</c:v>
                </c:pt>
                <c:pt idx="6920">
                  <c:v>55417.3</c:v>
                </c:pt>
                <c:pt idx="6921">
                  <c:v>55419.199999999997</c:v>
                </c:pt>
                <c:pt idx="6922">
                  <c:v>55421.7</c:v>
                </c:pt>
                <c:pt idx="6923">
                  <c:v>55423</c:v>
                </c:pt>
                <c:pt idx="6924">
                  <c:v>55425</c:v>
                </c:pt>
                <c:pt idx="6925">
                  <c:v>55427.1</c:v>
                </c:pt>
                <c:pt idx="6926">
                  <c:v>55429.3</c:v>
                </c:pt>
                <c:pt idx="6927">
                  <c:v>55432.3</c:v>
                </c:pt>
                <c:pt idx="6928">
                  <c:v>55434.6</c:v>
                </c:pt>
                <c:pt idx="6929">
                  <c:v>55436.2</c:v>
                </c:pt>
                <c:pt idx="6930">
                  <c:v>55439.4</c:v>
                </c:pt>
                <c:pt idx="6931">
                  <c:v>55441</c:v>
                </c:pt>
                <c:pt idx="6932">
                  <c:v>55443.5</c:v>
                </c:pt>
                <c:pt idx="6933">
                  <c:v>55446.9</c:v>
                </c:pt>
                <c:pt idx="6934">
                  <c:v>55450.3</c:v>
                </c:pt>
                <c:pt idx="6935">
                  <c:v>55452.9</c:v>
                </c:pt>
                <c:pt idx="6936">
                  <c:v>55454.7</c:v>
                </c:pt>
                <c:pt idx="6937">
                  <c:v>55457.4</c:v>
                </c:pt>
                <c:pt idx="6938">
                  <c:v>55460.1</c:v>
                </c:pt>
                <c:pt idx="6939">
                  <c:v>55462.8</c:v>
                </c:pt>
                <c:pt idx="6940">
                  <c:v>55465.5</c:v>
                </c:pt>
                <c:pt idx="6941">
                  <c:v>55469.1</c:v>
                </c:pt>
                <c:pt idx="6942">
                  <c:v>55471</c:v>
                </c:pt>
                <c:pt idx="6943">
                  <c:v>55473.7</c:v>
                </c:pt>
                <c:pt idx="6944">
                  <c:v>55476.5</c:v>
                </c:pt>
                <c:pt idx="6945">
                  <c:v>55479.199999999997</c:v>
                </c:pt>
                <c:pt idx="6946">
                  <c:v>55482.9</c:v>
                </c:pt>
                <c:pt idx="6947">
                  <c:v>55486.8</c:v>
                </c:pt>
                <c:pt idx="6948">
                  <c:v>55488.9</c:v>
                </c:pt>
                <c:pt idx="6949">
                  <c:v>55491.1</c:v>
                </c:pt>
                <c:pt idx="6950">
                  <c:v>55495.9</c:v>
                </c:pt>
                <c:pt idx="6951">
                  <c:v>55499.7</c:v>
                </c:pt>
                <c:pt idx="6952">
                  <c:v>55505.1</c:v>
                </c:pt>
                <c:pt idx="6953">
                  <c:v>55509.4</c:v>
                </c:pt>
                <c:pt idx="6954">
                  <c:v>55512.3</c:v>
                </c:pt>
                <c:pt idx="6955">
                  <c:v>55516.800000000003</c:v>
                </c:pt>
                <c:pt idx="6956">
                  <c:v>55521.5</c:v>
                </c:pt>
                <c:pt idx="6957">
                  <c:v>55524.6</c:v>
                </c:pt>
                <c:pt idx="6958">
                  <c:v>55532.7</c:v>
                </c:pt>
                <c:pt idx="6959">
                  <c:v>55535.9</c:v>
                </c:pt>
                <c:pt idx="6960">
                  <c:v>55542.6</c:v>
                </c:pt>
                <c:pt idx="6961">
                  <c:v>55547.6</c:v>
                </c:pt>
                <c:pt idx="6962">
                  <c:v>55551</c:v>
                </c:pt>
                <c:pt idx="6963">
                  <c:v>55557.7</c:v>
                </c:pt>
                <c:pt idx="6964">
                  <c:v>55564.3</c:v>
                </c:pt>
                <c:pt idx="6965">
                  <c:v>55569.3</c:v>
                </c:pt>
                <c:pt idx="6966">
                  <c:v>55574.2</c:v>
                </c:pt>
                <c:pt idx="6967">
                  <c:v>55579</c:v>
                </c:pt>
                <c:pt idx="6968">
                  <c:v>55582.1</c:v>
                </c:pt>
                <c:pt idx="6969">
                  <c:v>55586.8</c:v>
                </c:pt>
                <c:pt idx="6970">
                  <c:v>55591.3</c:v>
                </c:pt>
                <c:pt idx="6971">
                  <c:v>55597</c:v>
                </c:pt>
                <c:pt idx="6972">
                  <c:v>55601.2</c:v>
                </c:pt>
                <c:pt idx="6973">
                  <c:v>55605.1</c:v>
                </c:pt>
                <c:pt idx="6974">
                  <c:v>55607.7</c:v>
                </c:pt>
                <c:pt idx="6975">
                  <c:v>55612.4</c:v>
                </c:pt>
                <c:pt idx="6976">
                  <c:v>55616.800000000003</c:v>
                </c:pt>
                <c:pt idx="6977">
                  <c:v>55619.7</c:v>
                </c:pt>
                <c:pt idx="6978">
                  <c:v>55621.5</c:v>
                </c:pt>
                <c:pt idx="6979">
                  <c:v>55624.800000000003</c:v>
                </c:pt>
                <c:pt idx="6980">
                  <c:v>55626.2</c:v>
                </c:pt>
                <c:pt idx="6981">
                  <c:v>55627.4</c:v>
                </c:pt>
                <c:pt idx="6982">
                  <c:v>55629.5</c:v>
                </c:pt>
                <c:pt idx="6983">
                  <c:v>55630.6</c:v>
                </c:pt>
                <c:pt idx="6984">
                  <c:v>55631.3</c:v>
                </c:pt>
                <c:pt idx="6985">
                  <c:v>55631.7</c:v>
                </c:pt>
                <c:pt idx="6986">
                  <c:v>55631.7</c:v>
                </c:pt>
                <c:pt idx="6987">
                  <c:v>55631.6</c:v>
                </c:pt>
                <c:pt idx="6988">
                  <c:v>55631.4</c:v>
                </c:pt>
                <c:pt idx="6989">
                  <c:v>55631.1</c:v>
                </c:pt>
                <c:pt idx="6990">
                  <c:v>55630.8</c:v>
                </c:pt>
                <c:pt idx="6991">
                  <c:v>55630.400000000001</c:v>
                </c:pt>
                <c:pt idx="6992">
                  <c:v>55630</c:v>
                </c:pt>
                <c:pt idx="6993">
                  <c:v>55629.5</c:v>
                </c:pt>
                <c:pt idx="6994">
                  <c:v>55628.7</c:v>
                </c:pt>
                <c:pt idx="6995">
                  <c:v>55628.1</c:v>
                </c:pt>
                <c:pt idx="6996">
                  <c:v>55627.5</c:v>
                </c:pt>
                <c:pt idx="6997">
                  <c:v>55627</c:v>
                </c:pt>
                <c:pt idx="6998">
                  <c:v>55626.1</c:v>
                </c:pt>
                <c:pt idx="6999">
                  <c:v>55625.599999999999</c:v>
                </c:pt>
                <c:pt idx="7000">
                  <c:v>55624.6</c:v>
                </c:pt>
                <c:pt idx="7001">
                  <c:v>55623.8</c:v>
                </c:pt>
                <c:pt idx="7002">
                  <c:v>55622.7</c:v>
                </c:pt>
                <c:pt idx="7003">
                  <c:v>55621.9</c:v>
                </c:pt>
                <c:pt idx="7004">
                  <c:v>55621</c:v>
                </c:pt>
                <c:pt idx="7005">
                  <c:v>55620.2</c:v>
                </c:pt>
                <c:pt idx="7006">
                  <c:v>55619.3</c:v>
                </c:pt>
                <c:pt idx="7007">
                  <c:v>55618.2</c:v>
                </c:pt>
                <c:pt idx="7008">
                  <c:v>55617.4</c:v>
                </c:pt>
                <c:pt idx="7009">
                  <c:v>55616.800000000003</c:v>
                </c:pt>
                <c:pt idx="7010">
                  <c:v>55615.7</c:v>
                </c:pt>
                <c:pt idx="7011">
                  <c:v>55615.199999999997</c:v>
                </c:pt>
                <c:pt idx="7012">
                  <c:v>55614.400000000001</c:v>
                </c:pt>
                <c:pt idx="7013">
                  <c:v>55613.4</c:v>
                </c:pt>
                <c:pt idx="7014">
                  <c:v>55612.7</c:v>
                </c:pt>
                <c:pt idx="7015">
                  <c:v>55612</c:v>
                </c:pt>
                <c:pt idx="7016">
                  <c:v>55611.1</c:v>
                </c:pt>
                <c:pt idx="7017">
                  <c:v>55610.7</c:v>
                </c:pt>
                <c:pt idx="7018">
                  <c:v>55610</c:v>
                </c:pt>
                <c:pt idx="7019">
                  <c:v>55609.5</c:v>
                </c:pt>
                <c:pt idx="7020">
                  <c:v>55608.9</c:v>
                </c:pt>
                <c:pt idx="7021">
                  <c:v>55608.5</c:v>
                </c:pt>
                <c:pt idx="7022">
                  <c:v>55608.2</c:v>
                </c:pt>
                <c:pt idx="7023">
                  <c:v>55608</c:v>
                </c:pt>
                <c:pt idx="7024">
                  <c:v>55607.7</c:v>
                </c:pt>
                <c:pt idx="7025">
                  <c:v>55607.6</c:v>
                </c:pt>
                <c:pt idx="7026">
                  <c:v>55607.6</c:v>
                </c:pt>
                <c:pt idx="7027">
                  <c:v>55607.7</c:v>
                </c:pt>
                <c:pt idx="7028">
                  <c:v>55608.2</c:v>
                </c:pt>
                <c:pt idx="7029">
                  <c:v>55608.800000000003</c:v>
                </c:pt>
                <c:pt idx="7030">
                  <c:v>55609.599999999999</c:v>
                </c:pt>
                <c:pt idx="7031">
                  <c:v>55610.9</c:v>
                </c:pt>
                <c:pt idx="7032">
                  <c:v>55612.5</c:v>
                </c:pt>
                <c:pt idx="7033">
                  <c:v>55613.4</c:v>
                </c:pt>
                <c:pt idx="7034">
                  <c:v>55615.4</c:v>
                </c:pt>
                <c:pt idx="7035">
                  <c:v>55616.5</c:v>
                </c:pt>
                <c:pt idx="7036">
                  <c:v>55618.8</c:v>
                </c:pt>
                <c:pt idx="7037">
                  <c:v>55620.7</c:v>
                </c:pt>
                <c:pt idx="7038">
                  <c:v>55623.4</c:v>
                </c:pt>
                <c:pt idx="7039">
                  <c:v>55625.5</c:v>
                </c:pt>
                <c:pt idx="7040">
                  <c:v>55628.5</c:v>
                </c:pt>
                <c:pt idx="7041">
                  <c:v>55630.8</c:v>
                </c:pt>
                <c:pt idx="7042">
                  <c:v>55634</c:v>
                </c:pt>
                <c:pt idx="7043">
                  <c:v>55636.4</c:v>
                </c:pt>
                <c:pt idx="7044">
                  <c:v>55639.8</c:v>
                </c:pt>
                <c:pt idx="7045">
                  <c:v>55642.3</c:v>
                </c:pt>
                <c:pt idx="7046">
                  <c:v>55644.9</c:v>
                </c:pt>
                <c:pt idx="7047">
                  <c:v>55648.3</c:v>
                </c:pt>
                <c:pt idx="7048">
                  <c:v>55650.9</c:v>
                </c:pt>
                <c:pt idx="7049">
                  <c:v>55654.3</c:v>
                </c:pt>
                <c:pt idx="7050">
                  <c:v>55657.7</c:v>
                </c:pt>
                <c:pt idx="7051">
                  <c:v>55660.2</c:v>
                </c:pt>
                <c:pt idx="7052">
                  <c:v>55662.6</c:v>
                </c:pt>
                <c:pt idx="7053">
                  <c:v>55665.9</c:v>
                </c:pt>
                <c:pt idx="7054">
                  <c:v>55668.2</c:v>
                </c:pt>
                <c:pt idx="7055">
                  <c:v>55671.199999999997</c:v>
                </c:pt>
                <c:pt idx="7056">
                  <c:v>55673.4</c:v>
                </c:pt>
                <c:pt idx="7057">
                  <c:v>55675.4</c:v>
                </c:pt>
                <c:pt idx="7058">
                  <c:v>55690.7</c:v>
                </c:pt>
                <c:pt idx="7059">
                  <c:v>55690.8</c:v>
                </c:pt>
                <c:pt idx="7060">
                  <c:v>55690.9</c:v>
                </c:pt>
                <c:pt idx="7061">
                  <c:v>55691</c:v>
                </c:pt>
                <c:pt idx="7062">
                  <c:v>55691.1</c:v>
                </c:pt>
                <c:pt idx="7063">
                  <c:v>55691.199999999997</c:v>
                </c:pt>
                <c:pt idx="7064">
                  <c:v>55691.199999999997</c:v>
                </c:pt>
                <c:pt idx="7065">
                  <c:v>55691.3</c:v>
                </c:pt>
                <c:pt idx="7066">
                  <c:v>55691.3</c:v>
                </c:pt>
                <c:pt idx="7067">
                  <c:v>55691.4</c:v>
                </c:pt>
                <c:pt idx="7068">
                  <c:v>55691.5</c:v>
                </c:pt>
                <c:pt idx="7069">
                  <c:v>55691.5</c:v>
                </c:pt>
                <c:pt idx="7070">
                  <c:v>55691.6</c:v>
                </c:pt>
                <c:pt idx="7071">
                  <c:v>55691.6</c:v>
                </c:pt>
                <c:pt idx="7072">
                  <c:v>55691.7</c:v>
                </c:pt>
                <c:pt idx="7073">
                  <c:v>55691.7</c:v>
                </c:pt>
                <c:pt idx="7074">
                  <c:v>55691.8</c:v>
                </c:pt>
                <c:pt idx="7075">
                  <c:v>55691.8</c:v>
                </c:pt>
                <c:pt idx="7076">
                  <c:v>55691.9</c:v>
                </c:pt>
                <c:pt idx="7077">
                  <c:v>55691.9</c:v>
                </c:pt>
                <c:pt idx="7078">
                  <c:v>55691.9</c:v>
                </c:pt>
                <c:pt idx="7079">
                  <c:v>55691.9</c:v>
                </c:pt>
                <c:pt idx="7080">
                  <c:v>55692</c:v>
                </c:pt>
                <c:pt idx="7081">
                  <c:v>55692</c:v>
                </c:pt>
                <c:pt idx="7082">
                  <c:v>55692</c:v>
                </c:pt>
                <c:pt idx="7083">
                  <c:v>55692</c:v>
                </c:pt>
                <c:pt idx="7084">
                  <c:v>55692</c:v>
                </c:pt>
                <c:pt idx="7085">
                  <c:v>55692</c:v>
                </c:pt>
                <c:pt idx="7086">
                  <c:v>55692</c:v>
                </c:pt>
                <c:pt idx="7087">
                  <c:v>55692</c:v>
                </c:pt>
                <c:pt idx="7088">
                  <c:v>55691.9</c:v>
                </c:pt>
                <c:pt idx="7089">
                  <c:v>55691.9</c:v>
                </c:pt>
                <c:pt idx="7090">
                  <c:v>55691.9</c:v>
                </c:pt>
                <c:pt idx="7091">
                  <c:v>55691.8</c:v>
                </c:pt>
                <c:pt idx="7092">
                  <c:v>55691.7</c:v>
                </c:pt>
                <c:pt idx="7093">
                  <c:v>55691.6</c:v>
                </c:pt>
                <c:pt idx="7094">
                  <c:v>55691.5</c:v>
                </c:pt>
                <c:pt idx="7095">
                  <c:v>55691.4</c:v>
                </c:pt>
                <c:pt idx="7096">
                  <c:v>55691.3</c:v>
                </c:pt>
                <c:pt idx="7097">
                  <c:v>55691.199999999997</c:v>
                </c:pt>
                <c:pt idx="7098">
                  <c:v>55691</c:v>
                </c:pt>
                <c:pt idx="7099">
                  <c:v>55690.9</c:v>
                </c:pt>
                <c:pt idx="7100">
                  <c:v>55690.7</c:v>
                </c:pt>
                <c:pt idx="7101">
                  <c:v>55690.5</c:v>
                </c:pt>
                <c:pt idx="7102">
                  <c:v>55690.3</c:v>
                </c:pt>
                <c:pt idx="7103">
                  <c:v>55690.1</c:v>
                </c:pt>
                <c:pt idx="7104">
                  <c:v>55689.9</c:v>
                </c:pt>
                <c:pt idx="7105">
                  <c:v>55689.599999999999</c:v>
                </c:pt>
                <c:pt idx="7106">
                  <c:v>55689.5</c:v>
                </c:pt>
                <c:pt idx="7107">
                  <c:v>55689.2</c:v>
                </c:pt>
                <c:pt idx="7108">
                  <c:v>55688.9</c:v>
                </c:pt>
                <c:pt idx="7109">
                  <c:v>55688.7</c:v>
                </c:pt>
                <c:pt idx="7110">
                  <c:v>55688.4</c:v>
                </c:pt>
                <c:pt idx="7111">
                  <c:v>55688.2</c:v>
                </c:pt>
                <c:pt idx="7112">
                  <c:v>55688</c:v>
                </c:pt>
                <c:pt idx="7113">
                  <c:v>55687.7</c:v>
                </c:pt>
                <c:pt idx="7114">
                  <c:v>55687.4</c:v>
                </c:pt>
                <c:pt idx="7115">
                  <c:v>55687</c:v>
                </c:pt>
                <c:pt idx="7116">
                  <c:v>55686.6</c:v>
                </c:pt>
                <c:pt idx="7117">
                  <c:v>55686.5</c:v>
                </c:pt>
                <c:pt idx="7118">
                  <c:v>55686.3</c:v>
                </c:pt>
                <c:pt idx="7119">
                  <c:v>55685.9</c:v>
                </c:pt>
                <c:pt idx="7120">
                  <c:v>55685.5</c:v>
                </c:pt>
                <c:pt idx="7121">
                  <c:v>55685.2</c:v>
                </c:pt>
                <c:pt idx="7122">
                  <c:v>55684.800000000003</c:v>
                </c:pt>
                <c:pt idx="7123">
                  <c:v>55684.6</c:v>
                </c:pt>
                <c:pt idx="7124">
                  <c:v>55684.3</c:v>
                </c:pt>
                <c:pt idx="7125">
                  <c:v>55683.9</c:v>
                </c:pt>
                <c:pt idx="7126">
                  <c:v>55683.5</c:v>
                </c:pt>
                <c:pt idx="7127">
                  <c:v>55683.1</c:v>
                </c:pt>
                <c:pt idx="7128">
                  <c:v>55682.7</c:v>
                </c:pt>
                <c:pt idx="7129">
                  <c:v>55682.400000000001</c:v>
                </c:pt>
                <c:pt idx="7130">
                  <c:v>55682</c:v>
                </c:pt>
                <c:pt idx="7131">
                  <c:v>55681.599999999999</c:v>
                </c:pt>
                <c:pt idx="7132">
                  <c:v>55680.9</c:v>
                </c:pt>
                <c:pt idx="7133">
                  <c:v>55680.4</c:v>
                </c:pt>
                <c:pt idx="7134">
                  <c:v>55679.6</c:v>
                </c:pt>
                <c:pt idx="7135">
                  <c:v>55679.199999999997</c:v>
                </c:pt>
                <c:pt idx="7136">
                  <c:v>55678.5</c:v>
                </c:pt>
                <c:pt idx="7137">
                  <c:v>55677.5</c:v>
                </c:pt>
                <c:pt idx="7138">
                  <c:v>55676.7</c:v>
                </c:pt>
                <c:pt idx="7139">
                  <c:v>55675.4</c:v>
                </c:pt>
                <c:pt idx="7140">
                  <c:v>55674.7</c:v>
                </c:pt>
                <c:pt idx="7141">
                  <c:v>55673.2</c:v>
                </c:pt>
                <c:pt idx="7142">
                  <c:v>55672</c:v>
                </c:pt>
                <c:pt idx="7143">
                  <c:v>55670.7</c:v>
                </c:pt>
                <c:pt idx="7144">
                  <c:v>55668.2</c:v>
                </c:pt>
                <c:pt idx="7145">
                  <c:v>55667.1</c:v>
                </c:pt>
                <c:pt idx="7146">
                  <c:v>55665.4</c:v>
                </c:pt>
                <c:pt idx="7147">
                  <c:v>55663.6</c:v>
                </c:pt>
                <c:pt idx="7148">
                  <c:v>55660.9</c:v>
                </c:pt>
                <c:pt idx="7149">
                  <c:v>55658.7</c:v>
                </c:pt>
                <c:pt idx="7150">
                  <c:v>55656.4</c:v>
                </c:pt>
                <c:pt idx="7151">
                  <c:v>55653.1</c:v>
                </c:pt>
                <c:pt idx="7152">
                  <c:v>55646.1</c:v>
                </c:pt>
                <c:pt idx="7153">
                  <c:v>55561.2</c:v>
                </c:pt>
                <c:pt idx="7154">
                  <c:v>55451.9</c:v>
                </c:pt>
                <c:pt idx="7155">
                  <c:v>55279.7</c:v>
                </c:pt>
                <c:pt idx="7156">
                  <c:v>55116.1</c:v>
                </c:pt>
                <c:pt idx="7157">
                  <c:v>55050.8</c:v>
                </c:pt>
                <c:pt idx="7158">
                  <c:v>54971.8</c:v>
                </c:pt>
                <c:pt idx="7159">
                  <c:v>54891.4</c:v>
                </c:pt>
                <c:pt idx="7160">
                  <c:v>54809.7</c:v>
                </c:pt>
                <c:pt idx="7161">
                  <c:v>54700.3</c:v>
                </c:pt>
                <c:pt idx="7162">
                  <c:v>54592.5</c:v>
                </c:pt>
                <c:pt idx="7163">
                  <c:v>54120.4</c:v>
                </c:pt>
                <c:pt idx="7164">
                  <c:v>54148.6</c:v>
                </c:pt>
                <c:pt idx="7165">
                  <c:v>54180.6</c:v>
                </c:pt>
                <c:pt idx="7166">
                  <c:v>54206.6</c:v>
                </c:pt>
                <c:pt idx="7167">
                  <c:v>54243.4</c:v>
                </c:pt>
                <c:pt idx="7168">
                  <c:v>54272.2</c:v>
                </c:pt>
                <c:pt idx="7169">
                  <c:v>54311.3</c:v>
                </c:pt>
                <c:pt idx="7170">
                  <c:v>54340.9</c:v>
                </c:pt>
                <c:pt idx="7171">
                  <c:v>54380</c:v>
                </c:pt>
                <c:pt idx="7172">
                  <c:v>54418</c:v>
                </c:pt>
                <c:pt idx="7173">
                  <c:v>54445.2</c:v>
                </c:pt>
                <c:pt idx="7174">
                  <c:v>54471.1</c:v>
                </c:pt>
                <c:pt idx="7175">
                  <c:v>54495.199999999997</c:v>
                </c:pt>
                <c:pt idx="7176">
                  <c:v>54524</c:v>
                </c:pt>
                <c:pt idx="7177">
                  <c:v>54542.7</c:v>
                </c:pt>
                <c:pt idx="7178">
                  <c:v>54558.5</c:v>
                </c:pt>
                <c:pt idx="7179">
                  <c:v>54574.6</c:v>
                </c:pt>
                <c:pt idx="7180">
                  <c:v>54580.2</c:v>
                </c:pt>
                <c:pt idx="7181">
                  <c:v>54586.3</c:v>
                </c:pt>
                <c:pt idx="7182">
                  <c:v>54568.800000000003</c:v>
                </c:pt>
                <c:pt idx="7183">
                  <c:v>54546.400000000001</c:v>
                </c:pt>
                <c:pt idx="7184">
                  <c:v>54479.199999999997</c:v>
                </c:pt>
                <c:pt idx="7185">
                  <c:v>54413</c:v>
                </c:pt>
                <c:pt idx="7186">
                  <c:v>54336.800000000003</c:v>
                </c:pt>
                <c:pt idx="7187">
                  <c:v>54225</c:v>
                </c:pt>
                <c:pt idx="7188">
                  <c:v>54108.5</c:v>
                </c:pt>
                <c:pt idx="7189">
                  <c:v>54022.6</c:v>
                </c:pt>
                <c:pt idx="7190">
                  <c:v>53967.8</c:v>
                </c:pt>
                <c:pt idx="7191">
                  <c:v>53891.6</c:v>
                </c:pt>
                <c:pt idx="7192">
                  <c:v>53806.2</c:v>
                </c:pt>
                <c:pt idx="7193">
                  <c:v>53746.2</c:v>
                </c:pt>
                <c:pt idx="7194">
                  <c:v>53722.400000000001</c:v>
                </c:pt>
                <c:pt idx="7195">
                  <c:v>53711.9</c:v>
                </c:pt>
                <c:pt idx="7196">
                  <c:v>53702.400000000001</c:v>
                </c:pt>
                <c:pt idx="7197">
                  <c:v>53690.9</c:v>
                </c:pt>
                <c:pt idx="7198">
                  <c:v>53680.7</c:v>
                </c:pt>
                <c:pt idx="7199">
                  <c:v>53671.5</c:v>
                </c:pt>
                <c:pt idx="7200">
                  <c:v>53667.3</c:v>
                </c:pt>
                <c:pt idx="7201">
                  <c:v>53659.7</c:v>
                </c:pt>
                <c:pt idx="7202">
                  <c:v>53654.5</c:v>
                </c:pt>
                <c:pt idx="7203">
                  <c:v>53649.8</c:v>
                </c:pt>
                <c:pt idx="7204">
                  <c:v>53645.5</c:v>
                </c:pt>
                <c:pt idx="7205">
                  <c:v>53641.599999999999</c:v>
                </c:pt>
                <c:pt idx="7206">
                  <c:v>53637.9</c:v>
                </c:pt>
                <c:pt idx="7207">
                  <c:v>53633.5</c:v>
                </c:pt>
                <c:pt idx="7208">
                  <c:v>53630.400000000001</c:v>
                </c:pt>
                <c:pt idx="7209">
                  <c:v>53626.6</c:v>
                </c:pt>
                <c:pt idx="7210">
                  <c:v>53623.8</c:v>
                </c:pt>
                <c:pt idx="7211">
                  <c:v>53621.2</c:v>
                </c:pt>
                <c:pt idx="7212">
                  <c:v>53617.599999999999</c:v>
                </c:pt>
                <c:pt idx="7213">
                  <c:v>53615</c:v>
                </c:pt>
                <c:pt idx="7214">
                  <c:v>53611.3</c:v>
                </c:pt>
                <c:pt idx="7215">
                  <c:v>53608.4</c:v>
                </c:pt>
                <c:pt idx="7216">
                  <c:v>53604.2</c:v>
                </c:pt>
                <c:pt idx="7217">
                  <c:v>53602</c:v>
                </c:pt>
                <c:pt idx="7218">
                  <c:v>53598.400000000001</c:v>
                </c:pt>
                <c:pt idx="7219">
                  <c:v>53593.2</c:v>
                </c:pt>
                <c:pt idx="7220">
                  <c:v>53588.800000000003</c:v>
                </c:pt>
                <c:pt idx="7221">
                  <c:v>53582.400000000001</c:v>
                </c:pt>
                <c:pt idx="7222">
                  <c:v>53577</c:v>
                </c:pt>
                <c:pt idx="7223">
                  <c:v>53571.1</c:v>
                </c:pt>
                <c:pt idx="7224">
                  <c:v>53562.5</c:v>
                </c:pt>
                <c:pt idx="7225">
                  <c:v>53552.7</c:v>
                </c:pt>
                <c:pt idx="7226">
                  <c:v>53544.6</c:v>
                </c:pt>
                <c:pt idx="7227">
                  <c:v>53531.9</c:v>
                </c:pt>
                <c:pt idx="7228">
                  <c:v>53522.8</c:v>
                </c:pt>
                <c:pt idx="7229">
                  <c:v>53498.8</c:v>
                </c:pt>
                <c:pt idx="7230">
                  <c:v>53476.4</c:v>
                </c:pt>
                <c:pt idx="7231">
                  <c:v>53450.8</c:v>
                </c:pt>
                <c:pt idx="7232">
                  <c:v>53412.9</c:v>
                </c:pt>
                <c:pt idx="7233">
                  <c:v>53392.7</c:v>
                </c:pt>
                <c:pt idx="7234">
                  <c:v>53350.7</c:v>
                </c:pt>
                <c:pt idx="7235">
                  <c:v>53307.7</c:v>
                </c:pt>
                <c:pt idx="7236">
                  <c:v>53265.1</c:v>
                </c:pt>
                <c:pt idx="7237">
                  <c:v>53234.3</c:v>
                </c:pt>
                <c:pt idx="7238">
                  <c:v>53205.1</c:v>
                </c:pt>
                <c:pt idx="7239">
                  <c:v>53178.2</c:v>
                </c:pt>
                <c:pt idx="7240">
                  <c:v>53154</c:v>
                </c:pt>
                <c:pt idx="7241">
                  <c:v>53121.599999999999</c:v>
                </c:pt>
                <c:pt idx="7242">
                  <c:v>53107.9</c:v>
                </c:pt>
                <c:pt idx="7243">
                  <c:v>53099.1</c:v>
                </c:pt>
                <c:pt idx="7244">
                  <c:v>53092.7</c:v>
                </c:pt>
                <c:pt idx="7245">
                  <c:v>53088.6</c:v>
                </c:pt>
                <c:pt idx="7246">
                  <c:v>53057.7</c:v>
                </c:pt>
                <c:pt idx="7247">
                  <c:v>53031.1</c:v>
                </c:pt>
                <c:pt idx="7248">
                  <c:v>53022.3</c:v>
                </c:pt>
                <c:pt idx="7249">
                  <c:v>53015.4</c:v>
                </c:pt>
                <c:pt idx="7250">
                  <c:v>53011.5</c:v>
                </c:pt>
                <c:pt idx="7251">
                  <c:v>53006.6</c:v>
                </c:pt>
                <c:pt idx="7252">
                  <c:v>53003</c:v>
                </c:pt>
                <c:pt idx="7253">
                  <c:v>52999.6</c:v>
                </c:pt>
                <c:pt idx="7254">
                  <c:v>52995.4</c:v>
                </c:pt>
                <c:pt idx="7255">
                  <c:v>52991.4</c:v>
                </c:pt>
                <c:pt idx="7256">
                  <c:v>52989.599999999999</c:v>
                </c:pt>
                <c:pt idx="7257">
                  <c:v>52986.9</c:v>
                </c:pt>
                <c:pt idx="7258">
                  <c:v>52983.6</c:v>
                </c:pt>
                <c:pt idx="7259">
                  <c:v>52981.3</c:v>
                </c:pt>
                <c:pt idx="7260">
                  <c:v>52978.5</c:v>
                </c:pt>
                <c:pt idx="7261">
                  <c:v>52976.6</c:v>
                </c:pt>
                <c:pt idx="7262">
                  <c:v>52974.9</c:v>
                </c:pt>
                <c:pt idx="7263">
                  <c:v>52972.9</c:v>
                </c:pt>
                <c:pt idx="7264">
                  <c:v>52971.199999999997</c:v>
                </c:pt>
                <c:pt idx="7265">
                  <c:v>52969.7</c:v>
                </c:pt>
                <c:pt idx="7266">
                  <c:v>52969.1</c:v>
                </c:pt>
                <c:pt idx="7267">
                  <c:v>52968.2</c:v>
                </c:pt>
                <c:pt idx="7268">
                  <c:v>52967.7</c:v>
                </c:pt>
                <c:pt idx="7269">
                  <c:v>52967.3</c:v>
                </c:pt>
                <c:pt idx="7270">
                  <c:v>52967.1</c:v>
                </c:pt>
                <c:pt idx="7271">
                  <c:v>52967.1</c:v>
                </c:pt>
                <c:pt idx="7272">
                  <c:v>52967.1</c:v>
                </c:pt>
                <c:pt idx="7273">
                  <c:v>52967.199999999997</c:v>
                </c:pt>
                <c:pt idx="7274">
                  <c:v>52967.199999999997</c:v>
                </c:pt>
                <c:pt idx="7275">
                  <c:v>52967.3</c:v>
                </c:pt>
                <c:pt idx="7276">
                  <c:v>52967.4</c:v>
                </c:pt>
                <c:pt idx="7277">
                  <c:v>52967.5</c:v>
                </c:pt>
                <c:pt idx="7278">
                  <c:v>52967.6</c:v>
                </c:pt>
                <c:pt idx="7279">
                  <c:v>52967.7</c:v>
                </c:pt>
                <c:pt idx="7280">
                  <c:v>52967.9</c:v>
                </c:pt>
                <c:pt idx="7281">
                  <c:v>52968</c:v>
                </c:pt>
                <c:pt idx="7282">
                  <c:v>52968.2</c:v>
                </c:pt>
                <c:pt idx="7283">
                  <c:v>52968.3</c:v>
                </c:pt>
                <c:pt idx="7284">
                  <c:v>52968.5</c:v>
                </c:pt>
                <c:pt idx="7285">
                  <c:v>52968.7</c:v>
                </c:pt>
                <c:pt idx="7286">
                  <c:v>52968.9</c:v>
                </c:pt>
                <c:pt idx="7287">
                  <c:v>52969.2</c:v>
                </c:pt>
                <c:pt idx="7288">
                  <c:v>52969.4</c:v>
                </c:pt>
                <c:pt idx="7289">
                  <c:v>52969.599999999999</c:v>
                </c:pt>
                <c:pt idx="7290">
                  <c:v>52969.9</c:v>
                </c:pt>
                <c:pt idx="7291">
                  <c:v>52970.3</c:v>
                </c:pt>
                <c:pt idx="7292">
                  <c:v>52970.6</c:v>
                </c:pt>
                <c:pt idx="7293">
                  <c:v>52970.9</c:v>
                </c:pt>
                <c:pt idx="7294">
                  <c:v>52971.199999999997</c:v>
                </c:pt>
                <c:pt idx="7295">
                  <c:v>52971.5</c:v>
                </c:pt>
                <c:pt idx="7296">
                  <c:v>52971.8</c:v>
                </c:pt>
                <c:pt idx="7297">
                  <c:v>52972.3</c:v>
                </c:pt>
                <c:pt idx="7298">
                  <c:v>52972.6</c:v>
                </c:pt>
                <c:pt idx="7299">
                  <c:v>52972.9</c:v>
                </c:pt>
                <c:pt idx="7300">
                  <c:v>52973.2</c:v>
                </c:pt>
                <c:pt idx="7301">
                  <c:v>52973.7</c:v>
                </c:pt>
                <c:pt idx="7302">
                  <c:v>52974.3</c:v>
                </c:pt>
                <c:pt idx="7303">
                  <c:v>52974.7</c:v>
                </c:pt>
                <c:pt idx="7304">
                  <c:v>52975</c:v>
                </c:pt>
                <c:pt idx="7305">
                  <c:v>52975.6</c:v>
                </c:pt>
                <c:pt idx="7306">
                  <c:v>52975.9</c:v>
                </c:pt>
                <c:pt idx="7307">
                  <c:v>52977.1</c:v>
                </c:pt>
                <c:pt idx="7308">
                  <c:v>52978</c:v>
                </c:pt>
                <c:pt idx="7309">
                  <c:v>52979.199999999997</c:v>
                </c:pt>
                <c:pt idx="7310">
                  <c:v>52980.6</c:v>
                </c:pt>
                <c:pt idx="7311">
                  <c:v>52981.599999999999</c:v>
                </c:pt>
                <c:pt idx="7312">
                  <c:v>52984.4</c:v>
                </c:pt>
                <c:pt idx="7313">
                  <c:v>52987</c:v>
                </c:pt>
                <c:pt idx="7314">
                  <c:v>52989.1</c:v>
                </c:pt>
                <c:pt idx="7315">
                  <c:v>52991.4</c:v>
                </c:pt>
                <c:pt idx="7316">
                  <c:v>52993.7</c:v>
                </c:pt>
                <c:pt idx="7317">
                  <c:v>52996.2</c:v>
                </c:pt>
                <c:pt idx="7318">
                  <c:v>52999.6</c:v>
                </c:pt>
                <c:pt idx="7319">
                  <c:v>53001.4</c:v>
                </c:pt>
                <c:pt idx="7320">
                  <c:v>53017.599999999999</c:v>
                </c:pt>
                <c:pt idx="7321">
                  <c:v>53027.7</c:v>
                </c:pt>
                <c:pt idx="7322">
                  <c:v>53033.7</c:v>
                </c:pt>
                <c:pt idx="7323">
                  <c:v>53037.7</c:v>
                </c:pt>
                <c:pt idx="7324">
                  <c:v>53040.6</c:v>
                </c:pt>
                <c:pt idx="7325">
                  <c:v>53044.4</c:v>
                </c:pt>
                <c:pt idx="7326">
                  <c:v>53047.199999999997</c:v>
                </c:pt>
                <c:pt idx="7327">
                  <c:v>53050.8</c:v>
                </c:pt>
                <c:pt idx="7328">
                  <c:v>53053.4</c:v>
                </c:pt>
                <c:pt idx="7329">
                  <c:v>53056</c:v>
                </c:pt>
                <c:pt idx="7330">
                  <c:v>53059.9</c:v>
                </c:pt>
                <c:pt idx="7331">
                  <c:v>53062.9</c:v>
                </c:pt>
                <c:pt idx="7332">
                  <c:v>53064.9</c:v>
                </c:pt>
                <c:pt idx="7333">
                  <c:v>53066.9</c:v>
                </c:pt>
                <c:pt idx="7334">
                  <c:v>53068.6</c:v>
                </c:pt>
                <c:pt idx="7335">
                  <c:v>53070.9</c:v>
                </c:pt>
                <c:pt idx="7336">
                  <c:v>53073.3</c:v>
                </c:pt>
                <c:pt idx="7337">
                  <c:v>53075.1</c:v>
                </c:pt>
                <c:pt idx="7338">
                  <c:v>53076.9</c:v>
                </c:pt>
                <c:pt idx="7339">
                  <c:v>53078.1</c:v>
                </c:pt>
                <c:pt idx="7340">
                  <c:v>53080.6</c:v>
                </c:pt>
                <c:pt idx="7341">
                  <c:v>53083</c:v>
                </c:pt>
                <c:pt idx="7342">
                  <c:v>53085.5</c:v>
                </c:pt>
                <c:pt idx="7343">
                  <c:v>53087.3</c:v>
                </c:pt>
                <c:pt idx="7344">
                  <c:v>53089.2</c:v>
                </c:pt>
                <c:pt idx="7345">
                  <c:v>53091.6</c:v>
                </c:pt>
                <c:pt idx="7346">
                  <c:v>53093.4</c:v>
                </c:pt>
                <c:pt idx="7347">
                  <c:v>53095.8</c:v>
                </c:pt>
                <c:pt idx="7348">
                  <c:v>53098.1</c:v>
                </c:pt>
                <c:pt idx="7349">
                  <c:v>53099.199999999997</c:v>
                </c:pt>
                <c:pt idx="7350">
                  <c:v>53100.9</c:v>
                </c:pt>
                <c:pt idx="7351">
                  <c:v>53103.1</c:v>
                </c:pt>
                <c:pt idx="7352">
                  <c:v>53105.3</c:v>
                </c:pt>
                <c:pt idx="7353">
                  <c:v>53106.8</c:v>
                </c:pt>
                <c:pt idx="7354">
                  <c:v>53108.3</c:v>
                </c:pt>
                <c:pt idx="7355">
                  <c:v>53110.2</c:v>
                </c:pt>
                <c:pt idx="7356">
                  <c:v>53112</c:v>
                </c:pt>
                <c:pt idx="7357">
                  <c:v>53113.599999999999</c:v>
                </c:pt>
                <c:pt idx="7358">
                  <c:v>53114.8</c:v>
                </c:pt>
                <c:pt idx="7359">
                  <c:v>53115.9</c:v>
                </c:pt>
                <c:pt idx="7360">
                  <c:v>53117.3</c:v>
                </c:pt>
                <c:pt idx="7361">
                  <c:v>53117.9</c:v>
                </c:pt>
                <c:pt idx="7362">
                  <c:v>53119.3</c:v>
                </c:pt>
                <c:pt idx="7363">
                  <c:v>53120</c:v>
                </c:pt>
                <c:pt idx="7364">
                  <c:v>53120.800000000003</c:v>
                </c:pt>
                <c:pt idx="7365">
                  <c:v>53121.2</c:v>
                </c:pt>
                <c:pt idx="7366">
                  <c:v>53121.7</c:v>
                </c:pt>
                <c:pt idx="7367">
                  <c:v>53122.1</c:v>
                </c:pt>
                <c:pt idx="7368">
                  <c:v>53122.2</c:v>
                </c:pt>
                <c:pt idx="7369">
                  <c:v>53122.2</c:v>
                </c:pt>
                <c:pt idx="7370">
                  <c:v>53122.1</c:v>
                </c:pt>
                <c:pt idx="7371">
                  <c:v>53122</c:v>
                </c:pt>
                <c:pt idx="7372">
                  <c:v>53121.8</c:v>
                </c:pt>
                <c:pt idx="7373">
                  <c:v>53121.5</c:v>
                </c:pt>
                <c:pt idx="7374">
                  <c:v>53121.1</c:v>
                </c:pt>
                <c:pt idx="7375">
                  <c:v>53120.7</c:v>
                </c:pt>
                <c:pt idx="7376">
                  <c:v>53120.4</c:v>
                </c:pt>
                <c:pt idx="7377">
                  <c:v>53119.8</c:v>
                </c:pt>
                <c:pt idx="7378">
                  <c:v>53118.9</c:v>
                </c:pt>
                <c:pt idx="7379">
                  <c:v>53118.2</c:v>
                </c:pt>
                <c:pt idx="7380">
                  <c:v>53117.4</c:v>
                </c:pt>
                <c:pt idx="7381">
                  <c:v>53116.9</c:v>
                </c:pt>
                <c:pt idx="7382">
                  <c:v>53116.3</c:v>
                </c:pt>
                <c:pt idx="7383">
                  <c:v>53115.3</c:v>
                </c:pt>
                <c:pt idx="7384">
                  <c:v>53114.5</c:v>
                </c:pt>
                <c:pt idx="7385">
                  <c:v>53113.4</c:v>
                </c:pt>
                <c:pt idx="7386">
                  <c:v>53112.800000000003</c:v>
                </c:pt>
                <c:pt idx="7387">
                  <c:v>53109.4</c:v>
                </c:pt>
                <c:pt idx="7388">
                  <c:v>53102.8</c:v>
                </c:pt>
                <c:pt idx="7389">
                  <c:v>53100.800000000003</c:v>
                </c:pt>
                <c:pt idx="7390">
                  <c:v>53098.7</c:v>
                </c:pt>
                <c:pt idx="7391">
                  <c:v>53096.5</c:v>
                </c:pt>
                <c:pt idx="7392">
                  <c:v>53094.6</c:v>
                </c:pt>
                <c:pt idx="7393">
                  <c:v>53093.3</c:v>
                </c:pt>
                <c:pt idx="7394">
                  <c:v>53091.3</c:v>
                </c:pt>
                <c:pt idx="7395">
                  <c:v>53090.400000000001</c:v>
                </c:pt>
                <c:pt idx="7396">
                  <c:v>53087.1</c:v>
                </c:pt>
                <c:pt idx="7397">
                  <c:v>53084.1</c:v>
                </c:pt>
                <c:pt idx="7398">
                  <c:v>53079.1</c:v>
                </c:pt>
                <c:pt idx="7399">
                  <c:v>53076.1</c:v>
                </c:pt>
                <c:pt idx="7400">
                  <c:v>53071.199999999997</c:v>
                </c:pt>
                <c:pt idx="7401">
                  <c:v>53063.6</c:v>
                </c:pt>
                <c:pt idx="7402">
                  <c:v>53057.2</c:v>
                </c:pt>
                <c:pt idx="7403">
                  <c:v>53045.5</c:v>
                </c:pt>
                <c:pt idx="7404">
                  <c:v>53037.9</c:v>
                </c:pt>
                <c:pt idx="7405">
                  <c:v>53029.8</c:v>
                </c:pt>
                <c:pt idx="7406">
                  <c:v>53021.3</c:v>
                </c:pt>
                <c:pt idx="7407">
                  <c:v>53009.4</c:v>
                </c:pt>
                <c:pt idx="7408">
                  <c:v>52996.9</c:v>
                </c:pt>
                <c:pt idx="7409">
                  <c:v>52990.5</c:v>
                </c:pt>
                <c:pt idx="7410">
                  <c:v>52977.3</c:v>
                </c:pt>
                <c:pt idx="7411">
                  <c:v>52970.5</c:v>
                </c:pt>
                <c:pt idx="7412">
                  <c:v>52953.4</c:v>
                </c:pt>
                <c:pt idx="7413">
                  <c:v>52942.9</c:v>
                </c:pt>
                <c:pt idx="7414">
                  <c:v>52932.3</c:v>
                </c:pt>
                <c:pt idx="7415">
                  <c:v>52921.7</c:v>
                </c:pt>
                <c:pt idx="7416">
                  <c:v>52911</c:v>
                </c:pt>
                <c:pt idx="7417">
                  <c:v>52896.800000000003</c:v>
                </c:pt>
                <c:pt idx="7418">
                  <c:v>52882.7</c:v>
                </c:pt>
                <c:pt idx="7419">
                  <c:v>52872.2</c:v>
                </c:pt>
                <c:pt idx="7420">
                  <c:v>52858.400000000001</c:v>
                </c:pt>
                <c:pt idx="7421">
                  <c:v>52851.7</c:v>
                </c:pt>
                <c:pt idx="7422">
                  <c:v>52838.400000000001</c:v>
                </c:pt>
                <c:pt idx="7423">
                  <c:v>52825.599999999999</c:v>
                </c:pt>
                <c:pt idx="7424">
                  <c:v>52816.3</c:v>
                </c:pt>
                <c:pt idx="7425">
                  <c:v>52804.5</c:v>
                </c:pt>
                <c:pt idx="7426">
                  <c:v>52796</c:v>
                </c:pt>
                <c:pt idx="7427">
                  <c:v>52788</c:v>
                </c:pt>
                <c:pt idx="7428">
                  <c:v>52777.9</c:v>
                </c:pt>
                <c:pt idx="7429">
                  <c:v>52768.7</c:v>
                </c:pt>
                <c:pt idx="7430">
                  <c:v>52760.5</c:v>
                </c:pt>
                <c:pt idx="7431">
                  <c:v>52752.800000000003</c:v>
                </c:pt>
                <c:pt idx="7432">
                  <c:v>52749</c:v>
                </c:pt>
                <c:pt idx="7433">
                  <c:v>52741.8</c:v>
                </c:pt>
                <c:pt idx="7434">
                  <c:v>52734.9</c:v>
                </c:pt>
                <c:pt idx="7435">
                  <c:v>52729.9</c:v>
                </c:pt>
                <c:pt idx="7436">
                  <c:v>52723.5</c:v>
                </c:pt>
                <c:pt idx="7437">
                  <c:v>52718.8</c:v>
                </c:pt>
                <c:pt idx="7438">
                  <c:v>52714.3</c:v>
                </c:pt>
                <c:pt idx="7439">
                  <c:v>52709.8</c:v>
                </c:pt>
                <c:pt idx="7440">
                  <c:v>52704</c:v>
                </c:pt>
                <c:pt idx="7441">
                  <c:v>52698.400000000001</c:v>
                </c:pt>
                <c:pt idx="7442">
                  <c:v>52692.9</c:v>
                </c:pt>
                <c:pt idx="7443">
                  <c:v>52690.1</c:v>
                </c:pt>
                <c:pt idx="7444">
                  <c:v>52684.800000000003</c:v>
                </c:pt>
                <c:pt idx="7445">
                  <c:v>52679.4</c:v>
                </c:pt>
                <c:pt idx="7446">
                  <c:v>52675.5</c:v>
                </c:pt>
                <c:pt idx="7447">
                  <c:v>52670.2</c:v>
                </c:pt>
                <c:pt idx="7448">
                  <c:v>52664.9</c:v>
                </c:pt>
                <c:pt idx="7449">
                  <c:v>52662.2</c:v>
                </c:pt>
                <c:pt idx="7450">
                  <c:v>52656.9</c:v>
                </c:pt>
                <c:pt idx="7451">
                  <c:v>52652.800000000003</c:v>
                </c:pt>
                <c:pt idx="7452">
                  <c:v>52647.3</c:v>
                </c:pt>
                <c:pt idx="7453">
                  <c:v>52643.1</c:v>
                </c:pt>
                <c:pt idx="7454">
                  <c:v>52610.8</c:v>
                </c:pt>
                <c:pt idx="7455">
                  <c:v>52593</c:v>
                </c:pt>
                <c:pt idx="7456">
                  <c:v>52583.4</c:v>
                </c:pt>
                <c:pt idx="7457">
                  <c:v>52575.199999999997</c:v>
                </c:pt>
                <c:pt idx="7458">
                  <c:v>52569</c:v>
                </c:pt>
                <c:pt idx="7459">
                  <c:v>52558.400000000001</c:v>
                </c:pt>
                <c:pt idx="7460">
                  <c:v>52552</c:v>
                </c:pt>
                <c:pt idx="7461">
                  <c:v>52545.599999999999</c:v>
                </c:pt>
                <c:pt idx="7462">
                  <c:v>52539</c:v>
                </c:pt>
                <c:pt idx="7463">
                  <c:v>52530.1</c:v>
                </c:pt>
                <c:pt idx="7464">
                  <c:v>52523.3</c:v>
                </c:pt>
                <c:pt idx="7465">
                  <c:v>52516.4</c:v>
                </c:pt>
                <c:pt idx="7466">
                  <c:v>52506.9</c:v>
                </c:pt>
                <c:pt idx="7467">
                  <c:v>52502</c:v>
                </c:pt>
                <c:pt idx="7468">
                  <c:v>52492.1</c:v>
                </c:pt>
                <c:pt idx="7469">
                  <c:v>52479.199999999997</c:v>
                </c:pt>
                <c:pt idx="7470">
                  <c:v>52471.199999999997</c:v>
                </c:pt>
                <c:pt idx="7471">
                  <c:v>52463</c:v>
                </c:pt>
                <c:pt idx="7472">
                  <c:v>52454.6</c:v>
                </c:pt>
                <c:pt idx="7473">
                  <c:v>52445.9</c:v>
                </c:pt>
                <c:pt idx="7474">
                  <c:v>52433.9</c:v>
                </c:pt>
                <c:pt idx="7475">
                  <c:v>52421.4</c:v>
                </c:pt>
                <c:pt idx="7476">
                  <c:v>52411.7</c:v>
                </c:pt>
                <c:pt idx="7477">
                  <c:v>52405</c:v>
                </c:pt>
                <c:pt idx="7478">
                  <c:v>52391.3</c:v>
                </c:pt>
                <c:pt idx="7479">
                  <c:v>52380.7</c:v>
                </c:pt>
                <c:pt idx="7480">
                  <c:v>52365.9</c:v>
                </c:pt>
                <c:pt idx="7481">
                  <c:v>52350.5</c:v>
                </c:pt>
                <c:pt idx="7482">
                  <c:v>52342.6</c:v>
                </c:pt>
                <c:pt idx="7483">
                  <c:v>52326.1</c:v>
                </c:pt>
                <c:pt idx="7484">
                  <c:v>52313.3</c:v>
                </c:pt>
                <c:pt idx="7485">
                  <c:v>52291.1</c:v>
                </c:pt>
                <c:pt idx="7486">
                  <c:v>52272.4</c:v>
                </c:pt>
                <c:pt idx="7487">
                  <c:v>52262.6</c:v>
                </c:pt>
                <c:pt idx="7488">
                  <c:v>52245.1</c:v>
                </c:pt>
                <c:pt idx="7489">
                  <c:v>52216.2</c:v>
                </c:pt>
                <c:pt idx="7490">
                  <c:v>52190.9</c:v>
                </c:pt>
                <c:pt idx="7491">
                  <c:v>52153.1</c:v>
                </c:pt>
                <c:pt idx="7492">
                  <c:v>52122.2</c:v>
                </c:pt>
                <c:pt idx="7493">
                  <c:v>52078.3</c:v>
                </c:pt>
                <c:pt idx="7494">
                  <c:v>52043.9</c:v>
                </c:pt>
                <c:pt idx="7495">
                  <c:v>51996.9</c:v>
                </c:pt>
                <c:pt idx="7496">
                  <c:v>51949.4</c:v>
                </c:pt>
                <c:pt idx="7497">
                  <c:v>51902.3</c:v>
                </c:pt>
                <c:pt idx="7498">
                  <c:v>51856.6</c:v>
                </c:pt>
                <c:pt idx="7499">
                  <c:v>51823.9</c:v>
                </c:pt>
                <c:pt idx="7500">
                  <c:v>51792.800000000003</c:v>
                </c:pt>
                <c:pt idx="7501">
                  <c:v>51754.8</c:v>
                </c:pt>
                <c:pt idx="7502">
                  <c:v>51721.5</c:v>
                </c:pt>
                <c:pt idx="7503">
                  <c:v>51700.1</c:v>
                </c:pt>
                <c:pt idx="7504">
                  <c:v>51682.400000000001</c:v>
                </c:pt>
                <c:pt idx="7505">
                  <c:v>51662.5</c:v>
                </c:pt>
                <c:pt idx="7506">
                  <c:v>51644.1</c:v>
                </c:pt>
                <c:pt idx="7507">
                  <c:v>51622.7</c:v>
                </c:pt>
                <c:pt idx="7508">
                  <c:v>51614.6</c:v>
                </c:pt>
                <c:pt idx="7509">
                  <c:v>51599.3</c:v>
                </c:pt>
                <c:pt idx="7510">
                  <c:v>51588.4</c:v>
                </c:pt>
                <c:pt idx="7511">
                  <c:v>51578</c:v>
                </c:pt>
                <c:pt idx="7512">
                  <c:v>51564.7</c:v>
                </c:pt>
                <c:pt idx="7513">
                  <c:v>51552</c:v>
                </c:pt>
                <c:pt idx="7514">
                  <c:v>51545.9</c:v>
                </c:pt>
                <c:pt idx="7515">
                  <c:v>51536.9</c:v>
                </c:pt>
                <c:pt idx="7516">
                  <c:v>51525.2</c:v>
                </c:pt>
                <c:pt idx="7517">
                  <c:v>51513.7</c:v>
                </c:pt>
                <c:pt idx="7518">
                  <c:v>51505.1</c:v>
                </c:pt>
                <c:pt idx="7519">
                  <c:v>51493.8</c:v>
                </c:pt>
                <c:pt idx="7520">
                  <c:v>51485.2</c:v>
                </c:pt>
                <c:pt idx="7521">
                  <c:v>51479.4</c:v>
                </c:pt>
                <c:pt idx="7522">
                  <c:v>51399.1</c:v>
                </c:pt>
                <c:pt idx="7523">
                  <c:v>51382</c:v>
                </c:pt>
                <c:pt idx="7524">
                  <c:v>51364.800000000003</c:v>
                </c:pt>
                <c:pt idx="7525">
                  <c:v>51351</c:v>
                </c:pt>
                <c:pt idx="7526">
                  <c:v>51340.7</c:v>
                </c:pt>
                <c:pt idx="7527">
                  <c:v>51326.9</c:v>
                </c:pt>
                <c:pt idx="7528">
                  <c:v>51316.5</c:v>
                </c:pt>
                <c:pt idx="7529">
                  <c:v>51306.2</c:v>
                </c:pt>
                <c:pt idx="7530">
                  <c:v>51292.4</c:v>
                </c:pt>
                <c:pt idx="7531">
                  <c:v>51282</c:v>
                </c:pt>
                <c:pt idx="7532">
                  <c:v>51271.7</c:v>
                </c:pt>
                <c:pt idx="7533">
                  <c:v>51257.9</c:v>
                </c:pt>
                <c:pt idx="7534">
                  <c:v>51244.1</c:v>
                </c:pt>
                <c:pt idx="7535">
                  <c:v>51230.400000000001</c:v>
                </c:pt>
                <c:pt idx="7536">
                  <c:v>51220.1</c:v>
                </c:pt>
                <c:pt idx="7537">
                  <c:v>51209.9</c:v>
                </c:pt>
                <c:pt idx="7538">
                  <c:v>51199.6</c:v>
                </c:pt>
                <c:pt idx="7539">
                  <c:v>51186</c:v>
                </c:pt>
                <c:pt idx="7540">
                  <c:v>51175.8</c:v>
                </c:pt>
                <c:pt idx="7541">
                  <c:v>51165.7</c:v>
                </c:pt>
                <c:pt idx="7542">
                  <c:v>51155.5</c:v>
                </c:pt>
                <c:pt idx="7543">
                  <c:v>51145.5</c:v>
                </c:pt>
                <c:pt idx="7544">
                  <c:v>51135.4</c:v>
                </c:pt>
                <c:pt idx="7545">
                  <c:v>51122.1</c:v>
                </c:pt>
                <c:pt idx="7546">
                  <c:v>51105.5</c:v>
                </c:pt>
                <c:pt idx="7547">
                  <c:v>51098.9</c:v>
                </c:pt>
                <c:pt idx="7548">
                  <c:v>51085.7</c:v>
                </c:pt>
                <c:pt idx="7549">
                  <c:v>51079.1</c:v>
                </c:pt>
                <c:pt idx="7550">
                  <c:v>51061.8</c:v>
                </c:pt>
                <c:pt idx="7551">
                  <c:v>51051.1</c:v>
                </c:pt>
                <c:pt idx="7552">
                  <c:v>51040.2</c:v>
                </c:pt>
                <c:pt idx="7553">
                  <c:v>51029.2</c:v>
                </c:pt>
                <c:pt idx="7554">
                  <c:v>51018</c:v>
                </c:pt>
                <c:pt idx="7555">
                  <c:v>51006.8</c:v>
                </c:pt>
                <c:pt idx="7556">
                  <c:v>50991.7</c:v>
                </c:pt>
                <c:pt idx="7557">
                  <c:v>50976.7</c:v>
                </c:pt>
                <c:pt idx="7558">
                  <c:v>50965.5</c:v>
                </c:pt>
                <c:pt idx="7559">
                  <c:v>50954.400000000001</c:v>
                </c:pt>
                <c:pt idx="7560">
                  <c:v>50939.9</c:v>
                </c:pt>
                <c:pt idx="7561">
                  <c:v>50929.2</c:v>
                </c:pt>
                <c:pt idx="7562">
                  <c:v>50915.4</c:v>
                </c:pt>
                <c:pt idx="7563">
                  <c:v>50905.4</c:v>
                </c:pt>
                <c:pt idx="7564">
                  <c:v>50895.7</c:v>
                </c:pt>
                <c:pt idx="7565">
                  <c:v>50886.400000000001</c:v>
                </c:pt>
                <c:pt idx="7566">
                  <c:v>50874.7</c:v>
                </c:pt>
                <c:pt idx="7567">
                  <c:v>50863.8</c:v>
                </c:pt>
                <c:pt idx="7568">
                  <c:v>50856.2</c:v>
                </c:pt>
                <c:pt idx="7569">
                  <c:v>50849.3</c:v>
                </c:pt>
                <c:pt idx="7570">
                  <c:v>50842.9</c:v>
                </c:pt>
                <c:pt idx="7571">
                  <c:v>50835.5</c:v>
                </c:pt>
                <c:pt idx="7572">
                  <c:v>50829.3</c:v>
                </c:pt>
                <c:pt idx="7573">
                  <c:v>50823.8</c:v>
                </c:pt>
                <c:pt idx="7574">
                  <c:v>50818.5</c:v>
                </c:pt>
                <c:pt idx="7575">
                  <c:v>50814.5</c:v>
                </c:pt>
                <c:pt idx="7576">
                  <c:v>50809.3</c:v>
                </c:pt>
                <c:pt idx="7577">
                  <c:v>50804.2</c:v>
                </c:pt>
                <c:pt idx="7578">
                  <c:v>50799.199999999997</c:v>
                </c:pt>
                <c:pt idx="7579">
                  <c:v>50795.5</c:v>
                </c:pt>
                <c:pt idx="7580">
                  <c:v>50790.8</c:v>
                </c:pt>
                <c:pt idx="7581">
                  <c:v>50787.3</c:v>
                </c:pt>
                <c:pt idx="7582">
                  <c:v>50783.9</c:v>
                </c:pt>
                <c:pt idx="7583">
                  <c:v>50779.5</c:v>
                </c:pt>
                <c:pt idx="7584">
                  <c:v>50775.3</c:v>
                </c:pt>
                <c:pt idx="7585">
                  <c:v>50771.3</c:v>
                </c:pt>
                <c:pt idx="7586">
                  <c:v>50769.4</c:v>
                </c:pt>
                <c:pt idx="7587">
                  <c:v>50765.7</c:v>
                </c:pt>
                <c:pt idx="7588">
                  <c:v>50762.2</c:v>
                </c:pt>
                <c:pt idx="7589">
                  <c:v>50759.7</c:v>
                </c:pt>
                <c:pt idx="7590">
                  <c:v>50756.6</c:v>
                </c:pt>
                <c:pt idx="7591">
                  <c:v>50755.199999999997</c:v>
                </c:pt>
                <c:pt idx="7592">
                  <c:v>50752.4</c:v>
                </c:pt>
                <c:pt idx="7593">
                  <c:v>50751.199999999997</c:v>
                </c:pt>
                <c:pt idx="7594">
                  <c:v>50748.9</c:v>
                </c:pt>
                <c:pt idx="7595">
                  <c:v>50743</c:v>
                </c:pt>
                <c:pt idx="7596">
                  <c:v>50743.4</c:v>
                </c:pt>
                <c:pt idx="7597">
                  <c:v>50743.7</c:v>
                </c:pt>
                <c:pt idx="7598">
                  <c:v>50744.3</c:v>
                </c:pt>
                <c:pt idx="7599">
                  <c:v>50744.7</c:v>
                </c:pt>
                <c:pt idx="7600">
                  <c:v>50745.2</c:v>
                </c:pt>
                <c:pt idx="7601">
                  <c:v>50745.5</c:v>
                </c:pt>
                <c:pt idx="7602">
                  <c:v>50746.1</c:v>
                </c:pt>
                <c:pt idx="7603">
                  <c:v>50746.6</c:v>
                </c:pt>
                <c:pt idx="7604">
                  <c:v>50747.1</c:v>
                </c:pt>
                <c:pt idx="7605">
                  <c:v>50747.8</c:v>
                </c:pt>
                <c:pt idx="7606">
                  <c:v>50748.6</c:v>
                </c:pt>
                <c:pt idx="7607">
                  <c:v>50749</c:v>
                </c:pt>
                <c:pt idx="7608">
                  <c:v>50749.8</c:v>
                </c:pt>
                <c:pt idx="7609">
                  <c:v>50750.400000000001</c:v>
                </c:pt>
                <c:pt idx="7610">
                  <c:v>50751.4</c:v>
                </c:pt>
                <c:pt idx="7611">
                  <c:v>50751.8</c:v>
                </c:pt>
                <c:pt idx="7612">
                  <c:v>50752.7</c:v>
                </c:pt>
                <c:pt idx="7613">
                  <c:v>50753.1</c:v>
                </c:pt>
                <c:pt idx="7614">
                  <c:v>50753.8</c:v>
                </c:pt>
                <c:pt idx="7615">
                  <c:v>50754.5</c:v>
                </c:pt>
                <c:pt idx="7616">
                  <c:v>50755.6</c:v>
                </c:pt>
                <c:pt idx="7617">
                  <c:v>50756.1</c:v>
                </c:pt>
                <c:pt idx="7618">
                  <c:v>50756.800000000003</c:v>
                </c:pt>
                <c:pt idx="7619">
                  <c:v>50757.5</c:v>
                </c:pt>
                <c:pt idx="7620">
                  <c:v>50758.5</c:v>
                </c:pt>
                <c:pt idx="7621">
                  <c:v>50759.4</c:v>
                </c:pt>
                <c:pt idx="7622">
                  <c:v>50760.2</c:v>
                </c:pt>
                <c:pt idx="7623">
                  <c:v>50760.7</c:v>
                </c:pt>
                <c:pt idx="7624">
                  <c:v>50761.4</c:v>
                </c:pt>
                <c:pt idx="7625">
                  <c:v>50762.400000000001</c:v>
                </c:pt>
                <c:pt idx="7626">
                  <c:v>50763.199999999997</c:v>
                </c:pt>
                <c:pt idx="7627">
                  <c:v>50764.5</c:v>
                </c:pt>
                <c:pt idx="7628">
                  <c:v>50765.599999999999</c:v>
                </c:pt>
                <c:pt idx="7629">
                  <c:v>50766.400000000001</c:v>
                </c:pt>
                <c:pt idx="7630">
                  <c:v>50768.2</c:v>
                </c:pt>
                <c:pt idx="7631">
                  <c:v>50769.599999999999</c:v>
                </c:pt>
                <c:pt idx="7632">
                  <c:v>50771.1</c:v>
                </c:pt>
                <c:pt idx="7633">
                  <c:v>50773.3</c:v>
                </c:pt>
                <c:pt idx="7634">
                  <c:v>50774.400000000001</c:v>
                </c:pt>
                <c:pt idx="7635">
                  <c:v>50776.7</c:v>
                </c:pt>
                <c:pt idx="7636">
                  <c:v>50779.199999999997</c:v>
                </c:pt>
                <c:pt idx="7637">
                  <c:v>50781.1</c:v>
                </c:pt>
                <c:pt idx="7638">
                  <c:v>50783</c:v>
                </c:pt>
                <c:pt idx="7639">
                  <c:v>50785.599999999999</c:v>
                </c:pt>
                <c:pt idx="7640">
                  <c:v>50786.9</c:v>
                </c:pt>
                <c:pt idx="7641">
                  <c:v>50789.5</c:v>
                </c:pt>
                <c:pt idx="7642">
                  <c:v>50791.5</c:v>
                </c:pt>
                <c:pt idx="7643">
                  <c:v>50793.5</c:v>
                </c:pt>
                <c:pt idx="7644">
                  <c:v>50796.1</c:v>
                </c:pt>
                <c:pt idx="7645">
                  <c:v>50797.4</c:v>
                </c:pt>
                <c:pt idx="7646">
                  <c:v>50799.3</c:v>
                </c:pt>
                <c:pt idx="7647">
                  <c:v>50801.2</c:v>
                </c:pt>
                <c:pt idx="7648">
                  <c:v>50803.6</c:v>
                </c:pt>
                <c:pt idx="7649">
                  <c:v>50805.9</c:v>
                </c:pt>
                <c:pt idx="7650">
                  <c:v>50808.1</c:v>
                </c:pt>
                <c:pt idx="7651">
                  <c:v>50809.1</c:v>
                </c:pt>
                <c:pt idx="7652">
                  <c:v>50810.6</c:v>
                </c:pt>
                <c:pt idx="7653">
                  <c:v>50812.5</c:v>
                </c:pt>
                <c:pt idx="7654">
                  <c:v>50814.2</c:v>
                </c:pt>
                <c:pt idx="7655">
                  <c:v>50815.3</c:v>
                </c:pt>
                <c:pt idx="7656">
                  <c:v>50816</c:v>
                </c:pt>
                <c:pt idx="7657">
                  <c:v>50816.9</c:v>
                </c:pt>
                <c:pt idx="7658">
                  <c:v>50817.9</c:v>
                </c:pt>
                <c:pt idx="7659">
                  <c:v>50818.5</c:v>
                </c:pt>
                <c:pt idx="7660">
                  <c:v>50819</c:v>
                </c:pt>
                <c:pt idx="7661">
                  <c:v>50819.199999999997</c:v>
                </c:pt>
                <c:pt idx="7662">
                  <c:v>50819.3</c:v>
                </c:pt>
                <c:pt idx="7663">
                  <c:v>50819</c:v>
                </c:pt>
                <c:pt idx="7664">
                  <c:v>50818.400000000001</c:v>
                </c:pt>
                <c:pt idx="7665">
                  <c:v>50816.5</c:v>
                </c:pt>
                <c:pt idx="7666">
                  <c:v>50815</c:v>
                </c:pt>
                <c:pt idx="7667">
                  <c:v>50813.8</c:v>
                </c:pt>
                <c:pt idx="7668">
                  <c:v>50811.7</c:v>
                </c:pt>
                <c:pt idx="7669">
                  <c:v>50809.3</c:v>
                </c:pt>
                <c:pt idx="7670">
                  <c:v>50806.5</c:v>
                </c:pt>
                <c:pt idx="7671">
                  <c:v>50802.5</c:v>
                </c:pt>
                <c:pt idx="7672">
                  <c:v>50799</c:v>
                </c:pt>
                <c:pt idx="7673">
                  <c:v>50796.6</c:v>
                </c:pt>
                <c:pt idx="7674">
                  <c:v>50792.7</c:v>
                </c:pt>
                <c:pt idx="7675">
                  <c:v>50790</c:v>
                </c:pt>
                <c:pt idx="7676">
                  <c:v>50710.400000000001</c:v>
                </c:pt>
                <c:pt idx="7677">
                  <c:v>50700.6</c:v>
                </c:pt>
                <c:pt idx="7678">
                  <c:v>50693.1</c:v>
                </c:pt>
                <c:pt idx="7679">
                  <c:v>50682.9</c:v>
                </c:pt>
                <c:pt idx="7680">
                  <c:v>50675</c:v>
                </c:pt>
                <c:pt idx="7681">
                  <c:v>50669.7</c:v>
                </c:pt>
                <c:pt idx="7682">
                  <c:v>50658.9</c:v>
                </c:pt>
                <c:pt idx="7683">
                  <c:v>50653.4</c:v>
                </c:pt>
                <c:pt idx="7684">
                  <c:v>50639.4</c:v>
                </c:pt>
                <c:pt idx="7685">
                  <c:v>50630.9</c:v>
                </c:pt>
                <c:pt idx="7686">
                  <c:v>50625.2</c:v>
                </c:pt>
                <c:pt idx="7687">
                  <c:v>50613.599999999999</c:v>
                </c:pt>
                <c:pt idx="7688">
                  <c:v>50604.800000000003</c:v>
                </c:pt>
                <c:pt idx="7689">
                  <c:v>50596</c:v>
                </c:pt>
                <c:pt idx="7690">
                  <c:v>50584.6</c:v>
                </c:pt>
                <c:pt idx="7691">
                  <c:v>50576.3</c:v>
                </c:pt>
                <c:pt idx="7692">
                  <c:v>50568</c:v>
                </c:pt>
                <c:pt idx="7693">
                  <c:v>50559.7</c:v>
                </c:pt>
                <c:pt idx="7694">
                  <c:v>50551.199999999997</c:v>
                </c:pt>
                <c:pt idx="7695">
                  <c:v>50539.3</c:v>
                </c:pt>
                <c:pt idx="7696">
                  <c:v>50529.7</c:v>
                </c:pt>
                <c:pt idx="7697">
                  <c:v>50516</c:v>
                </c:pt>
                <c:pt idx="7698">
                  <c:v>50504.800000000003</c:v>
                </c:pt>
                <c:pt idx="7699">
                  <c:v>50496.7</c:v>
                </c:pt>
                <c:pt idx="7700">
                  <c:v>50483.8</c:v>
                </c:pt>
                <c:pt idx="7701">
                  <c:v>50464.7</c:v>
                </c:pt>
                <c:pt idx="7702">
                  <c:v>50448.800000000003</c:v>
                </c:pt>
                <c:pt idx="7703">
                  <c:v>50431.4</c:v>
                </c:pt>
                <c:pt idx="7704">
                  <c:v>50405.599999999999</c:v>
                </c:pt>
                <c:pt idx="7705">
                  <c:v>50391.5</c:v>
                </c:pt>
                <c:pt idx="7706">
                  <c:v>50360.800000000003</c:v>
                </c:pt>
                <c:pt idx="7707">
                  <c:v>50326.3</c:v>
                </c:pt>
                <c:pt idx="7708">
                  <c:v>50287.9</c:v>
                </c:pt>
                <c:pt idx="7709">
                  <c:v>50267</c:v>
                </c:pt>
                <c:pt idx="7710">
                  <c:v>50222</c:v>
                </c:pt>
                <c:pt idx="7711">
                  <c:v>50197.599999999999</c:v>
                </c:pt>
                <c:pt idx="7712">
                  <c:v>50158.8</c:v>
                </c:pt>
                <c:pt idx="7713">
                  <c:v>50102.400000000001</c:v>
                </c:pt>
                <c:pt idx="7714">
                  <c:v>50056.6</c:v>
                </c:pt>
                <c:pt idx="7715">
                  <c:v>49990.5</c:v>
                </c:pt>
                <c:pt idx="7716">
                  <c:v>49549.4</c:v>
                </c:pt>
                <c:pt idx="7717">
                  <c:v>49091.5</c:v>
                </c:pt>
                <c:pt idx="7718">
                  <c:v>48564</c:v>
                </c:pt>
                <c:pt idx="7719">
                  <c:v>48303.1</c:v>
                </c:pt>
                <c:pt idx="7720">
                  <c:v>48133.1</c:v>
                </c:pt>
                <c:pt idx="7721">
                  <c:v>48022.1</c:v>
                </c:pt>
                <c:pt idx="7722">
                  <c:v>47806.1</c:v>
                </c:pt>
                <c:pt idx="7723">
                  <c:v>47649.3</c:v>
                </c:pt>
                <c:pt idx="7724">
                  <c:v>47447.199999999997</c:v>
                </c:pt>
                <c:pt idx="7725">
                  <c:v>47301</c:v>
                </c:pt>
                <c:pt idx="7726">
                  <c:v>47206.1</c:v>
                </c:pt>
                <c:pt idx="7727">
                  <c:v>47067.6</c:v>
                </c:pt>
                <c:pt idx="7728">
                  <c:v>46933.9</c:v>
                </c:pt>
                <c:pt idx="7729">
                  <c:v>46763</c:v>
                </c:pt>
                <c:pt idx="7730">
                  <c:v>46600.7</c:v>
                </c:pt>
                <c:pt idx="7731">
                  <c:v>46484.7</c:v>
                </c:pt>
                <c:pt idx="7732">
                  <c:v>46373.7</c:v>
                </c:pt>
                <c:pt idx="7733">
                  <c:v>46267.7</c:v>
                </c:pt>
                <c:pt idx="7734">
                  <c:v>46134.2</c:v>
                </c:pt>
                <c:pt idx="7735">
                  <c:v>46040.1</c:v>
                </c:pt>
                <c:pt idx="7736">
                  <c:v>45951.3</c:v>
                </c:pt>
                <c:pt idx="7737">
                  <c:v>45840.9</c:v>
                </c:pt>
                <c:pt idx="7738">
                  <c:v>45764.4</c:v>
                </c:pt>
                <c:pt idx="7739">
                  <c:v>45716.3</c:v>
                </c:pt>
                <c:pt idx="7740">
                  <c:v>45627.5</c:v>
                </c:pt>
                <c:pt idx="7741">
                  <c:v>45567.199999999997</c:v>
                </c:pt>
                <c:pt idx="7742">
                  <c:v>45495.5</c:v>
                </c:pt>
                <c:pt idx="7743">
                  <c:v>45448.2</c:v>
                </c:pt>
                <c:pt idx="7744">
                  <c:v>45406.6</c:v>
                </c:pt>
                <c:pt idx="7745">
                  <c:v>45360</c:v>
                </c:pt>
                <c:pt idx="7746">
                  <c:v>45316.2</c:v>
                </c:pt>
                <c:pt idx="7747">
                  <c:v>45292.9</c:v>
                </c:pt>
                <c:pt idx="7748">
                  <c:v>45285.2</c:v>
                </c:pt>
                <c:pt idx="7749">
                  <c:v>45279.9</c:v>
                </c:pt>
                <c:pt idx="7750">
                  <c:v>45270.400000000001</c:v>
                </c:pt>
                <c:pt idx="7751">
                  <c:v>45263.8</c:v>
                </c:pt>
                <c:pt idx="7752">
                  <c:v>45255.7</c:v>
                </c:pt>
                <c:pt idx="7753">
                  <c:v>45250</c:v>
                </c:pt>
                <c:pt idx="7754">
                  <c:v>45244.800000000003</c:v>
                </c:pt>
                <c:pt idx="7755">
                  <c:v>45239.8</c:v>
                </c:pt>
                <c:pt idx="7756">
                  <c:v>45235.199999999997</c:v>
                </c:pt>
                <c:pt idx="7757">
                  <c:v>45229.5</c:v>
                </c:pt>
                <c:pt idx="7758">
                  <c:v>45224.3</c:v>
                </c:pt>
                <c:pt idx="7759">
                  <c:v>45220.7</c:v>
                </c:pt>
                <c:pt idx="7760">
                  <c:v>45217.3</c:v>
                </c:pt>
                <c:pt idx="7761">
                  <c:v>45215.199999999997</c:v>
                </c:pt>
                <c:pt idx="7762">
                  <c:v>45212.1</c:v>
                </c:pt>
                <c:pt idx="7763">
                  <c:v>45150</c:v>
                </c:pt>
                <c:pt idx="7764">
                  <c:v>45145.4</c:v>
                </c:pt>
                <c:pt idx="7765">
                  <c:v>45142.2</c:v>
                </c:pt>
                <c:pt idx="7766">
                  <c:v>45135.199999999997</c:v>
                </c:pt>
                <c:pt idx="7767">
                  <c:v>45129.599999999999</c:v>
                </c:pt>
                <c:pt idx="7768">
                  <c:v>45123.4</c:v>
                </c:pt>
                <c:pt idx="7769">
                  <c:v>45114.400000000001</c:v>
                </c:pt>
                <c:pt idx="7770">
                  <c:v>45109.5</c:v>
                </c:pt>
                <c:pt idx="7771">
                  <c:v>45099.1</c:v>
                </c:pt>
                <c:pt idx="7772">
                  <c:v>45090.7</c:v>
                </c:pt>
                <c:pt idx="7773">
                  <c:v>45081.8</c:v>
                </c:pt>
                <c:pt idx="7774">
                  <c:v>45066.1</c:v>
                </c:pt>
                <c:pt idx="7775">
                  <c:v>45059.4</c:v>
                </c:pt>
                <c:pt idx="7776">
                  <c:v>45049.2</c:v>
                </c:pt>
                <c:pt idx="7777">
                  <c:v>45038.6</c:v>
                </c:pt>
                <c:pt idx="7778">
                  <c:v>45027.6</c:v>
                </c:pt>
                <c:pt idx="7779">
                  <c:v>45012.5</c:v>
                </c:pt>
                <c:pt idx="7780">
                  <c:v>45000.800000000003</c:v>
                </c:pt>
                <c:pt idx="7781">
                  <c:v>44988.9</c:v>
                </c:pt>
                <c:pt idx="7782">
                  <c:v>44976.7</c:v>
                </c:pt>
                <c:pt idx="7783">
                  <c:v>44968.5</c:v>
                </c:pt>
                <c:pt idx="7784">
                  <c:v>44955.9</c:v>
                </c:pt>
                <c:pt idx="7785">
                  <c:v>44938.9</c:v>
                </c:pt>
                <c:pt idx="7786">
                  <c:v>44917.2</c:v>
                </c:pt>
                <c:pt idx="7787">
                  <c:v>44908.4</c:v>
                </c:pt>
                <c:pt idx="7788">
                  <c:v>44890.7</c:v>
                </c:pt>
                <c:pt idx="7789">
                  <c:v>44881.8</c:v>
                </c:pt>
                <c:pt idx="7790">
                  <c:v>44864</c:v>
                </c:pt>
                <c:pt idx="7791">
                  <c:v>44850.5</c:v>
                </c:pt>
                <c:pt idx="7792">
                  <c:v>44837.1</c:v>
                </c:pt>
                <c:pt idx="7793">
                  <c:v>44823.7</c:v>
                </c:pt>
                <c:pt idx="7794">
                  <c:v>44810.2</c:v>
                </c:pt>
                <c:pt idx="7795">
                  <c:v>44801.3</c:v>
                </c:pt>
                <c:pt idx="7796">
                  <c:v>44783.6</c:v>
                </c:pt>
                <c:pt idx="7797">
                  <c:v>44770.5</c:v>
                </c:pt>
                <c:pt idx="7798">
                  <c:v>44757.4</c:v>
                </c:pt>
                <c:pt idx="7799">
                  <c:v>44744.5</c:v>
                </c:pt>
                <c:pt idx="7800">
                  <c:v>44727.6</c:v>
                </c:pt>
                <c:pt idx="7801">
                  <c:v>44719.3</c:v>
                </c:pt>
                <c:pt idx="7802">
                  <c:v>44702.7</c:v>
                </c:pt>
                <c:pt idx="7803">
                  <c:v>44690.1</c:v>
                </c:pt>
                <c:pt idx="7804">
                  <c:v>44677.4</c:v>
                </c:pt>
                <c:pt idx="7805">
                  <c:v>44664.5</c:v>
                </c:pt>
                <c:pt idx="7806">
                  <c:v>44651.4</c:v>
                </c:pt>
                <c:pt idx="7807">
                  <c:v>44642.6</c:v>
                </c:pt>
                <c:pt idx="7808">
                  <c:v>44624.9</c:v>
                </c:pt>
                <c:pt idx="7809">
                  <c:v>44611.5</c:v>
                </c:pt>
                <c:pt idx="7810">
                  <c:v>44597.9</c:v>
                </c:pt>
                <c:pt idx="7811">
                  <c:v>44579.8</c:v>
                </c:pt>
                <c:pt idx="7812">
                  <c:v>44570.6</c:v>
                </c:pt>
                <c:pt idx="7813">
                  <c:v>44552.3</c:v>
                </c:pt>
                <c:pt idx="7814">
                  <c:v>44538.5</c:v>
                </c:pt>
                <c:pt idx="7815">
                  <c:v>44520</c:v>
                </c:pt>
                <c:pt idx="7816">
                  <c:v>44506.1</c:v>
                </c:pt>
                <c:pt idx="7817">
                  <c:v>44492.3</c:v>
                </c:pt>
                <c:pt idx="7818">
                  <c:v>44483</c:v>
                </c:pt>
                <c:pt idx="7819">
                  <c:v>44469.1</c:v>
                </c:pt>
                <c:pt idx="7820">
                  <c:v>44455.3</c:v>
                </c:pt>
                <c:pt idx="7821">
                  <c:v>44432.3</c:v>
                </c:pt>
                <c:pt idx="7822">
                  <c:v>44418.6</c:v>
                </c:pt>
                <c:pt idx="7823">
                  <c:v>44409.5</c:v>
                </c:pt>
                <c:pt idx="7824">
                  <c:v>44395.8</c:v>
                </c:pt>
                <c:pt idx="7825">
                  <c:v>44382.3</c:v>
                </c:pt>
                <c:pt idx="7826">
                  <c:v>44364.4</c:v>
                </c:pt>
                <c:pt idx="7827">
                  <c:v>44351.199999999997</c:v>
                </c:pt>
                <c:pt idx="7828">
                  <c:v>44333.7</c:v>
                </c:pt>
                <c:pt idx="7829">
                  <c:v>44320.7</c:v>
                </c:pt>
                <c:pt idx="7830">
                  <c:v>44307.9</c:v>
                </c:pt>
                <c:pt idx="7831">
                  <c:v>44295.3</c:v>
                </c:pt>
                <c:pt idx="7832">
                  <c:v>44282.8</c:v>
                </c:pt>
                <c:pt idx="7833">
                  <c:v>44270.5</c:v>
                </c:pt>
                <c:pt idx="7834">
                  <c:v>44254.400000000001</c:v>
                </c:pt>
                <c:pt idx="7835">
                  <c:v>44242.6</c:v>
                </c:pt>
                <c:pt idx="7836">
                  <c:v>44230.7</c:v>
                </c:pt>
                <c:pt idx="7837">
                  <c:v>44218.9</c:v>
                </c:pt>
                <c:pt idx="7838">
                  <c:v>44199.4</c:v>
                </c:pt>
                <c:pt idx="7839">
                  <c:v>44191.7</c:v>
                </c:pt>
                <c:pt idx="7840">
                  <c:v>44176.2</c:v>
                </c:pt>
                <c:pt idx="7841">
                  <c:v>44164.7</c:v>
                </c:pt>
                <c:pt idx="7842">
                  <c:v>44153.2</c:v>
                </c:pt>
                <c:pt idx="7843">
                  <c:v>44138</c:v>
                </c:pt>
                <c:pt idx="7844">
                  <c:v>44126.7</c:v>
                </c:pt>
                <c:pt idx="7845">
                  <c:v>44111.6</c:v>
                </c:pt>
                <c:pt idx="7846">
                  <c:v>44100.5</c:v>
                </c:pt>
                <c:pt idx="7847">
                  <c:v>44089.3</c:v>
                </c:pt>
                <c:pt idx="7848">
                  <c:v>44078.2</c:v>
                </c:pt>
                <c:pt idx="7849">
                  <c:v>44063.6</c:v>
                </c:pt>
                <c:pt idx="7850">
                  <c:v>44052.7</c:v>
                </c:pt>
                <c:pt idx="7851">
                  <c:v>44041.8</c:v>
                </c:pt>
                <c:pt idx="7852">
                  <c:v>44034.6</c:v>
                </c:pt>
                <c:pt idx="7853">
                  <c:v>44020.3</c:v>
                </c:pt>
                <c:pt idx="7854">
                  <c:v>44006.1</c:v>
                </c:pt>
                <c:pt idx="7855">
                  <c:v>43995.5</c:v>
                </c:pt>
                <c:pt idx="7856">
                  <c:v>43988.5</c:v>
                </c:pt>
                <c:pt idx="7857">
                  <c:v>43844.800000000003</c:v>
                </c:pt>
              </c:numCache>
            </c:numRef>
          </c:yVal>
          <c:smooth val="0"/>
          <c:extLst>
            <c:ext xmlns:c16="http://schemas.microsoft.com/office/drawing/2014/chart" uri="{C3380CC4-5D6E-409C-BE32-E72D297353CC}">
              <c16:uniqueId val="{00000002-ABD1-42C1-8DF4-B0377A013C50}"/>
            </c:ext>
          </c:extLst>
        </c:ser>
        <c:ser>
          <c:idx val="3"/>
          <c:order val="3"/>
          <c:tx>
            <c:v>SC-0.55-3-S-0.5-35</c:v>
          </c:tx>
          <c:spPr>
            <a:ln w="12700">
              <a:solidFill>
                <a:srgbClr val="00B050"/>
              </a:solidFill>
              <a:prstDash val="dashDot"/>
            </a:ln>
          </c:spPr>
          <c:marker>
            <c:symbol val="none"/>
          </c:marker>
          <c:xVal>
            <c:numRef>
              <c:f>'2H8-3 - F'!$K$3:$K$11003</c:f>
              <c:numCache>
                <c:formatCode>General</c:formatCode>
                <c:ptCount val="11001"/>
                <c:pt idx="0">
                  <c:v>0</c:v>
                </c:pt>
                <c:pt idx="1">
                  <c:v>5.0000000000000001E-4</c:v>
                </c:pt>
                <c:pt idx="2">
                  <c:v>8.9999999999999998E-4</c:v>
                </c:pt>
                <c:pt idx="3">
                  <c:v>1.4E-3</c:v>
                </c:pt>
                <c:pt idx="4">
                  <c:v>1.9E-3</c:v>
                </c:pt>
                <c:pt idx="5">
                  <c:v>2.3999999999999998E-3</c:v>
                </c:pt>
                <c:pt idx="6">
                  <c:v>2.8E-3</c:v>
                </c:pt>
                <c:pt idx="7">
                  <c:v>3.3E-3</c:v>
                </c:pt>
                <c:pt idx="8">
                  <c:v>4.3E-3</c:v>
                </c:pt>
                <c:pt idx="9">
                  <c:v>4.7000000000000002E-3</c:v>
                </c:pt>
                <c:pt idx="10">
                  <c:v>5.7000000000000002E-3</c:v>
                </c:pt>
                <c:pt idx="11">
                  <c:v>6.1999999999999998E-3</c:v>
                </c:pt>
                <c:pt idx="12">
                  <c:v>6.6E-3</c:v>
                </c:pt>
                <c:pt idx="13">
                  <c:v>7.1000000000000004E-3</c:v>
                </c:pt>
                <c:pt idx="14">
                  <c:v>8.0000000000000002E-3</c:v>
                </c:pt>
                <c:pt idx="15">
                  <c:v>8.5000000000000006E-3</c:v>
                </c:pt>
                <c:pt idx="16">
                  <c:v>8.9999999999999993E-3</c:v>
                </c:pt>
                <c:pt idx="17">
                  <c:v>9.4999999999999998E-3</c:v>
                </c:pt>
                <c:pt idx="18">
                  <c:v>9.9000000000000008E-3</c:v>
                </c:pt>
                <c:pt idx="19">
                  <c:v>1.04E-2</c:v>
                </c:pt>
                <c:pt idx="20">
                  <c:v>1.09E-2</c:v>
                </c:pt>
                <c:pt idx="21">
                  <c:v>1.14E-2</c:v>
                </c:pt>
                <c:pt idx="22">
                  <c:v>1.18E-2</c:v>
                </c:pt>
                <c:pt idx="23">
                  <c:v>1.23E-2</c:v>
                </c:pt>
                <c:pt idx="24">
                  <c:v>1.2800000000000001E-2</c:v>
                </c:pt>
                <c:pt idx="25">
                  <c:v>1.32E-2</c:v>
                </c:pt>
                <c:pt idx="26">
                  <c:v>1.37E-2</c:v>
                </c:pt>
                <c:pt idx="27">
                  <c:v>1.4200000000000001E-2</c:v>
                </c:pt>
                <c:pt idx="28">
                  <c:v>1.47E-2</c:v>
                </c:pt>
                <c:pt idx="29">
                  <c:v>1.5599999999999999E-2</c:v>
                </c:pt>
                <c:pt idx="30">
                  <c:v>1.61E-2</c:v>
                </c:pt>
                <c:pt idx="31">
                  <c:v>1.66E-2</c:v>
                </c:pt>
                <c:pt idx="32">
                  <c:v>1.7000000000000001E-2</c:v>
                </c:pt>
                <c:pt idx="33">
                  <c:v>1.7500000000000002E-2</c:v>
                </c:pt>
                <c:pt idx="34">
                  <c:v>1.7999999999999999E-2</c:v>
                </c:pt>
                <c:pt idx="35">
                  <c:v>1.8499999999999999E-2</c:v>
                </c:pt>
                <c:pt idx="36">
                  <c:v>1.89E-2</c:v>
                </c:pt>
                <c:pt idx="37">
                  <c:v>1.9400000000000001E-2</c:v>
                </c:pt>
                <c:pt idx="38">
                  <c:v>1.9900000000000001E-2</c:v>
                </c:pt>
                <c:pt idx="39">
                  <c:v>2.0299999999999999E-2</c:v>
                </c:pt>
                <c:pt idx="40">
                  <c:v>2.0799999999999999E-2</c:v>
                </c:pt>
                <c:pt idx="41">
                  <c:v>2.18E-2</c:v>
                </c:pt>
                <c:pt idx="42">
                  <c:v>2.2200000000000001E-2</c:v>
                </c:pt>
                <c:pt idx="43">
                  <c:v>2.2700000000000001E-2</c:v>
                </c:pt>
                <c:pt idx="44">
                  <c:v>2.3199999999999998E-2</c:v>
                </c:pt>
                <c:pt idx="45">
                  <c:v>2.3699999999999999E-2</c:v>
                </c:pt>
                <c:pt idx="46">
                  <c:v>2.41E-2</c:v>
                </c:pt>
                <c:pt idx="47">
                  <c:v>2.46E-2</c:v>
                </c:pt>
                <c:pt idx="48">
                  <c:v>2.5100000000000001E-2</c:v>
                </c:pt>
                <c:pt idx="49">
                  <c:v>2.5499999999999998E-2</c:v>
                </c:pt>
                <c:pt idx="50">
                  <c:v>2.5999999999999999E-2</c:v>
                </c:pt>
                <c:pt idx="51">
                  <c:v>2.6499999999999999E-2</c:v>
                </c:pt>
                <c:pt idx="52">
                  <c:v>2.7E-2</c:v>
                </c:pt>
                <c:pt idx="53">
                  <c:v>2.7400000000000001E-2</c:v>
                </c:pt>
                <c:pt idx="54">
                  <c:v>2.7900000000000001E-2</c:v>
                </c:pt>
                <c:pt idx="55">
                  <c:v>2.8400000000000002E-2</c:v>
                </c:pt>
                <c:pt idx="56">
                  <c:v>2.8899999999999999E-2</c:v>
                </c:pt>
                <c:pt idx="57">
                  <c:v>2.93E-2</c:v>
                </c:pt>
                <c:pt idx="58">
                  <c:v>2.98E-2</c:v>
                </c:pt>
                <c:pt idx="59">
                  <c:v>3.0300000000000001E-2</c:v>
                </c:pt>
                <c:pt idx="60">
                  <c:v>3.0800000000000001E-2</c:v>
                </c:pt>
                <c:pt idx="61">
                  <c:v>3.1699999999999999E-2</c:v>
                </c:pt>
                <c:pt idx="62">
                  <c:v>3.2199999999999999E-2</c:v>
                </c:pt>
                <c:pt idx="63">
                  <c:v>3.2599999999999997E-2</c:v>
                </c:pt>
                <c:pt idx="64">
                  <c:v>3.3099999999999997E-2</c:v>
                </c:pt>
                <c:pt idx="65">
                  <c:v>3.3599999999999998E-2</c:v>
                </c:pt>
                <c:pt idx="66">
                  <c:v>3.4500000000000003E-2</c:v>
                </c:pt>
                <c:pt idx="67">
                  <c:v>3.5499999999999997E-2</c:v>
                </c:pt>
                <c:pt idx="68">
                  <c:v>3.5999999999999997E-2</c:v>
                </c:pt>
                <c:pt idx="69">
                  <c:v>3.6900000000000002E-2</c:v>
                </c:pt>
                <c:pt idx="70">
                  <c:v>3.7900000000000003E-2</c:v>
                </c:pt>
                <c:pt idx="71">
                  <c:v>3.8300000000000001E-2</c:v>
                </c:pt>
                <c:pt idx="72">
                  <c:v>3.9300000000000002E-2</c:v>
                </c:pt>
                <c:pt idx="73">
                  <c:v>3.9699999999999999E-2</c:v>
                </c:pt>
                <c:pt idx="74">
                  <c:v>4.02E-2</c:v>
                </c:pt>
                <c:pt idx="75">
                  <c:v>4.1200000000000001E-2</c:v>
                </c:pt>
                <c:pt idx="76">
                  <c:v>4.2099999999999999E-2</c:v>
                </c:pt>
                <c:pt idx="77">
                  <c:v>4.2599999999999999E-2</c:v>
                </c:pt>
                <c:pt idx="78">
                  <c:v>4.3499999999999997E-2</c:v>
                </c:pt>
                <c:pt idx="79">
                  <c:v>4.4499999999999998E-2</c:v>
                </c:pt>
                <c:pt idx="80">
                  <c:v>4.5400000000000003E-2</c:v>
                </c:pt>
                <c:pt idx="81">
                  <c:v>4.6399999999999997E-2</c:v>
                </c:pt>
                <c:pt idx="82">
                  <c:v>4.7300000000000002E-2</c:v>
                </c:pt>
                <c:pt idx="83">
                  <c:v>4.7800000000000002E-2</c:v>
                </c:pt>
                <c:pt idx="84">
                  <c:v>4.8300000000000003E-2</c:v>
                </c:pt>
                <c:pt idx="85">
                  <c:v>4.87E-2</c:v>
                </c:pt>
                <c:pt idx="86">
                  <c:v>4.9700000000000001E-2</c:v>
                </c:pt>
                <c:pt idx="87">
                  <c:v>5.0599999999999999E-2</c:v>
                </c:pt>
                <c:pt idx="88">
                  <c:v>5.11E-2</c:v>
                </c:pt>
                <c:pt idx="89">
                  <c:v>5.16E-2</c:v>
                </c:pt>
                <c:pt idx="90">
                  <c:v>5.1999999999999998E-2</c:v>
                </c:pt>
                <c:pt idx="91">
                  <c:v>5.2999999999999999E-2</c:v>
                </c:pt>
                <c:pt idx="92">
                  <c:v>5.3900000000000003E-2</c:v>
                </c:pt>
                <c:pt idx="93">
                  <c:v>5.4899999999999997E-2</c:v>
                </c:pt>
                <c:pt idx="94">
                  <c:v>5.5399999999999998E-2</c:v>
                </c:pt>
                <c:pt idx="95">
                  <c:v>5.6300000000000003E-2</c:v>
                </c:pt>
                <c:pt idx="96">
                  <c:v>6.1499999999999999E-2</c:v>
                </c:pt>
                <c:pt idx="97">
                  <c:v>6.25E-2</c:v>
                </c:pt>
                <c:pt idx="98">
                  <c:v>6.3899999999999998E-2</c:v>
                </c:pt>
                <c:pt idx="99">
                  <c:v>6.4799999999999996E-2</c:v>
                </c:pt>
                <c:pt idx="100">
                  <c:v>6.5799999999999997E-2</c:v>
                </c:pt>
                <c:pt idx="101">
                  <c:v>6.6699999999999995E-2</c:v>
                </c:pt>
                <c:pt idx="102">
                  <c:v>6.7699999999999996E-2</c:v>
                </c:pt>
                <c:pt idx="103">
                  <c:v>6.8599999999999994E-2</c:v>
                </c:pt>
                <c:pt idx="104">
                  <c:v>6.9599999999999995E-2</c:v>
                </c:pt>
                <c:pt idx="105">
                  <c:v>7.0000000000000007E-2</c:v>
                </c:pt>
                <c:pt idx="106">
                  <c:v>7.0999999999999994E-2</c:v>
                </c:pt>
                <c:pt idx="107">
                  <c:v>7.1400000000000005E-2</c:v>
                </c:pt>
                <c:pt idx="108">
                  <c:v>7.1900000000000006E-2</c:v>
                </c:pt>
                <c:pt idx="109">
                  <c:v>7.2900000000000006E-2</c:v>
                </c:pt>
                <c:pt idx="110">
                  <c:v>7.4300000000000005E-2</c:v>
                </c:pt>
                <c:pt idx="111">
                  <c:v>7.4800000000000005E-2</c:v>
                </c:pt>
                <c:pt idx="112">
                  <c:v>7.5200000000000003E-2</c:v>
                </c:pt>
                <c:pt idx="113">
                  <c:v>7.6200000000000004E-2</c:v>
                </c:pt>
                <c:pt idx="114">
                  <c:v>7.6600000000000001E-2</c:v>
                </c:pt>
                <c:pt idx="115">
                  <c:v>7.7100000000000002E-2</c:v>
                </c:pt>
                <c:pt idx="116">
                  <c:v>7.8100000000000003E-2</c:v>
                </c:pt>
                <c:pt idx="117">
                  <c:v>7.85E-2</c:v>
                </c:pt>
                <c:pt idx="118">
                  <c:v>7.9000000000000001E-2</c:v>
                </c:pt>
                <c:pt idx="119">
                  <c:v>7.9500000000000001E-2</c:v>
                </c:pt>
                <c:pt idx="120">
                  <c:v>8.0399999999999999E-2</c:v>
                </c:pt>
                <c:pt idx="121">
                  <c:v>8.09E-2</c:v>
                </c:pt>
                <c:pt idx="122">
                  <c:v>8.14E-2</c:v>
                </c:pt>
                <c:pt idx="123">
                  <c:v>8.1900000000000001E-2</c:v>
                </c:pt>
                <c:pt idx="124">
                  <c:v>8.2299999999999998E-2</c:v>
                </c:pt>
                <c:pt idx="125">
                  <c:v>8.2799999999999999E-2</c:v>
                </c:pt>
                <c:pt idx="126">
                  <c:v>8.3699999999999997E-2</c:v>
                </c:pt>
                <c:pt idx="127">
                  <c:v>8.4699999999999998E-2</c:v>
                </c:pt>
                <c:pt idx="128">
                  <c:v>8.5599999999999996E-2</c:v>
                </c:pt>
                <c:pt idx="129">
                  <c:v>8.6599999999999996E-2</c:v>
                </c:pt>
                <c:pt idx="130">
                  <c:v>8.7499999999999994E-2</c:v>
                </c:pt>
                <c:pt idx="131">
                  <c:v>8.8499999999999995E-2</c:v>
                </c:pt>
                <c:pt idx="132">
                  <c:v>8.9399999999999993E-2</c:v>
                </c:pt>
                <c:pt idx="133">
                  <c:v>8.9899999999999994E-2</c:v>
                </c:pt>
                <c:pt idx="134">
                  <c:v>9.0399999999999994E-2</c:v>
                </c:pt>
                <c:pt idx="135">
                  <c:v>9.0800000000000006E-2</c:v>
                </c:pt>
                <c:pt idx="136">
                  <c:v>9.1300000000000006E-2</c:v>
                </c:pt>
                <c:pt idx="137">
                  <c:v>9.1800000000000007E-2</c:v>
                </c:pt>
                <c:pt idx="138">
                  <c:v>9.2299999999999993E-2</c:v>
                </c:pt>
                <c:pt idx="139">
                  <c:v>9.2700000000000005E-2</c:v>
                </c:pt>
                <c:pt idx="140">
                  <c:v>9.3200000000000005E-2</c:v>
                </c:pt>
                <c:pt idx="141">
                  <c:v>9.3700000000000006E-2</c:v>
                </c:pt>
                <c:pt idx="142">
                  <c:v>9.4600000000000004E-2</c:v>
                </c:pt>
                <c:pt idx="143">
                  <c:v>9.5600000000000004E-2</c:v>
                </c:pt>
                <c:pt idx="144">
                  <c:v>9.6000000000000002E-2</c:v>
                </c:pt>
                <c:pt idx="145">
                  <c:v>9.6500000000000002E-2</c:v>
                </c:pt>
                <c:pt idx="146">
                  <c:v>9.7000000000000003E-2</c:v>
                </c:pt>
                <c:pt idx="147">
                  <c:v>9.7900000000000001E-2</c:v>
                </c:pt>
                <c:pt idx="148">
                  <c:v>9.8900000000000002E-2</c:v>
                </c:pt>
                <c:pt idx="149">
                  <c:v>9.98E-2</c:v>
                </c:pt>
                <c:pt idx="150">
                  <c:v>0.1003</c:v>
                </c:pt>
                <c:pt idx="151">
                  <c:v>0.1013</c:v>
                </c:pt>
                <c:pt idx="152">
                  <c:v>0.1017</c:v>
                </c:pt>
                <c:pt idx="153">
                  <c:v>0.1022</c:v>
                </c:pt>
                <c:pt idx="154">
                  <c:v>0.1027</c:v>
                </c:pt>
                <c:pt idx="155">
                  <c:v>0.1036</c:v>
                </c:pt>
                <c:pt idx="156">
                  <c:v>0.1046</c:v>
                </c:pt>
                <c:pt idx="157">
                  <c:v>0.1055</c:v>
                </c:pt>
                <c:pt idx="158">
                  <c:v>0.106</c:v>
                </c:pt>
                <c:pt idx="159">
                  <c:v>0.1069</c:v>
                </c:pt>
                <c:pt idx="160">
                  <c:v>0.1074</c:v>
                </c:pt>
                <c:pt idx="161">
                  <c:v>0.1079</c:v>
                </c:pt>
                <c:pt idx="162">
                  <c:v>0.10879999999999999</c:v>
                </c:pt>
                <c:pt idx="163">
                  <c:v>0.10979999999999999</c:v>
                </c:pt>
                <c:pt idx="164">
                  <c:v>0.11020000000000001</c:v>
                </c:pt>
                <c:pt idx="165">
                  <c:v>0.11070000000000001</c:v>
                </c:pt>
                <c:pt idx="166">
                  <c:v>0.11119999999999999</c:v>
                </c:pt>
                <c:pt idx="167">
                  <c:v>0.11169999999999999</c:v>
                </c:pt>
                <c:pt idx="168">
                  <c:v>0.11260000000000001</c:v>
                </c:pt>
                <c:pt idx="169">
                  <c:v>0.11310000000000001</c:v>
                </c:pt>
                <c:pt idx="170">
                  <c:v>0.11360000000000001</c:v>
                </c:pt>
                <c:pt idx="171">
                  <c:v>0.1145</c:v>
                </c:pt>
                <c:pt idx="172">
                  <c:v>0.1154</c:v>
                </c:pt>
                <c:pt idx="173">
                  <c:v>0.1159</c:v>
                </c:pt>
                <c:pt idx="174">
                  <c:v>0.1164</c:v>
                </c:pt>
                <c:pt idx="175">
                  <c:v>0.1169</c:v>
                </c:pt>
                <c:pt idx="176">
                  <c:v>0.1173</c:v>
                </c:pt>
                <c:pt idx="177">
                  <c:v>0.1178</c:v>
                </c:pt>
                <c:pt idx="178">
                  <c:v>0.1188</c:v>
                </c:pt>
                <c:pt idx="179">
                  <c:v>0.1197</c:v>
                </c:pt>
                <c:pt idx="180">
                  <c:v>0.1202</c:v>
                </c:pt>
                <c:pt idx="181">
                  <c:v>0.1206</c:v>
                </c:pt>
                <c:pt idx="182">
                  <c:v>0.1211</c:v>
                </c:pt>
                <c:pt idx="183">
                  <c:v>0.1221</c:v>
                </c:pt>
                <c:pt idx="184">
                  <c:v>0.1225</c:v>
                </c:pt>
                <c:pt idx="185">
                  <c:v>0.1235</c:v>
                </c:pt>
                <c:pt idx="186">
                  <c:v>0.124</c:v>
                </c:pt>
                <c:pt idx="187">
                  <c:v>0.1244</c:v>
                </c:pt>
                <c:pt idx="188">
                  <c:v>0.12540000000000001</c:v>
                </c:pt>
                <c:pt idx="189">
                  <c:v>0.1263</c:v>
                </c:pt>
                <c:pt idx="190">
                  <c:v>0.1273</c:v>
                </c:pt>
                <c:pt idx="191">
                  <c:v>0.12770000000000001</c:v>
                </c:pt>
                <c:pt idx="192">
                  <c:v>0.12820000000000001</c:v>
                </c:pt>
                <c:pt idx="193">
                  <c:v>0.12920000000000001</c:v>
                </c:pt>
                <c:pt idx="194">
                  <c:v>0.13009999999999999</c:v>
                </c:pt>
                <c:pt idx="195">
                  <c:v>0.13109999999999999</c:v>
                </c:pt>
                <c:pt idx="196">
                  <c:v>0.13200000000000001</c:v>
                </c:pt>
                <c:pt idx="197">
                  <c:v>0.13250000000000001</c:v>
                </c:pt>
                <c:pt idx="198">
                  <c:v>0.13339999999999999</c:v>
                </c:pt>
                <c:pt idx="199">
                  <c:v>0.13389999999999999</c:v>
                </c:pt>
                <c:pt idx="200">
                  <c:v>0.1348</c:v>
                </c:pt>
                <c:pt idx="201">
                  <c:v>0.1353</c:v>
                </c:pt>
                <c:pt idx="202">
                  <c:v>0.1363</c:v>
                </c:pt>
                <c:pt idx="203">
                  <c:v>0.13719999999999999</c:v>
                </c:pt>
                <c:pt idx="204">
                  <c:v>0.13819999999999999</c:v>
                </c:pt>
                <c:pt idx="205">
                  <c:v>0.1386</c:v>
                </c:pt>
                <c:pt idx="206">
                  <c:v>0.1396</c:v>
                </c:pt>
                <c:pt idx="207">
                  <c:v>0.14050000000000001</c:v>
                </c:pt>
                <c:pt idx="208">
                  <c:v>0.14149999999999999</c:v>
                </c:pt>
                <c:pt idx="209">
                  <c:v>0.1419</c:v>
                </c:pt>
                <c:pt idx="210">
                  <c:v>0.1429</c:v>
                </c:pt>
                <c:pt idx="211">
                  <c:v>0.1434</c:v>
                </c:pt>
                <c:pt idx="212">
                  <c:v>0.14430000000000001</c:v>
                </c:pt>
                <c:pt idx="213">
                  <c:v>0.14480000000000001</c:v>
                </c:pt>
                <c:pt idx="214">
                  <c:v>0.14530000000000001</c:v>
                </c:pt>
                <c:pt idx="215">
                  <c:v>0.1462</c:v>
                </c:pt>
                <c:pt idx="216">
                  <c:v>0.14710000000000001</c:v>
                </c:pt>
                <c:pt idx="217">
                  <c:v>0.14760000000000001</c:v>
                </c:pt>
                <c:pt idx="218">
                  <c:v>0.14810000000000001</c:v>
                </c:pt>
                <c:pt idx="219">
                  <c:v>0.14899999999999999</c:v>
                </c:pt>
                <c:pt idx="220">
                  <c:v>0.15</c:v>
                </c:pt>
                <c:pt idx="221">
                  <c:v>0.15090000000000001</c:v>
                </c:pt>
                <c:pt idx="222">
                  <c:v>0.15190000000000001</c:v>
                </c:pt>
                <c:pt idx="223">
                  <c:v>0.15279999999999999</c:v>
                </c:pt>
                <c:pt idx="224">
                  <c:v>0.15329999999999999</c:v>
                </c:pt>
                <c:pt idx="225">
                  <c:v>0.1542</c:v>
                </c:pt>
                <c:pt idx="226">
                  <c:v>0.1552</c:v>
                </c:pt>
                <c:pt idx="227">
                  <c:v>0.15609999999999999</c:v>
                </c:pt>
                <c:pt idx="228">
                  <c:v>0.15709999999999999</c:v>
                </c:pt>
                <c:pt idx="229">
                  <c:v>0.158</c:v>
                </c:pt>
                <c:pt idx="230">
                  <c:v>0.159</c:v>
                </c:pt>
                <c:pt idx="231">
                  <c:v>0.15989999999999999</c:v>
                </c:pt>
                <c:pt idx="232">
                  <c:v>0.16089999999999999</c:v>
                </c:pt>
                <c:pt idx="233">
                  <c:v>0.1613</c:v>
                </c:pt>
                <c:pt idx="234">
                  <c:v>0.1618</c:v>
                </c:pt>
                <c:pt idx="235">
                  <c:v>0.16320000000000001</c:v>
                </c:pt>
                <c:pt idx="236">
                  <c:v>0.16420000000000001</c:v>
                </c:pt>
                <c:pt idx="237">
                  <c:v>0.1651</c:v>
                </c:pt>
                <c:pt idx="238">
                  <c:v>0.1661</c:v>
                </c:pt>
                <c:pt idx="239">
                  <c:v>0.16700000000000001</c:v>
                </c:pt>
                <c:pt idx="240">
                  <c:v>0.16750000000000001</c:v>
                </c:pt>
                <c:pt idx="241">
                  <c:v>0.16839999999999999</c:v>
                </c:pt>
                <c:pt idx="242">
                  <c:v>0.1694</c:v>
                </c:pt>
                <c:pt idx="243">
                  <c:v>0.17030000000000001</c:v>
                </c:pt>
                <c:pt idx="244">
                  <c:v>0.17130000000000001</c:v>
                </c:pt>
                <c:pt idx="245">
                  <c:v>0.17219999999999999</c:v>
                </c:pt>
                <c:pt idx="246">
                  <c:v>0.1736</c:v>
                </c:pt>
                <c:pt idx="247">
                  <c:v>0.17460000000000001</c:v>
                </c:pt>
                <c:pt idx="248">
                  <c:v>0.17599999999999999</c:v>
                </c:pt>
                <c:pt idx="249">
                  <c:v>0.1774</c:v>
                </c:pt>
                <c:pt idx="250">
                  <c:v>0.1784</c:v>
                </c:pt>
                <c:pt idx="251">
                  <c:v>0.17929999999999999</c:v>
                </c:pt>
                <c:pt idx="252">
                  <c:v>0.18029999999999999</c:v>
                </c:pt>
                <c:pt idx="253">
                  <c:v>0.1812</c:v>
                </c:pt>
                <c:pt idx="254">
                  <c:v>0.1822</c:v>
                </c:pt>
                <c:pt idx="255">
                  <c:v>0.18310000000000001</c:v>
                </c:pt>
                <c:pt idx="256">
                  <c:v>0.18410000000000001</c:v>
                </c:pt>
                <c:pt idx="257">
                  <c:v>0.185</c:v>
                </c:pt>
                <c:pt idx="258">
                  <c:v>0.1855</c:v>
                </c:pt>
                <c:pt idx="259">
                  <c:v>0.18590000000000001</c:v>
                </c:pt>
                <c:pt idx="260">
                  <c:v>0.18690000000000001</c:v>
                </c:pt>
                <c:pt idx="261">
                  <c:v>0.18740000000000001</c:v>
                </c:pt>
                <c:pt idx="262">
                  <c:v>0.18779999999999999</c:v>
                </c:pt>
                <c:pt idx="263">
                  <c:v>0.1883</c:v>
                </c:pt>
                <c:pt idx="264">
                  <c:v>0.1888</c:v>
                </c:pt>
                <c:pt idx="265">
                  <c:v>0.1893</c:v>
                </c:pt>
                <c:pt idx="266">
                  <c:v>0.19020000000000001</c:v>
                </c:pt>
                <c:pt idx="267">
                  <c:v>0.19109999999999999</c:v>
                </c:pt>
                <c:pt idx="268">
                  <c:v>0.19209999999999999</c:v>
                </c:pt>
                <c:pt idx="269">
                  <c:v>0.19350000000000001</c:v>
                </c:pt>
                <c:pt idx="270">
                  <c:v>0.19450000000000001</c:v>
                </c:pt>
                <c:pt idx="271">
                  <c:v>0.19539999999999999</c:v>
                </c:pt>
                <c:pt idx="272">
                  <c:v>0.19639999999999999</c:v>
                </c:pt>
                <c:pt idx="273">
                  <c:v>0.1973</c:v>
                </c:pt>
                <c:pt idx="274">
                  <c:v>0.19819999999999999</c:v>
                </c:pt>
                <c:pt idx="275">
                  <c:v>0.19919999999999999</c:v>
                </c:pt>
                <c:pt idx="276">
                  <c:v>0.19969999999999999</c:v>
                </c:pt>
                <c:pt idx="277">
                  <c:v>0.2006</c:v>
                </c:pt>
                <c:pt idx="278">
                  <c:v>0.2016</c:v>
                </c:pt>
                <c:pt idx="279">
                  <c:v>0.20250000000000001</c:v>
                </c:pt>
                <c:pt idx="280">
                  <c:v>0.2034</c:v>
                </c:pt>
                <c:pt idx="281">
                  <c:v>0.2039</c:v>
                </c:pt>
                <c:pt idx="282">
                  <c:v>0.2044</c:v>
                </c:pt>
                <c:pt idx="283">
                  <c:v>0.20530000000000001</c:v>
                </c:pt>
                <c:pt idx="284">
                  <c:v>0.20630000000000001</c:v>
                </c:pt>
                <c:pt idx="285">
                  <c:v>0.2077</c:v>
                </c:pt>
                <c:pt idx="286">
                  <c:v>0.2082</c:v>
                </c:pt>
                <c:pt idx="287">
                  <c:v>0.20960000000000001</c:v>
                </c:pt>
                <c:pt idx="288">
                  <c:v>0.21049999999999999</c:v>
                </c:pt>
                <c:pt idx="289">
                  <c:v>0.21149999999999999</c:v>
                </c:pt>
                <c:pt idx="290">
                  <c:v>0.21340000000000001</c:v>
                </c:pt>
                <c:pt idx="291">
                  <c:v>0.21429999999999999</c:v>
                </c:pt>
                <c:pt idx="292">
                  <c:v>0.21529999999999999</c:v>
                </c:pt>
                <c:pt idx="293">
                  <c:v>0.2162</c:v>
                </c:pt>
                <c:pt idx="294">
                  <c:v>0.2172</c:v>
                </c:pt>
                <c:pt idx="295">
                  <c:v>0.21809999999999999</c:v>
                </c:pt>
                <c:pt idx="296">
                  <c:v>0.21909999999999999</c:v>
                </c:pt>
                <c:pt idx="297">
                  <c:v>0.22</c:v>
                </c:pt>
                <c:pt idx="298">
                  <c:v>0.221</c:v>
                </c:pt>
                <c:pt idx="299">
                  <c:v>0.22239999999999999</c:v>
                </c:pt>
                <c:pt idx="300">
                  <c:v>0.2228</c:v>
                </c:pt>
                <c:pt idx="301">
                  <c:v>0.2238</c:v>
                </c:pt>
                <c:pt idx="302">
                  <c:v>0.2243</c:v>
                </c:pt>
                <c:pt idx="303">
                  <c:v>0.22570000000000001</c:v>
                </c:pt>
                <c:pt idx="304">
                  <c:v>0.22620000000000001</c:v>
                </c:pt>
                <c:pt idx="305">
                  <c:v>0.2271</c:v>
                </c:pt>
                <c:pt idx="306">
                  <c:v>0.22850000000000001</c:v>
                </c:pt>
                <c:pt idx="307">
                  <c:v>0.23039999999999999</c:v>
                </c:pt>
                <c:pt idx="308">
                  <c:v>0.23139999999999999</c:v>
                </c:pt>
                <c:pt idx="309">
                  <c:v>0.23230000000000001</c:v>
                </c:pt>
                <c:pt idx="310">
                  <c:v>0.23369999999999999</c:v>
                </c:pt>
                <c:pt idx="311">
                  <c:v>0.2351</c:v>
                </c:pt>
                <c:pt idx="312">
                  <c:v>0.2361</c:v>
                </c:pt>
                <c:pt idx="313">
                  <c:v>0.23699999999999999</c:v>
                </c:pt>
                <c:pt idx="314">
                  <c:v>0.23799999999999999</c:v>
                </c:pt>
                <c:pt idx="315">
                  <c:v>0.2389</c:v>
                </c:pt>
                <c:pt idx="316">
                  <c:v>0.2399</c:v>
                </c:pt>
                <c:pt idx="317">
                  <c:v>0.24129999999999999</c:v>
                </c:pt>
                <c:pt idx="318">
                  <c:v>0.2422</c:v>
                </c:pt>
                <c:pt idx="319">
                  <c:v>0.2432</c:v>
                </c:pt>
                <c:pt idx="320">
                  <c:v>0.24410000000000001</c:v>
                </c:pt>
                <c:pt idx="321">
                  <c:v>0.24510000000000001</c:v>
                </c:pt>
                <c:pt idx="322">
                  <c:v>0.246</c:v>
                </c:pt>
                <c:pt idx="323">
                  <c:v>0.247</c:v>
                </c:pt>
                <c:pt idx="324">
                  <c:v>0.24840000000000001</c:v>
                </c:pt>
                <c:pt idx="325">
                  <c:v>0.24979999999999999</c:v>
                </c:pt>
                <c:pt idx="326">
                  <c:v>0.25119999999999998</c:v>
                </c:pt>
                <c:pt idx="327">
                  <c:v>0.25219999999999998</c:v>
                </c:pt>
                <c:pt idx="328">
                  <c:v>0.25359999999999999</c:v>
                </c:pt>
                <c:pt idx="329">
                  <c:v>0.255</c:v>
                </c:pt>
                <c:pt idx="330">
                  <c:v>0.25600000000000001</c:v>
                </c:pt>
                <c:pt idx="331">
                  <c:v>0.25690000000000002</c:v>
                </c:pt>
                <c:pt idx="332">
                  <c:v>0.25790000000000002</c:v>
                </c:pt>
                <c:pt idx="333">
                  <c:v>0.25929999999999997</c:v>
                </c:pt>
                <c:pt idx="334">
                  <c:v>0.26019999999999999</c:v>
                </c:pt>
                <c:pt idx="335">
                  <c:v>0.26119999999999999</c:v>
                </c:pt>
                <c:pt idx="336">
                  <c:v>0.2621</c:v>
                </c:pt>
                <c:pt idx="337">
                  <c:v>0.2631</c:v>
                </c:pt>
                <c:pt idx="338">
                  <c:v>0.26400000000000001</c:v>
                </c:pt>
                <c:pt idx="339">
                  <c:v>0.26500000000000001</c:v>
                </c:pt>
                <c:pt idx="340">
                  <c:v>0.26640000000000003</c:v>
                </c:pt>
                <c:pt idx="341">
                  <c:v>0.26779999999999998</c:v>
                </c:pt>
                <c:pt idx="342">
                  <c:v>0.26919999999999999</c:v>
                </c:pt>
                <c:pt idx="343">
                  <c:v>0.27060000000000001</c:v>
                </c:pt>
                <c:pt idx="344">
                  <c:v>0.27210000000000001</c:v>
                </c:pt>
                <c:pt idx="345">
                  <c:v>0.27300000000000002</c:v>
                </c:pt>
                <c:pt idx="346">
                  <c:v>0.27389999999999998</c:v>
                </c:pt>
                <c:pt idx="347">
                  <c:v>0.27489999999999998</c:v>
                </c:pt>
                <c:pt idx="348">
                  <c:v>0.27629999999999999</c:v>
                </c:pt>
                <c:pt idx="349">
                  <c:v>0.2777</c:v>
                </c:pt>
                <c:pt idx="350">
                  <c:v>0.2787</c:v>
                </c:pt>
                <c:pt idx="351">
                  <c:v>0.28010000000000002</c:v>
                </c:pt>
                <c:pt idx="352">
                  <c:v>0.28100000000000003</c:v>
                </c:pt>
                <c:pt idx="353">
                  <c:v>0.28199999999999997</c:v>
                </c:pt>
                <c:pt idx="354">
                  <c:v>0.28289999999999998</c:v>
                </c:pt>
                <c:pt idx="355">
                  <c:v>0.28389999999999999</c:v>
                </c:pt>
                <c:pt idx="356">
                  <c:v>0.2853</c:v>
                </c:pt>
                <c:pt idx="357">
                  <c:v>0.28720000000000001</c:v>
                </c:pt>
                <c:pt idx="358">
                  <c:v>0.28810000000000002</c:v>
                </c:pt>
                <c:pt idx="359">
                  <c:v>0.28999999999999998</c:v>
                </c:pt>
                <c:pt idx="360">
                  <c:v>0.29149999999999998</c:v>
                </c:pt>
                <c:pt idx="361">
                  <c:v>0.29289999999999999</c:v>
                </c:pt>
                <c:pt idx="362">
                  <c:v>0.29380000000000001</c:v>
                </c:pt>
                <c:pt idx="363">
                  <c:v>0.29480000000000001</c:v>
                </c:pt>
                <c:pt idx="364">
                  <c:v>0.29620000000000002</c:v>
                </c:pt>
                <c:pt idx="365">
                  <c:v>0.29709999999999998</c:v>
                </c:pt>
                <c:pt idx="366">
                  <c:v>0.29849999999999999</c:v>
                </c:pt>
                <c:pt idx="367">
                  <c:v>0.3</c:v>
                </c:pt>
                <c:pt idx="368">
                  <c:v>0.3009</c:v>
                </c:pt>
                <c:pt idx="369">
                  <c:v>0.30230000000000001</c:v>
                </c:pt>
                <c:pt idx="370">
                  <c:v>0.30330000000000001</c:v>
                </c:pt>
                <c:pt idx="371">
                  <c:v>0.30520000000000003</c:v>
                </c:pt>
                <c:pt idx="372">
                  <c:v>0.30659999999999998</c:v>
                </c:pt>
                <c:pt idx="373">
                  <c:v>0.3085</c:v>
                </c:pt>
                <c:pt idx="374">
                  <c:v>0.30940000000000001</c:v>
                </c:pt>
                <c:pt idx="375">
                  <c:v>0.31130000000000002</c:v>
                </c:pt>
                <c:pt idx="376">
                  <c:v>0.31230000000000002</c:v>
                </c:pt>
                <c:pt idx="377">
                  <c:v>0.31369999999999998</c:v>
                </c:pt>
                <c:pt idx="378">
                  <c:v>0.31459999999999999</c:v>
                </c:pt>
                <c:pt idx="379">
                  <c:v>0.3165</c:v>
                </c:pt>
                <c:pt idx="380">
                  <c:v>0.3175</c:v>
                </c:pt>
                <c:pt idx="381">
                  <c:v>0.31890000000000002</c:v>
                </c:pt>
                <c:pt idx="382">
                  <c:v>0.31979999999999997</c:v>
                </c:pt>
                <c:pt idx="383">
                  <c:v>0.32129999999999997</c:v>
                </c:pt>
                <c:pt idx="384">
                  <c:v>0.32269999999999999</c:v>
                </c:pt>
                <c:pt idx="385">
                  <c:v>0.3241</c:v>
                </c:pt>
                <c:pt idx="386">
                  <c:v>0.32550000000000001</c:v>
                </c:pt>
                <c:pt idx="387">
                  <c:v>0.32740000000000002</c:v>
                </c:pt>
                <c:pt idx="388">
                  <c:v>0.32879999999999998</c:v>
                </c:pt>
                <c:pt idx="389">
                  <c:v>0.33019999999999999</c:v>
                </c:pt>
                <c:pt idx="390">
                  <c:v>0.33169999999999999</c:v>
                </c:pt>
                <c:pt idx="391">
                  <c:v>0.33260000000000001</c:v>
                </c:pt>
                <c:pt idx="392">
                  <c:v>0.33400000000000002</c:v>
                </c:pt>
                <c:pt idx="393">
                  <c:v>0.33550000000000002</c:v>
                </c:pt>
                <c:pt idx="394">
                  <c:v>0.33689999999999998</c:v>
                </c:pt>
                <c:pt idx="395">
                  <c:v>0.33779999999999999</c:v>
                </c:pt>
                <c:pt idx="396">
                  <c:v>0.3392</c:v>
                </c:pt>
                <c:pt idx="397">
                  <c:v>0.3407</c:v>
                </c:pt>
                <c:pt idx="398">
                  <c:v>0.34160000000000001</c:v>
                </c:pt>
                <c:pt idx="399">
                  <c:v>0.34399999999999997</c:v>
                </c:pt>
                <c:pt idx="400">
                  <c:v>0.34489999999999998</c:v>
                </c:pt>
                <c:pt idx="401">
                  <c:v>0.3468</c:v>
                </c:pt>
                <c:pt idx="402">
                  <c:v>0.34820000000000001</c:v>
                </c:pt>
                <c:pt idx="403">
                  <c:v>0.34960000000000002</c:v>
                </c:pt>
                <c:pt idx="404">
                  <c:v>0.35060000000000002</c:v>
                </c:pt>
                <c:pt idx="405">
                  <c:v>0.35199999999999998</c:v>
                </c:pt>
                <c:pt idx="406">
                  <c:v>0.35389999999999999</c:v>
                </c:pt>
                <c:pt idx="407">
                  <c:v>0.35489999999999999</c:v>
                </c:pt>
                <c:pt idx="408">
                  <c:v>0.35580000000000001</c:v>
                </c:pt>
                <c:pt idx="409">
                  <c:v>0.35720000000000002</c:v>
                </c:pt>
                <c:pt idx="410">
                  <c:v>0.35859999999999997</c:v>
                </c:pt>
                <c:pt idx="411">
                  <c:v>0.36009999999999998</c:v>
                </c:pt>
                <c:pt idx="412">
                  <c:v>0.36149999999999999</c:v>
                </c:pt>
                <c:pt idx="413">
                  <c:v>0.3634</c:v>
                </c:pt>
                <c:pt idx="414">
                  <c:v>0.36480000000000001</c:v>
                </c:pt>
                <c:pt idx="415">
                  <c:v>0.36620000000000003</c:v>
                </c:pt>
                <c:pt idx="416">
                  <c:v>0.36809999999999998</c:v>
                </c:pt>
                <c:pt idx="417">
                  <c:v>0.36899999999999999</c:v>
                </c:pt>
                <c:pt idx="418">
                  <c:v>0.37090000000000001</c:v>
                </c:pt>
                <c:pt idx="419">
                  <c:v>0.37240000000000001</c:v>
                </c:pt>
                <c:pt idx="420">
                  <c:v>0.37330000000000002</c:v>
                </c:pt>
                <c:pt idx="421">
                  <c:v>0.37469999999999998</c:v>
                </c:pt>
                <c:pt idx="422">
                  <c:v>0.37659999999999999</c:v>
                </c:pt>
                <c:pt idx="423">
                  <c:v>0.37759999999999999</c:v>
                </c:pt>
                <c:pt idx="424">
                  <c:v>0.3795</c:v>
                </c:pt>
                <c:pt idx="425">
                  <c:v>0.38040000000000002</c:v>
                </c:pt>
                <c:pt idx="426">
                  <c:v>0.38229999999999997</c:v>
                </c:pt>
                <c:pt idx="427">
                  <c:v>0.38419999999999999</c:v>
                </c:pt>
                <c:pt idx="428">
                  <c:v>0.3861</c:v>
                </c:pt>
                <c:pt idx="429">
                  <c:v>0.38750000000000001</c:v>
                </c:pt>
                <c:pt idx="430">
                  <c:v>0.38890000000000002</c:v>
                </c:pt>
                <c:pt idx="431">
                  <c:v>0.39029999999999998</c:v>
                </c:pt>
                <c:pt idx="432">
                  <c:v>0.39179999999999998</c:v>
                </c:pt>
                <c:pt idx="433">
                  <c:v>0.39319999999999999</c:v>
                </c:pt>
                <c:pt idx="434">
                  <c:v>0.39410000000000001</c:v>
                </c:pt>
                <c:pt idx="435">
                  <c:v>0.39600000000000002</c:v>
                </c:pt>
                <c:pt idx="436">
                  <c:v>0.39700000000000002</c:v>
                </c:pt>
                <c:pt idx="437">
                  <c:v>0.39889999999999998</c:v>
                </c:pt>
                <c:pt idx="438">
                  <c:v>0.40029999999999999</c:v>
                </c:pt>
                <c:pt idx="439">
                  <c:v>0.4017</c:v>
                </c:pt>
                <c:pt idx="440">
                  <c:v>0.40360000000000001</c:v>
                </c:pt>
                <c:pt idx="441">
                  <c:v>0.40550000000000003</c:v>
                </c:pt>
                <c:pt idx="442">
                  <c:v>0.40639999999999998</c:v>
                </c:pt>
                <c:pt idx="443">
                  <c:v>0.4083</c:v>
                </c:pt>
                <c:pt idx="444">
                  <c:v>0.40970000000000001</c:v>
                </c:pt>
                <c:pt idx="445">
                  <c:v>0.41120000000000001</c:v>
                </c:pt>
                <c:pt idx="446">
                  <c:v>0.41260000000000002</c:v>
                </c:pt>
                <c:pt idx="447">
                  <c:v>0.41349999999999998</c:v>
                </c:pt>
                <c:pt idx="448">
                  <c:v>0.41449999999999998</c:v>
                </c:pt>
                <c:pt idx="449">
                  <c:v>0.41639999999999999</c:v>
                </c:pt>
                <c:pt idx="450">
                  <c:v>0.4178</c:v>
                </c:pt>
                <c:pt idx="451">
                  <c:v>0.41920000000000002</c:v>
                </c:pt>
                <c:pt idx="452">
                  <c:v>0.42059999999999997</c:v>
                </c:pt>
                <c:pt idx="453">
                  <c:v>0.42299999999999999</c:v>
                </c:pt>
                <c:pt idx="454">
                  <c:v>0.4239</c:v>
                </c:pt>
                <c:pt idx="455">
                  <c:v>0.42580000000000001</c:v>
                </c:pt>
                <c:pt idx="456">
                  <c:v>0.42680000000000001</c:v>
                </c:pt>
                <c:pt idx="457">
                  <c:v>0.42870000000000003</c:v>
                </c:pt>
                <c:pt idx="458">
                  <c:v>0.43009999999999998</c:v>
                </c:pt>
                <c:pt idx="459">
                  <c:v>0.43149999999999999</c:v>
                </c:pt>
                <c:pt idx="460">
                  <c:v>0.43290000000000001</c:v>
                </c:pt>
                <c:pt idx="461">
                  <c:v>0.43390000000000001</c:v>
                </c:pt>
                <c:pt idx="462">
                  <c:v>0.43480000000000002</c:v>
                </c:pt>
                <c:pt idx="463">
                  <c:v>0.43669999999999998</c:v>
                </c:pt>
                <c:pt idx="464">
                  <c:v>0.43809999999999999</c:v>
                </c:pt>
                <c:pt idx="465">
                  <c:v>0.44</c:v>
                </c:pt>
                <c:pt idx="466">
                  <c:v>0.44140000000000001</c:v>
                </c:pt>
                <c:pt idx="467">
                  <c:v>0.44330000000000003</c:v>
                </c:pt>
                <c:pt idx="468">
                  <c:v>0.44519999999999998</c:v>
                </c:pt>
                <c:pt idx="469">
                  <c:v>0.44619999999999999</c:v>
                </c:pt>
                <c:pt idx="470">
                  <c:v>0.4481</c:v>
                </c:pt>
                <c:pt idx="471">
                  <c:v>0.44900000000000001</c:v>
                </c:pt>
                <c:pt idx="472">
                  <c:v>0.45040000000000002</c:v>
                </c:pt>
                <c:pt idx="473">
                  <c:v>0.45179999999999998</c:v>
                </c:pt>
                <c:pt idx="474">
                  <c:v>0.45329999999999998</c:v>
                </c:pt>
                <c:pt idx="475">
                  <c:v>0.45469999999999999</c:v>
                </c:pt>
                <c:pt idx="476">
                  <c:v>0.45610000000000001</c:v>
                </c:pt>
                <c:pt idx="477">
                  <c:v>0.45750000000000002</c:v>
                </c:pt>
                <c:pt idx="478">
                  <c:v>0.45939999999999998</c:v>
                </c:pt>
                <c:pt idx="479">
                  <c:v>0.46079999999999999</c:v>
                </c:pt>
                <c:pt idx="480">
                  <c:v>0.4627</c:v>
                </c:pt>
                <c:pt idx="481">
                  <c:v>0.46460000000000001</c:v>
                </c:pt>
                <c:pt idx="482">
                  <c:v>0.46560000000000001</c:v>
                </c:pt>
                <c:pt idx="483">
                  <c:v>0.46750000000000003</c:v>
                </c:pt>
                <c:pt idx="484">
                  <c:v>0.46889999999999998</c:v>
                </c:pt>
                <c:pt idx="485">
                  <c:v>0.4698</c:v>
                </c:pt>
                <c:pt idx="486">
                  <c:v>0.47170000000000001</c:v>
                </c:pt>
                <c:pt idx="487">
                  <c:v>0.47310000000000002</c:v>
                </c:pt>
                <c:pt idx="488">
                  <c:v>0.47410000000000002</c:v>
                </c:pt>
                <c:pt idx="489">
                  <c:v>0.47599999999999998</c:v>
                </c:pt>
                <c:pt idx="490">
                  <c:v>0.47739999999999999</c:v>
                </c:pt>
                <c:pt idx="491">
                  <c:v>0.4788</c:v>
                </c:pt>
                <c:pt idx="492">
                  <c:v>0.48120000000000002</c:v>
                </c:pt>
                <c:pt idx="493">
                  <c:v>0.48259999999999997</c:v>
                </c:pt>
                <c:pt idx="494">
                  <c:v>0.48449999999999999</c:v>
                </c:pt>
                <c:pt idx="495">
                  <c:v>0.4859</c:v>
                </c:pt>
                <c:pt idx="496">
                  <c:v>0.48730000000000001</c:v>
                </c:pt>
                <c:pt idx="497">
                  <c:v>0.48880000000000001</c:v>
                </c:pt>
                <c:pt idx="498">
                  <c:v>0.49020000000000002</c:v>
                </c:pt>
                <c:pt idx="499">
                  <c:v>0.49159999999999998</c:v>
                </c:pt>
                <c:pt idx="500">
                  <c:v>0.49299999999999999</c:v>
                </c:pt>
                <c:pt idx="501">
                  <c:v>0.49490000000000001</c:v>
                </c:pt>
                <c:pt idx="502">
                  <c:v>0.49630000000000002</c:v>
                </c:pt>
                <c:pt idx="503">
                  <c:v>0.49819999999999998</c:v>
                </c:pt>
                <c:pt idx="504">
                  <c:v>0.50060000000000004</c:v>
                </c:pt>
                <c:pt idx="505">
                  <c:v>0.502</c:v>
                </c:pt>
                <c:pt idx="506">
                  <c:v>0.50339999999999996</c:v>
                </c:pt>
                <c:pt idx="507">
                  <c:v>0.50529999999999997</c:v>
                </c:pt>
                <c:pt idx="508">
                  <c:v>0.50670000000000004</c:v>
                </c:pt>
                <c:pt idx="509">
                  <c:v>0.5081</c:v>
                </c:pt>
                <c:pt idx="510">
                  <c:v>0.51</c:v>
                </c:pt>
                <c:pt idx="511">
                  <c:v>0.51149999999999995</c:v>
                </c:pt>
                <c:pt idx="512">
                  <c:v>0.51339999999999997</c:v>
                </c:pt>
                <c:pt idx="513">
                  <c:v>0.51519999999999999</c:v>
                </c:pt>
                <c:pt idx="514">
                  <c:v>0.5171</c:v>
                </c:pt>
                <c:pt idx="515">
                  <c:v>0.51900000000000002</c:v>
                </c:pt>
                <c:pt idx="516">
                  <c:v>0.52090000000000003</c:v>
                </c:pt>
                <c:pt idx="517">
                  <c:v>0.52280000000000004</c:v>
                </c:pt>
                <c:pt idx="518">
                  <c:v>0.52380000000000004</c:v>
                </c:pt>
                <c:pt idx="519">
                  <c:v>0.52569999999999995</c:v>
                </c:pt>
                <c:pt idx="520">
                  <c:v>0.52710000000000001</c:v>
                </c:pt>
                <c:pt idx="521">
                  <c:v>0.52849999999999997</c:v>
                </c:pt>
                <c:pt idx="522">
                  <c:v>0.52990000000000004</c:v>
                </c:pt>
                <c:pt idx="523">
                  <c:v>0.53180000000000005</c:v>
                </c:pt>
                <c:pt idx="524">
                  <c:v>0.53369999999999995</c:v>
                </c:pt>
                <c:pt idx="525">
                  <c:v>0.53459999999999996</c:v>
                </c:pt>
                <c:pt idx="526">
                  <c:v>0.53700000000000003</c:v>
                </c:pt>
                <c:pt idx="527">
                  <c:v>0.53890000000000005</c:v>
                </c:pt>
                <c:pt idx="528">
                  <c:v>0.54079999999999995</c:v>
                </c:pt>
                <c:pt idx="529">
                  <c:v>0.54269999999999996</c:v>
                </c:pt>
                <c:pt idx="530">
                  <c:v>0.54359999999999997</c:v>
                </c:pt>
                <c:pt idx="531">
                  <c:v>0.54549999999999998</c:v>
                </c:pt>
                <c:pt idx="532">
                  <c:v>0.54649999999999999</c:v>
                </c:pt>
                <c:pt idx="533">
                  <c:v>0.54790000000000005</c:v>
                </c:pt>
                <c:pt idx="534">
                  <c:v>0.54979999999999996</c:v>
                </c:pt>
                <c:pt idx="535">
                  <c:v>0.55120000000000002</c:v>
                </c:pt>
                <c:pt idx="536">
                  <c:v>0.55259999999999998</c:v>
                </c:pt>
                <c:pt idx="537">
                  <c:v>0.55449999999999999</c:v>
                </c:pt>
                <c:pt idx="538">
                  <c:v>0.55589999999999995</c:v>
                </c:pt>
                <c:pt idx="539">
                  <c:v>0.55779999999999996</c:v>
                </c:pt>
                <c:pt idx="540">
                  <c:v>0.55969999999999998</c:v>
                </c:pt>
                <c:pt idx="541">
                  <c:v>0.56159999999999999</c:v>
                </c:pt>
                <c:pt idx="542">
                  <c:v>0.56259999999999999</c:v>
                </c:pt>
                <c:pt idx="543">
                  <c:v>0.5645</c:v>
                </c:pt>
                <c:pt idx="544">
                  <c:v>0.56540000000000001</c:v>
                </c:pt>
                <c:pt idx="545">
                  <c:v>0.56679999999999997</c:v>
                </c:pt>
                <c:pt idx="546">
                  <c:v>0.56869999999999998</c:v>
                </c:pt>
                <c:pt idx="547">
                  <c:v>0.57010000000000005</c:v>
                </c:pt>
                <c:pt idx="548">
                  <c:v>0.57150000000000001</c:v>
                </c:pt>
                <c:pt idx="549">
                  <c:v>0.57340000000000002</c:v>
                </c:pt>
                <c:pt idx="550">
                  <c:v>0.57530000000000003</c:v>
                </c:pt>
                <c:pt idx="551">
                  <c:v>0.57679999999999998</c:v>
                </c:pt>
                <c:pt idx="552">
                  <c:v>0.5786</c:v>
                </c:pt>
                <c:pt idx="553">
                  <c:v>0.58050000000000002</c:v>
                </c:pt>
                <c:pt idx="554">
                  <c:v>0.58150000000000002</c:v>
                </c:pt>
                <c:pt idx="555">
                  <c:v>0.58289999999999997</c:v>
                </c:pt>
                <c:pt idx="556">
                  <c:v>0.58430000000000004</c:v>
                </c:pt>
                <c:pt idx="557">
                  <c:v>0.5857</c:v>
                </c:pt>
                <c:pt idx="558">
                  <c:v>0.58720000000000006</c:v>
                </c:pt>
                <c:pt idx="559">
                  <c:v>0.58909999999999996</c:v>
                </c:pt>
                <c:pt idx="560">
                  <c:v>0.59089999999999998</c:v>
                </c:pt>
                <c:pt idx="561">
                  <c:v>0.59189999999999998</c:v>
                </c:pt>
                <c:pt idx="562">
                  <c:v>0.59379999999999999</c:v>
                </c:pt>
                <c:pt idx="563">
                  <c:v>0.59619999999999995</c:v>
                </c:pt>
                <c:pt idx="564">
                  <c:v>0.59709999999999996</c:v>
                </c:pt>
                <c:pt idx="565">
                  <c:v>0.59899999999999998</c:v>
                </c:pt>
                <c:pt idx="566">
                  <c:v>0.60089999999999999</c:v>
                </c:pt>
                <c:pt idx="567">
                  <c:v>0.6018</c:v>
                </c:pt>
                <c:pt idx="568">
                  <c:v>0.60319999999999996</c:v>
                </c:pt>
                <c:pt idx="569">
                  <c:v>0.60509999999999997</c:v>
                </c:pt>
                <c:pt idx="570">
                  <c:v>0.60660000000000003</c:v>
                </c:pt>
                <c:pt idx="571">
                  <c:v>0.60850000000000004</c:v>
                </c:pt>
                <c:pt idx="572">
                  <c:v>0.60940000000000005</c:v>
                </c:pt>
                <c:pt idx="573">
                  <c:v>0.61129999999999995</c:v>
                </c:pt>
                <c:pt idx="574">
                  <c:v>0.61319999999999997</c:v>
                </c:pt>
                <c:pt idx="575">
                  <c:v>0.61460000000000004</c:v>
                </c:pt>
                <c:pt idx="576">
                  <c:v>0.61650000000000005</c:v>
                </c:pt>
                <c:pt idx="577">
                  <c:v>0.6179</c:v>
                </c:pt>
                <c:pt idx="578">
                  <c:v>0.61929999999999996</c:v>
                </c:pt>
                <c:pt idx="579">
                  <c:v>0.62119999999999997</c:v>
                </c:pt>
                <c:pt idx="580">
                  <c:v>0.62219999999999998</c:v>
                </c:pt>
                <c:pt idx="581">
                  <c:v>0.62360000000000004</c:v>
                </c:pt>
                <c:pt idx="582">
                  <c:v>0.62549999999999994</c:v>
                </c:pt>
                <c:pt idx="583">
                  <c:v>0.62690000000000001</c:v>
                </c:pt>
                <c:pt idx="584">
                  <c:v>0.62880000000000003</c:v>
                </c:pt>
                <c:pt idx="585">
                  <c:v>0.62970000000000004</c:v>
                </c:pt>
                <c:pt idx="586">
                  <c:v>0.6321</c:v>
                </c:pt>
                <c:pt idx="587">
                  <c:v>0.63400000000000001</c:v>
                </c:pt>
                <c:pt idx="588">
                  <c:v>0.63539999999999996</c:v>
                </c:pt>
                <c:pt idx="589">
                  <c:v>0.63729999999999998</c:v>
                </c:pt>
                <c:pt idx="590">
                  <c:v>0.63829999999999998</c:v>
                </c:pt>
                <c:pt idx="591">
                  <c:v>0.64019999999999999</c:v>
                </c:pt>
                <c:pt idx="592">
                  <c:v>0.64159999999999995</c:v>
                </c:pt>
                <c:pt idx="593">
                  <c:v>0.64300000000000002</c:v>
                </c:pt>
                <c:pt idx="594">
                  <c:v>0.64439999999999997</c:v>
                </c:pt>
                <c:pt idx="595">
                  <c:v>0.64580000000000004</c:v>
                </c:pt>
                <c:pt idx="596">
                  <c:v>0.64770000000000005</c:v>
                </c:pt>
                <c:pt idx="597">
                  <c:v>0.64910000000000001</c:v>
                </c:pt>
                <c:pt idx="598">
                  <c:v>0.65059999999999996</c:v>
                </c:pt>
                <c:pt idx="599">
                  <c:v>0.65290000000000004</c:v>
                </c:pt>
                <c:pt idx="600">
                  <c:v>0.65390000000000004</c:v>
                </c:pt>
                <c:pt idx="601">
                  <c:v>0.65580000000000005</c:v>
                </c:pt>
                <c:pt idx="602">
                  <c:v>0.65769999999999995</c:v>
                </c:pt>
                <c:pt idx="603">
                  <c:v>0.65859999999999996</c:v>
                </c:pt>
                <c:pt idx="604">
                  <c:v>0.66049999999999998</c:v>
                </c:pt>
                <c:pt idx="605">
                  <c:v>0.66190000000000004</c:v>
                </c:pt>
                <c:pt idx="606">
                  <c:v>0.6633</c:v>
                </c:pt>
                <c:pt idx="607">
                  <c:v>0.66520000000000001</c:v>
                </c:pt>
                <c:pt idx="608">
                  <c:v>0.66659999999999997</c:v>
                </c:pt>
                <c:pt idx="609">
                  <c:v>0.66810000000000003</c:v>
                </c:pt>
                <c:pt idx="610">
                  <c:v>0.67</c:v>
                </c:pt>
                <c:pt idx="611">
                  <c:v>0.67230000000000001</c:v>
                </c:pt>
                <c:pt idx="612">
                  <c:v>0.67330000000000001</c:v>
                </c:pt>
                <c:pt idx="613">
                  <c:v>0.67559999999999998</c:v>
                </c:pt>
                <c:pt idx="614">
                  <c:v>0.67659999999999998</c:v>
                </c:pt>
                <c:pt idx="615">
                  <c:v>0.67849999999999999</c:v>
                </c:pt>
                <c:pt idx="616">
                  <c:v>0.67989999999999995</c:v>
                </c:pt>
                <c:pt idx="617">
                  <c:v>0.68130000000000002</c:v>
                </c:pt>
                <c:pt idx="618">
                  <c:v>0.68320000000000003</c:v>
                </c:pt>
                <c:pt idx="619">
                  <c:v>0.68459999999999999</c:v>
                </c:pt>
                <c:pt idx="620">
                  <c:v>0.68600000000000005</c:v>
                </c:pt>
                <c:pt idx="621">
                  <c:v>0.6875</c:v>
                </c:pt>
                <c:pt idx="622">
                  <c:v>0.68940000000000001</c:v>
                </c:pt>
                <c:pt idx="623">
                  <c:v>0.69130000000000003</c:v>
                </c:pt>
                <c:pt idx="624">
                  <c:v>0.69310000000000005</c:v>
                </c:pt>
                <c:pt idx="625">
                  <c:v>0.6946</c:v>
                </c:pt>
                <c:pt idx="626">
                  <c:v>0.69599999999999995</c:v>
                </c:pt>
                <c:pt idx="627">
                  <c:v>0.69789999999999996</c:v>
                </c:pt>
                <c:pt idx="628">
                  <c:v>0.69930000000000003</c:v>
                </c:pt>
                <c:pt idx="629">
                  <c:v>0.70120000000000005</c:v>
                </c:pt>
                <c:pt idx="630">
                  <c:v>0.70209999999999995</c:v>
                </c:pt>
                <c:pt idx="631">
                  <c:v>0.70399999999999996</c:v>
                </c:pt>
                <c:pt idx="632">
                  <c:v>0.70540000000000003</c:v>
                </c:pt>
                <c:pt idx="633">
                  <c:v>0.70730000000000004</c:v>
                </c:pt>
                <c:pt idx="634">
                  <c:v>0.70879999999999999</c:v>
                </c:pt>
                <c:pt idx="635">
                  <c:v>0.7107</c:v>
                </c:pt>
                <c:pt idx="636">
                  <c:v>0.71209999999999996</c:v>
                </c:pt>
                <c:pt idx="637">
                  <c:v>0.71399999999999997</c:v>
                </c:pt>
                <c:pt idx="638">
                  <c:v>0.71540000000000004</c:v>
                </c:pt>
                <c:pt idx="639">
                  <c:v>0.71679999999999999</c:v>
                </c:pt>
                <c:pt idx="640">
                  <c:v>0.71870000000000001</c:v>
                </c:pt>
                <c:pt idx="641">
                  <c:v>0.72009999999999996</c:v>
                </c:pt>
                <c:pt idx="642">
                  <c:v>0.72150000000000003</c:v>
                </c:pt>
                <c:pt idx="643">
                  <c:v>0.72299999999999998</c:v>
                </c:pt>
                <c:pt idx="644">
                  <c:v>0.72440000000000004</c:v>
                </c:pt>
                <c:pt idx="645">
                  <c:v>0.72629999999999995</c:v>
                </c:pt>
                <c:pt idx="646">
                  <c:v>0.72860000000000003</c:v>
                </c:pt>
                <c:pt idx="647">
                  <c:v>0.73</c:v>
                </c:pt>
                <c:pt idx="648">
                  <c:v>0.73150000000000004</c:v>
                </c:pt>
                <c:pt idx="649">
                  <c:v>0.73340000000000005</c:v>
                </c:pt>
                <c:pt idx="650">
                  <c:v>0.73480000000000001</c:v>
                </c:pt>
                <c:pt idx="651">
                  <c:v>0.73619999999999997</c:v>
                </c:pt>
                <c:pt idx="652">
                  <c:v>0.73809999999999998</c:v>
                </c:pt>
                <c:pt idx="653">
                  <c:v>0.73950000000000005</c:v>
                </c:pt>
                <c:pt idx="654">
                  <c:v>0.7409</c:v>
                </c:pt>
                <c:pt idx="655">
                  <c:v>0.74280000000000002</c:v>
                </c:pt>
                <c:pt idx="656">
                  <c:v>0.74419999999999997</c:v>
                </c:pt>
                <c:pt idx="657">
                  <c:v>0.74609999999999999</c:v>
                </c:pt>
                <c:pt idx="658">
                  <c:v>0.748</c:v>
                </c:pt>
                <c:pt idx="659">
                  <c:v>0.74990000000000001</c:v>
                </c:pt>
                <c:pt idx="660">
                  <c:v>0.75129999999999997</c:v>
                </c:pt>
                <c:pt idx="661">
                  <c:v>0.75280000000000002</c:v>
                </c:pt>
                <c:pt idx="662">
                  <c:v>0.75470000000000004</c:v>
                </c:pt>
                <c:pt idx="663">
                  <c:v>0.75609999999999999</c:v>
                </c:pt>
                <c:pt idx="664">
                  <c:v>0.75800000000000001</c:v>
                </c:pt>
                <c:pt idx="665">
                  <c:v>0.75939999999999996</c:v>
                </c:pt>
                <c:pt idx="666">
                  <c:v>0.76080000000000003</c:v>
                </c:pt>
                <c:pt idx="667">
                  <c:v>0.76219999999999999</c:v>
                </c:pt>
                <c:pt idx="668">
                  <c:v>0.7641</c:v>
                </c:pt>
                <c:pt idx="669">
                  <c:v>0.76649999999999996</c:v>
                </c:pt>
                <c:pt idx="670">
                  <c:v>0.76739999999999997</c:v>
                </c:pt>
                <c:pt idx="671">
                  <c:v>0.76980000000000004</c:v>
                </c:pt>
                <c:pt idx="672">
                  <c:v>0.7712</c:v>
                </c:pt>
                <c:pt idx="673">
                  <c:v>0.77259999999999995</c:v>
                </c:pt>
                <c:pt idx="674">
                  <c:v>0.77410000000000001</c:v>
                </c:pt>
                <c:pt idx="675">
                  <c:v>0.77590000000000003</c:v>
                </c:pt>
                <c:pt idx="676">
                  <c:v>0.77739999999999998</c:v>
                </c:pt>
                <c:pt idx="677">
                  <c:v>0.77929999999999999</c:v>
                </c:pt>
                <c:pt idx="678">
                  <c:v>0.78069999999999995</c:v>
                </c:pt>
                <c:pt idx="679">
                  <c:v>0.78210000000000002</c:v>
                </c:pt>
                <c:pt idx="680">
                  <c:v>0.78400000000000003</c:v>
                </c:pt>
                <c:pt idx="681">
                  <c:v>0.78590000000000004</c:v>
                </c:pt>
                <c:pt idx="682">
                  <c:v>0.78779999999999994</c:v>
                </c:pt>
                <c:pt idx="683">
                  <c:v>0.78920000000000001</c:v>
                </c:pt>
                <c:pt idx="684">
                  <c:v>0.79059999999999997</c:v>
                </c:pt>
                <c:pt idx="685">
                  <c:v>0.79249999999999998</c:v>
                </c:pt>
                <c:pt idx="686">
                  <c:v>0.79390000000000005</c:v>
                </c:pt>
                <c:pt idx="687">
                  <c:v>0.79579999999999995</c:v>
                </c:pt>
                <c:pt idx="688">
                  <c:v>0.79679999999999995</c:v>
                </c:pt>
                <c:pt idx="689">
                  <c:v>0.79869999999999997</c:v>
                </c:pt>
                <c:pt idx="690">
                  <c:v>0.80049999999999999</c:v>
                </c:pt>
                <c:pt idx="691">
                  <c:v>0.8024</c:v>
                </c:pt>
                <c:pt idx="692">
                  <c:v>0.80389999999999995</c:v>
                </c:pt>
                <c:pt idx="693">
                  <c:v>0.80579999999999996</c:v>
                </c:pt>
                <c:pt idx="694">
                  <c:v>0.80759999999999998</c:v>
                </c:pt>
                <c:pt idx="695">
                  <c:v>0.80910000000000004</c:v>
                </c:pt>
                <c:pt idx="696">
                  <c:v>0.8105</c:v>
                </c:pt>
                <c:pt idx="697">
                  <c:v>0.81240000000000001</c:v>
                </c:pt>
                <c:pt idx="698">
                  <c:v>0.81379999999999997</c:v>
                </c:pt>
                <c:pt idx="699">
                  <c:v>0.81569999999999998</c:v>
                </c:pt>
                <c:pt idx="700">
                  <c:v>0.81659999999999999</c:v>
                </c:pt>
                <c:pt idx="701">
                  <c:v>0.81850000000000001</c:v>
                </c:pt>
                <c:pt idx="702">
                  <c:v>0.82040000000000002</c:v>
                </c:pt>
                <c:pt idx="703">
                  <c:v>0.82230000000000003</c:v>
                </c:pt>
                <c:pt idx="704">
                  <c:v>0.82369999999999999</c:v>
                </c:pt>
                <c:pt idx="705">
                  <c:v>0.8256</c:v>
                </c:pt>
                <c:pt idx="706">
                  <c:v>0.82699999999999996</c:v>
                </c:pt>
                <c:pt idx="707">
                  <c:v>0.82889999999999997</c:v>
                </c:pt>
                <c:pt idx="708">
                  <c:v>0.82989999999999997</c:v>
                </c:pt>
                <c:pt idx="709">
                  <c:v>0.83179999999999998</c:v>
                </c:pt>
                <c:pt idx="710">
                  <c:v>0.83320000000000005</c:v>
                </c:pt>
                <c:pt idx="711">
                  <c:v>0.83509999999999995</c:v>
                </c:pt>
                <c:pt idx="712">
                  <c:v>0.83650000000000002</c:v>
                </c:pt>
                <c:pt idx="713">
                  <c:v>0.83840000000000003</c:v>
                </c:pt>
                <c:pt idx="714">
                  <c:v>0.84030000000000005</c:v>
                </c:pt>
                <c:pt idx="715">
                  <c:v>0.8417</c:v>
                </c:pt>
                <c:pt idx="716">
                  <c:v>0.84360000000000002</c:v>
                </c:pt>
                <c:pt idx="717">
                  <c:v>0.84550000000000003</c:v>
                </c:pt>
                <c:pt idx="718">
                  <c:v>0.84689999999999999</c:v>
                </c:pt>
                <c:pt idx="719">
                  <c:v>0.8488</c:v>
                </c:pt>
                <c:pt idx="720">
                  <c:v>0.85019999999999996</c:v>
                </c:pt>
                <c:pt idx="721">
                  <c:v>0.85209999999999997</c:v>
                </c:pt>
                <c:pt idx="722">
                  <c:v>0.85309999999999997</c:v>
                </c:pt>
                <c:pt idx="723">
                  <c:v>0.85499999999999998</c:v>
                </c:pt>
                <c:pt idx="724">
                  <c:v>0.85640000000000005</c:v>
                </c:pt>
                <c:pt idx="725">
                  <c:v>0.85829999999999995</c:v>
                </c:pt>
                <c:pt idx="726">
                  <c:v>0.86060000000000003</c:v>
                </c:pt>
                <c:pt idx="727">
                  <c:v>0.86209999999999998</c:v>
                </c:pt>
                <c:pt idx="728">
                  <c:v>0.8639</c:v>
                </c:pt>
                <c:pt idx="729">
                  <c:v>0.86539999999999995</c:v>
                </c:pt>
                <c:pt idx="730">
                  <c:v>0.86680000000000001</c:v>
                </c:pt>
                <c:pt idx="731">
                  <c:v>0.86870000000000003</c:v>
                </c:pt>
                <c:pt idx="732">
                  <c:v>0.87009999999999998</c:v>
                </c:pt>
                <c:pt idx="733">
                  <c:v>0.872</c:v>
                </c:pt>
                <c:pt idx="734">
                  <c:v>0.87339999999999995</c:v>
                </c:pt>
                <c:pt idx="735">
                  <c:v>0.87480000000000002</c:v>
                </c:pt>
                <c:pt idx="736">
                  <c:v>0.87670000000000003</c:v>
                </c:pt>
                <c:pt idx="737">
                  <c:v>0.87860000000000005</c:v>
                </c:pt>
                <c:pt idx="738">
                  <c:v>0.88049999999999995</c:v>
                </c:pt>
                <c:pt idx="739">
                  <c:v>0.88190000000000002</c:v>
                </c:pt>
                <c:pt idx="740">
                  <c:v>0.88380000000000003</c:v>
                </c:pt>
                <c:pt idx="741">
                  <c:v>0.88519999999999999</c:v>
                </c:pt>
                <c:pt idx="742">
                  <c:v>0.88670000000000004</c:v>
                </c:pt>
                <c:pt idx="743">
                  <c:v>0.88859999999999995</c:v>
                </c:pt>
                <c:pt idx="744">
                  <c:v>0.89</c:v>
                </c:pt>
                <c:pt idx="745">
                  <c:v>0.89190000000000003</c:v>
                </c:pt>
                <c:pt idx="746">
                  <c:v>0.89329999999999998</c:v>
                </c:pt>
                <c:pt idx="747">
                  <c:v>0.89470000000000005</c:v>
                </c:pt>
                <c:pt idx="748">
                  <c:v>0.89659999999999995</c:v>
                </c:pt>
                <c:pt idx="749">
                  <c:v>0.89849999999999997</c:v>
                </c:pt>
                <c:pt idx="750">
                  <c:v>0.90039999999999998</c:v>
                </c:pt>
                <c:pt idx="751">
                  <c:v>0.90229999999999999</c:v>
                </c:pt>
                <c:pt idx="752">
                  <c:v>0.90369999999999995</c:v>
                </c:pt>
                <c:pt idx="753">
                  <c:v>0.90510000000000002</c:v>
                </c:pt>
                <c:pt idx="754">
                  <c:v>0.90700000000000003</c:v>
                </c:pt>
                <c:pt idx="755">
                  <c:v>0.90839999999999999</c:v>
                </c:pt>
                <c:pt idx="756">
                  <c:v>0.9103</c:v>
                </c:pt>
                <c:pt idx="757">
                  <c:v>0.91220000000000001</c:v>
                </c:pt>
                <c:pt idx="758">
                  <c:v>0.91320000000000001</c:v>
                </c:pt>
                <c:pt idx="759">
                  <c:v>0.91500000000000004</c:v>
                </c:pt>
                <c:pt idx="760">
                  <c:v>0.91739999999999999</c:v>
                </c:pt>
                <c:pt idx="761">
                  <c:v>0.91879999999999995</c:v>
                </c:pt>
                <c:pt idx="762">
                  <c:v>0.92069999999999996</c:v>
                </c:pt>
                <c:pt idx="763">
                  <c:v>0.92210000000000003</c:v>
                </c:pt>
                <c:pt idx="764">
                  <c:v>0.92359999999999998</c:v>
                </c:pt>
                <c:pt idx="765">
                  <c:v>0.92500000000000004</c:v>
                </c:pt>
                <c:pt idx="766">
                  <c:v>0.92689999999999995</c:v>
                </c:pt>
                <c:pt idx="767">
                  <c:v>0.92879999999999996</c:v>
                </c:pt>
                <c:pt idx="768">
                  <c:v>0.93020000000000003</c:v>
                </c:pt>
                <c:pt idx="769">
                  <c:v>0.93210000000000004</c:v>
                </c:pt>
                <c:pt idx="770">
                  <c:v>0.9335</c:v>
                </c:pt>
                <c:pt idx="771">
                  <c:v>0.93589999999999995</c:v>
                </c:pt>
                <c:pt idx="772">
                  <c:v>0.93730000000000002</c:v>
                </c:pt>
                <c:pt idx="773">
                  <c:v>0.93959999999999999</c:v>
                </c:pt>
                <c:pt idx="774">
                  <c:v>0.94059999999999999</c:v>
                </c:pt>
                <c:pt idx="775">
                  <c:v>0.9425</c:v>
                </c:pt>
                <c:pt idx="776">
                  <c:v>0.94340000000000002</c:v>
                </c:pt>
                <c:pt idx="777">
                  <c:v>0.94530000000000003</c:v>
                </c:pt>
                <c:pt idx="778">
                  <c:v>0.94669999999999999</c:v>
                </c:pt>
                <c:pt idx="779">
                  <c:v>0.9486</c:v>
                </c:pt>
                <c:pt idx="780">
                  <c:v>0.95050000000000001</c:v>
                </c:pt>
                <c:pt idx="781">
                  <c:v>0.95240000000000002</c:v>
                </c:pt>
                <c:pt idx="782">
                  <c:v>0.95379999999999998</c:v>
                </c:pt>
                <c:pt idx="783">
                  <c:v>0.95569999999999999</c:v>
                </c:pt>
                <c:pt idx="784">
                  <c:v>0.95760000000000001</c:v>
                </c:pt>
                <c:pt idx="785">
                  <c:v>0.95950000000000002</c:v>
                </c:pt>
                <c:pt idx="786">
                  <c:v>0.96050000000000002</c:v>
                </c:pt>
                <c:pt idx="787">
                  <c:v>0.96240000000000003</c:v>
                </c:pt>
                <c:pt idx="788">
                  <c:v>0.96379999999999999</c:v>
                </c:pt>
                <c:pt idx="789">
                  <c:v>0.9657</c:v>
                </c:pt>
                <c:pt idx="790">
                  <c:v>0.96709999999999996</c:v>
                </c:pt>
                <c:pt idx="791">
                  <c:v>0.96899999999999997</c:v>
                </c:pt>
                <c:pt idx="792">
                  <c:v>0.97040000000000004</c:v>
                </c:pt>
                <c:pt idx="793">
                  <c:v>0.9728</c:v>
                </c:pt>
                <c:pt idx="794">
                  <c:v>0.97470000000000001</c:v>
                </c:pt>
                <c:pt idx="795">
                  <c:v>0.97609999999999997</c:v>
                </c:pt>
                <c:pt idx="796">
                  <c:v>0.97799999999999998</c:v>
                </c:pt>
                <c:pt idx="797">
                  <c:v>0.97940000000000005</c:v>
                </c:pt>
                <c:pt idx="798">
                  <c:v>0.98080000000000001</c:v>
                </c:pt>
                <c:pt idx="799">
                  <c:v>0.98270000000000002</c:v>
                </c:pt>
                <c:pt idx="800">
                  <c:v>0.98409999999999997</c:v>
                </c:pt>
                <c:pt idx="801">
                  <c:v>0.98599999999999999</c:v>
                </c:pt>
                <c:pt idx="802">
                  <c:v>0.98699999999999999</c:v>
                </c:pt>
                <c:pt idx="803">
                  <c:v>0.9889</c:v>
                </c:pt>
                <c:pt idx="804">
                  <c:v>0.99070000000000003</c:v>
                </c:pt>
                <c:pt idx="805">
                  <c:v>0.99309999999999998</c:v>
                </c:pt>
                <c:pt idx="806">
                  <c:v>0.99450000000000005</c:v>
                </c:pt>
                <c:pt idx="807">
                  <c:v>0.99639999999999995</c:v>
                </c:pt>
                <c:pt idx="808">
                  <c:v>0.99780000000000002</c:v>
                </c:pt>
                <c:pt idx="809">
                  <c:v>0.99929999999999997</c:v>
                </c:pt>
                <c:pt idx="810">
                  <c:v>1.0006999999999999</c:v>
                </c:pt>
                <c:pt idx="811">
                  <c:v>1.0025999999999999</c:v>
                </c:pt>
                <c:pt idx="812">
                  <c:v>1.004</c:v>
                </c:pt>
                <c:pt idx="813">
                  <c:v>1.0059</c:v>
                </c:pt>
                <c:pt idx="814">
                  <c:v>1.0073000000000001</c:v>
                </c:pt>
                <c:pt idx="815">
                  <c:v>1.0092000000000001</c:v>
                </c:pt>
                <c:pt idx="816">
                  <c:v>1.0111000000000001</c:v>
                </c:pt>
                <c:pt idx="817">
                  <c:v>1.0129999999999999</c:v>
                </c:pt>
                <c:pt idx="818">
                  <c:v>1.0148999999999999</c:v>
                </c:pt>
                <c:pt idx="819">
                  <c:v>1.0163</c:v>
                </c:pt>
                <c:pt idx="820">
                  <c:v>1.0177</c:v>
                </c:pt>
                <c:pt idx="821">
                  <c:v>1.0196000000000001</c:v>
                </c:pt>
                <c:pt idx="822">
                  <c:v>1.0206</c:v>
                </c:pt>
                <c:pt idx="823">
                  <c:v>1.0224</c:v>
                </c:pt>
                <c:pt idx="824">
                  <c:v>1.0243</c:v>
                </c:pt>
                <c:pt idx="825">
                  <c:v>1.0262</c:v>
                </c:pt>
                <c:pt idx="826">
                  <c:v>1.0281</c:v>
                </c:pt>
                <c:pt idx="827">
                  <c:v>1.03</c:v>
                </c:pt>
                <c:pt idx="828">
                  <c:v>1.0319</c:v>
                </c:pt>
                <c:pt idx="829">
                  <c:v>1.0333000000000001</c:v>
                </c:pt>
                <c:pt idx="830">
                  <c:v>1.0351999999999999</c:v>
                </c:pt>
                <c:pt idx="831">
                  <c:v>1.0366</c:v>
                </c:pt>
                <c:pt idx="832">
                  <c:v>1.0381</c:v>
                </c:pt>
                <c:pt idx="833">
                  <c:v>1.0395000000000001</c:v>
                </c:pt>
                <c:pt idx="834">
                  <c:v>1.0414000000000001</c:v>
                </c:pt>
                <c:pt idx="835">
                  <c:v>1.0432999999999999</c:v>
                </c:pt>
                <c:pt idx="836">
                  <c:v>1.0447</c:v>
                </c:pt>
                <c:pt idx="837">
                  <c:v>1.0466</c:v>
                </c:pt>
                <c:pt idx="838">
                  <c:v>1.0488999999999999</c:v>
                </c:pt>
                <c:pt idx="839">
                  <c:v>1.0508</c:v>
                </c:pt>
                <c:pt idx="840">
                  <c:v>1.0523</c:v>
                </c:pt>
                <c:pt idx="841">
                  <c:v>1.0541</c:v>
                </c:pt>
                <c:pt idx="842">
                  <c:v>1.0556000000000001</c:v>
                </c:pt>
                <c:pt idx="843">
                  <c:v>1.0569999999999999</c:v>
                </c:pt>
                <c:pt idx="844">
                  <c:v>1.0584</c:v>
                </c:pt>
                <c:pt idx="845">
                  <c:v>1.0603</c:v>
                </c:pt>
                <c:pt idx="846">
                  <c:v>1.0611999999999999</c:v>
                </c:pt>
                <c:pt idx="847">
                  <c:v>1.0630999999999999</c:v>
                </c:pt>
                <c:pt idx="848">
                  <c:v>1.0649999999999999</c:v>
                </c:pt>
                <c:pt idx="849">
                  <c:v>1.0673999999999999</c:v>
                </c:pt>
                <c:pt idx="850">
                  <c:v>1.0692999999999999</c:v>
                </c:pt>
                <c:pt idx="851">
                  <c:v>1.0707</c:v>
                </c:pt>
                <c:pt idx="852">
                  <c:v>1.0721000000000001</c:v>
                </c:pt>
                <c:pt idx="853">
                  <c:v>1.0740000000000001</c:v>
                </c:pt>
                <c:pt idx="854">
                  <c:v>1.0753999999999999</c:v>
                </c:pt>
                <c:pt idx="855">
                  <c:v>1.0769</c:v>
                </c:pt>
                <c:pt idx="856">
                  <c:v>1.0783</c:v>
                </c:pt>
                <c:pt idx="857">
                  <c:v>1.0797000000000001</c:v>
                </c:pt>
                <c:pt idx="858">
                  <c:v>1.0815999999999999</c:v>
                </c:pt>
                <c:pt idx="859">
                  <c:v>1.0834999999999999</c:v>
                </c:pt>
                <c:pt idx="860">
                  <c:v>1.0849</c:v>
                </c:pt>
                <c:pt idx="861">
                  <c:v>1.0868</c:v>
                </c:pt>
                <c:pt idx="862">
                  <c:v>1.0891999999999999</c:v>
                </c:pt>
                <c:pt idx="863">
                  <c:v>1.0906</c:v>
                </c:pt>
                <c:pt idx="864">
                  <c:v>1.0920000000000001</c:v>
                </c:pt>
                <c:pt idx="865">
                  <c:v>1.0939000000000001</c:v>
                </c:pt>
                <c:pt idx="866">
                  <c:v>1.0948</c:v>
                </c:pt>
                <c:pt idx="867">
                  <c:v>1.0967</c:v>
                </c:pt>
                <c:pt idx="868">
                  <c:v>1.0976999999999999</c:v>
                </c:pt>
                <c:pt idx="869">
                  <c:v>1.0995999999999999</c:v>
                </c:pt>
                <c:pt idx="870">
                  <c:v>1.1014999999999999</c:v>
                </c:pt>
                <c:pt idx="871">
                  <c:v>1.1033999999999999</c:v>
                </c:pt>
                <c:pt idx="872">
                  <c:v>1.1048</c:v>
                </c:pt>
                <c:pt idx="873">
                  <c:v>1.1071</c:v>
                </c:pt>
                <c:pt idx="874">
                  <c:v>1.1086</c:v>
                </c:pt>
                <c:pt idx="875">
                  <c:v>1.1105</c:v>
                </c:pt>
                <c:pt idx="876">
                  <c:v>1.1119000000000001</c:v>
                </c:pt>
                <c:pt idx="877">
                  <c:v>1.1133</c:v>
                </c:pt>
                <c:pt idx="878">
                  <c:v>1.1147</c:v>
                </c:pt>
                <c:pt idx="879">
                  <c:v>1.1166</c:v>
                </c:pt>
                <c:pt idx="880">
                  <c:v>1.1174999999999999</c:v>
                </c:pt>
                <c:pt idx="881">
                  <c:v>1.1194</c:v>
                </c:pt>
                <c:pt idx="882">
                  <c:v>1.1217999999999999</c:v>
                </c:pt>
                <c:pt idx="883">
                  <c:v>1.1236999999999999</c:v>
                </c:pt>
                <c:pt idx="884">
                  <c:v>1.1251</c:v>
                </c:pt>
                <c:pt idx="885">
                  <c:v>1.127</c:v>
                </c:pt>
                <c:pt idx="886">
                  <c:v>1.1284000000000001</c:v>
                </c:pt>
                <c:pt idx="887">
                  <c:v>1.1303000000000001</c:v>
                </c:pt>
                <c:pt idx="888">
                  <c:v>1.1313</c:v>
                </c:pt>
                <c:pt idx="889">
                  <c:v>1.1332</c:v>
                </c:pt>
                <c:pt idx="890">
                  <c:v>1.1351</c:v>
                </c:pt>
                <c:pt idx="891">
                  <c:v>1.1359999999999999</c:v>
                </c:pt>
                <c:pt idx="892">
                  <c:v>1.1384000000000001</c:v>
                </c:pt>
                <c:pt idx="893">
                  <c:v>1.1403000000000001</c:v>
                </c:pt>
                <c:pt idx="894">
                  <c:v>1.1422000000000001</c:v>
                </c:pt>
                <c:pt idx="895">
                  <c:v>1.1435999999999999</c:v>
                </c:pt>
                <c:pt idx="896">
                  <c:v>1.1455</c:v>
                </c:pt>
                <c:pt idx="897">
                  <c:v>1.1469</c:v>
                </c:pt>
                <c:pt idx="898">
                  <c:v>1.1483000000000001</c:v>
                </c:pt>
                <c:pt idx="899">
                  <c:v>1.1501999999999999</c:v>
                </c:pt>
                <c:pt idx="900">
                  <c:v>1.1516</c:v>
                </c:pt>
                <c:pt idx="901">
                  <c:v>1.153</c:v>
                </c:pt>
                <c:pt idx="902">
                  <c:v>1.1545000000000001</c:v>
                </c:pt>
                <c:pt idx="903">
                  <c:v>1.1563000000000001</c:v>
                </c:pt>
                <c:pt idx="904">
                  <c:v>1.1577999999999999</c:v>
                </c:pt>
                <c:pt idx="905">
                  <c:v>1.1597</c:v>
                </c:pt>
                <c:pt idx="906">
                  <c:v>1.1611</c:v>
                </c:pt>
                <c:pt idx="907">
                  <c:v>1.163</c:v>
                </c:pt>
                <c:pt idx="908">
                  <c:v>1.1638999999999999</c:v>
                </c:pt>
                <c:pt idx="909">
                  <c:v>1.1657999999999999</c:v>
                </c:pt>
                <c:pt idx="910">
                  <c:v>1.1672</c:v>
                </c:pt>
                <c:pt idx="911">
                  <c:v>1.1686000000000001</c:v>
                </c:pt>
                <c:pt idx="912">
                  <c:v>1.1700999999999999</c:v>
                </c:pt>
                <c:pt idx="913">
                  <c:v>1.1719999999999999</c:v>
                </c:pt>
                <c:pt idx="914">
                  <c:v>1.1734</c:v>
                </c:pt>
                <c:pt idx="915">
                  <c:v>1.1753</c:v>
                </c:pt>
                <c:pt idx="916">
                  <c:v>1.1767000000000001</c:v>
                </c:pt>
                <c:pt idx="917">
                  <c:v>1.1780999999999999</c:v>
                </c:pt>
                <c:pt idx="918">
                  <c:v>1.18</c:v>
                </c:pt>
                <c:pt idx="919">
                  <c:v>1.1819</c:v>
                </c:pt>
                <c:pt idx="920">
                  <c:v>1.1828000000000001</c:v>
                </c:pt>
                <c:pt idx="921">
                  <c:v>1.1847000000000001</c:v>
                </c:pt>
                <c:pt idx="922">
                  <c:v>1.1861999999999999</c:v>
                </c:pt>
                <c:pt idx="923">
                  <c:v>1.1876</c:v>
                </c:pt>
                <c:pt idx="924">
                  <c:v>1.1895</c:v>
                </c:pt>
                <c:pt idx="925">
                  <c:v>1.1909000000000001</c:v>
                </c:pt>
                <c:pt idx="926">
                  <c:v>1.1928000000000001</c:v>
                </c:pt>
                <c:pt idx="927">
                  <c:v>1.1947000000000001</c:v>
                </c:pt>
                <c:pt idx="928">
                  <c:v>1.1966000000000001</c:v>
                </c:pt>
                <c:pt idx="929">
                  <c:v>1.1975</c:v>
                </c:pt>
                <c:pt idx="930">
                  <c:v>1.1994</c:v>
                </c:pt>
                <c:pt idx="931">
                  <c:v>1.2002999999999999</c:v>
                </c:pt>
                <c:pt idx="932">
                  <c:v>1.2021999999999999</c:v>
                </c:pt>
                <c:pt idx="933">
                  <c:v>1.2040999999999999</c:v>
                </c:pt>
                <c:pt idx="934">
                  <c:v>1.2051000000000001</c:v>
                </c:pt>
                <c:pt idx="935">
                  <c:v>1.2070000000000001</c:v>
                </c:pt>
                <c:pt idx="936">
                  <c:v>1.2083999999999999</c:v>
                </c:pt>
                <c:pt idx="937">
                  <c:v>1.2102999999999999</c:v>
                </c:pt>
                <c:pt idx="938">
                  <c:v>1.2121999999999999</c:v>
                </c:pt>
                <c:pt idx="939">
                  <c:v>1.2136</c:v>
                </c:pt>
                <c:pt idx="940">
                  <c:v>1.2150000000000001</c:v>
                </c:pt>
                <c:pt idx="941">
                  <c:v>1.2163999999999999</c:v>
                </c:pt>
                <c:pt idx="942">
                  <c:v>1.2179</c:v>
                </c:pt>
                <c:pt idx="943">
                  <c:v>1.2197</c:v>
                </c:pt>
                <c:pt idx="944">
                  <c:v>1.2212000000000001</c:v>
                </c:pt>
                <c:pt idx="945">
                  <c:v>1.2225999999999999</c:v>
                </c:pt>
                <c:pt idx="946">
                  <c:v>1.2244999999999999</c:v>
                </c:pt>
                <c:pt idx="947">
                  <c:v>1.2263999999999999</c:v>
                </c:pt>
                <c:pt idx="948">
                  <c:v>1.2278</c:v>
                </c:pt>
                <c:pt idx="949">
                  <c:v>1.2297</c:v>
                </c:pt>
                <c:pt idx="950">
                  <c:v>1.2316</c:v>
                </c:pt>
                <c:pt idx="951">
                  <c:v>1.2330000000000001</c:v>
                </c:pt>
                <c:pt idx="952">
                  <c:v>1.2343999999999999</c:v>
                </c:pt>
                <c:pt idx="953">
                  <c:v>1.2358</c:v>
                </c:pt>
                <c:pt idx="954">
                  <c:v>1.2377</c:v>
                </c:pt>
                <c:pt idx="955">
                  <c:v>1.2391000000000001</c:v>
                </c:pt>
                <c:pt idx="956">
                  <c:v>1.2405999999999999</c:v>
                </c:pt>
                <c:pt idx="957">
                  <c:v>1.2424999999999999</c:v>
                </c:pt>
                <c:pt idx="958">
                  <c:v>1.2439</c:v>
                </c:pt>
                <c:pt idx="959">
                  <c:v>1.2458</c:v>
                </c:pt>
                <c:pt idx="960">
                  <c:v>1.2477</c:v>
                </c:pt>
                <c:pt idx="961">
                  <c:v>1.2496</c:v>
                </c:pt>
                <c:pt idx="962">
                  <c:v>1.2509999999999999</c:v>
                </c:pt>
                <c:pt idx="963">
                  <c:v>1.2528999999999999</c:v>
                </c:pt>
                <c:pt idx="964">
                  <c:v>1.2538</c:v>
                </c:pt>
                <c:pt idx="965">
                  <c:v>1.2557</c:v>
                </c:pt>
                <c:pt idx="966">
                  <c:v>1.2566999999999999</c:v>
                </c:pt>
                <c:pt idx="967">
                  <c:v>1.2585</c:v>
                </c:pt>
                <c:pt idx="968">
                  <c:v>1.26</c:v>
                </c:pt>
                <c:pt idx="969">
                  <c:v>1.2619</c:v>
                </c:pt>
                <c:pt idx="970">
                  <c:v>1.2637</c:v>
                </c:pt>
                <c:pt idx="971">
                  <c:v>1.2652000000000001</c:v>
                </c:pt>
                <c:pt idx="972">
                  <c:v>1.2670999999999999</c:v>
                </c:pt>
                <c:pt idx="973">
                  <c:v>1.2689999999999999</c:v>
                </c:pt>
                <c:pt idx="974">
                  <c:v>1.2699</c:v>
                </c:pt>
                <c:pt idx="975">
                  <c:v>1.2718</c:v>
                </c:pt>
                <c:pt idx="976">
                  <c:v>1.2737000000000001</c:v>
                </c:pt>
                <c:pt idx="977">
                  <c:v>1.2750999999999999</c:v>
                </c:pt>
                <c:pt idx="978">
                  <c:v>1.2765</c:v>
                </c:pt>
                <c:pt idx="979">
                  <c:v>1.2779</c:v>
                </c:pt>
                <c:pt idx="980">
                  <c:v>1.2798</c:v>
                </c:pt>
                <c:pt idx="981">
                  <c:v>1.2817000000000001</c:v>
                </c:pt>
                <c:pt idx="982">
                  <c:v>1.2836000000000001</c:v>
                </c:pt>
                <c:pt idx="983">
                  <c:v>1.2855000000000001</c:v>
                </c:pt>
                <c:pt idx="984">
                  <c:v>1.2865</c:v>
                </c:pt>
                <c:pt idx="985">
                  <c:v>1.2884</c:v>
                </c:pt>
                <c:pt idx="986">
                  <c:v>1.2902</c:v>
                </c:pt>
                <c:pt idx="987">
                  <c:v>1.2911999999999999</c:v>
                </c:pt>
                <c:pt idx="988">
                  <c:v>1.2930999999999999</c:v>
                </c:pt>
                <c:pt idx="989">
                  <c:v>1.2945</c:v>
                </c:pt>
                <c:pt idx="990">
                  <c:v>1.2959000000000001</c:v>
                </c:pt>
                <c:pt idx="991">
                  <c:v>1.2978000000000001</c:v>
                </c:pt>
                <c:pt idx="992">
                  <c:v>1.2997000000000001</c:v>
                </c:pt>
                <c:pt idx="993">
                  <c:v>1.3016000000000001</c:v>
                </c:pt>
                <c:pt idx="994">
                  <c:v>1.3029999999999999</c:v>
                </c:pt>
                <c:pt idx="995">
                  <c:v>1.3048999999999999</c:v>
                </c:pt>
                <c:pt idx="996">
                  <c:v>1.3063</c:v>
                </c:pt>
                <c:pt idx="997">
                  <c:v>1.3077000000000001</c:v>
                </c:pt>
                <c:pt idx="998">
                  <c:v>1.3091999999999999</c:v>
                </c:pt>
                <c:pt idx="999">
                  <c:v>1.3110999999999999</c:v>
                </c:pt>
                <c:pt idx="1000">
                  <c:v>1.3120000000000001</c:v>
                </c:pt>
                <c:pt idx="1001">
                  <c:v>1.3139000000000001</c:v>
                </c:pt>
                <c:pt idx="1002">
                  <c:v>1.3152999999999999</c:v>
                </c:pt>
                <c:pt idx="1003">
                  <c:v>1.3171999999999999</c:v>
                </c:pt>
                <c:pt idx="1004">
                  <c:v>1.3186</c:v>
                </c:pt>
                <c:pt idx="1005">
                  <c:v>1.3205</c:v>
                </c:pt>
                <c:pt idx="1006">
                  <c:v>1.3224</c:v>
                </c:pt>
                <c:pt idx="1007">
                  <c:v>1.3233999999999999</c:v>
                </c:pt>
                <c:pt idx="1008">
                  <c:v>1.3252999999999999</c:v>
                </c:pt>
                <c:pt idx="1009">
                  <c:v>1.3267</c:v>
                </c:pt>
                <c:pt idx="1010">
                  <c:v>1.3281000000000001</c:v>
                </c:pt>
                <c:pt idx="1011">
                  <c:v>1.33</c:v>
                </c:pt>
                <c:pt idx="1012">
                  <c:v>1.3313999999999999</c:v>
                </c:pt>
                <c:pt idx="1013">
                  <c:v>1.3332999999999999</c:v>
                </c:pt>
                <c:pt idx="1014">
                  <c:v>1.3351999999999999</c:v>
                </c:pt>
                <c:pt idx="1015">
                  <c:v>1.3366</c:v>
                </c:pt>
                <c:pt idx="1016">
                  <c:v>1.3385</c:v>
                </c:pt>
                <c:pt idx="1017">
                  <c:v>1.3399000000000001</c:v>
                </c:pt>
                <c:pt idx="1018">
                  <c:v>1.3418000000000001</c:v>
                </c:pt>
                <c:pt idx="1019">
                  <c:v>1.3431999999999999</c:v>
                </c:pt>
                <c:pt idx="1020">
                  <c:v>1.3447</c:v>
                </c:pt>
                <c:pt idx="1021">
                  <c:v>1.3465</c:v>
                </c:pt>
                <c:pt idx="1022">
                  <c:v>1.3474999999999999</c:v>
                </c:pt>
                <c:pt idx="1023">
                  <c:v>1.3493999999999999</c:v>
                </c:pt>
                <c:pt idx="1024">
                  <c:v>1.3517999999999999</c:v>
                </c:pt>
                <c:pt idx="1025">
                  <c:v>1.3535999999999999</c:v>
                </c:pt>
                <c:pt idx="1026">
                  <c:v>1.3551</c:v>
                </c:pt>
                <c:pt idx="1027">
                  <c:v>1.357</c:v>
                </c:pt>
                <c:pt idx="1028">
                  <c:v>1.3584000000000001</c:v>
                </c:pt>
                <c:pt idx="1029">
                  <c:v>1.3597999999999999</c:v>
                </c:pt>
                <c:pt idx="1030">
                  <c:v>1.3612</c:v>
                </c:pt>
                <c:pt idx="1031">
                  <c:v>1.3626</c:v>
                </c:pt>
                <c:pt idx="1032">
                  <c:v>1.3641000000000001</c:v>
                </c:pt>
                <c:pt idx="1033">
                  <c:v>1.3658999999999999</c:v>
                </c:pt>
                <c:pt idx="1034">
                  <c:v>1.3673999999999999</c:v>
                </c:pt>
                <c:pt idx="1035">
                  <c:v>1.3693</c:v>
                </c:pt>
                <c:pt idx="1036">
                  <c:v>1.3707</c:v>
                </c:pt>
                <c:pt idx="1037">
                  <c:v>1.3726</c:v>
                </c:pt>
                <c:pt idx="1038">
                  <c:v>1.3745000000000001</c:v>
                </c:pt>
                <c:pt idx="1039">
                  <c:v>1.3758999999999999</c:v>
                </c:pt>
                <c:pt idx="1040">
                  <c:v>1.3777999999999999</c:v>
                </c:pt>
                <c:pt idx="1041">
                  <c:v>1.3787</c:v>
                </c:pt>
                <c:pt idx="1042">
                  <c:v>1.3806</c:v>
                </c:pt>
                <c:pt idx="1043">
                  <c:v>1.3819999999999999</c:v>
                </c:pt>
                <c:pt idx="1044">
                  <c:v>1.3835</c:v>
                </c:pt>
                <c:pt idx="1045">
                  <c:v>1.3849</c:v>
                </c:pt>
                <c:pt idx="1046">
                  <c:v>1.3872</c:v>
                </c:pt>
                <c:pt idx="1047">
                  <c:v>1.3887</c:v>
                </c:pt>
                <c:pt idx="1048">
                  <c:v>1.3905000000000001</c:v>
                </c:pt>
                <c:pt idx="1049">
                  <c:v>1.3924000000000001</c:v>
                </c:pt>
                <c:pt idx="1050">
                  <c:v>1.3934</c:v>
                </c:pt>
                <c:pt idx="1051">
                  <c:v>1.3953</c:v>
                </c:pt>
                <c:pt idx="1052">
                  <c:v>1.3962000000000001</c:v>
                </c:pt>
                <c:pt idx="1053">
                  <c:v>1.3980999999999999</c:v>
                </c:pt>
                <c:pt idx="1054">
                  <c:v>1.3995</c:v>
                </c:pt>
                <c:pt idx="1055">
                  <c:v>1.401</c:v>
                </c:pt>
                <c:pt idx="1056">
                  <c:v>1.4024000000000001</c:v>
                </c:pt>
                <c:pt idx="1057">
                  <c:v>1.4047000000000001</c:v>
                </c:pt>
                <c:pt idx="1058">
                  <c:v>1.4061999999999999</c:v>
                </c:pt>
                <c:pt idx="1059">
                  <c:v>1.4080999999999999</c:v>
                </c:pt>
                <c:pt idx="1060">
                  <c:v>1.409</c:v>
                </c:pt>
                <c:pt idx="1061">
                  <c:v>1.4109</c:v>
                </c:pt>
                <c:pt idx="1062">
                  <c:v>1.4123000000000001</c:v>
                </c:pt>
                <c:pt idx="1063">
                  <c:v>1.4137</c:v>
                </c:pt>
                <c:pt idx="1064">
                  <c:v>1.4156</c:v>
                </c:pt>
                <c:pt idx="1065">
                  <c:v>1.417</c:v>
                </c:pt>
                <c:pt idx="1066">
                  <c:v>1.4185000000000001</c:v>
                </c:pt>
                <c:pt idx="1067">
                  <c:v>1.4198999999999999</c:v>
                </c:pt>
                <c:pt idx="1068">
                  <c:v>1.4218</c:v>
                </c:pt>
                <c:pt idx="1069">
                  <c:v>1.4232</c:v>
                </c:pt>
                <c:pt idx="1070">
                  <c:v>1.4251</c:v>
                </c:pt>
                <c:pt idx="1071">
                  <c:v>1.427</c:v>
                </c:pt>
                <c:pt idx="1072">
                  <c:v>1.4283999999999999</c:v>
                </c:pt>
                <c:pt idx="1073">
                  <c:v>1.4302999999999999</c:v>
                </c:pt>
                <c:pt idx="1074">
                  <c:v>1.4312</c:v>
                </c:pt>
                <c:pt idx="1075">
                  <c:v>1.4331</c:v>
                </c:pt>
                <c:pt idx="1076">
                  <c:v>1.4346000000000001</c:v>
                </c:pt>
                <c:pt idx="1077">
                  <c:v>1.4359999999999999</c:v>
                </c:pt>
                <c:pt idx="1078">
                  <c:v>1.4379</c:v>
                </c:pt>
                <c:pt idx="1079">
                  <c:v>1.4393</c:v>
                </c:pt>
                <c:pt idx="1080">
                  <c:v>1.4412</c:v>
                </c:pt>
                <c:pt idx="1081">
                  <c:v>1.4431</c:v>
                </c:pt>
                <c:pt idx="1082">
                  <c:v>1.4444999999999999</c:v>
                </c:pt>
                <c:pt idx="1083">
                  <c:v>1.4463999999999999</c:v>
                </c:pt>
                <c:pt idx="1084">
                  <c:v>1.4482999999999999</c:v>
                </c:pt>
                <c:pt idx="1085">
                  <c:v>1.4497</c:v>
                </c:pt>
                <c:pt idx="1086">
                  <c:v>1.4505999999999999</c:v>
                </c:pt>
                <c:pt idx="1087">
                  <c:v>1.4524999999999999</c:v>
                </c:pt>
                <c:pt idx="1088">
                  <c:v>1.4543999999999999</c:v>
                </c:pt>
                <c:pt idx="1089">
                  <c:v>1.4558</c:v>
                </c:pt>
                <c:pt idx="1090">
                  <c:v>1.4577</c:v>
                </c:pt>
                <c:pt idx="1091">
                  <c:v>1.4592000000000001</c:v>
                </c:pt>
                <c:pt idx="1092">
                  <c:v>1.4610000000000001</c:v>
                </c:pt>
                <c:pt idx="1093">
                  <c:v>1.4629000000000001</c:v>
                </c:pt>
                <c:pt idx="1094">
                  <c:v>1.4643999999999999</c:v>
                </c:pt>
                <c:pt idx="1095">
                  <c:v>1.4662999999999999</c:v>
                </c:pt>
                <c:pt idx="1096">
                  <c:v>1.4677</c:v>
                </c:pt>
                <c:pt idx="1097">
                  <c:v>1.4696</c:v>
                </c:pt>
                <c:pt idx="1098">
                  <c:v>1.4710000000000001</c:v>
                </c:pt>
                <c:pt idx="1099">
                  <c:v>1.4729000000000001</c:v>
                </c:pt>
                <c:pt idx="1100">
                  <c:v>1.4748000000000001</c:v>
                </c:pt>
                <c:pt idx="1101">
                  <c:v>1.4766999999999999</c:v>
                </c:pt>
                <c:pt idx="1102">
                  <c:v>1.4781</c:v>
                </c:pt>
                <c:pt idx="1103">
                  <c:v>1.4803999999999999</c:v>
                </c:pt>
                <c:pt idx="1104">
                  <c:v>1.4819</c:v>
                </c:pt>
                <c:pt idx="1105">
                  <c:v>1.4833000000000001</c:v>
                </c:pt>
                <c:pt idx="1106">
                  <c:v>1.4852000000000001</c:v>
                </c:pt>
                <c:pt idx="1107">
                  <c:v>1.4865999999999999</c:v>
                </c:pt>
                <c:pt idx="1108">
                  <c:v>1.488</c:v>
                </c:pt>
                <c:pt idx="1109">
                  <c:v>1.4899</c:v>
                </c:pt>
                <c:pt idx="1110">
                  <c:v>1.4918</c:v>
                </c:pt>
                <c:pt idx="1111">
                  <c:v>1.4937</c:v>
                </c:pt>
                <c:pt idx="1112">
                  <c:v>1.4956</c:v>
                </c:pt>
                <c:pt idx="1113">
                  <c:v>1.498</c:v>
                </c:pt>
                <c:pt idx="1114">
                  <c:v>1.4998</c:v>
                </c:pt>
                <c:pt idx="1115">
                  <c:v>1.5022</c:v>
                </c:pt>
                <c:pt idx="1116">
                  <c:v>1.5049999999999999</c:v>
                </c:pt>
                <c:pt idx="1117">
                  <c:v>1.5106999999999999</c:v>
                </c:pt>
                <c:pt idx="1118">
                  <c:v>1.5282</c:v>
                </c:pt>
                <c:pt idx="1119">
                  <c:v>1.5310999999999999</c:v>
                </c:pt>
                <c:pt idx="1120">
                  <c:v>1.5334000000000001</c:v>
                </c:pt>
                <c:pt idx="1121">
                  <c:v>1.5353000000000001</c:v>
                </c:pt>
                <c:pt idx="1122">
                  <c:v>1.5377000000000001</c:v>
                </c:pt>
                <c:pt idx="1123">
                  <c:v>1.5401</c:v>
                </c:pt>
                <c:pt idx="1124">
                  <c:v>1.542</c:v>
                </c:pt>
                <c:pt idx="1125">
                  <c:v>1.5438000000000001</c:v>
                </c:pt>
                <c:pt idx="1126">
                  <c:v>1.5457000000000001</c:v>
                </c:pt>
                <c:pt idx="1127">
                  <c:v>1.5476000000000001</c:v>
                </c:pt>
                <c:pt idx="1128">
                  <c:v>1.5489999999999999</c:v>
                </c:pt>
                <c:pt idx="1129">
                  <c:v>1.5508999999999999</c:v>
                </c:pt>
                <c:pt idx="1130">
                  <c:v>1.5524</c:v>
                </c:pt>
                <c:pt idx="1131">
                  <c:v>1.5543</c:v>
                </c:pt>
                <c:pt idx="1132">
                  <c:v>1.5561</c:v>
                </c:pt>
                <c:pt idx="1133">
                  <c:v>1.5580000000000001</c:v>
                </c:pt>
                <c:pt idx="1134">
                  <c:v>1.5599000000000001</c:v>
                </c:pt>
                <c:pt idx="1135">
                  <c:v>1.5618000000000001</c:v>
                </c:pt>
                <c:pt idx="1136">
                  <c:v>1.5637000000000001</c:v>
                </c:pt>
                <c:pt idx="1137">
                  <c:v>1.5656000000000001</c:v>
                </c:pt>
                <c:pt idx="1138">
                  <c:v>1.5666</c:v>
                </c:pt>
                <c:pt idx="1139">
                  <c:v>1.5684</c:v>
                </c:pt>
                <c:pt idx="1140">
                  <c:v>1.5699000000000001</c:v>
                </c:pt>
                <c:pt idx="1141">
                  <c:v>1.5718000000000001</c:v>
                </c:pt>
                <c:pt idx="1142">
                  <c:v>1.5737000000000001</c:v>
                </c:pt>
                <c:pt idx="1143">
                  <c:v>1.5754999999999999</c:v>
                </c:pt>
                <c:pt idx="1144">
                  <c:v>1.5773999999999999</c:v>
                </c:pt>
                <c:pt idx="1145">
                  <c:v>1.5792999999999999</c:v>
                </c:pt>
                <c:pt idx="1146">
                  <c:v>1.5811999999999999</c:v>
                </c:pt>
                <c:pt idx="1147">
                  <c:v>1.5831</c:v>
                </c:pt>
                <c:pt idx="1148">
                  <c:v>1.5845</c:v>
                </c:pt>
                <c:pt idx="1149">
                  <c:v>1.5860000000000001</c:v>
                </c:pt>
                <c:pt idx="1150">
                  <c:v>1.5878000000000001</c:v>
                </c:pt>
                <c:pt idx="1151">
                  <c:v>1.5892999999999999</c:v>
                </c:pt>
                <c:pt idx="1152">
                  <c:v>1.5907</c:v>
                </c:pt>
                <c:pt idx="1153">
                  <c:v>1.5926</c:v>
                </c:pt>
                <c:pt idx="1154">
                  <c:v>1.5945</c:v>
                </c:pt>
                <c:pt idx="1155">
                  <c:v>1.5964</c:v>
                </c:pt>
                <c:pt idx="1156">
                  <c:v>1.5983000000000001</c:v>
                </c:pt>
                <c:pt idx="1157">
                  <c:v>1.6006</c:v>
                </c:pt>
                <c:pt idx="1158">
                  <c:v>1.6020000000000001</c:v>
                </c:pt>
                <c:pt idx="1159">
                  <c:v>1.6039000000000001</c:v>
                </c:pt>
                <c:pt idx="1160">
                  <c:v>1.6049</c:v>
                </c:pt>
                <c:pt idx="1161">
                  <c:v>1.6068</c:v>
                </c:pt>
                <c:pt idx="1162">
                  <c:v>1.6076999999999999</c:v>
                </c:pt>
                <c:pt idx="1163">
                  <c:v>1.6095999999999999</c:v>
                </c:pt>
                <c:pt idx="1164">
                  <c:v>1.6114999999999999</c:v>
                </c:pt>
                <c:pt idx="1165">
                  <c:v>1.6133999999999999</c:v>
                </c:pt>
                <c:pt idx="1166">
                  <c:v>1.6148</c:v>
                </c:pt>
                <c:pt idx="1167">
                  <c:v>1.6167</c:v>
                </c:pt>
                <c:pt idx="1168">
                  <c:v>1.6186</c:v>
                </c:pt>
                <c:pt idx="1169">
                  <c:v>1.6205000000000001</c:v>
                </c:pt>
                <c:pt idx="1170">
                  <c:v>1.6224000000000001</c:v>
                </c:pt>
                <c:pt idx="1171">
                  <c:v>1.6243000000000001</c:v>
                </c:pt>
                <c:pt idx="1172">
                  <c:v>1.6252</c:v>
                </c:pt>
                <c:pt idx="1173">
                  <c:v>1.6271</c:v>
                </c:pt>
                <c:pt idx="1174">
                  <c:v>1.6285000000000001</c:v>
                </c:pt>
                <c:pt idx="1175">
                  <c:v>1.6304000000000001</c:v>
                </c:pt>
                <c:pt idx="1176">
                  <c:v>1.6323000000000001</c:v>
                </c:pt>
                <c:pt idx="1177">
                  <c:v>1.6342000000000001</c:v>
                </c:pt>
                <c:pt idx="1178">
                  <c:v>1.6361000000000001</c:v>
                </c:pt>
                <c:pt idx="1179">
                  <c:v>1.6379999999999999</c:v>
                </c:pt>
                <c:pt idx="1180">
                  <c:v>1.6394</c:v>
                </c:pt>
                <c:pt idx="1181">
                  <c:v>1.6413</c:v>
                </c:pt>
                <c:pt idx="1182">
                  <c:v>1.6427</c:v>
                </c:pt>
                <c:pt idx="1183">
                  <c:v>1.6440999999999999</c:v>
                </c:pt>
                <c:pt idx="1184">
                  <c:v>1.6459999999999999</c:v>
                </c:pt>
                <c:pt idx="1185">
                  <c:v>1.6475</c:v>
                </c:pt>
                <c:pt idx="1186">
                  <c:v>1.6489</c:v>
                </c:pt>
                <c:pt idx="1187">
                  <c:v>1.6512</c:v>
                </c:pt>
                <c:pt idx="1188">
                  <c:v>1.6527000000000001</c:v>
                </c:pt>
                <c:pt idx="1189">
                  <c:v>1.6546000000000001</c:v>
                </c:pt>
                <c:pt idx="1190">
                  <c:v>1.6565000000000001</c:v>
                </c:pt>
                <c:pt idx="1191">
                  <c:v>1.6583000000000001</c:v>
                </c:pt>
                <c:pt idx="1192">
                  <c:v>1.6597999999999999</c:v>
                </c:pt>
                <c:pt idx="1193">
                  <c:v>1.6620999999999999</c:v>
                </c:pt>
                <c:pt idx="1194">
                  <c:v>1.6635</c:v>
                </c:pt>
                <c:pt idx="1195">
                  <c:v>1.6654</c:v>
                </c:pt>
                <c:pt idx="1196">
                  <c:v>1.6673</c:v>
                </c:pt>
                <c:pt idx="1197">
                  <c:v>1.6692</c:v>
                </c:pt>
                <c:pt idx="1198">
                  <c:v>1.6711</c:v>
                </c:pt>
                <c:pt idx="1199">
                  <c:v>1.6735</c:v>
                </c:pt>
                <c:pt idx="1200">
                  <c:v>1.6744000000000001</c:v>
                </c:pt>
                <c:pt idx="1201">
                  <c:v>1.6762999999999999</c:v>
                </c:pt>
                <c:pt idx="1202">
                  <c:v>1.6781999999999999</c:v>
                </c:pt>
                <c:pt idx="1203">
                  <c:v>1.6796</c:v>
                </c:pt>
                <c:pt idx="1204">
                  <c:v>1.6815</c:v>
                </c:pt>
                <c:pt idx="1205">
                  <c:v>1.6829000000000001</c:v>
                </c:pt>
                <c:pt idx="1206">
                  <c:v>1.6843999999999999</c:v>
                </c:pt>
                <c:pt idx="1207">
                  <c:v>1.6867000000000001</c:v>
                </c:pt>
                <c:pt idx="1208">
                  <c:v>1.6886000000000001</c:v>
                </c:pt>
                <c:pt idx="1209">
                  <c:v>1.6904999999999999</c:v>
                </c:pt>
                <c:pt idx="1210">
                  <c:v>1.6923999999999999</c:v>
                </c:pt>
                <c:pt idx="1211">
                  <c:v>1.6938</c:v>
                </c:pt>
                <c:pt idx="1212">
                  <c:v>1.6957</c:v>
                </c:pt>
                <c:pt idx="1213">
                  <c:v>1.6976</c:v>
                </c:pt>
                <c:pt idx="1214">
                  <c:v>1.6995</c:v>
                </c:pt>
                <c:pt idx="1215">
                  <c:v>1.7022999999999999</c:v>
                </c:pt>
                <c:pt idx="1216">
                  <c:v>1.7038</c:v>
                </c:pt>
                <c:pt idx="1217">
                  <c:v>1.7057</c:v>
                </c:pt>
                <c:pt idx="1218">
                  <c:v>1.7076</c:v>
                </c:pt>
                <c:pt idx="1219">
                  <c:v>1.7094</c:v>
                </c:pt>
                <c:pt idx="1220">
                  <c:v>1.7109000000000001</c:v>
                </c:pt>
                <c:pt idx="1221">
                  <c:v>1.7122999999999999</c:v>
                </c:pt>
                <c:pt idx="1222">
                  <c:v>1.7141999999999999</c:v>
                </c:pt>
                <c:pt idx="1223">
                  <c:v>1.7156</c:v>
                </c:pt>
                <c:pt idx="1224">
                  <c:v>1.7170000000000001</c:v>
                </c:pt>
                <c:pt idx="1225">
                  <c:v>1.7189000000000001</c:v>
                </c:pt>
                <c:pt idx="1226">
                  <c:v>1.7202999999999999</c:v>
                </c:pt>
                <c:pt idx="1227">
                  <c:v>1.7222</c:v>
                </c:pt>
                <c:pt idx="1228">
                  <c:v>1.7241</c:v>
                </c:pt>
                <c:pt idx="1229">
                  <c:v>1.7255</c:v>
                </c:pt>
                <c:pt idx="1230">
                  <c:v>1.7274</c:v>
                </c:pt>
                <c:pt idx="1231">
                  <c:v>1.7293000000000001</c:v>
                </c:pt>
                <c:pt idx="1232">
                  <c:v>1.7312000000000001</c:v>
                </c:pt>
                <c:pt idx="1233">
                  <c:v>1.7325999999999999</c:v>
                </c:pt>
                <c:pt idx="1234">
                  <c:v>1.7344999999999999</c:v>
                </c:pt>
                <c:pt idx="1235">
                  <c:v>1.7363999999999999</c:v>
                </c:pt>
                <c:pt idx="1236">
                  <c:v>1.7378</c:v>
                </c:pt>
                <c:pt idx="1237">
                  <c:v>1.7397</c:v>
                </c:pt>
                <c:pt idx="1238">
                  <c:v>1.7416</c:v>
                </c:pt>
                <c:pt idx="1239">
                  <c:v>1.7435</c:v>
                </c:pt>
                <c:pt idx="1240">
                  <c:v>1.7454000000000001</c:v>
                </c:pt>
                <c:pt idx="1241">
                  <c:v>1.7473000000000001</c:v>
                </c:pt>
                <c:pt idx="1242">
                  <c:v>1.7492000000000001</c:v>
                </c:pt>
                <c:pt idx="1243">
                  <c:v>1.7501</c:v>
                </c:pt>
                <c:pt idx="1244">
                  <c:v>1.752</c:v>
                </c:pt>
                <c:pt idx="1245">
                  <c:v>1.7539</c:v>
                </c:pt>
                <c:pt idx="1246">
                  <c:v>1.7553000000000001</c:v>
                </c:pt>
                <c:pt idx="1247">
                  <c:v>1.7572000000000001</c:v>
                </c:pt>
                <c:pt idx="1248">
                  <c:v>1.7591000000000001</c:v>
                </c:pt>
                <c:pt idx="1249">
                  <c:v>1.7609999999999999</c:v>
                </c:pt>
                <c:pt idx="1250">
                  <c:v>1.7628999999999999</c:v>
                </c:pt>
                <c:pt idx="1251">
                  <c:v>1.7653000000000001</c:v>
                </c:pt>
                <c:pt idx="1252">
                  <c:v>1.7672000000000001</c:v>
                </c:pt>
                <c:pt idx="1253">
                  <c:v>1.7695000000000001</c:v>
                </c:pt>
                <c:pt idx="1254">
                  <c:v>1.7709999999999999</c:v>
                </c:pt>
                <c:pt idx="1255">
                  <c:v>1.7733000000000001</c:v>
                </c:pt>
                <c:pt idx="1256">
                  <c:v>1.7751999999999999</c:v>
                </c:pt>
                <c:pt idx="1257">
                  <c:v>1.7776000000000001</c:v>
                </c:pt>
                <c:pt idx="1258">
                  <c:v>1.7795000000000001</c:v>
                </c:pt>
                <c:pt idx="1259">
                  <c:v>1.7818000000000001</c:v>
                </c:pt>
                <c:pt idx="1260">
                  <c:v>1.7842</c:v>
                </c:pt>
                <c:pt idx="1261">
                  <c:v>1.7866</c:v>
                </c:pt>
                <c:pt idx="1262">
                  <c:v>1.7885</c:v>
                </c:pt>
                <c:pt idx="1263">
                  <c:v>1.7907999999999999</c:v>
                </c:pt>
                <c:pt idx="1264">
                  <c:v>1.7922</c:v>
                </c:pt>
                <c:pt idx="1265">
                  <c:v>1.7941</c:v>
                </c:pt>
                <c:pt idx="1266">
                  <c:v>1.7956000000000001</c:v>
                </c:pt>
                <c:pt idx="1267">
                  <c:v>1.7974000000000001</c:v>
                </c:pt>
                <c:pt idx="1268">
                  <c:v>1.7988999999999999</c:v>
                </c:pt>
                <c:pt idx="1269">
                  <c:v>1.8008</c:v>
                </c:pt>
                <c:pt idx="1270">
                  <c:v>1.8027</c:v>
                </c:pt>
                <c:pt idx="1271">
                  <c:v>1.8045</c:v>
                </c:pt>
                <c:pt idx="1272">
                  <c:v>1.806</c:v>
                </c:pt>
                <c:pt idx="1273">
                  <c:v>1.8088</c:v>
                </c:pt>
                <c:pt idx="1274">
                  <c:v>1.8107</c:v>
                </c:pt>
                <c:pt idx="1275">
                  <c:v>1.8164</c:v>
                </c:pt>
                <c:pt idx="1276">
                  <c:v>1.8277000000000001</c:v>
                </c:pt>
                <c:pt idx="1277">
                  <c:v>1.8301000000000001</c:v>
                </c:pt>
                <c:pt idx="1278">
                  <c:v>1.8320000000000001</c:v>
                </c:pt>
                <c:pt idx="1279">
                  <c:v>1.8329</c:v>
                </c:pt>
                <c:pt idx="1280">
                  <c:v>1.8348</c:v>
                </c:pt>
                <c:pt idx="1281">
                  <c:v>1.8371999999999999</c:v>
                </c:pt>
                <c:pt idx="1282">
                  <c:v>1.8386</c:v>
                </c:pt>
                <c:pt idx="1283">
                  <c:v>1.841</c:v>
                </c:pt>
                <c:pt idx="1284">
                  <c:v>1.8424</c:v>
                </c:pt>
                <c:pt idx="1285">
                  <c:v>1.8438000000000001</c:v>
                </c:pt>
                <c:pt idx="1286">
                  <c:v>1.8456999999999999</c:v>
                </c:pt>
                <c:pt idx="1287">
                  <c:v>1.8475999999999999</c:v>
                </c:pt>
                <c:pt idx="1288">
                  <c:v>1.849</c:v>
                </c:pt>
                <c:pt idx="1289">
                  <c:v>1.8513999999999999</c:v>
                </c:pt>
                <c:pt idx="1290">
                  <c:v>1.8523000000000001</c:v>
                </c:pt>
                <c:pt idx="1291">
                  <c:v>1.8542000000000001</c:v>
                </c:pt>
                <c:pt idx="1292">
                  <c:v>1.8561000000000001</c:v>
                </c:pt>
                <c:pt idx="1293">
                  <c:v>1.8580000000000001</c:v>
                </c:pt>
                <c:pt idx="1294">
                  <c:v>1.8593999999999999</c:v>
                </c:pt>
                <c:pt idx="1295">
                  <c:v>1.8613</c:v>
                </c:pt>
                <c:pt idx="1296">
                  <c:v>1.8632</c:v>
                </c:pt>
                <c:pt idx="1297">
                  <c:v>1.8651</c:v>
                </c:pt>
                <c:pt idx="1298">
                  <c:v>1.8665</c:v>
                </c:pt>
                <c:pt idx="1299">
                  <c:v>1.8689</c:v>
                </c:pt>
                <c:pt idx="1300">
                  <c:v>1.8708</c:v>
                </c:pt>
                <c:pt idx="1301">
                  <c:v>1.8731</c:v>
                </c:pt>
                <c:pt idx="1302">
                  <c:v>1.875</c:v>
                </c:pt>
                <c:pt idx="1303">
                  <c:v>1.8769</c:v>
                </c:pt>
                <c:pt idx="1304">
                  <c:v>1.8793</c:v>
                </c:pt>
                <c:pt idx="1305">
                  <c:v>1.8812</c:v>
                </c:pt>
                <c:pt idx="1306">
                  <c:v>1.8831</c:v>
                </c:pt>
                <c:pt idx="1307">
                  <c:v>1.885</c:v>
                </c:pt>
                <c:pt idx="1308">
                  <c:v>1.8864000000000001</c:v>
                </c:pt>
                <c:pt idx="1309">
                  <c:v>1.8888</c:v>
                </c:pt>
                <c:pt idx="1310">
                  <c:v>1.8911</c:v>
                </c:pt>
                <c:pt idx="1311">
                  <c:v>1.893</c:v>
                </c:pt>
                <c:pt idx="1312">
                  <c:v>1.8949</c:v>
                </c:pt>
                <c:pt idx="1313">
                  <c:v>1.8968</c:v>
                </c:pt>
                <c:pt idx="1314">
                  <c:v>1.8992</c:v>
                </c:pt>
                <c:pt idx="1315">
                  <c:v>1.9011</c:v>
                </c:pt>
                <c:pt idx="1316">
                  <c:v>1.903</c:v>
                </c:pt>
                <c:pt idx="1317">
                  <c:v>1.9057999999999999</c:v>
                </c:pt>
                <c:pt idx="1318">
                  <c:v>1.9072</c:v>
                </c:pt>
                <c:pt idx="1319">
                  <c:v>1.9091</c:v>
                </c:pt>
                <c:pt idx="1320">
                  <c:v>1.911</c:v>
                </c:pt>
                <c:pt idx="1321">
                  <c:v>1.9124000000000001</c:v>
                </c:pt>
                <c:pt idx="1322">
                  <c:v>1.9142999999999999</c:v>
                </c:pt>
                <c:pt idx="1323">
                  <c:v>1.9161999999999999</c:v>
                </c:pt>
                <c:pt idx="1324">
                  <c:v>1.9180999999999999</c:v>
                </c:pt>
                <c:pt idx="1325">
                  <c:v>1.92</c:v>
                </c:pt>
                <c:pt idx="1326">
                  <c:v>1.9214</c:v>
                </c:pt>
                <c:pt idx="1327">
                  <c:v>1.9233</c:v>
                </c:pt>
                <c:pt idx="1328">
                  <c:v>1.9252</c:v>
                </c:pt>
                <c:pt idx="1329">
                  <c:v>1.9266000000000001</c:v>
                </c:pt>
                <c:pt idx="1330">
                  <c:v>1.9285000000000001</c:v>
                </c:pt>
                <c:pt idx="1331">
                  <c:v>1.9303999999999999</c:v>
                </c:pt>
                <c:pt idx="1332">
                  <c:v>1.9318</c:v>
                </c:pt>
                <c:pt idx="1333">
                  <c:v>1.9341999999999999</c:v>
                </c:pt>
                <c:pt idx="1334">
                  <c:v>1.9360999999999999</c:v>
                </c:pt>
                <c:pt idx="1335">
                  <c:v>1.9383999999999999</c:v>
                </c:pt>
                <c:pt idx="1336">
                  <c:v>1.9402999999999999</c:v>
                </c:pt>
                <c:pt idx="1337">
                  <c:v>1.9427000000000001</c:v>
                </c:pt>
                <c:pt idx="1338">
                  <c:v>1.9446000000000001</c:v>
                </c:pt>
                <c:pt idx="1339">
                  <c:v>1.946</c:v>
                </c:pt>
                <c:pt idx="1340">
                  <c:v>1.9479</c:v>
                </c:pt>
                <c:pt idx="1341">
                  <c:v>1.9498</c:v>
                </c:pt>
                <c:pt idx="1342">
                  <c:v>1.9512</c:v>
                </c:pt>
                <c:pt idx="1343">
                  <c:v>1.9531000000000001</c:v>
                </c:pt>
                <c:pt idx="1344">
                  <c:v>1.9550000000000001</c:v>
                </c:pt>
                <c:pt idx="1345">
                  <c:v>1.9569000000000001</c:v>
                </c:pt>
                <c:pt idx="1346">
                  <c:v>1.9588000000000001</c:v>
                </c:pt>
                <c:pt idx="1347">
                  <c:v>1.9601999999999999</c:v>
                </c:pt>
                <c:pt idx="1348">
                  <c:v>1.9621</c:v>
                </c:pt>
                <c:pt idx="1349">
                  <c:v>1.964</c:v>
                </c:pt>
                <c:pt idx="1350">
                  <c:v>1.9654</c:v>
                </c:pt>
                <c:pt idx="1351">
                  <c:v>1.9673</c:v>
                </c:pt>
                <c:pt idx="1352">
                  <c:v>1.9692000000000001</c:v>
                </c:pt>
                <c:pt idx="1353">
                  <c:v>1.9705999999999999</c:v>
                </c:pt>
                <c:pt idx="1354">
                  <c:v>1.9730000000000001</c:v>
                </c:pt>
                <c:pt idx="1355">
                  <c:v>1.9743999999999999</c:v>
                </c:pt>
                <c:pt idx="1356">
                  <c:v>1.9767999999999999</c:v>
                </c:pt>
                <c:pt idx="1357">
                  <c:v>1.9791000000000001</c:v>
                </c:pt>
                <c:pt idx="1358">
                  <c:v>1.9810000000000001</c:v>
                </c:pt>
                <c:pt idx="1359">
                  <c:v>1.9829000000000001</c:v>
                </c:pt>
                <c:pt idx="1360">
                  <c:v>1.9847999999999999</c:v>
                </c:pt>
                <c:pt idx="1361">
                  <c:v>1.9866999999999999</c:v>
                </c:pt>
                <c:pt idx="1362">
                  <c:v>1.9881</c:v>
                </c:pt>
                <c:pt idx="1363">
                  <c:v>1.99</c:v>
                </c:pt>
                <c:pt idx="1364">
                  <c:v>1.9919</c:v>
                </c:pt>
                <c:pt idx="1365">
                  <c:v>1.9933000000000001</c:v>
                </c:pt>
                <c:pt idx="1366">
                  <c:v>1.9957</c:v>
                </c:pt>
                <c:pt idx="1367">
                  <c:v>1.9971000000000001</c:v>
                </c:pt>
                <c:pt idx="1368">
                  <c:v>1.9990000000000001</c:v>
                </c:pt>
                <c:pt idx="1369">
                  <c:v>2.0009000000000001</c:v>
                </c:pt>
                <c:pt idx="1370">
                  <c:v>2.0023</c:v>
                </c:pt>
                <c:pt idx="1371">
                  <c:v>2.0042</c:v>
                </c:pt>
                <c:pt idx="1372">
                  <c:v>2.0061</c:v>
                </c:pt>
                <c:pt idx="1373">
                  <c:v>2.0085000000000002</c:v>
                </c:pt>
                <c:pt idx="1374">
                  <c:v>2.0104000000000002</c:v>
                </c:pt>
                <c:pt idx="1375">
                  <c:v>2.0123000000000002</c:v>
                </c:pt>
                <c:pt idx="1376">
                  <c:v>2.0137</c:v>
                </c:pt>
                <c:pt idx="1377">
                  <c:v>2.016</c:v>
                </c:pt>
                <c:pt idx="1378">
                  <c:v>2.0179</c:v>
                </c:pt>
                <c:pt idx="1379">
                  <c:v>2.0203000000000002</c:v>
                </c:pt>
                <c:pt idx="1380">
                  <c:v>2.0222000000000002</c:v>
                </c:pt>
                <c:pt idx="1381">
                  <c:v>2.0240999999999998</c:v>
                </c:pt>
                <c:pt idx="1382">
                  <c:v>2.0255000000000001</c:v>
                </c:pt>
                <c:pt idx="1383">
                  <c:v>2.0278999999999998</c:v>
                </c:pt>
                <c:pt idx="1384">
                  <c:v>2.0297999999999998</c:v>
                </c:pt>
                <c:pt idx="1385">
                  <c:v>2.0316000000000001</c:v>
                </c:pt>
                <c:pt idx="1386">
                  <c:v>2.0335000000000001</c:v>
                </c:pt>
                <c:pt idx="1387">
                  <c:v>2.0358999999999998</c:v>
                </c:pt>
                <c:pt idx="1388">
                  <c:v>2.0373000000000001</c:v>
                </c:pt>
                <c:pt idx="1389">
                  <c:v>2.0392000000000001</c:v>
                </c:pt>
                <c:pt idx="1390">
                  <c:v>2.0406</c:v>
                </c:pt>
                <c:pt idx="1391">
                  <c:v>2.0421</c:v>
                </c:pt>
                <c:pt idx="1392">
                  <c:v>2.044</c:v>
                </c:pt>
                <c:pt idx="1393">
                  <c:v>2.0457999999999998</c:v>
                </c:pt>
                <c:pt idx="1394">
                  <c:v>2.0472999999999999</c:v>
                </c:pt>
                <c:pt idx="1395">
                  <c:v>2.0495999999999999</c:v>
                </c:pt>
                <c:pt idx="1396">
                  <c:v>2.0514999999999999</c:v>
                </c:pt>
                <c:pt idx="1397">
                  <c:v>2.0539000000000001</c:v>
                </c:pt>
                <c:pt idx="1398">
                  <c:v>2.0558000000000001</c:v>
                </c:pt>
                <c:pt idx="1399">
                  <c:v>2.0577000000000001</c:v>
                </c:pt>
                <c:pt idx="1400">
                  <c:v>2.0596000000000001</c:v>
                </c:pt>
                <c:pt idx="1401">
                  <c:v>2.0619000000000001</c:v>
                </c:pt>
                <c:pt idx="1402">
                  <c:v>2.0638000000000001</c:v>
                </c:pt>
                <c:pt idx="1403">
                  <c:v>2.0657000000000001</c:v>
                </c:pt>
                <c:pt idx="1404">
                  <c:v>2.0676000000000001</c:v>
                </c:pt>
                <c:pt idx="1405">
                  <c:v>2.0699999999999998</c:v>
                </c:pt>
                <c:pt idx="1406">
                  <c:v>2.0714000000000001</c:v>
                </c:pt>
                <c:pt idx="1407">
                  <c:v>2.0733000000000001</c:v>
                </c:pt>
                <c:pt idx="1408">
                  <c:v>2.0752000000000002</c:v>
                </c:pt>
                <c:pt idx="1409">
                  <c:v>2.0766</c:v>
                </c:pt>
                <c:pt idx="1410">
                  <c:v>2.0785</c:v>
                </c:pt>
                <c:pt idx="1411">
                  <c:v>2.0804</c:v>
                </c:pt>
                <c:pt idx="1412">
                  <c:v>2.0823</c:v>
                </c:pt>
                <c:pt idx="1413">
                  <c:v>2.0842000000000001</c:v>
                </c:pt>
                <c:pt idx="1414">
                  <c:v>2.0855999999999999</c:v>
                </c:pt>
                <c:pt idx="1415">
                  <c:v>2.0880000000000001</c:v>
                </c:pt>
                <c:pt idx="1416">
                  <c:v>2.0897999999999999</c:v>
                </c:pt>
                <c:pt idx="1417">
                  <c:v>2.0922000000000001</c:v>
                </c:pt>
                <c:pt idx="1418">
                  <c:v>2.0935999999999999</c:v>
                </c:pt>
                <c:pt idx="1419">
                  <c:v>2.0954999999999999</c:v>
                </c:pt>
                <c:pt idx="1420">
                  <c:v>2.0973999999999999</c:v>
                </c:pt>
                <c:pt idx="1421">
                  <c:v>2.0992999999999999</c:v>
                </c:pt>
                <c:pt idx="1422">
                  <c:v>2.1025999999999998</c:v>
                </c:pt>
                <c:pt idx="1423">
                  <c:v>2.1059000000000001</c:v>
                </c:pt>
                <c:pt idx="1424">
                  <c:v>2.1082999999999998</c:v>
                </c:pt>
                <c:pt idx="1425">
                  <c:v>2.1101999999999999</c:v>
                </c:pt>
                <c:pt idx="1426">
                  <c:v>2.1120999999999999</c:v>
                </c:pt>
                <c:pt idx="1427">
                  <c:v>2.1135000000000002</c:v>
                </c:pt>
                <c:pt idx="1428">
                  <c:v>2.1154000000000002</c:v>
                </c:pt>
                <c:pt idx="1429">
                  <c:v>2.1162999999999998</c:v>
                </c:pt>
                <c:pt idx="1430">
                  <c:v>2.1181999999999999</c:v>
                </c:pt>
                <c:pt idx="1431">
                  <c:v>2.1200999999999999</c:v>
                </c:pt>
                <c:pt idx="1432">
                  <c:v>2.1211000000000002</c:v>
                </c:pt>
                <c:pt idx="1433">
                  <c:v>2.1230000000000002</c:v>
                </c:pt>
                <c:pt idx="1434">
                  <c:v>2.1248999999999998</c:v>
                </c:pt>
                <c:pt idx="1435">
                  <c:v>2.1267</c:v>
                </c:pt>
                <c:pt idx="1436">
                  <c:v>2.1286</c:v>
                </c:pt>
                <c:pt idx="1437">
                  <c:v>2.1305000000000001</c:v>
                </c:pt>
                <c:pt idx="1438">
                  <c:v>2.1320000000000001</c:v>
                </c:pt>
                <c:pt idx="1439">
                  <c:v>2.1337999999999999</c:v>
                </c:pt>
                <c:pt idx="1440">
                  <c:v>2.1356999999999999</c:v>
                </c:pt>
                <c:pt idx="1441">
                  <c:v>2.1372</c:v>
                </c:pt>
                <c:pt idx="1442">
                  <c:v>2.1391</c:v>
                </c:pt>
                <c:pt idx="1443">
                  <c:v>2.1408999999999998</c:v>
                </c:pt>
                <c:pt idx="1444">
                  <c:v>2.1427999999999998</c:v>
                </c:pt>
                <c:pt idx="1445">
                  <c:v>2.1446999999999998</c:v>
                </c:pt>
                <c:pt idx="1446">
                  <c:v>2.1465999999999998</c:v>
                </c:pt>
                <c:pt idx="1447">
                  <c:v>2.1484999999999999</c:v>
                </c:pt>
                <c:pt idx="1448">
                  <c:v>2.1499000000000001</c:v>
                </c:pt>
                <c:pt idx="1449">
                  <c:v>2.1518000000000002</c:v>
                </c:pt>
                <c:pt idx="1450">
                  <c:v>2.1537000000000002</c:v>
                </c:pt>
                <c:pt idx="1451">
                  <c:v>2.1551</c:v>
                </c:pt>
                <c:pt idx="1452">
                  <c:v>2.1566000000000001</c:v>
                </c:pt>
                <c:pt idx="1453">
                  <c:v>2.1583999999999999</c:v>
                </c:pt>
                <c:pt idx="1454">
                  <c:v>2.1602999999999999</c:v>
                </c:pt>
                <c:pt idx="1455">
                  <c:v>2.1621999999999999</c:v>
                </c:pt>
                <c:pt idx="1456">
                  <c:v>2.1640999999999999</c:v>
                </c:pt>
                <c:pt idx="1457">
                  <c:v>2.1659999999999999</c:v>
                </c:pt>
                <c:pt idx="1458">
                  <c:v>2.1674000000000002</c:v>
                </c:pt>
                <c:pt idx="1459">
                  <c:v>2.1698</c:v>
                </c:pt>
                <c:pt idx="1460">
                  <c:v>2.1711999999999998</c:v>
                </c:pt>
                <c:pt idx="1461">
                  <c:v>2.1730999999999998</c:v>
                </c:pt>
                <c:pt idx="1462">
                  <c:v>2.1745000000000001</c:v>
                </c:pt>
                <c:pt idx="1463">
                  <c:v>2.1764000000000001</c:v>
                </c:pt>
                <c:pt idx="1464">
                  <c:v>2.1778</c:v>
                </c:pt>
                <c:pt idx="1465">
                  <c:v>2.1797</c:v>
                </c:pt>
                <c:pt idx="1466">
                  <c:v>2.1816</c:v>
                </c:pt>
                <c:pt idx="1467">
                  <c:v>2.1840000000000002</c:v>
                </c:pt>
                <c:pt idx="1468">
                  <c:v>2.1854</c:v>
                </c:pt>
                <c:pt idx="1469">
                  <c:v>2.1873</c:v>
                </c:pt>
                <c:pt idx="1470">
                  <c:v>2.1892</c:v>
                </c:pt>
                <c:pt idx="1471">
                  <c:v>2.1911</c:v>
                </c:pt>
                <c:pt idx="1472">
                  <c:v>2.1924999999999999</c:v>
                </c:pt>
                <c:pt idx="1473">
                  <c:v>2.1943999999999999</c:v>
                </c:pt>
                <c:pt idx="1474">
                  <c:v>2.1958000000000002</c:v>
                </c:pt>
                <c:pt idx="1475">
                  <c:v>2.1977000000000002</c:v>
                </c:pt>
                <c:pt idx="1476">
                  <c:v>2.1996000000000002</c:v>
                </c:pt>
                <c:pt idx="1477">
                  <c:v>2.2014999999999998</c:v>
                </c:pt>
                <c:pt idx="1478">
                  <c:v>2.2033999999999998</c:v>
                </c:pt>
                <c:pt idx="1479">
                  <c:v>2.2052999999999998</c:v>
                </c:pt>
                <c:pt idx="1480">
                  <c:v>2.2071999999999998</c:v>
                </c:pt>
                <c:pt idx="1481">
                  <c:v>2.2090999999999998</c:v>
                </c:pt>
                <c:pt idx="1482">
                  <c:v>2.2109999999999999</c:v>
                </c:pt>
                <c:pt idx="1483">
                  <c:v>2.2124000000000001</c:v>
                </c:pt>
                <c:pt idx="1484">
                  <c:v>2.2138</c:v>
                </c:pt>
                <c:pt idx="1485">
                  <c:v>2.2157</c:v>
                </c:pt>
                <c:pt idx="1486">
                  <c:v>2.2181000000000002</c:v>
                </c:pt>
                <c:pt idx="1487">
                  <c:v>2.2200000000000002</c:v>
                </c:pt>
                <c:pt idx="1488">
                  <c:v>2.2218</c:v>
                </c:pt>
                <c:pt idx="1489">
                  <c:v>2.2237</c:v>
                </c:pt>
                <c:pt idx="1490">
                  <c:v>2.2252000000000001</c:v>
                </c:pt>
                <c:pt idx="1491">
                  <c:v>2.2271000000000001</c:v>
                </c:pt>
                <c:pt idx="1492">
                  <c:v>2.2284999999999999</c:v>
                </c:pt>
                <c:pt idx="1493">
                  <c:v>2.2303999999999999</c:v>
                </c:pt>
                <c:pt idx="1494">
                  <c:v>2.2323</c:v>
                </c:pt>
                <c:pt idx="1495">
                  <c:v>2.2342</c:v>
                </c:pt>
                <c:pt idx="1496">
                  <c:v>2.2360000000000002</c:v>
                </c:pt>
                <c:pt idx="1497">
                  <c:v>2.2378999999999998</c:v>
                </c:pt>
                <c:pt idx="1498">
                  <c:v>2.2397999999999998</c:v>
                </c:pt>
                <c:pt idx="1499">
                  <c:v>2.2416999999999998</c:v>
                </c:pt>
                <c:pt idx="1500">
                  <c:v>2.2431000000000001</c:v>
                </c:pt>
                <c:pt idx="1501">
                  <c:v>2.2450000000000001</c:v>
                </c:pt>
                <c:pt idx="1502">
                  <c:v>2.2465000000000002</c:v>
                </c:pt>
                <c:pt idx="1503">
                  <c:v>2.2483</c:v>
                </c:pt>
                <c:pt idx="1504">
                  <c:v>2.2502</c:v>
                </c:pt>
                <c:pt idx="1505">
                  <c:v>2.2521</c:v>
                </c:pt>
                <c:pt idx="1506">
                  <c:v>2.254</c:v>
                </c:pt>
                <c:pt idx="1507">
                  <c:v>2.2559</c:v>
                </c:pt>
                <c:pt idx="1508">
                  <c:v>2.2572999999999999</c:v>
                </c:pt>
                <c:pt idx="1509">
                  <c:v>2.2597</c:v>
                </c:pt>
                <c:pt idx="1510">
                  <c:v>2.2610999999999999</c:v>
                </c:pt>
                <c:pt idx="1511">
                  <c:v>2.2629999999999999</c:v>
                </c:pt>
                <c:pt idx="1512">
                  <c:v>2.2644000000000002</c:v>
                </c:pt>
                <c:pt idx="1513">
                  <c:v>2.2658999999999998</c:v>
                </c:pt>
                <c:pt idx="1514">
                  <c:v>2.2677</c:v>
                </c:pt>
                <c:pt idx="1515">
                  <c:v>2.2696000000000001</c:v>
                </c:pt>
                <c:pt idx="1516">
                  <c:v>2.2706</c:v>
                </c:pt>
                <c:pt idx="1517">
                  <c:v>2.2728999999999999</c:v>
                </c:pt>
                <c:pt idx="1518">
                  <c:v>2.2747999999999999</c:v>
                </c:pt>
                <c:pt idx="1519">
                  <c:v>2.2772000000000001</c:v>
                </c:pt>
                <c:pt idx="1520">
                  <c:v>2.2791000000000001</c:v>
                </c:pt>
                <c:pt idx="1521">
                  <c:v>2.2810000000000001</c:v>
                </c:pt>
                <c:pt idx="1522">
                  <c:v>2.2829000000000002</c:v>
                </c:pt>
                <c:pt idx="1523">
                  <c:v>2.2848000000000002</c:v>
                </c:pt>
                <c:pt idx="1524">
                  <c:v>2.2867000000000002</c:v>
                </c:pt>
                <c:pt idx="1525">
                  <c:v>2.2886000000000002</c:v>
                </c:pt>
                <c:pt idx="1526">
                  <c:v>2.2905000000000002</c:v>
                </c:pt>
                <c:pt idx="1527">
                  <c:v>2.2923</c:v>
                </c:pt>
                <c:pt idx="1528">
                  <c:v>2.2942</c:v>
                </c:pt>
                <c:pt idx="1529">
                  <c:v>2.2966000000000002</c:v>
                </c:pt>
                <c:pt idx="1530">
                  <c:v>2.298</c:v>
                </c:pt>
                <c:pt idx="1531">
                  <c:v>2.2999000000000001</c:v>
                </c:pt>
                <c:pt idx="1532">
                  <c:v>2.3012999999999999</c:v>
                </c:pt>
                <c:pt idx="1533">
                  <c:v>2.3031999999999999</c:v>
                </c:pt>
                <c:pt idx="1534">
                  <c:v>2.3050999999999999</c:v>
                </c:pt>
                <c:pt idx="1535">
                  <c:v>2.3069999999999999</c:v>
                </c:pt>
                <c:pt idx="1536">
                  <c:v>2.3089</c:v>
                </c:pt>
                <c:pt idx="1537">
                  <c:v>2.3108</c:v>
                </c:pt>
                <c:pt idx="1538">
                  <c:v>2.3127</c:v>
                </c:pt>
                <c:pt idx="1539">
                  <c:v>2.3151000000000002</c:v>
                </c:pt>
                <c:pt idx="1540">
                  <c:v>2.3170000000000002</c:v>
                </c:pt>
                <c:pt idx="1541">
                  <c:v>2.3188</c:v>
                </c:pt>
                <c:pt idx="1542">
                  <c:v>2.3203</c:v>
                </c:pt>
                <c:pt idx="1543">
                  <c:v>2.3216999999999999</c:v>
                </c:pt>
                <c:pt idx="1544">
                  <c:v>2.3235999999999999</c:v>
                </c:pt>
                <c:pt idx="1545">
                  <c:v>2.3250000000000002</c:v>
                </c:pt>
                <c:pt idx="1546">
                  <c:v>2.3269000000000002</c:v>
                </c:pt>
                <c:pt idx="1547">
                  <c:v>2.3292999999999999</c:v>
                </c:pt>
                <c:pt idx="1548">
                  <c:v>2.3311000000000002</c:v>
                </c:pt>
                <c:pt idx="1549">
                  <c:v>2.3330000000000002</c:v>
                </c:pt>
                <c:pt idx="1550">
                  <c:v>2.3344999999999998</c:v>
                </c:pt>
                <c:pt idx="1551">
                  <c:v>2.3363</c:v>
                </c:pt>
                <c:pt idx="1552">
                  <c:v>2.3382000000000001</c:v>
                </c:pt>
                <c:pt idx="1553">
                  <c:v>2.3397000000000001</c:v>
                </c:pt>
                <c:pt idx="1554">
                  <c:v>2.3416000000000001</c:v>
                </c:pt>
                <c:pt idx="1555">
                  <c:v>2.343</c:v>
                </c:pt>
                <c:pt idx="1556">
                  <c:v>2.3449</c:v>
                </c:pt>
                <c:pt idx="1557">
                  <c:v>2.3462999999999998</c:v>
                </c:pt>
                <c:pt idx="1558">
                  <c:v>2.3481999999999998</c:v>
                </c:pt>
                <c:pt idx="1559">
                  <c:v>2.3504999999999998</c:v>
                </c:pt>
                <c:pt idx="1560">
                  <c:v>2.3515000000000001</c:v>
                </c:pt>
                <c:pt idx="1561">
                  <c:v>2.3534000000000002</c:v>
                </c:pt>
                <c:pt idx="1562">
                  <c:v>2.3553000000000002</c:v>
                </c:pt>
                <c:pt idx="1563">
                  <c:v>2.3572000000000002</c:v>
                </c:pt>
                <c:pt idx="1564">
                  <c:v>2.3586</c:v>
                </c:pt>
                <c:pt idx="1565">
                  <c:v>2.3605</c:v>
                </c:pt>
                <c:pt idx="1566">
                  <c:v>2.3614000000000002</c:v>
                </c:pt>
                <c:pt idx="1567">
                  <c:v>2.3637999999999999</c:v>
                </c:pt>
                <c:pt idx="1568">
                  <c:v>2.3656999999999999</c:v>
                </c:pt>
                <c:pt idx="1569">
                  <c:v>2.3675999999999999</c:v>
                </c:pt>
                <c:pt idx="1570">
                  <c:v>2.3694999999999999</c:v>
                </c:pt>
                <c:pt idx="1571">
                  <c:v>2.3714</c:v>
                </c:pt>
                <c:pt idx="1572">
                  <c:v>2.3727999999999998</c:v>
                </c:pt>
                <c:pt idx="1573">
                  <c:v>2.3746999999999998</c:v>
                </c:pt>
                <c:pt idx="1574">
                  <c:v>2.3765999999999998</c:v>
                </c:pt>
                <c:pt idx="1575">
                  <c:v>2.3784999999999998</c:v>
                </c:pt>
                <c:pt idx="1576">
                  <c:v>2.3794</c:v>
                </c:pt>
                <c:pt idx="1577">
                  <c:v>2.3813</c:v>
                </c:pt>
                <c:pt idx="1578">
                  <c:v>2.3832</c:v>
                </c:pt>
                <c:pt idx="1579">
                  <c:v>2.3856000000000002</c:v>
                </c:pt>
                <c:pt idx="1580">
                  <c:v>2.3874</c:v>
                </c:pt>
                <c:pt idx="1581">
                  <c:v>2.3893</c:v>
                </c:pt>
                <c:pt idx="1582">
                  <c:v>2.3912</c:v>
                </c:pt>
                <c:pt idx="1583">
                  <c:v>2.3936000000000002</c:v>
                </c:pt>
                <c:pt idx="1584">
                  <c:v>2.395</c:v>
                </c:pt>
                <c:pt idx="1585">
                  <c:v>2.3969</c:v>
                </c:pt>
                <c:pt idx="1586">
                  <c:v>2.3988</c:v>
                </c:pt>
                <c:pt idx="1587">
                  <c:v>2.4011999999999998</c:v>
                </c:pt>
                <c:pt idx="1588">
                  <c:v>2.4030999999999998</c:v>
                </c:pt>
                <c:pt idx="1589">
                  <c:v>2.4058999999999999</c:v>
                </c:pt>
                <c:pt idx="1590">
                  <c:v>2.4087000000000001</c:v>
                </c:pt>
                <c:pt idx="1591">
                  <c:v>2.4116</c:v>
                </c:pt>
                <c:pt idx="1592">
                  <c:v>2.4135</c:v>
                </c:pt>
                <c:pt idx="1593">
                  <c:v>2.4148999999999998</c:v>
                </c:pt>
                <c:pt idx="1594">
                  <c:v>2.4167999999999998</c:v>
                </c:pt>
                <c:pt idx="1595">
                  <c:v>2.4190999999999998</c:v>
                </c:pt>
                <c:pt idx="1596">
                  <c:v>2.4205999999999999</c:v>
                </c:pt>
                <c:pt idx="1597">
                  <c:v>2.4220000000000002</c:v>
                </c:pt>
                <c:pt idx="1598">
                  <c:v>2.4239000000000002</c:v>
                </c:pt>
                <c:pt idx="1599">
                  <c:v>2.4266999999999999</c:v>
                </c:pt>
                <c:pt idx="1600">
                  <c:v>2.4285999999999999</c:v>
                </c:pt>
                <c:pt idx="1601">
                  <c:v>2.4314</c:v>
                </c:pt>
                <c:pt idx="1602">
                  <c:v>2.4329000000000001</c:v>
                </c:pt>
                <c:pt idx="1603">
                  <c:v>2.4348000000000001</c:v>
                </c:pt>
                <c:pt idx="1604">
                  <c:v>2.4371</c:v>
                </c:pt>
                <c:pt idx="1605">
                  <c:v>2.4390000000000001</c:v>
                </c:pt>
                <c:pt idx="1606">
                  <c:v>2.4409000000000001</c:v>
                </c:pt>
                <c:pt idx="1607">
                  <c:v>2.4428000000000001</c:v>
                </c:pt>
                <c:pt idx="1608">
                  <c:v>2.4451999999999998</c:v>
                </c:pt>
                <c:pt idx="1609">
                  <c:v>2.4470999999999998</c:v>
                </c:pt>
                <c:pt idx="1610">
                  <c:v>2.4485000000000001</c:v>
                </c:pt>
                <c:pt idx="1611">
                  <c:v>2.4504000000000001</c:v>
                </c:pt>
                <c:pt idx="1612">
                  <c:v>2.4523000000000001</c:v>
                </c:pt>
                <c:pt idx="1613">
                  <c:v>2.4542000000000002</c:v>
                </c:pt>
                <c:pt idx="1614">
                  <c:v>2.4561000000000002</c:v>
                </c:pt>
                <c:pt idx="1615">
                  <c:v>2.4575</c:v>
                </c:pt>
                <c:pt idx="1616">
                  <c:v>2.4588999999999999</c:v>
                </c:pt>
                <c:pt idx="1617">
                  <c:v>2.4607999999999999</c:v>
                </c:pt>
                <c:pt idx="1618">
                  <c:v>2.4622000000000002</c:v>
                </c:pt>
                <c:pt idx="1619">
                  <c:v>2.4645999999999999</c:v>
                </c:pt>
                <c:pt idx="1620">
                  <c:v>2.4660000000000002</c:v>
                </c:pt>
                <c:pt idx="1621">
                  <c:v>2.4679000000000002</c:v>
                </c:pt>
                <c:pt idx="1622">
                  <c:v>2.4693000000000001</c:v>
                </c:pt>
                <c:pt idx="1623">
                  <c:v>2.4716999999999998</c:v>
                </c:pt>
                <c:pt idx="1624">
                  <c:v>2.4731000000000001</c:v>
                </c:pt>
                <c:pt idx="1625">
                  <c:v>2.4750000000000001</c:v>
                </c:pt>
                <c:pt idx="1626">
                  <c:v>2.4763999999999999</c:v>
                </c:pt>
                <c:pt idx="1627">
                  <c:v>2.4782999999999999</c:v>
                </c:pt>
                <c:pt idx="1628">
                  <c:v>2.4807000000000001</c:v>
                </c:pt>
                <c:pt idx="1629">
                  <c:v>2.4824999999999999</c:v>
                </c:pt>
                <c:pt idx="1630">
                  <c:v>2.4843999999999999</c:v>
                </c:pt>
                <c:pt idx="1631">
                  <c:v>2.4872999999999998</c:v>
                </c:pt>
                <c:pt idx="1632">
                  <c:v>2.4895999999999998</c:v>
                </c:pt>
                <c:pt idx="1633">
                  <c:v>2.4914999999999998</c:v>
                </c:pt>
                <c:pt idx="1634">
                  <c:v>2.4933999999999998</c:v>
                </c:pt>
                <c:pt idx="1635">
                  <c:v>2.4952999999999999</c:v>
                </c:pt>
                <c:pt idx="1636">
                  <c:v>2.4977</c:v>
                </c:pt>
                <c:pt idx="1637">
                  <c:v>2.4990999999999999</c:v>
                </c:pt>
                <c:pt idx="1638">
                  <c:v>2.5005000000000002</c:v>
                </c:pt>
                <c:pt idx="1639">
                  <c:v>2.5024000000000002</c:v>
                </c:pt>
                <c:pt idx="1640">
                  <c:v>2.5043000000000002</c:v>
                </c:pt>
                <c:pt idx="1641">
                  <c:v>2.5066999999999999</c:v>
                </c:pt>
                <c:pt idx="1642">
                  <c:v>2.5085999999999999</c:v>
                </c:pt>
                <c:pt idx="1643">
                  <c:v>2.5108999999999999</c:v>
                </c:pt>
                <c:pt idx="1644">
                  <c:v>2.5133000000000001</c:v>
                </c:pt>
                <c:pt idx="1645">
                  <c:v>2.5152000000000001</c:v>
                </c:pt>
                <c:pt idx="1646">
                  <c:v>2.5171000000000001</c:v>
                </c:pt>
                <c:pt idx="1647">
                  <c:v>2.5190000000000001</c:v>
                </c:pt>
                <c:pt idx="1648">
                  <c:v>2.5209000000000001</c:v>
                </c:pt>
                <c:pt idx="1649">
                  <c:v>2.5232000000000001</c:v>
                </c:pt>
                <c:pt idx="1650">
                  <c:v>2.5251000000000001</c:v>
                </c:pt>
                <c:pt idx="1651">
                  <c:v>2.5270000000000001</c:v>
                </c:pt>
                <c:pt idx="1652">
                  <c:v>2.5284</c:v>
                </c:pt>
                <c:pt idx="1653">
                  <c:v>2.5308000000000002</c:v>
                </c:pt>
                <c:pt idx="1654">
                  <c:v>2.5327000000000002</c:v>
                </c:pt>
                <c:pt idx="1655">
                  <c:v>2.5346000000000002</c:v>
                </c:pt>
                <c:pt idx="1656">
                  <c:v>2.536</c:v>
                </c:pt>
                <c:pt idx="1657">
                  <c:v>2.5379</c:v>
                </c:pt>
                <c:pt idx="1658">
                  <c:v>2.5388999999999999</c:v>
                </c:pt>
                <c:pt idx="1659">
                  <c:v>2.5407000000000002</c:v>
                </c:pt>
                <c:pt idx="1660">
                  <c:v>2.5426000000000002</c:v>
                </c:pt>
                <c:pt idx="1661">
                  <c:v>2.5440999999999998</c:v>
                </c:pt>
                <c:pt idx="1662">
                  <c:v>2.5459000000000001</c:v>
                </c:pt>
                <c:pt idx="1663">
                  <c:v>2.5482999999999998</c:v>
                </c:pt>
                <c:pt idx="1664">
                  <c:v>2.5501999999999998</c:v>
                </c:pt>
                <c:pt idx="1665">
                  <c:v>2.5520999999999998</c:v>
                </c:pt>
                <c:pt idx="1666">
                  <c:v>2.5535000000000001</c:v>
                </c:pt>
                <c:pt idx="1667">
                  <c:v>2.5554000000000001</c:v>
                </c:pt>
                <c:pt idx="1668">
                  <c:v>2.5568</c:v>
                </c:pt>
                <c:pt idx="1669">
                  <c:v>2.5581999999999998</c:v>
                </c:pt>
                <c:pt idx="1670">
                  <c:v>2.5600999999999998</c:v>
                </c:pt>
                <c:pt idx="1671">
                  <c:v>2.5619999999999998</c:v>
                </c:pt>
                <c:pt idx="1672">
                  <c:v>2.5638999999999998</c:v>
                </c:pt>
                <c:pt idx="1673">
                  <c:v>2.5657999999999999</c:v>
                </c:pt>
                <c:pt idx="1674">
                  <c:v>2.5682</c:v>
                </c:pt>
                <c:pt idx="1675">
                  <c:v>2.5701000000000001</c:v>
                </c:pt>
                <c:pt idx="1676">
                  <c:v>2.5729000000000002</c:v>
                </c:pt>
                <c:pt idx="1677">
                  <c:v>2.5748000000000002</c:v>
                </c:pt>
                <c:pt idx="1678">
                  <c:v>2.5762</c:v>
                </c:pt>
                <c:pt idx="1679">
                  <c:v>2.5785999999999998</c:v>
                </c:pt>
                <c:pt idx="1680">
                  <c:v>2.58</c:v>
                </c:pt>
                <c:pt idx="1681">
                  <c:v>2.5819000000000001</c:v>
                </c:pt>
                <c:pt idx="1682">
                  <c:v>2.5832999999999999</c:v>
                </c:pt>
                <c:pt idx="1683">
                  <c:v>2.5857000000000001</c:v>
                </c:pt>
                <c:pt idx="1684">
                  <c:v>2.5880999999999998</c:v>
                </c:pt>
                <c:pt idx="1685">
                  <c:v>2.5903999999999998</c:v>
                </c:pt>
                <c:pt idx="1686">
                  <c:v>2.5918000000000001</c:v>
                </c:pt>
                <c:pt idx="1687">
                  <c:v>2.5933000000000002</c:v>
                </c:pt>
                <c:pt idx="1688">
                  <c:v>2.5952000000000002</c:v>
                </c:pt>
                <c:pt idx="1689">
                  <c:v>2.5966</c:v>
                </c:pt>
                <c:pt idx="1690">
                  <c:v>2.5985</c:v>
                </c:pt>
                <c:pt idx="1691">
                  <c:v>2.6004</c:v>
                </c:pt>
                <c:pt idx="1692">
                  <c:v>2.6017999999999999</c:v>
                </c:pt>
                <c:pt idx="1693">
                  <c:v>2.6040999999999999</c:v>
                </c:pt>
                <c:pt idx="1694">
                  <c:v>2.6055999999999999</c:v>
                </c:pt>
                <c:pt idx="1695">
                  <c:v>2.6074999999999999</c:v>
                </c:pt>
                <c:pt idx="1696">
                  <c:v>2.6093000000000002</c:v>
                </c:pt>
                <c:pt idx="1697">
                  <c:v>2.6112000000000002</c:v>
                </c:pt>
                <c:pt idx="1698">
                  <c:v>2.6126999999999998</c:v>
                </c:pt>
                <c:pt idx="1699">
                  <c:v>2.6141000000000001</c:v>
                </c:pt>
                <c:pt idx="1700">
                  <c:v>2.6160000000000001</c:v>
                </c:pt>
                <c:pt idx="1701">
                  <c:v>2.6183000000000001</c:v>
                </c:pt>
                <c:pt idx="1702">
                  <c:v>2.6198000000000001</c:v>
                </c:pt>
                <c:pt idx="1703">
                  <c:v>2.6221000000000001</c:v>
                </c:pt>
                <c:pt idx="1704">
                  <c:v>2.6240000000000001</c:v>
                </c:pt>
                <c:pt idx="1705">
                  <c:v>2.6254</c:v>
                </c:pt>
                <c:pt idx="1706">
                  <c:v>2.6273</c:v>
                </c:pt>
                <c:pt idx="1707">
                  <c:v>2.6292</c:v>
                </c:pt>
                <c:pt idx="1708">
                  <c:v>2.6305999999999998</c:v>
                </c:pt>
                <c:pt idx="1709">
                  <c:v>2.6324999999999998</c:v>
                </c:pt>
                <c:pt idx="1710">
                  <c:v>2.6339999999999999</c:v>
                </c:pt>
                <c:pt idx="1711">
                  <c:v>2.6358000000000001</c:v>
                </c:pt>
                <c:pt idx="1712">
                  <c:v>2.6377000000000002</c:v>
                </c:pt>
                <c:pt idx="1713">
                  <c:v>2.6392000000000002</c:v>
                </c:pt>
                <c:pt idx="1714">
                  <c:v>2.641</c:v>
                </c:pt>
                <c:pt idx="1715">
                  <c:v>2.6429</c:v>
                </c:pt>
                <c:pt idx="1716">
                  <c:v>2.6448</c:v>
                </c:pt>
                <c:pt idx="1717">
                  <c:v>2.6467000000000001</c:v>
                </c:pt>
                <c:pt idx="1718">
                  <c:v>2.6486000000000001</c:v>
                </c:pt>
                <c:pt idx="1719">
                  <c:v>2.65</c:v>
                </c:pt>
                <c:pt idx="1720">
                  <c:v>2.6518999999999999</c:v>
                </c:pt>
                <c:pt idx="1721">
                  <c:v>2.6534</c:v>
                </c:pt>
                <c:pt idx="1722">
                  <c:v>2.6551999999999998</c:v>
                </c:pt>
                <c:pt idx="1723">
                  <c:v>2.6570999999999998</c:v>
                </c:pt>
                <c:pt idx="1724">
                  <c:v>2.6585999999999999</c:v>
                </c:pt>
                <c:pt idx="1725">
                  <c:v>2.6608999999999998</c:v>
                </c:pt>
                <c:pt idx="1726">
                  <c:v>2.6623000000000001</c:v>
                </c:pt>
                <c:pt idx="1727">
                  <c:v>2.6646999999999998</c:v>
                </c:pt>
                <c:pt idx="1728">
                  <c:v>2.6661000000000001</c:v>
                </c:pt>
                <c:pt idx="1729">
                  <c:v>2.6680000000000001</c:v>
                </c:pt>
                <c:pt idx="1730">
                  <c:v>2.6699000000000002</c:v>
                </c:pt>
                <c:pt idx="1731">
                  <c:v>2.6718000000000002</c:v>
                </c:pt>
                <c:pt idx="1732">
                  <c:v>2.6732</c:v>
                </c:pt>
                <c:pt idx="1733">
                  <c:v>2.6751</c:v>
                </c:pt>
                <c:pt idx="1734">
                  <c:v>2.6764999999999999</c:v>
                </c:pt>
                <c:pt idx="1735">
                  <c:v>2.6789000000000001</c:v>
                </c:pt>
                <c:pt idx="1736">
                  <c:v>2.6808000000000001</c:v>
                </c:pt>
                <c:pt idx="1737">
                  <c:v>2.6831999999999998</c:v>
                </c:pt>
                <c:pt idx="1738">
                  <c:v>2.6855000000000002</c:v>
                </c:pt>
                <c:pt idx="1739">
                  <c:v>2.6873999999999998</c:v>
                </c:pt>
                <c:pt idx="1740">
                  <c:v>2.6892999999999998</c:v>
                </c:pt>
                <c:pt idx="1741">
                  <c:v>2.6907000000000001</c:v>
                </c:pt>
                <c:pt idx="1742">
                  <c:v>2.6926000000000001</c:v>
                </c:pt>
                <c:pt idx="1743">
                  <c:v>2.6945000000000001</c:v>
                </c:pt>
                <c:pt idx="1744">
                  <c:v>2.6964000000000001</c:v>
                </c:pt>
                <c:pt idx="1745">
                  <c:v>2.6983000000000001</c:v>
                </c:pt>
                <c:pt idx="1746">
                  <c:v>2.7006999999999999</c:v>
                </c:pt>
                <c:pt idx="1747">
                  <c:v>2.7025999999999999</c:v>
                </c:pt>
                <c:pt idx="1748">
                  <c:v>2.7044000000000001</c:v>
                </c:pt>
                <c:pt idx="1749">
                  <c:v>2.7063000000000001</c:v>
                </c:pt>
                <c:pt idx="1750">
                  <c:v>2.7078000000000002</c:v>
                </c:pt>
                <c:pt idx="1751">
                  <c:v>2.7097000000000002</c:v>
                </c:pt>
                <c:pt idx="1752">
                  <c:v>2.7120000000000002</c:v>
                </c:pt>
                <c:pt idx="1753">
                  <c:v>2.7139000000000002</c:v>
                </c:pt>
                <c:pt idx="1754">
                  <c:v>2.7162999999999999</c:v>
                </c:pt>
                <c:pt idx="1755">
                  <c:v>2.7185999999999999</c:v>
                </c:pt>
                <c:pt idx="1756">
                  <c:v>2.7204999999999999</c:v>
                </c:pt>
                <c:pt idx="1757">
                  <c:v>2.7229000000000001</c:v>
                </c:pt>
                <c:pt idx="1758">
                  <c:v>2.7248000000000001</c:v>
                </c:pt>
                <c:pt idx="1759">
                  <c:v>2.7262</c:v>
                </c:pt>
                <c:pt idx="1760">
                  <c:v>2.7275999999999998</c:v>
                </c:pt>
                <c:pt idx="1761">
                  <c:v>2.7290999999999999</c:v>
                </c:pt>
                <c:pt idx="1762">
                  <c:v>2.7309000000000001</c:v>
                </c:pt>
                <c:pt idx="1763">
                  <c:v>2.7328000000000001</c:v>
                </c:pt>
                <c:pt idx="1764">
                  <c:v>2.7343000000000002</c:v>
                </c:pt>
                <c:pt idx="1765">
                  <c:v>2.7361</c:v>
                </c:pt>
                <c:pt idx="1766">
                  <c:v>2.7376</c:v>
                </c:pt>
                <c:pt idx="1767">
                  <c:v>2.7395</c:v>
                </c:pt>
                <c:pt idx="1768">
                  <c:v>2.7414000000000001</c:v>
                </c:pt>
                <c:pt idx="1769">
                  <c:v>2.7431999999999999</c:v>
                </c:pt>
                <c:pt idx="1770">
                  <c:v>2.7446999999999999</c:v>
                </c:pt>
                <c:pt idx="1771">
                  <c:v>2.7465999999999999</c:v>
                </c:pt>
                <c:pt idx="1772">
                  <c:v>2.7480000000000002</c:v>
                </c:pt>
                <c:pt idx="1773">
                  <c:v>2.7494000000000001</c:v>
                </c:pt>
                <c:pt idx="1774">
                  <c:v>2.7513000000000001</c:v>
                </c:pt>
                <c:pt idx="1775">
                  <c:v>2.7532000000000001</c:v>
                </c:pt>
                <c:pt idx="1776">
                  <c:v>2.7545999999999999</c:v>
                </c:pt>
                <c:pt idx="1777">
                  <c:v>2.7570000000000001</c:v>
                </c:pt>
                <c:pt idx="1778">
                  <c:v>2.7589000000000001</c:v>
                </c:pt>
                <c:pt idx="1779">
                  <c:v>2.7608000000000001</c:v>
                </c:pt>
                <c:pt idx="1780">
                  <c:v>2.7625999999999999</c:v>
                </c:pt>
                <c:pt idx="1781">
                  <c:v>2.7645</c:v>
                </c:pt>
                <c:pt idx="1782">
                  <c:v>2.7664</c:v>
                </c:pt>
                <c:pt idx="1783">
                  <c:v>2.7677999999999998</c:v>
                </c:pt>
                <c:pt idx="1784">
                  <c:v>2.7692999999999999</c:v>
                </c:pt>
                <c:pt idx="1785">
                  <c:v>2.7711999999999999</c:v>
                </c:pt>
                <c:pt idx="1786">
                  <c:v>2.7726000000000002</c:v>
                </c:pt>
                <c:pt idx="1787">
                  <c:v>2.7745000000000002</c:v>
                </c:pt>
                <c:pt idx="1788">
                  <c:v>2.7768000000000002</c:v>
                </c:pt>
                <c:pt idx="1789">
                  <c:v>2.7787000000000002</c:v>
                </c:pt>
                <c:pt idx="1790">
                  <c:v>2.7810999999999999</c:v>
                </c:pt>
                <c:pt idx="1791">
                  <c:v>2.7825000000000002</c:v>
                </c:pt>
                <c:pt idx="1792">
                  <c:v>2.7844000000000002</c:v>
                </c:pt>
                <c:pt idx="1793">
                  <c:v>2.7863000000000002</c:v>
                </c:pt>
                <c:pt idx="1794">
                  <c:v>2.7881999999999998</c:v>
                </c:pt>
                <c:pt idx="1795">
                  <c:v>2.7906</c:v>
                </c:pt>
                <c:pt idx="1796">
                  <c:v>2.7915000000000001</c:v>
                </c:pt>
                <c:pt idx="1797">
                  <c:v>2.7934000000000001</c:v>
                </c:pt>
                <c:pt idx="1798">
                  <c:v>2.7957999999999998</c:v>
                </c:pt>
                <c:pt idx="1799">
                  <c:v>2.7980999999999998</c:v>
                </c:pt>
                <c:pt idx="1800">
                  <c:v>2.8</c:v>
                </c:pt>
                <c:pt idx="1801">
                  <c:v>2.8014000000000001</c:v>
                </c:pt>
                <c:pt idx="1802">
                  <c:v>2.8033000000000001</c:v>
                </c:pt>
                <c:pt idx="1803">
                  <c:v>2.8056999999999999</c:v>
                </c:pt>
                <c:pt idx="1804">
                  <c:v>2.8071000000000002</c:v>
                </c:pt>
                <c:pt idx="1805">
                  <c:v>2.8090000000000002</c:v>
                </c:pt>
                <c:pt idx="1806">
                  <c:v>2.8109000000000002</c:v>
                </c:pt>
                <c:pt idx="1807">
                  <c:v>2.8132999999999999</c:v>
                </c:pt>
                <c:pt idx="1808">
                  <c:v>2.8155999999999999</c:v>
                </c:pt>
                <c:pt idx="1809">
                  <c:v>2.8180000000000001</c:v>
                </c:pt>
                <c:pt idx="1810">
                  <c:v>2.8203999999999998</c:v>
                </c:pt>
                <c:pt idx="1811">
                  <c:v>2.8222999999999998</c:v>
                </c:pt>
                <c:pt idx="1812">
                  <c:v>2.8237000000000001</c:v>
                </c:pt>
                <c:pt idx="1813">
                  <c:v>2.8256000000000001</c:v>
                </c:pt>
                <c:pt idx="1814">
                  <c:v>2.8275000000000001</c:v>
                </c:pt>
                <c:pt idx="1815">
                  <c:v>2.8289</c:v>
                </c:pt>
                <c:pt idx="1816">
                  <c:v>2.8308</c:v>
                </c:pt>
                <c:pt idx="1817">
                  <c:v>2.8327</c:v>
                </c:pt>
                <c:pt idx="1818">
                  <c:v>2.8346</c:v>
                </c:pt>
                <c:pt idx="1819">
                  <c:v>2.8365</c:v>
                </c:pt>
                <c:pt idx="1820">
                  <c:v>2.8382999999999998</c:v>
                </c:pt>
                <c:pt idx="1821">
                  <c:v>2.8401999999999998</c:v>
                </c:pt>
                <c:pt idx="1822">
                  <c:v>2.8420999999999998</c:v>
                </c:pt>
                <c:pt idx="1823">
                  <c:v>2.8439999999999999</c:v>
                </c:pt>
                <c:pt idx="1824">
                  <c:v>2.8454000000000002</c:v>
                </c:pt>
                <c:pt idx="1825">
                  <c:v>2.8477999999999999</c:v>
                </c:pt>
                <c:pt idx="1826">
                  <c:v>2.8488000000000002</c:v>
                </c:pt>
                <c:pt idx="1827">
                  <c:v>2.8511000000000002</c:v>
                </c:pt>
                <c:pt idx="1828">
                  <c:v>2.8530000000000002</c:v>
                </c:pt>
                <c:pt idx="1829">
                  <c:v>2.8549000000000002</c:v>
                </c:pt>
                <c:pt idx="1830">
                  <c:v>2.8573</c:v>
                </c:pt>
                <c:pt idx="1831">
                  <c:v>2.8586999999999998</c:v>
                </c:pt>
                <c:pt idx="1832">
                  <c:v>2.8605999999999998</c:v>
                </c:pt>
                <c:pt idx="1833">
                  <c:v>2.8624999999999998</c:v>
                </c:pt>
                <c:pt idx="1834">
                  <c:v>2.8639000000000001</c:v>
                </c:pt>
                <c:pt idx="1835">
                  <c:v>2.8658000000000001</c:v>
                </c:pt>
                <c:pt idx="1836">
                  <c:v>2.8677000000000001</c:v>
                </c:pt>
                <c:pt idx="1837">
                  <c:v>2.8691</c:v>
                </c:pt>
                <c:pt idx="1838">
                  <c:v>2.871</c:v>
                </c:pt>
                <c:pt idx="1839">
                  <c:v>2.8738000000000001</c:v>
                </c:pt>
                <c:pt idx="1840">
                  <c:v>2.8753000000000002</c:v>
                </c:pt>
                <c:pt idx="1841">
                  <c:v>2.8771</c:v>
                </c:pt>
                <c:pt idx="1842">
                  <c:v>2.8795000000000002</c:v>
                </c:pt>
                <c:pt idx="1843">
                  <c:v>2.8809</c:v>
                </c:pt>
                <c:pt idx="1844">
                  <c:v>2.8828</c:v>
                </c:pt>
                <c:pt idx="1845">
                  <c:v>2.8847</c:v>
                </c:pt>
                <c:pt idx="1846">
                  <c:v>2.8866000000000001</c:v>
                </c:pt>
                <c:pt idx="1847">
                  <c:v>2.8879999999999999</c:v>
                </c:pt>
                <c:pt idx="1848">
                  <c:v>2.8898999999999999</c:v>
                </c:pt>
                <c:pt idx="1849">
                  <c:v>2.8923000000000001</c:v>
                </c:pt>
                <c:pt idx="1850">
                  <c:v>2.8942000000000001</c:v>
                </c:pt>
                <c:pt idx="1851">
                  <c:v>2.8961000000000001</c:v>
                </c:pt>
                <c:pt idx="1852">
                  <c:v>2.8984000000000001</c:v>
                </c:pt>
                <c:pt idx="1853">
                  <c:v>2.9003000000000001</c:v>
                </c:pt>
                <c:pt idx="1854">
                  <c:v>2.9022000000000001</c:v>
                </c:pt>
                <c:pt idx="1855">
                  <c:v>2.9041000000000001</c:v>
                </c:pt>
                <c:pt idx="1856">
                  <c:v>2.9060000000000001</c:v>
                </c:pt>
                <c:pt idx="1857">
                  <c:v>2.9074</c:v>
                </c:pt>
                <c:pt idx="1858">
                  <c:v>2.9098000000000002</c:v>
                </c:pt>
                <c:pt idx="1859">
                  <c:v>2.9121999999999999</c:v>
                </c:pt>
                <c:pt idx="1860">
                  <c:v>2.9140000000000001</c:v>
                </c:pt>
                <c:pt idx="1861">
                  <c:v>2.9159000000000002</c:v>
                </c:pt>
                <c:pt idx="1862">
                  <c:v>2.9178000000000002</c:v>
                </c:pt>
                <c:pt idx="1863">
                  <c:v>2.9201999999999999</c:v>
                </c:pt>
                <c:pt idx="1864">
                  <c:v>2.9216000000000002</c:v>
                </c:pt>
                <c:pt idx="1865">
                  <c:v>2.9235000000000002</c:v>
                </c:pt>
                <c:pt idx="1866">
                  <c:v>2.9253999999999998</c:v>
                </c:pt>
                <c:pt idx="1867">
                  <c:v>2.9268000000000001</c:v>
                </c:pt>
                <c:pt idx="1868">
                  <c:v>2.9291999999999998</c:v>
                </c:pt>
                <c:pt idx="1869">
                  <c:v>2.9310999999999998</c:v>
                </c:pt>
                <c:pt idx="1870">
                  <c:v>2.9325000000000001</c:v>
                </c:pt>
                <c:pt idx="1871">
                  <c:v>2.9352999999999998</c:v>
                </c:pt>
                <c:pt idx="1872">
                  <c:v>2.9367999999999999</c:v>
                </c:pt>
                <c:pt idx="1873">
                  <c:v>2.9386999999999999</c:v>
                </c:pt>
                <c:pt idx="1874">
                  <c:v>2.9405000000000001</c:v>
                </c:pt>
                <c:pt idx="1875">
                  <c:v>2.9424000000000001</c:v>
                </c:pt>
                <c:pt idx="1876">
                  <c:v>2.9443000000000001</c:v>
                </c:pt>
                <c:pt idx="1877">
                  <c:v>2.9462000000000002</c:v>
                </c:pt>
                <c:pt idx="1878">
                  <c:v>2.9476</c:v>
                </c:pt>
                <c:pt idx="1879">
                  <c:v>2.95</c:v>
                </c:pt>
                <c:pt idx="1880">
                  <c:v>2.9519000000000002</c:v>
                </c:pt>
                <c:pt idx="1881">
                  <c:v>2.9538000000000002</c:v>
                </c:pt>
                <c:pt idx="1882">
                  <c:v>2.9557000000000002</c:v>
                </c:pt>
                <c:pt idx="1883">
                  <c:v>2.9575999999999998</c:v>
                </c:pt>
                <c:pt idx="1884">
                  <c:v>2.9584999999999999</c:v>
                </c:pt>
                <c:pt idx="1885">
                  <c:v>2.9603999999999999</c:v>
                </c:pt>
                <c:pt idx="1886">
                  <c:v>2.9618000000000002</c:v>
                </c:pt>
                <c:pt idx="1887">
                  <c:v>2.9636999999999998</c:v>
                </c:pt>
                <c:pt idx="1888">
                  <c:v>2.9651000000000001</c:v>
                </c:pt>
                <c:pt idx="1889">
                  <c:v>2.9674999999999998</c:v>
                </c:pt>
                <c:pt idx="1890">
                  <c:v>2.9693999999999998</c:v>
                </c:pt>
                <c:pt idx="1891">
                  <c:v>2.9718</c:v>
                </c:pt>
                <c:pt idx="1892">
                  <c:v>2.9731999999999998</c:v>
                </c:pt>
                <c:pt idx="1893">
                  <c:v>2.9750999999999999</c:v>
                </c:pt>
                <c:pt idx="1894">
                  <c:v>2.9765000000000001</c:v>
                </c:pt>
                <c:pt idx="1895">
                  <c:v>2.9784000000000002</c:v>
                </c:pt>
                <c:pt idx="1896">
                  <c:v>2.9798</c:v>
                </c:pt>
                <c:pt idx="1897">
                  <c:v>2.9817</c:v>
                </c:pt>
                <c:pt idx="1898">
                  <c:v>2.9836</c:v>
                </c:pt>
                <c:pt idx="1899">
                  <c:v>2.9845000000000002</c:v>
                </c:pt>
                <c:pt idx="1900">
                  <c:v>2.9868999999999999</c:v>
                </c:pt>
                <c:pt idx="1901">
                  <c:v>2.9893000000000001</c:v>
                </c:pt>
                <c:pt idx="1902">
                  <c:v>2.9906999999999999</c:v>
                </c:pt>
                <c:pt idx="1903">
                  <c:v>2.9931000000000001</c:v>
                </c:pt>
                <c:pt idx="1904">
                  <c:v>2.9944999999999999</c:v>
                </c:pt>
                <c:pt idx="1905">
                  <c:v>2.9964</c:v>
                </c:pt>
                <c:pt idx="1906">
                  <c:v>2.9977999999999998</c:v>
                </c:pt>
                <c:pt idx="1907">
                  <c:v>3.0002</c:v>
                </c:pt>
                <c:pt idx="1908">
                  <c:v>3.0021</c:v>
                </c:pt>
                <c:pt idx="1909">
                  <c:v>3.0038999999999998</c:v>
                </c:pt>
                <c:pt idx="1910">
                  <c:v>3.0057999999999998</c:v>
                </c:pt>
                <c:pt idx="1911">
                  <c:v>3.0076999999999998</c:v>
                </c:pt>
                <c:pt idx="1912">
                  <c:v>3.0101</c:v>
                </c:pt>
                <c:pt idx="1913">
                  <c:v>3.0114999999999998</c:v>
                </c:pt>
                <c:pt idx="1914">
                  <c:v>3.0133999999999999</c:v>
                </c:pt>
                <c:pt idx="1915">
                  <c:v>3.0148000000000001</c:v>
                </c:pt>
                <c:pt idx="1916">
                  <c:v>3.0167000000000002</c:v>
                </c:pt>
                <c:pt idx="1917">
                  <c:v>3.0181</c:v>
                </c:pt>
                <c:pt idx="1918">
                  <c:v>3.02</c:v>
                </c:pt>
                <c:pt idx="1919">
                  <c:v>3.0219</c:v>
                </c:pt>
                <c:pt idx="1920">
                  <c:v>3.0238</c:v>
                </c:pt>
                <c:pt idx="1921">
                  <c:v>3.0257000000000001</c:v>
                </c:pt>
                <c:pt idx="1922">
                  <c:v>3.0276000000000001</c:v>
                </c:pt>
                <c:pt idx="1923">
                  <c:v>3.0295000000000001</c:v>
                </c:pt>
                <c:pt idx="1924">
                  <c:v>3.0314000000000001</c:v>
                </c:pt>
                <c:pt idx="1925">
                  <c:v>3.0333000000000001</c:v>
                </c:pt>
                <c:pt idx="1926">
                  <c:v>3.0352000000000001</c:v>
                </c:pt>
                <c:pt idx="1927">
                  <c:v>3.0360999999999998</c:v>
                </c:pt>
                <c:pt idx="1928">
                  <c:v>3.0390000000000001</c:v>
                </c:pt>
                <c:pt idx="1929">
                  <c:v>3.0404</c:v>
                </c:pt>
                <c:pt idx="1930">
                  <c:v>3.0423</c:v>
                </c:pt>
                <c:pt idx="1931">
                  <c:v>3.0442</c:v>
                </c:pt>
                <c:pt idx="1932">
                  <c:v>3.0461</c:v>
                </c:pt>
                <c:pt idx="1933">
                  <c:v>3.0484</c:v>
                </c:pt>
                <c:pt idx="1934">
                  <c:v>3.0508000000000002</c:v>
                </c:pt>
                <c:pt idx="1935">
                  <c:v>3.0522</c:v>
                </c:pt>
                <c:pt idx="1936">
                  <c:v>3.0546000000000002</c:v>
                </c:pt>
                <c:pt idx="1937">
                  <c:v>3.0565000000000002</c:v>
                </c:pt>
                <c:pt idx="1938">
                  <c:v>3.0579000000000001</c:v>
                </c:pt>
                <c:pt idx="1939">
                  <c:v>3.0598000000000001</c:v>
                </c:pt>
                <c:pt idx="1940">
                  <c:v>3.0617000000000001</c:v>
                </c:pt>
                <c:pt idx="1941">
                  <c:v>3.0636000000000001</c:v>
                </c:pt>
                <c:pt idx="1942">
                  <c:v>3.0655000000000001</c:v>
                </c:pt>
                <c:pt idx="1943">
                  <c:v>3.0672999999999999</c:v>
                </c:pt>
                <c:pt idx="1944">
                  <c:v>3.0691999999999999</c:v>
                </c:pt>
                <c:pt idx="1945">
                  <c:v>3.0710999999999999</c:v>
                </c:pt>
                <c:pt idx="1946">
                  <c:v>3.0724999999999998</c:v>
                </c:pt>
                <c:pt idx="1947">
                  <c:v>3.0743999999999998</c:v>
                </c:pt>
                <c:pt idx="1948">
                  <c:v>3.0762999999999998</c:v>
                </c:pt>
                <c:pt idx="1949">
                  <c:v>3.0781999999999998</c:v>
                </c:pt>
                <c:pt idx="1950">
                  <c:v>3.0800999999999998</c:v>
                </c:pt>
                <c:pt idx="1951">
                  <c:v>3.0819999999999999</c:v>
                </c:pt>
                <c:pt idx="1952">
                  <c:v>3.0844</c:v>
                </c:pt>
                <c:pt idx="1953">
                  <c:v>3.0863</c:v>
                </c:pt>
                <c:pt idx="1954">
                  <c:v>3.0886</c:v>
                </c:pt>
                <c:pt idx="1955">
                  <c:v>3.0905</c:v>
                </c:pt>
                <c:pt idx="1956">
                  <c:v>3.0924</c:v>
                </c:pt>
                <c:pt idx="1957">
                  <c:v>3.0943000000000001</c:v>
                </c:pt>
                <c:pt idx="1958">
                  <c:v>3.0962000000000001</c:v>
                </c:pt>
                <c:pt idx="1959">
                  <c:v>3.0981000000000001</c:v>
                </c:pt>
                <c:pt idx="1960">
                  <c:v>3.1004999999999998</c:v>
                </c:pt>
                <c:pt idx="1961">
                  <c:v>3.1023999999999998</c:v>
                </c:pt>
                <c:pt idx="1962">
                  <c:v>3.1046999999999998</c:v>
                </c:pt>
                <c:pt idx="1963">
                  <c:v>3.1061000000000001</c:v>
                </c:pt>
                <c:pt idx="1964">
                  <c:v>3.1084999999999998</c:v>
                </c:pt>
                <c:pt idx="1965">
                  <c:v>3.1103999999999998</c:v>
                </c:pt>
                <c:pt idx="1966">
                  <c:v>3.1118000000000001</c:v>
                </c:pt>
                <c:pt idx="1967">
                  <c:v>3.1141999999999999</c:v>
                </c:pt>
                <c:pt idx="1968">
                  <c:v>3.1160999999999999</c:v>
                </c:pt>
                <c:pt idx="1969">
                  <c:v>3.117</c:v>
                </c:pt>
                <c:pt idx="1970">
                  <c:v>3.1189</c:v>
                </c:pt>
                <c:pt idx="1971">
                  <c:v>3.1213000000000002</c:v>
                </c:pt>
                <c:pt idx="1972">
                  <c:v>3.1232000000000002</c:v>
                </c:pt>
                <c:pt idx="1973">
                  <c:v>3.1246</c:v>
                </c:pt>
                <c:pt idx="1974">
                  <c:v>3.1265000000000001</c:v>
                </c:pt>
                <c:pt idx="1975">
                  <c:v>3.1278999999999999</c:v>
                </c:pt>
                <c:pt idx="1976">
                  <c:v>3.1297999999999999</c:v>
                </c:pt>
                <c:pt idx="1977">
                  <c:v>3.1312000000000002</c:v>
                </c:pt>
                <c:pt idx="1978">
                  <c:v>3.1331000000000002</c:v>
                </c:pt>
                <c:pt idx="1979">
                  <c:v>3.1349999999999998</c:v>
                </c:pt>
                <c:pt idx="1980">
                  <c:v>3.1358999999999999</c:v>
                </c:pt>
                <c:pt idx="1981">
                  <c:v>3.1383000000000001</c:v>
                </c:pt>
                <c:pt idx="1982">
                  <c:v>3.1402000000000001</c:v>
                </c:pt>
                <c:pt idx="1983">
                  <c:v>3.1425999999999998</c:v>
                </c:pt>
                <c:pt idx="1984">
                  <c:v>3.1444999999999999</c:v>
                </c:pt>
                <c:pt idx="1985">
                  <c:v>3.1459000000000001</c:v>
                </c:pt>
                <c:pt idx="1986">
                  <c:v>3.1482999999999999</c:v>
                </c:pt>
                <c:pt idx="1987">
                  <c:v>3.1501000000000001</c:v>
                </c:pt>
                <c:pt idx="1988">
                  <c:v>3.1520000000000001</c:v>
                </c:pt>
                <c:pt idx="1989">
                  <c:v>3.1535000000000002</c:v>
                </c:pt>
                <c:pt idx="1990">
                  <c:v>3.1553</c:v>
                </c:pt>
                <c:pt idx="1991">
                  <c:v>3.1577000000000002</c:v>
                </c:pt>
                <c:pt idx="1992">
                  <c:v>3.1596000000000002</c:v>
                </c:pt>
                <c:pt idx="1993">
                  <c:v>3.1615000000000002</c:v>
                </c:pt>
                <c:pt idx="1994">
                  <c:v>3.1634000000000002</c:v>
                </c:pt>
                <c:pt idx="1995">
                  <c:v>3.1652999999999998</c:v>
                </c:pt>
                <c:pt idx="1996">
                  <c:v>3.1667000000000001</c:v>
                </c:pt>
                <c:pt idx="1997">
                  <c:v>3.1680999999999999</c:v>
                </c:pt>
                <c:pt idx="1998">
                  <c:v>3.17</c:v>
                </c:pt>
                <c:pt idx="1999">
                  <c:v>3.1718999999999999</c:v>
                </c:pt>
                <c:pt idx="2000">
                  <c:v>3.1738</c:v>
                </c:pt>
                <c:pt idx="2001">
                  <c:v>3.1762000000000001</c:v>
                </c:pt>
                <c:pt idx="2002">
                  <c:v>3.1776</c:v>
                </c:pt>
                <c:pt idx="2003">
                  <c:v>3.1795</c:v>
                </c:pt>
                <c:pt idx="2004">
                  <c:v>3.1814</c:v>
                </c:pt>
                <c:pt idx="2005">
                  <c:v>3.1833</c:v>
                </c:pt>
                <c:pt idx="2006">
                  <c:v>3.1846999999999999</c:v>
                </c:pt>
                <c:pt idx="2007">
                  <c:v>3.1865999999999999</c:v>
                </c:pt>
                <c:pt idx="2008">
                  <c:v>3.1884999999999999</c:v>
                </c:pt>
                <c:pt idx="2009">
                  <c:v>3.1903999999999999</c:v>
                </c:pt>
                <c:pt idx="2010">
                  <c:v>3.1922999999999999</c:v>
                </c:pt>
                <c:pt idx="2011">
                  <c:v>3.1941000000000002</c:v>
                </c:pt>
                <c:pt idx="2012">
                  <c:v>3.1964999999999999</c:v>
                </c:pt>
                <c:pt idx="2013">
                  <c:v>3.1983999999999999</c:v>
                </c:pt>
                <c:pt idx="2014">
                  <c:v>3.2002999999999999</c:v>
                </c:pt>
                <c:pt idx="2015">
                  <c:v>3.2021999999999999</c:v>
                </c:pt>
                <c:pt idx="2016">
                  <c:v>3.2040999999999999</c:v>
                </c:pt>
                <c:pt idx="2017">
                  <c:v>3.2054999999999998</c:v>
                </c:pt>
                <c:pt idx="2018">
                  <c:v>3.2073999999999998</c:v>
                </c:pt>
                <c:pt idx="2019">
                  <c:v>3.2092999999999998</c:v>
                </c:pt>
                <c:pt idx="2020">
                  <c:v>3.2111999999999998</c:v>
                </c:pt>
                <c:pt idx="2021">
                  <c:v>3.2134999999999998</c:v>
                </c:pt>
                <c:pt idx="2022">
                  <c:v>3.2159</c:v>
                </c:pt>
                <c:pt idx="2023">
                  <c:v>3.2183000000000002</c:v>
                </c:pt>
                <c:pt idx="2024">
                  <c:v>3.2197</c:v>
                </c:pt>
                <c:pt idx="2025">
                  <c:v>3.2221000000000002</c:v>
                </c:pt>
                <c:pt idx="2026">
                  <c:v>3.2244000000000002</c:v>
                </c:pt>
                <c:pt idx="2027">
                  <c:v>3.2258</c:v>
                </c:pt>
                <c:pt idx="2028">
                  <c:v>3.2277</c:v>
                </c:pt>
                <c:pt idx="2029">
                  <c:v>3.2296</c:v>
                </c:pt>
                <c:pt idx="2030">
                  <c:v>3.2324999999999999</c:v>
                </c:pt>
                <c:pt idx="2031">
                  <c:v>3.2339000000000002</c:v>
                </c:pt>
                <c:pt idx="2032">
                  <c:v>3.2372000000000001</c:v>
                </c:pt>
                <c:pt idx="2033">
                  <c:v>3.2385999999999999</c:v>
                </c:pt>
                <c:pt idx="2034">
                  <c:v>3.2404999999999999</c:v>
                </c:pt>
                <c:pt idx="2035">
                  <c:v>3.2423999999999999</c:v>
                </c:pt>
                <c:pt idx="2036">
                  <c:v>3.2437999999999998</c:v>
                </c:pt>
                <c:pt idx="2037">
                  <c:v>3.2456999999999998</c:v>
                </c:pt>
                <c:pt idx="2038">
                  <c:v>3.2481</c:v>
                </c:pt>
                <c:pt idx="2039">
                  <c:v>3.2490000000000001</c:v>
                </c:pt>
                <c:pt idx="2040">
                  <c:v>3.2513999999999998</c:v>
                </c:pt>
                <c:pt idx="2041">
                  <c:v>3.2532999999999999</c:v>
                </c:pt>
                <c:pt idx="2042">
                  <c:v>3.2557</c:v>
                </c:pt>
                <c:pt idx="2043">
                  <c:v>3.2574999999999998</c:v>
                </c:pt>
                <c:pt idx="2044">
                  <c:v>3.2599</c:v>
                </c:pt>
                <c:pt idx="2045">
                  <c:v>3.2627999999999999</c:v>
                </c:pt>
                <c:pt idx="2046">
                  <c:v>3.2650999999999999</c:v>
                </c:pt>
                <c:pt idx="2047">
                  <c:v>3.2665000000000002</c:v>
                </c:pt>
                <c:pt idx="2048">
                  <c:v>3.2684000000000002</c:v>
                </c:pt>
                <c:pt idx="2049">
                  <c:v>3.2703000000000002</c:v>
                </c:pt>
                <c:pt idx="2050">
                  <c:v>3.2726999999999999</c:v>
                </c:pt>
                <c:pt idx="2051">
                  <c:v>3.2746</c:v>
                </c:pt>
                <c:pt idx="2052">
                  <c:v>3.2765</c:v>
                </c:pt>
                <c:pt idx="2053">
                  <c:v>3.2787999999999999</c:v>
                </c:pt>
                <c:pt idx="2054">
                  <c:v>3.2803</c:v>
                </c:pt>
                <c:pt idx="2055">
                  <c:v>3.2820999999999998</c:v>
                </c:pt>
                <c:pt idx="2056">
                  <c:v>3.2839999999999998</c:v>
                </c:pt>
                <c:pt idx="2057">
                  <c:v>3.2858999999999998</c:v>
                </c:pt>
                <c:pt idx="2058">
                  <c:v>3.2877999999999998</c:v>
                </c:pt>
                <c:pt idx="2059">
                  <c:v>3.2896999999999998</c:v>
                </c:pt>
                <c:pt idx="2060">
                  <c:v>3.2921</c:v>
                </c:pt>
                <c:pt idx="2061">
                  <c:v>3.2934999999999999</c:v>
                </c:pt>
                <c:pt idx="2062">
                  <c:v>3.2959000000000001</c:v>
                </c:pt>
                <c:pt idx="2063">
                  <c:v>3.2978000000000001</c:v>
                </c:pt>
                <c:pt idx="2064">
                  <c:v>3.2991999999999999</c:v>
                </c:pt>
                <c:pt idx="2065">
                  <c:v>3.3010999999999999</c:v>
                </c:pt>
                <c:pt idx="2066">
                  <c:v>3.3029999999999999</c:v>
                </c:pt>
                <c:pt idx="2067">
                  <c:v>3.3048999999999999</c:v>
                </c:pt>
                <c:pt idx="2068">
                  <c:v>3.3068</c:v>
                </c:pt>
                <c:pt idx="2069">
                  <c:v>3.3086000000000002</c:v>
                </c:pt>
                <c:pt idx="2070">
                  <c:v>3.3109999999999999</c:v>
                </c:pt>
                <c:pt idx="2071">
                  <c:v>3.3129</c:v>
                </c:pt>
                <c:pt idx="2072">
                  <c:v>3.3153000000000001</c:v>
                </c:pt>
                <c:pt idx="2073">
                  <c:v>3.3167</c:v>
                </c:pt>
                <c:pt idx="2074">
                  <c:v>3.3186</c:v>
                </c:pt>
                <c:pt idx="2075">
                  <c:v>3.3205</c:v>
                </c:pt>
                <c:pt idx="2076">
                  <c:v>3.3228</c:v>
                </c:pt>
                <c:pt idx="2077">
                  <c:v>3.3247</c:v>
                </c:pt>
                <c:pt idx="2078">
                  <c:v>3.3271000000000002</c:v>
                </c:pt>
                <c:pt idx="2079">
                  <c:v>3.3290000000000002</c:v>
                </c:pt>
                <c:pt idx="2080">
                  <c:v>3.3309000000000002</c:v>
                </c:pt>
                <c:pt idx="2081">
                  <c:v>3.3332000000000002</c:v>
                </c:pt>
                <c:pt idx="2082">
                  <c:v>3.3351000000000002</c:v>
                </c:pt>
                <c:pt idx="2083">
                  <c:v>3.3365999999999998</c:v>
                </c:pt>
                <c:pt idx="2084">
                  <c:v>3.3380000000000001</c:v>
                </c:pt>
                <c:pt idx="2085">
                  <c:v>3.3399000000000001</c:v>
                </c:pt>
                <c:pt idx="2086">
                  <c:v>3.3422000000000001</c:v>
                </c:pt>
                <c:pt idx="2087">
                  <c:v>3.3437000000000001</c:v>
                </c:pt>
                <c:pt idx="2088">
                  <c:v>3.3460000000000001</c:v>
                </c:pt>
                <c:pt idx="2089">
                  <c:v>3.3479000000000001</c:v>
                </c:pt>
                <c:pt idx="2090">
                  <c:v>3.3508</c:v>
                </c:pt>
                <c:pt idx="2091">
                  <c:v>3.3525999999999998</c:v>
                </c:pt>
                <c:pt idx="2092">
                  <c:v>3.3544999999999998</c:v>
                </c:pt>
                <c:pt idx="2093">
                  <c:v>3.3563999999999998</c:v>
                </c:pt>
                <c:pt idx="2094">
                  <c:v>3.3578999999999999</c:v>
                </c:pt>
                <c:pt idx="2095">
                  <c:v>3.3593000000000002</c:v>
                </c:pt>
                <c:pt idx="2096">
                  <c:v>3.3616000000000001</c:v>
                </c:pt>
                <c:pt idx="2097">
                  <c:v>3.3631000000000002</c:v>
                </c:pt>
                <c:pt idx="2098">
                  <c:v>3.3654000000000002</c:v>
                </c:pt>
                <c:pt idx="2099">
                  <c:v>3.3673000000000002</c:v>
                </c:pt>
                <c:pt idx="2100">
                  <c:v>3.3696999999999999</c:v>
                </c:pt>
                <c:pt idx="2101">
                  <c:v>3.3715999999999999</c:v>
                </c:pt>
                <c:pt idx="2102">
                  <c:v>3.3734999999999999</c:v>
                </c:pt>
                <c:pt idx="2103">
                  <c:v>3.3748999999999998</c:v>
                </c:pt>
                <c:pt idx="2104">
                  <c:v>3.3772000000000002</c:v>
                </c:pt>
                <c:pt idx="2105">
                  <c:v>3.3791000000000002</c:v>
                </c:pt>
                <c:pt idx="2106">
                  <c:v>3.3809999999999998</c:v>
                </c:pt>
                <c:pt idx="2107">
                  <c:v>3.3834</c:v>
                </c:pt>
                <c:pt idx="2108">
                  <c:v>3.3853</c:v>
                </c:pt>
                <c:pt idx="2109">
                  <c:v>3.3872</c:v>
                </c:pt>
                <c:pt idx="2110">
                  <c:v>3.3891</c:v>
                </c:pt>
                <c:pt idx="2111">
                  <c:v>3.391</c:v>
                </c:pt>
                <c:pt idx="2112">
                  <c:v>3.3929</c:v>
                </c:pt>
                <c:pt idx="2113">
                  <c:v>3.3942999999999999</c:v>
                </c:pt>
                <c:pt idx="2114">
                  <c:v>3.3961999999999999</c:v>
                </c:pt>
                <c:pt idx="2115">
                  <c:v>3.3980999999999999</c:v>
                </c:pt>
                <c:pt idx="2116">
                  <c:v>3.4</c:v>
                </c:pt>
                <c:pt idx="2117">
                  <c:v>3.4018999999999999</c:v>
                </c:pt>
                <c:pt idx="2118">
                  <c:v>3.4037000000000002</c:v>
                </c:pt>
                <c:pt idx="2119">
                  <c:v>3.4060999999999999</c:v>
                </c:pt>
                <c:pt idx="2120">
                  <c:v>3.4079999999999999</c:v>
                </c:pt>
                <c:pt idx="2121">
                  <c:v>3.4098999999999999</c:v>
                </c:pt>
                <c:pt idx="2122">
                  <c:v>3.4113000000000002</c:v>
                </c:pt>
                <c:pt idx="2123">
                  <c:v>3.4131999999999998</c:v>
                </c:pt>
                <c:pt idx="2124">
                  <c:v>3.4146000000000001</c:v>
                </c:pt>
                <c:pt idx="2125">
                  <c:v>3.4165000000000001</c:v>
                </c:pt>
                <c:pt idx="2126">
                  <c:v>3.4184000000000001</c:v>
                </c:pt>
                <c:pt idx="2127">
                  <c:v>3.4203000000000001</c:v>
                </c:pt>
                <c:pt idx="2128">
                  <c:v>3.4222000000000001</c:v>
                </c:pt>
                <c:pt idx="2129">
                  <c:v>3.4245999999999999</c:v>
                </c:pt>
                <c:pt idx="2130">
                  <c:v>3.4268999999999998</c:v>
                </c:pt>
                <c:pt idx="2131">
                  <c:v>3.4283000000000001</c:v>
                </c:pt>
                <c:pt idx="2132">
                  <c:v>3.4306999999999999</c:v>
                </c:pt>
                <c:pt idx="2133">
                  <c:v>3.4321000000000002</c:v>
                </c:pt>
                <c:pt idx="2134">
                  <c:v>3.4340000000000002</c:v>
                </c:pt>
                <c:pt idx="2135">
                  <c:v>3.4363999999999999</c:v>
                </c:pt>
                <c:pt idx="2136">
                  <c:v>3.4382999999999999</c:v>
                </c:pt>
                <c:pt idx="2137">
                  <c:v>3.4401999999999999</c:v>
                </c:pt>
                <c:pt idx="2138">
                  <c:v>3.4424999999999999</c:v>
                </c:pt>
                <c:pt idx="2139">
                  <c:v>3.4443999999999999</c:v>
                </c:pt>
                <c:pt idx="2140">
                  <c:v>3.4472999999999998</c:v>
                </c:pt>
                <c:pt idx="2141">
                  <c:v>3.4487000000000001</c:v>
                </c:pt>
                <c:pt idx="2142">
                  <c:v>3.4506000000000001</c:v>
                </c:pt>
                <c:pt idx="2143">
                  <c:v>3.4525000000000001</c:v>
                </c:pt>
                <c:pt idx="2144">
                  <c:v>3.4544000000000001</c:v>
                </c:pt>
                <c:pt idx="2145">
                  <c:v>3.4563000000000001</c:v>
                </c:pt>
                <c:pt idx="2146">
                  <c:v>3.4582000000000002</c:v>
                </c:pt>
                <c:pt idx="2147">
                  <c:v>3.4605000000000001</c:v>
                </c:pt>
                <c:pt idx="2148">
                  <c:v>3.4628999999999999</c:v>
                </c:pt>
                <c:pt idx="2149">
                  <c:v>3.4657</c:v>
                </c:pt>
                <c:pt idx="2150">
                  <c:v>3.4681000000000002</c:v>
                </c:pt>
                <c:pt idx="2151">
                  <c:v>3.47</c:v>
                </c:pt>
                <c:pt idx="2152">
                  <c:v>3.4719000000000002</c:v>
                </c:pt>
                <c:pt idx="2153">
                  <c:v>3.4738000000000002</c:v>
                </c:pt>
                <c:pt idx="2154">
                  <c:v>3.4756999999999998</c:v>
                </c:pt>
                <c:pt idx="2155">
                  <c:v>3.4780000000000002</c:v>
                </c:pt>
                <c:pt idx="2156">
                  <c:v>3.4799000000000002</c:v>
                </c:pt>
                <c:pt idx="2157">
                  <c:v>3.4823</c:v>
                </c:pt>
                <c:pt idx="2158">
                  <c:v>3.4847000000000001</c:v>
                </c:pt>
                <c:pt idx="2159">
                  <c:v>3.4855999999999998</c:v>
                </c:pt>
                <c:pt idx="2160">
                  <c:v>3.4874999999999998</c:v>
                </c:pt>
                <c:pt idx="2161">
                  <c:v>3.4889000000000001</c:v>
                </c:pt>
                <c:pt idx="2162">
                  <c:v>3.4908000000000001</c:v>
                </c:pt>
                <c:pt idx="2163">
                  <c:v>3.4927000000000001</c:v>
                </c:pt>
                <c:pt idx="2164">
                  <c:v>3.4941</c:v>
                </c:pt>
                <c:pt idx="2165">
                  <c:v>3.496</c:v>
                </c:pt>
                <c:pt idx="2166">
                  <c:v>3.4984000000000002</c:v>
                </c:pt>
                <c:pt idx="2167">
                  <c:v>3.5003000000000002</c:v>
                </c:pt>
                <c:pt idx="2168">
                  <c:v>3.5026000000000002</c:v>
                </c:pt>
                <c:pt idx="2169">
                  <c:v>3.5041000000000002</c:v>
                </c:pt>
                <c:pt idx="2170">
                  <c:v>3.5059</c:v>
                </c:pt>
                <c:pt idx="2171">
                  <c:v>3.5074000000000001</c:v>
                </c:pt>
                <c:pt idx="2172">
                  <c:v>3.5087999999999999</c:v>
                </c:pt>
                <c:pt idx="2173">
                  <c:v>3.5106999999999999</c:v>
                </c:pt>
                <c:pt idx="2174">
                  <c:v>3.5125999999999999</c:v>
                </c:pt>
                <c:pt idx="2175">
                  <c:v>3.5145</c:v>
                </c:pt>
                <c:pt idx="2176">
                  <c:v>3.5167999999999999</c:v>
                </c:pt>
                <c:pt idx="2177">
                  <c:v>3.5182000000000002</c:v>
                </c:pt>
                <c:pt idx="2178">
                  <c:v>3.5206</c:v>
                </c:pt>
                <c:pt idx="2179">
                  <c:v>3.5225</c:v>
                </c:pt>
                <c:pt idx="2180">
                  <c:v>3.5244</c:v>
                </c:pt>
                <c:pt idx="2181">
                  <c:v>3.5257999999999998</c:v>
                </c:pt>
                <c:pt idx="2182">
                  <c:v>3.5282</c:v>
                </c:pt>
                <c:pt idx="2183">
                  <c:v>3.5301</c:v>
                </c:pt>
                <c:pt idx="2184">
                  <c:v>3.5324</c:v>
                </c:pt>
                <c:pt idx="2185">
                  <c:v>3.5352999999999999</c:v>
                </c:pt>
                <c:pt idx="2186">
                  <c:v>3.5371999999999999</c:v>
                </c:pt>
                <c:pt idx="2187">
                  <c:v>3.5394999999999999</c:v>
                </c:pt>
                <c:pt idx="2188">
                  <c:v>3.5419</c:v>
                </c:pt>
                <c:pt idx="2189">
                  <c:v>3.5438000000000001</c:v>
                </c:pt>
                <c:pt idx="2190">
                  <c:v>3.5451999999999999</c:v>
                </c:pt>
                <c:pt idx="2191">
                  <c:v>3.5470999999999999</c:v>
                </c:pt>
                <c:pt idx="2192">
                  <c:v>3.5489999999999999</c:v>
                </c:pt>
                <c:pt idx="2193">
                  <c:v>3.5508999999999999</c:v>
                </c:pt>
                <c:pt idx="2194">
                  <c:v>3.5533000000000001</c:v>
                </c:pt>
                <c:pt idx="2195">
                  <c:v>3.5550999999999999</c:v>
                </c:pt>
                <c:pt idx="2196">
                  <c:v>3.5575000000000001</c:v>
                </c:pt>
                <c:pt idx="2197">
                  <c:v>3.5594000000000001</c:v>
                </c:pt>
                <c:pt idx="2198">
                  <c:v>3.5613000000000001</c:v>
                </c:pt>
                <c:pt idx="2199">
                  <c:v>3.5632000000000001</c:v>
                </c:pt>
                <c:pt idx="2200">
                  <c:v>3.5646</c:v>
                </c:pt>
                <c:pt idx="2201">
                  <c:v>3.5665</c:v>
                </c:pt>
                <c:pt idx="2202">
                  <c:v>3.5689000000000002</c:v>
                </c:pt>
                <c:pt idx="2203">
                  <c:v>3.5703</c:v>
                </c:pt>
                <c:pt idx="2204">
                  <c:v>3.5731000000000002</c:v>
                </c:pt>
                <c:pt idx="2205">
                  <c:v>3.5750000000000002</c:v>
                </c:pt>
                <c:pt idx="2206">
                  <c:v>3.5779000000000001</c:v>
                </c:pt>
                <c:pt idx="2207">
                  <c:v>3.5802</c:v>
                </c:pt>
                <c:pt idx="2208">
                  <c:v>3.5821000000000001</c:v>
                </c:pt>
                <c:pt idx="2209">
                  <c:v>3.5840000000000001</c:v>
                </c:pt>
                <c:pt idx="2210">
                  <c:v>3.5853999999999999</c:v>
                </c:pt>
                <c:pt idx="2211">
                  <c:v>3.5872999999999999</c:v>
                </c:pt>
                <c:pt idx="2212">
                  <c:v>3.5891999999999999</c:v>
                </c:pt>
                <c:pt idx="2213">
                  <c:v>3.5916000000000001</c:v>
                </c:pt>
                <c:pt idx="2214">
                  <c:v>3.5939000000000001</c:v>
                </c:pt>
                <c:pt idx="2215">
                  <c:v>3.5954000000000002</c:v>
                </c:pt>
                <c:pt idx="2216">
                  <c:v>3.5977000000000001</c:v>
                </c:pt>
                <c:pt idx="2217">
                  <c:v>3.5992000000000002</c:v>
                </c:pt>
                <c:pt idx="2218">
                  <c:v>3.6015000000000001</c:v>
                </c:pt>
                <c:pt idx="2219">
                  <c:v>3.6034000000000002</c:v>
                </c:pt>
                <c:pt idx="2220">
                  <c:v>3.6048</c:v>
                </c:pt>
                <c:pt idx="2221">
                  <c:v>3.6067</c:v>
                </c:pt>
                <c:pt idx="2222">
                  <c:v>3.6091000000000002</c:v>
                </c:pt>
                <c:pt idx="2223">
                  <c:v>3.6114999999999999</c:v>
                </c:pt>
                <c:pt idx="2224">
                  <c:v>3.6143000000000001</c:v>
                </c:pt>
                <c:pt idx="2225">
                  <c:v>3.6171000000000002</c:v>
                </c:pt>
                <c:pt idx="2226">
                  <c:v>3.6194999999999999</c:v>
                </c:pt>
                <c:pt idx="2227">
                  <c:v>3.6214</c:v>
                </c:pt>
                <c:pt idx="2228">
                  <c:v>3.6233</c:v>
                </c:pt>
                <c:pt idx="2229">
                  <c:v>3.6255999999999999</c:v>
                </c:pt>
                <c:pt idx="2230">
                  <c:v>3.6274999999999999</c:v>
                </c:pt>
                <c:pt idx="2231">
                  <c:v>3.6294</c:v>
                </c:pt>
                <c:pt idx="2232">
                  <c:v>3.6313</c:v>
                </c:pt>
                <c:pt idx="2233">
                  <c:v>3.6337000000000002</c:v>
                </c:pt>
                <c:pt idx="2234">
                  <c:v>3.6356000000000002</c:v>
                </c:pt>
                <c:pt idx="2235">
                  <c:v>3.6375000000000002</c:v>
                </c:pt>
                <c:pt idx="2236">
                  <c:v>3.6394000000000002</c:v>
                </c:pt>
                <c:pt idx="2237">
                  <c:v>3.6408</c:v>
                </c:pt>
                <c:pt idx="2238">
                  <c:v>3.6427</c:v>
                </c:pt>
                <c:pt idx="2239">
                  <c:v>3.6446000000000001</c:v>
                </c:pt>
                <c:pt idx="2240">
                  <c:v>3.6465000000000001</c:v>
                </c:pt>
                <c:pt idx="2241">
                  <c:v>3.6484000000000001</c:v>
                </c:pt>
                <c:pt idx="2242">
                  <c:v>3.6507000000000001</c:v>
                </c:pt>
                <c:pt idx="2243">
                  <c:v>3.6526000000000001</c:v>
                </c:pt>
                <c:pt idx="2244">
                  <c:v>3.6549999999999998</c:v>
                </c:pt>
                <c:pt idx="2245">
                  <c:v>3.6568999999999998</c:v>
                </c:pt>
                <c:pt idx="2246">
                  <c:v>3.6587999999999998</c:v>
                </c:pt>
                <c:pt idx="2247">
                  <c:v>3.6602000000000001</c:v>
                </c:pt>
                <c:pt idx="2248">
                  <c:v>3.6625999999999999</c:v>
                </c:pt>
                <c:pt idx="2249">
                  <c:v>3.6644000000000001</c:v>
                </c:pt>
                <c:pt idx="2250">
                  <c:v>3.6663000000000001</c:v>
                </c:pt>
                <c:pt idx="2251">
                  <c:v>3.6682000000000001</c:v>
                </c:pt>
                <c:pt idx="2252">
                  <c:v>3.6701000000000001</c:v>
                </c:pt>
                <c:pt idx="2253">
                  <c:v>3.6724999999999999</c:v>
                </c:pt>
                <c:pt idx="2254">
                  <c:v>3.6743999999999999</c:v>
                </c:pt>
                <c:pt idx="2255">
                  <c:v>3.6762999999999999</c:v>
                </c:pt>
                <c:pt idx="2256">
                  <c:v>3.6781999999999999</c:v>
                </c:pt>
                <c:pt idx="2257">
                  <c:v>3.6796000000000002</c:v>
                </c:pt>
                <c:pt idx="2258">
                  <c:v>3.6819000000000002</c:v>
                </c:pt>
                <c:pt idx="2259">
                  <c:v>3.6838000000000002</c:v>
                </c:pt>
                <c:pt idx="2260">
                  <c:v>3.6852999999999998</c:v>
                </c:pt>
                <c:pt idx="2261">
                  <c:v>3.6871999999999998</c:v>
                </c:pt>
                <c:pt idx="2262">
                  <c:v>3.6894999999999998</c:v>
                </c:pt>
                <c:pt idx="2263">
                  <c:v>3.6913999999999998</c:v>
                </c:pt>
                <c:pt idx="2264">
                  <c:v>3.6932999999999998</c:v>
                </c:pt>
                <c:pt idx="2265">
                  <c:v>3.6947000000000001</c:v>
                </c:pt>
                <c:pt idx="2266">
                  <c:v>3.6966000000000001</c:v>
                </c:pt>
                <c:pt idx="2267">
                  <c:v>3.698</c:v>
                </c:pt>
                <c:pt idx="2268">
                  <c:v>3.7004000000000001</c:v>
                </c:pt>
                <c:pt idx="2269">
                  <c:v>3.7018</c:v>
                </c:pt>
                <c:pt idx="2270">
                  <c:v>3.7042000000000002</c:v>
                </c:pt>
                <c:pt idx="2271">
                  <c:v>3.7065999999999999</c:v>
                </c:pt>
                <c:pt idx="2272">
                  <c:v>3.7088999999999999</c:v>
                </c:pt>
                <c:pt idx="2273">
                  <c:v>3.7107999999999999</c:v>
                </c:pt>
                <c:pt idx="2274">
                  <c:v>3.7132000000000001</c:v>
                </c:pt>
                <c:pt idx="2275">
                  <c:v>3.7151000000000001</c:v>
                </c:pt>
                <c:pt idx="2276">
                  <c:v>3.7164999999999999</c:v>
                </c:pt>
                <c:pt idx="2277">
                  <c:v>3.7179000000000002</c:v>
                </c:pt>
                <c:pt idx="2278">
                  <c:v>3.7202999999999999</c:v>
                </c:pt>
                <c:pt idx="2279">
                  <c:v>3.7216999999999998</c:v>
                </c:pt>
                <c:pt idx="2280">
                  <c:v>3.7241</c:v>
                </c:pt>
                <c:pt idx="2281">
                  <c:v>3.726</c:v>
                </c:pt>
                <c:pt idx="2282">
                  <c:v>3.7282999999999999</c:v>
                </c:pt>
                <c:pt idx="2283">
                  <c:v>3.7302</c:v>
                </c:pt>
                <c:pt idx="2284">
                  <c:v>3.7321</c:v>
                </c:pt>
                <c:pt idx="2285">
                  <c:v>3.734</c:v>
                </c:pt>
                <c:pt idx="2286">
                  <c:v>3.7359</c:v>
                </c:pt>
                <c:pt idx="2287">
                  <c:v>3.7368000000000001</c:v>
                </c:pt>
                <c:pt idx="2288">
                  <c:v>3.7391999999999999</c:v>
                </c:pt>
                <c:pt idx="2289">
                  <c:v>3.7410999999999999</c:v>
                </c:pt>
                <c:pt idx="2290">
                  <c:v>3.7435</c:v>
                </c:pt>
                <c:pt idx="2291">
                  <c:v>3.7448999999999999</c:v>
                </c:pt>
                <c:pt idx="2292">
                  <c:v>3.7471999999999999</c:v>
                </c:pt>
                <c:pt idx="2293">
                  <c:v>3.7490999999999999</c:v>
                </c:pt>
                <c:pt idx="2294">
                  <c:v>3.7509999999999999</c:v>
                </c:pt>
                <c:pt idx="2295">
                  <c:v>3.7528999999999999</c:v>
                </c:pt>
                <c:pt idx="2296">
                  <c:v>3.7547999999999999</c:v>
                </c:pt>
                <c:pt idx="2297">
                  <c:v>3.7566999999999999</c:v>
                </c:pt>
                <c:pt idx="2298">
                  <c:v>3.7585999999999999</c:v>
                </c:pt>
                <c:pt idx="2299">
                  <c:v>3.7610000000000001</c:v>
                </c:pt>
                <c:pt idx="2300">
                  <c:v>3.7633000000000001</c:v>
                </c:pt>
                <c:pt idx="2301">
                  <c:v>3.7652000000000001</c:v>
                </c:pt>
                <c:pt idx="2302">
                  <c:v>3.7671000000000001</c:v>
                </c:pt>
                <c:pt idx="2303">
                  <c:v>3.7690000000000001</c:v>
                </c:pt>
                <c:pt idx="2304">
                  <c:v>3.7709000000000001</c:v>
                </c:pt>
                <c:pt idx="2305">
                  <c:v>3.7728000000000002</c:v>
                </c:pt>
                <c:pt idx="2306">
                  <c:v>3.7742</c:v>
                </c:pt>
                <c:pt idx="2307">
                  <c:v>3.7761</c:v>
                </c:pt>
                <c:pt idx="2308">
                  <c:v>3.7785000000000002</c:v>
                </c:pt>
                <c:pt idx="2309">
                  <c:v>3.7808000000000002</c:v>
                </c:pt>
                <c:pt idx="2310">
                  <c:v>3.7831999999999999</c:v>
                </c:pt>
                <c:pt idx="2311">
                  <c:v>3.7856000000000001</c:v>
                </c:pt>
                <c:pt idx="2312">
                  <c:v>3.7875000000000001</c:v>
                </c:pt>
                <c:pt idx="2313">
                  <c:v>3.7898000000000001</c:v>
                </c:pt>
                <c:pt idx="2314">
                  <c:v>3.7917000000000001</c:v>
                </c:pt>
                <c:pt idx="2315">
                  <c:v>3.7936000000000001</c:v>
                </c:pt>
                <c:pt idx="2316">
                  <c:v>3.7955000000000001</c:v>
                </c:pt>
                <c:pt idx="2317">
                  <c:v>3.7974000000000001</c:v>
                </c:pt>
                <c:pt idx="2318">
                  <c:v>3.8001999999999998</c:v>
                </c:pt>
                <c:pt idx="2319">
                  <c:v>3.8020999999999998</c:v>
                </c:pt>
                <c:pt idx="2320">
                  <c:v>3.8045</c:v>
                </c:pt>
                <c:pt idx="2321">
                  <c:v>3.8064</c:v>
                </c:pt>
                <c:pt idx="2322">
                  <c:v>3.8083</c:v>
                </c:pt>
                <c:pt idx="2323">
                  <c:v>3.8106</c:v>
                </c:pt>
                <c:pt idx="2324">
                  <c:v>3.8125</c:v>
                </c:pt>
                <c:pt idx="2325">
                  <c:v>3.8149000000000002</c:v>
                </c:pt>
                <c:pt idx="2326">
                  <c:v>3.8168000000000002</c:v>
                </c:pt>
                <c:pt idx="2327">
                  <c:v>3.8187000000000002</c:v>
                </c:pt>
                <c:pt idx="2328">
                  <c:v>3.8210999999999999</c:v>
                </c:pt>
                <c:pt idx="2329">
                  <c:v>3.8229000000000002</c:v>
                </c:pt>
                <c:pt idx="2330">
                  <c:v>3.8252999999999999</c:v>
                </c:pt>
                <c:pt idx="2331">
                  <c:v>3.8267000000000002</c:v>
                </c:pt>
                <c:pt idx="2332">
                  <c:v>3.8285999999999998</c:v>
                </c:pt>
                <c:pt idx="2333">
                  <c:v>3.8304999999999998</c:v>
                </c:pt>
                <c:pt idx="2334">
                  <c:v>3.8319000000000001</c:v>
                </c:pt>
                <c:pt idx="2335">
                  <c:v>3.8342999999999998</c:v>
                </c:pt>
                <c:pt idx="2336">
                  <c:v>3.8361999999999998</c:v>
                </c:pt>
                <c:pt idx="2337">
                  <c:v>3.8380999999999998</c:v>
                </c:pt>
                <c:pt idx="2338">
                  <c:v>3.8405</c:v>
                </c:pt>
                <c:pt idx="2339">
                  <c:v>3.8422999999999998</c:v>
                </c:pt>
                <c:pt idx="2340">
                  <c:v>3.8447</c:v>
                </c:pt>
                <c:pt idx="2341">
                  <c:v>3.8466</c:v>
                </c:pt>
                <c:pt idx="2342">
                  <c:v>3.8490000000000002</c:v>
                </c:pt>
                <c:pt idx="2343">
                  <c:v>3.8504</c:v>
                </c:pt>
                <c:pt idx="2344">
                  <c:v>3.8532000000000002</c:v>
                </c:pt>
                <c:pt idx="2345">
                  <c:v>3.8551000000000002</c:v>
                </c:pt>
                <c:pt idx="2346">
                  <c:v>3.8580000000000001</c:v>
                </c:pt>
                <c:pt idx="2347">
                  <c:v>3.8597999999999999</c:v>
                </c:pt>
                <c:pt idx="2348">
                  <c:v>3.8622000000000001</c:v>
                </c:pt>
                <c:pt idx="2349">
                  <c:v>3.8641000000000001</c:v>
                </c:pt>
                <c:pt idx="2350">
                  <c:v>3.8664999999999998</c:v>
                </c:pt>
                <c:pt idx="2351">
                  <c:v>3.8679000000000001</c:v>
                </c:pt>
                <c:pt idx="2352">
                  <c:v>3.8698000000000001</c:v>
                </c:pt>
                <c:pt idx="2353">
                  <c:v>3.8717000000000001</c:v>
                </c:pt>
                <c:pt idx="2354">
                  <c:v>3.8736000000000002</c:v>
                </c:pt>
                <c:pt idx="2355">
                  <c:v>3.8759000000000001</c:v>
                </c:pt>
                <c:pt idx="2356">
                  <c:v>3.8778000000000001</c:v>
                </c:pt>
                <c:pt idx="2357">
                  <c:v>3.8801999999999999</c:v>
                </c:pt>
                <c:pt idx="2358">
                  <c:v>3.8820999999999999</c:v>
                </c:pt>
                <c:pt idx="2359">
                  <c:v>3.8839999999999999</c:v>
                </c:pt>
                <c:pt idx="2360">
                  <c:v>3.8854000000000002</c:v>
                </c:pt>
                <c:pt idx="2361">
                  <c:v>3.8873000000000002</c:v>
                </c:pt>
                <c:pt idx="2362">
                  <c:v>3.8896999999999999</c:v>
                </c:pt>
                <c:pt idx="2363">
                  <c:v>3.8910999999999998</c:v>
                </c:pt>
                <c:pt idx="2364">
                  <c:v>3.8929999999999998</c:v>
                </c:pt>
                <c:pt idx="2365">
                  <c:v>3.8953000000000002</c:v>
                </c:pt>
                <c:pt idx="2366">
                  <c:v>3.8976999999999999</c:v>
                </c:pt>
                <c:pt idx="2367">
                  <c:v>3.9005000000000001</c:v>
                </c:pt>
                <c:pt idx="2368">
                  <c:v>3.9024000000000001</c:v>
                </c:pt>
                <c:pt idx="2369">
                  <c:v>3.9043000000000001</c:v>
                </c:pt>
                <c:pt idx="2370">
                  <c:v>3.9056999999999999</c:v>
                </c:pt>
                <c:pt idx="2371">
                  <c:v>3.9081000000000001</c:v>
                </c:pt>
                <c:pt idx="2372">
                  <c:v>3.9104999999999999</c:v>
                </c:pt>
                <c:pt idx="2373">
                  <c:v>3.9123999999999999</c:v>
                </c:pt>
                <c:pt idx="2374">
                  <c:v>3.9146999999999998</c:v>
                </c:pt>
                <c:pt idx="2375">
                  <c:v>3.9165999999999999</c:v>
                </c:pt>
                <c:pt idx="2376">
                  <c:v>3.9195000000000002</c:v>
                </c:pt>
                <c:pt idx="2377">
                  <c:v>3.9218000000000002</c:v>
                </c:pt>
                <c:pt idx="2378">
                  <c:v>3.9237000000000002</c:v>
                </c:pt>
                <c:pt idx="2379">
                  <c:v>3.9251</c:v>
                </c:pt>
                <c:pt idx="2380">
                  <c:v>3.9275000000000002</c:v>
                </c:pt>
                <c:pt idx="2381">
                  <c:v>3.9293999999999998</c:v>
                </c:pt>
                <c:pt idx="2382">
                  <c:v>3.9312999999999998</c:v>
                </c:pt>
                <c:pt idx="2383">
                  <c:v>3.9331999999999998</c:v>
                </c:pt>
                <c:pt idx="2384">
                  <c:v>3.9359999999999999</c:v>
                </c:pt>
                <c:pt idx="2385">
                  <c:v>3.9384000000000001</c:v>
                </c:pt>
                <c:pt idx="2386">
                  <c:v>3.9403000000000001</c:v>
                </c:pt>
                <c:pt idx="2387">
                  <c:v>3.9422000000000001</c:v>
                </c:pt>
                <c:pt idx="2388">
                  <c:v>3.9441000000000002</c:v>
                </c:pt>
                <c:pt idx="2389">
                  <c:v>3.9455</c:v>
                </c:pt>
                <c:pt idx="2390">
                  <c:v>3.9474</c:v>
                </c:pt>
                <c:pt idx="2391">
                  <c:v>3.9493</c:v>
                </c:pt>
                <c:pt idx="2392">
                  <c:v>3.9516</c:v>
                </c:pt>
                <c:pt idx="2393">
                  <c:v>3.9540000000000002</c:v>
                </c:pt>
                <c:pt idx="2394">
                  <c:v>3.9563999999999999</c:v>
                </c:pt>
                <c:pt idx="2395">
                  <c:v>3.9582999999999999</c:v>
                </c:pt>
                <c:pt idx="2396">
                  <c:v>3.9601999999999999</c:v>
                </c:pt>
                <c:pt idx="2397">
                  <c:v>3.9620000000000002</c:v>
                </c:pt>
                <c:pt idx="2398">
                  <c:v>3.9634999999999998</c:v>
                </c:pt>
                <c:pt idx="2399">
                  <c:v>3.9662999999999999</c:v>
                </c:pt>
                <c:pt idx="2400">
                  <c:v>3.9676999999999998</c:v>
                </c:pt>
                <c:pt idx="2401">
                  <c:v>3.9695999999999998</c:v>
                </c:pt>
                <c:pt idx="2402">
                  <c:v>3.972</c:v>
                </c:pt>
                <c:pt idx="2403">
                  <c:v>3.9742999999999999</c:v>
                </c:pt>
                <c:pt idx="2404">
                  <c:v>3.9767000000000001</c:v>
                </c:pt>
                <c:pt idx="2405">
                  <c:v>3.9786000000000001</c:v>
                </c:pt>
                <c:pt idx="2406">
                  <c:v>3.9809999999999999</c:v>
                </c:pt>
                <c:pt idx="2407">
                  <c:v>3.9824000000000002</c:v>
                </c:pt>
                <c:pt idx="2408">
                  <c:v>3.9843000000000002</c:v>
                </c:pt>
                <c:pt idx="2409">
                  <c:v>3.9862000000000002</c:v>
                </c:pt>
                <c:pt idx="2410">
                  <c:v>3.9881000000000002</c:v>
                </c:pt>
                <c:pt idx="2411">
                  <c:v>3.9904000000000002</c:v>
                </c:pt>
                <c:pt idx="2412">
                  <c:v>3.9923000000000002</c:v>
                </c:pt>
                <c:pt idx="2413">
                  <c:v>3.9946999999999999</c:v>
                </c:pt>
                <c:pt idx="2414">
                  <c:v>3.9965999999999999</c:v>
                </c:pt>
                <c:pt idx="2415">
                  <c:v>3.9984999999999999</c:v>
                </c:pt>
                <c:pt idx="2416">
                  <c:v>4.0004</c:v>
                </c:pt>
                <c:pt idx="2417">
                  <c:v>4.0023</c:v>
                </c:pt>
                <c:pt idx="2418">
                  <c:v>4.0045999999999999</c:v>
                </c:pt>
                <c:pt idx="2419">
                  <c:v>4.0065</c:v>
                </c:pt>
                <c:pt idx="2420">
                  <c:v>4.0088999999999997</c:v>
                </c:pt>
                <c:pt idx="2421">
                  <c:v>4.0107999999999997</c:v>
                </c:pt>
                <c:pt idx="2422">
                  <c:v>4.0136000000000003</c:v>
                </c:pt>
                <c:pt idx="2423">
                  <c:v>4.0155000000000003</c:v>
                </c:pt>
                <c:pt idx="2424">
                  <c:v>4.0174000000000003</c:v>
                </c:pt>
                <c:pt idx="2425">
                  <c:v>4.0198</c:v>
                </c:pt>
                <c:pt idx="2426">
                  <c:v>4.0217000000000001</c:v>
                </c:pt>
                <c:pt idx="2427">
                  <c:v>4.024</c:v>
                </c:pt>
                <c:pt idx="2428">
                  <c:v>4.0259</c:v>
                </c:pt>
                <c:pt idx="2429">
                  <c:v>4.0282999999999998</c:v>
                </c:pt>
                <c:pt idx="2430">
                  <c:v>4.0311000000000003</c:v>
                </c:pt>
                <c:pt idx="2431">
                  <c:v>4.0330000000000004</c:v>
                </c:pt>
                <c:pt idx="2432">
                  <c:v>4.0358999999999998</c:v>
                </c:pt>
                <c:pt idx="2433">
                  <c:v>4.0381999999999998</c:v>
                </c:pt>
                <c:pt idx="2434">
                  <c:v>4.0406000000000004</c:v>
                </c:pt>
                <c:pt idx="2435">
                  <c:v>4.0425000000000004</c:v>
                </c:pt>
                <c:pt idx="2436">
                  <c:v>4.0444000000000004</c:v>
                </c:pt>
                <c:pt idx="2437">
                  <c:v>4.0462999999999996</c:v>
                </c:pt>
                <c:pt idx="2438">
                  <c:v>4.0486000000000004</c:v>
                </c:pt>
                <c:pt idx="2439">
                  <c:v>4.0505000000000004</c:v>
                </c:pt>
                <c:pt idx="2440">
                  <c:v>4.0533999999999999</c:v>
                </c:pt>
                <c:pt idx="2441">
                  <c:v>4.0556999999999999</c:v>
                </c:pt>
                <c:pt idx="2442">
                  <c:v>4.0580999999999996</c:v>
                </c:pt>
                <c:pt idx="2443">
                  <c:v>4.0599999999999996</c:v>
                </c:pt>
                <c:pt idx="2444">
                  <c:v>4.0618999999999996</c:v>
                </c:pt>
                <c:pt idx="2445">
                  <c:v>4.0637999999999996</c:v>
                </c:pt>
                <c:pt idx="2446">
                  <c:v>4.0656999999999996</c:v>
                </c:pt>
                <c:pt idx="2447">
                  <c:v>4.0675999999999997</c:v>
                </c:pt>
                <c:pt idx="2448">
                  <c:v>4.069</c:v>
                </c:pt>
                <c:pt idx="2449">
                  <c:v>4.0709</c:v>
                </c:pt>
                <c:pt idx="2450">
                  <c:v>4.0736999999999997</c:v>
                </c:pt>
                <c:pt idx="2451">
                  <c:v>4.0755999999999997</c:v>
                </c:pt>
                <c:pt idx="2452">
                  <c:v>4.0774999999999997</c:v>
                </c:pt>
                <c:pt idx="2453">
                  <c:v>4.0793999999999997</c:v>
                </c:pt>
                <c:pt idx="2454">
                  <c:v>4.0816999999999997</c:v>
                </c:pt>
                <c:pt idx="2455">
                  <c:v>4.0835999999999997</c:v>
                </c:pt>
                <c:pt idx="2456">
                  <c:v>4.0850999999999997</c:v>
                </c:pt>
                <c:pt idx="2457">
                  <c:v>4.0869999999999997</c:v>
                </c:pt>
                <c:pt idx="2458">
                  <c:v>4.0892999999999997</c:v>
                </c:pt>
                <c:pt idx="2459">
                  <c:v>4.0926</c:v>
                </c:pt>
                <c:pt idx="2460">
                  <c:v>4.0949999999999998</c:v>
                </c:pt>
                <c:pt idx="2461">
                  <c:v>4.0968999999999998</c:v>
                </c:pt>
                <c:pt idx="2462">
                  <c:v>4.0987999999999998</c:v>
                </c:pt>
                <c:pt idx="2463">
                  <c:v>4.1006999999999998</c:v>
                </c:pt>
                <c:pt idx="2464">
                  <c:v>4.1029999999999998</c:v>
                </c:pt>
                <c:pt idx="2465">
                  <c:v>4.1048999999999998</c:v>
                </c:pt>
                <c:pt idx="2466">
                  <c:v>4.1067999999999998</c:v>
                </c:pt>
                <c:pt idx="2467">
                  <c:v>4.1097000000000001</c:v>
                </c:pt>
                <c:pt idx="2468">
                  <c:v>4.1120000000000001</c:v>
                </c:pt>
                <c:pt idx="2469">
                  <c:v>4.1143999999999998</c:v>
                </c:pt>
                <c:pt idx="2470">
                  <c:v>4.1162999999999998</c:v>
                </c:pt>
                <c:pt idx="2471">
                  <c:v>4.1181999999999999</c:v>
                </c:pt>
                <c:pt idx="2472">
                  <c:v>4.1210000000000004</c:v>
                </c:pt>
                <c:pt idx="2473">
                  <c:v>4.1228999999999996</c:v>
                </c:pt>
                <c:pt idx="2474">
                  <c:v>4.1253000000000002</c:v>
                </c:pt>
                <c:pt idx="2475">
                  <c:v>4.1272000000000002</c:v>
                </c:pt>
                <c:pt idx="2476">
                  <c:v>4.1295000000000002</c:v>
                </c:pt>
                <c:pt idx="2477">
                  <c:v>4.1318999999999999</c:v>
                </c:pt>
                <c:pt idx="2478">
                  <c:v>4.1337999999999999</c:v>
                </c:pt>
                <c:pt idx="2479">
                  <c:v>4.1361999999999997</c:v>
                </c:pt>
                <c:pt idx="2480">
                  <c:v>4.1384999999999996</c:v>
                </c:pt>
                <c:pt idx="2481">
                  <c:v>4.1398999999999999</c:v>
                </c:pt>
                <c:pt idx="2482">
                  <c:v>4.1417999999999999</c:v>
                </c:pt>
                <c:pt idx="2483">
                  <c:v>4.1436999999999999</c:v>
                </c:pt>
                <c:pt idx="2484">
                  <c:v>4.1456</c:v>
                </c:pt>
                <c:pt idx="2485">
                  <c:v>4.1470000000000002</c:v>
                </c:pt>
                <c:pt idx="2486">
                  <c:v>4.1498999999999997</c:v>
                </c:pt>
                <c:pt idx="2487">
                  <c:v>4.1517999999999997</c:v>
                </c:pt>
                <c:pt idx="2488">
                  <c:v>4.1536999999999997</c:v>
                </c:pt>
                <c:pt idx="2489">
                  <c:v>4.1559999999999997</c:v>
                </c:pt>
                <c:pt idx="2490">
                  <c:v>4.1578999999999997</c:v>
                </c:pt>
                <c:pt idx="2491">
                  <c:v>4.1593</c:v>
                </c:pt>
                <c:pt idx="2492">
                  <c:v>4.1608000000000001</c:v>
                </c:pt>
                <c:pt idx="2493">
                  <c:v>4.1627000000000001</c:v>
                </c:pt>
                <c:pt idx="2494">
                  <c:v>4.165</c:v>
                </c:pt>
                <c:pt idx="2495">
                  <c:v>4.1669</c:v>
                </c:pt>
                <c:pt idx="2496">
                  <c:v>4.1692999999999998</c:v>
                </c:pt>
                <c:pt idx="2497">
                  <c:v>4.1711999999999998</c:v>
                </c:pt>
                <c:pt idx="2498">
                  <c:v>4.1730999999999998</c:v>
                </c:pt>
                <c:pt idx="2499">
                  <c:v>4.1749999999999998</c:v>
                </c:pt>
                <c:pt idx="2500">
                  <c:v>4.1768999999999998</c:v>
                </c:pt>
                <c:pt idx="2501">
                  <c:v>4.1787000000000001</c:v>
                </c:pt>
                <c:pt idx="2502">
                  <c:v>4.1802000000000001</c:v>
                </c:pt>
                <c:pt idx="2503">
                  <c:v>4.1821000000000002</c:v>
                </c:pt>
                <c:pt idx="2504">
                  <c:v>4.1839000000000004</c:v>
                </c:pt>
                <c:pt idx="2505">
                  <c:v>4.1853999999999996</c:v>
                </c:pt>
                <c:pt idx="2506">
                  <c:v>4.1877000000000004</c:v>
                </c:pt>
                <c:pt idx="2507">
                  <c:v>4.1896000000000004</c:v>
                </c:pt>
                <c:pt idx="2508">
                  <c:v>4.1920000000000002</c:v>
                </c:pt>
                <c:pt idx="2509">
                  <c:v>4.1939000000000002</c:v>
                </c:pt>
                <c:pt idx="2510">
                  <c:v>4.1958000000000002</c:v>
                </c:pt>
                <c:pt idx="2511">
                  <c:v>4.1977000000000002</c:v>
                </c:pt>
                <c:pt idx="2512">
                  <c:v>4.1996000000000002</c:v>
                </c:pt>
                <c:pt idx="2513">
                  <c:v>4.2009999999999996</c:v>
                </c:pt>
                <c:pt idx="2514">
                  <c:v>4.2028999999999996</c:v>
                </c:pt>
                <c:pt idx="2515">
                  <c:v>4.2057000000000002</c:v>
                </c:pt>
                <c:pt idx="2516">
                  <c:v>4.2076000000000002</c:v>
                </c:pt>
                <c:pt idx="2517">
                  <c:v>4.2095000000000002</c:v>
                </c:pt>
                <c:pt idx="2518">
                  <c:v>4.2114000000000003</c:v>
                </c:pt>
                <c:pt idx="2519">
                  <c:v>4.2133000000000003</c:v>
                </c:pt>
                <c:pt idx="2520">
                  <c:v>4.2152000000000003</c:v>
                </c:pt>
                <c:pt idx="2521">
                  <c:v>4.2165999999999997</c:v>
                </c:pt>
                <c:pt idx="2522">
                  <c:v>4.2184999999999997</c:v>
                </c:pt>
                <c:pt idx="2523">
                  <c:v>4.2203999999999997</c:v>
                </c:pt>
                <c:pt idx="2524">
                  <c:v>4.2226999999999997</c:v>
                </c:pt>
                <c:pt idx="2525">
                  <c:v>4.2251000000000003</c:v>
                </c:pt>
                <c:pt idx="2526">
                  <c:v>4.2270000000000003</c:v>
                </c:pt>
                <c:pt idx="2527">
                  <c:v>4.2289000000000003</c:v>
                </c:pt>
                <c:pt idx="2528">
                  <c:v>4.2313000000000001</c:v>
                </c:pt>
                <c:pt idx="2529">
                  <c:v>4.2336</c:v>
                </c:pt>
                <c:pt idx="2530">
                  <c:v>4.2355</c:v>
                </c:pt>
                <c:pt idx="2531">
                  <c:v>4.2369000000000003</c:v>
                </c:pt>
                <c:pt idx="2532">
                  <c:v>4.2388000000000003</c:v>
                </c:pt>
                <c:pt idx="2533">
                  <c:v>4.2412000000000001</c:v>
                </c:pt>
                <c:pt idx="2534">
                  <c:v>4.2431000000000001</c:v>
                </c:pt>
                <c:pt idx="2535">
                  <c:v>4.2458999999999998</c:v>
                </c:pt>
                <c:pt idx="2536">
                  <c:v>4.2477999999999998</c:v>
                </c:pt>
                <c:pt idx="2537">
                  <c:v>4.2502000000000004</c:v>
                </c:pt>
                <c:pt idx="2538">
                  <c:v>4.2526000000000002</c:v>
                </c:pt>
                <c:pt idx="2539">
                  <c:v>4.2544000000000004</c:v>
                </c:pt>
                <c:pt idx="2540">
                  <c:v>4.2563000000000004</c:v>
                </c:pt>
                <c:pt idx="2541">
                  <c:v>4.2582000000000004</c:v>
                </c:pt>
                <c:pt idx="2542">
                  <c:v>4.2606000000000002</c:v>
                </c:pt>
                <c:pt idx="2543">
                  <c:v>4.2619999999999996</c:v>
                </c:pt>
                <c:pt idx="2544">
                  <c:v>4.2644000000000002</c:v>
                </c:pt>
                <c:pt idx="2545">
                  <c:v>4.2663000000000002</c:v>
                </c:pt>
                <c:pt idx="2546">
                  <c:v>4.2690999999999999</c:v>
                </c:pt>
                <c:pt idx="2547">
                  <c:v>4.2714999999999996</c:v>
                </c:pt>
                <c:pt idx="2548">
                  <c:v>4.2728999999999999</c:v>
                </c:pt>
                <c:pt idx="2549">
                  <c:v>4.2747999999999999</c:v>
                </c:pt>
                <c:pt idx="2550">
                  <c:v>4.2766999999999999</c:v>
                </c:pt>
                <c:pt idx="2551">
                  <c:v>4.2781000000000002</c:v>
                </c:pt>
                <c:pt idx="2552">
                  <c:v>4.28</c:v>
                </c:pt>
                <c:pt idx="2553">
                  <c:v>4.2819000000000003</c:v>
                </c:pt>
                <c:pt idx="2554">
                  <c:v>4.2843</c:v>
                </c:pt>
                <c:pt idx="2555">
                  <c:v>4.2861000000000002</c:v>
                </c:pt>
                <c:pt idx="2556">
                  <c:v>4.2885</c:v>
                </c:pt>
                <c:pt idx="2557">
                  <c:v>4.2904</c:v>
                </c:pt>
                <c:pt idx="2558">
                  <c:v>4.2923</c:v>
                </c:pt>
                <c:pt idx="2559">
                  <c:v>4.2942</c:v>
                </c:pt>
                <c:pt idx="2560">
                  <c:v>4.2961</c:v>
                </c:pt>
                <c:pt idx="2561">
                  <c:v>4.2984</c:v>
                </c:pt>
                <c:pt idx="2562">
                  <c:v>4.3003</c:v>
                </c:pt>
                <c:pt idx="2563">
                  <c:v>4.3026999999999997</c:v>
                </c:pt>
                <c:pt idx="2564">
                  <c:v>4.3045999999999998</c:v>
                </c:pt>
                <c:pt idx="2565">
                  <c:v>4.3070000000000004</c:v>
                </c:pt>
                <c:pt idx="2566">
                  <c:v>4.3089000000000004</c:v>
                </c:pt>
                <c:pt idx="2567">
                  <c:v>4.3106999999999998</c:v>
                </c:pt>
                <c:pt idx="2568">
                  <c:v>4.3125999999999998</c:v>
                </c:pt>
                <c:pt idx="2569">
                  <c:v>4.3144999999999998</c:v>
                </c:pt>
                <c:pt idx="2570">
                  <c:v>4.3174000000000001</c:v>
                </c:pt>
                <c:pt idx="2571">
                  <c:v>4.3193000000000001</c:v>
                </c:pt>
                <c:pt idx="2572">
                  <c:v>4.3216000000000001</c:v>
                </c:pt>
                <c:pt idx="2573">
                  <c:v>4.3235000000000001</c:v>
                </c:pt>
                <c:pt idx="2574">
                  <c:v>4.3258999999999999</c:v>
                </c:pt>
                <c:pt idx="2575">
                  <c:v>4.3277999999999999</c:v>
                </c:pt>
                <c:pt idx="2576">
                  <c:v>4.3296999999999999</c:v>
                </c:pt>
                <c:pt idx="2577">
                  <c:v>4.3311000000000002</c:v>
                </c:pt>
                <c:pt idx="2578">
                  <c:v>4.3330000000000002</c:v>
                </c:pt>
                <c:pt idx="2579">
                  <c:v>4.3349000000000002</c:v>
                </c:pt>
                <c:pt idx="2580">
                  <c:v>4.3372000000000002</c:v>
                </c:pt>
                <c:pt idx="2581">
                  <c:v>4.3400999999999996</c:v>
                </c:pt>
                <c:pt idx="2582">
                  <c:v>4.3419999999999996</c:v>
                </c:pt>
                <c:pt idx="2583">
                  <c:v>4.3438999999999997</c:v>
                </c:pt>
                <c:pt idx="2584">
                  <c:v>4.3457999999999997</c:v>
                </c:pt>
                <c:pt idx="2585">
                  <c:v>4.3476999999999997</c:v>
                </c:pt>
                <c:pt idx="2586">
                  <c:v>4.3491</c:v>
                </c:pt>
                <c:pt idx="2587">
                  <c:v>4.351</c:v>
                </c:pt>
                <c:pt idx="2588">
                  <c:v>4.3529</c:v>
                </c:pt>
                <c:pt idx="2589">
                  <c:v>4.3543000000000003</c:v>
                </c:pt>
                <c:pt idx="2590">
                  <c:v>4.3571</c:v>
                </c:pt>
                <c:pt idx="2591">
                  <c:v>4.3594999999999997</c:v>
                </c:pt>
                <c:pt idx="2592">
                  <c:v>4.3623000000000003</c:v>
                </c:pt>
                <c:pt idx="2593">
                  <c:v>4.3636999999999997</c:v>
                </c:pt>
                <c:pt idx="2594">
                  <c:v>4.3661000000000003</c:v>
                </c:pt>
                <c:pt idx="2595">
                  <c:v>4.3685</c:v>
                </c:pt>
                <c:pt idx="2596">
                  <c:v>4.3704000000000001</c:v>
                </c:pt>
                <c:pt idx="2597">
                  <c:v>4.3727</c:v>
                </c:pt>
                <c:pt idx="2598">
                  <c:v>4.3750999999999998</c:v>
                </c:pt>
                <c:pt idx="2599">
                  <c:v>4.3775000000000004</c:v>
                </c:pt>
                <c:pt idx="2600">
                  <c:v>4.3794000000000004</c:v>
                </c:pt>
                <c:pt idx="2601">
                  <c:v>4.3811999999999998</c:v>
                </c:pt>
                <c:pt idx="2602">
                  <c:v>4.3830999999999998</c:v>
                </c:pt>
                <c:pt idx="2603">
                  <c:v>4.3845999999999998</c:v>
                </c:pt>
                <c:pt idx="2604">
                  <c:v>4.3864000000000001</c:v>
                </c:pt>
                <c:pt idx="2605">
                  <c:v>4.3883000000000001</c:v>
                </c:pt>
                <c:pt idx="2606">
                  <c:v>4.3902000000000001</c:v>
                </c:pt>
                <c:pt idx="2607">
                  <c:v>4.3925999999999998</c:v>
                </c:pt>
                <c:pt idx="2608">
                  <c:v>4.3949999999999996</c:v>
                </c:pt>
                <c:pt idx="2609">
                  <c:v>4.3968999999999996</c:v>
                </c:pt>
                <c:pt idx="2610">
                  <c:v>4.3992000000000004</c:v>
                </c:pt>
                <c:pt idx="2611">
                  <c:v>4.4005999999999998</c:v>
                </c:pt>
                <c:pt idx="2612">
                  <c:v>4.4024999999999999</c:v>
                </c:pt>
                <c:pt idx="2613">
                  <c:v>4.4043999999999999</c:v>
                </c:pt>
                <c:pt idx="2614">
                  <c:v>4.4058000000000002</c:v>
                </c:pt>
                <c:pt idx="2615">
                  <c:v>4.4077000000000002</c:v>
                </c:pt>
                <c:pt idx="2616">
                  <c:v>4.4096000000000002</c:v>
                </c:pt>
                <c:pt idx="2617">
                  <c:v>4.4115000000000002</c:v>
                </c:pt>
                <c:pt idx="2618">
                  <c:v>4.4138999999999999</c:v>
                </c:pt>
                <c:pt idx="2619">
                  <c:v>4.4157999999999999</c:v>
                </c:pt>
                <c:pt idx="2620">
                  <c:v>4.4181999999999997</c:v>
                </c:pt>
                <c:pt idx="2621">
                  <c:v>4.4196</c:v>
                </c:pt>
                <c:pt idx="2622">
                  <c:v>4.4210000000000003</c:v>
                </c:pt>
                <c:pt idx="2623">
                  <c:v>4.4229000000000003</c:v>
                </c:pt>
                <c:pt idx="2624">
                  <c:v>4.4248000000000003</c:v>
                </c:pt>
                <c:pt idx="2625">
                  <c:v>4.4261999999999997</c:v>
                </c:pt>
                <c:pt idx="2626">
                  <c:v>4.4286000000000003</c:v>
                </c:pt>
                <c:pt idx="2627">
                  <c:v>4.43</c:v>
                </c:pt>
                <c:pt idx="2628">
                  <c:v>4.4322999999999997</c:v>
                </c:pt>
                <c:pt idx="2629">
                  <c:v>4.4341999999999997</c:v>
                </c:pt>
                <c:pt idx="2630">
                  <c:v>4.4360999999999997</c:v>
                </c:pt>
                <c:pt idx="2631">
                  <c:v>4.4379999999999997</c:v>
                </c:pt>
                <c:pt idx="2632">
                  <c:v>4.4394</c:v>
                </c:pt>
                <c:pt idx="2633">
                  <c:v>4.4413</c:v>
                </c:pt>
                <c:pt idx="2634">
                  <c:v>4.4432</c:v>
                </c:pt>
                <c:pt idx="2635">
                  <c:v>4.4451000000000001</c:v>
                </c:pt>
                <c:pt idx="2636">
                  <c:v>4.4474999999999998</c:v>
                </c:pt>
                <c:pt idx="2637">
                  <c:v>4.4499000000000004</c:v>
                </c:pt>
                <c:pt idx="2638">
                  <c:v>4.4516999999999998</c:v>
                </c:pt>
                <c:pt idx="2639">
                  <c:v>4.4535999999999998</c:v>
                </c:pt>
                <c:pt idx="2640">
                  <c:v>4.4560000000000004</c:v>
                </c:pt>
                <c:pt idx="2641">
                  <c:v>4.4573999999999998</c:v>
                </c:pt>
                <c:pt idx="2642">
                  <c:v>4.4592999999999998</c:v>
                </c:pt>
                <c:pt idx="2643">
                  <c:v>4.4603000000000002</c:v>
                </c:pt>
                <c:pt idx="2644">
                  <c:v>4.4622000000000002</c:v>
                </c:pt>
                <c:pt idx="2645">
                  <c:v>4.4645000000000001</c:v>
                </c:pt>
                <c:pt idx="2646">
                  <c:v>4.4668999999999999</c:v>
                </c:pt>
                <c:pt idx="2647">
                  <c:v>4.4687999999999999</c:v>
                </c:pt>
                <c:pt idx="2648">
                  <c:v>4.4710999999999999</c:v>
                </c:pt>
                <c:pt idx="2649">
                  <c:v>4.4725999999999999</c:v>
                </c:pt>
                <c:pt idx="2650">
                  <c:v>4.4744999999999999</c:v>
                </c:pt>
                <c:pt idx="2651">
                  <c:v>4.4763000000000002</c:v>
                </c:pt>
                <c:pt idx="2652">
                  <c:v>4.4786999999999999</c:v>
                </c:pt>
                <c:pt idx="2653">
                  <c:v>4.4801000000000002</c:v>
                </c:pt>
                <c:pt idx="2654">
                  <c:v>4.4824999999999999</c:v>
                </c:pt>
                <c:pt idx="2655">
                  <c:v>4.4848999999999997</c:v>
                </c:pt>
                <c:pt idx="2656">
                  <c:v>4.4871999999999996</c:v>
                </c:pt>
                <c:pt idx="2657">
                  <c:v>4.4890999999999996</c:v>
                </c:pt>
                <c:pt idx="2658">
                  <c:v>4.4909999999999997</c:v>
                </c:pt>
                <c:pt idx="2659">
                  <c:v>4.4934000000000003</c:v>
                </c:pt>
                <c:pt idx="2660">
                  <c:v>4.4953000000000003</c:v>
                </c:pt>
                <c:pt idx="2661">
                  <c:v>4.4972000000000003</c:v>
                </c:pt>
                <c:pt idx="2662">
                  <c:v>4.4991000000000003</c:v>
                </c:pt>
                <c:pt idx="2663">
                  <c:v>4.5008999999999997</c:v>
                </c:pt>
                <c:pt idx="2664">
                  <c:v>4.5033000000000003</c:v>
                </c:pt>
                <c:pt idx="2665">
                  <c:v>4.5052000000000003</c:v>
                </c:pt>
                <c:pt idx="2666">
                  <c:v>4.5076000000000001</c:v>
                </c:pt>
                <c:pt idx="2667">
                  <c:v>4.5095000000000001</c:v>
                </c:pt>
                <c:pt idx="2668">
                  <c:v>4.5114000000000001</c:v>
                </c:pt>
                <c:pt idx="2669">
                  <c:v>4.5133000000000001</c:v>
                </c:pt>
                <c:pt idx="2670">
                  <c:v>4.5151000000000003</c:v>
                </c:pt>
                <c:pt idx="2671">
                  <c:v>4.5170000000000003</c:v>
                </c:pt>
                <c:pt idx="2672">
                  <c:v>4.5185000000000004</c:v>
                </c:pt>
                <c:pt idx="2673">
                  <c:v>4.5202999999999998</c:v>
                </c:pt>
                <c:pt idx="2674">
                  <c:v>4.5232000000000001</c:v>
                </c:pt>
                <c:pt idx="2675">
                  <c:v>4.5251000000000001</c:v>
                </c:pt>
                <c:pt idx="2676">
                  <c:v>4.5270000000000001</c:v>
                </c:pt>
                <c:pt idx="2677">
                  <c:v>4.5289000000000001</c:v>
                </c:pt>
                <c:pt idx="2678">
                  <c:v>4.5312000000000001</c:v>
                </c:pt>
                <c:pt idx="2679">
                  <c:v>4.5331000000000001</c:v>
                </c:pt>
                <c:pt idx="2680">
                  <c:v>4.5350000000000001</c:v>
                </c:pt>
                <c:pt idx="2681">
                  <c:v>4.5369000000000002</c:v>
                </c:pt>
                <c:pt idx="2682">
                  <c:v>4.5388000000000002</c:v>
                </c:pt>
                <c:pt idx="2683">
                  <c:v>4.5407000000000002</c:v>
                </c:pt>
                <c:pt idx="2684">
                  <c:v>4.5430999999999999</c:v>
                </c:pt>
                <c:pt idx="2685">
                  <c:v>4.5453999999999999</c:v>
                </c:pt>
                <c:pt idx="2686">
                  <c:v>4.5472999999999999</c:v>
                </c:pt>
                <c:pt idx="2687">
                  <c:v>4.5487000000000002</c:v>
                </c:pt>
                <c:pt idx="2688">
                  <c:v>4.5510999999999999</c:v>
                </c:pt>
                <c:pt idx="2689">
                  <c:v>4.5529999999999999</c:v>
                </c:pt>
                <c:pt idx="2690">
                  <c:v>4.5548999999999999</c:v>
                </c:pt>
                <c:pt idx="2691">
                  <c:v>4.5563000000000002</c:v>
                </c:pt>
                <c:pt idx="2692">
                  <c:v>4.5587</c:v>
                </c:pt>
                <c:pt idx="2693">
                  <c:v>4.5606</c:v>
                </c:pt>
                <c:pt idx="2694">
                  <c:v>4.5629</c:v>
                </c:pt>
                <c:pt idx="2695">
                  <c:v>4.5648</c:v>
                </c:pt>
                <c:pt idx="2696">
                  <c:v>4.5667</c:v>
                </c:pt>
                <c:pt idx="2697">
                  <c:v>4.5686</c:v>
                </c:pt>
                <c:pt idx="2698">
                  <c:v>4.57</c:v>
                </c:pt>
                <c:pt idx="2699">
                  <c:v>4.5719000000000003</c:v>
                </c:pt>
                <c:pt idx="2700">
                  <c:v>4.5743</c:v>
                </c:pt>
                <c:pt idx="2701">
                  <c:v>4.5757000000000003</c:v>
                </c:pt>
                <c:pt idx="2702">
                  <c:v>4.5781000000000001</c:v>
                </c:pt>
                <c:pt idx="2703">
                  <c:v>4.58</c:v>
                </c:pt>
                <c:pt idx="2704">
                  <c:v>4.5823</c:v>
                </c:pt>
                <c:pt idx="2705">
                  <c:v>4.5842000000000001</c:v>
                </c:pt>
                <c:pt idx="2706">
                  <c:v>4.5861000000000001</c:v>
                </c:pt>
                <c:pt idx="2707">
                  <c:v>4.5875000000000004</c:v>
                </c:pt>
                <c:pt idx="2708">
                  <c:v>4.5899000000000001</c:v>
                </c:pt>
                <c:pt idx="2709">
                  <c:v>4.5922999999999998</c:v>
                </c:pt>
                <c:pt idx="2710">
                  <c:v>4.5941999999999998</c:v>
                </c:pt>
                <c:pt idx="2711">
                  <c:v>4.5960000000000001</c:v>
                </c:pt>
                <c:pt idx="2712">
                  <c:v>4.5983999999999998</c:v>
                </c:pt>
                <c:pt idx="2713">
                  <c:v>4.6007999999999996</c:v>
                </c:pt>
                <c:pt idx="2714">
                  <c:v>4.6026999999999996</c:v>
                </c:pt>
                <c:pt idx="2715">
                  <c:v>4.6045999999999996</c:v>
                </c:pt>
                <c:pt idx="2716">
                  <c:v>4.6064999999999996</c:v>
                </c:pt>
                <c:pt idx="2717">
                  <c:v>4.6078999999999999</c:v>
                </c:pt>
                <c:pt idx="2718">
                  <c:v>4.6097999999999999</c:v>
                </c:pt>
                <c:pt idx="2719">
                  <c:v>4.6116999999999999</c:v>
                </c:pt>
                <c:pt idx="2720">
                  <c:v>4.6139999999999999</c:v>
                </c:pt>
                <c:pt idx="2721">
                  <c:v>4.6158999999999999</c:v>
                </c:pt>
                <c:pt idx="2722">
                  <c:v>4.6188000000000002</c:v>
                </c:pt>
                <c:pt idx="2723">
                  <c:v>4.6207000000000003</c:v>
                </c:pt>
                <c:pt idx="2724">
                  <c:v>4.6224999999999996</c:v>
                </c:pt>
                <c:pt idx="2725">
                  <c:v>4.6243999999999996</c:v>
                </c:pt>
                <c:pt idx="2726">
                  <c:v>4.6262999999999996</c:v>
                </c:pt>
                <c:pt idx="2727">
                  <c:v>4.6276999999999999</c:v>
                </c:pt>
                <c:pt idx="2728">
                  <c:v>4.6300999999999997</c:v>
                </c:pt>
                <c:pt idx="2729">
                  <c:v>4.6319999999999997</c:v>
                </c:pt>
                <c:pt idx="2730">
                  <c:v>4.6344000000000003</c:v>
                </c:pt>
                <c:pt idx="2731">
                  <c:v>4.6367000000000003</c:v>
                </c:pt>
                <c:pt idx="2732">
                  <c:v>4.6386000000000003</c:v>
                </c:pt>
                <c:pt idx="2733">
                  <c:v>4.6405000000000003</c:v>
                </c:pt>
                <c:pt idx="2734">
                  <c:v>4.6424000000000003</c:v>
                </c:pt>
                <c:pt idx="2735">
                  <c:v>4.6448</c:v>
                </c:pt>
                <c:pt idx="2736">
                  <c:v>4.6467000000000001</c:v>
                </c:pt>
                <c:pt idx="2737">
                  <c:v>4.649</c:v>
                </c:pt>
                <c:pt idx="2738">
                  <c:v>4.6513999999999998</c:v>
                </c:pt>
                <c:pt idx="2739">
                  <c:v>4.6532999999999998</c:v>
                </c:pt>
                <c:pt idx="2740">
                  <c:v>4.6561000000000003</c:v>
                </c:pt>
                <c:pt idx="2741">
                  <c:v>4.6585000000000001</c:v>
                </c:pt>
                <c:pt idx="2742">
                  <c:v>4.6599000000000004</c:v>
                </c:pt>
                <c:pt idx="2743">
                  <c:v>4.6618000000000004</c:v>
                </c:pt>
                <c:pt idx="2744">
                  <c:v>4.6637000000000004</c:v>
                </c:pt>
                <c:pt idx="2745">
                  <c:v>4.6656000000000004</c:v>
                </c:pt>
                <c:pt idx="2746">
                  <c:v>4.6680000000000001</c:v>
                </c:pt>
                <c:pt idx="2747">
                  <c:v>4.6699000000000002</c:v>
                </c:pt>
                <c:pt idx="2748">
                  <c:v>4.6722000000000001</c:v>
                </c:pt>
                <c:pt idx="2749">
                  <c:v>4.6745999999999999</c:v>
                </c:pt>
                <c:pt idx="2750">
                  <c:v>4.6764999999999999</c:v>
                </c:pt>
                <c:pt idx="2751">
                  <c:v>4.6783999999999999</c:v>
                </c:pt>
                <c:pt idx="2752">
                  <c:v>4.6806999999999999</c:v>
                </c:pt>
                <c:pt idx="2753">
                  <c:v>4.6825999999999999</c:v>
                </c:pt>
                <c:pt idx="2754">
                  <c:v>4.6849999999999996</c:v>
                </c:pt>
                <c:pt idx="2755">
                  <c:v>4.6868999999999996</c:v>
                </c:pt>
                <c:pt idx="2756">
                  <c:v>4.6887999999999996</c:v>
                </c:pt>
                <c:pt idx="2757">
                  <c:v>4.6910999999999996</c:v>
                </c:pt>
                <c:pt idx="2758">
                  <c:v>4.6935000000000002</c:v>
                </c:pt>
                <c:pt idx="2759">
                  <c:v>4.6959</c:v>
                </c:pt>
                <c:pt idx="2760">
                  <c:v>4.6978</c:v>
                </c:pt>
                <c:pt idx="2761">
                  <c:v>4.6992000000000003</c:v>
                </c:pt>
                <c:pt idx="2762">
                  <c:v>4.7005999999999997</c:v>
                </c:pt>
                <c:pt idx="2763">
                  <c:v>4.7024999999999997</c:v>
                </c:pt>
                <c:pt idx="2764">
                  <c:v>4.7043999999999997</c:v>
                </c:pt>
                <c:pt idx="2765">
                  <c:v>4.7062999999999997</c:v>
                </c:pt>
                <c:pt idx="2766">
                  <c:v>4.7087000000000003</c:v>
                </c:pt>
                <c:pt idx="2767">
                  <c:v>4.7100999999999997</c:v>
                </c:pt>
                <c:pt idx="2768">
                  <c:v>4.7129000000000003</c:v>
                </c:pt>
                <c:pt idx="2769">
                  <c:v>4.7148000000000003</c:v>
                </c:pt>
                <c:pt idx="2770">
                  <c:v>4.7167000000000003</c:v>
                </c:pt>
                <c:pt idx="2771">
                  <c:v>4.7186000000000003</c:v>
                </c:pt>
                <c:pt idx="2772">
                  <c:v>4.72</c:v>
                </c:pt>
                <c:pt idx="2773">
                  <c:v>4.7218999999999998</c:v>
                </c:pt>
                <c:pt idx="2774">
                  <c:v>4.7243000000000004</c:v>
                </c:pt>
                <c:pt idx="2775">
                  <c:v>4.7266000000000004</c:v>
                </c:pt>
                <c:pt idx="2776">
                  <c:v>4.7285000000000004</c:v>
                </c:pt>
                <c:pt idx="2777">
                  <c:v>4.7309000000000001</c:v>
                </c:pt>
                <c:pt idx="2778">
                  <c:v>4.7332999999999998</c:v>
                </c:pt>
                <c:pt idx="2779">
                  <c:v>4.7351999999999999</c:v>
                </c:pt>
                <c:pt idx="2780">
                  <c:v>4.7366000000000001</c:v>
                </c:pt>
                <c:pt idx="2781">
                  <c:v>4.7385000000000002</c:v>
                </c:pt>
                <c:pt idx="2782">
                  <c:v>4.7398999999999996</c:v>
                </c:pt>
                <c:pt idx="2783">
                  <c:v>4.7417999999999996</c:v>
                </c:pt>
                <c:pt idx="2784">
                  <c:v>4.7446000000000002</c:v>
                </c:pt>
                <c:pt idx="2785">
                  <c:v>4.7465000000000002</c:v>
                </c:pt>
                <c:pt idx="2786">
                  <c:v>4.7488999999999999</c:v>
                </c:pt>
                <c:pt idx="2787">
                  <c:v>4.7507999999999999</c:v>
                </c:pt>
                <c:pt idx="2788">
                  <c:v>4.7526999999999999</c:v>
                </c:pt>
                <c:pt idx="2789">
                  <c:v>4.7545999999999999</c:v>
                </c:pt>
                <c:pt idx="2790">
                  <c:v>4.7560000000000002</c:v>
                </c:pt>
                <c:pt idx="2791">
                  <c:v>4.7579000000000002</c:v>
                </c:pt>
                <c:pt idx="2792">
                  <c:v>4.7598000000000003</c:v>
                </c:pt>
                <c:pt idx="2793">
                  <c:v>4.7621000000000002</c:v>
                </c:pt>
                <c:pt idx="2794">
                  <c:v>4.7645</c:v>
                </c:pt>
                <c:pt idx="2795">
                  <c:v>4.7668999999999997</c:v>
                </c:pt>
                <c:pt idx="2796">
                  <c:v>4.7691999999999997</c:v>
                </c:pt>
                <c:pt idx="2797">
                  <c:v>4.7706</c:v>
                </c:pt>
                <c:pt idx="2798">
                  <c:v>4.7725</c:v>
                </c:pt>
                <c:pt idx="2799">
                  <c:v>4.7748999999999997</c:v>
                </c:pt>
                <c:pt idx="2800">
                  <c:v>4.7763</c:v>
                </c:pt>
                <c:pt idx="2801">
                  <c:v>4.7782</c:v>
                </c:pt>
                <c:pt idx="2802">
                  <c:v>4.7801</c:v>
                </c:pt>
                <c:pt idx="2803">
                  <c:v>4.7824999999999998</c:v>
                </c:pt>
                <c:pt idx="2804">
                  <c:v>4.7853000000000003</c:v>
                </c:pt>
                <c:pt idx="2805">
                  <c:v>4.7872000000000003</c:v>
                </c:pt>
                <c:pt idx="2806">
                  <c:v>4.7891000000000004</c:v>
                </c:pt>
                <c:pt idx="2807">
                  <c:v>4.7910000000000004</c:v>
                </c:pt>
                <c:pt idx="2808">
                  <c:v>4.7929000000000004</c:v>
                </c:pt>
                <c:pt idx="2809">
                  <c:v>4.7948000000000004</c:v>
                </c:pt>
                <c:pt idx="2810">
                  <c:v>4.7967000000000004</c:v>
                </c:pt>
                <c:pt idx="2811">
                  <c:v>4.7980999999999998</c:v>
                </c:pt>
                <c:pt idx="2812">
                  <c:v>4.8003999999999998</c:v>
                </c:pt>
                <c:pt idx="2813">
                  <c:v>4.8028000000000004</c:v>
                </c:pt>
                <c:pt idx="2814">
                  <c:v>4.8052000000000001</c:v>
                </c:pt>
                <c:pt idx="2815">
                  <c:v>4.8075000000000001</c:v>
                </c:pt>
                <c:pt idx="2816">
                  <c:v>4.8090000000000002</c:v>
                </c:pt>
                <c:pt idx="2817">
                  <c:v>4.8109000000000002</c:v>
                </c:pt>
                <c:pt idx="2818">
                  <c:v>4.8127000000000004</c:v>
                </c:pt>
                <c:pt idx="2819">
                  <c:v>4.8146000000000004</c:v>
                </c:pt>
                <c:pt idx="2820">
                  <c:v>4.8160999999999996</c:v>
                </c:pt>
                <c:pt idx="2821">
                  <c:v>4.8179999999999996</c:v>
                </c:pt>
                <c:pt idx="2822">
                  <c:v>4.8202999999999996</c:v>
                </c:pt>
                <c:pt idx="2823">
                  <c:v>4.8227000000000002</c:v>
                </c:pt>
                <c:pt idx="2824">
                  <c:v>4.8250000000000002</c:v>
                </c:pt>
                <c:pt idx="2825">
                  <c:v>4.8269000000000002</c:v>
                </c:pt>
                <c:pt idx="2826">
                  <c:v>4.8288000000000002</c:v>
                </c:pt>
                <c:pt idx="2827">
                  <c:v>4.8307000000000002</c:v>
                </c:pt>
                <c:pt idx="2828">
                  <c:v>4.8320999999999996</c:v>
                </c:pt>
                <c:pt idx="2829">
                  <c:v>4.8339999999999996</c:v>
                </c:pt>
                <c:pt idx="2830">
                  <c:v>4.8358999999999996</c:v>
                </c:pt>
                <c:pt idx="2831">
                  <c:v>4.8383000000000003</c:v>
                </c:pt>
                <c:pt idx="2832">
                  <c:v>4.8402000000000003</c:v>
                </c:pt>
                <c:pt idx="2833">
                  <c:v>4.843</c:v>
                </c:pt>
                <c:pt idx="2834">
                  <c:v>4.8449</c:v>
                </c:pt>
                <c:pt idx="2835">
                  <c:v>4.8463000000000003</c:v>
                </c:pt>
                <c:pt idx="2836">
                  <c:v>4.8482000000000003</c:v>
                </c:pt>
                <c:pt idx="2837">
                  <c:v>4.8501000000000003</c:v>
                </c:pt>
                <c:pt idx="2838">
                  <c:v>4.8520000000000003</c:v>
                </c:pt>
                <c:pt idx="2839">
                  <c:v>4.8529999999999998</c:v>
                </c:pt>
                <c:pt idx="2840">
                  <c:v>4.8552999999999997</c:v>
                </c:pt>
                <c:pt idx="2841">
                  <c:v>4.8571999999999997</c:v>
                </c:pt>
                <c:pt idx="2842">
                  <c:v>4.8601000000000001</c:v>
                </c:pt>
                <c:pt idx="2843">
                  <c:v>4.8624000000000001</c:v>
                </c:pt>
                <c:pt idx="2844">
                  <c:v>4.8638000000000003</c:v>
                </c:pt>
                <c:pt idx="2845">
                  <c:v>4.8657000000000004</c:v>
                </c:pt>
                <c:pt idx="2846">
                  <c:v>4.8672000000000004</c:v>
                </c:pt>
                <c:pt idx="2847">
                  <c:v>4.8689999999999998</c:v>
                </c:pt>
                <c:pt idx="2848">
                  <c:v>4.8708999999999998</c:v>
                </c:pt>
                <c:pt idx="2849">
                  <c:v>4.8719000000000001</c:v>
                </c:pt>
                <c:pt idx="2850">
                  <c:v>4.8742999999999999</c:v>
                </c:pt>
                <c:pt idx="2851">
                  <c:v>4.8765999999999998</c:v>
                </c:pt>
                <c:pt idx="2852">
                  <c:v>4.8789999999999996</c:v>
                </c:pt>
                <c:pt idx="2853">
                  <c:v>4.8808999999999996</c:v>
                </c:pt>
                <c:pt idx="2854">
                  <c:v>4.8827999999999996</c:v>
                </c:pt>
                <c:pt idx="2855">
                  <c:v>4.8841999999999999</c:v>
                </c:pt>
                <c:pt idx="2856">
                  <c:v>4.8856000000000002</c:v>
                </c:pt>
                <c:pt idx="2857">
                  <c:v>4.8875000000000002</c:v>
                </c:pt>
                <c:pt idx="2858">
                  <c:v>4.8894000000000002</c:v>
                </c:pt>
                <c:pt idx="2859">
                  <c:v>4.8913000000000002</c:v>
                </c:pt>
                <c:pt idx="2860">
                  <c:v>4.8936999999999999</c:v>
                </c:pt>
                <c:pt idx="2861">
                  <c:v>4.8955000000000002</c:v>
                </c:pt>
                <c:pt idx="2862">
                  <c:v>4.8978999999999999</c:v>
                </c:pt>
                <c:pt idx="2863">
                  <c:v>4.8997999999999999</c:v>
                </c:pt>
                <c:pt idx="2864">
                  <c:v>4.9016999999999999</c:v>
                </c:pt>
                <c:pt idx="2865">
                  <c:v>4.9031000000000002</c:v>
                </c:pt>
                <c:pt idx="2866">
                  <c:v>4.9050000000000002</c:v>
                </c:pt>
                <c:pt idx="2867">
                  <c:v>4.9069000000000003</c:v>
                </c:pt>
                <c:pt idx="2868">
                  <c:v>4.9088000000000003</c:v>
                </c:pt>
                <c:pt idx="2869">
                  <c:v>4.9107000000000003</c:v>
                </c:pt>
                <c:pt idx="2870">
                  <c:v>4.9131</c:v>
                </c:pt>
                <c:pt idx="2871">
                  <c:v>4.9145000000000003</c:v>
                </c:pt>
                <c:pt idx="2872">
                  <c:v>4.9168000000000003</c:v>
                </c:pt>
                <c:pt idx="2873">
                  <c:v>4.9187000000000003</c:v>
                </c:pt>
                <c:pt idx="2874">
                  <c:v>4.9211</c:v>
                </c:pt>
                <c:pt idx="2875">
                  <c:v>4.9225000000000003</c:v>
                </c:pt>
                <c:pt idx="2876">
                  <c:v>4.9249000000000001</c:v>
                </c:pt>
                <c:pt idx="2877">
                  <c:v>4.9263000000000003</c:v>
                </c:pt>
                <c:pt idx="2878">
                  <c:v>4.9291</c:v>
                </c:pt>
                <c:pt idx="2879">
                  <c:v>4.9320000000000004</c:v>
                </c:pt>
                <c:pt idx="2880">
                  <c:v>4.9343000000000004</c:v>
                </c:pt>
                <c:pt idx="2881">
                  <c:v>4.9362000000000004</c:v>
                </c:pt>
                <c:pt idx="2882">
                  <c:v>4.9381000000000004</c:v>
                </c:pt>
                <c:pt idx="2883">
                  <c:v>4.9394999999999998</c:v>
                </c:pt>
                <c:pt idx="2884">
                  <c:v>4.9419000000000004</c:v>
                </c:pt>
                <c:pt idx="2885">
                  <c:v>4.9438000000000004</c:v>
                </c:pt>
                <c:pt idx="2886">
                  <c:v>4.9451999999999998</c:v>
                </c:pt>
                <c:pt idx="2887">
                  <c:v>4.9476000000000004</c:v>
                </c:pt>
                <c:pt idx="2888">
                  <c:v>4.95</c:v>
                </c:pt>
                <c:pt idx="2889">
                  <c:v>4.9518000000000004</c:v>
                </c:pt>
                <c:pt idx="2890">
                  <c:v>4.9532999999999996</c:v>
                </c:pt>
                <c:pt idx="2891">
                  <c:v>4.9551999999999996</c:v>
                </c:pt>
                <c:pt idx="2892">
                  <c:v>4.9570999999999996</c:v>
                </c:pt>
                <c:pt idx="2893">
                  <c:v>4.9584999999999999</c:v>
                </c:pt>
                <c:pt idx="2894">
                  <c:v>4.9607999999999999</c:v>
                </c:pt>
                <c:pt idx="2895">
                  <c:v>4.9626999999999999</c:v>
                </c:pt>
                <c:pt idx="2896">
                  <c:v>4.9650999999999996</c:v>
                </c:pt>
                <c:pt idx="2897">
                  <c:v>4.9664999999999999</c:v>
                </c:pt>
                <c:pt idx="2898">
                  <c:v>4.9688999999999997</c:v>
                </c:pt>
                <c:pt idx="2899">
                  <c:v>4.9707999999999997</c:v>
                </c:pt>
                <c:pt idx="2900">
                  <c:v>4.9726999999999997</c:v>
                </c:pt>
                <c:pt idx="2901">
                  <c:v>4.9745999999999997</c:v>
                </c:pt>
                <c:pt idx="2902">
                  <c:v>4.976</c:v>
                </c:pt>
                <c:pt idx="2903">
                  <c:v>4.9779</c:v>
                </c:pt>
                <c:pt idx="2904">
                  <c:v>4.9802</c:v>
                </c:pt>
                <c:pt idx="2905">
                  <c:v>4.9825999999999997</c:v>
                </c:pt>
                <c:pt idx="2906">
                  <c:v>4.9850000000000003</c:v>
                </c:pt>
                <c:pt idx="2907">
                  <c:v>4.9869000000000003</c:v>
                </c:pt>
                <c:pt idx="2908">
                  <c:v>4.9892000000000003</c:v>
                </c:pt>
                <c:pt idx="2909">
                  <c:v>4.9911000000000003</c:v>
                </c:pt>
                <c:pt idx="2910">
                  <c:v>4.9920999999999998</c:v>
                </c:pt>
                <c:pt idx="2911">
                  <c:v>4.9939999999999998</c:v>
                </c:pt>
                <c:pt idx="2912">
                  <c:v>4.9958</c:v>
                </c:pt>
                <c:pt idx="2913">
                  <c:v>4.9973000000000001</c:v>
                </c:pt>
                <c:pt idx="2914">
                  <c:v>4.9992000000000001</c:v>
                </c:pt>
                <c:pt idx="2915">
                  <c:v>5.0015000000000001</c:v>
                </c:pt>
                <c:pt idx="2916">
                  <c:v>5.0038999999999998</c:v>
                </c:pt>
                <c:pt idx="2917">
                  <c:v>5.0057999999999998</c:v>
                </c:pt>
                <c:pt idx="2918">
                  <c:v>5.0076999999999998</c:v>
                </c:pt>
                <c:pt idx="2919">
                  <c:v>5.0091000000000001</c:v>
                </c:pt>
                <c:pt idx="2920">
                  <c:v>5.0110000000000001</c:v>
                </c:pt>
                <c:pt idx="2921">
                  <c:v>5.0129000000000001</c:v>
                </c:pt>
                <c:pt idx="2922">
                  <c:v>5.0148000000000001</c:v>
                </c:pt>
                <c:pt idx="2923">
                  <c:v>5.0167000000000002</c:v>
                </c:pt>
                <c:pt idx="2924">
                  <c:v>5.0186000000000002</c:v>
                </c:pt>
                <c:pt idx="2925">
                  <c:v>5.0213999999999999</c:v>
                </c:pt>
                <c:pt idx="2926">
                  <c:v>5.0232999999999999</c:v>
                </c:pt>
                <c:pt idx="2927">
                  <c:v>5.0247000000000002</c:v>
                </c:pt>
                <c:pt idx="2928">
                  <c:v>5.0266000000000002</c:v>
                </c:pt>
                <c:pt idx="2929">
                  <c:v>5.0279999999999996</c:v>
                </c:pt>
                <c:pt idx="2930">
                  <c:v>5.0304000000000002</c:v>
                </c:pt>
                <c:pt idx="2931">
                  <c:v>5.0323000000000002</c:v>
                </c:pt>
                <c:pt idx="2932">
                  <c:v>5.0342000000000002</c:v>
                </c:pt>
                <c:pt idx="2933">
                  <c:v>5.0365000000000002</c:v>
                </c:pt>
                <c:pt idx="2934">
                  <c:v>5.0403000000000002</c:v>
                </c:pt>
                <c:pt idx="2935">
                  <c:v>5.0435999999999996</c:v>
                </c:pt>
                <c:pt idx="2936">
                  <c:v>5.0593000000000004</c:v>
                </c:pt>
                <c:pt idx="2937">
                  <c:v>5.0819999999999999</c:v>
                </c:pt>
                <c:pt idx="2938">
                  <c:v>5.0834000000000001</c:v>
                </c:pt>
                <c:pt idx="2939">
                  <c:v>5.0842999999999998</c:v>
                </c:pt>
                <c:pt idx="2940">
                  <c:v>5.0861999999999998</c:v>
                </c:pt>
                <c:pt idx="2941">
                  <c:v>5.0880999999999998</c:v>
                </c:pt>
                <c:pt idx="2942">
                  <c:v>5.0895000000000001</c:v>
                </c:pt>
                <c:pt idx="2943">
                  <c:v>5.0923999999999996</c:v>
                </c:pt>
                <c:pt idx="2944">
                  <c:v>5.0961999999999996</c:v>
                </c:pt>
                <c:pt idx="2945">
                  <c:v>5.0984999999999996</c:v>
                </c:pt>
                <c:pt idx="2946">
                  <c:v>5.1009000000000002</c:v>
                </c:pt>
                <c:pt idx="2947">
                  <c:v>5.1032999999999999</c:v>
                </c:pt>
                <c:pt idx="2948">
                  <c:v>5.1047000000000002</c:v>
                </c:pt>
                <c:pt idx="2949">
                  <c:v>5.1066000000000003</c:v>
                </c:pt>
                <c:pt idx="2950">
                  <c:v>5.1089000000000002</c:v>
                </c:pt>
                <c:pt idx="2951">
                  <c:v>5.1108000000000002</c:v>
                </c:pt>
                <c:pt idx="2952">
                  <c:v>5.1127000000000002</c:v>
                </c:pt>
                <c:pt idx="2953">
                  <c:v>5.1155999999999997</c:v>
                </c:pt>
                <c:pt idx="2954">
                  <c:v>5.1178999999999997</c:v>
                </c:pt>
                <c:pt idx="2955">
                  <c:v>5.1203000000000003</c:v>
                </c:pt>
                <c:pt idx="2956">
                  <c:v>5.1227</c:v>
                </c:pt>
                <c:pt idx="2957">
                  <c:v>5.1245000000000003</c:v>
                </c:pt>
                <c:pt idx="2958">
                  <c:v>5.1260000000000003</c:v>
                </c:pt>
                <c:pt idx="2959">
                  <c:v>5.1279000000000003</c:v>
                </c:pt>
                <c:pt idx="2960">
                  <c:v>5.1302000000000003</c:v>
                </c:pt>
                <c:pt idx="2961">
                  <c:v>5.1321000000000003</c:v>
                </c:pt>
                <c:pt idx="2962">
                  <c:v>5.1349999999999998</c:v>
                </c:pt>
                <c:pt idx="2963">
                  <c:v>5.1372999999999998</c:v>
                </c:pt>
                <c:pt idx="2964">
                  <c:v>5.1406000000000001</c:v>
                </c:pt>
                <c:pt idx="2965">
                  <c:v>5.1425000000000001</c:v>
                </c:pt>
                <c:pt idx="2966">
                  <c:v>5.1444000000000001</c:v>
                </c:pt>
                <c:pt idx="2967">
                  <c:v>5.1463000000000001</c:v>
                </c:pt>
                <c:pt idx="2968">
                  <c:v>5.1486999999999998</c:v>
                </c:pt>
                <c:pt idx="2969">
                  <c:v>5.1505999999999998</c:v>
                </c:pt>
                <c:pt idx="2970">
                  <c:v>5.1524999999999999</c:v>
                </c:pt>
                <c:pt idx="2971">
                  <c:v>5.1543999999999999</c:v>
                </c:pt>
                <c:pt idx="2972">
                  <c:v>5.1571999999999996</c:v>
                </c:pt>
                <c:pt idx="2973">
                  <c:v>5.1596000000000002</c:v>
                </c:pt>
                <c:pt idx="2974">
                  <c:v>5.1619000000000002</c:v>
                </c:pt>
                <c:pt idx="2975">
                  <c:v>5.1638000000000002</c:v>
                </c:pt>
                <c:pt idx="2976">
                  <c:v>5.1651999999999996</c:v>
                </c:pt>
                <c:pt idx="2977">
                  <c:v>5.1670999999999996</c:v>
                </c:pt>
                <c:pt idx="2978">
                  <c:v>5.1695000000000002</c:v>
                </c:pt>
                <c:pt idx="2979">
                  <c:v>5.1708999999999996</c:v>
                </c:pt>
                <c:pt idx="2980">
                  <c:v>5.1733000000000002</c:v>
                </c:pt>
                <c:pt idx="2981">
                  <c:v>5.1756000000000002</c:v>
                </c:pt>
                <c:pt idx="2982">
                  <c:v>5.1779999999999999</c:v>
                </c:pt>
                <c:pt idx="2983">
                  <c:v>5.1798999999999999</c:v>
                </c:pt>
                <c:pt idx="2984">
                  <c:v>5.1813000000000002</c:v>
                </c:pt>
                <c:pt idx="2985">
                  <c:v>5.1832000000000003</c:v>
                </c:pt>
                <c:pt idx="2986">
                  <c:v>5.1845999999999997</c:v>
                </c:pt>
                <c:pt idx="2987">
                  <c:v>5.1864999999999997</c:v>
                </c:pt>
                <c:pt idx="2988">
                  <c:v>5.1889000000000003</c:v>
                </c:pt>
                <c:pt idx="2989">
                  <c:v>5.1898</c:v>
                </c:pt>
                <c:pt idx="2990">
                  <c:v>5.1921999999999997</c:v>
                </c:pt>
                <c:pt idx="2991">
                  <c:v>5.1946000000000003</c:v>
                </c:pt>
                <c:pt idx="2992">
                  <c:v>5.1969000000000003</c:v>
                </c:pt>
                <c:pt idx="2993">
                  <c:v>5.1984000000000004</c:v>
                </c:pt>
                <c:pt idx="2994">
                  <c:v>5.2001999999999997</c:v>
                </c:pt>
                <c:pt idx="2995">
                  <c:v>5.2020999999999997</c:v>
                </c:pt>
                <c:pt idx="2996">
                  <c:v>5.2039999999999997</c:v>
                </c:pt>
                <c:pt idx="2997">
                  <c:v>5.2058999999999997</c:v>
                </c:pt>
                <c:pt idx="2998">
                  <c:v>5.2077999999999998</c:v>
                </c:pt>
                <c:pt idx="2999">
                  <c:v>5.2092000000000001</c:v>
                </c:pt>
                <c:pt idx="3000">
                  <c:v>5.2121000000000004</c:v>
                </c:pt>
                <c:pt idx="3001">
                  <c:v>5.2140000000000004</c:v>
                </c:pt>
                <c:pt idx="3002">
                  <c:v>5.2163000000000004</c:v>
                </c:pt>
                <c:pt idx="3003">
                  <c:v>5.2182000000000004</c:v>
                </c:pt>
                <c:pt idx="3004">
                  <c:v>5.2201000000000004</c:v>
                </c:pt>
                <c:pt idx="3005">
                  <c:v>5.2225000000000001</c:v>
                </c:pt>
                <c:pt idx="3006">
                  <c:v>5.2239000000000004</c:v>
                </c:pt>
                <c:pt idx="3007">
                  <c:v>5.2257999999999996</c:v>
                </c:pt>
                <c:pt idx="3008">
                  <c:v>5.2276999999999996</c:v>
                </c:pt>
                <c:pt idx="3009">
                  <c:v>5.2301000000000002</c:v>
                </c:pt>
                <c:pt idx="3010">
                  <c:v>5.2319000000000004</c:v>
                </c:pt>
                <c:pt idx="3011">
                  <c:v>5.2343000000000002</c:v>
                </c:pt>
                <c:pt idx="3012">
                  <c:v>5.2366999999999999</c:v>
                </c:pt>
                <c:pt idx="3013">
                  <c:v>5.2389999999999999</c:v>
                </c:pt>
                <c:pt idx="3014">
                  <c:v>5.2408999999999999</c:v>
                </c:pt>
                <c:pt idx="3015">
                  <c:v>5.2427999999999999</c:v>
                </c:pt>
                <c:pt idx="3016">
                  <c:v>5.2446999999999999</c:v>
                </c:pt>
                <c:pt idx="3017">
                  <c:v>5.2465999999999999</c:v>
                </c:pt>
                <c:pt idx="3018">
                  <c:v>5.2484999999999999</c:v>
                </c:pt>
                <c:pt idx="3019">
                  <c:v>5.2499000000000002</c:v>
                </c:pt>
                <c:pt idx="3020">
                  <c:v>5.2523</c:v>
                </c:pt>
                <c:pt idx="3021">
                  <c:v>5.2542</c:v>
                </c:pt>
                <c:pt idx="3022">
                  <c:v>5.2561</c:v>
                </c:pt>
                <c:pt idx="3023">
                  <c:v>5.258</c:v>
                </c:pt>
                <c:pt idx="3024">
                  <c:v>5.2603</c:v>
                </c:pt>
                <c:pt idx="3025">
                  <c:v>5.2622</c:v>
                </c:pt>
                <c:pt idx="3026">
                  <c:v>5.2636000000000003</c:v>
                </c:pt>
                <c:pt idx="3027">
                  <c:v>5.266</c:v>
                </c:pt>
                <c:pt idx="3028">
                  <c:v>5.2687999999999997</c:v>
                </c:pt>
                <c:pt idx="3029">
                  <c:v>5.2712000000000003</c:v>
                </c:pt>
                <c:pt idx="3030">
                  <c:v>5.2736000000000001</c:v>
                </c:pt>
                <c:pt idx="3031">
                  <c:v>5.2759</c:v>
                </c:pt>
                <c:pt idx="3032">
                  <c:v>5.2782999999999998</c:v>
                </c:pt>
                <c:pt idx="3033">
                  <c:v>5.2801999999999998</c:v>
                </c:pt>
                <c:pt idx="3034">
                  <c:v>5.2820999999999998</c:v>
                </c:pt>
                <c:pt idx="3035">
                  <c:v>5.2839999999999998</c:v>
                </c:pt>
                <c:pt idx="3036">
                  <c:v>5.2868000000000004</c:v>
                </c:pt>
                <c:pt idx="3037">
                  <c:v>5.2892000000000001</c:v>
                </c:pt>
                <c:pt idx="3038">
                  <c:v>5.2915999999999999</c:v>
                </c:pt>
                <c:pt idx="3039">
                  <c:v>5.2938999999999998</c:v>
                </c:pt>
                <c:pt idx="3040">
                  <c:v>5.2957999999999998</c:v>
                </c:pt>
                <c:pt idx="3041">
                  <c:v>5.2981999999999996</c:v>
                </c:pt>
                <c:pt idx="3042">
                  <c:v>5.2995999999999999</c:v>
                </c:pt>
                <c:pt idx="3043">
                  <c:v>5.3014999999999999</c:v>
                </c:pt>
                <c:pt idx="3044">
                  <c:v>5.3033999999999999</c:v>
                </c:pt>
                <c:pt idx="3045">
                  <c:v>5.3052999999999999</c:v>
                </c:pt>
                <c:pt idx="3046">
                  <c:v>5.3080999999999996</c:v>
                </c:pt>
                <c:pt idx="3047">
                  <c:v>5.3094999999999999</c:v>
                </c:pt>
                <c:pt idx="3048">
                  <c:v>5.3124000000000002</c:v>
                </c:pt>
                <c:pt idx="3049">
                  <c:v>5.3143000000000002</c:v>
                </c:pt>
                <c:pt idx="3050">
                  <c:v>5.3166000000000002</c:v>
                </c:pt>
                <c:pt idx="3051">
                  <c:v>5.3194999999999997</c:v>
                </c:pt>
                <c:pt idx="3052">
                  <c:v>5.3209</c:v>
                </c:pt>
                <c:pt idx="3053">
                  <c:v>5.3232999999999997</c:v>
                </c:pt>
                <c:pt idx="3054">
                  <c:v>5.3251999999999997</c:v>
                </c:pt>
                <c:pt idx="3055">
                  <c:v>5.3274999999999997</c:v>
                </c:pt>
                <c:pt idx="3056">
                  <c:v>5.3299000000000003</c:v>
                </c:pt>
                <c:pt idx="3057">
                  <c:v>5.3323</c:v>
                </c:pt>
                <c:pt idx="3058">
                  <c:v>5.3346</c:v>
                </c:pt>
                <c:pt idx="3059">
                  <c:v>5.3369999999999997</c:v>
                </c:pt>
                <c:pt idx="3060">
                  <c:v>5.3388999999999998</c:v>
                </c:pt>
                <c:pt idx="3061">
                  <c:v>5.3411999999999997</c:v>
                </c:pt>
                <c:pt idx="3062">
                  <c:v>5.3430999999999997</c:v>
                </c:pt>
                <c:pt idx="3063">
                  <c:v>5.3449999999999998</c:v>
                </c:pt>
                <c:pt idx="3064">
                  <c:v>5.3468999999999998</c:v>
                </c:pt>
                <c:pt idx="3065">
                  <c:v>5.3493000000000004</c:v>
                </c:pt>
                <c:pt idx="3066">
                  <c:v>5.3516000000000004</c:v>
                </c:pt>
                <c:pt idx="3067">
                  <c:v>5.3540000000000001</c:v>
                </c:pt>
                <c:pt idx="3068">
                  <c:v>5.3559000000000001</c:v>
                </c:pt>
                <c:pt idx="3069">
                  <c:v>5.3582999999999998</c:v>
                </c:pt>
                <c:pt idx="3070">
                  <c:v>5.3601999999999999</c:v>
                </c:pt>
                <c:pt idx="3071">
                  <c:v>5.3620999999999999</c:v>
                </c:pt>
                <c:pt idx="3072">
                  <c:v>5.3643999999999998</c:v>
                </c:pt>
                <c:pt idx="3073">
                  <c:v>5.3662999999999998</c:v>
                </c:pt>
                <c:pt idx="3074">
                  <c:v>5.3686999999999996</c:v>
                </c:pt>
                <c:pt idx="3075">
                  <c:v>5.3710000000000004</c:v>
                </c:pt>
                <c:pt idx="3076">
                  <c:v>5.3728999999999996</c:v>
                </c:pt>
                <c:pt idx="3077">
                  <c:v>5.3753000000000002</c:v>
                </c:pt>
                <c:pt idx="3078">
                  <c:v>5.3776999999999999</c:v>
                </c:pt>
                <c:pt idx="3079">
                  <c:v>5.38</c:v>
                </c:pt>
                <c:pt idx="3080">
                  <c:v>5.3815</c:v>
                </c:pt>
                <c:pt idx="3081">
                  <c:v>5.3833000000000002</c:v>
                </c:pt>
                <c:pt idx="3082">
                  <c:v>5.3856999999999999</c:v>
                </c:pt>
                <c:pt idx="3083">
                  <c:v>5.3880999999999997</c:v>
                </c:pt>
                <c:pt idx="3084">
                  <c:v>5.3909000000000002</c:v>
                </c:pt>
                <c:pt idx="3085">
                  <c:v>5.3937999999999997</c:v>
                </c:pt>
                <c:pt idx="3086">
                  <c:v>5.3960999999999997</c:v>
                </c:pt>
                <c:pt idx="3087">
                  <c:v>5.3979999999999997</c:v>
                </c:pt>
                <c:pt idx="3088">
                  <c:v>5.3998999999999997</c:v>
                </c:pt>
                <c:pt idx="3089">
                  <c:v>5.4017999999999997</c:v>
                </c:pt>
                <c:pt idx="3090">
                  <c:v>5.4042000000000003</c:v>
                </c:pt>
                <c:pt idx="3091">
                  <c:v>5.4055999999999997</c:v>
                </c:pt>
                <c:pt idx="3092">
                  <c:v>5.4080000000000004</c:v>
                </c:pt>
                <c:pt idx="3093">
                  <c:v>5.4097999999999997</c:v>
                </c:pt>
                <c:pt idx="3094">
                  <c:v>5.4122000000000003</c:v>
                </c:pt>
                <c:pt idx="3095">
                  <c:v>5.4141000000000004</c:v>
                </c:pt>
                <c:pt idx="3096">
                  <c:v>5.4160000000000004</c:v>
                </c:pt>
                <c:pt idx="3097">
                  <c:v>5.4173999999999998</c:v>
                </c:pt>
                <c:pt idx="3098">
                  <c:v>5.4192999999999998</c:v>
                </c:pt>
                <c:pt idx="3099">
                  <c:v>5.4217000000000004</c:v>
                </c:pt>
                <c:pt idx="3100">
                  <c:v>5.4236000000000004</c:v>
                </c:pt>
                <c:pt idx="3101">
                  <c:v>5.4255000000000004</c:v>
                </c:pt>
                <c:pt idx="3102">
                  <c:v>5.4278000000000004</c:v>
                </c:pt>
                <c:pt idx="3103">
                  <c:v>5.4291999999999998</c:v>
                </c:pt>
                <c:pt idx="3104">
                  <c:v>5.4316000000000004</c:v>
                </c:pt>
                <c:pt idx="3105">
                  <c:v>5.4340000000000002</c:v>
                </c:pt>
                <c:pt idx="3106">
                  <c:v>5.4359000000000002</c:v>
                </c:pt>
                <c:pt idx="3107">
                  <c:v>5.4382000000000001</c:v>
                </c:pt>
                <c:pt idx="3108">
                  <c:v>5.4405999999999999</c:v>
                </c:pt>
                <c:pt idx="3109">
                  <c:v>5.4429999999999996</c:v>
                </c:pt>
                <c:pt idx="3110">
                  <c:v>5.4443999999999999</c:v>
                </c:pt>
                <c:pt idx="3111">
                  <c:v>5.4466999999999999</c:v>
                </c:pt>
                <c:pt idx="3112">
                  <c:v>5.4490999999999996</c:v>
                </c:pt>
                <c:pt idx="3113">
                  <c:v>5.4515000000000002</c:v>
                </c:pt>
                <c:pt idx="3114">
                  <c:v>5.4534000000000002</c:v>
                </c:pt>
                <c:pt idx="3115">
                  <c:v>5.4557000000000002</c:v>
                </c:pt>
                <c:pt idx="3116">
                  <c:v>5.4576000000000002</c:v>
                </c:pt>
                <c:pt idx="3117">
                  <c:v>5.4608999999999996</c:v>
                </c:pt>
                <c:pt idx="3118">
                  <c:v>5.4633000000000003</c:v>
                </c:pt>
                <c:pt idx="3119">
                  <c:v>5.4657</c:v>
                </c:pt>
                <c:pt idx="3120">
                  <c:v>5.468</c:v>
                </c:pt>
                <c:pt idx="3121">
                  <c:v>5.4703999999999997</c:v>
                </c:pt>
                <c:pt idx="3122">
                  <c:v>5.4722999999999997</c:v>
                </c:pt>
                <c:pt idx="3123">
                  <c:v>5.4741999999999997</c:v>
                </c:pt>
                <c:pt idx="3124">
                  <c:v>5.4760999999999997</c:v>
                </c:pt>
                <c:pt idx="3125">
                  <c:v>5.4775</c:v>
                </c:pt>
                <c:pt idx="3126">
                  <c:v>5.4798999999999998</c:v>
                </c:pt>
                <c:pt idx="3127">
                  <c:v>5.4817999999999998</c:v>
                </c:pt>
                <c:pt idx="3128">
                  <c:v>5.4840999999999998</c:v>
                </c:pt>
                <c:pt idx="3129">
                  <c:v>5.4859999999999998</c:v>
                </c:pt>
                <c:pt idx="3130">
                  <c:v>5.4878999999999998</c:v>
                </c:pt>
                <c:pt idx="3131">
                  <c:v>5.4903000000000004</c:v>
                </c:pt>
                <c:pt idx="3132">
                  <c:v>5.4922000000000004</c:v>
                </c:pt>
                <c:pt idx="3133">
                  <c:v>5.4941000000000004</c:v>
                </c:pt>
                <c:pt idx="3134">
                  <c:v>5.4960000000000004</c:v>
                </c:pt>
                <c:pt idx="3135">
                  <c:v>5.4977999999999998</c:v>
                </c:pt>
                <c:pt idx="3136">
                  <c:v>5.4996999999999998</c:v>
                </c:pt>
                <c:pt idx="3137">
                  <c:v>5.5015999999999998</c:v>
                </c:pt>
                <c:pt idx="3138">
                  <c:v>5.5034999999999998</c:v>
                </c:pt>
                <c:pt idx="3139">
                  <c:v>5.5058999999999996</c:v>
                </c:pt>
                <c:pt idx="3140">
                  <c:v>5.5083000000000002</c:v>
                </c:pt>
                <c:pt idx="3141">
                  <c:v>5.5101000000000004</c:v>
                </c:pt>
                <c:pt idx="3142">
                  <c:v>5.5125000000000002</c:v>
                </c:pt>
                <c:pt idx="3143">
                  <c:v>5.5148999999999999</c:v>
                </c:pt>
                <c:pt idx="3144">
                  <c:v>5.5167999999999999</c:v>
                </c:pt>
                <c:pt idx="3145">
                  <c:v>5.5182000000000002</c:v>
                </c:pt>
                <c:pt idx="3146">
                  <c:v>5.5201000000000002</c:v>
                </c:pt>
                <c:pt idx="3147">
                  <c:v>5.5220000000000002</c:v>
                </c:pt>
                <c:pt idx="3148">
                  <c:v>5.5247999999999999</c:v>
                </c:pt>
                <c:pt idx="3149">
                  <c:v>5.5266999999999999</c:v>
                </c:pt>
                <c:pt idx="3150">
                  <c:v>5.5286</c:v>
                </c:pt>
                <c:pt idx="3151">
                  <c:v>5.5305</c:v>
                </c:pt>
                <c:pt idx="3152">
                  <c:v>5.5328999999999997</c:v>
                </c:pt>
                <c:pt idx="3153">
                  <c:v>5.5347999999999997</c:v>
                </c:pt>
                <c:pt idx="3154">
                  <c:v>5.5366</c:v>
                </c:pt>
                <c:pt idx="3155">
                  <c:v>5.5385</c:v>
                </c:pt>
                <c:pt idx="3156">
                  <c:v>5.5404</c:v>
                </c:pt>
                <c:pt idx="3157">
                  <c:v>5.5423</c:v>
                </c:pt>
                <c:pt idx="3158">
                  <c:v>5.5446999999999997</c:v>
                </c:pt>
                <c:pt idx="3159">
                  <c:v>5.5461</c:v>
                </c:pt>
                <c:pt idx="3160">
                  <c:v>5.548</c:v>
                </c:pt>
                <c:pt idx="3161">
                  <c:v>5.5503999999999998</c:v>
                </c:pt>
                <c:pt idx="3162">
                  <c:v>5.5522999999999998</c:v>
                </c:pt>
                <c:pt idx="3163">
                  <c:v>5.5541999999999998</c:v>
                </c:pt>
                <c:pt idx="3164">
                  <c:v>5.556</c:v>
                </c:pt>
                <c:pt idx="3165">
                  <c:v>5.5589000000000004</c:v>
                </c:pt>
                <c:pt idx="3166">
                  <c:v>5.5621999999999998</c:v>
                </c:pt>
                <c:pt idx="3167">
                  <c:v>5.5646000000000004</c:v>
                </c:pt>
                <c:pt idx="3168">
                  <c:v>5.5664999999999996</c:v>
                </c:pt>
                <c:pt idx="3169">
                  <c:v>5.5682999999999998</c:v>
                </c:pt>
                <c:pt idx="3170">
                  <c:v>5.5701999999999998</c:v>
                </c:pt>
                <c:pt idx="3171">
                  <c:v>5.5716999999999999</c:v>
                </c:pt>
                <c:pt idx="3172">
                  <c:v>5.5735000000000001</c:v>
                </c:pt>
                <c:pt idx="3173">
                  <c:v>5.5758999999999999</c:v>
                </c:pt>
                <c:pt idx="3174">
                  <c:v>5.5788000000000002</c:v>
                </c:pt>
                <c:pt idx="3175">
                  <c:v>5.5805999999999996</c:v>
                </c:pt>
                <c:pt idx="3176">
                  <c:v>5.5834999999999999</c:v>
                </c:pt>
                <c:pt idx="3177">
                  <c:v>5.5853999999999999</c:v>
                </c:pt>
                <c:pt idx="3178">
                  <c:v>5.5872999999999999</c:v>
                </c:pt>
                <c:pt idx="3179">
                  <c:v>5.5891999999999999</c:v>
                </c:pt>
                <c:pt idx="3180">
                  <c:v>5.5911</c:v>
                </c:pt>
                <c:pt idx="3181">
                  <c:v>5.5929000000000002</c:v>
                </c:pt>
                <c:pt idx="3182">
                  <c:v>5.5952999999999999</c:v>
                </c:pt>
                <c:pt idx="3183">
                  <c:v>5.5972</c:v>
                </c:pt>
                <c:pt idx="3184">
                  <c:v>5.5995999999999997</c:v>
                </c:pt>
                <c:pt idx="3185">
                  <c:v>5.6018999999999997</c:v>
                </c:pt>
                <c:pt idx="3186">
                  <c:v>5.6037999999999997</c:v>
                </c:pt>
                <c:pt idx="3187">
                  <c:v>5.6056999999999997</c:v>
                </c:pt>
                <c:pt idx="3188">
                  <c:v>5.6075999999999997</c:v>
                </c:pt>
                <c:pt idx="3189">
                  <c:v>5.6094999999999997</c:v>
                </c:pt>
                <c:pt idx="3190">
                  <c:v>5.6119000000000003</c:v>
                </c:pt>
                <c:pt idx="3191">
                  <c:v>5.6142000000000003</c:v>
                </c:pt>
                <c:pt idx="3192">
                  <c:v>5.6161000000000003</c:v>
                </c:pt>
                <c:pt idx="3193">
                  <c:v>5.6185</c:v>
                </c:pt>
                <c:pt idx="3194">
                  <c:v>5.6212999999999997</c:v>
                </c:pt>
                <c:pt idx="3195">
                  <c:v>5.6242000000000001</c:v>
                </c:pt>
                <c:pt idx="3196">
                  <c:v>5.6261000000000001</c:v>
                </c:pt>
                <c:pt idx="3197">
                  <c:v>5.6280000000000001</c:v>
                </c:pt>
                <c:pt idx="3198">
                  <c:v>5.6299000000000001</c:v>
                </c:pt>
                <c:pt idx="3199">
                  <c:v>5.6322000000000001</c:v>
                </c:pt>
                <c:pt idx="3200">
                  <c:v>5.6341000000000001</c:v>
                </c:pt>
                <c:pt idx="3201">
                  <c:v>5.6360000000000001</c:v>
                </c:pt>
                <c:pt idx="3202">
                  <c:v>5.6383999999999999</c:v>
                </c:pt>
                <c:pt idx="3203">
                  <c:v>5.6406999999999998</c:v>
                </c:pt>
                <c:pt idx="3204">
                  <c:v>5.6430999999999996</c:v>
                </c:pt>
                <c:pt idx="3205">
                  <c:v>5.6444999999999999</c:v>
                </c:pt>
                <c:pt idx="3206">
                  <c:v>5.6463999999999999</c:v>
                </c:pt>
                <c:pt idx="3207">
                  <c:v>5.6487999999999996</c:v>
                </c:pt>
                <c:pt idx="3208">
                  <c:v>5.6510999999999996</c:v>
                </c:pt>
                <c:pt idx="3209">
                  <c:v>5.6529999999999996</c:v>
                </c:pt>
                <c:pt idx="3210">
                  <c:v>5.6548999999999996</c:v>
                </c:pt>
                <c:pt idx="3211">
                  <c:v>5.6577999999999999</c:v>
                </c:pt>
                <c:pt idx="3212">
                  <c:v>5.6597</c:v>
                </c:pt>
                <c:pt idx="3213">
                  <c:v>5.6619999999999999</c:v>
                </c:pt>
                <c:pt idx="3214">
                  <c:v>5.6634000000000002</c:v>
                </c:pt>
                <c:pt idx="3215">
                  <c:v>5.6649000000000003</c:v>
                </c:pt>
                <c:pt idx="3216">
                  <c:v>5.6672000000000002</c:v>
                </c:pt>
                <c:pt idx="3217">
                  <c:v>5.6691000000000003</c:v>
                </c:pt>
                <c:pt idx="3218">
                  <c:v>5.6710000000000003</c:v>
                </c:pt>
                <c:pt idx="3219">
                  <c:v>5.6729000000000003</c:v>
                </c:pt>
                <c:pt idx="3220">
                  <c:v>5.6753</c:v>
                </c:pt>
                <c:pt idx="3221">
                  <c:v>5.6776</c:v>
                </c:pt>
                <c:pt idx="3222">
                  <c:v>5.68</c:v>
                </c:pt>
                <c:pt idx="3223">
                  <c:v>5.6818999999999997</c:v>
                </c:pt>
                <c:pt idx="3224">
                  <c:v>5.6833</c:v>
                </c:pt>
                <c:pt idx="3225">
                  <c:v>5.6852</c:v>
                </c:pt>
                <c:pt idx="3226">
                  <c:v>5.6875999999999998</c:v>
                </c:pt>
                <c:pt idx="3227">
                  <c:v>5.6898999999999997</c:v>
                </c:pt>
                <c:pt idx="3228">
                  <c:v>5.6923000000000004</c:v>
                </c:pt>
                <c:pt idx="3229">
                  <c:v>5.6947000000000001</c:v>
                </c:pt>
                <c:pt idx="3230">
                  <c:v>5.6966000000000001</c:v>
                </c:pt>
                <c:pt idx="3231">
                  <c:v>5.6989000000000001</c:v>
                </c:pt>
                <c:pt idx="3232">
                  <c:v>5.7004000000000001</c:v>
                </c:pt>
                <c:pt idx="3233">
                  <c:v>5.7022000000000004</c:v>
                </c:pt>
                <c:pt idx="3234">
                  <c:v>5.7041000000000004</c:v>
                </c:pt>
                <c:pt idx="3235">
                  <c:v>5.7060000000000004</c:v>
                </c:pt>
                <c:pt idx="3236">
                  <c:v>5.7079000000000004</c:v>
                </c:pt>
                <c:pt idx="3237">
                  <c:v>5.7098000000000004</c:v>
                </c:pt>
                <c:pt idx="3238">
                  <c:v>5.7122000000000002</c:v>
                </c:pt>
                <c:pt idx="3239">
                  <c:v>5.7135999999999996</c:v>
                </c:pt>
                <c:pt idx="3240">
                  <c:v>5.7160000000000002</c:v>
                </c:pt>
                <c:pt idx="3241">
                  <c:v>5.7179000000000002</c:v>
                </c:pt>
                <c:pt idx="3242">
                  <c:v>5.7196999999999996</c:v>
                </c:pt>
                <c:pt idx="3243">
                  <c:v>5.7211999999999996</c:v>
                </c:pt>
                <c:pt idx="3244">
                  <c:v>5.7230999999999996</c:v>
                </c:pt>
                <c:pt idx="3245">
                  <c:v>5.7244999999999999</c:v>
                </c:pt>
                <c:pt idx="3246">
                  <c:v>5.7263999999999999</c:v>
                </c:pt>
                <c:pt idx="3247">
                  <c:v>5.7286999999999999</c:v>
                </c:pt>
                <c:pt idx="3248">
                  <c:v>5.7305999999999999</c:v>
                </c:pt>
                <c:pt idx="3249">
                  <c:v>5.7329999999999997</c:v>
                </c:pt>
                <c:pt idx="3250">
                  <c:v>5.7354000000000003</c:v>
                </c:pt>
                <c:pt idx="3251">
                  <c:v>5.7373000000000003</c:v>
                </c:pt>
                <c:pt idx="3252">
                  <c:v>5.7396000000000003</c:v>
                </c:pt>
                <c:pt idx="3253">
                  <c:v>5.7409999999999997</c:v>
                </c:pt>
                <c:pt idx="3254">
                  <c:v>5.7428999999999997</c:v>
                </c:pt>
                <c:pt idx="3255">
                  <c:v>5.7447999999999997</c:v>
                </c:pt>
                <c:pt idx="3256">
                  <c:v>5.7466999999999997</c:v>
                </c:pt>
                <c:pt idx="3257">
                  <c:v>5.7485999999999997</c:v>
                </c:pt>
                <c:pt idx="3258">
                  <c:v>5.7510000000000003</c:v>
                </c:pt>
                <c:pt idx="3259">
                  <c:v>5.7533000000000003</c:v>
                </c:pt>
                <c:pt idx="3260">
                  <c:v>5.7552000000000003</c:v>
                </c:pt>
                <c:pt idx="3261">
                  <c:v>5.7576000000000001</c:v>
                </c:pt>
                <c:pt idx="3262">
                  <c:v>5.7595000000000001</c:v>
                </c:pt>
                <c:pt idx="3263">
                  <c:v>5.7609000000000004</c:v>
                </c:pt>
                <c:pt idx="3264">
                  <c:v>5.7628000000000004</c:v>
                </c:pt>
                <c:pt idx="3265">
                  <c:v>5.7647000000000004</c:v>
                </c:pt>
                <c:pt idx="3266">
                  <c:v>5.7671000000000001</c:v>
                </c:pt>
                <c:pt idx="3267">
                  <c:v>5.7694000000000001</c:v>
                </c:pt>
                <c:pt idx="3268">
                  <c:v>5.7713000000000001</c:v>
                </c:pt>
                <c:pt idx="3269">
                  <c:v>5.7736999999999998</c:v>
                </c:pt>
                <c:pt idx="3270">
                  <c:v>5.7751000000000001</c:v>
                </c:pt>
                <c:pt idx="3271">
                  <c:v>5.7770000000000001</c:v>
                </c:pt>
                <c:pt idx="3272">
                  <c:v>5.7789000000000001</c:v>
                </c:pt>
                <c:pt idx="3273">
                  <c:v>5.7803000000000004</c:v>
                </c:pt>
                <c:pt idx="3274">
                  <c:v>5.7827000000000002</c:v>
                </c:pt>
                <c:pt idx="3275">
                  <c:v>5.7840999999999996</c:v>
                </c:pt>
                <c:pt idx="3276">
                  <c:v>5.7869000000000002</c:v>
                </c:pt>
                <c:pt idx="3277">
                  <c:v>5.7888000000000002</c:v>
                </c:pt>
                <c:pt idx="3278">
                  <c:v>5.7916999999999996</c:v>
                </c:pt>
                <c:pt idx="3279">
                  <c:v>5.7939999999999996</c:v>
                </c:pt>
                <c:pt idx="3280">
                  <c:v>5.7964000000000002</c:v>
                </c:pt>
                <c:pt idx="3281">
                  <c:v>5.7988</c:v>
                </c:pt>
                <c:pt idx="3282">
                  <c:v>5.8010999999999999</c:v>
                </c:pt>
                <c:pt idx="3283">
                  <c:v>5.8040000000000003</c:v>
                </c:pt>
                <c:pt idx="3284">
                  <c:v>5.8063000000000002</c:v>
                </c:pt>
                <c:pt idx="3285">
                  <c:v>5.8087</c:v>
                </c:pt>
                <c:pt idx="3286">
                  <c:v>5.8110999999999997</c:v>
                </c:pt>
                <c:pt idx="3287">
                  <c:v>5.8133999999999997</c:v>
                </c:pt>
                <c:pt idx="3288">
                  <c:v>5.8158000000000003</c:v>
                </c:pt>
                <c:pt idx="3289">
                  <c:v>5.8182</c:v>
                </c:pt>
                <c:pt idx="3290">
                  <c:v>5.8201000000000001</c:v>
                </c:pt>
                <c:pt idx="3291">
                  <c:v>5.8224</c:v>
                </c:pt>
                <c:pt idx="3292">
                  <c:v>5.8243</c:v>
                </c:pt>
                <c:pt idx="3293">
                  <c:v>5.8262</c:v>
                </c:pt>
                <c:pt idx="3294">
                  <c:v>5.8281000000000001</c:v>
                </c:pt>
                <c:pt idx="3295">
                  <c:v>5.8304999999999998</c:v>
                </c:pt>
                <c:pt idx="3296">
                  <c:v>5.8327999999999998</c:v>
                </c:pt>
                <c:pt idx="3297">
                  <c:v>5.8346999999999998</c:v>
                </c:pt>
                <c:pt idx="3298">
                  <c:v>5.8371000000000004</c:v>
                </c:pt>
                <c:pt idx="3299">
                  <c:v>5.8390000000000004</c:v>
                </c:pt>
                <c:pt idx="3300">
                  <c:v>5.8418000000000001</c:v>
                </c:pt>
                <c:pt idx="3301">
                  <c:v>5.8432000000000004</c:v>
                </c:pt>
                <c:pt idx="3302">
                  <c:v>5.8456000000000001</c:v>
                </c:pt>
                <c:pt idx="3303">
                  <c:v>5.8479999999999999</c:v>
                </c:pt>
                <c:pt idx="3304">
                  <c:v>5.8502999999999998</c:v>
                </c:pt>
                <c:pt idx="3305">
                  <c:v>5.8521999999999998</c:v>
                </c:pt>
                <c:pt idx="3306">
                  <c:v>5.8540999999999999</c:v>
                </c:pt>
                <c:pt idx="3307">
                  <c:v>5.8559999999999999</c:v>
                </c:pt>
                <c:pt idx="3308">
                  <c:v>5.8578999999999999</c:v>
                </c:pt>
                <c:pt idx="3309">
                  <c:v>5.8597999999999999</c:v>
                </c:pt>
                <c:pt idx="3310">
                  <c:v>5.8616999999999999</c:v>
                </c:pt>
                <c:pt idx="3311">
                  <c:v>5.8640999999999996</c:v>
                </c:pt>
                <c:pt idx="3312">
                  <c:v>5.8663999999999996</c:v>
                </c:pt>
                <c:pt idx="3313">
                  <c:v>5.8682999999999996</c:v>
                </c:pt>
                <c:pt idx="3314">
                  <c:v>5.8707000000000003</c:v>
                </c:pt>
                <c:pt idx="3315">
                  <c:v>5.8726000000000003</c:v>
                </c:pt>
                <c:pt idx="3316">
                  <c:v>5.8749000000000002</c:v>
                </c:pt>
                <c:pt idx="3317">
                  <c:v>5.8768000000000002</c:v>
                </c:pt>
                <c:pt idx="3318">
                  <c:v>5.8787000000000003</c:v>
                </c:pt>
                <c:pt idx="3319">
                  <c:v>5.8806000000000003</c:v>
                </c:pt>
                <c:pt idx="3320">
                  <c:v>5.883</c:v>
                </c:pt>
                <c:pt idx="3321">
                  <c:v>5.8853</c:v>
                </c:pt>
                <c:pt idx="3322">
                  <c:v>5.8876999999999997</c:v>
                </c:pt>
                <c:pt idx="3323">
                  <c:v>5.8895999999999997</c:v>
                </c:pt>
                <c:pt idx="3324">
                  <c:v>5.8920000000000003</c:v>
                </c:pt>
                <c:pt idx="3325">
                  <c:v>5.8939000000000004</c:v>
                </c:pt>
                <c:pt idx="3326">
                  <c:v>5.8958000000000004</c:v>
                </c:pt>
                <c:pt idx="3327">
                  <c:v>5.8971999999999998</c:v>
                </c:pt>
                <c:pt idx="3328">
                  <c:v>5.8994999999999997</c:v>
                </c:pt>
                <c:pt idx="3329">
                  <c:v>5.9009999999999998</c:v>
                </c:pt>
                <c:pt idx="3330">
                  <c:v>5.9032999999999998</c:v>
                </c:pt>
                <c:pt idx="3331">
                  <c:v>5.9051999999999998</c:v>
                </c:pt>
                <c:pt idx="3332">
                  <c:v>5.9076000000000004</c:v>
                </c:pt>
                <c:pt idx="3333">
                  <c:v>5.9095000000000004</c:v>
                </c:pt>
                <c:pt idx="3334">
                  <c:v>5.9123000000000001</c:v>
                </c:pt>
                <c:pt idx="3335">
                  <c:v>5.9142000000000001</c:v>
                </c:pt>
                <c:pt idx="3336">
                  <c:v>5.9156000000000004</c:v>
                </c:pt>
                <c:pt idx="3337">
                  <c:v>5.9180000000000001</c:v>
                </c:pt>
                <c:pt idx="3338">
                  <c:v>5.9203999999999999</c:v>
                </c:pt>
                <c:pt idx="3339">
                  <c:v>5.9226999999999999</c:v>
                </c:pt>
                <c:pt idx="3340">
                  <c:v>5.9250999999999996</c:v>
                </c:pt>
                <c:pt idx="3341">
                  <c:v>5.9264999999999999</c:v>
                </c:pt>
                <c:pt idx="3342">
                  <c:v>5.9288999999999996</c:v>
                </c:pt>
                <c:pt idx="3343">
                  <c:v>5.9302999999999999</c:v>
                </c:pt>
                <c:pt idx="3344">
                  <c:v>5.9326999999999996</c:v>
                </c:pt>
                <c:pt idx="3345">
                  <c:v>5.9345999999999997</c:v>
                </c:pt>
                <c:pt idx="3346">
                  <c:v>5.9363999999999999</c:v>
                </c:pt>
                <c:pt idx="3347">
                  <c:v>5.9382999999999999</c:v>
                </c:pt>
                <c:pt idx="3348">
                  <c:v>5.9406999999999996</c:v>
                </c:pt>
                <c:pt idx="3349">
                  <c:v>5.9425999999999997</c:v>
                </c:pt>
                <c:pt idx="3350">
                  <c:v>5.9454000000000002</c:v>
                </c:pt>
                <c:pt idx="3351">
                  <c:v>5.9473000000000003</c:v>
                </c:pt>
                <c:pt idx="3352">
                  <c:v>5.9492000000000003</c:v>
                </c:pt>
                <c:pt idx="3353">
                  <c:v>5.9520999999999997</c:v>
                </c:pt>
                <c:pt idx="3354">
                  <c:v>5.9543999999999997</c:v>
                </c:pt>
                <c:pt idx="3355">
                  <c:v>5.9568000000000003</c:v>
                </c:pt>
                <c:pt idx="3356">
                  <c:v>5.9587000000000003</c:v>
                </c:pt>
                <c:pt idx="3357">
                  <c:v>5.9610000000000003</c:v>
                </c:pt>
                <c:pt idx="3358">
                  <c:v>5.9638999999999998</c:v>
                </c:pt>
                <c:pt idx="3359">
                  <c:v>5.9663000000000004</c:v>
                </c:pt>
                <c:pt idx="3360">
                  <c:v>5.9680999999999997</c:v>
                </c:pt>
                <c:pt idx="3361">
                  <c:v>5.9705000000000004</c:v>
                </c:pt>
                <c:pt idx="3362">
                  <c:v>5.9724000000000004</c:v>
                </c:pt>
                <c:pt idx="3363">
                  <c:v>5.9743000000000004</c:v>
                </c:pt>
                <c:pt idx="3364">
                  <c:v>5.9762000000000004</c:v>
                </c:pt>
                <c:pt idx="3365">
                  <c:v>5.9786000000000001</c:v>
                </c:pt>
                <c:pt idx="3366">
                  <c:v>5.9813999999999998</c:v>
                </c:pt>
                <c:pt idx="3367">
                  <c:v>5.9828000000000001</c:v>
                </c:pt>
                <c:pt idx="3368">
                  <c:v>5.9851999999999999</c:v>
                </c:pt>
                <c:pt idx="3369">
                  <c:v>5.9870999999999999</c:v>
                </c:pt>
                <c:pt idx="3370">
                  <c:v>5.9893999999999998</c:v>
                </c:pt>
                <c:pt idx="3371">
                  <c:v>5.9908999999999999</c:v>
                </c:pt>
                <c:pt idx="3372">
                  <c:v>5.9931999999999999</c:v>
                </c:pt>
                <c:pt idx="3373">
                  <c:v>5.9946000000000002</c:v>
                </c:pt>
                <c:pt idx="3374">
                  <c:v>5.9974999999999996</c:v>
                </c:pt>
                <c:pt idx="3375">
                  <c:v>5.9993999999999996</c:v>
                </c:pt>
                <c:pt idx="3376">
                  <c:v>6.0016999999999996</c:v>
                </c:pt>
                <c:pt idx="3377">
                  <c:v>6.0035999999999996</c:v>
                </c:pt>
                <c:pt idx="3378">
                  <c:v>6.0054999999999996</c:v>
                </c:pt>
                <c:pt idx="3379">
                  <c:v>6.0073999999999996</c:v>
                </c:pt>
                <c:pt idx="3380">
                  <c:v>6.0092999999999996</c:v>
                </c:pt>
                <c:pt idx="3381">
                  <c:v>6.0111999999999997</c:v>
                </c:pt>
                <c:pt idx="3382">
                  <c:v>6.0130999999999997</c:v>
                </c:pt>
                <c:pt idx="3383">
                  <c:v>6.0155000000000003</c:v>
                </c:pt>
                <c:pt idx="3384">
                  <c:v>6.0174000000000003</c:v>
                </c:pt>
                <c:pt idx="3385">
                  <c:v>6.0197000000000003</c:v>
                </c:pt>
                <c:pt idx="3386">
                  <c:v>6.0221</c:v>
                </c:pt>
                <c:pt idx="3387">
                  <c:v>6.024</c:v>
                </c:pt>
                <c:pt idx="3388">
                  <c:v>6.0263</c:v>
                </c:pt>
                <c:pt idx="3389">
                  <c:v>6.0282</c:v>
                </c:pt>
                <c:pt idx="3390">
                  <c:v>6.0305999999999997</c:v>
                </c:pt>
                <c:pt idx="3391">
                  <c:v>6.0324999999999998</c:v>
                </c:pt>
                <c:pt idx="3392">
                  <c:v>6.0349000000000004</c:v>
                </c:pt>
                <c:pt idx="3393">
                  <c:v>6.0368000000000004</c:v>
                </c:pt>
                <c:pt idx="3394">
                  <c:v>6.0391000000000004</c:v>
                </c:pt>
                <c:pt idx="3395">
                  <c:v>6.0410000000000004</c:v>
                </c:pt>
                <c:pt idx="3396">
                  <c:v>6.0438000000000001</c:v>
                </c:pt>
                <c:pt idx="3397">
                  <c:v>6.0448000000000004</c:v>
                </c:pt>
                <c:pt idx="3398">
                  <c:v>6.0472000000000001</c:v>
                </c:pt>
                <c:pt idx="3399">
                  <c:v>6.0491000000000001</c:v>
                </c:pt>
                <c:pt idx="3400">
                  <c:v>6.0514000000000001</c:v>
                </c:pt>
                <c:pt idx="3401">
                  <c:v>6.0537999999999998</c:v>
                </c:pt>
                <c:pt idx="3402">
                  <c:v>6.0556999999999999</c:v>
                </c:pt>
                <c:pt idx="3403">
                  <c:v>6.0579999999999998</c:v>
                </c:pt>
                <c:pt idx="3404">
                  <c:v>6.0598999999999998</c:v>
                </c:pt>
                <c:pt idx="3405">
                  <c:v>6.0622999999999996</c:v>
                </c:pt>
                <c:pt idx="3406">
                  <c:v>6.0641999999999996</c:v>
                </c:pt>
                <c:pt idx="3407">
                  <c:v>6.0660999999999996</c:v>
                </c:pt>
                <c:pt idx="3408">
                  <c:v>6.0685000000000002</c:v>
                </c:pt>
                <c:pt idx="3409">
                  <c:v>6.0708000000000002</c:v>
                </c:pt>
                <c:pt idx="3410">
                  <c:v>6.0736999999999997</c:v>
                </c:pt>
                <c:pt idx="3411">
                  <c:v>6.0759999999999996</c:v>
                </c:pt>
                <c:pt idx="3412">
                  <c:v>6.0784000000000002</c:v>
                </c:pt>
                <c:pt idx="3413">
                  <c:v>6.0803000000000003</c:v>
                </c:pt>
                <c:pt idx="3414">
                  <c:v>6.0826000000000002</c:v>
                </c:pt>
                <c:pt idx="3415">
                  <c:v>6.0845000000000002</c:v>
                </c:pt>
                <c:pt idx="3416">
                  <c:v>6.0864000000000003</c:v>
                </c:pt>
                <c:pt idx="3417">
                  <c:v>6.0877999999999997</c:v>
                </c:pt>
                <c:pt idx="3418">
                  <c:v>6.0896999999999997</c:v>
                </c:pt>
                <c:pt idx="3419">
                  <c:v>6.0926</c:v>
                </c:pt>
                <c:pt idx="3420">
                  <c:v>6.0945</c:v>
                </c:pt>
                <c:pt idx="3421">
                  <c:v>6.0968</c:v>
                </c:pt>
                <c:pt idx="3422">
                  <c:v>6.0987</c:v>
                </c:pt>
                <c:pt idx="3423">
                  <c:v>6.1006</c:v>
                </c:pt>
                <c:pt idx="3424">
                  <c:v>6.1020000000000003</c:v>
                </c:pt>
                <c:pt idx="3425">
                  <c:v>6.1039000000000003</c:v>
                </c:pt>
                <c:pt idx="3426">
                  <c:v>6.1063000000000001</c:v>
                </c:pt>
                <c:pt idx="3427">
                  <c:v>6.1077000000000004</c:v>
                </c:pt>
                <c:pt idx="3428">
                  <c:v>6.1101000000000001</c:v>
                </c:pt>
                <c:pt idx="3429">
                  <c:v>6.1120000000000001</c:v>
                </c:pt>
                <c:pt idx="3430">
                  <c:v>6.1147999999999998</c:v>
                </c:pt>
                <c:pt idx="3431">
                  <c:v>6.1162000000000001</c:v>
                </c:pt>
                <c:pt idx="3432">
                  <c:v>6.1181000000000001</c:v>
                </c:pt>
                <c:pt idx="3433">
                  <c:v>6.12</c:v>
                </c:pt>
                <c:pt idx="3434">
                  <c:v>6.1223999999999998</c:v>
                </c:pt>
                <c:pt idx="3435">
                  <c:v>6.1238000000000001</c:v>
                </c:pt>
                <c:pt idx="3436">
                  <c:v>6.1265999999999998</c:v>
                </c:pt>
                <c:pt idx="3437">
                  <c:v>6.1284999999999998</c:v>
                </c:pt>
                <c:pt idx="3438">
                  <c:v>6.1308999999999996</c:v>
                </c:pt>
                <c:pt idx="3439">
                  <c:v>6.1327999999999996</c:v>
                </c:pt>
                <c:pt idx="3440">
                  <c:v>6.1346999999999996</c:v>
                </c:pt>
                <c:pt idx="3441">
                  <c:v>6.1365999999999996</c:v>
                </c:pt>
                <c:pt idx="3442">
                  <c:v>6.1384999999999996</c:v>
                </c:pt>
                <c:pt idx="3443">
                  <c:v>6.1403999999999996</c:v>
                </c:pt>
                <c:pt idx="3444">
                  <c:v>6.1426999999999996</c:v>
                </c:pt>
                <c:pt idx="3445">
                  <c:v>6.1445999999999996</c:v>
                </c:pt>
                <c:pt idx="3446">
                  <c:v>6.1464999999999996</c:v>
                </c:pt>
                <c:pt idx="3447">
                  <c:v>6.1489000000000003</c:v>
                </c:pt>
                <c:pt idx="3448">
                  <c:v>6.1512000000000002</c:v>
                </c:pt>
                <c:pt idx="3449">
                  <c:v>6.1531000000000002</c:v>
                </c:pt>
                <c:pt idx="3450">
                  <c:v>6.1555</c:v>
                </c:pt>
                <c:pt idx="3451">
                  <c:v>6.1569000000000003</c:v>
                </c:pt>
                <c:pt idx="3452">
                  <c:v>6.1588000000000003</c:v>
                </c:pt>
                <c:pt idx="3453">
                  <c:v>6.1601999999999997</c:v>
                </c:pt>
                <c:pt idx="3454">
                  <c:v>6.1620999999999997</c:v>
                </c:pt>
                <c:pt idx="3455">
                  <c:v>6.1639999999999997</c:v>
                </c:pt>
                <c:pt idx="3456">
                  <c:v>6.1658999999999997</c:v>
                </c:pt>
                <c:pt idx="3457">
                  <c:v>6.1683000000000003</c:v>
                </c:pt>
                <c:pt idx="3458">
                  <c:v>6.1706000000000003</c:v>
                </c:pt>
                <c:pt idx="3459">
                  <c:v>6.173</c:v>
                </c:pt>
                <c:pt idx="3460">
                  <c:v>6.1749000000000001</c:v>
                </c:pt>
                <c:pt idx="3461">
                  <c:v>6.1763000000000003</c:v>
                </c:pt>
                <c:pt idx="3462">
                  <c:v>6.1782000000000004</c:v>
                </c:pt>
                <c:pt idx="3463">
                  <c:v>6.1806000000000001</c:v>
                </c:pt>
                <c:pt idx="3464">
                  <c:v>6.1829000000000001</c:v>
                </c:pt>
                <c:pt idx="3465">
                  <c:v>6.1852999999999998</c:v>
                </c:pt>
                <c:pt idx="3466">
                  <c:v>6.1871999999999998</c:v>
                </c:pt>
                <c:pt idx="3467">
                  <c:v>6.1896000000000004</c:v>
                </c:pt>
                <c:pt idx="3468">
                  <c:v>6.1919000000000004</c:v>
                </c:pt>
                <c:pt idx="3469">
                  <c:v>6.1938000000000004</c:v>
                </c:pt>
                <c:pt idx="3470">
                  <c:v>6.1957000000000004</c:v>
                </c:pt>
                <c:pt idx="3471">
                  <c:v>6.1976000000000004</c:v>
                </c:pt>
                <c:pt idx="3472">
                  <c:v>6.1994999999999996</c:v>
                </c:pt>
                <c:pt idx="3473">
                  <c:v>6.2019000000000002</c:v>
                </c:pt>
                <c:pt idx="3474">
                  <c:v>6.2038000000000002</c:v>
                </c:pt>
                <c:pt idx="3475">
                  <c:v>6.2061000000000002</c:v>
                </c:pt>
                <c:pt idx="3476">
                  <c:v>6.2080000000000002</c:v>
                </c:pt>
                <c:pt idx="3477">
                  <c:v>6.2099000000000002</c:v>
                </c:pt>
                <c:pt idx="3478">
                  <c:v>6.2118000000000002</c:v>
                </c:pt>
                <c:pt idx="3479">
                  <c:v>6.2131999999999996</c:v>
                </c:pt>
                <c:pt idx="3480">
                  <c:v>6.2156000000000002</c:v>
                </c:pt>
                <c:pt idx="3481">
                  <c:v>6.2164999999999999</c:v>
                </c:pt>
                <c:pt idx="3482">
                  <c:v>6.2188999999999997</c:v>
                </c:pt>
                <c:pt idx="3483">
                  <c:v>6.2207999999999997</c:v>
                </c:pt>
                <c:pt idx="3484">
                  <c:v>6.2236000000000002</c:v>
                </c:pt>
                <c:pt idx="3485">
                  <c:v>6.226</c:v>
                </c:pt>
                <c:pt idx="3486">
                  <c:v>6.2279</c:v>
                </c:pt>
                <c:pt idx="3487">
                  <c:v>6.2293000000000003</c:v>
                </c:pt>
                <c:pt idx="3488">
                  <c:v>6.2317</c:v>
                </c:pt>
                <c:pt idx="3489">
                  <c:v>6.2336</c:v>
                </c:pt>
                <c:pt idx="3490">
                  <c:v>6.2355</c:v>
                </c:pt>
                <c:pt idx="3491">
                  <c:v>6.2378</c:v>
                </c:pt>
                <c:pt idx="3492">
                  <c:v>6.2397</c:v>
                </c:pt>
                <c:pt idx="3493">
                  <c:v>6.2420999999999998</c:v>
                </c:pt>
                <c:pt idx="3494">
                  <c:v>6.2445000000000004</c:v>
                </c:pt>
                <c:pt idx="3495">
                  <c:v>6.2464000000000004</c:v>
                </c:pt>
                <c:pt idx="3496">
                  <c:v>6.2481999999999998</c:v>
                </c:pt>
                <c:pt idx="3497">
                  <c:v>6.2506000000000004</c:v>
                </c:pt>
                <c:pt idx="3498">
                  <c:v>6.2525000000000004</c:v>
                </c:pt>
                <c:pt idx="3499">
                  <c:v>6.2549000000000001</c:v>
                </c:pt>
                <c:pt idx="3500">
                  <c:v>6.2572000000000001</c:v>
                </c:pt>
                <c:pt idx="3501">
                  <c:v>6.2591000000000001</c:v>
                </c:pt>
                <c:pt idx="3502">
                  <c:v>6.2614999999999998</c:v>
                </c:pt>
                <c:pt idx="3503">
                  <c:v>6.2633999999999999</c:v>
                </c:pt>
                <c:pt idx="3504">
                  <c:v>6.2656999999999998</c:v>
                </c:pt>
                <c:pt idx="3505">
                  <c:v>6.2675999999999998</c:v>
                </c:pt>
                <c:pt idx="3506">
                  <c:v>6.2694999999999999</c:v>
                </c:pt>
                <c:pt idx="3507">
                  <c:v>6.2718999999999996</c:v>
                </c:pt>
                <c:pt idx="3508">
                  <c:v>6.2737999999999996</c:v>
                </c:pt>
                <c:pt idx="3509">
                  <c:v>6.2756999999999996</c:v>
                </c:pt>
                <c:pt idx="3510">
                  <c:v>6.2781000000000002</c:v>
                </c:pt>
                <c:pt idx="3511">
                  <c:v>6.2808999999999999</c:v>
                </c:pt>
                <c:pt idx="3512">
                  <c:v>6.2827999999999999</c:v>
                </c:pt>
                <c:pt idx="3513">
                  <c:v>6.2850999999999999</c:v>
                </c:pt>
                <c:pt idx="3514">
                  <c:v>6.2869999999999999</c:v>
                </c:pt>
                <c:pt idx="3515">
                  <c:v>6.2888999999999999</c:v>
                </c:pt>
                <c:pt idx="3516">
                  <c:v>6.2907999999999999</c:v>
                </c:pt>
                <c:pt idx="3517">
                  <c:v>6.2927</c:v>
                </c:pt>
                <c:pt idx="3518">
                  <c:v>6.2946</c:v>
                </c:pt>
                <c:pt idx="3519">
                  <c:v>6.2973999999999997</c:v>
                </c:pt>
                <c:pt idx="3520">
                  <c:v>6.2998000000000003</c:v>
                </c:pt>
                <c:pt idx="3521">
                  <c:v>6.3017000000000003</c:v>
                </c:pt>
                <c:pt idx="3522">
                  <c:v>6.3041</c:v>
                </c:pt>
                <c:pt idx="3523">
                  <c:v>6.3064</c:v>
                </c:pt>
                <c:pt idx="3524">
                  <c:v>6.3083</c:v>
                </c:pt>
                <c:pt idx="3525">
                  <c:v>6.3102</c:v>
                </c:pt>
                <c:pt idx="3526">
                  <c:v>6.3121</c:v>
                </c:pt>
                <c:pt idx="3527">
                  <c:v>6.3150000000000004</c:v>
                </c:pt>
                <c:pt idx="3528">
                  <c:v>6.3167999999999997</c:v>
                </c:pt>
                <c:pt idx="3529">
                  <c:v>6.3197000000000001</c:v>
                </c:pt>
                <c:pt idx="3530">
                  <c:v>6.3216000000000001</c:v>
                </c:pt>
                <c:pt idx="3531">
                  <c:v>6.3239000000000001</c:v>
                </c:pt>
                <c:pt idx="3532">
                  <c:v>6.3262999999999998</c:v>
                </c:pt>
                <c:pt idx="3533">
                  <c:v>6.3281999999999998</c:v>
                </c:pt>
                <c:pt idx="3534">
                  <c:v>6.3300999999999998</c:v>
                </c:pt>
                <c:pt idx="3535">
                  <c:v>6.3315000000000001</c:v>
                </c:pt>
                <c:pt idx="3536">
                  <c:v>6.3343999999999996</c:v>
                </c:pt>
                <c:pt idx="3537">
                  <c:v>6.3367000000000004</c:v>
                </c:pt>
                <c:pt idx="3538">
                  <c:v>6.3391000000000002</c:v>
                </c:pt>
                <c:pt idx="3539">
                  <c:v>6.3410000000000002</c:v>
                </c:pt>
                <c:pt idx="3540">
                  <c:v>6.3433000000000002</c:v>
                </c:pt>
                <c:pt idx="3541">
                  <c:v>6.3452000000000002</c:v>
                </c:pt>
                <c:pt idx="3542">
                  <c:v>6.3471000000000002</c:v>
                </c:pt>
                <c:pt idx="3543">
                  <c:v>6.3484999999999996</c:v>
                </c:pt>
                <c:pt idx="3544">
                  <c:v>6.35</c:v>
                </c:pt>
                <c:pt idx="3545">
                  <c:v>6.3528000000000002</c:v>
                </c:pt>
                <c:pt idx="3546">
                  <c:v>6.3552</c:v>
                </c:pt>
                <c:pt idx="3547">
                  <c:v>6.3571</c:v>
                </c:pt>
                <c:pt idx="3548">
                  <c:v>6.3598999999999997</c:v>
                </c:pt>
                <c:pt idx="3549">
                  <c:v>6.3613</c:v>
                </c:pt>
                <c:pt idx="3550">
                  <c:v>6.3632</c:v>
                </c:pt>
                <c:pt idx="3551">
                  <c:v>6.3651</c:v>
                </c:pt>
                <c:pt idx="3552">
                  <c:v>6.367</c:v>
                </c:pt>
                <c:pt idx="3553">
                  <c:v>6.3689</c:v>
                </c:pt>
                <c:pt idx="3554">
                  <c:v>6.3712999999999997</c:v>
                </c:pt>
                <c:pt idx="3555">
                  <c:v>6.3735999999999997</c:v>
                </c:pt>
                <c:pt idx="3556">
                  <c:v>6.3760000000000003</c:v>
                </c:pt>
                <c:pt idx="3557">
                  <c:v>6.3779000000000003</c:v>
                </c:pt>
                <c:pt idx="3558">
                  <c:v>6.3798000000000004</c:v>
                </c:pt>
                <c:pt idx="3559">
                  <c:v>6.3817000000000004</c:v>
                </c:pt>
                <c:pt idx="3560">
                  <c:v>6.3830999999999998</c:v>
                </c:pt>
                <c:pt idx="3561">
                  <c:v>6.3849999999999998</c:v>
                </c:pt>
                <c:pt idx="3562">
                  <c:v>6.3872999999999998</c:v>
                </c:pt>
                <c:pt idx="3563">
                  <c:v>6.3891999999999998</c:v>
                </c:pt>
                <c:pt idx="3564">
                  <c:v>6.3921000000000001</c:v>
                </c:pt>
                <c:pt idx="3565">
                  <c:v>6.3948999999999998</c:v>
                </c:pt>
                <c:pt idx="3566">
                  <c:v>6.3978000000000002</c:v>
                </c:pt>
                <c:pt idx="3567">
                  <c:v>6.4001000000000001</c:v>
                </c:pt>
                <c:pt idx="3568">
                  <c:v>6.4020000000000001</c:v>
                </c:pt>
                <c:pt idx="3569">
                  <c:v>6.4039000000000001</c:v>
                </c:pt>
                <c:pt idx="3570">
                  <c:v>6.4066999999999998</c:v>
                </c:pt>
                <c:pt idx="3571">
                  <c:v>6.4085999999999999</c:v>
                </c:pt>
                <c:pt idx="3572">
                  <c:v>6.4115000000000002</c:v>
                </c:pt>
                <c:pt idx="3573">
                  <c:v>6.4134000000000002</c:v>
                </c:pt>
                <c:pt idx="3574">
                  <c:v>6.4157000000000002</c:v>
                </c:pt>
                <c:pt idx="3575">
                  <c:v>6.4180999999999999</c:v>
                </c:pt>
                <c:pt idx="3576">
                  <c:v>6.4204999999999997</c:v>
                </c:pt>
                <c:pt idx="3577">
                  <c:v>6.4218999999999999</c:v>
                </c:pt>
                <c:pt idx="3578">
                  <c:v>6.4241999999999999</c:v>
                </c:pt>
                <c:pt idx="3579">
                  <c:v>6.4265999999999996</c:v>
                </c:pt>
                <c:pt idx="3580">
                  <c:v>6.4284999999999997</c:v>
                </c:pt>
                <c:pt idx="3581">
                  <c:v>6.4309000000000003</c:v>
                </c:pt>
                <c:pt idx="3582">
                  <c:v>6.4332000000000003</c:v>
                </c:pt>
                <c:pt idx="3583">
                  <c:v>6.4356</c:v>
                </c:pt>
                <c:pt idx="3584">
                  <c:v>6.4379999999999997</c:v>
                </c:pt>
                <c:pt idx="3585">
                  <c:v>6.4394</c:v>
                </c:pt>
                <c:pt idx="3586">
                  <c:v>6.4413</c:v>
                </c:pt>
                <c:pt idx="3587">
                  <c:v>6.4432</c:v>
                </c:pt>
                <c:pt idx="3588">
                  <c:v>6.4451000000000001</c:v>
                </c:pt>
                <c:pt idx="3589">
                  <c:v>6.4470000000000001</c:v>
                </c:pt>
                <c:pt idx="3590">
                  <c:v>6.4493</c:v>
                </c:pt>
                <c:pt idx="3591">
                  <c:v>6.4512</c:v>
                </c:pt>
                <c:pt idx="3592">
                  <c:v>6.4535999999999998</c:v>
                </c:pt>
                <c:pt idx="3593">
                  <c:v>6.4558999999999997</c:v>
                </c:pt>
                <c:pt idx="3594">
                  <c:v>6.4577999999999998</c:v>
                </c:pt>
                <c:pt idx="3595">
                  <c:v>6.4592999999999998</c:v>
                </c:pt>
                <c:pt idx="3596">
                  <c:v>6.4611999999999998</c:v>
                </c:pt>
                <c:pt idx="3597">
                  <c:v>6.4630000000000001</c:v>
                </c:pt>
                <c:pt idx="3598">
                  <c:v>6.4659000000000004</c:v>
                </c:pt>
                <c:pt idx="3599">
                  <c:v>6.4678000000000004</c:v>
                </c:pt>
                <c:pt idx="3600">
                  <c:v>6.4706000000000001</c:v>
                </c:pt>
                <c:pt idx="3601">
                  <c:v>6.4725000000000001</c:v>
                </c:pt>
                <c:pt idx="3602">
                  <c:v>6.4748999999999999</c:v>
                </c:pt>
                <c:pt idx="3603">
                  <c:v>6.4767999999999999</c:v>
                </c:pt>
                <c:pt idx="3604">
                  <c:v>6.4786999999999999</c:v>
                </c:pt>
                <c:pt idx="3605">
                  <c:v>6.4801000000000002</c:v>
                </c:pt>
                <c:pt idx="3606">
                  <c:v>6.4820000000000002</c:v>
                </c:pt>
                <c:pt idx="3607">
                  <c:v>6.4843000000000002</c:v>
                </c:pt>
                <c:pt idx="3608">
                  <c:v>6.4862000000000002</c:v>
                </c:pt>
                <c:pt idx="3609">
                  <c:v>6.4881000000000002</c:v>
                </c:pt>
                <c:pt idx="3610">
                  <c:v>6.4904999999999999</c:v>
                </c:pt>
                <c:pt idx="3611">
                  <c:v>6.4923999999999999</c:v>
                </c:pt>
                <c:pt idx="3612">
                  <c:v>6.4943</c:v>
                </c:pt>
                <c:pt idx="3613">
                  <c:v>6.4965999999999999</c:v>
                </c:pt>
                <c:pt idx="3614">
                  <c:v>6.4984999999999999</c:v>
                </c:pt>
                <c:pt idx="3615">
                  <c:v>6.5</c:v>
                </c:pt>
                <c:pt idx="3616">
                  <c:v>6.5018000000000002</c:v>
                </c:pt>
                <c:pt idx="3617">
                  <c:v>6.5037000000000003</c:v>
                </c:pt>
                <c:pt idx="3618">
                  <c:v>6.5056000000000003</c:v>
                </c:pt>
                <c:pt idx="3619">
                  <c:v>6.5084999999999997</c:v>
                </c:pt>
                <c:pt idx="3620">
                  <c:v>6.5103999999999997</c:v>
                </c:pt>
                <c:pt idx="3621">
                  <c:v>6.5126999999999997</c:v>
                </c:pt>
                <c:pt idx="3622">
                  <c:v>6.5141</c:v>
                </c:pt>
                <c:pt idx="3623">
                  <c:v>6.516</c:v>
                </c:pt>
                <c:pt idx="3624">
                  <c:v>6.5179</c:v>
                </c:pt>
                <c:pt idx="3625">
                  <c:v>6.5208000000000004</c:v>
                </c:pt>
                <c:pt idx="3626">
                  <c:v>6.5227000000000004</c:v>
                </c:pt>
                <c:pt idx="3627">
                  <c:v>6.5246000000000004</c:v>
                </c:pt>
                <c:pt idx="3628">
                  <c:v>6.5263999999999998</c:v>
                </c:pt>
                <c:pt idx="3629">
                  <c:v>6.5282999999999998</c:v>
                </c:pt>
                <c:pt idx="3630">
                  <c:v>6.5307000000000004</c:v>
                </c:pt>
                <c:pt idx="3631">
                  <c:v>6.5326000000000004</c:v>
                </c:pt>
                <c:pt idx="3632">
                  <c:v>6.5345000000000004</c:v>
                </c:pt>
                <c:pt idx="3633">
                  <c:v>6.5364000000000004</c:v>
                </c:pt>
                <c:pt idx="3634">
                  <c:v>6.5382999999999996</c:v>
                </c:pt>
                <c:pt idx="3635">
                  <c:v>6.5401999999999996</c:v>
                </c:pt>
                <c:pt idx="3636">
                  <c:v>6.5420999999999996</c:v>
                </c:pt>
                <c:pt idx="3637">
                  <c:v>6.5439999999999996</c:v>
                </c:pt>
                <c:pt idx="3638">
                  <c:v>6.5462999999999996</c:v>
                </c:pt>
                <c:pt idx="3639">
                  <c:v>6.5481999999999996</c:v>
                </c:pt>
                <c:pt idx="3640">
                  <c:v>6.5506000000000002</c:v>
                </c:pt>
                <c:pt idx="3641">
                  <c:v>6.5519999999999996</c:v>
                </c:pt>
                <c:pt idx="3642">
                  <c:v>6.5538999999999996</c:v>
                </c:pt>
                <c:pt idx="3643">
                  <c:v>6.5557999999999996</c:v>
                </c:pt>
                <c:pt idx="3644">
                  <c:v>6.5576999999999996</c:v>
                </c:pt>
                <c:pt idx="3645">
                  <c:v>6.5595999999999997</c:v>
                </c:pt>
                <c:pt idx="3646">
                  <c:v>6.5624000000000002</c:v>
                </c:pt>
                <c:pt idx="3647">
                  <c:v>6.5648</c:v>
                </c:pt>
                <c:pt idx="3648">
                  <c:v>6.5670999999999999</c:v>
                </c:pt>
                <c:pt idx="3649">
                  <c:v>6.5694999999999997</c:v>
                </c:pt>
                <c:pt idx="3650">
                  <c:v>6.5719000000000003</c:v>
                </c:pt>
                <c:pt idx="3651">
                  <c:v>6.5738000000000003</c:v>
                </c:pt>
                <c:pt idx="3652">
                  <c:v>6.5751999999999997</c:v>
                </c:pt>
                <c:pt idx="3653">
                  <c:v>6.5770999999999997</c:v>
                </c:pt>
                <c:pt idx="3654">
                  <c:v>6.5793999999999997</c:v>
                </c:pt>
                <c:pt idx="3655">
                  <c:v>6.5818000000000003</c:v>
                </c:pt>
                <c:pt idx="3656">
                  <c:v>6.5842000000000001</c:v>
                </c:pt>
                <c:pt idx="3657">
                  <c:v>6.5861000000000001</c:v>
                </c:pt>
                <c:pt idx="3658">
                  <c:v>6.5880000000000001</c:v>
                </c:pt>
                <c:pt idx="3659">
                  <c:v>6.5903</c:v>
                </c:pt>
                <c:pt idx="3660">
                  <c:v>6.5917000000000003</c:v>
                </c:pt>
                <c:pt idx="3661">
                  <c:v>6.5936000000000003</c:v>
                </c:pt>
                <c:pt idx="3662">
                  <c:v>6.5955000000000004</c:v>
                </c:pt>
                <c:pt idx="3663">
                  <c:v>6.5979000000000001</c:v>
                </c:pt>
                <c:pt idx="3664">
                  <c:v>6.6002999999999998</c:v>
                </c:pt>
                <c:pt idx="3665">
                  <c:v>6.6025999999999998</c:v>
                </c:pt>
                <c:pt idx="3666">
                  <c:v>6.6044999999999998</c:v>
                </c:pt>
                <c:pt idx="3667">
                  <c:v>6.6063999999999998</c:v>
                </c:pt>
                <c:pt idx="3668">
                  <c:v>6.6087999999999996</c:v>
                </c:pt>
                <c:pt idx="3669">
                  <c:v>6.6106999999999996</c:v>
                </c:pt>
                <c:pt idx="3670">
                  <c:v>6.6125999999999996</c:v>
                </c:pt>
                <c:pt idx="3671">
                  <c:v>6.6144999999999996</c:v>
                </c:pt>
                <c:pt idx="3672">
                  <c:v>6.6173000000000002</c:v>
                </c:pt>
                <c:pt idx="3673">
                  <c:v>6.6196999999999999</c:v>
                </c:pt>
                <c:pt idx="3674">
                  <c:v>6.6224999999999996</c:v>
                </c:pt>
                <c:pt idx="3675">
                  <c:v>6.6243999999999996</c:v>
                </c:pt>
                <c:pt idx="3676">
                  <c:v>6.6262999999999996</c:v>
                </c:pt>
                <c:pt idx="3677">
                  <c:v>6.6285999999999996</c:v>
                </c:pt>
                <c:pt idx="3678">
                  <c:v>6.6304999999999996</c:v>
                </c:pt>
                <c:pt idx="3679">
                  <c:v>6.6323999999999996</c:v>
                </c:pt>
                <c:pt idx="3680">
                  <c:v>6.6348000000000003</c:v>
                </c:pt>
                <c:pt idx="3681">
                  <c:v>6.6372</c:v>
                </c:pt>
                <c:pt idx="3682">
                  <c:v>6.64</c:v>
                </c:pt>
                <c:pt idx="3683">
                  <c:v>6.6418999999999997</c:v>
                </c:pt>
                <c:pt idx="3684">
                  <c:v>6.6443000000000003</c:v>
                </c:pt>
                <c:pt idx="3685">
                  <c:v>6.6462000000000003</c:v>
                </c:pt>
                <c:pt idx="3686">
                  <c:v>6.6479999999999997</c:v>
                </c:pt>
                <c:pt idx="3687">
                  <c:v>6.6498999999999997</c:v>
                </c:pt>
                <c:pt idx="3688">
                  <c:v>6.6517999999999997</c:v>
                </c:pt>
                <c:pt idx="3689">
                  <c:v>6.6542000000000003</c:v>
                </c:pt>
                <c:pt idx="3690">
                  <c:v>6.657</c:v>
                </c:pt>
                <c:pt idx="3691">
                  <c:v>6.6589</c:v>
                </c:pt>
                <c:pt idx="3692">
                  <c:v>6.6612999999999998</c:v>
                </c:pt>
                <c:pt idx="3693">
                  <c:v>6.6637000000000004</c:v>
                </c:pt>
                <c:pt idx="3694">
                  <c:v>6.6654999999999998</c:v>
                </c:pt>
                <c:pt idx="3695">
                  <c:v>6.6673999999999998</c:v>
                </c:pt>
                <c:pt idx="3696">
                  <c:v>6.6692999999999998</c:v>
                </c:pt>
                <c:pt idx="3697">
                  <c:v>6.6711999999999998</c:v>
                </c:pt>
                <c:pt idx="3698">
                  <c:v>6.6741000000000001</c:v>
                </c:pt>
                <c:pt idx="3699">
                  <c:v>6.6760000000000002</c:v>
                </c:pt>
                <c:pt idx="3700">
                  <c:v>6.6783000000000001</c:v>
                </c:pt>
                <c:pt idx="3701">
                  <c:v>6.6802000000000001</c:v>
                </c:pt>
                <c:pt idx="3702">
                  <c:v>6.6825999999999999</c:v>
                </c:pt>
                <c:pt idx="3703">
                  <c:v>6.6844999999999999</c:v>
                </c:pt>
                <c:pt idx="3704">
                  <c:v>6.6859000000000002</c:v>
                </c:pt>
                <c:pt idx="3705">
                  <c:v>6.6878000000000002</c:v>
                </c:pt>
                <c:pt idx="3706">
                  <c:v>6.6897000000000002</c:v>
                </c:pt>
                <c:pt idx="3707">
                  <c:v>6.6916000000000002</c:v>
                </c:pt>
                <c:pt idx="3708">
                  <c:v>6.6943999999999999</c:v>
                </c:pt>
                <c:pt idx="3709">
                  <c:v>6.6962999999999999</c:v>
                </c:pt>
                <c:pt idx="3710">
                  <c:v>6.6986999999999997</c:v>
                </c:pt>
                <c:pt idx="3711">
                  <c:v>6.7000999999999999</c:v>
                </c:pt>
                <c:pt idx="3712">
                  <c:v>6.702</c:v>
                </c:pt>
                <c:pt idx="3713">
                  <c:v>6.7039</c:v>
                </c:pt>
                <c:pt idx="3714">
                  <c:v>6.7053000000000003</c:v>
                </c:pt>
                <c:pt idx="3715">
                  <c:v>6.7072000000000003</c:v>
                </c:pt>
                <c:pt idx="3716">
                  <c:v>6.7096</c:v>
                </c:pt>
                <c:pt idx="3717">
                  <c:v>6.7119</c:v>
                </c:pt>
                <c:pt idx="3718">
                  <c:v>6.7142999999999997</c:v>
                </c:pt>
                <c:pt idx="3719">
                  <c:v>6.7165999999999997</c:v>
                </c:pt>
                <c:pt idx="3720">
                  <c:v>6.7184999999999997</c:v>
                </c:pt>
                <c:pt idx="3721">
                  <c:v>6.7203999999999997</c:v>
                </c:pt>
                <c:pt idx="3722">
                  <c:v>6.7218999999999998</c:v>
                </c:pt>
                <c:pt idx="3723">
                  <c:v>6.7237</c:v>
                </c:pt>
                <c:pt idx="3724">
                  <c:v>6.7256</c:v>
                </c:pt>
                <c:pt idx="3725">
                  <c:v>6.7275</c:v>
                </c:pt>
                <c:pt idx="3726">
                  <c:v>6.7294</c:v>
                </c:pt>
                <c:pt idx="3727">
                  <c:v>6.7317999999999998</c:v>
                </c:pt>
                <c:pt idx="3728">
                  <c:v>6.7336999999999998</c:v>
                </c:pt>
                <c:pt idx="3729">
                  <c:v>6.7355999999999998</c:v>
                </c:pt>
                <c:pt idx="3730">
                  <c:v>6.7378999999999998</c:v>
                </c:pt>
                <c:pt idx="3731">
                  <c:v>6.7397999999999998</c:v>
                </c:pt>
                <c:pt idx="3732">
                  <c:v>6.7416999999999998</c:v>
                </c:pt>
                <c:pt idx="3733">
                  <c:v>6.7435999999999998</c:v>
                </c:pt>
                <c:pt idx="3734">
                  <c:v>6.7454999999999998</c:v>
                </c:pt>
                <c:pt idx="3735">
                  <c:v>6.7478999999999996</c:v>
                </c:pt>
                <c:pt idx="3736">
                  <c:v>6.7497999999999996</c:v>
                </c:pt>
                <c:pt idx="3737">
                  <c:v>6.7521000000000004</c:v>
                </c:pt>
                <c:pt idx="3738">
                  <c:v>6.7539999999999996</c:v>
                </c:pt>
                <c:pt idx="3739">
                  <c:v>6.7558999999999996</c:v>
                </c:pt>
                <c:pt idx="3740">
                  <c:v>6.7577999999999996</c:v>
                </c:pt>
                <c:pt idx="3741">
                  <c:v>6.7596999999999996</c:v>
                </c:pt>
                <c:pt idx="3742">
                  <c:v>6.7615999999999996</c:v>
                </c:pt>
                <c:pt idx="3743">
                  <c:v>6.7634999999999996</c:v>
                </c:pt>
                <c:pt idx="3744">
                  <c:v>6.7659000000000002</c:v>
                </c:pt>
                <c:pt idx="3745">
                  <c:v>6.7676999999999996</c:v>
                </c:pt>
                <c:pt idx="3746">
                  <c:v>6.7701000000000002</c:v>
                </c:pt>
                <c:pt idx="3747">
                  <c:v>6.7720000000000002</c:v>
                </c:pt>
                <c:pt idx="3748">
                  <c:v>6.7739000000000003</c:v>
                </c:pt>
                <c:pt idx="3749">
                  <c:v>6.7758000000000003</c:v>
                </c:pt>
                <c:pt idx="3750">
                  <c:v>6.7771999999999997</c:v>
                </c:pt>
                <c:pt idx="3751">
                  <c:v>6.7790999999999997</c:v>
                </c:pt>
                <c:pt idx="3752">
                  <c:v>6.7809999999999997</c:v>
                </c:pt>
                <c:pt idx="3753">
                  <c:v>6.7838000000000003</c:v>
                </c:pt>
                <c:pt idx="3754">
                  <c:v>6.7857000000000003</c:v>
                </c:pt>
                <c:pt idx="3755">
                  <c:v>6.7870999999999997</c:v>
                </c:pt>
                <c:pt idx="3756">
                  <c:v>6.7895000000000003</c:v>
                </c:pt>
                <c:pt idx="3757">
                  <c:v>6.7908999999999997</c:v>
                </c:pt>
                <c:pt idx="3758">
                  <c:v>6.7933000000000003</c:v>
                </c:pt>
                <c:pt idx="3759">
                  <c:v>6.7952000000000004</c:v>
                </c:pt>
                <c:pt idx="3760">
                  <c:v>6.7971000000000004</c:v>
                </c:pt>
                <c:pt idx="3761">
                  <c:v>6.7990000000000004</c:v>
                </c:pt>
                <c:pt idx="3762">
                  <c:v>6.8013000000000003</c:v>
                </c:pt>
                <c:pt idx="3763">
                  <c:v>6.8037000000000001</c:v>
                </c:pt>
                <c:pt idx="3764">
                  <c:v>6.8056000000000001</c:v>
                </c:pt>
                <c:pt idx="3765">
                  <c:v>6.8079999999999998</c:v>
                </c:pt>
                <c:pt idx="3766">
                  <c:v>6.8098999999999998</c:v>
                </c:pt>
                <c:pt idx="3767">
                  <c:v>6.8117000000000001</c:v>
                </c:pt>
                <c:pt idx="3768">
                  <c:v>6.8136000000000001</c:v>
                </c:pt>
                <c:pt idx="3769">
                  <c:v>6.8151000000000002</c:v>
                </c:pt>
                <c:pt idx="3770">
                  <c:v>6.8174000000000001</c:v>
                </c:pt>
                <c:pt idx="3771">
                  <c:v>6.8193000000000001</c:v>
                </c:pt>
                <c:pt idx="3772">
                  <c:v>6.8216999999999999</c:v>
                </c:pt>
                <c:pt idx="3773">
                  <c:v>6.8239999999999998</c:v>
                </c:pt>
                <c:pt idx="3774">
                  <c:v>6.8263999999999996</c:v>
                </c:pt>
                <c:pt idx="3775">
                  <c:v>6.8282999999999996</c:v>
                </c:pt>
                <c:pt idx="3776">
                  <c:v>6.8301999999999996</c:v>
                </c:pt>
                <c:pt idx="3777">
                  <c:v>6.8320999999999996</c:v>
                </c:pt>
                <c:pt idx="3778">
                  <c:v>6.8339999999999996</c:v>
                </c:pt>
                <c:pt idx="3779">
                  <c:v>6.8353999999999999</c:v>
                </c:pt>
                <c:pt idx="3780">
                  <c:v>6.8377999999999997</c:v>
                </c:pt>
                <c:pt idx="3781">
                  <c:v>6.8400999999999996</c:v>
                </c:pt>
                <c:pt idx="3782">
                  <c:v>6.8425000000000002</c:v>
                </c:pt>
                <c:pt idx="3783">
                  <c:v>6.8449</c:v>
                </c:pt>
                <c:pt idx="3784">
                  <c:v>6.8468</c:v>
                </c:pt>
                <c:pt idx="3785">
                  <c:v>6.8487</c:v>
                </c:pt>
                <c:pt idx="3786">
                  <c:v>6.8495999999999997</c:v>
                </c:pt>
                <c:pt idx="3787">
                  <c:v>6.8520000000000003</c:v>
                </c:pt>
                <c:pt idx="3788">
                  <c:v>6.8543000000000003</c:v>
                </c:pt>
                <c:pt idx="3789">
                  <c:v>6.8562000000000003</c:v>
                </c:pt>
                <c:pt idx="3790">
                  <c:v>6.8586</c:v>
                </c:pt>
                <c:pt idx="3791">
                  <c:v>6.8609999999999998</c:v>
                </c:pt>
                <c:pt idx="3792">
                  <c:v>6.8628</c:v>
                </c:pt>
                <c:pt idx="3793">
                  <c:v>6.8643000000000001</c:v>
                </c:pt>
                <c:pt idx="3794">
                  <c:v>6.8662000000000001</c:v>
                </c:pt>
                <c:pt idx="3795">
                  <c:v>6.8681000000000001</c:v>
                </c:pt>
                <c:pt idx="3796">
                  <c:v>6.8699000000000003</c:v>
                </c:pt>
                <c:pt idx="3797">
                  <c:v>6.8718000000000004</c:v>
                </c:pt>
                <c:pt idx="3798">
                  <c:v>6.8737000000000004</c:v>
                </c:pt>
                <c:pt idx="3799">
                  <c:v>6.8761000000000001</c:v>
                </c:pt>
                <c:pt idx="3800">
                  <c:v>6.8780000000000001</c:v>
                </c:pt>
                <c:pt idx="3801">
                  <c:v>6.8803999999999998</c:v>
                </c:pt>
                <c:pt idx="3802">
                  <c:v>6.8822000000000001</c:v>
                </c:pt>
                <c:pt idx="3803">
                  <c:v>6.8837000000000002</c:v>
                </c:pt>
                <c:pt idx="3804">
                  <c:v>6.8856000000000002</c:v>
                </c:pt>
                <c:pt idx="3805">
                  <c:v>6.8875000000000002</c:v>
                </c:pt>
                <c:pt idx="3806">
                  <c:v>6.8888999999999996</c:v>
                </c:pt>
                <c:pt idx="3807">
                  <c:v>6.8907999999999996</c:v>
                </c:pt>
                <c:pt idx="3808">
                  <c:v>6.8936000000000002</c:v>
                </c:pt>
                <c:pt idx="3809">
                  <c:v>6.8955000000000002</c:v>
                </c:pt>
                <c:pt idx="3810">
                  <c:v>6.8974000000000002</c:v>
                </c:pt>
                <c:pt idx="3811">
                  <c:v>6.8993000000000002</c:v>
                </c:pt>
                <c:pt idx="3812">
                  <c:v>6.9006999999999996</c:v>
                </c:pt>
                <c:pt idx="3813">
                  <c:v>6.9025999999999996</c:v>
                </c:pt>
                <c:pt idx="3814">
                  <c:v>6.9044999999999996</c:v>
                </c:pt>
                <c:pt idx="3815">
                  <c:v>6.9063999999999997</c:v>
                </c:pt>
                <c:pt idx="3816">
                  <c:v>6.9077999999999999</c:v>
                </c:pt>
                <c:pt idx="3817">
                  <c:v>6.9097</c:v>
                </c:pt>
                <c:pt idx="3818">
                  <c:v>6.9120999999999997</c:v>
                </c:pt>
                <c:pt idx="3819">
                  <c:v>6.9138999999999999</c:v>
                </c:pt>
                <c:pt idx="3820">
                  <c:v>6.9157999999999999</c:v>
                </c:pt>
                <c:pt idx="3821">
                  <c:v>6.9177</c:v>
                </c:pt>
                <c:pt idx="3822">
                  <c:v>6.9196</c:v>
                </c:pt>
                <c:pt idx="3823">
                  <c:v>6.9215</c:v>
                </c:pt>
                <c:pt idx="3824">
                  <c:v>6.9234</c:v>
                </c:pt>
                <c:pt idx="3825">
                  <c:v>6.9253</c:v>
                </c:pt>
                <c:pt idx="3826">
                  <c:v>6.9276999999999997</c:v>
                </c:pt>
                <c:pt idx="3827">
                  <c:v>6.9295999999999998</c:v>
                </c:pt>
                <c:pt idx="3828">
                  <c:v>6.9318999999999997</c:v>
                </c:pt>
                <c:pt idx="3829">
                  <c:v>6.9337999999999997</c:v>
                </c:pt>
                <c:pt idx="3830">
                  <c:v>6.9367000000000001</c:v>
                </c:pt>
                <c:pt idx="3831">
                  <c:v>6.9381000000000004</c:v>
                </c:pt>
                <c:pt idx="3832">
                  <c:v>6.9404000000000003</c:v>
                </c:pt>
                <c:pt idx="3833">
                  <c:v>6.9423000000000004</c:v>
                </c:pt>
                <c:pt idx="3834">
                  <c:v>6.9451999999999998</c:v>
                </c:pt>
                <c:pt idx="3835">
                  <c:v>6.9470999999999998</c:v>
                </c:pt>
                <c:pt idx="3836">
                  <c:v>6.9493999999999998</c:v>
                </c:pt>
                <c:pt idx="3837">
                  <c:v>6.9512999999999998</c:v>
                </c:pt>
                <c:pt idx="3838">
                  <c:v>6.9542000000000002</c:v>
                </c:pt>
                <c:pt idx="3839">
                  <c:v>6.9555999999999996</c:v>
                </c:pt>
                <c:pt idx="3840">
                  <c:v>6.9584000000000001</c:v>
                </c:pt>
                <c:pt idx="3841">
                  <c:v>6.9603000000000002</c:v>
                </c:pt>
                <c:pt idx="3842">
                  <c:v>6.9626999999999999</c:v>
                </c:pt>
                <c:pt idx="3843">
                  <c:v>6.9649999999999999</c:v>
                </c:pt>
                <c:pt idx="3844">
                  <c:v>6.9679000000000002</c:v>
                </c:pt>
                <c:pt idx="3845">
                  <c:v>6.9698000000000002</c:v>
                </c:pt>
                <c:pt idx="3846">
                  <c:v>6.9721000000000002</c:v>
                </c:pt>
                <c:pt idx="3847">
                  <c:v>6.9740000000000002</c:v>
                </c:pt>
                <c:pt idx="3848">
                  <c:v>6.9763999999999999</c:v>
                </c:pt>
                <c:pt idx="3849">
                  <c:v>6.9782999999999999</c:v>
                </c:pt>
                <c:pt idx="3850">
                  <c:v>6.9806999999999997</c:v>
                </c:pt>
                <c:pt idx="3851">
                  <c:v>6.9825999999999997</c:v>
                </c:pt>
                <c:pt idx="3852">
                  <c:v>6.9848999999999997</c:v>
                </c:pt>
                <c:pt idx="3853">
                  <c:v>6.9867999999999997</c:v>
                </c:pt>
                <c:pt idx="3854">
                  <c:v>6.9886999999999997</c:v>
                </c:pt>
                <c:pt idx="3855">
                  <c:v>6.9905999999999997</c:v>
                </c:pt>
                <c:pt idx="3856">
                  <c:v>6.9924999999999997</c:v>
                </c:pt>
                <c:pt idx="3857">
                  <c:v>6.9949000000000003</c:v>
                </c:pt>
                <c:pt idx="3858">
                  <c:v>6.9966999999999997</c:v>
                </c:pt>
                <c:pt idx="3859">
                  <c:v>6.9991000000000003</c:v>
                </c:pt>
                <c:pt idx="3860">
                  <c:v>7.0010000000000003</c:v>
                </c:pt>
                <c:pt idx="3861">
                  <c:v>7.0034000000000001</c:v>
                </c:pt>
                <c:pt idx="3862">
                  <c:v>7.0057</c:v>
                </c:pt>
                <c:pt idx="3863">
                  <c:v>7.0076000000000001</c:v>
                </c:pt>
                <c:pt idx="3864">
                  <c:v>7.0090000000000003</c:v>
                </c:pt>
                <c:pt idx="3865">
                  <c:v>7.0109000000000004</c:v>
                </c:pt>
                <c:pt idx="3866">
                  <c:v>7.0128000000000004</c:v>
                </c:pt>
                <c:pt idx="3867">
                  <c:v>7.0152000000000001</c:v>
                </c:pt>
                <c:pt idx="3868">
                  <c:v>7.0171000000000001</c:v>
                </c:pt>
                <c:pt idx="3869">
                  <c:v>7.0194999999999999</c:v>
                </c:pt>
                <c:pt idx="3870">
                  <c:v>7.0217999999999998</c:v>
                </c:pt>
                <c:pt idx="3871">
                  <c:v>7.0236999999999998</c:v>
                </c:pt>
                <c:pt idx="3872">
                  <c:v>7.0255999999999998</c:v>
                </c:pt>
                <c:pt idx="3873">
                  <c:v>7.0274999999999999</c:v>
                </c:pt>
                <c:pt idx="3874">
                  <c:v>7.0289000000000001</c:v>
                </c:pt>
                <c:pt idx="3875">
                  <c:v>7.0312999999999999</c:v>
                </c:pt>
                <c:pt idx="3876">
                  <c:v>7.0331999999999999</c:v>
                </c:pt>
                <c:pt idx="3877">
                  <c:v>7.0354999999999999</c:v>
                </c:pt>
                <c:pt idx="3878">
                  <c:v>7.0384000000000002</c:v>
                </c:pt>
                <c:pt idx="3879">
                  <c:v>7.0407000000000002</c:v>
                </c:pt>
                <c:pt idx="3880">
                  <c:v>7.0430999999999999</c:v>
                </c:pt>
                <c:pt idx="3881">
                  <c:v>7.0445000000000002</c:v>
                </c:pt>
                <c:pt idx="3882">
                  <c:v>7.0468999999999999</c:v>
                </c:pt>
                <c:pt idx="3883">
                  <c:v>7.0483000000000002</c:v>
                </c:pt>
                <c:pt idx="3884">
                  <c:v>7.0507</c:v>
                </c:pt>
                <c:pt idx="3885">
                  <c:v>7.0529999999999999</c:v>
                </c:pt>
                <c:pt idx="3886">
                  <c:v>7.0559000000000003</c:v>
                </c:pt>
                <c:pt idx="3887">
                  <c:v>7.0583</c:v>
                </c:pt>
                <c:pt idx="3888">
                  <c:v>7.0610999999999997</c:v>
                </c:pt>
                <c:pt idx="3889">
                  <c:v>7.0629999999999997</c:v>
                </c:pt>
                <c:pt idx="3890">
                  <c:v>7.0644</c:v>
                </c:pt>
                <c:pt idx="3891">
                  <c:v>7.0658000000000003</c:v>
                </c:pt>
                <c:pt idx="3892">
                  <c:v>7.0682</c:v>
                </c:pt>
                <c:pt idx="3893">
                  <c:v>7.0701000000000001</c:v>
                </c:pt>
                <c:pt idx="3894">
                  <c:v>7.0724</c:v>
                </c:pt>
                <c:pt idx="3895">
                  <c:v>7.0743</c:v>
                </c:pt>
                <c:pt idx="3896">
                  <c:v>7.0766999999999998</c:v>
                </c:pt>
                <c:pt idx="3897">
                  <c:v>7.0791000000000004</c:v>
                </c:pt>
                <c:pt idx="3898">
                  <c:v>7.0810000000000004</c:v>
                </c:pt>
                <c:pt idx="3899">
                  <c:v>7.0829000000000004</c:v>
                </c:pt>
                <c:pt idx="3900">
                  <c:v>7.0846999999999998</c:v>
                </c:pt>
                <c:pt idx="3901">
                  <c:v>7.0861999999999998</c:v>
                </c:pt>
                <c:pt idx="3902">
                  <c:v>7.0884999999999998</c:v>
                </c:pt>
                <c:pt idx="3903">
                  <c:v>7.0903999999999998</c:v>
                </c:pt>
                <c:pt idx="3904">
                  <c:v>7.0928000000000004</c:v>
                </c:pt>
                <c:pt idx="3905">
                  <c:v>7.0952000000000002</c:v>
                </c:pt>
                <c:pt idx="3906">
                  <c:v>7.0975000000000001</c:v>
                </c:pt>
                <c:pt idx="3907">
                  <c:v>7.0994000000000002</c:v>
                </c:pt>
                <c:pt idx="3908">
                  <c:v>7.1007999999999996</c:v>
                </c:pt>
                <c:pt idx="3909">
                  <c:v>7.1026999999999996</c:v>
                </c:pt>
                <c:pt idx="3910">
                  <c:v>7.1045999999999996</c:v>
                </c:pt>
                <c:pt idx="3911">
                  <c:v>7.1064999999999996</c:v>
                </c:pt>
                <c:pt idx="3912">
                  <c:v>7.1089000000000002</c:v>
                </c:pt>
                <c:pt idx="3913">
                  <c:v>7.1108000000000002</c:v>
                </c:pt>
                <c:pt idx="3914">
                  <c:v>7.1131000000000002</c:v>
                </c:pt>
                <c:pt idx="3915">
                  <c:v>7.1154999999999999</c:v>
                </c:pt>
                <c:pt idx="3916">
                  <c:v>7.1178999999999997</c:v>
                </c:pt>
                <c:pt idx="3917">
                  <c:v>7.1197999999999997</c:v>
                </c:pt>
                <c:pt idx="3918">
                  <c:v>7.1212</c:v>
                </c:pt>
                <c:pt idx="3919">
                  <c:v>7.1231</c:v>
                </c:pt>
                <c:pt idx="3920">
                  <c:v>7.125</c:v>
                </c:pt>
                <c:pt idx="3921">
                  <c:v>7.1273</c:v>
                </c:pt>
                <c:pt idx="3922">
                  <c:v>7.1292</c:v>
                </c:pt>
                <c:pt idx="3923">
                  <c:v>7.1311</c:v>
                </c:pt>
                <c:pt idx="3924">
                  <c:v>7.1334999999999997</c:v>
                </c:pt>
                <c:pt idx="3925">
                  <c:v>7.1363000000000003</c:v>
                </c:pt>
                <c:pt idx="3926">
                  <c:v>7.1382000000000003</c:v>
                </c:pt>
                <c:pt idx="3927">
                  <c:v>7.1401000000000003</c:v>
                </c:pt>
                <c:pt idx="3928">
                  <c:v>7.1420000000000003</c:v>
                </c:pt>
                <c:pt idx="3929">
                  <c:v>7.1444000000000001</c:v>
                </c:pt>
                <c:pt idx="3930">
                  <c:v>7.1467000000000001</c:v>
                </c:pt>
                <c:pt idx="3931">
                  <c:v>7.1490999999999998</c:v>
                </c:pt>
                <c:pt idx="3932">
                  <c:v>7.1519000000000004</c:v>
                </c:pt>
                <c:pt idx="3933">
                  <c:v>7.1543000000000001</c:v>
                </c:pt>
                <c:pt idx="3934">
                  <c:v>7.1562000000000001</c:v>
                </c:pt>
                <c:pt idx="3935">
                  <c:v>7.1581000000000001</c:v>
                </c:pt>
                <c:pt idx="3936">
                  <c:v>7.16</c:v>
                </c:pt>
                <c:pt idx="3937">
                  <c:v>7.1619000000000002</c:v>
                </c:pt>
                <c:pt idx="3938">
                  <c:v>7.1642000000000001</c:v>
                </c:pt>
                <c:pt idx="3939">
                  <c:v>7.1661000000000001</c:v>
                </c:pt>
                <c:pt idx="3940">
                  <c:v>7.1684999999999999</c:v>
                </c:pt>
                <c:pt idx="3941">
                  <c:v>7.1712999999999996</c:v>
                </c:pt>
                <c:pt idx="3942">
                  <c:v>7.1731999999999996</c:v>
                </c:pt>
                <c:pt idx="3943">
                  <c:v>7.1750999999999996</c:v>
                </c:pt>
                <c:pt idx="3944">
                  <c:v>7.1769999999999996</c:v>
                </c:pt>
                <c:pt idx="3945">
                  <c:v>7.1788999999999996</c:v>
                </c:pt>
                <c:pt idx="3946">
                  <c:v>7.1807999999999996</c:v>
                </c:pt>
                <c:pt idx="3947">
                  <c:v>7.1821999999999999</c:v>
                </c:pt>
                <c:pt idx="3948">
                  <c:v>7.1845999999999997</c:v>
                </c:pt>
                <c:pt idx="3949">
                  <c:v>7.1864999999999997</c:v>
                </c:pt>
                <c:pt idx="3950">
                  <c:v>7.1893000000000002</c:v>
                </c:pt>
                <c:pt idx="3951">
                  <c:v>7.1912000000000003</c:v>
                </c:pt>
                <c:pt idx="3952">
                  <c:v>7.194</c:v>
                </c:pt>
                <c:pt idx="3953">
                  <c:v>7.1959</c:v>
                </c:pt>
                <c:pt idx="3954">
                  <c:v>7.1978</c:v>
                </c:pt>
                <c:pt idx="3955">
                  <c:v>7.1997</c:v>
                </c:pt>
                <c:pt idx="3956">
                  <c:v>7.2020999999999997</c:v>
                </c:pt>
                <c:pt idx="3957">
                  <c:v>7.2039999999999997</c:v>
                </c:pt>
                <c:pt idx="3958">
                  <c:v>7.2062999999999997</c:v>
                </c:pt>
                <c:pt idx="3959">
                  <c:v>7.2087000000000003</c:v>
                </c:pt>
                <c:pt idx="3960">
                  <c:v>7.2106000000000003</c:v>
                </c:pt>
                <c:pt idx="3961">
                  <c:v>7.2130000000000001</c:v>
                </c:pt>
                <c:pt idx="3962">
                  <c:v>7.2149000000000001</c:v>
                </c:pt>
                <c:pt idx="3963">
                  <c:v>7.2163000000000004</c:v>
                </c:pt>
                <c:pt idx="3964">
                  <c:v>7.2182000000000004</c:v>
                </c:pt>
                <c:pt idx="3965">
                  <c:v>7.2205000000000004</c:v>
                </c:pt>
                <c:pt idx="3966">
                  <c:v>7.2220000000000004</c:v>
                </c:pt>
                <c:pt idx="3967">
                  <c:v>7.2243000000000004</c:v>
                </c:pt>
                <c:pt idx="3968">
                  <c:v>7.2267000000000001</c:v>
                </c:pt>
                <c:pt idx="3969">
                  <c:v>7.2286000000000001</c:v>
                </c:pt>
                <c:pt idx="3970">
                  <c:v>7.2313999999999998</c:v>
                </c:pt>
                <c:pt idx="3971">
                  <c:v>7.2328000000000001</c:v>
                </c:pt>
                <c:pt idx="3972">
                  <c:v>7.2347000000000001</c:v>
                </c:pt>
                <c:pt idx="3973">
                  <c:v>7.2366000000000001</c:v>
                </c:pt>
                <c:pt idx="3974">
                  <c:v>7.2385000000000002</c:v>
                </c:pt>
                <c:pt idx="3975">
                  <c:v>7.2404000000000002</c:v>
                </c:pt>
                <c:pt idx="3976">
                  <c:v>7.2427999999999999</c:v>
                </c:pt>
                <c:pt idx="3977">
                  <c:v>7.2450999999999999</c:v>
                </c:pt>
                <c:pt idx="3978">
                  <c:v>7.2480000000000002</c:v>
                </c:pt>
                <c:pt idx="3979">
                  <c:v>7.2499000000000002</c:v>
                </c:pt>
                <c:pt idx="3980">
                  <c:v>7.2518000000000002</c:v>
                </c:pt>
                <c:pt idx="3981">
                  <c:v>7.2537000000000003</c:v>
                </c:pt>
                <c:pt idx="3982">
                  <c:v>7.2556000000000003</c:v>
                </c:pt>
                <c:pt idx="3983">
                  <c:v>7.2573999999999996</c:v>
                </c:pt>
                <c:pt idx="3984">
                  <c:v>7.2592999999999996</c:v>
                </c:pt>
                <c:pt idx="3985">
                  <c:v>7.2617000000000003</c:v>
                </c:pt>
                <c:pt idx="3986">
                  <c:v>7.2645</c:v>
                </c:pt>
                <c:pt idx="3987">
                  <c:v>7.2664</c:v>
                </c:pt>
                <c:pt idx="3988">
                  <c:v>7.2683</c:v>
                </c:pt>
                <c:pt idx="3989">
                  <c:v>7.2702</c:v>
                </c:pt>
                <c:pt idx="3990">
                  <c:v>7.2721</c:v>
                </c:pt>
                <c:pt idx="3991">
                  <c:v>7.274</c:v>
                </c:pt>
                <c:pt idx="3992">
                  <c:v>7.2759</c:v>
                </c:pt>
                <c:pt idx="3993">
                  <c:v>7.2778</c:v>
                </c:pt>
                <c:pt idx="3994">
                  <c:v>7.2805999999999997</c:v>
                </c:pt>
                <c:pt idx="3995">
                  <c:v>7.2830000000000004</c:v>
                </c:pt>
                <c:pt idx="3996">
                  <c:v>7.2854000000000001</c:v>
                </c:pt>
                <c:pt idx="3997">
                  <c:v>7.2873000000000001</c:v>
                </c:pt>
                <c:pt idx="3998">
                  <c:v>7.2891000000000004</c:v>
                </c:pt>
                <c:pt idx="3999">
                  <c:v>7.2910000000000004</c:v>
                </c:pt>
                <c:pt idx="4000">
                  <c:v>7.2929000000000004</c:v>
                </c:pt>
                <c:pt idx="4001">
                  <c:v>7.2948000000000004</c:v>
                </c:pt>
                <c:pt idx="4002">
                  <c:v>7.2972000000000001</c:v>
                </c:pt>
                <c:pt idx="4003">
                  <c:v>7.2995999999999999</c:v>
                </c:pt>
                <c:pt idx="4004">
                  <c:v>7.3023999999999996</c:v>
                </c:pt>
                <c:pt idx="4005">
                  <c:v>7.3048000000000002</c:v>
                </c:pt>
                <c:pt idx="4006">
                  <c:v>7.3066000000000004</c:v>
                </c:pt>
                <c:pt idx="4007">
                  <c:v>7.3085000000000004</c:v>
                </c:pt>
                <c:pt idx="4008">
                  <c:v>7.31</c:v>
                </c:pt>
                <c:pt idx="4009">
                  <c:v>7.3118999999999996</c:v>
                </c:pt>
                <c:pt idx="4010">
                  <c:v>7.3136999999999999</c:v>
                </c:pt>
                <c:pt idx="4011">
                  <c:v>7.3155999999999999</c:v>
                </c:pt>
                <c:pt idx="4012">
                  <c:v>7.3179999999999996</c:v>
                </c:pt>
                <c:pt idx="4013">
                  <c:v>7.3208000000000002</c:v>
                </c:pt>
                <c:pt idx="4014">
                  <c:v>7.3231999999999999</c:v>
                </c:pt>
                <c:pt idx="4015">
                  <c:v>7.3250999999999999</c:v>
                </c:pt>
                <c:pt idx="4016">
                  <c:v>7.327</c:v>
                </c:pt>
                <c:pt idx="4017">
                  <c:v>7.3284000000000002</c:v>
                </c:pt>
                <c:pt idx="4018">
                  <c:v>7.3303000000000003</c:v>
                </c:pt>
                <c:pt idx="4019">
                  <c:v>7.3322000000000003</c:v>
                </c:pt>
                <c:pt idx="4020">
                  <c:v>7.3341000000000003</c:v>
                </c:pt>
                <c:pt idx="4021">
                  <c:v>7.3365</c:v>
                </c:pt>
                <c:pt idx="4022">
                  <c:v>7.3388</c:v>
                </c:pt>
                <c:pt idx="4023">
                  <c:v>7.3411999999999997</c:v>
                </c:pt>
                <c:pt idx="4024">
                  <c:v>7.3430999999999997</c:v>
                </c:pt>
                <c:pt idx="4025">
                  <c:v>7.3459000000000003</c:v>
                </c:pt>
                <c:pt idx="4026">
                  <c:v>7.3478000000000003</c:v>
                </c:pt>
                <c:pt idx="4027">
                  <c:v>7.3491999999999997</c:v>
                </c:pt>
                <c:pt idx="4028">
                  <c:v>7.3516000000000004</c:v>
                </c:pt>
                <c:pt idx="4029">
                  <c:v>7.3535000000000004</c:v>
                </c:pt>
                <c:pt idx="4030">
                  <c:v>7.3563000000000001</c:v>
                </c:pt>
                <c:pt idx="4031">
                  <c:v>7.3582000000000001</c:v>
                </c:pt>
                <c:pt idx="4032">
                  <c:v>7.3605999999999998</c:v>
                </c:pt>
                <c:pt idx="4033">
                  <c:v>7.3620000000000001</c:v>
                </c:pt>
                <c:pt idx="4034">
                  <c:v>7.3639000000000001</c:v>
                </c:pt>
                <c:pt idx="4035">
                  <c:v>7.3653000000000004</c:v>
                </c:pt>
                <c:pt idx="4036">
                  <c:v>7.3672000000000004</c:v>
                </c:pt>
                <c:pt idx="4037">
                  <c:v>7.3691000000000004</c:v>
                </c:pt>
                <c:pt idx="4038">
                  <c:v>7.3704999999999998</c:v>
                </c:pt>
                <c:pt idx="4039">
                  <c:v>7.3723999999999998</c:v>
                </c:pt>
                <c:pt idx="4040">
                  <c:v>7.3753000000000002</c:v>
                </c:pt>
                <c:pt idx="4041">
                  <c:v>7.3776000000000002</c:v>
                </c:pt>
                <c:pt idx="4042">
                  <c:v>7.38</c:v>
                </c:pt>
                <c:pt idx="4043">
                  <c:v>7.3814000000000002</c:v>
                </c:pt>
                <c:pt idx="4044">
                  <c:v>7.3837999999999999</c:v>
                </c:pt>
                <c:pt idx="4045">
                  <c:v>7.3856999999999999</c:v>
                </c:pt>
                <c:pt idx="4046">
                  <c:v>7.3871000000000002</c:v>
                </c:pt>
                <c:pt idx="4047">
                  <c:v>7.3890000000000002</c:v>
                </c:pt>
                <c:pt idx="4048">
                  <c:v>7.3909000000000002</c:v>
                </c:pt>
                <c:pt idx="4049">
                  <c:v>7.3932000000000002</c:v>
                </c:pt>
                <c:pt idx="4050">
                  <c:v>7.3956</c:v>
                </c:pt>
                <c:pt idx="4051">
                  <c:v>7.3975</c:v>
                </c:pt>
                <c:pt idx="4052">
                  <c:v>7.3994</c:v>
                </c:pt>
                <c:pt idx="4053">
                  <c:v>7.4013</c:v>
                </c:pt>
                <c:pt idx="4054">
                  <c:v>7.4036</c:v>
                </c:pt>
                <c:pt idx="4055">
                  <c:v>7.4055</c:v>
                </c:pt>
                <c:pt idx="4056">
                  <c:v>7.4074</c:v>
                </c:pt>
                <c:pt idx="4057">
                  <c:v>7.4088000000000003</c:v>
                </c:pt>
                <c:pt idx="4058">
                  <c:v>7.4112</c:v>
                </c:pt>
                <c:pt idx="4059">
                  <c:v>7.4135999999999997</c:v>
                </c:pt>
                <c:pt idx="4060">
                  <c:v>7.4158999999999997</c:v>
                </c:pt>
                <c:pt idx="4061">
                  <c:v>7.4177999999999997</c:v>
                </c:pt>
                <c:pt idx="4062">
                  <c:v>7.4196999999999997</c:v>
                </c:pt>
                <c:pt idx="4063">
                  <c:v>7.4215999999999998</c:v>
                </c:pt>
                <c:pt idx="4064">
                  <c:v>7.4240000000000004</c:v>
                </c:pt>
                <c:pt idx="4065">
                  <c:v>7.4259000000000004</c:v>
                </c:pt>
                <c:pt idx="4066">
                  <c:v>7.4287000000000001</c:v>
                </c:pt>
                <c:pt idx="4067">
                  <c:v>7.4306000000000001</c:v>
                </c:pt>
                <c:pt idx="4068">
                  <c:v>7.4333999999999998</c:v>
                </c:pt>
                <c:pt idx="4069">
                  <c:v>7.4358000000000004</c:v>
                </c:pt>
                <c:pt idx="4070">
                  <c:v>7.4377000000000004</c:v>
                </c:pt>
                <c:pt idx="4071">
                  <c:v>7.4396000000000004</c:v>
                </c:pt>
                <c:pt idx="4072">
                  <c:v>7.4414999999999996</c:v>
                </c:pt>
                <c:pt idx="4073">
                  <c:v>7.4433999999999996</c:v>
                </c:pt>
                <c:pt idx="4074">
                  <c:v>7.4452999999999996</c:v>
                </c:pt>
                <c:pt idx="4075">
                  <c:v>7.4471999999999996</c:v>
                </c:pt>
                <c:pt idx="4076">
                  <c:v>7.4494999999999996</c:v>
                </c:pt>
                <c:pt idx="4077">
                  <c:v>7.4519000000000002</c:v>
                </c:pt>
                <c:pt idx="4078">
                  <c:v>7.4542999999999999</c:v>
                </c:pt>
                <c:pt idx="4079">
                  <c:v>7.4565999999999999</c:v>
                </c:pt>
                <c:pt idx="4080">
                  <c:v>7.4581</c:v>
                </c:pt>
                <c:pt idx="4081">
                  <c:v>7.4603999999999999</c:v>
                </c:pt>
                <c:pt idx="4082">
                  <c:v>7.4622999999999999</c:v>
                </c:pt>
                <c:pt idx="4083">
                  <c:v>7.4633000000000003</c:v>
                </c:pt>
                <c:pt idx="4084">
                  <c:v>7.4652000000000003</c:v>
                </c:pt>
                <c:pt idx="4085">
                  <c:v>7.4669999999999996</c:v>
                </c:pt>
                <c:pt idx="4086">
                  <c:v>7.4694000000000003</c:v>
                </c:pt>
                <c:pt idx="4087">
                  <c:v>7.4718</c:v>
                </c:pt>
                <c:pt idx="4088">
                  <c:v>7.4741</c:v>
                </c:pt>
                <c:pt idx="4089">
                  <c:v>7.4764999999999997</c:v>
                </c:pt>
                <c:pt idx="4090">
                  <c:v>7.4783999999999997</c:v>
                </c:pt>
                <c:pt idx="4091">
                  <c:v>7.4802999999999997</c:v>
                </c:pt>
                <c:pt idx="4092">
                  <c:v>7.4821999999999997</c:v>
                </c:pt>
                <c:pt idx="4093">
                  <c:v>7.4840999999999998</c:v>
                </c:pt>
                <c:pt idx="4094">
                  <c:v>7.4855</c:v>
                </c:pt>
                <c:pt idx="4095">
                  <c:v>7.4878999999999998</c:v>
                </c:pt>
                <c:pt idx="4096">
                  <c:v>7.4901999999999997</c:v>
                </c:pt>
                <c:pt idx="4097">
                  <c:v>7.4926000000000004</c:v>
                </c:pt>
                <c:pt idx="4098">
                  <c:v>7.4945000000000004</c:v>
                </c:pt>
                <c:pt idx="4099">
                  <c:v>7.5025000000000004</c:v>
                </c:pt>
                <c:pt idx="4100">
                  <c:v>7.5034999999999998</c:v>
                </c:pt>
                <c:pt idx="4101">
                  <c:v>7.5038999999999998</c:v>
                </c:pt>
                <c:pt idx="4102">
                  <c:v>7.5063000000000004</c:v>
                </c:pt>
                <c:pt idx="4103">
                  <c:v>7.5095999999999998</c:v>
                </c:pt>
                <c:pt idx="4104">
                  <c:v>7.5114999999999998</c:v>
                </c:pt>
                <c:pt idx="4105">
                  <c:v>7.5133999999999999</c:v>
                </c:pt>
                <c:pt idx="4106">
                  <c:v>7.5167000000000002</c:v>
                </c:pt>
                <c:pt idx="4107">
                  <c:v>7.5190999999999999</c:v>
                </c:pt>
                <c:pt idx="4108">
                  <c:v>7.5218999999999996</c:v>
                </c:pt>
                <c:pt idx="4109">
                  <c:v>7.5251999999999999</c:v>
                </c:pt>
                <c:pt idx="4110">
                  <c:v>7.5286</c:v>
                </c:pt>
                <c:pt idx="4111">
                  <c:v>7.5319000000000003</c:v>
                </c:pt>
                <c:pt idx="4112">
                  <c:v>7.5351999999999997</c:v>
                </c:pt>
                <c:pt idx="4113">
                  <c:v>7.5374999999999996</c:v>
                </c:pt>
                <c:pt idx="4114">
                  <c:v>7.5404</c:v>
                </c:pt>
                <c:pt idx="4115">
                  <c:v>7.5431999999999997</c:v>
                </c:pt>
                <c:pt idx="4116">
                  <c:v>7.5479000000000003</c:v>
                </c:pt>
                <c:pt idx="4117">
                  <c:v>7.5513000000000003</c:v>
                </c:pt>
                <c:pt idx="4118">
                  <c:v>7.5536000000000003</c:v>
                </c:pt>
                <c:pt idx="4119">
                  <c:v>7.5564999999999998</c:v>
                </c:pt>
                <c:pt idx="4120">
                  <c:v>7.5593000000000004</c:v>
                </c:pt>
                <c:pt idx="4121">
                  <c:v>7.5621</c:v>
                </c:pt>
                <c:pt idx="4122">
                  <c:v>7.5659000000000001</c:v>
                </c:pt>
                <c:pt idx="4123">
                  <c:v>7.5692000000000004</c:v>
                </c:pt>
                <c:pt idx="4124">
                  <c:v>7.5720999999999998</c:v>
                </c:pt>
                <c:pt idx="4125">
                  <c:v>7.5743999999999998</c:v>
                </c:pt>
                <c:pt idx="4126">
                  <c:v>7.5773000000000001</c:v>
                </c:pt>
                <c:pt idx="4127">
                  <c:v>7.5800999999999998</c:v>
                </c:pt>
                <c:pt idx="4128">
                  <c:v>7.5838999999999999</c:v>
                </c:pt>
                <c:pt idx="4129">
                  <c:v>7.5872000000000002</c:v>
                </c:pt>
                <c:pt idx="4130">
                  <c:v>7.5904999999999996</c:v>
                </c:pt>
                <c:pt idx="4131">
                  <c:v>7.5933999999999999</c:v>
                </c:pt>
                <c:pt idx="4132">
                  <c:v>7.5961999999999996</c:v>
                </c:pt>
                <c:pt idx="4133">
                  <c:v>7.5990000000000002</c:v>
                </c:pt>
                <c:pt idx="4134">
                  <c:v>7.6032999999999999</c:v>
                </c:pt>
                <c:pt idx="4135">
                  <c:v>7.6071</c:v>
                </c:pt>
                <c:pt idx="4136">
                  <c:v>7.6104000000000003</c:v>
                </c:pt>
                <c:pt idx="4137">
                  <c:v>7.6132</c:v>
                </c:pt>
                <c:pt idx="4138">
                  <c:v>7.617</c:v>
                </c:pt>
                <c:pt idx="4139">
                  <c:v>7.6199000000000003</c:v>
                </c:pt>
                <c:pt idx="4140">
                  <c:v>7.6237000000000004</c:v>
                </c:pt>
                <c:pt idx="4141">
                  <c:v>7.6265000000000001</c:v>
                </c:pt>
                <c:pt idx="4142">
                  <c:v>7.6303000000000001</c:v>
                </c:pt>
                <c:pt idx="4143">
                  <c:v>7.6326000000000001</c:v>
                </c:pt>
                <c:pt idx="4144">
                  <c:v>7.6360000000000001</c:v>
                </c:pt>
                <c:pt idx="4145">
                  <c:v>7.6397000000000004</c:v>
                </c:pt>
                <c:pt idx="4146">
                  <c:v>7.6435000000000004</c:v>
                </c:pt>
                <c:pt idx="4147">
                  <c:v>7.6463999999999999</c:v>
                </c:pt>
                <c:pt idx="4148">
                  <c:v>7.6492000000000004</c:v>
                </c:pt>
                <c:pt idx="4149">
                  <c:v>7.6520000000000001</c:v>
                </c:pt>
                <c:pt idx="4150">
                  <c:v>7.6548999999999996</c:v>
                </c:pt>
                <c:pt idx="4151">
                  <c:v>7.6577000000000002</c:v>
                </c:pt>
                <c:pt idx="4152">
                  <c:v>7.6615000000000002</c:v>
                </c:pt>
                <c:pt idx="4153">
                  <c:v>7.6642999999999999</c:v>
                </c:pt>
                <c:pt idx="4154">
                  <c:v>7.6672000000000002</c:v>
                </c:pt>
                <c:pt idx="4155">
                  <c:v>7.67</c:v>
                </c:pt>
                <c:pt idx="4156">
                  <c:v>7.6729000000000003</c:v>
                </c:pt>
                <c:pt idx="4157">
                  <c:v>7.6761999999999997</c:v>
                </c:pt>
                <c:pt idx="4158">
                  <c:v>7.6795</c:v>
                </c:pt>
                <c:pt idx="4159">
                  <c:v>7.6828000000000003</c:v>
                </c:pt>
                <c:pt idx="4160">
                  <c:v>7.6856</c:v>
                </c:pt>
                <c:pt idx="4161">
                  <c:v>7.6885000000000003</c:v>
                </c:pt>
                <c:pt idx="4162">
                  <c:v>7.6917999999999997</c:v>
                </c:pt>
                <c:pt idx="4163">
                  <c:v>7.6951000000000001</c:v>
                </c:pt>
                <c:pt idx="4164">
                  <c:v>7.6989000000000001</c:v>
                </c:pt>
                <c:pt idx="4165">
                  <c:v>7.7016999999999998</c:v>
                </c:pt>
                <c:pt idx="4166">
                  <c:v>7.7050000000000001</c:v>
                </c:pt>
                <c:pt idx="4167">
                  <c:v>7.7073999999999998</c:v>
                </c:pt>
                <c:pt idx="4168">
                  <c:v>7.7102000000000004</c:v>
                </c:pt>
                <c:pt idx="4169">
                  <c:v>7.7134999999999998</c:v>
                </c:pt>
                <c:pt idx="4170">
                  <c:v>7.7168999999999999</c:v>
                </c:pt>
                <c:pt idx="4171">
                  <c:v>7.7206000000000001</c:v>
                </c:pt>
                <c:pt idx="4172">
                  <c:v>7.7234999999999996</c:v>
                </c:pt>
                <c:pt idx="4173">
                  <c:v>7.7263000000000002</c:v>
                </c:pt>
                <c:pt idx="4174">
                  <c:v>7.7291999999999996</c:v>
                </c:pt>
                <c:pt idx="4175">
                  <c:v>7.7324999999999999</c:v>
                </c:pt>
                <c:pt idx="4176">
                  <c:v>7.7358000000000002</c:v>
                </c:pt>
                <c:pt idx="4177">
                  <c:v>7.7396000000000003</c:v>
                </c:pt>
                <c:pt idx="4178">
                  <c:v>7.7428999999999997</c:v>
                </c:pt>
                <c:pt idx="4179">
                  <c:v>7.7451999999999996</c:v>
                </c:pt>
                <c:pt idx="4180">
                  <c:v>7.7481</c:v>
                </c:pt>
                <c:pt idx="4181">
                  <c:v>7.7519</c:v>
                </c:pt>
                <c:pt idx="4182">
                  <c:v>7.7557</c:v>
                </c:pt>
                <c:pt idx="4183">
                  <c:v>7.7594000000000003</c:v>
                </c:pt>
                <c:pt idx="4184">
                  <c:v>7.7628000000000004</c:v>
                </c:pt>
                <c:pt idx="4185">
                  <c:v>7.7656000000000001</c:v>
                </c:pt>
                <c:pt idx="4186">
                  <c:v>7.7689000000000004</c:v>
                </c:pt>
                <c:pt idx="4187">
                  <c:v>7.7727000000000004</c:v>
                </c:pt>
                <c:pt idx="4188">
                  <c:v>7.7759999999999998</c:v>
                </c:pt>
                <c:pt idx="4189">
                  <c:v>7.7788000000000004</c:v>
                </c:pt>
                <c:pt idx="4190">
                  <c:v>7.7816999999999998</c:v>
                </c:pt>
                <c:pt idx="4191">
                  <c:v>7.7850000000000001</c:v>
                </c:pt>
                <c:pt idx="4192">
                  <c:v>7.7877999999999998</c:v>
                </c:pt>
                <c:pt idx="4193">
                  <c:v>7.7911000000000001</c:v>
                </c:pt>
                <c:pt idx="4194">
                  <c:v>7.7949000000000002</c:v>
                </c:pt>
                <c:pt idx="4195">
                  <c:v>7.7977999999999996</c:v>
                </c:pt>
                <c:pt idx="4196">
                  <c:v>7.8006000000000002</c:v>
                </c:pt>
                <c:pt idx="4197">
                  <c:v>7.8038999999999996</c:v>
                </c:pt>
                <c:pt idx="4198">
                  <c:v>7.8068</c:v>
                </c:pt>
                <c:pt idx="4199">
                  <c:v>7.8105000000000002</c:v>
                </c:pt>
                <c:pt idx="4200">
                  <c:v>7.8143000000000002</c:v>
                </c:pt>
                <c:pt idx="4201">
                  <c:v>7.8175999999999997</c:v>
                </c:pt>
                <c:pt idx="4202">
                  <c:v>7.8205</c:v>
                </c:pt>
                <c:pt idx="4203">
                  <c:v>7.8228</c:v>
                </c:pt>
                <c:pt idx="4204">
                  <c:v>7.8257000000000003</c:v>
                </c:pt>
                <c:pt idx="4205">
                  <c:v>7.8289999999999997</c:v>
                </c:pt>
                <c:pt idx="4206">
                  <c:v>7.8327999999999998</c:v>
                </c:pt>
                <c:pt idx="4207">
                  <c:v>7.8361000000000001</c:v>
                </c:pt>
                <c:pt idx="4208">
                  <c:v>7.8388999999999998</c:v>
                </c:pt>
                <c:pt idx="4209">
                  <c:v>7.8413000000000004</c:v>
                </c:pt>
                <c:pt idx="4210">
                  <c:v>7.8441000000000001</c:v>
                </c:pt>
                <c:pt idx="4211">
                  <c:v>7.8470000000000004</c:v>
                </c:pt>
                <c:pt idx="4212">
                  <c:v>7.8512000000000004</c:v>
                </c:pt>
                <c:pt idx="4213">
                  <c:v>7.8544999999999998</c:v>
                </c:pt>
                <c:pt idx="4214">
                  <c:v>7.8578999999999999</c:v>
                </c:pt>
                <c:pt idx="4215">
                  <c:v>7.8606999999999996</c:v>
                </c:pt>
                <c:pt idx="4216">
                  <c:v>7.8635000000000002</c:v>
                </c:pt>
                <c:pt idx="4217">
                  <c:v>7.8673000000000002</c:v>
                </c:pt>
                <c:pt idx="4218">
                  <c:v>7.8705999999999996</c:v>
                </c:pt>
                <c:pt idx="4219">
                  <c:v>7.8743999999999996</c:v>
                </c:pt>
                <c:pt idx="4220">
                  <c:v>7.8768000000000002</c:v>
                </c:pt>
                <c:pt idx="4221">
                  <c:v>7.8795999999999999</c:v>
                </c:pt>
                <c:pt idx="4222">
                  <c:v>7.8825000000000003</c:v>
                </c:pt>
                <c:pt idx="4223">
                  <c:v>7.8857999999999997</c:v>
                </c:pt>
                <c:pt idx="4224">
                  <c:v>7.8895999999999997</c:v>
                </c:pt>
                <c:pt idx="4225">
                  <c:v>7.8929</c:v>
                </c:pt>
                <c:pt idx="4226">
                  <c:v>7.8956999999999997</c:v>
                </c:pt>
                <c:pt idx="4227">
                  <c:v>7.8985000000000003</c:v>
                </c:pt>
                <c:pt idx="4228">
                  <c:v>7.9019000000000004</c:v>
                </c:pt>
                <c:pt idx="4229">
                  <c:v>7.9055999999999997</c:v>
                </c:pt>
                <c:pt idx="4230">
                  <c:v>7.9089999999999998</c:v>
                </c:pt>
                <c:pt idx="4231">
                  <c:v>7.9127000000000001</c:v>
                </c:pt>
                <c:pt idx="4232">
                  <c:v>7.9165000000000001</c:v>
                </c:pt>
                <c:pt idx="4233">
                  <c:v>7.9188999999999998</c:v>
                </c:pt>
                <c:pt idx="4234">
                  <c:v>7.9226999999999999</c:v>
                </c:pt>
                <c:pt idx="4235">
                  <c:v>7.9260000000000002</c:v>
                </c:pt>
                <c:pt idx="4236">
                  <c:v>7.9298000000000002</c:v>
                </c:pt>
                <c:pt idx="4237">
                  <c:v>7.9325999999999999</c:v>
                </c:pt>
                <c:pt idx="4238">
                  <c:v>7.9353999999999996</c:v>
                </c:pt>
                <c:pt idx="4239">
                  <c:v>7.9382999999999999</c:v>
                </c:pt>
                <c:pt idx="4240">
                  <c:v>7.9410999999999996</c:v>
                </c:pt>
                <c:pt idx="4241">
                  <c:v>7.9448999999999996</c:v>
                </c:pt>
                <c:pt idx="4242">
                  <c:v>7.9481999999999999</c:v>
                </c:pt>
                <c:pt idx="4243">
                  <c:v>7.9515000000000002</c:v>
                </c:pt>
                <c:pt idx="4244">
                  <c:v>7.9539</c:v>
                </c:pt>
                <c:pt idx="4245">
                  <c:v>7.9566999999999997</c:v>
                </c:pt>
                <c:pt idx="4246">
                  <c:v>7.9600999999999997</c:v>
                </c:pt>
                <c:pt idx="4247">
                  <c:v>7.9638</c:v>
                </c:pt>
                <c:pt idx="4248">
                  <c:v>7.9676</c:v>
                </c:pt>
                <c:pt idx="4249">
                  <c:v>7.9705000000000004</c:v>
                </c:pt>
                <c:pt idx="4250">
                  <c:v>7.9733000000000001</c:v>
                </c:pt>
                <c:pt idx="4251">
                  <c:v>7.9760999999999997</c:v>
                </c:pt>
                <c:pt idx="4252">
                  <c:v>7.9794</c:v>
                </c:pt>
                <c:pt idx="4253">
                  <c:v>7.9823000000000004</c:v>
                </c:pt>
                <c:pt idx="4254">
                  <c:v>7.9861000000000004</c:v>
                </c:pt>
                <c:pt idx="4255">
                  <c:v>7.9889000000000001</c:v>
                </c:pt>
                <c:pt idx="4256">
                  <c:v>7.9917999999999996</c:v>
                </c:pt>
                <c:pt idx="4257">
                  <c:v>7.9941000000000004</c:v>
                </c:pt>
                <c:pt idx="4258">
                  <c:v>7.9973999999999998</c:v>
                </c:pt>
                <c:pt idx="4259">
                  <c:v>8.0012000000000008</c:v>
                </c:pt>
                <c:pt idx="4260">
                  <c:v>8.0050000000000008</c:v>
                </c:pt>
                <c:pt idx="4261">
                  <c:v>8.0074000000000005</c:v>
                </c:pt>
                <c:pt idx="4262">
                  <c:v>8.0106999999999999</c:v>
                </c:pt>
                <c:pt idx="4263">
                  <c:v>8.0129999999999999</c:v>
                </c:pt>
                <c:pt idx="4264">
                  <c:v>8.0159000000000002</c:v>
                </c:pt>
                <c:pt idx="4265">
                  <c:v>8.0191999999999997</c:v>
                </c:pt>
                <c:pt idx="4266">
                  <c:v>8.0235000000000003</c:v>
                </c:pt>
                <c:pt idx="4267">
                  <c:v>8.0258000000000003</c:v>
                </c:pt>
                <c:pt idx="4268">
                  <c:v>8.0287000000000006</c:v>
                </c:pt>
                <c:pt idx="4269">
                  <c:v>8.0314999999999994</c:v>
                </c:pt>
                <c:pt idx="4270">
                  <c:v>8.0348000000000006</c:v>
                </c:pt>
                <c:pt idx="4271">
                  <c:v>8.0386000000000006</c:v>
                </c:pt>
                <c:pt idx="4272">
                  <c:v>8.0427999999999997</c:v>
                </c:pt>
                <c:pt idx="4273">
                  <c:v>8.0451999999999995</c:v>
                </c:pt>
                <c:pt idx="4274">
                  <c:v>8.0480999999999998</c:v>
                </c:pt>
                <c:pt idx="4275">
                  <c:v>8.0509000000000004</c:v>
                </c:pt>
                <c:pt idx="4276">
                  <c:v>8.0536999999999992</c:v>
                </c:pt>
                <c:pt idx="4277">
                  <c:v>8.0574999999999992</c:v>
                </c:pt>
                <c:pt idx="4278">
                  <c:v>8.0608000000000004</c:v>
                </c:pt>
                <c:pt idx="4279">
                  <c:v>8.0640999999999998</c:v>
                </c:pt>
                <c:pt idx="4280">
                  <c:v>8.0664999999999996</c:v>
                </c:pt>
                <c:pt idx="4281">
                  <c:v>8.0693000000000001</c:v>
                </c:pt>
                <c:pt idx="4282">
                  <c:v>8.0722000000000005</c:v>
                </c:pt>
                <c:pt idx="4283">
                  <c:v>8.0760000000000005</c:v>
                </c:pt>
                <c:pt idx="4284">
                  <c:v>8.0792999999999999</c:v>
                </c:pt>
                <c:pt idx="4285">
                  <c:v>8.0821000000000005</c:v>
                </c:pt>
                <c:pt idx="4286">
                  <c:v>8.0845000000000002</c:v>
                </c:pt>
                <c:pt idx="4287">
                  <c:v>8.0873000000000008</c:v>
                </c:pt>
                <c:pt idx="4288">
                  <c:v>8.0901999999999994</c:v>
                </c:pt>
                <c:pt idx="4289">
                  <c:v>8.0935000000000006</c:v>
                </c:pt>
                <c:pt idx="4290">
                  <c:v>8.0973000000000006</c:v>
                </c:pt>
                <c:pt idx="4291">
                  <c:v>8.1000999999999994</c:v>
                </c:pt>
                <c:pt idx="4292">
                  <c:v>8.1029</c:v>
                </c:pt>
                <c:pt idx="4293">
                  <c:v>8.1058000000000003</c:v>
                </c:pt>
                <c:pt idx="4294">
                  <c:v>8.1085999999999991</c:v>
                </c:pt>
                <c:pt idx="4295">
                  <c:v>8.1114999999999995</c:v>
                </c:pt>
                <c:pt idx="4296">
                  <c:v>8.1151999999999997</c:v>
                </c:pt>
                <c:pt idx="4297">
                  <c:v>8.1186000000000007</c:v>
                </c:pt>
                <c:pt idx="4298">
                  <c:v>8.1213999999999995</c:v>
                </c:pt>
                <c:pt idx="4299">
                  <c:v>8.1237999999999992</c:v>
                </c:pt>
                <c:pt idx="4300">
                  <c:v>8.1271000000000004</c:v>
                </c:pt>
                <c:pt idx="4301">
                  <c:v>8.1294000000000004</c:v>
                </c:pt>
                <c:pt idx="4302">
                  <c:v>8.1336999999999993</c:v>
                </c:pt>
                <c:pt idx="4303">
                  <c:v>8.1364999999999998</c:v>
                </c:pt>
                <c:pt idx="4304">
                  <c:v>8.1394000000000002</c:v>
                </c:pt>
                <c:pt idx="4305">
                  <c:v>8.1417000000000002</c:v>
                </c:pt>
                <c:pt idx="4306">
                  <c:v>8.1446000000000005</c:v>
                </c:pt>
                <c:pt idx="4307">
                  <c:v>8.1478999999999999</c:v>
                </c:pt>
                <c:pt idx="4308">
                  <c:v>8.1511999999999993</c:v>
                </c:pt>
                <c:pt idx="4309">
                  <c:v>8.1549999999999994</c:v>
                </c:pt>
                <c:pt idx="4310">
                  <c:v>8.1583000000000006</c:v>
                </c:pt>
                <c:pt idx="4311">
                  <c:v>8.1610999999999994</c:v>
                </c:pt>
                <c:pt idx="4312">
                  <c:v>8.1639999999999997</c:v>
                </c:pt>
                <c:pt idx="4313">
                  <c:v>8.1672999999999991</c:v>
                </c:pt>
                <c:pt idx="4314">
                  <c:v>8.1706000000000003</c:v>
                </c:pt>
                <c:pt idx="4315">
                  <c:v>8.1734000000000009</c:v>
                </c:pt>
                <c:pt idx="4316">
                  <c:v>8.1767000000000003</c:v>
                </c:pt>
                <c:pt idx="4317">
                  <c:v>8.1791</c:v>
                </c:pt>
                <c:pt idx="4318">
                  <c:v>8.1820000000000004</c:v>
                </c:pt>
                <c:pt idx="4319">
                  <c:v>8.1847999999999992</c:v>
                </c:pt>
                <c:pt idx="4320">
                  <c:v>8.1885999999999992</c:v>
                </c:pt>
                <c:pt idx="4321">
                  <c:v>8.1923999999999992</c:v>
                </c:pt>
                <c:pt idx="4322">
                  <c:v>8.1957000000000004</c:v>
                </c:pt>
                <c:pt idx="4323">
                  <c:v>8.1980000000000004</c:v>
                </c:pt>
                <c:pt idx="4324">
                  <c:v>8.2013999999999996</c:v>
                </c:pt>
                <c:pt idx="4325">
                  <c:v>8.2042000000000002</c:v>
                </c:pt>
                <c:pt idx="4326">
                  <c:v>8.2080000000000002</c:v>
                </c:pt>
                <c:pt idx="4327">
                  <c:v>8.2112999999999996</c:v>
                </c:pt>
                <c:pt idx="4328">
                  <c:v>8.2150999999999996</c:v>
                </c:pt>
                <c:pt idx="4329">
                  <c:v>8.2173999999999996</c:v>
                </c:pt>
                <c:pt idx="4330">
                  <c:v>8.2202999999999999</c:v>
                </c:pt>
                <c:pt idx="4331">
                  <c:v>8.2241</c:v>
                </c:pt>
                <c:pt idx="4332">
                  <c:v>8.2273999999999994</c:v>
                </c:pt>
                <c:pt idx="4333">
                  <c:v>8.2302</c:v>
                </c:pt>
                <c:pt idx="4334">
                  <c:v>8.2334999999999994</c:v>
                </c:pt>
                <c:pt idx="4335">
                  <c:v>8.2359000000000009</c:v>
                </c:pt>
                <c:pt idx="4336">
                  <c:v>8.2396999999999991</c:v>
                </c:pt>
                <c:pt idx="4337">
                  <c:v>8.2424999999999997</c:v>
                </c:pt>
                <c:pt idx="4338">
                  <c:v>8.2457999999999991</c:v>
                </c:pt>
                <c:pt idx="4339">
                  <c:v>8.2491000000000003</c:v>
                </c:pt>
                <c:pt idx="4340">
                  <c:v>8.2523999999999997</c:v>
                </c:pt>
                <c:pt idx="4341">
                  <c:v>8.2553000000000001</c:v>
                </c:pt>
                <c:pt idx="4342">
                  <c:v>8.2581000000000007</c:v>
                </c:pt>
                <c:pt idx="4343">
                  <c:v>8.2619000000000007</c:v>
                </c:pt>
                <c:pt idx="4344">
                  <c:v>8.2657000000000007</c:v>
                </c:pt>
                <c:pt idx="4345">
                  <c:v>8.2684999999999995</c:v>
                </c:pt>
                <c:pt idx="4346">
                  <c:v>8.2718000000000007</c:v>
                </c:pt>
                <c:pt idx="4347">
                  <c:v>8.2742000000000004</c:v>
                </c:pt>
                <c:pt idx="4348">
                  <c:v>8.2771000000000008</c:v>
                </c:pt>
                <c:pt idx="4349">
                  <c:v>8.2807999999999993</c:v>
                </c:pt>
                <c:pt idx="4350">
                  <c:v>8.2841000000000005</c:v>
                </c:pt>
                <c:pt idx="4351">
                  <c:v>8.2874999999999996</c:v>
                </c:pt>
                <c:pt idx="4352">
                  <c:v>8.2903000000000002</c:v>
                </c:pt>
                <c:pt idx="4353">
                  <c:v>8.2927</c:v>
                </c:pt>
                <c:pt idx="4354">
                  <c:v>8.2959999999999994</c:v>
                </c:pt>
                <c:pt idx="4355">
                  <c:v>8.2988</c:v>
                </c:pt>
                <c:pt idx="4356">
                  <c:v>8.3020999999999994</c:v>
                </c:pt>
                <c:pt idx="4357">
                  <c:v>8.3054000000000006</c:v>
                </c:pt>
                <c:pt idx="4358">
                  <c:v>8.3087999999999997</c:v>
                </c:pt>
                <c:pt idx="4359">
                  <c:v>8.3116000000000003</c:v>
                </c:pt>
                <c:pt idx="4360">
                  <c:v>8.3148999999999997</c:v>
                </c:pt>
                <c:pt idx="4361">
                  <c:v>8.3177000000000003</c:v>
                </c:pt>
                <c:pt idx="4362">
                  <c:v>8.3210999999999995</c:v>
                </c:pt>
                <c:pt idx="4363">
                  <c:v>8.3247999999999998</c:v>
                </c:pt>
                <c:pt idx="4364">
                  <c:v>8.3282000000000007</c:v>
                </c:pt>
                <c:pt idx="4365">
                  <c:v>8.3305000000000007</c:v>
                </c:pt>
                <c:pt idx="4366">
                  <c:v>8.3338000000000001</c:v>
                </c:pt>
                <c:pt idx="4367">
                  <c:v>8.3367000000000004</c:v>
                </c:pt>
                <c:pt idx="4368">
                  <c:v>8.3405000000000005</c:v>
                </c:pt>
                <c:pt idx="4369">
                  <c:v>8.3437999999999999</c:v>
                </c:pt>
                <c:pt idx="4370">
                  <c:v>8.3470999999999993</c:v>
                </c:pt>
                <c:pt idx="4371">
                  <c:v>8.3493999999999993</c:v>
                </c:pt>
                <c:pt idx="4372">
                  <c:v>8.3528000000000002</c:v>
                </c:pt>
                <c:pt idx="4373">
                  <c:v>8.3560999999999996</c:v>
                </c:pt>
                <c:pt idx="4374">
                  <c:v>8.3594000000000008</c:v>
                </c:pt>
                <c:pt idx="4375">
                  <c:v>8.3632000000000009</c:v>
                </c:pt>
                <c:pt idx="4376">
                  <c:v>8.3659999999999997</c:v>
                </c:pt>
                <c:pt idx="4377">
                  <c:v>8.3683999999999994</c:v>
                </c:pt>
                <c:pt idx="4378">
                  <c:v>8.3721999999999994</c:v>
                </c:pt>
                <c:pt idx="4379">
                  <c:v>8.3758999999999997</c:v>
                </c:pt>
                <c:pt idx="4380">
                  <c:v>8.3793000000000006</c:v>
                </c:pt>
                <c:pt idx="4381">
                  <c:v>8.3820999999999994</c:v>
                </c:pt>
                <c:pt idx="4382">
                  <c:v>8.3854000000000006</c:v>
                </c:pt>
                <c:pt idx="4383">
                  <c:v>8.3887</c:v>
                </c:pt>
                <c:pt idx="4384">
                  <c:v>8.3930000000000007</c:v>
                </c:pt>
                <c:pt idx="4385">
                  <c:v>8.3957999999999995</c:v>
                </c:pt>
                <c:pt idx="4386">
                  <c:v>8.3991000000000007</c:v>
                </c:pt>
                <c:pt idx="4387">
                  <c:v>8.4015000000000004</c:v>
                </c:pt>
                <c:pt idx="4388">
                  <c:v>8.4053000000000004</c:v>
                </c:pt>
                <c:pt idx="4389">
                  <c:v>8.4080999999999992</c:v>
                </c:pt>
                <c:pt idx="4390">
                  <c:v>8.4123999999999999</c:v>
                </c:pt>
                <c:pt idx="4391">
                  <c:v>8.4156999999999993</c:v>
                </c:pt>
                <c:pt idx="4392">
                  <c:v>8.4184999999999999</c:v>
                </c:pt>
                <c:pt idx="4393">
                  <c:v>8.4214000000000002</c:v>
                </c:pt>
                <c:pt idx="4394">
                  <c:v>8.4251000000000005</c:v>
                </c:pt>
                <c:pt idx="4395">
                  <c:v>8.4284999999999997</c:v>
                </c:pt>
                <c:pt idx="4396">
                  <c:v>8.4318000000000008</c:v>
                </c:pt>
                <c:pt idx="4397">
                  <c:v>8.4345999999999997</c:v>
                </c:pt>
                <c:pt idx="4398">
                  <c:v>8.4369999999999994</c:v>
                </c:pt>
                <c:pt idx="4399">
                  <c:v>8.4392999999999994</c:v>
                </c:pt>
                <c:pt idx="4400">
                  <c:v>8.4427000000000003</c:v>
                </c:pt>
                <c:pt idx="4401">
                  <c:v>8.4464000000000006</c:v>
                </c:pt>
                <c:pt idx="4402">
                  <c:v>8.4497</c:v>
                </c:pt>
                <c:pt idx="4403">
                  <c:v>8.4526000000000003</c:v>
                </c:pt>
                <c:pt idx="4404">
                  <c:v>8.4553999999999991</c:v>
                </c:pt>
                <c:pt idx="4405">
                  <c:v>8.4578000000000007</c:v>
                </c:pt>
                <c:pt idx="4406">
                  <c:v>8.4605999999999995</c:v>
                </c:pt>
                <c:pt idx="4407">
                  <c:v>8.4649000000000001</c:v>
                </c:pt>
                <c:pt idx="4408">
                  <c:v>8.4677000000000007</c:v>
                </c:pt>
                <c:pt idx="4409">
                  <c:v>8.4710000000000001</c:v>
                </c:pt>
                <c:pt idx="4410">
                  <c:v>8.4739000000000004</c:v>
                </c:pt>
                <c:pt idx="4411">
                  <c:v>8.4757999999999996</c:v>
                </c:pt>
                <c:pt idx="4412">
                  <c:v>8.4786000000000001</c:v>
                </c:pt>
                <c:pt idx="4413">
                  <c:v>8.4818999999999996</c:v>
                </c:pt>
                <c:pt idx="4414">
                  <c:v>8.4856999999999996</c:v>
                </c:pt>
                <c:pt idx="4415">
                  <c:v>8.4885000000000002</c:v>
                </c:pt>
                <c:pt idx="4416">
                  <c:v>8.4914000000000005</c:v>
                </c:pt>
                <c:pt idx="4417">
                  <c:v>8.4937000000000005</c:v>
                </c:pt>
                <c:pt idx="4418">
                  <c:v>8.4970999999999997</c:v>
                </c:pt>
                <c:pt idx="4419">
                  <c:v>8.5004000000000008</c:v>
                </c:pt>
                <c:pt idx="4420">
                  <c:v>8.5042000000000009</c:v>
                </c:pt>
                <c:pt idx="4421">
                  <c:v>8.5069999999999997</c:v>
                </c:pt>
                <c:pt idx="4422">
                  <c:v>8.5103000000000009</c:v>
                </c:pt>
                <c:pt idx="4423">
                  <c:v>8.5127000000000006</c:v>
                </c:pt>
                <c:pt idx="4424">
                  <c:v>8.5154999999999994</c:v>
                </c:pt>
                <c:pt idx="4425">
                  <c:v>8.5188000000000006</c:v>
                </c:pt>
                <c:pt idx="4426">
                  <c:v>8.5226000000000006</c:v>
                </c:pt>
                <c:pt idx="4427">
                  <c:v>8.5253999999999994</c:v>
                </c:pt>
                <c:pt idx="4428">
                  <c:v>8.5288000000000004</c:v>
                </c:pt>
                <c:pt idx="4429">
                  <c:v>8.5311000000000003</c:v>
                </c:pt>
                <c:pt idx="4430">
                  <c:v>8.5340000000000007</c:v>
                </c:pt>
                <c:pt idx="4431">
                  <c:v>8.5373000000000001</c:v>
                </c:pt>
                <c:pt idx="4432">
                  <c:v>8.5405999999999995</c:v>
                </c:pt>
                <c:pt idx="4433">
                  <c:v>8.5439000000000007</c:v>
                </c:pt>
                <c:pt idx="4434">
                  <c:v>8.5472000000000001</c:v>
                </c:pt>
                <c:pt idx="4435">
                  <c:v>8.5495999999999999</c:v>
                </c:pt>
                <c:pt idx="4436">
                  <c:v>8.5533999999999999</c:v>
                </c:pt>
                <c:pt idx="4437">
                  <c:v>8.5566999999999993</c:v>
                </c:pt>
                <c:pt idx="4438">
                  <c:v>8.5609000000000002</c:v>
                </c:pt>
                <c:pt idx="4439">
                  <c:v>8.5641999999999996</c:v>
                </c:pt>
                <c:pt idx="4440">
                  <c:v>8.5676000000000005</c:v>
                </c:pt>
                <c:pt idx="4441">
                  <c:v>8.5699000000000005</c:v>
                </c:pt>
                <c:pt idx="4442">
                  <c:v>8.5737000000000005</c:v>
                </c:pt>
                <c:pt idx="4443">
                  <c:v>8.577</c:v>
                </c:pt>
                <c:pt idx="4444">
                  <c:v>8.5808</c:v>
                </c:pt>
                <c:pt idx="4445">
                  <c:v>8.5846</c:v>
                </c:pt>
                <c:pt idx="4446">
                  <c:v>8.5874000000000006</c:v>
                </c:pt>
                <c:pt idx="4447">
                  <c:v>8.5902999999999992</c:v>
                </c:pt>
                <c:pt idx="4448">
                  <c:v>8.5936000000000003</c:v>
                </c:pt>
                <c:pt idx="4449">
                  <c:v>8.5963999999999992</c:v>
                </c:pt>
                <c:pt idx="4450">
                  <c:v>8.6001999999999992</c:v>
                </c:pt>
                <c:pt idx="4451">
                  <c:v>8.6039999999999992</c:v>
                </c:pt>
                <c:pt idx="4452">
                  <c:v>8.6067999999999998</c:v>
                </c:pt>
                <c:pt idx="4453">
                  <c:v>8.6091999999999995</c:v>
                </c:pt>
                <c:pt idx="4454">
                  <c:v>8.6129999999999995</c:v>
                </c:pt>
                <c:pt idx="4455">
                  <c:v>8.6163000000000007</c:v>
                </c:pt>
                <c:pt idx="4456">
                  <c:v>8.6201000000000008</c:v>
                </c:pt>
                <c:pt idx="4457">
                  <c:v>8.6234000000000002</c:v>
                </c:pt>
                <c:pt idx="4458">
                  <c:v>8.6266999999999996</c:v>
                </c:pt>
                <c:pt idx="4459">
                  <c:v>8.6295000000000002</c:v>
                </c:pt>
                <c:pt idx="4460">
                  <c:v>8.6333000000000002</c:v>
                </c:pt>
                <c:pt idx="4461">
                  <c:v>8.6371000000000002</c:v>
                </c:pt>
                <c:pt idx="4462">
                  <c:v>8.6403999999999996</c:v>
                </c:pt>
                <c:pt idx="4463">
                  <c:v>8.6433</c:v>
                </c:pt>
                <c:pt idx="4464">
                  <c:v>8.6461000000000006</c:v>
                </c:pt>
                <c:pt idx="4465">
                  <c:v>8.6494</c:v>
                </c:pt>
                <c:pt idx="4466">
                  <c:v>8.6537000000000006</c:v>
                </c:pt>
                <c:pt idx="4467">
                  <c:v>8.6575000000000006</c:v>
                </c:pt>
                <c:pt idx="4468">
                  <c:v>8.6611999999999991</c:v>
                </c:pt>
                <c:pt idx="4469">
                  <c:v>8.6640999999999995</c:v>
                </c:pt>
                <c:pt idx="4470">
                  <c:v>8.6674000000000007</c:v>
                </c:pt>
                <c:pt idx="4471">
                  <c:v>8.6712000000000007</c:v>
                </c:pt>
                <c:pt idx="4472">
                  <c:v>8.6753999999999998</c:v>
                </c:pt>
                <c:pt idx="4473">
                  <c:v>8.6786999999999992</c:v>
                </c:pt>
                <c:pt idx="4474">
                  <c:v>8.6821000000000002</c:v>
                </c:pt>
                <c:pt idx="4475">
                  <c:v>8.6844000000000001</c:v>
                </c:pt>
                <c:pt idx="4476">
                  <c:v>8.6882000000000001</c:v>
                </c:pt>
                <c:pt idx="4477">
                  <c:v>8.6920000000000002</c:v>
                </c:pt>
                <c:pt idx="4478">
                  <c:v>8.6952999999999996</c:v>
                </c:pt>
                <c:pt idx="4479">
                  <c:v>8.6986000000000008</c:v>
                </c:pt>
                <c:pt idx="4480">
                  <c:v>8.7019000000000002</c:v>
                </c:pt>
                <c:pt idx="4481">
                  <c:v>8.7042999999999999</c:v>
                </c:pt>
                <c:pt idx="4482">
                  <c:v>8.7081</c:v>
                </c:pt>
                <c:pt idx="4483">
                  <c:v>8.7113999999999994</c:v>
                </c:pt>
                <c:pt idx="4484">
                  <c:v>8.7151999999999994</c:v>
                </c:pt>
                <c:pt idx="4485">
                  <c:v>8.718</c:v>
                </c:pt>
                <c:pt idx="4486">
                  <c:v>8.7212999999999994</c:v>
                </c:pt>
                <c:pt idx="4487">
                  <c:v>8.7241999999999997</c:v>
                </c:pt>
                <c:pt idx="4488">
                  <c:v>8.7274999999999991</c:v>
                </c:pt>
                <c:pt idx="4489">
                  <c:v>8.7308000000000003</c:v>
                </c:pt>
                <c:pt idx="4490">
                  <c:v>8.7346000000000004</c:v>
                </c:pt>
                <c:pt idx="4491">
                  <c:v>8.7373999999999992</c:v>
                </c:pt>
                <c:pt idx="4492">
                  <c:v>8.7402999999999995</c:v>
                </c:pt>
                <c:pt idx="4493">
                  <c:v>8.7425999999999995</c:v>
                </c:pt>
                <c:pt idx="4494">
                  <c:v>8.7459000000000007</c:v>
                </c:pt>
                <c:pt idx="4495">
                  <c:v>8.7492000000000001</c:v>
                </c:pt>
                <c:pt idx="4496">
                  <c:v>8.7539999999999996</c:v>
                </c:pt>
                <c:pt idx="4497">
                  <c:v>8.7568000000000001</c:v>
                </c:pt>
                <c:pt idx="4498">
                  <c:v>8.7597000000000005</c:v>
                </c:pt>
                <c:pt idx="4499">
                  <c:v>8.7624999999999993</c:v>
                </c:pt>
                <c:pt idx="4500">
                  <c:v>8.7652999999999999</c:v>
                </c:pt>
                <c:pt idx="4501">
                  <c:v>8.7682000000000002</c:v>
                </c:pt>
                <c:pt idx="4502">
                  <c:v>8.7720000000000002</c:v>
                </c:pt>
                <c:pt idx="4503">
                  <c:v>8.7752999999999997</c:v>
                </c:pt>
                <c:pt idx="4504">
                  <c:v>8.7781000000000002</c:v>
                </c:pt>
                <c:pt idx="4505">
                  <c:v>8.7805</c:v>
                </c:pt>
                <c:pt idx="4506">
                  <c:v>8.7833000000000006</c:v>
                </c:pt>
                <c:pt idx="4507">
                  <c:v>8.7860999999999994</c:v>
                </c:pt>
                <c:pt idx="4508">
                  <c:v>8.7904</c:v>
                </c:pt>
                <c:pt idx="4509">
                  <c:v>8.7932000000000006</c:v>
                </c:pt>
                <c:pt idx="4510">
                  <c:v>8.7965999999999998</c:v>
                </c:pt>
                <c:pt idx="4511">
                  <c:v>8.7998999999999992</c:v>
                </c:pt>
                <c:pt idx="4512">
                  <c:v>8.8026999999999997</c:v>
                </c:pt>
                <c:pt idx="4513">
                  <c:v>8.8055000000000003</c:v>
                </c:pt>
                <c:pt idx="4514">
                  <c:v>8.8088999999999995</c:v>
                </c:pt>
                <c:pt idx="4515">
                  <c:v>8.8117000000000001</c:v>
                </c:pt>
                <c:pt idx="4516">
                  <c:v>8.8149999999999995</c:v>
                </c:pt>
                <c:pt idx="4517">
                  <c:v>8.8178000000000001</c:v>
                </c:pt>
                <c:pt idx="4518">
                  <c:v>8.8211999999999993</c:v>
                </c:pt>
                <c:pt idx="4519">
                  <c:v>8.8234999999999992</c:v>
                </c:pt>
                <c:pt idx="4520">
                  <c:v>8.8277999999999999</c:v>
                </c:pt>
                <c:pt idx="4521">
                  <c:v>8.8310999999999993</c:v>
                </c:pt>
                <c:pt idx="4522">
                  <c:v>8.8344000000000005</c:v>
                </c:pt>
                <c:pt idx="4523">
                  <c:v>8.8376999999999999</c:v>
                </c:pt>
                <c:pt idx="4524">
                  <c:v>8.8406000000000002</c:v>
                </c:pt>
                <c:pt idx="4525">
                  <c:v>8.8434000000000008</c:v>
                </c:pt>
                <c:pt idx="4526">
                  <c:v>8.8472000000000008</c:v>
                </c:pt>
                <c:pt idx="4527">
                  <c:v>8.85</c:v>
                </c:pt>
                <c:pt idx="4528">
                  <c:v>8.8537999999999997</c:v>
                </c:pt>
                <c:pt idx="4529">
                  <c:v>8.8566000000000003</c:v>
                </c:pt>
                <c:pt idx="4530">
                  <c:v>8.859</c:v>
                </c:pt>
                <c:pt idx="4531">
                  <c:v>8.8622999999999994</c:v>
                </c:pt>
                <c:pt idx="4532">
                  <c:v>8.8660999999999994</c:v>
                </c:pt>
                <c:pt idx="4533">
                  <c:v>8.8689</c:v>
                </c:pt>
                <c:pt idx="4534">
                  <c:v>8.8727</c:v>
                </c:pt>
                <c:pt idx="4535">
                  <c:v>8.8756000000000004</c:v>
                </c:pt>
                <c:pt idx="4536">
                  <c:v>8.8788999999999998</c:v>
                </c:pt>
                <c:pt idx="4537">
                  <c:v>8.8821999999999992</c:v>
                </c:pt>
                <c:pt idx="4538">
                  <c:v>8.8859999999999992</c:v>
                </c:pt>
                <c:pt idx="4539">
                  <c:v>8.8893000000000004</c:v>
                </c:pt>
                <c:pt idx="4540">
                  <c:v>8.8931000000000004</c:v>
                </c:pt>
                <c:pt idx="4541">
                  <c:v>8.8954000000000004</c:v>
                </c:pt>
                <c:pt idx="4542">
                  <c:v>8.8987999999999996</c:v>
                </c:pt>
                <c:pt idx="4543">
                  <c:v>8.9016000000000002</c:v>
                </c:pt>
                <c:pt idx="4544">
                  <c:v>8.9054000000000002</c:v>
                </c:pt>
                <c:pt idx="4545">
                  <c:v>8.9092000000000002</c:v>
                </c:pt>
                <c:pt idx="4546">
                  <c:v>8.9129000000000005</c:v>
                </c:pt>
                <c:pt idx="4547">
                  <c:v>8.9158000000000008</c:v>
                </c:pt>
                <c:pt idx="4548">
                  <c:v>8.9191000000000003</c:v>
                </c:pt>
                <c:pt idx="4549">
                  <c:v>8.9219000000000008</c:v>
                </c:pt>
                <c:pt idx="4550">
                  <c:v>8.9252000000000002</c:v>
                </c:pt>
                <c:pt idx="4551">
                  <c:v>8.9290000000000003</c:v>
                </c:pt>
                <c:pt idx="4552">
                  <c:v>8.9328000000000003</c:v>
                </c:pt>
                <c:pt idx="4553">
                  <c:v>8.9360999999999997</c:v>
                </c:pt>
                <c:pt idx="4554">
                  <c:v>8.9390000000000001</c:v>
                </c:pt>
                <c:pt idx="4555">
                  <c:v>8.9418000000000006</c:v>
                </c:pt>
                <c:pt idx="4556">
                  <c:v>8.9451000000000001</c:v>
                </c:pt>
                <c:pt idx="4557">
                  <c:v>8.9483999999999995</c:v>
                </c:pt>
                <c:pt idx="4558">
                  <c:v>8.9521999999999995</c:v>
                </c:pt>
                <c:pt idx="4559">
                  <c:v>8.9550999999999998</c:v>
                </c:pt>
                <c:pt idx="4560">
                  <c:v>8.9573999999999998</c:v>
                </c:pt>
                <c:pt idx="4561">
                  <c:v>8.9606999999999992</c:v>
                </c:pt>
                <c:pt idx="4562">
                  <c:v>8.9649999999999999</c:v>
                </c:pt>
                <c:pt idx="4563">
                  <c:v>8.9696999999999996</c:v>
                </c:pt>
                <c:pt idx="4564">
                  <c:v>8.9734999999999996</c:v>
                </c:pt>
                <c:pt idx="4565">
                  <c:v>8.9758999999999993</c:v>
                </c:pt>
                <c:pt idx="4566">
                  <c:v>8.9796999999999993</c:v>
                </c:pt>
                <c:pt idx="4567">
                  <c:v>8.9839000000000002</c:v>
                </c:pt>
                <c:pt idx="4568">
                  <c:v>8.9882000000000009</c:v>
                </c:pt>
                <c:pt idx="4569">
                  <c:v>8.9909999999999997</c:v>
                </c:pt>
                <c:pt idx="4570">
                  <c:v>8.9939</c:v>
                </c:pt>
                <c:pt idx="4571">
                  <c:v>8.9971999999999994</c:v>
                </c:pt>
                <c:pt idx="4572">
                  <c:v>9.0009999999999994</c:v>
                </c:pt>
                <c:pt idx="4573">
                  <c:v>9.0038</c:v>
                </c:pt>
                <c:pt idx="4574">
                  <c:v>9.0070999999999994</c:v>
                </c:pt>
                <c:pt idx="4575">
                  <c:v>9.0099</c:v>
                </c:pt>
                <c:pt idx="4576">
                  <c:v>9.0128000000000004</c:v>
                </c:pt>
                <c:pt idx="4577">
                  <c:v>9.0151000000000003</c:v>
                </c:pt>
                <c:pt idx="4578">
                  <c:v>9.0180000000000007</c:v>
                </c:pt>
                <c:pt idx="4579">
                  <c:v>9.0204000000000004</c:v>
                </c:pt>
                <c:pt idx="4580">
                  <c:v>9.0241000000000007</c:v>
                </c:pt>
                <c:pt idx="4581">
                  <c:v>9.0274000000000001</c:v>
                </c:pt>
                <c:pt idx="4582">
                  <c:v>9.0303000000000004</c:v>
                </c:pt>
                <c:pt idx="4583">
                  <c:v>9.0321999999999996</c:v>
                </c:pt>
                <c:pt idx="4584">
                  <c:v>9.0350000000000001</c:v>
                </c:pt>
                <c:pt idx="4585">
                  <c:v>9.0379000000000005</c:v>
                </c:pt>
                <c:pt idx="4586">
                  <c:v>9.0416000000000007</c:v>
                </c:pt>
                <c:pt idx="4587">
                  <c:v>9.0449999999999999</c:v>
                </c:pt>
                <c:pt idx="4588">
                  <c:v>9.0478000000000005</c:v>
                </c:pt>
                <c:pt idx="4589">
                  <c:v>9.0505999999999993</c:v>
                </c:pt>
                <c:pt idx="4590">
                  <c:v>9.0534999999999997</c:v>
                </c:pt>
                <c:pt idx="4591">
                  <c:v>9.0563000000000002</c:v>
                </c:pt>
                <c:pt idx="4592">
                  <c:v>9.0601000000000003</c:v>
                </c:pt>
                <c:pt idx="4593">
                  <c:v>9.0643999999999991</c:v>
                </c:pt>
                <c:pt idx="4594">
                  <c:v>9.0680999999999994</c:v>
                </c:pt>
                <c:pt idx="4595">
                  <c:v>9.0709999999999997</c:v>
                </c:pt>
                <c:pt idx="4596">
                  <c:v>9.0742999999999991</c:v>
                </c:pt>
                <c:pt idx="4597">
                  <c:v>9.0776000000000003</c:v>
                </c:pt>
                <c:pt idx="4598">
                  <c:v>9.0808999999999997</c:v>
                </c:pt>
                <c:pt idx="4599">
                  <c:v>9.0846999999999998</c:v>
                </c:pt>
                <c:pt idx="4600">
                  <c:v>9.0875000000000004</c:v>
                </c:pt>
                <c:pt idx="4601">
                  <c:v>9.0904000000000007</c:v>
                </c:pt>
                <c:pt idx="4602">
                  <c:v>9.0931999999999995</c:v>
                </c:pt>
                <c:pt idx="4603">
                  <c:v>9.0955999999999992</c:v>
                </c:pt>
                <c:pt idx="4604">
                  <c:v>9.0989000000000004</c:v>
                </c:pt>
                <c:pt idx="4605">
                  <c:v>9.1021999999999998</c:v>
                </c:pt>
                <c:pt idx="4606">
                  <c:v>9.1050000000000004</c:v>
                </c:pt>
                <c:pt idx="4607">
                  <c:v>9.1079000000000008</c:v>
                </c:pt>
                <c:pt idx="4608">
                  <c:v>9.1102000000000007</c:v>
                </c:pt>
                <c:pt idx="4609">
                  <c:v>9.1135999999999999</c:v>
                </c:pt>
                <c:pt idx="4610">
                  <c:v>9.1164000000000005</c:v>
                </c:pt>
                <c:pt idx="4611">
                  <c:v>9.1196999999999999</c:v>
                </c:pt>
                <c:pt idx="4612">
                  <c:v>9.1234999999999999</c:v>
                </c:pt>
                <c:pt idx="4613">
                  <c:v>9.1258999999999997</c:v>
                </c:pt>
                <c:pt idx="4614">
                  <c:v>9.1292000000000009</c:v>
                </c:pt>
                <c:pt idx="4615">
                  <c:v>9.1319999999999997</c:v>
                </c:pt>
                <c:pt idx="4616">
                  <c:v>9.1353000000000009</c:v>
                </c:pt>
                <c:pt idx="4617">
                  <c:v>9.1390999999999991</c:v>
                </c:pt>
                <c:pt idx="4618">
                  <c:v>9.1428999999999991</c:v>
                </c:pt>
                <c:pt idx="4619">
                  <c:v>9.1453000000000007</c:v>
                </c:pt>
                <c:pt idx="4620">
                  <c:v>9.1480999999999995</c:v>
                </c:pt>
                <c:pt idx="4621">
                  <c:v>9.1509</c:v>
                </c:pt>
                <c:pt idx="4622">
                  <c:v>9.1541999999999994</c:v>
                </c:pt>
                <c:pt idx="4623">
                  <c:v>9.1576000000000004</c:v>
                </c:pt>
                <c:pt idx="4624">
                  <c:v>9.1613000000000007</c:v>
                </c:pt>
                <c:pt idx="4625">
                  <c:v>9.1637000000000004</c:v>
                </c:pt>
                <c:pt idx="4626">
                  <c:v>9.1664999999999992</c:v>
                </c:pt>
                <c:pt idx="4627">
                  <c:v>9.1693999999999996</c:v>
                </c:pt>
                <c:pt idx="4628">
                  <c:v>9.1722000000000001</c:v>
                </c:pt>
                <c:pt idx="4629">
                  <c:v>9.1760000000000002</c:v>
                </c:pt>
                <c:pt idx="4630">
                  <c:v>9.1798000000000002</c:v>
                </c:pt>
                <c:pt idx="4631">
                  <c:v>9.1830999999999996</c:v>
                </c:pt>
                <c:pt idx="4632">
                  <c:v>9.1854999999999993</c:v>
                </c:pt>
                <c:pt idx="4633">
                  <c:v>9.1882999999999999</c:v>
                </c:pt>
                <c:pt idx="4634">
                  <c:v>9.1912000000000003</c:v>
                </c:pt>
                <c:pt idx="4635">
                  <c:v>9.1949000000000005</c:v>
                </c:pt>
                <c:pt idx="4636">
                  <c:v>9.1987000000000005</c:v>
                </c:pt>
                <c:pt idx="4637">
                  <c:v>9.2015999999999991</c:v>
                </c:pt>
                <c:pt idx="4638">
                  <c:v>9.2039000000000009</c:v>
                </c:pt>
                <c:pt idx="4639">
                  <c:v>9.2067999999999994</c:v>
                </c:pt>
                <c:pt idx="4640">
                  <c:v>9.2096</c:v>
                </c:pt>
                <c:pt idx="4641">
                  <c:v>9.2134</c:v>
                </c:pt>
                <c:pt idx="4642">
                  <c:v>9.2172000000000001</c:v>
                </c:pt>
                <c:pt idx="4643">
                  <c:v>9.2195</c:v>
                </c:pt>
                <c:pt idx="4644">
                  <c:v>9.2228999999999992</c:v>
                </c:pt>
                <c:pt idx="4645">
                  <c:v>9.2256999999999998</c:v>
                </c:pt>
                <c:pt idx="4646">
                  <c:v>9.2289999999999992</c:v>
                </c:pt>
                <c:pt idx="4647">
                  <c:v>9.2323000000000004</c:v>
                </c:pt>
                <c:pt idx="4648">
                  <c:v>9.2355999999999998</c:v>
                </c:pt>
                <c:pt idx="4649">
                  <c:v>9.2379999999999995</c:v>
                </c:pt>
                <c:pt idx="4650">
                  <c:v>9.2408000000000001</c:v>
                </c:pt>
                <c:pt idx="4651">
                  <c:v>9.2440999999999995</c:v>
                </c:pt>
                <c:pt idx="4652">
                  <c:v>9.2469999999999999</c:v>
                </c:pt>
                <c:pt idx="4653">
                  <c:v>9.2502999999999993</c:v>
                </c:pt>
                <c:pt idx="4654">
                  <c:v>9.2540999999999993</c:v>
                </c:pt>
                <c:pt idx="4655">
                  <c:v>9.2574000000000005</c:v>
                </c:pt>
                <c:pt idx="4656">
                  <c:v>9.2601999999999993</c:v>
                </c:pt>
                <c:pt idx="4657">
                  <c:v>9.2626000000000008</c:v>
                </c:pt>
                <c:pt idx="4658">
                  <c:v>9.2664000000000009</c:v>
                </c:pt>
                <c:pt idx="4659">
                  <c:v>9.2697000000000003</c:v>
                </c:pt>
                <c:pt idx="4660">
                  <c:v>9.2735000000000003</c:v>
                </c:pt>
                <c:pt idx="4661">
                  <c:v>9.2767999999999997</c:v>
                </c:pt>
                <c:pt idx="4662">
                  <c:v>9.2800999999999991</c:v>
                </c:pt>
                <c:pt idx="4663">
                  <c:v>9.2838999999999992</c:v>
                </c:pt>
                <c:pt idx="4664">
                  <c:v>9.2881</c:v>
                </c:pt>
                <c:pt idx="4665">
                  <c:v>9.2910000000000004</c:v>
                </c:pt>
                <c:pt idx="4666">
                  <c:v>9.2942999999999998</c:v>
                </c:pt>
                <c:pt idx="4667">
                  <c:v>9.2971000000000004</c:v>
                </c:pt>
                <c:pt idx="4668">
                  <c:v>9.2995000000000001</c:v>
                </c:pt>
                <c:pt idx="4669">
                  <c:v>9.3023000000000007</c:v>
                </c:pt>
                <c:pt idx="4670">
                  <c:v>9.3065999999999995</c:v>
                </c:pt>
                <c:pt idx="4671">
                  <c:v>9.3094000000000001</c:v>
                </c:pt>
                <c:pt idx="4672">
                  <c:v>9.3126999999999995</c:v>
                </c:pt>
                <c:pt idx="4673">
                  <c:v>9.3150999999999993</c:v>
                </c:pt>
                <c:pt idx="4674">
                  <c:v>9.3179999999999996</c:v>
                </c:pt>
                <c:pt idx="4675">
                  <c:v>9.3208000000000002</c:v>
                </c:pt>
                <c:pt idx="4676">
                  <c:v>9.3246000000000002</c:v>
                </c:pt>
                <c:pt idx="4677">
                  <c:v>9.3278999999999996</c:v>
                </c:pt>
                <c:pt idx="4678">
                  <c:v>9.3312000000000008</c:v>
                </c:pt>
                <c:pt idx="4679">
                  <c:v>9.3339999999999996</c:v>
                </c:pt>
                <c:pt idx="4680">
                  <c:v>9.3359000000000005</c:v>
                </c:pt>
                <c:pt idx="4681">
                  <c:v>9.3388000000000009</c:v>
                </c:pt>
                <c:pt idx="4682">
                  <c:v>9.3421000000000003</c:v>
                </c:pt>
                <c:pt idx="4683">
                  <c:v>9.3449000000000009</c:v>
                </c:pt>
                <c:pt idx="4684">
                  <c:v>9.3482000000000003</c:v>
                </c:pt>
                <c:pt idx="4685">
                  <c:v>9.3511000000000006</c:v>
                </c:pt>
                <c:pt idx="4686">
                  <c:v>9.3538999999999994</c:v>
                </c:pt>
                <c:pt idx="4687">
                  <c:v>9.3567999999999998</c:v>
                </c:pt>
                <c:pt idx="4688">
                  <c:v>9.3600999999999992</c:v>
                </c:pt>
                <c:pt idx="4689">
                  <c:v>9.3623999999999992</c:v>
                </c:pt>
                <c:pt idx="4690">
                  <c:v>9.3661999999999992</c:v>
                </c:pt>
                <c:pt idx="4691">
                  <c:v>9.3686000000000007</c:v>
                </c:pt>
                <c:pt idx="4692">
                  <c:v>9.3709000000000007</c:v>
                </c:pt>
                <c:pt idx="4693">
                  <c:v>9.3737999999999992</c:v>
                </c:pt>
                <c:pt idx="4694">
                  <c:v>9.3765999999999998</c:v>
                </c:pt>
                <c:pt idx="4695">
                  <c:v>9.3798999999999992</c:v>
                </c:pt>
                <c:pt idx="4696">
                  <c:v>9.3836999999999993</c:v>
                </c:pt>
                <c:pt idx="4697">
                  <c:v>9.3865999999999996</c:v>
                </c:pt>
                <c:pt idx="4698">
                  <c:v>9.3888999999999996</c:v>
                </c:pt>
                <c:pt idx="4699">
                  <c:v>9.3917999999999999</c:v>
                </c:pt>
                <c:pt idx="4700">
                  <c:v>9.3950999999999993</c:v>
                </c:pt>
                <c:pt idx="4701">
                  <c:v>9.3984000000000005</c:v>
                </c:pt>
                <c:pt idx="4702">
                  <c:v>9.4016999999999999</c:v>
                </c:pt>
                <c:pt idx="4703">
                  <c:v>9.4045000000000005</c:v>
                </c:pt>
                <c:pt idx="4704">
                  <c:v>9.4074000000000009</c:v>
                </c:pt>
                <c:pt idx="4705">
                  <c:v>9.4097000000000008</c:v>
                </c:pt>
                <c:pt idx="4706">
                  <c:v>9.4131</c:v>
                </c:pt>
                <c:pt idx="4707">
                  <c:v>9.4168000000000003</c:v>
                </c:pt>
                <c:pt idx="4708">
                  <c:v>9.4197000000000006</c:v>
                </c:pt>
                <c:pt idx="4709">
                  <c:v>9.4224999999999994</c:v>
                </c:pt>
                <c:pt idx="4710">
                  <c:v>9.4258000000000006</c:v>
                </c:pt>
                <c:pt idx="4711">
                  <c:v>9.4286999999999992</c:v>
                </c:pt>
                <c:pt idx="4712">
                  <c:v>9.4314999999999998</c:v>
                </c:pt>
                <c:pt idx="4713">
                  <c:v>9.4352999999999998</c:v>
                </c:pt>
                <c:pt idx="4714">
                  <c:v>9.4385999999999992</c:v>
                </c:pt>
                <c:pt idx="4715">
                  <c:v>9.4405000000000001</c:v>
                </c:pt>
                <c:pt idx="4716">
                  <c:v>9.4437999999999995</c:v>
                </c:pt>
                <c:pt idx="4717">
                  <c:v>9.4471000000000007</c:v>
                </c:pt>
                <c:pt idx="4718">
                  <c:v>9.4509000000000007</c:v>
                </c:pt>
                <c:pt idx="4719">
                  <c:v>9.4547000000000008</c:v>
                </c:pt>
                <c:pt idx="4720">
                  <c:v>9.4585000000000008</c:v>
                </c:pt>
                <c:pt idx="4721">
                  <c:v>9.4623000000000008</c:v>
                </c:pt>
                <c:pt idx="4722">
                  <c:v>9.4646000000000008</c:v>
                </c:pt>
                <c:pt idx="4723">
                  <c:v>9.4674999999999994</c:v>
                </c:pt>
                <c:pt idx="4724">
                  <c:v>9.4697999999999993</c:v>
                </c:pt>
                <c:pt idx="4725">
                  <c:v>9.4749999999999996</c:v>
                </c:pt>
                <c:pt idx="4726">
                  <c:v>9.4783000000000008</c:v>
                </c:pt>
                <c:pt idx="4727">
                  <c:v>9.4811999999999994</c:v>
                </c:pt>
                <c:pt idx="4728">
                  <c:v>9.4835999999999991</c:v>
                </c:pt>
                <c:pt idx="4729">
                  <c:v>9.4863999999999997</c:v>
                </c:pt>
                <c:pt idx="4730">
                  <c:v>9.4892000000000003</c:v>
                </c:pt>
                <c:pt idx="4731">
                  <c:v>9.4921000000000006</c:v>
                </c:pt>
                <c:pt idx="4732">
                  <c:v>9.4954000000000001</c:v>
                </c:pt>
                <c:pt idx="4733">
                  <c:v>9.4982000000000006</c:v>
                </c:pt>
                <c:pt idx="4734">
                  <c:v>9.5010999999999992</c:v>
                </c:pt>
                <c:pt idx="4735">
                  <c:v>9.5038999999999998</c:v>
                </c:pt>
                <c:pt idx="4736">
                  <c:v>9.5071999999999992</c:v>
                </c:pt>
                <c:pt idx="4737">
                  <c:v>9.5105000000000004</c:v>
                </c:pt>
                <c:pt idx="4738">
                  <c:v>9.5137999999999998</c:v>
                </c:pt>
                <c:pt idx="4739">
                  <c:v>9.5161999999999995</c:v>
                </c:pt>
                <c:pt idx="4740">
                  <c:v>9.5190000000000001</c:v>
                </c:pt>
                <c:pt idx="4741">
                  <c:v>9.5213999999999999</c:v>
                </c:pt>
                <c:pt idx="4742">
                  <c:v>9.5246999999999993</c:v>
                </c:pt>
                <c:pt idx="4743">
                  <c:v>9.5280000000000005</c:v>
                </c:pt>
                <c:pt idx="4744">
                  <c:v>9.5312999999999999</c:v>
                </c:pt>
                <c:pt idx="4745">
                  <c:v>9.5342000000000002</c:v>
                </c:pt>
                <c:pt idx="4746">
                  <c:v>9.5374999999999996</c:v>
                </c:pt>
                <c:pt idx="4747">
                  <c:v>9.5403000000000002</c:v>
                </c:pt>
                <c:pt idx="4748">
                  <c:v>9.5427</c:v>
                </c:pt>
                <c:pt idx="4749">
                  <c:v>9.5459999999999994</c:v>
                </c:pt>
                <c:pt idx="4750">
                  <c:v>9.5493000000000006</c:v>
                </c:pt>
                <c:pt idx="4751">
                  <c:v>9.5521999999999991</c:v>
                </c:pt>
                <c:pt idx="4752">
                  <c:v>9.5549999999999997</c:v>
                </c:pt>
                <c:pt idx="4753">
                  <c:v>9.5578000000000003</c:v>
                </c:pt>
                <c:pt idx="4754">
                  <c:v>9.5610999999999997</c:v>
                </c:pt>
                <c:pt idx="4755">
                  <c:v>9.5645000000000007</c:v>
                </c:pt>
                <c:pt idx="4756">
                  <c:v>9.5678000000000001</c:v>
                </c:pt>
                <c:pt idx="4757">
                  <c:v>9.5701000000000001</c:v>
                </c:pt>
                <c:pt idx="4758">
                  <c:v>9.5730000000000004</c:v>
                </c:pt>
                <c:pt idx="4759">
                  <c:v>9.5753000000000004</c:v>
                </c:pt>
                <c:pt idx="4760">
                  <c:v>9.5782000000000007</c:v>
                </c:pt>
                <c:pt idx="4761">
                  <c:v>9.5815000000000001</c:v>
                </c:pt>
                <c:pt idx="4762">
                  <c:v>9.5856999999999992</c:v>
                </c:pt>
                <c:pt idx="4763">
                  <c:v>9.5885999999999996</c:v>
                </c:pt>
                <c:pt idx="4764">
                  <c:v>9.5914000000000001</c:v>
                </c:pt>
                <c:pt idx="4765">
                  <c:v>9.5932999999999993</c:v>
                </c:pt>
                <c:pt idx="4766">
                  <c:v>9.5961999999999996</c:v>
                </c:pt>
                <c:pt idx="4767">
                  <c:v>9.5995000000000008</c:v>
                </c:pt>
                <c:pt idx="4768">
                  <c:v>9.6036999999999999</c:v>
                </c:pt>
                <c:pt idx="4769">
                  <c:v>9.6056000000000008</c:v>
                </c:pt>
                <c:pt idx="4770">
                  <c:v>9.6089000000000002</c:v>
                </c:pt>
                <c:pt idx="4771">
                  <c:v>9.6113</c:v>
                </c:pt>
                <c:pt idx="4772">
                  <c:v>9.6141000000000005</c:v>
                </c:pt>
                <c:pt idx="4773">
                  <c:v>9.6173999999999999</c:v>
                </c:pt>
                <c:pt idx="4774">
                  <c:v>9.6207999999999991</c:v>
                </c:pt>
                <c:pt idx="4775">
                  <c:v>9.6235999999999997</c:v>
                </c:pt>
                <c:pt idx="4776">
                  <c:v>9.6268999999999991</c:v>
                </c:pt>
                <c:pt idx="4777">
                  <c:v>9.6293000000000006</c:v>
                </c:pt>
                <c:pt idx="4778">
                  <c:v>9.6320999999999994</c:v>
                </c:pt>
                <c:pt idx="4779">
                  <c:v>9.6358999999999995</c:v>
                </c:pt>
                <c:pt idx="4780">
                  <c:v>9.6392000000000007</c:v>
                </c:pt>
                <c:pt idx="4781">
                  <c:v>9.6420999999999992</c:v>
                </c:pt>
                <c:pt idx="4782">
                  <c:v>9.6448999999999998</c:v>
                </c:pt>
                <c:pt idx="4783">
                  <c:v>9.6477000000000004</c:v>
                </c:pt>
                <c:pt idx="4784">
                  <c:v>9.6506000000000007</c:v>
                </c:pt>
                <c:pt idx="4785">
                  <c:v>9.6533999999999995</c:v>
                </c:pt>
                <c:pt idx="4786">
                  <c:v>9.6571999999999996</c:v>
                </c:pt>
                <c:pt idx="4787">
                  <c:v>9.66</c:v>
                </c:pt>
                <c:pt idx="4788">
                  <c:v>9.6623999999999999</c:v>
                </c:pt>
                <c:pt idx="4789">
                  <c:v>9.6647999999999996</c:v>
                </c:pt>
                <c:pt idx="4790">
                  <c:v>9.6676000000000002</c:v>
                </c:pt>
                <c:pt idx="4791">
                  <c:v>9.6708999999999996</c:v>
                </c:pt>
                <c:pt idx="4792">
                  <c:v>9.6742000000000008</c:v>
                </c:pt>
                <c:pt idx="4793">
                  <c:v>9.6760999999999999</c:v>
                </c:pt>
                <c:pt idx="4794">
                  <c:v>9.6790000000000003</c:v>
                </c:pt>
                <c:pt idx="4795">
                  <c:v>9.6813000000000002</c:v>
                </c:pt>
                <c:pt idx="4796">
                  <c:v>9.6842000000000006</c:v>
                </c:pt>
                <c:pt idx="4797">
                  <c:v>9.6869999999999994</c:v>
                </c:pt>
                <c:pt idx="4798">
                  <c:v>9.6903000000000006</c:v>
                </c:pt>
                <c:pt idx="4799">
                  <c:v>9.6936</c:v>
                </c:pt>
                <c:pt idx="4800">
                  <c:v>9.6959999999999997</c:v>
                </c:pt>
                <c:pt idx="4801">
                  <c:v>9.6988000000000003</c:v>
                </c:pt>
                <c:pt idx="4802">
                  <c:v>9.7026000000000003</c:v>
                </c:pt>
                <c:pt idx="4803">
                  <c:v>9.7055000000000007</c:v>
                </c:pt>
                <c:pt idx="4804">
                  <c:v>9.7096999999999998</c:v>
                </c:pt>
                <c:pt idx="4805">
                  <c:v>9.7129999999999992</c:v>
                </c:pt>
                <c:pt idx="4806">
                  <c:v>9.7154000000000007</c:v>
                </c:pt>
                <c:pt idx="4807">
                  <c:v>9.7181999999999995</c:v>
                </c:pt>
                <c:pt idx="4808">
                  <c:v>9.7210999999999999</c:v>
                </c:pt>
                <c:pt idx="4809">
                  <c:v>9.7239000000000004</c:v>
                </c:pt>
                <c:pt idx="4810">
                  <c:v>9.7271999999999998</c:v>
                </c:pt>
                <c:pt idx="4811">
                  <c:v>9.7309999999999999</c:v>
                </c:pt>
                <c:pt idx="4812">
                  <c:v>9.7333999999999996</c:v>
                </c:pt>
                <c:pt idx="4813">
                  <c:v>9.7362000000000002</c:v>
                </c:pt>
                <c:pt idx="4814">
                  <c:v>9.7394999999999996</c:v>
                </c:pt>
                <c:pt idx="4815">
                  <c:v>9.7418999999999993</c:v>
                </c:pt>
                <c:pt idx="4816">
                  <c:v>9.7461000000000002</c:v>
                </c:pt>
                <c:pt idx="4817">
                  <c:v>9.7499000000000002</c:v>
                </c:pt>
                <c:pt idx="4818">
                  <c:v>9.7531999999999996</c:v>
                </c:pt>
                <c:pt idx="4819">
                  <c:v>9.7561</c:v>
                </c:pt>
                <c:pt idx="4820">
                  <c:v>9.7584</c:v>
                </c:pt>
                <c:pt idx="4821">
                  <c:v>9.7613000000000003</c:v>
                </c:pt>
                <c:pt idx="4822">
                  <c:v>9.7654999999999994</c:v>
                </c:pt>
                <c:pt idx="4823">
                  <c:v>9.7689000000000004</c:v>
                </c:pt>
                <c:pt idx="4824">
                  <c:v>9.7721999999999998</c:v>
                </c:pt>
                <c:pt idx="4825">
                  <c:v>9.7744999999999997</c:v>
                </c:pt>
                <c:pt idx="4826">
                  <c:v>9.7774000000000001</c:v>
                </c:pt>
                <c:pt idx="4827">
                  <c:v>9.7802000000000007</c:v>
                </c:pt>
                <c:pt idx="4828">
                  <c:v>9.7844999999999995</c:v>
                </c:pt>
                <c:pt idx="4829">
                  <c:v>9.7878000000000007</c:v>
                </c:pt>
                <c:pt idx="4830">
                  <c:v>9.7905999999999995</c:v>
                </c:pt>
                <c:pt idx="4831">
                  <c:v>9.7934999999999999</c:v>
                </c:pt>
                <c:pt idx="4832">
                  <c:v>9.7967999999999993</c:v>
                </c:pt>
                <c:pt idx="4833">
                  <c:v>9.7995999999999999</c:v>
                </c:pt>
                <c:pt idx="4834">
                  <c:v>9.8033999999999999</c:v>
                </c:pt>
                <c:pt idx="4835">
                  <c:v>9.8071999999999999</c:v>
                </c:pt>
                <c:pt idx="4836">
                  <c:v>9.81</c:v>
                </c:pt>
                <c:pt idx="4837">
                  <c:v>9.8118999999999996</c:v>
                </c:pt>
                <c:pt idx="4838">
                  <c:v>9.8156999999999996</c:v>
                </c:pt>
                <c:pt idx="4839">
                  <c:v>9.8185000000000002</c:v>
                </c:pt>
                <c:pt idx="4840">
                  <c:v>9.8217999999999996</c:v>
                </c:pt>
                <c:pt idx="4841">
                  <c:v>9.8247</c:v>
                </c:pt>
                <c:pt idx="4842">
                  <c:v>9.8275000000000006</c:v>
                </c:pt>
                <c:pt idx="4843">
                  <c:v>9.8299000000000003</c:v>
                </c:pt>
                <c:pt idx="4844">
                  <c:v>9.8331999999999997</c:v>
                </c:pt>
                <c:pt idx="4845">
                  <c:v>9.8364999999999991</c:v>
                </c:pt>
                <c:pt idx="4846">
                  <c:v>9.8398000000000003</c:v>
                </c:pt>
                <c:pt idx="4847">
                  <c:v>9.8422000000000001</c:v>
                </c:pt>
                <c:pt idx="4848">
                  <c:v>9.8450000000000006</c:v>
                </c:pt>
                <c:pt idx="4849">
                  <c:v>9.8474000000000004</c:v>
                </c:pt>
                <c:pt idx="4850">
                  <c:v>9.8498000000000001</c:v>
                </c:pt>
                <c:pt idx="4851">
                  <c:v>9.8530999999999995</c:v>
                </c:pt>
                <c:pt idx="4852">
                  <c:v>9.8564000000000007</c:v>
                </c:pt>
                <c:pt idx="4853">
                  <c:v>9.8591999999999995</c:v>
                </c:pt>
                <c:pt idx="4854">
                  <c:v>9.8620999999999999</c:v>
                </c:pt>
                <c:pt idx="4855">
                  <c:v>9.8649000000000004</c:v>
                </c:pt>
                <c:pt idx="4856">
                  <c:v>9.8673000000000002</c:v>
                </c:pt>
                <c:pt idx="4857">
                  <c:v>9.8701000000000008</c:v>
                </c:pt>
                <c:pt idx="4858">
                  <c:v>9.8739000000000008</c:v>
                </c:pt>
                <c:pt idx="4859">
                  <c:v>9.8772000000000002</c:v>
                </c:pt>
                <c:pt idx="4860">
                  <c:v>9.8804999999999996</c:v>
                </c:pt>
                <c:pt idx="4861">
                  <c:v>9.8828999999999994</c:v>
                </c:pt>
                <c:pt idx="4862">
                  <c:v>9.8856999999999999</c:v>
                </c:pt>
                <c:pt idx="4863">
                  <c:v>9.8889999999999993</c:v>
                </c:pt>
                <c:pt idx="4864">
                  <c:v>9.8927999999999994</c:v>
                </c:pt>
                <c:pt idx="4865">
                  <c:v>9.8956999999999997</c:v>
                </c:pt>
                <c:pt idx="4866">
                  <c:v>9.8985000000000003</c:v>
                </c:pt>
                <c:pt idx="4867">
                  <c:v>9.9009</c:v>
                </c:pt>
                <c:pt idx="4868">
                  <c:v>9.9037000000000006</c:v>
                </c:pt>
                <c:pt idx="4869">
                  <c:v>9.907</c:v>
                </c:pt>
                <c:pt idx="4870">
                  <c:v>9.9108000000000001</c:v>
                </c:pt>
                <c:pt idx="4871">
                  <c:v>9.9131999999999998</c:v>
                </c:pt>
                <c:pt idx="4872">
                  <c:v>9.9160000000000004</c:v>
                </c:pt>
                <c:pt idx="4873">
                  <c:v>9.9187999999999992</c:v>
                </c:pt>
                <c:pt idx="4874">
                  <c:v>9.9212000000000007</c:v>
                </c:pt>
                <c:pt idx="4875">
                  <c:v>9.9239999999999995</c:v>
                </c:pt>
                <c:pt idx="4876">
                  <c:v>9.9274000000000004</c:v>
                </c:pt>
                <c:pt idx="4877">
                  <c:v>9.9301999999999992</c:v>
                </c:pt>
                <c:pt idx="4878">
                  <c:v>9.9329999999999998</c:v>
                </c:pt>
                <c:pt idx="4879">
                  <c:v>9.9353999999999996</c:v>
                </c:pt>
                <c:pt idx="4880">
                  <c:v>9.9387000000000008</c:v>
                </c:pt>
                <c:pt idx="4881">
                  <c:v>9.9411000000000005</c:v>
                </c:pt>
                <c:pt idx="4882">
                  <c:v>9.9452999999999996</c:v>
                </c:pt>
                <c:pt idx="4883">
                  <c:v>9.9476999999999993</c:v>
                </c:pt>
                <c:pt idx="4884">
                  <c:v>9.9504999999999999</c:v>
                </c:pt>
                <c:pt idx="4885">
                  <c:v>9.9534000000000002</c:v>
                </c:pt>
                <c:pt idx="4886">
                  <c:v>9.9566999999999997</c:v>
                </c:pt>
                <c:pt idx="4887">
                  <c:v>9.9600000000000009</c:v>
                </c:pt>
                <c:pt idx="4888">
                  <c:v>9.9627999999999997</c:v>
                </c:pt>
                <c:pt idx="4889">
                  <c:v>9.9662000000000006</c:v>
                </c:pt>
                <c:pt idx="4890">
                  <c:v>9.9689999999999994</c:v>
                </c:pt>
                <c:pt idx="4891">
                  <c:v>9.9709000000000003</c:v>
                </c:pt>
                <c:pt idx="4892">
                  <c:v>9.9736999999999991</c:v>
                </c:pt>
                <c:pt idx="4893">
                  <c:v>9.9770000000000003</c:v>
                </c:pt>
                <c:pt idx="4894">
                  <c:v>9.9802999999999997</c:v>
                </c:pt>
                <c:pt idx="4895">
                  <c:v>9.9837000000000007</c:v>
                </c:pt>
                <c:pt idx="4896">
                  <c:v>9.9864999999999995</c:v>
                </c:pt>
                <c:pt idx="4897">
                  <c:v>9.9888999999999992</c:v>
                </c:pt>
                <c:pt idx="4898">
                  <c:v>9.9916999999999998</c:v>
                </c:pt>
                <c:pt idx="4899">
                  <c:v>9.9945000000000004</c:v>
                </c:pt>
                <c:pt idx="4900">
                  <c:v>9.9992999999999999</c:v>
                </c:pt>
                <c:pt idx="4901">
                  <c:v>10.0016</c:v>
                </c:pt>
                <c:pt idx="4902">
                  <c:v>10.004899999999999</c:v>
                </c:pt>
                <c:pt idx="4903">
                  <c:v>10.007300000000001</c:v>
                </c:pt>
                <c:pt idx="4904">
                  <c:v>10.010199999999999</c:v>
                </c:pt>
                <c:pt idx="4905">
                  <c:v>10.013</c:v>
                </c:pt>
                <c:pt idx="4906">
                  <c:v>10.017200000000001</c:v>
                </c:pt>
                <c:pt idx="4907">
                  <c:v>10.0206</c:v>
                </c:pt>
                <c:pt idx="4908">
                  <c:v>10.023400000000001</c:v>
                </c:pt>
                <c:pt idx="4909">
                  <c:v>10.026199999999999</c:v>
                </c:pt>
                <c:pt idx="4910">
                  <c:v>10.0291</c:v>
                </c:pt>
                <c:pt idx="4911">
                  <c:v>10.0319</c:v>
                </c:pt>
                <c:pt idx="4912">
                  <c:v>10.0357</c:v>
                </c:pt>
                <c:pt idx="4913">
                  <c:v>10.039</c:v>
                </c:pt>
                <c:pt idx="4914">
                  <c:v>10.0419</c:v>
                </c:pt>
                <c:pt idx="4915">
                  <c:v>10.044700000000001</c:v>
                </c:pt>
                <c:pt idx="4916">
                  <c:v>10.047499999999999</c:v>
                </c:pt>
                <c:pt idx="4917">
                  <c:v>10.050800000000001</c:v>
                </c:pt>
                <c:pt idx="4918">
                  <c:v>10.0542</c:v>
                </c:pt>
                <c:pt idx="4919">
                  <c:v>10.0579</c:v>
                </c:pt>
                <c:pt idx="4920">
                  <c:v>10.0603</c:v>
                </c:pt>
                <c:pt idx="4921">
                  <c:v>10.0631</c:v>
                </c:pt>
                <c:pt idx="4922">
                  <c:v>10.066000000000001</c:v>
                </c:pt>
                <c:pt idx="4923">
                  <c:v>10.0688</c:v>
                </c:pt>
                <c:pt idx="4924">
                  <c:v>10.072100000000001</c:v>
                </c:pt>
                <c:pt idx="4925">
                  <c:v>10.075900000000001</c:v>
                </c:pt>
                <c:pt idx="4926">
                  <c:v>10.078799999999999</c:v>
                </c:pt>
                <c:pt idx="4927">
                  <c:v>10.081099999999999</c:v>
                </c:pt>
                <c:pt idx="4928">
                  <c:v>10.0844</c:v>
                </c:pt>
                <c:pt idx="4929">
                  <c:v>10.087300000000001</c:v>
                </c:pt>
                <c:pt idx="4930">
                  <c:v>10.0906</c:v>
                </c:pt>
                <c:pt idx="4931">
                  <c:v>10.0944</c:v>
                </c:pt>
                <c:pt idx="4932">
                  <c:v>10.0967</c:v>
                </c:pt>
                <c:pt idx="4933">
                  <c:v>10.099600000000001</c:v>
                </c:pt>
                <c:pt idx="4934">
                  <c:v>10.102399999999999</c:v>
                </c:pt>
                <c:pt idx="4935">
                  <c:v>10.1053</c:v>
                </c:pt>
                <c:pt idx="4936">
                  <c:v>10.109</c:v>
                </c:pt>
                <c:pt idx="4937">
                  <c:v>10.113300000000001</c:v>
                </c:pt>
                <c:pt idx="4938">
                  <c:v>10.1166</c:v>
                </c:pt>
                <c:pt idx="4939">
                  <c:v>10.119899999999999</c:v>
                </c:pt>
                <c:pt idx="4940">
                  <c:v>10.123699999999999</c:v>
                </c:pt>
                <c:pt idx="4941">
                  <c:v>10.128</c:v>
                </c:pt>
                <c:pt idx="4942">
                  <c:v>10.134600000000001</c:v>
                </c:pt>
                <c:pt idx="4943">
                  <c:v>10.1417</c:v>
                </c:pt>
                <c:pt idx="4944">
                  <c:v>10.177199999999999</c:v>
                </c:pt>
                <c:pt idx="4945">
                  <c:v>10.184699999999999</c:v>
                </c:pt>
                <c:pt idx="4946">
                  <c:v>10.189</c:v>
                </c:pt>
                <c:pt idx="4947">
                  <c:v>10.1928</c:v>
                </c:pt>
                <c:pt idx="4948">
                  <c:v>10.1975</c:v>
                </c:pt>
                <c:pt idx="4949">
                  <c:v>10.2013</c:v>
                </c:pt>
                <c:pt idx="4950">
                  <c:v>10.2051</c:v>
                </c:pt>
                <c:pt idx="4951">
                  <c:v>10.208399999999999</c:v>
                </c:pt>
                <c:pt idx="4952">
                  <c:v>10.2117</c:v>
                </c:pt>
                <c:pt idx="4953">
                  <c:v>10.214499999999999</c:v>
                </c:pt>
                <c:pt idx="4954">
                  <c:v>10.218299999999999</c:v>
                </c:pt>
                <c:pt idx="4955">
                  <c:v>10.222099999999999</c:v>
                </c:pt>
                <c:pt idx="4956">
                  <c:v>10.2254</c:v>
                </c:pt>
                <c:pt idx="4957">
                  <c:v>10.228300000000001</c:v>
                </c:pt>
                <c:pt idx="4958">
                  <c:v>10.230600000000001</c:v>
                </c:pt>
                <c:pt idx="4959">
                  <c:v>10.233499999999999</c:v>
                </c:pt>
                <c:pt idx="4960">
                  <c:v>10.2377</c:v>
                </c:pt>
                <c:pt idx="4961">
                  <c:v>10.2401</c:v>
                </c:pt>
                <c:pt idx="4962">
                  <c:v>10.243399999999999</c:v>
                </c:pt>
                <c:pt idx="4963">
                  <c:v>10.2453</c:v>
                </c:pt>
                <c:pt idx="4964">
                  <c:v>10.2486</c:v>
                </c:pt>
                <c:pt idx="4965">
                  <c:v>10.250999999999999</c:v>
                </c:pt>
                <c:pt idx="4966">
                  <c:v>10.254300000000001</c:v>
                </c:pt>
                <c:pt idx="4967">
                  <c:v>10.2576</c:v>
                </c:pt>
                <c:pt idx="4968">
                  <c:v>10.2614</c:v>
                </c:pt>
                <c:pt idx="4969">
                  <c:v>10.2638</c:v>
                </c:pt>
                <c:pt idx="4970">
                  <c:v>10.2675</c:v>
                </c:pt>
                <c:pt idx="4971">
                  <c:v>10.270899999999999</c:v>
                </c:pt>
                <c:pt idx="4972">
                  <c:v>10.2742</c:v>
                </c:pt>
                <c:pt idx="4973">
                  <c:v>10.277900000000001</c:v>
                </c:pt>
                <c:pt idx="4974">
                  <c:v>10.2813</c:v>
                </c:pt>
                <c:pt idx="4975">
                  <c:v>10.284599999999999</c:v>
                </c:pt>
                <c:pt idx="4976">
                  <c:v>10.2874</c:v>
                </c:pt>
                <c:pt idx="4977">
                  <c:v>10.290699999999999</c:v>
                </c:pt>
                <c:pt idx="4978">
                  <c:v>10.294</c:v>
                </c:pt>
                <c:pt idx="4979">
                  <c:v>10.2973</c:v>
                </c:pt>
                <c:pt idx="4980">
                  <c:v>10.300700000000001</c:v>
                </c:pt>
                <c:pt idx="4981">
                  <c:v>10.304</c:v>
                </c:pt>
                <c:pt idx="4982">
                  <c:v>10.306800000000001</c:v>
                </c:pt>
                <c:pt idx="4983">
                  <c:v>10.310600000000001</c:v>
                </c:pt>
                <c:pt idx="4984">
                  <c:v>10.314399999999999</c:v>
                </c:pt>
                <c:pt idx="4985">
                  <c:v>10.3177</c:v>
                </c:pt>
                <c:pt idx="4986">
                  <c:v>10.3215</c:v>
                </c:pt>
                <c:pt idx="4987">
                  <c:v>10.3248</c:v>
                </c:pt>
                <c:pt idx="4988">
                  <c:v>10.3276</c:v>
                </c:pt>
                <c:pt idx="4989">
                  <c:v>10.3309</c:v>
                </c:pt>
                <c:pt idx="4990">
                  <c:v>10.334300000000001</c:v>
                </c:pt>
                <c:pt idx="4991">
                  <c:v>10.337999999999999</c:v>
                </c:pt>
                <c:pt idx="4992">
                  <c:v>10.341799999999999</c:v>
                </c:pt>
                <c:pt idx="4993">
                  <c:v>10.344200000000001</c:v>
                </c:pt>
                <c:pt idx="4994">
                  <c:v>10.3475</c:v>
                </c:pt>
                <c:pt idx="4995">
                  <c:v>10.350300000000001</c:v>
                </c:pt>
                <c:pt idx="4996">
                  <c:v>10.353199999999999</c:v>
                </c:pt>
                <c:pt idx="4997">
                  <c:v>10.356999999999999</c:v>
                </c:pt>
                <c:pt idx="4998">
                  <c:v>10.3607</c:v>
                </c:pt>
                <c:pt idx="4999">
                  <c:v>10.364100000000001</c:v>
                </c:pt>
                <c:pt idx="5000">
                  <c:v>10.366899999999999</c:v>
                </c:pt>
                <c:pt idx="5001">
                  <c:v>10.3697</c:v>
                </c:pt>
                <c:pt idx="5002">
                  <c:v>10.3726</c:v>
                </c:pt>
                <c:pt idx="5003">
                  <c:v>10.376799999999999</c:v>
                </c:pt>
                <c:pt idx="5004">
                  <c:v>10.3797</c:v>
                </c:pt>
                <c:pt idx="5005">
                  <c:v>10.382999999999999</c:v>
                </c:pt>
                <c:pt idx="5006">
                  <c:v>10.385300000000001</c:v>
                </c:pt>
                <c:pt idx="5007">
                  <c:v>10.388199999999999</c:v>
                </c:pt>
                <c:pt idx="5008">
                  <c:v>10.391500000000001</c:v>
                </c:pt>
                <c:pt idx="5009">
                  <c:v>10.3948</c:v>
                </c:pt>
                <c:pt idx="5010">
                  <c:v>10.3986</c:v>
                </c:pt>
                <c:pt idx="5011">
                  <c:v>10.401899999999999</c:v>
                </c:pt>
                <c:pt idx="5012">
                  <c:v>10.4047</c:v>
                </c:pt>
                <c:pt idx="5013">
                  <c:v>10.4071</c:v>
                </c:pt>
                <c:pt idx="5014">
                  <c:v>10.410399999999999</c:v>
                </c:pt>
                <c:pt idx="5015">
                  <c:v>10.4137</c:v>
                </c:pt>
                <c:pt idx="5016">
                  <c:v>10.4175</c:v>
                </c:pt>
                <c:pt idx="5017">
                  <c:v>10.4208</c:v>
                </c:pt>
                <c:pt idx="5018">
                  <c:v>10.4237</c:v>
                </c:pt>
                <c:pt idx="5019">
                  <c:v>10.426</c:v>
                </c:pt>
                <c:pt idx="5020">
                  <c:v>10.429399999999999</c:v>
                </c:pt>
                <c:pt idx="5021">
                  <c:v>10.4322</c:v>
                </c:pt>
                <c:pt idx="5022">
                  <c:v>10.436</c:v>
                </c:pt>
                <c:pt idx="5023">
                  <c:v>10.439299999999999</c:v>
                </c:pt>
                <c:pt idx="5024">
                  <c:v>10.4421</c:v>
                </c:pt>
                <c:pt idx="5025">
                  <c:v>10.445</c:v>
                </c:pt>
                <c:pt idx="5026">
                  <c:v>10.4483</c:v>
                </c:pt>
                <c:pt idx="5027">
                  <c:v>10.451599999999999</c:v>
                </c:pt>
                <c:pt idx="5028">
                  <c:v>10.4558</c:v>
                </c:pt>
                <c:pt idx="5029">
                  <c:v>10.459199999999999</c:v>
                </c:pt>
                <c:pt idx="5030">
                  <c:v>10.462</c:v>
                </c:pt>
                <c:pt idx="5031">
                  <c:v>10.464399999999999</c:v>
                </c:pt>
                <c:pt idx="5032">
                  <c:v>10.467700000000001</c:v>
                </c:pt>
                <c:pt idx="5033">
                  <c:v>10.470499999999999</c:v>
                </c:pt>
                <c:pt idx="5034">
                  <c:v>10.474299999999999</c:v>
                </c:pt>
                <c:pt idx="5035">
                  <c:v>10.477600000000001</c:v>
                </c:pt>
                <c:pt idx="5036">
                  <c:v>10.480399999999999</c:v>
                </c:pt>
                <c:pt idx="5037">
                  <c:v>10.4833</c:v>
                </c:pt>
                <c:pt idx="5038">
                  <c:v>10.4861</c:v>
                </c:pt>
                <c:pt idx="5039">
                  <c:v>10.4894</c:v>
                </c:pt>
                <c:pt idx="5040">
                  <c:v>10.4932</c:v>
                </c:pt>
                <c:pt idx="5041">
                  <c:v>10.4961</c:v>
                </c:pt>
                <c:pt idx="5042">
                  <c:v>10.4984</c:v>
                </c:pt>
                <c:pt idx="5043">
                  <c:v>10.5008</c:v>
                </c:pt>
                <c:pt idx="5044">
                  <c:v>10.504099999999999</c:v>
                </c:pt>
                <c:pt idx="5045">
                  <c:v>10.507400000000001</c:v>
                </c:pt>
                <c:pt idx="5046">
                  <c:v>10.511200000000001</c:v>
                </c:pt>
                <c:pt idx="5047">
                  <c:v>10.5145</c:v>
                </c:pt>
                <c:pt idx="5048">
                  <c:v>10.517799999999999</c:v>
                </c:pt>
                <c:pt idx="5049">
                  <c:v>10.5207</c:v>
                </c:pt>
                <c:pt idx="5050">
                  <c:v>10.5235</c:v>
                </c:pt>
                <c:pt idx="5051">
                  <c:v>10.526300000000001</c:v>
                </c:pt>
                <c:pt idx="5052">
                  <c:v>10.529199999999999</c:v>
                </c:pt>
                <c:pt idx="5053">
                  <c:v>10.5334</c:v>
                </c:pt>
                <c:pt idx="5054">
                  <c:v>10.536799999999999</c:v>
                </c:pt>
                <c:pt idx="5055">
                  <c:v>10.539099999999999</c:v>
                </c:pt>
                <c:pt idx="5056">
                  <c:v>10.542400000000001</c:v>
                </c:pt>
                <c:pt idx="5057">
                  <c:v>10.545299999999999</c:v>
                </c:pt>
                <c:pt idx="5058">
                  <c:v>10.549099999999999</c:v>
                </c:pt>
                <c:pt idx="5059">
                  <c:v>10.5528</c:v>
                </c:pt>
                <c:pt idx="5060">
                  <c:v>10.5562</c:v>
                </c:pt>
                <c:pt idx="5061">
                  <c:v>10.5595</c:v>
                </c:pt>
                <c:pt idx="5062">
                  <c:v>10.5623</c:v>
                </c:pt>
                <c:pt idx="5063">
                  <c:v>10.565099999999999</c:v>
                </c:pt>
                <c:pt idx="5064">
                  <c:v>10.568899999999999</c:v>
                </c:pt>
                <c:pt idx="5065">
                  <c:v>10.572699999999999</c:v>
                </c:pt>
                <c:pt idx="5066">
                  <c:v>10.576000000000001</c:v>
                </c:pt>
                <c:pt idx="5067">
                  <c:v>10.578900000000001</c:v>
                </c:pt>
                <c:pt idx="5068">
                  <c:v>10.5822</c:v>
                </c:pt>
                <c:pt idx="5069">
                  <c:v>10.5845</c:v>
                </c:pt>
                <c:pt idx="5070">
                  <c:v>10.5883</c:v>
                </c:pt>
                <c:pt idx="5071">
                  <c:v>10.5921</c:v>
                </c:pt>
                <c:pt idx="5072">
                  <c:v>10.594900000000001</c:v>
                </c:pt>
                <c:pt idx="5073">
                  <c:v>10.597799999999999</c:v>
                </c:pt>
                <c:pt idx="5074">
                  <c:v>10.600199999999999</c:v>
                </c:pt>
                <c:pt idx="5075">
                  <c:v>10.6035</c:v>
                </c:pt>
                <c:pt idx="5076">
                  <c:v>10.606299999999999</c:v>
                </c:pt>
                <c:pt idx="5077">
                  <c:v>10.610099999999999</c:v>
                </c:pt>
                <c:pt idx="5078">
                  <c:v>10.6143</c:v>
                </c:pt>
                <c:pt idx="5079">
                  <c:v>10.6172</c:v>
                </c:pt>
                <c:pt idx="5080">
                  <c:v>10.62</c:v>
                </c:pt>
                <c:pt idx="5081">
                  <c:v>10.6233</c:v>
                </c:pt>
                <c:pt idx="5082">
                  <c:v>10.626200000000001</c:v>
                </c:pt>
                <c:pt idx="5083">
                  <c:v>10.63</c:v>
                </c:pt>
                <c:pt idx="5084">
                  <c:v>10.6333</c:v>
                </c:pt>
                <c:pt idx="5085">
                  <c:v>10.636100000000001</c:v>
                </c:pt>
                <c:pt idx="5086">
                  <c:v>10.638999999999999</c:v>
                </c:pt>
                <c:pt idx="5087">
                  <c:v>10.642300000000001</c:v>
                </c:pt>
                <c:pt idx="5088">
                  <c:v>10.646000000000001</c:v>
                </c:pt>
                <c:pt idx="5089">
                  <c:v>10.6494</c:v>
                </c:pt>
                <c:pt idx="5090">
                  <c:v>10.652699999999999</c:v>
                </c:pt>
                <c:pt idx="5091">
                  <c:v>10.654999999999999</c:v>
                </c:pt>
                <c:pt idx="5092">
                  <c:v>10.658300000000001</c:v>
                </c:pt>
                <c:pt idx="5093">
                  <c:v>10.6607</c:v>
                </c:pt>
                <c:pt idx="5094">
                  <c:v>10.664</c:v>
                </c:pt>
                <c:pt idx="5095">
                  <c:v>10.6678</c:v>
                </c:pt>
                <c:pt idx="5096">
                  <c:v>10.6721</c:v>
                </c:pt>
                <c:pt idx="5097">
                  <c:v>10.674899999999999</c:v>
                </c:pt>
                <c:pt idx="5098">
                  <c:v>10.6782</c:v>
                </c:pt>
                <c:pt idx="5099">
                  <c:v>10.681100000000001</c:v>
                </c:pt>
                <c:pt idx="5100">
                  <c:v>10.6844</c:v>
                </c:pt>
                <c:pt idx="5101">
                  <c:v>10.6877</c:v>
                </c:pt>
                <c:pt idx="5102">
                  <c:v>10.6915</c:v>
                </c:pt>
                <c:pt idx="5103">
                  <c:v>10.6938</c:v>
                </c:pt>
                <c:pt idx="5104">
                  <c:v>10.6967</c:v>
                </c:pt>
                <c:pt idx="5105">
                  <c:v>10.6995</c:v>
                </c:pt>
                <c:pt idx="5106">
                  <c:v>10.702400000000001</c:v>
                </c:pt>
                <c:pt idx="5107">
                  <c:v>10.7066</c:v>
                </c:pt>
                <c:pt idx="5108">
                  <c:v>10.709899999999999</c:v>
                </c:pt>
                <c:pt idx="5109">
                  <c:v>10.7128</c:v>
                </c:pt>
                <c:pt idx="5110">
                  <c:v>10.716100000000001</c:v>
                </c:pt>
                <c:pt idx="5111">
                  <c:v>10.7189</c:v>
                </c:pt>
                <c:pt idx="5112">
                  <c:v>10.7227</c:v>
                </c:pt>
                <c:pt idx="5113">
                  <c:v>10.726000000000001</c:v>
                </c:pt>
                <c:pt idx="5114">
                  <c:v>10.729799999999999</c:v>
                </c:pt>
                <c:pt idx="5115">
                  <c:v>10.732200000000001</c:v>
                </c:pt>
                <c:pt idx="5116">
                  <c:v>10.735900000000001</c:v>
                </c:pt>
                <c:pt idx="5117">
                  <c:v>10.738799999999999</c:v>
                </c:pt>
                <c:pt idx="5118">
                  <c:v>10.743</c:v>
                </c:pt>
                <c:pt idx="5119">
                  <c:v>10.7468</c:v>
                </c:pt>
                <c:pt idx="5120">
                  <c:v>10.749700000000001</c:v>
                </c:pt>
                <c:pt idx="5121">
                  <c:v>10.753</c:v>
                </c:pt>
                <c:pt idx="5122">
                  <c:v>10.7553</c:v>
                </c:pt>
                <c:pt idx="5123">
                  <c:v>10.758699999999999</c:v>
                </c:pt>
                <c:pt idx="5124">
                  <c:v>10.762</c:v>
                </c:pt>
                <c:pt idx="5125">
                  <c:v>10.7653</c:v>
                </c:pt>
                <c:pt idx="5126">
                  <c:v>10.768599999999999</c:v>
                </c:pt>
                <c:pt idx="5127">
                  <c:v>10.7714</c:v>
                </c:pt>
                <c:pt idx="5128">
                  <c:v>10.7738</c:v>
                </c:pt>
                <c:pt idx="5129">
                  <c:v>10.7766</c:v>
                </c:pt>
                <c:pt idx="5130">
                  <c:v>10.7799</c:v>
                </c:pt>
                <c:pt idx="5131">
                  <c:v>10.783300000000001</c:v>
                </c:pt>
                <c:pt idx="5132">
                  <c:v>10.787000000000001</c:v>
                </c:pt>
                <c:pt idx="5133">
                  <c:v>10.789400000000001</c:v>
                </c:pt>
                <c:pt idx="5134">
                  <c:v>10.7918</c:v>
                </c:pt>
                <c:pt idx="5135">
                  <c:v>10.794600000000001</c:v>
                </c:pt>
                <c:pt idx="5136">
                  <c:v>10.797499999999999</c:v>
                </c:pt>
                <c:pt idx="5137">
                  <c:v>10.8012</c:v>
                </c:pt>
                <c:pt idx="5138">
                  <c:v>10.804500000000001</c:v>
                </c:pt>
                <c:pt idx="5139">
                  <c:v>10.807399999999999</c:v>
                </c:pt>
                <c:pt idx="5140">
                  <c:v>10.8102</c:v>
                </c:pt>
                <c:pt idx="5141">
                  <c:v>10.8131</c:v>
                </c:pt>
                <c:pt idx="5142">
                  <c:v>10.8164</c:v>
                </c:pt>
                <c:pt idx="5143">
                  <c:v>10.819699999999999</c:v>
                </c:pt>
                <c:pt idx="5144">
                  <c:v>10.823</c:v>
                </c:pt>
                <c:pt idx="5145">
                  <c:v>10.825799999999999</c:v>
                </c:pt>
                <c:pt idx="5146">
                  <c:v>10.8287</c:v>
                </c:pt>
                <c:pt idx="5147">
                  <c:v>10.8315</c:v>
                </c:pt>
                <c:pt idx="5148">
                  <c:v>10.8348</c:v>
                </c:pt>
                <c:pt idx="5149">
                  <c:v>10.838100000000001</c:v>
                </c:pt>
                <c:pt idx="5150">
                  <c:v>10.8415</c:v>
                </c:pt>
                <c:pt idx="5151">
                  <c:v>10.8443</c:v>
                </c:pt>
                <c:pt idx="5152">
                  <c:v>10.847099999999999</c:v>
                </c:pt>
                <c:pt idx="5153">
                  <c:v>10.85</c:v>
                </c:pt>
                <c:pt idx="5154">
                  <c:v>10.8538</c:v>
                </c:pt>
                <c:pt idx="5155">
                  <c:v>10.8566</c:v>
                </c:pt>
                <c:pt idx="5156">
                  <c:v>10.8599</c:v>
                </c:pt>
                <c:pt idx="5157">
                  <c:v>10.863200000000001</c:v>
                </c:pt>
                <c:pt idx="5158">
                  <c:v>10.865600000000001</c:v>
                </c:pt>
                <c:pt idx="5159">
                  <c:v>10.8689</c:v>
                </c:pt>
                <c:pt idx="5160">
                  <c:v>10.871700000000001</c:v>
                </c:pt>
                <c:pt idx="5161">
                  <c:v>10.875999999999999</c:v>
                </c:pt>
                <c:pt idx="5162">
                  <c:v>10.8803</c:v>
                </c:pt>
                <c:pt idx="5163">
                  <c:v>10.8826</c:v>
                </c:pt>
                <c:pt idx="5164">
                  <c:v>10.885899999999999</c:v>
                </c:pt>
                <c:pt idx="5165">
                  <c:v>10.889699999999999</c:v>
                </c:pt>
                <c:pt idx="5166">
                  <c:v>10.894</c:v>
                </c:pt>
                <c:pt idx="5167">
                  <c:v>10.8978</c:v>
                </c:pt>
                <c:pt idx="5168">
                  <c:v>10.9011</c:v>
                </c:pt>
                <c:pt idx="5169">
                  <c:v>10.9039</c:v>
                </c:pt>
                <c:pt idx="5170">
                  <c:v>10.9072</c:v>
                </c:pt>
                <c:pt idx="5171">
                  <c:v>10.911</c:v>
                </c:pt>
                <c:pt idx="5172">
                  <c:v>10.915699999999999</c:v>
                </c:pt>
                <c:pt idx="5173">
                  <c:v>10.919499999999999</c:v>
                </c:pt>
                <c:pt idx="5174">
                  <c:v>10.9224</c:v>
                </c:pt>
                <c:pt idx="5175">
                  <c:v>10.925700000000001</c:v>
                </c:pt>
                <c:pt idx="5176">
                  <c:v>10.929</c:v>
                </c:pt>
                <c:pt idx="5177">
                  <c:v>10.9323</c:v>
                </c:pt>
                <c:pt idx="5178">
                  <c:v>10.9366</c:v>
                </c:pt>
                <c:pt idx="5179">
                  <c:v>10.939399999999999</c:v>
                </c:pt>
                <c:pt idx="5180">
                  <c:v>10.9427</c:v>
                </c:pt>
                <c:pt idx="5181">
                  <c:v>10.946</c:v>
                </c:pt>
                <c:pt idx="5182">
                  <c:v>10.9489</c:v>
                </c:pt>
                <c:pt idx="5183">
                  <c:v>10.952199999999999</c:v>
                </c:pt>
                <c:pt idx="5184">
                  <c:v>10.956</c:v>
                </c:pt>
                <c:pt idx="5185">
                  <c:v>10.958299999999999</c:v>
                </c:pt>
                <c:pt idx="5186">
                  <c:v>10.9612</c:v>
                </c:pt>
                <c:pt idx="5187">
                  <c:v>10.9635</c:v>
                </c:pt>
                <c:pt idx="5188">
                  <c:v>10.966799999999999</c:v>
                </c:pt>
                <c:pt idx="5189">
                  <c:v>10.970599999999999</c:v>
                </c:pt>
                <c:pt idx="5190">
                  <c:v>10.974399999999999</c:v>
                </c:pt>
                <c:pt idx="5191">
                  <c:v>10.976800000000001</c:v>
                </c:pt>
                <c:pt idx="5192">
                  <c:v>10.9796</c:v>
                </c:pt>
                <c:pt idx="5193">
                  <c:v>10.9834</c:v>
                </c:pt>
                <c:pt idx="5194">
                  <c:v>10.985799999999999</c:v>
                </c:pt>
                <c:pt idx="5195">
                  <c:v>10.9895</c:v>
                </c:pt>
                <c:pt idx="5196">
                  <c:v>10.9933</c:v>
                </c:pt>
                <c:pt idx="5197">
                  <c:v>10.9962</c:v>
                </c:pt>
                <c:pt idx="5198">
                  <c:v>10.999000000000001</c:v>
                </c:pt>
                <c:pt idx="5199">
                  <c:v>11.001799999999999</c:v>
                </c:pt>
                <c:pt idx="5200">
                  <c:v>11.0052</c:v>
                </c:pt>
                <c:pt idx="5201">
                  <c:v>11.0085</c:v>
                </c:pt>
                <c:pt idx="5202">
                  <c:v>11.0123</c:v>
                </c:pt>
                <c:pt idx="5203">
                  <c:v>11.0151</c:v>
                </c:pt>
                <c:pt idx="5204">
                  <c:v>11.0184</c:v>
                </c:pt>
                <c:pt idx="5205">
                  <c:v>11.020799999999999</c:v>
                </c:pt>
                <c:pt idx="5206">
                  <c:v>11.0236</c:v>
                </c:pt>
                <c:pt idx="5207">
                  <c:v>11.026400000000001</c:v>
                </c:pt>
                <c:pt idx="5208">
                  <c:v>11.0312</c:v>
                </c:pt>
                <c:pt idx="5209">
                  <c:v>11.0345</c:v>
                </c:pt>
                <c:pt idx="5210">
                  <c:v>11.0373</c:v>
                </c:pt>
                <c:pt idx="5211">
                  <c:v>11.0402</c:v>
                </c:pt>
                <c:pt idx="5212">
                  <c:v>11.042999999999999</c:v>
                </c:pt>
                <c:pt idx="5213">
                  <c:v>11.0458</c:v>
                </c:pt>
                <c:pt idx="5214">
                  <c:v>11.0501</c:v>
                </c:pt>
                <c:pt idx="5215">
                  <c:v>11.053900000000001</c:v>
                </c:pt>
                <c:pt idx="5216">
                  <c:v>11.056699999999999</c:v>
                </c:pt>
                <c:pt idx="5217">
                  <c:v>11.0596</c:v>
                </c:pt>
                <c:pt idx="5218">
                  <c:v>11.0634</c:v>
                </c:pt>
                <c:pt idx="5219">
                  <c:v>11.0671</c:v>
                </c:pt>
                <c:pt idx="5220">
                  <c:v>11.070499999999999</c:v>
                </c:pt>
                <c:pt idx="5221">
                  <c:v>11.0733</c:v>
                </c:pt>
                <c:pt idx="5222">
                  <c:v>11.0761</c:v>
                </c:pt>
                <c:pt idx="5223">
                  <c:v>11.0785</c:v>
                </c:pt>
                <c:pt idx="5224">
                  <c:v>11.081799999999999</c:v>
                </c:pt>
                <c:pt idx="5225">
                  <c:v>11.0846</c:v>
                </c:pt>
                <c:pt idx="5226">
                  <c:v>11.088900000000001</c:v>
                </c:pt>
                <c:pt idx="5227">
                  <c:v>11.0922</c:v>
                </c:pt>
                <c:pt idx="5228">
                  <c:v>11.0946</c:v>
                </c:pt>
                <c:pt idx="5229">
                  <c:v>11.0974</c:v>
                </c:pt>
                <c:pt idx="5230">
                  <c:v>11.1007</c:v>
                </c:pt>
                <c:pt idx="5231">
                  <c:v>11.1031</c:v>
                </c:pt>
                <c:pt idx="5232">
                  <c:v>11.1069</c:v>
                </c:pt>
                <c:pt idx="5233">
                  <c:v>11.110200000000001</c:v>
                </c:pt>
                <c:pt idx="5234">
                  <c:v>11.113</c:v>
                </c:pt>
                <c:pt idx="5235">
                  <c:v>11.115399999999999</c:v>
                </c:pt>
                <c:pt idx="5236">
                  <c:v>11.1182</c:v>
                </c:pt>
                <c:pt idx="5237">
                  <c:v>11.1206</c:v>
                </c:pt>
                <c:pt idx="5238">
                  <c:v>11.123900000000001</c:v>
                </c:pt>
                <c:pt idx="5239">
                  <c:v>11.1282</c:v>
                </c:pt>
                <c:pt idx="5240">
                  <c:v>11.131500000000001</c:v>
                </c:pt>
                <c:pt idx="5241">
                  <c:v>11.133900000000001</c:v>
                </c:pt>
                <c:pt idx="5242">
                  <c:v>11.136699999999999</c:v>
                </c:pt>
                <c:pt idx="5243">
                  <c:v>11.1395</c:v>
                </c:pt>
                <c:pt idx="5244">
                  <c:v>11.1419</c:v>
                </c:pt>
                <c:pt idx="5245">
                  <c:v>11.145200000000001</c:v>
                </c:pt>
                <c:pt idx="5246">
                  <c:v>11.1485</c:v>
                </c:pt>
                <c:pt idx="5247">
                  <c:v>11.151400000000001</c:v>
                </c:pt>
                <c:pt idx="5248">
                  <c:v>11.153700000000001</c:v>
                </c:pt>
                <c:pt idx="5249">
                  <c:v>11.156599999999999</c:v>
                </c:pt>
                <c:pt idx="5250">
                  <c:v>11.1599</c:v>
                </c:pt>
                <c:pt idx="5251">
                  <c:v>11.1622</c:v>
                </c:pt>
                <c:pt idx="5252">
                  <c:v>11.1656</c:v>
                </c:pt>
                <c:pt idx="5253">
                  <c:v>11.168900000000001</c:v>
                </c:pt>
                <c:pt idx="5254">
                  <c:v>11.1708</c:v>
                </c:pt>
                <c:pt idx="5255">
                  <c:v>11.1736</c:v>
                </c:pt>
                <c:pt idx="5256">
                  <c:v>11.176</c:v>
                </c:pt>
                <c:pt idx="5257">
                  <c:v>11.178800000000001</c:v>
                </c:pt>
                <c:pt idx="5258">
                  <c:v>11.1821</c:v>
                </c:pt>
                <c:pt idx="5259">
                  <c:v>11.1854</c:v>
                </c:pt>
                <c:pt idx="5260">
                  <c:v>11.1883</c:v>
                </c:pt>
                <c:pt idx="5261">
                  <c:v>11.1911</c:v>
                </c:pt>
                <c:pt idx="5262">
                  <c:v>11.1935</c:v>
                </c:pt>
                <c:pt idx="5263">
                  <c:v>11.196300000000001</c:v>
                </c:pt>
                <c:pt idx="5264">
                  <c:v>11.1996</c:v>
                </c:pt>
                <c:pt idx="5265">
                  <c:v>11.2034</c:v>
                </c:pt>
                <c:pt idx="5266">
                  <c:v>11.206200000000001</c:v>
                </c:pt>
                <c:pt idx="5267">
                  <c:v>11.208600000000001</c:v>
                </c:pt>
                <c:pt idx="5268">
                  <c:v>11.211399999999999</c:v>
                </c:pt>
                <c:pt idx="5269">
                  <c:v>11.2148</c:v>
                </c:pt>
                <c:pt idx="5270">
                  <c:v>11.2181</c:v>
                </c:pt>
                <c:pt idx="5271">
                  <c:v>11.2219</c:v>
                </c:pt>
                <c:pt idx="5272">
                  <c:v>11.225199999999999</c:v>
                </c:pt>
                <c:pt idx="5273">
                  <c:v>11.228</c:v>
                </c:pt>
                <c:pt idx="5274">
                  <c:v>11.231299999999999</c:v>
                </c:pt>
                <c:pt idx="5275">
                  <c:v>11.2346</c:v>
                </c:pt>
                <c:pt idx="5276">
                  <c:v>11.238899999999999</c:v>
                </c:pt>
                <c:pt idx="5277">
                  <c:v>11.242699999999999</c:v>
                </c:pt>
                <c:pt idx="5278">
                  <c:v>11.2455</c:v>
                </c:pt>
                <c:pt idx="5279">
                  <c:v>11.2484</c:v>
                </c:pt>
                <c:pt idx="5280">
                  <c:v>11.251200000000001</c:v>
                </c:pt>
                <c:pt idx="5281">
                  <c:v>11.2536</c:v>
                </c:pt>
                <c:pt idx="5282">
                  <c:v>11.2578</c:v>
                </c:pt>
                <c:pt idx="5283">
                  <c:v>11.2607</c:v>
                </c:pt>
                <c:pt idx="5284">
                  <c:v>11.263500000000001</c:v>
                </c:pt>
                <c:pt idx="5285">
                  <c:v>11.266299999999999</c:v>
                </c:pt>
                <c:pt idx="5286">
                  <c:v>11.2692</c:v>
                </c:pt>
                <c:pt idx="5287">
                  <c:v>11.272</c:v>
                </c:pt>
                <c:pt idx="5288">
                  <c:v>11.2753</c:v>
                </c:pt>
                <c:pt idx="5289">
                  <c:v>11.2782</c:v>
                </c:pt>
                <c:pt idx="5290">
                  <c:v>11.281499999999999</c:v>
                </c:pt>
                <c:pt idx="5291">
                  <c:v>11.2843</c:v>
                </c:pt>
                <c:pt idx="5292">
                  <c:v>11.286199999999999</c:v>
                </c:pt>
                <c:pt idx="5293">
                  <c:v>11.289</c:v>
                </c:pt>
                <c:pt idx="5294">
                  <c:v>11.2919</c:v>
                </c:pt>
                <c:pt idx="5295">
                  <c:v>11.295199999999999</c:v>
                </c:pt>
                <c:pt idx="5296">
                  <c:v>11.298500000000001</c:v>
                </c:pt>
                <c:pt idx="5297">
                  <c:v>11.3009</c:v>
                </c:pt>
                <c:pt idx="5298">
                  <c:v>11.303699999999999</c:v>
                </c:pt>
                <c:pt idx="5299">
                  <c:v>11.306100000000001</c:v>
                </c:pt>
                <c:pt idx="5300">
                  <c:v>11.309900000000001</c:v>
                </c:pt>
                <c:pt idx="5301">
                  <c:v>11.3132</c:v>
                </c:pt>
                <c:pt idx="5302">
                  <c:v>11.3165</c:v>
                </c:pt>
                <c:pt idx="5303">
                  <c:v>11.3193</c:v>
                </c:pt>
                <c:pt idx="5304">
                  <c:v>11.3226</c:v>
                </c:pt>
                <c:pt idx="5305">
                  <c:v>11.3264</c:v>
                </c:pt>
                <c:pt idx="5306">
                  <c:v>11.332599999999999</c:v>
                </c:pt>
                <c:pt idx="5307">
                  <c:v>11.336399999999999</c:v>
                </c:pt>
                <c:pt idx="5308">
                  <c:v>11.339700000000001</c:v>
                </c:pt>
                <c:pt idx="5309">
                  <c:v>11.343500000000001</c:v>
                </c:pt>
                <c:pt idx="5310">
                  <c:v>11.3477</c:v>
                </c:pt>
                <c:pt idx="5311">
                  <c:v>11.349600000000001</c:v>
                </c:pt>
                <c:pt idx="5312">
                  <c:v>11.352399999999999</c:v>
                </c:pt>
                <c:pt idx="5313">
                  <c:v>11.354799999999999</c:v>
                </c:pt>
                <c:pt idx="5314">
                  <c:v>11.3581</c:v>
                </c:pt>
                <c:pt idx="5315">
                  <c:v>11.361000000000001</c:v>
                </c:pt>
                <c:pt idx="5316">
                  <c:v>11.3643</c:v>
                </c:pt>
                <c:pt idx="5317">
                  <c:v>11.3666</c:v>
                </c:pt>
                <c:pt idx="5318">
                  <c:v>11.3695</c:v>
                </c:pt>
                <c:pt idx="5319">
                  <c:v>11.3718</c:v>
                </c:pt>
                <c:pt idx="5320">
                  <c:v>11.374700000000001</c:v>
                </c:pt>
                <c:pt idx="5321">
                  <c:v>11.378</c:v>
                </c:pt>
                <c:pt idx="5322">
                  <c:v>11.3813</c:v>
                </c:pt>
                <c:pt idx="5323">
                  <c:v>11.383699999999999</c:v>
                </c:pt>
                <c:pt idx="5324">
                  <c:v>11.385999999999999</c:v>
                </c:pt>
                <c:pt idx="5325">
                  <c:v>11.3889</c:v>
                </c:pt>
                <c:pt idx="5326">
                  <c:v>11.3912</c:v>
                </c:pt>
                <c:pt idx="5327">
                  <c:v>11.3941</c:v>
                </c:pt>
                <c:pt idx="5328">
                  <c:v>11.3969</c:v>
                </c:pt>
                <c:pt idx="5329">
                  <c:v>11.4002</c:v>
                </c:pt>
                <c:pt idx="5330">
                  <c:v>11.403499999999999</c:v>
                </c:pt>
                <c:pt idx="5331">
                  <c:v>11.4069</c:v>
                </c:pt>
                <c:pt idx="5332">
                  <c:v>11.410600000000001</c:v>
                </c:pt>
                <c:pt idx="5333">
                  <c:v>11.4139</c:v>
                </c:pt>
                <c:pt idx="5334">
                  <c:v>11.4163</c:v>
                </c:pt>
                <c:pt idx="5335">
                  <c:v>11.418699999999999</c:v>
                </c:pt>
                <c:pt idx="5336">
                  <c:v>11.420999999999999</c:v>
                </c:pt>
                <c:pt idx="5337">
                  <c:v>11.423400000000001</c:v>
                </c:pt>
                <c:pt idx="5338">
                  <c:v>11.426299999999999</c:v>
                </c:pt>
                <c:pt idx="5339">
                  <c:v>11.43</c:v>
                </c:pt>
                <c:pt idx="5340">
                  <c:v>11.433299999999999</c:v>
                </c:pt>
                <c:pt idx="5341">
                  <c:v>11.435700000000001</c:v>
                </c:pt>
                <c:pt idx="5342">
                  <c:v>11.438599999999999</c:v>
                </c:pt>
                <c:pt idx="5343">
                  <c:v>11.440899999999999</c:v>
                </c:pt>
                <c:pt idx="5344">
                  <c:v>11.4438</c:v>
                </c:pt>
                <c:pt idx="5345">
                  <c:v>11.4466</c:v>
                </c:pt>
                <c:pt idx="5346">
                  <c:v>11.4499</c:v>
                </c:pt>
                <c:pt idx="5347">
                  <c:v>11.4527</c:v>
                </c:pt>
                <c:pt idx="5348">
                  <c:v>11.4551</c:v>
                </c:pt>
                <c:pt idx="5349">
                  <c:v>11.457000000000001</c:v>
                </c:pt>
                <c:pt idx="5350">
                  <c:v>11.4598</c:v>
                </c:pt>
                <c:pt idx="5351">
                  <c:v>11.462199999999999</c:v>
                </c:pt>
                <c:pt idx="5352">
                  <c:v>11.4655</c:v>
                </c:pt>
                <c:pt idx="5353">
                  <c:v>11.4688</c:v>
                </c:pt>
                <c:pt idx="5354">
                  <c:v>11.472099999999999</c:v>
                </c:pt>
                <c:pt idx="5355">
                  <c:v>11.474500000000001</c:v>
                </c:pt>
                <c:pt idx="5356">
                  <c:v>11.4788</c:v>
                </c:pt>
                <c:pt idx="5357">
                  <c:v>11.484400000000001</c:v>
                </c:pt>
                <c:pt idx="5358">
                  <c:v>11.487299999999999</c:v>
                </c:pt>
                <c:pt idx="5359">
                  <c:v>11.4892</c:v>
                </c:pt>
                <c:pt idx="5360">
                  <c:v>11.4925</c:v>
                </c:pt>
                <c:pt idx="5361">
                  <c:v>11.4963</c:v>
                </c:pt>
                <c:pt idx="5362">
                  <c:v>11.499599999999999</c:v>
                </c:pt>
                <c:pt idx="5363">
                  <c:v>11.5024</c:v>
                </c:pt>
                <c:pt idx="5364">
                  <c:v>11.5053</c:v>
                </c:pt>
                <c:pt idx="5365">
                  <c:v>11.508100000000001</c:v>
                </c:pt>
                <c:pt idx="5366">
                  <c:v>11.5105</c:v>
                </c:pt>
                <c:pt idx="5367">
                  <c:v>11.5143</c:v>
                </c:pt>
                <c:pt idx="5368">
                  <c:v>11.5176</c:v>
                </c:pt>
                <c:pt idx="5369">
                  <c:v>11.5204</c:v>
                </c:pt>
                <c:pt idx="5370">
                  <c:v>11.523199999999999</c:v>
                </c:pt>
                <c:pt idx="5371">
                  <c:v>11.5261</c:v>
                </c:pt>
                <c:pt idx="5372">
                  <c:v>11.529400000000001</c:v>
                </c:pt>
                <c:pt idx="5373">
                  <c:v>11.533200000000001</c:v>
                </c:pt>
                <c:pt idx="5374">
                  <c:v>11.536</c:v>
                </c:pt>
                <c:pt idx="5375">
                  <c:v>11.538399999999999</c:v>
                </c:pt>
                <c:pt idx="5376">
                  <c:v>11.5497</c:v>
                </c:pt>
                <c:pt idx="5377">
                  <c:v>11.550700000000001</c:v>
                </c:pt>
                <c:pt idx="5378">
                  <c:v>11.553100000000001</c:v>
                </c:pt>
                <c:pt idx="5379">
                  <c:v>11.555400000000001</c:v>
                </c:pt>
                <c:pt idx="5380">
                  <c:v>11.558299999999999</c:v>
                </c:pt>
                <c:pt idx="5381">
                  <c:v>11.560600000000001</c:v>
                </c:pt>
                <c:pt idx="5382">
                  <c:v>11.5639</c:v>
                </c:pt>
                <c:pt idx="5383">
                  <c:v>11.5677</c:v>
                </c:pt>
                <c:pt idx="5384">
                  <c:v>11.571999999999999</c:v>
                </c:pt>
                <c:pt idx="5385">
                  <c:v>11.575799999999999</c:v>
                </c:pt>
                <c:pt idx="5386">
                  <c:v>11.578099999999999</c:v>
                </c:pt>
                <c:pt idx="5387">
                  <c:v>11.5814</c:v>
                </c:pt>
                <c:pt idx="5388">
                  <c:v>11.585699999999999</c:v>
                </c:pt>
                <c:pt idx="5389">
                  <c:v>11.590400000000001</c:v>
                </c:pt>
                <c:pt idx="5390">
                  <c:v>11.593299999999999</c:v>
                </c:pt>
                <c:pt idx="5391">
                  <c:v>11.597099999999999</c:v>
                </c:pt>
                <c:pt idx="5392">
                  <c:v>11.6004</c:v>
                </c:pt>
                <c:pt idx="5393">
                  <c:v>11.6046</c:v>
                </c:pt>
                <c:pt idx="5394">
                  <c:v>11.6089</c:v>
                </c:pt>
                <c:pt idx="5395">
                  <c:v>11.611700000000001</c:v>
                </c:pt>
                <c:pt idx="5396">
                  <c:v>11.615500000000001</c:v>
                </c:pt>
                <c:pt idx="5397">
                  <c:v>11.6188</c:v>
                </c:pt>
                <c:pt idx="5398">
                  <c:v>11.623100000000001</c:v>
                </c:pt>
                <c:pt idx="5399">
                  <c:v>11.626899999999999</c:v>
                </c:pt>
                <c:pt idx="5400">
                  <c:v>11.6302</c:v>
                </c:pt>
                <c:pt idx="5401">
                  <c:v>11.6335</c:v>
                </c:pt>
                <c:pt idx="5402">
                  <c:v>11.6373</c:v>
                </c:pt>
                <c:pt idx="5403">
                  <c:v>11.641999999999999</c:v>
                </c:pt>
                <c:pt idx="5404">
                  <c:v>11.6477</c:v>
                </c:pt>
                <c:pt idx="5405">
                  <c:v>11.6524</c:v>
                </c:pt>
                <c:pt idx="5406">
                  <c:v>11.6576</c:v>
                </c:pt>
                <c:pt idx="5407">
                  <c:v>11.6614</c:v>
                </c:pt>
                <c:pt idx="5408">
                  <c:v>11.6647</c:v>
                </c:pt>
                <c:pt idx="5409">
                  <c:v>11.667999999999999</c:v>
                </c:pt>
                <c:pt idx="5410">
                  <c:v>11.671799999999999</c:v>
                </c:pt>
                <c:pt idx="5411">
                  <c:v>11.676500000000001</c:v>
                </c:pt>
                <c:pt idx="5412">
                  <c:v>11.6813</c:v>
                </c:pt>
                <c:pt idx="5413">
                  <c:v>11.6836</c:v>
                </c:pt>
                <c:pt idx="5414">
                  <c:v>11.6874</c:v>
                </c:pt>
                <c:pt idx="5415">
                  <c:v>11.6907</c:v>
                </c:pt>
                <c:pt idx="5416">
                  <c:v>11.695</c:v>
                </c:pt>
                <c:pt idx="5417">
                  <c:v>11.6988</c:v>
                </c:pt>
                <c:pt idx="5418">
                  <c:v>11.7021</c:v>
                </c:pt>
                <c:pt idx="5419">
                  <c:v>11.7059</c:v>
                </c:pt>
                <c:pt idx="5420">
                  <c:v>11.709199999999999</c:v>
                </c:pt>
                <c:pt idx="5421">
                  <c:v>11.712999999999999</c:v>
                </c:pt>
                <c:pt idx="5422">
                  <c:v>11.717700000000001</c:v>
                </c:pt>
                <c:pt idx="5423">
                  <c:v>11.720499999999999</c:v>
                </c:pt>
                <c:pt idx="5424">
                  <c:v>11.7239</c:v>
                </c:pt>
                <c:pt idx="5425">
                  <c:v>11.727600000000001</c:v>
                </c:pt>
                <c:pt idx="5426">
                  <c:v>11.7324</c:v>
                </c:pt>
                <c:pt idx="5427">
                  <c:v>11.7357</c:v>
                </c:pt>
                <c:pt idx="5428">
                  <c:v>11.7395</c:v>
                </c:pt>
                <c:pt idx="5429">
                  <c:v>11.7423</c:v>
                </c:pt>
                <c:pt idx="5430">
                  <c:v>11.7461</c:v>
                </c:pt>
                <c:pt idx="5431">
                  <c:v>11.7499</c:v>
                </c:pt>
                <c:pt idx="5432">
                  <c:v>11.7546</c:v>
                </c:pt>
                <c:pt idx="5433">
                  <c:v>11.7584</c:v>
                </c:pt>
                <c:pt idx="5434">
                  <c:v>11.761200000000001</c:v>
                </c:pt>
                <c:pt idx="5435">
                  <c:v>11.766</c:v>
                </c:pt>
                <c:pt idx="5436">
                  <c:v>11.770200000000001</c:v>
                </c:pt>
                <c:pt idx="5437">
                  <c:v>11.773999999999999</c:v>
                </c:pt>
                <c:pt idx="5438">
                  <c:v>11.7768</c:v>
                </c:pt>
                <c:pt idx="5439">
                  <c:v>11.7806</c:v>
                </c:pt>
                <c:pt idx="5440">
                  <c:v>11.7858</c:v>
                </c:pt>
                <c:pt idx="5441">
                  <c:v>11.7896</c:v>
                </c:pt>
                <c:pt idx="5442">
                  <c:v>11.7934</c:v>
                </c:pt>
                <c:pt idx="5443">
                  <c:v>11.797700000000001</c:v>
                </c:pt>
                <c:pt idx="5444">
                  <c:v>11.803800000000001</c:v>
                </c:pt>
                <c:pt idx="5445">
                  <c:v>11.8085</c:v>
                </c:pt>
                <c:pt idx="5446">
                  <c:v>11.812799999999999</c:v>
                </c:pt>
                <c:pt idx="5447">
                  <c:v>11.8171</c:v>
                </c:pt>
                <c:pt idx="5448">
                  <c:v>11.821300000000001</c:v>
                </c:pt>
                <c:pt idx="5449">
                  <c:v>11.8246</c:v>
                </c:pt>
                <c:pt idx="5450">
                  <c:v>11.8284</c:v>
                </c:pt>
                <c:pt idx="5451">
                  <c:v>11.832700000000001</c:v>
                </c:pt>
                <c:pt idx="5452">
                  <c:v>11.838800000000001</c:v>
                </c:pt>
                <c:pt idx="5453">
                  <c:v>11.8431</c:v>
                </c:pt>
                <c:pt idx="5454">
                  <c:v>11.8483</c:v>
                </c:pt>
                <c:pt idx="5455">
                  <c:v>11.8535</c:v>
                </c:pt>
                <c:pt idx="5456">
                  <c:v>11.858700000000001</c:v>
                </c:pt>
                <c:pt idx="5457">
                  <c:v>11.863</c:v>
                </c:pt>
                <c:pt idx="5458">
                  <c:v>11.868600000000001</c:v>
                </c:pt>
                <c:pt idx="5459">
                  <c:v>11.8734</c:v>
                </c:pt>
                <c:pt idx="5460">
                  <c:v>11.8771</c:v>
                </c:pt>
                <c:pt idx="5461">
                  <c:v>11.8805</c:v>
                </c:pt>
                <c:pt idx="5462">
                  <c:v>11.8847</c:v>
                </c:pt>
                <c:pt idx="5463">
                  <c:v>11.8895</c:v>
                </c:pt>
                <c:pt idx="5464">
                  <c:v>11.8932</c:v>
                </c:pt>
                <c:pt idx="5465">
                  <c:v>11.897500000000001</c:v>
                </c:pt>
                <c:pt idx="5466">
                  <c:v>11.9018</c:v>
                </c:pt>
                <c:pt idx="5467">
                  <c:v>11.906000000000001</c:v>
                </c:pt>
                <c:pt idx="5468">
                  <c:v>11.9093</c:v>
                </c:pt>
                <c:pt idx="5469">
                  <c:v>11.9131</c:v>
                </c:pt>
                <c:pt idx="5470">
                  <c:v>11.9183</c:v>
                </c:pt>
                <c:pt idx="5471">
                  <c:v>11.922599999999999</c:v>
                </c:pt>
                <c:pt idx="5472">
                  <c:v>11.9268</c:v>
                </c:pt>
                <c:pt idx="5473">
                  <c:v>11.9306</c:v>
                </c:pt>
                <c:pt idx="5474">
                  <c:v>11.9358</c:v>
                </c:pt>
                <c:pt idx="5475">
                  <c:v>11.940099999999999</c:v>
                </c:pt>
                <c:pt idx="5476">
                  <c:v>11.943899999999999</c:v>
                </c:pt>
                <c:pt idx="5477">
                  <c:v>11.9481</c:v>
                </c:pt>
                <c:pt idx="5478">
                  <c:v>11.9519</c:v>
                </c:pt>
                <c:pt idx="5479">
                  <c:v>11.9566</c:v>
                </c:pt>
                <c:pt idx="5480">
                  <c:v>11.9604</c:v>
                </c:pt>
                <c:pt idx="5481">
                  <c:v>11.963699999999999</c:v>
                </c:pt>
                <c:pt idx="5482">
                  <c:v>11.967499999999999</c:v>
                </c:pt>
                <c:pt idx="5483">
                  <c:v>11.971299999999999</c:v>
                </c:pt>
                <c:pt idx="5484">
                  <c:v>11.976000000000001</c:v>
                </c:pt>
                <c:pt idx="5485">
                  <c:v>11.979799999999999</c:v>
                </c:pt>
                <c:pt idx="5486">
                  <c:v>11.9841</c:v>
                </c:pt>
                <c:pt idx="5487">
                  <c:v>11.9879</c:v>
                </c:pt>
                <c:pt idx="5488">
                  <c:v>11.9931</c:v>
                </c:pt>
                <c:pt idx="5489">
                  <c:v>11.9978</c:v>
                </c:pt>
                <c:pt idx="5490">
                  <c:v>12.001099999999999</c:v>
                </c:pt>
                <c:pt idx="5491">
                  <c:v>12.004899999999999</c:v>
                </c:pt>
                <c:pt idx="5492">
                  <c:v>12.009600000000001</c:v>
                </c:pt>
                <c:pt idx="5493">
                  <c:v>12.0139</c:v>
                </c:pt>
                <c:pt idx="5494">
                  <c:v>12.018599999999999</c:v>
                </c:pt>
                <c:pt idx="5495">
                  <c:v>12.022399999999999</c:v>
                </c:pt>
                <c:pt idx="5496">
                  <c:v>12.026199999999999</c:v>
                </c:pt>
                <c:pt idx="5497">
                  <c:v>12.03</c:v>
                </c:pt>
                <c:pt idx="5498">
                  <c:v>12.0342</c:v>
                </c:pt>
                <c:pt idx="5499">
                  <c:v>12.038</c:v>
                </c:pt>
                <c:pt idx="5500">
                  <c:v>12.0413</c:v>
                </c:pt>
                <c:pt idx="5501">
                  <c:v>12.0451</c:v>
                </c:pt>
                <c:pt idx="5502">
                  <c:v>12.0494</c:v>
                </c:pt>
                <c:pt idx="5503">
                  <c:v>12.053599999999999</c:v>
                </c:pt>
                <c:pt idx="5504">
                  <c:v>12.057399999999999</c:v>
                </c:pt>
                <c:pt idx="5505">
                  <c:v>12.060700000000001</c:v>
                </c:pt>
                <c:pt idx="5506">
                  <c:v>12.064500000000001</c:v>
                </c:pt>
                <c:pt idx="5507">
                  <c:v>12.0688</c:v>
                </c:pt>
                <c:pt idx="5508">
                  <c:v>12.073</c:v>
                </c:pt>
                <c:pt idx="5509">
                  <c:v>12.075900000000001</c:v>
                </c:pt>
                <c:pt idx="5510">
                  <c:v>12.0806</c:v>
                </c:pt>
                <c:pt idx="5511">
                  <c:v>12.0853</c:v>
                </c:pt>
                <c:pt idx="5512">
                  <c:v>12.0901</c:v>
                </c:pt>
                <c:pt idx="5513">
                  <c:v>12.093400000000001</c:v>
                </c:pt>
                <c:pt idx="5514">
                  <c:v>12.0976</c:v>
                </c:pt>
                <c:pt idx="5515">
                  <c:v>12.100899999999999</c:v>
                </c:pt>
                <c:pt idx="5516">
                  <c:v>12.105700000000001</c:v>
                </c:pt>
                <c:pt idx="5517">
                  <c:v>12.1099</c:v>
                </c:pt>
                <c:pt idx="5518">
                  <c:v>12.1137</c:v>
                </c:pt>
                <c:pt idx="5519">
                  <c:v>12.117000000000001</c:v>
                </c:pt>
                <c:pt idx="5520">
                  <c:v>12.1213</c:v>
                </c:pt>
                <c:pt idx="5521">
                  <c:v>12.125500000000001</c:v>
                </c:pt>
                <c:pt idx="5522">
                  <c:v>12.129799999999999</c:v>
                </c:pt>
                <c:pt idx="5523">
                  <c:v>12.133100000000001</c:v>
                </c:pt>
                <c:pt idx="5524">
                  <c:v>12.1374</c:v>
                </c:pt>
                <c:pt idx="5525">
                  <c:v>12.1412</c:v>
                </c:pt>
                <c:pt idx="5526">
                  <c:v>12.145899999999999</c:v>
                </c:pt>
                <c:pt idx="5527">
                  <c:v>12.149699999999999</c:v>
                </c:pt>
                <c:pt idx="5528">
                  <c:v>12.1539</c:v>
                </c:pt>
                <c:pt idx="5529">
                  <c:v>12.1572</c:v>
                </c:pt>
                <c:pt idx="5530">
                  <c:v>12.1615</c:v>
                </c:pt>
                <c:pt idx="5531">
                  <c:v>12.165800000000001</c:v>
                </c:pt>
                <c:pt idx="5532">
                  <c:v>12.169499999999999</c:v>
                </c:pt>
                <c:pt idx="5533">
                  <c:v>12.173299999999999</c:v>
                </c:pt>
                <c:pt idx="5534">
                  <c:v>12.176600000000001</c:v>
                </c:pt>
                <c:pt idx="5535">
                  <c:v>12.1814</c:v>
                </c:pt>
                <c:pt idx="5536">
                  <c:v>12.1861</c:v>
                </c:pt>
                <c:pt idx="5537">
                  <c:v>12.1904</c:v>
                </c:pt>
                <c:pt idx="5538">
                  <c:v>12.1937</c:v>
                </c:pt>
                <c:pt idx="5539">
                  <c:v>12.1975</c:v>
                </c:pt>
                <c:pt idx="5540">
                  <c:v>12.200799999999999</c:v>
                </c:pt>
                <c:pt idx="5541">
                  <c:v>12.204599999999999</c:v>
                </c:pt>
                <c:pt idx="5542">
                  <c:v>12.209300000000001</c:v>
                </c:pt>
                <c:pt idx="5543">
                  <c:v>12.214</c:v>
                </c:pt>
                <c:pt idx="5544">
                  <c:v>12.2178</c:v>
                </c:pt>
                <c:pt idx="5545">
                  <c:v>12.222099999999999</c:v>
                </c:pt>
                <c:pt idx="5546">
                  <c:v>12.2263</c:v>
                </c:pt>
                <c:pt idx="5547">
                  <c:v>12.2315</c:v>
                </c:pt>
                <c:pt idx="5548">
                  <c:v>12.2372</c:v>
                </c:pt>
                <c:pt idx="5549">
                  <c:v>12.2415</c:v>
                </c:pt>
                <c:pt idx="5550">
                  <c:v>12.2471</c:v>
                </c:pt>
                <c:pt idx="5551">
                  <c:v>12.251899999999999</c:v>
                </c:pt>
                <c:pt idx="5552">
                  <c:v>12.257999999999999</c:v>
                </c:pt>
                <c:pt idx="5553">
                  <c:v>12.2623</c:v>
                </c:pt>
                <c:pt idx="5554">
                  <c:v>12.266999999999999</c:v>
                </c:pt>
                <c:pt idx="5555">
                  <c:v>12.2727</c:v>
                </c:pt>
                <c:pt idx="5556">
                  <c:v>12.2798</c:v>
                </c:pt>
                <c:pt idx="5557">
                  <c:v>12.2874</c:v>
                </c:pt>
                <c:pt idx="5558">
                  <c:v>12.297800000000001</c:v>
                </c:pt>
                <c:pt idx="5559">
                  <c:v>12.3049</c:v>
                </c:pt>
                <c:pt idx="5560">
                  <c:v>12.3101</c:v>
                </c:pt>
                <c:pt idx="5561">
                  <c:v>12.3157</c:v>
                </c:pt>
                <c:pt idx="5562">
                  <c:v>12.321400000000001</c:v>
                </c:pt>
                <c:pt idx="5563">
                  <c:v>12.325200000000001</c:v>
                </c:pt>
                <c:pt idx="5564">
                  <c:v>12.329499999999999</c:v>
                </c:pt>
                <c:pt idx="5565">
                  <c:v>12.332800000000001</c:v>
                </c:pt>
                <c:pt idx="5566">
                  <c:v>12.337999999999999</c:v>
                </c:pt>
                <c:pt idx="5567">
                  <c:v>12.341799999999999</c:v>
                </c:pt>
                <c:pt idx="5568">
                  <c:v>12.346</c:v>
                </c:pt>
                <c:pt idx="5569">
                  <c:v>12.350300000000001</c:v>
                </c:pt>
                <c:pt idx="5570">
                  <c:v>12.355</c:v>
                </c:pt>
                <c:pt idx="5571">
                  <c:v>12.359299999999999</c:v>
                </c:pt>
                <c:pt idx="5572">
                  <c:v>12.363099999999999</c:v>
                </c:pt>
                <c:pt idx="5573">
                  <c:v>12.3668</c:v>
                </c:pt>
                <c:pt idx="5574">
                  <c:v>12.371600000000001</c:v>
                </c:pt>
                <c:pt idx="5575">
                  <c:v>12.3758</c:v>
                </c:pt>
                <c:pt idx="5576">
                  <c:v>12.380599999999999</c:v>
                </c:pt>
                <c:pt idx="5577">
                  <c:v>12.3834</c:v>
                </c:pt>
                <c:pt idx="5578">
                  <c:v>12.387700000000001</c:v>
                </c:pt>
                <c:pt idx="5579">
                  <c:v>12.3919</c:v>
                </c:pt>
                <c:pt idx="5580">
                  <c:v>12.396699999999999</c:v>
                </c:pt>
                <c:pt idx="5581">
                  <c:v>12.4</c:v>
                </c:pt>
                <c:pt idx="5582">
                  <c:v>12.404199999999999</c:v>
                </c:pt>
                <c:pt idx="5583">
                  <c:v>12.407999999999999</c:v>
                </c:pt>
                <c:pt idx="5584">
                  <c:v>12.4123</c:v>
                </c:pt>
                <c:pt idx="5585">
                  <c:v>12.417</c:v>
                </c:pt>
                <c:pt idx="5586">
                  <c:v>12.4208</c:v>
                </c:pt>
                <c:pt idx="5587">
                  <c:v>12.4246</c:v>
                </c:pt>
                <c:pt idx="5588">
                  <c:v>12.4284</c:v>
                </c:pt>
                <c:pt idx="5589">
                  <c:v>12.4331</c:v>
                </c:pt>
                <c:pt idx="5590">
                  <c:v>12.4373</c:v>
                </c:pt>
                <c:pt idx="5591">
                  <c:v>12.4411</c:v>
                </c:pt>
                <c:pt idx="5592">
                  <c:v>12.444900000000001</c:v>
                </c:pt>
                <c:pt idx="5593">
                  <c:v>12.448700000000001</c:v>
                </c:pt>
                <c:pt idx="5594">
                  <c:v>12.453900000000001</c:v>
                </c:pt>
                <c:pt idx="5595">
                  <c:v>12.457700000000001</c:v>
                </c:pt>
                <c:pt idx="5596">
                  <c:v>12.461499999999999</c:v>
                </c:pt>
                <c:pt idx="5597">
                  <c:v>12.465299999999999</c:v>
                </c:pt>
                <c:pt idx="5598">
                  <c:v>12.47</c:v>
                </c:pt>
                <c:pt idx="5599">
                  <c:v>12.4747</c:v>
                </c:pt>
                <c:pt idx="5600">
                  <c:v>12.4795</c:v>
                </c:pt>
                <c:pt idx="5601">
                  <c:v>12.482799999999999</c:v>
                </c:pt>
                <c:pt idx="5602">
                  <c:v>12.486499999999999</c:v>
                </c:pt>
                <c:pt idx="5603">
                  <c:v>12.4903</c:v>
                </c:pt>
                <c:pt idx="5604">
                  <c:v>12.495100000000001</c:v>
                </c:pt>
                <c:pt idx="5605">
                  <c:v>12.498900000000001</c:v>
                </c:pt>
                <c:pt idx="5606">
                  <c:v>12.502599999999999</c:v>
                </c:pt>
                <c:pt idx="5607">
                  <c:v>12.506399999999999</c:v>
                </c:pt>
                <c:pt idx="5608">
                  <c:v>12.5116</c:v>
                </c:pt>
                <c:pt idx="5609">
                  <c:v>12.5159</c:v>
                </c:pt>
                <c:pt idx="5610">
                  <c:v>12.520099999999999</c:v>
                </c:pt>
                <c:pt idx="5611">
                  <c:v>12.5235</c:v>
                </c:pt>
                <c:pt idx="5612">
                  <c:v>12.527200000000001</c:v>
                </c:pt>
                <c:pt idx="5613">
                  <c:v>12.531499999999999</c:v>
                </c:pt>
                <c:pt idx="5614">
                  <c:v>12.5358</c:v>
                </c:pt>
                <c:pt idx="5615">
                  <c:v>12.539099999999999</c:v>
                </c:pt>
                <c:pt idx="5616">
                  <c:v>12.542899999999999</c:v>
                </c:pt>
                <c:pt idx="5617">
                  <c:v>12.5466</c:v>
                </c:pt>
                <c:pt idx="5618">
                  <c:v>12.5518</c:v>
                </c:pt>
                <c:pt idx="5619">
                  <c:v>12.556100000000001</c:v>
                </c:pt>
                <c:pt idx="5620">
                  <c:v>12.559900000000001</c:v>
                </c:pt>
                <c:pt idx="5621">
                  <c:v>12.5632</c:v>
                </c:pt>
                <c:pt idx="5622">
                  <c:v>12.567500000000001</c:v>
                </c:pt>
                <c:pt idx="5623">
                  <c:v>12.5722</c:v>
                </c:pt>
                <c:pt idx="5624">
                  <c:v>12.5764</c:v>
                </c:pt>
                <c:pt idx="5625">
                  <c:v>12.5802</c:v>
                </c:pt>
                <c:pt idx="5626">
                  <c:v>12.5845</c:v>
                </c:pt>
                <c:pt idx="5627">
                  <c:v>12.588699999999999</c:v>
                </c:pt>
                <c:pt idx="5628">
                  <c:v>12.593999999999999</c:v>
                </c:pt>
                <c:pt idx="5629">
                  <c:v>12.5982</c:v>
                </c:pt>
                <c:pt idx="5630">
                  <c:v>12.602499999999999</c:v>
                </c:pt>
                <c:pt idx="5631">
                  <c:v>12.6067</c:v>
                </c:pt>
                <c:pt idx="5632">
                  <c:v>12.6119</c:v>
                </c:pt>
                <c:pt idx="5633">
                  <c:v>12.616199999999999</c:v>
                </c:pt>
                <c:pt idx="5634">
                  <c:v>12.62</c:v>
                </c:pt>
                <c:pt idx="5635">
                  <c:v>12.623799999999999</c:v>
                </c:pt>
                <c:pt idx="5636">
                  <c:v>12.6294</c:v>
                </c:pt>
                <c:pt idx="5637">
                  <c:v>12.6342</c:v>
                </c:pt>
                <c:pt idx="5638">
                  <c:v>12.6389</c:v>
                </c:pt>
                <c:pt idx="5639">
                  <c:v>12.6427</c:v>
                </c:pt>
                <c:pt idx="5640">
                  <c:v>12.6479</c:v>
                </c:pt>
                <c:pt idx="5641">
                  <c:v>12.6517</c:v>
                </c:pt>
                <c:pt idx="5642">
                  <c:v>12.655900000000001</c:v>
                </c:pt>
                <c:pt idx="5643">
                  <c:v>12.6592</c:v>
                </c:pt>
                <c:pt idx="5644">
                  <c:v>12.663</c:v>
                </c:pt>
                <c:pt idx="5645">
                  <c:v>12.6678</c:v>
                </c:pt>
                <c:pt idx="5646">
                  <c:v>12.672000000000001</c:v>
                </c:pt>
                <c:pt idx="5647">
                  <c:v>12.6753</c:v>
                </c:pt>
                <c:pt idx="5648">
                  <c:v>12.679600000000001</c:v>
                </c:pt>
                <c:pt idx="5649">
                  <c:v>12.6838</c:v>
                </c:pt>
                <c:pt idx="5650">
                  <c:v>12.6881</c:v>
                </c:pt>
                <c:pt idx="5651">
                  <c:v>12.6919</c:v>
                </c:pt>
                <c:pt idx="5652">
                  <c:v>12.6957</c:v>
                </c:pt>
                <c:pt idx="5653">
                  <c:v>12.6995</c:v>
                </c:pt>
                <c:pt idx="5654">
                  <c:v>12.7051</c:v>
                </c:pt>
                <c:pt idx="5655">
                  <c:v>12.7094</c:v>
                </c:pt>
                <c:pt idx="5656">
                  <c:v>12.713699999999999</c:v>
                </c:pt>
                <c:pt idx="5657">
                  <c:v>12.7165</c:v>
                </c:pt>
                <c:pt idx="5658">
                  <c:v>12.7212</c:v>
                </c:pt>
                <c:pt idx="5659">
                  <c:v>12.725</c:v>
                </c:pt>
                <c:pt idx="5660">
                  <c:v>12.7293</c:v>
                </c:pt>
                <c:pt idx="5661">
                  <c:v>12.7331</c:v>
                </c:pt>
                <c:pt idx="5662">
                  <c:v>12.737299999999999</c:v>
                </c:pt>
                <c:pt idx="5663">
                  <c:v>12.7425</c:v>
                </c:pt>
                <c:pt idx="5664">
                  <c:v>12.7477</c:v>
                </c:pt>
                <c:pt idx="5665">
                  <c:v>12.750999999999999</c:v>
                </c:pt>
                <c:pt idx="5666">
                  <c:v>12.754300000000001</c:v>
                </c:pt>
                <c:pt idx="5667">
                  <c:v>12.758100000000001</c:v>
                </c:pt>
                <c:pt idx="5668">
                  <c:v>12.7638</c:v>
                </c:pt>
                <c:pt idx="5669">
                  <c:v>12.7676</c:v>
                </c:pt>
                <c:pt idx="5670">
                  <c:v>12.7719</c:v>
                </c:pt>
                <c:pt idx="5671">
                  <c:v>12.7752</c:v>
                </c:pt>
                <c:pt idx="5672">
                  <c:v>12.780799999999999</c:v>
                </c:pt>
                <c:pt idx="5673">
                  <c:v>12.7851</c:v>
                </c:pt>
                <c:pt idx="5674">
                  <c:v>12.789400000000001</c:v>
                </c:pt>
                <c:pt idx="5675">
                  <c:v>12.793100000000001</c:v>
                </c:pt>
                <c:pt idx="5676">
                  <c:v>12.7988</c:v>
                </c:pt>
                <c:pt idx="5677">
                  <c:v>12.803100000000001</c:v>
                </c:pt>
                <c:pt idx="5678">
                  <c:v>12.8073</c:v>
                </c:pt>
                <c:pt idx="5679">
                  <c:v>12.810600000000001</c:v>
                </c:pt>
                <c:pt idx="5680">
                  <c:v>12.8149</c:v>
                </c:pt>
                <c:pt idx="5681">
                  <c:v>12.820600000000001</c:v>
                </c:pt>
                <c:pt idx="5682">
                  <c:v>12.8253</c:v>
                </c:pt>
                <c:pt idx="5683">
                  <c:v>12.8286</c:v>
                </c:pt>
                <c:pt idx="5684">
                  <c:v>12.8324</c:v>
                </c:pt>
                <c:pt idx="5685">
                  <c:v>12.8367</c:v>
                </c:pt>
                <c:pt idx="5686">
                  <c:v>12.8414</c:v>
                </c:pt>
                <c:pt idx="5687">
                  <c:v>12.8452</c:v>
                </c:pt>
                <c:pt idx="5688">
                  <c:v>12.849</c:v>
                </c:pt>
                <c:pt idx="5689">
                  <c:v>12.8528</c:v>
                </c:pt>
                <c:pt idx="5690">
                  <c:v>12.8565</c:v>
                </c:pt>
                <c:pt idx="5691">
                  <c:v>12.860799999999999</c:v>
                </c:pt>
                <c:pt idx="5692">
                  <c:v>12.864599999999999</c:v>
                </c:pt>
                <c:pt idx="5693">
                  <c:v>12.867900000000001</c:v>
                </c:pt>
                <c:pt idx="5694">
                  <c:v>12.872199999999999</c:v>
                </c:pt>
                <c:pt idx="5695">
                  <c:v>12.876899999999999</c:v>
                </c:pt>
                <c:pt idx="5696">
                  <c:v>12.882099999999999</c:v>
                </c:pt>
                <c:pt idx="5697">
                  <c:v>12.885400000000001</c:v>
                </c:pt>
                <c:pt idx="5698">
                  <c:v>12.889200000000001</c:v>
                </c:pt>
                <c:pt idx="5699">
                  <c:v>12.8934</c:v>
                </c:pt>
                <c:pt idx="5700">
                  <c:v>12.8987</c:v>
                </c:pt>
                <c:pt idx="5701">
                  <c:v>12.902900000000001</c:v>
                </c:pt>
                <c:pt idx="5702">
                  <c:v>12.906700000000001</c:v>
                </c:pt>
                <c:pt idx="5703">
                  <c:v>12.9124</c:v>
                </c:pt>
                <c:pt idx="5704">
                  <c:v>12.9171</c:v>
                </c:pt>
                <c:pt idx="5705">
                  <c:v>12.920400000000001</c:v>
                </c:pt>
                <c:pt idx="5706">
                  <c:v>12.925599999999999</c:v>
                </c:pt>
                <c:pt idx="5707">
                  <c:v>12.9308</c:v>
                </c:pt>
                <c:pt idx="5708">
                  <c:v>12.9351</c:v>
                </c:pt>
                <c:pt idx="5709">
                  <c:v>12.9384</c:v>
                </c:pt>
                <c:pt idx="5710">
                  <c:v>12.9427</c:v>
                </c:pt>
                <c:pt idx="5711">
                  <c:v>12.946</c:v>
                </c:pt>
                <c:pt idx="5712">
                  <c:v>12.950699999999999</c:v>
                </c:pt>
                <c:pt idx="5713">
                  <c:v>12.955</c:v>
                </c:pt>
                <c:pt idx="5714">
                  <c:v>12.9587</c:v>
                </c:pt>
                <c:pt idx="5715">
                  <c:v>12.9621</c:v>
                </c:pt>
                <c:pt idx="5716">
                  <c:v>12.9663</c:v>
                </c:pt>
                <c:pt idx="5717">
                  <c:v>12.970599999999999</c:v>
                </c:pt>
                <c:pt idx="5718">
                  <c:v>12.9758</c:v>
                </c:pt>
                <c:pt idx="5719">
                  <c:v>12.979100000000001</c:v>
                </c:pt>
                <c:pt idx="5720">
                  <c:v>12.9833</c:v>
                </c:pt>
                <c:pt idx="5721">
                  <c:v>12.9871</c:v>
                </c:pt>
                <c:pt idx="5722">
                  <c:v>12.9923</c:v>
                </c:pt>
                <c:pt idx="5723">
                  <c:v>12.9971</c:v>
                </c:pt>
                <c:pt idx="5724">
                  <c:v>13.001300000000001</c:v>
                </c:pt>
                <c:pt idx="5725">
                  <c:v>13.005599999999999</c:v>
                </c:pt>
                <c:pt idx="5726">
                  <c:v>13.0113</c:v>
                </c:pt>
                <c:pt idx="5727">
                  <c:v>13.016</c:v>
                </c:pt>
                <c:pt idx="5728">
                  <c:v>13.0207</c:v>
                </c:pt>
                <c:pt idx="5729">
                  <c:v>13.023999999999999</c:v>
                </c:pt>
                <c:pt idx="5730">
                  <c:v>13.0283</c:v>
                </c:pt>
                <c:pt idx="5731">
                  <c:v>13.032999999999999</c:v>
                </c:pt>
                <c:pt idx="5732">
                  <c:v>13.0396</c:v>
                </c:pt>
                <c:pt idx="5733">
                  <c:v>13.0449</c:v>
                </c:pt>
                <c:pt idx="5734">
                  <c:v>13.053800000000001</c:v>
                </c:pt>
                <c:pt idx="5735">
                  <c:v>13.057600000000001</c:v>
                </c:pt>
                <c:pt idx="5736">
                  <c:v>13.061400000000001</c:v>
                </c:pt>
                <c:pt idx="5737">
                  <c:v>13.065200000000001</c:v>
                </c:pt>
                <c:pt idx="5738">
                  <c:v>13.069000000000001</c:v>
                </c:pt>
                <c:pt idx="5739">
                  <c:v>13.072800000000001</c:v>
                </c:pt>
                <c:pt idx="5740">
                  <c:v>13.077500000000001</c:v>
                </c:pt>
                <c:pt idx="5741">
                  <c:v>13.081300000000001</c:v>
                </c:pt>
                <c:pt idx="5742">
                  <c:v>13.085100000000001</c:v>
                </c:pt>
                <c:pt idx="5743">
                  <c:v>13.088900000000001</c:v>
                </c:pt>
                <c:pt idx="5744">
                  <c:v>13.092599999999999</c:v>
                </c:pt>
                <c:pt idx="5745">
                  <c:v>13.096399999999999</c:v>
                </c:pt>
                <c:pt idx="5746">
                  <c:v>13.1012</c:v>
                </c:pt>
                <c:pt idx="5747">
                  <c:v>13.104900000000001</c:v>
                </c:pt>
                <c:pt idx="5748">
                  <c:v>13.108700000000001</c:v>
                </c:pt>
                <c:pt idx="5749">
                  <c:v>13.112500000000001</c:v>
                </c:pt>
                <c:pt idx="5750">
                  <c:v>13.116300000000001</c:v>
                </c:pt>
                <c:pt idx="5751">
                  <c:v>13.120100000000001</c:v>
                </c:pt>
                <c:pt idx="5752">
                  <c:v>13.1248</c:v>
                </c:pt>
                <c:pt idx="5753">
                  <c:v>13.1286</c:v>
                </c:pt>
                <c:pt idx="5754">
                  <c:v>13.132400000000001</c:v>
                </c:pt>
                <c:pt idx="5755">
                  <c:v>13.136200000000001</c:v>
                </c:pt>
                <c:pt idx="5756">
                  <c:v>13.14</c:v>
                </c:pt>
                <c:pt idx="5757">
                  <c:v>13.143700000000001</c:v>
                </c:pt>
                <c:pt idx="5758">
                  <c:v>13.1485</c:v>
                </c:pt>
                <c:pt idx="5759">
                  <c:v>13.1523</c:v>
                </c:pt>
                <c:pt idx="5760">
                  <c:v>13.156000000000001</c:v>
                </c:pt>
                <c:pt idx="5761">
                  <c:v>13.159800000000001</c:v>
                </c:pt>
                <c:pt idx="5762">
                  <c:v>13.163600000000001</c:v>
                </c:pt>
                <c:pt idx="5763">
                  <c:v>13.167400000000001</c:v>
                </c:pt>
                <c:pt idx="5764">
                  <c:v>13.1721</c:v>
                </c:pt>
                <c:pt idx="5765">
                  <c:v>13.1759</c:v>
                </c:pt>
                <c:pt idx="5766">
                  <c:v>13.1797</c:v>
                </c:pt>
                <c:pt idx="5767">
                  <c:v>13.1835</c:v>
                </c:pt>
                <c:pt idx="5768">
                  <c:v>13.1873</c:v>
                </c:pt>
                <c:pt idx="5769">
                  <c:v>13.191000000000001</c:v>
                </c:pt>
                <c:pt idx="5770">
                  <c:v>13.1958</c:v>
                </c:pt>
                <c:pt idx="5771">
                  <c:v>13.1996</c:v>
                </c:pt>
                <c:pt idx="5772">
                  <c:v>13.2034</c:v>
                </c:pt>
                <c:pt idx="5773">
                  <c:v>13.207100000000001</c:v>
                </c:pt>
                <c:pt idx="5774">
                  <c:v>13.210900000000001</c:v>
                </c:pt>
                <c:pt idx="5775">
                  <c:v>13.214700000000001</c:v>
                </c:pt>
                <c:pt idx="5776">
                  <c:v>13.2194</c:v>
                </c:pt>
                <c:pt idx="5777">
                  <c:v>13.2232</c:v>
                </c:pt>
                <c:pt idx="5778">
                  <c:v>13.227</c:v>
                </c:pt>
                <c:pt idx="5779">
                  <c:v>13.2308</c:v>
                </c:pt>
                <c:pt idx="5780">
                  <c:v>13.2346</c:v>
                </c:pt>
                <c:pt idx="5781">
                  <c:v>13.2384</c:v>
                </c:pt>
                <c:pt idx="5782">
                  <c:v>13.2431</c:v>
                </c:pt>
                <c:pt idx="5783">
                  <c:v>13.2469</c:v>
                </c:pt>
                <c:pt idx="5784">
                  <c:v>13.2507</c:v>
                </c:pt>
                <c:pt idx="5785">
                  <c:v>13.2545</c:v>
                </c:pt>
                <c:pt idx="5786">
                  <c:v>13.2582</c:v>
                </c:pt>
                <c:pt idx="5787">
                  <c:v>13.262</c:v>
                </c:pt>
                <c:pt idx="5788">
                  <c:v>13.2668</c:v>
                </c:pt>
                <c:pt idx="5789">
                  <c:v>13.2705</c:v>
                </c:pt>
                <c:pt idx="5790">
                  <c:v>13.2743</c:v>
                </c:pt>
                <c:pt idx="5791">
                  <c:v>13.2781</c:v>
                </c:pt>
                <c:pt idx="5792">
                  <c:v>13.2819</c:v>
                </c:pt>
                <c:pt idx="5793">
                  <c:v>13.2857</c:v>
                </c:pt>
                <c:pt idx="5794">
                  <c:v>13.2904</c:v>
                </c:pt>
                <c:pt idx="5795">
                  <c:v>13.2942</c:v>
                </c:pt>
                <c:pt idx="5796">
                  <c:v>13.298</c:v>
                </c:pt>
                <c:pt idx="5797">
                  <c:v>13.3018</c:v>
                </c:pt>
                <c:pt idx="5798">
                  <c:v>13.3055</c:v>
                </c:pt>
                <c:pt idx="5799">
                  <c:v>13.3093</c:v>
                </c:pt>
                <c:pt idx="5800">
                  <c:v>13.3141</c:v>
                </c:pt>
                <c:pt idx="5801">
                  <c:v>13.3179</c:v>
                </c:pt>
                <c:pt idx="5802">
                  <c:v>13.3216</c:v>
                </c:pt>
                <c:pt idx="5803">
                  <c:v>13.3254</c:v>
                </c:pt>
                <c:pt idx="5804">
                  <c:v>13.3292</c:v>
                </c:pt>
                <c:pt idx="5805">
                  <c:v>13.333</c:v>
                </c:pt>
                <c:pt idx="5806">
                  <c:v>13.3377</c:v>
                </c:pt>
                <c:pt idx="5807">
                  <c:v>13.3415</c:v>
                </c:pt>
                <c:pt idx="5808">
                  <c:v>13.3453</c:v>
                </c:pt>
                <c:pt idx="5809">
                  <c:v>13.3491</c:v>
                </c:pt>
                <c:pt idx="5810">
                  <c:v>13.3529</c:v>
                </c:pt>
                <c:pt idx="5811">
                  <c:v>13.3566</c:v>
                </c:pt>
                <c:pt idx="5812">
                  <c:v>13.3614</c:v>
                </c:pt>
                <c:pt idx="5813">
                  <c:v>13.3652</c:v>
                </c:pt>
                <c:pt idx="5814">
                  <c:v>13.3689</c:v>
                </c:pt>
                <c:pt idx="5815">
                  <c:v>13.3727</c:v>
                </c:pt>
                <c:pt idx="5816">
                  <c:v>13.3765</c:v>
                </c:pt>
                <c:pt idx="5817">
                  <c:v>13.3803</c:v>
                </c:pt>
                <c:pt idx="5818">
                  <c:v>13.385</c:v>
                </c:pt>
                <c:pt idx="5819">
                  <c:v>13.3888</c:v>
                </c:pt>
                <c:pt idx="5820">
                  <c:v>13.4579</c:v>
                </c:pt>
                <c:pt idx="5821">
                  <c:v>13.4588</c:v>
                </c:pt>
                <c:pt idx="5822">
                  <c:v>13.4598</c:v>
                </c:pt>
                <c:pt idx="5823">
                  <c:v>13.460699999999999</c:v>
                </c:pt>
                <c:pt idx="5824">
                  <c:v>13.4617</c:v>
                </c:pt>
                <c:pt idx="5825">
                  <c:v>13.4626</c:v>
                </c:pt>
                <c:pt idx="5826">
                  <c:v>13.4636</c:v>
                </c:pt>
                <c:pt idx="5827">
                  <c:v>13.464499999999999</c:v>
                </c:pt>
                <c:pt idx="5828">
                  <c:v>13.4674</c:v>
                </c:pt>
                <c:pt idx="5829">
                  <c:v>13.4711</c:v>
                </c:pt>
                <c:pt idx="5830">
                  <c:v>13.4749</c:v>
                </c:pt>
                <c:pt idx="5831">
                  <c:v>13.479699999999999</c:v>
                </c:pt>
                <c:pt idx="5832">
                  <c:v>13.4834</c:v>
                </c:pt>
                <c:pt idx="5833">
                  <c:v>13.4872</c:v>
                </c:pt>
                <c:pt idx="5834">
                  <c:v>13.544</c:v>
                </c:pt>
                <c:pt idx="5835">
                  <c:v>13.545</c:v>
                </c:pt>
                <c:pt idx="5836">
                  <c:v>13.5459</c:v>
                </c:pt>
                <c:pt idx="5837">
                  <c:v>13.546799999999999</c:v>
                </c:pt>
                <c:pt idx="5838">
                  <c:v>13.547800000000001</c:v>
                </c:pt>
                <c:pt idx="5839">
                  <c:v>13.550599999999999</c:v>
                </c:pt>
                <c:pt idx="5840">
                  <c:v>13.554399999999999</c:v>
                </c:pt>
                <c:pt idx="5841">
                  <c:v>13.558199999999999</c:v>
                </c:pt>
                <c:pt idx="5842">
                  <c:v>13.561999999999999</c:v>
                </c:pt>
                <c:pt idx="5843">
                  <c:v>13.565799999999999</c:v>
                </c:pt>
                <c:pt idx="5844">
                  <c:v>13.570499999999999</c:v>
                </c:pt>
                <c:pt idx="5845">
                  <c:v>13.574299999999999</c:v>
                </c:pt>
                <c:pt idx="5846">
                  <c:v>13.578099999999999</c:v>
                </c:pt>
                <c:pt idx="5847">
                  <c:v>13.581899999999999</c:v>
                </c:pt>
                <c:pt idx="5848">
                  <c:v>13.585599999999999</c:v>
                </c:pt>
                <c:pt idx="5849">
                  <c:v>13.589399999999999</c:v>
                </c:pt>
                <c:pt idx="5850">
                  <c:v>13.5932</c:v>
                </c:pt>
                <c:pt idx="5851">
                  <c:v>13.597899999999999</c:v>
                </c:pt>
                <c:pt idx="5852">
                  <c:v>13.601699999999999</c:v>
                </c:pt>
                <c:pt idx="5853">
                  <c:v>13.605499999999999</c:v>
                </c:pt>
                <c:pt idx="5854">
                  <c:v>13.609299999999999</c:v>
                </c:pt>
                <c:pt idx="5855">
                  <c:v>13.613099999999999</c:v>
                </c:pt>
                <c:pt idx="5856">
                  <c:v>13.616899999999999</c:v>
                </c:pt>
                <c:pt idx="5857">
                  <c:v>13.621600000000001</c:v>
                </c:pt>
                <c:pt idx="5858">
                  <c:v>13.625400000000001</c:v>
                </c:pt>
                <c:pt idx="5859">
                  <c:v>13.629200000000001</c:v>
                </c:pt>
                <c:pt idx="5860">
                  <c:v>13.632999999999999</c:v>
                </c:pt>
                <c:pt idx="5861">
                  <c:v>13.636699999999999</c:v>
                </c:pt>
                <c:pt idx="5862">
                  <c:v>13.640499999999999</c:v>
                </c:pt>
                <c:pt idx="5863">
                  <c:v>13.645300000000001</c:v>
                </c:pt>
                <c:pt idx="5864">
                  <c:v>13.648999999999999</c:v>
                </c:pt>
                <c:pt idx="5865">
                  <c:v>13.652799999999999</c:v>
                </c:pt>
                <c:pt idx="5866">
                  <c:v>13.656599999999999</c:v>
                </c:pt>
                <c:pt idx="5867">
                  <c:v>13.660399999999999</c:v>
                </c:pt>
                <c:pt idx="5868">
                  <c:v>13.664199999999999</c:v>
                </c:pt>
                <c:pt idx="5869">
                  <c:v>13.668900000000001</c:v>
                </c:pt>
                <c:pt idx="5870">
                  <c:v>13.672700000000001</c:v>
                </c:pt>
                <c:pt idx="5871">
                  <c:v>13.676500000000001</c:v>
                </c:pt>
                <c:pt idx="5872">
                  <c:v>13.680300000000001</c:v>
                </c:pt>
                <c:pt idx="5873">
                  <c:v>13.684100000000001</c:v>
                </c:pt>
                <c:pt idx="5874">
                  <c:v>13.687799999999999</c:v>
                </c:pt>
                <c:pt idx="5875">
                  <c:v>13.692600000000001</c:v>
                </c:pt>
                <c:pt idx="5876">
                  <c:v>13.696400000000001</c:v>
                </c:pt>
                <c:pt idx="5877">
                  <c:v>13.700100000000001</c:v>
                </c:pt>
                <c:pt idx="5878">
                  <c:v>13.703900000000001</c:v>
                </c:pt>
                <c:pt idx="5879">
                  <c:v>13.707700000000001</c:v>
                </c:pt>
                <c:pt idx="5880">
                  <c:v>13.711499999999999</c:v>
                </c:pt>
                <c:pt idx="5881">
                  <c:v>13.716200000000001</c:v>
                </c:pt>
                <c:pt idx="5882">
                  <c:v>13.72</c:v>
                </c:pt>
                <c:pt idx="5883">
                  <c:v>13.723800000000001</c:v>
                </c:pt>
                <c:pt idx="5884">
                  <c:v>13.727600000000001</c:v>
                </c:pt>
                <c:pt idx="5885">
                  <c:v>13.731400000000001</c:v>
                </c:pt>
                <c:pt idx="5886">
                  <c:v>13.735200000000001</c:v>
                </c:pt>
                <c:pt idx="5887">
                  <c:v>13.7399</c:v>
                </c:pt>
                <c:pt idx="5888">
                  <c:v>13.7437</c:v>
                </c:pt>
                <c:pt idx="5889">
                  <c:v>13.7475</c:v>
                </c:pt>
                <c:pt idx="5890">
                  <c:v>13.751200000000001</c:v>
                </c:pt>
                <c:pt idx="5891">
                  <c:v>13.756</c:v>
                </c:pt>
                <c:pt idx="5892">
                  <c:v>13.758800000000001</c:v>
                </c:pt>
                <c:pt idx="5893">
                  <c:v>13.763500000000001</c:v>
                </c:pt>
                <c:pt idx="5894">
                  <c:v>13.767300000000001</c:v>
                </c:pt>
                <c:pt idx="5895">
                  <c:v>13.771100000000001</c:v>
                </c:pt>
                <c:pt idx="5896">
                  <c:v>13.7758</c:v>
                </c:pt>
                <c:pt idx="5897">
                  <c:v>13.778700000000001</c:v>
                </c:pt>
                <c:pt idx="5898">
                  <c:v>13.782500000000001</c:v>
                </c:pt>
                <c:pt idx="5899">
                  <c:v>13.7872</c:v>
                </c:pt>
                <c:pt idx="5900">
                  <c:v>13.791</c:v>
                </c:pt>
                <c:pt idx="5901">
                  <c:v>13.7948</c:v>
                </c:pt>
                <c:pt idx="5902">
                  <c:v>13.7986</c:v>
                </c:pt>
                <c:pt idx="5903">
                  <c:v>13.802300000000001</c:v>
                </c:pt>
                <c:pt idx="5904">
                  <c:v>13.806100000000001</c:v>
                </c:pt>
                <c:pt idx="5905">
                  <c:v>13.8109</c:v>
                </c:pt>
                <c:pt idx="5906">
                  <c:v>13.8146</c:v>
                </c:pt>
                <c:pt idx="5907">
                  <c:v>13.8184</c:v>
                </c:pt>
                <c:pt idx="5908">
                  <c:v>13.8222</c:v>
                </c:pt>
                <c:pt idx="5909">
                  <c:v>13.826000000000001</c:v>
                </c:pt>
                <c:pt idx="5910">
                  <c:v>13.829800000000001</c:v>
                </c:pt>
                <c:pt idx="5911">
                  <c:v>13.8345</c:v>
                </c:pt>
                <c:pt idx="5912">
                  <c:v>13.8383</c:v>
                </c:pt>
                <c:pt idx="5913">
                  <c:v>13.8421</c:v>
                </c:pt>
                <c:pt idx="5914">
                  <c:v>13.8459</c:v>
                </c:pt>
                <c:pt idx="5915">
                  <c:v>13.8497</c:v>
                </c:pt>
                <c:pt idx="5916">
                  <c:v>13.853400000000001</c:v>
                </c:pt>
                <c:pt idx="5917">
                  <c:v>13.8582</c:v>
                </c:pt>
                <c:pt idx="5918">
                  <c:v>13.862</c:v>
                </c:pt>
                <c:pt idx="5919">
                  <c:v>13.8657</c:v>
                </c:pt>
                <c:pt idx="5920">
                  <c:v>13.8695</c:v>
                </c:pt>
                <c:pt idx="5921">
                  <c:v>13.8733</c:v>
                </c:pt>
                <c:pt idx="5922">
                  <c:v>13.8771</c:v>
                </c:pt>
                <c:pt idx="5923">
                  <c:v>13.8818</c:v>
                </c:pt>
                <c:pt idx="5924">
                  <c:v>13.8856</c:v>
                </c:pt>
                <c:pt idx="5925">
                  <c:v>13.8894</c:v>
                </c:pt>
                <c:pt idx="5926">
                  <c:v>13.8932</c:v>
                </c:pt>
                <c:pt idx="5927">
                  <c:v>13.897</c:v>
                </c:pt>
                <c:pt idx="5928">
                  <c:v>13.9008</c:v>
                </c:pt>
                <c:pt idx="5929">
                  <c:v>13.9055</c:v>
                </c:pt>
                <c:pt idx="5930">
                  <c:v>13.9093</c:v>
                </c:pt>
                <c:pt idx="5931">
                  <c:v>13.9131</c:v>
                </c:pt>
                <c:pt idx="5932">
                  <c:v>13.9168</c:v>
                </c:pt>
                <c:pt idx="5933">
                  <c:v>13.9206</c:v>
                </c:pt>
                <c:pt idx="5934">
                  <c:v>13.9244</c:v>
                </c:pt>
                <c:pt idx="5935">
                  <c:v>13.9291</c:v>
                </c:pt>
                <c:pt idx="5936">
                  <c:v>13.9329</c:v>
                </c:pt>
                <c:pt idx="5937">
                  <c:v>13.9367</c:v>
                </c:pt>
                <c:pt idx="5938">
                  <c:v>13.9405</c:v>
                </c:pt>
                <c:pt idx="5939">
                  <c:v>13.9443</c:v>
                </c:pt>
                <c:pt idx="5940">
                  <c:v>13.9481</c:v>
                </c:pt>
                <c:pt idx="5941">
                  <c:v>13.9528</c:v>
                </c:pt>
                <c:pt idx="5942">
                  <c:v>13.9566</c:v>
                </c:pt>
                <c:pt idx="5943">
                  <c:v>13.9604</c:v>
                </c:pt>
                <c:pt idx="5944">
                  <c:v>13.9642</c:v>
                </c:pt>
                <c:pt idx="5945">
                  <c:v>13.9679</c:v>
                </c:pt>
                <c:pt idx="5946">
                  <c:v>13.9717</c:v>
                </c:pt>
                <c:pt idx="5947">
                  <c:v>13.9765</c:v>
                </c:pt>
                <c:pt idx="5948">
                  <c:v>13.9802</c:v>
                </c:pt>
                <c:pt idx="5949">
                  <c:v>13.984</c:v>
                </c:pt>
                <c:pt idx="5950">
                  <c:v>13.9878</c:v>
                </c:pt>
                <c:pt idx="5951">
                  <c:v>13.9916</c:v>
                </c:pt>
                <c:pt idx="5952">
                  <c:v>13.9954</c:v>
                </c:pt>
                <c:pt idx="5953">
                  <c:v>14.0001</c:v>
                </c:pt>
                <c:pt idx="5954">
                  <c:v>14.0039</c:v>
                </c:pt>
                <c:pt idx="5955">
                  <c:v>14.008599999999999</c:v>
                </c:pt>
                <c:pt idx="5956">
                  <c:v>14.0115</c:v>
                </c:pt>
                <c:pt idx="5957">
                  <c:v>14.0153</c:v>
                </c:pt>
                <c:pt idx="5958">
                  <c:v>14.019</c:v>
                </c:pt>
                <c:pt idx="5959">
                  <c:v>14.0238</c:v>
                </c:pt>
                <c:pt idx="5960">
                  <c:v>14.0276</c:v>
                </c:pt>
                <c:pt idx="5961">
                  <c:v>14.0313</c:v>
                </c:pt>
                <c:pt idx="5962">
                  <c:v>14.0351</c:v>
                </c:pt>
                <c:pt idx="5963">
                  <c:v>14.0389</c:v>
                </c:pt>
                <c:pt idx="5964">
                  <c:v>14.0427</c:v>
                </c:pt>
                <c:pt idx="5965">
                  <c:v>14.0474</c:v>
                </c:pt>
                <c:pt idx="5966">
                  <c:v>14.0512</c:v>
                </c:pt>
                <c:pt idx="5967">
                  <c:v>14.055</c:v>
                </c:pt>
                <c:pt idx="5968">
                  <c:v>14.0588</c:v>
                </c:pt>
                <c:pt idx="5969">
                  <c:v>14.0626</c:v>
                </c:pt>
                <c:pt idx="5970">
                  <c:v>14.0664</c:v>
                </c:pt>
                <c:pt idx="5971">
                  <c:v>14.071099999999999</c:v>
                </c:pt>
                <c:pt idx="5972">
                  <c:v>14.0749</c:v>
                </c:pt>
                <c:pt idx="5973">
                  <c:v>14.0787</c:v>
                </c:pt>
                <c:pt idx="5974">
                  <c:v>14.0824</c:v>
                </c:pt>
                <c:pt idx="5975">
                  <c:v>14.0862</c:v>
                </c:pt>
                <c:pt idx="5976">
                  <c:v>14.09</c:v>
                </c:pt>
                <c:pt idx="5977">
                  <c:v>14.0947</c:v>
                </c:pt>
                <c:pt idx="5978">
                  <c:v>14.0985</c:v>
                </c:pt>
                <c:pt idx="5979">
                  <c:v>14.1023</c:v>
                </c:pt>
                <c:pt idx="5980">
                  <c:v>14.1061</c:v>
                </c:pt>
                <c:pt idx="5981">
                  <c:v>14.1099</c:v>
                </c:pt>
                <c:pt idx="5982">
                  <c:v>14.1137</c:v>
                </c:pt>
                <c:pt idx="5983">
                  <c:v>14.118399999999999</c:v>
                </c:pt>
                <c:pt idx="5984">
                  <c:v>14.122199999999999</c:v>
                </c:pt>
                <c:pt idx="5985">
                  <c:v>14.125999999999999</c:v>
                </c:pt>
                <c:pt idx="5986">
                  <c:v>14.129799999999999</c:v>
                </c:pt>
                <c:pt idx="5987">
                  <c:v>14.1335</c:v>
                </c:pt>
                <c:pt idx="5988">
                  <c:v>14.1373</c:v>
                </c:pt>
                <c:pt idx="5989">
                  <c:v>14.142099999999999</c:v>
                </c:pt>
                <c:pt idx="5990">
                  <c:v>14.145799999999999</c:v>
                </c:pt>
                <c:pt idx="5991">
                  <c:v>14.1496</c:v>
                </c:pt>
                <c:pt idx="5992">
                  <c:v>14.1534</c:v>
                </c:pt>
                <c:pt idx="5993">
                  <c:v>14.1572</c:v>
                </c:pt>
                <c:pt idx="5994">
                  <c:v>14.161</c:v>
                </c:pt>
                <c:pt idx="5995">
                  <c:v>14.165699999999999</c:v>
                </c:pt>
                <c:pt idx="5996">
                  <c:v>14.169499999999999</c:v>
                </c:pt>
                <c:pt idx="5997">
                  <c:v>14.173299999999999</c:v>
                </c:pt>
                <c:pt idx="5998">
                  <c:v>14.177099999999999</c:v>
                </c:pt>
                <c:pt idx="5999">
                  <c:v>14.180899999999999</c:v>
                </c:pt>
                <c:pt idx="6000">
                  <c:v>14.1846</c:v>
                </c:pt>
                <c:pt idx="6001">
                  <c:v>14.189399999999999</c:v>
                </c:pt>
                <c:pt idx="6002">
                  <c:v>14.193199999999999</c:v>
                </c:pt>
                <c:pt idx="6003">
                  <c:v>14.196899999999999</c:v>
                </c:pt>
                <c:pt idx="6004">
                  <c:v>14.200699999999999</c:v>
                </c:pt>
                <c:pt idx="6005">
                  <c:v>14.204499999999999</c:v>
                </c:pt>
                <c:pt idx="6006">
                  <c:v>14.208299999999999</c:v>
                </c:pt>
                <c:pt idx="6007">
                  <c:v>14.212999999999999</c:v>
                </c:pt>
                <c:pt idx="6008">
                  <c:v>14.216799999999999</c:v>
                </c:pt>
                <c:pt idx="6009">
                  <c:v>14.220599999999999</c:v>
                </c:pt>
                <c:pt idx="6010">
                  <c:v>14.224399999999999</c:v>
                </c:pt>
                <c:pt idx="6011">
                  <c:v>14.228199999999999</c:v>
                </c:pt>
                <c:pt idx="6012">
                  <c:v>14.231999999999999</c:v>
                </c:pt>
                <c:pt idx="6013">
                  <c:v>14.236700000000001</c:v>
                </c:pt>
                <c:pt idx="6014">
                  <c:v>14.240500000000001</c:v>
                </c:pt>
                <c:pt idx="6015">
                  <c:v>14.244300000000001</c:v>
                </c:pt>
                <c:pt idx="6016">
                  <c:v>14.247999999999999</c:v>
                </c:pt>
                <c:pt idx="6017">
                  <c:v>14.251799999999999</c:v>
                </c:pt>
                <c:pt idx="6018">
                  <c:v>14.255599999999999</c:v>
                </c:pt>
                <c:pt idx="6019">
                  <c:v>14.260300000000001</c:v>
                </c:pt>
                <c:pt idx="6020">
                  <c:v>14.264099999999999</c:v>
                </c:pt>
                <c:pt idx="6021">
                  <c:v>14.267899999999999</c:v>
                </c:pt>
                <c:pt idx="6022">
                  <c:v>14.271699999999999</c:v>
                </c:pt>
                <c:pt idx="6023">
                  <c:v>14.275499999999999</c:v>
                </c:pt>
                <c:pt idx="6024">
                  <c:v>14.279299999999999</c:v>
                </c:pt>
                <c:pt idx="6025">
                  <c:v>14.284000000000001</c:v>
                </c:pt>
                <c:pt idx="6026">
                  <c:v>14.287800000000001</c:v>
                </c:pt>
                <c:pt idx="6027">
                  <c:v>14.291600000000001</c:v>
                </c:pt>
                <c:pt idx="6028">
                  <c:v>14.295400000000001</c:v>
                </c:pt>
                <c:pt idx="6029">
                  <c:v>14.299099999999999</c:v>
                </c:pt>
                <c:pt idx="6030">
                  <c:v>14.302899999999999</c:v>
                </c:pt>
                <c:pt idx="6031">
                  <c:v>14.307700000000001</c:v>
                </c:pt>
                <c:pt idx="6032">
                  <c:v>14.311400000000001</c:v>
                </c:pt>
                <c:pt idx="6033">
                  <c:v>14.315200000000001</c:v>
                </c:pt>
                <c:pt idx="6034">
                  <c:v>14.319000000000001</c:v>
                </c:pt>
                <c:pt idx="6035">
                  <c:v>14.322800000000001</c:v>
                </c:pt>
                <c:pt idx="6036">
                  <c:v>14.326599999999999</c:v>
                </c:pt>
                <c:pt idx="6037">
                  <c:v>14.331300000000001</c:v>
                </c:pt>
                <c:pt idx="6038">
                  <c:v>14.335100000000001</c:v>
                </c:pt>
                <c:pt idx="6039">
                  <c:v>14.338900000000001</c:v>
                </c:pt>
                <c:pt idx="6040">
                  <c:v>14.342700000000001</c:v>
                </c:pt>
                <c:pt idx="6041">
                  <c:v>14.346399999999999</c:v>
                </c:pt>
                <c:pt idx="6042">
                  <c:v>14.350199999999999</c:v>
                </c:pt>
                <c:pt idx="6043">
                  <c:v>14.355</c:v>
                </c:pt>
                <c:pt idx="6044">
                  <c:v>14.3588</c:v>
                </c:pt>
                <c:pt idx="6045">
                  <c:v>14.362500000000001</c:v>
                </c:pt>
                <c:pt idx="6046">
                  <c:v>14.366300000000001</c:v>
                </c:pt>
                <c:pt idx="6047">
                  <c:v>14.370100000000001</c:v>
                </c:pt>
                <c:pt idx="6048">
                  <c:v>14.373900000000001</c:v>
                </c:pt>
                <c:pt idx="6049">
                  <c:v>14.3786</c:v>
                </c:pt>
                <c:pt idx="6050">
                  <c:v>14.382400000000001</c:v>
                </c:pt>
                <c:pt idx="6051">
                  <c:v>14.386200000000001</c:v>
                </c:pt>
                <c:pt idx="6052">
                  <c:v>14.39</c:v>
                </c:pt>
                <c:pt idx="6053">
                  <c:v>14.393800000000001</c:v>
                </c:pt>
                <c:pt idx="6054">
                  <c:v>14.397500000000001</c:v>
                </c:pt>
                <c:pt idx="6055">
                  <c:v>14.4023</c:v>
                </c:pt>
                <c:pt idx="6056">
                  <c:v>14.4061</c:v>
                </c:pt>
                <c:pt idx="6057">
                  <c:v>14.409800000000001</c:v>
                </c:pt>
                <c:pt idx="6058">
                  <c:v>14.413600000000001</c:v>
                </c:pt>
                <c:pt idx="6059">
                  <c:v>14.417400000000001</c:v>
                </c:pt>
                <c:pt idx="6060">
                  <c:v>14.421200000000001</c:v>
                </c:pt>
                <c:pt idx="6061">
                  <c:v>14.4259</c:v>
                </c:pt>
                <c:pt idx="6062">
                  <c:v>14.4297</c:v>
                </c:pt>
                <c:pt idx="6063">
                  <c:v>14.4335</c:v>
                </c:pt>
                <c:pt idx="6064">
                  <c:v>14.4373</c:v>
                </c:pt>
                <c:pt idx="6065">
                  <c:v>14.442</c:v>
                </c:pt>
                <c:pt idx="6066">
                  <c:v>14.444900000000001</c:v>
                </c:pt>
                <c:pt idx="6067">
                  <c:v>14.4496</c:v>
                </c:pt>
                <c:pt idx="6068">
                  <c:v>14.4534</c:v>
                </c:pt>
                <c:pt idx="6069">
                  <c:v>14.4572</c:v>
                </c:pt>
                <c:pt idx="6070">
                  <c:v>14.460900000000001</c:v>
                </c:pt>
                <c:pt idx="6071">
                  <c:v>14.464700000000001</c:v>
                </c:pt>
                <c:pt idx="6072">
                  <c:v>14.468500000000001</c:v>
                </c:pt>
                <c:pt idx="6073">
                  <c:v>14.4733</c:v>
                </c:pt>
                <c:pt idx="6074">
                  <c:v>14.477</c:v>
                </c:pt>
                <c:pt idx="6075">
                  <c:v>14.4808</c:v>
                </c:pt>
                <c:pt idx="6076">
                  <c:v>14.4846</c:v>
                </c:pt>
                <c:pt idx="6077">
                  <c:v>14.4884</c:v>
                </c:pt>
                <c:pt idx="6078">
                  <c:v>14.4922</c:v>
                </c:pt>
                <c:pt idx="6079">
                  <c:v>14.4969</c:v>
                </c:pt>
                <c:pt idx="6080">
                  <c:v>14.5007</c:v>
                </c:pt>
                <c:pt idx="6081">
                  <c:v>14.5045</c:v>
                </c:pt>
                <c:pt idx="6082">
                  <c:v>14.5083</c:v>
                </c:pt>
                <c:pt idx="6083">
                  <c:v>14.512</c:v>
                </c:pt>
                <c:pt idx="6084">
                  <c:v>14.5158</c:v>
                </c:pt>
                <c:pt idx="6085">
                  <c:v>14.5206</c:v>
                </c:pt>
                <c:pt idx="6086">
                  <c:v>14.5243</c:v>
                </c:pt>
                <c:pt idx="6087">
                  <c:v>14.5281</c:v>
                </c:pt>
                <c:pt idx="6088">
                  <c:v>14.5319</c:v>
                </c:pt>
                <c:pt idx="6089">
                  <c:v>14.5357</c:v>
                </c:pt>
                <c:pt idx="6090">
                  <c:v>14.5395</c:v>
                </c:pt>
                <c:pt idx="6091">
                  <c:v>14.5442</c:v>
                </c:pt>
                <c:pt idx="6092">
                  <c:v>14.548</c:v>
                </c:pt>
                <c:pt idx="6093">
                  <c:v>14.5518</c:v>
                </c:pt>
                <c:pt idx="6094">
                  <c:v>14.5556</c:v>
                </c:pt>
                <c:pt idx="6095">
                  <c:v>14.5594</c:v>
                </c:pt>
                <c:pt idx="6096">
                  <c:v>14.5631</c:v>
                </c:pt>
                <c:pt idx="6097">
                  <c:v>14.5679</c:v>
                </c:pt>
                <c:pt idx="6098">
                  <c:v>14.5717</c:v>
                </c:pt>
                <c:pt idx="6099">
                  <c:v>14.5754</c:v>
                </c:pt>
                <c:pt idx="6100">
                  <c:v>14.5792</c:v>
                </c:pt>
                <c:pt idx="6101">
                  <c:v>14.583</c:v>
                </c:pt>
                <c:pt idx="6102">
                  <c:v>14.5868</c:v>
                </c:pt>
                <c:pt idx="6103">
                  <c:v>14.5915</c:v>
                </c:pt>
                <c:pt idx="6104">
                  <c:v>14.5953</c:v>
                </c:pt>
                <c:pt idx="6105">
                  <c:v>14.5991</c:v>
                </c:pt>
                <c:pt idx="6106">
                  <c:v>14.6029</c:v>
                </c:pt>
                <c:pt idx="6107">
                  <c:v>14.6067</c:v>
                </c:pt>
                <c:pt idx="6108">
                  <c:v>14.6105</c:v>
                </c:pt>
                <c:pt idx="6109">
                  <c:v>14.6152</c:v>
                </c:pt>
                <c:pt idx="6110">
                  <c:v>14.619</c:v>
                </c:pt>
                <c:pt idx="6111">
                  <c:v>14.6228</c:v>
                </c:pt>
                <c:pt idx="6112">
                  <c:v>14.6265</c:v>
                </c:pt>
                <c:pt idx="6113">
                  <c:v>14.6303</c:v>
                </c:pt>
                <c:pt idx="6114">
                  <c:v>14.6341</c:v>
                </c:pt>
                <c:pt idx="6115">
                  <c:v>14.6388</c:v>
                </c:pt>
                <c:pt idx="6116">
                  <c:v>14.6426</c:v>
                </c:pt>
                <c:pt idx="6117">
                  <c:v>14.6464</c:v>
                </c:pt>
                <c:pt idx="6118">
                  <c:v>14.6502</c:v>
                </c:pt>
                <c:pt idx="6119">
                  <c:v>14.654</c:v>
                </c:pt>
                <c:pt idx="6120">
                  <c:v>14.6578</c:v>
                </c:pt>
                <c:pt idx="6121">
                  <c:v>14.6625</c:v>
                </c:pt>
                <c:pt idx="6122">
                  <c:v>14.6663</c:v>
                </c:pt>
                <c:pt idx="6123">
                  <c:v>14.6701</c:v>
                </c:pt>
                <c:pt idx="6124">
                  <c:v>14.6739</c:v>
                </c:pt>
                <c:pt idx="6125">
                  <c:v>14.6776</c:v>
                </c:pt>
                <c:pt idx="6126">
                  <c:v>14.6814</c:v>
                </c:pt>
                <c:pt idx="6127">
                  <c:v>14.686199999999999</c:v>
                </c:pt>
                <c:pt idx="6128">
                  <c:v>14.6899</c:v>
                </c:pt>
                <c:pt idx="6129">
                  <c:v>14.6937</c:v>
                </c:pt>
                <c:pt idx="6130">
                  <c:v>14.6975</c:v>
                </c:pt>
                <c:pt idx="6131">
                  <c:v>14.7013</c:v>
                </c:pt>
                <c:pt idx="6132">
                  <c:v>14.7051</c:v>
                </c:pt>
                <c:pt idx="6133">
                  <c:v>14.7098</c:v>
                </c:pt>
                <c:pt idx="6134">
                  <c:v>14.7136</c:v>
                </c:pt>
                <c:pt idx="6135">
                  <c:v>14.7174</c:v>
                </c:pt>
                <c:pt idx="6136">
                  <c:v>14.7212</c:v>
                </c:pt>
                <c:pt idx="6137">
                  <c:v>14.725</c:v>
                </c:pt>
                <c:pt idx="6138">
                  <c:v>14.7287</c:v>
                </c:pt>
                <c:pt idx="6139">
                  <c:v>14.733499999999999</c:v>
                </c:pt>
                <c:pt idx="6140">
                  <c:v>14.737299999999999</c:v>
                </c:pt>
                <c:pt idx="6141">
                  <c:v>14.741</c:v>
                </c:pt>
                <c:pt idx="6142">
                  <c:v>14.7448</c:v>
                </c:pt>
                <c:pt idx="6143">
                  <c:v>14.7486</c:v>
                </c:pt>
                <c:pt idx="6144">
                  <c:v>14.7524</c:v>
                </c:pt>
                <c:pt idx="6145">
                  <c:v>14.757099999999999</c:v>
                </c:pt>
                <c:pt idx="6146">
                  <c:v>14.760899999999999</c:v>
                </c:pt>
                <c:pt idx="6147">
                  <c:v>14.764699999999999</c:v>
                </c:pt>
                <c:pt idx="6148">
                  <c:v>14.7685</c:v>
                </c:pt>
                <c:pt idx="6149">
                  <c:v>14.7723</c:v>
                </c:pt>
                <c:pt idx="6150">
                  <c:v>14.7761</c:v>
                </c:pt>
                <c:pt idx="6151">
                  <c:v>14.780799999999999</c:v>
                </c:pt>
                <c:pt idx="6152">
                  <c:v>14.784599999999999</c:v>
                </c:pt>
                <c:pt idx="6153">
                  <c:v>14.788399999999999</c:v>
                </c:pt>
                <c:pt idx="6154">
                  <c:v>14.7921</c:v>
                </c:pt>
                <c:pt idx="6155">
                  <c:v>14.7959</c:v>
                </c:pt>
                <c:pt idx="6156">
                  <c:v>14.7997</c:v>
                </c:pt>
                <c:pt idx="6157">
                  <c:v>14.804399999999999</c:v>
                </c:pt>
                <c:pt idx="6158">
                  <c:v>14.808199999999999</c:v>
                </c:pt>
                <c:pt idx="6159">
                  <c:v>14.811999999999999</c:v>
                </c:pt>
                <c:pt idx="6160">
                  <c:v>14.815799999999999</c:v>
                </c:pt>
                <c:pt idx="6161">
                  <c:v>14.819599999999999</c:v>
                </c:pt>
                <c:pt idx="6162">
                  <c:v>14.823399999999999</c:v>
                </c:pt>
                <c:pt idx="6163">
                  <c:v>14.828099999999999</c:v>
                </c:pt>
                <c:pt idx="6164">
                  <c:v>14.831899999999999</c:v>
                </c:pt>
                <c:pt idx="6165">
                  <c:v>14.835699999999999</c:v>
                </c:pt>
                <c:pt idx="6166">
                  <c:v>14.839499999999999</c:v>
                </c:pt>
                <c:pt idx="6167">
                  <c:v>14.8432</c:v>
                </c:pt>
                <c:pt idx="6168">
                  <c:v>14.847</c:v>
                </c:pt>
                <c:pt idx="6169">
                  <c:v>14.851800000000001</c:v>
                </c:pt>
                <c:pt idx="6170">
                  <c:v>14.855499999999999</c:v>
                </c:pt>
                <c:pt idx="6171">
                  <c:v>14.859299999999999</c:v>
                </c:pt>
                <c:pt idx="6172">
                  <c:v>14.863099999999999</c:v>
                </c:pt>
                <c:pt idx="6173">
                  <c:v>14.866899999999999</c:v>
                </c:pt>
                <c:pt idx="6174">
                  <c:v>14.870699999999999</c:v>
                </c:pt>
                <c:pt idx="6175">
                  <c:v>14.875400000000001</c:v>
                </c:pt>
                <c:pt idx="6176">
                  <c:v>14.879200000000001</c:v>
                </c:pt>
                <c:pt idx="6177">
                  <c:v>14.882999999999999</c:v>
                </c:pt>
                <c:pt idx="6178">
                  <c:v>14.886799999999999</c:v>
                </c:pt>
                <c:pt idx="6179">
                  <c:v>14.890599999999999</c:v>
                </c:pt>
                <c:pt idx="6180">
                  <c:v>14.894299999999999</c:v>
                </c:pt>
                <c:pt idx="6181">
                  <c:v>14.899100000000001</c:v>
                </c:pt>
                <c:pt idx="6182">
                  <c:v>14.902900000000001</c:v>
                </c:pt>
                <c:pt idx="6183">
                  <c:v>14.906599999999999</c:v>
                </c:pt>
                <c:pt idx="6184">
                  <c:v>14.910399999999999</c:v>
                </c:pt>
                <c:pt idx="6185">
                  <c:v>14.914199999999999</c:v>
                </c:pt>
                <c:pt idx="6186">
                  <c:v>14.917999999999999</c:v>
                </c:pt>
                <c:pt idx="6187">
                  <c:v>14.922700000000001</c:v>
                </c:pt>
                <c:pt idx="6188">
                  <c:v>14.926500000000001</c:v>
                </c:pt>
                <c:pt idx="6189">
                  <c:v>14.930300000000001</c:v>
                </c:pt>
                <c:pt idx="6190">
                  <c:v>14.934100000000001</c:v>
                </c:pt>
                <c:pt idx="6191">
                  <c:v>14.937900000000001</c:v>
                </c:pt>
                <c:pt idx="6192">
                  <c:v>14.941700000000001</c:v>
                </c:pt>
                <c:pt idx="6193">
                  <c:v>14.946400000000001</c:v>
                </c:pt>
                <c:pt idx="6194">
                  <c:v>14.950200000000001</c:v>
                </c:pt>
                <c:pt idx="6195">
                  <c:v>14.954000000000001</c:v>
                </c:pt>
                <c:pt idx="6196">
                  <c:v>14.957700000000001</c:v>
                </c:pt>
                <c:pt idx="6197">
                  <c:v>14.961499999999999</c:v>
                </c:pt>
                <c:pt idx="6198">
                  <c:v>14.965299999999999</c:v>
                </c:pt>
                <c:pt idx="6199">
                  <c:v>14.97</c:v>
                </c:pt>
                <c:pt idx="6200">
                  <c:v>14.973800000000001</c:v>
                </c:pt>
                <c:pt idx="6201">
                  <c:v>14.977600000000001</c:v>
                </c:pt>
                <c:pt idx="6202">
                  <c:v>14.981400000000001</c:v>
                </c:pt>
                <c:pt idx="6203">
                  <c:v>14.9861</c:v>
                </c:pt>
                <c:pt idx="6204">
                  <c:v>14.989000000000001</c:v>
                </c:pt>
                <c:pt idx="6205">
                  <c:v>14.9937</c:v>
                </c:pt>
                <c:pt idx="6206">
                  <c:v>14.9975</c:v>
                </c:pt>
                <c:pt idx="6207">
                  <c:v>15.001300000000001</c:v>
                </c:pt>
                <c:pt idx="6208">
                  <c:v>15.005100000000001</c:v>
                </c:pt>
                <c:pt idx="6209">
                  <c:v>15.008800000000001</c:v>
                </c:pt>
                <c:pt idx="6210">
                  <c:v>15.012600000000001</c:v>
                </c:pt>
                <c:pt idx="6211">
                  <c:v>15.0174</c:v>
                </c:pt>
                <c:pt idx="6212">
                  <c:v>15.021100000000001</c:v>
                </c:pt>
                <c:pt idx="6213">
                  <c:v>15.024900000000001</c:v>
                </c:pt>
                <c:pt idx="6214">
                  <c:v>15.028700000000001</c:v>
                </c:pt>
                <c:pt idx="6215">
                  <c:v>15.032500000000001</c:v>
                </c:pt>
                <c:pt idx="6216">
                  <c:v>15.036300000000001</c:v>
                </c:pt>
                <c:pt idx="6217">
                  <c:v>15.041</c:v>
                </c:pt>
                <c:pt idx="6218">
                  <c:v>15.0448</c:v>
                </c:pt>
                <c:pt idx="6219">
                  <c:v>15.0486</c:v>
                </c:pt>
                <c:pt idx="6220">
                  <c:v>15.0524</c:v>
                </c:pt>
                <c:pt idx="6221">
                  <c:v>15.0562</c:v>
                </c:pt>
                <c:pt idx="6222">
                  <c:v>15.059900000000001</c:v>
                </c:pt>
                <c:pt idx="6223">
                  <c:v>15.0647</c:v>
                </c:pt>
                <c:pt idx="6224">
                  <c:v>15.076000000000001</c:v>
                </c:pt>
                <c:pt idx="6225">
                  <c:v>15.079800000000001</c:v>
                </c:pt>
                <c:pt idx="6226">
                  <c:v>15.083600000000001</c:v>
                </c:pt>
                <c:pt idx="6227">
                  <c:v>15.0883</c:v>
                </c:pt>
                <c:pt idx="6228">
                  <c:v>15.0921</c:v>
                </c:pt>
                <c:pt idx="6229">
                  <c:v>15.097799999999999</c:v>
                </c:pt>
                <c:pt idx="6230">
                  <c:v>15.102499999999999</c:v>
                </c:pt>
                <c:pt idx="6231">
                  <c:v>15.1073</c:v>
                </c:pt>
                <c:pt idx="6232">
                  <c:v>15.112</c:v>
                </c:pt>
                <c:pt idx="6233">
                  <c:v>15.1167</c:v>
                </c:pt>
                <c:pt idx="6234">
                  <c:v>15.1214</c:v>
                </c:pt>
                <c:pt idx="6235">
                  <c:v>15.1271</c:v>
                </c:pt>
                <c:pt idx="6236">
                  <c:v>15.1319</c:v>
                </c:pt>
                <c:pt idx="6237">
                  <c:v>15.1366</c:v>
                </c:pt>
                <c:pt idx="6238">
                  <c:v>15.141299999999999</c:v>
                </c:pt>
                <c:pt idx="6239">
                  <c:v>15.147</c:v>
                </c:pt>
                <c:pt idx="6240">
                  <c:v>15.1517</c:v>
                </c:pt>
                <c:pt idx="6241">
                  <c:v>15.156499999999999</c:v>
                </c:pt>
                <c:pt idx="6242">
                  <c:v>15.161199999999999</c:v>
                </c:pt>
                <c:pt idx="6243">
                  <c:v>15.1669</c:v>
                </c:pt>
                <c:pt idx="6244">
                  <c:v>15.1707</c:v>
                </c:pt>
                <c:pt idx="6245">
                  <c:v>15.176299999999999</c:v>
                </c:pt>
                <c:pt idx="6246">
                  <c:v>15.181100000000001</c:v>
                </c:pt>
                <c:pt idx="6247">
                  <c:v>15.1858</c:v>
                </c:pt>
                <c:pt idx="6248">
                  <c:v>15.1905</c:v>
                </c:pt>
                <c:pt idx="6249">
                  <c:v>15.196199999999999</c:v>
                </c:pt>
                <c:pt idx="6250">
                  <c:v>15.200900000000001</c:v>
                </c:pt>
                <c:pt idx="6251">
                  <c:v>15.2057</c:v>
                </c:pt>
                <c:pt idx="6252">
                  <c:v>15.2104</c:v>
                </c:pt>
                <c:pt idx="6253">
                  <c:v>15.216100000000001</c:v>
                </c:pt>
                <c:pt idx="6254">
                  <c:v>15.220800000000001</c:v>
                </c:pt>
                <c:pt idx="6255">
                  <c:v>15.2255</c:v>
                </c:pt>
                <c:pt idx="6256">
                  <c:v>15.2303</c:v>
                </c:pt>
                <c:pt idx="6257">
                  <c:v>15.234999999999999</c:v>
                </c:pt>
                <c:pt idx="6258">
                  <c:v>15.239699999999999</c:v>
                </c:pt>
                <c:pt idx="6259">
                  <c:v>15.2454</c:v>
                </c:pt>
                <c:pt idx="6260">
                  <c:v>15.2501</c:v>
                </c:pt>
                <c:pt idx="6261">
                  <c:v>15.254899999999999</c:v>
                </c:pt>
                <c:pt idx="6262">
                  <c:v>15.259600000000001</c:v>
                </c:pt>
                <c:pt idx="6263">
                  <c:v>15.2653</c:v>
                </c:pt>
                <c:pt idx="6264">
                  <c:v>15.27</c:v>
                </c:pt>
                <c:pt idx="6265">
                  <c:v>15.274699999999999</c:v>
                </c:pt>
                <c:pt idx="6266">
                  <c:v>15.279500000000001</c:v>
                </c:pt>
                <c:pt idx="6267">
                  <c:v>15.2842</c:v>
                </c:pt>
                <c:pt idx="6268">
                  <c:v>15.2889</c:v>
                </c:pt>
                <c:pt idx="6269">
                  <c:v>15.294600000000001</c:v>
                </c:pt>
                <c:pt idx="6270">
                  <c:v>15.299300000000001</c:v>
                </c:pt>
                <c:pt idx="6271">
                  <c:v>15.3041</c:v>
                </c:pt>
                <c:pt idx="6272">
                  <c:v>15.3088</c:v>
                </c:pt>
                <c:pt idx="6273">
                  <c:v>15.314500000000001</c:v>
                </c:pt>
                <c:pt idx="6274">
                  <c:v>15.3192</c:v>
                </c:pt>
                <c:pt idx="6275">
                  <c:v>15.3239</c:v>
                </c:pt>
                <c:pt idx="6276">
                  <c:v>15.3287</c:v>
                </c:pt>
                <c:pt idx="6277">
                  <c:v>15.3344</c:v>
                </c:pt>
                <c:pt idx="6278">
                  <c:v>15.3391</c:v>
                </c:pt>
                <c:pt idx="6279">
                  <c:v>15.3438</c:v>
                </c:pt>
                <c:pt idx="6280">
                  <c:v>15.348599999999999</c:v>
                </c:pt>
                <c:pt idx="6281">
                  <c:v>15.353300000000001</c:v>
                </c:pt>
                <c:pt idx="6282">
                  <c:v>15.358000000000001</c:v>
                </c:pt>
                <c:pt idx="6283">
                  <c:v>15.3637</c:v>
                </c:pt>
                <c:pt idx="6284">
                  <c:v>15.368399999999999</c:v>
                </c:pt>
                <c:pt idx="6285">
                  <c:v>15.373200000000001</c:v>
                </c:pt>
                <c:pt idx="6286">
                  <c:v>15.3779</c:v>
                </c:pt>
                <c:pt idx="6287">
                  <c:v>15.383599999999999</c:v>
                </c:pt>
                <c:pt idx="6288">
                  <c:v>15.388299999999999</c:v>
                </c:pt>
                <c:pt idx="6289">
                  <c:v>15.393000000000001</c:v>
                </c:pt>
                <c:pt idx="6290">
                  <c:v>15.3978</c:v>
                </c:pt>
                <c:pt idx="6291">
                  <c:v>15.4034</c:v>
                </c:pt>
                <c:pt idx="6292">
                  <c:v>15.408200000000001</c:v>
                </c:pt>
                <c:pt idx="6293">
                  <c:v>15.4129</c:v>
                </c:pt>
                <c:pt idx="6294">
                  <c:v>15.4176</c:v>
                </c:pt>
                <c:pt idx="6295">
                  <c:v>15.4224</c:v>
                </c:pt>
                <c:pt idx="6296">
                  <c:v>15.427099999999999</c:v>
                </c:pt>
                <c:pt idx="6297">
                  <c:v>15.4328</c:v>
                </c:pt>
                <c:pt idx="6298">
                  <c:v>15.4375</c:v>
                </c:pt>
                <c:pt idx="6299">
                  <c:v>15.4422</c:v>
                </c:pt>
                <c:pt idx="6300">
                  <c:v>15.446999999999999</c:v>
                </c:pt>
                <c:pt idx="6301">
                  <c:v>15.4526</c:v>
                </c:pt>
                <c:pt idx="6302">
                  <c:v>15.4574</c:v>
                </c:pt>
                <c:pt idx="6303">
                  <c:v>15.4621</c:v>
                </c:pt>
                <c:pt idx="6304">
                  <c:v>15.466799999999999</c:v>
                </c:pt>
                <c:pt idx="6305">
                  <c:v>15.4716</c:v>
                </c:pt>
                <c:pt idx="6306">
                  <c:v>15.4763</c:v>
                </c:pt>
                <c:pt idx="6307">
                  <c:v>15.481999999999999</c:v>
                </c:pt>
                <c:pt idx="6308">
                  <c:v>15.486700000000001</c:v>
                </c:pt>
                <c:pt idx="6309">
                  <c:v>15.491400000000001</c:v>
                </c:pt>
                <c:pt idx="6310">
                  <c:v>15.4962</c:v>
                </c:pt>
                <c:pt idx="6311">
                  <c:v>15.501799999999999</c:v>
                </c:pt>
                <c:pt idx="6312">
                  <c:v>15.506600000000001</c:v>
                </c:pt>
                <c:pt idx="6313">
                  <c:v>15.5113</c:v>
                </c:pt>
                <c:pt idx="6314">
                  <c:v>15.516</c:v>
                </c:pt>
                <c:pt idx="6315">
                  <c:v>15.520799999999999</c:v>
                </c:pt>
                <c:pt idx="6316">
                  <c:v>15.525499999999999</c:v>
                </c:pt>
                <c:pt idx="6317">
                  <c:v>15.5312</c:v>
                </c:pt>
                <c:pt idx="6318">
                  <c:v>15.5359</c:v>
                </c:pt>
                <c:pt idx="6319">
                  <c:v>15.5406</c:v>
                </c:pt>
                <c:pt idx="6320">
                  <c:v>15.545400000000001</c:v>
                </c:pt>
                <c:pt idx="6321">
                  <c:v>15.5511</c:v>
                </c:pt>
                <c:pt idx="6322">
                  <c:v>15.5558</c:v>
                </c:pt>
                <c:pt idx="6323">
                  <c:v>15.560499999999999</c:v>
                </c:pt>
                <c:pt idx="6324">
                  <c:v>15.565200000000001</c:v>
                </c:pt>
                <c:pt idx="6325">
                  <c:v>15.5709</c:v>
                </c:pt>
                <c:pt idx="6326">
                  <c:v>15.575699999999999</c:v>
                </c:pt>
                <c:pt idx="6327">
                  <c:v>15.580399999999999</c:v>
                </c:pt>
                <c:pt idx="6328">
                  <c:v>15.585100000000001</c:v>
                </c:pt>
                <c:pt idx="6329">
                  <c:v>15.5899</c:v>
                </c:pt>
                <c:pt idx="6330">
                  <c:v>15.5946</c:v>
                </c:pt>
                <c:pt idx="6331">
                  <c:v>15.600300000000001</c:v>
                </c:pt>
                <c:pt idx="6332">
                  <c:v>15.605</c:v>
                </c:pt>
                <c:pt idx="6333">
                  <c:v>15.6097</c:v>
                </c:pt>
                <c:pt idx="6334">
                  <c:v>15.6145</c:v>
                </c:pt>
                <c:pt idx="6335">
                  <c:v>15.620100000000001</c:v>
                </c:pt>
                <c:pt idx="6336">
                  <c:v>15.6249</c:v>
                </c:pt>
                <c:pt idx="6337">
                  <c:v>15.6296</c:v>
                </c:pt>
                <c:pt idx="6338">
                  <c:v>15.6343</c:v>
                </c:pt>
                <c:pt idx="6339">
                  <c:v>15.64</c:v>
                </c:pt>
                <c:pt idx="6340">
                  <c:v>15.643800000000001</c:v>
                </c:pt>
                <c:pt idx="6341">
                  <c:v>15.6495</c:v>
                </c:pt>
                <c:pt idx="6342">
                  <c:v>15.654199999999999</c:v>
                </c:pt>
                <c:pt idx="6343">
                  <c:v>15.658899999999999</c:v>
                </c:pt>
                <c:pt idx="6344">
                  <c:v>15.6637</c:v>
                </c:pt>
                <c:pt idx="6345">
                  <c:v>15.6693</c:v>
                </c:pt>
                <c:pt idx="6346">
                  <c:v>15.674099999999999</c:v>
                </c:pt>
                <c:pt idx="6347">
                  <c:v>15.678800000000001</c:v>
                </c:pt>
                <c:pt idx="6348">
                  <c:v>15.6835</c:v>
                </c:pt>
                <c:pt idx="6349">
                  <c:v>15.6892</c:v>
                </c:pt>
                <c:pt idx="6350">
                  <c:v>15.693899999999999</c:v>
                </c:pt>
                <c:pt idx="6351">
                  <c:v>15.698700000000001</c:v>
                </c:pt>
                <c:pt idx="6352">
                  <c:v>15.7034</c:v>
                </c:pt>
                <c:pt idx="6353">
                  <c:v>15.7081</c:v>
                </c:pt>
                <c:pt idx="6354">
                  <c:v>15.712899999999999</c:v>
                </c:pt>
                <c:pt idx="6355">
                  <c:v>15.718500000000001</c:v>
                </c:pt>
                <c:pt idx="6356">
                  <c:v>15.7233</c:v>
                </c:pt>
                <c:pt idx="6357">
                  <c:v>15.728</c:v>
                </c:pt>
                <c:pt idx="6358">
                  <c:v>15.732699999999999</c:v>
                </c:pt>
                <c:pt idx="6359">
                  <c:v>15.7384</c:v>
                </c:pt>
                <c:pt idx="6360">
                  <c:v>15.7431</c:v>
                </c:pt>
                <c:pt idx="6361">
                  <c:v>15.7479</c:v>
                </c:pt>
                <c:pt idx="6362">
                  <c:v>15.752599999999999</c:v>
                </c:pt>
                <c:pt idx="6363">
                  <c:v>15.757300000000001</c:v>
                </c:pt>
                <c:pt idx="6364">
                  <c:v>15.7621</c:v>
                </c:pt>
                <c:pt idx="6365">
                  <c:v>15.767799999999999</c:v>
                </c:pt>
                <c:pt idx="6366">
                  <c:v>15.772500000000001</c:v>
                </c:pt>
                <c:pt idx="6367">
                  <c:v>15.777200000000001</c:v>
                </c:pt>
                <c:pt idx="6368">
                  <c:v>15.7819</c:v>
                </c:pt>
                <c:pt idx="6369">
                  <c:v>15.787599999999999</c:v>
                </c:pt>
                <c:pt idx="6370">
                  <c:v>15.792400000000001</c:v>
                </c:pt>
                <c:pt idx="6371">
                  <c:v>15.7971</c:v>
                </c:pt>
                <c:pt idx="6372">
                  <c:v>15.8018</c:v>
                </c:pt>
                <c:pt idx="6373">
                  <c:v>15.807499999999999</c:v>
                </c:pt>
                <c:pt idx="6374">
                  <c:v>15.812200000000001</c:v>
                </c:pt>
                <c:pt idx="6375">
                  <c:v>15.817</c:v>
                </c:pt>
                <c:pt idx="6376">
                  <c:v>15.8217</c:v>
                </c:pt>
                <c:pt idx="6377">
                  <c:v>15.8264</c:v>
                </c:pt>
                <c:pt idx="6378">
                  <c:v>15.831200000000001</c:v>
                </c:pt>
                <c:pt idx="6379">
                  <c:v>15.8368</c:v>
                </c:pt>
                <c:pt idx="6380">
                  <c:v>15.8416</c:v>
                </c:pt>
                <c:pt idx="6381">
                  <c:v>15.846299999999999</c:v>
                </c:pt>
                <c:pt idx="6382">
                  <c:v>15.851000000000001</c:v>
                </c:pt>
                <c:pt idx="6383">
                  <c:v>15.8567</c:v>
                </c:pt>
                <c:pt idx="6384">
                  <c:v>15.8614</c:v>
                </c:pt>
                <c:pt idx="6385">
                  <c:v>15.866199999999999</c:v>
                </c:pt>
                <c:pt idx="6386">
                  <c:v>15.870900000000001</c:v>
                </c:pt>
                <c:pt idx="6387">
                  <c:v>15.8756</c:v>
                </c:pt>
                <c:pt idx="6388">
                  <c:v>15.8813</c:v>
                </c:pt>
                <c:pt idx="6389">
                  <c:v>15.885999999999999</c:v>
                </c:pt>
                <c:pt idx="6390">
                  <c:v>15.8908</c:v>
                </c:pt>
                <c:pt idx="6391">
                  <c:v>15.8955</c:v>
                </c:pt>
                <c:pt idx="6392">
                  <c:v>15.9002</c:v>
                </c:pt>
                <c:pt idx="6393">
                  <c:v>15.905900000000001</c:v>
                </c:pt>
                <c:pt idx="6394">
                  <c:v>15.910600000000001</c:v>
                </c:pt>
                <c:pt idx="6395">
                  <c:v>15.9154</c:v>
                </c:pt>
                <c:pt idx="6396">
                  <c:v>15.9201</c:v>
                </c:pt>
                <c:pt idx="6397">
                  <c:v>15.925800000000001</c:v>
                </c:pt>
                <c:pt idx="6398">
                  <c:v>15.9305</c:v>
                </c:pt>
                <c:pt idx="6399">
                  <c:v>15.9352</c:v>
                </c:pt>
                <c:pt idx="6400">
                  <c:v>15.94</c:v>
                </c:pt>
                <c:pt idx="6401">
                  <c:v>15.944699999999999</c:v>
                </c:pt>
                <c:pt idx="6402">
                  <c:v>15.949400000000001</c:v>
                </c:pt>
                <c:pt idx="6403">
                  <c:v>15.9551</c:v>
                </c:pt>
                <c:pt idx="6404">
                  <c:v>15.9598</c:v>
                </c:pt>
                <c:pt idx="6405">
                  <c:v>15.964600000000001</c:v>
                </c:pt>
                <c:pt idx="6406">
                  <c:v>15.9693</c:v>
                </c:pt>
                <c:pt idx="6407">
                  <c:v>15.975</c:v>
                </c:pt>
                <c:pt idx="6408">
                  <c:v>15.979699999999999</c:v>
                </c:pt>
                <c:pt idx="6409">
                  <c:v>15.984400000000001</c:v>
                </c:pt>
                <c:pt idx="6410">
                  <c:v>15.9892</c:v>
                </c:pt>
                <c:pt idx="6411">
                  <c:v>15.9939</c:v>
                </c:pt>
                <c:pt idx="6412">
                  <c:v>15.999599999999999</c:v>
                </c:pt>
                <c:pt idx="6413">
                  <c:v>16.004300000000001</c:v>
                </c:pt>
                <c:pt idx="6414">
                  <c:v>16.0091</c:v>
                </c:pt>
                <c:pt idx="6415">
                  <c:v>16.0138</c:v>
                </c:pt>
                <c:pt idx="6416">
                  <c:v>16.0185</c:v>
                </c:pt>
                <c:pt idx="6417">
                  <c:v>16.0242</c:v>
                </c:pt>
                <c:pt idx="6418">
                  <c:v>16.0289</c:v>
                </c:pt>
                <c:pt idx="6419">
                  <c:v>16.0337</c:v>
                </c:pt>
                <c:pt idx="6420">
                  <c:v>16.038399999999999</c:v>
                </c:pt>
                <c:pt idx="6421">
                  <c:v>16.0441</c:v>
                </c:pt>
                <c:pt idx="6422">
                  <c:v>16.0488</c:v>
                </c:pt>
                <c:pt idx="6423">
                  <c:v>16.0535</c:v>
                </c:pt>
                <c:pt idx="6424">
                  <c:v>16.058299999999999</c:v>
                </c:pt>
                <c:pt idx="6425">
                  <c:v>16.062999999999999</c:v>
                </c:pt>
                <c:pt idx="6426">
                  <c:v>16.067699999999999</c:v>
                </c:pt>
                <c:pt idx="6427">
                  <c:v>16.073399999999999</c:v>
                </c:pt>
                <c:pt idx="6428">
                  <c:v>16.078099999999999</c:v>
                </c:pt>
                <c:pt idx="6429">
                  <c:v>16.082899999999999</c:v>
                </c:pt>
                <c:pt idx="6430">
                  <c:v>16.087599999999998</c:v>
                </c:pt>
                <c:pt idx="6431">
                  <c:v>16.093299999999999</c:v>
                </c:pt>
                <c:pt idx="6432">
                  <c:v>16.097999999999999</c:v>
                </c:pt>
                <c:pt idx="6433">
                  <c:v>16.102699999999999</c:v>
                </c:pt>
                <c:pt idx="6434">
                  <c:v>16.107500000000002</c:v>
                </c:pt>
                <c:pt idx="6435">
                  <c:v>16.113099999999999</c:v>
                </c:pt>
                <c:pt idx="6436">
                  <c:v>16.116900000000001</c:v>
                </c:pt>
                <c:pt idx="6437">
                  <c:v>16.122599999999998</c:v>
                </c:pt>
                <c:pt idx="6438">
                  <c:v>16.127300000000002</c:v>
                </c:pt>
                <c:pt idx="6439">
                  <c:v>16.132999999999999</c:v>
                </c:pt>
                <c:pt idx="6440">
                  <c:v>16.136800000000001</c:v>
                </c:pt>
                <c:pt idx="6441">
                  <c:v>16.142499999999998</c:v>
                </c:pt>
                <c:pt idx="6442">
                  <c:v>16.147200000000002</c:v>
                </c:pt>
                <c:pt idx="6443">
                  <c:v>16.151900000000001</c:v>
                </c:pt>
                <c:pt idx="6444">
                  <c:v>16.156700000000001</c:v>
                </c:pt>
                <c:pt idx="6445">
                  <c:v>16.162299999999998</c:v>
                </c:pt>
                <c:pt idx="6446">
                  <c:v>16.167100000000001</c:v>
                </c:pt>
                <c:pt idx="6447">
                  <c:v>16.171800000000001</c:v>
                </c:pt>
                <c:pt idx="6448">
                  <c:v>16.176500000000001</c:v>
                </c:pt>
                <c:pt idx="6449">
                  <c:v>16.1813</c:v>
                </c:pt>
                <c:pt idx="6450">
                  <c:v>16.186</c:v>
                </c:pt>
                <c:pt idx="6451">
                  <c:v>16.191700000000001</c:v>
                </c:pt>
                <c:pt idx="6452">
                  <c:v>16.196400000000001</c:v>
                </c:pt>
                <c:pt idx="6453">
                  <c:v>16.2011</c:v>
                </c:pt>
                <c:pt idx="6454">
                  <c:v>16.2059</c:v>
                </c:pt>
                <c:pt idx="6455">
                  <c:v>16.211600000000001</c:v>
                </c:pt>
                <c:pt idx="6456">
                  <c:v>16.2163</c:v>
                </c:pt>
                <c:pt idx="6457">
                  <c:v>16.221</c:v>
                </c:pt>
                <c:pt idx="6458">
                  <c:v>16.2257</c:v>
                </c:pt>
                <c:pt idx="6459">
                  <c:v>16.230499999999999</c:v>
                </c:pt>
                <c:pt idx="6460">
                  <c:v>16.235199999999999</c:v>
                </c:pt>
                <c:pt idx="6461">
                  <c:v>16.2409</c:v>
                </c:pt>
                <c:pt idx="6462">
                  <c:v>16.2456</c:v>
                </c:pt>
                <c:pt idx="6463">
                  <c:v>16.250399999999999</c:v>
                </c:pt>
                <c:pt idx="6464">
                  <c:v>16.255099999999999</c:v>
                </c:pt>
                <c:pt idx="6465">
                  <c:v>16.2608</c:v>
                </c:pt>
                <c:pt idx="6466">
                  <c:v>16.265499999999999</c:v>
                </c:pt>
                <c:pt idx="6467">
                  <c:v>16.2712</c:v>
                </c:pt>
                <c:pt idx="6468">
                  <c:v>16.274999999999999</c:v>
                </c:pt>
                <c:pt idx="6469">
                  <c:v>16.2806</c:v>
                </c:pt>
                <c:pt idx="6470">
                  <c:v>16.285399999999999</c:v>
                </c:pt>
                <c:pt idx="6471">
                  <c:v>16.290099999999999</c:v>
                </c:pt>
                <c:pt idx="6472">
                  <c:v>16.294799999999999</c:v>
                </c:pt>
                <c:pt idx="6473">
                  <c:v>16.299600000000002</c:v>
                </c:pt>
                <c:pt idx="6474">
                  <c:v>16.304300000000001</c:v>
                </c:pt>
                <c:pt idx="6475">
                  <c:v>16.309999999999999</c:v>
                </c:pt>
                <c:pt idx="6476">
                  <c:v>16.314699999999998</c:v>
                </c:pt>
                <c:pt idx="6477">
                  <c:v>16.319400000000002</c:v>
                </c:pt>
                <c:pt idx="6478">
                  <c:v>16.324200000000001</c:v>
                </c:pt>
                <c:pt idx="6479">
                  <c:v>16.329799999999999</c:v>
                </c:pt>
                <c:pt idx="6480">
                  <c:v>16.334599999999998</c:v>
                </c:pt>
                <c:pt idx="6481">
                  <c:v>16.339300000000001</c:v>
                </c:pt>
                <c:pt idx="6482">
                  <c:v>16.344000000000001</c:v>
                </c:pt>
                <c:pt idx="6483">
                  <c:v>16.349699999999999</c:v>
                </c:pt>
                <c:pt idx="6484">
                  <c:v>16.354399999999998</c:v>
                </c:pt>
                <c:pt idx="6485">
                  <c:v>16.359200000000001</c:v>
                </c:pt>
                <c:pt idx="6486">
                  <c:v>16.363900000000001</c:v>
                </c:pt>
                <c:pt idx="6487">
                  <c:v>16.368600000000001</c:v>
                </c:pt>
                <c:pt idx="6488">
                  <c:v>16.3734</c:v>
                </c:pt>
                <c:pt idx="6489">
                  <c:v>16.379000000000001</c:v>
                </c:pt>
                <c:pt idx="6490">
                  <c:v>16.383800000000001</c:v>
                </c:pt>
                <c:pt idx="6491">
                  <c:v>16.388500000000001</c:v>
                </c:pt>
                <c:pt idx="6492">
                  <c:v>16.3932</c:v>
                </c:pt>
                <c:pt idx="6493">
                  <c:v>16.398900000000001</c:v>
                </c:pt>
                <c:pt idx="6494">
                  <c:v>16.403600000000001</c:v>
                </c:pt>
                <c:pt idx="6495">
                  <c:v>16.4084</c:v>
                </c:pt>
                <c:pt idx="6496">
                  <c:v>16.4131</c:v>
                </c:pt>
                <c:pt idx="6497">
                  <c:v>16.4178</c:v>
                </c:pt>
                <c:pt idx="6498">
                  <c:v>16.422599999999999</c:v>
                </c:pt>
                <c:pt idx="6499">
                  <c:v>16.4283</c:v>
                </c:pt>
                <c:pt idx="6500">
                  <c:v>16.433</c:v>
                </c:pt>
                <c:pt idx="6501">
                  <c:v>16.4377</c:v>
                </c:pt>
                <c:pt idx="6502">
                  <c:v>16.442399999999999</c:v>
                </c:pt>
                <c:pt idx="6503">
                  <c:v>16.4481</c:v>
                </c:pt>
                <c:pt idx="6504">
                  <c:v>16.4529</c:v>
                </c:pt>
                <c:pt idx="6505">
                  <c:v>16.457599999999999</c:v>
                </c:pt>
                <c:pt idx="6506">
                  <c:v>16.462299999999999</c:v>
                </c:pt>
                <c:pt idx="6507">
                  <c:v>16.466999999999999</c:v>
                </c:pt>
                <c:pt idx="6508">
                  <c:v>16.4727</c:v>
                </c:pt>
                <c:pt idx="6509">
                  <c:v>16.477499999999999</c:v>
                </c:pt>
                <c:pt idx="6510">
                  <c:v>16.482199999999999</c:v>
                </c:pt>
                <c:pt idx="6511">
                  <c:v>16.486899999999999</c:v>
                </c:pt>
                <c:pt idx="6512">
                  <c:v>16.491700000000002</c:v>
                </c:pt>
                <c:pt idx="6513">
                  <c:v>16.497299999999999</c:v>
                </c:pt>
                <c:pt idx="6514">
                  <c:v>16.502099999999999</c:v>
                </c:pt>
                <c:pt idx="6515">
                  <c:v>16.506799999999998</c:v>
                </c:pt>
                <c:pt idx="6516">
                  <c:v>16.511500000000002</c:v>
                </c:pt>
                <c:pt idx="6517">
                  <c:v>16.517199999999999</c:v>
                </c:pt>
                <c:pt idx="6518">
                  <c:v>16.521899999999999</c:v>
                </c:pt>
                <c:pt idx="6519">
                  <c:v>16.526700000000002</c:v>
                </c:pt>
                <c:pt idx="6520">
                  <c:v>16.531400000000001</c:v>
                </c:pt>
                <c:pt idx="6521">
                  <c:v>16.536100000000001</c:v>
                </c:pt>
                <c:pt idx="6522">
                  <c:v>16.540900000000001</c:v>
                </c:pt>
                <c:pt idx="6523">
                  <c:v>16.546500000000002</c:v>
                </c:pt>
                <c:pt idx="6524">
                  <c:v>16.551300000000001</c:v>
                </c:pt>
                <c:pt idx="6525">
                  <c:v>16.556000000000001</c:v>
                </c:pt>
                <c:pt idx="6526">
                  <c:v>16.560700000000001</c:v>
                </c:pt>
                <c:pt idx="6527">
                  <c:v>16.566400000000002</c:v>
                </c:pt>
                <c:pt idx="6528">
                  <c:v>16.571100000000001</c:v>
                </c:pt>
                <c:pt idx="6529">
                  <c:v>16.575900000000001</c:v>
                </c:pt>
                <c:pt idx="6530">
                  <c:v>16.5806</c:v>
                </c:pt>
                <c:pt idx="6531">
                  <c:v>16.586300000000001</c:v>
                </c:pt>
                <c:pt idx="6532">
                  <c:v>16.5901</c:v>
                </c:pt>
                <c:pt idx="6533">
                  <c:v>16.595700000000001</c:v>
                </c:pt>
                <c:pt idx="6534">
                  <c:v>16.6005</c:v>
                </c:pt>
                <c:pt idx="6535">
                  <c:v>16.6052</c:v>
                </c:pt>
                <c:pt idx="6536">
                  <c:v>16.6099</c:v>
                </c:pt>
                <c:pt idx="6537">
                  <c:v>16.615600000000001</c:v>
                </c:pt>
                <c:pt idx="6538">
                  <c:v>16.6203</c:v>
                </c:pt>
                <c:pt idx="6539">
                  <c:v>16.6251</c:v>
                </c:pt>
                <c:pt idx="6540">
                  <c:v>16.629799999999999</c:v>
                </c:pt>
                <c:pt idx="6541">
                  <c:v>16.6355</c:v>
                </c:pt>
                <c:pt idx="6542">
                  <c:v>16.6402</c:v>
                </c:pt>
                <c:pt idx="6543">
                  <c:v>16.6449</c:v>
                </c:pt>
                <c:pt idx="6544">
                  <c:v>16.649699999999999</c:v>
                </c:pt>
                <c:pt idx="6545">
                  <c:v>16.654399999999999</c:v>
                </c:pt>
                <c:pt idx="6546">
                  <c:v>16.659099999999999</c:v>
                </c:pt>
                <c:pt idx="6547">
                  <c:v>16.6648</c:v>
                </c:pt>
                <c:pt idx="6548">
                  <c:v>16.669599999999999</c:v>
                </c:pt>
                <c:pt idx="6549">
                  <c:v>16.674299999999999</c:v>
                </c:pt>
                <c:pt idx="6550">
                  <c:v>16.678999999999998</c:v>
                </c:pt>
                <c:pt idx="6551">
                  <c:v>16.684699999999999</c:v>
                </c:pt>
                <c:pt idx="6552">
                  <c:v>16.689399999999999</c:v>
                </c:pt>
                <c:pt idx="6553">
                  <c:v>16.694199999999999</c:v>
                </c:pt>
                <c:pt idx="6554">
                  <c:v>16.698899999999998</c:v>
                </c:pt>
                <c:pt idx="6555">
                  <c:v>16.703600000000002</c:v>
                </c:pt>
                <c:pt idx="6556">
                  <c:v>16.708300000000001</c:v>
                </c:pt>
                <c:pt idx="6557">
                  <c:v>16.713999999999999</c:v>
                </c:pt>
                <c:pt idx="6558">
                  <c:v>16.718800000000002</c:v>
                </c:pt>
                <c:pt idx="6559">
                  <c:v>16.723500000000001</c:v>
                </c:pt>
                <c:pt idx="6560">
                  <c:v>16.728200000000001</c:v>
                </c:pt>
                <c:pt idx="6561">
                  <c:v>16.733899999999998</c:v>
                </c:pt>
                <c:pt idx="6562">
                  <c:v>16.738600000000002</c:v>
                </c:pt>
                <c:pt idx="6563">
                  <c:v>16.743400000000001</c:v>
                </c:pt>
                <c:pt idx="6564">
                  <c:v>16.748100000000001</c:v>
                </c:pt>
                <c:pt idx="6565">
                  <c:v>16.753799999999998</c:v>
                </c:pt>
                <c:pt idx="6566">
                  <c:v>16.758500000000002</c:v>
                </c:pt>
                <c:pt idx="6567">
                  <c:v>16.763200000000001</c:v>
                </c:pt>
                <c:pt idx="6568">
                  <c:v>16.768000000000001</c:v>
                </c:pt>
                <c:pt idx="6569">
                  <c:v>16.7727</c:v>
                </c:pt>
                <c:pt idx="6570">
                  <c:v>16.7774</c:v>
                </c:pt>
                <c:pt idx="6571">
                  <c:v>16.783100000000001</c:v>
                </c:pt>
                <c:pt idx="6572">
                  <c:v>16.787800000000001</c:v>
                </c:pt>
                <c:pt idx="6573">
                  <c:v>16.7926</c:v>
                </c:pt>
                <c:pt idx="6574">
                  <c:v>16.7973</c:v>
                </c:pt>
                <c:pt idx="6575">
                  <c:v>16.803000000000001</c:v>
                </c:pt>
                <c:pt idx="6576">
                  <c:v>16.807700000000001</c:v>
                </c:pt>
                <c:pt idx="6577">
                  <c:v>16.8124</c:v>
                </c:pt>
                <c:pt idx="6578">
                  <c:v>16.8172</c:v>
                </c:pt>
                <c:pt idx="6579">
                  <c:v>16.822800000000001</c:v>
                </c:pt>
                <c:pt idx="6580">
                  <c:v>16.8276</c:v>
                </c:pt>
                <c:pt idx="6581">
                  <c:v>16.8323</c:v>
                </c:pt>
                <c:pt idx="6582">
                  <c:v>16.837</c:v>
                </c:pt>
                <c:pt idx="6583">
                  <c:v>16.841799999999999</c:v>
                </c:pt>
                <c:pt idx="6584">
                  <c:v>16.846499999999999</c:v>
                </c:pt>
                <c:pt idx="6585">
                  <c:v>16.8522</c:v>
                </c:pt>
                <c:pt idx="6586">
                  <c:v>16.8569</c:v>
                </c:pt>
                <c:pt idx="6587">
                  <c:v>16.861599999999999</c:v>
                </c:pt>
                <c:pt idx="6588">
                  <c:v>16.866399999999999</c:v>
                </c:pt>
                <c:pt idx="6589">
                  <c:v>16.8721</c:v>
                </c:pt>
                <c:pt idx="6590">
                  <c:v>16.876799999999999</c:v>
                </c:pt>
                <c:pt idx="6591">
                  <c:v>16.881499999999999</c:v>
                </c:pt>
                <c:pt idx="6592">
                  <c:v>16.886199999999999</c:v>
                </c:pt>
                <c:pt idx="6593">
                  <c:v>16.8919</c:v>
                </c:pt>
                <c:pt idx="6594">
                  <c:v>16.895700000000001</c:v>
                </c:pt>
                <c:pt idx="6595">
                  <c:v>16.901399999999999</c:v>
                </c:pt>
                <c:pt idx="6596">
                  <c:v>16.906099999999999</c:v>
                </c:pt>
                <c:pt idx="6597">
                  <c:v>16.910900000000002</c:v>
                </c:pt>
                <c:pt idx="6598">
                  <c:v>16.915600000000001</c:v>
                </c:pt>
                <c:pt idx="6599">
                  <c:v>16.921299999999999</c:v>
                </c:pt>
                <c:pt idx="6600">
                  <c:v>16.925999999999998</c:v>
                </c:pt>
                <c:pt idx="6601">
                  <c:v>16.930700000000002</c:v>
                </c:pt>
                <c:pt idx="6602">
                  <c:v>16.935500000000001</c:v>
                </c:pt>
                <c:pt idx="6603">
                  <c:v>16.941099999999999</c:v>
                </c:pt>
                <c:pt idx="6604">
                  <c:v>16.945900000000002</c:v>
                </c:pt>
                <c:pt idx="6605">
                  <c:v>16.950600000000001</c:v>
                </c:pt>
                <c:pt idx="6606">
                  <c:v>16.955300000000001</c:v>
                </c:pt>
                <c:pt idx="6607">
                  <c:v>16.960999999999999</c:v>
                </c:pt>
                <c:pt idx="6608">
                  <c:v>16.9648</c:v>
                </c:pt>
                <c:pt idx="6609">
                  <c:v>16.970500000000001</c:v>
                </c:pt>
                <c:pt idx="6610">
                  <c:v>16.975200000000001</c:v>
                </c:pt>
                <c:pt idx="6611">
                  <c:v>16.979900000000001</c:v>
                </c:pt>
                <c:pt idx="6612">
                  <c:v>16.9847</c:v>
                </c:pt>
                <c:pt idx="6613">
                  <c:v>16.990300000000001</c:v>
                </c:pt>
                <c:pt idx="6614">
                  <c:v>16.995100000000001</c:v>
                </c:pt>
                <c:pt idx="6615">
                  <c:v>16.9998</c:v>
                </c:pt>
                <c:pt idx="6616">
                  <c:v>17.0045</c:v>
                </c:pt>
                <c:pt idx="6617">
                  <c:v>17.0093</c:v>
                </c:pt>
                <c:pt idx="6618">
                  <c:v>17.013999999999999</c:v>
                </c:pt>
                <c:pt idx="6619">
                  <c:v>17.0197</c:v>
                </c:pt>
                <c:pt idx="6620">
                  <c:v>17.0244</c:v>
                </c:pt>
                <c:pt idx="6621">
                  <c:v>17.0291</c:v>
                </c:pt>
                <c:pt idx="6622">
                  <c:v>17.033899999999999</c:v>
                </c:pt>
                <c:pt idx="6623">
                  <c:v>17.0395</c:v>
                </c:pt>
                <c:pt idx="6624">
                  <c:v>17.0443</c:v>
                </c:pt>
                <c:pt idx="6625">
                  <c:v>17.048999999999999</c:v>
                </c:pt>
                <c:pt idx="6626">
                  <c:v>17.053699999999999</c:v>
                </c:pt>
                <c:pt idx="6627">
                  <c:v>17.0594</c:v>
                </c:pt>
                <c:pt idx="6628">
                  <c:v>17.063199999999998</c:v>
                </c:pt>
                <c:pt idx="6629">
                  <c:v>17.068899999999999</c:v>
                </c:pt>
                <c:pt idx="6630">
                  <c:v>17.073599999999999</c:v>
                </c:pt>
                <c:pt idx="6631">
                  <c:v>17.078299999999999</c:v>
                </c:pt>
                <c:pt idx="6632">
                  <c:v>17.083100000000002</c:v>
                </c:pt>
                <c:pt idx="6633">
                  <c:v>17.088699999999999</c:v>
                </c:pt>
                <c:pt idx="6634">
                  <c:v>17.093499999999999</c:v>
                </c:pt>
                <c:pt idx="6635">
                  <c:v>17.0992</c:v>
                </c:pt>
                <c:pt idx="6636">
                  <c:v>17.102900000000002</c:v>
                </c:pt>
                <c:pt idx="6637">
                  <c:v>17.108599999999999</c:v>
                </c:pt>
                <c:pt idx="6638">
                  <c:v>17.113399999999999</c:v>
                </c:pt>
                <c:pt idx="6639">
                  <c:v>17.118099999999998</c:v>
                </c:pt>
                <c:pt idx="6640">
                  <c:v>17.122800000000002</c:v>
                </c:pt>
                <c:pt idx="6641">
                  <c:v>17.127500000000001</c:v>
                </c:pt>
                <c:pt idx="6642">
                  <c:v>17.132300000000001</c:v>
                </c:pt>
                <c:pt idx="6643">
                  <c:v>17.138000000000002</c:v>
                </c:pt>
                <c:pt idx="6644">
                  <c:v>17.142700000000001</c:v>
                </c:pt>
                <c:pt idx="6645">
                  <c:v>17.147400000000001</c:v>
                </c:pt>
                <c:pt idx="6646">
                  <c:v>17.152100000000001</c:v>
                </c:pt>
                <c:pt idx="6647">
                  <c:v>17.157800000000002</c:v>
                </c:pt>
                <c:pt idx="6648">
                  <c:v>17.162600000000001</c:v>
                </c:pt>
                <c:pt idx="6649">
                  <c:v>17.167300000000001</c:v>
                </c:pt>
                <c:pt idx="6650">
                  <c:v>17.172000000000001</c:v>
                </c:pt>
                <c:pt idx="6651">
                  <c:v>17.1768</c:v>
                </c:pt>
                <c:pt idx="6652">
                  <c:v>17.1815</c:v>
                </c:pt>
                <c:pt idx="6653">
                  <c:v>17.187200000000001</c:v>
                </c:pt>
                <c:pt idx="6654">
                  <c:v>17.1919</c:v>
                </c:pt>
                <c:pt idx="6655">
                  <c:v>17.1966</c:v>
                </c:pt>
                <c:pt idx="6656">
                  <c:v>17.2014</c:v>
                </c:pt>
                <c:pt idx="6657">
                  <c:v>17.207000000000001</c:v>
                </c:pt>
                <c:pt idx="6658">
                  <c:v>17.2118</c:v>
                </c:pt>
                <c:pt idx="6659">
                  <c:v>17.2165</c:v>
                </c:pt>
                <c:pt idx="6660">
                  <c:v>17.2212</c:v>
                </c:pt>
                <c:pt idx="6661">
                  <c:v>17.226900000000001</c:v>
                </c:pt>
                <c:pt idx="6662">
                  <c:v>17.2316</c:v>
                </c:pt>
                <c:pt idx="6663">
                  <c:v>17.2364</c:v>
                </c:pt>
                <c:pt idx="6664">
                  <c:v>17.241099999999999</c:v>
                </c:pt>
                <c:pt idx="6665">
                  <c:v>17.245799999999999</c:v>
                </c:pt>
                <c:pt idx="6666">
                  <c:v>17.250599999999999</c:v>
                </c:pt>
                <c:pt idx="6667">
                  <c:v>17.2562</c:v>
                </c:pt>
                <c:pt idx="6668">
                  <c:v>17.260999999999999</c:v>
                </c:pt>
                <c:pt idx="6669">
                  <c:v>17.265699999999999</c:v>
                </c:pt>
                <c:pt idx="6670">
                  <c:v>17.270399999999999</c:v>
                </c:pt>
                <c:pt idx="6671">
                  <c:v>17.2761</c:v>
                </c:pt>
                <c:pt idx="6672">
                  <c:v>17.280799999999999</c:v>
                </c:pt>
                <c:pt idx="6673">
                  <c:v>17.285599999999999</c:v>
                </c:pt>
                <c:pt idx="6674">
                  <c:v>17.290299999999998</c:v>
                </c:pt>
                <c:pt idx="6675">
                  <c:v>17.295999999999999</c:v>
                </c:pt>
                <c:pt idx="6676">
                  <c:v>17.300699999999999</c:v>
                </c:pt>
                <c:pt idx="6677">
                  <c:v>17.305399999999999</c:v>
                </c:pt>
                <c:pt idx="6678">
                  <c:v>17.310199999999998</c:v>
                </c:pt>
                <c:pt idx="6679">
                  <c:v>17.314900000000002</c:v>
                </c:pt>
                <c:pt idx="6680">
                  <c:v>17.319600000000001</c:v>
                </c:pt>
                <c:pt idx="6681">
                  <c:v>17.325299999999999</c:v>
                </c:pt>
                <c:pt idx="6682">
                  <c:v>17.329999999999998</c:v>
                </c:pt>
                <c:pt idx="6683">
                  <c:v>17.334800000000001</c:v>
                </c:pt>
                <c:pt idx="6684">
                  <c:v>17.339500000000001</c:v>
                </c:pt>
                <c:pt idx="6685">
                  <c:v>17.345199999999998</c:v>
                </c:pt>
                <c:pt idx="6686">
                  <c:v>17.349900000000002</c:v>
                </c:pt>
                <c:pt idx="6687">
                  <c:v>17.354700000000001</c:v>
                </c:pt>
                <c:pt idx="6688">
                  <c:v>17.359400000000001</c:v>
                </c:pt>
                <c:pt idx="6689">
                  <c:v>17.364100000000001</c:v>
                </c:pt>
                <c:pt idx="6690">
                  <c:v>17.3688</c:v>
                </c:pt>
                <c:pt idx="6691">
                  <c:v>17.374500000000001</c:v>
                </c:pt>
                <c:pt idx="6692">
                  <c:v>17.379300000000001</c:v>
                </c:pt>
                <c:pt idx="6693">
                  <c:v>17.384</c:v>
                </c:pt>
                <c:pt idx="6694">
                  <c:v>17.3887</c:v>
                </c:pt>
                <c:pt idx="6695">
                  <c:v>17.394400000000001</c:v>
                </c:pt>
                <c:pt idx="6696">
                  <c:v>17.399100000000001</c:v>
                </c:pt>
                <c:pt idx="6697">
                  <c:v>17.4039</c:v>
                </c:pt>
                <c:pt idx="6698">
                  <c:v>17.4086</c:v>
                </c:pt>
                <c:pt idx="6699">
                  <c:v>17.4133</c:v>
                </c:pt>
                <c:pt idx="6700">
                  <c:v>17.419</c:v>
                </c:pt>
                <c:pt idx="6701">
                  <c:v>17.4237</c:v>
                </c:pt>
                <c:pt idx="6702">
                  <c:v>17.4285</c:v>
                </c:pt>
                <c:pt idx="6703">
                  <c:v>17.433199999999999</c:v>
                </c:pt>
                <c:pt idx="6704">
                  <c:v>17.437899999999999</c:v>
                </c:pt>
                <c:pt idx="6705">
                  <c:v>17.4436</c:v>
                </c:pt>
                <c:pt idx="6706">
                  <c:v>17.4483</c:v>
                </c:pt>
                <c:pt idx="6707">
                  <c:v>17.453099999999999</c:v>
                </c:pt>
                <c:pt idx="6708">
                  <c:v>17.457799999999999</c:v>
                </c:pt>
                <c:pt idx="6709">
                  <c:v>17.4635</c:v>
                </c:pt>
                <c:pt idx="6710">
                  <c:v>17.4682</c:v>
                </c:pt>
                <c:pt idx="6711">
                  <c:v>17.472899999999999</c:v>
                </c:pt>
                <c:pt idx="6712">
                  <c:v>17.477699999999999</c:v>
                </c:pt>
                <c:pt idx="6713">
                  <c:v>17.482399999999998</c:v>
                </c:pt>
                <c:pt idx="6714">
                  <c:v>17.487100000000002</c:v>
                </c:pt>
                <c:pt idx="6715">
                  <c:v>17.492799999999999</c:v>
                </c:pt>
                <c:pt idx="6716">
                  <c:v>17.497499999999999</c:v>
                </c:pt>
                <c:pt idx="6717">
                  <c:v>17.5</c:v>
                </c:pt>
              </c:numCache>
            </c:numRef>
          </c:xVal>
          <c:yVal>
            <c:numRef>
              <c:f>'2H8-3 - F'!$L$3:$L$11003</c:f>
              <c:numCache>
                <c:formatCode>General</c:formatCode>
                <c:ptCount val="11001"/>
                <c:pt idx="0">
                  <c:v>0</c:v>
                </c:pt>
                <c:pt idx="1">
                  <c:v>162.6</c:v>
                </c:pt>
                <c:pt idx="2">
                  <c:v>216.9</c:v>
                </c:pt>
                <c:pt idx="3">
                  <c:v>271.2</c:v>
                </c:pt>
                <c:pt idx="4">
                  <c:v>325.3</c:v>
                </c:pt>
                <c:pt idx="5">
                  <c:v>379.4</c:v>
                </c:pt>
                <c:pt idx="6">
                  <c:v>433.5</c:v>
                </c:pt>
                <c:pt idx="7">
                  <c:v>487.5</c:v>
                </c:pt>
                <c:pt idx="8">
                  <c:v>595.6</c:v>
                </c:pt>
                <c:pt idx="9">
                  <c:v>649.4</c:v>
                </c:pt>
                <c:pt idx="10">
                  <c:v>755.4</c:v>
                </c:pt>
                <c:pt idx="11">
                  <c:v>805.8</c:v>
                </c:pt>
                <c:pt idx="12">
                  <c:v>855.4</c:v>
                </c:pt>
                <c:pt idx="13">
                  <c:v>904.7</c:v>
                </c:pt>
                <c:pt idx="14">
                  <c:v>1001.6</c:v>
                </c:pt>
                <c:pt idx="15">
                  <c:v>1049.0999999999999</c:v>
                </c:pt>
                <c:pt idx="16">
                  <c:v>1095.5999999999999</c:v>
                </c:pt>
                <c:pt idx="17">
                  <c:v>1140.5999999999999</c:v>
                </c:pt>
                <c:pt idx="18">
                  <c:v>1183.8</c:v>
                </c:pt>
                <c:pt idx="19">
                  <c:v>1225</c:v>
                </c:pt>
                <c:pt idx="20">
                  <c:v>1264.2</c:v>
                </c:pt>
                <c:pt idx="21">
                  <c:v>1305.9000000000001</c:v>
                </c:pt>
                <c:pt idx="22">
                  <c:v>1341</c:v>
                </c:pt>
                <c:pt idx="23">
                  <c:v>1373.4</c:v>
                </c:pt>
                <c:pt idx="24">
                  <c:v>1402.8</c:v>
                </c:pt>
                <c:pt idx="25">
                  <c:v>1429.3</c:v>
                </c:pt>
                <c:pt idx="26">
                  <c:v>1452.8</c:v>
                </c:pt>
                <c:pt idx="27">
                  <c:v>1473.4</c:v>
                </c:pt>
                <c:pt idx="28">
                  <c:v>1491.2</c:v>
                </c:pt>
                <c:pt idx="29">
                  <c:v>1520.3</c:v>
                </c:pt>
                <c:pt idx="30">
                  <c:v>1532.1</c:v>
                </c:pt>
                <c:pt idx="31">
                  <c:v>1542.7</c:v>
                </c:pt>
                <c:pt idx="32">
                  <c:v>1552.7</c:v>
                </c:pt>
                <c:pt idx="33">
                  <c:v>1562</c:v>
                </c:pt>
                <c:pt idx="34">
                  <c:v>1571.2</c:v>
                </c:pt>
                <c:pt idx="35">
                  <c:v>1580.3</c:v>
                </c:pt>
                <c:pt idx="36">
                  <c:v>1589.6</c:v>
                </c:pt>
                <c:pt idx="37">
                  <c:v>1599.9</c:v>
                </c:pt>
                <c:pt idx="38">
                  <c:v>1613</c:v>
                </c:pt>
                <c:pt idx="39">
                  <c:v>1630.5</c:v>
                </c:pt>
                <c:pt idx="40">
                  <c:v>1653.7</c:v>
                </c:pt>
                <c:pt idx="41">
                  <c:v>1718.4</c:v>
                </c:pt>
                <c:pt idx="42">
                  <c:v>1759.2</c:v>
                </c:pt>
                <c:pt idx="43">
                  <c:v>1804.5</c:v>
                </c:pt>
                <c:pt idx="44">
                  <c:v>1853.6</c:v>
                </c:pt>
                <c:pt idx="45">
                  <c:v>1905.3</c:v>
                </c:pt>
                <c:pt idx="46">
                  <c:v>1959</c:v>
                </c:pt>
                <c:pt idx="47">
                  <c:v>2014.5</c:v>
                </c:pt>
                <c:pt idx="48">
                  <c:v>2071.4</c:v>
                </c:pt>
                <c:pt idx="49">
                  <c:v>2129.8000000000002</c:v>
                </c:pt>
                <c:pt idx="50">
                  <c:v>2189.5</c:v>
                </c:pt>
                <c:pt idx="51">
                  <c:v>2249.6</c:v>
                </c:pt>
                <c:pt idx="52">
                  <c:v>2309.1999999999998</c:v>
                </c:pt>
                <c:pt idx="53">
                  <c:v>2367</c:v>
                </c:pt>
                <c:pt idx="54">
                  <c:v>2421.6999999999998</c:v>
                </c:pt>
                <c:pt idx="55">
                  <c:v>2472.6</c:v>
                </c:pt>
                <c:pt idx="56">
                  <c:v>2519.4</c:v>
                </c:pt>
                <c:pt idx="57">
                  <c:v>2562.8000000000002</c:v>
                </c:pt>
                <c:pt idx="58">
                  <c:v>2603.8000000000002</c:v>
                </c:pt>
                <c:pt idx="59">
                  <c:v>2643.5</c:v>
                </c:pt>
                <c:pt idx="60">
                  <c:v>2681.8</c:v>
                </c:pt>
                <c:pt idx="61">
                  <c:v>2754.1</c:v>
                </c:pt>
                <c:pt idx="62">
                  <c:v>2788.2</c:v>
                </c:pt>
                <c:pt idx="63">
                  <c:v>2820.8</c:v>
                </c:pt>
                <c:pt idx="64">
                  <c:v>2848.1</c:v>
                </c:pt>
                <c:pt idx="65">
                  <c:v>2878.2</c:v>
                </c:pt>
                <c:pt idx="66">
                  <c:v>2934.1</c:v>
                </c:pt>
                <c:pt idx="67">
                  <c:v>2986.1</c:v>
                </c:pt>
                <c:pt idx="68">
                  <c:v>3011.3</c:v>
                </c:pt>
                <c:pt idx="69">
                  <c:v>3061.5</c:v>
                </c:pt>
                <c:pt idx="70">
                  <c:v>3111.5</c:v>
                </c:pt>
                <c:pt idx="71">
                  <c:v>3136.6</c:v>
                </c:pt>
                <c:pt idx="72">
                  <c:v>3186.4</c:v>
                </c:pt>
                <c:pt idx="73">
                  <c:v>3211.4</c:v>
                </c:pt>
                <c:pt idx="74">
                  <c:v>3236.1</c:v>
                </c:pt>
                <c:pt idx="75">
                  <c:v>3285.3</c:v>
                </c:pt>
                <c:pt idx="76">
                  <c:v>3333.5</c:v>
                </c:pt>
                <c:pt idx="77">
                  <c:v>3357.2</c:v>
                </c:pt>
                <c:pt idx="78">
                  <c:v>3403.5</c:v>
                </c:pt>
                <c:pt idx="79">
                  <c:v>3449.5</c:v>
                </c:pt>
                <c:pt idx="80">
                  <c:v>3495.7</c:v>
                </c:pt>
                <c:pt idx="81">
                  <c:v>3543.7</c:v>
                </c:pt>
                <c:pt idx="82">
                  <c:v>3592.5</c:v>
                </c:pt>
                <c:pt idx="83">
                  <c:v>3617.5</c:v>
                </c:pt>
                <c:pt idx="84">
                  <c:v>3642.1</c:v>
                </c:pt>
                <c:pt idx="85">
                  <c:v>3667.7</c:v>
                </c:pt>
                <c:pt idx="86">
                  <c:v>3719.9</c:v>
                </c:pt>
                <c:pt idx="87">
                  <c:v>3772.5</c:v>
                </c:pt>
                <c:pt idx="88">
                  <c:v>3798.8</c:v>
                </c:pt>
                <c:pt idx="89">
                  <c:v>3825.2</c:v>
                </c:pt>
                <c:pt idx="90">
                  <c:v>3851.6</c:v>
                </c:pt>
                <c:pt idx="91">
                  <c:v>3904.4</c:v>
                </c:pt>
                <c:pt idx="92">
                  <c:v>3956.8</c:v>
                </c:pt>
                <c:pt idx="93">
                  <c:v>4008.3</c:v>
                </c:pt>
                <c:pt idx="94">
                  <c:v>4033.4</c:v>
                </c:pt>
                <c:pt idx="95">
                  <c:v>4082.7</c:v>
                </c:pt>
                <c:pt idx="96">
                  <c:v>4331.5</c:v>
                </c:pt>
                <c:pt idx="97">
                  <c:v>4375.1000000000004</c:v>
                </c:pt>
                <c:pt idx="98">
                  <c:v>4443</c:v>
                </c:pt>
                <c:pt idx="99">
                  <c:v>4490.2</c:v>
                </c:pt>
                <c:pt idx="100">
                  <c:v>4539.7</c:v>
                </c:pt>
                <c:pt idx="101">
                  <c:v>4592</c:v>
                </c:pt>
                <c:pt idx="102">
                  <c:v>4646.7</c:v>
                </c:pt>
                <c:pt idx="103">
                  <c:v>4702.2</c:v>
                </c:pt>
                <c:pt idx="104">
                  <c:v>4757.8999999999996</c:v>
                </c:pt>
                <c:pt idx="105">
                  <c:v>4785.8999999999996</c:v>
                </c:pt>
                <c:pt idx="106">
                  <c:v>4841.5</c:v>
                </c:pt>
                <c:pt idx="107">
                  <c:v>4869.1000000000004</c:v>
                </c:pt>
                <c:pt idx="108">
                  <c:v>4895.8999999999996</c:v>
                </c:pt>
                <c:pt idx="109">
                  <c:v>4950.2</c:v>
                </c:pt>
                <c:pt idx="110">
                  <c:v>5028.6000000000004</c:v>
                </c:pt>
                <c:pt idx="111">
                  <c:v>5053.8</c:v>
                </c:pt>
                <c:pt idx="112">
                  <c:v>5078.5</c:v>
                </c:pt>
                <c:pt idx="113">
                  <c:v>5127.2</c:v>
                </c:pt>
                <c:pt idx="114">
                  <c:v>5151.2</c:v>
                </c:pt>
                <c:pt idx="115">
                  <c:v>5175.2</c:v>
                </c:pt>
                <c:pt idx="116">
                  <c:v>5222.6000000000004</c:v>
                </c:pt>
                <c:pt idx="117">
                  <c:v>5246.1</c:v>
                </c:pt>
                <c:pt idx="118">
                  <c:v>5269.5</c:v>
                </c:pt>
                <c:pt idx="119">
                  <c:v>5292.9</c:v>
                </c:pt>
                <c:pt idx="120">
                  <c:v>5339.4</c:v>
                </c:pt>
                <c:pt idx="121">
                  <c:v>5362.6</c:v>
                </c:pt>
                <c:pt idx="122">
                  <c:v>5385.8</c:v>
                </c:pt>
                <c:pt idx="123">
                  <c:v>5409.2</c:v>
                </c:pt>
                <c:pt idx="124">
                  <c:v>5432.9</c:v>
                </c:pt>
                <c:pt idx="125">
                  <c:v>5456.9</c:v>
                </c:pt>
                <c:pt idx="126">
                  <c:v>5505.3</c:v>
                </c:pt>
                <c:pt idx="127">
                  <c:v>5555.6</c:v>
                </c:pt>
                <c:pt idx="128">
                  <c:v>5607.7</c:v>
                </c:pt>
                <c:pt idx="129">
                  <c:v>5662</c:v>
                </c:pt>
                <c:pt idx="130">
                  <c:v>5716.4</c:v>
                </c:pt>
                <c:pt idx="131">
                  <c:v>5770.7</c:v>
                </c:pt>
                <c:pt idx="132">
                  <c:v>5825.6</c:v>
                </c:pt>
                <c:pt idx="133">
                  <c:v>5853.4</c:v>
                </c:pt>
                <c:pt idx="134">
                  <c:v>5881.2</c:v>
                </c:pt>
                <c:pt idx="135">
                  <c:v>5909.2</c:v>
                </c:pt>
                <c:pt idx="136">
                  <c:v>5937.2</c:v>
                </c:pt>
                <c:pt idx="137">
                  <c:v>5965.3</c:v>
                </c:pt>
                <c:pt idx="138">
                  <c:v>5993.2</c:v>
                </c:pt>
                <c:pt idx="139">
                  <c:v>6020.8</c:v>
                </c:pt>
                <c:pt idx="140">
                  <c:v>6048.3</c:v>
                </c:pt>
                <c:pt idx="141">
                  <c:v>6075.6</c:v>
                </c:pt>
                <c:pt idx="142">
                  <c:v>6129.7</c:v>
                </c:pt>
                <c:pt idx="143">
                  <c:v>6182.8</c:v>
                </c:pt>
                <c:pt idx="144">
                  <c:v>6208.2</c:v>
                </c:pt>
                <c:pt idx="145">
                  <c:v>6234.1</c:v>
                </c:pt>
                <c:pt idx="146">
                  <c:v>6259.7</c:v>
                </c:pt>
                <c:pt idx="147">
                  <c:v>6310.2</c:v>
                </c:pt>
                <c:pt idx="148">
                  <c:v>6358.8</c:v>
                </c:pt>
                <c:pt idx="149">
                  <c:v>6407.9</c:v>
                </c:pt>
                <c:pt idx="150">
                  <c:v>6432</c:v>
                </c:pt>
                <c:pt idx="151">
                  <c:v>6480</c:v>
                </c:pt>
                <c:pt idx="152">
                  <c:v>6503.9</c:v>
                </c:pt>
                <c:pt idx="153">
                  <c:v>6528.2</c:v>
                </c:pt>
                <c:pt idx="154">
                  <c:v>6552.6</c:v>
                </c:pt>
                <c:pt idx="155">
                  <c:v>6603.2</c:v>
                </c:pt>
                <c:pt idx="156">
                  <c:v>6653.9</c:v>
                </c:pt>
                <c:pt idx="157">
                  <c:v>6705.5</c:v>
                </c:pt>
                <c:pt idx="158">
                  <c:v>6732.5</c:v>
                </c:pt>
                <c:pt idx="159">
                  <c:v>6786</c:v>
                </c:pt>
                <c:pt idx="160">
                  <c:v>6813</c:v>
                </c:pt>
                <c:pt idx="161">
                  <c:v>6840.3</c:v>
                </c:pt>
                <c:pt idx="162">
                  <c:v>6895.4</c:v>
                </c:pt>
                <c:pt idx="163">
                  <c:v>6951.3</c:v>
                </c:pt>
                <c:pt idx="164">
                  <c:v>6979.4</c:v>
                </c:pt>
                <c:pt idx="165">
                  <c:v>7007.6</c:v>
                </c:pt>
                <c:pt idx="166">
                  <c:v>7035.9</c:v>
                </c:pt>
                <c:pt idx="167">
                  <c:v>7064.1</c:v>
                </c:pt>
                <c:pt idx="168">
                  <c:v>7120</c:v>
                </c:pt>
                <c:pt idx="169">
                  <c:v>7147.7</c:v>
                </c:pt>
                <c:pt idx="170">
                  <c:v>7175.8</c:v>
                </c:pt>
                <c:pt idx="171">
                  <c:v>7228.6</c:v>
                </c:pt>
                <c:pt idx="172">
                  <c:v>7280.9</c:v>
                </c:pt>
                <c:pt idx="173">
                  <c:v>7306.5</c:v>
                </c:pt>
                <c:pt idx="174">
                  <c:v>7331.7</c:v>
                </c:pt>
                <c:pt idx="175">
                  <c:v>7356.7</c:v>
                </c:pt>
                <c:pt idx="176">
                  <c:v>7380.5</c:v>
                </c:pt>
                <c:pt idx="177">
                  <c:v>7405</c:v>
                </c:pt>
                <c:pt idx="178">
                  <c:v>7453</c:v>
                </c:pt>
                <c:pt idx="179">
                  <c:v>7499.8</c:v>
                </c:pt>
                <c:pt idx="180">
                  <c:v>7522.8</c:v>
                </c:pt>
                <c:pt idx="181">
                  <c:v>7545.8</c:v>
                </c:pt>
                <c:pt idx="182">
                  <c:v>7569.2</c:v>
                </c:pt>
                <c:pt idx="183">
                  <c:v>7616.7</c:v>
                </c:pt>
                <c:pt idx="184">
                  <c:v>7641.1</c:v>
                </c:pt>
                <c:pt idx="185">
                  <c:v>7690.5</c:v>
                </c:pt>
                <c:pt idx="186">
                  <c:v>7715.7</c:v>
                </c:pt>
                <c:pt idx="187">
                  <c:v>7741.6</c:v>
                </c:pt>
                <c:pt idx="188">
                  <c:v>7794.1</c:v>
                </c:pt>
                <c:pt idx="189">
                  <c:v>7847.3</c:v>
                </c:pt>
                <c:pt idx="190">
                  <c:v>7901.5</c:v>
                </c:pt>
                <c:pt idx="191">
                  <c:v>7928.8</c:v>
                </c:pt>
                <c:pt idx="192">
                  <c:v>7956.5</c:v>
                </c:pt>
                <c:pt idx="193">
                  <c:v>8012.3</c:v>
                </c:pt>
                <c:pt idx="194">
                  <c:v>8069.6</c:v>
                </c:pt>
                <c:pt idx="195">
                  <c:v>8126.5</c:v>
                </c:pt>
                <c:pt idx="196">
                  <c:v>8182.9</c:v>
                </c:pt>
                <c:pt idx="197">
                  <c:v>8211.1</c:v>
                </c:pt>
                <c:pt idx="198">
                  <c:v>8266.5</c:v>
                </c:pt>
                <c:pt idx="199">
                  <c:v>8292.5</c:v>
                </c:pt>
                <c:pt idx="200">
                  <c:v>8344.7000000000007</c:v>
                </c:pt>
                <c:pt idx="201">
                  <c:v>8369.9</c:v>
                </c:pt>
                <c:pt idx="202">
                  <c:v>8419.6</c:v>
                </c:pt>
                <c:pt idx="203">
                  <c:v>8466.1</c:v>
                </c:pt>
                <c:pt idx="204">
                  <c:v>8511.7000000000007</c:v>
                </c:pt>
                <c:pt idx="205">
                  <c:v>8534.4</c:v>
                </c:pt>
                <c:pt idx="206">
                  <c:v>8580.1</c:v>
                </c:pt>
                <c:pt idx="207">
                  <c:v>8626.5</c:v>
                </c:pt>
                <c:pt idx="208">
                  <c:v>8673.6</c:v>
                </c:pt>
                <c:pt idx="209">
                  <c:v>8697.5</c:v>
                </c:pt>
                <c:pt idx="210">
                  <c:v>8746.1</c:v>
                </c:pt>
                <c:pt idx="211">
                  <c:v>8771.1</c:v>
                </c:pt>
                <c:pt idx="212">
                  <c:v>8821.7000000000007</c:v>
                </c:pt>
                <c:pt idx="213">
                  <c:v>8847.4</c:v>
                </c:pt>
                <c:pt idx="214">
                  <c:v>8873.2000000000007</c:v>
                </c:pt>
                <c:pt idx="215">
                  <c:v>8924.9</c:v>
                </c:pt>
                <c:pt idx="216">
                  <c:v>8976.7999999999993</c:v>
                </c:pt>
                <c:pt idx="217">
                  <c:v>9003</c:v>
                </c:pt>
                <c:pt idx="218">
                  <c:v>9029.2999999999993</c:v>
                </c:pt>
                <c:pt idx="219">
                  <c:v>9082.6</c:v>
                </c:pt>
                <c:pt idx="220">
                  <c:v>9135.5</c:v>
                </c:pt>
                <c:pt idx="221">
                  <c:v>9188.7999999999993</c:v>
                </c:pt>
                <c:pt idx="222">
                  <c:v>9241.1</c:v>
                </c:pt>
                <c:pt idx="223">
                  <c:v>9292.4</c:v>
                </c:pt>
                <c:pt idx="224">
                  <c:v>9317.6</c:v>
                </c:pt>
                <c:pt idx="225">
                  <c:v>9364.7000000000007</c:v>
                </c:pt>
                <c:pt idx="226">
                  <c:v>9410.2000000000007</c:v>
                </c:pt>
                <c:pt idx="227">
                  <c:v>9452</c:v>
                </c:pt>
                <c:pt idx="228">
                  <c:v>9491.4</c:v>
                </c:pt>
                <c:pt idx="229">
                  <c:v>9530.1</c:v>
                </c:pt>
                <c:pt idx="230">
                  <c:v>9570.5</c:v>
                </c:pt>
                <c:pt idx="231">
                  <c:v>9610.7999999999993</c:v>
                </c:pt>
                <c:pt idx="232">
                  <c:v>9652.2000000000007</c:v>
                </c:pt>
                <c:pt idx="233">
                  <c:v>9674.1</c:v>
                </c:pt>
                <c:pt idx="234">
                  <c:v>9696.2000000000007</c:v>
                </c:pt>
                <c:pt idx="235">
                  <c:v>9762.6</c:v>
                </c:pt>
                <c:pt idx="236">
                  <c:v>9809.2000000000007</c:v>
                </c:pt>
                <c:pt idx="237">
                  <c:v>9856.7999999999993</c:v>
                </c:pt>
                <c:pt idx="238">
                  <c:v>9905.2999999999993</c:v>
                </c:pt>
                <c:pt idx="239">
                  <c:v>9952.6</c:v>
                </c:pt>
                <c:pt idx="240">
                  <c:v>9976.7999999999993</c:v>
                </c:pt>
                <c:pt idx="241">
                  <c:v>10022.799999999999</c:v>
                </c:pt>
                <c:pt idx="242">
                  <c:v>10067.9</c:v>
                </c:pt>
                <c:pt idx="243">
                  <c:v>10112</c:v>
                </c:pt>
                <c:pt idx="244">
                  <c:v>10155.5</c:v>
                </c:pt>
                <c:pt idx="245">
                  <c:v>10198</c:v>
                </c:pt>
                <c:pt idx="246">
                  <c:v>10260.6</c:v>
                </c:pt>
                <c:pt idx="247">
                  <c:v>10301</c:v>
                </c:pt>
                <c:pt idx="248">
                  <c:v>10361.9</c:v>
                </c:pt>
                <c:pt idx="249">
                  <c:v>10422.299999999999</c:v>
                </c:pt>
                <c:pt idx="250">
                  <c:v>10463.1</c:v>
                </c:pt>
                <c:pt idx="251">
                  <c:v>10505.4</c:v>
                </c:pt>
                <c:pt idx="252">
                  <c:v>10548</c:v>
                </c:pt>
                <c:pt idx="253">
                  <c:v>10591.4</c:v>
                </c:pt>
                <c:pt idx="254">
                  <c:v>10635.5</c:v>
                </c:pt>
                <c:pt idx="255">
                  <c:v>10679.9</c:v>
                </c:pt>
                <c:pt idx="256">
                  <c:v>10724.2</c:v>
                </c:pt>
                <c:pt idx="257">
                  <c:v>10768.7</c:v>
                </c:pt>
                <c:pt idx="258">
                  <c:v>10790.8</c:v>
                </c:pt>
                <c:pt idx="259">
                  <c:v>10812.9</c:v>
                </c:pt>
                <c:pt idx="260">
                  <c:v>10857.3</c:v>
                </c:pt>
                <c:pt idx="261">
                  <c:v>10879.2</c:v>
                </c:pt>
                <c:pt idx="262">
                  <c:v>10901.1</c:v>
                </c:pt>
                <c:pt idx="263">
                  <c:v>10923.1</c:v>
                </c:pt>
                <c:pt idx="264">
                  <c:v>10944.5</c:v>
                </c:pt>
                <c:pt idx="265">
                  <c:v>10965.7</c:v>
                </c:pt>
                <c:pt idx="266">
                  <c:v>11007.7</c:v>
                </c:pt>
                <c:pt idx="267">
                  <c:v>11049.3</c:v>
                </c:pt>
                <c:pt idx="268">
                  <c:v>11090.9</c:v>
                </c:pt>
                <c:pt idx="269">
                  <c:v>11152.1</c:v>
                </c:pt>
                <c:pt idx="270">
                  <c:v>11192.5</c:v>
                </c:pt>
                <c:pt idx="271">
                  <c:v>11232.5</c:v>
                </c:pt>
                <c:pt idx="272">
                  <c:v>11272.6</c:v>
                </c:pt>
                <c:pt idx="273">
                  <c:v>11312.8</c:v>
                </c:pt>
                <c:pt idx="274">
                  <c:v>11354.7</c:v>
                </c:pt>
                <c:pt idx="275">
                  <c:v>11397.8</c:v>
                </c:pt>
                <c:pt idx="276">
                  <c:v>11419.6</c:v>
                </c:pt>
                <c:pt idx="277">
                  <c:v>11463.5</c:v>
                </c:pt>
                <c:pt idx="278">
                  <c:v>11508.4</c:v>
                </c:pt>
                <c:pt idx="279">
                  <c:v>11552.9</c:v>
                </c:pt>
                <c:pt idx="280">
                  <c:v>11597.4</c:v>
                </c:pt>
                <c:pt idx="281">
                  <c:v>11619.5</c:v>
                </c:pt>
                <c:pt idx="282">
                  <c:v>11641.3</c:v>
                </c:pt>
                <c:pt idx="283">
                  <c:v>11683.7</c:v>
                </c:pt>
                <c:pt idx="284">
                  <c:v>11725</c:v>
                </c:pt>
                <c:pt idx="285">
                  <c:v>11786.7</c:v>
                </c:pt>
                <c:pt idx="286">
                  <c:v>11806.7</c:v>
                </c:pt>
                <c:pt idx="287">
                  <c:v>11866</c:v>
                </c:pt>
                <c:pt idx="288">
                  <c:v>11905.4</c:v>
                </c:pt>
                <c:pt idx="289">
                  <c:v>11945.2</c:v>
                </c:pt>
                <c:pt idx="290">
                  <c:v>12027.5</c:v>
                </c:pt>
                <c:pt idx="291">
                  <c:v>12069.8</c:v>
                </c:pt>
                <c:pt idx="292">
                  <c:v>12112.3</c:v>
                </c:pt>
                <c:pt idx="293">
                  <c:v>12155.2</c:v>
                </c:pt>
                <c:pt idx="294">
                  <c:v>12198.3</c:v>
                </c:pt>
                <c:pt idx="295">
                  <c:v>12241.3</c:v>
                </c:pt>
                <c:pt idx="296">
                  <c:v>12283.7</c:v>
                </c:pt>
                <c:pt idx="297">
                  <c:v>12324.6</c:v>
                </c:pt>
                <c:pt idx="298">
                  <c:v>12365.3</c:v>
                </c:pt>
                <c:pt idx="299">
                  <c:v>12422.8</c:v>
                </c:pt>
                <c:pt idx="300">
                  <c:v>12442</c:v>
                </c:pt>
                <c:pt idx="301">
                  <c:v>12480</c:v>
                </c:pt>
                <c:pt idx="302">
                  <c:v>12498.7</c:v>
                </c:pt>
                <c:pt idx="303">
                  <c:v>12553.9</c:v>
                </c:pt>
                <c:pt idx="304">
                  <c:v>12572.2</c:v>
                </c:pt>
                <c:pt idx="305">
                  <c:v>12608.2</c:v>
                </c:pt>
                <c:pt idx="306">
                  <c:v>12662</c:v>
                </c:pt>
                <c:pt idx="307">
                  <c:v>12734.9</c:v>
                </c:pt>
                <c:pt idx="308">
                  <c:v>12772</c:v>
                </c:pt>
                <c:pt idx="309">
                  <c:v>12809.7</c:v>
                </c:pt>
                <c:pt idx="310">
                  <c:v>12865.8</c:v>
                </c:pt>
                <c:pt idx="311">
                  <c:v>12920.7</c:v>
                </c:pt>
                <c:pt idx="312">
                  <c:v>12956.4</c:v>
                </c:pt>
                <c:pt idx="313">
                  <c:v>12991.1</c:v>
                </c:pt>
                <c:pt idx="314">
                  <c:v>13024.2</c:v>
                </c:pt>
                <c:pt idx="315">
                  <c:v>13058.4</c:v>
                </c:pt>
                <c:pt idx="316">
                  <c:v>13090.6</c:v>
                </c:pt>
                <c:pt idx="317">
                  <c:v>13136.1</c:v>
                </c:pt>
                <c:pt idx="318">
                  <c:v>13164.5</c:v>
                </c:pt>
                <c:pt idx="319">
                  <c:v>13191.4</c:v>
                </c:pt>
                <c:pt idx="320">
                  <c:v>13217.5</c:v>
                </c:pt>
                <c:pt idx="321">
                  <c:v>13242.7</c:v>
                </c:pt>
                <c:pt idx="322">
                  <c:v>13267</c:v>
                </c:pt>
                <c:pt idx="323">
                  <c:v>13291.2</c:v>
                </c:pt>
                <c:pt idx="324">
                  <c:v>13325</c:v>
                </c:pt>
                <c:pt idx="325">
                  <c:v>13356.4</c:v>
                </c:pt>
                <c:pt idx="326">
                  <c:v>13386.8</c:v>
                </c:pt>
                <c:pt idx="327">
                  <c:v>13407.2</c:v>
                </c:pt>
                <c:pt idx="328">
                  <c:v>13437.3</c:v>
                </c:pt>
                <c:pt idx="329">
                  <c:v>13465.9</c:v>
                </c:pt>
                <c:pt idx="330">
                  <c:v>13484.6</c:v>
                </c:pt>
                <c:pt idx="331">
                  <c:v>13503.2</c:v>
                </c:pt>
                <c:pt idx="332">
                  <c:v>13521.7</c:v>
                </c:pt>
                <c:pt idx="333">
                  <c:v>13549.5</c:v>
                </c:pt>
                <c:pt idx="334">
                  <c:v>13567.9</c:v>
                </c:pt>
                <c:pt idx="335">
                  <c:v>13586.2</c:v>
                </c:pt>
                <c:pt idx="336">
                  <c:v>13605.3</c:v>
                </c:pt>
                <c:pt idx="337">
                  <c:v>13624.6</c:v>
                </c:pt>
                <c:pt idx="338">
                  <c:v>13645.2</c:v>
                </c:pt>
                <c:pt idx="339">
                  <c:v>13666.1</c:v>
                </c:pt>
                <c:pt idx="340">
                  <c:v>13700.2</c:v>
                </c:pt>
                <c:pt idx="341">
                  <c:v>13739.1</c:v>
                </c:pt>
                <c:pt idx="342">
                  <c:v>13780.1</c:v>
                </c:pt>
                <c:pt idx="343">
                  <c:v>13824.5</c:v>
                </c:pt>
                <c:pt idx="344">
                  <c:v>13869.6</c:v>
                </c:pt>
                <c:pt idx="345">
                  <c:v>13899.9</c:v>
                </c:pt>
                <c:pt idx="346">
                  <c:v>13930.1</c:v>
                </c:pt>
                <c:pt idx="347">
                  <c:v>13960.1</c:v>
                </c:pt>
                <c:pt idx="348">
                  <c:v>14003.1</c:v>
                </c:pt>
                <c:pt idx="349">
                  <c:v>14043.5</c:v>
                </c:pt>
                <c:pt idx="350">
                  <c:v>14070.6</c:v>
                </c:pt>
                <c:pt idx="351">
                  <c:v>14108.8</c:v>
                </c:pt>
                <c:pt idx="352">
                  <c:v>14134</c:v>
                </c:pt>
                <c:pt idx="353">
                  <c:v>14159.1</c:v>
                </c:pt>
                <c:pt idx="354">
                  <c:v>14184.7</c:v>
                </c:pt>
                <c:pt idx="355">
                  <c:v>14210.3</c:v>
                </c:pt>
                <c:pt idx="356">
                  <c:v>14249.1</c:v>
                </c:pt>
                <c:pt idx="357">
                  <c:v>14303</c:v>
                </c:pt>
                <c:pt idx="358">
                  <c:v>14330</c:v>
                </c:pt>
                <c:pt idx="359">
                  <c:v>14387</c:v>
                </c:pt>
                <c:pt idx="360">
                  <c:v>14429.6</c:v>
                </c:pt>
                <c:pt idx="361">
                  <c:v>14471.4</c:v>
                </c:pt>
                <c:pt idx="362">
                  <c:v>14497.7</c:v>
                </c:pt>
                <c:pt idx="363">
                  <c:v>14523.3</c:v>
                </c:pt>
                <c:pt idx="364">
                  <c:v>14560.4</c:v>
                </c:pt>
                <c:pt idx="365">
                  <c:v>14583.8</c:v>
                </c:pt>
                <c:pt idx="366">
                  <c:v>14617.6</c:v>
                </c:pt>
                <c:pt idx="367">
                  <c:v>14650.5</c:v>
                </c:pt>
                <c:pt idx="368">
                  <c:v>14671.7</c:v>
                </c:pt>
                <c:pt idx="369">
                  <c:v>14702.7</c:v>
                </c:pt>
                <c:pt idx="370">
                  <c:v>14722.8</c:v>
                </c:pt>
                <c:pt idx="371">
                  <c:v>14762.8</c:v>
                </c:pt>
                <c:pt idx="372">
                  <c:v>14792.5</c:v>
                </c:pt>
                <c:pt idx="373">
                  <c:v>14833.3</c:v>
                </c:pt>
                <c:pt idx="374">
                  <c:v>14853.9</c:v>
                </c:pt>
                <c:pt idx="375">
                  <c:v>14895.5</c:v>
                </c:pt>
                <c:pt idx="376">
                  <c:v>14916.4</c:v>
                </c:pt>
                <c:pt idx="377">
                  <c:v>14947.3</c:v>
                </c:pt>
                <c:pt idx="378">
                  <c:v>14967.6</c:v>
                </c:pt>
                <c:pt idx="379">
                  <c:v>15007.7</c:v>
                </c:pt>
                <c:pt idx="380">
                  <c:v>15027.6</c:v>
                </c:pt>
                <c:pt idx="381">
                  <c:v>15057.2</c:v>
                </c:pt>
                <c:pt idx="382">
                  <c:v>15077</c:v>
                </c:pt>
                <c:pt idx="383">
                  <c:v>15106.6</c:v>
                </c:pt>
                <c:pt idx="384">
                  <c:v>15136.6</c:v>
                </c:pt>
                <c:pt idx="385">
                  <c:v>15167.3</c:v>
                </c:pt>
                <c:pt idx="386">
                  <c:v>15199.2</c:v>
                </c:pt>
                <c:pt idx="387">
                  <c:v>15243.3</c:v>
                </c:pt>
                <c:pt idx="388">
                  <c:v>15276.7</c:v>
                </c:pt>
                <c:pt idx="389">
                  <c:v>15309.6</c:v>
                </c:pt>
                <c:pt idx="390">
                  <c:v>15341.2</c:v>
                </c:pt>
                <c:pt idx="391">
                  <c:v>15361.4</c:v>
                </c:pt>
                <c:pt idx="392">
                  <c:v>15388.4</c:v>
                </c:pt>
                <c:pt idx="393">
                  <c:v>15414.6</c:v>
                </c:pt>
                <c:pt idx="394">
                  <c:v>15436.2</c:v>
                </c:pt>
                <c:pt idx="395">
                  <c:v>15449.8</c:v>
                </c:pt>
                <c:pt idx="396">
                  <c:v>15470</c:v>
                </c:pt>
                <c:pt idx="397">
                  <c:v>15490.6</c:v>
                </c:pt>
                <c:pt idx="398">
                  <c:v>15504</c:v>
                </c:pt>
                <c:pt idx="399">
                  <c:v>15539.1</c:v>
                </c:pt>
                <c:pt idx="400">
                  <c:v>15553.3</c:v>
                </c:pt>
                <c:pt idx="401">
                  <c:v>15582.2</c:v>
                </c:pt>
                <c:pt idx="402">
                  <c:v>15603.7</c:v>
                </c:pt>
                <c:pt idx="403">
                  <c:v>15625.2</c:v>
                </c:pt>
                <c:pt idx="404">
                  <c:v>15639.1</c:v>
                </c:pt>
                <c:pt idx="405">
                  <c:v>15659.7</c:v>
                </c:pt>
                <c:pt idx="406">
                  <c:v>15687.5</c:v>
                </c:pt>
                <c:pt idx="407">
                  <c:v>15701.4</c:v>
                </c:pt>
                <c:pt idx="408">
                  <c:v>15715.4</c:v>
                </c:pt>
                <c:pt idx="409">
                  <c:v>15735.9</c:v>
                </c:pt>
                <c:pt idx="410">
                  <c:v>15756.7</c:v>
                </c:pt>
                <c:pt idx="411">
                  <c:v>15778.4</c:v>
                </c:pt>
                <c:pt idx="412">
                  <c:v>15800.7</c:v>
                </c:pt>
                <c:pt idx="413">
                  <c:v>15830.3</c:v>
                </c:pt>
                <c:pt idx="414">
                  <c:v>15853.1</c:v>
                </c:pt>
                <c:pt idx="415">
                  <c:v>15876.5</c:v>
                </c:pt>
                <c:pt idx="416">
                  <c:v>15907.2</c:v>
                </c:pt>
                <c:pt idx="417">
                  <c:v>15922.5</c:v>
                </c:pt>
                <c:pt idx="418">
                  <c:v>15953</c:v>
                </c:pt>
                <c:pt idx="419">
                  <c:v>15975.7</c:v>
                </c:pt>
                <c:pt idx="420">
                  <c:v>15990.7</c:v>
                </c:pt>
                <c:pt idx="421">
                  <c:v>16012.8</c:v>
                </c:pt>
                <c:pt idx="422">
                  <c:v>16041.7</c:v>
                </c:pt>
                <c:pt idx="423">
                  <c:v>16056.1</c:v>
                </c:pt>
                <c:pt idx="424">
                  <c:v>16085</c:v>
                </c:pt>
                <c:pt idx="425">
                  <c:v>16099.2</c:v>
                </c:pt>
                <c:pt idx="426">
                  <c:v>16127.7</c:v>
                </c:pt>
                <c:pt idx="427">
                  <c:v>16157.3</c:v>
                </c:pt>
                <c:pt idx="428">
                  <c:v>16187.4</c:v>
                </c:pt>
                <c:pt idx="429">
                  <c:v>16210.1</c:v>
                </c:pt>
                <c:pt idx="430">
                  <c:v>16232.7</c:v>
                </c:pt>
                <c:pt idx="431">
                  <c:v>16255.5</c:v>
                </c:pt>
                <c:pt idx="432">
                  <c:v>16278.8</c:v>
                </c:pt>
                <c:pt idx="433">
                  <c:v>16303.1</c:v>
                </c:pt>
                <c:pt idx="434">
                  <c:v>16319.2</c:v>
                </c:pt>
                <c:pt idx="435">
                  <c:v>16352.8</c:v>
                </c:pt>
                <c:pt idx="436">
                  <c:v>16370.4</c:v>
                </c:pt>
                <c:pt idx="437">
                  <c:v>16406.5</c:v>
                </c:pt>
                <c:pt idx="438">
                  <c:v>16433.900000000001</c:v>
                </c:pt>
                <c:pt idx="439">
                  <c:v>16461.099999999999</c:v>
                </c:pt>
                <c:pt idx="440">
                  <c:v>16496.7</c:v>
                </c:pt>
                <c:pt idx="441">
                  <c:v>16531.2</c:v>
                </c:pt>
                <c:pt idx="442">
                  <c:v>16548.099999999999</c:v>
                </c:pt>
                <c:pt idx="443">
                  <c:v>16581.900000000001</c:v>
                </c:pt>
                <c:pt idx="444">
                  <c:v>16607.5</c:v>
                </c:pt>
                <c:pt idx="445">
                  <c:v>16633.3</c:v>
                </c:pt>
                <c:pt idx="446">
                  <c:v>16659.3</c:v>
                </c:pt>
                <c:pt idx="447">
                  <c:v>16676.5</c:v>
                </c:pt>
                <c:pt idx="448">
                  <c:v>16693.599999999999</c:v>
                </c:pt>
                <c:pt idx="449">
                  <c:v>16726.400000000001</c:v>
                </c:pt>
                <c:pt idx="450">
                  <c:v>16749.8</c:v>
                </c:pt>
                <c:pt idx="451">
                  <c:v>16772.3</c:v>
                </c:pt>
                <c:pt idx="452">
                  <c:v>16794.400000000001</c:v>
                </c:pt>
                <c:pt idx="453">
                  <c:v>16829.900000000001</c:v>
                </c:pt>
                <c:pt idx="454">
                  <c:v>16844.2</c:v>
                </c:pt>
                <c:pt idx="455">
                  <c:v>16873.2</c:v>
                </c:pt>
                <c:pt idx="456">
                  <c:v>16888.099999999999</c:v>
                </c:pt>
                <c:pt idx="457">
                  <c:v>16918.7</c:v>
                </c:pt>
                <c:pt idx="458">
                  <c:v>16942.5</c:v>
                </c:pt>
                <c:pt idx="459">
                  <c:v>16967.8</c:v>
                </c:pt>
                <c:pt idx="460">
                  <c:v>16993.3</c:v>
                </c:pt>
                <c:pt idx="461">
                  <c:v>17010.599999999999</c:v>
                </c:pt>
                <c:pt idx="462">
                  <c:v>17028</c:v>
                </c:pt>
                <c:pt idx="463">
                  <c:v>17062.099999999999</c:v>
                </c:pt>
                <c:pt idx="464">
                  <c:v>17086.7</c:v>
                </c:pt>
                <c:pt idx="465">
                  <c:v>17117.5</c:v>
                </c:pt>
                <c:pt idx="466">
                  <c:v>17138.400000000001</c:v>
                </c:pt>
                <c:pt idx="467">
                  <c:v>17165.2</c:v>
                </c:pt>
                <c:pt idx="468">
                  <c:v>17191.3</c:v>
                </c:pt>
                <c:pt idx="469">
                  <c:v>17204.599999999999</c:v>
                </c:pt>
                <c:pt idx="470">
                  <c:v>17232.400000000001</c:v>
                </c:pt>
                <c:pt idx="471">
                  <c:v>17246.900000000001</c:v>
                </c:pt>
                <c:pt idx="472">
                  <c:v>17268.2</c:v>
                </c:pt>
                <c:pt idx="473">
                  <c:v>17290.2</c:v>
                </c:pt>
                <c:pt idx="474">
                  <c:v>17312.8</c:v>
                </c:pt>
                <c:pt idx="475">
                  <c:v>17335.5</c:v>
                </c:pt>
                <c:pt idx="476">
                  <c:v>17358.5</c:v>
                </c:pt>
                <c:pt idx="477">
                  <c:v>17380.900000000001</c:v>
                </c:pt>
                <c:pt idx="478">
                  <c:v>17409.7</c:v>
                </c:pt>
                <c:pt idx="479">
                  <c:v>17430.900000000001</c:v>
                </c:pt>
                <c:pt idx="480">
                  <c:v>17458.900000000001</c:v>
                </c:pt>
                <c:pt idx="481">
                  <c:v>17487.400000000001</c:v>
                </c:pt>
                <c:pt idx="482">
                  <c:v>17502</c:v>
                </c:pt>
                <c:pt idx="483">
                  <c:v>17531.8</c:v>
                </c:pt>
                <c:pt idx="484">
                  <c:v>17554.8</c:v>
                </c:pt>
                <c:pt idx="485">
                  <c:v>17570.3</c:v>
                </c:pt>
                <c:pt idx="486">
                  <c:v>17601.8</c:v>
                </c:pt>
                <c:pt idx="487">
                  <c:v>17625.2</c:v>
                </c:pt>
                <c:pt idx="488">
                  <c:v>17640.7</c:v>
                </c:pt>
                <c:pt idx="489">
                  <c:v>17671</c:v>
                </c:pt>
                <c:pt idx="490">
                  <c:v>17692.7</c:v>
                </c:pt>
                <c:pt idx="491">
                  <c:v>17713.8</c:v>
                </c:pt>
                <c:pt idx="492">
                  <c:v>17748.2</c:v>
                </c:pt>
                <c:pt idx="493">
                  <c:v>17768.599999999999</c:v>
                </c:pt>
                <c:pt idx="494">
                  <c:v>17795.8</c:v>
                </c:pt>
                <c:pt idx="495">
                  <c:v>17816.3</c:v>
                </c:pt>
                <c:pt idx="496">
                  <c:v>17836.7</c:v>
                </c:pt>
                <c:pt idx="497">
                  <c:v>17857</c:v>
                </c:pt>
                <c:pt idx="498">
                  <c:v>17877.099999999999</c:v>
                </c:pt>
                <c:pt idx="499">
                  <c:v>17896.7</c:v>
                </c:pt>
                <c:pt idx="500">
                  <c:v>17916.099999999999</c:v>
                </c:pt>
                <c:pt idx="501">
                  <c:v>17942</c:v>
                </c:pt>
                <c:pt idx="502">
                  <c:v>17961.599999999999</c:v>
                </c:pt>
                <c:pt idx="503">
                  <c:v>17987.599999999999</c:v>
                </c:pt>
                <c:pt idx="504">
                  <c:v>18020.099999999999</c:v>
                </c:pt>
                <c:pt idx="505">
                  <c:v>18039.3</c:v>
                </c:pt>
                <c:pt idx="506">
                  <c:v>18058.2</c:v>
                </c:pt>
                <c:pt idx="507">
                  <c:v>18083</c:v>
                </c:pt>
                <c:pt idx="508">
                  <c:v>18101.5</c:v>
                </c:pt>
                <c:pt idx="509">
                  <c:v>18119.8</c:v>
                </c:pt>
                <c:pt idx="510">
                  <c:v>18144</c:v>
                </c:pt>
                <c:pt idx="511">
                  <c:v>18162.2</c:v>
                </c:pt>
                <c:pt idx="512">
                  <c:v>18186.7</c:v>
                </c:pt>
                <c:pt idx="513">
                  <c:v>18211.099999999999</c:v>
                </c:pt>
                <c:pt idx="514">
                  <c:v>18235.599999999999</c:v>
                </c:pt>
                <c:pt idx="515">
                  <c:v>18260.099999999999</c:v>
                </c:pt>
                <c:pt idx="516">
                  <c:v>18284.400000000001</c:v>
                </c:pt>
                <c:pt idx="517">
                  <c:v>18308.5</c:v>
                </c:pt>
                <c:pt idx="518">
                  <c:v>18320.5</c:v>
                </c:pt>
                <c:pt idx="519">
                  <c:v>18344.2</c:v>
                </c:pt>
                <c:pt idx="520">
                  <c:v>18361.900000000001</c:v>
                </c:pt>
                <c:pt idx="521">
                  <c:v>18379.7</c:v>
                </c:pt>
                <c:pt idx="522">
                  <c:v>18397.8</c:v>
                </c:pt>
                <c:pt idx="523">
                  <c:v>18422.2</c:v>
                </c:pt>
                <c:pt idx="524">
                  <c:v>18447</c:v>
                </c:pt>
                <c:pt idx="525">
                  <c:v>18459.5</c:v>
                </c:pt>
                <c:pt idx="526">
                  <c:v>18490.900000000001</c:v>
                </c:pt>
                <c:pt idx="527">
                  <c:v>18516</c:v>
                </c:pt>
                <c:pt idx="528">
                  <c:v>18541.099999999999</c:v>
                </c:pt>
                <c:pt idx="529">
                  <c:v>18566.400000000001</c:v>
                </c:pt>
                <c:pt idx="530">
                  <c:v>18579</c:v>
                </c:pt>
                <c:pt idx="531">
                  <c:v>18604.5</c:v>
                </c:pt>
                <c:pt idx="532">
                  <c:v>18617.400000000001</c:v>
                </c:pt>
                <c:pt idx="533">
                  <c:v>18637</c:v>
                </c:pt>
                <c:pt idx="534">
                  <c:v>18663.099999999999</c:v>
                </c:pt>
                <c:pt idx="535">
                  <c:v>18682.7</c:v>
                </c:pt>
                <c:pt idx="536">
                  <c:v>18702.099999999999</c:v>
                </c:pt>
                <c:pt idx="537">
                  <c:v>18727.400000000001</c:v>
                </c:pt>
                <c:pt idx="538">
                  <c:v>18746.3</c:v>
                </c:pt>
                <c:pt idx="539">
                  <c:v>18771.5</c:v>
                </c:pt>
                <c:pt idx="540">
                  <c:v>18797.099999999999</c:v>
                </c:pt>
                <c:pt idx="541">
                  <c:v>18823.3</c:v>
                </c:pt>
                <c:pt idx="542">
                  <c:v>18836.599999999999</c:v>
                </c:pt>
                <c:pt idx="543">
                  <c:v>18863.400000000001</c:v>
                </c:pt>
                <c:pt idx="544">
                  <c:v>18876.900000000001</c:v>
                </c:pt>
                <c:pt idx="545">
                  <c:v>18897</c:v>
                </c:pt>
                <c:pt idx="546">
                  <c:v>18923.400000000001</c:v>
                </c:pt>
                <c:pt idx="547">
                  <c:v>18942.900000000001</c:v>
                </c:pt>
                <c:pt idx="548">
                  <c:v>18962.3</c:v>
                </c:pt>
                <c:pt idx="549">
                  <c:v>18987.8</c:v>
                </c:pt>
                <c:pt idx="550">
                  <c:v>19013.099999999999</c:v>
                </c:pt>
                <c:pt idx="551">
                  <c:v>19032.2</c:v>
                </c:pt>
                <c:pt idx="552">
                  <c:v>19058.5</c:v>
                </c:pt>
                <c:pt idx="553">
                  <c:v>19085.3</c:v>
                </c:pt>
                <c:pt idx="554">
                  <c:v>19099</c:v>
                </c:pt>
                <c:pt idx="555">
                  <c:v>19120.2</c:v>
                </c:pt>
                <c:pt idx="556">
                  <c:v>19141.900000000001</c:v>
                </c:pt>
                <c:pt idx="557">
                  <c:v>19163.8</c:v>
                </c:pt>
                <c:pt idx="558">
                  <c:v>19185.3</c:v>
                </c:pt>
                <c:pt idx="559">
                  <c:v>19212.8</c:v>
                </c:pt>
                <c:pt idx="560">
                  <c:v>19239</c:v>
                </c:pt>
                <c:pt idx="561">
                  <c:v>19252.099999999999</c:v>
                </c:pt>
                <c:pt idx="562">
                  <c:v>19278.8</c:v>
                </c:pt>
                <c:pt idx="563">
                  <c:v>19312.5</c:v>
                </c:pt>
                <c:pt idx="564">
                  <c:v>19326.2</c:v>
                </c:pt>
                <c:pt idx="565">
                  <c:v>19354.099999999999</c:v>
                </c:pt>
                <c:pt idx="566">
                  <c:v>19382.7</c:v>
                </c:pt>
                <c:pt idx="567">
                  <c:v>19397.2</c:v>
                </c:pt>
                <c:pt idx="568">
                  <c:v>19418.900000000001</c:v>
                </c:pt>
                <c:pt idx="569">
                  <c:v>19447.3</c:v>
                </c:pt>
                <c:pt idx="570">
                  <c:v>19467.900000000001</c:v>
                </c:pt>
                <c:pt idx="571">
                  <c:v>19493.8</c:v>
                </c:pt>
                <c:pt idx="572">
                  <c:v>19506.599999999999</c:v>
                </c:pt>
                <c:pt idx="573">
                  <c:v>19532.099999999999</c:v>
                </c:pt>
                <c:pt idx="574">
                  <c:v>19558.099999999999</c:v>
                </c:pt>
                <c:pt idx="575">
                  <c:v>19577.5</c:v>
                </c:pt>
                <c:pt idx="576">
                  <c:v>19604</c:v>
                </c:pt>
                <c:pt idx="577">
                  <c:v>19623.900000000001</c:v>
                </c:pt>
                <c:pt idx="578">
                  <c:v>19643.900000000001</c:v>
                </c:pt>
                <c:pt idx="579">
                  <c:v>19670.8</c:v>
                </c:pt>
                <c:pt idx="580">
                  <c:v>19683.8</c:v>
                </c:pt>
                <c:pt idx="581">
                  <c:v>19703.7</c:v>
                </c:pt>
                <c:pt idx="582">
                  <c:v>19729</c:v>
                </c:pt>
                <c:pt idx="583">
                  <c:v>19747.400000000001</c:v>
                </c:pt>
                <c:pt idx="584">
                  <c:v>19771.7</c:v>
                </c:pt>
                <c:pt idx="585">
                  <c:v>19783.900000000001</c:v>
                </c:pt>
                <c:pt idx="586">
                  <c:v>19814.400000000001</c:v>
                </c:pt>
                <c:pt idx="587">
                  <c:v>19839.099999999999</c:v>
                </c:pt>
                <c:pt idx="588">
                  <c:v>19857.900000000001</c:v>
                </c:pt>
                <c:pt idx="589">
                  <c:v>19883.099999999999</c:v>
                </c:pt>
                <c:pt idx="590">
                  <c:v>19895.599999999999</c:v>
                </c:pt>
                <c:pt idx="591">
                  <c:v>19920.8</c:v>
                </c:pt>
                <c:pt idx="592">
                  <c:v>19939.7</c:v>
                </c:pt>
                <c:pt idx="593">
                  <c:v>19958.7</c:v>
                </c:pt>
                <c:pt idx="594">
                  <c:v>19978</c:v>
                </c:pt>
                <c:pt idx="595">
                  <c:v>19997.2</c:v>
                </c:pt>
                <c:pt idx="596">
                  <c:v>20022.8</c:v>
                </c:pt>
                <c:pt idx="597">
                  <c:v>20042</c:v>
                </c:pt>
                <c:pt idx="598">
                  <c:v>20061.599999999999</c:v>
                </c:pt>
                <c:pt idx="599">
                  <c:v>20094.7</c:v>
                </c:pt>
                <c:pt idx="600">
                  <c:v>20108.099999999999</c:v>
                </c:pt>
                <c:pt idx="601">
                  <c:v>20135.099999999999</c:v>
                </c:pt>
                <c:pt idx="602">
                  <c:v>20162.3</c:v>
                </c:pt>
                <c:pt idx="603">
                  <c:v>20175.8</c:v>
                </c:pt>
                <c:pt idx="604">
                  <c:v>20202.5</c:v>
                </c:pt>
                <c:pt idx="605">
                  <c:v>20222.400000000001</c:v>
                </c:pt>
                <c:pt idx="606">
                  <c:v>20242.3</c:v>
                </c:pt>
                <c:pt idx="607">
                  <c:v>20268.599999999999</c:v>
                </c:pt>
                <c:pt idx="608">
                  <c:v>20288.099999999999</c:v>
                </c:pt>
                <c:pt idx="609">
                  <c:v>20307.7</c:v>
                </c:pt>
                <c:pt idx="610">
                  <c:v>20333.599999999999</c:v>
                </c:pt>
                <c:pt idx="611">
                  <c:v>20366.2</c:v>
                </c:pt>
                <c:pt idx="612">
                  <c:v>20379.3</c:v>
                </c:pt>
                <c:pt idx="613">
                  <c:v>20411.7</c:v>
                </c:pt>
                <c:pt idx="614">
                  <c:v>20424.599999999999</c:v>
                </c:pt>
                <c:pt idx="615">
                  <c:v>20450.2</c:v>
                </c:pt>
                <c:pt idx="616">
                  <c:v>20469.400000000001</c:v>
                </c:pt>
                <c:pt idx="617">
                  <c:v>20488.5</c:v>
                </c:pt>
                <c:pt idx="618">
                  <c:v>20513.900000000001</c:v>
                </c:pt>
                <c:pt idx="619">
                  <c:v>20532.900000000001</c:v>
                </c:pt>
                <c:pt idx="620">
                  <c:v>20551.900000000001</c:v>
                </c:pt>
                <c:pt idx="621">
                  <c:v>20571</c:v>
                </c:pt>
                <c:pt idx="622">
                  <c:v>20596.400000000001</c:v>
                </c:pt>
                <c:pt idx="623">
                  <c:v>20622.3</c:v>
                </c:pt>
                <c:pt idx="624">
                  <c:v>20648.099999999999</c:v>
                </c:pt>
                <c:pt idx="625">
                  <c:v>20667.5</c:v>
                </c:pt>
                <c:pt idx="626">
                  <c:v>20686.7</c:v>
                </c:pt>
                <c:pt idx="627">
                  <c:v>20712.400000000001</c:v>
                </c:pt>
                <c:pt idx="628">
                  <c:v>20731.3</c:v>
                </c:pt>
                <c:pt idx="629">
                  <c:v>20756.400000000001</c:v>
                </c:pt>
                <c:pt idx="630">
                  <c:v>20768.900000000001</c:v>
                </c:pt>
                <c:pt idx="631">
                  <c:v>20793.8</c:v>
                </c:pt>
                <c:pt idx="632">
                  <c:v>20812.400000000001</c:v>
                </c:pt>
                <c:pt idx="633">
                  <c:v>20837.099999999999</c:v>
                </c:pt>
                <c:pt idx="634">
                  <c:v>20855.5</c:v>
                </c:pt>
                <c:pt idx="635">
                  <c:v>20879.7</c:v>
                </c:pt>
                <c:pt idx="636">
                  <c:v>20897.5</c:v>
                </c:pt>
                <c:pt idx="637">
                  <c:v>20921</c:v>
                </c:pt>
                <c:pt idx="638">
                  <c:v>20938.099999999999</c:v>
                </c:pt>
                <c:pt idx="639">
                  <c:v>20955.2</c:v>
                </c:pt>
                <c:pt idx="640">
                  <c:v>20977.7</c:v>
                </c:pt>
                <c:pt idx="641">
                  <c:v>20994.3</c:v>
                </c:pt>
                <c:pt idx="642">
                  <c:v>21010.2</c:v>
                </c:pt>
                <c:pt idx="643">
                  <c:v>21025.4</c:v>
                </c:pt>
                <c:pt idx="644">
                  <c:v>21039.5</c:v>
                </c:pt>
                <c:pt idx="645">
                  <c:v>21057.599999999999</c:v>
                </c:pt>
                <c:pt idx="646">
                  <c:v>21075.4</c:v>
                </c:pt>
                <c:pt idx="647">
                  <c:v>21084.5</c:v>
                </c:pt>
                <c:pt idx="648">
                  <c:v>21092.9</c:v>
                </c:pt>
                <c:pt idx="649">
                  <c:v>21097.599999999999</c:v>
                </c:pt>
                <c:pt idx="650">
                  <c:v>21098.7</c:v>
                </c:pt>
                <c:pt idx="651">
                  <c:v>21098.5</c:v>
                </c:pt>
                <c:pt idx="652">
                  <c:v>21093.1</c:v>
                </c:pt>
                <c:pt idx="653">
                  <c:v>21086.400000000001</c:v>
                </c:pt>
                <c:pt idx="654">
                  <c:v>21077.200000000001</c:v>
                </c:pt>
                <c:pt idx="655">
                  <c:v>21062.9</c:v>
                </c:pt>
                <c:pt idx="656">
                  <c:v>21051.4</c:v>
                </c:pt>
                <c:pt idx="657">
                  <c:v>21034.400000000001</c:v>
                </c:pt>
                <c:pt idx="658">
                  <c:v>21017.4</c:v>
                </c:pt>
                <c:pt idx="659">
                  <c:v>21001.5</c:v>
                </c:pt>
                <c:pt idx="660">
                  <c:v>20991.599999999999</c:v>
                </c:pt>
                <c:pt idx="661">
                  <c:v>20983.200000000001</c:v>
                </c:pt>
                <c:pt idx="662">
                  <c:v>20976.400000000001</c:v>
                </c:pt>
                <c:pt idx="663">
                  <c:v>20973</c:v>
                </c:pt>
                <c:pt idx="664">
                  <c:v>20973.9</c:v>
                </c:pt>
                <c:pt idx="665">
                  <c:v>20979.5</c:v>
                </c:pt>
                <c:pt idx="666">
                  <c:v>20985.1</c:v>
                </c:pt>
                <c:pt idx="667">
                  <c:v>20993</c:v>
                </c:pt>
                <c:pt idx="668">
                  <c:v>21007.1</c:v>
                </c:pt>
                <c:pt idx="669">
                  <c:v>21027.4</c:v>
                </c:pt>
                <c:pt idx="670">
                  <c:v>21036.6</c:v>
                </c:pt>
                <c:pt idx="671">
                  <c:v>21060.5</c:v>
                </c:pt>
                <c:pt idx="672">
                  <c:v>21075.5</c:v>
                </c:pt>
                <c:pt idx="673">
                  <c:v>21090.9</c:v>
                </c:pt>
                <c:pt idx="674">
                  <c:v>21106.6</c:v>
                </c:pt>
                <c:pt idx="675">
                  <c:v>21127.7</c:v>
                </c:pt>
                <c:pt idx="676">
                  <c:v>21143.599999999999</c:v>
                </c:pt>
                <c:pt idx="677">
                  <c:v>21164.799999999999</c:v>
                </c:pt>
                <c:pt idx="678">
                  <c:v>21181</c:v>
                </c:pt>
                <c:pt idx="679">
                  <c:v>21197.200000000001</c:v>
                </c:pt>
                <c:pt idx="680">
                  <c:v>21218.9</c:v>
                </c:pt>
                <c:pt idx="681">
                  <c:v>21240.5</c:v>
                </c:pt>
                <c:pt idx="682">
                  <c:v>21261.8</c:v>
                </c:pt>
                <c:pt idx="683">
                  <c:v>21277.7</c:v>
                </c:pt>
                <c:pt idx="684">
                  <c:v>21293.7</c:v>
                </c:pt>
                <c:pt idx="685">
                  <c:v>21315.200000000001</c:v>
                </c:pt>
                <c:pt idx="686">
                  <c:v>21331.5</c:v>
                </c:pt>
                <c:pt idx="687">
                  <c:v>21353.5</c:v>
                </c:pt>
                <c:pt idx="688">
                  <c:v>21364.7</c:v>
                </c:pt>
                <c:pt idx="689">
                  <c:v>21386.9</c:v>
                </c:pt>
                <c:pt idx="690">
                  <c:v>21409.5</c:v>
                </c:pt>
                <c:pt idx="691">
                  <c:v>21432.6</c:v>
                </c:pt>
                <c:pt idx="692">
                  <c:v>21450.3</c:v>
                </c:pt>
                <c:pt idx="693">
                  <c:v>21474.3</c:v>
                </c:pt>
                <c:pt idx="694">
                  <c:v>21498.6</c:v>
                </c:pt>
                <c:pt idx="695">
                  <c:v>21517</c:v>
                </c:pt>
                <c:pt idx="696">
                  <c:v>21535.7</c:v>
                </c:pt>
                <c:pt idx="697">
                  <c:v>21560.9</c:v>
                </c:pt>
                <c:pt idx="698">
                  <c:v>21580</c:v>
                </c:pt>
                <c:pt idx="699">
                  <c:v>21605.5</c:v>
                </c:pt>
                <c:pt idx="700">
                  <c:v>21618.3</c:v>
                </c:pt>
                <c:pt idx="701">
                  <c:v>21643.8</c:v>
                </c:pt>
                <c:pt idx="702">
                  <c:v>21669.4</c:v>
                </c:pt>
                <c:pt idx="703">
                  <c:v>21695.200000000001</c:v>
                </c:pt>
                <c:pt idx="704">
                  <c:v>21714.5</c:v>
                </c:pt>
                <c:pt idx="705">
                  <c:v>21740.7</c:v>
                </c:pt>
                <c:pt idx="706">
                  <c:v>21760.5</c:v>
                </c:pt>
                <c:pt idx="707">
                  <c:v>21787</c:v>
                </c:pt>
                <c:pt idx="708">
                  <c:v>21800.400000000001</c:v>
                </c:pt>
                <c:pt idx="709">
                  <c:v>21827.200000000001</c:v>
                </c:pt>
                <c:pt idx="710">
                  <c:v>21847.3</c:v>
                </c:pt>
                <c:pt idx="711">
                  <c:v>21873.7</c:v>
                </c:pt>
                <c:pt idx="712">
                  <c:v>21893</c:v>
                </c:pt>
                <c:pt idx="713">
                  <c:v>21918.2</c:v>
                </c:pt>
                <c:pt idx="714">
                  <c:v>21942.5</c:v>
                </c:pt>
                <c:pt idx="715">
                  <c:v>21960.2</c:v>
                </c:pt>
                <c:pt idx="716">
                  <c:v>21984.3</c:v>
                </c:pt>
                <c:pt idx="717">
                  <c:v>22008.2</c:v>
                </c:pt>
                <c:pt idx="718">
                  <c:v>22026.2</c:v>
                </c:pt>
                <c:pt idx="719">
                  <c:v>22050</c:v>
                </c:pt>
                <c:pt idx="720">
                  <c:v>22068</c:v>
                </c:pt>
                <c:pt idx="721">
                  <c:v>22091.8</c:v>
                </c:pt>
                <c:pt idx="722">
                  <c:v>22103.8</c:v>
                </c:pt>
                <c:pt idx="723">
                  <c:v>22127.7</c:v>
                </c:pt>
                <c:pt idx="724">
                  <c:v>22145.7</c:v>
                </c:pt>
                <c:pt idx="725">
                  <c:v>22170.3</c:v>
                </c:pt>
                <c:pt idx="726">
                  <c:v>22201.7</c:v>
                </c:pt>
                <c:pt idx="727">
                  <c:v>22220.7</c:v>
                </c:pt>
                <c:pt idx="728">
                  <c:v>22246</c:v>
                </c:pt>
                <c:pt idx="729">
                  <c:v>22265.1</c:v>
                </c:pt>
                <c:pt idx="730">
                  <c:v>22284.1</c:v>
                </c:pt>
                <c:pt idx="731">
                  <c:v>22309.599999999999</c:v>
                </c:pt>
                <c:pt idx="732">
                  <c:v>22328.799999999999</c:v>
                </c:pt>
                <c:pt idx="733">
                  <c:v>22354.1</c:v>
                </c:pt>
                <c:pt idx="734">
                  <c:v>22373.1</c:v>
                </c:pt>
                <c:pt idx="735">
                  <c:v>22391.9</c:v>
                </c:pt>
                <c:pt idx="736">
                  <c:v>22416.2</c:v>
                </c:pt>
                <c:pt idx="737">
                  <c:v>22439.4</c:v>
                </c:pt>
                <c:pt idx="738">
                  <c:v>22462.6</c:v>
                </c:pt>
                <c:pt idx="739">
                  <c:v>22479.8</c:v>
                </c:pt>
                <c:pt idx="740">
                  <c:v>22502.9</c:v>
                </c:pt>
                <c:pt idx="741">
                  <c:v>22520.2</c:v>
                </c:pt>
                <c:pt idx="742">
                  <c:v>22537.599999999999</c:v>
                </c:pt>
                <c:pt idx="743">
                  <c:v>22561</c:v>
                </c:pt>
                <c:pt idx="744">
                  <c:v>22578.7</c:v>
                </c:pt>
                <c:pt idx="745">
                  <c:v>22601.9</c:v>
                </c:pt>
                <c:pt idx="746">
                  <c:v>22619.1</c:v>
                </c:pt>
                <c:pt idx="747">
                  <c:v>22636.1</c:v>
                </c:pt>
                <c:pt idx="748">
                  <c:v>22658.3</c:v>
                </c:pt>
                <c:pt idx="749">
                  <c:v>22680.5</c:v>
                </c:pt>
                <c:pt idx="750">
                  <c:v>22702.799999999999</c:v>
                </c:pt>
                <c:pt idx="751">
                  <c:v>22725.4</c:v>
                </c:pt>
                <c:pt idx="752">
                  <c:v>22742.3</c:v>
                </c:pt>
                <c:pt idx="753">
                  <c:v>22759.1</c:v>
                </c:pt>
                <c:pt idx="754">
                  <c:v>22781.599999999999</c:v>
                </c:pt>
                <c:pt idx="755">
                  <c:v>22798.2</c:v>
                </c:pt>
                <c:pt idx="756">
                  <c:v>22820.400000000001</c:v>
                </c:pt>
                <c:pt idx="757">
                  <c:v>22842.7</c:v>
                </c:pt>
                <c:pt idx="758">
                  <c:v>22853.9</c:v>
                </c:pt>
                <c:pt idx="759">
                  <c:v>22876.3</c:v>
                </c:pt>
                <c:pt idx="760">
                  <c:v>22904.400000000001</c:v>
                </c:pt>
                <c:pt idx="761">
                  <c:v>22921.4</c:v>
                </c:pt>
                <c:pt idx="762">
                  <c:v>22943.7</c:v>
                </c:pt>
                <c:pt idx="763">
                  <c:v>22960.7</c:v>
                </c:pt>
                <c:pt idx="764">
                  <c:v>22977.8</c:v>
                </c:pt>
                <c:pt idx="765">
                  <c:v>22995</c:v>
                </c:pt>
                <c:pt idx="766">
                  <c:v>23017.9</c:v>
                </c:pt>
                <c:pt idx="767">
                  <c:v>23040.6</c:v>
                </c:pt>
                <c:pt idx="768">
                  <c:v>23057.4</c:v>
                </c:pt>
                <c:pt idx="769">
                  <c:v>23079.599999999999</c:v>
                </c:pt>
                <c:pt idx="770">
                  <c:v>23095.9</c:v>
                </c:pt>
                <c:pt idx="771">
                  <c:v>23123</c:v>
                </c:pt>
                <c:pt idx="772">
                  <c:v>23139.200000000001</c:v>
                </c:pt>
                <c:pt idx="773">
                  <c:v>23165.599999999999</c:v>
                </c:pt>
                <c:pt idx="774">
                  <c:v>23175.9</c:v>
                </c:pt>
                <c:pt idx="775">
                  <c:v>23196.2</c:v>
                </c:pt>
                <c:pt idx="776">
                  <c:v>23205.9</c:v>
                </c:pt>
                <c:pt idx="777">
                  <c:v>23224.2</c:v>
                </c:pt>
                <c:pt idx="778">
                  <c:v>23237.8</c:v>
                </c:pt>
                <c:pt idx="779">
                  <c:v>23254.799999999999</c:v>
                </c:pt>
                <c:pt idx="780">
                  <c:v>23271.200000000001</c:v>
                </c:pt>
                <c:pt idx="781">
                  <c:v>23287.3</c:v>
                </c:pt>
                <c:pt idx="782">
                  <c:v>23299.599999999999</c:v>
                </c:pt>
                <c:pt idx="783">
                  <c:v>23316.6</c:v>
                </c:pt>
                <c:pt idx="784">
                  <c:v>23334.799999999999</c:v>
                </c:pt>
                <c:pt idx="785">
                  <c:v>23354.3</c:v>
                </c:pt>
                <c:pt idx="786">
                  <c:v>23364.6</c:v>
                </c:pt>
                <c:pt idx="787">
                  <c:v>23385.9</c:v>
                </c:pt>
                <c:pt idx="788">
                  <c:v>23402.3</c:v>
                </c:pt>
                <c:pt idx="789">
                  <c:v>23424.7</c:v>
                </c:pt>
                <c:pt idx="790">
                  <c:v>23441.4</c:v>
                </c:pt>
                <c:pt idx="791">
                  <c:v>23463.5</c:v>
                </c:pt>
                <c:pt idx="792">
                  <c:v>23479.599999999999</c:v>
                </c:pt>
                <c:pt idx="793">
                  <c:v>23505.7</c:v>
                </c:pt>
                <c:pt idx="794">
                  <c:v>23526.6</c:v>
                </c:pt>
                <c:pt idx="795">
                  <c:v>23542.400000000001</c:v>
                </c:pt>
                <c:pt idx="796">
                  <c:v>23563.8</c:v>
                </c:pt>
                <c:pt idx="797">
                  <c:v>23579.8</c:v>
                </c:pt>
                <c:pt idx="798">
                  <c:v>23596</c:v>
                </c:pt>
                <c:pt idx="799">
                  <c:v>23617.4</c:v>
                </c:pt>
                <c:pt idx="800">
                  <c:v>23633.7</c:v>
                </c:pt>
                <c:pt idx="801">
                  <c:v>23655.3</c:v>
                </c:pt>
                <c:pt idx="802">
                  <c:v>23666</c:v>
                </c:pt>
                <c:pt idx="803">
                  <c:v>23686.799999999999</c:v>
                </c:pt>
                <c:pt idx="804">
                  <c:v>23707.3</c:v>
                </c:pt>
                <c:pt idx="805">
                  <c:v>23732.799999999999</c:v>
                </c:pt>
                <c:pt idx="806">
                  <c:v>23748.799999999999</c:v>
                </c:pt>
                <c:pt idx="807">
                  <c:v>23770.2</c:v>
                </c:pt>
                <c:pt idx="808">
                  <c:v>23786.799999999999</c:v>
                </c:pt>
                <c:pt idx="809">
                  <c:v>23803.3</c:v>
                </c:pt>
                <c:pt idx="810">
                  <c:v>23819.9</c:v>
                </c:pt>
                <c:pt idx="811">
                  <c:v>23842.1</c:v>
                </c:pt>
                <c:pt idx="812">
                  <c:v>23858.2</c:v>
                </c:pt>
                <c:pt idx="813">
                  <c:v>23879.5</c:v>
                </c:pt>
                <c:pt idx="814">
                  <c:v>23895.200000000001</c:v>
                </c:pt>
                <c:pt idx="815">
                  <c:v>23915.599999999999</c:v>
                </c:pt>
                <c:pt idx="816">
                  <c:v>23935.4</c:v>
                </c:pt>
                <c:pt idx="817">
                  <c:v>23955.200000000001</c:v>
                </c:pt>
                <c:pt idx="818">
                  <c:v>23975.3</c:v>
                </c:pt>
                <c:pt idx="819">
                  <c:v>23990.7</c:v>
                </c:pt>
                <c:pt idx="820">
                  <c:v>24006.5</c:v>
                </c:pt>
                <c:pt idx="821">
                  <c:v>24027.4</c:v>
                </c:pt>
                <c:pt idx="822">
                  <c:v>24037.9</c:v>
                </c:pt>
                <c:pt idx="823">
                  <c:v>24058.7</c:v>
                </c:pt>
                <c:pt idx="824">
                  <c:v>24079.3</c:v>
                </c:pt>
                <c:pt idx="825">
                  <c:v>24099.7</c:v>
                </c:pt>
                <c:pt idx="826">
                  <c:v>24120</c:v>
                </c:pt>
                <c:pt idx="827">
                  <c:v>24140.400000000001</c:v>
                </c:pt>
                <c:pt idx="828">
                  <c:v>24160.6</c:v>
                </c:pt>
                <c:pt idx="829">
                  <c:v>24176</c:v>
                </c:pt>
                <c:pt idx="830">
                  <c:v>24196.9</c:v>
                </c:pt>
                <c:pt idx="831">
                  <c:v>24212.799999999999</c:v>
                </c:pt>
                <c:pt idx="832">
                  <c:v>24228.7</c:v>
                </c:pt>
                <c:pt idx="833">
                  <c:v>24244.799999999999</c:v>
                </c:pt>
                <c:pt idx="834">
                  <c:v>24266.400000000001</c:v>
                </c:pt>
                <c:pt idx="835">
                  <c:v>24287.599999999999</c:v>
                </c:pt>
                <c:pt idx="836">
                  <c:v>24303.4</c:v>
                </c:pt>
                <c:pt idx="837">
                  <c:v>24324.2</c:v>
                </c:pt>
                <c:pt idx="838">
                  <c:v>24350.2</c:v>
                </c:pt>
                <c:pt idx="839">
                  <c:v>24371.1</c:v>
                </c:pt>
                <c:pt idx="840">
                  <c:v>24386.9</c:v>
                </c:pt>
                <c:pt idx="841">
                  <c:v>24407.9</c:v>
                </c:pt>
                <c:pt idx="842">
                  <c:v>24424</c:v>
                </c:pt>
                <c:pt idx="843">
                  <c:v>24440</c:v>
                </c:pt>
                <c:pt idx="844">
                  <c:v>24455.9</c:v>
                </c:pt>
                <c:pt idx="845">
                  <c:v>24476.9</c:v>
                </c:pt>
                <c:pt idx="846">
                  <c:v>24487.4</c:v>
                </c:pt>
                <c:pt idx="847">
                  <c:v>24508.400000000001</c:v>
                </c:pt>
                <c:pt idx="848">
                  <c:v>24529.4</c:v>
                </c:pt>
                <c:pt idx="849">
                  <c:v>24555.8</c:v>
                </c:pt>
                <c:pt idx="850">
                  <c:v>24576.9</c:v>
                </c:pt>
                <c:pt idx="851">
                  <c:v>24592.6</c:v>
                </c:pt>
                <c:pt idx="852">
                  <c:v>24608.3</c:v>
                </c:pt>
                <c:pt idx="853">
                  <c:v>24629</c:v>
                </c:pt>
                <c:pt idx="854">
                  <c:v>24644.5</c:v>
                </c:pt>
                <c:pt idx="855">
                  <c:v>24660</c:v>
                </c:pt>
                <c:pt idx="856">
                  <c:v>24675.5</c:v>
                </c:pt>
                <c:pt idx="857">
                  <c:v>24691</c:v>
                </c:pt>
                <c:pt idx="858">
                  <c:v>24711.5</c:v>
                </c:pt>
                <c:pt idx="859">
                  <c:v>24732.1</c:v>
                </c:pt>
                <c:pt idx="860">
                  <c:v>24747.599999999999</c:v>
                </c:pt>
                <c:pt idx="861">
                  <c:v>24768.2</c:v>
                </c:pt>
                <c:pt idx="862">
                  <c:v>24794</c:v>
                </c:pt>
                <c:pt idx="863">
                  <c:v>24809.4</c:v>
                </c:pt>
                <c:pt idx="864">
                  <c:v>24824.799999999999</c:v>
                </c:pt>
                <c:pt idx="865">
                  <c:v>24845.1</c:v>
                </c:pt>
                <c:pt idx="866">
                  <c:v>24855.3</c:v>
                </c:pt>
                <c:pt idx="867">
                  <c:v>24875.599999999999</c:v>
                </c:pt>
                <c:pt idx="868">
                  <c:v>24885.7</c:v>
                </c:pt>
                <c:pt idx="869">
                  <c:v>24906</c:v>
                </c:pt>
                <c:pt idx="870">
                  <c:v>24926.3</c:v>
                </c:pt>
                <c:pt idx="871">
                  <c:v>24946.7</c:v>
                </c:pt>
                <c:pt idx="872">
                  <c:v>24962.1</c:v>
                </c:pt>
                <c:pt idx="873">
                  <c:v>24987.7</c:v>
                </c:pt>
                <c:pt idx="874">
                  <c:v>25003</c:v>
                </c:pt>
                <c:pt idx="875">
                  <c:v>25023.200000000001</c:v>
                </c:pt>
                <c:pt idx="876">
                  <c:v>25038.3</c:v>
                </c:pt>
                <c:pt idx="877">
                  <c:v>25053.3</c:v>
                </c:pt>
                <c:pt idx="878">
                  <c:v>25068.2</c:v>
                </c:pt>
                <c:pt idx="879">
                  <c:v>25088</c:v>
                </c:pt>
                <c:pt idx="880">
                  <c:v>25097.9</c:v>
                </c:pt>
                <c:pt idx="881">
                  <c:v>25117.8</c:v>
                </c:pt>
                <c:pt idx="882">
                  <c:v>25143</c:v>
                </c:pt>
                <c:pt idx="883">
                  <c:v>25163.3</c:v>
                </c:pt>
                <c:pt idx="884">
                  <c:v>25178.5</c:v>
                </c:pt>
                <c:pt idx="885">
                  <c:v>25198.799999999999</c:v>
                </c:pt>
                <c:pt idx="886">
                  <c:v>25214</c:v>
                </c:pt>
                <c:pt idx="887">
                  <c:v>25234.1</c:v>
                </c:pt>
                <c:pt idx="888">
                  <c:v>25244.2</c:v>
                </c:pt>
                <c:pt idx="889">
                  <c:v>25264.2</c:v>
                </c:pt>
                <c:pt idx="890">
                  <c:v>25284.5</c:v>
                </c:pt>
                <c:pt idx="891">
                  <c:v>25294.7</c:v>
                </c:pt>
                <c:pt idx="892">
                  <c:v>25320.400000000001</c:v>
                </c:pt>
                <c:pt idx="893">
                  <c:v>25341.3</c:v>
                </c:pt>
                <c:pt idx="894">
                  <c:v>25362.400000000001</c:v>
                </c:pt>
                <c:pt idx="895">
                  <c:v>25378.2</c:v>
                </c:pt>
                <c:pt idx="896">
                  <c:v>25399.1</c:v>
                </c:pt>
                <c:pt idx="897">
                  <c:v>25414.799999999999</c:v>
                </c:pt>
                <c:pt idx="898">
                  <c:v>25430.5</c:v>
                </c:pt>
                <c:pt idx="899">
                  <c:v>25451.3</c:v>
                </c:pt>
                <c:pt idx="900">
                  <c:v>25467.1</c:v>
                </c:pt>
                <c:pt idx="901">
                  <c:v>25482.9</c:v>
                </c:pt>
                <c:pt idx="902">
                  <c:v>25498.799999999999</c:v>
                </c:pt>
                <c:pt idx="903">
                  <c:v>25520</c:v>
                </c:pt>
                <c:pt idx="904">
                  <c:v>25535.9</c:v>
                </c:pt>
                <c:pt idx="905">
                  <c:v>25557.1</c:v>
                </c:pt>
                <c:pt idx="906">
                  <c:v>25572.9</c:v>
                </c:pt>
                <c:pt idx="907">
                  <c:v>25593.599999999999</c:v>
                </c:pt>
                <c:pt idx="908">
                  <c:v>25603.9</c:v>
                </c:pt>
                <c:pt idx="909">
                  <c:v>25624.2</c:v>
                </c:pt>
                <c:pt idx="910">
                  <c:v>25639.200000000001</c:v>
                </c:pt>
                <c:pt idx="911">
                  <c:v>25654.3</c:v>
                </c:pt>
                <c:pt idx="912">
                  <c:v>25669</c:v>
                </c:pt>
                <c:pt idx="913">
                  <c:v>25688.3</c:v>
                </c:pt>
                <c:pt idx="914">
                  <c:v>25702.9</c:v>
                </c:pt>
                <c:pt idx="915">
                  <c:v>25721.9</c:v>
                </c:pt>
                <c:pt idx="916">
                  <c:v>25736.1</c:v>
                </c:pt>
                <c:pt idx="917">
                  <c:v>25750.2</c:v>
                </c:pt>
                <c:pt idx="918">
                  <c:v>25769.1</c:v>
                </c:pt>
                <c:pt idx="919">
                  <c:v>25787.9</c:v>
                </c:pt>
                <c:pt idx="920">
                  <c:v>25797.5</c:v>
                </c:pt>
                <c:pt idx="921">
                  <c:v>25816.799999999999</c:v>
                </c:pt>
                <c:pt idx="922">
                  <c:v>25831.4</c:v>
                </c:pt>
                <c:pt idx="923">
                  <c:v>25845.8</c:v>
                </c:pt>
                <c:pt idx="924">
                  <c:v>25865</c:v>
                </c:pt>
                <c:pt idx="925">
                  <c:v>25879.3</c:v>
                </c:pt>
                <c:pt idx="926">
                  <c:v>25898.2</c:v>
                </c:pt>
                <c:pt idx="927">
                  <c:v>25916.9</c:v>
                </c:pt>
                <c:pt idx="928">
                  <c:v>25935.4</c:v>
                </c:pt>
                <c:pt idx="929">
                  <c:v>25944.6</c:v>
                </c:pt>
                <c:pt idx="930">
                  <c:v>25962.7</c:v>
                </c:pt>
                <c:pt idx="931">
                  <c:v>25971.7</c:v>
                </c:pt>
                <c:pt idx="932">
                  <c:v>25989.200000000001</c:v>
                </c:pt>
                <c:pt idx="933">
                  <c:v>26006.9</c:v>
                </c:pt>
                <c:pt idx="934">
                  <c:v>26015.4</c:v>
                </c:pt>
                <c:pt idx="935">
                  <c:v>26032.5</c:v>
                </c:pt>
                <c:pt idx="936">
                  <c:v>26045.1</c:v>
                </c:pt>
                <c:pt idx="937">
                  <c:v>26061.9</c:v>
                </c:pt>
                <c:pt idx="938">
                  <c:v>26078.799999999999</c:v>
                </c:pt>
                <c:pt idx="939">
                  <c:v>26091.4</c:v>
                </c:pt>
                <c:pt idx="940">
                  <c:v>26104</c:v>
                </c:pt>
                <c:pt idx="941">
                  <c:v>26116.9</c:v>
                </c:pt>
                <c:pt idx="942">
                  <c:v>26130.1</c:v>
                </c:pt>
                <c:pt idx="943">
                  <c:v>26148</c:v>
                </c:pt>
                <c:pt idx="944">
                  <c:v>26161.7</c:v>
                </c:pt>
                <c:pt idx="945">
                  <c:v>26175.4</c:v>
                </c:pt>
                <c:pt idx="946">
                  <c:v>26193.5</c:v>
                </c:pt>
                <c:pt idx="947">
                  <c:v>26211.3</c:v>
                </c:pt>
                <c:pt idx="948">
                  <c:v>26224.1</c:v>
                </c:pt>
                <c:pt idx="949">
                  <c:v>26241.200000000001</c:v>
                </c:pt>
                <c:pt idx="950">
                  <c:v>26258.2</c:v>
                </c:pt>
                <c:pt idx="951">
                  <c:v>26271</c:v>
                </c:pt>
                <c:pt idx="952">
                  <c:v>26283.9</c:v>
                </c:pt>
                <c:pt idx="953">
                  <c:v>26297</c:v>
                </c:pt>
                <c:pt idx="954">
                  <c:v>26314.7</c:v>
                </c:pt>
                <c:pt idx="955">
                  <c:v>26328.400000000001</c:v>
                </c:pt>
                <c:pt idx="956">
                  <c:v>26342</c:v>
                </c:pt>
                <c:pt idx="957">
                  <c:v>26360.400000000001</c:v>
                </c:pt>
                <c:pt idx="958">
                  <c:v>26374.3</c:v>
                </c:pt>
                <c:pt idx="959">
                  <c:v>26392.7</c:v>
                </c:pt>
                <c:pt idx="960">
                  <c:v>26410.7</c:v>
                </c:pt>
                <c:pt idx="961">
                  <c:v>26428.3</c:v>
                </c:pt>
                <c:pt idx="962">
                  <c:v>26441.3</c:v>
                </c:pt>
                <c:pt idx="963">
                  <c:v>26458.3</c:v>
                </c:pt>
                <c:pt idx="964">
                  <c:v>26466.799999999999</c:v>
                </c:pt>
                <c:pt idx="965">
                  <c:v>26484.1</c:v>
                </c:pt>
                <c:pt idx="966">
                  <c:v>26492.9</c:v>
                </c:pt>
                <c:pt idx="967">
                  <c:v>26510.9</c:v>
                </c:pt>
                <c:pt idx="968">
                  <c:v>26524.5</c:v>
                </c:pt>
                <c:pt idx="969">
                  <c:v>26542.7</c:v>
                </c:pt>
                <c:pt idx="970">
                  <c:v>26561.1</c:v>
                </c:pt>
                <c:pt idx="971">
                  <c:v>26575</c:v>
                </c:pt>
                <c:pt idx="972">
                  <c:v>26593.8</c:v>
                </c:pt>
                <c:pt idx="973">
                  <c:v>26612.6</c:v>
                </c:pt>
                <c:pt idx="974">
                  <c:v>26622.1</c:v>
                </c:pt>
                <c:pt idx="975">
                  <c:v>26640.799999999999</c:v>
                </c:pt>
                <c:pt idx="976">
                  <c:v>26659.3</c:v>
                </c:pt>
                <c:pt idx="977">
                  <c:v>26673.4</c:v>
                </c:pt>
                <c:pt idx="978">
                  <c:v>26687.599999999999</c:v>
                </c:pt>
                <c:pt idx="979">
                  <c:v>26701.9</c:v>
                </c:pt>
                <c:pt idx="980">
                  <c:v>26721.1</c:v>
                </c:pt>
                <c:pt idx="981">
                  <c:v>26740.400000000001</c:v>
                </c:pt>
                <c:pt idx="982">
                  <c:v>26759.5</c:v>
                </c:pt>
                <c:pt idx="983">
                  <c:v>26778.400000000001</c:v>
                </c:pt>
                <c:pt idx="984">
                  <c:v>26787.9</c:v>
                </c:pt>
                <c:pt idx="985">
                  <c:v>26806.9</c:v>
                </c:pt>
                <c:pt idx="986">
                  <c:v>26825.7</c:v>
                </c:pt>
                <c:pt idx="987">
                  <c:v>26835.1</c:v>
                </c:pt>
                <c:pt idx="988">
                  <c:v>26853.8</c:v>
                </c:pt>
                <c:pt idx="989">
                  <c:v>26867.8</c:v>
                </c:pt>
                <c:pt idx="990">
                  <c:v>26881.5</c:v>
                </c:pt>
                <c:pt idx="991">
                  <c:v>26899.599999999999</c:v>
                </c:pt>
                <c:pt idx="992">
                  <c:v>26917.599999999999</c:v>
                </c:pt>
                <c:pt idx="993">
                  <c:v>26935.1</c:v>
                </c:pt>
                <c:pt idx="994">
                  <c:v>26948.1</c:v>
                </c:pt>
                <c:pt idx="995">
                  <c:v>26965.4</c:v>
                </c:pt>
                <c:pt idx="996">
                  <c:v>26978.3</c:v>
                </c:pt>
                <c:pt idx="997">
                  <c:v>26991.200000000001</c:v>
                </c:pt>
                <c:pt idx="998">
                  <c:v>27004.2</c:v>
                </c:pt>
                <c:pt idx="999">
                  <c:v>27021.7</c:v>
                </c:pt>
                <c:pt idx="1000">
                  <c:v>27030.7</c:v>
                </c:pt>
                <c:pt idx="1001">
                  <c:v>27048.6</c:v>
                </c:pt>
                <c:pt idx="1002">
                  <c:v>27062.2</c:v>
                </c:pt>
                <c:pt idx="1003">
                  <c:v>27080.5</c:v>
                </c:pt>
                <c:pt idx="1004">
                  <c:v>27094.400000000001</c:v>
                </c:pt>
                <c:pt idx="1005">
                  <c:v>27112.9</c:v>
                </c:pt>
                <c:pt idx="1006">
                  <c:v>27131.3</c:v>
                </c:pt>
                <c:pt idx="1007">
                  <c:v>27140.7</c:v>
                </c:pt>
                <c:pt idx="1008">
                  <c:v>27159.200000000001</c:v>
                </c:pt>
                <c:pt idx="1009">
                  <c:v>27173</c:v>
                </c:pt>
                <c:pt idx="1010">
                  <c:v>27186.6</c:v>
                </c:pt>
                <c:pt idx="1011">
                  <c:v>27204.7</c:v>
                </c:pt>
                <c:pt idx="1012">
                  <c:v>27218.3</c:v>
                </c:pt>
                <c:pt idx="1013">
                  <c:v>27236.400000000001</c:v>
                </c:pt>
                <c:pt idx="1014">
                  <c:v>27254.7</c:v>
                </c:pt>
                <c:pt idx="1015">
                  <c:v>27268.400000000001</c:v>
                </c:pt>
                <c:pt idx="1016">
                  <c:v>27286.3</c:v>
                </c:pt>
                <c:pt idx="1017">
                  <c:v>27299.7</c:v>
                </c:pt>
                <c:pt idx="1018">
                  <c:v>27317.8</c:v>
                </c:pt>
                <c:pt idx="1019">
                  <c:v>27331.5</c:v>
                </c:pt>
                <c:pt idx="1020">
                  <c:v>27345.4</c:v>
                </c:pt>
                <c:pt idx="1021">
                  <c:v>27364.1</c:v>
                </c:pt>
                <c:pt idx="1022">
                  <c:v>27373.5</c:v>
                </c:pt>
                <c:pt idx="1023">
                  <c:v>27392.3</c:v>
                </c:pt>
                <c:pt idx="1024">
                  <c:v>27415.599999999999</c:v>
                </c:pt>
                <c:pt idx="1025">
                  <c:v>27434.1</c:v>
                </c:pt>
                <c:pt idx="1026">
                  <c:v>27448</c:v>
                </c:pt>
                <c:pt idx="1027">
                  <c:v>27466.6</c:v>
                </c:pt>
                <c:pt idx="1028">
                  <c:v>27480.7</c:v>
                </c:pt>
                <c:pt idx="1029">
                  <c:v>27494.799999999999</c:v>
                </c:pt>
                <c:pt idx="1030">
                  <c:v>27508.7</c:v>
                </c:pt>
                <c:pt idx="1031">
                  <c:v>27522.6</c:v>
                </c:pt>
                <c:pt idx="1032">
                  <c:v>27536.400000000001</c:v>
                </c:pt>
                <c:pt idx="1033">
                  <c:v>27554.5</c:v>
                </c:pt>
                <c:pt idx="1034">
                  <c:v>27568</c:v>
                </c:pt>
                <c:pt idx="1035">
                  <c:v>27585.9</c:v>
                </c:pt>
                <c:pt idx="1036">
                  <c:v>27599.3</c:v>
                </c:pt>
                <c:pt idx="1037">
                  <c:v>27617.1</c:v>
                </c:pt>
                <c:pt idx="1038">
                  <c:v>27635.200000000001</c:v>
                </c:pt>
                <c:pt idx="1039">
                  <c:v>27648.799999999999</c:v>
                </c:pt>
                <c:pt idx="1040">
                  <c:v>27666.9</c:v>
                </c:pt>
                <c:pt idx="1041">
                  <c:v>27676</c:v>
                </c:pt>
                <c:pt idx="1042">
                  <c:v>27694.3</c:v>
                </c:pt>
                <c:pt idx="1043">
                  <c:v>27708</c:v>
                </c:pt>
                <c:pt idx="1044">
                  <c:v>27721.7</c:v>
                </c:pt>
                <c:pt idx="1045">
                  <c:v>27735.4</c:v>
                </c:pt>
                <c:pt idx="1046">
                  <c:v>27758.3</c:v>
                </c:pt>
                <c:pt idx="1047">
                  <c:v>27772</c:v>
                </c:pt>
                <c:pt idx="1048">
                  <c:v>27790.400000000001</c:v>
                </c:pt>
                <c:pt idx="1049">
                  <c:v>27808.799999999999</c:v>
                </c:pt>
                <c:pt idx="1050">
                  <c:v>27818</c:v>
                </c:pt>
                <c:pt idx="1051">
                  <c:v>27836.400000000001</c:v>
                </c:pt>
                <c:pt idx="1052">
                  <c:v>27845.5</c:v>
                </c:pt>
                <c:pt idx="1053">
                  <c:v>27863.9</c:v>
                </c:pt>
                <c:pt idx="1054">
                  <c:v>27877.7</c:v>
                </c:pt>
                <c:pt idx="1055">
                  <c:v>27891.599999999999</c:v>
                </c:pt>
                <c:pt idx="1056">
                  <c:v>27905.5</c:v>
                </c:pt>
                <c:pt idx="1057">
                  <c:v>27928.400000000001</c:v>
                </c:pt>
                <c:pt idx="1058">
                  <c:v>27942.2</c:v>
                </c:pt>
                <c:pt idx="1059">
                  <c:v>27960.799999999999</c:v>
                </c:pt>
                <c:pt idx="1060">
                  <c:v>27970.1</c:v>
                </c:pt>
                <c:pt idx="1061">
                  <c:v>27988.9</c:v>
                </c:pt>
                <c:pt idx="1062">
                  <c:v>28003</c:v>
                </c:pt>
                <c:pt idx="1063">
                  <c:v>28017.1</c:v>
                </c:pt>
                <c:pt idx="1064">
                  <c:v>28035.9</c:v>
                </c:pt>
                <c:pt idx="1065">
                  <c:v>28049.9</c:v>
                </c:pt>
                <c:pt idx="1066">
                  <c:v>28063.9</c:v>
                </c:pt>
                <c:pt idx="1067">
                  <c:v>28077.8</c:v>
                </c:pt>
                <c:pt idx="1068">
                  <c:v>28096.400000000001</c:v>
                </c:pt>
                <c:pt idx="1069">
                  <c:v>28110.2</c:v>
                </c:pt>
                <c:pt idx="1070">
                  <c:v>28128.7</c:v>
                </c:pt>
                <c:pt idx="1071">
                  <c:v>28147.1</c:v>
                </c:pt>
                <c:pt idx="1072">
                  <c:v>28160.799999999999</c:v>
                </c:pt>
                <c:pt idx="1073">
                  <c:v>28179</c:v>
                </c:pt>
                <c:pt idx="1074">
                  <c:v>28188.1</c:v>
                </c:pt>
                <c:pt idx="1075">
                  <c:v>28206.3</c:v>
                </c:pt>
                <c:pt idx="1076">
                  <c:v>28219.9</c:v>
                </c:pt>
                <c:pt idx="1077">
                  <c:v>28233.4</c:v>
                </c:pt>
                <c:pt idx="1078">
                  <c:v>28251.3</c:v>
                </c:pt>
                <c:pt idx="1079">
                  <c:v>28264.7</c:v>
                </c:pt>
                <c:pt idx="1080">
                  <c:v>28282.5</c:v>
                </c:pt>
                <c:pt idx="1081">
                  <c:v>28300.3</c:v>
                </c:pt>
                <c:pt idx="1082">
                  <c:v>28313.7</c:v>
                </c:pt>
                <c:pt idx="1083">
                  <c:v>28331.4</c:v>
                </c:pt>
                <c:pt idx="1084">
                  <c:v>28349.3</c:v>
                </c:pt>
                <c:pt idx="1085">
                  <c:v>28362.9</c:v>
                </c:pt>
                <c:pt idx="1086">
                  <c:v>28371.9</c:v>
                </c:pt>
                <c:pt idx="1087">
                  <c:v>28389.8</c:v>
                </c:pt>
                <c:pt idx="1088">
                  <c:v>28407.599999999999</c:v>
                </c:pt>
                <c:pt idx="1089">
                  <c:v>28420.7</c:v>
                </c:pt>
                <c:pt idx="1090">
                  <c:v>28438.1</c:v>
                </c:pt>
                <c:pt idx="1091">
                  <c:v>28451</c:v>
                </c:pt>
                <c:pt idx="1092">
                  <c:v>28468.3</c:v>
                </c:pt>
                <c:pt idx="1093">
                  <c:v>28485.7</c:v>
                </c:pt>
                <c:pt idx="1094">
                  <c:v>28499</c:v>
                </c:pt>
                <c:pt idx="1095">
                  <c:v>28516.7</c:v>
                </c:pt>
                <c:pt idx="1096">
                  <c:v>28529.8</c:v>
                </c:pt>
                <c:pt idx="1097">
                  <c:v>28548</c:v>
                </c:pt>
                <c:pt idx="1098">
                  <c:v>28561.7</c:v>
                </c:pt>
                <c:pt idx="1099">
                  <c:v>28580.3</c:v>
                </c:pt>
                <c:pt idx="1100">
                  <c:v>28598.1</c:v>
                </c:pt>
                <c:pt idx="1101">
                  <c:v>28616.2</c:v>
                </c:pt>
                <c:pt idx="1102">
                  <c:v>28629.4</c:v>
                </c:pt>
                <c:pt idx="1103">
                  <c:v>28651</c:v>
                </c:pt>
                <c:pt idx="1104">
                  <c:v>28663.8</c:v>
                </c:pt>
                <c:pt idx="1105">
                  <c:v>28676.7</c:v>
                </c:pt>
                <c:pt idx="1106">
                  <c:v>28694.1</c:v>
                </c:pt>
                <c:pt idx="1107">
                  <c:v>28707.1</c:v>
                </c:pt>
                <c:pt idx="1108">
                  <c:v>28720.3</c:v>
                </c:pt>
                <c:pt idx="1109">
                  <c:v>28737.599999999999</c:v>
                </c:pt>
                <c:pt idx="1110">
                  <c:v>28755.9</c:v>
                </c:pt>
                <c:pt idx="1111">
                  <c:v>28774.6</c:v>
                </c:pt>
                <c:pt idx="1112">
                  <c:v>28793.7</c:v>
                </c:pt>
                <c:pt idx="1113">
                  <c:v>28818</c:v>
                </c:pt>
                <c:pt idx="1114">
                  <c:v>28837.200000000001</c:v>
                </c:pt>
                <c:pt idx="1115">
                  <c:v>28860.3</c:v>
                </c:pt>
                <c:pt idx="1116">
                  <c:v>28886.7</c:v>
                </c:pt>
                <c:pt idx="1117">
                  <c:v>28937.7</c:v>
                </c:pt>
                <c:pt idx="1118">
                  <c:v>29108.6</c:v>
                </c:pt>
                <c:pt idx="1119">
                  <c:v>29138</c:v>
                </c:pt>
                <c:pt idx="1120">
                  <c:v>29162.3</c:v>
                </c:pt>
                <c:pt idx="1121">
                  <c:v>29181.4</c:v>
                </c:pt>
                <c:pt idx="1122">
                  <c:v>29204.7</c:v>
                </c:pt>
                <c:pt idx="1123">
                  <c:v>29227.200000000001</c:v>
                </c:pt>
                <c:pt idx="1124">
                  <c:v>29244.9</c:v>
                </c:pt>
                <c:pt idx="1125">
                  <c:v>29262.7</c:v>
                </c:pt>
                <c:pt idx="1126">
                  <c:v>29280.5</c:v>
                </c:pt>
                <c:pt idx="1127">
                  <c:v>29298.2</c:v>
                </c:pt>
                <c:pt idx="1128">
                  <c:v>29311.599999999999</c:v>
                </c:pt>
                <c:pt idx="1129">
                  <c:v>29329.4</c:v>
                </c:pt>
                <c:pt idx="1130">
                  <c:v>29343</c:v>
                </c:pt>
                <c:pt idx="1131">
                  <c:v>29361</c:v>
                </c:pt>
                <c:pt idx="1132">
                  <c:v>29379.5</c:v>
                </c:pt>
                <c:pt idx="1133">
                  <c:v>29398</c:v>
                </c:pt>
                <c:pt idx="1134">
                  <c:v>29416.400000000001</c:v>
                </c:pt>
                <c:pt idx="1135">
                  <c:v>29434.7</c:v>
                </c:pt>
                <c:pt idx="1136">
                  <c:v>29452.6</c:v>
                </c:pt>
                <c:pt idx="1137">
                  <c:v>29470</c:v>
                </c:pt>
                <c:pt idx="1138">
                  <c:v>29478.400000000001</c:v>
                </c:pt>
                <c:pt idx="1139">
                  <c:v>29495.4</c:v>
                </c:pt>
                <c:pt idx="1140">
                  <c:v>29508.400000000001</c:v>
                </c:pt>
                <c:pt idx="1141">
                  <c:v>29525.599999999999</c:v>
                </c:pt>
                <c:pt idx="1142">
                  <c:v>29543</c:v>
                </c:pt>
                <c:pt idx="1143">
                  <c:v>29560.400000000001</c:v>
                </c:pt>
                <c:pt idx="1144">
                  <c:v>29577.599999999999</c:v>
                </c:pt>
                <c:pt idx="1145">
                  <c:v>29595</c:v>
                </c:pt>
                <c:pt idx="1146">
                  <c:v>29612.400000000001</c:v>
                </c:pt>
                <c:pt idx="1147">
                  <c:v>29629.8</c:v>
                </c:pt>
                <c:pt idx="1148">
                  <c:v>29643</c:v>
                </c:pt>
                <c:pt idx="1149">
                  <c:v>29656.3</c:v>
                </c:pt>
                <c:pt idx="1150">
                  <c:v>29674</c:v>
                </c:pt>
                <c:pt idx="1151">
                  <c:v>29687.5</c:v>
                </c:pt>
                <c:pt idx="1152">
                  <c:v>29700.9</c:v>
                </c:pt>
                <c:pt idx="1153">
                  <c:v>29718.6</c:v>
                </c:pt>
                <c:pt idx="1154">
                  <c:v>29736.400000000001</c:v>
                </c:pt>
                <c:pt idx="1155">
                  <c:v>29754.1</c:v>
                </c:pt>
                <c:pt idx="1156">
                  <c:v>29771.4</c:v>
                </c:pt>
                <c:pt idx="1157">
                  <c:v>29793.1</c:v>
                </c:pt>
                <c:pt idx="1158">
                  <c:v>29806.1</c:v>
                </c:pt>
                <c:pt idx="1159">
                  <c:v>29823.5</c:v>
                </c:pt>
                <c:pt idx="1160">
                  <c:v>29832.2</c:v>
                </c:pt>
                <c:pt idx="1161">
                  <c:v>29849.7</c:v>
                </c:pt>
                <c:pt idx="1162">
                  <c:v>29858.5</c:v>
                </c:pt>
                <c:pt idx="1163">
                  <c:v>29876.2</c:v>
                </c:pt>
                <c:pt idx="1164">
                  <c:v>29893.9</c:v>
                </c:pt>
                <c:pt idx="1165">
                  <c:v>29911.599999999999</c:v>
                </c:pt>
                <c:pt idx="1166">
                  <c:v>29924.9</c:v>
                </c:pt>
                <c:pt idx="1167">
                  <c:v>29942.799999999999</c:v>
                </c:pt>
                <c:pt idx="1168">
                  <c:v>29960.6</c:v>
                </c:pt>
                <c:pt idx="1169">
                  <c:v>29978.5</c:v>
                </c:pt>
                <c:pt idx="1170">
                  <c:v>29996.400000000001</c:v>
                </c:pt>
                <c:pt idx="1171">
                  <c:v>30014.5</c:v>
                </c:pt>
                <c:pt idx="1172">
                  <c:v>30023.599999999999</c:v>
                </c:pt>
                <c:pt idx="1173">
                  <c:v>30041.7</c:v>
                </c:pt>
                <c:pt idx="1174">
                  <c:v>30055.4</c:v>
                </c:pt>
                <c:pt idx="1175">
                  <c:v>30073.599999999999</c:v>
                </c:pt>
                <c:pt idx="1176">
                  <c:v>30091.9</c:v>
                </c:pt>
                <c:pt idx="1177">
                  <c:v>30110.2</c:v>
                </c:pt>
                <c:pt idx="1178">
                  <c:v>30128.5</c:v>
                </c:pt>
                <c:pt idx="1179">
                  <c:v>30146.799999999999</c:v>
                </c:pt>
                <c:pt idx="1180">
                  <c:v>30160.5</c:v>
                </c:pt>
                <c:pt idx="1181">
                  <c:v>30178.7</c:v>
                </c:pt>
                <c:pt idx="1182">
                  <c:v>30192.3</c:v>
                </c:pt>
                <c:pt idx="1183">
                  <c:v>30205.8</c:v>
                </c:pt>
                <c:pt idx="1184">
                  <c:v>30224</c:v>
                </c:pt>
                <c:pt idx="1185">
                  <c:v>30237.599999999999</c:v>
                </c:pt>
                <c:pt idx="1186">
                  <c:v>30251.200000000001</c:v>
                </c:pt>
                <c:pt idx="1187">
                  <c:v>30274.1</c:v>
                </c:pt>
                <c:pt idx="1188">
                  <c:v>30287.8</c:v>
                </c:pt>
                <c:pt idx="1189">
                  <c:v>30306.2</c:v>
                </c:pt>
                <c:pt idx="1190">
                  <c:v>30324.799999999999</c:v>
                </c:pt>
                <c:pt idx="1191">
                  <c:v>30343.3</c:v>
                </c:pt>
                <c:pt idx="1192">
                  <c:v>30357.4</c:v>
                </c:pt>
                <c:pt idx="1193">
                  <c:v>30381.200000000001</c:v>
                </c:pt>
                <c:pt idx="1194">
                  <c:v>30395.5</c:v>
                </c:pt>
                <c:pt idx="1195">
                  <c:v>30414.6</c:v>
                </c:pt>
                <c:pt idx="1196">
                  <c:v>30433.7</c:v>
                </c:pt>
                <c:pt idx="1197">
                  <c:v>30452.799999999999</c:v>
                </c:pt>
                <c:pt idx="1198">
                  <c:v>30471.9</c:v>
                </c:pt>
                <c:pt idx="1199">
                  <c:v>30495.5</c:v>
                </c:pt>
                <c:pt idx="1200">
                  <c:v>30505</c:v>
                </c:pt>
                <c:pt idx="1201">
                  <c:v>30524</c:v>
                </c:pt>
                <c:pt idx="1202">
                  <c:v>30543.200000000001</c:v>
                </c:pt>
                <c:pt idx="1203">
                  <c:v>30557.5</c:v>
                </c:pt>
                <c:pt idx="1204">
                  <c:v>30576.799999999999</c:v>
                </c:pt>
                <c:pt idx="1205">
                  <c:v>30591.3</c:v>
                </c:pt>
                <c:pt idx="1206">
                  <c:v>30605.9</c:v>
                </c:pt>
                <c:pt idx="1207">
                  <c:v>30630.3</c:v>
                </c:pt>
                <c:pt idx="1208">
                  <c:v>30649.599999999999</c:v>
                </c:pt>
                <c:pt idx="1209">
                  <c:v>30668.6</c:v>
                </c:pt>
                <c:pt idx="1210">
                  <c:v>30687.4</c:v>
                </c:pt>
                <c:pt idx="1211">
                  <c:v>30701.4</c:v>
                </c:pt>
                <c:pt idx="1212">
                  <c:v>30720.1</c:v>
                </c:pt>
                <c:pt idx="1213">
                  <c:v>30738.7</c:v>
                </c:pt>
                <c:pt idx="1214">
                  <c:v>30757.3</c:v>
                </c:pt>
                <c:pt idx="1215">
                  <c:v>30785.4</c:v>
                </c:pt>
                <c:pt idx="1216">
                  <c:v>30799.5</c:v>
                </c:pt>
                <c:pt idx="1217">
                  <c:v>30818.3</c:v>
                </c:pt>
                <c:pt idx="1218">
                  <c:v>30837.4</c:v>
                </c:pt>
                <c:pt idx="1219">
                  <c:v>30856.6</c:v>
                </c:pt>
                <c:pt idx="1220">
                  <c:v>30871</c:v>
                </c:pt>
                <c:pt idx="1221">
                  <c:v>30885.200000000001</c:v>
                </c:pt>
                <c:pt idx="1222">
                  <c:v>30903.7</c:v>
                </c:pt>
                <c:pt idx="1223">
                  <c:v>30917.200000000001</c:v>
                </c:pt>
                <c:pt idx="1224">
                  <c:v>30930.5</c:v>
                </c:pt>
                <c:pt idx="1225">
                  <c:v>30947.599999999999</c:v>
                </c:pt>
                <c:pt idx="1226">
                  <c:v>30960.2</c:v>
                </c:pt>
                <c:pt idx="1227">
                  <c:v>30977.1</c:v>
                </c:pt>
                <c:pt idx="1228">
                  <c:v>30994.2</c:v>
                </c:pt>
                <c:pt idx="1229">
                  <c:v>31007.1</c:v>
                </c:pt>
                <c:pt idx="1230">
                  <c:v>31024.2</c:v>
                </c:pt>
                <c:pt idx="1231">
                  <c:v>31041.3</c:v>
                </c:pt>
                <c:pt idx="1232">
                  <c:v>31058.7</c:v>
                </c:pt>
                <c:pt idx="1233">
                  <c:v>31072.1</c:v>
                </c:pt>
                <c:pt idx="1234">
                  <c:v>31090.400000000001</c:v>
                </c:pt>
                <c:pt idx="1235">
                  <c:v>31109</c:v>
                </c:pt>
                <c:pt idx="1236">
                  <c:v>31122.9</c:v>
                </c:pt>
                <c:pt idx="1237">
                  <c:v>31141.5</c:v>
                </c:pt>
                <c:pt idx="1238">
                  <c:v>31159.8</c:v>
                </c:pt>
                <c:pt idx="1239">
                  <c:v>31178.1</c:v>
                </c:pt>
                <c:pt idx="1240">
                  <c:v>31196.3</c:v>
                </c:pt>
                <c:pt idx="1241">
                  <c:v>31214.799999999999</c:v>
                </c:pt>
                <c:pt idx="1242">
                  <c:v>31233.4</c:v>
                </c:pt>
                <c:pt idx="1243">
                  <c:v>31242.7</c:v>
                </c:pt>
                <c:pt idx="1244">
                  <c:v>31261.200000000001</c:v>
                </c:pt>
                <c:pt idx="1245">
                  <c:v>31279.5</c:v>
                </c:pt>
                <c:pt idx="1246">
                  <c:v>31293.4</c:v>
                </c:pt>
                <c:pt idx="1247">
                  <c:v>31312</c:v>
                </c:pt>
                <c:pt idx="1248">
                  <c:v>31330.9</c:v>
                </c:pt>
                <c:pt idx="1249">
                  <c:v>31349.7</c:v>
                </c:pt>
                <c:pt idx="1250">
                  <c:v>31368.5</c:v>
                </c:pt>
                <c:pt idx="1251">
                  <c:v>31391.4</c:v>
                </c:pt>
                <c:pt idx="1252">
                  <c:v>31409.5</c:v>
                </c:pt>
                <c:pt idx="1253">
                  <c:v>31431.3</c:v>
                </c:pt>
                <c:pt idx="1254">
                  <c:v>31444</c:v>
                </c:pt>
                <c:pt idx="1255">
                  <c:v>31465.200000000001</c:v>
                </c:pt>
                <c:pt idx="1256">
                  <c:v>31482</c:v>
                </c:pt>
                <c:pt idx="1257">
                  <c:v>31503.3</c:v>
                </c:pt>
                <c:pt idx="1258">
                  <c:v>31520.5</c:v>
                </c:pt>
                <c:pt idx="1259">
                  <c:v>31542.799999999999</c:v>
                </c:pt>
                <c:pt idx="1260">
                  <c:v>31565.599999999999</c:v>
                </c:pt>
                <c:pt idx="1261">
                  <c:v>31588.5</c:v>
                </c:pt>
                <c:pt idx="1262">
                  <c:v>31606.799999999999</c:v>
                </c:pt>
                <c:pt idx="1263">
                  <c:v>31629.9</c:v>
                </c:pt>
                <c:pt idx="1264">
                  <c:v>31643.4</c:v>
                </c:pt>
                <c:pt idx="1265">
                  <c:v>31661.7</c:v>
                </c:pt>
                <c:pt idx="1266">
                  <c:v>31675.200000000001</c:v>
                </c:pt>
                <c:pt idx="1267">
                  <c:v>31693</c:v>
                </c:pt>
                <c:pt idx="1268">
                  <c:v>31706.2</c:v>
                </c:pt>
                <c:pt idx="1269">
                  <c:v>31723.8</c:v>
                </c:pt>
                <c:pt idx="1270">
                  <c:v>31741.200000000001</c:v>
                </c:pt>
                <c:pt idx="1271">
                  <c:v>31758.1</c:v>
                </c:pt>
                <c:pt idx="1272">
                  <c:v>31770.799999999999</c:v>
                </c:pt>
                <c:pt idx="1273">
                  <c:v>31795.200000000001</c:v>
                </c:pt>
                <c:pt idx="1274">
                  <c:v>31811.1</c:v>
                </c:pt>
                <c:pt idx="1275">
                  <c:v>31860.400000000001</c:v>
                </c:pt>
                <c:pt idx="1276">
                  <c:v>31964.799999999999</c:v>
                </c:pt>
                <c:pt idx="1277">
                  <c:v>31986.2</c:v>
                </c:pt>
                <c:pt idx="1278">
                  <c:v>32003.200000000001</c:v>
                </c:pt>
                <c:pt idx="1279">
                  <c:v>32011.8</c:v>
                </c:pt>
                <c:pt idx="1280">
                  <c:v>32028.799999999999</c:v>
                </c:pt>
                <c:pt idx="1281">
                  <c:v>32050.2</c:v>
                </c:pt>
                <c:pt idx="1282">
                  <c:v>32063.1</c:v>
                </c:pt>
                <c:pt idx="1283">
                  <c:v>32084.9</c:v>
                </c:pt>
                <c:pt idx="1284">
                  <c:v>32098.2</c:v>
                </c:pt>
                <c:pt idx="1285">
                  <c:v>32111.599999999999</c:v>
                </c:pt>
                <c:pt idx="1286">
                  <c:v>32129.599999999999</c:v>
                </c:pt>
                <c:pt idx="1287">
                  <c:v>32147.3</c:v>
                </c:pt>
                <c:pt idx="1288">
                  <c:v>32160.2</c:v>
                </c:pt>
                <c:pt idx="1289">
                  <c:v>32181.7</c:v>
                </c:pt>
                <c:pt idx="1290">
                  <c:v>32190.2</c:v>
                </c:pt>
                <c:pt idx="1291">
                  <c:v>32207.3</c:v>
                </c:pt>
                <c:pt idx="1292">
                  <c:v>32224.400000000001</c:v>
                </c:pt>
                <c:pt idx="1293">
                  <c:v>32241.4</c:v>
                </c:pt>
                <c:pt idx="1294">
                  <c:v>32254.2</c:v>
                </c:pt>
                <c:pt idx="1295">
                  <c:v>32270.6</c:v>
                </c:pt>
                <c:pt idx="1296">
                  <c:v>32286.5</c:v>
                </c:pt>
                <c:pt idx="1297">
                  <c:v>32302.3</c:v>
                </c:pt>
                <c:pt idx="1298">
                  <c:v>32314</c:v>
                </c:pt>
                <c:pt idx="1299">
                  <c:v>32333.4</c:v>
                </c:pt>
                <c:pt idx="1300">
                  <c:v>32348.7</c:v>
                </c:pt>
                <c:pt idx="1301">
                  <c:v>32367.8</c:v>
                </c:pt>
                <c:pt idx="1302">
                  <c:v>32382.799999999999</c:v>
                </c:pt>
                <c:pt idx="1303">
                  <c:v>32397.8</c:v>
                </c:pt>
                <c:pt idx="1304">
                  <c:v>32416.400000000001</c:v>
                </c:pt>
                <c:pt idx="1305">
                  <c:v>32431.1</c:v>
                </c:pt>
                <c:pt idx="1306">
                  <c:v>32445.8</c:v>
                </c:pt>
                <c:pt idx="1307">
                  <c:v>32460.3</c:v>
                </c:pt>
                <c:pt idx="1308">
                  <c:v>32471.200000000001</c:v>
                </c:pt>
                <c:pt idx="1309">
                  <c:v>32489.200000000001</c:v>
                </c:pt>
                <c:pt idx="1310">
                  <c:v>32507.200000000001</c:v>
                </c:pt>
                <c:pt idx="1311">
                  <c:v>32521.5</c:v>
                </c:pt>
                <c:pt idx="1312">
                  <c:v>32535.7</c:v>
                </c:pt>
                <c:pt idx="1313">
                  <c:v>32549.9</c:v>
                </c:pt>
                <c:pt idx="1314">
                  <c:v>32567.7</c:v>
                </c:pt>
                <c:pt idx="1315">
                  <c:v>32581.8</c:v>
                </c:pt>
                <c:pt idx="1316">
                  <c:v>32595.9</c:v>
                </c:pt>
                <c:pt idx="1317">
                  <c:v>32617.1</c:v>
                </c:pt>
                <c:pt idx="1318">
                  <c:v>32627.599999999999</c:v>
                </c:pt>
                <c:pt idx="1319">
                  <c:v>32641.7</c:v>
                </c:pt>
                <c:pt idx="1320">
                  <c:v>32655.8</c:v>
                </c:pt>
                <c:pt idx="1321">
                  <c:v>32666.400000000001</c:v>
                </c:pt>
                <c:pt idx="1322">
                  <c:v>32680.6</c:v>
                </c:pt>
                <c:pt idx="1323">
                  <c:v>32694.7</c:v>
                </c:pt>
                <c:pt idx="1324">
                  <c:v>32708.6</c:v>
                </c:pt>
                <c:pt idx="1325">
                  <c:v>32722.5</c:v>
                </c:pt>
                <c:pt idx="1326">
                  <c:v>32732.799999999999</c:v>
                </c:pt>
                <c:pt idx="1327">
                  <c:v>32746.400000000001</c:v>
                </c:pt>
                <c:pt idx="1328">
                  <c:v>32760</c:v>
                </c:pt>
                <c:pt idx="1329">
                  <c:v>32770.1</c:v>
                </c:pt>
                <c:pt idx="1330">
                  <c:v>32783.5</c:v>
                </c:pt>
                <c:pt idx="1331">
                  <c:v>32796.9</c:v>
                </c:pt>
                <c:pt idx="1332">
                  <c:v>32806.9</c:v>
                </c:pt>
                <c:pt idx="1333">
                  <c:v>32823.5</c:v>
                </c:pt>
                <c:pt idx="1334">
                  <c:v>32836.699999999997</c:v>
                </c:pt>
                <c:pt idx="1335">
                  <c:v>32853.300000000003</c:v>
                </c:pt>
                <c:pt idx="1336">
                  <c:v>32866.5</c:v>
                </c:pt>
                <c:pt idx="1337">
                  <c:v>32883</c:v>
                </c:pt>
                <c:pt idx="1338">
                  <c:v>32896.300000000003</c:v>
                </c:pt>
                <c:pt idx="1339">
                  <c:v>32906.300000000003</c:v>
                </c:pt>
                <c:pt idx="1340">
                  <c:v>32919.599999999999</c:v>
                </c:pt>
                <c:pt idx="1341">
                  <c:v>32933</c:v>
                </c:pt>
                <c:pt idx="1342">
                  <c:v>32943.1</c:v>
                </c:pt>
                <c:pt idx="1343">
                  <c:v>32956.6</c:v>
                </c:pt>
                <c:pt idx="1344">
                  <c:v>32970.199999999997</c:v>
                </c:pt>
                <c:pt idx="1345">
                  <c:v>32983.800000000003</c:v>
                </c:pt>
                <c:pt idx="1346">
                  <c:v>32997.599999999999</c:v>
                </c:pt>
                <c:pt idx="1347">
                  <c:v>33008.1</c:v>
                </c:pt>
                <c:pt idx="1348">
                  <c:v>33022.1</c:v>
                </c:pt>
                <c:pt idx="1349">
                  <c:v>33036.199999999997</c:v>
                </c:pt>
                <c:pt idx="1350">
                  <c:v>33046.9</c:v>
                </c:pt>
                <c:pt idx="1351">
                  <c:v>33061.300000000003</c:v>
                </c:pt>
                <c:pt idx="1352">
                  <c:v>33075.9</c:v>
                </c:pt>
                <c:pt idx="1353">
                  <c:v>33086.9</c:v>
                </c:pt>
                <c:pt idx="1354">
                  <c:v>33105.599999999999</c:v>
                </c:pt>
                <c:pt idx="1355">
                  <c:v>33116.9</c:v>
                </c:pt>
                <c:pt idx="1356">
                  <c:v>33136.1</c:v>
                </c:pt>
                <c:pt idx="1357">
                  <c:v>33155.5</c:v>
                </c:pt>
                <c:pt idx="1358">
                  <c:v>33171.300000000003</c:v>
                </c:pt>
                <c:pt idx="1359">
                  <c:v>33187.199999999997</c:v>
                </c:pt>
                <c:pt idx="1360">
                  <c:v>33203.199999999997</c:v>
                </c:pt>
                <c:pt idx="1361">
                  <c:v>33219.300000000003</c:v>
                </c:pt>
                <c:pt idx="1362">
                  <c:v>33231.5</c:v>
                </c:pt>
                <c:pt idx="1363">
                  <c:v>33247.800000000003</c:v>
                </c:pt>
                <c:pt idx="1364">
                  <c:v>33264.300000000003</c:v>
                </c:pt>
                <c:pt idx="1365">
                  <c:v>33276.6</c:v>
                </c:pt>
                <c:pt idx="1366">
                  <c:v>33297.300000000003</c:v>
                </c:pt>
                <c:pt idx="1367">
                  <c:v>33309.699999999997</c:v>
                </c:pt>
                <c:pt idx="1368">
                  <c:v>33326.300000000003</c:v>
                </c:pt>
                <c:pt idx="1369">
                  <c:v>33343</c:v>
                </c:pt>
                <c:pt idx="1370">
                  <c:v>33355.5</c:v>
                </c:pt>
                <c:pt idx="1371">
                  <c:v>33372.1</c:v>
                </c:pt>
                <c:pt idx="1372">
                  <c:v>33388.699999999997</c:v>
                </c:pt>
                <c:pt idx="1373">
                  <c:v>33409.4</c:v>
                </c:pt>
                <c:pt idx="1374">
                  <c:v>33425.9</c:v>
                </c:pt>
                <c:pt idx="1375">
                  <c:v>33442.400000000001</c:v>
                </c:pt>
                <c:pt idx="1376">
                  <c:v>33454.699999999997</c:v>
                </c:pt>
                <c:pt idx="1377">
                  <c:v>33475.1</c:v>
                </c:pt>
                <c:pt idx="1378">
                  <c:v>33491.300000000003</c:v>
                </c:pt>
                <c:pt idx="1379">
                  <c:v>33511.300000000003</c:v>
                </c:pt>
                <c:pt idx="1380">
                  <c:v>33527.199999999997</c:v>
                </c:pt>
                <c:pt idx="1381">
                  <c:v>33543</c:v>
                </c:pt>
                <c:pt idx="1382">
                  <c:v>33554.800000000003</c:v>
                </c:pt>
                <c:pt idx="1383">
                  <c:v>33574.5</c:v>
                </c:pt>
                <c:pt idx="1384">
                  <c:v>33590.1</c:v>
                </c:pt>
                <c:pt idx="1385">
                  <c:v>33605.699999999997</c:v>
                </c:pt>
                <c:pt idx="1386">
                  <c:v>33621.300000000003</c:v>
                </c:pt>
                <c:pt idx="1387">
                  <c:v>33640.699999999997</c:v>
                </c:pt>
                <c:pt idx="1388">
                  <c:v>33652.300000000003</c:v>
                </c:pt>
                <c:pt idx="1389">
                  <c:v>33667.699999999997</c:v>
                </c:pt>
                <c:pt idx="1390">
                  <c:v>33679.300000000003</c:v>
                </c:pt>
                <c:pt idx="1391">
                  <c:v>33690.9</c:v>
                </c:pt>
                <c:pt idx="1392">
                  <c:v>33706.300000000003</c:v>
                </c:pt>
                <c:pt idx="1393">
                  <c:v>33721.699999999997</c:v>
                </c:pt>
                <c:pt idx="1394">
                  <c:v>33733.199999999997</c:v>
                </c:pt>
                <c:pt idx="1395">
                  <c:v>33752.400000000001</c:v>
                </c:pt>
                <c:pt idx="1396">
                  <c:v>33767.699999999997</c:v>
                </c:pt>
                <c:pt idx="1397">
                  <c:v>33786.9</c:v>
                </c:pt>
                <c:pt idx="1398">
                  <c:v>33802.300000000003</c:v>
                </c:pt>
                <c:pt idx="1399">
                  <c:v>33817.599999999999</c:v>
                </c:pt>
                <c:pt idx="1400">
                  <c:v>33833</c:v>
                </c:pt>
                <c:pt idx="1401">
                  <c:v>33852.199999999997</c:v>
                </c:pt>
                <c:pt idx="1402">
                  <c:v>33867.599999999999</c:v>
                </c:pt>
                <c:pt idx="1403">
                  <c:v>33883</c:v>
                </c:pt>
                <c:pt idx="1404">
                  <c:v>33898.400000000001</c:v>
                </c:pt>
                <c:pt idx="1405">
                  <c:v>33917.699999999997</c:v>
                </c:pt>
                <c:pt idx="1406">
                  <c:v>33929.300000000003</c:v>
                </c:pt>
                <c:pt idx="1407">
                  <c:v>33944.9</c:v>
                </c:pt>
                <c:pt idx="1408">
                  <c:v>33960.400000000001</c:v>
                </c:pt>
                <c:pt idx="1409">
                  <c:v>33972</c:v>
                </c:pt>
                <c:pt idx="1410">
                  <c:v>33987.5</c:v>
                </c:pt>
                <c:pt idx="1411">
                  <c:v>34003</c:v>
                </c:pt>
                <c:pt idx="1412">
                  <c:v>34018.5</c:v>
                </c:pt>
                <c:pt idx="1413">
                  <c:v>34033.9</c:v>
                </c:pt>
                <c:pt idx="1414">
                  <c:v>34045.5</c:v>
                </c:pt>
                <c:pt idx="1415">
                  <c:v>34064.800000000003</c:v>
                </c:pt>
                <c:pt idx="1416">
                  <c:v>34080.300000000003</c:v>
                </c:pt>
                <c:pt idx="1417">
                  <c:v>34099.599999999999</c:v>
                </c:pt>
                <c:pt idx="1418">
                  <c:v>34111.199999999997</c:v>
                </c:pt>
                <c:pt idx="1419">
                  <c:v>34126.6</c:v>
                </c:pt>
                <c:pt idx="1420">
                  <c:v>34142.1</c:v>
                </c:pt>
                <c:pt idx="1421">
                  <c:v>34157.599999999999</c:v>
                </c:pt>
                <c:pt idx="1422">
                  <c:v>34184.800000000003</c:v>
                </c:pt>
                <c:pt idx="1423">
                  <c:v>34212</c:v>
                </c:pt>
                <c:pt idx="1424">
                  <c:v>34231.5</c:v>
                </c:pt>
                <c:pt idx="1425">
                  <c:v>34247.199999999997</c:v>
                </c:pt>
                <c:pt idx="1426">
                  <c:v>34262.9</c:v>
                </c:pt>
                <c:pt idx="1427">
                  <c:v>34274.699999999997</c:v>
                </c:pt>
                <c:pt idx="1428">
                  <c:v>34290.400000000001</c:v>
                </c:pt>
                <c:pt idx="1429">
                  <c:v>34298.300000000003</c:v>
                </c:pt>
                <c:pt idx="1430">
                  <c:v>34314.199999999997</c:v>
                </c:pt>
                <c:pt idx="1431">
                  <c:v>34330.1</c:v>
                </c:pt>
                <c:pt idx="1432">
                  <c:v>34338</c:v>
                </c:pt>
                <c:pt idx="1433">
                  <c:v>34354</c:v>
                </c:pt>
                <c:pt idx="1434">
                  <c:v>34370</c:v>
                </c:pt>
                <c:pt idx="1435">
                  <c:v>34386.199999999997</c:v>
                </c:pt>
                <c:pt idx="1436">
                  <c:v>34402.5</c:v>
                </c:pt>
                <c:pt idx="1437">
                  <c:v>34419.1</c:v>
                </c:pt>
                <c:pt idx="1438">
                  <c:v>34431.599999999999</c:v>
                </c:pt>
                <c:pt idx="1439">
                  <c:v>34448.400000000001</c:v>
                </c:pt>
                <c:pt idx="1440">
                  <c:v>34465.4</c:v>
                </c:pt>
                <c:pt idx="1441">
                  <c:v>34478.199999999997</c:v>
                </c:pt>
                <c:pt idx="1442">
                  <c:v>34495.300000000003</c:v>
                </c:pt>
                <c:pt idx="1443">
                  <c:v>34512.5</c:v>
                </c:pt>
                <c:pt idx="1444">
                  <c:v>34529.800000000003</c:v>
                </c:pt>
                <c:pt idx="1445">
                  <c:v>34547.1</c:v>
                </c:pt>
                <c:pt idx="1446">
                  <c:v>34564.400000000001</c:v>
                </c:pt>
                <c:pt idx="1447">
                  <c:v>34581.699999999997</c:v>
                </c:pt>
                <c:pt idx="1448">
                  <c:v>34594.699999999997</c:v>
                </c:pt>
                <c:pt idx="1449">
                  <c:v>34611.9</c:v>
                </c:pt>
                <c:pt idx="1450">
                  <c:v>34629.1</c:v>
                </c:pt>
                <c:pt idx="1451">
                  <c:v>34642</c:v>
                </c:pt>
                <c:pt idx="1452">
                  <c:v>34654.699999999997</c:v>
                </c:pt>
                <c:pt idx="1453">
                  <c:v>34671.599999999999</c:v>
                </c:pt>
                <c:pt idx="1454">
                  <c:v>34688.400000000001</c:v>
                </c:pt>
                <c:pt idx="1455">
                  <c:v>34705</c:v>
                </c:pt>
                <c:pt idx="1456">
                  <c:v>34721.5</c:v>
                </c:pt>
                <c:pt idx="1457">
                  <c:v>34737.699999999997</c:v>
                </c:pt>
                <c:pt idx="1458">
                  <c:v>34749.800000000003</c:v>
                </c:pt>
                <c:pt idx="1459">
                  <c:v>34769.5</c:v>
                </c:pt>
                <c:pt idx="1460">
                  <c:v>34781.199999999997</c:v>
                </c:pt>
                <c:pt idx="1461">
                  <c:v>34796.5</c:v>
                </c:pt>
                <c:pt idx="1462">
                  <c:v>34807.699999999997</c:v>
                </c:pt>
                <c:pt idx="1463">
                  <c:v>34822.5</c:v>
                </c:pt>
                <c:pt idx="1464">
                  <c:v>34833.300000000003</c:v>
                </c:pt>
                <c:pt idx="1465">
                  <c:v>34847.699999999997</c:v>
                </c:pt>
                <c:pt idx="1466">
                  <c:v>34861.800000000003</c:v>
                </c:pt>
                <c:pt idx="1467">
                  <c:v>34879.300000000003</c:v>
                </c:pt>
                <c:pt idx="1468">
                  <c:v>34889.699999999997</c:v>
                </c:pt>
                <c:pt idx="1469">
                  <c:v>34903.4</c:v>
                </c:pt>
                <c:pt idx="1470">
                  <c:v>34917</c:v>
                </c:pt>
                <c:pt idx="1471">
                  <c:v>34930.400000000001</c:v>
                </c:pt>
                <c:pt idx="1472">
                  <c:v>34940.400000000001</c:v>
                </c:pt>
                <c:pt idx="1473">
                  <c:v>34953.599999999999</c:v>
                </c:pt>
                <c:pt idx="1474">
                  <c:v>34963.4</c:v>
                </c:pt>
                <c:pt idx="1475">
                  <c:v>34976.400000000001</c:v>
                </c:pt>
                <c:pt idx="1476">
                  <c:v>34989.300000000003</c:v>
                </c:pt>
                <c:pt idx="1477">
                  <c:v>35002.1</c:v>
                </c:pt>
                <c:pt idx="1478">
                  <c:v>35014.800000000003</c:v>
                </c:pt>
                <c:pt idx="1479">
                  <c:v>35027.5</c:v>
                </c:pt>
                <c:pt idx="1480">
                  <c:v>35040</c:v>
                </c:pt>
                <c:pt idx="1481">
                  <c:v>35052.5</c:v>
                </c:pt>
                <c:pt idx="1482">
                  <c:v>35064.9</c:v>
                </c:pt>
                <c:pt idx="1483">
                  <c:v>35074.199999999997</c:v>
                </c:pt>
                <c:pt idx="1484">
                  <c:v>35083.5</c:v>
                </c:pt>
                <c:pt idx="1485">
                  <c:v>35095.800000000003</c:v>
                </c:pt>
                <c:pt idx="1486">
                  <c:v>35111.1</c:v>
                </c:pt>
                <c:pt idx="1487">
                  <c:v>35123.300000000003</c:v>
                </c:pt>
                <c:pt idx="1488">
                  <c:v>35135.5</c:v>
                </c:pt>
                <c:pt idx="1489">
                  <c:v>35147.699999999997</c:v>
                </c:pt>
                <c:pt idx="1490">
                  <c:v>35156.800000000003</c:v>
                </c:pt>
                <c:pt idx="1491">
                  <c:v>35169</c:v>
                </c:pt>
                <c:pt idx="1492">
                  <c:v>35178.1</c:v>
                </c:pt>
                <c:pt idx="1493">
                  <c:v>35190.300000000003</c:v>
                </c:pt>
                <c:pt idx="1494">
                  <c:v>35202.5</c:v>
                </c:pt>
                <c:pt idx="1495">
                  <c:v>35214.699999999997</c:v>
                </c:pt>
                <c:pt idx="1496">
                  <c:v>35226.800000000003</c:v>
                </c:pt>
                <c:pt idx="1497">
                  <c:v>35238.699999999997</c:v>
                </c:pt>
                <c:pt idx="1498">
                  <c:v>35250.5</c:v>
                </c:pt>
                <c:pt idx="1499">
                  <c:v>35262.199999999997</c:v>
                </c:pt>
                <c:pt idx="1500">
                  <c:v>35271</c:v>
                </c:pt>
                <c:pt idx="1501">
                  <c:v>35282.5</c:v>
                </c:pt>
                <c:pt idx="1502">
                  <c:v>35291.1</c:v>
                </c:pt>
                <c:pt idx="1503">
                  <c:v>35302.5</c:v>
                </c:pt>
                <c:pt idx="1504">
                  <c:v>35313.800000000003</c:v>
                </c:pt>
                <c:pt idx="1505">
                  <c:v>35325.1</c:v>
                </c:pt>
                <c:pt idx="1506">
                  <c:v>35336.400000000001</c:v>
                </c:pt>
                <c:pt idx="1507">
                  <c:v>35347.599999999999</c:v>
                </c:pt>
                <c:pt idx="1508">
                  <c:v>35356</c:v>
                </c:pt>
                <c:pt idx="1509">
                  <c:v>35370</c:v>
                </c:pt>
                <c:pt idx="1510">
                  <c:v>35378.400000000001</c:v>
                </c:pt>
                <c:pt idx="1511">
                  <c:v>35389.599999999999</c:v>
                </c:pt>
                <c:pt idx="1512">
                  <c:v>35398</c:v>
                </c:pt>
                <c:pt idx="1513">
                  <c:v>35406.5</c:v>
                </c:pt>
                <c:pt idx="1514">
                  <c:v>35417.800000000003</c:v>
                </c:pt>
                <c:pt idx="1515">
                  <c:v>35429.1</c:v>
                </c:pt>
                <c:pt idx="1516">
                  <c:v>35434.800000000003</c:v>
                </c:pt>
                <c:pt idx="1517">
                  <c:v>35449.1</c:v>
                </c:pt>
                <c:pt idx="1518">
                  <c:v>35460.699999999997</c:v>
                </c:pt>
                <c:pt idx="1519">
                  <c:v>35475.300000000003</c:v>
                </c:pt>
                <c:pt idx="1520">
                  <c:v>35487</c:v>
                </c:pt>
                <c:pt idx="1521">
                  <c:v>35498.9</c:v>
                </c:pt>
                <c:pt idx="1522">
                  <c:v>35511</c:v>
                </c:pt>
                <c:pt idx="1523">
                  <c:v>35523.1</c:v>
                </c:pt>
                <c:pt idx="1524">
                  <c:v>35535.5</c:v>
                </c:pt>
                <c:pt idx="1525">
                  <c:v>35548</c:v>
                </c:pt>
                <c:pt idx="1526">
                  <c:v>35560.6</c:v>
                </c:pt>
                <c:pt idx="1527">
                  <c:v>35573.5</c:v>
                </c:pt>
                <c:pt idx="1528">
                  <c:v>35586.400000000001</c:v>
                </c:pt>
                <c:pt idx="1529">
                  <c:v>35602.9</c:v>
                </c:pt>
                <c:pt idx="1530">
                  <c:v>35612.9</c:v>
                </c:pt>
                <c:pt idx="1531">
                  <c:v>35626.300000000003</c:v>
                </c:pt>
                <c:pt idx="1532">
                  <c:v>35636.400000000001</c:v>
                </c:pt>
                <c:pt idx="1533">
                  <c:v>35650.1</c:v>
                </c:pt>
                <c:pt idx="1534">
                  <c:v>35663.800000000003</c:v>
                </c:pt>
                <c:pt idx="1535">
                  <c:v>35677.699999999997</c:v>
                </c:pt>
                <c:pt idx="1536">
                  <c:v>35691.599999999999</c:v>
                </c:pt>
                <c:pt idx="1537">
                  <c:v>35705.599999999999</c:v>
                </c:pt>
                <c:pt idx="1538">
                  <c:v>35719.699999999997</c:v>
                </c:pt>
                <c:pt idx="1539">
                  <c:v>35737.5</c:v>
                </c:pt>
                <c:pt idx="1540">
                  <c:v>35751.800000000003</c:v>
                </c:pt>
                <c:pt idx="1541">
                  <c:v>35766.1</c:v>
                </c:pt>
                <c:pt idx="1542">
                  <c:v>35776.800000000003</c:v>
                </c:pt>
                <c:pt idx="1543">
                  <c:v>35787.599999999999</c:v>
                </c:pt>
                <c:pt idx="1544">
                  <c:v>35802.1</c:v>
                </c:pt>
                <c:pt idx="1545">
                  <c:v>35812.9</c:v>
                </c:pt>
                <c:pt idx="1546">
                  <c:v>35827.4</c:v>
                </c:pt>
                <c:pt idx="1547">
                  <c:v>35845.5</c:v>
                </c:pt>
                <c:pt idx="1548">
                  <c:v>35860</c:v>
                </c:pt>
                <c:pt idx="1549">
                  <c:v>35874.5</c:v>
                </c:pt>
                <c:pt idx="1550">
                  <c:v>35885.300000000003</c:v>
                </c:pt>
                <c:pt idx="1551">
                  <c:v>35899.800000000003</c:v>
                </c:pt>
                <c:pt idx="1552">
                  <c:v>35914.199999999997</c:v>
                </c:pt>
                <c:pt idx="1553">
                  <c:v>35925</c:v>
                </c:pt>
                <c:pt idx="1554">
                  <c:v>35939.4</c:v>
                </c:pt>
                <c:pt idx="1555">
                  <c:v>35950.1</c:v>
                </c:pt>
                <c:pt idx="1556">
                  <c:v>35964.400000000001</c:v>
                </c:pt>
                <c:pt idx="1557">
                  <c:v>35975.1</c:v>
                </c:pt>
                <c:pt idx="1558">
                  <c:v>35989.300000000003</c:v>
                </c:pt>
                <c:pt idx="1559">
                  <c:v>36007.199999999997</c:v>
                </c:pt>
                <c:pt idx="1560">
                  <c:v>36014.400000000001</c:v>
                </c:pt>
                <c:pt idx="1561">
                  <c:v>36028.800000000003</c:v>
                </c:pt>
                <c:pt idx="1562">
                  <c:v>36043.199999999997</c:v>
                </c:pt>
                <c:pt idx="1563">
                  <c:v>36057.699999999997</c:v>
                </c:pt>
                <c:pt idx="1564">
                  <c:v>36068.6</c:v>
                </c:pt>
                <c:pt idx="1565">
                  <c:v>36083.199999999997</c:v>
                </c:pt>
                <c:pt idx="1566">
                  <c:v>36090.5</c:v>
                </c:pt>
                <c:pt idx="1567">
                  <c:v>36108.800000000003</c:v>
                </c:pt>
                <c:pt idx="1568">
                  <c:v>36123.4</c:v>
                </c:pt>
                <c:pt idx="1569">
                  <c:v>36138</c:v>
                </c:pt>
                <c:pt idx="1570">
                  <c:v>36152.699999999997</c:v>
                </c:pt>
                <c:pt idx="1571">
                  <c:v>36167.300000000003</c:v>
                </c:pt>
                <c:pt idx="1572">
                  <c:v>36178.300000000003</c:v>
                </c:pt>
                <c:pt idx="1573">
                  <c:v>36192.9</c:v>
                </c:pt>
                <c:pt idx="1574">
                  <c:v>36207.5</c:v>
                </c:pt>
                <c:pt idx="1575">
                  <c:v>36222.1</c:v>
                </c:pt>
                <c:pt idx="1576">
                  <c:v>36229.300000000003</c:v>
                </c:pt>
                <c:pt idx="1577">
                  <c:v>36243.800000000003</c:v>
                </c:pt>
                <c:pt idx="1578">
                  <c:v>36258.300000000003</c:v>
                </c:pt>
                <c:pt idx="1579">
                  <c:v>36276.300000000003</c:v>
                </c:pt>
                <c:pt idx="1580">
                  <c:v>36290.699999999997</c:v>
                </c:pt>
                <c:pt idx="1581">
                  <c:v>36304.9</c:v>
                </c:pt>
                <c:pt idx="1582">
                  <c:v>36319.199999999997</c:v>
                </c:pt>
                <c:pt idx="1583">
                  <c:v>36336.800000000003</c:v>
                </c:pt>
                <c:pt idx="1584">
                  <c:v>36347.300000000003</c:v>
                </c:pt>
                <c:pt idx="1585">
                  <c:v>36361.300000000003</c:v>
                </c:pt>
                <c:pt idx="1586">
                  <c:v>36375.1</c:v>
                </c:pt>
                <c:pt idx="1587">
                  <c:v>36392.300000000003</c:v>
                </c:pt>
                <c:pt idx="1588">
                  <c:v>36405.9</c:v>
                </c:pt>
                <c:pt idx="1589">
                  <c:v>36426.199999999997</c:v>
                </c:pt>
                <c:pt idx="1590">
                  <c:v>36446.5</c:v>
                </c:pt>
                <c:pt idx="1591">
                  <c:v>36466.800000000003</c:v>
                </c:pt>
                <c:pt idx="1592">
                  <c:v>36480.400000000001</c:v>
                </c:pt>
                <c:pt idx="1593">
                  <c:v>36490.6</c:v>
                </c:pt>
                <c:pt idx="1594">
                  <c:v>36504.1</c:v>
                </c:pt>
                <c:pt idx="1595">
                  <c:v>36520.9</c:v>
                </c:pt>
                <c:pt idx="1596">
                  <c:v>36531</c:v>
                </c:pt>
                <c:pt idx="1597">
                  <c:v>36541.1</c:v>
                </c:pt>
                <c:pt idx="1598">
                  <c:v>36554.5</c:v>
                </c:pt>
                <c:pt idx="1599">
                  <c:v>36574.400000000001</c:v>
                </c:pt>
                <c:pt idx="1600">
                  <c:v>36587.599999999999</c:v>
                </c:pt>
                <c:pt idx="1601">
                  <c:v>36607.300000000003</c:v>
                </c:pt>
                <c:pt idx="1602">
                  <c:v>36617.1</c:v>
                </c:pt>
                <c:pt idx="1603">
                  <c:v>36630.1</c:v>
                </c:pt>
                <c:pt idx="1604">
                  <c:v>36646.1</c:v>
                </c:pt>
                <c:pt idx="1605">
                  <c:v>36658.800000000003</c:v>
                </c:pt>
                <c:pt idx="1606">
                  <c:v>36671.4</c:v>
                </c:pt>
                <c:pt idx="1607">
                  <c:v>36683.9</c:v>
                </c:pt>
                <c:pt idx="1608">
                  <c:v>36699.300000000003</c:v>
                </c:pt>
                <c:pt idx="1609">
                  <c:v>36711.5</c:v>
                </c:pt>
                <c:pt idx="1610">
                  <c:v>36720.5</c:v>
                </c:pt>
                <c:pt idx="1611">
                  <c:v>36732.400000000001</c:v>
                </c:pt>
                <c:pt idx="1612">
                  <c:v>36744.199999999997</c:v>
                </c:pt>
                <c:pt idx="1613">
                  <c:v>36755.800000000003</c:v>
                </c:pt>
                <c:pt idx="1614">
                  <c:v>36767.199999999997</c:v>
                </c:pt>
                <c:pt idx="1615">
                  <c:v>36775.599999999999</c:v>
                </c:pt>
                <c:pt idx="1616">
                  <c:v>36783.9</c:v>
                </c:pt>
                <c:pt idx="1617">
                  <c:v>36794.9</c:v>
                </c:pt>
                <c:pt idx="1618">
                  <c:v>36803</c:v>
                </c:pt>
                <c:pt idx="1619">
                  <c:v>36816.300000000003</c:v>
                </c:pt>
                <c:pt idx="1620">
                  <c:v>36824.199999999997</c:v>
                </c:pt>
                <c:pt idx="1621">
                  <c:v>36834.6</c:v>
                </c:pt>
                <c:pt idx="1622">
                  <c:v>36842.300000000003</c:v>
                </c:pt>
                <c:pt idx="1623">
                  <c:v>36855</c:v>
                </c:pt>
                <c:pt idx="1624">
                  <c:v>36862.6</c:v>
                </c:pt>
                <c:pt idx="1625">
                  <c:v>36872.6</c:v>
                </c:pt>
                <c:pt idx="1626">
                  <c:v>36880</c:v>
                </c:pt>
                <c:pt idx="1627">
                  <c:v>36889.800000000003</c:v>
                </c:pt>
                <c:pt idx="1628">
                  <c:v>36901.9</c:v>
                </c:pt>
                <c:pt idx="1629">
                  <c:v>36911.4</c:v>
                </c:pt>
                <c:pt idx="1630">
                  <c:v>36920.9</c:v>
                </c:pt>
                <c:pt idx="1631">
                  <c:v>36935.1</c:v>
                </c:pt>
                <c:pt idx="1632">
                  <c:v>36946.699999999997</c:v>
                </c:pt>
                <c:pt idx="1633">
                  <c:v>36956</c:v>
                </c:pt>
                <c:pt idx="1634">
                  <c:v>36965.199999999997</c:v>
                </c:pt>
                <c:pt idx="1635">
                  <c:v>36974.300000000003</c:v>
                </c:pt>
                <c:pt idx="1636">
                  <c:v>36985.699999999997</c:v>
                </c:pt>
                <c:pt idx="1637">
                  <c:v>36992.5</c:v>
                </c:pt>
                <c:pt idx="1638">
                  <c:v>36999.300000000003</c:v>
                </c:pt>
                <c:pt idx="1639">
                  <c:v>37008.400000000001</c:v>
                </c:pt>
                <c:pt idx="1640">
                  <c:v>37017.4</c:v>
                </c:pt>
                <c:pt idx="1641">
                  <c:v>37028.699999999997</c:v>
                </c:pt>
                <c:pt idx="1642">
                  <c:v>37037.699999999997</c:v>
                </c:pt>
                <c:pt idx="1643">
                  <c:v>37048.9</c:v>
                </c:pt>
                <c:pt idx="1644">
                  <c:v>37060.199999999997</c:v>
                </c:pt>
                <c:pt idx="1645">
                  <c:v>37069.199999999997</c:v>
                </c:pt>
                <c:pt idx="1646">
                  <c:v>37078.300000000003</c:v>
                </c:pt>
                <c:pt idx="1647">
                  <c:v>37087.300000000003</c:v>
                </c:pt>
                <c:pt idx="1648">
                  <c:v>37096.199999999997</c:v>
                </c:pt>
                <c:pt idx="1649">
                  <c:v>37107.199999999997</c:v>
                </c:pt>
                <c:pt idx="1650">
                  <c:v>37115.9</c:v>
                </c:pt>
                <c:pt idx="1651">
                  <c:v>37124.5</c:v>
                </c:pt>
                <c:pt idx="1652">
                  <c:v>37130.9</c:v>
                </c:pt>
                <c:pt idx="1653">
                  <c:v>37141.599999999999</c:v>
                </c:pt>
                <c:pt idx="1654">
                  <c:v>37150.1</c:v>
                </c:pt>
                <c:pt idx="1655">
                  <c:v>37158.5</c:v>
                </c:pt>
                <c:pt idx="1656">
                  <c:v>37164.800000000003</c:v>
                </c:pt>
                <c:pt idx="1657">
                  <c:v>37173.199999999997</c:v>
                </c:pt>
                <c:pt idx="1658">
                  <c:v>37177.4</c:v>
                </c:pt>
                <c:pt idx="1659">
                  <c:v>37185.699999999997</c:v>
                </c:pt>
                <c:pt idx="1660">
                  <c:v>37194.1</c:v>
                </c:pt>
                <c:pt idx="1661">
                  <c:v>37200.300000000003</c:v>
                </c:pt>
                <c:pt idx="1662">
                  <c:v>37208.699999999997</c:v>
                </c:pt>
                <c:pt idx="1663">
                  <c:v>37219.1</c:v>
                </c:pt>
                <c:pt idx="1664">
                  <c:v>37227.5</c:v>
                </c:pt>
                <c:pt idx="1665">
                  <c:v>37235.9</c:v>
                </c:pt>
                <c:pt idx="1666">
                  <c:v>37242.300000000003</c:v>
                </c:pt>
                <c:pt idx="1667">
                  <c:v>37250.800000000003</c:v>
                </c:pt>
                <c:pt idx="1668">
                  <c:v>37257.199999999997</c:v>
                </c:pt>
                <c:pt idx="1669">
                  <c:v>37263.599999999999</c:v>
                </c:pt>
                <c:pt idx="1670">
                  <c:v>37272.199999999997</c:v>
                </c:pt>
                <c:pt idx="1671">
                  <c:v>37280.9</c:v>
                </c:pt>
                <c:pt idx="1672">
                  <c:v>37289.699999999997</c:v>
                </c:pt>
                <c:pt idx="1673">
                  <c:v>37298.5</c:v>
                </c:pt>
                <c:pt idx="1674">
                  <c:v>37309.699999999997</c:v>
                </c:pt>
                <c:pt idx="1675">
                  <c:v>37318.699999999997</c:v>
                </c:pt>
                <c:pt idx="1676">
                  <c:v>37332.5</c:v>
                </c:pt>
                <c:pt idx="1677">
                  <c:v>37341.800000000003</c:v>
                </c:pt>
                <c:pt idx="1678">
                  <c:v>37348.800000000003</c:v>
                </c:pt>
                <c:pt idx="1679">
                  <c:v>37360.5</c:v>
                </c:pt>
                <c:pt idx="1680">
                  <c:v>37367.599999999999</c:v>
                </c:pt>
                <c:pt idx="1681">
                  <c:v>37377</c:v>
                </c:pt>
                <c:pt idx="1682">
                  <c:v>37384.1</c:v>
                </c:pt>
                <c:pt idx="1683">
                  <c:v>37396</c:v>
                </c:pt>
                <c:pt idx="1684">
                  <c:v>37407.9</c:v>
                </c:pt>
                <c:pt idx="1685">
                  <c:v>37419.9</c:v>
                </c:pt>
                <c:pt idx="1686">
                  <c:v>37427.199999999997</c:v>
                </c:pt>
                <c:pt idx="1687">
                  <c:v>37434.5</c:v>
                </c:pt>
                <c:pt idx="1688">
                  <c:v>37444.199999999997</c:v>
                </c:pt>
                <c:pt idx="1689">
                  <c:v>37451.599999999999</c:v>
                </c:pt>
                <c:pt idx="1690">
                  <c:v>37461.4</c:v>
                </c:pt>
                <c:pt idx="1691">
                  <c:v>37471.300000000003</c:v>
                </c:pt>
                <c:pt idx="1692">
                  <c:v>37478.800000000003</c:v>
                </c:pt>
                <c:pt idx="1693">
                  <c:v>37491.300000000003</c:v>
                </c:pt>
                <c:pt idx="1694">
                  <c:v>37498.9</c:v>
                </c:pt>
                <c:pt idx="1695">
                  <c:v>37509</c:v>
                </c:pt>
                <c:pt idx="1696">
                  <c:v>37519.300000000003</c:v>
                </c:pt>
                <c:pt idx="1697">
                  <c:v>37529.5</c:v>
                </c:pt>
                <c:pt idx="1698">
                  <c:v>37537.300000000003</c:v>
                </c:pt>
                <c:pt idx="1699">
                  <c:v>37545.1</c:v>
                </c:pt>
                <c:pt idx="1700">
                  <c:v>37555.599999999999</c:v>
                </c:pt>
                <c:pt idx="1701">
                  <c:v>37568.800000000003</c:v>
                </c:pt>
                <c:pt idx="1702">
                  <c:v>37576.800000000003</c:v>
                </c:pt>
                <c:pt idx="1703">
                  <c:v>37590.199999999997</c:v>
                </c:pt>
                <c:pt idx="1704">
                  <c:v>37601.1</c:v>
                </c:pt>
                <c:pt idx="1705">
                  <c:v>37609.199999999997</c:v>
                </c:pt>
                <c:pt idx="1706">
                  <c:v>37620.199999999997</c:v>
                </c:pt>
                <c:pt idx="1707">
                  <c:v>37631.300000000003</c:v>
                </c:pt>
                <c:pt idx="1708">
                  <c:v>37639.699999999997</c:v>
                </c:pt>
                <c:pt idx="1709">
                  <c:v>37651</c:v>
                </c:pt>
                <c:pt idx="1710">
                  <c:v>37659.599999999999</c:v>
                </c:pt>
                <c:pt idx="1711">
                  <c:v>37671.1</c:v>
                </c:pt>
                <c:pt idx="1712">
                  <c:v>37682.800000000003</c:v>
                </c:pt>
                <c:pt idx="1713">
                  <c:v>37691.599999999999</c:v>
                </c:pt>
                <c:pt idx="1714">
                  <c:v>37703.5</c:v>
                </c:pt>
                <c:pt idx="1715">
                  <c:v>37715.5</c:v>
                </c:pt>
                <c:pt idx="1716">
                  <c:v>37727.599999999999</c:v>
                </c:pt>
                <c:pt idx="1717">
                  <c:v>37739.800000000003</c:v>
                </c:pt>
                <c:pt idx="1718">
                  <c:v>37752.199999999997</c:v>
                </c:pt>
                <c:pt idx="1719">
                  <c:v>37761.5</c:v>
                </c:pt>
                <c:pt idx="1720">
                  <c:v>37773.9</c:v>
                </c:pt>
                <c:pt idx="1721">
                  <c:v>37783.300000000003</c:v>
                </c:pt>
                <c:pt idx="1722">
                  <c:v>37795.9</c:v>
                </c:pt>
                <c:pt idx="1723">
                  <c:v>37808.6</c:v>
                </c:pt>
                <c:pt idx="1724">
                  <c:v>37818.199999999997</c:v>
                </c:pt>
                <c:pt idx="1725">
                  <c:v>37834.199999999997</c:v>
                </c:pt>
                <c:pt idx="1726">
                  <c:v>37843.800000000003</c:v>
                </c:pt>
                <c:pt idx="1727">
                  <c:v>37860</c:v>
                </c:pt>
                <c:pt idx="1728">
                  <c:v>37869.699999999997</c:v>
                </c:pt>
                <c:pt idx="1729">
                  <c:v>37882.6</c:v>
                </c:pt>
                <c:pt idx="1730">
                  <c:v>37895.699999999997</c:v>
                </c:pt>
                <c:pt idx="1731">
                  <c:v>37908.699999999997</c:v>
                </c:pt>
                <c:pt idx="1732">
                  <c:v>37918.5</c:v>
                </c:pt>
                <c:pt idx="1733">
                  <c:v>37931.599999999999</c:v>
                </c:pt>
                <c:pt idx="1734">
                  <c:v>37941.4</c:v>
                </c:pt>
                <c:pt idx="1735">
                  <c:v>37957.699999999997</c:v>
                </c:pt>
                <c:pt idx="1736">
                  <c:v>37970.800000000003</c:v>
                </c:pt>
                <c:pt idx="1737">
                  <c:v>37987.199999999997</c:v>
                </c:pt>
                <c:pt idx="1738">
                  <c:v>38003.5</c:v>
                </c:pt>
                <c:pt idx="1739">
                  <c:v>38016.6</c:v>
                </c:pt>
                <c:pt idx="1740">
                  <c:v>38029.800000000003</c:v>
                </c:pt>
                <c:pt idx="1741">
                  <c:v>38039.800000000003</c:v>
                </c:pt>
                <c:pt idx="1742">
                  <c:v>38053.300000000003</c:v>
                </c:pt>
                <c:pt idx="1743">
                  <c:v>38066.9</c:v>
                </c:pt>
                <c:pt idx="1744">
                  <c:v>38080.6</c:v>
                </c:pt>
                <c:pt idx="1745">
                  <c:v>38094.400000000001</c:v>
                </c:pt>
                <c:pt idx="1746">
                  <c:v>38111.699999999997</c:v>
                </c:pt>
                <c:pt idx="1747">
                  <c:v>38125.699999999997</c:v>
                </c:pt>
                <c:pt idx="1748">
                  <c:v>38139.699999999997</c:v>
                </c:pt>
                <c:pt idx="1749">
                  <c:v>38153.800000000003</c:v>
                </c:pt>
                <c:pt idx="1750">
                  <c:v>38164.300000000003</c:v>
                </c:pt>
                <c:pt idx="1751">
                  <c:v>38178.5</c:v>
                </c:pt>
                <c:pt idx="1752">
                  <c:v>38196.1</c:v>
                </c:pt>
                <c:pt idx="1753">
                  <c:v>38210.199999999997</c:v>
                </c:pt>
                <c:pt idx="1754">
                  <c:v>38227.800000000003</c:v>
                </c:pt>
                <c:pt idx="1755">
                  <c:v>38245.300000000003</c:v>
                </c:pt>
                <c:pt idx="1756">
                  <c:v>38259.300000000003</c:v>
                </c:pt>
                <c:pt idx="1757">
                  <c:v>38276.699999999997</c:v>
                </c:pt>
                <c:pt idx="1758">
                  <c:v>38290.5</c:v>
                </c:pt>
                <c:pt idx="1759">
                  <c:v>38300.699999999997</c:v>
                </c:pt>
                <c:pt idx="1760">
                  <c:v>38311</c:v>
                </c:pt>
                <c:pt idx="1761">
                  <c:v>38321.1</c:v>
                </c:pt>
                <c:pt idx="1762">
                  <c:v>38334.5</c:v>
                </c:pt>
                <c:pt idx="1763">
                  <c:v>38347.800000000003</c:v>
                </c:pt>
                <c:pt idx="1764">
                  <c:v>38357.699999999997</c:v>
                </c:pt>
                <c:pt idx="1765">
                  <c:v>38370.699999999997</c:v>
                </c:pt>
                <c:pt idx="1766">
                  <c:v>38380.400000000001</c:v>
                </c:pt>
                <c:pt idx="1767">
                  <c:v>38393</c:v>
                </c:pt>
                <c:pt idx="1768">
                  <c:v>38405.5</c:v>
                </c:pt>
                <c:pt idx="1769">
                  <c:v>38417.800000000003</c:v>
                </c:pt>
                <c:pt idx="1770">
                  <c:v>38426.9</c:v>
                </c:pt>
                <c:pt idx="1771">
                  <c:v>38438.9</c:v>
                </c:pt>
                <c:pt idx="1772">
                  <c:v>38447.9</c:v>
                </c:pt>
                <c:pt idx="1773">
                  <c:v>38456.699999999997</c:v>
                </c:pt>
                <c:pt idx="1774">
                  <c:v>38468.5</c:v>
                </c:pt>
                <c:pt idx="1775">
                  <c:v>38480.1</c:v>
                </c:pt>
                <c:pt idx="1776">
                  <c:v>38488.800000000003</c:v>
                </c:pt>
                <c:pt idx="1777">
                  <c:v>38503.1</c:v>
                </c:pt>
                <c:pt idx="1778">
                  <c:v>38514.400000000001</c:v>
                </c:pt>
                <c:pt idx="1779">
                  <c:v>38525.699999999997</c:v>
                </c:pt>
                <c:pt idx="1780">
                  <c:v>38536.800000000003</c:v>
                </c:pt>
                <c:pt idx="1781">
                  <c:v>38547.9</c:v>
                </c:pt>
                <c:pt idx="1782">
                  <c:v>38559</c:v>
                </c:pt>
                <c:pt idx="1783">
                  <c:v>38567.199999999997</c:v>
                </c:pt>
                <c:pt idx="1784">
                  <c:v>38575.4</c:v>
                </c:pt>
                <c:pt idx="1785">
                  <c:v>38586.300000000003</c:v>
                </c:pt>
                <c:pt idx="1786">
                  <c:v>38594.400000000001</c:v>
                </c:pt>
                <c:pt idx="1787">
                  <c:v>38605.199999999997</c:v>
                </c:pt>
                <c:pt idx="1788">
                  <c:v>38618.699999999997</c:v>
                </c:pt>
                <c:pt idx="1789">
                  <c:v>38629.4</c:v>
                </c:pt>
                <c:pt idx="1790">
                  <c:v>38642.800000000003</c:v>
                </c:pt>
                <c:pt idx="1791">
                  <c:v>38650.800000000003</c:v>
                </c:pt>
                <c:pt idx="1792">
                  <c:v>38661.5</c:v>
                </c:pt>
                <c:pt idx="1793">
                  <c:v>38672.1</c:v>
                </c:pt>
                <c:pt idx="1794">
                  <c:v>38682.800000000003</c:v>
                </c:pt>
                <c:pt idx="1795">
                  <c:v>38696.1</c:v>
                </c:pt>
                <c:pt idx="1796">
                  <c:v>38701.4</c:v>
                </c:pt>
                <c:pt idx="1797">
                  <c:v>38712</c:v>
                </c:pt>
                <c:pt idx="1798">
                  <c:v>38725.4</c:v>
                </c:pt>
                <c:pt idx="1799">
                  <c:v>38738.800000000003</c:v>
                </c:pt>
                <c:pt idx="1800">
                  <c:v>38749.5</c:v>
                </c:pt>
                <c:pt idx="1801">
                  <c:v>38757.599999999999</c:v>
                </c:pt>
                <c:pt idx="1802">
                  <c:v>38768.400000000001</c:v>
                </c:pt>
                <c:pt idx="1803">
                  <c:v>38781.800000000003</c:v>
                </c:pt>
                <c:pt idx="1804">
                  <c:v>38789.9</c:v>
                </c:pt>
                <c:pt idx="1805">
                  <c:v>38800.699999999997</c:v>
                </c:pt>
                <c:pt idx="1806">
                  <c:v>38811.5</c:v>
                </c:pt>
                <c:pt idx="1807">
                  <c:v>38825</c:v>
                </c:pt>
                <c:pt idx="1808">
                  <c:v>38838.5</c:v>
                </c:pt>
                <c:pt idx="1809">
                  <c:v>38852</c:v>
                </c:pt>
                <c:pt idx="1810">
                  <c:v>38865.4</c:v>
                </c:pt>
                <c:pt idx="1811">
                  <c:v>38876.1</c:v>
                </c:pt>
                <c:pt idx="1812">
                  <c:v>38884.1</c:v>
                </c:pt>
                <c:pt idx="1813">
                  <c:v>38894.800000000003</c:v>
                </c:pt>
                <c:pt idx="1814">
                  <c:v>38905.4</c:v>
                </c:pt>
                <c:pt idx="1815">
                  <c:v>38913.300000000003</c:v>
                </c:pt>
                <c:pt idx="1816">
                  <c:v>38923.9</c:v>
                </c:pt>
                <c:pt idx="1817">
                  <c:v>38934.400000000001</c:v>
                </c:pt>
                <c:pt idx="1818">
                  <c:v>38944.9</c:v>
                </c:pt>
                <c:pt idx="1819">
                  <c:v>38955.300000000003</c:v>
                </c:pt>
                <c:pt idx="1820">
                  <c:v>38965.599999999999</c:v>
                </c:pt>
                <c:pt idx="1821">
                  <c:v>38975.9</c:v>
                </c:pt>
                <c:pt idx="1822">
                  <c:v>38986.199999999997</c:v>
                </c:pt>
                <c:pt idx="1823">
                  <c:v>38996.300000000003</c:v>
                </c:pt>
                <c:pt idx="1824">
                  <c:v>39003.9</c:v>
                </c:pt>
                <c:pt idx="1825">
                  <c:v>39016.400000000001</c:v>
                </c:pt>
                <c:pt idx="1826">
                  <c:v>39021.4</c:v>
                </c:pt>
                <c:pt idx="1827">
                  <c:v>39033.699999999997</c:v>
                </c:pt>
                <c:pt idx="1828">
                  <c:v>39043.5</c:v>
                </c:pt>
                <c:pt idx="1829">
                  <c:v>39053.199999999997</c:v>
                </c:pt>
                <c:pt idx="1830">
                  <c:v>39065.1</c:v>
                </c:pt>
                <c:pt idx="1831">
                  <c:v>39072.199999999997</c:v>
                </c:pt>
                <c:pt idx="1832">
                  <c:v>39081.599999999999</c:v>
                </c:pt>
                <c:pt idx="1833">
                  <c:v>39090.800000000003</c:v>
                </c:pt>
                <c:pt idx="1834">
                  <c:v>39097.699999999997</c:v>
                </c:pt>
                <c:pt idx="1835">
                  <c:v>39106.800000000003</c:v>
                </c:pt>
                <c:pt idx="1836">
                  <c:v>39115.800000000003</c:v>
                </c:pt>
                <c:pt idx="1837">
                  <c:v>39122.5</c:v>
                </c:pt>
                <c:pt idx="1838">
                  <c:v>39131.4</c:v>
                </c:pt>
                <c:pt idx="1839">
                  <c:v>39144.6</c:v>
                </c:pt>
                <c:pt idx="1840">
                  <c:v>39151.1</c:v>
                </c:pt>
                <c:pt idx="1841">
                  <c:v>39159.800000000003</c:v>
                </c:pt>
                <c:pt idx="1842">
                  <c:v>39170.6</c:v>
                </c:pt>
                <c:pt idx="1843">
                  <c:v>39177.1</c:v>
                </c:pt>
                <c:pt idx="1844">
                  <c:v>39185.599999999999</c:v>
                </c:pt>
                <c:pt idx="1845">
                  <c:v>39194.199999999997</c:v>
                </c:pt>
                <c:pt idx="1846">
                  <c:v>39202.699999999997</c:v>
                </c:pt>
                <c:pt idx="1847">
                  <c:v>39209.199999999997</c:v>
                </c:pt>
                <c:pt idx="1848">
                  <c:v>39217.699999999997</c:v>
                </c:pt>
                <c:pt idx="1849">
                  <c:v>39228.400000000001</c:v>
                </c:pt>
                <c:pt idx="1850">
                  <c:v>39236.9</c:v>
                </c:pt>
                <c:pt idx="1851">
                  <c:v>39245.5</c:v>
                </c:pt>
                <c:pt idx="1852">
                  <c:v>39256.300000000003</c:v>
                </c:pt>
                <c:pt idx="1853">
                  <c:v>39264.9</c:v>
                </c:pt>
                <c:pt idx="1854">
                  <c:v>39273.599999999999</c:v>
                </c:pt>
                <c:pt idx="1855">
                  <c:v>39282.400000000001</c:v>
                </c:pt>
                <c:pt idx="1856">
                  <c:v>39291.199999999997</c:v>
                </c:pt>
                <c:pt idx="1857">
                  <c:v>39297.800000000003</c:v>
                </c:pt>
                <c:pt idx="1858">
                  <c:v>39309</c:v>
                </c:pt>
                <c:pt idx="1859">
                  <c:v>39320.300000000003</c:v>
                </c:pt>
                <c:pt idx="1860">
                  <c:v>39329.4</c:v>
                </c:pt>
                <c:pt idx="1861">
                  <c:v>39338.5</c:v>
                </c:pt>
                <c:pt idx="1862">
                  <c:v>39347.699999999997</c:v>
                </c:pt>
                <c:pt idx="1863">
                  <c:v>39359.300000000003</c:v>
                </c:pt>
                <c:pt idx="1864">
                  <c:v>39366.199999999997</c:v>
                </c:pt>
                <c:pt idx="1865">
                  <c:v>39375.5</c:v>
                </c:pt>
                <c:pt idx="1866">
                  <c:v>39384.9</c:v>
                </c:pt>
                <c:pt idx="1867">
                  <c:v>39391.9</c:v>
                </c:pt>
                <c:pt idx="1868">
                  <c:v>39403.599999999999</c:v>
                </c:pt>
                <c:pt idx="1869">
                  <c:v>39413</c:v>
                </c:pt>
                <c:pt idx="1870">
                  <c:v>39420.1</c:v>
                </c:pt>
                <c:pt idx="1871">
                  <c:v>39434.300000000003</c:v>
                </c:pt>
                <c:pt idx="1872">
                  <c:v>39441.4</c:v>
                </c:pt>
                <c:pt idx="1873">
                  <c:v>39450.9</c:v>
                </c:pt>
                <c:pt idx="1874">
                  <c:v>39460.400000000001</c:v>
                </c:pt>
                <c:pt idx="1875">
                  <c:v>39469.9</c:v>
                </c:pt>
                <c:pt idx="1876">
                  <c:v>39479.4</c:v>
                </c:pt>
                <c:pt idx="1877">
                  <c:v>39488.9</c:v>
                </c:pt>
                <c:pt idx="1878">
                  <c:v>39496.1</c:v>
                </c:pt>
                <c:pt idx="1879">
                  <c:v>39508</c:v>
                </c:pt>
                <c:pt idx="1880">
                  <c:v>39517.5</c:v>
                </c:pt>
                <c:pt idx="1881">
                  <c:v>39527.1</c:v>
                </c:pt>
                <c:pt idx="1882">
                  <c:v>39536.6</c:v>
                </c:pt>
                <c:pt idx="1883">
                  <c:v>39546.1</c:v>
                </c:pt>
                <c:pt idx="1884">
                  <c:v>39550.9</c:v>
                </c:pt>
                <c:pt idx="1885">
                  <c:v>39560.400000000001</c:v>
                </c:pt>
                <c:pt idx="1886">
                  <c:v>39567.5</c:v>
                </c:pt>
                <c:pt idx="1887">
                  <c:v>39577</c:v>
                </c:pt>
                <c:pt idx="1888">
                  <c:v>39584.1</c:v>
                </c:pt>
                <c:pt idx="1889">
                  <c:v>39596</c:v>
                </c:pt>
                <c:pt idx="1890">
                  <c:v>39605.4</c:v>
                </c:pt>
                <c:pt idx="1891">
                  <c:v>39617.300000000003</c:v>
                </c:pt>
                <c:pt idx="1892">
                  <c:v>39624.400000000001</c:v>
                </c:pt>
                <c:pt idx="1893">
                  <c:v>39634</c:v>
                </c:pt>
                <c:pt idx="1894">
                  <c:v>39641.300000000003</c:v>
                </c:pt>
                <c:pt idx="1895">
                  <c:v>39650.9</c:v>
                </c:pt>
                <c:pt idx="1896">
                  <c:v>39658.199999999997</c:v>
                </c:pt>
                <c:pt idx="1897">
                  <c:v>39668</c:v>
                </c:pt>
                <c:pt idx="1898">
                  <c:v>39677.800000000003</c:v>
                </c:pt>
                <c:pt idx="1899">
                  <c:v>39682.699999999997</c:v>
                </c:pt>
                <c:pt idx="1900">
                  <c:v>39694.9</c:v>
                </c:pt>
                <c:pt idx="1901">
                  <c:v>39707.199999999997</c:v>
                </c:pt>
                <c:pt idx="1902">
                  <c:v>39714.5</c:v>
                </c:pt>
                <c:pt idx="1903">
                  <c:v>39726.800000000003</c:v>
                </c:pt>
                <c:pt idx="1904">
                  <c:v>39734.1</c:v>
                </c:pt>
                <c:pt idx="1905">
                  <c:v>39743.9</c:v>
                </c:pt>
                <c:pt idx="1906">
                  <c:v>39751.199999999997</c:v>
                </c:pt>
                <c:pt idx="1907">
                  <c:v>39763.300000000003</c:v>
                </c:pt>
                <c:pt idx="1908">
                  <c:v>39773</c:v>
                </c:pt>
                <c:pt idx="1909">
                  <c:v>39782.5</c:v>
                </c:pt>
                <c:pt idx="1910">
                  <c:v>39792.1</c:v>
                </c:pt>
                <c:pt idx="1911">
                  <c:v>39801.5</c:v>
                </c:pt>
                <c:pt idx="1912">
                  <c:v>39813.300000000003</c:v>
                </c:pt>
                <c:pt idx="1913">
                  <c:v>39820.199999999997</c:v>
                </c:pt>
                <c:pt idx="1914">
                  <c:v>39829.5</c:v>
                </c:pt>
                <c:pt idx="1915">
                  <c:v>39836.300000000003</c:v>
                </c:pt>
                <c:pt idx="1916">
                  <c:v>39845.4</c:v>
                </c:pt>
                <c:pt idx="1917">
                  <c:v>39852.1</c:v>
                </c:pt>
                <c:pt idx="1918">
                  <c:v>39860.9</c:v>
                </c:pt>
                <c:pt idx="1919">
                  <c:v>39869.599999999999</c:v>
                </c:pt>
                <c:pt idx="1920">
                  <c:v>39878.199999999997</c:v>
                </c:pt>
                <c:pt idx="1921">
                  <c:v>39886.699999999997</c:v>
                </c:pt>
                <c:pt idx="1922">
                  <c:v>39895</c:v>
                </c:pt>
                <c:pt idx="1923">
                  <c:v>39903.1</c:v>
                </c:pt>
                <c:pt idx="1924">
                  <c:v>39911.199999999997</c:v>
                </c:pt>
                <c:pt idx="1925">
                  <c:v>39919.1</c:v>
                </c:pt>
                <c:pt idx="1926">
                  <c:v>39926.9</c:v>
                </c:pt>
                <c:pt idx="1927">
                  <c:v>39930.699999999997</c:v>
                </c:pt>
                <c:pt idx="1928">
                  <c:v>39942.199999999997</c:v>
                </c:pt>
                <c:pt idx="1929">
                  <c:v>39947.800000000003</c:v>
                </c:pt>
                <c:pt idx="1930">
                  <c:v>39955.199999999997</c:v>
                </c:pt>
                <c:pt idx="1931">
                  <c:v>39962.6</c:v>
                </c:pt>
                <c:pt idx="1932">
                  <c:v>39969.9</c:v>
                </c:pt>
                <c:pt idx="1933">
                  <c:v>39979</c:v>
                </c:pt>
                <c:pt idx="1934">
                  <c:v>39988</c:v>
                </c:pt>
                <c:pt idx="1935">
                  <c:v>39993.4</c:v>
                </c:pt>
                <c:pt idx="1936">
                  <c:v>40002.300000000003</c:v>
                </c:pt>
                <c:pt idx="1937">
                  <c:v>40009.5</c:v>
                </c:pt>
                <c:pt idx="1938">
                  <c:v>40014.800000000003</c:v>
                </c:pt>
                <c:pt idx="1939">
                  <c:v>40022</c:v>
                </c:pt>
                <c:pt idx="1940">
                  <c:v>40029.1</c:v>
                </c:pt>
                <c:pt idx="1941">
                  <c:v>40036.300000000003</c:v>
                </c:pt>
                <c:pt idx="1942">
                  <c:v>40043.5</c:v>
                </c:pt>
                <c:pt idx="1943">
                  <c:v>40050.699999999997</c:v>
                </c:pt>
                <c:pt idx="1944">
                  <c:v>40058</c:v>
                </c:pt>
                <c:pt idx="1945">
                  <c:v>40065.4</c:v>
                </c:pt>
                <c:pt idx="1946">
                  <c:v>40070.9</c:v>
                </c:pt>
                <c:pt idx="1947">
                  <c:v>40078.400000000001</c:v>
                </c:pt>
                <c:pt idx="1948">
                  <c:v>40085.9</c:v>
                </c:pt>
                <c:pt idx="1949">
                  <c:v>40093.599999999999</c:v>
                </c:pt>
                <c:pt idx="1950">
                  <c:v>40101.300000000003</c:v>
                </c:pt>
                <c:pt idx="1951">
                  <c:v>40109.199999999997</c:v>
                </c:pt>
                <c:pt idx="1952">
                  <c:v>40119.1</c:v>
                </c:pt>
                <c:pt idx="1953">
                  <c:v>40127</c:v>
                </c:pt>
                <c:pt idx="1954">
                  <c:v>40136.800000000003</c:v>
                </c:pt>
                <c:pt idx="1955">
                  <c:v>40144.699999999997</c:v>
                </c:pt>
                <c:pt idx="1956">
                  <c:v>40152.5</c:v>
                </c:pt>
                <c:pt idx="1957">
                  <c:v>40160.300000000003</c:v>
                </c:pt>
                <c:pt idx="1958">
                  <c:v>40168.1</c:v>
                </c:pt>
                <c:pt idx="1959">
                  <c:v>40176</c:v>
                </c:pt>
                <c:pt idx="1960">
                  <c:v>40185.800000000003</c:v>
                </c:pt>
                <c:pt idx="1961">
                  <c:v>40193.699999999997</c:v>
                </c:pt>
                <c:pt idx="1962">
                  <c:v>40203.599999999999</c:v>
                </c:pt>
                <c:pt idx="1963">
                  <c:v>40209.599999999999</c:v>
                </c:pt>
                <c:pt idx="1964">
                  <c:v>40219.699999999997</c:v>
                </c:pt>
                <c:pt idx="1965">
                  <c:v>40227.800000000003</c:v>
                </c:pt>
                <c:pt idx="1966">
                  <c:v>40233.9</c:v>
                </c:pt>
                <c:pt idx="1967">
                  <c:v>40244.300000000003</c:v>
                </c:pt>
                <c:pt idx="1968">
                  <c:v>40252.6</c:v>
                </c:pt>
                <c:pt idx="1969">
                  <c:v>40256.9</c:v>
                </c:pt>
                <c:pt idx="1970">
                  <c:v>40265.4</c:v>
                </c:pt>
                <c:pt idx="1971">
                  <c:v>40276.199999999997</c:v>
                </c:pt>
                <c:pt idx="1972">
                  <c:v>40285</c:v>
                </c:pt>
                <c:pt idx="1973">
                  <c:v>40291.699999999997</c:v>
                </c:pt>
                <c:pt idx="1974">
                  <c:v>40300.699999999997</c:v>
                </c:pt>
                <c:pt idx="1975">
                  <c:v>40307.599999999999</c:v>
                </c:pt>
                <c:pt idx="1976">
                  <c:v>40316.9</c:v>
                </c:pt>
                <c:pt idx="1977">
                  <c:v>40324</c:v>
                </c:pt>
                <c:pt idx="1978">
                  <c:v>40333.599999999999</c:v>
                </c:pt>
                <c:pt idx="1979">
                  <c:v>40343.300000000003</c:v>
                </c:pt>
                <c:pt idx="1980">
                  <c:v>40348.300000000003</c:v>
                </c:pt>
                <c:pt idx="1981">
                  <c:v>40360.9</c:v>
                </c:pt>
                <c:pt idx="1982">
                  <c:v>40371.199999999997</c:v>
                </c:pt>
                <c:pt idx="1983">
                  <c:v>40384.6</c:v>
                </c:pt>
                <c:pt idx="1984">
                  <c:v>40395.699999999997</c:v>
                </c:pt>
                <c:pt idx="1985">
                  <c:v>40404.300000000003</c:v>
                </c:pt>
                <c:pt idx="1986">
                  <c:v>40419</c:v>
                </c:pt>
                <c:pt idx="1987">
                  <c:v>40431</c:v>
                </c:pt>
                <c:pt idx="1988">
                  <c:v>40443.4</c:v>
                </c:pt>
                <c:pt idx="1989">
                  <c:v>40452.800000000003</c:v>
                </c:pt>
                <c:pt idx="1990">
                  <c:v>40465.5</c:v>
                </c:pt>
                <c:pt idx="1991">
                  <c:v>40481.800000000003</c:v>
                </c:pt>
                <c:pt idx="1992">
                  <c:v>40495</c:v>
                </c:pt>
                <c:pt idx="1993">
                  <c:v>40508.400000000001</c:v>
                </c:pt>
                <c:pt idx="1994">
                  <c:v>40522</c:v>
                </c:pt>
                <c:pt idx="1995">
                  <c:v>40535.699999999997</c:v>
                </c:pt>
                <c:pt idx="1996">
                  <c:v>40546</c:v>
                </c:pt>
                <c:pt idx="1997">
                  <c:v>40556.400000000001</c:v>
                </c:pt>
                <c:pt idx="1998">
                  <c:v>40570.300000000003</c:v>
                </c:pt>
                <c:pt idx="1999">
                  <c:v>40584.300000000003</c:v>
                </c:pt>
                <c:pt idx="2000">
                  <c:v>40598.300000000003</c:v>
                </c:pt>
                <c:pt idx="2001">
                  <c:v>40615.800000000003</c:v>
                </c:pt>
                <c:pt idx="2002">
                  <c:v>40626.400000000001</c:v>
                </c:pt>
                <c:pt idx="2003">
                  <c:v>40640.400000000001</c:v>
                </c:pt>
                <c:pt idx="2004">
                  <c:v>40654.300000000003</c:v>
                </c:pt>
                <c:pt idx="2005">
                  <c:v>40668.199999999997</c:v>
                </c:pt>
                <c:pt idx="2006">
                  <c:v>40678.6</c:v>
                </c:pt>
                <c:pt idx="2007">
                  <c:v>40692.300000000003</c:v>
                </c:pt>
                <c:pt idx="2008">
                  <c:v>40705.9</c:v>
                </c:pt>
                <c:pt idx="2009">
                  <c:v>40719.4</c:v>
                </c:pt>
                <c:pt idx="2010">
                  <c:v>40732.699999999997</c:v>
                </c:pt>
                <c:pt idx="2011">
                  <c:v>40745.9</c:v>
                </c:pt>
                <c:pt idx="2012">
                  <c:v>40762</c:v>
                </c:pt>
                <c:pt idx="2013">
                  <c:v>40774.9</c:v>
                </c:pt>
                <c:pt idx="2014">
                  <c:v>40787.9</c:v>
                </c:pt>
                <c:pt idx="2015">
                  <c:v>40800.9</c:v>
                </c:pt>
                <c:pt idx="2016">
                  <c:v>40814</c:v>
                </c:pt>
                <c:pt idx="2017">
                  <c:v>40823.800000000003</c:v>
                </c:pt>
                <c:pt idx="2018">
                  <c:v>40837</c:v>
                </c:pt>
                <c:pt idx="2019">
                  <c:v>40850.199999999997</c:v>
                </c:pt>
                <c:pt idx="2020">
                  <c:v>40863.300000000003</c:v>
                </c:pt>
                <c:pt idx="2021">
                  <c:v>40879.800000000003</c:v>
                </c:pt>
                <c:pt idx="2022">
                  <c:v>40896.300000000003</c:v>
                </c:pt>
                <c:pt idx="2023">
                  <c:v>40912.800000000003</c:v>
                </c:pt>
                <c:pt idx="2024">
                  <c:v>40922.6</c:v>
                </c:pt>
                <c:pt idx="2025">
                  <c:v>40938.9</c:v>
                </c:pt>
                <c:pt idx="2026">
                  <c:v>40955.199999999997</c:v>
                </c:pt>
                <c:pt idx="2027">
                  <c:v>40964.9</c:v>
                </c:pt>
                <c:pt idx="2028">
                  <c:v>40977.699999999997</c:v>
                </c:pt>
                <c:pt idx="2029">
                  <c:v>40990.5</c:v>
                </c:pt>
                <c:pt idx="2030">
                  <c:v>41009.5</c:v>
                </c:pt>
                <c:pt idx="2031">
                  <c:v>41018.9</c:v>
                </c:pt>
                <c:pt idx="2032">
                  <c:v>41040.5</c:v>
                </c:pt>
                <c:pt idx="2033">
                  <c:v>41049.699999999997</c:v>
                </c:pt>
                <c:pt idx="2034">
                  <c:v>41061.699999999997</c:v>
                </c:pt>
                <c:pt idx="2035">
                  <c:v>41073.599999999999</c:v>
                </c:pt>
                <c:pt idx="2036">
                  <c:v>41082.400000000001</c:v>
                </c:pt>
                <c:pt idx="2037">
                  <c:v>41094</c:v>
                </c:pt>
                <c:pt idx="2038">
                  <c:v>41108.300000000003</c:v>
                </c:pt>
                <c:pt idx="2039">
                  <c:v>41113.9</c:v>
                </c:pt>
                <c:pt idx="2040">
                  <c:v>41127.599999999999</c:v>
                </c:pt>
                <c:pt idx="2041">
                  <c:v>41138.400000000001</c:v>
                </c:pt>
                <c:pt idx="2042">
                  <c:v>41151.800000000003</c:v>
                </c:pt>
                <c:pt idx="2043">
                  <c:v>41162.5</c:v>
                </c:pt>
                <c:pt idx="2044">
                  <c:v>41175.699999999997</c:v>
                </c:pt>
                <c:pt idx="2045">
                  <c:v>41191.5</c:v>
                </c:pt>
                <c:pt idx="2046">
                  <c:v>41204.6</c:v>
                </c:pt>
                <c:pt idx="2047">
                  <c:v>41212.400000000001</c:v>
                </c:pt>
                <c:pt idx="2048">
                  <c:v>41222.699999999997</c:v>
                </c:pt>
                <c:pt idx="2049">
                  <c:v>41232.9</c:v>
                </c:pt>
                <c:pt idx="2050">
                  <c:v>41245.5</c:v>
                </c:pt>
                <c:pt idx="2051">
                  <c:v>41255.599999999999</c:v>
                </c:pt>
                <c:pt idx="2052">
                  <c:v>41265.5</c:v>
                </c:pt>
                <c:pt idx="2053">
                  <c:v>41277.699999999997</c:v>
                </c:pt>
                <c:pt idx="2054">
                  <c:v>41285</c:v>
                </c:pt>
                <c:pt idx="2055">
                  <c:v>41294.6</c:v>
                </c:pt>
                <c:pt idx="2056">
                  <c:v>41304</c:v>
                </c:pt>
                <c:pt idx="2057">
                  <c:v>41313.4</c:v>
                </c:pt>
                <c:pt idx="2058">
                  <c:v>41322.6</c:v>
                </c:pt>
                <c:pt idx="2059">
                  <c:v>41331.599999999999</c:v>
                </c:pt>
                <c:pt idx="2060">
                  <c:v>41342.699999999997</c:v>
                </c:pt>
                <c:pt idx="2061">
                  <c:v>41349.300000000003</c:v>
                </c:pt>
                <c:pt idx="2062">
                  <c:v>41360</c:v>
                </c:pt>
                <c:pt idx="2063">
                  <c:v>41368.400000000001</c:v>
                </c:pt>
                <c:pt idx="2064">
                  <c:v>41374.5</c:v>
                </c:pt>
                <c:pt idx="2065">
                  <c:v>41382.6</c:v>
                </c:pt>
                <c:pt idx="2066">
                  <c:v>41390.5</c:v>
                </c:pt>
                <c:pt idx="2067">
                  <c:v>41398.199999999997</c:v>
                </c:pt>
                <c:pt idx="2068">
                  <c:v>41405.699999999997</c:v>
                </c:pt>
                <c:pt idx="2069">
                  <c:v>41413.1</c:v>
                </c:pt>
                <c:pt idx="2070">
                  <c:v>41421.9</c:v>
                </c:pt>
                <c:pt idx="2071">
                  <c:v>41428.800000000003</c:v>
                </c:pt>
                <c:pt idx="2072">
                  <c:v>41437</c:v>
                </c:pt>
                <c:pt idx="2073">
                  <c:v>41441.800000000003</c:v>
                </c:pt>
                <c:pt idx="2074">
                  <c:v>41448.1</c:v>
                </c:pt>
                <c:pt idx="2075">
                  <c:v>41454.199999999997</c:v>
                </c:pt>
                <c:pt idx="2076">
                  <c:v>41461.599999999999</c:v>
                </c:pt>
                <c:pt idx="2077">
                  <c:v>41467.4</c:v>
                </c:pt>
                <c:pt idx="2078">
                  <c:v>41474.5</c:v>
                </c:pt>
                <c:pt idx="2079">
                  <c:v>41480.1</c:v>
                </c:pt>
                <c:pt idx="2080">
                  <c:v>41485.5</c:v>
                </c:pt>
                <c:pt idx="2081">
                  <c:v>41492.300000000003</c:v>
                </c:pt>
                <c:pt idx="2082">
                  <c:v>41497.599999999999</c:v>
                </c:pt>
                <c:pt idx="2083">
                  <c:v>41501.599999999999</c:v>
                </c:pt>
                <c:pt idx="2084">
                  <c:v>41505.5</c:v>
                </c:pt>
                <c:pt idx="2085">
                  <c:v>41510.800000000003</c:v>
                </c:pt>
                <c:pt idx="2086">
                  <c:v>41517.300000000003</c:v>
                </c:pt>
                <c:pt idx="2087">
                  <c:v>41521.300000000003</c:v>
                </c:pt>
                <c:pt idx="2088">
                  <c:v>41527.9</c:v>
                </c:pt>
                <c:pt idx="2089">
                  <c:v>41533.199999999997</c:v>
                </c:pt>
                <c:pt idx="2090">
                  <c:v>41541.300000000003</c:v>
                </c:pt>
                <c:pt idx="2091">
                  <c:v>41546.800000000003</c:v>
                </c:pt>
                <c:pt idx="2092">
                  <c:v>41552.400000000001</c:v>
                </c:pt>
                <c:pt idx="2093">
                  <c:v>41558</c:v>
                </c:pt>
                <c:pt idx="2094">
                  <c:v>41562.400000000001</c:v>
                </c:pt>
                <c:pt idx="2095">
                  <c:v>41566.800000000003</c:v>
                </c:pt>
                <c:pt idx="2096">
                  <c:v>41574.300000000003</c:v>
                </c:pt>
                <c:pt idx="2097">
                  <c:v>41578.9</c:v>
                </c:pt>
                <c:pt idx="2098">
                  <c:v>41586.800000000003</c:v>
                </c:pt>
                <c:pt idx="2099">
                  <c:v>41593.300000000003</c:v>
                </c:pt>
                <c:pt idx="2100">
                  <c:v>41601.300000000003</c:v>
                </c:pt>
                <c:pt idx="2101">
                  <c:v>41607.800000000003</c:v>
                </c:pt>
                <c:pt idx="2102">
                  <c:v>41614.300000000003</c:v>
                </c:pt>
                <c:pt idx="2103">
                  <c:v>41619.199999999997</c:v>
                </c:pt>
                <c:pt idx="2104">
                  <c:v>41627.300000000003</c:v>
                </c:pt>
                <c:pt idx="2105">
                  <c:v>41633.9</c:v>
                </c:pt>
                <c:pt idx="2106">
                  <c:v>41640.5</c:v>
                </c:pt>
                <c:pt idx="2107">
                  <c:v>41648.800000000003</c:v>
                </c:pt>
                <c:pt idx="2108">
                  <c:v>41655.5</c:v>
                </c:pt>
                <c:pt idx="2109">
                  <c:v>41662.199999999997</c:v>
                </c:pt>
                <c:pt idx="2110">
                  <c:v>41669.1</c:v>
                </c:pt>
                <c:pt idx="2111">
                  <c:v>41676</c:v>
                </c:pt>
                <c:pt idx="2112">
                  <c:v>41683</c:v>
                </c:pt>
                <c:pt idx="2113">
                  <c:v>41688.300000000003</c:v>
                </c:pt>
                <c:pt idx="2114">
                  <c:v>41695.4</c:v>
                </c:pt>
                <c:pt idx="2115">
                  <c:v>41702.699999999997</c:v>
                </c:pt>
                <c:pt idx="2116">
                  <c:v>41710.1</c:v>
                </c:pt>
                <c:pt idx="2117">
                  <c:v>41717.5</c:v>
                </c:pt>
                <c:pt idx="2118">
                  <c:v>41725.1</c:v>
                </c:pt>
                <c:pt idx="2119">
                  <c:v>41734.800000000003</c:v>
                </c:pt>
                <c:pt idx="2120">
                  <c:v>41742.699999999997</c:v>
                </c:pt>
                <c:pt idx="2121">
                  <c:v>41750.800000000003</c:v>
                </c:pt>
                <c:pt idx="2122">
                  <c:v>41756.9</c:v>
                </c:pt>
                <c:pt idx="2123">
                  <c:v>41765.300000000003</c:v>
                </c:pt>
                <c:pt idx="2124">
                  <c:v>41771.599999999999</c:v>
                </c:pt>
                <c:pt idx="2125">
                  <c:v>41780.300000000003</c:v>
                </c:pt>
                <c:pt idx="2126">
                  <c:v>41789.1</c:v>
                </c:pt>
                <c:pt idx="2127">
                  <c:v>41798</c:v>
                </c:pt>
                <c:pt idx="2128">
                  <c:v>41807.199999999997</c:v>
                </c:pt>
                <c:pt idx="2129">
                  <c:v>41819.1</c:v>
                </c:pt>
                <c:pt idx="2130">
                  <c:v>41831.699999999997</c:v>
                </c:pt>
                <c:pt idx="2131">
                  <c:v>41839.599999999999</c:v>
                </c:pt>
                <c:pt idx="2132">
                  <c:v>41853.1</c:v>
                </c:pt>
                <c:pt idx="2133">
                  <c:v>41861.5</c:v>
                </c:pt>
                <c:pt idx="2134">
                  <c:v>41873</c:v>
                </c:pt>
                <c:pt idx="2135">
                  <c:v>41887.800000000003</c:v>
                </c:pt>
                <c:pt idx="2136">
                  <c:v>41899.9</c:v>
                </c:pt>
                <c:pt idx="2137">
                  <c:v>41912.300000000003</c:v>
                </c:pt>
                <c:pt idx="2138">
                  <c:v>41928.199999999997</c:v>
                </c:pt>
                <c:pt idx="2139">
                  <c:v>41941.1</c:v>
                </c:pt>
                <c:pt idx="2140">
                  <c:v>41960.800000000003</c:v>
                </c:pt>
                <c:pt idx="2141">
                  <c:v>41970.7</c:v>
                </c:pt>
                <c:pt idx="2142">
                  <c:v>41984.1</c:v>
                </c:pt>
                <c:pt idx="2143">
                  <c:v>41997.599999999999</c:v>
                </c:pt>
                <c:pt idx="2144">
                  <c:v>42011.199999999997</c:v>
                </c:pt>
                <c:pt idx="2145">
                  <c:v>42024.800000000003</c:v>
                </c:pt>
                <c:pt idx="2146">
                  <c:v>42038.5</c:v>
                </c:pt>
                <c:pt idx="2147">
                  <c:v>42055.6</c:v>
                </c:pt>
                <c:pt idx="2148">
                  <c:v>42072.7</c:v>
                </c:pt>
                <c:pt idx="2149">
                  <c:v>42093.1</c:v>
                </c:pt>
                <c:pt idx="2150">
                  <c:v>42109.9</c:v>
                </c:pt>
                <c:pt idx="2151">
                  <c:v>42123.199999999997</c:v>
                </c:pt>
                <c:pt idx="2152">
                  <c:v>42136.5</c:v>
                </c:pt>
                <c:pt idx="2153">
                  <c:v>42149.5</c:v>
                </c:pt>
                <c:pt idx="2154">
                  <c:v>42162.400000000001</c:v>
                </c:pt>
                <c:pt idx="2155">
                  <c:v>42178.3</c:v>
                </c:pt>
                <c:pt idx="2156">
                  <c:v>42191.1</c:v>
                </c:pt>
                <c:pt idx="2157">
                  <c:v>42207.4</c:v>
                </c:pt>
                <c:pt idx="2158">
                  <c:v>42223.8</c:v>
                </c:pt>
                <c:pt idx="2159">
                  <c:v>42230.400000000001</c:v>
                </c:pt>
                <c:pt idx="2160">
                  <c:v>42243.7</c:v>
                </c:pt>
                <c:pt idx="2161">
                  <c:v>42253.7</c:v>
                </c:pt>
                <c:pt idx="2162">
                  <c:v>42267.1</c:v>
                </c:pt>
                <c:pt idx="2163">
                  <c:v>42280.6</c:v>
                </c:pt>
                <c:pt idx="2164">
                  <c:v>42290.6</c:v>
                </c:pt>
                <c:pt idx="2165">
                  <c:v>42304.1</c:v>
                </c:pt>
                <c:pt idx="2166">
                  <c:v>42320.9</c:v>
                </c:pt>
                <c:pt idx="2167">
                  <c:v>42334.3</c:v>
                </c:pt>
                <c:pt idx="2168">
                  <c:v>42351</c:v>
                </c:pt>
                <c:pt idx="2169">
                  <c:v>42361</c:v>
                </c:pt>
                <c:pt idx="2170">
                  <c:v>42374.3</c:v>
                </c:pt>
                <c:pt idx="2171">
                  <c:v>42384.1</c:v>
                </c:pt>
                <c:pt idx="2172">
                  <c:v>42393.9</c:v>
                </c:pt>
                <c:pt idx="2173">
                  <c:v>42406.9</c:v>
                </c:pt>
                <c:pt idx="2174">
                  <c:v>42419.7</c:v>
                </c:pt>
                <c:pt idx="2175">
                  <c:v>42432.4</c:v>
                </c:pt>
                <c:pt idx="2176">
                  <c:v>42448</c:v>
                </c:pt>
                <c:pt idx="2177">
                  <c:v>42457.2</c:v>
                </c:pt>
                <c:pt idx="2178">
                  <c:v>42472.3</c:v>
                </c:pt>
                <c:pt idx="2179">
                  <c:v>42484.2</c:v>
                </c:pt>
                <c:pt idx="2180">
                  <c:v>42495.8</c:v>
                </c:pt>
                <c:pt idx="2181">
                  <c:v>42504.3</c:v>
                </c:pt>
                <c:pt idx="2182">
                  <c:v>42518.2</c:v>
                </c:pt>
                <c:pt idx="2183">
                  <c:v>42529</c:v>
                </c:pt>
                <c:pt idx="2184">
                  <c:v>42542.1</c:v>
                </c:pt>
                <c:pt idx="2185">
                  <c:v>42557.5</c:v>
                </c:pt>
                <c:pt idx="2186">
                  <c:v>42567.6</c:v>
                </c:pt>
                <c:pt idx="2187">
                  <c:v>42580.1</c:v>
                </c:pt>
                <c:pt idx="2188">
                  <c:v>42592.3</c:v>
                </c:pt>
                <c:pt idx="2189">
                  <c:v>42602</c:v>
                </c:pt>
                <c:pt idx="2190">
                  <c:v>42609.2</c:v>
                </c:pt>
                <c:pt idx="2191">
                  <c:v>42618.6</c:v>
                </c:pt>
                <c:pt idx="2192">
                  <c:v>42628</c:v>
                </c:pt>
                <c:pt idx="2193">
                  <c:v>42637.2</c:v>
                </c:pt>
                <c:pt idx="2194">
                  <c:v>42648.6</c:v>
                </c:pt>
                <c:pt idx="2195">
                  <c:v>42657.599999999999</c:v>
                </c:pt>
                <c:pt idx="2196">
                  <c:v>42668.800000000003</c:v>
                </c:pt>
                <c:pt idx="2197">
                  <c:v>42677.599999999999</c:v>
                </c:pt>
                <c:pt idx="2198">
                  <c:v>42686.3</c:v>
                </c:pt>
                <c:pt idx="2199">
                  <c:v>42695</c:v>
                </c:pt>
                <c:pt idx="2200">
                  <c:v>42701.5</c:v>
                </c:pt>
                <c:pt idx="2201">
                  <c:v>42710</c:v>
                </c:pt>
                <c:pt idx="2202">
                  <c:v>42720.6</c:v>
                </c:pt>
                <c:pt idx="2203">
                  <c:v>42726.9</c:v>
                </c:pt>
                <c:pt idx="2204">
                  <c:v>42739.5</c:v>
                </c:pt>
                <c:pt idx="2205">
                  <c:v>42747.8</c:v>
                </c:pt>
                <c:pt idx="2206">
                  <c:v>42760.3</c:v>
                </c:pt>
                <c:pt idx="2207">
                  <c:v>42770.6</c:v>
                </c:pt>
                <c:pt idx="2208">
                  <c:v>42778.8</c:v>
                </c:pt>
                <c:pt idx="2209">
                  <c:v>42787</c:v>
                </c:pt>
                <c:pt idx="2210">
                  <c:v>42793.1</c:v>
                </c:pt>
                <c:pt idx="2211">
                  <c:v>42801.3</c:v>
                </c:pt>
                <c:pt idx="2212">
                  <c:v>42809.4</c:v>
                </c:pt>
                <c:pt idx="2213">
                  <c:v>42819.6</c:v>
                </c:pt>
                <c:pt idx="2214">
                  <c:v>42829.7</c:v>
                </c:pt>
                <c:pt idx="2215">
                  <c:v>42835.7</c:v>
                </c:pt>
                <c:pt idx="2216">
                  <c:v>42845.7</c:v>
                </c:pt>
                <c:pt idx="2217">
                  <c:v>42851.7</c:v>
                </c:pt>
                <c:pt idx="2218">
                  <c:v>42861.599999999999</c:v>
                </c:pt>
                <c:pt idx="2219">
                  <c:v>42869.5</c:v>
                </c:pt>
                <c:pt idx="2220">
                  <c:v>42875.3</c:v>
                </c:pt>
                <c:pt idx="2221">
                  <c:v>42883.1</c:v>
                </c:pt>
                <c:pt idx="2222">
                  <c:v>42892.800000000003</c:v>
                </c:pt>
                <c:pt idx="2223">
                  <c:v>42902.400000000001</c:v>
                </c:pt>
                <c:pt idx="2224">
                  <c:v>42913.8</c:v>
                </c:pt>
                <c:pt idx="2225">
                  <c:v>42925.1</c:v>
                </c:pt>
                <c:pt idx="2226">
                  <c:v>42934.5</c:v>
                </c:pt>
                <c:pt idx="2227">
                  <c:v>42941.9</c:v>
                </c:pt>
                <c:pt idx="2228">
                  <c:v>42949.2</c:v>
                </c:pt>
                <c:pt idx="2229">
                  <c:v>42958.3</c:v>
                </c:pt>
                <c:pt idx="2230">
                  <c:v>42965.5</c:v>
                </c:pt>
                <c:pt idx="2231">
                  <c:v>42972.7</c:v>
                </c:pt>
                <c:pt idx="2232">
                  <c:v>42979.8</c:v>
                </c:pt>
                <c:pt idx="2233">
                  <c:v>42988.5</c:v>
                </c:pt>
                <c:pt idx="2234">
                  <c:v>42995.5</c:v>
                </c:pt>
                <c:pt idx="2235">
                  <c:v>43002.400000000001</c:v>
                </c:pt>
                <c:pt idx="2236">
                  <c:v>43009.2</c:v>
                </c:pt>
                <c:pt idx="2237">
                  <c:v>43014.2</c:v>
                </c:pt>
                <c:pt idx="2238">
                  <c:v>43020.9</c:v>
                </c:pt>
                <c:pt idx="2239">
                  <c:v>43027.5</c:v>
                </c:pt>
                <c:pt idx="2240">
                  <c:v>43034</c:v>
                </c:pt>
                <c:pt idx="2241">
                  <c:v>43040.4</c:v>
                </c:pt>
                <c:pt idx="2242">
                  <c:v>43048.2</c:v>
                </c:pt>
                <c:pt idx="2243">
                  <c:v>43054.3</c:v>
                </c:pt>
                <c:pt idx="2244">
                  <c:v>43061.7</c:v>
                </c:pt>
                <c:pt idx="2245">
                  <c:v>43067.6</c:v>
                </c:pt>
                <c:pt idx="2246">
                  <c:v>43073.5</c:v>
                </c:pt>
                <c:pt idx="2247">
                  <c:v>43077.8</c:v>
                </c:pt>
                <c:pt idx="2248">
                  <c:v>43084.9</c:v>
                </c:pt>
                <c:pt idx="2249">
                  <c:v>43090.6</c:v>
                </c:pt>
                <c:pt idx="2250">
                  <c:v>43096.2</c:v>
                </c:pt>
                <c:pt idx="2251">
                  <c:v>43101.8</c:v>
                </c:pt>
                <c:pt idx="2252">
                  <c:v>43107.3</c:v>
                </c:pt>
                <c:pt idx="2253">
                  <c:v>43114.3</c:v>
                </c:pt>
                <c:pt idx="2254">
                  <c:v>43119.8</c:v>
                </c:pt>
                <c:pt idx="2255">
                  <c:v>43125.4</c:v>
                </c:pt>
                <c:pt idx="2256">
                  <c:v>43131</c:v>
                </c:pt>
                <c:pt idx="2257">
                  <c:v>43135.199999999997</c:v>
                </c:pt>
                <c:pt idx="2258">
                  <c:v>43142.3</c:v>
                </c:pt>
                <c:pt idx="2259">
                  <c:v>43148</c:v>
                </c:pt>
                <c:pt idx="2260">
                  <c:v>43152.3</c:v>
                </c:pt>
                <c:pt idx="2261">
                  <c:v>43158.1</c:v>
                </c:pt>
                <c:pt idx="2262">
                  <c:v>43165.5</c:v>
                </c:pt>
                <c:pt idx="2263">
                  <c:v>43171.5</c:v>
                </c:pt>
                <c:pt idx="2264">
                  <c:v>43177.599999999999</c:v>
                </c:pt>
                <c:pt idx="2265">
                  <c:v>43182.3</c:v>
                </c:pt>
                <c:pt idx="2266">
                  <c:v>43188.6</c:v>
                </c:pt>
                <c:pt idx="2267">
                  <c:v>43193.4</c:v>
                </c:pt>
                <c:pt idx="2268">
                  <c:v>43201.5</c:v>
                </c:pt>
                <c:pt idx="2269">
                  <c:v>43206.5</c:v>
                </c:pt>
                <c:pt idx="2270">
                  <c:v>43214.9</c:v>
                </c:pt>
                <c:pt idx="2271">
                  <c:v>43223.199999999997</c:v>
                </c:pt>
                <c:pt idx="2272">
                  <c:v>43231.7</c:v>
                </c:pt>
                <c:pt idx="2273">
                  <c:v>43238.5</c:v>
                </c:pt>
                <c:pt idx="2274">
                  <c:v>43247</c:v>
                </c:pt>
                <c:pt idx="2275">
                  <c:v>43253.9</c:v>
                </c:pt>
                <c:pt idx="2276">
                  <c:v>43259.1</c:v>
                </c:pt>
                <c:pt idx="2277">
                  <c:v>43264.3</c:v>
                </c:pt>
                <c:pt idx="2278">
                  <c:v>43273.1</c:v>
                </c:pt>
                <c:pt idx="2279">
                  <c:v>43278.5</c:v>
                </c:pt>
                <c:pt idx="2280">
                  <c:v>43287.4</c:v>
                </c:pt>
                <c:pt idx="2281">
                  <c:v>43294.7</c:v>
                </c:pt>
                <c:pt idx="2282">
                  <c:v>43303.8</c:v>
                </c:pt>
                <c:pt idx="2283">
                  <c:v>43311.3</c:v>
                </c:pt>
                <c:pt idx="2284">
                  <c:v>43318.8</c:v>
                </c:pt>
                <c:pt idx="2285">
                  <c:v>43326.400000000001</c:v>
                </c:pt>
                <c:pt idx="2286">
                  <c:v>43334.1</c:v>
                </c:pt>
                <c:pt idx="2287">
                  <c:v>43337.9</c:v>
                </c:pt>
                <c:pt idx="2288">
                  <c:v>43347.8</c:v>
                </c:pt>
                <c:pt idx="2289">
                  <c:v>43355.7</c:v>
                </c:pt>
                <c:pt idx="2290">
                  <c:v>43365.8</c:v>
                </c:pt>
                <c:pt idx="2291">
                  <c:v>43372</c:v>
                </c:pt>
                <c:pt idx="2292">
                  <c:v>43382.400000000001</c:v>
                </c:pt>
                <c:pt idx="2293">
                  <c:v>43390.9</c:v>
                </c:pt>
                <c:pt idx="2294">
                  <c:v>43399.4</c:v>
                </c:pt>
                <c:pt idx="2295">
                  <c:v>43408.2</c:v>
                </c:pt>
                <c:pt idx="2296">
                  <c:v>43417</c:v>
                </c:pt>
                <c:pt idx="2297">
                  <c:v>43426</c:v>
                </c:pt>
                <c:pt idx="2298">
                  <c:v>43435.199999999997</c:v>
                </c:pt>
                <c:pt idx="2299">
                  <c:v>43447</c:v>
                </c:pt>
                <c:pt idx="2300">
                  <c:v>43459.4</c:v>
                </c:pt>
                <c:pt idx="2301">
                  <c:v>43469.5</c:v>
                </c:pt>
                <c:pt idx="2302">
                  <c:v>43479.9</c:v>
                </c:pt>
                <c:pt idx="2303">
                  <c:v>43490.5</c:v>
                </c:pt>
                <c:pt idx="2304">
                  <c:v>43501.3</c:v>
                </c:pt>
                <c:pt idx="2305">
                  <c:v>43512.4</c:v>
                </c:pt>
                <c:pt idx="2306">
                  <c:v>43520.7</c:v>
                </c:pt>
                <c:pt idx="2307">
                  <c:v>43532.1</c:v>
                </c:pt>
                <c:pt idx="2308">
                  <c:v>43546.400000000001</c:v>
                </c:pt>
                <c:pt idx="2309">
                  <c:v>43561</c:v>
                </c:pt>
                <c:pt idx="2310">
                  <c:v>43575.8</c:v>
                </c:pt>
                <c:pt idx="2311">
                  <c:v>43590.7</c:v>
                </c:pt>
                <c:pt idx="2312">
                  <c:v>43602.7</c:v>
                </c:pt>
                <c:pt idx="2313">
                  <c:v>43617.8</c:v>
                </c:pt>
                <c:pt idx="2314">
                  <c:v>43629.9</c:v>
                </c:pt>
                <c:pt idx="2315">
                  <c:v>43642</c:v>
                </c:pt>
                <c:pt idx="2316">
                  <c:v>43654.2</c:v>
                </c:pt>
                <c:pt idx="2317">
                  <c:v>43666.3</c:v>
                </c:pt>
                <c:pt idx="2318">
                  <c:v>43684.5</c:v>
                </c:pt>
                <c:pt idx="2319">
                  <c:v>43696.5</c:v>
                </c:pt>
                <c:pt idx="2320">
                  <c:v>43711.5</c:v>
                </c:pt>
                <c:pt idx="2321">
                  <c:v>43723.3</c:v>
                </c:pt>
                <c:pt idx="2322">
                  <c:v>43735.1</c:v>
                </c:pt>
                <c:pt idx="2323">
                  <c:v>43749.7</c:v>
                </c:pt>
                <c:pt idx="2324">
                  <c:v>43761.2</c:v>
                </c:pt>
                <c:pt idx="2325">
                  <c:v>43775.4</c:v>
                </c:pt>
                <c:pt idx="2326">
                  <c:v>43786.8</c:v>
                </c:pt>
                <c:pt idx="2327">
                  <c:v>43798.3</c:v>
                </c:pt>
                <c:pt idx="2328">
                  <c:v>43812.7</c:v>
                </c:pt>
                <c:pt idx="2329">
                  <c:v>43824.3</c:v>
                </c:pt>
                <c:pt idx="2330">
                  <c:v>43838.9</c:v>
                </c:pt>
                <c:pt idx="2331">
                  <c:v>43847.6</c:v>
                </c:pt>
                <c:pt idx="2332">
                  <c:v>43859.3</c:v>
                </c:pt>
                <c:pt idx="2333">
                  <c:v>43871</c:v>
                </c:pt>
                <c:pt idx="2334">
                  <c:v>43879.8</c:v>
                </c:pt>
                <c:pt idx="2335">
                  <c:v>43894.5</c:v>
                </c:pt>
                <c:pt idx="2336">
                  <c:v>43906.2</c:v>
                </c:pt>
                <c:pt idx="2337">
                  <c:v>43917.9</c:v>
                </c:pt>
                <c:pt idx="2338">
                  <c:v>43932.4</c:v>
                </c:pt>
                <c:pt idx="2339">
                  <c:v>43944</c:v>
                </c:pt>
                <c:pt idx="2340">
                  <c:v>43958.5</c:v>
                </c:pt>
                <c:pt idx="2341">
                  <c:v>43970</c:v>
                </c:pt>
                <c:pt idx="2342">
                  <c:v>43984.2</c:v>
                </c:pt>
                <c:pt idx="2343">
                  <c:v>43992.7</c:v>
                </c:pt>
                <c:pt idx="2344">
                  <c:v>44009.599999999999</c:v>
                </c:pt>
                <c:pt idx="2345">
                  <c:v>44020.7</c:v>
                </c:pt>
                <c:pt idx="2346">
                  <c:v>44037.2</c:v>
                </c:pt>
                <c:pt idx="2347">
                  <c:v>44048</c:v>
                </c:pt>
                <c:pt idx="2348">
                  <c:v>44061.4</c:v>
                </c:pt>
                <c:pt idx="2349">
                  <c:v>44071.9</c:v>
                </c:pt>
                <c:pt idx="2350">
                  <c:v>44084.800000000003</c:v>
                </c:pt>
                <c:pt idx="2351">
                  <c:v>44092.5</c:v>
                </c:pt>
                <c:pt idx="2352">
                  <c:v>44102.6</c:v>
                </c:pt>
                <c:pt idx="2353">
                  <c:v>44112.5</c:v>
                </c:pt>
                <c:pt idx="2354">
                  <c:v>44122.3</c:v>
                </c:pt>
                <c:pt idx="2355">
                  <c:v>44134.3</c:v>
                </c:pt>
                <c:pt idx="2356">
                  <c:v>44143.9</c:v>
                </c:pt>
                <c:pt idx="2357">
                  <c:v>44155.7</c:v>
                </c:pt>
                <c:pt idx="2358">
                  <c:v>44165.1</c:v>
                </c:pt>
                <c:pt idx="2359">
                  <c:v>44174.3</c:v>
                </c:pt>
                <c:pt idx="2360">
                  <c:v>44181.2</c:v>
                </c:pt>
                <c:pt idx="2361">
                  <c:v>44190.3</c:v>
                </c:pt>
                <c:pt idx="2362">
                  <c:v>44201.599999999999</c:v>
                </c:pt>
                <c:pt idx="2363">
                  <c:v>44208.3</c:v>
                </c:pt>
                <c:pt idx="2364">
                  <c:v>44217.2</c:v>
                </c:pt>
                <c:pt idx="2365">
                  <c:v>44228.3</c:v>
                </c:pt>
                <c:pt idx="2366">
                  <c:v>44239.199999999997</c:v>
                </c:pt>
                <c:pt idx="2367">
                  <c:v>44252.3</c:v>
                </c:pt>
                <c:pt idx="2368">
                  <c:v>44260.9</c:v>
                </c:pt>
                <c:pt idx="2369">
                  <c:v>44269.5</c:v>
                </c:pt>
                <c:pt idx="2370">
                  <c:v>44275.9</c:v>
                </c:pt>
                <c:pt idx="2371">
                  <c:v>44286.6</c:v>
                </c:pt>
                <c:pt idx="2372">
                  <c:v>44297.2</c:v>
                </c:pt>
                <c:pt idx="2373">
                  <c:v>44305.7</c:v>
                </c:pt>
                <c:pt idx="2374">
                  <c:v>44316.2</c:v>
                </c:pt>
                <c:pt idx="2375">
                  <c:v>44324.7</c:v>
                </c:pt>
                <c:pt idx="2376">
                  <c:v>44337.3</c:v>
                </c:pt>
                <c:pt idx="2377">
                  <c:v>44347.8</c:v>
                </c:pt>
                <c:pt idx="2378">
                  <c:v>44356.3</c:v>
                </c:pt>
                <c:pt idx="2379">
                  <c:v>44362.6</c:v>
                </c:pt>
                <c:pt idx="2380">
                  <c:v>44373.1</c:v>
                </c:pt>
                <c:pt idx="2381">
                  <c:v>44381.599999999999</c:v>
                </c:pt>
                <c:pt idx="2382">
                  <c:v>44390</c:v>
                </c:pt>
                <c:pt idx="2383">
                  <c:v>44398.5</c:v>
                </c:pt>
                <c:pt idx="2384">
                  <c:v>44411.199999999997</c:v>
                </c:pt>
                <c:pt idx="2385">
                  <c:v>44421.8</c:v>
                </c:pt>
                <c:pt idx="2386">
                  <c:v>44430.3</c:v>
                </c:pt>
                <c:pt idx="2387">
                  <c:v>44438.7</c:v>
                </c:pt>
                <c:pt idx="2388">
                  <c:v>44447.1</c:v>
                </c:pt>
                <c:pt idx="2389">
                  <c:v>44453.4</c:v>
                </c:pt>
                <c:pt idx="2390">
                  <c:v>44461.8</c:v>
                </c:pt>
                <c:pt idx="2391">
                  <c:v>44470.2</c:v>
                </c:pt>
                <c:pt idx="2392">
                  <c:v>44480.6</c:v>
                </c:pt>
                <c:pt idx="2393">
                  <c:v>44490.9</c:v>
                </c:pt>
                <c:pt idx="2394">
                  <c:v>44501.2</c:v>
                </c:pt>
                <c:pt idx="2395">
                  <c:v>44509.3</c:v>
                </c:pt>
                <c:pt idx="2396">
                  <c:v>44517.4</c:v>
                </c:pt>
                <c:pt idx="2397">
                  <c:v>44525.5</c:v>
                </c:pt>
                <c:pt idx="2398">
                  <c:v>44531.5</c:v>
                </c:pt>
                <c:pt idx="2399">
                  <c:v>44543.4</c:v>
                </c:pt>
                <c:pt idx="2400">
                  <c:v>44549.3</c:v>
                </c:pt>
                <c:pt idx="2401">
                  <c:v>44557.1</c:v>
                </c:pt>
                <c:pt idx="2402">
                  <c:v>44566.7</c:v>
                </c:pt>
                <c:pt idx="2403">
                  <c:v>44576.2</c:v>
                </c:pt>
                <c:pt idx="2404">
                  <c:v>44585.5</c:v>
                </c:pt>
                <c:pt idx="2405">
                  <c:v>44592.9</c:v>
                </c:pt>
                <c:pt idx="2406">
                  <c:v>44602</c:v>
                </c:pt>
                <c:pt idx="2407">
                  <c:v>44607.4</c:v>
                </c:pt>
                <c:pt idx="2408">
                  <c:v>44614.5</c:v>
                </c:pt>
                <c:pt idx="2409">
                  <c:v>44621.4</c:v>
                </c:pt>
                <c:pt idx="2410">
                  <c:v>44628.2</c:v>
                </c:pt>
                <c:pt idx="2411">
                  <c:v>44636.4</c:v>
                </c:pt>
                <c:pt idx="2412">
                  <c:v>44642.9</c:v>
                </c:pt>
                <c:pt idx="2413">
                  <c:v>44650.8</c:v>
                </c:pt>
                <c:pt idx="2414">
                  <c:v>44657</c:v>
                </c:pt>
                <c:pt idx="2415">
                  <c:v>44663.1</c:v>
                </c:pt>
                <c:pt idx="2416">
                  <c:v>44669.2</c:v>
                </c:pt>
                <c:pt idx="2417">
                  <c:v>44675.1</c:v>
                </c:pt>
                <c:pt idx="2418">
                  <c:v>44682.5</c:v>
                </c:pt>
                <c:pt idx="2419">
                  <c:v>44688.4</c:v>
                </c:pt>
                <c:pt idx="2420">
                  <c:v>44695.7</c:v>
                </c:pt>
                <c:pt idx="2421">
                  <c:v>44701.5</c:v>
                </c:pt>
                <c:pt idx="2422">
                  <c:v>44710.3</c:v>
                </c:pt>
                <c:pt idx="2423">
                  <c:v>44716.2</c:v>
                </c:pt>
                <c:pt idx="2424">
                  <c:v>44722</c:v>
                </c:pt>
                <c:pt idx="2425">
                  <c:v>44729.5</c:v>
                </c:pt>
                <c:pt idx="2426">
                  <c:v>44735.5</c:v>
                </c:pt>
                <c:pt idx="2427">
                  <c:v>44743.1</c:v>
                </c:pt>
                <c:pt idx="2428">
                  <c:v>44749.3</c:v>
                </c:pt>
                <c:pt idx="2429">
                  <c:v>44757.1</c:v>
                </c:pt>
                <c:pt idx="2430">
                  <c:v>44766.8</c:v>
                </c:pt>
                <c:pt idx="2431">
                  <c:v>44773.4</c:v>
                </c:pt>
                <c:pt idx="2432">
                  <c:v>44783.6</c:v>
                </c:pt>
                <c:pt idx="2433">
                  <c:v>44792.3</c:v>
                </c:pt>
                <c:pt idx="2434">
                  <c:v>44801.4</c:v>
                </c:pt>
                <c:pt idx="2435">
                  <c:v>44808.800000000003</c:v>
                </c:pt>
                <c:pt idx="2436">
                  <c:v>44816.5</c:v>
                </c:pt>
                <c:pt idx="2437">
                  <c:v>44824.4</c:v>
                </c:pt>
                <c:pt idx="2438">
                  <c:v>44834.400000000001</c:v>
                </c:pt>
                <c:pt idx="2439">
                  <c:v>44842.7</c:v>
                </c:pt>
                <c:pt idx="2440">
                  <c:v>44855.3</c:v>
                </c:pt>
                <c:pt idx="2441">
                  <c:v>44866.1</c:v>
                </c:pt>
                <c:pt idx="2442">
                  <c:v>44877.1</c:v>
                </c:pt>
                <c:pt idx="2443">
                  <c:v>44886</c:v>
                </c:pt>
                <c:pt idx="2444">
                  <c:v>44895</c:v>
                </c:pt>
                <c:pt idx="2445">
                  <c:v>44904</c:v>
                </c:pt>
                <c:pt idx="2446">
                  <c:v>44913.1</c:v>
                </c:pt>
                <c:pt idx="2447">
                  <c:v>44922.3</c:v>
                </c:pt>
                <c:pt idx="2448">
                  <c:v>44929.2</c:v>
                </c:pt>
                <c:pt idx="2449">
                  <c:v>44938.5</c:v>
                </c:pt>
                <c:pt idx="2450">
                  <c:v>44952.3</c:v>
                </c:pt>
                <c:pt idx="2451">
                  <c:v>44961.599999999999</c:v>
                </c:pt>
                <c:pt idx="2452">
                  <c:v>44970.9</c:v>
                </c:pt>
                <c:pt idx="2453">
                  <c:v>44980.1</c:v>
                </c:pt>
                <c:pt idx="2454">
                  <c:v>44991.6</c:v>
                </c:pt>
                <c:pt idx="2455">
                  <c:v>45000.7</c:v>
                </c:pt>
                <c:pt idx="2456">
                  <c:v>45007.5</c:v>
                </c:pt>
                <c:pt idx="2457">
                  <c:v>45016.5</c:v>
                </c:pt>
                <c:pt idx="2458">
                  <c:v>45027.6</c:v>
                </c:pt>
                <c:pt idx="2459">
                  <c:v>45042.9</c:v>
                </c:pt>
                <c:pt idx="2460">
                  <c:v>45053.599999999999</c:v>
                </c:pt>
                <c:pt idx="2461">
                  <c:v>45061.9</c:v>
                </c:pt>
                <c:pt idx="2462">
                  <c:v>45070.2</c:v>
                </c:pt>
                <c:pt idx="2463">
                  <c:v>45078.3</c:v>
                </c:pt>
                <c:pt idx="2464">
                  <c:v>45088.3</c:v>
                </c:pt>
                <c:pt idx="2465">
                  <c:v>45096.2</c:v>
                </c:pt>
                <c:pt idx="2466">
                  <c:v>45104.1</c:v>
                </c:pt>
                <c:pt idx="2467">
                  <c:v>45115.7</c:v>
                </c:pt>
                <c:pt idx="2468">
                  <c:v>45125.2</c:v>
                </c:pt>
                <c:pt idx="2469">
                  <c:v>45134.7</c:v>
                </c:pt>
                <c:pt idx="2470">
                  <c:v>45142.2</c:v>
                </c:pt>
                <c:pt idx="2471">
                  <c:v>45149.8</c:v>
                </c:pt>
                <c:pt idx="2472">
                  <c:v>45161</c:v>
                </c:pt>
                <c:pt idx="2473">
                  <c:v>45168.5</c:v>
                </c:pt>
                <c:pt idx="2474">
                  <c:v>45177.9</c:v>
                </c:pt>
                <c:pt idx="2475">
                  <c:v>45185.5</c:v>
                </c:pt>
                <c:pt idx="2476">
                  <c:v>45195</c:v>
                </c:pt>
                <c:pt idx="2477">
                  <c:v>45204.6</c:v>
                </c:pt>
                <c:pt idx="2478">
                  <c:v>45212.3</c:v>
                </c:pt>
                <c:pt idx="2479">
                  <c:v>45222</c:v>
                </c:pt>
                <c:pt idx="2480">
                  <c:v>45231.9</c:v>
                </c:pt>
                <c:pt idx="2481">
                  <c:v>45237.9</c:v>
                </c:pt>
                <c:pt idx="2482">
                  <c:v>45246</c:v>
                </c:pt>
                <c:pt idx="2483">
                  <c:v>45254.2</c:v>
                </c:pt>
                <c:pt idx="2484">
                  <c:v>45262.5</c:v>
                </c:pt>
                <c:pt idx="2485">
                  <c:v>45268.9</c:v>
                </c:pt>
                <c:pt idx="2486">
                  <c:v>45281.8</c:v>
                </c:pt>
                <c:pt idx="2487">
                  <c:v>45290.6</c:v>
                </c:pt>
                <c:pt idx="2488">
                  <c:v>45299.6</c:v>
                </c:pt>
                <c:pt idx="2489">
                  <c:v>45311.199999999997</c:v>
                </c:pt>
                <c:pt idx="2490">
                  <c:v>45320.800000000003</c:v>
                </c:pt>
                <c:pt idx="2491">
                  <c:v>45328.1</c:v>
                </c:pt>
                <c:pt idx="2492">
                  <c:v>45335.6</c:v>
                </c:pt>
                <c:pt idx="2493">
                  <c:v>45345.8</c:v>
                </c:pt>
                <c:pt idx="2494">
                  <c:v>45358.9</c:v>
                </c:pt>
                <c:pt idx="2495">
                  <c:v>45369.5</c:v>
                </c:pt>
                <c:pt idx="2496">
                  <c:v>45383</c:v>
                </c:pt>
                <c:pt idx="2497">
                  <c:v>45394</c:v>
                </c:pt>
                <c:pt idx="2498">
                  <c:v>45405.1</c:v>
                </c:pt>
                <c:pt idx="2499">
                  <c:v>45416.3</c:v>
                </c:pt>
                <c:pt idx="2500">
                  <c:v>45427.5</c:v>
                </c:pt>
                <c:pt idx="2501">
                  <c:v>45438.8</c:v>
                </c:pt>
                <c:pt idx="2502">
                  <c:v>45447.3</c:v>
                </c:pt>
                <c:pt idx="2503">
                  <c:v>45458.7</c:v>
                </c:pt>
                <c:pt idx="2504">
                  <c:v>45470.1</c:v>
                </c:pt>
                <c:pt idx="2505">
                  <c:v>45478.6</c:v>
                </c:pt>
                <c:pt idx="2506">
                  <c:v>45492.7</c:v>
                </c:pt>
                <c:pt idx="2507">
                  <c:v>45503.9</c:v>
                </c:pt>
                <c:pt idx="2508">
                  <c:v>45517.8</c:v>
                </c:pt>
                <c:pt idx="2509">
                  <c:v>45528.7</c:v>
                </c:pt>
                <c:pt idx="2510">
                  <c:v>45539.6</c:v>
                </c:pt>
                <c:pt idx="2511">
                  <c:v>45550.3</c:v>
                </c:pt>
                <c:pt idx="2512">
                  <c:v>45560.800000000003</c:v>
                </c:pt>
                <c:pt idx="2513">
                  <c:v>45568.6</c:v>
                </c:pt>
                <c:pt idx="2514">
                  <c:v>45578.7</c:v>
                </c:pt>
                <c:pt idx="2515">
                  <c:v>45593.5</c:v>
                </c:pt>
                <c:pt idx="2516">
                  <c:v>45603</c:v>
                </c:pt>
                <c:pt idx="2517">
                  <c:v>45612.3</c:v>
                </c:pt>
                <c:pt idx="2518">
                  <c:v>45621.3</c:v>
                </c:pt>
                <c:pt idx="2519">
                  <c:v>45630</c:v>
                </c:pt>
                <c:pt idx="2520">
                  <c:v>45638.7</c:v>
                </c:pt>
                <c:pt idx="2521">
                  <c:v>45645</c:v>
                </c:pt>
                <c:pt idx="2522">
                  <c:v>45653.4</c:v>
                </c:pt>
                <c:pt idx="2523">
                  <c:v>45661.599999999999</c:v>
                </c:pt>
                <c:pt idx="2524">
                  <c:v>45671.8</c:v>
                </c:pt>
                <c:pt idx="2525">
                  <c:v>45681.7</c:v>
                </c:pt>
                <c:pt idx="2526">
                  <c:v>45689.599999999999</c:v>
                </c:pt>
                <c:pt idx="2527">
                  <c:v>45697.3</c:v>
                </c:pt>
                <c:pt idx="2528">
                  <c:v>45706.9</c:v>
                </c:pt>
                <c:pt idx="2529">
                  <c:v>45716.4</c:v>
                </c:pt>
                <c:pt idx="2530">
                  <c:v>45723.9</c:v>
                </c:pt>
                <c:pt idx="2531">
                  <c:v>45729.5</c:v>
                </c:pt>
                <c:pt idx="2532">
                  <c:v>45737</c:v>
                </c:pt>
                <c:pt idx="2533">
                  <c:v>45746.3</c:v>
                </c:pt>
                <c:pt idx="2534">
                  <c:v>45753.7</c:v>
                </c:pt>
                <c:pt idx="2535">
                  <c:v>45764.800000000003</c:v>
                </c:pt>
                <c:pt idx="2536">
                  <c:v>45772.2</c:v>
                </c:pt>
                <c:pt idx="2537">
                  <c:v>45781.5</c:v>
                </c:pt>
                <c:pt idx="2538">
                  <c:v>45790.8</c:v>
                </c:pt>
                <c:pt idx="2539">
                  <c:v>45798.3</c:v>
                </c:pt>
                <c:pt idx="2540">
                  <c:v>45805.9</c:v>
                </c:pt>
                <c:pt idx="2541">
                  <c:v>45813.5</c:v>
                </c:pt>
                <c:pt idx="2542">
                  <c:v>45823.199999999997</c:v>
                </c:pt>
                <c:pt idx="2543">
                  <c:v>45829</c:v>
                </c:pt>
                <c:pt idx="2544">
                  <c:v>45838.9</c:v>
                </c:pt>
                <c:pt idx="2545">
                  <c:v>45846.9</c:v>
                </c:pt>
                <c:pt idx="2546">
                  <c:v>45859.199999999997</c:v>
                </c:pt>
                <c:pt idx="2547">
                  <c:v>45869.599999999999</c:v>
                </c:pt>
                <c:pt idx="2548">
                  <c:v>45875.9</c:v>
                </c:pt>
                <c:pt idx="2549">
                  <c:v>45884.5</c:v>
                </c:pt>
                <c:pt idx="2550">
                  <c:v>45893.1</c:v>
                </c:pt>
                <c:pt idx="2551">
                  <c:v>45899.6</c:v>
                </c:pt>
                <c:pt idx="2552">
                  <c:v>45908.3</c:v>
                </c:pt>
                <c:pt idx="2553">
                  <c:v>45917.1</c:v>
                </c:pt>
                <c:pt idx="2554">
                  <c:v>45928.2</c:v>
                </c:pt>
                <c:pt idx="2555">
                  <c:v>45937.1</c:v>
                </c:pt>
                <c:pt idx="2556">
                  <c:v>45948.2</c:v>
                </c:pt>
                <c:pt idx="2557">
                  <c:v>45957.1</c:v>
                </c:pt>
                <c:pt idx="2558">
                  <c:v>45966</c:v>
                </c:pt>
                <c:pt idx="2559">
                  <c:v>45974.9</c:v>
                </c:pt>
                <c:pt idx="2560">
                  <c:v>45983.7</c:v>
                </c:pt>
                <c:pt idx="2561">
                  <c:v>45994.7</c:v>
                </c:pt>
                <c:pt idx="2562">
                  <c:v>46003.5</c:v>
                </c:pt>
                <c:pt idx="2563">
                  <c:v>46014.3</c:v>
                </c:pt>
                <c:pt idx="2564">
                  <c:v>46022.9</c:v>
                </c:pt>
                <c:pt idx="2565">
                  <c:v>46033.5</c:v>
                </c:pt>
                <c:pt idx="2566">
                  <c:v>46041.8</c:v>
                </c:pt>
                <c:pt idx="2567">
                  <c:v>46050</c:v>
                </c:pt>
                <c:pt idx="2568">
                  <c:v>46058.1</c:v>
                </c:pt>
                <c:pt idx="2569">
                  <c:v>46066.1</c:v>
                </c:pt>
                <c:pt idx="2570">
                  <c:v>46077.7</c:v>
                </c:pt>
                <c:pt idx="2571">
                  <c:v>46085.3</c:v>
                </c:pt>
                <c:pt idx="2572">
                  <c:v>46094.5</c:v>
                </c:pt>
                <c:pt idx="2573">
                  <c:v>46101.599999999999</c:v>
                </c:pt>
                <c:pt idx="2574">
                  <c:v>46110.3</c:v>
                </c:pt>
                <c:pt idx="2575">
                  <c:v>46117</c:v>
                </c:pt>
                <c:pt idx="2576">
                  <c:v>46123.6</c:v>
                </c:pt>
                <c:pt idx="2577">
                  <c:v>46128.5</c:v>
                </c:pt>
                <c:pt idx="2578">
                  <c:v>46134.9</c:v>
                </c:pt>
                <c:pt idx="2579">
                  <c:v>46141.2</c:v>
                </c:pt>
                <c:pt idx="2580">
                  <c:v>46148.9</c:v>
                </c:pt>
                <c:pt idx="2581">
                  <c:v>46158</c:v>
                </c:pt>
                <c:pt idx="2582">
                  <c:v>46164</c:v>
                </c:pt>
                <c:pt idx="2583">
                  <c:v>46169.9</c:v>
                </c:pt>
                <c:pt idx="2584">
                  <c:v>46175.7</c:v>
                </c:pt>
                <c:pt idx="2585">
                  <c:v>46181.5</c:v>
                </c:pt>
                <c:pt idx="2586">
                  <c:v>46185.8</c:v>
                </c:pt>
                <c:pt idx="2587">
                  <c:v>46191.5</c:v>
                </c:pt>
                <c:pt idx="2588">
                  <c:v>46197.2</c:v>
                </c:pt>
                <c:pt idx="2589">
                  <c:v>46201.4</c:v>
                </c:pt>
                <c:pt idx="2590">
                  <c:v>46209.9</c:v>
                </c:pt>
                <c:pt idx="2591">
                  <c:v>46217</c:v>
                </c:pt>
                <c:pt idx="2592">
                  <c:v>46225.599999999999</c:v>
                </c:pt>
                <c:pt idx="2593">
                  <c:v>46229.9</c:v>
                </c:pt>
                <c:pt idx="2594">
                  <c:v>46237.2</c:v>
                </c:pt>
                <c:pt idx="2595">
                  <c:v>46244.5</c:v>
                </c:pt>
                <c:pt idx="2596">
                  <c:v>46250.400000000001</c:v>
                </c:pt>
                <c:pt idx="2597">
                  <c:v>46257.9</c:v>
                </c:pt>
                <c:pt idx="2598">
                  <c:v>46265.5</c:v>
                </c:pt>
                <c:pt idx="2599">
                  <c:v>46273.3</c:v>
                </c:pt>
                <c:pt idx="2600">
                  <c:v>46279.7</c:v>
                </c:pt>
                <c:pt idx="2601">
                  <c:v>46286.1</c:v>
                </c:pt>
                <c:pt idx="2602">
                  <c:v>46292.6</c:v>
                </c:pt>
                <c:pt idx="2603">
                  <c:v>46297.5</c:v>
                </c:pt>
                <c:pt idx="2604">
                  <c:v>46304</c:v>
                </c:pt>
                <c:pt idx="2605">
                  <c:v>46310.5</c:v>
                </c:pt>
                <c:pt idx="2606">
                  <c:v>46317.1</c:v>
                </c:pt>
                <c:pt idx="2607">
                  <c:v>46325.4</c:v>
                </c:pt>
                <c:pt idx="2608">
                  <c:v>46333.7</c:v>
                </c:pt>
                <c:pt idx="2609">
                  <c:v>46340.3</c:v>
                </c:pt>
                <c:pt idx="2610">
                  <c:v>46348.7</c:v>
                </c:pt>
                <c:pt idx="2611">
                  <c:v>46353.8</c:v>
                </c:pt>
                <c:pt idx="2612">
                  <c:v>46360.5</c:v>
                </c:pt>
                <c:pt idx="2613">
                  <c:v>46367.3</c:v>
                </c:pt>
                <c:pt idx="2614">
                  <c:v>46372.5</c:v>
                </c:pt>
                <c:pt idx="2615">
                  <c:v>46379.3</c:v>
                </c:pt>
                <c:pt idx="2616">
                  <c:v>46386.2</c:v>
                </c:pt>
                <c:pt idx="2617">
                  <c:v>46393.1</c:v>
                </c:pt>
                <c:pt idx="2618">
                  <c:v>46401.9</c:v>
                </c:pt>
                <c:pt idx="2619">
                  <c:v>46408.9</c:v>
                </c:pt>
                <c:pt idx="2620">
                  <c:v>46417.7</c:v>
                </c:pt>
                <c:pt idx="2621">
                  <c:v>46423</c:v>
                </c:pt>
                <c:pt idx="2622">
                  <c:v>46428.3</c:v>
                </c:pt>
                <c:pt idx="2623">
                  <c:v>46435.5</c:v>
                </c:pt>
                <c:pt idx="2624">
                  <c:v>46442.7</c:v>
                </c:pt>
                <c:pt idx="2625">
                  <c:v>46448.1</c:v>
                </c:pt>
                <c:pt idx="2626">
                  <c:v>46457.2</c:v>
                </c:pt>
                <c:pt idx="2627">
                  <c:v>46462.7</c:v>
                </c:pt>
                <c:pt idx="2628">
                  <c:v>46471.9</c:v>
                </c:pt>
                <c:pt idx="2629">
                  <c:v>46479.3</c:v>
                </c:pt>
                <c:pt idx="2630">
                  <c:v>46486.8</c:v>
                </c:pt>
                <c:pt idx="2631">
                  <c:v>46494.3</c:v>
                </c:pt>
                <c:pt idx="2632">
                  <c:v>46500</c:v>
                </c:pt>
                <c:pt idx="2633">
                  <c:v>46507.5</c:v>
                </c:pt>
                <c:pt idx="2634">
                  <c:v>46515.1</c:v>
                </c:pt>
                <c:pt idx="2635">
                  <c:v>46522.7</c:v>
                </c:pt>
                <c:pt idx="2636">
                  <c:v>46532.3</c:v>
                </c:pt>
                <c:pt idx="2637">
                  <c:v>46541.9</c:v>
                </c:pt>
                <c:pt idx="2638">
                  <c:v>46549.7</c:v>
                </c:pt>
                <c:pt idx="2639">
                  <c:v>46557.5</c:v>
                </c:pt>
                <c:pt idx="2640">
                  <c:v>46567.3</c:v>
                </c:pt>
                <c:pt idx="2641">
                  <c:v>46573.2</c:v>
                </c:pt>
                <c:pt idx="2642">
                  <c:v>46581.2</c:v>
                </c:pt>
                <c:pt idx="2643">
                  <c:v>46585.1</c:v>
                </c:pt>
                <c:pt idx="2644">
                  <c:v>46593.2</c:v>
                </c:pt>
                <c:pt idx="2645">
                  <c:v>46603.199999999997</c:v>
                </c:pt>
                <c:pt idx="2646">
                  <c:v>46613.4</c:v>
                </c:pt>
                <c:pt idx="2647">
                  <c:v>46621.599999999999</c:v>
                </c:pt>
                <c:pt idx="2648">
                  <c:v>46632</c:v>
                </c:pt>
                <c:pt idx="2649">
                  <c:v>46638.2</c:v>
                </c:pt>
                <c:pt idx="2650">
                  <c:v>46646.6</c:v>
                </c:pt>
                <c:pt idx="2651">
                  <c:v>46655</c:v>
                </c:pt>
                <c:pt idx="2652">
                  <c:v>46665.7</c:v>
                </c:pt>
                <c:pt idx="2653">
                  <c:v>46672.1</c:v>
                </c:pt>
                <c:pt idx="2654">
                  <c:v>46683</c:v>
                </c:pt>
                <c:pt idx="2655">
                  <c:v>46693.9</c:v>
                </c:pt>
                <c:pt idx="2656">
                  <c:v>46705</c:v>
                </c:pt>
                <c:pt idx="2657">
                  <c:v>46713.9</c:v>
                </c:pt>
                <c:pt idx="2658">
                  <c:v>46722.9</c:v>
                </c:pt>
                <c:pt idx="2659">
                  <c:v>46734.3</c:v>
                </c:pt>
                <c:pt idx="2660">
                  <c:v>46743.6</c:v>
                </c:pt>
                <c:pt idx="2661">
                  <c:v>46753.2</c:v>
                </c:pt>
                <c:pt idx="2662">
                  <c:v>46762.9</c:v>
                </c:pt>
                <c:pt idx="2663">
                  <c:v>46772.9</c:v>
                </c:pt>
                <c:pt idx="2664">
                  <c:v>46785.7</c:v>
                </c:pt>
                <c:pt idx="2665">
                  <c:v>46796.1</c:v>
                </c:pt>
                <c:pt idx="2666">
                  <c:v>46809.4</c:v>
                </c:pt>
                <c:pt idx="2667">
                  <c:v>46820.1</c:v>
                </c:pt>
                <c:pt idx="2668">
                  <c:v>46830.9</c:v>
                </c:pt>
                <c:pt idx="2669">
                  <c:v>46841.9</c:v>
                </c:pt>
                <c:pt idx="2670">
                  <c:v>46852.9</c:v>
                </c:pt>
                <c:pt idx="2671">
                  <c:v>46863.9</c:v>
                </c:pt>
                <c:pt idx="2672">
                  <c:v>46872.2</c:v>
                </c:pt>
                <c:pt idx="2673">
                  <c:v>46883.3</c:v>
                </c:pt>
                <c:pt idx="2674">
                  <c:v>46900</c:v>
                </c:pt>
                <c:pt idx="2675">
                  <c:v>46911</c:v>
                </c:pt>
                <c:pt idx="2676">
                  <c:v>46922</c:v>
                </c:pt>
                <c:pt idx="2677">
                  <c:v>46933</c:v>
                </c:pt>
                <c:pt idx="2678">
                  <c:v>46946.5</c:v>
                </c:pt>
                <c:pt idx="2679">
                  <c:v>46957.2</c:v>
                </c:pt>
                <c:pt idx="2680">
                  <c:v>46967.8</c:v>
                </c:pt>
                <c:pt idx="2681">
                  <c:v>46978.2</c:v>
                </c:pt>
                <c:pt idx="2682">
                  <c:v>46988.5</c:v>
                </c:pt>
                <c:pt idx="2683">
                  <c:v>46998.5</c:v>
                </c:pt>
                <c:pt idx="2684">
                  <c:v>47010.8</c:v>
                </c:pt>
                <c:pt idx="2685">
                  <c:v>47022.7</c:v>
                </c:pt>
                <c:pt idx="2686">
                  <c:v>47032</c:v>
                </c:pt>
                <c:pt idx="2687">
                  <c:v>47038.7</c:v>
                </c:pt>
                <c:pt idx="2688">
                  <c:v>47049.7</c:v>
                </c:pt>
                <c:pt idx="2689">
                  <c:v>47058.2</c:v>
                </c:pt>
                <c:pt idx="2690">
                  <c:v>47066.7</c:v>
                </c:pt>
                <c:pt idx="2691">
                  <c:v>47073</c:v>
                </c:pt>
                <c:pt idx="2692">
                  <c:v>47083.4</c:v>
                </c:pt>
                <c:pt idx="2693">
                  <c:v>47091.7</c:v>
                </c:pt>
                <c:pt idx="2694">
                  <c:v>47101.8</c:v>
                </c:pt>
                <c:pt idx="2695">
                  <c:v>47109.8</c:v>
                </c:pt>
                <c:pt idx="2696">
                  <c:v>47117.8</c:v>
                </c:pt>
                <c:pt idx="2697">
                  <c:v>47125.599999999999</c:v>
                </c:pt>
                <c:pt idx="2698">
                  <c:v>47131.4</c:v>
                </c:pt>
                <c:pt idx="2699">
                  <c:v>47139.199999999997</c:v>
                </c:pt>
                <c:pt idx="2700">
                  <c:v>47148.7</c:v>
                </c:pt>
                <c:pt idx="2701">
                  <c:v>47154.3</c:v>
                </c:pt>
                <c:pt idx="2702">
                  <c:v>47163.7</c:v>
                </c:pt>
                <c:pt idx="2703">
                  <c:v>47171.1</c:v>
                </c:pt>
                <c:pt idx="2704">
                  <c:v>47180.2</c:v>
                </c:pt>
                <c:pt idx="2705">
                  <c:v>47187.5</c:v>
                </c:pt>
                <c:pt idx="2706">
                  <c:v>47194.6</c:v>
                </c:pt>
                <c:pt idx="2707">
                  <c:v>47200</c:v>
                </c:pt>
                <c:pt idx="2708">
                  <c:v>47208.800000000003</c:v>
                </c:pt>
                <c:pt idx="2709">
                  <c:v>47217.5</c:v>
                </c:pt>
                <c:pt idx="2710">
                  <c:v>47224.4</c:v>
                </c:pt>
                <c:pt idx="2711">
                  <c:v>47231.3</c:v>
                </c:pt>
                <c:pt idx="2712">
                  <c:v>47239.8</c:v>
                </c:pt>
                <c:pt idx="2713">
                  <c:v>47248.2</c:v>
                </c:pt>
                <c:pt idx="2714">
                  <c:v>47254.9</c:v>
                </c:pt>
                <c:pt idx="2715">
                  <c:v>47261.599999999999</c:v>
                </c:pt>
                <c:pt idx="2716">
                  <c:v>47268.1</c:v>
                </c:pt>
                <c:pt idx="2717">
                  <c:v>47273.1</c:v>
                </c:pt>
                <c:pt idx="2718">
                  <c:v>47279.8</c:v>
                </c:pt>
                <c:pt idx="2719">
                  <c:v>47286.5</c:v>
                </c:pt>
                <c:pt idx="2720">
                  <c:v>47295.1</c:v>
                </c:pt>
                <c:pt idx="2721">
                  <c:v>47302</c:v>
                </c:pt>
                <c:pt idx="2722">
                  <c:v>47312.4</c:v>
                </c:pt>
                <c:pt idx="2723">
                  <c:v>47319.3</c:v>
                </c:pt>
                <c:pt idx="2724">
                  <c:v>47326.3</c:v>
                </c:pt>
                <c:pt idx="2725">
                  <c:v>47333.2</c:v>
                </c:pt>
                <c:pt idx="2726">
                  <c:v>47340</c:v>
                </c:pt>
                <c:pt idx="2727">
                  <c:v>47345.2</c:v>
                </c:pt>
                <c:pt idx="2728">
                  <c:v>47353.599999999999</c:v>
                </c:pt>
                <c:pt idx="2729">
                  <c:v>47360.2</c:v>
                </c:pt>
                <c:pt idx="2730">
                  <c:v>47368.4</c:v>
                </c:pt>
                <c:pt idx="2731">
                  <c:v>47376.4</c:v>
                </c:pt>
                <c:pt idx="2732">
                  <c:v>47382.6</c:v>
                </c:pt>
                <c:pt idx="2733">
                  <c:v>47388.7</c:v>
                </c:pt>
                <c:pt idx="2734">
                  <c:v>47394.6</c:v>
                </c:pt>
                <c:pt idx="2735">
                  <c:v>47401.7</c:v>
                </c:pt>
                <c:pt idx="2736">
                  <c:v>47407.1</c:v>
                </c:pt>
                <c:pt idx="2737">
                  <c:v>47413.599999999999</c:v>
                </c:pt>
                <c:pt idx="2738">
                  <c:v>47419.8</c:v>
                </c:pt>
                <c:pt idx="2739">
                  <c:v>47424.4</c:v>
                </c:pt>
                <c:pt idx="2740">
                  <c:v>47430.7</c:v>
                </c:pt>
                <c:pt idx="2741">
                  <c:v>47435.5</c:v>
                </c:pt>
                <c:pt idx="2742">
                  <c:v>47438.1</c:v>
                </c:pt>
                <c:pt idx="2743">
                  <c:v>47441.4</c:v>
                </c:pt>
                <c:pt idx="2744">
                  <c:v>47444.2</c:v>
                </c:pt>
                <c:pt idx="2745">
                  <c:v>47446.9</c:v>
                </c:pt>
                <c:pt idx="2746">
                  <c:v>47450</c:v>
                </c:pt>
                <c:pt idx="2747">
                  <c:v>47452.3</c:v>
                </c:pt>
                <c:pt idx="2748">
                  <c:v>47455</c:v>
                </c:pt>
                <c:pt idx="2749">
                  <c:v>47457.5</c:v>
                </c:pt>
                <c:pt idx="2750">
                  <c:v>47459.3</c:v>
                </c:pt>
                <c:pt idx="2751">
                  <c:v>47461.1</c:v>
                </c:pt>
                <c:pt idx="2752">
                  <c:v>47463.199999999997</c:v>
                </c:pt>
                <c:pt idx="2753">
                  <c:v>47464.800000000003</c:v>
                </c:pt>
                <c:pt idx="2754">
                  <c:v>47466.7</c:v>
                </c:pt>
                <c:pt idx="2755">
                  <c:v>47468.2</c:v>
                </c:pt>
                <c:pt idx="2756">
                  <c:v>47469.599999999999</c:v>
                </c:pt>
                <c:pt idx="2757">
                  <c:v>47471.4</c:v>
                </c:pt>
                <c:pt idx="2758">
                  <c:v>47473.1</c:v>
                </c:pt>
                <c:pt idx="2759">
                  <c:v>47474.9</c:v>
                </c:pt>
                <c:pt idx="2760">
                  <c:v>47476.3</c:v>
                </c:pt>
                <c:pt idx="2761">
                  <c:v>47477.4</c:v>
                </c:pt>
                <c:pt idx="2762">
                  <c:v>47478.5</c:v>
                </c:pt>
                <c:pt idx="2763">
                  <c:v>47480</c:v>
                </c:pt>
                <c:pt idx="2764">
                  <c:v>47481.599999999999</c:v>
                </c:pt>
                <c:pt idx="2765">
                  <c:v>47483.3</c:v>
                </c:pt>
                <c:pt idx="2766">
                  <c:v>47485.4</c:v>
                </c:pt>
                <c:pt idx="2767">
                  <c:v>47486.8</c:v>
                </c:pt>
                <c:pt idx="2768">
                  <c:v>47489.7</c:v>
                </c:pt>
                <c:pt idx="2769">
                  <c:v>47491.8</c:v>
                </c:pt>
                <c:pt idx="2770">
                  <c:v>47494.1</c:v>
                </c:pt>
                <c:pt idx="2771">
                  <c:v>47496.4</c:v>
                </c:pt>
                <c:pt idx="2772">
                  <c:v>47498.3</c:v>
                </c:pt>
                <c:pt idx="2773">
                  <c:v>47501</c:v>
                </c:pt>
                <c:pt idx="2774">
                  <c:v>47504.7</c:v>
                </c:pt>
                <c:pt idx="2775">
                  <c:v>47508.6</c:v>
                </c:pt>
                <c:pt idx="2776">
                  <c:v>47512</c:v>
                </c:pt>
                <c:pt idx="2777">
                  <c:v>47516.5</c:v>
                </c:pt>
                <c:pt idx="2778">
                  <c:v>47521.2</c:v>
                </c:pt>
                <c:pt idx="2779">
                  <c:v>47525.2</c:v>
                </c:pt>
                <c:pt idx="2780">
                  <c:v>47528.3</c:v>
                </c:pt>
                <c:pt idx="2781">
                  <c:v>47532.5</c:v>
                </c:pt>
                <c:pt idx="2782">
                  <c:v>47535.7</c:v>
                </c:pt>
                <c:pt idx="2783">
                  <c:v>47540.1</c:v>
                </c:pt>
                <c:pt idx="2784">
                  <c:v>47546.8</c:v>
                </c:pt>
                <c:pt idx="2785">
                  <c:v>47551.4</c:v>
                </c:pt>
                <c:pt idx="2786">
                  <c:v>47557.3</c:v>
                </c:pt>
                <c:pt idx="2787">
                  <c:v>47562.1</c:v>
                </c:pt>
                <c:pt idx="2788">
                  <c:v>47566.9</c:v>
                </c:pt>
                <c:pt idx="2789">
                  <c:v>47571.7</c:v>
                </c:pt>
                <c:pt idx="2790">
                  <c:v>47575.3</c:v>
                </c:pt>
                <c:pt idx="2791">
                  <c:v>47580.2</c:v>
                </c:pt>
                <c:pt idx="2792">
                  <c:v>47585</c:v>
                </c:pt>
                <c:pt idx="2793">
                  <c:v>47591.1</c:v>
                </c:pt>
                <c:pt idx="2794">
                  <c:v>47597.1</c:v>
                </c:pt>
                <c:pt idx="2795">
                  <c:v>47603</c:v>
                </c:pt>
                <c:pt idx="2796">
                  <c:v>47608.9</c:v>
                </c:pt>
                <c:pt idx="2797">
                  <c:v>47612.4</c:v>
                </c:pt>
                <c:pt idx="2798">
                  <c:v>47616.9</c:v>
                </c:pt>
                <c:pt idx="2799">
                  <c:v>47622.5</c:v>
                </c:pt>
                <c:pt idx="2800">
                  <c:v>47625.8</c:v>
                </c:pt>
                <c:pt idx="2801">
                  <c:v>47630.1</c:v>
                </c:pt>
                <c:pt idx="2802">
                  <c:v>47634.3</c:v>
                </c:pt>
                <c:pt idx="2803">
                  <c:v>47639.5</c:v>
                </c:pt>
                <c:pt idx="2804">
                  <c:v>47645.7</c:v>
                </c:pt>
                <c:pt idx="2805">
                  <c:v>47649.8</c:v>
                </c:pt>
                <c:pt idx="2806">
                  <c:v>47653.8</c:v>
                </c:pt>
                <c:pt idx="2807">
                  <c:v>47657.8</c:v>
                </c:pt>
                <c:pt idx="2808">
                  <c:v>47661.9</c:v>
                </c:pt>
                <c:pt idx="2809">
                  <c:v>47665.9</c:v>
                </c:pt>
                <c:pt idx="2810">
                  <c:v>47669.9</c:v>
                </c:pt>
                <c:pt idx="2811">
                  <c:v>47672.9</c:v>
                </c:pt>
                <c:pt idx="2812">
                  <c:v>47677.9</c:v>
                </c:pt>
                <c:pt idx="2813">
                  <c:v>47683</c:v>
                </c:pt>
                <c:pt idx="2814">
                  <c:v>47688.1</c:v>
                </c:pt>
                <c:pt idx="2815">
                  <c:v>47693.2</c:v>
                </c:pt>
                <c:pt idx="2816">
                  <c:v>47696.4</c:v>
                </c:pt>
                <c:pt idx="2817">
                  <c:v>47700.6</c:v>
                </c:pt>
                <c:pt idx="2818">
                  <c:v>47704.800000000003</c:v>
                </c:pt>
                <c:pt idx="2819">
                  <c:v>47709.2</c:v>
                </c:pt>
                <c:pt idx="2820">
                  <c:v>47712.5</c:v>
                </c:pt>
                <c:pt idx="2821">
                  <c:v>47716.9</c:v>
                </c:pt>
                <c:pt idx="2822">
                  <c:v>47722.6</c:v>
                </c:pt>
                <c:pt idx="2823">
                  <c:v>47728.4</c:v>
                </c:pt>
                <c:pt idx="2824">
                  <c:v>47734.3</c:v>
                </c:pt>
                <c:pt idx="2825">
                  <c:v>47739.199999999997</c:v>
                </c:pt>
                <c:pt idx="2826">
                  <c:v>47744.2</c:v>
                </c:pt>
                <c:pt idx="2827">
                  <c:v>47749.3</c:v>
                </c:pt>
                <c:pt idx="2828">
                  <c:v>47753.2</c:v>
                </c:pt>
                <c:pt idx="2829">
                  <c:v>47758.6</c:v>
                </c:pt>
                <c:pt idx="2830">
                  <c:v>47764.1</c:v>
                </c:pt>
                <c:pt idx="2831">
                  <c:v>47771.3</c:v>
                </c:pt>
                <c:pt idx="2832">
                  <c:v>47777.2</c:v>
                </c:pt>
                <c:pt idx="2833">
                  <c:v>47786.5</c:v>
                </c:pt>
                <c:pt idx="2834">
                  <c:v>47792.800000000003</c:v>
                </c:pt>
                <c:pt idx="2835">
                  <c:v>47797.7</c:v>
                </c:pt>
                <c:pt idx="2836">
                  <c:v>47804.3</c:v>
                </c:pt>
                <c:pt idx="2837">
                  <c:v>47811</c:v>
                </c:pt>
                <c:pt idx="2838">
                  <c:v>47817.9</c:v>
                </c:pt>
                <c:pt idx="2839">
                  <c:v>47821.4</c:v>
                </c:pt>
                <c:pt idx="2840">
                  <c:v>47830.1</c:v>
                </c:pt>
                <c:pt idx="2841">
                  <c:v>47837.2</c:v>
                </c:pt>
                <c:pt idx="2842">
                  <c:v>47848.1</c:v>
                </c:pt>
                <c:pt idx="2843">
                  <c:v>47857.2</c:v>
                </c:pt>
                <c:pt idx="2844">
                  <c:v>47862.7</c:v>
                </c:pt>
                <c:pt idx="2845">
                  <c:v>47870.1</c:v>
                </c:pt>
                <c:pt idx="2846">
                  <c:v>47875.7</c:v>
                </c:pt>
                <c:pt idx="2847">
                  <c:v>47883.1</c:v>
                </c:pt>
                <c:pt idx="2848">
                  <c:v>47890.5</c:v>
                </c:pt>
                <c:pt idx="2849">
                  <c:v>47894.3</c:v>
                </c:pt>
                <c:pt idx="2850">
                  <c:v>47903.6</c:v>
                </c:pt>
                <c:pt idx="2851">
                  <c:v>47912.9</c:v>
                </c:pt>
                <c:pt idx="2852">
                  <c:v>47922.1</c:v>
                </c:pt>
                <c:pt idx="2853">
                  <c:v>47929.5</c:v>
                </c:pt>
                <c:pt idx="2854">
                  <c:v>47936.800000000003</c:v>
                </c:pt>
                <c:pt idx="2855">
                  <c:v>47942.2</c:v>
                </c:pt>
                <c:pt idx="2856">
                  <c:v>47947.6</c:v>
                </c:pt>
                <c:pt idx="2857">
                  <c:v>47954.8</c:v>
                </c:pt>
                <c:pt idx="2858">
                  <c:v>47961.8</c:v>
                </c:pt>
                <c:pt idx="2859">
                  <c:v>47968.800000000003</c:v>
                </c:pt>
                <c:pt idx="2860">
                  <c:v>47977.5</c:v>
                </c:pt>
                <c:pt idx="2861">
                  <c:v>47984.5</c:v>
                </c:pt>
                <c:pt idx="2862">
                  <c:v>47993.3</c:v>
                </c:pt>
                <c:pt idx="2863">
                  <c:v>48000.3</c:v>
                </c:pt>
                <c:pt idx="2864">
                  <c:v>48007.3</c:v>
                </c:pt>
                <c:pt idx="2865">
                  <c:v>48012.6</c:v>
                </c:pt>
                <c:pt idx="2866">
                  <c:v>48019.6</c:v>
                </c:pt>
                <c:pt idx="2867">
                  <c:v>48026.7</c:v>
                </c:pt>
                <c:pt idx="2868">
                  <c:v>48033.7</c:v>
                </c:pt>
                <c:pt idx="2869">
                  <c:v>48040.7</c:v>
                </c:pt>
                <c:pt idx="2870">
                  <c:v>48049.5</c:v>
                </c:pt>
                <c:pt idx="2871">
                  <c:v>48054.8</c:v>
                </c:pt>
                <c:pt idx="2872">
                  <c:v>48063.6</c:v>
                </c:pt>
                <c:pt idx="2873">
                  <c:v>48070.7</c:v>
                </c:pt>
                <c:pt idx="2874">
                  <c:v>48079.5</c:v>
                </c:pt>
                <c:pt idx="2875">
                  <c:v>48084.800000000003</c:v>
                </c:pt>
                <c:pt idx="2876">
                  <c:v>48093.599999999999</c:v>
                </c:pt>
                <c:pt idx="2877">
                  <c:v>48098.9</c:v>
                </c:pt>
                <c:pt idx="2878">
                  <c:v>48109.5</c:v>
                </c:pt>
                <c:pt idx="2879">
                  <c:v>48120.1</c:v>
                </c:pt>
                <c:pt idx="2880">
                  <c:v>48128.9</c:v>
                </c:pt>
                <c:pt idx="2881">
                  <c:v>48136</c:v>
                </c:pt>
                <c:pt idx="2882">
                  <c:v>48143</c:v>
                </c:pt>
                <c:pt idx="2883">
                  <c:v>48148.3</c:v>
                </c:pt>
                <c:pt idx="2884">
                  <c:v>48157.1</c:v>
                </c:pt>
                <c:pt idx="2885">
                  <c:v>48164.2</c:v>
                </c:pt>
                <c:pt idx="2886">
                  <c:v>48169.5</c:v>
                </c:pt>
                <c:pt idx="2887">
                  <c:v>48178.3</c:v>
                </c:pt>
                <c:pt idx="2888">
                  <c:v>48187.1</c:v>
                </c:pt>
                <c:pt idx="2889">
                  <c:v>48194.1</c:v>
                </c:pt>
                <c:pt idx="2890">
                  <c:v>48199.4</c:v>
                </c:pt>
                <c:pt idx="2891">
                  <c:v>48206.400000000001</c:v>
                </c:pt>
                <c:pt idx="2892">
                  <c:v>48213.4</c:v>
                </c:pt>
                <c:pt idx="2893">
                  <c:v>48218.7</c:v>
                </c:pt>
                <c:pt idx="2894">
                  <c:v>48227.5</c:v>
                </c:pt>
                <c:pt idx="2895">
                  <c:v>48234.5</c:v>
                </c:pt>
                <c:pt idx="2896">
                  <c:v>48243.3</c:v>
                </c:pt>
                <c:pt idx="2897">
                  <c:v>48248.5</c:v>
                </c:pt>
                <c:pt idx="2898">
                  <c:v>48257.3</c:v>
                </c:pt>
                <c:pt idx="2899">
                  <c:v>48264.3</c:v>
                </c:pt>
                <c:pt idx="2900">
                  <c:v>48271.3</c:v>
                </c:pt>
                <c:pt idx="2901">
                  <c:v>48278.400000000001</c:v>
                </c:pt>
                <c:pt idx="2902">
                  <c:v>48283.6</c:v>
                </c:pt>
                <c:pt idx="2903">
                  <c:v>48290.7</c:v>
                </c:pt>
                <c:pt idx="2904">
                  <c:v>48299.5</c:v>
                </c:pt>
                <c:pt idx="2905">
                  <c:v>48308.3</c:v>
                </c:pt>
                <c:pt idx="2906">
                  <c:v>48317.1</c:v>
                </c:pt>
                <c:pt idx="2907">
                  <c:v>48324.1</c:v>
                </c:pt>
                <c:pt idx="2908">
                  <c:v>48332.9</c:v>
                </c:pt>
                <c:pt idx="2909">
                  <c:v>48340</c:v>
                </c:pt>
                <c:pt idx="2910">
                  <c:v>48343.5</c:v>
                </c:pt>
                <c:pt idx="2911">
                  <c:v>48350.6</c:v>
                </c:pt>
                <c:pt idx="2912">
                  <c:v>48357.7</c:v>
                </c:pt>
                <c:pt idx="2913">
                  <c:v>48363</c:v>
                </c:pt>
                <c:pt idx="2914">
                  <c:v>48370.1</c:v>
                </c:pt>
                <c:pt idx="2915">
                  <c:v>48378.9</c:v>
                </c:pt>
                <c:pt idx="2916">
                  <c:v>48387.8</c:v>
                </c:pt>
                <c:pt idx="2917">
                  <c:v>48394.9</c:v>
                </c:pt>
                <c:pt idx="2918">
                  <c:v>48402.1</c:v>
                </c:pt>
                <c:pt idx="2919">
                  <c:v>48407.5</c:v>
                </c:pt>
                <c:pt idx="2920">
                  <c:v>48414.7</c:v>
                </c:pt>
                <c:pt idx="2921">
                  <c:v>48421.8</c:v>
                </c:pt>
                <c:pt idx="2922">
                  <c:v>48429.1</c:v>
                </c:pt>
                <c:pt idx="2923">
                  <c:v>48436.3</c:v>
                </c:pt>
                <c:pt idx="2924">
                  <c:v>48443.5</c:v>
                </c:pt>
                <c:pt idx="2925">
                  <c:v>48454.400000000001</c:v>
                </c:pt>
                <c:pt idx="2926">
                  <c:v>48461.599999999999</c:v>
                </c:pt>
                <c:pt idx="2927">
                  <c:v>48467</c:v>
                </c:pt>
                <c:pt idx="2928">
                  <c:v>48474.3</c:v>
                </c:pt>
                <c:pt idx="2929">
                  <c:v>48479.7</c:v>
                </c:pt>
                <c:pt idx="2930">
                  <c:v>48488.800000000003</c:v>
                </c:pt>
                <c:pt idx="2931">
                  <c:v>48496</c:v>
                </c:pt>
                <c:pt idx="2932">
                  <c:v>48503.3</c:v>
                </c:pt>
                <c:pt idx="2933">
                  <c:v>48512.3</c:v>
                </c:pt>
                <c:pt idx="2934">
                  <c:v>48526.8</c:v>
                </c:pt>
                <c:pt idx="2935">
                  <c:v>48539.3</c:v>
                </c:pt>
                <c:pt idx="2936">
                  <c:v>48597.9</c:v>
                </c:pt>
                <c:pt idx="2937">
                  <c:v>48681.3</c:v>
                </c:pt>
                <c:pt idx="2938">
                  <c:v>48686.400000000001</c:v>
                </c:pt>
                <c:pt idx="2939">
                  <c:v>48689.9</c:v>
                </c:pt>
                <c:pt idx="2940">
                  <c:v>48696.7</c:v>
                </c:pt>
                <c:pt idx="2941">
                  <c:v>48703.6</c:v>
                </c:pt>
                <c:pt idx="2942">
                  <c:v>48708.7</c:v>
                </c:pt>
                <c:pt idx="2943">
                  <c:v>48718.9</c:v>
                </c:pt>
                <c:pt idx="2944">
                  <c:v>48732.4</c:v>
                </c:pt>
                <c:pt idx="2945">
                  <c:v>48740.800000000003</c:v>
                </c:pt>
                <c:pt idx="2946">
                  <c:v>48749.2</c:v>
                </c:pt>
                <c:pt idx="2947">
                  <c:v>48757.5</c:v>
                </c:pt>
                <c:pt idx="2948">
                  <c:v>48762.5</c:v>
                </c:pt>
                <c:pt idx="2949">
                  <c:v>48769.1</c:v>
                </c:pt>
                <c:pt idx="2950">
                  <c:v>48777.3</c:v>
                </c:pt>
                <c:pt idx="2951">
                  <c:v>48783.8</c:v>
                </c:pt>
                <c:pt idx="2952">
                  <c:v>48790.3</c:v>
                </c:pt>
                <c:pt idx="2953">
                  <c:v>48800</c:v>
                </c:pt>
                <c:pt idx="2954">
                  <c:v>48807.9</c:v>
                </c:pt>
                <c:pt idx="2955">
                  <c:v>48815.8</c:v>
                </c:pt>
                <c:pt idx="2956">
                  <c:v>48823.5</c:v>
                </c:pt>
                <c:pt idx="2957">
                  <c:v>48829.7</c:v>
                </c:pt>
                <c:pt idx="2958">
                  <c:v>48834.2</c:v>
                </c:pt>
                <c:pt idx="2959">
                  <c:v>48840.3</c:v>
                </c:pt>
                <c:pt idx="2960">
                  <c:v>48847.7</c:v>
                </c:pt>
                <c:pt idx="2961">
                  <c:v>48853.7</c:v>
                </c:pt>
                <c:pt idx="2962">
                  <c:v>48862.5</c:v>
                </c:pt>
                <c:pt idx="2963">
                  <c:v>48869.9</c:v>
                </c:pt>
                <c:pt idx="2964">
                  <c:v>48880.1</c:v>
                </c:pt>
                <c:pt idx="2965">
                  <c:v>48885.9</c:v>
                </c:pt>
                <c:pt idx="2966">
                  <c:v>48891.7</c:v>
                </c:pt>
                <c:pt idx="2967">
                  <c:v>48897.599999999999</c:v>
                </c:pt>
                <c:pt idx="2968">
                  <c:v>48904.9</c:v>
                </c:pt>
                <c:pt idx="2969">
                  <c:v>48910.8</c:v>
                </c:pt>
                <c:pt idx="2970">
                  <c:v>48916.6</c:v>
                </c:pt>
                <c:pt idx="2971">
                  <c:v>48922.6</c:v>
                </c:pt>
                <c:pt idx="2972">
                  <c:v>48931.5</c:v>
                </c:pt>
                <c:pt idx="2973">
                  <c:v>48939</c:v>
                </c:pt>
                <c:pt idx="2974">
                  <c:v>48946.6</c:v>
                </c:pt>
                <c:pt idx="2975">
                  <c:v>48952.800000000003</c:v>
                </c:pt>
                <c:pt idx="2976">
                  <c:v>48957.4</c:v>
                </c:pt>
                <c:pt idx="2977">
                  <c:v>48963.7</c:v>
                </c:pt>
                <c:pt idx="2978">
                  <c:v>48971.6</c:v>
                </c:pt>
                <c:pt idx="2979">
                  <c:v>48976.5</c:v>
                </c:pt>
                <c:pt idx="2980">
                  <c:v>48984.6</c:v>
                </c:pt>
                <c:pt idx="2981">
                  <c:v>48992.9</c:v>
                </c:pt>
                <c:pt idx="2982">
                  <c:v>49001.4</c:v>
                </c:pt>
                <c:pt idx="2983">
                  <c:v>49008.3</c:v>
                </c:pt>
                <c:pt idx="2984">
                  <c:v>49013.599999999999</c:v>
                </c:pt>
                <c:pt idx="2985">
                  <c:v>49020.6</c:v>
                </c:pt>
                <c:pt idx="2986">
                  <c:v>49026</c:v>
                </c:pt>
                <c:pt idx="2987">
                  <c:v>49033.2</c:v>
                </c:pt>
                <c:pt idx="2988">
                  <c:v>49042.3</c:v>
                </c:pt>
                <c:pt idx="2989">
                  <c:v>49045.9</c:v>
                </c:pt>
                <c:pt idx="2990">
                  <c:v>49055.1</c:v>
                </c:pt>
                <c:pt idx="2991">
                  <c:v>49064.4</c:v>
                </c:pt>
                <c:pt idx="2992">
                  <c:v>49073.7</c:v>
                </c:pt>
                <c:pt idx="2993">
                  <c:v>49079.3</c:v>
                </c:pt>
                <c:pt idx="2994">
                  <c:v>49086.8</c:v>
                </c:pt>
                <c:pt idx="2995">
                  <c:v>49094.3</c:v>
                </c:pt>
                <c:pt idx="2996">
                  <c:v>49101.7</c:v>
                </c:pt>
                <c:pt idx="2997">
                  <c:v>49109.2</c:v>
                </c:pt>
                <c:pt idx="2998">
                  <c:v>49116.6</c:v>
                </c:pt>
                <c:pt idx="2999">
                  <c:v>49122.2</c:v>
                </c:pt>
                <c:pt idx="3000">
                  <c:v>49133.2</c:v>
                </c:pt>
                <c:pt idx="3001">
                  <c:v>49140.6</c:v>
                </c:pt>
                <c:pt idx="3002">
                  <c:v>49149.599999999999</c:v>
                </c:pt>
                <c:pt idx="3003">
                  <c:v>49156.800000000003</c:v>
                </c:pt>
                <c:pt idx="3004">
                  <c:v>49163.9</c:v>
                </c:pt>
                <c:pt idx="3005">
                  <c:v>49172.6</c:v>
                </c:pt>
                <c:pt idx="3006">
                  <c:v>49177.8</c:v>
                </c:pt>
                <c:pt idx="3007">
                  <c:v>49184.6</c:v>
                </c:pt>
                <c:pt idx="3008">
                  <c:v>49191.3</c:v>
                </c:pt>
                <c:pt idx="3009">
                  <c:v>49199.6</c:v>
                </c:pt>
                <c:pt idx="3010">
                  <c:v>49206</c:v>
                </c:pt>
                <c:pt idx="3011">
                  <c:v>49213.9</c:v>
                </c:pt>
                <c:pt idx="3012">
                  <c:v>49221.8</c:v>
                </c:pt>
                <c:pt idx="3013">
                  <c:v>49229.4</c:v>
                </c:pt>
                <c:pt idx="3014">
                  <c:v>49235.5</c:v>
                </c:pt>
                <c:pt idx="3015">
                  <c:v>49241.5</c:v>
                </c:pt>
                <c:pt idx="3016">
                  <c:v>49247.5</c:v>
                </c:pt>
                <c:pt idx="3017">
                  <c:v>49253.4</c:v>
                </c:pt>
                <c:pt idx="3018">
                  <c:v>49259.3</c:v>
                </c:pt>
                <c:pt idx="3019">
                  <c:v>49263.6</c:v>
                </c:pt>
                <c:pt idx="3020">
                  <c:v>49270.9</c:v>
                </c:pt>
                <c:pt idx="3021">
                  <c:v>49276.7</c:v>
                </c:pt>
                <c:pt idx="3022">
                  <c:v>49282.400000000001</c:v>
                </c:pt>
                <c:pt idx="3023">
                  <c:v>49288.2</c:v>
                </c:pt>
                <c:pt idx="3024">
                  <c:v>49295.4</c:v>
                </c:pt>
                <c:pt idx="3025">
                  <c:v>49301.1</c:v>
                </c:pt>
                <c:pt idx="3026">
                  <c:v>49305.4</c:v>
                </c:pt>
                <c:pt idx="3027">
                  <c:v>49312.6</c:v>
                </c:pt>
                <c:pt idx="3028">
                  <c:v>49321.4</c:v>
                </c:pt>
                <c:pt idx="3029">
                  <c:v>49328.7</c:v>
                </c:pt>
                <c:pt idx="3030">
                  <c:v>49336</c:v>
                </c:pt>
                <c:pt idx="3031">
                  <c:v>49343.5</c:v>
                </c:pt>
                <c:pt idx="3032">
                  <c:v>49351</c:v>
                </c:pt>
                <c:pt idx="3033">
                  <c:v>49357.1</c:v>
                </c:pt>
                <c:pt idx="3034">
                  <c:v>49363.3</c:v>
                </c:pt>
                <c:pt idx="3035">
                  <c:v>49369.5</c:v>
                </c:pt>
                <c:pt idx="3036">
                  <c:v>49379</c:v>
                </c:pt>
                <c:pt idx="3037">
                  <c:v>49387</c:v>
                </c:pt>
                <c:pt idx="3038">
                  <c:v>49395.1</c:v>
                </c:pt>
                <c:pt idx="3039">
                  <c:v>49403.1</c:v>
                </c:pt>
                <c:pt idx="3040">
                  <c:v>49409.599999999999</c:v>
                </c:pt>
                <c:pt idx="3041">
                  <c:v>49417.7</c:v>
                </c:pt>
                <c:pt idx="3042">
                  <c:v>49422.6</c:v>
                </c:pt>
                <c:pt idx="3043">
                  <c:v>49429.2</c:v>
                </c:pt>
                <c:pt idx="3044">
                  <c:v>49435.7</c:v>
                </c:pt>
                <c:pt idx="3045">
                  <c:v>49442.3</c:v>
                </c:pt>
                <c:pt idx="3046">
                  <c:v>49452.3</c:v>
                </c:pt>
                <c:pt idx="3047">
                  <c:v>49457.3</c:v>
                </c:pt>
                <c:pt idx="3048">
                  <c:v>49467.4</c:v>
                </c:pt>
                <c:pt idx="3049">
                  <c:v>49474.2</c:v>
                </c:pt>
                <c:pt idx="3050">
                  <c:v>49482.7</c:v>
                </c:pt>
                <c:pt idx="3051">
                  <c:v>49493</c:v>
                </c:pt>
                <c:pt idx="3052">
                  <c:v>49498.2</c:v>
                </c:pt>
                <c:pt idx="3053">
                  <c:v>49506.9</c:v>
                </c:pt>
                <c:pt idx="3054">
                  <c:v>49513.9</c:v>
                </c:pt>
                <c:pt idx="3055">
                  <c:v>49522.7</c:v>
                </c:pt>
                <c:pt idx="3056">
                  <c:v>49531.6</c:v>
                </c:pt>
                <c:pt idx="3057">
                  <c:v>49540.6</c:v>
                </c:pt>
                <c:pt idx="3058">
                  <c:v>49549.7</c:v>
                </c:pt>
                <c:pt idx="3059">
                  <c:v>49558.9</c:v>
                </c:pt>
                <c:pt idx="3060">
                  <c:v>49566.3</c:v>
                </c:pt>
                <c:pt idx="3061">
                  <c:v>49575.6</c:v>
                </c:pt>
                <c:pt idx="3062">
                  <c:v>49583.1</c:v>
                </c:pt>
                <c:pt idx="3063">
                  <c:v>49590.8</c:v>
                </c:pt>
                <c:pt idx="3064">
                  <c:v>49598.6</c:v>
                </c:pt>
                <c:pt idx="3065">
                  <c:v>49608.6</c:v>
                </c:pt>
                <c:pt idx="3066">
                  <c:v>49618.7</c:v>
                </c:pt>
                <c:pt idx="3067">
                  <c:v>49629.1</c:v>
                </c:pt>
                <c:pt idx="3068">
                  <c:v>49637.4</c:v>
                </c:pt>
                <c:pt idx="3069">
                  <c:v>49648</c:v>
                </c:pt>
                <c:pt idx="3070">
                  <c:v>49656.6</c:v>
                </c:pt>
                <c:pt idx="3071">
                  <c:v>49665.3</c:v>
                </c:pt>
                <c:pt idx="3072">
                  <c:v>49676.2</c:v>
                </c:pt>
                <c:pt idx="3073">
                  <c:v>49684.9</c:v>
                </c:pt>
                <c:pt idx="3074">
                  <c:v>49695.9</c:v>
                </c:pt>
                <c:pt idx="3075">
                  <c:v>49706.9</c:v>
                </c:pt>
                <c:pt idx="3076">
                  <c:v>49715.8</c:v>
                </c:pt>
                <c:pt idx="3077">
                  <c:v>49726.8</c:v>
                </c:pt>
                <c:pt idx="3078">
                  <c:v>49737.8</c:v>
                </c:pt>
                <c:pt idx="3079">
                  <c:v>49748.800000000003</c:v>
                </c:pt>
                <c:pt idx="3080">
                  <c:v>49755.3</c:v>
                </c:pt>
                <c:pt idx="3081">
                  <c:v>49764</c:v>
                </c:pt>
                <c:pt idx="3082">
                  <c:v>49774.7</c:v>
                </c:pt>
                <c:pt idx="3083">
                  <c:v>49785.4</c:v>
                </c:pt>
                <c:pt idx="3084">
                  <c:v>49798</c:v>
                </c:pt>
                <c:pt idx="3085">
                  <c:v>49810.400000000001</c:v>
                </c:pt>
                <c:pt idx="3086">
                  <c:v>49820.5</c:v>
                </c:pt>
                <c:pt idx="3087">
                  <c:v>49828.4</c:v>
                </c:pt>
                <c:pt idx="3088">
                  <c:v>49836.2</c:v>
                </c:pt>
                <c:pt idx="3089">
                  <c:v>49843.9</c:v>
                </c:pt>
                <c:pt idx="3090">
                  <c:v>49853.599999999999</c:v>
                </c:pt>
                <c:pt idx="3091">
                  <c:v>49859.3</c:v>
                </c:pt>
                <c:pt idx="3092">
                  <c:v>49868.9</c:v>
                </c:pt>
                <c:pt idx="3093">
                  <c:v>49876.5</c:v>
                </c:pt>
                <c:pt idx="3094">
                  <c:v>49886</c:v>
                </c:pt>
                <c:pt idx="3095">
                  <c:v>49893.5</c:v>
                </c:pt>
                <c:pt idx="3096">
                  <c:v>49901.1</c:v>
                </c:pt>
                <c:pt idx="3097">
                  <c:v>49906.7</c:v>
                </c:pt>
                <c:pt idx="3098">
                  <c:v>49914.1</c:v>
                </c:pt>
                <c:pt idx="3099">
                  <c:v>49923.4</c:v>
                </c:pt>
                <c:pt idx="3100">
                  <c:v>49930.7</c:v>
                </c:pt>
                <c:pt idx="3101">
                  <c:v>49938</c:v>
                </c:pt>
                <c:pt idx="3102">
                  <c:v>49947.1</c:v>
                </c:pt>
                <c:pt idx="3103">
                  <c:v>49952.5</c:v>
                </c:pt>
                <c:pt idx="3104">
                  <c:v>49961.5</c:v>
                </c:pt>
                <c:pt idx="3105">
                  <c:v>49970.400000000001</c:v>
                </c:pt>
                <c:pt idx="3106">
                  <c:v>49977.4</c:v>
                </c:pt>
                <c:pt idx="3107">
                  <c:v>49986.1</c:v>
                </c:pt>
                <c:pt idx="3108">
                  <c:v>49994.8</c:v>
                </c:pt>
                <c:pt idx="3109">
                  <c:v>50003.3</c:v>
                </c:pt>
                <c:pt idx="3110">
                  <c:v>50008.4</c:v>
                </c:pt>
                <c:pt idx="3111">
                  <c:v>50016.800000000003</c:v>
                </c:pt>
                <c:pt idx="3112">
                  <c:v>50025.1</c:v>
                </c:pt>
                <c:pt idx="3113">
                  <c:v>50033.2</c:v>
                </c:pt>
                <c:pt idx="3114">
                  <c:v>50039.7</c:v>
                </c:pt>
                <c:pt idx="3115">
                  <c:v>50047.7</c:v>
                </c:pt>
                <c:pt idx="3116">
                  <c:v>50054</c:v>
                </c:pt>
                <c:pt idx="3117">
                  <c:v>50064.800000000003</c:v>
                </c:pt>
                <c:pt idx="3118">
                  <c:v>50072.3</c:v>
                </c:pt>
                <c:pt idx="3119">
                  <c:v>50079.6</c:v>
                </c:pt>
                <c:pt idx="3120">
                  <c:v>50086.9</c:v>
                </c:pt>
                <c:pt idx="3121">
                  <c:v>50094</c:v>
                </c:pt>
                <c:pt idx="3122">
                  <c:v>50099.6</c:v>
                </c:pt>
                <c:pt idx="3123">
                  <c:v>50105.2</c:v>
                </c:pt>
                <c:pt idx="3124">
                  <c:v>50110.7</c:v>
                </c:pt>
                <c:pt idx="3125">
                  <c:v>50114.8</c:v>
                </c:pt>
                <c:pt idx="3126">
                  <c:v>50121.7</c:v>
                </c:pt>
                <c:pt idx="3127">
                  <c:v>50127.1</c:v>
                </c:pt>
                <c:pt idx="3128">
                  <c:v>50133.9</c:v>
                </c:pt>
                <c:pt idx="3129">
                  <c:v>50139.3</c:v>
                </c:pt>
                <c:pt idx="3130">
                  <c:v>50144.6</c:v>
                </c:pt>
                <c:pt idx="3131">
                  <c:v>50151.4</c:v>
                </c:pt>
                <c:pt idx="3132">
                  <c:v>50156.800000000003</c:v>
                </c:pt>
                <c:pt idx="3133">
                  <c:v>50162.2</c:v>
                </c:pt>
                <c:pt idx="3134">
                  <c:v>50167.7</c:v>
                </c:pt>
                <c:pt idx="3135">
                  <c:v>50173.2</c:v>
                </c:pt>
                <c:pt idx="3136">
                  <c:v>50178.7</c:v>
                </c:pt>
                <c:pt idx="3137">
                  <c:v>50184.3</c:v>
                </c:pt>
                <c:pt idx="3138">
                  <c:v>50190</c:v>
                </c:pt>
                <c:pt idx="3139">
                  <c:v>50197.1</c:v>
                </c:pt>
                <c:pt idx="3140">
                  <c:v>50204.4</c:v>
                </c:pt>
                <c:pt idx="3141">
                  <c:v>50210.3</c:v>
                </c:pt>
                <c:pt idx="3142">
                  <c:v>50217.8</c:v>
                </c:pt>
                <c:pt idx="3143">
                  <c:v>50225.4</c:v>
                </c:pt>
                <c:pt idx="3144">
                  <c:v>50231.5</c:v>
                </c:pt>
                <c:pt idx="3145">
                  <c:v>50236.1</c:v>
                </c:pt>
                <c:pt idx="3146">
                  <c:v>50242.3</c:v>
                </c:pt>
                <c:pt idx="3147">
                  <c:v>50248.5</c:v>
                </c:pt>
                <c:pt idx="3148">
                  <c:v>50257.8</c:v>
                </c:pt>
                <c:pt idx="3149">
                  <c:v>50264.1</c:v>
                </c:pt>
                <c:pt idx="3150">
                  <c:v>50270.400000000001</c:v>
                </c:pt>
                <c:pt idx="3151">
                  <c:v>50276.800000000003</c:v>
                </c:pt>
                <c:pt idx="3152">
                  <c:v>50284.800000000003</c:v>
                </c:pt>
                <c:pt idx="3153">
                  <c:v>50291.199999999997</c:v>
                </c:pt>
                <c:pt idx="3154">
                  <c:v>50297.599999999999</c:v>
                </c:pt>
                <c:pt idx="3155">
                  <c:v>50304.1</c:v>
                </c:pt>
                <c:pt idx="3156">
                  <c:v>50310.6</c:v>
                </c:pt>
                <c:pt idx="3157">
                  <c:v>50317.2</c:v>
                </c:pt>
                <c:pt idx="3158">
                  <c:v>50325.4</c:v>
                </c:pt>
                <c:pt idx="3159">
                  <c:v>50330.3</c:v>
                </c:pt>
                <c:pt idx="3160">
                  <c:v>50337</c:v>
                </c:pt>
                <c:pt idx="3161">
                  <c:v>50345.3</c:v>
                </c:pt>
                <c:pt idx="3162">
                  <c:v>50352</c:v>
                </c:pt>
                <c:pt idx="3163">
                  <c:v>50358.8</c:v>
                </c:pt>
                <c:pt idx="3164">
                  <c:v>50365.5</c:v>
                </c:pt>
                <c:pt idx="3165">
                  <c:v>50375.8</c:v>
                </c:pt>
                <c:pt idx="3166">
                  <c:v>50387.8</c:v>
                </c:pt>
                <c:pt idx="3167">
                  <c:v>50396.4</c:v>
                </c:pt>
                <c:pt idx="3168">
                  <c:v>50403.3</c:v>
                </c:pt>
                <c:pt idx="3169">
                  <c:v>50410.3</c:v>
                </c:pt>
                <c:pt idx="3170">
                  <c:v>50417.3</c:v>
                </c:pt>
                <c:pt idx="3171">
                  <c:v>50422.7</c:v>
                </c:pt>
                <c:pt idx="3172">
                  <c:v>50430</c:v>
                </c:pt>
                <c:pt idx="3173">
                  <c:v>50439.4</c:v>
                </c:pt>
                <c:pt idx="3174">
                  <c:v>50450.9</c:v>
                </c:pt>
                <c:pt idx="3175">
                  <c:v>50458.7</c:v>
                </c:pt>
                <c:pt idx="3176">
                  <c:v>50470.6</c:v>
                </c:pt>
                <c:pt idx="3177">
                  <c:v>50478.7</c:v>
                </c:pt>
                <c:pt idx="3178">
                  <c:v>50486.8</c:v>
                </c:pt>
                <c:pt idx="3179">
                  <c:v>50494.9</c:v>
                </c:pt>
                <c:pt idx="3180">
                  <c:v>50503.1</c:v>
                </c:pt>
                <c:pt idx="3181">
                  <c:v>50511.3</c:v>
                </c:pt>
                <c:pt idx="3182">
                  <c:v>50521.5</c:v>
                </c:pt>
                <c:pt idx="3183">
                  <c:v>50529.7</c:v>
                </c:pt>
                <c:pt idx="3184">
                  <c:v>50539.9</c:v>
                </c:pt>
                <c:pt idx="3185">
                  <c:v>50549.9</c:v>
                </c:pt>
                <c:pt idx="3186">
                  <c:v>50557.9</c:v>
                </c:pt>
                <c:pt idx="3187">
                  <c:v>50565.8</c:v>
                </c:pt>
                <c:pt idx="3188">
                  <c:v>50573.599999999999</c:v>
                </c:pt>
                <c:pt idx="3189">
                  <c:v>50581.2</c:v>
                </c:pt>
                <c:pt idx="3190">
                  <c:v>50590.6</c:v>
                </c:pt>
                <c:pt idx="3191">
                  <c:v>50599.7</c:v>
                </c:pt>
                <c:pt idx="3192">
                  <c:v>50606.8</c:v>
                </c:pt>
                <c:pt idx="3193">
                  <c:v>50615.4</c:v>
                </c:pt>
                <c:pt idx="3194">
                  <c:v>50625.2</c:v>
                </c:pt>
                <c:pt idx="3195">
                  <c:v>50634.5</c:v>
                </c:pt>
                <c:pt idx="3196">
                  <c:v>50640.4</c:v>
                </c:pt>
                <c:pt idx="3197">
                  <c:v>50646.1</c:v>
                </c:pt>
                <c:pt idx="3198">
                  <c:v>50651.7</c:v>
                </c:pt>
                <c:pt idx="3199">
                  <c:v>50658.400000000001</c:v>
                </c:pt>
                <c:pt idx="3200">
                  <c:v>50663.6</c:v>
                </c:pt>
                <c:pt idx="3201">
                  <c:v>50668.7</c:v>
                </c:pt>
                <c:pt idx="3202">
                  <c:v>50675</c:v>
                </c:pt>
                <c:pt idx="3203">
                  <c:v>50681</c:v>
                </c:pt>
                <c:pt idx="3204">
                  <c:v>50687</c:v>
                </c:pt>
                <c:pt idx="3205">
                  <c:v>50690.400000000001</c:v>
                </c:pt>
                <c:pt idx="3206">
                  <c:v>50695</c:v>
                </c:pt>
                <c:pt idx="3207">
                  <c:v>50700.7</c:v>
                </c:pt>
                <c:pt idx="3208">
                  <c:v>50706.2</c:v>
                </c:pt>
                <c:pt idx="3209">
                  <c:v>50710.6</c:v>
                </c:pt>
                <c:pt idx="3210">
                  <c:v>50715</c:v>
                </c:pt>
                <c:pt idx="3211">
                  <c:v>50721.5</c:v>
                </c:pt>
                <c:pt idx="3212">
                  <c:v>50725.8</c:v>
                </c:pt>
                <c:pt idx="3213">
                  <c:v>50731.1</c:v>
                </c:pt>
                <c:pt idx="3214">
                  <c:v>50734.3</c:v>
                </c:pt>
                <c:pt idx="3215">
                  <c:v>50737.5</c:v>
                </c:pt>
                <c:pt idx="3216">
                  <c:v>50742.9</c:v>
                </c:pt>
                <c:pt idx="3217">
                  <c:v>50747.199999999997</c:v>
                </c:pt>
                <c:pt idx="3218">
                  <c:v>50751.6</c:v>
                </c:pt>
                <c:pt idx="3219">
                  <c:v>50756</c:v>
                </c:pt>
                <c:pt idx="3220">
                  <c:v>50761.5</c:v>
                </c:pt>
                <c:pt idx="3221">
                  <c:v>50767.199999999997</c:v>
                </c:pt>
                <c:pt idx="3222">
                  <c:v>50772.9</c:v>
                </c:pt>
                <c:pt idx="3223">
                  <c:v>50777.599999999999</c:v>
                </c:pt>
                <c:pt idx="3224">
                  <c:v>50781.2</c:v>
                </c:pt>
                <c:pt idx="3225">
                  <c:v>50785.9</c:v>
                </c:pt>
                <c:pt idx="3226">
                  <c:v>50791.8</c:v>
                </c:pt>
                <c:pt idx="3227">
                  <c:v>50797.599999999999</c:v>
                </c:pt>
                <c:pt idx="3228">
                  <c:v>50803.3</c:v>
                </c:pt>
                <c:pt idx="3229">
                  <c:v>50809.1</c:v>
                </c:pt>
                <c:pt idx="3230">
                  <c:v>50813.599999999999</c:v>
                </c:pt>
                <c:pt idx="3231">
                  <c:v>50819.3</c:v>
                </c:pt>
                <c:pt idx="3232">
                  <c:v>50822.7</c:v>
                </c:pt>
                <c:pt idx="3233">
                  <c:v>50827.3</c:v>
                </c:pt>
                <c:pt idx="3234">
                  <c:v>50831.8</c:v>
                </c:pt>
                <c:pt idx="3235">
                  <c:v>50836.4</c:v>
                </c:pt>
                <c:pt idx="3236">
                  <c:v>50841</c:v>
                </c:pt>
                <c:pt idx="3237">
                  <c:v>50845.599999999999</c:v>
                </c:pt>
                <c:pt idx="3238">
                  <c:v>50851.5</c:v>
                </c:pt>
                <c:pt idx="3239">
                  <c:v>50855</c:v>
                </c:pt>
                <c:pt idx="3240">
                  <c:v>50861</c:v>
                </c:pt>
                <c:pt idx="3241">
                  <c:v>50865.8</c:v>
                </c:pt>
                <c:pt idx="3242">
                  <c:v>50870.7</c:v>
                </c:pt>
                <c:pt idx="3243">
                  <c:v>50874.400000000001</c:v>
                </c:pt>
                <c:pt idx="3244">
                  <c:v>50879.4</c:v>
                </c:pt>
                <c:pt idx="3245">
                  <c:v>50883.199999999997</c:v>
                </c:pt>
                <c:pt idx="3246">
                  <c:v>50888.3</c:v>
                </c:pt>
                <c:pt idx="3247">
                  <c:v>50894.9</c:v>
                </c:pt>
                <c:pt idx="3248">
                  <c:v>50900.2</c:v>
                </c:pt>
                <c:pt idx="3249">
                  <c:v>50907.1</c:v>
                </c:pt>
                <c:pt idx="3250">
                  <c:v>50914.1</c:v>
                </c:pt>
                <c:pt idx="3251">
                  <c:v>50919.8</c:v>
                </c:pt>
                <c:pt idx="3252">
                  <c:v>50927.199999999997</c:v>
                </c:pt>
                <c:pt idx="3253">
                  <c:v>50931.7</c:v>
                </c:pt>
                <c:pt idx="3254">
                  <c:v>50937.9</c:v>
                </c:pt>
                <c:pt idx="3255">
                  <c:v>50944.3</c:v>
                </c:pt>
                <c:pt idx="3256">
                  <c:v>50950.8</c:v>
                </c:pt>
                <c:pt idx="3257">
                  <c:v>50957.5</c:v>
                </c:pt>
                <c:pt idx="3258">
                  <c:v>50966.1</c:v>
                </c:pt>
                <c:pt idx="3259">
                  <c:v>50974.9</c:v>
                </c:pt>
                <c:pt idx="3260">
                  <c:v>50982.1</c:v>
                </c:pt>
                <c:pt idx="3261">
                  <c:v>50991.3</c:v>
                </c:pt>
                <c:pt idx="3262">
                  <c:v>50998.7</c:v>
                </c:pt>
                <c:pt idx="3263">
                  <c:v>51004.4</c:v>
                </c:pt>
                <c:pt idx="3264">
                  <c:v>51012</c:v>
                </c:pt>
                <c:pt idx="3265">
                  <c:v>51019.7</c:v>
                </c:pt>
                <c:pt idx="3266">
                  <c:v>51029.5</c:v>
                </c:pt>
                <c:pt idx="3267">
                  <c:v>51039.3</c:v>
                </c:pt>
                <c:pt idx="3268">
                  <c:v>51047.3</c:v>
                </c:pt>
                <c:pt idx="3269">
                  <c:v>51057.3</c:v>
                </c:pt>
                <c:pt idx="3270">
                  <c:v>51063.3</c:v>
                </c:pt>
                <c:pt idx="3271">
                  <c:v>51071.4</c:v>
                </c:pt>
                <c:pt idx="3272">
                  <c:v>51079.5</c:v>
                </c:pt>
                <c:pt idx="3273">
                  <c:v>51085.599999999999</c:v>
                </c:pt>
                <c:pt idx="3274">
                  <c:v>51095.7</c:v>
                </c:pt>
                <c:pt idx="3275">
                  <c:v>51101.8</c:v>
                </c:pt>
                <c:pt idx="3276">
                  <c:v>51114</c:v>
                </c:pt>
                <c:pt idx="3277">
                  <c:v>51122.1</c:v>
                </c:pt>
                <c:pt idx="3278">
                  <c:v>51134.2</c:v>
                </c:pt>
                <c:pt idx="3279">
                  <c:v>51144.2</c:v>
                </c:pt>
                <c:pt idx="3280">
                  <c:v>51154.1</c:v>
                </c:pt>
                <c:pt idx="3281">
                  <c:v>51164.1</c:v>
                </c:pt>
                <c:pt idx="3282">
                  <c:v>51174.3</c:v>
                </c:pt>
                <c:pt idx="3283">
                  <c:v>51186.8</c:v>
                </c:pt>
                <c:pt idx="3284">
                  <c:v>51197.3</c:v>
                </c:pt>
                <c:pt idx="3285">
                  <c:v>51207.9</c:v>
                </c:pt>
                <c:pt idx="3286">
                  <c:v>51218.7</c:v>
                </c:pt>
                <c:pt idx="3287">
                  <c:v>51229.5</c:v>
                </c:pt>
                <c:pt idx="3288">
                  <c:v>51240.4</c:v>
                </c:pt>
                <c:pt idx="3289">
                  <c:v>51251.3</c:v>
                </c:pt>
                <c:pt idx="3290">
                  <c:v>51260</c:v>
                </c:pt>
                <c:pt idx="3291">
                  <c:v>51270.9</c:v>
                </c:pt>
                <c:pt idx="3292">
                  <c:v>51279.6</c:v>
                </c:pt>
                <c:pt idx="3293">
                  <c:v>51288.3</c:v>
                </c:pt>
                <c:pt idx="3294">
                  <c:v>51297</c:v>
                </c:pt>
                <c:pt idx="3295">
                  <c:v>51307.7</c:v>
                </c:pt>
                <c:pt idx="3296">
                  <c:v>51318.3</c:v>
                </c:pt>
                <c:pt idx="3297">
                  <c:v>51326.8</c:v>
                </c:pt>
                <c:pt idx="3298">
                  <c:v>51337.2</c:v>
                </c:pt>
                <c:pt idx="3299">
                  <c:v>51345.4</c:v>
                </c:pt>
                <c:pt idx="3300">
                  <c:v>51357.5</c:v>
                </c:pt>
                <c:pt idx="3301">
                  <c:v>51363.5</c:v>
                </c:pt>
                <c:pt idx="3302">
                  <c:v>51373.2</c:v>
                </c:pt>
                <c:pt idx="3303">
                  <c:v>51382.7</c:v>
                </c:pt>
                <c:pt idx="3304">
                  <c:v>51392</c:v>
                </c:pt>
                <c:pt idx="3305">
                  <c:v>51399.199999999997</c:v>
                </c:pt>
                <c:pt idx="3306">
                  <c:v>51406.3</c:v>
                </c:pt>
                <c:pt idx="3307">
                  <c:v>51413.2</c:v>
                </c:pt>
                <c:pt idx="3308">
                  <c:v>51420</c:v>
                </c:pt>
                <c:pt idx="3309">
                  <c:v>51426.8</c:v>
                </c:pt>
                <c:pt idx="3310">
                  <c:v>51433.4</c:v>
                </c:pt>
                <c:pt idx="3311">
                  <c:v>51441.599999999999</c:v>
                </c:pt>
                <c:pt idx="3312">
                  <c:v>51449.599999999999</c:v>
                </c:pt>
                <c:pt idx="3313">
                  <c:v>51456</c:v>
                </c:pt>
                <c:pt idx="3314">
                  <c:v>51463.8</c:v>
                </c:pt>
                <c:pt idx="3315">
                  <c:v>51470</c:v>
                </c:pt>
                <c:pt idx="3316">
                  <c:v>51477.7</c:v>
                </c:pt>
                <c:pt idx="3317">
                  <c:v>51483.8</c:v>
                </c:pt>
                <c:pt idx="3318">
                  <c:v>51489.8</c:v>
                </c:pt>
                <c:pt idx="3319">
                  <c:v>51495.8</c:v>
                </c:pt>
                <c:pt idx="3320">
                  <c:v>51503.3</c:v>
                </c:pt>
                <c:pt idx="3321">
                  <c:v>51510.7</c:v>
                </c:pt>
                <c:pt idx="3322">
                  <c:v>51518.1</c:v>
                </c:pt>
                <c:pt idx="3323">
                  <c:v>51523.9</c:v>
                </c:pt>
                <c:pt idx="3324">
                  <c:v>51531.3</c:v>
                </c:pt>
                <c:pt idx="3325">
                  <c:v>51537.1</c:v>
                </c:pt>
                <c:pt idx="3326">
                  <c:v>51543</c:v>
                </c:pt>
                <c:pt idx="3327">
                  <c:v>51547.4</c:v>
                </c:pt>
                <c:pt idx="3328">
                  <c:v>51554.8</c:v>
                </c:pt>
                <c:pt idx="3329">
                  <c:v>51559.199999999997</c:v>
                </c:pt>
                <c:pt idx="3330">
                  <c:v>51566.6</c:v>
                </c:pt>
                <c:pt idx="3331">
                  <c:v>51572.6</c:v>
                </c:pt>
                <c:pt idx="3332">
                  <c:v>51580.1</c:v>
                </c:pt>
                <c:pt idx="3333">
                  <c:v>51586.2</c:v>
                </c:pt>
                <c:pt idx="3334">
                  <c:v>51595.3</c:v>
                </c:pt>
                <c:pt idx="3335">
                  <c:v>51601.4</c:v>
                </c:pt>
                <c:pt idx="3336">
                  <c:v>51606</c:v>
                </c:pt>
                <c:pt idx="3337">
                  <c:v>51613.7</c:v>
                </c:pt>
                <c:pt idx="3338">
                  <c:v>51621.5</c:v>
                </c:pt>
                <c:pt idx="3339">
                  <c:v>51629.2</c:v>
                </c:pt>
                <c:pt idx="3340">
                  <c:v>51637</c:v>
                </c:pt>
                <c:pt idx="3341">
                  <c:v>51641.599999999999</c:v>
                </c:pt>
                <c:pt idx="3342">
                  <c:v>51649.4</c:v>
                </c:pt>
                <c:pt idx="3343">
                  <c:v>51654</c:v>
                </c:pt>
                <c:pt idx="3344">
                  <c:v>51661.7</c:v>
                </c:pt>
                <c:pt idx="3345">
                  <c:v>51667.9</c:v>
                </c:pt>
                <c:pt idx="3346">
                  <c:v>51674</c:v>
                </c:pt>
                <c:pt idx="3347">
                  <c:v>51680.1</c:v>
                </c:pt>
                <c:pt idx="3348">
                  <c:v>51687.7</c:v>
                </c:pt>
                <c:pt idx="3349">
                  <c:v>51693.8</c:v>
                </c:pt>
                <c:pt idx="3350">
                  <c:v>51702.8</c:v>
                </c:pt>
                <c:pt idx="3351">
                  <c:v>51708.7</c:v>
                </c:pt>
                <c:pt idx="3352">
                  <c:v>51714.7</c:v>
                </c:pt>
                <c:pt idx="3353">
                  <c:v>51723.4</c:v>
                </c:pt>
                <c:pt idx="3354">
                  <c:v>51730.7</c:v>
                </c:pt>
                <c:pt idx="3355">
                  <c:v>51737.8</c:v>
                </c:pt>
                <c:pt idx="3356">
                  <c:v>51743.4</c:v>
                </c:pt>
                <c:pt idx="3357">
                  <c:v>51750.400000000001</c:v>
                </c:pt>
                <c:pt idx="3358">
                  <c:v>51758.5</c:v>
                </c:pt>
                <c:pt idx="3359">
                  <c:v>51765.2</c:v>
                </c:pt>
                <c:pt idx="3360">
                  <c:v>51770.5</c:v>
                </c:pt>
                <c:pt idx="3361">
                  <c:v>51777.2</c:v>
                </c:pt>
                <c:pt idx="3362">
                  <c:v>51782.6</c:v>
                </c:pt>
                <c:pt idx="3363">
                  <c:v>51787.9</c:v>
                </c:pt>
                <c:pt idx="3364">
                  <c:v>51793.2</c:v>
                </c:pt>
                <c:pt idx="3365">
                  <c:v>51799.9</c:v>
                </c:pt>
                <c:pt idx="3366">
                  <c:v>51807.8</c:v>
                </c:pt>
                <c:pt idx="3367">
                  <c:v>51811.8</c:v>
                </c:pt>
                <c:pt idx="3368">
                  <c:v>51818.3</c:v>
                </c:pt>
                <c:pt idx="3369">
                  <c:v>51823.5</c:v>
                </c:pt>
                <c:pt idx="3370">
                  <c:v>51830</c:v>
                </c:pt>
                <c:pt idx="3371">
                  <c:v>51833.8</c:v>
                </c:pt>
                <c:pt idx="3372">
                  <c:v>51840.1</c:v>
                </c:pt>
                <c:pt idx="3373">
                  <c:v>51843.9</c:v>
                </c:pt>
                <c:pt idx="3374">
                  <c:v>51851.3</c:v>
                </c:pt>
                <c:pt idx="3375">
                  <c:v>51856.1</c:v>
                </c:pt>
                <c:pt idx="3376">
                  <c:v>51862</c:v>
                </c:pt>
                <c:pt idx="3377">
                  <c:v>51866.7</c:v>
                </c:pt>
                <c:pt idx="3378">
                  <c:v>51871.199999999997</c:v>
                </c:pt>
                <c:pt idx="3379">
                  <c:v>51875.7</c:v>
                </c:pt>
                <c:pt idx="3380">
                  <c:v>51880.1</c:v>
                </c:pt>
                <c:pt idx="3381">
                  <c:v>51884.3</c:v>
                </c:pt>
                <c:pt idx="3382">
                  <c:v>51888.5</c:v>
                </c:pt>
                <c:pt idx="3383">
                  <c:v>51893.5</c:v>
                </c:pt>
                <c:pt idx="3384">
                  <c:v>51897.4</c:v>
                </c:pt>
                <c:pt idx="3385">
                  <c:v>51902.1</c:v>
                </c:pt>
                <c:pt idx="3386">
                  <c:v>51906.6</c:v>
                </c:pt>
                <c:pt idx="3387">
                  <c:v>51910</c:v>
                </c:pt>
                <c:pt idx="3388">
                  <c:v>51914.1</c:v>
                </c:pt>
                <c:pt idx="3389">
                  <c:v>51917.2</c:v>
                </c:pt>
                <c:pt idx="3390">
                  <c:v>51921</c:v>
                </c:pt>
                <c:pt idx="3391">
                  <c:v>51923.9</c:v>
                </c:pt>
                <c:pt idx="3392">
                  <c:v>51927.4</c:v>
                </c:pt>
                <c:pt idx="3393">
                  <c:v>51930.1</c:v>
                </c:pt>
                <c:pt idx="3394">
                  <c:v>51933.4</c:v>
                </c:pt>
                <c:pt idx="3395">
                  <c:v>51935.9</c:v>
                </c:pt>
                <c:pt idx="3396">
                  <c:v>51939.7</c:v>
                </c:pt>
                <c:pt idx="3397">
                  <c:v>51940.9</c:v>
                </c:pt>
                <c:pt idx="3398">
                  <c:v>51943.9</c:v>
                </c:pt>
                <c:pt idx="3399">
                  <c:v>51946.3</c:v>
                </c:pt>
                <c:pt idx="3400">
                  <c:v>51949.3</c:v>
                </c:pt>
                <c:pt idx="3401">
                  <c:v>51952.2</c:v>
                </c:pt>
                <c:pt idx="3402">
                  <c:v>51954.6</c:v>
                </c:pt>
                <c:pt idx="3403">
                  <c:v>51957.599999999999</c:v>
                </c:pt>
                <c:pt idx="3404">
                  <c:v>51960.1</c:v>
                </c:pt>
                <c:pt idx="3405">
                  <c:v>51963.1</c:v>
                </c:pt>
                <c:pt idx="3406">
                  <c:v>51965.7</c:v>
                </c:pt>
                <c:pt idx="3407">
                  <c:v>51968.2</c:v>
                </c:pt>
                <c:pt idx="3408">
                  <c:v>51971.6</c:v>
                </c:pt>
                <c:pt idx="3409">
                  <c:v>51975</c:v>
                </c:pt>
                <c:pt idx="3410">
                  <c:v>51979.3</c:v>
                </c:pt>
                <c:pt idx="3411">
                  <c:v>51983.1</c:v>
                </c:pt>
                <c:pt idx="3412">
                  <c:v>51987</c:v>
                </c:pt>
                <c:pt idx="3413">
                  <c:v>51990.3</c:v>
                </c:pt>
                <c:pt idx="3414">
                  <c:v>51994.5</c:v>
                </c:pt>
                <c:pt idx="3415">
                  <c:v>51998</c:v>
                </c:pt>
                <c:pt idx="3416">
                  <c:v>52001.599999999999</c:v>
                </c:pt>
                <c:pt idx="3417">
                  <c:v>52004.3</c:v>
                </c:pt>
                <c:pt idx="3418">
                  <c:v>52008</c:v>
                </c:pt>
                <c:pt idx="3419">
                  <c:v>52013.7</c:v>
                </c:pt>
                <c:pt idx="3420">
                  <c:v>52017.599999999999</c:v>
                </c:pt>
                <c:pt idx="3421">
                  <c:v>52022.6</c:v>
                </c:pt>
                <c:pt idx="3422">
                  <c:v>52026.6</c:v>
                </c:pt>
                <c:pt idx="3423">
                  <c:v>52030.7</c:v>
                </c:pt>
                <c:pt idx="3424">
                  <c:v>52033.8</c:v>
                </c:pt>
                <c:pt idx="3425">
                  <c:v>52038</c:v>
                </c:pt>
                <c:pt idx="3426">
                  <c:v>52043.3</c:v>
                </c:pt>
                <c:pt idx="3427">
                  <c:v>52046.5</c:v>
                </c:pt>
                <c:pt idx="3428">
                  <c:v>52051.9</c:v>
                </c:pt>
                <c:pt idx="3429">
                  <c:v>52056.3</c:v>
                </c:pt>
                <c:pt idx="3430">
                  <c:v>52062.9</c:v>
                </c:pt>
                <c:pt idx="3431">
                  <c:v>52066.2</c:v>
                </c:pt>
                <c:pt idx="3432">
                  <c:v>52070.6</c:v>
                </c:pt>
                <c:pt idx="3433">
                  <c:v>52075.1</c:v>
                </c:pt>
                <c:pt idx="3434">
                  <c:v>52080.7</c:v>
                </c:pt>
                <c:pt idx="3435">
                  <c:v>52084</c:v>
                </c:pt>
                <c:pt idx="3436">
                  <c:v>52090.8</c:v>
                </c:pt>
                <c:pt idx="3437">
                  <c:v>52095.3</c:v>
                </c:pt>
                <c:pt idx="3438">
                  <c:v>52100.9</c:v>
                </c:pt>
                <c:pt idx="3439">
                  <c:v>52105.3</c:v>
                </c:pt>
                <c:pt idx="3440">
                  <c:v>52109.8</c:v>
                </c:pt>
                <c:pt idx="3441">
                  <c:v>52114.3</c:v>
                </c:pt>
                <c:pt idx="3442">
                  <c:v>52118.7</c:v>
                </c:pt>
                <c:pt idx="3443">
                  <c:v>52123.3</c:v>
                </c:pt>
                <c:pt idx="3444">
                  <c:v>52129.1</c:v>
                </c:pt>
                <c:pt idx="3445">
                  <c:v>52133.7</c:v>
                </c:pt>
                <c:pt idx="3446">
                  <c:v>52138.400000000001</c:v>
                </c:pt>
                <c:pt idx="3447">
                  <c:v>52144.3</c:v>
                </c:pt>
                <c:pt idx="3448">
                  <c:v>52150.3</c:v>
                </c:pt>
                <c:pt idx="3449">
                  <c:v>52155.1</c:v>
                </c:pt>
                <c:pt idx="3450">
                  <c:v>52161.2</c:v>
                </c:pt>
                <c:pt idx="3451">
                  <c:v>52164.800000000003</c:v>
                </c:pt>
                <c:pt idx="3452">
                  <c:v>52169.7</c:v>
                </c:pt>
                <c:pt idx="3453">
                  <c:v>52173.4</c:v>
                </c:pt>
                <c:pt idx="3454">
                  <c:v>52178.3</c:v>
                </c:pt>
                <c:pt idx="3455">
                  <c:v>52183.199999999997</c:v>
                </c:pt>
                <c:pt idx="3456">
                  <c:v>52188.2</c:v>
                </c:pt>
                <c:pt idx="3457">
                  <c:v>52194.3</c:v>
                </c:pt>
                <c:pt idx="3458">
                  <c:v>52200.5</c:v>
                </c:pt>
                <c:pt idx="3459">
                  <c:v>52206.6</c:v>
                </c:pt>
                <c:pt idx="3460">
                  <c:v>52211.5</c:v>
                </c:pt>
                <c:pt idx="3461">
                  <c:v>52215.199999999997</c:v>
                </c:pt>
                <c:pt idx="3462">
                  <c:v>52220</c:v>
                </c:pt>
                <c:pt idx="3463">
                  <c:v>52226.1</c:v>
                </c:pt>
                <c:pt idx="3464">
                  <c:v>52232.1</c:v>
                </c:pt>
                <c:pt idx="3465">
                  <c:v>52238.1</c:v>
                </c:pt>
                <c:pt idx="3466">
                  <c:v>52242.8</c:v>
                </c:pt>
                <c:pt idx="3467">
                  <c:v>52248.7</c:v>
                </c:pt>
                <c:pt idx="3468">
                  <c:v>52254.400000000001</c:v>
                </c:pt>
                <c:pt idx="3469">
                  <c:v>52259</c:v>
                </c:pt>
                <c:pt idx="3470">
                  <c:v>52263.6</c:v>
                </c:pt>
                <c:pt idx="3471">
                  <c:v>52268.1</c:v>
                </c:pt>
                <c:pt idx="3472">
                  <c:v>52272.7</c:v>
                </c:pt>
                <c:pt idx="3473">
                  <c:v>52278.400000000001</c:v>
                </c:pt>
                <c:pt idx="3474">
                  <c:v>52282.9</c:v>
                </c:pt>
                <c:pt idx="3475">
                  <c:v>52288.5</c:v>
                </c:pt>
                <c:pt idx="3476">
                  <c:v>52293</c:v>
                </c:pt>
                <c:pt idx="3477">
                  <c:v>52297.5</c:v>
                </c:pt>
                <c:pt idx="3478">
                  <c:v>52301.9</c:v>
                </c:pt>
                <c:pt idx="3479">
                  <c:v>52305.3</c:v>
                </c:pt>
                <c:pt idx="3480">
                  <c:v>52310.8</c:v>
                </c:pt>
                <c:pt idx="3481">
                  <c:v>52313.1</c:v>
                </c:pt>
                <c:pt idx="3482">
                  <c:v>52318.6</c:v>
                </c:pt>
                <c:pt idx="3483">
                  <c:v>52323</c:v>
                </c:pt>
                <c:pt idx="3484">
                  <c:v>52329.599999999999</c:v>
                </c:pt>
                <c:pt idx="3485">
                  <c:v>52335.1</c:v>
                </c:pt>
                <c:pt idx="3486">
                  <c:v>52339.4</c:v>
                </c:pt>
                <c:pt idx="3487">
                  <c:v>52342.7</c:v>
                </c:pt>
                <c:pt idx="3488">
                  <c:v>52348.1</c:v>
                </c:pt>
                <c:pt idx="3489">
                  <c:v>52352.4</c:v>
                </c:pt>
                <c:pt idx="3490">
                  <c:v>52356.7</c:v>
                </c:pt>
                <c:pt idx="3491">
                  <c:v>52362.1</c:v>
                </c:pt>
                <c:pt idx="3492">
                  <c:v>52366.400000000001</c:v>
                </c:pt>
                <c:pt idx="3493">
                  <c:v>52371.7</c:v>
                </c:pt>
                <c:pt idx="3494">
                  <c:v>52377</c:v>
                </c:pt>
                <c:pt idx="3495">
                  <c:v>52381.2</c:v>
                </c:pt>
                <c:pt idx="3496">
                  <c:v>52385.4</c:v>
                </c:pt>
                <c:pt idx="3497">
                  <c:v>52390.7</c:v>
                </c:pt>
                <c:pt idx="3498">
                  <c:v>52394.9</c:v>
                </c:pt>
                <c:pt idx="3499">
                  <c:v>52400</c:v>
                </c:pt>
                <c:pt idx="3500">
                  <c:v>52405.1</c:v>
                </c:pt>
                <c:pt idx="3501">
                  <c:v>52409.2</c:v>
                </c:pt>
                <c:pt idx="3502">
                  <c:v>52414.3</c:v>
                </c:pt>
                <c:pt idx="3503">
                  <c:v>52418.3</c:v>
                </c:pt>
                <c:pt idx="3504">
                  <c:v>52423.3</c:v>
                </c:pt>
                <c:pt idx="3505">
                  <c:v>52427.3</c:v>
                </c:pt>
                <c:pt idx="3506">
                  <c:v>52431.3</c:v>
                </c:pt>
                <c:pt idx="3507">
                  <c:v>52436.3</c:v>
                </c:pt>
                <c:pt idx="3508">
                  <c:v>52440.2</c:v>
                </c:pt>
                <c:pt idx="3509">
                  <c:v>52444.2</c:v>
                </c:pt>
                <c:pt idx="3510">
                  <c:v>52449.1</c:v>
                </c:pt>
                <c:pt idx="3511">
                  <c:v>52455</c:v>
                </c:pt>
                <c:pt idx="3512">
                  <c:v>52459</c:v>
                </c:pt>
                <c:pt idx="3513">
                  <c:v>52463.9</c:v>
                </c:pt>
                <c:pt idx="3514">
                  <c:v>52467.9</c:v>
                </c:pt>
                <c:pt idx="3515">
                  <c:v>52471.9</c:v>
                </c:pt>
                <c:pt idx="3516">
                  <c:v>52475.8</c:v>
                </c:pt>
                <c:pt idx="3517">
                  <c:v>52479.8</c:v>
                </c:pt>
                <c:pt idx="3518">
                  <c:v>52483.8</c:v>
                </c:pt>
                <c:pt idx="3519">
                  <c:v>52489.9</c:v>
                </c:pt>
                <c:pt idx="3520">
                  <c:v>52495</c:v>
                </c:pt>
                <c:pt idx="3521">
                  <c:v>52499</c:v>
                </c:pt>
                <c:pt idx="3522">
                  <c:v>52504.2</c:v>
                </c:pt>
                <c:pt idx="3523">
                  <c:v>52509.3</c:v>
                </c:pt>
                <c:pt idx="3524">
                  <c:v>52513.5</c:v>
                </c:pt>
                <c:pt idx="3525">
                  <c:v>52517.599999999999</c:v>
                </c:pt>
                <c:pt idx="3526">
                  <c:v>52521.7</c:v>
                </c:pt>
                <c:pt idx="3527">
                  <c:v>52527.8</c:v>
                </c:pt>
                <c:pt idx="3528">
                  <c:v>52531.9</c:v>
                </c:pt>
                <c:pt idx="3529">
                  <c:v>52538.1</c:v>
                </c:pt>
                <c:pt idx="3530">
                  <c:v>52542.1</c:v>
                </c:pt>
                <c:pt idx="3531">
                  <c:v>52547.199999999997</c:v>
                </c:pt>
                <c:pt idx="3532">
                  <c:v>52552.4</c:v>
                </c:pt>
                <c:pt idx="3533">
                  <c:v>52556.5</c:v>
                </c:pt>
                <c:pt idx="3534">
                  <c:v>52560.6</c:v>
                </c:pt>
                <c:pt idx="3535">
                  <c:v>52563.7</c:v>
                </c:pt>
                <c:pt idx="3536">
                  <c:v>52570</c:v>
                </c:pt>
                <c:pt idx="3537">
                  <c:v>52575.199999999997</c:v>
                </c:pt>
                <c:pt idx="3538">
                  <c:v>52580.5</c:v>
                </c:pt>
                <c:pt idx="3539">
                  <c:v>52584.7</c:v>
                </c:pt>
                <c:pt idx="3540">
                  <c:v>52590.1</c:v>
                </c:pt>
                <c:pt idx="3541">
                  <c:v>52594.400000000001</c:v>
                </c:pt>
                <c:pt idx="3542">
                  <c:v>52598.8</c:v>
                </c:pt>
                <c:pt idx="3543">
                  <c:v>52602.1</c:v>
                </c:pt>
                <c:pt idx="3544">
                  <c:v>52605.5</c:v>
                </c:pt>
                <c:pt idx="3545">
                  <c:v>52612.2</c:v>
                </c:pt>
                <c:pt idx="3546">
                  <c:v>52617.9</c:v>
                </c:pt>
                <c:pt idx="3547">
                  <c:v>52622.5</c:v>
                </c:pt>
                <c:pt idx="3548">
                  <c:v>52629.599999999999</c:v>
                </c:pt>
                <c:pt idx="3549">
                  <c:v>52633.2</c:v>
                </c:pt>
                <c:pt idx="3550">
                  <c:v>52638</c:v>
                </c:pt>
                <c:pt idx="3551">
                  <c:v>52642.8</c:v>
                </c:pt>
                <c:pt idx="3552">
                  <c:v>52647.7</c:v>
                </c:pt>
                <c:pt idx="3553">
                  <c:v>52652.7</c:v>
                </c:pt>
                <c:pt idx="3554">
                  <c:v>52658.9</c:v>
                </c:pt>
                <c:pt idx="3555">
                  <c:v>52665.2</c:v>
                </c:pt>
                <c:pt idx="3556">
                  <c:v>52671.6</c:v>
                </c:pt>
                <c:pt idx="3557">
                  <c:v>52676.800000000003</c:v>
                </c:pt>
                <c:pt idx="3558">
                  <c:v>52682</c:v>
                </c:pt>
                <c:pt idx="3559">
                  <c:v>52687.199999999997</c:v>
                </c:pt>
                <c:pt idx="3560">
                  <c:v>52691.199999999997</c:v>
                </c:pt>
                <c:pt idx="3561">
                  <c:v>52696.5</c:v>
                </c:pt>
                <c:pt idx="3562">
                  <c:v>52703.3</c:v>
                </c:pt>
                <c:pt idx="3563">
                  <c:v>52708.7</c:v>
                </c:pt>
                <c:pt idx="3564">
                  <c:v>52716.9</c:v>
                </c:pt>
                <c:pt idx="3565">
                  <c:v>52725.3</c:v>
                </c:pt>
                <c:pt idx="3566">
                  <c:v>52733.8</c:v>
                </c:pt>
                <c:pt idx="3567">
                  <c:v>52741</c:v>
                </c:pt>
                <c:pt idx="3568">
                  <c:v>52746.8</c:v>
                </c:pt>
                <c:pt idx="3569">
                  <c:v>52752.6</c:v>
                </c:pt>
                <c:pt idx="3570">
                  <c:v>52761.5</c:v>
                </c:pt>
                <c:pt idx="3571">
                  <c:v>52767.5</c:v>
                </c:pt>
                <c:pt idx="3572">
                  <c:v>52776.5</c:v>
                </c:pt>
                <c:pt idx="3573">
                  <c:v>52782.7</c:v>
                </c:pt>
                <c:pt idx="3574">
                  <c:v>52790.400000000001</c:v>
                </c:pt>
                <c:pt idx="3575">
                  <c:v>52798.3</c:v>
                </c:pt>
                <c:pt idx="3576">
                  <c:v>52806.2</c:v>
                </c:pt>
                <c:pt idx="3577">
                  <c:v>52811.1</c:v>
                </c:pt>
                <c:pt idx="3578">
                  <c:v>52819.5</c:v>
                </c:pt>
                <c:pt idx="3579">
                  <c:v>52828.2</c:v>
                </c:pt>
                <c:pt idx="3580">
                  <c:v>52835.3</c:v>
                </c:pt>
                <c:pt idx="3581">
                  <c:v>52844.4</c:v>
                </c:pt>
                <c:pt idx="3582">
                  <c:v>52853.599999999999</c:v>
                </c:pt>
                <c:pt idx="3583">
                  <c:v>52863</c:v>
                </c:pt>
                <c:pt idx="3584">
                  <c:v>52872.6</c:v>
                </c:pt>
                <c:pt idx="3585">
                  <c:v>52878.400000000001</c:v>
                </c:pt>
                <c:pt idx="3586">
                  <c:v>52886.2</c:v>
                </c:pt>
                <c:pt idx="3587">
                  <c:v>52894</c:v>
                </c:pt>
                <c:pt idx="3588">
                  <c:v>52901.9</c:v>
                </c:pt>
                <c:pt idx="3589">
                  <c:v>52909.7</c:v>
                </c:pt>
                <c:pt idx="3590">
                  <c:v>52919.6</c:v>
                </c:pt>
                <c:pt idx="3591">
                  <c:v>52927.5</c:v>
                </c:pt>
                <c:pt idx="3592">
                  <c:v>52937.4</c:v>
                </c:pt>
                <c:pt idx="3593">
                  <c:v>52947.199999999997</c:v>
                </c:pt>
                <c:pt idx="3594">
                  <c:v>52954.9</c:v>
                </c:pt>
                <c:pt idx="3595">
                  <c:v>52960.7</c:v>
                </c:pt>
                <c:pt idx="3596">
                  <c:v>52968.4</c:v>
                </c:pt>
                <c:pt idx="3597">
                  <c:v>52976</c:v>
                </c:pt>
                <c:pt idx="3598">
                  <c:v>52987.199999999997</c:v>
                </c:pt>
                <c:pt idx="3599">
                  <c:v>52994.5</c:v>
                </c:pt>
                <c:pt idx="3600">
                  <c:v>53005.2</c:v>
                </c:pt>
                <c:pt idx="3601">
                  <c:v>53012.2</c:v>
                </c:pt>
                <c:pt idx="3602">
                  <c:v>53020.6</c:v>
                </c:pt>
                <c:pt idx="3603">
                  <c:v>53027.199999999997</c:v>
                </c:pt>
                <c:pt idx="3604">
                  <c:v>53033.8</c:v>
                </c:pt>
                <c:pt idx="3605">
                  <c:v>53038.8</c:v>
                </c:pt>
                <c:pt idx="3606">
                  <c:v>53045.3</c:v>
                </c:pt>
                <c:pt idx="3607">
                  <c:v>53053.599999999999</c:v>
                </c:pt>
                <c:pt idx="3608">
                  <c:v>53060.1</c:v>
                </c:pt>
                <c:pt idx="3609">
                  <c:v>53066.6</c:v>
                </c:pt>
                <c:pt idx="3610">
                  <c:v>53074.7</c:v>
                </c:pt>
                <c:pt idx="3611">
                  <c:v>53081.2</c:v>
                </c:pt>
                <c:pt idx="3612">
                  <c:v>53087.6</c:v>
                </c:pt>
                <c:pt idx="3613">
                  <c:v>53095.6</c:v>
                </c:pt>
                <c:pt idx="3614">
                  <c:v>53101.9</c:v>
                </c:pt>
                <c:pt idx="3615">
                  <c:v>53106.6</c:v>
                </c:pt>
                <c:pt idx="3616">
                  <c:v>53112.800000000003</c:v>
                </c:pt>
                <c:pt idx="3617">
                  <c:v>53119</c:v>
                </c:pt>
                <c:pt idx="3618">
                  <c:v>53125</c:v>
                </c:pt>
                <c:pt idx="3619">
                  <c:v>53134</c:v>
                </c:pt>
                <c:pt idx="3620">
                  <c:v>53139.9</c:v>
                </c:pt>
                <c:pt idx="3621">
                  <c:v>53147.199999999997</c:v>
                </c:pt>
                <c:pt idx="3622">
                  <c:v>53151.4</c:v>
                </c:pt>
                <c:pt idx="3623">
                  <c:v>53157.1</c:v>
                </c:pt>
                <c:pt idx="3624">
                  <c:v>53162.6</c:v>
                </c:pt>
                <c:pt idx="3625">
                  <c:v>53170.7</c:v>
                </c:pt>
                <c:pt idx="3626">
                  <c:v>53175.9</c:v>
                </c:pt>
                <c:pt idx="3627">
                  <c:v>53181</c:v>
                </c:pt>
                <c:pt idx="3628">
                  <c:v>53186</c:v>
                </c:pt>
                <c:pt idx="3629">
                  <c:v>53190.9</c:v>
                </c:pt>
                <c:pt idx="3630">
                  <c:v>53196.800000000003</c:v>
                </c:pt>
                <c:pt idx="3631">
                  <c:v>53201.4</c:v>
                </c:pt>
                <c:pt idx="3632">
                  <c:v>53205.8</c:v>
                </c:pt>
                <c:pt idx="3633">
                  <c:v>53210.1</c:v>
                </c:pt>
                <c:pt idx="3634">
                  <c:v>53214.3</c:v>
                </c:pt>
                <c:pt idx="3635">
                  <c:v>53218.3</c:v>
                </c:pt>
                <c:pt idx="3636">
                  <c:v>53222.3</c:v>
                </c:pt>
                <c:pt idx="3637">
                  <c:v>53226.1</c:v>
                </c:pt>
                <c:pt idx="3638">
                  <c:v>53230.8</c:v>
                </c:pt>
                <c:pt idx="3639">
                  <c:v>53234.400000000001</c:v>
                </c:pt>
                <c:pt idx="3640">
                  <c:v>53238.9</c:v>
                </c:pt>
                <c:pt idx="3641">
                  <c:v>53241.5</c:v>
                </c:pt>
                <c:pt idx="3642">
                  <c:v>53245</c:v>
                </c:pt>
                <c:pt idx="3643">
                  <c:v>53248.4</c:v>
                </c:pt>
                <c:pt idx="3644">
                  <c:v>53251.8</c:v>
                </c:pt>
                <c:pt idx="3645">
                  <c:v>53255.1</c:v>
                </c:pt>
                <c:pt idx="3646">
                  <c:v>53260.1</c:v>
                </c:pt>
                <c:pt idx="3647">
                  <c:v>53264.2</c:v>
                </c:pt>
                <c:pt idx="3648">
                  <c:v>53268.4</c:v>
                </c:pt>
                <c:pt idx="3649">
                  <c:v>53272.5</c:v>
                </c:pt>
                <c:pt idx="3650">
                  <c:v>53276.7</c:v>
                </c:pt>
                <c:pt idx="3651">
                  <c:v>53280.1</c:v>
                </c:pt>
                <c:pt idx="3652">
                  <c:v>53282.7</c:v>
                </c:pt>
                <c:pt idx="3653">
                  <c:v>53286.2</c:v>
                </c:pt>
                <c:pt idx="3654">
                  <c:v>53290.6</c:v>
                </c:pt>
                <c:pt idx="3655">
                  <c:v>53295.199999999997</c:v>
                </c:pt>
                <c:pt idx="3656">
                  <c:v>53299.9</c:v>
                </c:pt>
                <c:pt idx="3657">
                  <c:v>53303.7</c:v>
                </c:pt>
                <c:pt idx="3658">
                  <c:v>53307.7</c:v>
                </c:pt>
                <c:pt idx="3659">
                  <c:v>53312.7</c:v>
                </c:pt>
                <c:pt idx="3660">
                  <c:v>53315.9</c:v>
                </c:pt>
                <c:pt idx="3661">
                  <c:v>53320.1</c:v>
                </c:pt>
                <c:pt idx="3662">
                  <c:v>53324.3</c:v>
                </c:pt>
                <c:pt idx="3663">
                  <c:v>53329.8</c:v>
                </c:pt>
                <c:pt idx="3664">
                  <c:v>53335.3</c:v>
                </c:pt>
                <c:pt idx="3665">
                  <c:v>53340.9</c:v>
                </c:pt>
                <c:pt idx="3666">
                  <c:v>53345.4</c:v>
                </c:pt>
                <c:pt idx="3667">
                  <c:v>53350</c:v>
                </c:pt>
                <c:pt idx="3668">
                  <c:v>53355.8</c:v>
                </c:pt>
                <c:pt idx="3669">
                  <c:v>53360.4</c:v>
                </c:pt>
                <c:pt idx="3670">
                  <c:v>53365.1</c:v>
                </c:pt>
                <c:pt idx="3671">
                  <c:v>53369.8</c:v>
                </c:pt>
                <c:pt idx="3672">
                  <c:v>53377</c:v>
                </c:pt>
                <c:pt idx="3673">
                  <c:v>53382.9</c:v>
                </c:pt>
                <c:pt idx="3674">
                  <c:v>53390.1</c:v>
                </c:pt>
                <c:pt idx="3675">
                  <c:v>53394.8</c:v>
                </c:pt>
                <c:pt idx="3676">
                  <c:v>53399.6</c:v>
                </c:pt>
                <c:pt idx="3677">
                  <c:v>53405.599999999999</c:v>
                </c:pt>
                <c:pt idx="3678">
                  <c:v>53410.3</c:v>
                </c:pt>
                <c:pt idx="3679">
                  <c:v>53415.1</c:v>
                </c:pt>
                <c:pt idx="3680">
                  <c:v>53421</c:v>
                </c:pt>
                <c:pt idx="3681">
                  <c:v>53426.9</c:v>
                </c:pt>
                <c:pt idx="3682">
                  <c:v>53433.8</c:v>
                </c:pt>
                <c:pt idx="3683">
                  <c:v>53438.400000000001</c:v>
                </c:pt>
                <c:pt idx="3684">
                  <c:v>53444.1</c:v>
                </c:pt>
                <c:pt idx="3685">
                  <c:v>53448.6</c:v>
                </c:pt>
                <c:pt idx="3686">
                  <c:v>53453.1</c:v>
                </c:pt>
                <c:pt idx="3687">
                  <c:v>53457.599999999999</c:v>
                </c:pt>
                <c:pt idx="3688">
                  <c:v>53462.1</c:v>
                </c:pt>
                <c:pt idx="3689">
                  <c:v>53467.6</c:v>
                </c:pt>
                <c:pt idx="3690">
                  <c:v>53474.3</c:v>
                </c:pt>
                <c:pt idx="3691">
                  <c:v>53478.7</c:v>
                </c:pt>
                <c:pt idx="3692">
                  <c:v>53484.2</c:v>
                </c:pt>
                <c:pt idx="3693">
                  <c:v>53489.7</c:v>
                </c:pt>
                <c:pt idx="3694">
                  <c:v>53494.1</c:v>
                </c:pt>
                <c:pt idx="3695">
                  <c:v>53498.5</c:v>
                </c:pt>
                <c:pt idx="3696">
                  <c:v>53502.9</c:v>
                </c:pt>
                <c:pt idx="3697">
                  <c:v>53507.199999999997</c:v>
                </c:pt>
                <c:pt idx="3698">
                  <c:v>53513.8</c:v>
                </c:pt>
                <c:pt idx="3699">
                  <c:v>53518.2</c:v>
                </c:pt>
                <c:pt idx="3700">
                  <c:v>53523.6</c:v>
                </c:pt>
                <c:pt idx="3701">
                  <c:v>53528</c:v>
                </c:pt>
                <c:pt idx="3702">
                  <c:v>53533.4</c:v>
                </c:pt>
                <c:pt idx="3703">
                  <c:v>53537.8</c:v>
                </c:pt>
                <c:pt idx="3704">
                  <c:v>53541.1</c:v>
                </c:pt>
                <c:pt idx="3705">
                  <c:v>53545.5</c:v>
                </c:pt>
                <c:pt idx="3706">
                  <c:v>53549.9</c:v>
                </c:pt>
                <c:pt idx="3707">
                  <c:v>53554.2</c:v>
                </c:pt>
                <c:pt idx="3708">
                  <c:v>53560.800000000003</c:v>
                </c:pt>
                <c:pt idx="3709">
                  <c:v>53565.2</c:v>
                </c:pt>
                <c:pt idx="3710">
                  <c:v>53570.7</c:v>
                </c:pt>
                <c:pt idx="3711">
                  <c:v>53574</c:v>
                </c:pt>
                <c:pt idx="3712">
                  <c:v>53578.5</c:v>
                </c:pt>
                <c:pt idx="3713">
                  <c:v>53582.9</c:v>
                </c:pt>
                <c:pt idx="3714">
                  <c:v>53586.2</c:v>
                </c:pt>
                <c:pt idx="3715">
                  <c:v>53590.6</c:v>
                </c:pt>
                <c:pt idx="3716">
                  <c:v>53596</c:v>
                </c:pt>
                <c:pt idx="3717">
                  <c:v>53601.5</c:v>
                </c:pt>
                <c:pt idx="3718">
                  <c:v>53606.9</c:v>
                </c:pt>
                <c:pt idx="3719">
                  <c:v>53612.3</c:v>
                </c:pt>
                <c:pt idx="3720">
                  <c:v>53616.7</c:v>
                </c:pt>
                <c:pt idx="3721">
                  <c:v>53621</c:v>
                </c:pt>
                <c:pt idx="3722">
                  <c:v>53624.2</c:v>
                </c:pt>
                <c:pt idx="3723">
                  <c:v>53628.6</c:v>
                </c:pt>
                <c:pt idx="3724">
                  <c:v>53632.9</c:v>
                </c:pt>
                <c:pt idx="3725">
                  <c:v>53637.2</c:v>
                </c:pt>
                <c:pt idx="3726">
                  <c:v>53641.599999999999</c:v>
                </c:pt>
                <c:pt idx="3727">
                  <c:v>53647.1</c:v>
                </c:pt>
                <c:pt idx="3728">
                  <c:v>53651.4</c:v>
                </c:pt>
                <c:pt idx="3729">
                  <c:v>53655.8</c:v>
                </c:pt>
                <c:pt idx="3730">
                  <c:v>53661.4</c:v>
                </c:pt>
                <c:pt idx="3731">
                  <c:v>53665.8</c:v>
                </c:pt>
                <c:pt idx="3732">
                  <c:v>53670.3</c:v>
                </c:pt>
                <c:pt idx="3733">
                  <c:v>53674.8</c:v>
                </c:pt>
                <c:pt idx="3734">
                  <c:v>53679.4</c:v>
                </c:pt>
                <c:pt idx="3735">
                  <c:v>53685.1</c:v>
                </c:pt>
                <c:pt idx="3736">
                  <c:v>53689.7</c:v>
                </c:pt>
                <c:pt idx="3737">
                  <c:v>53695.5</c:v>
                </c:pt>
                <c:pt idx="3738">
                  <c:v>53700.3</c:v>
                </c:pt>
                <c:pt idx="3739">
                  <c:v>53705</c:v>
                </c:pt>
                <c:pt idx="3740">
                  <c:v>53709.8</c:v>
                </c:pt>
                <c:pt idx="3741">
                  <c:v>53714.7</c:v>
                </c:pt>
                <c:pt idx="3742">
                  <c:v>53719.6</c:v>
                </c:pt>
                <c:pt idx="3743">
                  <c:v>53724.6</c:v>
                </c:pt>
                <c:pt idx="3744">
                  <c:v>53730.9</c:v>
                </c:pt>
                <c:pt idx="3745">
                  <c:v>53736.1</c:v>
                </c:pt>
                <c:pt idx="3746">
                  <c:v>53742.5</c:v>
                </c:pt>
                <c:pt idx="3747">
                  <c:v>53747.8</c:v>
                </c:pt>
                <c:pt idx="3748">
                  <c:v>53753.1</c:v>
                </c:pt>
                <c:pt idx="3749">
                  <c:v>53758.400000000001</c:v>
                </c:pt>
                <c:pt idx="3750">
                  <c:v>53762.400000000001</c:v>
                </c:pt>
                <c:pt idx="3751">
                  <c:v>53767.8</c:v>
                </c:pt>
                <c:pt idx="3752">
                  <c:v>53773.2</c:v>
                </c:pt>
                <c:pt idx="3753">
                  <c:v>53781.4</c:v>
                </c:pt>
                <c:pt idx="3754">
                  <c:v>53786.9</c:v>
                </c:pt>
                <c:pt idx="3755">
                  <c:v>53791</c:v>
                </c:pt>
                <c:pt idx="3756">
                  <c:v>53797.9</c:v>
                </c:pt>
                <c:pt idx="3757">
                  <c:v>53802</c:v>
                </c:pt>
                <c:pt idx="3758">
                  <c:v>53808.9</c:v>
                </c:pt>
                <c:pt idx="3759">
                  <c:v>53814.400000000001</c:v>
                </c:pt>
                <c:pt idx="3760">
                  <c:v>53819.9</c:v>
                </c:pt>
                <c:pt idx="3761">
                  <c:v>53825.4</c:v>
                </c:pt>
                <c:pt idx="3762">
                  <c:v>53832.3</c:v>
                </c:pt>
                <c:pt idx="3763">
                  <c:v>53839.199999999997</c:v>
                </c:pt>
                <c:pt idx="3764">
                  <c:v>53844.6</c:v>
                </c:pt>
                <c:pt idx="3765">
                  <c:v>53851.4</c:v>
                </c:pt>
                <c:pt idx="3766">
                  <c:v>53856.800000000003</c:v>
                </c:pt>
                <c:pt idx="3767">
                  <c:v>53862.1</c:v>
                </c:pt>
                <c:pt idx="3768">
                  <c:v>53867.4</c:v>
                </c:pt>
                <c:pt idx="3769">
                  <c:v>53871.4</c:v>
                </c:pt>
                <c:pt idx="3770">
                  <c:v>53878</c:v>
                </c:pt>
                <c:pt idx="3771">
                  <c:v>53883.199999999997</c:v>
                </c:pt>
                <c:pt idx="3772">
                  <c:v>53889.8</c:v>
                </c:pt>
                <c:pt idx="3773">
                  <c:v>53896.3</c:v>
                </c:pt>
                <c:pt idx="3774">
                  <c:v>53902.9</c:v>
                </c:pt>
                <c:pt idx="3775">
                  <c:v>53908.1</c:v>
                </c:pt>
                <c:pt idx="3776">
                  <c:v>53913.3</c:v>
                </c:pt>
                <c:pt idx="3777">
                  <c:v>53918.5</c:v>
                </c:pt>
                <c:pt idx="3778">
                  <c:v>53923.8</c:v>
                </c:pt>
                <c:pt idx="3779">
                  <c:v>53927.7</c:v>
                </c:pt>
                <c:pt idx="3780">
                  <c:v>53934.2</c:v>
                </c:pt>
                <c:pt idx="3781">
                  <c:v>53940.7</c:v>
                </c:pt>
                <c:pt idx="3782">
                  <c:v>53947.1</c:v>
                </c:pt>
                <c:pt idx="3783">
                  <c:v>53953.599999999999</c:v>
                </c:pt>
                <c:pt idx="3784">
                  <c:v>53958.8</c:v>
                </c:pt>
                <c:pt idx="3785">
                  <c:v>53963.9</c:v>
                </c:pt>
                <c:pt idx="3786">
                  <c:v>53966.5</c:v>
                </c:pt>
                <c:pt idx="3787">
                  <c:v>53972.9</c:v>
                </c:pt>
                <c:pt idx="3788">
                  <c:v>53979.3</c:v>
                </c:pt>
                <c:pt idx="3789">
                  <c:v>53984.4</c:v>
                </c:pt>
                <c:pt idx="3790">
                  <c:v>53990.8</c:v>
                </c:pt>
                <c:pt idx="3791">
                  <c:v>53997.2</c:v>
                </c:pt>
                <c:pt idx="3792">
                  <c:v>54002.2</c:v>
                </c:pt>
                <c:pt idx="3793">
                  <c:v>54006</c:v>
                </c:pt>
                <c:pt idx="3794">
                  <c:v>54011.1</c:v>
                </c:pt>
                <c:pt idx="3795">
                  <c:v>54016.1</c:v>
                </c:pt>
                <c:pt idx="3796">
                  <c:v>54021.1</c:v>
                </c:pt>
                <c:pt idx="3797">
                  <c:v>54026.1</c:v>
                </c:pt>
                <c:pt idx="3798">
                  <c:v>54031.1</c:v>
                </c:pt>
                <c:pt idx="3799">
                  <c:v>54037.4</c:v>
                </c:pt>
                <c:pt idx="3800">
                  <c:v>54042.5</c:v>
                </c:pt>
                <c:pt idx="3801">
                  <c:v>54048.800000000003</c:v>
                </c:pt>
                <c:pt idx="3802">
                  <c:v>54053.8</c:v>
                </c:pt>
                <c:pt idx="3803">
                  <c:v>54057.599999999999</c:v>
                </c:pt>
                <c:pt idx="3804">
                  <c:v>54062.7</c:v>
                </c:pt>
                <c:pt idx="3805">
                  <c:v>54067.8</c:v>
                </c:pt>
                <c:pt idx="3806">
                  <c:v>54071.6</c:v>
                </c:pt>
                <c:pt idx="3807">
                  <c:v>54076.6</c:v>
                </c:pt>
                <c:pt idx="3808">
                  <c:v>54084.2</c:v>
                </c:pt>
                <c:pt idx="3809">
                  <c:v>54089.2</c:v>
                </c:pt>
                <c:pt idx="3810">
                  <c:v>54094.3</c:v>
                </c:pt>
                <c:pt idx="3811">
                  <c:v>54099.3</c:v>
                </c:pt>
                <c:pt idx="3812">
                  <c:v>54103</c:v>
                </c:pt>
                <c:pt idx="3813">
                  <c:v>54107.9</c:v>
                </c:pt>
                <c:pt idx="3814">
                  <c:v>54112.800000000003</c:v>
                </c:pt>
                <c:pt idx="3815">
                  <c:v>54117.7</c:v>
                </c:pt>
                <c:pt idx="3816">
                  <c:v>54121.4</c:v>
                </c:pt>
                <c:pt idx="3817">
                  <c:v>54126.2</c:v>
                </c:pt>
                <c:pt idx="3818">
                  <c:v>54132.2</c:v>
                </c:pt>
                <c:pt idx="3819">
                  <c:v>54136.9</c:v>
                </c:pt>
                <c:pt idx="3820">
                  <c:v>54141.599999999999</c:v>
                </c:pt>
                <c:pt idx="3821">
                  <c:v>54146.2</c:v>
                </c:pt>
                <c:pt idx="3822">
                  <c:v>54150.7</c:v>
                </c:pt>
                <c:pt idx="3823">
                  <c:v>54155.3</c:v>
                </c:pt>
                <c:pt idx="3824">
                  <c:v>54159.7</c:v>
                </c:pt>
                <c:pt idx="3825">
                  <c:v>54164.1</c:v>
                </c:pt>
                <c:pt idx="3826">
                  <c:v>54169.4</c:v>
                </c:pt>
                <c:pt idx="3827">
                  <c:v>54173.7</c:v>
                </c:pt>
                <c:pt idx="3828">
                  <c:v>54179</c:v>
                </c:pt>
                <c:pt idx="3829">
                  <c:v>54183.199999999997</c:v>
                </c:pt>
                <c:pt idx="3830">
                  <c:v>54189.7</c:v>
                </c:pt>
                <c:pt idx="3831">
                  <c:v>54192.9</c:v>
                </c:pt>
                <c:pt idx="3832">
                  <c:v>54198.400000000001</c:v>
                </c:pt>
                <c:pt idx="3833">
                  <c:v>54202.7</c:v>
                </c:pt>
                <c:pt idx="3834">
                  <c:v>54209.2</c:v>
                </c:pt>
                <c:pt idx="3835">
                  <c:v>54213.4</c:v>
                </c:pt>
                <c:pt idx="3836">
                  <c:v>54218.8</c:v>
                </c:pt>
                <c:pt idx="3837">
                  <c:v>54223</c:v>
                </c:pt>
                <c:pt idx="3838">
                  <c:v>54229.2</c:v>
                </c:pt>
                <c:pt idx="3839">
                  <c:v>54232.2</c:v>
                </c:pt>
                <c:pt idx="3840">
                  <c:v>54238.3</c:v>
                </c:pt>
                <c:pt idx="3841">
                  <c:v>54242.2</c:v>
                </c:pt>
                <c:pt idx="3842">
                  <c:v>54247</c:v>
                </c:pt>
                <c:pt idx="3843">
                  <c:v>54251.6</c:v>
                </c:pt>
                <c:pt idx="3844">
                  <c:v>54256.9</c:v>
                </c:pt>
                <c:pt idx="3845">
                  <c:v>54260.4</c:v>
                </c:pt>
                <c:pt idx="3846">
                  <c:v>54264.5</c:v>
                </c:pt>
                <c:pt idx="3847">
                  <c:v>54267.6</c:v>
                </c:pt>
                <c:pt idx="3848">
                  <c:v>54271.3</c:v>
                </c:pt>
                <c:pt idx="3849">
                  <c:v>54274.2</c:v>
                </c:pt>
                <c:pt idx="3850">
                  <c:v>54277.5</c:v>
                </c:pt>
                <c:pt idx="3851">
                  <c:v>54279.9</c:v>
                </c:pt>
                <c:pt idx="3852">
                  <c:v>54282.7</c:v>
                </c:pt>
                <c:pt idx="3853">
                  <c:v>54284.800000000003</c:v>
                </c:pt>
                <c:pt idx="3854">
                  <c:v>54286.9</c:v>
                </c:pt>
                <c:pt idx="3855">
                  <c:v>54289</c:v>
                </c:pt>
                <c:pt idx="3856">
                  <c:v>54291.1</c:v>
                </c:pt>
                <c:pt idx="3857">
                  <c:v>54293.7</c:v>
                </c:pt>
                <c:pt idx="3858">
                  <c:v>54295.8</c:v>
                </c:pt>
                <c:pt idx="3859">
                  <c:v>54298.3</c:v>
                </c:pt>
                <c:pt idx="3860">
                  <c:v>54300.3</c:v>
                </c:pt>
                <c:pt idx="3861">
                  <c:v>54302.8</c:v>
                </c:pt>
                <c:pt idx="3862">
                  <c:v>54305.2</c:v>
                </c:pt>
                <c:pt idx="3863">
                  <c:v>54307.1</c:v>
                </c:pt>
                <c:pt idx="3864">
                  <c:v>54308.4</c:v>
                </c:pt>
                <c:pt idx="3865">
                  <c:v>54310.2</c:v>
                </c:pt>
                <c:pt idx="3866">
                  <c:v>54311.9</c:v>
                </c:pt>
                <c:pt idx="3867">
                  <c:v>54314</c:v>
                </c:pt>
                <c:pt idx="3868">
                  <c:v>54315.5</c:v>
                </c:pt>
                <c:pt idx="3869">
                  <c:v>54317.4</c:v>
                </c:pt>
                <c:pt idx="3870">
                  <c:v>54319.1</c:v>
                </c:pt>
                <c:pt idx="3871">
                  <c:v>54320.3</c:v>
                </c:pt>
                <c:pt idx="3872">
                  <c:v>54321.5</c:v>
                </c:pt>
                <c:pt idx="3873">
                  <c:v>54322.6</c:v>
                </c:pt>
                <c:pt idx="3874">
                  <c:v>54323.3</c:v>
                </c:pt>
                <c:pt idx="3875">
                  <c:v>54324.4</c:v>
                </c:pt>
                <c:pt idx="3876">
                  <c:v>54325.1</c:v>
                </c:pt>
                <c:pt idx="3877">
                  <c:v>54325.8</c:v>
                </c:pt>
                <c:pt idx="3878">
                  <c:v>54326.400000000001</c:v>
                </c:pt>
                <c:pt idx="3879">
                  <c:v>54326.7</c:v>
                </c:pt>
                <c:pt idx="3880">
                  <c:v>54326.7</c:v>
                </c:pt>
                <c:pt idx="3881">
                  <c:v>54326.7</c:v>
                </c:pt>
                <c:pt idx="3882">
                  <c:v>54326.7</c:v>
                </c:pt>
                <c:pt idx="3883">
                  <c:v>54326.7</c:v>
                </c:pt>
                <c:pt idx="3884">
                  <c:v>54326.7</c:v>
                </c:pt>
                <c:pt idx="3885">
                  <c:v>54326.7</c:v>
                </c:pt>
                <c:pt idx="3886">
                  <c:v>54326.7</c:v>
                </c:pt>
                <c:pt idx="3887">
                  <c:v>54326.7</c:v>
                </c:pt>
                <c:pt idx="3888">
                  <c:v>54326.7</c:v>
                </c:pt>
                <c:pt idx="3889">
                  <c:v>54326.7</c:v>
                </c:pt>
                <c:pt idx="3890">
                  <c:v>54326.7</c:v>
                </c:pt>
                <c:pt idx="3891">
                  <c:v>54326.7</c:v>
                </c:pt>
                <c:pt idx="3892">
                  <c:v>54326.7</c:v>
                </c:pt>
                <c:pt idx="3893">
                  <c:v>54326.7</c:v>
                </c:pt>
                <c:pt idx="3894">
                  <c:v>54326.7</c:v>
                </c:pt>
                <c:pt idx="3895">
                  <c:v>54326.7</c:v>
                </c:pt>
                <c:pt idx="3896">
                  <c:v>54326.7</c:v>
                </c:pt>
                <c:pt idx="3897">
                  <c:v>54326.7</c:v>
                </c:pt>
                <c:pt idx="3898">
                  <c:v>54326.7</c:v>
                </c:pt>
                <c:pt idx="3899">
                  <c:v>54326.7</c:v>
                </c:pt>
                <c:pt idx="3900">
                  <c:v>54326.7</c:v>
                </c:pt>
                <c:pt idx="3901">
                  <c:v>54326.7</c:v>
                </c:pt>
                <c:pt idx="3902">
                  <c:v>54326.7</c:v>
                </c:pt>
                <c:pt idx="3903">
                  <c:v>54326.7</c:v>
                </c:pt>
                <c:pt idx="3904">
                  <c:v>54326.7</c:v>
                </c:pt>
                <c:pt idx="3905">
                  <c:v>54326.7</c:v>
                </c:pt>
                <c:pt idx="3906">
                  <c:v>54326.7</c:v>
                </c:pt>
                <c:pt idx="3907">
                  <c:v>54326.7</c:v>
                </c:pt>
                <c:pt idx="3908">
                  <c:v>54326.8</c:v>
                </c:pt>
                <c:pt idx="3909">
                  <c:v>54326.9</c:v>
                </c:pt>
                <c:pt idx="3910">
                  <c:v>54327.1</c:v>
                </c:pt>
                <c:pt idx="3911">
                  <c:v>54327.4</c:v>
                </c:pt>
                <c:pt idx="3912">
                  <c:v>54327.9</c:v>
                </c:pt>
                <c:pt idx="3913">
                  <c:v>54328.3</c:v>
                </c:pt>
                <c:pt idx="3914">
                  <c:v>54329</c:v>
                </c:pt>
                <c:pt idx="3915">
                  <c:v>54329.7</c:v>
                </c:pt>
                <c:pt idx="3916">
                  <c:v>54330.6</c:v>
                </c:pt>
                <c:pt idx="3917">
                  <c:v>54331.3</c:v>
                </c:pt>
                <c:pt idx="3918">
                  <c:v>54331.9</c:v>
                </c:pt>
                <c:pt idx="3919">
                  <c:v>54332.800000000003</c:v>
                </c:pt>
                <c:pt idx="3920">
                  <c:v>54333.599999999999</c:v>
                </c:pt>
                <c:pt idx="3921">
                  <c:v>54334.8</c:v>
                </c:pt>
                <c:pt idx="3922">
                  <c:v>54335.8</c:v>
                </c:pt>
                <c:pt idx="3923">
                  <c:v>54336.800000000003</c:v>
                </c:pt>
                <c:pt idx="3924">
                  <c:v>54338</c:v>
                </c:pt>
                <c:pt idx="3925">
                  <c:v>54339.6</c:v>
                </c:pt>
                <c:pt idx="3926">
                  <c:v>54340.7</c:v>
                </c:pt>
                <c:pt idx="3927">
                  <c:v>54341.9</c:v>
                </c:pt>
                <c:pt idx="3928">
                  <c:v>54343</c:v>
                </c:pt>
                <c:pt idx="3929">
                  <c:v>54344.4</c:v>
                </c:pt>
                <c:pt idx="3930">
                  <c:v>54345.8</c:v>
                </c:pt>
                <c:pt idx="3931">
                  <c:v>54347.3</c:v>
                </c:pt>
                <c:pt idx="3932">
                  <c:v>54349</c:v>
                </c:pt>
                <c:pt idx="3933">
                  <c:v>54350.400000000001</c:v>
                </c:pt>
                <c:pt idx="3934">
                  <c:v>54351.5</c:v>
                </c:pt>
                <c:pt idx="3935">
                  <c:v>54352.7</c:v>
                </c:pt>
                <c:pt idx="3936">
                  <c:v>54353.9</c:v>
                </c:pt>
                <c:pt idx="3937">
                  <c:v>54355.1</c:v>
                </c:pt>
                <c:pt idx="3938">
                  <c:v>54356.7</c:v>
                </c:pt>
                <c:pt idx="3939">
                  <c:v>54358</c:v>
                </c:pt>
                <c:pt idx="3940">
                  <c:v>54359.8</c:v>
                </c:pt>
                <c:pt idx="3941">
                  <c:v>54361.9</c:v>
                </c:pt>
                <c:pt idx="3942">
                  <c:v>54363.4</c:v>
                </c:pt>
                <c:pt idx="3943">
                  <c:v>54364.9</c:v>
                </c:pt>
                <c:pt idx="3944">
                  <c:v>54366.5</c:v>
                </c:pt>
                <c:pt idx="3945">
                  <c:v>54368.1</c:v>
                </c:pt>
                <c:pt idx="3946">
                  <c:v>54369.8</c:v>
                </c:pt>
                <c:pt idx="3947">
                  <c:v>54371.1</c:v>
                </c:pt>
                <c:pt idx="3948">
                  <c:v>54373.3</c:v>
                </c:pt>
                <c:pt idx="3949">
                  <c:v>54375.1</c:v>
                </c:pt>
                <c:pt idx="3950">
                  <c:v>54377.8</c:v>
                </c:pt>
                <c:pt idx="3951">
                  <c:v>54379.7</c:v>
                </c:pt>
                <c:pt idx="3952">
                  <c:v>54382.7</c:v>
                </c:pt>
                <c:pt idx="3953">
                  <c:v>54384.7</c:v>
                </c:pt>
                <c:pt idx="3954">
                  <c:v>54386.8</c:v>
                </c:pt>
                <c:pt idx="3955">
                  <c:v>54388.9</c:v>
                </c:pt>
                <c:pt idx="3956">
                  <c:v>54391.6</c:v>
                </c:pt>
                <c:pt idx="3957">
                  <c:v>54393.8</c:v>
                </c:pt>
                <c:pt idx="3958">
                  <c:v>54396.6</c:v>
                </c:pt>
                <c:pt idx="3959">
                  <c:v>54399.5</c:v>
                </c:pt>
                <c:pt idx="3960">
                  <c:v>54401.9</c:v>
                </c:pt>
                <c:pt idx="3961">
                  <c:v>54404.9</c:v>
                </c:pt>
                <c:pt idx="3962">
                  <c:v>54407.5</c:v>
                </c:pt>
                <c:pt idx="3963">
                  <c:v>54409.599999999999</c:v>
                </c:pt>
                <c:pt idx="3964">
                  <c:v>54412.5</c:v>
                </c:pt>
                <c:pt idx="3965">
                  <c:v>54416.3</c:v>
                </c:pt>
                <c:pt idx="3966">
                  <c:v>54418.7</c:v>
                </c:pt>
                <c:pt idx="3967">
                  <c:v>54422.9</c:v>
                </c:pt>
                <c:pt idx="3968">
                  <c:v>54427.3</c:v>
                </c:pt>
                <c:pt idx="3969">
                  <c:v>54431</c:v>
                </c:pt>
                <c:pt idx="3970">
                  <c:v>54436.7</c:v>
                </c:pt>
                <c:pt idx="3971">
                  <c:v>54439.6</c:v>
                </c:pt>
                <c:pt idx="3972">
                  <c:v>54443.6</c:v>
                </c:pt>
                <c:pt idx="3973">
                  <c:v>54447.7</c:v>
                </c:pt>
                <c:pt idx="3974">
                  <c:v>54451.8</c:v>
                </c:pt>
                <c:pt idx="3975">
                  <c:v>54456</c:v>
                </c:pt>
                <c:pt idx="3976">
                  <c:v>54461.3</c:v>
                </c:pt>
                <c:pt idx="3977">
                  <c:v>54466.7</c:v>
                </c:pt>
                <c:pt idx="3978">
                  <c:v>54473.3</c:v>
                </c:pt>
                <c:pt idx="3979">
                  <c:v>54477.7</c:v>
                </c:pt>
                <c:pt idx="3980">
                  <c:v>54482.1</c:v>
                </c:pt>
                <c:pt idx="3981">
                  <c:v>54486.400000000001</c:v>
                </c:pt>
                <c:pt idx="3982">
                  <c:v>54490.8</c:v>
                </c:pt>
                <c:pt idx="3983">
                  <c:v>54495.199999999997</c:v>
                </c:pt>
                <c:pt idx="3984">
                  <c:v>54499.5</c:v>
                </c:pt>
                <c:pt idx="3985">
                  <c:v>54504.9</c:v>
                </c:pt>
                <c:pt idx="3986">
                  <c:v>54511.199999999997</c:v>
                </c:pt>
                <c:pt idx="3987">
                  <c:v>54515.4</c:v>
                </c:pt>
                <c:pt idx="3988">
                  <c:v>54519.5</c:v>
                </c:pt>
                <c:pt idx="3989">
                  <c:v>54523.5</c:v>
                </c:pt>
                <c:pt idx="3990">
                  <c:v>54527.5</c:v>
                </c:pt>
                <c:pt idx="3991">
                  <c:v>54531.6</c:v>
                </c:pt>
                <c:pt idx="3992">
                  <c:v>54535.7</c:v>
                </c:pt>
                <c:pt idx="3993">
                  <c:v>54539.7</c:v>
                </c:pt>
                <c:pt idx="3994">
                  <c:v>54545.9</c:v>
                </c:pt>
                <c:pt idx="3995">
                  <c:v>54551</c:v>
                </c:pt>
                <c:pt idx="3996">
                  <c:v>54556.2</c:v>
                </c:pt>
                <c:pt idx="3997">
                  <c:v>54560.3</c:v>
                </c:pt>
                <c:pt idx="3998">
                  <c:v>54564.5</c:v>
                </c:pt>
                <c:pt idx="3999">
                  <c:v>54568.6</c:v>
                </c:pt>
                <c:pt idx="4000">
                  <c:v>54572.800000000003</c:v>
                </c:pt>
                <c:pt idx="4001">
                  <c:v>54577</c:v>
                </c:pt>
                <c:pt idx="4002">
                  <c:v>54582.2</c:v>
                </c:pt>
                <c:pt idx="4003">
                  <c:v>54587.4</c:v>
                </c:pt>
                <c:pt idx="4004">
                  <c:v>54593.7</c:v>
                </c:pt>
                <c:pt idx="4005">
                  <c:v>54598.9</c:v>
                </c:pt>
                <c:pt idx="4006">
                  <c:v>54603.1</c:v>
                </c:pt>
                <c:pt idx="4007">
                  <c:v>54607.3</c:v>
                </c:pt>
                <c:pt idx="4008">
                  <c:v>54610.5</c:v>
                </c:pt>
                <c:pt idx="4009">
                  <c:v>54614.7</c:v>
                </c:pt>
                <c:pt idx="4010">
                  <c:v>54618.8</c:v>
                </c:pt>
                <c:pt idx="4011">
                  <c:v>54623</c:v>
                </c:pt>
                <c:pt idx="4012">
                  <c:v>54628.3</c:v>
                </c:pt>
                <c:pt idx="4013">
                  <c:v>54634.5</c:v>
                </c:pt>
                <c:pt idx="4014">
                  <c:v>54639.7</c:v>
                </c:pt>
                <c:pt idx="4015">
                  <c:v>54643.9</c:v>
                </c:pt>
                <c:pt idx="4016">
                  <c:v>54648</c:v>
                </c:pt>
                <c:pt idx="4017">
                  <c:v>54651.199999999997</c:v>
                </c:pt>
                <c:pt idx="4018">
                  <c:v>54655.3</c:v>
                </c:pt>
                <c:pt idx="4019">
                  <c:v>54659.5</c:v>
                </c:pt>
                <c:pt idx="4020">
                  <c:v>54663.7</c:v>
                </c:pt>
                <c:pt idx="4021">
                  <c:v>54669</c:v>
                </c:pt>
                <c:pt idx="4022">
                  <c:v>54674.2</c:v>
                </c:pt>
                <c:pt idx="4023">
                  <c:v>54679.5</c:v>
                </c:pt>
                <c:pt idx="4024">
                  <c:v>54683.7</c:v>
                </c:pt>
                <c:pt idx="4025">
                  <c:v>54690.1</c:v>
                </c:pt>
                <c:pt idx="4026">
                  <c:v>54694.3</c:v>
                </c:pt>
                <c:pt idx="4027">
                  <c:v>54697.5</c:v>
                </c:pt>
                <c:pt idx="4028">
                  <c:v>54702.7</c:v>
                </c:pt>
                <c:pt idx="4029">
                  <c:v>54706.9</c:v>
                </c:pt>
                <c:pt idx="4030">
                  <c:v>54713.2</c:v>
                </c:pt>
                <c:pt idx="4031">
                  <c:v>54717.4</c:v>
                </c:pt>
                <c:pt idx="4032">
                  <c:v>54722.7</c:v>
                </c:pt>
                <c:pt idx="4033">
                  <c:v>54725.8</c:v>
                </c:pt>
                <c:pt idx="4034">
                  <c:v>54729.9</c:v>
                </c:pt>
                <c:pt idx="4035">
                  <c:v>54733.1</c:v>
                </c:pt>
                <c:pt idx="4036">
                  <c:v>54737.2</c:v>
                </c:pt>
                <c:pt idx="4037">
                  <c:v>54741.3</c:v>
                </c:pt>
                <c:pt idx="4038">
                  <c:v>54744.4</c:v>
                </c:pt>
                <c:pt idx="4039">
                  <c:v>54748.5</c:v>
                </c:pt>
                <c:pt idx="4040">
                  <c:v>54754.6</c:v>
                </c:pt>
                <c:pt idx="4041">
                  <c:v>54759.6</c:v>
                </c:pt>
                <c:pt idx="4042">
                  <c:v>54764.6</c:v>
                </c:pt>
                <c:pt idx="4043">
                  <c:v>54767.6</c:v>
                </c:pt>
                <c:pt idx="4044">
                  <c:v>54772.5</c:v>
                </c:pt>
                <c:pt idx="4045">
                  <c:v>54776.5</c:v>
                </c:pt>
                <c:pt idx="4046">
                  <c:v>54779.4</c:v>
                </c:pt>
                <c:pt idx="4047">
                  <c:v>54783.3</c:v>
                </c:pt>
                <c:pt idx="4048">
                  <c:v>54787.199999999997</c:v>
                </c:pt>
                <c:pt idx="4049">
                  <c:v>54792.1</c:v>
                </c:pt>
                <c:pt idx="4050">
                  <c:v>54797</c:v>
                </c:pt>
                <c:pt idx="4051">
                  <c:v>54800.9</c:v>
                </c:pt>
                <c:pt idx="4052">
                  <c:v>54804.7</c:v>
                </c:pt>
                <c:pt idx="4053">
                  <c:v>54808.6</c:v>
                </c:pt>
                <c:pt idx="4054">
                  <c:v>54813.4</c:v>
                </c:pt>
                <c:pt idx="4055">
                  <c:v>54817.2</c:v>
                </c:pt>
                <c:pt idx="4056">
                  <c:v>54821</c:v>
                </c:pt>
                <c:pt idx="4057">
                  <c:v>54823.9</c:v>
                </c:pt>
                <c:pt idx="4058">
                  <c:v>54828.6</c:v>
                </c:pt>
                <c:pt idx="4059">
                  <c:v>54833.3</c:v>
                </c:pt>
                <c:pt idx="4060">
                  <c:v>54838</c:v>
                </c:pt>
                <c:pt idx="4061">
                  <c:v>54841.8</c:v>
                </c:pt>
                <c:pt idx="4062">
                  <c:v>54845.5</c:v>
                </c:pt>
                <c:pt idx="4063">
                  <c:v>54849.2</c:v>
                </c:pt>
                <c:pt idx="4064">
                  <c:v>54853.8</c:v>
                </c:pt>
                <c:pt idx="4065">
                  <c:v>54857.5</c:v>
                </c:pt>
                <c:pt idx="4066">
                  <c:v>54862.9</c:v>
                </c:pt>
                <c:pt idx="4067">
                  <c:v>54866.6</c:v>
                </c:pt>
                <c:pt idx="4068">
                  <c:v>54872</c:v>
                </c:pt>
                <c:pt idx="4069">
                  <c:v>54876.4</c:v>
                </c:pt>
                <c:pt idx="4070">
                  <c:v>54880</c:v>
                </c:pt>
                <c:pt idx="4071">
                  <c:v>54883.5</c:v>
                </c:pt>
                <c:pt idx="4072">
                  <c:v>54887.1</c:v>
                </c:pt>
                <c:pt idx="4073">
                  <c:v>54890.7</c:v>
                </c:pt>
                <c:pt idx="4074">
                  <c:v>54894.400000000001</c:v>
                </c:pt>
                <c:pt idx="4075">
                  <c:v>54898</c:v>
                </c:pt>
                <c:pt idx="4076">
                  <c:v>54902.6</c:v>
                </c:pt>
                <c:pt idx="4077">
                  <c:v>54907.3</c:v>
                </c:pt>
                <c:pt idx="4078">
                  <c:v>54911.9</c:v>
                </c:pt>
                <c:pt idx="4079">
                  <c:v>54916.5</c:v>
                </c:pt>
                <c:pt idx="4080">
                  <c:v>54919.3</c:v>
                </c:pt>
                <c:pt idx="4081">
                  <c:v>54923.9</c:v>
                </c:pt>
                <c:pt idx="4082">
                  <c:v>54927.6</c:v>
                </c:pt>
                <c:pt idx="4083">
                  <c:v>54929.4</c:v>
                </c:pt>
                <c:pt idx="4084">
                  <c:v>54933</c:v>
                </c:pt>
                <c:pt idx="4085">
                  <c:v>54936.6</c:v>
                </c:pt>
                <c:pt idx="4086">
                  <c:v>54941</c:v>
                </c:pt>
                <c:pt idx="4087">
                  <c:v>54945.3</c:v>
                </c:pt>
                <c:pt idx="4088">
                  <c:v>54949.5</c:v>
                </c:pt>
                <c:pt idx="4089">
                  <c:v>54953.7</c:v>
                </c:pt>
                <c:pt idx="4090">
                  <c:v>54956.9</c:v>
                </c:pt>
                <c:pt idx="4091">
                  <c:v>54960.1</c:v>
                </c:pt>
                <c:pt idx="4092">
                  <c:v>54963.1</c:v>
                </c:pt>
                <c:pt idx="4093">
                  <c:v>54966.1</c:v>
                </c:pt>
                <c:pt idx="4094">
                  <c:v>54968.3</c:v>
                </c:pt>
                <c:pt idx="4095">
                  <c:v>54971.8</c:v>
                </c:pt>
                <c:pt idx="4096">
                  <c:v>54975.1</c:v>
                </c:pt>
                <c:pt idx="4097">
                  <c:v>54978.3</c:v>
                </c:pt>
                <c:pt idx="4098">
                  <c:v>54980.6</c:v>
                </c:pt>
                <c:pt idx="4099">
                  <c:v>54989.7</c:v>
                </c:pt>
                <c:pt idx="4100">
                  <c:v>54990.7</c:v>
                </c:pt>
                <c:pt idx="4101">
                  <c:v>54991.1</c:v>
                </c:pt>
                <c:pt idx="4102">
                  <c:v>54993.5</c:v>
                </c:pt>
                <c:pt idx="4103">
                  <c:v>54996.7</c:v>
                </c:pt>
                <c:pt idx="4104">
                  <c:v>54998.400000000001</c:v>
                </c:pt>
                <c:pt idx="4105">
                  <c:v>55000.1</c:v>
                </c:pt>
                <c:pt idx="4106">
                  <c:v>55002.9</c:v>
                </c:pt>
                <c:pt idx="4107">
                  <c:v>55004.9</c:v>
                </c:pt>
                <c:pt idx="4108">
                  <c:v>55007.3</c:v>
                </c:pt>
                <c:pt idx="4109">
                  <c:v>55009.9</c:v>
                </c:pt>
                <c:pt idx="4110">
                  <c:v>55012.6</c:v>
                </c:pt>
                <c:pt idx="4111">
                  <c:v>55015.199999999997</c:v>
                </c:pt>
                <c:pt idx="4112">
                  <c:v>55017.9</c:v>
                </c:pt>
                <c:pt idx="4113">
                  <c:v>55019.8</c:v>
                </c:pt>
                <c:pt idx="4114">
                  <c:v>55022.1</c:v>
                </c:pt>
                <c:pt idx="4115">
                  <c:v>55024.5</c:v>
                </c:pt>
                <c:pt idx="4116">
                  <c:v>55028.7</c:v>
                </c:pt>
                <c:pt idx="4117">
                  <c:v>55031.8</c:v>
                </c:pt>
                <c:pt idx="4118">
                  <c:v>55034.1</c:v>
                </c:pt>
                <c:pt idx="4119">
                  <c:v>55036.800000000003</c:v>
                </c:pt>
                <c:pt idx="4120">
                  <c:v>55039.5</c:v>
                </c:pt>
                <c:pt idx="4121">
                  <c:v>55042.2</c:v>
                </c:pt>
                <c:pt idx="4122">
                  <c:v>55045.8</c:v>
                </c:pt>
                <c:pt idx="4123">
                  <c:v>55048.9</c:v>
                </c:pt>
                <c:pt idx="4124">
                  <c:v>55051.6</c:v>
                </c:pt>
                <c:pt idx="4125">
                  <c:v>55053.9</c:v>
                </c:pt>
                <c:pt idx="4126">
                  <c:v>55056.7</c:v>
                </c:pt>
                <c:pt idx="4127">
                  <c:v>55059.5</c:v>
                </c:pt>
                <c:pt idx="4128">
                  <c:v>55063.4</c:v>
                </c:pt>
                <c:pt idx="4129">
                  <c:v>55066.9</c:v>
                </c:pt>
                <c:pt idx="4130">
                  <c:v>55070.400000000001</c:v>
                </c:pt>
                <c:pt idx="4131">
                  <c:v>55073.599999999999</c:v>
                </c:pt>
                <c:pt idx="4132">
                  <c:v>55076.9</c:v>
                </c:pt>
                <c:pt idx="4133">
                  <c:v>55080.3</c:v>
                </c:pt>
                <c:pt idx="4134">
                  <c:v>55085.7</c:v>
                </c:pt>
                <c:pt idx="4135">
                  <c:v>55090.7</c:v>
                </c:pt>
                <c:pt idx="4136">
                  <c:v>55095.4</c:v>
                </c:pt>
                <c:pt idx="4137">
                  <c:v>55099.8</c:v>
                </c:pt>
                <c:pt idx="4138">
                  <c:v>55106.400000000001</c:v>
                </c:pt>
                <c:pt idx="4139">
                  <c:v>55111.7</c:v>
                </c:pt>
                <c:pt idx="4140">
                  <c:v>55119.3</c:v>
                </c:pt>
                <c:pt idx="4141">
                  <c:v>55125.3</c:v>
                </c:pt>
                <c:pt idx="4142">
                  <c:v>55133.599999999999</c:v>
                </c:pt>
                <c:pt idx="4143">
                  <c:v>55138.9</c:v>
                </c:pt>
                <c:pt idx="4144">
                  <c:v>55146.400000000001</c:v>
                </c:pt>
                <c:pt idx="4145">
                  <c:v>55155.1</c:v>
                </c:pt>
                <c:pt idx="4146">
                  <c:v>55163.7</c:v>
                </c:pt>
                <c:pt idx="4147">
                  <c:v>55170.2</c:v>
                </c:pt>
                <c:pt idx="4148">
                  <c:v>55176.4</c:v>
                </c:pt>
                <c:pt idx="4149">
                  <c:v>55182.5</c:v>
                </c:pt>
                <c:pt idx="4150">
                  <c:v>55188.4</c:v>
                </c:pt>
                <c:pt idx="4151">
                  <c:v>55194.1</c:v>
                </c:pt>
                <c:pt idx="4152">
                  <c:v>55201.1</c:v>
                </c:pt>
                <c:pt idx="4153">
                  <c:v>55206</c:v>
                </c:pt>
                <c:pt idx="4154">
                  <c:v>55210.5</c:v>
                </c:pt>
                <c:pt idx="4155">
                  <c:v>55214.8</c:v>
                </c:pt>
                <c:pt idx="4156">
                  <c:v>55219</c:v>
                </c:pt>
                <c:pt idx="4157">
                  <c:v>55223.8</c:v>
                </c:pt>
                <c:pt idx="4158">
                  <c:v>55228.4</c:v>
                </c:pt>
                <c:pt idx="4159">
                  <c:v>55232.800000000003</c:v>
                </c:pt>
                <c:pt idx="4160">
                  <c:v>55236.6</c:v>
                </c:pt>
                <c:pt idx="4161">
                  <c:v>55240.2</c:v>
                </c:pt>
                <c:pt idx="4162">
                  <c:v>55244.4</c:v>
                </c:pt>
                <c:pt idx="4163">
                  <c:v>55248.5</c:v>
                </c:pt>
                <c:pt idx="4164">
                  <c:v>55253.2</c:v>
                </c:pt>
                <c:pt idx="4165">
                  <c:v>55256.6</c:v>
                </c:pt>
                <c:pt idx="4166">
                  <c:v>55260.6</c:v>
                </c:pt>
                <c:pt idx="4167">
                  <c:v>55263.4</c:v>
                </c:pt>
                <c:pt idx="4168">
                  <c:v>55266.8</c:v>
                </c:pt>
                <c:pt idx="4169">
                  <c:v>55270.8</c:v>
                </c:pt>
                <c:pt idx="4170">
                  <c:v>55274.8</c:v>
                </c:pt>
                <c:pt idx="4171">
                  <c:v>55279.4</c:v>
                </c:pt>
                <c:pt idx="4172">
                  <c:v>55283</c:v>
                </c:pt>
                <c:pt idx="4173">
                  <c:v>55286.400000000001</c:v>
                </c:pt>
                <c:pt idx="4174">
                  <c:v>55289.9</c:v>
                </c:pt>
                <c:pt idx="4175">
                  <c:v>55293.8</c:v>
                </c:pt>
                <c:pt idx="4176">
                  <c:v>55297.7</c:v>
                </c:pt>
                <c:pt idx="4177">
                  <c:v>55302.1</c:v>
                </c:pt>
                <c:pt idx="4178">
                  <c:v>55305.9</c:v>
                </c:pt>
                <c:pt idx="4179">
                  <c:v>55308.6</c:v>
                </c:pt>
                <c:pt idx="4180">
                  <c:v>55311.9</c:v>
                </c:pt>
                <c:pt idx="4181">
                  <c:v>55316.2</c:v>
                </c:pt>
                <c:pt idx="4182">
                  <c:v>55320.6</c:v>
                </c:pt>
                <c:pt idx="4183">
                  <c:v>55325</c:v>
                </c:pt>
                <c:pt idx="4184">
                  <c:v>55329</c:v>
                </c:pt>
                <c:pt idx="4185">
                  <c:v>55332.4</c:v>
                </c:pt>
                <c:pt idx="4186">
                  <c:v>55336.4</c:v>
                </c:pt>
                <c:pt idx="4187">
                  <c:v>55341.2</c:v>
                </c:pt>
                <c:pt idx="4188">
                  <c:v>55345.4</c:v>
                </c:pt>
                <c:pt idx="4189">
                  <c:v>55349.2</c:v>
                </c:pt>
                <c:pt idx="4190">
                  <c:v>55353</c:v>
                </c:pt>
                <c:pt idx="4191">
                  <c:v>55357.599999999999</c:v>
                </c:pt>
                <c:pt idx="4192">
                  <c:v>55361.7</c:v>
                </c:pt>
                <c:pt idx="4193">
                  <c:v>55366.7</c:v>
                </c:pt>
                <c:pt idx="4194">
                  <c:v>55372.4</c:v>
                </c:pt>
                <c:pt idx="4195">
                  <c:v>55376.800000000003</c:v>
                </c:pt>
                <c:pt idx="4196">
                  <c:v>55381.2</c:v>
                </c:pt>
                <c:pt idx="4197">
                  <c:v>55386.400000000001</c:v>
                </c:pt>
                <c:pt idx="4198">
                  <c:v>55390.9</c:v>
                </c:pt>
                <c:pt idx="4199">
                  <c:v>55396.800000000003</c:v>
                </c:pt>
                <c:pt idx="4200">
                  <c:v>55402.8</c:v>
                </c:pt>
                <c:pt idx="4201">
                  <c:v>55407.9</c:v>
                </c:pt>
                <c:pt idx="4202">
                  <c:v>55412.2</c:v>
                </c:pt>
                <c:pt idx="4203">
                  <c:v>55415.8</c:v>
                </c:pt>
                <c:pt idx="4204">
                  <c:v>55420</c:v>
                </c:pt>
                <c:pt idx="4205">
                  <c:v>55424.800000000003</c:v>
                </c:pt>
                <c:pt idx="4206">
                  <c:v>55430.1</c:v>
                </c:pt>
                <c:pt idx="4207">
                  <c:v>55434.6</c:v>
                </c:pt>
                <c:pt idx="4208">
                  <c:v>55438.3</c:v>
                </c:pt>
                <c:pt idx="4209">
                  <c:v>55441.2</c:v>
                </c:pt>
                <c:pt idx="4210">
                  <c:v>55444.6</c:v>
                </c:pt>
                <c:pt idx="4211">
                  <c:v>55447.9</c:v>
                </c:pt>
                <c:pt idx="4212">
                  <c:v>55452.7</c:v>
                </c:pt>
                <c:pt idx="4213">
                  <c:v>55456.4</c:v>
                </c:pt>
                <c:pt idx="4214">
                  <c:v>55459.9</c:v>
                </c:pt>
                <c:pt idx="4215">
                  <c:v>55463</c:v>
                </c:pt>
                <c:pt idx="4216">
                  <c:v>55466.1</c:v>
                </c:pt>
                <c:pt idx="4217">
                  <c:v>55470.2</c:v>
                </c:pt>
                <c:pt idx="4218">
                  <c:v>55473.9</c:v>
                </c:pt>
                <c:pt idx="4219">
                  <c:v>55478.2</c:v>
                </c:pt>
                <c:pt idx="4220">
                  <c:v>55481</c:v>
                </c:pt>
                <c:pt idx="4221">
                  <c:v>55484.5</c:v>
                </c:pt>
                <c:pt idx="4222">
                  <c:v>55488.1</c:v>
                </c:pt>
                <c:pt idx="4223">
                  <c:v>55492.5</c:v>
                </c:pt>
                <c:pt idx="4224">
                  <c:v>55497.8</c:v>
                </c:pt>
                <c:pt idx="4225">
                  <c:v>55502.7</c:v>
                </c:pt>
                <c:pt idx="4226">
                  <c:v>55507.199999999997</c:v>
                </c:pt>
                <c:pt idx="4227">
                  <c:v>55512</c:v>
                </c:pt>
                <c:pt idx="4228">
                  <c:v>55518</c:v>
                </c:pt>
                <c:pt idx="4229">
                  <c:v>55525.1</c:v>
                </c:pt>
                <c:pt idx="4230">
                  <c:v>55531.7</c:v>
                </c:pt>
                <c:pt idx="4231">
                  <c:v>55539.5</c:v>
                </c:pt>
                <c:pt idx="4232">
                  <c:v>55547.5</c:v>
                </c:pt>
                <c:pt idx="4233">
                  <c:v>55552.6</c:v>
                </c:pt>
                <c:pt idx="4234">
                  <c:v>55560.9</c:v>
                </c:pt>
                <c:pt idx="4235">
                  <c:v>55568.3</c:v>
                </c:pt>
                <c:pt idx="4236">
                  <c:v>55576.800000000003</c:v>
                </c:pt>
                <c:pt idx="4237">
                  <c:v>55583.1</c:v>
                </c:pt>
                <c:pt idx="4238">
                  <c:v>55589.5</c:v>
                </c:pt>
                <c:pt idx="4239">
                  <c:v>55595.8</c:v>
                </c:pt>
                <c:pt idx="4240">
                  <c:v>55602</c:v>
                </c:pt>
                <c:pt idx="4241">
                  <c:v>55610.2</c:v>
                </c:pt>
                <c:pt idx="4242">
                  <c:v>55617.1</c:v>
                </c:pt>
                <c:pt idx="4243">
                  <c:v>55623.9</c:v>
                </c:pt>
                <c:pt idx="4244">
                  <c:v>55628.800000000003</c:v>
                </c:pt>
                <c:pt idx="4245">
                  <c:v>55634.6</c:v>
                </c:pt>
                <c:pt idx="4246">
                  <c:v>55641.4</c:v>
                </c:pt>
                <c:pt idx="4247">
                  <c:v>55649.1</c:v>
                </c:pt>
                <c:pt idx="4248">
                  <c:v>55656.9</c:v>
                </c:pt>
                <c:pt idx="4249">
                  <c:v>55662.7</c:v>
                </c:pt>
                <c:pt idx="4250">
                  <c:v>55668.5</c:v>
                </c:pt>
                <c:pt idx="4251">
                  <c:v>55674.3</c:v>
                </c:pt>
                <c:pt idx="4252">
                  <c:v>55681.1</c:v>
                </c:pt>
                <c:pt idx="4253">
                  <c:v>55686.9</c:v>
                </c:pt>
                <c:pt idx="4254">
                  <c:v>55694.7</c:v>
                </c:pt>
                <c:pt idx="4255">
                  <c:v>55700.6</c:v>
                </c:pt>
                <c:pt idx="4256">
                  <c:v>55706.400000000001</c:v>
                </c:pt>
                <c:pt idx="4257">
                  <c:v>55711.4</c:v>
                </c:pt>
                <c:pt idx="4258">
                  <c:v>55718.3</c:v>
                </c:pt>
                <c:pt idx="4259">
                  <c:v>55726.2</c:v>
                </c:pt>
                <c:pt idx="4260">
                  <c:v>55734.2</c:v>
                </c:pt>
                <c:pt idx="4261">
                  <c:v>55739.3</c:v>
                </c:pt>
                <c:pt idx="4262">
                  <c:v>55746.400000000001</c:v>
                </c:pt>
                <c:pt idx="4263">
                  <c:v>55751.5</c:v>
                </c:pt>
                <c:pt idx="4264">
                  <c:v>55757.7</c:v>
                </c:pt>
                <c:pt idx="4265">
                  <c:v>55765</c:v>
                </c:pt>
                <c:pt idx="4266">
                  <c:v>55774.400000000001</c:v>
                </c:pt>
                <c:pt idx="4267">
                  <c:v>55779.6</c:v>
                </c:pt>
                <c:pt idx="4268">
                  <c:v>55785.9</c:v>
                </c:pt>
                <c:pt idx="4269">
                  <c:v>55792.2</c:v>
                </c:pt>
                <c:pt idx="4270">
                  <c:v>55799.6</c:v>
                </c:pt>
                <c:pt idx="4271">
                  <c:v>55808</c:v>
                </c:pt>
                <c:pt idx="4272">
                  <c:v>55817.5</c:v>
                </c:pt>
                <c:pt idx="4273">
                  <c:v>55822.7</c:v>
                </c:pt>
                <c:pt idx="4274">
                  <c:v>55829</c:v>
                </c:pt>
                <c:pt idx="4275">
                  <c:v>55835.199999999997</c:v>
                </c:pt>
                <c:pt idx="4276">
                  <c:v>55841.4</c:v>
                </c:pt>
                <c:pt idx="4277">
                  <c:v>55849.599999999999</c:v>
                </c:pt>
                <c:pt idx="4278">
                  <c:v>55856.7</c:v>
                </c:pt>
                <c:pt idx="4279">
                  <c:v>55863.7</c:v>
                </c:pt>
                <c:pt idx="4280">
                  <c:v>55868.7</c:v>
                </c:pt>
                <c:pt idx="4281">
                  <c:v>55874.7</c:v>
                </c:pt>
                <c:pt idx="4282">
                  <c:v>55880.6</c:v>
                </c:pt>
                <c:pt idx="4283">
                  <c:v>55888.5</c:v>
                </c:pt>
                <c:pt idx="4284">
                  <c:v>55895.4</c:v>
                </c:pt>
                <c:pt idx="4285">
                  <c:v>55901.3</c:v>
                </c:pt>
                <c:pt idx="4286">
                  <c:v>55906.1</c:v>
                </c:pt>
                <c:pt idx="4287">
                  <c:v>55912</c:v>
                </c:pt>
                <c:pt idx="4288">
                  <c:v>55917.8</c:v>
                </c:pt>
                <c:pt idx="4289">
                  <c:v>55924.6</c:v>
                </c:pt>
                <c:pt idx="4290">
                  <c:v>55932.3</c:v>
                </c:pt>
                <c:pt idx="4291">
                  <c:v>55938.1</c:v>
                </c:pt>
                <c:pt idx="4292">
                  <c:v>55943.9</c:v>
                </c:pt>
                <c:pt idx="4293">
                  <c:v>55949.599999999999</c:v>
                </c:pt>
                <c:pt idx="4294">
                  <c:v>55955.4</c:v>
                </c:pt>
                <c:pt idx="4295">
                  <c:v>55961.2</c:v>
                </c:pt>
                <c:pt idx="4296">
                  <c:v>55968.800000000003</c:v>
                </c:pt>
                <c:pt idx="4297">
                  <c:v>55975.6</c:v>
                </c:pt>
                <c:pt idx="4298">
                  <c:v>55981.5</c:v>
                </c:pt>
                <c:pt idx="4299">
                  <c:v>55986.6</c:v>
                </c:pt>
                <c:pt idx="4300">
                  <c:v>55994.2</c:v>
                </c:pt>
                <c:pt idx="4301">
                  <c:v>55999.8</c:v>
                </c:pt>
                <c:pt idx="4302">
                  <c:v>56010.1</c:v>
                </c:pt>
                <c:pt idx="4303">
                  <c:v>56017</c:v>
                </c:pt>
                <c:pt idx="4304">
                  <c:v>56024</c:v>
                </c:pt>
                <c:pt idx="4305">
                  <c:v>56029.8</c:v>
                </c:pt>
                <c:pt idx="4306">
                  <c:v>56036.6</c:v>
                </c:pt>
                <c:pt idx="4307">
                  <c:v>56044.4</c:v>
                </c:pt>
                <c:pt idx="4308">
                  <c:v>56051.9</c:v>
                </c:pt>
                <c:pt idx="4309">
                  <c:v>56060</c:v>
                </c:pt>
                <c:pt idx="4310">
                  <c:v>56066.6</c:v>
                </c:pt>
                <c:pt idx="4311">
                  <c:v>56071.7</c:v>
                </c:pt>
                <c:pt idx="4312">
                  <c:v>56076.4</c:v>
                </c:pt>
                <c:pt idx="4313">
                  <c:v>56081.1</c:v>
                </c:pt>
                <c:pt idx="4314">
                  <c:v>56085</c:v>
                </c:pt>
                <c:pt idx="4315">
                  <c:v>56087.7</c:v>
                </c:pt>
                <c:pt idx="4316">
                  <c:v>56089.9</c:v>
                </c:pt>
                <c:pt idx="4317">
                  <c:v>56091.3</c:v>
                </c:pt>
                <c:pt idx="4318">
                  <c:v>56093</c:v>
                </c:pt>
                <c:pt idx="4319">
                  <c:v>56094.6</c:v>
                </c:pt>
                <c:pt idx="4320">
                  <c:v>56096.7</c:v>
                </c:pt>
                <c:pt idx="4321">
                  <c:v>56098.6</c:v>
                </c:pt>
                <c:pt idx="4322">
                  <c:v>56100.2</c:v>
                </c:pt>
                <c:pt idx="4323">
                  <c:v>56101.3</c:v>
                </c:pt>
                <c:pt idx="4324">
                  <c:v>56102.8</c:v>
                </c:pt>
                <c:pt idx="4325">
                  <c:v>56103.9</c:v>
                </c:pt>
                <c:pt idx="4326">
                  <c:v>56105.3</c:v>
                </c:pt>
                <c:pt idx="4327">
                  <c:v>56106.400000000001</c:v>
                </c:pt>
                <c:pt idx="4328">
                  <c:v>56107.4</c:v>
                </c:pt>
                <c:pt idx="4329">
                  <c:v>56108</c:v>
                </c:pt>
                <c:pt idx="4330">
                  <c:v>56108.6</c:v>
                </c:pt>
                <c:pt idx="4331">
                  <c:v>56109.2</c:v>
                </c:pt>
                <c:pt idx="4332">
                  <c:v>56109.5</c:v>
                </c:pt>
                <c:pt idx="4333">
                  <c:v>56109.599999999999</c:v>
                </c:pt>
                <c:pt idx="4334">
                  <c:v>56109.7</c:v>
                </c:pt>
                <c:pt idx="4335">
                  <c:v>56109.7</c:v>
                </c:pt>
                <c:pt idx="4336">
                  <c:v>56109.599999999999</c:v>
                </c:pt>
                <c:pt idx="4337">
                  <c:v>56109.599999999999</c:v>
                </c:pt>
                <c:pt idx="4338">
                  <c:v>56109.5</c:v>
                </c:pt>
                <c:pt idx="4339">
                  <c:v>56109.5</c:v>
                </c:pt>
                <c:pt idx="4340">
                  <c:v>56109.4</c:v>
                </c:pt>
                <c:pt idx="4341">
                  <c:v>56109.3</c:v>
                </c:pt>
                <c:pt idx="4342">
                  <c:v>56109.2</c:v>
                </c:pt>
                <c:pt idx="4343">
                  <c:v>56109.1</c:v>
                </c:pt>
                <c:pt idx="4344">
                  <c:v>56108.9</c:v>
                </c:pt>
                <c:pt idx="4345">
                  <c:v>56108.800000000003</c:v>
                </c:pt>
                <c:pt idx="4346">
                  <c:v>56108.6</c:v>
                </c:pt>
                <c:pt idx="4347">
                  <c:v>56108.5</c:v>
                </c:pt>
                <c:pt idx="4348">
                  <c:v>56108.4</c:v>
                </c:pt>
                <c:pt idx="4349">
                  <c:v>56108.2</c:v>
                </c:pt>
                <c:pt idx="4350">
                  <c:v>56108</c:v>
                </c:pt>
                <c:pt idx="4351">
                  <c:v>56107.8</c:v>
                </c:pt>
                <c:pt idx="4352">
                  <c:v>56107.7</c:v>
                </c:pt>
                <c:pt idx="4353">
                  <c:v>56107.5</c:v>
                </c:pt>
                <c:pt idx="4354">
                  <c:v>56107</c:v>
                </c:pt>
                <c:pt idx="4355">
                  <c:v>56106.6</c:v>
                </c:pt>
                <c:pt idx="4356">
                  <c:v>56106</c:v>
                </c:pt>
                <c:pt idx="4357">
                  <c:v>56105.3</c:v>
                </c:pt>
                <c:pt idx="4358">
                  <c:v>56104.6</c:v>
                </c:pt>
                <c:pt idx="4359">
                  <c:v>56104</c:v>
                </c:pt>
                <c:pt idx="4360">
                  <c:v>56103.199999999997</c:v>
                </c:pt>
                <c:pt idx="4361">
                  <c:v>56102.5</c:v>
                </c:pt>
                <c:pt idx="4362">
                  <c:v>56101.8</c:v>
                </c:pt>
                <c:pt idx="4363">
                  <c:v>56100.9</c:v>
                </c:pt>
                <c:pt idx="4364">
                  <c:v>56100.3</c:v>
                </c:pt>
                <c:pt idx="4365">
                  <c:v>56099.8</c:v>
                </c:pt>
                <c:pt idx="4366">
                  <c:v>56099.3</c:v>
                </c:pt>
                <c:pt idx="4367">
                  <c:v>56098.9</c:v>
                </c:pt>
                <c:pt idx="4368">
                  <c:v>56098.6</c:v>
                </c:pt>
                <c:pt idx="4369">
                  <c:v>56098.400000000001</c:v>
                </c:pt>
                <c:pt idx="4370">
                  <c:v>56098.400000000001</c:v>
                </c:pt>
                <c:pt idx="4371">
                  <c:v>56098.5</c:v>
                </c:pt>
                <c:pt idx="4372">
                  <c:v>56098.7</c:v>
                </c:pt>
                <c:pt idx="4373">
                  <c:v>56099</c:v>
                </c:pt>
                <c:pt idx="4374">
                  <c:v>56099.5</c:v>
                </c:pt>
                <c:pt idx="4375">
                  <c:v>56100.1</c:v>
                </c:pt>
                <c:pt idx="4376">
                  <c:v>56100.6</c:v>
                </c:pt>
                <c:pt idx="4377">
                  <c:v>56101.1</c:v>
                </c:pt>
                <c:pt idx="4378">
                  <c:v>56102</c:v>
                </c:pt>
                <c:pt idx="4379">
                  <c:v>56103</c:v>
                </c:pt>
                <c:pt idx="4380">
                  <c:v>56103.9</c:v>
                </c:pt>
                <c:pt idx="4381">
                  <c:v>56104.800000000003</c:v>
                </c:pt>
                <c:pt idx="4382">
                  <c:v>56105.8</c:v>
                </c:pt>
                <c:pt idx="4383">
                  <c:v>56106.9</c:v>
                </c:pt>
                <c:pt idx="4384">
                  <c:v>56108.3</c:v>
                </c:pt>
                <c:pt idx="4385">
                  <c:v>56109.3</c:v>
                </c:pt>
                <c:pt idx="4386">
                  <c:v>56110.5</c:v>
                </c:pt>
                <c:pt idx="4387">
                  <c:v>56111.4</c:v>
                </c:pt>
                <c:pt idx="4388">
                  <c:v>56112.9</c:v>
                </c:pt>
                <c:pt idx="4389">
                  <c:v>56114.2</c:v>
                </c:pt>
                <c:pt idx="4390">
                  <c:v>56116.5</c:v>
                </c:pt>
                <c:pt idx="4391">
                  <c:v>56118.5</c:v>
                </c:pt>
                <c:pt idx="4392">
                  <c:v>56120.4</c:v>
                </c:pt>
                <c:pt idx="4393">
                  <c:v>56122.400000000001</c:v>
                </c:pt>
                <c:pt idx="4394">
                  <c:v>56125.3</c:v>
                </c:pt>
                <c:pt idx="4395">
                  <c:v>56128</c:v>
                </c:pt>
                <c:pt idx="4396">
                  <c:v>56130.9</c:v>
                </c:pt>
                <c:pt idx="4397">
                  <c:v>56133.5</c:v>
                </c:pt>
                <c:pt idx="4398">
                  <c:v>56135.7</c:v>
                </c:pt>
                <c:pt idx="4399">
                  <c:v>56138</c:v>
                </c:pt>
                <c:pt idx="4400">
                  <c:v>56141.4</c:v>
                </c:pt>
                <c:pt idx="4401">
                  <c:v>56145.3</c:v>
                </c:pt>
                <c:pt idx="4402">
                  <c:v>56148.800000000003</c:v>
                </c:pt>
                <c:pt idx="4403">
                  <c:v>56151.9</c:v>
                </c:pt>
                <c:pt idx="4404">
                  <c:v>56155</c:v>
                </c:pt>
                <c:pt idx="4405">
                  <c:v>56157.7</c:v>
                </c:pt>
                <c:pt idx="4406">
                  <c:v>56161</c:v>
                </c:pt>
                <c:pt idx="4407">
                  <c:v>56167</c:v>
                </c:pt>
                <c:pt idx="4408">
                  <c:v>56171.5</c:v>
                </c:pt>
                <c:pt idx="4409">
                  <c:v>56177.3</c:v>
                </c:pt>
                <c:pt idx="4410">
                  <c:v>56182.6</c:v>
                </c:pt>
                <c:pt idx="4411">
                  <c:v>56186.2</c:v>
                </c:pt>
                <c:pt idx="4412">
                  <c:v>56191.9</c:v>
                </c:pt>
                <c:pt idx="4413">
                  <c:v>56198.8</c:v>
                </c:pt>
                <c:pt idx="4414">
                  <c:v>56206.7</c:v>
                </c:pt>
                <c:pt idx="4415">
                  <c:v>56212.7</c:v>
                </c:pt>
                <c:pt idx="4416">
                  <c:v>56218.6</c:v>
                </c:pt>
                <c:pt idx="4417">
                  <c:v>56223.5</c:v>
                </c:pt>
                <c:pt idx="4418">
                  <c:v>56230.1</c:v>
                </c:pt>
                <c:pt idx="4419">
                  <c:v>56236.4</c:v>
                </c:pt>
                <c:pt idx="4420">
                  <c:v>56243.1</c:v>
                </c:pt>
                <c:pt idx="4421">
                  <c:v>56247.7</c:v>
                </c:pt>
                <c:pt idx="4422">
                  <c:v>56252.5</c:v>
                </c:pt>
                <c:pt idx="4423">
                  <c:v>56255.5</c:v>
                </c:pt>
                <c:pt idx="4424">
                  <c:v>56258.6</c:v>
                </c:pt>
                <c:pt idx="4425">
                  <c:v>56261.8</c:v>
                </c:pt>
                <c:pt idx="4426">
                  <c:v>56265.1</c:v>
                </c:pt>
                <c:pt idx="4427">
                  <c:v>56267.5</c:v>
                </c:pt>
                <c:pt idx="4428">
                  <c:v>56270.1</c:v>
                </c:pt>
                <c:pt idx="4429">
                  <c:v>56271.9</c:v>
                </c:pt>
                <c:pt idx="4430">
                  <c:v>56273.9</c:v>
                </c:pt>
                <c:pt idx="4431">
                  <c:v>56276.2</c:v>
                </c:pt>
                <c:pt idx="4432">
                  <c:v>56278.400000000001</c:v>
                </c:pt>
                <c:pt idx="4433">
                  <c:v>56280.4</c:v>
                </c:pt>
                <c:pt idx="4434">
                  <c:v>56282.5</c:v>
                </c:pt>
                <c:pt idx="4435">
                  <c:v>56283.9</c:v>
                </c:pt>
                <c:pt idx="4436">
                  <c:v>56286.2</c:v>
                </c:pt>
                <c:pt idx="4437">
                  <c:v>56288.2</c:v>
                </c:pt>
                <c:pt idx="4438">
                  <c:v>56290.7</c:v>
                </c:pt>
                <c:pt idx="4439">
                  <c:v>56292.800000000003</c:v>
                </c:pt>
                <c:pt idx="4440">
                  <c:v>56294.9</c:v>
                </c:pt>
                <c:pt idx="4441">
                  <c:v>56296.5</c:v>
                </c:pt>
                <c:pt idx="4442">
                  <c:v>56299.1</c:v>
                </c:pt>
                <c:pt idx="4443">
                  <c:v>56301.4</c:v>
                </c:pt>
                <c:pt idx="4444">
                  <c:v>56304</c:v>
                </c:pt>
                <c:pt idx="4445">
                  <c:v>56306.5</c:v>
                </c:pt>
                <c:pt idx="4446">
                  <c:v>56308.4</c:v>
                </c:pt>
                <c:pt idx="4447">
                  <c:v>56310.2</c:v>
                </c:pt>
                <c:pt idx="4448">
                  <c:v>56312.4</c:v>
                </c:pt>
                <c:pt idx="4449">
                  <c:v>56314.3</c:v>
                </c:pt>
                <c:pt idx="4450">
                  <c:v>56316.800000000003</c:v>
                </c:pt>
                <c:pt idx="4451">
                  <c:v>56319.4</c:v>
                </c:pt>
                <c:pt idx="4452">
                  <c:v>56321.3</c:v>
                </c:pt>
                <c:pt idx="4453">
                  <c:v>56323</c:v>
                </c:pt>
                <c:pt idx="4454">
                  <c:v>56325.599999999999</c:v>
                </c:pt>
                <c:pt idx="4455">
                  <c:v>56328</c:v>
                </c:pt>
                <c:pt idx="4456">
                  <c:v>56330.8</c:v>
                </c:pt>
                <c:pt idx="4457">
                  <c:v>56333.3</c:v>
                </c:pt>
                <c:pt idx="4458">
                  <c:v>56335.9</c:v>
                </c:pt>
                <c:pt idx="4459">
                  <c:v>56338.2</c:v>
                </c:pt>
                <c:pt idx="4460">
                  <c:v>56341.599999999999</c:v>
                </c:pt>
                <c:pt idx="4461">
                  <c:v>56345.3</c:v>
                </c:pt>
                <c:pt idx="4462">
                  <c:v>56348.9</c:v>
                </c:pt>
                <c:pt idx="4463">
                  <c:v>56352.1</c:v>
                </c:pt>
                <c:pt idx="4464">
                  <c:v>56355.3</c:v>
                </c:pt>
                <c:pt idx="4465">
                  <c:v>56359.199999999997</c:v>
                </c:pt>
                <c:pt idx="4466">
                  <c:v>56364.3</c:v>
                </c:pt>
                <c:pt idx="4467">
                  <c:v>56368.7</c:v>
                </c:pt>
                <c:pt idx="4468">
                  <c:v>56373</c:v>
                </c:pt>
                <c:pt idx="4469">
                  <c:v>56376.1</c:v>
                </c:pt>
                <c:pt idx="4470">
                  <c:v>56379.5</c:v>
                </c:pt>
                <c:pt idx="4471">
                  <c:v>56383</c:v>
                </c:pt>
                <c:pt idx="4472">
                  <c:v>56386.6</c:v>
                </c:pt>
                <c:pt idx="4473">
                  <c:v>56388.9</c:v>
                </c:pt>
                <c:pt idx="4474">
                  <c:v>56390.7</c:v>
                </c:pt>
                <c:pt idx="4475">
                  <c:v>56391.7</c:v>
                </c:pt>
                <c:pt idx="4476">
                  <c:v>56393</c:v>
                </c:pt>
                <c:pt idx="4477">
                  <c:v>56394.1</c:v>
                </c:pt>
                <c:pt idx="4478">
                  <c:v>56395</c:v>
                </c:pt>
                <c:pt idx="4479">
                  <c:v>56395.8</c:v>
                </c:pt>
                <c:pt idx="4480">
                  <c:v>56396.6</c:v>
                </c:pt>
                <c:pt idx="4481">
                  <c:v>56397.1</c:v>
                </c:pt>
                <c:pt idx="4482">
                  <c:v>56397.9</c:v>
                </c:pt>
                <c:pt idx="4483">
                  <c:v>56398.5</c:v>
                </c:pt>
                <c:pt idx="4484">
                  <c:v>56399.199999999997</c:v>
                </c:pt>
                <c:pt idx="4485">
                  <c:v>56399.7</c:v>
                </c:pt>
                <c:pt idx="4486">
                  <c:v>56400.2</c:v>
                </c:pt>
                <c:pt idx="4487">
                  <c:v>56400.7</c:v>
                </c:pt>
                <c:pt idx="4488">
                  <c:v>56401.2</c:v>
                </c:pt>
                <c:pt idx="4489">
                  <c:v>56401.7</c:v>
                </c:pt>
                <c:pt idx="4490">
                  <c:v>56402.3</c:v>
                </c:pt>
                <c:pt idx="4491">
                  <c:v>56402.7</c:v>
                </c:pt>
                <c:pt idx="4492">
                  <c:v>56403.1</c:v>
                </c:pt>
                <c:pt idx="4493">
                  <c:v>56403.5</c:v>
                </c:pt>
                <c:pt idx="4494">
                  <c:v>56404</c:v>
                </c:pt>
                <c:pt idx="4495">
                  <c:v>56404.4</c:v>
                </c:pt>
                <c:pt idx="4496">
                  <c:v>56405</c:v>
                </c:pt>
                <c:pt idx="4497">
                  <c:v>56405.3</c:v>
                </c:pt>
                <c:pt idx="4498">
                  <c:v>56405.599999999999</c:v>
                </c:pt>
                <c:pt idx="4499">
                  <c:v>56405.8</c:v>
                </c:pt>
                <c:pt idx="4500">
                  <c:v>56406.1</c:v>
                </c:pt>
                <c:pt idx="4501">
                  <c:v>56406.400000000001</c:v>
                </c:pt>
                <c:pt idx="4502">
                  <c:v>56406.8</c:v>
                </c:pt>
                <c:pt idx="4503">
                  <c:v>56407.1</c:v>
                </c:pt>
                <c:pt idx="4504">
                  <c:v>56407.4</c:v>
                </c:pt>
                <c:pt idx="4505">
                  <c:v>56407.7</c:v>
                </c:pt>
                <c:pt idx="4506">
                  <c:v>56408.1</c:v>
                </c:pt>
                <c:pt idx="4507">
                  <c:v>56408.5</c:v>
                </c:pt>
                <c:pt idx="4508">
                  <c:v>56409.2</c:v>
                </c:pt>
                <c:pt idx="4509">
                  <c:v>56409.7</c:v>
                </c:pt>
                <c:pt idx="4510">
                  <c:v>56410.400000000001</c:v>
                </c:pt>
                <c:pt idx="4511">
                  <c:v>56411.199999999997</c:v>
                </c:pt>
                <c:pt idx="4512">
                  <c:v>56412.4</c:v>
                </c:pt>
                <c:pt idx="4513">
                  <c:v>56414</c:v>
                </c:pt>
                <c:pt idx="4514">
                  <c:v>56416.4</c:v>
                </c:pt>
                <c:pt idx="4515">
                  <c:v>56418.9</c:v>
                </c:pt>
                <c:pt idx="4516">
                  <c:v>56422.3</c:v>
                </c:pt>
                <c:pt idx="4517">
                  <c:v>56425.599999999999</c:v>
                </c:pt>
                <c:pt idx="4518">
                  <c:v>56429.7</c:v>
                </c:pt>
                <c:pt idx="4519">
                  <c:v>56432.800000000003</c:v>
                </c:pt>
                <c:pt idx="4520">
                  <c:v>56438.8</c:v>
                </c:pt>
                <c:pt idx="4521">
                  <c:v>56443.7</c:v>
                </c:pt>
                <c:pt idx="4522">
                  <c:v>56448.800000000003</c:v>
                </c:pt>
                <c:pt idx="4523">
                  <c:v>56453.9</c:v>
                </c:pt>
                <c:pt idx="4524">
                  <c:v>56458.400000000001</c:v>
                </c:pt>
                <c:pt idx="4525">
                  <c:v>56462.8</c:v>
                </c:pt>
                <c:pt idx="4526">
                  <c:v>56468.7</c:v>
                </c:pt>
                <c:pt idx="4527">
                  <c:v>56472.9</c:v>
                </c:pt>
                <c:pt idx="4528">
                  <c:v>56478.400000000001</c:v>
                </c:pt>
                <c:pt idx="4529">
                  <c:v>56482.400000000001</c:v>
                </c:pt>
                <c:pt idx="4530">
                  <c:v>56485.8</c:v>
                </c:pt>
                <c:pt idx="4531">
                  <c:v>56490.7</c:v>
                </c:pt>
                <c:pt idx="4532">
                  <c:v>56496.7</c:v>
                </c:pt>
                <c:pt idx="4533">
                  <c:v>56501.3</c:v>
                </c:pt>
                <c:pt idx="4534">
                  <c:v>56507.6</c:v>
                </c:pt>
                <c:pt idx="4535">
                  <c:v>56512.4</c:v>
                </c:pt>
                <c:pt idx="4536">
                  <c:v>56518.1</c:v>
                </c:pt>
                <c:pt idx="4537">
                  <c:v>56523.7</c:v>
                </c:pt>
                <c:pt idx="4538">
                  <c:v>56530.2</c:v>
                </c:pt>
                <c:pt idx="4539">
                  <c:v>56535.7</c:v>
                </c:pt>
                <c:pt idx="4540">
                  <c:v>56542</c:v>
                </c:pt>
                <c:pt idx="4541">
                  <c:v>56545.8</c:v>
                </c:pt>
                <c:pt idx="4542">
                  <c:v>56550.9</c:v>
                </c:pt>
                <c:pt idx="4543">
                  <c:v>56555.199999999997</c:v>
                </c:pt>
                <c:pt idx="4544">
                  <c:v>56560.6</c:v>
                </c:pt>
                <c:pt idx="4545">
                  <c:v>56565.599999999999</c:v>
                </c:pt>
                <c:pt idx="4546">
                  <c:v>56570.1</c:v>
                </c:pt>
                <c:pt idx="4547">
                  <c:v>56573.4</c:v>
                </c:pt>
                <c:pt idx="4548">
                  <c:v>56577.2</c:v>
                </c:pt>
                <c:pt idx="4549">
                  <c:v>56580.3</c:v>
                </c:pt>
                <c:pt idx="4550">
                  <c:v>56584</c:v>
                </c:pt>
                <c:pt idx="4551">
                  <c:v>56588.1</c:v>
                </c:pt>
                <c:pt idx="4552">
                  <c:v>56592</c:v>
                </c:pt>
                <c:pt idx="4553">
                  <c:v>56595.4</c:v>
                </c:pt>
                <c:pt idx="4554">
                  <c:v>56598.2</c:v>
                </c:pt>
                <c:pt idx="4555">
                  <c:v>56600.9</c:v>
                </c:pt>
                <c:pt idx="4556">
                  <c:v>56604</c:v>
                </c:pt>
                <c:pt idx="4557">
                  <c:v>56606.9</c:v>
                </c:pt>
                <c:pt idx="4558">
                  <c:v>56610.1</c:v>
                </c:pt>
                <c:pt idx="4559">
                  <c:v>56612.4</c:v>
                </c:pt>
                <c:pt idx="4560">
                  <c:v>56614.2</c:v>
                </c:pt>
                <c:pt idx="4561">
                  <c:v>56616.6</c:v>
                </c:pt>
                <c:pt idx="4562">
                  <c:v>56619.5</c:v>
                </c:pt>
                <c:pt idx="4563">
                  <c:v>56622.400000000001</c:v>
                </c:pt>
                <c:pt idx="4564">
                  <c:v>56624.6</c:v>
                </c:pt>
                <c:pt idx="4565">
                  <c:v>56625.9</c:v>
                </c:pt>
                <c:pt idx="4566">
                  <c:v>56628</c:v>
                </c:pt>
                <c:pt idx="4567">
                  <c:v>56630.2</c:v>
                </c:pt>
                <c:pt idx="4568">
                  <c:v>56632.4</c:v>
                </c:pt>
                <c:pt idx="4569">
                  <c:v>56633.7</c:v>
                </c:pt>
                <c:pt idx="4570">
                  <c:v>56635.1</c:v>
                </c:pt>
                <c:pt idx="4571">
                  <c:v>56636.5</c:v>
                </c:pt>
                <c:pt idx="4572">
                  <c:v>56638.2</c:v>
                </c:pt>
                <c:pt idx="4573">
                  <c:v>56639.3</c:v>
                </c:pt>
                <c:pt idx="4574">
                  <c:v>56640.6</c:v>
                </c:pt>
                <c:pt idx="4575">
                  <c:v>56641.599999999999</c:v>
                </c:pt>
                <c:pt idx="4576">
                  <c:v>56642.6</c:v>
                </c:pt>
                <c:pt idx="4577">
                  <c:v>56643.4</c:v>
                </c:pt>
                <c:pt idx="4578">
                  <c:v>56644.2</c:v>
                </c:pt>
                <c:pt idx="4579">
                  <c:v>56644.9</c:v>
                </c:pt>
                <c:pt idx="4580">
                  <c:v>56645.9</c:v>
                </c:pt>
                <c:pt idx="4581">
                  <c:v>56646.7</c:v>
                </c:pt>
                <c:pt idx="4582">
                  <c:v>56647.3</c:v>
                </c:pt>
                <c:pt idx="4583">
                  <c:v>56647.7</c:v>
                </c:pt>
                <c:pt idx="4584">
                  <c:v>56648.2</c:v>
                </c:pt>
                <c:pt idx="4585">
                  <c:v>56648.7</c:v>
                </c:pt>
                <c:pt idx="4586">
                  <c:v>56649.2</c:v>
                </c:pt>
                <c:pt idx="4587">
                  <c:v>56649.7</c:v>
                </c:pt>
                <c:pt idx="4588">
                  <c:v>56650.1</c:v>
                </c:pt>
                <c:pt idx="4589">
                  <c:v>56650.5</c:v>
                </c:pt>
                <c:pt idx="4590">
                  <c:v>56650.8</c:v>
                </c:pt>
                <c:pt idx="4591">
                  <c:v>56651.199999999997</c:v>
                </c:pt>
                <c:pt idx="4592">
                  <c:v>56651.7</c:v>
                </c:pt>
                <c:pt idx="4593">
                  <c:v>56652.3</c:v>
                </c:pt>
                <c:pt idx="4594">
                  <c:v>56652.800000000003</c:v>
                </c:pt>
                <c:pt idx="4595">
                  <c:v>56653.3</c:v>
                </c:pt>
                <c:pt idx="4596">
                  <c:v>56654</c:v>
                </c:pt>
                <c:pt idx="4597">
                  <c:v>56654.6</c:v>
                </c:pt>
                <c:pt idx="4598">
                  <c:v>56655.4</c:v>
                </c:pt>
                <c:pt idx="4599">
                  <c:v>56656.5</c:v>
                </c:pt>
                <c:pt idx="4600">
                  <c:v>56657.5</c:v>
                </c:pt>
                <c:pt idx="4601">
                  <c:v>56658.7</c:v>
                </c:pt>
                <c:pt idx="4602">
                  <c:v>56660</c:v>
                </c:pt>
                <c:pt idx="4603">
                  <c:v>56661.2</c:v>
                </c:pt>
                <c:pt idx="4604">
                  <c:v>56663</c:v>
                </c:pt>
                <c:pt idx="4605">
                  <c:v>56665</c:v>
                </c:pt>
                <c:pt idx="4606">
                  <c:v>56666.8</c:v>
                </c:pt>
                <c:pt idx="4607">
                  <c:v>56668.6</c:v>
                </c:pt>
                <c:pt idx="4608">
                  <c:v>56670.2</c:v>
                </c:pt>
                <c:pt idx="4609">
                  <c:v>56672.4</c:v>
                </c:pt>
                <c:pt idx="4610">
                  <c:v>56674.3</c:v>
                </c:pt>
                <c:pt idx="4611">
                  <c:v>56676.5</c:v>
                </c:pt>
                <c:pt idx="4612">
                  <c:v>56679</c:v>
                </c:pt>
                <c:pt idx="4613">
                  <c:v>56680.5</c:v>
                </c:pt>
                <c:pt idx="4614">
                  <c:v>56682.6</c:v>
                </c:pt>
                <c:pt idx="4615">
                  <c:v>56684.2</c:v>
                </c:pt>
                <c:pt idx="4616">
                  <c:v>56686</c:v>
                </c:pt>
                <c:pt idx="4617">
                  <c:v>56687.9</c:v>
                </c:pt>
                <c:pt idx="4618">
                  <c:v>56689.599999999999</c:v>
                </c:pt>
                <c:pt idx="4619">
                  <c:v>56690.6</c:v>
                </c:pt>
                <c:pt idx="4620">
                  <c:v>56691.7</c:v>
                </c:pt>
                <c:pt idx="4621">
                  <c:v>56692.800000000003</c:v>
                </c:pt>
                <c:pt idx="4622">
                  <c:v>56694.1</c:v>
                </c:pt>
                <c:pt idx="4623">
                  <c:v>56695.3</c:v>
                </c:pt>
                <c:pt idx="4624">
                  <c:v>56696.7</c:v>
                </c:pt>
                <c:pt idx="4625">
                  <c:v>56697.5</c:v>
                </c:pt>
                <c:pt idx="4626">
                  <c:v>56698.5</c:v>
                </c:pt>
                <c:pt idx="4627">
                  <c:v>56699.5</c:v>
                </c:pt>
                <c:pt idx="4628">
                  <c:v>56700.5</c:v>
                </c:pt>
                <c:pt idx="4629">
                  <c:v>56701.9</c:v>
                </c:pt>
                <c:pt idx="4630">
                  <c:v>56703.4</c:v>
                </c:pt>
                <c:pt idx="4631">
                  <c:v>56704.7</c:v>
                </c:pt>
                <c:pt idx="4632">
                  <c:v>56705.7</c:v>
                </c:pt>
                <c:pt idx="4633">
                  <c:v>56706.9</c:v>
                </c:pt>
                <c:pt idx="4634">
                  <c:v>56708.2</c:v>
                </c:pt>
                <c:pt idx="4635">
                  <c:v>56710</c:v>
                </c:pt>
                <c:pt idx="4636">
                  <c:v>56712</c:v>
                </c:pt>
                <c:pt idx="4637">
                  <c:v>56713.5</c:v>
                </c:pt>
                <c:pt idx="4638">
                  <c:v>56714.9</c:v>
                </c:pt>
                <c:pt idx="4639">
                  <c:v>56716.5</c:v>
                </c:pt>
                <c:pt idx="4640">
                  <c:v>56718.2</c:v>
                </c:pt>
                <c:pt idx="4641">
                  <c:v>56720.6</c:v>
                </c:pt>
                <c:pt idx="4642">
                  <c:v>56723.1</c:v>
                </c:pt>
                <c:pt idx="4643">
                  <c:v>56724.7</c:v>
                </c:pt>
                <c:pt idx="4644">
                  <c:v>56726.9</c:v>
                </c:pt>
                <c:pt idx="4645">
                  <c:v>56729</c:v>
                </c:pt>
                <c:pt idx="4646">
                  <c:v>56731.4</c:v>
                </c:pt>
                <c:pt idx="4647">
                  <c:v>56733.9</c:v>
                </c:pt>
                <c:pt idx="4648">
                  <c:v>56736.4</c:v>
                </c:pt>
                <c:pt idx="4649">
                  <c:v>56738.3</c:v>
                </c:pt>
                <c:pt idx="4650">
                  <c:v>56740.5</c:v>
                </c:pt>
                <c:pt idx="4651">
                  <c:v>56743.199999999997</c:v>
                </c:pt>
                <c:pt idx="4652">
                  <c:v>56745.599999999999</c:v>
                </c:pt>
                <c:pt idx="4653">
                  <c:v>56748.4</c:v>
                </c:pt>
                <c:pt idx="4654">
                  <c:v>56751.7</c:v>
                </c:pt>
                <c:pt idx="4655">
                  <c:v>56754.8</c:v>
                </c:pt>
                <c:pt idx="4656">
                  <c:v>56757.599999999999</c:v>
                </c:pt>
                <c:pt idx="4657">
                  <c:v>56760.1</c:v>
                </c:pt>
                <c:pt idx="4658">
                  <c:v>56764.1</c:v>
                </c:pt>
                <c:pt idx="4659">
                  <c:v>56767.8</c:v>
                </c:pt>
                <c:pt idx="4660">
                  <c:v>56772.2</c:v>
                </c:pt>
                <c:pt idx="4661">
                  <c:v>56776.1</c:v>
                </c:pt>
                <c:pt idx="4662">
                  <c:v>56780.1</c:v>
                </c:pt>
                <c:pt idx="4663">
                  <c:v>56784.7</c:v>
                </c:pt>
                <c:pt idx="4664">
                  <c:v>56789.9</c:v>
                </c:pt>
                <c:pt idx="4665">
                  <c:v>56793.4</c:v>
                </c:pt>
                <c:pt idx="4666">
                  <c:v>56797.4</c:v>
                </c:pt>
                <c:pt idx="4667">
                  <c:v>56800.800000000003</c:v>
                </c:pt>
                <c:pt idx="4668">
                  <c:v>56803.5</c:v>
                </c:pt>
                <c:pt idx="4669">
                  <c:v>56806.8</c:v>
                </c:pt>
                <c:pt idx="4670">
                  <c:v>56811.6</c:v>
                </c:pt>
                <c:pt idx="4671">
                  <c:v>56814.7</c:v>
                </c:pt>
                <c:pt idx="4672">
                  <c:v>56818.400000000001</c:v>
                </c:pt>
                <c:pt idx="4673">
                  <c:v>56821.2</c:v>
                </c:pt>
                <c:pt idx="4674">
                  <c:v>56824.6</c:v>
                </c:pt>
                <c:pt idx="4675">
                  <c:v>56828.1</c:v>
                </c:pt>
                <c:pt idx="4676">
                  <c:v>56832.9</c:v>
                </c:pt>
                <c:pt idx="4677">
                  <c:v>56837.1</c:v>
                </c:pt>
                <c:pt idx="4678">
                  <c:v>56841.2</c:v>
                </c:pt>
                <c:pt idx="4679">
                  <c:v>56844.7</c:v>
                </c:pt>
                <c:pt idx="4680">
                  <c:v>56847</c:v>
                </c:pt>
                <c:pt idx="4681">
                  <c:v>56850.400000000001</c:v>
                </c:pt>
                <c:pt idx="4682">
                  <c:v>56854.2</c:v>
                </c:pt>
                <c:pt idx="4683">
                  <c:v>56857.2</c:v>
                </c:pt>
                <c:pt idx="4684">
                  <c:v>56860.6</c:v>
                </c:pt>
                <c:pt idx="4685">
                  <c:v>56863.199999999997</c:v>
                </c:pt>
                <c:pt idx="4686">
                  <c:v>56865.599999999999</c:v>
                </c:pt>
                <c:pt idx="4687">
                  <c:v>56867.7</c:v>
                </c:pt>
                <c:pt idx="4688">
                  <c:v>56869.8</c:v>
                </c:pt>
                <c:pt idx="4689">
                  <c:v>56871</c:v>
                </c:pt>
                <c:pt idx="4690">
                  <c:v>56872.4</c:v>
                </c:pt>
                <c:pt idx="4691">
                  <c:v>56873.2</c:v>
                </c:pt>
                <c:pt idx="4692">
                  <c:v>56873.9</c:v>
                </c:pt>
                <c:pt idx="4693">
                  <c:v>56874.6</c:v>
                </c:pt>
                <c:pt idx="4694">
                  <c:v>56875.4</c:v>
                </c:pt>
                <c:pt idx="4695">
                  <c:v>56876.1</c:v>
                </c:pt>
                <c:pt idx="4696">
                  <c:v>56876.9</c:v>
                </c:pt>
                <c:pt idx="4697">
                  <c:v>56877.5</c:v>
                </c:pt>
                <c:pt idx="4698">
                  <c:v>56877.9</c:v>
                </c:pt>
                <c:pt idx="4699">
                  <c:v>56878.400000000001</c:v>
                </c:pt>
                <c:pt idx="4700">
                  <c:v>56878.9</c:v>
                </c:pt>
                <c:pt idx="4701">
                  <c:v>56879.5</c:v>
                </c:pt>
                <c:pt idx="4702">
                  <c:v>56880</c:v>
                </c:pt>
                <c:pt idx="4703">
                  <c:v>56880.4</c:v>
                </c:pt>
                <c:pt idx="4704">
                  <c:v>56880.9</c:v>
                </c:pt>
                <c:pt idx="4705">
                  <c:v>56881.2</c:v>
                </c:pt>
                <c:pt idx="4706">
                  <c:v>56881.8</c:v>
                </c:pt>
                <c:pt idx="4707">
                  <c:v>56882.400000000001</c:v>
                </c:pt>
                <c:pt idx="4708">
                  <c:v>56883</c:v>
                </c:pt>
                <c:pt idx="4709">
                  <c:v>56883.5</c:v>
                </c:pt>
                <c:pt idx="4710">
                  <c:v>56884.2</c:v>
                </c:pt>
                <c:pt idx="4711">
                  <c:v>56884.800000000003</c:v>
                </c:pt>
                <c:pt idx="4712">
                  <c:v>56885.3</c:v>
                </c:pt>
                <c:pt idx="4713">
                  <c:v>56886.1</c:v>
                </c:pt>
                <c:pt idx="4714">
                  <c:v>56886.7</c:v>
                </c:pt>
                <c:pt idx="4715">
                  <c:v>56887.1</c:v>
                </c:pt>
                <c:pt idx="4716">
                  <c:v>56887.8</c:v>
                </c:pt>
                <c:pt idx="4717">
                  <c:v>56888.5</c:v>
                </c:pt>
                <c:pt idx="4718">
                  <c:v>56889.2</c:v>
                </c:pt>
                <c:pt idx="4719">
                  <c:v>56890</c:v>
                </c:pt>
                <c:pt idx="4720">
                  <c:v>56890.7</c:v>
                </c:pt>
                <c:pt idx="4721">
                  <c:v>56891.5</c:v>
                </c:pt>
                <c:pt idx="4722">
                  <c:v>56892</c:v>
                </c:pt>
                <c:pt idx="4723">
                  <c:v>56892.6</c:v>
                </c:pt>
                <c:pt idx="4724">
                  <c:v>56893</c:v>
                </c:pt>
                <c:pt idx="4725">
                  <c:v>56894.1</c:v>
                </c:pt>
                <c:pt idx="4726">
                  <c:v>56894.7</c:v>
                </c:pt>
                <c:pt idx="4727">
                  <c:v>56895.3</c:v>
                </c:pt>
                <c:pt idx="4728">
                  <c:v>56895.9</c:v>
                </c:pt>
                <c:pt idx="4729">
                  <c:v>56896.5</c:v>
                </c:pt>
                <c:pt idx="4730">
                  <c:v>56897.2</c:v>
                </c:pt>
                <c:pt idx="4731">
                  <c:v>56898</c:v>
                </c:pt>
                <c:pt idx="4732">
                  <c:v>56898.8</c:v>
                </c:pt>
                <c:pt idx="4733">
                  <c:v>56899.6</c:v>
                </c:pt>
                <c:pt idx="4734">
                  <c:v>56900.3</c:v>
                </c:pt>
                <c:pt idx="4735">
                  <c:v>56901.1</c:v>
                </c:pt>
                <c:pt idx="4736">
                  <c:v>56901.9</c:v>
                </c:pt>
                <c:pt idx="4737">
                  <c:v>56902.7</c:v>
                </c:pt>
                <c:pt idx="4738">
                  <c:v>56903.5</c:v>
                </c:pt>
                <c:pt idx="4739">
                  <c:v>56904</c:v>
                </c:pt>
                <c:pt idx="4740">
                  <c:v>56904.5</c:v>
                </c:pt>
                <c:pt idx="4741">
                  <c:v>56904.9</c:v>
                </c:pt>
                <c:pt idx="4742">
                  <c:v>56905.4</c:v>
                </c:pt>
                <c:pt idx="4743">
                  <c:v>56905.7</c:v>
                </c:pt>
                <c:pt idx="4744">
                  <c:v>56906</c:v>
                </c:pt>
                <c:pt idx="4745">
                  <c:v>56906.1</c:v>
                </c:pt>
                <c:pt idx="4746">
                  <c:v>56905.7</c:v>
                </c:pt>
                <c:pt idx="4747">
                  <c:v>56904.1</c:v>
                </c:pt>
                <c:pt idx="4748">
                  <c:v>56901.9</c:v>
                </c:pt>
                <c:pt idx="4749">
                  <c:v>56897.8</c:v>
                </c:pt>
                <c:pt idx="4750">
                  <c:v>56892.5</c:v>
                </c:pt>
                <c:pt idx="4751">
                  <c:v>56887.3</c:v>
                </c:pt>
                <c:pt idx="4752">
                  <c:v>56881.599999999999</c:v>
                </c:pt>
                <c:pt idx="4753">
                  <c:v>56875.4</c:v>
                </c:pt>
                <c:pt idx="4754">
                  <c:v>56867.9</c:v>
                </c:pt>
                <c:pt idx="4755">
                  <c:v>56860.2</c:v>
                </c:pt>
                <c:pt idx="4756">
                  <c:v>56852.6</c:v>
                </c:pt>
                <c:pt idx="4757">
                  <c:v>56847.199999999997</c:v>
                </c:pt>
                <c:pt idx="4758">
                  <c:v>56841.1</c:v>
                </c:pt>
                <c:pt idx="4759">
                  <c:v>56836.4</c:v>
                </c:pt>
                <c:pt idx="4760">
                  <c:v>56831.199999999997</c:v>
                </c:pt>
                <c:pt idx="4761">
                  <c:v>56825.9</c:v>
                </c:pt>
                <c:pt idx="4762">
                  <c:v>56820.800000000003</c:v>
                </c:pt>
                <c:pt idx="4763">
                  <c:v>56818.7</c:v>
                </c:pt>
                <c:pt idx="4764">
                  <c:v>56817.599999999999</c:v>
                </c:pt>
                <c:pt idx="4765">
                  <c:v>56817.5</c:v>
                </c:pt>
                <c:pt idx="4766">
                  <c:v>56817.3</c:v>
                </c:pt>
                <c:pt idx="4767">
                  <c:v>56817.1</c:v>
                </c:pt>
                <c:pt idx="4768">
                  <c:v>56816.9</c:v>
                </c:pt>
                <c:pt idx="4769">
                  <c:v>56816.800000000003</c:v>
                </c:pt>
                <c:pt idx="4770">
                  <c:v>56816.6</c:v>
                </c:pt>
                <c:pt idx="4771">
                  <c:v>56816.5</c:v>
                </c:pt>
                <c:pt idx="4772">
                  <c:v>56816.4</c:v>
                </c:pt>
                <c:pt idx="4773">
                  <c:v>56816.3</c:v>
                </c:pt>
                <c:pt idx="4774">
                  <c:v>56816.2</c:v>
                </c:pt>
                <c:pt idx="4775">
                  <c:v>56816.1</c:v>
                </c:pt>
                <c:pt idx="4776">
                  <c:v>56816</c:v>
                </c:pt>
                <c:pt idx="4777">
                  <c:v>56815.9</c:v>
                </c:pt>
                <c:pt idx="4778">
                  <c:v>56815.9</c:v>
                </c:pt>
                <c:pt idx="4779">
                  <c:v>56815.8</c:v>
                </c:pt>
                <c:pt idx="4780">
                  <c:v>56815.7</c:v>
                </c:pt>
                <c:pt idx="4781">
                  <c:v>56815.7</c:v>
                </c:pt>
                <c:pt idx="4782">
                  <c:v>56815.7</c:v>
                </c:pt>
                <c:pt idx="4783">
                  <c:v>56815.7</c:v>
                </c:pt>
                <c:pt idx="4784">
                  <c:v>56815.8</c:v>
                </c:pt>
                <c:pt idx="4785">
                  <c:v>56816.4</c:v>
                </c:pt>
                <c:pt idx="4786">
                  <c:v>56817.8</c:v>
                </c:pt>
                <c:pt idx="4787">
                  <c:v>56819.3</c:v>
                </c:pt>
                <c:pt idx="4788">
                  <c:v>56820.800000000003</c:v>
                </c:pt>
                <c:pt idx="4789">
                  <c:v>56822.5</c:v>
                </c:pt>
                <c:pt idx="4790">
                  <c:v>56824.9</c:v>
                </c:pt>
                <c:pt idx="4791">
                  <c:v>56828</c:v>
                </c:pt>
                <c:pt idx="4792">
                  <c:v>56831.4</c:v>
                </c:pt>
                <c:pt idx="4793">
                  <c:v>56833.4</c:v>
                </c:pt>
                <c:pt idx="4794">
                  <c:v>56836.6</c:v>
                </c:pt>
                <c:pt idx="4795">
                  <c:v>56839.4</c:v>
                </c:pt>
                <c:pt idx="4796">
                  <c:v>56842.8</c:v>
                </c:pt>
                <c:pt idx="4797">
                  <c:v>56846.3</c:v>
                </c:pt>
                <c:pt idx="4798">
                  <c:v>56850.5</c:v>
                </c:pt>
                <c:pt idx="4799">
                  <c:v>56854.6</c:v>
                </c:pt>
                <c:pt idx="4800">
                  <c:v>56857.599999999999</c:v>
                </c:pt>
                <c:pt idx="4801">
                  <c:v>56861</c:v>
                </c:pt>
                <c:pt idx="4802">
                  <c:v>56865.5</c:v>
                </c:pt>
                <c:pt idx="4803">
                  <c:v>56868.6</c:v>
                </c:pt>
                <c:pt idx="4804">
                  <c:v>56873.4</c:v>
                </c:pt>
                <c:pt idx="4805">
                  <c:v>56877.3</c:v>
                </c:pt>
                <c:pt idx="4806">
                  <c:v>56880.1</c:v>
                </c:pt>
                <c:pt idx="4807">
                  <c:v>56883.6</c:v>
                </c:pt>
                <c:pt idx="4808">
                  <c:v>56887.199999999997</c:v>
                </c:pt>
                <c:pt idx="4809">
                  <c:v>56890.8</c:v>
                </c:pt>
                <c:pt idx="4810">
                  <c:v>56895.1</c:v>
                </c:pt>
                <c:pt idx="4811">
                  <c:v>56900.1</c:v>
                </c:pt>
                <c:pt idx="4812">
                  <c:v>56903.3</c:v>
                </c:pt>
                <c:pt idx="4813">
                  <c:v>56907.199999999997</c:v>
                </c:pt>
                <c:pt idx="4814">
                  <c:v>56911.8</c:v>
                </c:pt>
                <c:pt idx="4815">
                  <c:v>56915.1</c:v>
                </c:pt>
                <c:pt idx="4816">
                  <c:v>56921.1</c:v>
                </c:pt>
                <c:pt idx="4817">
                  <c:v>56926.5</c:v>
                </c:pt>
                <c:pt idx="4818">
                  <c:v>56931.199999999997</c:v>
                </c:pt>
                <c:pt idx="4819">
                  <c:v>56935.3</c:v>
                </c:pt>
                <c:pt idx="4820">
                  <c:v>56938.7</c:v>
                </c:pt>
                <c:pt idx="4821">
                  <c:v>56942.8</c:v>
                </c:pt>
                <c:pt idx="4822">
                  <c:v>56949.1</c:v>
                </c:pt>
                <c:pt idx="4823">
                  <c:v>56954.3</c:v>
                </c:pt>
                <c:pt idx="4824">
                  <c:v>56959.7</c:v>
                </c:pt>
                <c:pt idx="4825">
                  <c:v>56963.7</c:v>
                </c:pt>
                <c:pt idx="4826">
                  <c:v>56968.6</c:v>
                </c:pt>
                <c:pt idx="4827">
                  <c:v>56973.599999999999</c:v>
                </c:pt>
                <c:pt idx="4828">
                  <c:v>56981.1</c:v>
                </c:pt>
                <c:pt idx="4829">
                  <c:v>56987</c:v>
                </c:pt>
                <c:pt idx="4830">
                  <c:v>56992</c:v>
                </c:pt>
                <c:pt idx="4831">
                  <c:v>56996.9</c:v>
                </c:pt>
                <c:pt idx="4832">
                  <c:v>57002.5</c:v>
                </c:pt>
                <c:pt idx="4833">
                  <c:v>57007.1</c:v>
                </c:pt>
                <c:pt idx="4834">
                  <c:v>57013</c:v>
                </c:pt>
                <c:pt idx="4835">
                  <c:v>57018.6</c:v>
                </c:pt>
                <c:pt idx="4836">
                  <c:v>57022.400000000001</c:v>
                </c:pt>
                <c:pt idx="4837">
                  <c:v>57024.9</c:v>
                </c:pt>
                <c:pt idx="4838">
                  <c:v>57029.3</c:v>
                </c:pt>
                <c:pt idx="4839">
                  <c:v>57032.2</c:v>
                </c:pt>
                <c:pt idx="4840">
                  <c:v>57035.3</c:v>
                </c:pt>
                <c:pt idx="4841">
                  <c:v>57037.8</c:v>
                </c:pt>
                <c:pt idx="4842">
                  <c:v>57040.2</c:v>
                </c:pt>
                <c:pt idx="4843">
                  <c:v>57042</c:v>
                </c:pt>
                <c:pt idx="4844">
                  <c:v>57044.5</c:v>
                </c:pt>
                <c:pt idx="4845">
                  <c:v>57046.9</c:v>
                </c:pt>
                <c:pt idx="4846">
                  <c:v>57049.1</c:v>
                </c:pt>
                <c:pt idx="4847">
                  <c:v>57050.7</c:v>
                </c:pt>
                <c:pt idx="4848">
                  <c:v>57052.5</c:v>
                </c:pt>
                <c:pt idx="4849">
                  <c:v>57054</c:v>
                </c:pt>
                <c:pt idx="4850">
                  <c:v>57055.5</c:v>
                </c:pt>
                <c:pt idx="4851">
                  <c:v>57057.5</c:v>
                </c:pt>
                <c:pt idx="4852">
                  <c:v>57059.5</c:v>
                </c:pt>
                <c:pt idx="4853">
                  <c:v>57061.2</c:v>
                </c:pt>
                <c:pt idx="4854">
                  <c:v>57063</c:v>
                </c:pt>
                <c:pt idx="4855">
                  <c:v>57064.800000000003</c:v>
                </c:pt>
                <c:pt idx="4856">
                  <c:v>57066.3</c:v>
                </c:pt>
                <c:pt idx="4857">
                  <c:v>57068.2</c:v>
                </c:pt>
                <c:pt idx="4858">
                  <c:v>57070.8</c:v>
                </c:pt>
                <c:pt idx="4859">
                  <c:v>57073.2</c:v>
                </c:pt>
                <c:pt idx="4860">
                  <c:v>57075.5</c:v>
                </c:pt>
                <c:pt idx="4861">
                  <c:v>57077.2</c:v>
                </c:pt>
                <c:pt idx="4862">
                  <c:v>57079.1</c:v>
                </c:pt>
                <c:pt idx="4863">
                  <c:v>57081.4</c:v>
                </c:pt>
                <c:pt idx="4864">
                  <c:v>57083.9</c:v>
                </c:pt>
                <c:pt idx="4865">
                  <c:v>57085.8</c:v>
                </c:pt>
                <c:pt idx="4866">
                  <c:v>57087.8</c:v>
                </c:pt>
                <c:pt idx="4867">
                  <c:v>57089.4</c:v>
                </c:pt>
                <c:pt idx="4868">
                  <c:v>57091.4</c:v>
                </c:pt>
                <c:pt idx="4869">
                  <c:v>57093.8</c:v>
                </c:pt>
                <c:pt idx="4870">
                  <c:v>57096.6</c:v>
                </c:pt>
                <c:pt idx="4871">
                  <c:v>57098.400000000001</c:v>
                </c:pt>
                <c:pt idx="4872">
                  <c:v>57100.6</c:v>
                </c:pt>
                <c:pt idx="4873">
                  <c:v>57102.9</c:v>
                </c:pt>
                <c:pt idx="4874">
                  <c:v>57105</c:v>
                </c:pt>
                <c:pt idx="4875">
                  <c:v>57107.5</c:v>
                </c:pt>
                <c:pt idx="4876">
                  <c:v>57110.5</c:v>
                </c:pt>
                <c:pt idx="4877">
                  <c:v>57113.3</c:v>
                </c:pt>
                <c:pt idx="4878">
                  <c:v>57116.2</c:v>
                </c:pt>
                <c:pt idx="4879">
                  <c:v>57118.9</c:v>
                </c:pt>
                <c:pt idx="4880">
                  <c:v>57123</c:v>
                </c:pt>
                <c:pt idx="4881">
                  <c:v>57126.2</c:v>
                </c:pt>
                <c:pt idx="4882">
                  <c:v>57132.4</c:v>
                </c:pt>
                <c:pt idx="4883">
                  <c:v>57136.1</c:v>
                </c:pt>
                <c:pt idx="4884">
                  <c:v>57140.6</c:v>
                </c:pt>
                <c:pt idx="4885">
                  <c:v>57145.4</c:v>
                </c:pt>
                <c:pt idx="4886">
                  <c:v>57151</c:v>
                </c:pt>
                <c:pt idx="4887">
                  <c:v>57156.800000000003</c:v>
                </c:pt>
                <c:pt idx="4888">
                  <c:v>57161.8</c:v>
                </c:pt>
                <c:pt idx="4889">
                  <c:v>57167.7</c:v>
                </c:pt>
                <c:pt idx="4890">
                  <c:v>57172.6</c:v>
                </c:pt>
                <c:pt idx="4891">
                  <c:v>57175.9</c:v>
                </c:pt>
                <c:pt idx="4892">
                  <c:v>57180.800000000003</c:v>
                </c:pt>
                <c:pt idx="4893">
                  <c:v>57186.3</c:v>
                </c:pt>
                <c:pt idx="4894">
                  <c:v>57191.6</c:v>
                </c:pt>
                <c:pt idx="4895">
                  <c:v>57196.6</c:v>
                </c:pt>
                <c:pt idx="4896">
                  <c:v>57200.7</c:v>
                </c:pt>
                <c:pt idx="4897">
                  <c:v>57203.9</c:v>
                </c:pt>
                <c:pt idx="4898">
                  <c:v>57207.5</c:v>
                </c:pt>
                <c:pt idx="4899">
                  <c:v>57210.9</c:v>
                </c:pt>
                <c:pt idx="4900">
                  <c:v>57216.4</c:v>
                </c:pt>
                <c:pt idx="4901">
                  <c:v>57218.9</c:v>
                </c:pt>
                <c:pt idx="4902">
                  <c:v>57222.5</c:v>
                </c:pt>
                <c:pt idx="4903">
                  <c:v>57224.9</c:v>
                </c:pt>
                <c:pt idx="4904">
                  <c:v>57227.8</c:v>
                </c:pt>
                <c:pt idx="4905">
                  <c:v>57230.7</c:v>
                </c:pt>
                <c:pt idx="4906">
                  <c:v>57235</c:v>
                </c:pt>
                <c:pt idx="4907">
                  <c:v>57238.3</c:v>
                </c:pt>
                <c:pt idx="4908">
                  <c:v>57241.3</c:v>
                </c:pt>
                <c:pt idx="4909">
                  <c:v>57244.3</c:v>
                </c:pt>
                <c:pt idx="4910">
                  <c:v>57247.3</c:v>
                </c:pt>
                <c:pt idx="4911">
                  <c:v>57250.5</c:v>
                </c:pt>
                <c:pt idx="4912">
                  <c:v>57255</c:v>
                </c:pt>
                <c:pt idx="4913">
                  <c:v>57259.1</c:v>
                </c:pt>
                <c:pt idx="4914">
                  <c:v>57262.9</c:v>
                </c:pt>
                <c:pt idx="4915">
                  <c:v>57266.8</c:v>
                </c:pt>
                <c:pt idx="4916">
                  <c:v>57271.1</c:v>
                </c:pt>
                <c:pt idx="4917">
                  <c:v>57276.800000000003</c:v>
                </c:pt>
                <c:pt idx="4918">
                  <c:v>57283.1</c:v>
                </c:pt>
                <c:pt idx="4919">
                  <c:v>57290.9</c:v>
                </c:pt>
                <c:pt idx="4920">
                  <c:v>57296.1</c:v>
                </c:pt>
                <c:pt idx="4921">
                  <c:v>57302.5</c:v>
                </c:pt>
                <c:pt idx="4922">
                  <c:v>57309.1</c:v>
                </c:pt>
                <c:pt idx="4923">
                  <c:v>57315.8</c:v>
                </c:pt>
                <c:pt idx="4924">
                  <c:v>57323.6</c:v>
                </c:pt>
                <c:pt idx="4925">
                  <c:v>57332.6</c:v>
                </c:pt>
                <c:pt idx="4926">
                  <c:v>57339.199999999997</c:v>
                </c:pt>
                <c:pt idx="4927">
                  <c:v>57344.5</c:v>
                </c:pt>
                <c:pt idx="4928">
                  <c:v>57351.8</c:v>
                </c:pt>
                <c:pt idx="4929">
                  <c:v>57357.599999999999</c:v>
                </c:pt>
                <c:pt idx="4930">
                  <c:v>57364</c:v>
                </c:pt>
                <c:pt idx="4931">
                  <c:v>57370.5</c:v>
                </c:pt>
                <c:pt idx="4932">
                  <c:v>57374.1</c:v>
                </c:pt>
                <c:pt idx="4933">
                  <c:v>57377.9</c:v>
                </c:pt>
                <c:pt idx="4934">
                  <c:v>57381.1</c:v>
                </c:pt>
                <c:pt idx="4935">
                  <c:v>57383.9</c:v>
                </c:pt>
                <c:pt idx="4936">
                  <c:v>57387.3</c:v>
                </c:pt>
                <c:pt idx="4937">
                  <c:v>57390.8</c:v>
                </c:pt>
                <c:pt idx="4938">
                  <c:v>57393.3</c:v>
                </c:pt>
                <c:pt idx="4939">
                  <c:v>57395.7</c:v>
                </c:pt>
                <c:pt idx="4940">
                  <c:v>57398.2</c:v>
                </c:pt>
                <c:pt idx="4941">
                  <c:v>57400.9</c:v>
                </c:pt>
                <c:pt idx="4942">
                  <c:v>57404.800000000003</c:v>
                </c:pt>
                <c:pt idx="4943">
                  <c:v>57409</c:v>
                </c:pt>
                <c:pt idx="4944">
                  <c:v>57437.2</c:v>
                </c:pt>
                <c:pt idx="4945">
                  <c:v>57444.9</c:v>
                </c:pt>
                <c:pt idx="4946">
                  <c:v>57449</c:v>
                </c:pt>
                <c:pt idx="4947">
                  <c:v>57452.6</c:v>
                </c:pt>
                <c:pt idx="4948">
                  <c:v>57456.800000000003</c:v>
                </c:pt>
                <c:pt idx="4949">
                  <c:v>57459.7</c:v>
                </c:pt>
                <c:pt idx="4950">
                  <c:v>57462.3</c:v>
                </c:pt>
                <c:pt idx="4951">
                  <c:v>57464.3</c:v>
                </c:pt>
                <c:pt idx="4952">
                  <c:v>57465.9</c:v>
                </c:pt>
                <c:pt idx="4953">
                  <c:v>57466.9</c:v>
                </c:pt>
                <c:pt idx="4954">
                  <c:v>57467.9</c:v>
                </c:pt>
                <c:pt idx="4955">
                  <c:v>57468.800000000003</c:v>
                </c:pt>
                <c:pt idx="4956">
                  <c:v>57469.4</c:v>
                </c:pt>
                <c:pt idx="4957">
                  <c:v>57469.9</c:v>
                </c:pt>
                <c:pt idx="4958">
                  <c:v>57470.3</c:v>
                </c:pt>
                <c:pt idx="4959">
                  <c:v>57470.8</c:v>
                </c:pt>
                <c:pt idx="4960">
                  <c:v>57471.3</c:v>
                </c:pt>
                <c:pt idx="4961">
                  <c:v>57471.6</c:v>
                </c:pt>
                <c:pt idx="4962">
                  <c:v>57472</c:v>
                </c:pt>
                <c:pt idx="4963">
                  <c:v>57472.3</c:v>
                </c:pt>
                <c:pt idx="4964">
                  <c:v>57472.7</c:v>
                </c:pt>
                <c:pt idx="4965">
                  <c:v>57473</c:v>
                </c:pt>
                <c:pt idx="4966">
                  <c:v>57473.4</c:v>
                </c:pt>
                <c:pt idx="4967">
                  <c:v>57473.8</c:v>
                </c:pt>
                <c:pt idx="4968">
                  <c:v>57474.400000000001</c:v>
                </c:pt>
                <c:pt idx="4969">
                  <c:v>57474.8</c:v>
                </c:pt>
                <c:pt idx="4970">
                  <c:v>57475.5</c:v>
                </c:pt>
                <c:pt idx="4971">
                  <c:v>57476.2</c:v>
                </c:pt>
                <c:pt idx="4972">
                  <c:v>57477</c:v>
                </c:pt>
                <c:pt idx="4973">
                  <c:v>57478.2</c:v>
                </c:pt>
                <c:pt idx="4974">
                  <c:v>57479.3</c:v>
                </c:pt>
                <c:pt idx="4975">
                  <c:v>57480.6</c:v>
                </c:pt>
                <c:pt idx="4976">
                  <c:v>57481.7</c:v>
                </c:pt>
                <c:pt idx="4977">
                  <c:v>57483.199999999997</c:v>
                </c:pt>
                <c:pt idx="4978">
                  <c:v>57484.7</c:v>
                </c:pt>
                <c:pt idx="4979">
                  <c:v>57486.2</c:v>
                </c:pt>
                <c:pt idx="4980">
                  <c:v>57487.8</c:v>
                </c:pt>
                <c:pt idx="4981">
                  <c:v>57489.4</c:v>
                </c:pt>
                <c:pt idx="4982">
                  <c:v>57490.7</c:v>
                </c:pt>
                <c:pt idx="4983">
                  <c:v>57492.5</c:v>
                </c:pt>
                <c:pt idx="4984">
                  <c:v>57494.1</c:v>
                </c:pt>
                <c:pt idx="4985">
                  <c:v>57495.5</c:v>
                </c:pt>
                <c:pt idx="4986">
                  <c:v>57496.9</c:v>
                </c:pt>
                <c:pt idx="4987">
                  <c:v>57498.1</c:v>
                </c:pt>
                <c:pt idx="4988">
                  <c:v>57498.9</c:v>
                </c:pt>
                <c:pt idx="4989">
                  <c:v>57499.8</c:v>
                </c:pt>
                <c:pt idx="4990">
                  <c:v>57500.7</c:v>
                </c:pt>
                <c:pt idx="4991">
                  <c:v>57501.7</c:v>
                </c:pt>
                <c:pt idx="4992">
                  <c:v>57502.8</c:v>
                </c:pt>
                <c:pt idx="4993">
                  <c:v>57503.4</c:v>
                </c:pt>
                <c:pt idx="4994">
                  <c:v>57504.3</c:v>
                </c:pt>
                <c:pt idx="4995">
                  <c:v>57505.1</c:v>
                </c:pt>
                <c:pt idx="4996">
                  <c:v>57505.8</c:v>
                </c:pt>
                <c:pt idx="4997">
                  <c:v>57506.7</c:v>
                </c:pt>
                <c:pt idx="4998">
                  <c:v>57507.5</c:v>
                </c:pt>
                <c:pt idx="4999">
                  <c:v>57508.2</c:v>
                </c:pt>
                <c:pt idx="5000">
                  <c:v>57508.7</c:v>
                </c:pt>
                <c:pt idx="5001">
                  <c:v>57509.2</c:v>
                </c:pt>
                <c:pt idx="5002">
                  <c:v>57509.599999999999</c:v>
                </c:pt>
                <c:pt idx="5003">
                  <c:v>57510</c:v>
                </c:pt>
                <c:pt idx="5004">
                  <c:v>57510.2</c:v>
                </c:pt>
                <c:pt idx="5005">
                  <c:v>57510.400000000001</c:v>
                </c:pt>
                <c:pt idx="5006">
                  <c:v>57510.400000000001</c:v>
                </c:pt>
                <c:pt idx="5007">
                  <c:v>57510.1</c:v>
                </c:pt>
                <c:pt idx="5008">
                  <c:v>57509.2</c:v>
                </c:pt>
                <c:pt idx="5009">
                  <c:v>57507.8</c:v>
                </c:pt>
                <c:pt idx="5010">
                  <c:v>57505.599999999999</c:v>
                </c:pt>
                <c:pt idx="5011">
                  <c:v>57503.3</c:v>
                </c:pt>
                <c:pt idx="5012">
                  <c:v>57501.1</c:v>
                </c:pt>
                <c:pt idx="5013">
                  <c:v>57499.1</c:v>
                </c:pt>
                <c:pt idx="5014">
                  <c:v>57496.2</c:v>
                </c:pt>
                <c:pt idx="5015">
                  <c:v>57493.2</c:v>
                </c:pt>
                <c:pt idx="5016">
                  <c:v>57489.9</c:v>
                </c:pt>
                <c:pt idx="5017">
                  <c:v>57487</c:v>
                </c:pt>
                <c:pt idx="5018">
                  <c:v>57484.7</c:v>
                </c:pt>
                <c:pt idx="5019">
                  <c:v>57482.9</c:v>
                </c:pt>
                <c:pt idx="5020">
                  <c:v>57480.7</c:v>
                </c:pt>
                <c:pt idx="5021">
                  <c:v>57479.1</c:v>
                </c:pt>
                <c:pt idx="5022">
                  <c:v>57477.5</c:v>
                </c:pt>
                <c:pt idx="5023">
                  <c:v>57476.7</c:v>
                </c:pt>
                <c:pt idx="5024">
                  <c:v>57476.5</c:v>
                </c:pt>
                <c:pt idx="5025">
                  <c:v>57476.7</c:v>
                </c:pt>
                <c:pt idx="5026">
                  <c:v>57477.3</c:v>
                </c:pt>
                <c:pt idx="5027">
                  <c:v>57478.3</c:v>
                </c:pt>
                <c:pt idx="5028">
                  <c:v>57480</c:v>
                </c:pt>
                <c:pt idx="5029">
                  <c:v>57481.7</c:v>
                </c:pt>
                <c:pt idx="5030">
                  <c:v>57483.3</c:v>
                </c:pt>
                <c:pt idx="5031">
                  <c:v>57484.800000000003</c:v>
                </c:pt>
                <c:pt idx="5032">
                  <c:v>57486.9</c:v>
                </c:pt>
                <c:pt idx="5033">
                  <c:v>57488.9</c:v>
                </c:pt>
                <c:pt idx="5034">
                  <c:v>57491.6</c:v>
                </c:pt>
                <c:pt idx="5035">
                  <c:v>57493.9</c:v>
                </c:pt>
                <c:pt idx="5036">
                  <c:v>57495.9</c:v>
                </c:pt>
                <c:pt idx="5037">
                  <c:v>57497.9</c:v>
                </c:pt>
                <c:pt idx="5038">
                  <c:v>57499.8</c:v>
                </c:pt>
                <c:pt idx="5039">
                  <c:v>57501.9</c:v>
                </c:pt>
                <c:pt idx="5040">
                  <c:v>57504.1</c:v>
                </c:pt>
                <c:pt idx="5041">
                  <c:v>57505.5</c:v>
                </c:pt>
                <c:pt idx="5042">
                  <c:v>57506.6</c:v>
                </c:pt>
                <c:pt idx="5043">
                  <c:v>57507.5</c:v>
                </c:pt>
                <c:pt idx="5044">
                  <c:v>57508.800000000003</c:v>
                </c:pt>
                <c:pt idx="5045">
                  <c:v>57510</c:v>
                </c:pt>
                <c:pt idx="5046">
                  <c:v>57511.3</c:v>
                </c:pt>
                <c:pt idx="5047">
                  <c:v>57512.3</c:v>
                </c:pt>
                <c:pt idx="5048">
                  <c:v>57513.4</c:v>
                </c:pt>
                <c:pt idx="5049">
                  <c:v>57514.2</c:v>
                </c:pt>
                <c:pt idx="5050">
                  <c:v>57515.1</c:v>
                </c:pt>
                <c:pt idx="5051">
                  <c:v>57515.9</c:v>
                </c:pt>
                <c:pt idx="5052">
                  <c:v>57516.7</c:v>
                </c:pt>
                <c:pt idx="5053">
                  <c:v>57518</c:v>
                </c:pt>
                <c:pt idx="5054">
                  <c:v>57519</c:v>
                </c:pt>
                <c:pt idx="5055">
                  <c:v>57519.8</c:v>
                </c:pt>
                <c:pt idx="5056">
                  <c:v>57520.800000000003</c:v>
                </c:pt>
                <c:pt idx="5057">
                  <c:v>57521.8</c:v>
                </c:pt>
                <c:pt idx="5058">
                  <c:v>57523.1</c:v>
                </c:pt>
                <c:pt idx="5059">
                  <c:v>57524.6</c:v>
                </c:pt>
                <c:pt idx="5060">
                  <c:v>57525.9</c:v>
                </c:pt>
                <c:pt idx="5061">
                  <c:v>57527.5</c:v>
                </c:pt>
                <c:pt idx="5062">
                  <c:v>57529</c:v>
                </c:pt>
                <c:pt idx="5063">
                  <c:v>57530.7</c:v>
                </c:pt>
                <c:pt idx="5064">
                  <c:v>57533.2</c:v>
                </c:pt>
                <c:pt idx="5065">
                  <c:v>57535.8</c:v>
                </c:pt>
                <c:pt idx="5066">
                  <c:v>57538.1</c:v>
                </c:pt>
                <c:pt idx="5067">
                  <c:v>57540.1</c:v>
                </c:pt>
                <c:pt idx="5068">
                  <c:v>57542.5</c:v>
                </c:pt>
                <c:pt idx="5069">
                  <c:v>57544.1</c:v>
                </c:pt>
                <c:pt idx="5070">
                  <c:v>57546.6</c:v>
                </c:pt>
                <c:pt idx="5071">
                  <c:v>57549</c:v>
                </c:pt>
                <c:pt idx="5072">
                  <c:v>57550.6</c:v>
                </c:pt>
                <c:pt idx="5073">
                  <c:v>57552</c:v>
                </c:pt>
                <c:pt idx="5074">
                  <c:v>57553</c:v>
                </c:pt>
                <c:pt idx="5075">
                  <c:v>57554.2</c:v>
                </c:pt>
                <c:pt idx="5076">
                  <c:v>57554.9</c:v>
                </c:pt>
                <c:pt idx="5077">
                  <c:v>57555.5</c:v>
                </c:pt>
                <c:pt idx="5078">
                  <c:v>57555.5</c:v>
                </c:pt>
                <c:pt idx="5079">
                  <c:v>57555.4</c:v>
                </c:pt>
                <c:pt idx="5080">
                  <c:v>57555.3</c:v>
                </c:pt>
                <c:pt idx="5081">
                  <c:v>57555</c:v>
                </c:pt>
                <c:pt idx="5082">
                  <c:v>57554.7</c:v>
                </c:pt>
                <c:pt idx="5083">
                  <c:v>57554.2</c:v>
                </c:pt>
                <c:pt idx="5084">
                  <c:v>57553.7</c:v>
                </c:pt>
                <c:pt idx="5085">
                  <c:v>57553.2</c:v>
                </c:pt>
                <c:pt idx="5086">
                  <c:v>57552.7</c:v>
                </c:pt>
                <c:pt idx="5087">
                  <c:v>57552.1</c:v>
                </c:pt>
                <c:pt idx="5088">
                  <c:v>57551.3</c:v>
                </c:pt>
                <c:pt idx="5089">
                  <c:v>57550.6</c:v>
                </c:pt>
                <c:pt idx="5090">
                  <c:v>57549.8</c:v>
                </c:pt>
                <c:pt idx="5091">
                  <c:v>57549.3</c:v>
                </c:pt>
                <c:pt idx="5092">
                  <c:v>57548.5</c:v>
                </c:pt>
                <c:pt idx="5093">
                  <c:v>57548</c:v>
                </c:pt>
                <c:pt idx="5094">
                  <c:v>57547.199999999997</c:v>
                </c:pt>
                <c:pt idx="5095">
                  <c:v>57546.3</c:v>
                </c:pt>
                <c:pt idx="5096">
                  <c:v>57545.2</c:v>
                </c:pt>
                <c:pt idx="5097">
                  <c:v>57544.3</c:v>
                </c:pt>
                <c:pt idx="5098">
                  <c:v>57543</c:v>
                </c:pt>
                <c:pt idx="5099">
                  <c:v>57541.8</c:v>
                </c:pt>
                <c:pt idx="5100">
                  <c:v>57540.3</c:v>
                </c:pt>
                <c:pt idx="5101">
                  <c:v>57538.7</c:v>
                </c:pt>
                <c:pt idx="5102">
                  <c:v>57536.9</c:v>
                </c:pt>
                <c:pt idx="5103">
                  <c:v>57535.7</c:v>
                </c:pt>
                <c:pt idx="5104">
                  <c:v>57534.3</c:v>
                </c:pt>
                <c:pt idx="5105">
                  <c:v>57532.9</c:v>
                </c:pt>
                <c:pt idx="5106">
                  <c:v>57531.6</c:v>
                </c:pt>
                <c:pt idx="5107">
                  <c:v>57529.8</c:v>
                </c:pt>
                <c:pt idx="5108">
                  <c:v>57528.5</c:v>
                </c:pt>
                <c:pt idx="5109">
                  <c:v>57527.6</c:v>
                </c:pt>
                <c:pt idx="5110">
                  <c:v>57526.6</c:v>
                </c:pt>
                <c:pt idx="5111">
                  <c:v>57526.1</c:v>
                </c:pt>
                <c:pt idx="5112">
                  <c:v>57525.599999999999</c:v>
                </c:pt>
                <c:pt idx="5113">
                  <c:v>57525.5</c:v>
                </c:pt>
                <c:pt idx="5114">
                  <c:v>57525.9</c:v>
                </c:pt>
                <c:pt idx="5115">
                  <c:v>57526.3</c:v>
                </c:pt>
                <c:pt idx="5116">
                  <c:v>57527.4</c:v>
                </c:pt>
                <c:pt idx="5117">
                  <c:v>57528.4</c:v>
                </c:pt>
                <c:pt idx="5118">
                  <c:v>57530.3</c:v>
                </c:pt>
                <c:pt idx="5119">
                  <c:v>57532.3</c:v>
                </c:pt>
                <c:pt idx="5120">
                  <c:v>57534</c:v>
                </c:pt>
                <c:pt idx="5121">
                  <c:v>57536</c:v>
                </c:pt>
                <c:pt idx="5122">
                  <c:v>57537.599999999999</c:v>
                </c:pt>
                <c:pt idx="5123">
                  <c:v>57539.8</c:v>
                </c:pt>
                <c:pt idx="5124">
                  <c:v>57542.1</c:v>
                </c:pt>
                <c:pt idx="5125">
                  <c:v>57544.5</c:v>
                </c:pt>
                <c:pt idx="5126">
                  <c:v>57546.8</c:v>
                </c:pt>
                <c:pt idx="5127">
                  <c:v>57548.800000000003</c:v>
                </c:pt>
                <c:pt idx="5128">
                  <c:v>57550.400000000001</c:v>
                </c:pt>
                <c:pt idx="5129">
                  <c:v>57552.3</c:v>
                </c:pt>
                <c:pt idx="5130">
                  <c:v>57554.400000000001</c:v>
                </c:pt>
                <c:pt idx="5131">
                  <c:v>57556.4</c:v>
                </c:pt>
                <c:pt idx="5132">
                  <c:v>57558.6</c:v>
                </c:pt>
                <c:pt idx="5133">
                  <c:v>57560.1</c:v>
                </c:pt>
                <c:pt idx="5134">
                  <c:v>57561.5</c:v>
                </c:pt>
                <c:pt idx="5135">
                  <c:v>57563.199999999997</c:v>
                </c:pt>
                <c:pt idx="5136">
                  <c:v>57564.9</c:v>
                </c:pt>
                <c:pt idx="5137">
                  <c:v>57567.199999999997</c:v>
                </c:pt>
                <c:pt idx="5138">
                  <c:v>57569.3</c:v>
                </c:pt>
                <c:pt idx="5139">
                  <c:v>57571.1</c:v>
                </c:pt>
                <c:pt idx="5140">
                  <c:v>57572.9</c:v>
                </c:pt>
                <c:pt idx="5141">
                  <c:v>57574.8</c:v>
                </c:pt>
                <c:pt idx="5142">
                  <c:v>57577</c:v>
                </c:pt>
                <c:pt idx="5143">
                  <c:v>57579.3</c:v>
                </c:pt>
                <c:pt idx="5144">
                  <c:v>57581.599999999999</c:v>
                </c:pt>
                <c:pt idx="5145">
                  <c:v>57583.6</c:v>
                </c:pt>
                <c:pt idx="5146">
                  <c:v>57585.7</c:v>
                </c:pt>
                <c:pt idx="5147">
                  <c:v>57587.8</c:v>
                </c:pt>
                <c:pt idx="5148">
                  <c:v>57590.3</c:v>
                </c:pt>
                <c:pt idx="5149">
                  <c:v>57592.9</c:v>
                </c:pt>
                <c:pt idx="5150">
                  <c:v>57595.6</c:v>
                </c:pt>
                <c:pt idx="5151">
                  <c:v>57598.1</c:v>
                </c:pt>
                <c:pt idx="5152">
                  <c:v>57600.800000000003</c:v>
                </c:pt>
                <c:pt idx="5153">
                  <c:v>57603.5</c:v>
                </c:pt>
                <c:pt idx="5154">
                  <c:v>57607.4</c:v>
                </c:pt>
                <c:pt idx="5155">
                  <c:v>57610.3</c:v>
                </c:pt>
                <c:pt idx="5156">
                  <c:v>57613.9</c:v>
                </c:pt>
                <c:pt idx="5157">
                  <c:v>57617.5</c:v>
                </c:pt>
                <c:pt idx="5158">
                  <c:v>57620.1</c:v>
                </c:pt>
                <c:pt idx="5159">
                  <c:v>57623.7</c:v>
                </c:pt>
                <c:pt idx="5160">
                  <c:v>57626.8</c:v>
                </c:pt>
                <c:pt idx="5161">
                  <c:v>57631.4</c:v>
                </c:pt>
                <c:pt idx="5162">
                  <c:v>57635.9</c:v>
                </c:pt>
                <c:pt idx="5163">
                  <c:v>57638.3</c:v>
                </c:pt>
                <c:pt idx="5164">
                  <c:v>57641.5</c:v>
                </c:pt>
                <c:pt idx="5165">
                  <c:v>57645.1</c:v>
                </c:pt>
                <c:pt idx="5166">
                  <c:v>57648.7</c:v>
                </c:pt>
                <c:pt idx="5167">
                  <c:v>57651.8</c:v>
                </c:pt>
                <c:pt idx="5168">
                  <c:v>57654.400000000001</c:v>
                </c:pt>
                <c:pt idx="5169">
                  <c:v>57656.7</c:v>
                </c:pt>
                <c:pt idx="5170">
                  <c:v>57659.3</c:v>
                </c:pt>
                <c:pt idx="5171">
                  <c:v>57662.3</c:v>
                </c:pt>
                <c:pt idx="5172">
                  <c:v>57665.9</c:v>
                </c:pt>
                <c:pt idx="5173">
                  <c:v>57668.7</c:v>
                </c:pt>
                <c:pt idx="5174">
                  <c:v>57670.7</c:v>
                </c:pt>
                <c:pt idx="5175">
                  <c:v>57673</c:v>
                </c:pt>
                <c:pt idx="5176">
                  <c:v>57675.3</c:v>
                </c:pt>
                <c:pt idx="5177">
                  <c:v>57677.4</c:v>
                </c:pt>
                <c:pt idx="5178">
                  <c:v>57680</c:v>
                </c:pt>
                <c:pt idx="5179">
                  <c:v>57681.599999999999</c:v>
                </c:pt>
                <c:pt idx="5180">
                  <c:v>57683.3</c:v>
                </c:pt>
                <c:pt idx="5181">
                  <c:v>57685</c:v>
                </c:pt>
                <c:pt idx="5182">
                  <c:v>57686.2</c:v>
                </c:pt>
                <c:pt idx="5183">
                  <c:v>57687.5</c:v>
                </c:pt>
                <c:pt idx="5184">
                  <c:v>57689</c:v>
                </c:pt>
                <c:pt idx="5185">
                  <c:v>57689.9</c:v>
                </c:pt>
                <c:pt idx="5186">
                  <c:v>57691</c:v>
                </c:pt>
                <c:pt idx="5187">
                  <c:v>57691.9</c:v>
                </c:pt>
                <c:pt idx="5188">
                  <c:v>57693.1</c:v>
                </c:pt>
                <c:pt idx="5189">
                  <c:v>57694.5</c:v>
                </c:pt>
                <c:pt idx="5190">
                  <c:v>57695.8</c:v>
                </c:pt>
                <c:pt idx="5191">
                  <c:v>57696.6</c:v>
                </c:pt>
                <c:pt idx="5192">
                  <c:v>57697.5</c:v>
                </c:pt>
                <c:pt idx="5193">
                  <c:v>57698.6</c:v>
                </c:pt>
                <c:pt idx="5194">
                  <c:v>57699.199999999997</c:v>
                </c:pt>
                <c:pt idx="5195">
                  <c:v>57700.2</c:v>
                </c:pt>
                <c:pt idx="5196">
                  <c:v>57701</c:v>
                </c:pt>
                <c:pt idx="5197">
                  <c:v>57701.4</c:v>
                </c:pt>
                <c:pt idx="5198">
                  <c:v>57701.9</c:v>
                </c:pt>
                <c:pt idx="5199">
                  <c:v>57702.2</c:v>
                </c:pt>
                <c:pt idx="5200">
                  <c:v>57702.400000000001</c:v>
                </c:pt>
                <c:pt idx="5201">
                  <c:v>57702.5</c:v>
                </c:pt>
                <c:pt idx="5202">
                  <c:v>57701.9</c:v>
                </c:pt>
                <c:pt idx="5203">
                  <c:v>57700.800000000003</c:v>
                </c:pt>
                <c:pt idx="5204">
                  <c:v>57698.8</c:v>
                </c:pt>
                <c:pt idx="5205">
                  <c:v>57697.1</c:v>
                </c:pt>
                <c:pt idx="5206">
                  <c:v>57694.5</c:v>
                </c:pt>
                <c:pt idx="5207">
                  <c:v>57691.7</c:v>
                </c:pt>
                <c:pt idx="5208">
                  <c:v>57686.3</c:v>
                </c:pt>
                <c:pt idx="5209">
                  <c:v>57682.3</c:v>
                </c:pt>
                <c:pt idx="5210">
                  <c:v>57678.7</c:v>
                </c:pt>
                <c:pt idx="5211">
                  <c:v>57675</c:v>
                </c:pt>
                <c:pt idx="5212">
                  <c:v>57671.3</c:v>
                </c:pt>
                <c:pt idx="5213">
                  <c:v>57667.7</c:v>
                </c:pt>
                <c:pt idx="5214">
                  <c:v>57662.6</c:v>
                </c:pt>
                <c:pt idx="5215">
                  <c:v>57658.400000000001</c:v>
                </c:pt>
                <c:pt idx="5216">
                  <c:v>57655.7</c:v>
                </c:pt>
                <c:pt idx="5217">
                  <c:v>57653.2</c:v>
                </c:pt>
                <c:pt idx="5218">
                  <c:v>57650.7</c:v>
                </c:pt>
                <c:pt idx="5219">
                  <c:v>57648.9</c:v>
                </c:pt>
                <c:pt idx="5220">
                  <c:v>57647.5</c:v>
                </c:pt>
                <c:pt idx="5221">
                  <c:v>57646.5</c:v>
                </c:pt>
                <c:pt idx="5222">
                  <c:v>57645.5</c:v>
                </c:pt>
                <c:pt idx="5223">
                  <c:v>57644.800000000003</c:v>
                </c:pt>
                <c:pt idx="5224">
                  <c:v>57643.8</c:v>
                </c:pt>
                <c:pt idx="5225">
                  <c:v>57643.1</c:v>
                </c:pt>
                <c:pt idx="5226">
                  <c:v>57642</c:v>
                </c:pt>
                <c:pt idx="5227">
                  <c:v>57641.2</c:v>
                </c:pt>
                <c:pt idx="5228">
                  <c:v>57640.6</c:v>
                </c:pt>
                <c:pt idx="5229">
                  <c:v>57639.9</c:v>
                </c:pt>
                <c:pt idx="5230">
                  <c:v>57639.199999999997</c:v>
                </c:pt>
                <c:pt idx="5231">
                  <c:v>57638.6</c:v>
                </c:pt>
                <c:pt idx="5232">
                  <c:v>57637.599999999999</c:v>
                </c:pt>
                <c:pt idx="5233">
                  <c:v>57636.7</c:v>
                </c:pt>
                <c:pt idx="5234">
                  <c:v>57635.8</c:v>
                </c:pt>
                <c:pt idx="5235">
                  <c:v>57635.1</c:v>
                </c:pt>
                <c:pt idx="5236">
                  <c:v>57634.1</c:v>
                </c:pt>
                <c:pt idx="5237">
                  <c:v>57633.2</c:v>
                </c:pt>
                <c:pt idx="5238">
                  <c:v>57631.9</c:v>
                </c:pt>
                <c:pt idx="5239">
                  <c:v>57629.599999999999</c:v>
                </c:pt>
                <c:pt idx="5240">
                  <c:v>57627.6</c:v>
                </c:pt>
                <c:pt idx="5241">
                  <c:v>57626</c:v>
                </c:pt>
                <c:pt idx="5242">
                  <c:v>57624</c:v>
                </c:pt>
                <c:pt idx="5243">
                  <c:v>57621.8</c:v>
                </c:pt>
                <c:pt idx="5244">
                  <c:v>57620</c:v>
                </c:pt>
                <c:pt idx="5245">
                  <c:v>57617.4</c:v>
                </c:pt>
                <c:pt idx="5246">
                  <c:v>57614.8</c:v>
                </c:pt>
                <c:pt idx="5247">
                  <c:v>57612.5</c:v>
                </c:pt>
                <c:pt idx="5248">
                  <c:v>57610.7</c:v>
                </c:pt>
                <c:pt idx="5249">
                  <c:v>57608.7</c:v>
                </c:pt>
                <c:pt idx="5250">
                  <c:v>57606.400000000001</c:v>
                </c:pt>
                <c:pt idx="5251">
                  <c:v>57604.9</c:v>
                </c:pt>
                <c:pt idx="5252">
                  <c:v>57603</c:v>
                </c:pt>
                <c:pt idx="5253">
                  <c:v>57601.4</c:v>
                </c:pt>
                <c:pt idx="5254">
                  <c:v>57600.6</c:v>
                </c:pt>
                <c:pt idx="5255">
                  <c:v>57599.7</c:v>
                </c:pt>
                <c:pt idx="5256">
                  <c:v>57599.199999999997</c:v>
                </c:pt>
                <c:pt idx="5257">
                  <c:v>57598.9</c:v>
                </c:pt>
                <c:pt idx="5258">
                  <c:v>57598.7</c:v>
                </c:pt>
                <c:pt idx="5259">
                  <c:v>57598.5</c:v>
                </c:pt>
                <c:pt idx="5260">
                  <c:v>57598.400000000001</c:v>
                </c:pt>
                <c:pt idx="5261">
                  <c:v>57598.3</c:v>
                </c:pt>
                <c:pt idx="5262">
                  <c:v>57598.3</c:v>
                </c:pt>
                <c:pt idx="5263">
                  <c:v>57598.2</c:v>
                </c:pt>
                <c:pt idx="5264">
                  <c:v>57598.1</c:v>
                </c:pt>
                <c:pt idx="5265">
                  <c:v>57598</c:v>
                </c:pt>
                <c:pt idx="5266">
                  <c:v>57598</c:v>
                </c:pt>
                <c:pt idx="5267">
                  <c:v>57597.9</c:v>
                </c:pt>
                <c:pt idx="5268">
                  <c:v>57597.9</c:v>
                </c:pt>
                <c:pt idx="5269">
                  <c:v>57597.8</c:v>
                </c:pt>
                <c:pt idx="5270">
                  <c:v>57597.7</c:v>
                </c:pt>
                <c:pt idx="5271">
                  <c:v>57597.599999999999</c:v>
                </c:pt>
                <c:pt idx="5272">
                  <c:v>57597.5</c:v>
                </c:pt>
                <c:pt idx="5273">
                  <c:v>57597.4</c:v>
                </c:pt>
                <c:pt idx="5274">
                  <c:v>57597.2</c:v>
                </c:pt>
                <c:pt idx="5275">
                  <c:v>57597</c:v>
                </c:pt>
                <c:pt idx="5276">
                  <c:v>57596.4</c:v>
                </c:pt>
                <c:pt idx="5277">
                  <c:v>57595.199999999997</c:v>
                </c:pt>
                <c:pt idx="5278">
                  <c:v>57593.9</c:v>
                </c:pt>
                <c:pt idx="5279">
                  <c:v>57592.4</c:v>
                </c:pt>
                <c:pt idx="5280">
                  <c:v>57590.6</c:v>
                </c:pt>
                <c:pt idx="5281">
                  <c:v>57589</c:v>
                </c:pt>
                <c:pt idx="5282">
                  <c:v>57585.9</c:v>
                </c:pt>
                <c:pt idx="5283">
                  <c:v>57583.7</c:v>
                </c:pt>
                <c:pt idx="5284">
                  <c:v>57581.5</c:v>
                </c:pt>
                <c:pt idx="5285">
                  <c:v>57579.3</c:v>
                </c:pt>
                <c:pt idx="5286">
                  <c:v>57577.2</c:v>
                </c:pt>
                <c:pt idx="5287">
                  <c:v>57575.1</c:v>
                </c:pt>
                <c:pt idx="5288">
                  <c:v>57572.9</c:v>
                </c:pt>
                <c:pt idx="5289">
                  <c:v>57571.1</c:v>
                </c:pt>
                <c:pt idx="5290">
                  <c:v>57569.4</c:v>
                </c:pt>
                <c:pt idx="5291">
                  <c:v>57568.3</c:v>
                </c:pt>
                <c:pt idx="5292">
                  <c:v>57567.7</c:v>
                </c:pt>
                <c:pt idx="5293">
                  <c:v>57567.1</c:v>
                </c:pt>
                <c:pt idx="5294">
                  <c:v>57566.8</c:v>
                </c:pt>
                <c:pt idx="5295">
                  <c:v>57567.1</c:v>
                </c:pt>
                <c:pt idx="5296">
                  <c:v>57567.8</c:v>
                </c:pt>
                <c:pt idx="5297">
                  <c:v>57568.6</c:v>
                </c:pt>
                <c:pt idx="5298">
                  <c:v>57569.8</c:v>
                </c:pt>
                <c:pt idx="5299">
                  <c:v>57571</c:v>
                </c:pt>
                <c:pt idx="5300">
                  <c:v>57573.3</c:v>
                </c:pt>
                <c:pt idx="5301">
                  <c:v>57575.6</c:v>
                </c:pt>
                <c:pt idx="5302">
                  <c:v>57578.2</c:v>
                </c:pt>
                <c:pt idx="5303">
                  <c:v>57580.6</c:v>
                </c:pt>
                <c:pt idx="5304">
                  <c:v>57583.6</c:v>
                </c:pt>
                <c:pt idx="5305">
                  <c:v>57587.1</c:v>
                </c:pt>
                <c:pt idx="5306">
                  <c:v>57593.1</c:v>
                </c:pt>
                <c:pt idx="5307">
                  <c:v>57596.800000000003</c:v>
                </c:pt>
                <c:pt idx="5308">
                  <c:v>57600.1</c:v>
                </c:pt>
                <c:pt idx="5309">
                  <c:v>57603.7</c:v>
                </c:pt>
                <c:pt idx="5310">
                  <c:v>57607.6</c:v>
                </c:pt>
                <c:pt idx="5311">
                  <c:v>57609.3</c:v>
                </c:pt>
                <c:pt idx="5312">
                  <c:v>57611.9</c:v>
                </c:pt>
                <c:pt idx="5313">
                  <c:v>57614.2</c:v>
                </c:pt>
                <c:pt idx="5314">
                  <c:v>57617.599999999999</c:v>
                </c:pt>
                <c:pt idx="5315">
                  <c:v>57620.7</c:v>
                </c:pt>
                <c:pt idx="5316">
                  <c:v>57624.3</c:v>
                </c:pt>
                <c:pt idx="5317">
                  <c:v>57627</c:v>
                </c:pt>
                <c:pt idx="5318">
                  <c:v>57630.2</c:v>
                </c:pt>
                <c:pt idx="5319">
                  <c:v>57633</c:v>
                </c:pt>
                <c:pt idx="5320">
                  <c:v>57636.4</c:v>
                </c:pt>
                <c:pt idx="5321">
                  <c:v>57640.3</c:v>
                </c:pt>
                <c:pt idx="5322">
                  <c:v>57644.2</c:v>
                </c:pt>
                <c:pt idx="5323">
                  <c:v>57647</c:v>
                </c:pt>
                <c:pt idx="5324">
                  <c:v>57649.8</c:v>
                </c:pt>
                <c:pt idx="5325">
                  <c:v>57653.1</c:v>
                </c:pt>
                <c:pt idx="5326">
                  <c:v>57655.8</c:v>
                </c:pt>
                <c:pt idx="5327">
                  <c:v>57659</c:v>
                </c:pt>
                <c:pt idx="5328">
                  <c:v>57662.1</c:v>
                </c:pt>
                <c:pt idx="5329">
                  <c:v>57665.599999999999</c:v>
                </c:pt>
                <c:pt idx="5330">
                  <c:v>57668.9</c:v>
                </c:pt>
                <c:pt idx="5331">
                  <c:v>57672</c:v>
                </c:pt>
                <c:pt idx="5332">
                  <c:v>57675.6</c:v>
                </c:pt>
                <c:pt idx="5333">
                  <c:v>57678.7</c:v>
                </c:pt>
                <c:pt idx="5334">
                  <c:v>57680.800000000003</c:v>
                </c:pt>
                <c:pt idx="5335">
                  <c:v>57683</c:v>
                </c:pt>
                <c:pt idx="5336">
                  <c:v>57685.1</c:v>
                </c:pt>
                <c:pt idx="5337">
                  <c:v>57687.3</c:v>
                </c:pt>
                <c:pt idx="5338">
                  <c:v>57689.8</c:v>
                </c:pt>
                <c:pt idx="5339">
                  <c:v>57693.1</c:v>
                </c:pt>
                <c:pt idx="5340">
                  <c:v>57695.9</c:v>
                </c:pt>
                <c:pt idx="5341">
                  <c:v>57697.9</c:v>
                </c:pt>
                <c:pt idx="5342">
                  <c:v>57700.3</c:v>
                </c:pt>
                <c:pt idx="5343">
                  <c:v>57702.2</c:v>
                </c:pt>
                <c:pt idx="5344">
                  <c:v>57704.4</c:v>
                </c:pt>
                <c:pt idx="5345">
                  <c:v>57706.6</c:v>
                </c:pt>
                <c:pt idx="5346">
                  <c:v>57709.1</c:v>
                </c:pt>
                <c:pt idx="5347">
                  <c:v>57711.199999999997</c:v>
                </c:pt>
                <c:pt idx="5348">
                  <c:v>57712.9</c:v>
                </c:pt>
                <c:pt idx="5349">
                  <c:v>57714.2</c:v>
                </c:pt>
                <c:pt idx="5350">
                  <c:v>57716.2</c:v>
                </c:pt>
                <c:pt idx="5351">
                  <c:v>57717.7</c:v>
                </c:pt>
                <c:pt idx="5352">
                  <c:v>57719.8</c:v>
                </c:pt>
                <c:pt idx="5353">
                  <c:v>57721.7</c:v>
                </c:pt>
                <c:pt idx="5354">
                  <c:v>57723.5</c:v>
                </c:pt>
                <c:pt idx="5355">
                  <c:v>57724.7</c:v>
                </c:pt>
                <c:pt idx="5356">
                  <c:v>57726.8</c:v>
                </c:pt>
                <c:pt idx="5357">
                  <c:v>57729.5</c:v>
                </c:pt>
                <c:pt idx="5358">
                  <c:v>57730.8</c:v>
                </c:pt>
                <c:pt idx="5359">
                  <c:v>57731.7</c:v>
                </c:pt>
                <c:pt idx="5360">
                  <c:v>57733.2</c:v>
                </c:pt>
                <c:pt idx="5361">
                  <c:v>57735</c:v>
                </c:pt>
                <c:pt idx="5362">
                  <c:v>57736.6</c:v>
                </c:pt>
                <c:pt idx="5363">
                  <c:v>57738</c:v>
                </c:pt>
                <c:pt idx="5364">
                  <c:v>57739.5</c:v>
                </c:pt>
                <c:pt idx="5365">
                  <c:v>57741</c:v>
                </c:pt>
                <c:pt idx="5366">
                  <c:v>57742.400000000001</c:v>
                </c:pt>
                <c:pt idx="5367">
                  <c:v>57744.7</c:v>
                </c:pt>
                <c:pt idx="5368">
                  <c:v>57747</c:v>
                </c:pt>
                <c:pt idx="5369">
                  <c:v>57749</c:v>
                </c:pt>
                <c:pt idx="5370">
                  <c:v>57751.199999999997</c:v>
                </c:pt>
                <c:pt idx="5371">
                  <c:v>57753.5</c:v>
                </c:pt>
                <c:pt idx="5372">
                  <c:v>57756.4</c:v>
                </c:pt>
                <c:pt idx="5373">
                  <c:v>57760</c:v>
                </c:pt>
                <c:pt idx="5374">
                  <c:v>57762.8</c:v>
                </c:pt>
                <c:pt idx="5375">
                  <c:v>57765.2</c:v>
                </c:pt>
                <c:pt idx="5376">
                  <c:v>57777.599999999999</c:v>
                </c:pt>
                <c:pt idx="5377">
                  <c:v>57778.6</c:v>
                </c:pt>
                <c:pt idx="5378">
                  <c:v>57781.4</c:v>
                </c:pt>
                <c:pt idx="5379">
                  <c:v>57784.1</c:v>
                </c:pt>
                <c:pt idx="5380">
                  <c:v>57787.5</c:v>
                </c:pt>
                <c:pt idx="5381">
                  <c:v>57790.3</c:v>
                </c:pt>
                <c:pt idx="5382">
                  <c:v>57794.3</c:v>
                </c:pt>
                <c:pt idx="5383">
                  <c:v>57798.9</c:v>
                </c:pt>
                <c:pt idx="5384">
                  <c:v>57804</c:v>
                </c:pt>
                <c:pt idx="5385">
                  <c:v>57808.5</c:v>
                </c:pt>
                <c:pt idx="5386">
                  <c:v>57811.5</c:v>
                </c:pt>
                <c:pt idx="5387">
                  <c:v>57816</c:v>
                </c:pt>
                <c:pt idx="5388">
                  <c:v>57822.2</c:v>
                </c:pt>
                <c:pt idx="5389">
                  <c:v>57829.599999999999</c:v>
                </c:pt>
                <c:pt idx="5390">
                  <c:v>57834.2</c:v>
                </c:pt>
                <c:pt idx="5391">
                  <c:v>57840.4</c:v>
                </c:pt>
                <c:pt idx="5392">
                  <c:v>57845.8</c:v>
                </c:pt>
                <c:pt idx="5393">
                  <c:v>57852.6</c:v>
                </c:pt>
                <c:pt idx="5394">
                  <c:v>57859.3</c:v>
                </c:pt>
                <c:pt idx="5395">
                  <c:v>57863.5</c:v>
                </c:pt>
                <c:pt idx="5396">
                  <c:v>57868.800000000003</c:v>
                </c:pt>
                <c:pt idx="5397">
                  <c:v>57873</c:v>
                </c:pt>
                <c:pt idx="5398">
                  <c:v>57877.9</c:v>
                </c:pt>
                <c:pt idx="5399">
                  <c:v>57881.5</c:v>
                </c:pt>
                <c:pt idx="5400">
                  <c:v>57884</c:v>
                </c:pt>
                <c:pt idx="5401">
                  <c:v>57886</c:v>
                </c:pt>
                <c:pt idx="5402">
                  <c:v>57887.9</c:v>
                </c:pt>
                <c:pt idx="5403">
                  <c:v>57889.9</c:v>
                </c:pt>
                <c:pt idx="5404">
                  <c:v>57891.9</c:v>
                </c:pt>
                <c:pt idx="5405">
                  <c:v>57893.4</c:v>
                </c:pt>
                <c:pt idx="5406">
                  <c:v>57894.8</c:v>
                </c:pt>
                <c:pt idx="5407">
                  <c:v>57895.8</c:v>
                </c:pt>
                <c:pt idx="5408">
                  <c:v>57896.6</c:v>
                </c:pt>
                <c:pt idx="5409">
                  <c:v>57897.599999999999</c:v>
                </c:pt>
                <c:pt idx="5410">
                  <c:v>57898.7</c:v>
                </c:pt>
                <c:pt idx="5411">
                  <c:v>57900.3</c:v>
                </c:pt>
                <c:pt idx="5412">
                  <c:v>57902.1</c:v>
                </c:pt>
                <c:pt idx="5413">
                  <c:v>57903.199999999997</c:v>
                </c:pt>
                <c:pt idx="5414">
                  <c:v>57905.1</c:v>
                </c:pt>
                <c:pt idx="5415">
                  <c:v>57907.199999999997</c:v>
                </c:pt>
                <c:pt idx="5416">
                  <c:v>57910.9</c:v>
                </c:pt>
                <c:pt idx="5417">
                  <c:v>57915</c:v>
                </c:pt>
                <c:pt idx="5418">
                  <c:v>57919.199999999997</c:v>
                </c:pt>
                <c:pt idx="5419">
                  <c:v>57924.5</c:v>
                </c:pt>
                <c:pt idx="5420">
                  <c:v>57929.5</c:v>
                </c:pt>
                <c:pt idx="5421">
                  <c:v>57935.5</c:v>
                </c:pt>
                <c:pt idx="5422">
                  <c:v>57943.1</c:v>
                </c:pt>
                <c:pt idx="5423">
                  <c:v>57947.8</c:v>
                </c:pt>
                <c:pt idx="5424">
                  <c:v>57953.1</c:v>
                </c:pt>
                <c:pt idx="5425">
                  <c:v>57958.9</c:v>
                </c:pt>
                <c:pt idx="5426">
                  <c:v>57965.7</c:v>
                </c:pt>
                <c:pt idx="5427">
                  <c:v>57970</c:v>
                </c:pt>
                <c:pt idx="5428">
                  <c:v>57974.3</c:v>
                </c:pt>
                <c:pt idx="5429">
                  <c:v>57977</c:v>
                </c:pt>
                <c:pt idx="5430">
                  <c:v>57979.9</c:v>
                </c:pt>
                <c:pt idx="5431">
                  <c:v>57982.5</c:v>
                </c:pt>
                <c:pt idx="5432">
                  <c:v>57985.7</c:v>
                </c:pt>
                <c:pt idx="5433">
                  <c:v>57988.2</c:v>
                </c:pt>
                <c:pt idx="5434">
                  <c:v>57990</c:v>
                </c:pt>
                <c:pt idx="5435">
                  <c:v>57992.9</c:v>
                </c:pt>
                <c:pt idx="5436">
                  <c:v>57995.4</c:v>
                </c:pt>
                <c:pt idx="5437">
                  <c:v>57997.5</c:v>
                </c:pt>
                <c:pt idx="5438">
                  <c:v>57998.9</c:v>
                </c:pt>
                <c:pt idx="5439">
                  <c:v>58000.6</c:v>
                </c:pt>
                <c:pt idx="5440">
                  <c:v>58002.6</c:v>
                </c:pt>
                <c:pt idx="5441">
                  <c:v>58003.8</c:v>
                </c:pt>
                <c:pt idx="5442">
                  <c:v>58004.7</c:v>
                </c:pt>
                <c:pt idx="5443">
                  <c:v>58005.3</c:v>
                </c:pt>
                <c:pt idx="5444">
                  <c:v>58005.5</c:v>
                </c:pt>
                <c:pt idx="5445">
                  <c:v>58005.1</c:v>
                </c:pt>
                <c:pt idx="5446">
                  <c:v>58004.5</c:v>
                </c:pt>
                <c:pt idx="5447">
                  <c:v>58003.8</c:v>
                </c:pt>
                <c:pt idx="5448">
                  <c:v>58002.8</c:v>
                </c:pt>
                <c:pt idx="5449">
                  <c:v>58001.9</c:v>
                </c:pt>
                <c:pt idx="5450">
                  <c:v>58000.800000000003</c:v>
                </c:pt>
                <c:pt idx="5451">
                  <c:v>57999.6</c:v>
                </c:pt>
                <c:pt idx="5452">
                  <c:v>57997.7</c:v>
                </c:pt>
                <c:pt idx="5453">
                  <c:v>57996.4</c:v>
                </c:pt>
                <c:pt idx="5454">
                  <c:v>57994.9</c:v>
                </c:pt>
                <c:pt idx="5455">
                  <c:v>57993.5</c:v>
                </c:pt>
                <c:pt idx="5456">
                  <c:v>57992.4</c:v>
                </c:pt>
                <c:pt idx="5457">
                  <c:v>57991.5</c:v>
                </c:pt>
                <c:pt idx="5458">
                  <c:v>57990.3</c:v>
                </c:pt>
                <c:pt idx="5459">
                  <c:v>57989.2</c:v>
                </c:pt>
                <c:pt idx="5460">
                  <c:v>57988.4</c:v>
                </c:pt>
                <c:pt idx="5461">
                  <c:v>57987.6</c:v>
                </c:pt>
                <c:pt idx="5462">
                  <c:v>57986.7</c:v>
                </c:pt>
                <c:pt idx="5463">
                  <c:v>57985.8</c:v>
                </c:pt>
                <c:pt idx="5464">
                  <c:v>57985.1</c:v>
                </c:pt>
                <c:pt idx="5465">
                  <c:v>57984.4</c:v>
                </c:pt>
                <c:pt idx="5466">
                  <c:v>57983.8</c:v>
                </c:pt>
                <c:pt idx="5467">
                  <c:v>57983.3</c:v>
                </c:pt>
                <c:pt idx="5468">
                  <c:v>57983.1</c:v>
                </c:pt>
                <c:pt idx="5469">
                  <c:v>57982.9</c:v>
                </c:pt>
                <c:pt idx="5470">
                  <c:v>57982.9</c:v>
                </c:pt>
                <c:pt idx="5471">
                  <c:v>57983</c:v>
                </c:pt>
                <c:pt idx="5472">
                  <c:v>57983</c:v>
                </c:pt>
                <c:pt idx="5473">
                  <c:v>57983.1</c:v>
                </c:pt>
                <c:pt idx="5474">
                  <c:v>57983.199999999997</c:v>
                </c:pt>
                <c:pt idx="5475">
                  <c:v>57983.3</c:v>
                </c:pt>
                <c:pt idx="5476">
                  <c:v>57983.4</c:v>
                </c:pt>
                <c:pt idx="5477">
                  <c:v>57983.6</c:v>
                </c:pt>
                <c:pt idx="5478">
                  <c:v>57983.8</c:v>
                </c:pt>
                <c:pt idx="5479">
                  <c:v>57984</c:v>
                </c:pt>
                <c:pt idx="5480">
                  <c:v>57984.2</c:v>
                </c:pt>
                <c:pt idx="5481">
                  <c:v>57984.3</c:v>
                </c:pt>
                <c:pt idx="5482">
                  <c:v>57984.6</c:v>
                </c:pt>
                <c:pt idx="5483">
                  <c:v>57984.800000000003</c:v>
                </c:pt>
                <c:pt idx="5484">
                  <c:v>57985.5</c:v>
                </c:pt>
                <c:pt idx="5485">
                  <c:v>57986.8</c:v>
                </c:pt>
                <c:pt idx="5486">
                  <c:v>57988.9</c:v>
                </c:pt>
                <c:pt idx="5487">
                  <c:v>57991.3</c:v>
                </c:pt>
                <c:pt idx="5488">
                  <c:v>57994.9</c:v>
                </c:pt>
                <c:pt idx="5489">
                  <c:v>57998.5</c:v>
                </c:pt>
                <c:pt idx="5490">
                  <c:v>58001.1</c:v>
                </c:pt>
                <c:pt idx="5491">
                  <c:v>58004</c:v>
                </c:pt>
                <c:pt idx="5492">
                  <c:v>58007.5</c:v>
                </c:pt>
                <c:pt idx="5493">
                  <c:v>58010.2</c:v>
                </c:pt>
                <c:pt idx="5494">
                  <c:v>58012.7</c:v>
                </c:pt>
                <c:pt idx="5495">
                  <c:v>58014.1</c:v>
                </c:pt>
                <c:pt idx="5496">
                  <c:v>58014.8</c:v>
                </c:pt>
                <c:pt idx="5497">
                  <c:v>58015</c:v>
                </c:pt>
                <c:pt idx="5498">
                  <c:v>58015</c:v>
                </c:pt>
                <c:pt idx="5499">
                  <c:v>58014.9</c:v>
                </c:pt>
                <c:pt idx="5500">
                  <c:v>58014.9</c:v>
                </c:pt>
                <c:pt idx="5501">
                  <c:v>58014.8</c:v>
                </c:pt>
                <c:pt idx="5502">
                  <c:v>58014.7</c:v>
                </c:pt>
                <c:pt idx="5503">
                  <c:v>58014.5</c:v>
                </c:pt>
                <c:pt idx="5504">
                  <c:v>58014.400000000001</c:v>
                </c:pt>
                <c:pt idx="5505">
                  <c:v>58014.3</c:v>
                </c:pt>
                <c:pt idx="5506">
                  <c:v>58014.1</c:v>
                </c:pt>
                <c:pt idx="5507">
                  <c:v>58013.9</c:v>
                </c:pt>
                <c:pt idx="5508">
                  <c:v>58013.7</c:v>
                </c:pt>
                <c:pt idx="5509">
                  <c:v>58013.599999999999</c:v>
                </c:pt>
                <c:pt idx="5510">
                  <c:v>58013.3</c:v>
                </c:pt>
                <c:pt idx="5511">
                  <c:v>58013.1</c:v>
                </c:pt>
                <c:pt idx="5512">
                  <c:v>58012.7</c:v>
                </c:pt>
                <c:pt idx="5513">
                  <c:v>58012.2</c:v>
                </c:pt>
                <c:pt idx="5514">
                  <c:v>58011.5</c:v>
                </c:pt>
                <c:pt idx="5515">
                  <c:v>58010.8</c:v>
                </c:pt>
                <c:pt idx="5516">
                  <c:v>58009.8</c:v>
                </c:pt>
                <c:pt idx="5517">
                  <c:v>58008.800000000003</c:v>
                </c:pt>
                <c:pt idx="5518">
                  <c:v>58007.9</c:v>
                </c:pt>
                <c:pt idx="5519">
                  <c:v>58007.199999999997</c:v>
                </c:pt>
                <c:pt idx="5520">
                  <c:v>58006.2</c:v>
                </c:pt>
                <c:pt idx="5521">
                  <c:v>58005.4</c:v>
                </c:pt>
                <c:pt idx="5522">
                  <c:v>58004.7</c:v>
                </c:pt>
                <c:pt idx="5523">
                  <c:v>58004.2</c:v>
                </c:pt>
                <c:pt idx="5524">
                  <c:v>58003.8</c:v>
                </c:pt>
                <c:pt idx="5525">
                  <c:v>58003.7</c:v>
                </c:pt>
                <c:pt idx="5526">
                  <c:v>58004.5</c:v>
                </c:pt>
                <c:pt idx="5527">
                  <c:v>58006.400000000001</c:v>
                </c:pt>
                <c:pt idx="5528">
                  <c:v>58009.7</c:v>
                </c:pt>
                <c:pt idx="5529">
                  <c:v>58013</c:v>
                </c:pt>
                <c:pt idx="5530">
                  <c:v>58017.9</c:v>
                </c:pt>
                <c:pt idx="5531">
                  <c:v>58023.3</c:v>
                </c:pt>
                <c:pt idx="5532">
                  <c:v>58028.4</c:v>
                </c:pt>
                <c:pt idx="5533">
                  <c:v>58033.4</c:v>
                </c:pt>
                <c:pt idx="5534">
                  <c:v>58037.8</c:v>
                </c:pt>
                <c:pt idx="5535">
                  <c:v>58043.5</c:v>
                </c:pt>
                <c:pt idx="5536">
                  <c:v>58048.4</c:v>
                </c:pt>
                <c:pt idx="5537">
                  <c:v>58051.7</c:v>
                </c:pt>
                <c:pt idx="5538">
                  <c:v>58053.5</c:v>
                </c:pt>
                <c:pt idx="5539">
                  <c:v>58054.5</c:v>
                </c:pt>
                <c:pt idx="5540">
                  <c:v>58054.400000000001</c:v>
                </c:pt>
                <c:pt idx="5541">
                  <c:v>58053.9</c:v>
                </c:pt>
                <c:pt idx="5542">
                  <c:v>58052.5</c:v>
                </c:pt>
                <c:pt idx="5543">
                  <c:v>58050.7</c:v>
                </c:pt>
                <c:pt idx="5544">
                  <c:v>58048.9</c:v>
                </c:pt>
                <c:pt idx="5545">
                  <c:v>58046.7</c:v>
                </c:pt>
                <c:pt idx="5546">
                  <c:v>58044.4</c:v>
                </c:pt>
                <c:pt idx="5547">
                  <c:v>58041.5</c:v>
                </c:pt>
                <c:pt idx="5548">
                  <c:v>58038.7</c:v>
                </c:pt>
                <c:pt idx="5549">
                  <c:v>58036.800000000003</c:v>
                </c:pt>
                <c:pt idx="5550">
                  <c:v>58034.9</c:v>
                </c:pt>
                <c:pt idx="5551">
                  <c:v>58034</c:v>
                </c:pt>
                <c:pt idx="5552">
                  <c:v>58033.9</c:v>
                </c:pt>
                <c:pt idx="5553">
                  <c:v>58034.7</c:v>
                </c:pt>
                <c:pt idx="5554">
                  <c:v>58036.3</c:v>
                </c:pt>
                <c:pt idx="5555">
                  <c:v>58038.9</c:v>
                </c:pt>
                <c:pt idx="5556">
                  <c:v>58043.3</c:v>
                </c:pt>
                <c:pt idx="5557">
                  <c:v>58049</c:v>
                </c:pt>
                <c:pt idx="5558">
                  <c:v>58057.7</c:v>
                </c:pt>
                <c:pt idx="5559">
                  <c:v>58063.8</c:v>
                </c:pt>
                <c:pt idx="5560">
                  <c:v>58068.1</c:v>
                </c:pt>
                <c:pt idx="5561">
                  <c:v>58073</c:v>
                </c:pt>
                <c:pt idx="5562">
                  <c:v>58078.8</c:v>
                </c:pt>
                <c:pt idx="5563">
                  <c:v>58083.199999999997</c:v>
                </c:pt>
                <c:pt idx="5564">
                  <c:v>58088.4</c:v>
                </c:pt>
                <c:pt idx="5565">
                  <c:v>58092.6</c:v>
                </c:pt>
                <c:pt idx="5566">
                  <c:v>58099.3</c:v>
                </c:pt>
                <c:pt idx="5567">
                  <c:v>58104.2</c:v>
                </c:pt>
                <c:pt idx="5568">
                  <c:v>58109.7</c:v>
                </c:pt>
                <c:pt idx="5569">
                  <c:v>58114.8</c:v>
                </c:pt>
                <c:pt idx="5570">
                  <c:v>58120.2</c:v>
                </c:pt>
                <c:pt idx="5571">
                  <c:v>58124.5</c:v>
                </c:pt>
                <c:pt idx="5572">
                  <c:v>58127.8</c:v>
                </c:pt>
                <c:pt idx="5573">
                  <c:v>58130.6</c:v>
                </c:pt>
                <c:pt idx="5574">
                  <c:v>58133.4</c:v>
                </c:pt>
                <c:pt idx="5575">
                  <c:v>58135.5</c:v>
                </c:pt>
                <c:pt idx="5576">
                  <c:v>58137.7</c:v>
                </c:pt>
                <c:pt idx="5577">
                  <c:v>58138.8</c:v>
                </c:pt>
                <c:pt idx="5578">
                  <c:v>58140.5</c:v>
                </c:pt>
                <c:pt idx="5579">
                  <c:v>58142</c:v>
                </c:pt>
                <c:pt idx="5580">
                  <c:v>58143.5</c:v>
                </c:pt>
                <c:pt idx="5581">
                  <c:v>58144.6</c:v>
                </c:pt>
                <c:pt idx="5582">
                  <c:v>58146</c:v>
                </c:pt>
                <c:pt idx="5583">
                  <c:v>58147.3</c:v>
                </c:pt>
                <c:pt idx="5584">
                  <c:v>58148.800000000003</c:v>
                </c:pt>
                <c:pt idx="5585">
                  <c:v>58150.6</c:v>
                </c:pt>
                <c:pt idx="5586">
                  <c:v>58152.3</c:v>
                </c:pt>
                <c:pt idx="5587">
                  <c:v>58154</c:v>
                </c:pt>
                <c:pt idx="5588">
                  <c:v>58156.1</c:v>
                </c:pt>
                <c:pt idx="5589">
                  <c:v>58159.199999999997</c:v>
                </c:pt>
                <c:pt idx="5590">
                  <c:v>58162.400000000001</c:v>
                </c:pt>
                <c:pt idx="5591">
                  <c:v>58165.5</c:v>
                </c:pt>
                <c:pt idx="5592">
                  <c:v>58168.800000000003</c:v>
                </c:pt>
                <c:pt idx="5593">
                  <c:v>58172.1</c:v>
                </c:pt>
                <c:pt idx="5594">
                  <c:v>58176.6</c:v>
                </c:pt>
                <c:pt idx="5595">
                  <c:v>58179.7</c:v>
                </c:pt>
                <c:pt idx="5596">
                  <c:v>58182.7</c:v>
                </c:pt>
                <c:pt idx="5597">
                  <c:v>58185.4</c:v>
                </c:pt>
                <c:pt idx="5598">
                  <c:v>58188.2</c:v>
                </c:pt>
                <c:pt idx="5599">
                  <c:v>58190.400000000001</c:v>
                </c:pt>
                <c:pt idx="5600">
                  <c:v>58191.7</c:v>
                </c:pt>
                <c:pt idx="5601">
                  <c:v>58192</c:v>
                </c:pt>
                <c:pt idx="5602">
                  <c:v>58192.3</c:v>
                </c:pt>
                <c:pt idx="5603">
                  <c:v>58192.5</c:v>
                </c:pt>
                <c:pt idx="5604">
                  <c:v>58192.7</c:v>
                </c:pt>
                <c:pt idx="5605">
                  <c:v>58192.9</c:v>
                </c:pt>
                <c:pt idx="5606">
                  <c:v>58193.1</c:v>
                </c:pt>
                <c:pt idx="5607">
                  <c:v>58193.2</c:v>
                </c:pt>
                <c:pt idx="5608">
                  <c:v>58193.4</c:v>
                </c:pt>
                <c:pt idx="5609">
                  <c:v>58193.5</c:v>
                </c:pt>
                <c:pt idx="5610">
                  <c:v>58193.7</c:v>
                </c:pt>
                <c:pt idx="5611">
                  <c:v>58193.7</c:v>
                </c:pt>
                <c:pt idx="5612">
                  <c:v>58193.8</c:v>
                </c:pt>
                <c:pt idx="5613">
                  <c:v>58193.8</c:v>
                </c:pt>
                <c:pt idx="5614">
                  <c:v>58193.9</c:v>
                </c:pt>
                <c:pt idx="5615">
                  <c:v>58193.8</c:v>
                </c:pt>
                <c:pt idx="5616">
                  <c:v>58193.1</c:v>
                </c:pt>
                <c:pt idx="5617">
                  <c:v>58191.3</c:v>
                </c:pt>
                <c:pt idx="5618">
                  <c:v>58187.6</c:v>
                </c:pt>
                <c:pt idx="5619">
                  <c:v>58183.6</c:v>
                </c:pt>
                <c:pt idx="5620">
                  <c:v>58179.5</c:v>
                </c:pt>
                <c:pt idx="5621">
                  <c:v>58175.6</c:v>
                </c:pt>
                <c:pt idx="5622">
                  <c:v>58170.400000000001</c:v>
                </c:pt>
                <c:pt idx="5623">
                  <c:v>58164.6</c:v>
                </c:pt>
                <c:pt idx="5624">
                  <c:v>58159.6</c:v>
                </c:pt>
                <c:pt idx="5625">
                  <c:v>58155.4</c:v>
                </c:pt>
                <c:pt idx="5626">
                  <c:v>58151.3</c:v>
                </c:pt>
                <c:pt idx="5627">
                  <c:v>58147.9</c:v>
                </c:pt>
                <c:pt idx="5628">
                  <c:v>58145.2</c:v>
                </c:pt>
                <c:pt idx="5629">
                  <c:v>58144</c:v>
                </c:pt>
                <c:pt idx="5630">
                  <c:v>58142.9</c:v>
                </c:pt>
                <c:pt idx="5631">
                  <c:v>58141.9</c:v>
                </c:pt>
                <c:pt idx="5632">
                  <c:v>58140.7</c:v>
                </c:pt>
                <c:pt idx="5633">
                  <c:v>58139.9</c:v>
                </c:pt>
                <c:pt idx="5634">
                  <c:v>58139.1</c:v>
                </c:pt>
                <c:pt idx="5635">
                  <c:v>58138.5</c:v>
                </c:pt>
                <c:pt idx="5636">
                  <c:v>58137.599999999999</c:v>
                </c:pt>
                <c:pt idx="5637">
                  <c:v>58137</c:v>
                </c:pt>
                <c:pt idx="5638">
                  <c:v>58136.5</c:v>
                </c:pt>
                <c:pt idx="5639">
                  <c:v>58136.1</c:v>
                </c:pt>
                <c:pt idx="5640">
                  <c:v>58135.7</c:v>
                </c:pt>
                <c:pt idx="5641">
                  <c:v>58135.4</c:v>
                </c:pt>
                <c:pt idx="5642">
                  <c:v>58135.199999999997</c:v>
                </c:pt>
                <c:pt idx="5643">
                  <c:v>58135.1</c:v>
                </c:pt>
                <c:pt idx="5644">
                  <c:v>58134.9</c:v>
                </c:pt>
                <c:pt idx="5645">
                  <c:v>58134.7</c:v>
                </c:pt>
                <c:pt idx="5646">
                  <c:v>58134.6</c:v>
                </c:pt>
                <c:pt idx="5647">
                  <c:v>58134.5</c:v>
                </c:pt>
                <c:pt idx="5648">
                  <c:v>58134.3</c:v>
                </c:pt>
                <c:pt idx="5649">
                  <c:v>58134.2</c:v>
                </c:pt>
                <c:pt idx="5650">
                  <c:v>58134.1</c:v>
                </c:pt>
                <c:pt idx="5651">
                  <c:v>58134</c:v>
                </c:pt>
                <c:pt idx="5652">
                  <c:v>58133.9</c:v>
                </c:pt>
                <c:pt idx="5653">
                  <c:v>58133.8</c:v>
                </c:pt>
                <c:pt idx="5654">
                  <c:v>58133.599999999999</c:v>
                </c:pt>
                <c:pt idx="5655">
                  <c:v>58133.5</c:v>
                </c:pt>
                <c:pt idx="5656">
                  <c:v>58133.4</c:v>
                </c:pt>
                <c:pt idx="5657">
                  <c:v>58133.3</c:v>
                </c:pt>
                <c:pt idx="5658">
                  <c:v>58133.2</c:v>
                </c:pt>
                <c:pt idx="5659">
                  <c:v>58133.1</c:v>
                </c:pt>
                <c:pt idx="5660">
                  <c:v>58133</c:v>
                </c:pt>
                <c:pt idx="5661">
                  <c:v>58132.9</c:v>
                </c:pt>
                <c:pt idx="5662">
                  <c:v>58132.800000000003</c:v>
                </c:pt>
                <c:pt idx="5663">
                  <c:v>58132.6</c:v>
                </c:pt>
                <c:pt idx="5664">
                  <c:v>58132.5</c:v>
                </c:pt>
                <c:pt idx="5665">
                  <c:v>58132.3</c:v>
                </c:pt>
                <c:pt idx="5666">
                  <c:v>58132.2</c:v>
                </c:pt>
                <c:pt idx="5667">
                  <c:v>58132</c:v>
                </c:pt>
                <c:pt idx="5668">
                  <c:v>58131.7</c:v>
                </c:pt>
                <c:pt idx="5669">
                  <c:v>58131.4</c:v>
                </c:pt>
                <c:pt idx="5670">
                  <c:v>58130.9</c:v>
                </c:pt>
                <c:pt idx="5671">
                  <c:v>58130.3</c:v>
                </c:pt>
                <c:pt idx="5672">
                  <c:v>58129</c:v>
                </c:pt>
                <c:pt idx="5673">
                  <c:v>58127.7</c:v>
                </c:pt>
                <c:pt idx="5674">
                  <c:v>58126.2</c:v>
                </c:pt>
                <c:pt idx="5675">
                  <c:v>58124.800000000003</c:v>
                </c:pt>
                <c:pt idx="5676">
                  <c:v>58122.2</c:v>
                </c:pt>
                <c:pt idx="5677">
                  <c:v>58120.2</c:v>
                </c:pt>
                <c:pt idx="5678">
                  <c:v>58117.9</c:v>
                </c:pt>
                <c:pt idx="5679">
                  <c:v>58116</c:v>
                </c:pt>
                <c:pt idx="5680">
                  <c:v>58113.5</c:v>
                </c:pt>
                <c:pt idx="5681">
                  <c:v>58109.9</c:v>
                </c:pt>
                <c:pt idx="5682">
                  <c:v>58105.9</c:v>
                </c:pt>
                <c:pt idx="5683">
                  <c:v>58101.599999999999</c:v>
                </c:pt>
                <c:pt idx="5684">
                  <c:v>58095.199999999997</c:v>
                </c:pt>
                <c:pt idx="5685">
                  <c:v>58086.5</c:v>
                </c:pt>
                <c:pt idx="5686">
                  <c:v>58075.5</c:v>
                </c:pt>
                <c:pt idx="5687">
                  <c:v>58065.9</c:v>
                </c:pt>
                <c:pt idx="5688">
                  <c:v>58056</c:v>
                </c:pt>
                <c:pt idx="5689">
                  <c:v>58046</c:v>
                </c:pt>
                <c:pt idx="5690">
                  <c:v>58036.2</c:v>
                </c:pt>
                <c:pt idx="5691">
                  <c:v>58025.7</c:v>
                </c:pt>
                <c:pt idx="5692">
                  <c:v>58017.1</c:v>
                </c:pt>
                <c:pt idx="5693">
                  <c:v>58010.400000000001</c:v>
                </c:pt>
                <c:pt idx="5694">
                  <c:v>58003.199999999997</c:v>
                </c:pt>
                <c:pt idx="5695">
                  <c:v>57997.4</c:v>
                </c:pt>
                <c:pt idx="5696">
                  <c:v>57993.599999999999</c:v>
                </c:pt>
                <c:pt idx="5697">
                  <c:v>57991.4</c:v>
                </c:pt>
                <c:pt idx="5698">
                  <c:v>57989.1</c:v>
                </c:pt>
                <c:pt idx="5699">
                  <c:v>57986.6</c:v>
                </c:pt>
                <c:pt idx="5700">
                  <c:v>57983.8</c:v>
                </c:pt>
                <c:pt idx="5701">
                  <c:v>57981.7</c:v>
                </c:pt>
                <c:pt idx="5702">
                  <c:v>57980</c:v>
                </c:pt>
                <c:pt idx="5703">
                  <c:v>57977.8</c:v>
                </c:pt>
                <c:pt idx="5704">
                  <c:v>57976.1</c:v>
                </c:pt>
                <c:pt idx="5705">
                  <c:v>57975</c:v>
                </c:pt>
                <c:pt idx="5706">
                  <c:v>57973.599999999999</c:v>
                </c:pt>
                <c:pt idx="5707">
                  <c:v>57972.4</c:v>
                </c:pt>
                <c:pt idx="5708">
                  <c:v>57971.7</c:v>
                </c:pt>
                <c:pt idx="5709">
                  <c:v>57971.1</c:v>
                </c:pt>
                <c:pt idx="5710">
                  <c:v>57970.5</c:v>
                </c:pt>
                <c:pt idx="5711">
                  <c:v>57970</c:v>
                </c:pt>
                <c:pt idx="5712">
                  <c:v>57969.3</c:v>
                </c:pt>
                <c:pt idx="5713">
                  <c:v>57968.7</c:v>
                </c:pt>
                <c:pt idx="5714">
                  <c:v>57968.2</c:v>
                </c:pt>
                <c:pt idx="5715">
                  <c:v>57967.9</c:v>
                </c:pt>
                <c:pt idx="5716">
                  <c:v>57967.4</c:v>
                </c:pt>
                <c:pt idx="5717">
                  <c:v>57967</c:v>
                </c:pt>
                <c:pt idx="5718">
                  <c:v>57966.6</c:v>
                </c:pt>
                <c:pt idx="5719">
                  <c:v>57966.400000000001</c:v>
                </c:pt>
                <c:pt idx="5720">
                  <c:v>57966.2</c:v>
                </c:pt>
                <c:pt idx="5721">
                  <c:v>57966.1</c:v>
                </c:pt>
                <c:pt idx="5722">
                  <c:v>57966</c:v>
                </c:pt>
                <c:pt idx="5723">
                  <c:v>57966.3</c:v>
                </c:pt>
                <c:pt idx="5724">
                  <c:v>57966.9</c:v>
                </c:pt>
                <c:pt idx="5725">
                  <c:v>57967.8</c:v>
                </c:pt>
                <c:pt idx="5726">
                  <c:v>57969.4</c:v>
                </c:pt>
                <c:pt idx="5727">
                  <c:v>57971.1</c:v>
                </c:pt>
                <c:pt idx="5728">
                  <c:v>57973.1</c:v>
                </c:pt>
                <c:pt idx="5729">
                  <c:v>57974.6</c:v>
                </c:pt>
                <c:pt idx="5730">
                  <c:v>57976.7</c:v>
                </c:pt>
                <c:pt idx="5731">
                  <c:v>57979.3</c:v>
                </c:pt>
                <c:pt idx="5732">
                  <c:v>57983.1</c:v>
                </c:pt>
                <c:pt idx="5733">
                  <c:v>57986.3</c:v>
                </c:pt>
                <c:pt idx="5734">
                  <c:v>57993.2</c:v>
                </c:pt>
                <c:pt idx="5735">
                  <c:v>57997.7</c:v>
                </c:pt>
                <c:pt idx="5736">
                  <c:v>58003.1</c:v>
                </c:pt>
                <c:pt idx="5737">
                  <c:v>58009.2</c:v>
                </c:pt>
                <c:pt idx="5738">
                  <c:v>58015.9</c:v>
                </c:pt>
                <c:pt idx="5739">
                  <c:v>58023</c:v>
                </c:pt>
                <c:pt idx="5740">
                  <c:v>58032.3</c:v>
                </c:pt>
                <c:pt idx="5741">
                  <c:v>58039.8</c:v>
                </c:pt>
                <c:pt idx="5742">
                  <c:v>58047.4</c:v>
                </c:pt>
                <c:pt idx="5743">
                  <c:v>58054.7</c:v>
                </c:pt>
                <c:pt idx="5744">
                  <c:v>58061.7</c:v>
                </c:pt>
                <c:pt idx="5745">
                  <c:v>58068.3</c:v>
                </c:pt>
                <c:pt idx="5746">
                  <c:v>58075.6</c:v>
                </c:pt>
                <c:pt idx="5747">
                  <c:v>58080.6</c:v>
                </c:pt>
                <c:pt idx="5748">
                  <c:v>58084.9</c:v>
                </c:pt>
                <c:pt idx="5749">
                  <c:v>58089</c:v>
                </c:pt>
                <c:pt idx="5750">
                  <c:v>58092.9</c:v>
                </c:pt>
                <c:pt idx="5751">
                  <c:v>58096.6</c:v>
                </c:pt>
                <c:pt idx="5752">
                  <c:v>58101</c:v>
                </c:pt>
                <c:pt idx="5753">
                  <c:v>58104.4</c:v>
                </c:pt>
                <c:pt idx="5754">
                  <c:v>58107.7</c:v>
                </c:pt>
                <c:pt idx="5755">
                  <c:v>58110.9</c:v>
                </c:pt>
                <c:pt idx="5756">
                  <c:v>58114.1</c:v>
                </c:pt>
                <c:pt idx="5757">
                  <c:v>58117.3</c:v>
                </c:pt>
                <c:pt idx="5758">
                  <c:v>58121.4</c:v>
                </c:pt>
                <c:pt idx="5759">
                  <c:v>58124.7</c:v>
                </c:pt>
                <c:pt idx="5760">
                  <c:v>58128.1</c:v>
                </c:pt>
                <c:pt idx="5761">
                  <c:v>58131.6</c:v>
                </c:pt>
                <c:pt idx="5762">
                  <c:v>58135.3</c:v>
                </c:pt>
                <c:pt idx="5763">
                  <c:v>58139.199999999997</c:v>
                </c:pt>
                <c:pt idx="5764">
                  <c:v>58144.4</c:v>
                </c:pt>
                <c:pt idx="5765">
                  <c:v>58148.7</c:v>
                </c:pt>
                <c:pt idx="5766">
                  <c:v>58153</c:v>
                </c:pt>
                <c:pt idx="5767">
                  <c:v>58157.4</c:v>
                </c:pt>
                <c:pt idx="5768">
                  <c:v>58161.8</c:v>
                </c:pt>
                <c:pt idx="5769">
                  <c:v>58166.2</c:v>
                </c:pt>
                <c:pt idx="5770">
                  <c:v>58171.4</c:v>
                </c:pt>
                <c:pt idx="5771">
                  <c:v>58175.5</c:v>
                </c:pt>
                <c:pt idx="5772">
                  <c:v>58179.4</c:v>
                </c:pt>
                <c:pt idx="5773">
                  <c:v>58183</c:v>
                </c:pt>
                <c:pt idx="5774">
                  <c:v>58186.3</c:v>
                </c:pt>
                <c:pt idx="5775">
                  <c:v>58189.3</c:v>
                </c:pt>
                <c:pt idx="5776">
                  <c:v>58192.6</c:v>
                </c:pt>
                <c:pt idx="5777">
                  <c:v>58195</c:v>
                </c:pt>
                <c:pt idx="5778">
                  <c:v>58197.5</c:v>
                </c:pt>
                <c:pt idx="5779">
                  <c:v>58200</c:v>
                </c:pt>
                <c:pt idx="5780">
                  <c:v>58202.400000000001</c:v>
                </c:pt>
                <c:pt idx="5781">
                  <c:v>58204.800000000003</c:v>
                </c:pt>
                <c:pt idx="5782">
                  <c:v>58207.6</c:v>
                </c:pt>
                <c:pt idx="5783">
                  <c:v>58209.7</c:v>
                </c:pt>
                <c:pt idx="5784">
                  <c:v>58211.7</c:v>
                </c:pt>
                <c:pt idx="5785">
                  <c:v>58213.4</c:v>
                </c:pt>
                <c:pt idx="5786">
                  <c:v>58215</c:v>
                </c:pt>
                <c:pt idx="5787">
                  <c:v>58216.3</c:v>
                </c:pt>
                <c:pt idx="5788">
                  <c:v>58217.5</c:v>
                </c:pt>
                <c:pt idx="5789">
                  <c:v>58218.1</c:v>
                </c:pt>
                <c:pt idx="5790">
                  <c:v>58218.3</c:v>
                </c:pt>
                <c:pt idx="5791">
                  <c:v>58218.3</c:v>
                </c:pt>
                <c:pt idx="5792">
                  <c:v>58218.1</c:v>
                </c:pt>
                <c:pt idx="5793">
                  <c:v>58217.9</c:v>
                </c:pt>
                <c:pt idx="5794">
                  <c:v>58217.4</c:v>
                </c:pt>
                <c:pt idx="5795">
                  <c:v>58217</c:v>
                </c:pt>
                <c:pt idx="5796">
                  <c:v>58216.5</c:v>
                </c:pt>
                <c:pt idx="5797">
                  <c:v>58215.9</c:v>
                </c:pt>
                <c:pt idx="5798">
                  <c:v>58215.3</c:v>
                </c:pt>
                <c:pt idx="5799">
                  <c:v>58214.7</c:v>
                </c:pt>
                <c:pt idx="5800">
                  <c:v>58213.8</c:v>
                </c:pt>
                <c:pt idx="5801">
                  <c:v>58213.2</c:v>
                </c:pt>
                <c:pt idx="5802">
                  <c:v>58212.5</c:v>
                </c:pt>
                <c:pt idx="5803">
                  <c:v>58211.8</c:v>
                </c:pt>
                <c:pt idx="5804">
                  <c:v>58211.199999999997</c:v>
                </c:pt>
                <c:pt idx="5805">
                  <c:v>58210.5</c:v>
                </c:pt>
                <c:pt idx="5806">
                  <c:v>58209.599999999999</c:v>
                </c:pt>
                <c:pt idx="5807">
                  <c:v>58208.800000000003</c:v>
                </c:pt>
                <c:pt idx="5808">
                  <c:v>58207.9</c:v>
                </c:pt>
                <c:pt idx="5809">
                  <c:v>58206.9</c:v>
                </c:pt>
                <c:pt idx="5810">
                  <c:v>58205.9</c:v>
                </c:pt>
                <c:pt idx="5811">
                  <c:v>58204.9</c:v>
                </c:pt>
                <c:pt idx="5812">
                  <c:v>58203.6</c:v>
                </c:pt>
                <c:pt idx="5813">
                  <c:v>58202.7</c:v>
                </c:pt>
                <c:pt idx="5814">
                  <c:v>58201.8</c:v>
                </c:pt>
                <c:pt idx="5815">
                  <c:v>58201.1</c:v>
                </c:pt>
                <c:pt idx="5816">
                  <c:v>58200.4</c:v>
                </c:pt>
                <c:pt idx="5817">
                  <c:v>58199.9</c:v>
                </c:pt>
                <c:pt idx="5818">
                  <c:v>58199.5</c:v>
                </c:pt>
                <c:pt idx="5819">
                  <c:v>58199.5</c:v>
                </c:pt>
                <c:pt idx="5820">
                  <c:v>58216.2</c:v>
                </c:pt>
                <c:pt idx="5821">
                  <c:v>58216.2</c:v>
                </c:pt>
                <c:pt idx="5822">
                  <c:v>58216.1</c:v>
                </c:pt>
                <c:pt idx="5823">
                  <c:v>58216.1</c:v>
                </c:pt>
                <c:pt idx="5824">
                  <c:v>58216</c:v>
                </c:pt>
                <c:pt idx="5825">
                  <c:v>58216</c:v>
                </c:pt>
                <c:pt idx="5826">
                  <c:v>58216</c:v>
                </c:pt>
                <c:pt idx="5827">
                  <c:v>58215.9</c:v>
                </c:pt>
                <c:pt idx="5828">
                  <c:v>58215.8</c:v>
                </c:pt>
                <c:pt idx="5829">
                  <c:v>58215.6</c:v>
                </c:pt>
                <c:pt idx="5830">
                  <c:v>58215.4</c:v>
                </c:pt>
                <c:pt idx="5831">
                  <c:v>58215.199999999997</c:v>
                </c:pt>
                <c:pt idx="5832">
                  <c:v>58215</c:v>
                </c:pt>
                <c:pt idx="5833">
                  <c:v>58214.8</c:v>
                </c:pt>
                <c:pt idx="5834">
                  <c:v>58225.599999999999</c:v>
                </c:pt>
                <c:pt idx="5835">
                  <c:v>58225.8</c:v>
                </c:pt>
                <c:pt idx="5836">
                  <c:v>58226.1</c:v>
                </c:pt>
                <c:pt idx="5837">
                  <c:v>58226.3</c:v>
                </c:pt>
                <c:pt idx="5838">
                  <c:v>58226.5</c:v>
                </c:pt>
                <c:pt idx="5839">
                  <c:v>58227</c:v>
                </c:pt>
                <c:pt idx="5840">
                  <c:v>58227.5</c:v>
                </c:pt>
                <c:pt idx="5841">
                  <c:v>58227.7</c:v>
                </c:pt>
                <c:pt idx="5842">
                  <c:v>58227.7</c:v>
                </c:pt>
                <c:pt idx="5843">
                  <c:v>58227.6</c:v>
                </c:pt>
                <c:pt idx="5844">
                  <c:v>58227.5</c:v>
                </c:pt>
                <c:pt idx="5845">
                  <c:v>58227.4</c:v>
                </c:pt>
                <c:pt idx="5846">
                  <c:v>58227.199999999997</c:v>
                </c:pt>
                <c:pt idx="5847">
                  <c:v>58227</c:v>
                </c:pt>
                <c:pt idx="5848">
                  <c:v>58226.8</c:v>
                </c:pt>
                <c:pt idx="5849">
                  <c:v>58226.6</c:v>
                </c:pt>
                <c:pt idx="5850">
                  <c:v>58226.5</c:v>
                </c:pt>
                <c:pt idx="5851">
                  <c:v>58226.2</c:v>
                </c:pt>
                <c:pt idx="5852">
                  <c:v>58226.1</c:v>
                </c:pt>
                <c:pt idx="5853">
                  <c:v>58226</c:v>
                </c:pt>
                <c:pt idx="5854">
                  <c:v>58225.9</c:v>
                </c:pt>
                <c:pt idx="5855">
                  <c:v>58225.8</c:v>
                </c:pt>
                <c:pt idx="5856">
                  <c:v>58225.9</c:v>
                </c:pt>
                <c:pt idx="5857">
                  <c:v>58226.7</c:v>
                </c:pt>
                <c:pt idx="5858">
                  <c:v>58227.8</c:v>
                </c:pt>
                <c:pt idx="5859">
                  <c:v>58229.5</c:v>
                </c:pt>
                <c:pt idx="5860">
                  <c:v>58231.5</c:v>
                </c:pt>
                <c:pt idx="5861">
                  <c:v>58233.8</c:v>
                </c:pt>
                <c:pt idx="5862">
                  <c:v>58236.5</c:v>
                </c:pt>
                <c:pt idx="5863">
                  <c:v>58240.1</c:v>
                </c:pt>
                <c:pt idx="5864">
                  <c:v>58243.1</c:v>
                </c:pt>
                <c:pt idx="5865">
                  <c:v>58246.3</c:v>
                </c:pt>
                <c:pt idx="5866">
                  <c:v>58249.5</c:v>
                </c:pt>
                <c:pt idx="5867">
                  <c:v>58252.6</c:v>
                </c:pt>
                <c:pt idx="5868">
                  <c:v>58255.8</c:v>
                </c:pt>
                <c:pt idx="5869">
                  <c:v>58259.5</c:v>
                </c:pt>
                <c:pt idx="5870">
                  <c:v>58262.3</c:v>
                </c:pt>
                <c:pt idx="5871">
                  <c:v>58265</c:v>
                </c:pt>
                <c:pt idx="5872">
                  <c:v>58267.8</c:v>
                </c:pt>
                <c:pt idx="5873">
                  <c:v>58270.7</c:v>
                </c:pt>
                <c:pt idx="5874">
                  <c:v>58273.599999999999</c:v>
                </c:pt>
                <c:pt idx="5875">
                  <c:v>58277.3</c:v>
                </c:pt>
                <c:pt idx="5876">
                  <c:v>58280.3</c:v>
                </c:pt>
                <c:pt idx="5877">
                  <c:v>58283.4</c:v>
                </c:pt>
                <c:pt idx="5878">
                  <c:v>58286.6</c:v>
                </c:pt>
                <c:pt idx="5879">
                  <c:v>58289.8</c:v>
                </c:pt>
                <c:pt idx="5880">
                  <c:v>58293.1</c:v>
                </c:pt>
                <c:pt idx="5881">
                  <c:v>58297.3</c:v>
                </c:pt>
                <c:pt idx="5882">
                  <c:v>58300.7</c:v>
                </c:pt>
                <c:pt idx="5883">
                  <c:v>58304.2</c:v>
                </c:pt>
                <c:pt idx="5884">
                  <c:v>58307.8</c:v>
                </c:pt>
                <c:pt idx="5885">
                  <c:v>58311.6</c:v>
                </c:pt>
                <c:pt idx="5886">
                  <c:v>58315.7</c:v>
                </c:pt>
                <c:pt idx="5887">
                  <c:v>58321.4</c:v>
                </c:pt>
                <c:pt idx="5888">
                  <c:v>58326.1</c:v>
                </c:pt>
                <c:pt idx="5889">
                  <c:v>58331.1</c:v>
                </c:pt>
                <c:pt idx="5890">
                  <c:v>58336.1</c:v>
                </c:pt>
                <c:pt idx="5891">
                  <c:v>58342.400000000001</c:v>
                </c:pt>
                <c:pt idx="5892">
                  <c:v>58346.1</c:v>
                </c:pt>
                <c:pt idx="5893">
                  <c:v>58352.2</c:v>
                </c:pt>
                <c:pt idx="5894">
                  <c:v>58356.7</c:v>
                </c:pt>
                <c:pt idx="5895">
                  <c:v>58360.9</c:v>
                </c:pt>
                <c:pt idx="5896">
                  <c:v>58365.7</c:v>
                </c:pt>
                <c:pt idx="5897">
                  <c:v>58368.2</c:v>
                </c:pt>
                <c:pt idx="5898">
                  <c:v>58371</c:v>
                </c:pt>
                <c:pt idx="5899">
                  <c:v>58373.7</c:v>
                </c:pt>
                <c:pt idx="5900">
                  <c:v>58375.6</c:v>
                </c:pt>
                <c:pt idx="5901">
                  <c:v>58377.2</c:v>
                </c:pt>
                <c:pt idx="5902">
                  <c:v>58378.6</c:v>
                </c:pt>
                <c:pt idx="5903">
                  <c:v>58379.8</c:v>
                </c:pt>
                <c:pt idx="5904">
                  <c:v>58381</c:v>
                </c:pt>
                <c:pt idx="5905">
                  <c:v>58382.3</c:v>
                </c:pt>
                <c:pt idx="5906">
                  <c:v>58383.3</c:v>
                </c:pt>
                <c:pt idx="5907">
                  <c:v>58384.4</c:v>
                </c:pt>
                <c:pt idx="5908">
                  <c:v>58385.5</c:v>
                </c:pt>
                <c:pt idx="5909">
                  <c:v>58386.6</c:v>
                </c:pt>
                <c:pt idx="5910">
                  <c:v>58388</c:v>
                </c:pt>
                <c:pt idx="5911">
                  <c:v>58389.8</c:v>
                </c:pt>
                <c:pt idx="5912">
                  <c:v>58391.6</c:v>
                </c:pt>
                <c:pt idx="5913">
                  <c:v>58393.599999999999</c:v>
                </c:pt>
                <c:pt idx="5914">
                  <c:v>58396</c:v>
                </c:pt>
                <c:pt idx="5915">
                  <c:v>58398.9</c:v>
                </c:pt>
                <c:pt idx="5916">
                  <c:v>58402.400000000001</c:v>
                </c:pt>
                <c:pt idx="5917">
                  <c:v>58407.199999999997</c:v>
                </c:pt>
                <c:pt idx="5918">
                  <c:v>58411.4</c:v>
                </c:pt>
                <c:pt idx="5919">
                  <c:v>58416</c:v>
                </c:pt>
                <c:pt idx="5920">
                  <c:v>58420.800000000003</c:v>
                </c:pt>
                <c:pt idx="5921">
                  <c:v>58425.7</c:v>
                </c:pt>
                <c:pt idx="5922">
                  <c:v>58430.8</c:v>
                </c:pt>
                <c:pt idx="5923">
                  <c:v>58437.2</c:v>
                </c:pt>
                <c:pt idx="5924">
                  <c:v>58442.400000000001</c:v>
                </c:pt>
                <c:pt idx="5925">
                  <c:v>58447.5</c:v>
                </c:pt>
                <c:pt idx="5926">
                  <c:v>58452.6</c:v>
                </c:pt>
                <c:pt idx="5927">
                  <c:v>58457.5</c:v>
                </c:pt>
                <c:pt idx="5928">
                  <c:v>58462.3</c:v>
                </c:pt>
                <c:pt idx="5929">
                  <c:v>58469.2</c:v>
                </c:pt>
                <c:pt idx="5930">
                  <c:v>58475.3</c:v>
                </c:pt>
                <c:pt idx="5931">
                  <c:v>58481.8</c:v>
                </c:pt>
                <c:pt idx="5932">
                  <c:v>58488.4</c:v>
                </c:pt>
                <c:pt idx="5933">
                  <c:v>58495.1</c:v>
                </c:pt>
                <c:pt idx="5934">
                  <c:v>58501.8</c:v>
                </c:pt>
                <c:pt idx="5935">
                  <c:v>58509.7</c:v>
                </c:pt>
                <c:pt idx="5936">
                  <c:v>58515.6</c:v>
                </c:pt>
                <c:pt idx="5937">
                  <c:v>58521</c:v>
                </c:pt>
                <c:pt idx="5938">
                  <c:v>58525.7</c:v>
                </c:pt>
                <c:pt idx="5939">
                  <c:v>58529.5</c:v>
                </c:pt>
                <c:pt idx="5940">
                  <c:v>58532.4</c:v>
                </c:pt>
                <c:pt idx="5941">
                  <c:v>58534.400000000001</c:v>
                </c:pt>
                <c:pt idx="5942">
                  <c:v>58534.6</c:v>
                </c:pt>
                <c:pt idx="5943">
                  <c:v>58534.6</c:v>
                </c:pt>
                <c:pt idx="5944">
                  <c:v>58534.5</c:v>
                </c:pt>
                <c:pt idx="5945">
                  <c:v>58534.400000000001</c:v>
                </c:pt>
                <c:pt idx="5946">
                  <c:v>58534.2</c:v>
                </c:pt>
                <c:pt idx="5947">
                  <c:v>58534</c:v>
                </c:pt>
                <c:pt idx="5948">
                  <c:v>58533.8</c:v>
                </c:pt>
                <c:pt idx="5949">
                  <c:v>58533.5</c:v>
                </c:pt>
                <c:pt idx="5950">
                  <c:v>58533.2</c:v>
                </c:pt>
                <c:pt idx="5951">
                  <c:v>58532.9</c:v>
                </c:pt>
                <c:pt idx="5952">
                  <c:v>58532.6</c:v>
                </c:pt>
                <c:pt idx="5953">
                  <c:v>58532.1</c:v>
                </c:pt>
                <c:pt idx="5954">
                  <c:v>58531.7</c:v>
                </c:pt>
                <c:pt idx="5955">
                  <c:v>58531.199999999997</c:v>
                </c:pt>
                <c:pt idx="5956">
                  <c:v>58530.9</c:v>
                </c:pt>
                <c:pt idx="5957">
                  <c:v>58530.3</c:v>
                </c:pt>
                <c:pt idx="5958">
                  <c:v>58529.5</c:v>
                </c:pt>
                <c:pt idx="5959">
                  <c:v>58528.2</c:v>
                </c:pt>
                <c:pt idx="5960">
                  <c:v>58527</c:v>
                </c:pt>
                <c:pt idx="5961">
                  <c:v>58525.599999999999</c:v>
                </c:pt>
                <c:pt idx="5962">
                  <c:v>58524</c:v>
                </c:pt>
                <c:pt idx="5963">
                  <c:v>58522.3</c:v>
                </c:pt>
                <c:pt idx="5964">
                  <c:v>58520.4</c:v>
                </c:pt>
                <c:pt idx="5965">
                  <c:v>58518</c:v>
                </c:pt>
                <c:pt idx="5966">
                  <c:v>58516</c:v>
                </c:pt>
                <c:pt idx="5967">
                  <c:v>58513.9</c:v>
                </c:pt>
                <c:pt idx="5968">
                  <c:v>58511.8</c:v>
                </c:pt>
                <c:pt idx="5969">
                  <c:v>58509.599999999999</c:v>
                </c:pt>
                <c:pt idx="5970">
                  <c:v>58507.5</c:v>
                </c:pt>
                <c:pt idx="5971">
                  <c:v>58504.800000000003</c:v>
                </c:pt>
                <c:pt idx="5972">
                  <c:v>58502</c:v>
                </c:pt>
                <c:pt idx="5973">
                  <c:v>58498.9</c:v>
                </c:pt>
                <c:pt idx="5974">
                  <c:v>58495.4</c:v>
                </c:pt>
                <c:pt idx="5975">
                  <c:v>58491.6</c:v>
                </c:pt>
                <c:pt idx="5976">
                  <c:v>58487.7</c:v>
                </c:pt>
                <c:pt idx="5977">
                  <c:v>58482.9</c:v>
                </c:pt>
                <c:pt idx="5978">
                  <c:v>58479</c:v>
                </c:pt>
                <c:pt idx="5979">
                  <c:v>58475.4</c:v>
                </c:pt>
                <c:pt idx="5980">
                  <c:v>58472</c:v>
                </c:pt>
                <c:pt idx="5981">
                  <c:v>58469.1</c:v>
                </c:pt>
                <c:pt idx="5982">
                  <c:v>58466.6</c:v>
                </c:pt>
                <c:pt idx="5983">
                  <c:v>58464.3</c:v>
                </c:pt>
                <c:pt idx="5984">
                  <c:v>58463.3</c:v>
                </c:pt>
                <c:pt idx="5985">
                  <c:v>58463</c:v>
                </c:pt>
                <c:pt idx="5986">
                  <c:v>58463</c:v>
                </c:pt>
                <c:pt idx="5987">
                  <c:v>58463</c:v>
                </c:pt>
                <c:pt idx="5988">
                  <c:v>58463</c:v>
                </c:pt>
                <c:pt idx="5989">
                  <c:v>58463</c:v>
                </c:pt>
                <c:pt idx="5990">
                  <c:v>58463</c:v>
                </c:pt>
                <c:pt idx="5991">
                  <c:v>58463</c:v>
                </c:pt>
                <c:pt idx="5992">
                  <c:v>58463</c:v>
                </c:pt>
                <c:pt idx="5993">
                  <c:v>58463</c:v>
                </c:pt>
                <c:pt idx="5994">
                  <c:v>58463</c:v>
                </c:pt>
                <c:pt idx="5995">
                  <c:v>58463</c:v>
                </c:pt>
                <c:pt idx="5996">
                  <c:v>58463</c:v>
                </c:pt>
                <c:pt idx="5997">
                  <c:v>58463</c:v>
                </c:pt>
                <c:pt idx="5998">
                  <c:v>58463</c:v>
                </c:pt>
                <c:pt idx="5999">
                  <c:v>58463</c:v>
                </c:pt>
                <c:pt idx="6000">
                  <c:v>58462.9</c:v>
                </c:pt>
                <c:pt idx="6001">
                  <c:v>58462.3</c:v>
                </c:pt>
                <c:pt idx="6002">
                  <c:v>58461.4</c:v>
                </c:pt>
                <c:pt idx="6003">
                  <c:v>58460.4</c:v>
                </c:pt>
                <c:pt idx="6004">
                  <c:v>58459.1</c:v>
                </c:pt>
                <c:pt idx="6005">
                  <c:v>58457.7</c:v>
                </c:pt>
                <c:pt idx="6006">
                  <c:v>58456.2</c:v>
                </c:pt>
                <c:pt idx="6007">
                  <c:v>58454.3</c:v>
                </c:pt>
                <c:pt idx="6008">
                  <c:v>58452.800000000003</c:v>
                </c:pt>
                <c:pt idx="6009">
                  <c:v>58451.5</c:v>
                </c:pt>
                <c:pt idx="6010">
                  <c:v>58450.3</c:v>
                </c:pt>
                <c:pt idx="6011">
                  <c:v>58449.2</c:v>
                </c:pt>
                <c:pt idx="6012">
                  <c:v>58448.5</c:v>
                </c:pt>
                <c:pt idx="6013">
                  <c:v>58448</c:v>
                </c:pt>
                <c:pt idx="6014">
                  <c:v>58448</c:v>
                </c:pt>
                <c:pt idx="6015">
                  <c:v>58448.2</c:v>
                </c:pt>
                <c:pt idx="6016">
                  <c:v>58448.5</c:v>
                </c:pt>
                <c:pt idx="6017">
                  <c:v>58449</c:v>
                </c:pt>
                <c:pt idx="6018">
                  <c:v>58449.599999999999</c:v>
                </c:pt>
                <c:pt idx="6019">
                  <c:v>58450.6</c:v>
                </c:pt>
                <c:pt idx="6020">
                  <c:v>58451.5</c:v>
                </c:pt>
                <c:pt idx="6021">
                  <c:v>58452.4</c:v>
                </c:pt>
                <c:pt idx="6022">
                  <c:v>58453.5</c:v>
                </c:pt>
                <c:pt idx="6023">
                  <c:v>58454.6</c:v>
                </c:pt>
                <c:pt idx="6024">
                  <c:v>58455.8</c:v>
                </c:pt>
                <c:pt idx="6025">
                  <c:v>58457.4</c:v>
                </c:pt>
                <c:pt idx="6026">
                  <c:v>58458.6</c:v>
                </c:pt>
                <c:pt idx="6027">
                  <c:v>58459.9</c:v>
                </c:pt>
                <c:pt idx="6028">
                  <c:v>58461.2</c:v>
                </c:pt>
                <c:pt idx="6029">
                  <c:v>58462.7</c:v>
                </c:pt>
                <c:pt idx="6030">
                  <c:v>58464.6</c:v>
                </c:pt>
                <c:pt idx="6031">
                  <c:v>58467.3</c:v>
                </c:pt>
                <c:pt idx="6032">
                  <c:v>58469.7</c:v>
                </c:pt>
                <c:pt idx="6033">
                  <c:v>58472.3</c:v>
                </c:pt>
                <c:pt idx="6034">
                  <c:v>58475</c:v>
                </c:pt>
                <c:pt idx="6035">
                  <c:v>58477.9</c:v>
                </c:pt>
                <c:pt idx="6036">
                  <c:v>58480.7</c:v>
                </c:pt>
                <c:pt idx="6037">
                  <c:v>58484.2</c:v>
                </c:pt>
                <c:pt idx="6038">
                  <c:v>58487</c:v>
                </c:pt>
                <c:pt idx="6039">
                  <c:v>58489.599999999999</c:v>
                </c:pt>
                <c:pt idx="6040">
                  <c:v>58492</c:v>
                </c:pt>
                <c:pt idx="6041">
                  <c:v>58494.3</c:v>
                </c:pt>
                <c:pt idx="6042">
                  <c:v>58496.2</c:v>
                </c:pt>
                <c:pt idx="6043">
                  <c:v>58498.3</c:v>
                </c:pt>
                <c:pt idx="6044">
                  <c:v>58500</c:v>
                </c:pt>
                <c:pt idx="6045">
                  <c:v>58501.7</c:v>
                </c:pt>
                <c:pt idx="6046">
                  <c:v>58503.3</c:v>
                </c:pt>
                <c:pt idx="6047">
                  <c:v>58505</c:v>
                </c:pt>
                <c:pt idx="6048">
                  <c:v>58506.5</c:v>
                </c:pt>
                <c:pt idx="6049">
                  <c:v>58508.4</c:v>
                </c:pt>
                <c:pt idx="6050">
                  <c:v>58509.8</c:v>
                </c:pt>
                <c:pt idx="6051">
                  <c:v>58511.1</c:v>
                </c:pt>
                <c:pt idx="6052">
                  <c:v>58512.3</c:v>
                </c:pt>
                <c:pt idx="6053">
                  <c:v>58513.4</c:v>
                </c:pt>
                <c:pt idx="6054">
                  <c:v>58514.2</c:v>
                </c:pt>
                <c:pt idx="6055">
                  <c:v>58515.1</c:v>
                </c:pt>
                <c:pt idx="6056">
                  <c:v>58515.6</c:v>
                </c:pt>
                <c:pt idx="6057">
                  <c:v>58515.8</c:v>
                </c:pt>
                <c:pt idx="6058">
                  <c:v>58516.1</c:v>
                </c:pt>
                <c:pt idx="6059">
                  <c:v>58516.3</c:v>
                </c:pt>
                <c:pt idx="6060">
                  <c:v>58516.5</c:v>
                </c:pt>
                <c:pt idx="6061">
                  <c:v>58516.7</c:v>
                </c:pt>
                <c:pt idx="6062">
                  <c:v>58516.9</c:v>
                </c:pt>
                <c:pt idx="6063">
                  <c:v>58517</c:v>
                </c:pt>
                <c:pt idx="6064">
                  <c:v>58517.2</c:v>
                </c:pt>
                <c:pt idx="6065">
                  <c:v>58517.3</c:v>
                </c:pt>
                <c:pt idx="6066">
                  <c:v>58517.4</c:v>
                </c:pt>
                <c:pt idx="6067">
                  <c:v>58517.5</c:v>
                </c:pt>
                <c:pt idx="6068">
                  <c:v>58517.599999999999</c:v>
                </c:pt>
                <c:pt idx="6069">
                  <c:v>58517.599999999999</c:v>
                </c:pt>
                <c:pt idx="6070">
                  <c:v>58517.599999999999</c:v>
                </c:pt>
                <c:pt idx="6071">
                  <c:v>58517.7</c:v>
                </c:pt>
                <c:pt idx="6072">
                  <c:v>58517.4</c:v>
                </c:pt>
                <c:pt idx="6073">
                  <c:v>58516.4</c:v>
                </c:pt>
                <c:pt idx="6074">
                  <c:v>58515.1</c:v>
                </c:pt>
                <c:pt idx="6075">
                  <c:v>58513.5</c:v>
                </c:pt>
                <c:pt idx="6076">
                  <c:v>58511.5</c:v>
                </c:pt>
                <c:pt idx="6077">
                  <c:v>58509.3</c:v>
                </c:pt>
                <c:pt idx="6078">
                  <c:v>58507</c:v>
                </c:pt>
                <c:pt idx="6079">
                  <c:v>58504</c:v>
                </c:pt>
                <c:pt idx="6080">
                  <c:v>58501.599999999999</c:v>
                </c:pt>
                <c:pt idx="6081">
                  <c:v>58499.199999999997</c:v>
                </c:pt>
                <c:pt idx="6082">
                  <c:v>58497</c:v>
                </c:pt>
                <c:pt idx="6083">
                  <c:v>58495</c:v>
                </c:pt>
                <c:pt idx="6084">
                  <c:v>58493.3</c:v>
                </c:pt>
                <c:pt idx="6085">
                  <c:v>58491.6</c:v>
                </c:pt>
                <c:pt idx="6086">
                  <c:v>58490.7</c:v>
                </c:pt>
                <c:pt idx="6087">
                  <c:v>58489.9</c:v>
                </c:pt>
                <c:pt idx="6088">
                  <c:v>58489.2</c:v>
                </c:pt>
                <c:pt idx="6089">
                  <c:v>58488.6</c:v>
                </c:pt>
                <c:pt idx="6090">
                  <c:v>58488.1</c:v>
                </c:pt>
                <c:pt idx="6091">
                  <c:v>58487.5</c:v>
                </c:pt>
                <c:pt idx="6092">
                  <c:v>58487</c:v>
                </c:pt>
                <c:pt idx="6093">
                  <c:v>58486.6</c:v>
                </c:pt>
                <c:pt idx="6094">
                  <c:v>58486.1</c:v>
                </c:pt>
                <c:pt idx="6095">
                  <c:v>58485.599999999999</c:v>
                </c:pt>
                <c:pt idx="6096">
                  <c:v>58485.1</c:v>
                </c:pt>
                <c:pt idx="6097">
                  <c:v>58484.3</c:v>
                </c:pt>
                <c:pt idx="6098">
                  <c:v>58483.5</c:v>
                </c:pt>
                <c:pt idx="6099">
                  <c:v>58482.7</c:v>
                </c:pt>
                <c:pt idx="6100">
                  <c:v>58481.7</c:v>
                </c:pt>
                <c:pt idx="6101">
                  <c:v>58480.3</c:v>
                </c:pt>
                <c:pt idx="6102">
                  <c:v>58478.5</c:v>
                </c:pt>
                <c:pt idx="6103">
                  <c:v>58475.7</c:v>
                </c:pt>
                <c:pt idx="6104">
                  <c:v>58473</c:v>
                </c:pt>
                <c:pt idx="6105">
                  <c:v>58470.2</c:v>
                </c:pt>
                <c:pt idx="6106">
                  <c:v>58467</c:v>
                </c:pt>
                <c:pt idx="6107">
                  <c:v>58463.7</c:v>
                </c:pt>
                <c:pt idx="6108">
                  <c:v>58460.3</c:v>
                </c:pt>
                <c:pt idx="6109">
                  <c:v>58456</c:v>
                </c:pt>
                <c:pt idx="6110">
                  <c:v>58452.5</c:v>
                </c:pt>
                <c:pt idx="6111">
                  <c:v>58449</c:v>
                </c:pt>
                <c:pt idx="6112">
                  <c:v>58445.599999999999</c:v>
                </c:pt>
                <c:pt idx="6113">
                  <c:v>58442.3</c:v>
                </c:pt>
                <c:pt idx="6114">
                  <c:v>58439.3</c:v>
                </c:pt>
                <c:pt idx="6115">
                  <c:v>58435.7</c:v>
                </c:pt>
                <c:pt idx="6116">
                  <c:v>58432.9</c:v>
                </c:pt>
                <c:pt idx="6117">
                  <c:v>58430.1</c:v>
                </c:pt>
                <c:pt idx="6118">
                  <c:v>58427.3</c:v>
                </c:pt>
                <c:pt idx="6119">
                  <c:v>58424.5</c:v>
                </c:pt>
                <c:pt idx="6120">
                  <c:v>58421.8</c:v>
                </c:pt>
                <c:pt idx="6121">
                  <c:v>58418.3</c:v>
                </c:pt>
                <c:pt idx="6122">
                  <c:v>58415.5</c:v>
                </c:pt>
                <c:pt idx="6123">
                  <c:v>58412.7</c:v>
                </c:pt>
                <c:pt idx="6124">
                  <c:v>58409.8</c:v>
                </c:pt>
                <c:pt idx="6125">
                  <c:v>58406.9</c:v>
                </c:pt>
                <c:pt idx="6126">
                  <c:v>58403.9</c:v>
                </c:pt>
                <c:pt idx="6127">
                  <c:v>58400</c:v>
                </c:pt>
                <c:pt idx="6128">
                  <c:v>58396.9</c:v>
                </c:pt>
                <c:pt idx="6129">
                  <c:v>58393.5</c:v>
                </c:pt>
                <c:pt idx="6130">
                  <c:v>58390</c:v>
                </c:pt>
                <c:pt idx="6131">
                  <c:v>58386.2</c:v>
                </c:pt>
                <c:pt idx="6132">
                  <c:v>58382.2</c:v>
                </c:pt>
                <c:pt idx="6133">
                  <c:v>58377</c:v>
                </c:pt>
                <c:pt idx="6134">
                  <c:v>58372.7</c:v>
                </c:pt>
                <c:pt idx="6135">
                  <c:v>58368.4</c:v>
                </c:pt>
                <c:pt idx="6136">
                  <c:v>58364.2</c:v>
                </c:pt>
                <c:pt idx="6137">
                  <c:v>58360</c:v>
                </c:pt>
                <c:pt idx="6138">
                  <c:v>58356</c:v>
                </c:pt>
                <c:pt idx="6139">
                  <c:v>58351.1</c:v>
                </c:pt>
                <c:pt idx="6140">
                  <c:v>58347.5</c:v>
                </c:pt>
                <c:pt idx="6141">
                  <c:v>58344.2</c:v>
                </c:pt>
                <c:pt idx="6142">
                  <c:v>58341.2</c:v>
                </c:pt>
                <c:pt idx="6143">
                  <c:v>58338.7</c:v>
                </c:pt>
                <c:pt idx="6144">
                  <c:v>58336.4</c:v>
                </c:pt>
                <c:pt idx="6145">
                  <c:v>58333.8</c:v>
                </c:pt>
                <c:pt idx="6146">
                  <c:v>58332</c:v>
                </c:pt>
                <c:pt idx="6147">
                  <c:v>58330.3</c:v>
                </c:pt>
                <c:pt idx="6148">
                  <c:v>58328.7</c:v>
                </c:pt>
                <c:pt idx="6149">
                  <c:v>58327.199999999997</c:v>
                </c:pt>
                <c:pt idx="6150">
                  <c:v>58325.7</c:v>
                </c:pt>
                <c:pt idx="6151">
                  <c:v>58323.9</c:v>
                </c:pt>
                <c:pt idx="6152">
                  <c:v>58322.400000000001</c:v>
                </c:pt>
                <c:pt idx="6153">
                  <c:v>58320.800000000003</c:v>
                </c:pt>
                <c:pt idx="6154">
                  <c:v>58319.199999999997</c:v>
                </c:pt>
                <c:pt idx="6155">
                  <c:v>58317.4</c:v>
                </c:pt>
                <c:pt idx="6156">
                  <c:v>58315.5</c:v>
                </c:pt>
                <c:pt idx="6157">
                  <c:v>58312.800000000003</c:v>
                </c:pt>
                <c:pt idx="6158">
                  <c:v>58310.400000000001</c:v>
                </c:pt>
                <c:pt idx="6159">
                  <c:v>58307.6</c:v>
                </c:pt>
                <c:pt idx="6160">
                  <c:v>58304.6</c:v>
                </c:pt>
                <c:pt idx="6161">
                  <c:v>58301.3</c:v>
                </c:pt>
                <c:pt idx="6162">
                  <c:v>58297.9</c:v>
                </c:pt>
                <c:pt idx="6163">
                  <c:v>58293.4</c:v>
                </c:pt>
                <c:pt idx="6164">
                  <c:v>58289.599999999999</c:v>
                </c:pt>
                <c:pt idx="6165">
                  <c:v>58285.8</c:v>
                </c:pt>
                <c:pt idx="6166">
                  <c:v>58282</c:v>
                </c:pt>
                <c:pt idx="6167">
                  <c:v>58278.2</c:v>
                </c:pt>
                <c:pt idx="6168">
                  <c:v>58274.5</c:v>
                </c:pt>
                <c:pt idx="6169">
                  <c:v>58270.1</c:v>
                </c:pt>
                <c:pt idx="6170">
                  <c:v>58266.7</c:v>
                </c:pt>
                <c:pt idx="6171">
                  <c:v>58263.5</c:v>
                </c:pt>
                <c:pt idx="6172">
                  <c:v>58260.6</c:v>
                </c:pt>
                <c:pt idx="6173">
                  <c:v>58257.5</c:v>
                </c:pt>
                <c:pt idx="6174">
                  <c:v>58254.3</c:v>
                </c:pt>
                <c:pt idx="6175">
                  <c:v>58250.1</c:v>
                </c:pt>
                <c:pt idx="6176">
                  <c:v>58246.7</c:v>
                </c:pt>
                <c:pt idx="6177">
                  <c:v>58243.4</c:v>
                </c:pt>
                <c:pt idx="6178">
                  <c:v>58240.1</c:v>
                </c:pt>
                <c:pt idx="6179">
                  <c:v>58237</c:v>
                </c:pt>
                <c:pt idx="6180">
                  <c:v>58234.1</c:v>
                </c:pt>
                <c:pt idx="6181">
                  <c:v>58230.8</c:v>
                </c:pt>
                <c:pt idx="6182">
                  <c:v>58228.5</c:v>
                </c:pt>
                <c:pt idx="6183">
                  <c:v>58226.7</c:v>
                </c:pt>
                <c:pt idx="6184">
                  <c:v>58225.2</c:v>
                </c:pt>
                <c:pt idx="6185">
                  <c:v>58224.3</c:v>
                </c:pt>
                <c:pt idx="6186">
                  <c:v>58223.9</c:v>
                </c:pt>
                <c:pt idx="6187">
                  <c:v>58224.3</c:v>
                </c:pt>
                <c:pt idx="6188">
                  <c:v>58225.1</c:v>
                </c:pt>
                <c:pt idx="6189">
                  <c:v>58226.400000000001</c:v>
                </c:pt>
                <c:pt idx="6190">
                  <c:v>58228.1</c:v>
                </c:pt>
                <c:pt idx="6191">
                  <c:v>58230.2</c:v>
                </c:pt>
                <c:pt idx="6192">
                  <c:v>58232.7</c:v>
                </c:pt>
                <c:pt idx="6193">
                  <c:v>58236.1</c:v>
                </c:pt>
                <c:pt idx="6194">
                  <c:v>58239.1</c:v>
                </c:pt>
                <c:pt idx="6195">
                  <c:v>58242.3</c:v>
                </c:pt>
                <c:pt idx="6196">
                  <c:v>58245.599999999999</c:v>
                </c:pt>
                <c:pt idx="6197">
                  <c:v>58249.1</c:v>
                </c:pt>
                <c:pt idx="6198">
                  <c:v>58252.6</c:v>
                </c:pt>
                <c:pt idx="6199">
                  <c:v>58256.9</c:v>
                </c:pt>
                <c:pt idx="6200">
                  <c:v>58260.4</c:v>
                </c:pt>
                <c:pt idx="6201">
                  <c:v>58263.9</c:v>
                </c:pt>
                <c:pt idx="6202">
                  <c:v>58268</c:v>
                </c:pt>
                <c:pt idx="6203">
                  <c:v>58273.9</c:v>
                </c:pt>
                <c:pt idx="6204">
                  <c:v>58277.8</c:v>
                </c:pt>
                <c:pt idx="6205">
                  <c:v>58284.6</c:v>
                </c:pt>
                <c:pt idx="6206">
                  <c:v>58290.400000000001</c:v>
                </c:pt>
                <c:pt idx="6207">
                  <c:v>58296.3</c:v>
                </c:pt>
                <c:pt idx="6208">
                  <c:v>58302.3</c:v>
                </c:pt>
                <c:pt idx="6209">
                  <c:v>58308.3</c:v>
                </c:pt>
                <c:pt idx="6210">
                  <c:v>58314.1</c:v>
                </c:pt>
                <c:pt idx="6211">
                  <c:v>58321.2</c:v>
                </c:pt>
                <c:pt idx="6212">
                  <c:v>58326.400000000001</c:v>
                </c:pt>
                <c:pt idx="6213">
                  <c:v>58331.3</c:v>
                </c:pt>
                <c:pt idx="6214">
                  <c:v>58335.7</c:v>
                </c:pt>
                <c:pt idx="6215">
                  <c:v>58339.5</c:v>
                </c:pt>
                <c:pt idx="6216">
                  <c:v>58342.9</c:v>
                </c:pt>
                <c:pt idx="6217">
                  <c:v>58346.6</c:v>
                </c:pt>
                <c:pt idx="6218">
                  <c:v>58349.4</c:v>
                </c:pt>
                <c:pt idx="6219">
                  <c:v>58352</c:v>
                </c:pt>
                <c:pt idx="6220">
                  <c:v>58354.400000000001</c:v>
                </c:pt>
                <c:pt idx="6221">
                  <c:v>58356.7</c:v>
                </c:pt>
                <c:pt idx="6222">
                  <c:v>58359</c:v>
                </c:pt>
                <c:pt idx="6223">
                  <c:v>58361.9</c:v>
                </c:pt>
                <c:pt idx="6224">
                  <c:v>58369.5</c:v>
                </c:pt>
                <c:pt idx="6225">
                  <c:v>58372.5</c:v>
                </c:pt>
                <c:pt idx="6226">
                  <c:v>58375.7</c:v>
                </c:pt>
                <c:pt idx="6227">
                  <c:v>58380.1</c:v>
                </c:pt>
                <c:pt idx="6228">
                  <c:v>58384.1</c:v>
                </c:pt>
                <c:pt idx="6229">
                  <c:v>58390.8</c:v>
                </c:pt>
                <c:pt idx="6230">
                  <c:v>58397</c:v>
                </c:pt>
                <c:pt idx="6231">
                  <c:v>58403.6</c:v>
                </c:pt>
                <c:pt idx="6232">
                  <c:v>58410.8</c:v>
                </c:pt>
                <c:pt idx="6233">
                  <c:v>58418.400000000001</c:v>
                </c:pt>
                <c:pt idx="6234">
                  <c:v>58426.5</c:v>
                </c:pt>
                <c:pt idx="6235">
                  <c:v>58436.7</c:v>
                </c:pt>
                <c:pt idx="6236">
                  <c:v>58445.599999999999</c:v>
                </c:pt>
                <c:pt idx="6237">
                  <c:v>58454.9</c:v>
                </c:pt>
                <c:pt idx="6238">
                  <c:v>58464.5</c:v>
                </c:pt>
                <c:pt idx="6239">
                  <c:v>58476.5</c:v>
                </c:pt>
                <c:pt idx="6240">
                  <c:v>58488</c:v>
                </c:pt>
                <c:pt idx="6241">
                  <c:v>58500.800000000003</c:v>
                </c:pt>
                <c:pt idx="6242">
                  <c:v>58514.7</c:v>
                </c:pt>
                <c:pt idx="6243">
                  <c:v>58532.5</c:v>
                </c:pt>
                <c:pt idx="6244">
                  <c:v>58544.9</c:v>
                </c:pt>
                <c:pt idx="6245">
                  <c:v>58563.8</c:v>
                </c:pt>
                <c:pt idx="6246">
                  <c:v>58579.7</c:v>
                </c:pt>
                <c:pt idx="6247">
                  <c:v>58595.4</c:v>
                </c:pt>
                <c:pt idx="6248">
                  <c:v>58610.7</c:v>
                </c:pt>
                <c:pt idx="6249">
                  <c:v>58628.1</c:v>
                </c:pt>
                <c:pt idx="6250">
                  <c:v>58641.5</c:v>
                </c:pt>
                <c:pt idx="6251">
                  <c:v>58654.5</c:v>
                </c:pt>
                <c:pt idx="6252">
                  <c:v>58668.3</c:v>
                </c:pt>
                <c:pt idx="6253">
                  <c:v>58685.4</c:v>
                </c:pt>
                <c:pt idx="6254">
                  <c:v>58699.8</c:v>
                </c:pt>
                <c:pt idx="6255">
                  <c:v>58714</c:v>
                </c:pt>
                <c:pt idx="6256">
                  <c:v>58727.6</c:v>
                </c:pt>
                <c:pt idx="6257">
                  <c:v>58740.3</c:v>
                </c:pt>
                <c:pt idx="6258">
                  <c:v>58751.9</c:v>
                </c:pt>
                <c:pt idx="6259">
                  <c:v>58763.7</c:v>
                </c:pt>
                <c:pt idx="6260">
                  <c:v>58771.4</c:v>
                </c:pt>
                <c:pt idx="6261">
                  <c:v>58776.9</c:v>
                </c:pt>
                <c:pt idx="6262">
                  <c:v>58779.9</c:v>
                </c:pt>
                <c:pt idx="6263">
                  <c:v>58782.400000000001</c:v>
                </c:pt>
                <c:pt idx="6264">
                  <c:v>58784.2</c:v>
                </c:pt>
                <c:pt idx="6265">
                  <c:v>58785.9</c:v>
                </c:pt>
                <c:pt idx="6266">
                  <c:v>58787.3</c:v>
                </c:pt>
                <c:pt idx="6267">
                  <c:v>58788.6</c:v>
                </c:pt>
                <c:pt idx="6268">
                  <c:v>58789.8</c:v>
                </c:pt>
                <c:pt idx="6269">
                  <c:v>58791</c:v>
                </c:pt>
                <c:pt idx="6270">
                  <c:v>58791.9</c:v>
                </c:pt>
                <c:pt idx="6271">
                  <c:v>58792.7</c:v>
                </c:pt>
                <c:pt idx="6272">
                  <c:v>58793.5</c:v>
                </c:pt>
                <c:pt idx="6273">
                  <c:v>58794.3</c:v>
                </c:pt>
                <c:pt idx="6274">
                  <c:v>58795</c:v>
                </c:pt>
                <c:pt idx="6275">
                  <c:v>58795.7</c:v>
                </c:pt>
                <c:pt idx="6276">
                  <c:v>58796.4</c:v>
                </c:pt>
                <c:pt idx="6277">
                  <c:v>58797.1</c:v>
                </c:pt>
                <c:pt idx="6278">
                  <c:v>58797.7</c:v>
                </c:pt>
                <c:pt idx="6279">
                  <c:v>58798.3</c:v>
                </c:pt>
                <c:pt idx="6280">
                  <c:v>58798.8</c:v>
                </c:pt>
                <c:pt idx="6281">
                  <c:v>58799.199999999997</c:v>
                </c:pt>
                <c:pt idx="6282">
                  <c:v>58799.5</c:v>
                </c:pt>
                <c:pt idx="6283">
                  <c:v>58799.8</c:v>
                </c:pt>
                <c:pt idx="6284">
                  <c:v>58800</c:v>
                </c:pt>
                <c:pt idx="6285">
                  <c:v>58800</c:v>
                </c:pt>
                <c:pt idx="6286">
                  <c:v>58800</c:v>
                </c:pt>
                <c:pt idx="6287">
                  <c:v>58800</c:v>
                </c:pt>
                <c:pt idx="6288">
                  <c:v>58800</c:v>
                </c:pt>
                <c:pt idx="6289">
                  <c:v>58800</c:v>
                </c:pt>
                <c:pt idx="6290">
                  <c:v>58800</c:v>
                </c:pt>
                <c:pt idx="6291">
                  <c:v>58800</c:v>
                </c:pt>
                <c:pt idx="6292">
                  <c:v>58800</c:v>
                </c:pt>
                <c:pt idx="6293">
                  <c:v>58800</c:v>
                </c:pt>
                <c:pt idx="6294">
                  <c:v>58800</c:v>
                </c:pt>
                <c:pt idx="6295">
                  <c:v>58800</c:v>
                </c:pt>
                <c:pt idx="6296">
                  <c:v>58800</c:v>
                </c:pt>
                <c:pt idx="6297">
                  <c:v>58800</c:v>
                </c:pt>
                <c:pt idx="6298">
                  <c:v>58800</c:v>
                </c:pt>
                <c:pt idx="6299">
                  <c:v>58800</c:v>
                </c:pt>
                <c:pt idx="6300">
                  <c:v>58800</c:v>
                </c:pt>
                <c:pt idx="6301">
                  <c:v>58800</c:v>
                </c:pt>
                <c:pt idx="6302">
                  <c:v>58800</c:v>
                </c:pt>
                <c:pt idx="6303">
                  <c:v>58800</c:v>
                </c:pt>
                <c:pt idx="6304">
                  <c:v>58800</c:v>
                </c:pt>
                <c:pt idx="6305">
                  <c:v>58800</c:v>
                </c:pt>
                <c:pt idx="6306">
                  <c:v>58800</c:v>
                </c:pt>
                <c:pt idx="6307">
                  <c:v>58800</c:v>
                </c:pt>
                <c:pt idx="6308">
                  <c:v>58800</c:v>
                </c:pt>
                <c:pt idx="6309">
                  <c:v>58799.7</c:v>
                </c:pt>
                <c:pt idx="6310">
                  <c:v>58799.1</c:v>
                </c:pt>
                <c:pt idx="6311">
                  <c:v>58798</c:v>
                </c:pt>
                <c:pt idx="6312">
                  <c:v>58797</c:v>
                </c:pt>
                <c:pt idx="6313">
                  <c:v>58795.8</c:v>
                </c:pt>
                <c:pt idx="6314">
                  <c:v>58794.6</c:v>
                </c:pt>
                <c:pt idx="6315">
                  <c:v>58793.5</c:v>
                </c:pt>
                <c:pt idx="6316">
                  <c:v>58792.5</c:v>
                </c:pt>
                <c:pt idx="6317">
                  <c:v>58791.5</c:v>
                </c:pt>
                <c:pt idx="6318">
                  <c:v>58790.9</c:v>
                </c:pt>
                <c:pt idx="6319">
                  <c:v>58790.6</c:v>
                </c:pt>
                <c:pt idx="6320">
                  <c:v>58790.7</c:v>
                </c:pt>
                <c:pt idx="6321">
                  <c:v>58791</c:v>
                </c:pt>
                <c:pt idx="6322">
                  <c:v>58791.5</c:v>
                </c:pt>
                <c:pt idx="6323">
                  <c:v>58792.1</c:v>
                </c:pt>
                <c:pt idx="6324">
                  <c:v>58792.7</c:v>
                </c:pt>
                <c:pt idx="6325">
                  <c:v>58793.599999999999</c:v>
                </c:pt>
                <c:pt idx="6326">
                  <c:v>58794.3</c:v>
                </c:pt>
                <c:pt idx="6327">
                  <c:v>58794.9</c:v>
                </c:pt>
                <c:pt idx="6328">
                  <c:v>58795.5</c:v>
                </c:pt>
                <c:pt idx="6329">
                  <c:v>58796</c:v>
                </c:pt>
                <c:pt idx="6330">
                  <c:v>58796.2</c:v>
                </c:pt>
                <c:pt idx="6331">
                  <c:v>58796.3</c:v>
                </c:pt>
                <c:pt idx="6332">
                  <c:v>58795.9</c:v>
                </c:pt>
                <c:pt idx="6333">
                  <c:v>58795.199999999997</c:v>
                </c:pt>
                <c:pt idx="6334">
                  <c:v>58794.1</c:v>
                </c:pt>
                <c:pt idx="6335">
                  <c:v>58792.4</c:v>
                </c:pt>
                <c:pt idx="6336">
                  <c:v>58790.6</c:v>
                </c:pt>
                <c:pt idx="6337">
                  <c:v>58788.5</c:v>
                </c:pt>
                <c:pt idx="6338">
                  <c:v>58786.2</c:v>
                </c:pt>
                <c:pt idx="6339">
                  <c:v>58783.1</c:v>
                </c:pt>
                <c:pt idx="6340">
                  <c:v>58780.9</c:v>
                </c:pt>
                <c:pt idx="6341">
                  <c:v>58777.4</c:v>
                </c:pt>
                <c:pt idx="6342">
                  <c:v>58774.3</c:v>
                </c:pt>
                <c:pt idx="6343">
                  <c:v>58770.400000000001</c:v>
                </c:pt>
                <c:pt idx="6344">
                  <c:v>58764.6</c:v>
                </c:pt>
                <c:pt idx="6345">
                  <c:v>58755.4</c:v>
                </c:pt>
                <c:pt idx="6346">
                  <c:v>58746.1</c:v>
                </c:pt>
                <c:pt idx="6347">
                  <c:v>58735.6</c:v>
                </c:pt>
                <c:pt idx="6348">
                  <c:v>58724.1</c:v>
                </c:pt>
                <c:pt idx="6349">
                  <c:v>58709.3</c:v>
                </c:pt>
                <c:pt idx="6350">
                  <c:v>58696.4</c:v>
                </c:pt>
                <c:pt idx="6351">
                  <c:v>58683.3</c:v>
                </c:pt>
                <c:pt idx="6352">
                  <c:v>58670.1</c:v>
                </c:pt>
                <c:pt idx="6353">
                  <c:v>58657.2</c:v>
                </c:pt>
                <c:pt idx="6354">
                  <c:v>58644.6</c:v>
                </c:pt>
                <c:pt idx="6355">
                  <c:v>58628.800000000003</c:v>
                </c:pt>
                <c:pt idx="6356">
                  <c:v>58614.9</c:v>
                </c:pt>
                <c:pt idx="6357">
                  <c:v>58600.3</c:v>
                </c:pt>
                <c:pt idx="6358">
                  <c:v>58585.2</c:v>
                </c:pt>
                <c:pt idx="6359">
                  <c:v>58566.5</c:v>
                </c:pt>
                <c:pt idx="6360">
                  <c:v>58550.7</c:v>
                </c:pt>
                <c:pt idx="6361">
                  <c:v>58534.7</c:v>
                </c:pt>
                <c:pt idx="6362">
                  <c:v>58518.7</c:v>
                </c:pt>
                <c:pt idx="6363">
                  <c:v>58502.9</c:v>
                </c:pt>
                <c:pt idx="6364">
                  <c:v>58487.199999999997</c:v>
                </c:pt>
                <c:pt idx="6365">
                  <c:v>58468.9</c:v>
                </c:pt>
                <c:pt idx="6366">
                  <c:v>58453.9</c:v>
                </c:pt>
                <c:pt idx="6367">
                  <c:v>58438.8</c:v>
                </c:pt>
                <c:pt idx="6368">
                  <c:v>58423.7</c:v>
                </c:pt>
                <c:pt idx="6369">
                  <c:v>58405.5</c:v>
                </c:pt>
                <c:pt idx="6370">
                  <c:v>58390.3</c:v>
                </c:pt>
                <c:pt idx="6371">
                  <c:v>58375.3</c:v>
                </c:pt>
                <c:pt idx="6372">
                  <c:v>58360.3</c:v>
                </c:pt>
                <c:pt idx="6373">
                  <c:v>58342.6</c:v>
                </c:pt>
                <c:pt idx="6374">
                  <c:v>58328</c:v>
                </c:pt>
                <c:pt idx="6375">
                  <c:v>58313.7</c:v>
                </c:pt>
                <c:pt idx="6376">
                  <c:v>58299.7</c:v>
                </c:pt>
                <c:pt idx="6377">
                  <c:v>58286</c:v>
                </c:pt>
                <c:pt idx="6378">
                  <c:v>58271.4</c:v>
                </c:pt>
                <c:pt idx="6379">
                  <c:v>58252.6</c:v>
                </c:pt>
                <c:pt idx="6380">
                  <c:v>58236.4</c:v>
                </c:pt>
                <c:pt idx="6381">
                  <c:v>58220.1</c:v>
                </c:pt>
                <c:pt idx="6382">
                  <c:v>58204.2</c:v>
                </c:pt>
                <c:pt idx="6383">
                  <c:v>58186.3</c:v>
                </c:pt>
                <c:pt idx="6384">
                  <c:v>58172.7</c:v>
                </c:pt>
                <c:pt idx="6385">
                  <c:v>58160.800000000003</c:v>
                </c:pt>
                <c:pt idx="6386">
                  <c:v>58151.1</c:v>
                </c:pt>
                <c:pt idx="6387">
                  <c:v>58144</c:v>
                </c:pt>
                <c:pt idx="6388">
                  <c:v>58139.4</c:v>
                </c:pt>
                <c:pt idx="6389">
                  <c:v>58138</c:v>
                </c:pt>
                <c:pt idx="6390">
                  <c:v>58136.9</c:v>
                </c:pt>
                <c:pt idx="6391">
                  <c:v>58136</c:v>
                </c:pt>
                <c:pt idx="6392">
                  <c:v>58135.199999999997</c:v>
                </c:pt>
                <c:pt idx="6393">
                  <c:v>58134.400000000001</c:v>
                </c:pt>
                <c:pt idx="6394">
                  <c:v>58133.9</c:v>
                </c:pt>
                <c:pt idx="6395">
                  <c:v>58133.4</c:v>
                </c:pt>
                <c:pt idx="6396">
                  <c:v>58132.800000000003</c:v>
                </c:pt>
                <c:pt idx="6397">
                  <c:v>58132.1</c:v>
                </c:pt>
                <c:pt idx="6398">
                  <c:v>58131.4</c:v>
                </c:pt>
                <c:pt idx="6399">
                  <c:v>58130.5</c:v>
                </c:pt>
                <c:pt idx="6400">
                  <c:v>58129.5</c:v>
                </c:pt>
                <c:pt idx="6401">
                  <c:v>58128.3</c:v>
                </c:pt>
                <c:pt idx="6402">
                  <c:v>58127.1</c:v>
                </c:pt>
                <c:pt idx="6403">
                  <c:v>58125.4</c:v>
                </c:pt>
                <c:pt idx="6404">
                  <c:v>58123.9</c:v>
                </c:pt>
                <c:pt idx="6405">
                  <c:v>58122.3</c:v>
                </c:pt>
                <c:pt idx="6406">
                  <c:v>58120.6</c:v>
                </c:pt>
                <c:pt idx="6407">
                  <c:v>58118.3</c:v>
                </c:pt>
                <c:pt idx="6408">
                  <c:v>58116.4</c:v>
                </c:pt>
                <c:pt idx="6409">
                  <c:v>58114.3</c:v>
                </c:pt>
                <c:pt idx="6410">
                  <c:v>58112</c:v>
                </c:pt>
                <c:pt idx="6411">
                  <c:v>58109.7</c:v>
                </c:pt>
                <c:pt idx="6412">
                  <c:v>58106.7</c:v>
                </c:pt>
                <c:pt idx="6413">
                  <c:v>58103.8</c:v>
                </c:pt>
                <c:pt idx="6414">
                  <c:v>58100.7</c:v>
                </c:pt>
                <c:pt idx="6415">
                  <c:v>58097.3</c:v>
                </c:pt>
                <c:pt idx="6416">
                  <c:v>58093.599999999999</c:v>
                </c:pt>
                <c:pt idx="6417">
                  <c:v>58088.9</c:v>
                </c:pt>
                <c:pt idx="6418">
                  <c:v>58084.6</c:v>
                </c:pt>
                <c:pt idx="6419">
                  <c:v>58080.1</c:v>
                </c:pt>
                <c:pt idx="6420">
                  <c:v>58075.199999999997</c:v>
                </c:pt>
                <c:pt idx="6421">
                  <c:v>58069.1</c:v>
                </c:pt>
                <c:pt idx="6422">
                  <c:v>58063.7</c:v>
                </c:pt>
                <c:pt idx="6423">
                  <c:v>58058</c:v>
                </c:pt>
                <c:pt idx="6424">
                  <c:v>58051.4</c:v>
                </c:pt>
                <c:pt idx="6425">
                  <c:v>58043.9</c:v>
                </c:pt>
                <c:pt idx="6426">
                  <c:v>58035.6</c:v>
                </c:pt>
                <c:pt idx="6427">
                  <c:v>58024.6</c:v>
                </c:pt>
                <c:pt idx="6428">
                  <c:v>58014.9</c:v>
                </c:pt>
                <c:pt idx="6429">
                  <c:v>58004.800000000003</c:v>
                </c:pt>
                <c:pt idx="6430">
                  <c:v>57994.3</c:v>
                </c:pt>
                <c:pt idx="6431">
                  <c:v>57981.5</c:v>
                </c:pt>
                <c:pt idx="6432">
                  <c:v>57970.7</c:v>
                </c:pt>
                <c:pt idx="6433">
                  <c:v>57960</c:v>
                </c:pt>
                <c:pt idx="6434">
                  <c:v>57949.5</c:v>
                </c:pt>
                <c:pt idx="6435">
                  <c:v>57936.800000000003</c:v>
                </c:pt>
                <c:pt idx="6436">
                  <c:v>57928.1</c:v>
                </c:pt>
                <c:pt idx="6437">
                  <c:v>57914.7</c:v>
                </c:pt>
                <c:pt idx="6438">
                  <c:v>57903.199999999997</c:v>
                </c:pt>
                <c:pt idx="6439">
                  <c:v>57889.2</c:v>
                </c:pt>
                <c:pt idx="6440">
                  <c:v>57879.8</c:v>
                </c:pt>
                <c:pt idx="6441">
                  <c:v>57865.5</c:v>
                </c:pt>
                <c:pt idx="6442">
                  <c:v>57853.7</c:v>
                </c:pt>
                <c:pt idx="6443">
                  <c:v>57841.9</c:v>
                </c:pt>
                <c:pt idx="6444">
                  <c:v>57830.2</c:v>
                </c:pt>
                <c:pt idx="6445">
                  <c:v>57816.5</c:v>
                </c:pt>
                <c:pt idx="6446">
                  <c:v>57805.3</c:v>
                </c:pt>
                <c:pt idx="6447">
                  <c:v>57793.8</c:v>
                </c:pt>
                <c:pt idx="6448">
                  <c:v>57782.2</c:v>
                </c:pt>
                <c:pt idx="6449">
                  <c:v>57770.5</c:v>
                </c:pt>
                <c:pt idx="6450">
                  <c:v>57758.8</c:v>
                </c:pt>
                <c:pt idx="6451">
                  <c:v>57744.800000000003</c:v>
                </c:pt>
                <c:pt idx="6452">
                  <c:v>57733.4</c:v>
                </c:pt>
                <c:pt idx="6453">
                  <c:v>57722.3</c:v>
                </c:pt>
                <c:pt idx="6454">
                  <c:v>57711.7</c:v>
                </c:pt>
                <c:pt idx="6455">
                  <c:v>57699.5</c:v>
                </c:pt>
                <c:pt idx="6456">
                  <c:v>57690</c:v>
                </c:pt>
                <c:pt idx="6457">
                  <c:v>57681.3</c:v>
                </c:pt>
                <c:pt idx="6458">
                  <c:v>57673.4</c:v>
                </c:pt>
                <c:pt idx="6459">
                  <c:v>57666.400000000001</c:v>
                </c:pt>
                <c:pt idx="6460">
                  <c:v>57660.2</c:v>
                </c:pt>
                <c:pt idx="6461">
                  <c:v>57653.3</c:v>
                </c:pt>
                <c:pt idx="6462">
                  <c:v>57647.9</c:v>
                </c:pt>
                <c:pt idx="6463">
                  <c:v>57642.5</c:v>
                </c:pt>
                <c:pt idx="6464">
                  <c:v>57637</c:v>
                </c:pt>
                <c:pt idx="6465">
                  <c:v>57629.9</c:v>
                </c:pt>
                <c:pt idx="6466">
                  <c:v>57623.4</c:v>
                </c:pt>
                <c:pt idx="6467">
                  <c:v>57614.6</c:v>
                </c:pt>
                <c:pt idx="6468">
                  <c:v>57607.9</c:v>
                </c:pt>
                <c:pt idx="6469">
                  <c:v>57596.2</c:v>
                </c:pt>
                <c:pt idx="6470">
                  <c:v>57583.6</c:v>
                </c:pt>
                <c:pt idx="6471">
                  <c:v>57568.5</c:v>
                </c:pt>
                <c:pt idx="6472">
                  <c:v>57551.199999999997</c:v>
                </c:pt>
                <c:pt idx="6473">
                  <c:v>57532.1</c:v>
                </c:pt>
                <c:pt idx="6474">
                  <c:v>57511.7</c:v>
                </c:pt>
                <c:pt idx="6475">
                  <c:v>57486.1</c:v>
                </c:pt>
                <c:pt idx="6476">
                  <c:v>57464.2</c:v>
                </c:pt>
                <c:pt idx="6477">
                  <c:v>57442.400000000001</c:v>
                </c:pt>
                <c:pt idx="6478">
                  <c:v>57421</c:v>
                </c:pt>
                <c:pt idx="6479">
                  <c:v>57396.4</c:v>
                </c:pt>
                <c:pt idx="6480">
                  <c:v>57377.4</c:v>
                </c:pt>
                <c:pt idx="6481">
                  <c:v>57359.3</c:v>
                </c:pt>
                <c:pt idx="6482">
                  <c:v>57340.9</c:v>
                </c:pt>
                <c:pt idx="6483">
                  <c:v>57318.8</c:v>
                </c:pt>
                <c:pt idx="6484">
                  <c:v>57300.5</c:v>
                </c:pt>
                <c:pt idx="6485">
                  <c:v>57282.6</c:v>
                </c:pt>
                <c:pt idx="6486">
                  <c:v>57265.3</c:v>
                </c:pt>
                <c:pt idx="6487">
                  <c:v>57248.7</c:v>
                </c:pt>
                <c:pt idx="6488">
                  <c:v>57233</c:v>
                </c:pt>
                <c:pt idx="6489">
                  <c:v>57215.8</c:v>
                </c:pt>
                <c:pt idx="6490">
                  <c:v>57202.6</c:v>
                </c:pt>
                <c:pt idx="6491">
                  <c:v>57190.3</c:v>
                </c:pt>
                <c:pt idx="6492">
                  <c:v>57178.6</c:v>
                </c:pt>
                <c:pt idx="6493">
                  <c:v>57165.5</c:v>
                </c:pt>
                <c:pt idx="6494">
                  <c:v>57155.199999999997</c:v>
                </c:pt>
                <c:pt idx="6495">
                  <c:v>57145.4</c:v>
                </c:pt>
                <c:pt idx="6496">
                  <c:v>57136.1</c:v>
                </c:pt>
                <c:pt idx="6497">
                  <c:v>57127.1</c:v>
                </c:pt>
                <c:pt idx="6498">
                  <c:v>57118.400000000001</c:v>
                </c:pt>
                <c:pt idx="6499">
                  <c:v>57108.2</c:v>
                </c:pt>
                <c:pt idx="6500">
                  <c:v>57099.9</c:v>
                </c:pt>
                <c:pt idx="6501">
                  <c:v>57091.7</c:v>
                </c:pt>
                <c:pt idx="6502">
                  <c:v>57083.5</c:v>
                </c:pt>
                <c:pt idx="6503">
                  <c:v>57073.5</c:v>
                </c:pt>
                <c:pt idx="6504">
                  <c:v>57065.1</c:v>
                </c:pt>
                <c:pt idx="6505">
                  <c:v>57056.4</c:v>
                </c:pt>
                <c:pt idx="6506">
                  <c:v>57047.5</c:v>
                </c:pt>
                <c:pt idx="6507">
                  <c:v>57038.2</c:v>
                </c:pt>
                <c:pt idx="6508">
                  <c:v>57026.5</c:v>
                </c:pt>
                <c:pt idx="6509">
                  <c:v>57016.3</c:v>
                </c:pt>
                <c:pt idx="6510">
                  <c:v>57005.4</c:v>
                </c:pt>
                <c:pt idx="6511">
                  <c:v>56993.9</c:v>
                </c:pt>
                <c:pt idx="6512">
                  <c:v>56981.7</c:v>
                </c:pt>
                <c:pt idx="6513">
                  <c:v>56966.1</c:v>
                </c:pt>
                <c:pt idx="6514">
                  <c:v>56952.1</c:v>
                </c:pt>
                <c:pt idx="6515">
                  <c:v>56937.2</c:v>
                </c:pt>
                <c:pt idx="6516">
                  <c:v>56921.2</c:v>
                </c:pt>
                <c:pt idx="6517">
                  <c:v>56898.5</c:v>
                </c:pt>
                <c:pt idx="6518">
                  <c:v>56876.3</c:v>
                </c:pt>
                <c:pt idx="6519">
                  <c:v>56851.5</c:v>
                </c:pt>
                <c:pt idx="6520">
                  <c:v>56824.6</c:v>
                </c:pt>
                <c:pt idx="6521">
                  <c:v>56795.9</c:v>
                </c:pt>
                <c:pt idx="6522">
                  <c:v>56765.8</c:v>
                </c:pt>
                <c:pt idx="6523">
                  <c:v>56728.5</c:v>
                </c:pt>
                <c:pt idx="6524">
                  <c:v>56696.7</c:v>
                </c:pt>
                <c:pt idx="6525">
                  <c:v>56664.9</c:v>
                </c:pt>
                <c:pt idx="6526">
                  <c:v>56633.4</c:v>
                </c:pt>
                <c:pt idx="6527">
                  <c:v>56596.5</c:v>
                </c:pt>
                <c:pt idx="6528">
                  <c:v>56565.8</c:v>
                </c:pt>
                <c:pt idx="6529">
                  <c:v>56533.3</c:v>
                </c:pt>
                <c:pt idx="6530">
                  <c:v>56499.5</c:v>
                </c:pt>
                <c:pt idx="6531">
                  <c:v>56457.7</c:v>
                </c:pt>
                <c:pt idx="6532">
                  <c:v>56429.5</c:v>
                </c:pt>
                <c:pt idx="6533">
                  <c:v>56387.199999999997</c:v>
                </c:pt>
                <c:pt idx="6534">
                  <c:v>56352.4</c:v>
                </c:pt>
                <c:pt idx="6535">
                  <c:v>56318.6</c:v>
                </c:pt>
                <c:pt idx="6536">
                  <c:v>56286</c:v>
                </c:pt>
                <c:pt idx="6537">
                  <c:v>56249.4</c:v>
                </c:pt>
                <c:pt idx="6538">
                  <c:v>56221.4</c:v>
                </c:pt>
                <c:pt idx="6539">
                  <c:v>56196.1</c:v>
                </c:pt>
                <c:pt idx="6540">
                  <c:v>56172.800000000003</c:v>
                </c:pt>
                <c:pt idx="6541">
                  <c:v>56146.7</c:v>
                </c:pt>
                <c:pt idx="6542">
                  <c:v>56126.3</c:v>
                </c:pt>
                <c:pt idx="6543">
                  <c:v>56106.8</c:v>
                </c:pt>
                <c:pt idx="6544">
                  <c:v>56087.9</c:v>
                </c:pt>
                <c:pt idx="6545">
                  <c:v>56069.599999999999</c:v>
                </c:pt>
                <c:pt idx="6546">
                  <c:v>56051.5</c:v>
                </c:pt>
                <c:pt idx="6547">
                  <c:v>56029.9</c:v>
                </c:pt>
                <c:pt idx="6548">
                  <c:v>56011.6</c:v>
                </c:pt>
                <c:pt idx="6549">
                  <c:v>55992.800000000003</c:v>
                </c:pt>
                <c:pt idx="6550">
                  <c:v>55973.4</c:v>
                </c:pt>
                <c:pt idx="6551">
                  <c:v>55949.3</c:v>
                </c:pt>
                <c:pt idx="6552">
                  <c:v>55929.599999999999</c:v>
                </c:pt>
                <c:pt idx="6553">
                  <c:v>55910</c:v>
                </c:pt>
                <c:pt idx="6554">
                  <c:v>55890.5</c:v>
                </c:pt>
                <c:pt idx="6555">
                  <c:v>55870.8</c:v>
                </c:pt>
                <c:pt idx="6556">
                  <c:v>55851</c:v>
                </c:pt>
                <c:pt idx="6557">
                  <c:v>55826.8</c:v>
                </c:pt>
                <c:pt idx="6558">
                  <c:v>55806.1</c:v>
                </c:pt>
                <c:pt idx="6559">
                  <c:v>55784.800000000003</c:v>
                </c:pt>
                <c:pt idx="6560">
                  <c:v>55762.8</c:v>
                </c:pt>
                <c:pt idx="6561">
                  <c:v>55735.3</c:v>
                </c:pt>
                <c:pt idx="6562">
                  <c:v>55711.199999999997</c:v>
                </c:pt>
                <c:pt idx="6563">
                  <c:v>55686.1</c:v>
                </c:pt>
                <c:pt idx="6564">
                  <c:v>55659.8</c:v>
                </c:pt>
                <c:pt idx="6565">
                  <c:v>55627</c:v>
                </c:pt>
                <c:pt idx="6566">
                  <c:v>55598.7</c:v>
                </c:pt>
                <c:pt idx="6567">
                  <c:v>55569.599999999999</c:v>
                </c:pt>
                <c:pt idx="6568">
                  <c:v>55539.9</c:v>
                </c:pt>
                <c:pt idx="6569">
                  <c:v>55509.5</c:v>
                </c:pt>
                <c:pt idx="6570">
                  <c:v>55478.6</c:v>
                </c:pt>
                <c:pt idx="6571">
                  <c:v>55441</c:v>
                </c:pt>
                <c:pt idx="6572">
                  <c:v>55409.3</c:v>
                </c:pt>
                <c:pt idx="6573">
                  <c:v>55377.4</c:v>
                </c:pt>
                <c:pt idx="6574">
                  <c:v>55345.3</c:v>
                </c:pt>
                <c:pt idx="6575">
                  <c:v>55306.8</c:v>
                </c:pt>
                <c:pt idx="6576">
                  <c:v>55274.400000000001</c:v>
                </c:pt>
                <c:pt idx="6577">
                  <c:v>55241.599999999999</c:v>
                </c:pt>
                <c:pt idx="6578">
                  <c:v>55208.1</c:v>
                </c:pt>
                <c:pt idx="6579">
                  <c:v>55166.8</c:v>
                </c:pt>
                <c:pt idx="6580">
                  <c:v>55131.199999999997</c:v>
                </c:pt>
                <c:pt idx="6581">
                  <c:v>55094.400000000001</c:v>
                </c:pt>
                <c:pt idx="6582">
                  <c:v>55056.3</c:v>
                </c:pt>
                <c:pt idx="6583">
                  <c:v>55016.5</c:v>
                </c:pt>
                <c:pt idx="6584">
                  <c:v>54974.9</c:v>
                </c:pt>
                <c:pt idx="6585">
                  <c:v>54917.599999999999</c:v>
                </c:pt>
                <c:pt idx="6586">
                  <c:v>54863.9</c:v>
                </c:pt>
                <c:pt idx="6587">
                  <c:v>54807.1</c:v>
                </c:pt>
                <c:pt idx="6588">
                  <c:v>54749.3</c:v>
                </c:pt>
                <c:pt idx="6589">
                  <c:v>54681.7</c:v>
                </c:pt>
                <c:pt idx="6590">
                  <c:v>54629.3</c:v>
                </c:pt>
                <c:pt idx="6591">
                  <c:v>54582.7</c:v>
                </c:pt>
                <c:pt idx="6592">
                  <c:v>54544.2</c:v>
                </c:pt>
                <c:pt idx="6593">
                  <c:v>54505</c:v>
                </c:pt>
                <c:pt idx="6594">
                  <c:v>54481</c:v>
                </c:pt>
                <c:pt idx="6595">
                  <c:v>54447.7</c:v>
                </c:pt>
                <c:pt idx="6596">
                  <c:v>54422</c:v>
                </c:pt>
                <c:pt idx="6597">
                  <c:v>54397.7</c:v>
                </c:pt>
                <c:pt idx="6598">
                  <c:v>54374.400000000001</c:v>
                </c:pt>
                <c:pt idx="6599">
                  <c:v>54347</c:v>
                </c:pt>
                <c:pt idx="6600">
                  <c:v>54324.2</c:v>
                </c:pt>
                <c:pt idx="6601">
                  <c:v>54301</c:v>
                </c:pt>
                <c:pt idx="6602">
                  <c:v>54276.9</c:v>
                </c:pt>
                <c:pt idx="6603">
                  <c:v>54246.8</c:v>
                </c:pt>
                <c:pt idx="6604">
                  <c:v>54222.1</c:v>
                </c:pt>
                <c:pt idx="6605">
                  <c:v>54198.1</c:v>
                </c:pt>
                <c:pt idx="6606">
                  <c:v>54174.400000000001</c:v>
                </c:pt>
                <c:pt idx="6607">
                  <c:v>54146.2</c:v>
                </c:pt>
                <c:pt idx="6608">
                  <c:v>54127.3</c:v>
                </c:pt>
                <c:pt idx="6609">
                  <c:v>54098.5</c:v>
                </c:pt>
                <c:pt idx="6610">
                  <c:v>54073.8</c:v>
                </c:pt>
                <c:pt idx="6611">
                  <c:v>54048.4</c:v>
                </c:pt>
                <c:pt idx="6612">
                  <c:v>54021.8</c:v>
                </c:pt>
                <c:pt idx="6613">
                  <c:v>53988.1</c:v>
                </c:pt>
                <c:pt idx="6614">
                  <c:v>53958.400000000001</c:v>
                </c:pt>
                <c:pt idx="6615">
                  <c:v>53926.3</c:v>
                </c:pt>
                <c:pt idx="6616">
                  <c:v>53891.6</c:v>
                </c:pt>
                <c:pt idx="6617">
                  <c:v>53854.8</c:v>
                </c:pt>
                <c:pt idx="6618">
                  <c:v>53816.2</c:v>
                </c:pt>
                <c:pt idx="6619">
                  <c:v>53768.3</c:v>
                </c:pt>
                <c:pt idx="6620">
                  <c:v>53727.5</c:v>
                </c:pt>
                <c:pt idx="6621">
                  <c:v>53686.5</c:v>
                </c:pt>
                <c:pt idx="6622">
                  <c:v>53645.7</c:v>
                </c:pt>
                <c:pt idx="6623">
                  <c:v>53597.599999999999</c:v>
                </c:pt>
                <c:pt idx="6624">
                  <c:v>53558.8</c:v>
                </c:pt>
                <c:pt idx="6625">
                  <c:v>53520.5</c:v>
                </c:pt>
                <c:pt idx="6626">
                  <c:v>53481.8</c:v>
                </c:pt>
                <c:pt idx="6627">
                  <c:v>53435.199999999997</c:v>
                </c:pt>
                <c:pt idx="6628">
                  <c:v>53404.1</c:v>
                </c:pt>
                <c:pt idx="6629">
                  <c:v>53357.599999999999</c:v>
                </c:pt>
                <c:pt idx="6630">
                  <c:v>53319.4</c:v>
                </c:pt>
                <c:pt idx="6631">
                  <c:v>53281.7</c:v>
                </c:pt>
                <c:pt idx="6632">
                  <c:v>53244.7</c:v>
                </c:pt>
                <c:pt idx="6633">
                  <c:v>53201.5</c:v>
                </c:pt>
                <c:pt idx="6634">
                  <c:v>53166.8</c:v>
                </c:pt>
                <c:pt idx="6635">
                  <c:v>53126.6</c:v>
                </c:pt>
                <c:pt idx="6636">
                  <c:v>53100.5</c:v>
                </c:pt>
                <c:pt idx="6637">
                  <c:v>53062.3</c:v>
                </c:pt>
                <c:pt idx="6638">
                  <c:v>53031.199999999997</c:v>
                </c:pt>
                <c:pt idx="6639">
                  <c:v>53000.5</c:v>
                </c:pt>
                <c:pt idx="6640">
                  <c:v>52970.1</c:v>
                </c:pt>
                <c:pt idx="6641">
                  <c:v>52940</c:v>
                </c:pt>
                <c:pt idx="6642">
                  <c:v>52909.9</c:v>
                </c:pt>
                <c:pt idx="6643">
                  <c:v>52873.7</c:v>
                </c:pt>
                <c:pt idx="6644">
                  <c:v>52843.199999999997</c:v>
                </c:pt>
                <c:pt idx="6645">
                  <c:v>52812.4</c:v>
                </c:pt>
                <c:pt idx="6646">
                  <c:v>52781.3</c:v>
                </c:pt>
                <c:pt idx="6647">
                  <c:v>52745.7</c:v>
                </c:pt>
                <c:pt idx="6648">
                  <c:v>52717.2</c:v>
                </c:pt>
                <c:pt idx="6649">
                  <c:v>52689.2</c:v>
                </c:pt>
                <c:pt idx="6650">
                  <c:v>52661.1</c:v>
                </c:pt>
                <c:pt idx="6651">
                  <c:v>52632.5</c:v>
                </c:pt>
                <c:pt idx="6652">
                  <c:v>52602.6</c:v>
                </c:pt>
                <c:pt idx="6653">
                  <c:v>52564.5</c:v>
                </c:pt>
                <c:pt idx="6654">
                  <c:v>52530.1</c:v>
                </c:pt>
                <c:pt idx="6655">
                  <c:v>52492.9</c:v>
                </c:pt>
                <c:pt idx="6656">
                  <c:v>52452.2</c:v>
                </c:pt>
                <c:pt idx="6657">
                  <c:v>52394.2</c:v>
                </c:pt>
                <c:pt idx="6658">
                  <c:v>52336.800000000003</c:v>
                </c:pt>
                <c:pt idx="6659">
                  <c:v>52273.3</c:v>
                </c:pt>
                <c:pt idx="6660">
                  <c:v>52205.8</c:v>
                </c:pt>
                <c:pt idx="6661">
                  <c:v>52122.400000000001</c:v>
                </c:pt>
                <c:pt idx="6662">
                  <c:v>52053.4</c:v>
                </c:pt>
                <c:pt idx="6663">
                  <c:v>51987</c:v>
                </c:pt>
                <c:pt idx="6664">
                  <c:v>51925.3</c:v>
                </c:pt>
                <c:pt idx="6665">
                  <c:v>51868.5</c:v>
                </c:pt>
                <c:pt idx="6666">
                  <c:v>51814.8</c:v>
                </c:pt>
                <c:pt idx="6667">
                  <c:v>51752.800000000003</c:v>
                </c:pt>
                <c:pt idx="6668">
                  <c:v>51702.1</c:v>
                </c:pt>
                <c:pt idx="6669">
                  <c:v>51651.199999999997</c:v>
                </c:pt>
                <c:pt idx="6670">
                  <c:v>51599.1</c:v>
                </c:pt>
                <c:pt idx="6671">
                  <c:v>51533.599999999999</c:v>
                </c:pt>
                <c:pt idx="6672">
                  <c:v>51475.4</c:v>
                </c:pt>
                <c:pt idx="6673">
                  <c:v>51412.9</c:v>
                </c:pt>
                <c:pt idx="6674">
                  <c:v>51342.6</c:v>
                </c:pt>
                <c:pt idx="6675">
                  <c:v>51248</c:v>
                </c:pt>
                <c:pt idx="6676">
                  <c:v>51165.1</c:v>
                </c:pt>
                <c:pt idx="6677">
                  <c:v>51082.400000000001</c:v>
                </c:pt>
                <c:pt idx="6678">
                  <c:v>51003.5</c:v>
                </c:pt>
                <c:pt idx="6679">
                  <c:v>50932</c:v>
                </c:pt>
                <c:pt idx="6680">
                  <c:v>50865.7</c:v>
                </c:pt>
                <c:pt idx="6681">
                  <c:v>50790.3</c:v>
                </c:pt>
                <c:pt idx="6682">
                  <c:v>50729.5</c:v>
                </c:pt>
                <c:pt idx="6683">
                  <c:v>50669.3</c:v>
                </c:pt>
                <c:pt idx="6684">
                  <c:v>50608.5</c:v>
                </c:pt>
                <c:pt idx="6685">
                  <c:v>50533.3</c:v>
                </c:pt>
                <c:pt idx="6686">
                  <c:v>50467</c:v>
                </c:pt>
                <c:pt idx="6687">
                  <c:v>50396.9</c:v>
                </c:pt>
                <c:pt idx="6688">
                  <c:v>50324.7</c:v>
                </c:pt>
                <c:pt idx="6689">
                  <c:v>50252.3</c:v>
                </c:pt>
                <c:pt idx="6690">
                  <c:v>50181.599999999999</c:v>
                </c:pt>
                <c:pt idx="6691">
                  <c:v>50101.599999999999</c:v>
                </c:pt>
                <c:pt idx="6692">
                  <c:v>50041.3</c:v>
                </c:pt>
                <c:pt idx="6693">
                  <c:v>49990.9</c:v>
                </c:pt>
                <c:pt idx="6694">
                  <c:v>49949.8</c:v>
                </c:pt>
                <c:pt idx="6695">
                  <c:v>49905.9</c:v>
                </c:pt>
                <c:pt idx="6696">
                  <c:v>49868.5</c:v>
                </c:pt>
                <c:pt idx="6697">
                  <c:v>49825.5</c:v>
                </c:pt>
                <c:pt idx="6698">
                  <c:v>49772.1</c:v>
                </c:pt>
                <c:pt idx="6699">
                  <c:v>49703.7</c:v>
                </c:pt>
                <c:pt idx="6700">
                  <c:v>49564.4</c:v>
                </c:pt>
                <c:pt idx="6701">
                  <c:v>49344.9</c:v>
                </c:pt>
                <c:pt idx="6702">
                  <c:v>49076</c:v>
                </c:pt>
                <c:pt idx="6703">
                  <c:v>48807.199999999997</c:v>
                </c:pt>
                <c:pt idx="6704">
                  <c:v>48568.5</c:v>
                </c:pt>
                <c:pt idx="6705">
                  <c:v>48259.3</c:v>
                </c:pt>
                <c:pt idx="6706">
                  <c:v>48002.3</c:v>
                </c:pt>
                <c:pt idx="6707">
                  <c:v>47772.7</c:v>
                </c:pt>
                <c:pt idx="6708">
                  <c:v>47595.7</c:v>
                </c:pt>
                <c:pt idx="6709">
                  <c:v>47473.3</c:v>
                </c:pt>
                <c:pt idx="6710">
                  <c:v>47418.1</c:v>
                </c:pt>
                <c:pt idx="6711">
                  <c:v>47384.3</c:v>
                </c:pt>
                <c:pt idx="6712">
                  <c:v>47353.8</c:v>
                </c:pt>
                <c:pt idx="6713">
                  <c:v>47308.5</c:v>
                </c:pt>
                <c:pt idx="6714">
                  <c:v>47230.2</c:v>
                </c:pt>
                <c:pt idx="6715">
                  <c:v>47067.199999999997</c:v>
                </c:pt>
                <c:pt idx="6716">
                  <c:v>43224.2</c:v>
                </c:pt>
                <c:pt idx="6717">
                  <c:v>39006.199999999997</c:v>
                </c:pt>
              </c:numCache>
            </c:numRef>
          </c:yVal>
          <c:smooth val="0"/>
          <c:extLst>
            <c:ext xmlns:c16="http://schemas.microsoft.com/office/drawing/2014/chart" uri="{C3380CC4-5D6E-409C-BE32-E72D297353CC}">
              <c16:uniqueId val="{00000003-ABD1-42C1-8DF4-B0377A013C50}"/>
            </c:ext>
          </c:extLst>
        </c:ser>
        <c:ser>
          <c:idx val="4"/>
          <c:order val="4"/>
          <c:tx>
            <c:v>SC-0.55-3-S-0.65-35</c:v>
          </c:tx>
          <c:spPr>
            <a:ln w="12700">
              <a:solidFill>
                <a:srgbClr val="7030A0"/>
              </a:solidFill>
              <a:prstDash val="lgDash"/>
            </a:ln>
          </c:spPr>
          <c:marker>
            <c:symbol val="none"/>
          </c:marker>
          <c:xVal>
            <c:numRef>
              <c:f>'2H8-3 - F'!$N$3:$N$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0000000000002</c:v>
                </c:pt>
                <c:pt idx="5222">
                  <c:v>6.5</c:v>
                </c:pt>
                <c:pt idx="5223">
                  <c:v>6.5019999999999998</c:v>
                </c:pt>
                <c:pt idx="5224">
                  <c:v>6.5034999999999998</c:v>
                </c:pt>
                <c:pt idx="5225">
                  <c:v>6.5049999999999999</c:v>
                </c:pt>
                <c:pt idx="5226">
                  <c:v>6.5065</c:v>
                </c:pt>
                <c:pt idx="5227">
                  <c:v>6.5090000000000003</c:v>
                </c:pt>
                <c:pt idx="5228">
                  <c:v>6.5105000000000004</c:v>
                </c:pt>
                <c:pt idx="5229">
                  <c:v>6.5125000000000002</c:v>
                </c:pt>
                <c:pt idx="5230">
                  <c:v>6.5145</c:v>
                </c:pt>
                <c:pt idx="5231">
                  <c:v>6.516</c:v>
                </c:pt>
                <c:pt idx="5232">
                  <c:v>6.5185000000000004</c:v>
                </c:pt>
                <c:pt idx="5233">
                  <c:v>6.5205000000000002</c:v>
                </c:pt>
                <c:pt idx="5234">
                  <c:v>6.5225</c:v>
                </c:pt>
                <c:pt idx="5235">
                  <c:v>6.524</c:v>
                </c:pt>
                <c:pt idx="5236">
                  <c:v>6.5255000000000001</c:v>
                </c:pt>
                <c:pt idx="5237">
                  <c:v>6.5274999999999999</c:v>
                </c:pt>
                <c:pt idx="5238">
                  <c:v>6.5294999999999996</c:v>
                </c:pt>
                <c:pt idx="5239">
                  <c:v>6.5309999999999997</c:v>
                </c:pt>
                <c:pt idx="5240">
                  <c:v>6.5324999999999998</c:v>
                </c:pt>
                <c:pt idx="5241">
                  <c:v>6.5339999999999998</c:v>
                </c:pt>
                <c:pt idx="5242">
                  <c:v>6.5354999999999999</c:v>
                </c:pt>
                <c:pt idx="5243">
                  <c:v>6.5369999999999999</c:v>
                </c:pt>
                <c:pt idx="5244">
                  <c:v>6.5389999999999997</c:v>
                </c:pt>
                <c:pt idx="5245">
                  <c:v>6.5410000000000004</c:v>
                </c:pt>
                <c:pt idx="5246">
                  <c:v>6.5430000000000001</c:v>
                </c:pt>
                <c:pt idx="5247">
                  <c:v>6.5445000000000002</c:v>
                </c:pt>
                <c:pt idx="5248">
                  <c:v>6.5460000000000003</c:v>
                </c:pt>
                <c:pt idx="5249">
                  <c:v>6.5475000000000003</c:v>
                </c:pt>
                <c:pt idx="5250">
                  <c:v>6.5490000000000004</c:v>
                </c:pt>
                <c:pt idx="5251">
                  <c:v>6.5510000000000002</c:v>
                </c:pt>
                <c:pt idx="5252">
                  <c:v>6.5534999999999997</c:v>
                </c:pt>
                <c:pt idx="5253">
                  <c:v>6.5545</c:v>
                </c:pt>
                <c:pt idx="5254">
                  <c:v>6.556</c:v>
                </c:pt>
                <c:pt idx="5255">
                  <c:v>6.5579999999999998</c:v>
                </c:pt>
                <c:pt idx="5256">
                  <c:v>6.5605000000000002</c:v>
                </c:pt>
                <c:pt idx="5257">
                  <c:v>6.5625</c:v>
                </c:pt>
                <c:pt idx="5258">
                  <c:v>6.5640000000000001</c:v>
                </c:pt>
                <c:pt idx="5259">
                  <c:v>6.5659999999999998</c:v>
                </c:pt>
                <c:pt idx="5260">
                  <c:v>6.5674999999999999</c:v>
                </c:pt>
                <c:pt idx="5261">
                  <c:v>6.569</c:v>
                </c:pt>
                <c:pt idx="5262">
                  <c:v>6.5709999999999997</c:v>
                </c:pt>
                <c:pt idx="5263">
                  <c:v>6.5735000000000001</c:v>
                </c:pt>
                <c:pt idx="5264">
                  <c:v>6.5744999999999996</c:v>
                </c:pt>
                <c:pt idx="5265">
                  <c:v>6.5759999999999996</c:v>
                </c:pt>
                <c:pt idx="5266">
                  <c:v>6.5780000000000003</c:v>
                </c:pt>
                <c:pt idx="5267">
                  <c:v>6.58</c:v>
                </c:pt>
                <c:pt idx="5268">
                  <c:v>6.5824999999999996</c:v>
                </c:pt>
                <c:pt idx="5269">
                  <c:v>6.5839999999999996</c:v>
                </c:pt>
                <c:pt idx="5270">
                  <c:v>6.5854999999999997</c:v>
                </c:pt>
                <c:pt idx="5271">
                  <c:v>6.5875000000000004</c:v>
                </c:pt>
                <c:pt idx="5272">
                  <c:v>6.5884999999999998</c:v>
                </c:pt>
                <c:pt idx="5273">
                  <c:v>6.5910000000000002</c:v>
                </c:pt>
                <c:pt idx="5274">
                  <c:v>6.5925000000000002</c:v>
                </c:pt>
                <c:pt idx="5275">
                  <c:v>6.5940000000000003</c:v>
                </c:pt>
                <c:pt idx="5276">
                  <c:v>6.5960000000000001</c:v>
                </c:pt>
                <c:pt idx="5277">
                  <c:v>6.5970000000000004</c:v>
                </c:pt>
                <c:pt idx="5278">
                  <c:v>6.5990000000000002</c:v>
                </c:pt>
                <c:pt idx="5279">
                  <c:v>6.6005000000000003</c:v>
                </c:pt>
                <c:pt idx="5280">
                  <c:v>6.6025</c:v>
                </c:pt>
                <c:pt idx="5281">
                  <c:v>6.6044999999999998</c:v>
                </c:pt>
                <c:pt idx="5282">
                  <c:v>6.6059999999999999</c:v>
                </c:pt>
                <c:pt idx="5283">
                  <c:v>6.6074999999999999</c:v>
                </c:pt>
                <c:pt idx="5284">
                  <c:v>6.6094999999999997</c:v>
                </c:pt>
                <c:pt idx="5285">
                  <c:v>6.6115000000000004</c:v>
                </c:pt>
                <c:pt idx="5286">
                  <c:v>6.6135000000000002</c:v>
                </c:pt>
                <c:pt idx="5287">
                  <c:v>6.6144999999999996</c:v>
                </c:pt>
                <c:pt idx="5288">
                  <c:v>6.6165000000000003</c:v>
                </c:pt>
                <c:pt idx="5289">
                  <c:v>6.6180000000000003</c:v>
                </c:pt>
                <c:pt idx="5290">
                  <c:v>6.6204999999999998</c:v>
                </c:pt>
                <c:pt idx="5291">
                  <c:v>6.6224999999999996</c:v>
                </c:pt>
                <c:pt idx="5292">
                  <c:v>6.6239999999999997</c:v>
                </c:pt>
                <c:pt idx="5293">
                  <c:v>6.6254999999999997</c:v>
                </c:pt>
                <c:pt idx="5294">
                  <c:v>6.6269999999999998</c:v>
                </c:pt>
                <c:pt idx="5295">
                  <c:v>6.6289999999999996</c:v>
                </c:pt>
                <c:pt idx="5296">
                  <c:v>6.6310000000000002</c:v>
                </c:pt>
                <c:pt idx="5297">
                  <c:v>6.6325000000000003</c:v>
                </c:pt>
                <c:pt idx="5298">
                  <c:v>6.6340000000000003</c:v>
                </c:pt>
                <c:pt idx="5299">
                  <c:v>6.6355000000000004</c:v>
                </c:pt>
                <c:pt idx="5300">
                  <c:v>6.6375000000000002</c:v>
                </c:pt>
                <c:pt idx="5301">
                  <c:v>6.6390000000000002</c:v>
                </c:pt>
                <c:pt idx="5302">
                  <c:v>6.641</c:v>
                </c:pt>
                <c:pt idx="5303">
                  <c:v>6.6429999999999998</c:v>
                </c:pt>
                <c:pt idx="5304">
                  <c:v>6.6449999999999996</c:v>
                </c:pt>
                <c:pt idx="5305">
                  <c:v>6.6464999999999996</c:v>
                </c:pt>
                <c:pt idx="5306">
                  <c:v>6.6475</c:v>
                </c:pt>
                <c:pt idx="5307">
                  <c:v>6.649</c:v>
                </c:pt>
                <c:pt idx="5308">
                  <c:v>6.6505000000000001</c:v>
                </c:pt>
                <c:pt idx="5309">
                  <c:v>6.6524999999999999</c:v>
                </c:pt>
                <c:pt idx="5310">
                  <c:v>6.6544999999999996</c:v>
                </c:pt>
                <c:pt idx="5311">
                  <c:v>6.6559999999999997</c:v>
                </c:pt>
                <c:pt idx="5312">
                  <c:v>6.6580000000000004</c:v>
                </c:pt>
                <c:pt idx="5313">
                  <c:v>6.6595000000000004</c:v>
                </c:pt>
                <c:pt idx="5314">
                  <c:v>6.6615000000000002</c:v>
                </c:pt>
                <c:pt idx="5315">
                  <c:v>6.6635</c:v>
                </c:pt>
                <c:pt idx="5316">
                  <c:v>6.665</c:v>
                </c:pt>
                <c:pt idx="5317">
                  <c:v>6.6669999999999998</c:v>
                </c:pt>
                <c:pt idx="5318">
                  <c:v>6.6680000000000001</c:v>
                </c:pt>
                <c:pt idx="5319">
                  <c:v>6.67</c:v>
                </c:pt>
                <c:pt idx="5320">
                  <c:v>6.6725000000000003</c:v>
                </c:pt>
                <c:pt idx="5321">
                  <c:v>6.6745000000000001</c:v>
                </c:pt>
                <c:pt idx="5322">
                  <c:v>6.6764999999999999</c:v>
                </c:pt>
                <c:pt idx="5323">
                  <c:v>6.6784999999999997</c:v>
                </c:pt>
                <c:pt idx="5324">
                  <c:v>6.681</c:v>
                </c:pt>
                <c:pt idx="5325">
                  <c:v>6.6829999999999998</c:v>
                </c:pt>
                <c:pt idx="5326">
                  <c:v>6.6840000000000002</c:v>
                </c:pt>
                <c:pt idx="5327">
                  <c:v>6.6859999999999999</c:v>
                </c:pt>
                <c:pt idx="5328">
                  <c:v>6.6875</c:v>
                </c:pt>
                <c:pt idx="5329">
                  <c:v>6.6890000000000001</c:v>
                </c:pt>
                <c:pt idx="5330">
                  <c:v>6.6914999999999996</c:v>
                </c:pt>
                <c:pt idx="5331">
                  <c:v>6.6924999999999999</c:v>
                </c:pt>
                <c:pt idx="5332">
                  <c:v>6.6944999999999997</c:v>
                </c:pt>
                <c:pt idx="5333">
                  <c:v>6.6959999999999997</c:v>
                </c:pt>
                <c:pt idx="5334">
                  <c:v>6.6980000000000004</c:v>
                </c:pt>
                <c:pt idx="5335">
                  <c:v>6.7009999999999996</c:v>
                </c:pt>
                <c:pt idx="5336">
                  <c:v>6.7050000000000001</c:v>
                </c:pt>
                <c:pt idx="5337">
                  <c:v>6.7095000000000002</c:v>
                </c:pt>
                <c:pt idx="5338">
                  <c:v>6.7119999999999997</c:v>
                </c:pt>
                <c:pt idx="5339">
                  <c:v>6.7140000000000004</c:v>
                </c:pt>
                <c:pt idx="5340">
                  <c:v>6.7160000000000002</c:v>
                </c:pt>
                <c:pt idx="5341">
                  <c:v>6.7175000000000002</c:v>
                </c:pt>
                <c:pt idx="5342">
                  <c:v>6.7184999999999997</c:v>
                </c:pt>
                <c:pt idx="5343">
                  <c:v>6.7205000000000004</c:v>
                </c:pt>
                <c:pt idx="5344">
                  <c:v>6.7220000000000004</c:v>
                </c:pt>
                <c:pt idx="5345">
                  <c:v>6.7240000000000002</c:v>
                </c:pt>
                <c:pt idx="5346">
                  <c:v>6.726</c:v>
                </c:pt>
                <c:pt idx="5347">
                  <c:v>6.7279999999999998</c:v>
                </c:pt>
                <c:pt idx="5348">
                  <c:v>6.7294999999999998</c:v>
                </c:pt>
                <c:pt idx="5349">
                  <c:v>6.7309999999999999</c:v>
                </c:pt>
                <c:pt idx="5350">
                  <c:v>6.7324999999999999</c:v>
                </c:pt>
                <c:pt idx="5351">
                  <c:v>6.7344999999999997</c:v>
                </c:pt>
                <c:pt idx="5352">
                  <c:v>6.7359999999999998</c:v>
                </c:pt>
                <c:pt idx="5353">
                  <c:v>6.7380000000000004</c:v>
                </c:pt>
                <c:pt idx="5354">
                  <c:v>6.7389999999999999</c:v>
                </c:pt>
                <c:pt idx="5355">
                  <c:v>6.7404999999999999</c:v>
                </c:pt>
                <c:pt idx="5356">
                  <c:v>6.7424999999999997</c:v>
                </c:pt>
                <c:pt idx="5357">
                  <c:v>6.7445000000000004</c:v>
                </c:pt>
                <c:pt idx="5358">
                  <c:v>6.7465000000000002</c:v>
                </c:pt>
                <c:pt idx="5359">
                  <c:v>6.7480000000000002</c:v>
                </c:pt>
                <c:pt idx="5360">
                  <c:v>6.75</c:v>
                </c:pt>
                <c:pt idx="5361">
                  <c:v>6.7515000000000001</c:v>
                </c:pt>
                <c:pt idx="5362">
                  <c:v>6.7534999999999998</c:v>
                </c:pt>
                <c:pt idx="5363">
                  <c:v>6.7549999999999999</c:v>
                </c:pt>
                <c:pt idx="5364">
                  <c:v>6.7569999999999997</c:v>
                </c:pt>
                <c:pt idx="5365">
                  <c:v>6.7590000000000003</c:v>
                </c:pt>
                <c:pt idx="5366">
                  <c:v>6.7605000000000004</c:v>
                </c:pt>
                <c:pt idx="5367">
                  <c:v>6.7619999999999996</c:v>
                </c:pt>
                <c:pt idx="5368">
                  <c:v>6.7634999999999996</c:v>
                </c:pt>
                <c:pt idx="5369">
                  <c:v>6.7655000000000003</c:v>
                </c:pt>
                <c:pt idx="5370">
                  <c:v>6.7679999999999998</c:v>
                </c:pt>
                <c:pt idx="5371">
                  <c:v>6.77</c:v>
                </c:pt>
                <c:pt idx="5372">
                  <c:v>6.7720000000000002</c:v>
                </c:pt>
                <c:pt idx="5373">
                  <c:v>6.774</c:v>
                </c:pt>
                <c:pt idx="5374">
                  <c:v>6.7755000000000001</c:v>
                </c:pt>
                <c:pt idx="5375">
                  <c:v>6.7774999999999999</c:v>
                </c:pt>
                <c:pt idx="5376">
                  <c:v>6.7794999999999996</c:v>
                </c:pt>
                <c:pt idx="5377">
                  <c:v>6.7805</c:v>
                </c:pt>
                <c:pt idx="5378">
                  <c:v>6.782</c:v>
                </c:pt>
                <c:pt idx="5379">
                  <c:v>6.7839999999999998</c:v>
                </c:pt>
                <c:pt idx="5380">
                  <c:v>6.7859999999999996</c:v>
                </c:pt>
                <c:pt idx="5381">
                  <c:v>6.7880000000000003</c:v>
                </c:pt>
                <c:pt idx="5382">
                  <c:v>6.79</c:v>
                </c:pt>
                <c:pt idx="5383">
                  <c:v>6.7915000000000001</c:v>
                </c:pt>
                <c:pt idx="5384">
                  <c:v>6.7930000000000001</c:v>
                </c:pt>
                <c:pt idx="5385">
                  <c:v>6.7949999999999999</c:v>
                </c:pt>
                <c:pt idx="5386">
                  <c:v>6.7969999999999997</c:v>
                </c:pt>
                <c:pt idx="5387">
                  <c:v>6.7984999999999998</c:v>
                </c:pt>
                <c:pt idx="5388">
                  <c:v>6.8</c:v>
                </c:pt>
                <c:pt idx="5389">
                  <c:v>6.8014999999999999</c:v>
                </c:pt>
                <c:pt idx="5390">
                  <c:v>6.8034999999999997</c:v>
                </c:pt>
                <c:pt idx="5391">
                  <c:v>6.8049999999999997</c:v>
                </c:pt>
                <c:pt idx="5392">
                  <c:v>6.8070000000000004</c:v>
                </c:pt>
                <c:pt idx="5393">
                  <c:v>6.8090000000000002</c:v>
                </c:pt>
                <c:pt idx="5394">
                  <c:v>6.8109999999999999</c:v>
                </c:pt>
                <c:pt idx="5395">
                  <c:v>6.8120000000000003</c:v>
                </c:pt>
                <c:pt idx="5396">
                  <c:v>6.8135000000000003</c:v>
                </c:pt>
                <c:pt idx="5397">
                  <c:v>6.8150000000000004</c:v>
                </c:pt>
                <c:pt idx="5398">
                  <c:v>6.8164999999999996</c:v>
                </c:pt>
                <c:pt idx="5399">
                  <c:v>6.8185000000000002</c:v>
                </c:pt>
                <c:pt idx="5400">
                  <c:v>6.8209999999999997</c:v>
                </c:pt>
                <c:pt idx="5401">
                  <c:v>6.8220000000000001</c:v>
                </c:pt>
                <c:pt idx="5402">
                  <c:v>6.8239999999999998</c:v>
                </c:pt>
                <c:pt idx="5403">
                  <c:v>6.8265000000000002</c:v>
                </c:pt>
                <c:pt idx="5404">
                  <c:v>6.8289999999999997</c:v>
                </c:pt>
                <c:pt idx="5405">
                  <c:v>6.8310000000000004</c:v>
                </c:pt>
                <c:pt idx="5406">
                  <c:v>6.8319999999999999</c:v>
                </c:pt>
                <c:pt idx="5407">
                  <c:v>6.8334999999999999</c:v>
                </c:pt>
                <c:pt idx="5408">
                  <c:v>6.835</c:v>
                </c:pt>
                <c:pt idx="5409">
                  <c:v>6.8369999999999997</c:v>
                </c:pt>
                <c:pt idx="5410">
                  <c:v>6.8384999999999998</c:v>
                </c:pt>
                <c:pt idx="5411">
                  <c:v>6.8404999999999996</c:v>
                </c:pt>
                <c:pt idx="5412">
                  <c:v>6.8419999999999996</c:v>
                </c:pt>
                <c:pt idx="5413">
                  <c:v>6.8434999999999997</c:v>
                </c:pt>
                <c:pt idx="5414">
                  <c:v>6.8455000000000004</c:v>
                </c:pt>
                <c:pt idx="5415">
                  <c:v>6.8475000000000001</c:v>
                </c:pt>
                <c:pt idx="5416">
                  <c:v>6.8494999999999999</c:v>
                </c:pt>
                <c:pt idx="5417">
                  <c:v>6.8514999999999997</c:v>
                </c:pt>
                <c:pt idx="5418">
                  <c:v>6.8525</c:v>
                </c:pt>
                <c:pt idx="5419">
                  <c:v>6.8540000000000001</c:v>
                </c:pt>
                <c:pt idx="5420">
                  <c:v>6.8550000000000004</c:v>
                </c:pt>
                <c:pt idx="5421">
                  <c:v>6.8570000000000002</c:v>
                </c:pt>
                <c:pt idx="5422">
                  <c:v>6.859</c:v>
                </c:pt>
                <c:pt idx="5423">
                  <c:v>6.8605</c:v>
                </c:pt>
                <c:pt idx="5424">
                  <c:v>6.8624999999999998</c:v>
                </c:pt>
                <c:pt idx="5425">
                  <c:v>6.8639999999999999</c:v>
                </c:pt>
                <c:pt idx="5426">
                  <c:v>6.8650000000000002</c:v>
                </c:pt>
                <c:pt idx="5427">
                  <c:v>6.867</c:v>
                </c:pt>
                <c:pt idx="5428">
                  <c:v>6.8689999999999998</c:v>
                </c:pt>
                <c:pt idx="5429">
                  <c:v>6.8710000000000004</c:v>
                </c:pt>
                <c:pt idx="5430">
                  <c:v>6.8724999999999996</c:v>
                </c:pt>
                <c:pt idx="5431">
                  <c:v>6.8739999999999997</c:v>
                </c:pt>
                <c:pt idx="5432">
                  <c:v>6.8754999999999997</c:v>
                </c:pt>
                <c:pt idx="5433">
                  <c:v>6.8775000000000004</c:v>
                </c:pt>
                <c:pt idx="5434">
                  <c:v>6.8789999999999996</c:v>
                </c:pt>
                <c:pt idx="5435">
                  <c:v>6.8810000000000002</c:v>
                </c:pt>
                <c:pt idx="5436">
                  <c:v>6.883</c:v>
                </c:pt>
                <c:pt idx="5437">
                  <c:v>6.8845000000000001</c:v>
                </c:pt>
                <c:pt idx="5438">
                  <c:v>6.8855000000000004</c:v>
                </c:pt>
                <c:pt idx="5439">
                  <c:v>6.8875000000000002</c:v>
                </c:pt>
                <c:pt idx="5440">
                  <c:v>6.8884999999999996</c:v>
                </c:pt>
                <c:pt idx="5441">
                  <c:v>6.8905000000000003</c:v>
                </c:pt>
                <c:pt idx="5442">
                  <c:v>6.8920000000000003</c:v>
                </c:pt>
                <c:pt idx="5443">
                  <c:v>6.8940000000000001</c:v>
                </c:pt>
                <c:pt idx="5444">
                  <c:v>6.8955000000000002</c:v>
                </c:pt>
                <c:pt idx="5445">
                  <c:v>6.8970000000000002</c:v>
                </c:pt>
                <c:pt idx="5446">
                  <c:v>6.8985000000000003</c:v>
                </c:pt>
                <c:pt idx="5447">
                  <c:v>6.9005000000000001</c:v>
                </c:pt>
                <c:pt idx="5448">
                  <c:v>6.9024999999999999</c:v>
                </c:pt>
                <c:pt idx="5449">
                  <c:v>6.9044999999999996</c:v>
                </c:pt>
                <c:pt idx="5450">
                  <c:v>6.9059999999999997</c:v>
                </c:pt>
                <c:pt idx="5451">
                  <c:v>6.907</c:v>
                </c:pt>
                <c:pt idx="5452">
                  <c:v>6.9085000000000001</c:v>
                </c:pt>
                <c:pt idx="5453">
                  <c:v>6.91</c:v>
                </c:pt>
                <c:pt idx="5454">
                  <c:v>6.9119999999999999</c:v>
                </c:pt>
                <c:pt idx="5455">
                  <c:v>6.9139999999999997</c:v>
                </c:pt>
                <c:pt idx="5456">
                  <c:v>6.9160000000000004</c:v>
                </c:pt>
                <c:pt idx="5457">
                  <c:v>6.9175000000000004</c:v>
                </c:pt>
                <c:pt idx="5458">
                  <c:v>6.9189999999999996</c:v>
                </c:pt>
                <c:pt idx="5459">
                  <c:v>6.9210000000000003</c:v>
                </c:pt>
                <c:pt idx="5460">
                  <c:v>6.9234999999999998</c:v>
                </c:pt>
                <c:pt idx="5461">
                  <c:v>6.9255000000000004</c:v>
                </c:pt>
                <c:pt idx="5462">
                  <c:v>6.9275000000000002</c:v>
                </c:pt>
                <c:pt idx="5463">
                  <c:v>6.9290000000000003</c:v>
                </c:pt>
                <c:pt idx="5464">
                  <c:v>6.931</c:v>
                </c:pt>
                <c:pt idx="5465">
                  <c:v>6.9335000000000004</c:v>
                </c:pt>
                <c:pt idx="5466">
                  <c:v>6.9344999999999999</c:v>
                </c:pt>
                <c:pt idx="5467">
                  <c:v>6.9364999999999997</c:v>
                </c:pt>
                <c:pt idx="5468">
                  <c:v>6.9385000000000003</c:v>
                </c:pt>
                <c:pt idx="5469">
                  <c:v>6.9405000000000001</c:v>
                </c:pt>
                <c:pt idx="5470">
                  <c:v>6.9429999999999996</c:v>
                </c:pt>
                <c:pt idx="5471">
                  <c:v>6.9444999999999997</c:v>
                </c:pt>
                <c:pt idx="5472">
                  <c:v>6.9465000000000003</c:v>
                </c:pt>
                <c:pt idx="5473">
                  <c:v>6.9480000000000004</c:v>
                </c:pt>
                <c:pt idx="5474">
                  <c:v>6.9494999999999996</c:v>
                </c:pt>
                <c:pt idx="5475">
                  <c:v>6.9515000000000002</c:v>
                </c:pt>
                <c:pt idx="5476">
                  <c:v>6.9535</c:v>
                </c:pt>
                <c:pt idx="5477">
                  <c:v>6.9545000000000003</c:v>
                </c:pt>
                <c:pt idx="5478">
                  <c:v>6.9554999999999998</c:v>
                </c:pt>
                <c:pt idx="5479">
                  <c:v>6.9574999999999996</c:v>
                </c:pt>
                <c:pt idx="5480">
                  <c:v>6.9595000000000002</c:v>
                </c:pt>
                <c:pt idx="5481">
                  <c:v>6.9615</c:v>
                </c:pt>
                <c:pt idx="5482">
                  <c:v>6.9630000000000001</c:v>
                </c:pt>
                <c:pt idx="5483">
                  <c:v>6.9645000000000001</c:v>
                </c:pt>
                <c:pt idx="5484">
                  <c:v>6.9664999999999999</c:v>
                </c:pt>
                <c:pt idx="5485">
                  <c:v>6.9675000000000002</c:v>
                </c:pt>
                <c:pt idx="5486">
                  <c:v>6.9690000000000003</c:v>
                </c:pt>
                <c:pt idx="5487">
                  <c:v>6.9710000000000001</c:v>
                </c:pt>
                <c:pt idx="5488">
                  <c:v>6.9729999999999999</c:v>
                </c:pt>
                <c:pt idx="5489">
                  <c:v>6.9749999999999996</c:v>
                </c:pt>
                <c:pt idx="5490">
                  <c:v>6.9764999999999997</c:v>
                </c:pt>
                <c:pt idx="5491">
                  <c:v>6.9785000000000004</c:v>
                </c:pt>
                <c:pt idx="5492">
                  <c:v>6.98</c:v>
                </c:pt>
                <c:pt idx="5493">
                  <c:v>6.9824999999999999</c:v>
                </c:pt>
                <c:pt idx="5494">
                  <c:v>6.9850000000000003</c:v>
                </c:pt>
                <c:pt idx="5495">
                  <c:v>6.9870000000000001</c:v>
                </c:pt>
                <c:pt idx="5496">
                  <c:v>6.9880000000000004</c:v>
                </c:pt>
                <c:pt idx="5497">
                  <c:v>6.99</c:v>
                </c:pt>
                <c:pt idx="5498">
                  <c:v>6.9924999999999997</c:v>
                </c:pt>
                <c:pt idx="5499">
                  <c:v>6.9939999999999998</c:v>
                </c:pt>
                <c:pt idx="5500">
                  <c:v>6.9954999999999998</c:v>
                </c:pt>
                <c:pt idx="5501">
                  <c:v>6.9974999999999996</c:v>
                </c:pt>
                <c:pt idx="5502">
                  <c:v>6.9989999999999997</c:v>
                </c:pt>
                <c:pt idx="5503">
                  <c:v>7.0010000000000003</c:v>
                </c:pt>
                <c:pt idx="5504">
                  <c:v>7.0030000000000001</c:v>
                </c:pt>
                <c:pt idx="5505">
                  <c:v>7.0045000000000002</c:v>
                </c:pt>
                <c:pt idx="5506">
                  <c:v>7.0065</c:v>
                </c:pt>
                <c:pt idx="5507">
                  <c:v>7.0075000000000003</c:v>
                </c:pt>
                <c:pt idx="5508">
                  <c:v>7.0090000000000003</c:v>
                </c:pt>
                <c:pt idx="5509">
                  <c:v>7.0110000000000001</c:v>
                </c:pt>
                <c:pt idx="5510">
                  <c:v>7.0129999999999999</c:v>
                </c:pt>
                <c:pt idx="5511">
                  <c:v>7.0149999999999997</c:v>
                </c:pt>
                <c:pt idx="5512">
                  <c:v>7.0170000000000003</c:v>
                </c:pt>
                <c:pt idx="5513">
                  <c:v>7.0190000000000001</c:v>
                </c:pt>
                <c:pt idx="5514">
                  <c:v>7.0225</c:v>
                </c:pt>
                <c:pt idx="5515">
                  <c:v>7.0244999999999997</c:v>
                </c:pt>
                <c:pt idx="5516">
                  <c:v>7.0270000000000001</c:v>
                </c:pt>
                <c:pt idx="5517">
                  <c:v>7.0289999999999999</c:v>
                </c:pt>
                <c:pt idx="5518">
                  <c:v>7.0305</c:v>
                </c:pt>
                <c:pt idx="5519">
                  <c:v>7.0330000000000004</c:v>
                </c:pt>
                <c:pt idx="5520">
                  <c:v>7.0339999999999998</c:v>
                </c:pt>
                <c:pt idx="5521">
                  <c:v>7.0359999999999996</c:v>
                </c:pt>
                <c:pt idx="5522">
                  <c:v>7.0374999999999996</c:v>
                </c:pt>
                <c:pt idx="5523">
                  <c:v>7.0389999999999997</c:v>
                </c:pt>
                <c:pt idx="5524">
                  <c:v>7.0410000000000004</c:v>
                </c:pt>
                <c:pt idx="5525">
                  <c:v>7.0430000000000001</c:v>
                </c:pt>
                <c:pt idx="5526">
                  <c:v>7.0449999999999999</c:v>
                </c:pt>
                <c:pt idx="5527">
                  <c:v>7.0465</c:v>
                </c:pt>
                <c:pt idx="5528">
                  <c:v>7.0475000000000003</c:v>
                </c:pt>
                <c:pt idx="5529">
                  <c:v>7.0495000000000001</c:v>
                </c:pt>
                <c:pt idx="5530">
                  <c:v>7.0510000000000002</c:v>
                </c:pt>
                <c:pt idx="5531">
                  <c:v>7.0529999999999999</c:v>
                </c:pt>
                <c:pt idx="5532">
                  <c:v>7.0549999999999997</c:v>
                </c:pt>
                <c:pt idx="5533">
                  <c:v>7.0564999999999998</c:v>
                </c:pt>
                <c:pt idx="5534">
                  <c:v>7.0585000000000004</c:v>
                </c:pt>
                <c:pt idx="5535">
                  <c:v>7.0609999999999999</c:v>
                </c:pt>
                <c:pt idx="5536">
                  <c:v>7.0635000000000003</c:v>
                </c:pt>
                <c:pt idx="5537">
                  <c:v>7.0650000000000004</c:v>
                </c:pt>
                <c:pt idx="5538">
                  <c:v>7.0670000000000002</c:v>
                </c:pt>
                <c:pt idx="5539">
                  <c:v>7.069</c:v>
                </c:pt>
                <c:pt idx="5540">
                  <c:v>7.0715000000000003</c:v>
                </c:pt>
                <c:pt idx="5541">
                  <c:v>7.0730000000000004</c:v>
                </c:pt>
                <c:pt idx="5542">
                  <c:v>7.0744999999999996</c:v>
                </c:pt>
                <c:pt idx="5543">
                  <c:v>7.0759999999999996</c:v>
                </c:pt>
                <c:pt idx="5544">
                  <c:v>7.0780000000000003</c:v>
                </c:pt>
                <c:pt idx="5545">
                  <c:v>7.08</c:v>
                </c:pt>
                <c:pt idx="5546">
                  <c:v>7.0819999999999999</c:v>
                </c:pt>
                <c:pt idx="5547">
                  <c:v>7.0834999999999999</c:v>
                </c:pt>
                <c:pt idx="5548">
                  <c:v>7.0854999999999997</c:v>
                </c:pt>
                <c:pt idx="5549">
                  <c:v>7.0869999999999997</c:v>
                </c:pt>
                <c:pt idx="5550">
                  <c:v>7.0880000000000001</c:v>
                </c:pt>
                <c:pt idx="5551">
                  <c:v>7.09</c:v>
                </c:pt>
                <c:pt idx="5552">
                  <c:v>7.0919999999999996</c:v>
                </c:pt>
                <c:pt idx="5553">
                  <c:v>7.093</c:v>
                </c:pt>
                <c:pt idx="5554">
                  <c:v>7.0949999999999998</c:v>
                </c:pt>
                <c:pt idx="5555">
                  <c:v>7.0964999999999998</c:v>
                </c:pt>
                <c:pt idx="5556">
                  <c:v>7.0979999999999999</c:v>
                </c:pt>
                <c:pt idx="5557">
                  <c:v>7.0994999999999999</c:v>
                </c:pt>
                <c:pt idx="5558">
                  <c:v>7.101</c:v>
                </c:pt>
                <c:pt idx="5559">
                  <c:v>7.1029999999999998</c:v>
                </c:pt>
                <c:pt idx="5560">
                  <c:v>7.1044999999999998</c:v>
                </c:pt>
                <c:pt idx="5561">
                  <c:v>7.1064999999999996</c:v>
                </c:pt>
                <c:pt idx="5562">
                  <c:v>7.1074999999999999</c:v>
                </c:pt>
                <c:pt idx="5563">
                  <c:v>7.1094999999999997</c:v>
                </c:pt>
                <c:pt idx="5564">
                  <c:v>7.1109999999999998</c:v>
                </c:pt>
                <c:pt idx="5565">
                  <c:v>7.1130000000000004</c:v>
                </c:pt>
                <c:pt idx="5566">
                  <c:v>7.1150000000000002</c:v>
                </c:pt>
                <c:pt idx="5567">
                  <c:v>7.1165000000000003</c:v>
                </c:pt>
                <c:pt idx="5568">
                  <c:v>7.1185</c:v>
                </c:pt>
                <c:pt idx="5569">
                  <c:v>7.1204999999999998</c:v>
                </c:pt>
                <c:pt idx="5570">
                  <c:v>7.1224999999999996</c:v>
                </c:pt>
                <c:pt idx="5571">
                  <c:v>7.1245000000000003</c:v>
                </c:pt>
                <c:pt idx="5572">
                  <c:v>7.1265000000000001</c:v>
                </c:pt>
                <c:pt idx="5573">
                  <c:v>7.1280000000000001</c:v>
                </c:pt>
                <c:pt idx="5574">
                  <c:v>7.13</c:v>
                </c:pt>
                <c:pt idx="5575">
                  <c:v>7.1315</c:v>
                </c:pt>
                <c:pt idx="5576">
                  <c:v>7.1334999999999997</c:v>
                </c:pt>
                <c:pt idx="5577">
                  <c:v>7.1349999999999998</c:v>
                </c:pt>
                <c:pt idx="5578">
                  <c:v>7.1364999999999998</c:v>
                </c:pt>
                <c:pt idx="5579">
                  <c:v>7.1390000000000002</c:v>
                </c:pt>
                <c:pt idx="5580">
                  <c:v>7.14</c:v>
                </c:pt>
                <c:pt idx="5581">
                  <c:v>7.1420000000000003</c:v>
                </c:pt>
                <c:pt idx="5582">
                  <c:v>7.1440000000000001</c:v>
                </c:pt>
                <c:pt idx="5583">
                  <c:v>7.1455000000000002</c:v>
                </c:pt>
                <c:pt idx="5584">
                  <c:v>7.1475</c:v>
                </c:pt>
                <c:pt idx="5585">
                  <c:v>7.149</c:v>
                </c:pt>
                <c:pt idx="5586">
                  <c:v>7.1515000000000004</c:v>
                </c:pt>
                <c:pt idx="5587">
                  <c:v>7.1535000000000002</c:v>
                </c:pt>
                <c:pt idx="5588">
                  <c:v>7.1555</c:v>
                </c:pt>
                <c:pt idx="5589">
                  <c:v>7.1574999999999998</c:v>
                </c:pt>
                <c:pt idx="5590">
                  <c:v>7.1595000000000004</c:v>
                </c:pt>
                <c:pt idx="5591">
                  <c:v>7.1615000000000002</c:v>
                </c:pt>
                <c:pt idx="5592">
                  <c:v>7.1635</c:v>
                </c:pt>
                <c:pt idx="5593">
                  <c:v>7.165</c:v>
                </c:pt>
                <c:pt idx="5594">
                  <c:v>7.1665000000000001</c:v>
                </c:pt>
                <c:pt idx="5595">
                  <c:v>7.1680000000000001</c:v>
                </c:pt>
                <c:pt idx="5596">
                  <c:v>7.1704999999999997</c:v>
                </c:pt>
                <c:pt idx="5597">
                  <c:v>7.1719999999999997</c:v>
                </c:pt>
                <c:pt idx="5598">
                  <c:v>7.1740000000000004</c:v>
                </c:pt>
                <c:pt idx="5599">
                  <c:v>7.1749999999999998</c:v>
                </c:pt>
                <c:pt idx="5600">
                  <c:v>7.1769999999999996</c:v>
                </c:pt>
                <c:pt idx="5601">
                  <c:v>7.1790000000000003</c:v>
                </c:pt>
                <c:pt idx="5602">
                  <c:v>7.181</c:v>
                </c:pt>
                <c:pt idx="5603">
                  <c:v>7.1829999999999998</c:v>
                </c:pt>
                <c:pt idx="5604">
                  <c:v>7.1849999999999996</c:v>
                </c:pt>
                <c:pt idx="5605">
                  <c:v>7.1864999999999997</c:v>
                </c:pt>
                <c:pt idx="5606">
                  <c:v>7.1879999999999997</c:v>
                </c:pt>
                <c:pt idx="5607">
                  <c:v>7.19</c:v>
                </c:pt>
                <c:pt idx="5608">
                  <c:v>7.1920000000000002</c:v>
                </c:pt>
                <c:pt idx="5609">
                  <c:v>7.1935000000000002</c:v>
                </c:pt>
                <c:pt idx="5610">
                  <c:v>7.1955</c:v>
                </c:pt>
                <c:pt idx="5611">
                  <c:v>7.1970000000000001</c:v>
                </c:pt>
                <c:pt idx="5612">
                  <c:v>7.1994999999999996</c:v>
                </c:pt>
                <c:pt idx="5613">
                  <c:v>7.2009999999999996</c:v>
                </c:pt>
                <c:pt idx="5614">
                  <c:v>7.2024999999999997</c:v>
                </c:pt>
                <c:pt idx="5615">
                  <c:v>7.2045000000000003</c:v>
                </c:pt>
                <c:pt idx="5616">
                  <c:v>7.2060000000000004</c:v>
                </c:pt>
                <c:pt idx="5617">
                  <c:v>7.2074999999999996</c:v>
                </c:pt>
                <c:pt idx="5618">
                  <c:v>7.2084999999999999</c:v>
                </c:pt>
                <c:pt idx="5619">
                  <c:v>7.2104999999999997</c:v>
                </c:pt>
                <c:pt idx="5620">
                  <c:v>7.2125000000000004</c:v>
                </c:pt>
                <c:pt idx="5621">
                  <c:v>7.2145000000000001</c:v>
                </c:pt>
                <c:pt idx="5622">
                  <c:v>7.2160000000000002</c:v>
                </c:pt>
                <c:pt idx="5623">
                  <c:v>7.2175000000000002</c:v>
                </c:pt>
                <c:pt idx="5624">
                  <c:v>7.2190000000000003</c:v>
                </c:pt>
                <c:pt idx="5625">
                  <c:v>7.2210000000000001</c:v>
                </c:pt>
                <c:pt idx="5626">
                  <c:v>7.2220000000000004</c:v>
                </c:pt>
                <c:pt idx="5627">
                  <c:v>7.2240000000000002</c:v>
                </c:pt>
                <c:pt idx="5628">
                  <c:v>7.226</c:v>
                </c:pt>
                <c:pt idx="5629">
                  <c:v>7.2275</c:v>
                </c:pt>
                <c:pt idx="5630">
                  <c:v>7.2285000000000004</c:v>
                </c:pt>
                <c:pt idx="5631">
                  <c:v>7.2305000000000001</c:v>
                </c:pt>
                <c:pt idx="5632">
                  <c:v>7.2365000000000004</c:v>
                </c:pt>
                <c:pt idx="5633">
                  <c:v>7.242</c:v>
                </c:pt>
                <c:pt idx="5634">
                  <c:v>7.2450000000000001</c:v>
                </c:pt>
                <c:pt idx="5635">
                  <c:v>7.2469999999999999</c:v>
                </c:pt>
                <c:pt idx="5636">
                  <c:v>7.2489999999999997</c:v>
                </c:pt>
                <c:pt idx="5637">
                  <c:v>7.2504999999999997</c:v>
                </c:pt>
                <c:pt idx="5638">
                  <c:v>7.2519999999999998</c:v>
                </c:pt>
                <c:pt idx="5639">
                  <c:v>7.2539999999999996</c:v>
                </c:pt>
                <c:pt idx="5640">
                  <c:v>7.2560000000000002</c:v>
                </c:pt>
                <c:pt idx="5641">
                  <c:v>7.2569999999999997</c:v>
                </c:pt>
                <c:pt idx="5642">
                  <c:v>7.2584999999999997</c:v>
                </c:pt>
                <c:pt idx="5643">
                  <c:v>7.2605000000000004</c:v>
                </c:pt>
                <c:pt idx="5644">
                  <c:v>7.2619999999999996</c:v>
                </c:pt>
                <c:pt idx="5645">
                  <c:v>7.2629999999999999</c:v>
                </c:pt>
                <c:pt idx="5646">
                  <c:v>7.2645</c:v>
                </c:pt>
                <c:pt idx="5647">
                  <c:v>7.2664999999999997</c:v>
                </c:pt>
                <c:pt idx="5648">
                  <c:v>7.2685000000000004</c:v>
                </c:pt>
                <c:pt idx="5649">
                  <c:v>7.2694999999999999</c:v>
                </c:pt>
                <c:pt idx="5650">
                  <c:v>7.2705000000000002</c:v>
                </c:pt>
                <c:pt idx="5651">
                  <c:v>7.2725</c:v>
                </c:pt>
                <c:pt idx="5652">
                  <c:v>7.274</c:v>
                </c:pt>
                <c:pt idx="5653">
                  <c:v>7.2759999999999998</c:v>
                </c:pt>
                <c:pt idx="5654">
                  <c:v>7.2779999999999996</c:v>
                </c:pt>
                <c:pt idx="5655">
                  <c:v>7.28</c:v>
                </c:pt>
                <c:pt idx="5656">
                  <c:v>7.2809999999999997</c:v>
                </c:pt>
                <c:pt idx="5657">
                  <c:v>7.282</c:v>
                </c:pt>
                <c:pt idx="5658">
                  <c:v>7.2835000000000001</c:v>
                </c:pt>
                <c:pt idx="5659">
                  <c:v>7.2845000000000004</c:v>
                </c:pt>
                <c:pt idx="5660">
                  <c:v>7.2865000000000002</c:v>
                </c:pt>
                <c:pt idx="5661">
                  <c:v>7.2880000000000003</c:v>
                </c:pt>
                <c:pt idx="5662">
                  <c:v>7.29</c:v>
                </c:pt>
                <c:pt idx="5663">
                  <c:v>7.2919999999999998</c:v>
                </c:pt>
                <c:pt idx="5664">
                  <c:v>7.2930000000000001</c:v>
                </c:pt>
                <c:pt idx="5665">
                  <c:v>7.2945000000000002</c:v>
                </c:pt>
                <c:pt idx="5666">
                  <c:v>7.2954999999999997</c:v>
                </c:pt>
                <c:pt idx="5667">
                  <c:v>7.2975000000000003</c:v>
                </c:pt>
                <c:pt idx="5668">
                  <c:v>7.2990000000000004</c:v>
                </c:pt>
                <c:pt idx="5669">
                  <c:v>7.3010000000000002</c:v>
                </c:pt>
                <c:pt idx="5670">
                  <c:v>7.3025000000000002</c:v>
                </c:pt>
                <c:pt idx="5671">
                  <c:v>7.3040000000000003</c:v>
                </c:pt>
                <c:pt idx="5672">
                  <c:v>7.3049999999999997</c:v>
                </c:pt>
                <c:pt idx="5673">
                  <c:v>7.3070000000000004</c:v>
                </c:pt>
                <c:pt idx="5674">
                  <c:v>7.3090000000000002</c:v>
                </c:pt>
                <c:pt idx="5675">
                  <c:v>7.3109999999999999</c:v>
                </c:pt>
                <c:pt idx="5676">
                  <c:v>7.3129999999999997</c:v>
                </c:pt>
                <c:pt idx="5677">
                  <c:v>7.3140000000000001</c:v>
                </c:pt>
                <c:pt idx="5678">
                  <c:v>7.3155000000000001</c:v>
                </c:pt>
                <c:pt idx="5679">
                  <c:v>7.3170000000000002</c:v>
                </c:pt>
                <c:pt idx="5680">
                  <c:v>7.3185000000000002</c:v>
                </c:pt>
                <c:pt idx="5681">
                  <c:v>7.32</c:v>
                </c:pt>
                <c:pt idx="5682">
                  <c:v>7.3220000000000001</c:v>
                </c:pt>
                <c:pt idx="5683">
                  <c:v>7.3230000000000004</c:v>
                </c:pt>
                <c:pt idx="5684">
                  <c:v>7.3250000000000002</c:v>
                </c:pt>
                <c:pt idx="5685">
                  <c:v>7.3259999999999996</c:v>
                </c:pt>
                <c:pt idx="5686">
                  <c:v>7.3274999999999997</c:v>
                </c:pt>
                <c:pt idx="5687">
                  <c:v>7.3295000000000003</c:v>
                </c:pt>
                <c:pt idx="5688">
                  <c:v>7.3315000000000001</c:v>
                </c:pt>
                <c:pt idx="5689">
                  <c:v>7.3334999999999999</c:v>
                </c:pt>
                <c:pt idx="5690">
                  <c:v>7.335</c:v>
                </c:pt>
                <c:pt idx="5691">
                  <c:v>7.3365</c:v>
                </c:pt>
                <c:pt idx="5692">
                  <c:v>7.3380000000000001</c:v>
                </c:pt>
                <c:pt idx="5693">
                  <c:v>7.3395000000000001</c:v>
                </c:pt>
                <c:pt idx="5694">
                  <c:v>7.3410000000000002</c:v>
                </c:pt>
                <c:pt idx="5695">
                  <c:v>7.343</c:v>
                </c:pt>
                <c:pt idx="5696">
                  <c:v>7.3440000000000003</c:v>
                </c:pt>
                <c:pt idx="5697">
                  <c:v>7.3460000000000001</c:v>
                </c:pt>
                <c:pt idx="5698">
                  <c:v>7.3475000000000001</c:v>
                </c:pt>
                <c:pt idx="5699">
                  <c:v>7.3494999999999999</c:v>
                </c:pt>
                <c:pt idx="5700">
                  <c:v>7.3514999999999997</c:v>
                </c:pt>
                <c:pt idx="5701">
                  <c:v>7.3529999999999998</c:v>
                </c:pt>
                <c:pt idx="5702">
                  <c:v>7.3550000000000004</c:v>
                </c:pt>
                <c:pt idx="5703">
                  <c:v>7.3564999999999996</c:v>
                </c:pt>
                <c:pt idx="5704">
                  <c:v>7.3579999999999997</c:v>
                </c:pt>
                <c:pt idx="5705">
                  <c:v>7.3605</c:v>
                </c:pt>
                <c:pt idx="5706">
                  <c:v>7.3620000000000001</c:v>
                </c:pt>
                <c:pt idx="5707">
                  <c:v>7.3639999999999999</c:v>
                </c:pt>
                <c:pt idx="5708">
                  <c:v>7.3654999999999999</c:v>
                </c:pt>
                <c:pt idx="5709">
                  <c:v>7.3674999999999997</c:v>
                </c:pt>
                <c:pt idx="5710">
                  <c:v>7.3704999999999998</c:v>
                </c:pt>
                <c:pt idx="5711">
                  <c:v>7.3719999999999999</c:v>
                </c:pt>
                <c:pt idx="5712">
                  <c:v>7.3734999999999999</c:v>
                </c:pt>
                <c:pt idx="5713">
                  <c:v>7.375</c:v>
                </c:pt>
                <c:pt idx="5714">
                  <c:v>7.3769999999999998</c:v>
                </c:pt>
                <c:pt idx="5715">
                  <c:v>7.3789999999999996</c:v>
                </c:pt>
                <c:pt idx="5716">
                  <c:v>7.3810000000000002</c:v>
                </c:pt>
                <c:pt idx="5717">
                  <c:v>7.3825000000000003</c:v>
                </c:pt>
                <c:pt idx="5718">
                  <c:v>7.3840000000000003</c:v>
                </c:pt>
                <c:pt idx="5719">
                  <c:v>7.3860000000000001</c:v>
                </c:pt>
                <c:pt idx="5720">
                  <c:v>7.3879999999999999</c:v>
                </c:pt>
                <c:pt idx="5721">
                  <c:v>7.39</c:v>
                </c:pt>
                <c:pt idx="5722">
                  <c:v>7.3914999999999997</c:v>
                </c:pt>
                <c:pt idx="5723">
                  <c:v>7.3929999999999998</c:v>
                </c:pt>
                <c:pt idx="5724">
                  <c:v>7.3955000000000002</c:v>
                </c:pt>
                <c:pt idx="5725">
                  <c:v>7.3975</c:v>
                </c:pt>
                <c:pt idx="5726">
                  <c:v>7.3994999999999997</c:v>
                </c:pt>
                <c:pt idx="5727">
                  <c:v>7.4009999999999998</c:v>
                </c:pt>
                <c:pt idx="5728">
                  <c:v>7.4029999999999996</c:v>
                </c:pt>
                <c:pt idx="5729">
                  <c:v>7.4055</c:v>
                </c:pt>
                <c:pt idx="5730">
                  <c:v>7.407</c:v>
                </c:pt>
                <c:pt idx="5731">
                  <c:v>7.4085000000000001</c:v>
                </c:pt>
                <c:pt idx="5732">
                  <c:v>7.41</c:v>
                </c:pt>
                <c:pt idx="5733">
                  <c:v>7.4124999999999996</c:v>
                </c:pt>
                <c:pt idx="5734">
                  <c:v>7.4139999999999997</c:v>
                </c:pt>
                <c:pt idx="5735">
                  <c:v>7.4165000000000001</c:v>
                </c:pt>
                <c:pt idx="5736">
                  <c:v>7.4184999999999999</c:v>
                </c:pt>
                <c:pt idx="5737">
                  <c:v>7.4195000000000002</c:v>
                </c:pt>
                <c:pt idx="5738">
                  <c:v>7.4210000000000003</c:v>
                </c:pt>
                <c:pt idx="5739">
                  <c:v>7.423</c:v>
                </c:pt>
                <c:pt idx="5740">
                  <c:v>7.4245000000000001</c:v>
                </c:pt>
                <c:pt idx="5741">
                  <c:v>7.4260000000000002</c:v>
                </c:pt>
                <c:pt idx="5742">
                  <c:v>7.4275000000000002</c:v>
                </c:pt>
                <c:pt idx="5743">
                  <c:v>7.4290000000000003</c:v>
                </c:pt>
                <c:pt idx="5744">
                  <c:v>7.4305000000000003</c:v>
                </c:pt>
                <c:pt idx="5745">
                  <c:v>7.4320000000000004</c:v>
                </c:pt>
                <c:pt idx="5746">
                  <c:v>7.4344999999999999</c:v>
                </c:pt>
                <c:pt idx="5747">
                  <c:v>7.4364999999999997</c:v>
                </c:pt>
                <c:pt idx="5748">
                  <c:v>7.4375</c:v>
                </c:pt>
                <c:pt idx="5749">
                  <c:v>7.4390000000000001</c:v>
                </c:pt>
                <c:pt idx="5750">
                  <c:v>7.44</c:v>
                </c:pt>
                <c:pt idx="5751">
                  <c:v>7.4420000000000002</c:v>
                </c:pt>
                <c:pt idx="5752">
                  <c:v>7.444</c:v>
                </c:pt>
                <c:pt idx="5753">
                  <c:v>7.4459999999999997</c:v>
                </c:pt>
                <c:pt idx="5754">
                  <c:v>7.4470000000000001</c:v>
                </c:pt>
                <c:pt idx="5755">
                  <c:v>7.4480000000000004</c:v>
                </c:pt>
                <c:pt idx="5756">
                  <c:v>7.4494999999999996</c:v>
                </c:pt>
                <c:pt idx="5757">
                  <c:v>7.4509999999999996</c:v>
                </c:pt>
                <c:pt idx="5758">
                  <c:v>7.4530000000000003</c:v>
                </c:pt>
                <c:pt idx="5759">
                  <c:v>7.4554999999999998</c:v>
                </c:pt>
                <c:pt idx="5760">
                  <c:v>7.4574999999999996</c:v>
                </c:pt>
                <c:pt idx="5761">
                  <c:v>7.4589999999999996</c:v>
                </c:pt>
                <c:pt idx="5762">
                  <c:v>7.4604999999999997</c:v>
                </c:pt>
                <c:pt idx="5763">
                  <c:v>7.4630000000000001</c:v>
                </c:pt>
                <c:pt idx="5764">
                  <c:v>7.4645000000000001</c:v>
                </c:pt>
                <c:pt idx="5765">
                  <c:v>7.4664999999999999</c:v>
                </c:pt>
                <c:pt idx="5766">
                  <c:v>7.468</c:v>
                </c:pt>
                <c:pt idx="5767">
                  <c:v>7.4690000000000003</c:v>
                </c:pt>
                <c:pt idx="5768">
                  <c:v>7.4710000000000001</c:v>
                </c:pt>
                <c:pt idx="5769">
                  <c:v>7.4729999999999999</c:v>
                </c:pt>
                <c:pt idx="5770">
                  <c:v>7.4744999999999999</c:v>
                </c:pt>
                <c:pt idx="5771">
                  <c:v>7.4764999999999997</c:v>
                </c:pt>
                <c:pt idx="5772">
                  <c:v>7.4779999999999998</c:v>
                </c:pt>
                <c:pt idx="5773">
                  <c:v>7.48</c:v>
                </c:pt>
                <c:pt idx="5774">
                  <c:v>7.4814999999999996</c:v>
                </c:pt>
                <c:pt idx="5775">
                  <c:v>7.4829999999999997</c:v>
                </c:pt>
                <c:pt idx="5776">
                  <c:v>7.4850000000000003</c:v>
                </c:pt>
                <c:pt idx="5777">
                  <c:v>7.4865000000000004</c:v>
                </c:pt>
                <c:pt idx="5778">
                  <c:v>7.4880000000000004</c:v>
                </c:pt>
                <c:pt idx="5779">
                  <c:v>7.4889999999999999</c:v>
                </c:pt>
                <c:pt idx="5780">
                  <c:v>7.4909999999999997</c:v>
                </c:pt>
                <c:pt idx="5781">
                  <c:v>7.4930000000000003</c:v>
                </c:pt>
                <c:pt idx="5782">
                  <c:v>7.4950000000000001</c:v>
                </c:pt>
                <c:pt idx="5783">
                  <c:v>7.4965000000000002</c:v>
                </c:pt>
                <c:pt idx="5784">
                  <c:v>7.4984999999999999</c:v>
                </c:pt>
                <c:pt idx="5785">
                  <c:v>7.4995000000000003</c:v>
                </c:pt>
                <c:pt idx="5786">
                  <c:v>7.5010000000000003</c:v>
                </c:pt>
                <c:pt idx="5787">
                  <c:v>7.5030000000000001</c:v>
                </c:pt>
                <c:pt idx="5788">
                  <c:v>7.5049999999999999</c:v>
                </c:pt>
                <c:pt idx="5789">
                  <c:v>7.5065</c:v>
                </c:pt>
                <c:pt idx="5790">
                  <c:v>7.508</c:v>
                </c:pt>
                <c:pt idx="5791">
                  <c:v>7.5095000000000001</c:v>
                </c:pt>
                <c:pt idx="5792">
                  <c:v>7.5114999999999998</c:v>
                </c:pt>
                <c:pt idx="5793">
                  <c:v>7.5134999999999996</c:v>
                </c:pt>
                <c:pt idx="5794">
                  <c:v>7.5155000000000003</c:v>
                </c:pt>
                <c:pt idx="5795">
                  <c:v>7.5170000000000003</c:v>
                </c:pt>
                <c:pt idx="5796">
                  <c:v>7.5190000000000001</c:v>
                </c:pt>
                <c:pt idx="5797">
                  <c:v>7.5205000000000002</c:v>
                </c:pt>
                <c:pt idx="5798">
                  <c:v>7.5225</c:v>
                </c:pt>
                <c:pt idx="5799">
                  <c:v>7.5244999999999997</c:v>
                </c:pt>
                <c:pt idx="5800">
                  <c:v>7.5259999999999998</c:v>
                </c:pt>
                <c:pt idx="5801">
                  <c:v>7.5279999999999996</c:v>
                </c:pt>
                <c:pt idx="5802">
                  <c:v>7.5294999999999996</c:v>
                </c:pt>
                <c:pt idx="5803">
                  <c:v>7.5309999999999997</c:v>
                </c:pt>
                <c:pt idx="5804">
                  <c:v>7.5335000000000001</c:v>
                </c:pt>
                <c:pt idx="5805">
                  <c:v>7.5350000000000001</c:v>
                </c:pt>
                <c:pt idx="5806">
                  <c:v>7.5365000000000002</c:v>
                </c:pt>
                <c:pt idx="5807">
                  <c:v>7.5385</c:v>
                </c:pt>
                <c:pt idx="5808">
                  <c:v>7.5404999999999998</c:v>
                </c:pt>
                <c:pt idx="5809">
                  <c:v>7.5425000000000004</c:v>
                </c:pt>
                <c:pt idx="5810">
                  <c:v>7.5439999999999996</c:v>
                </c:pt>
                <c:pt idx="5811">
                  <c:v>7.5460000000000003</c:v>
                </c:pt>
                <c:pt idx="5812">
                  <c:v>7.548</c:v>
                </c:pt>
                <c:pt idx="5813">
                  <c:v>7.55</c:v>
                </c:pt>
                <c:pt idx="5814">
                  <c:v>7.5514999999999999</c:v>
                </c:pt>
                <c:pt idx="5815">
                  <c:v>7.5534999999999997</c:v>
                </c:pt>
                <c:pt idx="5816">
                  <c:v>7.5545</c:v>
                </c:pt>
                <c:pt idx="5817">
                  <c:v>7.5564999999999998</c:v>
                </c:pt>
                <c:pt idx="5818">
                  <c:v>7.5585000000000004</c:v>
                </c:pt>
                <c:pt idx="5819">
                  <c:v>7.56</c:v>
                </c:pt>
                <c:pt idx="5820">
                  <c:v>7.5620000000000003</c:v>
                </c:pt>
                <c:pt idx="5821">
                  <c:v>7.5635000000000003</c:v>
                </c:pt>
                <c:pt idx="5822">
                  <c:v>7.5659999999999998</c:v>
                </c:pt>
                <c:pt idx="5823">
                  <c:v>7.5679999999999996</c:v>
                </c:pt>
                <c:pt idx="5824">
                  <c:v>7.57</c:v>
                </c:pt>
                <c:pt idx="5825">
                  <c:v>7.5709999999999997</c:v>
                </c:pt>
                <c:pt idx="5826">
                  <c:v>7.5730000000000004</c:v>
                </c:pt>
                <c:pt idx="5827">
                  <c:v>7.5759999999999996</c:v>
                </c:pt>
                <c:pt idx="5828">
                  <c:v>7.5774999999999997</c:v>
                </c:pt>
                <c:pt idx="5829">
                  <c:v>7.5785</c:v>
                </c:pt>
                <c:pt idx="5830">
                  <c:v>7.5804999999999998</c:v>
                </c:pt>
                <c:pt idx="5831">
                  <c:v>7.5819999999999999</c:v>
                </c:pt>
                <c:pt idx="5832">
                  <c:v>7.5845000000000002</c:v>
                </c:pt>
                <c:pt idx="5833">
                  <c:v>7.5860000000000003</c:v>
                </c:pt>
                <c:pt idx="5834">
                  <c:v>7.5880000000000001</c:v>
                </c:pt>
                <c:pt idx="5835">
                  <c:v>7.5895000000000001</c:v>
                </c:pt>
                <c:pt idx="5836">
                  <c:v>7.5914999999999999</c:v>
                </c:pt>
                <c:pt idx="5837">
                  <c:v>7.5934999999999997</c:v>
                </c:pt>
                <c:pt idx="5838">
                  <c:v>7.5955000000000004</c:v>
                </c:pt>
                <c:pt idx="5839">
                  <c:v>7.5970000000000004</c:v>
                </c:pt>
                <c:pt idx="5840">
                  <c:v>7.5984999999999996</c:v>
                </c:pt>
                <c:pt idx="5841">
                  <c:v>7.601</c:v>
                </c:pt>
                <c:pt idx="5842">
                  <c:v>7.6025</c:v>
                </c:pt>
                <c:pt idx="5843">
                  <c:v>7.6040000000000001</c:v>
                </c:pt>
                <c:pt idx="5844">
                  <c:v>7.6055000000000001</c:v>
                </c:pt>
                <c:pt idx="5845">
                  <c:v>7.6070000000000002</c:v>
                </c:pt>
                <c:pt idx="5846">
                  <c:v>7.6094999999999997</c:v>
                </c:pt>
                <c:pt idx="5847">
                  <c:v>7.6115000000000004</c:v>
                </c:pt>
                <c:pt idx="5848">
                  <c:v>7.6135000000000002</c:v>
                </c:pt>
                <c:pt idx="5849">
                  <c:v>7.6150000000000002</c:v>
                </c:pt>
                <c:pt idx="5850">
                  <c:v>7.617</c:v>
                </c:pt>
                <c:pt idx="5851">
                  <c:v>7.6189999999999998</c:v>
                </c:pt>
                <c:pt idx="5852">
                  <c:v>7.6210000000000004</c:v>
                </c:pt>
                <c:pt idx="5853">
                  <c:v>7.6224999999999996</c:v>
                </c:pt>
                <c:pt idx="5854">
                  <c:v>7.6234999999999999</c:v>
                </c:pt>
                <c:pt idx="5855">
                  <c:v>7.6260000000000003</c:v>
                </c:pt>
                <c:pt idx="5856">
                  <c:v>7.6275000000000004</c:v>
                </c:pt>
                <c:pt idx="5857">
                  <c:v>7.6289999999999996</c:v>
                </c:pt>
                <c:pt idx="5858">
                  <c:v>7.6310000000000002</c:v>
                </c:pt>
                <c:pt idx="5859">
                  <c:v>7.633</c:v>
                </c:pt>
                <c:pt idx="5860">
                  <c:v>7.6345000000000001</c:v>
                </c:pt>
                <c:pt idx="5861">
                  <c:v>7.6369999999999996</c:v>
                </c:pt>
                <c:pt idx="5862">
                  <c:v>7.6384999999999996</c:v>
                </c:pt>
                <c:pt idx="5863">
                  <c:v>7.64</c:v>
                </c:pt>
                <c:pt idx="5864">
                  <c:v>7.6420000000000003</c:v>
                </c:pt>
                <c:pt idx="5865">
                  <c:v>7.6440000000000001</c:v>
                </c:pt>
                <c:pt idx="5866">
                  <c:v>7.6459999999999999</c:v>
                </c:pt>
                <c:pt idx="5867">
                  <c:v>7.6475</c:v>
                </c:pt>
                <c:pt idx="5868">
                  <c:v>7.649</c:v>
                </c:pt>
                <c:pt idx="5869">
                  <c:v>7.6505000000000001</c:v>
                </c:pt>
                <c:pt idx="5870">
                  <c:v>7.6529999999999996</c:v>
                </c:pt>
                <c:pt idx="5871">
                  <c:v>7.6544999999999996</c:v>
                </c:pt>
                <c:pt idx="5872">
                  <c:v>7.6565000000000003</c:v>
                </c:pt>
                <c:pt idx="5873">
                  <c:v>7.6580000000000004</c:v>
                </c:pt>
                <c:pt idx="5874">
                  <c:v>7.66</c:v>
                </c:pt>
                <c:pt idx="5875">
                  <c:v>7.6619999999999999</c:v>
                </c:pt>
                <c:pt idx="5876">
                  <c:v>7.6635</c:v>
                </c:pt>
                <c:pt idx="5877">
                  <c:v>7.6654999999999998</c:v>
                </c:pt>
                <c:pt idx="5878">
                  <c:v>7.6669999999999998</c:v>
                </c:pt>
                <c:pt idx="5879">
                  <c:v>7.6689999999999996</c:v>
                </c:pt>
                <c:pt idx="5880">
                  <c:v>7.6710000000000003</c:v>
                </c:pt>
                <c:pt idx="5881">
                  <c:v>7.6725000000000003</c:v>
                </c:pt>
                <c:pt idx="5882">
                  <c:v>7.6740000000000004</c:v>
                </c:pt>
                <c:pt idx="5883">
                  <c:v>7.6755000000000004</c:v>
                </c:pt>
                <c:pt idx="5884">
                  <c:v>7.6775000000000002</c:v>
                </c:pt>
                <c:pt idx="5885">
                  <c:v>7.6795</c:v>
                </c:pt>
                <c:pt idx="5886">
                  <c:v>7.6814999999999998</c:v>
                </c:pt>
                <c:pt idx="5887">
                  <c:v>7.6829999999999998</c:v>
                </c:pt>
                <c:pt idx="5888">
                  <c:v>7.6849999999999996</c:v>
                </c:pt>
                <c:pt idx="5889">
                  <c:v>7.6864999999999997</c:v>
                </c:pt>
                <c:pt idx="5890">
                  <c:v>7.6890000000000001</c:v>
                </c:pt>
                <c:pt idx="5891">
                  <c:v>7.69</c:v>
                </c:pt>
                <c:pt idx="5892">
                  <c:v>7.6920000000000002</c:v>
                </c:pt>
                <c:pt idx="5893">
                  <c:v>7.6935000000000002</c:v>
                </c:pt>
                <c:pt idx="5894">
                  <c:v>7.6959999999999997</c:v>
                </c:pt>
                <c:pt idx="5895">
                  <c:v>7.6974999999999998</c:v>
                </c:pt>
                <c:pt idx="5896">
                  <c:v>7.6985000000000001</c:v>
                </c:pt>
                <c:pt idx="5897">
                  <c:v>7.7004999999999999</c:v>
                </c:pt>
                <c:pt idx="5898">
                  <c:v>7.7024999999999997</c:v>
                </c:pt>
                <c:pt idx="5899">
                  <c:v>7.7045000000000003</c:v>
                </c:pt>
                <c:pt idx="5900">
                  <c:v>7.7060000000000004</c:v>
                </c:pt>
                <c:pt idx="5901">
                  <c:v>7.7080000000000002</c:v>
                </c:pt>
                <c:pt idx="5902">
                  <c:v>7.71</c:v>
                </c:pt>
                <c:pt idx="5903">
                  <c:v>7.7115</c:v>
                </c:pt>
                <c:pt idx="5904">
                  <c:v>7.7140000000000004</c:v>
                </c:pt>
                <c:pt idx="5905">
                  <c:v>7.7154999999999996</c:v>
                </c:pt>
                <c:pt idx="5906">
                  <c:v>7.7169999999999996</c:v>
                </c:pt>
                <c:pt idx="5907">
                  <c:v>7.7184999999999997</c:v>
                </c:pt>
                <c:pt idx="5908">
                  <c:v>7.7210000000000001</c:v>
                </c:pt>
                <c:pt idx="5909">
                  <c:v>7.7225000000000001</c:v>
                </c:pt>
                <c:pt idx="5910">
                  <c:v>7.7244999999999999</c:v>
                </c:pt>
                <c:pt idx="5911">
                  <c:v>7.726</c:v>
                </c:pt>
                <c:pt idx="5912">
                  <c:v>7.7279999999999998</c:v>
                </c:pt>
                <c:pt idx="5913">
                  <c:v>7.7305000000000001</c:v>
                </c:pt>
                <c:pt idx="5914">
                  <c:v>7.7320000000000002</c:v>
                </c:pt>
                <c:pt idx="5915">
                  <c:v>7.7335000000000003</c:v>
                </c:pt>
                <c:pt idx="5916">
                  <c:v>7.7355</c:v>
                </c:pt>
                <c:pt idx="5917">
                  <c:v>7.7370000000000001</c:v>
                </c:pt>
                <c:pt idx="5918">
                  <c:v>7.7394999999999996</c:v>
                </c:pt>
                <c:pt idx="5919">
                  <c:v>7.7409999999999997</c:v>
                </c:pt>
                <c:pt idx="5920">
                  <c:v>7.7430000000000003</c:v>
                </c:pt>
                <c:pt idx="5921">
                  <c:v>7.7445000000000004</c:v>
                </c:pt>
                <c:pt idx="5922">
                  <c:v>7.7465000000000002</c:v>
                </c:pt>
                <c:pt idx="5923">
                  <c:v>7.7484999999999999</c:v>
                </c:pt>
                <c:pt idx="5924">
                  <c:v>7.7504999999999997</c:v>
                </c:pt>
                <c:pt idx="5925">
                  <c:v>7.7515000000000001</c:v>
                </c:pt>
                <c:pt idx="5926">
                  <c:v>7.7534999999999998</c:v>
                </c:pt>
                <c:pt idx="5927">
                  <c:v>7.7560000000000002</c:v>
                </c:pt>
                <c:pt idx="5928">
                  <c:v>7.7575000000000003</c:v>
                </c:pt>
                <c:pt idx="5929">
                  <c:v>7.7595000000000001</c:v>
                </c:pt>
                <c:pt idx="5930">
                  <c:v>7.7614999999999998</c:v>
                </c:pt>
                <c:pt idx="5931">
                  <c:v>7.7629999999999999</c:v>
                </c:pt>
                <c:pt idx="5932">
                  <c:v>7.7649999999999997</c:v>
                </c:pt>
                <c:pt idx="5933">
                  <c:v>7.7670000000000003</c:v>
                </c:pt>
                <c:pt idx="5934">
                  <c:v>7.7679999999999998</c:v>
                </c:pt>
                <c:pt idx="5935">
                  <c:v>7.7694999999999999</c:v>
                </c:pt>
                <c:pt idx="5936">
                  <c:v>7.7720000000000002</c:v>
                </c:pt>
                <c:pt idx="5937">
                  <c:v>7.7735000000000003</c:v>
                </c:pt>
                <c:pt idx="5938">
                  <c:v>7.7755000000000001</c:v>
                </c:pt>
                <c:pt idx="5939">
                  <c:v>7.7774999999999999</c:v>
                </c:pt>
                <c:pt idx="5940">
                  <c:v>7.7789999999999999</c:v>
                </c:pt>
                <c:pt idx="5941">
                  <c:v>7.7809999999999997</c:v>
                </c:pt>
                <c:pt idx="5942">
                  <c:v>7.7824999999999998</c:v>
                </c:pt>
                <c:pt idx="5943">
                  <c:v>7.7845000000000004</c:v>
                </c:pt>
                <c:pt idx="5944">
                  <c:v>7.7859999999999996</c:v>
                </c:pt>
                <c:pt idx="5945">
                  <c:v>7.7880000000000003</c:v>
                </c:pt>
                <c:pt idx="5946">
                  <c:v>7.7895000000000003</c:v>
                </c:pt>
                <c:pt idx="5947">
                  <c:v>7.7915000000000001</c:v>
                </c:pt>
                <c:pt idx="5948">
                  <c:v>7.7934999999999999</c:v>
                </c:pt>
                <c:pt idx="5949">
                  <c:v>7.7949999999999999</c:v>
                </c:pt>
                <c:pt idx="5950">
                  <c:v>7.7969999999999997</c:v>
                </c:pt>
                <c:pt idx="5951">
                  <c:v>7.7990000000000004</c:v>
                </c:pt>
                <c:pt idx="5952">
                  <c:v>7.8010000000000002</c:v>
                </c:pt>
                <c:pt idx="5953">
                  <c:v>7.8025000000000002</c:v>
                </c:pt>
                <c:pt idx="5954">
                  <c:v>7.8040000000000003</c:v>
                </c:pt>
                <c:pt idx="5955">
                  <c:v>7.806</c:v>
                </c:pt>
                <c:pt idx="5956">
                  <c:v>7.8079999999999998</c:v>
                </c:pt>
                <c:pt idx="5957">
                  <c:v>7.81</c:v>
                </c:pt>
                <c:pt idx="5958">
                  <c:v>7.8114999999999997</c:v>
                </c:pt>
                <c:pt idx="5959">
                  <c:v>7.8129999999999997</c:v>
                </c:pt>
                <c:pt idx="5960">
                  <c:v>7.8144999999999998</c:v>
                </c:pt>
                <c:pt idx="5961">
                  <c:v>7.8164999999999996</c:v>
                </c:pt>
                <c:pt idx="5962">
                  <c:v>7.8185000000000002</c:v>
                </c:pt>
                <c:pt idx="5963">
                  <c:v>7.8194999999999997</c:v>
                </c:pt>
                <c:pt idx="5964">
                  <c:v>7.8215000000000003</c:v>
                </c:pt>
                <c:pt idx="5965">
                  <c:v>7.8230000000000004</c:v>
                </c:pt>
                <c:pt idx="5966">
                  <c:v>7.8254999999999999</c:v>
                </c:pt>
                <c:pt idx="5967">
                  <c:v>7.827</c:v>
                </c:pt>
                <c:pt idx="5968">
                  <c:v>7.8285</c:v>
                </c:pt>
                <c:pt idx="5969">
                  <c:v>7.83</c:v>
                </c:pt>
                <c:pt idx="5970">
                  <c:v>7.8315000000000001</c:v>
                </c:pt>
                <c:pt idx="5971">
                  <c:v>7.8334999999999999</c:v>
                </c:pt>
                <c:pt idx="5972">
                  <c:v>7.8354999999999997</c:v>
                </c:pt>
                <c:pt idx="5973">
                  <c:v>7.8369999999999997</c:v>
                </c:pt>
                <c:pt idx="5974">
                  <c:v>7.8384999999999998</c:v>
                </c:pt>
                <c:pt idx="5975">
                  <c:v>7.8404999999999996</c:v>
                </c:pt>
                <c:pt idx="5976">
                  <c:v>7.8425000000000002</c:v>
                </c:pt>
                <c:pt idx="5977">
                  <c:v>7.8440000000000003</c:v>
                </c:pt>
                <c:pt idx="5978">
                  <c:v>7.8464999999999998</c:v>
                </c:pt>
                <c:pt idx="5979">
                  <c:v>7.8479999999999999</c:v>
                </c:pt>
                <c:pt idx="5980">
                  <c:v>7.8505000000000003</c:v>
                </c:pt>
                <c:pt idx="5981">
                  <c:v>7.8520000000000003</c:v>
                </c:pt>
                <c:pt idx="5982">
                  <c:v>7.8535000000000004</c:v>
                </c:pt>
                <c:pt idx="5983">
                  <c:v>7.8550000000000004</c:v>
                </c:pt>
                <c:pt idx="5984">
                  <c:v>7.8570000000000002</c:v>
                </c:pt>
                <c:pt idx="5985">
                  <c:v>7.859</c:v>
                </c:pt>
                <c:pt idx="5986">
                  <c:v>7.8605</c:v>
                </c:pt>
                <c:pt idx="5987">
                  <c:v>7.8630000000000004</c:v>
                </c:pt>
                <c:pt idx="5988">
                  <c:v>7.8644999999999996</c:v>
                </c:pt>
                <c:pt idx="5989">
                  <c:v>7.8665000000000003</c:v>
                </c:pt>
                <c:pt idx="5990">
                  <c:v>7.8680000000000003</c:v>
                </c:pt>
                <c:pt idx="5991">
                  <c:v>7.8695000000000004</c:v>
                </c:pt>
                <c:pt idx="5992">
                  <c:v>7.8710000000000004</c:v>
                </c:pt>
                <c:pt idx="5993">
                  <c:v>7.8730000000000002</c:v>
                </c:pt>
                <c:pt idx="5994">
                  <c:v>7.8754999999999997</c:v>
                </c:pt>
                <c:pt idx="5995">
                  <c:v>7.8769999999999998</c:v>
                </c:pt>
                <c:pt idx="5996">
                  <c:v>7.8795000000000002</c:v>
                </c:pt>
                <c:pt idx="5997">
                  <c:v>7.8810000000000002</c:v>
                </c:pt>
                <c:pt idx="5998">
                  <c:v>7.8825000000000003</c:v>
                </c:pt>
                <c:pt idx="5999">
                  <c:v>7.8840000000000003</c:v>
                </c:pt>
                <c:pt idx="6000">
                  <c:v>7.8855000000000004</c:v>
                </c:pt>
                <c:pt idx="6001">
                  <c:v>7.8875000000000002</c:v>
                </c:pt>
                <c:pt idx="6002">
                  <c:v>7.8890000000000002</c:v>
                </c:pt>
                <c:pt idx="6003">
                  <c:v>7.891</c:v>
                </c:pt>
                <c:pt idx="6004">
                  <c:v>7.8925000000000001</c:v>
                </c:pt>
                <c:pt idx="6005">
                  <c:v>7.8944999999999999</c:v>
                </c:pt>
                <c:pt idx="6006">
                  <c:v>7.8959999999999999</c:v>
                </c:pt>
                <c:pt idx="6007">
                  <c:v>7.8975</c:v>
                </c:pt>
                <c:pt idx="6008">
                  <c:v>7.899</c:v>
                </c:pt>
                <c:pt idx="6009">
                  <c:v>7.9005000000000001</c:v>
                </c:pt>
                <c:pt idx="6010">
                  <c:v>7.9020000000000001</c:v>
                </c:pt>
                <c:pt idx="6011">
                  <c:v>7.9039999999999999</c:v>
                </c:pt>
                <c:pt idx="6012">
                  <c:v>7.9065000000000003</c:v>
                </c:pt>
                <c:pt idx="6013">
                  <c:v>7.9080000000000004</c:v>
                </c:pt>
                <c:pt idx="6014">
                  <c:v>7.9095000000000004</c:v>
                </c:pt>
                <c:pt idx="6015">
                  <c:v>7.9119999999999999</c:v>
                </c:pt>
                <c:pt idx="6016">
                  <c:v>7.9130000000000003</c:v>
                </c:pt>
                <c:pt idx="6017">
                  <c:v>7.9145000000000003</c:v>
                </c:pt>
                <c:pt idx="6018">
                  <c:v>7.9165000000000001</c:v>
                </c:pt>
                <c:pt idx="6019">
                  <c:v>7.9184999999999999</c:v>
                </c:pt>
                <c:pt idx="6020">
                  <c:v>7.9204999999999997</c:v>
                </c:pt>
                <c:pt idx="6021">
                  <c:v>7.9225000000000003</c:v>
                </c:pt>
                <c:pt idx="6022">
                  <c:v>7.9240000000000004</c:v>
                </c:pt>
                <c:pt idx="6023">
                  <c:v>7.9260000000000002</c:v>
                </c:pt>
                <c:pt idx="6024">
                  <c:v>7.9275000000000002</c:v>
                </c:pt>
                <c:pt idx="6025">
                  <c:v>7.9290000000000003</c:v>
                </c:pt>
                <c:pt idx="6026">
                  <c:v>7.9305000000000003</c:v>
                </c:pt>
                <c:pt idx="6027">
                  <c:v>7.9325000000000001</c:v>
                </c:pt>
                <c:pt idx="6028">
                  <c:v>7.9344999999999999</c:v>
                </c:pt>
                <c:pt idx="6029">
                  <c:v>7.9364999999999997</c:v>
                </c:pt>
                <c:pt idx="6030">
                  <c:v>7.9385000000000003</c:v>
                </c:pt>
                <c:pt idx="6031">
                  <c:v>7.9405000000000001</c:v>
                </c:pt>
                <c:pt idx="6032">
                  <c:v>7.9420000000000002</c:v>
                </c:pt>
                <c:pt idx="6033">
                  <c:v>7.9435000000000002</c:v>
                </c:pt>
                <c:pt idx="6034">
                  <c:v>7.9450000000000003</c:v>
                </c:pt>
                <c:pt idx="6035">
                  <c:v>7.9465000000000003</c:v>
                </c:pt>
                <c:pt idx="6036">
                  <c:v>7.9485000000000001</c:v>
                </c:pt>
                <c:pt idx="6037">
                  <c:v>7.9504999999999999</c:v>
                </c:pt>
                <c:pt idx="6038">
                  <c:v>7.9524999999999997</c:v>
                </c:pt>
                <c:pt idx="6039">
                  <c:v>7.9539999999999997</c:v>
                </c:pt>
                <c:pt idx="6040">
                  <c:v>7.9560000000000004</c:v>
                </c:pt>
                <c:pt idx="6041">
                  <c:v>7.9574999999999996</c:v>
                </c:pt>
                <c:pt idx="6042">
                  <c:v>7.9589999999999996</c:v>
                </c:pt>
                <c:pt idx="6043">
                  <c:v>7.9604999999999997</c:v>
                </c:pt>
                <c:pt idx="6044">
                  <c:v>7.9630000000000001</c:v>
                </c:pt>
                <c:pt idx="6045">
                  <c:v>7.9645000000000001</c:v>
                </c:pt>
                <c:pt idx="6046">
                  <c:v>7.9669999999999996</c:v>
                </c:pt>
                <c:pt idx="6047">
                  <c:v>7.9684999999999997</c:v>
                </c:pt>
                <c:pt idx="6048">
                  <c:v>7.97</c:v>
                </c:pt>
                <c:pt idx="6049">
                  <c:v>7.9714999999999998</c:v>
                </c:pt>
                <c:pt idx="6050">
                  <c:v>7.9729999999999999</c:v>
                </c:pt>
                <c:pt idx="6051">
                  <c:v>7.9749999999999996</c:v>
                </c:pt>
                <c:pt idx="6052">
                  <c:v>7.9764999999999997</c:v>
                </c:pt>
                <c:pt idx="6053">
                  <c:v>7.9785000000000004</c:v>
                </c:pt>
                <c:pt idx="6054">
                  <c:v>7.9805000000000001</c:v>
                </c:pt>
                <c:pt idx="6055">
                  <c:v>7.9824999999999999</c:v>
                </c:pt>
                <c:pt idx="6056">
                  <c:v>7.984</c:v>
                </c:pt>
                <c:pt idx="6057">
                  <c:v>7.9859999999999998</c:v>
                </c:pt>
                <c:pt idx="6058">
                  <c:v>7.9874999999999998</c:v>
                </c:pt>
                <c:pt idx="6059">
                  <c:v>7.9889999999999999</c:v>
                </c:pt>
                <c:pt idx="6060">
                  <c:v>7.9904999999999999</c:v>
                </c:pt>
                <c:pt idx="6061">
                  <c:v>7.992</c:v>
                </c:pt>
                <c:pt idx="6062">
                  <c:v>7.9939999999999998</c:v>
                </c:pt>
                <c:pt idx="6063">
                  <c:v>7.9965000000000002</c:v>
                </c:pt>
                <c:pt idx="6064">
                  <c:v>7.9980000000000002</c:v>
                </c:pt>
                <c:pt idx="6065">
                  <c:v>7.9995000000000003</c:v>
                </c:pt>
                <c:pt idx="6066">
                  <c:v>8.0015000000000001</c:v>
                </c:pt>
                <c:pt idx="6067">
                  <c:v>8.0030000000000001</c:v>
                </c:pt>
                <c:pt idx="6068">
                  <c:v>8.0050000000000008</c:v>
                </c:pt>
                <c:pt idx="6069">
                  <c:v>8.0094999999999992</c:v>
                </c:pt>
                <c:pt idx="6070">
                  <c:v>8.0154999999999994</c:v>
                </c:pt>
                <c:pt idx="6071">
                  <c:v>8.0180000000000007</c:v>
                </c:pt>
                <c:pt idx="6072">
                  <c:v>8.02</c:v>
                </c:pt>
                <c:pt idx="6073">
                  <c:v>8.0205000000000002</c:v>
                </c:pt>
                <c:pt idx="6074">
                  <c:v>8.0214999999999996</c:v>
                </c:pt>
                <c:pt idx="6075">
                  <c:v>8.0220000000000002</c:v>
                </c:pt>
                <c:pt idx="6076">
                  <c:v>8.0229999999999997</c:v>
                </c:pt>
                <c:pt idx="6077">
                  <c:v>8.0244999999999997</c:v>
                </c:pt>
                <c:pt idx="6078">
                  <c:v>8.0265000000000004</c:v>
                </c:pt>
                <c:pt idx="6079">
                  <c:v>8.0284999999999993</c:v>
                </c:pt>
                <c:pt idx="6080">
                  <c:v>8.0305</c:v>
                </c:pt>
                <c:pt idx="6081">
                  <c:v>8.0314999999999994</c:v>
                </c:pt>
                <c:pt idx="6082">
                  <c:v>8.0335000000000001</c:v>
                </c:pt>
                <c:pt idx="6083">
                  <c:v>8.0350000000000001</c:v>
                </c:pt>
                <c:pt idx="6084">
                  <c:v>8.0365000000000002</c:v>
                </c:pt>
                <c:pt idx="6085">
                  <c:v>8.0385000000000009</c:v>
                </c:pt>
                <c:pt idx="6086">
                  <c:v>8.0419999999999998</c:v>
                </c:pt>
                <c:pt idx="6087">
                  <c:v>8.0440000000000005</c:v>
                </c:pt>
                <c:pt idx="6088">
                  <c:v>8.0459999999999994</c:v>
                </c:pt>
                <c:pt idx="6089">
                  <c:v>8.0485000000000007</c:v>
                </c:pt>
                <c:pt idx="6090">
                  <c:v>8.0504999999999995</c:v>
                </c:pt>
                <c:pt idx="6091">
                  <c:v>8.0519999999999996</c:v>
                </c:pt>
                <c:pt idx="6092">
                  <c:v>8.0534999999999997</c:v>
                </c:pt>
                <c:pt idx="6093">
                  <c:v>8.0545000000000009</c:v>
                </c:pt>
                <c:pt idx="6094">
                  <c:v>8.0559999999999992</c:v>
                </c:pt>
                <c:pt idx="6095">
                  <c:v>8.0579999999999998</c:v>
                </c:pt>
                <c:pt idx="6096">
                  <c:v>8.06</c:v>
                </c:pt>
                <c:pt idx="6097">
                  <c:v>8.0615000000000006</c:v>
                </c:pt>
                <c:pt idx="6098">
                  <c:v>8.0630000000000006</c:v>
                </c:pt>
                <c:pt idx="6099">
                  <c:v>8.0640000000000001</c:v>
                </c:pt>
                <c:pt idx="6100">
                  <c:v>8.0660000000000007</c:v>
                </c:pt>
                <c:pt idx="6101">
                  <c:v>8.0694999999999997</c:v>
                </c:pt>
                <c:pt idx="6102">
                  <c:v>8.0734999999999992</c:v>
                </c:pt>
                <c:pt idx="6103">
                  <c:v>8.077</c:v>
                </c:pt>
                <c:pt idx="6104">
                  <c:v>8.0785</c:v>
                </c:pt>
                <c:pt idx="6105">
                  <c:v>8.08</c:v>
                </c:pt>
                <c:pt idx="6106">
                  <c:v>8.0815000000000001</c:v>
                </c:pt>
                <c:pt idx="6107">
                  <c:v>8.0835000000000008</c:v>
                </c:pt>
                <c:pt idx="6108">
                  <c:v>8.0850000000000009</c:v>
                </c:pt>
                <c:pt idx="6109">
                  <c:v>8.0864999999999991</c:v>
                </c:pt>
                <c:pt idx="6110">
                  <c:v>8.0884999999999998</c:v>
                </c:pt>
                <c:pt idx="6111">
                  <c:v>8.09</c:v>
                </c:pt>
                <c:pt idx="6112">
                  <c:v>8.0914999999999999</c:v>
                </c:pt>
                <c:pt idx="6113">
                  <c:v>8.093</c:v>
                </c:pt>
                <c:pt idx="6114">
                  <c:v>8.0939999999999994</c:v>
                </c:pt>
                <c:pt idx="6115">
                  <c:v>8.0960000000000001</c:v>
                </c:pt>
                <c:pt idx="6116">
                  <c:v>8.0975000000000001</c:v>
                </c:pt>
                <c:pt idx="6117">
                  <c:v>8.0990000000000002</c:v>
                </c:pt>
                <c:pt idx="6118">
                  <c:v>8.1005000000000003</c:v>
                </c:pt>
                <c:pt idx="6119">
                  <c:v>8.1024999999999991</c:v>
                </c:pt>
                <c:pt idx="6120">
                  <c:v>8.1039999999999992</c:v>
                </c:pt>
                <c:pt idx="6121">
                  <c:v>8.1084999999999994</c:v>
                </c:pt>
                <c:pt idx="6122">
                  <c:v>8.1120000000000001</c:v>
                </c:pt>
                <c:pt idx="6123">
                  <c:v>8.1144999999999996</c:v>
                </c:pt>
                <c:pt idx="6124">
                  <c:v>8.1159999999999997</c:v>
                </c:pt>
                <c:pt idx="6125">
                  <c:v>8.1170000000000009</c:v>
                </c:pt>
                <c:pt idx="6126">
                  <c:v>8.1189999999999998</c:v>
                </c:pt>
                <c:pt idx="6127">
                  <c:v>8.1199999999999992</c:v>
                </c:pt>
                <c:pt idx="6128">
                  <c:v>8.1214999999999993</c:v>
                </c:pt>
                <c:pt idx="6129">
                  <c:v>8.1234999999999999</c:v>
                </c:pt>
                <c:pt idx="6130">
                  <c:v>8.1255000000000006</c:v>
                </c:pt>
                <c:pt idx="6131">
                  <c:v>8.1270000000000007</c:v>
                </c:pt>
                <c:pt idx="6132">
                  <c:v>8.1289999999999996</c:v>
                </c:pt>
                <c:pt idx="6133">
                  <c:v>8.1304999999999996</c:v>
                </c:pt>
                <c:pt idx="6134">
                  <c:v>8.1319999999999997</c:v>
                </c:pt>
                <c:pt idx="6135">
                  <c:v>8.1334999999999997</c:v>
                </c:pt>
                <c:pt idx="6136">
                  <c:v>8.1349999999999998</c:v>
                </c:pt>
                <c:pt idx="6137">
                  <c:v>8.1370000000000005</c:v>
                </c:pt>
                <c:pt idx="6138">
                  <c:v>8.1385000000000005</c:v>
                </c:pt>
                <c:pt idx="6139">
                  <c:v>8.14</c:v>
                </c:pt>
                <c:pt idx="6140">
                  <c:v>8.1415000000000006</c:v>
                </c:pt>
                <c:pt idx="6141">
                  <c:v>8.1430000000000007</c:v>
                </c:pt>
                <c:pt idx="6142">
                  <c:v>8.1449999999999996</c:v>
                </c:pt>
                <c:pt idx="6143">
                  <c:v>8.1470000000000002</c:v>
                </c:pt>
                <c:pt idx="6144">
                  <c:v>8.1489999999999991</c:v>
                </c:pt>
                <c:pt idx="6145">
                  <c:v>8.1504999999999992</c:v>
                </c:pt>
                <c:pt idx="6146">
                  <c:v>8.1524999999999999</c:v>
                </c:pt>
                <c:pt idx="6147">
                  <c:v>8.1534999999999993</c:v>
                </c:pt>
                <c:pt idx="6148">
                  <c:v>8.1555</c:v>
                </c:pt>
                <c:pt idx="6149">
                  <c:v>8.157</c:v>
                </c:pt>
                <c:pt idx="6150">
                  <c:v>8.1590000000000007</c:v>
                </c:pt>
                <c:pt idx="6151">
                  <c:v>8.1605000000000008</c:v>
                </c:pt>
                <c:pt idx="6152">
                  <c:v>8.1624999999999996</c:v>
                </c:pt>
                <c:pt idx="6153">
                  <c:v>8.1639999999999997</c:v>
                </c:pt>
                <c:pt idx="6154">
                  <c:v>8.1660000000000004</c:v>
                </c:pt>
                <c:pt idx="6155">
                  <c:v>8.1679999999999993</c:v>
                </c:pt>
                <c:pt idx="6156">
                  <c:v>8.17</c:v>
                </c:pt>
                <c:pt idx="6157">
                  <c:v>8.1720000000000006</c:v>
                </c:pt>
                <c:pt idx="6158">
                  <c:v>8.1814999999999998</c:v>
                </c:pt>
                <c:pt idx="6159">
                  <c:v>8.1839999999999993</c:v>
                </c:pt>
                <c:pt idx="6160">
                  <c:v>8.1854999999999993</c:v>
                </c:pt>
                <c:pt idx="6161">
                  <c:v>8.1869999999999994</c:v>
                </c:pt>
                <c:pt idx="6162">
                  <c:v>8.1890000000000001</c:v>
                </c:pt>
                <c:pt idx="6163">
                  <c:v>8.1910000000000007</c:v>
                </c:pt>
                <c:pt idx="6164">
                  <c:v>8.1925000000000008</c:v>
                </c:pt>
                <c:pt idx="6165">
                  <c:v>8.1944999999999997</c:v>
                </c:pt>
                <c:pt idx="6166">
                  <c:v>8.1959999999999997</c:v>
                </c:pt>
                <c:pt idx="6167">
                  <c:v>8.1980000000000004</c:v>
                </c:pt>
                <c:pt idx="6168">
                  <c:v>8.1995000000000005</c:v>
                </c:pt>
                <c:pt idx="6169">
                  <c:v>8.2014999999999993</c:v>
                </c:pt>
                <c:pt idx="6170">
                  <c:v>8.2035</c:v>
                </c:pt>
                <c:pt idx="6171">
                  <c:v>8.2050000000000001</c:v>
                </c:pt>
                <c:pt idx="6172">
                  <c:v>8.2065000000000001</c:v>
                </c:pt>
                <c:pt idx="6173">
                  <c:v>8.2085000000000008</c:v>
                </c:pt>
                <c:pt idx="6174">
                  <c:v>8.2104999999999997</c:v>
                </c:pt>
                <c:pt idx="6175">
                  <c:v>8.2125000000000004</c:v>
                </c:pt>
                <c:pt idx="6176">
                  <c:v>8.2140000000000004</c:v>
                </c:pt>
                <c:pt idx="6177">
                  <c:v>8.2155000000000005</c:v>
                </c:pt>
                <c:pt idx="6178">
                  <c:v>8.2174999999999994</c:v>
                </c:pt>
                <c:pt idx="6179">
                  <c:v>8.2189999999999994</c:v>
                </c:pt>
                <c:pt idx="6180">
                  <c:v>8.2210000000000001</c:v>
                </c:pt>
                <c:pt idx="6181">
                  <c:v>8.2230000000000008</c:v>
                </c:pt>
                <c:pt idx="6182">
                  <c:v>8.2240000000000002</c:v>
                </c:pt>
                <c:pt idx="6183">
                  <c:v>8.2260000000000009</c:v>
                </c:pt>
                <c:pt idx="6184">
                  <c:v>8.2274999999999991</c:v>
                </c:pt>
                <c:pt idx="6185">
                  <c:v>8.23</c:v>
                </c:pt>
                <c:pt idx="6186">
                  <c:v>8.2319999999999993</c:v>
                </c:pt>
                <c:pt idx="6187">
                  <c:v>8.2334999999999994</c:v>
                </c:pt>
                <c:pt idx="6188">
                  <c:v>8.2355</c:v>
                </c:pt>
                <c:pt idx="6189">
                  <c:v>8.2370000000000001</c:v>
                </c:pt>
                <c:pt idx="6190">
                  <c:v>8.2385000000000002</c:v>
                </c:pt>
                <c:pt idx="6191">
                  <c:v>8.2405000000000008</c:v>
                </c:pt>
                <c:pt idx="6192">
                  <c:v>8.2424999999999997</c:v>
                </c:pt>
                <c:pt idx="6193">
                  <c:v>8.2434999999999992</c:v>
                </c:pt>
                <c:pt idx="6194">
                  <c:v>8.2454999999999998</c:v>
                </c:pt>
                <c:pt idx="6195">
                  <c:v>8.2469999999999999</c:v>
                </c:pt>
                <c:pt idx="6196">
                  <c:v>8.2490000000000006</c:v>
                </c:pt>
                <c:pt idx="6197">
                  <c:v>8.2509999999999994</c:v>
                </c:pt>
                <c:pt idx="6198">
                  <c:v>8.2530000000000001</c:v>
                </c:pt>
                <c:pt idx="6199">
                  <c:v>8.2550000000000008</c:v>
                </c:pt>
                <c:pt idx="6200">
                  <c:v>8.2565000000000008</c:v>
                </c:pt>
                <c:pt idx="6201">
                  <c:v>8.2579999999999991</c:v>
                </c:pt>
                <c:pt idx="6202">
                  <c:v>8.2594999999999992</c:v>
                </c:pt>
                <c:pt idx="6203">
                  <c:v>8.2614999999999998</c:v>
                </c:pt>
                <c:pt idx="6204">
                  <c:v>8.2635000000000005</c:v>
                </c:pt>
                <c:pt idx="6205">
                  <c:v>8.2645</c:v>
                </c:pt>
                <c:pt idx="6206">
                  <c:v>8.2665000000000006</c:v>
                </c:pt>
                <c:pt idx="6207">
                  <c:v>8.2680000000000007</c:v>
                </c:pt>
                <c:pt idx="6208">
                  <c:v>8.2690000000000001</c:v>
                </c:pt>
                <c:pt idx="6209">
                  <c:v>8.2710000000000008</c:v>
                </c:pt>
                <c:pt idx="6210">
                  <c:v>8.2729999999999997</c:v>
                </c:pt>
                <c:pt idx="6211">
                  <c:v>8.2750000000000004</c:v>
                </c:pt>
                <c:pt idx="6212">
                  <c:v>8.2765000000000004</c:v>
                </c:pt>
                <c:pt idx="6213">
                  <c:v>8.2780000000000005</c:v>
                </c:pt>
                <c:pt idx="6214">
                  <c:v>8.2789999999999999</c:v>
                </c:pt>
                <c:pt idx="6215">
                  <c:v>8.2810000000000006</c:v>
                </c:pt>
                <c:pt idx="6216">
                  <c:v>8.2829999999999995</c:v>
                </c:pt>
                <c:pt idx="6217">
                  <c:v>8.2844999999999995</c:v>
                </c:pt>
                <c:pt idx="6218">
                  <c:v>8.2865000000000002</c:v>
                </c:pt>
                <c:pt idx="6219">
                  <c:v>8.2880000000000003</c:v>
                </c:pt>
                <c:pt idx="6220">
                  <c:v>8.2889999999999997</c:v>
                </c:pt>
                <c:pt idx="6221">
                  <c:v>8.2910000000000004</c:v>
                </c:pt>
                <c:pt idx="6222">
                  <c:v>8.2959999999999994</c:v>
                </c:pt>
                <c:pt idx="6223">
                  <c:v>8.2989999999999995</c:v>
                </c:pt>
                <c:pt idx="6224">
                  <c:v>8.3004999999999995</c:v>
                </c:pt>
                <c:pt idx="6225">
                  <c:v>8.3019999999999996</c:v>
                </c:pt>
                <c:pt idx="6226">
                  <c:v>8.3030000000000008</c:v>
                </c:pt>
                <c:pt idx="6227">
                  <c:v>8.3045000000000009</c:v>
                </c:pt>
                <c:pt idx="6228">
                  <c:v>8.3055000000000003</c:v>
                </c:pt>
                <c:pt idx="6229">
                  <c:v>8.3074999999999992</c:v>
                </c:pt>
                <c:pt idx="6230">
                  <c:v>8.3089999999999993</c:v>
                </c:pt>
                <c:pt idx="6231">
                  <c:v>8.3115000000000006</c:v>
                </c:pt>
                <c:pt idx="6232">
                  <c:v>8.3125</c:v>
                </c:pt>
                <c:pt idx="6233">
                  <c:v>8.3145000000000007</c:v>
                </c:pt>
                <c:pt idx="6234">
                  <c:v>8.3160000000000007</c:v>
                </c:pt>
                <c:pt idx="6235">
                  <c:v>8.3175000000000008</c:v>
                </c:pt>
                <c:pt idx="6236">
                  <c:v>8.3185000000000002</c:v>
                </c:pt>
                <c:pt idx="6237">
                  <c:v>8.32</c:v>
                </c:pt>
                <c:pt idx="6238">
                  <c:v>8.3209999999999997</c:v>
                </c:pt>
                <c:pt idx="6239">
                  <c:v>8.3230000000000004</c:v>
                </c:pt>
                <c:pt idx="6240">
                  <c:v>8.3249999999999993</c:v>
                </c:pt>
                <c:pt idx="6241">
                  <c:v>8.3264999999999993</c:v>
                </c:pt>
                <c:pt idx="6242">
                  <c:v>8.3285</c:v>
                </c:pt>
                <c:pt idx="6243">
                  <c:v>8.33</c:v>
                </c:pt>
                <c:pt idx="6244">
                  <c:v>8.3309999999999995</c:v>
                </c:pt>
                <c:pt idx="6245">
                  <c:v>8.3335000000000008</c:v>
                </c:pt>
                <c:pt idx="6246">
                  <c:v>8.3364999999999991</c:v>
                </c:pt>
                <c:pt idx="6247">
                  <c:v>8.3390000000000004</c:v>
                </c:pt>
                <c:pt idx="6248">
                  <c:v>8.3409999999999993</c:v>
                </c:pt>
                <c:pt idx="6249">
                  <c:v>8.3424999999999994</c:v>
                </c:pt>
                <c:pt idx="6250">
                  <c:v>8.3445</c:v>
                </c:pt>
                <c:pt idx="6251">
                  <c:v>8.3465000000000007</c:v>
                </c:pt>
                <c:pt idx="6252">
                  <c:v>8.3480000000000008</c:v>
                </c:pt>
                <c:pt idx="6253">
                  <c:v>8.3490000000000002</c:v>
                </c:pt>
                <c:pt idx="6254">
                  <c:v>8.3505000000000003</c:v>
                </c:pt>
                <c:pt idx="6255">
                  <c:v>8.3524999999999991</c:v>
                </c:pt>
                <c:pt idx="6256">
                  <c:v>8.3544999999999998</c:v>
                </c:pt>
                <c:pt idx="6257">
                  <c:v>8.3559999999999999</c:v>
                </c:pt>
                <c:pt idx="6258">
                  <c:v>8.3569999999999993</c:v>
                </c:pt>
                <c:pt idx="6259">
                  <c:v>8.3584999999999994</c:v>
                </c:pt>
                <c:pt idx="6260">
                  <c:v>8.3605</c:v>
                </c:pt>
                <c:pt idx="6261">
                  <c:v>8.3620000000000001</c:v>
                </c:pt>
                <c:pt idx="6262">
                  <c:v>8.3640000000000008</c:v>
                </c:pt>
                <c:pt idx="6263">
                  <c:v>8.3665000000000003</c:v>
                </c:pt>
                <c:pt idx="6264">
                  <c:v>8.3684999999999992</c:v>
                </c:pt>
                <c:pt idx="6265">
                  <c:v>8.3699999999999992</c:v>
                </c:pt>
                <c:pt idx="6266">
                  <c:v>8.3714999999999993</c:v>
                </c:pt>
                <c:pt idx="6267">
                  <c:v>8.3734999999999999</c:v>
                </c:pt>
                <c:pt idx="6268">
                  <c:v>8.3755000000000006</c:v>
                </c:pt>
                <c:pt idx="6269">
                  <c:v>8.3774999999999995</c:v>
                </c:pt>
                <c:pt idx="6270">
                  <c:v>8.3785000000000007</c:v>
                </c:pt>
                <c:pt idx="6271">
                  <c:v>8.3800000000000008</c:v>
                </c:pt>
                <c:pt idx="6272">
                  <c:v>8.3810000000000002</c:v>
                </c:pt>
                <c:pt idx="6273">
                  <c:v>8.3829999999999991</c:v>
                </c:pt>
                <c:pt idx="6274">
                  <c:v>8.3859999999999992</c:v>
                </c:pt>
                <c:pt idx="6275">
                  <c:v>8.3879999999999999</c:v>
                </c:pt>
                <c:pt idx="6276">
                  <c:v>8.39</c:v>
                </c:pt>
                <c:pt idx="6277">
                  <c:v>8.3919999999999995</c:v>
                </c:pt>
                <c:pt idx="6278">
                  <c:v>8.3940000000000001</c:v>
                </c:pt>
                <c:pt idx="6279">
                  <c:v>8.3955000000000002</c:v>
                </c:pt>
                <c:pt idx="6280">
                  <c:v>8.3970000000000002</c:v>
                </c:pt>
                <c:pt idx="6281">
                  <c:v>8.3985000000000003</c:v>
                </c:pt>
                <c:pt idx="6282">
                  <c:v>8.4</c:v>
                </c:pt>
                <c:pt idx="6283">
                  <c:v>8.4015000000000004</c:v>
                </c:pt>
                <c:pt idx="6284">
                  <c:v>8.4030000000000005</c:v>
                </c:pt>
                <c:pt idx="6285">
                  <c:v>8.4049999999999994</c:v>
                </c:pt>
                <c:pt idx="6286">
                  <c:v>8.407</c:v>
                </c:pt>
                <c:pt idx="6287">
                  <c:v>8.4090000000000007</c:v>
                </c:pt>
                <c:pt idx="6288">
                  <c:v>8.41</c:v>
                </c:pt>
                <c:pt idx="6289">
                  <c:v>8.4124999999999996</c:v>
                </c:pt>
                <c:pt idx="6290">
                  <c:v>8.4135000000000009</c:v>
                </c:pt>
                <c:pt idx="6291">
                  <c:v>8.4160000000000004</c:v>
                </c:pt>
                <c:pt idx="6292">
                  <c:v>8.4179999999999993</c:v>
                </c:pt>
                <c:pt idx="6293">
                  <c:v>8.4194999999999993</c:v>
                </c:pt>
                <c:pt idx="6294">
                  <c:v>8.4209999999999994</c:v>
                </c:pt>
                <c:pt idx="6295">
                  <c:v>8.423</c:v>
                </c:pt>
                <c:pt idx="6296">
                  <c:v>8.4245000000000001</c:v>
                </c:pt>
                <c:pt idx="6297">
                  <c:v>8.4260000000000002</c:v>
                </c:pt>
                <c:pt idx="6298">
                  <c:v>8.4275000000000002</c:v>
                </c:pt>
                <c:pt idx="6299">
                  <c:v>8.4295000000000009</c:v>
                </c:pt>
                <c:pt idx="6300">
                  <c:v>8.4309999999999992</c:v>
                </c:pt>
                <c:pt idx="6301">
                  <c:v>8.4324999999999992</c:v>
                </c:pt>
                <c:pt idx="6302">
                  <c:v>8.4344999999999999</c:v>
                </c:pt>
                <c:pt idx="6303">
                  <c:v>8.4354999999999993</c:v>
                </c:pt>
                <c:pt idx="6304">
                  <c:v>8.4375</c:v>
                </c:pt>
                <c:pt idx="6305">
                  <c:v>8.4395000000000007</c:v>
                </c:pt>
                <c:pt idx="6306">
                  <c:v>8.4420000000000002</c:v>
                </c:pt>
                <c:pt idx="6307">
                  <c:v>8.4435000000000002</c:v>
                </c:pt>
                <c:pt idx="6308">
                  <c:v>8.4454999999999991</c:v>
                </c:pt>
                <c:pt idx="6309">
                  <c:v>8.4495000000000005</c:v>
                </c:pt>
                <c:pt idx="6310">
                  <c:v>8.4514999999999993</c:v>
                </c:pt>
                <c:pt idx="6311">
                  <c:v>8.4535</c:v>
                </c:pt>
                <c:pt idx="6312">
                  <c:v>8.4550000000000001</c:v>
                </c:pt>
                <c:pt idx="6313">
                  <c:v>8.4570000000000007</c:v>
                </c:pt>
                <c:pt idx="6314">
                  <c:v>8.4589999999999996</c:v>
                </c:pt>
                <c:pt idx="6315">
                  <c:v>8.4604999999999997</c:v>
                </c:pt>
                <c:pt idx="6316">
                  <c:v>8.4619999999999997</c:v>
                </c:pt>
                <c:pt idx="6317">
                  <c:v>8.4640000000000004</c:v>
                </c:pt>
                <c:pt idx="6318">
                  <c:v>8.4659999999999993</c:v>
                </c:pt>
                <c:pt idx="6319">
                  <c:v>8.4685000000000006</c:v>
                </c:pt>
                <c:pt idx="6320">
                  <c:v>8.4695</c:v>
                </c:pt>
                <c:pt idx="6321">
                  <c:v>8.4710000000000001</c:v>
                </c:pt>
                <c:pt idx="6322">
                  <c:v>8.4734999999999996</c:v>
                </c:pt>
                <c:pt idx="6323">
                  <c:v>8.4745000000000008</c:v>
                </c:pt>
                <c:pt idx="6324">
                  <c:v>8.4764999999999997</c:v>
                </c:pt>
                <c:pt idx="6325">
                  <c:v>8.4779999999999998</c:v>
                </c:pt>
                <c:pt idx="6326">
                  <c:v>8.4794999999999998</c:v>
                </c:pt>
                <c:pt idx="6327">
                  <c:v>8.4815000000000005</c:v>
                </c:pt>
                <c:pt idx="6328">
                  <c:v>8.4830000000000005</c:v>
                </c:pt>
                <c:pt idx="6329">
                  <c:v>8.4849999999999994</c:v>
                </c:pt>
                <c:pt idx="6330">
                  <c:v>8.4870000000000001</c:v>
                </c:pt>
                <c:pt idx="6331">
                  <c:v>8.4890000000000008</c:v>
                </c:pt>
                <c:pt idx="6332">
                  <c:v>8.4909999999999997</c:v>
                </c:pt>
                <c:pt idx="6333">
                  <c:v>8.4924999999999997</c:v>
                </c:pt>
                <c:pt idx="6334">
                  <c:v>8.4939999999999998</c:v>
                </c:pt>
                <c:pt idx="6335">
                  <c:v>8.4954999999999998</c:v>
                </c:pt>
                <c:pt idx="6336">
                  <c:v>8.4975000000000005</c:v>
                </c:pt>
                <c:pt idx="6337">
                  <c:v>8.4994999999999994</c:v>
                </c:pt>
                <c:pt idx="6338">
                  <c:v>8.5015000000000001</c:v>
                </c:pt>
                <c:pt idx="6339">
                  <c:v>8.5030000000000001</c:v>
                </c:pt>
                <c:pt idx="6340">
                  <c:v>8.5045000000000002</c:v>
                </c:pt>
                <c:pt idx="6341">
                  <c:v>8.5060000000000002</c:v>
                </c:pt>
                <c:pt idx="6342">
                  <c:v>8.5084999999999997</c:v>
                </c:pt>
                <c:pt idx="6343">
                  <c:v>8.5105000000000004</c:v>
                </c:pt>
                <c:pt idx="6344">
                  <c:v>8.5120000000000005</c:v>
                </c:pt>
                <c:pt idx="6345">
                  <c:v>8.5135000000000005</c:v>
                </c:pt>
                <c:pt idx="6346">
                  <c:v>8.5150000000000006</c:v>
                </c:pt>
                <c:pt idx="6347">
                  <c:v>8.5175000000000001</c:v>
                </c:pt>
                <c:pt idx="6348">
                  <c:v>8.5190000000000001</c:v>
                </c:pt>
                <c:pt idx="6349">
                  <c:v>8.5205000000000002</c:v>
                </c:pt>
                <c:pt idx="6350">
                  <c:v>8.5225000000000009</c:v>
                </c:pt>
                <c:pt idx="6351">
                  <c:v>8.5239999999999991</c:v>
                </c:pt>
                <c:pt idx="6352">
                  <c:v>8.5265000000000004</c:v>
                </c:pt>
                <c:pt idx="6353">
                  <c:v>8.5280000000000005</c:v>
                </c:pt>
                <c:pt idx="6354">
                  <c:v>8.5299999999999994</c:v>
                </c:pt>
                <c:pt idx="6355">
                  <c:v>8.532</c:v>
                </c:pt>
                <c:pt idx="6356">
                  <c:v>8.5329999999999995</c:v>
                </c:pt>
                <c:pt idx="6357">
                  <c:v>8.5355000000000008</c:v>
                </c:pt>
                <c:pt idx="6358">
                  <c:v>8.5370000000000008</c:v>
                </c:pt>
                <c:pt idx="6359">
                  <c:v>8.5389999999999997</c:v>
                </c:pt>
                <c:pt idx="6360">
                  <c:v>8.5399999999999991</c:v>
                </c:pt>
                <c:pt idx="6361">
                  <c:v>8.5419999999999998</c:v>
                </c:pt>
                <c:pt idx="6362">
                  <c:v>8.5440000000000005</c:v>
                </c:pt>
                <c:pt idx="6363">
                  <c:v>8.5465</c:v>
                </c:pt>
                <c:pt idx="6364">
                  <c:v>8.548</c:v>
                </c:pt>
                <c:pt idx="6365">
                  <c:v>8.5500000000000007</c:v>
                </c:pt>
                <c:pt idx="6366">
                  <c:v>8.5515000000000008</c:v>
                </c:pt>
                <c:pt idx="6367">
                  <c:v>8.5534999999999997</c:v>
                </c:pt>
                <c:pt idx="6368">
                  <c:v>8.5549999999999997</c:v>
                </c:pt>
                <c:pt idx="6369">
                  <c:v>8.5570000000000004</c:v>
                </c:pt>
                <c:pt idx="6370">
                  <c:v>8.5585000000000004</c:v>
                </c:pt>
                <c:pt idx="6371">
                  <c:v>8.56</c:v>
                </c:pt>
                <c:pt idx="6372">
                  <c:v>8.5619999999999994</c:v>
                </c:pt>
                <c:pt idx="6373">
                  <c:v>8.5645000000000007</c:v>
                </c:pt>
                <c:pt idx="6374">
                  <c:v>8.5660000000000007</c:v>
                </c:pt>
                <c:pt idx="6375">
                  <c:v>8.5675000000000008</c:v>
                </c:pt>
                <c:pt idx="6376">
                  <c:v>8.5694999999999997</c:v>
                </c:pt>
                <c:pt idx="6377">
                  <c:v>8.5715000000000003</c:v>
                </c:pt>
                <c:pt idx="6378">
                  <c:v>8.5734999999999992</c:v>
                </c:pt>
                <c:pt idx="6379">
                  <c:v>8.5749999999999993</c:v>
                </c:pt>
                <c:pt idx="6380">
                  <c:v>8.5764999999999993</c:v>
                </c:pt>
                <c:pt idx="6381">
                  <c:v>8.5785</c:v>
                </c:pt>
                <c:pt idx="6382">
                  <c:v>8.58</c:v>
                </c:pt>
                <c:pt idx="6383">
                  <c:v>8.5824999999999996</c:v>
                </c:pt>
                <c:pt idx="6384">
                  <c:v>8.5839999999999996</c:v>
                </c:pt>
                <c:pt idx="6385">
                  <c:v>8.5850000000000009</c:v>
                </c:pt>
                <c:pt idx="6386">
                  <c:v>8.5869999999999997</c:v>
                </c:pt>
                <c:pt idx="6387">
                  <c:v>8.5894999999999992</c:v>
                </c:pt>
                <c:pt idx="6388">
                  <c:v>8.5914999999999999</c:v>
                </c:pt>
                <c:pt idx="6389">
                  <c:v>8.593</c:v>
                </c:pt>
                <c:pt idx="6390">
                  <c:v>8.5945</c:v>
                </c:pt>
                <c:pt idx="6391">
                  <c:v>8.5960000000000001</c:v>
                </c:pt>
                <c:pt idx="6392">
                  <c:v>8.5984999999999996</c:v>
                </c:pt>
                <c:pt idx="6393">
                  <c:v>8.6</c:v>
                </c:pt>
                <c:pt idx="6394">
                  <c:v>8.6020000000000003</c:v>
                </c:pt>
                <c:pt idx="6395">
                  <c:v>8.6035000000000004</c:v>
                </c:pt>
                <c:pt idx="6396">
                  <c:v>8.6044999999999998</c:v>
                </c:pt>
                <c:pt idx="6397">
                  <c:v>8.6074999999999999</c:v>
                </c:pt>
                <c:pt idx="6398">
                  <c:v>8.6084999999999994</c:v>
                </c:pt>
                <c:pt idx="6399">
                  <c:v>8.6105</c:v>
                </c:pt>
                <c:pt idx="6400">
                  <c:v>8.6125000000000007</c:v>
                </c:pt>
                <c:pt idx="6401">
                  <c:v>8.6144999999999996</c:v>
                </c:pt>
                <c:pt idx="6402">
                  <c:v>8.6165000000000003</c:v>
                </c:pt>
                <c:pt idx="6403">
                  <c:v>8.6184999999999992</c:v>
                </c:pt>
                <c:pt idx="6404">
                  <c:v>8.6204999999999998</c:v>
                </c:pt>
                <c:pt idx="6405">
                  <c:v>8.6214999999999993</c:v>
                </c:pt>
                <c:pt idx="6406">
                  <c:v>8.6240000000000006</c:v>
                </c:pt>
                <c:pt idx="6407">
                  <c:v>8.6255000000000006</c:v>
                </c:pt>
                <c:pt idx="6408">
                  <c:v>8.6270000000000007</c:v>
                </c:pt>
                <c:pt idx="6409">
                  <c:v>8.6289999999999996</c:v>
                </c:pt>
                <c:pt idx="6410">
                  <c:v>8.6300000000000008</c:v>
                </c:pt>
                <c:pt idx="6411">
                  <c:v>8.6325000000000003</c:v>
                </c:pt>
                <c:pt idx="6412">
                  <c:v>8.6344999999999992</c:v>
                </c:pt>
                <c:pt idx="6413">
                  <c:v>8.6359999999999992</c:v>
                </c:pt>
                <c:pt idx="6414">
                  <c:v>8.6379999999999999</c:v>
                </c:pt>
                <c:pt idx="6415">
                  <c:v>8.64</c:v>
                </c:pt>
                <c:pt idx="6416">
                  <c:v>8.6415000000000006</c:v>
                </c:pt>
                <c:pt idx="6417">
                  <c:v>8.6440000000000001</c:v>
                </c:pt>
                <c:pt idx="6418">
                  <c:v>8.6449999999999996</c:v>
                </c:pt>
                <c:pt idx="6419">
                  <c:v>8.6470000000000002</c:v>
                </c:pt>
                <c:pt idx="6420">
                  <c:v>8.6485000000000003</c:v>
                </c:pt>
                <c:pt idx="6421">
                  <c:v>8.6504999999999992</c:v>
                </c:pt>
                <c:pt idx="6422">
                  <c:v>8.6524999999999999</c:v>
                </c:pt>
                <c:pt idx="6423">
                  <c:v>8.6539999999999999</c:v>
                </c:pt>
                <c:pt idx="6424">
                  <c:v>8.6555</c:v>
                </c:pt>
                <c:pt idx="6425">
                  <c:v>8.6575000000000006</c:v>
                </c:pt>
                <c:pt idx="6426">
                  <c:v>8.66</c:v>
                </c:pt>
                <c:pt idx="6427">
                  <c:v>8.6615000000000002</c:v>
                </c:pt>
                <c:pt idx="6428">
                  <c:v>8.6635000000000009</c:v>
                </c:pt>
                <c:pt idx="6429">
                  <c:v>8.6645000000000003</c:v>
                </c:pt>
                <c:pt idx="6430">
                  <c:v>8.6664999999999992</c:v>
                </c:pt>
                <c:pt idx="6431">
                  <c:v>8.6690000000000005</c:v>
                </c:pt>
                <c:pt idx="6432">
                  <c:v>8.6705000000000005</c:v>
                </c:pt>
                <c:pt idx="6433">
                  <c:v>8.6720000000000006</c:v>
                </c:pt>
                <c:pt idx="6434">
                  <c:v>8.6735000000000007</c:v>
                </c:pt>
                <c:pt idx="6435">
                  <c:v>8.6760000000000002</c:v>
                </c:pt>
                <c:pt idx="6436">
                  <c:v>8.6775000000000002</c:v>
                </c:pt>
                <c:pt idx="6437">
                  <c:v>8.6790000000000003</c:v>
                </c:pt>
                <c:pt idx="6438">
                  <c:v>8.6809999999999992</c:v>
                </c:pt>
                <c:pt idx="6439">
                  <c:v>8.6829999999999998</c:v>
                </c:pt>
                <c:pt idx="6440">
                  <c:v>8.6850000000000005</c:v>
                </c:pt>
                <c:pt idx="6441">
                  <c:v>8.6865000000000006</c:v>
                </c:pt>
                <c:pt idx="6442">
                  <c:v>8.6890000000000001</c:v>
                </c:pt>
                <c:pt idx="6443">
                  <c:v>8.69</c:v>
                </c:pt>
                <c:pt idx="6444">
                  <c:v>8.6920000000000002</c:v>
                </c:pt>
                <c:pt idx="6445">
                  <c:v>8.6935000000000002</c:v>
                </c:pt>
                <c:pt idx="6446">
                  <c:v>8.6954999999999991</c:v>
                </c:pt>
                <c:pt idx="6447">
                  <c:v>8.6974999999999998</c:v>
                </c:pt>
                <c:pt idx="6448">
                  <c:v>8.6989999999999998</c:v>
                </c:pt>
                <c:pt idx="6449">
                  <c:v>8.7004999999999999</c:v>
                </c:pt>
                <c:pt idx="6450">
                  <c:v>8.702</c:v>
                </c:pt>
                <c:pt idx="6451">
                  <c:v>8.7044999999999995</c:v>
                </c:pt>
                <c:pt idx="6452">
                  <c:v>8.7065000000000001</c:v>
                </c:pt>
                <c:pt idx="6453">
                  <c:v>8.7085000000000008</c:v>
                </c:pt>
                <c:pt idx="6454">
                  <c:v>8.7100000000000009</c:v>
                </c:pt>
                <c:pt idx="6455">
                  <c:v>8.7114999999999991</c:v>
                </c:pt>
                <c:pt idx="6456">
                  <c:v>8.7134999999999998</c:v>
                </c:pt>
                <c:pt idx="6457">
                  <c:v>8.7155000000000005</c:v>
                </c:pt>
                <c:pt idx="6458">
                  <c:v>8.7170000000000005</c:v>
                </c:pt>
                <c:pt idx="6459">
                  <c:v>8.7189999999999994</c:v>
                </c:pt>
                <c:pt idx="6460">
                  <c:v>8.7204999999999995</c:v>
                </c:pt>
                <c:pt idx="6461">
                  <c:v>8.7225000000000001</c:v>
                </c:pt>
                <c:pt idx="6462">
                  <c:v>8.7240000000000002</c:v>
                </c:pt>
                <c:pt idx="6463">
                  <c:v>8.7264999999999997</c:v>
                </c:pt>
                <c:pt idx="6464">
                  <c:v>8.7279999999999998</c:v>
                </c:pt>
                <c:pt idx="6465">
                  <c:v>8.73</c:v>
                </c:pt>
                <c:pt idx="6466">
                  <c:v>8.7319999999999993</c:v>
                </c:pt>
                <c:pt idx="6467">
                  <c:v>8.7334999999999994</c:v>
                </c:pt>
                <c:pt idx="6468">
                  <c:v>8.7349999999999994</c:v>
                </c:pt>
                <c:pt idx="6469">
                  <c:v>8.7364999999999995</c:v>
                </c:pt>
                <c:pt idx="6470">
                  <c:v>8.7385000000000002</c:v>
                </c:pt>
                <c:pt idx="6471">
                  <c:v>8.7405000000000008</c:v>
                </c:pt>
                <c:pt idx="6472">
                  <c:v>8.7424999999999997</c:v>
                </c:pt>
                <c:pt idx="6473">
                  <c:v>8.7445000000000004</c:v>
                </c:pt>
                <c:pt idx="6474">
                  <c:v>8.7460000000000004</c:v>
                </c:pt>
                <c:pt idx="6475">
                  <c:v>8.7475000000000005</c:v>
                </c:pt>
                <c:pt idx="6476">
                  <c:v>8.7490000000000006</c:v>
                </c:pt>
                <c:pt idx="6477">
                  <c:v>8.7509999999999994</c:v>
                </c:pt>
                <c:pt idx="6478">
                  <c:v>8.7524999999999995</c:v>
                </c:pt>
                <c:pt idx="6479">
                  <c:v>8.7550000000000008</c:v>
                </c:pt>
                <c:pt idx="6480">
                  <c:v>8.7565000000000008</c:v>
                </c:pt>
                <c:pt idx="6481">
                  <c:v>8.7584999999999997</c:v>
                </c:pt>
                <c:pt idx="6482">
                  <c:v>8.7605000000000004</c:v>
                </c:pt>
                <c:pt idx="6483">
                  <c:v>8.7620000000000005</c:v>
                </c:pt>
                <c:pt idx="6484">
                  <c:v>8.7635000000000005</c:v>
                </c:pt>
                <c:pt idx="6485">
                  <c:v>8.7650000000000006</c:v>
                </c:pt>
                <c:pt idx="6486">
                  <c:v>8.7665000000000006</c:v>
                </c:pt>
                <c:pt idx="6487">
                  <c:v>8.7684999999999995</c:v>
                </c:pt>
                <c:pt idx="6488">
                  <c:v>8.7705000000000002</c:v>
                </c:pt>
                <c:pt idx="6489">
                  <c:v>8.7725000000000009</c:v>
                </c:pt>
                <c:pt idx="6490">
                  <c:v>8.7739999999999991</c:v>
                </c:pt>
                <c:pt idx="6491">
                  <c:v>8.7754999999999992</c:v>
                </c:pt>
                <c:pt idx="6492">
                  <c:v>8.7769999999999992</c:v>
                </c:pt>
                <c:pt idx="6493">
                  <c:v>8.7784999999999993</c:v>
                </c:pt>
                <c:pt idx="6494">
                  <c:v>8.7799999999999994</c:v>
                </c:pt>
                <c:pt idx="6495">
                  <c:v>8.7825000000000006</c:v>
                </c:pt>
                <c:pt idx="6496">
                  <c:v>8.7840000000000007</c:v>
                </c:pt>
                <c:pt idx="6497">
                  <c:v>8.7865000000000002</c:v>
                </c:pt>
                <c:pt idx="6498">
                  <c:v>8.7880000000000003</c:v>
                </c:pt>
                <c:pt idx="6499">
                  <c:v>8.7895000000000003</c:v>
                </c:pt>
                <c:pt idx="6500">
                  <c:v>8.7914999999999992</c:v>
                </c:pt>
                <c:pt idx="6501">
                  <c:v>8.7929999999999993</c:v>
                </c:pt>
                <c:pt idx="6502">
                  <c:v>8.7944999999999993</c:v>
                </c:pt>
                <c:pt idx="6503">
                  <c:v>8.7959999999999994</c:v>
                </c:pt>
                <c:pt idx="6504">
                  <c:v>8.798</c:v>
                </c:pt>
                <c:pt idx="6505">
                  <c:v>8.7995000000000001</c:v>
                </c:pt>
                <c:pt idx="6506">
                  <c:v>8.8019999999999996</c:v>
                </c:pt>
                <c:pt idx="6507">
                  <c:v>8.8034999999999997</c:v>
                </c:pt>
                <c:pt idx="6508">
                  <c:v>8.8049999999999997</c:v>
                </c:pt>
                <c:pt idx="6509">
                  <c:v>8.8064999999999998</c:v>
                </c:pt>
                <c:pt idx="6510">
                  <c:v>8.8104999999999993</c:v>
                </c:pt>
                <c:pt idx="6511">
                  <c:v>8.8125</c:v>
                </c:pt>
                <c:pt idx="6512">
                  <c:v>8.8130000000000006</c:v>
                </c:pt>
                <c:pt idx="6513">
                  <c:v>8.8145000000000007</c:v>
                </c:pt>
                <c:pt idx="6514">
                  <c:v>8.8155000000000001</c:v>
                </c:pt>
                <c:pt idx="6515">
                  <c:v>8.8175000000000008</c:v>
                </c:pt>
                <c:pt idx="6516">
                  <c:v>8.82</c:v>
                </c:pt>
                <c:pt idx="6517">
                  <c:v>8.8215000000000003</c:v>
                </c:pt>
                <c:pt idx="6518">
                  <c:v>8.8230000000000004</c:v>
                </c:pt>
                <c:pt idx="6519">
                  <c:v>8.8245000000000005</c:v>
                </c:pt>
                <c:pt idx="6520">
                  <c:v>8.8254999999999999</c:v>
                </c:pt>
                <c:pt idx="6521">
                  <c:v>8.8275000000000006</c:v>
                </c:pt>
                <c:pt idx="6522">
                  <c:v>8.8290000000000006</c:v>
                </c:pt>
                <c:pt idx="6523">
                  <c:v>8.8315000000000001</c:v>
                </c:pt>
                <c:pt idx="6524">
                  <c:v>8.8324999999999996</c:v>
                </c:pt>
                <c:pt idx="6525">
                  <c:v>8.8339999999999996</c:v>
                </c:pt>
                <c:pt idx="6526">
                  <c:v>8.8350000000000009</c:v>
                </c:pt>
                <c:pt idx="6527">
                  <c:v>8.8364999999999991</c:v>
                </c:pt>
                <c:pt idx="6528">
                  <c:v>8.8384999999999998</c:v>
                </c:pt>
                <c:pt idx="6529">
                  <c:v>8.84</c:v>
                </c:pt>
                <c:pt idx="6530">
                  <c:v>8.8420000000000005</c:v>
                </c:pt>
                <c:pt idx="6531">
                  <c:v>8.8439999999999994</c:v>
                </c:pt>
                <c:pt idx="6532">
                  <c:v>8.8450000000000006</c:v>
                </c:pt>
                <c:pt idx="6533">
                  <c:v>8.8465000000000007</c:v>
                </c:pt>
                <c:pt idx="6534">
                  <c:v>8.8480000000000008</c:v>
                </c:pt>
                <c:pt idx="6535">
                  <c:v>8.8495000000000008</c:v>
                </c:pt>
                <c:pt idx="6536">
                  <c:v>8.8514999999999997</c:v>
                </c:pt>
                <c:pt idx="6537">
                  <c:v>8.8529999999999998</c:v>
                </c:pt>
                <c:pt idx="6538">
                  <c:v>8.8550000000000004</c:v>
                </c:pt>
                <c:pt idx="6539">
                  <c:v>8.8565000000000005</c:v>
                </c:pt>
                <c:pt idx="6540">
                  <c:v>8.8580000000000005</c:v>
                </c:pt>
                <c:pt idx="6541">
                  <c:v>8.86</c:v>
                </c:pt>
                <c:pt idx="6542">
                  <c:v>8.8625000000000007</c:v>
                </c:pt>
                <c:pt idx="6543">
                  <c:v>8.8640000000000008</c:v>
                </c:pt>
                <c:pt idx="6544">
                  <c:v>8.8655000000000008</c:v>
                </c:pt>
                <c:pt idx="6545">
                  <c:v>8.8674999999999997</c:v>
                </c:pt>
                <c:pt idx="6546">
                  <c:v>8.8689999999999998</c:v>
                </c:pt>
                <c:pt idx="6547">
                  <c:v>8.8704999999999998</c:v>
                </c:pt>
                <c:pt idx="6548">
                  <c:v>8.8725000000000005</c:v>
                </c:pt>
                <c:pt idx="6549">
                  <c:v>8.8744999999999994</c:v>
                </c:pt>
                <c:pt idx="6550">
                  <c:v>8.8755000000000006</c:v>
                </c:pt>
                <c:pt idx="6551">
                  <c:v>8.8774999999999995</c:v>
                </c:pt>
                <c:pt idx="6552">
                  <c:v>8.8785000000000007</c:v>
                </c:pt>
                <c:pt idx="6553">
                  <c:v>8.8804999999999996</c:v>
                </c:pt>
                <c:pt idx="6554">
                  <c:v>8.8825000000000003</c:v>
                </c:pt>
                <c:pt idx="6555">
                  <c:v>8.8844999999999992</c:v>
                </c:pt>
                <c:pt idx="6556">
                  <c:v>8.8859999999999992</c:v>
                </c:pt>
                <c:pt idx="6557">
                  <c:v>8.8870000000000005</c:v>
                </c:pt>
                <c:pt idx="6558">
                  <c:v>8.8889999999999993</c:v>
                </c:pt>
                <c:pt idx="6559">
                  <c:v>8.89</c:v>
                </c:pt>
                <c:pt idx="6560">
                  <c:v>8.8919999999999995</c:v>
                </c:pt>
                <c:pt idx="6561">
                  <c:v>8.8940000000000001</c:v>
                </c:pt>
                <c:pt idx="6562">
                  <c:v>8.8960000000000008</c:v>
                </c:pt>
                <c:pt idx="6563">
                  <c:v>8.8975000000000009</c:v>
                </c:pt>
                <c:pt idx="6564">
                  <c:v>8.8985000000000003</c:v>
                </c:pt>
                <c:pt idx="6565">
                  <c:v>8.9004999999999992</c:v>
                </c:pt>
                <c:pt idx="6566">
                  <c:v>8.9019999999999992</c:v>
                </c:pt>
                <c:pt idx="6567">
                  <c:v>8.9039999999999999</c:v>
                </c:pt>
                <c:pt idx="6568">
                  <c:v>8.9060000000000006</c:v>
                </c:pt>
                <c:pt idx="6569">
                  <c:v>8.9075000000000006</c:v>
                </c:pt>
                <c:pt idx="6570">
                  <c:v>8.9090000000000007</c:v>
                </c:pt>
                <c:pt idx="6571">
                  <c:v>8.9109999999999996</c:v>
                </c:pt>
                <c:pt idx="6572">
                  <c:v>8.9130000000000003</c:v>
                </c:pt>
                <c:pt idx="6573">
                  <c:v>8.9149999999999991</c:v>
                </c:pt>
                <c:pt idx="6574">
                  <c:v>8.9169999999999998</c:v>
                </c:pt>
                <c:pt idx="6575">
                  <c:v>8.9184999999999999</c:v>
                </c:pt>
                <c:pt idx="6576">
                  <c:v>8.9205000000000005</c:v>
                </c:pt>
                <c:pt idx="6577">
                  <c:v>8.9220000000000006</c:v>
                </c:pt>
                <c:pt idx="6578">
                  <c:v>8.9245000000000001</c:v>
                </c:pt>
                <c:pt idx="6579">
                  <c:v>8.9260000000000002</c:v>
                </c:pt>
                <c:pt idx="6580">
                  <c:v>8.9275000000000002</c:v>
                </c:pt>
                <c:pt idx="6581">
                  <c:v>8.9290000000000003</c:v>
                </c:pt>
                <c:pt idx="6582">
                  <c:v>8.9309999999999992</c:v>
                </c:pt>
                <c:pt idx="6583">
                  <c:v>8.9329999999999998</c:v>
                </c:pt>
                <c:pt idx="6584">
                  <c:v>8.9344999999999999</c:v>
                </c:pt>
                <c:pt idx="6585">
                  <c:v>8.9369999999999994</c:v>
                </c:pt>
                <c:pt idx="6586">
                  <c:v>8.9384999999999994</c:v>
                </c:pt>
                <c:pt idx="6587">
                  <c:v>8.94</c:v>
                </c:pt>
                <c:pt idx="6588">
                  <c:v>8.9420000000000002</c:v>
                </c:pt>
                <c:pt idx="6589">
                  <c:v>8.9444999999999997</c:v>
                </c:pt>
                <c:pt idx="6590">
                  <c:v>8.9459999999999997</c:v>
                </c:pt>
                <c:pt idx="6591">
                  <c:v>8.9480000000000004</c:v>
                </c:pt>
                <c:pt idx="6592">
                  <c:v>8.9489999999999998</c:v>
                </c:pt>
                <c:pt idx="6593">
                  <c:v>8.9510000000000005</c:v>
                </c:pt>
                <c:pt idx="6594">
                  <c:v>8.9535</c:v>
                </c:pt>
                <c:pt idx="6595">
                  <c:v>8.9555000000000007</c:v>
                </c:pt>
                <c:pt idx="6596">
                  <c:v>8.9570000000000007</c:v>
                </c:pt>
                <c:pt idx="6597">
                  <c:v>8.9589999999999996</c:v>
                </c:pt>
                <c:pt idx="6598">
                  <c:v>8.9604999999999997</c:v>
                </c:pt>
                <c:pt idx="6599">
                  <c:v>8.9629999999999992</c:v>
                </c:pt>
                <c:pt idx="6600">
                  <c:v>8.9644999999999992</c:v>
                </c:pt>
                <c:pt idx="6601">
                  <c:v>8.9664999999999999</c:v>
                </c:pt>
                <c:pt idx="6602">
                  <c:v>8.9674999999999994</c:v>
                </c:pt>
                <c:pt idx="6603">
                  <c:v>8.9695</c:v>
                </c:pt>
                <c:pt idx="6604">
                  <c:v>8.9715000000000007</c:v>
                </c:pt>
                <c:pt idx="6605">
                  <c:v>8.9734999999999996</c:v>
                </c:pt>
                <c:pt idx="6606">
                  <c:v>8.9755000000000003</c:v>
                </c:pt>
                <c:pt idx="6607">
                  <c:v>8.9770000000000003</c:v>
                </c:pt>
                <c:pt idx="6608">
                  <c:v>8.9789999999999992</c:v>
                </c:pt>
                <c:pt idx="6609">
                  <c:v>8.9804999999999993</c:v>
                </c:pt>
                <c:pt idx="6610">
                  <c:v>8.9824999999999999</c:v>
                </c:pt>
                <c:pt idx="6611">
                  <c:v>8.9845000000000006</c:v>
                </c:pt>
                <c:pt idx="6612">
                  <c:v>8.9860000000000007</c:v>
                </c:pt>
                <c:pt idx="6613">
                  <c:v>8.9875000000000007</c:v>
                </c:pt>
                <c:pt idx="6614">
                  <c:v>8.99</c:v>
                </c:pt>
                <c:pt idx="6615">
                  <c:v>8.9915000000000003</c:v>
                </c:pt>
                <c:pt idx="6616">
                  <c:v>8.9934999999999992</c:v>
                </c:pt>
                <c:pt idx="6617">
                  <c:v>8.9949999999999992</c:v>
                </c:pt>
                <c:pt idx="6618">
                  <c:v>8.9964999999999993</c:v>
                </c:pt>
                <c:pt idx="6619">
                  <c:v>8.9984999999999999</c:v>
                </c:pt>
                <c:pt idx="6620">
                  <c:v>9.0009999999999994</c:v>
                </c:pt>
                <c:pt idx="6621">
                  <c:v>9.0030000000000001</c:v>
                </c:pt>
                <c:pt idx="6622">
                  <c:v>9.0039999999999996</c:v>
                </c:pt>
                <c:pt idx="6623">
                  <c:v>9.0060000000000002</c:v>
                </c:pt>
                <c:pt idx="6624">
                  <c:v>9.0079999999999991</c:v>
                </c:pt>
                <c:pt idx="6625">
                  <c:v>9.01</c:v>
                </c:pt>
                <c:pt idx="6626">
                  <c:v>9.0120000000000005</c:v>
                </c:pt>
                <c:pt idx="6627">
                  <c:v>9.0129999999999999</c:v>
                </c:pt>
                <c:pt idx="6628">
                  <c:v>9.0150000000000006</c:v>
                </c:pt>
                <c:pt idx="6629">
                  <c:v>9.0165000000000006</c:v>
                </c:pt>
                <c:pt idx="6630">
                  <c:v>9.0190000000000001</c:v>
                </c:pt>
                <c:pt idx="6631">
                  <c:v>9.0210000000000008</c:v>
                </c:pt>
                <c:pt idx="6632">
                  <c:v>9.0225000000000009</c:v>
                </c:pt>
                <c:pt idx="6633">
                  <c:v>9.0239999999999991</c:v>
                </c:pt>
                <c:pt idx="6634">
                  <c:v>9.0265000000000004</c:v>
                </c:pt>
                <c:pt idx="6635">
                  <c:v>9.0284999999999993</c:v>
                </c:pt>
                <c:pt idx="6636">
                  <c:v>9.0305</c:v>
                </c:pt>
                <c:pt idx="6637">
                  <c:v>9.032</c:v>
                </c:pt>
                <c:pt idx="6638">
                  <c:v>9.0340000000000007</c:v>
                </c:pt>
                <c:pt idx="6639">
                  <c:v>9.0355000000000008</c:v>
                </c:pt>
                <c:pt idx="6640">
                  <c:v>9.0374999999999996</c:v>
                </c:pt>
                <c:pt idx="6641">
                  <c:v>9.0389999999999997</c:v>
                </c:pt>
                <c:pt idx="6642">
                  <c:v>9.0410000000000004</c:v>
                </c:pt>
                <c:pt idx="6643">
                  <c:v>9.0425000000000004</c:v>
                </c:pt>
                <c:pt idx="6644">
                  <c:v>9.0444999999999993</c:v>
                </c:pt>
                <c:pt idx="6645">
                  <c:v>9.0465</c:v>
                </c:pt>
                <c:pt idx="6646">
                  <c:v>9.0485000000000007</c:v>
                </c:pt>
                <c:pt idx="6647">
                  <c:v>9.0500000000000007</c:v>
                </c:pt>
                <c:pt idx="6648">
                  <c:v>9.0515000000000008</c:v>
                </c:pt>
                <c:pt idx="6649">
                  <c:v>9.0540000000000003</c:v>
                </c:pt>
                <c:pt idx="6650">
                  <c:v>9.0555000000000003</c:v>
                </c:pt>
                <c:pt idx="6651">
                  <c:v>9.0574999999999992</c:v>
                </c:pt>
                <c:pt idx="6652">
                  <c:v>9.0589999999999993</c:v>
                </c:pt>
                <c:pt idx="6653">
                  <c:v>9.0604999999999993</c:v>
                </c:pt>
                <c:pt idx="6654">
                  <c:v>9.0630000000000006</c:v>
                </c:pt>
                <c:pt idx="6655">
                  <c:v>9.0649999999999995</c:v>
                </c:pt>
                <c:pt idx="6656">
                  <c:v>9.0670000000000002</c:v>
                </c:pt>
                <c:pt idx="6657">
                  <c:v>9.0685000000000002</c:v>
                </c:pt>
                <c:pt idx="6658">
                  <c:v>9.07</c:v>
                </c:pt>
                <c:pt idx="6659">
                  <c:v>9.0719999999999992</c:v>
                </c:pt>
                <c:pt idx="6660">
                  <c:v>9.0739999999999998</c:v>
                </c:pt>
                <c:pt idx="6661">
                  <c:v>9.0760000000000005</c:v>
                </c:pt>
                <c:pt idx="6662">
                  <c:v>9.0775000000000006</c:v>
                </c:pt>
                <c:pt idx="6663">
                  <c:v>9.0790000000000006</c:v>
                </c:pt>
                <c:pt idx="6664">
                  <c:v>9.0805000000000007</c:v>
                </c:pt>
                <c:pt idx="6665">
                  <c:v>9.0830000000000002</c:v>
                </c:pt>
                <c:pt idx="6666">
                  <c:v>9.0850000000000009</c:v>
                </c:pt>
                <c:pt idx="6667">
                  <c:v>9.0869999999999997</c:v>
                </c:pt>
                <c:pt idx="6668">
                  <c:v>9.0884999999999998</c:v>
                </c:pt>
                <c:pt idx="6669">
                  <c:v>9.0905000000000005</c:v>
                </c:pt>
                <c:pt idx="6670">
                  <c:v>9.0924999999999994</c:v>
                </c:pt>
                <c:pt idx="6671">
                  <c:v>9.0945</c:v>
                </c:pt>
                <c:pt idx="6672">
                  <c:v>9.0960000000000001</c:v>
                </c:pt>
                <c:pt idx="6673">
                  <c:v>9.0975000000000001</c:v>
                </c:pt>
                <c:pt idx="6674">
                  <c:v>9.0995000000000008</c:v>
                </c:pt>
                <c:pt idx="6675">
                  <c:v>9.1014999999999997</c:v>
                </c:pt>
                <c:pt idx="6676">
                  <c:v>9.1029999999999998</c:v>
                </c:pt>
                <c:pt idx="6677">
                  <c:v>9.1050000000000004</c:v>
                </c:pt>
                <c:pt idx="6678">
                  <c:v>9.1065000000000005</c:v>
                </c:pt>
                <c:pt idx="6679">
                  <c:v>9.1084999999999994</c:v>
                </c:pt>
                <c:pt idx="6680">
                  <c:v>9.1105</c:v>
                </c:pt>
                <c:pt idx="6681">
                  <c:v>9.1125000000000007</c:v>
                </c:pt>
                <c:pt idx="6682">
                  <c:v>9.1144999999999996</c:v>
                </c:pt>
                <c:pt idx="6683">
                  <c:v>9.1159999999999997</c:v>
                </c:pt>
                <c:pt idx="6684">
                  <c:v>9.1180000000000003</c:v>
                </c:pt>
                <c:pt idx="6685">
                  <c:v>9.1195000000000004</c:v>
                </c:pt>
                <c:pt idx="6686">
                  <c:v>9.1214999999999993</c:v>
                </c:pt>
                <c:pt idx="6687">
                  <c:v>9.1234999999999999</c:v>
                </c:pt>
                <c:pt idx="6688">
                  <c:v>9.1255000000000006</c:v>
                </c:pt>
                <c:pt idx="6689">
                  <c:v>9.1270000000000007</c:v>
                </c:pt>
                <c:pt idx="6690">
                  <c:v>9.1289999999999996</c:v>
                </c:pt>
                <c:pt idx="6691">
                  <c:v>9.1304999999999996</c:v>
                </c:pt>
                <c:pt idx="6692">
                  <c:v>9.1319999999999997</c:v>
                </c:pt>
                <c:pt idx="6693">
                  <c:v>9.1349999999999998</c:v>
                </c:pt>
                <c:pt idx="6694">
                  <c:v>9.1364999999999998</c:v>
                </c:pt>
                <c:pt idx="6695">
                  <c:v>9.1385000000000005</c:v>
                </c:pt>
                <c:pt idx="6696">
                  <c:v>9.14</c:v>
                </c:pt>
                <c:pt idx="6697">
                  <c:v>9.1419999999999995</c:v>
                </c:pt>
                <c:pt idx="6698">
                  <c:v>9.1434999999999995</c:v>
                </c:pt>
                <c:pt idx="6699">
                  <c:v>9.1449999999999996</c:v>
                </c:pt>
                <c:pt idx="6700">
                  <c:v>9.1475000000000009</c:v>
                </c:pt>
                <c:pt idx="6701">
                  <c:v>9.1489999999999991</c:v>
                </c:pt>
                <c:pt idx="6702">
                  <c:v>9.1509999999999998</c:v>
                </c:pt>
                <c:pt idx="6703">
                  <c:v>9.1524999999999999</c:v>
                </c:pt>
                <c:pt idx="6704">
                  <c:v>9.1539999999999999</c:v>
                </c:pt>
                <c:pt idx="6705">
                  <c:v>9.1560000000000006</c:v>
                </c:pt>
                <c:pt idx="6706">
                  <c:v>9.1585000000000001</c:v>
                </c:pt>
                <c:pt idx="6707">
                  <c:v>9.16</c:v>
                </c:pt>
                <c:pt idx="6708">
                  <c:v>9.1620000000000008</c:v>
                </c:pt>
                <c:pt idx="6709">
                  <c:v>9.1639999999999997</c:v>
                </c:pt>
                <c:pt idx="6710">
                  <c:v>9.1660000000000004</c:v>
                </c:pt>
                <c:pt idx="6711">
                  <c:v>9.1669999999999998</c:v>
                </c:pt>
                <c:pt idx="6712">
                  <c:v>9.1684999999999999</c:v>
                </c:pt>
                <c:pt idx="6713">
                  <c:v>9.17</c:v>
                </c:pt>
                <c:pt idx="6714">
                  <c:v>9.1720000000000006</c:v>
                </c:pt>
                <c:pt idx="6715">
                  <c:v>9.1739999999999995</c:v>
                </c:pt>
                <c:pt idx="6716">
                  <c:v>9.1750000000000007</c:v>
                </c:pt>
                <c:pt idx="6717">
                  <c:v>9.1775000000000002</c:v>
                </c:pt>
                <c:pt idx="6718">
                  <c:v>9.1809999999999992</c:v>
                </c:pt>
                <c:pt idx="6719">
                  <c:v>9.1829999999999998</c:v>
                </c:pt>
                <c:pt idx="6720">
                  <c:v>9.1844999999999999</c:v>
                </c:pt>
                <c:pt idx="6721">
                  <c:v>9.1869999999999994</c:v>
                </c:pt>
                <c:pt idx="6722">
                  <c:v>9.1890000000000001</c:v>
                </c:pt>
                <c:pt idx="6723">
                  <c:v>9.1905000000000001</c:v>
                </c:pt>
                <c:pt idx="6724">
                  <c:v>9.1925000000000008</c:v>
                </c:pt>
                <c:pt idx="6725">
                  <c:v>9.1935000000000002</c:v>
                </c:pt>
                <c:pt idx="6726">
                  <c:v>9.1954999999999991</c:v>
                </c:pt>
                <c:pt idx="6727">
                  <c:v>9.1969999999999992</c:v>
                </c:pt>
                <c:pt idx="6728">
                  <c:v>9.1989999999999998</c:v>
                </c:pt>
                <c:pt idx="6729">
                  <c:v>9.2010000000000005</c:v>
                </c:pt>
                <c:pt idx="6730">
                  <c:v>9.2029999999999994</c:v>
                </c:pt>
                <c:pt idx="6731">
                  <c:v>9.2044999999999995</c:v>
                </c:pt>
                <c:pt idx="6732">
                  <c:v>9.2059999999999995</c:v>
                </c:pt>
                <c:pt idx="6733">
                  <c:v>9.2074999999999996</c:v>
                </c:pt>
                <c:pt idx="6734">
                  <c:v>9.2089999999999996</c:v>
                </c:pt>
                <c:pt idx="6735">
                  <c:v>9.2104999999999997</c:v>
                </c:pt>
                <c:pt idx="6736">
                  <c:v>9.2129999999999992</c:v>
                </c:pt>
                <c:pt idx="6737">
                  <c:v>9.2144999999999992</c:v>
                </c:pt>
                <c:pt idx="6738">
                  <c:v>9.2164999999999999</c:v>
                </c:pt>
                <c:pt idx="6739">
                  <c:v>9.218</c:v>
                </c:pt>
                <c:pt idx="6740">
                  <c:v>9.2200000000000006</c:v>
                </c:pt>
                <c:pt idx="6741">
                  <c:v>9.2215000000000007</c:v>
                </c:pt>
                <c:pt idx="6742">
                  <c:v>9.2234999999999996</c:v>
                </c:pt>
                <c:pt idx="6743">
                  <c:v>9.2255000000000003</c:v>
                </c:pt>
                <c:pt idx="6744">
                  <c:v>9.2270000000000003</c:v>
                </c:pt>
                <c:pt idx="6745">
                  <c:v>9.2285000000000004</c:v>
                </c:pt>
                <c:pt idx="6746">
                  <c:v>9.23</c:v>
                </c:pt>
                <c:pt idx="6747">
                  <c:v>9.2324999999999999</c:v>
                </c:pt>
                <c:pt idx="6748">
                  <c:v>9.234</c:v>
                </c:pt>
                <c:pt idx="6749">
                  <c:v>9.2360000000000007</c:v>
                </c:pt>
                <c:pt idx="6750">
                  <c:v>9.2379999999999995</c:v>
                </c:pt>
                <c:pt idx="6751">
                  <c:v>9.2394999999999996</c:v>
                </c:pt>
                <c:pt idx="6752">
                  <c:v>9.2409999999999997</c:v>
                </c:pt>
                <c:pt idx="6753">
                  <c:v>9.2430000000000003</c:v>
                </c:pt>
                <c:pt idx="6754">
                  <c:v>9.2449999999999992</c:v>
                </c:pt>
                <c:pt idx="6755">
                  <c:v>9.2464999999999993</c:v>
                </c:pt>
                <c:pt idx="6756">
                  <c:v>9.2484999999999999</c:v>
                </c:pt>
                <c:pt idx="6757">
                  <c:v>9.2494999999999994</c:v>
                </c:pt>
                <c:pt idx="6758">
                  <c:v>9.2515000000000001</c:v>
                </c:pt>
                <c:pt idx="6759">
                  <c:v>9.2535000000000007</c:v>
                </c:pt>
                <c:pt idx="6760">
                  <c:v>9.2554999999999996</c:v>
                </c:pt>
                <c:pt idx="6761">
                  <c:v>9.2569999999999997</c:v>
                </c:pt>
                <c:pt idx="6762">
                  <c:v>9.2584999999999997</c:v>
                </c:pt>
                <c:pt idx="6763">
                  <c:v>9.2605000000000004</c:v>
                </c:pt>
                <c:pt idx="6764">
                  <c:v>9.2624999999999993</c:v>
                </c:pt>
                <c:pt idx="6765">
                  <c:v>9.2645</c:v>
                </c:pt>
                <c:pt idx="6766">
                  <c:v>9.266</c:v>
                </c:pt>
                <c:pt idx="6767">
                  <c:v>9.2675000000000001</c:v>
                </c:pt>
                <c:pt idx="6768">
                  <c:v>9.2695000000000007</c:v>
                </c:pt>
                <c:pt idx="6769">
                  <c:v>9.2714999999999996</c:v>
                </c:pt>
                <c:pt idx="6770">
                  <c:v>9.2729999999999997</c:v>
                </c:pt>
                <c:pt idx="6771">
                  <c:v>9.2750000000000004</c:v>
                </c:pt>
                <c:pt idx="6772">
                  <c:v>9.2769999999999992</c:v>
                </c:pt>
                <c:pt idx="6773">
                  <c:v>9.2784999999999993</c:v>
                </c:pt>
                <c:pt idx="6774">
                  <c:v>9.2799999999999994</c:v>
                </c:pt>
                <c:pt idx="6775">
                  <c:v>9.2814999999999994</c:v>
                </c:pt>
                <c:pt idx="6776">
                  <c:v>9.2835000000000001</c:v>
                </c:pt>
                <c:pt idx="6777">
                  <c:v>9.2855000000000008</c:v>
                </c:pt>
                <c:pt idx="6778">
                  <c:v>9.2874999999999996</c:v>
                </c:pt>
                <c:pt idx="6779">
                  <c:v>9.2885000000000009</c:v>
                </c:pt>
                <c:pt idx="6780">
                  <c:v>9.2899999999999991</c:v>
                </c:pt>
                <c:pt idx="6781">
                  <c:v>9.2919999999999998</c:v>
                </c:pt>
                <c:pt idx="6782">
                  <c:v>9.2940000000000005</c:v>
                </c:pt>
                <c:pt idx="6783">
                  <c:v>9.2959999999999994</c:v>
                </c:pt>
                <c:pt idx="6784">
                  <c:v>9.2985000000000007</c:v>
                </c:pt>
                <c:pt idx="6785">
                  <c:v>9.2995000000000001</c:v>
                </c:pt>
                <c:pt idx="6786">
                  <c:v>9.3015000000000008</c:v>
                </c:pt>
                <c:pt idx="6787">
                  <c:v>9.3040000000000003</c:v>
                </c:pt>
                <c:pt idx="6788">
                  <c:v>9.3055000000000003</c:v>
                </c:pt>
                <c:pt idx="6789">
                  <c:v>9.3070000000000004</c:v>
                </c:pt>
                <c:pt idx="6790">
                  <c:v>9.3089999999999993</c:v>
                </c:pt>
                <c:pt idx="6791">
                  <c:v>9.31</c:v>
                </c:pt>
                <c:pt idx="6792">
                  <c:v>9.3125</c:v>
                </c:pt>
                <c:pt idx="6793">
                  <c:v>9.3140000000000001</c:v>
                </c:pt>
                <c:pt idx="6794">
                  <c:v>9.3160000000000007</c:v>
                </c:pt>
                <c:pt idx="6795">
                  <c:v>9.3175000000000008</c:v>
                </c:pt>
                <c:pt idx="6796">
                  <c:v>9.3194999999999997</c:v>
                </c:pt>
                <c:pt idx="6797">
                  <c:v>9.3215000000000003</c:v>
                </c:pt>
                <c:pt idx="6798">
                  <c:v>9.3234999999999992</c:v>
                </c:pt>
                <c:pt idx="6799">
                  <c:v>9.3249999999999993</c:v>
                </c:pt>
                <c:pt idx="6800">
                  <c:v>9.327</c:v>
                </c:pt>
                <c:pt idx="6801">
                  <c:v>9.3285</c:v>
                </c:pt>
                <c:pt idx="6802">
                  <c:v>9.3305000000000007</c:v>
                </c:pt>
                <c:pt idx="6803">
                  <c:v>9.3324999999999996</c:v>
                </c:pt>
                <c:pt idx="6804">
                  <c:v>9.3339999999999996</c:v>
                </c:pt>
                <c:pt idx="6805">
                  <c:v>9.3354999999999997</c:v>
                </c:pt>
                <c:pt idx="6806">
                  <c:v>9.3375000000000004</c:v>
                </c:pt>
                <c:pt idx="6807">
                  <c:v>9.3394999999999992</c:v>
                </c:pt>
                <c:pt idx="6808">
                  <c:v>9.3420000000000005</c:v>
                </c:pt>
                <c:pt idx="6809">
                  <c:v>9.3435000000000006</c:v>
                </c:pt>
                <c:pt idx="6810">
                  <c:v>9.3450000000000006</c:v>
                </c:pt>
                <c:pt idx="6811">
                  <c:v>9.3469999999999995</c:v>
                </c:pt>
                <c:pt idx="6812">
                  <c:v>9.3490000000000002</c:v>
                </c:pt>
                <c:pt idx="6813">
                  <c:v>9.3505000000000003</c:v>
                </c:pt>
                <c:pt idx="6814">
                  <c:v>9.3520000000000003</c:v>
                </c:pt>
                <c:pt idx="6815">
                  <c:v>9.3539999999999992</c:v>
                </c:pt>
                <c:pt idx="6816">
                  <c:v>9.3554999999999993</c:v>
                </c:pt>
                <c:pt idx="6817">
                  <c:v>9.3574999999999999</c:v>
                </c:pt>
                <c:pt idx="6818">
                  <c:v>9.36</c:v>
                </c:pt>
                <c:pt idx="6819">
                  <c:v>9.3614999999999995</c:v>
                </c:pt>
                <c:pt idx="6820">
                  <c:v>9.3635000000000002</c:v>
                </c:pt>
                <c:pt idx="6821">
                  <c:v>9.3650000000000002</c:v>
                </c:pt>
                <c:pt idx="6822">
                  <c:v>9.3670000000000009</c:v>
                </c:pt>
                <c:pt idx="6823">
                  <c:v>9.3689999999999998</c:v>
                </c:pt>
                <c:pt idx="6824">
                  <c:v>9.3704999999999998</c:v>
                </c:pt>
                <c:pt idx="6825">
                  <c:v>9.3725000000000005</c:v>
                </c:pt>
                <c:pt idx="6826">
                  <c:v>9.3740000000000006</c:v>
                </c:pt>
                <c:pt idx="6827">
                  <c:v>9.3759999999999994</c:v>
                </c:pt>
                <c:pt idx="6828">
                  <c:v>9.3780000000000001</c:v>
                </c:pt>
                <c:pt idx="6829">
                  <c:v>9.3795000000000002</c:v>
                </c:pt>
                <c:pt idx="6830">
                  <c:v>9.3810000000000002</c:v>
                </c:pt>
                <c:pt idx="6831">
                  <c:v>9.3829999999999991</c:v>
                </c:pt>
                <c:pt idx="6832">
                  <c:v>9.3849999999999998</c:v>
                </c:pt>
                <c:pt idx="6833">
                  <c:v>9.3874999999999993</c:v>
                </c:pt>
                <c:pt idx="6834">
                  <c:v>9.3889999999999993</c:v>
                </c:pt>
                <c:pt idx="6835">
                  <c:v>9.3904999999999994</c:v>
                </c:pt>
                <c:pt idx="6836">
                  <c:v>9.3925000000000001</c:v>
                </c:pt>
                <c:pt idx="6837">
                  <c:v>9.3940000000000001</c:v>
                </c:pt>
                <c:pt idx="6838">
                  <c:v>9.3964999999999996</c:v>
                </c:pt>
                <c:pt idx="6839">
                  <c:v>9.3979999999999997</c:v>
                </c:pt>
                <c:pt idx="6840">
                  <c:v>9.3989999999999991</c:v>
                </c:pt>
                <c:pt idx="6841">
                  <c:v>9.4004999999999992</c:v>
                </c:pt>
                <c:pt idx="6842">
                  <c:v>9.4030000000000005</c:v>
                </c:pt>
                <c:pt idx="6843">
                  <c:v>9.4049999999999994</c:v>
                </c:pt>
                <c:pt idx="6844">
                  <c:v>9.4064999999999994</c:v>
                </c:pt>
                <c:pt idx="6845">
                  <c:v>9.4085000000000001</c:v>
                </c:pt>
                <c:pt idx="6846">
                  <c:v>9.4105000000000008</c:v>
                </c:pt>
                <c:pt idx="6847">
                  <c:v>9.4120000000000008</c:v>
                </c:pt>
                <c:pt idx="6848">
                  <c:v>9.4145000000000003</c:v>
                </c:pt>
                <c:pt idx="6849">
                  <c:v>9.4154999999999998</c:v>
                </c:pt>
                <c:pt idx="6850">
                  <c:v>9.4175000000000004</c:v>
                </c:pt>
                <c:pt idx="6851">
                  <c:v>9.4190000000000005</c:v>
                </c:pt>
                <c:pt idx="6852">
                  <c:v>9.4209999999999994</c:v>
                </c:pt>
                <c:pt idx="6853">
                  <c:v>9.4224999999999994</c:v>
                </c:pt>
                <c:pt idx="6854">
                  <c:v>9.4245000000000001</c:v>
                </c:pt>
                <c:pt idx="6855">
                  <c:v>9.4265000000000008</c:v>
                </c:pt>
                <c:pt idx="6856">
                  <c:v>9.4284999999999997</c:v>
                </c:pt>
                <c:pt idx="6857">
                  <c:v>9.4305000000000003</c:v>
                </c:pt>
                <c:pt idx="6858">
                  <c:v>9.4324999999999992</c:v>
                </c:pt>
                <c:pt idx="6859">
                  <c:v>9.4339999999999993</c:v>
                </c:pt>
                <c:pt idx="6860">
                  <c:v>9.4354999999999993</c:v>
                </c:pt>
                <c:pt idx="6861">
                  <c:v>9.4369999999999994</c:v>
                </c:pt>
                <c:pt idx="6862">
                  <c:v>9.4395000000000007</c:v>
                </c:pt>
                <c:pt idx="6863">
                  <c:v>9.4410000000000007</c:v>
                </c:pt>
                <c:pt idx="6864">
                  <c:v>9.4429999999999996</c:v>
                </c:pt>
                <c:pt idx="6865">
                  <c:v>9.4444999999999997</c:v>
                </c:pt>
                <c:pt idx="6866">
                  <c:v>9.4459999999999997</c:v>
                </c:pt>
                <c:pt idx="6867">
                  <c:v>9.4484999999999992</c:v>
                </c:pt>
                <c:pt idx="6868">
                  <c:v>9.4504999999999999</c:v>
                </c:pt>
                <c:pt idx="6869">
                  <c:v>9.452</c:v>
                </c:pt>
                <c:pt idx="6870">
                  <c:v>9.4535</c:v>
                </c:pt>
                <c:pt idx="6871">
                  <c:v>9.4555000000000007</c:v>
                </c:pt>
                <c:pt idx="6872">
                  <c:v>9.4570000000000007</c:v>
                </c:pt>
                <c:pt idx="6873">
                  <c:v>9.4595000000000002</c:v>
                </c:pt>
                <c:pt idx="6874">
                  <c:v>9.4614999999999991</c:v>
                </c:pt>
                <c:pt idx="6875">
                  <c:v>9.4625000000000004</c:v>
                </c:pt>
                <c:pt idx="6876">
                  <c:v>9.4640000000000004</c:v>
                </c:pt>
                <c:pt idx="6877">
                  <c:v>9.4659999999999993</c:v>
                </c:pt>
                <c:pt idx="6878">
                  <c:v>9.468</c:v>
                </c:pt>
                <c:pt idx="6879">
                  <c:v>9.4704999999999995</c:v>
                </c:pt>
                <c:pt idx="6880">
                  <c:v>9.4719999999999995</c:v>
                </c:pt>
                <c:pt idx="6881">
                  <c:v>9.4740000000000002</c:v>
                </c:pt>
                <c:pt idx="6882">
                  <c:v>9.4749999999999996</c:v>
                </c:pt>
                <c:pt idx="6883">
                  <c:v>9.4770000000000003</c:v>
                </c:pt>
                <c:pt idx="6884">
                  <c:v>9.4789999999999992</c:v>
                </c:pt>
                <c:pt idx="6885">
                  <c:v>9.4809999999999999</c:v>
                </c:pt>
                <c:pt idx="6886">
                  <c:v>9.4824999999999999</c:v>
                </c:pt>
                <c:pt idx="6887">
                  <c:v>9.484</c:v>
                </c:pt>
                <c:pt idx="6888">
                  <c:v>9.4855</c:v>
                </c:pt>
                <c:pt idx="6889">
                  <c:v>9.4879999999999995</c:v>
                </c:pt>
                <c:pt idx="6890">
                  <c:v>9.4894999999999996</c:v>
                </c:pt>
                <c:pt idx="6891">
                  <c:v>9.4915000000000003</c:v>
                </c:pt>
                <c:pt idx="6892">
                  <c:v>9.4934999999999992</c:v>
                </c:pt>
                <c:pt idx="6893">
                  <c:v>9.4954999999999998</c:v>
                </c:pt>
                <c:pt idx="6894">
                  <c:v>9.4969999999999999</c:v>
                </c:pt>
                <c:pt idx="6895">
                  <c:v>9.4984999999999999</c:v>
                </c:pt>
                <c:pt idx="6896">
                  <c:v>9.5</c:v>
                </c:pt>
                <c:pt idx="6897">
                  <c:v>9.5015000000000001</c:v>
                </c:pt>
                <c:pt idx="6898">
                  <c:v>9.5039999999999996</c:v>
                </c:pt>
                <c:pt idx="6899">
                  <c:v>9.5060000000000002</c:v>
                </c:pt>
                <c:pt idx="6900">
                  <c:v>9.5075000000000003</c:v>
                </c:pt>
                <c:pt idx="6901">
                  <c:v>9.5090000000000003</c:v>
                </c:pt>
                <c:pt idx="6902">
                  <c:v>9.5109999999999992</c:v>
                </c:pt>
                <c:pt idx="6903">
                  <c:v>9.5124999999999993</c:v>
                </c:pt>
                <c:pt idx="6904">
                  <c:v>9.5139999999999993</c:v>
                </c:pt>
                <c:pt idx="6905">
                  <c:v>9.516</c:v>
                </c:pt>
                <c:pt idx="6906">
                  <c:v>9.5184999999999995</c:v>
                </c:pt>
                <c:pt idx="6907">
                  <c:v>9.52</c:v>
                </c:pt>
                <c:pt idx="6908">
                  <c:v>9.5214999999999996</c:v>
                </c:pt>
                <c:pt idx="6909">
                  <c:v>9.5235000000000003</c:v>
                </c:pt>
                <c:pt idx="6910">
                  <c:v>9.5250000000000004</c:v>
                </c:pt>
                <c:pt idx="6911">
                  <c:v>9.5265000000000004</c:v>
                </c:pt>
                <c:pt idx="6912">
                  <c:v>9.5280000000000005</c:v>
                </c:pt>
                <c:pt idx="6913">
                  <c:v>9.5299999999999994</c:v>
                </c:pt>
                <c:pt idx="6914">
                  <c:v>9.532</c:v>
                </c:pt>
                <c:pt idx="6915">
                  <c:v>9.5340000000000007</c:v>
                </c:pt>
                <c:pt idx="6916">
                  <c:v>9.5359999999999996</c:v>
                </c:pt>
                <c:pt idx="6917">
                  <c:v>9.5380000000000003</c:v>
                </c:pt>
                <c:pt idx="6918">
                  <c:v>9.5395000000000003</c:v>
                </c:pt>
                <c:pt idx="6919">
                  <c:v>9.5410000000000004</c:v>
                </c:pt>
                <c:pt idx="6920">
                  <c:v>9.5429999999999993</c:v>
                </c:pt>
                <c:pt idx="6921">
                  <c:v>9.5449999999999999</c:v>
                </c:pt>
                <c:pt idx="6922">
                  <c:v>9.5465</c:v>
                </c:pt>
                <c:pt idx="6923">
                  <c:v>9.5485000000000007</c:v>
                </c:pt>
                <c:pt idx="6924">
                  <c:v>9.5500000000000007</c:v>
                </c:pt>
                <c:pt idx="6925">
                  <c:v>9.5504999999999995</c:v>
                </c:pt>
                <c:pt idx="6926">
                  <c:v>9.5515000000000008</c:v>
                </c:pt>
                <c:pt idx="6927">
                  <c:v>9.5519999999999996</c:v>
                </c:pt>
                <c:pt idx="6928">
                  <c:v>9.5540000000000003</c:v>
                </c:pt>
                <c:pt idx="6929">
                  <c:v>9.5559999999999992</c:v>
                </c:pt>
                <c:pt idx="6930">
                  <c:v>9.5579999999999998</c:v>
                </c:pt>
                <c:pt idx="6931">
                  <c:v>9.5604999999999993</c:v>
                </c:pt>
                <c:pt idx="6932">
                  <c:v>9.5630000000000006</c:v>
                </c:pt>
                <c:pt idx="6933">
                  <c:v>9.5655000000000001</c:v>
                </c:pt>
                <c:pt idx="6934">
                  <c:v>9.5675000000000008</c:v>
                </c:pt>
                <c:pt idx="6935">
                  <c:v>9.5690000000000008</c:v>
                </c:pt>
                <c:pt idx="6936">
                  <c:v>9.5709999999999997</c:v>
                </c:pt>
                <c:pt idx="6937">
                  <c:v>9.5719999999999992</c:v>
                </c:pt>
                <c:pt idx="6938">
                  <c:v>9.5749999999999993</c:v>
                </c:pt>
                <c:pt idx="6939">
                  <c:v>9.577</c:v>
                </c:pt>
                <c:pt idx="6940">
                  <c:v>9.5779999999999994</c:v>
                </c:pt>
                <c:pt idx="6941">
                  <c:v>9.58</c:v>
                </c:pt>
                <c:pt idx="6942">
                  <c:v>9.5815000000000001</c:v>
                </c:pt>
                <c:pt idx="6943">
                  <c:v>9.5835000000000008</c:v>
                </c:pt>
                <c:pt idx="6944">
                  <c:v>9.5854999999999997</c:v>
                </c:pt>
                <c:pt idx="6945">
                  <c:v>9.5869999999999997</c:v>
                </c:pt>
                <c:pt idx="6946">
                  <c:v>9.5890000000000004</c:v>
                </c:pt>
                <c:pt idx="6947">
                  <c:v>9.5905000000000005</c:v>
                </c:pt>
                <c:pt idx="6948">
                  <c:v>9.5920000000000005</c:v>
                </c:pt>
                <c:pt idx="6949">
                  <c:v>9.5939999999999994</c:v>
                </c:pt>
                <c:pt idx="6950">
                  <c:v>9.5960000000000001</c:v>
                </c:pt>
                <c:pt idx="6951">
                  <c:v>9.5980000000000008</c:v>
                </c:pt>
                <c:pt idx="6952">
                  <c:v>9.5990000000000002</c:v>
                </c:pt>
                <c:pt idx="6953">
                  <c:v>9.6010000000000009</c:v>
                </c:pt>
                <c:pt idx="6954">
                  <c:v>9.6024999999999991</c:v>
                </c:pt>
                <c:pt idx="6955">
                  <c:v>9.6044999999999998</c:v>
                </c:pt>
                <c:pt idx="6956">
                  <c:v>9.6069999999999993</c:v>
                </c:pt>
                <c:pt idx="6957">
                  <c:v>9.609</c:v>
                </c:pt>
                <c:pt idx="6958">
                  <c:v>9.61</c:v>
                </c:pt>
                <c:pt idx="6959">
                  <c:v>9.6120000000000001</c:v>
                </c:pt>
                <c:pt idx="6960">
                  <c:v>9.6140000000000008</c:v>
                </c:pt>
                <c:pt idx="6961">
                  <c:v>9.6155000000000008</c:v>
                </c:pt>
                <c:pt idx="6962">
                  <c:v>9.6180000000000003</c:v>
                </c:pt>
                <c:pt idx="6963">
                  <c:v>9.6195000000000004</c:v>
                </c:pt>
                <c:pt idx="6964">
                  <c:v>9.6214999999999993</c:v>
                </c:pt>
                <c:pt idx="6965">
                  <c:v>9.6225000000000005</c:v>
                </c:pt>
                <c:pt idx="6966">
                  <c:v>9.6244999999999994</c:v>
                </c:pt>
                <c:pt idx="6967">
                  <c:v>9.6265000000000001</c:v>
                </c:pt>
                <c:pt idx="6968">
                  <c:v>9.6280000000000001</c:v>
                </c:pt>
                <c:pt idx="6969">
                  <c:v>9.6300000000000008</c:v>
                </c:pt>
                <c:pt idx="6970">
                  <c:v>9.6315000000000008</c:v>
                </c:pt>
                <c:pt idx="6971">
                  <c:v>9.6334999999999997</c:v>
                </c:pt>
                <c:pt idx="6972">
                  <c:v>9.6355000000000004</c:v>
                </c:pt>
                <c:pt idx="6973">
                  <c:v>9.6374999999999993</c:v>
                </c:pt>
                <c:pt idx="6974">
                  <c:v>9.6395</c:v>
                </c:pt>
                <c:pt idx="6975">
                  <c:v>9.6415000000000006</c:v>
                </c:pt>
                <c:pt idx="6976">
                  <c:v>9.6425000000000001</c:v>
                </c:pt>
                <c:pt idx="6977">
                  <c:v>9.6445000000000007</c:v>
                </c:pt>
                <c:pt idx="6978">
                  <c:v>9.6470000000000002</c:v>
                </c:pt>
                <c:pt idx="6979">
                  <c:v>9.6485000000000003</c:v>
                </c:pt>
                <c:pt idx="6980">
                  <c:v>9.6504999999999992</c:v>
                </c:pt>
                <c:pt idx="6981">
                  <c:v>9.6519999999999992</c:v>
                </c:pt>
                <c:pt idx="6982">
                  <c:v>9.6539999999999999</c:v>
                </c:pt>
                <c:pt idx="6983">
                  <c:v>9.6564999999999994</c:v>
                </c:pt>
                <c:pt idx="6984">
                  <c:v>9.6585000000000001</c:v>
                </c:pt>
                <c:pt idx="6985">
                  <c:v>9.6594999999999995</c:v>
                </c:pt>
                <c:pt idx="6986">
                  <c:v>9.6615000000000002</c:v>
                </c:pt>
                <c:pt idx="6987">
                  <c:v>9.6635000000000009</c:v>
                </c:pt>
                <c:pt idx="6988">
                  <c:v>9.6654999999999998</c:v>
                </c:pt>
                <c:pt idx="6989">
                  <c:v>9.6669999999999998</c:v>
                </c:pt>
                <c:pt idx="6990">
                  <c:v>9.6690000000000005</c:v>
                </c:pt>
                <c:pt idx="6991">
                  <c:v>9.6705000000000005</c:v>
                </c:pt>
                <c:pt idx="6992">
                  <c:v>9.6720000000000006</c:v>
                </c:pt>
                <c:pt idx="6993">
                  <c:v>9.6745000000000001</c:v>
                </c:pt>
                <c:pt idx="6994">
                  <c:v>9.6765000000000008</c:v>
                </c:pt>
                <c:pt idx="6995">
                  <c:v>9.6784999999999997</c:v>
                </c:pt>
                <c:pt idx="6996">
                  <c:v>9.68</c:v>
                </c:pt>
                <c:pt idx="6997">
                  <c:v>9.6814999999999998</c:v>
                </c:pt>
                <c:pt idx="6998">
                  <c:v>9.6835000000000004</c:v>
                </c:pt>
                <c:pt idx="6999">
                  <c:v>9.6859999999999999</c:v>
                </c:pt>
                <c:pt idx="7000">
                  <c:v>9.6875</c:v>
                </c:pt>
                <c:pt idx="7001">
                  <c:v>9.6890000000000001</c:v>
                </c:pt>
                <c:pt idx="7002">
                  <c:v>9.6905000000000001</c:v>
                </c:pt>
                <c:pt idx="7003">
                  <c:v>9.6925000000000008</c:v>
                </c:pt>
                <c:pt idx="7004">
                  <c:v>9.6950000000000003</c:v>
                </c:pt>
                <c:pt idx="7005">
                  <c:v>9.6965000000000003</c:v>
                </c:pt>
                <c:pt idx="7006">
                  <c:v>9.6984999999999992</c:v>
                </c:pt>
                <c:pt idx="7007">
                  <c:v>9.6999999999999993</c:v>
                </c:pt>
                <c:pt idx="7008">
                  <c:v>9.702</c:v>
                </c:pt>
                <c:pt idx="7009">
                  <c:v>9.7040000000000006</c:v>
                </c:pt>
                <c:pt idx="7010">
                  <c:v>9.7055000000000007</c:v>
                </c:pt>
                <c:pt idx="7011">
                  <c:v>9.7074999999999996</c:v>
                </c:pt>
                <c:pt idx="7012">
                  <c:v>9.7089999999999996</c:v>
                </c:pt>
                <c:pt idx="7013">
                  <c:v>9.7110000000000003</c:v>
                </c:pt>
                <c:pt idx="7014">
                  <c:v>9.7134999999999998</c:v>
                </c:pt>
                <c:pt idx="7015">
                  <c:v>9.7144999999999992</c:v>
                </c:pt>
                <c:pt idx="7016">
                  <c:v>9.7164999999999999</c:v>
                </c:pt>
                <c:pt idx="7017">
                  <c:v>9.7185000000000006</c:v>
                </c:pt>
                <c:pt idx="7018">
                  <c:v>9.7204999999999995</c:v>
                </c:pt>
                <c:pt idx="7019">
                  <c:v>9.7225000000000001</c:v>
                </c:pt>
                <c:pt idx="7020">
                  <c:v>9.7240000000000002</c:v>
                </c:pt>
                <c:pt idx="7021">
                  <c:v>9.7260000000000009</c:v>
                </c:pt>
                <c:pt idx="7022">
                  <c:v>9.7274999999999991</c:v>
                </c:pt>
                <c:pt idx="7023">
                  <c:v>9.7294999999999998</c:v>
                </c:pt>
                <c:pt idx="7024">
                  <c:v>9.7315000000000005</c:v>
                </c:pt>
                <c:pt idx="7025">
                  <c:v>9.7330000000000005</c:v>
                </c:pt>
                <c:pt idx="7026">
                  <c:v>9.7349999999999994</c:v>
                </c:pt>
                <c:pt idx="7027">
                  <c:v>9.7364999999999995</c:v>
                </c:pt>
                <c:pt idx="7028">
                  <c:v>9.7394999999999996</c:v>
                </c:pt>
                <c:pt idx="7029">
                  <c:v>9.7415000000000003</c:v>
                </c:pt>
                <c:pt idx="7030">
                  <c:v>9.7424999999999997</c:v>
                </c:pt>
                <c:pt idx="7031">
                  <c:v>9.7445000000000004</c:v>
                </c:pt>
                <c:pt idx="7032">
                  <c:v>9.7464999999999993</c:v>
                </c:pt>
                <c:pt idx="7033">
                  <c:v>9.7479999999999993</c:v>
                </c:pt>
                <c:pt idx="7034">
                  <c:v>9.7505000000000006</c:v>
                </c:pt>
                <c:pt idx="7035">
                  <c:v>9.7520000000000007</c:v>
                </c:pt>
                <c:pt idx="7036">
                  <c:v>9.7535000000000007</c:v>
                </c:pt>
                <c:pt idx="7037">
                  <c:v>9.7554999999999996</c:v>
                </c:pt>
                <c:pt idx="7038">
                  <c:v>9.7569999999999997</c:v>
                </c:pt>
                <c:pt idx="7039">
                  <c:v>9.7594999999999992</c:v>
                </c:pt>
                <c:pt idx="7040">
                  <c:v>9.7609999999999992</c:v>
                </c:pt>
                <c:pt idx="7041">
                  <c:v>9.7629999999999999</c:v>
                </c:pt>
                <c:pt idx="7042">
                  <c:v>9.7645</c:v>
                </c:pt>
                <c:pt idx="7043">
                  <c:v>9.7665000000000006</c:v>
                </c:pt>
                <c:pt idx="7044">
                  <c:v>9.7684999999999995</c:v>
                </c:pt>
                <c:pt idx="7045">
                  <c:v>9.7705000000000002</c:v>
                </c:pt>
                <c:pt idx="7046">
                  <c:v>9.7720000000000002</c:v>
                </c:pt>
                <c:pt idx="7047">
                  <c:v>9.7735000000000003</c:v>
                </c:pt>
                <c:pt idx="7048">
                  <c:v>9.7754999999999992</c:v>
                </c:pt>
                <c:pt idx="7049">
                  <c:v>9.7774999999999999</c:v>
                </c:pt>
                <c:pt idx="7050">
                  <c:v>9.7795000000000005</c:v>
                </c:pt>
                <c:pt idx="7051">
                  <c:v>9.7810000000000006</c:v>
                </c:pt>
                <c:pt idx="7052">
                  <c:v>9.7829999999999995</c:v>
                </c:pt>
                <c:pt idx="7053">
                  <c:v>9.7850000000000001</c:v>
                </c:pt>
                <c:pt idx="7054">
                  <c:v>9.7865000000000002</c:v>
                </c:pt>
                <c:pt idx="7055">
                  <c:v>9.7885000000000009</c:v>
                </c:pt>
                <c:pt idx="7056">
                  <c:v>9.7904999999999998</c:v>
                </c:pt>
                <c:pt idx="7057">
                  <c:v>9.7919999999999998</c:v>
                </c:pt>
                <c:pt idx="7058">
                  <c:v>9.7934999999999999</c:v>
                </c:pt>
                <c:pt idx="7059">
                  <c:v>9.7959999999999994</c:v>
                </c:pt>
                <c:pt idx="7060">
                  <c:v>9.798</c:v>
                </c:pt>
                <c:pt idx="7061">
                  <c:v>9.7989999999999995</c:v>
                </c:pt>
                <c:pt idx="7062">
                  <c:v>9.8010000000000002</c:v>
                </c:pt>
                <c:pt idx="7063">
                  <c:v>9.8025000000000002</c:v>
                </c:pt>
                <c:pt idx="7064">
                  <c:v>9.8045000000000009</c:v>
                </c:pt>
                <c:pt idx="7065">
                  <c:v>9.8070000000000004</c:v>
                </c:pt>
                <c:pt idx="7066">
                  <c:v>9.8089999999999993</c:v>
                </c:pt>
                <c:pt idx="7067">
                  <c:v>9.8104999999999993</c:v>
                </c:pt>
                <c:pt idx="7068">
                  <c:v>9.8119999999999994</c:v>
                </c:pt>
                <c:pt idx="7069">
                  <c:v>9.8134999999999994</c:v>
                </c:pt>
                <c:pt idx="7070">
                  <c:v>9.8155000000000001</c:v>
                </c:pt>
                <c:pt idx="7071">
                  <c:v>9.8175000000000008</c:v>
                </c:pt>
                <c:pt idx="7072">
                  <c:v>9.8194999999999997</c:v>
                </c:pt>
                <c:pt idx="7073">
                  <c:v>9.8209999999999997</c:v>
                </c:pt>
                <c:pt idx="7074">
                  <c:v>9.8230000000000004</c:v>
                </c:pt>
                <c:pt idx="7075">
                  <c:v>9.8245000000000005</c:v>
                </c:pt>
                <c:pt idx="7076">
                  <c:v>9.8275000000000006</c:v>
                </c:pt>
                <c:pt idx="7077">
                  <c:v>9.8290000000000006</c:v>
                </c:pt>
                <c:pt idx="7078">
                  <c:v>9.8309999999999995</c:v>
                </c:pt>
                <c:pt idx="7079">
                  <c:v>9.8324999999999996</c:v>
                </c:pt>
                <c:pt idx="7080">
                  <c:v>9.8339999999999996</c:v>
                </c:pt>
                <c:pt idx="7081">
                  <c:v>9.8360000000000003</c:v>
                </c:pt>
                <c:pt idx="7082">
                  <c:v>9.8375000000000004</c:v>
                </c:pt>
                <c:pt idx="7083">
                  <c:v>9.84</c:v>
                </c:pt>
                <c:pt idx="7084">
                  <c:v>9.8420000000000005</c:v>
                </c:pt>
                <c:pt idx="7085">
                  <c:v>9.8435000000000006</c:v>
                </c:pt>
                <c:pt idx="7086">
                  <c:v>9.8450000000000006</c:v>
                </c:pt>
                <c:pt idx="7087">
                  <c:v>9.8465000000000007</c:v>
                </c:pt>
                <c:pt idx="7088">
                  <c:v>9.8484999999999996</c:v>
                </c:pt>
                <c:pt idx="7089">
                  <c:v>9.8505000000000003</c:v>
                </c:pt>
                <c:pt idx="7090">
                  <c:v>9.8524999999999991</c:v>
                </c:pt>
                <c:pt idx="7091">
                  <c:v>9.8539999999999992</c:v>
                </c:pt>
                <c:pt idx="7092">
                  <c:v>9.8559999999999999</c:v>
                </c:pt>
                <c:pt idx="7093">
                  <c:v>9.8580000000000005</c:v>
                </c:pt>
                <c:pt idx="7094">
                  <c:v>9.8595000000000006</c:v>
                </c:pt>
                <c:pt idx="7095">
                  <c:v>9.8610000000000007</c:v>
                </c:pt>
                <c:pt idx="7096">
                  <c:v>9.8629999999999995</c:v>
                </c:pt>
                <c:pt idx="7097">
                  <c:v>9.8650000000000002</c:v>
                </c:pt>
                <c:pt idx="7098">
                  <c:v>9.8670000000000009</c:v>
                </c:pt>
                <c:pt idx="7099">
                  <c:v>9.8684999999999992</c:v>
                </c:pt>
                <c:pt idx="7100">
                  <c:v>9.8699999999999992</c:v>
                </c:pt>
                <c:pt idx="7101">
                  <c:v>9.8719999999999999</c:v>
                </c:pt>
                <c:pt idx="7102">
                  <c:v>9.8740000000000006</c:v>
                </c:pt>
                <c:pt idx="7103">
                  <c:v>9.8755000000000006</c:v>
                </c:pt>
                <c:pt idx="7104">
                  <c:v>9.8770000000000007</c:v>
                </c:pt>
                <c:pt idx="7105">
                  <c:v>9.8795000000000002</c:v>
                </c:pt>
                <c:pt idx="7106">
                  <c:v>9.8815000000000008</c:v>
                </c:pt>
                <c:pt idx="7107">
                  <c:v>9.8825000000000003</c:v>
                </c:pt>
                <c:pt idx="7108">
                  <c:v>9.8829999999999991</c:v>
                </c:pt>
                <c:pt idx="7109">
                  <c:v>9.8840000000000003</c:v>
                </c:pt>
                <c:pt idx="7110">
                  <c:v>9.8855000000000004</c:v>
                </c:pt>
                <c:pt idx="7111">
                  <c:v>9.8885000000000005</c:v>
                </c:pt>
                <c:pt idx="7112">
                  <c:v>9.891</c:v>
                </c:pt>
                <c:pt idx="7113">
                  <c:v>9.8930000000000007</c:v>
                </c:pt>
                <c:pt idx="7114">
                  <c:v>9.8955000000000002</c:v>
                </c:pt>
                <c:pt idx="7115">
                  <c:v>9.8979999999999997</c:v>
                </c:pt>
                <c:pt idx="7116">
                  <c:v>9.8994999999999997</c:v>
                </c:pt>
                <c:pt idx="7117">
                  <c:v>9.9015000000000004</c:v>
                </c:pt>
                <c:pt idx="7118">
                  <c:v>9.9034999999999993</c:v>
                </c:pt>
                <c:pt idx="7119">
                  <c:v>9.9049999999999994</c:v>
                </c:pt>
                <c:pt idx="7120">
                  <c:v>9.907</c:v>
                </c:pt>
                <c:pt idx="7121">
                  <c:v>9.9090000000000007</c:v>
                </c:pt>
                <c:pt idx="7122">
                  <c:v>9.9105000000000008</c:v>
                </c:pt>
                <c:pt idx="7123">
                  <c:v>9.9124999999999996</c:v>
                </c:pt>
                <c:pt idx="7124">
                  <c:v>9.9145000000000003</c:v>
                </c:pt>
                <c:pt idx="7125">
                  <c:v>9.9169999999999998</c:v>
                </c:pt>
                <c:pt idx="7126">
                  <c:v>9.9184999999999999</c:v>
                </c:pt>
                <c:pt idx="7127">
                  <c:v>9.92</c:v>
                </c:pt>
                <c:pt idx="7128">
                  <c:v>9.9215</c:v>
                </c:pt>
                <c:pt idx="7129">
                  <c:v>9.9235000000000007</c:v>
                </c:pt>
                <c:pt idx="7130">
                  <c:v>9.9245000000000001</c:v>
                </c:pt>
                <c:pt idx="7131">
                  <c:v>9.9265000000000008</c:v>
                </c:pt>
                <c:pt idx="7132">
                  <c:v>9.9284999999999997</c:v>
                </c:pt>
                <c:pt idx="7133">
                  <c:v>9.9305000000000003</c:v>
                </c:pt>
                <c:pt idx="7134">
                  <c:v>9.9320000000000004</c:v>
                </c:pt>
                <c:pt idx="7135">
                  <c:v>9.9335000000000004</c:v>
                </c:pt>
                <c:pt idx="7136">
                  <c:v>9.9350000000000005</c:v>
                </c:pt>
                <c:pt idx="7137">
                  <c:v>9.9375</c:v>
                </c:pt>
                <c:pt idx="7138">
                  <c:v>9.9390000000000001</c:v>
                </c:pt>
                <c:pt idx="7139">
                  <c:v>9.9405000000000001</c:v>
                </c:pt>
                <c:pt idx="7140">
                  <c:v>9.9420000000000002</c:v>
                </c:pt>
                <c:pt idx="7141">
                  <c:v>9.9440000000000008</c:v>
                </c:pt>
                <c:pt idx="7142">
                  <c:v>9.9459999999999997</c:v>
                </c:pt>
                <c:pt idx="7143">
                  <c:v>9.9480000000000004</c:v>
                </c:pt>
                <c:pt idx="7144">
                  <c:v>9.9495000000000005</c:v>
                </c:pt>
                <c:pt idx="7145">
                  <c:v>9.9514999999999993</c:v>
                </c:pt>
                <c:pt idx="7146">
                  <c:v>9.9529999999999994</c:v>
                </c:pt>
                <c:pt idx="7147">
                  <c:v>9.9540000000000006</c:v>
                </c:pt>
                <c:pt idx="7148">
                  <c:v>9.9559999999999995</c:v>
                </c:pt>
                <c:pt idx="7149">
                  <c:v>9.9580000000000002</c:v>
                </c:pt>
                <c:pt idx="7150">
                  <c:v>9.9595000000000002</c:v>
                </c:pt>
                <c:pt idx="7151">
                  <c:v>9.9614999999999991</c:v>
                </c:pt>
                <c:pt idx="7152">
                  <c:v>9.9629999999999992</c:v>
                </c:pt>
                <c:pt idx="7153">
                  <c:v>9.9649999999999999</c:v>
                </c:pt>
                <c:pt idx="7154">
                  <c:v>9.9664999999999999</c:v>
                </c:pt>
                <c:pt idx="7155">
                  <c:v>9.9685000000000006</c:v>
                </c:pt>
                <c:pt idx="7156">
                  <c:v>9.9704999999999995</c:v>
                </c:pt>
                <c:pt idx="7157">
                  <c:v>9.9719999999999995</c:v>
                </c:pt>
                <c:pt idx="7158">
                  <c:v>9.9734999999999996</c:v>
                </c:pt>
                <c:pt idx="7159">
                  <c:v>9.9755000000000003</c:v>
                </c:pt>
                <c:pt idx="7160">
                  <c:v>9.9770000000000003</c:v>
                </c:pt>
                <c:pt idx="7161">
                  <c:v>9.9789999999999992</c:v>
                </c:pt>
                <c:pt idx="7162">
                  <c:v>9.9809999999999999</c:v>
                </c:pt>
                <c:pt idx="7163">
                  <c:v>9.9824999999999999</c:v>
                </c:pt>
                <c:pt idx="7164">
                  <c:v>9.984</c:v>
                </c:pt>
                <c:pt idx="7165">
                  <c:v>9.9860000000000007</c:v>
                </c:pt>
                <c:pt idx="7166">
                  <c:v>9.9879999999999995</c:v>
                </c:pt>
                <c:pt idx="7167">
                  <c:v>9.99</c:v>
                </c:pt>
                <c:pt idx="7168">
                  <c:v>9.9920000000000009</c:v>
                </c:pt>
                <c:pt idx="7169">
                  <c:v>9.9934999999999992</c:v>
                </c:pt>
                <c:pt idx="7170">
                  <c:v>9.9954999999999998</c:v>
                </c:pt>
                <c:pt idx="7171">
                  <c:v>9.9969999999999999</c:v>
                </c:pt>
                <c:pt idx="7172">
                  <c:v>9.9994999999999994</c:v>
                </c:pt>
                <c:pt idx="7173">
                  <c:v>10.000999999999999</c:v>
                </c:pt>
                <c:pt idx="7174">
                  <c:v>10.003</c:v>
                </c:pt>
                <c:pt idx="7175">
                  <c:v>10.0045</c:v>
                </c:pt>
                <c:pt idx="7176">
                  <c:v>10.006500000000001</c:v>
                </c:pt>
                <c:pt idx="7177">
                  <c:v>10.007999999999999</c:v>
                </c:pt>
                <c:pt idx="7178">
                  <c:v>10.01</c:v>
                </c:pt>
                <c:pt idx="7179">
                  <c:v>10.0115</c:v>
                </c:pt>
                <c:pt idx="7180">
                  <c:v>10.013500000000001</c:v>
                </c:pt>
                <c:pt idx="7181">
                  <c:v>10.015499999999999</c:v>
                </c:pt>
                <c:pt idx="7182">
                  <c:v>10.0175</c:v>
                </c:pt>
                <c:pt idx="7183">
                  <c:v>10.019500000000001</c:v>
                </c:pt>
                <c:pt idx="7184">
                  <c:v>10.0215</c:v>
                </c:pt>
                <c:pt idx="7185">
                  <c:v>10.022500000000001</c:v>
                </c:pt>
                <c:pt idx="7186">
                  <c:v>10.0245</c:v>
                </c:pt>
                <c:pt idx="7187">
                  <c:v>10.0265</c:v>
                </c:pt>
                <c:pt idx="7188">
                  <c:v>10.028499999999999</c:v>
                </c:pt>
                <c:pt idx="7189">
                  <c:v>10.029500000000001</c:v>
                </c:pt>
                <c:pt idx="7190">
                  <c:v>10.031499999999999</c:v>
                </c:pt>
                <c:pt idx="7191">
                  <c:v>10.0335</c:v>
                </c:pt>
                <c:pt idx="7192">
                  <c:v>10.036</c:v>
                </c:pt>
                <c:pt idx="7193">
                  <c:v>10.0375</c:v>
                </c:pt>
                <c:pt idx="7194">
                  <c:v>10.039</c:v>
                </c:pt>
                <c:pt idx="7195">
                  <c:v>10.0405</c:v>
                </c:pt>
                <c:pt idx="7196">
                  <c:v>10.0425</c:v>
                </c:pt>
                <c:pt idx="7197">
                  <c:v>10.045</c:v>
                </c:pt>
                <c:pt idx="7198">
                  <c:v>10.0465</c:v>
                </c:pt>
                <c:pt idx="7199">
                  <c:v>10.048</c:v>
                </c:pt>
                <c:pt idx="7200">
                  <c:v>10.0495</c:v>
                </c:pt>
                <c:pt idx="7201">
                  <c:v>10.051500000000001</c:v>
                </c:pt>
                <c:pt idx="7202">
                  <c:v>10.054</c:v>
                </c:pt>
                <c:pt idx="7203">
                  <c:v>10.0555</c:v>
                </c:pt>
                <c:pt idx="7204">
                  <c:v>10.057499999999999</c:v>
                </c:pt>
                <c:pt idx="7205">
                  <c:v>10.058999999999999</c:v>
                </c:pt>
                <c:pt idx="7206">
                  <c:v>10.061500000000001</c:v>
                </c:pt>
                <c:pt idx="7207">
                  <c:v>10.063000000000001</c:v>
                </c:pt>
                <c:pt idx="7208">
                  <c:v>10.065</c:v>
                </c:pt>
                <c:pt idx="7209">
                  <c:v>10.0665</c:v>
                </c:pt>
                <c:pt idx="7210">
                  <c:v>10.068</c:v>
                </c:pt>
                <c:pt idx="7211">
                  <c:v>10.07</c:v>
                </c:pt>
                <c:pt idx="7212">
                  <c:v>10.071999999999999</c:v>
                </c:pt>
                <c:pt idx="7213">
                  <c:v>10.074</c:v>
                </c:pt>
                <c:pt idx="7214">
                  <c:v>10.0755</c:v>
                </c:pt>
                <c:pt idx="7215">
                  <c:v>10.077500000000001</c:v>
                </c:pt>
                <c:pt idx="7216">
                  <c:v>10.079499999999999</c:v>
                </c:pt>
                <c:pt idx="7217">
                  <c:v>10.082000000000001</c:v>
                </c:pt>
                <c:pt idx="7218">
                  <c:v>10.084</c:v>
                </c:pt>
                <c:pt idx="7219">
                  <c:v>10.085000000000001</c:v>
                </c:pt>
                <c:pt idx="7220">
                  <c:v>10.086499999999999</c:v>
                </c:pt>
                <c:pt idx="7221">
                  <c:v>10.0885</c:v>
                </c:pt>
                <c:pt idx="7222">
                  <c:v>10.090999999999999</c:v>
                </c:pt>
                <c:pt idx="7223">
                  <c:v>10.092499999999999</c:v>
                </c:pt>
                <c:pt idx="7224">
                  <c:v>10.093999999999999</c:v>
                </c:pt>
                <c:pt idx="7225">
                  <c:v>10.095499999999999</c:v>
                </c:pt>
                <c:pt idx="7226">
                  <c:v>10.098000000000001</c:v>
                </c:pt>
                <c:pt idx="7227">
                  <c:v>10.1</c:v>
                </c:pt>
                <c:pt idx="7228">
                  <c:v>10.102</c:v>
                </c:pt>
                <c:pt idx="7229">
                  <c:v>10.103</c:v>
                </c:pt>
                <c:pt idx="7230">
                  <c:v>10.105</c:v>
                </c:pt>
                <c:pt idx="7231">
                  <c:v>10.106999999999999</c:v>
                </c:pt>
                <c:pt idx="7232">
                  <c:v>10.109</c:v>
                </c:pt>
                <c:pt idx="7233">
                  <c:v>10.111000000000001</c:v>
                </c:pt>
                <c:pt idx="7234">
                  <c:v>10.112500000000001</c:v>
                </c:pt>
                <c:pt idx="7235">
                  <c:v>10.1145</c:v>
                </c:pt>
                <c:pt idx="7236">
                  <c:v>10.116</c:v>
                </c:pt>
                <c:pt idx="7237">
                  <c:v>10.118</c:v>
                </c:pt>
                <c:pt idx="7238">
                  <c:v>10.119999999999999</c:v>
                </c:pt>
                <c:pt idx="7239">
                  <c:v>10.121499999999999</c:v>
                </c:pt>
                <c:pt idx="7240">
                  <c:v>10.1235</c:v>
                </c:pt>
                <c:pt idx="7241">
                  <c:v>10.125500000000001</c:v>
                </c:pt>
                <c:pt idx="7242">
                  <c:v>10.128</c:v>
                </c:pt>
                <c:pt idx="7243">
                  <c:v>10.129</c:v>
                </c:pt>
                <c:pt idx="7244">
                  <c:v>10.131</c:v>
                </c:pt>
                <c:pt idx="7245">
                  <c:v>10.132999999999999</c:v>
                </c:pt>
                <c:pt idx="7246">
                  <c:v>10.135</c:v>
                </c:pt>
                <c:pt idx="7247">
                  <c:v>10.137</c:v>
                </c:pt>
                <c:pt idx="7248">
                  <c:v>10.138</c:v>
                </c:pt>
                <c:pt idx="7249">
                  <c:v>10.14</c:v>
                </c:pt>
                <c:pt idx="7250">
                  <c:v>10.141500000000001</c:v>
                </c:pt>
                <c:pt idx="7251">
                  <c:v>10.144</c:v>
                </c:pt>
                <c:pt idx="7252">
                  <c:v>10.146000000000001</c:v>
                </c:pt>
                <c:pt idx="7253">
                  <c:v>10.147500000000001</c:v>
                </c:pt>
                <c:pt idx="7254">
                  <c:v>10.148999999999999</c:v>
                </c:pt>
                <c:pt idx="7255">
                  <c:v>10.151</c:v>
                </c:pt>
                <c:pt idx="7256">
                  <c:v>10.153499999999999</c:v>
                </c:pt>
                <c:pt idx="7257">
                  <c:v>10.154999999999999</c:v>
                </c:pt>
                <c:pt idx="7258">
                  <c:v>10.156499999999999</c:v>
                </c:pt>
                <c:pt idx="7259">
                  <c:v>10.157999999999999</c:v>
                </c:pt>
                <c:pt idx="7260">
                  <c:v>10.16</c:v>
                </c:pt>
                <c:pt idx="7261">
                  <c:v>10.162000000000001</c:v>
                </c:pt>
                <c:pt idx="7262">
                  <c:v>10.164</c:v>
                </c:pt>
                <c:pt idx="7263">
                  <c:v>10.1655</c:v>
                </c:pt>
                <c:pt idx="7264">
                  <c:v>10.1675</c:v>
                </c:pt>
                <c:pt idx="7265">
                  <c:v>10.169499999999999</c:v>
                </c:pt>
                <c:pt idx="7266">
                  <c:v>10.170999999999999</c:v>
                </c:pt>
                <c:pt idx="7267">
                  <c:v>10.173</c:v>
                </c:pt>
                <c:pt idx="7268">
                  <c:v>10.175000000000001</c:v>
                </c:pt>
                <c:pt idx="7269">
                  <c:v>10.176</c:v>
                </c:pt>
                <c:pt idx="7270">
                  <c:v>10.178000000000001</c:v>
                </c:pt>
                <c:pt idx="7271">
                  <c:v>10.18</c:v>
                </c:pt>
                <c:pt idx="7272">
                  <c:v>10.182</c:v>
                </c:pt>
                <c:pt idx="7273">
                  <c:v>10.1835</c:v>
                </c:pt>
                <c:pt idx="7274">
                  <c:v>10.185499999999999</c:v>
                </c:pt>
                <c:pt idx="7275">
                  <c:v>10.1875</c:v>
                </c:pt>
                <c:pt idx="7276">
                  <c:v>10.189500000000001</c:v>
                </c:pt>
                <c:pt idx="7277">
                  <c:v>10.1915</c:v>
                </c:pt>
                <c:pt idx="7278">
                  <c:v>10.1935</c:v>
                </c:pt>
                <c:pt idx="7279">
                  <c:v>10.1945</c:v>
                </c:pt>
                <c:pt idx="7280">
                  <c:v>10.1965</c:v>
                </c:pt>
                <c:pt idx="7281">
                  <c:v>10.198</c:v>
                </c:pt>
                <c:pt idx="7282">
                  <c:v>10.199999999999999</c:v>
                </c:pt>
                <c:pt idx="7283">
                  <c:v>10.202</c:v>
                </c:pt>
                <c:pt idx="7284">
                  <c:v>10.204000000000001</c:v>
                </c:pt>
                <c:pt idx="7285">
                  <c:v>10.205500000000001</c:v>
                </c:pt>
                <c:pt idx="7286">
                  <c:v>10.2075</c:v>
                </c:pt>
                <c:pt idx="7287">
                  <c:v>10.209</c:v>
                </c:pt>
                <c:pt idx="7288">
                  <c:v>10.211499999999999</c:v>
                </c:pt>
                <c:pt idx="7289">
                  <c:v>10.2135</c:v>
                </c:pt>
                <c:pt idx="7290">
                  <c:v>10.215</c:v>
                </c:pt>
                <c:pt idx="7291">
                  <c:v>10.217000000000001</c:v>
                </c:pt>
                <c:pt idx="7292">
                  <c:v>10.218500000000001</c:v>
                </c:pt>
                <c:pt idx="7293">
                  <c:v>10.220000000000001</c:v>
                </c:pt>
                <c:pt idx="7294">
                  <c:v>10.221500000000001</c:v>
                </c:pt>
                <c:pt idx="7295">
                  <c:v>10.224</c:v>
                </c:pt>
                <c:pt idx="7296">
                  <c:v>10.226000000000001</c:v>
                </c:pt>
                <c:pt idx="7297">
                  <c:v>10.227499999999999</c:v>
                </c:pt>
                <c:pt idx="7298">
                  <c:v>10.2295</c:v>
                </c:pt>
                <c:pt idx="7299">
                  <c:v>10.2315</c:v>
                </c:pt>
                <c:pt idx="7300">
                  <c:v>10.233000000000001</c:v>
                </c:pt>
                <c:pt idx="7301">
                  <c:v>10.234500000000001</c:v>
                </c:pt>
                <c:pt idx="7302">
                  <c:v>10.236499999999999</c:v>
                </c:pt>
                <c:pt idx="7303">
                  <c:v>10.238</c:v>
                </c:pt>
                <c:pt idx="7304">
                  <c:v>10.240500000000001</c:v>
                </c:pt>
                <c:pt idx="7305">
                  <c:v>10.242000000000001</c:v>
                </c:pt>
                <c:pt idx="7306">
                  <c:v>10.243499999999999</c:v>
                </c:pt>
                <c:pt idx="7307">
                  <c:v>10.244999999999999</c:v>
                </c:pt>
                <c:pt idx="7308">
                  <c:v>10.247</c:v>
                </c:pt>
                <c:pt idx="7309">
                  <c:v>10.249000000000001</c:v>
                </c:pt>
                <c:pt idx="7310">
                  <c:v>10.250999999999999</c:v>
                </c:pt>
                <c:pt idx="7311">
                  <c:v>10.2525</c:v>
                </c:pt>
                <c:pt idx="7312">
                  <c:v>10.2545</c:v>
                </c:pt>
                <c:pt idx="7313">
                  <c:v>10.256500000000001</c:v>
                </c:pt>
                <c:pt idx="7314">
                  <c:v>10.257999999999999</c:v>
                </c:pt>
                <c:pt idx="7315">
                  <c:v>10.259499999999999</c:v>
                </c:pt>
                <c:pt idx="7316">
                  <c:v>10.260999999999999</c:v>
                </c:pt>
                <c:pt idx="7317">
                  <c:v>10.263500000000001</c:v>
                </c:pt>
                <c:pt idx="7318">
                  <c:v>10.265499999999999</c:v>
                </c:pt>
                <c:pt idx="7319">
                  <c:v>10.266999999999999</c:v>
                </c:pt>
                <c:pt idx="7320">
                  <c:v>10.2685</c:v>
                </c:pt>
                <c:pt idx="7321">
                  <c:v>10.27</c:v>
                </c:pt>
                <c:pt idx="7322">
                  <c:v>10.2715</c:v>
                </c:pt>
                <c:pt idx="7323">
                  <c:v>10.273999999999999</c:v>
                </c:pt>
                <c:pt idx="7324">
                  <c:v>10.275499999999999</c:v>
                </c:pt>
                <c:pt idx="7325">
                  <c:v>10.2775</c:v>
                </c:pt>
                <c:pt idx="7326">
                  <c:v>10.279500000000001</c:v>
                </c:pt>
                <c:pt idx="7327">
                  <c:v>10.281000000000001</c:v>
                </c:pt>
                <c:pt idx="7328">
                  <c:v>10.282500000000001</c:v>
                </c:pt>
                <c:pt idx="7329">
                  <c:v>10.284000000000001</c:v>
                </c:pt>
                <c:pt idx="7330">
                  <c:v>10.286</c:v>
                </c:pt>
                <c:pt idx="7331">
                  <c:v>10.288500000000001</c:v>
                </c:pt>
                <c:pt idx="7332">
                  <c:v>10.29</c:v>
                </c:pt>
                <c:pt idx="7333">
                  <c:v>10.2925</c:v>
                </c:pt>
                <c:pt idx="7334">
                  <c:v>10.294</c:v>
                </c:pt>
                <c:pt idx="7335">
                  <c:v>10.295999999999999</c:v>
                </c:pt>
                <c:pt idx="7336">
                  <c:v>10.297499999999999</c:v>
                </c:pt>
                <c:pt idx="7337">
                  <c:v>10.298500000000001</c:v>
                </c:pt>
                <c:pt idx="7338">
                  <c:v>10.3</c:v>
                </c:pt>
                <c:pt idx="7339">
                  <c:v>10.301500000000001</c:v>
                </c:pt>
                <c:pt idx="7340">
                  <c:v>10.303000000000001</c:v>
                </c:pt>
                <c:pt idx="7341">
                  <c:v>10.304500000000001</c:v>
                </c:pt>
                <c:pt idx="7342">
                  <c:v>10.3065</c:v>
                </c:pt>
                <c:pt idx="7343">
                  <c:v>10.3085</c:v>
                </c:pt>
                <c:pt idx="7344">
                  <c:v>10.310499999999999</c:v>
                </c:pt>
                <c:pt idx="7345">
                  <c:v>10.3125</c:v>
                </c:pt>
                <c:pt idx="7346">
                  <c:v>10.314</c:v>
                </c:pt>
                <c:pt idx="7347">
                  <c:v>10.3155</c:v>
                </c:pt>
                <c:pt idx="7348">
                  <c:v>10.317500000000001</c:v>
                </c:pt>
                <c:pt idx="7349">
                  <c:v>10.320499999999999</c:v>
                </c:pt>
                <c:pt idx="7350">
                  <c:v>10.3225</c:v>
                </c:pt>
                <c:pt idx="7351">
                  <c:v>10.3245</c:v>
                </c:pt>
                <c:pt idx="7352">
                  <c:v>10.327</c:v>
                </c:pt>
                <c:pt idx="7353">
                  <c:v>10.329499999999999</c:v>
                </c:pt>
                <c:pt idx="7354">
                  <c:v>10.332000000000001</c:v>
                </c:pt>
                <c:pt idx="7355">
                  <c:v>10.333500000000001</c:v>
                </c:pt>
                <c:pt idx="7356">
                  <c:v>10.3355</c:v>
                </c:pt>
                <c:pt idx="7357">
                  <c:v>10.3375</c:v>
                </c:pt>
                <c:pt idx="7358">
                  <c:v>10.339499999999999</c:v>
                </c:pt>
                <c:pt idx="7359">
                  <c:v>10.3415</c:v>
                </c:pt>
                <c:pt idx="7360">
                  <c:v>10.343500000000001</c:v>
                </c:pt>
                <c:pt idx="7361">
                  <c:v>10.3445</c:v>
                </c:pt>
                <c:pt idx="7362">
                  <c:v>10.347</c:v>
                </c:pt>
                <c:pt idx="7363">
                  <c:v>10.349</c:v>
                </c:pt>
                <c:pt idx="7364">
                  <c:v>10.3505</c:v>
                </c:pt>
                <c:pt idx="7365">
                  <c:v>10.352499999999999</c:v>
                </c:pt>
                <c:pt idx="7366">
                  <c:v>10.3545</c:v>
                </c:pt>
                <c:pt idx="7367">
                  <c:v>10.356</c:v>
                </c:pt>
                <c:pt idx="7368">
                  <c:v>10.358000000000001</c:v>
                </c:pt>
                <c:pt idx="7369">
                  <c:v>10.36</c:v>
                </c:pt>
                <c:pt idx="7370">
                  <c:v>10.361499999999999</c:v>
                </c:pt>
                <c:pt idx="7371">
                  <c:v>10.363</c:v>
                </c:pt>
                <c:pt idx="7372">
                  <c:v>10.365</c:v>
                </c:pt>
                <c:pt idx="7373">
                  <c:v>10.367000000000001</c:v>
                </c:pt>
                <c:pt idx="7374">
                  <c:v>10.369</c:v>
                </c:pt>
                <c:pt idx="7375">
                  <c:v>10.3705</c:v>
                </c:pt>
                <c:pt idx="7376">
                  <c:v>10.3725</c:v>
                </c:pt>
                <c:pt idx="7377">
                  <c:v>10.374499999999999</c:v>
                </c:pt>
                <c:pt idx="7378">
                  <c:v>10.375999999999999</c:v>
                </c:pt>
                <c:pt idx="7379">
                  <c:v>10.378</c:v>
                </c:pt>
                <c:pt idx="7380">
                  <c:v>10.38</c:v>
                </c:pt>
                <c:pt idx="7381">
                  <c:v>10.381</c:v>
                </c:pt>
                <c:pt idx="7382">
                  <c:v>10.382999999999999</c:v>
                </c:pt>
                <c:pt idx="7383">
                  <c:v>10.3855</c:v>
                </c:pt>
                <c:pt idx="7384">
                  <c:v>10.388</c:v>
                </c:pt>
                <c:pt idx="7385">
                  <c:v>10.388999999999999</c:v>
                </c:pt>
                <c:pt idx="7386">
                  <c:v>10.391</c:v>
                </c:pt>
                <c:pt idx="7387">
                  <c:v>10.393000000000001</c:v>
                </c:pt>
                <c:pt idx="7388">
                  <c:v>10.395</c:v>
                </c:pt>
                <c:pt idx="7389">
                  <c:v>10.3965</c:v>
                </c:pt>
                <c:pt idx="7390">
                  <c:v>10.3985</c:v>
                </c:pt>
                <c:pt idx="7391">
                  <c:v>10.400499999999999</c:v>
                </c:pt>
                <c:pt idx="7392">
                  <c:v>10.4015</c:v>
                </c:pt>
                <c:pt idx="7393">
                  <c:v>10.404</c:v>
                </c:pt>
                <c:pt idx="7394">
                  <c:v>10.406000000000001</c:v>
                </c:pt>
                <c:pt idx="7395">
                  <c:v>10.407500000000001</c:v>
                </c:pt>
                <c:pt idx="7396">
                  <c:v>10.4095</c:v>
                </c:pt>
                <c:pt idx="7397">
                  <c:v>10.411</c:v>
                </c:pt>
                <c:pt idx="7398">
                  <c:v>10.413</c:v>
                </c:pt>
                <c:pt idx="7399">
                  <c:v>10.414999999999999</c:v>
                </c:pt>
                <c:pt idx="7400">
                  <c:v>10.417</c:v>
                </c:pt>
                <c:pt idx="7401">
                  <c:v>10.4185</c:v>
                </c:pt>
                <c:pt idx="7402">
                  <c:v>10.420500000000001</c:v>
                </c:pt>
                <c:pt idx="7403">
                  <c:v>10.422499999999999</c:v>
                </c:pt>
                <c:pt idx="7404">
                  <c:v>10.423999999999999</c:v>
                </c:pt>
                <c:pt idx="7405">
                  <c:v>10.426</c:v>
                </c:pt>
                <c:pt idx="7406">
                  <c:v>10.428000000000001</c:v>
                </c:pt>
                <c:pt idx="7407">
                  <c:v>10.429500000000001</c:v>
                </c:pt>
                <c:pt idx="7408">
                  <c:v>10.432</c:v>
                </c:pt>
                <c:pt idx="7409">
                  <c:v>10.433999999999999</c:v>
                </c:pt>
                <c:pt idx="7410">
                  <c:v>10.435499999999999</c:v>
                </c:pt>
                <c:pt idx="7411">
                  <c:v>10.436999999999999</c:v>
                </c:pt>
                <c:pt idx="7412">
                  <c:v>10.439</c:v>
                </c:pt>
                <c:pt idx="7413">
                  <c:v>10.4415</c:v>
                </c:pt>
                <c:pt idx="7414">
                  <c:v>10.4435</c:v>
                </c:pt>
                <c:pt idx="7415">
                  <c:v>10.4445</c:v>
                </c:pt>
                <c:pt idx="7416">
                  <c:v>10.4465</c:v>
                </c:pt>
                <c:pt idx="7417">
                  <c:v>10.448499999999999</c:v>
                </c:pt>
                <c:pt idx="7418">
                  <c:v>10.4505</c:v>
                </c:pt>
                <c:pt idx="7419">
                  <c:v>10.452500000000001</c:v>
                </c:pt>
                <c:pt idx="7420">
                  <c:v>10.4535</c:v>
                </c:pt>
                <c:pt idx="7421">
                  <c:v>10.455500000000001</c:v>
                </c:pt>
                <c:pt idx="7422">
                  <c:v>10.4575</c:v>
                </c:pt>
                <c:pt idx="7423">
                  <c:v>10.46</c:v>
                </c:pt>
                <c:pt idx="7424">
                  <c:v>10.462</c:v>
                </c:pt>
                <c:pt idx="7425">
                  <c:v>10.462999999999999</c:v>
                </c:pt>
                <c:pt idx="7426">
                  <c:v>10.465</c:v>
                </c:pt>
                <c:pt idx="7427">
                  <c:v>10.467000000000001</c:v>
                </c:pt>
                <c:pt idx="7428">
                  <c:v>10.468500000000001</c:v>
                </c:pt>
                <c:pt idx="7429">
                  <c:v>10.471</c:v>
                </c:pt>
                <c:pt idx="7430">
                  <c:v>10.4725</c:v>
                </c:pt>
                <c:pt idx="7431">
                  <c:v>10.474</c:v>
                </c:pt>
                <c:pt idx="7432">
                  <c:v>10.4755</c:v>
                </c:pt>
                <c:pt idx="7433">
                  <c:v>10.478</c:v>
                </c:pt>
                <c:pt idx="7434">
                  <c:v>10.4795</c:v>
                </c:pt>
                <c:pt idx="7435">
                  <c:v>10.4815</c:v>
                </c:pt>
                <c:pt idx="7436">
                  <c:v>10.483000000000001</c:v>
                </c:pt>
                <c:pt idx="7437">
                  <c:v>10.484999999999999</c:v>
                </c:pt>
                <c:pt idx="7438">
                  <c:v>10.487</c:v>
                </c:pt>
                <c:pt idx="7439">
                  <c:v>10.489000000000001</c:v>
                </c:pt>
                <c:pt idx="7440">
                  <c:v>10.490500000000001</c:v>
                </c:pt>
                <c:pt idx="7441">
                  <c:v>10.4925</c:v>
                </c:pt>
                <c:pt idx="7442">
                  <c:v>10.494</c:v>
                </c:pt>
                <c:pt idx="7443">
                  <c:v>10.4955</c:v>
                </c:pt>
                <c:pt idx="7444">
                  <c:v>10.497999999999999</c:v>
                </c:pt>
                <c:pt idx="7445">
                  <c:v>10.5</c:v>
                </c:pt>
                <c:pt idx="7446">
                  <c:v>10.5015</c:v>
                </c:pt>
                <c:pt idx="7447">
                  <c:v>10.503500000000001</c:v>
                </c:pt>
                <c:pt idx="7448">
                  <c:v>10.505000000000001</c:v>
                </c:pt>
                <c:pt idx="7449">
                  <c:v>10.5075</c:v>
                </c:pt>
                <c:pt idx="7450">
                  <c:v>10.509</c:v>
                </c:pt>
                <c:pt idx="7451">
                  <c:v>10.510999999999999</c:v>
                </c:pt>
                <c:pt idx="7452">
                  <c:v>10.512499999999999</c:v>
                </c:pt>
                <c:pt idx="7453">
                  <c:v>10.515000000000001</c:v>
                </c:pt>
                <c:pt idx="7454">
                  <c:v>10.516</c:v>
                </c:pt>
                <c:pt idx="7455">
                  <c:v>10.518000000000001</c:v>
                </c:pt>
                <c:pt idx="7456">
                  <c:v>10.52</c:v>
                </c:pt>
                <c:pt idx="7457">
                  <c:v>10.5215</c:v>
                </c:pt>
                <c:pt idx="7458">
                  <c:v>10.5235</c:v>
                </c:pt>
                <c:pt idx="7459">
                  <c:v>10.525</c:v>
                </c:pt>
                <c:pt idx="7460">
                  <c:v>10.526999999999999</c:v>
                </c:pt>
                <c:pt idx="7461">
                  <c:v>10.529</c:v>
                </c:pt>
                <c:pt idx="7462">
                  <c:v>10.531000000000001</c:v>
                </c:pt>
                <c:pt idx="7463">
                  <c:v>10.532500000000001</c:v>
                </c:pt>
                <c:pt idx="7464">
                  <c:v>10.534000000000001</c:v>
                </c:pt>
                <c:pt idx="7465">
                  <c:v>10.536</c:v>
                </c:pt>
                <c:pt idx="7466">
                  <c:v>10.5375</c:v>
                </c:pt>
                <c:pt idx="7467">
                  <c:v>10.54</c:v>
                </c:pt>
                <c:pt idx="7468">
                  <c:v>10.542</c:v>
                </c:pt>
                <c:pt idx="7469">
                  <c:v>10.544</c:v>
                </c:pt>
                <c:pt idx="7470">
                  <c:v>10.545500000000001</c:v>
                </c:pt>
                <c:pt idx="7471">
                  <c:v>10.547000000000001</c:v>
                </c:pt>
                <c:pt idx="7472">
                  <c:v>10.548500000000001</c:v>
                </c:pt>
                <c:pt idx="7473">
                  <c:v>10.5505</c:v>
                </c:pt>
                <c:pt idx="7474">
                  <c:v>10.5525</c:v>
                </c:pt>
                <c:pt idx="7475">
                  <c:v>10.554500000000001</c:v>
                </c:pt>
                <c:pt idx="7476">
                  <c:v>10.5565</c:v>
                </c:pt>
                <c:pt idx="7477">
                  <c:v>10.558</c:v>
                </c:pt>
                <c:pt idx="7478">
                  <c:v>10.5595</c:v>
                </c:pt>
                <c:pt idx="7479">
                  <c:v>10.561500000000001</c:v>
                </c:pt>
                <c:pt idx="7480">
                  <c:v>10.563000000000001</c:v>
                </c:pt>
                <c:pt idx="7481">
                  <c:v>10.565</c:v>
                </c:pt>
                <c:pt idx="7482">
                  <c:v>10.567</c:v>
                </c:pt>
                <c:pt idx="7483">
                  <c:v>10.5685</c:v>
                </c:pt>
                <c:pt idx="7484">
                  <c:v>10.570499999999999</c:v>
                </c:pt>
                <c:pt idx="7485">
                  <c:v>10.5725</c:v>
                </c:pt>
                <c:pt idx="7486">
                  <c:v>10.574</c:v>
                </c:pt>
                <c:pt idx="7487">
                  <c:v>10.576000000000001</c:v>
                </c:pt>
                <c:pt idx="7488">
                  <c:v>10.577999999999999</c:v>
                </c:pt>
                <c:pt idx="7489">
                  <c:v>10.580500000000001</c:v>
                </c:pt>
                <c:pt idx="7490">
                  <c:v>10.582000000000001</c:v>
                </c:pt>
                <c:pt idx="7491">
                  <c:v>10.583</c:v>
                </c:pt>
                <c:pt idx="7492">
                  <c:v>10.5845</c:v>
                </c:pt>
                <c:pt idx="7493">
                  <c:v>10.587</c:v>
                </c:pt>
                <c:pt idx="7494">
                  <c:v>10.587999999999999</c:v>
                </c:pt>
                <c:pt idx="7495">
                  <c:v>10.589499999999999</c:v>
                </c:pt>
                <c:pt idx="7496">
                  <c:v>10.590999999999999</c:v>
                </c:pt>
                <c:pt idx="7497">
                  <c:v>10.592499999999999</c:v>
                </c:pt>
                <c:pt idx="7498">
                  <c:v>10.593999999999999</c:v>
                </c:pt>
                <c:pt idx="7499">
                  <c:v>10.596</c:v>
                </c:pt>
                <c:pt idx="7500">
                  <c:v>10.5975</c:v>
                </c:pt>
                <c:pt idx="7501">
                  <c:v>10.6</c:v>
                </c:pt>
                <c:pt idx="7502">
                  <c:v>10.6015</c:v>
                </c:pt>
                <c:pt idx="7503">
                  <c:v>10.602499999999999</c:v>
                </c:pt>
                <c:pt idx="7504">
                  <c:v>10.6045</c:v>
                </c:pt>
                <c:pt idx="7505">
                  <c:v>10.606</c:v>
                </c:pt>
                <c:pt idx="7506">
                  <c:v>10.608000000000001</c:v>
                </c:pt>
                <c:pt idx="7507">
                  <c:v>10.61</c:v>
                </c:pt>
                <c:pt idx="7508">
                  <c:v>10.612</c:v>
                </c:pt>
                <c:pt idx="7509">
                  <c:v>10.614000000000001</c:v>
                </c:pt>
                <c:pt idx="7510">
                  <c:v>10.615</c:v>
                </c:pt>
                <c:pt idx="7511">
                  <c:v>10.617000000000001</c:v>
                </c:pt>
                <c:pt idx="7512">
                  <c:v>10.6195</c:v>
                </c:pt>
                <c:pt idx="7513">
                  <c:v>10.621</c:v>
                </c:pt>
                <c:pt idx="7514">
                  <c:v>10.622999999999999</c:v>
                </c:pt>
                <c:pt idx="7515">
                  <c:v>10.625</c:v>
                </c:pt>
                <c:pt idx="7516">
                  <c:v>10.6275</c:v>
                </c:pt>
                <c:pt idx="7517">
                  <c:v>10.631</c:v>
                </c:pt>
                <c:pt idx="7518">
                  <c:v>10.634</c:v>
                </c:pt>
                <c:pt idx="7519">
                  <c:v>10.6365</c:v>
                </c:pt>
                <c:pt idx="7520">
                  <c:v>10.638500000000001</c:v>
                </c:pt>
                <c:pt idx="7521">
                  <c:v>10.64</c:v>
                </c:pt>
                <c:pt idx="7522">
                  <c:v>10.641999999999999</c:v>
                </c:pt>
                <c:pt idx="7523">
                  <c:v>10.644500000000001</c:v>
                </c:pt>
                <c:pt idx="7524">
                  <c:v>10.646000000000001</c:v>
                </c:pt>
                <c:pt idx="7525">
                  <c:v>10.648</c:v>
                </c:pt>
                <c:pt idx="7526">
                  <c:v>10.6495</c:v>
                </c:pt>
                <c:pt idx="7527">
                  <c:v>10.6515</c:v>
                </c:pt>
                <c:pt idx="7528">
                  <c:v>10.653499999999999</c:v>
                </c:pt>
                <c:pt idx="7529">
                  <c:v>10.656000000000001</c:v>
                </c:pt>
                <c:pt idx="7530">
                  <c:v>10.657500000000001</c:v>
                </c:pt>
                <c:pt idx="7531">
                  <c:v>10.6595</c:v>
                </c:pt>
                <c:pt idx="7532">
                  <c:v>10.660500000000001</c:v>
                </c:pt>
                <c:pt idx="7533">
                  <c:v>10.6625</c:v>
                </c:pt>
                <c:pt idx="7534">
                  <c:v>10.664999999999999</c:v>
                </c:pt>
                <c:pt idx="7535">
                  <c:v>10.667</c:v>
                </c:pt>
                <c:pt idx="7536">
                  <c:v>10.667999999999999</c:v>
                </c:pt>
                <c:pt idx="7537">
                  <c:v>10.67</c:v>
                </c:pt>
                <c:pt idx="7538">
                  <c:v>10.672000000000001</c:v>
                </c:pt>
                <c:pt idx="7539">
                  <c:v>10.673999999999999</c:v>
                </c:pt>
                <c:pt idx="7540">
                  <c:v>10.676</c:v>
                </c:pt>
                <c:pt idx="7541">
                  <c:v>10.678000000000001</c:v>
                </c:pt>
                <c:pt idx="7542">
                  <c:v>10.679500000000001</c:v>
                </c:pt>
                <c:pt idx="7543">
                  <c:v>10.680999999999999</c:v>
                </c:pt>
                <c:pt idx="7544">
                  <c:v>10.6835</c:v>
                </c:pt>
                <c:pt idx="7545">
                  <c:v>10.685499999999999</c:v>
                </c:pt>
                <c:pt idx="7546">
                  <c:v>10.686999999999999</c:v>
                </c:pt>
                <c:pt idx="7547">
                  <c:v>10.688499999999999</c:v>
                </c:pt>
                <c:pt idx="7548">
                  <c:v>10.6905</c:v>
                </c:pt>
                <c:pt idx="7549">
                  <c:v>10.692</c:v>
                </c:pt>
                <c:pt idx="7550">
                  <c:v>10.6945</c:v>
                </c:pt>
                <c:pt idx="7551">
                  <c:v>10.696</c:v>
                </c:pt>
                <c:pt idx="7552">
                  <c:v>10.698</c:v>
                </c:pt>
                <c:pt idx="7553">
                  <c:v>10.7</c:v>
                </c:pt>
                <c:pt idx="7554">
                  <c:v>10.701499999999999</c:v>
                </c:pt>
                <c:pt idx="7555">
                  <c:v>10.7035</c:v>
                </c:pt>
                <c:pt idx="7556">
                  <c:v>10.705500000000001</c:v>
                </c:pt>
                <c:pt idx="7557">
                  <c:v>10.707000000000001</c:v>
                </c:pt>
                <c:pt idx="7558">
                  <c:v>10.708500000000001</c:v>
                </c:pt>
                <c:pt idx="7559">
                  <c:v>10.7105</c:v>
                </c:pt>
                <c:pt idx="7560">
                  <c:v>10.7125</c:v>
                </c:pt>
                <c:pt idx="7561">
                  <c:v>10.714499999999999</c:v>
                </c:pt>
                <c:pt idx="7562">
                  <c:v>10.715999999999999</c:v>
                </c:pt>
                <c:pt idx="7563">
                  <c:v>10.717499999999999</c:v>
                </c:pt>
                <c:pt idx="7564">
                  <c:v>10.7195</c:v>
                </c:pt>
                <c:pt idx="7565">
                  <c:v>10.722</c:v>
                </c:pt>
                <c:pt idx="7566">
                  <c:v>10.7235</c:v>
                </c:pt>
                <c:pt idx="7567">
                  <c:v>10.725</c:v>
                </c:pt>
                <c:pt idx="7568">
                  <c:v>10.727</c:v>
                </c:pt>
                <c:pt idx="7569">
                  <c:v>10.728999999999999</c:v>
                </c:pt>
                <c:pt idx="7570">
                  <c:v>10.731</c:v>
                </c:pt>
                <c:pt idx="7571">
                  <c:v>10.733000000000001</c:v>
                </c:pt>
                <c:pt idx="7572">
                  <c:v>10.734</c:v>
                </c:pt>
                <c:pt idx="7573">
                  <c:v>10.736000000000001</c:v>
                </c:pt>
                <c:pt idx="7574">
                  <c:v>10.738</c:v>
                </c:pt>
                <c:pt idx="7575">
                  <c:v>10.740500000000001</c:v>
                </c:pt>
                <c:pt idx="7576">
                  <c:v>10.742000000000001</c:v>
                </c:pt>
                <c:pt idx="7577">
                  <c:v>10.744</c:v>
                </c:pt>
                <c:pt idx="7578">
                  <c:v>10.7455</c:v>
                </c:pt>
                <c:pt idx="7579">
                  <c:v>10.747</c:v>
                </c:pt>
                <c:pt idx="7580">
                  <c:v>10.749499999999999</c:v>
                </c:pt>
                <c:pt idx="7581">
                  <c:v>10.7515</c:v>
                </c:pt>
                <c:pt idx="7582">
                  <c:v>10.7525</c:v>
                </c:pt>
                <c:pt idx="7583">
                  <c:v>10.7545</c:v>
                </c:pt>
                <c:pt idx="7584">
                  <c:v>10.756</c:v>
                </c:pt>
                <c:pt idx="7585">
                  <c:v>10.7585</c:v>
                </c:pt>
                <c:pt idx="7586">
                  <c:v>10.7605</c:v>
                </c:pt>
                <c:pt idx="7587">
                  <c:v>10.762</c:v>
                </c:pt>
                <c:pt idx="7588">
                  <c:v>10.763500000000001</c:v>
                </c:pt>
                <c:pt idx="7589">
                  <c:v>10.765499999999999</c:v>
                </c:pt>
                <c:pt idx="7590">
                  <c:v>10.768000000000001</c:v>
                </c:pt>
                <c:pt idx="7591">
                  <c:v>10.769500000000001</c:v>
                </c:pt>
                <c:pt idx="7592">
                  <c:v>10.771000000000001</c:v>
                </c:pt>
                <c:pt idx="7593">
                  <c:v>10.772500000000001</c:v>
                </c:pt>
                <c:pt idx="7594">
                  <c:v>10.7745</c:v>
                </c:pt>
                <c:pt idx="7595">
                  <c:v>10.776</c:v>
                </c:pt>
                <c:pt idx="7596">
                  <c:v>10.778</c:v>
                </c:pt>
                <c:pt idx="7597">
                  <c:v>10.78</c:v>
                </c:pt>
                <c:pt idx="7598">
                  <c:v>10.781499999999999</c:v>
                </c:pt>
                <c:pt idx="7599">
                  <c:v>10.7835</c:v>
                </c:pt>
                <c:pt idx="7600">
                  <c:v>10.785500000000001</c:v>
                </c:pt>
                <c:pt idx="7601">
                  <c:v>10.788</c:v>
                </c:pt>
                <c:pt idx="7602">
                  <c:v>10.789</c:v>
                </c:pt>
                <c:pt idx="7603">
                  <c:v>10.791</c:v>
                </c:pt>
                <c:pt idx="7604">
                  <c:v>10.792999999999999</c:v>
                </c:pt>
                <c:pt idx="7605">
                  <c:v>10.794499999999999</c:v>
                </c:pt>
                <c:pt idx="7606">
                  <c:v>10.7965</c:v>
                </c:pt>
                <c:pt idx="7607">
                  <c:v>10.798</c:v>
                </c:pt>
                <c:pt idx="7608">
                  <c:v>10.8</c:v>
                </c:pt>
                <c:pt idx="7609">
                  <c:v>10.801500000000001</c:v>
                </c:pt>
                <c:pt idx="7610">
                  <c:v>10.8035</c:v>
                </c:pt>
                <c:pt idx="7611">
                  <c:v>10.8055</c:v>
                </c:pt>
                <c:pt idx="7612">
                  <c:v>10.807499999999999</c:v>
                </c:pt>
                <c:pt idx="7613">
                  <c:v>10.808999999999999</c:v>
                </c:pt>
                <c:pt idx="7614">
                  <c:v>10.810499999999999</c:v>
                </c:pt>
                <c:pt idx="7615">
                  <c:v>10.813000000000001</c:v>
                </c:pt>
                <c:pt idx="7616">
                  <c:v>10.815</c:v>
                </c:pt>
                <c:pt idx="7617">
                  <c:v>10.8165</c:v>
                </c:pt>
                <c:pt idx="7618">
                  <c:v>10.818</c:v>
                </c:pt>
                <c:pt idx="7619">
                  <c:v>10.82</c:v>
                </c:pt>
                <c:pt idx="7620">
                  <c:v>10.8215</c:v>
                </c:pt>
                <c:pt idx="7621">
                  <c:v>10.824</c:v>
                </c:pt>
                <c:pt idx="7622">
                  <c:v>10.8255</c:v>
                </c:pt>
                <c:pt idx="7623">
                  <c:v>10.827500000000001</c:v>
                </c:pt>
                <c:pt idx="7624">
                  <c:v>10.829000000000001</c:v>
                </c:pt>
                <c:pt idx="7625">
                  <c:v>10.831</c:v>
                </c:pt>
                <c:pt idx="7626">
                  <c:v>10.833</c:v>
                </c:pt>
                <c:pt idx="7627">
                  <c:v>10.835000000000001</c:v>
                </c:pt>
                <c:pt idx="7628">
                  <c:v>10.836499999999999</c:v>
                </c:pt>
                <c:pt idx="7629">
                  <c:v>10.837999999999999</c:v>
                </c:pt>
                <c:pt idx="7630">
                  <c:v>10.84</c:v>
                </c:pt>
                <c:pt idx="7631">
                  <c:v>10.842000000000001</c:v>
                </c:pt>
                <c:pt idx="7632">
                  <c:v>10.843999999999999</c:v>
                </c:pt>
                <c:pt idx="7633">
                  <c:v>10.846</c:v>
                </c:pt>
                <c:pt idx="7634">
                  <c:v>10.8475</c:v>
                </c:pt>
                <c:pt idx="7635">
                  <c:v>10.849500000000001</c:v>
                </c:pt>
                <c:pt idx="7636">
                  <c:v>10.851000000000001</c:v>
                </c:pt>
                <c:pt idx="7637">
                  <c:v>10.853</c:v>
                </c:pt>
                <c:pt idx="7638">
                  <c:v>10.855</c:v>
                </c:pt>
                <c:pt idx="7639">
                  <c:v>10.8565</c:v>
                </c:pt>
                <c:pt idx="7640">
                  <c:v>10.858000000000001</c:v>
                </c:pt>
                <c:pt idx="7641">
                  <c:v>10.86</c:v>
                </c:pt>
                <c:pt idx="7642">
                  <c:v>10.862</c:v>
                </c:pt>
                <c:pt idx="7643">
                  <c:v>10.864000000000001</c:v>
                </c:pt>
                <c:pt idx="7644">
                  <c:v>10.865500000000001</c:v>
                </c:pt>
                <c:pt idx="7645">
                  <c:v>10.868</c:v>
                </c:pt>
                <c:pt idx="7646">
                  <c:v>10.8695</c:v>
                </c:pt>
                <c:pt idx="7647">
                  <c:v>10.8705</c:v>
                </c:pt>
                <c:pt idx="7648">
                  <c:v>10.872999999999999</c:v>
                </c:pt>
                <c:pt idx="7649">
                  <c:v>10.875</c:v>
                </c:pt>
                <c:pt idx="7650">
                  <c:v>10.877000000000001</c:v>
                </c:pt>
                <c:pt idx="7651">
                  <c:v>10.878500000000001</c:v>
                </c:pt>
                <c:pt idx="7652">
                  <c:v>10.88</c:v>
                </c:pt>
                <c:pt idx="7653">
                  <c:v>10.882</c:v>
                </c:pt>
                <c:pt idx="7654">
                  <c:v>10.884</c:v>
                </c:pt>
                <c:pt idx="7655">
                  <c:v>10.8855</c:v>
                </c:pt>
                <c:pt idx="7656">
                  <c:v>10.887499999999999</c:v>
                </c:pt>
                <c:pt idx="7657">
                  <c:v>10.8895</c:v>
                </c:pt>
                <c:pt idx="7658">
                  <c:v>10.891500000000001</c:v>
                </c:pt>
                <c:pt idx="7659">
                  <c:v>10.893000000000001</c:v>
                </c:pt>
                <c:pt idx="7660">
                  <c:v>10.895</c:v>
                </c:pt>
                <c:pt idx="7661">
                  <c:v>10.8965</c:v>
                </c:pt>
                <c:pt idx="7662">
                  <c:v>10.8985</c:v>
                </c:pt>
                <c:pt idx="7663">
                  <c:v>10.9</c:v>
                </c:pt>
                <c:pt idx="7664">
                  <c:v>10.9025</c:v>
                </c:pt>
                <c:pt idx="7665">
                  <c:v>10.904</c:v>
                </c:pt>
                <c:pt idx="7666">
                  <c:v>10.9055</c:v>
                </c:pt>
                <c:pt idx="7667">
                  <c:v>10.907500000000001</c:v>
                </c:pt>
                <c:pt idx="7668">
                  <c:v>10.909000000000001</c:v>
                </c:pt>
                <c:pt idx="7669">
                  <c:v>10.911</c:v>
                </c:pt>
                <c:pt idx="7670">
                  <c:v>10.913</c:v>
                </c:pt>
                <c:pt idx="7671">
                  <c:v>10.9145</c:v>
                </c:pt>
                <c:pt idx="7672">
                  <c:v>10.917</c:v>
                </c:pt>
                <c:pt idx="7673">
                  <c:v>10.9185</c:v>
                </c:pt>
                <c:pt idx="7674">
                  <c:v>10.92</c:v>
                </c:pt>
                <c:pt idx="7675">
                  <c:v>10.9215</c:v>
                </c:pt>
                <c:pt idx="7676">
                  <c:v>10.923500000000001</c:v>
                </c:pt>
                <c:pt idx="7677">
                  <c:v>10.926</c:v>
                </c:pt>
                <c:pt idx="7678">
                  <c:v>10.9275</c:v>
                </c:pt>
                <c:pt idx="7679">
                  <c:v>10.929</c:v>
                </c:pt>
                <c:pt idx="7680">
                  <c:v>10.9305</c:v>
                </c:pt>
                <c:pt idx="7681">
                  <c:v>10.932499999999999</c:v>
                </c:pt>
                <c:pt idx="7682">
                  <c:v>10.9345</c:v>
                </c:pt>
                <c:pt idx="7683">
                  <c:v>10.936500000000001</c:v>
                </c:pt>
                <c:pt idx="7684">
                  <c:v>10.938499999999999</c:v>
                </c:pt>
                <c:pt idx="7685">
                  <c:v>10.94</c:v>
                </c:pt>
                <c:pt idx="7686">
                  <c:v>10.942</c:v>
                </c:pt>
                <c:pt idx="7687">
                  <c:v>10.9435</c:v>
                </c:pt>
                <c:pt idx="7688">
                  <c:v>10.945</c:v>
                </c:pt>
                <c:pt idx="7689">
                  <c:v>10.946999999999999</c:v>
                </c:pt>
                <c:pt idx="7690">
                  <c:v>10.949</c:v>
                </c:pt>
                <c:pt idx="7691">
                  <c:v>10.951000000000001</c:v>
                </c:pt>
                <c:pt idx="7692">
                  <c:v>10.951499999999999</c:v>
                </c:pt>
                <c:pt idx="7693">
                  <c:v>10.952999999999999</c:v>
                </c:pt>
                <c:pt idx="7694">
                  <c:v>10.954000000000001</c:v>
                </c:pt>
                <c:pt idx="7695">
                  <c:v>10.956</c:v>
                </c:pt>
                <c:pt idx="7696">
                  <c:v>10.958</c:v>
                </c:pt>
                <c:pt idx="7697">
                  <c:v>10.9595</c:v>
                </c:pt>
                <c:pt idx="7698">
                  <c:v>10.961</c:v>
                </c:pt>
                <c:pt idx="7699">
                  <c:v>10.962999999999999</c:v>
                </c:pt>
                <c:pt idx="7700">
                  <c:v>10.965</c:v>
                </c:pt>
                <c:pt idx="7701">
                  <c:v>10.967000000000001</c:v>
                </c:pt>
                <c:pt idx="7702">
                  <c:v>10.968500000000001</c:v>
                </c:pt>
                <c:pt idx="7703">
                  <c:v>10.97</c:v>
                </c:pt>
                <c:pt idx="7704">
                  <c:v>10.972</c:v>
                </c:pt>
                <c:pt idx="7705">
                  <c:v>10.9735</c:v>
                </c:pt>
                <c:pt idx="7706">
                  <c:v>10.976000000000001</c:v>
                </c:pt>
                <c:pt idx="7707">
                  <c:v>10.978</c:v>
                </c:pt>
                <c:pt idx="7708">
                  <c:v>10.98</c:v>
                </c:pt>
                <c:pt idx="7709">
                  <c:v>10.9815</c:v>
                </c:pt>
                <c:pt idx="7710">
                  <c:v>10.983000000000001</c:v>
                </c:pt>
                <c:pt idx="7711">
                  <c:v>10.984999999999999</c:v>
                </c:pt>
                <c:pt idx="7712">
                  <c:v>10.987</c:v>
                </c:pt>
                <c:pt idx="7713">
                  <c:v>10.9885</c:v>
                </c:pt>
                <c:pt idx="7714">
                  <c:v>10.990500000000001</c:v>
                </c:pt>
                <c:pt idx="7715">
                  <c:v>10.992000000000001</c:v>
                </c:pt>
                <c:pt idx="7716">
                  <c:v>10.994</c:v>
                </c:pt>
                <c:pt idx="7717">
                  <c:v>10.996499999999999</c:v>
                </c:pt>
                <c:pt idx="7718">
                  <c:v>10.997999999999999</c:v>
                </c:pt>
                <c:pt idx="7719">
                  <c:v>11</c:v>
                </c:pt>
                <c:pt idx="7720">
                  <c:v>11.0015</c:v>
                </c:pt>
                <c:pt idx="7721">
                  <c:v>11.003500000000001</c:v>
                </c:pt>
                <c:pt idx="7722">
                  <c:v>11.005000000000001</c:v>
                </c:pt>
                <c:pt idx="7723">
                  <c:v>11.0075</c:v>
                </c:pt>
                <c:pt idx="7724">
                  <c:v>11.0085</c:v>
                </c:pt>
                <c:pt idx="7725">
                  <c:v>11.0105</c:v>
                </c:pt>
                <c:pt idx="7726">
                  <c:v>11.012499999999999</c:v>
                </c:pt>
                <c:pt idx="7727">
                  <c:v>11.0145</c:v>
                </c:pt>
                <c:pt idx="7728">
                  <c:v>11.016500000000001</c:v>
                </c:pt>
                <c:pt idx="7729">
                  <c:v>11.018000000000001</c:v>
                </c:pt>
                <c:pt idx="7730">
                  <c:v>11.02</c:v>
                </c:pt>
                <c:pt idx="7731">
                  <c:v>11.022</c:v>
                </c:pt>
                <c:pt idx="7732">
                  <c:v>11.0235</c:v>
                </c:pt>
                <c:pt idx="7733">
                  <c:v>11.025499999999999</c:v>
                </c:pt>
                <c:pt idx="7734">
                  <c:v>11.0275</c:v>
                </c:pt>
                <c:pt idx="7735">
                  <c:v>11.029</c:v>
                </c:pt>
                <c:pt idx="7736">
                  <c:v>11.031000000000001</c:v>
                </c:pt>
                <c:pt idx="7737">
                  <c:v>11.032999999999999</c:v>
                </c:pt>
                <c:pt idx="7738">
                  <c:v>11.035</c:v>
                </c:pt>
                <c:pt idx="7739">
                  <c:v>11.0365</c:v>
                </c:pt>
                <c:pt idx="7740">
                  <c:v>11.038500000000001</c:v>
                </c:pt>
                <c:pt idx="7741">
                  <c:v>11.0405</c:v>
                </c:pt>
                <c:pt idx="7742">
                  <c:v>11.042</c:v>
                </c:pt>
                <c:pt idx="7743">
                  <c:v>11.044</c:v>
                </c:pt>
                <c:pt idx="7744">
                  <c:v>11.045999999999999</c:v>
                </c:pt>
                <c:pt idx="7745">
                  <c:v>11.048</c:v>
                </c:pt>
                <c:pt idx="7746">
                  <c:v>11.048999999999999</c:v>
                </c:pt>
                <c:pt idx="7747">
                  <c:v>11.051500000000001</c:v>
                </c:pt>
                <c:pt idx="7748">
                  <c:v>11.0535</c:v>
                </c:pt>
                <c:pt idx="7749">
                  <c:v>11.055</c:v>
                </c:pt>
                <c:pt idx="7750">
                  <c:v>11.057</c:v>
                </c:pt>
                <c:pt idx="7751">
                  <c:v>11.058999999999999</c:v>
                </c:pt>
                <c:pt idx="7752">
                  <c:v>11.060499999999999</c:v>
                </c:pt>
                <c:pt idx="7753">
                  <c:v>11.063000000000001</c:v>
                </c:pt>
                <c:pt idx="7754">
                  <c:v>11.064</c:v>
                </c:pt>
                <c:pt idx="7755">
                  <c:v>11.066000000000001</c:v>
                </c:pt>
                <c:pt idx="7756">
                  <c:v>11.068</c:v>
                </c:pt>
                <c:pt idx="7757">
                  <c:v>11.07</c:v>
                </c:pt>
                <c:pt idx="7758">
                  <c:v>11.071</c:v>
                </c:pt>
                <c:pt idx="7759">
                  <c:v>11.073</c:v>
                </c:pt>
                <c:pt idx="7760">
                  <c:v>11.074999999999999</c:v>
                </c:pt>
                <c:pt idx="7761">
                  <c:v>11.077</c:v>
                </c:pt>
                <c:pt idx="7762">
                  <c:v>11.077999999999999</c:v>
                </c:pt>
                <c:pt idx="7763">
                  <c:v>11.08</c:v>
                </c:pt>
                <c:pt idx="7764">
                  <c:v>11.082000000000001</c:v>
                </c:pt>
                <c:pt idx="7765">
                  <c:v>11.084</c:v>
                </c:pt>
                <c:pt idx="7766">
                  <c:v>11.085000000000001</c:v>
                </c:pt>
                <c:pt idx="7767">
                  <c:v>11.087</c:v>
                </c:pt>
                <c:pt idx="7768">
                  <c:v>11.089</c:v>
                </c:pt>
                <c:pt idx="7769">
                  <c:v>11.09</c:v>
                </c:pt>
                <c:pt idx="7770">
                  <c:v>11.092000000000001</c:v>
                </c:pt>
                <c:pt idx="7771">
                  <c:v>11.093</c:v>
                </c:pt>
                <c:pt idx="7772">
                  <c:v>11.095000000000001</c:v>
                </c:pt>
                <c:pt idx="7773">
                  <c:v>11.097</c:v>
                </c:pt>
                <c:pt idx="7774">
                  <c:v>11.098000000000001</c:v>
                </c:pt>
                <c:pt idx="7775">
                  <c:v>11.1</c:v>
                </c:pt>
                <c:pt idx="7776">
                  <c:v>11.102</c:v>
                </c:pt>
                <c:pt idx="7777">
                  <c:v>11.103</c:v>
                </c:pt>
                <c:pt idx="7778">
                  <c:v>11.105</c:v>
                </c:pt>
                <c:pt idx="7779">
                  <c:v>11.106999999999999</c:v>
                </c:pt>
                <c:pt idx="7780">
                  <c:v>11.108000000000001</c:v>
                </c:pt>
                <c:pt idx="7781">
                  <c:v>11.11</c:v>
                </c:pt>
                <c:pt idx="7782">
                  <c:v>11.112</c:v>
                </c:pt>
                <c:pt idx="7783">
                  <c:v>11.113</c:v>
                </c:pt>
                <c:pt idx="7784">
                  <c:v>11.115</c:v>
                </c:pt>
                <c:pt idx="7785">
                  <c:v>11.117000000000001</c:v>
                </c:pt>
                <c:pt idx="7786">
                  <c:v>11.118</c:v>
                </c:pt>
                <c:pt idx="7787">
                  <c:v>11.12</c:v>
                </c:pt>
                <c:pt idx="7788">
                  <c:v>11.122</c:v>
                </c:pt>
                <c:pt idx="7789">
                  <c:v>11.124000000000001</c:v>
                </c:pt>
                <c:pt idx="7790">
                  <c:v>11.125</c:v>
                </c:pt>
                <c:pt idx="7791">
                  <c:v>11.127000000000001</c:v>
                </c:pt>
                <c:pt idx="7792">
                  <c:v>11.128</c:v>
                </c:pt>
                <c:pt idx="7793">
                  <c:v>11.13</c:v>
                </c:pt>
                <c:pt idx="7794">
                  <c:v>11.132</c:v>
                </c:pt>
                <c:pt idx="7795">
                  <c:v>11.132999999999999</c:v>
                </c:pt>
                <c:pt idx="7796">
                  <c:v>11.135</c:v>
                </c:pt>
                <c:pt idx="7797">
                  <c:v>11.137</c:v>
                </c:pt>
                <c:pt idx="7798">
                  <c:v>11.138</c:v>
                </c:pt>
                <c:pt idx="7799">
                  <c:v>11.14</c:v>
                </c:pt>
                <c:pt idx="7800">
                  <c:v>11.141999999999999</c:v>
                </c:pt>
                <c:pt idx="7801">
                  <c:v>11.143000000000001</c:v>
                </c:pt>
                <c:pt idx="7802">
                  <c:v>11.145</c:v>
                </c:pt>
                <c:pt idx="7803">
                  <c:v>11.147</c:v>
                </c:pt>
                <c:pt idx="7804">
                  <c:v>11.148</c:v>
                </c:pt>
                <c:pt idx="7805">
                  <c:v>11.15</c:v>
                </c:pt>
                <c:pt idx="7806">
                  <c:v>11.151999999999999</c:v>
                </c:pt>
                <c:pt idx="7807">
                  <c:v>11.153</c:v>
                </c:pt>
                <c:pt idx="7808">
                  <c:v>11.154999999999999</c:v>
                </c:pt>
                <c:pt idx="7809">
                  <c:v>11.157</c:v>
                </c:pt>
                <c:pt idx="7810">
                  <c:v>11.157999999999999</c:v>
                </c:pt>
                <c:pt idx="7811">
                  <c:v>11.16</c:v>
                </c:pt>
                <c:pt idx="7812">
                  <c:v>11.162000000000001</c:v>
                </c:pt>
                <c:pt idx="7813">
                  <c:v>11.164</c:v>
                </c:pt>
                <c:pt idx="7814">
                  <c:v>11.164999999999999</c:v>
                </c:pt>
                <c:pt idx="7815">
                  <c:v>11.167</c:v>
                </c:pt>
                <c:pt idx="7816">
                  <c:v>11.169</c:v>
                </c:pt>
                <c:pt idx="7817">
                  <c:v>11.17</c:v>
                </c:pt>
                <c:pt idx="7818">
                  <c:v>11.172000000000001</c:v>
                </c:pt>
                <c:pt idx="7819">
                  <c:v>11.173999999999999</c:v>
                </c:pt>
                <c:pt idx="7820">
                  <c:v>11.175000000000001</c:v>
                </c:pt>
                <c:pt idx="7821">
                  <c:v>11.177</c:v>
                </c:pt>
                <c:pt idx="7822">
                  <c:v>11.179</c:v>
                </c:pt>
                <c:pt idx="7823">
                  <c:v>11.18</c:v>
                </c:pt>
                <c:pt idx="7824">
                  <c:v>11.182</c:v>
                </c:pt>
                <c:pt idx="7825">
                  <c:v>11.183999999999999</c:v>
                </c:pt>
                <c:pt idx="7826">
                  <c:v>11.185</c:v>
                </c:pt>
                <c:pt idx="7827">
                  <c:v>11.186999999999999</c:v>
                </c:pt>
                <c:pt idx="7828">
                  <c:v>11.189</c:v>
                </c:pt>
                <c:pt idx="7829">
                  <c:v>11.19</c:v>
                </c:pt>
                <c:pt idx="7830">
                  <c:v>11.192</c:v>
                </c:pt>
                <c:pt idx="7831">
                  <c:v>11.193</c:v>
                </c:pt>
                <c:pt idx="7832">
                  <c:v>11.195</c:v>
                </c:pt>
                <c:pt idx="7833">
                  <c:v>11.196999999999999</c:v>
                </c:pt>
                <c:pt idx="7834">
                  <c:v>11.198</c:v>
                </c:pt>
                <c:pt idx="7835">
                  <c:v>11.2</c:v>
                </c:pt>
                <c:pt idx="7836">
                  <c:v>11.202</c:v>
                </c:pt>
                <c:pt idx="7837">
                  <c:v>11.204000000000001</c:v>
                </c:pt>
                <c:pt idx="7838">
                  <c:v>11.205</c:v>
                </c:pt>
                <c:pt idx="7839">
                  <c:v>11.207000000000001</c:v>
                </c:pt>
                <c:pt idx="7840">
                  <c:v>11.208</c:v>
                </c:pt>
                <c:pt idx="7841">
                  <c:v>11.21</c:v>
                </c:pt>
                <c:pt idx="7842">
                  <c:v>11.212</c:v>
                </c:pt>
                <c:pt idx="7843">
                  <c:v>11.212999999999999</c:v>
                </c:pt>
                <c:pt idx="7844">
                  <c:v>11.215</c:v>
                </c:pt>
                <c:pt idx="7845">
                  <c:v>11.217000000000001</c:v>
                </c:pt>
                <c:pt idx="7846">
                  <c:v>11.218</c:v>
                </c:pt>
                <c:pt idx="7847">
                  <c:v>11.22</c:v>
                </c:pt>
                <c:pt idx="7848">
                  <c:v>11.222</c:v>
                </c:pt>
                <c:pt idx="7849">
                  <c:v>11.224</c:v>
                </c:pt>
                <c:pt idx="7850">
                  <c:v>11.226000000000001</c:v>
                </c:pt>
                <c:pt idx="7851">
                  <c:v>11.227</c:v>
                </c:pt>
                <c:pt idx="7852">
                  <c:v>11.244</c:v>
                </c:pt>
                <c:pt idx="7853">
                  <c:v>11.246</c:v>
                </c:pt>
                <c:pt idx="7854">
                  <c:v>11.247999999999999</c:v>
                </c:pt>
                <c:pt idx="7855">
                  <c:v>11.25</c:v>
                </c:pt>
                <c:pt idx="7856">
                  <c:v>11.250999999999999</c:v>
                </c:pt>
                <c:pt idx="7857">
                  <c:v>11.253</c:v>
                </c:pt>
                <c:pt idx="7858">
                  <c:v>11.254</c:v>
                </c:pt>
                <c:pt idx="7859">
                  <c:v>11.256</c:v>
                </c:pt>
                <c:pt idx="7860">
                  <c:v>11.257999999999999</c:v>
                </c:pt>
                <c:pt idx="7861">
                  <c:v>11.259</c:v>
                </c:pt>
                <c:pt idx="7862">
                  <c:v>11.260999999999999</c:v>
                </c:pt>
                <c:pt idx="7863">
                  <c:v>11.263</c:v>
                </c:pt>
                <c:pt idx="7864">
                  <c:v>11.263999999999999</c:v>
                </c:pt>
                <c:pt idx="7865">
                  <c:v>11.266</c:v>
                </c:pt>
                <c:pt idx="7866">
                  <c:v>11.268000000000001</c:v>
                </c:pt>
                <c:pt idx="7867">
                  <c:v>11.269</c:v>
                </c:pt>
                <c:pt idx="7868">
                  <c:v>11.271000000000001</c:v>
                </c:pt>
                <c:pt idx="7869">
                  <c:v>11.273</c:v>
                </c:pt>
                <c:pt idx="7870">
                  <c:v>11.273999999999999</c:v>
                </c:pt>
                <c:pt idx="7871">
                  <c:v>11.276</c:v>
                </c:pt>
                <c:pt idx="7872">
                  <c:v>11.278</c:v>
                </c:pt>
                <c:pt idx="7873">
                  <c:v>11.279</c:v>
                </c:pt>
                <c:pt idx="7874">
                  <c:v>11.281000000000001</c:v>
                </c:pt>
                <c:pt idx="7875">
                  <c:v>11.282999999999999</c:v>
                </c:pt>
                <c:pt idx="7876">
                  <c:v>11.284000000000001</c:v>
                </c:pt>
                <c:pt idx="7877">
                  <c:v>11.286</c:v>
                </c:pt>
                <c:pt idx="7878">
                  <c:v>11.288</c:v>
                </c:pt>
                <c:pt idx="7879">
                  <c:v>11.289</c:v>
                </c:pt>
                <c:pt idx="7880">
                  <c:v>11.291</c:v>
                </c:pt>
                <c:pt idx="7881">
                  <c:v>11.292999999999999</c:v>
                </c:pt>
                <c:pt idx="7882">
                  <c:v>11.294</c:v>
                </c:pt>
                <c:pt idx="7883">
                  <c:v>11.295999999999999</c:v>
                </c:pt>
                <c:pt idx="7884">
                  <c:v>11.298</c:v>
                </c:pt>
                <c:pt idx="7885">
                  <c:v>11.298999999999999</c:v>
                </c:pt>
                <c:pt idx="7886">
                  <c:v>11.301</c:v>
                </c:pt>
                <c:pt idx="7887">
                  <c:v>11.303000000000001</c:v>
                </c:pt>
                <c:pt idx="7888">
                  <c:v>11.304</c:v>
                </c:pt>
                <c:pt idx="7889">
                  <c:v>11.305999999999999</c:v>
                </c:pt>
                <c:pt idx="7890">
                  <c:v>11.308</c:v>
                </c:pt>
                <c:pt idx="7891">
                  <c:v>11.308999999999999</c:v>
                </c:pt>
                <c:pt idx="7892">
                  <c:v>11.311</c:v>
                </c:pt>
                <c:pt idx="7893">
                  <c:v>11.313000000000001</c:v>
                </c:pt>
                <c:pt idx="7894">
                  <c:v>11.314</c:v>
                </c:pt>
                <c:pt idx="7895">
                  <c:v>11.316000000000001</c:v>
                </c:pt>
                <c:pt idx="7896">
                  <c:v>11.318</c:v>
                </c:pt>
                <c:pt idx="7897">
                  <c:v>11.319000000000001</c:v>
                </c:pt>
                <c:pt idx="7898">
                  <c:v>11.321</c:v>
                </c:pt>
                <c:pt idx="7899">
                  <c:v>11.323</c:v>
                </c:pt>
                <c:pt idx="7900">
                  <c:v>11.324</c:v>
                </c:pt>
                <c:pt idx="7901">
                  <c:v>11.326000000000001</c:v>
                </c:pt>
                <c:pt idx="7902">
                  <c:v>11.327999999999999</c:v>
                </c:pt>
                <c:pt idx="7903">
                  <c:v>11.329000000000001</c:v>
                </c:pt>
                <c:pt idx="7904">
                  <c:v>11.331</c:v>
                </c:pt>
                <c:pt idx="7905">
                  <c:v>11.333</c:v>
                </c:pt>
                <c:pt idx="7906">
                  <c:v>11.334</c:v>
                </c:pt>
                <c:pt idx="7907">
                  <c:v>11.336</c:v>
                </c:pt>
                <c:pt idx="7908">
                  <c:v>11.337999999999999</c:v>
                </c:pt>
                <c:pt idx="7909">
                  <c:v>11.339</c:v>
                </c:pt>
                <c:pt idx="7910">
                  <c:v>11.340999999999999</c:v>
                </c:pt>
                <c:pt idx="7911">
                  <c:v>11.343</c:v>
                </c:pt>
                <c:pt idx="7912">
                  <c:v>11.343999999999999</c:v>
                </c:pt>
                <c:pt idx="7913">
                  <c:v>11.346</c:v>
                </c:pt>
                <c:pt idx="7914">
                  <c:v>11.348000000000001</c:v>
                </c:pt>
                <c:pt idx="7915">
                  <c:v>11.349</c:v>
                </c:pt>
                <c:pt idx="7916">
                  <c:v>11.351000000000001</c:v>
                </c:pt>
                <c:pt idx="7917">
                  <c:v>11.353</c:v>
                </c:pt>
                <c:pt idx="7918">
                  <c:v>11.353999999999999</c:v>
                </c:pt>
                <c:pt idx="7919">
                  <c:v>11.356</c:v>
                </c:pt>
                <c:pt idx="7920">
                  <c:v>11.358000000000001</c:v>
                </c:pt>
                <c:pt idx="7921">
                  <c:v>11.359</c:v>
                </c:pt>
                <c:pt idx="7922">
                  <c:v>11.361000000000001</c:v>
                </c:pt>
                <c:pt idx="7923">
                  <c:v>11.363</c:v>
                </c:pt>
                <c:pt idx="7924">
                  <c:v>11.364000000000001</c:v>
                </c:pt>
                <c:pt idx="7925">
                  <c:v>11.366</c:v>
                </c:pt>
                <c:pt idx="7926">
                  <c:v>11.368</c:v>
                </c:pt>
                <c:pt idx="7927">
                  <c:v>11.369</c:v>
                </c:pt>
                <c:pt idx="7928">
                  <c:v>11.371</c:v>
                </c:pt>
                <c:pt idx="7929">
                  <c:v>11.372999999999999</c:v>
                </c:pt>
                <c:pt idx="7930">
                  <c:v>11.374000000000001</c:v>
                </c:pt>
                <c:pt idx="7931">
                  <c:v>11.375999999999999</c:v>
                </c:pt>
                <c:pt idx="7932">
                  <c:v>11.378</c:v>
                </c:pt>
                <c:pt idx="7933">
                  <c:v>11.379</c:v>
                </c:pt>
                <c:pt idx="7934">
                  <c:v>11.381</c:v>
                </c:pt>
                <c:pt idx="7935">
                  <c:v>11.382999999999999</c:v>
                </c:pt>
                <c:pt idx="7936">
                  <c:v>11.384</c:v>
                </c:pt>
                <c:pt idx="7937">
                  <c:v>11.385999999999999</c:v>
                </c:pt>
                <c:pt idx="7938">
                  <c:v>11.388</c:v>
                </c:pt>
                <c:pt idx="7939">
                  <c:v>11.388999999999999</c:v>
                </c:pt>
                <c:pt idx="7940">
                  <c:v>11.391</c:v>
                </c:pt>
                <c:pt idx="7941">
                  <c:v>11.393000000000001</c:v>
                </c:pt>
                <c:pt idx="7942">
                  <c:v>11.394</c:v>
                </c:pt>
                <c:pt idx="7943">
                  <c:v>11.396000000000001</c:v>
                </c:pt>
                <c:pt idx="7944">
                  <c:v>11.398</c:v>
                </c:pt>
                <c:pt idx="7945">
                  <c:v>11.398999999999999</c:v>
                </c:pt>
                <c:pt idx="7946">
                  <c:v>11.401</c:v>
                </c:pt>
                <c:pt idx="7947">
                  <c:v>11.403</c:v>
                </c:pt>
                <c:pt idx="7948">
                  <c:v>11.404</c:v>
                </c:pt>
                <c:pt idx="7949">
                  <c:v>11.406000000000001</c:v>
                </c:pt>
                <c:pt idx="7950">
                  <c:v>11.407999999999999</c:v>
                </c:pt>
                <c:pt idx="7951">
                  <c:v>11.409000000000001</c:v>
                </c:pt>
                <c:pt idx="7952">
                  <c:v>11.411</c:v>
                </c:pt>
                <c:pt idx="7953">
                  <c:v>11.413</c:v>
                </c:pt>
                <c:pt idx="7954">
                  <c:v>11.414</c:v>
                </c:pt>
                <c:pt idx="7955">
                  <c:v>11.416</c:v>
                </c:pt>
                <c:pt idx="7956">
                  <c:v>11.417999999999999</c:v>
                </c:pt>
                <c:pt idx="7957">
                  <c:v>11.419</c:v>
                </c:pt>
                <c:pt idx="7958">
                  <c:v>11.420999999999999</c:v>
                </c:pt>
                <c:pt idx="7959">
                  <c:v>11.423</c:v>
                </c:pt>
                <c:pt idx="7960">
                  <c:v>11.423999999999999</c:v>
                </c:pt>
                <c:pt idx="7961">
                  <c:v>11.426</c:v>
                </c:pt>
                <c:pt idx="7962">
                  <c:v>11.428000000000001</c:v>
                </c:pt>
                <c:pt idx="7963">
                  <c:v>11.429</c:v>
                </c:pt>
                <c:pt idx="7964">
                  <c:v>11.430999999999999</c:v>
                </c:pt>
                <c:pt idx="7965">
                  <c:v>11.433</c:v>
                </c:pt>
                <c:pt idx="7966">
                  <c:v>11.433999999999999</c:v>
                </c:pt>
                <c:pt idx="7967">
                  <c:v>11.436</c:v>
                </c:pt>
                <c:pt idx="7968">
                  <c:v>11.438000000000001</c:v>
                </c:pt>
                <c:pt idx="7969">
                  <c:v>11.439</c:v>
                </c:pt>
                <c:pt idx="7970">
                  <c:v>11.441000000000001</c:v>
                </c:pt>
                <c:pt idx="7971">
                  <c:v>11.443</c:v>
                </c:pt>
                <c:pt idx="7972">
                  <c:v>11.444000000000001</c:v>
                </c:pt>
                <c:pt idx="7973">
                  <c:v>11.446</c:v>
                </c:pt>
                <c:pt idx="7974">
                  <c:v>11.448</c:v>
                </c:pt>
                <c:pt idx="7975">
                  <c:v>11.449</c:v>
                </c:pt>
                <c:pt idx="7976">
                  <c:v>11.451000000000001</c:v>
                </c:pt>
                <c:pt idx="7977">
                  <c:v>11.452999999999999</c:v>
                </c:pt>
                <c:pt idx="7978">
                  <c:v>11.454000000000001</c:v>
                </c:pt>
                <c:pt idx="7979">
                  <c:v>11.456</c:v>
                </c:pt>
                <c:pt idx="7980">
                  <c:v>11.458</c:v>
                </c:pt>
                <c:pt idx="7981">
                  <c:v>11.459</c:v>
                </c:pt>
                <c:pt idx="7982">
                  <c:v>11.461</c:v>
                </c:pt>
                <c:pt idx="7983">
                  <c:v>11.462999999999999</c:v>
                </c:pt>
                <c:pt idx="7984">
                  <c:v>11.464</c:v>
                </c:pt>
                <c:pt idx="7985">
                  <c:v>11.465999999999999</c:v>
                </c:pt>
                <c:pt idx="7986">
                  <c:v>11.468</c:v>
                </c:pt>
                <c:pt idx="7987">
                  <c:v>11.47</c:v>
                </c:pt>
                <c:pt idx="7988">
                  <c:v>11.471</c:v>
                </c:pt>
                <c:pt idx="7989">
                  <c:v>11.473000000000001</c:v>
                </c:pt>
                <c:pt idx="7990">
                  <c:v>11.474</c:v>
                </c:pt>
                <c:pt idx="7991">
                  <c:v>11.476000000000001</c:v>
                </c:pt>
                <c:pt idx="7992">
                  <c:v>11.478</c:v>
                </c:pt>
                <c:pt idx="7993">
                  <c:v>11.478999999999999</c:v>
                </c:pt>
                <c:pt idx="7994">
                  <c:v>11.481</c:v>
                </c:pt>
                <c:pt idx="7995">
                  <c:v>11.483000000000001</c:v>
                </c:pt>
                <c:pt idx="7996">
                  <c:v>11.484</c:v>
                </c:pt>
                <c:pt idx="7997">
                  <c:v>11.486000000000001</c:v>
                </c:pt>
                <c:pt idx="7998">
                  <c:v>11.488</c:v>
                </c:pt>
                <c:pt idx="7999">
                  <c:v>11.489000000000001</c:v>
                </c:pt>
                <c:pt idx="8000">
                  <c:v>11.491</c:v>
                </c:pt>
                <c:pt idx="8001">
                  <c:v>11.493</c:v>
                </c:pt>
                <c:pt idx="8002">
                  <c:v>11.494</c:v>
                </c:pt>
                <c:pt idx="8003">
                  <c:v>11.496</c:v>
                </c:pt>
                <c:pt idx="8004">
                  <c:v>11.497999999999999</c:v>
                </c:pt>
                <c:pt idx="8005">
                  <c:v>11.499000000000001</c:v>
                </c:pt>
                <c:pt idx="8006">
                  <c:v>11.500999999999999</c:v>
                </c:pt>
                <c:pt idx="8007">
                  <c:v>11.503</c:v>
                </c:pt>
                <c:pt idx="8008">
                  <c:v>11.504</c:v>
                </c:pt>
                <c:pt idx="8009">
                  <c:v>11.506</c:v>
                </c:pt>
                <c:pt idx="8010">
                  <c:v>11.507999999999999</c:v>
                </c:pt>
                <c:pt idx="8011">
                  <c:v>11.509</c:v>
                </c:pt>
                <c:pt idx="8012">
                  <c:v>11.510999999999999</c:v>
                </c:pt>
                <c:pt idx="8013">
                  <c:v>11.513</c:v>
                </c:pt>
                <c:pt idx="8014">
                  <c:v>11.513999999999999</c:v>
                </c:pt>
                <c:pt idx="8015">
                  <c:v>11.516</c:v>
                </c:pt>
                <c:pt idx="8016">
                  <c:v>11.518000000000001</c:v>
                </c:pt>
                <c:pt idx="8017">
                  <c:v>11.519</c:v>
                </c:pt>
                <c:pt idx="8018">
                  <c:v>11.521000000000001</c:v>
                </c:pt>
                <c:pt idx="8019">
                  <c:v>11.523</c:v>
                </c:pt>
                <c:pt idx="8020">
                  <c:v>11.523999999999999</c:v>
                </c:pt>
                <c:pt idx="8021">
                  <c:v>11.526</c:v>
                </c:pt>
                <c:pt idx="8022">
                  <c:v>11.528</c:v>
                </c:pt>
                <c:pt idx="8023">
                  <c:v>11.529</c:v>
                </c:pt>
                <c:pt idx="8024">
                  <c:v>11.531000000000001</c:v>
                </c:pt>
                <c:pt idx="8025">
                  <c:v>11.532999999999999</c:v>
                </c:pt>
                <c:pt idx="8026">
                  <c:v>11.534000000000001</c:v>
                </c:pt>
                <c:pt idx="8027">
                  <c:v>11.536</c:v>
                </c:pt>
                <c:pt idx="8028">
                  <c:v>11.538</c:v>
                </c:pt>
                <c:pt idx="8029">
                  <c:v>11.539</c:v>
                </c:pt>
                <c:pt idx="8030">
                  <c:v>11.541</c:v>
                </c:pt>
                <c:pt idx="8031">
                  <c:v>11.542999999999999</c:v>
                </c:pt>
                <c:pt idx="8032">
                  <c:v>11.544</c:v>
                </c:pt>
                <c:pt idx="8033">
                  <c:v>11.545999999999999</c:v>
                </c:pt>
                <c:pt idx="8034">
                  <c:v>11.548</c:v>
                </c:pt>
                <c:pt idx="8035">
                  <c:v>11.548999999999999</c:v>
                </c:pt>
                <c:pt idx="8036">
                  <c:v>11.551</c:v>
                </c:pt>
                <c:pt idx="8037">
                  <c:v>11.553000000000001</c:v>
                </c:pt>
                <c:pt idx="8038">
                  <c:v>11.554</c:v>
                </c:pt>
                <c:pt idx="8039">
                  <c:v>11.555999999999999</c:v>
                </c:pt>
                <c:pt idx="8040">
                  <c:v>11.558</c:v>
                </c:pt>
                <c:pt idx="8041">
                  <c:v>11.558999999999999</c:v>
                </c:pt>
                <c:pt idx="8042">
                  <c:v>11.561</c:v>
                </c:pt>
                <c:pt idx="8043">
                  <c:v>11.563000000000001</c:v>
                </c:pt>
                <c:pt idx="8044">
                  <c:v>11.564</c:v>
                </c:pt>
                <c:pt idx="8045">
                  <c:v>11.566000000000001</c:v>
                </c:pt>
                <c:pt idx="8046">
                  <c:v>11.568</c:v>
                </c:pt>
                <c:pt idx="8047">
                  <c:v>11.57</c:v>
                </c:pt>
                <c:pt idx="8048">
                  <c:v>11.571</c:v>
                </c:pt>
                <c:pt idx="8049">
                  <c:v>11.573</c:v>
                </c:pt>
                <c:pt idx="8050">
                  <c:v>11.574</c:v>
                </c:pt>
                <c:pt idx="8051">
                  <c:v>11.576000000000001</c:v>
                </c:pt>
                <c:pt idx="8052">
                  <c:v>11.577999999999999</c:v>
                </c:pt>
                <c:pt idx="8053">
                  <c:v>11.579000000000001</c:v>
                </c:pt>
                <c:pt idx="8054">
                  <c:v>11.581</c:v>
                </c:pt>
                <c:pt idx="8055">
                  <c:v>11.583</c:v>
                </c:pt>
                <c:pt idx="8056">
                  <c:v>11.584</c:v>
                </c:pt>
                <c:pt idx="8057">
                  <c:v>11.586</c:v>
                </c:pt>
                <c:pt idx="8058">
                  <c:v>11.587999999999999</c:v>
                </c:pt>
                <c:pt idx="8059">
                  <c:v>11.59</c:v>
                </c:pt>
                <c:pt idx="8060">
                  <c:v>11.590999999999999</c:v>
                </c:pt>
                <c:pt idx="8061">
                  <c:v>11.593</c:v>
                </c:pt>
                <c:pt idx="8062">
                  <c:v>11.593999999999999</c:v>
                </c:pt>
                <c:pt idx="8063">
                  <c:v>11.596</c:v>
                </c:pt>
                <c:pt idx="8064">
                  <c:v>11.598000000000001</c:v>
                </c:pt>
                <c:pt idx="8065">
                  <c:v>11.599</c:v>
                </c:pt>
                <c:pt idx="8066">
                  <c:v>11.601000000000001</c:v>
                </c:pt>
                <c:pt idx="8067">
                  <c:v>11.603</c:v>
                </c:pt>
                <c:pt idx="8068">
                  <c:v>11.603999999999999</c:v>
                </c:pt>
                <c:pt idx="8069">
                  <c:v>11.606</c:v>
                </c:pt>
                <c:pt idx="8070">
                  <c:v>11.608000000000001</c:v>
                </c:pt>
                <c:pt idx="8071">
                  <c:v>11.61</c:v>
                </c:pt>
                <c:pt idx="8072">
                  <c:v>11.611000000000001</c:v>
                </c:pt>
                <c:pt idx="8073">
                  <c:v>11.613</c:v>
                </c:pt>
                <c:pt idx="8074">
                  <c:v>11.614000000000001</c:v>
                </c:pt>
                <c:pt idx="8075">
                  <c:v>11.616</c:v>
                </c:pt>
                <c:pt idx="8076">
                  <c:v>11.618</c:v>
                </c:pt>
                <c:pt idx="8077">
                  <c:v>11.619</c:v>
                </c:pt>
                <c:pt idx="8078">
                  <c:v>11.621</c:v>
                </c:pt>
                <c:pt idx="8079">
                  <c:v>11.622999999999999</c:v>
                </c:pt>
                <c:pt idx="8080">
                  <c:v>11.625</c:v>
                </c:pt>
                <c:pt idx="8081">
                  <c:v>11.625999999999999</c:v>
                </c:pt>
                <c:pt idx="8082">
                  <c:v>11.628</c:v>
                </c:pt>
                <c:pt idx="8083">
                  <c:v>11.63</c:v>
                </c:pt>
                <c:pt idx="8084">
                  <c:v>11.631</c:v>
                </c:pt>
                <c:pt idx="8085">
                  <c:v>11.632999999999999</c:v>
                </c:pt>
                <c:pt idx="8086">
                  <c:v>11.635</c:v>
                </c:pt>
                <c:pt idx="8087">
                  <c:v>11.635999999999999</c:v>
                </c:pt>
                <c:pt idx="8088">
                  <c:v>11.638</c:v>
                </c:pt>
                <c:pt idx="8089">
                  <c:v>11.64</c:v>
                </c:pt>
                <c:pt idx="8090">
                  <c:v>11.641</c:v>
                </c:pt>
                <c:pt idx="8091">
                  <c:v>11.643000000000001</c:v>
                </c:pt>
                <c:pt idx="8092">
                  <c:v>11.645</c:v>
                </c:pt>
                <c:pt idx="8093">
                  <c:v>11.646000000000001</c:v>
                </c:pt>
                <c:pt idx="8094">
                  <c:v>11.648</c:v>
                </c:pt>
                <c:pt idx="8095">
                  <c:v>11.65</c:v>
                </c:pt>
                <c:pt idx="8096">
                  <c:v>11.651</c:v>
                </c:pt>
                <c:pt idx="8097">
                  <c:v>11.653</c:v>
                </c:pt>
                <c:pt idx="8098">
                  <c:v>11.654999999999999</c:v>
                </c:pt>
                <c:pt idx="8099">
                  <c:v>11.657</c:v>
                </c:pt>
                <c:pt idx="8100">
                  <c:v>11.657999999999999</c:v>
                </c:pt>
                <c:pt idx="8101">
                  <c:v>11.66</c:v>
                </c:pt>
                <c:pt idx="8102">
                  <c:v>11.661</c:v>
                </c:pt>
                <c:pt idx="8103">
                  <c:v>11.663</c:v>
                </c:pt>
                <c:pt idx="8104">
                  <c:v>11.664999999999999</c:v>
                </c:pt>
                <c:pt idx="8105">
                  <c:v>11.666</c:v>
                </c:pt>
                <c:pt idx="8106">
                  <c:v>11.667999999999999</c:v>
                </c:pt>
                <c:pt idx="8107">
                  <c:v>11.67</c:v>
                </c:pt>
                <c:pt idx="8108">
                  <c:v>11.670999999999999</c:v>
                </c:pt>
                <c:pt idx="8109">
                  <c:v>11.673</c:v>
                </c:pt>
                <c:pt idx="8110">
                  <c:v>11.675000000000001</c:v>
                </c:pt>
                <c:pt idx="8111">
                  <c:v>11.677</c:v>
                </c:pt>
                <c:pt idx="8112">
                  <c:v>11.678000000000001</c:v>
                </c:pt>
                <c:pt idx="8113">
                  <c:v>11.68</c:v>
                </c:pt>
                <c:pt idx="8114">
                  <c:v>11.682</c:v>
                </c:pt>
                <c:pt idx="8115">
                  <c:v>11.683</c:v>
                </c:pt>
                <c:pt idx="8116">
                  <c:v>11.685</c:v>
                </c:pt>
                <c:pt idx="8117">
                  <c:v>11.686</c:v>
                </c:pt>
                <c:pt idx="8118">
                  <c:v>11.688000000000001</c:v>
                </c:pt>
                <c:pt idx="8119">
                  <c:v>11.69</c:v>
                </c:pt>
                <c:pt idx="8120">
                  <c:v>11.691000000000001</c:v>
                </c:pt>
                <c:pt idx="8121">
                  <c:v>11.693</c:v>
                </c:pt>
                <c:pt idx="8122">
                  <c:v>11.694000000000001</c:v>
                </c:pt>
                <c:pt idx="8123">
                  <c:v>11.696</c:v>
                </c:pt>
                <c:pt idx="8124">
                  <c:v>11.698</c:v>
                </c:pt>
                <c:pt idx="8125">
                  <c:v>11.699</c:v>
                </c:pt>
                <c:pt idx="8126">
                  <c:v>11.701000000000001</c:v>
                </c:pt>
                <c:pt idx="8127">
                  <c:v>11.702999999999999</c:v>
                </c:pt>
                <c:pt idx="8128">
                  <c:v>11.704000000000001</c:v>
                </c:pt>
                <c:pt idx="8129">
                  <c:v>11.706</c:v>
                </c:pt>
                <c:pt idx="8130">
                  <c:v>11.707000000000001</c:v>
                </c:pt>
                <c:pt idx="8131">
                  <c:v>11.709</c:v>
                </c:pt>
                <c:pt idx="8132">
                  <c:v>11.711</c:v>
                </c:pt>
                <c:pt idx="8133">
                  <c:v>11.712</c:v>
                </c:pt>
                <c:pt idx="8134">
                  <c:v>11.714</c:v>
                </c:pt>
                <c:pt idx="8135">
                  <c:v>11.715999999999999</c:v>
                </c:pt>
                <c:pt idx="8136">
                  <c:v>11.717000000000001</c:v>
                </c:pt>
                <c:pt idx="8137">
                  <c:v>11.718999999999999</c:v>
                </c:pt>
                <c:pt idx="8138">
                  <c:v>11.721</c:v>
                </c:pt>
                <c:pt idx="8139">
                  <c:v>11.723000000000001</c:v>
                </c:pt>
                <c:pt idx="8140">
                  <c:v>11.724</c:v>
                </c:pt>
                <c:pt idx="8141">
                  <c:v>11.726000000000001</c:v>
                </c:pt>
                <c:pt idx="8142">
                  <c:v>11.727</c:v>
                </c:pt>
                <c:pt idx="8143">
                  <c:v>11.728999999999999</c:v>
                </c:pt>
                <c:pt idx="8144">
                  <c:v>11.731</c:v>
                </c:pt>
                <c:pt idx="8145">
                  <c:v>11.731999999999999</c:v>
                </c:pt>
                <c:pt idx="8146">
                  <c:v>11.734</c:v>
                </c:pt>
                <c:pt idx="8147">
                  <c:v>11.736000000000001</c:v>
                </c:pt>
                <c:pt idx="8148">
                  <c:v>11.737</c:v>
                </c:pt>
                <c:pt idx="8149">
                  <c:v>11.739000000000001</c:v>
                </c:pt>
                <c:pt idx="8150">
                  <c:v>11.741</c:v>
                </c:pt>
                <c:pt idx="8151">
                  <c:v>11.742000000000001</c:v>
                </c:pt>
                <c:pt idx="8152">
                  <c:v>11.744</c:v>
                </c:pt>
                <c:pt idx="8153">
                  <c:v>11.746</c:v>
                </c:pt>
                <c:pt idx="8154">
                  <c:v>11.747</c:v>
                </c:pt>
                <c:pt idx="8155">
                  <c:v>11.749000000000001</c:v>
                </c:pt>
                <c:pt idx="8156">
                  <c:v>11.750999999999999</c:v>
                </c:pt>
                <c:pt idx="8157">
                  <c:v>11.752000000000001</c:v>
                </c:pt>
                <c:pt idx="8158">
                  <c:v>11.754</c:v>
                </c:pt>
                <c:pt idx="8159">
                  <c:v>11.756</c:v>
                </c:pt>
                <c:pt idx="8160">
                  <c:v>11.757</c:v>
                </c:pt>
                <c:pt idx="8161">
                  <c:v>11.759</c:v>
                </c:pt>
                <c:pt idx="8162">
                  <c:v>11.760999999999999</c:v>
                </c:pt>
                <c:pt idx="8163">
                  <c:v>11.763</c:v>
                </c:pt>
                <c:pt idx="8164">
                  <c:v>11.763999999999999</c:v>
                </c:pt>
                <c:pt idx="8165">
                  <c:v>11.766</c:v>
                </c:pt>
                <c:pt idx="8166">
                  <c:v>11.766999999999999</c:v>
                </c:pt>
                <c:pt idx="8167">
                  <c:v>11.769</c:v>
                </c:pt>
                <c:pt idx="8168">
                  <c:v>11.771000000000001</c:v>
                </c:pt>
                <c:pt idx="8169">
                  <c:v>11.772</c:v>
                </c:pt>
                <c:pt idx="8170">
                  <c:v>11.773999999999999</c:v>
                </c:pt>
                <c:pt idx="8171">
                  <c:v>11.776</c:v>
                </c:pt>
                <c:pt idx="8172">
                  <c:v>11.776999999999999</c:v>
                </c:pt>
                <c:pt idx="8173">
                  <c:v>11.779</c:v>
                </c:pt>
                <c:pt idx="8174">
                  <c:v>11.781000000000001</c:v>
                </c:pt>
                <c:pt idx="8175">
                  <c:v>11.782999999999999</c:v>
                </c:pt>
                <c:pt idx="8176">
                  <c:v>11.784000000000001</c:v>
                </c:pt>
                <c:pt idx="8177">
                  <c:v>11.786</c:v>
                </c:pt>
                <c:pt idx="8178">
                  <c:v>11.787000000000001</c:v>
                </c:pt>
                <c:pt idx="8179">
                  <c:v>11.789</c:v>
                </c:pt>
                <c:pt idx="8180">
                  <c:v>11.791</c:v>
                </c:pt>
                <c:pt idx="8181">
                  <c:v>11.792</c:v>
                </c:pt>
                <c:pt idx="8182">
                  <c:v>11.794</c:v>
                </c:pt>
                <c:pt idx="8183">
                  <c:v>11.795999999999999</c:v>
                </c:pt>
                <c:pt idx="8184">
                  <c:v>11.797000000000001</c:v>
                </c:pt>
                <c:pt idx="8185">
                  <c:v>11.798999999999999</c:v>
                </c:pt>
                <c:pt idx="8186">
                  <c:v>11.801</c:v>
                </c:pt>
                <c:pt idx="8187">
                  <c:v>11.803000000000001</c:v>
                </c:pt>
                <c:pt idx="8188">
                  <c:v>11.804</c:v>
                </c:pt>
                <c:pt idx="8189">
                  <c:v>11.805999999999999</c:v>
                </c:pt>
                <c:pt idx="8190">
                  <c:v>11.807</c:v>
                </c:pt>
                <c:pt idx="8191">
                  <c:v>11.808999999999999</c:v>
                </c:pt>
                <c:pt idx="8192">
                  <c:v>11.811</c:v>
                </c:pt>
                <c:pt idx="8193">
                  <c:v>11.811999999999999</c:v>
                </c:pt>
                <c:pt idx="8194">
                  <c:v>11.814</c:v>
                </c:pt>
                <c:pt idx="8195">
                  <c:v>11.816000000000001</c:v>
                </c:pt>
                <c:pt idx="8196">
                  <c:v>11.817</c:v>
                </c:pt>
                <c:pt idx="8197">
                  <c:v>11.819000000000001</c:v>
                </c:pt>
                <c:pt idx="8198">
                  <c:v>11.821</c:v>
                </c:pt>
                <c:pt idx="8199">
                  <c:v>11.823</c:v>
                </c:pt>
                <c:pt idx="8200">
                  <c:v>11.824</c:v>
                </c:pt>
                <c:pt idx="8201">
                  <c:v>11.826000000000001</c:v>
                </c:pt>
                <c:pt idx="8202">
                  <c:v>11.827</c:v>
                </c:pt>
                <c:pt idx="8203">
                  <c:v>11.829000000000001</c:v>
                </c:pt>
                <c:pt idx="8204">
                  <c:v>11.831</c:v>
                </c:pt>
                <c:pt idx="8205">
                  <c:v>11.832000000000001</c:v>
                </c:pt>
                <c:pt idx="8206">
                  <c:v>11.834</c:v>
                </c:pt>
                <c:pt idx="8207">
                  <c:v>11.836</c:v>
                </c:pt>
                <c:pt idx="8208">
                  <c:v>11.837</c:v>
                </c:pt>
                <c:pt idx="8209">
                  <c:v>11.839</c:v>
                </c:pt>
                <c:pt idx="8210">
                  <c:v>11.840999999999999</c:v>
                </c:pt>
                <c:pt idx="8211">
                  <c:v>11.842000000000001</c:v>
                </c:pt>
                <c:pt idx="8212">
                  <c:v>11.843999999999999</c:v>
                </c:pt>
                <c:pt idx="8213">
                  <c:v>11.846</c:v>
                </c:pt>
                <c:pt idx="8214">
                  <c:v>11.847</c:v>
                </c:pt>
                <c:pt idx="8215">
                  <c:v>11.849</c:v>
                </c:pt>
                <c:pt idx="8216">
                  <c:v>11.851000000000001</c:v>
                </c:pt>
                <c:pt idx="8217">
                  <c:v>11.852</c:v>
                </c:pt>
                <c:pt idx="8218">
                  <c:v>11.855</c:v>
                </c:pt>
                <c:pt idx="8219">
                  <c:v>11.856</c:v>
                </c:pt>
                <c:pt idx="8220">
                  <c:v>11.858000000000001</c:v>
                </c:pt>
                <c:pt idx="8221">
                  <c:v>11.859</c:v>
                </c:pt>
                <c:pt idx="8222">
                  <c:v>11.861000000000001</c:v>
                </c:pt>
                <c:pt idx="8223">
                  <c:v>11.863</c:v>
                </c:pt>
                <c:pt idx="8224">
                  <c:v>11.864000000000001</c:v>
                </c:pt>
                <c:pt idx="8225">
                  <c:v>11.866</c:v>
                </c:pt>
                <c:pt idx="8226">
                  <c:v>11.868</c:v>
                </c:pt>
                <c:pt idx="8227">
                  <c:v>11.87</c:v>
                </c:pt>
                <c:pt idx="8228">
                  <c:v>11.871</c:v>
                </c:pt>
                <c:pt idx="8229">
                  <c:v>11.872999999999999</c:v>
                </c:pt>
                <c:pt idx="8230">
                  <c:v>11.874000000000001</c:v>
                </c:pt>
                <c:pt idx="8231">
                  <c:v>11.875999999999999</c:v>
                </c:pt>
                <c:pt idx="8232">
                  <c:v>11.878</c:v>
                </c:pt>
                <c:pt idx="8233">
                  <c:v>11.879</c:v>
                </c:pt>
                <c:pt idx="8234">
                  <c:v>11.881</c:v>
                </c:pt>
                <c:pt idx="8235">
                  <c:v>11.882999999999999</c:v>
                </c:pt>
                <c:pt idx="8236">
                  <c:v>11.884</c:v>
                </c:pt>
                <c:pt idx="8237">
                  <c:v>11.885999999999999</c:v>
                </c:pt>
                <c:pt idx="8238">
                  <c:v>11.888</c:v>
                </c:pt>
                <c:pt idx="8239">
                  <c:v>11.89</c:v>
                </c:pt>
                <c:pt idx="8240">
                  <c:v>11.891</c:v>
                </c:pt>
                <c:pt idx="8241">
                  <c:v>11.893000000000001</c:v>
                </c:pt>
                <c:pt idx="8242">
                  <c:v>11.894</c:v>
                </c:pt>
                <c:pt idx="8243">
                  <c:v>11.896000000000001</c:v>
                </c:pt>
                <c:pt idx="8244">
                  <c:v>11.898</c:v>
                </c:pt>
                <c:pt idx="8245">
                  <c:v>11.898999999999999</c:v>
                </c:pt>
                <c:pt idx="8246">
                  <c:v>11.901</c:v>
                </c:pt>
                <c:pt idx="8247">
                  <c:v>11.903</c:v>
                </c:pt>
                <c:pt idx="8248">
                  <c:v>11.904</c:v>
                </c:pt>
                <c:pt idx="8249">
                  <c:v>11.906000000000001</c:v>
                </c:pt>
                <c:pt idx="8250">
                  <c:v>11.907999999999999</c:v>
                </c:pt>
                <c:pt idx="8251">
                  <c:v>11.91</c:v>
                </c:pt>
                <c:pt idx="8252">
                  <c:v>11.911</c:v>
                </c:pt>
                <c:pt idx="8253">
                  <c:v>11.913</c:v>
                </c:pt>
                <c:pt idx="8254">
                  <c:v>11.914</c:v>
                </c:pt>
                <c:pt idx="8255">
                  <c:v>11.916</c:v>
                </c:pt>
                <c:pt idx="8256">
                  <c:v>11.917999999999999</c:v>
                </c:pt>
                <c:pt idx="8257">
                  <c:v>11.919</c:v>
                </c:pt>
                <c:pt idx="8258">
                  <c:v>11.920999999999999</c:v>
                </c:pt>
                <c:pt idx="8259">
                  <c:v>11.923</c:v>
                </c:pt>
                <c:pt idx="8260">
                  <c:v>11.923999999999999</c:v>
                </c:pt>
                <c:pt idx="8261">
                  <c:v>11.926</c:v>
                </c:pt>
                <c:pt idx="8262">
                  <c:v>11.927</c:v>
                </c:pt>
                <c:pt idx="8263">
                  <c:v>11.929</c:v>
                </c:pt>
                <c:pt idx="8264">
                  <c:v>11.93</c:v>
                </c:pt>
                <c:pt idx="8265">
                  <c:v>11.932</c:v>
                </c:pt>
                <c:pt idx="8266">
                  <c:v>11.933999999999999</c:v>
                </c:pt>
                <c:pt idx="8267">
                  <c:v>11.936</c:v>
                </c:pt>
                <c:pt idx="8268">
                  <c:v>11.936999999999999</c:v>
                </c:pt>
                <c:pt idx="8269">
                  <c:v>11.939</c:v>
                </c:pt>
                <c:pt idx="8270">
                  <c:v>11.94</c:v>
                </c:pt>
                <c:pt idx="8271">
                  <c:v>11.942</c:v>
                </c:pt>
                <c:pt idx="8272">
                  <c:v>11.944000000000001</c:v>
                </c:pt>
                <c:pt idx="8273">
                  <c:v>11.945</c:v>
                </c:pt>
                <c:pt idx="8274">
                  <c:v>11.946999999999999</c:v>
                </c:pt>
                <c:pt idx="8275">
                  <c:v>11.949</c:v>
                </c:pt>
                <c:pt idx="8276">
                  <c:v>11.95</c:v>
                </c:pt>
                <c:pt idx="8277">
                  <c:v>11.952</c:v>
                </c:pt>
                <c:pt idx="8278">
                  <c:v>11.954000000000001</c:v>
                </c:pt>
                <c:pt idx="8279">
                  <c:v>11.956</c:v>
                </c:pt>
                <c:pt idx="8280">
                  <c:v>11.957000000000001</c:v>
                </c:pt>
                <c:pt idx="8281">
                  <c:v>11.959</c:v>
                </c:pt>
                <c:pt idx="8282">
                  <c:v>11.961</c:v>
                </c:pt>
                <c:pt idx="8283">
                  <c:v>11.962</c:v>
                </c:pt>
                <c:pt idx="8284">
                  <c:v>11.964</c:v>
                </c:pt>
                <c:pt idx="8285">
                  <c:v>11.965999999999999</c:v>
                </c:pt>
                <c:pt idx="8286">
                  <c:v>11.967000000000001</c:v>
                </c:pt>
                <c:pt idx="8287">
                  <c:v>11.968999999999999</c:v>
                </c:pt>
                <c:pt idx="8288">
                  <c:v>11.971</c:v>
                </c:pt>
                <c:pt idx="8289">
                  <c:v>11.972</c:v>
                </c:pt>
                <c:pt idx="8290">
                  <c:v>11.974</c:v>
                </c:pt>
                <c:pt idx="8291">
                  <c:v>11.976000000000001</c:v>
                </c:pt>
                <c:pt idx="8292">
                  <c:v>11.978</c:v>
                </c:pt>
                <c:pt idx="8293">
                  <c:v>11.978999999999999</c:v>
                </c:pt>
                <c:pt idx="8294">
                  <c:v>11.981</c:v>
                </c:pt>
                <c:pt idx="8295">
                  <c:v>11.983000000000001</c:v>
                </c:pt>
                <c:pt idx="8296">
                  <c:v>11.984</c:v>
                </c:pt>
                <c:pt idx="8297">
                  <c:v>11.986000000000001</c:v>
                </c:pt>
                <c:pt idx="8298">
                  <c:v>11.987</c:v>
                </c:pt>
                <c:pt idx="8299">
                  <c:v>11.989000000000001</c:v>
                </c:pt>
                <c:pt idx="8300">
                  <c:v>11.991</c:v>
                </c:pt>
                <c:pt idx="8301">
                  <c:v>11.992000000000001</c:v>
                </c:pt>
                <c:pt idx="8302">
                  <c:v>11.994</c:v>
                </c:pt>
                <c:pt idx="8303">
                  <c:v>11.996</c:v>
                </c:pt>
                <c:pt idx="8304">
                  <c:v>11.997999999999999</c:v>
                </c:pt>
                <c:pt idx="8305">
                  <c:v>11.999000000000001</c:v>
                </c:pt>
                <c:pt idx="8306">
                  <c:v>12.000999999999999</c:v>
                </c:pt>
                <c:pt idx="8307">
                  <c:v>12.003</c:v>
                </c:pt>
                <c:pt idx="8308">
                  <c:v>12.004</c:v>
                </c:pt>
                <c:pt idx="8309">
                  <c:v>12.006</c:v>
                </c:pt>
                <c:pt idx="8310">
                  <c:v>12.007</c:v>
                </c:pt>
                <c:pt idx="8311">
                  <c:v>12.009</c:v>
                </c:pt>
                <c:pt idx="8312">
                  <c:v>12.010999999999999</c:v>
                </c:pt>
                <c:pt idx="8313">
                  <c:v>12.012</c:v>
                </c:pt>
                <c:pt idx="8314">
                  <c:v>12.013999999999999</c:v>
                </c:pt>
                <c:pt idx="8315">
                  <c:v>12.016</c:v>
                </c:pt>
                <c:pt idx="8316">
                  <c:v>12.018000000000001</c:v>
                </c:pt>
                <c:pt idx="8317">
                  <c:v>12.019</c:v>
                </c:pt>
                <c:pt idx="8318">
                  <c:v>12.021000000000001</c:v>
                </c:pt>
                <c:pt idx="8319">
                  <c:v>12.023</c:v>
                </c:pt>
                <c:pt idx="8320">
                  <c:v>12.025</c:v>
                </c:pt>
                <c:pt idx="8321">
                  <c:v>12.026999999999999</c:v>
                </c:pt>
                <c:pt idx="8322">
                  <c:v>12.03</c:v>
                </c:pt>
                <c:pt idx="8323">
                  <c:v>12.032999999999999</c:v>
                </c:pt>
                <c:pt idx="8324">
                  <c:v>12.036</c:v>
                </c:pt>
                <c:pt idx="8325">
                  <c:v>12.038</c:v>
                </c:pt>
                <c:pt idx="8326">
                  <c:v>12.042</c:v>
                </c:pt>
                <c:pt idx="8327">
                  <c:v>12.044</c:v>
                </c:pt>
                <c:pt idx="8328">
                  <c:v>12.047000000000001</c:v>
                </c:pt>
                <c:pt idx="8329">
                  <c:v>12.05</c:v>
                </c:pt>
                <c:pt idx="8330">
                  <c:v>12.052</c:v>
                </c:pt>
                <c:pt idx="8331">
                  <c:v>12.055</c:v>
                </c:pt>
                <c:pt idx="8332">
                  <c:v>12.058</c:v>
                </c:pt>
                <c:pt idx="8333">
                  <c:v>12.06</c:v>
                </c:pt>
                <c:pt idx="8334">
                  <c:v>12.063000000000001</c:v>
                </c:pt>
                <c:pt idx="8335">
                  <c:v>12.066000000000001</c:v>
                </c:pt>
                <c:pt idx="8336">
                  <c:v>12.068</c:v>
                </c:pt>
                <c:pt idx="8337">
                  <c:v>12.071</c:v>
                </c:pt>
                <c:pt idx="8338">
                  <c:v>12.074</c:v>
                </c:pt>
                <c:pt idx="8339">
                  <c:v>12.076000000000001</c:v>
                </c:pt>
                <c:pt idx="8340">
                  <c:v>12.079000000000001</c:v>
                </c:pt>
                <c:pt idx="8341">
                  <c:v>12.082000000000001</c:v>
                </c:pt>
                <c:pt idx="8342">
                  <c:v>12.084</c:v>
                </c:pt>
                <c:pt idx="8343">
                  <c:v>12.087999999999999</c:v>
                </c:pt>
                <c:pt idx="8344">
                  <c:v>12.09</c:v>
                </c:pt>
                <c:pt idx="8345">
                  <c:v>12.093</c:v>
                </c:pt>
                <c:pt idx="8346">
                  <c:v>12.095000000000001</c:v>
                </c:pt>
                <c:pt idx="8347">
                  <c:v>12.098000000000001</c:v>
                </c:pt>
                <c:pt idx="8348">
                  <c:v>12.101000000000001</c:v>
                </c:pt>
                <c:pt idx="8349">
                  <c:v>12.103999999999999</c:v>
                </c:pt>
                <c:pt idx="8350">
                  <c:v>12.106999999999999</c:v>
                </c:pt>
                <c:pt idx="8351">
                  <c:v>12.11</c:v>
                </c:pt>
                <c:pt idx="8352">
                  <c:v>12.112</c:v>
                </c:pt>
                <c:pt idx="8353">
                  <c:v>12.115</c:v>
                </c:pt>
                <c:pt idx="8354">
                  <c:v>12.117000000000001</c:v>
                </c:pt>
                <c:pt idx="8355">
                  <c:v>12.12</c:v>
                </c:pt>
                <c:pt idx="8356">
                  <c:v>12.122999999999999</c:v>
                </c:pt>
                <c:pt idx="8357">
                  <c:v>12.125</c:v>
                </c:pt>
                <c:pt idx="8358">
                  <c:v>12.128</c:v>
                </c:pt>
                <c:pt idx="8359">
                  <c:v>12.131</c:v>
                </c:pt>
                <c:pt idx="8360">
                  <c:v>12.132999999999999</c:v>
                </c:pt>
                <c:pt idx="8361">
                  <c:v>12.135999999999999</c:v>
                </c:pt>
                <c:pt idx="8362">
                  <c:v>12.138999999999999</c:v>
                </c:pt>
                <c:pt idx="8363">
                  <c:v>12.141</c:v>
                </c:pt>
                <c:pt idx="8364">
                  <c:v>12.145</c:v>
                </c:pt>
                <c:pt idx="8365">
                  <c:v>12.147</c:v>
                </c:pt>
                <c:pt idx="8366">
                  <c:v>12.15</c:v>
                </c:pt>
                <c:pt idx="8367">
                  <c:v>12.153</c:v>
                </c:pt>
                <c:pt idx="8368">
                  <c:v>12.154999999999999</c:v>
                </c:pt>
                <c:pt idx="8369">
                  <c:v>12.157999999999999</c:v>
                </c:pt>
                <c:pt idx="8370">
                  <c:v>12.161</c:v>
                </c:pt>
                <c:pt idx="8371">
                  <c:v>12.164</c:v>
                </c:pt>
                <c:pt idx="8372">
                  <c:v>12.166</c:v>
                </c:pt>
                <c:pt idx="8373">
                  <c:v>12.169</c:v>
                </c:pt>
                <c:pt idx="8374">
                  <c:v>12.172000000000001</c:v>
                </c:pt>
                <c:pt idx="8375">
                  <c:v>12.173999999999999</c:v>
                </c:pt>
                <c:pt idx="8376">
                  <c:v>12.177</c:v>
                </c:pt>
                <c:pt idx="8377">
                  <c:v>12.18</c:v>
                </c:pt>
                <c:pt idx="8378">
                  <c:v>12.182</c:v>
                </c:pt>
                <c:pt idx="8379">
                  <c:v>12.186</c:v>
                </c:pt>
                <c:pt idx="8380">
                  <c:v>12.189</c:v>
                </c:pt>
                <c:pt idx="8381">
                  <c:v>12.191000000000001</c:v>
                </c:pt>
                <c:pt idx="8382">
                  <c:v>12.194000000000001</c:v>
                </c:pt>
                <c:pt idx="8383">
                  <c:v>12.196999999999999</c:v>
                </c:pt>
                <c:pt idx="8384">
                  <c:v>12.199</c:v>
                </c:pt>
                <c:pt idx="8385">
                  <c:v>12.202</c:v>
                </c:pt>
                <c:pt idx="8386">
                  <c:v>12.205</c:v>
                </c:pt>
                <c:pt idx="8387">
                  <c:v>12.207000000000001</c:v>
                </c:pt>
                <c:pt idx="8388">
                  <c:v>12.21</c:v>
                </c:pt>
                <c:pt idx="8389">
                  <c:v>12.212999999999999</c:v>
                </c:pt>
                <c:pt idx="8390">
                  <c:v>12.215</c:v>
                </c:pt>
                <c:pt idx="8391">
                  <c:v>12.218</c:v>
                </c:pt>
                <c:pt idx="8392">
                  <c:v>12.221</c:v>
                </c:pt>
                <c:pt idx="8393">
                  <c:v>12.224</c:v>
                </c:pt>
                <c:pt idx="8394">
                  <c:v>12.226000000000001</c:v>
                </c:pt>
                <c:pt idx="8395">
                  <c:v>12.228999999999999</c:v>
                </c:pt>
                <c:pt idx="8396">
                  <c:v>12.231999999999999</c:v>
                </c:pt>
                <c:pt idx="8397">
                  <c:v>12.234</c:v>
                </c:pt>
                <c:pt idx="8398">
                  <c:v>12.237</c:v>
                </c:pt>
                <c:pt idx="8399">
                  <c:v>12.24</c:v>
                </c:pt>
                <c:pt idx="8400">
                  <c:v>12.242000000000001</c:v>
                </c:pt>
                <c:pt idx="8401">
                  <c:v>12.246</c:v>
                </c:pt>
                <c:pt idx="8402">
                  <c:v>12.249000000000001</c:v>
                </c:pt>
                <c:pt idx="8403">
                  <c:v>12.250999999999999</c:v>
                </c:pt>
                <c:pt idx="8404">
                  <c:v>12.254</c:v>
                </c:pt>
                <c:pt idx="8405">
                  <c:v>12.257</c:v>
                </c:pt>
                <c:pt idx="8406">
                  <c:v>12.259</c:v>
                </c:pt>
                <c:pt idx="8407">
                  <c:v>12.262</c:v>
                </c:pt>
                <c:pt idx="8408">
                  <c:v>12.265000000000001</c:v>
                </c:pt>
                <c:pt idx="8409">
                  <c:v>12.268000000000001</c:v>
                </c:pt>
                <c:pt idx="8410">
                  <c:v>12.27</c:v>
                </c:pt>
                <c:pt idx="8411">
                  <c:v>12.273</c:v>
                </c:pt>
                <c:pt idx="8412">
                  <c:v>12.276</c:v>
                </c:pt>
                <c:pt idx="8413">
                  <c:v>12.278</c:v>
                </c:pt>
                <c:pt idx="8414">
                  <c:v>12.281000000000001</c:v>
                </c:pt>
                <c:pt idx="8415">
                  <c:v>12.284000000000001</c:v>
                </c:pt>
                <c:pt idx="8416">
                  <c:v>12.286</c:v>
                </c:pt>
                <c:pt idx="8417">
                  <c:v>12.29</c:v>
                </c:pt>
                <c:pt idx="8418">
                  <c:v>12.292</c:v>
                </c:pt>
                <c:pt idx="8419">
                  <c:v>12.295</c:v>
                </c:pt>
                <c:pt idx="8420">
                  <c:v>12.298</c:v>
                </c:pt>
                <c:pt idx="8421">
                  <c:v>12.3</c:v>
                </c:pt>
                <c:pt idx="8422">
                  <c:v>12.303000000000001</c:v>
                </c:pt>
                <c:pt idx="8423">
                  <c:v>12.305999999999999</c:v>
                </c:pt>
                <c:pt idx="8424">
                  <c:v>12.308999999999999</c:v>
                </c:pt>
                <c:pt idx="8425">
                  <c:v>12.311</c:v>
                </c:pt>
                <c:pt idx="8426">
                  <c:v>12.314</c:v>
                </c:pt>
                <c:pt idx="8427">
                  <c:v>12.317</c:v>
                </c:pt>
                <c:pt idx="8428">
                  <c:v>12.319000000000001</c:v>
                </c:pt>
                <c:pt idx="8429">
                  <c:v>12.321999999999999</c:v>
                </c:pt>
                <c:pt idx="8430">
                  <c:v>12.324999999999999</c:v>
                </c:pt>
                <c:pt idx="8431">
                  <c:v>12.327</c:v>
                </c:pt>
                <c:pt idx="8432">
                  <c:v>12.331</c:v>
                </c:pt>
                <c:pt idx="8433">
                  <c:v>12.333</c:v>
                </c:pt>
                <c:pt idx="8434">
                  <c:v>12.336</c:v>
                </c:pt>
                <c:pt idx="8435">
                  <c:v>12.337999999999999</c:v>
                </c:pt>
                <c:pt idx="8436">
                  <c:v>12.340999999999999</c:v>
                </c:pt>
                <c:pt idx="8437">
                  <c:v>12.343999999999999</c:v>
                </c:pt>
                <c:pt idx="8438">
                  <c:v>12.347</c:v>
                </c:pt>
                <c:pt idx="8439">
                  <c:v>12.35</c:v>
                </c:pt>
                <c:pt idx="8440">
                  <c:v>12.352</c:v>
                </c:pt>
                <c:pt idx="8441">
                  <c:v>12.355</c:v>
                </c:pt>
                <c:pt idx="8442">
                  <c:v>12.356999999999999</c:v>
                </c:pt>
                <c:pt idx="8443">
                  <c:v>12.36</c:v>
                </c:pt>
                <c:pt idx="8444">
                  <c:v>12.363</c:v>
                </c:pt>
                <c:pt idx="8445">
                  <c:v>12.366</c:v>
                </c:pt>
                <c:pt idx="8446">
                  <c:v>12.368</c:v>
                </c:pt>
                <c:pt idx="8447">
                  <c:v>12.371</c:v>
                </c:pt>
                <c:pt idx="8448">
                  <c:v>12.374000000000001</c:v>
                </c:pt>
                <c:pt idx="8449">
                  <c:v>12.377000000000001</c:v>
                </c:pt>
                <c:pt idx="8450">
                  <c:v>12.38</c:v>
                </c:pt>
                <c:pt idx="8451">
                  <c:v>12.382</c:v>
                </c:pt>
                <c:pt idx="8452">
                  <c:v>12.385</c:v>
                </c:pt>
                <c:pt idx="8453">
                  <c:v>12.388</c:v>
                </c:pt>
                <c:pt idx="8454">
                  <c:v>12.391</c:v>
                </c:pt>
                <c:pt idx="8455">
                  <c:v>12.393000000000001</c:v>
                </c:pt>
                <c:pt idx="8456">
                  <c:v>12.396000000000001</c:v>
                </c:pt>
                <c:pt idx="8457">
                  <c:v>12.398</c:v>
                </c:pt>
                <c:pt idx="8458">
                  <c:v>12.401</c:v>
                </c:pt>
                <c:pt idx="8459">
                  <c:v>12.404</c:v>
                </c:pt>
                <c:pt idx="8460">
                  <c:v>12.406000000000001</c:v>
                </c:pt>
                <c:pt idx="8461">
                  <c:v>12.41</c:v>
                </c:pt>
                <c:pt idx="8462">
                  <c:v>12.413</c:v>
                </c:pt>
                <c:pt idx="8463">
                  <c:v>12.414999999999999</c:v>
                </c:pt>
                <c:pt idx="8464">
                  <c:v>12.417999999999999</c:v>
                </c:pt>
                <c:pt idx="8465">
                  <c:v>12.420999999999999</c:v>
                </c:pt>
                <c:pt idx="8466">
                  <c:v>12.423999999999999</c:v>
                </c:pt>
                <c:pt idx="8467">
                  <c:v>12.427</c:v>
                </c:pt>
                <c:pt idx="8468">
                  <c:v>12.43</c:v>
                </c:pt>
                <c:pt idx="8469">
                  <c:v>12.432</c:v>
                </c:pt>
                <c:pt idx="8470">
                  <c:v>12.435</c:v>
                </c:pt>
                <c:pt idx="8471">
                  <c:v>12.436999999999999</c:v>
                </c:pt>
                <c:pt idx="8472">
                  <c:v>12.44</c:v>
                </c:pt>
                <c:pt idx="8473">
                  <c:v>12.443</c:v>
                </c:pt>
                <c:pt idx="8474">
                  <c:v>12.446</c:v>
                </c:pt>
                <c:pt idx="8475">
                  <c:v>12.449</c:v>
                </c:pt>
                <c:pt idx="8476">
                  <c:v>12.451000000000001</c:v>
                </c:pt>
                <c:pt idx="8477">
                  <c:v>12.454000000000001</c:v>
                </c:pt>
                <c:pt idx="8478">
                  <c:v>12.457000000000001</c:v>
                </c:pt>
                <c:pt idx="8479">
                  <c:v>12.459</c:v>
                </c:pt>
                <c:pt idx="8480">
                  <c:v>12.462999999999999</c:v>
                </c:pt>
                <c:pt idx="8481">
                  <c:v>12.465</c:v>
                </c:pt>
                <c:pt idx="8482">
                  <c:v>12.468</c:v>
                </c:pt>
                <c:pt idx="8483">
                  <c:v>12.471</c:v>
                </c:pt>
                <c:pt idx="8484">
                  <c:v>12.473000000000001</c:v>
                </c:pt>
                <c:pt idx="8485">
                  <c:v>12.476000000000001</c:v>
                </c:pt>
                <c:pt idx="8486">
                  <c:v>12.478999999999999</c:v>
                </c:pt>
                <c:pt idx="8487">
                  <c:v>12.481999999999999</c:v>
                </c:pt>
                <c:pt idx="8488">
                  <c:v>12.484</c:v>
                </c:pt>
                <c:pt idx="8489">
                  <c:v>12.488</c:v>
                </c:pt>
                <c:pt idx="8490">
                  <c:v>12.49</c:v>
                </c:pt>
                <c:pt idx="8491">
                  <c:v>12.493</c:v>
                </c:pt>
                <c:pt idx="8492">
                  <c:v>12.494999999999999</c:v>
                </c:pt>
                <c:pt idx="8493">
                  <c:v>12.497999999999999</c:v>
                </c:pt>
                <c:pt idx="8494">
                  <c:v>12.500999999999999</c:v>
                </c:pt>
                <c:pt idx="8495">
                  <c:v>12.503</c:v>
                </c:pt>
                <c:pt idx="8496">
                  <c:v>12.506</c:v>
                </c:pt>
                <c:pt idx="8497">
                  <c:v>12.509</c:v>
                </c:pt>
                <c:pt idx="8498">
                  <c:v>12.512</c:v>
                </c:pt>
                <c:pt idx="8499">
                  <c:v>12.513999999999999</c:v>
                </c:pt>
                <c:pt idx="8500">
                  <c:v>12.516999999999999</c:v>
                </c:pt>
                <c:pt idx="8501">
                  <c:v>12.52</c:v>
                </c:pt>
                <c:pt idx="8502">
                  <c:v>12.522</c:v>
                </c:pt>
                <c:pt idx="8503">
                  <c:v>12.525</c:v>
                </c:pt>
                <c:pt idx="8504">
                  <c:v>12.528</c:v>
                </c:pt>
                <c:pt idx="8505">
                  <c:v>12.53</c:v>
                </c:pt>
                <c:pt idx="8506">
                  <c:v>12.532999999999999</c:v>
                </c:pt>
                <c:pt idx="8507">
                  <c:v>12.536</c:v>
                </c:pt>
                <c:pt idx="8508">
                  <c:v>12.538</c:v>
                </c:pt>
                <c:pt idx="8509">
                  <c:v>12.541</c:v>
                </c:pt>
                <c:pt idx="8510">
                  <c:v>12.544</c:v>
                </c:pt>
                <c:pt idx="8511">
                  <c:v>12.545999999999999</c:v>
                </c:pt>
                <c:pt idx="8512">
                  <c:v>12.548999999999999</c:v>
                </c:pt>
                <c:pt idx="8513">
                  <c:v>12.552</c:v>
                </c:pt>
                <c:pt idx="8514">
                  <c:v>12.554</c:v>
                </c:pt>
                <c:pt idx="8515">
                  <c:v>12.557</c:v>
                </c:pt>
                <c:pt idx="8516">
                  <c:v>12.56</c:v>
                </c:pt>
                <c:pt idx="8517">
                  <c:v>12.561999999999999</c:v>
                </c:pt>
                <c:pt idx="8518">
                  <c:v>12.565</c:v>
                </c:pt>
                <c:pt idx="8519">
                  <c:v>12.568</c:v>
                </c:pt>
                <c:pt idx="8520">
                  <c:v>12.57</c:v>
                </c:pt>
                <c:pt idx="8521">
                  <c:v>12.574</c:v>
                </c:pt>
                <c:pt idx="8522">
                  <c:v>12.576000000000001</c:v>
                </c:pt>
                <c:pt idx="8523">
                  <c:v>12.579000000000001</c:v>
                </c:pt>
                <c:pt idx="8524">
                  <c:v>12.581</c:v>
                </c:pt>
                <c:pt idx="8525">
                  <c:v>12.584</c:v>
                </c:pt>
                <c:pt idx="8526">
                  <c:v>12.586</c:v>
                </c:pt>
                <c:pt idx="8527">
                  <c:v>12.589</c:v>
                </c:pt>
                <c:pt idx="8528">
                  <c:v>12.592000000000001</c:v>
                </c:pt>
                <c:pt idx="8529">
                  <c:v>12.593999999999999</c:v>
                </c:pt>
                <c:pt idx="8530">
                  <c:v>12.598000000000001</c:v>
                </c:pt>
                <c:pt idx="8531">
                  <c:v>12.6</c:v>
                </c:pt>
                <c:pt idx="8532">
                  <c:v>12.603</c:v>
                </c:pt>
                <c:pt idx="8533">
                  <c:v>12.606</c:v>
                </c:pt>
                <c:pt idx="8534">
                  <c:v>12.609</c:v>
                </c:pt>
                <c:pt idx="8535">
                  <c:v>12.611000000000001</c:v>
                </c:pt>
                <c:pt idx="8536">
                  <c:v>12.615</c:v>
                </c:pt>
                <c:pt idx="8537">
                  <c:v>12.617000000000001</c:v>
                </c:pt>
                <c:pt idx="8538">
                  <c:v>12.62</c:v>
                </c:pt>
                <c:pt idx="8539">
                  <c:v>12.622999999999999</c:v>
                </c:pt>
                <c:pt idx="8540">
                  <c:v>12.625999999999999</c:v>
                </c:pt>
                <c:pt idx="8541">
                  <c:v>12.629</c:v>
                </c:pt>
                <c:pt idx="8542">
                  <c:v>12.632999999999999</c:v>
                </c:pt>
                <c:pt idx="8543">
                  <c:v>12.635</c:v>
                </c:pt>
                <c:pt idx="8544">
                  <c:v>12.638</c:v>
                </c:pt>
                <c:pt idx="8545">
                  <c:v>12.641</c:v>
                </c:pt>
                <c:pt idx="8546">
                  <c:v>12.645</c:v>
                </c:pt>
                <c:pt idx="8547">
                  <c:v>12.647</c:v>
                </c:pt>
                <c:pt idx="8548">
                  <c:v>12.65</c:v>
                </c:pt>
                <c:pt idx="8549">
                  <c:v>12.653</c:v>
                </c:pt>
                <c:pt idx="8550">
                  <c:v>12.654999999999999</c:v>
                </c:pt>
                <c:pt idx="8551">
                  <c:v>12.657999999999999</c:v>
                </c:pt>
                <c:pt idx="8552">
                  <c:v>12.661</c:v>
                </c:pt>
                <c:pt idx="8553">
                  <c:v>12.664</c:v>
                </c:pt>
                <c:pt idx="8554">
                  <c:v>12.666</c:v>
                </c:pt>
                <c:pt idx="8555">
                  <c:v>12.669</c:v>
                </c:pt>
                <c:pt idx="8556">
                  <c:v>12.672000000000001</c:v>
                </c:pt>
                <c:pt idx="8557">
                  <c:v>12.673999999999999</c:v>
                </c:pt>
                <c:pt idx="8558">
                  <c:v>12.677</c:v>
                </c:pt>
                <c:pt idx="8559">
                  <c:v>12.679</c:v>
                </c:pt>
                <c:pt idx="8560">
                  <c:v>12.683</c:v>
                </c:pt>
                <c:pt idx="8561">
                  <c:v>12.685</c:v>
                </c:pt>
                <c:pt idx="8562">
                  <c:v>12.688000000000001</c:v>
                </c:pt>
                <c:pt idx="8563">
                  <c:v>12.691000000000001</c:v>
                </c:pt>
                <c:pt idx="8564">
                  <c:v>12.693</c:v>
                </c:pt>
                <c:pt idx="8565">
                  <c:v>12.696</c:v>
                </c:pt>
                <c:pt idx="8566">
                  <c:v>12.699</c:v>
                </c:pt>
                <c:pt idx="8567">
                  <c:v>12.701000000000001</c:v>
                </c:pt>
                <c:pt idx="8568">
                  <c:v>12.704000000000001</c:v>
                </c:pt>
                <c:pt idx="8569">
                  <c:v>12.707000000000001</c:v>
                </c:pt>
                <c:pt idx="8570">
                  <c:v>12.71</c:v>
                </c:pt>
                <c:pt idx="8571">
                  <c:v>12.712999999999999</c:v>
                </c:pt>
                <c:pt idx="8572">
                  <c:v>12.715</c:v>
                </c:pt>
                <c:pt idx="8573">
                  <c:v>12.718</c:v>
                </c:pt>
                <c:pt idx="8574">
                  <c:v>12.721</c:v>
                </c:pt>
                <c:pt idx="8575">
                  <c:v>12.723000000000001</c:v>
                </c:pt>
                <c:pt idx="8576">
                  <c:v>12.726000000000001</c:v>
                </c:pt>
                <c:pt idx="8577">
                  <c:v>12.728999999999999</c:v>
                </c:pt>
                <c:pt idx="8578">
                  <c:v>12.731</c:v>
                </c:pt>
                <c:pt idx="8579">
                  <c:v>12.734</c:v>
                </c:pt>
                <c:pt idx="8580">
                  <c:v>12.737</c:v>
                </c:pt>
                <c:pt idx="8581">
                  <c:v>12.739000000000001</c:v>
                </c:pt>
                <c:pt idx="8582">
                  <c:v>12.742000000000001</c:v>
                </c:pt>
                <c:pt idx="8583">
                  <c:v>12.744999999999999</c:v>
                </c:pt>
                <c:pt idx="8584">
                  <c:v>12.747</c:v>
                </c:pt>
                <c:pt idx="8585">
                  <c:v>12.75</c:v>
                </c:pt>
                <c:pt idx="8586">
                  <c:v>12.753</c:v>
                </c:pt>
                <c:pt idx="8587">
                  <c:v>12.755000000000001</c:v>
                </c:pt>
                <c:pt idx="8588">
                  <c:v>12.757999999999999</c:v>
                </c:pt>
                <c:pt idx="8589">
                  <c:v>12.760999999999999</c:v>
                </c:pt>
                <c:pt idx="8590">
                  <c:v>12.763</c:v>
                </c:pt>
                <c:pt idx="8591">
                  <c:v>12.766</c:v>
                </c:pt>
                <c:pt idx="8592">
                  <c:v>12.769</c:v>
                </c:pt>
                <c:pt idx="8593">
                  <c:v>12.771000000000001</c:v>
                </c:pt>
                <c:pt idx="8594">
                  <c:v>12.773999999999999</c:v>
                </c:pt>
                <c:pt idx="8595">
                  <c:v>12.776999999999999</c:v>
                </c:pt>
                <c:pt idx="8596">
                  <c:v>12.779</c:v>
                </c:pt>
                <c:pt idx="8597">
                  <c:v>12.782</c:v>
                </c:pt>
                <c:pt idx="8598">
                  <c:v>12.785</c:v>
                </c:pt>
                <c:pt idx="8599">
                  <c:v>12.787000000000001</c:v>
                </c:pt>
                <c:pt idx="8600">
                  <c:v>12.79</c:v>
                </c:pt>
                <c:pt idx="8601">
                  <c:v>12.792999999999999</c:v>
                </c:pt>
                <c:pt idx="8602">
                  <c:v>12.795</c:v>
                </c:pt>
                <c:pt idx="8603">
                  <c:v>12.798</c:v>
                </c:pt>
                <c:pt idx="8604">
                  <c:v>12.801</c:v>
                </c:pt>
                <c:pt idx="8605">
                  <c:v>12.803000000000001</c:v>
                </c:pt>
                <c:pt idx="8606">
                  <c:v>12.805999999999999</c:v>
                </c:pt>
                <c:pt idx="8607">
                  <c:v>12.808999999999999</c:v>
                </c:pt>
                <c:pt idx="8608">
                  <c:v>12.811</c:v>
                </c:pt>
                <c:pt idx="8609">
                  <c:v>12.814</c:v>
                </c:pt>
                <c:pt idx="8610">
                  <c:v>12.817</c:v>
                </c:pt>
                <c:pt idx="8611">
                  <c:v>12.819000000000001</c:v>
                </c:pt>
                <c:pt idx="8612">
                  <c:v>12.821999999999999</c:v>
                </c:pt>
                <c:pt idx="8613">
                  <c:v>12.824999999999999</c:v>
                </c:pt>
                <c:pt idx="8614">
                  <c:v>12.827</c:v>
                </c:pt>
                <c:pt idx="8615">
                  <c:v>12.83</c:v>
                </c:pt>
                <c:pt idx="8616">
                  <c:v>12.833</c:v>
                </c:pt>
                <c:pt idx="8617">
                  <c:v>12.835000000000001</c:v>
                </c:pt>
                <c:pt idx="8618">
                  <c:v>12.837999999999999</c:v>
                </c:pt>
                <c:pt idx="8619">
                  <c:v>12.840999999999999</c:v>
                </c:pt>
                <c:pt idx="8620">
                  <c:v>12.843</c:v>
                </c:pt>
                <c:pt idx="8621">
                  <c:v>12.846</c:v>
                </c:pt>
                <c:pt idx="8622">
                  <c:v>12.849</c:v>
                </c:pt>
                <c:pt idx="8623">
                  <c:v>12.851000000000001</c:v>
                </c:pt>
                <c:pt idx="8624">
                  <c:v>12.853999999999999</c:v>
                </c:pt>
                <c:pt idx="8625">
                  <c:v>12.856999999999999</c:v>
                </c:pt>
                <c:pt idx="8626">
                  <c:v>12.859</c:v>
                </c:pt>
                <c:pt idx="8627">
                  <c:v>12.862</c:v>
                </c:pt>
                <c:pt idx="8628">
                  <c:v>12.865</c:v>
                </c:pt>
                <c:pt idx="8629">
                  <c:v>12.867000000000001</c:v>
                </c:pt>
                <c:pt idx="8630">
                  <c:v>12.87</c:v>
                </c:pt>
                <c:pt idx="8631">
                  <c:v>12.872999999999999</c:v>
                </c:pt>
                <c:pt idx="8632">
                  <c:v>12.875</c:v>
                </c:pt>
                <c:pt idx="8633">
                  <c:v>12.878</c:v>
                </c:pt>
                <c:pt idx="8634">
                  <c:v>12.881</c:v>
                </c:pt>
                <c:pt idx="8635">
                  <c:v>12.882999999999999</c:v>
                </c:pt>
                <c:pt idx="8636">
                  <c:v>12.885999999999999</c:v>
                </c:pt>
                <c:pt idx="8637">
                  <c:v>12.888999999999999</c:v>
                </c:pt>
                <c:pt idx="8638">
                  <c:v>12.891</c:v>
                </c:pt>
                <c:pt idx="8639">
                  <c:v>12.894</c:v>
                </c:pt>
                <c:pt idx="8640">
                  <c:v>12.897</c:v>
                </c:pt>
                <c:pt idx="8641">
                  <c:v>12.898999999999999</c:v>
                </c:pt>
                <c:pt idx="8642">
                  <c:v>12.901999999999999</c:v>
                </c:pt>
                <c:pt idx="8643">
                  <c:v>12.904999999999999</c:v>
                </c:pt>
                <c:pt idx="8644">
                  <c:v>12.907</c:v>
                </c:pt>
                <c:pt idx="8645">
                  <c:v>12.91</c:v>
                </c:pt>
                <c:pt idx="8646">
                  <c:v>12.912000000000001</c:v>
                </c:pt>
                <c:pt idx="8647">
                  <c:v>12.914999999999999</c:v>
                </c:pt>
                <c:pt idx="8648">
                  <c:v>12.917999999999999</c:v>
                </c:pt>
                <c:pt idx="8649">
                  <c:v>12.920999999999999</c:v>
                </c:pt>
                <c:pt idx="8650">
                  <c:v>12.923</c:v>
                </c:pt>
                <c:pt idx="8651">
                  <c:v>12.926</c:v>
                </c:pt>
                <c:pt idx="8652">
                  <c:v>12.929</c:v>
                </c:pt>
                <c:pt idx="8653">
                  <c:v>12.930999999999999</c:v>
                </c:pt>
                <c:pt idx="8654">
                  <c:v>12.933999999999999</c:v>
                </c:pt>
                <c:pt idx="8655">
                  <c:v>12.936</c:v>
                </c:pt>
                <c:pt idx="8656">
                  <c:v>12.939</c:v>
                </c:pt>
                <c:pt idx="8657">
                  <c:v>12.941000000000001</c:v>
                </c:pt>
                <c:pt idx="8658">
                  <c:v>12.944000000000001</c:v>
                </c:pt>
                <c:pt idx="8659">
                  <c:v>12.946999999999999</c:v>
                </c:pt>
                <c:pt idx="8660">
                  <c:v>12.949</c:v>
                </c:pt>
                <c:pt idx="8661">
                  <c:v>12.952</c:v>
                </c:pt>
                <c:pt idx="8662">
                  <c:v>12.954000000000001</c:v>
                </c:pt>
                <c:pt idx="8663">
                  <c:v>12.957000000000001</c:v>
                </c:pt>
                <c:pt idx="8664">
                  <c:v>12.959</c:v>
                </c:pt>
                <c:pt idx="8665">
                  <c:v>12.962</c:v>
                </c:pt>
                <c:pt idx="8666">
                  <c:v>12.965</c:v>
                </c:pt>
                <c:pt idx="8667">
                  <c:v>12.968</c:v>
                </c:pt>
                <c:pt idx="8668">
                  <c:v>12.97</c:v>
                </c:pt>
                <c:pt idx="8669">
                  <c:v>12.973000000000001</c:v>
                </c:pt>
                <c:pt idx="8670">
                  <c:v>12.976000000000001</c:v>
                </c:pt>
                <c:pt idx="8671">
                  <c:v>12.978</c:v>
                </c:pt>
                <c:pt idx="8672">
                  <c:v>12.981</c:v>
                </c:pt>
                <c:pt idx="8673">
                  <c:v>12.984</c:v>
                </c:pt>
                <c:pt idx="8674">
                  <c:v>12.986000000000001</c:v>
                </c:pt>
                <c:pt idx="8675">
                  <c:v>12.989000000000001</c:v>
                </c:pt>
                <c:pt idx="8676">
                  <c:v>12.991</c:v>
                </c:pt>
                <c:pt idx="8677">
                  <c:v>12.994</c:v>
                </c:pt>
                <c:pt idx="8678">
                  <c:v>12.997</c:v>
                </c:pt>
                <c:pt idx="8679">
                  <c:v>12.999000000000001</c:v>
                </c:pt>
                <c:pt idx="8680">
                  <c:v>13.002000000000001</c:v>
                </c:pt>
                <c:pt idx="8681">
                  <c:v>13.005000000000001</c:v>
                </c:pt>
                <c:pt idx="8682">
                  <c:v>13.007</c:v>
                </c:pt>
                <c:pt idx="8683">
                  <c:v>13.01</c:v>
                </c:pt>
                <c:pt idx="8684">
                  <c:v>13.013</c:v>
                </c:pt>
                <c:pt idx="8685">
                  <c:v>13.016</c:v>
                </c:pt>
                <c:pt idx="8686">
                  <c:v>13.018000000000001</c:v>
                </c:pt>
                <c:pt idx="8687">
                  <c:v>13.021000000000001</c:v>
                </c:pt>
                <c:pt idx="8688">
                  <c:v>13.023999999999999</c:v>
                </c:pt>
                <c:pt idx="8689">
                  <c:v>13.026</c:v>
                </c:pt>
                <c:pt idx="8690">
                  <c:v>13.029</c:v>
                </c:pt>
                <c:pt idx="8691">
                  <c:v>13.032</c:v>
                </c:pt>
                <c:pt idx="8692">
                  <c:v>13.034000000000001</c:v>
                </c:pt>
                <c:pt idx="8693">
                  <c:v>13.037000000000001</c:v>
                </c:pt>
                <c:pt idx="8694">
                  <c:v>13.039</c:v>
                </c:pt>
                <c:pt idx="8695">
                  <c:v>13.042</c:v>
                </c:pt>
                <c:pt idx="8696">
                  <c:v>13.045</c:v>
                </c:pt>
                <c:pt idx="8697">
                  <c:v>13.047000000000001</c:v>
                </c:pt>
                <c:pt idx="8698">
                  <c:v>13.05</c:v>
                </c:pt>
                <c:pt idx="8699">
                  <c:v>13.053000000000001</c:v>
                </c:pt>
                <c:pt idx="8700">
                  <c:v>13.055</c:v>
                </c:pt>
                <c:pt idx="8701">
                  <c:v>13.058</c:v>
                </c:pt>
                <c:pt idx="8702">
                  <c:v>13.061</c:v>
                </c:pt>
                <c:pt idx="8703">
                  <c:v>13.064</c:v>
                </c:pt>
                <c:pt idx="8704">
                  <c:v>13.066000000000001</c:v>
                </c:pt>
                <c:pt idx="8705">
                  <c:v>13.069000000000001</c:v>
                </c:pt>
                <c:pt idx="8706">
                  <c:v>13.071</c:v>
                </c:pt>
                <c:pt idx="8707">
                  <c:v>13.074</c:v>
                </c:pt>
                <c:pt idx="8708">
                  <c:v>13.077</c:v>
                </c:pt>
                <c:pt idx="8709">
                  <c:v>13.079000000000001</c:v>
                </c:pt>
                <c:pt idx="8710">
                  <c:v>13.082000000000001</c:v>
                </c:pt>
                <c:pt idx="8711">
                  <c:v>13.085000000000001</c:v>
                </c:pt>
                <c:pt idx="8712">
                  <c:v>13.087999999999999</c:v>
                </c:pt>
                <c:pt idx="8713">
                  <c:v>13.09</c:v>
                </c:pt>
                <c:pt idx="8714">
                  <c:v>13.093</c:v>
                </c:pt>
                <c:pt idx="8715">
                  <c:v>13.096</c:v>
                </c:pt>
                <c:pt idx="8716">
                  <c:v>13.098000000000001</c:v>
                </c:pt>
                <c:pt idx="8717">
                  <c:v>13.101000000000001</c:v>
                </c:pt>
                <c:pt idx="8718">
                  <c:v>13.103999999999999</c:v>
                </c:pt>
                <c:pt idx="8719">
                  <c:v>13.106</c:v>
                </c:pt>
                <c:pt idx="8720">
                  <c:v>13.109</c:v>
                </c:pt>
                <c:pt idx="8721">
                  <c:v>13.111000000000001</c:v>
                </c:pt>
                <c:pt idx="8722">
                  <c:v>13.114000000000001</c:v>
                </c:pt>
                <c:pt idx="8723">
                  <c:v>13.117000000000001</c:v>
                </c:pt>
                <c:pt idx="8724">
                  <c:v>13.119</c:v>
                </c:pt>
                <c:pt idx="8725">
                  <c:v>13.122</c:v>
                </c:pt>
                <c:pt idx="8726">
                  <c:v>13.125</c:v>
                </c:pt>
                <c:pt idx="8727">
                  <c:v>13.127000000000001</c:v>
                </c:pt>
                <c:pt idx="8728">
                  <c:v>13.13</c:v>
                </c:pt>
                <c:pt idx="8729">
                  <c:v>13.132999999999999</c:v>
                </c:pt>
                <c:pt idx="8730">
                  <c:v>13.135999999999999</c:v>
                </c:pt>
                <c:pt idx="8731">
                  <c:v>13.138</c:v>
                </c:pt>
                <c:pt idx="8732">
                  <c:v>13.141</c:v>
                </c:pt>
                <c:pt idx="8733">
                  <c:v>13.144</c:v>
                </c:pt>
                <c:pt idx="8734">
                  <c:v>13.146000000000001</c:v>
                </c:pt>
                <c:pt idx="8735">
                  <c:v>13.148999999999999</c:v>
                </c:pt>
                <c:pt idx="8736">
                  <c:v>13.151</c:v>
                </c:pt>
                <c:pt idx="8737">
                  <c:v>13.154</c:v>
                </c:pt>
                <c:pt idx="8738">
                  <c:v>13.157</c:v>
                </c:pt>
                <c:pt idx="8739">
                  <c:v>13.159000000000001</c:v>
                </c:pt>
                <c:pt idx="8740">
                  <c:v>13.162000000000001</c:v>
                </c:pt>
                <c:pt idx="8741">
                  <c:v>13.164999999999999</c:v>
                </c:pt>
                <c:pt idx="8742">
                  <c:v>13.167999999999999</c:v>
                </c:pt>
                <c:pt idx="8743">
                  <c:v>13.17</c:v>
                </c:pt>
                <c:pt idx="8744">
                  <c:v>13.173</c:v>
                </c:pt>
                <c:pt idx="8745">
                  <c:v>13.176</c:v>
                </c:pt>
                <c:pt idx="8746">
                  <c:v>13.178000000000001</c:v>
                </c:pt>
                <c:pt idx="8747">
                  <c:v>13.180999999999999</c:v>
                </c:pt>
                <c:pt idx="8748">
                  <c:v>13.183999999999999</c:v>
                </c:pt>
                <c:pt idx="8749">
                  <c:v>13.186</c:v>
                </c:pt>
                <c:pt idx="8750">
                  <c:v>13.189</c:v>
                </c:pt>
                <c:pt idx="8751">
                  <c:v>13.191000000000001</c:v>
                </c:pt>
                <c:pt idx="8752">
                  <c:v>13.194000000000001</c:v>
                </c:pt>
                <c:pt idx="8753">
                  <c:v>13.196999999999999</c:v>
                </c:pt>
                <c:pt idx="8754">
                  <c:v>13.2</c:v>
                </c:pt>
                <c:pt idx="8755">
                  <c:v>13.202</c:v>
                </c:pt>
                <c:pt idx="8756">
                  <c:v>13.205</c:v>
                </c:pt>
                <c:pt idx="8757">
                  <c:v>13.207000000000001</c:v>
                </c:pt>
                <c:pt idx="8758">
                  <c:v>13.21</c:v>
                </c:pt>
                <c:pt idx="8759">
                  <c:v>13.212999999999999</c:v>
                </c:pt>
                <c:pt idx="8760">
                  <c:v>13.215999999999999</c:v>
                </c:pt>
                <c:pt idx="8761">
                  <c:v>13.218</c:v>
                </c:pt>
                <c:pt idx="8762">
                  <c:v>13.221</c:v>
                </c:pt>
                <c:pt idx="8763">
                  <c:v>13.224</c:v>
                </c:pt>
                <c:pt idx="8764">
                  <c:v>13.226000000000001</c:v>
                </c:pt>
                <c:pt idx="8765">
                  <c:v>13.228999999999999</c:v>
                </c:pt>
                <c:pt idx="8766">
                  <c:v>13.231999999999999</c:v>
                </c:pt>
                <c:pt idx="8767">
                  <c:v>13.234</c:v>
                </c:pt>
                <c:pt idx="8768">
                  <c:v>13.237</c:v>
                </c:pt>
                <c:pt idx="8769">
                  <c:v>13.239000000000001</c:v>
                </c:pt>
                <c:pt idx="8770">
                  <c:v>13.242000000000001</c:v>
                </c:pt>
                <c:pt idx="8771">
                  <c:v>13.244999999999999</c:v>
                </c:pt>
                <c:pt idx="8772">
                  <c:v>13.247</c:v>
                </c:pt>
                <c:pt idx="8773">
                  <c:v>13.25</c:v>
                </c:pt>
                <c:pt idx="8774">
                  <c:v>13.253</c:v>
                </c:pt>
                <c:pt idx="8775">
                  <c:v>13.255000000000001</c:v>
                </c:pt>
                <c:pt idx="8776">
                  <c:v>13.257999999999999</c:v>
                </c:pt>
                <c:pt idx="8777">
                  <c:v>13.260999999999999</c:v>
                </c:pt>
                <c:pt idx="8778">
                  <c:v>13.263999999999999</c:v>
                </c:pt>
                <c:pt idx="8779">
                  <c:v>13.266</c:v>
                </c:pt>
                <c:pt idx="8780">
                  <c:v>13.269</c:v>
                </c:pt>
                <c:pt idx="8781">
                  <c:v>13.272</c:v>
                </c:pt>
                <c:pt idx="8782">
                  <c:v>13.273999999999999</c:v>
                </c:pt>
                <c:pt idx="8783">
                  <c:v>13.276999999999999</c:v>
                </c:pt>
                <c:pt idx="8784">
                  <c:v>13.279</c:v>
                </c:pt>
                <c:pt idx="8785">
                  <c:v>13.282</c:v>
                </c:pt>
                <c:pt idx="8786">
                  <c:v>13.285</c:v>
                </c:pt>
                <c:pt idx="8787">
                  <c:v>13.288</c:v>
                </c:pt>
                <c:pt idx="8788">
                  <c:v>13.29</c:v>
                </c:pt>
                <c:pt idx="8789">
                  <c:v>13.292999999999999</c:v>
                </c:pt>
                <c:pt idx="8790">
                  <c:v>13.295999999999999</c:v>
                </c:pt>
                <c:pt idx="8791">
                  <c:v>13.298</c:v>
                </c:pt>
                <c:pt idx="8792">
                  <c:v>13.301</c:v>
                </c:pt>
                <c:pt idx="8793">
                  <c:v>13.304</c:v>
                </c:pt>
                <c:pt idx="8794">
                  <c:v>13.305999999999999</c:v>
                </c:pt>
                <c:pt idx="8795">
                  <c:v>13.308999999999999</c:v>
                </c:pt>
                <c:pt idx="8796">
                  <c:v>13.311</c:v>
                </c:pt>
                <c:pt idx="8797">
                  <c:v>13.314</c:v>
                </c:pt>
                <c:pt idx="8798">
                  <c:v>13.317</c:v>
                </c:pt>
                <c:pt idx="8799">
                  <c:v>13.319000000000001</c:v>
                </c:pt>
                <c:pt idx="8800">
                  <c:v>13.321999999999999</c:v>
                </c:pt>
                <c:pt idx="8801">
                  <c:v>13.324999999999999</c:v>
                </c:pt>
                <c:pt idx="8802">
                  <c:v>13.327</c:v>
                </c:pt>
                <c:pt idx="8803">
                  <c:v>13.33</c:v>
                </c:pt>
                <c:pt idx="8804">
                  <c:v>13.333</c:v>
                </c:pt>
                <c:pt idx="8805">
                  <c:v>13.335000000000001</c:v>
                </c:pt>
                <c:pt idx="8806">
                  <c:v>13.337999999999999</c:v>
                </c:pt>
                <c:pt idx="8807">
                  <c:v>13.340999999999999</c:v>
                </c:pt>
                <c:pt idx="8808">
                  <c:v>13.343</c:v>
                </c:pt>
                <c:pt idx="8809">
                  <c:v>13.346</c:v>
                </c:pt>
                <c:pt idx="8810">
                  <c:v>13.349</c:v>
                </c:pt>
                <c:pt idx="8811">
                  <c:v>13.351000000000001</c:v>
                </c:pt>
                <c:pt idx="8812">
                  <c:v>13.353999999999999</c:v>
                </c:pt>
                <c:pt idx="8813">
                  <c:v>13.356999999999999</c:v>
                </c:pt>
                <c:pt idx="8814">
                  <c:v>13.359</c:v>
                </c:pt>
                <c:pt idx="8815">
                  <c:v>13.362</c:v>
                </c:pt>
                <c:pt idx="8816">
                  <c:v>13.365</c:v>
                </c:pt>
                <c:pt idx="8817">
                  <c:v>13.367000000000001</c:v>
                </c:pt>
                <c:pt idx="8818">
                  <c:v>13.37</c:v>
                </c:pt>
                <c:pt idx="8819">
                  <c:v>13.372999999999999</c:v>
                </c:pt>
                <c:pt idx="8820">
                  <c:v>13.375</c:v>
                </c:pt>
                <c:pt idx="8821">
                  <c:v>13.378</c:v>
                </c:pt>
                <c:pt idx="8822">
                  <c:v>13.381</c:v>
                </c:pt>
                <c:pt idx="8823">
                  <c:v>13.382999999999999</c:v>
                </c:pt>
                <c:pt idx="8824">
                  <c:v>13.385999999999999</c:v>
                </c:pt>
                <c:pt idx="8825">
                  <c:v>13.388999999999999</c:v>
                </c:pt>
                <c:pt idx="8826">
                  <c:v>13.391</c:v>
                </c:pt>
                <c:pt idx="8827">
                  <c:v>13.394</c:v>
                </c:pt>
                <c:pt idx="8828">
                  <c:v>13.397</c:v>
                </c:pt>
                <c:pt idx="8829">
                  <c:v>13.398999999999999</c:v>
                </c:pt>
                <c:pt idx="8830">
                  <c:v>13.401999999999999</c:v>
                </c:pt>
                <c:pt idx="8831">
                  <c:v>13.404999999999999</c:v>
                </c:pt>
                <c:pt idx="8832">
                  <c:v>13.407</c:v>
                </c:pt>
                <c:pt idx="8833">
                  <c:v>13.41</c:v>
                </c:pt>
                <c:pt idx="8834">
                  <c:v>13.413</c:v>
                </c:pt>
                <c:pt idx="8835">
                  <c:v>13.414999999999999</c:v>
                </c:pt>
                <c:pt idx="8836">
                  <c:v>13.417999999999999</c:v>
                </c:pt>
                <c:pt idx="8837">
                  <c:v>13.420999999999999</c:v>
                </c:pt>
                <c:pt idx="8838">
                  <c:v>13.423</c:v>
                </c:pt>
                <c:pt idx="8839">
                  <c:v>13.426</c:v>
                </c:pt>
                <c:pt idx="8840">
                  <c:v>13.429</c:v>
                </c:pt>
                <c:pt idx="8841">
                  <c:v>13.430999999999999</c:v>
                </c:pt>
                <c:pt idx="8842">
                  <c:v>13.433999999999999</c:v>
                </c:pt>
                <c:pt idx="8843">
                  <c:v>13.436999999999999</c:v>
                </c:pt>
                <c:pt idx="8844">
                  <c:v>13.439</c:v>
                </c:pt>
                <c:pt idx="8845">
                  <c:v>13.442</c:v>
                </c:pt>
                <c:pt idx="8846">
                  <c:v>13.445</c:v>
                </c:pt>
                <c:pt idx="8847">
                  <c:v>13.446999999999999</c:v>
                </c:pt>
                <c:pt idx="8848">
                  <c:v>13.45</c:v>
                </c:pt>
                <c:pt idx="8849">
                  <c:v>13.452999999999999</c:v>
                </c:pt>
                <c:pt idx="8850">
                  <c:v>13.455</c:v>
                </c:pt>
                <c:pt idx="8851">
                  <c:v>13.458</c:v>
                </c:pt>
                <c:pt idx="8852">
                  <c:v>13.461</c:v>
                </c:pt>
                <c:pt idx="8853">
                  <c:v>13.462999999999999</c:v>
                </c:pt>
                <c:pt idx="8854">
                  <c:v>13.465999999999999</c:v>
                </c:pt>
                <c:pt idx="8855">
                  <c:v>13.468999999999999</c:v>
                </c:pt>
                <c:pt idx="8856">
                  <c:v>13.471</c:v>
                </c:pt>
                <c:pt idx="8857">
                  <c:v>13.474</c:v>
                </c:pt>
                <c:pt idx="8858">
                  <c:v>13.477</c:v>
                </c:pt>
                <c:pt idx="8859">
                  <c:v>13.478999999999999</c:v>
                </c:pt>
                <c:pt idx="8860">
                  <c:v>13.481999999999999</c:v>
                </c:pt>
                <c:pt idx="8861">
                  <c:v>13.484999999999999</c:v>
                </c:pt>
                <c:pt idx="8862">
                  <c:v>13.487</c:v>
                </c:pt>
                <c:pt idx="8863">
                  <c:v>13.49</c:v>
                </c:pt>
                <c:pt idx="8864">
                  <c:v>13.493</c:v>
                </c:pt>
                <c:pt idx="8865">
                  <c:v>13.494999999999999</c:v>
                </c:pt>
                <c:pt idx="8866">
                  <c:v>13.497999999999999</c:v>
                </c:pt>
                <c:pt idx="8867">
                  <c:v>13.500999999999999</c:v>
                </c:pt>
                <c:pt idx="8868">
                  <c:v>13.503</c:v>
                </c:pt>
                <c:pt idx="8869">
                  <c:v>13.506</c:v>
                </c:pt>
                <c:pt idx="8870">
                  <c:v>13.509</c:v>
                </c:pt>
                <c:pt idx="8871">
                  <c:v>13.510999999999999</c:v>
                </c:pt>
                <c:pt idx="8872">
                  <c:v>13.513999999999999</c:v>
                </c:pt>
                <c:pt idx="8873">
                  <c:v>13.516999999999999</c:v>
                </c:pt>
                <c:pt idx="8874">
                  <c:v>13.519</c:v>
                </c:pt>
                <c:pt idx="8875">
                  <c:v>13.522</c:v>
                </c:pt>
                <c:pt idx="8876">
                  <c:v>13.525</c:v>
                </c:pt>
                <c:pt idx="8877">
                  <c:v>13.526999999999999</c:v>
                </c:pt>
                <c:pt idx="8878">
                  <c:v>13.53</c:v>
                </c:pt>
                <c:pt idx="8879">
                  <c:v>13.532999999999999</c:v>
                </c:pt>
                <c:pt idx="8880">
                  <c:v>13.535</c:v>
                </c:pt>
                <c:pt idx="8881">
                  <c:v>13.538</c:v>
                </c:pt>
                <c:pt idx="8882">
                  <c:v>13.541</c:v>
                </c:pt>
                <c:pt idx="8883">
                  <c:v>13.542999999999999</c:v>
                </c:pt>
                <c:pt idx="8884">
                  <c:v>13.545999999999999</c:v>
                </c:pt>
                <c:pt idx="8885">
                  <c:v>13.548999999999999</c:v>
                </c:pt>
                <c:pt idx="8886">
                  <c:v>13.551</c:v>
                </c:pt>
                <c:pt idx="8887">
                  <c:v>13.554</c:v>
                </c:pt>
                <c:pt idx="8888">
                  <c:v>13.557</c:v>
                </c:pt>
                <c:pt idx="8889">
                  <c:v>13.558999999999999</c:v>
                </c:pt>
                <c:pt idx="8890">
                  <c:v>13.561999999999999</c:v>
                </c:pt>
                <c:pt idx="8891">
                  <c:v>13.565</c:v>
                </c:pt>
                <c:pt idx="8892">
                  <c:v>13.567</c:v>
                </c:pt>
                <c:pt idx="8893">
                  <c:v>13.57</c:v>
                </c:pt>
                <c:pt idx="8894">
                  <c:v>13.573</c:v>
                </c:pt>
                <c:pt idx="8895">
                  <c:v>13.574999999999999</c:v>
                </c:pt>
                <c:pt idx="8896">
                  <c:v>13.577999999999999</c:v>
                </c:pt>
                <c:pt idx="8897">
                  <c:v>13.581</c:v>
                </c:pt>
                <c:pt idx="8898">
                  <c:v>13.583</c:v>
                </c:pt>
                <c:pt idx="8899">
                  <c:v>13.586</c:v>
                </c:pt>
                <c:pt idx="8900">
                  <c:v>13.589</c:v>
                </c:pt>
                <c:pt idx="8901">
                  <c:v>13.590999999999999</c:v>
                </c:pt>
                <c:pt idx="8902">
                  <c:v>13.593999999999999</c:v>
                </c:pt>
                <c:pt idx="8903">
                  <c:v>13.597</c:v>
                </c:pt>
                <c:pt idx="8904">
                  <c:v>13.599</c:v>
                </c:pt>
                <c:pt idx="8905">
                  <c:v>13.602</c:v>
                </c:pt>
                <c:pt idx="8906">
                  <c:v>13.605</c:v>
                </c:pt>
                <c:pt idx="8907">
                  <c:v>13.606999999999999</c:v>
                </c:pt>
                <c:pt idx="8908">
                  <c:v>13.61</c:v>
                </c:pt>
                <c:pt idx="8909">
                  <c:v>13.613</c:v>
                </c:pt>
                <c:pt idx="8910">
                  <c:v>13.616</c:v>
                </c:pt>
                <c:pt idx="8911">
                  <c:v>13.618</c:v>
                </c:pt>
                <c:pt idx="8912">
                  <c:v>13.621</c:v>
                </c:pt>
                <c:pt idx="8913">
                  <c:v>13.624000000000001</c:v>
                </c:pt>
                <c:pt idx="8914">
                  <c:v>13.625999999999999</c:v>
                </c:pt>
                <c:pt idx="8915">
                  <c:v>13.629</c:v>
                </c:pt>
                <c:pt idx="8916">
                  <c:v>13.632</c:v>
                </c:pt>
                <c:pt idx="8917">
                  <c:v>13.634</c:v>
                </c:pt>
                <c:pt idx="8918">
                  <c:v>13.637</c:v>
                </c:pt>
                <c:pt idx="8919">
                  <c:v>13.64</c:v>
                </c:pt>
                <c:pt idx="8920">
                  <c:v>13.641999999999999</c:v>
                </c:pt>
                <c:pt idx="8921">
                  <c:v>13.645</c:v>
                </c:pt>
                <c:pt idx="8922">
                  <c:v>13.648</c:v>
                </c:pt>
                <c:pt idx="8923">
                  <c:v>13.65</c:v>
                </c:pt>
                <c:pt idx="8924">
                  <c:v>13.653</c:v>
                </c:pt>
                <c:pt idx="8925">
                  <c:v>13.656000000000001</c:v>
                </c:pt>
                <c:pt idx="8926">
                  <c:v>13.657999999999999</c:v>
                </c:pt>
                <c:pt idx="8927">
                  <c:v>13.661</c:v>
                </c:pt>
                <c:pt idx="8928">
                  <c:v>13.664999999999999</c:v>
                </c:pt>
                <c:pt idx="8929">
                  <c:v>13.667</c:v>
                </c:pt>
                <c:pt idx="8930">
                  <c:v>13.67</c:v>
                </c:pt>
                <c:pt idx="8931">
                  <c:v>13.672000000000001</c:v>
                </c:pt>
                <c:pt idx="8932">
                  <c:v>13.675000000000001</c:v>
                </c:pt>
                <c:pt idx="8933">
                  <c:v>13.677</c:v>
                </c:pt>
                <c:pt idx="8934">
                  <c:v>13.68</c:v>
                </c:pt>
                <c:pt idx="8935">
                  <c:v>13.683</c:v>
                </c:pt>
                <c:pt idx="8936">
                  <c:v>13.685</c:v>
                </c:pt>
                <c:pt idx="8937">
                  <c:v>13.688000000000001</c:v>
                </c:pt>
                <c:pt idx="8938">
                  <c:v>13.691000000000001</c:v>
                </c:pt>
                <c:pt idx="8939">
                  <c:v>13.693</c:v>
                </c:pt>
                <c:pt idx="8940">
                  <c:v>13.696</c:v>
                </c:pt>
                <c:pt idx="8941">
                  <c:v>13.699</c:v>
                </c:pt>
                <c:pt idx="8942">
                  <c:v>13.701000000000001</c:v>
                </c:pt>
                <c:pt idx="8943">
                  <c:v>13.704000000000001</c:v>
                </c:pt>
                <c:pt idx="8944">
                  <c:v>13.707000000000001</c:v>
                </c:pt>
                <c:pt idx="8945">
                  <c:v>13.709</c:v>
                </c:pt>
                <c:pt idx="8946">
                  <c:v>13.712</c:v>
                </c:pt>
                <c:pt idx="8947">
                  <c:v>13.714</c:v>
                </c:pt>
                <c:pt idx="8948">
                  <c:v>13.717000000000001</c:v>
                </c:pt>
                <c:pt idx="8949">
                  <c:v>13.72</c:v>
                </c:pt>
                <c:pt idx="8950">
                  <c:v>13.722</c:v>
                </c:pt>
                <c:pt idx="8951">
                  <c:v>13.725</c:v>
                </c:pt>
                <c:pt idx="8952">
                  <c:v>13.728</c:v>
                </c:pt>
                <c:pt idx="8953">
                  <c:v>13.73</c:v>
                </c:pt>
                <c:pt idx="8954">
                  <c:v>13.733000000000001</c:v>
                </c:pt>
                <c:pt idx="8955">
                  <c:v>13.736000000000001</c:v>
                </c:pt>
                <c:pt idx="8956">
                  <c:v>13.738</c:v>
                </c:pt>
                <c:pt idx="8957">
                  <c:v>13.741</c:v>
                </c:pt>
                <c:pt idx="8958">
                  <c:v>13.744</c:v>
                </c:pt>
                <c:pt idx="8959">
                  <c:v>13.746</c:v>
                </c:pt>
                <c:pt idx="8960">
                  <c:v>13.749000000000001</c:v>
                </c:pt>
                <c:pt idx="8961">
                  <c:v>13.752000000000001</c:v>
                </c:pt>
                <c:pt idx="8962">
                  <c:v>13.754</c:v>
                </c:pt>
                <c:pt idx="8963">
                  <c:v>13.757</c:v>
                </c:pt>
                <c:pt idx="8964">
                  <c:v>13.76</c:v>
                </c:pt>
                <c:pt idx="8965">
                  <c:v>13.762</c:v>
                </c:pt>
                <c:pt idx="8966">
                  <c:v>13.765000000000001</c:v>
                </c:pt>
                <c:pt idx="8967">
                  <c:v>13.768000000000001</c:v>
                </c:pt>
                <c:pt idx="8968">
                  <c:v>13.77</c:v>
                </c:pt>
                <c:pt idx="8969">
                  <c:v>13.773</c:v>
                </c:pt>
                <c:pt idx="8970">
                  <c:v>13.776</c:v>
                </c:pt>
                <c:pt idx="8971">
                  <c:v>13.778</c:v>
                </c:pt>
                <c:pt idx="8972">
                  <c:v>13.781000000000001</c:v>
                </c:pt>
                <c:pt idx="8973">
                  <c:v>13.784000000000001</c:v>
                </c:pt>
                <c:pt idx="8974">
                  <c:v>13.786</c:v>
                </c:pt>
                <c:pt idx="8975">
                  <c:v>13.789</c:v>
                </c:pt>
                <c:pt idx="8976">
                  <c:v>13.792</c:v>
                </c:pt>
                <c:pt idx="8977">
                  <c:v>13.794</c:v>
                </c:pt>
                <c:pt idx="8978">
                  <c:v>13.797000000000001</c:v>
                </c:pt>
                <c:pt idx="8979">
                  <c:v>13.8</c:v>
                </c:pt>
                <c:pt idx="8980">
                  <c:v>13.802</c:v>
                </c:pt>
                <c:pt idx="8981">
                  <c:v>13.805</c:v>
                </c:pt>
                <c:pt idx="8982">
                  <c:v>13.808</c:v>
                </c:pt>
                <c:pt idx="8983">
                  <c:v>13.81</c:v>
                </c:pt>
                <c:pt idx="8984">
                  <c:v>13.813000000000001</c:v>
                </c:pt>
                <c:pt idx="8985">
                  <c:v>13.816000000000001</c:v>
                </c:pt>
                <c:pt idx="8986">
                  <c:v>13.819000000000001</c:v>
                </c:pt>
                <c:pt idx="8987">
                  <c:v>13.821</c:v>
                </c:pt>
                <c:pt idx="8988">
                  <c:v>13.824</c:v>
                </c:pt>
                <c:pt idx="8989">
                  <c:v>13.827</c:v>
                </c:pt>
                <c:pt idx="8990">
                  <c:v>13.829000000000001</c:v>
                </c:pt>
                <c:pt idx="8991">
                  <c:v>13.832000000000001</c:v>
                </c:pt>
                <c:pt idx="8992">
                  <c:v>13.835000000000001</c:v>
                </c:pt>
                <c:pt idx="8993">
                  <c:v>13.837</c:v>
                </c:pt>
                <c:pt idx="8994">
                  <c:v>13.84</c:v>
                </c:pt>
                <c:pt idx="8995">
                  <c:v>13.843</c:v>
                </c:pt>
                <c:pt idx="8996">
                  <c:v>13.846</c:v>
                </c:pt>
                <c:pt idx="8997">
                  <c:v>13.849</c:v>
                </c:pt>
                <c:pt idx="8998">
                  <c:v>13.851000000000001</c:v>
                </c:pt>
                <c:pt idx="8999">
                  <c:v>13.853999999999999</c:v>
                </c:pt>
                <c:pt idx="9000">
                  <c:v>13.856999999999999</c:v>
                </c:pt>
                <c:pt idx="9001">
                  <c:v>13.859</c:v>
                </c:pt>
                <c:pt idx="9002">
                  <c:v>13.862</c:v>
                </c:pt>
                <c:pt idx="9003">
                  <c:v>13.865</c:v>
                </c:pt>
                <c:pt idx="9004">
                  <c:v>13.867000000000001</c:v>
                </c:pt>
                <c:pt idx="9005">
                  <c:v>13.87</c:v>
                </c:pt>
                <c:pt idx="9006">
                  <c:v>13.872999999999999</c:v>
                </c:pt>
                <c:pt idx="9007">
                  <c:v>13.875</c:v>
                </c:pt>
                <c:pt idx="9008">
                  <c:v>13.878</c:v>
                </c:pt>
                <c:pt idx="9009">
                  <c:v>13.881</c:v>
                </c:pt>
                <c:pt idx="9010">
                  <c:v>13.882999999999999</c:v>
                </c:pt>
                <c:pt idx="9011">
                  <c:v>13.887</c:v>
                </c:pt>
                <c:pt idx="9012">
                  <c:v>13.888999999999999</c:v>
                </c:pt>
                <c:pt idx="9013">
                  <c:v>13.891999999999999</c:v>
                </c:pt>
                <c:pt idx="9014">
                  <c:v>13.895</c:v>
                </c:pt>
                <c:pt idx="9015">
                  <c:v>13.897</c:v>
                </c:pt>
                <c:pt idx="9016">
                  <c:v>13.9</c:v>
                </c:pt>
                <c:pt idx="9017">
                  <c:v>13.903</c:v>
                </c:pt>
                <c:pt idx="9018">
                  <c:v>13.904999999999999</c:v>
                </c:pt>
                <c:pt idx="9019">
                  <c:v>13.907999999999999</c:v>
                </c:pt>
                <c:pt idx="9020">
                  <c:v>13.911</c:v>
                </c:pt>
                <c:pt idx="9021">
                  <c:v>13.913</c:v>
                </c:pt>
                <c:pt idx="9022">
                  <c:v>13.916</c:v>
                </c:pt>
                <c:pt idx="9023">
                  <c:v>13.919</c:v>
                </c:pt>
                <c:pt idx="9024">
                  <c:v>13.920999999999999</c:v>
                </c:pt>
                <c:pt idx="9025">
                  <c:v>13.923999999999999</c:v>
                </c:pt>
                <c:pt idx="9026">
                  <c:v>13.927</c:v>
                </c:pt>
                <c:pt idx="9027">
                  <c:v>13.929</c:v>
                </c:pt>
                <c:pt idx="9028">
                  <c:v>13.932</c:v>
                </c:pt>
                <c:pt idx="9029">
                  <c:v>13.935</c:v>
                </c:pt>
                <c:pt idx="9030">
                  <c:v>13.936999999999999</c:v>
                </c:pt>
                <c:pt idx="9031">
                  <c:v>13.94</c:v>
                </c:pt>
                <c:pt idx="9032">
                  <c:v>13.943</c:v>
                </c:pt>
                <c:pt idx="9033">
                  <c:v>13.945</c:v>
                </c:pt>
                <c:pt idx="9034">
                  <c:v>13.948</c:v>
                </c:pt>
                <c:pt idx="9035">
                  <c:v>13.951000000000001</c:v>
                </c:pt>
                <c:pt idx="9036">
                  <c:v>13.952999999999999</c:v>
                </c:pt>
                <c:pt idx="9037">
                  <c:v>13.956</c:v>
                </c:pt>
                <c:pt idx="9038">
                  <c:v>13.959</c:v>
                </c:pt>
                <c:pt idx="9039">
                  <c:v>13.961</c:v>
                </c:pt>
                <c:pt idx="9040">
                  <c:v>13.964</c:v>
                </c:pt>
                <c:pt idx="9041">
                  <c:v>13.967000000000001</c:v>
                </c:pt>
                <c:pt idx="9042">
                  <c:v>13.968999999999999</c:v>
                </c:pt>
                <c:pt idx="9043">
                  <c:v>13.972</c:v>
                </c:pt>
                <c:pt idx="9044">
                  <c:v>13.975</c:v>
                </c:pt>
                <c:pt idx="9045">
                  <c:v>13.978</c:v>
                </c:pt>
                <c:pt idx="9046">
                  <c:v>13.98</c:v>
                </c:pt>
                <c:pt idx="9047">
                  <c:v>13.983000000000001</c:v>
                </c:pt>
                <c:pt idx="9048">
                  <c:v>13.986000000000001</c:v>
                </c:pt>
                <c:pt idx="9049">
                  <c:v>13.988</c:v>
                </c:pt>
                <c:pt idx="9050">
                  <c:v>13.991</c:v>
                </c:pt>
                <c:pt idx="9051">
                  <c:v>13.994</c:v>
                </c:pt>
                <c:pt idx="9052">
                  <c:v>13.996</c:v>
                </c:pt>
                <c:pt idx="9053">
                  <c:v>13.999000000000001</c:v>
                </c:pt>
                <c:pt idx="9054">
                  <c:v>14.002000000000001</c:v>
                </c:pt>
                <c:pt idx="9055">
                  <c:v>14.004</c:v>
                </c:pt>
                <c:pt idx="9056">
                  <c:v>14.007</c:v>
                </c:pt>
                <c:pt idx="9057">
                  <c:v>14.01</c:v>
                </c:pt>
                <c:pt idx="9058">
                  <c:v>14.012</c:v>
                </c:pt>
                <c:pt idx="9059">
                  <c:v>14.015000000000001</c:v>
                </c:pt>
                <c:pt idx="9060">
                  <c:v>14.018000000000001</c:v>
                </c:pt>
                <c:pt idx="9061">
                  <c:v>14.02</c:v>
                </c:pt>
                <c:pt idx="9062">
                  <c:v>14.023</c:v>
                </c:pt>
                <c:pt idx="9063">
                  <c:v>14.025</c:v>
                </c:pt>
                <c:pt idx="9064">
                  <c:v>14.028</c:v>
                </c:pt>
                <c:pt idx="9065">
                  <c:v>14.031000000000001</c:v>
                </c:pt>
                <c:pt idx="9066">
                  <c:v>14.032999999999999</c:v>
                </c:pt>
                <c:pt idx="9067">
                  <c:v>14.036</c:v>
                </c:pt>
                <c:pt idx="9068">
                  <c:v>14.039</c:v>
                </c:pt>
                <c:pt idx="9069">
                  <c:v>14.042</c:v>
                </c:pt>
                <c:pt idx="9070">
                  <c:v>14.045</c:v>
                </c:pt>
                <c:pt idx="9071">
                  <c:v>14.047000000000001</c:v>
                </c:pt>
                <c:pt idx="9072">
                  <c:v>14.05</c:v>
                </c:pt>
                <c:pt idx="9073">
                  <c:v>14.053000000000001</c:v>
                </c:pt>
                <c:pt idx="9074">
                  <c:v>14.055</c:v>
                </c:pt>
                <c:pt idx="9075">
                  <c:v>14.058</c:v>
                </c:pt>
                <c:pt idx="9076">
                  <c:v>14.061</c:v>
                </c:pt>
                <c:pt idx="9077">
                  <c:v>14.063000000000001</c:v>
                </c:pt>
                <c:pt idx="9078">
                  <c:v>14.066000000000001</c:v>
                </c:pt>
                <c:pt idx="9079">
                  <c:v>14.069000000000001</c:v>
                </c:pt>
                <c:pt idx="9080">
                  <c:v>14.071</c:v>
                </c:pt>
                <c:pt idx="9081">
                  <c:v>14.074</c:v>
                </c:pt>
                <c:pt idx="9082">
                  <c:v>14.077</c:v>
                </c:pt>
                <c:pt idx="9083">
                  <c:v>14.079000000000001</c:v>
                </c:pt>
                <c:pt idx="9084">
                  <c:v>14.082000000000001</c:v>
                </c:pt>
                <c:pt idx="9085">
                  <c:v>14.085000000000001</c:v>
                </c:pt>
                <c:pt idx="9086">
                  <c:v>14.087</c:v>
                </c:pt>
                <c:pt idx="9087">
                  <c:v>14.09</c:v>
                </c:pt>
                <c:pt idx="9088">
                  <c:v>14.093</c:v>
                </c:pt>
                <c:pt idx="9089">
                  <c:v>14.095000000000001</c:v>
                </c:pt>
                <c:pt idx="9090">
                  <c:v>14.098000000000001</c:v>
                </c:pt>
                <c:pt idx="9091">
                  <c:v>14.101000000000001</c:v>
                </c:pt>
                <c:pt idx="9092">
                  <c:v>14.103</c:v>
                </c:pt>
                <c:pt idx="9093">
                  <c:v>14.106</c:v>
                </c:pt>
                <c:pt idx="9094">
                  <c:v>14.109</c:v>
                </c:pt>
                <c:pt idx="9095">
                  <c:v>14.111000000000001</c:v>
                </c:pt>
                <c:pt idx="9096">
                  <c:v>14.114000000000001</c:v>
                </c:pt>
                <c:pt idx="9097">
                  <c:v>14.116</c:v>
                </c:pt>
                <c:pt idx="9098">
                  <c:v>14.119</c:v>
                </c:pt>
                <c:pt idx="9099">
                  <c:v>14.122</c:v>
                </c:pt>
                <c:pt idx="9100">
                  <c:v>14.125</c:v>
                </c:pt>
                <c:pt idx="9101">
                  <c:v>14.127000000000001</c:v>
                </c:pt>
                <c:pt idx="9102">
                  <c:v>14.13</c:v>
                </c:pt>
                <c:pt idx="9103">
                  <c:v>14.132999999999999</c:v>
                </c:pt>
                <c:pt idx="9104">
                  <c:v>14.135</c:v>
                </c:pt>
                <c:pt idx="9105">
                  <c:v>14.138</c:v>
                </c:pt>
                <c:pt idx="9106">
                  <c:v>14.141</c:v>
                </c:pt>
                <c:pt idx="9107">
                  <c:v>14.143000000000001</c:v>
                </c:pt>
                <c:pt idx="9108">
                  <c:v>14.146000000000001</c:v>
                </c:pt>
                <c:pt idx="9109">
                  <c:v>14.148999999999999</c:v>
                </c:pt>
                <c:pt idx="9110">
                  <c:v>14.151</c:v>
                </c:pt>
                <c:pt idx="9111">
                  <c:v>14.154</c:v>
                </c:pt>
                <c:pt idx="9112">
                  <c:v>14.157</c:v>
                </c:pt>
                <c:pt idx="9113">
                  <c:v>14.159000000000001</c:v>
                </c:pt>
                <c:pt idx="9114">
                  <c:v>14.162000000000001</c:v>
                </c:pt>
                <c:pt idx="9115">
                  <c:v>14.164999999999999</c:v>
                </c:pt>
                <c:pt idx="9116">
                  <c:v>14.167</c:v>
                </c:pt>
                <c:pt idx="9117">
                  <c:v>14.17</c:v>
                </c:pt>
                <c:pt idx="9118">
                  <c:v>14.173</c:v>
                </c:pt>
                <c:pt idx="9119">
                  <c:v>14.175000000000001</c:v>
                </c:pt>
                <c:pt idx="9120">
                  <c:v>14.178000000000001</c:v>
                </c:pt>
                <c:pt idx="9121">
                  <c:v>14.180999999999999</c:v>
                </c:pt>
                <c:pt idx="9122">
                  <c:v>14.183999999999999</c:v>
                </c:pt>
                <c:pt idx="9123">
                  <c:v>14.186</c:v>
                </c:pt>
                <c:pt idx="9124">
                  <c:v>14.189</c:v>
                </c:pt>
                <c:pt idx="9125">
                  <c:v>14.192</c:v>
                </c:pt>
                <c:pt idx="9126">
                  <c:v>14.194000000000001</c:v>
                </c:pt>
                <c:pt idx="9127">
                  <c:v>14.196999999999999</c:v>
                </c:pt>
                <c:pt idx="9128">
                  <c:v>14.199</c:v>
                </c:pt>
                <c:pt idx="9129">
                  <c:v>14.202</c:v>
                </c:pt>
                <c:pt idx="9130">
                  <c:v>14.205</c:v>
                </c:pt>
                <c:pt idx="9131">
                  <c:v>14.207000000000001</c:v>
                </c:pt>
                <c:pt idx="9132">
                  <c:v>14.21</c:v>
                </c:pt>
                <c:pt idx="9133">
                  <c:v>14.212999999999999</c:v>
                </c:pt>
                <c:pt idx="9134">
                  <c:v>14.215999999999999</c:v>
                </c:pt>
                <c:pt idx="9135">
                  <c:v>14.218</c:v>
                </c:pt>
                <c:pt idx="9136">
                  <c:v>14.221</c:v>
                </c:pt>
                <c:pt idx="9137">
                  <c:v>14.224</c:v>
                </c:pt>
                <c:pt idx="9138">
                  <c:v>14.226000000000001</c:v>
                </c:pt>
                <c:pt idx="9139">
                  <c:v>14.228999999999999</c:v>
                </c:pt>
                <c:pt idx="9140">
                  <c:v>14.231999999999999</c:v>
                </c:pt>
                <c:pt idx="9141">
                  <c:v>14.234</c:v>
                </c:pt>
                <c:pt idx="9142">
                  <c:v>14.237</c:v>
                </c:pt>
                <c:pt idx="9143">
                  <c:v>14.239000000000001</c:v>
                </c:pt>
                <c:pt idx="9144">
                  <c:v>14.242000000000001</c:v>
                </c:pt>
                <c:pt idx="9145">
                  <c:v>14.244999999999999</c:v>
                </c:pt>
                <c:pt idx="9146">
                  <c:v>14.247</c:v>
                </c:pt>
                <c:pt idx="9147">
                  <c:v>14.25</c:v>
                </c:pt>
                <c:pt idx="9148">
                  <c:v>14.253</c:v>
                </c:pt>
                <c:pt idx="9149">
                  <c:v>14.255000000000001</c:v>
                </c:pt>
                <c:pt idx="9150">
                  <c:v>14.257999999999999</c:v>
                </c:pt>
                <c:pt idx="9151">
                  <c:v>14.260999999999999</c:v>
                </c:pt>
                <c:pt idx="9152">
                  <c:v>14.263999999999999</c:v>
                </c:pt>
                <c:pt idx="9153">
                  <c:v>14.266</c:v>
                </c:pt>
                <c:pt idx="9154">
                  <c:v>14.269</c:v>
                </c:pt>
                <c:pt idx="9155">
                  <c:v>14.271000000000001</c:v>
                </c:pt>
                <c:pt idx="9156">
                  <c:v>14.273999999999999</c:v>
                </c:pt>
                <c:pt idx="9157">
                  <c:v>14.276999999999999</c:v>
                </c:pt>
                <c:pt idx="9158">
                  <c:v>14.279</c:v>
                </c:pt>
                <c:pt idx="9159">
                  <c:v>14.282</c:v>
                </c:pt>
                <c:pt idx="9160">
                  <c:v>14.285</c:v>
                </c:pt>
                <c:pt idx="9161">
                  <c:v>14.287000000000001</c:v>
                </c:pt>
                <c:pt idx="9162">
                  <c:v>14.29</c:v>
                </c:pt>
                <c:pt idx="9163">
                  <c:v>14.292999999999999</c:v>
                </c:pt>
                <c:pt idx="9164">
                  <c:v>14.295</c:v>
                </c:pt>
                <c:pt idx="9165">
                  <c:v>14.298</c:v>
                </c:pt>
                <c:pt idx="9166">
                  <c:v>14.301</c:v>
                </c:pt>
                <c:pt idx="9167">
                  <c:v>14.304</c:v>
                </c:pt>
                <c:pt idx="9168">
                  <c:v>14.305999999999999</c:v>
                </c:pt>
                <c:pt idx="9169">
                  <c:v>14.308999999999999</c:v>
                </c:pt>
                <c:pt idx="9170">
                  <c:v>14.311</c:v>
                </c:pt>
                <c:pt idx="9171">
                  <c:v>14.314</c:v>
                </c:pt>
                <c:pt idx="9172">
                  <c:v>14.317</c:v>
                </c:pt>
                <c:pt idx="9173">
                  <c:v>14.319000000000001</c:v>
                </c:pt>
                <c:pt idx="9174">
                  <c:v>14.321999999999999</c:v>
                </c:pt>
                <c:pt idx="9175">
                  <c:v>14.324999999999999</c:v>
                </c:pt>
                <c:pt idx="9176">
                  <c:v>14.327</c:v>
                </c:pt>
                <c:pt idx="9177">
                  <c:v>14.33</c:v>
                </c:pt>
                <c:pt idx="9178">
                  <c:v>14.333</c:v>
                </c:pt>
                <c:pt idx="9179">
                  <c:v>14.336</c:v>
                </c:pt>
                <c:pt idx="9180">
                  <c:v>14.337999999999999</c:v>
                </c:pt>
                <c:pt idx="9181">
                  <c:v>14.340999999999999</c:v>
                </c:pt>
                <c:pt idx="9182">
                  <c:v>14.343999999999999</c:v>
                </c:pt>
                <c:pt idx="9183">
                  <c:v>14.346</c:v>
                </c:pt>
                <c:pt idx="9184">
                  <c:v>14.349</c:v>
                </c:pt>
                <c:pt idx="9185">
                  <c:v>14.351000000000001</c:v>
                </c:pt>
                <c:pt idx="9186">
                  <c:v>14.353999999999999</c:v>
                </c:pt>
                <c:pt idx="9187">
                  <c:v>14.356999999999999</c:v>
                </c:pt>
                <c:pt idx="9188">
                  <c:v>14.361000000000001</c:v>
                </c:pt>
                <c:pt idx="9189">
                  <c:v>14.363</c:v>
                </c:pt>
                <c:pt idx="9190">
                  <c:v>14.366</c:v>
                </c:pt>
                <c:pt idx="9191">
                  <c:v>14.368</c:v>
                </c:pt>
                <c:pt idx="9192">
                  <c:v>14.371</c:v>
                </c:pt>
                <c:pt idx="9193">
                  <c:v>14.374000000000001</c:v>
                </c:pt>
                <c:pt idx="9194">
                  <c:v>14.375999999999999</c:v>
                </c:pt>
                <c:pt idx="9195">
                  <c:v>14.379</c:v>
                </c:pt>
                <c:pt idx="9196">
                  <c:v>14.382</c:v>
                </c:pt>
                <c:pt idx="9197">
                  <c:v>14.384</c:v>
                </c:pt>
                <c:pt idx="9198">
                  <c:v>14.387</c:v>
                </c:pt>
                <c:pt idx="9199">
                  <c:v>14.39</c:v>
                </c:pt>
                <c:pt idx="9200">
                  <c:v>14.391999999999999</c:v>
                </c:pt>
                <c:pt idx="9201">
                  <c:v>14.395</c:v>
                </c:pt>
                <c:pt idx="9202">
                  <c:v>14.398999999999999</c:v>
                </c:pt>
                <c:pt idx="9203">
                  <c:v>14.401</c:v>
                </c:pt>
                <c:pt idx="9204">
                  <c:v>14.404</c:v>
                </c:pt>
                <c:pt idx="9205">
                  <c:v>14.406000000000001</c:v>
                </c:pt>
                <c:pt idx="9206">
                  <c:v>14.409000000000001</c:v>
                </c:pt>
                <c:pt idx="9207">
                  <c:v>14.412000000000001</c:v>
                </c:pt>
                <c:pt idx="9208">
                  <c:v>14.414</c:v>
                </c:pt>
                <c:pt idx="9209">
                  <c:v>14.417</c:v>
                </c:pt>
                <c:pt idx="9210">
                  <c:v>14.42</c:v>
                </c:pt>
                <c:pt idx="9211">
                  <c:v>14.422000000000001</c:v>
                </c:pt>
                <c:pt idx="9212">
                  <c:v>14.425000000000001</c:v>
                </c:pt>
                <c:pt idx="9213">
                  <c:v>14.428000000000001</c:v>
                </c:pt>
                <c:pt idx="9214">
                  <c:v>14.43</c:v>
                </c:pt>
                <c:pt idx="9215">
                  <c:v>14.433</c:v>
                </c:pt>
                <c:pt idx="9216">
                  <c:v>14.436</c:v>
                </c:pt>
                <c:pt idx="9217">
                  <c:v>14.438000000000001</c:v>
                </c:pt>
                <c:pt idx="9218">
                  <c:v>14.441000000000001</c:v>
                </c:pt>
                <c:pt idx="9219">
                  <c:v>14.444000000000001</c:v>
                </c:pt>
                <c:pt idx="9220">
                  <c:v>14.446</c:v>
                </c:pt>
                <c:pt idx="9221">
                  <c:v>14.449</c:v>
                </c:pt>
                <c:pt idx="9222">
                  <c:v>14.452</c:v>
                </c:pt>
                <c:pt idx="9223">
                  <c:v>14.454000000000001</c:v>
                </c:pt>
                <c:pt idx="9224">
                  <c:v>14.457000000000001</c:v>
                </c:pt>
                <c:pt idx="9225">
                  <c:v>14.461</c:v>
                </c:pt>
                <c:pt idx="9226">
                  <c:v>14.462999999999999</c:v>
                </c:pt>
                <c:pt idx="9227">
                  <c:v>14.465999999999999</c:v>
                </c:pt>
                <c:pt idx="9228">
                  <c:v>14.468</c:v>
                </c:pt>
                <c:pt idx="9229">
                  <c:v>14.471</c:v>
                </c:pt>
                <c:pt idx="9230">
                  <c:v>14.474</c:v>
                </c:pt>
                <c:pt idx="9231">
                  <c:v>14.476000000000001</c:v>
                </c:pt>
                <c:pt idx="9232">
                  <c:v>14.478999999999999</c:v>
                </c:pt>
                <c:pt idx="9233">
                  <c:v>14.481999999999999</c:v>
                </c:pt>
                <c:pt idx="9234">
                  <c:v>14.484</c:v>
                </c:pt>
                <c:pt idx="9235">
                  <c:v>14.487</c:v>
                </c:pt>
                <c:pt idx="9236">
                  <c:v>14.49</c:v>
                </c:pt>
                <c:pt idx="9237">
                  <c:v>14.492000000000001</c:v>
                </c:pt>
                <c:pt idx="9238">
                  <c:v>14.494999999999999</c:v>
                </c:pt>
                <c:pt idx="9239">
                  <c:v>14.497999999999999</c:v>
                </c:pt>
                <c:pt idx="9240">
                  <c:v>14.5</c:v>
                </c:pt>
                <c:pt idx="9241">
                  <c:v>14.503</c:v>
                </c:pt>
                <c:pt idx="9242">
                  <c:v>14.506</c:v>
                </c:pt>
                <c:pt idx="9243">
                  <c:v>14.507999999999999</c:v>
                </c:pt>
                <c:pt idx="9244">
                  <c:v>14.510999999999999</c:v>
                </c:pt>
                <c:pt idx="9245">
                  <c:v>14.513999999999999</c:v>
                </c:pt>
                <c:pt idx="9246">
                  <c:v>14.516</c:v>
                </c:pt>
                <c:pt idx="9247">
                  <c:v>14.519</c:v>
                </c:pt>
                <c:pt idx="9248">
                  <c:v>14.522</c:v>
                </c:pt>
                <c:pt idx="9249">
                  <c:v>14.523999999999999</c:v>
                </c:pt>
                <c:pt idx="9250">
                  <c:v>14.526999999999999</c:v>
                </c:pt>
                <c:pt idx="9251">
                  <c:v>14.53</c:v>
                </c:pt>
                <c:pt idx="9252">
                  <c:v>14.532</c:v>
                </c:pt>
                <c:pt idx="9253">
                  <c:v>14.535</c:v>
                </c:pt>
                <c:pt idx="9254">
                  <c:v>14.538</c:v>
                </c:pt>
                <c:pt idx="9255">
                  <c:v>14.54</c:v>
                </c:pt>
                <c:pt idx="9256">
                  <c:v>14.542999999999999</c:v>
                </c:pt>
                <c:pt idx="9257">
                  <c:v>14.545999999999999</c:v>
                </c:pt>
                <c:pt idx="9258">
                  <c:v>14.548</c:v>
                </c:pt>
                <c:pt idx="9259">
                  <c:v>14.551</c:v>
                </c:pt>
                <c:pt idx="9260">
                  <c:v>14.554</c:v>
                </c:pt>
                <c:pt idx="9261">
                  <c:v>14.555999999999999</c:v>
                </c:pt>
                <c:pt idx="9262">
                  <c:v>14.558999999999999</c:v>
                </c:pt>
                <c:pt idx="9263">
                  <c:v>14.561999999999999</c:v>
                </c:pt>
                <c:pt idx="9264">
                  <c:v>14.564</c:v>
                </c:pt>
                <c:pt idx="9265">
                  <c:v>14.567</c:v>
                </c:pt>
                <c:pt idx="9266">
                  <c:v>14.57</c:v>
                </c:pt>
                <c:pt idx="9267">
                  <c:v>14.571999999999999</c:v>
                </c:pt>
                <c:pt idx="9268">
                  <c:v>14.574999999999999</c:v>
                </c:pt>
                <c:pt idx="9269">
                  <c:v>14.577999999999999</c:v>
                </c:pt>
                <c:pt idx="9270">
                  <c:v>14.58</c:v>
                </c:pt>
                <c:pt idx="9271">
                  <c:v>14.583</c:v>
                </c:pt>
                <c:pt idx="9272">
                  <c:v>14.586</c:v>
                </c:pt>
                <c:pt idx="9273">
                  <c:v>14.587999999999999</c:v>
                </c:pt>
                <c:pt idx="9274">
                  <c:v>14.590999999999999</c:v>
                </c:pt>
                <c:pt idx="9275">
                  <c:v>14.593999999999999</c:v>
                </c:pt>
                <c:pt idx="9276">
                  <c:v>14.596</c:v>
                </c:pt>
                <c:pt idx="9277">
                  <c:v>14.599</c:v>
                </c:pt>
                <c:pt idx="9278">
                  <c:v>14.602</c:v>
                </c:pt>
                <c:pt idx="9279">
                  <c:v>14.603999999999999</c:v>
                </c:pt>
                <c:pt idx="9280">
                  <c:v>14.606999999999999</c:v>
                </c:pt>
                <c:pt idx="9281">
                  <c:v>14.61</c:v>
                </c:pt>
                <c:pt idx="9282">
                  <c:v>14.612</c:v>
                </c:pt>
                <c:pt idx="9283">
                  <c:v>14.615</c:v>
                </c:pt>
                <c:pt idx="9284">
                  <c:v>14.618</c:v>
                </c:pt>
                <c:pt idx="9285">
                  <c:v>14.62</c:v>
                </c:pt>
                <c:pt idx="9286">
                  <c:v>14.624000000000001</c:v>
                </c:pt>
                <c:pt idx="9287">
                  <c:v>14.625999999999999</c:v>
                </c:pt>
                <c:pt idx="9288">
                  <c:v>14.629</c:v>
                </c:pt>
                <c:pt idx="9289">
                  <c:v>14.632</c:v>
                </c:pt>
                <c:pt idx="9290">
                  <c:v>14.634</c:v>
                </c:pt>
                <c:pt idx="9291">
                  <c:v>14.637</c:v>
                </c:pt>
                <c:pt idx="9292">
                  <c:v>14.638999999999999</c:v>
                </c:pt>
                <c:pt idx="9293">
                  <c:v>14.641999999999999</c:v>
                </c:pt>
                <c:pt idx="9294">
                  <c:v>14.645</c:v>
                </c:pt>
                <c:pt idx="9295">
                  <c:v>14.647</c:v>
                </c:pt>
                <c:pt idx="9296">
                  <c:v>14.65</c:v>
                </c:pt>
                <c:pt idx="9297">
                  <c:v>14.653</c:v>
                </c:pt>
                <c:pt idx="9298">
                  <c:v>14.654999999999999</c:v>
                </c:pt>
                <c:pt idx="9299">
                  <c:v>14.657999999999999</c:v>
                </c:pt>
                <c:pt idx="9300">
                  <c:v>14.661</c:v>
                </c:pt>
                <c:pt idx="9301">
                  <c:v>14.664</c:v>
                </c:pt>
                <c:pt idx="9302">
                  <c:v>14.666</c:v>
                </c:pt>
                <c:pt idx="9303">
                  <c:v>14.67</c:v>
                </c:pt>
                <c:pt idx="9304">
                  <c:v>14.672000000000001</c:v>
                </c:pt>
                <c:pt idx="9305">
                  <c:v>14.675000000000001</c:v>
                </c:pt>
                <c:pt idx="9306">
                  <c:v>14.677</c:v>
                </c:pt>
                <c:pt idx="9307">
                  <c:v>14.68</c:v>
                </c:pt>
                <c:pt idx="9308">
                  <c:v>14.683</c:v>
                </c:pt>
                <c:pt idx="9309">
                  <c:v>14.685</c:v>
                </c:pt>
                <c:pt idx="9310">
                  <c:v>14.688000000000001</c:v>
                </c:pt>
                <c:pt idx="9311">
                  <c:v>14.691000000000001</c:v>
                </c:pt>
                <c:pt idx="9312">
                  <c:v>14.693</c:v>
                </c:pt>
                <c:pt idx="9313">
                  <c:v>14.696</c:v>
                </c:pt>
                <c:pt idx="9314">
                  <c:v>14.699</c:v>
                </c:pt>
                <c:pt idx="9315">
                  <c:v>14.701000000000001</c:v>
                </c:pt>
                <c:pt idx="9316">
                  <c:v>14.704000000000001</c:v>
                </c:pt>
                <c:pt idx="9317">
                  <c:v>14.707000000000001</c:v>
                </c:pt>
                <c:pt idx="9318">
                  <c:v>14.71</c:v>
                </c:pt>
                <c:pt idx="9319">
                  <c:v>14.712</c:v>
                </c:pt>
                <c:pt idx="9320">
                  <c:v>14.715</c:v>
                </c:pt>
                <c:pt idx="9321">
                  <c:v>14.718</c:v>
                </c:pt>
                <c:pt idx="9322">
                  <c:v>14.72</c:v>
                </c:pt>
                <c:pt idx="9323">
                  <c:v>14.723000000000001</c:v>
                </c:pt>
                <c:pt idx="9324">
                  <c:v>14.726000000000001</c:v>
                </c:pt>
                <c:pt idx="9325">
                  <c:v>14.728</c:v>
                </c:pt>
                <c:pt idx="9326">
                  <c:v>14.731</c:v>
                </c:pt>
                <c:pt idx="9327">
                  <c:v>14.734</c:v>
                </c:pt>
                <c:pt idx="9328">
                  <c:v>14.737</c:v>
                </c:pt>
                <c:pt idx="9329">
                  <c:v>14.739000000000001</c:v>
                </c:pt>
                <c:pt idx="9330">
                  <c:v>14.742000000000001</c:v>
                </c:pt>
                <c:pt idx="9331">
                  <c:v>14.744999999999999</c:v>
                </c:pt>
                <c:pt idx="9332">
                  <c:v>14.747</c:v>
                </c:pt>
                <c:pt idx="9333">
                  <c:v>14.75</c:v>
                </c:pt>
                <c:pt idx="9334">
                  <c:v>14.753</c:v>
                </c:pt>
                <c:pt idx="9335">
                  <c:v>14.755000000000001</c:v>
                </c:pt>
                <c:pt idx="9336">
                  <c:v>14.757999999999999</c:v>
                </c:pt>
                <c:pt idx="9337">
                  <c:v>14.76</c:v>
                </c:pt>
                <c:pt idx="9338">
                  <c:v>14.763</c:v>
                </c:pt>
                <c:pt idx="9339">
                  <c:v>14.766</c:v>
                </c:pt>
                <c:pt idx="9340">
                  <c:v>14.768000000000001</c:v>
                </c:pt>
                <c:pt idx="9341">
                  <c:v>14.771000000000001</c:v>
                </c:pt>
                <c:pt idx="9342">
                  <c:v>14.773999999999999</c:v>
                </c:pt>
                <c:pt idx="9343">
                  <c:v>14.776</c:v>
                </c:pt>
                <c:pt idx="9344">
                  <c:v>14.779</c:v>
                </c:pt>
                <c:pt idx="9345">
                  <c:v>14.782</c:v>
                </c:pt>
                <c:pt idx="9346">
                  <c:v>14.784000000000001</c:v>
                </c:pt>
                <c:pt idx="9347">
                  <c:v>14.787000000000001</c:v>
                </c:pt>
                <c:pt idx="9348">
                  <c:v>14.79</c:v>
                </c:pt>
                <c:pt idx="9349">
                  <c:v>14.792</c:v>
                </c:pt>
                <c:pt idx="9350">
                  <c:v>14.795</c:v>
                </c:pt>
                <c:pt idx="9351">
                  <c:v>14.798</c:v>
                </c:pt>
                <c:pt idx="9352">
                  <c:v>14.8</c:v>
                </c:pt>
                <c:pt idx="9353">
                  <c:v>14.804</c:v>
                </c:pt>
                <c:pt idx="9354">
                  <c:v>14.805999999999999</c:v>
                </c:pt>
                <c:pt idx="9355">
                  <c:v>14.808999999999999</c:v>
                </c:pt>
                <c:pt idx="9356">
                  <c:v>14.811999999999999</c:v>
                </c:pt>
                <c:pt idx="9357">
                  <c:v>14.814</c:v>
                </c:pt>
                <c:pt idx="9358">
                  <c:v>14.817</c:v>
                </c:pt>
                <c:pt idx="9359">
                  <c:v>14.82</c:v>
                </c:pt>
                <c:pt idx="9360">
                  <c:v>14.821999999999999</c:v>
                </c:pt>
                <c:pt idx="9361">
                  <c:v>14.824999999999999</c:v>
                </c:pt>
                <c:pt idx="9362">
                  <c:v>14.827999999999999</c:v>
                </c:pt>
                <c:pt idx="9363">
                  <c:v>14.831</c:v>
                </c:pt>
                <c:pt idx="9364">
                  <c:v>14.834</c:v>
                </c:pt>
                <c:pt idx="9365">
                  <c:v>14.836</c:v>
                </c:pt>
                <c:pt idx="9366">
                  <c:v>14.839</c:v>
                </c:pt>
                <c:pt idx="9367">
                  <c:v>14.842000000000001</c:v>
                </c:pt>
                <c:pt idx="9368">
                  <c:v>14.843999999999999</c:v>
                </c:pt>
                <c:pt idx="9369">
                  <c:v>14.847</c:v>
                </c:pt>
                <c:pt idx="9370">
                  <c:v>14.85</c:v>
                </c:pt>
                <c:pt idx="9371">
                  <c:v>14.852</c:v>
                </c:pt>
                <c:pt idx="9372">
                  <c:v>14.855</c:v>
                </c:pt>
                <c:pt idx="9373">
                  <c:v>14.858000000000001</c:v>
                </c:pt>
                <c:pt idx="9374">
                  <c:v>14.86</c:v>
                </c:pt>
                <c:pt idx="9375">
                  <c:v>14.863</c:v>
                </c:pt>
                <c:pt idx="9376">
                  <c:v>14.866</c:v>
                </c:pt>
                <c:pt idx="9377">
                  <c:v>14.868</c:v>
                </c:pt>
                <c:pt idx="9378">
                  <c:v>14.871</c:v>
                </c:pt>
                <c:pt idx="9379">
                  <c:v>14.874000000000001</c:v>
                </c:pt>
                <c:pt idx="9380">
                  <c:v>14.875999999999999</c:v>
                </c:pt>
                <c:pt idx="9381">
                  <c:v>14.879</c:v>
                </c:pt>
                <c:pt idx="9382">
                  <c:v>14.882</c:v>
                </c:pt>
                <c:pt idx="9383">
                  <c:v>14.884</c:v>
                </c:pt>
                <c:pt idx="9384">
                  <c:v>14.887</c:v>
                </c:pt>
                <c:pt idx="9385">
                  <c:v>14.89</c:v>
                </c:pt>
                <c:pt idx="9386">
                  <c:v>14.891999999999999</c:v>
                </c:pt>
                <c:pt idx="9387">
                  <c:v>14.895</c:v>
                </c:pt>
                <c:pt idx="9388">
                  <c:v>14.898</c:v>
                </c:pt>
                <c:pt idx="9389">
                  <c:v>14.9</c:v>
                </c:pt>
                <c:pt idx="9390">
                  <c:v>14.903</c:v>
                </c:pt>
                <c:pt idx="9391">
                  <c:v>14.906000000000001</c:v>
                </c:pt>
                <c:pt idx="9392">
                  <c:v>14.907999999999999</c:v>
                </c:pt>
                <c:pt idx="9393">
                  <c:v>14.911</c:v>
                </c:pt>
                <c:pt idx="9394">
                  <c:v>14.914</c:v>
                </c:pt>
                <c:pt idx="9395">
                  <c:v>14.916</c:v>
                </c:pt>
                <c:pt idx="9396">
                  <c:v>14.919</c:v>
                </c:pt>
                <c:pt idx="9397">
                  <c:v>14.922000000000001</c:v>
                </c:pt>
                <c:pt idx="9398">
                  <c:v>14.923999999999999</c:v>
                </c:pt>
                <c:pt idx="9399">
                  <c:v>14.927</c:v>
                </c:pt>
                <c:pt idx="9400">
                  <c:v>14.93</c:v>
                </c:pt>
                <c:pt idx="9401">
                  <c:v>14.932</c:v>
                </c:pt>
                <c:pt idx="9402">
                  <c:v>14.935</c:v>
                </c:pt>
                <c:pt idx="9403">
                  <c:v>14.938000000000001</c:v>
                </c:pt>
                <c:pt idx="9404">
                  <c:v>14.94</c:v>
                </c:pt>
                <c:pt idx="9405">
                  <c:v>14.943</c:v>
                </c:pt>
                <c:pt idx="9406">
                  <c:v>14.946</c:v>
                </c:pt>
                <c:pt idx="9407">
                  <c:v>14.948</c:v>
                </c:pt>
                <c:pt idx="9408">
                  <c:v>14.951000000000001</c:v>
                </c:pt>
                <c:pt idx="9409">
                  <c:v>14.954000000000001</c:v>
                </c:pt>
                <c:pt idx="9410">
                  <c:v>14.956</c:v>
                </c:pt>
                <c:pt idx="9411">
                  <c:v>14.959</c:v>
                </c:pt>
                <c:pt idx="9412">
                  <c:v>14.962</c:v>
                </c:pt>
                <c:pt idx="9413">
                  <c:v>14.964</c:v>
                </c:pt>
                <c:pt idx="9414">
                  <c:v>14.967000000000001</c:v>
                </c:pt>
                <c:pt idx="9415">
                  <c:v>14.97</c:v>
                </c:pt>
                <c:pt idx="9416">
                  <c:v>14.972</c:v>
                </c:pt>
                <c:pt idx="9417">
                  <c:v>14.975</c:v>
                </c:pt>
                <c:pt idx="9418">
                  <c:v>14.978</c:v>
                </c:pt>
                <c:pt idx="9419">
                  <c:v>14.98</c:v>
                </c:pt>
                <c:pt idx="9420">
                  <c:v>14.983000000000001</c:v>
                </c:pt>
                <c:pt idx="9421">
                  <c:v>14.986000000000001</c:v>
                </c:pt>
                <c:pt idx="9422">
                  <c:v>14.988</c:v>
                </c:pt>
                <c:pt idx="9423">
                  <c:v>14.991</c:v>
                </c:pt>
                <c:pt idx="9424">
                  <c:v>14.994</c:v>
                </c:pt>
                <c:pt idx="9425">
                  <c:v>14.996</c:v>
                </c:pt>
                <c:pt idx="9426">
                  <c:v>14.999000000000001</c:v>
                </c:pt>
                <c:pt idx="9427">
                  <c:v>15.002000000000001</c:v>
                </c:pt>
                <c:pt idx="9428">
                  <c:v>15.004</c:v>
                </c:pt>
                <c:pt idx="9429">
                  <c:v>15.007</c:v>
                </c:pt>
                <c:pt idx="9430">
                  <c:v>15.01</c:v>
                </c:pt>
                <c:pt idx="9431">
                  <c:v>15.012</c:v>
                </c:pt>
                <c:pt idx="9432">
                  <c:v>15.015000000000001</c:v>
                </c:pt>
                <c:pt idx="9433">
                  <c:v>15.018000000000001</c:v>
                </c:pt>
                <c:pt idx="9434">
                  <c:v>15.02</c:v>
                </c:pt>
                <c:pt idx="9435">
                  <c:v>15.023</c:v>
                </c:pt>
                <c:pt idx="9436">
                  <c:v>15.026</c:v>
                </c:pt>
                <c:pt idx="9437">
                  <c:v>15.028</c:v>
                </c:pt>
                <c:pt idx="9438">
                  <c:v>15.031000000000001</c:v>
                </c:pt>
                <c:pt idx="9439">
                  <c:v>15.034000000000001</c:v>
                </c:pt>
                <c:pt idx="9440">
                  <c:v>15.036</c:v>
                </c:pt>
                <c:pt idx="9441">
                  <c:v>15.039</c:v>
                </c:pt>
                <c:pt idx="9442">
                  <c:v>15.042</c:v>
                </c:pt>
                <c:pt idx="9443">
                  <c:v>15.044</c:v>
                </c:pt>
                <c:pt idx="9444">
                  <c:v>15.047000000000001</c:v>
                </c:pt>
                <c:pt idx="9445">
                  <c:v>15.05</c:v>
                </c:pt>
                <c:pt idx="9446">
                  <c:v>15.052</c:v>
                </c:pt>
                <c:pt idx="9447">
                  <c:v>15.055</c:v>
                </c:pt>
                <c:pt idx="9448">
                  <c:v>15.058</c:v>
                </c:pt>
                <c:pt idx="9449">
                  <c:v>15.06</c:v>
                </c:pt>
                <c:pt idx="9450">
                  <c:v>15.063000000000001</c:v>
                </c:pt>
                <c:pt idx="9451">
                  <c:v>15.066000000000001</c:v>
                </c:pt>
                <c:pt idx="9452">
                  <c:v>15.069000000000001</c:v>
                </c:pt>
                <c:pt idx="9453">
                  <c:v>15.071999999999999</c:v>
                </c:pt>
                <c:pt idx="9454">
                  <c:v>15.074</c:v>
                </c:pt>
                <c:pt idx="9455">
                  <c:v>15.077</c:v>
                </c:pt>
                <c:pt idx="9456">
                  <c:v>15.079000000000001</c:v>
                </c:pt>
                <c:pt idx="9457">
                  <c:v>15.082000000000001</c:v>
                </c:pt>
                <c:pt idx="9458">
                  <c:v>15.085000000000001</c:v>
                </c:pt>
                <c:pt idx="9459">
                  <c:v>15.087999999999999</c:v>
                </c:pt>
                <c:pt idx="9460">
                  <c:v>15.09</c:v>
                </c:pt>
                <c:pt idx="9461">
                  <c:v>15.093</c:v>
                </c:pt>
                <c:pt idx="9462">
                  <c:v>15.095000000000001</c:v>
                </c:pt>
                <c:pt idx="9463">
                  <c:v>15.098000000000001</c:v>
                </c:pt>
                <c:pt idx="9464">
                  <c:v>15.101000000000001</c:v>
                </c:pt>
                <c:pt idx="9465">
                  <c:v>15.103999999999999</c:v>
                </c:pt>
                <c:pt idx="9466">
                  <c:v>15.106</c:v>
                </c:pt>
                <c:pt idx="9467">
                  <c:v>15.109</c:v>
                </c:pt>
                <c:pt idx="9468">
                  <c:v>15.111000000000001</c:v>
                </c:pt>
                <c:pt idx="9469">
                  <c:v>15.114000000000001</c:v>
                </c:pt>
                <c:pt idx="9470">
                  <c:v>15.117000000000001</c:v>
                </c:pt>
                <c:pt idx="9471">
                  <c:v>15.119</c:v>
                </c:pt>
                <c:pt idx="9472">
                  <c:v>15.122</c:v>
                </c:pt>
                <c:pt idx="9473">
                  <c:v>15.124000000000001</c:v>
                </c:pt>
                <c:pt idx="9474">
                  <c:v>15.127000000000001</c:v>
                </c:pt>
                <c:pt idx="9475">
                  <c:v>15.13</c:v>
                </c:pt>
                <c:pt idx="9476">
                  <c:v>15.132</c:v>
                </c:pt>
                <c:pt idx="9477">
                  <c:v>15.135</c:v>
                </c:pt>
                <c:pt idx="9478">
                  <c:v>15.138</c:v>
                </c:pt>
                <c:pt idx="9479">
                  <c:v>15.14</c:v>
                </c:pt>
                <c:pt idx="9480">
                  <c:v>15.143000000000001</c:v>
                </c:pt>
                <c:pt idx="9481">
                  <c:v>15.146000000000001</c:v>
                </c:pt>
                <c:pt idx="9482">
                  <c:v>15.148</c:v>
                </c:pt>
                <c:pt idx="9483">
                  <c:v>15.151</c:v>
                </c:pt>
                <c:pt idx="9484">
                  <c:v>15.154</c:v>
                </c:pt>
                <c:pt idx="9485">
                  <c:v>15.156000000000001</c:v>
                </c:pt>
                <c:pt idx="9486">
                  <c:v>15.159000000000001</c:v>
                </c:pt>
                <c:pt idx="9487">
                  <c:v>15.162000000000001</c:v>
                </c:pt>
                <c:pt idx="9488">
                  <c:v>15.164</c:v>
                </c:pt>
                <c:pt idx="9489">
                  <c:v>15.167</c:v>
                </c:pt>
                <c:pt idx="9490">
                  <c:v>15.17</c:v>
                </c:pt>
                <c:pt idx="9491">
                  <c:v>15.172000000000001</c:v>
                </c:pt>
                <c:pt idx="9492">
                  <c:v>15.175000000000001</c:v>
                </c:pt>
                <c:pt idx="9493">
                  <c:v>15.178000000000001</c:v>
                </c:pt>
                <c:pt idx="9494">
                  <c:v>15.18</c:v>
                </c:pt>
                <c:pt idx="9495">
                  <c:v>15.183</c:v>
                </c:pt>
                <c:pt idx="9496">
                  <c:v>15.186</c:v>
                </c:pt>
                <c:pt idx="9497">
                  <c:v>15.188000000000001</c:v>
                </c:pt>
                <c:pt idx="9498">
                  <c:v>15.191000000000001</c:v>
                </c:pt>
                <c:pt idx="9499">
                  <c:v>15.194000000000001</c:v>
                </c:pt>
                <c:pt idx="9500">
                  <c:v>15.196</c:v>
                </c:pt>
                <c:pt idx="9501">
                  <c:v>15.199</c:v>
                </c:pt>
                <c:pt idx="9502">
                  <c:v>15.202</c:v>
                </c:pt>
                <c:pt idx="9503">
                  <c:v>15.204000000000001</c:v>
                </c:pt>
                <c:pt idx="9504">
                  <c:v>15.207000000000001</c:v>
                </c:pt>
                <c:pt idx="9505">
                  <c:v>15.21</c:v>
                </c:pt>
                <c:pt idx="9506">
                  <c:v>15.212999999999999</c:v>
                </c:pt>
                <c:pt idx="9507">
                  <c:v>15.215</c:v>
                </c:pt>
                <c:pt idx="9508">
                  <c:v>15.218</c:v>
                </c:pt>
                <c:pt idx="9509">
                  <c:v>15.221</c:v>
                </c:pt>
                <c:pt idx="9510">
                  <c:v>15.223000000000001</c:v>
                </c:pt>
                <c:pt idx="9511">
                  <c:v>15.226000000000001</c:v>
                </c:pt>
                <c:pt idx="9512">
                  <c:v>15.228999999999999</c:v>
                </c:pt>
                <c:pt idx="9513">
                  <c:v>15.231</c:v>
                </c:pt>
                <c:pt idx="9514">
                  <c:v>15.234</c:v>
                </c:pt>
                <c:pt idx="9515">
                  <c:v>15.237</c:v>
                </c:pt>
                <c:pt idx="9516">
                  <c:v>15.239000000000001</c:v>
                </c:pt>
                <c:pt idx="9517">
                  <c:v>15.242000000000001</c:v>
                </c:pt>
                <c:pt idx="9518">
                  <c:v>15.244999999999999</c:v>
                </c:pt>
                <c:pt idx="9519">
                  <c:v>15.247</c:v>
                </c:pt>
                <c:pt idx="9520">
                  <c:v>15.25</c:v>
                </c:pt>
                <c:pt idx="9521">
                  <c:v>15.253</c:v>
                </c:pt>
                <c:pt idx="9522">
                  <c:v>15.255000000000001</c:v>
                </c:pt>
                <c:pt idx="9523">
                  <c:v>15.257999999999999</c:v>
                </c:pt>
                <c:pt idx="9524">
                  <c:v>15.260999999999999</c:v>
                </c:pt>
                <c:pt idx="9525">
                  <c:v>15.263</c:v>
                </c:pt>
                <c:pt idx="9526">
                  <c:v>15.266</c:v>
                </c:pt>
                <c:pt idx="9527">
                  <c:v>15.269</c:v>
                </c:pt>
                <c:pt idx="9528">
                  <c:v>15.271000000000001</c:v>
                </c:pt>
                <c:pt idx="9529">
                  <c:v>15.273999999999999</c:v>
                </c:pt>
                <c:pt idx="9530">
                  <c:v>15.276999999999999</c:v>
                </c:pt>
                <c:pt idx="9531">
                  <c:v>15.279</c:v>
                </c:pt>
                <c:pt idx="9532">
                  <c:v>15.282</c:v>
                </c:pt>
                <c:pt idx="9533">
                  <c:v>15.285</c:v>
                </c:pt>
                <c:pt idx="9534">
                  <c:v>15.287000000000001</c:v>
                </c:pt>
                <c:pt idx="9535">
                  <c:v>15.29</c:v>
                </c:pt>
                <c:pt idx="9536">
                  <c:v>15.292999999999999</c:v>
                </c:pt>
                <c:pt idx="9537">
                  <c:v>15.295</c:v>
                </c:pt>
                <c:pt idx="9538">
                  <c:v>15.298</c:v>
                </c:pt>
                <c:pt idx="9539">
                  <c:v>15.301</c:v>
                </c:pt>
                <c:pt idx="9540">
                  <c:v>15.303000000000001</c:v>
                </c:pt>
                <c:pt idx="9541">
                  <c:v>15.305999999999999</c:v>
                </c:pt>
                <c:pt idx="9542">
                  <c:v>15.308999999999999</c:v>
                </c:pt>
                <c:pt idx="9543">
                  <c:v>15.311</c:v>
                </c:pt>
                <c:pt idx="9544">
                  <c:v>15.314</c:v>
                </c:pt>
                <c:pt idx="9545">
                  <c:v>15.317</c:v>
                </c:pt>
                <c:pt idx="9546">
                  <c:v>15.319000000000001</c:v>
                </c:pt>
                <c:pt idx="9547">
                  <c:v>15.321999999999999</c:v>
                </c:pt>
                <c:pt idx="9548">
                  <c:v>15.324999999999999</c:v>
                </c:pt>
                <c:pt idx="9549">
                  <c:v>15.327</c:v>
                </c:pt>
                <c:pt idx="9550">
                  <c:v>15.33</c:v>
                </c:pt>
                <c:pt idx="9551">
                  <c:v>15.333</c:v>
                </c:pt>
                <c:pt idx="9552">
                  <c:v>15.335000000000001</c:v>
                </c:pt>
                <c:pt idx="9553">
                  <c:v>15.337999999999999</c:v>
                </c:pt>
                <c:pt idx="9554">
                  <c:v>15.340999999999999</c:v>
                </c:pt>
                <c:pt idx="9555">
                  <c:v>15.343999999999999</c:v>
                </c:pt>
                <c:pt idx="9556">
                  <c:v>15.346</c:v>
                </c:pt>
                <c:pt idx="9557">
                  <c:v>15.349</c:v>
                </c:pt>
                <c:pt idx="9558">
                  <c:v>15.351000000000001</c:v>
                </c:pt>
                <c:pt idx="9559">
                  <c:v>15.353999999999999</c:v>
                </c:pt>
                <c:pt idx="9560">
                  <c:v>15.356999999999999</c:v>
                </c:pt>
                <c:pt idx="9561">
                  <c:v>15.359</c:v>
                </c:pt>
                <c:pt idx="9562">
                  <c:v>15.362</c:v>
                </c:pt>
                <c:pt idx="9563">
                  <c:v>15.365</c:v>
                </c:pt>
                <c:pt idx="9564">
                  <c:v>15.368</c:v>
                </c:pt>
                <c:pt idx="9565">
                  <c:v>15.37</c:v>
                </c:pt>
                <c:pt idx="9566">
                  <c:v>15.372999999999999</c:v>
                </c:pt>
                <c:pt idx="9567">
                  <c:v>15.375999999999999</c:v>
                </c:pt>
                <c:pt idx="9568">
                  <c:v>15.378</c:v>
                </c:pt>
                <c:pt idx="9569">
                  <c:v>15.381</c:v>
                </c:pt>
                <c:pt idx="9570">
                  <c:v>15.384</c:v>
                </c:pt>
                <c:pt idx="9571">
                  <c:v>15.385999999999999</c:v>
                </c:pt>
                <c:pt idx="9572">
                  <c:v>15.388999999999999</c:v>
                </c:pt>
                <c:pt idx="9573">
                  <c:v>15.391999999999999</c:v>
                </c:pt>
                <c:pt idx="9574">
                  <c:v>15.394</c:v>
                </c:pt>
                <c:pt idx="9575">
                  <c:v>15.397</c:v>
                </c:pt>
                <c:pt idx="9576">
                  <c:v>15.4</c:v>
                </c:pt>
                <c:pt idx="9577">
                  <c:v>15.401999999999999</c:v>
                </c:pt>
                <c:pt idx="9578">
                  <c:v>15.404999999999999</c:v>
                </c:pt>
                <c:pt idx="9579">
                  <c:v>15.407</c:v>
                </c:pt>
                <c:pt idx="9580">
                  <c:v>15.41</c:v>
                </c:pt>
                <c:pt idx="9581">
                  <c:v>15.413</c:v>
                </c:pt>
                <c:pt idx="9582">
                  <c:v>15.416</c:v>
                </c:pt>
                <c:pt idx="9583">
                  <c:v>15.417999999999999</c:v>
                </c:pt>
                <c:pt idx="9584">
                  <c:v>15.420999999999999</c:v>
                </c:pt>
                <c:pt idx="9585">
                  <c:v>15.423999999999999</c:v>
                </c:pt>
                <c:pt idx="9586">
                  <c:v>15.426</c:v>
                </c:pt>
                <c:pt idx="9587">
                  <c:v>15.429</c:v>
                </c:pt>
                <c:pt idx="9588">
                  <c:v>15.430999999999999</c:v>
                </c:pt>
                <c:pt idx="9589">
                  <c:v>15.433999999999999</c:v>
                </c:pt>
                <c:pt idx="9590">
                  <c:v>15.436999999999999</c:v>
                </c:pt>
                <c:pt idx="9591">
                  <c:v>15.439</c:v>
                </c:pt>
                <c:pt idx="9592">
                  <c:v>15.442</c:v>
                </c:pt>
                <c:pt idx="9593">
                  <c:v>15.445</c:v>
                </c:pt>
                <c:pt idx="9594">
                  <c:v>15.446999999999999</c:v>
                </c:pt>
                <c:pt idx="9595">
                  <c:v>15.45</c:v>
                </c:pt>
                <c:pt idx="9596">
                  <c:v>15.452999999999999</c:v>
                </c:pt>
                <c:pt idx="9597">
                  <c:v>15.455</c:v>
                </c:pt>
                <c:pt idx="9598">
                  <c:v>15.458</c:v>
                </c:pt>
                <c:pt idx="9599">
                  <c:v>15.461</c:v>
                </c:pt>
                <c:pt idx="9600">
                  <c:v>15.464</c:v>
                </c:pt>
                <c:pt idx="9601">
                  <c:v>15.465999999999999</c:v>
                </c:pt>
                <c:pt idx="9602">
                  <c:v>15.468999999999999</c:v>
                </c:pt>
                <c:pt idx="9603">
                  <c:v>15.471</c:v>
                </c:pt>
                <c:pt idx="9604">
                  <c:v>15.474</c:v>
                </c:pt>
                <c:pt idx="9605">
                  <c:v>15.476000000000001</c:v>
                </c:pt>
                <c:pt idx="9606">
                  <c:v>15.478999999999999</c:v>
                </c:pt>
                <c:pt idx="9607">
                  <c:v>15.481999999999999</c:v>
                </c:pt>
                <c:pt idx="9608">
                  <c:v>15.484</c:v>
                </c:pt>
                <c:pt idx="9609">
                  <c:v>15.487</c:v>
                </c:pt>
                <c:pt idx="9610">
                  <c:v>15.489000000000001</c:v>
                </c:pt>
                <c:pt idx="9611">
                  <c:v>15.492000000000001</c:v>
                </c:pt>
                <c:pt idx="9612">
                  <c:v>15.494</c:v>
                </c:pt>
                <c:pt idx="9613">
                  <c:v>15.497</c:v>
                </c:pt>
                <c:pt idx="9614">
                  <c:v>15.5</c:v>
                </c:pt>
                <c:pt idx="9615">
                  <c:v>15.502000000000001</c:v>
                </c:pt>
                <c:pt idx="9616">
                  <c:v>15.505000000000001</c:v>
                </c:pt>
                <c:pt idx="9617">
                  <c:v>15.507999999999999</c:v>
                </c:pt>
                <c:pt idx="9618">
                  <c:v>15.51</c:v>
                </c:pt>
                <c:pt idx="9619">
                  <c:v>15.513</c:v>
                </c:pt>
                <c:pt idx="9620">
                  <c:v>15.516</c:v>
                </c:pt>
                <c:pt idx="9621">
                  <c:v>15.518000000000001</c:v>
                </c:pt>
                <c:pt idx="9622">
                  <c:v>15.521000000000001</c:v>
                </c:pt>
                <c:pt idx="9623">
                  <c:v>15.523999999999999</c:v>
                </c:pt>
                <c:pt idx="9624">
                  <c:v>15.526</c:v>
                </c:pt>
                <c:pt idx="9625">
                  <c:v>15.529</c:v>
                </c:pt>
                <c:pt idx="9626">
                  <c:v>15.532</c:v>
                </c:pt>
                <c:pt idx="9627">
                  <c:v>15.534000000000001</c:v>
                </c:pt>
                <c:pt idx="9628">
                  <c:v>15.537000000000001</c:v>
                </c:pt>
                <c:pt idx="9629">
                  <c:v>15.54</c:v>
                </c:pt>
                <c:pt idx="9630">
                  <c:v>15.542</c:v>
                </c:pt>
                <c:pt idx="9631">
                  <c:v>15.545</c:v>
                </c:pt>
                <c:pt idx="9632">
                  <c:v>15.548</c:v>
                </c:pt>
                <c:pt idx="9633">
                  <c:v>15.55</c:v>
                </c:pt>
                <c:pt idx="9634">
                  <c:v>15.553000000000001</c:v>
                </c:pt>
                <c:pt idx="9635">
                  <c:v>15.555999999999999</c:v>
                </c:pt>
                <c:pt idx="9636">
                  <c:v>15.558</c:v>
                </c:pt>
                <c:pt idx="9637">
                  <c:v>15.561</c:v>
                </c:pt>
                <c:pt idx="9638">
                  <c:v>15.564</c:v>
                </c:pt>
                <c:pt idx="9639">
                  <c:v>15.566000000000001</c:v>
                </c:pt>
                <c:pt idx="9640">
                  <c:v>15.569000000000001</c:v>
                </c:pt>
                <c:pt idx="9641">
                  <c:v>15.571999999999999</c:v>
                </c:pt>
                <c:pt idx="9642">
                  <c:v>15.574</c:v>
                </c:pt>
                <c:pt idx="9643">
                  <c:v>15.577</c:v>
                </c:pt>
                <c:pt idx="9644">
                  <c:v>15.58</c:v>
                </c:pt>
                <c:pt idx="9645">
                  <c:v>15.584</c:v>
                </c:pt>
                <c:pt idx="9646">
                  <c:v>15.586</c:v>
                </c:pt>
                <c:pt idx="9647">
                  <c:v>15.589</c:v>
                </c:pt>
                <c:pt idx="9648">
                  <c:v>15.590999999999999</c:v>
                </c:pt>
                <c:pt idx="9649">
                  <c:v>15.593999999999999</c:v>
                </c:pt>
                <c:pt idx="9650">
                  <c:v>15.597</c:v>
                </c:pt>
                <c:pt idx="9651">
                  <c:v>15.599</c:v>
                </c:pt>
                <c:pt idx="9652">
                  <c:v>15.602</c:v>
                </c:pt>
                <c:pt idx="9653">
                  <c:v>15.605</c:v>
                </c:pt>
                <c:pt idx="9654">
                  <c:v>15.606999999999999</c:v>
                </c:pt>
                <c:pt idx="9655">
                  <c:v>15.61</c:v>
                </c:pt>
                <c:pt idx="9656">
                  <c:v>15.613</c:v>
                </c:pt>
                <c:pt idx="9657">
                  <c:v>15.615</c:v>
                </c:pt>
                <c:pt idx="9658">
                  <c:v>15.618</c:v>
                </c:pt>
                <c:pt idx="9659">
                  <c:v>15.621</c:v>
                </c:pt>
                <c:pt idx="9660">
                  <c:v>15.622999999999999</c:v>
                </c:pt>
                <c:pt idx="9661">
                  <c:v>15.625999999999999</c:v>
                </c:pt>
                <c:pt idx="9662">
                  <c:v>15.629</c:v>
                </c:pt>
                <c:pt idx="9663">
                  <c:v>15.631</c:v>
                </c:pt>
                <c:pt idx="9664">
                  <c:v>15.634</c:v>
                </c:pt>
                <c:pt idx="9665">
                  <c:v>15.637</c:v>
                </c:pt>
                <c:pt idx="9666">
                  <c:v>15.638999999999999</c:v>
                </c:pt>
                <c:pt idx="9667">
                  <c:v>15.641999999999999</c:v>
                </c:pt>
                <c:pt idx="9668">
                  <c:v>15.645</c:v>
                </c:pt>
                <c:pt idx="9669">
                  <c:v>15.647</c:v>
                </c:pt>
                <c:pt idx="9670">
                  <c:v>15.65</c:v>
                </c:pt>
                <c:pt idx="9671">
                  <c:v>15.653</c:v>
                </c:pt>
                <c:pt idx="9672">
                  <c:v>15.654999999999999</c:v>
                </c:pt>
                <c:pt idx="9673">
                  <c:v>15.659000000000001</c:v>
                </c:pt>
                <c:pt idx="9674">
                  <c:v>15.661</c:v>
                </c:pt>
                <c:pt idx="9675">
                  <c:v>15.664</c:v>
                </c:pt>
                <c:pt idx="9676">
                  <c:v>15.667</c:v>
                </c:pt>
                <c:pt idx="9677">
                  <c:v>15.669</c:v>
                </c:pt>
                <c:pt idx="9678">
                  <c:v>15.672000000000001</c:v>
                </c:pt>
                <c:pt idx="9679">
                  <c:v>15.675000000000001</c:v>
                </c:pt>
                <c:pt idx="9680">
                  <c:v>15.677</c:v>
                </c:pt>
                <c:pt idx="9681">
                  <c:v>15.68</c:v>
                </c:pt>
                <c:pt idx="9682">
                  <c:v>15.683</c:v>
                </c:pt>
                <c:pt idx="9683">
                  <c:v>15.685</c:v>
                </c:pt>
                <c:pt idx="9684">
                  <c:v>15.688000000000001</c:v>
                </c:pt>
                <c:pt idx="9685">
                  <c:v>15.691000000000001</c:v>
                </c:pt>
                <c:pt idx="9686">
                  <c:v>15.694000000000001</c:v>
                </c:pt>
                <c:pt idx="9687">
                  <c:v>15.696</c:v>
                </c:pt>
                <c:pt idx="9688">
                  <c:v>15.699</c:v>
                </c:pt>
                <c:pt idx="9689">
                  <c:v>15.701000000000001</c:v>
                </c:pt>
                <c:pt idx="9690">
                  <c:v>15.704000000000001</c:v>
                </c:pt>
                <c:pt idx="9691">
                  <c:v>15.707000000000001</c:v>
                </c:pt>
                <c:pt idx="9692">
                  <c:v>15.709</c:v>
                </c:pt>
                <c:pt idx="9693">
                  <c:v>15.712</c:v>
                </c:pt>
                <c:pt idx="9694">
                  <c:v>15.715</c:v>
                </c:pt>
                <c:pt idx="9695">
                  <c:v>15.717000000000001</c:v>
                </c:pt>
                <c:pt idx="9696">
                  <c:v>15.72</c:v>
                </c:pt>
                <c:pt idx="9697">
                  <c:v>15.723000000000001</c:v>
                </c:pt>
                <c:pt idx="9698">
                  <c:v>15.725</c:v>
                </c:pt>
                <c:pt idx="9699">
                  <c:v>15.728</c:v>
                </c:pt>
                <c:pt idx="9700">
                  <c:v>15.731</c:v>
                </c:pt>
                <c:pt idx="9701">
                  <c:v>15.733000000000001</c:v>
                </c:pt>
                <c:pt idx="9702">
                  <c:v>15.736000000000001</c:v>
                </c:pt>
                <c:pt idx="9703">
                  <c:v>15.739000000000001</c:v>
                </c:pt>
                <c:pt idx="9704">
                  <c:v>15.741</c:v>
                </c:pt>
                <c:pt idx="9705">
                  <c:v>15.744</c:v>
                </c:pt>
                <c:pt idx="9706">
                  <c:v>15.747</c:v>
                </c:pt>
                <c:pt idx="9707">
                  <c:v>15.749000000000001</c:v>
                </c:pt>
                <c:pt idx="9708">
                  <c:v>15.752000000000001</c:v>
                </c:pt>
                <c:pt idx="9709">
                  <c:v>15.755000000000001</c:v>
                </c:pt>
                <c:pt idx="9710">
                  <c:v>15.757</c:v>
                </c:pt>
                <c:pt idx="9711">
                  <c:v>15.76</c:v>
                </c:pt>
                <c:pt idx="9712">
                  <c:v>15.763</c:v>
                </c:pt>
                <c:pt idx="9713">
                  <c:v>15.765000000000001</c:v>
                </c:pt>
                <c:pt idx="9714">
                  <c:v>15.768000000000001</c:v>
                </c:pt>
                <c:pt idx="9715">
                  <c:v>15.771000000000001</c:v>
                </c:pt>
                <c:pt idx="9716">
                  <c:v>15.773</c:v>
                </c:pt>
                <c:pt idx="9717">
                  <c:v>15.776</c:v>
                </c:pt>
                <c:pt idx="9718">
                  <c:v>15.779</c:v>
                </c:pt>
                <c:pt idx="9719">
                  <c:v>15.781000000000001</c:v>
                </c:pt>
                <c:pt idx="9720">
                  <c:v>15.784000000000001</c:v>
                </c:pt>
                <c:pt idx="9721">
                  <c:v>15.787000000000001</c:v>
                </c:pt>
                <c:pt idx="9722">
                  <c:v>15.789</c:v>
                </c:pt>
                <c:pt idx="9723">
                  <c:v>15.792</c:v>
                </c:pt>
                <c:pt idx="9724">
                  <c:v>15.795</c:v>
                </c:pt>
                <c:pt idx="9725">
                  <c:v>15.797000000000001</c:v>
                </c:pt>
                <c:pt idx="9726">
                  <c:v>15.8</c:v>
                </c:pt>
                <c:pt idx="9727">
                  <c:v>15.803000000000001</c:v>
                </c:pt>
                <c:pt idx="9728">
                  <c:v>15.805</c:v>
                </c:pt>
                <c:pt idx="9729">
                  <c:v>15.808</c:v>
                </c:pt>
                <c:pt idx="9730">
                  <c:v>15.811</c:v>
                </c:pt>
                <c:pt idx="9731">
                  <c:v>15.813000000000001</c:v>
                </c:pt>
                <c:pt idx="9732">
                  <c:v>15.816000000000001</c:v>
                </c:pt>
                <c:pt idx="9733">
                  <c:v>15.819000000000001</c:v>
                </c:pt>
                <c:pt idx="9734">
                  <c:v>15.821</c:v>
                </c:pt>
                <c:pt idx="9735">
                  <c:v>15.824</c:v>
                </c:pt>
                <c:pt idx="9736">
                  <c:v>15.827</c:v>
                </c:pt>
                <c:pt idx="9737">
                  <c:v>15.829000000000001</c:v>
                </c:pt>
                <c:pt idx="9738">
                  <c:v>15.832000000000001</c:v>
                </c:pt>
                <c:pt idx="9739">
                  <c:v>15.834</c:v>
                </c:pt>
                <c:pt idx="9740">
                  <c:v>15.837</c:v>
                </c:pt>
                <c:pt idx="9741">
                  <c:v>15.84</c:v>
                </c:pt>
                <c:pt idx="9742">
                  <c:v>15.842000000000001</c:v>
                </c:pt>
                <c:pt idx="9743">
                  <c:v>15.845000000000001</c:v>
                </c:pt>
                <c:pt idx="9744">
                  <c:v>15.848000000000001</c:v>
                </c:pt>
                <c:pt idx="9745">
                  <c:v>15.85</c:v>
                </c:pt>
                <c:pt idx="9746">
                  <c:v>15.853</c:v>
                </c:pt>
                <c:pt idx="9747">
                  <c:v>15.856</c:v>
                </c:pt>
                <c:pt idx="9748">
                  <c:v>15.858000000000001</c:v>
                </c:pt>
                <c:pt idx="9749">
                  <c:v>15.861000000000001</c:v>
                </c:pt>
                <c:pt idx="9750">
                  <c:v>15.864000000000001</c:v>
                </c:pt>
                <c:pt idx="9751">
                  <c:v>15.866</c:v>
                </c:pt>
                <c:pt idx="9752">
                  <c:v>15.869</c:v>
                </c:pt>
                <c:pt idx="9753">
                  <c:v>15.872</c:v>
                </c:pt>
                <c:pt idx="9754">
                  <c:v>15.875</c:v>
                </c:pt>
                <c:pt idx="9755">
                  <c:v>15.878</c:v>
                </c:pt>
                <c:pt idx="9756">
                  <c:v>15.88</c:v>
                </c:pt>
                <c:pt idx="9757">
                  <c:v>15.882999999999999</c:v>
                </c:pt>
                <c:pt idx="9758">
                  <c:v>15.885999999999999</c:v>
                </c:pt>
                <c:pt idx="9759">
                  <c:v>15.888</c:v>
                </c:pt>
                <c:pt idx="9760">
                  <c:v>15.891</c:v>
                </c:pt>
                <c:pt idx="9761">
                  <c:v>15.894</c:v>
                </c:pt>
                <c:pt idx="9762">
                  <c:v>15.896000000000001</c:v>
                </c:pt>
                <c:pt idx="9763">
                  <c:v>15.898999999999999</c:v>
                </c:pt>
                <c:pt idx="9764">
                  <c:v>15.901999999999999</c:v>
                </c:pt>
                <c:pt idx="9765">
                  <c:v>15.904</c:v>
                </c:pt>
                <c:pt idx="9766">
                  <c:v>15.907</c:v>
                </c:pt>
                <c:pt idx="9767">
                  <c:v>15.91</c:v>
                </c:pt>
                <c:pt idx="9768">
                  <c:v>15.913</c:v>
                </c:pt>
                <c:pt idx="9769">
                  <c:v>15.914999999999999</c:v>
                </c:pt>
                <c:pt idx="9770">
                  <c:v>15.917999999999999</c:v>
                </c:pt>
                <c:pt idx="9771">
                  <c:v>15.92</c:v>
                </c:pt>
                <c:pt idx="9772">
                  <c:v>15.923</c:v>
                </c:pt>
                <c:pt idx="9773">
                  <c:v>15.926</c:v>
                </c:pt>
                <c:pt idx="9774">
                  <c:v>15.928000000000001</c:v>
                </c:pt>
                <c:pt idx="9775">
                  <c:v>15.930999999999999</c:v>
                </c:pt>
                <c:pt idx="9776">
                  <c:v>15.933999999999999</c:v>
                </c:pt>
                <c:pt idx="9777">
                  <c:v>15.936</c:v>
                </c:pt>
                <c:pt idx="9778">
                  <c:v>15.939</c:v>
                </c:pt>
                <c:pt idx="9779">
                  <c:v>15.942</c:v>
                </c:pt>
                <c:pt idx="9780">
                  <c:v>15.944000000000001</c:v>
                </c:pt>
                <c:pt idx="9781">
                  <c:v>15.946999999999999</c:v>
                </c:pt>
                <c:pt idx="9782">
                  <c:v>15.95</c:v>
                </c:pt>
                <c:pt idx="9783">
                  <c:v>15.952</c:v>
                </c:pt>
                <c:pt idx="9784">
                  <c:v>15.955</c:v>
                </c:pt>
                <c:pt idx="9785">
                  <c:v>15.958</c:v>
                </c:pt>
                <c:pt idx="9786">
                  <c:v>15.96</c:v>
                </c:pt>
                <c:pt idx="9787">
                  <c:v>15.962999999999999</c:v>
                </c:pt>
                <c:pt idx="9788">
                  <c:v>15.965999999999999</c:v>
                </c:pt>
                <c:pt idx="9789">
                  <c:v>15.968</c:v>
                </c:pt>
                <c:pt idx="9790">
                  <c:v>15.971</c:v>
                </c:pt>
                <c:pt idx="9791">
                  <c:v>15.974</c:v>
                </c:pt>
                <c:pt idx="9792">
                  <c:v>15.976000000000001</c:v>
                </c:pt>
                <c:pt idx="9793">
                  <c:v>15.978999999999999</c:v>
                </c:pt>
                <c:pt idx="9794">
                  <c:v>15.981999999999999</c:v>
                </c:pt>
                <c:pt idx="9795">
                  <c:v>15.984</c:v>
                </c:pt>
                <c:pt idx="9796">
                  <c:v>15.987</c:v>
                </c:pt>
                <c:pt idx="9797">
                  <c:v>15.99</c:v>
                </c:pt>
                <c:pt idx="9798">
                  <c:v>15.992000000000001</c:v>
                </c:pt>
                <c:pt idx="9799">
                  <c:v>15.994999999999999</c:v>
                </c:pt>
                <c:pt idx="9800">
                  <c:v>15.997999999999999</c:v>
                </c:pt>
                <c:pt idx="9801">
                  <c:v>16</c:v>
                </c:pt>
                <c:pt idx="9802">
                  <c:v>16.003</c:v>
                </c:pt>
                <c:pt idx="9803">
                  <c:v>16.007000000000001</c:v>
                </c:pt>
                <c:pt idx="9804">
                  <c:v>16.009</c:v>
                </c:pt>
                <c:pt idx="9805">
                  <c:v>16.012</c:v>
                </c:pt>
                <c:pt idx="9806">
                  <c:v>16.013999999999999</c:v>
                </c:pt>
                <c:pt idx="9807">
                  <c:v>16.016999999999999</c:v>
                </c:pt>
                <c:pt idx="9808">
                  <c:v>16.02</c:v>
                </c:pt>
                <c:pt idx="9809">
                  <c:v>16.021999999999998</c:v>
                </c:pt>
                <c:pt idx="9810">
                  <c:v>16.024999999999999</c:v>
                </c:pt>
                <c:pt idx="9811">
                  <c:v>16.027999999999999</c:v>
                </c:pt>
                <c:pt idx="9812">
                  <c:v>16.03</c:v>
                </c:pt>
                <c:pt idx="9813">
                  <c:v>16.033000000000001</c:v>
                </c:pt>
                <c:pt idx="9814">
                  <c:v>16.036000000000001</c:v>
                </c:pt>
                <c:pt idx="9815">
                  <c:v>16.038</c:v>
                </c:pt>
                <c:pt idx="9816">
                  <c:v>16.041</c:v>
                </c:pt>
                <c:pt idx="9817">
                  <c:v>16.044</c:v>
                </c:pt>
                <c:pt idx="9818">
                  <c:v>16.045999999999999</c:v>
                </c:pt>
                <c:pt idx="9819">
                  <c:v>16.048999999999999</c:v>
                </c:pt>
                <c:pt idx="9820">
                  <c:v>16.052</c:v>
                </c:pt>
                <c:pt idx="9821">
                  <c:v>16.053999999999998</c:v>
                </c:pt>
                <c:pt idx="9822">
                  <c:v>16.056999999999999</c:v>
                </c:pt>
                <c:pt idx="9823">
                  <c:v>16.059999999999999</c:v>
                </c:pt>
                <c:pt idx="9824">
                  <c:v>16.062000000000001</c:v>
                </c:pt>
                <c:pt idx="9825">
                  <c:v>16.065000000000001</c:v>
                </c:pt>
                <c:pt idx="9826">
                  <c:v>16.068000000000001</c:v>
                </c:pt>
                <c:pt idx="9827">
                  <c:v>16.07</c:v>
                </c:pt>
                <c:pt idx="9828">
                  <c:v>16.073</c:v>
                </c:pt>
                <c:pt idx="9829">
                  <c:v>16.076000000000001</c:v>
                </c:pt>
                <c:pt idx="9830">
                  <c:v>16.077999999999999</c:v>
                </c:pt>
                <c:pt idx="9831">
                  <c:v>16.081</c:v>
                </c:pt>
                <c:pt idx="9832">
                  <c:v>16.084</c:v>
                </c:pt>
                <c:pt idx="9833">
                  <c:v>16.085999999999999</c:v>
                </c:pt>
                <c:pt idx="9834">
                  <c:v>16.09</c:v>
                </c:pt>
                <c:pt idx="9835">
                  <c:v>16.093</c:v>
                </c:pt>
                <c:pt idx="9836">
                  <c:v>16.094999999999999</c:v>
                </c:pt>
                <c:pt idx="9837">
                  <c:v>16.097999999999999</c:v>
                </c:pt>
                <c:pt idx="9838">
                  <c:v>16.100999999999999</c:v>
                </c:pt>
                <c:pt idx="9839">
                  <c:v>16.103000000000002</c:v>
                </c:pt>
                <c:pt idx="9840">
                  <c:v>16.106000000000002</c:v>
                </c:pt>
                <c:pt idx="9841">
                  <c:v>16.109000000000002</c:v>
                </c:pt>
                <c:pt idx="9842">
                  <c:v>16.111000000000001</c:v>
                </c:pt>
                <c:pt idx="9843">
                  <c:v>16.114000000000001</c:v>
                </c:pt>
                <c:pt idx="9844">
                  <c:v>16.117000000000001</c:v>
                </c:pt>
                <c:pt idx="9845">
                  <c:v>16.119</c:v>
                </c:pt>
                <c:pt idx="9846">
                  <c:v>16.122</c:v>
                </c:pt>
                <c:pt idx="9847">
                  <c:v>16.125</c:v>
                </c:pt>
                <c:pt idx="9848">
                  <c:v>16.126999999999999</c:v>
                </c:pt>
                <c:pt idx="9849">
                  <c:v>16.13</c:v>
                </c:pt>
                <c:pt idx="9850">
                  <c:v>16.132999999999999</c:v>
                </c:pt>
                <c:pt idx="9851">
                  <c:v>16.135000000000002</c:v>
                </c:pt>
                <c:pt idx="9852">
                  <c:v>16.138000000000002</c:v>
                </c:pt>
                <c:pt idx="9853">
                  <c:v>16.140999999999998</c:v>
                </c:pt>
                <c:pt idx="9854">
                  <c:v>16.143000000000001</c:v>
                </c:pt>
                <c:pt idx="9855">
                  <c:v>16.146000000000001</c:v>
                </c:pt>
                <c:pt idx="9856">
                  <c:v>16.149000000000001</c:v>
                </c:pt>
                <c:pt idx="9857">
                  <c:v>16.151</c:v>
                </c:pt>
                <c:pt idx="9858">
                  <c:v>16.154</c:v>
                </c:pt>
                <c:pt idx="9859">
                  <c:v>16.155999999999999</c:v>
                </c:pt>
                <c:pt idx="9860">
                  <c:v>16.158999999999999</c:v>
                </c:pt>
                <c:pt idx="9861">
                  <c:v>16.161999999999999</c:v>
                </c:pt>
                <c:pt idx="9862">
                  <c:v>16.164000000000001</c:v>
                </c:pt>
                <c:pt idx="9863">
                  <c:v>16.167000000000002</c:v>
                </c:pt>
                <c:pt idx="9864">
                  <c:v>16.170000000000002</c:v>
                </c:pt>
                <c:pt idx="9865">
                  <c:v>16.172000000000001</c:v>
                </c:pt>
                <c:pt idx="9866">
                  <c:v>16.175000000000001</c:v>
                </c:pt>
                <c:pt idx="9867">
                  <c:v>16.178000000000001</c:v>
                </c:pt>
                <c:pt idx="9868">
                  <c:v>16.18</c:v>
                </c:pt>
                <c:pt idx="9869">
                  <c:v>16.183</c:v>
                </c:pt>
                <c:pt idx="9870">
                  <c:v>16.186</c:v>
                </c:pt>
                <c:pt idx="9871">
                  <c:v>16.187999999999999</c:v>
                </c:pt>
                <c:pt idx="9872">
                  <c:v>16.190999999999999</c:v>
                </c:pt>
                <c:pt idx="9873">
                  <c:v>16.193000000000001</c:v>
                </c:pt>
                <c:pt idx="9874">
                  <c:v>16.196000000000002</c:v>
                </c:pt>
                <c:pt idx="9875">
                  <c:v>16.199000000000002</c:v>
                </c:pt>
                <c:pt idx="9876">
                  <c:v>16.201000000000001</c:v>
                </c:pt>
                <c:pt idx="9877">
                  <c:v>16.204000000000001</c:v>
                </c:pt>
                <c:pt idx="9878">
                  <c:v>16.207000000000001</c:v>
                </c:pt>
                <c:pt idx="9879">
                  <c:v>16.209</c:v>
                </c:pt>
                <c:pt idx="9880">
                  <c:v>16.212</c:v>
                </c:pt>
                <c:pt idx="9881">
                  <c:v>16.215</c:v>
                </c:pt>
                <c:pt idx="9882">
                  <c:v>16.216999999999999</c:v>
                </c:pt>
                <c:pt idx="9883">
                  <c:v>16.22</c:v>
                </c:pt>
                <c:pt idx="9884">
                  <c:v>16.222999999999999</c:v>
                </c:pt>
                <c:pt idx="9885">
                  <c:v>16.225000000000001</c:v>
                </c:pt>
                <c:pt idx="9886">
                  <c:v>16.228000000000002</c:v>
                </c:pt>
                <c:pt idx="9887">
                  <c:v>16.231000000000002</c:v>
                </c:pt>
                <c:pt idx="9888">
                  <c:v>16.233000000000001</c:v>
                </c:pt>
                <c:pt idx="9889">
                  <c:v>16.236000000000001</c:v>
                </c:pt>
                <c:pt idx="9890">
                  <c:v>16.239000000000001</c:v>
                </c:pt>
                <c:pt idx="9891">
                  <c:v>16.241</c:v>
                </c:pt>
                <c:pt idx="9892">
                  <c:v>16.244</c:v>
                </c:pt>
                <c:pt idx="9893">
                  <c:v>16.247</c:v>
                </c:pt>
                <c:pt idx="9894">
                  <c:v>16.248999999999999</c:v>
                </c:pt>
                <c:pt idx="9895">
                  <c:v>16.251999999999999</c:v>
                </c:pt>
                <c:pt idx="9896">
                  <c:v>16.254999999999999</c:v>
                </c:pt>
                <c:pt idx="9897">
                  <c:v>16.257000000000001</c:v>
                </c:pt>
                <c:pt idx="9898">
                  <c:v>16.260000000000002</c:v>
                </c:pt>
                <c:pt idx="9899">
                  <c:v>16.263000000000002</c:v>
                </c:pt>
                <c:pt idx="9900">
                  <c:v>16.265000000000001</c:v>
                </c:pt>
                <c:pt idx="9901">
                  <c:v>16.268000000000001</c:v>
                </c:pt>
                <c:pt idx="9902">
                  <c:v>16.271000000000001</c:v>
                </c:pt>
                <c:pt idx="9903">
                  <c:v>16.273</c:v>
                </c:pt>
                <c:pt idx="9904">
                  <c:v>16.276</c:v>
                </c:pt>
                <c:pt idx="9905">
                  <c:v>16.279</c:v>
                </c:pt>
                <c:pt idx="9906">
                  <c:v>16.280999999999999</c:v>
                </c:pt>
                <c:pt idx="9907">
                  <c:v>16.283999999999999</c:v>
                </c:pt>
                <c:pt idx="9908">
                  <c:v>16.286999999999999</c:v>
                </c:pt>
                <c:pt idx="9909">
                  <c:v>16.289000000000001</c:v>
                </c:pt>
                <c:pt idx="9910">
                  <c:v>16.292000000000002</c:v>
                </c:pt>
                <c:pt idx="9911">
                  <c:v>16.295000000000002</c:v>
                </c:pt>
                <c:pt idx="9912">
                  <c:v>16.297000000000001</c:v>
                </c:pt>
                <c:pt idx="9913">
                  <c:v>16.3</c:v>
                </c:pt>
                <c:pt idx="9914">
                  <c:v>16.303000000000001</c:v>
                </c:pt>
                <c:pt idx="9915">
                  <c:v>16.305</c:v>
                </c:pt>
                <c:pt idx="9916">
                  <c:v>16.308</c:v>
                </c:pt>
                <c:pt idx="9917">
                  <c:v>16.311</c:v>
                </c:pt>
                <c:pt idx="9918">
                  <c:v>16.312999999999999</c:v>
                </c:pt>
                <c:pt idx="9919">
                  <c:v>16.315999999999999</c:v>
                </c:pt>
                <c:pt idx="9920">
                  <c:v>16.318999999999999</c:v>
                </c:pt>
                <c:pt idx="9921">
                  <c:v>16.321000000000002</c:v>
                </c:pt>
                <c:pt idx="9922">
                  <c:v>16.324000000000002</c:v>
                </c:pt>
                <c:pt idx="9923">
                  <c:v>16.327000000000002</c:v>
                </c:pt>
                <c:pt idx="9924">
                  <c:v>16.329000000000001</c:v>
                </c:pt>
                <c:pt idx="9925">
                  <c:v>16.332000000000001</c:v>
                </c:pt>
                <c:pt idx="9926">
                  <c:v>16.335000000000001</c:v>
                </c:pt>
                <c:pt idx="9927">
                  <c:v>16.337</c:v>
                </c:pt>
                <c:pt idx="9928">
                  <c:v>16.34</c:v>
                </c:pt>
                <c:pt idx="9929">
                  <c:v>16.343</c:v>
                </c:pt>
                <c:pt idx="9930">
                  <c:v>16.344999999999999</c:v>
                </c:pt>
                <c:pt idx="9931">
                  <c:v>16.347999999999999</c:v>
                </c:pt>
                <c:pt idx="9932">
                  <c:v>16.350999999999999</c:v>
                </c:pt>
                <c:pt idx="9933">
                  <c:v>16.353000000000002</c:v>
                </c:pt>
                <c:pt idx="9934">
                  <c:v>16.356000000000002</c:v>
                </c:pt>
                <c:pt idx="9935">
                  <c:v>16.359000000000002</c:v>
                </c:pt>
                <c:pt idx="9936">
                  <c:v>16.361000000000001</c:v>
                </c:pt>
                <c:pt idx="9937">
                  <c:v>16.364000000000001</c:v>
                </c:pt>
                <c:pt idx="9938">
                  <c:v>16.367000000000001</c:v>
                </c:pt>
                <c:pt idx="9939">
                  <c:v>16.369</c:v>
                </c:pt>
                <c:pt idx="9940">
                  <c:v>16.372</c:v>
                </c:pt>
                <c:pt idx="9941">
                  <c:v>16.375</c:v>
                </c:pt>
                <c:pt idx="9942">
                  <c:v>16.376999999999999</c:v>
                </c:pt>
                <c:pt idx="9943">
                  <c:v>16.38</c:v>
                </c:pt>
                <c:pt idx="9944">
                  <c:v>16.382999999999999</c:v>
                </c:pt>
                <c:pt idx="9945">
                  <c:v>16.385000000000002</c:v>
                </c:pt>
                <c:pt idx="9946">
                  <c:v>16.388000000000002</c:v>
                </c:pt>
                <c:pt idx="9947">
                  <c:v>16.390999999999998</c:v>
                </c:pt>
                <c:pt idx="9948">
                  <c:v>16.393000000000001</c:v>
                </c:pt>
                <c:pt idx="9949">
                  <c:v>16.396000000000001</c:v>
                </c:pt>
                <c:pt idx="9950">
                  <c:v>16.399000000000001</c:v>
                </c:pt>
                <c:pt idx="9951">
                  <c:v>16.401</c:v>
                </c:pt>
                <c:pt idx="9952">
                  <c:v>16.404</c:v>
                </c:pt>
                <c:pt idx="9953">
                  <c:v>16.407</c:v>
                </c:pt>
                <c:pt idx="9954">
                  <c:v>16.408999999999999</c:v>
                </c:pt>
                <c:pt idx="9955">
                  <c:v>16.411999999999999</c:v>
                </c:pt>
                <c:pt idx="9956">
                  <c:v>16.414999999999999</c:v>
                </c:pt>
                <c:pt idx="9957">
                  <c:v>16.417000000000002</c:v>
                </c:pt>
                <c:pt idx="9958">
                  <c:v>16.420000000000002</c:v>
                </c:pt>
                <c:pt idx="9959">
                  <c:v>16.422999999999998</c:v>
                </c:pt>
                <c:pt idx="9960">
                  <c:v>16.425000000000001</c:v>
                </c:pt>
                <c:pt idx="9961">
                  <c:v>16.428000000000001</c:v>
                </c:pt>
                <c:pt idx="9962">
                  <c:v>16.431000000000001</c:v>
                </c:pt>
                <c:pt idx="9963">
                  <c:v>16.433</c:v>
                </c:pt>
                <c:pt idx="9964">
                  <c:v>16.436</c:v>
                </c:pt>
                <c:pt idx="9965">
                  <c:v>16.439</c:v>
                </c:pt>
                <c:pt idx="9966">
                  <c:v>16.440999999999999</c:v>
                </c:pt>
                <c:pt idx="9967">
                  <c:v>16.443999999999999</c:v>
                </c:pt>
                <c:pt idx="9968">
                  <c:v>16.446999999999999</c:v>
                </c:pt>
                <c:pt idx="9969">
                  <c:v>16.449000000000002</c:v>
                </c:pt>
                <c:pt idx="9970">
                  <c:v>16.452000000000002</c:v>
                </c:pt>
                <c:pt idx="9971">
                  <c:v>16.454999999999998</c:v>
                </c:pt>
                <c:pt idx="9972">
                  <c:v>16.457000000000001</c:v>
                </c:pt>
                <c:pt idx="9973">
                  <c:v>16.46</c:v>
                </c:pt>
                <c:pt idx="9974">
                  <c:v>16.463000000000001</c:v>
                </c:pt>
                <c:pt idx="9975">
                  <c:v>16.465</c:v>
                </c:pt>
                <c:pt idx="9976">
                  <c:v>16.468</c:v>
                </c:pt>
                <c:pt idx="9977">
                  <c:v>16.471</c:v>
                </c:pt>
                <c:pt idx="9978">
                  <c:v>16.472999999999999</c:v>
                </c:pt>
                <c:pt idx="9979">
                  <c:v>16.475999999999999</c:v>
                </c:pt>
                <c:pt idx="9980">
                  <c:v>16.478999999999999</c:v>
                </c:pt>
                <c:pt idx="9981">
                  <c:v>16.481000000000002</c:v>
                </c:pt>
                <c:pt idx="9982">
                  <c:v>16.484000000000002</c:v>
                </c:pt>
                <c:pt idx="9983">
                  <c:v>16.486999999999998</c:v>
                </c:pt>
                <c:pt idx="9984">
                  <c:v>16.489000000000001</c:v>
                </c:pt>
                <c:pt idx="9985">
                  <c:v>16.492000000000001</c:v>
                </c:pt>
                <c:pt idx="9986">
                  <c:v>16.495000000000001</c:v>
                </c:pt>
                <c:pt idx="9987">
                  <c:v>16.497</c:v>
                </c:pt>
                <c:pt idx="9988">
                  <c:v>16.5</c:v>
                </c:pt>
                <c:pt idx="9989">
                  <c:v>16.503</c:v>
                </c:pt>
                <c:pt idx="9990">
                  <c:v>16.504999999999999</c:v>
                </c:pt>
                <c:pt idx="9991">
                  <c:v>16.507999999999999</c:v>
                </c:pt>
                <c:pt idx="9992">
                  <c:v>16.510999999999999</c:v>
                </c:pt>
                <c:pt idx="9993">
                  <c:v>16.513000000000002</c:v>
                </c:pt>
                <c:pt idx="9994">
                  <c:v>16.515999999999998</c:v>
                </c:pt>
                <c:pt idx="9995">
                  <c:v>16.518999999999998</c:v>
                </c:pt>
                <c:pt idx="9996">
                  <c:v>16.521000000000001</c:v>
                </c:pt>
                <c:pt idx="9997">
                  <c:v>16.524000000000001</c:v>
                </c:pt>
                <c:pt idx="9998">
                  <c:v>16.527000000000001</c:v>
                </c:pt>
                <c:pt idx="9999">
                  <c:v>16.529</c:v>
                </c:pt>
                <c:pt idx="10000">
                  <c:v>16.532</c:v>
                </c:pt>
                <c:pt idx="10001">
                  <c:v>16.535</c:v>
                </c:pt>
                <c:pt idx="10002">
                  <c:v>16.536999999999999</c:v>
                </c:pt>
                <c:pt idx="10003">
                  <c:v>16.54</c:v>
                </c:pt>
                <c:pt idx="10004">
                  <c:v>16.542999999999999</c:v>
                </c:pt>
                <c:pt idx="10005">
                  <c:v>16.545000000000002</c:v>
                </c:pt>
                <c:pt idx="10006">
                  <c:v>16.547999999999998</c:v>
                </c:pt>
                <c:pt idx="10007">
                  <c:v>16.550999999999998</c:v>
                </c:pt>
                <c:pt idx="10008">
                  <c:v>16.553000000000001</c:v>
                </c:pt>
                <c:pt idx="10009">
                  <c:v>16.556000000000001</c:v>
                </c:pt>
                <c:pt idx="10010">
                  <c:v>16.558</c:v>
                </c:pt>
                <c:pt idx="10011">
                  <c:v>16.561</c:v>
                </c:pt>
                <c:pt idx="10012">
                  <c:v>16.564</c:v>
                </c:pt>
                <c:pt idx="10013">
                  <c:v>16.565999999999999</c:v>
                </c:pt>
                <c:pt idx="10014">
                  <c:v>16.568999999999999</c:v>
                </c:pt>
                <c:pt idx="10015">
                  <c:v>16.571999999999999</c:v>
                </c:pt>
                <c:pt idx="10016">
                  <c:v>16.574000000000002</c:v>
                </c:pt>
                <c:pt idx="10017">
                  <c:v>16.577000000000002</c:v>
                </c:pt>
                <c:pt idx="10018">
                  <c:v>16.579999999999998</c:v>
                </c:pt>
                <c:pt idx="10019">
                  <c:v>16.582000000000001</c:v>
                </c:pt>
                <c:pt idx="10020">
                  <c:v>16.585000000000001</c:v>
                </c:pt>
                <c:pt idx="10021">
                  <c:v>16.587</c:v>
                </c:pt>
                <c:pt idx="10022">
                  <c:v>16.59</c:v>
                </c:pt>
                <c:pt idx="10023">
                  <c:v>16.593</c:v>
                </c:pt>
                <c:pt idx="10024">
                  <c:v>16.594999999999999</c:v>
                </c:pt>
                <c:pt idx="10025">
                  <c:v>16.597999999999999</c:v>
                </c:pt>
                <c:pt idx="10026">
                  <c:v>16.600999999999999</c:v>
                </c:pt>
                <c:pt idx="10027">
                  <c:v>16.603000000000002</c:v>
                </c:pt>
                <c:pt idx="10028">
                  <c:v>16.606000000000002</c:v>
                </c:pt>
                <c:pt idx="10029">
                  <c:v>16.609000000000002</c:v>
                </c:pt>
                <c:pt idx="10030">
                  <c:v>16.611000000000001</c:v>
                </c:pt>
                <c:pt idx="10031">
                  <c:v>16.614000000000001</c:v>
                </c:pt>
                <c:pt idx="10032">
                  <c:v>16.617000000000001</c:v>
                </c:pt>
                <c:pt idx="10033">
                  <c:v>16.619</c:v>
                </c:pt>
                <c:pt idx="10034">
                  <c:v>16.622</c:v>
                </c:pt>
                <c:pt idx="10035">
                  <c:v>16.625</c:v>
                </c:pt>
                <c:pt idx="10036">
                  <c:v>16.626999999999999</c:v>
                </c:pt>
                <c:pt idx="10037">
                  <c:v>16.63</c:v>
                </c:pt>
                <c:pt idx="10038">
                  <c:v>16.632999999999999</c:v>
                </c:pt>
                <c:pt idx="10039">
                  <c:v>16.635000000000002</c:v>
                </c:pt>
                <c:pt idx="10040">
                  <c:v>16.638000000000002</c:v>
                </c:pt>
                <c:pt idx="10041">
                  <c:v>16.640999999999998</c:v>
                </c:pt>
                <c:pt idx="10042">
                  <c:v>16.643000000000001</c:v>
                </c:pt>
                <c:pt idx="10043">
                  <c:v>16.646000000000001</c:v>
                </c:pt>
                <c:pt idx="10044">
                  <c:v>16.649000000000001</c:v>
                </c:pt>
                <c:pt idx="10045">
                  <c:v>16.651</c:v>
                </c:pt>
                <c:pt idx="10046">
                  <c:v>16.654</c:v>
                </c:pt>
                <c:pt idx="10047">
                  <c:v>16.657</c:v>
                </c:pt>
                <c:pt idx="10048">
                  <c:v>16.658999999999999</c:v>
                </c:pt>
                <c:pt idx="10049">
                  <c:v>16.661999999999999</c:v>
                </c:pt>
                <c:pt idx="10050">
                  <c:v>16.664999999999999</c:v>
                </c:pt>
                <c:pt idx="10051">
                  <c:v>16.667000000000002</c:v>
                </c:pt>
                <c:pt idx="10052">
                  <c:v>16.670000000000002</c:v>
                </c:pt>
                <c:pt idx="10053">
                  <c:v>16.672999999999998</c:v>
                </c:pt>
                <c:pt idx="10054">
                  <c:v>16.675000000000001</c:v>
                </c:pt>
                <c:pt idx="10055">
                  <c:v>16.678000000000001</c:v>
                </c:pt>
                <c:pt idx="10056">
                  <c:v>16.681000000000001</c:v>
                </c:pt>
                <c:pt idx="10057">
                  <c:v>16.683</c:v>
                </c:pt>
                <c:pt idx="10058">
                  <c:v>16.686</c:v>
                </c:pt>
                <c:pt idx="10059">
                  <c:v>16.689</c:v>
                </c:pt>
                <c:pt idx="10060">
                  <c:v>16.690999999999999</c:v>
                </c:pt>
                <c:pt idx="10061">
                  <c:v>16.693999999999999</c:v>
                </c:pt>
                <c:pt idx="10062">
                  <c:v>16.696999999999999</c:v>
                </c:pt>
                <c:pt idx="10063">
                  <c:v>16.699000000000002</c:v>
                </c:pt>
                <c:pt idx="10064">
                  <c:v>16.702000000000002</c:v>
                </c:pt>
                <c:pt idx="10065">
                  <c:v>16.704999999999998</c:v>
                </c:pt>
                <c:pt idx="10066">
                  <c:v>16.707000000000001</c:v>
                </c:pt>
                <c:pt idx="10067">
                  <c:v>16.71</c:v>
                </c:pt>
                <c:pt idx="10068">
                  <c:v>16.713000000000001</c:v>
                </c:pt>
                <c:pt idx="10069">
                  <c:v>16.715</c:v>
                </c:pt>
                <c:pt idx="10070">
                  <c:v>16.718</c:v>
                </c:pt>
                <c:pt idx="10071">
                  <c:v>16.721</c:v>
                </c:pt>
                <c:pt idx="10072">
                  <c:v>16.722999999999999</c:v>
                </c:pt>
                <c:pt idx="10073">
                  <c:v>16.725999999999999</c:v>
                </c:pt>
                <c:pt idx="10074">
                  <c:v>16.728999999999999</c:v>
                </c:pt>
                <c:pt idx="10075">
                  <c:v>16.731000000000002</c:v>
                </c:pt>
                <c:pt idx="10076">
                  <c:v>16.734000000000002</c:v>
                </c:pt>
                <c:pt idx="10077">
                  <c:v>16.736999999999998</c:v>
                </c:pt>
                <c:pt idx="10078">
                  <c:v>16.739000000000001</c:v>
                </c:pt>
                <c:pt idx="10079">
                  <c:v>16.742000000000001</c:v>
                </c:pt>
                <c:pt idx="10080">
                  <c:v>16.745000000000001</c:v>
                </c:pt>
                <c:pt idx="10081">
                  <c:v>16.747</c:v>
                </c:pt>
                <c:pt idx="10082">
                  <c:v>16.75</c:v>
                </c:pt>
                <c:pt idx="10083">
                  <c:v>16.753</c:v>
                </c:pt>
                <c:pt idx="10084">
                  <c:v>16.754999999999999</c:v>
                </c:pt>
                <c:pt idx="10085">
                  <c:v>16.757999999999999</c:v>
                </c:pt>
                <c:pt idx="10086">
                  <c:v>16.760999999999999</c:v>
                </c:pt>
                <c:pt idx="10087">
                  <c:v>16.763000000000002</c:v>
                </c:pt>
                <c:pt idx="10088">
                  <c:v>16.765999999999998</c:v>
                </c:pt>
                <c:pt idx="10089">
                  <c:v>16.768999999999998</c:v>
                </c:pt>
                <c:pt idx="10090">
                  <c:v>16.771000000000001</c:v>
                </c:pt>
                <c:pt idx="10091">
                  <c:v>16.774000000000001</c:v>
                </c:pt>
                <c:pt idx="10092">
                  <c:v>16.777000000000001</c:v>
                </c:pt>
                <c:pt idx="10093">
                  <c:v>16.779</c:v>
                </c:pt>
                <c:pt idx="10094">
                  <c:v>16.782</c:v>
                </c:pt>
                <c:pt idx="10095">
                  <c:v>16.785</c:v>
                </c:pt>
                <c:pt idx="10096">
                  <c:v>16.786999999999999</c:v>
                </c:pt>
                <c:pt idx="10097">
                  <c:v>16.79</c:v>
                </c:pt>
                <c:pt idx="10098">
                  <c:v>16.792999999999999</c:v>
                </c:pt>
                <c:pt idx="10099">
                  <c:v>16.795000000000002</c:v>
                </c:pt>
                <c:pt idx="10100">
                  <c:v>16.797999999999998</c:v>
                </c:pt>
                <c:pt idx="10101">
                  <c:v>16.800999999999998</c:v>
                </c:pt>
                <c:pt idx="10102">
                  <c:v>16.803000000000001</c:v>
                </c:pt>
                <c:pt idx="10103">
                  <c:v>16.806000000000001</c:v>
                </c:pt>
                <c:pt idx="10104">
                  <c:v>16.809000000000001</c:v>
                </c:pt>
                <c:pt idx="10105">
                  <c:v>16.811</c:v>
                </c:pt>
                <c:pt idx="10106">
                  <c:v>16.814</c:v>
                </c:pt>
                <c:pt idx="10107">
                  <c:v>16.817</c:v>
                </c:pt>
                <c:pt idx="10108">
                  <c:v>16.818999999999999</c:v>
                </c:pt>
                <c:pt idx="10109">
                  <c:v>16.821999999999999</c:v>
                </c:pt>
                <c:pt idx="10110">
                  <c:v>16.824999999999999</c:v>
                </c:pt>
                <c:pt idx="10111">
                  <c:v>16.827000000000002</c:v>
                </c:pt>
                <c:pt idx="10112">
                  <c:v>16.829999999999998</c:v>
                </c:pt>
                <c:pt idx="10113">
                  <c:v>16.832999999999998</c:v>
                </c:pt>
                <c:pt idx="10114">
                  <c:v>16.835000000000001</c:v>
                </c:pt>
                <c:pt idx="10115">
                  <c:v>16.838000000000001</c:v>
                </c:pt>
                <c:pt idx="10116">
                  <c:v>16.841000000000001</c:v>
                </c:pt>
                <c:pt idx="10117">
                  <c:v>16.843</c:v>
                </c:pt>
                <c:pt idx="10118">
                  <c:v>16.846</c:v>
                </c:pt>
                <c:pt idx="10119">
                  <c:v>16.849</c:v>
                </c:pt>
                <c:pt idx="10120">
                  <c:v>16.850999999999999</c:v>
                </c:pt>
                <c:pt idx="10121">
                  <c:v>16.853999999999999</c:v>
                </c:pt>
                <c:pt idx="10122">
                  <c:v>16.856999999999999</c:v>
                </c:pt>
                <c:pt idx="10123">
                  <c:v>16.859000000000002</c:v>
                </c:pt>
                <c:pt idx="10124">
                  <c:v>16.861999999999998</c:v>
                </c:pt>
                <c:pt idx="10125">
                  <c:v>16.864999999999998</c:v>
                </c:pt>
                <c:pt idx="10126">
                  <c:v>16.867000000000001</c:v>
                </c:pt>
                <c:pt idx="10127">
                  <c:v>16.87</c:v>
                </c:pt>
                <c:pt idx="10128">
                  <c:v>16.873000000000001</c:v>
                </c:pt>
                <c:pt idx="10129">
                  <c:v>16.875</c:v>
                </c:pt>
                <c:pt idx="10130">
                  <c:v>16.878</c:v>
                </c:pt>
                <c:pt idx="10131">
                  <c:v>16.881</c:v>
                </c:pt>
                <c:pt idx="10132">
                  <c:v>16.882999999999999</c:v>
                </c:pt>
                <c:pt idx="10133">
                  <c:v>16.885999999999999</c:v>
                </c:pt>
                <c:pt idx="10134">
                  <c:v>16.888999999999999</c:v>
                </c:pt>
                <c:pt idx="10135">
                  <c:v>16.890999999999998</c:v>
                </c:pt>
                <c:pt idx="10136">
                  <c:v>16.893999999999998</c:v>
                </c:pt>
                <c:pt idx="10137">
                  <c:v>16.896999999999998</c:v>
                </c:pt>
                <c:pt idx="10138">
                  <c:v>16.899000000000001</c:v>
                </c:pt>
                <c:pt idx="10139">
                  <c:v>16.902000000000001</c:v>
                </c:pt>
                <c:pt idx="10140">
                  <c:v>16.905000000000001</c:v>
                </c:pt>
                <c:pt idx="10141">
                  <c:v>16.907</c:v>
                </c:pt>
                <c:pt idx="10142">
                  <c:v>16.91</c:v>
                </c:pt>
                <c:pt idx="10143">
                  <c:v>16.911999999999999</c:v>
                </c:pt>
                <c:pt idx="10144">
                  <c:v>16.914999999999999</c:v>
                </c:pt>
                <c:pt idx="10145">
                  <c:v>16.917999999999999</c:v>
                </c:pt>
                <c:pt idx="10146">
                  <c:v>16.920000000000002</c:v>
                </c:pt>
                <c:pt idx="10147">
                  <c:v>16.922999999999998</c:v>
                </c:pt>
                <c:pt idx="10148">
                  <c:v>16.925999999999998</c:v>
                </c:pt>
                <c:pt idx="10149">
                  <c:v>16.928000000000001</c:v>
                </c:pt>
                <c:pt idx="10150">
                  <c:v>16.931000000000001</c:v>
                </c:pt>
                <c:pt idx="10151">
                  <c:v>16.934000000000001</c:v>
                </c:pt>
                <c:pt idx="10152">
                  <c:v>16.936</c:v>
                </c:pt>
                <c:pt idx="10153">
                  <c:v>16.939</c:v>
                </c:pt>
                <c:pt idx="10154">
                  <c:v>16.942</c:v>
                </c:pt>
                <c:pt idx="10155">
                  <c:v>16.943999999999999</c:v>
                </c:pt>
                <c:pt idx="10156">
                  <c:v>16.946999999999999</c:v>
                </c:pt>
                <c:pt idx="10157">
                  <c:v>16.95</c:v>
                </c:pt>
                <c:pt idx="10158">
                  <c:v>16.952000000000002</c:v>
                </c:pt>
                <c:pt idx="10159">
                  <c:v>16.954999999999998</c:v>
                </c:pt>
                <c:pt idx="10160">
                  <c:v>16.957999999999998</c:v>
                </c:pt>
                <c:pt idx="10161">
                  <c:v>16.96</c:v>
                </c:pt>
                <c:pt idx="10162">
                  <c:v>16.963000000000001</c:v>
                </c:pt>
                <c:pt idx="10163">
                  <c:v>16.966000000000001</c:v>
                </c:pt>
                <c:pt idx="10164">
                  <c:v>16.968</c:v>
                </c:pt>
                <c:pt idx="10165">
                  <c:v>16.971</c:v>
                </c:pt>
                <c:pt idx="10166">
                  <c:v>16.974</c:v>
                </c:pt>
                <c:pt idx="10167">
                  <c:v>16.975999999999999</c:v>
                </c:pt>
                <c:pt idx="10168">
                  <c:v>16.978999999999999</c:v>
                </c:pt>
                <c:pt idx="10169">
                  <c:v>16.981999999999999</c:v>
                </c:pt>
                <c:pt idx="10170">
                  <c:v>16.984000000000002</c:v>
                </c:pt>
                <c:pt idx="10171">
                  <c:v>16.986999999999998</c:v>
                </c:pt>
                <c:pt idx="10172">
                  <c:v>16.989999999999998</c:v>
                </c:pt>
                <c:pt idx="10173">
                  <c:v>16.992000000000001</c:v>
                </c:pt>
                <c:pt idx="10174">
                  <c:v>16.995000000000001</c:v>
                </c:pt>
                <c:pt idx="10175">
                  <c:v>16.998000000000001</c:v>
                </c:pt>
                <c:pt idx="10176">
                  <c:v>17</c:v>
                </c:pt>
                <c:pt idx="10177">
                  <c:v>17.003</c:v>
                </c:pt>
                <c:pt idx="10178">
                  <c:v>17.006</c:v>
                </c:pt>
                <c:pt idx="10179">
                  <c:v>17.007999999999999</c:v>
                </c:pt>
                <c:pt idx="10180">
                  <c:v>17.010999999999999</c:v>
                </c:pt>
                <c:pt idx="10181">
                  <c:v>17.013999999999999</c:v>
                </c:pt>
                <c:pt idx="10182">
                  <c:v>17.015999999999998</c:v>
                </c:pt>
                <c:pt idx="10183">
                  <c:v>17.018999999999998</c:v>
                </c:pt>
                <c:pt idx="10184">
                  <c:v>17.021999999999998</c:v>
                </c:pt>
                <c:pt idx="10185">
                  <c:v>17.024000000000001</c:v>
                </c:pt>
                <c:pt idx="10186">
                  <c:v>17.027000000000001</c:v>
                </c:pt>
                <c:pt idx="10187">
                  <c:v>17.03</c:v>
                </c:pt>
                <c:pt idx="10188">
                  <c:v>17.032</c:v>
                </c:pt>
                <c:pt idx="10189">
                  <c:v>17.035</c:v>
                </c:pt>
                <c:pt idx="10190">
                  <c:v>17.038</c:v>
                </c:pt>
                <c:pt idx="10191">
                  <c:v>17.04</c:v>
                </c:pt>
                <c:pt idx="10192">
                  <c:v>17.042999999999999</c:v>
                </c:pt>
                <c:pt idx="10193">
                  <c:v>17.045999999999999</c:v>
                </c:pt>
                <c:pt idx="10194">
                  <c:v>17.047999999999998</c:v>
                </c:pt>
                <c:pt idx="10195">
                  <c:v>17.050999999999998</c:v>
                </c:pt>
                <c:pt idx="10196">
                  <c:v>17.053999999999998</c:v>
                </c:pt>
                <c:pt idx="10197">
                  <c:v>17.056000000000001</c:v>
                </c:pt>
                <c:pt idx="10198">
                  <c:v>17.059000000000001</c:v>
                </c:pt>
                <c:pt idx="10199">
                  <c:v>17.062000000000001</c:v>
                </c:pt>
                <c:pt idx="10200">
                  <c:v>17.064</c:v>
                </c:pt>
                <c:pt idx="10201">
                  <c:v>17.067</c:v>
                </c:pt>
                <c:pt idx="10202">
                  <c:v>17.07</c:v>
                </c:pt>
                <c:pt idx="10203">
                  <c:v>17.071999999999999</c:v>
                </c:pt>
                <c:pt idx="10204">
                  <c:v>17.074999999999999</c:v>
                </c:pt>
                <c:pt idx="10205">
                  <c:v>17.077999999999999</c:v>
                </c:pt>
                <c:pt idx="10206">
                  <c:v>17.079999999999998</c:v>
                </c:pt>
                <c:pt idx="10207">
                  <c:v>17.082999999999998</c:v>
                </c:pt>
                <c:pt idx="10208">
                  <c:v>17.085999999999999</c:v>
                </c:pt>
                <c:pt idx="10209">
                  <c:v>17.088000000000001</c:v>
                </c:pt>
                <c:pt idx="10210">
                  <c:v>17.091000000000001</c:v>
                </c:pt>
                <c:pt idx="10211">
                  <c:v>17.094000000000001</c:v>
                </c:pt>
                <c:pt idx="10212">
                  <c:v>17.096</c:v>
                </c:pt>
                <c:pt idx="10213">
                  <c:v>17.099</c:v>
                </c:pt>
                <c:pt idx="10214">
                  <c:v>17.102</c:v>
                </c:pt>
                <c:pt idx="10215">
                  <c:v>17.103999999999999</c:v>
                </c:pt>
                <c:pt idx="10216">
                  <c:v>17.106999999999999</c:v>
                </c:pt>
                <c:pt idx="10217">
                  <c:v>17.11</c:v>
                </c:pt>
                <c:pt idx="10218">
                  <c:v>17.111999999999998</c:v>
                </c:pt>
                <c:pt idx="10219">
                  <c:v>17.114999999999998</c:v>
                </c:pt>
                <c:pt idx="10220">
                  <c:v>17.117999999999999</c:v>
                </c:pt>
                <c:pt idx="10221">
                  <c:v>17.12</c:v>
                </c:pt>
                <c:pt idx="10222">
                  <c:v>17.123000000000001</c:v>
                </c:pt>
                <c:pt idx="10223">
                  <c:v>17.126000000000001</c:v>
                </c:pt>
                <c:pt idx="10224">
                  <c:v>17.128</c:v>
                </c:pt>
                <c:pt idx="10225">
                  <c:v>17.131</c:v>
                </c:pt>
                <c:pt idx="10226">
                  <c:v>17.134</c:v>
                </c:pt>
                <c:pt idx="10227">
                  <c:v>17.135999999999999</c:v>
                </c:pt>
                <c:pt idx="10228">
                  <c:v>17.138999999999999</c:v>
                </c:pt>
                <c:pt idx="10229">
                  <c:v>17.141999999999999</c:v>
                </c:pt>
                <c:pt idx="10230">
                  <c:v>17.143999999999998</c:v>
                </c:pt>
                <c:pt idx="10231">
                  <c:v>17.146999999999998</c:v>
                </c:pt>
                <c:pt idx="10232">
                  <c:v>17.149999999999999</c:v>
                </c:pt>
                <c:pt idx="10233">
                  <c:v>17.152000000000001</c:v>
                </c:pt>
                <c:pt idx="10234">
                  <c:v>17.155000000000001</c:v>
                </c:pt>
                <c:pt idx="10235">
                  <c:v>17.158000000000001</c:v>
                </c:pt>
                <c:pt idx="10236">
                  <c:v>17.16</c:v>
                </c:pt>
                <c:pt idx="10237">
                  <c:v>17.163</c:v>
                </c:pt>
                <c:pt idx="10238">
                  <c:v>17.166</c:v>
                </c:pt>
                <c:pt idx="10239">
                  <c:v>17.167999999999999</c:v>
                </c:pt>
                <c:pt idx="10240">
                  <c:v>17.170999999999999</c:v>
                </c:pt>
                <c:pt idx="10241">
                  <c:v>17.173999999999999</c:v>
                </c:pt>
                <c:pt idx="10242">
                  <c:v>17.175999999999998</c:v>
                </c:pt>
                <c:pt idx="10243">
                  <c:v>17.178999999999998</c:v>
                </c:pt>
                <c:pt idx="10244">
                  <c:v>17.181999999999999</c:v>
                </c:pt>
                <c:pt idx="10245">
                  <c:v>17.184000000000001</c:v>
                </c:pt>
                <c:pt idx="10246">
                  <c:v>17.187000000000001</c:v>
                </c:pt>
                <c:pt idx="10247">
                  <c:v>17.189</c:v>
                </c:pt>
                <c:pt idx="10248">
                  <c:v>17.192</c:v>
                </c:pt>
                <c:pt idx="10249">
                  <c:v>17.195</c:v>
                </c:pt>
                <c:pt idx="10250">
                  <c:v>17.196999999999999</c:v>
                </c:pt>
                <c:pt idx="10251">
                  <c:v>17.2</c:v>
                </c:pt>
                <c:pt idx="10252">
                  <c:v>17.202999999999999</c:v>
                </c:pt>
                <c:pt idx="10253">
                  <c:v>17.204999999999998</c:v>
                </c:pt>
                <c:pt idx="10254">
                  <c:v>17.207999999999998</c:v>
                </c:pt>
                <c:pt idx="10255">
                  <c:v>17.210999999999999</c:v>
                </c:pt>
                <c:pt idx="10256">
                  <c:v>17.213000000000001</c:v>
                </c:pt>
                <c:pt idx="10257">
                  <c:v>17.216000000000001</c:v>
                </c:pt>
                <c:pt idx="10258">
                  <c:v>17.219000000000001</c:v>
                </c:pt>
                <c:pt idx="10259">
                  <c:v>17.221</c:v>
                </c:pt>
                <c:pt idx="10260">
                  <c:v>17.224</c:v>
                </c:pt>
                <c:pt idx="10261">
                  <c:v>17.227</c:v>
                </c:pt>
                <c:pt idx="10262">
                  <c:v>17.228999999999999</c:v>
                </c:pt>
                <c:pt idx="10263">
                  <c:v>17.231999999999999</c:v>
                </c:pt>
                <c:pt idx="10264">
                  <c:v>17.234999999999999</c:v>
                </c:pt>
                <c:pt idx="10265">
                  <c:v>17.236999999999998</c:v>
                </c:pt>
                <c:pt idx="10266">
                  <c:v>17.239999999999998</c:v>
                </c:pt>
                <c:pt idx="10267">
                  <c:v>17.242999999999999</c:v>
                </c:pt>
                <c:pt idx="10268">
                  <c:v>17.245000000000001</c:v>
                </c:pt>
                <c:pt idx="10269">
                  <c:v>17.248000000000001</c:v>
                </c:pt>
                <c:pt idx="10270">
                  <c:v>17.251000000000001</c:v>
                </c:pt>
                <c:pt idx="10271">
                  <c:v>17.253</c:v>
                </c:pt>
                <c:pt idx="10272">
                  <c:v>17.256</c:v>
                </c:pt>
                <c:pt idx="10273">
                  <c:v>17.259</c:v>
                </c:pt>
                <c:pt idx="10274">
                  <c:v>17.260999999999999</c:v>
                </c:pt>
                <c:pt idx="10275">
                  <c:v>17.263999999999999</c:v>
                </c:pt>
                <c:pt idx="10276">
                  <c:v>17.266999999999999</c:v>
                </c:pt>
                <c:pt idx="10277">
                  <c:v>17.268999999999998</c:v>
                </c:pt>
                <c:pt idx="10278">
                  <c:v>17.271999999999998</c:v>
                </c:pt>
                <c:pt idx="10279">
                  <c:v>17.274999999999999</c:v>
                </c:pt>
                <c:pt idx="10280">
                  <c:v>17.277000000000001</c:v>
                </c:pt>
                <c:pt idx="10281">
                  <c:v>17.28</c:v>
                </c:pt>
                <c:pt idx="10282">
                  <c:v>17.283000000000001</c:v>
                </c:pt>
                <c:pt idx="10283">
                  <c:v>17.285</c:v>
                </c:pt>
                <c:pt idx="10284">
                  <c:v>17.286999999999999</c:v>
                </c:pt>
                <c:pt idx="10285">
                  <c:v>17.29</c:v>
                </c:pt>
                <c:pt idx="10286">
                  <c:v>17.292999999999999</c:v>
                </c:pt>
                <c:pt idx="10287">
                  <c:v>17.295000000000002</c:v>
                </c:pt>
                <c:pt idx="10288">
                  <c:v>17.297999999999998</c:v>
                </c:pt>
                <c:pt idx="10289">
                  <c:v>17.3</c:v>
                </c:pt>
                <c:pt idx="10290">
                  <c:v>17.303000000000001</c:v>
                </c:pt>
                <c:pt idx="10291">
                  <c:v>17.306000000000001</c:v>
                </c:pt>
                <c:pt idx="10292">
                  <c:v>17.308</c:v>
                </c:pt>
                <c:pt idx="10293">
                  <c:v>17.311</c:v>
                </c:pt>
                <c:pt idx="10294">
                  <c:v>17.314</c:v>
                </c:pt>
                <c:pt idx="10295">
                  <c:v>17.315999999999999</c:v>
                </c:pt>
                <c:pt idx="10296">
                  <c:v>17.318999999999999</c:v>
                </c:pt>
                <c:pt idx="10297">
                  <c:v>17.321999999999999</c:v>
                </c:pt>
                <c:pt idx="10298">
                  <c:v>17.324000000000002</c:v>
                </c:pt>
                <c:pt idx="10299">
                  <c:v>17.327000000000002</c:v>
                </c:pt>
                <c:pt idx="10300">
                  <c:v>17.329999999999998</c:v>
                </c:pt>
                <c:pt idx="10301">
                  <c:v>17.332000000000001</c:v>
                </c:pt>
                <c:pt idx="10302">
                  <c:v>17.335000000000001</c:v>
                </c:pt>
                <c:pt idx="10303">
                  <c:v>17.338000000000001</c:v>
                </c:pt>
                <c:pt idx="10304">
                  <c:v>17.34</c:v>
                </c:pt>
                <c:pt idx="10305">
                  <c:v>17.343</c:v>
                </c:pt>
                <c:pt idx="10306">
                  <c:v>17.346</c:v>
                </c:pt>
                <c:pt idx="10307">
                  <c:v>17.347999999999999</c:v>
                </c:pt>
                <c:pt idx="10308">
                  <c:v>17.350999999999999</c:v>
                </c:pt>
                <c:pt idx="10309">
                  <c:v>17.353999999999999</c:v>
                </c:pt>
                <c:pt idx="10310">
                  <c:v>17.356000000000002</c:v>
                </c:pt>
                <c:pt idx="10311">
                  <c:v>17.359000000000002</c:v>
                </c:pt>
                <c:pt idx="10312">
                  <c:v>17.361999999999998</c:v>
                </c:pt>
                <c:pt idx="10313">
                  <c:v>17.364000000000001</c:v>
                </c:pt>
                <c:pt idx="10314">
                  <c:v>17.367999999999999</c:v>
                </c:pt>
                <c:pt idx="10315">
                  <c:v>17.37</c:v>
                </c:pt>
                <c:pt idx="10316">
                  <c:v>17.373000000000001</c:v>
                </c:pt>
                <c:pt idx="10317">
                  <c:v>17.375</c:v>
                </c:pt>
                <c:pt idx="10318">
                  <c:v>17.378</c:v>
                </c:pt>
                <c:pt idx="10319">
                  <c:v>17.381</c:v>
                </c:pt>
                <c:pt idx="10320">
                  <c:v>17.382999999999999</c:v>
                </c:pt>
                <c:pt idx="10321">
                  <c:v>17.385999999999999</c:v>
                </c:pt>
                <c:pt idx="10322">
                  <c:v>17.388999999999999</c:v>
                </c:pt>
                <c:pt idx="10323">
                  <c:v>17.390999999999998</c:v>
                </c:pt>
                <c:pt idx="10324">
                  <c:v>17.393999999999998</c:v>
                </c:pt>
                <c:pt idx="10325">
                  <c:v>17.396999999999998</c:v>
                </c:pt>
                <c:pt idx="10326">
                  <c:v>17.399000000000001</c:v>
                </c:pt>
                <c:pt idx="10327">
                  <c:v>17.402000000000001</c:v>
                </c:pt>
                <c:pt idx="10328">
                  <c:v>17.405000000000001</c:v>
                </c:pt>
                <c:pt idx="10329">
                  <c:v>17.407</c:v>
                </c:pt>
                <c:pt idx="10330">
                  <c:v>17.41</c:v>
                </c:pt>
                <c:pt idx="10331">
                  <c:v>17.413</c:v>
                </c:pt>
                <c:pt idx="10332">
                  <c:v>17.414999999999999</c:v>
                </c:pt>
                <c:pt idx="10333">
                  <c:v>17.417999999999999</c:v>
                </c:pt>
                <c:pt idx="10334">
                  <c:v>17.420999999999999</c:v>
                </c:pt>
                <c:pt idx="10335">
                  <c:v>17.422999999999998</c:v>
                </c:pt>
                <c:pt idx="10336">
                  <c:v>17.425999999999998</c:v>
                </c:pt>
                <c:pt idx="10337">
                  <c:v>17.428999999999998</c:v>
                </c:pt>
                <c:pt idx="10338">
                  <c:v>17.431000000000001</c:v>
                </c:pt>
                <c:pt idx="10339">
                  <c:v>17.434000000000001</c:v>
                </c:pt>
                <c:pt idx="10340">
                  <c:v>17.437000000000001</c:v>
                </c:pt>
                <c:pt idx="10341">
                  <c:v>17.439</c:v>
                </c:pt>
                <c:pt idx="10342">
                  <c:v>17.442</c:v>
                </c:pt>
                <c:pt idx="10343">
                  <c:v>17.445</c:v>
                </c:pt>
                <c:pt idx="10344">
                  <c:v>17.446999999999999</c:v>
                </c:pt>
                <c:pt idx="10345">
                  <c:v>17.45</c:v>
                </c:pt>
                <c:pt idx="10346">
                  <c:v>17.452999999999999</c:v>
                </c:pt>
                <c:pt idx="10347">
                  <c:v>17.454999999999998</c:v>
                </c:pt>
                <c:pt idx="10348">
                  <c:v>17.457999999999998</c:v>
                </c:pt>
                <c:pt idx="10349">
                  <c:v>17.460999999999999</c:v>
                </c:pt>
                <c:pt idx="10350">
                  <c:v>17.463000000000001</c:v>
                </c:pt>
                <c:pt idx="10351">
                  <c:v>17.466000000000001</c:v>
                </c:pt>
                <c:pt idx="10352">
                  <c:v>17.469000000000001</c:v>
                </c:pt>
                <c:pt idx="10353">
                  <c:v>17.471</c:v>
                </c:pt>
                <c:pt idx="10354">
                  <c:v>17.474</c:v>
                </c:pt>
                <c:pt idx="10355">
                  <c:v>17.477</c:v>
                </c:pt>
                <c:pt idx="10356">
                  <c:v>17.478999999999999</c:v>
                </c:pt>
                <c:pt idx="10357">
                  <c:v>17.481999999999999</c:v>
                </c:pt>
                <c:pt idx="10358">
                  <c:v>17.484999999999999</c:v>
                </c:pt>
                <c:pt idx="10359">
                  <c:v>17.486999999999998</c:v>
                </c:pt>
                <c:pt idx="10360">
                  <c:v>17.489999999999998</c:v>
                </c:pt>
                <c:pt idx="10361">
                  <c:v>17.492999999999999</c:v>
                </c:pt>
                <c:pt idx="10362">
                  <c:v>17.495000000000001</c:v>
                </c:pt>
                <c:pt idx="10363">
                  <c:v>17.498000000000001</c:v>
                </c:pt>
                <c:pt idx="10364">
                  <c:v>17.501000000000001</c:v>
                </c:pt>
                <c:pt idx="10365">
                  <c:v>17.503</c:v>
                </c:pt>
                <c:pt idx="10366">
                  <c:v>17.506</c:v>
                </c:pt>
                <c:pt idx="10367">
                  <c:v>17.509</c:v>
                </c:pt>
                <c:pt idx="10368">
                  <c:v>17.510999999999999</c:v>
                </c:pt>
                <c:pt idx="10369">
                  <c:v>17.513999999999999</c:v>
                </c:pt>
                <c:pt idx="10370">
                  <c:v>17.516999999999999</c:v>
                </c:pt>
                <c:pt idx="10371">
                  <c:v>17.518999999999998</c:v>
                </c:pt>
                <c:pt idx="10372">
                  <c:v>17.521999999999998</c:v>
                </c:pt>
                <c:pt idx="10373">
                  <c:v>17.524999999999999</c:v>
                </c:pt>
                <c:pt idx="10374">
                  <c:v>17.527000000000001</c:v>
                </c:pt>
                <c:pt idx="10375">
                  <c:v>17.53</c:v>
                </c:pt>
                <c:pt idx="10376">
                  <c:v>17.533000000000001</c:v>
                </c:pt>
                <c:pt idx="10377">
                  <c:v>17.535</c:v>
                </c:pt>
                <c:pt idx="10378">
                  <c:v>17.538</c:v>
                </c:pt>
                <c:pt idx="10379">
                  <c:v>17.541</c:v>
                </c:pt>
                <c:pt idx="10380">
                  <c:v>17.542999999999999</c:v>
                </c:pt>
                <c:pt idx="10381">
                  <c:v>17.545999999999999</c:v>
                </c:pt>
                <c:pt idx="10382">
                  <c:v>17.548999999999999</c:v>
                </c:pt>
                <c:pt idx="10383">
                  <c:v>17.550999999999998</c:v>
                </c:pt>
                <c:pt idx="10384">
                  <c:v>17.553999999999998</c:v>
                </c:pt>
                <c:pt idx="10385">
                  <c:v>17.556999999999999</c:v>
                </c:pt>
                <c:pt idx="10386">
                  <c:v>17.559000000000001</c:v>
                </c:pt>
                <c:pt idx="10387">
                  <c:v>17.562000000000001</c:v>
                </c:pt>
                <c:pt idx="10388">
                  <c:v>17.565000000000001</c:v>
                </c:pt>
                <c:pt idx="10389">
                  <c:v>17.567</c:v>
                </c:pt>
                <c:pt idx="10390">
                  <c:v>17.568999999999999</c:v>
                </c:pt>
                <c:pt idx="10391">
                  <c:v>17.571000000000002</c:v>
                </c:pt>
                <c:pt idx="10392">
                  <c:v>17.571999999999999</c:v>
                </c:pt>
                <c:pt idx="10393">
                  <c:v>17.574000000000002</c:v>
                </c:pt>
              </c:numCache>
            </c:numRef>
          </c:xVal>
          <c:yVal>
            <c:numRef>
              <c:f>'2H8-3 - F'!$O$3:$O$11003</c:f>
              <c:numCache>
                <c:formatCode>General</c:formatCode>
                <c:ptCount val="11001"/>
                <c:pt idx="0">
                  <c:v>0</c:v>
                </c:pt>
                <c:pt idx="1">
                  <c:v>644.29999999999995</c:v>
                </c:pt>
                <c:pt idx="2">
                  <c:v>732.3</c:v>
                </c:pt>
                <c:pt idx="3">
                  <c:v>820</c:v>
                </c:pt>
                <c:pt idx="4">
                  <c:v>907.5</c:v>
                </c:pt>
                <c:pt idx="5">
                  <c:v>994.8</c:v>
                </c:pt>
                <c:pt idx="6">
                  <c:v>1082</c:v>
                </c:pt>
                <c:pt idx="7">
                  <c:v>1169.0999999999999</c:v>
                </c:pt>
                <c:pt idx="8">
                  <c:v>1255.9000000000001</c:v>
                </c:pt>
                <c:pt idx="9">
                  <c:v>1342.3</c:v>
                </c:pt>
                <c:pt idx="10">
                  <c:v>1427.9</c:v>
                </c:pt>
                <c:pt idx="11">
                  <c:v>1511.1</c:v>
                </c:pt>
                <c:pt idx="12">
                  <c:v>1592</c:v>
                </c:pt>
                <c:pt idx="13">
                  <c:v>1669.1</c:v>
                </c:pt>
                <c:pt idx="14">
                  <c:v>1747.3</c:v>
                </c:pt>
                <c:pt idx="15">
                  <c:v>1826.5</c:v>
                </c:pt>
                <c:pt idx="16">
                  <c:v>1906.4</c:v>
                </c:pt>
                <c:pt idx="17">
                  <c:v>1986.1</c:v>
                </c:pt>
                <c:pt idx="18">
                  <c:v>2065.1999999999998</c:v>
                </c:pt>
                <c:pt idx="19">
                  <c:v>2143.3000000000002</c:v>
                </c:pt>
                <c:pt idx="20">
                  <c:v>2220.1</c:v>
                </c:pt>
                <c:pt idx="21">
                  <c:v>2295.4</c:v>
                </c:pt>
                <c:pt idx="22">
                  <c:v>2369.1999999999998</c:v>
                </c:pt>
                <c:pt idx="23">
                  <c:v>2441.1999999999998</c:v>
                </c:pt>
                <c:pt idx="24">
                  <c:v>2517.4</c:v>
                </c:pt>
                <c:pt idx="25">
                  <c:v>2587.1</c:v>
                </c:pt>
                <c:pt idx="26">
                  <c:v>2654</c:v>
                </c:pt>
                <c:pt idx="27">
                  <c:v>2717.3</c:v>
                </c:pt>
                <c:pt idx="28">
                  <c:v>2776.8</c:v>
                </c:pt>
                <c:pt idx="29">
                  <c:v>2832.5</c:v>
                </c:pt>
                <c:pt idx="30">
                  <c:v>2884.8</c:v>
                </c:pt>
                <c:pt idx="31">
                  <c:v>2934.2</c:v>
                </c:pt>
                <c:pt idx="32">
                  <c:v>2980.9</c:v>
                </c:pt>
                <c:pt idx="33">
                  <c:v>3025.7</c:v>
                </c:pt>
                <c:pt idx="34">
                  <c:v>3069.3</c:v>
                </c:pt>
                <c:pt idx="35">
                  <c:v>3111.7</c:v>
                </c:pt>
                <c:pt idx="36">
                  <c:v>3153.4</c:v>
                </c:pt>
                <c:pt idx="37">
                  <c:v>3194.7</c:v>
                </c:pt>
                <c:pt idx="38">
                  <c:v>3235.7</c:v>
                </c:pt>
                <c:pt idx="39">
                  <c:v>3276.9</c:v>
                </c:pt>
                <c:pt idx="40">
                  <c:v>3318.1</c:v>
                </c:pt>
                <c:pt idx="41">
                  <c:v>3359.1</c:v>
                </c:pt>
                <c:pt idx="42">
                  <c:v>3399.5</c:v>
                </c:pt>
                <c:pt idx="43">
                  <c:v>3439</c:v>
                </c:pt>
                <c:pt idx="44">
                  <c:v>3477.3</c:v>
                </c:pt>
                <c:pt idx="45">
                  <c:v>3514.1</c:v>
                </c:pt>
                <c:pt idx="46">
                  <c:v>3549.8</c:v>
                </c:pt>
                <c:pt idx="47">
                  <c:v>3584.3</c:v>
                </c:pt>
                <c:pt idx="48">
                  <c:v>3617.8</c:v>
                </c:pt>
                <c:pt idx="49">
                  <c:v>3650.7</c:v>
                </c:pt>
                <c:pt idx="50">
                  <c:v>3683</c:v>
                </c:pt>
                <c:pt idx="51">
                  <c:v>3714.7</c:v>
                </c:pt>
                <c:pt idx="52">
                  <c:v>3745.8</c:v>
                </c:pt>
                <c:pt idx="53">
                  <c:v>3776.4</c:v>
                </c:pt>
                <c:pt idx="54">
                  <c:v>3806.6</c:v>
                </c:pt>
                <c:pt idx="55">
                  <c:v>3836.5</c:v>
                </c:pt>
                <c:pt idx="56">
                  <c:v>3866.5</c:v>
                </c:pt>
                <c:pt idx="57">
                  <c:v>3897</c:v>
                </c:pt>
                <c:pt idx="58">
                  <c:v>3928.5</c:v>
                </c:pt>
                <c:pt idx="59">
                  <c:v>3960.8</c:v>
                </c:pt>
                <c:pt idx="60">
                  <c:v>3994.3</c:v>
                </c:pt>
                <c:pt idx="61">
                  <c:v>4028.6</c:v>
                </c:pt>
                <c:pt idx="62">
                  <c:v>4063.7</c:v>
                </c:pt>
                <c:pt idx="63">
                  <c:v>4099.2</c:v>
                </c:pt>
                <c:pt idx="64">
                  <c:v>4134.8999999999996</c:v>
                </c:pt>
                <c:pt idx="65">
                  <c:v>4170.8</c:v>
                </c:pt>
                <c:pt idx="66">
                  <c:v>4206.5</c:v>
                </c:pt>
                <c:pt idx="67">
                  <c:v>4242</c:v>
                </c:pt>
                <c:pt idx="68">
                  <c:v>4277.3</c:v>
                </c:pt>
                <c:pt idx="69">
                  <c:v>4312.3999999999996</c:v>
                </c:pt>
                <c:pt idx="70">
                  <c:v>4346.3999999999996</c:v>
                </c:pt>
                <c:pt idx="71">
                  <c:v>4380.8</c:v>
                </c:pt>
                <c:pt idx="72">
                  <c:v>4415.1000000000004</c:v>
                </c:pt>
                <c:pt idx="73">
                  <c:v>4448.8999999999996</c:v>
                </c:pt>
                <c:pt idx="74">
                  <c:v>4482.3999999999996</c:v>
                </c:pt>
                <c:pt idx="75">
                  <c:v>4515.3</c:v>
                </c:pt>
                <c:pt idx="76">
                  <c:v>4547.7</c:v>
                </c:pt>
                <c:pt idx="77">
                  <c:v>4579.6000000000004</c:v>
                </c:pt>
                <c:pt idx="78">
                  <c:v>4610.8999999999996</c:v>
                </c:pt>
                <c:pt idx="79">
                  <c:v>4641.2</c:v>
                </c:pt>
                <c:pt idx="80">
                  <c:v>4670.6000000000004</c:v>
                </c:pt>
                <c:pt idx="81">
                  <c:v>4699.3</c:v>
                </c:pt>
                <c:pt idx="82">
                  <c:v>4727.6000000000004</c:v>
                </c:pt>
                <c:pt idx="83">
                  <c:v>4755.5</c:v>
                </c:pt>
                <c:pt idx="84">
                  <c:v>4783.2</c:v>
                </c:pt>
                <c:pt idx="85">
                  <c:v>4810.7</c:v>
                </c:pt>
                <c:pt idx="86">
                  <c:v>4838.1000000000004</c:v>
                </c:pt>
                <c:pt idx="87">
                  <c:v>4865.3999999999996</c:v>
                </c:pt>
                <c:pt idx="88">
                  <c:v>4892.2</c:v>
                </c:pt>
                <c:pt idx="89">
                  <c:v>4918.6000000000004</c:v>
                </c:pt>
                <c:pt idx="90">
                  <c:v>4944.5</c:v>
                </c:pt>
                <c:pt idx="91">
                  <c:v>4970</c:v>
                </c:pt>
                <c:pt idx="92">
                  <c:v>4995</c:v>
                </c:pt>
                <c:pt idx="93">
                  <c:v>5019.8</c:v>
                </c:pt>
                <c:pt idx="94">
                  <c:v>5044.5</c:v>
                </c:pt>
                <c:pt idx="95">
                  <c:v>5069.5</c:v>
                </c:pt>
                <c:pt idx="96">
                  <c:v>5094.3</c:v>
                </c:pt>
                <c:pt idx="97">
                  <c:v>5120.3999999999996</c:v>
                </c:pt>
                <c:pt idx="98">
                  <c:v>5146.6000000000004</c:v>
                </c:pt>
                <c:pt idx="99">
                  <c:v>5173.3999999999996</c:v>
                </c:pt>
                <c:pt idx="100">
                  <c:v>5201.1000000000004</c:v>
                </c:pt>
                <c:pt idx="101">
                  <c:v>5229.5</c:v>
                </c:pt>
                <c:pt idx="102">
                  <c:v>5256.8</c:v>
                </c:pt>
                <c:pt idx="103">
                  <c:v>5286.6</c:v>
                </c:pt>
                <c:pt idx="104">
                  <c:v>5316.7</c:v>
                </c:pt>
                <c:pt idx="105">
                  <c:v>5347.7</c:v>
                </c:pt>
                <c:pt idx="106">
                  <c:v>5377.7</c:v>
                </c:pt>
                <c:pt idx="107">
                  <c:v>5407.8</c:v>
                </c:pt>
                <c:pt idx="108">
                  <c:v>5438.3</c:v>
                </c:pt>
                <c:pt idx="109">
                  <c:v>5469</c:v>
                </c:pt>
                <c:pt idx="110">
                  <c:v>5500.2</c:v>
                </c:pt>
                <c:pt idx="111">
                  <c:v>5531.5</c:v>
                </c:pt>
                <c:pt idx="112">
                  <c:v>5562.8</c:v>
                </c:pt>
                <c:pt idx="113">
                  <c:v>5594</c:v>
                </c:pt>
                <c:pt idx="114">
                  <c:v>5625.1</c:v>
                </c:pt>
                <c:pt idx="115">
                  <c:v>5656</c:v>
                </c:pt>
                <c:pt idx="116">
                  <c:v>5686.5</c:v>
                </c:pt>
                <c:pt idx="117">
                  <c:v>5716.5</c:v>
                </c:pt>
                <c:pt idx="118">
                  <c:v>5746.1</c:v>
                </c:pt>
                <c:pt idx="119">
                  <c:v>5775.5</c:v>
                </c:pt>
                <c:pt idx="120">
                  <c:v>5804.7</c:v>
                </c:pt>
                <c:pt idx="121">
                  <c:v>5833.8</c:v>
                </c:pt>
                <c:pt idx="122">
                  <c:v>5863.1</c:v>
                </c:pt>
                <c:pt idx="123">
                  <c:v>5891.9</c:v>
                </c:pt>
                <c:pt idx="124">
                  <c:v>5920.4</c:v>
                </c:pt>
                <c:pt idx="125">
                  <c:v>5948.6</c:v>
                </c:pt>
                <c:pt idx="126">
                  <c:v>5976</c:v>
                </c:pt>
                <c:pt idx="127">
                  <c:v>6003</c:v>
                </c:pt>
                <c:pt idx="128">
                  <c:v>6029.4</c:v>
                </c:pt>
                <c:pt idx="129">
                  <c:v>6055.5</c:v>
                </c:pt>
                <c:pt idx="130">
                  <c:v>6081.4</c:v>
                </c:pt>
                <c:pt idx="131">
                  <c:v>6107.9</c:v>
                </c:pt>
                <c:pt idx="132">
                  <c:v>6133.6</c:v>
                </c:pt>
                <c:pt idx="133">
                  <c:v>6159.2</c:v>
                </c:pt>
                <c:pt idx="134">
                  <c:v>6184.7</c:v>
                </c:pt>
                <c:pt idx="135">
                  <c:v>6210.7</c:v>
                </c:pt>
                <c:pt idx="136">
                  <c:v>6237.3</c:v>
                </c:pt>
                <c:pt idx="137">
                  <c:v>6264.8</c:v>
                </c:pt>
                <c:pt idx="138">
                  <c:v>6293.4</c:v>
                </c:pt>
                <c:pt idx="139">
                  <c:v>6323.2</c:v>
                </c:pt>
                <c:pt idx="140">
                  <c:v>6385.6</c:v>
                </c:pt>
                <c:pt idx="141">
                  <c:v>6449.9</c:v>
                </c:pt>
                <c:pt idx="142">
                  <c:v>6482.6</c:v>
                </c:pt>
                <c:pt idx="143">
                  <c:v>6515.6</c:v>
                </c:pt>
                <c:pt idx="144">
                  <c:v>6582.2</c:v>
                </c:pt>
                <c:pt idx="145">
                  <c:v>6648.4</c:v>
                </c:pt>
                <c:pt idx="146">
                  <c:v>6680.6</c:v>
                </c:pt>
                <c:pt idx="147">
                  <c:v>6712.1</c:v>
                </c:pt>
                <c:pt idx="148">
                  <c:v>6741.3</c:v>
                </c:pt>
                <c:pt idx="149">
                  <c:v>6771.3</c:v>
                </c:pt>
                <c:pt idx="150">
                  <c:v>6800.6</c:v>
                </c:pt>
                <c:pt idx="151">
                  <c:v>6829.2</c:v>
                </c:pt>
                <c:pt idx="152">
                  <c:v>6857.5</c:v>
                </c:pt>
                <c:pt idx="153">
                  <c:v>6885.5</c:v>
                </c:pt>
                <c:pt idx="154">
                  <c:v>6913.4</c:v>
                </c:pt>
                <c:pt idx="155">
                  <c:v>6941.5</c:v>
                </c:pt>
                <c:pt idx="156">
                  <c:v>6969.6</c:v>
                </c:pt>
                <c:pt idx="157">
                  <c:v>6997.8</c:v>
                </c:pt>
                <c:pt idx="158">
                  <c:v>7025.8</c:v>
                </c:pt>
                <c:pt idx="159">
                  <c:v>7053.5</c:v>
                </c:pt>
                <c:pt idx="160">
                  <c:v>7081.1</c:v>
                </c:pt>
                <c:pt idx="161">
                  <c:v>7108.4</c:v>
                </c:pt>
                <c:pt idx="162">
                  <c:v>7162.3</c:v>
                </c:pt>
                <c:pt idx="163">
                  <c:v>7189</c:v>
                </c:pt>
                <c:pt idx="164">
                  <c:v>7215.3</c:v>
                </c:pt>
                <c:pt idx="165">
                  <c:v>7241.5</c:v>
                </c:pt>
                <c:pt idx="166">
                  <c:v>7267.3</c:v>
                </c:pt>
                <c:pt idx="167">
                  <c:v>7292.9</c:v>
                </c:pt>
                <c:pt idx="168">
                  <c:v>7318.3</c:v>
                </c:pt>
                <c:pt idx="169">
                  <c:v>7343.7</c:v>
                </c:pt>
                <c:pt idx="170">
                  <c:v>7369.1</c:v>
                </c:pt>
                <c:pt idx="171">
                  <c:v>7395</c:v>
                </c:pt>
                <c:pt idx="172">
                  <c:v>7419.5</c:v>
                </c:pt>
                <c:pt idx="173">
                  <c:v>7445.8</c:v>
                </c:pt>
                <c:pt idx="174">
                  <c:v>7472.6</c:v>
                </c:pt>
                <c:pt idx="175">
                  <c:v>7500.3</c:v>
                </c:pt>
                <c:pt idx="176">
                  <c:v>7528.5</c:v>
                </c:pt>
                <c:pt idx="177">
                  <c:v>7558.2</c:v>
                </c:pt>
                <c:pt idx="178">
                  <c:v>7586.9</c:v>
                </c:pt>
                <c:pt idx="179">
                  <c:v>7615.8</c:v>
                </c:pt>
                <c:pt idx="180">
                  <c:v>7674.6</c:v>
                </c:pt>
                <c:pt idx="181">
                  <c:v>7704</c:v>
                </c:pt>
                <c:pt idx="182">
                  <c:v>7733.2</c:v>
                </c:pt>
                <c:pt idx="183">
                  <c:v>7762.1</c:v>
                </c:pt>
                <c:pt idx="184">
                  <c:v>7790.4</c:v>
                </c:pt>
                <c:pt idx="185">
                  <c:v>7818.4</c:v>
                </c:pt>
                <c:pt idx="186">
                  <c:v>7846.1</c:v>
                </c:pt>
                <c:pt idx="187">
                  <c:v>7900.7</c:v>
                </c:pt>
                <c:pt idx="188">
                  <c:v>7927.8</c:v>
                </c:pt>
                <c:pt idx="189">
                  <c:v>7954.9</c:v>
                </c:pt>
                <c:pt idx="190">
                  <c:v>7981.9</c:v>
                </c:pt>
                <c:pt idx="191">
                  <c:v>8008.7</c:v>
                </c:pt>
                <c:pt idx="192">
                  <c:v>8035.4</c:v>
                </c:pt>
                <c:pt idx="193">
                  <c:v>8062</c:v>
                </c:pt>
                <c:pt idx="194">
                  <c:v>8088.3</c:v>
                </c:pt>
                <c:pt idx="195">
                  <c:v>8114.4</c:v>
                </c:pt>
                <c:pt idx="196">
                  <c:v>8138.8</c:v>
                </c:pt>
                <c:pt idx="197">
                  <c:v>8163.7</c:v>
                </c:pt>
                <c:pt idx="198">
                  <c:v>8188.2</c:v>
                </c:pt>
                <c:pt idx="199">
                  <c:v>8212.2999999999993</c:v>
                </c:pt>
                <c:pt idx="200">
                  <c:v>8236.2000000000007</c:v>
                </c:pt>
                <c:pt idx="201">
                  <c:v>8259.7999999999993</c:v>
                </c:pt>
                <c:pt idx="202">
                  <c:v>8306.2999999999993</c:v>
                </c:pt>
                <c:pt idx="203">
                  <c:v>8330.1</c:v>
                </c:pt>
                <c:pt idx="204">
                  <c:v>8353.7000000000007</c:v>
                </c:pt>
                <c:pt idx="205">
                  <c:v>8377</c:v>
                </c:pt>
                <c:pt idx="206">
                  <c:v>8400.2000000000007</c:v>
                </c:pt>
                <c:pt idx="207">
                  <c:v>8423.6</c:v>
                </c:pt>
                <c:pt idx="208">
                  <c:v>8447.1</c:v>
                </c:pt>
                <c:pt idx="209">
                  <c:v>8471.1</c:v>
                </c:pt>
                <c:pt idx="210">
                  <c:v>8496.2999999999993</c:v>
                </c:pt>
                <c:pt idx="211">
                  <c:v>8521.9</c:v>
                </c:pt>
                <c:pt idx="212">
                  <c:v>8547.2000000000007</c:v>
                </c:pt>
                <c:pt idx="213">
                  <c:v>8572.7999999999993</c:v>
                </c:pt>
                <c:pt idx="214">
                  <c:v>8624.7000000000007</c:v>
                </c:pt>
                <c:pt idx="215">
                  <c:v>8652.1</c:v>
                </c:pt>
                <c:pt idx="216">
                  <c:v>8679</c:v>
                </c:pt>
                <c:pt idx="217">
                  <c:v>8706</c:v>
                </c:pt>
                <c:pt idx="218">
                  <c:v>8732.9</c:v>
                </c:pt>
                <c:pt idx="219">
                  <c:v>8760</c:v>
                </c:pt>
                <c:pt idx="220">
                  <c:v>8786.7999999999993</c:v>
                </c:pt>
                <c:pt idx="221">
                  <c:v>8813.2999999999993</c:v>
                </c:pt>
                <c:pt idx="222">
                  <c:v>8839.6</c:v>
                </c:pt>
                <c:pt idx="223">
                  <c:v>8865.4</c:v>
                </c:pt>
                <c:pt idx="224">
                  <c:v>8890.7999999999993</c:v>
                </c:pt>
                <c:pt idx="225">
                  <c:v>8916.2000000000007</c:v>
                </c:pt>
                <c:pt idx="226">
                  <c:v>8965.1</c:v>
                </c:pt>
                <c:pt idx="227">
                  <c:v>8988.7000000000007</c:v>
                </c:pt>
                <c:pt idx="228">
                  <c:v>9012.2000000000007</c:v>
                </c:pt>
                <c:pt idx="229">
                  <c:v>9059.4</c:v>
                </c:pt>
                <c:pt idx="230">
                  <c:v>9104.2999999999993</c:v>
                </c:pt>
                <c:pt idx="231">
                  <c:v>9126.6</c:v>
                </c:pt>
                <c:pt idx="232">
                  <c:v>9148.7000000000007</c:v>
                </c:pt>
                <c:pt idx="233">
                  <c:v>9170.6</c:v>
                </c:pt>
                <c:pt idx="234">
                  <c:v>9192.4</c:v>
                </c:pt>
                <c:pt idx="235">
                  <c:v>9214</c:v>
                </c:pt>
                <c:pt idx="236">
                  <c:v>9235.4</c:v>
                </c:pt>
                <c:pt idx="237">
                  <c:v>9257</c:v>
                </c:pt>
                <c:pt idx="238">
                  <c:v>9278.6</c:v>
                </c:pt>
                <c:pt idx="239">
                  <c:v>9300.1</c:v>
                </c:pt>
                <c:pt idx="240">
                  <c:v>9321.5</c:v>
                </c:pt>
                <c:pt idx="241">
                  <c:v>9343</c:v>
                </c:pt>
                <c:pt idx="242">
                  <c:v>9364.4</c:v>
                </c:pt>
                <c:pt idx="243">
                  <c:v>9386.1</c:v>
                </c:pt>
                <c:pt idx="244">
                  <c:v>9408.2000000000007</c:v>
                </c:pt>
                <c:pt idx="245">
                  <c:v>9430.7000000000007</c:v>
                </c:pt>
                <c:pt idx="246">
                  <c:v>9453.5</c:v>
                </c:pt>
                <c:pt idx="247">
                  <c:v>9476.5</c:v>
                </c:pt>
                <c:pt idx="248">
                  <c:v>9499.7000000000007</c:v>
                </c:pt>
                <c:pt idx="249">
                  <c:v>9523</c:v>
                </c:pt>
                <c:pt idx="250">
                  <c:v>9546.4</c:v>
                </c:pt>
                <c:pt idx="251">
                  <c:v>9570</c:v>
                </c:pt>
                <c:pt idx="252">
                  <c:v>9593.6</c:v>
                </c:pt>
                <c:pt idx="253">
                  <c:v>9617.1</c:v>
                </c:pt>
                <c:pt idx="254">
                  <c:v>9640.6</c:v>
                </c:pt>
                <c:pt idx="255">
                  <c:v>9664.4</c:v>
                </c:pt>
                <c:pt idx="256">
                  <c:v>9688.1</c:v>
                </c:pt>
                <c:pt idx="257">
                  <c:v>9711.9</c:v>
                </c:pt>
                <c:pt idx="258">
                  <c:v>9735.7999999999993</c:v>
                </c:pt>
                <c:pt idx="259">
                  <c:v>9783.2999999999993</c:v>
                </c:pt>
                <c:pt idx="260">
                  <c:v>9806.9</c:v>
                </c:pt>
                <c:pt idx="261">
                  <c:v>9830.1</c:v>
                </c:pt>
                <c:pt idx="262">
                  <c:v>9853</c:v>
                </c:pt>
                <c:pt idx="263">
                  <c:v>9875.7000000000007</c:v>
                </c:pt>
                <c:pt idx="264">
                  <c:v>9897.9</c:v>
                </c:pt>
                <c:pt idx="265">
                  <c:v>9920</c:v>
                </c:pt>
                <c:pt idx="266">
                  <c:v>9942</c:v>
                </c:pt>
                <c:pt idx="267">
                  <c:v>9963.7000000000007</c:v>
                </c:pt>
                <c:pt idx="268">
                  <c:v>9985.1</c:v>
                </c:pt>
                <c:pt idx="269">
                  <c:v>10006.4</c:v>
                </c:pt>
                <c:pt idx="270">
                  <c:v>10027</c:v>
                </c:pt>
                <c:pt idx="271">
                  <c:v>10048</c:v>
                </c:pt>
                <c:pt idx="272">
                  <c:v>10068.6</c:v>
                </c:pt>
                <c:pt idx="273">
                  <c:v>10089.1</c:v>
                </c:pt>
                <c:pt idx="274">
                  <c:v>10129.5</c:v>
                </c:pt>
                <c:pt idx="275">
                  <c:v>10149.299999999999</c:v>
                </c:pt>
                <c:pt idx="276">
                  <c:v>10169</c:v>
                </c:pt>
                <c:pt idx="277">
                  <c:v>10188.9</c:v>
                </c:pt>
                <c:pt idx="278">
                  <c:v>10208.9</c:v>
                </c:pt>
                <c:pt idx="279">
                  <c:v>10229.299999999999</c:v>
                </c:pt>
                <c:pt idx="280">
                  <c:v>10250.299999999999</c:v>
                </c:pt>
                <c:pt idx="281">
                  <c:v>10271.700000000001</c:v>
                </c:pt>
                <c:pt idx="282">
                  <c:v>10293.6</c:v>
                </c:pt>
                <c:pt idx="283">
                  <c:v>10315.799999999999</c:v>
                </c:pt>
                <c:pt idx="284">
                  <c:v>10338.4</c:v>
                </c:pt>
                <c:pt idx="285">
                  <c:v>10361.4</c:v>
                </c:pt>
                <c:pt idx="286">
                  <c:v>10384.6</c:v>
                </c:pt>
                <c:pt idx="287">
                  <c:v>10408.200000000001</c:v>
                </c:pt>
                <c:pt idx="288">
                  <c:v>10432</c:v>
                </c:pt>
                <c:pt idx="289">
                  <c:v>10456</c:v>
                </c:pt>
                <c:pt idx="290">
                  <c:v>10480.299999999999</c:v>
                </c:pt>
                <c:pt idx="291">
                  <c:v>10504.6</c:v>
                </c:pt>
                <c:pt idx="292">
                  <c:v>10528.8</c:v>
                </c:pt>
                <c:pt idx="293">
                  <c:v>10553.5</c:v>
                </c:pt>
                <c:pt idx="294">
                  <c:v>10577.8</c:v>
                </c:pt>
                <c:pt idx="295">
                  <c:v>10602</c:v>
                </c:pt>
                <c:pt idx="296">
                  <c:v>10625.8</c:v>
                </c:pt>
                <c:pt idx="297">
                  <c:v>10649.2</c:v>
                </c:pt>
                <c:pt idx="298">
                  <c:v>10672.1</c:v>
                </c:pt>
                <c:pt idx="299">
                  <c:v>10694.5</c:v>
                </c:pt>
                <c:pt idx="300">
                  <c:v>10716.3</c:v>
                </c:pt>
                <c:pt idx="301">
                  <c:v>10737.7</c:v>
                </c:pt>
                <c:pt idx="302">
                  <c:v>10758.9</c:v>
                </c:pt>
                <c:pt idx="303">
                  <c:v>10780.4</c:v>
                </c:pt>
                <c:pt idx="304">
                  <c:v>10800.8</c:v>
                </c:pt>
                <c:pt idx="305">
                  <c:v>10821</c:v>
                </c:pt>
                <c:pt idx="306">
                  <c:v>10840.6</c:v>
                </c:pt>
                <c:pt idx="307">
                  <c:v>10859.9</c:v>
                </c:pt>
                <c:pt idx="308">
                  <c:v>10879.4</c:v>
                </c:pt>
                <c:pt idx="309">
                  <c:v>10917.5</c:v>
                </c:pt>
                <c:pt idx="310">
                  <c:v>10953.6</c:v>
                </c:pt>
                <c:pt idx="311">
                  <c:v>10971.4</c:v>
                </c:pt>
                <c:pt idx="312">
                  <c:v>10989</c:v>
                </c:pt>
                <c:pt idx="313">
                  <c:v>11006.4</c:v>
                </c:pt>
                <c:pt idx="314">
                  <c:v>11023.8</c:v>
                </c:pt>
                <c:pt idx="315">
                  <c:v>11041.5</c:v>
                </c:pt>
                <c:pt idx="316">
                  <c:v>11059.8</c:v>
                </c:pt>
                <c:pt idx="317">
                  <c:v>11096.9</c:v>
                </c:pt>
                <c:pt idx="318">
                  <c:v>11115.9</c:v>
                </c:pt>
                <c:pt idx="319">
                  <c:v>11136.9</c:v>
                </c:pt>
                <c:pt idx="320">
                  <c:v>11156.9</c:v>
                </c:pt>
                <c:pt idx="321">
                  <c:v>11176.6</c:v>
                </c:pt>
                <c:pt idx="322">
                  <c:v>11196.5</c:v>
                </c:pt>
                <c:pt idx="323">
                  <c:v>11216.6</c:v>
                </c:pt>
                <c:pt idx="324">
                  <c:v>11237.2</c:v>
                </c:pt>
                <c:pt idx="325">
                  <c:v>11257.9</c:v>
                </c:pt>
                <c:pt idx="326">
                  <c:v>11278.4</c:v>
                </c:pt>
                <c:pt idx="327">
                  <c:v>11299.4</c:v>
                </c:pt>
                <c:pt idx="328">
                  <c:v>11320.6</c:v>
                </c:pt>
                <c:pt idx="329">
                  <c:v>11342.1</c:v>
                </c:pt>
                <c:pt idx="330">
                  <c:v>11363.8</c:v>
                </c:pt>
                <c:pt idx="331">
                  <c:v>11385.6</c:v>
                </c:pt>
                <c:pt idx="332">
                  <c:v>11407.1</c:v>
                </c:pt>
                <c:pt idx="333">
                  <c:v>11428.6</c:v>
                </c:pt>
                <c:pt idx="334">
                  <c:v>11449.8</c:v>
                </c:pt>
                <c:pt idx="335">
                  <c:v>11470.5</c:v>
                </c:pt>
                <c:pt idx="336">
                  <c:v>11490.9</c:v>
                </c:pt>
                <c:pt idx="337">
                  <c:v>11531.5</c:v>
                </c:pt>
                <c:pt idx="338">
                  <c:v>11571</c:v>
                </c:pt>
                <c:pt idx="339">
                  <c:v>11590.6</c:v>
                </c:pt>
                <c:pt idx="340">
                  <c:v>11610.1</c:v>
                </c:pt>
                <c:pt idx="341">
                  <c:v>11629</c:v>
                </c:pt>
                <c:pt idx="342">
                  <c:v>11648.3</c:v>
                </c:pt>
                <c:pt idx="343">
                  <c:v>11667.3</c:v>
                </c:pt>
                <c:pt idx="344">
                  <c:v>11686</c:v>
                </c:pt>
                <c:pt idx="345">
                  <c:v>11722.9</c:v>
                </c:pt>
                <c:pt idx="346">
                  <c:v>11740.7</c:v>
                </c:pt>
                <c:pt idx="347">
                  <c:v>11758.3</c:v>
                </c:pt>
                <c:pt idx="348">
                  <c:v>11775.9</c:v>
                </c:pt>
                <c:pt idx="349">
                  <c:v>11793.7</c:v>
                </c:pt>
                <c:pt idx="350">
                  <c:v>11811.6</c:v>
                </c:pt>
                <c:pt idx="351">
                  <c:v>11829.6</c:v>
                </c:pt>
                <c:pt idx="352">
                  <c:v>11847.5</c:v>
                </c:pt>
                <c:pt idx="353">
                  <c:v>11865.9</c:v>
                </c:pt>
                <c:pt idx="354">
                  <c:v>11884.7</c:v>
                </c:pt>
                <c:pt idx="355">
                  <c:v>11903.8</c:v>
                </c:pt>
                <c:pt idx="356">
                  <c:v>11943.6</c:v>
                </c:pt>
                <c:pt idx="357">
                  <c:v>11985.8</c:v>
                </c:pt>
                <c:pt idx="358">
                  <c:v>12027.8</c:v>
                </c:pt>
                <c:pt idx="359">
                  <c:v>12049.1</c:v>
                </c:pt>
                <c:pt idx="360">
                  <c:v>12070.7</c:v>
                </c:pt>
                <c:pt idx="361">
                  <c:v>12114.3</c:v>
                </c:pt>
                <c:pt idx="362">
                  <c:v>12136.5</c:v>
                </c:pt>
                <c:pt idx="363">
                  <c:v>12158.7</c:v>
                </c:pt>
                <c:pt idx="364">
                  <c:v>12202.7</c:v>
                </c:pt>
                <c:pt idx="365">
                  <c:v>12224.4</c:v>
                </c:pt>
                <c:pt idx="366">
                  <c:v>12245.8</c:v>
                </c:pt>
                <c:pt idx="367">
                  <c:v>12287</c:v>
                </c:pt>
                <c:pt idx="368">
                  <c:v>12307.6</c:v>
                </c:pt>
                <c:pt idx="369">
                  <c:v>12327.9</c:v>
                </c:pt>
                <c:pt idx="370">
                  <c:v>12347.8</c:v>
                </c:pt>
                <c:pt idx="371">
                  <c:v>12367.4</c:v>
                </c:pt>
                <c:pt idx="372">
                  <c:v>12387.3</c:v>
                </c:pt>
                <c:pt idx="373">
                  <c:v>12406.3</c:v>
                </c:pt>
                <c:pt idx="374">
                  <c:v>12424.8</c:v>
                </c:pt>
                <c:pt idx="375">
                  <c:v>12443</c:v>
                </c:pt>
                <c:pt idx="376">
                  <c:v>12460.9</c:v>
                </c:pt>
                <c:pt idx="377">
                  <c:v>12478.4</c:v>
                </c:pt>
                <c:pt idx="378">
                  <c:v>12495.7</c:v>
                </c:pt>
                <c:pt idx="379">
                  <c:v>12512.7</c:v>
                </c:pt>
                <c:pt idx="380">
                  <c:v>12529.9</c:v>
                </c:pt>
                <c:pt idx="381">
                  <c:v>12547</c:v>
                </c:pt>
                <c:pt idx="382">
                  <c:v>12563.6</c:v>
                </c:pt>
                <c:pt idx="383">
                  <c:v>12580</c:v>
                </c:pt>
                <c:pt idx="384">
                  <c:v>12613.4</c:v>
                </c:pt>
                <c:pt idx="385">
                  <c:v>12630.2</c:v>
                </c:pt>
                <c:pt idx="386">
                  <c:v>12647</c:v>
                </c:pt>
                <c:pt idx="387">
                  <c:v>12663.9</c:v>
                </c:pt>
                <c:pt idx="388">
                  <c:v>12681.2</c:v>
                </c:pt>
                <c:pt idx="389">
                  <c:v>12698</c:v>
                </c:pt>
                <c:pt idx="390">
                  <c:v>12716.4</c:v>
                </c:pt>
                <c:pt idx="391">
                  <c:v>12735.2</c:v>
                </c:pt>
                <c:pt idx="392">
                  <c:v>12774.4</c:v>
                </c:pt>
                <c:pt idx="393">
                  <c:v>12813.2</c:v>
                </c:pt>
                <c:pt idx="394">
                  <c:v>12853.2</c:v>
                </c:pt>
                <c:pt idx="395">
                  <c:v>12872.8</c:v>
                </c:pt>
                <c:pt idx="396">
                  <c:v>12892.2</c:v>
                </c:pt>
                <c:pt idx="397">
                  <c:v>12931.1</c:v>
                </c:pt>
                <c:pt idx="398">
                  <c:v>12969.3</c:v>
                </c:pt>
                <c:pt idx="399">
                  <c:v>12988.1</c:v>
                </c:pt>
                <c:pt idx="400">
                  <c:v>13006.8</c:v>
                </c:pt>
                <c:pt idx="401">
                  <c:v>13025.5</c:v>
                </c:pt>
                <c:pt idx="402">
                  <c:v>13044.2</c:v>
                </c:pt>
                <c:pt idx="403">
                  <c:v>13081.5</c:v>
                </c:pt>
                <c:pt idx="404">
                  <c:v>13099.8</c:v>
                </c:pt>
                <c:pt idx="405">
                  <c:v>13117.9</c:v>
                </c:pt>
                <c:pt idx="406">
                  <c:v>13135.9</c:v>
                </c:pt>
                <c:pt idx="407">
                  <c:v>13153.6</c:v>
                </c:pt>
                <c:pt idx="408">
                  <c:v>13171</c:v>
                </c:pt>
                <c:pt idx="409">
                  <c:v>13188.2</c:v>
                </c:pt>
                <c:pt idx="410">
                  <c:v>13205.3</c:v>
                </c:pt>
                <c:pt idx="411">
                  <c:v>13222.6</c:v>
                </c:pt>
                <c:pt idx="412">
                  <c:v>13239.8</c:v>
                </c:pt>
                <c:pt idx="413">
                  <c:v>13257.1</c:v>
                </c:pt>
                <c:pt idx="414">
                  <c:v>13274.3</c:v>
                </c:pt>
                <c:pt idx="415">
                  <c:v>13291.5</c:v>
                </c:pt>
                <c:pt idx="416">
                  <c:v>13308.6</c:v>
                </c:pt>
                <c:pt idx="417">
                  <c:v>13325.6</c:v>
                </c:pt>
                <c:pt idx="418">
                  <c:v>13342.7</c:v>
                </c:pt>
                <c:pt idx="419">
                  <c:v>13359.8</c:v>
                </c:pt>
                <c:pt idx="420">
                  <c:v>13377</c:v>
                </c:pt>
                <c:pt idx="421">
                  <c:v>13394.2</c:v>
                </c:pt>
                <c:pt idx="422">
                  <c:v>13411.5</c:v>
                </c:pt>
                <c:pt idx="423">
                  <c:v>13428.9</c:v>
                </c:pt>
                <c:pt idx="424">
                  <c:v>13446.3</c:v>
                </c:pt>
                <c:pt idx="425">
                  <c:v>13464</c:v>
                </c:pt>
                <c:pt idx="426">
                  <c:v>13481.9</c:v>
                </c:pt>
                <c:pt idx="427">
                  <c:v>13500</c:v>
                </c:pt>
                <c:pt idx="428">
                  <c:v>13518.4</c:v>
                </c:pt>
                <c:pt idx="429">
                  <c:v>13537.1</c:v>
                </c:pt>
                <c:pt idx="430">
                  <c:v>13555.9</c:v>
                </c:pt>
                <c:pt idx="431">
                  <c:v>13574.8</c:v>
                </c:pt>
                <c:pt idx="432">
                  <c:v>13612.6</c:v>
                </c:pt>
                <c:pt idx="433">
                  <c:v>13648.9</c:v>
                </c:pt>
                <c:pt idx="434">
                  <c:v>13666.9</c:v>
                </c:pt>
                <c:pt idx="435">
                  <c:v>13684.7</c:v>
                </c:pt>
                <c:pt idx="436">
                  <c:v>13702.2</c:v>
                </c:pt>
                <c:pt idx="437">
                  <c:v>13719.5</c:v>
                </c:pt>
                <c:pt idx="438">
                  <c:v>13736.9</c:v>
                </c:pt>
                <c:pt idx="439">
                  <c:v>13753.9</c:v>
                </c:pt>
                <c:pt idx="440">
                  <c:v>13770.1</c:v>
                </c:pt>
                <c:pt idx="441">
                  <c:v>13786</c:v>
                </c:pt>
                <c:pt idx="442">
                  <c:v>13800.6</c:v>
                </c:pt>
                <c:pt idx="443">
                  <c:v>13816.7</c:v>
                </c:pt>
                <c:pt idx="444">
                  <c:v>13845.7</c:v>
                </c:pt>
                <c:pt idx="445">
                  <c:v>13872.3</c:v>
                </c:pt>
                <c:pt idx="446">
                  <c:v>13884.8</c:v>
                </c:pt>
                <c:pt idx="447">
                  <c:v>13896.9</c:v>
                </c:pt>
                <c:pt idx="448">
                  <c:v>13908.8</c:v>
                </c:pt>
                <c:pt idx="449">
                  <c:v>13920.6</c:v>
                </c:pt>
                <c:pt idx="450">
                  <c:v>13932.5</c:v>
                </c:pt>
                <c:pt idx="451">
                  <c:v>13944.3</c:v>
                </c:pt>
                <c:pt idx="452">
                  <c:v>13956</c:v>
                </c:pt>
                <c:pt idx="453">
                  <c:v>13967.8</c:v>
                </c:pt>
                <c:pt idx="454">
                  <c:v>13979.4</c:v>
                </c:pt>
                <c:pt idx="455">
                  <c:v>13991.1</c:v>
                </c:pt>
                <c:pt idx="456">
                  <c:v>14002.9</c:v>
                </c:pt>
                <c:pt idx="457">
                  <c:v>14014.7</c:v>
                </c:pt>
                <c:pt idx="458">
                  <c:v>14027</c:v>
                </c:pt>
                <c:pt idx="459">
                  <c:v>14039.3</c:v>
                </c:pt>
                <c:pt idx="460">
                  <c:v>14051.6</c:v>
                </c:pt>
                <c:pt idx="461">
                  <c:v>14064.1</c:v>
                </c:pt>
                <c:pt idx="462">
                  <c:v>14077</c:v>
                </c:pt>
                <c:pt idx="463">
                  <c:v>14090.3</c:v>
                </c:pt>
                <c:pt idx="464">
                  <c:v>14102.9</c:v>
                </c:pt>
                <c:pt idx="465">
                  <c:v>14116.1</c:v>
                </c:pt>
                <c:pt idx="466">
                  <c:v>14129.5</c:v>
                </c:pt>
                <c:pt idx="467">
                  <c:v>14142.8</c:v>
                </c:pt>
                <c:pt idx="468">
                  <c:v>14156</c:v>
                </c:pt>
                <c:pt idx="469">
                  <c:v>14169.4</c:v>
                </c:pt>
                <c:pt idx="470">
                  <c:v>14182.8</c:v>
                </c:pt>
                <c:pt idx="471">
                  <c:v>14196.2</c:v>
                </c:pt>
                <c:pt idx="472">
                  <c:v>14209.5</c:v>
                </c:pt>
                <c:pt idx="473">
                  <c:v>14236.1</c:v>
                </c:pt>
                <c:pt idx="474">
                  <c:v>14249.5</c:v>
                </c:pt>
                <c:pt idx="475">
                  <c:v>14262.8</c:v>
                </c:pt>
                <c:pt idx="476">
                  <c:v>14276.2</c:v>
                </c:pt>
                <c:pt idx="477">
                  <c:v>14289.5</c:v>
                </c:pt>
                <c:pt idx="478">
                  <c:v>14315.8</c:v>
                </c:pt>
                <c:pt idx="479">
                  <c:v>14328.9</c:v>
                </c:pt>
                <c:pt idx="480">
                  <c:v>14341.9</c:v>
                </c:pt>
                <c:pt idx="481">
                  <c:v>14354.9</c:v>
                </c:pt>
                <c:pt idx="482">
                  <c:v>14367.8</c:v>
                </c:pt>
                <c:pt idx="483">
                  <c:v>14380.8</c:v>
                </c:pt>
                <c:pt idx="484">
                  <c:v>14406.9</c:v>
                </c:pt>
                <c:pt idx="485">
                  <c:v>14420.2</c:v>
                </c:pt>
                <c:pt idx="486">
                  <c:v>14433.6</c:v>
                </c:pt>
                <c:pt idx="487">
                  <c:v>14447.2</c:v>
                </c:pt>
                <c:pt idx="488">
                  <c:v>14460.7</c:v>
                </c:pt>
                <c:pt idx="489">
                  <c:v>14474.9</c:v>
                </c:pt>
                <c:pt idx="490">
                  <c:v>14489.2</c:v>
                </c:pt>
                <c:pt idx="491">
                  <c:v>14503.5</c:v>
                </c:pt>
                <c:pt idx="492">
                  <c:v>14517.6</c:v>
                </c:pt>
                <c:pt idx="493">
                  <c:v>14532</c:v>
                </c:pt>
                <c:pt idx="494">
                  <c:v>14546.4</c:v>
                </c:pt>
                <c:pt idx="495">
                  <c:v>14560.9</c:v>
                </c:pt>
                <c:pt idx="496">
                  <c:v>14575.5</c:v>
                </c:pt>
                <c:pt idx="497">
                  <c:v>14590.3</c:v>
                </c:pt>
                <c:pt idx="498">
                  <c:v>14605.3</c:v>
                </c:pt>
                <c:pt idx="499">
                  <c:v>14620.6</c:v>
                </c:pt>
                <c:pt idx="500">
                  <c:v>14635.7</c:v>
                </c:pt>
                <c:pt idx="501">
                  <c:v>14650.9</c:v>
                </c:pt>
                <c:pt idx="502">
                  <c:v>14680.7</c:v>
                </c:pt>
                <c:pt idx="503">
                  <c:v>14695.2</c:v>
                </c:pt>
                <c:pt idx="504">
                  <c:v>14709.4</c:v>
                </c:pt>
                <c:pt idx="505">
                  <c:v>14736.9</c:v>
                </c:pt>
                <c:pt idx="506">
                  <c:v>14750.3</c:v>
                </c:pt>
                <c:pt idx="507">
                  <c:v>14764.3</c:v>
                </c:pt>
                <c:pt idx="508">
                  <c:v>14790.5</c:v>
                </c:pt>
                <c:pt idx="509">
                  <c:v>14803.4</c:v>
                </c:pt>
                <c:pt idx="510">
                  <c:v>14816.1</c:v>
                </c:pt>
                <c:pt idx="511">
                  <c:v>14828.6</c:v>
                </c:pt>
                <c:pt idx="512">
                  <c:v>14841.2</c:v>
                </c:pt>
                <c:pt idx="513">
                  <c:v>14853.6</c:v>
                </c:pt>
                <c:pt idx="514">
                  <c:v>14865.8</c:v>
                </c:pt>
                <c:pt idx="515">
                  <c:v>14877.8</c:v>
                </c:pt>
                <c:pt idx="516">
                  <c:v>14889.8</c:v>
                </c:pt>
                <c:pt idx="517">
                  <c:v>14913.5</c:v>
                </c:pt>
                <c:pt idx="518">
                  <c:v>14925.4</c:v>
                </c:pt>
                <c:pt idx="519">
                  <c:v>14937.3</c:v>
                </c:pt>
                <c:pt idx="520">
                  <c:v>14949.3</c:v>
                </c:pt>
                <c:pt idx="521">
                  <c:v>14973.3</c:v>
                </c:pt>
                <c:pt idx="522">
                  <c:v>14985.4</c:v>
                </c:pt>
                <c:pt idx="523">
                  <c:v>14997.6</c:v>
                </c:pt>
                <c:pt idx="524">
                  <c:v>15009.6</c:v>
                </c:pt>
                <c:pt idx="525">
                  <c:v>15033.8</c:v>
                </c:pt>
                <c:pt idx="526">
                  <c:v>15046.1</c:v>
                </c:pt>
                <c:pt idx="527">
                  <c:v>15058.3</c:v>
                </c:pt>
                <c:pt idx="528">
                  <c:v>15070.5</c:v>
                </c:pt>
                <c:pt idx="529">
                  <c:v>15082.5</c:v>
                </c:pt>
                <c:pt idx="530">
                  <c:v>15094.7</c:v>
                </c:pt>
                <c:pt idx="531">
                  <c:v>15107.2</c:v>
                </c:pt>
                <c:pt idx="532">
                  <c:v>15119.7</c:v>
                </c:pt>
                <c:pt idx="533">
                  <c:v>15132.3</c:v>
                </c:pt>
                <c:pt idx="534">
                  <c:v>15145</c:v>
                </c:pt>
                <c:pt idx="535">
                  <c:v>15157.8</c:v>
                </c:pt>
                <c:pt idx="536">
                  <c:v>15170.6</c:v>
                </c:pt>
                <c:pt idx="537">
                  <c:v>15183.4</c:v>
                </c:pt>
                <c:pt idx="538">
                  <c:v>15196.2</c:v>
                </c:pt>
                <c:pt idx="539">
                  <c:v>15209.1</c:v>
                </c:pt>
                <c:pt idx="540">
                  <c:v>15221.8</c:v>
                </c:pt>
                <c:pt idx="541">
                  <c:v>15234.2</c:v>
                </c:pt>
                <c:pt idx="542">
                  <c:v>15259.5</c:v>
                </c:pt>
                <c:pt idx="543">
                  <c:v>15284.1</c:v>
                </c:pt>
                <c:pt idx="544">
                  <c:v>15308.2</c:v>
                </c:pt>
                <c:pt idx="545">
                  <c:v>15320.4</c:v>
                </c:pt>
                <c:pt idx="546">
                  <c:v>15332.4</c:v>
                </c:pt>
                <c:pt idx="547">
                  <c:v>15344.1</c:v>
                </c:pt>
                <c:pt idx="548">
                  <c:v>15355.6</c:v>
                </c:pt>
                <c:pt idx="549">
                  <c:v>15367</c:v>
                </c:pt>
                <c:pt idx="550">
                  <c:v>15378.4</c:v>
                </c:pt>
                <c:pt idx="551">
                  <c:v>15390</c:v>
                </c:pt>
                <c:pt idx="552">
                  <c:v>15401.6</c:v>
                </c:pt>
                <c:pt idx="553">
                  <c:v>15412.5</c:v>
                </c:pt>
                <c:pt idx="554">
                  <c:v>15423.1</c:v>
                </c:pt>
                <c:pt idx="555">
                  <c:v>15433.6</c:v>
                </c:pt>
                <c:pt idx="556">
                  <c:v>15454.3</c:v>
                </c:pt>
                <c:pt idx="557">
                  <c:v>15464.6</c:v>
                </c:pt>
                <c:pt idx="558">
                  <c:v>15474.8</c:v>
                </c:pt>
                <c:pt idx="559">
                  <c:v>15485</c:v>
                </c:pt>
                <c:pt idx="560">
                  <c:v>15495.2</c:v>
                </c:pt>
                <c:pt idx="561">
                  <c:v>15505.5</c:v>
                </c:pt>
                <c:pt idx="562">
                  <c:v>15515.8</c:v>
                </c:pt>
                <c:pt idx="563">
                  <c:v>15525.9</c:v>
                </c:pt>
                <c:pt idx="564">
                  <c:v>15536.8</c:v>
                </c:pt>
                <c:pt idx="565">
                  <c:v>15547.1</c:v>
                </c:pt>
                <c:pt idx="566">
                  <c:v>15558.6</c:v>
                </c:pt>
                <c:pt idx="567">
                  <c:v>15569.2</c:v>
                </c:pt>
                <c:pt idx="568">
                  <c:v>15581</c:v>
                </c:pt>
                <c:pt idx="569">
                  <c:v>15592.2</c:v>
                </c:pt>
                <c:pt idx="570">
                  <c:v>15604.1</c:v>
                </c:pt>
                <c:pt idx="571">
                  <c:v>15615.8</c:v>
                </c:pt>
                <c:pt idx="572">
                  <c:v>15627.5</c:v>
                </c:pt>
                <c:pt idx="573">
                  <c:v>15639.1</c:v>
                </c:pt>
                <c:pt idx="574">
                  <c:v>15650.8</c:v>
                </c:pt>
                <c:pt idx="575">
                  <c:v>15662.6</c:v>
                </c:pt>
                <c:pt idx="576">
                  <c:v>15674.4</c:v>
                </c:pt>
                <c:pt idx="577">
                  <c:v>15686.1</c:v>
                </c:pt>
                <c:pt idx="578">
                  <c:v>15697.8</c:v>
                </c:pt>
                <c:pt idx="579">
                  <c:v>15709.4</c:v>
                </c:pt>
                <c:pt idx="580">
                  <c:v>15732.6</c:v>
                </c:pt>
                <c:pt idx="581">
                  <c:v>15755.7</c:v>
                </c:pt>
                <c:pt idx="582">
                  <c:v>15778.2</c:v>
                </c:pt>
                <c:pt idx="583">
                  <c:v>15800.7</c:v>
                </c:pt>
                <c:pt idx="584">
                  <c:v>15811.6</c:v>
                </c:pt>
                <c:pt idx="585">
                  <c:v>15822.4</c:v>
                </c:pt>
                <c:pt idx="586">
                  <c:v>15843.8</c:v>
                </c:pt>
                <c:pt idx="587">
                  <c:v>15863.9</c:v>
                </c:pt>
                <c:pt idx="588">
                  <c:v>15873.7</c:v>
                </c:pt>
                <c:pt idx="589">
                  <c:v>15893.1</c:v>
                </c:pt>
                <c:pt idx="590">
                  <c:v>15903</c:v>
                </c:pt>
                <c:pt idx="591">
                  <c:v>15912.6</c:v>
                </c:pt>
                <c:pt idx="592">
                  <c:v>15922.3</c:v>
                </c:pt>
                <c:pt idx="593">
                  <c:v>15931.9</c:v>
                </c:pt>
                <c:pt idx="594">
                  <c:v>15941.2</c:v>
                </c:pt>
                <c:pt idx="595">
                  <c:v>15950.4</c:v>
                </c:pt>
                <c:pt idx="596">
                  <c:v>15959.6</c:v>
                </c:pt>
                <c:pt idx="597">
                  <c:v>15968.6</c:v>
                </c:pt>
                <c:pt idx="598">
                  <c:v>15977.7</c:v>
                </c:pt>
                <c:pt idx="599">
                  <c:v>15996.1</c:v>
                </c:pt>
                <c:pt idx="600">
                  <c:v>16005.4</c:v>
                </c:pt>
                <c:pt idx="601">
                  <c:v>16014.6</c:v>
                </c:pt>
                <c:pt idx="602">
                  <c:v>16023.9</c:v>
                </c:pt>
                <c:pt idx="603">
                  <c:v>16033.3</c:v>
                </c:pt>
                <c:pt idx="604">
                  <c:v>16042.7</c:v>
                </c:pt>
                <c:pt idx="605">
                  <c:v>16052.2</c:v>
                </c:pt>
                <c:pt idx="606">
                  <c:v>16062.1</c:v>
                </c:pt>
                <c:pt idx="607">
                  <c:v>16072.1</c:v>
                </c:pt>
                <c:pt idx="608">
                  <c:v>16082.2</c:v>
                </c:pt>
                <c:pt idx="609">
                  <c:v>16092.4</c:v>
                </c:pt>
                <c:pt idx="610">
                  <c:v>16102.6</c:v>
                </c:pt>
                <c:pt idx="611">
                  <c:v>16113</c:v>
                </c:pt>
                <c:pt idx="612">
                  <c:v>16133.6</c:v>
                </c:pt>
                <c:pt idx="613">
                  <c:v>16154.2</c:v>
                </c:pt>
                <c:pt idx="614">
                  <c:v>16164.4</c:v>
                </c:pt>
                <c:pt idx="615">
                  <c:v>16174.6</c:v>
                </c:pt>
                <c:pt idx="616">
                  <c:v>16194.6</c:v>
                </c:pt>
                <c:pt idx="617">
                  <c:v>16215</c:v>
                </c:pt>
                <c:pt idx="618">
                  <c:v>16225</c:v>
                </c:pt>
                <c:pt idx="619">
                  <c:v>16235</c:v>
                </c:pt>
                <c:pt idx="620">
                  <c:v>16254.5</c:v>
                </c:pt>
                <c:pt idx="621">
                  <c:v>16264</c:v>
                </c:pt>
                <c:pt idx="622">
                  <c:v>16273.4</c:v>
                </c:pt>
                <c:pt idx="623">
                  <c:v>16282.7</c:v>
                </c:pt>
                <c:pt idx="624">
                  <c:v>16292</c:v>
                </c:pt>
                <c:pt idx="625">
                  <c:v>16301.4</c:v>
                </c:pt>
                <c:pt idx="626">
                  <c:v>16320.3</c:v>
                </c:pt>
                <c:pt idx="627">
                  <c:v>16329.8</c:v>
                </c:pt>
                <c:pt idx="628">
                  <c:v>16339.4</c:v>
                </c:pt>
                <c:pt idx="629">
                  <c:v>16349.1</c:v>
                </c:pt>
                <c:pt idx="630">
                  <c:v>16368.8</c:v>
                </c:pt>
                <c:pt idx="631">
                  <c:v>16378.8</c:v>
                </c:pt>
                <c:pt idx="632">
                  <c:v>16388.900000000001</c:v>
                </c:pt>
                <c:pt idx="633">
                  <c:v>16398.900000000001</c:v>
                </c:pt>
                <c:pt idx="634">
                  <c:v>16408.900000000001</c:v>
                </c:pt>
                <c:pt idx="635">
                  <c:v>16419</c:v>
                </c:pt>
                <c:pt idx="636">
                  <c:v>16439.5</c:v>
                </c:pt>
                <c:pt idx="637">
                  <c:v>16460.599999999999</c:v>
                </c:pt>
                <c:pt idx="638">
                  <c:v>16481.8</c:v>
                </c:pt>
                <c:pt idx="639">
                  <c:v>16502.900000000001</c:v>
                </c:pt>
                <c:pt idx="640">
                  <c:v>16513.400000000001</c:v>
                </c:pt>
                <c:pt idx="641">
                  <c:v>16523.7</c:v>
                </c:pt>
                <c:pt idx="642">
                  <c:v>16533.400000000001</c:v>
                </c:pt>
                <c:pt idx="643">
                  <c:v>16543.2</c:v>
                </c:pt>
                <c:pt idx="644">
                  <c:v>16552.8</c:v>
                </c:pt>
                <c:pt idx="645">
                  <c:v>16561.900000000001</c:v>
                </c:pt>
                <c:pt idx="646">
                  <c:v>16571.400000000001</c:v>
                </c:pt>
                <c:pt idx="647">
                  <c:v>16588.7</c:v>
                </c:pt>
                <c:pt idx="648">
                  <c:v>16605.3</c:v>
                </c:pt>
                <c:pt idx="649">
                  <c:v>16621.400000000001</c:v>
                </c:pt>
                <c:pt idx="650">
                  <c:v>16637.2</c:v>
                </c:pt>
                <c:pt idx="651">
                  <c:v>16644.599999999999</c:v>
                </c:pt>
                <c:pt idx="652">
                  <c:v>16652</c:v>
                </c:pt>
                <c:pt idx="653">
                  <c:v>16666.3</c:v>
                </c:pt>
                <c:pt idx="654">
                  <c:v>16673.3</c:v>
                </c:pt>
                <c:pt idx="655">
                  <c:v>16680.2</c:v>
                </c:pt>
                <c:pt idx="656">
                  <c:v>16686.900000000001</c:v>
                </c:pt>
                <c:pt idx="657">
                  <c:v>16693.400000000001</c:v>
                </c:pt>
                <c:pt idx="658">
                  <c:v>16699.900000000001</c:v>
                </c:pt>
                <c:pt idx="659">
                  <c:v>16712.599999999999</c:v>
                </c:pt>
                <c:pt idx="660">
                  <c:v>16718.7</c:v>
                </c:pt>
                <c:pt idx="661">
                  <c:v>16724.8</c:v>
                </c:pt>
                <c:pt idx="662">
                  <c:v>16736.8</c:v>
                </c:pt>
                <c:pt idx="663">
                  <c:v>16748.400000000001</c:v>
                </c:pt>
                <c:pt idx="664">
                  <c:v>16754.3</c:v>
                </c:pt>
                <c:pt idx="665">
                  <c:v>16760</c:v>
                </c:pt>
                <c:pt idx="666">
                  <c:v>16765.599999999999</c:v>
                </c:pt>
                <c:pt idx="667">
                  <c:v>16771.400000000001</c:v>
                </c:pt>
                <c:pt idx="668">
                  <c:v>16777.099999999999</c:v>
                </c:pt>
                <c:pt idx="669">
                  <c:v>16782.8</c:v>
                </c:pt>
                <c:pt idx="670">
                  <c:v>16788.5</c:v>
                </c:pt>
                <c:pt idx="671">
                  <c:v>16794.2</c:v>
                </c:pt>
                <c:pt idx="672">
                  <c:v>16799.8</c:v>
                </c:pt>
                <c:pt idx="673">
                  <c:v>16805.599999999999</c:v>
                </c:pt>
                <c:pt idx="674">
                  <c:v>16811.599999999999</c:v>
                </c:pt>
                <c:pt idx="675">
                  <c:v>16817.599999999999</c:v>
                </c:pt>
                <c:pt idx="676">
                  <c:v>16829.400000000001</c:v>
                </c:pt>
                <c:pt idx="677">
                  <c:v>16835.5</c:v>
                </c:pt>
                <c:pt idx="678">
                  <c:v>16841.900000000001</c:v>
                </c:pt>
                <c:pt idx="679">
                  <c:v>16848.400000000001</c:v>
                </c:pt>
                <c:pt idx="680">
                  <c:v>16861.3</c:v>
                </c:pt>
                <c:pt idx="681">
                  <c:v>16867.900000000001</c:v>
                </c:pt>
                <c:pt idx="682">
                  <c:v>16874.7</c:v>
                </c:pt>
                <c:pt idx="683">
                  <c:v>16881.400000000001</c:v>
                </c:pt>
                <c:pt idx="684">
                  <c:v>16888</c:v>
                </c:pt>
                <c:pt idx="685">
                  <c:v>16894.8</c:v>
                </c:pt>
                <c:pt idx="686">
                  <c:v>16908.2</c:v>
                </c:pt>
                <c:pt idx="687">
                  <c:v>16914.900000000001</c:v>
                </c:pt>
                <c:pt idx="688">
                  <c:v>16921.5</c:v>
                </c:pt>
                <c:pt idx="689">
                  <c:v>16928.3</c:v>
                </c:pt>
                <c:pt idx="690">
                  <c:v>16941.599999999999</c:v>
                </c:pt>
                <c:pt idx="691">
                  <c:v>16954.8</c:v>
                </c:pt>
                <c:pt idx="692">
                  <c:v>16961.5</c:v>
                </c:pt>
                <c:pt idx="693">
                  <c:v>16968.2</c:v>
                </c:pt>
                <c:pt idx="694">
                  <c:v>16974.8</c:v>
                </c:pt>
                <c:pt idx="695">
                  <c:v>16981.599999999999</c:v>
                </c:pt>
                <c:pt idx="696">
                  <c:v>16988.400000000001</c:v>
                </c:pt>
                <c:pt idx="697">
                  <c:v>16995.099999999999</c:v>
                </c:pt>
                <c:pt idx="698">
                  <c:v>17008.599999999999</c:v>
                </c:pt>
                <c:pt idx="699">
                  <c:v>17015.400000000001</c:v>
                </c:pt>
                <c:pt idx="700">
                  <c:v>17022.2</c:v>
                </c:pt>
                <c:pt idx="701">
                  <c:v>17035.7</c:v>
                </c:pt>
                <c:pt idx="702">
                  <c:v>17042.5</c:v>
                </c:pt>
                <c:pt idx="703">
                  <c:v>17049.2</c:v>
                </c:pt>
                <c:pt idx="704">
                  <c:v>17055.900000000001</c:v>
                </c:pt>
                <c:pt idx="705">
                  <c:v>17062.599999999999</c:v>
                </c:pt>
                <c:pt idx="706">
                  <c:v>17069.3</c:v>
                </c:pt>
                <c:pt idx="707">
                  <c:v>17075.8</c:v>
                </c:pt>
                <c:pt idx="708">
                  <c:v>17082.400000000001</c:v>
                </c:pt>
                <c:pt idx="709">
                  <c:v>17089</c:v>
                </c:pt>
                <c:pt idx="710">
                  <c:v>17095.3</c:v>
                </c:pt>
                <c:pt idx="711">
                  <c:v>17107.7</c:v>
                </c:pt>
                <c:pt idx="712">
                  <c:v>17120</c:v>
                </c:pt>
                <c:pt idx="713">
                  <c:v>17131.900000000001</c:v>
                </c:pt>
                <c:pt idx="714">
                  <c:v>17137.599999999999</c:v>
                </c:pt>
                <c:pt idx="715">
                  <c:v>17143.2</c:v>
                </c:pt>
                <c:pt idx="716">
                  <c:v>17153.599999999999</c:v>
                </c:pt>
                <c:pt idx="717">
                  <c:v>17164.099999999999</c:v>
                </c:pt>
                <c:pt idx="718">
                  <c:v>17169.3</c:v>
                </c:pt>
                <c:pt idx="719">
                  <c:v>17174.5</c:v>
                </c:pt>
                <c:pt idx="720">
                  <c:v>17184.7</c:v>
                </c:pt>
                <c:pt idx="721">
                  <c:v>17190</c:v>
                </c:pt>
                <c:pt idx="722">
                  <c:v>17195.5</c:v>
                </c:pt>
                <c:pt idx="723">
                  <c:v>17201</c:v>
                </c:pt>
                <c:pt idx="724">
                  <c:v>17212.099999999999</c:v>
                </c:pt>
                <c:pt idx="725">
                  <c:v>17224</c:v>
                </c:pt>
                <c:pt idx="726">
                  <c:v>17236.3</c:v>
                </c:pt>
                <c:pt idx="727">
                  <c:v>17242.599999999999</c:v>
                </c:pt>
                <c:pt idx="728">
                  <c:v>17249</c:v>
                </c:pt>
                <c:pt idx="729">
                  <c:v>17262</c:v>
                </c:pt>
                <c:pt idx="730">
                  <c:v>17268.400000000001</c:v>
                </c:pt>
                <c:pt idx="731">
                  <c:v>17274.900000000001</c:v>
                </c:pt>
                <c:pt idx="732">
                  <c:v>17281.400000000001</c:v>
                </c:pt>
                <c:pt idx="733">
                  <c:v>17287.7</c:v>
                </c:pt>
                <c:pt idx="734">
                  <c:v>17294.099999999999</c:v>
                </c:pt>
                <c:pt idx="735">
                  <c:v>17307.099999999999</c:v>
                </c:pt>
                <c:pt idx="736">
                  <c:v>17313.599999999999</c:v>
                </c:pt>
                <c:pt idx="737">
                  <c:v>17320</c:v>
                </c:pt>
                <c:pt idx="738">
                  <c:v>17326.400000000001</c:v>
                </c:pt>
                <c:pt idx="739">
                  <c:v>17339.2</c:v>
                </c:pt>
                <c:pt idx="740">
                  <c:v>17345.400000000001</c:v>
                </c:pt>
                <c:pt idx="741">
                  <c:v>17357.8</c:v>
                </c:pt>
                <c:pt idx="742">
                  <c:v>17363.7</c:v>
                </c:pt>
                <c:pt idx="743">
                  <c:v>17369.599999999999</c:v>
                </c:pt>
                <c:pt idx="744">
                  <c:v>17380.3</c:v>
                </c:pt>
                <c:pt idx="745">
                  <c:v>17385.8</c:v>
                </c:pt>
                <c:pt idx="746">
                  <c:v>17391.2</c:v>
                </c:pt>
                <c:pt idx="747">
                  <c:v>17396.400000000001</c:v>
                </c:pt>
                <c:pt idx="748">
                  <c:v>17401.099999999999</c:v>
                </c:pt>
                <c:pt idx="749">
                  <c:v>17405.7</c:v>
                </c:pt>
                <c:pt idx="750">
                  <c:v>17410.3</c:v>
                </c:pt>
                <c:pt idx="751">
                  <c:v>17418.7</c:v>
                </c:pt>
                <c:pt idx="752">
                  <c:v>17425.900000000001</c:v>
                </c:pt>
                <c:pt idx="753">
                  <c:v>17429.099999999999</c:v>
                </c:pt>
                <c:pt idx="754">
                  <c:v>17432.2</c:v>
                </c:pt>
                <c:pt idx="755">
                  <c:v>17435.400000000001</c:v>
                </c:pt>
                <c:pt idx="756">
                  <c:v>17438.2</c:v>
                </c:pt>
                <c:pt idx="757">
                  <c:v>17444</c:v>
                </c:pt>
                <c:pt idx="758">
                  <c:v>17450.2</c:v>
                </c:pt>
                <c:pt idx="759">
                  <c:v>17453.400000000001</c:v>
                </c:pt>
                <c:pt idx="760">
                  <c:v>17463.8</c:v>
                </c:pt>
                <c:pt idx="761">
                  <c:v>17477.900000000001</c:v>
                </c:pt>
                <c:pt idx="762">
                  <c:v>17544.2</c:v>
                </c:pt>
                <c:pt idx="763">
                  <c:v>17994.599999999999</c:v>
                </c:pt>
                <c:pt idx="764">
                  <c:v>18137.599999999999</c:v>
                </c:pt>
                <c:pt idx="765">
                  <c:v>18212.900000000001</c:v>
                </c:pt>
                <c:pt idx="766">
                  <c:v>18267.3</c:v>
                </c:pt>
                <c:pt idx="767">
                  <c:v>18316.900000000001</c:v>
                </c:pt>
                <c:pt idx="768">
                  <c:v>18350</c:v>
                </c:pt>
                <c:pt idx="769">
                  <c:v>18374.8</c:v>
                </c:pt>
                <c:pt idx="770">
                  <c:v>18399.900000000001</c:v>
                </c:pt>
                <c:pt idx="771">
                  <c:v>18434.3</c:v>
                </c:pt>
                <c:pt idx="772">
                  <c:v>18461.099999999999</c:v>
                </c:pt>
                <c:pt idx="773">
                  <c:v>18488.5</c:v>
                </c:pt>
                <c:pt idx="774">
                  <c:v>18506.7</c:v>
                </c:pt>
                <c:pt idx="775">
                  <c:v>18534.2</c:v>
                </c:pt>
                <c:pt idx="776">
                  <c:v>18561.7</c:v>
                </c:pt>
                <c:pt idx="777">
                  <c:v>18589.099999999999</c:v>
                </c:pt>
                <c:pt idx="778">
                  <c:v>18615.7</c:v>
                </c:pt>
                <c:pt idx="779">
                  <c:v>18632.2</c:v>
                </c:pt>
                <c:pt idx="780">
                  <c:v>18655.900000000001</c:v>
                </c:pt>
                <c:pt idx="781">
                  <c:v>18671.3</c:v>
                </c:pt>
                <c:pt idx="782">
                  <c:v>18686.2</c:v>
                </c:pt>
                <c:pt idx="783">
                  <c:v>18708.099999999999</c:v>
                </c:pt>
                <c:pt idx="784">
                  <c:v>18728.7</c:v>
                </c:pt>
                <c:pt idx="785">
                  <c:v>18742.5</c:v>
                </c:pt>
                <c:pt idx="786">
                  <c:v>18763.099999999999</c:v>
                </c:pt>
                <c:pt idx="787">
                  <c:v>18777</c:v>
                </c:pt>
                <c:pt idx="788">
                  <c:v>18783.900000000001</c:v>
                </c:pt>
                <c:pt idx="789">
                  <c:v>18797.8</c:v>
                </c:pt>
                <c:pt idx="790">
                  <c:v>18811.8</c:v>
                </c:pt>
                <c:pt idx="791">
                  <c:v>18825.5</c:v>
                </c:pt>
                <c:pt idx="792">
                  <c:v>18839.099999999999</c:v>
                </c:pt>
                <c:pt idx="793">
                  <c:v>18852.400000000001</c:v>
                </c:pt>
                <c:pt idx="794">
                  <c:v>18865.7</c:v>
                </c:pt>
                <c:pt idx="795">
                  <c:v>18885.099999999999</c:v>
                </c:pt>
                <c:pt idx="796">
                  <c:v>18898.3</c:v>
                </c:pt>
                <c:pt idx="797">
                  <c:v>18911.3</c:v>
                </c:pt>
                <c:pt idx="798">
                  <c:v>18924.3</c:v>
                </c:pt>
                <c:pt idx="799">
                  <c:v>18937.400000000001</c:v>
                </c:pt>
                <c:pt idx="800">
                  <c:v>18943.900000000001</c:v>
                </c:pt>
                <c:pt idx="801">
                  <c:v>18957</c:v>
                </c:pt>
                <c:pt idx="802">
                  <c:v>18970.2</c:v>
                </c:pt>
                <c:pt idx="803">
                  <c:v>18990.099999999999</c:v>
                </c:pt>
                <c:pt idx="804">
                  <c:v>19003.400000000001</c:v>
                </c:pt>
                <c:pt idx="805">
                  <c:v>19016.8</c:v>
                </c:pt>
                <c:pt idx="806">
                  <c:v>19023.5</c:v>
                </c:pt>
                <c:pt idx="807">
                  <c:v>19036.8</c:v>
                </c:pt>
                <c:pt idx="808">
                  <c:v>19050</c:v>
                </c:pt>
                <c:pt idx="809">
                  <c:v>19063.099999999999</c:v>
                </c:pt>
                <c:pt idx="810">
                  <c:v>19069.7</c:v>
                </c:pt>
                <c:pt idx="811">
                  <c:v>19082.8</c:v>
                </c:pt>
                <c:pt idx="812">
                  <c:v>19096</c:v>
                </c:pt>
                <c:pt idx="813">
                  <c:v>19102.5</c:v>
                </c:pt>
                <c:pt idx="814">
                  <c:v>19122.2</c:v>
                </c:pt>
                <c:pt idx="815">
                  <c:v>19135.3</c:v>
                </c:pt>
                <c:pt idx="816">
                  <c:v>19148.5</c:v>
                </c:pt>
                <c:pt idx="817">
                  <c:v>19161.8</c:v>
                </c:pt>
                <c:pt idx="818">
                  <c:v>19175.099999999999</c:v>
                </c:pt>
                <c:pt idx="819">
                  <c:v>19181.8</c:v>
                </c:pt>
                <c:pt idx="820">
                  <c:v>19195.2</c:v>
                </c:pt>
                <c:pt idx="821">
                  <c:v>19208.7</c:v>
                </c:pt>
                <c:pt idx="822">
                  <c:v>19215.400000000001</c:v>
                </c:pt>
                <c:pt idx="823">
                  <c:v>19228.8</c:v>
                </c:pt>
                <c:pt idx="824">
                  <c:v>19242.3</c:v>
                </c:pt>
                <c:pt idx="825">
                  <c:v>19255.7</c:v>
                </c:pt>
                <c:pt idx="826">
                  <c:v>19262.5</c:v>
                </c:pt>
                <c:pt idx="827">
                  <c:v>19275.900000000001</c:v>
                </c:pt>
                <c:pt idx="828">
                  <c:v>19295.900000000001</c:v>
                </c:pt>
                <c:pt idx="829">
                  <c:v>19302.5</c:v>
                </c:pt>
                <c:pt idx="830">
                  <c:v>19315.599999999999</c:v>
                </c:pt>
                <c:pt idx="831">
                  <c:v>19322.2</c:v>
                </c:pt>
                <c:pt idx="832">
                  <c:v>19335.2</c:v>
                </c:pt>
                <c:pt idx="833">
                  <c:v>19348.099999999999</c:v>
                </c:pt>
                <c:pt idx="834">
                  <c:v>19361</c:v>
                </c:pt>
                <c:pt idx="835">
                  <c:v>19374</c:v>
                </c:pt>
                <c:pt idx="836">
                  <c:v>19380.400000000001</c:v>
                </c:pt>
                <c:pt idx="837">
                  <c:v>19393.2</c:v>
                </c:pt>
                <c:pt idx="838">
                  <c:v>19399.5</c:v>
                </c:pt>
                <c:pt idx="839">
                  <c:v>19412.3</c:v>
                </c:pt>
                <c:pt idx="840">
                  <c:v>19425.099999999999</c:v>
                </c:pt>
                <c:pt idx="841">
                  <c:v>19437.7</c:v>
                </c:pt>
                <c:pt idx="842">
                  <c:v>19450.2</c:v>
                </c:pt>
                <c:pt idx="843">
                  <c:v>19462.7</c:v>
                </c:pt>
                <c:pt idx="844">
                  <c:v>19475.099999999999</c:v>
                </c:pt>
                <c:pt idx="845">
                  <c:v>19481.400000000001</c:v>
                </c:pt>
                <c:pt idx="846">
                  <c:v>19493.8</c:v>
                </c:pt>
                <c:pt idx="847">
                  <c:v>19506.2</c:v>
                </c:pt>
                <c:pt idx="848">
                  <c:v>19512.3</c:v>
                </c:pt>
                <c:pt idx="849">
                  <c:v>19518.400000000001</c:v>
                </c:pt>
                <c:pt idx="850">
                  <c:v>19530.5</c:v>
                </c:pt>
                <c:pt idx="851">
                  <c:v>19542.5</c:v>
                </c:pt>
                <c:pt idx="852">
                  <c:v>19554.400000000001</c:v>
                </c:pt>
                <c:pt idx="853">
                  <c:v>19566.099999999999</c:v>
                </c:pt>
                <c:pt idx="854">
                  <c:v>19577.599999999999</c:v>
                </c:pt>
                <c:pt idx="855">
                  <c:v>19589.099999999999</c:v>
                </c:pt>
                <c:pt idx="856">
                  <c:v>19600.7</c:v>
                </c:pt>
                <c:pt idx="857">
                  <c:v>19606.400000000001</c:v>
                </c:pt>
                <c:pt idx="858">
                  <c:v>19618</c:v>
                </c:pt>
                <c:pt idx="859">
                  <c:v>19629.599999999999</c:v>
                </c:pt>
                <c:pt idx="860">
                  <c:v>19641.2</c:v>
                </c:pt>
                <c:pt idx="861">
                  <c:v>19652.8</c:v>
                </c:pt>
                <c:pt idx="862">
                  <c:v>19664.5</c:v>
                </c:pt>
                <c:pt idx="863">
                  <c:v>19676.2</c:v>
                </c:pt>
                <c:pt idx="864">
                  <c:v>19688</c:v>
                </c:pt>
                <c:pt idx="865">
                  <c:v>19699.7</c:v>
                </c:pt>
                <c:pt idx="866">
                  <c:v>19705.599999999999</c:v>
                </c:pt>
                <c:pt idx="867">
                  <c:v>19717.400000000001</c:v>
                </c:pt>
                <c:pt idx="868">
                  <c:v>19723.3</c:v>
                </c:pt>
                <c:pt idx="869">
                  <c:v>19735.2</c:v>
                </c:pt>
                <c:pt idx="870">
                  <c:v>19746.900000000001</c:v>
                </c:pt>
                <c:pt idx="871">
                  <c:v>19752.900000000001</c:v>
                </c:pt>
                <c:pt idx="872">
                  <c:v>19759</c:v>
                </c:pt>
                <c:pt idx="873">
                  <c:v>19771.2</c:v>
                </c:pt>
                <c:pt idx="874">
                  <c:v>19777.3</c:v>
                </c:pt>
                <c:pt idx="875">
                  <c:v>19789.5</c:v>
                </c:pt>
                <c:pt idx="876">
                  <c:v>19801.8</c:v>
                </c:pt>
                <c:pt idx="877">
                  <c:v>19814</c:v>
                </c:pt>
                <c:pt idx="878">
                  <c:v>19826.2</c:v>
                </c:pt>
                <c:pt idx="879">
                  <c:v>19838.3</c:v>
                </c:pt>
                <c:pt idx="880">
                  <c:v>19850.3</c:v>
                </c:pt>
                <c:pt idx="881">
                  <c:v>19862.099999999999</c:v>
                </c:pt>
                <c:pt idx="882">
                  <c:v>19867.900000000001</c:v>
                </c:pt>
                <c:pt idx="883">
                  <c:v>19879.599999999999</c:v>
                </c:pt>
                <c:pt idx="884">
                  <c:v>19891.5</c:v>
                </c:pt>
                <c:pt idx="885">
                  <c:v>19897.099999999999</c:v>
                </c:pt>
                <c:pt idx="886">
                  <c:v>19908.3</c:v>
                </c:pt>
                <c:pt idx="887">
                  <c:v>19914</c:v>
                </c:pt>
                <c:pt idx="888">
                  <c:v>19924.900000000001</c:v>
                </c:pt>
                <c:pt idx="889">
                  <c:v>19936</c:v>
                </c:pt>
                <c:pt idx="890">
                  <c:v>19946.8</c:v>
                </c:pt>
                <c:pt idx="891">
                  <c:v>19957.400000000001</c:v>
                </c:pt>
                <c:pt idx="892">
                  <c:v>19962.7</c:v>
                </c:pt>
                <c:pt idx="893">
                  <c:v>19968</c:v>
                </c:pt>
                <c:pt idx="894">
                  <c:v>19978.400000000001</c:v>
                </c:pt>
                <c:pt idx="895">
                  <c:v>19988.900000000001</c:v>
                </c:pt>
                <c:pt idx="896">
                  <c:v>19994.2</c:v>
                </c:pt>
                <c:pt idx="897">
                  <c:v>19999.5</c:v>
                </c:pt>
                <c:pt idx="898">
                  <c:v>20010.099999999999</c:v>
                </c:pt>
                <c:pt idx="899">
                  <c:v>20015.5</c:v>
                </c:pt>
                <c:pt idx="900">
                  <c:v>20026.2</c:v>
                </c:pt>
                <c:pt idx="901">
                  <c:v>20037</c:v>
                </c:pt>
                <c:pt idx="902">
                  <c:v>20047.8</c:v>
                </c:pt>
                <c:pt idx="903">
                  <c:v>20058.400000000001</c:v>
                </c:pt>
                <c:pt idx="904">
                  <c:v>20069.099999999999</c:v>
                </c:pt>
                <c:pt idx="905">
                  <c:v>20074.3</c:v>
                </c:pt>
                <c:pt idx="906">
                  <c:v>20084.7</c:v>
                </c:pt>
                <c:pt idx="907">
                  <c:v>20089.900000000001</c:v>
                </c:pt>
                <c:pt idx="908">
                  <c:v>20095</c:v>
                </c:pt>
                <c:pt idx="909">
                  <c:v>20105.2</c:v>
                </c:pt>
                <c:pt idx="910">
                  <c:v>20110.3</c:v>
                </c:pt>
                <c:pt idx="911">
                  <c:v>20120.3</c:v>
                </c:pt>
                <c:pt idx="912">
                  <c:v>20130</c:v>
                </c:pt>
                <c:pt idx="913">
                  <c:v>20134.8</c:v>
                </c:pt>
                <c:pt idx="914">
                  <c:v>20139.7</c:v>
                </c:pt>
                <c:pt idx="915">
                  <c:v>20149.3</c:v>
                </c:pt>
                <c:pt idx="916">
                  <c:v>20159</c:v>
                </c:pt>
                <c:pt idx="917">
                  <c:v>20163.8</c:v>
                </c:pt>
                <c:pt idx="918">
                  <c:v>20173.5</c:v>
                </c:pt>
                <c:pt idx="919">
                  <c:v>20183.400000000001</c:v>
                </c:pt>
                <c:pt idx="920">
                  <c:v>20188.5</c:v>
                </c:pt>
                <c:pt idx="921">
                  <c:v>20193.5</c:v>
                </c:pt>
                <c:pt idx="922">
                  <c:v>20198.3</c:v>
                </c:pt>
                <c:pt idx="923">
                  <c:v>20209</c:v>
                </c:pt>
                <c:pt idx="924">
                  <c:v>20219.400000000001</c:v>
                </c:pt>
                <c:pt idx="925">
                  <c:v>20224.599999999999</c:v>
                </c:pt>
                <c:pt idx="926">
                  <c:v>20235.099999999999</c:v>
                </c:pt>
                <c:pt idx="927">
                  <c:v>20245.8</c:v>
                </c:pt>
                <c:pt idx="928">
                  <c:v>20256.400000000001</c:v>
                </c:pt>
                <c:pt idx="929">
                  <c:v>20261.7</c:v>
                </c:pt>
                <c:pt idx="930">
                  <c:v>20266.900000000001</c:v>
                </c:pt>
                <c:pt idx="931">
                  <c:v>20277.599999999999</c:v>
                </c:pt>
                <c:pt idx="932">
                  <c:v>20288</c:v>
                </c:pt>
                <c:pt idx="933">
                  <c:v>20293.3</c:v>
                </c:pt>
                <c:pt idx="934">
                  <c:v>20298.5</c:v>
                </c:pt>
                <c:pt idx="935">
                  <c:v>20308.7</c:v>
                </c:pt>
                <c:pt idx="936">
                  <c:v>20313.599999999999</c:v>
                </c:pt>
                <c:pt idx="937">
                  <c:v>20318.5</c:v>
                </c:pt>
                <c:pt idx="938">
                  <c:v>20323.5</c:v>
                </c:pt>
                <c:pt idx="939">
                  <c:v>20333.2</c:v>
                </c:pt>
                <c:pt idx="940">
                  <c:v>20338</c:v>
                </c:pt>
                <c:pt idx="941">
                  <c:v>20342.900000000001</c:v>
                </c:pt>
                <c:pt idx="942">
                  <c:v>20352.099999999999</c:v>
                </c:pt>
                <c:pt idx="943">
                  <c:v>20361.5</c:v>
                </c:pt>
                <c:pt idx="944">
                  <c:v>20366.2</c:v>
                </c:pt>
                <c:pt idx="945">
                  <c:v>20375.5</c:v>
                </c:pt>
                <c:pt idx="946">
                  <c:v>20385</c:v>
                </c:pt>
                <c:pt idx="947">
                  <c:v>20389.8</c:v>
                </c:pt>
                <c:pt idx="948">
                  <c:v>20394.599999999999</c:v>
                </c:pt>
                <c:pt idx="949">
                  <c:v>20399.5</c:v>
                </c:pt>
                <c:pt idx="950">
                  <c:v>20409.2</c:v>
                </c:pt>
                <c:pt idx="951">
                  <c:v>20419.3</c:v>
                </c:pt>
                <c:pt idx="952">
                  <c:v>20424.400000000001</c:v>
                </c:pt>
                <c:pt idx="953">
                  <c:v>20434.5</c:v>
                </c:pt>
                <c:pt idx="954">
                  <c:v>20439.5</c:v>
                </c:pt>
                <c:pt idx="955">
                  <c:v>20444.900000000001</c:v>
                </c:pt>
                <c:pt idx="956">
                  <c:v>20456.2</c:v>
                </c:pt>
                <c:pt idx="957">
                  <c:v>20461.8</c:v>
                </c:pt>
                <c:pt idx="958">
                  <c:v>20467.3</c:v>
                </c:pt>
                <c:pt idx="959">
                  <c:v>20478.7</c:v>
                </c:pt>
                <c:pt idx="960">
                  <c:v>20490</c:v>
                </c:pt>
                <c:pt idx="961">
                  <c:v>20501.2</c:v>
                </c:pt>
                <c:pt idx="962">
                  <c:v>20512.5</c:v>
                </c:pt>
                <c:pt idx="963">
                  <c:v>20518.2</c:v>
                </c:pt>
                <c:pt idx="964">
                  <c:v>20529.2</c:v>
                </c:pt>
                <c:pt idx="965">
                  <c:v>20540.3</c:v>
                </c:pt>
                <c:pt idx="966">
                  <c:v>20545.900000000001</c:v>
                </c:pt>
                <c:pt idx="967">
                  <c:v>20551.5</c:v>
                </c:pt>
                <c:pt idx="968">
                  <c:v>20557.099999999999</c:v>
                </c:pt>
                <c:pt idx="969">
                  <c:v>20568</c:v>
                </c:pt>
                <c:pt idx="970">
                  <c:v>20579</c:v>
                </c:pt>
                <c:pt idx="971">
                  <c:v>20584.400000000001</c:v>
                </c:pt>
                <c:pt idx="972">
                  <c:v>20595.400000000001</c:v>
                </c:pt>
                <c:pt idx="973">
                  <c:v>20600.8</c:v>
                </c:pt>
                <c:pt idx="974">
                  <c:v>20611.7</c:v>
                </c:pt>
                <c:pt idx="975">
                  <c:v>20622.599999999999</c:v>
                </c:pt>
                <c:pt idx="976">
                  <c:v>20628.099999999999</c:v>
                </c:pt>
                <c:pt idx="977">
                  <c:v>20633.5</c:v>
                </c:pt>
                <c:pt idx="978">
                  <c:v>20644.599999999999</c:v>
                </c:pt>
                <c:pt idx="979">
                  <c:v>20650.2</c:v>
                </c:pt>
                <c:pt idx="980">
                  <c:v>20655.900000000001</c:v>
                </c:pt>
                <c:pt idx="981">
                  <c:v>20661.7</c:v>
                </c:pt>
                <c:pt idx="982">
                  <c:v>20673.3</c:v>
                </c:pt>
                <c:pt idx="983">
                  <c:v>20679.3</c:v>
                </c:pt>
                <c:pt idx="984">
                  <c:v>20685.2</c:v>
                </c:pt>
                <c:pt idx="985">
                  <c:v>20697.2</c:v>
                </c:pt>
                <c:pt idx="986">
                  <c:v>20709.099999999999</c:v>
                </c:pt>
                <c:pt idx="987">
                  <c:v>20715.099999999999</c:v>
                </c:pt>
                <c:pt idx="988">
                  <c:v>20721</c:v>
                </c:pt>
                <c:pt idx="989">
                  <c:v>20732.8</c:v>
                </c:pt>
                <c:pt idx="990">
                  <c:v>20744.5</c:v>
                </c:pt>
                <c:pt idx="991">
                  <c:v>20750.400000000001</c:v>
                </c:pt>
                <c:pt idx="992">
                  <c:v>20756.3</c:v>
                </c:pt>
                <c:pt idx="993">
                  <c:v>20762.3</c:v>
                </c:pt>
                <c:pt idx="994">
                  <c:v>20768.2</c:v>
                </c:pt>
                <c:pt idx="995">
                  <c:v>20774.099999999999</c:v>
                </c:pt>
                <c:pt idx="996">
                  <c:v>20780</c:v>
                </c:pt>
                <c:pt idx="997">
                  <c:v>20791.8</c:v>
                </c:pt>
                <c:pt idx="998">
                  <c:v>20797.8</c:v>
                </c:pt>
                <c:pt idx="999">
                  <c:v>20803.8</c:v>
                </c:pt>
                <c:pt idx="1000">
                  <c:v>20809.8</c:v>
                </c:pt>
                <c:pt idx="1001">
                  <c:v>20821.8</c:v>
                </c:pt>
                <c:pt idx="1002">
                  <c:v>20827.8</c:v>
                </c:pt>
                <c:pt idx="1003">
                  <c:v>20840</c:v>
                </c:pt>
                <c:pt idx="1004">
                  <c:v>20852.3</c:v>
                </c:pt>
                <c:pt idx="1005">
                  <c:v>20864.5</c:v>
                </c:pt>
                <c:pt idx="1006">
                  <c:v>20877.400000000001</c:v>
                </c:pt>
                <c:pt idx="1007">
                  <c:v>20883.900000000001</c:v>
                </c:pt>
                <c:pt idx="1008">
                  <c:v>20896.8</c:v>
                </c:pt>
                <c:pt idx="1009">
                  <c:v>20903.3</c:v>
                </c:pt>
                <c:pt idx="1010">
                  <c:v>20909.900000000001</c:v>
                </c:pt>
                <c:pt idx="1011">
                  <c:v>20923</c:v>
                </c:pt>
                <c:pt idx="1012">
                  <c:v>20936.3</c:v>
                </c:pt>
                <c:pt idx="1013">
                  <c:v>20943.099999999999</c:v>
                </c:pt>
                <c:pt idx="1014">
                  <c:v>20949.8</c:v>
                </c:pt>
                <c:pt idx="1015">
                  <c:v>20963.2</c:v>
                </c:pt>
                <c:pt idx="1016">
                  <c:v>20976.7</c:v>
                </c:pt>
                <c:pt idx="1017">
                  <c:v>20990</c:v>
                </c:pt>
                <c:pt idx="1018">
                  <c:v>21003.1</c:v>
                </c:pt>
                <c:pt idx="1019">
                  <c:v>21009.599999999999</c:v>
                </c:pt>
                <c:pt idx="1020">
                  <c:v>21016</c:v>
                </c:pt>
                <c:pt idx="1021">
                  <c:v>21028.7</c:v>
                </c:pt>
                <c:pt idx="1022">
                  <c:v>21035</c:v>
                </c:pt>
                <c:pt idx="1023">
                  <c:v>21041.3</c:v>
                </c:pt>
                <c:pt idx="1024">
                  <c:v>21047.5</c:v>
                </c:pt>
                <c:pt idx="1025">
                  <c:v>21060</c:v>
                </c:pt>
                <c:pt idx="1026">
                  <c:v>21072.3</c:v>
                </c:pt>
                <c:pt idx="1027">
                  <c:v>21078.400000000001</c:v>
                </c:pt>
                <c:pt idx="1028">
                  <c:v>21090.6</c:v>
                </c:pt>
                <c:pt idx="1029">
                  <c:v>21102.9</c:v>
                </c:pt>
                <c:pt idx="1030">
                  <c:v>21115.5</c:v>
                </c:pt>
                <c:pt idx="1031">
                  <c:v>21121.9</c:v>
                </c:pt>
                <c:pt idx="1032">
                  <c:v>21134.7</c:v>
                </c:pt>
                <c:pt idx="1033">
                  <c:v>21140.9</c:v>
                </c:pt>
                <c:pt idx="1034">
                  <c:v>21154</c:v>
                </c:pt>
                <c:pt idx="1035">
                  <c:v>21167.3</c:v>
                </c:pt>
                <c:pt idx="1036">
                  <c:v>21181</c:v>
                </c:pt>
                <c:pt idx="1037">
                  <c:v>21194.7</c:v>
                </c:pt>
                <c:pt idx="1038">
                  <c:v>21201.599999999999</c:v>
                </c:pt>
                <c:pt idx="1039">
                  <c:v>21208.5</c:v>
                </c:pt>
                <c:pt idx="1040">
                  <c:v>21215.4</c:v>
                </c:pt>
                <c:pt idx="1041">
                  <c:v>21229.3</c:v>
                </c:pt>
                <c:pt idx="1042">
                  <c:v>21243.200000000001</c:v>
                </c:pt>
                <c:pt idx="1043">
                  <c:v>21250.1</c:v>
                </c:pt>
                <c:pt idx="1044">
                  <c:v>21264</c:v>
                </c:pt>
                <c:pt idx="1045">
                  <c:v>21278</c:v>
                </c:pt>
                <c:pt idx="1046">
                  <c:v>21292</c:v>
                </c:pt>
                <c:pt idx="1047">
                  <c:v>21305.9</c:v>
                </c:pt>
                <c:pt idx="1048">
                  <c:v>21312.7</c:v>
                </c:pt>
                <c:pt idx="1049">
                  <c:v>21326.3</c:v>
                </c:pt>
                <c:pt idx="1050">
                  <c:v>21339.9</c:v>
                </c:pt>
                <c:pt idx="1051">
                  <c:v>21346.7</c:v>
                </c:pt>
                <c:pt idx="1052">
                  <c:v>21360.1</c:v>
                </c:pt>
                <c:pt idx="1053">
                  <c:v>21373.5</c:v>
                </c:pt>
                <c:pt idx="1054">
                  <c:v>21380.3</c:v>
                </c:pt>
                <c:pt idx="1055">
                  <c:v>21393.7</c:v>
                </c:pt>
                <c:pt idx="1056">
                  <c:v>21400.400000000001</c:v>
                </c:pt>
                <c:pt idx="1057">
                  <c:v>21413.8</c:v>
                </c:pt>
                <c:pt idx="1058">
                  <c:v>21420.5</c:v>
                </c:pt>
                <c:pt idx="1059">
                  <c:v>21434.3</c:v>
                </c:pt>
                <c:pt idx="1060">
                  <c:v>21441.200000000001</c:v>
                </c:pt>
                <c:pt idx="1061">
                  <c:v>21448.1</c:v>
                </c:pt>
                <c:pt idx="1062">
                  <c:v>21455</c:v>
                </c:pt>
                <c:pt idx="1063">
                  <c:v>21468.799999999999</c:v>
                </c:pt>
                <c:pt idx="1064">
                  <c:v>21475.599999999999</c:v>
                </c:pt>
                <c:pt idx="1065">
                  <c:v>21482.5</c:v>
                </c:pt>
                <c:pt idx="1066">
                  <c:v>21496.3</c:v>
                </c:pt>
                <c:pt idx="1067">
                  <c:v>21503.1</c:v>
                </c:pt>
                <c:pt idx="1068">
                  <c:v>21509.9</c:v>
                </c:pt>
                <c:pt idx="1069">
                  <c:v>21523.5</c:v>
                </c:pt>
                <c:pt idx="1070">
                  <c:v>21537.200000000001</c:v>
                </c:pt>
                <c:pt idx="1071">
                  <c:v>21544</c:v>
                </c:pt>
                <c:pt idx="1072">
                  <c:v>21557.200000000001</c:v>
                </c:pt>
                <c:pt idx="1073">
                  <c:v>21570.6</c:v>
                </c:pt>
                <c:pt idx="1074">
                  <c:v>21583.8</c:v>
                </c:pt>
                <c:pt idx="1075">
                  <c:v>21596.9</c:v>
                </c:pt>
                <c:pt idx="1076">
                  <c:v>21603.5</c:v>
                </c:pt>
                <c:pt idx="1077">
                  <c:v>21616.6</c:v>
                </c:pt>
                <c:pt idx="1078">
                  <c:v>21623.200000000001</c:v>
                </c:pt>
                <c:pt idx="1079">
                  <c:v>21636.3</c:v>
                </c:pt>
                <c:pt idx="1080">
                  <c:v>21649.5</c:v>
                </c:pt>
                <c:pt idx="1081">
                  <c:v>21662.7</c:v>
                </c:pt>
                <c:pt idx="1082">
                  <c:v>21675.9</c:v>
                </c:pt>
                <c:pt idx="1083">
                  <c:v>21689.4</c:v>
                </c:pt>
                <c:pt idx="1084">
                  <c:v>21702.799999999999</c:v>
                </c:pt>
                <c:pt idx="1085">
                  <c:v>21709.599999999999</c:v>
                </c:pt>
                <c:pt idx="1086">
                  <c:v>21730.3</c:v>
                </c:pt>
                <c:pt idx="1087">
                  <c:v>21751.3</c:v>
                </c:pt>
                <c:pt idx="1088">
                  <c:v>21779.3</c:v>
                </c:pt>
                <c:pt idx="1089">
                  <c:v>21793.1</c:v>
                </c:pt>
                <c:pt idx="1090">
                  <c:v>21820.400000000001</c:v>
                </c:pt>
                <c:pt idx="1091">
                  <c:v>21860.7</c:v>
                </c:pt>
                <c:pt idx="1092">
                  <c:v>21887.1</c:v>
                </c:pt>
                <c:pt idx="1093">
                  <c:v>21927.5</c:v>
                </c:pt>
                <c:pt idx="1094">
                  <c:v>21955</c:v>
                </c:pt>
                <c:pt idx="1095">
                  <c:v>22053.7</c:v>
                </c:pt>
                <c:pt idx="1096">
                  <c:v>22102.400000000001</c:v>
                </c:pt>
                <c:pt idx="1097">
                  <c:v>22122.6</c:v>
                </c:pt>
                <c:pt idx="1098">
                  <c:v>22155.5</c:v>
                </c:pt>
                <c:pt idx="1099">
                  <c:v>22174.799999999999</c:v>
                </c:pt>
                <c:pt idx="1100">
                  <c:v>22194.1</c:v>
                </c:pt>
                <c:pt idx="1101">
                  <c:v>22213.1</c:v>
                </c:pt>
                <c:pt idx="1102">
                  <c:v>22232.3</c:v>
                </c:pt>
                <c:pt idx="1103">
                  <c:v>22251.5</c:v>
                </c:pt>
                <c:pt idx="1104">
                  <c:v>22264.2</c:v>
                </c:pt>
                <c:pt idx="1105">
                  <c:v>22276.9</c:v>
                </c:pt>
                <c:pt idx="1106">
                  <c:v>22295.8</c:v>
                </c:pt>
                <c:pt idx="1107">
                  <c:v>22314.2</c:v>
                </c:pt>
                <c:pt idx="1108">
                  <c:v>22326.5</c:v>
                </c:pt>
                <c:pt idx="1109">
                  <c:v>22344.400000000001</c:v>
                </c:pt>
                <c:pt idx="1110">
                  <c:v>22355.9</c:v>
                </c:pt>
                <c:pt idx="1111">
                  <c:v>22367.5</c:v>
                </c:pt>
                <c:pt idx="1112">
                  <c:v>22373.3</c:v>
                </c:pt>
                <c:pt idx="1113">
                  <c:v>22384.400000000001</c:v>
                </c:pt>
                <c:pt idx="1114">
                  <c:v>22395.200000000001</c:v>
                </c:pt>
                <c:pt idx="1115">
                  <c:v>22411.7</c:v>
                </c:pt>
                <c:pt idx="1116">
                  <c:v>22417.3</c:v>
                </c:pt>
                <c:pt idx="1117">
                  <c:v>22433.8</c:v>
                </c:pt>
                <c:pt idx="1118">
                  <c:v>22445.200000000001</c:v>
                </c:pt>
                <c:pt idx="1119">
                  <c:v>22456.9</c:v>
                </c:pt>
                <c:pt idx="1120">
                  <c:v>22462.9</c:v>
                </c:pt>
                <c:pt idx="1121">
                  <c:v>22469</c:v>
                </c:pt>
                <c:pt idx="1122">
                  <c:v>22481</c:v>
                </c:pt>
                <c:pt idx="1123">
                  <c:v>22493.4</c:v>
                </c:pt>
                <c:pt idx="1124">
                  <c:v>22512.799999999999</c:v>
                </c:pt>
                <c:pt idx="1125">
                  <c:v>22525.4</c:v>
                </c:pt>
                <c:pt idx="1126">
                  <c:v>22538.2</c:v>
                </c:pt>
                <c:pt idx="1127">
                  <c:v>22544.7</c:v>
                </c:pt>
                <c:pt idx="1128">
                  <c:v>22557.7</c:v>
                </c:pt>
                <c:pt idx="1129">
                  <c:v>22570.9</c:v>
                </c:pt>
                <c:pt idx="1130">
                  <c:v>22584.1</c:v>
                </c:pt>
                <c:pt idx="1131">
                  <c:v>22597.200000000001</c:v>
                </c:pt>
                <c:pt idx="1132">
                  <c:v>22610.400000000001</c:v>
                </c:pt>
                <c:pt idx="1133">
                  <c:v>22623.7</c:v>
                </c:pt>
                <c:pt idx="1134">
                  <c:v>22637.1</c:v>
                </c:pt>
                <c:pt idx="1135">
                  <c:v>22643.8</c:v>
                </c:pt>
                <c:pt idx="1136">
                  <c:v>22657</c:v>
                </c:pt>
                <c:pt idx="1137">
                  <c:v>22670.2</c:v>
                </c:pt>
                <c:pt idx="1138">
                  <c:v>22683.4</c:v>
                </c:pt>
                <c:pt idx="1139">
                  <c:v>22696.6</c:v>
                </c:pt>
                <c:pt idx="1140">
                  <c:v>22709.9</c:v>
                </c:pt>
                <c:pt idx="1141">
                  <c:v>22723.200000000001</c:v>
                </c:pt>
                <c:pt idx="1142">
                  <c:v>22736.3</c:v>
                </c:pt>
                <c:pt idx="1143">
                  <c:v>22756.7</c:v>
                </c:pt>
                <c:pt idx="1144">
                  <c:v>22770.3</c:v>
                </c:pt>
                <c:pt idx="1145">
                  <c:v>22777.1</c:v>
                </c:pt>
                <c:pt idx="1146">
                  <c:v>22790.799999999999</c:v>
                </c:pt>
                <c:pt idx="1147">
                  <c:v>22804.2</c:v>
                </c:pt>
                <c:pt idx="1148">
                  <c:v>22817.8</c:v>
                </c:pt>
                <c:pt idx="1149">
                  <c:v>22831.3</c:v>
                </c:pt>
                <c:pt idx="1150">
                  <c:v>22844.6</c:v>
                </c:pt>
                <c:pt idx="1151">
                  <c:v>22857.8</c:v>
                </c:pt>
                <c:pt idx="1152">
                  <c:v>22871.1</c:v>
                </c:pt>
                <c:pt idx="1153">
                  <c:v>22884.3</c:v>
                </c:pt>
                <c:pt idx="1154">
                  <c:v>22904</c:v>
                </c:pt>
                <c:pt idx="1155">
                  <c:v>22910.6</c:v>
                </c:pt>
                <c:pt idx="1156">
                  <c:v>22923.8</c:v>
                </c:pt>
                <c:pt idx="1157">
                  <c:v>22930.400000000001</c:v>
                </c:pt>
                <c:pt idx="1158">
                  <c:v>22943.5</c:v>
                </c:pt>
                <c:pt idx="1159">
                  <c:v>22950</c:v>
                </c:pt>
                <c:pt idx="1160">
                  <c:v>22963</c:v>
                </c:pt>
                <c:pt idx="1161">
                  <c:v>22969.599999999999</c:v>
                </c:pt>
                <c:pt idx="1162">
                  <c:v>22982.6</c:v>
                </c:pt>
                <c:pt idx="1163">
                  <c:v>22995.7</c:v>
                </c:pt>
                <c:pt idx="1164">
                  <c:v>23008.799999999999</c:v>
                </c:pt>
                <c:pt idx="1165">
                  <c:v>23021.9</c:v>
                </c:pt>
                <c:pt idx="1166">
                  <c:v>23035.200000000001</c:v>
                </c:pt>
                <c:pt idx="1167">
                  <c:v>23048.3</c:v>
                </c:pt>
                <c:pt idx="1168">
                  <c:v>23054.799999999999</c:v>
                </c:pt>
                <c:pt idx="1169">
                  <c:v>23061.3</c:v>
                </c:pt>
                <c:pt idx="1170">
                  <c:v>23074.400000000001</c:v>
                </c:pt>
                <c:pt idx="1171">
                  <c:v>23087</c:v>
                </c:pt>
                <c:pt idx="1172">
                  <c:v>23093.200000000001</c:v>
                </c:pt>
                <c:pt idx="1173">
                  <c:v>23105.7</c:v>
                </c:pt>
                <c:pt idx="1174">
                  <c:v>23118</c:v>
                </c:pt>
                <c:pt idx="1175">
                  <c:v>23130.1</c:v>
                </c:pt>
                <c:pt idx="1176">
                  <c:v>23142.2</c:v>
                </c:pt>
                <c:pt idx="1177">
                  <c:v>23154.1</c:v>
                </c:pt>
                <c:pt idx="1178">
                  <c:v>23160.1</c:v>
                </c:pt>
                <c:pt idx="1179">
                  <c:v>23166.1</c:v>
                </c:pt>
                <c:pt idx="1180">
                  <c:v>23178</c:v>
                </c:pt>
                <c:pt idx="1181">
                  <c:v>23184</c:v>
                </c:pt>
                <c:pt idx="1182">
                  <c:v>23196</c:v>
                </c:pt>
                <c:pt idx="1183">
                  <c:v>23208.1</c:v>
                </c:pt>
                <c:pt idx="1184">
                  <c:v>23214</c:v>
                </c:pt>
                <c:pt idx="1185">
                  <c:v>23220</c:v>
                </c:pt>
                <c:pt idx="1186">
                  <c:v>23231.9</c:v>
                </c:pt>
                <c:pt idx="1187">
                  <c:v>23243.9</c:v>
                </c:pt>
                <c:pt idx="1188">
                  <c:v>23255.8</c:v>
                </c:pt>
                <c:pt idx="1189">
                  <c:v>23267.599999999999</c:v>
                </c:pt>
                <c:pt idx="1190">
                  <c:v>23279.4</c:v>
                </c:pt>
                <c:pt idx="1191">
                  <c:v>23285.3</c:v>
                </c:pt>
                <c:pt idx="1192">
                  <c:v>23297.200000000001</c:v>
                </c:pt>
                <c:pt idx="1193">
                  <c:v>23303.1</c:v>
                </c:pt>
                <c:pt idx="1194">
                  <c:v>23314.6</c:v>
                </c:pt>
                <c:pt idx="1195">
                  <c:v>23320.2</c:v>
                </c:pt>
                <c:pt idx="1196">
                  <c:v>23331.5</c:v>
                </c:pt>
                <c:pt idx="1197">
                  <c:v>23337.3</c:v>
                </c:pt>
                <c:pt idx="1198">
                  <c:v>23348.3</c:v>
                </c:pt>
                <c:pt idx="1199">
                  <c:v>23358.9</c:v>
                </c:pt>
                <c:pt idx="1200">
                  <c:v>23369.5</c:v>
                </c:pt>
                <c:pt idx="1201">
                  <c:v>23379.9</c:v>
                </c:pt>
                <c:pt idx="1202">
                  <c:v>23390.1</c:v>
                </c:pt>
                <c:pt idx="1203">
                  <c:v>23394.9</c:v>
                </c:pt>
                <c:pt idx="1204">
                  <c:v>23399.9</c:v>
                </c:pt>
                <c:pt idx="1205">
                  <c:v>23409.9</c:v>
                </c:pt>
                <c:pt idx="1206">
                  <c:v>23414.799999999999</c:v>
                </c:pt>
                <c:pt idx="1207">
                  <c:v>23419.7</c:v>
                </c:pt>
                <c:pt idx="1208">
                  <c:v>23429.599999999999</c:v>
                </c:pt>
                <c:pt idx="1209">
                  <c:v>23439.4</c:v>
                </c:pt>
                <c:pt idx="1210">
                  <c:v>23449.5</c:v>
                </c:pt>
                <c:pt idx="1211">
                  <c:v>23459.200000000001</c:v>
                </c:pt>
                <c:pt idx="1212">
                  <c:v>23464.2</c:v>
                </c:pt>
                <c:pt idx="1213">
                  <c:v>23474.2</c:v>
                </c:pt>
                <c:pt idx="1214">
                  <c:v>23484</c:v>
                </c:pt>
                <c:pt idx="1215">
                  <c:v>23493.7</c:v>
                </c:pt>
                <c:pt idx="1216">
                  <c:v>23498.6</c:v>
                </c:pt>
                <c:pt idx="1217">
                  <c:v>23503.4</c:v>
                </c:pt>
                <c:pt idx="1218">
                  <c:v>23512.9</c:v>
                </c:pt>
                <c:pt idx="1219">
                  <c:v>23522.3</c:v>
                </c:pt>
                <c:pt idx="1220">
                  <c:v>23527</c:v>
                </c:pt>
                <c:pt idx="1221">
                  <c:v>23536.400000000001</c:v>
                </c:pt>
                <c:pt idx="1222">
                  <c:v>23545.8</c:v>
                </c:pt>
                <c:pt idx="1223">
                  <c:v>23550.5</c:v>
                </c:pt>
                <c:pt idx="1224">
                  <c:v>23559.9</c:v>
                </c:pt>
                <c:pt idx="1225">
                  <c:v>23569.3</c:v>
                </c:pt>
                <c:pt idx="1226">
                  <c:v>23574.1</c:v>
                </c:pt>
                <c:pt idx="1227">
                  <c:v>23578.799999999999</c:v>
                </c:pt>
                <c:pt idx="1228">
                  <c:v>23588.5</c:v>
                </c:pt>
                <c:pt idx="1229">
                  <c:v>23593.3</c:v>
                </c:pt>
                <c:pt idx="1230">
                  <c:v>23602.9</c:v>
                </c:pt>
                <c:pt idx="1231">
                  <c:v>23607.7</c:v>
                </c:pt>
                <c:pt idx="1232">
                  <c:v>23617.4</c:v>
                </c:pt>
                <c:pt idx="1233">
                  <c:v>23626.9</c:v>
                </c:pt>
                <c:pt idx="1234">
                  <c:v>23636.2</c:v>
                </c:pt>
                <c:pt idx="1235">
                  <c:v>23645.4</c:v>
                </c:pt>
                <c:pt idx="1236">
                  <c:v>23650</c:v>
                </c:pt>
                <c:pt idx="1237">
                  <c:v>23659.200000000001</c:v>
                </c:pt>
                <c:pt idx="1238">
                  <c:v>23668.3</c:v>
                </c:pt>
                <c:pt idx="1239">
                  <c:v>23677.4</c:v>
                </c:pt>
                <c:pt idx="1240">
                  <c:v>23686.5</c:v>
                </c:pt>
                <c:pt idx="1241">
                  <c:v>23695.8</c:v>
                </c:pt>
                <c:pt idx="1242">
                  <c:v>23705.200000000001</c:v>
                </c:pt>
                <c:pt idx="1243">
                  <c:v>23710.1</c:v>
                </c:pt>
                <c:pt idx="1244">
                  <c:v>23715</c:v>
                </c:pt>
                <c:pt idx="1245">
                  <c:v>23725</c:v>
                </c:pt>
                <c:pt idx="1246">
                  <c:v>23735.1</c:v>
                </c:pt>
                <c:pt idx="1247">
                  <c:v>23745.3</c:v>
                </c:pt>
                <c:pt idx="1248">
                  <c:v>23755.599999999999</c:v>
                </c:pt>
                <c:pt idx="1249">
                  <c:v>23760.799999999999</c:v>
                </c:pt>
                <c:pt idx="1250">
                  <c:v>23771</c:v>
                </c:pt>
                <c:pt idx="1251">
                  <c:v>23781.5</c:v>
                </c:pt>
                <c:pt idx="1252">
                  <c:v>23786.6</c:v>
                </c:pt>
                <c:pt idx="1253">
                  <c:v>23796.9</c:v>
                </c:pt>
                <c:pt idx="1254">
                  <c:v>23807.200000000001</c:v>
                </c:pt>
                <c:pt idx="1255">
                  <c:v>23812.400000000001</c:v>
                </c:pt>
                <c:pt idx="1256">
                  <c:v>23823</c:v>
                </c:pt>
                <c:pt idx="1257">
                  <c:v>23833.8</c:v>
                </c:pt>
                <c:pt idx="1258">
                  <c:v>23839.4</c:v>
                </c:pt>
                <c:pt idx="1259">
                  <c:v>23850.799999999999</c:v>
                </c:pt>
                <c:pt idx="1260">
                  <c:v>23856.5</c:v>
                </c:pt>
                <c:pt idx="1261">
                  <c:v>23868</c:v>
                </c:pt>
                <c:pt idx="1262">
                  <c:v>23879.7</c:v>
                </c:pt>
                <c:pt idx="1263">
                  <c:v>23891.5</c:v>
                </c:pt>
                <c:pt idx="1264">
                  <c:v>23903.3</c:v>
                </c:pt>
                <c:pt idx="1265">
                  <c:v>23915.1</c:v>
                </c:pt>
                <c:pt idx="1266">
                  <c:v>23921</c:v>
                </c:pt>
                <c:pt idx="1267">
                  <c:v>23932.7</c:v>
                </c:pt>
                <c:pt idx="1268">
                  <c:v>23938.5</c:v>
                </c:pt>
                <c:pt idx="1269">
                  <c:v>23950</c:v>
                </c:pt>
                <c:pt idx="1270">
                  <c:v>23955.7</c:v>
                </c:pt>
                <c:pt idx="1271">
                  <c:v>23961.3</c:v>
                </c:pt>
                <c:pt idx="1272">
                  <c:v>23972.5</c:v>
                </c:pt>
                <c:pt idx="1273">
                  <c:v>23983.7</c:v>
                </c:pt>
                <c:pt idx="1274">
                  <c:v>23994.9</c:v>
                </c:pt>
                <c:pt idx="1275">
                  <c:v>24000.2</c:v>
                </c:pt>
                <c:pt idx="1276">
                  <c:v>24011.1</c:v>
                </c:pt>
                <c:pt idx="1277">
                  <c:v>24016.5</c:v>
                </c:pt>
                <c:pt idx="1278">
                  <c:v>24027.1</c:v>
                </c:pt>
                <c:pt idx="1279">
                  <c:v>24032.3</c:v>
                </c:pt>
                <c:pt idx="1280">
                  <c:v>24037.599999999999</c:v>
                </c:pt>
                <c:pt idx="1281">
                  <c:v>24048</c:v>
                </c:pt>
                <c:pt idx="1282">
                  <c:v>24053.1</c:v>
                </c:pt>
                <c:pt idx="1283">
                  <c:v>24063.4</c:v>
                </c:pt>
                <c:pt idx="1284">
                  <c:v>24068.6</c:v>
                </c:pt>
                <c:pt idx="1285">
                  <c:v>24073.9</c:v>
                </c:pt>
                <c:pt idx="1286">
                  <c:v>24084.400000000001</c:v>
                </c:pt>
                <c:pt idx="1287">
                  <c:v>24095</c:v>
                </c:pt>
                <c:pt idx="1288">
                  <c:v>24105.599999999999</c:v>
                </c:pt>
                <c:pt idx="1289">
                  <c:v>24116.3</c:v>
                </c:pt>
                <c:pt idx="1290">
                  <c:v>24121.5</c:v>
                </c:pt>
                <c:pt idx="1291">
                  <c:v>24132.1</c:v>
                </c:pt>
                <c:pt idx="1292">
                  <c:v>24137.4</c:v>
                </c:pt>
                <c:pt idx="1293">
                  <c:v>24142.7</c:v>
                </c:pt>
                <c:pt idx="1294">
                  <c:v>24153.3</c:v>
                </c:pt>
                <c:pt idx="1295">
                  <c:v>24163.9</c:v>
                </c:pt>
                <c:pt idx="1296">
                  <c:v>24169.200000000001</c:v>
                </c:pt>
                <c:pt idx="1297">
                  <c:v>24174.5</c:v>
                </c:pt>
                <c:pt idx="1298">
                  <c:v>24179.9</c:v>
                </c:pt>
                <c:pt idx="1299">
                  <c:v>24190.6</c:v>
                </c:pt>
                <c:pt idx="1300">
                  <c:v>24201.4</c:v>
                </c:pt>
                <c:pt idx="1301">
                  <c:v>24212.2</c:v>
                </c:pt>
                <c:pt idx="1302">
                  <c:v>24217.599999999999</c:v>
                </c:pt>
                <c:pt idx="1303">
                  <c:v>24223</c:v>
                </c:pt>
                <c:pt idx="1304">
                  <c:v>24233.8</c:v>
                </c:pt>
                <c:pt idx="1305">
                  <c:v>24244.5</c:v>
                </c:pt>
                <c:pt idx="1306">
                  <c:v>24255.3</c:v>
                </c:pt>
                <c:pt idx="1307">
                  <c:v>24260.6</c:v>
                </c:pt>
                <c:pt idx="1308">
                  <c:v>24266</c:v>
                </c:pt>
                <c:pt idx="1309">
                  <c:v>24271.3</c:v>
                </c:pt>
                <c:pt idx="1310">
                  <c:v>24281.8</c:v>
                </c:pt>
                <c:pt idx="1311">
                  <c:v>24287.1</c:v>
                </c:pt>
                <c:pt idx="1312">
                  <c:v>24292.400000000001</c:v>
                </c:pt>
                <c:pt idx="1313">
                  <c:v>24302.799999999999</c:v>
                </c:pt>
                <c:pt idx="1314">
                  <c:v>24308.1</c:v>
                </c:pt>
                <c:pt idx="1315">
                  <c:v>24318.6</c:v>
                </c:pt>
                <c:pt idx="1316">
                  <c:v>24323.9</c:v>
                </c:pt>
                <c:pt idx="1317">
                  <c:v>24334.400000000001</c:v>
                </c:pt>
                <c:pt idx="1318">
                  <c:v>24345</c:v>
                </c:pt>
                <c:pt idx="1319">
                  <c:v>24355.599999999999</c:v>
                </c:pt>
                <c:pt idx="1320">
                  <c:v>24361</c:v>
                </c:pt>
                <c:pt idx="1321">
                  <c:v>24371.599999999999</c:v>
                </c:pt>
                <c:pt idx="1322">
                  <c:v>24376.9</c:v>
                </c:pt>
                <c:pt idx="1323">
                  <c:v>24387.5</c:v>
                </c:pt>
                <c:pt idx="1324">
                  <c:v>24392.799999999999</c:v>
                </c:pt>
                <c:pt idx="1325">
                  <c:v>24403.4</c:v>
                </c:pt>
                <c:pt idx="1326">
                  <c:v>24414.1</c:v>
                </c:pt>
                <c:pt idx="1327">
                  <c:v>24424.799999999999</c:v>
                </c:pt>
                <c:pt idx="1328">
                  <c:v>24430.2</c:v>
                </c:pt>
                <c:pt idx="1329">
                  <c:v>24441</c:v>
                </c:pt>
                <c:pt idx="1330">
                  <c:v>24452.1</c:v>
                </c:pt>
                <c:pt idx="1331">
                  <c:v>24463.200000000001</c:v>
                </c:pt>
                <c:pt idx="1332">
                  <c:v>24468.7</c:v>
                </c:pt>
                <c:pt idx="1333">
                  <c:v>24480</c:v>
                </c:pt>
                <c:pt idx="1334">
                  <c:v>24485.8</c:v>
                </c:pt>
                <c:pt idx="1335">
                  <c:v>24497.4</c:v>
                </c:pt>
                <c:pt idx="1336">
                  <c:v>24503.1</c:v>
                </c:pt>
                <c:pt idx="1337">
                  <c:v>24509</c:v>
                </c:pt>
                <c:pt idx="1338">
                  <c:v>24514.799999999999</c:v>
                </c:pt>
                <c:pt idx="1339">
                  <c:v>24526.5</c:v>
                </c:pt>
                <c:pt idx="1340">
                  <c:v>24532.3</c:v>
                </c:pt>
                <c:pt idx="1341">
                  <c:v>24544.1</c:v>
                </c:pt>
                <c:pt idx="1342">
                  <c:v>24555.9</c:v>
                </c:pt>
                <c:pt idx="1343">
                  <c:v>24567.599999999999</c:v>
                </c:pt>
                <c:pt idx="1344">
                  <c:v>24579.200000000001</c:v>
                </c:pt>
                <c:pt idx="1345">
                  <c:v>24585</c:v>
                </c:pt>
                <c:pt idx="1346">
                  <c:v>24590.799999999999</c:v>
                </c:pt>
                <c:pt idx="1347">
                  <c:v>24602.2</c:v>
                </c:pt>
                <c:pt idx="1348">
                  <c:v>24613.4</c:v>
                </c:pt>
                <c:pt idx="1349">
                  <c:v>24624.5</c:v>
                </c:pt>
                <c:pt idx="1350">
                  <c:v>24635.8</c:v>
                </c:pt>
                <c:pt idx="1351">
                  <c:v>24641.5</c:v>
                </c:pt>
                <c:pt idx="1352">
                  <c:v>24652.7</c:v>
                </c:pt>
                <c:pt idx="1353">
                  <c:v>24658.400000000001</c:v>
                </c:pt>
                <c:pt idx="1354">
                  <c:v>24664</c:v>
                </c:pt>
                <c:pt idx="1355">
                  <c:v>24675.3</c:v>
                </c:pt>
                <c:pt idx="1356">
                  <c:v>24681</c:v>
                </c:pt>
                <c:pt idx="1357">
                  <c:v>24692.400000000001</c:v>
                </c:pt>
                <c:pt idx="1358">
                  <c:v>24698.1</c:v>
                </c:pt>
                <c:pt idx="1359">
                  <c:v>24709.599999999999</c:v>
                </c:pt>
                <c:pt idx="1360">
                  <c:v>24715.3</c:v>
                </c:pt>
                <c:pt idx="1361">
                  <c:v>24726.9</c:v>
                </c:pt>
                <c:pt idx="1362">
                  <c:v>24738.400000000001</c:v>
                </c:pt>
                <c:pt idx="1363">
                  <c:v>24744.2</c:v>
                </c:pt>
                <c:pt idx="1364">
                  <c:v>24755.7</c:v>
                </c:pt>
                <c:pt idx="1365">
                  <c:v>24767.4</c:v>
                </c:pt>
                <c:pt idx="1366">
                  <c:v>24773.3</c:v>
                </c:pt>
                <c:pt idx="1367">
                  <c:v>24785.1</c:v>
                </c:pt>
                <c:pt idx="1368">
                  <c:v>24791</c:v>
                </c:pt>
                <c:pt idx="1369">
                  <c:v>24802.799999999999</c:v>
                </c:pt>
                <c:pt idx="1370">
                  <c:v>24814.6</c:v>
                </c:pt>
                <c:pt idx="1371">
                  <c:v>24826.3</c:v>
                </c:pt>
                <c:pt idx="1372">
                  <c:v>24837.8</c:v>
                </c:pt>
                <c:pt idx="1373">
                  <c:v>24849</c:v>
                </c:pt>
                <c:pt idx="1374">
                  <c:v>24860.2</c:v>
                </c:pt>
                <c:pt idx="1375">
                  <c:v>24865.8</c:v>
                </c:pt>
                <c:pt idx="1376">
                  <c:v>24876.9</c:v>
                </c:pt>
                <c:pt idx="1377">
                  <c:v>24887.9</c:v>
                </c:pt>
                <c:pt idx="1378">
                  <c:v>24898.9</c:v>
                </c:pt>
                <c:pt idx="1379">
                  <c:v>24904.400000000001</c:v>
                </c:pt>
                <c:pt idx="1380">
                  <c:v>24915.4</c:v>
                </c:pt>
                <c:pt idx="1381">
                  <c:v>24920.9</c:v>
                </c:pt>
                <c:pt idx="1382">
                  <c:v>24926.5</c:v>
                </c:pt>
                <c:pt idx="1383">
                  <c:v>24937.8</c:v>
                </c:pt>
                <c:pt idx="1384">
                  <c:v>24943.5</c:v>
                </c:pt>
                <c:pt idx="1385">
                  <c:v>24955</c:v>
                </c:pt>
                <c:pt idx="1386">
                  <c:v>24966.5</c:v>
                </c:pt>
                <c:pt idx="1387">
                  <c:v>24972.3</c:v>
                </c:pt>
                <c:pt idx="1388">
                  <c:v>24983.9</c:v>
                </c:pt>
                <c:pt idx="1389">
                  <c:v>24989.7</c:v>
                </c:pt>
                <c:pt idx="1390">
                  <c:v>25001.3</c:v>
                </c:pt>
                <c:pt idx="1391">
                  <c:v>25013</c:v>
                </c:pt>
                <c:pt idx="1392">
                  <c:v>25018.799999999999</c:v>
                </c:pt>
                <c:pt idx="1393">
                  <c:v>25030.400000000001</c:v>
                </c:pt>
                <c:pt idx="1394">
                  <c:v>25042</c:v>
                </c:pt>
                <c:pt idx="1395">
                  <c:v>25047.7</c:v>
                </c:pt>
                <c:pt idx="1396">
                  <c:v>25059.200000000001</c:v>
                </c:pt>
                <c:pt idx="1397">
                  <c:v>25064.799999999999</c:v>
                </c:pt>
                <c:pt idx="1398">
                  <c:v>25076.1</c:v>
                </c:pt>
                <c:pt idx="1399">
                  <c:v>25081.7</c:v>
                </c:pt>
                <c:pt idx="1400">
                  <c:v>25087.3</c:v>
                </c:pt>
                <c:pt idx="1401">
                  <c:v>25098.2</c:v>
                </c:pt>
                <c:pt idx="1402">
                  <c:v>25109.200000000001</c:v>
                </c:pt>
                <c:pt idx="1403">
                  <c:v>25120</c:v>
                </c:pt>
                <c:pt idx="1404">
                  <c:v>25125.4</c:v>
                </c:pt>
                <c:pt idx="1405">
                  <c:v>25136.1</c:v>
                </c:pt>
                <c:pt idx="1406">
                  <c:v>25141.5</c:v>
                </c:pt>
                <c:pt idx="1407">
                  <c:v>25146.9</c:v>
                </c:pt>
                <c:pt idx="1408">
                  <c:v>25157.7</c:v>
                </c:pt>
                <c:pt idx="1409">
                  <c:v>25163.200000000001</c:v>
                </c:pt>
                <c:pt idx="1410">
                  <c:v>25174.2</c:v>
                </c:pt>
                <c:pt idx="1411">
                  <c:v>25179.7</c:v>
                </c:pt>
                <c:pt idx="1412">
                  <c:v>25190.799999999999</c:v>
                </c:pt>
                <c:pt idx="1413">
                  <c:v>25201.8</c:v>
                </c:pt>
                <c:pt idx="1414">
                  <c:v>25213</c:v>
                </c:pt>
                <c:pt idx="1415">
                  <c:v>25224.1</c:v>
                </c:pt>
                <c:pt idx="1416">
                  <c:v>25235.1</c:v>
                </c:pt>
                <c:pt idx="1417">
                  <c:v>25246</c:v>
                </c:pt>
                <c:pt idx="1418">
                  <c:v>25251.5</c:v>
                </c:pt>
                <c:pt idx="1419">
                  <c:v>25262.3</c:v>
                </c:pt>
                <c:pt idx="1420">
                  <c:v>25273.1</c:v>
                </c:pt>
                <c:pt idx="1421">
                  <c:v>25278.400000000001</c:v>
                </c:pt>
                <c:pt idx="1422">
                  <c:v>25289</c:v>
                </c:pt>
                <c:pt idx="1423">
                  <c:v>25294.400000000001</c:v>
                </c:pt>
                <c:pt idx="1424">
                  <c:v>25305.1</c:v>
                </c:pt>
                <c:pt idx="1425">
                  <c:v>25310.3</c:v>
                </c:pt>
                <c:pt idx="1426">
                  <c:v>25315.599999999999</c:v>
                </c:pt>
                <c:pt idx="1427">
                  <c:v>25326.1</c:v>
                </c:pt>
                <c:pt idx="1428">
                  <c:v>25331.4</c:v>
                </c:pt>
                <c:pt idx="1429">
                  <c:v>25341.9</c:v>
                </c:pt>
                <c:pt idx="1430">
                  <c:v>25352.5</c:v>
                </c:pt>
                <c:pt idx="1431">
                  <c:v>25363.1</c:v>
                </c:pt>
                <c:pt idx="1432">
                  <c:v>25368.400000000001</c:v>
                </c:pt>
                <c:pt idx="1433">
                  <c:v>25378.9</c:v>
                </c:pt>
                <c:pt idx="1434">
                  <c:v>25389.599999999999</c:v>
                </c:pt>
                <c:pt idx="1435">
                  <c:v>25400.3</c:v>
                </c:pt>
                <c:pt idx="1436">
                  <c:v>25411.7</c:v>
                </c:pt>
                <c:pt idx="1437">
                  <c:v>25417.4</c:v>
                </c:pt>
                <c:pt idx="1438">
                  <c:v>25428.7</c:v>
                </c:pt>
                <c:pt idx="1439">
                  <c:v>25434.7</c:v>
                </c:pt>
                <c:pt idx="1440">
                  <c:v>25446.799999999999</c:v>
                </c:pt>
                <c:pt idx="1441">
                  <c:v>25459.599999999999</c:v>
                </c:pt>
                <c:pt idx="1442">
                  <c:v>25466</c:v>
                </c:pt>
                <c:pt idx="1443">
                  <c:v>25472.7</c:v>
                </c:pt>
                <c:pt idx="1444">
                  <c:v>25486.799999999999</c:v>
                </c:pt>
                <c:pt idx="1445">
                  <c:v>25493.8</c:v>
                </c:pt>
                <c:pt idx="1446">
                  <c:v>25507.8</c:v>
                </c:pt>
                <c:pt idx="1447">
                  <c:v>25521.9</c:v>
                </c:pt>
                <c:pt idx="1448">
                  <c:v>25536.1</c:v>
                </c:pt>
                <c:pt idx="1449">
                  <c:v>25543.1</c:v>
                </c:pt>
                <c:pt idx="1450">
                  <c:v>25550.1</c:v>
                </c:pt>
                <c:pt idx="1451">
                  <c:v>25557.200000000001</c:v>
                </c:pt>
                <c:pt idx="1452">
                  <c:v>25570.9</c:v>
                </c:pt>
                <c:pt idx="1453">
                  <c:v>25577.8</c:v>
                </c:pt>
                <c:pt idx="1454">
                  <c:v>25591.4</c:v>
                </c:pt>
                <c:pt idx="1455">
                  <c:v>25598.2</c:v>
                </c:pt>
                <c:pt idx="1456">
                  <c:v>25611.5</c:v>
                </c:pt>
                <c:pt idx="1457">
                  <c:v>25617.9</c:v>
                </c:pt>
                <c:pt idx="1458">
                  <c:v>25630.7</c:v>
                </c:pt>
                <c:pt idx="1459">
                  <c:v>25643.599999999999</c:v>
                </c:pt>
                <c:pt idx="1460">
                  <c:v>25650</c:v>
                </c:pt>
                <c:pt idx="1461">
                  <c:v>25662.6</c:v>
                </c:pt>
                <c:pt idx="1462">
                  <c:v>25668.9</c:v>
                </c:pt>
                <c:pt idx="1463">
                  <c:v>25681</c:v>
                </c:pt>
                <c:pt idx="1464">
                  <c:v>25692.7</c:v>
                </c:pt>
                <c:pt idx="1465">
                  <c:v>25698.5</c:v>
                </c:pt>
                <c:pt idx="1466">
                  <c:v>25709.8</c:v>
                </c:pt>
                <c:pt idx="1467">
                  <c:v>25721.1</c:v>
                </c:pt>
                <c:pt idx="1468">
                  <c:v>25732.3</c:v>
                </c:pt>
                <c:pt idx="1469">
                  <c:v>25738</c:v>
                </c:pt>
                <c:pt idx="1470">
                  <c:v>25749.4</c:v>
                </c:pt>
                <c:pt idx="1471">
                  <c:v>25760.9</c:v>
                </c:pt>
                <c:pt idx="1472">
                  <c:v>25766.7</c:v>
                </c:pt>
                <c:pt idx="1473">
                  <c:v>25772.400000000001</c:v>
                </c:pt>
                <c:pt idx="1474">
                  <c:v>25783.9</c:v>
                </c:pt>
                <c:pt idx="1475">
                  <c:v>25795.3</c:v>
                </c:pt>
                <c:pt idx="1476">
                  <c:v>25806.799999999999</c:v>
                </c:pt>
                <c:pt idx="1477">
                  <c:v>25817.8</c:v>
                </c:pt>
                <c:pt idx="1478">
                  <c:v>25823.4</c:v>
                </c:pt>
                <c:pt idx="1479">
                  <c:v>25834.5</c:v>
                </c:pt>
                <c:pt idx="1480">
                  <c:v>25840</c:v>
                </c:pt>
                <c:pt idx="1481">
                  <c:v>25851</c:v>
                </c:pt>
                <c:pt idx="1482">
                  <c:v>25862</c:v>
                </c:pt>
                <c:pt idx="1483">
                  <c:v>25867.599999999999</c:v>
                </c:pt>
                <c:pt idx="1484">
                  <c:v>25878.6</c:v>
                </c:pt>
                <c:pt idx="1485">
                  <c:v>25884.2</c:v>
                </c:pt>
                <c:pt idx="1486">
                  <c:v>25895.4</c:v>
                </c:pt>
                <c:pt idx="1487">
                  <c:v>25906.5</c:v>
                </c:pt>
                <c:pt idx="1488">
                  <c:v>25912</c:v>
                </c:pt>
                <c:pt idx="1489">
                  <c:v>25917.5</c:v>
                </c:pt>
                <c:pt idx="1490">
                  <c:v>25928.6</c:v>
                </c:pt>
                <c:pt idx="1491">
                  <c:v>25939.5</c:v>
                </c:pt>
                <c:pt idx="1492">
                  <c:v>25950.400000000001</c:v>
                </c:pt>
                <c:pt idx="1493">
                  <c:v>25961.4</c:v>
                </c:pt>
                <c:pt idx="1494">
                  <c:v>25966.7</c:v>
                </c:pt>
                <c:pt idx="1495">
                  <c:v>25977.3</c:v>
                </c:pt>
                <c:pt idx="1496">
                  <c:v>25982.6</c:v>
                </c:pt>
                <c:pt idx="1497">
                  <c:v>25993.200000000001</c:v>
                </c:pt>
                <c:pt idx="1498">
                  <c:v>25998.3</c:v>
                </c:pt>
                <c:pt idx="1499">
                  <c:v>26003.4</c:v>
                </c:pt>
                <c:pt idx="1500">
                  <c:v>26013.5</c:v>
                </c:pt>
                <c:pt idx="1501">
                  <c:v>26018.400000000001</c:v>
                </c:pt>
                <c:pt idx="1502">
                  <c:v>26028.3</c:v>
                </c:pt>
                <c:pt idx="1503">
                  <c:v>26038.1</c:v>
                </c:pt>
                <c:pt idx="1504">
                  <c:v>26047.599999999999</c:v>
                </c:pt>
                <c:pt idx="1505">
                  <c:v>26057.1</c:v>
                </c:pt>
                <c:pt idx="1506">
                  <c:v>26061.9</c:v>
                </c:pt>
                <c:pt idx="1507">
                  <c:v>26071.3</c:v>
                </c:pt>
                <c:pt idx="1508">
                  <c:v>26076.1</c:v>
                </c:pt>
                <c:pt idx="1509">
                  <c:v>26080.799999999999</c:v>
                </c:pt>
                <c:pt idx="1510">
                  <c:v>26090.3</c:v>
                </c:pt>
                <c:pt idx="1511">
                  <c:v>26095.1</c:v>
                </c:pt>
                <c:pt idx="1512">
                  <c:v>26104.7</c:v>
                </c:pt>
                <c:pt idx="1513">
                  <c:v>26109.5</c:v>
                </c:pt>
                <c:pt idx="1514">
                  <c:v>26119.200000000001</c:v>
                </c:pt>
                <c:pt idx="1515">
                  <c:v>26124</c:v>
                </c:pt>
                <c:pt idx="1516">
                  <c:v>26128.9</c:v>
                </c:pt>
                <c:pt idx="1517">
                  <c:v>26138.7</c:v>
                </c:pt>
                <c:pt idx="1518">
                  <c:v>26148.799999999999</c:v>
                </c:pt>
                <c:pt idx="1519">
                  <c:v>26158.799999999999</c:v>
                </c:pt>
                <c:pt idx="1520">
                  <c:v>26163.8</c:v>
                </c:pt>
                <c:pt idx="1521">
                  <c:v>26173.8</c:v>
                </c:pt>
                <c:pt idx="1522">
                  <c:v>26183.7</c:v>
                </c:pt>
                <c:pt idx="1523">
                  <c:v>26193.7</c:v>
                </c:pt>
                <c:pt idx="1524">
                  <c:v>26198.799999999999</c:v>
                </c:pt>
                <c:pt idx="1525">
                  <c:v>26209.1</c:v>
                </c:pt>
                <c:pt idx="1526">
                  <c:v>26214.2</c:v>
                </c:pt>
                <c:pt idx="1527">
                  <c:v>26224.6</c:v>
                </c:pt>
                <c:pt idx="1528">
                  <c:v>26229.7</c:v>
                </c:pt>
                <c:pt idx="1529">
                  <c:v>26240.1</c:v>
                </c:pt>
                <c:pt idx="1530">
                  <c:v>26245.4</c:v>
                </c:pt>
                <c:pt idx="1531">
                  <c:v>26250.6</c:v>
                </c:pt>
                <c:pt idx="1532">
                  <c:v>26261.3</c:v>
                </c:pt>
                <c:pt idx="1533">
                  <c:v>26272.1</c:v>
                </c:pt>
                <c:pt idx="1534">
                  <c:v>26277.5</c:v>
                </c:pt>
                <c:pt idx="1535">
                  <c:v>26288.400000000001</c:v>
                </c:pt>
                <c:pt idx="1536">
                  <c:v>26299.3</c:v>
                </c:pt>
                <c:pt idx="1537">
                  <c:v>26310.3</c:v>
                </c:pt>
                <c:pt idx="1538">
                  <c:v>26315.8</c:v>
                </c:pt>
                <c:pt idx="1539">
                  <c:v>26321.3</c:v>
                </c:pt>
                <c:pt idx="1540">
                  <c:v>26332.3</c:v>
                </c:pt>
                <c:pt idx="1541">
                  <c:v>26337.8</c:v>
                </c:pt>
                <c:pt idx="1542">
                  <c:v>26348.9</c:v>
                </c:pt>
                <c:pt idx="1543">
                  <c:v>26354.3</c:v>
                </c:pt>
                <c:pt idx="1544">
                  <c:v>26365.3</c:v>
                </c:pt>
                <c:pt idx="1545">
                  <c:v>26370.7</c:v>
                </c:pt>
                <c:pt idx="1546">
                  <c:v>26381.7</c:v>
                </c:pt>
                <c:pt idx="1547">
                  <c:v>26387.1</c:v>
                </c:pt>
                <c:pt idx="1548">
                  <c:v>26398.1</c:v>
                </c:pt>
                <c:pt idx="1549">
                  <c:v>26403.5</c:v>
                </c:pt>
                <c:pt idx="1550">
                  <c:v>26414.400000000001</c:v>
                </c:pt>
                <c:pt idx="1551">
                  <c:v>26425.3</c:v>
                </c:pt>
                <c:pt idx="1552">
                  <c:v>26436.3</c:v>
                </c:pt>
                <c:pt idx="1553">
                  <c:v>26441.8</c:v>
                </c:pt>
                <c:pt idx="1554">
                  <c:v>26452.799999999999</c:v>
                </c:pt>
                <c:pt idx="1555">
                  <c:v>26458.3</c:v>
                </c:pt>
                <c:pt idx="1556">
                  <c:v>26469.3</c:v>
                </c:pt>
                <c:pt idx="1557">
                  <c:v>26480.2</c:v>
                </c:pt>
                <c:pt idx="1558">
                  <c:v>26485.7</c:v>
                </c:pt>
                <c:pt idx="1559">
                  <c:v>26491.200000000001</c:v>
                </c:pt>
                <c:pt idx="1560">
                  <c:v>26496.7</c:v>
                </c:pt>
                <c:pt idx="1561">
                  <c:v>26507.599999999999</c:v>
                </c:pt>
                <c:pt idx="1562">
                  <c:v>26518.7</c:v>
                </c:pt>
                <c:pt idx="1563">
                  <c:v>26524.2</c:v>
                </c:pt>
                <c:pt idx="1564">
                  <c:v>26535.1</c:v>
                </c:pt>
                <c:pt idx="1565">
                  <c:v>26545.9</c:v>
                </c:pt>
                <c:pt idx="1566">
                  <c:v>26556.7</c:v>
                </c:pt>
                <c:pt idx="1567">
                  <c:v>26567.4</c:v>
                </c:pt>
                <c:pt idx="1568">
                  <c:v>26572.799999999999</c:v>
                </c:pt>
                <c:pt idx="1569">
                  <c:v>26578.1</c:v>
                </c:pt>
                <c:pt idx="1570">
                  <c:v>26583.5</c:v>
                </c:pt>
                <c:pt idx="1571">
                  <c:v>26594.2</c:v>
                </c:pt>
                <c:pt idx="1572">
                  <c:v>26599.7</c:v>
                </c:pt>
                <c:pt idx="1573">
                  <c:v>26610.5</c:v>
                </c:pt>
                <c:pt idx="1574">
                  <c:v>26621.4</c:v>
                </c:pt>
                <c:pt idx="1575">
                  <c:v>26626.799999999999</c:v>
                </c:pt>
                <c:pt idx="1576">
                  <c:v>26637.7</c:v>
                </c:pt>
                <c:pt idx="1577">
                  <c:v>26648.5</c:v>
                </c:pt>
                <c:pt idx="1578">
                  <c:v>26654.1</c:v>
                </c:pt>
                <c:pt idx="1579">
                  <c:v>26665.200000000001</c:v>
                </c:pt>
                <c:pt idx="1580">
                  <c:v>26670.799999999999</c:v>
                </c:pt>
                <c:pt idx="1581">
                  <c:v>26682</c:v>
                </c:pt>
                <c:pt idx="1582">
                  <c:v>26693.200000000001</c:v>
                </c:pt>
                <c:pt idx="1583">
                  <c:v>26704.400000000001</c:v>
                </c:pt>
                <c:pt idx="1584">
                  <c:v>26710</c:v>
                </c:pt>
                <c:pt idx="1585">
                  <c:v>26721.1</c:v>
                </c:pt>
                <c:pt idx="1586">
                  <c:v>26726.7</c:v>
                </c:pt>
                <c:pt idx="1587">
                  <c:v>26737.8</c:v>
                </c:pt>
                <c:pt idx="1588">
                  <c:v>26743.4</c:v>
                </c:pt>
                <c:pt idx="1589">
                  <c:v>26754.5</c:v>
                </c:pt>
                <c:pt idx="1590">
                  <c:v>26765.599999999999</c:v>
                </c:pt>
                <c:pt idx="1591">
                  <c:v>26776.7</c:v>
                </c:pt>
                <c:pt idx="1592">
                  <c:v>26787.7</c:v>
                </c:pt>
                <c:pt idx="1593">
                  <c:v>26798.799999999999</c:v>
                </c:pt>
                <c:pt idx="1594">
                  <c:v>26809.8</c:v>
                </c:pt>
                <c:pt idx="1595">
                  <c:v>26815.4</c:v>
                </c:pt>
                <c:pt idx="1596">
                  <c:v>26826.5</c:v>
                </c:pt>
                <c:pt idx="1597">
                  <c:v>26837.7</c:v>
                </c:pt>
                <c:pt idx="1598">
                  <c:v>26843.3</c:v>
                </c:pt>
                <c:pt idx="1599">
                  <c:v>26854.5</c:v>
                </c:pt>
                <c:pt idx="1600">
                  <c:v>26860</c:v>
                </c:pt>
                <c:pt idx="1601">
                  <c:v>26871.200000000001</c:v>
                </c:pt>
                <c:pt idx="1602">
                  <c:v>26882.3</c:v>
                </c:pt>
                <c:pt idx="1603">
                  <c:v>26887.9</c:v>
                </c:pt>
                <c:pt idx="1604">
                  <c:v>26899</c:v>
                </c:pt>
                <c:pt idx="1605">
                  <c:v>26910.1</c:v>
                </c:pt>
                <c:pt idx="1606">
                  <c:v>26921.200000000001</c:v>
                </c:pt>
                <c:pt idx="1607">
                  <c:v>26932.3</c:v>
                </c:pt>
                <c:pt idx="1608">
                  <c:v>26943.3</c:v>
                </c:pt>
                <c:pt idx="1609">
                  <c:v>26954.2</c:v>
                </c:pt>
                <c:pt idx="1610">
                  <c:v>26959.599999999999</c:v>
                </c:pt>
                <c:pt idx="1611">
                  <c:v>26970.400000000001</c:v>
                </c:pt>
                <c:pt idx="1612">
                  <c:v>26981.3</c:v>
                </c:pt>
                <c:pt idx="1613">
                  <c:v>26992.2</c:v>
                </c:pt>
                <c:pt idx="1614">
                  <c:v>26997.599999999999</c:v>
                </c:pt>
                <c:pt idx="1615">
                  <c:v>27008.5</c:v>
                </c:pt>
                <c:pt idx="1616">
                  <c:v>27019.4</c:v>
                </c:pt>
                <c:pt idx="1617">
                  <c:v>27024.9</c:v>
                </c:pt>
                <c:pt idx="1618">
                  <c:v>27035.9</c:v>
                </c:pt>
                <c:pt idx="1619">
                  <c:v>27046.9</c:v>
                </c:pt>
                <c:pt idx="1620">
                  <c:v>27057.9</c:v>
                </c:pt>
                <c:pt idx="1621">
                  <c:v>27068.9</c:v>
                </c:pt>
                <c:pt idx="1622">
                  <c:v>27074.400000000001</c:v>
                </c:pt>
                <c:pt idx="1623">
                  <c:v>27085.5</c:v>
                </c:pt>
                <c:pt idx="1624">
                  <c:v>27096.5</c:v>
                </c:pt>
                <c:pt idx="1625">
                  <c:v>27102</c:v>
                </c:pt>
                <c:pt idx="1626">
                  <c:v>27113</c:v>
                </c:pt>
                <c:pt idx="1627">
                  <c:v>27118.5</c:v>
                </c:pt>
                <c:pt idx="1628">
                  <c:v>27129.4</c:v>
                </c:pt>
                <c:pt idx="1629">
                  <c:v>27134.9</c:v>
                </c:pt>
                <c:pt idx="1630">
                  <c:v>27145.8</c:v>
                </c:pt>
                <c:pt idx="1631">
                  <c:v>27156.7</c:v>
                </c:pt>
                <c:pt idx="1632">
                  <c:v>27167.599999999999</c:v>
                </c:pt>
                <c:pt idx="1633">
                  <c:v>27178.400000000001</c:v>
                </c:pt>
                <c:pt idx="1634">
                  <c:v>27189.200000000001</c:v>
                </c:pt>
                <c:pt idx="1635">
                  <c:v>27200.1</c:v>
                </c:pt>
                <c:pt idx="1636">
                  <c:v>27211</c:v>
                </c:pt>
                <c:pt idx="1637">
                  <c:v>27216.400000000001</c:v>
                </c:pt>
                <c:pt idx="1638">
                  <c:v>27221.8</c:v>
                </c:pt>
                <c:pt idx="1639">
                  <c:v>27227.200000000001</c:v>
                </c:pt>
                <c:pt idx="1640">
                  <c:v>27232.6</c:v>
                </c:pt>
                <c:pt idx="1641">
                  <c:v>27238.1</c:v>
                </c:pt>
                <c:pt idx="1642">
                  <c:v>27243.5</c:v>
                </c:pt>
                <c:pt idx="1643">
                  <c:v>27254.400000000001</c:v>
                </c:pt>
                <c:pt idx="1644">
                  <c:v>27270.5</c:v>
                </c:pt>
                <c:pt idx="1645">
                  <c:v>27318</c:v>
                </c:pt>
                <c:pt idx="1646">
                  <c:v>27458.1</c:v>
                </c:pt>
                <c:pt idx="1647">
                  <c:v>27483.7</c:v>
                </c:pt>
                <c:pt idx="1648">
                  <c:v>27494</c:v>
                </c:pt>
                <c:pt idx="1649">
                  <c:v>27509.200000000001</c:v>
                </c:pt>
                <c:pt idx="1650">
                  <c:v>27514.2</c:v>
                </c:pt>
                <c:pt idx="1651">
                  <c:v>27524.1</c:v>
                </c:pt>
                <c:pt idx="1652">
                  <c:v>27534</c:v>
                </c:pt>
                <c:pt idx="1653">
                  <c:v>27543.7</c:v>
                </c:pt>
                <c:pt idx="1654">
                  <c:v>27553.3</c:v>
                </c:pt>
                <c:pt idx="1655">
                  <c:v>27567.5</c:v>
                </c:pt>
                <c:pt idx="1656">
                  <c:v>27577</c:v>
                </c:pt>
                <c:pt idx="1657">
                  <c:v>27586.6</c:v>
                </c:pt>
                <c:pt idx="1658">
                  <c:v>27591.3</c:v>
                </c:pt>
                <c:pt idx="1659">
                  <c:v>27600.799999999999</c:v>
                </c:pt>
                <c:pt idx="1660">
                  <c:v>27605.599999999999</c:v>
                </c:pt>
                <c:pt idx="1661">
                  <c:v>27615.3</c:v>
                </c:pt>
                <c:pt idx="1662">
                  <c:v>27620.1</c:v>
                </c:pt>
                <c:pt idx="1663">
                  <c:v>27629.5</c:v>
                </c:pt>
                <c:pt idx="1664">
                  <c:v>27634.3</c:v>
                </c:pt>
                <c:pt idx="1665">
                  <c:v>27644</c:v>
                </c:pt>
                <c:pt idx="1666">
                  <c:v>27653.7</c:v>
                </c:pt>
                <c:pt idx="1667">
                  <c:v>27658.5</c:v>
                </c:pt>
                <c:pt idx="1668">
                  <c:v>27668.2</c:v>
                </c:pt>
                <c:pt idx="1669">
                  <c:v>27677.9</c:v>
                </c:pt>
                <c:pt idx="1670">
                  <c:v>27687.5</c:v>
                </c:pt>
                <c:pt idx="1671">
                  <c:v>27692.400000000001</c:v>
                </c:pt>
                <c:pt idx="1672">
                  <c:v>27702</c:v>
                </c:pt>
                <c:pt idx="1673">
                  <c:v>27711.5</c:v>
                </c:pt>
                <c:pt idx="1674">
                  <c:v>27716.3</c:v>
                </c:pt>
                <c:pt idx="1675">
                  <c:v>27725.9</c:v>
                </c:pt>
                <c:pt idx="1676">
                  <c:v>27730.6</c:v>
                </c:pt>
                <c:pt idx="1677">
                  <c:v>27740</c:v>
                </c:pt>
                <c:pt idx="1678">
                  <c:v>27744.7</c:v>
                </c:pt>
                <c:pt idx="1679">
                  <c:v>27754.1</c:v>
                </c:pt>
                <c:pt idx="1680">
                  <c:v>27758.7</c:v>
                </c:pt>
                <c:pt idx="1681">
                  <c:v>27768</c:v>
                </c:pt>
                <c:pt idx="1682">
                  <c:v>27772.6</c:v>
                </c:pt>
                <c:pt idx="1683">
                  <c:v>27781.9</c:v>
                </c:pt>
                <c:pt idx="1684">
                  <c:v>27791.1</c:v>
                </c:pt>
                <c:pt idx="1685">
                  <c:v>27800.400000000001</c:v>
                </c:pt>
                <c:pt idx="1686">
                  <c:v>27805.1</c:v>
                </c:pt>
                <c:pt idx="1687">
                  <c:v>27814.3</c:v>
                </c:pt>
                <c:pt idx="1688">
                  <c:v>27823.5</c:v>
                </c:pt>
                <c:pt idx="1689">
                  <c:v>27832.7</c:v>
                </c:pt>
                <c:pt idx="1690">
                  <c:v>27842</c:v>
                </c:pt>
                <c:pt idx="1691">
                  <c:v>27846.6</c:v>
                </c:pt>
                <c:pt idx="1692">
                  <c:v>27855.8</c:v>
                </c:pt>
                <c:pt idx="1693">
                  <c:v>27860.400000000001</c:v>
                </c:pt>
                <c:pt idx="1694">
                  <c:v>27869.7</c:v>
                </c:pt>
                <c:pt idx="1695">
                  <c:v>27874.3</c:v>
                </c:pt>
                <c:pt idx="1696">
                  <c:v>27883.7</c:v>
                </c:pt>
                <c:pt idx="1697">
                  <c:v>27888.3</c:v>
                </c:pt>
                <c:pt idx="1698">
                  <c:v>27897.599999999999</c:v>
                </c:pt>
                <c:pt idx="1699">
                  <c:v>27902.2</c:v>
                </c:pt>
                <c:pt idx="1700">
                  <c:v>27906.799999999999</c:v>
                </c:pt>
                <c:pt idx="1701">
                  <c:v>27916</c:v>
                </c:pt>
                <c:pt idx="1702">
                  <c:v>27925</c:v>
                </c:pt>
                <c:pt idx="1703">
                  <c:v>27933.9</c:v>
                </c:pt>
                <c:pt idx="1704">
                  <c:v>27942.7</c:v>
                </c:pt>
                <c:pt idx="1705">
                  <c:v>27951.5</c:v>
                </c:pt>
                <c:pt idx="1706">
                  <c:v>27955.8</c:v>
                </c:pt>
                <c:pt idx="1707">
                  <c:v>27964.6</c:v>
                </c:pt>
                <c:pt idx="1708">
                  <c:v>27969</c:v>
                </c:pt>
                <c:pt idx="1709">
                  <c:v>27977.8</c:v>
                </c:pt>
                <c:pt idx="1710">
                  <c:v>27982.2</c:v>
                </c:pt>
                <c:pt idx="1711">
                  <c:v>27991.1</c:v>
                </c:pt>
                <c:pt idx="1712">
                  <c:v>27999.9</c:v>
                </c:pt>
                <c:pt idx="1713">
                  <c:v>28008.799999999999</c:v>
                </c:pt>
                <c:pt idx="1714">
                  <c:v>28022.400000000001</c:v>
                </c:pt>
                <c:pt idx="1715">
                  <c:v>28031.3</c:v>
                </c:pt>
                <c:pt idx="1716">
                  <c:v>28040.400000000001</c:v>
                </c:pt>
                <c:pt idx="1717">
                  <c:v>28049.3</c:v>
                </c:pt>
                <c:pt idx="1718">
                  <c:v>28058.3</c:v>
                </c:pt>
                <c:pt idx="1719">
                  <c:v>28062.799999999999</c:v>
                </c:pt>
                <c:pt idx="1720">
                  <c:v>28067.3</c:v>
                </c:pt>
                <c:pt idx="1721">
                  <c:v>28071.9</c:v>
                </c:pt>
                <c:pt idx="1722">
                  <c:v>28080.9</c:v>
                </c:pt>
                <c:pt idx="1723">
                  <c:v>28085.5</c:v>
                </c:pt>
                <c:pt idx="1724">
                  <c:v>28094.6</c:v>
                </c:pt>
                <c:pt idx="1725">
                  <c:v>28099.200000000001</c:v>
                </c:pt>
                <c:pt idx="1726">
                  <c:v>28108.5</c:v>
                </c:pt>
                <c:pt idx="1727">
                  <c:v>28117.599999999999</c:v>
                </c:pt>
                <c:pt idx="1728">
                  <c:v>28126.7</c:v>
                </c:pt>
                <c:pt idx="1729">
                  <c:v>28135.8</c:v>
                </c:pt>
                <c:pt idx="1730">
                  <c:v>28144.9</c:v>
                </c:pt>
                <c:pt idx="1731">
                  <c:v>28149.5</c:v>
                </c:pt>
                <c:pt idx="1732">
                  <c:v>28158.5</c:v>
                </c:pt>
                <c:pt idx="1733">
                  <c:v>28167.599999999999</c:v>
                </c:pt>
                <c:pt idx="1734">
                  <c:v>28172.2</c:v>
                </c:pt>
                <c:pt idx="1735">
                  <c:v>28181.3</c:v>
                </c:pt>
                <c:pt idx="1736">
                  <c:v>28185.9</c:v>
                </c:pt>
                <c:pt idx="1737">
                  <c:v>28195.1</c:v>
                </c:pt>
                <c:pt idx="1738">
                  <c:v>28204.400000000001</c:v>
                </c:pt>
                <c:pt idx="1739">
                  <c:v>28209</c:v>
                </c:pt>
                <c:pt idx="1740">
                  <c:v>28218.2</c:v>
                </c:pt>
                <c:pt idx="1741">
                  <c:v>28222.799999999999</c:v>
                </c:pt>
                <c:pt idx="1742">
                  <c:v>28232.2</c:v>
                </c:pt>
                <c:pt idx="1743">
                  <c:v>28236.799999999999</c:v>
                </c:pt>
                <c:pt idx="1744">
                  <c:v>28246</c:v>
                </c:pt>
                <c:pt idx="1745">
                  <c:v>28255.200000000001</c:v>
                </c:pt>
                <c:pt idx="1746">
                  <c:v>28259.8</c:v>
                </c:pt>
                <c:pt idx="1747">
                  <c:v>28268.799999999999</c:v>
                </c:pt>
                <c:pt idx="1748">
                  <c:v>28277.9</c:v>
                </c:pt>
                <c:pt idx="1749">
                  <c:v>28282.400000000001</c:v>
                </c:pt>
                <c:pt idx="1750">
                  <c:v>28291.200000000001</c:v>
                </c:pt>
                <c:pt idx="1751">
                  <c:v>28295.5</c:v>
                </c:pt>
                <c:pt idx="1752">
                  <c:v>28304.3</c:v>
                </c:pt>
                <c:pt idx="1753">
                  <c:v>28308.7</c:v>
                </c:pt>
                <c:pt idx="1754">
                  <c:v>28317.3</c:v>
                </c:pt>
                <c:pt idx="1755">
                  <c:v>28325.599999999999</c:v>
                </c:pt>
                <c:pt idx="1756">
                  <c:v>28329.9</c:v>
                </c:pt>
                <c:pt idx="1757">
                  <c:v>28338.400000000001</c:v>
                </c:pt>
                <c:pt idx="1758">
                  <c:v>28342.6</c:v>
                </c:pt>
                <c:pt idx="1759">
                  <c:v>28351</c:v>
                </c:pt>
                <c:pt idx="1760">
                  <c:v>28359.4</c:v>
                </c:pt>
                <c:pt idx="1761">
                  <c:v>28363.599999999999</c:v>
                </c:pt>
                <c:pt idx="1762">
                  <c:v>28372</c:v>
                </c:pt>
                <c:pt idx="1763">
                  <c:v>28376.1</c:v>
                </c:pt>
                <c:pt idx="1764">
                  <c:v>28384.5</c:v>
                </c:pt>
                <c:pt idx="1765">
                  <c:v>28388.6</c:v>
                </c:pt>
                <c:pt idx="1766">
                  <c:v>28396.799999999999</c:v>
                </c:pt>
                <c:pt idx="1767">
                  <c:v>28400.9</c:v>
                </c:pt>
                <c:pt idx="1768">
                  <c:v>28409</c:v>
                </c:pt>
                <c:pt idx="1769">
                  <c:v>28413.1</c:v>
                </c:pt>
                <c:pt idx="1770">
                  <c:v>28421.3</c:v>
                </c:pt>
                <c:pt idx="1771">
                  <c:v>28429.4</c:v>
                </c:pt>
                <c:pt idx="1772">
                  <c:v>28433.5</c:v>
                </c:pt>
                <c:pt idx="1773">
                  <c:v>28441.8</c:v>
                </c:pt>
                <c:pt idx="1774">
                  <c:v>28450.1</c:v>
                </c:pt>
                <c:pt idx="1775">
                  <c:v>28458.400000000001</c:v>
                </c:pt>
                <c:pt idx="1776">
                  <c:v>28466.6</c:v>
                </c:pt>
                <c:pt idx="1777">
                  <c:v>28474.799999999999</c:v>
                </c:pt>
                <c:pt idx="1778">
                  <c:v>28478.9</c:v>
                </c:pt>
                <c:pt idx="1779">
                  <c:v>28486.799999999999</c:v>
                </c:pt>
                <c:pt idx="1780">
                  <c:v>28494.9</c:v>
                </c:pt>
                <c:pt idx="1781">
                  <c:v>28498.9</c:v>
                </c:pt>
                <c:pt idx="1782">
                  <c:v>28502.9</c:v>
                </c:pt>
                <c:pt idx="1783">
                  <c:v>28510.9</c:v>
                </c:pt>
                <c:pt idx="1784">
                  <c:v>28518.9</c:v>
                </c:pt>
                <c:pt idx="1785">
                  <c:v>28522.9</c:v>
                </c:pt>
                <c:pt idx="1786">
                  <c:v>28530.9</c:v>
                </c:pt>
                <c:pt idx="1787">
                  <c:v>28534.9</c:v>
                </c:pt>
                <c:pt idx="1788">
                  <c:v>28539.1</c:v>
                </c:pt>
                <c:pt idx="1789">
                  <c:v>28547.5</c:v>
                </c:pt>
                <c:pt idx="1790">
                  <c:v>28551.8</c:v>
                </c:pt>
                <c:pt idx="1791">
                  <c:v>28560.400000000001</c:v>
                </c:pt>
                <c:pt idx="1792">
                  <c:v>28569.200000000001</c:v>
                </c:pt>
                <c:pt idx="1793">
                  <c:v>28577.9</c:v>
                </c:pt>
                <c:pt idx="1794">
                  <c:v>28582.2</c:v>
                </c:pt>
                <c:pt idx="1795">
                  <c:v>28591</c:v>
                </c:pt>
                <c:pt idx="1796">
                  <c:v>28595.5</c:v>
                </c:pt>
                <c:pt idx="1797">
                  <c:v>28604.400000000001</c:v>
                </c:pt>
                <c:pt idx="1798">
                  <c:v>28608.9</c:v>
                </c:pt>
                <c:pt idx="1799">
                  <c:v>28613.4</c:v>
                </c:pt>
                <c:pt idx="1800">
                  <c:v>28617.9</c:v>
                </c:pt>
                <c:pt idx="1801">
                  <c:v>28627</c:v>
                </c:pt>
                <c:pt idx="1802">
                  <c:v>28631.599999999999</c:v>
                </c:pt>
                <c:pt idx="1803">
                  <c:v>28640.7</c:v>
                </c:pt>
                <c:pt idx="1804">
                  <c:v>28645.3</c:v>
                </c:pt>
                <c:pt idx="1805">
                  <c:v>28654.400000000001</c:v>
                </c:pt>
                <c:pt idx="1806">
                  <c:v>28658.9</c:v>
                </c:pt>
                <c:pt idx="1807">
                  <c:v>28668.1</c:v>
                </c:pt>
                <c:pt idx="1808">
                  <c:v>28672.6</c:v>
                </c:pt>
                <c:pt idx="1809">
                  <c:v>28681.599999999999</c:v>
                </c:pt>
                <c:pt idx="1810">
                  <c:v>28690.5</c:v>
                </c:pt>
                <c:pt idx="1811">
                  <c:v>28695</c:v>
                </c:pt>
                <c:pt idx="1812">
                  <c:v>28699.4</c:v>
                </c:pt>
                <c:pt idx="1813">
                  <c:v>28703.8</c:v>
                </c:pt>
                <c:pt idx="1814">
                  <c:v>28712.7</c:v>
                </c:pt>
                <c:pt idx="1815">
                  <c:v>28717.1</c:v>
                </c:pt>
                <c:pt idx="1816">
                  <c:v>28725.8</c:v>
                </c:pt>
                <c:pt idx="1817">
                  <c:v>28734.5</c:v>
                </c:pt>
                <c:pt idx="1818">
                  <c:v>28743.200000000001</c:v>
                </c:pt>
                <c:pt idx="1819">
                  <c:v>28747.5</c:v>
                </c:pt>
                <c:pt idx="1820">
                  <c:v>28756.2</c:v>
                </c:pt>
                <c:pt idx="1821">
                  <c:v>28764.799999999999</c:v>
                </c:pt>
                <c:pt idx="1822">
                  <c:v>28773.5</c:v>
                </c:pt>
                <c:pt idx="1823">
                  <c:v>28782.2</c:v>
                </c:pt>
                <c:pt idx="1824">
                  <c:v>28786.6</c:v>
                </c:pt>
                <c:pt idx="1825">
                  <c:v>28795.4</c:v>
                </c:pt>
                <c:pt idx="1826">
                  <c:v>28799.8</c:v>
                </c:pt>
                <c:pt idx="1827">
                  <c:v>28804.3</c:v>
                </c:pt>
                <c:pt idx="1828">
                  <c:v>28808.7</c:v>
                </c:pt>
                <c:pt idx="1829">
                  <c:v>28817.7</c:v>
                </c:pt>
                <c:pt idx="1830">
                  <c:v>28822.2</c:v>
                </c:pt>
                <c:pt idx="1831">
                  <c:v>28831.1</c:v>
                </c:pt>
                <c:pt idx="1832">
                  <c:v>28835.599999999999</c:v>
                </c:pt>
                <c:pt idx="1833">
                  <c:v>28844.5</c:v>
                </c:pt>
                <c:pt idx="1834">
                  <c:v>28849</c:v>
                </c:pt>
                <c:pt idx="1835">
                  <c:v>28857.8</c:v>
                </c:pt>
                <c:pt idx="1836">
                  <c:v>28866.7</c:v>
                </c:pt>
                <c:pt idx="1837">
                  <c:v>28875.5</c:v>
                </c:pt>
                <c:pt idx="1838">
                  <c:v>28879.8</c:v>
                </c:pt>
                <c:pt idx="1839">
                  <c:v>28888.400000000001</c:v>
                </c:pt>
                <c:pt idx="1840">
                  <c:v>28896.9</c:v>
                </c:pt>
                <c:pt idx="1841">
                  <c:v>28901</c:v>
                </c:pt>
                <c:pt idx="1842">
                  <c:v>28905.200000000001</c:v>
                </c:pt>
                <c:pt idx="1843">
                  <c:v>28913.4</c:v>
                </c:pt>
                <c:pt idx="1844">
                  <c:v>28921.5</c:v>
                </c:pt>
                <c:pt idx="1845">
                  <c:v>28925.599999999999</c:v>
                </c:pt>
                <c:pt idx="1846">
                  <c:v>28929.7</c:v>
                </c:pt>
                <c:pt idx="1847">
                  <c:v>28938</c:v>
                </c:pt>
                <c:pt idx="1848">
                  <c:v>28946.3</c:v>
                </c:pt>
                <c:pt idx="1849">
                  <c:v>28950.400000000001</c:v>
                </c:pt>
                <c:pt idx="1850">
                  <c:v>28954.6</c:v>
                </c:pt>
                <c:pt idx="1851">
                  <c:v>28963</c:v>
                </c:pt>
                <c:pt idx="1852">
                  <c:v>28971.3</c:v>
                </c:pt>
                <c:pt idx="1853">
                  <c:v>28979.7</c:v>
                </c:pt>
                <c:pt idx="1854">
                  <c:v>28983.9</c:v>
                </c:pt>
                <c:pt idx="1855">
                  <c:v>28992.400000000001</c:v>
                </c:pt>
                <c:pt idx="1856">
                  <c:v>28996.6</c:v>
                </c:pt>
                <c:pt idx="1857">
                  <c:v>29005</c:v>
                </c:pt>
                <c:pt idx="1858">
                  <c:v>29013.599999999999</c:v>
                </c:pt>
                <c:pt idx="1859">
                  <c:v>29017.8</c:v>
                </c:pt>
                <c:pt idx="1860">
                  <c:v>29022.1</c:v>
                </c:pt>
                <c:pt idx="1861">
                  <c:v>29026.3</c:v>
                </c:pt>
                <c:pt idx="1862">
                  <c:v>29034.7</c:v>
                </c:pt>
                <c:pt idx="1863">
                  <c:v>29043.1</c:v>
                </c:pt>
                <c:pt idx="1864">
                  <c:v>29051.5</c:v>
                </c:pt>
                <c:pt idx="1865">
                  <c:v>29059.9</c:v>
                </c:pt>
                <c:pt idx="1866">
                  <c:v>29064.1</c:v>
                </c:pt>
                <c:pt idx="1867">
                  <c:v>29072.5</c:v>
                </c:pt>
                <c:pt idx="1868">
                  <c:v>29076.7</c:v>
                </c:pt>
                <c:pt idx="1869">
                  <c:v>29085</c:v>
                </c:pt>
                <c:pt idx="1870">
                  <c:v>29089.200000000001</c:v>
                </c:pt>
                <c:pt idx="1871">
                  <c:v>29097.4</c:v>
                </c:pt>
                <c:pt idx="1872">
                  <c:v>29105.7</c:v>
                </c:pt>
                <c:pt idx="1873">
                  <c:v>29109.8</c:v>
                </c:pt>
                <c:pt idx="1874">
                  <c:v>29118.1</c:v>
                </c:pt>
                <c:pt idx="1875">
                  <c:v>29126.3</c:v>
                </c:pt>
                <c:pt idx="1876">
                  <c:v>29134.5</c:v>
                </c:pt>
                <c:pt idx="1877">
                  <c:v>29142.6</c:v>
                </c:pt>
                <c:pt idx="1878">
                  <c:v>29146.7</c:v>
                </c:pt>
                <c:pt idx="1879">
                  <c:v>29154.9</c:v>
                </c:pt>
                <c:pt idx="1880">
                  <c:v>29163</c:v>
                </c:pt>
                <c:pt idx="1881">
                  <c:v>29171</c:v>
                </c:pt>
                <c:pt idx="1882">
                  <c:v>29179</c:v>
                </c:pt>
                <c:pt idx="1883">
                  <c:v>29186.9</c:v>
                </c:pt>
                <c:pt idx="1884">
                  <c:v>29190.9</c:v>
                </c:pt>
                <c:pt idx="1885">
                  <c:v>29198.799999999999</c:v>
                </c:pt>
                <c:pt idx="1886">
                  <c:v>29202.7</c:v>
                </c:pt>
                <c:pt idx="1887">
                  <c:v>29210.400000000001</c:v>
                </c:pt>
                <c:pt idx="1888">
                  <c:v>29214.3</c:v>
                </c:pt>
                <c:pt idx="1889">
                  <c:v>29218.2</c:v>
                </c:pt>
                <c:pt idx="1890">
                  <c:v>29226</c:v>
                </c:pt>
                <c:pt idx="1891">
                  <c:v>29233.7</c:v>
                </c:pt>
                <c:pt idx="1892">
                  <c:v>29241.4</c:v>
                </c:pt>
                <c:pt idx="1893">
                  <c:v>29245.3</c:v>
                </c:pt>
                <c:pt idx="1894">
                  <c:v>29249.200000000001</c:v>
                </c:pt>
                <c:pt idx="1895">
                  <c:v>29256.799999999999</c:v>
                </c:pt>
                <c:pt idx="1896">
                  <c:v>29264.5</c:v>
                </c:pt>
                <c:pt idx="1897">
                  <c:v>29268.400000000001</c:v>
                </c:pt>
                <c:pt idx="1898">
                  <c:v>29276</c:v>
                </c:pt>
                <c:pt idx="1899">
                  <c:v>29283.599999999999</c:v>
                </c:pt>
                <c:pt idx="1900">
                  <c:v>29287.4</c:v>
                </c:pt>
                <c:pt idx="1901">
                  <c:v>29291.200000000001</c:v>
                </c:pt>
                <c:pt idx="1902">
                  <c:v>29295</c:v>
                </c:pt>
                <c:pt idx="1903">
                  <c:v>29302.5</c:v>
                </c:pt>
                <c:pt idx="1904">
                  <c:v>29310</c:v>
                </c:pt>
                <c:pt idx="1905">
                  <c:v>29313.7</c:v>
                </c:pt>
                <c:pt idx="1906">
                  <c:v>29317.4</c:v>
                </c:pt>
                <c:pt idx="1907">
                  <c:v>29324.799999999999</c:v>
                </c:pt>
                <c:pt idx="1908">
                  <c:v>29332.1</c:v>
                </c:pt>
                <c:pt idx="1909">
                  <c:v>29335.8</c:v>
                </c:pt>
                <c:pt idx="1910">
                  <c:v>29343</c:v>
                </c:pt>
                <c:pt idx="1911">
                  <c:v>29350.3</c:v>
                </c:pt>
                <c:pt idx="1912">
                  <c:v>29353.9</c:v>
                </c:pt>
                <c:pt idx="1913">
                  <c:v>29361.1</c:v>
                </c:pt>
                <c:pt idx="1914">
                  <c:v>29364.6</c:v>
                </c:pt>
                <c:pt idx="1915">
                  <c:v>29371.8</c:v>
                </c:pt>
                <c:pt idx="1916">
                  <c:v>29375.4</c:v>
                </c:pt>
                <c:pt idx="1917">
                  <c:v>29379</c:v>
                </c:pt>
                <c:pt idx="1918">
                  <c:v>29382.5</c:v>
                </c:pt>
                <c:pt idx="1919">
                  <c:v>29389.599999999999</c:v>
                </c:pt>
                <c:pt idx="1920">
                  <c:v>29396.7</c:v>
                </c:pt>
                <c:pt idx="1921">
                  <c:v>29403.8</c:v>
                </c:pt>
                <c:pt idx="1922">
                  <c:v>29410.799999999999</c:v>
                </c:pt>
                <c:pt idx="1923">
                  <c:v>29417.7</c:v>
                </c:pt>
                <c:pt idx="1924">
                  <c:v>29421.200000000001</c:v>
                </c:pt>
                <c:pt idx="1925">
                  <c:v>29424.7</c:v>
                </c:pt>
                <c:pt idx="1926">
                  <c:v>29431.7</c:v>
                </c:pt>
                <c:pt idx="1927">
                  <c:v>29438.7</c:v>
                </c:pt>
                <c:pt idx="1928">
                  <c:v>29445.8</c:v>
                </c:pt>
                <c:pt idx="1929">
                  <c:v>29449.3</c:v>
                </c:pt>
                <c:pt idx="1930">
                  <c:v>29456.400000000001</c:v>
                </c:pt>
                <c:pt idx="1931">
                  <c:v>29463.200000000001</c:v>
                </c:pt>
                <c:pt idx="1932">
                  <c:v>29466.6</c:v>
                </c:pt>
                <c:pt idx="1933">
                  <c:v>29473.4</c:v>
                </c:pt>
                <c:pt idx="1934">
                  <c:v>29480.1</c:v>
                </c:pt>
                <c:pt idx="1935">
                  <c:v>29483.4</c:v>
                </c:pt>
                <c:pt idx="1936">
                  <c:v>29490.1</c:v>
                </c:pt>
                <c:pt idx="1937">
                  <c:v>29493.5</c:v>
                </c:pt>
                <c:pt idx="1938">
                  <c:v>29500.2</c:v>
                </c:pt>
                <c:pt idx="1939">
                  <c:v>29506.9</c:v>
                </c:pt>
                <c:pt idx="1940">
                  <c:v>29510.2</c:v>
                </c:pt>
                <c:pt idx="1941">
                  <c:v>29516.799999999999</c:v>
                </c:pt>
                <c:pt idx="1942">
                  <c:v>29523.3</c:v>
                </c:pt>
                <c:pt idx="1943">
                  <c:v>29526.6</c:v>
                </c:pt>
                <c:pt idx="1944">
                  <c:v>29533.1</c:v>
                </c:pt>
                <c:pt idx="1945">
                  <c:v>29536.3</c:v>
                </c:pt>
                <c:pt idx="1946">
                  <c:v>29542.799999999999</c:v>
                </c:pt>
                <c:pt idx="1947">
                  <c:v>29549.3</c:v>
                </c:pt>
                <c:pt idx="1948">
                  <c:v>29555.8</c:v>
                </c:pt>
                <c:pt idx="1949">
                  <c:v>29559</c:v>
                </c:pt>
                <c:pt idx="1950">
                  <c:v>29562.2</c:v>
                </c:pt>
                <c:pt idx="1951">
                  <c:v>29568.5</c:v>
                </c:pt>
                <c:pt idx="1952">
                  <c:v>29574.799999999999</c:v>
                </c:pt>
                <c:pt idx="1953">
                  <c:v>29581.1</c:v>
                </c:pt>
                <c:pt idx="1954">
                  <c:v>29584.3</c:v>
                </c:pt>
                <c:pt idx="1955">
                  <c:v>29590.6</c:v>
                </c:pt>
                <c:pt idx="1956">
                  <c:v>29596.9</c:v>
                </c:pt>
                <c:pt idx="1957">
                  <c:v>29600</c:v>
                </c:pt>
                <c:pt idx="1958">
                  <c:v>29606.3</c:v>
                </c:pt>
                <c:pt idx="1959">
                  <c:v>29612.6</c:v>
                </c:pt>
                <c:pt idx="1960">
                  <c:v>29619.1</c:v>
                </c:pt>
                <c:pt idx="1961">
                  <c:v>29625.7</c:v>
                </c:pt>
                <c:pt idx="1962">
                  <c:v>29632.2</c:v>
                </c:pt>
                <c:pt idx="1963">
                  <c:v>29638.799999999999</c:v>
                </c:pt>
                <c:pt idx="1964">
                  <c:v>29645.5</c:v>
                </c:pt>
                <c:pt idx="1965">
                  <c:v>29652.2</c:v>
                </c:pt>
                <c:pt idx="1966">
                  <c:v>29655.599999999999</c:v>
                </c:pt>
                <c:pt idx="1967">
                  <c:v>29662.5</c:v>
                </c:pt>
                <c:pt idx="1968">
                  <c:v>29669.599999999999</c:v>
                </c:pt>
                <c:pt idx="1969">
                  <c:v>29673.200000000001</c:v>
                </c:pt>
                <c:pt idx="1970">
                  <c:v>29676.799999999999</c:v>
                </c:pt>
                <c:pt idx="1971">
                  <c:v>29684.1</c:v>
                </c:pt>
                <c:pt idx="1972">
                  <c:v>29691.5</c:v>
                </c:pt>
                <c:pt idx="1973">
                  <c:v>29695.200000000001</c:v>
                </c:pt>
                <c:pt idx="1974">
                  <c:v>29702.9</c:v>
                </c:pt>
                <c:pt idx="1975">
                  <c:v>29710.799999999999</c:v>
                </c:pt>
                <c:pt idx="1976">
                  <c:v>29718.7</c:v>
                </c:pt>
                <c:pt idx="1977">
                  <c:v>29726.7</c:v>
                </c:pt>
                <c:pt idx="1978">
                  <c:v>29734.7</c:v>
                </c:pt>
                <c:pt idx="1979">
                  <c:v>29742.799999999999</c:v>
                </c:pt>
                <c:pt idx="1980">
                  <c:v>29750.9</c:v>
                </c:pt>
                <c:pt idx="1981">
                  <c:v>29755</c:v>
                </c:pt>
                <c:pt idx="1982">
                  <c:v>29763.599999999999</c:v>
                </c:pt>
                <c:pt idx="1983">
                  <c:v>29767.8</c:v>
                </c:pt>
                <c:pt idx="1984">
                  <c:v>29776.3</c:v>
                </c:pt>
                <c:pt idx="1985">
                  <c:v>29784.9</c:v>
                </c:pt>
                <c:pt idx="1986">
                  <c:v>29789.200000000001</c:v>
                </c:pt>
                <c:pt idx="1987">
                  <c:v>29793.599999999999</c:v>
                </c:pt>
                <c:pt idx="1988">
                  <c:v>29802.3</c:v>
                </c:pt>
                <c:pt idx="1989">
                  <c:v>29811.1</c:v>
                </c:pt>
                <c:pt idx="1990">
                  <c:v>29819.9</c:v>
                </c:pt>
                <c:pt idx="1991">
                  <c:v>29828.7</c:v>
                </c:pt>
                <c:pt idx="1992">
                  <c:v>29837.5</c:v>
                </c:pt>
                <c:pt idx="1993">
                  <c:v>29841.9</c:v>
                </c:pt>
                <c:pt idx="1994">
                  <c:v>29850.7</c:v>
                </c:pt>
                <c:pt idx="1995">
                  <c:v>29855</c:v>
                </c:pt>
                <c:pt idx="1996">
                  <c:v>29863.7</c:v>
                </c:pt>
                <c:pt idx="1997">
                  <c:v>29872.5</c:v>
                </c:pt>
                <c:pt idx="1998">
                  <c:v>29876.799999999999</c:v>
                </c:pt>
                <c:pt idx="1999">
                  <c:v>29885.599999999999</c:v>
                </c:pt>
                <c:pt idx="2000">
                  <c:v>29889.9</c:v>
                </c:pt>
                <c:pt idx="2001">
                  <c:v>29898.5</c:v>
                </c:pt>
                <c:pt idx="2002">
                  <c:v>29907</c:v>
                </c:pt>
                <c:pt idx="2003">
                  <c:v>29915.7</c:v>
                </c:pt>
                <c:pt idx="2004">
                  <c:v>29924.3</c:v>
                </c:pt>
                <c:pt idx="2005">
                  <c:v>29933</c:v>
                </c:pt>
                <c:pt idx="2006">
                  <c:v>29937.3</c:v>
                </c:pt>
                <c:pt idx="2007">
                  <c:v>29945.9</c:v>
                </c:pt>
                <c:pt idx="2008">
                  <c:v>29950.2</c:v>
                </c:pt>
                <c:pt idx="2009">
                  <c:v>29954.5</c:v>
                </c:pt>
                <c:pt idx="2010">
                  <c:v>29963.1</c:v>
                </c:pt>
                <c:pt idx="2011">
                  <c:v>29967.4</c:v>
                </c:pt>
                <c:pt idx="2012">
                  <c:v>29976</c:v>
                </c:pt>
                <c:pt idx="2013">
                  <c:v>29984.6</c:v>
                </c:pt>
                <c:pt idx="2014">
                  <c:v>29993.5</c:v>
                </c:pt>
                <c:pt idx="2015">
                  <c:v>30002.5</c:v>
                </c:pt>
                <c:pt idx="2016">
                  <c:v>30011.4</c:v>
                </c:pt>
                <c:pt idx="2017">
                  <c:v>30015.8</c:v>
                </c:pt>
                <c:pt idx="2018">
                  <c:v>30020.2</c:v>
                </c:pt>
                <c:pt idx="2019">
                  <c:v>30029.200000000001</c:v>
                </c:pt>
                <c:pt idx="2020">
                  <c:v>30033.7</c:v>
                </c:pt>
                <c:pt idx="2021">
                  <c:v>30042.799999999999</c:v>
                </c:pt>
                <c:pt idx="2022">
                  <c:v>30047.3</c:v>
                </c:pt>
                <c:pt idx="2023">
                  <c:v>30056.400000000001</c:v>
                </c:pt>
                <c:pt idx="2024">
                  <c:v>30061</c:v>
                </c:pt>
                <c:pt idx="2025">
                  <c:v>30070.1</c:v>
                </c:pt>
                <c:pt idx="2026">
                  <c:v>30078.9</c:v>
                </c:pt>
                <c:pt idx="2027">
                  <c:v>30083.3</c:v>
                </c:pt>
                <c:pt idx="2028">
                  <c:v>30092.2</c:v>
                </c:pt>
                <c:pt idx="2029">
                  <c:v>30101</c:v>
                </c:pt>
                <c:pt idx="2030">
                  <c:v>30109.8</c:v>
                </c:pt>
                <c:pt idx="2031">
                  <c:v>30114.2</c:v>
                </c:pt>
                <c:pt idx="2032">
                  <c:v>30122.799999999999</c:v>
                </c:pt>
                <c:pt idx="2033">
                  <c:v>30131.5</c:v>
                </c:pt>
                <c:pt idx="2034">
                  <c:v>30140</c:v>
                </c:pt>
                <c:pt idx="2035">
                  <c:v>30148.6</c:v>
                </c:pt>
                <c:pt idx="2036">
                  <c:v>30152.799999999999</c:v>
                </c:pt>
                <c:pt idx="2037">
                  <c:v>30161.200000000001</c:v>
                </c:pt>
                <c:pt idx="2038">
                  <c:v>30165.3</c:v>
                </c:pt>
                <c:pt idx="2039">
                  <c:v>30173.5</c:v>
                </c:pt>
                <c:pt idx="2040">
                  <c:v>30181.7</c:v>
                </c:pt>
                <c:pt idx="2041">
                  <c:v>30189.7</c:v>
                </c:pt>
                <c:pt idx="2042">
                  <c:v>30193.7</c:v>
                </c:pt>
                <c:pt idx="2043">
                  <c:v>30201.8</c:v>
                </c:pt>
                <c:pt idx="2044">
                  <c:v>30209.7</c:v>
                </c:pt>
                <c:pt idx="2045">
                  <c:v>30213.7</c:v>
                </c:pt>
                <c:pt idx="2046">
                  <c:v>30221.599999999999</c:v>
                </c:pt>
                <c:pt idx="2047">
                  <c:v>30229.7</c:v>
                </c:pt>
                <c:pt idx="2048">
                  <c:v>30233.599999999999</c:v>
                </c:pt>
                <c:pt idx="2049">
                  <c:v>30241.3</c:v>
                </c:pt>
                <c:pt idx="2050">
                  <c:v>30249.1</c:v>
                </c:pt>
                <c:pt idx="2051">
                  <c:v>30256.799999999999</c:v>
                </c:pt>
                <c:pt idx="2052">
                  <c:v>30268.400000000001</c:v>
                </c:pt>
                <c:pt idx="2053">
                  <c:v>30272.2</c:v>
                </c:pt>
                <c:pt idx="2054">
                  <c:v>30279.8</c:v>
                </c:pt>
                <c:pt idx="2055">
                  <c:v>30287.4</c:v>
                </c:pt>
                <c:pt idx="2056">
                  <c:v>30294.9</c:v>
                </c:pt>
                <c:pt idx="2057">
                  <c:v>30298.7</c:v>
                </c:pt>
                <c:pt idx="2058">
                  <c:v>30302.6</c:v>
                </c:pt>
                <c:pt idx="2059">
                  <c:v>30310.3</c:v>
                </c:pt>
                <c:pt idx="2060">
                  <c:v>30314.2</c:v>
                </c:pt>
                <c:pt idx="2061">
                  <c:v>30322.1</c:v>
                </c:pt>
                <c:pt idx="2062">
                  <c:v>30330</c:v>
                </c:pt>
                <c:pt idx="2063">
                  <c:v>30334</c:v>
                </c:pt>
                <c:pt idx="2064">
                  <c:v>30342.1</c:v>
                </c:pt>
                <c:pt idx="2065">
                  <c:v>30350</c:v>
                </c:pt>
                <c:pt idx="2066">
                  <c:v>30357.9</c:v>
                </c:pt>
                <c:pt idx="2067">
                  <c:v>30365.9</c:v>
                </c:pt>
                <c:pt idx="2068">
                  <c:v>30374</c:v>
                </c:pt>
                <c:pt idx="2069">
                  <c:v>30382.1</c:v>
                </c:pt>
                <c:pt idx="2070">
                  <c:v>30390.3</c:v>
                </c:pt>
                <c:pt idx="2071">
                  <c:v>30394.400000000001</c:v>
                </c:pt>
                <c:pt idx="2072">
                  <c:v>30402.6</c:v>
                </c:pt>
                <c:pt idx="2073">
                  <c:v>30406.799999999999</c:v>
                </c:pt>
                <c:pt idx="2074">
                  <c:v>30415.200000000001</c:v>
                </c:pt>
                <c:pt idx="2075">
                  <c:v>30423.7</c:v>
                </c:pt>
                <c:pt idx="2076">
                  <c:v>30432.1</c:v>
                </c:pt>
                <c:pt idx="2077">
                  <c:v>30440.7</c:v>
                </c:pt>
                <c:pt idx="2078">
                  <c:v>30448.9</c:v>
                </c:pt>
                <c:pt idx="2079">
                  <c:v>30457.5</c:v>
                </c:pt>
                <c:pt idx="2080">
                  <c:v>30461.9</c:v>
                </c:pt>
                <c:pt idx="2081">
                  <c:v>30470.6</c:v>
                </c:pt>
                <c:pt idx="2082">
                  <c:v>30479.4</c:v>
                </c:pt>
                <c:pt idx="2083">
                  <c:v>30483.7</c:v>
                </c:pt>
                <c:pt idx="2084">
                  <c:v>30492.7</c:v>
                </c:pt>
                <c:pt idx="2085">
                  <c:v>30501.8</c:v>
                </c:pt>
                <c:pt idx="2086">
                  <c:v>30511</c:v>
                </c:pt>
                <c:pt idx="2087">
                  <c:v>30515.5</c:v>
                </c:pt>
                <c:pt idx="2088">
                  <c:v>30524.7</c:v>
                </c:pt>
                <c:pt idx="2089">
                  <c:v>30534</c:v>
                </c:pt>
                <c:pt idx="2090">
                  <c:v>30543.200000000001</c:v>
                </c:pt>
                <c:pt idx="2091">
                  <c:v>30547.8</c:v>
                </c:pt>
                <c:pt idx="2092">
                  <c:v>30556.9</c:v>
                </c:pt>
                <c:pt idx="2093">
                  <c:v>30566.1</c:v>
                </c:pt>
                <c:pt idx="2094">
                  <c:v>30570.6</c:v>
                </c:pt>
                <c:pt idx="2095">
                  <c:v>30579.599999999999</c:v>
                </c:pt>
                <c:pt idx="2096">
                  <c:v>30584.1</c:v>
                </c:pt>
                <c:pt idx="2097">
                  <c:v>30588.5</c:v>
                </c:pt>
                <c:pt idx="2098">
                  <c:v>30597.599999999999</c:v>
                </c:pt>
                <c:pt idx="2099">
                  <c:v>30602.1</c:v>
                </c:pt>
                <c:pt idx="2100">
                  <c:v>30611.200000000001</c:v>
                </c:pt>
                <c:pt idx="2101">
                  <c:v>30615.8</c:v>
                </c:pt>
                <c:pt idx="2102">
                  <c:v>30624.9</c:v>
                </c:pt>
                <c:pt idx="2103">
                  <c:v>30634.1</c:v>
                </c:pt>
                <c:pt idx="2104">
                  <c:v>30643.200000000001</c:v>
                </c:pt>
                <c:pt idx="2105">
                  <c:v>30652.400000000001</c:v>
                </c:pt>
                <c:pt idx="2106">
                  <c:v>30661.5</c:v>
                </c:pt>
                <c:pt idx="2107">
                  <c:v>30666.1</c:v>
                </c:pt>
                <c:pt idx="2108">
                  <c:v>30675.200000000001</c:v>
                </c:pt>
                <c:pt idx="2109">
                  <c:v>30684.2</c:v>
                </c:pt>
                <c:pt idx="2110">
                  <c:v>30688.799999999999</c:v>
                </c:pt>
                <c:pt idx="2111">
                  <c:v>30693.3</c:v>
                </c:pt>
                <c:pt idx="2112">
                  <c:v>30702.6</c:v>
                </c:pt>
                <c:pt idx="2113">
                  <c:v>30711.599999999999</c:v>
                </c:pt>
                <c:pt idx="2114">
                  <c:v>30716.2</c:v>
                </c:pt>
                <c:pt idx="2115">
                  <c:v>30725.4</c:v>
                </c:pt>
                <c:pt idx="2116">
                  <c:v>30739.4</c:v>
                </c:pt>
                <c:pt idx="2117">
                  <c:v>30744</c:v>
                </c:pt>
                <c:pt idx="2118">
                  <c:v>30753.4</c:v>
                </c:pt>
                <c:pt idx="2119">
                  <c:v>30762.7</c:v>
                </c:pt>
                <c:pt idx="2120">
                  <c:v>30772.1</c:v>
                </c:pt>
                <c:pt idx="2121">
                  <c:v>30776.799999999999</c:v>
                </c:pt>
                <c:pt idx="2122">
                  <c:v>30786.2</c:v>
                </c:pt>
                <c:pt idx="2123">
                  <c:v>30795.599999999999</c:v>
                </c:pt>
                <c:pt idx="2124">
                  <c:v>30800.400000000001</c:v>
                </c:pt>
                <c:pt idx="2125">
                  <c:v>30805.1</c:v>
                </c:pt>
                <c:pt idx="2126">
                  <c:v>30814.6</c:v>
                </c:pt>
                <c:pt idx="2127">
                  <c:v>30824.1</c:v>
                </c:pt>
                <c:pt idx="2128">
                  <c:v>30833.599999999999</c:v>
                </c:pt>
                <c:pt idx="2129">
                  <c:v>30843.200000000001</c:v>
                </c:pt>
                <c:pt idx="2130">
                  <c:v>30852.9</c:v>
                </c:pt>
                <c:pt idx="2131">
                  <c:v>30862.5</c:v>
                </c:pt>
                <c:pt idx="2132">
                  <c:v>30867.3</c:v>
                </c:pt>
                <c:pt idx="2133">
                  <c:v>30876.9</c:v>
                </c:pt>
                <c:pt idx="2134">
                  <c:v>30881.7</c:v>
                </c:pt>
                <c:pt idx="2135">
                  <c:v>30886.5</c:v>
                </c:pt>
                <c:pt idx="2136">
                  <c:v>30896.1</c:v>
                </c:pt>
                <c:pt idx="2137">
                  <c:v>30900.799999999999</c:v>
                </c:pt>
                <c:pt idx="2138">
                  <c:v>30910.5</c:v>
                </c:pt>
                <c:pt idx="2139">
                  <c:v>30920.1</c:v>
                </c:pt>
                <c:pt idx="2140">
                  <c:v>30929.8</c:v>
                </c:pt>
                <c:pt idx="2141">
                  <c:v>30939.5</c:v>
                </c:pt>
                <c:pt idx="2142">
                  <c:v>30949.1</c:v>
                </c:pt>
                <c:pt idx="2143">
                  <c:v>30954</c:v>
                </c:pt>
                <c:pt idx="2144">
                  <c:v>30958.799999999999</c:v>
                </c:pt>
                <c:pt idx="2145">
                  <c:v>30968.5</c:v>
                </c:pt>
                <c:pt idx="2146">
                  <c:v>30973.3</c:v>
                </c:pt>
                <c:pt idx="2147">
                  <c:v>30983.1</c:v>
                </c:pt>
                <c:pt idx="2148">
                  <c:v>30992.799999999999</c:v>
                </c:pt>
                <c:pt idx="2149">
                  <c:v>30997.599999999999</c:v>
                </c:pt>
                <c:pt idx="2150">
                  <c:v>31007.3</c:v>
                </c:pt>
                <c:pt idx="2151">
                  <c:v>31012.2</c:v>
                </c:pt>
                <c:pt idx="2152">
                  <c:v>31021.9</c:v>
                </c:pt>
                <c:pt idx="2153">
                  <c:v>31031.599999999999</c:v>
                </c:pt>
                <c:pt idx="2154">
                  <c:v>31041.200000000001</c:v>
                </c:pt>
                <c:pt idx="2155">
                  <c:v>31050.799999999999</c:v>
                </c:pt>
                <c:pt idx="2156">
                  <c:v>31055.599999999999</c:v>
                </c:pt>
                <c:pt idx="2157">
                  <c:v>31065.200000000001</c:v>
                </c:pt>
                <c:pt idx="2158">
                  <c:v>31070</c:v>
                </c:pt>
                <c:pt idx="2159">
                  <c:v>31079.599999999999</c:v>
                </c:pt>
                <c:pt idx="2160">
                  <c:v>31089.200000000001</c:v>
                </c:pt>
                <c:pt idx="2161">
                  <c:v>31093.9</c:v>
                </c:pt>
                <c:pt idx="2162">
                  <c:v>31098.7</c:v>
                </c:pt>
                <c:pt idx="2163">
                  <c:v>31108.2</c:v>
                </c:pt>
                <c:pt idx="2164">
                  <c:v>31112.9</c:v>
                </c:pt>
                <c:pt idx="2165">
                  <c:v>31122.400000000001</c:v>
                </c:pt>
                <c:pt idx="2166">
                  <c:v>31131.9</c:v>
                </c:pt>
                <c:pt idx="2167">
                  <c:v>31136.7</c:v>
                </c:pt>
                <c:pt idx="2168">
                  <c:v>31141.4</c:v>
                </c:pt>
                <c:pt idx="2169">
                  <c:v>31150.799999999999</c:v>
                </c:pt>
                <c:pt idx="2170">
                  <c:v>31160.2</c:v>
                </c:pt>
                <c:pt idx="2171">
                  <c:v>31169.7</c:v>
                </c:pt>
                <c:pt idx="2172">
                  <c:v>31174.5</c:v>
                </c:pt>
                <c:pt idx="2173">
                  <c:v>31184</c:v>
                </c:pt>
                <c:pt idx="2174">
                  <c:v>31193.4</c:v>
                </c:pt>
                <c:pt idx="2175">
                  <c:v>31202.799999999999</c:v>
                </c:pt>
                <c:pt idx="2176">
                  <c:v>31207.5</c:v>
                </c:pt>
                <c:pt idx="2177">
                  <c:v>31216.799999999999</c:v>
                </c:pt>
                <c:pt idx="2178">
                  <c:v>31221.5</c:v>
                </c:pt>
                <c:pt idx="2179">
                  <c:v>31226.1</c:v>
                </c:pt>
                <c:pt idx="2180">
                  <c:v>31235.3</c:v>
                </c:pt>
                <c:pt idx="2181">
                  <c:v>31244.6</c:v>
                </c:pt>
                <c:pt idx="2182">
                  <c:v>31253.9</c:v>
                </c:pt>
                <c:pt idx="2183">
                  <c:v>31263.1</c:v>
                </c:pt>
                <c:pt idx="2184">
                  <c:v>31272.2</c:v>
                </c:pt>
                <c:pt idx="2185">
                  <c:v>31276.7</c:v>
                </c:pt>
                <c:pt idx="2186">
                  <c:v>31285.8</c:v>
                </c:pt>
                <c:pt idx="2187">
                  <c:v>31294.799999999999</c:v>
                </c:pt>
                <c:pt idx="2188">
                  <c:v>31299.3</c:v>
                </c:pt>
                <c:pt idx="2189">
                  <c:v>31303.7</c:v>
                </c:pt>
                <c:pt idx="2190">
                  <c:v>31308.2</c:v>
                </c:pt>
                <c:pt idx="2191">
                  <c:v>31317.1</c:v>
                </c:pt>
                <c:pt idx="2192">
                  <c:v>31326</c:v>
                </c:pt>
                <c:pt idx="2193">
                  <c:v>31330.5</c:v>
                </c:pt>
                <c:pt idx="2194">
                  <c:v>31334.9</c:v>
                </c:pt>
                <c:pt idx="2195">
                  <c:v>31343.7</c:v>
                </c:pt>
                <c:pt idx="2196">
                  <c:v>31352.5</c:v>
                </c:pt>
                <c:pt idx="2197">
                  <c:v>31361.200000000001</c:v>
                </c:pt>
                <c:pt idx="2198">
                  <c:v>31369.9</c:v>
                </c:pt>
                <c:pt idx="2199">
                  <c:v>31374.2</c:v>
                </c:pt>
                <c:pt idx="2200">
                  <c:v>31382.9</c:v>
                </c:pt>
                <c:pt idx="2201">
                  <c:v>31391.7</c:v>
                </c:pt>
                <c:pt idx="2202">
                  <c:v>31396</c:v>
                </c:pt>
                <c:pt idx="2203">
                  <c:v>31404.5</c:v>
                </c:pt>
                <c:pt idx="2204">
                  <c:v>31413</c:v>
                </c:pt>
                <c:pt idx="2205">
                  <c:v>31417.200000000001</c:v>
                </c:pt>
                <c:pt idx="2206">
                  <c:v>31425.7</c:v>
                </c:pt>
                <c:pt idx="2207">
                  <c:v>31434.400000000001</c:v>
                </c:pt>
                <c:pt idx="2208">
                  <c:v>31442.9</c:v>
                </c:pt>
                <c:pt idx="2209">
                  <c:v>31451.5</c:v>
                </c:pt>
                <c:pt idx="2210">
                  <c:v>31460</c:v>
                </c:pt>
                <c:pt idx="2211">
                  <c:v>31464.3</c:v>
                </c:pt>
                <c:pt idx="2212">
                  <c:v>31472.799999999999</c:v>
                </c:pt>
                <c:pt idx="2213">
                  <c:v>31477.1</c:v>
                </c:pt>
                <c:pt idx="2214">
                  <c:v>31485.599999999999</c:v>
                </c:pt>
                <c:pt idx="2215">
                  <c:v>31494.1</c:v>
                </c:pt>
                <c:pt idx="2216">
                  <c:v>31498.400000000001</c:v>
                </c:pt>
                <c:pt idx="2217">
                  <c:v>31507</c:v>
                </c:pt>
                <c:pt idx="2218">
                  <c:v>31515.5</c:v>
                </c:pt>
                <c:pt idx="2219">
                  <c:v>31519.8</c:v>
                </c:pt>
                <c:pt idx="2220">
                  <c:v>31528.3</c:v>
                </c:pt>
                <c:pt idx="2221">
                  <c:v>31532.5</c:v>
                </c:pt>
                <c:pt idx="2222">
                  <c:v>31541</c:v>
                </c:pt>
                <c:pt idx="2223">
                  <c:v>31549.599999999999</c:v>
                </c:pt>
                <c:pt idx="2224">
                  <c:v>31553.9</c:v>
                </c:pt>
                <c:pt idx="2225">
                  <c:v>31562.6</c:v>
                </c:pt>
                <c:pt idx="2226">
                  <c:v>31567</c:v>
                </c:pt>
                <c:pt idx="2227">
                  <c:v>31575.7</c:v>
                </c:pt>
                <c:pt idx="2228">
                  <c:v>31584.3</c:v>
                </c:pt>
                <c:pt idx="2229">
                  <c:v>31588.5</c:v>
                </c:pt>
                <c:pt idx="2230">
                  <c:v>31597.3</c:v>
                </c:pt>
                <c:pt idx="2231">
                  <c:v>31606.2</c:v>
                </c:pt>
                <c:pt idx="2232">
                  <c:v>31615.3</c:v>
                </c:pt>
                <c:pt idx="2233">
                  <c:v>31624.400000000001</c:v>
                </c:pt>
                <c:pt idx="2234">
                  <c:v>31633.599999999999</c:v>
                </c:pt>
                <c:pt idx="2235">
                  <c:v>31642.9</c:v>
                </c:pt>
                <c:pt idx="2236">
                  <c:v>31647.599999999999</c:v>
                </c:pt>
                <c:pt idx="2237">
                  <c:v>31657</c:v>
                </c:pt>
                <c:pt idx="2238">
                  <c:v>31661.7</c:v>
                </c:pt>
                <c:pt idx="2239">
                  <c:v>31671.200000000001</c:v>
                </c:pt>
                <c:pt idx="2240">
                  <c:v>31680.799999999999</c:v>
                </c:pt>
                <c:pt idx="2241">
                  <c:v>31685.5</c:v>
                </c:pt>
                <c:pt idx="2242">
                  <c:v>31695.1</c:v>
                </c:pt>
                <c:pt idx="2243">
                  <c:v>31704.7</c:v>
                </c:pt>
                <c:pt idx="2244">
                  <c:v>31709.5</c:v>
                </c:pt>
                <c:pt idx="2245">
                  <c:v>31719.1</c:v>
                </c:pt>
                <c:pt idx="2246">
                  <c:v>31723.8</c:v>
                </c:pt>
                <c:pt idx="2247">
                  <c:v>31733.3</c:v>
                </c:pt>
                <c:pt idx="2248">
                  <c:v>31742.799999999999</c:v>
                </c:pt>
                <c:pt idx="2249">
                  <c:v>31752.2</c:v>
                </c:pt>
                <c:pt idx="2250">
                  <c:v>31761.7</c:v>
                </c:pt>
                <c:pt idx="2251">
                  <c:v>31766.400000000001</c:v>
                </c:pt>
                <c:pt idx="2252">
                  <c:v>31775.8</c:v>
                </c:pt>
                <c:pt idx="2253">
                  <c:v>31785.4</c:v>
                </c:pt>
                <c:pt idx="2254">
                  <c:v>31790.1</c:v>
                </c:pt>
                <c:pt idx="2255">
                  <c:v>31794.799999999999</c:v>
                </c:pt>
                <c:pt idx="2256">
                  <c:v>31804.2</c:v>
                </c:pt>
                <c:pt idx="2257">
                  <c:v>31813.599999999999</c:v>
                </c:pt>
                <c:pt idx="2258">
                  <c:v>31823</c:v>
                </c:pt>
                <c:pt idx="2259">
                  <c:v>31832.3</c:v>
                </c:pt>
                <c:pt idx="2260">
                  <c:v>31841.599999999999</c:v>
                </c:pt>
                <c:pt idx="2261">
                  <c:v>31850.799999999999</c:v>
                </c:pt>
                <c:pt idx="2262">
                  <c:v>31859.9</c:v>
                </c:pt>
                <c:pt idx="2263">
                  <c:v>31864.5</c:v>
                </c:pt>
                <c:pt idx="2264">
                  <c:v>31873.8</c:v>
                </c:pt>
                <c:pt idx="2265">
                  <c:v>31883</c:v>
                </c:pt>
                <c:pt idx="2266">
                  <c:v>31892.2</c:v>
                </c:pt>
                <c:pt idx="2267">
                  <c:v>31896.799999999999</c:v>
                </c:pt>
                <c:pt idx="2268">
                  <c:v>31901.5</c:v>
                </c:pt>
                <c:pt idx="2269">
                  <c:v>31910.9</c:v>
                </c:pt>
                <c:pt idx="2270">
                  <c:v>31920.2</c:v>
                </c:pt>
                <c:pt idx="2271">
                  <c:v>31924.9</c:v>
                </c:pt>
                <c:pt idx="2272">
                  <c:v>31934.2</c:v>
                </c:pt>
                <c:pt idx="2273">
                  <c:v>31943.599999999999</c:v>
                </c:pt>
                <c:pt idx="2274">
                  <c:v>31953</c:v>
                </c:pt>
                <c:pt idx="2275">
                  <c:v>31962.5</c:v>
                </c:pt>
                <c:pt idx="2276">
                  <c:v>31967.200000000001</c:v>
                </c:pt>
                <c:pt idx="2277">
                  <c:v>31976.799999999999</c:v>
                </c:pt>
                <c:pt idx="2278">
                  <c:v>31986.400000000001</c:v>
                </c:pt>
                <c:pt idx="2279">
                  <c:v>31991.200000000001</c:v>
                </c:pt>
                <c:pt idx="2280">
                  <c:v>32005.8</c:v>
                </c:pt>
                <c:pt idx="2281">
                  <c:v>32015.599999999999</c:v>
                </c:pt>
                <c:pt idx="2282">
                  <c:v>32025.4</c:v>
                </c:pt>
                <c:pt idx="2283">
                  <c:v>32035.1</c:v>
                </c:pt>
                <c:pt idx="2284">
                  <c:v>32045</c:v>
                </c:pt>
                <c:pt idx="2285">
                  <c:v>32054.7</c:v>
                </c:pt>
                <c:pt idx="2286">
                  <c:v>32064.400000000001</c:v>
                </c:pt>
                <c:pt idx="2287">
                  <c:v>32074</c:v>
                </c:pt>
                <c:pt idx="2288">
                  <c:v>32083.599999999999</c:v>
                </c:pt>
                <c:pt idx="2289">
                  <c:v>32093.1</c:v>
                </c:pt>
                <c:pt idx="2290">
                  <c:v>32107.4</c:v>
                </c:pt>
                <c:pt idx="2291">
                  <c:v>32117</c:v>
                </c:pt>
                <c:pt idx="2292">
                  <c:v>32430.2</c:v>
                </c:pt>
                <c:pt idx="2293">
                  <c:v>32698.1</c:v>
                </c:pt>
                <c:pt idx="2294">
                  <c:v>32717.200000000001</c:v>
                </c:pt>
                <c:pt idx="2295">
                  <c:v>32731.5</c:v>
                </c:pt>
                <c:pt idx="2296">
                  <c:v>32746</c:v>
                </c:pt>
                <c:pt idx="2297">
                  <c:v>32755.5</c:v>
                </c:pt>
                <c:pt idx="2298">
                  <c:v>32765.200000000001</c:v>
                </c:pt>
                <c:pt idx="2299">
                  <c:v>32770</c:v>
                </c:pt>
                <c:pt idx="2300">
                  <c:v>32779.5</c:v>
                </c:pt>
                <c:pt idx="2301">
                  <c:v>32788.9</c:v>
                </c:pt>
                <c:pt idx="2302">
                  <c:v>32793.599999999999</c:v>
                </c:pt>
                <c:pt idx="2303">
                  <c:v>32803</c:v>
                </c:pt>
                <c:pt idx="2304">
                  <c:v>32807.599999999999</c:v>
                </c:pt>
                <c:pt idx="2305">
                  <c:v>32817</c:v>
                </c:pt>
                <c:pt idx="2306">
                  <c:v>32826.300000000003</c:v>
                </c:pt>
                <c:pt idx="2307">
                  <c:v>32840.199999999997</c:v>
                </c:pt>
                <c:pt idx="2308">
                  <c:v>32844.800000000003</c:v>
                </c:pt>
                <c:pt idx="2309">
                  <c:v>32854</c:v>
                </c:pt>
                <c:pt idx="2310">
                  <c:v>32863.300000000003</c:v>
                </c:pt>
                <c:pt idx="2311">
                  <c:v>32872.6</c:v>
                </c:pt>
                <c:pt idx="2312">
                  <c:v>32882</c:v>
                </c:pt>
                <c:pt idx="2313">
                  <c:v>32886.699999999997</c:v>
                </c:pt>
                <c:pt idx="2314">
                  <c:v>32891.300000000003</c:v>
                </c:pt>
                <c:pt idx="2315">
                  <c:v>32900.699999999997</c:v>
                </c:pt>
                <c:pt idx="2316">
                  <c:v>32905.4</c:v>
                </c:pt>
                <c:pt idx="2317">
                  <c:v>32914.6</c:v>
                </c:pt>
                <c:pt idx="2318">
                  <c:v>32923.9</c:v>
                </c:pt>
                <c:pt idx="2319">
                  <c:v>32928.6</c:v>
                </c:pt>
                <c:pt idx="2320">
                  <c:v>32937.699999999997</c:v>
                </c:pt>
                <c:pt idx="2321">
                  <c:v>32946.699999999997</c:v>
                </c:pt>
                <c:pt idx="2322">
                  <c:v>32955.800000000003</c:v>
                </c:pt>
                <c:pt idx="2323">
                  <c:v>32964.699999999997</c:v>
                </c:pt>
                <c:pt idx="2324">
                  <c:v>32973.5</c:v>
                </c:pt>
                <c:pt idx="2325">
                  <c:v>32982.300000000003</c:v>
                </c:pt>
                <c:pt idx="2326">
                  <c:v>32991.1</c:v>
                </c:pt>
                <c:pt idx="2327">
                  <c:v>32995.4</c:v>
                </c:pt>
                <c:pt idx="2328">
                  <c:v>33008.400000000001</c:v>
                </c:pt>
                <c:pt idx="2329">
                  <c:v>33016.800000000003</c:v>
                </c:pt>
                <c:pt idx="2330">
                  <c:v>33021</c:v>
                </c:pt>
                <c:pt idx="2331">
                  <c:v>33025.300000000003</c:v>
                </c:pt>
                <c:pt idx="2332">
                  <c:v>33037.599999999999</c:v>
                </c:pt>
                <c:pt idx="2333">
                  <c:v>33045.800000000003</c:v>
                </c:pt>
                <c:pt idx="2334">
                  <c:v>33054</c:v>
                </c:pt>
                <c:pt idx="2335">
                  <c:v>33062</c:v>
                </c:pt>
                <c:pt idx="2336">
                  <c:v>33066.1</c:v>
                </c:pt>
                <c:pt idx="2337">
                  <c:v>33074.199999999997</c:v>
                </c:pt>
                <c:pt idx="2338">
                  <c:v>33078.199999999997</c:v>
                </c:pt>
                <c:pt idx="2339">
                  <c:v>33086.199999999997</c:v>
                </c:pt>
                <c:pt idx="2340">
                  <c:v>33094.199999999997</c:v>
                </c:pt>
                <c:pt idx="2341">
                  <c:v>33102.199999999997</c:v>
                </c:pt>
                <c:pt idx="2342">
                  <c:v>33110.199999999997</c:v>
                </c:pt>
                <c:pt idx="2343">
                  <c:v>33118.199999999997</c:v>
                </c:pt>
                <c:pt idx="2344">
                  <c:v>33126.199999999997</c:v>
                </c:pt>
                <c:pt idx="2345">
                  <c:v>33134.1</c:v>
                </c:pt>
                <c:pt idx="2346">
                  <c:v>33142</c:v>
                </c:pt>
                <c:pt idx="2347">
                  <c:v>33149.800000000003</c:v>
                </c:pt>
                <c:pt idx="2348">
                  <c:v>33153.699999999997</c:v>
                </c:pt>
                <c:pt idx="2349">
                  <c:v>33161.5</c:v>
                </c:pt>
                <c:pt idx="2350">
                  <c:v>33165.300000000003</c:v>
                </c:pt>
                <c:pt idx="2351">
                  <c:v>33173.1</c:v>
                </c:pt>
                <c:pt idx="2352">
                  <c:v>33181.1</c:v>
                </c:pt>
                <c:pt idx="2353">
                  <c:v>33185</c:v>
                </c:pt>
                <c:pt idx="2354">
                  <c:v>33192.9</c:v>
                </c:pt>
                <c:pt idx="2355">
                  <c:v>33201</c:v>
                </c:pt>
                <c:pt idx="2356">
                  <c:v>33209.1</c:v>
                </c:pt>
                <c:pt idx="2357">
                  <c:v>33217.300000000003</c:v>
                </c:pt>
                <c:pt idx="2358">
                  <c:v>33225.5</c:v>
                </c:pt>
                <c:pt idx="2359">
                  <c:v>33233.800000000003</c:v>
                </c:pt>
                <c:pt idx="2360">
                  <c:v>33242.1</c:v>
                </c:pt>
                <c:pt idx="2361">
                  <c:v>33250.5</c:v>
                </c:pt>
                <c:pt idx="2362">
                  <c:v>33258.6</c:v>
                </c:pt>
                <c:pt idx="2363">
                  <c:v>33270.800000000003</c:v>
                </c:pt>
                <c:pt idx="2364">
                  <c:v>33274.699999999997</c:v>
                </c:pt>
                <c:pt idx="2365">
                  <c:v>33286.9</c:v>
                </c:pt>
                <c:pt idx="2366">
                  <c:v>33290.800000000003</c:v>
                </c:pt>
                <c:pt idx="2367">
                  <c:v>33298.699999999997</c:v>
                </c:pt>
                <c:pt idx="2368">
                  <c:v>33306.6</c:v>
                </c:pt>
                <c:pt idx="2369">
                  <c:v>33314.400000000001</c:v>
                </c:pt>
                <c:pt idx="2370">
                  <c:v>33318.300000000003</c:v>
                </c:pt>
                <c:pt idx="2371">
                  <c:v>33330.199999999997</c:v>
                </c:pt>
                <c:pt idx="2372">
                  <c:v>33338.199999999997</c:v>
                </c:pt>
                <c:pt idx="2373">
                  <c:v>33346.1</c:v>
                </c:pt>
                <c:pt idx="2374">
                  <c:v>33354</c:v>
                </c:pt>
                <c:pt idx="2375">
                  <c:v>33362</c:v>
                </c:pt>
                <c:pt idx="2376">
                  <c:v>33366.1</c:v>
                </c:pt>
                <c:pt idx="2377">
                  <c:v>33374.199999999997</c:v>
                </c:pt>
                <c:pt idx="2378">
                  <c:v>33382.199999999997</c:v>
                </c:pt>
                <c:pt idx="2379">
                  <c:v>33386.199999999997</c:v>
                </c:pt>
                <c:pt idx="2380">
                  <c:v>33394.300000000003</c:v>
                </c:pt>
                <c:pt idx="2381">
                  <c:v>33402.800000000003</c:v>
                </c:pt>
                <c:pt idx="2382">
                  <c:v>33407.1</c:v>
                </c:pt>
                <c:pt idx="2383">
                  <c:v>33415.800000000003</c:v>
                </c:pt>
                <c:pt idx="2384">
                  <c:v>33425</c:v>
                </c:pt>
                <c:pt idx="2385">
                  <c:v>33434</c:v>
                </c:pt>
                <c:pt idx="2386">
                  <c:v>33443.9</c:v>
                </c:pt>
                <c:pt idx="2387">
                  <c:v>33453.300000000003</c:v>
                </c:pt>
                <c:pt idx="2388">
                  <c:v>33462.9</c:v>
                </c:pt>
                <c:pt idx="2389">
                  <c:v>33472.6</c:v>
                </c:pt>
                <c:pt idx="2390">
                  <c:v>33482.1</c:v>
                </c:pt>
                <c:pt idx="2391">
                  <c:v>33491.699999999997</c:v>
                </c:pt>
                <c:pt idx="2392">
                  <c:v>33496.699999999997</c:v>
                </c:pt>
                <c:pt idx="2393">
                  <c:v>33507.300000000003</c:v>
                </c:pt>
                <c:pt idx="2394">
                  <c:v>33519.1</c:v>
                </c:pt>
                <c:pt idx="2395">
                  <c:v>33532.199999999997</c:v>
                </c:pt>
                <c:pt idx="2396">
                  <c:v>33545.699999999997</c:v>
                </c:pt>
                <c:pt idx="2397">
                  <c:v>33566.1</c:v>
                </c:pt>
                <c:pt idx="2398">
                  <c:v>33579.9</c:v>
                </c:pt>
                <c:pt idx="2399">
                  <c:v>33593.699999999997</c:v>
                </c:pt>
                <c:pt idx="2400">
                  <c:v>33607.599999999999</c:v>
                </c:pt>
                <c:pt idx="2401">
                  <c:v>33614.5</c:v>
                </c:pt>
                <c:pt idx="2402">
                  <c:v>33628.400000000001</c:v>
                </c:pt>
                <c:pt idx="2403">
                  <c:v>33642.300000000003</c:v>
                </c:pt>
                <c:pt idx="2404">
                  <c:v>33656.300000000003</c:v>
                </c:pt>
                <c:pt idx="2405">
                  <c:v>33670.400000000001</c:v>
                </c:pt>
                <c:pt idx="2406">
                  <c:v>33685.4</c:v>
                </c:pt>
                <c:pt idx="2407">
                  <c:v>33697.300000000003</c:v>
                </c:pt>
                <c:pt idx="2408">
                  <c:v>33708.1</c:v>
                </c:pt>
                <c:pt idx="2409">
                  <c:v>33718.699999999997</c:v>
                </c:pt>
                <c:pt idx="2410">
                  <c:v>33729.199999999997</c:v>
                </c:pt>
                <c:pt idx="2411">
                  <c:v>33739.5</c:v>
                </c:pt>
                <c:pt idx="2412">
                  <c:v>33744.6</c:v>
                </c:pt>
                <c:pt idx="2413">
                  <c:v>33754.699999999997</c:v>
                </c:pt>
                <c:pt idx="2414">
                  <c:v>33764.6</c:v>
                </c:pt>
                <c:pt idx="2415">
                  <c:v>33774.400000000001</c:v>
                </c:pt>
                <c:pt idx="2416">
                  <c:v>33788.800000000003</c:v>
                </c:pt>
                <c:pt idx="2417">
                  <c:v>33798.300000000003</c:v>
                </c:pt>
                <c:pt idx="2418">
                  <c:v>33812.199999999997</c:v>
                </c:pt>
                <c:pt idx="2419">
                  <c:v>33821.300000000003</c:v>
                </c:pt>
                <c:pt idx="2420">
                  <c:v>33830.300000000003</c:v>
                </c:pt>
                <c:pt idx="2421">
                  <c:v>33839.199999999997</c:v>
                </c:pt>
                <c:pt idx="2422">
                  <c:v>33848</c:v>
                </c:pt>
                <c:pt idx="2423">
                  <c:v>33856.6</c:v>
                </c:pt>
                <c:pt idx="2424">
                  <c:v>33865.1</c:v>
                </c:pt>
                <c:pt idx="2425">
                  <c:v>33869.4</c:v>
                </c:pt>
                <c:pt idx="2426">
                  <c:v>33877.699999999997</c:v>
                </c:pt>
                <c:pt idx="2427">
                  <c:v>33886</c:v>
                </c:pt>
                <c:pt idx="2428">
                  <c:v>33894.1</c:v>
                </c:pt>
                <c:pt idx="2429">
                  <c:v>33902.1</c:v>
                </c:pt>
                <c:pt idx="2430">
                  <c:v>33910.1</c:v>
                </c:pt>
                <c:pt idx="2431">
                  <c:v>33917.9</c:v>
                </c:pt>
                <c:pt idx="2432">
                  <c:v>33925.699999999997</c:v>
                </c:pt>
                <c:pt idx="2433">
                  <c:v>33933.300000000003</c:v>
                </c:pt>
                <c:pt idx="2434">
                  <c:v>33940.9</c:v>
                </c:pt>
                <c:pt idx="2435">
                  <c:v>33952.1</c:v>
                </c:pt>
                <c:pt idx="2436">
                  <c:v>33963.1</c:v>
                </c:pt>
                <c:pt idx="2437">
                  <c:v>33970.400000000001</c:v>
                </c:pt>
                <c:pt idx="2438">
                  <c:v>33974</c:v>
                </c:pt>
                <c:pt idx="2439">
                  <c:v>33981.1</c:v>
                </c:pt>
                <c:pt idx="2440">
                  <c:v>33984.699999999997</c:v>
                </c:pt>
                <c:pt idx="2441">
                  <c:v>33991.699999999997</c:v>
                </c:pt>
                <c:pt idx="2442">
                  <c:v>33998.699999999997</c:v>
                </c:pt>
                <c:pt idx="2443">
                  <c:v>34005.599999999999</c:v>
                </c:pt>
                <c:pt idx="2444">
                  <c:v>34012.400000000001</c:v>
                </c:pt>
                <c:pt idx="2445">
                  <c:v>34019.199999999997</c:v>
                </c:pt>
                <c:pt idx="2446">
                  <c:v>34026</c:v>
                </c:pt>
                <c:pt idx="2447">
                  <c:v>34032.699999999997</c:v>
                </c:pt>
                <c:pt idx="2448">
                  <c:v>34036</c:v>
                </c:pt>
                <c:pt idx="2449">
                  <c:v>34039.300000000003</c:v>
                </c:pt>
                <c:pt idx="2450">
                  <c:v>34045.9</c:v>
                </c:pt>
                <c:pt idx="2451">
                  <c:v>34052.5</c:v>
                </c:pt>
                <c:pt idx="2452">
                  <c:v>34055.699999999997</c:v>
                </c:pt>
                <c:pt idx="2453">
                  <c:v>34062.199999999997</c:v>
                </c:pt>
                <c:pt idx="2454">
                  <c:v>34068.699999999997</c:v>
                </c:pt>
                <c:pt idx="2455">
                  <c:v>34075.1</c:v>
                </c:pt>
                <c:pt idx="2456">
                  <c:v>34081.5</c:v>
                </c:pt>
                <c:pt idx="2457">
                  <c:v>34087.9</c:v>
                </c:pt>
                <c:pt idx="2458">
                  <c:v>34094.199999999997</c:v>
                </c:pt>
                <c:pt idx="2459">
                  <c:v>34100.5</c:v>
                </c:pt>
                <c:pt idx="2460">
                  <c:v>34106.800000000003</c:v>
                </c:pt>
                <c:pt idx="2461">
                  <c:v>34113.1</c:v>
                </c:pt>
                <c:pt idx="2462">
                  <c:v>34116.300000000003</c:v>
                </c:pt>
                <c:pt idx="2463">
                  <c:v>34122.5</c:v>
                </c:pt>
                <c:pt idx="2464">
                  <c:v>34125.699999999997</c:v>
                </c:pt>
                <c:pt idx="2465">
                  <c:v>34135.1</c:v>
                </c:pt>
                <c:pt idx="2466">
                  <c:v>34141.300000000003</c:v>
                </c:pt>
                <c:pt idx="2467">
                  <c:v>34147.599999999999</c:v>
                </c:pt>
                <c:pt idx="2468">
                  <c:v>34153.800000000003</c:v>
                </c:pt>
                <c:pt idx="2469">
                  <c:v>34160.1</c:v>
                </c:pt>
                <c:pt idx="2470">
                  <c:v>34166.300000000003</c:v>
                </c:pt>
                <c:pt idx="2471">
                  <c:v>34172.6</c:v>
                </c:pt>
                <c:pt idx="2472">
                  <c:v>34178.9</c:v>
                </c:pt>
                <c:pt idx="2473">
                  <c:v>34182.1</c:v>
                </c:pt>
                <c:pt idx="2474">
                  <c:v>34188.400000000001</c:v>
                </c:pt>
                <c:pt idx="2475">
                  <c:v>34194.699999999997</c:v>
                </c:pt>
                <c:pt idx="2476">
                  <c:v>34197.9</c:v>
                </c:pt>
                <c:pt idx="2477">
                  <c:v>34204.300000000003</c:v>
                </c:pt>
                <c:pt idx="2478">
                  <c:v>34210.699999999997</c:v>
                </c:pt>
                <c:pt idx="2479">
                  <c:v>34220.400000000001</c:v>
                </c:pt>
                <c:pt idx="2480">
                  <c:v>34226.9</c:v>
                </c:pt>
                <c:pt idx="2481">
                  <c:v>34233.4</c:v>
                </c:pt>
                <c:pt idx="2482">
                  <c:v>34240</c:v>
                </c:pt>
                <c:pt idx="2483">
                  <c:v>34246.6</c:v>
                </c:pt>
                <c:pt idx="2484">
                  <c:v>34253.199999999997</c:v>
                </c:pt>
                <c:pt idx="2485">
                  <c:v>34259.9</c:v>
                </c:pt>
                <c:pt idx="2486">
                  <c:v>34263.300000000003</c:v>
                </c:pt>
                <c:pt idx="2487">
                  <c:v>34270.1</c:v>
                </c:pt>
                <c:pt idx="2488">
                  <c:v>34277</c:v>
                </c:pt>
                <c:pt idx="2489">
                  <c:v>34287.300000000003</c:v>
                </c:pt>
                <c:pt idx="2490">
                  <c:v>34294.300000000003</c:v>
                </c:pt>
                <c:pt idx="2491">
                  <c:v>34301.4</c:v>
                </c:pt>
                <c:pt idx="2492">
                  <c:v>34308.5</c:v>
                </c:pt>
                <c:pt idx="2493">
                  <c:v>34315.699999999997</c:v>
                </c:pt>
                <c:pt idx="2494">
                  <c:v>34319.4</c:v>
                </c:pt>
                <c:pt idx="2495">
                  <c:v>34326.699999999997</c:v>
                </c:pt>
                <c:pt idx="2496">
                  <c:v>34334.1</c:v>
                </c:pt>
                <c:pt idx="2497">
                  <c:v>34341.599999999999</c:v>
                </c:pt>
                <c:pt idx="2498">
                  <c:v>34353</c:v>
                </c:pt>
                <c:pt idx="2499">
                  <c:v>34364.5</c:v>
                </c:pt>
                <c:pt idx="2500">
                  <c:v>34372.400000000001</c:v>
                </c:pt>
                <c:pt idx="2501">
                  <c:v>34380.300000000003</c:v>
                </c:pt>
                <c:pt idx="2502">
                  <c:v>34388.300000000003</c:v>
                </c:pt>
                <c:pt idx="2503">
                  <c:v>34396.5</c:v>
                </c:pt>
                <c:pt idx="2504">
                  <c:v>34404.699999999997</c:v>
                </c:pt>
                <c:pt idx="2505">
                  <c:v>34413.1</c:v>
                </c:pt>
                <c:pt idx="2506">
                  <c:v>34421.5</c:v>
                </c:pt>
                <c:pt idx="2507">
                  <c:v>34430.1</c:v>
                </c:pt>
                <c:pt idx="2508">
                  <c:v>34438.800000000003</c:v>
                </c:pt>
                <c:pt idx="2509">
                  <c:v>34447.699999999997</c:v>
                </c:pt>
                <c:pt idx="2510">
                  <c:v>34456.699999999997</c:v>
                </c:pt>
                <c:pt idx="2511">
                  <c:v>34465.800000000003</c:v>
                </c:pt>
                <c:pt idx="2512">
                  <c:v>34470.400000000001</c:v>
                </c:pt>
                <c:pt idx="2513">
                  <c:v>34479.699999999997</c:v>
                </c:pt>
                <c:pt idx="2514">
                  <c:v>34489.1</c:v>
                </c:pt>
                <c:pt idx="2515">
                  <c:v>34493.9</c:v>
                </c:pt>
                <c:pt idx="2516">
                  <c:v>34503.5</c:v>
                </c:pt>
                <c:pt idx="2517">
                  <c:v>34513.199999999997</c:v>
                </c:pt>
                <c:pt idx="2518">
                  <c:v>34523</c:v>
                </c:pt>
                <c:pt idx="2519">
                  <c:v>34527.9</c:v>
                </c:pt>
                <c:pt idx="2520">
                  <c:v>34542.800000000003</c:v>
                </c:pt>
                <c:pt idx="2521">
                  <c:v>34547.800000000003</c:v>
                </c:pt>
                <c:pt idx="2522">
                  <c:v>34557.800000000003</c:v>
                </c:pt>
                <c:pt idx="2523">
                  <c:v>34568</c:v>
                </c:pt>
                <c:pt idx="2524">
                  <c:v>34578.1</c:v>
                </c:pt>
                <c:pt idx="2525">
                  <c:v>34588.400000000001</c:v>
                </c:pt>
                <c:pt idx="2526">
                  <c:v>34598.699999999997</c:v>
                </c:pt>
                <c:pt idx="2527">
                  <c:v>34609</c:v>
                </c:pt>
                <c:pt idx="2528">
                  <c:v>34619.4</c:v>
                </c:pt>
                <c:pt idx="2529">
                  <c:v>34635</c:v>
                </c:pt>
                <c:pt idx="2530">
                  <c:v>34650.6</c:v>
                </c:pt>
                <c:pt idx="2531">
                  <c:v>34661.1</c:v>
                </c:pt>
                <c:pt idx="2532">
                  <c:v>34671.5</c:v>
                </c:pt>
                <c:pt idx="2533">
                  <c:v>34687.199999999997</c:v>
                </c:pt>
                <c:pt idx="2534">
                  <c:v>34702.9</c:v>
                </c:pt>
                <c:pt idx="2535">
                  <c:v>34718.5</c:v>
                </c:pt>
                <c:pt idx="2536">
                  <c:v>34728.9</c:v>
                </c:pt>
                <c:pt idx="2537">
                  <c:v>34739.199999999997</c:v>
                </c:pt>
                <c:pt idx="2538">
                  <c:v>34749.5</c:v>
                </c:pt>
                <c:pt idx="2539">
                  <c:v>34759.800000000003</c:v>
                </c:pt>
                <c:pt idx="2540">
                  <c:v>34770</c:v>
                </c:pt>
                <c:pt idx="2541">
                  <c:v>34780.199999999997</c:v>
                </c:pt>
                <c:pt idx="2542">
                  <c:v>34790.199999999997</c:v>
                </c:pt>
                <c:pt idx="2543">
                  <c:v>34800.300000000003</c:v>
                </c:pt>
                <c:pt idx="2544">
                  <c:v>34810.199999999997</c:v>
                </c:pt>
                <c:pt idx="2545">
                  <c:v>34820.1</c:v>
                </c:pt>
                <c:pt idx="2546">
                  <c:v>34829.9</c:v>
                </c:pt>
                <c:pt idx="2547">
                  <c:v>34839.5</c:v>
                </c:pt>
                <c:pt idx="2548">
                  <c:v>34844.300000000003</c:v>
                </c:pt>
                <c:pt idx="2549">
                  <c:v>34853.9</c:v>
                </c:pt>
                <c:pt idx="2550">
                  <c:v>34863.300000000003</c:v>
                </c:pt>
                <c:pt idx="2551">
                  <c:v>34868</c:v>
                </c:pt>
                <c:pt idx="2552">
                  <c:v>34877.199999999997</c:v>
                </c:pt>
                <c:pt idx="2553">
                  <c:v>34886.300000000003</c:v>
                </c:pt>
                <c:pt idx="2554">
                  <c:v>34895.300000000003</c:v>
                </c:pt>
                <c:pt idx="2555">
                  <c:v>34899.800000000003</c:v>
                </c:pt>
                <c:pt idx="2556">
                  <c:v>34908.6</c:v>
                </c:pt>
                <c:pt idx="2557">
                  <c:v>34921.5</c:v>
                </c:pt>
                <c:pt idx="2558">
                  <c:v>34929.9</c:v>
                </c:pt>
                <c:pt idx="2559">
                  <c:v>34934</c:v>
                </c:pt>
                <c:pt idx="2560">
                  <c:v>34942.199999999997</c:v>
                </c:pt>
                <c:pt idx="2561">
                  <c:v>34954.199999999997</c:v>
                </c:pt>
                <c:pt idx="2562">
                  <c:v>34962</c:v>
                </c:pt>
                <c:pt idx="2563">
                  <c:v>34969.599999999999</c:v>
                </c:pt>
                <c:pt idx="2564">
                  <c:v>34980.9</c:v>
                </c:pt>
                <c:pt idx="2565">
                  <c:v>34995.699999999997</c:v>
                </c:pt>
                <c:pt idx="2566">
                  <c:v>35006.5</c:v>
                </c:pt>
                <c:pt idx="2567">
                  <c:v>35013.599999999999</c:v>
                </c:pt>
                <c:pt idx="2568">
                  <c:v>35027.5</c:v>
                </c:pt>
                <c:pt idx="2569">
                  <c:v>35037.800000000003</c:v>
                </c:pt>
                <c:pt idx="2570">
                  <c:v>35047.9</c:v>
                </c:pt>
                <c:pt idx="2571">
                  <c:v>35054.6</c:v>
                </c:pt>
                <c:pt idx="2572">
                  <c:v>35061.199999999997</c:v>
                </c:pt>
                <c:pt idx="2573">
                  <c:v>35067.800000000003</c:v>
                </c:pt>
                <c:pt idx="2574">
                  <c:v>35074.400000000001</c:v>
                </c:pt>
                <c:pt idx="2575">
                  <c:v>35084.1</c:v>
                </c:pt>
                <c:pt idx="2576">
                  <c:v>35090.6</c:v>
                </c:pt>
                <c:pt idx="2577">
                  <c:v>35097</c:v>
                </c:pt>
                <c:pt idx="2578">
                  <c:v>35103.4</c:v>
                </c:pt>
                <c:pt idx="2579">
                  <c:v>35109.800000000003</c:v>
                </c:pt>
                <c:pt idx="2580">
                  <c:v>35116.199999999997</c:v>
                </c:pt>
                <c:pt idx="2581">
                  <c:v>35119.4</c:v>
                </c:pt>
                <c:pt idx="2582">
                  <c:v>35125.800000000003</c:v>
                </c:pt>
                <c:pt idx="2583">
                  <c:v>35132.1</c:v>
                </c:pt>
                <c:pt idx="2584">
                  <c:v>35135.300000000003</c:v>
                </c:pt>
                <c:pt idx="2585">
                  <c:v>35141.699999999997</c:v>
                </c:pt>
                <c:pt idx="2586">
                  <c:v>35144.9</c:v>
                </c:pt>
                <c:pt idx="2587">
                  <c:v>35151.300000000003</c:v>
                </c:pt>
                <c:pt idx="2588">
                  <c:v>35157.800000000003</c:v>
                </c:pt>
                <c:pt idx="2589">
                  <c:v>35164.199999999997</c:v>
                </c:pt>
                <c:pt idx="2590">
                  <c:v>35170.699999999997</c:v>
                </c:pt>
                <c:pt idx="2591">
                  <c:v>35177.300000000003</c:v>
                </c:pt>
                <c:pt idx="2592">
                  <c:v>35183.800000000003</c:v>
                </c:pt>
                <c:pt idx="2593">
                  <c:v>35187.1</c:v>
                </c:pt>
                <c:pt idx="2594">
                  <c:v>35193.800000000003</c:v>
                </c:pt>
                <c:pt idx="2595">
                  <c:v>35200.5</c:v>
                </c:pt>
                <c:pt idx="2596">
                  <c:v>35207.199999999997</c:v>
                </c:pt>
                <c:pt idx="2597">
                  <c:v>35210.6</c:v>
                </c:pt>
                <c:pt idx="2598">
                  <c:v>35217.4</c:v>
                </c:pt>
                <c:pt idx="2599">
                  <c:v>35224.199999999997</c:v>
                </c:pt>
                <c:pt idx="2600">
                  <c:v>35231</c:v>
                </c:pt>
                <c:pt idx="2601">
                  <c:v>35237.800000000003</c:v>
                </c:pt>
                <c:pt idx="2602">
                  <c:v>35244.5</c:v>
                </c:pt>
                <c:pt idx="2603">
                  <c:v>35251.300000000003</c:v>
                </c:pt>
                <c:pt idx="2604">
                  <c:v>35258.1</c:v>
                </c:pt>
                <c:pt idx="2605">
                  <c:v>35261.5</c:v>
                </c:pt>
                <c:pt idx="2606">
                  <c:v>35268.300000000003</c:v>
                </c:pt>
                <c:pt idx="2607">
                  <c:v>35275.1</c:v>
                </c:pt>
                <c:pt idx="2608">
                  <c:v>35278.5</c:v>
                </c:pt>
                <c:pt idx="2609">
                  <c:v>35285.300000000003</c:v>
                </c:pt>
                <c:pt idx="2610">
                  <c:v>35295.5</c:v>
                </c:pt>
                <c:pt idx="2611">
                  <c:v>35302.199999999997</c:v>
                </c:pt>
                <c:pt idx="2612">
                  <c:v>35309</c:v>
                </c:pt>
                <c:pt idx="2613">
                  <c:v>35315.800000000003</c:v>
                </c:pt>
                <c:pt idx="2614">
                  <c:v>35322.6</c:v>
                </c:pt>
                <c:pt idx="2615">
                  <c:v>35329.4</c:v>
                </c:pt>
                <c:pt idx="2616">
                  <c:v>35332.800000000003</c:v>
                </c:pt>
                <c:pt idx="2617">
                  <c:v>35336.199999999997</c:v>
                </c:pt>
                <c:pt idx="2618">
                  <c:v>35343</c:v>
                </c:pt>
                <c:pt idx="2619">
                  <c:v>35349.800000000003</c:v>
                </c:pt>
                <c:pt idx="2620">
                  <c:v>35356.5</c:v>
                </c:pt>
                <c:pt idx="2621">
                  <c:v>35366.699999999997</c:v>
                </c:pt>
                <c:pt idx="2622">
                  <c:v>35373.5</c:v>
                </c:pt>
                <c:pt idx="2623">
                  <c:v>35383.699999999997</c:v>
                </c:pt>
                <c:pt idx="2624">
                  <c:v>35390.5</c:v>
                </c:pt>
                <c:pt idx="2625">
                  <c:v>35400.699999999997</c:v>
                </c:pt>
                <c:pt idx="2626">
                  <c:v>35414.300000000003</c:v>
                </c:pt>
                <c:pt idx="2627">
                  <c:v>35427.9</c:v>
                </c:pt>
                <c:pt idx="2628">
                  <c:v>35438.1</c:v>
                </c:pt>
                <c:pt idx="2629">
                  <c:v>35448.300000000003</c:v>
                </c:pt>
                <c:pt idx="2630">
                  <c:v>35461.9</c:v>
                </c:pt>
                <c:pt idx="2631">
                  <c:v>35479</c:v>
                </c:pt>
                <c:pt idx="2632">
                  <c:v>35489.199999999997</c:v>
                </c:pt>
                <c:pt idx="2633">
                  <c:v>35496</c:v>
                </c:pt>
                <c:pt idx="2634">
                  <c:v>35506.300000000003</c:v>
                </c:pt>
                <c:pt idx="2635">
                  <c:v>35513.1</c:v>
                </c:pt>
                <c:pt idx="2636">
                  <c:v>35523.300000000003</c:v>
                </c:pt>
                <c:pt idx="2637">
                  <c:v>35530.199999999997</c:v>
                </c:pt>
                <c:pt idx="2638">
                  <c:v>35537</c:v>
                </c:pt>
                <c:pt idx="2639">
                  <c:v>35543.800000000003</c:v>
                </c:pt>
                <c:pt idx="2640">
                  <c:v>35547.300000000003</c:v>
                </c:pt>
                <c:pt idx="2641">
                  <c:v>35557.5</c:v>
                </c:pt>
                <c:pt idx="2642">
                  <c:v>35564.400000000001</c:v>
                </c:pt>
                <c:pt idx="2643">
                  <c:v>35567.800000000003</c:v>
                </c:pt>
                <c:pt idx="2644">
                  <c:v>35574.6</c:v>
                </c:pt>
                <c:pt idx="2645">
                  <c:v>35581.5</c:v>
                </c:pt>
                <c:pt idx="2646">
                  <c:v>35588.400000000001</c:v>
                </c:pt>
                <c:pt idx="2647">
                  <c:v>35591.800000000003</c:v>
                </c:pt>
                <c:pt idx="2648">
                  <c:v>35598.6</c:v>
                </c:pt>
                <c:pt idx="2649">
                  <c:v>35605.5</c:v>
                </c:pt>
                <c:pt idx="2650">
                  <c:v>35608.9</c:v>
                </c:pt>
                <c:pt idx="2651">
                  <c:v>35615.800000000003</c:v>
                </c:pt>
                <c:pt idx="2652">
                  <c:v>35619.300000000003</c:v>
                </c:pt>
                <c:pt idx="2653">
                  <c:v>35626.1</c:v>
                </c:pt>
                <c:pt idx="2654">
                  <c:v>35633</c:v>
                </c:pt>
                <c:pt idx="2655">
                  <c:v>35636.5</c:v>
                </c:pt>
                <c:pt idx="2656">
                  <c:v>35643.300000000003</c:v>
                </c:pt>
                <c:pt idx="2657">
                  <c:v>35650.199999999997</c:v>
                </c:pt>
                <c:pt idx="2658">
                  <c:v>35653.699999999997</c:v>
                </c:pt>
                <c:pt idx="2659">
                  <c:v>35664</c:v>
                </c:pt>
                <c:pt idx="2660">
                  <c:v>35674.400000000001</c:v>
                </c:pt>
                <c:pt idx="2661">
                  <c:v>35677.800000000003</c:v>
                </c:pt>
                <c:pt idx="2662">
                  <c:v>35684.699999999997</c:v>
                </c:pt>
                <c:pt idx="2663">
                  <c:v>35691.699999999997</c:v>
                </c:pt>
                <c:pt idx="2664">
                  <c:v>35698.6</c:v>
                </c:pt>
                <c:pt idx="2665">
                  <c:v>35705.5</c:v>
                </c:pt>
                <c:pt idx="2666">
                  <c:v>35709</c:v>
                </c:pt>
                <c:pt idx="2667">
                  <c:v>35715.9</c:v>
                </c:pt>
                <c:pt idx="2668">
                  <c:v>35719.4</c:v>
                </c:pt>
                <c:pt idx="2669">
                  <c:v>35726.300000000003</c:v>
                </c:pt>
                <c:pt idx="2670">
                  <c:v>35733.199999999997</c:v>
                </c:pt>
                <c:pt idx="2671">
                  <c:v>35740.199999999997</c:v>
                </c:pt>
                <c:pt idx="2672">
                  <c:v>35747.1</c:v>
                </c:pt>
                <c:pt idx="2673">
                  <c:v>35754.1</c:v>
                </c:pt>
                <c:pt idx="2674">
                  <c:v>35761.1</c:v>
                </c:pt>
                <c:pt idx="2675">
                  <c:v>35768</c:v>
                </c:pt>
                <c:pt idx="2676">
                  <c:v>35775</c:v>
                </c:pt>
                <c:pt idx="2677">
                  <c:v>35778.5</c:v>
                </c:pt>
                <c:pt idx="2678">
                  <c:v>35785.5</c:v>
                </c:pt>
                <c:pt idx="2679">
                  <c:v>35792.6</c:v>
                </c:pt>
                <c:pt idx="2680">
                  <c:v>35799.599999999999</c:v>
                </c:pt>
                <c:pt idx="2681">
                  <c:v>35806.699999999997</c:v>
                </c:pt>
                <c:pt idx="2682">
                  <c:v>35813.800000000003</c:v>
                </c:pt>
                <c:pt idx="2683">
                  <c:v>35821</c:v>
                </c:pt>
                <c:pt idx="2684">
                  <c:v>35828.1</c:v>
                </c:pt>
                <c:pt idx="2685">
                  <c:v>35831.699999999997</c:v>
                </c:pt>
                <c:pt idx="2686">
                  <c:v>35838.9</c:v>
                </c:pt>
                <c:pt idx="2687">
                  <c:v>35842.5</c:v>
                </c:pt>
                <c:pt idx="2688">
                  <c:v>35849.699999999997</c:v>
                </c:pt>
                <c:pt idx="2689">
                  <c:v>35853.300000000003</c:v>
                </c:pt>
                <c:pt idx="2690">
                  <c:v>35864.1</c:v>
                </c:pt>
                <c:pt idx="2691">
                  <c:v>35871.4</c:v>
                </c:pt>
                <c:pt idx="2692">
                  <c:v>35875</c:v>
                </c:pt>
                <c:pt idx="2693">
                  <c:v>35882.300000000003</c:v>
                </c:pt>
                <c:pt idx="2694">
                  <c:v>35889.599999999999</c:v>
                </c:pt>
                <c:pt idx="2695">
                  <c:v>35896.9</c:v>
                </c:pt>
                <c:pt idx="2696">
                  <c:v>35900.6</c:v>
                </c:pt>
                <c:pt idx="2697">
                  <c:v>35907.9</c:v>
                </c:pt>
                <c:pt idx="2698">
                  <c:v>35915.199999999997</c:v>
                </c:pt>
                <c:pt idx="2699">
                  <c:v>35922.6</c:v>
                </c:pt>
                <c:pt idx="2700">
                  <c:v>35933.599999999999</c:v>
                </c:pt>
                <c:pt idx="2701">
                  <c:v>35941</c:v>
                </c:pt>
                <c:pt idx="2702">
                  <c:v>35948.300000000003</c:v>
                </c:pt>
                <c:pt idx="2703">
                  <c:v>35952</c:v>
                </c:pt>
                <c:pt idx="2704">
                  <c:v>35959.4</c:v>
                </c:pt>
                <c:pt idx="2705">
                  <c:v>35963.1</c:v>
                </c:pt>
                <c:pt idx="2706">
                  <c:v>35974.199999999997</c:v>
                </c:pt>
                <c:pt idx="2707">
                  <c:v>35977.9</c:v>
                </c:pt>
                <c:pt idx="2708">
                  <c:v>35981.599999999999</c:v>
                </c:pt>
                <c:pt idx="2709">
                  <c:v>35985.300000000003</c:v>
                </c:pt>
                <c:pt idx="2710">
                  <c:v>35992.699999999997</c:v>
                </c:pt>
                <c:pt idx="2711">
                  <c:v>35996.400000000001</c:v>
                </c:pt>
                <c:pt idx="2712">
                  <c:v>36003.800000000003</c:v>
                </c:pt>
                <c:pt idx="2713">
                  <c:v>36011.199999999997</c:v>
                </c:pt>
                <c:pt idx="2714">
                  <c:v>36026.1</c:v>
                </c:pt>
                <c:pt idx="2715">
                  <c:v>36033.5</c:v>
                </c:pt>
                <c:pt idx="2716">
                  <c:v>36040.9</c:v>
                </c:pt>
                <c:pt idx="2717">
                  <c:v>36048.300000000003</c:v>
                </c:pt>
                <c:pt idx="2718">
                  <c:v>36052</c:v>
                </c:pt>
                <c:pt idx="2719">
                  <c:v>36059.5</c:v>
                </c:pt>
                <c:pt idx="2720">
                  <c:v>36066.9</c:v>
                </c:pt>
                <c:pt idx="2721">
                  <c:v>36074.300000000003</c:v>
                </c:pt>
                <c:pt idx="2722">
                  <c:v>36081.699999999997</c:v>
                </c:pt>
                <c:pt idx="2723">
                  <c:v>36085.4</c:v>
                </c:pt>
                <c:pt idx="2724">
                  <c:v>36092.800000000003</c:v>
                </c:pt>
                <c:pt idx="2725">
                  <c:v>36100.199999999997</c:v>
                </c:pt>
                <c:pt idx="2726">
                  <c:v>36107.5</c:v>
                </c:pt>
                <c:pt idx="2727">
                  <c:v>36114.9</c:v>
                </c:pt>
                <c:pt idx="2728">
                  <c:v>36118.6</c:v>
                </c:pt>
                <c:pt idx="2729">
                  <c:v>36126</c:v>
                </c:pt>
                <c:pt idx="2730">
                  <c:v>36133.300000000003</c:v>
                </c:pt>
                <c:pt idx="2731">
                  <c:v>36137</c:v>
                </c:pt>
                <c:pt idx="2732">
                  <c:v>36144.300000000003</c:v>
                </c:pt>
                <c:pt idx="2733">
                  <c:v>36148</c:v>
                </c:pt>
                <c:pt idx="2734">
                  <c:v>36155.300000000003</c:v>
                </c:pt>
                <c:pt idx="2735">
                  <c:v>36162.6</c:v>
                </c:pt>
                <c:pt idx="2736">
                  <c:v>36166.300000000003</c:v>
                </c:pt>
                <c:pt idx="2737">
                  <c:v>36173.599999999999</c:v>
                </c:pt>
                <c:pt idx="2738">
                  <c:v>36180.800000000003</c:v>
                </c:pt>
                <c:pt idx="2739">
                  <c:v>36188.1</c:v>
                </c:pt>
                <c:pt idx="2740">
                  <c:v>36199</c:v>
                </c:pt>
                <c:pt idx="2741">
                  <c:v>36206.199999999997</c:v>
                </c:pt>
                <c:pt idx="2742">
                  <c:v>36213.4</c:v>
                </c:pt>
                <c:pt idx="2743">
                  <c:v>36220.6</c:v>
                </c:pt>
                <c:pt idx="2744">
                  <c:v>36227.699999999997</c:v>
                </c:pt>
                <c:pt idx="2745">
                  <c:v>36234.9</c:v>
                </c:pt>
                <c:pt idx="2746">
                  <c:v>36242</c:v>
                </c:pt>
                <c:pt idx="2747">
                  <c:v>36252.699999999997</c:v>
                </c:pt>
                <c:pt idx="2748">
                  <c:v>36259.800000000003</c:v>
                </c:pt>
                <c:pt idx="2749">
                  <c:v>36270.300000000003</c:v>
                </c:pt>
                <c:pt idx="2750">
                  <c:v>36277.4</c:v>
                </c:pt>
                <c:pt idx="2751">
                  <c:v>36284.300000000003</c:v>
                </c:pt>
                <c:pt idx="2752">
                  <c:v>36287.800000000003</c:v>
                </c:pt>
                <c:pt idx="2753">
                  <c:v>36298.300000000003</c:v>
                </c:pt>
                <c:pt idx="2754">
                  <c:v>36305.199999999997</c:v>
                </c:pt>
                <c:pt idx="2755">
                  <c:v>36318.9</c:v>
                </c:pt>
                <c:pt idx="2756">
                  <c:v>36329.199999999997</c:v>
                </c:pt>
                <c:pt idx="2757">
                  <c:v>36336</c:v>
                </c:pt>
                <c:pt idx="2758">
                  <c:v>36342.800000000003</c:v>
                </c:pt>
                <c:pt idx="2759">
                  <c:v>36349.5</c:v>
                </c:pt>
                <c:pt idx="2760">
                  <c:v>36356.199999999997</c:v>
                </c:pt>
                <c:pt idx="2761">
                  <c:v>36362.9</c:v>
                </c:pt>
                <c:pt idx="2762">
                  <c:v>36366.199999999997</c:v>
                </c:pt>
                <c:pt idx="2763">
                  <c:v>36372.800000000003</c:v>
                </c:pt>
                <c:pt idx="2764">
                  <c:v>36379.4</c:v>
                </c:pt>
                <c:pt idx="2765">
                  <c:v>36386</c:v>
                </c:pt>
                <c:pt idx="2766">
                  <c:v>36392.5</c:v>
                </c:pt>
                <c:pt idx="2767">
                  <c:v>36399</c:v>
                </c:pt>
                <c:pt idx="2768">
                  <c:v>36440.199999999997</c:v>
                </c:pt>
                <c:pt idx="2769">
                  <c:v>36487.599999999999</c:v>
                </c:pt>
                <c:pt idx="2770">
                  <c:v>36498.9</c:v>
                </c:pt>
                <c:pt idx="2771">
                  <c:v>36507.199999999997</c:v>
                </c:pt>
                <c:pt idx="2772">
                  <c:v>36515.4</c:v>
                </c:pt>
                <c:pt idx="2773">
                  <c:v>36520.800000000003</c:v>
                </c:pt>
                <c:pt idx="2774">
                  <c:v>36523.5</c:v>
                </c:pt>
                <c:pt idx="2775">
                  <c:v>36528.9</c:v>
                </c:pt>
                <c:pt idx="2776">
                  <c:v>36531.599999999999</c:v>
                </c:pt>
                <c:pt idx="2777">
                  <c:v>36539.5</c:v>
                </c:pt>
                <c:pt idx="2778">
                  <c:v>36547.5</c:v>
                </c:pt>
                <c:pt idx="2779">
                  <c:v>36552.699999999997</c:v>
                </c:pt>
                <c:pt idx="2780">
                  <c:v>36557.9</c:v>
                </c:pt>
                <c:pt idx="2781">
                  <c:v>36563.199999999997</c:v>
                </c:pt>
                <c:pt idx="2782">
                  <c:v>36568.400000000001</c:v>
                </c:pt>
                <c:pt idx="2783">
                  <c:v>36571</c:v>
                </c:pt>
                <c:pt idx="2784">
                  <c:v>36578.800000000003</c:v>
                </c:pt>
                <c:pt idx="2785">
                  <c:v>36583.9</c:v>
                </c:pt>
                <c:pt idx="2786">
                  <c:v>36589.1</c:v>
                </c:pt>
                <c:pt idx="2787">
                  <c:v>36591.699999999997</c:v>
                </c:pt>
                <c:pt idx="2788">
                  <c:v>36599.5</c:v>
                </c:pt>
                <c:pt idx="2789">
                  <c:v>36604.699999999997</c:v>
                </c:pt>
                <c:pt idx="2790">
                  <c:v>36609.9</c:v>
                </c:pt>
                <c:pt idx="2791">
                  <c:v>36615.1</c:v>
                </c:pt>
                <c:pt idx="2792">
                  <c:v>36620.400000000001</c:v>
                </c:pt>
                <c:pt idx="2793">
                  <c:v>36623</c:v>
                </c:pt>
                <c:pt idx="2794">
                  <c:v>36630.9</c:v>
                </c:pt>
                <c:pt idx="2795">
                  <c:v>36636.199999999997</c:v>
                </c:pt>
                <c:pt idx="2796">
                  <c:v>36644.300000000003</c:v>
                </c:pt>
                <c:pt idx="2797">
                  <c:v>36649.699999999997</c:v>
                </c:pt>
                <c:pt idx="2798">
                  <c:v>36655.1</c:v>
                </c:pt>
                <c:pt idx="2799">
                  <c:v>36660.6</c:v>
                </c:pt>
                <c:pt idx="2800">
                  <c:v>36666.1</c:v>
                </c:pt>
                <c:pt idx="2801">
                  <c:v>36671.599999999999</c:v>
                </c:pt>
                <c:pt idx="2802">
                  <c:v>36680</c:v>
                </c:pt>
                <c:pt idx="2803">
                  <c:v>36685.699999999997</c:v>
                </c:pt>
                <c:pt idx="2804">
                  <c:v>36691.5</c:v>
                </c:pt>
                <c:pt idx="2805">
                  <c:v>36697.300000000003</c:v>
                </c:pt>
                <c:pt idx="2806">
                  <c:v>36703.1</c:v>
                </c:pt>
                <c:pt idx="2807">
                  <c:v>36706.1</c:v>
                </c:pt>
                <c:pt idx="2808">
                  <c:v>36712</c:v>
                </c:pt>
                <c:pt idx="2809">
                  <c:v>36718.1</c:v>
                </c:pt>
                <c:pt idx="2810">
                  <c:v>36724.199999999997</c:v>
                </c:pt>
                <c:pt idx="2811">
                  <c:v>36730.400000000001</c:v>
                </c:pt>
                <c:pt idx="2812">
                  <c:v>36733.5</c:v>
                </c:pt>
                <c:pt idx="2813">
                  <c:v>36742.9</c:v>
                </c:pt>
                <c:pt idx="2814">
                  <c:v>36749.4</c:v>
                </c:pt>
                <c:pt idx="2815">
                  <c:v>36752.6</c:v>
                </c:pt>
                <c:pt idx="2816">
                  <c:v>36759.199999999997</c:v>
                </c:pt>
                <c:pt idx="2817">
                  <c:v>36765.800000000003</c:v>
                </c:pt>
                <c:pt idx="2818">
                  <c:v>36772.6</c:v>
                </c:pt>
                <c:pt idx="2819">
                  <c:v>36779.4</c:v>
                </c:pt>
                <c:pt idx="2820">
                  <c:v>36789.800000000003</c:v>
                </c:pt>
                <c:pt idx="2821">
                  <c:v>36796.9</c:v>
                </c:pt>
                <c:pt idx="2822">
                  <c:v>36800.5</c:v>
                </c:pt>
                <c:pt idx="2823">
                  <c:v>36807.699999999997</c:v>
                </c:pt>
                <c:pt idx="2824">
                  <c:v>36815</c:v>
                </c:pt>
                <c:pt idx="2825">
                  <c:v>36822.300000000003</c:v>
                </c:pt>
                <c:pt idx="2826">
                  <c:v>36826.1</c:v>
                </c:pt>
                <c:pt idx="2827">
                  <c:v>36829.800000000003</c:v>
                </c:pt>
                <c:pt idx="2828">
                  <c:v>36837.300000000003</c:v>
                </c:pt>
                <c:pt idx="2829">
                  <c:v>36844.9</c:v>
                </c:pt>
                <c:pt idx="2830">
                  <c:v>36856.5</c:v>
                </c:pt>
                <c:pt idx="2831">
                  <c:v>36860.300000000003</c:v>
                </c:pt>
                <c:pt idx="2832">
                  <c:v>36868.1</c:v>
                </c:pt>
                <c:pt idx="2833">
                  <c:v>36876</c:v>
                </c:pt>
                <c:pt idx="2834">
                  <c:v>36884</c:v>
                </c:pt>
                <c:pt idx="2835">
                  <c:v>36892</c:v>
                </c:pt>
                <c:pt idx="2836">
                  <c:v>36896</c:v>
                </c:pt>
                <c:pt idx="2837">
                  <c:v>36904.1</c:v>
                </c:pt>
                <c:pt idx="2838">
                  <c:v>36912.199999999997</c:v>
                </c:pt>
                <c:pt idx="2839">
                  <c:v>36920.400000000001</c:v>
                </c:pt>
                <c:pt idx="2840">
                  <c:v>36924.5</c:v>
                </c:pt>
                <c:pt idx="2841">
                  <c:v>36932.800000000003</c:v>
                </c:pt>
                <c:pt idx="2842">
                  <c:v>36941.1</c:v>
                </c:pt>
                <c:pt idx="2843">
                  <c:v>36949.5</c:v>
                </c:pt>
                <c:pt idx="2844">
                  <c:v>36957.9</c:v>
                </c:pt>
                <c:pt idx="2845">
                  <c:v>36962.1</c:v>
                </c:pt>
                <c:pt idx="2846">
                  <c:v>36966.300000000003</c:v>
                </c:pt>
                <c:pt idx="2847">
                  <c:v>36974.800000000003</c:v>
                </c:pt>
                <c:pt idx="2848">
                  <c:v>36979</c:v>
                </c:pt>
                <c:pt idx="2849">
                  <c:v>36987.5</c:v>
                </c:pt>
                <c:pt idx="2850">
                  <c:v>36996.1</c:v>
                </c:pt>
                <c:pt idx="2851">
                  <c:v>37009</c:v>
                </c:pt>
                <c:pt idx="2852">
                  <c:v>37017.599999999999</c:v>
                </c:pt>
                <c:pt idx="2853">
                  <c:v>37021.9</c:v>
                </c:pt>
                <c:pt idx="2854">
                  <c:v>37030.6</c:v>
                </c:pt>
                <c:pt idx="2855">
                  <c:v>37039.199999999997</c:v>
                </c:pt>
                <c:pt idx="2856">
                  <c:v>37043.599999999999</c:v>
                </c:pt>
                <c:pt idx="2857">
                  <c:v>37052.300000000003</c:v>
                </c:pt>
                <c:pt idx="2858">
                  <c:v>37061</c:v>
                </c:pt>
                <c:pt idx="2859">
                  <c:v>37069.699999999997</c:v>
                </c:pt>
                <c:pt idx="2860">
                  <c:v>37074.1</c:v>
                </c:pt>
                <c:pt idx="2861">
                  <c:v>37082.800000000003</c:v>
                </c:pt>
                <c:pt idx="2862">
                  <c:v>37095.9</c:v>
                </c:pt>
                <c:pt idx="2863">
                  <c:v>37104.699999999997</c:v>
                </c:pt>
                <c:pt idx="2864">
                  <c:v>37113.4</c:v>
                </c:pt>
                <c:pt idx="2865">
                  <c:v>37122.1</c:v>
                </c:pt>
                <c:pt idx="2866">
                  <c:v>37130.9</c:v>
                </c:pt>
                <c:pt idx="2867">
                  <c:v>37135.199999999997</c:v>
                </c:pt>
                <c:pt idx="2868">
                  <c:v>37143.9</c:v>
                </c:pt>
                <c:pt idx="2869">
                  <c:v>37148.300000000003</c:v>
                </c:pt>
                <c:pt idx="2870">
                  <c:v>37161.300000000003</c:v>
                </c:pt>
                <c:pt idx="2871">
                  <c:v>37170</c:v>
                </c:pt>
                <c:pt idx="2872">
                  <c:v>37178.6</c:v>
                </c:pt>
                <c:pt idx="2873">
                  <c:v>37182.9</c:v>
                </c:pt>
                <c:pt idx="2874">
                  <c:v>37191.599999999999</c:v>
                </c:pt>
                <c:pt idx="2875">
                  <c:v>37200.199999999997</c:v>
                </c:pt>
                <c:pt idx="2876">
                  <c:v>37208.699999999997</c:v>
                </c:pt>
                <c:pt idx="2877">
                  <c:v>37213</c:v>
                </c:pt>
                <c:pt idx="2878">
                  <c:v>37221.5</c:v>
                </c:pt>
                <c:pt idx="2879">
                  <c:v>37230</c:v>
                </c:pt>
                <c:pt idx="2880">
                  <c:v>37238.5</c:v>
                </c:pt>
                <c:pt idx="2881">
                  <c:v>37247</c:v>
                </c:pt>
                <c:pt idx="2882">
                  <c:v>37255.5</c:v>
                </c:pt>
                <c:pt idx="2883">
                  <c:v>37264.1</c:v>
                </c:pt>
                <c:pt idx="2884">
                  <c:v>37268.400000000001</c:v>
                </c:pt>
                <c:pt idx="2885">
                  <c:v>37277.1</c:v>
                </c:pt>
                <c:pt idx="2886">
                  <c:v>37285.800000000003</c:v>
                </c:pt>
                <c:pt idx="2887">
                  <c:v>37290.1</c:v>
                </c:pt>
                <c:pt idx="2888">
                  <c:v>37298.9</c:v>
                </c:pt>
                <c:pt idx="2889">
                  <c:v>37307.599999999999</c:v>
                </c:pt>
                <c:pt idx="2890">
                  <c:v>37316.400000000001</c:v>
                </c:pt>
                <c:pt idx="2891">
                  <c:v>37320.800000000003</c:v>
                </c:pt>
                <c:pt idx="2892">
                  <c:v>37334.1</c:v>
                </c:pt>
                <c:pt idx="2893">
                  <c:v>37338.5</c:v>
                </c:pt>
                <c:pt idx="2894">
                  <c:v>37347.4</c:v>
                </c:pt>
                <c:pt idx="2895">
                  <c:v>37356.300000000003</c:v>
                </c:pt>
                <c:pt idx="2896">
                  <c:v>37365.199999999997</c:v>
                </c:pt>
                <c:pt idx="2897">
                  <c:v>37369.599999999999</c:v>
                </c:pt>
                <c:pt idx="2898">
                  <c:v>37378.6</c:v>
                </c:pt>
                <c:pt idx="2899">
                  <c:v>37387.5</c:v>
                </c:pt>
                <c:pt idx="2900">
                  <c:v>37392</c:v>
                </c:pt>
                <c:pt idx="2901">
                  <c:v>37400.9</c:v>
                </c:pt>
                <c:pt idx="2902">
                  <c:v>37409.800000000003</c:v>
                </c:pt>
                <c:pt idx="2903">
                  <c:v>37418.800000000003</c:v>
                </c:pt>
                <c:pt idx="2904">
                  <c:v>37427.699999999997</c:v>
                </c:pt>
                <c:pt idx="2905">
                  <c:v>37436.699999999997</c:v>
                </c:pt>
                <c:pt idx="2906">
                  <c:v>37445.599999999999</c:v>
                </c:pt>
                <c:pt idx="2907">
                  <c:v>37454.5</c:v>
                </c:pt>
                <c:pt idx="2908">
                  <c:v>37463.4</c:v>
                </c:pt>
                <c:pt idx="2909">
                  <c:v>37467.9</c:v>
                </c:pt>
                <c:pt idx="2910">
                  <c:v>37476.800000000003</c:v>
                </c:pt>
                <c:pt idx="2911">
                  <c:v>37481.199999999997</c:v>
                </c:pt>
                <c:pt idx="2912">
                  <c:v>37490.1</c:v>
                </c:pt>
                <c:pt idx="2913">
                  <c:v>37499</c:v>
                </c:pt>
                <c:pt idx="2914">
                  <c:v>37503.4</c:v>
                </c:pt>
                <c:pt idx="2915">
                  <c:v>37512.199999999997</c:v>
                </c:pt>
                <c:pt idx="2916">
                  <c:v>37521</c:v>
                </c:pt>
                <c:pt idx="2917">
                  <c:v>37529.800000000003</c:v>
                </c:pt>
                <c:pt idx="2918">
                  <c:v>37538.5</c:v>
                </c:pt>
                <c:pt idx="2919">
                  <c:v>37547.199999999997</c:v>
                </c:pt>
                <c:pt idx="2920">
                  <c:v>37555.9</c:v>
                </c:pt>
                <c:pt idx="2921">
                  <c:v>37564.5</c:v>
                </c:pt>
                <c:pt idx="2922">
                  <c:v>37573.1</c:v>
                </c:pt>
                <c:pt idx="2923">
                  <c:v>37577.4</c:v>
                </c:pt>
                <c:pt idx="2924">
                  <c:v>37585.9</c:v>
                </c:pt>
                <c:pt idx="2925">
                  <c:v>37590.199999999997</c:v>
                </c:pt>
                <c:pt idx="2926">
                  <c:v>37598.699999999997</c:v>
                </c:pt>
                <c:pt idx="2927">
                  <c:v>37607.1</c:v>
                </c:pt>
                <c:pt idx="2928">
                  <c:v>37615.5</c:v>
                </c:pt>
                <c:pt idx="2929">
                  <c:v>37623.800000000003</c:v>
                </c:pt>
                <c:pt idx="2930">
                  <c:v>37632</c:v>
                </c:pt>
                <c:pt idx="2931">
                  <c:v>37640.199999999997</c:v>
                </c:pt>
                <c:pt idx="2932">
                  <c:v>37652.400000000001</c:v>
                </c:pt>
                <c:pt idx="2933">
                  <c:v>37660.5</c:v>
                </c:pt>
                <c:pt idx="2934">
                  <c:v>37672.6</c:v>
                </c:pt>
                <c:pt idx="2935">
                  <c:v>37684.6</c:v>
                </c:pt>
                <c:pt idx="2936">
                  <c:v>37696.699999999997</c:v>
                </c:pt>
                <c:pt idx="2937">
                  <c:v>37708.699999999997</c:v>
                </c:pt>
                <c:pt idx="2938">
                  <c:v>37724.699999999997</c:v>
                </c:pt>
                <c:pt idx="2939">
                  <c:v>37736.800000000003</c:v>
                </c:pt>
                <c:pt idx="2940">
                  <c:v>37748.699999999997</c:v>
                </c:pt>
                <c:pt idx="2941">
                  <c:v>37760.699999999997</c:v>
                </c:pt>
                <c:pt idx="2942">
                  <c:v>37772.6</c:v>
                </c:pt>
                <c:pt idx="2943">
                  <c:v>37784.5</c:v>
                </c:pt>
                <c:pt idx="2944">
                  <c:v>37792.400000000001</c:v>
                </c:pt>
                <c:pt idx="2945">
                  <c:v>37804.199999999997</c:v>
                </c:pt>
                <c:pt idx="2946">
                  <c:v>37816</c:v>
                </c:pt>
                <c:pt idx="2947">
                  <c:v>37831.599999999999</c:v>
                </c:pt>
                <c:pt idx="2948">
                  <c:v>37839.300000000003</c:v>
                </c:pt>
                <c:pt idx="2949">
                  <c:v>37854.800000000003</c:v>
                </c:pt>
                <c:pt idx="2950">
                  <c:v>37862.5</c:v>
                </c:pt>
                <c:pt idx="2951">
                  <c:v>37873.9</c:v>
                </c:pt>
                <c:pt idx="2952">
                  <c:v>37885.300000000003</c:v>
                </c:pt>
                <c:pt idx="2953">
                  <c:v>37892.9</c:v>
                </c:pt>
                <c:pt idx="2954">
                  <c:v>37904.199999999997</c:v>
                </c:pt>
                <c:pt idx="2955">
                  <c:v>37919.1</c:v>
                </c:pt>
                <c:pt idx="2956">
                  <c:v>37926.5</c:v>
                </c:pt>
                <c:pt idx="2957">
                  <c:v>37941.1</c:v>
                </c:pt>
                <c:pt idx="2958">
                  <c:v>37952</c:v>
                </c:pt>
                <c:pt idx="2959">
                  <c:v>37959.199999999997</c:v>
                </c:pt>
                <c:pt idx="2960">
                  <c:v>37969.9</c:v>
                </c:pt>
                <c:pt idx="2961">
                  <c:v>37980.5</c:v>
                </c:pt>
                <c:pt idx="2962">
                  <c:v>37991</c:v>
                </c:pt>
                <c:pt idx="2963">
                  <c:v>37998</c:v>
                </c:pt>
                <c:pt idx="2964">
                  <c:v>38011.699999999997</c:v>
                </c:pt>
                <c:pt idx="2965">
                  <c:v>38018.400000000001</c:v>
                </c:pt>
                <c:pt idx="2966">
                  <c:v>38028.5</c:v>
                </c:pt>
                <c:pt idx="2967">
                  <c:v>38038.400000000001</c:v>
                </c:pt>
                <c:pt idx="2968">
                  <c:v>38048.199999999997</c:v>
                </c:pt>
                <c:pt idx="2969">
                  <c:v>38054.699999999997</c:v>
                </c:pt>
                <c:pt idx="2970">
                  <c:v>38064.199999999997</c:v>
                </c:pt>
                <c:pt idx="2971">
                  <c:v>38073.599999999999</c:v>
                </c:pt>
                <c:pt idx="2972">
                  <c:v>38086</c:v>
                </c:pt>
                <c:pt idx="2973">
                  <c:v>38095.199999999997</c:v>
                </c:pt>
                <c:pt idx="2974">
                  <c:v>38107.4</c:v>
                </c:pt>
                <c:pt idx="2975">
                  <c:v>38113.5</c:v>
                </c:pt>
                <c:pt idx="2976">
                  <c:v>38122.5</c:v>
                </c:pt>
                <c:pt idx="2977">
                  <c:v>38131.5</c:v>
                </c:pt>
                <c:pt idx="2978">
                  <c:v>38140.400000000001</c:v>
                </c:pt>
                <c:pt idx="2979">
                  <c:v>38146.300000000003</c:v>
                </c:pt>
                <c:pt idx="2980">
                  <c:v>38155.1</c:v>
                </c:pt>
                <c:pt idx="2981">
                  <c:v>38166.699999999997</c:v>
                </c:pt>
                <c:pt idx="2982">
                  <c:v>38175.300000000003</c:v>
                </c:pt>
                <c:pt idx="2983">
                  <c:v>38183.9</c:v>
                </c:pt>
                <c:pt idx="2984">
                  <c:v>38192.5</c:v>
                </c:pt>
                <c:pt idx="2985">
                  <c:v>38201</c:v>
                </c:pt>
                <c:pt idx="2986">
                  <c:v>38209.4</c:v>
                </c:pt>
                <c:pt idx="2987">
                  <c:v>38215</c:v>
                </c:pt>
                <c:pt idx="2988">
                  <c:v>38223.4</c:v>
                </c:pt>
                <c:pt idx="2989">
                  <c:v>38234.400000000001</c:v>
                </c:pt>
                <c:pt idx="2990">
                  <c:v>38245.4</c:v>
                </c:pt>
                <c:pt idx="2991">
                  <c:v>38253.599999999999</c:v>
                </c:pt>
                <c:pt idx="2992">
                  <c:v>38259</c:v>
                </c:pt>
                <c:pt idx="2993">
                  <c:v>38267.1</c:v>
                </c:pt>
                <c:pt idx="2994">
                  <c:v>38277.800000000003</c:v>
                </c:pt>
                <c:pt idx="2995">
                  <c:v>38285.800000000003</c:v>
                </c:pt>
                <c:pt idx="2996">
                  <c:v>38291.1</c:v>
                </c:pt>
                <c:pt idx="2997">
                  <c:v>38301.599999999999</c:v>
                </c:pt>
                <c:pt idx="2998">
                  <c:v>38309.5</c:v>
                </c:pt>
                <c:pt idx="2999">
                  <c:v>38319.9</c:v>
                </c:pt>
                <c:pt idx="3000">
                  <c:v>38327.699999999997</c:v>
                </c:pt>
                <c:pt idx="3001">
                  <c:v>38332.800000000003</c:v>
                </c:pt>
                <c:pt idx="3002">
                  <c:v>38338</c:v>
                </c:pt>
                <c:pt idx="3003">
                  <c:v>38345.599999999999</c:v>
                </c:pt>
                <c:pt idx="3004">
                  <c:v>38353.300000000003</c:v>
                </c:pt>
                <c:pt idx="3005">
                  <c:v>38363.4</c:v>
                </c:pt>
                <c:pt idx="3006">
                  <c:v>38373.5</c:v>
                </c:pt>
                <c:pt idx="3007">
                  <c:v>38381.1</c:v>
                </c:pt>
                <c:pt idx="3008">
                  <c:v>38391.1</c:v>
                </c:pt>
                <c:pt idx="3009">
                  <c:v>38398.5</c:v>
                </c:pt>
                <c:pt idx="3010">
                  <c:v>38405.9</c:v>
                </c:pt>
                <c:pt idx="3011">
                  <c:v>38410.9</c:v>
                </c:pt>
                <c:pt idx="3012">
                  <c:v>38418.300000000003</c:v>
                </c:pt>
                <c:pt idx="3013">
                  <c:v>38425.699999999997</c:v>
                </c:pt>
                <c:pt idx="3014">
                  <c:v>38435.4</c:v>
                </c:pt>
                <c:pt idx="3015">
                  <c:v>38442.800000000003</c:v>
                </c:pt>
                <c:pt idx="3016">
                  <c:v>38450.1</c:v>
                </c:pt>
                <c:pt idx="3017">
                  <c:v>38457.300000000003</c:v>
                </c:pt>
                <c:pt idx="3018">
                  <c:v>38464.6</c:v>
                </c:pt>
                <c:pt idx="3019">
                  <c:v>38469.4</c:v>
                </c:pt>
                <c:pt idx="3020">
                  <c:v>38476.6</c:v>
                </c:pt>
                <c:pt idx="3021">
                  <c:v>38486.300000000003</c:v>
                </c:pt>
                <c:pt idx="3022">
                  <c:v>38493.4</c:v>
                </c:pt>
                <c:pt idx="3023">
                  <c:v>38503</c:v>
                </c:pt>
                <c:pt idx="3024">
                  <c:v>38510.199999999997</c:v>
                </c:pt>
                <c:pt idx="3025">
                  <c:v>38517.300000000003</c:v>
                </c:pt>
                <c:pt idx="3026">
                  <c:v>38524.5</c:v>
                </c:pt>
                <c:pt idx="3027">
                  <c:v>38531.599999999999</c:v>
                </c:pt>
                <c:pt idx="3028">
                  <c:v>38538.699999999997</c:v>
                </c:pt>
                <c:pt idx="3029">
                  <c:v>38545.800000000003</c:v>
                </c:pt>
                <c:pt idx="3030">
                  <c:v>38555.300000000003</c:v>
                </c:pt>
                <c:pt idx="3031">
                  <c:v>38562.400000000001</c:v>
                </c:pt>
                <c:pt idx="3032">
                  <c:v>38569.5</c:v>
                </c:pt>
                <c:pt idx="3033">
                  <c:v>38576.6</c:v>
                </c:pt>
                <c:pt idx="3034">
                  <c:v>38583.699999999997</c:v>
                </c:pt>
                <c:pt idx="3035">
                  <c:v>38590.800000000003</c:v>
                </c:pt>
                <c:pt idx="3036">
                  <c:v>38597.9</c:v>
                </c:pt>
                <c:pt idx="3037">
                  <c:v>38605</c:v>
                </c:pt>
                <c:pt idx="3038">
                  <c:v>38612.1</c:v>
                </c:pt>
                <c:pt idx="3039">
                  <c:v>38619.300000000003</c:v>
                </c:pt>
                <c:pt idx="3040">
                  <c:v>38624</c:v>
                </c:pt>
                <c:pt idx="3041">
                  <c:v>38628.699999999997</c:v>
                </c:pt>
                <c:pt idx="3042">
                  <c:v>38633.5</c:v>
                </c:pt>
                <c:pt idx="3043">
                  <c:v>38640.6</c:v>
                </c:pt>
                <c:pt idx="3044">
                  <c:v>38647.599999999999</c:v>
                </c:pt>
                <c:pt idx="3045">
                  <c:v>38656.9</c:v>
                </c:pt>
                <c:pt idx="3046">
                  <c:v>38661.4</c:v>
                </c:pt>
                <c:pt idx="3047">
                  <c:v>38670.400000000001</c:v>
                </c:pt>
                <c:pt idx="3048">
                  <c:v>38674.800000000003</c:v>
                </c:pt>
                <c:pt idx="3049">
                  <c:v>38681.4</c:v>
                </c:pt>
                <c:pt idx="3050">
                  <c:v>38687.9</c:v>
                </c:pt>
                <c:pt idx="3051">
                  <c:v>38694.400000000001</c:v>
                </c:pt>
                <c:pt idx="3052">
                  <c:v>38700.800000000003</c:v>
                </c:pt>
                <c:pt idx="3053">
                  <c:v>38709.199999999997</c:v>
                </c:pt>
                <c:pt idx="3054">
                  <c:v>38715.5</c:v>
                </c:pt>
                <c:pt idx="3055">
                  <c:v>38723.699999999997</c:v>
                </c:pt>
                <c:pt idx="3056">
                  <c:v>38731.9</c:v>
                </c:pt>
                <c:pt idx="3057">
                  <c:v>38738.1</c:v>
                </c:pt>
                <c:pt idx="3058">
                  <c:v>38748.199999999997</c:v>
                </c:pt>
                <c:pt idx="3059">
                  <c:v>38754.300000000003</c:v>
                </c:pt>
                <c:pt idx="3060">
                  <c:v>38760.400000000001</c:v>
                </c:pt>
                <c:pt idx="3061">
                  <c:v>38768.5</c:v>
                </c:pt>
                <c:pt idx="3062">
                  <c:v>38774.5</c:v>
                </c:pt>
                <c:pt idx="3063">
                  <c:v>38780.6</c:v>
                </c:pt>
                <c:pt idx="3064">
                  <c:v>38790.800000000003</c:v>
                </c:pt>
                <c:pt idx="3065">
                  <c:v>38798.9</c:v>
                </c:pt>
                <c:pt idx="3066">
                  <c:v>38805.1</c:v>
                </c:pt>
                <c:pt idx="3067">
                  <c:v>38813.4</c:v>
                </c:pt>
                <c:pt idx="3068">
                  <c:v>38821.699999999997</c:v>
                </c:pt>
                <c:pt idx="3069">
                  <c:v>38830.199999999997</c:v>
                </c:pt>
                <c:pt idx="3070">
                  <c:v>38836.6</c:v>
                </c:pt>
                <c:pt idx="3071">
                  <c:v>38840.9</c:v>
                </c:pt>
                <c:pt idx="3072">
                  <c:v>38849.599999999999</c:v>
                </c:pt>
                <c:pt idx="3073">
                  <c:v>38856.199999999997</c:v>
                </c:pt>
                <c:pt idx="3074">
                  <c:v>38867.4</c:v>
                </c:pt>
                <c:pt idx="3075">
                  <c:v>38876.5</c:v>
                </c:pt>
                <c:pt idx="3076">
                  <c:v>38881.1</c:v>
                </c:pt>
                <c:pt idx="3077">
                  <c:v>38885.800000000003</c:v>
                </c:pt>
                <c:pt idx="3078">
                  <c:v>38892.9</c:v>
                </c:pt>
                <c:pt idx="3079">
                  <c:v>38900.1</c:v>
                </c:pt>
                <c:pt idx="3080">
                  <c:v>38909.9</c:v>
                </c:pt>
                <c:pt idx="3081">
                  <c:v>38919.9</c:v>
                </c:pt>
                <c:pt idx="3082">
                  <c:v>38925</c:v>
                </c:pt>
                <c:pt idx="3083">
                  <c:v>38932.800000000003</c:v>
                </c:pt>
                <c:pt idx="3084">
                  <c:v>38940.699999999997</c:v>
                </c:pt>
                <c:pt idx="3085">
                  <c:v>38948.699999999997</c:v>
                </c:pt>
                <c:pt idx="3086">
                  <c:v>38959.599999999999</c:v>
                </c:pt>
                <c:pt idx="3087">
                  <c:v>38970.9</c:v>
                </c:pt>
                <c:pt idx="3088">
                  <c:v>38979.599999999999</c:v>
                </c:pt>
                <c:pt idx="3089">
                  <c:v>38991.4</c:v>
                </c:pt>
                <c:pt idx="3090">
                  <c:v>38997.5</c:v>
                </c:pt>
                <c:pt idx="3091">
                  <c:v>39003.699999999997</c:v>
                </c:pt>
                <c:pt idx="3092">
                  <c:v>39013</c:v>
                </c:pt>
                <c:pt idx="3093">
                  <c:v>39022.6</c:v>
                </c:pt>
                <c:pt idx="3094">
                  <c:v>39035.599999999999</c:v>
                </c:pt>
                <c:pt idx="3095">
                  <c:v>39048.800000000003</c:v>
                </c:pt>
                <c:pt idx="3096">
                  <c:v>39055.599999999999</c:v>
                </c:pt>
                <c:pt idx="3097">
                  <c:v>39065.800000000003</c:v>
                </c:pt>
                <c:pt idx="3098">
                  <c:v>39079.599999999999</c:v>
                </c:pt>
                <c:pt idx="3099">
                  <c:v>39090.199999999997</c:v>
                </c:pt>
                <c:pt idx="3100">
                  <c:v>39100.800000000003</c:v>
                </c:pt>
                <c:pt idx="3101">
                  <c:v>39115.199999999997</c:v>
                </c:pt>
                <c:pt idx="3102">
                  <c:v>39126.199999999997</c:v>
                </c:pt>
                <c:pt idx="3103">
                  <c:v>39140.9</c:v>
                </c:pt>
                <c:pt idx="3104">
                  <c:v>39148.300000000003</c:v>
                </c:pt>
                <c:pt idx="3105">
                  <c:v>39163.300000000003</c:v>
                </c:pt>
                <c:pt idx="3106">
                  <c:v>39174.6</c:v>
                </c:pt>
                <c:pt idx="3107">
                  <c:v>39189.800000000003</c:v>
                </c:pt>
                <c:pt idx="3108">
                  <c:v>39201.300000000003</c:v>
                </c:pt>
                <c:pt idx="3109">
                  <c:v>39209</c:v>
                </c:pt>
                <c:pt idx="3110">
                  <c:v>39224.5</c:v>
                </c:pt>
                <c:pt idx="3111">
                  <c:v>39236.1</c:v>
                </c:pt>
                <c:pt idx="3112">
                  <c:v>39251.699999999997</c:v>
                </c:pt>
                <c:pt idx="3113">
                  <c:v>39263.4</c:v>
                </c:pt>
                <c:pt idx="3114">
                  <c:v>39279.1</c:v>
                </c:pt>
                <c:pt idx="3115">
                  <c:v>39287</c:v>
                </c:pt>
                <c:pt idx="3116">
                  <c:v>39298.800000000003</c:v>
                </c:pt>
                <c:pt idx="3117">
                  <c:v>39314.5</c:v>
                </c:pt>
                <c:pt idx="3118">
                  <c:v>39322.400000000001</c:v>
                </c:pt>
                <c:pt idx="3119">
                  <c:v>39338.1</c:v>
                </c:pt>
                <c:pt idx="3120">
                  <c:v>39353.800000000003</c:v>
                </c:pt>
                <c:pt idx="3121">
                  <c:v>39365.699999999997</c:v>
                </c:pt>
                <c:pt idx="3122">
                  <c:v>39373.699999999997</c:v>
                </c:pt>
                <c:pt idx="3123">
                  <c:v>39389.9</c:v>
                </c:pt>
                <c:pt idx="3124">
                  <c:v>39402.1</c:v>
                </c:pt>
                <c:pt idx="3125">
                  <c:v>39414.5</c:v>
                </c:pt>
                <c:pt idx="3126">
                  <c:v>39431.199999999997</c:v>
                </c:pt>
                <c:pt idx="3127">
                  <c:v>39443.800000000003</c:v>
                </c:pt>
                <c:pt idx="3128">
                  <c:v>39456.6</c:v>
                </c:pt>
                <c:pt idx="3129">
                  <c:v>39473.699999999997</c:v>
                </c:pt>
                <c:pt idx="3130">
                  <c:v>39482.300000000003</c:v>
                </c:pt>
                <c:pt idx="3131">
                  <c:v>39499.599999999999</c:v>
                </c:pt>
                <c:pt idx="3132">
                  <c:v>39521.4</c:v>
                </c:pt>
                <c:pt idx="3133">
                  <c:v>39534.6</c:v>
                </c:pt>
                <c:pt idx="3134">
                  <c:v>39547.800000000003</c:v>
                </c:pt>
                <c:pt idx="3135">
                  <c:v>39565.5</c:v>
                </c:pt>
                <c:pt idx="3136">
                  <c:v>39578.800000000003</c:v>
                </c:pt>
                <c:pt idx="3137">
                  <c:v>39596.6</c:v>
                </c:pt>
                <c:pt idx="3138">
                  <c:v>39610</c:v>
                </c:pt>
                <c:pt idx="3139">
                  <c:v>39627.9</c:v>
                </c:pt>
                <c:pt idx="3140">
                  <c:v>39650.199999999997</c:v>
                </c:pt>
                <c:pt idx="3141">
                  <c:v>39668.1</c:v>
                </c:pt>
                <c:pt idx="3142">
                  <c:v>39690.400000000001</c:v>
                </c:pt>
                <c:pt idx="3143">
                  <c:v>39703.699999999997</c:v>
                </c:pt>
                <c:pt idx="3144">
                  <c:v>39717</c:v>
                </c:pt>
                <c:pt idx="3145">
                  <c:v>39739.199999999997</c:v>
                </c:pt>
                <c:pt idx="3146">
                  <c:v>39761.199999999997</c:v>
                </c:pt>
                <c:pt idx="3147">
                  <c:v>39774.300000000003</c:v>
                </c:pt>
                <c:pt idx="3148">
                  <c:v>39791.699999999997</c:v>
                </c:pt>
                <c:pt idx="3149">
                  <c:v>39800.300000000003</c:v>
                </c:pt>
                <c:pt idx="3150">
                  <c:v>39817.599999999999</c:v>
                </c:pt>
                <c:pt idx="3151">
                  <c:v>39830.800000000003</c:v>
                </c:pt>
                <c:pt idx="3152">
                  <c:v>39848.400000000001</c:v>
                </c:pt>
                <c:pt idx="3153">
                  <c:v>39861.800000000003</c:v>
                </c:pt>
                <c:pt idx="3154">
                  <c:v>39870.699999999997</c:v>
                </c:pt>
                <c:pt idx="3155">
                  <c:v>39888.699999999997</c:v>
                </c:pt>
                <c:pt idx="3156">
                  <c:v>39902.199999999997</c:v>
                </c:pt>
                <c:pt idx="3157">
                  <c:v>39915.800000000003</c:v>
                </c:pt>
                <c:pt idx="3158">
                  <c:v>39934</c:v>
                </c:pt>
                <c:pt idx="3159">
                  <c:v>39952.300000000003</c:v>
                </c:pt>
                <c:pt idx="3160">
                  <c:v>39966</c:v>
                </c:pt>
                <c:pt idx="3161">
                  <c:v>39975.1</c:v>
                </c:pt>
                <c:pt idx="3162">
                  <c:v>39993.300000000003</c:v>
                </c:pt>
                <c:pt idx="3163">
                  <c:v>40007</c:v>
                </c:pt>
                <c:pt idx="3164">
                  <c:v>40020.699999999997</c:v>
                </c:pt>
                <c:pt idx="3165">
                  <c:v>40038.800000000003</c:v>
                </c:pt>
                <c:pt idx="3166">
                  <c:v>40052.300000000003</c:v>
                </c:pt>
                <c:pt idx="3167">
                  <c:v>40061.300000000003</c:v>
                </c:pt>
                <c:pt idx="3168">
                  <c:v>40079.1</c:v>
                </c:pt>
                <c:pt idx="3169">
                  <c:v>40096.9</c:v>
                </c:pt>
                <c:pt idx="3170">
                  <c:v>40114.400000000001</c:v>
                </c:pt>
                <c:pt idx="3171">
                  <c:v>40127.4</c:v>
                </c:pt>
                <c:pt idx="3172">
                  <c:v>40140.300000000003</c:v>
                </c:pt>
                <c:pt idx="3173">
                  <c:v>40157.300000000003</c:v>
                </c:pt>
                <c:pt idx="3174">
                  <c:v>40165.699999999997</c:v>
                </c:pt>
                <c:pt idx="3175">
                  <c:v>40178.199999999997</c:v>
                </c:pt>
                <c:pt idx="3176">
                  <c:v>40194.6</c:v>
                </c:pt>
                <c:pt idx="3177">
                  <c:v>40206.6</c:v>
                </c:pt>
                <c:pt idx="3178">
                  <c:v>40222.5</c:v>
                </c:pt>
                <c:pt idx="3179">
                  <c:v>40230.199999999997</c:v>
                </c:pt>
                <c:pt idx="3180">
                  <c:v>40241.699999999997</c:v>
                </c:pt>
                <c:pt idx="3181">
                  <c:v>40256.699999999997</c:v>
                </c:pt>
                <c:pt idx="3182">
                  <c:v>40271.199999999997</c:v>
                </c:pt>
                <c:pt idx="3183">
                  <c:v>40285.300000000003</c:v>
                </c:pt>
                <c:pt idx="3184">
                  <c:v>40295.599999999999</c:v>
                </c:pt>
                <c:pt idx="3185">
                  <c:v>40305.800000000003</c:v>
                </c:pt>
                <c:pt idx="3186">
                  <c:v>40315.800000000003</c:v>
                </c:pt>
                <c:pt idx="3187">
                  <c:v>40325.599999999999</c:v>
                </c:pt>
                <c:pt idx="3188">
                  <c:v>40338.400000000001</c:v>
                </c:pt>
                <c:pt idx="3189">
                  <c:v>40347.9</c:v>
                </c:pt>
                <c:pt idx="3190">
                  <c:v>40357.199999999997</c:v>
                </c:pt>
                <c:pt idx="3191">
                  <c:v>40369.4</c:v>
                </c:pt>
                <c:pt idx="3192">
                  <c:v>40375.5</c:v>
                </c:pt>
                <c:pt idx="3193">
                  <c:v>40384.400000000001</c:v>
                </c:pt>
                <c:pt idx="3194">
                  <c:v>40399.1</c:v>
                </c:pt>
                <c:pt idx="3195">
                  <c:v>40410.699999999997</c:v>
                </c:pt>
                <c:pt idx="3196">
                  <c:v>40422.1</c:v>
                </c:pt>
                <c:pt idx="3197">
                  <c:v>40427.800000000003</c:v>
                </c:pt>
                <c:pt idx="3198">
                  <c:v>40439</c:v>
                </c:pt>
                <c:pt idx="3199">
                  <c:v>40447.4</c:v>
                </c:pt>
                <c:pt idx="3200">
                  <c:v>40455.699999999997</c:v>
                </c:pt>
                <c:pt idx="3201">
                  <c:v>40466.699999999997</c:v>
                </c:pt>
                <c:pt idx="3202">
                  <c:v>40474.9</c:v>
                </c:pt>
                <c:pt idx="3203">
                  <c:v>40483.1</c:v>
                </c:pt>
                <c:pt idx="3204">
                  <c:v>40491.300000000003</c:v>
                </c:pt>
                <c:pt idx="3205">
                  <c:v>40499.5</c:v>
                </c:pt>
                <c:pt idx="3206">
                  <c:v>40513.1</c:v>
                </c:pt>
                <c:pt idx="3207">
                  <c:v>40524</c:v>
                </c:pt>
                <c:pt idx="3208">
                  <c:v>40532.199999999997</c:v>
                </c:pt>
                <c:pt idx="3209">
                  <c:v>40540.400000000001</c:v>
                </c:pt>
                <c:pt idx="3210">
                  <c:v>40548.699999999997</c:v>
                </c:pt>
                <c:pt idx="3211">
                  <c:v>40557</c:v>
                </c:pt>
                <c:pt idx="3212">
                  <c:v>40568.1</c:v>
                </c:pt>
                <c:pt idx="3213">
                  <c:v>40579.4</c:v>
                </c:pt>
                <c:pt idx="3214">
                  <c:v>40585.1</c:v>
                </c:pt>
                <c:pt idx="3215">
                  <c:v>40593.599999999999</c:v>
                </c:pt>
                <c:pt idx="3216">
                  <c:v>40602.300000000003</c:v>
                </c:pt>
                <c:pt idx="3217">
                  <c:v>40614</c:v>
                </c:pt>
                <c:pt idx="3218">
                  <c:v>40628.800000000003</c:v>
                </c:pt>
                <c:pt idx="3219">
                  <c:v>40637.800000000003</c:v>
                </c:pt>
                <c:pt idx="3220">
                  <c:v>40646.9</c:v>
                </c:pt>
                <c:pt idx="3221">
                  <c:v>40656</c:v>
                </c:pt>
                <c:pt idx="3222">
                  <c:v>40668.199999999997</c:v>
                </c:pt>
                <c:pt idx="3223">
                  <c:v>40677.5</c:v>
                </c:pt>
                <c:pt idx="3224">
                  <c:v>40689.9</c:v>
                </c:pt>
                <c:pt idx="3225">
                  <c:v>40696.1</c:v>
                </c:pt>
                <c:pt idx="3226">
                  <c:v>40708.5</c:v>
                </c:pt>
                <c:pt idx="3227">
                  <c:v>40717.9</c:v>
                </c:pt>
                <c:pt idx="3228">
                  <c:v>40730.5</c:v>
                </c:pt>
                <c:pt idx="3229">
                  <c:v>40743.1</c:v>
                </c:pt>
                <c:pt idx="3230">
                  <c:v>40752.5</c:v>
                </c:pt>
                <c:pt idx="3231">
                  <c:v>40761.9</c:v>
                </c:pt>
                <c:pt idx="3232">
                  <c:v>40774.5</c:v>
                </c:pt>
                <c:pt idx="3233">
                  <c:v>40787.1</c:v>
                </c:pt>
                <c:pt idx="3234">
                  <c:v>40796.6</c:v>
                </c:pt>
                <c:pt idx="3235">
                  <c:v>40809.1</c:v>
                </c:pt>
                <c:pt idx="3236">
                  <c:v>40815.4</c:v>
                </c:pt>
                <c:pt idx="3237">
                  <c:v>40824.699999999997</c:v>
                </c:pt>
                <c:pt idx="3238">
                  <c:v>40837.199999999997</c:v>
                </c:pt>
                <c:pt idx="3239">
                  <c:v>40849.599999999999</c:v>
                </c:pt>
                <c:pt idx="3240">
                  <c:v>40861.9</c:v>
                </c:pt>
                <c:pt idx="3241">
                  <c:v>40868</c:v>
                </c:pt>
                <c:pt idx="3242">
                  <c:v>40880.1</c:v>
                </c:pt>
                <c:pt idx="3243">
                  <c:v>40889.199999999997</c:v>
                </c:pt>
                <c:pt idx="3244">
                  <c:v>40904.199999999997</c:v>
                </c:pt>
                <c:pt idx="3245">
                  <c:v>40913</c:v>
                </c:pt>
                <c:pt idx="3246">
                  <c:v>40918.9</c:v>
                </c:pt>
                <c:pt idx="3247">
                  <c:v>40930.6</c:v>
                </c:pt>
                <c:pt idx="3248">
                  <c:v>40939.199999999997</c:v>
                </c:pt>
                <c:pt idx="3249">
                  <c:v>40950.6</c:v>
                </c:pt>
                <c:pt idx="3250">
                  <c:v>40961.800000000003</c:v>
                </c:pt>
                <c:pt idx="3251">
                  <c:v>40967.4</c:v>
                </c:pt>
                <c:pt idx="3252">
                  <c:v>40978.300000000003</c:v>
                </c:pt>
                <c:pt idx="3253">
                  <c:v>40986.400000000001</c:v>
                </c:pt>
                <c:pt idx="3254">
                  <c:v>40999.599999999999</c:v>
                </c:pt>
                <c:pt idx="3255">
                  <c:v>41004.800000000003</c:v>
                </c:pt>
                <c:pt idx="3256">
                  <c:v>41015.1</c:v>
                </c:pt>
                <c:pt idx="3257">
                  <c:v>41020.199999999997</c:v>
                </c:pt>
                <c:pt idx="3258">
                  <c:v>41030.199999999997</c:v>
                </c:pt>
                <c:pt idx="3259">
                  <c:v>41040</c:v>
                </c:pt>
                <c:pt idx="3260">
                  <c:v>41049.699999999997</c:v>
                </c:pt>
                <c:pt idx="3261">
                  <c:v>41056.9</c:v>
                </c:pt>
                <c:pt idx="3262">
                  <c:v>41064.1</c:v>
                </c:pt>
                <c:pt idx="3263">
                  <c:v>41071.1</c:v>
                </c:pt>
                <c:pt idx="3264">
                  <c:v>41082.800000000003</c:v>
                </c:pt>
                <c:pt idx="3265">
                  <c:v>41089.699999999997</c:v>
                </c:pt>
                <c:pt idx="3266">
                  <c:v>41096.6</c:v>
                </c:pt>
                <c:pt idx="3267">
                  <c:v>41103.4</c:v>
                </c:pt>
                <c:pt idx="3268">
                  <c:v>41107.9</c:v>
                </c:pt>
                <c:pt idx="3269">
                  <c:v>41119.199999999997</c:v>
                </c:pt>
                <c:pt idx="3270">
                  <c:v>41126</c:v>
                </c:pt>
                <c:pt idx="3271">
                  <c:v>41134.9</c:v>
                </c:pt>
                <c:pt idx="3272">
                  <c:v>41143.800000000003</c:v>
                </c:pt>
                <c:pt idx="3273">
                  <c:v>41150.5</c:v>
                </c:pt>
                <c:pt idx="3274">
                  <c:v>41159.4</c:v>
                </c:pt>
                <c:pt idx="3275">
                  <c:v>41166.1</c:v>
                </c:pt>
                <c:pt idx="3276">
                  <c:v>41175.1</c:v>
                </c:pt>
                <c:pt idx="3277">
                  <c:v>41179.599999999999</c:v>
                </c:pt>
                <c:pt idx="3278">
                  <c:v>41188.6</c:v>
                </c:pt>
                <c:pt idx="3279">
                  <c:v>41195.4</c:v>
                </c:pt>
                <c:pt idx="3280">
                  <c:v>41204.400000000001</c:v>
                </c:pt>
                <c:pt idx="3281">
                  <c:v>41213.599999999999</c:v>
                </c:pt>
                <c:pt idx="3282">
                  <c:v>41218.199999999997</c:v>
                </c:pt>
                <c:pt idx="3283">
                  <c:v>41227.5</c:v>
                </c:pt>
                <c:pt idx="3284">
                  <c:v>41236.9</c:v>
                </c:pt>
                <c:pt idx="3285">
                  <c:v>41246.400000000001</c:v>
                </c:pt>
                <c:pt idx="3286">
                  <c:v>41256</c:v>
                </c:pt>
                <c:pt idx="3287">
                  <c:v>41260.9</c:v>
                </c:pt>
                <c:pt idx="3288">
                  <c:v>41270.699999999997</c:v>
                </c:pt>
                <c:pt idx="3289">
                  <c:v>41278.199999999997</c:v>
                </c:pt>
                <c:pt idx="3290">
                  <c:v>41288.300000000003</c:v>
                </c:pt>
                <c:pt idx="3291">
                  <c:v>41295.9</c:v>
                </c:pt>
                <c:pt idx="3292">
                  <c:v>41306.1</c:v>
                </c:pt>
                <c:pt idx="3293">
                  <c:v>41313.800000000003</c:v>
                </c:pt>
                <c:pt idx="3294">
                  <c:v>41318.9</c:v>
                </c:pt>
                <c:pt idx="3295">
                  <c:v>41331.800000000003</c:v>
                </c:pt>
                <c:pt idx="3296">
                  <c:v>41342.1</c:v>
                </c:pt>
                <c:pt idx="3297">
                  <c:v>41349.9</c:v>
                </c:pt>
                <c:pt idx="3298">
                  <c:v>41357.599999999999</c:v>
                </c:pt>
                <c:pt idx="3299">
                  <c:v>41365.5</c:v>
                </c:pt>
                <c:pt idx="3300">
                  <c:v>41376</c:v>
                </c:pt>
                <c:pt idx="3301">
                  <c:v>41386.5</c:v>
                </c:pt>
                <c:pt idx="3302">
                  <c:v>41397.1</c:v>
                </c:pt>
                <c:pt idx="3303">
                  <c:v>41402.400000000001</c:v>
                </c:pt>
                <c:pt idx="3304">
                  <c:v>41413.199999999997</c:v>
                </c:pt>
                <c:pt idx="3305">
                  <c:v>41421.300000000003</c:v>
                </c:pt>
                <c:pt idx="3306">
                  <c:v>41434.800000000003</c:v>
                </c:pt>
                <c:pt idx="3307">
                  <c:v>41440.300000000003</c:v>
                </c:pt>
                <c:pt idx="3308">
                  <c:v>41448.5</c:v>
                </c:pt>
                <c:pt idx="3309">
                  <c:v>41456.800000000003</c:v>
                </c:pt>
                <c:pt idx="3310">
                  <c:v>41468</c:v>
                </c:pt>
                <c:pt idx="3311">
                  <c:v>41479.199999999997</c:v>
                </c:pt>
                <c:pt idx="3312">
                  <c:v>41490.6</c:v>
                </c:pt>
                <c:pt idx="3313">
                  <c:v>41499.199999999997</c:v>
                </c:pt>
                <c:pt idx="3314">
                  <c:v>41507.800000000003</c:v>
                </c:pt>
                <c:pt idx="3315">
                  <c:v>41516.5</c:v>
                </c:pt>
                <c:pt idx="3316">
                  <c:v>41531.199999999997</c:v>
                </c:pt>
                <c:pt idx="3317">
                  <c:v>41540.1</c:v>
                </c:pt>
                <c:pt idx="3318">
                  <c:v>41549</c:v>
                </c:pt>
                <c:pt idx="3319">
                  <c:v>41558.1</c:v>
                </c:pt>
                <c:pt idx="3320">
                  <c:v>41567.199999999997</c:v>
                </c:pt>
                <c:pt idx="3321">
                  <c:v>41579.5</c:v>
                </c:pt>
                <c:pt idx="3322">
                  <c:v>41591.9</c:v>
                </c:pt>
                <c:pt idx="3323">
                  <c:v>41601.4</c:v>
                </c:pt>
                <c:pt idx="3324">
                  <c:v>41614.400000000001</c:v>
                </c:pt>
                <c:pt idx="3325">
                  <c:v>41627.699999999997</c:v>
                </c:pt>
                <c:pt idx="3326">
                  <c:v>41637.800000000003</c:v>
                </c:pt>
                <c:pt idx="3327">
                  <c:v>41651.5</c:v>
                </c:pt>
                <c:pt idx="3328">
                  <c:v>41661.9</c:v>
                </c:pt>
                <c:pt idx="3329">
                  <c:v>41668.9</c:v>
                </c:pt>
                <c:pt idx="3330">
                  <c:v>41683.1</c:v>
                </c:pt>
                <c:pt idx="3331">
                  <c:v>41701.1</c:v>
                </c:pt>
                <c:pt idx="3332">
                  <c:v>41712</c:v>
                </c:pt>
                <c:pt idx="3333">
                  <c:v>41723</c:v>
                </c:pt>
                <c:pt idx="3334">
                  <c:v>41734.1</c:v>
                </c:pt>
                <c:pt idx="3335">
                  <c:v>41745.199999999997</c:v>
                </c:pt>
                <c:pt idx="3336">
                  <c:v>41760.1</c:v>
                </c:pt>
                <c:pt idx="3337">
                  <c:v>41775</c:v>
                </c:pt>
                <c:pt idx="3338">
                  <c:v>41786.300000000003</c:v>
                </c:pt>
                <c:pt idx="3339">
                  <c:v>41801.300000000003</c:v>
                </c:pt>
                <c:pt idx="3340">
                  <c:v>41808.800000000003</c:v>
                </c:pt>
                <c:pt idx="3341">
                  <c:v>41827.599999999999</c:v>
                </c:pt>
                <c:pt idx="3342">
                  <c:v>41842.6</c:v>
                </c:pt>
                <c:pt idx="3343">
                  <c:v>41853.800000000003</c:v>
                </c:pt>
                <c:pt idx="3344">
                  <c:v>41868.6</c:v>
                </c:pt>
                <c:pt idx="3345">
                  <c:v>41879.699999999997</c:v>
                </c:pt>
                <c:pt idx="3346">
                  <c:v>41890.800000000003</c:v>
                </c:pt>
                <c:pt idx="3347">
                  <c:v>41905.4</c:v>
                </c:pt>
                <c:pt idx="3348">
                  <c:v>41916.199999999997</c:v>
                </c:pt>
                <c:pt idx="3349">
                  <c:v>41927</c:v>
                </c:pt>
                <c:pt idx="3350">
                  <c:v>41941.199999999997</c:v>
                </c:pt>
                <c:pt idx="3351">
                  <c:v>41955.199999999997</c:v>
                </c:pt>
                <c:pt idx="3352">
                  <c:v>41965.599999999999</c:v>
                </c:pt>
                <c:pt idx="3353">
                  <c:v>41982.6</c:v>
                </c:pt>
                <c:pt idx="3354">
                  <c:v>41989.2</c:v>
                </c:pt>
                <c:pt idx="3355">
                  <c:v>42002.400000000001</c:v>
                </c:pt>
                <c:pt idx="3356">
                  <c:v>42012.3</c:v>
                </c:pt>
                <c:pt idx="3357">
                  <c:v>42025.4</c:v>
                </c:pt>
                <c:pt idx="3358">
                  <c:v>42035.199999999997</c:v>
                </c:pt>
                <c:pt idx="3359">
                  <c:v>42048.3</c:v>
                </c:pt>
                <c:pt idx="3360">
                  <c:v>42054.7</c:v>
                </c:pt>
                <c:pt idx="3361">
                  <c:v>42067.7</c:v>
                </c:pt>
                <c:pt idx="3362">
                  <c:v>42077.4</c:v>
                </c:pt>
                <c:pt idx="3363">
                  <c:v>42093.4</c:v>
                </c:pt>
                <c:pt idx="3364">
                  <c:v>42103</c:v>
                </c:pt>
                <c:pt idx="3365">
                  <c:v>42112.6</c:v>
                </c:pt>
                <c:pt idx="3366">
                  <c:v>42125.3</c:v>
                </c:pt>
                <c:pt idx="3367">
                  <c:v>42134.7</c:v>
                </c:pt>
                <c:pt idx="3368">
                  <c:v>42144.2</c:v>
                </c:pt>
                <c:pt idx="3369">
                  <c:v>42156.7</c:v>
                </c:pt>
                <c:pt idx="3370">
                  <c:v>42166</c:v>
                </c:pt>
                <c:pt idx="3371">
                  <c:v>42175.4</c:v>
                </c:pt>
                <c:pt idx="3372">
                  <c:v>42184.6</c:v>
                </c:pt>
                <c:pt idx="3373">
                  <c:v>42200</c:v>
                </c:pt>
                <c:pt idx="3374">
                  <c:v>42212.2</c:v>
                </c:pt>
                <c:pt idx="3375">
                  <c:v>42218.3</c:v>
                </c:pt>
                <c:pt idx="3376">
                  <c:v>42230.400000000001</c:v>
                </c:pt>
                <c:pt idx="3377">
                  <c:v>42242.400000000001</c:v>
                </c:pt>
                <c:pt idx="3378">
                  <c:v>42251.3</c:v>
                </c:pt>
                <c:pt idx="3379">
                  <c:v>42263.199999999997</c:v>
                </c:pt>
                <c:pt idx="3380">
                  <c:v>42272.1</c:v>
                </c:pt>
                <c:pt idx="3381">
                  <c:v>42280.9</c:v>
                </c:pt>
                <c:pt idx="3382">
                  <c:v>42289.599999999999</c:v>
                </c:pt>
                <c:pt idx="3383">
                  <c:v>42301.2</c:v>
                </c:pt>
                <c:pt idx="3384">
                  <c:v>42309.8</c:v>
                </c:pt>
                <c:pt idx="3385">
                  <c:v>42318.400000000001</c:v>
                </c:pt>
                <c:pt idx="3386">
                  <c:v>42329.8</c:v>
                </c:pt>
                <c:pt idx="3387">
                  <c:v>42341</c:v>
                </c:pt>
                <c:pt idx="3388">
                  <c:v>42349.4</c:v>
                </c:pt>
                <c:pt idx="3389">
                  <c:v>42357.7</c:v>
                </c:pt>
                <c:pt idx="3390">
                  <c:v>42368.800000000003</c:v>
                </c:pt>
                <c:pt idx="3391">
                  <c:v>42379.8</c:v>
                </c:pt>
                <c:pt idx="3392">
                  <c:v>42388</c:v>
                </c:pt>
                <c:pt idx="3393">
                  <c:v>42399</c:v>
                </c:pt>
                <c:pt idx="3394">
                  <c:v>42407.199999999997</c:v>
                </c:pt>
                <c:pt idx="3395">
                  <c:v>42415.3</c:v>
                </c:pt>
                <c:pt idx="3396">
                  <c:v>42423.5</c:v>
                </c:pt>
                <c:pt idx="3397">
                  <c:v>42434.3</c:v>
                </c:pt>
                <c:pt idx="3398">
                  <c:v>42442.400000000001</c:v>
                </c:pt>
                <c:pt idx="3399">
                  <c:v>42450.400000000001</c:v>
                </c:pt>
                <c:pt idx="3400">
                  <c:v>42458.400000000001</c:v>
                </c:pt>
                <c:pt idx="3401">
                  <c:v>42469.1</c:v>
                </c:pt>
                <c:pt idx="3402">
                  <c:v>42477</c:v>
                </c:pt>
                <c:pt idx="3403">
                  <c:v>42487.5</c:v>
                </c:pt>
                <c:pt idx="3404">
                  <c:v>42495.4</c:v>
                </c:pt>
                <c:pt idx="3405">
                  <c:v>42503.199999999997</c:v>
                </c:pt>
                <c:pt idx="3406">
                  <c:v>42510.9</c:v>
                </c:pt>
                <c:pt idx="3407">
                  <c:v>42518.6</c:v>
                </c:pt>
                <c:pt idx="3408">
                  <c:v>42528.800000000003</c:v>
                </c:pt>
                <c:pt idx="3409">
                  <c:v>42536.4</c:v>
                </c:pt>
                <c:pt idx="3410">
                  <c:v>42546.5</c:v>
                </c:pt>
                <c:pt idx="3411">
                  <c:v>42554</c:v>
                </c:pt>
                <c:pt idx="3412">
                  <c:v>42561.4</c:v>
                </c:pt>
                <c:pt idx="3413">
                  <c:v>42568.800000000003</c:v>
                </c:pt>
                <c:pt idx="3414">
                  <c:v>42578.5</c:v>
                </c:pt>
                <c:pt idx="3415">
                  <c:v>42585.7</c:v>
                </c:pt>
                <c:pt idx="3416">
                  <c:v>42592.9</c:v>
                </c:pt>
                <c:pt idx="3417">
                  <c:v>42602.3</c:v>
                </c:pt>
                <c:pt idx="3418">
                  <c:v>42611.7</c:v>
                </c:pt>
                <c:pt idx="3419">
                  <c:v>42618.6</c:v>
                </c:pt>
                <c:pt idx="3420">
                  <c:v>42625.5</c:v>
                </c:pt>
                <c:pt idx="3421">
                  <c:v>42632.2</c:v>
                </c:pt>
                <c:pt idx="3422">
                  <c:v>42641.2</c:v>
                </c:pt>
                <c:pt idx="3423">
                  <c:v>42645.599999999999</c:v>
                </c:pt>
                <c:pt idx="3424">
                  <c:v>42654.3</c:v>
                </c:pt>
                <c:pt idx="3425">
                  <c:v>42662.9</c:v>
                </c:pt>
                <c:pt idx="3426">
                  <c:v>42671.3</c:v>
                </c:pt>
                <c:pt idx="3427">
                  <c:v>42677.5</c:v>
                </c:pt>
                <c:pt idx="3428">
                  <c:v>42685.599999999999</c:v>
                </c:pt>
                <c:pt idx="3429">
                  <c:v>42691.5</c:v>
                </c:pt>
                <c:pt idx="3430">
                  <c:v>42697.3</c:v>
                </c:pt>
                <c:pt idx="3431">
                  <c:v>42703</c:v>
                </c:pt>
                <c:pt idx="3432">
                  <c:v>42710.400000000001</c:v>
                </c:pt>
                <c:pt idx="3433">
                  <c:v>42717.7</c:v>
                </c:pt>
                <c:pt idx="3434">
                  <c:v>42724.9</c:v>
                </c:pt>
                <c:pt idx="3435">
                  <c:v>42730.2</c:v>
                </c:pt>
                <c:pt idx="3436">
                  <c:v>42737.1</c:v>
                </c:pt>
                <c:pt idx="3437">
                  <c:v>42742.3</c:v>
                </c:pt>
                <c:pt idx="3438">
                  <c:v>42747.4</c:v>
                </c:pt>
                <c:pt idx="3439">
                  <c:v>42752.5</c:v>
                </c:pt>
                <c:pt idx="3440">
                  <c:v>42759.199999999997</c:v>
                </c:pt>
                <c:pt idx="3441">
                  <c:v>42764.2</c:v>
                </c:pt>
                <c:pt idx="3442">
                  <c:v>42770.8</c:v>
                </c:pt>
                <c:pt idx="3443">
                  <c:v>42777.5</c:v>
                </c:pt>
                <c:pt idx="3444">
                  <c:v>42782.5</c:v>
                </c:pt>
                <c:pt idx="3445">
                  <c:v>42789.2</c:v>
                </c:pt>
                <c:pt idx="3446">
                  <c:v>42794.2</c:v>
                </c:pt>
                <c:pt idx="3447">
                  <c:v>42797.599999999999</c:v>
                </c:pt>
                <c:pt idx="3448">
                  <c:v>42802.6</c:v>
                </c:pt>
                <c:pt idx="3449">
                  <c:v>42809.5</c:v>
                </c:pt>
                <c:pt idx="3450">
                  <c:v>42816.4</c:v>
                </c:pt>
                <c:pt idx="3451">
                  <c:v>42823.4</c:v>
                </c:pt>
                <c:pt idx="3452">
                  <c:v>42828.800000000003</c:v>
                </c:pt>
                <c:pt idx="3453">
                  <c:v>42837.8</c:v>
                </c:pt>
                <c:pt idx="3454">
                  <c:v>42841.5</c:v>
                </c:pt>
                <c:pt idx="3455">
                  <c:v>42849</c:v>
                </c:pt>
                <c:pt idx="3456">
                  <c:v>42854.8</c:v>
                </c:pt>
                <c:pt idx="3457">
                  <c:v>42860.6</c:v>
                </c:pt>
                <c:pt idx="3458">
                  <c:v>42870.6</c:v>
                </c:pt>
                <c:pt idx="3459">
                  <c:v>42881</c:v>
                </c:pt>
                <c:pt idx="3460">
                  <c:v>42889.5</c:v>
                </c:pt>
                <c:pt idx="3461">
                  <c:v>42895.9</c:v>
                </c:pt>
                <c:pt idx="3462">
                  <c:v>42906.8</c:v>
                </c:pt>
                <c:pt idx="3463">
                  <c:v>42915.6</c:v>
                </c:pt>
                <c:pt idx="3464">
                  <c:v>42924.5</c:v>
                </c:pt>
                <c:pt idx="3465">
                  <c:v>42933.599999999999</c:v>
                </c:pt>
                <c:pt idx="3466">
                  <c:v>42942.7</c:v>
                </c:pt>
                <c:pt idx="3467">
                  <c:v>42949.7</c:v>
                </c:pt>
                <c:pt idx="3468">
                  <c:v>42956.7</c:v>
                </c:pt>
                <c:pt idx="3469">
                  <c:v>42966.1</c:v>
                </c:pt>
                <c:pt idx="3470">
                  <c:v>42973.3</c:v>
                </c:pt>
                <c:pt idx="3471">
                  <c:v>42982.9</c:v>
                </c:pt>
                <c:pt idx="3472">
                  <c:v>42990.2</c:v>
                </c:pt>
                <c:pt idx="3473">
                  <c:v>43000</c:v>
                </c:pt>
                <c:pt idx="3474">
                  <c:v>43007.5</c:v>
                </c:pt>
                <c:pt idx="3475">
                  <c:v>43015</c:v>
                </c:pt>
                <c:pt idx="3476">
                  <c:v>43022.5</c:v>
                </c:pt>
                <c:pt idx="3477">
                  <c:v>43030.1</c:v>
                </c:pt>
                <c:pt idx="3478">
                  <c:v>43037.8</c:v>
                </c:pt>
                <c:pt idx="3479">
                  <c:v>43048.1</c:v>
                </c:pt>
                <c:pt idx="3480">
                  <c:v>43055.9</c:v>
                </c:pt>
                <c:pt idx="3481">
                  <c:v>43063.8</c:v>
                </c:pt>
                <c:pt idx="3482">
                  <c:v>43071.7</c:v>
                </c:pt>
                <c:pt idx="3483">
                  <c:v>43079.7</c:v>
                </c:pt>
                <c:pt idx="3484">
                  <c:v>43090.400000000001</c:v>
                </c:pt>
                <c:pt idx="3485">
                  <c:v>43101.2</c:v>
                </c:pt>
                <c:pt idx="3486">
                  <c:v>43112.1</c:v>
                </c:pt>
                <c:pt idx="3487">
                  <c:v>43120.4</c:v>
                </c:pt>
                <c:pt idx="3488">
                  <c:v>43128.7</c:v>
                </c:pt>
                <c:pt idx="3489">
                  <c:v>43137</c:v>
                </c:pt>
                <c:pt idx="3490">
                  <c:v>43148.3</c:v>
                </c:pt>
                <c:pt idx="3491">
                  <c:v>43156.7</c:v>
                </c:pt>
                <c:pt idx="3492">
                  <c:v>43168.1</c:v>
                </c:pt>
                <c:pt idx="3493">
                  <c:v>43173.9</c:v>
                </c:pt>
                <c:pt idx="3494">
                  <c:v>43185.4</c:v>
                </c:pt>
                <c:pt idx="3495">
                  <c:v>43194.3</c:v>
                </c:pt>
                <c:pt idx="3496">
                  <c:v>43206.400000000001</c:v>
                </c:pt>
                <c:pt idx="3497">
                  <c:v>43218.8</c:v>
                </c:pt>
                <c:pt idx="3498">
                  <c:v>43231.5</c:v>
                </c:pt>
                <c:pt idx="3499">
                  <c:v>43241.2</c:v>
                </c:pt>
                <c:pt idx="3500">
                  <c:v>43251.1</c:v>
                </c:pt>
                <c:pt idx="3501">
                  <c:v>43264.4</c:v>
                </c:pt>
                <c:pt idx="3502">
                  <c:v>43277.9</c:v>
                </c:pt>
                <c:pt idx="3503">
                  <c:v>43288.2</c:v>
                </c:pt>
                <c:pt idx="3504">
                  <c:v>43298.6</c:v>
                </c:pt>
                <c:pt idx="3505">
                  <c:v>43312.6</c:v>
                </c:pt>
                <c:pt idx="3506">
                  <c:v>43323.1</c:v>
                </c:pt>
                <c:pt idx="3507">
                  <c:v>43337.3</c:v>
                </c:pt>
                <c:pt idx="3508">
                  <c:v>43351.6</c:v>
                </c:pt>
                <c:pt idx="3509">
                  <c:v>43365.9</c:v>
                </c:pt>
                <c:pt idx="3510">
                  <c:v>43376.7</c:v>
                </c:pt>
                <c:pt idx="3511">
                  <c:v>43387.6</c:v>
                </c:pt>
                <c:pt idx="3512">
                  <c:v>43402</c:v>
                </c:pt>
                <c:pt idx="3513">
                  <c:v>43416.5</c:v>
                </c:pt>
                <c:pt idx="3514">
                  <c:v>43427.3</c:v>
                </c:pt>
                <c:pt idx="3515">
                  <c:v>43441.7</c:v>
                </c:pt>
                <c:pt idx="3516">
                  <c:v>43452.4</c:v>
                </c:pt>
                <c:pt idx="3517">
                  <c:v>43463.199999999997</c:v>
                </c:pt>
                <c:pt idx="3518">
                  <c:v>43477.4</c:v>
                </c:pt>
                <c:pt idx="3519">
                  <c:v>43488</c:v>
                </c:pt>
                <c:pt idx="3520">
                  <c:v>43501.9</c:v>
                </c:pt>
                <c:pt idx="3521">
                  <c:v>43512.3</c:v>
                </c:pt>
                <c:pt idx="3522">
                  <c:v>43526.1</c:v>
                </c:pt>
                <c:pt idx="3523">
                  <c:v>43536.2</c:v>
                </c:pt>
                <c:pt idx="3524">
                  <c:v>43549.599999999999</c:v>
                </c:pt>
                <c:pt idx="3525">
                  <c:v>43559.5</c:v>
                </c:pt>
                <c:pt idx="3526">
                  <c:v>43572.4</c:v>
                </c:pt>
                <c:pt idx="3527">
                  <c:v>43578.8</c:v>
                </c:pt>
                <c:pt idx="3528">
                  <c:v>43591.4</c:v>
                </c:pt>
                <c:pt idx="3529">
                  <c:v>43603.6</c:v>
                </c:pt>
                <c:pt idx="3530">
                  <c:v>43615.7</c:v>
                </c:pt>
                <c:pt idx="3531">
                  <c:v>43624.6</c:v>
                </c:pt>
                <c:pt idx="3532">
                  <c:v>43636.2</c:v>
                </c:pt>
                <c:pt idx="3533">
                  <c:v>43647.8</c:v>
                </c:pt>
                <c:pt idx="3534">
                  <c:v>43656.3</c:v>
                </c:pt>
                <c:pt idx="3535">
                  <c:v>43667.6</c:v>
                </c:pt>
                <c:pt idx="3536">
                  <c:v>43675.9</c:v>
                </c:pt>
                <c:pt idx="3537">
                  <c:v>43684.2</c:v>
                </c:pt>
                <c:pt idx="3538">
                  <c:v>43695.199999999997</c:v>
                </c:pt>
                <c:pt idx="3539">
                  <c:v>43703.3</c:v>
                </c:pt>
                <c:pt idx="3540">
                  <c:v>43711.4</c:v>
                </c:pt>
                <c:pt idx="3541">
                  <c:v>43722.2</c:v>
                </c:pt>
                <c:pt idx="3542">
                  <c:v>43732.800000000003</c:v>
                </c:pt>
                <c:pt idx="3543">
                  <c:v>43738.2</c:v>
                </c:pt>
                <c:pt idx="3544">
                  <c:v>43748.800000000003</c:v>
                </c:pt>
                <c:pt idx="3545">
                  <c:v>43762</c:v>
                </c:pt>
                <c:pt idx="3546">
                  <c:v>43772.6</c:v>
                </c:pt>
                <c:pt idx="3547">
                  <c:v>43777.9</c:v>
                </c:pt>
                <c:pt idx="3548">
                  <c:v>43788.5</c:v>
                </c:pt>
                <c:pt idx="3549">
                  <c:v>43796.4</c:v>
                </c:pt>
                <c:pt idx="3550">
                  <c:v>43807.1</c:v>
                </c:pt>
                <c:pt idx="3551">
                  <c:v>43817.8</c:v>
                </c:pt>
                <c:pt idx="3552">
                  <c:v>43825.8</c:v>
                </c:pt>
                <c:pt idx="3553">
                  <c:v>43836.7</c:v>
                </c:pt>
                <c:pt idx="3554">
                  <c:v>43842.1</c:v>
                </c:pt>
                <c:pt idx="3555">
                  <c:v>43855.8</c:v>
                </c:pt>
                <c:pt idx="3556">
                  <c:v>43867</c:v>
                </c:pt>
                <c:pt idx="3557">
                  <c:v>43878.2</c:v>
                </c:pt>
                <c:pt idx="3558">
                  <c:v>43883.9</c:v>
                </c:pt>
                <c:pt idx="3559">
                  <c:v>43895.3</c:v>
                </c:pt>
                <c:pt idx="3560">
                  <c:v>43904</c:v>
                </c:pt>
                <c:pt idx="3561">
                  <c:v>43915.8</c:v>
                </c:pt>
                <c:pt idx="3562">
                  <c:v>43930.8</c:v>
                </c:pt>
                <c:pt idx="3563">
                  <c:v>43936.800000000003</c:v>
                </c:pt>
                <c:pt idx="3564">
                  <c:v>43946</c:v>
                </c:pt>
                <c:pt idx="3565">
                  <c:v>43955.3</c:v>
                </c:pt>
                <c:pt idx="3566">
                  <c:v>43971</c:v>
                </c:pt>
                <c:pt idx="3567">
                  <c:v>43980.5</c:v>
                </c:pt>
                <c:pt idx="3568">
                  <c:v>43993.3</c:v>
                </c:pt>
                <c:pt idx="3569">
                  <c:v>44003</c:v>
                </c:pt>
                <c:pt idx="3570">
                  <c:v>44016</c:v>
                </c:pt>
                <c:pt idx="3571">
                  <c:v>44025.9</c:v>
                </c:pt>
                <c:pt idx="3572">
                  <c:v>44042.400000000001</c:v>
                </c:pt>
                <c:pt idx="3573">
                  <c:v>44049</c:v>
                </c:pt>
                <c:pt idx="3574">
                  <c:v>44062.3</c:v>
                </c:pt>
                <c:pt idx="3575">
                  <c:v>44072.4</c:v>
                </c:pt>
                <c:pt idx="3576">
                  <c:v>44085.8</c:v>
                </c:pt>
                <c:pt idx="3577">
                  <c:v>44095.9</c:v>
                </c:pt>
                <c:pt idx="3578">
                  <c:v>44109.4</c:v>
                </c:pt>
                <c:pt idx="3579">
                  <c:v>44116.1</c:v>
                </c:pt>
                <c:pt idx="3580">
                  <c:v>44129.599999999999</c:v>
                </c:pt>
                <c:pt idx="3581">
                  <c:v>44143.1</c:v>
                </c:pt>
                <c:pt idx="3582">
                  <c:v>44156.6</c:v>
                </c:pt>
                <c:pt idx="3583">
                  <c:v>44170.1</c:v>
                </c:pt>
                <c:pt idx="3584">
                  <c:v>44180.2</c:v>
                </c:pt>
                <c:pt idx="3585">
                  <c:v>44190.2</c:v>
                </c:pt>
                <c:pt idx="3586">
                  <c:v>44203.6</c:v>
                </c:pt>
                <c:pt idx="3587">
                  <c:v>44213.5</c:v>
                </c:pt>
                <c:pt idx="3588">
                  <c:v>44226.8</c:v>
                </c:pt>
                <c:pt idx="3589">
                  <c:v>44239.9</c:v>
                </c:pt>
                <c:pt idx="3590">
                  <c:v>44246.400000000001</c:v>
                </c:pt>
                <c:pt idx="3591">
                  <c:v>44259.4</c:v>
                </c:pt>
                <c:pt idx="3592">
                  <c:v>44269</c:v>
                </c:pt>
                <c:pt idx="3593">
                  <c:v>44285</c:v>
                </c:pt>
                <c:pt idx="3594">
                  <c:v>44294.400000000001</c:v>
                </c:pt>
                <c:pt idx="3595">
                  <c:v>44306.9</c:v>
                </c:pt>
                <c:pt idx="3596">
                  <c:v>44316.1</c:v>
                </c:pt>
                <c:pt idx="3597">
                  <c:v>44328.3</c:v>
                </c:pt>
                <c:pt idx="3598">
                  <c:v>44337.3</c:v>
                </c:pt>
                <c:pt idx="3599">
                  <c:v>44349.1</c:v>
                </c:pt>
                <c:pt idx="3600">
                  <c:v>44355</c:v>
                </c:pt>
                <c:pt idx="3601">
                  <c:v>44366.6</c:v>
                </c:pt>
                <c:pt idx="3602">
                  <c:v>44375.199999999997</c:v>
                </c:pt>
                <c:pt idx="3603">
                  <c:v>44386.6</c:v>
                </c:pt>
                <c:pt idx="3604">
                  <c:v>44397.9</c:v>
                </c:pt>
                <c:pt idx="3605">
                  <c:v>44406.3</c:v>
                </c:pt>
                <c:pt idx="3606">
                  <c:v>44414.6</c:v>
                </c:pt>
                <c:pt idx="3607">
                  <c:v>44425.599999999999</c:v>
                </c:pt>
                <c:pt idx="3608">
                  <c:v>44436.5</c:v>
                </c:pt>
                <c:pt idx="3609">
                  <c:v>44447.4</c:v>
                </c:pt>
                <c:pt idx="3610">
                  <c:v>44455.5</c:v>
                </c:pt>
                <c:pt idx="3611">
                  <c:v>44463.6</c:v>
                </c:pt>
                <c:pt idx="3612">
                  <c:v>44471.6</c:v>
                </c:pt>
                <c:pt idx="3613">
                  <c:v>44482.3</c:v>
                </c:pt>
                <c:pt idx="3614">
                  <c:v>44492.9</c:v>
                </c:pt>
                <c:pt idx="3615">
                  <c:v>44503.5</c:v>
                </c:pt>
                <c:pt idx="3616">
                  <c:v>44511.4</c:v>
                </c:pt>
                <c:pt idx="3617">
                  <c:v>44522</c:v>
                </c:pt>
                <c:pt idx="3618">
                  <c:v>44532.6</c:v>
                </c:pt>
                <c:pt idx="3619">
                  <c:v>44540.5</c:v>
                </c:pt>
                <c:pt idx="3620">
                  <c:v>44548.4</c:v>
                </c:pt>
                <c:pt idx="3621">
                  <c:v>44556.4</c:v>
                </c:pt>
                <c:pt idx="3622">
                  <c:v>44567</c:v>
                </c:pt>
                <c:pt idx="3623">
                  <c:v>44580.3</c:v>
                </c:pt>
                <c:pt idx="3624">
                  <c:v>44588.3</c:v>
                </c:pt>
                <c:pt idx="3625">
                  <c:v>44596.4</c:v>
                </c:pt>
                <c:pt idx="3626">
                  <c:v>44607.199999999997</c:v>
                </c:pt>
                <c:pt idx="3627">
                  <c:v>44615.3</c:v>
                </c:pt>
                <c:pt idx="3628">
                  <c:v>44623.5</c:v>
                </c:pt>
                <c:pt idx="3629">
                  <c:v>44631.7</c:v>
                </c:pt>
                <c:pt idx="3630">
                  <c:v>44645.5</c:v>
                </c:pt>
                <c:pt idx="3631">
                  <c:v>44653.9</c:v>
                </c:pt>
                <c:pt idx="3632">
                  <c:v>44665.1</c:v>
                </c:pt>
                <c:pt idx="3633">
                  <c:v>44673.7</c:v>
                </c:pt>
                <c:pt idx="3634">
                  <c:v>44685.3</c:v>
                </c:pt>
                <c:pt idx="3635">
                  <c:v>44694.1</c:v>
                </c:pt>
                <c:pt idx="3636">
                  <c:v>44706.2</c:v>
                </c:pt>
                <c:pt idx="3637">
                  <c:v>44715.4</c:v>
                </c:pt>
                <c:pt idx="3638">
                  <c:v>44727.8</c:v>
                </c:pt>
                <c:pt idx="3639">
                  <c:v>44737.2</c:v>
                </c:pt>
                <c:pt idx="3640">
                  <c:v>44749.9</c:v>
                </c:pt>
                <c:pt idx="3641">
                  <c:v>44759.6</c:v>
                </c:pt>
                <c:pt idx="3642">
                  <c:v>44766</c:v>
                </c:pt>
                <c:pt idx="3643">
                  <c:v>44769.2</c:v>
                </c:pt>
                <c:pt idx="3644">
                  <c:v>44778.9</c:v>
                </c:pt>
                <c:pt idx="3645">
                  <c:v>44792</c:v>
                </c:pt>
                <c:pt idx="3646">
                  <c:v>44808.3</c:v>
                </c:pt>
                <c:pt idx="3647">
                  <c:v>44824.6</c:v>
                </c:pt>
                <c:pt idx="3648">
                  <c:v>44869.8</c:v>
                </c:pt>
                <c:pt idx="3649">
                  <c:v>44898.1</c:v>
                </c:pt>
                <c:pt idx="3650">
                  <c:v>44907.3</c:v>
                </c:pt>
                <c:pt idx="3651">
                  <c:v>44916.4</c:v>
                </c:pt>
                <c:pt idx="3652">
                  <c:v>44928.3</c:v>
                </c:pt>
                <c:pt idx="3653">
                  <c:v>44937.1</c:v>
                </c:pt>
                <c:pt idx="3654">
                  <c:v>44945.7</c:v>
                </c:pt>
                <c:pt idx="3655">
                  <c:v>44954.1</c:v>
                </c:pt>
                <c:pt idx="3656">
                  <c:v>44962.400000000001</c:v>
                </c:pt>
                <c:pt idx="3657">
                  <c:v>44973.1</c:v>
                </c:pt>
                <c:pt idx="3658">
                  <c:v>44980.9</c:v>
                </c:pt>
                <c:pt idx="3659">
                  <c:v>44990.9</c:v>
                </c:pt>
                <c:pt idx="3660">
                  <c:v>44998.2</c:v>
                </c:pt>
                <c:pt idx="3661">
                  <c:v>45005.2</c:v>
                </c:pt>
                <c:pt idx="3662">
                  <c:v>45011.9</c:v>
                </c:pt>
                <c:pt idx="3663">
                  <c:v>45020.5</c:v>
                </c:pt>
                <c:pt idx="3664">
                  <c:v>45028.6</c:v>
                </c:pt>
                <c:pt idx="3665">
                  <c:v>45038.2</c:v>
                </c:pt>
                <c:pt idx="3666">
                  <c:v>45043.8</c:v>
                </c:pt>
                <c:pt idx="3667">
                  <c:v>45051</c:v>
                </c:pt>
                <c:pt idx="3668">
                  <c:v>45056.3</c:v>
                </c:pt>
                <c:pt idx="3669">
                  <c:v>45063</c:v>
                </c:pt>
                <c:pt idx="3670">
                  <c:v>45069.599999999999</c:v>
                </c:pt>
                <c:pt idx="3671">
                  <c:v>45075.9</c:v>
                </c:pt>
                <c:pt idx="3672">
                  <c:v>45079.1</c:v>
                </c:pt>
                <c:pt idx="3673">
                  <c:v>45082.1</c:v>
                </c:pt>
                <c:pt idx="3674">
                  <c:v>45086.7</c:v>
                </c:pt>
                <c:pt idx="3675">
                  <c:v>45092.6</c:v>
                </c:pt>
                <c:pt idx="3676">
                  <c:v>45096.9</c:v>
                </c:pt>
                <c:pt idx="3677">
                  <c:v>45102.6</c:v>
                </c:pt>
                <c:pt idx="3678">
                  <c:v>45106.8</c:v>
                </c:pt>
                <c:pt idx="3679">
                  <c:v>45111</c:v>
                </c:pt>
                <c:pt idx="3680">
                  <c:v>45116.6</c:v>
                </c:pt>
                <c:pt idx="3681">
                  <c:v>45122</c:v>
                </c:pt>
                <c:pt idx="3682">
                  <c:v>45128.9</c:v>
                </c:pt>
                <c:pt idx="3683">
                  <c:v>45133</c:v>
                </c:pt>
                <c:pt idx="3684">
                  <c:v>45137.1</c:v>
                </c:pt>
                <c:pt idx="3685">
                  <c:v>45139.8</c:v>
                </c:pt>
                <c:pt idx="3686">
                  <c:v>45145.3</c:v>
                </c:pt>
                <c:pt idx="3687">
                  <c:v>45150.9</c:v>
                </c:pt>
                <c:pt idx="3688">
                  <c:v>45156.6</c:v>
                </c:pt>
                <c:pt idx="3689">
                  <c:v>45160.9</c:v>
                </c:pt>
                <c:pt idx="3690">
                  <c:v>45165.3</c:v>
                </c:pt>
                <c:pt idx="3691">
                  <c:v>45169.8</c:v>
                </c:pt>
                <c:pt idx="3692">
                  <c:v>45179</c:v>
                </c:pt>
                <c:pt idx="3693">
                  <c:v>45187</c:v>
                </c:pt>
                <c:pt idx="3694">
                  <c:v>45191.9</c:v>
                </c:pt>
                <c:pt idx="3695">
                  <c:v>45196.9</c:v>
                </c:pt>
                <c:pt idx="3696">
                  <c:v>45202.1</c:v>
                </c:pt>
                <c:pt idx="3697">
                  <c:v>45209.2</c:v>
                </c:pt>
                <c:pt idx="3698">
                  <c:v>45216.6</c:v>
                </c:pt>
                <c:pt idx="3699">
                  <c:v>45222.2</c:v>
                </c:pt>
                <c:pt idx="3700">
                  <c:v>45227.8</c:v>
                </c:pt>
                <c:pt idx="3701">
                  <c:v>45233.599999999999</c:v>
                </c:pt>
                <c:pt idx="3702">
                  <c:v>45241.4</c:v>
                </c:pt>
                <c:pt idx="3703">
                  <c:v>45249.3</c:v>
                </c:pt>
                <c:pt idx="3704">
                  <c:v>45257.4</c:v>
                </c:pt>
                <c:pt idx="3705">
                  <c:v>45265.599999999999</c:v>
                </c:pt>
                <c:pt idx="3706">
                  <c:v>45269.7</c:v>
                </c:pt>
                <c:pt idx="3707">
                  <c:v>45278.1</c:v>
                </c:pt>
                <c:pt idx="3708">
                  <c:v>45284.4</c:v>
                </c:pt>
                <c:pt idx="3709">
                  <c:v>45292.9</c:v>
                </c:pt>
                <c:pt idx="3710">
                  <c:v>45301.599999999999</c:v>
                </c:pt>
                <c:pt idx="3711">
                  <c:v>45308.1</c:v>
                </c:pt>
                <c:pt idx="3712">
                  <c:v>45314.6</c:v>
                </c:pt>
                <c:pt idx="3713">
                  <c:v>45321.3</c:v>
                </c:pt>
                <c:pt idx="3714">
                  <c:v>45327.9</c:v>
                </c:pt>
                <c:pt idx="3715">
                  <c:v>45341.3</c:v>
                </c:pt>
                <c:pt idx="3716">
                  <c:v>45348</c:v>
                </c:pt>
                <c:pt idx="3717">
                  <c:v>45354.8</c:v>
                </c:pt>
                <c:pt idx="3718">
                  <c:v>45361.599999999999</c:v>
                </c:pt>
                <c:pt idx="3719">
                  <c:v>45368.4</c:v>
                </c:pt>
                <c:pt idx="3720">
                  <c:v>45377.599999999999</c:v>
                </c:pt>
                <c:pt idx="3721">
                  <c:v>45389</c:v>
                </c:pt>
                <c:pt idx="3722">
                  <c:v>45395.9</c:v>
                </c:pt>
                <c:pt idx="3723">
                  <c:v>45402.8</c:v>
                </c:pt>
                <c:pt idx="3724">
                  <c:v>45407.4</c:v>
                </c:pt>
                <c:pt idx="3725">
                  <c:v>45416.6</c:v>
                </c:pt>
                <c:pt idx="3726">
                  <c:v>45425.8</c:v>
                </c:pt>
                <c:pt idx="3727">
                  <c:v>45437.3</c:v>
                </c:pt>
                <c:pt idx="3728">
                  <c:v>45444.2</c:v>
                </c:pt>
                <c:pt idx="3729">
                  <c:v>45451.1</c:v>
                </c:pt>
                <c:pt idx="3730">
                  <c:v>45458</c:v>
                </c:pt>
                <c:pt idx="3731">
                  <c:v>45467.1</c:v>
                </c:pt>
                <c:pt idx="3732">
                  <c:v>45476.2</c:v>
                </c:pt>
                <c:pt idx="3733">
                  <c:v>45485.3</c:v>
                </c:pt>
                <c:pt idx="3734">
                  <c:v>45489.8</c:v>
                </c:pt>
                <c:pt idx="3735">
                  <c:v>45498.9</c:v>
                </c:pt>
                <c:pt idx="3736">
                  <c:v>45508</c:v>
                </c:pt>
                <c:pt idx="3737">
                  <c:v>45514.8</c:v>
                </c:pt>
                <c:pt idx="3738">
                  <c:v>45523.9</c:v>
                </c:pt>
                <c:pt idx="3739">
                  <c:v>45533</c:v>
                </c:pt>
                <c:pt idx="3740">
                  <c:v>45542.1</c:v>
                </c:pt>
                <c:pt idx="3741">
                  <c:v>45546.6</c:v>
                </c:pt>
                <c:pt idx="3742">
                  <c:v>45558.1</c:v>
                </c:pt>
                <c:pt idx="3743">
                  <c:v>45564.9</c:v>
                </c:pt>
                <c:pt idx="3744">
                  <c:v>45574.1</c:v>
                </c:pt>
                <c:pt idx="3745">
                  <c:v>45578.8</c:v>
                </c:pt>
                <c:pt idx="3746">
                  <c:v>45588</c:v>
                </c:pt>
                <c:pt idx="3747">
                  <c:v>45595</c:v>
                </c:pt>
                <c:pt idx="3748">
                  <c:v>45606.7</c:v>
                </c:pt>
                <c:pt idx="3749">
                  <c:v>45613.8</c:v>
                </c:pt>
                <c:pt idx="3750">
                  <c:v>45623.3</c:v>
                </c:pt>
                <c:pt idx="3751">
                  <c:v>45630.5</c:v>
                </c:pt>
                <c:pt idx="3752">
                  <c:v>45640.1</c:v>
                </c:pt>
                <c:pt idx="3753">
                  <c:v>45652.2</c:v>
                </c:pt>
                <c:pt idx="3754">
                  <c:v>45657.1</c:v>
                </c:pt>
                <c:pt idx="3755">
                  <c:v>45666.9</c:v>
                </c:pt>
                <c:pt idx="3756">
                  <c:v>45671.9</c:v>
                </c:pt>
                <c:pt idx="3757">
                  <c:v>45684.4</c:v>
                </c:pt>
                <c:pt idx="3758">
                  <c:v>45692</c:v>
                </c:pt>
                <c:pt idx="3759">
                  <c:v>45702.2</c:v>
                </c:pt>
                <c:pt idx="3760">
                  <c:v>45709.9</c:v>
                </c:pt>
                <c:pt idx="3761">
                  <c:v>45715.1</c:v>
                </c:pt>
                <c:pt idx="3762">
                  <c:v>45728.2</c:v>
                </c:pt>
                <c:pt idx="3763">
                  <c:v>45738.8</c:v>
                </c:pt>
                <c:pt idx="3764">
                  <c:v>45749.599999999999</c:v>
                </c:pt>
                <c:pt idx="3765">
                  <c:v>45755</c:v>
                </c:pt>
                <c:pt idx="3766">
                  <c:v>45766.1</c:v>
                </c:pt>
                <c:pt idx="3767">
                  <c:v>45774.6</c:v>
                </c:pt>
                <c:pt idx="3768">
                  <c:v>45789.4</c:v>
                </c:pt>
                <c:pt idx="3769">
                  <c:v>45798.5</c:v>
                </c:pt>
                <c:pt idx="3770">
                  <c:v>45807.8</c:v>
                </c:pt>
                <c:pt idx="3771">
                  <c:v>45817.2</c:v>
                </c:pt>
                <c:pt idx="3772">
                  <c:v>45830</c:v>
                </c:pt>
                <c:pt idx="3773">
                  <c:v>45843</c:v>
                </c:pt>
                <c:pt idx="3774">
                  <c:v>45856.2</c:v>
                </c:pt>
                <c:pt idx="3775">
                  <c:v>45862.9</c:v>
                </c:pt>
                <c:pt idx="3776">
                  <c:v>45876.4</c:v>
                </c:pt>
                <c:pt idx="3777">
                  <c:v>45890</c:v>
                </c:pt>
                <c:pt idx="3778">
                  <c:v>45903.7</c:v>
                </c:pt>
                <c:pt idx="3779">
                  <c:v>45914</c:v>
                </c:pt>
                <c:pt idx="3780">
                  <c:v>45924.3</c:v>
                </c:pt>
                <c:pt idx="3781">
                  <c:v>45938.1</c:v>
                </c:pt>
                <c:pt idx="3782">
                  <c:v>45951.9</c:v>
                </c:pt>
                <c:pt idx="3783">
                  <c:v>45962.1</c:v>
                </c:pt>
                <c:pt idx="3784">
                  <c:v>45972.4</c:v>
                </c:pt>
                <c:pt idx="3785">
                  <c:v>45986</c:v>
                </c:pt>
                <c:pt idx="3786">
                  <c:v>45992.7</c:v>
                </c:pt>
                <c:pt idx="3787">
                  <c:v>46006.1</c:v>
                </c:pt>
                <c:pt idx="3788">
                  <c:v>46022.6</c:v>
                </c:pt>
                <c:pt idx="3789">
                  <c:v>46035.6</c:v>
                </c:pt>
                <c:pt idx="3790">
                  <c:v>46045.1</c:v>
                </c:pt>
                <c:pt idx="3791">
                  <c:v>46054.5</c:v>
                </c:pt>
                <c:pt idx="3792">
                  <c:v>46063.8</c:v>
                </c:pt>
                <c:pt idx="3793">
                  <c:v>46078.8</c:v>
                </c:pt>
                <c:pt idx="3794">
                  <c:v>46090.5</c:v>
                </c:pt>
                <c:pt idx="3795">
                  <c:v>46098.9</c:v>
                </c:pt>
                <c:pt idx="3796">
                  <c:v>46107.199999999997</c:v>
                </c:pt>
                <c:pt idx="3797">
                  <c:v>46115.199999999997</c:v>
                </c:pt>
                <c:pt idx="3798">
                  <c:v>46125.5</c:v>
                </c:pt>
                <c:pt idx="3799">
                  <c:v>46135.3</c:v>
                </c:pt>
                <c:pt idx="3800">
                  <c:v>46142.400000000001</c:v>
                </c:pt>
                <c:pt idx="3801">
                  <c:v>46149.5</c:v>
                </c:pt>
                <c:pt idx="3802">
                  <c:v>46158.7</c:v>
                </c:pt>
                <c:pt idx="3803">
                  <c:v>46167.7</c:v>
                </c:pt>
                <c:pt idx="3804">
                  <c:v>46176.6</c:v>
                </c:pt>
                <c:pt idx="3805">
                  <c:v>46183.1</c:v>
                </c:pt>
                <c:pt idx="3806">
                  <c:v>46189.5</c:v>
                </c:pt>
                <c:pt idx="3807">
                  <c:v>46195.9</c:v>
                </c:pt>
                <c:pt idx="3808">
                  <c:v>46204.2</c:v>
                </c:pt>
                <c:pt idx="3809">
                  <c:v>46212.4</c:v>
                </c:pt>
                <c:pt idx="3810">
                  <c:v>46218.400000000001</c:v>
                </c:pt>
                <c:pt idx="3811">
                  <c:v>46226.400000000001</c:v>
                </c:pt>
                <c:pt idx="3812">
                  <c:v>46230.3</c:v>
                </c:pt>
                <c:pt idx="3813">
                  <c:v>46238.1</c:v>
                </c:pt>
                <c:pt idx="3814">
                  <c:v>46247.7</c:v>
                </c:pt>
                <c:pt idx="3815">
                  <c:v>46255.3</c:v>
                </c:pt>
                <c:pt idx="3816">
                  <c:v>46260.9</c:v>
                </c:pt>
                <c:pt idx="3817">
                  <c:v>46266.5</c:v>
                </c:pt>
                <c:pt idx="3818">
                  <c:v>46272.1</c:v>
                </c:pt>
                <c:pt idx="3819">
                  <c:v>46277.599999999999</c:v>
                </c:pt>
                <c:pt idx="3820">
                  <c:v>46283.1</c:v>
                </c:pt>
                <c:pt idx="3821">
                  <c:v>46292.2</c:v>
                </c:pt>
                <c:pt idx="3822">
                  <c:v>46299.5</c:v>
                </c:pt>
                <c:pt idx="3823">
                  <c:v>46306.7</c:v>
                </c:pt>
                <c:pt idx="3824">
                  <c:v>46312.1</c:v>
                </c:pt>
                <c:pt idx="3825">
                  <c:v>46317.5</c:v>
                </c:pt>
                <c:pt idx="3826">
                  <c:v>46322.9</c:v>
                </c:pt>
                <c:pt idx="3827">
                  <c:v>46330.2</c:v>
                </c:pt>
                <c:pt idx="3828">
                  <c:v>46335.6</c:v>
                </c:pt>
                <c:pt idx="3829">
                  <c:v>46342.9</c:v>
                </c:pt>
                <c:pt idx="3830">
                  <c:v>46348.3</c:v>
                </c:pt>
                <c:pt idx="3831">
                  <c:v>46355.7</c:v>
                </c:pt>
                <c:pt idx="3832">
                  <c:v>46363.1</c:v>
                </c:pt>
                <c:pt idx="3833">
                  <c:v>46368.6</c:v>
                </c:pt>
                <c:pt idx="3834">
                  <c:v>46376</c:v>
                </c:pt>
                <c:pt idx="3835">
                  <c:v>46381.599999999999</c:v>
                </c:pt>
                <c:pt idx="3836">
                  <c:v>46387.1</c:v>
                </c:pt>
                <c:pt idx="3837">
                  <c:v>46392.6</c:v>
                </c:pt>
                <c:pt idx="3838">
                  <c:v>46400</c:v>
                </c:pt>
                <c:pt idx="3839">
                  <c:v>46405.5</c:v>
                </c:pt>
                <c:pt idx="3840">
                  <c:v>46412.800000000003</c:v>
                </c:pt>
                <c:pt idx="3841">
                  <c:v>46420.1</c:v>
                </c:pt>
                <c:pt idx="3842">
                  <c:v>46427.3</c:v>
                </c:pt>
                <c:pt idx="3843">
                  <c:v>46432.800000000003</c:v>
                </c:pt>
                <c:pt idx="3844">
                  <c:v>46438.2</c:v>
                </c:pt>
                <c:pt idx="3845">
                  <c:v>46443.6</c:v>
                </c:pt>
                <c:pt idx="3846">
                  <c:v>46450.8</c:v>
                </c:pt>
                <c:pt idx="3847">
                  <c:v>46456.1</c:v>
                </c:pt>
                <c:pt idx="3848">
                  <c:v>46461.5</c:v>
                </c:pt>
                <c:pt idx="3849">
                  <c:v>46465.1</c:v>
                </c:pt>
                <c:pt idx="3850">
                  <c:v>46470.400000000001</c:v>
                </c:pt>
                <c:pt idx="3851">
                  <c:v>46475.7</c:v>
                </c:pt>
                <c:pt idx="3852">
                  <c:v>46484.5</c:v>
                </c:pt>
                <c:pt idx="3853">
                  <c:v>46496.7</c:v>
                </c:pt>
                <c:pt idx="3854">
                  <c:v>46508.7</c:v>
                </c:pt>
                <c:pt idx="3855">
                  <c:v>46517.3</c:v>
                </c:pt>
                <c:pt idx="3856">
                  <c:v>46522.400000000001</c:v>
                </c:pt>
                <c:pt idx="3857">
                  <c:v>46527.4</c:v>
                </c:pt>
                <c:pt idx="3858">
                  <c:v>46532.4</c:v>
                </c:pt>
                <c:pt idx="3859">
                  <c:v>46537.5</c:v>
                </c:pt>
                <c:pt idx="3860">
                  <c:v>46544.1</c:v>
                </c:pt>
                <c:pt idx="3861">
                  <c:v>46549</c:v>
                </c:pt>
                <c:pt idx="3862">
                  <c:v>46555.6</c:v>
                </c:pt>
                <c:pt idx="3863">
                  <c:v>46560.4</c:v>
                </c:pt>
                <c:pt idx="3864">
                  <c:v>46565.2</c:v>
                </c:pt>
                <c:pt idx="3865">
                  <c:v>46570</c:v>
                </c:pt>
                <c:pt idx="3866">
                  <c:v>46578</c:v>
                </c:pt>
                <c:pt idx="3867">
                  <c:v>46584.2</c:v>
                </c:pt>
                <c:pt idx="3868">
                  <c:v>46587.199999999997</c:v>
                </c:pt>
                <c:pt idx="3869">
                  <c:v>46593.2</c:v>
                </c:pt>
                <c:pt idx="3870">
                  <c:v>46597.7</c:v>
                </c:pt>
                <c:pt idx="3871">
                  <c:v>46603.5</c:v>
                </c:pt>
                <c:pt idx="3872">
                  <c:v>46610.6</c:v>
                </c:pt>
                <c:pt idx="3873">
                  <c:v>46614.8</c:v>
                </c:pt>
                <c:pt idx="3874">
                  <c:v>46618.9</c:v>
                </c:pt>
                <c:pt idx="3875">
                  <c:v>46623</c:v>
                </c:pt>
                <c:pt idx="3876">
                  <c:v>46627.1</c:v>
                </c:pt>
                <c:pt idx="3877">
                  <c:v>46632.5</c:v>
                </c:pt>
                <c:pt idx="3878">
                  <c:v>46637.9</c:v>
                </c:pt>
                <c:pt idx="3879">
                  <c:v>46641.9</c:v>
                </c:pt>
                <c:pt idx="3880">
                  <c:v>46645.8</c:v>
                </c:pt>
                <c:pt idx="3881">
                  <c:v>46649.8</c:v>
                </c:pt>
                <c:pt idx="3882">
                  <c:v>46653.8</c:v>
                </c:pt>
                <c:pt idx="3883">
                  <c:v>46657.8</c:v>
                </c:pt>
                <c:pt idx="3884">
                  <c:v>46663.1</c:v>
                </c:pt>
                <c:pt idx="3885">
                  <c:v>46668.4</c:v>
                </c:pt>
                <c:pt idx="3886">
                  <c:v>46673.8</c:v>
                </c:pt>
                <c:pt idx="3887">
                  <c:v>46677.9</c:v>
                </c:pt>
                <c:pt idx="3888">
                  <c:v>46680.6</c:v>
                </c:pt>
                <c:pt idx="3889">
                  <c:v>46686.1</c:v>
                </c:pt>
                <c:pt idx="3890">
                  <c:v>46691.7</c:v>
                </c:pt>
                <c:pt idx="3891">
                  <c:v>46697.3</c:v>
                </c:pt>
                <c:pt idx="3892">
                  <c:v>46700.2</c:v>
                </c:pt>
                <c:pt idx="3893">
                  <c:v>46706</c:v>
                </c:pt>
                <c:pt idx="3894">
                  <c:v>46710.5</c:v>
                </c:pt>
                <c:pt idx="3895">
                  <c:v>46715</c:v>
                </c:pt>
                <c:pt idx="3896">
                  <c:v>46721.1</c:v>
                </c:pt>
                <c:pt idx="3897">
                  <c:v>46727.4</c:v>
                </c:pt>
                <c:pt idx="3898">
                  <c:v>46733.8</c:v>
                </c:pt>
                <c:pt idx="3899">
                  <c:v>46737.1</c:v>
                </c:pt>
                <c:pt idx="3900">
                  <c:v>46743.8</c:v>
                </c:pt>
                <c:pt idx="3901">
                  <c:v>46748.9</c:v>
                </c:pt>
                <c:pt idx="3902">
                  <c:v>46756</c:v>
                </c:pt>
                <c:pt idx="3903">
                  <c:v>46761.5</c:v>
                </c:pt>
                <c:pt idx="3904">
                  <c:v>46769</c:v>
                </c:pt>
                <c:pt idx="3905">
                  <c:v>46776.800000000003</c:v>
                </c:pt>
                <c:pt idx="3906">
                  <c:v>46780.7</c:v>
                </c:pt>
                <c:pt idx="3907">
                  <c:v>46788.800000000003</c:v>
                </c:pt>
                <c:pt idx="3908">
                  <c:v>46795</c:v>
                </c:pt>
                <c:pt idx="3909">
                  <c:v>46805.599999999999</c:v>
                </c:pt>
                <c:pt idx="3910">
                  <c:v>46814.2</c:v>
                </c:pt>
                <c:pt idx="3911">
                  <c:v>46818.6</c:v>
                </c:pt>
                <c:pt idx="3912">
                  <c:v>46827.4</c:v>
                </c:pt>
                <c:pt idx="3913">
                  <c:v>46831.9</c:v>
                </c:pt>
                <c:pt idx="3914">
                  <c:v>46843.199999999997</c:v>
                </c:pt>
                <c:pt idx="3915">
                  <c:v>46852.4</c:v>
                </c:pt>
                <c:pt idx="3916">
                  <c:v>46857</c:v>
                </c:pt>
                <c:pt idx="3917">
                  <c:v>46866.2</c:v>
                </c:pt>
                <c:pt idx="3918">
                  <c:v>46873.2</c:v>
                </c:pt>
                <c:pt idx="3919">
                  <c:v>46882.5</c:v>
                </c:pt>
                <c:pt idx="3920">
                  <c:v>46894.2</c:v>
                </c:pt>
                <c:pt idx="3921">
                  <c:v>46901.3</c:v>
                </c:pt>
                <c:pt idx="3922">
                  <c:v>46908.3</c:v>
                </c:pt>
                <c:pt idx="3923">
                  <c:v>46912.9</c:v>
                </c:pt>
                <c:pt idx="3924">
                  <c:v>46922.3</c:v>
                </c:pt>
                <c:pt idx="3925">
                  <c:v>46933.8</c:v>
                </c:pt>
                <c:pt idx="3926">
                  <c:v>46940.7</c:v>
                </c:pt>
                <c:pt idx="3927">
                  <c:v>46947.6</c:v>
                </c:pt>
                <c:pt idx="3928">
                  <c:v>46954.400000000001</c:v>
                </c:pt>
                <c:pt idx="3929">
                  <c:v>46961.1</c:v>
                </c:pt>
                <c:pt idx="3930">
                  <c:v>46967.8</c:v>
                </c:pt>
                <c:pt idx="3931">
                  <c:v>46978.7</c:v>
                </c:pt>
                <c:pt idx="3932">
                  <c:v>46985.1</c:v>
                </c:pt>
                <c:pt idx="3933">
                  <c:v>46991.5</c:v>
                </c:pt>
                <c:pt idx="3934">
                  <c:v>46997.8</c:v>
                </c:pt>
                <c:pt idx="3935">
                  <c:v>47003.9</c:v>
                </c:pt>
                <c:pt idx="3936">
                  <c:v>47013.9</c:v>
                </c:pt>
                <c:pt idx="3937">
                  <c:v>47021.9</c:v>
                </c:pt>
                <c:pt idx="3938">
                  <c:v>47027.8</c:v>
                </c:pt>
                <c:pt idx="3939">
                  <c:v>47033.7</c:v>
                </c:pt>
                <c:pt idx="3940">
                  <c:v>47039.5</c:v>
                </c:pt>
                <c:pt idx="3941">
                  <c:v>47047.3</c:v>
                </c:pt>
                <c:pt idx="3942">
                  <c:v>47055.1</c:v>
                </c:pt>
                <c:pt idx="3943">
                  <c:v>47060.9</c:v>
                </c:pt>
                <c:pt idx="3944">
                  <c:v>47068.5</c:v>
                </c:pt>
                <c:pt idx="3945">
                  <c:v>47076.2</c:v>
                </c:pt>
                <c:pt idx="3946">
                  <c:v>47081.9</c:v>
                </c:pt>
                <c:pt idx="3947">
                  <c:v>47091.3</c:v>
                </c:pt>
                <c:pt idx="3948">
                  <c:v>47095.1</c:v>
                </c:pt>
                <c:pt idx="3949">
                  <c:v>47102.6</c:v>
                </c:pt>
                <c:pt idx="3950">
                  <c:v>47106.3</c:v>
                </c:pt>
                <c:pt idx="3951">
                  <c:v>47115.6</c:v>
                </c:pt>
                <c:pt idx="3952">
                  <c:v>47121.1</c:v>
                </c:pt>
                <c:pt idx="3953">
                  <c:v>47126.6</c:v>
                </c:pt>
                <c:pt idx="3954">
                  <c:v>47134</c:v>
                </c:pt>
                <c:pt idx="3955">
                  <c:v>47137.599999999999</c:v>
                </c:pt>
                <c:pt idx="3956">
                  <c:v>47146.7</c:v>
                </c:pt>
                <c:pt idx="3957">
                  <c:v>47153.9</c:v>
                </c:pt>
                <c:pt idx="3958">
                  <c:v>47161.1</c:v>
                </c:pt>
                <c:pt idx="3959">
                  <c:v>47164.6</c:v>
                </c:pt>
                <c:pt idx="3960">
                  <c:v>47171.7</c:v>
                </c:pt>
                <c:pt idx="3961">
                  <c:v>47177.1</c:v>
                </c:pt>
                <c:pt idx="3962">
                  <c:v>47185.9</c:v>
                </c:pt>
                <c:pt idx="3963">
                  <c:v>47191.1</c:v>
                </c:pt>
                <c:pt idx="3964">
                  <c:v>47196.3</c:v>
                </c:pt>
                <c:pt idx="3965">
                  <c:v>47201.599999999999</c:v>
                </c:pt>
                <c:pt idx="3966">
                  <c:v>47206.7</c:v>
                </c:pt>
                <c:pt idx="3967">
                  <c:v>47215.4</c:v>
                </c:pt>
                <c:pt idx="3968">
                  <c:v>47220.5</c:v>
                </c:pt>
                <c:pt idx="3969">
                  <c:v>47225.599999999999</c:v>
                </c:pt>
                <c:pt idx="3970">
                  <c:v>47232.4</c:v>
                </c:pt>
                <c:pt idx="3971">
                  <c:v>47239.1</c:v>
                </c:pt>
                <c:pt idx="3972">
                  <c:v>47244.1</c:v>
                </c:pt>
                <c:pt idx="3973">
                  <c:v>47252.4</c:v>
                </c:pt>
                <c:pt idx="3974">
                  <c:v>47255.7</c:v>
                </c:pt>
                <c:pt idx="3975">
                  <c:v>47262.2</c:v>
                </c:pt>
                <c:pt idx="3976">
                  <c:v>47267.1</c:v>
                </c:pt>
                <c:pt idx="3977">
                  <c:v>47275.1</c:v>
                </c:pt>
                <c:pt idx="3978">
                  <c:v>47279.9</c:v>
                </c:pt>
                <c:pt idx="3979">
                  <c:v>47284.7</c:v>
                </c:pt>
                <c:pt idx="3980">
                  <c:v>47289.4</c:v>
                </c:pt>
                <c:pt idx="3981">
                  <c:v>47295.7</c:v>
                </c:pt>
                <c:pt idx="3982">
                  <c:v>47302</c:v>
                </c:pt>
                <c:pt idx="3983">
                  <c:v>47308.3</c:v>
                </c:pt>
                <c:pt idx="3984">
                  <c:v>47312.9</c:v>
                </c:pt>
                <c:pt idx="3985">
                  <c:v>47319.1</c:v>
                </c:pt>
                <c:pt idx="3986">
                  <c:v>47323.8</c:v>
                </c:pt>
                <c:pt idx="3987">
                  <c:v>47331.5</c:v>
                </c:pt>
                <c:pt idx="3988">
                  <c:v>47334.5</c:v>
                </c:pt>
                <c:pt idx="3989">
                  <c:v>47340.7</c:v>
                </c:pt>
                <c:pt idx="3990">
                  <c:v>47345.3</c:v>
                </c:pt>
                <c:pt idx="3991">
                  <c:v>47349.9</c:v>
                </c:pt>
                <c:pt idx="3992">
                  <c:v>47356</c:v>
                </c:pt>
                <c:pt idx="3993">
                  <c:v>47360.6</c:v>
                </c:pt>
                <c:pt idx="3994">
                  <c:v>47366.7</c:v>
                </c:pt>
                <c:pt idx="3995">
                  <c:v>47372.9</c:v>
                </c:pt>
                <c:pt idx="3996">
                  <c:v>47377.5</c:v>
                </c:pt>
                <c:pt idx="3997">
                  <c:v>47383.6</c:v>
                </c:pt>
                <c:pt idx="3998">
                  <c:v>47389.8</c:v>
                </c:pt>
                <c:pt idx="3999">
                  <c:v>47394.400000000001</c:v>
                </c:pt>
                <c:pt idx="4000">
                  <c:v>47399.1</c:v>
                </c:pt>
                <c:pt idx="4001">
                  <c:v>47403.7</c:v>
                </c:pt>
                <c:pt idx="4002">
                  <c:v>47411.5</c:v>
                </c:pt>
                <c:pt idx="4003">
                  <c:v>47416.2</c:v>
                </c:pt>
                <c:pt idx="4004">
                  <c:v>47422.5</c:v>
                </c:pt>
                <c:pt idx="4005">
                  <c:v>47425.599999999999</c:v>
                </c:pt>
                <c:pt idx="4006">
                  <c:v>47431.8</c:v>
                </c:pt>
                <c:pt idx="4007">
                  <c:v>47436.4</c:v>
                </c:pt>
                <c:pt idx="4008">
                  <c:v>47444</c:v>
                </c:pt>
                <c:pt idx="4009">
                  <c:v>47448.5</c:v>
                </c:pt>
                <c:pt idx="4010">
                  <c:v>47454.5</c:v>
                </c:pt>
                <c:pt idx="4011">
                  <c:v>47457.5</c:v>
                </c:pt>
                <c:pt idx="4012">
                  <c:v>47465</c:v>
                </c:pt>
                <c:pt idx="4013">
                  <c:v>47471</c:v>
                </c:pt>
                <c:pt idx="4014">
                  <c:v>47475.4</c:v>
                </c:pt>
                <c:pt idx="4015">
                  <c:v>47479.9</c:v>
                </c:pt>
                <c:pt idx="4016">
                  <c:v>47484.4</c:v>
                </c:pt>
                <c:pt idx="4017">
                  <c:v>47490.3</c:v>
                </c:pt>
                <c:pt idx="4018">
                  <c:v>47496.3</c:v>
                </c:pt>
                <c:pt idx="4019">
                  <c:v>47500.800000000003</c:v>
                </c:pt>
                <c:pt idx="4020">
                  <c:v>47506.8</c:v>
                </c:pt>
                <c:pt idx="4021">
                  <c:v>47512.800000000003</c:v>
                </c:pt>
                <c:pt idx="4022">
                  <c:v>47517.4</c:v>
                </c:pt>
                <c:pt idx="4023">
                  <c:v>47523.5</c:v>
                </c:pt>
                <c:pt idx="4024">
                  <c:v>47528.1</c:v>
                </c:pt>
                <c:pt idx="4025">
                  <c:v>47534.3</c:v>
                </c:pt>
                <c:pt idx="4026">
                  <c:v>47539</c:v>
                </c:pt>
                <c:pt idx="4027">
                  <c:v>47543.7</c:v>
                </c:pt>
                <c:pt idx="4028">
                  <c:v>47550.1</c:v>
                </c:pt>
                <c:pt idx="4029">
                  <c:v>47556.5</c:v>
                </c:pt>
                <c:pt idx="4030">
                  <c:v>47563</c:v>
                </c:pt>
                <c:pt idx="4031">
                  <c:v>47568</c:v>
                </c:pt>
                <c:pt idx="4032">
                  <c:v>47574.7</c:v>
                </c:pt>
                <c:pt idx="4033">
                  <c:v>47581.5</c:v>
                </c:pt>
                <c:pt idx="4034">
                  <c:v>47586.7</c:v>
                </c:pt>
                <c:pt idx="4035">
                  <c:v>47591.9</c:v>
                </c:pt>
                <c:pt idx="4036">
                  <c:v>47597.2</c:v>
                </c:pt>
                <c:pt idx="4037">
                  <c:v>47604.4</c:v>
                </c:pt>
                <c:pt idx="4038">
                  <c:v>47609.9</c:v>
                </c:pt>
                <c:pt idx="4039">
                  <c:v>47619.199999999997</c:v>
                </c:pt>
                <c:pt idx="4040">
                  <c:v>47625</c:v>
                </c:pt>
                <c:pt idx="4041">
                  <c:v>47632.9</c:v>
                </c:pt>
                <c:pt idx="4042">
                  <c:v>47638.9</c:v>
                </c:pt>
                <c:pt idx="4043">
                  <c:v>47647.1</c:v>
                </c:pt>
                <c:pt idx="4044">
                  <c:v>47653.3</c:v>
                </c:pt>
                <c:pt idx="4045">
                  <c:v>47659.6</c:v>
                </c:pt>
                <c:pt idx="4046">
                  <c:v>47670.3</c:v>
                </c:pt>
                <c:pt idx="4047">
                  <c:v>47676.800000000003</c:v>
                </c:pt>
                <c:pt idx="4048">
                  <c:v>47687.8</c:v>
                </c:pt>
                <c:pt idx="4049">
                  <c:v>47694.400000000001</c:v>
                </c:pt>
                <c:pt idx="4050">
                  <c:v>47703.3</c:v>
                </c:pt>
                <c:pt idx="4051">
                  <c:v>47710.1</c:v>
                </c:pt>
                <c:pt idx="4052">
                  <c:v>47714.6</c:v>
                </c:pt>
                <c:pt idx="4053">
                  <c:v>47723.6</c:v>
                </c:pt>
                <c:pt idx="4054">
                  <c:v>47732.7</c:v>
                </c:pt>
                <c:pt idx="4055">
                  <c:v>47741.8</c:v>
                </c:pt>
                <c:pt idx="4056">
                  <c:v>47751</c:v>
                </c:pt>
                <c:pt idx="4057">
                  <c:v>47757.8</c:v>
                </c:pt>
                <c:pt idx="4058">
                  <c:v>47767</c:v>
                </c:pt>
                <c:pt idx="4059">
                  <c:v>47773.8</c:v>
                </c:pt>
                <c:pt idx="4060">
                  <c:v>47778.400000000001</c:v>
                </c:pt>
                <c:pt idx="4061">
                  <c:v>47791.9</c:v>
                </c:pt>
                <c:pt idx="4062">
                  <c:v>47803.199999999997</c:v>
                </c:pt>
                <c:pt idx="4063">
                  <c:v>47809.8</c:v>
                </c:pt>
                <c:pt idx="4064">
                  <c:v>47816.5</c:v>
                </c:pt>
                <c:pt idx="4065">
                  <c:v>47827.4</c:v>
                </c:pt>
                <c:pt idx="4066">
                  <c:v>47836.1</c:v>
                </c:pt>
                <c:pt idx="4067">
                  <c:v>47844.6</c:v>
                </c:pt>
                <c:pt idx="4068">
                  <c:v>47850.9</c:v>
                </c:pt>
                <c:pt idx="4069">
                  <c:v>47855</c:v>
                </c:pt>
                <c:pt idx="4070">
                  <c:v>47861.2</c:v>
                </c:pt>
                <c:pt idx="4071">
                  <c:v>47869.3</c:v>
                </c:pt>
                <c:pt idx="4072">
                  <c:v>47873.3</c:v>
                </c:pt>
                <c:pt idx="4073">
                  <c:v>47881.2</c:v>
                </c:pt>
                <c:pt idx="4074">
                  <c:v>47887.1</c:v>
                </c:pt>
                <c:pt idx="4075">
                  <c:v>47891</c:v>
                </c:pt>
                <c:pt idx="4076">
                  <c:v>47898.8</c:v>
                </c:pt>
                <c:pt idx="4077">
                  <c:v>47906.5</c:v>
                </c:pt>
                <c:pt idx="4078">
                  <c:v>47916</c:v>
                </c:pt>
                <c:pt idx="4079">
                  <c:v>47923.5</c:v>
                </c:pt>
                <c:pt idx="4080">
                  <c:v>47927.3</c:v>
                </c:pt>
                <c:pt idx="4081">
                  <c:v>47934.8</c:v>
                </c:pt>
                <c:pt idx="4082">
                  <c:v>47940.4</c:v>
                </c:pt>
                <c:pt idx="4083">
                  <c:v>47949.599999999999</c:v>
                </c:pt>
                <c:pt idx="4084">
                  <c:v>47955.199999999997</c:v>
                </c:pt>
                <c:pt idx="4085">
                  <c:v>47960.7</c:v>
                </c:pt>
                <c:pt idx="4086">
                  <c:v>47969.9</c:v>
                </c:pt>
                <c:pt idx="4087">
                  <c:v>47973.599999999999</c:v>
                </c:pt>
                <c:pt idx="4088">
                  <c:v>47981</c:v>
                </c:pt>
                <c:pt idx="4089">
                  <c:v>47990.2</c:v>
                </c:pt>
                <c:pt idx="4090">
                  <c:v>47997.599999999999</c:v>
                </c:pt>
                <c:pt idx="4091">
                  <c:v>48001.3</c:v>
                </c:pt>
                <c:pt idx="4092">
                  <c:v>48008.7</c:v>
                </c:pt>
                <c:pt idx="4093">
                  <c:v>48014.3</c:v>
                </c:pt>
                <c:pt idx="4094">
                  <c:v>48023.6</c:v>
                </c:pt>
                <c:pt idx="4095">
                  <c:v>48031.199999999997</c:v>
                </c:pt>
                <c:pt idx="4096">
                  <c:v>48036.9</c:v>
                </c:pt>
                <c:pt idx="4097">
                  <c:v>48042.6</c:v>
                </c:pt>
                <c:pt idx="4098">
                  <c:v>48050.3</c:v>
                </c:pt>
                <c:pt idx="4099">
                  <c:v>48056.1</c:v>
                </c:pt>
                <c:pt idx="4100">
                  <c:v>48065.9</c:v>
                </c:pt>
                <c:pt idx="4101">
                  <c:v>48073.9</c:v>
                </c:pt>
                <c:pt idx="4102">
                  <c:v>48077.9</c:v>
                </c:pt>
                <c:pt idx="4103">
                  <c:v>48086</c:v>
                </c:pt>
                <c:pt idx="4104">
                  <c:v>48092.1</c:v>
                </c:pt>
                <c:pt idx="4105">
                  <c:v>48100.3</c:v>
                </c:pt>
                <c:pt idx="4106">
                  <c:v>48108.6</c:v>
                </c:pt>
                <c:pt idx="4107">
                  <c:v>48114.8</c:v>
                </c:pt>
                <c:pt idx="4108">
                  <c:v>48123.1</c:v>
                </c:pt>
                <c:pt idx="4109">
                  <c:v>48127.3</c:v>
                </c:pt>
                <c:pt idx="4110">
                  <c:v>48133.599999999999</c:v>
                </c:pt>
                <c:pt idx="4111">
                  <c:v>48142</c:v>
                </c:pt>
                <c:pt idx="4112">
                  <c:v>48152.6</c:v>
                </c:pt>
                <c:pt idx="4113">
                  <c:v>48161.1</c:v>
                </c:pt>
                <c:pt idx="4114">
                  <c:v>48167.5</c:v>
                </c:pt>
                <c:pt idx="4115">
                  <c:v>48171.8</c:v>
                </c:pt>
                <c:pt idx="4116">
                  <c:v>48180.4</c:v>
                </c:pt>
                <c:pt idx="4117">
                  <c:v>48191.199999999997</c:v>
                </c:pt>
                <c:pt idx="4118">
                  <c:v>48197.7</c:v>
                </c:pt>
                <c:pt idx="4119">
                  <c:v>48204.3</c:v>
                </c:pt>
                <c:pt idx="4120">
                  <c:v>48210.9</c:v>
                </c:pt>
                <c:pt idx="4121">
                  <c:v>48217.5</c:v>
                </c:pt>
                <c:pt idx="4122">
                  <c:v>48226.3</c:v>
                </c:pt>
                <c:pt idx="4123">
                  <c:v>48237.4</c:v>
                </c:pt>
                <c:pt idx="4124">
                  <c:v>48246.400000000001</c:v>
                </c:pt>
                <c:pt idx="4125">
                  <c:v>48250.9</c:v>
                </c:pt>
                <c:pt idx="4126">
                  <c:v>48259.9</c:v>
                </c:pt>
                <c:pt idx="4127">
                  <c:v>48266.7</c:v>
                </c:pt>
                <c:pt idx="4128">
                  <c:v>48278.1</c:v>
                </c:pt>
                <c:pt idx="4129">
                  <c:v>48287.3</c:v>
                </c:pt>
                <c:pt idx="4130">
                  <c:v>48291.9</c:v>
                </c:pt>
                <c:pt idx="4131">
                  <c:v>48301.1</c:v>
                </c:pt>
                <c:pt idx="4132">
                  <c:v>48305.8</c:v>
                </c:pt>
                <c:pt idx="4133">
                  <c:v>48317.4</c:v>
                </c:pt>
                <c:pt idx="4134">
                  <c:v>48324.5</c:v>
                </c:pt>
                <c:pt idx="4135">
                  <c:v>48333.9</c:v>
                </c:pt>
                <c:pt idx="4136">
                  <c:v>48341</c:v>
                </c:pt>
                <c:pt idx="4137">
                  <c:v>48350.5</c:v>
                </c:pt>
                <c:pt idx="4138">
                  <c:v>48360.1</c:v>
                </c:pt>
                <c:pt idx="4139">
                  <c:v>48369.8</c:v>
                </c:pt>
                <c:pt idx="4140">
                  <c:v>48377.1</c:v>
                </c:pt>
                <c:pt idx="4141">
                  <c:v>48384.5</c:v>
                </c:pt>
                <c:pt idx="4142">
                  <c:v>48392</c:v>
                </c:pt>
                <c:pt idx="4143">
                  <c:v>48402</c:v>
                </c:pt>
                <c:pt idx="4144">
                  <c:v>48412.2</c:v>
                </c:pt>
                <c:pt idx="4145">
                  <c:v>48419.9</c:v>
                </c:pt>
                <c:pt idx="4146">
                  <c:v>48427.6</c:v>
                </c:pt>
                <c:pt idx="4147">
                  <c:v>48437.9</c:v>
                </c:pt>
                <c:pt idx="4148">
                  <c:v>48451</c:v>
                </c:pt>
                <c:pt idx="4149">
                  <c:v>48458.8</c:v>
                </c:pt>
                <c:pt idx="4150">
                  <c:v>48469.4</c:v>
                </c:pt>
                <c:pt idx="4151">
                  <c:v>48474.7</c:v>
                </c:pt>
                <c:pt idx="4152">
                  <c:v>48485.3</c:v>
                </c:pt>
                <c:pt idx="4153">
                  <c:v>48493.3</c:v>
                </c:pt>
                <c:pt idx="4154">
                  <c:v>48506.7</c:v>
                </c:pt>
                <c:pt idx="4155">
                  <c:v>48514.7</c:v>
                </c:pt>
                <c:pt idx="4156">
                  <c:v>48522.8</c:v>
                </c:pt>
                <c:pt idx="4157">
                  <c:v>48530.8</c:v>
                </c:pt>
                <c:pt idx="4158">
                  <c:v>48544.3</c:v>
                </c:pt>
                <c:pt idx="4159">
                  <c:v>48552.3</c:v>
                </c:pt>
                <c:pt idx="4160">
                  <c:v>48563.1</c:v>
                </c:pt>
                <c:pt idx="4161">
                  <c:v>48571.1</c:v>
                </c:pt>
                <c:pt idx="4162">
                  <c:v>48579.199999999997</c:v>
                </c:pt>
                <c:pt idx="4163">
                  <c:v>48589.9</c:v>
                </c:pt>
                <c:pt idx="4164">
                  <c:v>48600.6</c:v>
                </c:pt>
                <c:pt idx="4165">
                  <c:v>48608.6</c:v>
                </c:pt>
                <c:pt idx="4166">
                  <c:v>48616.6</c:v>
                </c:pt>
                <c:pt idx="4167">
                  <c:v>48627.1</c:v>
                </c:pt>
                <c:pt idx="4168">
                  <c:v>48635</c:v>
                </c:pt>
                <c:pt idx="4169">
                  <c:v>48648.1</c:v>
                </c:pt>
                <c:pt idx="4170">
                  <c:v>48653.4</c:v>
                </c:pt>
                <c:pt idx="4171">
                  <c:v>48663.7</c:v>
                </c:pt>
                <c:pt idx="4172">
                  <c:v>48671.4</c:v>
                </c:pt>
                <c:pt idx="4173">
                  <c:v>48681.7</c:v>
                </c:pt>
                <c:pt idx="4174">
                  <c:v>48694.7</c:v>
                </c:pt>
                <c:pt idx="4175">
                  <c:v>48705.1</c:v>
                </c:pt>
                <c:pt idx="4176">
                  <c:v>48710.2</c:v>
                </c:pt>
                <c:pt idx="4177">
                  <c:v>48720.7</c:v>
                </c:pt>
                <c:pt idx="4178">
                  <c:v>48728.5</c:v>
                </c:pt>
                <c:pt idx="4179">
                  <c:v>48741.5</c:v>
                </c:pt>
                <c:pt idx="4180">
                  <c:v>48746.7</c:v>
                </c:pt>
                <c:pt idx="4181">
                  <c:v>48757.2</c:v>
                </c:pt>
                <c:pt idx="4182">
                  <c:v>48762.400000000001</c:v>
                </c:pt>
                <c:pt idx="4183">
                  <c:v>48775.4</c:v>
                </c:pt>
                <c:pt idx="4184">
                  <c:v>48783.199999999997</c:v>
                </c:pt>
                <c:pt idx="4185">
                  <c:v>48793.5</c:v>
                </c:pt>
                <c:pt idx="4186">
                  <c:v>48801.3</c:v>
                </c:pt>
                <c:pt idx="4187">
                  <c:v>48809.1</c:v>
                </c:pt>
                <c:pt idx="4188">
                  <c:v>48821.9</c:v>
                </c:pt>
                <c:pt idx="4189">
                  <c:v>48829.599999999999</c:v>
                </c:pt>
                <c:pt idx="4190">
                  <c:v>48839.8</c:v>
                </c:pt>
                <c:pt idx="4191">
                  <c:v>48844.800000000003</c:v>
                </c:pt>
                <c:pt idx="4192">
                  <c:v>48854.9</c:v>
                </c:pt>
                <c:pt idx="4193">
                  <c:v>48865</c:v>
                </c:pt>
                <c:pt idx="4194">
                  <c:v>48874.9</c:v>
                </c:pt>
                <c:pt idx="4195">
                  <c:v>48882.400000000001</c:v>
                </c:pt>
                <c:pt idx="4196">
                  <c:v>48889.7</c:v>
                </c:pt>
                <c:pt idx="4197">
                  <c:v>48897.1</c:v>
                </c:pt>
                <c:pt idx="4198">
                  <c:v>48906.7</c:v>
                </c:pt>
                <c:pt idx="4199">
                  <c:v>48916.3</c:v>
                </c:pt>
                <c:pt idx="4200">
                  <c:v>48923.4</c:v>
                </c:pt>
                <c:pt idx="4201">
                  <c:v>48932.800000000003</c:v>
                </c:pt>
                <c:pt idx="4202">
                  <c:v>48939.8</c:v>
                </c:pt>
                <c:pt idx="4203">
                  <c:v>48946.7</c:v>
                </c:pt>
                <c:pt idx="4204">
                  <c:v>48955.8</c:v>
                </c:pt>
                <c:pt idx="4205">
                  <c:v>48967</c:v>
                </c:pt>
                <c:pt idx="4206">
                  <c:v>48971.4</c:v>
                </c:pt>
                <c:pt idx="4207">
                  <c:v>48980.1</c:v>
                </c:pt>
                <c:pt idx="4208">
                  <c:v>48984.5</c:v>
                </c:pt>
                <c:pt idx="4209">
                  <c:v>48993.1</c:v>
                </c:pt>
                <c:pt idx="4210">
                  <c:v>49001.599999999999</c:v>
                </c:pt>
                <c:pt idx="4211">
                  <c:v>49010</c:v>
                </c:pt>
                <c:pt idx="4212">
                  <c:v>49018.3</c:v>
                </c:pt>
                <c:pt idx="4213">
                  <c:v>49024.5</c:v>
                </c:pt>
                <c:pt idx="4214">
                  <c:v>49028.6</c:v>
                </c:pt>
                <c:pt idx="4215">
                  <c:v>49038.8</c:v>
                </c:pt>
                <c:pt idx="4216">
                  <c:v>49047</c:v>
                </c:pt>
                <c:pt idx="4217">
                  <c:v>49055</c:v>
                </c:pt>
                <c:pt idx="4218">
                  <c:v>49061.1</c:v>
                </c:pt>
                <c:pt idx="4219">
                  <c:v>49067.1</c:v>
                </c:pt>
                <c:pt idx="4220">
                  <c:v>49073.1</c:v>
                </c:pt>
                <c:pt idx="4221">
                  <c:v>49081.1</c:v>
                </c:pt>
                <c:pt idx="4222">
                  <c:v>49087.1</c:v>
                </c:pt>
                <c:pt idx="4223">
                  <c:v>49097.1</c:v>
                </c:pt>
                <c:pt idx="4224">
                  <c:v>49105.1</c:v>
                </c:pt>
                <c:pt idx="4225">
                  <c:v>49111.1</c:v>
                </c:pt>
                <c:pt idx="4226">
                  <c:v>49117.1</c:v>
                </c:pt>
                <c:pt idx="4227">
                  <c:v>49123.1</c:v>
                </c:pt>
                <c:pt idx="4228">
                  <c:v>49131.199999999997</c:v>
                </c:pt>
                <c:pt idx="4229">
                  <c:v>49137.3</c:v>
                </c:pt>
                <c:pt idx="4230">
                  <c:v>49145.5</c:v>
                </c:pt>
                <c:pt idx="4231">
                  <c:v>49153.7</c:v>
                </c:pt>
                <c:pt idx="4232">
                  <c:v>49159.9</c:v>
                </c:pt>
                <c:pt idx="4233">
                  <c:v>49170.3</c:v>
                </c:pt>
                <c:pt idx="4234">
                  <c:v>49176.6</c:v>
                </c:pt>
                <c:pt idx="4235">
                  <c:v>49183</c:v>
                </c:pt>
                <c:pt idx="4236">
                  <c:v>49189.4</c:v>
                </c:pt>
                <c:pt idx="4237">
                  <c:v>49195.9</c:v>
                </c:pt>
                <c:pt idx="4238">
                  <c:v>49204.6</c:v>
                </c:pt>
                <c:pt idx="4239">
                  <c:v>49215.7</c:v>
                </c:pt>
                <c:pt idx="4240">
                  <c:v>49222.400000000001</c:v>
                </c:pt>
                <c:pt idx="4241">
                  <c:v>49231.6</c:v>
                </c:pt>
                <c:pt idx="4242">
                  <c:v>49238.6</c:v>
                </c:pt>
                <c:pt idx="4243">
                  <c:v>49248.1</c:v>
                </c:pt>
                <c:pt idx="4244">
                  <c:v>49255.3</c:v>
                </c:pt>
                <c:pt idx="4245">
                  <c:v>49262.6</c:v>
                </c:pt>
                <c:pt idx="4246">
                  <c:v>49270</c:v>
                </c:pt>
                <c:pt idx="4247">
                  <c:v>49280</c:v>
                </c:pt>
                <c:pt idx="4248">
                  <c:v>49290.1</c:v>
                </c:pt>
                <c:pt idx="4249">
                  <c:v>49297.8</c:v>
                </c:pt>
                <c:pt idx="4250">
                  <c:v>49310.6</c:v>
                </c:pt>
                <c:pt idx="4251">
                  <c:v>49318.3</c:v>
                </c:pt>
                <c:pt idx="4252">
                  <c:v>49326.1</c:v>
                </c:pt>
                <c:pt idx="4253">
                  <c:v>49331.3</c:v>
                </c:pt>
                <c:pt idx="4254">
                  <c:v>49336.5</c:v>
                </c:pt>
                <c:pt idx="4255">
                  <c:v>49354.7</c:v>
                </c:pt>
                <c:pt idx="4256">
                  <c:v>49388.3</c:v>
                </c:pt>
                <c:pt idx="4257">
                  <c:v>49401</c:v>
                </c:pt>
                <c:pt idx="4258">
                  <c:v>49411.1</c:v>
                </c:pt>
                <c:pt idx="4259">
                  <c:v>49421.1</c:v>
                </c:pt>
                <c:pt idx="4260">
                  <c:v>49428.5</c:v>
                </c:pt>
                <c:pt idx="4261">
                  <c:v>49438.3</c:v>
                </c:pt>
                <c:pt idx="4262">
                  <c:v>49445.5</c:v>
                </c:pt>
                <c:pt idx="4263">
                  <c:v>49452.6</c:v>
                </c:pt>
                <c:pt idx="4264">
                  <c:v>49457.3</c:v>
                </c:pt>
                <c:pt idx="4265">
                  <c:v>49464.2</c:v>
                </c:pt>
                <c:pt idx="4266">
                  <c:v>49473.3</c:v>
                </c:pt>
                <c:pt idx="4267">
                  <c:v>49482.1</c:v>
                </c:pt>
                <c:pt idx="4268">
                  <c:v>49486.400000000001</c:v>
                </c:pt>
                <c:pt idx="4269">
                  <c:v>49494.9</c:v>
                </c:pt>
                <c:pt idx="4270">
                  <c:v>49501</c:v>
                </c:pt>
                <c:pt idx="4271">
                  <c:v>49507</c:v>
                </c:pt>
                <c:pt idx="4272">
                  <c:v>49514.8</c:v>
                </c:pt>
                <c:pt idx="4273">
                  <c:v>49520.6</c:v>
                </c:pt>
                <c:pt idx="4274">
                  <c:v>49528.1</c:v>
                </c:pt>
                <c:pt idx="4275">
                  <c:v>49535.4</c:v>
                </c:pt>
                <c:pt idx="4276">
                  <c:v>49540.9</c:v>
                </c:pt>
                <c:pt idx="4277">
                  <c:v>49549.8</c:v>
                </c:pt>
                <c:pt idx="4278">
                  <c:v>49556.800000000003</c:v>
                </c:pt>
                <c:pt idx="4279">
                  <c:v>49560.2</c:v>
                </c:pt>
                <c:pt idx="4280">
                  <c:v>49568.7</c:v>
                </c:pt>
                <c:pt idx="4281">
                  <c:v>49575.4</c:v>
                </c:pt>
                <c:pt idx="4282">
                  <c:v>49582</c:v>
                </c:pt>
                <c:pt idx="4283">
                  <c:v>49586.9</c:v>
                </c:pt>
                <c:pt idx="4284">
                  <c:v>49591.7</c:v>
                </c:pt>
                <c:pt idx="4285">
                  <c:v>49596.6</c:v>
                </c:pt>
                <c:pt idx="4286">
                  <c:v>49602.9</c:v>
                </c:pt>
                <c:pt idx="4287">
                  <c:v>49607.7</c:v>
                </c:pt>
                <c:pt idx="4288">
                  <c:v>49612.4</c:v>
                </c:pt>
                <c:pt idx="4289">
                  <c:v>49618.6</c:v>
                </c:pt>
                <c:pt idx="4290">
                  <c:v>49624.800000000003</c:v>
                </c:pt>
                <c:pt idx="4291">
                  <c:v>49629.5</c:v>
                </c:pt>
                <c:pt idx="4292">
                  <c:v>49635.7</c:v>
                </c:pt>
                <c:pt idx="4293">
                  <c:v>49640.3</c:v>
                </c:pt>
                <c:pt idx="4294">
                  <c:v>49644.9</c:v>
                </c:pt>
                <c:pt idx="4295">
                  <c:v>49652.6</c:v>
                </c:pt>
                <c:pt idx="4296">
                  <c:v>49657.3</c:v>
                </c:pt>
                <c:pt idx="4297">
                  <c:v>49661.9</c:v>
                </c:pt>
                <c:pt idx="4298">
                  <c:v>49665</c:v>
                </c:pt>
                <c:pt idx="4299">
                  <c:v>49671.199999999997</c:v>
                </c:pt>
                <c:pt idx="4300">
                  <c:v>49675.9</c:v>
                </c:pt>
                <c:pt idx="4301">
                  <c:v>49682.2</c:v>
                </c:pt>
                <c:pt idx="4302">
                  <c:v>49688.6</c:v>
                </c:pt>
                <c:pt idx="4303">
                  <c:v>49693.4</c:v>
                </c:pt>
                <c:pt idx="4304">
                  <c:v>49698.2</c:v>
                </c:pt>
                <c:pt idx="4305">
                  <c:v>49703.1</c:v>
                </c:pt>
                <c:pt idx="4306">
                  <c:v>49711.4</c:v>
                </c:pt>
                <c:pt idx="4307">
                  <c:v>49716.4</c:v>
                </c:pt>
                <c:pt idx="4308">
                  <c:v>49721.4</c:v>
                </c:pt>
                <c:pt idx="4309">
                  <c:v>49728.2</c:v>
                </c:pt>
                <c:pt idx="4310">
                  <c:v>49731.6</c:v>
                </c:pt>
                <c:pt idx="4311">
                  <c:v>49738.5</c:v>
                </c:pt>
                <c:pt idx="4312">
                  <c:v>49743.6</c:v>
                </c:pt>
                <c:pt idx="4313">
                  <c:v>49750.6</c:v>
                </c:pt>
                <c:pt idx="4314">
                  <c:v>49757.5</c:v>
                </c:pt>
                <c:pt idx="4315">
                  <c:v>49762.7</c:v>
                </c:pt>
                <c:pt idx="4316">
                  <c:v>49769.7</c:v>
                </c:pt>
                <c:pt idx="4317">
                  <c:v>49776.7</c:v>
                </c:pt>
                <c:pt idx="4318">
                  <c:v>49783.6</c:v>
                </c:pt>
                <c:pt idx="4319">
                  <c:v>49787.1</c:v>
                </c:pt>
                <c:pt idx="4320">
                  <c:v>49794</c:v>
                </c:pt>
                <c:pt idx="4321">
                  <c:v>49799.199999999997</c:v>
                </c:pt>
                <c:pt idx="4322">
                  <c:v>49806</c:v>
                </c:pt>
                <c:pt idx="4323">
                  <c:v>49812.800000000003</c:v>
                </c:pt>
                <c:pt idx="4324">
                  <c:v>49817.9</c:v>
                </c:pt>
                <c:pt idx="4325">
                  <c:v>49824.6</c:v>
                </c:pt>
                <c:pt idx="4326">
                  <c:v>49827.9</c:v>
                </c:pt>
                <c:pt idx="4327">
                  <c:v>49836.1</c:v>
                </c:pt>
                <c:pt idx="4328">
                  <c:v>49842.6</c:v>
                </c:pt>
                <c:pt idx="4329">
                  <c:v>49849</c:v>
                </c:pt>
                <c:pt idx="4330">
                  <c:v>49852.1</c:v>
                </c:pt>
                <c:pt idx="4331">
                  <c:v>49858.3</c:v>
                </c:pt>
                <c:pt idx="4332">
                  <c:v>49862.9</c:v>
                </c:pt>
                <c:pt idx="4333">
                  <c:v>49868.800000000003</c:v>
                </c:pt>
                <c:pt idx="4334">
                  <c:v>49874.7</c:v>
                </c:pt>
                <c:pt idx="4335">
                  <c:v>49878.9</c:v>
                </c:pt>
                <c:pt idx="4336">
                  <c:v>49883.1</c:v>
                </c:pt>
                <c:pt idx="4337">
                  <c:v>49888.6</c:v>
                </c:pt>
                <c:pt idx="4338">
                  <c:v>49893.8</c:v>
                </c:pt>
                <c:pt idx="4339">
                  <c:v>49898.9</c:v>
                </c:pt>
                <c:pt idx="4340">
                  <c:v>49902.6</c:v>
                </c:pt>
                <c:pt idx="4341">
                  <c:v>49906.2</c:v>
                </c:pt>
                <c:pt idx="4342">
                  <c:v>49909.7</c:v>
                </c:pt>
                <c:pt idx="4343">
                  <c:v>49915.3</c:v>
                </c:pt>
                <c:pt idx="4344">
                  <c:v>49918.5</c:v>
                </c:pt>
                <c:pt idx="4345">
                  <c:v>49922.7</c:v>
                </c:pt>
                <c:pt idx="4346">
                  <c:v>49924.7</c:v>
                </c:pt>
                <c:pt idx="4347">
                  <c:v>49929.7</c:v>
                </c:pt>
                <c:pt idx="4348">
                  <c:v>49932.6</c:v>
                </c:pt>
                <c:pt idx="4349">
                  <c:v>49936.4</c:v>
                </c:pt>
                <c:pt idx="4350">
                  <c:v>49939.1</c:v>
                </c:pt>
                <c:pt idx="4351">
                  <c:v>49941.9</c:v>
                </c:pt>
                <c:pt idx="4352">
                  <c:v>49944.6</c:v>
                </c:pt>
                <c:pt idx="4353">
                  <c:v>49949</c:v>
                </c:pt>
                <c:pt idx="4354">
                  <c:v>49952.5</c:v>
                </c:pt>
                <c:pt idx="4355">
                  <c:v>49955.1</c:v>
                </c:pt>
                <c:pt idx="4356">
                  <c:v>49957.7</c:v>
                </c:pt>
                <c:pt idx="4357">
                  <c:v>49960.4</c:v>
                </c:pt>
                <c:pt idx="4358">
                  <c:v>49964.7</c:v>
                </c:pt>
                <c:pt idx="4359">
                  <c:v>49968.2</c:v>
                </c:pt>
                <c:pt idx="4360">
                  <c:v>49970.9</c:v>
                </c:pt>
                <c:pt idx="4361">
                  <c:v>49972.7</c:v>
                </c:pt>
                <c:pt idx="4362">
                  <c:v>49976.3</c:v>
                </c:pt>
                <c:pt idx="4363">
                  <c:v>49980</c:v>
                </c:pt>
                <c:pt idx="4364">
                  <c:v>49983.8</c:v>
                </c:pt>
                <c:pt idx="4365">
                  <c:v>49987.6</c:v>
                </c:pt>
                <c:pt idx="4366">
                  <c:v>49989.599999999999</c:v>
                </c:pt>
                <c:pt idx="4367">
                  <c:v>49993.599999999999</c:v>
                </c:pt>
                <c:pt idx="4368">
                  <c:v>49998.9</c:v>
                </c:pt>
                <c:pt idx="4369">
                  <c:v>50002.1</c:v>
                </c:pt>
                <c:pt idx="4370">
                  <c:v>50006.6</c:v>
                </c:pt>
                <c:pt idx="4371">
                  <c:v>50008.9</c:v>
                </c:pt>
                <c:pt idx="4372">
                  <c:v>50013.599999999999</c:v>
                </c:pt>
                <c:pt idx="4373">
                  <c:v>50017.3</c:v>
                </c:pt>
                <c:pt idx="4374">
                  <c:v>50023.7</c:v>
                </c:pt>
                <c:pt idx="4375">
                  <c:v>50027.7</c:v>
                </c:pt>
                <c:pt idx="4376">
                  <c:v>50030.400000000001</c:v>
                </c:pt>
                <c:pt idx="4377">
                  <c:v>50036</c:v>
                </c:pt>
                <c:pt idx="4378">
                  <c:v>50043.7</c:v>
                </c:pt>
                <c:pt idx="4379">
                  <c:v>50048.7</c:v>
                </c:pt>
                <c:pt idx="4380">
                  <c:v>50055.8</c:v>
                </c:pt>
                <c:pt idx="4381">
                  <c:v>50061.4</c:v>
                </c:pt>
                <c:pt idx="4382">
                  <c:v>50067.199999999997</c:v>
                </c:pt>
                <c:pt idx="4383">
                  <c:v>50075.3</c:v>
                </c:pt>
                <c:pt idx="4384">
                  <c:v>50083.7</c:v>
                </c:pt>
                <c:pt idx="4385">
                  <c:v>50092.5</c:v>
                </c:pt>
                <c:pt idx="4386">
                  <c:v>50096.9</c:v>
                </c:pt>
                <c:pt idx="4387">
                  <c:v>50106.1</c:v>
                </c:pt>
                <c:pt idx="4388">
                  <c:v>50115.4</c:v>
                </c:pt>
                <c:pt idx="4389">
                  <c:v>50125</c:v>
                </c:pt>
                <c:pt idx="4390">
                  <c:v>50132.2</c:v>
                </c:pt>
                <c:pt idx="4391">
                  <c:v>50139.6</c:v>
                </c:pt>
                <c:pt idx="4392">
                  <c:v>50149.4</c:v>
                </c:pt>
                <c:pt idx="4393">
                  <c:v>50156.800000000003</c:v>
                </c:pt>
                <c:pt idx="4394">
                  <c:v>50169.2</c:v>
                </c:pt>
                <c:pt idx="4395">
                  <c:v>50176.7</c:v>
                </c:pt>
                <c:pt idx="4396">
                  <c:v>50184.1</c:v>
                </c:pt>
                <c:pt idx="4397">
                  <c:v>50193.9</c:v>
                </c:pt>
                <c:pt idx="4398">
                  <c:v>50201.2</c:v>
                </c:pt>
                <c:pt idx="4399">
                  <c:v>50213.3</c:v>
                </c:pt>
                <c:pt idx="4400">
                  <c:v>50218</c:v>
                </c:pt>
                <c:pt idx="4401">
                  <c:v>50225</c:v>
                </c:pt>
                <c:pt idx="4402">
                  <c:v>50234.2</c:v>
                </c:pt>
                <c:pt idx="4403">
                  <c:v>50243.1</c:v>
                </c:pt>
                <c:pt idx="4404">
                  <c:v>50251.7</c:v>
                </c:pt>
                <c:pt idx="4405">
                  <c:v>50257.9</c:v>
                </c:pt>
                <c:pt idx="4406">
                  <c:v>50266</c:v>
                </c:pt>
                <c:pt idx="4407">
                  <c:v>50271.8</c:v>
                </c:pt>
                <c:pt idx="4408">
                  <c:v>50279.5</c:v>
                </c:pt>
                <c:pt idx="4409">
                  <c:v>50287</c:v>
                </c:pt>
                <c:pt idx="4410">
                  <c:v>50292.6</c:v>
                </c:pt>
                <c:pt idx="4411">
                  <c:v>50300</c:v>
                </c:pt>
                <c:pt idx="4412">
                  <c:v>50303.6</c:v>
                </c:pt>
                <c:pt idx="4413">
                  <c:v>50310.8</c:v>
                </c:pt>
                <c:pt idx="4414">
                  <c:v>50318</c:v>
                </c:pt>
                <c:pt idx="4415">
                  <c:v>50325</c:v>
                </c:pt>
                <c:pt idx="4416">
                  <c:v>50330.2</c:v>
                </c:pt>
                <c:pt idx="4417">
                  <c:v>50335.4</c:v>
                </c:pt>
                <c:pt idx="4418">
                  <c:v>50344</c:v>
                </c:pt>
                <c:pt idx="4419">
                  <c:v>50350.8</c:v>
                </c:pt>
                <c:pt idx="4420">
                  <c:v>50355.9</c:v>
                </c:pt>
                <c:pt idx="4421">
                  <c:v>50360.9</c:v>
                </c:pt>
                <c:pt idx="4422">
                  <c:v>50367.7</c:v>
                </c:pt>
                <c:pt idx="4423">
                  <c:v>50372.7</c:v>
                </c:pt>
                <c:pt idx="4424">
                  <c:v>50379.4</c:v>
                </c:pt>
                <c:pt idx="4425">
                  <c:v>50386.1</c:v>
                </c:pt>
                <c:pt idx="4426">
                  <c:v>50391.1</c:v>
                </c:pt>
                <c:pt idx="4427">
                  <c:v>50396.1</c:v>
                </c:pt>
                <c:pt idx="4428">
                  <c:v>50402.8</c:v>
                </c:pt>
                <c:pt idx="4429">
                  <c:v>50409.5</c:v>
                </c:pt>
                <c:pt idx="4430">
                  <c:v>50416.2</c:v>
                </c:pt>
                <c:pt idx="4431">
                  <c:v>50423</c:v>
                </c:pt>
                <c:pt idx="4432">
                  <c:v>50428.1</c:v>
                </c:pt>
                <c:pt idx="4433">
                  <c:v>50436.7</c:v>
                </c:pt>
                <c:pt idx="4434">
                  <c:v>50440.2</c:v>
                </c:pt>
                <c:pt idx="4435">
                  <c:v>50445.4</c:v>
                </c:pt>
                <c:pt idx="4436">
                  <c:v>50452.5</c:v>
                </c:pt>
                <c:pt idx="4437">
                  <c:v>50459.6</c:v>
                </c:pt>
                <c:pt idx="4438">
                  <c:v>50466.8</c:v>
                </c:pt>
                <c:pt idx="4439">
                  <c:v>50472.2</c:v>
                </c:pt>
                <c:pt idx="4440">
                  <c:v>50481.5</c:v>
                </c:pt>
                <c:pt idx="4441">
                  <c:v>50487.1</c:v>
                </c:pt>
                <c:pt idx="4442">
                  <c:v>50492.800000000003</c:v>
                </c:pt>
                <c:pt idx="4443">
                  <c:v>50498.5</c:v>
                </c:pt>
                <c:pt idx="4444">
                  <c:v>50506.3</c:v>
                </c:pt>
                <c:pt idx="4445">
                  <c:v>50514.2</c:v>
                </c:pt>
                <c:pt idx="4446">
                  <c:v>50520.2</c:v>
                </c:pt>
                <c:pt idx="4447">
                  <c:v>50528.3</c:v>
                </c:pt>
                <c:pt idx="4448">
                  <c:v>50536.4</c:v>
                </c:pt>
                <c:pt idx="4449">
                  <c:v>50544.6</c:v>
                </c:pt>
                <c:pt idx="4450">
                  <c:v>50550.8</c:v>
                </c:pt>
                <c:pt idx="4451">
                  <c:v>50557.1</c:v>
                </c:pt>
                <c:pt idx="4452">
                  <c:v>50565.4</c:v>
                </c:pt>
                <c:pt idx="4453">
                  <c:v>50569.599999999999</c:v>
                </c:pt>
                <c:pt idx="4454">
                  <c:v>50580.2</c:v>
                </c:pt>
                <c:pt idx="4455">
                  <c:v>50586.5</c:v>
                </c:pt>
                <c:pt idx="4456">
                  <c:v>50595</c:v>
                </c:pt>
                <c:pt idx="4457">
                  <c:v>50603.4</c:v>
                </c:pt>
                <c:pt idx="4458">
                  <c:v>50609.8</c:v>
                </c:pt>
                <c:pt idx="4459">
                  <c:v>50618.3</c:v>
                </c:pt>
                <c:pt idx="4460">
                  <c:v>50622.5</c:v>
                </c:pt>
                <c:pt idx="4461">
                  <c:v>50630.9</c:v>
                </c:pt>
                <c:pt idx="4462">
                  <c:v>50641.4</c:v>
                </c:pt>
                <c:pt idx="4463">
                  <c:v>50647.7</c:v>
                </c:pt>
                <c:pt idx="4464">
                  <c:v>50660.2</c:v>
                </c:pt>
                <c:pt idx="4465">
                  <c:v>50668.4</c:v>
                </c:pt>
                <c:pt idx="4466">
                  <c:v>50676.5</c:v>
                </c:pt>
                <c:pt idx="4467">
                  <c:v>50684.6</c:v>
                </c:pt>
                <c:pt idx="4468">
                  <c:v>50692.6</c:v>
                </c:pt>
                <c:pt idx="4469">
                  <c:v>50702.400000000001</c:v>
                </c:pt>
                <c:pt idx="4470">
                  <c:v>50717.7</c:v>
                </c:pt>
                <c:pt idx="4471">
                  <c:v>50725.2</c:v>
                </c:pt>
                <c:pt idx="4472">
                  <c:v>50732.6</c:v>
                </c:pt>
                <c:pt idx="4473">
                  <c:v>50739.8</c:v>
                </c:pt>
                <c:pt idx="4474">
                  <c:v>50748.7</c:v>
                </c:pt>
                <c:pt idx="4475">
                  <c:v>50755.8</c:v>
                </c:pt>
                <c:pt idx="4476">
                  <c:v>50761</c:v>
                </c:pt>
                <c:pt idx="4477">
                  <c:v>50768</c:v>
                </c:pt>
                <c:pt idx="4478">
                  <c:v>50774.9</c:v>
                </c:pt>
                <c:pt idx="4479">
                  <c:v>50780</c:v>
                </c:pt>
                <c:pt idx="4480">
                  <c:v>50785.1</c:v>
                </c:pt>
                <c:pt idx="4481">
                  <c:v>50790.1</c:v>
                </c:pt>
                <c:pt idx="4482">
                  <c:v>50793.5</c:v>
                </c:pt>
                <c:pt idx="4483">
                  <c:v>50798.5</c:v>
                </c:pt>
                <c:pt idx="4484">
                  <c:v>50805.2</c:v>
                </c:pt>
                <c:pt idx="4485">
                  <c:v>50810.1</c:v>
                </c:pt>
                <c:pt idx="4486">
                  <c:v>50816.7</c:v>
                </c:pt>
                <c:pt idx="4487">
                  <c:v>50823.199999999997</c:v>
                </c:pt>
                <c:pt idx="4488">
                  <c:v>50828.1</c:v>
                </c:pt>
                <c:pt idx="4489">
                  <c:v>50834.6</c:v>
                </c:pt>
                <c:pt idx="4490">
                  <c:v>50841.1</c:v>
                </c:pt>
                <c:pt idx="4491">
                  <c:v>50845.9</c:v>
                </c:pt>
                <c:pt idx="4492">
                  <c:v>50852.3</c:v>
                </c:pt>
                <c:pt idx="4493">
                  <c:v>50857.1</c:v>
                </c:pt>
                <c:pt idx="4494">
                  <c:v>50863.5</c:v>
                </c:pt>
                <c:pt idx="4495">
                  <c:v>50869.9</c:v>
                </c:pt>
                <c:pt idx="4496">
                  <c:v>50877.9</c:v>
                </c:pt>
                <c:pt idx="4497">
                  <c:v>50884.3</c:v>
                </c:pt>
                <c:pt idx="4498">
                  <c:v>50889.1</c:v>
                </c:pt>
                <c:pt idx="4499">
                  <c:v>50895.5</c:v>
                </c:pt>
                <c:pt idx="4500">
                  <c:v>50901.9</c:v>
                </c:pt>
                <c:pt idx="4501">
                  <c:v>50908.3</c:v>
                </c:pt>
                <c:pt idx="4502">
                  <c:v>50913.2</c:v>
                </c:pt>
                <c:pt idx="4503">
                  <c:v>50918</c:v>
                </c:pt>
                <c:pt idx="4504">
                  <c:v>50921.2</c:v>
                </c:pt>
                <c:pt idx="4505">
                  <c:v>50927.7</c:v>
                </c:pt>
                <c:pt idx="4506">
                  <c:v>50932.6</c:v>
                </c:pt>
                <c:pt idx="4507">
                  <c:v>50941.1</c:v>
                </c:pt>
                <c:pt idx="4508">
                  <c:v>50946.400000000001</c:v>
                </c:pt>
                <c:pt idx="4509">
                  <c:v>50953.5</c:v>
                </c:pt>
                <c:pt idx="4510">
                  <c:v>50958.9</c:v>
                </c:pt>
                <c:pt idx="4511">
                  <c:v>50962.6</c:v>
                </c:pt>
                <c:pt idx="4512">
                  <c:v>50969.9</c:v>
                </c:pt>
                <c:pt idx="4513">
                  <c:v>50977.3</c:v>
                </c:pt>
                <c:pt idx="4514">
                  <c:v>50982.8</c:v>
                </c:pt>
                <c:pt idx="4515">
                  <c:v>50990.2</c:v>
                </c:pt>
                <c:pt idx="4516">
                  <c:v>50995.6</c:v>
                </c:pt>
                <c:pt idx="4517">
                  <c:v>51002.8</c:v>
                </c:pt>
                <c:pt idx="4518">
                  <c:v>51008.2</c:v>
                </c:pt>
                <c:pt idx="4519">
                  <c:v>51015.1</c:v>
                </c:pt>
                <c:pt idx="4520">
                  <c:v>51020.1</c:v>
                </c:pt>
                <c:pt idx="4521">
                  <c:v>51026.7</c:v>
                </c:pt>
                <c:pt idx="4522">
                  <c:v>51031.4</c:v>
                </c:pt>
                <c:pt idx="4523">
                  <c:v>51035.9</c:v>
                </c:pt>
                <c:pt idx="4524">
                  <c:v>51041.7</c:v>
                </c:pt>
                <c:pt idx="4525">
                  <c:v>51045.8</c:v>
                </c:pt>
                <c:pt idx="4526">
                  <c:v>51050.8</c:v>
                </c:pt>
                <c:pt idx="4527">
                  <c:v>51054.3</c:v>
                </c:pt>
                <c:pt idx="4528">
                  <c:v>51057.599999999999</c:v>
                </c:pt>
                <c:pt idx="4529">
                  <c:v>51061.5</c:v>
                </c:pt>
                <c:pt idx="4530">
                  <c:v>51064.1</c:v>
                </c:pt>
                <c:pt idx="4531">
                  <c:v>51065.8</c:v>
                </c:pt>
                <c:pt idx="4532">
                  <c:v>51069</c:v>
                </c:pt>
                <c:pt idx="4533">
                  <c:v>51072.2</c:v>
                </c:pt>
                <c:pt idx="4534">
                  <c:v>51075.1</c:v>
                </c:pt>
                <c:pt idx="4535">
                  <c:v>51076.6</c:v>
                </c:pt>
                <c:pt idx="4536">
                  <c:v>51078.6</c:v>
                </c:pt>
                <c:pt idx="4537">
                  <c:v>51081.3</c:v>
                </c:pt>
                <c:pt idx="4538">
                  <c:v>51083.199999999997</c:v>
                </c:pt>
                <c:pt idx="4539">
                  <c:v>51086.3</c:v>
                </c:pt>
                <c:pt idx="4540">
                  <c:v>51088.1</c:v>
                </c:pt>
                <c:pt idx="4541">
                  <c:v>51089.8</c:v>
                </c:pt>
                <c:pt idx="4542">
                  <c:v>51091.4</c:v>
                </c:pt>
                <c:pt idx="4543">
                  <c:v>51093</c:v>
                </c:pt>
                <c:pt idx="4544">
                  <c:v>51095.1</c:v>
                </c:pt>
                <c:pt idx="4545">
                  <c:v>51097.1</c:v>
                </c:pt>
                <c:pt idx="4546">
                  <c:v>51098.6</c:v>
                </c:pt>
                <c:pt idx="4547">
                  <c:v>51100.5</c:v>
                </c:pt>
                <c:pt idx="4548">
                  <c:v>51101.5</c:v>
                </c:pt>
                <c:pt idx="4549">
                  <c:v>51102.9</c:v>
                </c:pt>
                <c:pt idx="4550">
                  <c:v>51104.2</c:v>
                </c:pt>
                <c:pt idx="4551">
                  <c:v>51106</c:v>
                </c:pt>
                <c:pt idx="4552">
                  <c:v>51107.8</c:v>
                </c:pt>
                <c:pt idx="4553">
                  <c:v>51109.599999999999</c:v>
                </c:pt>
                <c:pt idx="4554">
                  <c:v>51110.9</c:v>
                </c:pt>
                <c:pt idx="4555">
                  <c:v>51112.2</c:v>
                </c:pt>
                <c:pt idx="4556">
                  <c:v>51113.5</c:v>
                </c:pt>
                <c:pt idx="4557">
                  <c:v>51115.3</c:v>
                </c:pt>
                <c:pt idx="4558">
                  <c:v>51117.1</c:v>
                </c:pt>
                <c:pt idx="4559">
                  <c:v>51118.5</c:v>
                </c:pt>
                <c:pt idx="4560">
                  <c:v>51119.9</c:v>
                </c:pt>
                <c:pt idx="4561">
                  <c:v>51121.3</c:v>
                </c:pt>
                <c:pt idx="4562">
                  <c:v>51123.3</c:v>
                </c:pt>
                <c:pt idx="4563">
                  <c:v>51125.8</c:v>
                </c:pt>
                <c:pt idx="4564">
                  <c:v>51126.8</c:v>
                </c:pt>
                <c:pt idx="4565">
                  <c:v>51129</c:v>
                </c:pt>
                <c:pt idx="4566">
                  <c:v>51130.6</c:v>
                </c:pt>
                <c:pt idx="4567">
                  <c:v>51132.3</c:v>
                </c:pt>
                <c:pt idx="4568">
                  <c:v>51135.199999999997</c:v>
                </c:pt>
                <c:pt idx="4569">
                  <c:v>51137.1</c:v>
                </c:pt>
                <c:pt idx="4570">
                  <c:v>51139.6</c:v>
                </c:pt>
                <c:pt idx="4571">
                  <c:v>51141</c:v>
                </c:pt>
                <c:pt idx="4572">
                  <c:v>51143.7</c:v>
                </c:pt>
                <c:pt idx="4573">
                  <c:v>51145.8</c:v>
                </c:pt>
                <c:pt idx="4574">
                  <c:v>51149.599999999999</c:v>
                </c:pt>
                <c:pt idx="4575">
                  <c:v>51152.7</c:v>
                </c:pt>
                <c:pt idx="4576">
                  <c:v>51154.3</c:v>
                </c:pt>
                <c:pt idx="4577">
                  <c:v>51157.599999999999</c:v>
                </c:pt>
                <c:pt idx="4578">
                  <c:v>51160.2</c:v>
                </c:pt>
                <c:pt idx="4579">
                  <c:v>51164.5</c:v>
                </c:pt>
                <c:pt idx="4580">
                  <c:v>51167.3</c:v>
                </c:pt>
                <c:pt idx="4581">
                  <c:v>51171</c:v>
                </c:pt>
                <c:pt idx="4582">
                  <c:v>51173.8</c:v>
                </c:pt>
                <c:pt idx="4583">
                  <c:v>51176.7</c:v>
                </c:pt>
                <c:pt idx="4584">
                  <c:v>51180.7</c:v>
                </c:pt>
                <c:pt idx="4585">
                  <c:v>51185.7</c:v>
                </c:pt>
                <c:pt idx="4586">
                  <c:v>51189.9</c:v>
                </c:pt>
                <c:pt idx="4587">
                  <c:v>51193.1</c:v>
                </c:pt>
                <c:pt idx="4588">
                  <c:v>51196.3</c:v>
                </c:pt>
                <c:pt idx="4589">
                  <c:v>51199.6</c:v>
                </c:pt>
                <c:pt idx="4590">
                  <c:v>51205.1</c:v>
                </c:pt>
                <c:pt idx="4591">
                  <c:v>51209.7</c:v>
                </c:pt>
                <c:pt idx="4592">
                  <c:v>51213.1</c:v>
                </c:pt>
                <c:pt idx="4593">
                  <c:v>51216.6</c:v>
                </c:pt>
                <c:pt idx="4594">
                  <c:v>51220.2</c:v>
                </c:pt>
                <c:pt idx="4595">
                  <c:v>51226.1</c:v>
                </c:pt>
                <c:pt idx="4596">
                  <c:v>51231</c:v>
                </c:pt>
                <c:pt idx="4597">
                  <c:v>51234.7</c:v>
                </c:pt>
                <c:pt idx="4598">
                  <c:v>51239.6</c:v>
                </c:pt>
                <c:pt idx="4599">
                  <c:v>51243.4</c:v>
                </c:pt>
                <c:pt idx="4600">
                  <c:v>51247.199999999997</c:v>
                </c:pt>
                <c:pt idx="4601">
                  <c:v>51253.599999999999</c:v>
                </c:pt>
                <c:pt idx="4602">
                  <c:v>51258.7</c:v>
                </c:pt>
                <c:pt idx="4603">
                  <c:v>51261.3</c:v>
                </c:pt>
                <c:pt idx="4604">
                  <c:v>51265.3</c:v>
                </c:pt>
                <c:pt idx="4605">
                  <c:v>51269.2</c:v>
                </c:pt>
                <c:pt idx="4606">
                  <c:v>51274.5</c:v>
                </c:pt>
                <c:pt idx="4607">
                  <c:v>51281.2</c:v>
                </c:pt>
                <c:pt idx="4608">
                  <c:v>51283.9</c:v>
                </c:pt>
                <c:pt idx="4609">
                  <c:v>51288.1</c:v>
                </c:pt>
                <c:pt idx="4610">
                  <c:v>51293.8</c:v>
                </c:pt>
                <c:pt idx="4611">
                  <c:v>51298.1</c:v>
                </c:pt>
                <c:pt idx="4612">
                  <c:v>51305.599999999999</c:v>
                </c:pt>
                <c:pt idx="4613">
                  <c:v>51310.2</c:v>
                </c:pt>
                <c:pt idx="4614">
                  <c:v>51314.9</c:v>
                </c:pt>
                <c:pt idx="4615">
                  <c:v>51321.2</c:v>
                </c:pt>
                <c:pt idx="4616">
                  <c:v>51324.4</c:v>
                </c:pt>
                <c:pt idx="4617">
                  <c:v>51331</c:v>
                </c:pt>
                <c:pt idx="4618">
                  <c:v>51339.3</c:v>
                </c:pt>
                <c:pt idx="4619">
                  <c:v>51344.4</c:v>
                </c:pt>
                <c:pt idx="4620">
                  <c:v>51351.199999999997</c:v>
                </c:pt>
                <c:pt idx="4621">
                  <c:v>51356.4</c:v>
                </c:pt>
                <c:pt idx="4622">
                  <c:v>51361.599999999999</c:v>
                </c:pt>
                <c:pt idx="4623">
                  <c:v>51368.7</c:v>
                </c:pt>
                <c:pt idx="4624">
                  <c:v>51375.8</c:v>
                </c:pt>
                <c:pt idx="4625">
                  <c:v>51383</c:v>
                </c:pt>
                <c:pt idx="4626">
                  <c:v>51388.4</c:v>
                </c:pt>
                <c:pt idx="4627">
                  <c:v>51395.7</c:v>
                </c:pt>
                <c:pt idx="4628">
                  <c:v>51401.2</c:v>
                </c:pt>
                <c:pt idx="4629">
                  <c:v>51408.6</c:v>
                </c:pt>
                <c:pt idx="4630">
                  <c:v>51415.9</c:v>
                </c:pt>
                <c:pt idx="4631">
                  <c:v>51423.3</c:v>
                </c:pt>
                <c:pt idx="4632">
                  <c:v>51428.9</c:v>
                </c:pt>
                <c:pt idx="4633">
                  <c:v>51434.400000000001</c:v>
                </c:pt>
                <c:pt idx="4634">
                  <c:v>51440</c:v>
                </c:pt>
                <c:pt idx="4635">
                  <c:v>51443.7</c:v>
                </c:pt>
                <c:pt idx="4636">
                  <c:v>51451</c:v>
                </c:pt>
                <c:pt idx="4637">
                  <c:v>51460.2</c:v>
                </c:pt>
                <c:pt idx="4638">
                  <c:v>51465.7</c:v>
                </c:pt>
                <c:pt idx="4639">
                  <c:v>51473</c:v>
                </c:pt>
                <c:pt idx="4640">
                  <c:v>51480.3</c:v>
                </c:pt>
                <c:pt idx="4641">
                  <c:v>51487.5</c:v>
                </c:pt>
                <c:pt idx="4642">
                  <c:v>51494.7</c:v>
                </c:pt>
                <c:pt idx="4643">
                  <c:v>51500.1</c:v>
                </c:pt>
                <c:pt idx="4644">
                  <c:v>51505.599999999999</c:v>
                </c:pt>
                <c:pt idx="4645">
                  <c:v>51512.9</c:v>
                </c:pt>
                <c:pt idx="4646">
                  <c:v>51518.5</c:v>
                </c:pt>
                <c:pt idx="4647">
                  <c:v>51524.1</c:v>
                </c:pt>
                <c:pt idx="4648">
                  <c:v>51531.6</c:v>
                </c:pt>
                <c:pt idx="4649">
                  <c:v>51539.199999999997</c:v>
                </c:pt>
                <c:pt idx="4650">
                  <c:v>51544.9</c:v>
                </c:pt>
                <c:pt idx="4651">
                  <c:v>51548.7</c:v>
                </c:pt>
                <c:pt idx="4652">
                  <c:v>51556.4</c:v>
                </c:pt>
                <c:pt idx="4653">
                  <c:v>51564.1</c:v>
                </c:pt>
                <c:pt idx="4654">
                  <c:v>51569.9</c:v>
                </c:pt>
                <c:pt idx="4655">
                  <c:v>51577.599999999999</c:v>
                </c:pt>
                <c:pt idx="4656">
                  <c:v>51583.4</c:v>
                </c:pt>
                <c:pt idx="4657">
                  <c:v>51589.2</c:v>
                </c:pt>
                <c:pt idx="4658">
                  <c:v>51595</c:v>
                </c:pt>
                <c:pt idx="4659">
                  <c:v>51600.800000000003</c:v>
                </c:pt>
                <c:pt idx="4660">
                  <c:v>51608.5</c:v>
                </c:pt>
                <c:pt idx="4661">
                  <c:v>51616.2</c:v>
                </c:pt>
                <c:pt idx="4662">
                  <c:v>51623.8</c:v>
                </c:pt>
                <c:pt idx="4663">
                  <c:v>51629.5</c:v>
                </c:pt>
                <c:pt idx="4664">
                  <c:v>51635.199999999997</c:v>
                </c:pt>
                <c:pt idx="4665">
                  <c:v>51642.8</c:v>
                </c:pt>
                <c:pt idx="4666">
                  <c:v>51648.4</c:v>
                </c:pt>
                <c:pt idx="4667">
                  <c:v>51655.9</c:v>
                </c:pt>
                <c:pt idx="4668">
                  <c:v>51661.4</c:v>
                </c:pt>
                <c:pt idx="4669">
                  <c:v>51666.9</c:v>
                </c:pt>
                <c:pt idx="4670">
                  <c:v>51670.6</c:v>
                </c:pt>
                <c:pt idx="4671">
                  <c:v>51677.8</c:v>
                </c:pt>
                <c:pt idx="4672">
                  <c:v>51684.9</c:v>
                </c:pt>
                <c:pt idx="4673">
                  <c:v>51692</c:v>
                </c:pt>
                <c:pt idx="4674">
                  <c:v>51697.2</c:v>
                </c:pt>
                <c:pt idx="4675">
                  <c:v>51702.400000000001</c:v>
                </c:pt>
                <c:pt idx="4676">
                  <c:v>51709.1</c:v>
                </c:pt>
                <c:pt idx="4677">
                  <c:v>51715.8</c:v>
                </c:pt>
                <c:pt idx="4678">
                  <c:v>51722.3</c:v>
                </c:pt>
                <c:pt idx="4679">
                  <c:v>51728.800000000003</c:v>
                </c:pt>
                <c:pt idx="4680">
                  <c:v>51735.199999999997</c:v>
                </c:pt>
                <c:pt idx="4681">
                  <c:v>51739.9</c:v>
                </c:pt>
                <c:pt idx="4682">
                  <c:v>51743</c:v>
                </c:pt>
                <c:pt idx="4683">
                  <c:v>51749.2</c:v>
                </c:pt>
                <c:pt idx="4684">
                  <c:v>51753.8</c:v>
                </c:pt>
                <c:pt idx="4685">
                  <c:v>51759.9</c:v>
                </c:pt>
                <c:pt idx="4686">
                  <c:v>51764.4</c:v>
                </c:pt>
                <c:pt idx="4687">
                  <c:v>51768.9</c:v>
                </c:pt>
                <c:pt idx="4688">
                  <c:v>51773.3</c:v>
                </c:pt>
                <c:pt idx="4689">
                  <c:v>51779.199999999997</c:v>
                </c:pt>
                <c:pt idx="4690">
                  <c:v>51785.1</c:v>
                </c:pt>
                <c:pt idx="4691">
                  <c:v>51790.9</c:v>
                </c:pt>
                <c:pt idx="4692">
                  <c:v>51795.3</c:v>
                </c:pt>
                <c:pt idx="4693">
                  <c:v>51798.2</c:v>
                </c:pt>
                <c:pt idx="4694">
                  <c:v>51804</c:v>
                </c:pt>
                <c:pt idx="4695">
                  <c:v>51808.4</c:v>
                </c:pt>
                <c:pt idx="4696">
                  <c:v>51814.1</c:v>
                </c:pt>
                <c:pt idx="4697">
                  <c:v>51819.9</c:v>
                </c:pt>
                <c:pt idx="4698">
                  <c:v>51825.7</c:v>
                </c:pt>
                <c:pt idx="4699">
                  <c:v>51830.1</c:v>
                </c:pt>
                <c:pt idx="4700">
                  <c:v>51833</c:v>
                </c:pt>
                <c:pt idx="4701">
                  <c:v>51838.9</c:v>
                </c:pt>
                <c:pt idx="4702">
                  <c:v>51844.800000000003</c:v>
                </c:pt>
                <c:pt idx="4703">
                  <c:v>51850.7</c:v>
                </c:pt>
                <c:pt idx="4704">
                  <c:v>51853.599999999999</c:v>
                </c:pt>
                <c:pt idx="4705">
                  <c:v>51859.6</c:v>
                </c:pt>
                <c:pt idx="4706">
                  <c:v>51862.7</c:v>
                </c:pt>
                <c:pt idx="4707">
                  <c:v>51867.199999999997</c:v>
                </c:pt>
                <c:pt idx="4708">
                  <c:v>51873.3</c:v>
                </c:pt>
                <c:pt idx="4709">
                  <c:v>51879.5</c:v>
                </c:pt>
                <c:pt idx="4710">
                  <c:v>51885.8</c:v>
                </c:pt>
                <c:pt idx="4711">
                  <c:v>51892.1</c:v>
                </c:pt>
                <c:pt idx="4712">
                  <c:v>51896.9</c:v>
                </c:pt>
                <c:pt idx="4713">
                  <c:v>51903.4</c:v>
                </c:pt>
                <c:pt idx="4714">
                  <c:v>51906.6</c:v>
                </c:pt>
                <c:pt idx="4715">
                  <c:v>51914.7</c:v>
                </c:pt>
                <c:pt idx="4716">
                  <c:v>51918</c:v>
                </c:pt>
                <c:pt idx="4717">
                  <c:v>51922.9</c:v>
                </c:pt>
                <c:pt idx="4718">
                  <c:v>51929.5</c:v>
                </c:pt>
                <c:pt idx="4719">
                  <c:v>51934.5</c:v>
                </c:pt>
                <c:pt idx="4720">
                  <c:v>51941.1</c:v>
                </c:pt>
                <c:pt idx="4721">
                  <c:v>51947.8</c:v>
                </c:pt>
                <c:pt idx="4722">
                  <c:v>51952.800000000003</c:v>
                </c:pt>
                <c:pt idx="4723">
                  <c:v>51957.8</c:v>
                </c:pt>
                <c:pt idx="4724">
                  <c:v>51964.6</c:v>
                </c:pt>
                <c:pt idx="4725">
                  <c:v>51969.599999999999</c:v>
                </c:pt>
                <c:pt idx="4726">
                  <c:v>51974.7</c:v>
                </c:pt>
                <c:pt idx="4727">
                  <c:v>51983.199999999997</c:v>
                </c:pt>
                <c:pt idx="4728">
                  <c:v>51990.1</c:v>
                </c:pt>
                <c:pt idx="4729">
                  <c:v>51993.5</c:v>
                </c:pt>
                <c:pt idx="4730">
                  <c:v>51998.6</c:v>
                </c:pt>
                <c:pt idx="4731">
                  <c:v>52003.8</c:v>
                </c:pt>
                <c:pt idx="4732">
                  <c:v>52010.7</c:v>
                </c:pt>
                <c:pt idx="4733">
                  <c:v>52017.599999999999</c:v>
                </c:pt>
                <c:pt idx="4734">
                  <c:v>52024.5</c:v>
                </c:pt>
                <c:pt idx="4735">
                  <c:v>52031.4</c:v>
                </c:pt>
                <c:pt idx="4736">
                  <c:v>52034.9</c:v>
                </c:pt>
                <c:pt idx="4737">
                  <c:v>52040.1</c:v>
                </c:pt>
                <c:pt idx="4738">
                  <c:v>52047</c:v>
                </c:pt>
                <c:pt idx="4739">
                  <c:v>52052.2</c:v>
                </c:pt>
                <c:pt idx="4740">
                  <c:v>52059.199999999997</c:v>
                </c:pt>
                <c:pt idx="4741">
                  <c:v>52062.7</c:v>
                </c:pt>
                <c:pt idx="4742">
                  <c:v>52067.9</c:v>
                </c:pt>
                <c:pt idx="4743">
                  <c:v>52073.1</c:v>
                </c:pt>
                <c:pt idx="4744">
                  <c:v>52080.1</c:v>
                </c:pt>
                <c:pt idx="4745">
                  <c:v>52085.3</c:v>
                </c:pt>
                <c:pt idx="4746">
                  <c:v>52092.4</c:v>
                </c:pt>
                <c:pt idx="4747">
                  <c:v>52097.8</c:v>
                </c:pt>
                <c:pt idx="4748">
                  <c:v>52105</c:v>
                </c:pt>
                <c:pt idx="4749">
                  <c:v>52108.7</c:v>
                </c:pt>
                <c:pt idx="4750">
                  <c:v>52116.1</c:v>
                </c:pt>
                <c:pt idx="4751">
                  <c:v>52123.6</c:v>
                </c:pt>
                <c:pt idx="4752">
                  <c:v>52131.199999999997</c:v>
                </c:pt>
                <c:pt idx="4753">
                  <c:v>52138.8</c:v>
                </c:pt>
                <c:pt idx="4754">
                  <c:v>52144.5</c:v>
                </c:pt>
                <c:pt idx="4755">
                  <c:v>52150.3</c:v>
                </c:pt>
                <c:pt idx="4756">
                  <c:v>52158</c:v>
                </c:pt>
                <c:pt idx="4757">
                  <c:v>52167.7</c:v>
                </c:pt>
                <c:pt idx="4758">
                  <c:v>52175.4</c:v>
                </c:pt>
                <c:pt idx="4759">
                  <c:v>52181.2</c:v>
                </c:pt>
                <c:pt idx="4760">
                  <c:v>52187</c:v>
                </c:pt>
                <c:pt idx="4761">
                  <c:v>52194.7</c:v>
                </c:pt>
                <c:pt idx="4762">
                  <c:v>52204.3</c:v>
                </c:pt>
                <c:pt idx="4763">
                  <c:v>52208.1</c:v>
                </c:pt>
                <c:pt idx="4764">
                  <c:v>52215.7</c:v>
                </c:pt>
                <c:pt idx="4765">
                  <c:v>52221.3</c:v>
                </c:pt>
                <c:pt idx="4766">
                  <c:v>52228.800000000003</c:v>
                </c:pt>
                <c:pt idx="4767">
                  <c:v>52236.2</c:v>
                </c:pt>
                <c:pt idx="4768">
                  <c:v>52243.4</c:v>
                </c:pt>
                <c:pt idx="4769">
                  <c:v>52248.800000000003</c:v>
                </c:pt>
                <c:pt idx="4770">
                  <c:v>52254.1</c:v>
                </c:pt>
                <c:pt idx="4771">
                  <c:v>52261.1</c:v>
                </c:pt>
                <c:pt idx="4772">
                  <c:v>52266.2</c:v>
                </c:pt>
                <c:pt idx="4773">
                  <c:v>52273</c:v>
                </c:pt>
                <c:pt idx="4774">
                  <c:v>52279.5</c:v>
                </c:pt>
                <c:pt idx="4775">
                  <c:v>52282.8</c:v>
                </c:pt>
                <c:pt idx="4776">
                  <c:v>52289.1</c:v>
                </c:pt>
                <c:pt idx="4777">
                  <c:v>52293.7</c:v>
                </c:pt>
                <c:pt idx="4778">
                  <c:v>52299.6</c:v>
                </c:pt>
                <c:pt idx="4779">
                  <c:v>52306.8</c:v>
                </c:pt>
                <c:pt idx="4780">
                  <c:v>52312.3</c:v>
                </c:pt>
                <c:pt idx="4781">
                  <c:v>52315</c:v>
                </c:pt>
                <c:pt idx="4782">
                  <c:v>52318.9</c:v>
                </c:pt>
                <c:pt idx="4783">
                  <c:v>52322.8</c:v>
                </c:pt>
                <c:pt idx="4784">
                  <c:v>52329</c:v>
                </c:pt>
                <c:pt idx="4785">
                  <c:v>52333.9</c:v>
                </c:pt>
                <c:pt idx="4786">
                  <c:v>52336.3</c:v>
                </c:pt>
                <c:pt idx="4787">
                  <c:v>52340.9</c:v>
                </c:pt>
                <c:pt idx="4788">
                  <c:v>52344.3</c:v>
                </c:pt>
                <c:pt idx="4789">
                  <c:v>52348.800000000003</c:v>
                </c:pt>
                <c:pt idx="4790">
                  <c:v>52354.3</c:v>
                </c:pt>
                <c:pt idx="4791">
                  <c:v>52357.5</c:v>
                </c:pt>
                <c:pt idx="4792">
                  <c:v>52360.7</c:v>
                </c:pt>
                <c:pt idx="4793">
                  <c:v>52364.800000000003</c:v>
                </c:pt>
                <c:pt idx="4794">
                  <c:v>52367.9</c:v>
                </c:pt>
                <c:pt idx="4795">
                  <c:v>52372</c:v>
                </c:pt>
                <c:pt idx="4796">
                  <c:v>52376</c:v>
                </c:pt>
                <c:pt idx="4797">
                  <c:v>52379.1</c:v>
                </c:pt>
                <c:pt idx="4798">
                  <c:v>52381.1</c:v>
                </c:pt>
                <c:pt idx="4799">
                  <c:v>52385.1</c:v>
                </c:pt>
                <c:pt idx="4800">
                  <c:v>52389</c:v>
                </c:pt>
                <c:pt idx="4801">
                  <c:v>52394</c:v>
                </c:pt>
                <c:pt idx="4802">
                  <c:v>52396</c:v>
                </c:pt>
                <c:pt idx="4803">
                  <c:v>52400.1</c:v>
                </c:pt>
                <c:pt idx="4804">
                  <c:v>52404.1</c:v>
                </c:pt>
                <c:pt idx="4805">
                  <c:v>52407.199999999997</c:v>
                </c:pt>
                <c:pt idx="4806">
                  <c:v>52412.4</c:v>
                </c:pt>
                <c:pt idx="4807">
                  <c:v>52414.5</c:v>
                </c:pt>
                <c:pt idx="4808">
                  <c:v>52418.8</c:v>
                </c:pt>
                <c:pt idx="4809">
                  <c:v>52422</c:v>
                </c:pt>
                <c:pt idx="4810">
                  <c:v>52426.400000000001</c:v>
                </c:pt>
                <c:pt idx="4811">
                  <c:v>52430.9</c:v>
                </c:pt>
                <c:pt idx="4812">
                  <c:v>52435.5</c:v>
                </c:pt>
                <c:pt idx="4813">
                  <c:v>52437.9</c:v>
                </c:pt>
                <c:pt idx="4814">
                  <c:v>52442.6</c:v>
                </c:pt>
                <c:pt idx="4815">
                  <c:v>52447.6</c:v>
                </c:pt>
                <c:pt idx="4816">
                  <c:v>52452.6</c:v>
                </c:pt>
                <c:pt idx="4817">
                  <c:v>52457.8</c:v>
                </c:pt>
                <c:pt idx="4818">
                  <c:v>52461.9</c:v>
                </c:pt>
                <c:pt idx="4819">
                  <c:v>52466.3</c:v>
                </c:pt>
                <c:pt idx="4820">
                  <c:v>52472.4</c:v>
                </c:pt>
                <c:pt idx="4821">
                  <c:v>52477.3</c:v>
                </c:pt>
                <c:pt idx="4822">
                  <c:v>52485.9</c:v>
                </c:pt>
                <c:pt idx="4823">
                  <c:v>52489.5</c:v>
                </c:pt>
                <c:pt idx="4824">
                  <c:v>52495</c:v>
                </c:pt>
                <c:pt idx="4825">
                  <c:v>52502.5</c:v>
                </c:pt>
                <c:pt idx="4826">
                  <c:v>52510.3</c:v>
                </c:pt>
                <c:pt idx="4827">
                  <c:v>52518.2</c:v>
                </c:pt>
                <c:pt idx="4828">
                  <c:v>52526.2</c:v>
                </c:pt>
                <c:pt idx="4829">
                  <c:v>52532.3</c:v>
                </c:pt>
                <c:pt idx="4830">
                  <c:v>52538.400000000001</c:v>
                </c:pt>
                <c:pt idx="4831">
                  <c:v>52546.5</c:v>
                </c:pt>
                <c:pt idx="4832">
                  <c:v>52554.6</c:v>
                </c:pt>
                <c:pt idx="4833">
                  <c:v>52560.7</c:v>
                </c:pt>
                <c:pt idx="4834">
                  <c:v>52566.6</c:v>
                </c:pt>
                <c:pt idx="4835">
                  <c:v>52572.5</c:v>
                </c:pt>
                <c:pt idx="4836">
                  <c:v>52582.2</c:v>
                </c:pt>
                <c:pt idx="4837">
                  <c:v>52589.599999999999</c:v>
                </c:pt>
                <c:pt idx="4838">
                  <c:v>52595.1</c:v>
                </c:pt>
                <c:pt idx="4839">
                  <c:v>52600.3</c:v>
                </c:pt>
                <c:pt idx="4840">
                  <c:v>52607</c:v>
                </c:pt>
                <c:pt idx="4841">
                  <c:v>52611.8</c:v>
                </c:pt>
                <c:pt idx="4842">
                  <c:v>52619.3</c:v>
                </c:pt>
                <c:pt idx="4843">
                  <c:v>52623.5</c:v>
                </c:pt>
                <c:pt idx="4844">
                  <c:v>52627.3</c:v>
                </c:pt>
                <c:pt idx="4845">
                  <c:v>52632</c:v>
                </c:pt>
                <c:pt idx="4846">
                  <c:v>52635.199999999997</c:v>
                </c:pt>
                <c:pt idx="4847">
                  <c:v>52638.9</c:v>
                </c:pt>
                <c:pt idx="4848">
                  <c:v>52642</c:v>
                </c:pt>
                <c:pt idx="4849">
                  <c:v>52644.4</c:v>
                </c:pt>
                <c:pt idx="4850">
                  <c:v>52645.7</c:v>
                </c:pt>
                <c:pt idx="4851">
                  <c:v>52647.1</c:v>
                </c:pt>
                <c:pt idx="4852">
                  <c:v>52648.2</c:v>
                </c:pt>
                <c:pt idx="4853">
                  <c:v>52649.1</c:v>
                </c:pt>
                <c:pt idx="4854">
                  <c:v>52650.3</c:v>
                </c:pt>
                <c:pt idx="4855">
                  <c:v>52651.1</c:v>
                </c:pt>
                <c:pt idx="4856">
                  <c:v>52652.4</c:v>
                </c:pt>
                <c:pt idx="4857">
                  <c:v>52653</c:v>
                </c:pt>
                <c:pt idx="4858">
                  <c:v>52654.1</c:v>
                </c:pt>
                <c:pt idx="4859">
                  <c:v>52654.5</c:v>
                </c:pt>
                <c:pt idx="4860">
                  <c:v>52655</c:v>
                </c:pt>
                <c:pt idx="4861">
                  <c:v>52655.9</c:v>
                </c:pt>
                <c:pt idx="4862">
                  <c:v>52656.4</c:v>
                </c:pt>
                <c:pt idx="4863">
                  <c:v>52657</c:v>
                </c:pt>
                <c:pt idx="4864">
                  <c:v>52657.5</c:v>
                </c:pt>
                <c:pt idx="4865">
                  <c:v>52658.2</c:v>
                </c:pt>
                <c:pt idx="4866">
                  <c:v>52658.6</c:v>
                </c:pt>
                <c:pt idx="4867">
                  <c:v>52659.1</c:v>
                </c:pt>
                <c:pt idx="4868">
                  <c:v>52659.3</c:v>
                </c:pt>
                <c:pt idx="4869">
                  <c:v>52659.6</c:v>
                </c:pt>
                <c:pt idx="4870">
                  <c:v>52660.1</c:v>
                </c:pt>
                <c:pt idx="4871">
                  <c:v>52660.800000000003</c:v>
                </c:pt>
                <c:pt idx="4872">
                  <c:v>52661.7</c:v>
                </c:pt>
                <c:pt idx="4873">
                  <c:v>52662.7</c:v>
                </c:pt>
                <c:pt idx="4874">
                  <c:v>52663.7</c:v>
                </c:pt>
                <c:pt idx="4875">
                  <c:v>52664.4</c:v>
                </c:pt>
                <c:pt idx="4876">
                  <c:v>52665.1</c:v>
                </c:pt>
                <c:pt idx="4877">
                  <c:v>52665.8</c:v>
                </c:pt>
                <c:pt idx="4878">
                  <c:v>52666.9</c:v>
                </c:pt>
                <c:pt idx="4879">
                  <c:v>52668</c:v>
                </c:pt>
                <c:pt idx="4880">
                  <c:v>52669.3</c:v>
                </c:pt>
                <c:pt idx="4881">
                  <c:v>52670</c:v>
                </c:pt>
                <c:pt idx="4882">
                  <c:v>52671</c:v>
                </c:pt>
                <c:pt idx="4883">
                  <c:v>52672.3</c:v>
                </c:pt>
                <c:pt idx="4884">
                  <c:v>52673.7</c:v>
                </c:pt>
                <c:pt idx="4885">
                  <c:v>52675.9</c:v>
                </c:pt>
                <c:pt idx="4886">
                  <c:v>52679</c:v>
                </c:pt>
                <c:pt idx="4887">
                  <c:v>52681.8</c:v>
                </c:pt>
                <c:pt idx="4888">
                  <c:v>52684.1</c:v>
                </c:pt>
                <c:pt idx="4889">
                  <c:v>52686.6</c:v>
                </c:pt>
                <c:pt idx="4890">
                  <c:v>52689.1</c:v>
                </c:pt>
                <c:pt idx="4891">
                  <c:v>52692.800000000003</c:v>
                </c:pt>
                <c:pt idx="4892">
                  <c:v>52696.6</c:v>
                </c:pt>
                <c:pt idx="4893">
                  <c:v>52699.6</c:v>
                </c:pt>
                <c:pt idx="4894">
                  <c:v>52702.7</c:v>
                </c:pt>
                <c:pt idx="4895">
                  <c:v>52705.9</c:v>
                </c:pt>
                <c:pt idx="4896">
                  <c:v>52709.2</c:v>
                </c:pt>
                <c:pt idx="4897">
                  <c:v>52712.6</c:v>
                </c:pt>
                <c:pt idx="4898">
                  <c:v>52717.2</c:v>
                </c:pt>
                <c:pt idx="4899">
                  <c:v>52723.199999999997</c:v>
                </c:pt>
                <c:pt idx="4900">
                  <c:v>52726.8</c:v>
                </c:pt>
                <c:pt idx="4901">
                  <c:v>52730.5</c:v>
                </c:pt>
                <c:pt idx="4902">
                  <c:v>52735.5</c:v>
                </c:pt>
                <c:pt idx="4903">
                  <c:v>52739.3</c:v>
                </c:pt>
                <c:pt idx="4904">
                  <c:v>52747</c:v>
                </c:pt>
                <c:pt idx="4905">
                  <c:v>52753.4</c:v>
                </c:pt>
                <c:pt idx="4906">
                  <c:v>52762.5</c:v>
                </c:pt>
                <c:pt idx="4907">
                  <c:v>52768.9</c:v>
                </c:pt>
                <c:pt idx="4908">
                  <c:v>52771.4</c:v>
                </c:pt>
                <c:pt idx="4909">
                  <c:v>52777.8</c:v>
                </c:pt>
                <c:pt idx="4910">
                  <c:v>52781.5</c:v>
                </c:pt>
                <c:pt idx="4911">
                  <c:v>52787.6</c:v>
                </c:pt>
                <c:pt idx="4912">
                  <c:v>52792.4</c:v>
                </c:pt>
                <c:pt idx="4913">
                  <c:v>52796</c:v>
                </c:pt>
                <c:pt idx="4914">
                  <c:v>52799.4</c:v>
                </c:pt>
                <c:pt idx="4915">
                  <c:v>52801.7</c:v>
                </c:pt>
                <c:pt idx="4916">
                  <c:v>52806.1</c:v>
                </c:pt>
                <c:pt idx="4917">
                  <c:v>52809.4</c:v>
                </c:pt>
                <c:pt idx="4918">
                  <c:v>52813.7</c:v>
                </c:pt>
                <c:pt idx="4919">
                  <c:v>52815.8</c:v>
                </c:pt>
                <c:pt idx="4920">
                  <c:v>52820.1</c:v>
                </c:pt>
                <c:pt idx="4921">
                  <c:v>52822.2</c:v>
                </c:pt>
                <c:pt idx="4922">
                  <c:v>52825.4</c:v>
                </c:pt>
                <c:pt idx="4923">
                  <c:v>52829.5</c:v>
                </c:pt>
                <c:pt idx="4924">
                  <c:v>52832.7</c:v>
                </c:pt>
                <c:pt idx="4925">
                  <c:v>52835.8</c:v>
                </c:pt>
                <c:pt idx="4926">
                  <c:v>52839.9</c:v>
                </c:pt>
                <c:pt idx="4927">
                  <c:v>52842</c:v>
                </c:pt>
                <c:pt idx="4928">
                  <c:v>52846.2</c:v>
                </c:pt>
                <c:pt idx="4929">
                  <c:v>52851.4</c:v>
                </c:pt>
                <c:pt idx="4930">
                  <c:v>52856.7</c:v>
                </c:pt>
                <c:pt idx="4931">
                  <c:v>52862</c:v>
                </c:pt>
                <c:pt idx="4932">
                  <c:v>52867.4</c:v>
                </c:pt>
                <c:pt idx="4933">
                  <c:v>52872.800000000003</c:v>
                </c:pt>
                <c:pt idx="4934">
                  <c:v>52877.3</c:v>
                </c:pt>
                <c:pt idx="4935">
                  <c:v>52880.7</c:v>
                </c:pt>
                <c:pt idx="4936">
                  <c:v>52884.1</c:v>
                </c:pt>
                <c:pt idx="4937">
                  <c:v>52888.7</c:v>
                </c:pt>
                <c:pt idx="4938">
                  <c:v>52891.1</c:v>
                </c:pt>
                <c:pt idx="4939">
                  <c:v>52895.9</c:v>
                </c:pt>
                <c:pt idx="4940">
                  <c:v>52899.5</c:v>
                </c:pt>
                <c:pt idx="4941">
                  <c:v>52903.3</c:v>
                </c:pt>
                <c:pt idx="4942">
                  <c:v>52907</c:v>
                </c:pt>
                <c:pt idx="4943">
                  <c:v>52910.9</c:v>
                </c:pt>
                <c:pt idx="4944">
                  <c:v>52916.2</c:v>
                </c:pt>
                <c:pt idx="4945">
                  <c:v>52920.2</c:v>
                </c:pt>
                <c:pt idx="4946">
                  <c:v>52924.3</c:v>
                </c:pt>
                <c:pt idx="4947">
                  <c:v>52929.9</c:v>
                </c:pt>
                <c:pt idx="4948">
                  <c:v>52934.2</c:v>
                </c:pt>
                <c:pt idx="4949">
                  <c:v>52940.1</c:v>
                </c:pt>
                <c:pt idx="4950">
                  <c:v>52943.1</c:v>
                </c:pt>
                <c:pt idx="4951">
                  <c:v>52949.3</c:v>
                </c:pt>
                <c:pt idx="4952">
                  <c:v>52954.2</c:v>
                </c:pt>
                <c:pt idx="4953">
                  <c:v>52961.2</c:v>
                </c:pt>
                <c:pt idx="4954">
                  <c:v>52966.8</c:v>
                </c:pt>
                <c:pt idx="4955">
                  <c:v>52974.5</c:v>
                </c:pt>
                <c:pt idx="4956">
                  <c:v>52980.6</c:v>
                </c:pt>
                <c:pt idx="4957">
                  <c:v>52989</c:v>
                </c:pt>
                <c:pt idx="4958">
                  <c:v>52999.9</c:v>
                </c:pt>
                <c:pt idx="4959">
                  <c:v>53009</c:v>
                </c:pt>
                <c:pt idx="4960">
                  <c:v>53018.400000000001</c:v>
                </c:pt>
                <c:pt idx="4961">
                  <c:v>53023.1</c:v>
                </c:pt>
                <c:pt idx="4962">
                  <c:v>53035.199999999997</c:v>
                </c:pt>
                <c:pt idx="4963">
                  <c:v>53045.1</c:v>
                </c:pt>
                <c:pt idx="4964">
                  <c:v>53055.1</c:v>
                </c:pt>
                <c:pt idx="4965">
                  <c:v>53062.7</c:v>
                </c:pt>
                <c:pt idx="4966">
                  <c:v>53072.9</c:v>
                </c:pt>
                <c:pt idx="4967">
                  <c:v>53080.5</c:v>
                </c:pt>
                <c:pt idx="4968">
                  <c:v>53090.8</c:v>
                </c:pt>
                <c:pt idx="4969">
                  <c:v>53101</c:v>
                </c:pt>
                <c:pt idx="4970">
                  <c:v>53108.6</c:v>
                </c:pt>
                <c:pt idx="4971">
                  <c:v>53116.2</c:v>
                </c:pt>
                <c:pt idx="4972">
                  <c:v>53123.7</c:v>
                </c:pt>
                <c:pt idx="4973">
                  <c:v>53131.199999999997</c:v>
                </c:pt>
                <c:pt idx="4974">
                  <c:v>53138.6</c:v>
                </c:pt>
                <c:pt idx="4975">
                  <c:v>53150.7</c:v>
                </c:pt>
                <c:pt idx="4976">
                  <c:v>53157.8</c:v>
                </c:pt>
                <c:pt idx="4977">
                  <c:v>53164.800000000003</c:v>
                </c:pt>
                <c:pt idx="4978">
                  <c:v>53173.9</c:v>
                </c:pt>
                <c:pt idx="4979">
                  <c:v>53180.5</c:v>
                </c:pt>
                <c:pt idx="4980">
                  <c:v>53189</c:v>
                </c:pt>
                <c:pt idx="4981">
                  <c:v>53195.199999999997</c:v>
                </c:pt>
                <c:pt idx="4982">
                  <c:v>53205.1</c:v>
                </c:pt>
                <c:pt idx="4983">
                  <c:v>53210.7</c:v>
                </c:pt>
                <c:pt idx="4984">
                  <c:v>53216</c:v>
                </c:pt>
                <c:pt idx="4985">
                  <c:v>53222.9</c:v>
                </c:pt>
                <c:pt idx="4986">
                  <c:v>53231.3</c:v>
                </c:pt>
                <c:pt idx="4987">
                  <c:v>53237.8</c:v>
                </c:pt>
                <c:pt idx="4988">
                  <c:v>53242.5</c:v>
                </c:pt>
                <c:pt idx="4989">
                  <c:v>53248.7</c:v>
                </c:pt>
                <c:pt idx="4990">
                  <c:v>53254.8</c:v>
                </c:pt>
                <c:pt idx="4991">
                  <c:v>53262.2</c:v>
                </c:pt>
                <c:pt idx="4992">
                  <c:v>53266.6</c:v>
                </c:pt>
                <c:pt idx="4993">
                  <c:v>53270.8</c:v>
                </c:pt>
                <c:pt idx="4994">
                  <c:v>53273.7</c:v>
                </c:pt>
                <c:pt idx="4995">
                  <c:v>53279.3</c:v>
                </c:pt>
                <c:pt idx="4996">
                  <c:v>53283.4</c:v>
                </c:pt>
                <c:pt idx="4997">
                  <c:v>53287.6</c:v>
                </c:pt>
                <c:pt idx="4998">
                  <c:v>53293</c:v>
                </c:pt>
                <c:pt idx="4999">
                  <c:v>53297.1</c:v>
                </c:pt>
                <c:pt idx="5000">
                  <c:v>53301.2</c:v>
                </c:pt>
                <c:pt idx="5001">
                  <c:v>53306.6</c:v>
                </c:pt>
                <c:pt idx="5002">
                  <c:v>53310.6</c:v>
                </c:pt>
                <c:pt idx="5003">
                  <c:v>53316</c:v>
                </c:pt>
                <c:pt idx="5004">
                  <c:v>53320.1</c:v>
                </c:pt>
                <c:pt idx="5005">
                  <c:v>53325.599999999999</c:v>
                </c:pt>
                <c:pt idx="5006">
                  <c:v>53328.3</c:v>
                </c:pt>
                <c:pt idx="5007">
                  <c:v>53332.5</c:v>
                </c:pt>
                <c:pt idx="5008">
                  <c:v>53338.1</c:v>
                </c:pt>
                <c:pt idx="5009">
                  <c:v>53343.7</c:v>
                </c:pt>
                <c:pt idx="5010">
                  <c:v>53349.5</c:v>
                </c:pt>
                <c:pt idx="5011">
                  <c:v>53355.4</c:v>
                </c:pt>
                <c:pt idx="5012">
                  <c:v>53361.4</c:v>
                </c:pt>
                <c:pt idx="5013">
                  <c:v>53366</c:v>
                </c:pt>
                <c:pt idx="5014">
                  <c:v>53373.9</c:v>
                </c:pt>
                <c:pt idx="5015">
                  <c:v>53378.6</c:v>
                </c:pt>
                <c:pt idx="5016">
                  <c:v>53385</c:v>
                </c:pt>
                <c:pt idx="5017">
                  <c:v>53388.1</c:v>
                </c:pt>
                <c:pt idx="5018">
                  <c:v>53392.9</c:v>
                </c:pt>
                <c:pt idx="5019">
                  <c:v>53399.199999999997</c:v>
                </c:pt>
                <c:pt idx="5020">
                  <c:v>53405.5</c:v>
                </c:pt>
                <c:pt idx="5021">
                  <c:v>53411.8</c:v>
                </c:pt>
                <c:pt idx="5022">
                  <c:v>53418.1</c:v>
                </c:pt>
                <c:pt idx="5023">
                  <c:v>53424.5</c:v>
                </c:pt>
                <c:pt idx="5024">
                  <c:v>53430.9</c:v>
                </c:pt>
                <c:pt idx="5025">
                  <c:v>53438.9</c:v>
                </c:pt>
                <c:pt idx="5026">
                  <c:v>53445.4</c:v>
                </c:pt>
                <c:pt idx="5027">
                  <c:v>53452</c:v>
                </c:pt>
                <c:pt idx="5028">
                  <c:v>53456.9</c:v>
                </c:pt>
                <c:pt idx="5029">
                  <c:v>53465.3</c:v>
                </c:pt>
                <c:pt idx="5030">
                  <c:v>53472.1</c:v>
                </c:pt>
                <c:pt idx="5031">
                  <c:v>53477.2</c:v>
                </c:pt>
                <c:pt idx="5032">
                  <c:v>53484.2</c:v>
                </c:pt>
                <c:pt idx="5033">
                  <c:v>53489.4</c:v>
                </c:pt>
                <c:pt idx="5034">
                  <c:v>53493</c:v>
                </c:pt>
                <c:pt idx="5035">
                  <c:v>53502</c:v>
                </c:pt>
                <c:pt idx="5036">
                  <c:v>53509.3</c:v>
                </c:pt>
                <c:pt idx="5037">
                  <c:v>53514.9</c:v>
                </c:pt>
                <c:pt idx="5038">
                  <c:v>53518.7</c:v>
                </c:pt>
                <c:pt idx="5039">
                  <c:v>53526.3</c:v>
                </c:pt>
                <c:pt idx="5040">
                  <c:v>53532.2</c:v>
                </c:pt>
                <c:pt idx="5041">
                  <c:v>53540.1</c:v>
                </c:pt>
                <c:pt idx="5042">
                  <c:v>53548.2</c:v>
                </c:pt>
                <c:pt idx="5043">
                  <c:v>53556.4</c:v>
                </c:pt>
                <c:pt idx="5044">
                  <c:v>53562.7</c:v>
                </c:pt>
                <c:pt idx="5045">
                  <c:v>53571.3</c:v>
                </c:pt>
                <c:pt idx="5046">
                  <c:v>53580.3</c:v>
                </c:pt>
                <c:pt idx="5047">
                  <c:v>53592.4</c:v>
                </c:pt>
                <c:pt idx="5048">
                  <c:v>53600</c:v>
                </c:pt>
                <c:pt idx="5049">
                  <c:v>53610.7</c:v>
                </c:pt>
                <c:pt idx="5050">
                  <c:v>53619</c:v>
                </c:pt>
                <c:pt idx="5051">
                  <c:v>53630.400000000001</c:v>
                </c:pt>
                <c:pt idx="5052">
                  <c:v>53642.2</c:v>
                </c:pt>
                <c:pt idx="5053">
                  <c:v>53654.400000000001</c:v>
                </c:pt>
                <c:pt idx="5054">
                  <c:v>53663.7</c:v>
                </c:pt>
                <c:pt idx="5055">
                  <c:v>53676.4</c:v>
                </c:pt>
                <c:pt idx="5056">
                  <c:v>53692.5</c:v>
                </c:pt>
                <c:pt idx="5057">
                  <c:v>53705.599999999999</c:v>
                </c:pt>
                <c:pt idx="5058">
                  <c:v>53718.9</c:v>
                </c:pt>
                <c:pt idx="5059">
                  <c:v>53725.5</c:v>
                </c:pt>
                <c:pt idx="5060">
                  <c:v>53735.5</c:v>
                </c:pt>
                <c:pt idx="5061">
                  <c:v>53748.800000000003</c:v>
                </c:pt>
                <c:pt idx="5062">
                  <c:v>53758.8</c:v>
                </c:pt>
                <c:pt idx="5063">
                  <c:v>53772</c:v>
                </c:pt>
                <c:pt idx="5064">
                  <c:v>53781.9</c:v>
                </c:pt>
                <c:pt idx="5065">
                  <c:v>53795</c:v>
                </c:pt>
                <c:pt idx="5066">
                  <c:v>53804.6</c:v>
                </c:pt>
                <c:pt idx="5067">
                  <c:v>53817.3</c:v>
                </c:pt>
                <c:pt idx="5068">
                  <c:v>53829.8</c:v>
                </c:pt>
                <c:pt idx="5069">
                  <c:v>53841.9</c:v>
                </c:pt>
                <c:pt idx="5070">
                  <c:v>53847.8</c:v>
                </c:pt>
                <c:pt idx="5071">
                  <c:v>53859.4</c:v>
                </c:pt>
                <c:pt idx="5072">
                  <c:v>53867.8</c:v>
                </c:pt>
                <c:pt idx="5073">
                  <c:v>53876</c:v>
                </c:pt>
                <c:pt idx="5074">
                  <c:v>53886.5</c:v>
                </c:pt>
                <c:pt idx="5075">
                  <c:v>53896.4</c:v>
                </c:pt>
                <c:pt idx="5076">
                  <c:v>53905.8</c:v>
                </c:pt>
                <c:pt idx="5077">
                  <c:v>53912.4</c:v>
                </c:pt>
                <c:pt idx="5078">
                  <c:v>53918.7</c:v>
                </c:pt>
                <c:pt idx="5079">
                  <c:v>53928.2</c:v>
                </c:pt>
                <c:pt idx="5080">
                  <c:v>53935.3</c:v>
                </c:pt>
                <c:pt idx="5081">
                  <c:v>53942.1</c:v>
                </c:pt>
                <c:pt idx="5082">
                  <c:v>53947</c:v>
                </c:pt>
                <c:pt idx="5083">
                  <c:v>53950.2</c:v>
                </c:pt>
                <c:pt idx="5084">
                  <c:v>53956.4</c:v>
                </c:pt>
                <c:pt idx="5085">
                  <c:v>53961</c:v>
                </c:pt>
                <c:pt idx="5086">
                  <c:v>53966.8</c:v>
                </c:pt>
                <c:pt idx="5087">
                  <c:v>53971.1</c:v>
                </c:pt>
                <c:pt idx="5088">
                  <c:v>53975.199999999997</c:v>
                </c:pt>
                <c:pt idx="5089">
                  <c:v>53980.6</c:v>
                </c:pt>
                <c:pt idx="5090">
                  <c:v>53985.8</c:v>
                </c:pt>
                <c:pt idx="5091">
                  <c:v>53989.599999999999</c:v>
                </c:pt>
                <c:pt idx="5092">
                  <c:v>53994.6</c:v>
                </c:pt>
                <c:pt idx="5093">
                  <c:v>53999.5</c:v>
                </c:pt>
                <c:pt idx="5094">
                  <c:v>54001.9</c:v>
                </c:pt>
                <c:pt idx="5095">
                  <c:v>54006.6</c:v>
                </c:pt>
                <c:pt idx="5096">
                  <c:v>54011.199999999997</c:v>
                </c:pt>
                <c:pt idx="5097">
                  <c:v>54014.7</c:v>
                </c:pt>
                <c:pt idx="5098">
                  <c:v>54020.4</c:v>
                </c:pt>
                <c:pt idx="5099">
                  <c:v>54023.8</c:v>
                </c:pt>
                <c:pt idx="5100">
                  <c:v>54028.3</c:v>
                </c:pt>
                <c:pt idx="5101">
                  <c:v>54030.5</c:v>
                </c:pt>
                <c:pt idx="5102">
                  <c:v>54035.1</c:v>
                </c:pt>
                <c:pt idx="5103">
                  <c:v>54040.800000000003</c:v>
                </c:pt>
                <c:pt idx="5104">
                  <c:v>54044.2</c:v>
                </c:pt>
                <c:pt idx="5105">
                  <c:v>54046.5</c:v>
                </c:pt>
                <c:pt idx="5106">
                  <c:v>54051.199999999997</c:v>
                </c:pt>
                <c:pt idx="5107">
                  <c:v>54053.599999999999</c:v>
                </c:pt>
                <c:pt idx="5108">
                  <c:v>54058.400000000001</c:v>
                </c:pt>
                <c:pt idx="5109">
                  <c:v>54063.3</c:v>
                </c:pt>
                <c:pt idx="5110">
                  <c:v>54069.7</c:v>
                </c:pt>
                <c:pt idx="5111">
                  <c:v>54072.2</c:v>
                </c:pt>
                <c:pt idx="5112">
                  <c:v>54076.2</c:v>
                </c:pt>
                <c:pt idx="5113">
                  <c:v>54081.599999999999</c:v>
                </c:pt>
                <c:pt idx="5114">
                  <c:v>54087.199999999997</c:v>
                </c:pt>
                <c:pt idx="5115">
                  <c:v>54094.5</c:v>
                </c:pt>
                <c:pt idx="5116">
                  <c:v>54097.5</c:v>
                </c:pt>
                <c:pt idx="5117">
                  <c:v>54103.6</c:v>
                </c:pt>
                <c:pt idx="5118">
                  <c:v>54108.4</c:v>
                </c:pt>
                <c:pt idx="5119">
                  <c:v>54113.2</c:v>
                </c:pt>
                <c:pt idx="5120">
                  <c:v>54121.4</c:v>
                </c:pt>
                <c:pt idx="5121">
                  <c:v>54126.400000000001</c:v>
                </c:pt>
                <c:pt idx="5122">
                  <c:v>54133.3</c:v>
                </c:pt>
                <c:pt idx="5123">
                  <c:v>54138.5</c:v>
                </c:pt>
                <c:pt idx="5124">
                  <c:v>54143.8</c:v>
                </c:pt>
                <c:pt idx="5125">
                  <c:v>54150.9</c:v>
                </c:pt>
                <c:pt idx="5126">
                  <c:v>54160</c:v>
                </c:pt>
                <c:pt idx="5127">
                  <c:v>54167.4</c:v>
                </c:pt>
                <c:pt idx="5128">
                  <c:v>54171.1</c:v>
                </c:pt>
                <c:pt idx="5129">
                  <c:v>54178.5</c:v>
                </c:pt>
                <c:pt idx="5130">
                  <c:v>54188</c:v>
                </c:pt>
                <c:pt idx="5131">
                  <c:v>54195.6</c:v>
                </c:pt>
                <c:pt idx="5132">
                  <c:v>54203.199999999997</c:v>
                </c:pt>
                <c:pt idx="5133">
                  <c:v>54210.9</c:v>
                </c:pt>
                <c:pt idx="5134">
                  <c:v>54218.6</c:v>
                </c:pt>
                <c:pt idx="5135">
                  <c:v>54226.3</c:v>
                </c:pt>
                <c:pt idx="5136">
                  <c:v>54235.9</c:v>
                </c:pt>
                <c:pt idx="5137">
                  <c:v>54241.7</c:v>
                </c:pt>
                <c:pt idx="5138">
                  <c:v>54247.5</c:v>
                </c:pt>
                <c:pt idx="5139">
                  <c:v>54253.2</c:v>
                </c:pt>
                <c:pt idx="5140">
                  <c:v>54260.800000000003</c:v>
                </c:pt>
                <c:pt idx="5141">
                  <c:v>54268.4</c:v>
                </c:pt>
                <c:pt idx="5142">
                  <c:v>54274.1</c:v>
                </c:pt>
                <c:pt idx="5143">
                  <c:v>54281.599999999999</c:v>
                </c:pt>
                <c:pt idx="5144">
                  <c:v>54285.3</c:v>
                </c:pt>
                <c:pt idx="5145">
                  <c:v>54292.6</c:v>
                </c:pt>
                <c:pt idx="5146">
                  <c:v>54299.9</c:v>
                </c:pt>
                <c:pt idx="5147">
                  <c:v>54303.5</c:v>
                </c:pt>
                <c:pt idx="5148">
                  <c:v>54310.6</c:v>
                </c:pt>
                <c:pt idx="5149">
                  <c:v>54315.9</c:v>
                </c:pt>
                <c:pt idx="5150">
                  <c:v>54321.1</c:v>
                </c:pt>
                <c:pt idx="5151">
                  <c:v>54326.2</c:v>
                </c:pt>
                <c:pt idx="5152">
                  <c:v>54334.6</c:v>
                </c:pt>
                <c:pt idx="5153">
                  <c:v>54339.5</c:v>
                </c:pt>
                <c:pt idx="5154">
                  <c:v>54345.9</c:v>
                </c:pt>
                <c:pt idx="5155">
                  <c:v>54352.2</c:v>
                </c:pt>
                <c:pt idx="5156">
                  <c:v>54358.3</c:v>
                </c:pt>
                <c:pt idx="5157">
                  <c:v>54365.8</c:v>
                </c:pt>
                <c:pt idx="5158">
                  <c:v>54370.3</c:v>
                </c:pt>
                <c:pt idx="5159">
                  <c:v>54376.2</c:v>
                </c:pt>
                <c:pt idx="5160">
                  <c:v>54379.1</c:v>
                </c:pt>
                <c:pt idx="5161">
                  <c:v>54383.5</c:v>
                </c:pt>
                <c:pt idx="5162">
                  <c:v>54387.8</c:v>
                </c:pt>
                <c:pt idx="5163">
                  <c:v>54393.599999999999</c:v>
                </c:pt>
                <c:pt idx="5164">
                  <c:v>54399.199999999997</c:v>
                </c:pt>
                <c:pt idx="5165">
                  <c:v>54402.1</c:v>
                </c:pt>
                <c:pt idx="5166">
                  <c:v>54407.7</c:v>
                </c:pt>
                <c:pt idx="5167">
                  <c:v>54411.8</c:v>
                </c:pt>
                <c:pt idx="5168">
                  <c:v>54416</c:v>
                </c:pt>
                <c:pt idx="5169">
                  <c:v>54420.1</c:v>
                </c:pt>
                <c:pt idx="5170">
                  <c:v>54425.5</c:v>
                </c:pt>
                <c:pt idx="5171">
                  <c:v>54430.9</c:v>
                </c:pt>
                <c:pt idx="5172">
                  <c:v>54433.599999999999</c:v>
                </c:pt>
                <c:pt idx="5173">
                  <c:v>54437.599999999999</c:v>
                </c:pt>
                <c:pt idx="5174">
                  <c:v>54440.3</c:v>
                </c:pt>
                <c:pt idx="5175">
                  <c:v>54445.599999999999</c:v>
                </c:pt>
                <c:pt idx="5176">
                  <c:v>54449.599999999999</c:v>
                </c:pt>
                <c:pt idx="5177">
                  <c:v>54456.1</c:v>
                </c:pt>
                <c:pt idx="5178">
                  <c:v>54461.3</c:v>
                </c:pt>
                <c:pt idx="5179">
                  <c:v>54463.9</c:v>
                </c:pt>
                <c:pt idx="5180">
                  <c:v>54467.8</c:v>
                </c:pt>
                <c:pt idx="5181">
                  <c:v>54472.9</c:v>
                </c:pt>
                <c:pt idx="5182">
                  <c:v>54478</c:v>
                </c:pt>
                <c:pt idx="5183">
                  <c:v>54484.4</c:v>
                </c:pt>
                <c:pt idx="5184">
                  <c:v>54489.5</c:v>
                </c:pt>
                <c:pt idx="5185">
                  <c:v>54493.3</c:v>
                </c:pt>
                <c:pt idx="5186">
                  <c:v>54499.6</c:v>
                </c:pt>
                <c:pt idx="5187">
                  <c:v>54505.9</c:v>
                </c:pt>
                <c:pt idx="5188">
                  <c:v>54509.7</c:v>
                </c:pt>
                <c:pt idx="5189">
                  <c:v>54514.7</c:v>
                </c:pt>
                <c:pt idx="5190">
                  <c:v>54518.5</c:v>
                </c:pt>
                <c:pt idx="5191">
                  <c:v>54523.5</c:v>
                </c:pt>
                <c:pt idx="5192">
                  <c:v>54528.5</c:v>
                </c:pt>
                <c:pt idx="5193">
                  <c:v>54533.5</c:v>
                </c:pt>
                <c:pt idx="5194">
                  <c:v>54536.1</c:v>
                </c:pt>
                <c:pt idx="5195">
                  <c:v>54541.1</c:v>
                </c:pt>
                <c:pt idx="5196">
                  <c:v>54544.9</c:v>
                </c:pt>
                <c:pt idx="5197">
                  <c:v>54549.9</c:v>
                </c:pt>
                <c:pt idx="5198">
                  <c:v>54553.7</c:v>
                </c:pt>
                <c:pt idx="5199">
                  <c:v>54558.7</c:v>
                </c:pt>
                <c:pt idx="5200">
                  <c:v>54562.5</c:v>
                </c:pt>
                <c:pt idx="5201">
                  <c:v>54566.3</c:v>
                </c:pt>
                <c:pt idx="5202">
                  <c:v>54571.4</c:v>
                </c:pt>
                <c:pt idx="5203">
                  <c:v>54575.3</c:v>
                </c:pt>
                <c:pt idx="5204">
                  <c:v>54580.4</c:v>
                </c:pt>
                <c:pt idx="5205">
                  <c:v>54584.3</c:v>
                </c:pt>
                <c:pt idx="5206">
                  <c:v>54588.2</c:v>
                </c:pt>
                <c:pt idx="5207">
                  <c:v>54590.8</c:v>
                </c:pt>
                <c:pt idx="5208">
                  <c:v>54596</c:v>
                </c:pt>
                <c:pt idx="5209">
                  <c:v>54601.2</c:v>
                </c:pt>
                <c:pt idx="5210">
                  <c:v>54605.1</c:v>
                </c:pt>
                <c:pt idx="5211">
                  <c:v>54610.400000000001</c:v>
                </c:pt>
                <c:pt idx="5212">
                  <c:v>54614.3</c:v>
                </c:pt>
                <c:pt idx="5213">
                  <c:v>54618.3</c:v>
                </c:pt>
                <c:pt idx="5214">
                  <c:v>54623.6</c:v>
                </c:pt>
                <c:pt idx="5215">
                  <c:v>54628.9</c:v>
                </c:pt>
                <c:pt idx="5216">
                  <c:v>54634.2</c:v>
                </c:pt>
                <c:pt idx="5217">
                  <c:v>54639.5</c:v>
                </c:pt>
                <c:pt idx="5218">
                  <c:v>54642.2</c:v>
                </c:pt>
                <c:pt idx="5219">
                  <c:v>54646.1</c:v>
                </c:pt>
                <c:pt idx="5220">
                  <c:v>54651.4</c:v>
                </c:pt>
                <c:pt idx="5221">
                  <c:v>54656.7</c:v>
                </c:pt>
                <c:pt idx="5222">
                  <c:v>54662</c:v>
                </c:pt>
                <c:pt idx="5223">
                  <c:v>54667.3</c:v>
                </c:pt>
                <c:pt idx="5224">
                  <c:v>54671.3</c:v>
                </c:pt>
                <c:pt idx="5225">
                  <c:v>54675.199999999997</c:v>
                </c:pt>
                <c:pt idx="5226">
                  <c:v>54679.199999999997</c:v>
                </c:pt>
                <c:pt idx="5227">
                  <c:v>54685.7</c:v>
                </c:pt>
                <c:pt idx="5228">
                  <c:v>54689.599999999999</c:v>
                </c:pt>
                <c:pt idx="5229">
                  <c:v>54694.8</c:v>
                </c:pt>
                <c:pt idx="5230">
                  <c:v>54700</c:v>
                </c:pt>
                <c:pt idx="5231">
                  <c:v>54703.9</c:v>
                </c:pt>
                <c:pt idx="5232">
                  <c:v>54710.3</c:v>
                </c:pt>
                <c:pt idx="5233">
                  <c:v>54715.4</c:v>
                </c:pt>
                <c:pt idx="5234">
                  <c:v>54720.4</c:v>
                </c:pt>
                <c:pt idx="5235">
                  <c:v>54724.2</c:v>
                </c:pt>
                <c:pt idx="5236">
                  <c:v>54728</c:v>
                </c:pt>
                <c:pt idx="5237">
                  <c:v>54732.9</c:v>
                </c:pt>
                <c:pt idx="5238">
                  <c:v>54737.9</c:v>
                </c:pt>
                <c:pt idx="5239">
                  <c:v>54741.5</c:v>
                </c:pt>
                <c:pt idx="5240">
                  <c:v>54745.2</c:v>
                </c:pt>
                <c:pt idx="5241">
                  <c:v>54748.800000000003</c:v>
                </c:pt>
                <c:pt idx="5242">
                  <c:v>54752.4</c:v>
                </c:pt>
                <c:pt idx="5243">
                  <c:v>54755.9</c:v>
                </c:pt>
                <c:pt idx="5244">
                  <c:v>54760.6</c:v>
                </c:pt>
                <c:pt idx="5245">
                  <c:v>54765.3</c:v>
                </c:pt>
                <c:pt idx="5246">
                  <c:v>54769.9</c:v>
                </c:pt>
                <c:pt idx="5247">
                  <c:v>54773.3</c:v>
                </c:pt>
                <c:pt idx="5248">
                  <c:v>54776.6</c:v>
                </c:pt>
                <c:pt idx="5249">
                  <c:v>54780</c:v>
                </c:pt>
                <c:pt idx="5250">
                  <c:v>54783.199999999997</c:v>
                </c:pt>
                <c:pt idx="5251">
                  <c:v>54787.6</c:v>
                </c:pt>
                <c:pt idx="5252">
                  <c:v>54792.9</c:v>
                </c:pt>
                <c:pt idx="5253">
                  <c:v>54795</c:v>
                </c:pt>
                <c:pt idx="5254">
                  <c:v>54798.1</c:v>
                </c:pt>
                <c:pt idx="5255">
                  <c:v>54802.2</c:v>
                </c:pt>
                <c:pt idx="5256">
                  <c:v>54807.199999999997</c:v>
                </c:pt>
                <c:pt idx="5257">
                  <c:v>54811.1</c:v>
                </c:pt>
                <c:pt idx="5258">
                  <c:v>54814</c:v>
                </c:pt>
                <c:pt idx="5259">
                  <c:v>54817.7</c:v>
                </c:pt>
                <c:pt idx="5260">
                  <c:v>54820.4</c:v>
                </c:pt>
                <c:pt idx="5261">
                  <c:v>54823.1</c:v>
                </c:pt>
                <c:pt idx="5262">
                  <c:v>54826.6</c:v>
                </c:pt>
                <c:pt idx="5263">
                  <c:v>54830.9</c:v>
                </c:pt>
                <c:pt idx="5264">
                  <c:v>54832.6</c:v>
                </c:pt>
                <c:pt idx="5265">
                  <c:v>54835.1</c:v>
                </c:pt>
                <c:pt idx="5266">
                  <c:v>54838.400000000001</c:v>
                </c:pt>
                <c:pt idx="5267">
                  <c:v>54841.7</c:v>
                </c:pt>
                <c:pt idx="5268">
                  <c:v>54845.7</c:v>
                </c:pt>
                <c:pt idx="5269">
                  <c:v>54848.1</c:v>
                </c:pt>
                <c:pt idx="5270">
                  <c:v>54850.400000000001</c:v>
                </c:pt>
                <c:pt idx="5271">
                  <c:v>54853.5</c:v>
                </c:pt>
                <c:pt idx="5272">
                  <c:v>54855.1</c:v>
                </c:pt>
                <c:pt idx="5273">
                  <c:v>54859</c:v>
                </c:pt>
                <c:pt idx="5274">
                  <c:v>54861.3</c:v>
                </c:pt>
                <c:pt idx="5275">
                  <c:v>54863.7</c:v>
                </c:pt>
                <c:pt idx="5276">
                  <c:v>54866.8</c:v>
                </c:pt>
                <c:pt idx="5277">
                  <c:v>54868.4</c:v>
                </c:pt>
                <c:pt idx="5278">
                  <c:v>54871.5</c:v>
                </c:pt>
                <c:pt idx="5279">
                  <c:v>54873.9</c:v>
                </c:pt>
                <c:pt idx="5280">
                  <c:v>54877.1</c:v>
                </c:pt>
                <c:pt idx="5281">
                  <c:v>54880.3</c:v>
                </c:pt>
                <c:pt idx="5282">
                  <c:v>54882.8</c:v>
                </c:pt>
                <c:pt idx="5283">
                  <c:v>54885.3</c:v>
                </c:pt>
                <c:pt idx="5284">
                  <c:v>54888.6</c:v>
                </c:pt>
                <c:pt idx="5285">
                  <c:v>54892</c:v>
                </c:pt>
                <c:pt idx="5286">
                  <c:v>54895.5</c:v>
                </c:pt>
                <c:pt idx="5287">
                  <c:v>54897.3</c:v>
                </c:pt>
                <c:pt idx="5288">
                  <c:v>54900.9</c:v>
                </c:pt>
                <c:pt idx="5289">
                  <c:v>54903.7</c:v>
                </c:pt>
                <c:pt idx="5290">
                  <c:v>54908.4</c:v>
                </c:pt>
                <c:pt idx="5291">
                  <c:v>54912.3</c:v>
                </c:pt>
                <c:pt idx="5292">
                  <c:v>54915.199999999997</c:v>
                </c:pt>
                <c:pt idx="5293">
                  <c:v>54918.2</c:v>
                </c:pt>
                <c:pt idx="5294">
                  <c:v>54921.3</c:v>
                </c:pt>
                <c:pt idx="5295">
                  <c:v>54925.4</c:v>
                </c:pt>
                <c:pt idx="5296">
                  <c:v>54929.7</c:v>
                </c:pt>
                <c:pt idx="5297">
                  <c:v>54932.9</c:v>
                </c:pt>
                <c:pt idx="5298">
                  <c:v>54936.1</c:v>
                </c:pt>
                <c:pt idx="5299">
                  <c:v>54939.4</c:v>
                </c:pt>
                <c:pt idx="5300">
                  <c:v>54943.8</c:v>
                </c:pt>
                <c:pt idx="5301">
                  <c:v>54947.1</c:v>
                </c:pt>
                <c:pt idx="5302">
                  <c:v>54951.6</c:v>
                </c:pt>
                <c:pt idx="5303">
                  <c:v>54956.1</c:v>
                </c:pt>
                <c:pt idx="5304">
                  <c:v>54960.6</c:v>
                </c:pt>
                <c:pt idx="5305">
                  <c:v>54964</c:v>
                </c:pt>
                <c:pt idx="5306">
                  <c:v>54966.3</c:v>
                </c:pt>
                <c:pt idx="5307">
                  <c:v>54969.8</c:v>
                </c:pt>
                <c:pt idx="5308">
                  <c:v>54973.2</c:v>
                </c:pt>
                <c:pt idx="5309">
                  <c:v>54977.8</c:v>
                </c:pt>
                <c:pt idx="5310">
                  <c:v>54982.5</c:v>
                </c:pt>
                <c:pt idx="5311">
                  <c:v>54985.9</c:v>
                </c:pt>
                <c:pt idx="5312">
                  <c:v>54990.5</c:v>
                </c:pt>
                <c:pt idx="5313">
                  <c:v>54994</c:v>
                </c:pt>
                <c:pt idx="5314">
                  <c:v>54998.6</c:v>
                </c:pt>
                <c:pt idx="5315">
                  <c:v>55003.1</c:v>
                </c:pt>
                <c:pt idx="5316">
                  <c:v>55006.6</c:v>
                </c:pt>
                <c:pt idx="5317">
                  <c:v>55011.1</c:v>
                </c:pt>
                <c:pt idx="5318">
                  <c:v>55013.3</c:v>
                </c:pt>
                <c:pt idx="5319">
                  <c:v>55017.8</c:v>
                </c:pt>
                <c:pt idx="5320">
                  <c:v>55023.3</c:v>
                </c:pt>
                <c:pt idx="5321">
                  <c:v>55027.7</c:v>
                </c:pt>
                <c:pt idx="5322">
                  <c:v>55032</c:v>
                </c:pt>
                <c:pt idx="5323">
                  <c:v>55036.2</c:v>
                </c:pt>
                <c:pt idx="5324">
                  <c:v>55041.4</c:v>
                </c:pt>
                <c:pt idx="5325">
                  <c:v>55045.5</c:v>
                </c:pt>
                <c:pt idx="5326">
                  <c:v>55047.5</c:v>
                </c:pt>
                <c:pt idx="5327">
                  <c:v>55051.5</c:v>
                </c:pt>
                <c:pt idx="5328">
                  <c:v>55054.5</c:v>
                </c:pt>
                <c:pt idx="5329">
                  <c:v>55057.3</c:v>
                </c:pt>
                <c:pt idx="5330">
                  <c:v>55062.1</c:v>
                </c:pt>
                <c:pt idx="5331">
                  <c:v>55064</c:v>
                </c:pt>
                <c:pt idx="5332">
                  <c:v>55067.7</c:v>
                </c:pt>
                <c:pt idx="5333">
                  <c:v>55070.400000000001</c:v>
                </c:pt>
                <c:pt idx="5334">
                  <c:v>55074.1</c:v>
                </c:pt>
                <c:pt idx="5335">
                  <c:v>55079.5</c:v>
                </c:pt>
                <c:pt idx="5336">
                  <c:v>55086.6</c:v>
                </c:pt>
                <c:pt idx="5337">
                  <c:v>55094.6</c:v>
                </c:pt>
                <c:pt idx="5338">
                  <c:v>55099.1</c:v>
                </c:pt>
                <c:pt idx="5339">
                  <c:v>55102.7</c:v>
                </c:pt>
                <c:pt idx="5340">
                  <c:v>55106.3</c:v>
                </c:pt>
                <c:pt idx="5341">
                  <c:v>55109</c:v>
                </c:pt>
                <c:pt idx="5342">
                  <c:v>55110.8</c:v>
                </c:pt>
                <c:pt idx="5343">
                  <c:v>55114.5</c:v>
                </c:pt>
                <c:pt idx="5344">
                  <c:v>55117.3</c:v>
                </c:pt>
                <c:pt idx="5345">
                  <c:v>55121</c:v>
                </c:pt>
                <c:pt idx="5346">
                  <c:v>55124.800000000003</c:v>
                </c:pt>
                <c:pt idx="5347">
                  <c:v>55128.7</c:v>
                </c:pt>
                <c:pt idx="5348">
                  <c:v>55131.7</c:v>
                </c:pt>
                <c:pt idx="5349">
                  <c:v>55134.6</c:v>
                </c:pt>
                <c:pt idx="5350">
                  <c:v>55137.7</c:v>
                </c:pt>
                <c:pt idx="5351">
                  <c:v>55141.8</c:v>
                </c:pt>
                <c:pt idx="5352">
                  <c:v>55144.9</c:v>
                </c:pt>
                <c:pt idx="5353">
                  <c:v>55149.2</c:v>
                </c:pt>
                <c:pt idx="5354">
                  <c:v>55151.4</c:v>
                </c:pt>
                <c:pt idx="5355">
                  <c:v>55154.7</c:v>
                </c:pt>
                <c:pt idx="5356">
                  <c:v>55159.199999999997</c:v>
                </c:pt>
                <c:pt idx="5357">
                  <c:v>55163.7</c:v>
                </c:pt>
                <c:pt idx="5358">
                  <c:v>55168.4</c:v>
                </c:pt>
                <c:pt idx="5359">
                  <c:v>55171.9</c:v>
                </c:pt>
                <c:pt idx="5360">
                  <c:v>55176.7</c:v>
                </c:pt>
                <c:pt idx="5361">
                  <c:v>55180.4</c:v>
                </c:pt>
                <c:pt idx="5362">
                  <c:v>55185.3</c:v>
                </c:pt>
                <c:pt idx="5363">
                  <c:v>55189</c:v>
                </c:pt>
                <c:pt idx="5364">
                  <c:v>55194</c:v>
                </c:pt>
                <c:pt idx="5365">
                  <c:v>55199</c:v>
                </c:pt>
                <c:pt idx="5366">
                  <c:v>55202.9</c:v>
                </c:pt>
                <c:pt idx="5367">
                  <c:v>55206.7</c:v>
                </c:pt>
                <c:pt idx="5368">
                  <c:v>55210.6</c:v>
                </c:pt>
                <c:pt idx="5369">
                  <c:v>55215.7</c:v>
                </c:pt>
                <c:pt idx="5370">
                  <c:v>55222.2</c:v>
                </c:pt>
                <c:pt idx="5371">
                  <c:v>55227.5</c:v>
                </c:pt>
                <c:pt idx="5372">
                  <c:v>55232.7</c:v>
                </c:pt>
                <c:pt idx="5373">
                  <c:v>55238</c:v>
                </c:pt>
                <c:pt idx="5374">
                  <c:v>55241.9</c:v>
                </c:pt>
                <c:pt idx="5375">
                  <c:v>55247.199999999997</c:v>
                </c:pt>
                <c:pt idx="5376">
                  <c:v>55252.5</c:v>
                </c:pt>
                <c:pt idx="5377">
                  <c:v>55255.1</c:v>
                </c:pt>
                <c:pt idx="5378">
                  <c:v>55259</c:v>
                </c:pt>
                <c:pt idx="5379">
                  <c:v>55264.3</c:v>
                </c:pt>
                <c:pt idx="5380">
                  <c:v>55269.5</c:v>
                </c:pt>
                <c:pt idx="5381">
                  <c:v>55274.7</c:v>
                </c:pt>
                <c:pt idx="5382">
                  <c:v>55279.9</c:v>
                </c:pt>
                <c:pt idx="5383">
                  <c:v>55283.7</c:v>
                </c:pt>
                <c:pt idx="5384">
                  <c:v>55287.5</c:v>
                </c:pt>
                <c:pt idx="5385">
                  <c:v>55292.6</c:v>
                </c:pt>
                <c:pt idx="5386">
                  <c:v>55297.599999999999</c:v>
                </c:pt>
                <c:pt idx="5387">
                  <c:v>55301.4</c:v>
                </c:pt>
                <c:pt idx="5388">
                  <c:v>55305.1</c:v>
                </c:pt>
                <c:pt idx="5389">
                  <c:v>55308.7</c:v>
                </c:pt>
                <c:pt idx="5390">
                  <c:v>55313.599999999999</c:v>
                </c:pt>
                <c:pt idx="5391">
                  <c:v>55317.1</c:v>
                </c:pt>
                <c:pt idx="5392">
                  <c:v>55321.8</c:v>
                </c:pt>
                <c:pt idx="5393">
                  <c:v>55326.5</c:v>
                </c:pt>
                <c:pt idx="5394">
                  <c:v>55331</c:v>
                </c:pt>
                <c:pt idx="5395">
                  <c:v>55333.3</c:v>
                </c:pt>
                <c:pt idx="5396">
                  <c:v>55336.6</c:v>
                </c:pt>
                <c:pt idx="5397">
                  <c:v>55340</c:v>
                </c:pt>
                <c:pt idx="5398">
                  <c:v>55343.3</c:v>
                </c:pt>
                <c:pt idx="5399">
                  <c:v>55347.8</c:v>
                </c:pt>
                <c:pt idx="5400">
                  <c:v>55353.3</c:v>
                </c:pt>
                <c:pt idx="5401">
                  <c:v>55355.5</c:v>
                </c:pt>
                <c:pt idx="5402">
                  <c:v>55359.9</c:v>
                </c:pt>
                <c:pt idx="5403">
                  <c:v>55365.4</c:v>
                </c:pt>
                <c:pt idx="5404">
                  <c:v>55370.8</c:v>
                </c:pt>
                <c:pt idx="5405">
                  <c:v>55375.1</c:v>
                </c:pt>
                <c:pt idx="5406">
                  <c:v>55377.2</c:v>
                </c:pt>
                <c:pt idx="5407">
                  <c:v>55380.4</c:v>
                </c:pt>
                <c:pt idx="5408">
                  <c:v>55383.6</c:v>
                </c:pt>
                <c:pt idx="5409">
                  <c:v>55387.9</c:v>
                </c:pt>
                <c:pt idx="5410">
                  <c:v>55391</c:v>
                </c:pt>
                <c:pt idx="5411">
                  <c:v>55395.199999999997</c:v>
                </c:pt>
                <c:pt idx="5412">
                  <c:v>55398.3</c:v>
                </c:pt>
                <c:pt idx="5413">
                  <c:v>55401.5</c:v>
                </c:pt>
                <c:pt idx="5414">
                  <c:v>55405.599999999999</c:v>
                </c:pt>
                <c:pt idx="5415">
                  <c:v>55409.7</c:v>
                </c:pt>
                <c:pt idx="5416">
                  <c:v>55413.8</c:v>
                </c:pt>
                <c:pt idx="5417">
                  <c:v>55417.9</c:v>
                </c:pt>
                <c:pt idx="5418">
                  <c:v>55419.9</c:v>
                </c:pt>
                <c:pt idx="5419">
                  <c:v>55422.9</c:v>
                </c:pt>
                <c:pt idx="5420">
                  <c:v>55424.9</c:v>
                </c:pt>
                <c:pt idx="5421">
                  <c:v>55428.9</c:v>
                </c:pt>
                <c:pt idx="5422">
                  <c:v>55432.9</c:v>
                </c:pt>
                <c:pt idx="5423">
                  <c:v>55435.9</c:v>
                </c:pt>
                <c:pt idx="5424">
                  <c:v>55439.8</c:v>
                </c:pt>
                <c:pt idx="5425">
                  <c:v>55442.7</c:v>
                </c:pt>
                <c:pt idx="5426">
                  <c:v>55444.7</c:v>
                </c:pt>
                <c:pt idx="5427">
                  <c:v>55448.6</c:v>
                </c:pt>
                <c:pt idx="5428">
                  <c:v>55452.4</c:v>
                </c:pt>
                <c:pt idx="5429">
                  <c:v>55456.2</c:v>
                </c:pt>
                <c:pt idx="5430">
                  <c:v>55459.1</c:v>
                </c:pt>
                <c:pt idx="5431">
                  <c:v>55461.9</c:v>
                </c:pt>
                <c:pt idx="5432">
                  <c:v>55464.6</c:v>
                </c:pt>
                <c:pt idx="5433">
                  <c:v>55468.2</c:v>
                </c:pt>
                <c:pt idx="5434">
                  <c:v>55470.8</c:v>
                </c:pt>
                <c:pt idx="5435">
                  <c:v>55474.3</c:v>
                </c:pt>
                <c:pt idx="5436">
                  <c:v>55477.7</c:v>
                </c:pt>
                <c:pt idx="5437">
                  <c:v>55480.2</c:v>
                </c:pt>
                <c:pt idx="5438">
                  <c:v>55481.8</c:v>
                </c:pt>
                <c:pt idx="5439">
                  <c:v>55485.1</c:v>
                </c:pt>
                <c:pt idx="5440">
                  <c:v>55486.8</c:v>
                </c:pt>
                <c:pt idx="5441">
                  <c:v>55490</c:v>
                </c:pt>
                <c:pt idx="5442">
                  <c:v>55492.4</c:v>
                </c:pt>
                <c:pt idx="5443">
                  <c:v>55495.6</c:v>
                </c:pt>
                <c:pt idx="5444">
                  <c:v>55498</c:v>
                </c:pt>
                <c:pt idx="5445">
                  <c:v>55500.4</c:v>
                </c:pt>
                <c:pt idx="5446">
                  <c:v>55502.7</c:v>
                </c:pt>
                <c:pt idx="5447">
                  <c:v>55505.9</c:v>
                </c:pt>
                <c:pt idx="5448">
                  <c:v>55509.1</c:v>
                </c:pt>
                <c:pt idx="5449">
                  <c:v>55512.2</c:v>
                </c:pt>
                <c:pt idx="5450">
                  <c:v>55514.6</c:v>
                </c:pt>
                <c:pt idx="5451">
                  <c:v>55516.2</c:v>
                </c:pt>
                <c:pt idx="5452">
                  <c:v>55518.7</c:v>
                </c:pt>
                <c:pt idx="5453">
                  <c:v>55521.1</c:v>
                </c:pt>
                <c:pt idx="5454">
                  <c:v>55524.4</c:v>
                </c:pt>
                <c:pt idx="5455">
                  <c:v>55527.7</c:v>
                </c:pt>
                <c:pt idx="5456">
                  <c:v>55531.1</c:v>
                </c:pt>
                <c:pt idx="5457">
                  <c:v>55533.599999999999</c:v>
                </c:pt>
                <c:pt idx="5458">
                  <c:v>55536.2</c:v>
                </c:pt>
                <c:pt idx="5459">
                  <c:v>55539.8</c:v>
                </c:pt>
                <c:pt idx="5460">
                  <c:v>55544.3</c:v>
                </c:pt>
                <c:pt idx="5461">
                  <c:v>55548</c:v>
                </c:pt>
                <c:pt idx="5462">
                  <c:v>55551.8</c:v>
                </c:pt>
                <c:pt idx="5463">
                  <c:v>55554.7</c:v>
                </c:pt>
                <c:pt idx="5464">
                  <c:v>55558.6</c:v>
                </c:pt>
                <c:pt idx="5465">
                  <c:v>55563.7</c:v>
                </c:pt>
                <c:pt idx="5466">
                  <c:v>55565.8</c:v>
                </c:pt>
                <c:pt idx="5467">
                  <c:v>55570.1</c:v>
                </c:pt>
                <c:pt idx="5468">
                  <c:v>55574.400000000001</c:v>
                </c:pt>
                <c:pt idx="5469">
                  <c:v>55579</c:v>
                </c:pt>
                <c:pt idx="5470">
                  <c:v>55584.9</c:v>
                </c:pt>
                <c:pt idx="5471">
                  <c:v>55588.6</c:v>
                </c:pt>
                <c:pt idx="5472">
                  <c:v>55593.599999999999</c:v>
                </c:pt>
                <c:pt idx="5473">
                  <c:v>55597.5</c:v>
                </c:pt>
                <c:pt idx="5474">
                  <c:v>55601.5</c:v>
                </c:pt>
                <c:pt idx="5475">
                  <c:v>55606.9</c:v>
                </c:pt>
                <c:pt idx="5476">
                  <c:v>55612.5</c:v>
                </c:pt>
                <c:pt idx="5477">
                  <c:v>55615.4</c:v>
                </c:pt>
                <c:pt idx="5478">
                  <c:v>55618.2</c:v>
                </c:pt>
                <c:pt idx="5479">
                  <c:v>55624.1</c:v>
                </c:pt>
                <c:pt idx="5480">
                  <c:v>55630.1</c:v>
                </c:pt>
                <c:pt idx="5481">
                  <c:v>55636.1</c:v>
                </c:pt>
                <c:pt idx="5482">
                  <c:v>55640.800000000003</c:v>
                </c:pt>
                <c:pt idx="5483">
                  <c:v>55645.4</c:v>
                </c:pt>
                <c:pt idx="5484">
                  <c:v>55651.8</c:v>
                </c:pt>
                <c:pt idx="5485">
                  <c:v>55655</c:v>
                </c:pt>
                <c:pt idx="5486">
                  <c:v>55659.8</c:v>
                </c:pt>
                <c:pt idx="5487">
                  <c:v>55666.3</c:v>
                </c:pt>
                <c:pt idx="5488">
                  <c:v>55672.9</c:v>
                </c:pt>
                <c:pt idx="5489">
                  <c:v>55679.5</c:v>
                </c:pt>
                <c:pt idx="5490">
                  <c:v>55684.5</c:v>
                </c:pt>
                <c:pt idx="5491">
                  <c:v>55691.199999999997</c:v>
                </c:pt>
                <c:pt idx="5492">
                  <c:v>55696.3</c:v>
                </c:pt>
                <c:pt idx="5493">
                  <c:v>55704.7</c:v>
                </c:pt>
                <c:pt idx="5494">
                  <c:v>55713.3</c:v>
                </c:pt>
                <c:pt idx="5495">
                  <c:v>55720.1</c:v>
                </c:pt>
                <c:pt idx="5496">
                  <c:v>55723.5</c:v>
                </c:pt>
                <c:pt idx="5497">
                  <c:v>55730.3</c:v>
                </c:pt>
                <c:pt idx="5498">
                  <c:v>55738.8</c:v>
                </c:pt>
                <c:pt idx="5499">
                  <c:v>55743.9</c:v>
                </c:pt>
                <c:pt idx="5500">
                  <c:v>55749</c:v>
                </c:pt>
                <c:pt idx="5501">
                  <c:v>55755.8</c:v>
                </c:pt>
                <c:pt idx="5502">
                  <c:v>55760.800000000003</c:v>
                </c:pt>
                <c:pt idx="5503">
                  <c:v>55767.5</c:v>
                </c:pt>
                <c:pt idx="5504">
                  <c:v>55774.1</c:v>
                </c:pt>
                <c:pt idx="5505">
                  <c:v>55779.1</c:v>
                </c:pt>
                <c:pt idx="5506">
                  <c:v>55785.599999999999</c:v>
                </c:pt>
                <c:pt idx="5507">
                  <c:v>55788.9</c:v>
                </c:pt>
                <c:pt idx="5508">
                  <c:v>55793.7</c:v>
                </c:pt>
                <c:pt idx="5509">
                  <c:v>55800.1</c:v>
                </c:pt>
                <c:pt idx="5510">
                  <c:v>55806.6</c:v>
                </c:pt>
                <c:pt idx="5511">
                  <c:v>55813.1</c:v>
                </c:pt>
                <c:pt idx="5512">
                  <c:v>55819.6</c:v>
                </c:pt>
                <c:pt idx="5513">
                  <c:v>55826.2</c:v>
                </c:pt>
                <c:pt idx="5514">
                  <c:v>55837.8</c:v>
                </c:pt>
                <c:pt idx="5515">
                  <c:v>55844.5</c:v>
                </c:pt>
                <c:pt idx="5516">
                  <c:v>55852.800000000003</c:v>
                </c:pt>
                <c:pt idx="5517">
                  <c:v>55859.5</c:v>
                </c:pt>
                <c:pt idx="5518">
                  <c:v>55864.5</c:v>
                </c:pt>
                <c:pt idx="5519">
                  <c:v>55872.9</c:v>
                </c:pt>
                <c:pt idx="5520">
                  <c:v>55876.3</c:v>
                </c:pt>
                <c:pt idx="5521">
                  <c:v>55883</c:v>
                </c:pt>
                <c:pt idx="5522">
                  <c:v>55888.1</c:v>
                </c:pt>
                <c:pt idx="5523">
                  <c:v>55893.1</c:v>
                </c:pt>
                <c:pt idx="5524">
                  <c:v>55899.8</c:v>
                </c:pt>
                <c:pt idx="5525">
                  <c:v>55906.5</c:v>
                </c:pt>
                <c:pt idx="5526">
                  <c:v>55913.1</c:v>
                </c:pt>
                <c:pt idx="5527">
                  <c:v>55918.1</c:v>
                </c:pt>
                <c:pt idx="5528">
                  <c:v>55921.4</c:v>
                </c:pt>
                <c:pt idx="5529">
                  <c:v>55928</c:v>
                </c:pt>
                <c:pt idx="5530">
                  <c:v>55933</c:v>
                </c:pt>
                <c:pt idx="5531">
                  <c:v>55939.5</c:v>
                </c:pt>
                <c:pt idx="5532">
                  <c:v>55946</c:v>
                </c:pt>
                <c:pt idx="5533">
                  <c:v>55950.9</c:v>
                </c:pt>
                <c:pt idx="5534">
                  <c:v>55957.3</c:v>
                </c:pt>
                <c:pt idx="5535">
                  <c:v>55965.2</c:v>
                </c:pt>
                <c:pt idx="5536">
                  <c:v>55973.1</c:v>
                </c:pt>
                <c:pt idx="5537">
                  <c:v>55977.8</c:v>
                </c:pt>
                <c:pt idx="5538">
                  <c:v>55983.9</c:v>
                </c:pt>
                <c:pt idx="5539">
                  <c:v>55990</c:v>
                </c:pt>
                <c:pt idx="5540">
                  <c:v>55997.599999999999</c:v>
                </c:pt>
                <c:pt idx="5541">
                  <c:v>56002.1</c:v>
                </c:pt>
                <c:pt idx="5542">
                  <c:v>56006.6</c:v>
                </c:pt>
                <c:pt idx="5543">
                  <c:v>56011.1</c:v>
                </c:pt>
                <c:pt idx="5544">
                  <c:v>56017.1</c:v>
                </c:pt>
                <c:pt idx="5545">
                  <c:v>56023.1</c:v>
                </c:pt>
                <c:pt idx="5546">
                  <c:v>56029</c:v>
                </c:pt>
                <c:pt idx="5547">
                  <c:v>56033.5</c:v>
                </c:pt>
                <c:pt idx="5548">
                  <c:v>56039.4</c:v>
                </c:pt>
                <c:pt idx="5549">
                  <c:v>56043.8</c:v>
                </c:pt>
                <c:pt idx="5550">
                  <c:v>56046.7</c:v>
                </c:pt>
                <c:pt idx="5551">
                  <c:v>56052.6</c:v>
                </c:pt>
                <c:pt idx="5552">
                  <c:v>56058.400000000001</c:v>
                </c:pt>
                <c:pt idx="5553">
                  <c:v>56061.3</c:v>
                </c:pt>
                <c:pt idx="5554">
                  <c:v>56067.1</c:v>
                </c:pt>
                <c:pt idx="5555">
                  <c:v>56071.4</c:v>
                </c:pt>
                <c:pt idx="5556">
                  <c:v>56075.7</c:v>
                </c:pt>
                <c:pt idx="5557">
                  <c:v>56080</c:v>
                </c:pt>
                <c:pt idx="5558">
                  <c:v>56084.2</c:v>
                </c:pt>
                <c:pt idx="5559">
                  <c:v>56089.9</c:v>
                </c:pt>
                <c:pt idx="5560">
                  <c:v>56094.1</c:v>
                </c:pt>
                <c:pt idx="5561">
                  <c:v>56099.7</c:v>
                </c:pt>
                <c:pt idx="5562">
                  <c:v>56102.400000000001</c:v>
                </c:pt>
                <c:pt idx="5563">
                  <c:v>56108</c:v>
                </c:pt>
                <c:pt idx="5564">
                  <c:v>56112.1</c:v>
                </c:pt>
                <c:pt idx="5565">
                  <c:v>56117.5</c:v>
                </c:pt>
                <c:pt idx="5566">
                  <c:v>56123</c:v>
                </c:pt>
                <c:pt idx="5567">
                  <c:v>56127</c:v>
                </c:pt>
                <c:pt idx="5568">
                  <c:v>56132.3</c:v>
                </c:pt>
                <c:pt idx="5569">
                  <c:v>56137.599999999999</c:v>
                </c:pt>
                <c:pt idx="5570">
                  <c:v>56142.9</c:v>
                </c:pt>
                <c:pt idx="5571">
                  <c:v>56148.1</c:v>
                </c:pt>
                <c:pt idx="5572">
                  <c:v>56153.2</c:v>
                </c:pt>
                <c:pt idx="5573">
                  <c:v>56157</c:v>
                </c:pt>
                <c:pt idx="5574">
                  <c:v>56162.1</c:v>
                </c:pt>
                <c:pt idx="5575">
                  <c:v>56165.9</c:v>
                </c:pt>
                <c:pt idx="5576">
                  <c:v>56170.8</c:v>
                </c:pt>
                <c:pt idx="5577">
                  <c:v>56174.5</c:v>
                </c:pt>
                <c:pt idx="5578">
                  <c:v>56178.2</c:v>
                </c:pt>
                <c:pt idx="5579">
                  <c:v>56184.2</c:v>
                </c:pt>
                <c:pt idx="5580">
                  <c:v>56186.6</c:v>
                </c:pt>
                <c:pt idx="5581">
                  <c:v>56191.3</c:v>
                </c:pt>
                <c:pt idx="5582">
                  <c:v>56196</c:v>
                </c:pt>
                <c:pt idx="5583">
                  <c:v>56199.5</c:v>
                </c:pt>
                <c:pt idx="5584">
                  <c:v>56204.1</c:v>
                </c:pt>
                <c:pt idx="5585">
                  <c:v>56207.5</c:v>
                </c:pt>
                <c:pt idx="5586">
                  <c:v>56213.2</c:v>
                </c:pt>
                <c:pt idx="5587">
                  <c:v>56217.7</c:v>
                </c:pt>
                <c:pt idx="5588">
                  <c:v>56222.2</c:v>
                </c:pt>
                <c:pt idx="5589">
                  <c:v>56226.6</c:v>
                </c:pt>
                <c:pt idx="5590">
                  <c:v>56231</c:v>
                </c:pt>
                <c:pt idx="5591">
                  <c:v>56235.4</c:v>
                </c:pt>
                <c:pt idx="5592">
                  <c:v>56239.8</c:v>
                </c:pt>
                <c:pt idx="5593">
                  <c:v>56243.1</c:v>
                </c:pt>
                <c:pt idx="5594">
                  <c:v>56246.3</c:v>
                </c:pt>
                <c:pt idx="5595">
                  <c:v>56249.599999999999</c:v>
                </c:pt>
                <c:pt idx="5596">
                  <c:v>56255</c:v>
                </c:pt>
                <c:pt idx="5597">
                  <c:v>56258.2</c:v>
                </c:pt>
                <c:pt idx="5598">
                  <c:v>56262.5</c:v>
                </c:pt>
                <c:pt idx="5599">
                  <c:v>56264.7</c:v>
                </c:pt>
                <c:pt idx="5600">
                  <c:v>56269</c:v>
                </c:pt>
                <c:pt idx="5601">
                  <c:v>56273.3</c:v>
                </c:pt>
                <c:pt idx="5602">
                  <c:v>56277.599999999999</c:v>
                </c:pt>
                <c:pt idx="5603">
                  <c:v>56281.9</c:v>
                </c:pt>
                <c:pt idx="5604">
                  <c:v>56286.2</c:v>
                </c:pt>
                <c:pt idx="5605">
                  <c:v>56289.5</c:v>
                </c:pt>
                <c:pt idx="5606">
                  <c:v>56292.7</c:v>
                </c:pt>
                <c:pt idx="5607">
                  <c:v>56297</c:v>
                </c:pt>
                <c:pt idx="5608">
                  <c:v>56301.3</c:v>
                </c:pt>
                <c:pt idx="5609">
                  <c:v>56304.5</c:v>
                </c:pt>
                <c:pt idx="5610">
                  <c:v>56308.800000000003</c:v>
                </c:pt>
                <c:pt idx="5611">
                  <c:v>56312</c:v>
                </c:pt>
                <c:pt idx="5612">
                  <c:v>56317.2</c:v>
                </c:pt>
                <c:pt idx="5613">
                  <c:v>56320.4</c:v>
                </c:pt>
                <c:pt idx="5614">
                  <c:v>56323.5</c:v>
                </c:pt>
                <c:pt idx="5615">
                  <c:v>56327.7</c:v>
                </c:pt>
                <c:pt idx="5616">
                  <c:v>56330.9</c:v>
                </c:pt>
                <c:pt idx="5617">
                  <c:v>56334</c:v>
                </c:pt>
                <c:pt idx="5618">
                  <c:v>56336.1</c:v>
                </c:pt>
                <c:pt idx="5619">
                  <c:v>56340.2</c:v>
                </c:pt>
                <c:pt idx="5620">
                  <c:v>56344.4</c:v>
                </c:pt>
                <c:pt idx="5621">
                  <c:v>56348.5</c:v>
                </c:pt>
                <c:pt idx="5622">
                  <c:v>56351.6</c:v>
                </c:pt>
                <c:pt idx="5623">
                  <c:v>56354.7</c:v>
                </c:pt>
                <c:pt idx="5624">
                  <c:v>56357.8</c:v>
                </c:pt>
                <c:pt idx="5625">
                  <c:v>56362</c:v>
                </c:pt>
                <c:pt idx="5626">
                  <c:v>56364</c:v>
                </c:pt>
                <c:pt idx="5627">
                  <c:v>56368.2</c:v>
                </c:pt>
                <c:pt idx="5628">
                  <c:v>56372.3</c:v>
                </c:pt>
                <c:pt idx="5629">
                  <c:v>56375.4</c:v>
                </c:pt>
                <c:pt idx="5630">
                  <c:v>56377.5</c:v>
                </c:pt>
                <c:pt idx="5631">
                  <c:v>56381.599999999999</c:v>
                </c:pt>
                <c:pt idx="5632">
                  <c:v>56394.1</c:v>
                </c:pt>
                <c:pt idx="5633">
                  <c:v>56405.599999999999</c:v>
                </c:pt>
                <c:pt idx="5634">
                  <c:v>56411.9</c:v>
                </c:pt>
                <c:pt idx="5635">
                  <c:v>56416.2</c:v>
                </c:pt>
                <c:pt idx="5636">
                  <c:v>56420.4</c:v>
                </c:pt>
                <c:pt idx="5637">
                  <c:v>56423.7</c:v>
                </c:pt>
                <c:pt idx="5638">
                  <c:v>56427</c:v>
                </c:pt>
                <c:pt idx="5639">
                  <c:v>56431.6</c:v>
                </c:pt>
                <c:pt idx="5640">
                  <c:v>56436.3</c:v>
                </c:pt>
                <c:pt idx="5641">
                  <c:v>56438.6</c:v>
                </c:pt>
                <c:pt idx="5642">
                  <c:v>56442.3</c:v>
                </c:pt>
                <c:pt idx="5643">
                  <c:v>56447.199999999997</c:v>
                </c:pt>
                <c:pt idx="5644">
                  <c:v>56450.9</c:v>
                </c:pt>
                <c:pt idx="5645">
                  <c:v>56453.4</c:v>
                </c:pt>
                <c:pt idx="5646">
                  <c:v>56457.2</c:v>
                </c:pt>
                <c:pt idx="5647">
                  <c:v>56462.3</c:v>
                </c:pt>
                <c:pt idx="5648">
                  <c:v>56467.4</c:v>
                </c:pt>
                <c:pt idx="5649">
                  <c:v>56470</c:v>
                </c:pt>
                <c:pt idx="5650">
                  <c:v>56472.6</c:v>
                </c:pt>
                <c:pt idx="5651">
                  <c:v>56477.7</c:v>
                </c:pt>
                <c:pt idx="5652">
                  <c:v>56481.599999999999</c:v>
                </c:pt>
                <c:pt idx="5653">
                  <c:v>56486.7</c:v>
                </c:pt>
                <c:pt idx="5654">
                  <c:v>56491.7</c:v>
                </c:pt>
                <c:pt idx="5655">
                  <c:v>56496.800000000003</c:v>
                </c:pt>
                <c:pt idx="5656">
                  <c:v>56499.199999999997</c:v>
                </c:pt>
                <c:pt idx="5657">
                  <c:v>56501.7</c:v>
                </c:pt>
                <c:pt idx="5658">
                  <c:v>56505.4</c:v>
                </c:pt>
                <c:pt idx="5659">
                  <c:v>56507.8</c:v>
                </c:pt>
                <c:pt idx="5660">
                  <c:v>56512.6</c:v>
                </c:pt>
                <c:pt idx="5661">
                  <c:v>56516</c:v>
                </c:pt>
                <c:pt idx="5662">
                  <c:v>56520.6</c:v>
                </c:pt>
                <c:pt idx="5663">
                  <c:v>56525</c:v>
                </c:pt>
                <c:pt idx="5664">
                  <c:v>56527.1</c:v>
                </c:pt>
                <c:pt idx="5665">
                  <c:v>56530.3</c:v>
                </c:pt>
                <c:pt idx="5666">
                  <c:v>56532.3</c:v>
                </c:pt>
                <c:pt idx="5667">
                  <c:v>56536.3</c:v>
                </c:pt>
                <c:pt idx="5668">
                  <c:v>56539.1</c:v>
                </c:pt>
                <c:pt idx="5669">
                  <c:v>56542.7</c:v>
                </c:pt>
                <c:pt idx="5670">
                  <c:v>56545.3</c:v>
                </c:pt>
                <c:pt idx="5671">
                  <c:v>56547.7</c:v>
                </c:pt>
                <c:pt idx="5672">
                  <c:v>56549.3</c:v>
                </c:pt>
                <c:pt idx="5673">
                  <c:v>56552.2</c:v>
                </c:pt>
                <c:pt idx="5674">
                  <c:v>56554.8</c:v>
                </c:pt>
                <c:pt idx="5675">
                  <c:v>56557.2</c:v>
                </c:pt>
                <c:pt idx="5676">
                  <c:v>56559.3</c:v>
                </c:pt>
                <c:pt idx="5677">
                  <c:v>56560.2</c:v>
                </c:pt>
                <c:pt idx="5678">
                  <c:v>56561.599999999999</c:v>
                </c:pt>
                <c:pt idx="5679">
                  <c:v>56562.9</c:v>
                </c:pt>
                <c:pt idx="5680">
                  <c:v>56564.2</c:v>
                </c:pt>
                <c:pt idx="5681">
                  <c:v>56565.4</c:v>
                </c:pt>
                <c:pt idx="5682">
                  <c:v>56567</c:v>
                </c:pt>
                <c:pt idx="5683">
                  <c:v>56567.7</c:v>
                </c:pt>
                <c:pt idx="5684">
                  <c:v>56569.2</c:v>
                </c:pt>
                <c:pt idx="5685">
                  <c:v>56569.9</c:v>
                </c:pt>
                <c:pt idx="5686">
                  <c:v>56570.9</c:v>
                </c:pt>
                <c:pt idx="5687">
                  <c:v>56572.2</c:v>
                </c:pt>
                <c:pt idx="5688">
                  <c:v>56573.5</c:v>
                </c:pt>
                <c:pt idx="5689">
                  <c:v>56574.7</c:v>
                </c:pt>
                <c:pt idx="5690">
                  <c:v>56575.6</c:v>
                </c:pt>
                <c:pt idx="5691">
                  <c:v>56576.5</c:v>
                </c:pt>
                <c:pt idx="5692">
                  <c:v>56577.3</c:v>
                </c:pt>
                <c:pt idx="5693">
                  <c:v>56578.2</c:v>
                </c:pt>
                <c:pt idx="5694">
                  <c:v>56579</c:v>
                </c:pt>
                <c:pt idx="5695">
                  <c:v>56580</c:v>
                </c:pt>
                <c:pt idx="5696">
                  <c:v>56580.6</c:v>
                </c:pt>
                <c:pt idx="5697">
                  <c:v>56581.599999999999</c:v>
                </c:pt>
                <c:pt idx="5698">
                  <c:v>56582.3</c:v>
                </c:pt>
                <c:pt idx="5699">
                  <c:v>56583.4</c:v>
                </c:pt>
                <c:pt idx="5700">
                  <c:v>56584.4</c:v>
                </c:pt>
                <c:pt idx="5701">
                  <c:v>56585.1</c:v>
                </c:pt>
                <c:pt idx="5702">
                  <c:v>56586.1</c:v>
                </c:pt>
                <c:pt idx="5703">
                  <c:v>56586.9</c:v>
                </c:pt>
                <c:pt idx="5704">
                  <c:v>56587.7</c:v>
                </c:pt>
                <c:pt idx="5705">
                  <c:v>56589</c:v>
                </c:pt>
                <c:pt idx="5706">
                  <c:v>56589.7</c:v>
                </c:pt>
                <c:pt idx="5707">
                  <c:v>56590.8</c:v>
                </c:pt>
                <c:pt idx="5708">
                  <c:v>56591.7</c:v>
                </c:pt>
                <c:pt idx="5709">
                  <c:v>56592.800000000003</c:v>
                </c:pt>
                <c:pt idx="5710">
                  <c:v>56594.6</c:v>
                </c:pt>
                <c:pt idx="5711">
                  <c:v>56595.5</c:v>
                </c:pt>
                <c:pt idx="5712">
                  <c:v>56596.4</c:v>
                </c:pt>
                <c:pt idx="5713">
                  <c:v>56597.3</c:v>
                </c:pt>
                <c:pt idx="5714">
                  <c:v>56598.5</c:v>
                </c:pt>
                <c:pt idx="5715">
                  <c:v>56599.7</c:v>
                </c:pt>
                <c:pt idx="5716">
                  <c:v>56600.9</c:v>
                </c:pt>
                <c:pt idx="5717">
                  <c:v>56601.8</c:v>
                </c:pt>
                <c:pt idx="5718">
                  <c:v>56602.8</c:v>
                </c:pt>
                <c:pt idx="5719">
                  <c:v>56604</c:v>
                </c:pt>
                <c:pt idx="5720">
                  <c:v>56605.2</c:v>
                </c:pt>
                <c:pt idx="5721">
                  <c:v>56606.400000000001</c:v>
                </c:pt>
                <c:pt idx="5722">
                  <c:v>56607.4</c:v>
                </c:pt>
                <c:pt idx="5723">
                  <c:v>56608.3</c:v>
                </c:pt>
                <c:pt idx="5724">
                  <c:v>56609.8</c:v>
                </c:pt>
                <c:pt idx="5725">
                  <c:v>56611</c:v>
                </c:pt>
                <c:pt idx="5726">
                  <c:v>56612.2</c:v>
                </c:pt>
                <c:pt idx="5727">
                  <c:v>56613.1</c:v>
                </c:pt>
                <c:pt idx="5728">
                  <c:v>56614.3</c:v>
                </c:pt>
                <c:pt idx="5729">
                  <c:v>56615.7</c:v>
                </c:pt>
                <c:pt idx="5730">
                  <c:v>56616.6</c:v>
                </c:pt>
                <c:pt idx="5731">
                  <c:v>56617.5</c:v>
                </c:pt>
                <c:pt idx="5732">
                  <c:v>56618.3</c:v>
                </c:pt>
                <c:pt idx="5733">
                  <c:v>56619.7</c:v>
                </c:pt>
                <c:pt idx="5734">
                  <c:v>56620.6</c:v>
                </c:pt>
                <c:pt idx="5735">
                  <c:v>56621.9</c:v>
                </c:pt>
                <c:pt idx="5736">
                  <c:v>56623</c:v>
                </c:pt>
                <c:pt idx="5737">
                  <c:v>56623.5</c:v>
                </c:pt>
                <c:pt idx="5738">
                  <c:v>56624.3</c:v>
                </c:pt>
                <c:pt idx="5739">
                  <c:v>56625.3</c:v>
                </c:pt>
                <c:pt idx="5740">
                  <c:v>56626</c:v>
                </c:pt>
                <c:pt idx="5741">
                  <c:v>56626.7</c:v>
                </c:pt>
                <c:pt idx="5742">
                  <c:v>56627.4</c:v>
                </c:pt>
                <c:pt idx="5743">
                  <c:v>56628.1</c:v>
                </c:pt>
                <c:pt idx="5744">
                  <c:v>56628.800000000003</c:v>
                </c:pt>
                <c:pt idx="5745">
                  <c:v>56629.5</c:v>
                </c:pt>
                <c:pt idx="5746">
                  <c:v>56630.5</c:v>
                </c:pt>
                <c:pt idx="5747">
                  <c:v>56631.3</c:v>
                </c:pt>
                <c:pt idx="5748">
                  <c:v>56631.6</c:v>
                </c:pt>
                <c:pt idx="5749">
                  <c:v>56632.2</c:v>
                </c:pt>
                <c:pt idx="5750">
                  <c:v>56632.5</c:v>
                </c:pt>
                <c:pt idx="5751">
                  <c:v>56633.2</c:v>
                </c:pt>
                <c:pt idx="5752">
                  <c:v>56633.8</c:v>
                </c:pt>
                <c:pt idx="5753">
                  <c:v>56634.400000000001</c:v>
                </c:pt>
                <c:pt idx="5754">
                  <c:v>56634.7</c:v>
                </c:pt>
                <c:pt idx="5755">
                  <c:v>56635</c:v>
                </c:pt>
                <c:pt idx="5756">
                  <c:v>56635.5</c:v>
                </c:pt>
                <c:pt idx="5757">
                  <c:v>56635.9</c:v>
                </c:pt>
                <c:pt idx="5758">
                  <c:v>56636.5</c:v>
                </c:pt>
                <c:pt idx="5759">
                  <c:v>56637.2</c:v>
                </c:pt>
                <c:pt idx="5760">
                  <c:v>56637.8</c:v>
                </c:pt>
                <c:pt idx="5761">
                  <c:v>56638.2</c:v>
                </c:pt>
                <c:pt idx="5762">
                  <c:v>56638.6</c:v>
                </c:pt>
                <c:pt idx="5763">
                  <c:v>56639.4</c:v>
                </c:pt>
                <c:pt idx="5764">
                  <c:v>56639.9</c:v>
                </c:pt>
                <c:pt idx="5765">
                  <c:v>56640.5</c:v>
                </c:pt>
                <c:pt idx="5766">
                  <c:v>56641</c:v>
                </c:pt>
                <c:pt idx="5767">
                  <c:v>56641.4</c:v>
                </c:pt>
                <c:pt idx="5768">
                  <c:v>56642.1</c:v>
                </c:pt>
                <c:pt idx="5769">
                  <c:v>56642.9</c:v>
                </c:pt>
                <c:pt idx="5770">
                  <c:v>56643.5</c:v>
                </c:pt>
                <c:pt idx="5771">
                  <c:v>56644.4</c:v>
                </c:pt>
                <c:pt idx="5772">
                  <c:v>56645</c:v>
                </c:pt>
                <c:pt idx="5773">
                  <c:v>56646</c:v>
                </c:pt>
                <c:pt idx="5774">
                  <c:v>56646.7</c:v>
                </c:pt>
                <c:pt idx="5775">
                  <c:v>56647.5</c:v>
                </c:pt>
                <c:pt idx="5776">
                  <c:v>56648.6</c:v>
                </c:pt>
                <c:pt idx="5777">
                  <c:v>56649.5</c:v>
                </c:pt>
                <c:pt idx="5778">
                  <c:v>56650.5</c:v>
                </c:pt>
                <c:pt idx="5779">
                  <c:v>56651.3</c:v>
                </c:pt>
                <c:pt idx="5780">
                  <c:v>56653</c:v>
                </c:pt>
                <c:pt idx="5781">
                  <c:v>56654.9</c:v>
                </c:pt>
                <c:pt idx="5782">
                  <c:v>56657.1</c:v>
                </c:pt>
                <c:pt idx="5783">
                  <c:v>56658.9</c:v>
                </c:pt>
                <c:pt idx="5784">
                  <c:v>56661.4</c:v>
                </c:pt>
                <c:pt idx="5785">
                  <c:v>56662.7</c:v>
                </c:pt>
                <c:pt idx="5786">
                  <c:v>56664.800000000003</c:v>
                </c:pt>
                <c:pt idx="5787">
                  <c:v>56667.8</c:v>
                </c:pt>
                <c:pt idx="5788">
                  <c:v>56671</c:v>
                </c:pt>
                <c:pt idx="5789">
                  <c:v>56673.4</c:v>
                </c:pt>
                <c:pt idx="5790">
                  <c:v>56675.9</c:v>
                </c:pt>
                <c:pt idx="5791">
                  <c:v>56678.6</c:v>
                </c:pt>
                <c:pt idx="5792">
                  <c:v>56682.2</c:v>
                </c:pt>
                <c:pt idx="5793">
                  <c:v>56685.9</c:v>
                </c:pt>
                <c:pt idx="5794">
                  <c:v>56689.7</c:v>
                </c:pt>
                <c:pt idx="5795">
                  <c:v>56692.6</c:v>
                </c:pt>
                <c:pt idx="5796">
                  <c:v>56696.6</c:v>
                </c:pt>
                <c:pt idx="5797">
                  <c:v>56699.6</c:v>
                </c:pt>
                <c:pt idx="5798">
                  <c:v>56703.7</c:v>
                </c:pt>
                <c:pt idx="5799">
                  <c:v>56707.8</c:v>
                </c:pt>
                <c:pt idx="5800">
                  <c:v>56710.9</c:v>
                </c:pt>
                <c:pt idx="5801">
                  <c:v>56715.1</c:v>
                </c:pt>
                <c:pt idx="5802">
                  <c:v>56718.2</c:v>
                </c:pt>
                <c:pt idx="5803">
                  <c:v>56721.4</c:v>
                </c:pt>
                <c:pt idx="5804">
                  <c:v>56726.6</c:v>
                </c:pt>
                <c:pt idx="5805">
                  <c:v>56729.7</c:v>
                </c:pt>
                <c:pt idx="5806">
                  <c:v>56732.800000000003</c:v>
                </c:pt>
                <c:pt idx="5807">
                  <c:v>56736.9</c:v>
                </c:pt>
                <c:pt idx="5808">
                  <c:v>56741</c:v>
                </c:pt>
                <c:pt idx="5809">
                  <c:v>56745</c:v>
                </c:pt>
                <c:pt idx="5810">
                  <c:v>56747.9</c:v>
                </c:pt>
                <c:pt idx="5811">
                  <c:v>56751.8</c:v>
                </c:pt>
                <c:pt idx="5812">
                  <c:v>56755.5</c:v>
                </c:pt>
                <c:pt idx="5813">
                  <c:v>56759.199999999997</c:v>
                </c:pt>
                <c:pt idx="5814">
                  <c:v>56761.9</c:v>
                </c:pt>
                <c:pt idx="5815">
                  <c:v>56765.5</c:v>
                </c:pt>
                <c:pt idx="5816">
                  <c:v>56767.3</c:v>
                </c:pt>
                <c:pt idx="5817">
                  <c:v>56771</c:v>
                </c:pt>
                <c:pt idx="5818">
                  <c:v>56774.7</c:v>
                </c:pt>
                <c:pt idx="5819">
                  <c:v>56777.4</c:v>
                </c:pt>
                <c:pt idx="5820">
                  <c:v>56781.1</c:v>
                </c:pt>
                <c:pt idx="5821">
                  <c:v>56783.9</c:v>
                </c:pt>
                <c:pt idx="5822">
                  <c:v>56788.6</c:v>
                </c:pt>
                <c:pt idx="5823">
                  <c:v>56792.4</c:v>
                </c:pt>
                <c:pt idx="5824">
                  <c:v>56796.1</c:v>
                </c:pt>
                <c:pt idx="5825">
                  <c:v>56798</c:v>
                </c:pt>
                <c:pt idx="5826">
                  <c:v>56801.8</c:v>
                </c:pt>
                <c:pt idx="5827">
                  <c:v>56807.5</c:v>
                </c:pt>
                <c:pt idx="5828">
                  <c:v>56810.3</c:v>
                </c:pt>
                <c:pt idx="5829">
                  <c:v>56812.2</c:v>
                </c:pt>
                <c:pt idx="5830">
                  <c:v>56816</c:v>
                </c:pt>
                <c:pt idx="5831">
                  <c:v>56818.9</c:v>
                </c:pt>
                <c:pt idx="5832">
                  <c:v>56823.6</c:v>
                </c:pt>
                <c:pt idx="5833">
                  <c:v>56826.5</c:v>
                </c:pt>
                <c:pt idx="5834">
                  <c:v>56830.3</c:v>
                </c:pt>
                <c:pt idx="5835">
                  <c:v>56833.2</c:v>
                </c:pt>
                <c:pt idx="5836">
                  <c:v>56837</c:v>
                </c:pt>
                <c:pt idx="5837">
                  <c:v>56840.800000000003</c:v>
                </c:pt>
                <c:pt idx="5838">
                  <c:v>56844.6</c:v>
                </c:pt>
                <c:pt idx="5839">
                  <c:v>56847.4</c:v>
                </c:pt>
                <c:pt idx="5840">
                  <c:v>56850.3</c:v>
                </c:pt>
                <c:pt idx="5841">
                  <c:v>56855</c:v>
                </c:pt>
                <c:pt idx="5842">
                  <c:v>56857.8</c:v>
                </c:pt>
                <c:pt idx="5843">
                  <c:v>56860.6</c:v>
                </c:pt>
                <c:pt idx="5844">
                  <c:v>56863.4</c:v>
                </c:pt>
                <c:pt idx="5845">
                  <c:v>56866.2</c:v>
                </c:pt>
                <c:pt idx="5846">
                  <c:v>56870.9</c:v>
                </c:pt>
                <c:pt idx="5847">
                  <c:v>56874.5</c:v>
                </c:pt>
                <c:pt idx="5848">
                  <c:v>56878.1</c:v>
                </c:pt>
                <c:pt idx="5849">
                  <c:v>56880.800000000003</c:v>
                </c:pt>
                <c:pt idx="5850">
                  <c:v>56884.3</c:v>
                </c:pt>
                <c:pt idx="5851">
                  <c:v>56887.9</c:v>
                </c:pt>
                <c:pt idx="5852">
                  <c:v>56891.3</c:v>
                </c:pt>
                <c:pt idx="5853">
                  <c:v>56893.9</c:v>
                </c:pt>
                <c:pt idx="5854">
                  <c:v>56895.7</c:v>
                </c:pt>
                <c:pt idx="5855">
                  <c:v>56900</c:v>
                </c:pt>
                <c:pt idx="5856">
                  <c:v>56902.6</c:v>
                </c:pt>
                <c:pt idx="5857">
                  <c:v>56905.2</c:v>
                </c:pt>
                <c:pt idx="5858">
                  <c:v>56908.6</c:v>
                </c:pt>
                <c:pt idx="5859">
                  <c:v>56912.1</c:v>
                </c:pt>
                <c:pt idx="5860">
                  <c:v>56914.7</c:v>
                </c:pt>
                <c:pt idx="5861">
                  <c:v>56919.1</c:v>
                </c:pt>
                <c:pt idx="5862">
                  <c:v>56921.8</c:v>
                </c:pt>
                <c:pt idx="5863">
                  <c:v>56924.5</c:v>
                </c:pt>
                <c:pt idx="5864">
                  <c:v>56928.1</c:v>
                </c:pt>
                <c:pt idx="5865">
                  <c:v>56931.7</c:v>
                </c:pt>
                <c:pt idx="5866">
                  <c:v>56935.4</c:v>
                </c:pt>
                <c:pt idx="5867">
                  <c:v>56938.3</c:v>
                </c:pt>
                <c:pt idx="5868">
                  <c:v>56941.1</c:v>
                </c:pt>
                <c:pt idx="5869">
                  <c:v>56944</c:v>
                </c:pt>
                <c:pt idx="5870">
                  <c:v>56949</c:v>
                </c:pt>
                <c:pt idx="5871">
                  <c:v>56952</c:v>
                </c:pt>
                <c:pt idx="5872">
                  <c:v>56956.1</c:v>
                </c:pt>
                <c:pt idx="5873">
                  <c:v>56959.199999999997</c:v>
                </c:pt>
                <c:pt idx="5874">
                  <c:v>56963.5</c:v>
                </c:pt>
                <c:pt idx="5875">
                  <c:v>56967.9</c:v>
                </c:pt>
                <c:pt idx="5876">
                  <c:v>56971.3</c:v>
                </c:pt>
                <c:pt idx="5877">
                  <c:v>56975.9</c:v>
                </c:pt>
                <c:pt idx="5878">
                  <c:v>56979.5</c:v>
                </c:pt>
                <c:pt idx="5879">
                  <c:v>56984.4</c:v>
                </c:pt>
                <c:pt idx="5880">
                  <c:v>56989.5</c:v>
                </c:pt>
                <c:pt idx="5881">
                  <c:v>56993.4</c:v>
                </c:pt>
                <c:pt idx="5882">
                  <c:v>56997.3</c:v>
                </c:pt>
                <c:pt idx="5883">
                  <c:v>57001.4</c:v>
                </c:pt>
                <c:pt idx="5884">
                  <c:v>57006.8</c:v>
                </c:pt>
                <c:pt idx="5885">
                  <c:v>57012.4</c:v>
                </c:pt>
                <c:pt idx="5886">
                  <c:v>57018</c:v>
                </c:pt>
                <c:pt idx="5887">
                  <c:v>57022.3</c:v>
                </c:pt>
                <c:pt idx="5888">
                  <c:v>57028.1</c:v>
                </c:pt>
                <c:pt idx="5889">
                  <c:v>57032.5</c:v>
                </c:pt>
                <c:pt idx="5890">
                  <c:v>57039.9</c:v>
                </c:pt>
                <c:pt idx="5891">
                  <c:v>57042.8</c:v>
                </c:pt>
                <c:pt idx="5892">
                  <c:v>57048.800000000003</c:v>
                </c:pt>
                <c:pt idx="5893">
                  <c:v>57053.3</c:v>
                </c:pt>
                <c:pt idx="5894">
                  <c:v>57060.9</c:v>
                </c:pt>
                <c:pt idx="5895">
                  <c:v>57065.4</c:v>
                </c:pt>
                <c:pt idx="5896">
                  <c:v>57068.4</c:v>
                </c:pt>
                <c:pt idx="5897">
                  <c:v>57074.5</c:v>
                </c:pt>
                <c:pt idx="5898">
                  <c:v>57080.5</c:v>
                </c:pt>
                <c:pt idx="5899">
                  <c:v>57086.5</c:v>
                </c:pt>
                <c:pt idx="5900">
                  <c:v>57091</c:v>
                </c:pt>
                <c:pt idx="5901">
                  <c:v>57097</c:v>
                </c:pt>
                <c:pt idx="5902">
                  <c:v>57102.9</c:v>
                </c:pt>
                <c:pt idx="5903">
                  <c:v>57107.3</c:v>
                </c:pt>
                <c:pt idx="5904">
                  <c:v>57114.6</c:v>
                </c:pt>
                <c:pt idx="5905">
                  <c:v>57118.9</c:v>
                </c:pt>
                <c:pt idx="5906">
                  <c:v>57123.1</c:v>
                </c:pt>
                <c:pt idx="5907">
                  <c:v>57127.4</c:v>
                </c:pt>
                <c:pt idx="5908">
                  <c:v>57134.3</c:v>
                </c:pt>
                <c:pt idx="5909">
                  <c:v>57138.3</c:v>
                </c:pt>
                <c:pt idx="5910">
                  <c:v>57143.6</c:v>
                </c:pt>
                <c:pt idx="5911">
                  <c:v>57147.6</c:v>
                </c:pt>
                <c:pt idx="5912">
                  <c:v>57152.7</c:v>
                </c:pt>
                <c:pt idx="5913">
                  <c:v>57158.9</c:v>
                </c:pt>
                <c:pt idx="5914">
                  <c:v>57162.6</c:v>
                </c:pt>
                <c:pt idx="5915">
                  <c:v>57166.400000000001</c:v>
                </c:pt>
                <c:pt idx="5916">
                  <c:v>57171.3</c:v>
                </c:pt>
                <c:pt idx="5917">
                  <c:v>57175</c:v>
                </c:pt>
                <c:pt idx="5918">
                  <c:v>57181.1</c:v>
                </c:pt>
                <c:pt idx="5919">
                  <c:v>57184.800000000003</c:v>
                </c:pt>
                <c:pt idx="5920">
                  <c:v>57189.599999999999</c:v>
                </c:pt>
                <c:pt idx="5921">
                  <c:v>57193.2</c:v>
                </c:pt>
                <c:pt idx="5922">
                  <c:v>57198</c:v>
                </c:pt>
                <c:pt idx="5923">
                  <c:v>57202.8</c:v>
                </c:pt>
                <c:pt idx="5924">
                  <c:v>57207.6</c:v>
                </c:pt>
                <c:pt idx="5925">
                  <c:v>57209.9</c:v>
                </c:pt>
                <c:pt idx="5926">
                  <c:v>57214.6</c:v>
                </c:pt>
                <c:pt idx="5927">
                  <c:v>57220.5</c:v>
                </c:pt>
                <c:pt idx="5928">
                  <c:v>57223.9</c:v>
                </c:pt>
                <c:pt idx="5929">
                  <c:v>57228.6</c:v>
                </c:pt>
                <c:pt idx="5930">
                  <c:v>57233.1</c:v>
                </c:pt>
                <c:pt idx="5931">
                  <c:v>57236.5</c:v>
                </c:pt>
                <c:pt idx="5932">
                  <c:v>57241.1</c:v>
                </c:pt>
                <c:pt idx="5933">
                  <c:v>57245.599999999999</c:v>
                </c:pt>
                <c:pt idx="5934">
                  <c:v>57247.8</c:v>
                </c:pt>
                <c:pt idx="5935">
                  <c:v>57251.1</c:v>
                </c:pt>
                <c:pt idx="5936">
                  <c:v>57256.6</c:v>
                </c:pt>
                <c:pt idx="5937">
                  <c:v>57259.9</c:v>
                </c:pt>
                <c:pt idx="5938">
                  <c:v>57264.3</c:v>
                </c:pt>
                <c:pt idx="5939">
                  <c:v>57268.6</c:v>
                </c:pt>
                <c:pt idx="5940">
                  <c:v>57271.8</c:v>
                </c:pt>
                <c:pt idx="5941">
                  <c:v>57276</c:v>
                </c:pt>
                <c:pt idx="5942">
                  <c:v>57279.199999999997</c:v>
                </c:pt>
                <c:pt idx="5943">
                  <c:v>57283.4</c:v>
                </c:pt>
                <c:pt idx="5944">
                  <c:v>57286.5</c:v>
                </c:pt>
                <c:pt idx="5945">
                  <c:v>57290.6</c:v>
                </c:pt>
                <c:pt idx="5946">
                  <c:v>57293.7</c:v>
                </c:pt>
                <c:pt idx="5947">
                  <c:v>57297.7</c:v>
                </c:pt>
                <c:pt idx="5948">
                  <c:v>57301.7</c:v>
                </c:pt>
                <c:pt idx="5949">
                  <c:v>57304.6</c:v>
                </c:pt>
                <c:pt idx="5950">
                  <c:v>57308.5</c:v>
                </c:pt>
                <c:pt idx="5951">
                  <c:v>57312.2</c:v>
                </c:pt>
                <c:pt idx="5952">
                  <c:v>57315.8</c:v>
                </c:pt>
                <c:pt idx="5953">
                  <c:v>57318.5</c:v>
                </c:pt>
                <c:pt idx="5954">
                  <c:v>57321.1</c:v>
                </c:pt>
                <c:pt idx="5955">
                  <c:v>57324.6</c:v>
                </c:pt>
                <c:pt idx="5956">
                  <c:v>57328</c:v>
                </c:pt>
                <c:pt idx="5957">
                  <c:v>57331.3</c:v>
                </c:pt>
                <c:pt idx="5958">
                  <c:v>57333.8</c:v>
                </c:pt>
                <c:pt idx="5959">
                  <c:v>57336.3</c:v>
                </c:pt>
                <c:pt idx="5960">
                  <c:v>57338.7</c:v>
                </c:pt>
                <c:pt idx="5961">
                  <c:v>57342</c:v>
                </c:pt>
                <c:pt idx="5962">
                  <c:v>57345.2</c:v>
                </c:pt>
                <c:pt idx="5963">
                  <c:v>57346.8</c:v>
                </c:pt>
                <c:pt idx="5964">
                  <c:v>57350.1</c:v>
                </c:pt>
                <c:pt idx="5965">
                  <c:v>57352.5</c:v>
                </c:pt>
                <c:pt idx="5966">
                  <c:v>57356.6</c:v>
                </c:pt>
                <c:pt idx="5967">
                  <c:v>57359.1</c:v>
                </c:pt>
                <c:pt idx="5968">
                  <c:v>57361.599999999999</c:v>
                </c:pt>
                <c:pt idx="5969">
                  <c:v>57364.1</c:v>
                </c:pt>
                <c:pt idx="5970">
                  <c:v>57366.7</c:v>
                </c:pt>
                <c:pt idx="5971">
                  <c:v>57370.2</c:v>
                </c:pt>
                <c:pt idx="5972">
                  <c:v>57373.7</c:v>
                </c:pt>
                <c:pt idx="5973">
                  <c:v>57376.5</c:v>
                </c:pt>
                <c:pt idx="5974">
                  <c:v>57379.199999999997</c:v>
                </c:pt>
                <c:pt idx="5975">
                  <c:v>57383</c:v>
                </c:pt>
                <c:pt idx="5976">
                  <c:v>57386.9</c:v>
                </c:pt>
                <c:pt idx="5977">
                  <c:v>57389.9</c:v>
                </c:pt>
                <c:pt idx="5978">
                  <c:v>57395</c:v>
                </c:pt>
                <c:pt idx="5979">
                  <c:v>57398.2</c:v>
                </c:pt>
                <c:pt idx="5980">
                  <c:v>57403.6</c:v>
                </c:pt>
                <c:pt idx="5981">
                  <c:v>57407.1</c:v>
                </c:pt>
                <c:pt idx="5982">
                  <c:v>57410.6</c:v>
                </c:pt>
                <c:pt idx="5983">
                  <c:v>57414.400000000001</c:v>
                </c:pt>
                <c:pt idx="5984">
                  <c:v>57419.5</c:v>
                </c:pt>
                <c:pt idx="5985">
                  <c:v>57424.9</c:v>
                </c:pt>
                <c:pt idx="5986">
                  <c:v>57429.1</c:v>
                </c:pt>
                <c:pt idx="5987">
                  <c:v>57436.3</c:v>
                </c:pt>
                <c:pt idx="5988">
                  <c:v>57440.800000000003</c:v>
                </c:pt>
                <c:pt idx="5989">
                  <c:v>57446.9</c:v>
                </c:pt>
                <c:pt idx="5990">
                  <c:v>57451.6</c:v>
                </c:pt>
                <c:pt idx="5991">
                  <c:v>57456.4</c:v>
                </c:pt>
                <c:pt idx="5992">
                  <c:v>57461.2</c:v>
                </c:pt>
                <c:pt idx="5993">
                  <c:v>57467.8</c:v>
                </c:pt>
                <c:pt idx="5994">
                  <c:v>57476.2</c:v>
                </c:pt>
                <c:pt idx="5995">
                  <c:v>57481.4</c:v>
                </c:pt>
                <c:pt idx="5996">
                  <c:v>57490</c:v>
                </c:pt>
                <c:pt idx="5997">
                  <c:v>57495.3</c:v>
                </c:pt>
                <c:pt idx="5998">
                  <c:v>57500.6</c:v>
                </c:pt>
                <c:pt idx="5999">
                  <c:v>57506</c:v>
                </c:pt>
                <c:pt idx="6000">
                  <c:v>57511.3</c:v>
                </c:pt>
                <c:pt idx="6001">
                  <c:v>57518.5</c:v>
                </c:pt>
                <c:pt idx="6002">
                  <c:v>57524</c:v>
                </c:pt>
                <c:pt idx="6003">
                  <c:v>57531.199999999997</c:v>
                </c:pt>
                <c:pt idx="6004">
                  <c:v>57536.7</c:v>
                </c:pt>
                <c:pt idx="6005">
                  <c:v>57543.9</c:v>
                </c:pt>
                <c:pt idx="6006">
                  <c:v>57549.4</c:v>
                </c:pt>
                <c:pt idx="6007">
                  <c:v>57554.8</c:v>
                </c:pt>
                <c:pt idx="6008">
                  <c:v>57560.2</c:v>
                </c:pt>
                <c:pt idx="6009">
                  <c:v>57565.599999999999</c:v>
                </c:pt>
                <c:pt idx="6010">
                  <c:v>57571</c:v>
                </c:pt>
                <c:pt idx="6011">
                  <c:v>57578.1</c:v>
                </c:pt>
                <c:pt idx="6012">
                  <c:v>57586.9</c:v>
                </c:pt>
                <c:pt idx="6013">
                  <c:v>57592.1</c:v>
                </c:pt>
                <c:pt idx="6014">
                  <c:v>57597.2</c:v>
                </c:pt>
                <c:pt idx="6015">
                  <c:v>57605.7</c:v>
                </c:pt>
                <c:pt idx="6016">
                  <c:v>57609</c:v>
                </c:pt>
                <c:pt idx="6017">
                  <c:v>57614</c:v>
                </c:pt>
                <c:pt idx="6018">
                  <c:v>57620.4</c:v>
                </c:pt>
                <c:pt idx="6019">
                  <c:v>57626.7</c:v>
                </c:pt>
                <c:pt idx="6020">
                  <c:v>57632.9</c:v>
                </c:pt>
                <c:pt idx="6021">
                  <c:v>57638.9</c:v>
                </c:pt>
                <c:pt idx="6022">
                  <c:v>57643.199999999997</c:v>
                </c:pt>
                <c:pt idx="6023">
                  <c:v>57648.9</c:v>
                </c:pt>
                <c:pt idx="6024">
                  <c:v>57653</c:v>
                </c:pt>
                <c:pt idx="6025">
                  <c:v>57656.9</c:v>
                </c:pt>
                <c:pt idx="6026">
                  <c:v>57660.800000000003</c:v>
                </c:pt>
                <c:pt idx="6027">
                  <c:v>57665.7</c:v>
                </c:pt>
                <c:pt idx="6028">
                  <c:v>57670.400000000001</c:v>
                </c:pt>
                <c:pt idx="6029">
                  <c:v>57674.8</c:v>
                </c:pt>
                <c:pt idx="6030">
                  <c:v>57678.9</c:v>
                </c:pt>
                <c:pt idx="6031">
                  <c:v>57682.8</c:v>
                </c:pt>
                <c:pt idx="6032">
                  <c:v>57685.5</c:v>
                </c:pt>
                <c:pt idx="6033">
                  <c:v>57688.1</c:v>
                </c:pt>
                <c:pt idx="6034">
                  <c:v>57690.6</c:v>
                </c:pt>
                <c:pt idx="6035">
                  <c:v>57693</c:v>
                </c:pt>
                <c:pt idx="6036">
                  <c:v>57696</c:v>
                </c:pt>
                <c:pt idx="6037">
                  <c:v>57698.9</c:v>
                </c:pt>
                <c:pt idx="6038">
                  <c:v>57701.7</c:v>
                </c:pt>
                <c:pt idx="6039">
                  <c:v>57703.7</c:v>
                </c:pt>
                <c:pt idx="6040">
                  <c:v>57706.3</c:v>
                </c:pt>
                <c:pt idx="6041">
                  <c:v>57708.1</c:v>
                </c:pt>
                <c:pt idx="6042">
                  <c:v>57710</c:v>
                </c:pt>
                <c:pt idx="6043">
                  <c:v>57711.7</c:v>
                </c:pt>
                <c:pt idx="6044">
                  <c:v>57714.6</c:v>
                </c:pt>
                <c:pt idx="6045">
                  <c:v>57716.2</c:v>
                </c:pt>
                <c:pt idx="6046">
                  <c:v>57719</c:v>
                </c:pt>
                <c:pt idx="6047">
                  <c:v>57720.5</c:v>
                </c:pt>
                <c:pt idx="6048">
                  <c:v>57722.1</c:v>
                </c:pt>
                <c:pt idx="6049">
                  <c:v>57723.7</c:v>
                </c:pt>
                <c:pt idx="6050">
                  <c:v>57725.3</c:v>
                </c:pt>
                <c:pt idx="6051">
                  <c:v>57727.3</c:v>
                </c:pt>
                <c:pt idx="6052">
                  <c:v>57728.9</c:v>
                </c:pt>
                <c:pt idx="6053">
                  <c:v>57731</c:v>
                </c:pt>
                <c:pt idx="6054">
                  <c:v>57733.2</c:v>
                </c:pt>
                <c:pt idx="6055">
                  <c:v>57735.3</c:v>
                </c:pt>
                <c:pt idx="6056">
                  <c:v>57737</c:v>
                </c:pt>
                <c:pt idx="6057">
                  <c:v>57739.3</c:v>
                </c:pt>
                <c:pt idx="6058">
                  <c:v>57741</c:v>
                </c:pt>
                <c:pt idx="6059">
                  <c:v>57742.8</c:v>
                </c:pt>
                <c:pt idx="6060">
                  <c:v>57744.7</c:v>
                </c:pt>
                <c:pt idx="6061">
                  <c:v>57746.6</c:v>
                </c:pt>
                <c:pt idx="6062">
                  <c:v>57749.3</c:v>
                </c:pt>
                <c:pt idx="6063">
                  <c:v>57752.7</c:v>
                </c:pt>
                <c:pt idx="6064">
                  <c:v>57754.9</c:v>
                </c:pt>
                <c:pt idx="6065">
                  <c:v>57757.2</c:v>
                </c:pt>
                <c:pt idx="6066">
                  <c:v>57760.3</c:v>
                </c:pt>
                <c:pt idx="6067">
                  <c:v>57762.8</c:v>
                </c:pt>
                <c:pt idx="6068">
                  <c:v>57766.2</c:v>
                </c:pt>
                <c:pt idx="6069">
                  <c:v>57774.9</c:v>
                </c:pt>
                <c:pt idx="6070">
                  <c:v>57788.800000000003</c:v>
                </c:pt>
                <c:pt idx="6071">
                  <c:v>57795.3</c:v>
                </c:pt>
                <c:pt idx="6072">
                  <c:v>57800.7</c:v>
                </c:pt>
                <c:pt idx="6073">
                  <c:v>57802.1</c:v>
                </c:pt>
                <c:pt idx="6074">
                  <c:v>57804.9</c:v>
                </c:pt>
                <c:pt idx="6075">
                  <c:v>57806.400000000001</c:v>
                </c:pt>
                <c:pt idx="6076">
                  <c:v>57809.3</c:v>
                </c:pt>
                <c:pt idx="6077">
                  <c:v>57813.7</c:v>
                </c:pt>
                <c:pt idx="6078">
                  <c:v>57819.7</c:v>
                </c:pt>
                <c:pt idx="6079">
                  <c:v>57825.8</c:v>
                </c:pt>
                <c:pt idx="6080">
                  <c:v>57832.1</c:v>
                </c:pt>
                <c:pt idx="6081">
                  <c:v>57835.3</c:v>
                </c:pt>
                <c:pt idx="6082">
                  <c:v>57841.7</c:v>
                </c:pt>
                <c:pt idx="6083">
                  <c:v>57846.5</c:v>
                </c:pt>
                <c:pt idx="6084">
                  <c:v>57851.4</c:v>
                </c:pt>
                <c:pt idx="6085">
                  <c:v>57857.9</c:v>
                </c:pt>
                <c:pt idx="6086">
                  <c:v>57869.3</c:v>
                </c:pt>
                <c:pt idx="6087">
                  <c:v>57875.8</c:v>
                </c:pt>
                <c:pt idx="6088">
                  <c:v>57882.3</c:v>
                </c:pt>
                <c:pt idx="6089">
                  <c:v>57890.2</c:v>
                </c:pt>
                <c:pt idx="6090">
                  <c:v>57896.5</c:v>
                </c:pt>
                <c:pt idx="6091">
                  <c:v>57901.1</c:v>
                </c:pt>
                <c:pt idx="6092">
                  <c:v>57905.7</c:v>
                </c:pt>
                <c:pt idx="6093">
                  <c:v>57908.7</c:v>
                </c:pt>
                <c:pt idx="6094">
                  <c:v>57913.1</c:v>
                </c:pt>
                <c:pt idx="6095">
                  <c:v>57918.8</c:v>
                </c:pt>
                <c:pt idx="6096">
                  <c:v>57924.4</c:v>
                </c:pt>
                <c:pt idx="6097">
                  <c:v>57928.6</c:v>
                </c:pt>
                <c:pt idx="6098">
                  <c:v>57932.9</c:v>
                </c:pt>
                <c:pt idx="6099">
                  <c:v>57935.8</c:v>
                </c:pt>
                <c:pt idx="6100">
                  <c:v>57941.8</c:v>
                </c:pt>
                <c:pt idx="6101">
                  <c:v>57952.6</c:v>
                </c:pt>
                <c:pt idx="6102">
                  <c:v>57965.4</c:v>
                </c:pt>
                <c:pt idx="6103">
                  <c:v>57976.7</c:v>
                </c:pt>
                <c:pt idx="6104">
                  <c:v>57981.5</c:v>
                </c:pt>
                <c:pt idx="6105">
                  <c:v>57986.400000000001</c:v>
                </c:pt>
                <c:pt idx="6106">
                  <c:v>57991.199999999997</c:v>
                </c:pt>
                <c:pt idx="6107">
                  <c:v>57997.5</c:v>
                </c:pt>
                <c:pt idx="6108">
                  <c:v>58002.2</c:v>
                </c:pt>
                <c:pt idx="6109">
                  <c:v>58006.9</c:v>
                </c:pt>
                <c:pt idx="6110">
                  <c:v>58013</c:v>
                </c:pt>
                <c:pt idx="6111">
                  <c:v>58017.4</c:v>
                </c:pt>
                <c:pt idx="6112">
                  <c:v>58021.7</c:v>
                </c:pt>
                <c:pt idx="6113">
                  <c:v>58026</c:v>
                </c:pt>
                <c:pt idx="6114">
                  <c:v>58028.7</c:v>
                </c:pt>
                <c:pt idx="6115">
                  <c:v>58034.1</c:v>
                </c:pt>
                <c:pt idx="6116">
                  <c:v>58037.9</c:v>
                </c:pt>
                <c:pt idx="6117">
                  <c:v>58041.5</c:v>
                </c:pt>
                <c:pt idx="6118">
                  <c:v>58045</c:v>
                </c:pt>
                <c:pt idx="6119">
                  <c:v>58049.4</c:v>
                </c:pt>
                <c:pt idx="6120">
                  <c:v>58052.4</c:v>
                </c:pt>
                <c:pt idx="6121">
                  <c:v>58060.3</c:v>
                </c:pt>
                <c:pt idx="6122">
                  <c:v>58064.800000000003</c:v>
                </c:pt>
                <c:pt idx="6123">
                  <c:v>58067.199999999997</c:v>
                </c:pt>
                <c:pt idx="6124">
                  <c:v>58068.3</c:v>
                </c:pt>
                <c:pt idx="6125">
                  <c:v>58068.9</c:v>
                </c:pt>
                <c:pt idx="6126">
                  <c:v>58070.2</c:v>
                </c:pt>
                <c:pt idx="6127">
                  <c:v>58070.8</c:v>
                </c:pt>
                <c:pt idx="6128">
                  <c:v>58071.6</c:v>
                </c:pt>
                <c:pt idx="6129">
                  <c:v>58072.7</c:v>
                </c:pt>
                <c:pt idx="6130">
                  <c:v>58073.599999999999</c:v>
                </c:pt>
                <c:pt idx="6131">
                  <c:v>58074.3</c:v>
                </c:pt>
                <c:pt idx="6132">
                  <c:v>58075.199999999997</c:v>
                </c:pt>
                <c:pt idx="6133">
                  <c:v>58075.8</c:v>
                </c:pt>
                <c:pt idx="6134">
                  <c:v>58076.4</c:v>
                </c:pt>
                <c:pt idx="6135">
                  <c:v>58076.9</c:v>
                </c:pt>
                <c:pt idx="6136">
                  <c:v>58077.4</c:v>
                </c:pt>
                <c:pt idx="6137">
                  <c:v>58078.1</c:v>
                </c:pt>
                <c:pt idx="6138">
                  <c:v>58078.5</c:v>
                </c:pt>
                <c:pt idx="6139">
                  <c:v>58079</c:v>
                </c:pt>
                <c:pt idx="6140">
                  <c:v>58079.4</c:v>
                </c:pt>
                <c:pt idx="6141">
                  <c:v>58079.9</c:v>
                </c:pt>
                <c:pt idx="6142">
                  <c:v>58080.4</c:v>
                </c:pt>
                <c:pt idx="6143">
                  <c:v>58080.9</c:v>
                </c:pt>
                <c:pt idx="6144">
                  <c:v>58081.5</c:v>
                </c:pt>
                <c:pt idx="6145">
                  <c:v>58081.9</c:v>
                </c:pt>
                <c:pt idx="6146">
                  <c:v>58082.400000000001</c:v>
                </c:pt>
                <c:pt idx="6147">
                  <c:v>58082.7</c:v>
                </c:pt>
                <c:pt idx="6148">
                  <c:v>58083.199999999997</c:v>
                </c:pt>
                <c:pt idx="6149">
                  <c:v>58083.7</c:v>
                </c:pt>
                <c:pt idx="6150">
                  <c:v>58084.3</c:v>
                </c:pt>
                <c:pt idx="6151">
                  <c:v>58084.7</c:v>
                </c:pt>
                <c:pt idx="6152">
                  <c:v>58085.4</c:v>
                </c:pt>
                <c:pt idx="6153">
                  <c:v>58085.9</c:v>
                </c:pt>
                <c:pt idx="6154">
                  <c:v>58086.6</c:v>
                </c:pt>
                <c:pt idx="6155">
                  <c:v>58087.4</c:v>
                </c:pt>
                <c:pt idx="6156">
                  <c:v>58088.2</c:v>
                </c:pt>
                <c:pt idx="6157">
                  <c:v>58089.1</c:v>
                </c:pt>
                <c:pt idx="6158">
                  <c:v>58094.6</c:v>
                </c:pt>
                <c:pt idx="6159">
                  <c:v>58096.800000000003</c:v>
                </c:pt>
                <c:pt idx="6160">
                  <c:v>58098.3</c:v>
                </c:pt>
                <c:pt idx="6161">
                  <c:v>58099.9</c:v>
                </c:pt>
                <c:pt idx="6162">
                  <c:v>58102.1</c:v>
                </c:pt>
                <c:pt idx="6163">
                  <c:v>58104.5</c:v>
                </c:pt>
                <c:pt idx="6164">
                  <c:v>58106.400000000001</c:v>
                </c:pt>
                <c:pt idx="6165">
                  <c:v>58109.1</c:v>
                </c:pt>
                <c:pt idx="6166">
                  <c:v>58111.1</c:v>
                </c:pt>
                <c:pt idx="6167">
                  <c:v>58113.9</c:v>
                </c:pt>
                <c:pt idx="6168">
                  <c:v>58116.1</c:v>
                </c:pt>
                <c:pt idx="6169">
                  <c:v>58119</c:v>
                </c:pt>
                <c:pt idx="6170">
                  <c:v>58122</c:v>
                </c:pt>
                <c:pt idx="6171">
                  <c:v>58124.2</c:v>
                </c:pt>
                <c:pt idx="6172">
                  <c:v>58126.400000000001</c:v>
                </c:pt>
                <c:pt idx="6173">
                  <c:v>58129.4</c:v>
                </c:pt>
                <c:pt idx="6174">
                  <c:v>58132.3</c:v>
                </c:pt>
                <c:pt idx="6175">
                  <c:v>58135.199999999997</c:v>
                </c:pt>
                <c:pt idx="6176">
                  <c:v>58137.3</c:v>
                </c:pt>
                <c:pt idx="6177">
                  <c:v>58139.4</c:v>
                </c:pt>
                <c:pt idx="6178">
                  <c:v>58142</c:v>
                </c:pt>
                <c:pt idx="6179">
                  <c:v>58143.9</c:v>
                </c:pt>
                <c:pt idx="6180">
                  <c:v>58146.3</c:v>
                </c:pt>
                <c:pt idx="6181">
                  <c:v>58148.6</c:v>
                </c:pt>
                <c:pt idx="6182">
                  <c:v>58149.7</c:v>
                </c:pt>
                <c:pt idx="6183">
                  <c:v>58151.7</c:v>
                </c:pt>
                <c:pt idx="6184">
                  <c:v>58153</c:v>
                </c:pt>
                <c:pt idx="6185">
                  <c:v>58155</c:v>
                </c:pt>
                <c:pt idx="6186">
                  <c:v>58156.4</c:v>
                </c:pt>
                <c:pt idx="6187">
                  <c:v>58157.2</c:v>
                </c:pt>
                <c:pt idx="6188">
                  <c:v>58158</c:v>
                </c:pt>
                <c:pt idx="6189">
                  <c:v>58158.5</c:v>
                </c:pt>
                <c:pt idx="6190">
                  <c:v>58158.7</c:v>
                </c:pt>
                <c:pt idx="6191">
                  <c:v>58158.8</c:v>
                </c:pt>
                <c:pt idx="6192">
                  <c:v>58158.9</c:v>
                </c:pt>
                <c:pt idx="6193">
                  <c:v>58159</c:v>
                </c:pt>
                <c:pt idx="6194">
                  <c:v>58159</c:v>
                </c:pt>
                <c:pt idx="6195">
                  <c:v>58159.1</c:v>
                </c:pt>
                <c:pt idx="6196">
                  <c:v>58159.1</c:v>
                </c:pt>
                <c:pt idx="6197">
                  <c:v>58159.199999999997</c:v>
                </c:pt>
                <c:pt idx="6198">
                  <c:v>58159.199999999997</c:v>
                </c:pt>
                <c:pt idx="6199">
                  <c:v>58159.3</c:v>
                </c:pt>
                <c:pt idx="6200">
                  <c:v>58159.3</c:v>
                </c:pt>
                <c:pt idx="6201">
                  <c:v>58159.3</c:v>
                </c:pt>
                <c:pt idx="6202">
                  <c:v>58159.4</c:v>
                </c:pt>
                <c:pt idx="6203">
                  <c:v>58159.4</c:v>
                </c:pt>
                <c:pt idx="6204">
                  <c:v>58159.4</c:v>
                </c:pt>
                <c:pt idx="6205">
                  <c:v>58159.4</c:v>
                </c:pt>
                <c:pt idx="6206">
                  <c:v>58159.5</c:v>
                </c:pt>
                <c:pt idx="6207">
                  <c:v>58159.5</c:v>
                </c:pt>
                <c:pt idx="6208">
                  <c:v>58159.5</c:v>
                </c:pt>
                <c:pt idx="6209">
                  <c:v>58159.5</c:v>
                </c:pt>
                <c:pt idx="6210">
                  <c:v>58159.6</c:v>
                </c:pt>
                <c:pt idx="6211">
                  <c:v>58159.6</c:v>
                </c:pt>
                <c:pt idx="6212">
                  <c:v>58159.6</c:v>
                </c:pt>
                <c:pt idx="6213">
                  <c:v>58159.6</c:v>
                </c:pt>
                <c:pt idx="6214">
                  <c:v>58159.7</c:v>
                </c:pt>
                <c:pt idx="6215">
                  <c:v>58159.7</c:v>
                </c:pt>
                <c:pt idx="6216">
                  <c:v>58159.7</c:v>
                </c:pt>
                <c:pt idx="6217">
                  <c:v>58159.8</c:v>
                </c:pt>
                <c:pt idx="6218">
                  <c:v>58159.8</c:v>
                </c:pt>
                <c:pt idx="6219">
                  <c:v>58159.9</c:v>
                </c:pt>
                <c:pt idx="6220">
                  <c:v>58159.9</c:v>
                </c:pt>
                <c:pt idx="6221">
                  <c:v>58160</c:v>
                </c:pt>
                <c:pt idx="6222">
                  <c:v>58160.1</c:v>
                </c:pt>
                <c:pt idx="6223">
                  <c:v>58160.4</c:v>
                </c:pt>
                <c:pt idx="6224">
                  <c:v>58160.7</c:v>
                </c:pt>
                <c:pt idx="6225">
                  <c:v>58161.1</c:v>
                </c:pt>
                <c:pt idx="6226">
                  <c:v>58161.4</c:v>
                </c:pt>
                <c:pt idx="6227">
                  <c:v>58162</c:v>
                </c:pt>
                <c:pt idx="6228">
                  <c:v>58162.5</c:v>
                </c:pt>
                <c:pt idx="6229">
                  <c:v>58163.4</c:v>
                </c:pt>
                <c:pt idx="6230">
                  <c:v>58164.3</c:v>
                </c:pt>
                <c:pt idx="6231">
                  <c:v>58165.9</c:v>
                </c:pt>
                <c:pt idx="6232">
                  <c:v>58166.6</c:v>
                </c:pt>
                <c:pt idx="6233">
                  <c:v>58168.1</c:v>
                </c:pt>
                <c:pt idx="6234">
                  <c:v>58169.3</c:v>
                </c:pt>
                <c:pt idx="6235">
                  <c:v>58170.5</c:v>
                </c:pt>
                <c:pt idx="6236">
                  <c:v>58171.4</c:v>
                </c:pt>
                <c:pt idx="6237">
                  <c:v>58172.800000000003</c:v>
                </c:pt>
                <c:pt idx="6238">
                  <c:v>58173.7</c:v>
                </c:pt>
                <c:pt idx="6239">
                  <c:v>58175.6</c:v>
                </c:pt>
                <c:pt idx="6240">
                  <c:v>58177.7</c:v>
                </c:pt>
                <c:pt idx="6241">
                  <c:v>58179.199999999997</c:v>
                </c:pt>
                <c:pt idx="6242">
                  <c:v>58181.4</c:v>
                </c:pt>
                <c:pt idx="6243">
                  <c:v>58183</c:v>
                </c:pt>
                <c:pt idx="6244">
                  <c:v>58184.1</c:v>
                </c:pt>
                <c:pt idx="6245">
                  <c:v>58186.9</c:v>
                </c:pt>
                <c:pt idx="6246">
                  <c:v>58190.3</c:v>
                </c:pt>
                <c:pt idx="6247">
                  <c:v>58193.2</c:v>
                </c:pt>
                <c:pt idx="6248">
                  <c:v>58195.5</c:v>
                </c:pt>
                <c:pt idx="6249">
                  <c:v>58197.2</c:v>
                </c:pt>
                <c:pt idx="6250">
                  <c:v>58199.5</c:v>
                </c:pt>
                <c:pt idx="6251">
                  <c:v>58201.7</c:v>
                </c:pt>
                <c:pt idx="6252">
                  <c:v>58203.4</c:v>
                </c:pt>
                <c:pt idx="6253">
                  <c:v>58204.5</c:v>
                </c:pt>
                <c:pt idx="6254">
                  <c:v>58206.1</c:v>
                </c:pt>
                <c:pt idx="6255">
                  <c:v>58208.2</c:v>
                </c:pt>
                <c:pt idx="6256">
                  <c:v>58210.3</c:v>
                </c:pt>
                <c:pt idx="6257">
                  <c:v>58211.8</c:v>
                </c:pt>
                <c:pt idx="6258">
                  <c:v>58212.7</c:v>
                </c:pt>
                <c:pt idx="6259">
                  <c:v>58214.1</c:v>
                </c:pt>
                <c:pt idx="6260">
                  <c:v>58215.9</c:v>
                </c:pt>
                <c:pt idx="6261">
                  <c:v>58217.2</c:v>
                </c:pt>
                <c:pt idx="6262">
                  <c:v>58218.8</c:v>
                </c:pt>
                <c:pt idx="6263">
                  <c:v>58220.7</c:v>
                </c:pt>
                <c:pt idx="6264">
                  <c:v>58222</c:v>
                </c:pt>
                <c:pt idx="6265">
                  <c:v>58222.9</c:v>
                </c:pt>
                <c:pt idx="6266">
                  <c:v>58223.7</c:v>
                </c:pt>
                <c:pt idx="6267">
                  <c:v>58224.800000000003</c:v>
                </c:pt>
                <c:pt idx="6268">
                  <c:v>58225.9</c:v>
                </c:pt>
                <c:pt idx="6269">
                  <c:v>58226.9</c:v>
                </c:pt>
                <c:pt idx="6270">
                  <c:v>58227.4</c:v>
                </c:pt>
                <c:pt idx="6271">
                  <c:v>58228.1</c:v>
                </c:pt>
                <c:pt idx="6272">
                  <c:v>58228.6</c:v>
                </c:pt>
                <c:pt idx="6273">
                  <c:v>58229.5</c:v>
                </c:pt>
                <c:pt idx="6274">
                  <c:v>58230.9</c:v>
                </c:pt>
                <c:pt idx="6275">
                  <c:v>58231.7</c:v>
                </c:pt>
                <c:pt idx="6276">
                  <c:v>58232.6</c:v>
                </c:pt>
                <c:pt idx="6277">
                  <c:v>58233.4</c:v>
                </c:pt>
                <c:pt idx="6278">
                  <c:v>58234.2</c:v>
                </c:pt>
                <c:pt idx="6279">
                  <c:v>58234.8</c:v>
                </c:pt>
                <c:pt idx="6280">
                  <c:v>58235.4</c:v>
                </c:pt>
                <c:pt idx="6281">
                  <c:v>58235.9</c:v>
                </c:pt>
                <c:pt idx="6282">
                  <c:v>58236.5</c:v>
                </c:pt>
                <c:pt idx="6283">
                  <c:v>58237.1</c:v>
                </c:pt>
                <c:pt idx="6284">
                  <c:v>58237.7</c:v>
                </c:pt>
                <c:pt idx="6285">
                  <c:v>58238.5</c:v>
                </c:pt>
                <c:pt idx="6286">
                  <c:v>58239.3</c:v>
                </c:pt>
                <c:pt idx="6287">
                  <c:v>58240.1</c:v>
                </c:pt>
                <c:pt idx="6288">
                  <c:v>58240.5</c:v>
                </c:pt>
                <c:pt idx="6289">
                  <c:v>58241.5</c:v>
                </c:pt>
                <c:pt idx="6290">
                  <c:v>58242</c:v>
                </c:pt>
                <c:pt idx="6291">
                  <c:v>58243.1</c:v>
                </c:pt>
                <c:pt idx="6292">
                  <c:v>58244</c:v>
                </c:pt>
                <c:pt idx="6293">
                  <c:v>58244.7</c:v>
                </c:pt>
                <c:pt idx="6294">
                  <c:v>58245.4</c:v>
                </c:pt>
                <c:pt idx="6295">
                  <c:v>58246.400000000001</c:v>
                </c:pt>
                <c:pt idx="6296">
                  <c:v>58247.1</c:v>
                </c:pt>
                <c:pt idx="6297">
                  <c:v>58247.9</c:v>
                </c:pt>
                <c:pt idx="6298">
                  <c:v>58248.7</c:v>
                </c:pt>
                <c:pt idx="6299">
                  <c:v>58249.8</c:v>
                </c:pt>
                <c:pt idx="6300">
                  <c:v>58250.7</c:v>
                </c:pt>
                <c:pt idx="6301">
                  <c:v>58251.6</c:v>
                </c:pt>
                <c:pt idx="6302">
                  <c:v>58252.800000000003</c:v>
                </c:pt>
                <c:pt idx="6303">
                  <c:v>58253.5</c:v>
                </c:pt>
                <c:pt idx="6304">
                  <c:v>58254.7</c:v>
                </c:pt>
                <c:pt idx="6305">
                  <c:v>58256</c:v>
                </c:pt>
                <c:pt idx="6306">
                  <c:v>58257.7</c:v>
                </c:pt>
                <c:pt idx="6307">
                  <c:v>58258.8</c:v>
                </c:pt>
                <c:pt idx="6308">
                  <c:v>58260.2</c:v>
                </c:pt>
                <c:pt idx="6309">
                  <c:v>58263.1</c:v>
                </c:pt>
                <c:pt idx="6310">
                  <c:v>58264.5</c:v>
                </c:pt>
                <c:pt idx="6311">
                  <c:v>58266.1</c:v>
                </c:pt>
                <c:pt idx="6312">
                  <c:v>58267.3</c:v>
                </c:pt>
                <c:pt idx="6313">
                  <c:v>58268.800000000003</c:v>
                </c:pt>
                <c:pt idx="6314">
                  <c:v>58270.5</c:v>
                </c:pt>
                <c:pt idx="6315">
                  <c:v>58271.7</c:v>
                </c:pt>
                <c:pt idx="6316">
                  <c:v>58273</c:v>
                </c:pt>
                <c:pt idx="6317">
                  <c:v>58274.7</c:v>
                </c:pt>
                <c:pt idx="6318">
                  <c:v>58276.4</c:v>
                </c:pt>
                <c:pt idx="6319">
                  <c:v>58278.6</c:v>
                </c:pt>
                <c:pt idx="6320">
                  <c:v>58279.6</c:v>
                </c:pt>
                <c:pt idx="6321">
                  <c:v>58280.9</c:v>
                </c:pt>
                <c:pt idx="6322">
                  <c:v>58283.3</c:v>
                </c:pt>
                <c:pt idx="6323">
                  <c:v>58284.2</c:v>
                </c:pt>
                <c:pt idx="6324">
                  <c:v>58286.1</c:v>
                </c:pt>
                <c:pt idx="6325">
                  <c:v>58287.6</c:v>
                </c:pt>
                <c:pt idx="6326">
                  <c:v>58289.1</c:v>
                </c:pt>
                <c:pt idx="6327">
                  <c:v>58291.1</c:v>
                </c:pt>
                <c:pt idx="6328">
                  <c:v>58292.7</c:v>
                </c:pt>
                <c:pt idx="6329">
                  <c:v>58294.7</c:v>
                </c:pt>
                <c:pt idx="6330">
                  <c:v>58296.9</c:v>
                </c:pt>
                <c:pt idx="6331">
                  <c:v>58299</c:v>
                </c:pt>
                <c:pt idx="6332">
                  <c:v>58301.3</c:v>
                </c:pt>
                <c:pt idx="6333">
                  <c:v>58303.1</c:v>
                </c:pt>
                <c:pt idx="6334">
                  <c:v>58305</c:v>
                </c:pt>
                <c:pt idx="6335">
                  <c:v>58307.1</c:v>
                </c:pt>
                <c:pt idx="6336">
                  <c:v>58310</c:v>
                </c:pt>
                <c:pt idx="6337">
                  <c:v>58313.1</c:v>
                </c:pt>
                <c:pt idx="6338">
                  <c:v>58316.4</c:v>
                </c:pt>
                <c:pt idx="6339">
                  <c:v>58318.9</c:v>
                </c:pt>
                <c:pt idx="6340">
                  <c:v>58321.5</c:v>
                </c:pt>
                <c:pt idx="6341">
                  <c:v>58324.1</c:v>
                </c:pt>
                <c:pt idx="6342">
                  <c:v>58328.7</c:v>
                </c:pt>
                <c:pt idx="6343">
                  <c:v>58332.3</c:v>
                </c:pt>
                <c:pt idx="6344">
                  <c:v>58335.199999999997</c:v>
                </c:pt>
                <c:pt idx="6345">
                  <c:v>58338</c:v>
                </c:pt>
                <c:pt idx="6346">
                  <c:v>58340.800000000003</c:v>
                </c:pt>
                <c:pt idx="6347">
                  <c:v>58345.5</c:v>
                </c:pt>
                <c:pt idx="6348">
                  <c:v>58348.3</c:v>
                </c:pt>
                <c:pt idx="6349">
                  <c:v>58351.1</c:v>
                </c:pt>
                <c:pt idx="6350">
                  <c:v>58354.8</c:v>
                </c:pt>
                <c:pt idx="6351">
                  <c:v>58357.5</c:v>
                </c:pt>
                <c:pt idx="6352">
                  <c:v>58362</c:v>
                </c:pt>
                <c:pt idx="6353">
                  <c:v>58364.5</c:v>
                </c:pt>
                <c:pt idx="6354">
                  <c:v>58367.8</c:v>
                </c:pt>
                <c:pt idx="6355">
                  <c:v>58371</c:v>
                </c:pt>
                <c:pt idx="6356">
                  <c:v>58372.5</c:v>
                </c:pt>
                <c:pt idx="6357">
                  <c:v>58376.1</c:v>
                </c:pt>
                <c:pt idx="6358">
                  <c:v>58378.2</c:v>
                </c:pt>
                <c:pt idx="6359">
                  <c:v>58380.7</c:v>
                </c:pt>
                <c:pt idx="6360">
                  <c:v>58381.9</c:v>
                </c:pt>
                <c:pt idx="6361">
                  <c:v>58384</c:v>
                </c:pt>
                <c:pt idx="6362">
                  <c:v>58385.9</c:v>
                </c:pt>
                <c:pt idx="6363">
                  <c:v>58387.9</c:v>
                </c:pt>
                <c:pt idx="6364">
                  <c:v>58389</c:v>
                </c:pt>
                <c:pt idx="6365">
                  <c:v>58390.400000000001</c:v>
                </c:pt>
                <c:pt idx="6366">
                  <c:v>58391.5</c:v>
                </c:pt>
                <c:pt idx="6367">
                  <c:v>58392.800000000003</c:v>
                </c:pt>
                <c:pt idx="6368">
                  <c:v>58393.7</c:v>
                </c:pt>
                <c:pt idx="6369">
                  <c:v>58394.9</c:v>
                </c:pt>
                <c:pt idx="6370">
                  <c:v>58395.7</c:v>
                </c:pt>
                <c:pt idx="6371">
                  <c:v>58396.5</c:v>
                </c:pt>
                <c:pt idx="6372">
                  <c:v>58397.599999999999</c:v>
                </c:pt>
                <c:pt idx="6373">
                  <c:v>58398.8</c:v>
                </c:pt>
                <c:pt idx="6374">
                  <c:v>58399.5</c:v>
                </c:pt>
                <c:pt idx="6375">
                  <c:v>58400.2</c:v>
                </c:pt>
                <c:pt idx="6376">
                  <c:v>58401.1</c:v>
                </c:pt>
                <c:pt idx="6377">
                  <c:v>58402</c:v>
                </c:pt>
                <c:pt idx="6378">
                  <c:v>58402.8</c:v>
                </c:pt>
                <c:pt idx="6379">
                  <c:v>58403.4</c:v>
                </c:pt>
                <c:pt idx="6380">
                  <c:v>58404</c:v>
                </c:pt>
                <c:pt idx="6381">
                  <c:v>58404.800000000003</c:v>
                </c:pt>
                <c:pt idx="6382">
                  <c:v>58405.4</c:v>
                </c:pt>
                <c:pt idx="6383">
                  <c:v>58406.400000000001</c:v>
                </c:pt>
                <c:pt idx="6384">
                  <c:v>58407</c:v>
                </c:pt>
                <c:pt idx="6385">
                  <c:v>58407.3</c:v>
                </c:pt>
                <c:pt idx="6386">
                  <c:v>58408.1</c:v>
                </c:pt>
                <c:pt idx="6387">
                  <c:v>58409.1</c:v>
                </c:pt>
                <c:pt idx="6388">
                  <c:v>58409.9</c:v>
                </c:pt>
                <c:pt idx="6389">
                  <c:v>58410.5</c:v>
                </c:pt>
                <c:pt idx="6390">
                  <c:v>58411.199999999997</c:v>
                </c:pt>
                <c:pt idx="6391">
                  <c:v>58411.8</c:v>
                </c:pt>
                <c:pt idx="6392">
                  <c:v>58412.9</c:v>
                </c:pt>
                <c:pt idx="6393">
                  <c:v>58413.599999999999</c:v>
                </c:pt>
                <c:pt idx="6394">
                  <c:v>58414.5</c:v>
                </c:pt>
                <c:pt idx="6395">
                  <c:v>58415.3</c:v>
                </c:pt>
                <c:pt idx="6396">
                  <c:v>58415.8</c:v>
                </c:pt>
                <c:pt idx="6397">
                  <c:v>58417.4</c:v>
                </c:pt>
                <c:pt idx="6398">
                  <c:v>58418</c:v>
                </c:pt>
                <c:pt idx="6399">
                  <c:v>58419.1</c:v>
                </c:pt>
                <c:pt idx="6400">
                  <c:v>58420.3</c:v>
                </c:pt>
                <c:pt idx="6401">
                  <c:v>58421.599999999999</c:v>
                </c:pt>
                <c:pt idx="6402">
                  <c:v>58423</c:v>
                </c:pt>
                <c:pt idx="6403">
                  <c:v>58424.4</c:v>
                </c:pt>
                <c:pt idx="6404">
                  <c:v>58426.1</c:v>
                </c:pt>
                <c:pt idx="6405">
                  <c:v>58426.9</c:v>
                </c:pt>
                <c:pt idx="6406">
                  <c:v>58429.3</c:v>
                </c:pt>
                <c:pt idx="6407">
                  <c:v>58430.8</c:v>
                </c:pt>
                <c:pt idx="6408">
                  <c:v>58432.4</c:v>
                </c:pt>
                <c:pt idx="6409">
                  <c:v>58434.7</c:v>
                </c:pt>
                <c:pt idx="6410">
                  <c:v>58435.8</c:v>
                </c:pt>
                <c:pt idx="6411">
                  <c:v>58438.8</c:v>
                </c:pt>
                <c:pt idx="6412">
                  <c:v>58441.3</c:v>
                </c:pt>
                <c:pt idx="6413">
                  <c:v>58443.199999999997</c:v>
                </c:pt>
                <c:pt idx="6414">
                  <c:v>58445.7</c:v>
                </c:pt>
                <c:pt idx="6415">
                  <c:v>58448.3</c:v>
                </c:pt>
                <c:pt idx="6416">
                  <c:v>58450.2</c:v>
                </c:pt>
                <c:pt idx="6417">
                  <c:v>58453.5</c:v>
                </c:pt>
                <c:pt idx="6418">
                  <c:v>58454.8</c:v>
                </c:pt>
                <c:pt idx="6419">
                  <c:v>58457.3</c:v>
                </c:pt>
                <c:pt idx="6420">
                  <c:v>58459.199999999997</c:v>
                </c:pt>
                <c:pt idx="6421">
                  <c:v>58461.7</c:v>
                </c:pt>
                <c:pt idx="6422">
                  <c:v>58464.1</c:v>
                </c:pt>
                <c:pt idx="6423">
                  <c:v>58465.8</c:v>
                </c:pt>
                <c:pt idx="6424">
                  <c:v>58467.5</c:v>
                </c:pt>
                <c:pt idx="6425">
                  <c:v>58469.7</c:v>
                </c:pt>
                <c:pt idx="6426">
                  <c:v>58472.2</c:v>
                </c:pt>
                <c:pt idx="6427">
                  <c:v>58473.599999999999</c:v>
                </c:pt>
                <c:pt idx="6428">
                  <c:v>58475.3</c:v>
                </c:pt>
                <c:pt idx="6429">
                  <c:v>58476.1</c:v>
                </c:pt>
                <c:pt idx="6430">
                  <c:v>58477.599999999999</c:v>
                </c:pt>
                <c:pt idx="6431">
                  <c:v>58479.199999999997</c:v>
                </c:pt>
                <c:pt idx="6432">
                  <c:v>58480.1</c:v>
                </c:pt>
                <c:pt idx="6433">
                  <c:v>58481.1</c:v>
                </c:pt>
                <c:pt idx="6434">
                  <c:v>58481.9</c:v>
                </c:pt>
                <c:pt idx="6435">
                  <c:v>58483.3</c:v>
                </c:pt>
                <c:pt idx="6436">
                  <c:v>58484.1</c:v>
                </c:pt>
                <c:pt idx="6437">
                  <c:v>58484.9</c:v>
                </c:pt>
                <c:pt idx="6438">
                  <c:v>58485.9</c:v>
                </c:pt>
                <c:pt idx="6439">
                  <c:v>58486.9</c:v>
                </c:pt>
                <c:pt idx="6440">
                  <c:v>58487.8</c:v>
                </c:pt>
                <c:pt idx="6441">
                  <c:v>58488.5</c:v>
                </c:pt>
                <c:pt idx="6442">
                  <c:v>58489.599999999999</c:v>
                </c:pt>
                <c:pt idx="6443">
                  <c:v>58490</c:v>
                </c:pt>
                <c:pt idx="6444">
                  <c:v>58490.9</c:v>
                </c:pt>
                <c:pt idx="6445">
                  <c:v>58491.5</c:v>
                </c:pt>
                <c:pt idx="6446">
                  <c:v>58492.3</c:v>
                </c:pt>
                <c:pt idx="6447">
                  <c:v>58493.1</c:v>
                </c:pt>
                <c:pt idx="6448">
                  <c:v>58493.7</c:v>
                </c:pt>
                <c:pt idx="6449">
                  <c:v>58494.3</c:v>
                </c:pt>
                <c:pt idx="6450">
                  <c:v>58494.9</c:v>
                </c:pt>
                <c:pt idx="6451">
                  <c:v>58495.9</c:v>
                </c:pt>
                <c:pt idx="6452">
                  <c:v>58496.7</c:v>
                </c:pt>
                <c:pt idx="6453">
                  <c:v>58497.5</c:v>
                </c:pt>
                <c:pt idx="6454">
                  <c:v>58498.1</c:v>
                </c:pt>
                <c:pt idx="6455">
                  <c:v>58498.7</c:v>
                </c:pt>
                <c:pt idx="6456">
                  <c:v>58499.5</c:v>
                </c:pt>
                <c:pt idx="6457">
                  <c:v>58500.3</c:v>
                </c:pt>
                <c:pt idx="6458">
                  <c:v>58501</c:v>
                </c:pt>
                <c:pt idx="6459">
                  <c:v>58501.9</c:v>
                </c:pt>
                <c:pt idx="6460">
                  <c:v>58502.5</c:v>
                </c:pt>
                <c:pt idx="6461">
                  <c:v>58503.5</c:v>
                </c:pt>
                <c:pt idx="6462">
                  <c:v>58504.2</c:v>
                </c:pt>
                <c:pt idx="6463">
                  <c:v>58505.4</c:v>
                </c:pt>
                <c:pt idx="6464">
                  <c:v>58506.2</c:v>
                </c:pt>
                <c:pt idx="6465">
                  <c:v>58507.199999999997</c:v>
                </c:pt>
                <c:pt idx="6466">
                  <c:v>58508.3</c:v>
                </c:pt>
                <c:pt idx="6467">
                  <c:v>58509.1</c:v>
                </c:pt>
                <c:pt idx="6468">
                  <c:v>58509.9</c:v>
                </c:pt>
                <c:pt idx="6469">
                  <c:v>58510.7</c:v>
                </c:pt>
                <c:pt idx="6470">
                  <c:v>58511.8</c:v>
                </c:pt>
                <c:pt idx="6471">
                  <c:v>58513</c:v>
                </c:pt>
                <c:pt idx="6472">
                  <c:v>58514.1</c:v>
                </c:pt>
                <c:pt idx="6473">
                  <c:v>58515.199999999997</c:v>
                </c:pt>
                <c:pt idx="6474">
                  <c:v>58516.1</c:v>
                </c:pt>
                <c:pt idx="6475">
                  <c:v>58517</c:v>
                </c:pt>
                <c:pt idx="6476">
                  <c:v>58517.8</c:v>
                </c:pt>
                <c:pt idx="6477">
                  <c:v>58519</c:v>
                </c:pt>
                <c:pt idx="6478">
                  <c:v>58519.9</c:v>
                </c:pt>
                <c:pt idx="6479">
                  <c:v>58521.4</c:v>
                </c:pt>
                <c:pt idx="6480">
                  <c:v>58522.3</c:v>
                </c:pt>
                <c:pt idx="6481">
                  <c:v>58523.5</c:v>
                </c:pt>
                <c:pt idx="6482">
                  <c:v>58524.7</c:v>
                </c:pt>
                <c:pt idx="6483">
                  <c:v>58525.7</c:v>
                </c:pt>
                <c:pt idx="6484">
                  <c:v>58526.6</c:v>
                </c:pt>
                <c:pt idx="6485">
                  <c:v>58527.6</c:v>
                </c:pt>
                <c:pt idx="6486">
                  <c:v>58528.5</c:v>
                </c:pt>
                <c:pt idx="6487">
                  <c:v>58529.8</c:v>
                </c:pt>
                <c:pt idx="6488">
                  <c:v>58531.1</c:v>
                </c:pt>
                <c:pt idx="6489">
                  <c:v>58532.4</c:v>
                </c:pt>
                <c:pt idx="6490">
                  <c:v>58533.4</c:v>
                </c:pt>
                <c:pt idx="6491">
                  <c:v>58534.400000000001</c:v>
                </c:pt>
                <c:pt idx="6492">
                  <c:v>58535.4</c:v>
                </c:pt>
                <c:pt idx="6493">
                  <c:v>58536.4</c:v>
                </c:pt>
                <c:pt idx="6494">
                  <c:v>58537.4</c:v>
                </c:pt>
                <c:pt idx="6495">
                  <c:v>58539.1</c:v>
                </c:pt>
                <c:pt idx="6496">
                  <c:v>58540.1</c:v>
                </c:pt>
                <c:pt idx="6497">
                  <c:v>58541.9</c:v>
                </c:pt>
                <c:pt idx="6498">
                  <c:v>58542.9</c:v>
                </c:pt>
                <c:pt idx="6499">
                  <c:v>58544</c:v>
                </c:pt>
                <c:pt idx="6500">
                  <c:v>58545.4</c:v>
                </c:pt>
                <c:pt idx="6501">
                  <c:v>58546.5</c:v>
                </c:pt>
                <c:pt idx="6502">
                  <c:v>58547.5</c:v>
                </c:pt>
                <c:pt idx="6503">
                  <c:v>58548.6</c:v>
                </c:pt>
                <c:pt idx="6504">
                  <c:v>58550.1</c:v>
                </c:pt>
                <c:pt idx="6505">
                  <c:v>58551.199999999997</c:v>
                </c:pt>
                <c:pt idx="6506">
                  <c:v>58553.1</c:v>
                </c:pt>
                <c:pt idx="6507">
                  <c:v>58554.2</c:v>
                </c:pt>
                <c:pt idx="6508">
                  <c:v>58555.4</c:v>
                </c:pt>
                <c:pt idx="6509">
                  <c:v>58556.5</c:v>
                </c:pt>
                <c:pt idx="6510">
                  <c:v>58559.7</c:v>
                </c:pt>
                <c:pt idx="6511">
                  <c:v>58561.3</c:v>
                </c:pt>
                <c:pt idx="6512">
                  <c:v>58561.7</c:v>
                </c:pt>
                <c:pt idx="6513">
                  <c:v>58562.9</c:v>
                </c:pt>
                <c:pt idx="6514">
                  <c:v>58563.7</c:v>
                </c:pt>
                <c:pt idx="6515">
                  <c:v>58565.3</c:v>
                </c:pt>
                <c:pt idx="6516">
                  <c:v>58567.4</c:v>
                </c:pt>
                <c:pt idx="6517">
                  <c:v>58568.6</c:v>
                </c:pt>
                <c:pt idx="6518">
                  <c:v>58569.9</c:v>
                </c:pt>
                <c:pt idx="6519">
                  <c:v>58571.1</c:v>
                </c:pt>
                <c:pt idx="6520">
                  <c:v>58572</c:v>
                </c:pt>
                <c:pt idx="6521">
                  <c:v>58573.7</c:v>
                </c:pt>
                <c:pt idx="6522">
                  <c:v>58575</c:v>
                </c:pt>
                <c:pt idx="6523">
                  <c:v>58577.2</c:v>
                </c:pt>
                <c:pt idx="6524">
                  <c:v>58578.1</c:v>
                </c:pt>
                <c:pt idx="6525">
                  <c:v>58579.4</c:v>
                </c:pt>
                <c:pt idx="6526">
                  <c:v>58580.3</c:v>
                </c:pt>
                <c:pt idx="6527">
                  <c:v>58581.599999999999</c:v>
                </c:pt>
                <c:pt idx="6528">
                  <c:v>58583.5</c:v>
                </c:pt>
                <c:pt idx="6529">
                  <c:v>58584.800000000003</c:v>
                </c:pt>
                <c:pt idx="6530">
                  <c:v>58586.7</c:v>
                </c:pt>
                <c:pt idx="6531">
                  <c:v>58588.5</c:v>
                </c:pt>
                <c:pt idx="6532">
                  <c:v>58589.5</c:v>
                </c:pt>
                <c:pt idx="6533">
                  <c:v>58590.9</c:v>
                </c:pt>
                <c:pt idx="6534">
                  <c:v>58592.3</c:v>
                </c:pt>
                <c:pt idx="6535">
                  <c:v>58593.8</c:v>
                </c:pt>
                <c:pt idx="6536">
                  <c:v>58595.7</c:v>
                </c:pt>
                <c:pt idx="6537">
                  <c:v>58597.1</c:v>
                </c:pt>
                <c:pt idx="6538">
                  <c:v>58599.1</c:v>
                </c:pt>
                <c:pt idx="6539">
                  <c:v>58600.5</c:v>
                </c:pt>
                <c:pt idx="6540">
                  <c:v>58602</c:v>
                </c:pt>
                <c:pt idx="6541">
                  <c:v>58604</c:v>
                </c:pt>
                <c:pt idx="6542">
                  <c:v>58606.400000000001</c:v>
                </c:pt>
                <c:pt idx="6543">
                  <c:v>58607.9</c:v>
                </c:pt>
                <c:pt idx="6544">
                  <c:v>58609.4</c:v>
                </c:pt>
                <c:pt idx="6545">
                  <c:v>58611.4</c:v>
                </c:pt>
                <c:pt idx="6546">
                  <c:v>58613</c:v>
                </c:pt>
                <c:pt idx="6547">
                  <c:v>58614.5</c:v>
                </c:pt>
                <c:pt idx="6548">
                  <c:v>58616.6</c:v>
                </c:pt>
                <c:pt idx="6549">
                  <c:v>58618.7</c:v>
                </c:pt>
                <c:pt idx="6550">
                  <c:v>58619.7</c:v>
                </c:pt>
                <c:pt idx="6551">
                  <c:v>58621.9</c:v>
                </c:pt>
                <c:pt idx="6552">
                  <c:v>58622.9</c:v>
                </c:pt>
                <c:pt idx="6553">
                  <c:v>58625.1</c:v>
                </c:pt>
                <c:pt idx="6554">
                  <c:v>58627.3</c:v>
                </c:pt>
                <c:pt idx="6555">
                  <c:v>58629.599999999999</c:v>
                </c:pt>
                <c:pt idx="6556">
                  <c:v>58631.3</c:v>
                </c:pt>
                <c:pt idx="6557">
                  <c:v>58632.5</c:v>
                </c:pt>
                <c:pt idx="6558">
                  <c:v>58634.8</c:v>
                </c:pt>
                <c:pt idx="6559">
                  <c:v>58636</c:v>
                </c:pt>
                <c:pt idx="6560">
                  <c:v>58638.400000000001</c:v>
                </c:pt>
                <c:pt idx="6561">
                  <c:v>58640.800000000003</c:v>
                </c:pt>
                <c:pt idx="6562">
                  <c:v>58643.3</c:v>
                </c:pt>
                <c:pt idx="6563">
                  <c:v>58645.2</c:v>
                </c:pt>
                <c:pt idx="6564">
                  <c:v>58646.5</c:v>
                </c:pt>
                <c:pt idx="6565">
                  <c:v>58649.1</c:v>
                </c:pt>
                <c:pt idx="6566">
                  <c:v>58651.1</c:v>
                </c:pt>
                <c:pt idx="6567">
                  <c:v>58653.8</c:v>
                </c:pt>
                <c:pt idx="6568">
                  <c:v>58656.6</c:v>
                </c:pt>
                <c:pt idx="6569">
                  <c:v>58658.7</c:v>
                </c:pt>
                <c:pt idx="6570">
                  <c:v>58660.800000000003</c:v>
                </c:pt>
                <c:pt idx="6571">
                  <c:v>58663.7</c:v>
                </c:pt>
                <c:pt idx="6572">
                  <c:v>58666.7</c:v>
                </c:pt>
                <c:pt idx="6573">
                  <c:v>58669.7</c:v>
                </c:pt>
                <c:pt idx="6574">
                  <c:v>58673</c:v>
                </c:pt>
                <c:pt idx="6575">
                  <c:v>58675.5</c:v>
                </c:pt>
                <c:pt idx="6576">
                  <c:v>58679.1</c:v>
                </c:pt>
                <c:pt idx="6577">
                  <c:v>58681.9</c:v>
                </c:pt>
                <c:pt idx="6578">
                  <c:v>58686.9</c:v>
                </c:pt>
                <c:pt idx="6579">
                  <c:v>58689.9</c:v>
                </c:pt>
                <c:pt idx="6580">
                  <c:v>58693.1</c:v>
                </c:pt>
                <c:pt idx="6581">
                  <c:v>58696.3</c:v>
                </c:pt>
                <c:pt idx="6582">
                  <c:v>58700.7</c:v>
                </c:pt>
                <c:pt idx="6583">
                  <c:v>58705.2</c:v>
                </c:pt>
                <c:pt idx="6584">
                  <c:v>58708.7</c:v>
                </c:pt>
                <c:pt idx="6585">
                  <c:v>58714.6</c:v>
                </c:pt>
                <c:pt idx="6586">
                  <c:v>58718.2</c:v>
                </c:pt>
                <c:pt idx="6587">
                  <c:v>58721.8</c:v>
                </c:pt>
                <c:pt idx="6588">
                  <c:v>58726.7</c:v>
                </c:pt>
                <c:pt idx="6589">
                  <c:v>58732.800000000003</c:v>
                </c:pt>
                <c:pt idx="6590">
                  <c:v>58736.5</c:v>
                </c:pt>
                <c:pt idx="6591">
                  <c:v>58741.5</c:v>
                </c:pt>
                <c:pt idx="6592">
                  <c:v>58744</c:v>
                </c:pt>
                <c:pt idx="6593">
                  <c:v>58748.9</c:v>
                </c:pt>
                <c:pt idx="6594">
                  <c:v>58755.1</c:v>
                </c:pt>
                <c:pt idx="6595">
                  <c:v>58760</c:v>
                </c:pt>
                <c:pt idx="6596">
                  <c:v>58763.6</c:v>
                </c:pt>
                <c:pt idx="6597">
                  <c:v>58768.4</c:v>
                </c:pt>
                <c:pt idx="6598">
                  <c:v>58771.9</c:v>
                </c:pt>
                <c:pt idx="6599">
                  <c:v>58777.7</c:v>
                </c:pt>
                <c:pt idx="6600">
                  <c:v>58781.2</c:v>
                </c:pt>
                <c:pt idx="6601">
                  <c:v>58785.599999999999</c:v>
                </c:pt>
                <c:pt idx="6602">
                  <c:v>58787.8</c:v>
                </c:pt>
                <c:pt idx="6603">
                  <c:v>58792</c:v>
                </c:pt>
                <c:pt idx="6604">
                  <c:v>58796.2</c:v>
                </c:pt>
                <c:pt idx="6605">
                  <c:v>58800.1</c:v>
                </c:pt>
                <c:pt idx="6606">
                  <c:v>58803.9</c:v>
                </c:pt>
                <c:pt idx="6607">
                  <c:v>58806.8</c:v>
                </c:pt>
                <c:pt idx="6608">
                  <c:v>58810.6</c:v>
                </c:pt>
                <c:pt idx="6609">
                  <c:v>58813.4</c:v>
                </c:pt>
                <c:pt idx="6610">
                  <c:v>58817.3</c:v>
                </c:pt>
                <c:pt idx="6611">
                  <c:v>58821.2</c:v>
                </c:pt>
                <c:pt idx="6612">
                  <c:v>58824.1</c:v>
                </c:pt>
                <c:pt idx="6613">
                  <c:v>58827</c:v>
                </c:pt>
                <c:pt idx="6614">
                  <c:v>58831.8</c:v>
                </c:pt>
                <c:pt idx="6615">
                  <c:v>58834.7</c:v>
                </c:pt>
                <c:pt idx="6616">
                  <c:v>58838.5</c:v>
                </c:pt>
                <c:pt idx="6617">
                  <c:v>58841.4</c:v>
                </c:pt>
                <c:pt idx="6618">
                  <c:v>58844.3</c:v>
                </c:pt>
                <c:pt idx="6619">
                  <c:v>58848</c:v>
                </c:pt>
                <c:pt idx="6620">
                  <c:v>58852.7</c:v>
                </c:pt>
                <c:pt idx="6621">
                  <c:v>58856.4</c:v>
                </c:pt>
                <c:pt idx="6622">
                  <c:v>58858.2</c:v>
                </c:pt>
                <c:pt idx="6623">
                  <c:v>58861.8</c:v>
                </c:pt>
                <c:pt idx="6624">
                  <c:v>58865.3</c:v>
                </c:pt>
                <c:pt idx="6625">
                  <c:v>58868.800000000003</c:v>
                </c:pt>
                <c:pt idx="6626">
                  <c:v>58872.2</c:v>
                </c:pt>
                <c:pt idx="6627">
                  <c:v>58873.9</c:v>
                </c:pt>
                <c:pt idx="6628">
                  <c:v>58877.2</c:v>
                </c:pt>
                <c:pt idx="6629">
                  <c:v>58879.6</c:v>
                </c:pt>
                <c:pt idx="6630">
                  <c:v>58883.4</c:v>
                </c:pt>
                <c:pt idx="6631">
                  <c:v>58886.400000000001</c:v>
                </c:pt>
                <c:pt idx="6632">
                  <c:v>58888.6</c:v>
                </c:pt>
                <c:pt idx="6633">
                  <c:v>58890.7</c:v>
                </c:pt>
                <c:pt idx="6634">
                  <c:v>58894</c:v>
                </c:pt>
                <c:pt idx="6635">
                  <c:v>58896.6</c:v>
                </c:pt>
                <c:pt idx="6636">
                  <c:v>58899</c:v>
                </c:pt>
                <c:pt idx="6637">
                  <c:v>58900.7</c:v>
                </c:pt>
                <c:pt idx="6638">
                  <c:v>58902.8</c:v>
                </c:pt>
                <c:pt idx="6639">
                  <c:v>58904.4</c:v>
                </c:pt>
                <c:pt idx="6640">
                  <c:v>58906.2</c:v>
                </c:pt>
                <c:pt idx="6641">
                  <c:v>58907.6</c:v>
                </c:pt>
                <c:pt idx="6642">
                  <c:v>58909.2</c:v>
                </c:pt>
                <c:pt idx="6643">
                  <c:v>58910.3</c:v>
                </c:pt>
                <c:pt idx="6644">
                  <c:v>58911.8</c:v>
                </c:pt>
                <c:pt idx="6645">
                  <c:v>58913.1</c:v>
                </c:pt>
                <c:pt idx="6646">
                  <c:v>58914.400000000001</c:v>
                </c:pt>
                <c:pt idx="6647">
                  <c:v>58915.3</c:v>
                </c:pt>
                <c:pt idx="6648">
                  <c:v>58916.1</c:v>
                </c:pt>
                <c:pt idx="6649">
                  <c:v>58917.5</c:v>
                </c:pt>
                <c:pt idx="6650">
                  <c:v>58918.2</c:v>
                </c:pt>
                <c:pt idx="6651">
                  <c:v>58919.199999999997</c:v>
                </c:pt>
                <c:pt idx="6652">
                  <c:v>58919.9</c:v>
                </c:pt>
                <c:pt idx="6653">
                  <c:v>58920.6</c:v>
                </c:pt>
                <c:pt idx="6654">
                  <c:v>58921.7</c:v>
                </c:pt>
                <c:pt idx="6655">
                  <c:v>58922.5</c:v>
                </c:pt>
                <c:pt idx="6656">
                  <c:v>58923.4</c:v>
                </c:pt>
                <c:pt idx="6657">
                  <c:v>58924</c:v>
                </c:pt>
                <c:pt idx="6658">
                  <c:v>58924.6</c:v>
                </c:pt>
                <c:pt idx="6659">
                  <c:v>58925.4</c:v>
                </c:pt>
                <c:pt idx="6660">
                  <c:v>58926.3</c:v>
                </c:pt>
                <c:pt idx="6661">
                  <c:v>58927.199999999997</c:v>
                </c:pt>
                <c:pt idx="6662">
                  <c:v>58927.8</c:v>
                </c:pt>
                <c:pt idx="6663">
                  <c:v>58928.5</c:v>
                </c:pt>
                <c:pt idx="6664">
                  <c:v>58929.2</c:v>
                </c:pt>
                <c:pt idx="6665">
                  <c:v>58930.5</c:v>
                </c:pt>
                <c:pt idx="6666">
                  <c:v>58931.5</c:v>
                </c:pt>
                <c:pt idx="6667">
                  <c:v>58932.6</c:v>
                </c:pt>
                <c:pt idx="6668">
                  <c:v>58933.5</c:v>
                </c:pt>
                <c:pt idx="6669">
                  <c:v>58934.7</c:v>
                </c:pt>
                <c:pt idx="6670">
                  <c:v>58936.1</c:v>
                </c:pt>
                <c:pt idx="6671">
                  <c:v>58937.5</c:v>
                </c:pt>
                <c:pt idx="6672">
                  <c:v>58938.6</c:v>
                </c:pt>
                <c:pt idx="6673">
                  <c:v>58939.8</c:v>
                </c:pt>
                <c:pt idx="6674">
                  <c:v>58941.5</c:v>
                </c:pt>
                <c:pt idx="6675">
                  <c:v>58943.4</c:v>
                </c:pt>
                <c:pt idx="6676">
                  <c:v>58945</c:v>
                </c:pt>
                <c:pt idx="6677">
                  <c:v>58947.3</c:v>
                </c:pt>
                <c:pt idx="6678">
                  <c:v>58949.2</c:v>
                </c:pt>
                <c:pt idx="6679">
                  <c:v>58952</c:v>
                </c:pt>
                <c:pt idx="6680">
                  <c:v>58955</c:v>
                </c:pt>
                <c:pt idx="6681">
                  <c:v>58958.2</c:v>
                </c:pt>
                <c:pt idx="6682">
                  <c:v>58961.599999999999</c:v>
                </c:pt>
                <c:pt idx="6683">
                  <c:v>58964.2</c:v>
                </c:pt>
                <c:pt idx="6684">
                  <c:v>58967.9</c:v>
                </c:pt>
                <c:pt idx="6685">
                  <c:v>58970.8</c:v>
                </c:pt>
                <c:pt idx="6686">
                  <c:v>58974.8</c:v>
                </c:pt>
                <c:pt idx="6687">
                  <c:v>58978.9</c:v>
                </c:pt>
                <c:pt idx="6688">
                  <c:v>58983.1</c:v>
                </c:pt>
                <c:pt idx="6689">
                  <c:v>58986.3</c:v>
                </c:pt>
                <c:pt idx="6690">
                  <c:v>58990.7</c:v>
                </c:pt>
                <c:pt idx="6691">
                  <c:v>58994.1</c:v>
                </c:pt>
                <c:pt idx="6692">
                  <c:v>58997.5</c:v>
                </c:pt>
                <c:pt idx="6693">
                  <c:v>59004.4</c:v>
                </c:pt>
                <c:pt idx="6694">
                  <c:v>59007.9</c:v>
                </c:pt>
                <c:pt idx="6695">
                  <c:v>59012.6</c:v>
                </c:pt>
                <c:pt idx="6696">
                  <c:v>59016.1</c:v>
                </c:pt>
                <c:pt idx="6697">
                  <c:v>59020.800000000003</c:v>
                </c:pt>
                <c:pt idx="6698">
                  <c:v>59024.4</c:v>
                </c:pt>
                <c:pt idx="6699">
                  <c:v>59027.9</c:v>
                </c:pt>
                <c:pt idx="6700">
                  <c:v>59033.8</c:v>
                </c:pt>
                <c:pt idx="6701">
                  <c:v>59037.2</c:v>
                </c:pt>
                <c:pt idx="6702">
                  <c:v>59041.9</c:v>
                </c:pt>
                <c:pt idx="6703">
                  <c:v>59045.3</c:v>
                </c:pt>
                <c:pt idx="6704">
                  <c:v>59048.7</c:v>
                </c:pt>
                <c:pt idx="6705">
                  <c:v>59053.1</c:v>
                </c:pt>
                <c:pt idx="6706">
                  <c:v>59058.5</c:v>
                </c:pt>
                <c:pt idx="6707">
                  <c:v>59061.7</c:v>
                </c:pt>
                <c:pt idx="6708">
                  <c:v>59065.8</c:v>
                </c:pt>
                <c:pt idx="6709">
                  <c:v>59069.7</c:v>
                </c:pt>
                <c:pt idx="6710">
                  <c:v>59073.599999999999</c:v>
                </c:pt>
                <c:pt idx="6711">
                  <c:v>59075.4</c:v>
                </c:pt>
                <c:pt idx="6712">
                  <c:v>59078.2</c:v>
                </c:pt>
                <c:pt idx="6713">
                  <c:v>59080.9</c:v>
                </c:pt>
                <c:pt idx="6714">
                  <c:v>59084.6</c:v>
                </c:pt>
                <c:pt idx="6715">
                  <c:v>59088.2</c:v>
                </c:pt>
                <c:pt idx="6716">
                  <c:v>59090</c:v>
                </c:pt>
                <c:pt idx="6717">
                  <c:v>59094.6</c:v>
                </c:pt>
                <c:pt idx="6718">
                  <c:v>59100.9</c:v>
                </c:pt>
                <c:pt idx="6719">
                  <c:v>59104.4</c:v>
                </c:pt>
                <c:pt idx="6720">
                  <c:v>59107.1</c:v>
                </c:pt>
                <c:pt idx="6721">
                  <c:v>59111.6</c:v>
                </c:pt>
                <c:pt idx="6722">
                  <c:v>59115.1</c:v>
                </c:pt>
                <c:pt idx="6723">
                  <c:v>59117.8</c:v>
                </c:pt>
                <c:pt idx="6724">
                  <c:v>59121.3</c:v>
                </c:pt>
                <c:pt idx="6725">
                  <c:v>59123</c:v>
                </c:pt>
                <c:pt idx="6726">
                  <c:v>59126.5</c:v>
                </c:pt>
                <c:pt idx="6727">
                  <c:v>59129.1</c:v>
                </c:pt>
                <c:pt idx="6728">
                  <c:v>59132.6</c:v>
                </c:pt>
                <c:pt idx="6729">
                  <c:v>59136</c:v>
                </c:pt>
                <c:pt idx="6730">
                  <c:v>59139.4</c:v>
                </c:pt>
                <c:pt idx="6731">
                  <c:v>59142</c:v>
                </c:pt>
                <c:pt idx="6732">
                  <c:v>59144.5</c:v>
                </c:pt>
                <c:pt idx="6733">
                  <c:v>59147.1</c:v>
                </c:pt>
                <c:pt idx="6734">
                  <c:v>59149.599999999999</c:v>
                </c:pt>
                <c:pt idx="6735">
                  <c:v>59152.1</c:v>
                </c:pt>
                <c:pt idx="6736">
                  <c:v>59156.2</c:v>
                </c:pt>
                <c:pt idx="6737">
                  <c:v>59158.7</c:v>
                </c:pt>
                <c:pt idx="6738">
                  <c:v>59162</c:v>
                </c:pt>
                <c:pt idx="6739">
                  <c:v>59164.4</c:v>
                </c:pt>
                <c:pt idx="6740">
                  <c:v>59167.7</c:v>
                </c:pt>
                <c:pt idx="6741">
                  <c:v>59170.1</c:v>
                </c:pt>
                <c:pt idx="6742">
                  <c:v>59173.3</c:v>
                </c:pt>
                <c:pt idx="6743">
                  <c:v>59176.4</c:v>
                </c:pt>
                <c:pt idx="6744">
                  <c:v>59178.8</c:v>
                </c:pt>
                <c:pt idx="6745">
                  <c:v>59181.2</c:v>
                </c:pt>
                <c:pt idx="6746">
                  <c:v>59183.5</c:v>
                </c:pt>
                <c:pt idx="6747">
                  <c:v>59187.3</c:v>
                </c:pt>
                <c:pt idx="6748">
                  <c:v>59189.599999999999</c:v>
                </c:pt>
                <c:pt idx="6749">
                  <c:v>59192.5</c:v>
                </c:pt>
                <c:pt idx="6750">
                  <c:v>59195.3</c:v>
                </c:pt>
                <c:pt idx="6751">
                  <c:v>59197.3</c:v>
                </c:pt>
                <c:pt idx="6752">
                  <c:v>59199.3</c:v>
                </c:pt>
                <c:pt idx="6753">
                  <c:v>59202</c:v>
                </c:pt>
                <c:pt idx="6754">
                  <c:v>59204.5</c:v>
                </c:pt>
                <c:pt idx="6755">
                  <c:v>59206.400000000001</c:v>
                </c:pt>
                <c:pt idx="6756">
                  <c:v>59208.9</c:v>
                </c:pt>
                <c:pt idx="6757">
                  <c:v>59210.2</c:v>
                </c:pt>
                <c:pt idx="6758">
                  <c:v>59212.6</c:v>
                </c:pt>
                <c:pt idx="6759">
                  <c:v>59215.1</c:v>
                </c:pt>
                <c:pt idx="6760">
                  <c:v>59217.599999999999</c:v>
                </c:pt>
                <c:pt idx="6761">
                  <c:v>59219.4</c:v>
                </c:pt>
                <c:pt idx="6762">
                  <c:v>59221.2</c:v>
                </c:pt>
                <c:pt idx="6763">
                  <c:v>59223.7</c:v>
                </c:pt>
                <c:pt idx="6764">
                  <c:v>59226.2</c:v>
                </c:pt>
                <c:pt idx="6765">
                  <c:v>59228.800000000003</c:v>
                </c:pt>
                <c:pt idx="6766">
                  <c:v>59230.8</c:v>
                </c:pt>
                <c:pt idx="6767">
                  <c:v>59232.7</c:v>
                </c:pt>
                <c:pt idx="6768">
                  <c:v>59235.4</c:v>
                </c:pt>
                <c:pt idx="6769">
                  <c:v>59238.2</c:v>
                </c:pt>
                <c:pt idx="6770">
                  <c:v>59240.4</c:v>
                </c:pt>
                <c:pt idx="6771">
                  <c:v>59243.3</c:v>
                </c:pt>
                <c:pt idx="6772">
                  <c:v>59246.3</c:v>
                </c:pt>
                <c:pt idx="6773">
                  <c:v>59248.7</c:v>
                </c:pt>
                <c:pt idx="6774">
                  <c:v>59251.1</c:v>
                </c:pt>
                <c:pt idx="6775">
                  <c:v>59253.599999999999</c:v>
                </c:pt>
                <c:pt idx="6776">
                  <c:v>59257</c:v>
                </c:pt>
                <c:pt idx="6777">
                  <c:v>59260.6</c:v>
                </c:pt>
                <c:pt idx="6778">
                  <c:v>59264.3</c:v>
                </c:pt>
                <c:pt idx="6779">
                  <c:v>59266.3</c:v>
                </c:pt>
                <c:pt idx="6780">
                  <c:v>59269.599999999999</c:v>
                </c:pt>
                <c:pt idx="6781">
                  <c:v>59274.400000000001</c:v>
                </c:pt>
                <c:pt idx="6782">
                  <c:v>59279.7</c:v>
                </c:pt>
                <c:pt idx="6783">
                  <c:v>59285.5</c:v>
                </c:pt>
                <c:pt idx="6784">
                  <c:v>59293.3</c:v>
                </c:pt>
                <c:pt idx="6785">
                  <c:v>59296.6</c:v>
                </c:pt>
                <c:pt idx="6786">
                  <c:v>59303.4</c:v>
                </c:pt>
                <c:pt idx="6787">
                  <c:v>59312.4</c:v>
                </c:pt>
                <c:pt idx="6788">
                  <c:v>59317.9</c:v>
                </c:pt>
                <c:pt idx="6789">
                  <c:v>59323.6</c:v>
                </c:pt>
                <c:pt idx="6790">
                  <c:v>59331.3</c:v>
                </c:pt>
                <c:pt idx="6791">
                  <c:v>59335.199999999997</c:v>
                </c:pt>
                <c:pt idx="6792">
                  <c:v>59345.1</c:v>
                </c:pt>
                <c:pt idx="6793">
                  <c:v>59351</c:v>
                </c:pt>
                <c:pt idx="6794">
                  <c:v>59359</c:v>
                </c:pt>
                <c:pt idx="6795">
                  <c:v>59365</c:v>
                </c:pt>
                <c:pt idx="6796">
                  <c:v>59372.9</c:v>
                </c:pt>
                <c:pt idx="6797">
                  <c:v>59380.6</c:v>
                </c:pt>
                <c:pt idx="6798">
                  <c:v>59388.3</c:v>
                </c:pt>
                <c:pt idx="6799">
                  <c:v>59393.9</c:v>
                </c:pt>
                <c:pt idx="6800">
                  <c:v>59401.1</c:v>
                </c:pt>
                <c:pt idx="6801">
                  <c:v>59406.400000000001</c:v>
                </c:pt>
                <c:pt idx="6802">
                  <c:v>59413.2</c:v>
                </c:pt>
                <c:pt idx="6803">
                  <c:v>59419.6</c:v>
                </c:pt>
                <c:pt idx="6804">
                  <c:v>59424.1</c:v>
                </c:pt>
                <c:pt idx="6805">
                  <c:v>59428.4</c:v>
                </c:pt>
                <c:pt idx="6806">
                  <c:v>59433.8</c:v>
                </c:pt>
                <c:pt idx="6807">
                  <c:v>59438.6</c:v>
                </c:pt>
                <c:pt idx="6808">
                  <c:v>59443.8</c:v>
                </c:pt>
                <c:pt idx="6809">
                  <c:v>59446.5</c:v>
                </c:pt>
                <c:pt idx="6810">
                  <c:v>59448.9</c:v>
                </c:pt>
                <c:pt idx="6811">
                  <c:v>59451.4</c:v>
                </c:pt>
                <c:pt idx="6812">
                  <c:v>59453.2</c:v>
                </c:pt>
                <c:pt idx="6813">
                  <c:v>59454.1</c:v>
                </c:pt>
                <c:pt idx="6814">
                  <c:v>59455</c:v>
                </c:pt>
                <c:pt idx="6815">
                  <c:v>59456</c:v>
                </c:pt>
                <c:pt idx="6816">
                  <c:v>59456.800000000003</c:v>
                </c:pt>
                <c:pt idx="6817">
                  <c:v>59457.8</c:v>
                </c:pt>
                <c:pt idx="6818">
                  <c:v>59459</c:v>
                </c:pt>
                <c:pt idx="6819">
                  <c:v>59459.7</c:v>
                </c:pt>
                <c:pt idx="6820">
                  <c:v>59460.6</c:v>
                </c:pt>
                <c:pt idx="6821">
                  <c:v>59461.2</c:v>
                </c:pt>
                <c:pt idx="6822">
                  <c:v>59462</c:v>
                </c:pt>
                <c:pt idx="6823">
                  <c:v>59462.7</c:v>
                </c:pt>
                <c:pt idx="6824">
                  <c:v>59463.3</c:v>
                </c:pt>
                <c:pt idx="6825">
                  <c:v>59464</c:v>
                </c:pt>
                <c:pt idx="6826">
                  <c:v>59464.5</c:v>
                </c:pt>
                <c:pt idx="6827">
                  <c:v>59465.1</c:v>
                </c:pt>
                <c:pt idx="6828">
                  <c:v>59465.8</c:v>
                </c:pt>
                <c:pt idx="6829">
                  <c:v>59466.2</c:v>
                </c:pt>
                <c:pt idx="6830">
                  <c:v>59466.6</c:v>
                </c:pt>
                <c:pt idx="6831">
                  <c:v>59467.199999999997</c:v>
                </c:pt>
                <c:pt idx="6832">
                  <c:v>59467.7</c:v>
                </c:pt>
                <c:pt idx="6833">
                  <c:v>59468.3</c:v>
                </c:pt>
                <c:pt idx="6834">
                  <c:v>59468.7</c:v>
                </c:pt>
                <c:pt idx="6835">
                  <c:v>59469</c:v>
                </c:pt>
                <c:pt idx="6836">
                  <c:v>59469.5</c:v>
                </c:pt>
                <c:pt idx="6837">
                  <c:v>59469.8</c:v>
                </c:pt>
                <c:pt idx="6838">
                  <c:v>59470.400000000001</c:v>
                </c:pt>
                <c:pt idx="6839">
                  <c:v>59470.7</c:v>
                </c:pt>
                <c:pt idx="6840">
                  <c:v>59470.9</c:v>
                </c:pt>
                <c:pt idx="6841">
                  <c:v>59471.199999999997</c:v>
                </c:pt>
                <c:pt idx="6842">
                  <c:v>59471.6</c:v>
                </c:pt>
                <c:pt idx="6843">
                  <c:v>59472</c:v>
                </c:pt>
                <c:pt idx="6844">
                  <c:v>59472.3</c:v>
                </c:pt>
                <c:pt idx="6845">
                  <c:v>59472.7</c:v>
                </c:pt>
                <c:pt idx="6846">
                  <c:v>59473</c:v>
                </c:pt>
                <c:pt idx="6847">
                  <c:v>59473.2</c:v>
                </c:pt>
                <c:pt idx="6848">
                  <c:v>59473.599999999999</c:v>
                </c:pt>
                <c:pt idx="6849">
                  <c:v>59473.8</c:v>
                </c:pt>
                <c:pt idx="6850">
                  <c:v>59474</c:v>
                </c:pt>
                <c:pt idx="6851">
                  <c:v>59474.2</c:v>
                </c:pt>
                <c:pt idx="6852">
                  <c:v>59474.400000000001</c:v>
                </c:pt>
                <c:pt idx="6853">
                  <c:v>59474.6</c:v>
                </c:pt>
                <c:pt idx="6854">
                  <c:v>59474.8</c:v>
                </c:pt>
                <c:pt idx="6855">
                  <c:v>59475</c:v>
                </c:pt>
                <c:pt idx="6856">
                  <c:v>59475.199999999997</c:v>
                </c:pt>
                <c:pt idx="6857">
                  <c:v>59475.4</c:v>
                </c:pt>
                <c:pt idx="6858">
                  <c:v>59475.6</c:v>
                </c:pt>
                <c:pt idx="6859">
                  <c:v>59475.8</c:v>
                </c:pt>
                <c:pt idx="6860">
                  <c:v>59475.9</c:v>
                </c:pt>
                <c:pt idx="6861">
                  <c:v>59476.1</c:v>
                </c:pt>
                <c:pt idx="6862">
                  <c:v>59476.3</c:v>
                </c:pt>
                <c:pt idx="6863">
                  <c:v>59476.5</c:v>
                </c:pt>
                <c:pt idx="6864">
                  <c:v>59476.7</c:v>
                </c:pt>
                <c:pt idx="6865">
                  <c:v>59476.9</c:v>
                </c:pt>
                <c:pt idx="6866">
                  <c:v>59477.1</c:v>
                </c:pt>
                <c:pt idx="6867">
                  <c:v>59477.4</c:v>
                </c:pt>
                <c:pt idx="6868">
                  <c:v>59477.7</c:v>
                </c:pt>
                <c:pt idx="6869">
                  <c:v>59477.9</c:v>
                </c:pt>
                <c:pt idx="6870">
                  <c:v>59478.2</c:v>
                </c:pt>
                <c:pt idx="6871">
                  <c:v>59478.5</c:v>
                </c:pt>
                <c:pt idx="6872">
                  <c:v>59478.8</c:v>
                </c:pt>
                <c:pt idx="6873">
                  <c:v>59479.3</c:v>
                </c:pt>
                <c:pt idx="6874">
                  <c:v>59479.8</c:v>
                </c:pt>
                <c:pt idx="6875">
                  <c:v>59480.1</c:v>
                </c:pt>
                <c:pt idx="6876">
                  <c:v>59480.5</c:v>
                </c:pt>
                <c:pt idx="6877">
                  <c:v>59481.1</c:v>
                </c:pt>
                <c:pt idx="6878">
                  <c:v>59481.8</c:v>
                </c:pt>
                <c:pt idx="6879">
                  <c:v>59482.8</c:v>
                </c:pt>
                <c:pt idx="6880">
                  <c:v>59483.4</c:v>
                </c:pt>
                <c:pt idx="6881">
                  <c:v>59484.2</c:v>
                </c:pt>
                <c:pt idx="6882">
                  <c:v>59484.7</c:v>
                </c:pt>
                <c:pt idx="6883">
                  <c:v>59485.599999999999</c:v>
                </c:pt>
                <c:pt idx="6884">
                  <c:v>59486.6</c:v>
                </c:pt>
                <c:pt idx="6885">
                  <c:v>59487.6</c:v>
                </c:pt>
                <c:pt idx="6886">
                  <c:v>59488.4</c:v>
                </c:pt>
                <c:pt idx="6887">
                  <c:v>59489.3</c:v>
                </c:pt>
                <c:pt idx="6888">
                  <c:v>59490.1</c:v>
                </c:pt>
                <c:pt idx="6889">
                  <c:v>59491.6</c:v>
                </c:pt>
                <c:pt idx="6890">
                  <c:v>59492.5</c:v>
                </c:pt>
                <c:pt idx="6891">
                  <c:v>59493.7</c:v>
                </c:pt>
                <c:pt idx="6892">
                  <c:v>59495</c:v>
                </c:pt>
                <c:pt idx="6893">
                  <c:v>59496.3</c:v>
                </c:pt>
                <c:pt idx="6894">
                  <c:v>59497.3</c:v>
                </c:pt>
                <c:pt idx="6895">
                  <c:v>59498.400000000001</c:v>
                </c:pt>
                <c:pt idx="6896">
                  <c:v>59499.4</c:v>
                </c:pt>
                <c:pt idx="6897">
                  <c:v>59500.5</c:v>
                </c:pt>
                <c:pt idx="6898">
                  <c:v>59502.2</c:v>
                </c:pt>
                <c:pt idx="6899">
                  <c:v>59503.7</c:v>
                </c:pt>
                <c:pt idx="6900">
                  <c:v>59504.800000000003</c:v>
                </c:pt>
                <c:pt idx="6901">
                  <c:v>59505.9</c:v>
                </c:pt>
                <c:pt idx="6902">
                  <c:v>59507.4</c:v>
                </c:pt>
                <c:pt idx="6903">
                  <c:v>59508.5</c:v>
                </c:pt>
                <c:pt idx="6904">
                  <c:v>59509.599999999999</c:v>
                </c:pt>
                <c:pt idx="6905">
                  <c:v>59511.1</c:v>
                </c:pt>
                <c:pt idx="6906">
                  <c:v>59513</c:v>
                </c:pt>
                <c:pt idx="6907">
                  <c:v>59514.2</c:v>
                </c:pt>
                <c:pt idx="6908">
                  <c:v>59515.3</c:v>
                </c:pt>
                <c:pt idx="6909">
                  <c:v>59516.9</c:v>
                </c:pt>
                <c:pt idx="6910">
                  <c:v>59518</c:v>
                </c:pt>
                <c:pt idx="6911">
                  <c:v>59519.199999999997</c:v>
                </c:pt>
                <c:pt idx="6912">
                  <c:v>59520.3</c:v>
                </c:pt>
                <c:pt idx="6913">
                  <c:v>59521.9</c:v>
                </c:pt>
                <c:pt idx="6914">
                  <c:v>59523.7</c:v>
                </c:pt>
                <c:pt idx="6915">
                  <c:v>59525.7</c:v>
                </c:pt>
                <c:pt idx="6916">
                  <c:v>59527.8</c:v>
                </c:pt>
                <c:pt idx="6917">
                  <c:v>59530.1</c:v>
                </c:pt>
                <c:pt idx="6918">
                  <c:v>59531.9</c:v>
                </c:pt>
                <c:pt idx="6919">
                  <c:v>59533.8</c:v>
                </c:pt>
                <c:pt idx="6920">
                  <c:v>59536.4</c:v>
                </c:pt>
                <c:pt idx="6921">
                  <c:v>59539.1</c:v>
                </c:pt>
                <c:pt idx="6922">
                  <c:v>59541.2</c:v>
                </c:pt>
                <c:pt idx="6923">
                  <c:v>59543.9</c:v>
                </c:pt>
                <c:pt idx="6924">
                  <c:v>59546</c:v>
                </c:pt>
                <c:pt idx="6925">
                  <c:v>59546.7</c:v>
                </c:pt>
                <c:pt idx="6926">
                  <c:v>59548.1</c:v>
                </c:pt>
                <c:pt idx="6927">
                  <c:v>59548.800000000003</c:v>
                </c:pt>
                <c:pt idx="6928">
                  <c:v>59551.6</c:v>
                </c:pt>
                <c:pt idx="6929">
                  <c:v>59554.400000000001</c:v>
                </c:pt>
                <c:pt idx="6930">
                  <c:v>59557.1</c:v>
                </c:pt>
                <c:pt idx="6931">
                  <c:v>59560.4</c:v>
                </c:pt>
                <c:pt idx="6932">
                  <c:v>59563.5</c:v>
                </c:pt>
                <c:pt idx="6933">
                  <c:v>59566.400000000001</c:v>
                </c:pt>
                <c:pt idx="6934">
                  <c:v>59568.6</c:v>
                </c:pt>
                <c:pt idx="6935">
                  <c:v>59570.1</c:v>
                </c:pt>
                <c:pt idx="6936">
                  <c:v>59571.9</c:v>
                </c:pt>
                <c:pt idx="6937">
                  <c:v>59572.800000000003</c:v>
                </c:pt>
                <c:pt idx="6938">
                  <c:v>59575</c:v>
                </c:pt>
                <c:pt idx="6939">
                  <c:v>59576.2</c:v>
                </c:pt>
                <c:pt idx="6940">
                  <c:v>59576.6</c:v>
                </c:pt>
                <c:pt idx="6941">
                  <c:v>59577.4</c:v>
                </c:pt>
                <c:pt idx="6942">
                  <c:v>59577.7</c:v>
                </c:pt>
                <c:pt idx="6943">
                  <c:v>59577.9</c:v>
                </c:pt>
                <c:pt idx="6944">
                  <c:v>59577.8</c:v>
                </c:pt>
                <c:pt idx="6945">
                  <c:v>59577.4</c:v>
                </c:pt>
                <c:pt idx="6946">
                  <c:v>59576.7</c:v>
                </c:pt>
                <c:pt idx="6947">
                  <c:v>59575.9</c:v>
                </c:pt>
                <c:pt idx="6948">
                  <c:v>59574.9</c:v>
                </c:pt>
                <c:pt idx="6949">
                  <c:v>59573.3</c:v>
                </c:pt>
                <c:pt idx="6950">
                  <c:v>59571.5</c:v>
                </c:pt>
                <c:pt idx="6951">
                  <c:v>59569.4</c:v>
                </c:pt>
                <c:pt idx="6952">
                  <c:v>59568.2</c:v>
                </c:pt>
                <c:pt idx="6953">
                  <c:v>59565.8</c:v>
                </c:pt>
                <c:pt idx="6954">
                  <c:v>59563.9</c:v>
                </c:pt>
                <c:pt idx="6955">
                  <c:v>59561.1</c:v>
                </c:pt>
                <c:pt idx="6956">
                  <c:v>59557.4</c:v>
                </c:pt>
                <c:pt idx="6957">
                  <c:v>59554.3</c:v>
                </c:pt>
                <c:pt idx="6958">
                  <c:v>59552.7</c:v>
                </c:pt>
                <c:pt idx="6959">
                  <c:v>59549.5</c:v>
                </c:pt>
                <c:pt idx="6960">
                  <c:v>59546.2</c:v>
                </c:pt>
                <c:pt idx="6961">
                  <c:v>59543.6</c:v>
                </c:pt>
                <c:pt idx="6962">
                  <c:v>59539.4</c:v>
                </c:pt>
                <c:pt idx="6963">
                  <c:v>59536.800000000003</c:v>
                </c:pt>
                <c:pt idx="6964">
                  <c:v>59533.4</c:v>
                </c:pt>
                <c:pt idx="6965">
                  <c:v>59531.7</c:v>
                </c:pt>
                <c:pt idx="6966">
                  <c:v>59528.3</c:v>
                </c:pt>
                <c:pt idx="6967">
                  <c:v>59525</c:v>
                </c:pt>
                <c:pt idx="6968">
                  <c:v>59522.5</c:v>
                </c:pt>
                <c:pt idx="6969">
                  <c:v>59519.4</c:v>
                </c:pt>
                <c:pt idx="6970">
                  <c:v>59517.1</c:v>
                </c:pt>
                <c:pt idx="6971">
                  <c:v>59514.1</c:v>
                </c:pt>
                <c:pt idx="6972">
                  <c:v>59511.4</c:v>
                </c:pt>
                <c:pt idx="6973">
                  <c:v>59508.800000000003</c:v>
                </c:pt>
                <c:pt idx="6974">
                  <c:v>59506.400000000001</c:v>
                </c:pt>
                <c:pt idx="6975">
                  <c:v>59504.2</c:v>
                </c:pt>
                <c:pt idx="6976">
                  <c:v>59503.199999999997</c:v>
                </c:pt>
                <c:pt idx="6977">
                  <c:v>59501.4</c:v>
                </c:pt>
                <c:pt idx="6978">
                  <c:v>59499.5</c:v>
                </c:pt>
                <c:pt idx="6979">
                  <c:v>59498.7</c:v>
                </c:pt>
                <c:pt idx="6980">
                  <c:v>59497.8</c:v>
                </c:pt>
                <c:pt idx="6981">
                  <c:v>59497.3</c:v>
                </c:pt>
                <c:pt idx="6982">
                  <c:v>59497</c:v>
                </c:pt>
                <c:pt idx="6983">
                  <c:v>59497.3</c:v>
                </c:pt>
                <c:pt idx="6984">
                  <c:v>59498.2</c:v>
                </c:pt>
                <c:pt idx="6985">
                  <c:v>59498.8</c:v>
                </c:pt>
                <c:pt idx="6986">
                  <c:v>59500.5</c:v>
                </c:pt>
                <c:pt idx="6987">
                  <c:v>59502.7</c:v>
                </c:pt>
                <c:pt idx="6988">
                  <c:v>59505.4</c:v>
                </c:pt>
                <c:pt idx="6989">
                  <c:v>59507.6</c:v>
                </c:pt>
                <c:pt idx="6990">
                  <c:v>59511</c:v>
                </c:pt>
                <c:pt idx="6991">
                  <c:v>59513.8</c:v>
                </c:pt>
                <c:pt idx="6992">
                  <c:v>59516.800000000003</c:v>
                </c:pt>
                <c:pt idx="6993">
                  <c:v>59522.2</c:v>
                </c:pt>
                <c:pt idx="6994">
                  <c:v>59526.8</c:v>
                </c:pt>
                <c:pt idx="6995">
                  <c:v>59531.7</c:v>
                </c:pt>
                <c:pt idx="6996">
                  <c:v>59535.5</c:v>
                </c:pt>
                <c:pt idx="6997">
                  <c:v>59539.4</c:v>
                </c:pt>
                <c:pt idx="6998">
                  <c:v>59544.7</c:v>
                </c:pt>
                <c:pt idx="6999">
                  <c:v>59551.6</c:v>
                </c:pt>
                <c:pt idx="7000">
                  <c:v>59555.9</c:v>
                </c:pt>
                <c:pt idx="7001">
                  <c:v>59560.1</c:v>
                </c:pt>
                <c:pt idx="7002">
                  <c:v>59564.4</c:v>
                </c:pt>
                <c:pt idx="7003">
                  <c:v>59570.1</c:v>
                </c:pt>
                <c:pt idx="7004">
                  <c:v>59577.3</c:v>
                </c:pt>
                <c:pt idx="7005">
                  <c:v>59581.5</c:v>
                </c:pt>
                <c:pt idx="7006">
                  <c:v>59587.1</c:v>
                </c:pt>
                <c:pt idx="7007">
                  <c:v>59591.3</c:v>
                </c:pt>
                <c:pt idx="7008">
                  <c:v>59596.6</c:v>
                </c:pt>
                <c:pt idx="7009">
                  <c:v>59601.9</c:v>
                </c:pt>
                <c:pt idx="7010">
                  <c:v>59605.7</c:v>
                </c:pt>
                <c:pt idx="7011">
                  <c:v>59610.5</c:v>
                </c:pt>
                <c:pt idx="7012">
                  <c:v>59614</c:v>
                </c:pt>
                <c:pt idx="7013">
                  <c:v>59618.400000000001</c:v>
                </c:pt>
                <c:pt idx="7014">
                  <c:v>59623.5</c:v>
                </c:pt>
                <c:pt idx="7015">
                  <c:v>59625.5</c:v>
                </c:pt>
                <c:pt idx="7016">
                  <c:v>59629.5</c:v>
                </c:pt>
                <c:pt idx="7017">
                  <c:v>59633.7</c:v>
                </c:pt>
                <c:pt idx="7018">
                  <c:v>59637.9</c:v>
                </c:pt>
                <c:pt idx="7019">
                  <c:v>59642.1</c:v>
                </c:pt>
                <c:pt idx="7020">
                  <c:v>59645.3</c:v>
                </c:pt>
                <c:pt idx="7021">
                  <c:v>59649.599999999999</c:v>
                </c:pt>
                <c:pt idx="7022">
                  <c:v>59652.800000000003</c:v>
                </c:pt>
                <c:pt idx="7023">
                  <c:v>59657.2</c:v>
                </c:pt>
                <c:pt idx="7024">
                  <c:v>59661.5</c:v>
                </c:pt>
                <c:pt idx="7025">
                  <c:v>59664.800000000003</c:v>
                </c:pt>
                <c:pt idx="7026">
                  <c:v>59669.1</c:v>
                </c:pt>
                <c:pt idx="7027">
                  <c:v>59672.3</c:v>
                </c:pt>
                <c:pt idx="7028">
                  <c:v>59678.7</c:v>
                </c:pt>
                <c:pt idx="7029">
                  <c:v>59682.9</c:v>
                </c:pt>
                <c:pt idx="7030">
                  <c:v>59684.9</c:v>
                </c:pt>
                <c:pt idx="7031">
                  <c:v>59689</c:v>
                </c:pt>
                <c:pt idx="7032">
                  <c:v>59693.1</c:v>
                </c:pt>
                <c:pt idx="7033">
                  <c:v>59696</c:v>
                </c:pt>
                <c:pt idx="7034">
                  <c:v>59700.800000000003</c:v>
                </c:pt>
                <c:pt idx="7035">
                  <c:v>59703.7</c:v>
                </c:pt>
                <c:pt idx="7036">
                  <c:v>59706.400000000001</c:v>
                </c:pt>
                <c:pt idx="7037">
                  <c:v>59710</c:v>
                </c:pt>
                <c:pt idx="7038">
                  <c:v>59712.6</c:v>
                </c:pt>
                <c:pt idx="7039">
                  <c:v>59716.7</c:v>
                </c:pt>
                <c:pt idx="7040">
                  <c:v>59719.1</c:v>
                </c:pt>
                <c:pt idx="7041">
                  <c:v>59722.1</c:v>
                </c:pt>
                <c:pt idx="7042">
                  <c:v>59724.3</c:v>
                </c:pt>
                <c:pt idx="7043">
                  <c:v>59727</c:v>
                </c:pt>
                <c:pt idx="7044">
                  <c:v>59729.5</c:v>
                </c:pt>
                <c:pt idx="7045">
                  <c:v>59731.8</c:v>
                </c:pt>
                <c:pt idx="7046">
                  <c:v>59733.5</c:v>
                </c:pt>
                <c:pt idx="7047">
                  <c:v>59735</c:v>
                </c:pt>
                <c:pt idx="7048">
                  <c:v>59736.800000000003</c:v>
                </c:pt>
                <c:pt idx="7049">
                  <c:v>59738.400000000001</c:v>
                </c:pt>
                <c:pt idx="7050">
                  <c:v>59739.9</c:v>
                </c:pt>
                <c:pt idx="7051">
                  <c:v>59740.9</c:v>
                </c:pt>
                <c:pt idx="7052">
                  <c:v>59742.2</c:v>
                </c:pt>
                <c:pt idx="7053">
                  <c:v>59743.4</c:v>
                </c:pt>
                <c:pt idx="7054">
                  <c:v>59744.3</c:v>
                </c:pt>
                <c:pt idx="7055">
                  <c:v>59745.3</c:v>
                </c:pt>
                <c:pt idx="7056">
                  <c:v>59746.3</c:v>
                </c:pt>
                <c:pt idx="7057">
                  <c:v>59747</c:v>
                </c:pt>
                <c:pt idx="7058">
                  <c:v>59747.7</c:v>
                </c:pt>
                <c:pt idx="7059">
                  <c:v>59748.7</c:v>
                </c:pt>
                <c:pt idx="7060">
                  <c:v>59749.5</c:v>
                </c:pt>
                <c:pt idx="7061">
                  <c:v>59749.9</c:v>
                </c:pt>
                <c:pt idx="7062">
                  <c:v>59750.7</c:v>
                </c:pt>
                <c:pt idx="7063">
                  <c:v>59751.3</c:v>
                </c:pt>
                <c:pt idx="7064">
                  <c:v>59752</c:v>
                </c:pt>
                <c:pt idx="7065">
                  <c:v>59753</c:v>
                </c:pt>
                <c:pt idx="7066">
                  <c:v>59753.8</c:v>
                </c:pt>
                <c:pt idx="7067">
                  <c:v>59754.400000000001</c:v>
                </c:pt>
                <c:pt idx="7068">
                  <c:v>59755</c:v>
                </c:pt>
                <c:pt idx="7069">
                  <c:v>59755.6</c:v>
                </c:pt>
                <c:pt idx="7070">
                  <c:v>59756.5</c:v>
                </c:pt>
                <c:pt idx="7071">
                  <c:v>59757.5</c:v>
                </c:pt>
                <c:pt idx="7072">
                  <c:v>59758.5</c:v>
                </c:pt>
                <c:pt idx="7073">
                  <c:v>59759.3</c:v>
                </c:pt>
                <c:pt idx="7074">
                  <c:v>59760.5</c:v>
                </c:pt>
                <c:pt idx="7075">
                  <c:v>59761.4</c:v>
                </c:pt>
                <c:pt idx="7076">
                  <c:v>59763.4</c:v>
                </c:pt>
                <c:pt idx="7077">
                  <c:v>59764.5</c:v>
                </c:pt>
                <c:pt idx="7078">
                  <c:v>59766.1</c:v>
                </c:pt>
                <c:pt idx="7079">
                  <c:v>59767.3</c:v>
                </c:pt>
                <c:pt idx="7080">
                  <c:v>59768.7</c:v>
                </c:pt>
                <c:pt idx="7081">
                  <c:v>59770.8</c:v>
                </c:pt>
                <c:pt idx="7082">
                  <c:v>59772.800000000003</c:v>
                </c:pt>
                <c:pt idx="7083">
                  <c:v>59776.9</c:v>
                </c:pt>
                <c:pt idx="7084">
                  <c:v>59780.9</c:v>
                </c:pt>
                <c:pt idx="7085">
                  <c:v>59784.1</c:v>
                </c:pt>
                <c:pt idx="7086">
                  <c:v>59787.7</c:v>
                </c:pt>
                <c:pt idx="7087">
                  <c:v>59791.5</c:v>
                </c:pt>
                <c:pt idx="7088">
                  <c:v>59797</c:v>
                </c:pt>
                <c:pt idx="7089">
                  <c:v>59802.8</c:v>
                </c:pt>
                <c:pt idx="7090">
                  <c:v>59809</c:v>
                </c:pt>
                <c:pt idx="7091">
                  <c:v>59813.8</c:v>
                </c:pt>
                <c:pt idx="7092">
                  <c:v>59820.5</c:v>
                </c:pt>
                <c:pt idx="7093">
                  <c:v>59827.5</c:v>
                </c:pt>
                <c:pt idx="7094">
                  <c:v>59832.800000000003</c:v>
                </c:pt>
                <c:pt idx="7095">
                  <c:v>59838.2</c:v>
                </c:pt>
                <c:pt idx="7096">
                  <c:v>59845.5</c:v>
                </c:pt>
                <c:pt idx="7097">
                  <c:v>59853</c:v>
                </c:pt>
                <c:pt idx="7098">
                  <c:v>59860.4</c:v>
                </c:pt>
                <c:pt idx="7099">
                  <c:v>59866.1</c:v>
                </c:pt>
                <c:pt idx="7100">
                  <c:v>59871.7</c:v>
                </c:pt>
                <c:pt idx="7101">
                  <c:v>59879.1</c:v>
                </c:pt>
                <c:pt idx="7102">
                  <c:v>59886.400000000001</c:v>
                </c:pt>
                <c:pt idx="7103">
                  <c:v>59891.9</c:v>
                </c:pt>
                <c:pt idx="7104">
                  <c:v>59897.2</c:v>
                </c:pt>
                <c:pt idx="7105">
                  <c:v>59905.9</c:v>
                </c:pt>
                <c:pt idx="7106">
                  <c:v>59912.5</c:v>
                </c:pt>
                <c:pt idx="7107">
                  <c:v>59915.8</c:v>
                </c:pt>
                <c:pt idx="7108">
                  <c:v>59917.3</c:v>
                </c:pt>
                <c:pt idx="7109">
                  <c:v>59920.5</c:v>
                </c:pt>
                <c:pt idx="7110">
                  <c:v>59925</c:v>
                </c:pt>
                <c:pt idx="7111">
                  <c:v>59933.4</c:v>
                </c:pt>
                <c:pt idx="7112">
                  <c:v>59939.7</c:v>
                </c:pt>
                <c:pt idx="7113">
                  <c:v>59944.2</c:v>
                </c:pt>
                <c:pt idx="7114">
                  <c:v>59949.2</c:v>
                </c:pt>
                <c:pt idx="7115">
                  <c:v>59953.8</c:v>
                </c:pt>
                <c:pt idx="7116">
                  <c:v>59956.5</c:v>
                </c:pt>
                <c:pt idx="7117">
                  <c:v>59959.9</c:v>
                </c:pt>
                <c:pt idx="7118">
                  <c:v>59963.199999999997</c:v>
                </c:pt>
                <c:pt idx="7119">
                  <c:v>59965.5</c:v>
                </c:pt>
                <c:pt idx="7120">
                  <c:v>59968.5</c:v>
                </c:pt>
                <c:pt idx="7121">
                  <c:v>59971.4</c:v>
                </c:pt>
                <c:pt idx="7122">
                  <c:v>59973.599999999999</c:v>
                </c:pt>
                <c:pt idx="7123">
                  <c:v>59976.3</c:v>
                </c:pt>
                <c:pt idx="7124">
                  <c:v>59979</c:v>
                </c:pt>
                <c:pt idx="7125">
                  <c:v>59982.2</c:v>
                </c:pt>
                <c:pt idx="7126">
                  <c:v>59984.1</c:v>
                </c:pt>
                <c:pt idx="7127">
                  <c:v>59986</c:v>
                </c:pt>
                <c:pt idx="7128">
                  <c:v>59987.9</c:v>
                </c:pt>
                <c:pt idx="7129">
                  <c:v>59990.400000000001</c:v>
                </c:pt>
                <c:pt idx="7130">
                  <c:v>59991.7</c:v>
                </c:pt>
                <c:pt idx="7131">
                  <c:v>59994.2</c:v>
                </c:pt>
                <c:pt idx="7132">
                  <c:v>59996.7</c:v>
                </c:pt>
                <c:pt idx="7133">
                  <c:v>59999.199999999997</c:v>
                </c:pt>
                <c:pt idx="7134">
                  <c:v>60001.2</c:v>
                </c:pt>
                <c:pt idx="7135">
                  <c:v>60003.199999999997</c:v>
                </c:pt>
                <c:pt idx="7136">
                  <c:v>60005.2</c:v>
                </c:pt>
                <c:pt idx="7137">
                  <c:v>60008.7</c:v>
                </c:pt>
                <c:pt idx="7138">
                  <c:v>60010.8</c:v>
                </c:pt>
                <c:pt idx="7139">
                  <c:v>60013.1</c:v>
                </c:pt>
                <c:pt idx="7140">
                  <c:v>60015.3</c:v>
                </c:pt>
                <c:pt idx="7141">
                  <c:v>60018.5</c:v>
                </c:pt>
                <c:pt idx="7142">
                  <c:v>60021.8</c:v>
                </c:pt>
                <c:pt idx="7143">
                  <c:v>60025.3</c:v>
                </c:pt>
                <c:pt idx="7144">
                  <c:v>60028</c:v>
                </c:pt>
                <c:pt idx="7145">
                  <c:v>60031.7</c:v>
                </c:pt>
                <c:pt idx="7146">
                  <c:v>60034.7</c:v>
                </c:pt>
                <c:pt idx="7147">
                  <c:v>60036.7</c:v>
                </c:pt>
                <c:pt idx="7148">
                  <c:v>60041</c:v>
                </c:pt>
                <c:pt idx="7149">
                  <c:v>60045.5</c:v>
                </c:pt>
                <c:pt idx="7150">
                  <c:v>60049.1</c:v>
                </c:pt>
                <c:pt idx="7151">
                  <c:v>60054.1</c:v>
                </c:pt>
                <c:pt idx="7152">
                  <c:v>60058</c:v>
                </c:pt>
                <c:pt idx="7153">
                  <c:v>60063.4</c:v>
                </c:pt>
                <c:pt idx="7154">
                  <c:v>60067.5</c:v>
                </c:pt>
                <c:pt idx="7155">
                  <c:v>60073.3</c:v>
                </c:pt>
                <c:pt idx="7156">
                  <c:v>60079.199999999997</c:v>
                </c:pt>
                <c:pt idx="7157">
                  <c:v>60083.8</c:v>
                </c:pt>
                <c:pt idx="7158">
                  <c:v>60088.5</c:v>
                </c:pt>
                <c:pt idx="7159">
                  <c:v>60094.9</c:v>
                </c:pt>
                <c:pt idx="7160">
                  <c:v>60099.7</c:v>
                </c:pt>
                <c:pt idx="7161">
                  <c:v>60106.3</c:v>
                </c:pt>
                <c:pt idx="7162">
                  <c:v>60113.1</c:v>
                </c:pt>
                <c:pt idx="7163">
                  <c:v>60118.2</c:v>
                </c:pt>
                <c:pt idx="7164">
                  <c:v>60123.4</c:v>
                </c:pt>
                <c:pt idx="7165">
                  <c:v>60130.400000000001</c:v>
                </c:pt>
                <c:pt idx="7166">
                  <c:v>60137.4</c:v>
                </c:pt>
                <c:pt idx="7167">
                  <c:v>60144.5</c:v>
                </c:pt>
                <c:pt idx="7168">
                  <c:v>60151.7</c:v>
                </c:pt>
                <c:pt idx="7169">
                  <c:v>60157.1</c:v>
                </c:pt>
                <c:pt idx="7170">
                  <c:v>60164.3</c:v>
                </c:pt>
                <c:pt idx="7171">
                  <c:v>60169.7</c:v>
                </c:pt>
                <c:pt idx="7172">
                  <c:v>60178.7</c:v>
                </c:pt>
                <c:pt idx="7173">
                  <c:v>60184.1</c:v>
                </c:pt>
                <c:pt idx="7174">
                  <c:v>60191.3</c:v>
                </c:pt>
                <c:pt idx="7175">
                  <c:v>60196.7</c:v>
                </c:pt>
                <c:pt idx="7176">
                  <c:v>60203.8</c:v>
                </c:pt>
                <c:pt idx="7177">
                  <c:v>60209.1</c:v>
                </c:pt>
                <c:pt idx="7178">
                  <c:v>60216.1</c:v>
                </c:pt>
                <c:pt idx="7179">
                  <c:v>60221.3</c:v>
                </c:pt>
                <c:pt idx="7180">
                  <c:v>60228.1</c:v>
                </c:pt>
                <c:pt idx="7181">
                  <c:v>60235</c:v>
                </c:pt>
                <c:pt idx="7182">
                  <c:v>60242.2</c:v>
                </c:pt>
                <c:pt idx="7183">
                  <c:v>60249.7</c:v>
                </c:pt>
                <c:pt idx="7184">
                  <c:v>60257.4</c:v>
                </c:pt>
                <c:pt idx="7185">
                  <c:v>60261.3</c:v>
                </c:pt>
                <c:pt idx="7186">
                  <c:v>60269.3</c:v>
                </c:pt>
                <c:pt idx="7187">
                  <c:v>60277.5</c:v>
                </c:pt>
                <c:pt idx="7188">
                  <c:v>60285.8</c:v>
                </c:pt>
                <c:pt idx="7189">
                  <c:v>60290</c:v>
                </c:pt>
                <c:pt idx="7190">
                  <c:v>60298.400000000001</c:v>
                </c:pt>
                <c:pt idx="7191">
                  <c:v>60306.9</c:v>
                </c:pt>
                <c:pt idx="7192">
                  <c:v>60317.599999999999</c:v>
                </c:pt>
                <c:pt idx="7193">
                  <c:v>60324</c:v>
                </c:pt>
                <c:pt idx="7194">
                  <c:v>60330.400000000001</c:v>
                </c:pt>
                <c:pt idx="7195">
                  <c:v>60336.7</c:v>
                </c:pt>
                <c:pt idx="7196">
                  <c:v>60345.1</c:v>
                </c:pt>
                <c:pt idx="7197">
                  <c:v>60355.4</c:v>
                </c:pt>
                <c:pt idx="7198">
                  <c:v>60361.5</c:v>
                </c:pt>
                <c:pt idx="7199">
                  <c:v>60367.5</c:v>
                </c:pt>
                <c:pt idx="7200">
                  <c:v>60373.4</c:v>
                </c:pt>
                <c:pt idx="7201">
                  <c:v>60381.1</c:v>
                </c:pt>
                <c:pt idx="7202">
                  <c:v>60390.400000000001</c:v>
                </c:pt>
                <c:pt idx="7203">
                  <c:v>60395.7</c:v>
                </c:pt>
                <c:pt idx="7204">
                  <c:v>60402.6</c:v>
                </c:pt>
                <c:pt idx="7205">
                  <c:v>60407.5</c:v>
                </c:pt>
                <c:pt idx="7206">
                  <c:v>60415.3</c:v>
                </c:pt>
                <c:pt idx="7207">
                  <c:v>60419.7</c:v>
                </c:pt>
                <c:pt idx="7208">
                  <c:v>60425.2</c:v>
                </c:pt>
                <c:pt idx="7209">
                  <c:v>60429</c:v>
                </c:pt>
                <c:pt idx="7210">
                  <c:v>60432.5</c:v>
                </c:pt>
                <c:pt idx="7211">
                  <c:v>60436.800000000003</c:v>
                </c:pt>
                <c:pt idx="7212">
                  <c:v>60440.6</c:v>
                </c:pt>
                <c:pt idx="7213">
                  <c:v>60443.9</c:v>
                </c:pt>
                <c:pt idx="7214">
                  <c:v>60446.2</c:v>
                </c:pt>
                <c:pt idx="7215">
                  <c:v>60449</c:v>
                </c:pt>
                <c:pt idx="7216">
                  <c:v>60451.8</c:v>
                </c:pt>
                <c:pt idx="7217">
                  <c:v>60455.1</c:v>
                </c:pt>
                <c:pt idx="7218">
                  <c:v>60457.7</c:v>
                </c:pt>
                <c:pt idx="7219">
                  <c:v>60458.9</c:v>
                </c:pt>
                <c:pt idx="7220">
                  <c:v>60460.7</c:v>
                </c:pt>
                <c:pt idx="7221">
                  <c:v>60463</c:v>
                </c:pt>
                <c:pt idx="7222">
                  <c:v>60465.8</c:v>
                </c:pt>
                <c:pt idx="7223">
                  <c:v>60467.3</c:v>
                </c:pt>
                <c:pt idx="7224">
                  <c:v>60468.9</c:v>
                </c:pt>
                <c:pt idx="7225">
                  <c:v>60470.400000000001</c:v>
                </c:pt>
                <c:pt idx="7226">
                  <c:v>60472.800000000003</c:v>
                </c:pt>
                <c:pt idx="7227">
                  <c:v>60474.7</c:v>
                </c:pt>
                <c:pt idx="7228">
                  <c:v>60476.5</c:v>
                </c:pt>
                <c:pt idx="7229">
                  <c:v>60477.4</c:v>
                </c:pt>
                <c:pt idx="7230">
                  <c:v>60479.199999999997</c:v>
                </c:pt>
                <c:pt idx="7231">
                  <c:v>60480.9</c:v>
                </c:pt>
                <c:pt idx="7232">
                  <c:v>60482.5</c:v>
                </c:pt>
                <c:pt idx="7233">
                  <c:v>60484.2</c:v>
                </c:pt>
                <c:pt idx="7234">
                  <c:v>60485.4</c:v>
                </c:pt>
                <c:pt idx="7235">
                  <c:v>60487</c:v>
                </c:pt>
                <c:pt idx="7236">
                  <c:v>60488.1</c:v>
                </c:pt>
                <c:pt idx="7237">
                  <c:v>60489.7</c:v>
                </c:pt>
                <c:pt idx="7238">
                  <c:v>60491.3</c:v>
                </c:pt>
                <c:pt idx="7239">
                  <c:v>60492.4</c:v>
                </c:pt>
                <c:pt idx="7240">
                  <c:v>60494</c:v>
                </c:pt>
                <c:pt idx="7241">
                  <c:v>60495.6</c:v>
                </c:pt>
                <c:pt idx="7242">
                  <c:v>60497.599999999999</c:v>
                </c:pt>
                <c:pt idx="7243">
                  <c:v>60498.400000000001</c:v>
                </c:pt>
                <c:pt idx="7244">
                  <c:v>60500</c:v>
                </c:pt>
                <c:pt idx="7245">
                  <c:v>60501.7</c:v>
                </c:pt>
                <c:pt idx="7246">
                  <c:v>60503.4</c:v>
                </c:pt>
                <c:pt idx="7247">
                  <c:v>60505</c:v>
                </c:pt>
                <c:pt idx="7248">
                  <c:v>60505.9</c:v>
                </c:pt>
                <c:pt idx="7249">
                  <c:v>60507.4</c:v>
                </c:pt>
                <c:pt idx="7250">
                  <c:v>60508.6</c:v>
                </c:pt>
                <c:pt idx="7251">
                  <c:v>60510.5</c:v>
                </c:pt>
                <c:pt idx="7252">
                  <c:v>60511.9</c:v>
                </c:pt>
                <c:pt idx="7253">
                  <c:v>60513</c:v>
                </c:pt>
                <c:pt idx="7254">
                  <c:v>60514</c:v>
                </c:pt>
                <c:pt idx="7255">
                  <c:v>60515.4</c:v>
                </c:pt>
                <c:pt idx="7256">
                  <c:v>60517</c:v>
                </c:pt>
                <c:pt idx="7257">
                  <c:v>60518</c:v>
                </c:pt>
                <c:pt idx="7258">
                  <c:v>60519</c:v>
                </c:pt>
                <c:pt idx="7259">
                  <c:v>60520</c:v>
                </c:pt>
                <c:pt idx="7260">
                  <c:v>60521.3</c:v>
                </c:pt>
                <c:pt idx="7261">
                  <c:v>60522.6</c:v>
                </c:pt>
                <c:pt idx="7262">
                  <c:v>60524</c:v>
                </c:pt>
                <c:pt idx="7263">
                  <c:v>60525</c:v>
                </c:pt>
                <c:pt idx="7264">
                  <c:v>60526.3</c:v>
                </c:pt>
                <c:pt idx="7265">
                  <c:v>60527.7</c:v>
                </c:pt>
                <c:pt idx="7266">
                  <c:v>60528.800000000003</c:v>
                </c:pt>
                <c:pt idx="7267">
                  <c:v>60530.3</c:v>
                </c:pt>
                <c:pt idx="7268">
                  <c:v>60531.8</c:v>
                </c:pt>
                <c:pt idx="7269">
                  <c:v>60532.6</c:v>
                </c:pt>
                <c:pt idx="7270">
                  <c:v>60534.2</c:v>
                </c:pt>
                <c:pt idx="7271">
                  <c:v>60535.9</c:v>
                </c:pt>
                <c:pt idx="7272">
                  <c:v>60537.599999999999</c:v>
                </c:pt>
                <c:pt idx="7273">
                  <c:v>60539</c:v>
                </c:pt>
                <c:pt idx="7274">
                  <c:v>60540.9</c:v>
                </c:pt>
                <c:pt idx="7275">
                  <c:v>60542.8</c:v>
                </c:pt>
                <c:pt idx="7276">
                  <c:v>60544.9</c:v>
                </c:pt>
                <c:pt idx="7277">
                  <c:v>60547.1</c:v>
                </c:pt>
                <c:pt idx="7278">
                  <c:v>60549.5</c:v>
                </c:pt>
                <c:pt idx="7279">
                  <c:v>60550.7</c:v>
                </c:pt>
                <c:pt idx="7280">
                  <c:v>60553.4</c:v>
                </c:pt>
                <c:pt idx="7281">
                  <c:v>60555.5</c:v>
                </c:pt>
                <c:pt idx="7282">
                  <c:v>60558.5</c:v>
                </c:pt>
                <c:pt idx="7283">
                  <c:v>60561.7</c:v>
                </c:pt>
                <c:pt idx="7284">
                  <c:v>60565</c:v>
                </c:pt>
                <c:pt idx="7285">
                  <c:v>60567.6</c:v>
                </c:pt>
                <c:pt idx="7286">
                  <c:v>60571.199999999997</c:v>
                </c:pt>
                <c:pt idx="7287">
                  <c:v>60574</c:v>
                </c:pt>
                <c:pt idx="7288">
                  <c:v>60578.8</c:v>
                </c:pt>
                <c:pt idx="7289">
                  <c:v>60582.8</c:v>
                </c:pt>
                <c:pt idx="7290">
                  <c:v>60585.9</c:v>
                </c:pt>
                <c:pt idx="7291">
                  <c:v>60590</c:v>
                </c:pt>
                <c:pt idx="7292">
                  <c:v>60593.2</c:v>
                </c:pt>
                <c:pt idx="7293">
                  <c:v>60596.5</c:v>
                </c:pt>
                <c:pt idx="7294">
                  <c:v>60599.8</c:v>
                </c:pt>
                <c:pt idx="7295">
                  <c:v>60605.3</c:v>
                </c:pt>
                <c:pt idx="7296">
                  <c:v>60609.8</c:v>
                </c:pt>
                <c:pt idx="7297">
                  <c:v>60613.3</c:v>
                </c:pt>
                <c:pt idx="7298">
                  <c:v>60617.9</c:v>
                </c:pt>
                <c:pt idx="7299">
                  <c:v>60622.5</c:v>
                </c:pt>
                <c:pt idx="7300">
                  <c:v>60626</c:v>
                </c:pt>
                <c:pt idx="7301">
                  <c:v>60629.5</c:v>
                </c:pt>
                <c:pt idx="7302">
                  <c:v>60634.2</c:v>
                </c:pt>
                <c:pt idx="7303">
                  <c:v>60637.8</c:v>
                </c:pt>
                <c:pt idx="7304">
                  <c:v>60643.6</c:v>
                </c:pt>
                <c:pt idx="7305">
                  <c:v>60647.199999999997</c:v>
                </c:pt>
                <c:pt idx="7306">
                  <c:v>60650.7</c:v>
                </c:pt>
                <c:pt idx="7307">
                  <c:v>60654.1</c:v>
                </c:pt>
                <c:pt idx="7308">
                  <c:v>60658.8</c:v>
                </c:pt>
                <c:pt idx="7309">
                  <c:v>60663.3</c:v>
                </c:pt>
                <c:pt idx="7310">
                  <c:v>60667.9</c:v>
                </c:pt>
                <c:pt idx="7311">
                  <c:v>60671.199999999997</c:v>
                </c:pt>
                <c:pt idx="7312">
                  <c:v>60675.6</c:v>
                </c:pt>
                <c:pt idx="7313">
                  <c:v>60680</c:v>
                </c:pt>
                <c:pt idx="7314">
                  <c:v>60683.199999999997</c:v>
                </c:pt>
                <c:pt idx="7315">
                  <c:v>60686.3</c:v>
                </c:pt>
                <c:pt idx="7316">
                  <c:v>60689.4</c:v>
                </c:pt>
                <c:pt idx="7317">
                  <c:v>60694.400000000001</c:v>
                </c:pt>
                <c:pt idx="7318">
                  <c:v>60698.3</c:v>
                </c:pt>
                <c:pt idx="7319">
                  <c:v>60701.1</c:v>
                </c:pt>
                <c:pt idx="7320">
                  <c:v>60703.8</c:v>
                </c:pt>
                <c:pt idx="7321">
                  <c:v>60706.6</c:v>
                </c:pt>
                <c:pt idx="7322">
                  <c:v>60709.5</c:v>
                </c:pt>
                <c:pt idx="7323">
                  <c:v>60714.400000000001</c:v>
                </c:pt>
                <c:pt idx="7324">
                  <c:v>60717.4</c:v>
                </c:pt>
                <c:pt idx="7325">
                  <c:v>60721.5</c:v>
                </c:pt>
                <c:pt idx="7326">
                  <c:v>60725.599999999999</c:v>
                </c:pt>
                <c:pt idx="7327">
                  <c:v>60728.800000000003</c:v>
                </c:pt>
                <c:pt idx="7328">
                  <c:v>60732</c:v>
                </c:pt>
                <c:pt idx="7329">
                  <c:v>60735.199999999997</c:v>
                </c:pt>
                <c:pt idx="7330">
                  <c:v>60739.5</c:v>
                </c:pt>
                <c:pt idx="7331">
                  <c:v>60744.800000000003</c:v>
                </c:pt>
                <c:pt idx="7332">
                  <c:v>60748</c:v>
                </c:pt>
                <c:pt idx="7333">
                  <c:v>60753.4</c:v>
                </c:pt>
                <c:pt idx="7334">
                  <c:v>60756.5</c:v>
                </c:pt>
                <c:pt idx="7335">
                  <c:v>60760.7</c:v>
                </c:pt>
                <c:pt idx="7336">
                  <c:v>60763.8</c:v>
                </c:pt>
                <c:pt idx="7337">
                  <c:v>60765.8</c:v>
                </c:pt>
                <c:pt idx="7338">
                  <c:v>60768.800000000003</c:v>
                </c:pt>
                <c:pt idx="7339">
                  <c:v>60771.7</c:v>
                </c:pt>
                <c:pt idx="7340">
                  <c:v>60774.6</c:v>
                </c:pt>
                <c:pt idx="7341">
                  <c:v>60777.4</c:v>
                </c:pt>
                <c:pt idx="7342">
                  <c:v>60781.1</c:v>
                </c:pt>
                <c:pt idx="7343">
                  <c:v>60784.5</c:v>
                </c:pt>
                <c:pt idx="7344">
                  <c:v>60787.9</c:v>
                </c:pt>
                <c:pt idx="7345">
                  <c:v>60791</c:v>
                </c:pt>
                <c:pt idx="7346">
                  <c:v>60793.2</c:v>
                </c:pt>
                <c:pt idx="7347">
                  <c:v>60795.3</c:v>
                </c:pt>
                <c:pt idx="7348">
                  <c:v>60797.9</c:v>
                </c:pt>
                <c:pt idx="7349">
                  <c:v>60801.4</c:v>
                </c:pt>
                <c:pt idx="7350">
                  <c:v>60803.4</c:v>
                </c:pt>
                <c:pt idx="7351">
                  <c:v>60805.1</c:v>
                </c:pt>
                <c:pt idx="7352">
                  <c:v>60806.9</c:v>
                </c:pt>
                <c:pt idx="7353">
                  <c:v>60808.1</c:v>
                </c:pt>
                <c:pt idx="7354">
                  <c:v>60808.9</c:v>
                </c:pt>
                <c:pt idx="7355">
                  <c:v>60809.1</c:v>
                </c:pt>
                <c:pt idx="7356">
                  <c:v>60809.5</c:v>
                </c:pt>
                <c:pt idx="7357">
                  <c:v>60809.8</c:v>
                </c:pt>
                <c:pt idx="7358">
                  <c:v>60810.1</c:v>
                </c:pt>
                <c:pt idx="7359">
                  <c:v>60810.400000000001</c:v>
                </c:pt>
                <c:pt idx="7360">
                  <c:v>60810.7</c:v>
                </c:pt>
                <c:pt idx="7361">
                  <c:v>60810.8</c:v>
                </c:pt>
                <c:pt idx="7362">
                  <c:v>60811.199999999997</c:v>
                </c:pt>
                <c:pt idx="7363">
                  <c:v>60811.4</c:v>
                </c:pt>
                <c:pt idx="7364">
                  <c:v>60811.6</c:v>
                </c:pt>
                <c:pt idx="7365">
                  <c:v>60811.8</c:v>
                </c:pt>
                <c:pt idx="7366">
                  <c:v>60812</c:v>
                </c:pt>
                <c:pt idx="7367">
                  <c:v>60812.2</c:v>
                </c:pt>
                <c:pt idx="7368">
                  <c:v>60812.4</c:v>
                </c:pt>
                <c:pt idx="7369">
                  <c:v>60812.5</c:v>
                </c:pt>
                <c:pt idx="7370">
                  <c:v>60812.7</c:v>
                </c:pt>
                <c:pt idx="7371">
                  <c:v>60812.800000000003</c:v>
                </c:pt>
                <c:pt idx="7372">
                  <c:v>60813</c:v>
                </c:pt>
                <c:pt idx="7373">
                  <c:v>60813.1</c:v>
                </c:pt>
                <c:pt idx="7374">
                  <c:v>60813.3</c:v>
                </c:pt>
                <c:pt idx="7375">
                  <c:v>60813.4</c:v>
                </c:pt>
                <c:pt idx="7376">
                  <c:v>60813.5</c:v>
                </c:pt>
                <c:pt idx="7377">
                  <c:v>60813.7</c:v>
                </c:pt>
                <c:pt idx="7378">
                  <c:v>60813.8</c:v>
                </c:pt>
                <c:pt idx="7379">
                  <c:v>60813.9</c:v>
                </c:pt>
                <c:pt idx="7380">
                  <c:v>60814</c:v>
                </c:pt>
                <c:pt idx="7381">
                  <c:v>60814.1</c:v>
                </c:pt>
                <c:pt idx="7382">
                  <c:v>60814.2</c:v>
                </c:pt>
                <c:pt idx="7383">
                  <c:v>60814.400000000001</c:v>
                </c:pt>
                <c:pt idx="7384">
                  <c:v>60814.6</c:v>
                </c:pt>
                <c:pt idx="7385">
                  <c:v>60814.7</c:v>
                </c:pt>
                <c:pt idx="7386">
                  <c:v>60814.8</c:v>
                </c:pt>
                <c:pt idx="7387">
                  <c:v>60815</c:v>
                </c:pt>
                <c:pt idx="7388">
                  <c:v>60815.1</c:v>
                </c:pt>
                <c:pt idx="7389">
                  <c:v>60815.199999999997</c:v>
                </c:pt>
                <c:pt idx="7390">
                  <c:v>60815.4</c:v>
                </c:pt>
                <c:pt idx="7391">
                  <c:v>60815.6</c:v>
                </c:pt>
                <c:pt idx="7392">
                  <c:v>60815.7</c:v>
                </c:pt>
                <c:pt idx="7393">
                  <c:v>60815.8</c:v>
                </c:pt>
                <c:pt idx="7394">
                  <c:v>60816</c:v>
                </c:pt>
                <c:pt idx="7395">
                  <c:v>60816.1</c:v>
                </c:pt>
                <c:pt idx="7396">
                  <c:v>60816.2</c:v>
                </c:pt>
                <c:pt idx="7397">
                  <c:v>60816.3</c:v>
                </c:pt>
                <c:pt idx="7398">
                  <c:v>60816.5</c:v>
                </c:pt>
                <c:pt idx="7399">
                  <c:v>60816.6</c:v>
                </c:pt>
                <c:pt idx="7400">
                  <c:v>60816.7</c:v>
                </c:pt>
                <c:pt idx="7401">
                  <c:v>60816.800000000003</c:v>
                </c:pt>
                <c:pt idx="7402">
                  <c:v>60816.9</c:v>
                </c:pt>
                <c:pt idx="7403">
                  <c:v>60817</c:v>
                </c:pt>
                <c:pt idx="7404">
                  <c:v>60817.1</c:v>
                </c:pt>
                <c:pt idx="7405">
                  <c:v>60817.2</c:v>
                </c:pt>
                <c:pt idx="7406">
                  <c:v>60817.3</c:v>
                </c:pt>
                <c:pt idx="7407">
                  <c:v>60817.4</c:v>
                </c:pt>
                <c:pt idx="7408">
                  <c:v>60817.599999999999</c:v>
                </c:pt>
                <c:pt idx="7409">
                  <c:v>60817.7</c:v>
                </c:pt>
                <c:pt idx="7410">
                  <c:v>60817.8</c:v>
                </c:pt>
                <c:pt idx="7411">
                  <c:v>60817.9</c:v>
                </c:pt>
                <c:pt idx="7412">
                  <c:v>60818.1</c:v>
                </c:pt>
                <c:pt idx="7413">
                  <c:v>60818.2</c:v>
                </c:pt>
                <c:pt idx="7414">
                  <c:v>60818.400000000001</c:v>
                </c:pt>
                <c:pt idx="7415">
                  <c:v>60818.5</c:v>
                </c:pt>
                <c:pt idx="7416">
                  <c:v>60818.7</c:v>
                </c:pt>
                <c:pt idx="7417">
                  <c:v>60818.9</c:v>
                </c:pt>
                <c:pt idx="7418">
                  <c:v>60819</c:v>
                </c:pt>
                <c:pt idx="7419">
                  <c:v>60819.3</c:v>
                </c:pt>
                <c:pt idx="7420">
                  <c:v>60819.4</c:v>
                </c:pt>
                <c:pt idx="7421">
                  <c:v>60819.6</c:v>
                </c:pt>
                <c:pt idx="7422">
                  <c:v>60819.8</c:v>
                </c:pt>
                <c:pt idx="7423">
                  <c:v>60820.2</c:v>
                </c:pt>
                <c:pt idx="7424">
                  <c:v>60820.5</c:v>
                </c:pt>
                <c:pt idx="7425">
                  <c:v>60820.7</c:v>
                </c:pt>
                <c:pt idx="7426">
                  <c:v>60821.2</c:v>
                </c:pt>
                <c:pt idx="7427">
                  <c:v>60821.8</c:v>
                </c:pt>
                <c:pt idx="7428">
                  <c:v>60822.400000000001</c:v>
                </c:pt>
                <c:pt idx="7429">
                  <c:v>60823.5</c:v>
                </c:pt>
                <c:pt idx="7430">
                  <c:v>60824.3</c:v>
                </c:pt>
                <c:pt idx="7431">
                  <c:v>60825.1</c:v>
                </c:pt>
                <c:pt idx="7432">
                  <c:v>60826</c:v>
                </c:pt>
                <c:pt idx="7433">
                  <c:v>60827.6</c:v>
                </c:pt>
                <c:pt idx="7434">
                  <c:v>60828.6</c:v>
                </c:pt>
                <c:pt idx="7435">
                  <c:v>60830</c:v>
                </c:pt>
                <c:pt idx="7436">
                  <c:v>60831.1</c:v>
                </c:pt>
                <c:pt idx="7437">
                  <c:v>60832.6</c:v>
                </c:pt>
                <c:pt idx="7438">
                  <c:v>60834.1</c:v>
                </c:pt>
                <c:pt idx="7439">
                  <c:v>60835.7</c:v>
                </c:pt>
                <c:pt idx="7440">
                  <c:v>60836.9</c:v>
                </c:pt>
                <c:pt idx="7441">
                  <c:v>60838.5</c:v>
                </c:pt>
                <c:pt idx="7442">
                  <c:v>60839.7</c:v>
                </c:pt>
                <c:pt idx="7443">
                  <c:v>60840.9</c:v>
                </c:pt>
                <c:pt idx="7444">
                  <c:v>60842.9</c:v>
                </c:pt>
                <c:pt idx="7445">
                  <c:v>60844.4</c:v>
                </c:pt>
                <c:pt idx="7446">
                  <c:v>60845.5</c:v>
                </c:pt>
                <c:pt idx="7447">
                  <c:v>60847</c:v>
                </c:pt>
                <c:pt idx="7448">
                  <c:v>60848.1</c:v>
                </c:pt>
                <c:pt idx="7449">
                  <c:v>60849.8</c:v>
                </c:pt>
                <c:pt idx="7450">
                  <c:v>60850.7</c:v>
                </c:pt>
                <c:pt idx="7451">
                  <c:v>60851.9</c:v>
                </c:pt>
                <c:pt idx="7452">
                  <c:v>60852.800000000003</c:v>
                </c:pt>
                <c:pt idx="7453">
                  <c:v>60854</c:v>
                </c:pt>
                <c:pt idx="7454">
                  <c:v>60854.5</c:v>
                </c:pt>
                <c:pt idx="7455">
                  <c:v>60855.3</c:v>
                </c:pt>
                <c:pt idx="7456">
                  <c:v>60856</c:v>
                </c:pt>
                <c:pt idx="7457">
                  <c:v>60856.5</c:v>
                </c:pt>
                <c:pt idx="7458">
                  <c:v>60857.2</c:v>
                </c:pt>
                <c:pt idx="7459">
                  <c:v>60857.7</c:v>
                </c:pt>
                <c:pt idx="7460">
                  <c:v>60858.3</c:v>
                </c:pt>
                <c:pt idx="7461">
                  <c:v>60858.9</c:v>
                </c:pt>
                <c:pt idx="7462">
                  <c:v>60859.4</c:v>
                </c:pt>
                <c:pt idx="7463">
                  <c:v>60859.8</c:v>
                </c:pt>
                <c:pt idx="7464">
                  <c:v>60860.2</c:v>
                </c:pt>
                <c:pt idx="7465">
                  <c:v>60860.7</c:v>
                </c:pt>
                <c:pt idx="7466">
                  <c:v>60861.1</c:v>
                </c:pt>
                <c:pt idx="7467">
                  <c:v>60861.7</c:v>
                </c:pt>
                <c:pt idx="7468">
                  <c:v>60862.1</c:v>
                </c:pt>
                <c:pt idx="7469">
                  <c:v>60862.6</c:v>
                </c:pt>
                <c:pt idx="7470">
                  <c:v>60862.9</c:v>
                </c:pt>
                <c:pt idx="7471">
                  <c:v>60863.199999999997</c:v>
                </c:pt>
                <c:pt idx="7472">
                  <c:v>60863.6</c:v>
                </c:pt>
                <c:pt idx="7473">
                  <c:v>60864</c:v>
                </c:pt>
                <c:pt idx="7474">
                  <c:v>60864.4</c:v>
                </c:pt>
                <c:pt idx="7475">
                  <c:v>60864.9</c:v>
                </c:pt>
                <c:pt idx="7476">
                  <c:v>60865.3</c:v>
                </c:pt>
                <c:pt idx="7477">
                  <c:v>60865.599999999999</c:v>
                </c:pt>
                <c:pt idx="7478">
                  <c:v>60866</c:v>
                </c:pt>
                <c:pt idx="7479">
                  <c:v>60866.400000000001</c:v>
                </c:pt>
                <c:pt idx="7480">
                  <c:v>60866.8</c:v>
                </c:pt>
                <c:pt idx="7481">
                  <c:v>60867.3</c:v>
                </c:pt>
                <c:pt idx="7482">
                  <c:v>60867.8</c:v>
                </c:pt>
                <c:pt idx="7483">
                  <c:v>60868.2</c:v>
                </c:pt>
                <c:pt idx="7484">
                  <c:v>60868.7</c:v>
                </c:pt>
                <c:pt idx="7485">
                  <c:v>60869.3</c:v>
                </c:pt>
                <c:pt idx="7486">
                  <c:v>60869.8</c:v>
                </c:pt>
                <c:pt idx="7487">
                  <c:v>60870.400000000001</c:v>
                </c:pt>
                <c:pt idx="7488">
                  <c:v>60871</c:v>
                </c:pt>
                <c:pt idx="7489">
                  <c:v>60871.9</c:v>
                </c:pt>
                <c:pt idx="7490">
                  <c:v>60872.4</c:v>
                </c:pt>
                <c:pt idx="7491">
                  <c:v>60872.800000000003</c:v>
                </c:pt>
                <c:pt idx="7492">
                  <c:v>60873.3</c:v>
                </c:pt>
                <c:pt idx="7493">
                  <c:v>60874.2</c:v>
                </c:pt>
                <c:pt idx="7494">
                  <c:v>60874.6</c:v>
                </c:pt>
                <c:pt idx="7495">
                  <c:v>60875.199999999997</c:v>
                </c:pt>
                <c:pt idx="7496">
                  <c:v>60875.7</c:v>
                </c:pt>
                <c:pt idx="7497">
                  <c:v>60876.3</c:v>
                </c:pt>
                <c:pt idx="7498">
                  <c:v>60876.9</c:v>
                </c:pt>
                <c:pt idx="7499">
                  <c:v>60877.8</c:v>
                </c:pt>
                <c:pt idx="7500">
                  <c:v>60878.400000000001</c:v>
                </c:pt>
                <c:pt idx="7501">
                  <c:v>60879.5</c:v>
                </c:pt>
                <c:pt idx="7502">
                  <c:v>60880.1</c:v>
                </c:pt>
                <c:pt idx="7503">
                  <c:v>60880.6</c:v>
                </c:pt>
                <c:pt idx="7504">
                  <c:v>60881.5</c:v>
                </c:pt>
                <c:pt idx="7505">
                  <c:v>60882.2</c:v>
                </c:pt>
                <c:pt idx="7506">
                  <c:v>60883.1</c:v>
                </c:pt>
                <c:pt idx="7507">
                  <c:v>60884.1</c:v>
                </c:pt>
                <c:pt idx="7508">
                  <c:v>60885.1</c:v>
                </c:pt>
                <c:pt idx="7509">
                  <c:v>60886.1</c:v>
                </c:pt>
                <c:pt idx="7510">
                  <c:v>60886.6</c:v>
                </c:pt>
                <c:pt idx="7511">
                  <c:v>60887.7</c:v>
                </c:pt>
                <c:pt idx="7512">
                  <c:v>60889</c:v>
                </c:pt>
                <c:pt idx="7513">
                  <c:v>60889.8</c:v>
                </c:pt>
                <c:pt idx="7514">
                  <c:v>60891</c:v>
                </c:pt>
                <c:pt idx="7515">
                  <c:v>60892.2</c:v>
                </c:pt>
                <c:pt idx="7516">
                  <c:v>60893.7</c:v>
                </c:pt>
                <c:pt idx="7517">
                  <c:v>60895.8</c:v>
                </c:pt>
                <c:pt idx="7518">
                  <c:v>60897.8</c:v>
                </c:pt>
                <c:pt idx="7519">
                  <c:v>60899.5</c:v>
                </c:pt>
                <c:pt idx="7520">
                  <c:v>60900.9</c:v>
                </c:pt>
                <c:pt idx="7521">
                  <c:v>60901.9</c:v>
                </c:pt>
                <c:pt idx="7522">
                  <c:v>60903.4</c:v>
                </c:pt>
                <c:pt idx="7523">
                  <c:v>60905.4</c:v>
                </c:pt>
                <c:pt idx="7524">
                  <c:v>60906.6</c:v>
                </c:pt>
                <c:pt idx="7525">
                  <c:v>60908.4</c:v>
                </c:pt>
                <c:pt idx="7526">
                  <c:v>60909.8</c:v>
                </c:pt>
                <c:pt idx="7527">
                  <c:v>60911.7</c:v>
                </c:pt>
                <c:pt idx="7528">
                  <c:v>60913.7</c:v>
                </c:pt>
                <c:pt idx="7529">
                  <c:v>60916.3</c:v>
                </c:pt>
                <c:pt idx="7530">
                  <c:v>60918</c:v>
                </c:pt>
                <c:pt idx="7531">
                  <c:v>60920.2</c:v>
                </c:pt>
                <c:pt idx="7532">
                  <c:v>60921.3</c:v>
                </c:pt>
                <c:pt idx="7533">
                  <c:v>60923.7</c:v>
                </c:pt>
                <c:pt idx="7534">
                  <c:v>60926.7</c:v>
                </c:pt>
                <c:pt idx="7535">
                  <c:v>60929.2</c:v>
                </c:pt>
                <c:pt idx="7536">
                  <c:v>60930.5</c:v>
                </c:pt>
                <c:pt idx="7537">
                  <c:v>60933</c:v>
                </c:pt>
                <c:pt idx="7538">
                  <c:v>60935.7</c:v>
                </c:pt>
                <c:pt idx="7539">
                  <c:v>60938.3</c:v>
                </c:pt>
                <c:pt idx="7540">
                  <c:v>60941.1</c:v>
                </c:pt>
                <c:pt idx="7541">
                  <c:v>60943.8</c:v>
                </c:pt>
                <c:pt idx="7542">
                  <c:v>60945.9</c:v>
                </c:pt>
                <c:pt idx="7543">
                  <c:v>60948</c:v>
                </c:pt>
                <c:pt idx="7544">
                  <c:v>60951.6</c:v>
                </c:pt>
                <c:pt idx="7545">
                  <c:v>60954.5</c:v>
                </c:pt>
                <c:pt idx="7546">
                  <c:v>60956.7</c:v>
                </c:pt>
                <c:pt idx="7547">
                  <c:v>60958.9</c:v>
                </c:pt>
                <c:pt idx="7548">
                  <c:v>60961.9</c:v>
                </c:pt>
                <c:pt idx="7549">
                  <c:v>60964.1</c:v>
                </c:pt>
                <c:pt idx="7550">
                  <c:v>60967.9</c:v>
                </c:pt>
                <c:pt idx="7551">
                  <c:v>60970.1</c:v>
                </c:pt>
                <c:pt idx="7552">
                  <c:v>60973.1</c:v>
                </c:pt>
                <c:pt idx="7553">
                  <c:v>60976.1</c:v>
                </c:pt>
                <c:pt idx="7554">
                  <c:v>60978.400000000001</c:v>
                </c:pt>
                <c:pt idx="7555">
                  <c:v>60981.5</c:v>
                </c:pt>
                <c:pt idx="7556">
                  <c:v>60984.6</c:v>
                </c:pt>
                <c:pt idx="7557">
                  <c:v>60987.1</c:v>
                </c:pt>
                <c:pt idx="7558">
                  <c:v>60989.599999999999</c:v>
                </c:pt>
                <c:pt idx="7559">
                  <c:v>60992.9</c:v>
                </c:pt>
                <c:pt idx="7560">
                  <c:v>60996.4</c:v>
                </c:pt>
                <c:pt idx="7561">
                  <c:v>60999.9</c:v>
                </c:pt>
                <c:pt idx="7562">
                  <c:v>61002.6</c:v>
                </c:pt>
                <c:pt idx="7563">
                  <c:v>61005.4</c:v>
                </c:pt>
                <c:pt idx="7564">
                  <c:v>61009.1</c:v>
                </c:pt>
                <c:pt idx="7565">
                  <c:v>61013.8</c:v>
                </c:pt>
                <c:pt idx="7566">
                  <c:v>61016.7</c:v>
                </c:pt>
                <c:pt idx="7567">
                  <c:v>61019.6</c:v>
                </c:pt>
                <c:pt idx="7568">
                  <c:v>61023.5</c:v>
                </c:pt>
                <c:pt idx="7569">
                  <c:v>61027.4</c:v>
                </c:pt>
                <c:pt idx="7570">
                  <c:v>61031.4</c:v>
                </c:pt>
                <c:pt idx="7571">
                  <c:v>61035.4</c:v>
                </c:pt>
                <c:pt idx="7572">
                  <c:v>61037.4</c:v>
                </c:pt>
                <c:pt idx="7573">
                  <c:v>61041.4</c:v>
                </c:pt>
                <c:pt idx="7574">
                  <c:v>61045.5</c:v>
                </c:pt>
                <c:pt idx="7575">
                  <c:v>61050.6</c:v>
                </c:pt>
                <c:pt idx="7576">
                  <c:v>61053.599999999999</c:v>
                </c:pt>
                <c:pt idx="7577">
                  <c:v>61057.7</c:v>
                </c:pt>
                <c:pt idx="7578">
                  <c:v>61060.800000000003</c:v>
                </c:pt>
                <c:pt idx="7579">
                  <c:v>61063.8</c:v>
                </c:pt>
                <c:pt idx="7580">
                  <c:v>61068.9</c:v>
                </c:pt>
                <c:pt idx="7581">
                  <c:v>61072.9</c:v>
                </c:pt>
                <c:pt idx="7582">
                  <c:v>61074.9</c:v>
                </c:pt>
                <c:pt idx="7583">
                  <c:v>61078.9</c:v>
                </c:pt>
                <c:pt idx="7584">
                  <c:v>61081.9</c:v>
                </c:pt>
                <c:pt idx="7585">
                  <c:v>61086.9</c:v>
                </c:pt>
                <c:pt idx="7586">
                  <c:v>61091</c:v>
                </c:pt>
                <c:pt idx="7587">
                  <c:v>61094.1</c:v>
                </c:pt>
                <c:pt idx="7588">
                  <c:v>61097.3</c:v>
                </c:pt>
                <c:pt idx="7589">
                  <c:v>61101.599999999999</c:v>
                </c:pt>
                <c:pt idx="7590">
                  <c:v>61107.1</c:v>
                </c:pt>
                <c:pt idx="7591">
                  <c:v>61110.5</c:v>
                </c:pt>
                <c:pt idx="7592">
                  <c:v>61113.9</c:v>
                </c:pt>
                <c:pt idx="7593">
                  <c:v>61117.3</c:v>
                </c:pt>
                <c:pt idx="7594">
                  <c:v>61121.8</c:v>
                </c:pt>
                <c:pt idx="7595">
                  <c:v>61125.3</c:v>
                </c:pt>
                <c:pt idx="7596">
                  <c:v>61129.9</c:v>
                </c:pt>
                <c:pt idx="7597">
                  <c:v>61134.400000000001</c:v>
                </c:pt>
                <c:pt idx="7598">
                  <c:v>61137.8</c:v>
                </c:pt>
                <c:pt idx="7599">
                  <c:v>61142.3</c:v>
                </c:pt>
                <c:pt idx="7600">
                  <c:v>61146.8</c:v>
                </c:pt>
                <c:pt idx="7601">
                  <c:v>61152.3</c:v>
                </c:pt>
                <c:pt idx="7602">
                  <c:v>61154.5</c:v>
                </c:pt>
                <c:pt idx="7603">
                  <c:v>61158.7</c:v>
                </c:pt>
                <c:pt idx="7604">
                  <c:v>61162.9</c:v>
                </c:pt>
                <c:pt idx="7605">
                  <c:v>61165.9</c:v>
                </c:pt>
                <c:pt idx="7606">
                  <c:v>61169.8</c:v>
                </c:pt>
                <c:pt idx="7607">
                  <c:v>61172.7</c:v>
                </c:pt>
                <c:pt idx="7608">
                  <c:v>61176.4</c:v>
                </c:pt>
                <c:pt idx="7609">
                  <c:v>61179</c:v>
                </c:pt>
                <c:pt idx="7610">
                  <c:v>61182.400000000001</c:v>
                </c:pt>
                <c:pt idx="7611">
                  <c:v>61185.599999999999</c:v>
                </c:pt>
                <c:pt idx="7612">
                  <c:v>61188.6</c:v>
                </c:pt>
                <c:pt idx="7613">
                  <c:v>61190.7</c:v>
                </c:pt>
                <c:pt idx="7614">
                  <c:v>61192.7</c:v>
                </c:pt>
                <c:pt idx="7615">
                  <c:v>61195.9</c:v>
                </c:pt>
                <c:pt idx="7616">
                  <c:v>61198.3</c:v>
                </c:pt>
                <c:pt idx="7617">
                  <c:v>61200</c:v>
                </c:pt>
                <c:pt idx="7618">
                  <c:v>61201.599999999999</c:v>
                </c:pt>
                <c:pt idx="7619">
                  <c:v>61203.8</c:v>
                </c:pt>
                <c:pt idx="7620">
                  <c:v>61205.3</c:v>
                </c:pt>
                <c:pt idx="7621">
                  <c:v>61207.8</c:v>
                </c:pt>
                <c:pt idx="7622">
                  <c:v>61209.2</c:v>
                </c:pt>
                <c:pt idx="7623">
                  <c:v>61211.1</c:v>
                </c:pt>
                <c:pt idx="7624">
                  <c:v>61212.4</c:v>
                </c:pt>
                <c:pt idx="7625">
                  <c:v>61214.1</c:v>
                </c:pt>
                <c:pt idx="7626">
                  <c:v>61215.8</c:v>
                </c:pt>
                <c:pt idx="7627">
                  <c:v>61217.5</c:v>
                </c:pt>
                <c:pt idx="7628">
                  <c:v>61218.7</c:v>
                </c:pt>
                <c:pt idx="7629">
                  <c:v>61219.9</c:v>
                </c:pt>
                <c:pt idx="7630">
                  <c:v>61221.5</c:v>
                </c:pt>
                <c:pt idx="7631">
                  <c:v>61223.1</c:v>
                </c:pt>
                <c:pt idx="7632">
                  <c:v>61224.6</c:v>
                </c:pt>
                <c:pt idx="7633">
                  <c:v>61226.2</c:v>
                </c:pt>
                <c:pt idx="7634">
                  <c:v>61227.3</c:v>
                </c:pt>
                <c:pt idx="7635">
                  <c:v>61228.9</c:v>
                </c:pt>
                <c:pt idx="7636">
                  <c:v>61230.1</c:v>
                </c:pt>
                <c:pt idx="7637">
                  <c:v>61231.7</c:v>
                </c:pt>
                <c:pt idx="7638">
                  <c:v>61233.4</c:v>
                </c:pt>
                <c:pt idx="7639">
                  <c:v>61234.7</c:v>
                </c:pt>
                <c:pt idx="7640">
                  <c:v>61236</c:v>
                </c:pt>
                <c:pt idx="7641">
                  <c:v>61237.7</c:v>
                </c:pt>
                <c:pt idx="7642">
                  <c:v>61239.6</c:v>
                </c:pt>
                <c:pt idx="7643">
                  <c:v>61241.5</c:v>
                </c:pt>
                <c:pt idx="7644">
                  <c:v>61242.9</c:v>
                </c:pt>
                <c:pt idx="7645">
                  <c:v>61245.5</c:v>
                </c:pt>
                <c:pt idx="7646">
                  <c:v>61247.1</c:v>
                </c:pt>
                <c:pt idx="7647">
                  <c:v>61248.2</c:v>
                </c:pt>
                <c:pt idx="7648">
                  <c:v>61251</c:v>
                </c:pt>
                <c:pt idx="7649">
                  <c:v>61253.5</c:v>
                </c:pt>
                <c:pt idx="7650">
                  <c:v>61256</c:v>
                </c:pt>
                <c:pt idx="7651">
                  <c:v>61257.9</c:v>
                </c:pt>
                <c:pt idx="7652">
                  <c:v>61260</c:v>
                </c:pt>
                <c:pt idx="7653">
                  <c:v>61263.1</c:v>
                </c:pt>
                <c:pt idx="7654">
                  <c:v>61266.3</c:v>
                </c:pt>
                <c:pt idx="7655">
                  <c:v>61268.9</c:v>
                </c:pt>
                <c:pt idx="7656">
                  <c:v>61272.5</c:v>
                </c:pt>
                <c:pt idx="7657">
                  <c:v>61276.3</c:v>
                </c:pt>
                <c:pt idx="7658">
                  <c:v>61280.3</c:v>
                </c:pt>
                <c:pt idx="7659">
                  <c:v>61283.4</c:v>
                </c:pt>
                <c:pt idx="7660">
                  <c:v>61287.7</c:v>
                </c:pt>
                <c:pt idx="7661">
                  <c:v>61291</c:v>
                </c:pt>
                <c:pt idx="7662">
                  <c:v>61295.5</c:v>
                </c:pt>
                <c:pt idx="7663">
                  <c:v>61298.9</c:v>
                </c:pt>
                <c:pt idx="7664">
                  <c:v>61304.800000000003</c:v>
                </c:pt>
                <c:pt idx="7665">
                  <c:v>61308.4</c:v>
                </c:pt>
                <c:pt idx="7666">
                  <c:v>61312</c:v>
                </c:pt>
                <c:pt idx="7667">
                  <c:v>61316.9</c:v>
                </c:pt>
                <c:pt idx="7668">
                  <c:v>61320.6</c:v>
                </c:pt>
                <c:pt idx="7669">
                  <c:v>61325.599999999999</c:v>
                </c:pt>
                <c:pt idx="7670">
                  <c:v>61330.5</c:v>
                </c:pt>
                <c:pt idx="7671">
                  <c:v>61334.3</c:v>
                </c:pt>
                <c:pt idx="7672">
                  <c:v>61340.5</c:v>
                </c:pt>
                <c:pt idx="7673">
                  <c:v>61344.3</c:v>
                </c:pt>
                <c:pt idx="7674">
                  <c:v>61348</c:v>
                </c:pt>
                <c:pt idx="7675">
                  <c:v>61351.7</c:v>
                </c:pt>
                <c:pt idx="7676">
                  <c:v>61356.5</c:v>
                </c:pt>
                <c:pt idx="7677">
                  <c:v>61362.5</c:v>
                </c:pt>
                <c:pt idx="7678">
                  <c:v>61366</c:v>
                </c:pt>
                <c:pt idx="7679">
                  <c:v>61369.5</c:v>
                </c:pt>
                <c:pt idx="7680">
                  <c:v>61372.9</c:v>
                </c:pt>
                <c:pt idx="7681">
                  <c:v>61377.4</c:v>
                </c:pt>
                <c:pt idx="7682">
                  <c:v>61381.7</c:v>
                </c:pt>
                <c:pt idx="7683">
                  <c:v>61385.9</c:v>
                </c:pt>
                <c:pt idx="7684">
                  <c:v>61389.9</c:v>
                </c:pt>
                <c:pt idx="7685">
                  <c:v>61392.800000000003</c:v>
                </c:pt>
                <c:pt idx="7686">
                  <c:v>61396.5</c:v>
                </c:pt>
                <c:pt idx="7687">
                  <c:v>61399.1</c:v>
                </c:pt>
                <c:pt idx="7688">
                  <c:v>61401.599999999999</c:v>
                </c:pt>
                <c:pt idx="7689">
                  <c:v>61404.800000000003</c:v>
                </c:pt>
                <c:pt idx="7690">
                  <c:v>61407.8</c:v>
                </c:pt>
                <c:pt idx="7691">
                  <c:v>61410.8</c:v>
                </c:pt>
                <c:pt idx="7692">
                  <c:v>61411.5</c:v>
                </c:pt>
                <c:pt idx="7693">
                  <c:v>61413.8</c:v>
                </c:pt>
                <c:pt idx="7694">
                  <c:v>61415.4</c:v>
                </c:pt>
                <c:pt idx="7695">
                  <c:v>61418.5</c:v>
                </c:pt>
                <c:pt idx="7696">
                  <c:v>61421.599999999999</c:v>
                </c:pt>
                <c:pt idx="7697">
                  <c:v>61423.9</c:v>
                </c:pt>
                <c:pt idx="7698">
                  <c:v>61426.3</c:v>
                </c:pt>
                <c:pt idx="7699">
                  <c:v>61429.4</c:v>
                </c:pt>
                <c:pt idx="7700">
                  <c:v>61432.5</c:v>
                </c:pt>
                <c:pt idx="7701">
                  <c:v>61435.6</c:v>
                </c:pt>
                <c:pt idx="7702">
                  <c:v>61437.9</c:v>
                </c:pt>
                <c:pt idx="7703">
                  <c:v>61440.2</c:v>
                </c:pt>
                <c:pt idx="7704">
                  <c:v>61443.3</c:v>
                </c:pt>
                <c:pt idx="7705">
                  <c:v>61445.5</c:v>
                </c:pt>
                <c:pt idx="7706">
                  <c:v>61449.2</c:v>
                </c:pt>
                <c:pt idx="7707">
                  <c:v>61452.1</c:v>
                </c:pt>
                <c:pt idx="7708">
                  <c:v>61454.9</c:v>
                </c:pt>
                <c:pt idx="7709">
                  <c:v>61457</c:v>
                </c:pt>
                <c:pt idx="7710">
                  <c:v>61459</c:v>
                </c:pt>
                <c:pt idx="7711">
                  <c:v>61461.7</c:v>
                </c:pt>
                <c:pt idx="7712">
                  <c:v>61464.2</c:v>
                </c:pt>
                <c:pt idx="7713">
                  <c:v>61466.1</c:v>
                </c:pt>
                <c:pt idx="7714">
                  <c:v>61468.5</c:v>
                </c:pt>
                <c:pt idx="7715">
                  <c:v>61470.2</c:v>
                </c:pt>
                <c:pt idx="7716">
                  <c:v>61472.4</c:v>
                </c:pt>
                <c:pt idx="7717">
                  <c:v>61474.9</c:v>
                </c:pt>
                <c:pt idx="7718">
                  <c:v>61476.4</c:v>
                </c:pt>
                <c:pt idx="7719">
                  <c:v>61478.2</c:v>
                </c:pt>
                <c:pt idx="7720">
                  <c:v>61479.4</c:v>
                </c:pt>
                <c:pt idx="7721">
                  <c:v>61481</c:v>
                </c:pt>
                <c:pt idx="7722">
                  <c:v>61482</c:v>
                </c:pt>
                <c:pt idx="7723">
                  <c:v>61483.6</c:v>
                </c:pt>
                <c:pt idx="7724">
                  <c:v>61484.2</c:v>
                </c:pt>
                <c:pt idx="7725">
                  <c:v>61485.1</c:v>
                </c:pt>
                <c:pt idx="7726">
                  <c:v>61485.9</c:v>
                </c:pt>
                <c:pt idx="7727">
                  <c:v>61486.5</c:v>
                </c:pt>
                <c:pt idx="7728">
                  <c:v>61487</c:v>
                </c:pt>
                <c:pt idx="7729">
                  <c:v>61487.1</c:v>
                </c:pt>
                <c:pt idx="7730">
                  <c:v>61487.199999999997</c:v>
                </c:pt>
                <c:pt idx="7731">
                  <c:v>61487</c:v>
                </c:pt>
                <c:pt idx="7732">
                  <c:v>61486.8</c:v>
                </c:pt>
                <c:pt idx="7733">
                  <c:v>61486.400000000001</c:v>
                </c:pt>
                <c:pt idx="7734">
                  <c:v>61485.8</c:v>
                </c:pt>
                <c:pt idx="7735">
                  <c:v>61485.2</c:v>
                </c:pt>
                <c:pt idx="7736">
                  <c:v>61484.4</c:v>
                </c:pt>
                <c:pt idx="7737">
                  <c:v>61483.5</c:v>
                </c:pt>
                <c:pt idx="7738">
                  <c:v>61482.400000000001</c:v>
                </c:pt>
                <c:pt idx="7739">
                  <c:v>61481.599999999999</c:v>
                </c:pt>
                <c:pt idx="7740">
                  <c:v>61480.4</c:v>
                </c:pt>
                <c:pt idx="7741">
                  <c:v>61479.199999999997</c:v>
                </c:pt>
                <c:pt idx="7742">
                  <c:v>61478.3</c:v>
                </c:pt>
                <c:pt idx="7743">
                  <c:v>61477</c:v>
                </c:pt>
                <c:pt idx="7744">
                  <c:v>61475.7</c:v>
                </c:pt>
                <c:pt idx="7745">
                  <c:v>61474.5</c:v>
                </c:pt>
                <c:pt idx="7746">
                  <c:v>61473.8</c:v>
                </c:pt>
                <c:pt idx="7747">
                  <c:v>61472.3</c:v>
                </c:pt>
                <c:pt idx="7748">
                  <c:v>61471.1</c:v>
                </c:pt>
                <c:pt idx="7749">
                  <c:v>61470.3</c:v>
                </c:pt>
                <c:pt idx="7750">
                  <c:v>61469.2</c:v>
                </c:pt>
                <c:pt idx="7751">
                  <c:v>61468.2</c:v>
                </c:pt>
                <c:pt idx="7752">
                  <c:v>61467.6</c:v>
                </c:pt>
                <c:pt idx="7753">
                  <c:v>61466.6</c:v>
                </c:pt>
                <c:pt idx="7754">
                  <c:v>61466.3</c:v>
                </c:pt>
                <c:pt idx="7755">
                  <c:v>61465.8</c:v>
                </c:pt>
                <c:pt idx="7756">
                  <c:v>61465.4</c:v>
                </c:pt>
                <c:pt idx="7757">
                  <c:v>61465.2</c:v>
                </c:pt>
                <c:pt idx="7758">
                  <c:v>61465.2</c:v>
                </c:pt>
                <c:pt idx="7759">
                  <c:v>61465.4</c:v>
                </c:pt>
                <c:pt idx="7760">
                  <c:v>61465.8</c:v>
                </c:pt>
                <c:pt idx="7761">
                  <c:v>61466.6</c:v>
                </c:pt>
                <c:pt idx="7762">
                  <c:v>61467</c:v>
                </c:pt>
                <c:pt idx="7763">
                  <c:v>61468.1</c:v>
                </c:pt>
                <c:pt idx="7764">
                  <c:v>61469.3</c:v>
                </c:pt>
                <c:pt idx="7765">
                  <c:v>61470.6</c:v>
                </c:pt>
                <c:pt idx="7766">
                  <c:v>61471.3</c:v>
                </c:pt>
                <c:pt idx="7767">
                  <c:v>61472.800000000003</c:v>
                </c:pt>
                <c:pt idx="7768">
                  <c:v>61474.400000000001</c:v>
                </c:pt>
                <c:pt idx="7769">
                  <c:v>61475.1</c:v>
                </c:pt>
                <c:pt idx="7770">
                  <c:v>61476.7</c:v>
                </c:pt>
                <c:pt idx="7771">
                  <c:v>61477.4</c:v>
                </c:pt>
                <c:pt idx="7772">
                  <c:v>61478.8</c:v>
                </c:pt>
                <c:pt idx="7773">
                  <c:v>61480.2</c:v>
                </c:pt>
                <c:pt idx="7774">
                  <c:v>61480.800000000003</c:v>
                </c:pt>
                <c:pt idx="7775">
                  <c:v>61481.9</c:v>
                </c:pt>
                <c:pt idx="7776">
                  <c:v>61482.9</c:v>
                </c:pt>
                <c:pt idx="7777">
                  <c:v>61483.199999999997</c:v>
                </c:pt>
                <c:pt idx="7778">
                  <c:v>61483.8</c:v>
                </c:pt>
                <c:pt idx="7779">
                  <c:v>61484.1</c:v>
                </c:pt>
                <c:pt idx="7780">
                  <c:v>61484.1</c:v>
                </c:pt>
                <c:pt idx="7781">
                  <c:v>61484.1</c:v>
                </c:pt>
                <c:pt idx="7782">
                  <c:v>61484.1</c:v>
                </c:pt>
                <c:pt idx="7783">
                  <c:v>61484</c:v>
                </c:pt>
                <c:pt idx="7784">
                  <c:v>61484</c:v>
                </c:pt>
                <c:pt idx="7785">
                  <c:v>61483.9</c:v>
                </c:pt>
                <c:pt idx="7786">
                  <c:v>61483.9</c:v>
                </c:pt>
                <c:pt idx="7787">
                  <c:v>61483.8</c:v>
                </c:pt>
                <c:pt idx="7788">
                  <c:v>61483.7</c:v>
                </c:pt>
                <c:pt idx="7789">
                  <c:v>61483.5</c:v>
                </c:pt>
                <c:pt idx="7790">
                  <c:v>61483.5</c:v>
                </c:pt>
                <c:pt idx="7791">
                  <c:v>61483.3</c:v>
                </c:pt>
                <c:pt idx="7792">
                  <c:v>61483.199999999997</c:v>
                </c:pt>
                <c:pt idx="7793">
                  <c:v>61483.1</c:v>
                </c:pt>
                <c:pt idx="7794">
                  <c:v>61482.9</c:v>
                </c:pt>
                <c:pt idx="7795">
                  <c:v>61482.8</c:v>
                </c:pt>
                <c:pt idx="7796">
                  <c:v>61482.6</c:v>
                </c:pt>
                <c:pt idx="7797">
                  <c:v>61482.5</c:v>
                </c:pt>
                <c:pt idx="7798">
                  <c:v>61482.400000000001</c:v>
                </c:pt>
                <c:pt idx="7799">
                  <c:v>61482.2</c:v>
                </c:pt>
                <c:pt idx="7800">
                  <c:v>61482</c:v>
                </c:pt>
                <c:pt idx="7801">
                  <c:v>61481.9</c:v>
                </c:pt>
                <c:pt idx="7802">
                  <c:v>61481.7</c:v>
                </c:pt>
                <c:pt idx="7803">
                  <c:v>61481.5</c:v>
                </c:pt>
                <c:pt idx="7804">
                  <c:v>61481.4</c:v>
                </c:pt>
                <c:pt idx="7805">
                  <c:v>61481.2</c:v>
                </c:pt>
                <c:pt idx="7806">
                  <c:v>61481</c:v>
                </c:pt>
                <c:pt idx="7807">
                  <c:v>61480.9</c:v>
                </c:pt>
                <c:pt idx="7808">
                  <c:v>61480.7</c:v>
                </c:pt>
                <c:pt idx="7809">
                  <c:v>61480.5</c:v>
                </c:pt>
                <c:pt idx="7810">
                  <c:v>61480.4</c:v>
                </c:pt>
                <c:pt idx="7811">
                  <c:v>61480.2</c:v>
                </c:pt>
                <c:pt idx="7812">
                  <c:v>61480.1</c:v>
                </c:pt>
                <c:pt idx="7813">
                  <c:v>61479.9</c:v>
                </c:pt>
                <c:pt idx="7814">
                  <c:v>61479.8</c:v>
                </c:pt>
                <c:pt idx="7815">
                  <c:v>61479.7</c:v>
                </c:pt>
                <c:pt idx="7816">
                  <c:v>61479.6</c:v>
                </c:pt>
                <c:pt idx="7817">
                  <c:v>61479.5</c:v>
                </c:pt>
                <c:pt idx="7818">
                  <c:v>61479.4</c:v>
                </c:pt>
                <c:pt idx="7819">
                  <c:v>61479.3</c:v>
                </c:pt>
                <c:pt idx="7820">
                  <c:v>61479.199999999997</c:v>
                </c:pt>
                <c:pt idx="7821">
                  <c:v>61479.199999999997</c:v>
                </c:pt>
                <c:pt idx="7822">
                  <c:v>61479.1</c:v>
                </c:pt>
                <c:pt idx="7823">
                  <c:v>61479.1</c:v>
                </c:pt>
                <c:pt idx="7824">
                  <c:v>61479.1</c:v>
                </c:pt>
                <c:pt idx="7825">
                  <c:v>61479</c:v>
                </c:pt>
                <c:pt idx="7826">
                  <c:v>61479.1</c:v>
                </c:pt>
                <c:pt idx="7827">
                  <c:v>61479.3</c:v>
                </c:pt>
                <c:pt idx="7828">
                  <c:v>61479.8</c:v>
                </c:pt>
                <c:pt idx="7829">
                  <c:v>61480.1</c:v>
                </c:pt>
                <c:pt idx="7830">
                  <c:v>61480.9</c:v>
                </c:pt>
                <c:pt idx="7831">
                  <c:v>61481.4</c:v>
                </c:pt>
                <c:pt idx="7832">
                  <c:v>61482.5</c:v>
                </c:pt>
                <c:pt idx="7833">
                  <c:v>61483.8</c:v>
                </c:pt>
                <c:pt idx="7834">
                  <c:v>61484.5</c:v>
                </c:pt>
                <c:pt idx="7835">
                  <c:v>61486</c:v>
                </c:pt>
                <c:pt idx="7836">
                  <c:v>61487.7</c:v>
                </c:pt>
                <c:pt idx="7837">
                  <c:v>61489.5</c:v>
                </c:pt>
                <c:pt idx="7838">
                  <c:v>61490.400000000001</c:v>
                </c:pt>
                <c:pt idx="7839">
                  <c:v>61492.4</c:v>
                </c:pt>
                <c:pt idx="7840">
                  <c:v>61493.4</c:v>
                </c:pt>
                <c:pt idx="7841">
                  <c:v>61495.5</c:v>
                </c:pt>
                <c:pt idx="7842">
                  <c:v>61497.599999999999</c:v>
                </c:pt>
                <c:pt idx="7843">
                  <c:v>61498.7</c:v>
                </c:pt>
                <c:pt idx="7844">
                  <c:v>61500.9</c:v>
                </c:pt>
                <c:pt idx="7845">
                  <c:v>61503.199999999997</c:v>
                </c:pt>
                <c:pt idx="7846">
                  <c:v>61504.3</c:v>
                </c:pt>
                <c:pt idx="7847">
                  <c:v>61506.6</c:v>
                </c:pt>
                <c:pt idx="7848">
                  <c:v>61508.9</c:v>
                </c:pt>
                <c:pt idx="7849">
                  <c:v>61511.199999999997</c:v>
                </c:pt>
                <c:pt idx="7850">
                  <c:v>61513.5</c:v>
                </c:pt>
                <c:pt idx="7851">
                  <c:v>61514.6</c:v>
                </c:pt>
                <c:pt idx="7852">
                  <c:v>61530</c:v>
                </c:pt>
                <c:pt idx="7853">
                  <c:v>61531.1</c:v>
                </c:pt>
                <c:pt idx="7854">
                  <c:v>61532.2</c:v>
                </c:pt>
                <c:pt idx="7855">
                  <c:v>61533.1</c:v>
                </c:pt>
                <c:pt idx="7856">
                  <c:v>61533.599999999999</c:v>
                </c:pt>
                <c:pt idx="7857">
                  <c:v>61534.5</c:v>
                </c:pt>
                <c:pt idx="7858">
                  <c:v>61534.9</c:v>
                </c:pt>
                <c:pt idx="7859">
                  <c:v>61535.8</c:v>
                </c:pt>
                <c:pt idx="7860">
                  <c:v>61536.5</c:v>
                </c:pt>
                <c:pt idx="7861">
                  <c:v>61536.9</c:v>
                </c:pt>
                <c:pt idx="7862">
                  <c:v>61537.599999999999</c:v>
                </c:pt>
                <c:pt idx="7863">
                  <c:v>61538.3</c:v>
                </c:pt>
                <c:pt idx="7864">
                  <c:v>61538.7</c:v>
                </c:pt>
                <c:pt idx="7865">
                  <c:v>61539.3</c:v>
                </c:pt>
                <c:pt idx="7866">
                  <c:v>61540</c:v>
                </c:pt>
                <c:pt idx="7867">
                  <c:v>61540.3</c:v>
                </c:pt>
                <c:pt idx="7868">
                  <c:v>61540.9</c:v>
                </c:pt>
                <c:pt idx="7869">
                  <c:v>61541.5</c:v>
                </c:pt>
                <c:pt idx="7870">
                  <c:v>61541.8</c:v>
                </c:pt>
                <c:pt idx="7871">
                  <c:v>61542.400000000001</c:v>
                </c:pt>
                <c:pt idx="7872">
                  <c:v>61543</c:v>
                </c:pt>
                <c:pt idx="7873">
                  <c:v>61543.199999999997</c:v>
                </c:pt>
                <c:pt idx="7874">
                  <c:v>61543.8</c:v>
                </c:pt>
                <c:pt idx="7875">
                  <c:v>61544.4</c:v>
                </c:pt>
                <c:pt idx="7876">
                  <c:v>61544.7</c:v>
                </c:pt>
                <c:pt idx="7877">
                  <c:v>61545.4</c:v>
                </c:pt>
                <c:pt idx="7878">
                  <c:v>61546</c:v>
                </c:pt>
                <c:pt idx="7879">
                  <c:v>61546.3</c:v>
                </c:pt>
                <c:pt idx="7880">
                  <c:v>61547</c:v>
                </c:pt>
                <c:pt idx="7881">
                  <c:v>61547.7</c:v>
                </c:pt>
                <c:pt idx="7882">
                  <c:v>61548</c:v>
                </c:pt>
                <c:pt idx="7883">
                  <c:v>61548.800000000003</c:v>
                </c:pt>
                <c:pt idx="7884">
                  <c:v>61549.5</c:v>
                </c:pt>
                <c:pt idx="7885">
                  <c:v>61550</c:v>
                </c:pt>
                <c:pt idx="7886">
                  <c:v>61550.8</c:v>
                </c:pt>
                <c:pt idx="7887">
                  <c:v>61551.7</c:v>
                </c:pt>
                <c:pt idx="7888">
                  <c:v>61552.1</c:v>
                </c:pt>
                <c:pt idx="7889">
                  <c:v>61553.1</c:v>
                </c:pt>
                <c:pt idx="7890">
                  <c:v>61554.1</c:v>
                </c:pt>
                <c:pt idx="7891">
                  <c:v>61554.7</c:v>
                </c:pt>
                <c:pt idx="7892">
                  <c:v>61555.8</c:v>
                </c:pt>
                <c:pt idx="7893">
                  <c:v>61557</c:v>
                </c:pt>
                <c:pt idx="7894">
                  <c:v>61557.7</c:v>
                </c:pt>
                <c:pt idx="7895">
                  <c:v>61559.199999999997</c:v>
                </c:pt>
                <c:pt idx="7896">
                  <c:v>61561.1</c:v>
                </c:pt>
                <c:pt idx="7897">
                  <c:v>61562</c:v>
                </c:pt>
                <c:pt idx="7898">
                  <c:v>61564.2</c:v>
                </c:pt>
                <c:pt idx="7899">
                  <c:v>61566.5</c:v>
                </c:pt>
                <c:pt idx="7900">
                  <c:v>61567.7</c:v>
                </c:pt>
                <c:pt idx="7901">
                  <c:v>61570.3</c:v>
                </c:pt>
                <c:pt idx="7902">
                  <c:v>61573</c:v>
                </c:pt>
                <c:pt idx="7903">
                  <c:v>61574.400000000001</c:v>
                </c:pt>
                <c:pt idx="7904">
                  <c:v>61577.4</c:v>
                </c:pt>
                <c:pt idx="7905">
                  <c:v>61580.4</c:v>
                </c:pt>
                <c:pt idx="7906">
                  <c:v>61582</c:v>
                </c:pt>
                <c:pt idx="7907">
                  <c:v>61585.1</c:v>
                </c:pt>
                <c:pt idx="7908">
                  <c:v>61588.4</c:v>
                </c:pt>
                <c:pt idx="7909">
                  <c:v>61590</c:v>
                </c:pt>
                <c:pt idx="7910">
                  <c:v>61593.4</c:v>
                </c:pt>
                <c:pt idx="7911">
                  <c:v>61596.7</c:v>
                </c:pt>
                <c:pt idx="7912">
                  <c:v>61598.400000000001</c:v>
                </c:pt>
                <c:pt idx="7913">
                  <c:v>61601.8</c:v>
                </c:pt>
                <c:pt idx="7914">
                  <c:v>61605.1</c:v>
                </c:pt>
                <c:pt idx="7915">
                  <c:v>61606.8</c:v>
                </c:pt>
                <c:pt idx="7916">
                  <c:v>61610.1</c:v>
                </c:pt>
                <c:pt idx="7917">
                  <c:v>61613.4</c:v>
                </c:pt>
                <c:pt idx="7918">
                  <c:v>61615</c:v>
                </c:pt>
                <c:pt idx="7919">
                  <c:v>61618.1</c:v>
                </c:pt>
                <c:pt idx="7920">
                  <c:v>61621.2</c:v>
                </c:pt>
                <c:pt idx="7921">
                  <c:v>61622.7</c:v>
                </c:pt>
                <c:pt idx="7922">
                  <c:v>61625.599999999999</c:v>
                </c:pt>
                <c:pt idx="7923">
                  <c:v>61628.3</c:v>
                </c:pt>
                <c:pt idx="7924">
                  <c:v>61629.7</c:v>
                </c:pt>
                <c:pt idx="7925">
                  <c:v>61632.2</c:v>
                </c:pt>
                <c:pt idx="7926">
                  <c:v>61634.6</c:v>
                </c:pt>
                <c:pt idx="7927">
                  <c:v>61635.7</c:v>
                </c:pt>
                <c:pt idx="7928">
                  <c:v>61637.7</c:v>
                </c:pt>
                <c:pt idx="7929">
                  <c:v>61639.6</c:v>
                </c:pt>
                <c:pt idx="7930">
                  <c:v>61640.4</c:v>
                </c:pt>
                <c:pt idx="7931">
                  <c:v>61641.9</c:v>
                </c:pt>
                <c:pt idx="7932">
                  <c:v>61643.199999999997</c:v>
                </c:pt>
                <c:pt idx="7933">
                  <c:v>61643.7</c:v>
                </c:pt>
                <c:pt idx="7934">
                  <c:v>61644.6</c:v>
                </c:pt>
                <c:pt idx="7935">
                  <c:v>61645.4</c:v>
                </c:pt>
                <c:pt idx="7936">
                  <c:v>61645.8</c:v>
                </c:pt>
                <c:pt idx="7937">
                  <c:v>61646.6</c:v>
                </c:pt>
                <c:pt idx="7938">
                  <c:v>61647.3</c:v>
                </c:pt>
                <c:pt idx="7939">
                  <c:v>61647.6</c:v>
                </c:pt>
                <c:pt idx="7940">
                  <c:v>61648.2</c:v>
                </c:pt>
                <c:pt idx="7941">
                  <c:v>61648.800000000003</c:v>
                </c:pt>
                <c:pt idx="7942">
                  <c:v>61649</c:v>
                </c:pt>
                <c:pt idx="7943">
                  <c:v>61649.5</c:v>
                </c:pt>
                <c:pt idx="7944">
                  <c:v>61650</c:v>
                </c:pt>
                <c:pt idx="7945">
                  <c:v>61650.2</c:v>
                </c:pt>
                <c:pt idx="7946">
                  <c:v>61650.7</c:v>
                </c:pt>
                <c:pt idx="7947">
                  <c:v>61651.1</c:v>
                </c:pt>
                <c:pt idx="7948">
                  <c:v>61651.3</c:v>
                </c:pt>
                <c:pt idx="7949">
                  <c:v>61651.7</c:v>
                </c:pt>
                <c:pt idx="7950">
                  <c:v>61652.1</c:v>
                </c:pt>
                <c:pt idx="7951">
                  <c:v>61652.3</c:v>
                </c:pt>
                <c:pt idx="7952">
                  <c:v>61652.6</c:v>
                </c:pt>
                <c:pt idx="7953">
                  <c:v>61653</c:v>
                </c:pt>
                <c:pt idx="7954">
                  <c:v>61653.2</c:v>
                </c:pt>
                <c:pt idx="7955">
                  <c:v>61653.599999999999</c:v>
                </c:pt>
                <c:pt idx="7956">
                  <c:v>61654.1</c:v>
                </c:pt>
                <c:pt idx="7957">
                  <c:v>61654.3</c:v>
                </c:pt>
                <c:pt idx="7958">
                  <c:v>61654.7</c:v>
                </c:pt>
                <c:pt idx="7959">
                  <c:v>61655.199999999997</c:v>
                </c:pt>
                <c:pt idx="7960">
                  <c:v>61655.5</c:v>
                </c:pt>
                <c:pt idx="7961">
                  <c:v>61656</c:v>
                </c:pt>
                <c:pt idx="7962">
                  <c:v>61656.6</c:v>
                </c:pt>
                <c:pt idx="7963">
                  <c:v>61656.9</c:v>
                </c:pt>
                <c:pt idx="7964">
                  <c:v>61657.5</c:v>
                </c:pt>
                <c:pt idx="7965">
                  <c:v>61658.2</c:v>
                </c:pt>
                <c:pt idx="7966">
                  <c:v>61658.6</c:v>
                </c:pt>
                <c:pt idx="7967">
                  <c:v>61659.4</c:v>
                </c:pt>
                <c:pt idx="7968">
                  <c:v>61660.2</c:v>
                </c:pt>
                <c:pt idx="7969">
                  <c:v>61660.7</c:v>
                </c:pt>
                <c:pt idx="7970">
                  <c:v>61661.7</c:v>
                </c:pt>
                <c:pt idx="7971">
                  <c:v>61663</c:v>
                </c:pt>
                <c:pt idx="7972">
                  <c:v>61663.9</c:v>
                </c:pt>
                <c:pt idx="7973">
                  <c:v>61665.8</c:v>
                </c:pt>
                <c:pt idx="7974">
                  <c:v>61668</c:v>
                </c:pt>
                <c:pt idx="7975">
                  <c:v>61669.2</c:v>
                </c:pt>
                <c:pt idx="7976">
                  <c:v>61671.8</c:v>
                </c:pt>
                <c:pt idx="7977">
                  <c:v>61674.7</c:v>
                </c:pt>
                <c:pt idx="7978">
                  <c:v>61676.3</c:v>
                </c:pt>
                <c:pt idx="7979">
                  <c:v>61679.5</c:v>
                </c:pt>
                <c:pt idx="7980">
                  <c:v>61682.8</c:v>
                </c:pt>
                <c:pt idx="7981">
                  <c:v>61684.6</c:v>
                </c:pt>
                <c:pt idx="7982">
                  <c:v>61688.2</c:v>
                </c:pt>
                <c:pt idx="7983">
                  <c:v>61691.9</c:v>
                </c:pt>
                <c:pt idx="7984">
                  <c:v>61693.7</c:v>
                </c:pt>
                <c:pt idx="7985">
                  <c:v>61697.5</c:v>
                </c:pt>
                <c:pt idx="7986">
                  <c:v>61701.3</c:v>
                </c:pt>
                <c:pt idx="7987">
                  <c:v>61705.1</c:v>
                </c:pt>
                <c:pt idx="7988">
                  <c:v>61707</c:v>
                </c:pt>
                <c:pt idx="7989">
                  <c:v>61710.8</c:v>
                </c:pt>
                <c:pt idx="7990">
                  <c:v>61712.6</c:v>
                </c:pt>
                <c:pt idx="7991">
                  <c:v>61716.3</c:v>
                </c:pt>
                <c:pt idx="7992">
                  <c:v>61719.8</c:v>
                </c:pt>
                <c:pt idx="7993">
                  <c:v>61721.5</c:v>
                </c:pt>
                <c:pt idx="7994">
                  <c:v>61724.800000000003</c:v>
                </c:pt>
                <c:pt idx="7995">
                  <c:v>61727.9</c:v>
                </c:pt>
                <c:pt idx="7996">
                  <c:v>61729.4</c:v>
                </c:pt>
                <c:pt idx="7997">
                  <c:v>61732.1</c:v>
                </c:pt>
                <c:pt idx="7998">
                  <c:v>61734.6</c:v>
                </c:pt>
                <c:pt idx="7999">
                  <c:v>61735.8</c:v>
                </c:pt>
                <c:pt idx="8000">
                  <c:v>61737.8</c:v>
                </c:pt>
                <c:pt idx="8001">
                  <c:v>61739.5</c:v>
                </c:pt>
                <c:pt idx="8002">
                  <c:v>61740.2</c:v>
                </c:pt>
                <c:pt idx="8003">
                  <c:v>61741.4</c:v>
                </c:pt>
                <c:pt idx="8004">
                  <c:v>61742.2</c:v>
                </c:pt>
                <c:pt idx="8005">
                  <c:v>61742.6</c:v>
                </c:pt>
                <c:pt idx="8006">
                  <c:v>61743.3</c:v>
                </c:pt>
                <c:pt idx="8007">
                  <c:v>61744</c:v>
                </c:pt>
                <c:pt idx="8008">
                  <c:v>61744.4</c:v>
                </c:pt>
                <c:pt idx="8009">
                  <c:v>61745.1</c:v>
                </c:pt>
                <c:pt idx="8010">
                  <c:v>61745.8</c:v>
                </c:pt>
                <c:pt idx="8011">
                  <c:v>61746.1</c:v>
                </c:pt>
                <c:pt idx="8012">
                  <c:v>61746.8</c:v>
                </c:pt>
                <c:pt idx="8013">
                  <c:v>61747.4</c:v>
                </c:pt>
                <c:pt idx="8014">
                  <c:v>61747.7</c:v>
                </c:pt>
                <c:pt idx="8015">
                  <c:v>61748.3</c:v>
                </c:pt>
                <c:pt idx="8016">
                  <c:v>61748.9</c:v>
                </c:pt>
                <c:pt idx="8017">
                  <c:v>61749.2</c:v>
                </c:pt>
                <c:pt idx="8018">
                  <c:v>61749.8</c:v>
                </c:pt>
                <c:pt idx="8019">
                  <c:v>61750.400000000001</c:v>
                </c:pt>
                <c:pt idx="8020">
                  <c:v>61750.6</c:v>
                </c:pt>
                <c:pt idx="8021">
                  <c:v>61751.199999999997</c:v>
                </c:pt>
                <c:pt idx="8022">
                  <c:v>61751.7</c:v>
                </c:pt>
                <c:pt idx="8023">
                  <c:v>61752</c:v>
                </c:pt>
                <c:pt idx="8024">
                  <c:v>61752.4</c:v>
                </c:pt>
                <c:pt idx="8025">
                  <c:v>61752.9</c:v>
                </c:pt>
                <c:pt idx="8026">
                  <c:v>61753.1</c:v>
                </c:pt>
                <c:pt idx="8027">
                  <c:v>61753.599999999999</c:v>
                </c:pt>
                <c:pt idx="8028">
                  <c:v>61754</c:v>
                </c:pt>
                <c:pt idx="8029">
                  <c:v>61754.2</c:v>
                </c:pt>
                <c:pt idx="8030">
                  <c:v>61754.6</c:v>
                </c:pt>
                <c:pt idx="8031">
                  <c:v>61755</c:v>
                </c:pt>
                <c:pt idx="8032">
                  <c:v>61755.199999999997</c:v>
                </c:pt>
                <c:pt idx="8033">
                  <c:v>61755.5</c:v>
                </c:pt>
                <c:pt idx="8034">
                  <c:v>61755.8</c:v>
                </c:pt>
                <c:pt idx="8035">
                  <c:v>61756</c:v>
                </c:pt>
                <c:pt idx="8036">
                  <c:v>61756.3</c:v>
                </c:pt>
                <c:pt idx="8037">
                  <c:v>61756.6</c:v>
                </c:pt>
                <c:pt idx="8038">
                  <c:v>61756.7</c:v>
                </c:pt>
                <c:pt idx="8039">
                  <c:v>61756.9</c:v>
                </c:pt>
                <c:pt idx="8040">
                  <c:v>61757.1</c:v>
                </c:pt>
                <c:pt idx="8041">
                  <c:v>61757.2</c:v>
                </c:pt>
                <c:pt idx="8042">
                  <c:v>61757.4</c:v>
                </c:pt>
                <c:pt idx="8043">
                  <c:v>61757.599999999999</c:v>
                </c:pt>
                <c:pt idx="8044">
                  <c:v>61757.7</c:v>
                </c:pt>
                <c:pt idx="8045">
                  <c:v>61757.8</c:v>
                </c:pt>
                <c:pt idx="8046">
                  <c:v>61757.9</c:v>
                </c:pt>
                <c:pt idx="8047">
                  <c:v>61758</c:v>
                </c:pt>
                <c:pt idx="8048">
                  <c:v>61758</c:v>
                </c:pt>
                <c:pt idx="8049">
                  <c:v>61758</c:v>
                </c:pt>
                <c:pt idx="8050">
                  <c:v>61758</c:v>
                </c:pt>
                <c:pt idx="8051">
                  <c:v>61758</c:v>
                </c:pt>
                <c:pt idx="8052">
                  <c:v>61758</c:v>
                </c:pt>
                <c:pt idx="8053">
                  <c:v>61757.9</c:v>
                </c:pt>
                <c:pt idx="8054">
                  <c:v>61757.8</c:v>
                </c:pt>
                <c:pt idx="8055">
                  <c:v>61757.7</c:v>
                </c:pt>
                <c:pt idx="8056">
                  <c:v>61757.599999999999</c:v>
                </c:pt>
                <c:pt idx="8057">
                  <c:v>61757.4</c:v>
                </c:pt>
                <c:pt idx="8058">
                  <c:v>61757.1</c:v>
                </c:pt>
                <c:pt idx="8059">
                  <c:v>61756.800000000003</c:v>
                </c:pt>
                <c:pt idx="8060">
                  <c:v>61756.7</c:v>
                </c:pt>
                <c:pt idx="8061">
                  <c:v>61756.4</c:v>
                </c:pt>
                <c:pt idx="8062">
                  <c:v>61756.2</c:v>
                </c:pt>
                <c:pt idx="8063">
                  <c:v>61755.9</c:v>
                </c:pt>
                <c:pt idx="8064">
                  <c:v>61755.5</c:v>
                </c:pt>
                <c:pt idx="8065">
                  <c:v>61755.4</c:v>
                </c:pt>
                <c:pt idx="8066">
                  <c:v>61755</c:v>
                </c:pt>
                <c:pt idx="8067">
                  <c:v>61754.7</c:v>
                </c:pt>
                <c:pt idx="8068">
                  <c:v>61754.5</c:v>
                </c:pt>
                <c:pt idx="8069">
                  <c:v>61754.2</c:v>
                </c:pt>
                <c:pt idx="8070">
                  <c:v>61753.8</c:v>
                </c:pt>
                <c:pt idx="8071">
                  <c:v>61753.5</c:v>
                </c:pt>
                <c:pt idx="8072">
                  <c:v>61753.4</c:v>
                </c:pt>
                <c:pt idx="8073">
                  <c:v>61753.1</c:v>
                </c:pt>
                <c:pt idx="8074">
                  <c:v>61753</c:v>
                </c:pt>
                <c:pt idx="8075">
                  <c:v>61752.7</c:v>
                </c:pt>
                <c:pt idx="8076">
                  <c:v>61752.5</c:v>
                </c:pt>
                <c:pt idx="8077">
                  <c:v>61752.5</c:v>
                </c:pt>
                <c:pt idx="8078">
                  <c:v>61752.3</c:v>
                </c:pt>
                <c:pt idx="8079">
                  <c:v>61752.2</c:v>
                </c:pt>
                <c:pt idx="8080">
                  <c:v>61752.2</c:v>
                </c:pt>
                <c:pt idx="8081">
                  <c:v>61752.2</c:v>
                </c:pt>
                <c:pt idx="8082">
                  <c:v>61752.4</c:v>
                </c:pt>
                <c:pt idx="8083">
                  <c:v>61753</c:v>
                </c:pt>
                <c:pt idx="8084">
                  <c:v>61753.4</c:v>
                </c:pt>
                <c:pt idx="8085">
                  <c:v>61754.400000000001</c:v>
                </c:pt>
                <c:pt idx="8086">
                  <c:v>61755.8</c:v>
                </c:pt>
                <c:pt idx="8087">
                  <c:v>61756.6</c:v>
                </c:pt>
                <c:pt idx="8088">
                  <c:v>61758.400000000001</c:v>
                </c:pt>
                <c:pt idx="8089">
                  <c:v>61760.4</c:v>
                </c:pt>
                <c:pt idx="8090">
                  <c:v>61761.599999999999</c:v>
                </c:pt>
                <c:pt idx="8091">
                  <c:v>61764</c:v>
                </c:pt>
                <c:pt idx="8092">
                  <c:v>61766.7</c:v>
                </c:pt>
                <c:pt idx="8093">
                  <c:v>61768.1</c:v>
                </c:pt>
                <c:pt idx="8094">
                  <c:v>61771.1</c:v>
                </c:pt>
                <c:pt idx="8095">
                  <c:v>61774.3</c:v>
                </c:pt>
                <c:pt idx="8096">
                  <c:v>61776</c:v>
                </c:pt>
                <c:pt idx="8097">
                  <c:v>61779.5</c:v>
                </c:pt>
                <c:pt idx="8098">
                  <c:v>61783.1</c:v>
                </c:pt>
                <c:pt idx="8099">
                  <c:v>61786.9</c:v>
                </c:pt>
                <c:pt idx="8100">
                  <c:v>61788.9</c:v>
                </c:pt>
                <c:pt idx="8101">
                  <c:v>61792.9</c:v>
                </c:pt>
                <c:pt idx="8102">
                  <c:v>61794.9</c:v>
                </c:pt>
                <c:pt idx="8103">
                  <c:v>61799.1</c:v>
                </c:pt>
                <c:pt idx="8104">
                  <c:v>61803.4</c:v>
                </c:pt>
                <c:pt idx="8105">
                  <c:v>61805.5</c:v>
                </c:pt>
                <c:pt idx="8106">
                  <c:v>61809.9</c:v>
                </c:pt>
                <c:pt idx="8107">
                  <c:v>61814.400000000001</c:v>
                </c:pt>
                <c:pt idx="8108">
                  <c:v>61816.7</c:v>
                </c:pt>
                <c:pt idx="8109">
                  <c:v>61821.2</c:v>
                </c:pt>
                <c:pt idx="8110">
                  <c:v>61825.8</c:v>
                </c:pt>
                <c:pt idx="8111">
                  <c:v>61830.3</c:v>
                </c:pt>
                <c:pt idx="8112">
                  <c:v>61832.6</c:v>
                </c:pt>
                <c:pt idx="8113">
                  <c:v>61837.2</c:v>
                </c:pt>
                <c:pt idx="8114">
                  <c:v>61841.8</c:v>
                </c:pt>
                <c:pt idx="8115">
                  <c:v>61844</c:v>
                </c:pt>
                <c:pt idx="8116">
                  <c:v>61848.5</c:v>
                </c:pt>
                <c:pt idx="8117">
                  <c:v>61850.8</c:v>
                </c:pt>
                <c:pt idx="8118">
                  <c:v>61855.199999999997</c:v>
                </c:pt>
                <c:pt idx="8119">
                  <c:v>61859.5</c:v>
                </c:pt>
                <c:pt idx="8120">
                  <c:v>61861.7</c:v>
                </c:pt>
                <c:pt idx="8121">
                  <c:v>61865.9</c:v>
                </c:pt>
                <c:pt idx="8122">
                  <c:v>61867.9</c:v>
                </c:pt>
                <c:pt idx="8123">
                  <c:v>61872</c:v>
                </c:pt>
                <c:pt idx="8124">
                  <c:v>61875.9</c:v>
                </c:pt>
                <c:pt idx="8125">
                  <c:v>61877.8</c:v>
                </c:pt>
                <c:pt idx="8126">
                  <c:v>61881.9</c:v>
                </c:pt>
                <c:pt idx="8127">
                  <c:v>61886.2</c:v>
                </c:pt>
                <c:pt idx="8128">
                  <c:v>61888.4</c:v>
                </c:pt>
                <c:pt idx="8129">
                  <c:v>61892.9</c:v>
                </c:pt>
                <c:pt idx="8130">
                  <c:v>61895.199999999997</c:v>
                </c:pt>
                <c:pt idx="8131">
                  <c:v>61900</c:v>
                </c:pt>
                <c:pt idx="8132">
                  <c:v>61904.800000000003</c:v>
                </c:pt>
                <c:pt idx="8133">
                  <c:v>61907.3</c:v>
                </c:pt>
                <c:pt idx="8134">
                  <c:v>61912.2</c:v>
                </c:pt>
                <c:pt idx="8135">
                  <c:v>61917.2</c:v>
                </c:pt>
                <c:pt idx="8136">
                  <c:v>61919.7</c:v>
                </c:pt>
                <c:pt idx="8137">
                  <c:v>61924.6</c:v>
                </c:pt>
                <c:pt idx="8138">
                  <c:v>61929.599999999999</c:v>
                </c:pt>
                <c:pt idx="8139">
                  <c:v>61934.5</c:v>
                </c:pt>
                <c:pt idx="8140">
                  <c:v>61936.9</c:v>
                </c:pt>
                <c:pt idx="8141">
                  <c:v>61941.599999999999</c:v>
                </c:pt>
                <c:pt idx="8142">
                  <c:v>61943.9</c:v>
                </c:pt>
                <c:pt idx="8143">
                  <c:v>61948.4</c:v>
                </c:pt>
                <c:pt idx="8144">
                  <c:v>61952.800000000003</c:v>
                </c:pt>
                <c:pt idx="8145">
                  <c:v>61954.9</c:v>
                </c:pt>
                <c:pt idx="8146">
                  <c:v>61959</c:v>
                </c:pt>
                <c:pt idx="8147">
                  <c:v>61962.8</c:v>
                </c:pt>
                <c:pt idx="8148">
                  <c:v>61964.6</c:v>
                </c:pt>
                <c:pt idx="8149">
                  <c:v>61968</c:v>
                </c:pt>
                <c:pt idx="8150">
                  <c:v>61971.1</c:v>
                </c:pt>
                <c:pt idx="8151">
                  <c:v>61972.6</c:v>
                </c:pt>
                <c:pt idx="8152">
                  <c:v>61975.199999999997</c:v>
                </c:pt>
                <c:pt idx="8153">
                  <c:v>61977.5</c:v>
                </c:pt>
                <c:pt idx="8154">
                  <c:v>61978.5</c:v>
                </c:pt>
                <c:pt idx="8155">
                  <c:v>61980.6</c:v>
                </c:pt>
                <c:pt idx="8156">
                  <c:v>61982.6</c:v>
                </c:pt>
                <c:pt idx="8157">
                  <c:v>61983.5</c:v>
                </c:pt>
                <c:pt idx="8158">
                  <c:v>61985.4</c:v>
                </c:pt>
                <c:pt idx="8159">
                  <c:v>61987.1</c:v>
                </c:pt>
                <c:pt idx="8160">
                  <c:v>61987.9</c:v>
                </c:pt>
                <c:pt idx="8161">
                  <c:v>61989.5</c:v>
                </c:pt>
                <c:pt idx="8162">
                  <c:v>61991</c:v>
                </c:pt>
                <c:pt idx="8163">
                  <c:v>61992.5</c:v>
                </c:pt>
                <c:pt idx="8164">
                  <c:v>61993.2</c:v>
                </c:pt>
                <c:pt idx="8165">
                  <c:v>61994.5</c:v>
                </c:pt>
                <c:pt idx="8166">
                  <c:v>61995.199999999997</c:v>
                </c:pt>
                <c:pt idx="8167">
                  <c:v>61996.5</c:v>
                </c:pt>
                <c:pt idx="8168">
                  <c:v>61997.7</c:v>
                </c:pt>
                <c:pt idx="8169">
                  <c:v>61998.3</c:v>
                </c:pt>
                <c:pt idx="8170">
                  <c:v>61999.5</c:v>
                </c:pt>
                <c:pt idx="8171">
                  <c:v>62000.7</c:v>
                </c:pt>
                <c:pt idx="8172">
                  <c:v>62001.3</c:v>
                </c:pt>
                <c:pt idx="8173">
                  <c:v>62002.5</c:v>
                </c:pt>
                <c:pt idx="8174">
                  <c:v>62003.6</c:v>
                </c:pt>
                <c:pt idx="8175">
                  <c:v>62004.800000000003</c:v>
                </c:pt>
                <c:pt idx="8176">
                  <c:v>62005.4</c:v>
                </c:pt>
                <c:pt idx="8177">
                  <c:v>62006.6</c:v>
                </c:pt>
                <c:pt idx="8178">
                  <c:v>62007.199999999997</c:v>
                </c:pt>
                <c:pt idx="8179">
                  <c:v>62008.5</c:v>
                </c:pt>
                <c:pt idx="8180">
                  <c:v>62009.7</c:v>
                </c:pt>
                <c:pt idx="8181">
                  <c:v>62010.400000000001</c:v>
                </c:pt>
                <c:pt idx="8182">
                  <c:v>62011.7</c:v>
                </c:pt>
                <c:pt idx="8183">
                  <c:v>62013.2</c:v>
                </c:pt>
                <c:pt idx="8184">
                  <c:v>62013.9</c:v>
                </c:pt>
                <c:pt idx="8185">
                  <c:v>62015.4</c:v>
                </c:pt>
                <c:pt idx="8186">
                  <c:v>62017</c:v>
                </c:pt>
                <c:pt idx="8187">
                  <c:v>62018.6</c:v>
                </c:pt>
                <c:pt idx="8188">
                  <c:v>62019.5</c:v>
                </c:pt>
                <c:pt idx="8189">
                  <c:v>62021.3</c:v>
                </c:pt>
                <c:pt idx="8190">
                  <c:v>62022.2</c:v>
                </c:pt>
                <c:pt idx="8191">
                  <c:v>62024.2</c:v>
                </c:pt>
                <c:pt idx="8192">
                  <c:v>62026.3</c:v>
                </c:pt>
                <c:pt idx="8193">
                  <c:v>62027.4</c:v>
                </c:pt>
                <c:pt idx="8194">
                  <c:v>62029.8</c:v>
                </c:pt>
                <c:pt idx="8195">
                  <c:v>62032.3</c:v>
                </c:pt>
                <c:pt idx="8196">
                  <c:v>62033.599999999999</c:v>
                </c:pt>
                <c:pt idx="8197">
                  <c:v>62036.4</c:v>
                </c:pt>
                <c:pt idx="8198">
                  <c:v>62039.4</c:v>
                </c:pt>
                <c:pt idx="8199">
                  <c:v>62042.5</c:v>
                </c:pt>
                <c:pt idx="8200">
                  <c:v>62044.1</c:v>
                </c:pt>
                <c:pt idx="8201">
                  <c:v>62047.3</c:v>
                </c:pt>
                <c:pt idx="8202">
                  <c:v>62049</c:v>
                </c:pt>
                <c:pt idx="8203">
                  <c:v>62052.4</c:v>
                </c:pt>
                <c:pt idx="8204">
                  <c:v>62055.9</c:v>
                </c:pt>
                <c:pt idx="8205">
                  <c:v>62057.7</c:v>
                </c:pt>
                <c:pt idx="8206">
                  <c:v>62061.2</c:v>
                </c:pt>
                <c:pt idx="8207">
                  <c:v>62064.9</c:v>
                </c:pt>
                <c:pt idx="8208">
                  <c:v>62066.7</c:v>
                </c:pt>
                <c:pt idx="8209">
                  <c:v>62070.400000000001</c:v>
                </c:pt>
                <c:pt idx="8210">
                  <c:v>62074.1</c:v>
                </c:pt>
                <c:pt idx="8211">
                  <c:v>62075.9</c:v>
                </c:pt>
                <c:pt idx="8212">
                  <c:v>62079.6</c:v>
                </c:pt>
                <c:pt idx="8213">
                  <c:v>62083.3</c:v>
                </c:pt>
                <c:pt idx="8214">
                  <c:v>62085.1</c:v>
                </c:pt>
                <c:pt idx="8215">
                  <c:v>62088.7</c:v>
                </c:pt>
                <c:pt idx="8216">
                  <c:v>62092.2</c:v>
                </c:pt>
                <c:pt idx="8217">
                  <c:v>62094</c:v>
                </c:pt>
                <c:pt idx="8218">
                  <c:v>62099.1</c:v>
                </c:pt>
                <c:pt idx="8219">
                  <c:v>62100.800000000003</c:v>
                </c:pt>
                <c:pt idx="8220">
                  <c:v>62104</c:v>
                </c:pt>
                <c:pt idx="8221">
                  <c:v>62105.599999999999</c:v>
                </c:pt>
                <c:pt idx="8222">
                  <c:v>62108.6</c:v>
                </c:pt>
                <c:pt idx="8223">
                  <c:v>62111.6</c:v>
                </c:pt>
                <c:pt idx="8224">
                  <c:v>62113</c:v>
                </c:pt>
                <c:pt idx="8225">
                  <c:v>62115.7</c:v>
                </c:pt>
                <c:pt idx="8226">
                  <c:v>62118.2</c:v>
                </c:pt>
                <c:pt idx="8227">
                  <c:v>62120.7</c:v>
                </c:pt>
                <c:pt idx="8228">
                  <c:v>62121.9</c:v>
                </c:pt>
                <c:pt idx="8229">
                  <c:v>62124.4</c:v>
                </c:pt>
                <c:pt idx="8230">
                  <c:v>62125.599999999999</c:v>
                </c:pt>
                <c:pt idx="8231">
                  <c:v>62128</c:v>
                </c:pt>
                <c:pt idx="8232">
                  <c:v>62130.400000000001</c:v>
                </c:pt>
                <c:pt idx="8233">
                  <c:v>62131.6</c:v>
                </c:pt>
                <c:pt idx="8234">
                  <c:v>62133.9</c:v>
                </c:pt>
                <c:pt idx="8235">
                  <c:v>62136.2</c:v>
                </c:pt>
                <c:pt idx="8236">
                  <c:v>62137.4</c:v>
                </c:pt>
                <c:pt idx="8237">
                  <c:v>62139.6</c:v>
                </c:pt>
                <c:pt idx="8238">
                  <c:v>62141.9</c:v>
                </c:pt>
                <c:pt idx="8239">
                  <c:v>62144.1</c:v>
                </c:pt>
                <c:pt idx="8240">
                  <c:v>62145.2</c:v>
                </c:pt>
                <c:pt idx="8241">
                  <c:v>62147.4</c:v>
                </c:pt>
                <c:pt idx="8242">
                  <c:v>62148.4</c:v>
                </c:pt>
                <c:pt idx="8243">
                  <c:v>62150.5</c:v>
                </c:pt>
                <c:pt idx="8244">
                  <c:v>62152.6</c:v>
                </c:pt>
                <c:pt idx="8245">
                  <c:v>62153.7</c:v>
                </c:pt>
                <c:pt idx="8246">
                  <c:v>62155.7</c:v>
                </c:pt>
                <c:pt idx="8247">
                  <c:v>62157.7</c:v>
                </c:pt>
                <c:pt idx="8248">
                  <c:v>62158.7</c:v>
                </c:pt>
                <c:pt idx="8249">
                  <c:v>62160.7</c:v>
                </c:pt>
                <c:pt idx="8250">
                  <c:v>62162.6</c:v>
                </c:pt>
                <c:pt idx="8251">
                  <c:v>62164.5</c:v>
                </c:pt>
                <c:pt idx="8252">
                  <c:v>62165.4</c:v>
                </c:pt>
                <c:pt idx="8253">
                  <c:v>62167.3</c:v>
                </c:pt>
                <c:pt idx="8254">
                  <c:v>62168.2</c:v>
                </c:pt>
                <c:pt idx="8255">
                  <c:v>62170</c:v>
                </c:pt>
                <c:pt idx="8256">
                  <c:v>62171.8</c:v>
                </c:pt>
                <c:pt idx="8257">
                  <c:v>62172.6</c:v>
                </c:pt>
                <c:pt idx="8258">
                  <c:v>62174.400000000001</c:v>
                </c:pt>
                <c:pt idx="8259">
                  <c:v>62176</c:v>
                </c:pt>
                <c:pt idx="8260">
                  <c:v>62176.9</c:v>
                </c:pt>
                <c:pt idx="8261">
                  <c:v>62178.5</c:v>
                </c:pt>
                <c:pt idx="8262">
                  <c:v>62179.3</c:v>
                </c:pt>
                <c:pt idx="8263">
                  <c:v>62180.9</c:v>
                </c:pt>
                <c:pt idx="8264">
                  <c:v>62181.599999999999</c:v>
                </c:pt>
                <c:pt idx="8265">
                  <c:v>62183.199999999997</c:v>
                </c:pt>
                <c:pt idx="8266">
                  <c:v>62184.800000000003</c:v>
                </c:pt>
                <c:pt idx="8267">
                  <c:v>62186.400000000001</c:v>
                </c:pt>
                <c:pt idx="8268">
                  <c:v>62187.199999999997</c:v>
                </c:pt>
                <c:pt idx="8269">
                  <c:v>62188.800000000003</c:v>
                </c:pt>
                <c:pt idx="8270">
                  <c:v>62189.7</c:v>
                </c:pt>
                <c:pt idx="8271">
                  <c:v>62191.3</c:v>
                </c:pt>
                <c:pt idx="8272">
                  <c:v>62193</c:v>
                </c:pt>
                <c:pt idx="8273">
                  <c:v>62193.8</c:v>
                </c:pt>
                <c:pt idx="8274">
                  <c:v>62195.5</c:v>
                </c:pt>
                <c:pt idx="8275">
                  <c:v>62197.1</c:v>
                </c:pt>
                <c:pt idx="8276">
                  <c:v>62198</c:v>
                </c:pt>
                <c:pt idx="8277">
                  <c:v>62199.6</c:v>
                </c:pt>
                <c:pt idx="8278">
                  <c:v>62201.3</c:v>
                </c:pt>
                <c:pt idx="8279">
                  <c:v>62202.9</c:v>
                </c:pt>
                <c:pt idx="8280">
                  <c:v>62203.7</c:v>
                </c:pt>
                <c:pt idx="8281">
                  <c:v>62205.3</c:v>
                </c:pt>
                <c:pt idx="8282">
                  <c:v>62206.9</c:v>
                </c:pt>
                <c:pt idx="8283">
                  <c:v>62207.7</c:v>
                </c:pt>
                <c:pt idx="8284">
                  <c:v>62209.3</c:v>
                </c:pt>
                <c:pt idx="8285">
                  <c:v>62210.8</c:v>
                </c:pt>
                <c:pt idx="8286">
                  <c:v>62211.6</c:v>
                </c:pt>
                <c:pt idx="8287">
                  <c:v>62213.1</c:v>
                </c:pt>
                <c:pt idx="8288">
                  <c:v>62214.5</c:v>
                </c:pt>
                <c:pt idx="8289">
                  <c:v>62215.199999999997</c:v>
                </c:pt>
                <c:pt idx="8290">
                  <c:v>62216.6</c:v>
                </c:pt>
                <c:pt idx="8291">
                  <c:v>62218</c:v>
                </c:pt>
                <c:pt idx="8292">
                  <c:v>62219.3</c:v>
                </c:pt>
                <c:pt idx="8293">
                  <c:v>62219.9</c:v>
                </c:pt>
                <c:pt idx="8294">
                  <c:v>62221.1</c:v>
                </c:pt>
                <c:pt idx="8295">
                  <c:v>62222.3</c:v>
                </c:pt>
                <c:pt idx="8296">
                  <c:v>62222.9</c:v>
                </c:pt>
                <c:pt idx="8297">
                  <c:v>62224</c:v>
                </c:pt>
                <c:pt idx="8298">
                  <c:v>62224.5</c:v>
                </c:pt>
                <c:pt idx="8299">
                  <c:v>62225.5</c:v>
                </c:pt>
                <c:pt idx="8300">
                  <c:v>62226.5</c:v>
                </c:pt>
                <c:pt idx="8301">
                  <c:v>62226.9</c:v>
                </c:pt>
                <c:pt idx="8302">
                  <c:v>62227.7</c:v>
                </c:pt>
                <c:pt idx="8303">
                  <c:v>62228.5</c:v>
                </c:pt>
                <c:pt idx="8304">
                  <c:v>62229.2</c:v>
                </c:pt>
                <c:pt idx="8305">
                  <c:v>62229.5</c:v>
                </c:pt>
                <c:pt idx="8306">
                  <c:v>62230</c:v>
                </c:pt>
                <c:pt idx="8307">
                  <c:v>62230.5</c:v>
                </c:pt>
                <c:pt idx="8308">
                  <c:v>62230.7</c:v>
                </c:pt>
                <c:pt idx="8309">
                  <c:v>62231.1</c:v>
                </c:pt>
                <c:pt idx="8310">
                  <c:v>62231.199999999997</c:v>
                </c:pt>
                <c:pt idx="8311">
                  <c:v>62231.4</c:v>
                </c:pt>
                <c:pt idx="8312">
                  <c:v>62231.5</c:v>
                </c:pt>
                <c:pt idx="8313">
                  <c:v>62231.5</c:v>
                </c:pt>
                <c:pt idx="8314">
                  <c:v>62231.5</c:v>
                </c:pt>
                <c:pt idx="8315">
                  <c:v>62231.3</c:v>
                </c:pt>
                <c:pt idx="8316">
                  <c:v>62231</c:v>
                </c:pt>
                <c:pt idx="8317">
                  <c:v>62230.9</c:v>
                </c:pt>
                <c:pt idx="8318">
                  <c:v>62230.400000000001</c:v>
                </c:pt>
                <c:pt idx="8319">
                  <c:v>62229.9</c:v>
                </c:pt>
                <c:pt idx="8320">
                  <c:v>62229.3</c:v>
                </c:pt>
                <c:pt idx="8321">
                  <c:v>62228.6</c:v>
                </c:pt>
                <c:pt idx="8322">
                  <c:v>62227.5</c:v>
                </c:pt>
                <c:pt idx="8323">
                  <c:v>62226.2</c:v>
                </c:pt>
                <c:pt idx="8324">
                  <c:v>62224.9</c:v>
                </c:pt>
                <c:pt idx="8325">
                  <c:v>62223.9</c:v>
                </c:pt>
                <c:pt idx="8326">
                  <c:v>62221.9</c:v>
                </c:pt>
                <c:pt idx="8327">
                  <c:v>62220.800000000003</c:v>
                </c:pt>
                <c:pt idx="8328">
                  <c:v>62219.199999999997</c:v>
                </c:pt>
                <c:pt idx="8329">
                  <c:v>62217.599999999999</c:v>
                </c:pt>
                <c:pt idx="8330">
                  <c:v>62216.6</c:v>
                </c:pt>
                <c:pt idx="8331">
                  <c:v>62215</c:v>
                </c:pt>
                <c:pt idx="8332">
                  <c:v>62213.5</c:v>
                </c:pt>
                <c:pt idx="8333">
                  <c:v>62212.6</c:v>
                </c:pt>
                <c:pt idx="8334">
                  <c:v>62211.199999999997</c:v>
                </c:pt>
                <c:pt idx="8335">
                  <c:v>62210</c:v>
                </c:pt>
                <c:pt idx="8336">
                  <c:v>62209.3</c:v>
                </c:pt>
                <c:pt idx="8337">
                  <c:v>62208.3</c:v>
                </c:pt>
                <c:pt idx="8338">
                  <c:v>62207.5</c:v>
                </c:pt>
                <c:pt idx="8339">
                  <c:v>62207.1</c:v>
                </c:pt>
                <c:pt idx="8340">
                  <c:v>62206.7</c:v>
                </c:pt>
                <c:pt idx="8341">
                  <c:v>62206.5</c:v>
                </c:pt>
                <c:pt idx="8342">
                  <c:v>62206.5</c:v>
                </c:pt>
                <c:pt idx="8343">
                  <c:v>62207.6</c:v>
                </c:pt>
                <c:pt idx="8344">
                  <c:v>62208.5</c:v>
                </c:pt>
                <c:pt idx="8345">
                  <c:v>62210.400000000001</c:v>
                </c:pt>
                <c:pt idx="8346">
                  <c:v>62212</c:v>
                </c:pt>
                <c:pt idx="8347">
                  <c:v>62214.7</c:v>
                </c:pt>
                <c:pt idx="8348">
                  <c:v>62217.8</c:v>
                </c:pt>
                <c:pt idx="8349">
                  <c:v>62221.2</c:v>
                </c:pt>
                <c:pt idx="8350">
                  <c:v>62224.800000000003</c:v>
                </c:pt>
                <c:pt idx="8351">
                  <c:v>62228.7</c:v>
                </c:pt>
                <c:pt idx="8352">
                  <c:v>62231.3</c:v>
                </c:pt>
                <c:pt idx="8353">
                  <c:v>62235.3</c:v>
                </c:pt>
                <c:pt idx="8354">
                  <c:v>62237.9</c:v>
                </c:pt>
                <c:pt idx="8355">
                  <c:v>62241.8</c:v>
                </c:pt>
                <c:pt idx="8356">
                  <c:v>62245.599999999999</c:v>
                </c:pt>
                <c:pt idx="8357">
                  <c:v>62248</c:v>
                </c:pt>
                <c:pt idx="8358">
                  <c:v>62251.4</c:v>
                </c:pt>
                <c:pt idx="8359">
                  <c:v>62254.400000000001</c:v>
                </c:pt>
                <c:pt idx="8360">
                  <c:v>62256.3</c:v>
                </c:pt>
                <c:pt idx="8361">
                  <c:v>62258.6</c:v>
                </c:pt>
                <c:pt idx="8362">
                  <c:v>62260.5</c:v>
                </c:pt>
                <c:pt idx="8363">
                  <c:v>62261.4</c:v>
                </c:pt>
                <c:pt idx="8364">
                  <c:v>62262.400000000001</c:v>
                </c:pt>
                <c:pt idx="8365">
                  <c:v>62262.400000000001</c:v>
                </c:pt>
                <c:pt idx="8366">
                  <c:v>62262.400000000001</c:v>
                </c:pt>
                <c:pt idx="8367">
                  <c:v>62262.2</c:v>
                </c:pt>
                <c:pt idx="8368">
                  <c:v>62262</c:v>
                </c:pt>
                <c:pt idx="8369">
                  <c:v>62261.7</c:v>
                </c:pt>
                <c:pt idx="8370">
                  <c:v>62261.4</c:v>
                </c:pt>
                <c:pt idx="8371">
                  <c:v>62261</c:v>
                </c:pt>
                <c:pt idx="8372">
                  <c:v>62260.7</c:v>
                </c:pt>
                <c:pt idx="8373">
                  <c:v>62260.2</c:v>
                </c:pt>
                <c:pt idx="8374">
                  <c:v>62259.7</c:v>
                </c:pt>
                <c:pt idx="8375">
                  <c:v>62259.4</c:v>
                </c:pt>
                <c:pt idx="8376">
                  <c:v>62258.9</c:v>
                </c:pt>
                <c:pt idx="8377">
                  <c:v>62258.5</c:v>
                </c:pt>
                <c:pt idx="8378">
                  <c:v>62258.1</c:v>
                </c:pt>
                <c:pt idx="8379">
                  <c:v>62257.599999999999</c:v>
                </c:pt>
                <c:pt idx="8380">
                  <c:v>62257.2</c:v>
                </c:pt>
                <c:pt idx="8381">
                  <c:v>62257</c:v>
                </c:pt>
                <c:pt idx="8382">
                  <c:v>62256.7</c:v>
                </c:pt>
                <c:pt idx="8383">
                  <c:v>62256.5</c:v>
                </c:pt>
                <c:pt idx="8384">
                  <c:v>62256.4</c:v>
                </c:pt>
                <c:pt idx="8385">
                  <c:v>62256.4</c:v>
                </c:pt>
                <c:pt idx="8386">
                  <c:v>62256.6</c:v>
                </c:pt>
                <c:pt idx="8387">
                  <c:v>62257</c:v>
                </c:pt>
                <c:pt idx="8388">
                  <c:v>62257.8</c:v>
                </c:pt>
                <c:pt idx="8389">
                  <c:v>62259</c:v>
                </c:pt>
                <c:pt idx="8390">
                  <c:v>62259.9</c:v>
                </c:pt>
                <c:pt idx="8391">
                  <c:v>62261.599999999999</c:v>
                </c:pt>
                <c:pt idx="8392">
                  <c:v>62263.4</c:v>
                </c:pt>
                <c:pt idx="8393">
                  <c:v>62265.4</c:v>
                </c:pt>
                <c:pt idx="8394">
                  <c:v>62266.8</c:v>
                </c:pt>
                <c:pt idx="8395">
                  <c:v>62269</c:v>
                </c:pt>
                <c:pt idx="8396">
                  <c:v>62271.199999999997</c:v>
                </c:pt>
                <c:pt idx="8397">
                  <c:v>62272.7</c:v>
                </c:pt>
                <c:pt idx="8398">
                  <c:v>62274.9</c:v>
                </c:pt>
                <c:pt idx="8399">
                  <c:v>62277.1</c:v>
                </c:pt>
                <c:pt idx="8400">
                  <c:v>62278.5</c:v>
                </c:pt>
                <c:pt idx="8401">
                  <c:v>62281.1</c:v>
                </c:pt>
                <c:pt idx="8402">
                  <c:v>62282.9</c:v>
                </c:pt>
                <c:pt idx="8403">
                  <c:v>62283.9</c:v>
                </c:pt>
                <c:pt idx="8404">
                  <c:v>62285.3</c:v>
                </c:pt>
                <c:pt idx="8405">
                  <c:v>62286.3</c:v>
                </c:pt>
                <c:pt idx="8406">
                  <c:v>62286.8</c:v>
                </c:pt>
                <c:pt idx="8407">
                  <c:v>62287.3</c:v>
                </c:pt>
                <c:pt idx="8408">
                  <c:v>62287.4</c:v>
                </c:pt>
                <c:pt idx="8409">
                  <c:v>62287.199999999997</c:v>
                </c:pt>
                <c:pt idx="8410">
                  <c:v>62286.9</c:v>
                </c:pt>
                <c:pt idx="8411">
                  <c:v>62286.400000000001</c:v>
                </c:pt>
                <c:pt idx="8412">
                  <c:v>62285.7</c:v>
                </c:pt>
                <c:pt idx="8413">
                  <c:v>62285.1</c:v>
                </c:pt>
                <c:pt idx="8414">
                  <c:v>62284.2</c:v>
                </c:pt>
                <c:pt idx="8415">
                  <c:v>62283.1</c:v>
                </c:pt>
                <c:pt idx="8416">
                  <c:v>62282.400000000001</c:v>
                </c:pt>
                <c:pt idx="8417">
                  <c:v>62280.9</c:v>
                </c:pt>
                <c:pt idx="8418">
                  <c:v>62280.1</c:v>
                </c:pt>
                <c:pt idx="8419">
                  <c:v>62278.9</c:v>
                </c:pt>
                <c:pt idx="8420">
                  <c:v>62277.8</c:v>
                </c:pt>
                <c:pt idx="8421">
                  <c:v>62277.1</c:v>
                </c:pt>
                <c:pt idx="8422">
                  <c:v>62276.1</c:v>
                </c:pt>
                <c:pt idx="8423">
                  <c:v>62275.199999999997</c:v>
                </c:pt>
                <c:pt idx="8424">
                  <c:v>62274.400000000001</c:v>
                </c:pt>
                <c:pt idx="8425">
                  <c:v>62274</c:v>
                </c:pt>
                <c:pt idx="8426">
                  <c:v>62273.5</c:v>
                </c:pt>
                <c:pt idx="8427">
                  <c:v>62273.2</c:v>
                </c:pt>
                <c:pt idx="8428">
                  <c:v>62273.2</c:v>
                </c:pt>
                <c:pt idx="8429">
                  <c:v>62273.599999999999</c:v>
                </c:pt>
                <c:pt idx="8430">
                  <c:v>62274.9</c:v>
                </c:pt>
                <c:pt idx="8431">
                  <c:v>62276.2</c:v>
                </c:pt>
                <c:pt idx="8432">
                  <c:v>62279.8</c:v>
                </c:pt>
                <c:pt idx="8433">
                  <c:v>62282</c:v>
                </c:pt>
                <c:pt idx="8434">
                  <c:v>62285.7</c:v>
                </c:pt>
                <c:pt idx="8435">
                  <c:v>62288.5</c:v>
                </c:pt>
                <c:pt idx="8436">
                  <c:v>62292.9</c:v>
                </c:pt>
                <c:pt idx="8437">
                  <c:v>62297.8</c:v>
                </c:pt>
                <c:pt idx="8438">
                  <c:v>62302.9</c:v>
                </c:pt>
                <c:pt idx="8439">
                  <c:v>62308.2</c:v>
                </c:pt>
                <c:pt idx="8440">
                  <c:v>62311.7</c:v>
                </c:pt>
                <c:pt idx="8441">
                  <c:v>62317.1</c:v>
                </c:pt>
                <c:pt idx="8442">
                  <c:v>62320.7</c:v>
                </c:pt>
                <c:pt idx="8443">
                  <c:v>62326.1</c:v>
                </c:pt>
                <c:pt idx="8444">
                  <c:v>62331.199999999997</c:v>
                </c:pt>
                <c:pt idx="8445">
                  <c:v>62336.1</c:v>
                </c:pt>
                <c:pt idx="8446">
                  <c:v>62339.199999999997</c:v>
                </c:pt>
                <c:pt idx="8447">
                  <c:v>62343.5</c:v>
                </c:pt>
                <c:pt idx="8448">
                  <c:v>62347.4</c:v>
                </c:pt>
                <c:pt idx="8449">
                  <c:v>62351</c:v>
                </c:pt>
                <c:pt idx="8450">
                  <c:v>62354.6</c:v>
                </c:pt>
                <c:pt idx="8451">
                  <c:v>62357</c:v>
                </c:pt>
                <c:pt idx="8452">
                  <c:v>62360.5</c:v>
                </c:pt>
                <c:pt idx="8453">
                  <c:v>62363.9</c:v>
                </c:pt>
                <c:pt idx="8454">
                  <c:v>62367.3</c:v>
                </c:pt>
                <c:pt idx="8455">
                  <c:v>62369.599999999999</c:v>
                </c:pt>
                <c:pt idx="8456">
                  <c:v>62373</c:v>
                </c:pt>
                <c:pt idx="8457">
                  <c:v>62375.199999999997</c:v>
                </c:pt>
                <c:pt idx="8458">
                  <c:v>62378.5</c:v>
                </c:pt>
                <c:pt idx="8459">
                  <c:v>62381.8</c:v>
                </c:pt>
                <c:pt idx="8460">
                  <c:v>62384</c:v>
                </c:pt>
                <c:pt idx="8461">
                  <c:v>62388.3</c:v>
                </c:pt>
                <c:pt idx="8462">
                  <c:v>62391.5</c:v>
                </c:pt>
                <c:pt idx="8463">
                  <c:v>62393.7</c:v>
                </c:pt>
                <c:pt idx="8464">
                  <c:v>62396.9</c:v>
                </c:pt>
                <c:pt idx="8465">
                  <c:v>62400.1</c:v>
                </c:pt>
                <c:pt idx="8466">
                  <c:v>62403.199999999997</c:v>
                </c:pt>
                <c:pt idx="8467">
                  <c:v>62406.400000000001</c:v>
                </c:pt>
                <c:pt idx="8468">
                  <c:v>62409.599999999999</c:v>
                </c:pt>
                <c:pt idx="8469">
                  <c:v>62411.7</c:v>
                </c:pt>
                <c:pt idx="8470">
                  <c:v>62414.8</c:v>
                </c:pt>
                <c:pt idx="8471">
                  <c:v>62416.9</c:v>
                </c:pt>
                <c:pt idx="8472">
                  <c:v>62420.1</c:v>
                </c:pt>
                <c:pt idx="8473">
                  <c:v>62423.3</c:v>
                </c:pt>
                <c:pt idx="8474">
                  <c:v>62426.5</c:v>
                </c:pt>
                <c:pt idx="8475">
                  <c:v>62429.8</c:v>
                </c:pt>
                <c:pt idx="8476">
                  <c:v>62432.2</c:v>
                </c:pt>
                <c:pt idx="8477">
                  <c:v>62436</c:v>
                </c:pt>
                <c:pt idx="8478">
                  <c:v>62439.9</c:v>
                </c:pt>
                <c:pt idx="8479">
                  <c:v>62442.5</c:v>
                </c:pt>
                <c:pt idx="8480">
                  <c:v>62448</c:v>
                </c:pt>
                <c:pt idx="8481">
                  <c:v>62450.7</c:v>
                </c:pt>
                <c:pt idx="8482">
                  <c:v>62454.8</c:v>
                </c:pt>
                <c:pt idx="8483">
                  <c:v>62458.9</c:v>
                </c:pt>
                <c:pt idx="8484">
                  <c:v>62461.599999999999</c:v>
                </c:pt>
                <c:pt idx="8485">
                  <c:v>62465.4</c:v>
                </c:pt>
                <c:pt idx="8486">
                  <c:v>62469.2</c:v>
                </c:pt>
                <c:pt idx="8487">
                  <c:v>62472.7</c:v>
                </c:pt>
                <c:pt idx="8488">
                  <c:v>62474.9</c:v>
                </c:pt>
                <c:pt idx="8489">
                  <c:v>62478.9</c:v>
                </c:pt>
                <c:pt idx="8490">
                  <c:v>62480.6</c:v>
                </c:pt>
                <c:pt idx="8491">
                  <c:v>62483</c:v>
                </c:pt>
                <c:pt idx="8492">
                  <c:v>62484.4</c:v>
                </c:pt>
                <c:pt idx="8493">
                  <c:v>62486</c:v>
                </c:pt>
                <c:pt idx="8494">
                  <c:v>62487.1</c:v>
                </c:pt>
                <c:pt idx="8495">
                  <c:v>62487.6</c:v>
                </c:pt>
                <c:pt idx="8496">
                  <c:v>62487.9</c:v>
                </c:pt>
                <c:pt idx="8497">
                  <c:v>62487.8</c:v>
                </c:pt>
                <c:pt idx="8498">
                  <c:v>62487.7</c:v>
                </c:pt>
                <c:pt idx="8499">
                  <c:v>62487.6</c:v>
                </c:pt>
                <c:pt idx="8500">
                  <c:v>62487.4</c:v>
                </c:pt>
                <c:pt idx="8501">
                  <c:v>62487.199999999997</c:v>
                </c:pt>
                <c:pt idx="8502">
                  <c:v>62487</c:v>
                </c:pt>
                <c:pt idx="8503">
                  <c:v>62486.7</c:v>
                </c:pt>
                <c:pt idx="8504">
                  <c:v>62486.3</c:v>
                </c:pt>
                <c:pt idx="8505">
                  <c:v>62486</c:v>
                </c:pt>
                <c:pt idx="8506">
                  <c:v>62485.599999999999</c:v>
                </c:pt>
                <c:pt idx="8507">
                  <c:v>62485.1</c:v>
                </c:pt>
                <c:pt idx="8508">
                  <c:v>62484.7</c:v>
                </c:pt>
                <c:pt idx="8509">
                  <c:v>62484.2</c:v>
                </c:pt>
                <c:pt idx="8510">
                  <c:v>62483.6</c:v>
                </c:pt>
                <c:pt idx="8511">
                  <c:v>62483.199999999997</c:v>
                </c:pt>
                <c:pt idx="8512">
                  <c:v>62482.5</c:v>
                </c:pt>
                <c:pt idx="8513">
                  <c:v>62481.8</c:v>
                </c:pt>
                <c:pt idx="8514">
                  <c:v>62481.4</c:v>
                </c:pt>
                <c:pt idx="8515">
                  <c:v>62480.7</c:v>
                </c:pt>
                <c:pt idx="8516">
                  <c:v>62479.9</c:v>
                </c:pt>
                <c:pt idx="8517">
                  <c:v>62479.4</c:v>
                </c:pt>
                <c:pt idx="8518">
                  <c:v>62478.7</c:v>
                </c:pt>
                <c:pt idx="8519">
                  <c:v>62477.8</c:v>
                </c:pt>
                <c:pt idx="8520">
                  <c:v>62477</c:v>
                </c:pt>
                <c:pt idx="8521">
                  <c:v>62474.9</c:v>
                </c:pt>
                <c:pt idx="8522">
                  <c:v>62473.5</c:v>
                </c:pt>
                <c:pt idx="8523">
                  <c:v>62471.199999999997</c:v>
                </c:pt>
                <c:pt idx="8524">
                  <c:v>62469.5</c:v>
                </c:pt>
                <c:pt idx="8525">
                  <c:v>62466.8</c:v>
                </c:pt>
                <c:pt idx="8526">
                  <c:v>62464.9</c:v>
                </c:pt>
                <c:pt idx="8527">
                  <c:v>62462</c:v>
                </c:pt>
                <c:pt idx="8528">
                  <c:v>62459</c:v>
                </c:pt>
                <c:pt idx="8529">
                  <c:v>62456.9</c:v>
                </c:pt>
                <c:pt idx="8530">
                  <c:v>62453</c:v>
                </c:pt>
                <c:pt idx="8531">
                  <c:v>62451.1</c:v>
                </c:pt>
                <c:pt idx="8532">
                  <c:v>62448.4</c:v>
                </c:pt>
                <c:pt idx="8533">
                  <c:v>62445.9</c:v>
                </c:pt>
                <c:pt idx="8534">
                  <c:v>62443.8</c:v>
                </c:pt>
                <c:pt idx="8535">
                  <c:v>62442.5</c:v>
                </c:pt>
                <c:pt idx="8536">
                  <c:v>62440.6</c:v>
                </c:pt>
                <c:pt idx="8537">
                  <c:v>62440</c:v>
                </c:pt>
                <c:pt idx="8538">
                  <c:v>62439.5</c:v>
                </c:pt>
                <c:pt idx="8539">
                  <c:v>62439.5</c:v>
                </c:pt>
                <c:pt idx="8540">
                  <c:v>62440.1</c:v>
                </c:pt>
                <c:pt idx="8541">
                  <c:v>62441.2</c:v>
                </c:pt>
                <c:pt idx="8542">
                  <c:v>62443.3</c:v>
                </c:pt>
                <c:pt idx="8543">
                  <c:v>62444.6</c:v>
                </c:pt>
                <c:pt idx="8544">
                  <c:v>62446.8</c:v>
                </c:pt>
                <c:pt idx="8545">
                  <c:v>62449.3</c:v>
                </c:pt>
                <c:pt idx="8546">
                  <c:v>62453</c:v>
                </c:pt>
                <c:pt idx="8547">
                  <c:v>62454.9</c:v>
                </c:pt>
                <c:pt idx="8548">
                  <c:v>62457.9</c:v>
                </c:pt>
                <c:pt idx="8549">
                  <c:v>62461</c:v>
                </c:pt>
                <c:pt idx="8550">
                  <c:v>62463.1</c:v>
                </c:pt>
                <c:pt idx="8551">
                  <c:v>62466.2</c:v>
                </c:pt>
                <c:pt idx="8552">
                  <c:v>62469.2</c:v>
                </c:pt>
                <c:pt idx="8553">
                  <c:v>62472.1</c:v>
                </c:pt>
                <c:pt idx="8554">
                  <c:v>62473.9</c:v>
                </c:pt>
                <c:pt idx="8555">
                  <c:v>62476.5</c:v>
                </c:pt>
                <c:pt idx="8556">
                  <c:v>62478.8</c:v>
                </c:pt>
                <c:pt idx="8557">
                  <c:v>62480.2</c:v>
                </c:pt>
                <c:pt idx="8558">
                  <c:v>62482</c:v>
                </c:pt>
                <c:pt idx="8559">
                  <c:v>62482.9</c:v>
                </c:pt>
                <c:pt idx="8560">
                  <c:v>62484.3</c:v>
                </c:pt>
                <c:pt idx="8561">
                  <c:v>62484.7</c:v>
                </c:pt>
                <c:pt idx="8562">
                  <c:v>62484.7</c:v>
                </c:pt>
                <c:pt idx="8563">
                  <c:v>62484</c:v>
                </c:pt>
                <c:pt idx="8564">
                  <c:v>62483.199999999997</c:v>
                </c:pt>
                <c:pt idx="8565">
                  <c:v>62481.3</c:v>
                </c:pt>
                <c:pt idx="8566">
                  <c:v>62478.7</c:v>
                </c:pt>
                <c:pt idx="8567">
                  <c:v>62476.7</c:v>
                </c:pt>
                <c:pt idx="8568">
                  <c:v>62473.2</c:v>
                </c:pt>
                <c:pt idx="8569">
                  <c:v>62469.3</c:v>
                </c:pt>
                <c:pt idx="8570">
                  <c:v>62465</c:v>
                </c:pt>
                <c:pt idx="8571">
                  <c:v>62460.3</c:v>
                </c:pt>
                <c:pt idx="8572">
                  <c:v>62457</c:v>
                </c:pt>
                <c:pt idx="8573">
                  <c:v>62452</c:v>
                </c:pt>
                <c:pt idx="8574">
                  <c:v>62446.7</c:v>
                </c:pt>
                <c:pt idx="8575">
                  <c:v>62443.199999999997</c:v>
                </c:pt>
                <c:pt idx="8576">
                  <c:v>62437.9</c:v>
                </c:pt>
                <c:pt idx="8577">
                  <c:v>62432.6</c:v>
                </c:pt>
                <c:pt idx="8578">
                  <c:v>62429.1</c:v>
                </c:pt>
                <c:pt idx="8579">
                  <c:v>62424</c:v>
                </c:pt>
                <c:pt idx="8580">
                  <c:v>62419.1</c:v>
                </c:pt>
                <c:pt idx="8581">
                  <c:v>62416</c:v>
                </c:pt>
                <c:pt idx="8582">
                  <c:v>62411.5</c:v>
                </c:pt>
                <c:pt idx="8583">
                  <c:v>62407.5</c:v>
                </c:pt>
                <c:pt idx="8584">
                  <c:v>62405.1</c:v>
                </c:pt>
                <c:pt idx="8585">
                  <c:v>62401.8</c:v>
                </c:pt>
                <c:pt idx="8586">
                  <c:v>62399.1</c:v>
                </c:pt>
                <c:pt idx="8587">
                  <c:v>62397.7</c:v>
                </c:pt>
                <c:pt idx="8588">
                  <c:v>62396.1</c:v>
                </c:pt>
                <c:pt idx="8589">
                  <c:v>62395.199999999997</c:v>
                </c:pt>
                <c:pt idx="8590">
                  <c:v>62395.1</c:v>
                </c:pt>
                <c:pt idx="8591">
                  <c:v>62395.4</c:v>
                </c:pt>
                <c:pt idx="8592">
                  <c:v>62396.2</c:v>
                </c:pt>
                <c:pt idx="8593">
                  <c:v>62397</c:v>
                </c:pt>
                <c:pt idx="8594">
                  <c:v>62398.5</c:v>
                </c:pt>
                <c:pt idx="8595">
                  <c:v>62400.4</c:v>
                </c:pt>
                <c:pt idx="8596">
                  <c:v>62401.7</c:v>
                </c:pt>
                <c:pt idx="8597">
                  <c:v>62404</c:v>
                </c:pt>
                <c:pt idx="8598">
                  <c:v>62406.3</c:v>
                </c:pt>
                <c:pt idx="8599">
                  <c:v>62408</c:v>
                </c:pt>
                <c:pt idx="8600">
                  <c:v>62410.400000000001</c:v>
                </c:pt>
                <c:pt idx="8601">
                  <c:v>62412.9</c:v>
                </c:pt>
                <c:pt idx="8602">
                  <c:v>62414.5</c:v>
                </c:pt>
                <c:pt idx="8603">
                  <c:v>62416.7</c:v>
                </c:pt>
                <c:pt idx="8604">
                  <c:v>62418.8</c:v>
                </c:pt>
                <c:pt idx="8605">
                  <c:v>62420</c:v>
                </c:pt>
                <c:pt idx="8606">
                  <c:v>62421.5</c:v>
                </c:pt>
                <c:pt idx="8607">
                  <c:v>62422.7</c:v>
                </c:pt>
                <c:pt idx="8608">
                  <c:v>62423.3</c:v>
                </c:pt>
                <c:pt idx="8609">
                  <c:v>62423.7</c:v>
                </c:pt>
                <c:pt idx="8610">
                  <c:v>62423.7</c:v>
                </c:pt>
                <c:pt idx="8611">
                  <c:v>62423.6</c:v>
                </c:pt>
                <c:pt idx="8612">
                  <c:v>62423.5</c:v>
                </c:pt>
                <c:pt idx="8613">
                  <c:v>62423.199999999997</c:v>
                </c:pt>
                <c:pt idx="8614">
                  <c:v>62423</c:v>
                </c:pt>
                <c:pt idx="8615">
                  <c:v>62422.6</c:v>
                </c:pt>
                <c:pt idx="8616">
                  <c:v>62422.2</c:v>
                </c:pt>
                <c:pt idx="8617">
                  <c:v>62421.9</c:v>
                </c:pt>
                <c:pt idx="8618">
                  <c:v>62421.4</c:v>
                </c:pt>
                <c:pt idx="8619">
                  <c:v>62420.9</c:v>
                </c:pt>
                <c:pt idx="8620">
                  <c:v>62420.5</c:v>
                </c:pt>
                <c:pt idx="8621">
                  <c:v>62419.9</c:v>
                </c:pt>
                <c:pt idx="8622">
                  <c:v>62419.3</c:v>
                </c:pt>
                <c:pt idx="8623">
                  <c:v>62419</c:v>
                </c:pt>
                <c:pt idx="8624">
                  <c:v>62418.400000000001</c:v>
                </c:pt>
                <c:pt idx="8625">
                  <c:v>62417.8</c:v>
                </c:pt>
                <c:pt idx="8626">
                  <c:v>62417.4</c:v>
                </c:pt>
                <c:pt idx="8627">
                  <c:v>62416.9</c:v>
                </c:pt>
                <c:pt idx="8628">
                  <c:v>62416.3</c:v>
                </c:pt>
                <c:pt idx="8629">
                  <c:v>62416</c:v>
                </c:pt>
                <c:pt idx="8630">
                  <c:v>62415.6</c:v>
                </c:pt>
                <c:pt idx="8631">
                  <c:v>62415.199999999997</c:v>
                </c:pt>
                <c:pt idx="8632">
                  <c:v>62414.9</c:v>
                </c:pt>
                <c:pt idx="8633">
                  <c:v>62414.7</c:v>
                </c:pt>
                <c:pt idx="8634">
                  <c:v>62414.400000000001</c:v>
                </c:pt>
                <c:pt idx="8635">
                  <c:v>62414.400000000001</c:v>
                </c:pt>
                <c:pt idx="8636">
                  <c:v>62414.3</c:v>
                </c:pt>
                <c:pt idx="8637">
                  <c:v>62414.5</c:v>
                </c:pt>
                <c:pt idx="8638">
                  <c:v>62414.9</c:v>
                </c:pt>
                <c:pt idx="8639">
                  <c:v>62416.1</c:v>
                </c:pt>
                <c:pt idx="8640">
                  <c:v>62417.8</c:v>
                </c:pt>
                <c:pt idx="8641">
                  <c:v>62419.199999999997</c:v>
                </c:pt>
                <c:pt idx="8642">
                  <c:v>62421.7</c:v>
                </c:pt>
                <c:pt idx="8643">
                  <c:v>62424.6</c:v>
                </c:pt>
                <c:pt idx="8644">
                  <c:v>62426.7</c:v>
                </c:pt>
                <c:pt idx="8645">
                  <c:v>62430.2</c:v>
                </c:pt>
                <c:pt idx="8646">
                  <c:v>62432.7</c:v>
                </c:pt>
                <c:pt idx="8647">
                  <c:v>62436.5</c:v>
                </c:pt>
                <c:pt idx="8648">
                  <c:v>62440.6</c:v>
                </c:pt>
                <c:pt idx="8649">
                  <c:v>62444.800000000003</c:v>
                </c:pt>
                <c:pt idx="8650">
                  <c:v>62447.7</c:v>
                </c:pt>
                <c:pt idx="8651">
                  <c:v>62452</c:v>
                </c:pt>
                <c:pt idx="8652">
                  <c:v>62456.4</c:v>
                </c:pt>
                <c:pt idx="8653">
                  <c:v>62459.3</c:v>
                </c:pt>
                <c:pt idx="8654">
                  <c:v>62463.5</c:v>
                </c:pt>
                <c:pt idx="8655">
                  <c:v>62466.3</c:v>
                </c:pt>
                <c:pt idx="8656">
                  <c:v>62470.3</c:v>
                </c:pt>
                <c:pt idx="8657">
                  <c:v>62472.9</c:v>
                </c:pt>
                <c:pt idx="8658">
                  <c:v>62476.5</c:v>
                </c:pt>
                <c:pt idx="8659">
                  <c:v>62479.9</c:v>
                </c:pt>
                <c:pt idx="8660">
                  <c:v>62482</c:v>
                </c:pt>
                <c:pt idx="8661">
                  <c:v>62484.800000000003</c:v>
                </c:pt>
                <c:pt idx="8662">
                  <c:v>62486.6</c:v>
                </c:pt>
                <c:pt idx="8663">
                  <c:v>62489.3</c:v>
                </c:pt>
                <c:pt idx="8664">
                  <c:v>62491.1</c:v>
                </c:pt>
                <c:pt idx="8665">
                  <c:v>62493.8</c:v>
                </c:pt>
                <c:pt idx="8666">
                  <c:v>62496.4</c:v>
                </c:pt>
                <c:pt idx="8667">
                  <c:v>62499</c:v>
                </c:pt>
                <c:pt idx="8668">
                  <c:v>62500.7</c:v>
                </c:pt>
                <c:pt idx="8669">
                  <c:v>62503.199999999997</c:v>
                </c:pt>
                <c:pt idx="8670">
                  <c:v>62505.7</c:v>
                </c:pt>
                <c:pt idx="8671">
                  <c:v>62507.3</c:v>
                </c:pt>
                <c:pt idx="8672">
                  <c:v>62509.7</c:v>
                </c:pt>
                <c:pt idx="8673">
                  <c:v>62512</c:v>
                </c:pt>
                <c:pt idx="8674">
                  <c:v>62513.5</c:v>
                </c:pt>
                <c:pt idx="8675">
                  <c:v>62515.7</c:v>
                </c:pt>
                <c:pt idx="8676">
                  <c:v>62517.1</c:v>
                </c:pt>
                <c:pt idx="8677">
                  <c:v>62519.199999999997</c:v>
                </c:pt>
                <c:pt idx="8678">
                  <c:v>62521.1</c:v>
                </c:pt>
                <c:pt idx="8679">
                  <c:v>62522.400000000001</c:v>
                </c:pt>
                <c:pt idx="8680">
                  <c:v>62524.2</c:v>
                </c:pt>
                <c:pt idx="8681">
                  <c:v>62526.1</c:v>
                </c:pt>
                <c:pt idx="8682">
                  <c:v>62527.3</c:v>
                </c:pt>
                <c:pt idx="8683">
                  <c:v>62529.2</c:v>
                </c:pt>
                <c:pt idx="8684">
                  <c:v>62531.1</c:v>
                </c:pt>
                <c:pt idx="8685">
                  <c:v>62533.1</c:v>
                </c:pt>
                <c:pt idx="8686">
                  <c:v>62534.3</c:v>
                </c:pt>
                <c:pt idx="8687">
                  <c:v>62536.3</c:v>
                </c:pt>
                <c:pt idx="8688">
                  <c:v>62538.2</c:v>
                </c:pt>
                <c:pt idx="8689">
                  <c:v>62539.5</c:v>
                </c:pt>
                <c:pt idx="8690">
                  <c:v>62541.4</c:v>
                </c:pt>
                <c:pt idx="8691">
                  <c:v>62543.199999999997</c:v>
                </c:pt>
                <c:pt idx="8692">
                  <c:v>62544.5</c:v>
                </c:pt>
                <c:pt idx="8693">
                  <c:v>62546.3</c:v>
                </c:pt>
                <c:pt idx="8694">
                  <c:v>62547.5</c:v>
                </c:pt>
                <c:pt idx="8695">
                  <c:v>62549.2</c:v>
                </c:pt>
                <c:pt idx="8696">
                  <c:v>62550.9</c:v>
                </c:pt>
                <c:pt idx="8697">
                  <c:v>62552</c:v>
                </c:pt>
                <c:pt idx="8698">
                  <c:v>62553.7</c:v>
                </c:pt>
                <c:pt idx="8699">
                  <c:v>62555.199999999997</c:v>
                </c:pt>
                <c:pt idx="8700">
                  <c:v>62556.2</c:v>
                </c:pt>
                <c:pt idx="8701">
                  <c:v>62557.599999999999</c:v>
                </c:pt>
                <c:pt idx="8702">
                  <c:v>62559</c:v>
                </c:pt>
                <c:pt idx="8703">
                  <c:v>62560.2</c:v>
                </c:pt>
                <c:pt idx="8704">
                  <c:v>62561</c:v>
                </c:pt>
                <c:pt idx="8705">
                  <c:v>62562.1</c:v>
                </c:pt>
                <c:pt idx="8706">
                  <c:v>62562.8</c:v>
                </c:pt>
                <c:pt idx="8707">
                  <c:v>62563.7</c:v>
                </c:pt>
                <c:pt idx="8708">
                  <c:v>62564.5</c:v>
                </c:pt>
                <c:pt idx="8709">
                  <c:v>62565</c:v>
                </c:pt>
                <c:pt idx="8710">
                  <c:v>62565.599999999999</c:v>
                </c:pt>
                <c:pt idx="8711">
                  <c:v>62566</c:v>
                </c:pt>
                <c:pt idx="8712">
                  <c:v>62566.400000000001</c:v>
                </c:pt>
                <c:pt idx="8713">
                  <c:v>62566.5</c:v>
                </c:pt>
                <c:pt idx="8714">
                  <c:v>62566.6</c:v>
                </c:pt>
                <c:pt idx="8715">
                  <c:v>62566.6</c:v>
                </c:pt>
                <c:pt idx="8716">
                  <c:v>62566.5</c:v>
                </c:pt>
                <c:pt idx="8717">
                  <c:v>62566.2</c:v>
                </c:pt>
                <c:pt idx="8718">
                  <c:v>62565.9</c:v>
                </c:pt>
                <c:pt idx="8719">
                  <c:v>62565.599999999999</c:v>
                </c:pt>
                <c:pt idx="8720">
                  <c:v>62565.2</c:v>
                </c:pt>
                <c:pt idx="8721">
                  <c:v>62564.800000000003</c:v>
                </c:pt>
                <c:pt idx="8722">
                  <c:v>62564.3</c:v>
                </c:pt>
                <c:pt idx="8723">
                  <c:v>62563.7</c:v>
                </c:pt>
                <c:pt idx="8724">
                  <c:v>62563.3</c:v>
                </c:pt>
                <c:pt idx="8725">
                  <c:v>62562.6</c:v>
                </c:pt>
                <c:pt idx="8726">
                  <c:v>62562</c:v>
                </c:pt>
                <c:pt idx="8727">
                  <c:v>62561.599999999999</c:v>
                </c:pt>
                <c:pt idx="8728">
                  <c:v>62561</c:v>
                </c:pt>
                <c:pt idx="8729">
                  <c:v>62560.5</c:v>
                </c:pt>
                <c:pt idx="8730">
                  <c:v>62560</c:v>
                </c:pt>
                <c:pt idx="8731">
                  <c:v>62559.7</c:v>
                </c:pt>
                <c:pt idx="8732">
                  <c:v>62559.4</c:v>
                </c:pt>
                <c:pt idx="8733">
                  <c:v>62559.1</c:v>
                </c:pt>
                <c:pt idx="8734">
                  <c:v>62558.9</c:v>
                </c:pt>
                <c:pt idx="8735">
                  <c:v>62558.9</c:v>
                </c:pt>
                <c:pt idx="8736">
                  <c:v>62559.1</c:v>
                </c:pt>
                <c:pt idx="8737">
                  <c:v>62561.599999999999</c:v>
                </c:pt>
                <c:pt idx="8738">
                  <c:v>62566.5</c:v>
                </c:pt>
                <c:pt idx="8739">
                  <c:v>62570.8</c:v>
                </c:pt>
                <c:pt idx="8740">
                  <c:v>62578.400000000001</c:v>
                </c:pt>
                <c:pt idx="8741">
                  <c:v>62586.9</c:v>
                </c:pt>
                <c:pt idx="8742">
                  <c:v>62595.7</c:v>
                </c:pt>
                <c:pt idx="8743">
                  <c:v>62601.4</c:v>
                </c:pt>
                <c:pt idx="8744">
                  <c:v>62609.599999999999</c:v>
                </c:pt>
                <c:pt idx="8745">
                  <c:v>62616.6</c:v>
                </c:pt>
                <c:pt idx="8746">
                  <c:v>62620.4</c:v>
                </c:pt>
                <c:pt idx="8747">
                  <c:v>62624.3</c:v>
                </c:pt>
                <c:pt idx="8748">
                  <c:v>62626.400000000001</c:v>
                </c:pt>
                <c:pt idx="8749">
                  <c:v>62627.7</c:v>
                </c:pt>
                <c:pt idx="8750">
                  <c:v>62629.7</c:v>
                </c:pt>
                <c:pt idx="8751">
                  <c:v>62630.9</c:v>
                </c:pt>
                <c:pt idx="8752">
                  <c:v>62632.7</c:v>
                </c:pt>
                <c:pt idx="8753">
                  <c:v>62634.400000000001</c:v>
                </c:pt>
                <c:pt idx="8754">
                  <c:v>62636.1</c:v>
                </c:pt>
                <c:pt idx="8755">
                  <c:v>62637.1</c:v>
                </c:pt>
                <c:pt idx="8756">
                  <c:v>62638.7</c:v>
                </c:pt>
                <c:pt idx="8757">
                  <c:v>62639.7</c:v>
                </c:pt>
                <c:pt idx="8758">
                  <c:v>62641.1</c:v>
                </c:pt>
                <c:pt idx="8759">
                  <c:v>62642.400000000001</c:v>
                </c:pt>
                <c:pt idx="8760">
                  <c:v>62643.7</c:v>
                </c:pt>
                <c:pt idx="8761">
                  <c:v>62644.5</c:v>
                </c:pt>
                <c:pt idx="8762">
                  <c:v>62645.599999999999</c:v>
                </c:pt>
                <c:pt idx="8763">
                  <c:v>62646.7</c:v>
                </c:pt>
                <c:pt idx="8764">
                  <c:v>62647.3</c:v>
                </c:pt>
                <c:pt idx="8765">
                  <c:v>62648.3</c:v>
                </c:pt>
                <c:pt idx="8766">
                  <c:v>62649.1</c:v>
                </c:pt>
                <c:pt idx="8767">
                  <c:v>62649.599999999999</c:v>
                </c:pt>
                <c:pt idx="8768">
                  <c:v>62650.3</c:v>
                </c:pt>
                <c:pt idx="8769">
                  <c:v>62650.8</c:v>
                </c:pt>
                <c:pt idx="8770">
                  <c:v>62651.3</c:v>
                </c:pt>
                <c:pt idx="8771">
                  <c:v>62651.8</c:v>
                </c:pt>
                <c:pt idx="8772">
                  <c:v>62652.1</c:v>
                </c:pt>
                <c:pt idx="8773">
                  <c:v>62652.4</c:v>
                </c:pt>
                <c:pt idx="8774">
                  <c:v>62652.7</c:v>
                </c:pt>
                <c:pt idx="8775">
                  <c:v>62652.800000000003</c:v>
                </c:pt>
                <c:pt idx="8776">
                  <c:v>62652.9</c:v>
                </c:pt>
                <c:pt idx="8777">
                  <c:v>62652.9</c:v>
                </c:pt>
                <c:pt idx="8778">
                  <c:v>62652.800000000003</c:v>
                </c:pt>
                <c:pt idx="8779">
                  <c:v>62652.6</c:v>
                </c:pt>
                <c:pt idx="8780">
                  <c:v>62652.3</c:v>
                </c:pt>
                <c:pt idx="8781">
                  <c:v>62651.8</c:v>
                </c:pt>
                <c:pt idx="8782">
                  <c:v>62651.4</c:v>
                </c:pt>
                <c:pt idx="8783">
                  <c:v>62650.7</c:v>
                </c:pt>
                <c:pt idx="8784">
                  <c:v>62650.2</c:v>
                </c:pt>
                <c:pt idx="8785">
                  <c:v>62649.4</c:v>
                </c:pt>
                <c:pt idx="8786">
                  <c:v>62648.5</c:v>
                </c:pt>
                <c:pt idx="8787">
                  <c:v>62647.5</c:v>
                </c:pt>
                <c:pt idx="8788">
                  <c:v>62646.8</c:v>
                </c:pt>
                <c:pt idx="8789">
                  <c:v>62645.599999999999</c:v>
                </c:pt>
                <c:pt idx="8790">
                  <c:v>62644.5</c:v>
                </c:pt>
                <c:pt idx="8791">
                  <c:v>62643.6</c:v>
                </c:pt>
                <c:pt idx="8792">
                  <c:v>62642.400000000001</c:v>
                </c:pt>
                <c:pt idx="8793">
                  <c:v>62641</c:v>
                </c:pt>
                <c:pt idx="8794">
                  <c:v>62640.1</c:v>
                </c:pt>
                <c:pt idx="8795">
                  <c:v>62638.8</c:v>
                </c:pt>
                <c:pt idx="8796">
                  <c:v>62637.8</c:v>
                </c:pt>
                <c:pt idx="8797">
                  <c:v>62636.4</c:v>
                </c:pt>
                <c:pt idx="8798">
                  <c:v>62635</c:v>
                </c:pt>
                <c:pt idx="8799">
                  <c:v>62634.1</c:v>
                </c:pt>
                <c:pt idx="8800">
                  <c:v>62632.6</c:v>
                </c:pt>
                <c:pt idx="8801">
                  <c:v>62630.9</c:v>
                </c:pt>
                <c:pt idx="8802">
                  <c:v>62629.599999999999</c:v>
                </c:pt>
                <c:pt idx="8803">
                  <c:v>62627.4</c:v>
                </c:pt>
                <c:pt idx="8804">
                  <c:v>62625.1</c:v>
                </c:pt>
                <c:pt idx="8805">
                  <c:v>62623.5</c:v>
                </c:pt>
                <c:pt idx="8806">
                  <c:v>62620.9</c:v>
                </c:pt>
                <c:pt idx="8807">
                  <c:v>62618.2</c:v>
                </c:pt>
                <c:pt idx="8808">
                  <c:v>62616.4</c:v>
                </c:pt>
                <c:pt idx="8809">
                  <c:v>62613.599999999999</c:v>
                </c:pt>
                <c:pt idx="8810">
                  <c:v>62610.8</c:v>
                </c:pt>
                <c:pt idx="8811">
                  <c:v>62608.9</c:v>
                </c:pt>
                <c:pt idx="8812">
                  <c:v>62606.2</c:v>
                </c:pt>
                <c:pt idx="8813">
                  <c:v>62603.5</c:v>
                </c:pt>
                <c:pt idx="8814">
                  <c:v>62601.8</c:v>
                </c:pt>
                <c:pt idx="8815">
                  <c:v>62599.3</c:v>
                </c:pt>
                <c:pt idx="8816">
                  <c:v>62596.9</c:v>
                </c:pt>
                <c:pt idx="8817">
                  <c:v>62595.3</c:v>
                </c:pt>
                <c:pt idx="8818">
                  <c:v>62592.7</c:v>
                </c:pt>
                <c:pt idx="8819">
                  <c:v>62590.1</c:v>
                </c:pt>
                <c:pt idx="8820">
                  <c:v>62588.2</c:v>
                </c:pt>
                <c:pt idx="8821">
                  <c:v>62585.4</c:v>
                </c:pt>
                <c:pt idx="8822">
                  <c:v>62582.5</c:v>
                </c:pt>
                <c:pt idx="8823">
                  <c:v>62580.6</c:v>
                </c:pt>
                <c:pt idx="8824">
                  <c:v>62577.7</c:v>
                </c:pt>
                <c:pt idx="8825">
                  <c:v>62574.9</c:v>
                </c:pt>
                <c:pt idx="8826">
                  <c:v>62573</c:v>
                </c:pt>
                <c:pt idx="8827">
                  <c:v>62570.3</c:v>
                </c:pt>
                <c:pt idx="8828">
                  <c:v>62567.8</c:v>
                </c:pt>
                <c:pt idx="8829">
                  <c:v>62566.2</c:v>
                </c:pt>
                <c:pt idx="8830">
                  <c:v>62563.9</c:v>
                </c:pt>
                <c:pt idx="8831">
                  <c:v>62561.9</c:v>
                </c:pt>
                <c:pt idx="8832">
                  <c:v>62560.7</c:v>
                </c:pt>
                <c:pt idx="8833">
                  <c:v>62559.1</c:v>
                </c:pt>
                <c:pt idx="8834">
                  <c:v>62557.9</c:v>
                </c:pt>
                <c:pt idx="8835">
                  <c:v>62557.2</c:v>
                </c:pt>
                <c:pt idx="8836">
                  <c:v>62556.5</c:v>
                </c:pt>
                <c:pt idx="8837">
                  <c:v>62556.3</c:v>
                </c:pt>
                <c:pt idx="8838">
                  <c:v>62556.3</c:v>
                </c:pt>
                <c:pt idx="8839">
                  <c:v>62556.4</c:v>
                </c:pt>
                <c:pt idx="8840">
                  <c:v>62556.7</c:v>
                </c:pt>
                <c:pt idx="8841">
                  <c:v>62557</c:v>
                </c:pt>
                <c:pt idx="8842">
                  <c:v>62557.5</c:v>
                </c:pt>
                <c:pt idx="8843">
                  <c:v>62558.2</c:v>
                </c:pt>
                <c:pt idx="8844">
                  <c:v>62558.7</c:v>
                </c:pt>
                <c:pt idx="8845">
                  <c:v>62559.5</c:v>
                </c:pt>
                <c:pt idx="8846">
                  <c:v>62560.5</c:v>
                </c:pt>
                <c:pt idx="8847">
                  <c:v>62561.2</c:v>
                </c:pt>
                <c:pt idx="8848">
                  <c:v>62562.400000000001</c:v>
                </c:pt>
                <c:pt idx="8849">
                  <c:v>62563.7</c:v>
                </c:pt>
                <c:pt idx="8850">
                  <c:v>62564.6</c:v>
                </c:pt>
                <c:pt idx="8851">
                  <c:v>62566</c:v>
                </c:pt>
                <c:pt idx="8852">
                  <c:v>62567.6</c:v>
                </c:pt>
                <c:pt idx="8853">
                  <c:v>62568.7</c:v>
                </c:pt>
                <c:pt idx="8854">
                  <c:v>62570.400000000001</c:v>
                </c:pt>
                <c:pt idx="8855">
                  <c:v>62572.2</c:v>
                </c:pt>
                <c:pt idx="8856">
                  <c:v>62573.5</c:v>
                </c:pt>
                <c:pt idx="8857">
                  <c:v>62575.4</c:v>
                </c:pt>
                <c:pt idx="8858">
                  <c:v>62577.4</c:v>
                </c:pt>
                <c:pt idx="8859">
                  <c:v>62578.8</c:v>
                </c:pt>
                <c:pt idx="8860">
                  <c:v>62581</c:v>
                </c:pt>
                <c:pt idx="8861">
                  <c:v>62583.199999999997</c:v>
                </c:pt>
                <c:pt idx="8862">
                  <c:v>62584.7</c:v>
                </c:pt>
                <c:pt idx="8863">
                  <c:v>62587.1</c:v>
                </c:pt>
                <c:pt idx="8864">
                  <c:v>62589.5</c:v>
                </c:pt>
                <c:pt idx="8865">
                  <c:v>62591.1</c:v>
                </c:pt>
                <c:pt idx="8866">
                  <c:v>62593.599999999999</c:v>
                </c:pt>
                <c:pt idx="8867">
                  <c:v>62596.1</c:v>
                </c:pt>
                <c:pt idx="8868">
                  <c:v>62597.9</c:v>
                </c:pt>
                <c:pt idx="8869">
                  <c:v>62600.5</c:v>
                </c:pt>
                <c:pt idx="8870">
                  <c:v>62603.199999999997</c:v>
                </c:pt>
                <c:pt idx="8871">
                  <c:v>62605.4</c:v>
                </c:pt>
                <c:pt idx="8872">
                  <c:v>62609.7</c:v>
                </c:pt>
                <c:pt idx="8873">
                  <c:v>62615.1</c:v>
                </c:pt>
                <c:pt idx="8874">
                  <c:v>62619.3</c:v>
                </c:pt>
                <c:pt idx="8875">
                  <c:v>62626.400000000001</c:v>
                </c:pt>
                <c:pt idx="8876">
                  <c:v>62634.2</c:v>
                </c:pt>
                <c:pt idx="8877">
                  <c:v>62639.8</c:v>
                </c:pt>
                <c:pt idx="8878">
                  <c:v>62648.6</c:v>
                </c:pt>
                <c:pt idx="8879">
                  <c:v>62658</c:v>
                </c:pt>
                <c:pt idx="8880">
                  <c:v>62664.4</c:v>
                </c:pt>
                <c:pt idx="8881">
                  <c:v>62674.3</c:v>
                </c:pt>
                <c:pt idx="8882">
                  <c:v>62684.3</c:v>
                </c:pt>
                <c:pt idx="8883">
                  <c:v>62691</c:v>
                </c:pt>
                <c:pt idx="8884">
                  <c:v>62701</c:v>
                </c:pt>
                <c:pt idx="8885">
                  <c:v>62710.8</c:v>
                </c:pt>
                <c:pt idx="8886">
                  <c:v>62717.2</c:v>
                </c:pt>
                <c:pt idx="8887">
                  <c:v>62726.5</c:v>
                </c:pt>
                <c:pt idx="8888">
                  <c:v>62735.4</c:v>
                </c:pt>
                <c:pt idx="8889">
                  <c:v>62740.9</c:v>
                </c:pt>
                <c:pt idx="8890">
                  <c:v>62748.7</c:v>
                </c:pt>
                <c:pt idx="8891">
                  <c:v>62755.6</c:v>
                </c:pt>
                <c:pt idx="8892">
                  <c:v>62759.8</c:v>
                </c:pt>
                <c:pt idx="8893">
                  <c:v>62765.1</c:v>
                </c:pt>
                <c:pt idx="8894">
                  <c:v>62769.4</c:v>
                </c:pt>
                <c:pt idx="8895">
                  <c:v>62771.5</c:v>
                </c:pt>
                <c:pt idx="8896">
                  <c:v>62773.599999999999</c:v>
                </c:pt>
                <c:pt idx="8897">
                  <c:v>62774.400000000001</c:v>
                </c:pt>
                <c:pt idx="8898">
                  <c:v>62774.6</c:v>
                </c:pt>
                <c:pt idx="8899">
                  <c:v>62774.9</c:v>
                </c:pt>
                <c:pt idx="8900">
                  <c:v>62775.199999999997</c:v>
                </c:pt>
                <c:pt idx="8901">
                  <c:v>62775.4</c:v>
                </c:pt>
                <c:pt idx="8902">
                  <c:v>62775.6</c:v>
                </c:pt>
                <c:pt idx="8903">
                  <c:v>62775.8</c:v>
                </c:pt>
                <c:pt idx="8904">
                  <c:v>62775.9</c:v>
                </c:pt>
                <c:pt idx="8905">
                  <c:v>62776.1</c:v>
                </c:pt>
                <c:pt idx="8906">
                  <c:v>62776.2</c:v>
                </c:pt>
                <c:pt idx="8907">
                  <c:v>62776.3</c:v>
                </c:pt>
                <c:pt idx="8908">
                  <c:v>62776.4</c:v>
                </c:pt>
                <c:pt idx="8909">
                  <c:v>62776.6</c:v>
                </c:pt>
                <c:pt idx="8910">
                  <c:v>62776.7</c:v>
                </c:pt>
                <c:pt idx="8911">
                  <c:v>62776.800000000003</c:v>
                </c:pt>
                <c:pt idx="8912">
                  <c:v>62776.9</c:v>
                </c:pt>
                <c:pt idx="8913">
                  <c:v>62777.1</c:v>
                </c:pt>
                <c:pt idx="8914">
                  <c:v>62777.3</c:v>
                </c:pt>
                <c:pt idx="8915">
                  <c:v>62777.5</c:v>
                </c:pt>
                <c:pt idx="8916">
                  <c:v>62777.8</c:v>
                </c:pt>
                <c:pt idx="8917">
                  <c:v>62778</c:v>
                </c:pt>
                <c:pt idx="8918">
                  <c:v>62778.3</c:v>
                </c:pt>
                <c:pt idx="8919">
                  <c:v>62778.7</c:v>
                </c:pt>
                <c:pt idx="8920">
                  <c:v>62779.199999999997</c:v>
                </c:pt>
                <c:pt idx="8921">
                  <c:v>62780.4</c:v>
                </c:pt>
                <c:pt idx="8922">
                  <c:v>62782.3</c:v>
                </c:pt>
                <c:pt idx="8923">
                  <c:v>62783.8</c:v>
                </c:pt>
                <c:pt idx="8924">
                  <c:v>62786.6</c:v>
                </c:pt>
                <c:pt idx="8925">
                  <c:v>62789.9</c:v>
                </c:pt>
                <c:pt idx="8926">
                  <c:v>62792.3</c:v>
                </c:pt>
                <c:pt idx="8927">
                  <c:v>62796.3</c:v>
                </c:pt>
                <c:pt idx="8928">
                  <c:v>62802.1</c:v>
                </c:pt>
                <c:pt idx="8929">
                  <c:v>62805.2</c:v>
                </c:pt>
                <c:pt idx="8930">
                  <c:v>62810.1</c:v>
                </c:pt>
                <c:pt idx="8931">
                  <c:v>62813.4</c:v>
                </c:pt>
                <c:pt idx="8932">
                  <c:v>62818.6</c:v>
                </c:pt>
                <c:pt idx="8933">
                  <c:v>62822.1</c:v>
                </c:pt>
                <c:pt idx="8934">
                  <c:v>62827.5</c:v>
                </c:pt>
                <c:pt idx="8935">
                  <c:v>62832.9</c:v>
                </c:pt>
                <c:pt idx="8936">
                  <c:v>62836.4</c:v>
                </c:pt>
                <c:pt idx="8937">
                  <c:v>62841.8</c:v>
                </c:pt>
                <c:pt idx="8938">
                  <c:v>62847</c:v>
                </c:pt>
                <c:pt idx="8939">
                  <c:v>62850.400000000001</c:v>
                </c:pt>
                <c:pt idx="8940">
                  <c:v>62855.3</c:v>
                </c:pt>
                <c:pt idx="8941">
                  <c:v>62860</c:v>
                </c:pt>
                <c:pt idx="8942">
                  <c:v>62863.199999999997</c:v>
                </c:pt>
                <c:pt idx="8943">
                  <c:v>62868.1</c:v>
                </c:pt>
                <c:pt idx="8944">
                  <c:v>62873.1</c:v>
                </c:pt>
                <c:pt idx="8945">
                  <c:v>62876.6</c:v>
                </c:pt>
                <c:pt idx="8946">
                  <c:v>62881.8</c:v>
                </c:pt>
                <c:pt idx="8947">
                  <c:v>62885.4</c:v>
                </c:pt>
                <c:pt idx="8948">
                  <c:v>62890.9</c:v>
                </c:pt>
                <c:pt idx="8949">
                  <c:v>62896.4</c:v>
                </c:pt>
                <c:pt idx="8950">
                  <c:v>62900.2</c:v>
                </c:pt>
                <c:pt idx="8951">
                  <c:v>62905.9</c:v>
                </c:pt>
                <c:pt idx="8952">
                  <c:v>62911.6</c:v>
                </c:pt>
                <c:pt idx="8953">
                  <c:v>62915.5</c:v>
                </c:pt>
                <c:pt idx="8954">
                  <c:v>62921.4</c:v>
                </c:pt>
                <c:pt idx="8955">
                  <c:v>62927.199999999997</c:v>
                </c:pt>
                <c:pt idx="8956">
                  <c:v>62931.199999999997</c:v>
                </c:pt>
                <c:pt idx="8957">
                  <c:v>62937.1</c:v>
                </c:pt>
                <c:pt idx="8958">
                  <c:v>62943</c:v>
                </c:pt>
                <c:pt idx="8959">
                  <c:v>62946.9</c:v>
                </c:pt>
                <c:pt idx="8960">
                  <c:v>62952.800000000003</c:v>
                </c:pt>
                <c:pt idx="8961">
                  <c:v>62958.7</c:v>
                </c:pt>
                <c:pt idx="8962">
                  <c:v>62962.6</c:v>
                </c:pt>
                <c:pt idx="8963">
                  <c:v>62968.4</c:v>
                </c:pt>
                <c:pt idx="8964">
                  <c:v>62974.1</c:v>
                </c:pt>
                <c:pt idx="8965">
                  <c:v>62977.9</c:v>
                </c:pt>
                <c:pt idx="8966">
                  <c:v>62983.5</c:v>
                </c:pt>
                <c:pt idx="8967">
                  <c:v>62989</c:v>
                </c:pt>
                <c:pt idx="8968">
                  <c:v>62992.6</c:v>
                </c:pt>
                <c:pt idx="8969">
                  <c:v>62997.9</c:v>
                </c:pt>
                <c:pt idx="8970">
                  <c:v>63003.1</c:v>
                </c:pt>
                <c:pt idx="8971">
                  <c:v>63006.5</c:v>
                </c:pt>
                <c:pt idx="8972">
                  <c:v>63011.4</c:v>
                </c:pt>
                <c:pt idx="8973">
                  <c:v>63016.3</c:v>
                </c:pt>
                <c:pt idx="8974">
                  <c:v>63019.4</c:v>
                </c:pt>
                <c:pt idx="8975">
                  <c:v>63023.9</c:v>
                </c:pt>
                <c:pt idx="8976">
                  <c:v>63028.4</c:v>
                </c:pt>
                <c:pt idx="8977">
                  <c:v>63031.6</c:v>
                </c:pt>
                <c:pt idx="8978">
                  <c:v>63036.4</c:v>
                </c:pt>
                <c:pt idx="8979">
                  <c:v>63041.4</c:v>
                </c:pt>
                <c:pt idx="8980">
                  <c:v>63044.7</c:v>
                </c:pt>
                <c:pt idx="8981">
                  <c:v>63049.8</c:v>
                </c:pt>
                <c:pt idx="8982">
                  <c:v>63054.9</c:v>
                </c:pt>
                <c:pt idx="8983">
                  <c:v>63058.3</c:v>
                </c:pt>
                <c:pt idx="8984">
                  <c:v>63063.3</c:v>
                </c:pt>
                <c:pt idx="8985">
                  <c:v>63068.3</c:v>
                </c:pt>
                <c:pt idx="8986">
                  <c:v>63073.2</c:v>
                </c:pt>
                <c:pt idx="8987">
                  <c:v>63076.4</c:v>
                </c:pt>
                <c:pt idx="8988">
                  <c:v>63081</c:v>
                </c:pt>
                <c:pt idx="8989">
                  <c:v>63085.4</c:v>
                </c:pt>
                <c:pt idx="8990">
                  <c:v>63088.2</c:v>
                </c:pt>
                <c:pt idx="8991">
                  <c:v>63092.2</c:v>
                </c:pt>
                <c:pt idx="8992">
                  <c:v>63095.9</c:v>
                </c:pt>
                <c:pt idx="8993">
                  <c:v>63098.2</c:v>
                </c:pt>
                <c:pt idx="8994">
                  <c:v>63101.3</c:v>
                </c:pt>
                <c:pt idx="8995">
                  <c:v>63104</c:v>
                </c:pt>
                <c:pt idx="8996">
                  <c:v>63106.3</c:v>
                </c:pt>
                <c:pt idx="8997">
                  <c:v>63108.1</c:v>
                </c:pt>
                <c:pt idx="8998">
                  <c:v>63109</c:v>
                </c:pt>
                <c:pt idx="8999">
                  <c:v>63110</c:v>
                </c:pt>
                <c:pt idx="9000">
                  <c:v>63110.400000000001</c:v>
                </c:pt>
                <c:pt idx="9001">
                  <c:v>63110.400000000001</c:v>
                </c:pt>
                <c:pt idx="9002">
                  <c:v>63110.3</c:v>
                </c:pt>
                <c:pt idx="9003">
                  <c:v>63110.3</c:v>
                </c:pt>
                <c:pt idx="9004">
                  <c:v>63110.2</c:v>
                </c:pt>
                <c:pt idx="9005">
                  <c:v>63110.1</c:v>
                </c:pt>
                <c:pt idx="9006">
                  <c:v>63109.9</c:v>
                </c:pt>
                <c:pt idx="9007">
                  <c:v>63109.8</c:v>
                </c:pt>
                <c:pt idx="9008">
                  <c:v>63109.599999999999</c:v>
                </c:pt>
                <c:pt idx="9009">
                  <c:v>63109.5</c:v>
                </c:pt>
                <c:pt idx="9010">
                  <c:v>63109.3</c:v>
                </c:pt>
                <c:pt idx="9011">
                  <c:v>63109.1</c:v>
                </c:pt>
                <c:pt idx="9012">
                  <c:v>63108.9</c:v>
                </c:pt>
                <c:pt idx="9013">
                  <c:v>63108.800000000003</c:v>
                </c:pt>
                <c:pt idx="9014">
                  <c:v>63108.6</c:v>
                </c:pt>
                <c:pt idx="9015">
                  <c:v>63108.5</c:v>
                </c:pt>
                <c:pt idx="9016">
                  <c:v>63108.3</c:v>
                </c:pt>
                <c:pt idx="9017">
                  <c:v>63108.2</c:v>
                </c:pt>
                <c:pt idx="9018">
                  <c:v>63108.1</c:v>
                </c:pt>
                <c:pt idx="9019">
                  <c:v>63108</c:v>
                </c:pt>
                <c:pt idx="9020">
                  <c:v>63108</c:v>
                </c:pt>
                <c:pt idx="9021">
                  <c:v>63108</c:v>
                </c:pt>
                <c:pt idx="9022">
                  <c:v>63108.5</c:v>
                </c:pt>
                <c:pt idx="9023">
                  <c:v>63109.7</c:v>
                </c:pt>
                <c:pt idx="9024">
                  <c:v>63110.9</c:v>
                </c:pt>
                <c:pt idx="9025">
                  <c:v>63113.2</c:v>
                </c:pt>
                <c:pt idx="9026">
                  <c:v>63116.1</c:v>
                </c:pt>
                <c:pt idx="9027">
                  <c:v>63118.2</c:v>
                </c:pt>
                <c:pt idx="9028">
                  <c:v>63121.8</c:v>
                </c:pt>
                <c:pt idx="9029">
                  <c:v>63125.599999999999</c:v>
                </c:pt>
                <c:pt idx="9030">
                  <c:v>63128.3</c:v>
                </c:pt>
                <c:pt idx="9031">
                  <c:v>63132.4</c:v>
                </c:pt>
                <c:pt idx="9032">
                  <c:v>63136.6</c:v>
                </c:pt>
                <c:pt idx="9033">
                  <c:v>63139.3</c:v>
                </c:pt>
                <c:pt idx="9034">
                  <c:v>63143.4</c:v>
                </c:pt>
                <c:pt idx="9035">
                  <c:v>63147.3</c:v>
                </c:pt>
                <c:pt idx="9036">
                  <c:v>63149.8</c:v>
                </c:pt>
                <c:pt idx="9037">
                  <c:v>63153.2</c:v>
                </c:pt>
                <c:pt idx="9038">
                  <c:v>63156.2</c:v>
                </c:pt>
                <c:pt idx="9039">
                  <c:v>63157.9</c:v>
                </c:pt>
                <c:pt idx="9040">
                  <c:v>63160</c:v>
                </c:pt>
                <c:pt idx="9041">
                  <c:v>63161.4</c:v>
                </c:pt>
                <c:pt idx="9042">
                  <c:v>63162</c:v>
                </c:pt>
                <c:pt idx="9043">
                  <c:v>63162.2</c:v>
                </c:pt>
                <c:pt idx="9044">
                  <c:v>63161.9</c:v>
                </c:pt>
                <c:pt idx="9045">
                  <c:v>63161.4</c:v>
                </c:pt>
                <c:pt idx="9046">
                  <c:v>63161</c:v>
                </c:pt>
                <c:pt idx="9047">
                  <c:v>63160.2</c:v>
                </c:pt>
                <c:pt idx="9048">
                  <c:v>63159.199999999997</c:v>
                </c:pt>
                <c:pt idx="9049">
                  <c:v>63158.5</c:v>
                </c:pt>
                <c:pt idx="9050">
                  <c:v>63157.3</c:v>
                </c:pt>
                <c:pt idx="9051">
                  <c:v>63156.1</c:v>
                </c:pt>
                <c:pt idx="9052">
                  <c:v>63155.3</c:v>
                </c:pt>
                <c:pt idx="9053">
                  <c:v>63154.2</c:v>
                </c:pt>
                <c:pt idx="9054">
                  <c:v>63153.1</c:v>
                </c:pt>
                <c:pt idx="9055">
                  <c:v>63152.4</c:v>
                </c:pt>
                <c:pt idx="9056">
                  <c:v>63151.5</c:v>
                </c:pt>
                <c:pt idx="9057">
                  <c:v>63150.8</c:v>
                </c:pt>
                <c:pt idx="9058">
                  <c:v>63150.400000000001</c:v>
                </c:pt>
                <c:pt idx="9059">
                  <c:v>63150.1</c:v>
                </c:pt>
                <c:pt idx="9060">
                  <c:v>63150.1</c:v>
                </c:pt>
                <c:pt idx="9061">
                  <c:v>63150.3</c:v>
                </c:pt>
                <c:pt idx="9062">
                  <c:v>63151</c:v>
                </c:pt>
                <c:pt idx="9063">
                  <c:v>63151.6</c:v>
                </c:pt>
                <c:pt idx="9064">
                  <c:v>63152.9</c:v>
                </c:pt>
                <c:pt idx="9065">
                  <c:v>63154.6</c:v>
                </c:pt>
                <c:pt idx="9066">
                  <c:v>63155.9</c:v>
                </c:pt>
                <c:pt idx="9067">
                  <c:v>63158</c:v>
                </c:pt>
                <c:pt idx="9068">
                  <c:v>63160.5</c:v>
                </c:pt>
                <c:pt idx="9069">
                  <c:v>63163.1</c:v>
                </c:pt>
                <c:pt idx="9070">
                  <c:v>63166</c:v>
                </c:pt>
                <c:pt idx="9071">
                  <c:v>63168</c:v>
                </c:pt>
                <c:pt idx="9072">
                  <c:v>63171.199999999997</c:v>
                </c:pt>
                <c:pt idx="9073">
                  <c:v>63174.5</c:v>
                </c:pt>
                <c:pt idx="9074">
                  <c:v>63176.7</c:v>
                </c:pt>
                <c:pt idx="9075">
                  <c:v>63180.2</c:v>
                </c:pt>
                <c:pt idx="9076">
                  <c:v>63183.7</c:v>
                </c:pt>
                <c:pt idx="9077">
                  <c:v>63186</c:v>
                </c:pt>
                <c:pt idx="9078">
                  <c:v>63189.5</c:v>
                </c:pt>
                <c:pt idx="9079">
                  <c:v>63193</c:v>
                </c:pt>
                <c:pt idx="9080">
                  <c:v>63195.3</c:v>
                </c:pt>
                <c:pt idx="9081">
                  <c:v>63198.7</c:v>
                </c:pt>
                <c:pt idx="9082">
                  <c:v>63202</c:v>
                </c:pt>
                <c:pt idx="9083">
                  <c:v>63204.1</c:v>
                </c:pt>
                <c:pt idx="9084">
                  <c:v>63207.1</c:v>
                </c:pt>
                <c:pt idx="9085">
                  <c:v>63210</c:v>
                </c:pt>
                <c:pt idx="9086">
                  <c:v>63211.7</c:v>
                </c:pt>
                <c:pt idx="9087">
                  <c:v>63214.2</c:v>
                </c:pt>
                <c:pt idx="9088">
                  <c:v>63216.4</c:v>
                </c:pt>
                <c:pt idx="9089">
                  <c:v>63217.7</c:v>
                </c:pt>
                <c:pt idx="9090">
                  <c:v>63219.4</c:v>
                </c:pt>
                <c:pt idx="9091">
                  <c:v>63220.800000000003</c:v>
                </c:pt>
                <c:pt idx="9092">
                  <c:v>63221.599999999999</c:v>
                </c:pt>
                <c:pt idx="9093">
                  <c:v>63222.7</c:v>
                </c:pt>
                <c:pt idx="9094">
                  <c:v>63223.6</c:v>
                </c:pt>
                <c:pt idx="9095">
                  <c:v>63224.2</c:v>
                </c:pt>
                <c:pt idx="9096">
                  <c:v>63225.1</c:v>
                </c:pt>
                <c:pt idx="9097">
                  <c:v>63225.599999999999</c:v>
                </c:pt>
                <c:pt idx="9098">
                  <c:v>63226.3</c:v>
                </c:pt>
                <c:pt idx="9099">
                  <c:v>63227</c:v>
                </c:pt>
                <c:pt idx="9100">
                  <c:v>63227.7</c:v>
                </c:pt>
                <c:pt idx="9101">
                  <c:v>63228.2</c:v>
                </c:pt>
                <c:pt idx="9102">
                  <c:v>63228.800000000003</c:v>
                </c:pt>
                <c:pt idx="9103">
                  <c:v>63229.5</c:v>
                </c:pt>
                <c:pt idx="9104">
                  <c:v>63230</c:v>
                </c:pt>
                <c:pt idx="9105">
                  <c:v>63230.8</c:v>
                </c:pt>
                <c:pt idx="9106">
                  <c:v>63231.6</c:v>
                </c:pt>
                <c:pt idx="9107">
                  <c:v>63232.2</c:v>
                </c:pt>
                <c:pt idx="9108">
                  <c:v>63233.1</c:v>
                </c:pt>
                <c:pt idx="9109">
                  <c:v>63234.2</c:v>
                </c:pt>
                <c:pt idx="9110">
                  <c:v>63234.9</c:v>
                </c:pt>
                <c:pt idx="9111">
                  <c:v>63236.2</c:v>
                </c:pt>
                <c:pt idx="9112">
                  <c:v>63237.8</c:v>
                </c:pt>
                <c:pt idx="9113">
                  <c:v>63239</c:v>
                </c:pt>
                <c:pt idx="9114">
                  <c:v>63241.1</c:v>
                </c:pt>
                <c:pt idx="9115">
                  <c:v>63243.4</c:v>
                </c:pt>
                <c:pt idx="9116">
                  <c:v>63245</c:v>
                </c:pt>
                <c:pt idx="9117">
                  <c:v>63247.6</c:v>
                </c:pt>
                <c:pt idx="9118">
                  <c:v>63250.400000000001</c:v>
                </c:pt>
                <c:pt idx="9119">
                  <c:v>63252.3</c:v>
                </c:pt>
                <c:pt idx="9120">
                  <c:v>63255.199999999997</c:v>
                </c:pt>
                <c:pt idx="9121">
                  <c:v>63258.1</c:v>
                </c:pt>
                <c:pt idx="9122">
                  <c:v>63261.1</c:v>
                </c:pt>
                <c:pt idx="9123">
                  <c:v>63263.1</c:v>
                </c:pt>
                <c:pt idx="9124">
                  <c:v>63266</c:v>
                </c:pt>
                <c:pt idx="9125">
                  <c:v>63268.800000000003</c:v>
                </c:pt>
                <c:pt idx="9126">
                  <c:v>63270.7</c:v>
                </c:pt>
                <c:pt idx="9127">
                  <c:v>63273.3</c:v>
                </c:pt>
                <c:pt idx="9128">
                  <c:v>63274.9</c:v>
                </c:pt>
                <c:pt idx="9129">
                  <c:v>63277.3</c:v>
                </c:pt>
                <c:pt idx="9130">
                  <c:v>63279.4</c:v>
                </c:pt>
                <c:pt idx="9131">
                  <c:v>63280.6</c:v>
                </c:pt>
                <c:pt idx="9132">
                  <c:v>63282.2</c:v>
                </c:pt>
                <c:pt idx="9133">
                  <c:v>63283.6</c:v>
                </c:pt>
                <c:pt idx="9134">
                  <c:v>63284.5</c:v>
                </c:pt>
                <c:pt idx="9135">
                  <c:v>63284.9</c:v>
                </c:pt>
                <c:pt idx="9136">
                  <c:v>63285.5</c:v>
                </c:pt>
                <c:pt idx="9137">
                  <c:v>63286</c:v>
                </c:pt>
                <c:pt idx="9138">
                  <c:v>63286.3</c:v>
                </c:pt>
                <c:pt idx="9139">
                  <c:v>63286.7</c:v>
                </c:pt>
                <c:pt idx="9140">
                  <c:v>63287</c:v>
                </c:pt>
                <c:pt idx="9141">
                  <c:v>63287.3</c:v>
                </c:pt>
                <c:pt idx="9142">
                  <c:v>63287.6</c:v>
                </c:pt>
                <c:pt idx="9143">
                  <c:v>63287.7</c:v>
                </c:pt>
                <c:pt idx="9144">
                  <c:v>63288</c:v>
                </c:pt>
                <c:pt idx="9145">
                  <c:v>63288.2</c:v>
                </c:pt>
                <c:pt idx="9146">
                  <c:v>63288.4</c:v>
                </c:pt>
                <c:pt idx="9147">
                  <c:v>63288.7</c:v>
                </c:pt>
                <c:pt idx="9148">
                  <c:v>63288.9</c:v>
                </c:pt>
                <c:pt idx="9149">
                  <c:v>63289.1</c:v>
                </c:pt>
                <c:pt idx="9150">
                  <c:v>63289.4</c:v>
                </c:pt>
                <c:pt idx="9151">
                  <c:v>63289.7</c:v>
                </c:pt>
                <c:pt idx="9152">
                  <c:v>63290</c:v>
                </c:pt>
                <c:pt idx="9153">
                  <c:v>63290.2</c:v>
                </c:pt>
                <c:pt idx="9154">
                  <c:v>63290.6</c:v>
                </c:pt>
                <c:pt idx="9155">
                  <c:v>63290.9</c:v>
                </c:pt>
                <c:pt idx="9156">
                  <c:v>63291.4</c:v>
                </c:pt>
                <c:pt idx="9157">
                  <c:v>63292</c:v>
                </c:pt>
                <c:pt idx="9158">
                  <c:v>63292.5</c:v>
                </c:pt>
                <c:pt idx="9159">
                  <c:v>63293.3</c:v>
                </c:pt>
                <c:pt idx="9160">
                  <c:v>63294.1</c:v>
                </c:pt>
                <c:pt idx="9161">
                  <c:v>63294.8</c:v>
                </c:pt>
                <c:pt idx="9162">
                  <c:v>63295.9</c:v>
                </c:pt>
                <c:pt idx="9163">
                  <c:v>63297</c:v>
                </c:pt>
                <c:pt idx="9164">
                  <c:v>63297.9</c:v>
                </c:pt>
                <c:pt idx="9165">
                  <c:v>63299.199999999997</c:v>
                </c:pt>
                <c:pt idx="9166">
                  <c:v>63300.6</c:v>
                </c:pt>
                <c:pt idx="9167">
                  <c:v>63302</c:v>
                </c:pt>
                <c:pt idx="9168">
                  <c:v>63303</c:v>
                </c:pt>
                <c:pt idx="9169">
                  <c:v>63304.6</c:v>
                </c:pt>
                <c:pt idx="9170">
                  <c:v>63305.7</c:v>
                </c:pt>
                <c:pt idx="9171">
                  <c:v>63307.3</c:v>
                </c:pt>
                <c:pt idx="9172">
                  <c:v>63309</c:v>
                </c:pt>
                <c:pt idx="9173">
                  <c:v>63310.1</c:v>
                </c:pt>
                <c:pt idx="9174">
                  <c:v>63311.8</c:v>
                </c:pt>
                <c:pt idx="9175">
                  <c:v>63313.599999999999</c:v>
                </c:pt>
                <c:pt idx="9176">
                  <c:v>63314.7</c:v>
                </c:pt>
                <c:pt idx="9177">
                  <c:v>63316.5</c:v>
                </c:pt>
                <c:pt idx="9178">
                  <c:v>63318.3</c:v>
                </c:pt>
                <c:pt idx="9179">
                  <c:v>63320</c:v>
                </c:pt>
                <c:pt idx="9180">
                  <c:v>63321.2</c:v>
                </c:pt>
                <c:pt idx="9181">
                  <c:v>63322.9</c:v>
                </c:pt>
                <c:pt idx="9182">
                  <c:v>63324.6</c:v>
                </c:pt>
                <c:pt idx="9183">
                  <c:v>63325.7</c:v>
                </c:pt>
                <c:pt idx="9184">
                  <c:v>63327.4</c:v>
                </c:pt>
                <c:pt idx="9185">
                  <c:v>63328.4</c:v>
                </c:pt>
                <c:pt idx="9186">
                  <c:v>63330</c:v>
                </c:pt>
                <c:pt idx="9187">
                  <c:v>63331.5</c:v>
                </c:pt>
                <c:pt idx="9188">
                  <c:v>63333.4</c:v>
                </c:pt>
                <c:pt idx="9189">
                  <c:v>63334.400000000001</c:v>
                </c:pt>
                <c:pt idx="9190">
                  <c:v>63335.8</c:v>
                </c:pt>
                <c:pt idx="9191">
                  <c:v>63336.7</c:v>
                </c:pt>
                <c:pt idx="9192">
                  <c:v>63338.1</c:v>
                </c:pt>
                <c:pt idx="9193">
                  <c:v>63339.5</c:v>
                </c:pt>
                <c:pt idx="9194">
                  <c:v>63340.4</c:v>
                </c:pt>
                <c:pt idx="9195">
                  <c:v>63341.9</c:v>
                </c:pt>
                <c:pt idx="9196">
                  <c:v>63343.4</c:v>
                </c:pt>
                <c:pt idx="9197">
                  <c:v>63344.4</c:v>
                </c:pt>
                <c:pt idx="9198">
                  <c:v>63346</c:v>
                </c:pt>
                <c:pt idx="9199">
                  <c:v>63347.7</c:v>
                </c:pt>
                <c:pt idx="9200">
                  <c:v>63348.9</c:v>
                </c:pt>
                <c:pt idx="9201">
                  <c:v>63350.7</c:v>
                </c:pt>
                <c:pt idx="9202">
                  <c:v>63353.3</c:v>
                </c:pt>
                <c:pt idx="9203">
                  <c:v>63354.8</c:v>
                </c:pt>
                <c:pt idx="9204">
                  <c:v>63357</c:v>
                </c:pt>
                <c:pt idx="9205">
                  <c:v>63358.6</c:v>
                </c:pt>
                <c:pt idx="9206">
                  <c:v>63361.3</c:v>
                </c:pt>
                <c:pt idx="9207">
                  <c:v>63364.9</c:v>
                </c:pt>
                <c:pt idx="9208">
                  <c:v>63367.8</c:v>
                </c:pt>
                <c:pt idx="9209">
                  <c:v>63372.7</c:v>
                </c:pt>
                <c:pt idx="9210">
                  <c:v>63378.1</c:v>
                </c:pt>
                <c:pt idx="9211">
                  <c:v>63382</c:v>
                </c:pt>
                <c:pt idx="9212">
                  <c:v>63388.2</c:v>
                </c:pt>
                <c:pt idx="9213">
                  <c:v>63394.7</c:v>
                </c:pt>
                <c:pt idx="9214">
                  <c:v>63399.199999999997</c:v>
                </c:pt>
                <c:pt idx="9215">
                  <c:v>63405.9</c:v>
                </c:pt>
                <c:pt idx="9216">
                  <c:v>63412.7</c:v>
                </c:pt>
                <c:pt idx="9217">
                  <c:v>63417.2</c:v>
                </c:pt>
                <c:pt idx="9218">
                  <c:v>63423.7</c:v>
                </c:pt>
                <c:pt idx="9219">
                  <c:v>63430</c:v>
                </c:pt>
                <c:pt idx="9220">
                  <c:v>63433.9</c:v>
                </c:pt>
                <c:pt idx="9221">
                  <c:v>63439.4</c:v>
                </c:pt>
                <c:pt idx="9222">
                  <c:v>63444.4</c:v>
                </c:pt>
                <c:pt idx="9223">
                  <c:v>63447.3</c:v>
                </c:pt>
                <c:pt idx="9224">
                  <c:v>63451.1</c:v>
                </c:pt>
                <c:pt idx="9225">
                  <c:v>63454.7</c:v>
                </c:pt>
                <c:pt idx="9226">
                  <c:v>63455.8</c:v>
                </c:pt>
                <c:pt idx="9227">
                  <c:v>63456.6</c:v>
                </c:pt>
                <c:pt idx="9228">
                  <c:v>63456.6</c:v>
                </c:pt>
                <c:pt idx="9229">
                  <c:v>63456.6</c:v>
                </c:pt>
                <c:pt idx="9230">
                  <c:v>63456.5</c:v>
                </c:pt>
                <c:pt idx="9231">
                  <c:v>63456.5</c:v>
                </c:pt>
                <c:pt idx="9232">
                  <c:v>63456.5</c:v>
                </c:pt>
                <c:pt idx="9233">
                  <c:v>63456.4</c:v>
                </c:pt>
                <c:pt idx="9234">
                  <c:v>63456.3</c:v>
                </c:pt>
                <c:pt idx="9235">
                  <c:v>63456.2</c:v>
                </c:pt>
                <c:pt idx="9236">
                  <c:v>63456.2</c:v>
                </c:pt>
                <c:pt idx="9237">
                  <c:v>63456.1</c:v>
                </c:pt>
                <c:pt idx="9238">
                  <c:v>63456</c:v>
                </c:pt>
                <c:pt idx="9239">
                  <c:v>63455.9</c:v>
                </c:pt>
                <c:pt idx="9240">
                  <c:v>63455.8</c:v>
                </c:pt>
                <c:pt idx="9241">
                  <c:v>63455.7</c:v>
                </c:pt>
                <c:pt idx="9242">
                  <c:v>63455.7</c:v>
                </c:pt>
                <c:pt idx="9243">
                  <c:v>63455.6</c:v>
                </c:pt>
                <c:pt idx="9244">
                  <c:v>63455.5</c:v>
                </c:pt>
                <c:pt idx="9245">
                  <c:v>63455.4</c:v>
                </c:pt>
                <c:pt idx="9246">
                  <c:v>63455.4</c:v>
                </c:pt>
                <c:pt idx="9247">
                  <c:v>63455.4</c:v>
                </c:pt>
                <c:pt idx="9248">
                  <c:v>63455.3</c:v>
                </c:pt>
                <c:pt idx="9249">
                  <c:v>63455.3</c:v>
                </c:pt>
                <c:pt idx="9250">
                  <c:v>63455.3</c:v>
                </c:pt>
                <c:pt idx="9251">
                  <c:v>63456.5</c:v>
                </c:pt>
                <c:pt idx="9252">
                  <c:v>63458.1</c:v>
                </c:pt>
                <c:pt idx="9253">
                  <c:v>63461.599999999999</c:v>
                </c:pt>
                <c:pt idx="9254">
                  <c:v>63466.400000000001</c:v>
                </c:pt>
                <c:pt idx="9255">
                  <c:v>63470</c:v>
                </c:pt>
                <c:pt idx="9256">
                  <c:v>63476.3</c:v>
                </c:pt>
                <c:pt idx="9257">
                  <c:v>63483.1</c:v>
                </c:pt>
                <c:pt idx="9258">
                  <c:v>63488</c:v>
                </c:pt>
                <c:pt idx="9259">
                  <c:v>63495.5</c:v>
                </c:pt>
                <c:pt idx="9260">
                  <c:v>63503.1</c:v>
                </c:pt>
                <c:pt idx="9261">
                  <c:v>63508.2</c:v>
                </c:pt>
                <c:pt idx="9262">
                  <c:v>63515.6</c:v>
                </c:pt>
                <c:pt idx="9263">
                  <c:v>63522.6</c:v>
                </c:pt>
                <c:pt idx="9264">
                  <c:v>63527</c:v>
                </c:pt>
                <c:pt idx="9265">
                  <c:v>63532.9</c:v>
                </c:pt>
                <c:pt idx="9266">
                  <c:v>63537.9</c:v>
                </c:pt>
                <c:pt idx="9267">
                  <c:v>63540.6</c:v>
                </c:pt>
                <c:pt idx="9268">
                  <c:v>63543.6</c:v>
                </c:pt>
                <c:pt idx="9269">
                  <c:v>63545.7</c:v>
                </c:pt>
                <c:pt idx="9270">
                  <c:v>63547</c:v>
                </c:pt>
                <c:pt idx="9271">
                  <c:v>63549</c:v>
                </c:pt>
                <c:pt idx="9272">
                  <c:v>63550.8</c:v>
                </c:pt>
                <c:pt idx="9273">
                  <c:v>63551.9</c:v>
                </c:pt>
                <c:pt idx="9274">
                  <c:v>63553.599999999999</c:v>
                </c:pt>
                <c:pt idx="9275">
                  <c:v>63555.199999999997</c:v>
                </c:pt>
                <c:pt idx="9276">
                  <c:v>63556.2</c:v>
                </c:pt>
                <c:pt idx="9277">
                  <c:v>63557.599999999999</c:v>
                </c:pt>
                <c:pt idx="9278">
                  <c:v>63559</c:v>
                </c:pt>
                <c:pt idx="9279">
                  <c:v>63559.8</c:v>
                </c:pt>
                <c:pt idx="9280">
                  <c:v>63561.1</c:v>
                </c:pt>
                <c:pt idx="9281">
                  <c:v>63562.2</c:v>
                </c:pt>
                <c:pt idx="9282">
                  <c:v>63563</c:v>
                </c:pt>
                <c:pt idx="9283">
                  <c:v>63564.1</c:v>
                </c:pt>
                <c:pt idx="9284">
                  <c:v>63565.1</c:v>
                </c:pt>
                <c:pt idx="9285">
                  <c:v>63565.8</c:v>
                </c:pt>
                <c:pt idx="9286">
                  <c:v>63567.1</c:v>
                </c:pt>
                <c:pt idx="9287">
                  <c:v>63567.7</c:v>
                </c:pt>
                <c:pt idx="9288">
                  <c:v>63568.6</c:v>
                </c:pt>
                <c:pt idx="9289">
                  <c:v>63569.4</c:v>
                </c:pt>
                <c:pt idx="9290">
                  <c:v>63570</c:v>
                </c:pt>
                <c:pt idx="9291">
                  <c:v>63570.8</c:v>
                </c:pt>
                <c:pt idx="9292">
                  <c:v>63571.4</c:v>
                </c:pt>
                <c:pt idx="9293">
                  <c:v>63572.2</c:v>
                </c:pt>
                <c:pt idx="9294">
                  <c:v>63573</c:v>
                </c:pt>
                <c:pt idx="9295">
                  <c:v>63573.5</c:v>
                </c:pt>
                <c:pt idx="9296">
                  <c:v>63574.2</c:v>
                </c:pt>
                <c:pt idx="9297">
                  <c:v>63574.9</c:v>
                </c:pt>
                <c:pt idx="9298">
                  <c:v>63575.3</c:v>
                </c:pt>
                <c:pt idx="9299">
                  <c:v>63575.9</c:v>
                </c:pt>
                <c:pt idx="9300">
                  <c:v>63576.5</c:v>
                </c:pt>
                <c:pt idx="9301">
                  <c:v>63577.1</c:v>
                </c:pt>
                <c:pt idx="9302">
                  <c:v>63577.5</c:v>
                </c:pt>
                <c:pt idx="9303">
                  <c:v>63578.2</c:v>
                </c:pt>
                <c:pt idx="9304">
                  <c:v>63578.6</c:v>
                </c:pt>
                <c:pt idx="9305">
                  <c:v>63579.1</c:v>
                </c:pt>
                <c:pt idx="9306">
                  <c:v>63579.4</c:v>
                </c:pt>
                <c:pt idx="9307">
                  <c:v>63579.9</c:v>
                </c:pt>
                <c:pt idx="9308">
                  <c:v>63580.4</c:v>
                </c:pt>
                <c:pt idx="9309">
                  <c:v>63580.800000000003</c:v>
                </c:pt>
                <c:pt idx="9310">
                  <c:v>63581.2</c:v>
                </c:pt>
                <c:pt idx="9311">
                  <c:v>63581.7</c:v>
                </c:pt>
                <c:pt idx="9312">
                  <c:v>63582</c:v>
                </c:pt>
                <c:pt idx="9313">
                  <c:v>63582.5</c:v>
                </c:pt>
                <c:pt idx="9314">
                  <c:v>63583</c:v>
                </c:pt>
                <c:pt idx="9315">
                  <c:v>63583.3</c:v>
                </c:pt>
                <c:pt idx="9316">
                  <c:v>63583.8</c:v>
                </c:pt>
                <c:pt idx="9317">
                  <c:v>63584.3</c:v>
                </c:pt>
                <c:pt idx="9318">
                  <c:v>63584.800000000003</c:v>
                </c:pt>
                <c:pt idx="9319">
                  <c:v>63585.2</c:v>
                </c:pt>
                <c:pt idx="9320">
                  <c:v>63585.7</c:v>
                </c:pt>
                <c:pt idx="9321">
                  <c:v>63586.3</c:v>
                </c:pt>
                <c:pt idx="9322">
                  <c:v>63586.6</c:v>
                </c:pt>
                <c:pt idx="9323">
                  <c:v>63587.199999999997</c:v>
                </c:pt>
                <c:pt idx="9324">
                  <c:v>63587.9</c:v>
                </c:pt>
                <c:pt idx="9325">
                  <c:v>63588.3</c:v>
                </c:pt>
                <c:pt idx="9326">
                  <c:v>63588.9</c:v>
                </c:pt>
                <c:pt idx="9327">
                  <c:v>63589.599999999999</c:v>
                </c:pt>
                <c:pt idx="9328">
                  <c:v>63590.3</c:v>
                </c:pt>
                <c:pt idx="9329">
                  <c:v>63590.8</c:v>
                </c:pt>
                <c:pt idx="9330">
                  <c:v>63591.4</c:v>
                </c:pt>
                <c:pt idx="9331">
                  <c:v>63592.1</c:v>
                </c:pt>
                <c:pt idx="9332">
                  <c:v>63592.6</c:v>
                </c:pt>
                <c:pt idx="9333">
                  <c:v>63593.2</c:v>
                </c:pt>
                <c:pt idx="9334">
                  <c:v>63593.9</c:v>
                </c:pt>
                <c:pt idx="9335">
                  <c:v>63594.400000000001</c:v>
                </c:pt>
                <c:pt idx="9336">
                  <c:v>63595</c:v>
                </c:pt>
                <c:pt idx="9337">
                  <c:v>63595.5</c:v>
                </c:pt>
                <c:pt idx="9338">
                  <c:v>63596.2</c:v>
                </c:pt>
                <c:pt idx="9339">
                  <c:v>63596.9</c:v>
                </c:pt>
                <c:pt idx="9340">
                  <c:v>63597.4</c:v>
                </c:pt>
                <c:pt idx="9341">
                  <c:v>63598.1</c:v>
                </c:pt>
                <c:pt idx="9342">
                  <c:v>63598.8</c:v>
                </c:pt>
                <c:pt idx="9343">
                  <c:v>63599.3</c:v>
                </c:pt>
                <c:pt idx="9344">
                  <c:v>63600</c:v>
                </c:pt>
                <c:pt idx="9345">
                  <c:v>63600.800000000003</c:v>
                </c:pt>
                <c:pt idx="9346">
                  <c:v>63601.3</c:v>
                </c:pt>
                <c:pt idx="9347">
                  <c:v>63602.2</c:v>
                </c:pt>
                <c:pt idx="9348">
                  <c:v>63603</c:v>
                </c:pt>
                <c:pt idx="9349">
                  <c:v>63603.5</c:v>
                </c:pt>
                <c:pt idx="9350">
                  <c:v>63604.4</c:v>
                </c:pt>
                <c:pt idx="9351">
                  <c:v>63605.3</c:v>
                </c:pt>
                <c:pt idx="9352">
                  <c:v>63605.9</c:v>
                </c:pt>
                <c:pt idx="9353">
                  <c:v>63607.199999999997</c:v>
                </c:pt>
                <c:pt idx="9354">
                  <c:v>63607.9</c:v>
                </c:pt>
                <c:pt idx="9355">
                  <c:v>63608.9</c:v>
                </c:pt>
                <c:pt idx="9356">
                  <c:v>63609.9</c:v>
                </c:pt>
                <c:pt idx="9357">
                  <c:v>63610.6</c:v>
                </c:pt>
                <c:pt idx="9358">
                  <c:v>63611.7</c:v>
                </c:pt>
                <c:pt idx="9359">
                  <c:v>63612.9</c:v>
                </c:pt>
                <c:pt idx="9360">
                  <c:v>63613.7</c:v>
                </c:pt>
                <c:pt idx="9361">
                  <c:v>63614.9</c:v>
                </c:pt>
                <c:pt idx="9362">
                  <c:v>63616.2</c:v>
                </c:pt>
                <c:pt idx="9363">
                  <c:v>63617.5</c:v>
                </c:pt>
                <c:pt idx="9364">
                  <c:v>63618.9</c:v>
                </c:pt>
                <c:pt idx="9365">
                  <c:v>63619.8</c:v>
                </c:pt>
                <c:pt idx="9366">
                  <c:v>63621.3</c:v>
                </c:pt>
                <c:pt idx="9367">
                  <c:v>63622.9</c:v>
                </c:pt>
                <c:pt idx="9368">
                  <c:v>63624.2</c:v>
                </c:pt>
                <c:pt idx="9369">
                  <c:v>63626.3</c:v>
                </c:pt>
                <c:pt idx="9370">
                  <c:v>63628.800000000003</c:v>
                </c:pt>
                <c:pt idx="9371">
                  <c:v>63630.6</c:v>
                </c:pt>
                <c:pt idx="9372">
                  <c:v>63633.5</c:v>
                </c:pt>
                <c:pt idx="9373">
                  <c:v>63636.6</c:v>
                </c:pt>
                <c:pt idx="9374">
                  <c:v>63638.8</c:v>
                </c:pt>
                <c:pt idx="9375">
                  <c:v>63642.2</c:v>
                </c:pt>
                <c:pt idx="9376">
                  <c:v>63645.7</c:v>
                </c:pt>
                <c:pt idx="9377">
                  <c:v>63648</c:v>
                </c:pt>
                <c:pt idx="9378">
                  <c:v>63651.6</c:v>
                </c:pt>
                <c:pt idx="9379">
                  <c:v>63655.199999999997</c:v>
                </c:pt>
                <c:pt idx="9380">
                  <c:v>63657.599999999999</c:v>
                </c:pt>
                <c:pt idx="9381">
                  <c:v>63661.2</c:v>
                </c:pt>
                <c:pt idx="9382">
                  <c:v>63664.7</c:v>
                </c:pt>
                <c:pt idx="9383">
                  <c:v>63667</c:v>
                </c:pt>
                <c:pt idx="9384">
                  <c:v>63670.400000000001</c:v>
                </c:pt>
                <c:pt idx="9385">
                  <c:v>63673.5</c:v>
                </c:pt>
                <c:pt idx="9386">
                  <c:v>63675.5</c:v>
                </c:pt>
                <c:pt idx="9387">
                  <c:v>63678.400000000001</c:v>
                </c:pt>
                <c:pt idx="9388">
                  <c:v>63681.1</c:v>
                </c:pt>
                <c:pt idx="9389">
                  <c:v>63682.8</c:v>
                </c:pt>
                <c:pt idx="9390">
                  <c:v>63685.4</c:v>
                </c:pt>
                <c:pt idx="9391">
                  <c:v>63687.9</c:v>
                </c:pt>
                <c:pt idx="9392">
                  <c:v>63689.599999999999</c:v>
                </c:pt>
                <c:pt idx="9393">
                  <c:v>63692</c:v>
                </c:pt>
                <c:pt idx="9394">
                  <c:v>63694.400000000001</c:v>
                </c:pt>
                <c:pt idx="9395">
                  <c:v>63695.9</c:v>
                </c:pt>
                <c:pt idx="9396">
                  <c:v>63698.2</c:v>
                </c:pt>
                <c:pt idx="9397">
                  <c:v>63700.5</c:v>
                </c:pt>
                <c:pt idx="9398">
                  <c:v>63701.9</c:v>
                </c:pt>
                <c:pt idx="9399">
                  <c:v>63704.2</c:v>
                </c:pt>
                <c:pt idx="9400">
                  <c:v>63706.3</c:v>
                </c:pt>
                <c:pt idx="9401">
                  <c:v>63707.8</c:v>
                </c:pt>
                <c:pt idx="9402">
                  <c:v>63710</c:v>
                </c:pt>
                <c:pt idx="9403">
                  <c:v>63712.1</c:v>
                </c:pt>
                <c:pt idx="9404">
                  <c:v>63713.599999999999</c:v>
                </c:pt>
                <c:pt idx="9405">
                  <c:v>63715.7</c:v>
                </c:pt>
                <c:pt idx="9406">
                  <c:v>63717.9</c:v>
                </c:pt>
                <c:pt idx="9407">
                  <c:v>63719.4</c:v>
                </c:pt>
                <c:pt idx="9408">
                  <c:v>63721.599999999999</c:v>
                </c:pt>
                <c:pt idx="9409">
                  <c:v>63723.8</c:v>
                </c:pt>
                <c:pt idx="9410">
                  <c:v>63725.3</c:v>
                </c:pt>
                <c:pt idx="9411">
                  <c:v>63727.6</c:v>
                </c:pt>
                <c:pt idx="9412">
                  <c:v>63729.9</c:v>
                </c:pt>
                <c:pt idx="9413">
                  <c:v>63731.5</c:v>
                </c:pt>
                <c:pt idx="9414">
                  <c:v>63733.9</c:v>
                </c:pt>
                <c:pt idx="9415">
                  <c:v>63736.4</c:v>
                </c:pt>
                <c:pt idx="9416">
                  <c:v>63738</c:v>
                </c:pt>
                <c:pt idx="9417">
                  <c:v>63740.6</c:v>
                </c:pt>
                <c:pt idx="9418">
                  <c:v>63743.199999999997</c:v>
                </c:pt>
                <c:pt idx="9419">
                  <c:v>63745</c:v>
                </c:pt>
                <c:pt idx="9420">
                  <c:v>63747.8</c:v>
                </c:pt>
                <c:pt idx="9421">
                  <c:v>63750.7</c:v>
                </c:pt>
                <c:pt idx="9422">
                  <c:v>63752.6</c:v>
                </c:pt>
                <c:pt idx="9423">
                  <c:v>63755.7</c:v>
                </c:pt>
                <c:pt idx="9424">
                  <c:v>63758.8</c:v>
                </c:pt>
                <c:pt idx="9425">
                  <c:v>63760.9</c:v>
                </c:pt>
                <c:pt idx="9426">
                  <c:v>63764.5</c:v>
                </c:pt>
                <c:pt idx="9427">
                  <c:v>63768.800000000003</c:v>
                </c:pt>
                <c:pt idx="9428">
                  <c:v>63771.9</c:v>
                </c:pt>
                <c:pt idx="9429">
                  <c:v>63777.1</c:v>
                </c:pt>
                <c:pt idx="9430">
                  <c:v>63782.6</c:v>
                </c:pt>
                <c:pt idx="9431">
                  <c:v>63786.5</c:v>
                </c:pt>
                <c:pt idx="9432">
                  <c:v>63792.4</c:v>
                </c:pt>
                <c:pt idx="9433">
                  <c:v>63798.3</c:v>
                </c:pt>
                <c:pt idx="9434">
                  <c:v>63802.2</c:v>
                </c:pt>
                <c:pt idx="9435">
                  <c:v>63808</c:v>
                </c:pt>
                <c:pt idx="9436">
                  <c:v>63813.5</c:v>
                </c:pt>
                <c:pt idx="9437">
                  <c:v>63817</c:v>
                </c:pt>
                <c:pt idx="9438">
                  <c:v>63821.8</c:v>
                </c:pt>
                <c:pt idx="9439">
                  <c:v>63826</c:v>
                </c:pt>
                <c:pt idx="9440">
                  <c:v>63828.4</c:v>
                </c:pt>
                <c:pt idx="9441">
                  <c:v>63831.4</c:v>
                </c:pt>
                <c:pt idx="9442">
                  <c:v>63833.4</c:v>
                </c:pt>
                <c:pt idx="9443">
                  <c:v>63834.2</c:v>
                </c:pt>
                <c:pt idx="9444">
                  <c:v>63834.5</c:v>
                </c:pt>
                <c:pt idx="9445">
                  <c:v>63834.5</c:v>
                </c:pt>
                <c:pt idx="9446">
                  <c:v>63834.5</c:v>
                </c:pt>
                <c:pt idx="9447">
                  <c:v>63834.5</c:v>
                </c:pt>
                <c:pt idx="9448">
                  <c:v>63834.5</c:v>
                </c:pt>
                <c:pt idx="9449">
                  <c:v>63834.5</c:v>
                </c:pt>
                <c:pt idx="9450">
                  <c:v>63834.5</c:v>
                </c:pt>
                <c:pt idx="9451">
                  <c:v>63834.5</c:v>
                </c:pt>
                <c:pt idx="9452">
                  <c:v>63834.5</c:v>
                </c:pt>
                <c:pt idx="9453">
                  <c:v>63834.5</c:v>
                </c:pt>
                <c:pt idx="9454">
                  <c:v>63834.5</c:v>
                </c:pt>
                <c:pt idx="9455">
                  <c:v>63834.5</c:v>
                </c:pt>
                <c:pt idx="9456">
                  <c:v>63834.5</c:v>
                </c:pt>
                <c:pt idx="9457">
                  <c:v>63834.5</c:v>
                </c:pt>
                <c:pt idx="9458">
                  <c:v>63834.5</c:v>
                </c:pt>
                <c:pt idx="9459">
                  <c:v>63834.5</c:v>
                </c:pt>
                <c:pt idx="9460">
                  <c:v>63834.5</c:v>
                </c:pt>
                <c:pt idx="9461">
                  <c:v>63834.5</c:v>
                </c:pt>
                <c:pt idx="9462">
                  <c:v>63834.5</c:v>
                </c:pt>
                <c:pt idx="9463">
                  <c:v>63834.5</c:v>
                </c:pt>
                <c:pt idx="9464">
                  <c:v>63834.5</c:v>
                </c:pt>
                <c:pt idx="9465">
                  <c:v>63834.5</c:v>
                </c:pt>
                <c:pt idx="9466">
                  <c:v>63834.5</c:v>
                </c:pt>
                <c:pt idx="9467">
                  <c:v>63834.5</c:v>
                </c:pt>
                <c:pt idx="9468">
                  <c:v>63834.5</c:v>
                </c:pt>
                <c:pt idx="9469">
                  <c:v>63834.5</c:v>
                </c:pt>
                <c:pt idx="9470">
                  <c:v>63834.5</c:v>
                </c:pt>
                <c:pt idx="9471">
                  <c:v>63834.5</c:v>
                </c:pt>
                <c:pt idx="9472">
                  <c:v>63834.5</c:v>
                </c:pt>
                <c:pt idx="9473">
                  <c:v>63834.5</c:v>
                </c:pt>
                <c:pt idx="9474">
                  <c:v>63834.5</c:v>
                </c:pt>
                <c:pt idx="9475">
                  <c:v>63834.5</c:v>
                </c:pt>
                <c:pt idx="9476">
                  <c:v>63834.5</c:v>
                </c:pt>
                <c:pt idx="9477">
                  <c:v>63834.5</c:v>
                </c:pt>
                <c:pt idx="9478">
                  <c:v>63834.5</c:v>
                </c:pt>
                <c:pt idx="9479">
                  <c:v>63834.5</c:v>
                </c:pt>
                <c:pt idx="9480">
                  <c:v>63834.5</c:v>
                </c:pt>
                <c:pt idx="9481">
                  <c:v>63834.5</c:v>
                </c:pt>
                <c:pt idx="9482">
                  <c:v>63834.5</c:v>
                </c:pt>
                <c:pt idx="9483">
                  <c:v>63834.5</c:v>
                </c:pt>
                <c:pt idx="9484">
                  <c:v>63834.5</c:v>
                </c:pt>
                <c:pt idx="9485">
                  <c:v>63834.5</c:v>
                </c:pt>
                <c:pt idx="9486">
                  <c:v>63834.5</c:v>
                </c:pt>
                <c:pt idx="9487">
                  <c:v>63834.5</c:v>
                </c:pt>
                <c:pt idx="9488">
                  <c:v>63834.5</c:v>
                </c:pt>
                <c:pt idx="9489">
                  <c:v>63834.5</c:v>
                </c:pt>
                <c:pt idx="9490">
                  <c:v>63834.5</c:v>
                </c:pt>
                <c:pt idx="9491">
                  <c:v>63834.5</c:v>
                </c:pt>
                <c:pt idx="9492">
                  <c:v>63834.5</c:v>
                </c:pt>
                <c:pt idx="9493">
                  <c:v>63834.5</c:v>
                </c:pt>
                <c:pt idx="9494">
                  <c:v>63834.5</c:v>
                </c:pt>
                <c:pt idx="9495">
                  <c:v>63834.5</c:v>
                </c:pt>
                <c:pt idx="9496">
                  <c:v>63834.5</c:v>
                </c:pt>
                <c:pt idx="9497">
                  <c:v>63834.5</c:v>
                </c:pt>
                <c:pt idx="9498">
                  <c:v>63834.5</c:v>
                </c:pt>
                <c:pt idx="9499">
                  <c:v>63834.5</c:v>
                </c:pt>
                <c:pt idx="9500">
                  <c:v>63834.5</c:v>
                </c:pt>
                <c:pt idx="9501">
                  <c:v>63834.5</c:v>
                </c:pt>
                <c:pt idx="9502">
                  <c:v>63834.5</c:v>
                </c:pt>
                <c:pt idx="9503">
                  <c:v>63834.5</c:v>
                </c:pt>
                <c:pt idx="9504">
                  <c:v>63834.5</c:v>
                </c:pt>
                <c:pt idx="9505">
                  <c:v>63834.5</c:v>
                </c:pt>
                <c:pt idx="9506">
                  <c:v>63834.5</c:v>
                </c:pt>
                <c:pt idx="9507">
                  <c:v>63834.5</c:v>
                </c:pt>
                <c:pt idx="9508">
                  <c:v>63834.5</c:v>
                </c:pt>
                <c:pt idx="9509">
                  <c:v>63834.5</c:v>
                </c:pt>
                <c:pt idx="9510">
                  <c:v>63834.5</c:v>
                </c:pt>
                <c:pt idx="9511">
                  <c:v>63834.5</c:v>
                </c:pt>
                <c:pt idx="9512">
                  <c:v>63834.5</c:v>
                </c:pt>
                <c:pt idx="9513">
                  <c:v>63834.5</c:v>
                </c:pt>
                <c:pt idx="9514">
                  <c:v>63834.5</c:v>
                </c:pt>
                <c:pt idx="9515">
                  <c:v>63834.5</c:v>
                </c:pt>
                <c:pt idx="9516">
                  <c:v>63834.3</c:v>
                </c:pt>
                <c:pt idx="9517">
                  <c:v>63832.1</c:v>
                </c:pt>
                <c:pt idx="9518">
                  <c:v>63828</c:v>
                </c:pt>
                <c:pt idx="9519">
                  <c:v>63824.5</c:v>
                </c:pt>
                <c:pt idx="9520">
                  <c:v>63818.6</c:v>
                </c:pt>
                <c:pt idx="9521">
                  <c:v>63812.2</c:v>
                </c:pt>
                <c:pt idx="9522">
                  <c:v>63808</c:v>
                </c:pt>
                <c:pt idx="9523">
                  <c:v>63802.2</c:v>
                </c:pt>
                <c:pt idx="9524">
                  <c:v>63797.4</c:v>
                </c:pt>
                <c:pt idx="9525">
                  <c:v>63795.1</c:v>
                </c:pt>
                <c:pt idx="9526">
                  <c:v>63793.3</c:v>
                </c:pt>
                <c:pt idx="9527">
                  <c:v>63793.3</c:v>
                </c:pt>
                <c:pt idx="9528">
                  <c:v>63793.4</c:v>
                </c:pt>
                <c:pt idx="9529">
                  <c:v>63793.5</c:v>
                </c:pt>
                <c:pt idx="9530">
                  <c:v>63793.8</c:v>
                </c:pt>
                <c:pt idx="9531">
                  <c:v>63794</c:v>
                </c:pt>
                <c:pt idx="9532">
                  <c:v>63794.400000000001</c:v>
                </c:pt>
                <c:pt idx="9533">
                  <c:v>63794.9</c:v>
                </c:pt>
                <c:pt idx="9534">
                  <c:v>63795.199999999997</c:v>
                </c:pt>
                <c:pt idx="9535">
                  <c:v>63795.8</c:v>
                </c:pt>
                <c:pt idx="9536">
                  <c:v>63796.5</c:v>
                </c:pt>
                <c:pt idx="9537">
                  <c:v>63797</c:v>
                </c:pt>
                <c:pt idx="9538">
                  <c:v>63797.8</c:v>
                </c:pt>
                <c:pt idx="9539">
                  <c:v>63798.7</c:v>
                </c:pt>
                <c:pt idx="9540">
                  <c:v>63799.3</c:v>
                </c:pt>
                <c:pt idx="9541">
                  <c:v>63800.3</c:v>
                </c:pt>
                <c:pt idx="9542">
                  <c:v>63801.4</c:v>
                </c:pt>
                <c:pt idx="9543">
                  <c:v>63802.2</c:v>
                </c:pt>
                <c:pt idx="9544">
                  <c:v>63803.4</c:v>
                </c:pt>
                <c:pt idx="9545">
                  <c:v>63804.6</c:v>
                </c:pt>
                <c:pt idx="9546">
                  <c:v>63805.5</c:v>
                </c:pt>
                <c:pt idx="9547">
                  <c:v>63806.9</c:v>
                </c:pt>
                <c:pt idx="9548">
                  <c:v>63808.3</c:v>
                </c:pt>
                <c:pt idx="9549">
                  <c:v>63809.3</c:v>
                </c:pt>
                <c:pt idx="9550">
                  <c:v>63810.8</c:v>
                </c:pt>
                <c:pt idx="9551">
                  <c:v>63812.4</c:v>
                </c:pt>
                <c:pt idx="9552">
                  <c:v>63813.5</c:v>
                </c:pt>
                <c:pt idx="9553">
                  <c:v>63815.199999999997</c:v>
                </c:pt>
                <c:pt idx="9554">
                  <c:v>63817</c:v>
                </c:pt>
                <c:pt idx="9555">
                  <c:v>63818.8</c:v>
                </c:pt>
                <c:pt idx="9556">
                  <c:v>63820</c:v>
                </c:pt>
                <c:pt idx="9557">
                  <c:v>63821.9</c:v>
                </c:pt>
                <c:pt idx="9558">
                  <c:v>63823.199999999997</c:v>
                </c:pt>
                <c:pt idx="9559">
                  <c:v>63825.2</c:v>
                </c:pt>
                <c:pt idx="9560">
                  <c:v>63827.3</c:v>
                </c:pt>
                <c:pt idx="9561">
                  <c:v>63828.6</c:v>
                </c:pt>
                <c:pt idx="9562">
                  <c:v>63830.8</c:v>
                </c:pt>
                <c:pt idx="9563">
                  <c:v>63832.9</c:v>
                </c:pt>
                <c:pt idx="9564">
                  <c:v>63835.1</c:v>
                </c:pt>
                <c:pt idx="9565">
                  <c:v>63836.6</c:v>
                </c:pt>
                <c:pt idx="9566">
                  <c:v>63838.9</c:v>
                </c:pt>
                <c:pt idx="9567">
                  <c:v>63841.2</c:v>
                </c:pt>
                <c:pt idx="9568">
                  <c:v>63842.8</c:v>
                </c:pt>
                <c:pt idx="9569">
                  <c:v>63845.2</c:v>
                </c:pt>
                <c:pt idx="9570">
                  <c:v>63847.6</c:v>
                </c:pt>
                <c:pt idx="9571">
                  <c:v>63849.3</c:v>
                </c:pt>
                <c:pt idx="9572">
                  <c:v>63851.7</c:v>
                </c:pt>
                <c:pt idx="9573">
                  <c:v>63854.3</c:v>
                </c:pt>
                <c:pt idx="9574">
                  <c:v>63856</c:v>
                </c:pt>
                <c:pt idx="9575">
                  <c:v>63858.6</c:v>
                </c:pt>
                <c:pt idx="9576">
                  <c:v>63861.2</c:v>
                </c:pt>
                <c:pt idx="9577">
                  <c:v>63862.9</c:v>
                </c:pt>
                <c:pt idx="9578">
                  <c:v>63865.599999999999</c:v>
                </c:pt>
                <c:pt idx="9579">
                  <c:v>63867.4</c:v>
                </c:pt>
                <c:pt idx="9580">
                  <c:v>63870.400000000001</c:v>
                </c:pt>
                <c:pt idx="9581">
                  <c:v>63874</c:v>
                </c:pt>
                <c:pt idx="9582">
                  <c:v>63878.3</c:v>
                </c:pt>
                <c:pt idx="9583">
                  <c:v>63881.5</c:v>
                </c:pt>
                <c:pt idx="9584">
                  <c:v>63886.8</c:v>
                </c:pt>
                <c:pt idx="9585">
                  <c:v>63892.6</c:v>
                </c:pt>
                <c:pt idx="9586">
                  <c:v>63896.7</c:v>
                </c:pt>
                <c:pt idx="9587">
                  <c:v>63903.3</c:v>
                </c:pt>
                <c:pt idx="9588">
                  <c:v>63907.9</c:v>
                </c:pt>
                <c:pt idx="9589">
                  <c:v>63915.199999999997</c:v>
                </c:pt>
                <c:pt idx="9590">
                  <c:v>63922.8</c:v>
                </c:pt>
                <c:pt idx="9591">
                  <c:v>63928</c:v>
                </c:pt>
                <c:pt idx="9592">
                  <c:v>63936.1</c:v>
                </c:pt>
                <c:pt idx="9593">
                  <c:v>63944.4</c:v>
                </c:pt>
                <c:pt idx="9594">
                  <c:v>63950.1</c:v>
                </c:pt>
                <c:pt idx="9595">
                  <c:v>63958.7</c:v>
                </c:pt>
                <c:pt idx="9596">
                  <c:v>63967.5</c:v>
                </c:pt>
                <c:pt idx="9597">
                  <c:v>63973.4</c:v>
                </c:pt>
                <c:pt idx="9598">
                  <c:v>63982.2</c:v>
                </c:pt>
                <c:pt idx="9599">
                  <c:v>63991.199999999997</c:v>
                </c:pt>
                <c:pt idx="9600">
                  <c:v>64000</c:v>
                </c:pt>
                <c:pt idx="9601">
                  <c:v>64005.9</c:v>
                </c:pt>
                <c:pt idx="9602">
                  <c:v>64014.7</c:v>
                </c:pt>
                <c:pt idx="9603">
                  <c:v>64020.5</c:v>
                </c:pt>
                <c:pt idx="9604">
                  <c:v>64029</c:v>
                </c:pt>
                <c:pt idx="9605">
                  <c:v>64034.6</c:v>
                </c:pt>
                <c:pt idx="9606">
                  <c:v>64042.8</c:v>
                </c:pt>
                <c:pt idx="9607">
                  <c:v>64050.7</c:v>
                </c:pt>
                <c:pt idx="9608">
                  <c:v>64055.8</c:v>
                </c:pt>
                <c:pt idx="9609">
                  <c:v>64063.199999999997</c:v>
                </c:pt>
                <c:pt idx="9610">
                  <c:v>64067.9</c:v>
                </c:pt>
                <c:pt idx="9611">
                  <c:v>64074.7</c:v>
                </c:pt>
                <c:pt idx="9612">
                  <c:v>64078.9</c:v>
                </c:pt>
                <c:pt idx="9613">
                  <c:v>64084.9</c:v>
                </c:pt>
                <c:pt idx="9614">
                  <c:v>64090.400000000001</c:v>
                </c:pt>
                <c:pt idx="9615">
                  <c:v>64093.7</c:v>
                </c:pt>
                <c:pt idx="9616">
                  <c:v>64098.3</c:v>
                </c:pt>
                <c:pt idx="9617">
                  <c:v>64102.5</c:v>
                </c:pt>
                <c:pt idx="9618">
                  <c:v>64105.3</c:v>
                </c:pt>
                <c:pt idx="9619">
                  <c:v>64109.5</c:v>
                </c:pt>
                <c:pt idx="9620">
                  <c:v>64113.8</c:v>
                </c:pt>
                <c:pt idx="9621">
                  <c:v>64116.6</c:v>
                </c:pt>
                <c:pt idx="9622">
                  <c:v>64120.800000000003</c:v>
                </c:pt>
                <c:pt idx="9623">
                  <c:v>64125</c:v>
                </c:pt>
                <c:pt idx="9624">
                  <c:v>64127.8</c:v>
                </c:pt>
                <c:pt idx="9625">
                  <c:v>64132</c:v>
                </c:pt>
                <c:pt idx="9626">
                  <c:v>64136.1</c:v>
                </c:pt>
                <c:pt idx="9627">
                  <c:v>64138.9</c:v>
                </c:pt>
                <c:pt idx="9628">
                  <c:v>64143</c:v>
                </c:pt>
                <c:pt idx="9629">
                  <c:v>64147.1</c:v>
                </c:pt>
                <c:pt idx="9630">
                  <c:v>64149.8</c:v>
                </c:pt>
                <c:pt idx="9631">
                  <c:v>64153.8</c:v>
                </c:pt>
                <c:pt idx="9632">
                  <c:v>64157.8</c:v>
                </c:pt>
                <c:pt idx="9633">
                  <c:v>64160.4</c:v>
                </c:pt>
                <c:pt idx="9634">
                  <c:v>64164.3</c:v>
                </c:pt>
                <c:pt idx="9635">
                  <c:v>64168.1</c:v>
                </c:pt>
                <c:pt idx="9636">
                  <c:v>64170.7</c:v>
                </c:pt>
                <c:pt idx="9637">
                  <c:v>64174.400000000001</c:v>
                </c:pt>
                <c:pt idx="9638">
                  <c:v>64178.1</c:v>
                </c:pt>
                <c:pt idx="9639">
                  <c:v>64180.5</c:v>
                </c:pt>
                <c:pt idx="9640">
                  <c:v>64184.1</c:v>
                </c:pt>
                <c:pt idx="9641">
                  <c:v>64187.6</c:v>
                </c:pt>
                <c:pt idx="9642">
                  <c:v>64189.9</c:v>
                </c:pt>
                <c:pt idx="9643">
                  <c:v>64193.2</c:v>
                </c:pt>
                <c:pt idx="9644">
                  <c:v>64196.5</c:v>
                </c:pt>
                <c:pt idx="9645">
                  <c:v>64200.7</c:v>
                </c:pt>
                <c:pt idx="9646">
                  <c:v>64202.8</c:v>
                </c:pt>
                <c:pt idx="9647">
                  <c:v>64205.8</c:v>
                </c:pt>
                <c:pt idx="9648">
                  <c:v>64207.7</c:v>
                </c:pt>
                <c:pt idx="9649">
                  <c:v>64210.6</c:v>
                </c:pt>
                <c:pt idx="9650">
                  <c:v>64213.3</c:v>
                </c:pt>
                <c:pt idx="9651">
                  <c:v>64215.1</c:v>
                </c:pt>
                <c:pt idx="9652">
                  <c:v>64217.599999999999</c:v>
                </c:pt>
                <c:pt idx="9653">
                  <c:v>64220</c:v>
                </c:pt>
                <c:pt idx="9654">
                  <c:v>64221.599999999999</c:v>
                </c:pt>
                <c:pt idx="9655">
                  <c:v>64223.8</c:v>
                </c:pt>
                <c:pt idx="9656">
                  <c:v>64225.9</c:v>
                </c:pt>
                <c:pt idx="9657">
                  <c:v>64227.3</c:v>
                </c:pt>
                <c:pt idx="9658">
                  <c:v>64229.1</c:v>
                </c:pt>
                <c:pt idx="9659">
                  <c:v>64230.9</c:v>
                </c:pt>
                <c:pt idx="9660">
                  <c:v>64232</c:v>
                </c:pt>
                <c:pt idx="9661">
                  <c:v>64233.5</c:v>
                </c:pt>
                <c:pt idx="9662">
                  <c:v>64234.9</c:v>
                </c:pt>
                <c:pt idx="9663">
                  <c:v>64235.7</c:v>
                </c:pt>
                <c:pt idx="9664">
                  <c:v>64236.800000000003</c:v>
                </c:pt>
                <c:pt idx="9665">
                  <c:v>64237.7</c:v>
                </c:pt>
                <c:pt idx="9666">
                  <c:v>64238.3</c:v>
                </c:pt>
                <c:pt idx="9667">
                  <c:v>64239</c:v>
                </c:pt>
                <c:pt idx="9668">
                  <c:v>64239.5</c:v>
                </c:pt>
                <c:pt idx="9669">
                  <c:v>64239.7</c:v>
                </c:pt>
                <c:pt idx="9670">
                  <c:v>64240</c:v>
                </c:pt>
                <c:pt idx="9671">
                  <c:v>64240</c:v>
                </c:pt>
                <c:pt idx="9672">
                  <c:v>64239.9</c:v>
                </c:pt>
                <c:pt idx="9673">
                  <c:v>64239.5</c:v>
                </c:pt>
                <c:pt idx="9674">
                  <c:v>64239.199999999997</c:v>
                </c:pt>
                <c:pt idx="9675">
                  <c:v>64238.7</c:v>
                </c:pt>
                <c:pt idx="9676">
                  <c:v>64237.9</c:v>
                </c:pt>
                <c:pt idx="9677">
                  <c:v>64237.4</c:v>
                </c:pt>
                <c:pt idx="9678">
                  <c:v>64236.4</c:v>
                </c:pt>
                <c:pt idx="9679">
                  <c:v>64235.3</c:v>
                </c:pt>
                <c:pt idx="9680">
                  <c:v>64234.5</c:v>
                </c:pt>
                <c:pt idx="9681">
                  <c:v>64233.3</c:v>
                </c:pt>
                <c:pt idx="9682">
                  <c:v>64231.9</c:v>
                </c:pt>
                <c:pt idx="9683">
                  <c:v>64231</c:v>
                </c:pt>
                <c:pt idx="9684">
                  <c:v>64229.5</c:v>
                </c:pt>
                <c:pt idx="9685">
                  <c:v>64227.9</c:v>
                </c:pt>
                <c:pt idx="9686">
                  <c:v>64226.3</c:v>
                </c:pt>
                <c:pt idx="9687">
                  <c:v>64225.2</c:v>
                </c:pt>
                <c:pt idx="9688">
                  <c:v>64223.5</c:v>
                </c:pt>
                <c:pt idx="9689">
                  <c:v>64222.400000000001</c:v>
                </c:pt>
                <c:pt idx="9690">
                  <c:v>64220.7</c:v>
                </c:pt>
                <c:pt idx="9691">
                  <c:v>64219</c:v>
                </c:pt>
                <c:pt idx="9692">
                  <c:v>64217.8</c:v>
                </c:pt>
                <c:pt idx="9693">
                  <c:v>64216.1</c:v>
                </c:pt>
                <c:pt idx="9694">
                  <c:v>64214.400000000001</c:v>
                </c:pt>
                <c:pt idx="9695">
                  <c:v>64213.3</c:v>
                </c:pt>
                <c:pt idx="9696">
                  <c:v>64211.7</c:v>
                </c:pt>
                <c:pt idx="9697">
                  <c:v>64210.1</c:v>
                </c:pt>
                <c:pt idx="9698">
                  <c:v>64209.1</c:v>
                </c:pt>
                <c:pt idx="9699">
                  <c:v>64207.6</c:v>
                </c:pt>
                <c:pt idx="9700">
                  <c:v>64206.2</c:v>
                </c:pt>
                <c:pt idx="9701">
                  <c:v>64205.3</c:v>
                </c:pt>
                <c:pt idx="9702">
                  <c:v>64204</c:v>
                </c:pt>
                <c:pt idx="9703">
                  <c:v>64202.8</c:v>
                </c:pt>
                <c:pt idx="9704">
                  <c:v>64201.9</c:v>
                </c:pt>
                <c:pt idx="9705">
                  <c:v>64200.6</c:v>
                </c:pt>
                <c:pt idx="9706">
                  <c:v>64199.199999999997</c:v>
                </c:pt>
                <c:pt idx="9707">
                  <c:v>64198.3</c:v>
                </c:pt>
                <c:pt idx="9708">
                  <c:v>64196.9</c:v>
                </c:pt>
                <c:pt idx="9709">
                  <c:v>64195.4</c:v>
                </c:pt>
                <c:pt idx="9710">
                  <c:v>64194.5</c:v>
                </c:pt>
                <c:pt idx="9711">
                  <c:v>64193.1</c:v>
                </c:pt>
                <c:pt idx="9712">
                  <c:v>64191.7</c:v>
                </c:pt>
                <c:pt idx="9713">
                  <c:v>64190.8</c:v>
                </c:pt>
                <c:pt idx="9714">
                  <c:v>64189.5</c:v>
                </c:pt>
                <c:pt idx="9715">
                  <c:v>64188.3</c:v>
                </c:pt>
                <c:pt idx="9716">
                  <c:v>64187.5</c:v>
                </c:pt>
                <c:pt idx="9717">
                  <c:v>64186.3</c:v>
                </c:pt>
                <c:pt idx="9718">
                  <c:v>64185.3</c:v>
                </c:pt>
                <c:pt idx="9719">
                  <c:v>64184.6</c:v>
                </c:pt>
                <c:pt idx="9720">
                  <c:v>64183.7</c:v>
                </c:pt>
                <c:pt idx="9721">
                  <c:v>64182.9</c:v>
                </c:pt>
                <c:pt idx="9722">
                  <c:v>64182.5</c:v>
                </c:pt>
                <c:pt idx="9723">
                  <c:v>64181.9</c:v>
                </c:pt>
                <c:pt idx="9724">
                  <c:v>64181.5</c:v>
                </c:pt>
                <c:pt idx="9725">
                  <c:v>64181.2</c:v>
                </c:pt>
                <c:pt idx="9726">
                  <c:v>64180.9</c:v>
                </c:pt>
                <c:pt idx="9727">
                  <c:v>64180.6</c:v>
                </c:pt>
                <c:pt idx="9728">
                  <c:v>64180.4</c:v>
                </c:pt>
                <c:pt idx="9729">
                  <c:v>64180.2</c:v>
                </c:pt>
                <c:pt idx="9730">
                  <c:v>64179.9</c:v>
                </c:pt>
                <c:pt idx="9731">
                  <c:v>64179.8</c:v>
                </c:pt>
                <c:pt idx="9732">
                  <c:v>64179.6</c:v>
                </c:pt>
                <c:pt idx="9733">
                  <c:v>64179.5</c:v>
                </c:pt>
                <c:pt idx="9734">
                  <c:v>64179.3</c:v>
                </c:pt>
                <c:pt idx="9735">
                  <c:v>64179.199999999997</c:v>
                </c:pt>
                <c:pt idx="9736">
                  <c:v>64179</c:v>
                </c:pt>
                <c:pt idx="9737">
                  <c:v>64178.9</c:v>
                </c:pt>
                <c:pt idx="9738">
                  <c:v>64178.7</c:v>
                </c:pt>
                <c:pt idx="9739">
                  <c:v>64178.6</c:v>
                </c:pt>
                <c:pt idx="9740">
                  <c:v>64178.400000000001</c:v>
                </c:pt>
                <c:pt idx="9741">
                  <c:v>64178.1</c:v>
                </c:pt>
                <c:pt idx="9742">
                  <c:v>64177.9</c:v>
                </c:pt>
                <c:pt idx="9743">
                  <c:v>64177.7</c:v>
                </c:pt>
                <c:pt idx="9744">
                  <c:v>64177.3</c:v>
                </c:pt>
                <c:pt idx="9745">
                  <c:v>64177.1</c:v>
                </c:pt>
                <c:pt idx="9746">
                  <c:v>64176.7</c:v>
                </c:pt>
                <c:pt idx="9747">
                  <c:v>64176</c:v>
                </c:pt>
                <c:pt idx="9748">
                  <c:v>64175.5</c:v>
                </c:pt>
                <c:pt idx="9749">
                  <c:v>64174.400000000001</c:v>
                </c:pt>
                <c:pt idx="9750">
                  <c:v>64173</c:v>
                </c:pt>
                <c:pt idx="9751">
                  <c:v>64172</c:v>
                </c:pt>
                <c:pt idx="9752">
                  <c:v>64170.400000000001</c:v>
                </c:pt>
                <c:pt idx="9753">
                  <c:v>64168.6</c:v>
                </c:pt>
                <c:pt idx="9754">
                  <c:v>64166.6</c:v>
                </c:pt>
                <c:pt idx="9755">
                  <c:v>64164.5</c:v>
                </c:pt>
                <c:pt idx="9756">
                  <c:v>64163.1</c:v>
                </c:pt>
                <c:pt idx="9757">
                  <c:v>64160.9</c:v>
                </c:pt>
                <c:pt idx="9758">
                  <c:v>64158.7</c:v>
                </c:pt>
                <c:pt idx="9759">
                  <c:v>64157.2</c:v>
                </c:pt>
                <c:pt idx="9760">
                  <c:v>64155</c:v>
                </c:pt>
                <c:pt idx="9761">
                  <c:v>64152.9</c:v>
                </c:pt>
                <c:pt idx="9762">
                  <c:v>64151.5</c:v>
                </c:pt>
                <c:pt idx="9763">
                  <c:v>64149.4</c:v>
                </c:pt>
                <c:pt idx="9764">
                  <c:v>64147.5</c:v>
                </c:pt>
                <c:pt idx="9765">
                  <c:v>64146.3</c:v>
                </c:pt>
                <c:pt idx="9766">
                  <c:v>64144.6</c:v>
                </c:pt>
                <c:pt idx="9767">
                  <c:v>64143.199999999997</c:v>
                </c:pt>
                <c:pt idx="9768">
                  <c:v>64141.9</c:v>
                </c:pt>
                <c:pt idx="9769">
                  <c:v>64141.2</c:v>
                </c:pt>
                <c:pt idx="9770">
                  <c:v>64140.4</c:v>
                </c:pt>
                <c:pt idx="9771">
                  <c:v>64140</c:v>
                </c:pt>
                <c:pt idx="9772">
                  <c:v>64139.7</c:v>
                </c:pt>
                <c:pt idx="9773">
                  <c:v>64139.9</c:v>
                </c:pt>
                <c:pt idx="9774">
                  <c:v>64140.7</c:v>
                </c:pt>
                <c:pt idx="9775">
                  <c:v>64142.9</c:v>
                </c:pt>
                <c:pt idx="9776">
                  <c:v>64146.1</c:v>
                </c:pt>
                <c:pt idx="9777">
                  <c:v>64148.7</c:v>
                </c:pt>
                <c:pt idx="9778">
                  <c:v>64153.3</c:v>
                </c:pt>
                <c:pt idx="9779">
                  <c:v>64158.400000000001</c:v>
                </c:pt>
                <c:pt idx="9780">
                  <c:v>64162</c:v>
                </c:pt>
                <c:pt idx="9781">
                  <c:v>64167.5</c:v>
                </c:pt>
                <c:pt idx="9782">
                  <c:v>64173.2</c:v>
                </c:pt>
                <c:pt idx="9783">
                  <c:v>64176.9</c:v>
                </c:pt>
                <c:pt idx="9784">
                  <c:v>64182.3</c:v>
                </c:pt>
                <c:pt idx="9785">
                  <c:v>64187.3</c:v>
                </c:pt>
                <c:pt idx="9786">
                  <c:v>64190.2</c:v>
                </c:pt>
                <c:pt idx="9787">
                  <c:v>64194.1</c:v>
                </c:pt>
                <c:pt idx="9788">
                  <c:v>64197.1</c:v>
                </c:pt>
                <c:pt idx="9789">
                  <c:v>64198.5</c:v>
                </c:pt>
                <c:pt idx="9790">
                  <c:v>64199.7</c:v>
                </c:pt>
                <c:pt idx="9791">
                  <c:v>64199.6</c:v>
                </c:pt>
                <c:pt idx="9792">
                  <c:v>64199.4</c:v>
                </c:pt>
                <c:pt idx="9793">
                  <c:v>64198.6</c:v>
                </c:pt>
                <c:pt idx="9794">
                  <c:v>64197.5</c:v>
                </c:pt>
                <c:pt idx="9795">
                  <c:v>64196.5</c:v>
                </c:pt>
                <c:pt idx="9796">
                  <c:v>64194.8</c:v>
                </c:pt>
                <c:pt idx="9797">
                  <c:v>64192.800000000003</c:v>
                </c:pt>
                <c:pt idx="9798">
                  <c:v>64191.3</c:v>
                </c:pt>
                <c:pt idx="9799">
                  <c:v>64188.7</c:v>
                </c:pt>
                <c:pt idx="9800">
                  <c:v>64186</c:v>
                </c:pt>
                <c:pt idx="9801">
                  <c:v>64184</c:v>
                </c:pt>
                <c:pt idx="9802">
                  <c:v>64180.800000000003</c:v>
                </c:pt>
                <c:pt idx="9803">
                  <c:v>64176.3</c:v>
                </c:pt>
                <c:pt idx="9804">
                  <c:v>64173.9</c:v>
                </c:pt>
                <c:pt idx="9805">
                  <c:v>64170.2</c:v>
                </c:pt>
                <c:pt idx="9806">
                  <c:v>64167.6</c:v>
                </c:pt>
                <c:pt idx="9807">
                  <c:v>64163.7</c:v>
                </c:pt>
                <c:pt idx="9808">
                  <c:v>64159.7</c:v>
                </c:pt>
                <c:pt idx="9809">
                  <c:v>64157</c:v>
                </c:pt>
                <c:pt idx="9810">
                  <c:v>64152.800000000003</c:v>
                </c:pt>
                <c:pt idx="9811">
                  <c:v>64148.7</c:v>
                </c:pt>
                <c:pt idx="9812">
                  <c:v>64145.9</c:v>
                </c:pt>
                <c:pt idx="9813">
                  <c:v>64141.7</c:v>
                </c:pt>
                <c:pt idx="9814">
                  <c:v>64137.5</c:v>
                </c:pt>
                <c:pt idx="9815">
                  <c:v>64134.8</c:v>
                </c:pt>
                <c:pt idx="9816">
                  <c:v>64130.7</c:v>
                </c:pt>
                <c:pt idx="9817">
                  <c:v>64126.7</c:v>
                </c:pt>
                <c:pt idx="9818">
                  <c:v>64124.1</c:v>
                </c:pt>
                <c:pt idx="9819">
                  <c:v>64120.1</c:v>
                </c:pt>
                <c:pt idx="9820">
                  <c:v>64115.8</c:v>
                </c:pt>
                <c:pt idx="9821">
                  <c:v>64112.7</c:v>
                </c:pt>
                <c:pt idx="9822">
                  <c:v>64107.8</c:v>
                </c:pt>
                <c:pt idx="9823">
                  <c:v>64102.6</c:v>
                </c:pt>
                <c:pt idx="9824">
                  <c:v>64099</c:v>
                </c:pt>
                <c:pt idx="9825">
                  <c:v>64093.4</c:v>
                </c:pt>
                <c:pt idx="9826">
                  <c:v>64087.6</c:v>
                </c:pt>
                <c:pt idx="9827">
                  <c:v>64083.6</c:v>
                </c:pt>
                <c:pt idx="9828">
                  <c:v>64077.5</c:v>
                </c:pt>
                <c:pt idx="9829">
                  <c:v>64071.3</c:v>
                </c:pt>
                <c:pt idx="9830">
                  <c:v>64067</c:v>
                </c:pt>
                <c:pt idx="9831">
                  <c:v>64060.6</c:v>
                </c:pt>
                <c:pt idx="9832">
                  <c:v>64054.1</c:v>
                </c:pt>
                <c:pt idx="9833">
                  <c:v>64049.8</c:v>
                </c:pt>
                <c:pt idx="9834">
                  <c:v>64041.1</c:v>
                </c:pt>
                <c:pt idx="9835">
                  <c:v>64034.6</c:v>
                </c:pt>
                <c:pt idx="9836">
                  <c:v>64030.3</c:v>
                </c:pt>
                <c:pt idx="9837">
                  <c:v>64023.9</c:v>
                </c:pt>
                <c:pt idx="9838">
                  <c:v>64017.599999999999</c:v>
                </c:pt>
                <c:pt idx="9839">
                  <c:v>64013.4</c:v>
                </c:pt>
                <c:pt idx="9840">
                  <c:v>64007.4</c:v>
                </c:pt>
                <c:pt idx="9841">
                  <c:v>64001.5</c:v>
                </c:pt>
                <c:pt idx="9842">
                  <c:v>63997.7</c:v>
                </c:pt>
                <c:pt idx="9843">
                  <c:v>63992.2</c:v>
                </c:pt>
                <c:pt idx="9844">
                  <c:v>63986.9</c:v>
                </c:pt>
                <c:pt idx="9845">
                  <c:v>63983.6</c:v>
                </c:pt>
                <c:pt idx="9846">
                  <c:v>63978.8</c:v>
                </c:pt>
                <c:pt idx="9847">
                  <c:v>63974.3</c:v>
                </c:pt>
                <c:pt idx="9848">
                  <c:v>63971.6</c:v>
                </c:pt>
                <c:pt idx="9849">
                  <c:v>63967.8</c:v>
                </c:pt>
                <c:pt idx="9850">
                  <c:v>63964.4</c:v>
                </c:pt>
                <c:pt idx="9851">
                  <c:v>63962.3</c:v>
                </c:pt>
                <c:pt idx="9852">
                  <c:v>63959.7</c:v>
                </c:pt>
                <c:pt idx="9853">
                  <c:v>63957.5</c:v>
                </c:pt>
                <c:pt idx="9854">
                  <c:v>63956.2</c:v>
                </c:pt>
                <c:pt idx="9855">
                  <c:v>63954.400000000001</c:v>
                </c:pt>
                <c:pt idx="9856">
                  <c:v>63952.7</c:v>
                </c:pt>
                <c:pt idx="9857">
                  <c:v>63951.8</c:v>
                </c:pt>
                <c:pt idx="9858">
                  <c:v>63950.400000000001</c:v>
                </c:pt>
                <c:pt idx="9859">
                  <c:v>63949.599999999999</c:v>
                </c:pt>
                <c:pt idx="9860">
                  <c:v>63948.4</c:v>
                </c:pt>
                <c:pt idx="9861">
                  <c:v>63947.3</c:v>
                </c:pt>
                <c:pt idx="9862">
                  <c:v>63946.6</c:v>
                </c:pt>
                <c:pt idx="9863">
                  <c:v>63945.7</c:v>
                </c:pt>
                <c:pt idx="9864">
                  <c:v>63944.7</c:v>
                </c:pt>
                <c:pt idx="9865">
                  <c:v>63944.1</c:v>
                </c:pt>
                <c:pt idx="9866">
                  <c:v>63943.199999999997</c:v>
                </c:pt>
                <c:pt idx="9867">
                  <c:v>63942.2</c:v>
                </c:pt>
                <c:pt idx="9868">
                  <c:v>63941.599999999999</c:v>
                </c:pt>
                <c:pt idx="9869">
                  <c:v>63940.6</c:v>
                </c:pt>
                <c:pt idx="9870">
                  <c:v>63939.5</c:v>
                </c:pt>
                <c:pt idx="9871">
                  <c:v>63938.7</c:v>
                </c:pt>
                <c:pt idx="9872">
                  <c:v>63937.5</c:v>
                </c:pt>
                <c:pt idx="9873">
                  <c:v>63936.6</c:v>
                </c:pt>
                <c:pt idx="9874">
                  <c:v>63935.1</c:v>
                </c:pt>
                <c:pt idx="9875">
                  <c:v>63933.5</c:v>
                </c:pt>
                <c:pt idx="9876">
                  <c:v>63932.3</c:v>
                </c:pt>
                <c:pt idx="9877">
                  <c:v>63930.3</c:v>
                </c:pt>
                <c:pt idx="9878">
                  <c:v>63928.2</c:v>
                </c:pt>
                <c:pt idx="9879">
                  <c:v>63926.6</c:v>
                </c:pt>
                <c:pt idx="9880">
                  <c:v>63923.4</c:v>
                </c:pt>
                <c:pt idx="9881">
                  <c:v>63919.1</c:v>
                </c:pt>
                <c:pt idx="9882">
                  <c:v>63915.7</c:v>
                </c:pt>
                <c:pt idx="9883">
                  <c:v>63909.7</c:v>
                </c:pt>
                <c:pt idx="9884">
                  <c:v>63902.8</c:v>
                </c:pt>
                <c:pt idx="9885">
                  <c:v>63897.8</c:v>
                </c:pt>
                <c:pt idx="9886">
                  <c:v>63889.5</c:v>
                </c:pt>
                <c:pt idx="9887">
                  <c:v>63880.6</c:v>
                </c:pt>
                <c:pt idx="9888">
                  <c:v>63874.3</c:v>
                </c:pt>
                <c:pt idx="9889">
                  <c:v>63864.4</c:v>
                </c:pt>
                <c:pt idx="9890">
                  <c:v>63854</c:v>
                </c:pt>
                <c:pt idx="9891">
                  <c:v>63846.8</c:v>
                </c:pt>
                <c:pt idx="9892">
                  <c:v>63835.7</c:v>
                </c:pt>
                <c:pt idx="9893">
                  <c:v>63824.3</c:v>
                </c:pt>
                <c:pt idx="9894">
                  <c:v>63816.6</c:v>
                </c:pt>
                <c:pt idx="9895">
                  <c:v>63805</c:v>
                </c:pt>
                <c:pt idx="9896">
                  <c:v>63793.2</c:v>
                </c:pt>
                <c:pt idx="9897">
                  <c:v>63785.4</c:v>
                </c:pt>
                <c:pt idx="9898">
                  <c:v>63773.599999999999</c:v>
                </c:pt>
                <c:pt idx="9899">
                  <c:v>63762</c:v>
                </c:pt>
                <c:pt idx="9900">
                  <c:v>63754.400000000001</c:v>
                </c:pt>
                <c:pt idx="9901">
                  <c:v>63743.1</c:v>
                </c:pt>
                <c:pt idx="9902">
                  <c:v>63732.2</c:v>
                </c:pt>
                <c:pt idx="9903">
                  <c:v>63725.2</c:v>
                </c:pt>
                <c:pt idx="9904">
                  <c:v>63714.8</c:v>
                </c:pt>
                <c:pt idx="9905">
                  <c:v>63704.4</c:v>
                </c:pt>
                <c:pt idx="9906">
                  <c:v>63697.2</c:v>
                </c:pt>
                <c:pt idx="9907">
                  <c:v>63686.400000000001</c:v>
                </c:pt>
                <c:pt idx="9908">
                  <c:v>63675.3</c:v>
                </c:pt>
                <c:pt idx="9909">
                  <c:v>63667.8</c:v>
                </c:pt>
                <c:pt idx="9910">
                  <c:v>63656.5</c:v>
                </c:pt>
                <c:pt idx="9911">
                  <c:v>63645.1</c:v>
                </c:pt>
                <c:pt idx="9912">
                  <c:v>63637.5</c:v>
                </c:pt>
                <c:pt idx="9913">
                  <c:v>63625.9</c:v>
                </c:pt>
                <c:pt idx="9914">
                  <c:v>63614.400000000001</c:v>
                </c:pt>
                <c:pt idx="9915">
                  <c:v>63606.7</c:v>
                </c:pt>
                <c:pt idx="9916">
                  <c:v>63595.3</c:v>
                </c:pt>
                <c:pt idx="9917">
                  <c:v>63583.9</c:v>
                </c:pt>
                <c:pt idx="9918">
                  <c:v>63576.3</c:v>
                </c:pt>
                <c:pt idx="9919">
                  <c:v>63565.1</c:v>
                </c:pt>
                <c:pt idx="9920">
                  <c:v>63554.1</c:v>
                </c:pt>
                <c:pt idx="9921">
                  <c:v>63546.9</c:v>
                </c:pt>
                <c:pt idx="9922">
                  <c:v>63536.2</c:v>
                </c:pt>
                <c:pt idx="9923">
                  <c:v>63525.8</c:v>
                </c:pt>
                <c:pt idx="9924">
                  <c:v>63519</c:v>
                </c:pt>
                <c:pt idx="9925">
                  <c:v>63508.6</c:v>
                </c:pt>
                <c:pt idx="9926">
                  <c:v>63498.2</c:v>
                </c:pt>
                <c:pt idx="9927">
                  <c:v>63491.199999999997</c:v>
                </c:pt>
                <c:pt idx="9928">
                  <c:v>63480.5</c:v>
                </c:pt>
                <c:pt idx="9929">
                  <c:v>63469.8</c:v>
                </c:pt>
                <c:pt idx="9930">
                  <c:v>63462.7</c:v>
                </c:pt>
                <c:pt idx="9931">
                  <c:v>63452.1</c:v>
                </c:pt>
                <c:pt idx="9932">
                  <c:v>63441.4</c:v>
                </c:pt>
                <c:pt idx="9933">
                  <c:v>63434.400000000001</c:v>
                </c:pt>
                <c:pt idx="9934">
                  <c:v>63424</c:v>
                </c:pt>
                <c:pt idx="9935">
                  <c:v>63413.8</c:v>
                </c:pt>
                <c:pt idx="9936">
                  <c:v>63407.1</c:v>
                </c:pt>
                <c:pt idx="9937">
                  <c:v>63397.2</c:v>
                </c:pt>
                <c:pt idx="9938">
                  <c:v>63387.6</c:v>
                </c:pt>
                <c:pt idx="9939">
                  <c:v>63381.4</c:v>
                </c:pt>
                <c:pt idx="9940">
                  <c:v>63372.4</c:v>
                </c:pt>
                <c:pt idx="9941">
                  <c:v>63363.7</c:v>
                </c:pt>
                <c:pt idx="9942">
                  <c:v>63358.2</c:v>
                </c:pt>
                <c:pt idx="9943">
                  <c:v>63350.3</c:v>
                </c:pt>
                <c:pt idx="9944">
                  <c:v>63342.9</c:v>
                </c:pt>
                <c:pt idx="9945">
                  <c:v>63338.3</c:v>
                </c:pt>
                <c:pt idx="9946">
                  <c:v>63331.8</c:v>
                </c:pt>
                <c:pt idx="9947">
                  <c:v>63325.9</c:v>
                </c:pt>
                <c:pt idx="9948">
                  <c:v>63322.3</c:v>
                </c:pt>
                <c:pt idx="9949">
                  <c:v>63317.2</c:v>
                </c:pt>
                <c:pt idx="9950">
                  <c:v>63312.5</c:v>
                </c:pt>
                <c:pt idx="9951">
                  <c:v>63309.5</c:v>
                </c:pt>
                <c:pt idx="9952">
                  <c:v>63305.2</c:v>
                </c:pt>
                <c:pt idx="9953">
                  <c:v>63301.2</c:v>
                </c:pt>
                <c:pt idx="9954">
                  <c:v>63298.6</c:v>
                </c:pt>
                <c:pt idx="9955">
                  <c:v>63294.9</c:v>
                </c:pt>
                <c:pt idx="9956">
                  <c:v>63291.4</c:v>
                </c:pt>
                <c:pt idx="9957">
                  <c:v>63289.1</c:v>
                </c:pt>
                <c:pt idx="9958">
                  <c:v>63285.7</c:v>
                </c:pt>
                <c:pt idx="9959">
                  <c:v>63282.400000000001</c:v>
                </c:pt>
                <c:pt idx="9960">
                  <c:v>63280.2</c:v>
                </c:pt>
                <c:pt idx="9961">
                  <c:v>63276.9</c:v>
                </c:pt>
                <c:pt idx="9962">
                  <c:v>63273.599999999999</c:v>
                </c:pt>
                <c:pt idx="9963">
                  <c:v>63271.3</c:v>
                </c:pt>
                <c:pt idx="9964">
                  <c:v>63267.8</c:v>
                </c:pt>
                <c:pt idx="9965">
                  <c:v>63264.2</c:v>
                </c:pt>
                <c:pt idx="9966">
                  <c:v>63261.599999999999</c:v>
                </c:pt>
                <c:pt idx="9967">
                  <c:v>63257.7</c:v>
                </c:pt>
                <c:pt idx="9968">
                  <c:v>63253.5</c:v>
                </c:pt>
                <c:pt idx="9969">
                  <c:v>63250.5</c:v>
                </c:pt>
                <c:pt idx="9970">
                  <c:v>63245.9</c:v>
                </c:pt>
                <c:pt idx="9971">
                  <c:v>63240.9</c:v>
                </c:pt>
                <c:pt idx="9972">
                  <c:v>63237.5</c:v>
                </c:pt>
                <c:pt idx="9973">
                  <c:v>63232.2</c:v>
                </c:pt>
                <c:pt idx="9974">
                  <c:v>63226.7</c:v>
                </c:pt>
                <c:pt idx="9975">
                  <c:v>63222.9</c:v>
                </c:pt>
                <c:pt idx="9976">
                  <c:v>63217.1</c:v>
                </c:pt>
                <c:pt idx="9977">
                  <c:v>63211.199999999997</c:v>
                </c:pt>
                <c:pt idx="9978">
                  <c:v>63207.1</c:v>
                </c:pt>
                <c:pt idx="9979">
                  <c:v>63200.9</c:v>
                </c:pt>
                <c:pt idx="9980">
                  <c:v>63194.5</c:v>
                </c:pt>
                <c:pt idx="9981">
                  <c:v>63190.2</c:v>
                </c:pt>
                <c:pt idx="9982">
                  <c:v>63183.6</c:v>
                </c:pt>
                <c:pt idx="9983">
                  <c:v>63176.9</c:v>
                </c:pt>
                <c:pt idx="9984">
                  <c:v>63172.3</c:v>
                </c:pt>
                <c:pt idx="9985">
                  <c:v>63165.4</c:v>
                </c:pt>
                <c:pt idx="9986">
                  <c:v>63158.400000000001</c:v>
                </c:pt>
                <c:pt idx="9987">
                  <c:v>63153.599999999999</c:v>
                </c:pt>
                <c:pt idx="9988">
                  <c:v>63146.400000000001</c:v>
                </c:pt>
                <c:pt idx="9989">
                  <c:v>63139.1</c:v>
                </c:pt>
                <c:pt idx="9990">
                  <c:v>63134.2</c:v>
                </c:pt>
                <c:pt idx="9991">
                  <c:v>63126.8</c:v>
                </c:pt>
                <c:pt idx="9992">
                  <c:v>63119.3</c:v>
                </c:pt>
                <c:pt idx="9993">
                  <c:v>63114.3</c:v>
                </c:pt>
                <c:pt idx="9994">
                  <c:v>63106.7</c:v>
                </c:pt>
                <c:pt idx="9995">
                  <c:v>63099</c:v>
                </c:pt>
                <c:pt idx="9996">
                  <c:v>63093.9</c:v>
                </c:pt>
                <c:pt idx="9997">
                  <c:v>63086.1</c:v>
                </c:pt>
                <c:pt idx="9998">
                  <c:v>63078.2</c:v>
                </c:pt>
                <c:pt idx="9999">
                  <c:v>63072.800000000003</c:v>
                </c:pt>
                <c:pt idx="10000">
                  <c:v>63064.6</c:v>
                </c:pt>
                <c:pt idx="10001">
                  <c:v>63056.3</c:v>
                </c:pt>
                <c:pt idx="10002">
                  <c:v>63050.7</c:v>
                </c:pt>
                <c:pt idx="10003">
                  <c:v>63042.1</c:v>
                </c:pt>
                <c:pt idx="10004">
                  <c:v>63033.4</c:v>
                </c:pt>
                <c:pt idx="10005">
                  <c:v>63027.6</c:v>
                </c:pt>
                <c:pt idx="10006">
                  <c:v>63018.6</c:v>
                </c:pt>
                <c:pt idx="10007">
                  <c:v>63009.599999999999</c:v>
                </c:pt>
                <c:pt idx="10008">
                  <c:v>63003.4</c:v>
                </c:pt>
                <c:pt idx="10009">
                  <c:v>62994.1</c:v>
                </c:pt>
                <c:pt idx="10010">
                  <c:v>62987.8</c:v>
                </c:pt>
                <c:pt idx="10011">
                  <c:v>62978.3</c:v>
                </c:pt>
                <c:pt idx="10012">
                  <c:v>62968.6</c:v>
                </c:pt>
                <c:pt idx="10013">
                  <c:v>62962</c:v>
                </c:pt>
                <c:pt idx="10014">
                  <c:v>62952.1</c:v>
                </c:pt>
                <c:pt idx="10015">
                  <c:v>62942</c:v>
                </c:pt>
                <c:pt idx="10016">
                  <c:v>62935.199999999997</c:v>
                </c:pt>
                <c:pt idx="10017">
                  <c:v>62924.9</c:v>
                </c:pt>
                <c:pt idx="10018">
                  <c:v>62914.400000000001</c:v>
                </c:pt>
                <c:pt idx="10019">
                  <c:v>62907.4</c:v>
                </c:pt>
                <c:pt idx="10020">
                  <c:v>62896.7</c:v>
                </c:pt>
                <c:pt idx="10021">
                  <c:v>62889.4</c:v>
                </c:pt>
                <c:pt idx="10022">
                  <c:v>62878.400000000001</c:v>
                </c:pt>
                <c:pt idx="10023">
                  <c:v>62867.199999999997</c:v>
                </c:pt>
                <c:pt idx="10024">
                  <c:v>62859.7</c:v>
                </c:pt>
                <c:pt idx="10025">
                  <c:v>62848.2</c:v>
                </c:pt>
                <c:pt idx="10026">
                  <c:v>62836.5</c:v>
                </c:pt>
                <c:pt idx="10027">
                  <c:v>62828.6</c:v>
                </c:pt>
                <c:pt idx="10028">
                  <c:v>62816.6</c:v>
                </c:pt>
                <c:pt idx="10029">
                  <c:v>62804.4</c:v>
                </c:pt>
                <c:pt idx="10030">
                  <c:v>62796.2</c:v>
                </c:pt>
                <c:pt idx="10031">
                  <c:v>62783.6</c:v>
                </c:pt>
                <c:pt idx="10032">
                  <c:v>62770.8</c:v>
                </c:pt>
                <c:pt idx="10033">
                  <c:v>62762.1</c:v>
                </c:pt>
                <c:pt idx="10034">
                  <c:v>62748.9</c:v>
                </c:pt>
                <c:pt idx="10035">
                  <c:v>62735.5</c:v>
                </c:pt>
                <c:pt idx="10036">
                  <c:v>62726.400000000001</c:v>
                </c:pt>
                <c:pt idx="10037">
                  <c:v>62712.5</c:v>
                </c:pt>
                <c:pt idx="10038">
                  <c:v>62698.400000000001</c:v>
                </c:pt>
                <c:pt idx="10039">
                  <c:v>62688.800000000003</c:v>
                </c:pt>
                <c:pt idx="10040">
                  <c:v>62674.2</c:v>
                </c:pt>
                <c:pt idx="10041">
                  <c:v>62659.3</c:v>
                </c:pt>
                <c:pt idx="10042">
                  <c:v>62648.9</c:v>
                </c:pt>
                <c:pt idx="10043">
                  <c:v>62632.9</c:v>
                </c:pt>
                <c:pt idx="10044">
                  <c:v>62616.2</c:v>
                </c:pt>
                <c:pt idx="10045">
                  <c:v>62604.800000000003</c:v>
                </c:pt>
                <c:pt idx="10046">
                  <c:v>62587.3</c:v>
                </c:pt>
                <c:pt idx="10047">
                  <c:v>62569.4</c:v>
                </c:pt>
                <c:pt idx="10048">
                  <c:v>62557.2</c:v>
                </c:pt>
                <c:pt idx="10049">
                  <c:v>62538.7</c:v>
                </c:pt>
                <c:pt idx="10050">
                  <c:v>62519.8</c:v>
                </c:pt>
                <c:pt idx="10051">
                  <c:v>62507.1</c:v>
                </c:pt>
                <c:pt idx="10052">
                  <c:v>62487.9</c:v>
                </c:pt>
                <c:pt idx="10053">
                  <c:v>62468.6</c:v>
                </c:pt>
                <c:pt idx="10054">
                  <c:v>62455.7</c:v>
                </c:pt>
                <c:pt idx="10055">
                  <c:v>62436.2</c:v>
                </c:pt>
                <c:pt idx="10056">
                  <c:v>62416.800000000003</c:v>
                </c:pt>
                <c:pt idx="10057">
                  <c:v>62403.9</c:v>
                </c:pt>
                <c:pt idx="10058">
                  <c:v>62384.6</c:v>
                </c:pt>
                <c:pt idx="10059">
                  <c:v>62365.5</c:v>
                </c:pt>
                <c:pt idx="10060">
                  <c:v>62352.9</c:v>
                </c:pt>
                <c:pt idx="10061">
                  <c:v>62334.2</c:v>
                </c:pt>
                <c:pt idx="10062">
                  <c:v>62315.8</c:v>
                </c:pt>
                <c:pt idx="10063">
                  <c:v>62303.7</c:v>
                </c:pt>
                <c:pt idx="10064">
                  <c:v>62285.599999999999</c:v>
                </c:pt>
                <c:pt idx="10065">
                  <c:v>62267.3</c:v>
                </c:pt>
                <c:pt idx="10066">
                  <c:v>62255</c:v>
                </c:pt>
                <c:pt idx="10067">
                  <c:v>62236.5</c:v>
                </c:pt>
                <c:pt idx="10068">
                  <c:v>62217.9</c:v>
                </c:pt>
                <c:pt idx="10069">
                  <c:v>62205.5</c:v>
                </c:pt>
                <c:pt idx="10070">
                  <c:v>62186.9</c:v>
                </c:pt>
                <c:pt idx="10071">
                  <c:v>62168.3</c:v>
                </c:pt>
                <c:pt idx="10072">
                  <c:v>62155.9</c:v>
                </c:pt>
                <c:pt idx="10073">
                  <c:v>62137.4</c:v>
                </c:pt>
                <c:pt idx="10074">
                  <c:v>62119</c:v>
                </c:pt>
                <c:pt idx="10075">
                  <c:v>62106.8</c:v>
                </c:pt>
                <c:pt idx="10076">
                  <c:v>62088.7</c:v>
                </c:pt>
                <c:pt idx="10077">
                  <c:v>62070.8</c:v>
                </c:pt>
                <c:pt idx="10078">
                  <c:v>62059</c:v>
                </c:pt>
                <c:pt idx="10079">
                  <c:v>62041.4</c:v>
                </c:pt>
                <c:pt idx="10080">
                  <c:v>62024.2</c:v>
                </c:pt>
                <c:pt idx="10081">
                  <c:v>62012.9</c:v>
                </c:pt>
                <c:pt idx="10082">
                  <c:v>61996.3</c:v>
                </c:pt>
                <c:pt idx="10083">
                  <c:v>61980</c:v>
                </c:pt>
                <c:pt idx="10084">
                  <c:v>61969.4</c:v>
                </c:pt>
                <c:pt idx="10085">
                  <c:v>61953.8</c:v>
                </c:pt>
                <c:pt idx="10086">
                  <c:v>61938.7</c:v>
                </c:pt>
                <c:pt idx="10087">
                  <c:v>61928.800000000003</c:v>
                </c:pt>
                <c:pt idx="10088">
                  <c:v>61914.3</c:v>
                </c:pt>
                <c:pt idx="10089">
                  <c:v>61900.1</c:v>
                </c:pt>
                <c:pt idx="10090">
                  <c:v>61890.7</c:v>
                </c:pt>
                <c:pt idx="10091">
                  <c:v>61877</c:v>
                </c:pt>
                <c:pt idx="10092">
                  <c:v>61863.4</c:v>
                </c:pt>
                <c:pt idx="10093">
                  <c:v>61854.5</c:v>
                </c:pt>
                <c:pt idx="10094">
                  <c:v>61841.3</c:v>
                </c:pt>
                <c:pt idx="10095">
                  <c:v>61828.3</c:v>
                </c:pt>
                <c:pt idx="10096">
                  <c:v>61819.7</c:v>
                </c:pt>
                <c:pt idx="10097">
                  <c:v>61806.8</c:v>
                </c:pt>
                <c:pt idx="10098">
                  <c:v>61794.1</c:v>
                </c:pt>
                <c:pt idx="10099">
                  <c:v>61785.599999999999</c:v>
                </c:pt>
                <c:pt idx="10100">
                  <c:v>61773</c:v>
                </c:pt>
                <c:pt idx="10101">
                  <c:v>61760.3</c:v>
                </c:pt>
                <c:pt idx="10102">
                  <c:v>61751.9</c:v>
                </c:pt>
                <c:pt idx="10103">
                  <c:v>61739.199999999997</c:v>
                </c:pt>
                <c:pt idx="10104">
                  <c:v>61726.400000000001</c:v>
                </c:pt>
                <c:pt idx="10105">
                  <c:v>61717.9</c:v>
                </c:pt>
                <c:pt idx="10106">
                  <c:v>61704.9</c:v>
                </c:pt>
                <c:pt idx="10107">
                  <c:v>61691.9</c:v>
                </c:pt>
                <c:pt idx="10108">
                  <c:v>61683.1</c:v>
                </c:pt>
                <c:pt idx="10109">
                  <c:v>61669.7</c:v>
                </c:pt>
                <c:pt idx="10110">
                  <c:v>61655.9</c:v>
                </c:pt>
                <c:pt idx="10111">
                  <c:v>61646.6</c:v>
                </c:pt>
                <c:pt idx="10112">
                  <c:v>61632.4</c:v>
                </c:pt>
                <c:pt idx="10113">
                  <c:v>61618</c:v>
                </c:pt>
                <c:pt idx="10114">
                  <c:v>61608.3</c:v>
                </c:pt>
                <c:pt idx="10115">
                  <c:v>61593.8</c:v>
                </c:pt>
                <c:pt idx="10116">
                  <c:v>61579.199999999997</c:v>
                </c:pt>
                <c:pt idx="10117">
                  <c:v>61569.4</c:v>
                </c:pt>
                <c:pt idx="10118">
                  <c:v>61554.9</c:v>
                </c:pt>
                <c:pt idx="10119">
                  <c:v>61540.5</c:v>
                </c:pt>
                <c:pt idx="10120">
                  <c:v>61531.1</c:v>
                </c:pt>
                <c:pt idx="10121">
                  <c:v>61517.1</c:v>
                </c:pt>
                <c:pt idx="10122">
                  <c:v>61503.4</c:v>
                </c:pt>
                <c:pt idx="10123">
                  <c:v>61494.400000000001</c:v>
                </c:pt>
                <c:pt idx="10124">
                  <c:v>61481.3</c:v>
                </c:pt>
                <c:pt idx="10125">
                  <c:v>61468.7</c:v>
                </c:pt>
                <c:pt idx="10126">
                  <c:v>61460.6</c:v>
                </c:pt>
                <c:pt idx="10127">
                  <c:v>61448.9</c:v>
                </c:pt>
                <c:pt idx="10128">
                  <c:v>61437.8</c:v>
                </c:pt>
                <c:pt idx="10129">
                  <c:v>61430.8</c:v>
                </c:pt>
                <c:pt idx="10130">
                  <c:v>61421</c:v>
                </c:pt>
                <c:pt idx="10131">
                  <c:v>61411.8</c:v>
                </c:pt>
                <c:pt idx="10132">
                  <c:v>61406</c:v>
                </c:pt>
                <c:pt idx="10133">
                  <c:v>61397.8</c:v>
                </c:pt>
                <c:pt idx="10134">
                  <c:v>61390.1</c:v>
                </c:pt>
                <c:pt idx="10135">
                  <c:v>61385.2</c:v>
                </c:pt>
                <c:pt idx="10136">
                  <c:v>61378.2</c:v>
                </c:pt>
                <c:pt idx="10137">
                  <c:v>61371.5</c:v>
                </c:pt>
                <c:pt idx="10138">
                  <c:v>61367.1</c:v>
                </c:pt>
                <c:pt idx="10139">
                  <c:v>61360.7</c:v>
                </c:pt>
                <c:pt idx="10140">
                  <c:v>61354.5</c:v>
                </c:pt>
                <c:pt idx="10141">
                  <c:v>61350.400000000001</c:v>
                </c:pt>
                <c:pt idx="10142">
                  <c:v>61344.3</c:v>
                </c:pt>
                <c:pt idx="10143">
                  <c:v>61340.1</c:v>
                </c:pt>
                <c:pt idx="10144">
                  <c:v>61333.9</c:v>
                </c:pt>
                <c:pt idx="10145">
                  <c:v>61327.5</c:v>
                </c:pt>
                <c:pt idx="10146">
                  <c:v>61323.1</c:v>
                </c:pt>
                <c:pt idx="10147">
                  <c:v>61316.3</c:v>
                </c:pt>
                <c:pt idx="10148">
                  <c:v>61309.1</c:v>
                </c:pt>
                <c:pt idx="10149">
                  <c:v>61304.1</c:v>
                </c:pt>
                <c:pt idx="10150">
                  <c:v>61296.3</c:v>
                </c:pt>
                <c:pt idx="10151">
                  <c:v>61287.9</c:v>
                </c:pt>
                <c:pt idx="10152">
                  <c:v>61282</c:v>
                </c:pt>
                <c:pt idx="10153">
                  <c:v>61272.7</c:v>
                </c:pt>
                <c:pt idx="10154">
                  <c:v>61262.7</c:v>
                </c:pt>
                <c:pt idx="10155">
                  <c:v>61255.7</c:v>
                </c:pt>
                <c:pt idx="10156">
                  <c:v>61244.7</c:v>
                </c:pt>
                <c:pt idx="10157">
                  <c:v>61233.1</c:v>
                </c:pt>
                <c:pt idx="10158">
                  <c:v>61225.1</c:v>
                </c:pt>
                <c:pt idx="10159">
                  <c:v>61212.7</c:v>
                </c:pt>
                <c:pt idx="10160">
                  <c:v>61199.9</c:v>
                </c:pt>
                <c:pt idx="10161">
                  <c:v>61191.1</c:v>
                </c:pt>
                <c:pt idx="10162">
                  <c:v>61177.599999999999</c:v>
                </c:pt>
                <c:pt idx="10163">
                  <c:v>61163.8</c:v>
                </c:pt>
                <c:pt idx="10164">
                  <c:v>61154.3</c:v>
                </c:pt>
                <c:pt idx="10165">
                  <c:v>61140</c:v>
                </c:pt>
                <c:pt idx="10166">
                  <c:v>61125.4</c:v>
                </c:pt>
                <c:pt idx="10167">
                  <c:v>61115.5</c:v>
                </c:pt>
                <c:pt idx="10168">
                  <c:v>61100.6</c:v>
                </c:pt>
                <c:pt idx="10169">
                  <c:v>61085.5</c:v>
                </c:pt>
                <c:pt idx="10170">
                  <c:v>61075.4</c:v>
                </c:pt>
                <c:pt idx="10171">
                  <c:v>61060.1</c:v>
                </c:pt>
                <c:pt idx="10172">
                  <c:v>61044.800000000003</c:v>
                </c:pt>
                <c:pt idx="10173">
                  <c:v>61034.6</c:v>
                </c:pt>
                <c:pt idx="10174">
                  <c:v>61019.3</c:v>
                </c:pt>
                <c:pt idx="10175">
                  <c:v>61004.1</c:v>
                </c:pt>
                <c:pt idx="10176">
                  <c:v>60994</c:v>
                </c:pt>
                <c:pt idx="10177">
                  <c:v>60978.9</c:v>
                </c:pt>
                <c:pt idx="10178">
                  <c:v>60963.8</c:v>
                </c:pt>
                <c:pt idx="10179">
                  <c:v>60953.599999999999</c:v>
                </c:pt>
                <c:pt idx="10180">
                  <c:v>60937.8</c:v>
                </c:pt>
                <c:pt idx="10181">
                  <c:v>60921.8</c:v>
                </c:pt>
                <c:pt idx="10182">
                  <c:v>60910.9</c:v>
                </c:pt>
                <c:pt idx="10183">
                  <c:v>60894.400000000001</c:v>
                </c:pt>
                <c:pt idx="10184">
                  <c:v>60877.599999999999</c:v>
                </c:pt>
                <c:pt idx="10185">
                  <c:v>60866.3</c:v>
                </c:pt>
                <c:pt idx="10186">
                  <c:v>60849.3</c:v>
                </c:pt>
                <c:pt idx="10187">
                  <c:v>60832.3</c:v>
                </c:pt>
                <c:pt idx="10188">
                  <c:v>60820.9</c:v>
                </c:pt>
                <c:pt idx="10189">
                  <c:v>60803.7</c:v>
                </c:pt>
                <c:pt idx="10190">
                  <c:v>60786.7</c:v>
                </c:pt>
                <c:pt idx="10191">
                  <c:v>60775.3</c:v>
                </c:pt>
                <c:pt idx="10192">
                  <c:v>60758.400000000001</c:v>
                </c:pt>
                <c:pt idx="10193">
                  <c:v>60741.7</c:v>
                </c:pt>
                <c:pt idx="10194">
                  <c:v>60730.7</c:v>
                </c:pt>
                <c:pt idx="10195">
                  <c:v>60714.400000000001</c:v>
                </c:pt>
                <c:pt idx="10196">
                  <c:v>60698.400000000001</c:v>
                </c:pt>
                <c:pt idx="10197">
                  <c:v>60687.9</c:v>
                </c:pt>
                <c:pt idx="10198">
                  <c:v>60672.5</c:v>
                </c:pt>
                <c:pt idx="10199">
                  <c:v>60657.5</c:v>
                </c:pt>
                <c:pt idx="10200">
                  <c:v>60647.7</c:v>
                </c:pt>
                <c:pt idx="10201">
                  <c:v>60633.4</c:v>
                </c:pt>
                <c:pt idx="10202">
                  <c:v>60619.4</c:v>
                </c:pt>
                <c:pt idx="10203">
                  <c:v>60610.3</c:v>
                </c:pt>
                <c:pt idx="10204">
                  <c:v>60596.800000000003</c:v>
                </c:pt>
                <c:pt idx="10205">
                  <c:v>60583.5</c:v>
                </c:pt>
                <c:pt idx="10206">
                  <c:v>60574.8</c:v>
                </c:pt>
                <c:pt idx="10207">
                  <c:v>60561.8</c:v>
                </c:pt>
                <c:pt idx="10208">
                  <c:v>60548.9</c:v>
                </c:pt>
                <c:pt idx="10209">
                  <c:v>60540.4</c:v>
                </c:pt>
                <c:pt idx="10210">
                  <c:v>60527.6</c:v>
                </c:pt>
                <c:pt idx="10211">
                  <c:v>60514.9</c:v>
                </c:pt>
                <c:pt idx="10212">
                  <c:v>60506.3</c:v>
                </c:pt>
                <c:pt idx="10213">
                  <c:v>60493.5</c:v>
                </c:pt>
                <c:pt idx="10214">
                  <c:v>60480.6</c:v>
                </c:pt>
                <c:pt idx="10215">
                  <c:v>60471.8</c:v>
                </c:pt>
                <c:pt idx="10216">
                  <c:v>60458.6</c:v>
                </c:pt>
                <c:pt idx="10217">
                  <c:v>60445.2</c:v>
                </c:pt>
                <c:pt idx="10218">
                  <c:v>60436.1</c:v>
                </c:pt>
                <c:pt idx="10219">
                  <c:v>60422.3</c:v>
                </c:pt>
                <c:pt idx="10220">
                  <c:v>60408.1</c:v>
                </c:pt>
                <c:pt idx="10221">
                  <c:v>60398.400000000001</c:v>
                </c:pt>
                <c:pt idx="10222">
                  <c:v>60383.6</c:v>
                </c:pt>
                <c:pt idx="10223">
                  <c:v>60368.4</c:v>
                </c:pt>
                <c:pt idx="10224">
                  <c:v>60358.2</c:v>
                </c:pt>
                <c:pt idx="10225">
                  <c:v>60342.9</c:v>
                </c:pt>
                <c:pt idx="10226">
                  <c:v>60327.4</c:v>
                </c:pt>
                <c:pt idx="10227">
                  <c:v>60317</c:v>
                </c:pt>
                <c:pt idx="10228">
                  <c:v>60301.2</c:v>
                </c:pt>
                <c:pt idx="10229">
                  <c:v>60285.2</c:v>
                </c:pt>
                <c:pt idx="10230">
                  <c:v>60274.5</c:v>
                </c:pt>
                <c:pt idx="10231">
                  <c:v>60258.2</c:v>
                </c:pt>
                <c:pt idx="10232">
                  <c:v>60241.7</c:v>
                </c:pt>
                <c:pt idx="10233">
                  <c:v>60230.6</c:v>
                </c:pt>
                <c:pt idx="10234">
                  <c:v>60213.599999999999</c:v>
                </c:pt>
                <c:pt idx="10235">
                  <c:v>60196.4</c:v>
                </c:pt>
                <c:pt idx="10236">
                  <c:v>60184.800000000003</c:v>
                </c:pt>
                <c:pt idx="10237">
                  <c:v>60167.1</c:v>
                </c:pt>
                <c:pt idx="10238">
                  <c:v>60149.1</c:v>
                </c:pt>
                <c:pt idx="10239">
                  <c:v>60136.9</c:v>
                </c:pt>
                <c:pt idx="10240">
                  <c:v>60118.3</c:v>
                </c:pt>
                <c:pt idx="10241">
                  <c:v>60099.4</c:v>
                </c:pt>
                <c:pt idx="10242">
                  <c:v>60086.6</c:v>
                </c:pt>
                <c:pt idx="10243">
                  <c:v>60067</c:v>
                </c:pt>
                <c:pt idx="10244">
                  <c:v>60047</c:v>
                </c:pt>
                <c:pt idx="10245">
                  <c:v>60033.5</c:v>
                </c:pt>
                <c:pt idx="10246">
                  <c:v>60013.2</c:v>
                </c:pt>
                <c:pt idx="10247">
                  <c:v>59999.6</c:v>
                </c:pt>
                <c:pt idx="10248">
                  <c:v>59979.199999999997</c:v>
                </c:pt>
                <c:pt idx="10249">
                  <c:v>59958.5</c:v>
                </c:pt>
                <c:pt idx="10250">
                  <c:v>59944.5</c:v>
                </c:pt>
                <c:pt idx="10251">
                  <c:v>59923.1</c:v>
                </c:pt>
                <c:pt idx="10252">
                  <c:v>59901</c:v>
                </c:pt>
                <c:pt idx="10253">
                  <c:v>59885.8</c:v>
                </c:pt>
                <c:pt idx="10254">
                  <c:v>59862.3</c:v>
                </c:pt>
                <c:pt idx="10255">
                  <c:v>59837.7</c:v>
                </c:pt>
                <c:pt idx="10256">
                  <c:v>59820.7</c:v>
                </c:pt>
                <c:pt idx="10257">
                  <c:v>59794</c:v>
                </c:pt>
                <c:pt idx="10258">
                  <c:v>59765.8</c:v>
                </c:pt>
                <c:pt idx="10259">
                  <c:v>59746.2</c:v>
                </c:pt>
                <c:pt idx="10260">
                  <c:v>59715.199999999997</c:v>
                </c:pt>
                <c:pt idx="10261">
                  <c:v>59682.400000000001</c:v>
                </c:pt>
                <c:pt idx="10262">
                  <c:v>59658.3</c:v>
                </c:pt>
                <c:pt idx="10263">
                  <c:v>59615.8</c:v>
                </c:pt>
                <c:pt idx="10264">
                  <c:v>59566.8</c:v>
                </c:pt>
                <c:pt idx="10265">
                  <c:v>59531.3</c:v>
                </c:pt>
                <c:pt idx="10266">
                  <c:v>59474.7</c:v>
                </c:pt>
                <c:pt idx="10267">
                  <c:v>59415.3</c:v>
                </c:pt>
                <c:pt idx="10268">
                  <c:v>59374.9</c:v>
                </c:pt>
                <c:pt idx="10269">
                  <c:v>59313.9</c:v>
                </c:pt>
                <c:pt idx="10270">
                  <c:v>59253.8</c:v>
                </c:pt>
                <c:pt idx="10271">
                  <c:v>59214.8</c:v>
                </c:pt>
                <c:pt idx="10272">
                  <c:v>59159.199999999997</c:v>
                </c:pt>
                <c:pt idx="10273">
                  <c:v>59108.1</c:v>
                </c:pt>
                <c:pt idx="10274">
                  <c:v>59077.2</c:v>
                </c:pt>
                <c:pt idx="10275">
                  <c:v>59036.1</c:v>
                </c:pt>
                <c:pt idx="10276">
                  <c:v>58998.1</c:v>
                </c:pt>
                <c:pt idx="10277">
                  <c:v>58973.9</c:v>
                </c:pt>
                <c:pt idx="10278">
                  <c:v>58939.1</c:v>
                </c:pt>
                <c:pt idx="10279">
                  <c:v>58906</c:v>
                </c:pt>
                <c:pt idx="10280">
                  <c:v>58884.7</c:v>
                </c:pt>
                <c:pt idx="10281">
                  <c:v>58853.7</c:v>
                </c:pt>
                <c:pt idx="10282">
                  <c:v>58823.7</c:v>
                </c:pt>
                <c:pt idx="10283">
                  <c:v>58804.1</c:v>
                </c:pt>
                <c:pt idx="10284">
                  <c:v>58784.800000000003</c:v>
                </c:pt>
                <c:pt idx="10285">
                  <c:v>58756.1</c:v>
                </c:pt>
                <c:pt idx="10286">
                  <c:v>58727.5</c:v>
                </c:pt>
                <c:pt idx="10287">
                  <c:v>58708.4</c:v>
                </c:pt>
                <c:pt idx="10288">
                  <c:v>58679.5</c:v>
                </c:pt>
                <c:pt idx="10289">
                  <c:v>58660</c:v>
                </c:pt>
                <c:pt idx="10290">
                  <c:v>58630.1</c:v>
                </c:pt>
                <c:pt idx="10291">
                  <c:v>58599.3</c:v>
                </c:pt>
                <c:pt idx="10292">
                  <c:v>58578.1</c:v>
                </c:pt>
                <c:pt idx="10293">
                  <c:v>58545.3</c:v>
                </c:pt>
                <c:pt idx="10294">
                  <c:v>58511.7</c:v>
                </c:pt>
                <c:pt idx="10295">
                  <c:v>58490.2</c:v>
                </c:pt>
                <c:pt idx="10296">
                  <c:v>58458.7</c:v>
                </c:pt>
                <c:pt idx="10297">
                  <c:v>58427.5</c:v>
                </c:pt>
                <c:pt idx="10298">
                  <c:v>58406.6</c:v>
                </c:pt>
                <c:pt idx="10299">
                  <c:v>58374.6</c:v>
                </c:pt>
                <c:pt idx="10300">
                  <c:v>58341.1</c:v>
                </c:pt>
                <c:pt idx="10301">
                  <c:v>58317.7</c:v>
                </c:pt>
                <c:pt idx="10302">
                  <c:v>58280.3</c:v>
                </c:pt>
                <c:pt idx="10303">
                  <c:v>58239.7</c:v>
                </c:pt>
                <c:pt idx="10304">
                  <c:v>58210.5</c:v>
                </c:pt>
                <c:pt idx="10305">
                  <c:v>58163</c:v>
                </c:pt>
                <c:pt idx="10306">
                  <c:v>58108.1</c:v>
                </c:pt>
                <c:pt idx="10307">
                  <c:v>58060.6</c:v>
                </c:pt>
                <c:pt idx="10308">
                  <c:v>57975.4</c:v>
                </c:pt>
                <c:pt idx="10309">
                  <c:v>57879.5</c:v>
                </c:pt>
                <c:pt idx="10310">
                  <c:v>57813</c:v>
                </c:pt>
                <c:pt idx="10311">
                  <c:v>57714.3</c:v>
                </c:pt>
                <c:pt idx="10312">
                  <c:v>57623.1</c:v>
                </c:pt>
                <c:pt idx="10313">
                  <c:v>57569.8</c:v>
                </c:pt>
                <c:pt idx="10314">
                  <c:v>57487.1</c:v>
                </c:pt>
                <c:pt idx="10315">
                  <c:v>57451.5</c:v>
                </c:pt>
                <c:pt idx="10316">
                  <c:v>57401.1</c:v>
                </c:pt>
                <c:pt idx="10317">
                  <c:v>57369.5</c:v>
                </c:pt>
                <c:pt idx="10318">
                  <c:v>57324.5</c:v>
                </c:pt>
                <c:pt idx="10319">
                  <c:v>57282.3</c:v>
                </c:pt>
                <c:pt idx="10320">
                  <c:v>57255.4</c:v>
                </c:pt>
                <c:pt idx="10321">
                  <c:v>57216.7</c:v>
                </c:pt>
                <c:pt idx="10322">
                  <c:v>57179.5</c:v>
                </c:pt>
                <c:pt idx="10323">
                  <c:v>57155.4</c:v>
                </c:pt>
                <c:pt idx="10324">
                  <c:v>57120</c:v>
                </c:pt>
                <c:pt idx="10325">
                  <c:v>57085</c:v>
                </c:pt>
                <c:pt idx="10326">
                  <c:v>57061.7</c:v>
                </c:pt>
                <c:pt idx="10327">
                  <c:v>57026.5</c:v>
                </c:pt>
                <c:pt idx="10328">
                  <c:v>56990.6</c:v>
                </c:pt>
                <c:pt idx="10329">
                  <c:v>56966.2</c:v>
                </c:pt>
                <c:pt idx="10330">
                  <c:v>56930</c:v>
                </c:pt>
                <c:pt idx="10331">
                  <c:v>56896</c:v>
                </c:pt>
                <c:pt idx="10332">
                  <c:v>56874.3</c:v>
                </c:pt>
                <c:pt idx="10333">
                  <c:v>56842.9</c:v>
                </c:pt>
                <c:pt idx="10334">
                  <c:v>56812.3</c:v>
                </c:pt>
                <c:pt idx="10335">
                  <c:v>56792.1</c:v>
                </c:pt>
                <c:pt idx="10336">
                  <c:v>56761.599999999999</c:v>
                </c:pt>
                <c:pt idx="10337">
                  <c:v>56730.5</c:v>
                </c:pt>
                <c:pt idx="10338">
                  <c:v>56709.1</c:v>
                </c:pt>
                <c:pt idx="10339">
                  <c:v>56675.7</c:v>
                </c:pt>
                <c:pt idx="10340">
                  <c:v>56640.2</c:v>
                </c:pt>
                <c:pt idx="10341">
                  <c:v>56615.1</c:v>
                </c:pt>
                <c:pt idx="10342">
                  <c:v>56574.9</c:v>
                </c:pt>
                <c:pt idx="10343">
                  <c:v>56531.1</c:v>
                </c:pt>
                <c:pt idx="10344">
                  <c:v>56499</c:v>
                </c:pt>
                <c:pt idx="10345">
                  <c:v>56443.9</c:v>
                </c:pt>
                <c:pt idx="10346">
                  <c:v>56382</c:v>
                </c:pt>
                <c:pt idx="10347">
                  <c:v>56337.8</c:v>
                </c:pt>
                <c:pt idx="10348">
                  <c:v>56268.4</c:v>
                </c:pt>
                <c:pt idx="10349">
                  <c:v>56196.6</c:v>
                </c:pt>
                <c:pt idx="10350">
                  <c:v>56148.3</c:v>
                </c:pt>
                <c:pt idx="10351">
                  <c:v>56076.4</c:v>
                </c:pt>
                <c:pt idx="10352">
                  <c:v>56006.7</c:v>
                </c:pt>
                <c:pt idx="10353">
                  <c:v>55962.400000000001</c:v>
                </c:pt>
                <c:pt idx="10354">
                  <c:v>55899.6</c:v>
                </c:pt>
                <c:pt idx="10355">
                  <c:v>55839.9</c:v>
                </c:pt>
                <c:pt idx="10356">
                  <c:v>55801</c:v>
                </c:pt>
                <c:pt idx="10357">
                  <c:v>55742.5</c:v>
                </c:pt>
                <c:pt idx="10358">
                  <c:v>55682.3</c:v>
                </c:pt>
                <c:pt idx="10359">
                  <c:v>55640.4</c:v>
                </c:pt>
                <c:pt idx="10360">
                  <c:v>55573.4</c:v>
                </c:pt>
                <c:pt idx="10361">
                  <c:v>55500</c:v>
                </c:pt>
                <c:pt idx="10362">
                  <c:v>55446.6</c:v>
                </c:pt>
                <c:pt idx="10363">
                  <c:v>55358.5</c:v>
                </c:pt>
                <c:pt idx="10364">
                  <c:v>55245.4</c:v>
                </c:pt>
                <c:pt idx="10365">
                  <c:v>55152.2</c:v>
                </c:pt>
                <c:pt idx="10366">
                  <c:v>55005.7</c:v>
                </c:pt>
                <c:pt idx="10367">
                  <c:v>54875</c:v>
                </c:pt>
                <c:pt idx="10368">
                  <c:v>54799.199999999997</c:v>
                </c:pt>
                <c:pt idx="10369">
                  <c:v>54693.3</c:v>
                </c:pt>
                <c:pt idx="10370">
                  <c:v>54590.3</c:v>
                </c:pt>
                <c:pt idx="10371">
                  <c:v>54519.6</c:v>
                </c:pt>
                <c:pt idx="10372">
                  <c:v>54405</c:v>
                </c:pt>
                <c:pt idx="10373">
                  <c:v>54270.8</c:v>
                </c:pt>
                <c:pt idx="10374">
                  <c:v>54162.3</c:v>
                </c:pt>
                <c:pt idx="10375">
                  <c:v>53988.6</c:v>
                </c:pt>
                <c:pt idx="10376">
                  <c:v>53828.9</c:v>
                </c:pt>
                <c:pt idx="10377">
                  <c:v>53744.3</c:v>
                </c:pt>
                <c:pt idx="10378">
                  <c:v>53639.1</c:v>
                </c:pt>
                <c:pt idx="10379">
                  <c:v>53548.2</c:v>
                </c:pt>
                <c:pt idx="10380">
                  <c:v>53491.8</c:v>
                </c:pt>
                <c:pt idx="10381">
                  <c:v>53408</c:v>
                </c:pt>
                <c:pt idx="10382">
                  <c:v>53318.400000000001</c:v>
                </c:pt>
                <c:pt idx="10383">
                  <c:v>53251.7</c:v>
                </c:pt>
                <c:pt idx="10384">
                  <c:v>53136.3</c:v>
                </c:pt>
                <c:pt idx="10385">
                  <c:v>53007.6</c:v>
                </c:pt>
                <c:pt idx="10386">
                  <c:v>52919.7</c:v>
                </c:pt>
                <c:pt idx="10387">
                  <c:v>52792.6</c:v>
                </c:pt>
                <c:pt idx="10388">
                  <c:v>52693.7</c:v>
                </c:pt>
                <c:pt idx="10389">
                  <c:v>52660.9</c:v>
                </c:pt>
                <c:pt idx="10390">
                  <c:v>52620.800000000003</c:v>
                </c:pt>
                <c:pt idx="10391">
                  <c:v>52535.9</c:v>
                </c:pt>
                <c:pt idx="10392">
                  <c:v>52423.5</c:v>
                </c:pt>
                <c:pt idx="10393">
                  <c:v>45661.1</c:v>
                </c:pt>
              </c:numCache>
            </c:numRef>
          </c:yVal>
          <c:smooth val="0"/>
          <c:extLst>
            <c:ext xmlns:c16="http://schemas.microsoft.com/office/drawing/2014/chart" uri="{C3380CC4-5D6E-409C-BE32-E72D297353CC}">
              <c16:uniqueId val="{00000004-ABD1-42C1-8DF4-B0377A013C50}"/>
            </c:ext>
          </c:extLst>
        </c:ser>
        <c:dLbls>
          <c:showLegendKey val="0"/>
          <c:showVal val="0"/>
          <c:showCatName val="0"/>
          <c:showSerName val="0"/>
          <c:showPercent val="0"/>
          <c:showBubbleSize val="0"/>
        </c:dLbls>
        <c:axId val="442747136"/>
        <c:axId val="442757504"/>
      </c:scatterChart>
      <c:valAx>
        <c:axId val="442747136"/>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42757504"/>
        <c:crosses val="autoZero"/>
        <c:crossBetween val="midCat"/>
        <c:majorUnit val="5"/>
        <c:minorUnit val="2.5"/>
      </c:valAx>
      <c:valAx>
        <c:axId val="442757504"/>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42747136"/>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54951382691960926"/>
          <c:y val="0.54213218062329949"/>
          <c:w val="0.40543136012872144"/>
          <c:h val="0.272144628855853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55-3-P-45</c:v>
          </c:tx>
          <c:spPr>
            <a:ln w="12700">
              <a:solidFill>
                <a:srgbClr val="FF0000"/>
              </a:solidFill>
              <a:prstDash val="sysDot"/>
            </a:ln>
          </c:spPr>
          <c:marker>
            <c:symbol val="none"/>
          </c:marker>
          <c:xVal>
            <c:numRef>
              <c:f>'2H8-3 - F'!$Y$3:$Y$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5999999999997</c:v>
                </c:pt>
              </c:numCache>
            </c:numRef>
          </c:xVal>
          <c:yVal>
            <c:numRef>
              <c:f>'2H8-3 - F'!$Z$3:$Z$11003</c:f>
              <c:numCache>
                <c:formatCode>General</c:formatCode>
                <c:ptCount val="11001"/>
                <c:pt idx="0">
                  <c:v>0</c:v>
                </c:pt>
                <c:pt idx="1">
                  <c:v>571.79999999999995</c:v>
                </c:pt>
                <c:pt idx="2">
                  <c:v>626.79999999999995</c:v>
                </c:pt>
                <c:pt idx="3">
                  <c:v>681.5</c:v>
                </c:pt>
                <c:pt idx="4">
                  <c:v>735.9</c:v>
                </c:pt>
                <c:pt idx="5">
                  <c:v>790</c:v>
                </c:pt>
                <c:pt idx="6">
                  <c:v>844</c:v>
                </c:pt>
                <c:pt idx="7">
                  <c:v>897.9</c:v>
                </c:pt>
                <c:pt idx="8">
                  <c:v>951.7</c:v>
                </c:pt>
                <c:pt idx="9">
                  <c:v>1005.1</c:v>
                </c:pt>
                <c:pt idx="10">
                  <c:v>1057.8</c:v>
                </c:pt>
                <c:pt idx="11">
                  <c:v>1108.5999999999999</c:v>
                </c:pt>
                <c:pt idx="12">
                  <c:v>1156.4000000000001</c:v>
                </c:pt>
                <c:pt idx="13">
                  <c:v>1198.9000000000001</c:v>
                </c:pt>
                <c:pt idx="14">
                  <c:v>1240.7</c:v>
                </c:pt>
                <c:pt idx="15">
                  <c:v>1282.3</c:v>
                </c:pt>
                <c:pt idx="16">
                  <c:v>1323.7</c:v>
                </c:pt>
                <c:pt idx="17">
                  <c:v>1364.3</c:v>
                </c:pt>
                <c:pt idx="18">
                  <c:v>1404.2</c:v>
                </c:pt>
                <c:pt idx="19">
                  <c:v>1443.2</c:v>
                </c:pt>
                <c:pt idx="20">
                  <c:v>1481.2</c:v>
                </c:pt>
                <c:pt idx="21">
                  <c:v>1518.6</c:v>
                </c:pt>
                <c:pt idx="22">
                  <c:v>1555.4</c:v>
                </c:pt>
                <c:pt idx="23">
                  <c:v>1591.9</c:v>
                </c:pt>
                <c:pt idx="24">
                  <c:v>1629.2</c:v>
                </c:pt>
                <c:pt idx="25">
                  <c:v>1665.2</c:v>
                </c:pt>
                <c:pt idx="26">
                  <c:v>1700.7</c:v>
                </c:pt>
                <c:pt idx="27">
                  <c:v>1735.7</c:v>
                </c:pt>
                <c:pt idx="28">
                  <c:v>1769.9</c:v>
                </c:pt>
                <c:pt idx="29">
                  <c:v>1803.6</c:v>
                </c:pt>
                <c:pt idx="30">
                  <c:v>1836.9</c:v>
                </c:pt>
                <c:pt idx="31">
                  <c:v>1869.8</c:v>
                </c:pt>
                <c:pt idx="32">
                  <c:v>1902.6</c:v>
                </c:pt>
                <c:pt idx="33">
                  <c:v>1935.1</c:v>
                </c:pt>
                <c:pt idx="34">
                  <c:v>1967.5</c:v>
                </c:pt>
                <c:pt idx="35">
                  <c:v>1999.8</c:v>
                </c:pt>
                <c:pt idx="36">
                  <c:v>2031.6</c:v>
                </c:pt>
                <c:pt idx="37">
                  <c:v>2063.4</c:v>
                </c:pt>
                <c:pt idx="38">
                  <c:v>2095</c:v>
                </c:pt>
                <c:pt idx="39">
                  <c:v>2126.6</c:v>
                </c:pt>
                <c:pt idx="40">
                  <c:v>2158.1</c:v>
                </c:pt>
                <c:pt idx="41">
                  <c:v>2189.6999999999998</c:v>
                </c:pt>
                <c:pt idx="42">
                  <c:v>2221.3000000000002</c:v>
                </c:pt>
                <c:pt idx="43">
                  <c:v>2252.9</c:v>
                </c:pt>
                <c:pt idx="44">
                  <c:v>2284.1999999999998</c:v>
                </c:pt>
                <c:pt idx="45">
                  <c:v>2315.5</c:v>
                </c:pt>
                <c:pt idx="46">
                  <c:v>2346.6999999999998</c:v>
                </c:pt>
                <c:pt idx="47">
                  <c:v>2378.1</c:v>
                </c:pt>
                <c:pt idx="48">
                  <c:v>2410.3000000000002</c:v>
                </c:pt>
                <c:pt idx="49">
                  <c:v>2443.9</c:v>
                </c:pt>
                <c:pt idx="50">
                  <c:v>2479.6999999999998</c:v>
                </c:pt>
                <c:pt idx="51">
                  <c:v>2517.5</c:v>
                </c:pt>
                <c:pt idx="52">
                  <c:v>2557.3000000000002</c:v>
                </c:pt>
                <c:pt idx="53">
                  <c:v>2599</c:v>
                </c:pt>
                <c:pt idx="54">
                  <c:v>2642.2</c:v>
                </c:pt>
                <c:pt idx="55">
                  <c:v>2687</c:v>
                </c:pt>
                <c:pt idx="56">
                  <c:v>2733</c:v>
                </c:pt>
                <c:pt idx="57">
                  <c:v>2780.4</c:v>
                </c:pt>
                <c:pt idx="58">
                  <c:v>2828.5</c:v>
                </c:pt>
                <c:pt idx="59">
                  <c:v>2877.7</c:v>
                </c:pt>
                <c:pt idx="60">
                  <c:v>2927.4</c:v>
                </c:pt>
                <c:pt idx="61">
                  <c:v>2977.3</c:v>
                </c:pt>
                <c:pt idx="62">
                  <c:v>3026.6</c:v>
                </c:pt>
                <c:pt idx="63">
                  <c:v>3074.7</c:v>
                </c:pt>
                <c:pt idx="64">
                  <c:v>3121.1</c:v>
                </c:pt>
                <c:pt idx="65">
                  <c:v>3165.1</c:v>
                </c:pt>
                <c:pt idx="66">
                  <c:v>3206.7</c:v>
                </c:pt>
                <c:pt idx="67">
                  <c:v>3245.9</c:v>
                </c:pt>
                <c:pt idx="68">
                  <c:v>3282.7</c:v>
                </c:pt>
                <c:pt idx="69">
                  <c:v>3317.7</c:v>
                </c:pt>
                <c:pt idx="70">
                  <c:v>3348.8</c:v>
                </c:pt>
                <c:pt idx="71">
                  <c:v>3381.5</c:v>
                </c:pt>
                <c:pt idx="72">
                  <c:v>3413.1</c:v>
                </c:pt>
                <c:pt idx="73">
                  <c:v>3443.4</c:v>
                </c:pt>
                <c:pt idx="74">
                  <c:v>3473.1</c:v>
                </c:pt>
                <c:pt idx="75">
                  <c:v>3501.9</c:v>
                </c:pt>
                <c:pt idx="76">
                  <c:v>3530.6</c:v>
                </c:pt>
                <c:pt idx="77">
                  <c:v>3559</c:v>
                </c:pt>
                <c:pt idx="78">
                  <c:v>3587.2</c:v>
                </c:pt>
                <c:pt idx="79">
                  <c:v>3615</c:v>
                </c:pt>
                <c:pt idx="80">
                  <c:v>3642.1</c:v>
                </c:pt>
                <c:pt idx="81">
                  <c:v>3668.5</c:v>
                </c:pt>
                <c:pt idx="82">
                  <c:v>3694</c:v>
                </c:pt>
                <c:pt idx="83">
                  <c:v>3718.9</c:v>
                </c:pt>
                <c:pt idx="84">
                  <c:v>3743</c:v>
                </c:pt>
                <c:pt idx="85">
                  <c:v>3766.5</c:v>
                </c:pt>
                <c:pt idx="86">
                  <c:v>3789.3</c:v>
                </c:pt>
                <c:pt idx="87">
                  <c:v>3811.7</c:v>
                </c:pt>
                <c:pt idx="88">
                  <c:v>3833.4</c:v>
                </c:pt>
                <c:pt idx="89">
                  <c:v>3854.5</c:v>
                </c:pt>
                <c:pt idx="90">
                  <c:v>3874.9</c:v>
                </c:pt>
                <c:pt idx="91">
                  <c:v>3894.3</c:v>
                </c:pt>
                <c:pt idx="92">
                  <c:v>3913.2</c:v>
                </c:pt>
                <c:pt idx="93">
                  <c:v>3931.4</c:v>
                </c:pt>
                <c:pt idx="94">
                  <c:v>3949.3</c:v>
                </c:pt>
                <c:pt idx="95">
                  <c:v>3967.4</c:v>
                </c:pt>
                <c:pt idx="96">
                  <c:v>3985</c:v>
                </c:pt>
                <c:pt idx="97">
                  <c:v>4003.8</c:v>
                </c:pt>
                <c:pt idx="98">
                  <c:v>4022.3</c:v>
                </c:pt>
                <c:pt idx="99">
                  <c:v>4041.7</c:v>
                </c:pt>
                <c:pt idx="100">
                  <c:v>4061.9</c:v>
                </c:pt>
                <c:pt idx="101">
                  <c:v>4082.8</c:v>
                </c:pt>
                <c:pt idx="102">
                  <c:v>4103.1000000000004</c:v>
                </c:pt>
                <c:pt idx="103">
                  <c:v>4125.7</c:v>
                </c:pt>
                <c:pt idx="104">
                  <c:v>4149.1000000000004</c:v>
                </c:pt>
                <c:pt idx="105">
                  <c:v>4174</c:v>
                </c:pt>
                <c:pt idx="106">
                  <c:v>4197.5</c:v>
                </c:pt>
                <c:pt idx="107">
                  <c:v>4221.3999999999996</c:v>
                </c:pt>
                <c:pt idx="108">
                  <c:v>4245.3999999999996</c:v>
                </c:pt>
                <c:pt idx="109">
                  <c:v>4269.6000000000004</c:v>
                </c:pt>
                <c:pt idx="110">
                  <c:v>4294.3</c:v>
                </c:pt>
                <c:pt idx="111">
                  <c:v>4319.2</c:v>
                </c:pt>
                <c:pt idx="112">
                  <c:v>4344.3</c:v>
                </c:pt>
                <c:pt idx="113">
                  <c:v>4369.8</c:v>
                </c:pt>
                <c:pt idx="114">
                  <c:v>4395.1000000000004</c:v>
                </c:pt>
                <c:pt idx="115">
                  <c:v>4420.6000000000004</c:v>
                </c:pt>
                <c:pt idx="116">
                  <c:v>4445.8999999999996</c:v>
                </c:pt>
                <c:pt idx="117">
                  <c:v>4471</c:v>
                </c:pt>
                <c:pt idx="118">
                  <c:v>4495.7</c:v>
                </c:pt>
                <c:pt idx="119">
                  <c:v>4520.3</c:v>
                </c:pt>
                <c:pt idx="120">
                  <c:v>4544.7</c:v>
                </c:pt>
                <c:pt idx="121">
                  <c:v>4569.1000000000004</c:v>
                </c:pt>
                <c:pt idx="122">
                  <c:v>4593.3</c:v>
                </c:pt>
                <c:pt idx="123">
                  <c:v>4617.6000000000004</c:v>
                </c:pt>
                <c:pt idx="124">
                  <c:v>4642</c:v>
                </c:pt>
                <c:pt idx="125">
                  <c:v>4666.3999999999996</c:v>
                </c:pt>
                <c:pt idx="126">
                  <c:v>4690.3999999999996</c:v>
                </c:pt>
                <c:pt idx="127">
                  <c:v>4714.2</c:v>
                </c:pt>
                <c:pt idx="128">
                  <c:v>4737.8</c:v>
                </c:pt>
                <c:pt idx="129">
                  <c:v>4760.8999999999996</c:v>
                </c:pt>
                <c:pt idx="130">
                  <c:v>4783.8999999999996</c:v>
                </c:pt>
                <c:pt idx="131">
                  <c:v>4807</c:v>
                </c:pt>
                <c:pt idx="132">
                  <c:v>4829.8</c:v>
                </c:pt>
                <c:pt idx="133">
                  <c:v>4852.6000000000004</c:v>
                </c:pt>
                <c:pt idx="134">
                  <c:v>4875.6000000000004</c:v>
                </c:pt>
                <c:pt idx="135">
                  <c:v>4898.7</c:v>
                </c:pt>
                <c:pt idx="136">
                  <c:v>4922.1000000000004</c:v>
                </c:pt>
                <c:pt idx="137">
                  <c:v>4945.8</c:v>
                </c:pt>
                <c:pt idx="138">
                  <c:v>4969.8999999999996</c:v>
                </c:pt>
                <c:pt idx="139">
                  <c:v>4994.3999999999996</c:v>
                </c:pt>
                <c:pt idx="140">
                  <c:v>5044.1000000000004</c:v>
                </c:pt>
                <c:pt idx="141">
                  <c:v>5094.6000000000004</c:v>
                </c:pt>
                <c:pt idx="142">
                  <c:v>5120.1000000000004</c:v>
                </c:pt>
                <c:pt idx="143">
                  <c:v>5145.8999999999996</c:v>
                </c:pt>
                <c:pt idx="144">
                  <c:v>5197.3</c:v>
                </c:pt>
                <c:pt idx="145">
                  <c:v>5248.4</c:v>
                </c:pt>
                <c:pt idx="146">
                  <c:v>5273.7</c:v>
                </c:pt>
                <c:pt idx="147">
                  <c:v>5298.7</c:v>
                </c:pt>
                <c:pt idx="148">
                  <c:v>5322.9</c:v>
                </c:pt>
                <c:pt idx="149">
                  <c:v>5347.3</c:v>
                </c:pt>
                <c:pt idx="150">
                  <c:v>5371.5</c:v>
                </c:pt>
                <c:pt idx="151">
                  <c:v>5395.4</c:v>
                </c:pt>
                <c:pt idx="152">
                  <c:v>5419.2</c:v>
                </c:pt>
                <c:pt idx="153">
                  <c:v>5442.9</c:v>
                </c:pt>
                <c:pt idx="154">
                  <c:v>5466.3</c:v>
                </c:pt>
                <c:pt idx="155">
                  <c:v>5489.9</c:v>
                </c:pt>
                <c:pt idx="156">
                  <c:v>5513.3</c:v>
                </c:pt>
                <c:pt idx="157">
                  <c:v>5536.4</c:v>
                </c:pt>
                <c:pt idx="158">
                  <c:v>5559.5</c:v>
                </c:pt>
                <c:pt idx="159">
                  <c:v>5582.3</c:v>
                </c:pt>
                <c:pt idx="160">
                  <c:v>5604.9</c:v>
                </c:pt>
                <c:pt idx="161">
                  <c:v>5627.2</c:v>
                </c:pt>
                <c:pt idx="162">
                  <c:v>5671.1</c:v>
                </c:pt>
                <c:pt idx="163">
                  <c:v>5692.7</c:v>
                </c:pt>
                <c:pt idx="164">
                  <c:v>5714.2</c:v>
                </c:pt>
                <c:pt idx="165">
                  <c:v>5735.4</c:v>
                </c:pt>
                <c:pt idx="166">
                  <c:v>5756.4</c:v>
                </c:pt>
                <c:pt idx="167">
                  <c:v>5777.2</c:v>
                </c:pt>
                <c:pt idx="168">
                  <c:v>5797.6</c:v>
                </c:pt>
                <c:pt idx="169">
                  <c:v>5818</c:v>
                </c:pt>
                <c:pt idx="170">
                  <c:v>5838.4</c:v>
                </c:pt>
                <c:pt idx="171">
                  <c:v>5858.9</c:v>
                </c:pt>
                <c:pt idx="172">
                  <c:v>5879.1</c:v>
                </c:pt>
                <c:pt idx="173">
                  <c:v>5899.8</c:v>
                </c:pt>
                <c:pt idx="174">
                  <c:v>5920.8</c:v>
                </c:pt>
                <c:pt idx="175">
                  <c:v>5941.9</c:v>
                </c:pt>
                <c:pt idx="176">
                  <c:v>5963.6</c:v>
                </c:pt>
                <c:pt idx="177">
                  <c:v>5986.3</c:v>
                </c:pt>
                <c:pt idx="178">
                  <c:v>6008.4</c:v>
                </c:pt>
                <c:pt idx="179">
                  <c:v>6030.9</c:v>
                </c:pt>
                <c:pt idx="180">
                  <c:v>6076.7</c:v>
                </c:pt>
                <c:pt idx="181">
                  <c:v>6099.7</c:v>
                </c:pt>
                <c:pt idx="182">
                  <c:v>6123</c:v>
                </c:pt>
                <c:pt idx="183">
                  <c:v>6146.2</c:v>
                </c:pt>
                <c:pt idx="184">
                  <c:v>6169.4</c:v>
                </c:pt>
                <c:pt idx="185">
                  <c:v>6192.5</c:v>
                </c:pt>
                <c:pt idx="186">
                  <c:v>6215.6</c:v>
                </c:pt>
                <c:pt idx="187">
                  <c:v>6261.5</c:v>
                </c:pt>
                <c:pt idx="188">
                  <c:v>6284.6</c:v>
                </c:pt>
                <c:pt idx="189">
                  <c:v>6307.6</c:v>
                </c:pt>
                <c:pt idx="190">
                  <c:v>6330.6</c:v>
                </c:pt>
                <c:pt idx="191">
                  <c:v>6353.6</c:v>
                </c:pt>
                <c:pt idx="192">
                  <c:v>6376.6</c:v>
                </c:pt>
                <c:pt idx="193">
                  <c:v>6399.5</c:v>
                </c:pt>
                <c:pt idx="194">
                  <c:v>6422.3</c:v>
                </c:pt>
                <c:pt idx="195">
                  <c:v>6444.9</c:v>
                </c:pt>
                <c:pt idx="196">
                  <c:v>6467</c:v>
                </c:pt>
                <c:pt idx="197">
                  <c:v>6489.2</c:v>
                </c:pt>
                <c:pt idx="198">
                  <c:v>6511.2</c:v>
                </c:pt>
                <c:pt idx="199">
                  <c:v>6533.1</c:v>
                </c:pt>
                <c:pt idx="200">
                  <c:v>6554.8</c:v>
                </c:pt>
                <c:pt idx="201">
                  <c:v>6576.4</c:v>
                </c:pt>
                <c:pt idx="202">
                  <c:v>6618.9</c:v>
                </c:pt>
                <c:pt idx="203">
                  <c:v>6640.5</c:v>
                </c:pt>
                <c:pt idx="204">
                  <c:v>6661.7</c:v>
                </c:pt>
                <c:pt idx="205">
                  <c:v>6682.9</c:v>
                </c:pt>
                <c:pt idx="206">
                  <c:v>6704.2</c:v>
                </c:pt>
                <c:pt idx="207">
                  <c:v>6725.3</c:v>
                </c:pt>
                <c:pt idx="208">
                  <c:v>6746.5</c:v>
                </c:pt>
                <c:pt idx="209">
                  <c:v>6767.8</c:v>
                </c:pt>
                <c:pt idx="210">
                  <c:v>6789.5</c:v>
                </c:pt>
                <c:pt idx="211">
                  <c:v>6811.4</c:v>
                </c:pt>
                <c:pt idx="212">
                  <c:v>6833.3</c:v>
                </c:pt>
                <c:pt idx="213">
                  <c:v>6855.3</c:v>
                </c:pt>
                <c:pt idx="214">
                  <c:v>6899.5</c:v>
                </c:pt>
                <c:pt idx="215">
                  <c:v>6922.6</c:v>
                </c:pt>
                <c:pt idx="216">
                  <c:v>6945.4</c:v>
                </c:pt>
                <c:pt idx="217">
                  <c:v>6968.3</c:v>
                </c:pt>
                <c:pt idx="218">
                  <c:v>6991.4</c:v>
                </c:pt>
                <c:pt idx="219">
                  <c:v>7014.7</c:v>
                </c:pt>
                <c:pt idx="220">
                  <c:v>7037.9</c:v>
                </c:pt>
                <c:pt idx="221">
                  <c:v>7061.3</c:v>
                </c:pt>
                <c:pt idx="222">
                  <c:v>7084.6</c:v>
                </c:pt>
                <c:pt idx="223">
                  <c:v>7108</c:v>
                </c:pt>
                <c:pt idx="224">
                  <c:v>7130.9</c:v>
                </c:pt>
                <c:pt idx="225">
                  <c:v>7153.9</c:v>
                </c:pt>
                <c:pt idx="226">
                  <c:v>7199.2</c:v>
                </c:pt>
                <c:pt idx="227">
                  <c:v>7221.4</c:v>
                </c:pt>
                <c:pt idx="228">
                  <c:v>7243.5</c:v>
                </c:pt>
                <c:pt idx="229">
                  <c:v>7288.1</c:v>
                </c:pt>
                <c:pt idx="230">
                  <c:v>7330.6</c:v>
                </c:pt>
                <c:pt idx="231">
                  <c:v>7351.8</c:v>
                </c:pt>
                <c:pt idx="232">
                  <c:v>7373</c:v>
                </c:pt>
                <c:pt idx="233">
                  <c:v>7394</c:v>
                </c:pt>
                <c:pt idx="234">
                  <c:v>7414.6</c:v>
                </c:pt>
                <c:pt idx="235">
                  <c:v>7435.3</c:v>
                </c:pt>
                <c:pt idx="236">
                  <c:v>7455.9</c:v>
                </c:pt>
                <c:pt idx="237">
                  <c:v>7476.5</c:v>
                </c:pt>
                <c:pt idx="238">
                  <c:v>7497</c:v>
                </c:pt>
                <c:pt idx="239">
                  <c:v>7517.5</c:v>
                </c:pt>
                <c:pt idx="240">
                  <c:v>7537.9</c:v>
                </c:pt>
                <c:pt idx="241">
                  <c:v>7558.3</c:v>
                </c:pt>
                <c:pt idx="242">
                  <c:v>7578.7</c:v>
                </c:pt>
                <c:pt idx="243">
                  <c:v>7599.4</c:v>
                </c:pt>
                <c:pt idx="244">
                  <c:v>7620.1</c:v>
                </c:pt>
                <c:pt idx="245">
                  <c:v>7641</c:v>
                </c:pt>
                <c:pt idx="246">
                  <c:v>7662.2</c:v>
                </c:pt>
                <c:pt idx="247">
                  <c:v>7683.6</c:v>
                </c:pt>
                <c:pt idx="248">
                  <c:v>7704.9</c:v>
                </c:pt>
                <c:pt idx="249">
                  <c:v>7726.4</c:v>
                </c:pt>
                <c:pt idx="250">
                  <c:v>7748.1</c:v>
                </c:pt>
                <c:pt idx="251">
                  <c:v>7769.8</c:v>
                </c:pt>
                <c:pt idx="252">
                  <c:v>7791.6</c:v>
                </c:pt>
                <c:pt idx="253">
                  <c:v>7813.3</c:v>
                </c:pt>
                <c:pt idx="254">
                  <c:v>7835</c:v>
                </c:pt>
                <c:pt idx="255">
                  <c:v>7856.7</c:v>
                </c:pt>
                <c:pt idx="256">
                  <c:v>7878.6</c:v>
                </c:pt>
                <c:pt idx="257">
                  <c:v>7900.4</c:v>
                </c:pt>
                <c:pt idx="258">
                  <c:v>7922.3</c:v>
                </c:pt>
                <c:pt idx="259">
                  <c:v>7966.2</c:v>
                </c:pt>
                <c:pt idx="260">
                  <c:v>7988.3</c:v>
                </c:pt>
                <c:pt idx="261">
                  <c:v>8010.1</c:v>
                </c:pt>
                <c:pt idx="262">
                  <c:v>8031.7</c:v>
                </c:pt>
                <c:pt idx="263">
                  <c:v>8053.3</c:v>
                </c:pt>
                <c:pt idx="264">
                  <c:v>8074.7</c:v>
                </c:pt>
                <c:pt idx="265">
                  <c:v>8095.8</c:v>
                </c:pt>
                <c:pt idx="266">
                  <c:v>8117</c:v>
                </c:pt>
                <c:pt idx="267">
                  <c:v>8138.1</c:v>
                </c:pt>
                <c:pt idx="268">
                  <c:v>8158.8</c:v>
                </c:pt>
                <c:pt idx="269">
                  <c:v>8179.3</c:v>
                </c:pt>
                <c:pt idx="270">
                  <c:v>8199.4</c:v>
                </c:pt>
                <c:pt idx="271">
                  <c:v>8219.7999999999993</c:v>
                </c:pt>
                <c:pt idx="272">
                  <c:v>8239.9</c:v>
                </c:pt>
                <c:pt idx="273">
                  <c:v>8260</c:v>
                </c:pt>
                <c:pt idx="274">
                  <c:v>8299.7000000000007</c:v>
                </c:pt>
                <c:pt idx="275">
                  <c:v>8319.2000000000007</c:v>
                </c:pt>
                <c:pt idx="276">
                  <c:v>8338.6</c:v>
                </c:pt>
                <c:pt idx="277">
                  <c:v>8358</c:v>
                </c:pt>
                <c:pt idx="278">
                  <c:v>8377.5</c:v>
                </c:pt>
                <c:pt idx="279">
                  <c:v>8397.1</c:v>
                </c:pt>
                <c:pt idx="280">
                  <c:v>8416.9</c:v>
                </c:pt>
                <c:pt idx="281">
                  <c:v>8436.9</c:v>
                </c:pt>
                <c:pt idx="282">
                  <c:v>8457.2000000000007</c:v>
                </c:pt>
                <c:pt idx="283">
                  <c:v>8477.7000000000007</c:v>
                </c:pt>
                <c:pt idx="284">
                  <c:v>8498.4</c:v>
                </c:pt>
                <c:pt idx="285">
                  <c:v>8519.4</c:v>
                </c:pt>
                <c:pt idx="286">
                  <c:v>8540.6</c:v>
                </c:pt>
                <c:pt idx="287">
                  <c:v>8561.9</c:v>
                </c:pt>
                <c:pt idx="288">
                  <c:v>8583.2999999999993</c:v>
                </c:pt>
                <c:pt idx="289">
                  <c:v>8604.9</c:v>
                </c:pt>
                <c:pt idx="290">
                  <c:v>8626.6</c:v>
                </c:pt>
                <c:pt idx="291">
                  <c:v>8648.2000000000007</c:v>
                </c:pt>
                <c:pt idx="292">
                  <c:v>8670</c:v>
                </c:pt>
                <c:pt idx="293">
                  <c:v>8691.7999999999993</c:v>
                </c:pt>
                <c:pt idx="294">
                  <c:v>8713.5</c:v>
                </c:pt>
                <c:pt idx="295">
                  <c:v>8735.4</c:v>
                </c:pt>
                <c:pt idx="296">
                  <c:v>8757</c:v>
                </c:pt>
                <c:pt idx="297">
                  <c:v>8778.4</c:v>
                </c:pt>
                <c:pt idx="298">
                  <c:v>8799.5</c:v>
                </c:pt>
                <c:pt idx="299">
                  <c:v>8820.4</c:v>
                </c:pt>
                <c:pt idx="300">
                  <c:v>8841</c:v>
                </c:pt>
                <c:pt idx="301">
                  <c:v>8861.2000000000007</c:v>
                </c:pt>
                <c:pt idx="302">
                  <c:v>8881.4</c:v>
                </c:pt>
                <c:pt idx="303">
                  <c:v>8901.7000000000007</c:v>
                </c:pt>
                <c:pt idx="304">
                  <c:v>8921.4</c:v>
                </c:pt>
                <c:pt idx="305">
                  <c:v>8941.1</c:v>
                </c:pt>
                <c:pt idx="306">
                  <c:v>8960.5</c:v>
                </c:pt>
                <c:pt idx="307">
                  <c:v>8979.7999999999993</c:v>
                </c:pt>
                <c:pt idx="308">
                  <c:v>8999.1</c:v>
                </c:pt>
                <c:pt idx="309">
                  <c:v>9037.4</c:v>
                </c:pt>
                <c:pt idx="310">
                  <c:v>9074.5</c:v>
                </c:pt>
                <c:pt idx="311">
                  <c:v>9093</c:v>
                </c:pt>
                <c:pt idx="312">
                  <c:v>9111.2000000000007</c:v>
                </c:pt>
                <c:pt idx="313">
                  <c:v>9129.4</c:v>
                </c:pt>
                <c:pt idx="314">
                  <c:v>9147.5</c:v>
                </c:pt>
                <c:pt idx="315">
                  <c:v>9166</c:v>
                </c:pt>
                <c:pt idx="316">
                  <c:v>9184.6</c:v>
                </c:pt>
                <c:pt idx="317">
                  <c:v>9222.2000000000007</c:v>
                </c:pt>
                <c:pt idx="318">
                  <c:v>9241.2000000000007</c:v>
                </c:pt>
                <c:pt idx="319">
                  <c:v>9260.9</c:v>
                </c:pt>
                <c:pt idx="320">
                  <c:v>9280.1</c:v>
                </c:pt>
                <c:pt idx="321">
                  <c:v>9299.2000000000007</c:v>
                </c:pt>
                <c:pt idx="322">
                  <c:v>9318.2000000000007</c:v>
                </c:pt>
                <c:pt idx="323">
                  <c:v>9337.2999999999993</c:v>
                </c:pt>
                <c:pt idx="324">
                  <c:v>9356.4</c:v>
                </c:pt>
                <c:pt idx="325">
                  <c:v>9375.6</c:v>
                </c:pt>
                <c:pt idx="326">
                  <c:v>9394.6</c:v>
                </c:pt>
                <c:pt idx="327">
                  <c:v>9413.9</c:v>
                </c:pt>
                <c:pt idx="328">
                  <c:v>9433.1</c:v>
                </c:pt>
                <c:pt idx="329">
                  <c:v>9452.4</c:v>
                </c:pt>
                <c:pt idx="330">
                  <c:v>9471.4</c:v>
                </c:pt>
                <c:pt idx="331">
                  <c:v>9490.4</c:v>
                </c:pt>
                <c:pt idx="332">
                  <c:v>9509.1</c:v>
                </c:pt>
                <c:pt idx="333">
                  <c:v>9527.7000000000007</c:v>
                </c:pt>
                <c:pt idx="334">
                  <c:v>9546.1</c:v>
                </c:pt>
                <c:pt idx="335">
                  <c:v>9564</c:v>
                </c:pt>
                <c:pt idx="336">
                  <c:v>9581.7000000000007</c:v>
                </c:pt>
                <c:pt idx="337">
                  <c:v>9617</c:v>
                </c:pt>
                <c:pt idx="338">
                  <c:v>9651.7000000000007</c:v>
                </c:pt>
                <c:pt idx="339">
                  <c:v>9669</c:v>
                </c:pt>
                <c:pt idx="340">
                  <c:v>9686.2000000000007</c:v>
                </c:pt>
                <c:pt idx="341">
                  <c:v>9703</c:v>
                </c:pt>
                <c:pt idx="342">
                  <c:v>9720.1</c:v>
                </c:pt>
                <c:pt idx="343">
                  <c:v>9736.9</c:v>
                </c:pt>
                <c:pt idx="344">
                  <c:v>9753.6</c:v>
                </c:pt>
                <c:pt idx="345">
                  <c:v>9786.6</c:v>
                </c:pt>
                <c:pt idx="346">
                  <c:v>9802.7999999999993</c:v>
                </c:pt>
                <c:pt idx="347">
                  <c:v>9818.7999999999993</c:v>
                </c:pt>
                <c:pt idx="348">
                  <c:v>9835</c:v>
                </c:pt>
                <c:pt idx="349">
                  <c:v>9851.2999999999993</c:v>
                </c:pt>
                <c:pt idx="350">
                  <c:v>9867.7000000000007</c:v>
                </c:pt>
                <c:pt idx="351">
                  <c:v>9884.2000000000007</c:v>
                </c:pt>
                <c:pt idx="352">
                  <c:v>9900.5</c:v>
                </c:pt>
                <c:pt idx="353">
                  <c:v>9917.1</c:v>
                </c:pt>
                <c:pt idx="354">
                  <c:v>9934</c:v>
                </c:pt>
                <c:pt idx="355">
                  <c:v>9951.1</c:v>
                </c:pt>
                <c:pt idx="356">
                  <c:v>9985.7999999999993</c:v>
                </c:pt>
                <c:pt idx="357">
                  <c:v>10022.1</c:v>
                </c:pt>
                <c:pt idx="358">
                  <c:v>10058.4</c:v>
                </c:pt>
                <c:pt idx="359">
                  <c:v>10076.799999999999</c:v>
                </c:pt>
                <c:pt idx="360">
                  <c:v>10095.299999999999</c:v>
                </c:pt>
                <c:pt idx="361">
                  <c:v>10132.200000000001</c:v>
                </c:pt>
                <c:pt idx="362">
                  <c:v>10150.700000000001</c:v>
                </c:pt>
                <c:pt idx="363">
                  <c:v>10168.799999999999</c:v>
                </c:pt>
                <c:pt idx="364">
                  <c:v>10204.9</c:v>
                </c:pt>
                <c:pt idx="365">
                  <c:v>10222.6</c:v>
                </c:pt>
                <c:pt idx="366">
                  <c:v>10240.1</c:v>
                </c:pt>
                <c:pt idx="367">
                  <c:v>10274.299999999999</c:v>
                </c:pt>
                <c:pt idx="368">
                  <c:v>10291.5</c:v>
                </c:pt>
                <c:pt idx="369">
                  <c:v>10308.799999999999</c:v>
                </c:pt>
                <c:pt idx="370">
                  <c:v>10325.700000000001</c:v>
                </c:pt>
                <c:pt idx="371">
                  <c:v>10342.6</c:v>
                </c:pt>
                <c:pt idx="372">
                  <c:v>10359.4</c:v>
                </c:pt>
                <c:pt idx="373">
                  <c:v>10376</c:v>
                </c:pt>
                <c:pt idx="374">
                  <c:v>10392.6</c:v>
                </c:pt>
                <c:pt idx="375">
                  <c:v>10409</c:v>
                </c:pt>
                <c:pt idx="376">
                  <c:v>10425.5</c:v>
                </c:pt>
                <c:pt idx="377">
                  <c:v>10442</c:v>
                </c:pt>
                <c:pt idx="378">
                  <c:v>10458.6</c:v>
                </c:pt>
                <c:pt idx="379">
                  <c:v>10475.1</c:v>
                </c:pt>
                <c:pt idx="380">
                  <c:v>10491.8</c:v>
                </c:pt>
                <c:pt idx="381">
                  <c:v>10508.7</c:v>
                </c:pt>
                <c:pt idx="382">
                  <c:v>10525.8</c:v>
                </c:pt>
                <c:pt idx="383">
                  <c:v>10543</c:v>
                </c:pt>
                <c:pt idx="384">
                  <c:v>10577.4</c:v>
                </c:pt>
                <c:pt idx="385">
                  <c:v>10594.7</c:v>
                </c:pt>
                <c:pt idx="386">
                  <c:v>10612.1</c:v>
                </c:pt>
                <c:pt idx="387">
                  <c:v>10629.5</c:v>
                </c:pt>
                <c:pt idx="388">
                  <c:v>10647.2</c:v>
                </c:pt>
                <c:pt idx="389">
                  <c:v>10664.6</c:v>
                </c:pt>
                <c:pt idx="390">
                  <c:v>10683.1</c:v>
                </c:pt>
                <c:pt idx="391">
                  <c:v>10701.6</c:v>
                </c:pt>
                <c:pt idx="392">
                  <c:v>10739.7</c:v>
                </c:pt>
                <c:pt idx="393">
                  <c:v>10777.6</c:v>
                </c:pt>
                <c:pt idx="394">
                  <c:v>10816.3</c:v>
                </c:pt>
                <c:pt idx="395">
                  <c:v>10835.5</c:v>
                </c:pt>
                <c:pt idx="396">
                  <c:v>10854.8</c:v>
                </c:pt>
                <c:pt idx="397">
                  <c:v>10893.1</c:v>
                </c:pt>
                <c:pt idx="398">
                  <c:v>10931.1</c:v>
                </c:pt>
                <c:pt idx="399">
                  <c:v>10949.8</c:v>
                </c:pt>
                <c:pt idx="400">
                  <c:v>10968.5</c:v>
                </c:pt>
                <c:pt idx="401">
                  <c:v>10987</c:v>
                </c:pt>
                <c:pt idx="402">
                  <c:v>11005.4</c:v>
                </c:pt>
                <c:pt idx="403">
                  <c:v>11041.9</c:v>
                </c:pt>
                <c:pt idx="404">
                  <c:v>11060</c:v>
                </c:pt>
                <c:pt idx="405">
                  <c:v>11078.2</c:v>
                </c:pt>
                <c:pt idx="406">
                  <c:v>11096.2</c:v>
                </c:pt>
                <c:pt idx="407">
                  <c:v>11113.8</c:v>
                </c:pt>
                <c:pt idx="408">
                  <c:v>11131.1</c:v>
                </c:pt>
                <c:pt idx="409">
                  <c:v>11148.1</c:v>
                </c:pt>
                <c:pt idx="410">
                  <c:v>11164.9</c:v>
                </c:pt>
                <c:pt idx="411">
                  <c:v>11181.8</c:v>
                </c:pt>
                <c:pt idx="412">
                  <c:v>11198.7</c:v>
                </c:pt>
                <c:pt idx="413">
                  <c:v>11215.4</c:v>
                </c:pt>
                <c:pt idx="414">
                  <c:v>11232.2</c:v>
                </c:pt>
                <c:pt idx="415">
                  <c:v>11249</c:v>
                </c:pt>
                <c:pt idx="416">
                  <c:v>11265.7</c:v>
                </c:pt>
                <c:pt idx="417">
                  <c:v>11282.4</c:v>
                </c:pt>
                <c:pt idx="418">
                  <c:v>11299.3</c:v>
                </c:pt>
                <c:pt idx="419">
                  <c:v>11316.1</c:v>
                </c:pt>
                <c:pt idx="420">
                  <c:v>11333.2</c:v>
                </c:pt>
                <c:pt idx="421">
                  <c:v>11350.2</c:v>
                </c:pt>
                <c:pt idx="422">
                  <c:v>11367.3</c:v>
                </c:pt>
                <c:pt idx="423">
                  <c:v>11384.4</c:v>
                </c:pt>
                <c:pt idx="424">
                  <c:v>11401.7</c:v>
                </c:pt>
                <c:pt idx="425">
                  <c:v>11419.1</c:v>
                </c:pt>
                <c:pt idx="426">
                  <c:v>11436.9</c:v>
                </c:pt>
                <c:pt idx="427">
                  <c:v>11454.6</c:v>
                </c:pt>
                <c:pt idx="428">
                  <c:v>11472.6</c:v>
                </c:pt>
                <c:pt idx="429">
                  <c:v>11491</c:v>
                </c:pt>
                <c:pt idx="430">
                  <c:v>11509.5</c:v>
                </c:pt>
                <c:pt idx="431">
                  <c:v>11528</c:v>
                </c:pt>
                <c:pt idx="432">
                  <c:v>11565.5</c:v>
                </c:pt>
                <c:pt idx="433">
                  <c:v>11602.6</c:v>
                </c:pt>
                <c:pt idx="434">
                  <c:v>11620.9</c:v>
                </c:pt>
                <c:pt idx="435">
                  <c:v>11639.4</c:v>
                </c:pt>
                <c:pt idx="436">
                  <c:v>11657.4</c:v>
                </c:pt>
                <c:pt idx="437">
                  <c:v>11675.3</c:v>
                </c:pt>
                <c:pt idx="438">
                  <c:v>11693.3</c:v>
                </c:pt>
                <c:pt idx="439">
                  <c:v>11711.1</c:v>
                </c:pt>
                <c:pt idx="440">
                  <c:v>11728.3</c:v>
                </c:pt>
                <c:pt idx="441">
                  <c:v>11745.2</c:v>
                </c:pt>
                <c:pt idx="442">
                  <c:v>11760.9</c:v>
                </c:pt>
                <c:pt idx="443">
                  <c:v>11778</c:v>
                </c:pt>
                <c:pt idx="444">
                  <c:v>11809.4</c:v>
                </c:pt>
                <c:pt idx="445">
                  <c:v>11839.4</c:v>
                </c:pt>
                <c:pt idx="446">
                  <c:v>11853.8</c:v>
                </c:pt>
                <c:pt idx="447">
                  <c:v>11868.1</c:v>
                </c:pt>
                <c:pt idx="448">
                  <c:v>11882.4</c:v>
                </c:pt>
                <c:pt idx="449">
                  <c:v>11896.6</c:v>
                </c:pt>
                <c:pt idx="450">
                  <c:v>11910.8</c:v>
                </c:pt>
                <c:pt idx="451">
                  <c:v>11925</c:v>
                </c:pt>
                <c:pt idx="452">
                  <c:v>11939.3</c:v>
                </c:pt>
                <c:pt idx="453">
                  <c:v>11953.6</c:v>
                </c:pt>
                <c:pt idx="454">
                  <c:v>11968.4</c:v>
                </c:pt>
                <c:pt idx="455">
                  <c:v>11983</c:v>
                </c:pt>
                <c:pt idx="456">
                  <c:v>11997.7</c:v>
                </c:pt>
                <c:pt idx="457">
                  <c:v>12012.7</c:v>
                </c:pt>
                <c:pt idx="458">
                  <c:v>12028.5</c:v>
                </c:pt>
                <c:pt idx="459">
                  <c:v>12044</c:v>
                </c:pt>
                <c:pt idx="460">
                  <c:v>12059.7</c:v>
                </c:pt>
                <c:pt idx="461">
                  <c:v>12075.6</c:v>
                </c:pt>
                <c:pt idx="462">
                  <c:v>12091.7</c:v>
                </c:pt>
                <c:pt idx="463">
                  <c:v>12108.2</c:v>
                </c:pt>
                <c:pt idx="464">
                  <c:v>12124.3</c:v>
                </c:pt>
                <c:pt idx="465">
                  <c:v>12140.7</c:v>
                </c:pt>
                <c:pt idx="466">
                  <c:v>12157.2</c:v>
                </c:pt>
                <c:pt idx="467">
                  <c:v>12173.6</c:v>
                </c:pt>
                <c:pt idx="468">
                  <c:v>12190.1</c:v>
                </c:pt>
                <c:pt idx="469">
                  <c:v>12206.6</c:v>
                </c:pt>
                <c:pt idx="470">
                  <c:v>12223.1</c:v>
                </c:pt>
                <c:pt idx="471">
                  <c:v>12239.6</c:v>
                </c:pt>
                <c:pt idx="472">
                  <c:v>12256.1</c:v>
                </c:pt>
                <c:pt idx="473">
                  <c:v>12288.9</c:v>
                </c:pt>
                <c:pt idx="474">
                  <c:v>12305.2</c:v>
                </c:pt>
                <c:pt idx="475">
                  <c:v>12321.4</c:v>
                </c:pt>
                <c:pt idx="476">
                  <c:v>12337.6</c:v>
                </c:pt>
                <c:pt idx="477">
                  <c:v>12353.6</c:v>
                </c:pt>
                <c:pt idx="478">
                  <c:v>12385.3</c:v>
                </c:pt>
                <c:pt idx="479">
                  <c:v>12401</c:v>
                </c:pt>
                <c:pt idx="480">
                  <c:v>12416.6</c:v>
                </c:pt>
                <c:pt idx="481">
                  <c:v>12432.2</c:v>
                </c:pt>
                <c:pt idx="482">
                  <c:v>12447.6</c:v>
                </c:pt>
                <c:pt idx="483">
                  <c:v>12463.1</c:v>
                </c:pt>
                <c:pt idx="484">
                  <c:v>12494</c:v>
                </c:pt>
                <c:pt idx="485">
                  <c:v>12509.4</c:v>
                </c:pt>
                <c:pt idx="486">
                  <c:v>12524.8</c:v>
                </c:pt>
                <c:pt idx="487">
                  <c:v>12540.1</c:v>
                </c:pt>
                <c:pt idx="488">
                  <c:v>12555.5</c:v>
                </c:pt>
                <c:pt idx="489">
                  <c:v>12571.1</c:v>
                </c:pt>
                <c:pt idx="490">
                  <c:v>12586.8</c:v>
                </c:pt>
                <c:pt idx="491">
                  <c:v>12602.5</c:v>
                </c:pt>
                <c:pt idx="492">
                  <c:v>12617.9</c:v>
                </c:pt>
                <c:pt idx="493">
                  <c:v>12633.8</c:v>
                </c:pt>
                <c:pt idx="494">
                  <c:v>12649.7</c:v>
                </c:pt>
                <c:pt idx="495">
                  <c:v>12665.7</c:v>
                </c:pt>
                <c:pt idx="496">
                  <c:v>12681.8</c:v>
                </c:pt>
                <c:pt idx="497">
                  <c:v>12698.1</c:v>
                </c:pt>
                <c:pt idx="498">
                  <c:v>12714.5</c:v>
                </c:pt>
                <c:pt idx="499">
                  <c:v>12731</c:v>
                </c:pt>
                <c:pt idx="500">
                  <c:v>12747.3</c:v>
                </c:pt>
                <c:pt idx="501">
                  <c:v>12763.8</c:v>
                </c:pt>
                <c:pt idx="502">
                  <c:v>12796.7</c:v>
                </c:pt>
                <c:pt idx="503">
                  <c:v>12813.1</c:v>
                </c:pt>
                <c:pt idx="504">
                  <c:v>12829.4</c:v>
                </c:pt>
                <c:pt idx="505">
                  <c:v>12861.9</c:v>
                </c:pt>
                <c:pt idx="506">
                  <c:v>12878.1</c:v>
                </c:pt>
                <c:pt idx="507">
                  <c:v>12894.4</c:v>
                </c:pt>
                <c:pt idx="508">
                  <c:v>12926.7</c:v>
                </c:pt>
                <c:pt idx="509">
                  <c:v>12942.9</c:v>
                </c:pt>
                <c:pt idx="510">
                  <c:v>12958.8</c:v>
                </c:pt>
                <c:pt idx="511">
                  <c:v>12974.6</c:v>
                </c:pt>
                <c:pt idx="512">
                  <c:v>12990.3</c:v>
                </c:pt>
                <c:pt idx="513">
                  <c:v>13006.1</c:v>
                </c:pt>
                <c:pt idx="514">
                  <c:v>13021.6</c:v>
                </c:pt>
                <c:pt idx="515">
                  <c:v>13036.6</c:v>
                </c:pt>
                <c:pt idx="516">
                  <c:v>13052.1</c:v>
                </c:pt>
                <c:pt idx="517">
                  <c:v>13081.8</c:v>
                </c:pt>
                <c:pt idx="518">
                  <c:v>13096.5</c:v>
                </c:pt>
                <c:pt idx="519">
                  <c:v>13111.2</c:v>
                </c:pt>
                <c:pt idx="520">
                  <c:v>13125.9</c:v>
                </c:pt>
                <c:pt idx="521">
                  <c:v>13154.8</c:v>
                </c:pt>
                <c:pt idx="522">
                  <c:v>13169.3</c:v>
                </c:pt>
                <c:pt idx="523">
                  <c:v>13183.8</c:v>
                </c:pt>
                <c:pt idx="524">
                  <c:v>13198.2</c:v>
                </c:pt>
                <c:pt idx="525">
                  <c:v>13227</c:v>
                </c:pt>
                <c:pt idx="526">
                  <c:v>13241.6</c:v>
                </c:pt>
                <c:pt idx="527">
                  <c:v>13256.1</c:v>
                </c:pt>
                <c:pt idx="528">
                  <c:v>13270.5</c:v>
                </c:pt>
                <c:pt idx="529">
                  <c:v>13284.9</c:v>
                </c:pt>
                <c:pt idx="530">
                  <c:v>13299.3</c:v>
                </c:pt>
                <c:pt idx="531">
                  <c:v>13314</c:v>
                </c:pt>
                <c:pt idx="532">
                  <c:v>13328.7</c:v>
                </c:pt>
                <c:pt idx="533">
                  <c:v>13343.4</c:v>
                </c:pt>
                <c:pt idx="534">
                  <c:v>13358.2</c:v>
                </c:pt>
                <c:pt idx="535">
                  <c:v>13373</c:v>
                </c:pt>
                <c:pt idx="536">
                  <c:v>13387.7</c:v>
                </c:pt>
                <c:pt idx="537">
                  <c:v>13402.6</c:v>
                </c:pt>
                <c:pt idx="538">
                  <c:v>13417.5</c:v>
                </c:pt>
                <c:pt idx="539">
                  <c:v>13432.4</c:v>
                </c:pt>
                <c:pt idx="540">
                  <c:v>13447.2</c:v>
                </c:pt>
                <c:pt idx="541">
                  <c:v>13461.9</c:v>
                </c:pt>
                <c:pt idx="542">
                  <c:v>13491.2</c:v>
                </c:pt>
                <c:pt idx="543">
                  <c:v>13520.3</c:v>
                </c:pt>
                <c:pt idx="544">
                  <c:v>13548.9</c:v>
                </c:pt>
                <c:pt idx="545">
                  <c:v>13563.3</c:v>
                </c:pt>
                <c:pt idx="546">
                  <c:v>13577.6</c:v>
                </c:pt>
                <c:pt idx="547">
                  <c:v>13591.7</c:v>
                </c:pt>
                <c:pt idx="548">
                  <c:v>13605.6</c:v>
                </c:pt>
                <c:pt idx="549">
                  <c:v>13619.5</c:v>
                </c:pt>
                <c:pt idx="550">
                  <c:v>13633.4</c:v>
                </c:pt>
                <c:pt idx="551">
                  <c:v>13647.6</c:v>
                </c:pt>
                <c:pt idx="552">
                  <c:v>13661.6</c:v>
                </c:pt>
                <c:pt idx="553">
                  <c:v>13675.3</c:v>
                </c:pt>
                <c:pt idx="554">
                  <c:v>13688.8</c:v>
                </c:pt>
                <c:pt idx="555">
                  <c:v>13702.1</c:v>
                </c:pt>
                <c:pt idx="556">
                  <c:v>13728.7</c:v>
                </c:pt>
                <c:pt idx="557">
                  <c:v>13742.1</c:v>
                </c:pt>
                <c:pt idx="558">
                  <c:v>13755.3</c:v>
                </c:pt>
                <c:pt idx="559">
                  <c:v>13768.4</c:v>
                </c:pt>
                <c:pt idx="560">
                  <c:v>13781.8</c:v>
                </c:pt>
                <c:pt idx="561">
                  <c:v>13795.2</c:v>
                </c:pt>
                <c:pt idx="562">
                  <c:v>13808.5</c:v>
                </c:pt>
                <c:pt idx="563">
                  <c:v>13821.7</c:v>
                </c:pt>
                <c:pt idx="564">
                  <c:v>13835.4</c:v>
                </c:pt>
                <c:pt idx="565">
                  <c:v>13848.8</c:v>
                </c:pt>
                <c:pt idx="566">
                  <c:v>13862.9</c:v>
                </c:pt>
                <c:pt idx="567">
                  <c:v>13876.4</c:v>
                </c:pt>
                <c:pt idx="568">
                  <c:v>13890.6</c:v>
                </c:pt>
                <c:pt idx="569">
                  <c:v>13904.4</c:v>
                </c:pt>
                <c:pt idx="570">
                  <c:v>13918.6</c:v>
                </c:pt>
                <c:pt idx="571">
                  <c:v>13932.8</c:v>
                </c:pt>
                <c:pt idx="572">
                  <c:v>13947</c:v>
                </c:pt>
                <c:pt idx="573">
                  <c:v>13961.2</c:v>
                </c:pt>
                <c:pt idx="574">
                  <c:v>13975.3</c:v>
                </c:pt>
                <c:pt idx="575">
                  <c:v>13989.4</c:v>
                </c:pt>
                <c:pt idx="576">
                  <c:v>14003.6</c:v>
                </c:pt>
                <c:pt idx="577">
                  <c:v>14017.9</c:v>
                </c:pt>
                <c:pt idx="578">
                  <c:v>14032</c:v>
                </c:pt>
                <c:pt idx="579">
                  <c:v>14045.9</c:v>
                </c:pt>
                <c:pt idx="580">
                  <c:v>14073.6</c:v>
                </c:pt>
                <c:pt idx="581">
                  <c:v>14101.3</c:v>
                </c:pt>
                <c:pt idx="582">
                  <c:v>14128.3</c:v>
                </c:pt>
                <c:pt idx="583">
                  <c:v>14155.4</c:v>
                </c:pt>
                <c:pt idx="584">
                  <c:v>14168.8</c:v>
                </c:pt>
                <c:pt idx="585">
                  <c:v>14182.1</c:v>
                </c:pt>
                <c:pt idx="586">
                  <c:v>14208.8</c:v>
                </c:pt>
                <c:pt idx="587">
                  <c:v>14234.6</c:v>
                </c:pt>
                <c:pt idx="588">
                  <c:v>14247.6</c:v>
                </c:pt>
                <c:pt idx="589">
                  <c:v>14273.2</c:v>
                </c:pt>
                <c:pt idx="590">
                  <c:v>14286.1</c:v>
                </c:pt>
                <c:pt idx="591">
                  <c:v>14298.8</c:v>
                </c:pt>
                <c:pt idx="592">
                  <c:v>14311.6</c:v>
                </c:pt>
                <c:pt idx="593">
                  <c:v>14324.4</c:v>
                </c:pt>
                <c:pt idx="594">
                  <c:v>14337</c:v>
                </c:pt>
                <c:pt idx="595">
                  <c:v>14349.7</c:v>
                </c:pt>
                <c:pt idx="596">
                  <c:v>14362.4</c:v>
                </c:pt>
                <c:pt idx="597">
                  <c:v>14375.2</c:v>
                </c:pt>
                <c:pt idx="598">
                  <c:v>14388</c:v>
                </c:pt>
                <c:pt idx="599">
                  <c:v>14414</c:v>
                </c:pt>
                <c:pt idx="600">
                  <c:v>14427.1</c:v>
                </c:pt>
                <c:pt idx="601">
                  <c:v>14440.2</c:v>
                </c:pt>
                <c:pt idx="602">
                  <c:v>14453.1</c:v>
                </c:pt>
                <c:pt idx="603">
                  <c:v>14466.4</c:v>
                </c:pt>
                <c:pt idx="604">
                  <c:v>14479.6</c:v>
                </c:pt>
                <c:pt idx="605">
                  <c:v>14492.8</c:v>
                </c:pt>
                <c:pt idx="606">
                  <c:v>14506.1</c:v>
                </c:pt>
                <c:pt idx="607">
                  <c:v>14519.4</c:v>
                </c:pt>
                <c:pt idx="608">
                  <c:v>14532.8</c:v>
                </c:pt>
                <c:pt idx="609">
                  <c:v>14546.1</c:v>
                </c:pt>
                <c:pt idx="610">
                  <c:v>14559.5</c:v>
                </c:pt>
                <c:pt idx="611">
                  <c:v>14572.7</c:v>
                </c:pt>
                <c:pt idx="612">
                  <c:v>14599.2</c:v>
                </c:pt>
                <c:pt idx="613">
                  <c:v>14625.3</c:v>
                </c:pt>
                <c:pt idx="614">
                  <c:v>14638.2</c:v>
                </c:pt>
                <c:pt idx="615">
                  <c:v>14650.9</c:v>
                </c:pt>
                <c:pt idx="616">
                  <c:v>14675.9</c:v>
                </c:pt>
                <c:pt idx="617">
                  <c:v>14701</c:v>
                </c:pt>
                <c:pt idx="618">
                  <c:v>14713.5</c:v>
                </c:pt>
                <c:pt idx="619">
                  <c:v>14725.8</c:v>
                </c:pt>
                <c:pt idx="620">
                  <c:v>14750.1</c:v>
                </c:pt>
                <c:pt idx="621">
                  <c:v>14762</c:v>
                </c:pt>
                <c:pt idx="622">
                  <c:v>14773.9</c:v>
                </c:pt>
                <c:pt idx="623">
                  <c:v>14785.8</c:v>
                </c:pt>
                <c:pt idx="624">
                  <c:v>14797.7</c:v>
                </c:pt>
                <c:pt idx="625">
                  <c:v>14809.6</c:v>
                </c:pt>
                <c:pt idx="626">
                  <c:v>14833.5</c:v>
                </c:pt>
                <c:pt idx="627">
                  <c:v>14845.6</c:v>
                </c:pt>
                <c:pt idx="628">
                  <c:v>14857.9</c:v>
                </c:pt>
                <c:pt idx="629">
                  <c:v>14870.2</c:v>
                </c:pt>
                <c:pt idx="630">
                  <c:v>14895.3</c:v>
                </c:pt>
                <c:pt idx="631">
                  <c:v>14907.9</c:v>
                </c:pt>
                <c:pt idx="632">
                  <c:v>14920.6</c:v>
                </c:pt>
                <c:pt idx="633">
                  <c:v>14933.3</c:v>
                </c:pt>
                <c:pt idx="634">
                  <c:v>14946</c:v>
                </c:pt>
                <c:pt idx="635">
                  <c:v>14958.7</c:v>
                </c:pt>
                <c:pt idx="636">
                  <c:v>14984.3</c:v>
                </c:pt>
                <c:pt idx="637">
                  <c:v>15009.8</c:v>
                </c:pt>
                <c:pt idx="638">
                  <c:v>15035.2</c:v>
                </c:pt>
                <c:pt idx="639">
                  <c:v>15060.6</c:v>
                </c:pt>
                <c:pt idx="640">
                  <c:v>15072.8</c:v>
                </c:pt>
                <c:pt idx="641">
                  <c:v>15084.8</c:v>
                </c:pt>
                <c:pt idx="642">
                  <c:v>15096</c:v>
                </c:pt>
                <c:pt idx="643">
                  <c:v>15107.2</c:v>
                </c:pt>
                <c:pt idx="644">
                  <c:v>15118.3</c:v>
                </c:pt>
                <c:pt idx="645">
                  <c:v>15128.4</c:v>
                </c:pt>
                <c:pt idx="646">
                  <c:v>15139.3</c:v>
                </c:pt>
                <c:pt idx="647">
                  <c:v>15159</c:v>
                </c:pt>
                <c:pt idx="648">
                  <c:v>15178</c:v>
                </c:pt>
                <c:pt idx="649">
                  <c:v>15196.7</c:v>
                </c:pt>
                <c:pt idx="650">
                  <c:v>15215.3</c:v>
                </c:pt>
                <c:pt idx="651">
                  <c:v>15224.3</c:v>
                </c:pt>
                <c:pt idx="652">
                  <c:v>15233.2</c:v>
                </c:pt>
                <c:pt idx="653">
                  <c:v>15250.7</c:v>
                </c:pt>
                <c:pt idx="654">
                  <c:v>15259.3</c:v>
                </c:pt>
                <c:pt idx="655">
                  <c:v>15267.9</c:v>
                </c:pt>
                <c:pt idx="656">
                  <c:v>15276.6</c:v>
                </c:pt>
                <c:pt idx="657">
                  <c:v>15285.1</c:v>
                </c:pt>
                <c:pt idx="658">
                  <c:v>15293.7</c:v>
                </c:pt>
                <c:pt idx="659">
                  <c:v>15310.7</c:v>
                </c:pt>
                <c:pt idx="660">
                  <c:v>15319.2</c:v>
                </c:pt>
                <c:pt idx="661">
                  <c:v>15327.6</c:v>
                </c:pt>
                <c:pt idx="662">
                  <c:v>15344.6</c:v>
                </c:pt>
                <c:pt idx="663">
                  <c:v>15361.4</c:v>
                </c:pt>
                <c:pt idx="664">
                  <c:v>15370</c:v>
                </c:pt>
                <c:pt idx="665">
                  <c:v>15378.6</c:v>
                </c:pt>
                <c:pt idx="666">
                  <c:v>15387.1</c:v>
                </c:pt>
                <c:pt idx="667">
                  <c:v>15395.6</c:v>
                </c:pt>
                <c:pt idx="668">
                  <c:v>15404.1</c:v>
                </c:pt>
                <c:pt idx="669">
                  <c:v>15412.8</c:v>
                </c:pt>
                <c:pt idx="670">
                  <c:v>15421.3</c:v>
                </c:pt>
                <c:pt idx="671">
                  <c:v>15429.9</c:v>
                </c:pt>
                <c:pt idx="672">
                  <c:v>15438.5</c:v>
                </c:pt>
                <c:pt idx="673">
                  <c:v>15447.2</c:v>
                </c:pt>
                <c:pt idx="674">
                  <c:v>15456</c:v>
                </c:pt>
                <c:pt idx="675">
                  <c:v>15464.8</c:v>
                </c:pt>
                <c:pt idx="676">
                  <c:v>15482.3</c:v>
                </c:pt>
                <c:pt idx="677">
                  <c:v>15491.3</c:v>
                </c:pt>
                <c:pt idx="678">
                  <c:v>15500.3</c:v>
                </c:pt>
                <c:pt idx="679">
                  <c:v>15509.3</c:v>
                </c:pt>
                <c:pt idx="680">
                  <c:v>15527.6</c:v>
                </c:pt>
                <c:pt idx="681">
                  <c:v>15536.6</c:v>
                </c:pt>
                <c:pt idx="682">
                  <c:v>15545.7</c:v>
                </c:pt>
                <c:pt idx="683">
                  <c:v>15554.7</c:v>
                </c:pt>
                <c:pt idx="684">
                  <c:v>15563.8</c:v>
                </c:pt>
                <c:pt idx="685">
                  <c:v>15572.9</c:v>
                </c:pt>
                <c:pt idx="686">
                  <c:v>15591</c:v>
                </c:pt>
                <c:pt idx="687">
                  <c:v>15600.1</c:v>
                </c:pt>
                <c:pt idx="688">
                  <c:v>15609.2</c:v>
                </c:pt>
                <c:pt idx="689">
                  <c:v>15618.4</c:v>
                </c:pt>
                <c:pt idx="690">
                  <c:v>15636.8</c:v>
                </c:pt>
                <c:pt idx="691">
                  <c:v>15655.2</c:v>
                </c:pt>
                <c:pt idx="692">
                  <c:v>15664.4</c:v>
                </c:pt>
                <c:pt idx="693">
                  <c:v>15673.8</c:v>
                </c:pt>
                <c:pt idx="694">
                  <c:v>15683.2</c:v>
                </c:pt>
                <c:pt idx="695">
                  <c:v>15692.6</c:v>
                </c:pt>
                <c:pt idx="696">
                  <c:v>15702</c:v>
                </c:pt>
                <c:pt idx="697">
                  <c:v>15711.4</c:v>
                </c:pt>
                <c:pt idx="698">
                  <c:v>15730.2</c:v>
                </c:pt>
                <c:pt idx="699">
                  <c:v>15739.7</c:v>
                </c:pt>
                <c:pt idx="700">
                  <c:v>15749.1</c:v>
                </c:pt>
                <c:pt idx="701">
                  <c:v>15767.8</c:v>
                </c:pt>
                <c:pt idx="702">
                  <c:v>15777.2</c:v>
                </c:pt>
                <c:pt idx="703">
                  <c:v>15786.6</c:v>
                </c:pt>
                <c:pt idx="704">
                  <c:v>15795.8</c:v>
                </c:pt>
                <c:pt idx="705">
                  <c:v>15805</c:v>
                </c:pt>
                <c:pt idx="706">
                  <c:v>15814.2</c:v>
                </c:pt>
                <c:pt idx="707">
                  <c:v>15823.3</c:v>
                </c:pt>
                <c:pt idx="708">
                  <c:v>15832.4</c:v>
                </c:pt>
                <c:pt idx="709">
                  <c:v>15841.5</c:v>
                </c:pt>
                <c:pt idx="710">
                  <c:v>15850.4</c:v>
                </c:pt>
                <c:pt idx="711">
                  <c:v>15867.7</c:v>
                </c:pt>
                <c:pt idx="712">
                  <c:v>15885</c:v>
                </c:pt>
                <c:pt idx="713">
                  <c:v>15901.9</c:v>
                </c:pt>
                <c:pt idx="714">
                  <c:v>15910.1</c:v>
                </c:pt>
                <c:pt idx="715">
                  <c:v>15918.3</c:v>
                </c:pt>
                <c:pt idx="716">
                  <c:v>15934</c:v>
                </c:pt>
                <c:pt idx="717">
                  <c:v>15949.9</c:v>
                </c:pt>
                <c:pt idx="718">
                  <c:v>15957.8</c:v>
                </c:pt>
                <c:pt idx="719">
                  <c:v>15965.6</c:v>
                </c:pt>
                <c:pt idx="720">
                  <c:v>15981.5</c:v>
                </c:pt>
                <c:pt idx="721">
                  <c:v>15989.6</c:v>
                </c:pt>
                <c:pt idx="722">
                  <c:v>15997.8</c:v>
                </c:pt>
                <c:pt idx="723">
                  <c:v>16006.3</c:v>
                </c:pt>
                <c:pt idx="724">
                  <c:v>16023.1</c:v>
                </c:pt>
                <c:pt idx="725">
                  <c:v>16040.5</c:v>
                </c:pt>
                <c:pt idx="726">
                  <c:v>16058</c:v>
                </c:pt>
                <c:pt idx="727">
                  <c:v>16067</c:v>
                </c:pt>
                <c:pt idx="728">
                  <c:v>16076</c:v>
                </c:pt>
                <c:pt idx="729">
                  <c:v>16093.9</c:v>
                </c:pt>
                <c:pt idx="730">
                  <c:v>16102.8</c:v>
                </c:pt>
                <c:pt idx="731">
                  <c:v>16111.7</c:v>
                </c:pt>
                <c:pt idx="732">
                  <c:v>16120.5</c:v>
                </c:pt>
                <c:pt idx="733">
                  <c:v>16129</c:v>
                </c:pt>
                <c:pt idx="734">
                  <c:v>16137.6</c:v>
                </c:pt>
                <c:pt idx="735">
                  <c:v>16154.5</c:v>
                </c:pt>
                <c:pt idx="736">
                  <c:v>16162.8</c:v>
                </c:pt>
                <c:pt idx="737">
                  <c:v>16171.2</c:v>
                </c:pt>
                <c:pt idx="738">
                  <c:v>16179.4</c:v>
                </c:pt>
                <c:pt idx="739">
                  <c:v>16195.5</c:v>
                </c:pt>
                <c:pt idx="740">
                  <c:v>16203.3</c:v>
                </c:pt>
                <c:pt idx="741">
                  <c:v>16219.2</c:v>
                </c:pt>
                <c:pt idx="742">
                  <c:v>16226.9</c:v>
                </c:pt>
                <c:pt idx="743">
                  <c:v>16234.4</c:v>
                </c:pt>
                <c:pt idx="744">
                  <c:v>16249.2</c:v>
                </c:pt>
                <c:pt idx="745">
                  <c:v>16256.6</c:v>
                </c:pt>
                <c:pt idx="746">
                  <c:v>16264</c:v>
                </c:pt>
                <c:pt idx="747">
                  <c:v>16271.3</c:v>
                </c:pt>
                <c:pt idx="748">
                  <c:v>16278.4</c:v>
                </c:pt>
                <c:pt idx="749">
                  <c:v>16285.5</c:v>
                </c:pt>
                <c:pt idx="750">
                  <c:v>16292.8</c:v>
                </c:pt>
                <c:pt idx="751">
                  <c:v>16307</c:v>
                </c:pt>
                <c:pt idx="752">
                  <c:v>16321.1</c:v>
                </c:pt>
                <c:pt idx="753">
                  <c:v>16328</c:v>
                </c:pt>
                <c:pt idx="754">
                  <c:v>16335.1</c:v>
                </c:pt>
                <c:pt idx="755">
                  <c:v>16342.2</c:v>
                </c:pt>
                <c:pt idx="756">
                  <c:v>16349.2</c:v>
                </c:pt>
                <c:pt idx="757">
                  <c:v>16363.4</c:v>
                </c:pt>
                <c:pt idx="758">
                  <c:v>16377.8</c:v>
                </c:pt>
                <c:pt idx="759">
                  <c:v>16384.900000000001</c:v>
                </c:pt>
                <c:pt idx="760">
                  <c:v>16407</c:v>
                </c:pt>
                <c:pt idx="761">
                  <c:v>16430.400000000001</c:v>
                </c:pt>
                <c:pt idx="762">
                  <c:v>16505.400000000001</c:v>
                </c:pt>
                <c:pt idx="763">
                  <c:v>16901.5</c:v>
                </c:pt>
                <c:pt idx="764">
                  <c:v>17039.5</c:v>
                </c:pt>
                <c:pt idx="765">
                  <c:v>17119.8</c:v>
                </c:pt>
                <c:pt idx="766">
                  <c:v>17177.7</c:v>
                </c:pt>
                <c:pt idx="767">
                  <c:v>17228.3</c:v>
                </c:pt>
                <c:pt idx="768">
                  <c:v>17261.900000000001</c:v>
                </c:pt>
                <c:pt idx="769">
                  <c:v>17286.8</c:v>
                </c:pt>
                <c:pt idx="770">
                  <c:v>17311.900000000001</c:v>
                </c:pt>
                <c:pt idx="771">
                  <c:v>17345.5</c:v>
                </c:pt>
                <c:pt idx="772">
                  <c:v>17371.2</c:v>
                </c:pt>
                <c:pt idx="773">
                  <c:v>17397</c:v>
                </c:pt>
                <c:pt idx="774">
                  <c:v>17414.400000000001</c:v>
                </c:pt>
                <c:pt idx="775">
                  <c:v>17440.2</c:v>
                </c:pt>
                <c:pt idx="776">
                  <c:v>17466.2</c:v>
                </c:pt>
                <c:pt idx="777">
                  <c:v>17492</c:v>
                </c:pt>
                <c:pt idx="778">
                  <c:v>17517.5</c:v>
                </c:pt>
                <c:pt idx="779">
                  <c:v>17534</c:v>
                </c:pt>
                <c:pt idx="780">
                  <c:v>17558.2</c:v>
                </c:pt>
                <c:pt idx="781">
                  <c:v>17574.099999999999</c:v>
                </c:pt>
                <c:pt idx="782">
                  <c:v>17590</c:v>
                </c:pt>
                <c:pt idx="783">
                  <c:v>17613.400000000001</c:v>
                </c:pt>
                <c:pt idx="784">
                  <c:v>17636.5</c:v>
                </c:pt>
                <c:pt idx="785">
                  <c:v>17651.900000000001</c:v>
                </c:pt>
                <c:pt idx="786">
                  <c:v>17675.3</c:v>
                </c:pt>
                <c:pt idx="787">
                  <c:v>17690.900000000001</c:v>
                </c:pt>
                <c:pt idx="788">
                  <c:v>17698.7</c:v>
                </c:pt>
                <c:pt idx="789">
                  <c:v>17714.3</c:v>
                </c:pt>
                <c:pt idx="790">
                  <c:v>17729.900000000001</c:v>
                </c:pt>
                <c:pt idx="791">
                  <c:v>17745.400000000001</c:v>
                </c:pt>
                <c:pt idx="792">
                  <c:v>17760.8</c:v>
                </c:pt>
                <c:pt idx="793">
                  <c:v>17776</c:v>
                </c:pt>
                <c:pt idx="794">
                  <c:v>17791.3</c:v>
                </c:pt>
                <c:pt idx="795">
                  <c:v>17813.8</c:v>
                </c:pt>
                <c:pt idx="796">
                  <c:v>17829</c:v>
                </c:pt>
                <c:pt idx="797">
                  <c:v>17844</c:v>
                </c:pt>
                <c:pt idx="798">
                  <c:v>17858.8</c:v>
                </c:pt>
                <c:pt idx="799">
                  <c:v>17873.5</c:v>
                </c:pt>
                <c:pt idx="800">
                  <c:v>17880.8</c:v>
                </c:pt>
                <c:pt idx="801">
                  <c:v>17895.3</c:v>
                </c:pt>
                <c:pt idx="802">
                  <c:v>17909.8</c:v>
                </c:pt>
                <c:pt idx="803">
                  <c:v>17931.3</c:v>
                </c:pt>
                <c:pt idx="804">
                  <c:v>17945.599999999999</c:v>
                </c:pt>
                <c:pt idx="805">
                  <c:v>17959.5</c:v>
                </c:pt>
                <c:pt idx="806">
                  <c:v>17966.400000000001</c:v>
                </c:pt>
                <c:pt idx="807">
                  <c:v>17980.099999999999</c:v>
                </c:pt>
                <c:pt idx="808">
                  <c:v>17993.900000000001</c:v>
                </c:pt>
                <c:pt idx="809">
                  <c:v>18007.5</c:v>
                </c:pt>
                <c:pt idx="810">
                  <c:v>18014.3</c:v>
                </c:pt>
                <c:pt idx="811">
                  <c:v>18027.5</c:v>
                </c:pt>
                <c:pt idx="812">
                  <c:v>18040.599999999999</c:v>
                </c:pt>
                <c:pt idx="813">
                  <c:v>18047.2</c:v>
                </c:pt>
                <c:pt idx="814">
                  <c:v>18066.8</c:v>
                </c:pt>
                <c:pt idx="815">
                  <c:v>18079.8</c:v>
                </c:pt>
                <c:pt idx="816">
                  <c:v>18092.7</c:v>
                </c:pt>
                <c:pt idx="817">
                  <c:v>18105.5</c:v>
                </c:pt>
                <c:pt idx="818">
                  <c:v>18118.3</c:v>
                </c:pt>
                <c:pt idx="819">
                  <c:v>18124.7</c:v>
                </c:pt>
                <c:pt idx="820">
                  <c:v>18137.5</c:v>
                </c:pt>
                <c:pt idx="821">
                  <c:v>18150.2</c:v>
                </c:pt>
                <c:pt idx="822">
                  <c:v>18156.599999999999</c:v>
                </c:pt>
                <c:pt idx="823">
                  <c:v>18169.400000000001</c:v>
                </c:pt>
                <c:pt idx="824">
                  <c:v>18182.099999999999</c:v>
                </c:pt>
                <c:pt idx="825">
                  <c:v>18194.7</c:v>
                </c:pt>
                <c:pt idx="826">
                  <c:v>18201</c:v>
                </c:pt>
                <c:pt idx="827">
                  <c:v>18213.5</c:v>
                </c:pt>
                <c:pt idx="828">
                  <c:v>18232</c:v>
                </c:pt>
                <c:pt idx="829">
                  <c:v>18238.099999999999</c:v>
                </c:pt>
                <c:pt idx="830">
                  <c:v>18250.3</c:v>
                </c:pt>
                <c:pt idx="831">
                  <c:v>18256.3</c:v>
                </c:pt>
                <c:pt idx="832">
                  <c:v>18268.400000000001</c:v>
                </c:pt>
                <c:pt idx="833">
                  <c:v>18280.400000000001</c:v>
                </c:pt>
                <c:pt idx="834">
                  <c:v>18292.3</c:v>
                </c:pt>
                <c:pt idx="835">
                  <c:v>18304.3</c:v>
                </c:pt>
                <c:pt idx="836">
                  <c:v>18310.3</c:v>
                </c:pt>
                <c:pt idx="837">
                  <c:v>18322.099999999999</c:v>
                </c:pt>
                <c:pt idx="838">
                  <c:v>18328</c:v>
                </c:pt>
                <c:pt idx="839">
                  <c:v>18339.8</c:v>
                </c:pt>
                <c:pt idx="840">
                  <c:v>18351.599999999999</c:v>
                </c:pt>
                <c:pt idx="841">
                  <c:v>18363.400000000001</c:v>
                </c:pt>
                <c:pt idx="842">
                  <c:v>18375.099999999999</c:v>
                </c:pt>
                <c:pt idx="843">
                  <c:v>18386.900000000001</c:v>
                </c:pt>
                <c:pt idx="844">
                  <c:v>18398.599999999999</c:v>
                </c:pt>
                <c:pt idx="845">
                  <c:v>18404.5</c:v>
                </c:pt>
                <c:pt idx="846">
                  <c:v>18416.2</c:v>
                </c:pt>
                <c:pt idx="847">
                  <c:v>18427.900000000001</c:v>
                </c:pt>
                <c:pt idx="848">
                  <c:v>18433.7</c:v>
                </c:pt>
                <c:pt idx="849">
                  <c:v>18439.5</c:v>
                </c:pt>
                <c:pt idx="850">
                  <c:v>18451.099999999999</c:v>
                </c:pt>
                <c:pt idx="851">
                  <c:v>18462.599999999999</c:v>
                </c:pt>
                <c:pt idx="852">
                  <c:v>18474</c:v>
                </c:pt>
                <c:pt idx="853">
                  <c:v>18485.2</c:v>
                </c:pt>
                <c:pt idx="854">
                  <c:v>18496.3</c:v>
                </c:pt>
                <c:pt idx="855">
                  <c:v>18507.5</c:v>
                </c:pt>
                <c:pt idx="856">
                  <c:v>18518.7</c:v>
                </c:pt>
                <c:pt idx="857">
                  <c:v>18524.3</c:v>
                </c:pt>
                <c:pt idx="858">
                  <c:v>18535.400000000001</c:v>
                </c:pt>
                <c:pt idx="859">
                  <c:v>18546.3</c:v>
                </c:pt>
                <c:pt idx="860">
                  <c:v>18557.400000000001</c:v>
                </c:pt>
                <c:pt idx="861">
                  <c:v>18568.5</c:v>
                </c:pt>
                <c:pt idx="862">
                  <c:v>18579.5</c:v>
                </c:pt>
                <c:pt idx="863">
                  <c:v>18590.400000000001</c:v>
                </c:pt>
                <c:pt idx="864">
                  <c:v>18601.3</c:v>
                </c:pt>
                <c:pt idx="865">
                  <c:v>18612.2</c:v>
                </c:pt>
                <c:pt idx="866">
                  <c:v>18617.599999999999</c:v>
                </c:pt>
                <c:pt idx="867">
                  <c:v>18628.5</c:v>
                </c:pt>
                <c:pt idx="868">
                  <c:v>18634</c:v>
                </c:pt>
                <c:pt idx="869">
                  <c:v>18644.8</c:v>
                </c:pt>
                <c:pt idx="870">
                  <c:v>18655.599999999999</c:v>
                </c:pt>
                <c:pt idx="871">
                  <c:v>18661</c:v>
                </c:pt>
                <c:pt idx="872">
                  <c:v>18666.5</c:v>
                </c:pt>
                <c:pt idx="873">
                  <c:v>18677.400000000001</c:v>
                </c:pt>
                <c:pt idx="874">
                  <c:v>18682.8</c:v>
                </c:pt>
                <c:pt idx="875">
                  <c:v>18693.7</c:v>
                </c:pt>
                <c:pt idx="876">
                  <c:v>18704.599999999999</c:v>
                </c:pt>
                <c:pt idx="877">
                  <c:v>18715.5</c:v>
                </c:pt>
                <c:pt idx="878">
                  <c:v>18726.3</c:v>
                </c:pt>
                <c:pt idx="879">
                  <c:v>18737.099999999999</c:v>
                </c:pt>
                <c:pt idx="880">
                  <c:v>18747.900000000001</c:v>
                </c:pt>
                <c:pt idx="881">
                  <c:v>18758.7</c:v>
                </c:pt>
                <c:pt idx="882">
                  <c:v>18764</c:v>
                </c:pt>
                <c:pt idx="883">
                  <c:v>18774.599999999999</c:v>
                </c:pt>
                <c:pt idx="884">
                  <c:v>18785.400000000001</c:v>
                </c:pt>
                <c:pt idx="885">
                  <c:v>18790.7</c:v>
                </c:pt>
                <c:pt idx="886">
                  <c:v>18801.400000000001</c:v>
                </c:pt>
                <c:pt idx="887">
                  <c:v>18806.8</c:v>
                </c:pt>
                <c:pt idx="888">
                  <c:v>18817.599999999999</c:v>
                </c:pt>
                <c:pt idx="889">
                  <c:v>18828.3</c:v>
                </c:pt>
                <c:pt idx="890">
                  <c:v>18839.099999999999</c:v>
                </c:pt>
                <c:pt idx="891">
                  <c:v>18850</c:v>
                </c:pt>
                <c:pt idx="892">
                  <c:v>18855.400000000001</c:v>
                </c:pt>
                <c:pt idx="893">
                  <c:v>18860.900000000001</c:v>
                </c:pt>
                <c:pt idx="894">
                  <c:v>18871.8</c:v>
                </c:pt>
                <c:pt idx="895">
                  <c:v>18882.599999999999</c:v>
                </c:pt>
                <c:pt idx="896">
                  <c:v>18888.2</c:v>
                </c:pt>
                <c:pt idx="897">
                  <c:v>18893.7</c:v>
                </c:pt>
                <c:pt idx="898">
                  <c:v>18904.900000000001</c:v>
                </c:pt>
                <c:pt idx="899">
                  <c:v>18910.5</c:v>
                </c:pt>
                <c:pt idx="900">
                  <c:v>18921.7</c:v>
                </c:pt>
                <c:pt idx="901">
                  <c:v>18933.099999999999</c:v>
                </c:pt>
                <c:pt idx="902">
                  <c:v>18944.599999999999</c:v>
                </c:pt>
                <c:pt idx="903">
                  <c:v>18956.2</c:v>
                </c:pt>
                <c:pt idx="904">
                  <c:v>18967.599999999999</c:v>
                </c:pt>
                <c:pt idx="905">
                  <c:v>18973.3</c:v>
                </c:pt>
                <c:pt idx="906">
                  <c:v>18984.900000000001</c:v>
                </c:pt>
                <c:pt idx="907">
                  <c:v>18990.7</c:v>
                </c:pt>
                <c:pt idx="908">
                  <c:v>18996.400000000001</c:v>
                </c:pt>
                <c:pt idx="909">
                  <c:v>19007.7</c:v>
                </c:pt>
                <c:pt idx="910">
                  <c:v>19013.400000000001</c:v>
                </c:pt>
                <c:pt idx="911">
                  <c:v>19024.7</c:v>
                </c:pt>
                <c:pt idx="912">
                  <c:v>19035.900000000001</c:v>
                </c:pt>
                <c:pt idx="913">
                  <c:v>19041.5</c:v>
                </c:pt>
                <c:pt idx="914">
                  <c:v>19047</c:v>
                </c:pt>
                <c:pt idx="915">
                  <c:v>19058.3</c:v>
                </c:pt>
                <c:pt idx="916">
                  <c:v>19069.5</c:v>
                </c:pt>
                <c:pt idx="917">
                  <c:v>19075.2</c:v>
                </c:pt>
                <c:pt idx="918">
                  <c:v>19086.5</c:v>
                </c:pt>
                <c:pt idx="919">
                  <c:v>19097.900000000001</c:v>
                </c:pt>
                <c:pt idx="920">
                  <c:v>19103.599999999999</c:v>
                </c:pt>
                <c:pt idx="921">
                  <c:v>19109.3</c:v>
                </c:pt>
                <c:pt idx="922">
                  <c:v>19115</c:v>
                </c:pt>
                <c:pt idx="923">
                  <c:v>19126.599999999999</c:v>
                </c:pt>
                <c:pt idx="924">
                  <c:v>19138.2</c:v>
                </c:pt>
                <c:pt idx="925">
                  <c:v>19144</c:v>
                </c:pt>
                <c:pt idx="926">
                  <c:v>19155.7</c:v>
                </c:pt>
                <c:pt idx="927">
                  <c:v>19167.400000000001</c:v>
                </c:pt>
                <c:pt idx="928">
                  <c:v>19179.2</c:v>
                </c:pt>
                <c:pt idx="929">
                  <c:v>19185</c:v>
                </c:pt>
                <c:pt idx="930">
                  <c:v>19190.8</c:v>
                </c:pt>
                <c:pt idx="931">
                  <c:v>19202.5</c:v>
                </c:pt>
                <c:pt idx="932">
                  <c:v>19214</c:v>
                </c:pt>
                <c:pt idx="933">
                  <c:v>19219.7</c:v>
                </c:pt>
                <c:pt idx="934">
                  <c:v>19225.400000000001</c:v>
                </c:pt>
                <c:pt idx="935">
                  <c:v>19236.599999999999</c:v>
                </c:pt>
                <c:pt idx="936">
                  <c:v>19242</c:v>
                </c:pt>
                <c:pt idx="937">
                  <c:v>19247.400000000001</c:v>
                </c:pt>
                <c:pt idx="938">
                  <c:v>19252.8</c:v>
                </c:pt>
                <c:pt idx="939">
                  <c:v>19263.5</c:v>
                </c:pt>
                <c:pt idx="940">
                  <c:v>19268.8</c:v>
                </c:pt>
                <c:pt idx="941">
                  <c:v>19274.2</c:v>
                </c:pt>
                <c:pt idx="942">
                  <c:v>19284.400000000001</c:v>
                </c:pt>
                <c:pt idx="943">
                  <c:v>19294.599999999999</c:v>
                </c:pt>
                <c:pt idx="944">
                  <c:v>19299.599999999999</c:v>
                </c:pt>
                <c:pt idx="945">
                  <c:v>19309.8</c:v>
                </c:pt>
                <c:pt idx="946">
                  <c:v>19319.900000000001</c:v>
                </c:pt>
                <c:pt idx="947">
                  <c:v>19325</c:v>
                </c:pt>
                <c:pt idx="948">
                  <c:v>19330.2</c:v>
                </c:pt>
                <c:pt idx="949">
                  <c:v>19335.599999999999</c:v>
                </c:pt>
                <c:pt idx="950">
                  <c:v>19346</c:v>
                </c:pt>
                <c:pt idx="951">
                  <c:v>19356.7</c:v>
                </c:pt>
                <c:pt idx="952">
                  <c:v>19362.2</c:v>
                </c:pt>
                <c:pt idx="953">
                  <c:v>19372.900000000001</c:v>
                </c:pt>
                <c:pt idx="954">
                  <c:v>19378.2</c:v>
                </c:pt>
                <c:pt idx="955">
                  <c:v>19383.900000000001</c:v>
                </c:pt>
                <c:pt idx="956">
                  <c:v>19395.7</c:v>
                </c:pt>
                <c:pt idx="957">
                  <c:v>19401.599999999999</c:v>
                </c:pt>
                <c:pt idx="958">
                  <c:v>19407.5</c:v>
                </c:pt>
                <c:pt idx="959">
                  <c:v>19419.400000000001</c:v>
                </c:pt>
                <c:pt idx="960">
                  <c:v>19431.3</c:v>
                </c:pt>
                <c:pt idx="961">
                  <c:v>19443.3</c:v>
                </c:pt>
                <c:pt idx="962">
                  <c:v>19455.400000000001</c:v>
                </c:pt>
                <c:pt idx="963">
                  <c:v>19461.400000000001</c:v>
                </c:pt>
                <c:pt idx="964">
                  <c:v>19473.400000000001</c:v>
                </c:pt>
                <c:pt idx="965">
                  <c:v>19485.3</c:v>
                </c:pt>
                <c:pt idx="966">
                  <c:v>19491.3</c:v>
                </c:pt>
                <c:pt idx="967">
                  <c:v>19497.2</c:v>
                </c:pt>
                <c:pt idx="968">
                  <c:v>19503.2</c:v>
                </c:pt>
                <c:pt idx="969">
                  <c:v>19515</c:v>
                </c:pt>
                <c:pt idx="970">
                  <c:v>19526.8</c:v>
                </c:pt>
                <c:pt idx="971">
                  <c:v>19532.7</c:v>
                </c:pt>
                <c:pt idx="972">
                  <c:v>19544.400000000001</c:v>
                </c:pt>
                <c:pt idx="973">
                  <c:v>19550.3</c:v>
                </c:pt>
                <c:pt idx="974">
                  <c:v>19562.099999999999</c:v>
                </c:pt>
                <c:pt idx="975">
                  <c:v>19573.900000000001</c:v>
                </c:pt>
                <c:pt idx="976">
                  <c:v>19579.8</c:v>
                </c:pt>
                <c:pt idx="977">
                  <c:v>19585.7</c:v>
                </c:pt>
                <c:pt idx="978">
                  <c:v>19597.7</c:v>
                </c:pt>
                <c:pt idx="979">
                  <c:v>19603.7</c:v>
                </c:pt>
                <c:pt idx="980">
                  <c:v>19609.7</c:v>
                </c:pt>
                <c:pt idx="981">
                  <c:v>19615.8</c:v>
                </c:pt>
                <c:pt idx="982">
                  <c:v>19628.099999999999</c:v>
                </c:pt>
                <c:pt idx="983">
                  <c:v>19634.400000000001</c:v>
                </c:pt>
                <c:pt idx="984">
                  <c:v>19640.599999999999</c:v>
                </c:pt>
                <c:pt idx="985">
                  <c:v>19653.2</c:v>
                </c:pt>
                <c:pt idx="986">
                  <c:v>19665.8</c:v>
                </c:pt>
                <c:pt idx="987">
                  <c:v>19672.099999999999</c:v>
                </c:pt>
                <c:pt idx="988">
                  <c:v>19678.3</c:v>
                </c:pt>
                <c:pt idx="989">
                  <c:v>19690.7</c:v>
                </c:pt>
                <c:pt idx="990">
                  <c:v>19703.099999999999</c:v>
                </c:pt>
                <c:pt idx="991">
                  <c:v>19709.3</c:v>
                </c:pt>
                <c:pt idx="992">
                  <c:v>19715.5</c:v>
                </c:pt>
                <c:pt idx="993">
                  <c:v>19721.8</c:v>
                </c:pt>
                <c:pt idx="994">
                  <c:v>19728.099999999999</c:v>
                </c:pt>
                <c:pt idx="995">
                  <c:v>19734.400000000001</c:v>
                </c:pt>
                <c:pt idx="996">
                  <c:v>19740.599999999999</c:v>
                </c:pt>
                <c:pt idx="997">
                  <c:v>19753</c:v>
                </c:pt>
                <c:pt idx="998">
                  <c:v>19759.2</c:v>
                </c:pt>
                <c:pt idx="999">
                  <c:v>19765.5</c:v>
                </c:pt>
                <c:pt idx="1000">
                  <c:v>19771.8</c:v>
                </c:pt>
                <c:pt idx="1001">
                  <c:v>19784.3</c:v>
                </c:pt>
                <c:pt idx="1002">
                  <c:v>19790.599999999999</c:v>
                </c:pt>
                <c:pt idx="1003">
                  <c:v>19803.2</c:v>
                </c:pt>
                <c:pt idx="1004">
                  <c:v>19815.900000000001</c:v>
                </c:pt>
                <c:pt idx="1005">
                  <c:v>19828.5</c:v>
                </c:pt>
                <c:pt idx="1006">
                  <c:v>19841.2</c:v>
                </c:pt>
                <c:pt idx="1007">
                  <c:v>19847.599999999999</c:v>
                </c:pt>
                <c:pt idx="1008">
                  <c:v>19860.3</c:v>
                </c:pt>
                <c:pt idx="1009">
                  <c:v>19866.7</c:v>
                </c:pt>
                <c:pt idx="1010">
                  <c:v>19873</c:v>
                </c:pt>
                <c:pt idx="1011">
                  <c:v>19885.8</c:v>
                </c:pt>
                <c:pt idx="1012">
                  <c:v>19898.7</c:v>
                </c:pt>
                <c:pt idx="1013">
                  <c:v>19905.2</c:v>
                </c:pt>
                <c:pt idx="1014">
                  <c:v>19911.599999999999</c:v>
                </c:pt>
                <c:pt idx="1015">
                  <c:v>19924.400000000001</c:v>
                </c:pt>
                <c:pt idx="1016">
                  <c:v>19937.2</c:v>
                </c:pt>
                <c:pt idx="1017">
                  <c:v>19950.099999999999</c:v>
                </c:pt>
                <c:pt idx="1018">
                  <c:v>19962.8</c:v>
                </c:pt>
                <c:pt idx="1019">
                  <c:v>19969.099999999999</c:v>
                </c:pt>
                <c:pt idx="1020">
                  <c:v>19975.400000000001</c:v>
                </c:pt>
                <c:pt idx="1021">
                  <c:v>19987.7</c:v>
                </c:pt>
                <c:pt idx="1022">
                  <c:v>19993.900000000001</c:v>
                </c:pt>
                <c:pt idx="1023">
                  <c:v>20000</c:v>
                </c:pt>
                <c:pt idx="1024">
                  <c:v>20006.099999999999</c:v>
                </c:pt>
                <c:pt idx="1025">
                  <c:v>20018.3</c:v>
                </c:pt>
                <c:pt idx="1026">
                  <c:v>20030.3</c:v>
                </c:pt>
                <c:pt idx="1027">
                  <c:v>20036.400000000001</c:v>
                </c:pt>
                <c:pt idx="1028">
                  <c:v>20048.400000000001</c:v>
                </c:pt>
                <c:pt idx="1029">
                  <c:v>20060.400000000001</c:v>
                </c:pt>
                <c:pt idx="1030">
                  <c:v>20072.5</c:v>
                </c:pt>
                <c:pt idx="1031">
                  <c:v>20078.5</c:v>
                </c:pt>
                <c:pt idx="1032">
                  <c:v>20090.400000000001</c:v>
                </c:pt>
                <c:pt idx="1033">
                  <c:v>20096.5</c:v>
                </c:pt>
                <c:pt idx="1034">
                  <c:v>20108.599999999999</c:v>
                </c:pt>
                <c:pt idx="1035">
                  <c:v>20120.7</c:v>
                </c:pt>
                <c:pt idx="1036">
                  <c:v>20132.7</c:v>
                </c:pt>
                <c:pt idx="1037">
                  <c:v>20144.7</c:v>
                </c:pt>
                <c:pt idx="1038">
                  <c:v>20150.599999999999</c:v>
                </c:pt>
                <c:pt idx="1039">
                  <c:v>20156.599999999999</c:v>
                </c:pt>
                <c:pt idx="1040">
                  <c:v>20162.5</c:v>
                </c:pt>
                <c:pt idx="1041">
                  <c:v>20174.3</c:v>
                </c:pt>
                <c:pt idx="1042">
                  <c:v>20185.8</c:v>
                </c:pt>
                <c:pt idx="1043">
                  <c:v>20191.599999999999</c:v>
                </c:pt>
                <c:pt idx="1044">
                  <c:v>20203.2</c:v>
                </c:pt>
                <c:pt idx="1045">
                  <c:v>20214.7</c:v>
                </c:pt>
                <c:pt idx="1046">
                  <c:v>20226</c:v>
                </c:pt>
                <c:pt idx="1047">
                  <c:v>20237.099999999999</c:v>
                </c:pt>
                <c:pt idx="1048">
                  <c:v>20242.5</c:v>
                </c:pt>
                <c:pt idx="1049">
                  <c:v>20253.099999999999</c:v>
                </c:pt>
                <c:pt idx="1050">
                  <c:v>20263.900000000001</c:v>
                </c:pt>
                <c:pt idx="1051">
                  <c:v>20269.2</c:v>
                </c:pt>
                <c:pt idx="1052">
                  <c:v>20279.5</c:v>
                </c:pt>
                <c:pt idx="1053">
                  <c:v>20289.7</c:v>
                </c:pt>
                <c:pt idx="1054">
                  <c:v>20294.7</c:v>
                </c:pt>
                <c:pt idx="1055">
                  <c:v>20304.7</c:v>
                </c:pt>
                <c:pt idx="1056">
                  <c:v>20309.7</c:v>
                </c:pt>
                <c:pt idx="1057">
                  <c:v>20319.7</c:v>
                </c:pt>
                <c:pt idx="1058">
                  <c:v>20324.599999999999</c:v>
                </c:pt>
                <c:pt idx="1059">
                  <c:v>20334.5</c:v>
                </c:pt>
                <c:pt idx="1060">
                  <c:v>20339.400000000001</c:v>
                </c:pt>
                <c:pt idx="1061">
                  <c:v>20344.3</c:v>
                </c:pt>
                <c:pt idx="1062">
                  <c:v>20349.400000000001</c:v>
                </c:pt>
                <c:pt idx="1063">
                  <c:v>20359.400000000001</c:v>
                </c:pt>
                <c:pt idx="1064">
                  <c:v>20364.3</c:v>
                </c:pt>
                <c:pt idx="1065">
                  <c:v>20369.3</c:v>
                </c:pt>
                <c:pt idx="1066">
                  <c:v>20379.3</c:v>
                </c:pt>
                <c:pt idx="1067">
                  <c:v>20384.2</c:v>
                </c:pt>
                <c:pt idx="1068">
                  <c:v>20389.2</c:v>
                </c:pt>
                <c:pt idx="1069">
                  <c:v>20399.099999999999</c:v>
                </c:pt>
                <c:pt idx="1070">
                  <c:v>20409.099999999999</c:v>
                </c:pt>
                <c:pt idx="1071">
                  <c:v>20414.099999999999</c:v>
                </c:pt>
                <c:pt idx="1072">
                  <c:v>20424.099999999999</c:v>
                </c:pt>
                <c:pt idx="1073">
                  <c:v>20434.2</c:v>
                </c:pt>
                <c:pt idx="1074">
                  <c:v>20444.3</c:v>
                </c:pt>
                <c:pt idx="1075">
                  <c:v>20454.599999999999</c:v>
                </c:pt>
                <c:pt idx="1076">
                  <c:v>20459.8</c:v>
                </c:pt>
                <c:pt idx="1077">
                  <c:v>20470.2</c:v>
                </c:pt>
                <c:pt idx="1078">
                  <c:v>20475.5</c:v>
                </c:pt>
                <c:pt idx="1079">
                  <c:v>20486</c:v>
                </c:pt>
                <c:pt idx="1080">
                  <c:v>20496.7</c:v>
                </c:pt>
                <c:pt idx="1081">
                  <c:v>20507.3</c:v>
                </c:pt>
                <c:pt idx="1082">
                  <c:v>20517.8</c:v>
                </c:pt>
                <c:pt idx="1083">
                  <c:v>20528.5</c:v>
                </c:pt>
                <c:pt idx="1084">
                  <c:v>20539.099999999999</c:v>
                </c:pt>
                <c:pt idx="1085">
                  <c:v>20544.400000000001</c:v>
                </c:pt>
                <c:pt idx="1086">
                  <c:v>20560</c:v>
                </c:pt>
                <c:pt idx="1087">
                  <c:v>20575.400000000001</c:v>
                </c:pt>
                <c:pt idx="1088">
                  <c:v>20595.599999999999</c:v>
                </c:pt>
                <c:pt idx="1089">
                  <c:v>20605.2</c:v>
                </c:pt>
                <c:pt idx="1090">
                  <c:v>20623.599999999999</c:v>
                </c:pt>
                <c:pt idx="1091">
                  <c:v>20649.599999999999</c:v>
                </c:pt>
                <c:pt idx="1092">
                  <c:v>20665.7</c:v>
                </c:pt>
                <c:pt idx="1093">
                  <c:v>20688.8</c:v>
                </c:pt>
                <c:pt idx="1094">
                  <c:v>20704.400000000001</c:v>
                </c:pt>
                <c:pt idx="1095">
                  <c:v>20763.2</c:v>
                </c:pt>
                <c:pt idx="1096">
                  <c:v>20796.900000000001</c:v>
                </c:pt>
                <c:pt idx="1097">
                  <c:v>20812.099999999999</c:v>
                </c:pt>
                <c:pt idx="1098">
                  <c:v>20838.2</c:v>
                </c:pt>
                <c:pt idx="1099">
                  <c:v>20854.099999999999</c:v>
                </c:pt>
                <c:pt idx="1100">
                  <c:v>20870.099999999999</c:v>
                </c:pt>
                <c:pt idx="1101">
                  <c:v>20886.2</c:v>
                </c:pt>
                <c:pt idx="1102">
                  <c:v>20902.400000000001</c:v>
                </c:pt>
                <c:pt idx="1103">
                  <c:v>20918.400000000001</c:v>
                </c:pt>
                <c:pt idx="1104">
                  <c:v>20929.099999999999</c:v>
                </c:pt>
                <c:pt idx="1105">
                  <c:v>20939.599999999999</c:v>
                </c:pt>
                <c:pt idx="1106">
                  <c:v>20955.2</c:v>
                </c:pt>
                <c:pt idx="1107">
                  <c:v>20970.2</c:v>
                </c:pt>
                <c:pt idx="1108">
                  <c:v>20980.3</c:v>
                </c:pt>
                <c:pt idx="1109">
                  <c:v>20994.799999999999</c:v>
                </c:pt>
                <c:pt idx="1110">
                  <c:v>21004.1</c:v>
                </c:pt>
                <c:pt idx="1111">
                  <c:v>21013.4</c:v>
                </c:pt>
                <c:pt idx="1112">
                  <c:v>21018</c:v>
                </c:pt>
                <c:pt idx="1113">
                  <c:v>21026.9</c:v>
                </c:pt>
                <c:pt idx="1114">
                  <c:v>21035.1</c:v>
                </c:pt>
                <c:pt idx="1115">
                  <c:v>21047.7</c:v>
                </c:pt>
                <c:pt idx="1116">
                  <c:v>21052</c:v>
                </c:pt>
                <c:pt idx="1117">
                  <c:v>21064.5</c:v>
                </c:pt>
                <c:pt idx="1118">
                  <c:v>21072.799999999999</c:v>
                </c:pt>
                <c:pt idx="1119">
                  <c:v>21081.4</c:v>
                </c:pt>
                <c:pt idx="1120">
                  <c:v>21086</c:v>
                </c:pt>
                <c:pt idx="1121">
                  <c:v>21090.5</c:v>
                </c:pt>
                <c:pt idx="1122">
                  <c:v>21099.3</c:v>
                </c:pt>
                <c:pt idx="1123">
                  <c:v>21108.5</c:v>
                </c:pt>
                <c:pt idx="1124">
                  <c:v>21123.4</c:v>
                </c:pt>
                <c:pt idx="1125">
                  <c:v>21133.200000000001</c:v>
                </c:pt>
                <c:pt idx="1126">
                  <c:v>21143.200000000001</c:v>
                </c:pt>
                <c:pt idx="1127">
                  <c:v>21148.400000000001</c:v>
                </c:pt>
                <c:pt idx="1128">
                  <c:v>21158.799999999999</c:v>
                </c:pt>
                <c:pt idx="1129">
                  <c:v>21169.599999999999</c:v>
                </c:pt>
                <c:pt idx="1130">
                  <c:v>21180.7</c:v>
                </c:pt>
                <c:pt idx="1131">
                  <c:v>21192.3</c:v>
                </c:pt>
                <c:pt idx="1132">
                  <c:v>21203.8</c:v>
                </c:pt>
                <c:pt idx="1133">
                  <c:v>21215.5</c:v>
                </c:pt>
                <c:pt idx="1134">
                  <c:v>21227.5</c:v>
                </c:pt>
                <c:pt idx="1135">
                  <c:v>21233.5</c:v>
                </c:pt>
                <c:pt idx="1136">
                  <c:v>21245.599999999999</c:v>
                </c:pt>
                <c:pt idx="1137">
                  <c:v>21257.7</c:v>
                </c:pt>
                <c:pt idx="1138">
                  <c:v>21269.9</c:v>
                </c:pt>
                <c:pt idx="1139">
                  <c:v>21282.2</c:v>
                </c:pt>
                <c:pt idx="1140">
                  <c:v>21294.6</c:v>
                </c:pt>
                <c:pt idx="1141">
                  <c:v>21306.799999999999</c:v>
                </c:pt>
                <c:pt idx="1142">
                  <c:v>21319.1</c:v>
                </c:pt>
                <c:pt idx="1143">
                  <c:v>21338</c:v>
                </c:pt>
                <c:pt idx="1144">
                  <c:v>21350.400000000001</c:v>
                </c:pt>
                <c:pt idx="1145">
                  <c:v>21356.7</c:v>
                </c:pt>
                <c:pt idx="1146">
                  <c:v>21369.200000000001</c:v>
                </c:pt>
                <c:pt idx="1147">
                  <c:v>21381.599999999999</c:v>
                </c:pt>
                <c:pt idx="1148">
                  <c:v>21394</c:v>
                </c:pt>
                <c:pt idx="1149">
                  <c:v>21406.400000000001</c:v>
                </c:pt>
                <c:pt idx="1150">
                  <c:v>21418.7</c:v>
                </c:pt>
                <c:pt idx="1151">
                  <c:v>21431</c:v>
                </c:pt>
                <c:pt idx="1152">
                  <c:v>21443.200000000001</c:v>
                </c:pt>
                <c:pt idx="1153">
                  <c:v>21455.4</c:v>
                </c:pt>
                <c:pt idx="1154">
                  <c:v>21473.7</c:v>
                </c:pt>
                <c:pt idx="1155">
                  <c:v>21479.8</c:v>
                </c:pt>
                <c:pt idx="1156">
                  <c:v>21491.9</c:v>
                </c:pt>
                <c:pt idx="1157">
                  <c:v>21498</c:v>
                </c:pt>
                <c:pt idx="1158">
                  <c:v>21510.1</c:v>
                </c:pt>
                <c:pt idx="1159">
                  <c:v>21516.1</c:v>
                </c:pt>
                <c:pt idx="1160">
                  <c:v>21528.1</c:v>
                </c:pt>
                <c:pt idx="1161">
                  <c:v>21534.1</c:v>
                </c:pt>
                <c:pt idx="1162">
                  <c:v>21546.1</c:v>
                </c:pt>
                <c:pt idx="1163">
                  <c:v>21558.1</c:v>
                </c:pt>
                <c:pt idx="1164">
                  <c:v>21570.1</c:v>
                </c:pt>
                <c:pt idx="1165">
                  <c:v>21582.2</c:v>
                </c:pt>
                <c:pt idx="1166">
                  <c:v>21594.2</c:v>
                </c:pt>
                <c:pt idx="1167">
                  <c:v>21606.1</c:v>
                </c:pt>
                <c:pt idx="1168">
                  <c:v>21612</c:v>
                </c:pt>
                <c:pt idx="1169">
                  <c:v>21617.9</c:v>
                </c:pt>
                <c:pt idx="1170">
                  <c:v>21629.8</c:v>
                </c:pt>
                <c:pt idx="1171">
                  <c:v>21641.5</c:v>
                </c:pt>
                <c:pt idx="1172">
                  <c:v>21647.3</c:v>
                </c:pt>
                <c:pt idx="1173">
                  <c:v>21659</c:v>
                </c:pt>
                <c:pt idx="1174">
                  <c:v>21670.5</c:v>
                </c:pt>
                <c:pt idx="1175">
                  <c:v>21682</c:v>
                </c:pt>
                <c:pt idx="1176">
                  <c:v>21693.5</c:v>
                </c:pt>
                <c:pt idx="1177">
                  <c:v>21704.9</c:v>
                </c:pt>
                <c:pt idx="1178">
                  <c:v>21710.6</c:v>
                </c:pt>
                <c:pt idx="1179">
                  <c:v>21716.400000000001</c:v>
                </c:pt>
                <c:pt idx="1180">
                  <c:v>21727.8</c:v>
                </c:pt>
                <c:pt idx="1181">
                  <c:v>21733.4</c:v>
                </c:pt>
                <c:pt idx="1182">
                  <c:v>21744.799999999999</c:v>
                </c:pt>
                <c:pt idx="1183">
                  <c:v>21756.2</c:v>
                </c:pt>
                <c:pt idx="1184">
                  <c:v>21761.9</c:v>
                </c:pt>
                <c:pt idx="1185">
                  <c:v>21767.599999999999</c:v>
                </c:pt>
                <c:pt idx="1186">
                  <c:v>21778.9</c:v>
                </c:pt>
                <c:pt idx="1187">
                  <c:v>21790.1</c:v>
                </c:pt>
                <c:pt idx="1188">
                  <c:v>21801.4</c:v>
                </c:pt>
                <c:pt idx="1189">
                  <c:v>21812.799999999999</c:v>
                </c:pt>
                <c:pt idx="1190">
                  <c:v>21824.1</c:v>
                </c:pt>
                <c:pt idx="1191">
                  <c:v>21829.7</c:v>
                </c:pt>
                <c:pt idx="1192">
                  <c:v>21840.9</c:v>
                </c:pt>
                <c:pt idx="1193">
                  <c:v>21846.400000000001</c:v>
                </c:pt>
                <c:pt idx="1194">
                  <c:v>21857.3</c:v>
                </c:pt>
                <c:pt idx="1195">
                  <c:v>21862.6</c:v>
                </c:pt>
                <c:pt idx="1196">
                  <c:v>21873.3</c:v>
                </c:pt>
                <c:pt idx="1197">
                  <c:v>21878.799999999999</c:v>
                </c:pt>
                <c:pt idx="1198">
                  <c:v>21889.5</c:v>
                </c:pt>
                <c:pt idx="1199">
                  <c:v>21899.8</c:v>
                </c:pt>
                <c:pt idx="1200">
                  <c:v>21910.1</c:v>
                </c:pt>
                <c:pt idx="1201">
                  <c:v>21920.400000000001</c:v>
                </c:pt>
                <c:pt idx="1202">
                  <c:v>21930.5</c:v>
                </c:pt>
                <c:pt idx="1203">
                  <c:v>21935.5</c:v>
                </c:pt>
                <c:pt idx="1204">
                  <c:v>21940.5</c:v>
                </c:pt>
                <c:pt idx="1205">
                  <c:v>21950.6</c:v>
                </c:pt>
                <c:pt idx="1206">
                  <c:v>21955.599999999999</c:v>
                </c:pt>
                <c:pt idx="1207">
                  <c:v>21960.6</c:v>
                </c:pt>
                <c:pt idx="1208">
                  <c:v>21970.5</c:v>
                </c:pt>
                <c:pt idx="1209">
                  <c:v>21980.6</c:v>
                </c:pt>
                <c:pt idx="1210">
                  <c:v>21990.7</c:v>
                </c:pt>
                <c:pt idx="1211">
                  <c:v>22000.6</c:v>
                </c:pt>
                <c:pt idx="1212">
                  <c:v>22005.599999999999</c:v>
                </c:pt>
                <c:pt idx="1213">
                  <c:v>22015.7</c:v>
                </c:pt>
                <c:pt idx="1214">
                  <c:v>22025.8</c:v>
                </c:pt>
                <c:pt idx="1215">
                  <c:v>22035.8</c:v>
                </c:pt>
                <c:pt idx="1216">
                  <c:v>22040.799999999999</c:v>
                </c:pt>
                <c:pt idx="1217">
                  <c:v>22045.8</c:v>
                </c:pt>
                <c:pt idx="1218">
                  <c:v>22055.8</c:v>
                </c:pt>
                <c:pt idx="1219">
                  <c:v>22065.8</c:v>
                </c:pt>
                <c:pt idx="1220">
                  <c:v>22070.7</c:v>
                </c:pt>
                <c:pt idx="1221">
                  <c:v>22080.6</c:v>
                </c:pt>
                <c:pt idx="1222">
                  <c:v>22090.5</c:v>
                </c:pt>
                <c:pt idx="1223">
                  <c:v>22095.4</c:v>
                </c:pt>
                <c:pt idx="1224">
                  <c:v>22105.3</c:v>
                </c:pt>
                <c:pt idx="1225">
                  <c:v>22115.200000000001</c:v>
                </c:pt>
                <c:pt idx="1226">
                  <c:v>22120.1</c:v>
                </c:pt>
                <c:pt idx="1227">
                  <c:v>22125.1</c:v>
                </c:pt>
                <c:pt idx="1228">
                  <c:v>22135</c:v>
                </c:pt>
                <c:pt idx="1229">
                  <c:v>22140</c:v>
                </c:pt>
                <c:pt idx="1230">
                  <c:v>22149.9</c:v>
                </c:pt>
                <c:pt idx="1231">
                  <c:v>22154.9</c:v>
                </c:pt>
                <c:pt idx="1232">
                  <c:v>22164.9</c:v>
                </c:pt>
                <c:pt idx="1233">
                  <c:v>22174.7</c:v>
                </c:pt>
                <c:pt idx="1234">
                  <c:v>22184.5</c:v>
                </c:pt>
                <c:pt idx="1235">
                  <c:v>22194.2</c:v>
                </c:pt>
                <c:pt idx="1236">
                  <c:v>22199.1</c:v>
                </c:pt>
                <c:pt idx="1237">
                  <c:v>22208.799999999999</c:v>
                </c:pt>
                <c:pt idx="1238">
                  <c:v>22218.5</c:v>
                </c:pt>
                <c:pt idx="1239">
                  <c:v>22228.2</c:v>
                </c:pt>
                <c:pt idx="1240">
                  <c:v>22237.9</c:v>
                </c:pt>
                <c:pt idx="1241">
                  <c:v>22247.599999999999</c:v>
                </c:pt>
                <c:pt idx="1242">
                  <c:v>22257.3</c:v>
                </c:pt>
                <c:pt idx="1243">
                  <c:v>22262.2</c:v>
                </c:pt>
                <c:pt idx="1244">
                  <c:v>22267.200000000001</c:v>
                </c:pt>
                <c:pt idx="1245">
                  <c:v>22277</c:v>
                </c:pt>
                <c:pt idx="1246">
                  <c:v>22287</c:v>
                </c:pt>
                <c:pt idx="1247">
                  <c:v>22297.1</c:v>
                </c:pt>
                <c:pt idx="1248">
                  <c:v>22307</c:v>
                </c:pt>
                <c:pt idx="1249">
                  <c:v>22312.1</c:v>
                </c:pt>
                <c:pt idx="1250">
                  <c:v>22322.2</c:v>
                </c:pt>
                <c:pt idx="1251">
                  <c:v>22332.400000000001</c:v>
                </c:pt>
                <c:pt idx="1252">
                  <c:v>22337.3</c:v>
                </c:pt>
                <c:pt idx="1253">
                  <c:v>22347.3</c:v>
                </c:pt>
                <c:pt idx="1254">
                  <c:v>22357.4</c:v>
                </c:pt>
                <c:pt idx="1255">
                  <c:v>22362.400000000001</c:v>
                </c:pt>
                <c:pt idx="1256">
                  <c:v>22372.400000000001</c:v>
                </c:pt>
                <c:pt idx="1257">
                  <c:v>22382.5</c:v>
                </c:pt>
                <c:pt idx="1258">
                  <c:v>22387.7</c:v>
                </c:pt>
                <c:pt idx="1259">
                  <c:v>22397.9</c:v>
                </c:pt>
                <c:pt idx="1260">
                  <c:v>22403.1</c:v>
                </c:pt>
                <c:pt idx="1261">
                  <c:v>22413.599999999999</c:v>
                </c:pt>
                <c:pt idx="1262">
                  <c:v>22424.1</c:v>
                </c:pt>
                <c:pt idx="1263">
                  <c:v>22434.6</c:v>
                </c:pt>
                <c:pt idx="1264">
                  <c:v>22445.200000000001</c:v>
                </c:pt>
                <c:pt idx="1265">
                  <c:v>22455.599999999999</c:v>
                </c:pt>
                <c:pt idx="1266">
                  <c:v>22460.799999999999</c:v>
                </c:pt>
                <c:pt idx="1267">
                  <c:v>22471.3</c:v>
                </c:pt>
                <c:pt idx="1268">
                  <c:v>22476.6</c:v>
                </c:pt>
                <c:pt idx="1269">
                  <c:v>22487</c:v>
                </c:pt>
                <c:pt idx="1270">
                  <c:v>22492.2</c:v>
                </c:pt>
                <c:pt idx="1271">
                  <c:v>22497.4</c:v>
                </c:pt>
                <c:pt idx="1272">
                  <c:v>22507.9</c:v>
                </c:pt>
                <c:pt idx="1273">
                  <c:v>22518.3</c:v>
                </c:pt>
                <c:pt idx="1274">
                  <c:v>22528.7</c:v>
                </c:pt>
                <c:pt idx="1275">
                  <c:v>22533.8</c:v>
                </c:pt>
                <c:pt idx="1276">
                  <c:v>22544.1</c:v>
                </c:pt>
                <c:pt idx="1277">
                  <c:v>22549.200000000001</c:v>
                </c:pt>
                <c:pt idx="1278">
                  <c:v>22559.3</c:v>
                </c:pt>
                <c:pt idx="1279">
                  <c:v>22564.3</c:v>
                </c:pt>
                <c:pt idx="1280">
                  <c:v>22569.3</c:v>
                </c:pt>
                <c:pt idx="1281">
                  <c:v>22579.3</c:v>
                </c:pt>
                <c:pt idx="1282">
                  <c:v>22584.2</c:v>
                </c:pt>
                <c:pt idx="1283">
                  <c:v>22594.1</c:v>
                </c:pt>
                <c:pt idx="1284">
                  <c:v>22599</c:v>
                </c:pt>
                <c:pt idx="1285">
                  <c:v>22604</c:v>
                </c:pt>
                <c:pt idx="1286">
                  <c:v>22614.1</c:v>
                </c:pt>
                <c:pt idx="1287">
                  <c:v>22624.2</c:v>
                </c:pt>
                <c:pt idx="1288">
                  <c:v>22634.3</c:v>
                </c:pt>
                <c:pt idx="1289">
                  <c:v>22644.3</c:v>
                </c:pt>
                <c:pt idx="1290">
                  <c:v>22649.200000000001</c:v>
                </c:pt>
                <c:pt idx="1291">
                  <c:v>22659.3</c:v>
                </c:pt>
                <c:pt idx="1292">
                  <c:v>22664.3</c:v>
                </c:pt>
                <c:pt idx="1293">
                  <c:v>22669.200000000001</c:v>
                </c:pt>
                <c:pt idx="1294">
                  <c:v>22679.1</c:v>
                </c:pt>
                <c:pt idx="1295">
                  <c:v>22689.1</c:v>
                </c:pt>
                <c:pt idx="1296">
                  <c:v>22694.1</c:v>
                </c:pt>
                <c:pt idx="1297">
                  <c:v>22699.1</c:v>
                </c:pt>
                <c:pt idx="1298">
                  <c:v>22704</c:v>
                </c:pt>
                <c:pt idx="1299">
                  <c:v>22714</c:v>
                </c:pt>
                <c:pt idx="1300">
                  <c:v>22723.9</c:v>
                </c:pt>
                <c:pt idx="1301">
                  <c:v>22733.9</c:v>
                </c:pt>
                <c:pt idx="1302">
                  <c:v>22738.9</c:v>
                </c:pt>
                <c:pt idx="1303">
                  <c:v>22743.9</c:v>
                </c:pt>
                <c:pt idx="1304">
                  <c:v>22753.8</c:v>
                </c:pt>
                <c:pt idx="1305">
                  <c:v>22763.599999999999</c:v>
                </c:pt>
                <c:pt idx="1306">
                  <c:v>22773.5</c:v>
                </c:pt>
                <c:pt idx="1307">
                  <c:v>22778.5</c:v>
                </c:pt>
                <c:pt idx="1308">
                  <c:v>22783.4</c:v>
                </c:pt>
                <c:pt idx="1309">
                  <c:v>22788.400000000001</c:v>
                </c:pt>
                <c:pt idx="1310">
                  <c:v>22798.2</c:v>
                </c:pt>
                <c:pt idx="1311">
                  <c:v>22803.1</c:v>
                </c:pt>
                <c:pt idx="1312">
                  <c:v>22807.9</c:v>
                </c:pt>
                <c:pt idx="1313">
                  <c:v>22817.599999999999</c:v>
                </c:pt>
                <c:pt idx="1314">
                  <c:v>22822.5</c:v>
                </c:pt>
                <c:pt idx="1315">
                  <c:v>22832.3</c:v>
                </c:pt>
                <c:pt idx="1316">
                  <c:v>22837.200000000001</c:v>
                </c:pt>
                <c:pt idx="1317">
                  <c:v>22846.799999999999</c:v>
                </c:pt>
                <c:pt idx="1318">
                  <c:v>22856.6</c:v>
                </c:pt>
                <c:pt idx="1319">
                  <c:v>22866.400000000001</c:v>
                </c:pt>
                <c:pt idx="1320">
                  <c:v>22871.3</c:v>
                </c:pt>
                <c:pt idx="1321">
                  <c:v>22880.9</c:v>
                </c:pt>
                <c:pt idx="1322">
                  <c:v>22885.8</c:v>
                </c:pt>
                <c:pt idx="1323">
                  <c:v>22895.5</c:v>
                </c:pt>
                <c:pt idx="1324">
                  <c:v>22900.3</c:v>
                </c:pt>
                <c:pt idx="1325">
                  <c:v>22910</c:v>
                </c:pt>
                <c:pt idx="1326">
                  <c:v>22919.599999999999</c:v>
                </c:pt>
                <c:pt idx="1327">
                  <c:v>22929.200000000001</c:v>
                </c:pt>
                <c:pt idx="1328">
                  <c:v>22934.1</c:v>
                </c:pt>
                <c:pt idx="1329">
                  <c:v>22943.8</c:v>
                </c:pt>
                <c:pt idx="1330">
                  <c:v>22953.599999999999</c:v>
                </c:pt>
                <c:pt idx="1331">
                  <c:v>22963.4</c:v>
                </c:pt>
                <c:pt idx="1332">
                  <c:v>22968.2</c:v>
                </c:pt>
                <c:pt idx="1333">
                  <c:v>22978.1</c:v>
                </c:pt>
                <c:pt idx="1334">
                  <c:v>22983.1</c:v>
                </c:pt>
                <c:pt idx="1335">
                  <c:v>22993.1</c:v>
                </c:pt>
                <c:pt idx="1336">
                  <c:v>22998</c:v>
                </c:pt>
                <c:pt idx="1337">
                  <c:v>23003</c:v>
                </c:pt>
                <c:pt idx="1338">
                  <c:v>23008</c:v>
                </c:pt>
                <c:pt idx="1339">
                  <c:v>23018</c:v>
                </c:pt>
                <c:pt idx="1340">
                  <c:v>23023</c:v>
                </c:pt>
                <c:pt idx="1341">
                  <c:v>23033</c:v>
                </c:pt>
                <c:pt idx="1342">
                  <c:v>23043.1</c:v>
                </c:pt>
                <c:pt idx="1343">
                  <c:v>23053.200000000001</c:v>
                </c:pt>
                <c:pt idx="1344">
                  <c:v>23063.1</c:v>
                </c:pt>
                <c:pt idx="1345">
                  <c:v>23068</c:v>
                </c:pt>
                <c:pt idx="1346">
                  <c:v>23073</c:v>
                </c:pt>
                <c:pt idx="1347">
                  <c:v>23082.9</c:v>
                </c:pt>
                <c:pt idx="1348">
                  <c:v>23092.7</c:v>
                </c:pt>
                <c:pt idx="1349">
                  <c:v>23102.400000000001</c:v>
                </c:pt>
                <c:pt idx="1350">
                  <c:v>23112.1</c:v>
                </c:pt>
                <c:pt idx="1351">
                  <c:v>23117</c:v>
                </c:pt>
                <c:pt idx="1352">
                  <c:v>23126.799999999999</c:v>
                </c:pt>
                <c:pt idx="1353">
                  <c:v>23131.599999999999</c:v>
                </c:pt>
                <c:pt idx="1354">
                  <c:v>23136.5</c:v>
                </c:pt>
                <c:pt idx="1355">
                  <c:v>23146.1</c:v>
                </c:pt>
                <c:pt idx="1356">
                  <c:v>23150.9</c:v>
                </c:pt>
                <c:pt idx="1357">
                  <c:v>23160.6</c:v>
                </c:pt>
                <c:pt idx="1358">
                  <c:v>23165.3</c:v>
                </c:pt>
                <c:pt idx="1359">
                  <c:v>23175</c:v>
                </c:pt>
                <c:pt idx="1360">
                  <c:v>23179.9</c:v>
                </c:pt>
                <c:pt idx="1361">
                  <c:v>23189.7</c:v>
                </c:pt>
                <c:pt idx="1362">
                  <c:v>23199.4</c:v>
                </c:pt>
                <c:pt idx="1363">
                  <c:v>23204.2</c:v>
                </c:pt>
                <c:pt idx="1364">
                  <c:v>23214</c:v>
                </c:pt>
                <c:pt idx="1365">
                  <c:v>23223.9</c:v>
                </c:pt>
                <c:pt idx="1366">
                  <c:v>23228.799999999999</c:v>
                </c:pt>
                <c:pt idx="1367">
                  <c:v>23238.799999999999</c:v>
                </c:pt>
                <c:pt idx="1368">
                  <c:v>23243.8</c:v>
                </c:pt>
                <c:pt idx="1369">
                  <c:v>23253.7</c:v>
                </c:pt>
                <c:pt idx="1370">
                  <c:v>23263.7</c:v>
                </c:pt>
                <c:pt idx="1371">
                  <c:v>23273.7</c:v>
                </c:pt>
                <c:pt idx="1372">
                  <c:v>23283.5</c:v>
                </c:pt>
                <c:pt idx="1373">
                  <c:v>23293.3</c:v>
                </c:pt>
                <c:pt idx="1374">
                  <c:v>23303</c:v>
                </c:pt>
                <c:pt idx="1375">
                  <c:v>23307.8</c:v>
                </c:pt>
                <c:pt idx="1376">
                  <c:v>23317.599999999999</c:v>
                </c:pt>
                <c:pt idx="1377">
                  <c:v>23327.200000000001</c:v>
                </c:pt>
                <c:pt idx="1378">
                  <c:v>23336.799999999999</c:v>
                </c:pt>
                <c:pt idx="1379">
                  <c:v>23341.599999999999</c:v>
                </c:pt>
                <c:pt idx="1380">
                  <c:v>23351.200000000001</c:v>
                </c:pt>
                <c:pt idx="1381">
                  <c:v>23356</c:v>
                </c:pt>
                <c:pt idx="1382">
                  <c:v>23360.799999999999</c:v>
                </c:pt>
                <c:pt idx="1383">
                  <c:v>23370.6</c:v>
                </c:pt>
                <c:pt idx="1384">
                  <c:v>23375.5</c:v>
                </c:pt>
                <c:pt idx="1385">
                  <c:v>23385.3</c:v>
                </c:pt>
                <c:pt idx="1386">
                  <c:v>23395.1</c:v>
                </c:pt>
                <c:pt idx="1387">
                  <c:v>23400</c:v>
                </c:pt>
                <c:pt idx="1388">
                  <c:v>23410</c:v>
                </c:pt>
                <c:pt idx="1389">
                  <c:v>23414.9</c:v>
                </c:pt>
                <c:pt idx="1390">
                  <c:v>23424.9</c:v>
                </c:pt>
                <c:pt idx="1391">
                  <c:v>23434.799999999999</c:v>
                </c:pt>
                <c:pt idx="1392">
                  <c:v>23439.7</c:v>
                </c:pt>
                <c:pt idx="1393">
                  <c:v>23449.599999999999</c:v>
                </c:pt>
                <c:pt idx="1394">
                  <c:v>23459.7</c:v>
                </c:pt>
                <c:pt idx="1395">
                  <c:v>23464.7</c:v>
                </c:pt>
                <c:pt idx="1396">
                  <c:v>23474.7</c:v>
                </c:pt>
                <c:pt idx="1397">
                  <c:v>23479.7</c:v>
                </c:pt>
                <c:pt idx="1398">
                  <c:v>23489.3</c:v>
                </c:pt>
                <c:pt idx="1399">
                  <c:v>23494.3</c:v>
                </c:pt>
                <c:pt idx="1400">
                  <c:v>23499.3</c:v>
                </c:pt>
                <c:pt idx="1401">
                  <c:v>23509</c:v>
                </c:pt>
                <c:pt idx="1402">
                  <c:v>23518.7</c:v>
                </c:pt>
                <c:pt idx="1403">
                  <c:v>23528.3</c:v>
                </c:pt>
                <c:pt idx="1404">
                  <c:v>23533.1</c:v>
                </c:pt>
                <c:pt idx="1405">
                  <c:v>23542.7</c:v>
                </c:pt>
                <c:pt idx="1406">
                  <c:v>23547.5</c:v>
                </c:pt>
                <c:pt idx="1407">
                  <c:v>23552.3</c:v>
                </c:pt>
                <c:pt idx="1408">
                  <c:v>23562</c:v>
                </c:pt>
                <c:pt idx="1409">
                  <c:v>23566.799999999999</c:v>
                </c:pt>
                <c:pt idx="1410">
                  <c:v>23576.6</c:v>
                </c:pt>
                <c:pt idx="1411">
                  <c:v>23581.599999999999</c:v>
                </c:pt>
                <c:pt idx="1412">
                  <c:v>23591.5</c:v>
                </c:pt>
                <c:pt idx="1413">
                  <c:v>23601.200000000001</c:v>
                </c:pt>
                <c:pt idx="1414">
                  <c:v>23611.200000000001</c:v>
                </c:pt>
                <c:pt idx="1415">
                  <c:v>23621.200000000001</c:v>
                </c:pt>
                <c:pt idx="1416">
                  <c:v>23631.200000000001</c:v>
                </c:pt>
                <c:pt idx="1417">
                  <c:v>23641.1</c:v>
                </c:pt>
                <c:pt idx="1418">
                  <c:v>23646.1</c:v>
                </c:pt>
                <c:pt idx="1419">
                  <c:v>23656.1</c:v>
                </c:pt>
                <c:pt idx="1420">
                  <c:v>23666.1</c:v>
                </c:pt>
                <c:pt idx="1421">
                  <c:v>23671</c:v>
                </c:pt>
                <c:pt idx="1422">
                  <c:v>23680.9</c:v>
                </c:pt>
                <c:pt idx="1423">
                  <c:v>23686</c:v>
                </c:pt>
                <c:pt idx="1424">
                  <c:v>23696</c:v>
                </c:pt>
                <c:pt idx="1425">
                  <c:v>23701</c:v>
                </c:pt>
                <c:pt idx="1426">
                  <c:v>23705.9</c:v>
                </c:pt>
                <c:pt idx="1427">
                  <c:v>23715.7</c:v>
                </c:pt>
                <c:pt idx="1428">
                  <c:v>23720.6</c:v>
                </c:pt>
                <c:pt idx="1429">
                  <c:v>23730.3</c:v>
                </c:pt>
                <c:pt idx="1430">
                  <c:v>23740</c:v>
                </c:pt>
                <c:pt idx="1431">
                  <c:v>23749.7</c:v>
                </c:pt>
                <c:pt idx="1432">
                  <c:v>23754.6</c:v>
                </c:pt>
                <c:pt idx="1433">
                  <c:v>23764.3</c:v>
                </c:pt>
                <c:pt idx="1434">
                  <c:v>23774.1</c:v>
                </c:pt>
                <c:pt idx="1435">
                  <c:v>23784</c:v>
                </c:pt>
                <c:pt idx="1436">
                  <c:v>23794.1</c:v>
                </c:pt>
                <c:pt idx="1437">
                  <c:v>23799.1</c:v>
                </c:pt>
                <c:pt idx="1438">
                  <c:v>23809.1</c:v>
                </c:pt>
                <c:pt idx="1439">
                  <c:v>23814.2</c:v>
                </c:pt>
                <c:pt idx="1440">
                  <c:v>23824.400000000001</c:v>
                </c:pt>
                <c:pt idx="1441">
                  <c:v>23834.9</c:v>
                </c:pt>
                <c:pt idx="1442">
                  <c:v>23840.2</c:v>
                </c:pt>
                <c:pt idx="1443">
                  <c:v>23845.5</c:v>
                </c:pt>
                <c:pt idx="1444">
                  <c:v>23856.400000000001</c:v>
                </c:pt>
                <c:pt idx="1445">
                  <c:v>23861.9</c:v>
                </c:pt>
                <c:pt idx="1446">
                  <c:v>23872.9</c:v>
                </c:pt>
                <c:pt idx="1447">
                  <c:v>23883.8</c:v>
                </c:pt>
                <c:pt idx="1448">
                  <c:v>23894.799999999999</c:v>
                </c:pt>
                <c:pt idx="1449">
                  <c:v>23900.3</c:v>
                </c:pt>
                <c:pt idx="1450">
                  <c:v>23905.7</c:v>
                </c:pt>
                <c:pt idx="1451">
                  <c:v>23911.200000000001</c:v>
                </c:pt>
                <c:pt idx="1452">
                  <c:v>23921.9</c:v>
                </c:pt>
                <c:pt idx="1453">
                  <c:v>23927.3</c:v>
                </c:pt>
                <c:pt idx="1454">
                  <c:v>23938.2</c:v>
                </c:pt>
                <c:pt idx="1455">
                  <c:v>23943.5</c:v>
                </c:pt>
                <c:pt idx="1456">
                  <c:v>23954</c:v>
                </c:pt>
                <c:pt idx="1457">
                  <c:v>23959.3</c:v>
                </c:pt>
                <c:pt idx="1458">
                  <c:v>23970</c:v>
                </c:pt>
                <c:pt idx="1459">
                  <c:v>23980.6</c:v>
                </c:pt>
                <c:pt idx="1460">
                  <c:v>23985.9</c:v>
                </c:pt>
                <c:pt idx="1461">
                  <c:v>23996.400000000001</c:v>
                </c:pt>
                <c:pt idx="1462">
                  <c:v>24001.5</c:v>
                </c:pt>
                <c:pt idx="1463">
                  <c:v>24012</c:v>
                </c:pt>
                <c:pt idx="1464">
                  <c:v>24022.3</c:v>
                </c:pt>
                <c:pt idx="1465">
                  <c:v>24027.5</c:v>
                </c:pt>
                <c:pt idx="1466">
                  <c:v>24037.8</c:v>
                </c:pt>
                <c:pt idx="1467">
                  <c:v>24047.9</c:v>
                </c:pt>
                <c:pt idx="1468">
                  <c:v>24058.1</c:v>
                </c:pt>
                <c:pt idx="1469">
                  <c:v>24063.200000000001</c:v>
                </c:pt>
                <c:pt idx="1470">
                  <c:v>24073.4</c:v>
                </c:pt>
                <c:pt idx="1471">
                  <c:v>24083.599999999999</c:v>
                </c:pt>
                <c:pt idx="1472">
                  <c:v>24088.7</c:v>
                </c:pt>
                <c:pt idx="1473">
                  <c:v>24093.8</c:v>
                </c:pt>
                <c:pt idx="1474">
                  <c:v>24104</c:v>
                </c:pt>
                <c:pt idx="1475">
                  <c:v>24114.2</c:v>
                </c:pt>
                <c:pt idx="1476">
                  <c:v>24124.400000000001</c:v>
                </c:pt>
                <c:pt idx="1477">
                  <c:v>24134.1</c:v>
                </c:pt>
                <c:pt idx="1478">
                  <c:v>24139</c:v>
                </c:pt>
                <c:pt idx="1479">
                  <c:v>24148.9</c:v>
                </c:pt>
                <c:pt idx="1480">
                  <c:v>24153.8</c:v>
                </c:pt>
                <c:pt idx="1481">
                  <c:v>24163.599999999999</c:v>
                </c:pt>
                <c:pt idx="1482">
                  <c:v>24173.4</c:v>
                </c:pt>
                <c:pt idx="1483">
                  <c:v>24178.3</c:v>
                </c:pt>
                <c:pt idx="1484">
                  <c:v>24188</c:v>
                </c:pt>
                <c:pt idx="1485">
                  <c:v>24192.9</c:v>
                </c:pt>
                <c:pt idx="1486">
                  <c:v>24202.7</c:v>
                </c:pt>
                <c:pt idx="1487">
                  <c:v>24212.6</c:v>
                </c:pt>
                <c:pt idx="1488">
                  <c:v>24217.5</c:v>
                </c:pt>
                <c:pt idx="1489">
                  <c:v>24222.5</c:v>
                </c:pt>
                <c:pt idx="1490">
                  <c:v>24232.3</c:v>
                </c:pt>
                <c:pt idx="1491">
                  <c:v>24242.3</c:v>
                </c:pt>
                <c:pt idx="1492">
                  <c:v>24252.1</c:v>
                </c:pt>
                <c:pt idx="1493">
                  <c:v>24262</c:v>
                </c:pt>
                <c:pt idx="1494">
                  <c:v>24266.9</c:v>
                </c:pt>
                <c:pt idx="1495">
                  <c:v>24276.7</c:v>
                </c:pt>
                <c:pt idx="1496">
                  <c:v>24281.599999999999</c:v>
                </c:pt>
                <c:pt idx="1497">
                  <c:v>24291.200000000001</c:v>
                </c:pt>
                <c:pt idx="1498">
                  <c:v>24296</c:v>
                </c:pt>
                <c:pt idx="1499">
                  <c:v>24300.799999999999</c:v>
                </c:pt>
                <c:pt idx="1500">
                  <c:v>24310.3</c:v>
                </c:pt>
                <c:pt idx="1501">
                  <c:v>24315</c:v>
                </c:pt>
                <c:pt idx="1502">
                  <c:v>24324.5</c:v>
                </c:pt>
                <c:pt idx="1503">
                  <c:v>24333.9</c:v>
                </c:pt>
                <c:pt idx="1504">
                  <c:v>24343.200000000001</c:v>
                </c:pt>
                <c:pt idx="1505">
                  <c:v>24352.5</c:v>
                </c:pt>
                <c:pt idx="1506">
                  <c:v>24357.200000000001</c:v>
                </c:pt>
                <c:pt idx="1507">
                  <c:v>24366.7</c:v>
                </c:pt>
                <c:pt idx="1508">
                  <c:v>24371.4</c:v>
                </c:pt>
                <c:pt idx="1509">
                  <c:v>24376</c:v>
                </c:pt>
                <c:pt idx="1510">
                  <c:v>24385.3</c:v>
                </c:pt>
                <c:pt idx="1511">
                  <c:v>24390</c:v>
                </c:pt>
                <c:pt idx="1512">
                  <c:v>24399.3</c:v>
                </c:pt>
                <c:pt idx="1513">
                  <c:v>24403.9</c:v>
                </c:pt>
                <c:pt idx="1514">
                  <c:v>24413.3</c:v>
                </c:pt>
                <c:pt idx="1515">
                  <c:v>24418</c:v>
                </c:pt>
                <c:pt idx="1516">
                  <c:v>24422.7</c:v>
                </c:pt>
                <c:pt idx="1517">
                  <c:v>24432.1</c:v>
                </c:pt>
                <c:pt idx="1518">
                  <c:v>24441.599999999999</c:v>
                </c:pt>
                <c:pt idx="1519">
                  <c:v>24451.1</c:v>
                </c:pt>
                <c:pt idx="1520">
                  <c:v>24455.8</c:v>
                </c:pt>
                <c:pt idx="1521">
                  <c:v>24465.200000000001</c:v>
                </c:pt>
                <c:pt idx="1522">
                  <c:v>24474.6</c:v>
                </c:pt>
                <c:pt idx="1523">
                  <c:v>24484.1</c:v>
                </c:pt>
                <c:pt idx="1524">
                  <c:v>24488.9</c:v>
                </c:pt>
                <c:pt idx="1525">
                  <c:v>24498.5</c:v>
                </c:pt>
                <c:pt idx="1526">
                  <c:v>24503.3</c:v>
                </c:pt>
                <c:pt idx="1527">
                  <c:v>24512.9</c:v>
                </c:pt>
                <c:pt idx="1528">
                  <c:v>24517.7</c:v>
                </c:pt>
                <c:pt idx="1529">
                  <c:v>24527.4</c:v>
                </c:pt>
                <c:pt idx="1530">
                  <c:v>24532.2</c:v>
                </c:pt>
                <c:pt idx="1531">
                  <c:v>24537.1</c:v>
                </c:pt>
                <c:pt idx="1532">
                  <c:v>24546.9</c:v>
                </c:pt>
                <c:pt idx="1533">
                  <c:v>24556.799999999999</c:v>
                </c:pt>
                <c:pt idx="1534">
                  <c:v>24561.7</c:v>
                </c:pt>
                <c:pt idx="1535">
                  <c:v>24571.5</c:v>
                </c:pt>
                <c:pt idx="1536">
                  <c:v>24581.4</c:v>
                </c:pt>
                <c:pt idx="1537">
                  <c:v>24591.4</c:v>
                </c:pt>
                <c:pt idx="1538">
                  <c:v>24596.3</c:v>
                </c:pt>
                <c:pt idx="1539">
                  <c:v>24601.3</c:v>
                </c:pt>
                <c:pt idx="1540">
                  <c:v>24611.200000000001</c:v>
                </c:pt>
                <c:pt idx="1541">
                  <c:v>24616.2</c:v>
                </c:pt>
                <c:pt idx="1542">
                  <c:v>24626.1</c:v>
                </c:pt>
                <c:pt idx="1543">
                  <c:v>24631.1</c:v>
                </c:pt>
                <c:pt idx="1544">
                  <c:v>24641</c:v>
                </c:pt>
                <c:pt idx="1545">
                  <c:v>24646</c:v>
                </c:pt>
                <c:pt idx="1546">
                  <c:v>24655.8</c:v>
                </c:pt>
                <c:pt idx="1547">
                  <c:v>24660.799999999999</c:v>
                </c:pt>
                <c:pt idx="1548">
                  <c:v>24670.7</c:v>
                </c:pt>
                <c:pt idx="1549">
                  <c:v>24675.599999999999</c:v>
                </c:pt>
                <c:pt idx="1550">
                  <c:v>24685.5</c:v>
                </c:pt>
                <c:pt idx="1551">
                  <c:v>24695.4</c:v>
                </c:pt>
                <c:pt idx="1552">
                  <c:v>24705.200000000001</c:v>
                </c:pt>
                <c:pt idx="1553">
                  <c:v>24710.2</c:v>
                </c:pt>
                <c:pt idx="1554">
                  <c:v>24720.2</c:v>
                </c:pt>
                <c:pt idx="1555">
                  <c:v>24725.200000000001</c:v>
                </c:pt>
                <c:pt idx="1556">
                  <c:v>24735.1</c:v>
                </c:pt>
                <c:pt idx="1557">
                  <c:v>24744.9</c:v>
                </c:pt>
                <c:pt idx="1558">
                  <c:v>24749.9</c:v>
                </c:pt>
                <c:pt idx="1559">
                  <c:v>24754.799999999999</c:v>
                </c:pt>
                <c:pt idx="1560">
                  <c:v>24759.9</c:v>
                </c:pt>
                <c:pt idx="1561">
                  <c:v>24769.9</c:v>
                </c:pt>
                <c:pt idx="1562">
                  <c:v>24779.9</c:v>
                </c:pt>
                <c:pt idx="1563">
                  <c:v>24784.799999999999</c:v>
                </c:pt>
                <c:pt idx="1564">
                  <c:v>24794.7</c:v>
                </c:pt>
                <c:pt idx="1565">
                  <c:v>24804.5</c:v>
                </c:pt>
                <c:pt idx="1566">
                  <c:v>24814.400000000001</c:v>
                </c:pt>
                <c:pt idx="1567">
                  <c:v>24824.2</c:v>
                </c:pt>
                <c:pt idx="1568">
                  <c:v>24829.1</c:v>
                </c:pt>
                <c:pt idx="1569">
                  <c:v>24834</c:v>
                </c:pt>
                <c:pt idx="1570">
                  <c:v>24838.9</c:v>
                </c:pt>
                <c:pt idx="1571">
                  <c:v>24848.6</c:v>
                </c:pt>
                <c:pt idx="1572">
                  <c:v>24853.5</c:v>
                </c:pt>
                <c:pt idx="1573">
                  <c:v>24863.3</c:v>
                </c:pt>
                <c:pt idx="1574">
                  <c:v>24873.1</c:v>
                </c:pt>
                <c:pt idx="1575">
                  <c:v>24878.1</c:v>
                </c:pt>
                <c:pt idx="1576">
                  <c:v>24888</c:v>
                </c:pt>
                <c:pt idx="1577">
                  <c:v>24897.8</c:v>
                </c:pt>
                <c:pt idx="1578">
                  <c:v>24902.799999999999</c:v>
                </c:pt>
                <c:pt idx="1579">
                  <c:v>24912.9</c:v>
                </c:pt>
                <c:pt idx="1580">
                  <c:v>24917.9</c:v>
                </c:pt>
                <c:pt idx="1581">
                  <c:v>24928</c:v>
                </c:pt>
                <c:pt idx="1582">
                  <c:v>24938.1</c:v>
                </c:pt>
                <c:pt idx="1583">
                  <c:v>24948.1</c:v>
                </c:pt>
                <c:pt idx="1584">
                  <c:v>24953.1</c:v>
                </c:pt>
                <c:pt idx="1585">
                  <c:v>24963.1</c:v>
                </c:pt>
                <c:pt idx="1586">
                  <c:v>24968.1</c:v>
                </c:pt>
                <c:pt idx="1587">
                  <c:v>24978.1</c:v>
                </c:pt>
                <c:pt idx="1588">
                  <c:v>24983.1</c:v>
                </c:pt>
                <c:pt idx="1589">
                  <c:v>24993.1</c:v>
                </c:pt>
                <c:pt idx="1590">
                  <c:v>25003</c:v>
                </c:pt>
                <c:pt idx="1591">
                  <c:v>25012.9</c:v>
                </c:pt>
                <c:pt idx="1592">
                  <c:v>25022.799999999999</c:v>
                </c:pt>
                <c:pt idx="1593">
                  <c:v>25032.6</c:v>
                </c:pt>
                <c:pt idx="1594">
                  <c:v>25042.400000000001</c:v>
                </c:pt>
                <c:pt idx="1595">
                  <c:v>25047.4</c:v>
                </c:pt>
                <c:pt idx="1596">
                  <c:v>25057.200000000001</c:v>
                </c:pt>
                <c:pt idx="1597">
                  <c:v>25067.200000000001</c:v>
                </c:pt>
                <c:pt idx="1598">
                  <c:v>25072.1</c:v>
                </c:pt>
                <c:pt idx="1599">
                  <c:v>25082</c:v>
                </c:pt>
                <c:pt idx="1600">
                  <c:v>25086.9</c:v>
                </c:pt>
                <c:pt idx="1601">
                  <c:v>25096.7</c:v>
                </c:pt>
                <c:pt idx="1602">
                  <c:v>25106.5</c:v>
                </c:pt>
                <c:pt idx="1603">
                  <c:v>25111.4</c:v>
                </c:pt>
                <c:pt idx="1604">
                  <c:v>25121.200000000001</c:v>
                </c:pt>
                <c:pt idx="1605">
                  <c:v>25131.1</c:v>
                </c:pt>
                <c:pt idx="1606">
                  <c:v>25140.799999999999</c:v>
                </c:pt>
                <c:pt idx="1607">
                  <c:v>25150.400000000001</c:v>
                </c:pt>
                <c:pt idx="1608">
                  <c:v>25160</c:v>
                </c:pt>
                <c:pt idx="1609">
                  <c:v>25169.599999999999</c:v>
                </c:pt>
                <c:pt idx="1610">
                  <c:v>25174.3</c:v>
                </c:pt>
                <c:pt idx="1611">
                  <c:v>25183.8</c:v>
                </c:pt>
                <c:pt idx="1612">
                  <c:v>25193.3</c:v>
                </c:pt>
                <c:pt idx="1613">
                  <c:v>25202.7</c:v>
                </c:pt>
                <c:pt idx="1614">
                  <c:v>25207.4</c:v>
                </c:pt>
                <c:pt idx="1615">
                  <c:v>25216.799999999999</c:v>
                </c:pt>
                <c:pt idx="1616">
                  <c:v>25226.1</c:v>
                </c:pt>
                <c:pt idx="1617">
                  <c:v>25230.7</c:v>
                </c:pt>
                <c:pt idx="1618">
                  <c:v>25240</c:v>
                </c:pt>
                <c:pt idx="1619">
                  <c:v>25249.4</c:v>
                </c:pt>
                <c:pt idx="1620">
                  <c:v>25258.6</c:v>
                </c:pt>
                <c:pt idx="1621">
                  <c:v>25267.8</c:v>
                </c:pt>
                <c:pt idx="1622">
                  <c:v>25272.400000000001</c:v>
                </c:pt>
                <c:pt idx="1623">
                  <c:v>25281.599999999999</c:v>
                </c:pt>
                <c:pt idx="1624">
                  <c:v>25290.799999999999</c:v>
                </c:pt>
                <c:pt idx="1625">
                  <c:v>25295.4</c:v>
                </c:pt>
                <c:pt idx="1626">
                  <c:v>25304.6</c:v>
                </c:pt>
                <c:pt idx="1627">
                  <c:v>25309.1</c:v>
                </c:pt>
                <c:pt idx="1628">
                  <c:v>25318.2</c:v>
                </c:pt>
                <c:pt idx="1629">
                  <c:v>25322.799999999999</c:v>
                </c:pt>
                <c:pt idx="1630">
                  <c:v>25331.9</c:v>
                </c:pt>
                <c:pt idx="1631">
                  <c:v>25341</c:v>
                </c:pt>
                <c:pt idx="1632">
                  <c:v>25350</c:v>
                </c:pt>
                <c:pt idx="1633">
                  <c:v>25359.1</c:v>
                </c:pt>
                <c:pt idx="1634">
                  <c:v>25368.3</c:v>
                </c:pt>
                <c:pt idx="1635">
                  <c:v>25377.5</c:v>
                </c:pt>
                <c:pt idx="1636">
                  <c:v>25386.6</c:v>
                </c:pt>
                <c:pt idx="1637">
                  <c:v>25391.200000000001</c:v>
                </c:pt>
                <c:pt idx="1638">
                  <c:v>25395.8</c:v>
                </c:pt>
                <c:pt idx="1639">
                  <c:v>25400.400000000001</c:v>
                </c:pt>
                <c:pt idx="1640">
                  <c:v>25405</c:v>
                </c:pt>
                <c:pt idx="1641">
                  <c:v>25409.5</c:v>
                </c:pt>
                <c:pt idx="1642">
                  <c:v>25414.2</c:v>
                </c:pt>
                <c:pt idx="1643">
                  <c:v>25423.4</c:v>
                </c:pt>
                <c:pt idx="1644">
                  <c:v>25437.5</c:v>
                </c:pt>
                <c:pt idx="1645">
                  <c:v>25479.200000000001</c:v>
                </c:pt>
                <c:pt idx="1646">
                  <c:v>25605.200000000001</c:v>
                </c:pt>
                <c:pt idx="1647">
                  <c:v>25628.5</c:v>
                </c:pt>
                <c:pt idx="1648">
                  <c:v>25637.8</c:v>
                </c:pt>
                <c:pt idx="1649">
                  <c:v>25651.9</c:v>
                </c:pt>
                <c:pt idx="1650">
                  <c:v>25656.400000000001</c:v>
                </c:pt>
                <c:pt idx="1651">
                  <c:v>25665.7</c:v>
                </c:pt>
                <c:pt idx="1652">
                  <c:v>25675</c:v>
                </c:pt>
                <c:pt idx="1653">
                  <c:v>25684.2</c:v>
                </c:pt>
                <c:pt idx="1654">
                  <c:v>25693.3</c:v>
                </c:pt>
                <c:pt idx="1655">
                  <c:v>25707.200000000001</c:v>
                </c:pt>
                <c:pt idx="1656">
                  <c:v>25716.400000000001</c:v>
                </c:pt>
                <c:pt idx="1657">
                  <c:v>25725.599999999999</c:v>
                </c:pt>
                <c:pt idx="1658">
                  <c:v>25730.2</c:v>
                </c:pt>
                <c:pt idx="1659">
                  <c:v>25739.4</c:v>
                </c:pt>
                <c:pt idx="1660">
                  <c:v>25744.1</c:v>
                </c:pt>
                <c:pt idx="1661">
                  <c:v>25753.5</c:v>
                </c:pt>
                <c:pt idx="1662">
                  <c:v>25758.2</c:v>
                </c:pt>
                <c:pt idx="1663">
                  <c:v>25767.5</c:v>
                </c:pt>
                <c:pt idx="1664">
                  <c:v>25772.1</c:v>
                </c:pt>
                <c:pt idx="1665">
                  <c:v>25781.5</c:v>
                </c:pt>
                <c:pt idx="1666">
                  <c:v>25790.9</c:v>
                </c:pt>
                <c:pt idx="1667">
                  <c:v>25795.599999999999</c:v>
                </c:pt>
                <c:pt idx="1668">
                  <c:v>25804.9</c:v>
                </c:pt>
                <c:pt idx="1669">
                  <c:v>25814.3</c:v>
                </c:pt>
                <c:pt idx="1670">
                  <c:v>25823.7</c:v>
                </c:pt>
                <c:pt idx="1671">
                  <c:v>25828.400000000001</c:v>
                </c:pt>
                <c:pt idx="1672">
                  <c:v>25837.7</c:v>
                </c:pt>
                <c:pt idx="1673">
                  <c:v>25847</c:v>
                </c:pt>
                <c:pt idx="1674">
                  <c:v>25851.599999999999</c:v>
                </c:pt>
                <c:pt idx="1675">
                  <c:v>25860.799999999999</c:v>
                </c:pt>
                <c:pt idx="1676">
                  <c:v>25865.4</c:v>
                </c:pt>
                <c:pt idx="1677">
                  <c:v>25874.7</c:v>
                </c:pt>
                <c:pt idx="1678">
                  <c:v>25879.3</c:v>
                </c:pt>
                <c:pt idx="1679">
                  <c:v>25888.5</c:v>
                </c:pt>
                <c:pt idx="1680">
                  <c:v>25893</c:v>
                </c:pt>
                <c:pt idx="1681">
                  <c:v>25902.2</c:v>
                </c:pt>
                <c:pt idx="1682">
                  <c:v>25906.799999999999</c:v>
                </c:pt>
                <c:pt idx="1683">
                  <c:v>25915.9</c:v>
                </c:pt>
                <c:pt idx="1684">
                  <c:v>25925</c:v>
                </c:pt>
                <c:pt idx="1685">
                  <c:v>25934.1</c:v>
                </c:pt>
                <c:pt idx="1686">
                  <c:v>25938.7</c:v>
                </c:pt>
                <c:pt idx="1687">
                  <c:v>25947.7</c:v>
                </c:pt>
                <c:pt idx="1688">
                  <c:v>25956.799999999999</c:v>
                </c:pt>
                <c:pt idx="1689">
                  <c:v>25965.9</c:v>
                </c:pt>
                <c:pt idx="1690">
                  <c:v>25974.9</c:v>
                </c:pt>
                <c:pt idx="1691">
                  <c:v>25979.4</c:v>
                </c:pt>
                <c:pt idx="1692">
                  <c:v>25988.400000000001</c:v>
                </c:pt>
                <c:pt idx="1693">
                  <c:v>25993</c:v>
                </c:pt>
                <c:pt idx="1694">
                  <c:v>26002</c:v>
                </c:pt>
                <c:pt idx="1695">
                  <c:v>26006.5</c:v>
                </c:pt>
                <c:pt idx="1696">
                  <c:v>26015.7</c:v>
                </c:pt>
                <c:pt idx="1697">
                  <c:v>26020.3</c:v>
                </c:pt>
                <c:pt idx="1698">
                  <c:v>26029.3</c:v>
                </c:pt>
                <c:pt idx="1699">
                  <c:v>26033.8</c:v>
                </c:pt>
                <c:pt idx="1700">
                  <c:v>26038.3</c:v>
                </c:pt>
                <c:pt idx="1701">
                  <c:v>26047.3</c:v>
                </c:pt>
                <c:pt idx="1702">
                  <c:v>26056.3</c:v>
                </c:pt>
                <c:pt idx="1703">
                  <c:v>26065.1</c:v>
                </c:pt>
                <c:pt idx="1704">
                  <c:v>26074</c:v>
                </c:pt>
                <c:pt idx="1705">
                  <c:v>26082.9</c:v>
                </c:pt>
                <c:pt idx="1706">
                  <c:v>26087.4</c:v>
                </c:pt>
                <c:pt idx="1707">
                  <c:v>26096.3</c:v>
                </c:pt>
                <c:pt idx="1708">
                  <c:v>26100.7</c:v>
                </c:pt>
                <c:pt idx="1709">
                  <c:v>26109.5</c:v>
                </c:pt>
                <c:pt idx="1710">
                  <c:v>26113.9</c:v>
                </c:pt>
                <c:pt idx="1711">
                  <c:v>26122.799999999999</c:v>
                </c:pt>
                <c:pt idx="1712">
                  <c:v>26131.7</c:v>
                </c:pt>
                <c:pt idx="1713">
                  <c:v>26140.5</c:v>
                </c:pt>
                <c:pt idx="1714">
                  <c:v>26153.8</c:v>
                </c:pt>
                <c:pt idx="1715">
                  <c:v>26162.3</c:v>
                </c:pt>
                <c:pt idx="1716">
                  <c:v>26171.1</c:v>
                </c:pt>
                <c:pt idx="1717">
                  <c:v>26179.8</c:v>
                </c:pt>
                <c:pt idx="1718">
                  <c:v>26188.400000000001</c:v>
                </c:pt>
                <c:pt idx="1719">
                  <c:v>26192.799999999999</c:v>
                </c:pt>
                <c:pt idx="1720">
                  <c:v>26197.200000000001</c:v>
                </c:pt>
                <c:pt idx="1721">
                  <c:v>26201.599999999999</c:v>
                </c:pt>
                <c:pt idx="1722">
                  <c:v>26210.3</c:v>
                </c:pt>
                <c:pt idx="1723">
                  <c:v>26214.6</c:v>
                </c:pt>
                <c:pt idx="1724">
                  <c:v>26223.200000000001</c:v>
                </c:pt>
                <c:pt idx="1725">
                  <c:v>26227.599999999999</c:v>
                </c:pt>
                <c:pt idx="1726">
                  <c:v>26236.400000000001</c:v>
                </c:pt>
                <c:pt idx="1727">
                  <c:v>26245</c:v>
                </c:pt>
                <c:pt idx="1728">
                  <c:v>26253.599999999999</c:v>
                </c:pt>
                <c:pt idx="1729">
                  <c:v>26262.1</c:v>
                </c:pt>
                <c:pt idx="1730">
                  <c:v>26270.5</c:v>
                </c:pt>
                <c:pt idx="1731">
                  <c:v>26274.7</c:v>
                </c:pt>
                <c:pt idx="1732">
                  <c:v>26283.1</c:v>
                </c:pt>
                <c:pt idx="1733">
                  <c:v>26291.5</c:v>
                </c:pt>
                <c:pt idx="1734">
                  <c:v>26295.7</c:v>
                </c:pt>
                <c:pt idx="1735">
                  <c:v>26303.9</c:v>
                </c:pt>
                <c:pt idx="1736">
                  <c:v>26308</c:v>
                </c:pt>
                <c:pt idx="1737">
                  <c:v>26316.1</c:v>
                </c:pt>
                <c:pt idx="1738">
                  <c:v>26324.3</c:v>
                </c:pt>
                <c:pt idx="1739">
                  <c:v>26328.400000000001</c:v>
                </c:pt>
                <c:pt idx="1740">
                  <c:v>26336.5</c:v>
                </c:pt>
                <c:pt idx="1741">
                  <c:v>26340.5</c:v>
                </c:pt>
                <c:pt idx="1742">
                  <c:v>26348.400000000001</c:v>
                </c:pt>
                <c:pt idx="1743">
                  <c:v>26352.400000000001</c:v>
                </c:pt>
                <c:pt idx="1744">
                  <c:v>26360.3</c:v>
                </c:pt>
                <c:pt idx="1745">
                  <c:v>26368.2</c:v>
                </c:pt>
                <c:pt idx="1746">
                  <c:v>26372.2</c:v>
                </c:pt>
                <c:pt idx="1747">
                  <c:v>26380.1</c:v>
                </c:pt>
                <c:pt idx="1748">
                  <c:v>26387.9</c:v>
                </c:pt>
                <c:pt idx="1749">
                  <c:v>26391.9</c:v>
                </c:pt>
                <c:pt idx="1750">
                  <c:v>26399.7</c:v>
                </c:pt>
                <c:pt idx="1751">
                  <c:v>26403.599999999999</c:v>
                </c:pt>
                <c:pt idx="1752">
                  <c:v>26411.5</c:v>
                </c:pt>
                <c:pt idx="1753">
                  <c:v>26415.4</c:v>
                </c:pt>
                <c:pt idx="1754">
                  <c:v>26423.3</c:v>
                </c:pt>
                <c:pt idx="1755">
                  <c:v>26431.1</c:v>
                </c:pt>
                <c:pt idx="1756">
                  <c:v>26435.1</c:v>
                </c:pt>
                <c:pt idx="1757">
                  <c:v>26443</c:v>
                </c:pt>
                <c:pt idx="1758">
                  <c:v>26446.9</c:v>
                </c:pt>
                <c:pt idx="1759">
                  <c:v>26454.9</c:v>
                </c:pt>
                <c:pt idx="1760">
                  <c:v>26462.9</c:v>
                </c:pt>
                <c:pt idx="1761">
                  <c:v>26466.9</c:v>
                </c:pt>
                <c:pt idx="1762">
                  <c:v>26474.799999999999</c:v>
                </c:pt>
                <c:pt idx="1763">
                  <c:v>26478.799999999999</c:v>
                </c:pt>
                <c:pt idx="1764">
                  <c:v>26486.7</c:v>
                </c:pt>
                <c:pt idx="1765">
                  <c:v>26490.6</c:v>
                </c:pt>
                <c:pt idx="1766">
                  <c:v>26498.7</c:v>
                </c:pt>
                <c:pt idx="1767">
                  <c:v>26502.6</c:v>
                </c:pt>
                <c:pt idx="1768">
                  <c:v>26510.2</c:v>
                </c:pt>
                <c:pt idx="1769">
                  <c:v>26514</c:v>
                </c:pt>
                <c:pt idx="1770">
                  <c:v>26521.7</c:v>
                </c:pt>
                <c:pt idx="1771">
                  <c:v>26529.3</c:v>
                </c:pt>
                <c:pt idx="1772">
                  <c:v>26533.1</c:v>
                </c:pt>
                <c:pt idx="1773">
                  <c:v>26540.7</c:v>
                </c:pt>
                <c:pt idx="1774">
                  <c:v>26548.1</c:v>
                </c:pt>
                <c:pt idx="1775">
                  <c:v>26555.4</c:v>
                </c:pt>
                <c:pt idx="1776">
                  <c:v>26562.6</c:v>
                </c:pt>
                <c:pt idx="1777">
                  <c:v>26569.9</c:v>
                </c:pt>
                <c:pt idx="1778">
                  <c:v>26573.5</c:v>
                </c:pt>
                <c:pt idx="1779">
                  <c:v>26580.3</c:v>
                </c:pt>
                <c:pt idx="1780">
                  <c:v>26587.3</c:v>
                </c:pt>
                <c:pt idx="1781">
                  <c:v>26590.799999999999</c:v>
                </c:pt>
                <c:pt idx="1782">
                  <c:v>26594.3</c:v>
                </c:pt>
                <c:pt idx="1783">
                  <c:v>26600.9</c:v>
                </c:pt>
                <c:pt idx="1784">
                  <c:v>26607.7</c:v>
                </c:pt>
                <c:pt idx="1785">
                  <c:v>26611.1</c:v>
                </c:pt>
                <c:pt idx="1786">
                  <c:v>26617.7</c:v>
                </c:pt>
                <c:pt idx="1787">
                  <c:v>26621</c:v>
                </c:pt>
                <c:pt idx="1788">
                  <c:v>26624.400000000001</c:v>
                </c:pt>
                <c:pt idx="1789">
                  <c:v>26631.200000000001</c:v>
                </c:pt>
                <c:pt idx="1790">
                  <c:v>26634.5</c:v>
                </c:pt>
                <c:pt idx="1791">
                  <c:v>26641.3</c:v>
                </c:pt>
                <c:pt idx="1792">
                  <c:v>26648.3</c:v>
                </c:pt>
                <c:pt idx="1793">
                  <c:v>26655.200000000001</c:v>
                </c:pt>
                <c:pt idx="1794">
                  <c:v>26658.6</c:v>
                </c:pt>
                <c:pt idx="1795">
                  <c:v>26665.599999999999</c:v>
                </c:pt>
                <c:pt idx="1796">
                  <c:v>26669.200000000001</c:v>
                </c:pt>
                <c:pt idx="1797">
                  <c:v>26676.2</c:v>
                </c:pt>
                <c:pt idx="1798">
                  <c:v>26679.7</c:v>
                </c:pt>
                <c:pt idx="1799">
                  <c:v>26683.3</c:v>
                </c:pt>
                <c:pt idx="1800">
                  <c:v>26686.9</c:v>
                </c:pt>
                <c:pt idx="1801">
                  <c:v>26693.9</c:v>
                </c:pt>
                <c:pt idx="1802">
                  <c:v>26697.4</c:v>
                </c:pt>
                <c:pt idx="1803">
                  <c:v>26704.400000000001</c:v>
                </c:pt>
                <c:pt idx="1804">
                  <c:v>26707.9</c:v>
                </c:pt>
                <c:pt idx="1805">
                  <c:v>26714.7</c:v>
                </c:pt>
                <c:pt idx="1806">
                  <c:v>26718.1</c:v>
                </c:pt>
                <c:pt idx="1807">
                  <c:v>26725.1</c:v>
                </c:pt>
                <c:pt idx="1808">
                  <c:v>26728.400000000001</c:v>
                </c:pt>
                <c:pt idx="1809">
                  <c:v>26734.9</c:v>
                </c:pt>
                <c:pt idx="1810">
                  <c:v>26741.3</c:v>
                </c:pt>
                <c:pt idx="1811">
                  <c:v>26744.400000000001</c:v>
                </c:pt>
                <c:pt idx="1812">
                  <c:v>26747.5</c:v>
                </c:pt>
                <c:pt idx="1813">
                  <c:v>26750.6</c:v>
                </c:pt>
                <c:pt idx="1814">
                  <c:v>26756.799999999999</c:v>
                </c:pt>
                <c:pt idx="1815">
                  <c:v>26759.8</c:v>
                </c:pt>
                <c:pt idx="1816">
                  <c:v>26765.3</c:v>
                </c:pt>
                <c:pt idx="1817">
                  <c:v>26770.9</c:v>
                </c:pt>
                <c:pt idx="1818">
                  <c:v>26776.2</c:v>
                </c:pt>
                <c:pt idx="1819">
                  <c:v>26778.7</c:v>
                </c:pt>
                <c:pt idx="1820">
                  <c:v>26784</c:v>
                </c:pt>
                <c:pt idx="1821">
                  <c:v>26789.1</c:v>
                </c:pt>
                <c:pt idx="1822">
                  <c:v>26794.1</c:v>
                </c:pt>
                <c:pt idx="1823">
                  <c:v>26799</c:v>
                </c:pt>
                <c:pt idx="1824">
                  <c:v>26801.5</c:v>
                </c:pt>
                <c:pt idx="1825">
                  <c:v>26806.7</c:v>
                </c:pt>
                <c:pt idx="1826">
                  <c:v>26809.200000000001</c:v>
                </c:pt>
                <c:pt idx="1827">
                  <c:v>26811.7</c:v>
                </c:pt>
                <c:pt idx="1828">
                  <c:v>26814.400000000001</c:v>
                </c:pt>
                <c:pt idx="1829">
                  <c:v>26820</c:v>
                </c:pt>
                <c:pt idx="1830">
                  <c:v>26822.799999999999</c:v>
                </c:pt>
                <c:pt idx="1831">
                  <c:v>26828.400000000001</c:v>
                </c:pt>
                <c:pt idx="1832">
                  <c:v>26831.200000000001</c:v>
                </c:pt>
                <c:pt idx="1833">
                  <c:v>26837</c:v>
                </c:pt>
                <c:pt idx="1834">
                  <c:v>26840.2</c:v>
                </c:pt>
                <c:pt idx="1835">
                  <c:v>26846.5</c:v>
                </c:pt>
                <c:pt idx="1836">
                  <c:v>26852.7</c:v>
                </c:pt>
                <c:pt idx="1837">
                  <c:v>26859</c:v>
                </c:pt>
                <c:pt idx="1838">
                  <c:v>26862.3</c:v>
                </c:pt>
                <c:pt idx="1839">
                  <c:v>26869.1</c:v>
                </c:pt>
                <c:pt idx="1840">
                  <c:v>26876</c:v>
                </c:pt>
                <c:pt idx="1841">
                  <c:v>26879.5</c:v>
                </c:pt>
                <c:pt idx="1842">
                  <c:v>26883</c:v>
                </c:pt>
                <c:pt idx="1843">
                  <c:v>26890.1</c:v>
                </c:pt>
                <c:pt idx="1844">
                  <c:v>26897.4</c:v>
                </c:pt>
                <c:pt idx="1845">
                  <c:v>26901.1</c:v>
                </c:pt>
                <c:pt idx="1846">
                  <c:v>26904.7</c:v>
                </c:pt>
                <c:pt idx="1847">
                  <c:v>26912</c:v>
                </c:pt>
                <c:pt idx="1848">
                  <c:v>26919.4</c:v>
                </c:pt>
                <c:pt idx="1849">
                  <c:v>26923.200000000001</c:v>
                </c:pt>
                <c:pt idx="1850">
                  <c:v>26926.9</c:v>
                </c:pt>
                <c:pt idx="1851">
                  <c:v>26934.5</c:v>
                </c:pt>
                <c:pt idx="1852">
                  <c:v>26942.2</c:v>
                </c:pt>
                <c:pt idx="1853">
                  <c:v>26950</c:v>
                </c:pt>
                <c:pt idx="1854">
                  <c:v>26953.9</c:v>
                </c:pt>
                <c:pt idx="1855">
                  <c:v>26961.7</c:v>
                </c:pt>
                <c:pt idx="1856">
                  <c:v>26965.599999999999</c:v>
                </c:pt>
                <c:pt idx="1857">
                  <c:v>26973.5</c:v>
                </c:pt>
                <c:pt idx="1858">
                  <c:v>26981.599999999999</c:v>
                </c:pt>
                <c:pt idx="1859">
                  <c:v>26985.7</c:v>
                </c:pt>
                <c:pt idx="1860">
                  <c:v>26989.599999999999</c:v>
                </c:pt>
                <c:pt idx="1861">
                  <c:v>26993.7</c:v>
                </c:pt>
                <c:pt idx="1862">
                  <c:v>27001.8</c:v>
                </c:pt>
                <c:pt idx="1863">
                  <c:v>27010</c:v>
                </c:pt>
                <c:pt idx="1864">
                  <c:v>27018.2</c:v>
                </c:pt>
                <c:pt idx="1865">
                  <c:v>27026.6</c:v>
                </c:pt>
                <c:pt idx="1866">
                  <c:v>27030.7</c:v>
                </c:pt>
                <c:pt idx="1867">
                  <c:v>27039.1</c:v>
                </c:pt>
                <c:pt idx="1868">
                  <c:v>27043.200000000001</c:v>
                </c:pt>
                <c:pt idx="1869">
                  <c:v>27051.599999999999</c:v>
                </c:pt>
                <c:pt idx="1870">
                  <c:v>27055.8</c:v>
                </c:pt>
                <c:pt idx="1871">
                  <c:v>27064.3</c:v>
                </c:pt>
                <c:pt idx="1872">
                  <c:v>27072.7</c:v>
                </c:pt>
                <c:pt idx="1873">
                  <c:v>27077</c:v>
                </c:pt>
                <c:pt idx="1874">
                  <c:v>27085.4</c:v>
                </c:pt>
                <c:pt idx="1875">
                  <c:v>27093.9</c:v>
                </c:pt>
                <c:pt idx="1876">
                  <c:v>27102.5</c:v>
                </c:pt>
                <c:pt idx="1877">
                  <c:v>27111</c:v>
                </c:pt>
                <c:pt idx="1878">
                  <c:v>27115.200000000001</c:v>
                </c:pt>
                <c:pt idx="1879">
                  <c:v>27123.8</c:v>
                </c:pt>
                <c:pt idx="1880">
                  <c:v>27132.3</c:v>
                </c:pt>
                <c:pt idx="1881">
                  <c:v>27140.799999999999</c:v>
                </c:pt>
                <c:pt idx="1882">
                  <c:v>27149.4</c:v>
                </c:pt>
                <c:pt idx="1883">
                  <c:v>27157.9</c:v>
                </c:pt>
                <c:pt idx="1884">
                  <c:v>27162.2</c:v>
                </c:pt>
                <c:pt idx="1885">
                  <c:v>27170.799999999999</c:v>
                </c:pt>
                <c:pt idx="1886">
                  <c:v>27175.1</c:v>
                </c:pt>
                <c:pt idx="1887">
                  <c:v>27183.599999999999</c:v>
                </c:pt>
                <c:pt idx="1888">
                  <c:v>27187.9</c:v>
                </c:pt>
                <c:pt idx="1889">
                  <c:v>27192.1</c:v>
                </c:pt>
                <c:pt idx="1890">
                  <c:v>27200.6</c:v>
                </c:pt>
                <c:pt idx="1891">
                  <c:v>27209.1</c:v>
                </c:pt>
                <c:pt idx="1892">
                  <c:v>27217.599999999999</c:v>
                </c:pt>
                <c:pt idx="1893">
                  <c:v>27221.8</c:v>
                </c:pt>
                <c:pt idx="1894">
                  <c:v>27226</c:v>
                </c:pt>
                <c:pt idx="1895">
                  <c:v>27234.5</c:v>
                </c:pt>
                <c:pt idx="1896">
                  <c:v>27243</c:v>
                </c:pt>
                <c:pt idx="1897">
                  <c:v>27247.200000000001</c:v>
                </c:pt>
                <c:pt idx="1898">
                  <c:v>27255.7</c:v>
                </c:pt>
                <c:pt idx="1899">
                  <c:v>27264.1</c:v>
                </c:pt>
                <c:pt idx="1900">
                  <c:v>27268.3</c:v>
                </c:pt>
                <c:pt idx="1901">
                  <c:v>27272.6</c:v>
                </c:pt>
                <c:pt idx="1902">
                  <c:v>27276.799999999999</c:v>
                </c:pt>
                <c:pt idx="1903">
                  <c:v>27285.3</c:v>
                </c:pt>
                <c:pt idx="1904">
                  <c:v>27293.7</c:v>
                </c:pt>
                <c:pt idx="1905">
                  <c:v>27297.9</c:v>
                </c:pt>
                <c:pt idx="1906">
                  <c:v>27302.1</c:v>
                </c:pt>
                <c:pt idx="1907">
                  <c:v>27310.5</c:v>
                </c:pt>
                <c:pt idx="1908">
                  <c:v>27318.9</c:v>
                </c:pt>
                <c:pt idx="1909">
                  <c:v>27323</c:v>
                </c:pt>
                <c:pt idx="1910">
                  <c:v>27331.4</c:v>
                </c:pt>
                <c:pt idx="1911">
                  <c:v>27339.7</c:v>
                </c:pt>
                <c:pt idx="1912">
                  <c:v>27343.8</c:v>
                </c:pt>
                <c:pt idx="1913">
                  <c:v>27352.1</c:v>
                </c:pt>
                <c:pt idx="1914">
                  <c:v>27356.3</c:v>
                </c:pt>
                <c:pt idx="1915">
                  <c:v>27364.6</c:v>
                </c:pt>
                <c:pt idx="1916">
                  <c:v>27368.7</c:v>
                </c:pt>
                <c:pt idx="1917">
                  <c:v>27372.9</c:v>
                </c:pt>
                <c:pt idx="1918">
                  <c:v>27377</c:v>
                </c:pt>
                <c:pt idx="1919">
                  <c:v>27385.3</c:v>
                </c:pt>
                <c:pt idx="1920">
                  <c:v>27393.599999999999</c:v>
                </c:pt>
                <c:pt idx="1921">
                  <c:v>27401.8</c:v>
                </c:pt>
                <c:pt idx="1922">
                  <c:v>27410.1</c:v>
                </c:pt>
                <c:pt idx="1923">
                  <c:v>27418.3</c:v>
                </c:pt>
                <c:pt idx="1924">
                  <c:v>27422.400000000001</c:v>
                </c:pt>
                <c:pt idx="1925">
                  <c:v>27426.5</c:v>
                </c:pt>
                <c:pt idx="1926">
                  <c:v>27434.799999999999</c:v>
                </c:pt>
                <c:pt idx="1927">
                  <c:v>27443</c:v>
                </c:pt>
                <c:pt idx="1928">
                  <c:v>27451.3</c:v>
                </c:pt>
                <c:pt idx="1929">
                  <c:v>27455.4</c:v>
                </c:pt>
                <c:pt idx="1930">
                  <c:v>27463.599999999999</c:v>
                </c:pt>
                <c:pt idx="1931">
                  <c:v>27471.7</c:v>
                </c:pt>
                <c:pt idx="1932">
                  <c:v>27475.8</c:v>
                </c:pt>
                <c:pt idx="1933">
                  <c:v>27483.9</c:v>
                </c:pt>
                <c:pt idx="1934">
                  <c:v>27492</c:v>
                </c:pt>
                <c:pt idx="1935">
                  <c:v>27496</c:v>
                </c:pt>
                <c:pt idx="1936">
                  <c:v>27504.1</c:v>
                </c:pt>
                <c:pt idx="1937">
                  <c:v>27508.1</c:v>
                </c:pt>
                <c:pt idx="1938">
                  <c:v>27516.2</c:v>
                </c:pt>
                <c:pt idx="1939">
                  <c:v>27524.3</c:v>
                </c:pt>
                <c:pt idx="1940">
                  <c:v>27528.3</c:v>
                </c:pt>
                <c:pt idx="1941">
                  <c:v>27536.3</c:v>
                </c:pt>
                <c:pt idx="1942">
                  <c:v>27544.3</c:v>
                </c:pt>
                <c:pt idx="1943">
                  <c:v>27548.3</c:v>
                </c:pt>
                <c:pt idx="1944">
                  <c:v>27556.3</c:v>
                </c:pt>
                <c:pt idx="1945">
                  <c:v>27560.3</c:v>
                </c:pt>
                <c:pt idx="1946">
                  <c:v>27568.2</c:v>
                </c:pt>
                <c:pt idx="1947">
                  <c:v>27576.2</c:v>
                </c:pt>
                <c:pt idx="1948">
                  <c:v>27584.1</c:v>
                </c:pt>
                <c:pt idx="1949">
                  <c:v>27588</c:v>
                </c:pt>
                <c:pt idx="1950">
                  <c:v>27592</c:v>
                </c:pt>
                <c:pt idx="1951">
                  <c:v>27599.9</c:v>
                </c:pt>
                <c:pt idx="1952">
                  <c:v>27607.8</c:v>
                </c:pt>
                <c:pt idx="1953">
                  <c:v>27615.7</c:v>
                </c:pt>
                <c:pt idx="1954">
                  <c:v>27619.599999999999</c:v>
                </c:pt>
                <c:pt idx="1955">
                  <c:v>27627.5</c:v>
                </c:pt>
                <c:pt idx="1956">
                  <c:v>27635.4</c:v>
                </c:pt>
                <c:pt idx="1957">
                  <c:v>27639.3</c:v>
                </c:pt>
                <c:pt idx="1958">
                  <c:v>27647.1</c:v>
                </c:pt>
                <c:pt idx="1959">
                  <c:v>27654.9</c:v>
                </c:pt>
                <c:pt idx="1960">
                  <c:v>27662.799999999999</c:v>
                </c:pt>
                <c:pt idx="1961">
                  <c:v>27670.7</c:v>
                </c:pt>
                <c:pt idx="1962">
                  <c:v>27678.5</c:v>
                </c:pt>
                <c:pt idx="1963">
                  <c:v>27686.400000000001</c:v>
                </c:pt>
                <c:pt idx="1964">
                  <c:v>27694.3</c:v>
                </c:pt>
                <c:pt idx="1965">
                  <c:v>27702.2</c:v>
                </c:pt>
                <c:pt idx="1966">
                  <c:v>27706.2</c:v>
                </c:pt>
                <c:pt idx="1967">
                  <c:v>27714.2</c:v>
                </c:pt>
                <c:pt idx="1968">
                  <c:v>27722.2</c:v>
                </c:pt>
                <c:pt idx="1969">
                  <c:v>27726.2</c:v>
                </c:pt>
                <c:pt idx="1970">
                  <c:v>27730.3</c:v>
                </c:pt>
                <c:pt idx="1971">
                  <c:v>27738.400000000001</c:v>
                </c:pt>
                <c:pt idx="1972">
                  <c:v>27746.5</c:v>
                </c:pt>
                <c:pt idx="1973">
                  <c:v>27750.5</c:v>
                </c:pt>
                <c:pt idx="1974">
                  <c:v>27758.7</c:v>
                </c:pt>
                <c:pt idx="1975">
                  <c:v>27767</c:v>
                </c:pt>
                <c:pt idx="1976">
                  <c:v>27775.200000000001</c:v>
                </c:pt>
                <c:pt idx="1977">
                  <c:v>27783.5</c:v>
                </c:pt>
                <c:pt idx="1978">
                  <c:v>27791.7</c:v>
                </c:pt>
                <c:pt idx="1979">
                  <c:v>27800</c:v>
                </c:pt>
                <c:pt idx="1980">
                  <c:v>27808.3</c:v>
                </c:pt>
                <c:pt idx="1981">
                  <c:v>27812.400000000001</c:v>
                </c:pt>
                <c:pt idx="1982">
                  <c:v>27820.9</c:v>
                </c:pt>
                <c:pt idx="1983">
                  <c:v>27825.1</c:v>
                </c:pt>
                <c:pt idx="1984">
                  <c:v>27833.3</c:v>
                </c:pt>
                <c:pt idx="1985">
                  <c:v>27841.7</c:v>
                </c:pt>
                <c:pt idx="1986">
                  <c:v>27846</c:v>
                </c:pt>
                <c:pt idx="1987">
                  <c:v>27850.1</c:v>
                </c:pt>
                <c:pt idx="1988">
                  <c:v>27858.5</c:v>
                </c:pt>
                <c:pt idx="1989">
                  <c:v>27866.9</c:v>
                </c:pt>
                <c:pt idx="1990">
                  <c:v>27875.3</c:v>
                </c:pt>
                <c:pt idx="1991">
                  <c:v>27883.7</c:v>
                </c:pt>
                <c:pt idx="1992">
                  <c:v>27892.1</c:v>
                </c:pt>
                <c:pt idx="1993">
                  <c:v>27896.3</c:v>
                </c:pt>
                <c:pt idx="1994">
                  <c:v>27904.5</c:v>
                </c:pt>
                <c:pt idx="1995">
                  <c:v>27908.6</c:v>
                </c:pt>
                <c:pt idx="1996">
                  <c:v>27916.7</c:v>
                </c:pt>
                <c:pt idx="1997">
                  <c:v>27925</c:v>
                </c:pt>
                <c:pt idx="1998">
                  <c:v>27929.1</c:v>
                </c:pt>
                <c:pt idx="1999">
                  <c:v>27937.200000000001</c:v>
                </c:pt>
                <c:pt idx="2000">
                  <c:v>27941.200000000001</c:v>
                </c:pt>
                <c:pt idx="2001">
                  <c:v>27949.200000000001</c:v>
                </c:pt>
                <c:pt idx="2002">
                  <c:v>27957</c:v>
                </c:pt>
                <c:pt idx="2003">
                  <c:v>27964.799999999999</c:v>
                </c:pt>
                <c:pt idx="2004">
                  <c:v>27972.7</c:v>
                </c:pt>
                <c:pt idx="2005">
                  <c:v>27980.400000000001</c:v>
                </c:pt>
                <c:pt idx="2006">
                  <c:v>27984.2</c:v>
                </c:pt>
                <c:pt idx="2007">
                  <c:v>27991.9</c:v>
                </c:pt>
                <c:pt idx="2008">
                  <c:v>27995.7</c:v>
                </c:pt>
                <c:pt idx="2009">
                  <c:v>27999.5</c:v>
                </c:pt>
                <c:pt idx="2010">
                  <c:v>28007</c:v>
                </c:pt>
                <c:pt idx="2011">
                  <c:v>28010.799999999999</c:v>
                </c:pt>
                <c:pt idx="2012">
                  <c:v>28018.3</c:v>
                </c:pt>
                <c:pt idx="2013">
                  <c:v>28025.599999999999</c:v>
                </c:pt>
                <c:pt idx="2014">
                  <c:v>28032.9</c:v>
                </c:pt>
                <c:pt idx="2015">
                  <c:v>28040.2</c:v>
                </c:pt>
                <c:pt idx="2016">
                  <c:v>28047.3</c:v>
                </c:pt>
                <c:pt idx="2017">
                  <c:v>28050.9</c:v>
                </c:pt>
                <c:pt idx="2018">
                  <c:v>28054.400000000001</c:v>
                </c:pt>
                <c:pt idx="2019">
                  <c:v>28061.5</c:v>
                </c:pt>
                <c:pt idx="2020">
                  <c:v>28065</c:v>
                </c:pt>
                <c:pt idx="2021">
                  <c:v>28072</c:v>
                </c:pt>
                <c:pt idx="2022">
                  <c:v>28075.4</c:v>
                </c:pt>
                <c:pt idx="2023">
                  <c:v>28082.2</c:v>
                </c:pt>
                <c:pt idx="2024">
                  <c:v>28085.599999999999</c:v>
                </c:pt>
                <c:pt idx="2025">
                  <c:v>28092.2</c:v>
                </c:pt>
                <c:pt idx="2026">
                  <c:v>28098.5</c:v>
                </c:pt>
                <c:pt idx="2027">
                  <c:v>28101.599999999999</c:v>
                </c:pt>
                <c:pt idx="2028">
                  <c:v>28107.8</c:v>
                </c:pt>
                <c:pt idx="2029">
                  <c:v>28114.1</c:v>
                </c:pt>
                <c:pt idx="2030">
                  <c:v>28120.2</c:v>
                </c:pt>
                <c:pt idx="2031">
                  <c:v>28123.3</c:v>
                </c:pt>
                <c:pt idx="2032">
                  <c:v>28129.4</c:v>
                </c:pt>
                <c:pt idx="2033">
                  <c:v>28135.4</c:v>
                </c:pt>
                <c:pt idx="2034">
                  <c:v>28141.4</c:v>
                </c:pt>
                <c:pt idx="2035">
                  <c:v>28147.4</c:v>
                </c:pt>
                <c:pt idx="2036">
                  <c:v>28150.400000000001</c:v>
                </c:pt>
                <c:pt idx="2037">
                  <c:v>28156.400000000001</c:v>
                </c:pt>
                <c:pt idx="2038">
                  <c:v>28159.3</c:v>
                </c:pt>
                <c:pt idx="2039">
                  <c:v>28165.200000000001</c:v>
                </c:pt>
                <c:pt idx="2040">
                  <c:v>28171</c:v>
                </c:pt>
                <c:pt idx="2041">
                  <c:v>28176.9</c:v>
                </c:pt>
                <c:pt idx="2042">
                  <c:v>28179.8</c:v>
                </c:pt>
                <c:pt idx="2043">
                  <c:v>28185.599999999999</c:v>
                </c:pt>
                <c:pt idx="2044">
                  <c:v>28191.5</c:v>
                </c:pt>
                <c:pt idx="2045">
                  <c:v>28194.5</c:v>
                </c:pt>
                <c:pt idx="2046">
                  <c:v>28200.400000000001</c:v>
                </c:pt>
                <c:pt idx="2047">
                  <c:v>28206.2</c:v>
                </c:pt>
                <c:pt idx="2048">
                  <c:v>28209.1</c:v>
                </c:pt>
                <c:pt idx="2049">
                  <c:v>28215.1</c:v>
                </c:pt>
                <c:pt idx="2050">
                  <c:v>28220.9</c:v>
                </c:pt>
                <c:pt idx="2051">
                  <c:v>28226.7</c:v>
                </c:pt>
                <c:pt idx="2052">
                  <c:v>28235.3</c:v>
                </c:pt>
                <c:pt idx="2053">
                  <c:v>28238.1</c:v>
                </c:pt>
                <c:pt idx="2054">
                  <c:v>28243.7</c:v>
                </c:pt>
                <c:pt idx="2055">
                  <c:v>28249.4</c:v>
                </c:pt>
                <c:pt idx="2056">
                  <c:v>28255</c:v>
                </c:pt>
                <c:pt idx="2057">
                  <c:v>28257.7</c:v>
                </c:pt>
                <c:pt idx="2058">
                  <c:v>28260.400000000001</c:v>
                </c:pt>
                <c:pt idx="2059">
                  <c:v>28265.9</c:v>
                </c:pt>
                <c:pt idx="2060">
                  <c:v>28268.6</c:v>
                </c:pt>
                <c:pt idx="2061">
                  <c:v>28274.1</c:v>
                </c:pt>
                <c:pt idx="2062">
                  <c:v>28279.5</c:v>
                </c:pt>
                <c:pt idx="2063">
                  <c:v>28282.2</c:v>
                </c:pt>
                <c:pt idx="2064">
                  <c:v>28287.7</c:v>
                </c:pt>
                <c:pt idx="2065">
                  <c:v>28293.1</c:v>
                </c:pt>
                <c:pt idx="2066">
                  <c:v>28298.400000000001</c:v>
                </c:pt>
                <c:pt idx="2067">
                  <c:v>28303.8</c:v>
                </c:pt>
                <c:pt idx="2068">
                  <c:v>28309.3</c:v>
                </c:pt>
                <c:pt idx="2069">
                  <c:v>28314.799999999999</c:v>
                </c:pt>
                <c:pt idx="2070">
                  <c:v>28320.400000000001</c:v>
                </c:pt>
                <c:pt idx="2071">
                  <c:v>28323.1</c:v>
                </c:pt>
                <c:pt idx="2072">
                  <c:v>28328.7</c:v>
                </c:pt>
                <c:pt idx="2073">
                  <c:v>28331.599999999999</c:v>
                </c:pt>
                <c:pt idx="2074">
                  <c:v>28337.4</c:v>
                </c:pt>
                <c:pt idx="2075">
                  <c:v>28343.3</c:v>
                </c:pt>
                <c:pt idx="2076">
                  <c:v>28349.3</c:v>
                </c:pt>
                <c:pt idx="2077">
                  <c:v>28355.5</c:v>
                </c:pt>
                <c:pt idx="2078">
                  <c:v>28361.4</c:v>
                </c:pt>
                <c:pt idx="2079">
                  <c:v>28367.8</c:v>
                </c:pt>
                <c:pt idx="2080">
                  <c:v>28371</c:v>
                </c:pt>
                <c:pt idx="2081">
                  <c:v>28377.599999999999</c:v>
                </c:pt>
                <c:pt idx="2082">
                  <c:v>28384.2</c:v>
                </c:pt>
                <c:pt idx="2083">
                  <c:v>28387.5</c:v>
                </c:pt>
                <c:pt idx="2084">
                  <c:v>28394.3</c:v>
                </c:pt>
                <c:pt idx="2085">
                  <c:v>28401.4</c:v>
                </c:pt>
                <c:pt idx="2086">
                  <c:v>28408.5</c:v>
                </c:pt>
                <c:pt idx="2087">
                  <c:v>28412</c:v>
                </c:pt>
                <c:pt idx="2088">
                  <c:v>28419.3</c:v>
                </c:pt>
                <c:pt idx="2089">
                  <c:v>28426.6</c:v>
                </c:pt>
                <c:pt idx="2090">
                  <c:v>28434</c:v>
                </c:pt>
                <c:pt idx="2091">
                  <c:v>28437.9</c:v>
                </c:pt>
                <c:pt idx="2092">
                  <c:v>28445.5</c:v>
                </c:pt>
                <c:pt idx="2093">
                  <c:v>28453.1</c:v>
                </c:pt>
                <c:pt idx="2094">
                  <c:v>28456.9</c:v>
                </c:pt>
                <c:pt idx="2095">
                  <c:v>28464.6</c:v>
                </c:pt>
                <c:pt idx="2096">
                  <c:v>28468.6</c:v>
                </c:pt>
                <c:pt idx="2097">
                  <c:v>28472.5</c:v>
                </c:pt>
                <c:pt idx="2098">
                  <c:v>28480.400000000001</c:v>
                </c:pt>
                <c:pt idx="2099">
                  <c:v>28484.3</c:v>
                </c:pt>
                <c:pt idx="2100">
                  <c:v>28492.1</c:v>
                </c:pt>
                <c:pt idx="2101">
                  <c:v>28496</c:v>
                </c:pt>
                <c:pt idx="2102">
                  <c:v>28503.9</c:v>
                </c:pt>
                <c:pt idx="2103">
                  <c:v>28511.9</c:v>
                </c:pt>
                <c:pt idx="2104">
                  <c:v>28519.9</c:v>
                </c:pt>
                <c:pt idx="2105">
                  <c:v>28528</c:v>
                </c:pt>
                <c:pt idx="2106">
                  <c:v>28536</c:v>
                </c:pt>
                <c:pt idx="2107">
                  <c:v>28540</c:v>
                </c:pt>
                <c:pt idx="2108">
                  <c:v>28548</c:v>
                </c:pt>
                <c:pt idx="2109">
                  <c:v>28556.1</c:v>
                </c:pt>
                <c:pt idx="2110">
                  <c:v>28560.2</c:v>
                </c:pt>
                <c:pt idx="2111">
                  <c:v>28564.2</c:v>
                </c:pt>
                <c:pt idx="2112">
                  <c:v>28572.5</c:v>
                </c:pt>
                <c:pt idx="2113">
                  <c:v>28580.5</c:v>
                </c:pt>
                <c:pt idx="2114">
                  <c:v>28584.6</c:v>
                </c:pt>
                <c:pt idx="2115">
                  <c:v>28592.9</c:v>
                </c:pt>
                <c:pt idx="2116">
                  <c:v>28605.4</c:v>
                </c:pt>
                <c:pt idx="2117">
                  <c:v>28609.599999999999</c:v>
                </c:pt>
                <c:pt idx="2118">
                  <c:v>28618</c:v>
                </c:pt>
                <c:pt idx="2119">
                  <c:v>28626.400000000001</c:v>
                </c:pt>
                <c:pt idx="2120">
                  <c:v>28635.1</c:v>
                </c:pt>
                <c:pt idx="2121">
                  <c:v>28639.3</c:v>
                </c:pt>
                <c:pt idx="2122">
                  <c:v>28647.8</c:v>
                </c:pt>
                <c:pt idx="2123">
                  <c:v>28656.5</c:v>
                </c:pt>
                <c:pt idx="2124">
                  <c:v>28660.799999999999</c:v>
                </c:pt>
                <c:pt idx="2125">
                  <c:v>28665.1</c:v>
                </c:pt>
                <c:pt idx="2126">
                  <c:v>28673.9</c:v>
                </c:pt>
                <c:pt idx="2127">
                  <c:v>28682.7</c:v>
                </c:pt>
                <c:pt idx="2128">
                  <c:v>28691.4</c:v>
                </c:pt>
                <c:pt idx="2129">
                  <c:v>28700.2</c:v>
                </c:pt>
                <c:pt idx="2130">
                  <c:v>28709.1</c:v>
                </c:pt>
                <c:pt idx="2131">
                  <c:v>28718</c:v>
                </c:pt>
                <c:pt idx="2132">
                  <c:v>28722.400000000001</c:v>
                </c:pt>
                <c:pt idx="2133">
                  <c:v>28731.3</c:v>
                </c:pt>
                <c:pt idx="2134">
                  <c:v>28735.8</c:v>
                </c:pt>
                <c:pt idx="2135">
                  <c:v>28740.2</c:v>
                </c:pt>
                <c:pt idx="2136">
                  <c:v>28749.1</c:v>
                </c:pt>
                <c:pt idx="2137">
                  <c:v>28753.599999999999</c:v>
                </c:pt>
                <c:pt idx="2138">
                  <c:v>28762.5</c:v>
                </c:pt>
                <c:pt idx="2139">
                  <c:v>28771.599999999999</c:v>
                </c:pt>
                <c:pt idx="2140">
                  <c:v>28780.6</c:v>
                </c:pt>
                <c:pt idx="2141">
                  <c:v>28789.7</c:v>
                </c:pt>
                <c:pt idx="2142">
                  <c:v>28798.7</c:v>
                </c:pt>
                <c:pt idx="2143">
                  <c:v>28803.200000000001</c:v>
                </c:pt>
                <c:pt idx="2144">
                  <c:v>28807.7</c:v>
                </c:pt>
                <c:pt idx="2145">
                  <c:v>28816.9</c:v>
                </c:pt>
                <c:pt idx="2146">
                  <c:v>28821.5</c:v>
                </c:pt>
                <c:pt idx="2147">
                  <c:v>28830.7</c:v>
                </c:pt>
                <c:pt idx="2148">
                  <c:v>28839.8</c:v>
                </c:pt>
                <c:pt idx="2149">
                  <c:v>28844.400000000001</c:v>
                </c:pt>
                <c:pt idx="2150">
                  <c:v>28853.599999999999</c:v>
                </c:pt>
                <c:pt idx="2151">
                  <c:v>28858.2</c:v>
                </c:pt>
                <c:pt idx="2152">
                  <c:v>28867.3</c:v>
                </c:pt>
                <c:pt idx="2153">
                  <c:v>28876.5</c:v>
                </c:pt>
                <c:pt idx="2154">
                  <c:v>28885.8</c:v>
                </c:pt>
                <c:pt idx="2155">
                  <c:v>28894.9</c:v>
                </c:pt>
                <c:pt idx="2156">
                  <c:v>28899.4</c:v>
                </c:pt>
                <c:pt idx="2157">
                  <c:v>28908.6</c:v>
                </c:pt>
                <c:pt idx="2158">
                  <c:v>28913.200000000001</c:v>
                </c:pt>
                <c:pt idx="2159">
                  <c:v>28922.5</c:v>
                </c:pt>
                <c:pt idx="2160">
                  <c:v>28931.7</c:v>
                </c:pt>
                <c:pt idx="2161">
                  <c:v>28936.3</c:v>
                </c:pt>
                <c:pt idx="2162">
                  <c:v>28941</c:v>
                </c:pt>
                <c:pt idx="2163">
                  <c:v>28950.2</c:v>
                </c:pt>
                <c:pt idx="2164">
                  <c:v>28954.9</c:v>
                </c:pt>
                <c:pt idx="2165">
                  <c:v>28964.2</c:v>
                </c:pt>
                <c:pt idx="2166">
                  <c:v>28973.5</c:v>
                </c:pt>
                <c:pt idx="2167">
                  <c:v>28978.1</c:v>
                </c:pt>
                <c:pt idx="2168">
                  <c:v>28982.7</c:v>
                </c:pt>
                <c:pt idx="2169">
                  <c:v>28991.9</c:v>
                </c:pt>
                <c:pt idx="2170">
                  <c:v>29001</c:v>
                </c:pt>
                <c:pt idx="2171">
                  <c:v>29010.3</c:v>
                </c:pt>
                <c:pt idx="2172">
                  <c:v>29015</c:v>
                </c:pt>
                <c:pt idx="2173">
                  <c:v>29024.2</c:v>
                </c:pt>
                <c:pt idx="2174">
                  <c:v>29033.3</c:v>
                </c:pt>
                <c:pt idx="2175">
                  <c:v>29042.6</c:v>
                </c:pt>
                <c:pt idx="2176">
                  <c:v>29047.200000000001</c:v>
                </c:pt>
                <c:pt idx="2177">
                  <c:v>29056.400000000001</c:v>
                </c:pt>
                <c:pt idx="2178">
                  <c:v>29060.9</c:v>
                </c:pt>
                <c:pt idx="2179">
                  <c:v>29065.5</c:v>
                </c:pt>
                <c:pt idx="2180">
                  <c:v>29074.6</c:v>
                </c:pt>
                <c:pt idx="2181">
                  <c:v>29083.8</c:v>
                </c:pt>
                <c:pt idx="2182">
                  <c:v>29092.9</c:v>
                </c:pt>
                <c:pt idx="2183">
                  <c:v>29102</c:v>
                </c:pt>
                <c:pt idx="2184">
                  <c:v>29111.1</c:v>
                </c:pt>
                <c:pt idx="2185">
                  <c:v>29115.7</c:v>
                </c:pt>
                <c:pt idx="2186">
                  <c:v>29124.7</c:v>
                </c:pt>
                <c:pt idx="2187">
                  <c:v>29133.7</c:v>
                </c:pt>
                <c:pt idx="2188">
                  <c:v>29138.2</c:v>
                </c:pt>
                <c:pt idx="2189">
                  <c:v>29142.7</c:v>
                </c:pt>
                <c:pt idx="2190">
                  <c:v>29147.3</c:v>
                </c:pt>
                <c:pt idx="2191">
                  <c:v>29156.3</c:v>
                </c:pt>
                <c:pt idx="2192">
                  <c:v>29165.4</c:v>
                </c:pt>
                <c:pt idx="2193">
                  <c:v>29169.9</c:v>
                </c:pt>
                <c:pt idx="2194">
                  <c:v>29174.400000000001</c:v>
                </c:pt>
                <c:pt idx="2195">
                  <c:v>29183.3</c:v>
                </c:pt>
                <c:pt idx="2196">
                  <c:v>29192.2</c:v>
                </c:pt>
                <c:pt idx="2197">
                  <c:v>29201.1</c:v>
                </c:pt>
                <c:pt idx="2198">
                  <c:v>29210</c:v>
                </c:pt>
                <c:pt idx="2199">
                  <c:v>29214.400000000001</c:v>
                </c:pt>
                <c:pt idx="2200">
                  <c:v>29223.3</c:v>
                </c:pt>
                <c:pt idx="2201">
                  <c:v>29232.1</c:v>
                </c:pt>
                <c:pt idx="2202">
                  <c:v>29236.5</c:v>
                </c:pt>
                <c:pt idx="2203">
                  <c:v>29245.3</c:v>
                </c:pt>
                <c:pt idx="2204">
                  <c:v>29253.9</c:v>
                </c:pt>
                <c:pt idx="2205">
                  <c:v>29258.2</c:v>
                </c:pt>
                <c:pt idx="2206">
                  <c:v>29266.9</c:v>
                </c:pt>
                <c:pt idx="2207">
                  <c:v>29275.599999999999</c:v>
                </c:pt>
                <c:pt idx="2208">
                  <c:v>29284.3</c:v>
                </c:pt>
                <c:pt idx="2209">
                  <c:v>29292.9</c:v>
                </c:pt>
                <c:pt idx="2210">
                  <c:v>29301.5</c:v>
                </c:pt>
                <c:pt idx="2211">
                  <c:v>29305.8</c:v>
                </c:pt>
                <c:pt idx="2212">
                  <c:v>29314.400000000001</c:v>
                </c:pt>
                <c:pt idx="2213">
                  <c:v>29318.799999999999</c:v>
                </c:pt>
                <c:pt idx="2214">
                  <c:v>29327.4</c:v>
                </c:pt>
                <c:pt idx="2215">
                  <c:v>29336</c:v>
                </c:pt>
                <c:pt idx="2216">
                  <c:v>29340.2</c:v>
                </c:pt>
                <c:pt idx="2217">
                  <c:v>29348.799999999999</c:v>
                </c:pt>
                <c:pt idx="2218">
                  <c:v>29357.3</c:v>
                </c:pt>
                <c:pt idx="2219">
                  <c:v>29361.599999999999</c:v>
                </c:pt>
                <c:pt idx="2220">
                  <c:v>29370.1</c:v>
                </c:pt>
                <c:pt idx="2221">
                  <c:v>29374.3</c:v>
                </c:pt>
                <c:pt idx="2222">
                  <c:v>29382.799999999999</c:v>
                </c:pt>
                <c:pt idx="2223">
                  <c:v>29391.200000000001</c:v>
                </c:pt>
                <c:pt idx="2224">
                  <c:v>29395.4</c:v>
                </c:pt>
                <c:pt idx="2225">
                  <c:v>29403.9</c:v>
                </c:pt>
                <c:pt idx="2226">
                  <c:v>29408.1</c:v>
                </c:pt>
                <c:pt idx="2227">
                  <c:v>29416.5</c:v>
                </c:pt>
                <c:pt idx="2228">
                  <c:v>29424.9</c:v>
                </c:pt>
                <c:pt idx="2229">
                  <c:v>29429</c:v>
                </c:pt>
                <c:pt idx="2230">
                  <c:v>29437.4</c:v>
                </c:pt>
                <c:pt idx="2231">
                  <c:v>29445.7</c:v>
                </c:pt>
                <c:pt idx="2232">
                  <c:v>29454.1</c:v>
                </c:pt>
                <c:pt idx="2233">
                  <c:v>29462.5</c:v>
                </c:pt>
                <c:pt idx="2234">
                  <c:v>29471</c:v>
                </c:pt>
                <c:pt idx="2235">
                  <c:v>29479.4</c:v>
                </c:pt>
                <c:pt idx="2236">
                  <c:v>29483.5</c:v>
                </c:pt>
                <c:pt idx="2237">
                  <c:v>29491.9</c:v>
                </c:pt>
                <c:pt idx="2238">
                  <c:v>29496</c:v>
                </c:pt>
                <c:pt idx="2239">
                  <c:v>29504.5</c:v>
                </c:pt>
                <c:pt idx="2240">
                  <c:v>29513</c:v>
                </c:pt>
                <c:pt idx="2241">
                  <c:v>29517</c:v>
                </c:pt>
                <c:pt idx="2242">
                  <c:v>29525.3</c:v>
                </c:pt>
                <c:pt idx="2243">
                  <c:v>29533.599999999999</c:v>
                </c:pt>
                <c:pt idx="2244">
                  <c:v>29537.7</c:v>
                </c:pt>
                <c:pt idx="2245">
                  <c:v>29545.9</c:v>
                </c:pt>
                <c:pt idx="2246">
                  <c:v>29550</c:v>
                </c:pt>
                <c:pt idx="2247">
                  <c:v>29558.2</c:v>
                </c:pt>
                <c:pt idx="2248">
                  <c:v>29566.3</c:v>
                </c:pt>
                <c:pt idx="2249">
                  <c:v>29574.3</c:v>
                </c:pt>
                <c:pt idx="2250">
                  <c:v>29582.1</c:v>
                </c:pt>
                <c:pt idx="2251">
                  <c:v>29586.1</c:v>
                </c:pt>
                <c:pt idx="2252">
                  <c:v>29594</c:v>
                </c:pt>
                <c:pt idx="2253">
                  <c:v>29602</c:v>
                </c:pt>
                <c:pt idx="2254">
                  <c:v>29605.9</c:v>
                </c:pt>
                <c:pt idx="2255">
                  <c:v>29609.8</c:v>
                </c:pt>
                <c:pt idx="2256">
                  <c:v>29617.599999999999</c:v>
                </c:pt>
                <c:pt idx="2257">
                  <c:v>29625.5</c:v>
                </c:pt>
                <c:pt idx="2258">
                  <c:v>29633.3</c:v>
                </c:pt>
                <c:pt idx="2259">
                  <c:v>29641.1</c:v>
                </c:pt>
                <c:pt idx="2260">
                  <c:v>29648.799999999999</c:v>
                </c:pt>
                <c:pt idx="2261">
                  <c:v>29656.6</c:v>
                </c:pt>
                <c:pt idx="2262">
                  <c:v>29664.3</c:v>
                </c:pt>
                <c:pt idx="2263">
                  <c:v>29668.2</c:v>
                </c:pt>
                <c:pt idx="2264">
                  <c:v>29675.8</c:v>
                </c:pt>
                <c:pt idx="2265">
                  <c:v>29683.599999999999</c:v>
                </c:pt>
                <c:pt idx="2266">
                  <c:v>29691.3</c:v>
                </c:pt>
                <c:pt idx="2267">
                  <c:v>29695.200000000001</c:v>
                </c:pt>
                <c:pt idx="2268">
                  <c:v>29699</c:v>
                </c:pt>
                <c:pt idx="2269">
                  <c:v>29706.799999999999</c:v>
                </c:pt>
                <c:pt idx="2270">
                  <c:v>29714.5</c:v>
                </c:pt>
                <c:pt idx="2271">
                  <c:v>29718.400000000001</c:v>
                </c:pt>
                <c:pt idx="2272">
                  <c:v>29726.1</c:v>
                </c:pt>
                <c:pt idx="2273">
                  <c:v>29733.7</c:v>
                </c:pt>
                <c:pt idx="2274">
                  <c:v>29741.4</c:v>
                </c:pt>
                <c:pt idx="2275">
                  <c:v>29749</c:v>
                </c:pt>
                <c:pt idx="2276">
                  <c:v>29752.799999999999</c:v>
                </c:pt>
                <c:pt idx="2277">
                  <c:v>29760.400000000001</c:v>
                </c:pt>
                <c:pt idx="2278">
                  <c:v>29768.1</c:v>
                </c:pt>
                <c:pt idx="2279">
                  <c:v>29771.9</c:v>
                </c:pt>
                <c:pt idx="2280">
                  <c:v>29783.4</c:v>
                </c:pt>
                <c:pt idx="2281">
                  <c:v>29791.1</c:v>
                </c:pt>
                <c:pt idx="2282">
                  <c:v>29798.799999999999</c:v>
                </c:pt>
                <c:pt idx="2283">
                  <c:v>29806.6</c:v>
                </c:pt>
                <c:pt idx="2284">
                  <c:v>29814.3</c:v>
                </c:pt>
                <c:pt idx="2285">
                  <c:v>29822.1</c:v>
                </c:pt>
                <c:pt idx="2286">
                  <c:v>29829.9</c:v>
                </c:pt>
                <c:pt idx="2287">
                  <c:v>29837.7</c:v>
                </c:pt>
                <c:pt idx="2288">
                  <c:v>29845.599999999999</c:v>
                </c:pt>
                <c:pt idx="2289">
                  <c:v>29853.5</c:v>
                </c:pt>
                <c:pt idx="2290">
                  <c:v>29865.4</c:v>
                </c:pt>
                <c:pt idx="2291">
                  <c:v>29873.4</c:v>
                </c:pt>
                <c:pt idx="2292">
                  <c:v>30140.2</c:v>
                </c:pt>
                <c:pt idx="2293">
                  <c:v>30361.8</c:v>
                </c:pt>
                <c:pt idx="2294">
                  <c:v>30375.9</c:v>
                </c:pt>
                <c:pt idx="2295">
                  <c:v>30386.400000000001</c:v>
                </c:pt>
                <c:pt idx="2296">
                  <c:v>30397.1</c:v>
                </c:pt>
                <c:pt idx="2297">
                  <c:v>30404.2</c:v>
                </c:pt>
                <c:pt idx="2298">
                  <c:v>30411.3</c:v>
                </c:pt>
                <c:pt idx="2299">
                  <c:v>30414.799999999999</c:v>
                </c:pt>
                <c:pt idx="2300">
                  <c:v>30421.9</c:v>
                </c:pt>
                <c:pt idx="2301">
                  <c:v>30429.1</c:v>
                </c:pt>
                <c:pt idx="2302">
                  <c:v>30432.7</c:v>
                </c:pt>
                <c:pt idx="2303">
                  <c:v>30439.9</c:v>
                </c:pt>
                <c:pt idx="2304">
                  <c:v>30443.5</c:v>
                </c:pt>
                <c:pt idx="2305">
                  <c:v>30450.799999999999</c:v>
                </c:pt>
                <c:pt idx="2306">
                  <c:v>30458</c:v>
                </c:pt>
                <c:pt idx="2307">
                  <c:v>30468.9</c:v>
                </c:pt>
                <c:pt idx="2308">
                  <c:v>30472.5</c:v>
                </c:pt>
                <c:pt idx="2309">
                  <c:v>30479.9</c:v>
                </c:pt>
                <c:pt idx="2310">
                  <c:v>30487.3</c:v>
                </c:pt>
                <c:pt idx="2311">
                  <c:v>30494.6</c:v>
                </c:pt>
                <c:pt idx="2312">
                  <c:v>30501.9</c:v>
                </c:pt>
                <c:pt idx="2313">
                  <c:v>30505.599999999999</c:v>
                </c:pt>
                <c:pt idx="2314">
                  <c:v>30509.3</c:v>
                </c:pt>
                <c:pt idx="2315">
                  <c:v>30516.7</c:v>
                </c:pt>
                <c:pt idx="2316">
                  <c:v>30520.400000000001</c:v>
                </c:pt>
                <c:pt idx="2317">
                  <c:v>30527.8</c:v>
                </c:pt>
                <c:pt idx="2318">
                  <c:v>30535.200000000001</c:v>
                </c:pt>
                <c:pt idx="2319">
                  <c:v>30538.9</c:v>
                </c:pt>
                <c:pt idx="2320">
                  <c:v>30546.3</c:v>
                </c:pt>
                <c:pt idx="2321">
                  <c:v>30553.599999999999</c:v>
                </c:pt>
                <c:pt idx="2322">
                  <c:v>30561</c:v>
                </c:pt>
                <c:pt idx="2323">
                  <c:v>30568.3</c:v>
                </c:pt>
                <c:pt idx="2324">
                  <c:v>30575.599999999999</c:v>
                </c:pt>
                <c:pt idx="2325">
                  <c:v>30582.9</c:v>
                </c:pt>
                <c:pt idx="2326">
                  <c:v>30590.3</c:v>
                </c:pt>
                <c:pt idx="2327">
                  <c:v>30593.9</c:v>
                </c:pt>
                <c:pt idx="2328">
                  <c:v>30604.9</c:v>
                </c:pt>
                <c:pt idx="2329">
                  <c:v>30612.3</c:v>
                </c:pt>
                <c:pt idx="2330">
                  <c:v>30615.9</c:v>
                </c:pt>
                <c:pt idx="2331">
                  <c:v>30619.599999999999</c:v>
                </c:pt>
                <c:pt idx="2332">
                  <c:v>30630.5</c:v>
                </c:pt>
                <c:pt idx="2333">
                  <c:v>30637.8</c:v>
                </c:pt>
                <c:pt idx="2334">
                  <c:v>30645.1</c:v>
                </c:pt>
                <c:pt idx="2335">
                  <c:v>30652.3</c:v>
                </c:pt>
                <c:pt idx="2336">
                  <c:v>30655.9</c:v>
                </c:pt>
                <c:pt idx="2337">
                  <c:v>30663.3</c:v>
                </c:pt>
                <c:pt idx="2338">
                  <c:v>30666.9</c:v>
                </c:pt>
                <c:pt idx="2339">
                  <c:v>30674.2</c:v>
                </c:pt>
                <c:pt idx="2340">
                  <c:v>30681.4</c:v>
                </c:pt>
                <c:pt idx="2341">
                  <c:v>30688.6</c:v>
                </c:pt>
                <c:pt idx="2342">
                  <c:v>30695.7</c:v>
                </c:pt>
                <c:pt idx="2343">
                  <c:v>30702.799999999999</c:v>
                </c:pt>
                <c:pt idx="2344">
                  <c:v>30709.7</c:v>
                </c:pt>
                <c:pt idx="2345">
                  <c:v>30716.6</c:v>
                </c:pt>
                <c:pt idx="2346">
                  <c:v>30723.5</c:v>
                </c:pt>
                <c:pt idx="2347">
                  <c:v>30730.2</c:v>
                </c:pt>
                <c:pt idx="2348">
                  <c:v>30733.5</c:v>
                </c:pt>
                <c:pt idx="2349">
                  <c:v>30740</c:v>
                </c:pt>
                <c:pt idx="2350">
                  <c:v>30743.200000000001</c:v>
                </c:pt>
                <c:pt idx="2351">
                  <c:v>30749.5</c:v>
                </c:pt>
                <c:pt idx="2352">
                  <c:v>30755.7</c:v>
                </c:pt>
                <c:pt idx="2353">
                  <c:v>30758.9</c:v>
                </c:pt>
                <c:pt idx="2354">
                  <c:v>30765.1</c:v>
                </c:pt>
                <c:pt idx="2355">
                  <c:v>30771.1</c:v>
                </c:pt>
                <c:pt idx="2356">
                  <c:v>30777.200000000001</c:v>
                </c:pt>
                <c:pt idx="2357">
                  <c:v>30783.200000000001</c:v>
                </c:pt>
                <c:pt idx="2358">
                  <c:v>30789</c:v>
                </c:pt>
                <c:pt idx="2359">
                  <c:v>30794.7</c:v>
                </c:pt>
                <c:pt idx="2360">
                  <c:v>30800.5</c:v>
                </c:pt>
                <c:pt idx="2361">
                  <c:v>30806.2</c:v>
                </c:pt>
                <c:pt idx="2362">
                  <c:v>30811.9</c:v>
                </c:pt>
                <c:pt idx="2363">
                  <c:v>30820.400000000001</c:v>
                </c:pt>
                <c:pt idx="2364">
                  <c:v>30823.3</c:v>
                </c:pt>
                <c:pt idx="2365">
                  <c:v>30832.1</c:v>
                </c:pt>
                <c:pt idx="2366">
                  <c:v>30835</c:v>
                </c:pt>
                <c:pt idx="2367">
                  <c:v>30841.1</c:v>
                </c:pt>
                <c:pt idx="2368">
                  <c:v>30847.3</c:v>
                </c:pt>
                <c:pt idx="2369">
                  <c:v>30853.599999999999</c:v>
                </c:pt>
                <c:pt idx="2370">
                  <c:v>30856.9</c:v>
                </c:pt>
                <c:pt idx="2371">
                  <c:v>30867</c:v>
                </c:pt>
                <c:pt idx="2372">
                  <c:v>30873.9</c:v>
                </c:pt>
                <c:pt idx="2373">
                  <c:v>30881</c:v>
                </c:pt>
                <c:pt idx="2374">
                  <c:v>30888.1</c:v>
                </c:pt>
                <c:pt idx="2375">
                  <c:v>30895.599999999999</c:v>
                </c:pt>
                <c:pt idx="2376">
                  <c:v>30899.5</c:v>
                </c:pt>
                <c:pt idx="2377">
                  <c:v>30907.200000000001</c:v>
                </c:pt>
                <c:pt idx="2378">
                  <c:v>30914.799999999999</c:v>
                </c:pt>
                <c:pt idx="2379">
                  <c:v>30918.7</c:v>
                </c:pt>
                <c:pt idx="2380">
                  <c:v>30926.6</c:v>
                </c:pt>
                <c:pt idx="2381">
                  <c:v>30934.6</c:v>
                </c:pt>
                <c:pt idx="2382">
                  <c:v>30938.6</c:v>
                </c:pt>
                <c:pt idx="2383">
                  <c:v>30946.7</c:v>
                </c:pt>
                <c:pt idx="2384">
                  <c:v>30955.1</c:v>
                </c:pt>
                <c:pt idx="2385">
                  <c:v>30963.3</c:v>
                </c:pt>
                <c:pt idx="2386">
                  <c:v>30971.5</c:v>
                </c:pt>
                <c:pt idx="2387">
                  <c:v>30979.8</c:v>
                </c:pt>
                <c:pt idx="2388">
                  <c:v>30988</c:v>
                </c:pt>
                <c:pt idx="2389">
                  <c:v>30996.2</c:v>
                </c:pt>
                <c:pt idx="2390">
                  <c:v>31004.400000000001</c:v>
                </c:pt>
                <c:pt idx="2391">
                  <c:v>31012.7</c:v>
                </c:pt>
                <c:pt idx="2392">
                  <c:v>31016.9</c:v>
                </c:pt>
                <c:pt idx="2393">
                  <c:v>31025.4</c:v>
                </c:pt>
                <c:pt idx="2394">
                  <c:v>31034.5</c:v>
                </c:pt>
                <c:pt idx="2395">
                  <c:v>31044</c:v>
                </c:pt>
                <c:pt idx="2396">
                  <c:v>31053.599999999999</c:v>
                </c:pt>
                <c:pt idx="2397">
                  <c:v>31068.2</c:v>
                </c:pt>
                <c:pt idx="2398">
                  <c:v>31077.9</c:v>
                </c:pt>
                <c:pt idx="2399">
                  <c:v>31087.7</c:v>
                </c:pt>
                <c:pt idx="2400">
                  <c:v>31097.5</c:v>
                </c:pt>
                <c:pt idx="2401">
                  <c:v>31102.3</c:v>
                </c:pt>
                <c:pt idx="2402">
                  <c:v>31112</c:v>
                </c:pt>
                <c:pt idx="2403">
                  <c:v>31121.9</c:v>
                </c:pt>
                <c:pt idx="2404">
                  <c:v>31131.8</c:v>
                </c:pt>
                <c:pt idx="2405">
                  <c:v>31141.7</c:v>
                </c:pt>
                <c:pt idx="2406">
                  <c:v>31152.2</c:v>
                </c:pt>
                <c:pt idx="2407">
                  <c:v>31160.2</c:v>
                </c:pt>
                <c:pt idx="2408">
                  <c:v>31167.5</c:v>
                </c:pt>
                <c:pt idx="2409">
                  <c:v>31174.7</c:v>
                </c:pt>
                <c:pt idx="2410">
                  <c:v>31181.7</c:v>
                </c:pt>
                <c:pt idx="2411">
                  <c:v>31188.5</c:v>
                </c:pt>
                <c:pt idx="2412">
                  <c:v>31191.9</c:v>
                </c:pt>
                <c:pt idx="2413">
                  <c:v>31198.6</c:v>
                </c:pt>
                <c:pt idx="2414">
                  <c:v>31205.1</c:v>
                </c:pt>
                <c:pt idx="2415">
                  <c:v>31211.5</c:v>
                </c:pt>
                <c:pt idx="2416">
                  <c:v>31220.9</c:v>
                </c:pt>
                <c:pt idx="2417">
                  <c:v>31227</c:v>
                </c:pt>
                <c:pt idx="2418">
                  <c:v>31235.9</c:v>
                </c:pt>
                <c:pt idx="2419">
                  <c:v>31241.7</c:v>
                </c:pt>
                <c:pt idx="2420">
                  <c:v>31247.5</c:v>
                </c:pt>
                <c:pt idx="2421">
                  <c:v>31253.1</c:v>
                </c:pt>
                <c:pt idx="2422">
                  <c:v>31258.6</c:v>
                </c:pt>
                <c:pt idx="2423">
                  <c:v>31264</c:v>
                </c:pt>
                <c:pt idx="2424">
                  <c:v>31269.4</c:v>
                </c:pt>
                <c:pt idx="2425">
                  <c:v>31272</c:v>
                </c:pt>
                <c:pt idx="2426">
                  <c:v>31277.200000000001</c:v>
                </c:pt>
                <c:pt idx="2427">
                  <c:v>31282.3</c:v>
                </c:pt>
                <c:pt idx="2428">
                  <c:v>31287.4</c:v>
                </c:pt>
                <c:pt idx="2429">
                  <c:v>31292.3</c:v>
                </c:pt>
                <c:pt idx="2430">
                  <c:v>31297.200000000001</c:v>
                </c:pt>
                <c:pt idx="2431">
                  <c:v>31302.1</c:v>
                </c:pt>
                <c:pt idx="2432">
                  <c:v>31306.799999999999</c:v>
                </c:pt>
                <c:pt idx="2433">
                  <c:v>31311.5</c:v>
                </c:pt>
                <c:pt idx="2434">
                  <c:v>31316.2</c:v>
                </c:pt>
                <c:pt idx="2435">
                  <c:v>31323</c:v>
                </c:pt>
                <c:pt idx="2436">
                  <c:v>31329.8</c:v>
                </c:pt>
                <c:pt idx="2437">
                  <c:v>31334.2</c:v>
                </c:pt>
                <c:pt idx="2438">
                  <c:v>31336.400000000001</c:v>
                </c:pt>
                <c:pt idx="2439">
                  <c:v>31340.799999999999</c:v>
                </c:pt>
                <c:pt idx="2440">
                  <c:v>31343</c:v>
                </c:pt>
                <c:pt idx="2441">
                  <c:v>31347.3</c:v>
                </c:pt>
                <c:pt idx="2442">
                  <c:v>31351.599999999999</c:v>
                </c:pt>
                <c:pt idx="2443">
                  <c:v>31355.9</c:v>
                </c:pt>
                <c:pt idx="2444">
                  <c:v>31360.2</c:v>
                </c:pt>
                <c:pt idx="2445">
                  <c:v>31364.400000000001</c:v>
                </c:pt>
                <c:pt idx="2446">
                  <c:v>31368.6</c:v>
                </c:pt>
                <c:pt idx="2447">
                  <c:v>31372.799999999999</c:v>
                </c:pt>
                <c:pt idx="2448">
                  <c:v>31374.9</c:v>
                </c:pt>
                <c:pt idx="2449">
                  <c:v>31377</c:v>
                </c:pt>
                <c:pt idx="2450">
                  <c:v>31381.200000000001</c:v>
                </c:pt>
                <c:pt idx="2451">
                  <c:v>31385.4</c:v>
                </c:pt>
                <c:pt idx="2452">
                  <c:v>31387.5</c:v>
                </c:pt>
                <c:pt idx="2453">
                  <c:v>31391.7</c:v>
                </c:pt>
                <c:pt idx="2454">
                  <c:v>31395.9</c:v>
                </c:pt>
                <c:pt idx="2455">
                  <c:v>31400.1</c:v>
                </c:pt>
                <c:pt idx="2456">
                  <c:v>31404.3</c:v>
                </c:pt>
                <c:pt idx="2457">
                  <c:v>31408.5</c:v>
                </c:pt>
                <c:pt idx="2458">
                  <c:v>31412.799999999999</c:v>
                </c:pt>
                <c:pt idx="2459">
                  <c:v>31417</c:v>
                </c:pt>
                <c:pt idx="2460">
                  <c:v>31421.4</c:v>
                </c:pt>
                <c:pt idx="2461">
                  <c:v>31425.7</c:v>
                </c:pt>
                <c:pt idx="2462">
                  <c:v>31427.9</c:v>
                </c:pt>
                <c:pt idx="2463">
                  <c:v>31432.3</c:v>
                </c:pt>
                <c:pt idx="2464">
                  <c:v>31434.5</c:v>
                </c:pt>
                <c:pt idx="2465">
                  <c:v>31441.1</c:v>
                </c:pt>
                <c:pt idx="2466">
                  <c:v>31445.7</c:v>
                </c:pt>
                <c:pt idx="2467">
                  <c:v>31450.2</c:v>
                </c:pt>
                <c:pt idx="2468">
                  <c:v>31454.799999999999</c:v>
                </c:pt>
                <c:pt idx="2469">
                  <c:v>31459.5</c:v>
                </c:pt>
                <c:pt idx="2470">
                  <c:v>31464.2</c:v>
                </c:pt>
                <c:pt idx="2471">
                  <c:v>31468.799999999999</c:v>
                </c:pt>
                <c:pt idx="2472">
                  <c:v>31473.4</c:v>
                </c:pt>
                <c:pt idx="2473">
                  <c:v>31475.7</c:v>
                </c:pt>
                <c:pt idx="2474">
                  <c:v>31480.3</c:v>
                </c:pt>
                <c:pt idx="2475">
                  <c:v>31484.9</c:v>
                </c:pt>
                <c:pt idx="2476">
                  <c:v>31487.200000000001</c:v>
                </c:pt>
                <c:pt idx="2477">
                  <c:v>31491.8</c:v>
                </c:pt>
                <c:pt idx="2478">
                  <c:v>31496.400000000001</c:v>
                </c:pt>
                <c:pt idx="2479">
                  <c:v>31503.200000000001</c:v>
                </c:pt>
                <c:pt idx="2480">
                  <c:v>31507.7</c:v>
                </c:pt>
                <c:pt idx="2481">
                  <c:v>31512.2</c:v>
                </c:pt>
                <c:pt idx="2482">
                  <c:v>31516.7</c:v>
                </c:pt>
                <c:pt idx="2483">
                  <c:v>31521.200000000001</c:v>
                </c:pt>
                <c:pt idx="2484">
                  <c:v>31525.7</c:v>
                </c:pt>
                <c:pt idx="2485">
                  <c:v>31530.2</c:v>
                </c:pt>
                <c:pt idx="2486">
                  <c:v>31532.400000000001</c:v>
                </c:pt>
                <c:pt idx="2487">
                  <c:v>31536.9</c:v>
                </c:pt>
                <c:pt idx="2488">
                  <c:v>31541.3</c:v>
                </c:pt>
                <c:pt idx="2489">
                  <c:v>31547.9</c:v>
                </c:pt>
                <c:pt idx="2490">
                  <c:v>31552.400000000001</c:v>
                </c:pt>
                <c:pt idx="2491">
                  <c:v>31556.799999999999</c:v>
                </c:pt>
                <c:pt idx="2492">
                  <c:v>31561.200000000001</c:v>
                </c:pt>
                <c:pt idx="2493">
                  <c:v>31565.599999999999</c:v>
                </c:pt>
                <c:pt idx="2494">
                  <c:v>31567.8</c:v>
                </c:pt>
                <c:pt idx="2495">
                  <c:v>31572.1</c:v>
                </c:pt>
                <c:pt idx="2496">
                  <c:v>31576.5</c:v>
                </c:pt>
                <c:pt idx="2497">
                  <c:v>31580.9</c:v>
                </c:pt>
                <c:pt idx="2498">
                  <c:v>31587.4</c:v>
                </c:pt>
                <c:pt idx="2499">
                  <c:v>31593.9</c:v>
                </c:pt>
                <c:pt idx="2500">
                  <c:v>31598.2</c:v>
                </c:pt>
                <c:pt idx="2501">
                  <c:v>31602.5</c:v>
                </c:pt>
                <c:pt idx="2502">
                  <c:v>31606.9</c:v>
                </c:pt>
                <c:pt idx="2503">
                  <c:v>31611.200000000001</c:v>
                </c:pt>
                <c:pt idx="2504">
                  <c:v>31615.5</c:v>
                </c:pt>
                <c:pt idx="2505">
                  <c:v>31619.8</c:v>
                </c:pt>
                <c:pt idx="2506">
                  <c:v>31624</c:v>
                </c:pt>
                <c:pt idx="2507">
                  <c:v>31628.3</c:v>
                </c:pt>
                <c:pt idx="2508">
                  <c:v>31632.6</c:v>
                </c:pt>
                <c:pt idx="2509">
                  <c:v>31636.9</c:v>
                </c:pt>
                <c:pt idx="2510">
                  <c:v>31641.1</c:v>
                </c:pt>
                <c:pt idx="2511">
                  <c:v>31645.4</c:v>
                </c:pt>
                <c:pt idx="2512">
                  <c:v>31647.5</c:v>
                </c:pt>
                <c:pt idx="2513">
                  <c:v>31651.8</c:v>
                </c:pt>
                <c:pt idx="2514">
                  <c:v>31656</c:v>
                </c:pt>
                <c:pt idx="2515">
                  <c:v>31658.1</c:v>
                </c:pt>
                <c:pt idx="2516">
                  <c:v>31662.400000000001</c:v>
                </c:pt>
                <c:pt idx="2517">
                  <c:v>31666.6</c:v>
                </c:pt>
                <c:pt idx="2518">
                  <c:v>31670.799999999999</c:v>
                </c:pt>
                <c:pt idx="2519">
                  <c:v>31673</c:v>
                </c:pt>
                <c:pt idx="2520">
                  <c:v>31679.3</c:v>
                </c:pt>
                <c:pt idx="2521">
                  <c:v>31681.4</c:v>
                </c:pt>
                <c:pt idx="2522">
                  <c:v>31685.599999999999</c:v>
                </c:pt>
                <c:pt idx="2523">
                  <c:v>31689.9</c:v>
                </c:pt>
                <c:pt idx="2524">
                  <c:v>31694.1</c:v>
                </c:pt>
                <c:pt idx="2525">
                  <c:v>31698.3</c:v>
                </c:pt>
                <c:pt idx="2526">
                  <c:v>31702.5</c:v>
                </c:pt>
                <c:pt idx="2527">
                  <c:v>31706.7</c:v>
                </c:pt>
                <c:pt idx="2528">
                  <c:v>31710.9</c:v>
                </c:pt>
                <c:pt idx="2529">
                  <c:v>31717.200000000001</c:v>
                </c:pt>
                <c:pt idx="2530">
                  <c:v>31723.5</c:v>
                </c:pt>
                <c:pt idx="2531">
                  <c:v>31727.7</c:v>
                </c:pt>
                <c:pt idx="2532">
                  <c:v>31732</c:v>
                </c:pt>
                <c:pt idx="2533">
                  <c:v>31738.3</c:v>
                </c:pt>
                <c:pt idx="2534">
                  <c:v>31744.7</c:v>
                </c:pt>
                <c:pt idx="2535">
                  <c:v>31751</c:v>
                </c:pt>
                <c:pt idx="2536">
                  <c:v>31755.3</c:v>
                </c:pt>
                <c:pt idx="2537">
                  <c:v>31759.5</c:v>
                </c:pt>
                <c:pt idx="2538">
                  <c:v>31763.8</c:v>
                </c:pt>
                <c:pt idx="2539">
                  <c:v>31768</c:v>
                </c:pt>
                <c:pt idx="2540">
                  <c:v>31772.3</c:v>
                </c:pt>
                <c:pt idx="2541">
                  <c:v>31776.6</c:v>
                </c:pt>
                <c:pt idx="2542">
                  <c:v>31780.799999999999</c:v>
                </c:pt>
                <c:pt idx="2543">
                  <c:v>31785.1</c:v>
                </c:pt>
                <c:pt idx="2544">
                  <c:v>31789.3</c:v>
                </c:pt>
                <c:pt idx="2545">
                  <c:v>31793.599999999999</c:v>
                </c:pt>
                <c:pt idx="2546">
                  <c:v>31797.8</c:v>
                </c:pt>
                <c:pt idx="2547">
                  <c:v>31802</c:v>
                </c:pt>
                <c:pt idx="2548">
                  <c:v>31804.2</c:v>
                </c:pt>
                <c:pt idx="2549">
                  <c:v>31808.400000000001</c:v>
                </c:pt>
                <c:pt idx="2550">
                  <c:v>31812.6</c:v>
                </c:pt>
                <c:pt idx="2551">
                  <c:v>31814.7</c:v>
                </c:pt>
                <c:pt idx="2552">
                  <c:v>31818.9</c:v>
                </c:pt>
                <c:pt idx="2553">
                  <c:v>31823.200000000001</c:v>
                </c:pt>
                <c:pt idx="2554">
                  <c:v>31827.4</c:v>
                </c:pt>
                <c:pt idx="2555">
                  <c:v>31829.5</c:v>
                </c:pt>
                <c:pt idx="2556">
                  <c:v>31833.599999999999</c:v>
                </c:pt>
                <c:pt idx="2557">
                  <c:v>31839.9</c:v>
                </c:pt>
                <c:pt idx="2558">
                  <c:v>31844.1</c:v>
                </c:pt>
                <c:pt idx="2559">
                  <c:v>31846.1</c:v>
                </c:pt>
                <c:pt idx="2560">
                  <c:v>31850.3</c:v>
                </c:pt>
                <c:pt idx="2561">
                  <c:v>31856.5</c:v>
                </c:pt>
                <c:pt idx="2562">
                  <c:v>31860.6</c:v>
                </c:pt>
                <c:pt idx="2563">
                  <c:v>31864.7</c:v>
                </c:pt>
                <c:pt idx="2564">
                  <c:v>31870.799999999999</c:v>
                </c:pt>
                <c:pt idx="2565">
                  <c:v>31878.9</c:v>
                </c:pt>
                <c:pt idx="2566">
                  <c:v>31884.9</c:v>
                </c:pt>
                <c:pt idx="2567">
                  <c:v>31888.9</c:v>
                </c:pt>
                <c:pt idx="2568">
                  <c:v>31896.799999999999</c:v>
                </c:pt>
                <c:pt idx="2569">
                  <c:v>31902.7</c:v>
                </c:pt>
                <c:pt idx="2570">
                  <c:v>31908.5</c:v>
                </c:pt>
                <c:pt idx="2571">
                  <c:v>31912.400000000001</c:v>
                </c:pt>
                <c:pt idx="2572">
                  <c:v>31916.2</c:v>
                </c:pt>
                <c:pt idx="2573">
                  <c:v>31920.1</c:v>
                </c:pt>
                <c:pt idx="2574">
                  <c:v>31923.9</c:v>
                </c:pt>
                <c:pt idx="2575">
                  <c:v>31929.5</c:v>
                </c:pt>
                <c:pt idx="2576">
                  <c:v>31933.200000000001</c:v>
                </c:pt>
                <c:pt idx="2577">
                  <c:v>31936.9</c:v>
                </c:pt>
                <c:pt idx="2578">
                  <c:v>31940.6</c:v>
                </c:pt>
                <c:pt idx="2579">
                  <c:v>31944.3</c:v>
                </c:pt>
                <c:pt idx="2580">
                  <c:v>31947.9</c:v>
                </c:pt>
                <c:pt idx="2581">
                  <c:v>31949.7</c:v>
                </c:pt>
                <c:pt idx="2582">
                  <c:v>31953.200000000001</c:v>
                </c:pt>
                <c:pt idx="2583">
                  <c:v>31956.799999999999</c:v>
                </c:pt>
                <c:pt idx="2584">
                  <c:v>31958.5</c:v>
                </c:pt>
                <c:pt idx="2585">
                  <c:v>31962</c:v>
                </c:pt>
                <c:pt idx="2586">
                  <c:v>31963.8</c:v>
                </c:pt>
                <c:pt idx="2587">
                  <c:v>31967.200000000001</c:v>
                </c:pt>
                <c:pt idx="2588">
                  <c:v>31970.6</c:v>
                </c:pt>
                <c:pt idx="2589">
                  <c:v>31974</c:v>
                </c:pt>
                <c:pt idx="2590">
                  <c:v>31977.3</c:v>
                </c:pt>
                <c:pt idx="2591">
                  <c:v>31980.7</c:v>
                </c:pt>
                <c:pt idx="2592">
                  <c:v>31984</c:v>
                </c:pt>
                <c:pt idx="2593">
                  <c:v>31985.599999999999</c:v>
                </c:pt>
                <c:pt idx="2594">
                  <c:v>31988.9</c:v>
                </c:pt>
                <c:pt idx="2595">
                  <c:v>31992.1</c:v>
                </c:pt>
                <c:pt idx="2596">
                  <c:v>31995.3</c:v>
                </c:pt>
                <c:pt idx="2597">
                  <c:v>31996.9</c:v>
                </c:pt>
                <c:pt idx="2598">
                  <c:v>32000</c:v>
                </c:pt>
                <c:pt idx="2599">
                  <c:v>32003.200000000001</c:v>
                </c:pt>
                <c:pt idx="2600">
                  <c:v>32006.3</c:v>
                </c:pt>
                <c:pt idx="2601">
                  <c:v>32009.4</c:v>
                </c:pt>
                <c:pt idx="2602">
                  <c:v>32012.5</c:v>
                </c:pt>
                <c:pt idx="2603">
                  <c:v>32015.599999999999</c:v>
                </c:pt>
                <c:pt idx="2604">
                  <c:v>32018.6</c:v>
                </c:pt>
                <c:pt idx="2605">
                  <c:v>32020.2</c:v>
                </c:pt>
                <c:pt idx="2606">
                  <c:v>32023.200000000001</c:v>
                </c:pt>
                <c:pt idx="2607">
                  <c:v>32026.2</c:v>
                </c:pt>
                <c:pt idx="2608">
                  <c:v>32027.7</c:v>
                </c:pt>
                <c:pt idx="2609">
                  <c:v>32030.7</c:v>
                </c:pt>
                <c:pt idx="2610">
                  <c:v>32035.200000000001</c:v>
                </c:pt>
                <c:pt idx="2611">
                  <c:v>32038.1</c:v>
                </c:pt>
                <c:pt idx="2612">
                  <c:v>32041.1</c:v>
                </c:pt>
                <c:pt idx="2613">
                  <c:v>32044</c:v>
                </c:pt>
                <c:pt idx="2614">
                  <c:v>32047</c:v>
                </c:pt>
                <c:pt idx="2615">
                  <c:v>32049.9</c:v>
                </c:pt>
                <c:pt idx="2616">
                  <c:v>32051.3</c:v>
                </c:pt>
                <c:pt idx="2617">
                  <c:v>32052.799999999999</c:v>
                </c:pt>
                <c:pt idx="2618">
                  <c:v>32055.7</c:v>
                </c:pt>
                <c:pt idx="2619">
                  <c:v>32058.6</c:v>
                </c:pt>
                <c:pt idx="2620">
                  <c:v>32061.5</c:v>
                </c:pt>
                <c:pt idx="2621">
                  <c:v>32065.9</c:v>
                </c:pt>
                <c:pt idx="2622">
                  <c:v>32068.799999999999</c:v>
                </c:pt>
                <c:pt idx="2623">
                  <c:v>32073.200000000001</c:v>
                </c:pt>
                <c:pt idx="2624">
                  <c:v>32076.1</c:v>
                </c:pt>
                <c:pt idx="2625">
                  <c:v>32080.400000000001</c:v>
                </c:pt>
                <c:pt idx="2626">
                  <c:v>32086.3</c:v>
                </c:pt>
                <c:pt idx="2627">
                  <c:v>32092.1</c:v>
                </c:pt>
                <c:pt idx="2628">
                  <c:v>32096.6</c:v>
                </c:pt>
                <c:pt idx="2629">
                  <c:v>32101</c:v>
                </c:pt>
                <c:pt idx="2630">
                  <c:v>32107</c:v>
                </c:pt>
                <c:pt idx="2631">
                  <c:v>32114.5</c:v>
                </c:pt>
                <c:pt idx="2632">
                  <c:v>32119</c:v>
                </c:pt>
                <c:pt idx="2633">
                  <c:v>32122.1</c:v>
                </c:pt>
                <c:pt idx="2634">
                  <c:v>32126.7</c:v>
                </c:pt>
                <c:pt idx="2635">
                  <c:v>32129.8</c:v>
                </c:pt>
                <c:pt idx="2636">
                  <c:v>32134.5</c:v>
                </c:pt>
                <c:pt idx="2637">
                  <c:v>32137.599999999999</c:v>
                </c:pt>
                <c:pt idx="2638">
                  <c:v>32140.799999999999</c:v>
                </c:pt>
                <c:pt idx="2639">
                  <c:v>32144</c:v>
                </c:pt>
                <c:pt idx="2640">
                  <c:v>32145.599999999999</c:v>
                </c:pt>
                <c:pt idx="2641">
                  <c:v>32150.400000000001</c:v>
                </c:pt>
                <c:pt idx="2642">
                  <c:v>32153.599999999999</c:v>
                </c:pt>
                <c:pt idx="2643">
                  <c:v>32155.200000000001</c:v>
                </c:pt>
                <c:pt idx="2644">
                  <c:v>32158.3</c:v>
                </c:pt>
                <c:pt idx="2645">
                  <c:v>32161.5</c:v>
                </c:pt>
                <c:pt idx="2646">
                  <c:v>32164.6</c:v>
                </c:pt>
                <c:pt idx="2647">
                  <c:v>32166.2</c:v>
                </c:pt>
                <c:pt idx="2648">
                  <c:v>32169.3</c:v>
                </c:pt>
                <c:pt idx="2649">
                  <c:v>32172.5</c:v>
                </c:pt>
                <c:pt idx="2650">
                  <c:v>32174</c:v>
                </c:pt>
                <c:pt idx="2651">
                  <c:v>32177.200000000001</c:v>
                </c:pt>
                <c:pt idx="2652">
                  <c:v>32178.7</c:v>
                </c:pt>
                <c:pt idx="2653">
                  <c:v>32181.8</c:v>
                </c:pt>
                <c:pt idx="2654">
                  <c:v>32185</c:v>
                </c:pt>
                <c:pt idx="2655">
                  <c:v>32186.5</c:v>
                </c:pt>
                <c:pt idx="2656">
                  <c:v>32189.599999999999</c:v>
                </c:pt>
                <c:pt idx="2657">
                  <c:v>32192.799999999999</c:v>
                </c:pt>
                <c:pt idx="2658">
                  <c:v>32194.3</c:v>
                </c:pt>
                <c:pt idx="2659">
                  <c:v>32199</c:v>
                </c:pt>
                <c:pt idx="2660">
                  <c:v>32203.7</c:v>
                </c:pt>
                <c:pt idx="2661">
                  <c:v>32205.200000000001</c:v>
                </c:pt>
                <c:pt idx="2662">
                  <c:v>32208.400000000001</c:v>
                </c:pt>
                <c:pt idx="2663">
                  <c:v>32211.5</c:v>
                </c:pt>
                <c:pt idx="2664">
                  <c:v>32214.7</c:v>
                </c:pt>
                <c:pt idx="2665">
                  <c:v>32217.8</c:v>
                </c:pt>
                <c:pt idx="2666">
                  <c:v>32219.4</c:v>
                </c:pt>
                <c:pt idx="2667">
                  <c:v>32222.6</c:v>
                </c:pt>
                <c:pt idx="2668">
                  <c:v>32224.1</c:v>
                </c:pt>
                <c:pt idx="2669">
                  <c:v>32227.3</c:v>
                </c:pt>
                <c:pt idx="2670">
                  <c:v>32230.5</c:v>
                </c:pt>
                <c:pt idx="2671">
                  <c:v>32233.7</c:v>
                </c:pt>
                <c:pt idx="2672">
                  <c:v>32236.9</c:v>
                </c:pt>
                <c:pt idx="2673">
                  <c:v>32240.2</c:v>
                </c:pt>
                <c:pt idx="2674">
                  <c:v>32243.4</c:v>
                </c:pt>
                <c:pt idx="2675">
                  <c:v>32246.7</c:v>
                </c:pt>
                <c:pt idx="2676">
                  <c:v>32250</c:v>
                </c:pt>
                <c:pt idx="2677">
                  <c:v>32251.599999999999</c:v>
                </c:pt>
                <c:pt idx="2678">
                  <c:v>32254.9</c:v>
                </c:pt>
                <c:pt idx="2679">
                  <c:v>32258.3</c:v>
                </c:pt>
                <c:pt idx="2680">
                  <c:v>32261.599999999999</c:v>
                </c:pt>
                <c:pt idx="2681">
                  <c:v>32265</c:v>
                </c:pt>
                <c:pt idx="2682">
                  <c:v>32268.400000000001</c:v>
                </c:pt>
                <c:pt idx="2683">
                  <c:v>32271.8</c:v>
                </c:pt>
                <c:pt idx="2684">
                  <c:v>32275.3</c:v>
                </c:pt>
                <c:pt idx="2685">
                  <c:v>32277</c:v>
                </c:pt>
                <c:pt idx="2686">
                  <c:v>32280.5</c:v>
                </c:pt>
                <c:pt idx="2687">
                  <c:v>32282.2</c:v>
                </c:pt>
                <c:pt idx="2688">
                  <c:v>32285.8</c:v>
                </c:pt>
                <c:pt idx="2689">
                  <c:v>32287.5</c:v>
                </c:pt>
                <c:pt idx="2690">
                  <c:v>32292.9</c:v>
                </c:pt>
                <c:pt idx="2691">
                  <c:v>32296.5</c:v>
                </c:pt>
                <c:pt idx="2692">
                  <c:v>32298.3</c:v>
                </c:pt>
                <c:pt idx="2693">
                  <c:v>32302</c:v>
                </c:pt>
                <c:pt idx="2694">
                  <c:v>32305.7</c:v>
                </c:pt>
                <c:pt idx="2695">
                  <c:v>32309.4</c:v>
                </c:pt>
                <c:pt idx="2696">
                  <c:v>32311.3</c:v>
                </c:pt>
                <c:pt idx="2697">
                  <c:v>32315</c:v>
                </c:pt>
                <c:pt idx="2698">
                  <c:v>32318.799999999999</c:v>
                </c:pt>
                <c:pt idx="2699">
                  <c:v>32322.7</c:v>
                </c:pt>
                <c:pt idx="2700">
                  <c:v>32328.5</c:v>
                </c:pt>
                <c:pt idx="2701">
                  <c:v>32332.5</c:v>
                </c:pt>
                <c:pt idx="2702">
                  <c:v>32336.5</c:v>
                </c:pt>
                <c:pt idx="2703">
                  <c:v>32338.5</c:v>
                </c:pt>
                <c:pt idx="2704">
                  <c:v>32342.5</c:v>
                </c:pt>
                <c:pt idx="2705">
                  <c:v>32344.5</c:v>
                </c:pt>
                <c:pt idx="2706">
                  <c:v>32350.7</c:v>
                </c:pt>
                <c:pt idx="2707">
                  <c:v>32352.799999999999</c:v>
                </c:pt>
                <c:pt idx="2708">
                  <c:v>32355</c:v>
                </c:pt>
                <c:pt idx="2709">
                  <c:v>32357.1</c:v>
                </c:pt>
                <c:pt idx="2710">
                  <c:v>32361.4</c:v>
                </c:pt>
                <c:pt idx="2711">
                  <c:v>32363.599999999999</c:v>
                </c:pt>
                <c:pt idx="2712">
                  <c:v>32368</c:v>
                </c:pt>
                <c:pt idx="2713">
                  <c:v>32372.400000000001</c:v>
                </c:pt>
                <c:pt idx="2714">
                  <c:v>32381.5</c:v>
                </c:pt>
                <c:pt idx="2715">
                  <c:v>32386.2</c:v>
                </c:pt>
                <c:pt idx="2716">
                  <c:v>32390.9</c:v>
                </c:pt>
                <c:pt idx="2717">
                  <c:v>32395.599999999999</c:v>
                </c:pt>
                <c:pt idx="2718">
                  <c:v>32398</c:v>
                </c:pt>
                <c:pt idx="2719">
                  <c:v>32402.799999999999</c:v>
                </c:pt>
                <c:pt idx="2720">
                  <c:v>32407.7</c:v>
                </c:pt>
                <c:pt idx="2721">
                  <c:v>32412.6</c:v>
                </c:pt>
                <c:pt idx="2722">
                  <c:v>32417.599999999999</c:v>
                </c:pt>
                <c:pt idx="2723">
                  <c:v>32420.1</c:v>
                </c:pt>
                <c:pt idx="2724">
                  <c:v>32425.1</c:v>
                </c:pt>
                <c:pt idx="2725">
                  <c:v>32430.2</c:v>
                </c:pt>
                <c:pt idx="2726">
                  <c:v>32435.3</c:v>
                </c:pt>
                <c:pt idx="2727">
                  <c:v>32440.400000000001</c:v>
                </c:pt>
                <c:pt idx="2728">
                  <c:v>32443</c:v>
                </c:pt>
                <c:pt idx="2729">
                  <c:v>32448.2</c:v>
                </c:pt>
                <c:pt idx="2730">
                  <c:v>32453.5</c:v>
                </c:pt>
                <c:pt idx="2731">
                  <c:v>32456.1</c:v>
                </c:pt>
                <c:pt idx="2732">
                  <c:v>32461.4</c:v>
                </c:pt>
                <c:pt idx="2733">
                  <c:v>32464</c:v>
                </c:pt>
                <c:pt idx="2734">
                  <c:v>32469.4</c:v>
                </c:pt>
                <c:pt idx="2735">
                  <c:v>32474.7</c:v>
                </c:pt>
                <c:pt idx="2736">
                  <c:v>32477.4</c:v>
                </c:pt>
                <c:pt idx="2737">
                  <c:v>32482.799999999999</c:v>
                </c:pt>
                <c:pt idx="2738">
                  <c:v>32488.3</c:v>
                </c:pt>
                <c:pt idx="2739">
                  <c:v>32493.7</c:v>
                </c:pt>
                <c:pt idx="2740">
                  <c:v>32502</c:v>
                </c:pt>
                <c:pt idx="2741">
                  <c:v>32507.5</c:v>
                </c:pt>
                <c:pt idx="2742">
                  <c:v>32513</c:v>
                </c:pt>
                <c:pt idx="2743">
                  <c:v>32518.5</c:v>
                </c:pt>
                <c:pt idx="2744">
                  <c:v>32524.1</c:v>
                </c:pt>
                <c:pt idx="2745">
                  <c:v>32529.7</c:v>
                </c:pt>
                <c:pt idx="2746">
                  <c:v>32535.3</c:v>
                </c:pt>
                <c:pt idx="2747">
                  <c:v>32543.7</c:v>
                </c:pt>
                <c:pt idx="2748">
                  <c:v>32549.3</c:v>
                </c:pt>
                <c:pt idx="2749">
                  <c:v>32557.7</c:v>
                </c:pt>
                <c:pt idx="2750">
                  <c:v>32563.3</c:v>
                </c:pt>
                <c:pt idx="2751">
                  <c:v>32568.9</c:v>
                </c:pt>
                <c:pt idx="2752">
                  <c:v>32571.8</c:v>
                </c:pt>
                <c:pt idx="2753">
                  <c:v>32580.2</c:v>
                </c:pt>
                <c:pt idx="2754">
                  <c:v>32585.8</c:v>
                </c:pt>
                <c:pt idx="2755">
                  <c:v>32597.1</c:v>
                </c:pt>
                <c:pt idx="2756">
                  <c:v>32605.5</c:v>
                </c:pt>
                <c:pt idx="2757">
                  <c:v>32611.1</c:v>
                </c:pt>
                <c:pt idx="2758">
                  <c:v>32616.7</c:v>
                </c:pt>
                <c:pt idx="2759">
                  <c:v>32622.3</c:v>
                </c:pt>
                <c:pt idx="2760">
                  <c:v>32627.8</c:v>
                </c:pt>
                <c:pt idx="2761">
                  <c:v>32633.4</c:v>
                </c:pt>
                <c:pt idx="2762">
                  <c:v>32636.2</c:v>
                </c:pt>
                <c:pt idx="2763">
                  <c:v>32641.7</c:v>
                </c:pt>
                <c:pt idx="2764">
                  <c:v>32647.200000000001</c:v>
                </c:pt>
                <c:pt idx="2765">
                  <c:v>32652.7</c:v>
                </c:pt>
                <c:pt idx="2766">
                  <c:v>32658.2</c:v>
                </c:pt>
                <c:pt idx="2767">
                  <c:v>32663.599999999999</c:v>
                </c:pt>
                <c:pt idx="2768">
                  <c:v>32699.9</c:v>
                </c:pt>
                <c:pt idx="2769">
                  <c:v>32745.9</c:v>
                </c:pt>
                <c:pt idx="2770">
                  <c:v>32757.599999999999</c:v>
                </c:pt>
                <c:pt idx="2771">
                  <c:v>32766.400000000001</c:v>
                </c:pt>
                <c:pt idx="2772">
                  <c:v>32775.199999999997</c:v>
                </c:pt>
                <c:pt idx="2773">
                  <c:v>32781.1</c:v>
                </c:pt>
                <c:pt idx="2774">
                  <c:v>32784</c:v>
                </c:pt>
                <c:pt idx="2775">
                  <c:v>32789.9</c:v>
                </c:pt>
                <c:pt idx="2776">
                  <c:v>32792.800000000003</c:v>
                </c:pt>
                <c:pt idx="2777">
                  <c:v>32801.699999999997</c:v>
                </c:pt>
                <c:pt idx="2778">
                  <c:v>32810.5</c:v>
                </c:pt>
                <c:pt idx="2779">
                  <c:v>32816.400000000001</c:v>
                </c:pt>
                <c:pt idx="2780">
                  <c:v>32822.300000000003</c:v>
                </c:pt>
                <c:pt idx="2781">
                  <c:v>32828.199999999997</c:v>
                </c:pt>
                <c:pt idx="2782">
                  <c:v>32834.1</c:v>
                </c:pt>
                <c:pt idx="2783">
                  <c:v>32837.1</c:v>
                </c:pt>
                <c:pt idx="2784">
                  <c:v>32845.9</c:v>
                </c:pt>
                <c:pt idx="2785">
                  <c:v>32851.699999999997</c:v>
                </c:pt>
                <c:pt idx="2786">
                  <c:v>32857.599999999999</c:v>
                </c:pt>
                <c:pt idx="2787">
                  <c:v>32860.5</c:v>
                </c:pt>
                <c:pt idx="2788">
                  <c:v>32869.300000000003</c:v>
                </c:pt>
                <c:pt idx="2789">
                  <c:v>32875.1</c:v>
                </c:pt>
                <c:pt idx="2790">
                  <c:v>32880.9</c:v>
                </c:pt>
                <c:pt idx="2791">
                  <c:v>32886.699999999997</c:v>
                </c:pt>
                <c:pt idx="2792">
                  <c:v>32892.5</c:v>
                </c:pt>
                <c:pt idx="2793">
                  <c:v>32895.300000000003</c:v>
                </c:pt>
                <c:pt idx="2794">
                  <c:v>32903.9</c:v>
                </c:pt>
                <c:pt idx="2795">
                  <c:v>32909.599999999999</c:v>
                </c:pt>
                <c:pt idx="2796">
                  <c:v>32918.1</c:v>
                </c:pt>
                <c:pt idx="2797">
                  <c:v>32923.800000000003</c:v>
                </c:pt>
                <c:pt idx="2798">
                  <c:v>32929.4</c:v>
                </c:pt>
                <c:pt idx="2799">
                  <c:v>32935</c:v>
                </c:pt>
                <c:pt idx="2800">
                  <c:v>32940.5</c:v>
                </c:pt>
                <c:pt idx="2801">
                  <c:v>32946.1</c:v>
                </c:pt>
                <c:pt idx="2802">
                  <c:v>32954.300000000003</c:v>
                </c:pt>
                <c:pt idx="2803">
                  <c:v>32959.699999999997</c:v>
                </c:pt>
                <c:pt idx="2804">
                  <c:v>32965.1</c:v>
                </c:pt>
                <c:pt idx="2805">
                  <c:v>32970.5</c:v>
                </c:pt>
                <c:pt idx="2806">
                  <c:v>32975.800000000003</c:v>
                </c:pt>
                <c:pt idx="2807">
                  <c:v>32978.5</c:v>
                </c:pt>
                <c:pt idx="2808">
                  <c:v>32983.699999999997</c:v>
                </c:pt>
                <c:pt idx="2809">
                  <c:v>32988.9</c:v>
                </c:pt>
                <c:pt idx="2810">
                  <c:v>32994.1</c:v>
                </c:pt>
                <c:pt idx="2811">
                  <c:v>32999.300000000003</c:v>
                </c:pt>
                <c:pt idx="2812">
                  <c:v>33001.800000000003</c:v>
                </c:pt>
                <c:pt idx="2813">
                  <c:v>33009.4</c:v>
                </c:pt>
                <c:pt idx="2814">
                  <c:v>33014.5</c:v>
                </c:pt>
                <c:pt idx="2815">
                  <c:v>33017</c:v>
                </c:pt>
                <c:pt idx="2816">
                  <c:v>33022.1</c:v>
                </c:pt>
                <c:pt idx="2817">
                  <c:v>33027.1</c:v>
                </c:pt>
                <c:pt idx="2818">
                  <c:v>33032.199999999997</c:v>
                </c:pt>
                <c:pt idx="2819">
                  <c:v>33037.199999999997</c:v>
                </c:pt>
                <c:pt idx="2820">
                  <c:v>33044.699999999997</c:v>
                </c:pt>
                <c:pt idx="2821">
                  <c:v>33049.599999999999</c:v>
                </c:pt>
                <c:pt idx="2822">
                  <c:v>33052.1</c:v>
                </c:pt>
                <c:pt idx="2823">
                  <c:v>33057.1</c:v>
                </c:pt>
                <c:pt idx="2824">
                  <c:v>33062</c:v>
                </c:pt>
                <c:pt idx="2825">
                  <c:v>33067</c:v>
                </c:pt>
                <c:pt idx="2826">
                  <c:v>33069.4</c:v>
                </c:pt>
                <c:pt idx="2827">
                  <c:v>33071.9</c:v>
                </c:pt>
                <c:pt idx="2828">
                  <c:v>33076.800000000003</c:v>
                </c:pt>
                <c:pt idx="2829">
                  <c:v>33081.699999999997</c:v>
                </c:pt>
                <c:pt idx="2830">
                  <c:v>33089</c:v>
                </c:pt>
                <c:pt idx="2831">
                  <c:v>33091.4</c:v>
                </c:pt>
                <c:pt idx="2832">
                  <c:v>33096.199999999997</c:v>
                </c:pt>
                <c:pt idx="2833">
                  <c:v>33101</c:v>
                </c:pt>
                <c:pt idx="2834">
                  <c:v>33105.800000000003</c:v>
                </c:pt>
                <c:pt idx="2835">
                  <c:v>33110.6</c:v>
                </c:pt>
                <c:pt idx="2836">
                  <c:v>33113</c:v>
                </c:pt>
                <c:pt idx="2837">
                  <c:v>33117.800000000003</c:v>
                </c:pt>
                <c:pt idx="2838">
                  <c:v>33122.5</c:v>
                </c:pt>
                <c:pt idx="2839">
                  <c:v>33127.300000000003</c:v>
                </c:pt>
                <c:pt idx="2840">
                  <c:v>33129.599999999999</c:v>
                </c:pt>
                <c:pt idx="2841">
                  <c:v>33134.300000000003</c:v>
                </c:pt>
                <c:pt idx="2842">
                  <c:v>33139</c:v>
                </c:pt>
                <c:pt idx="2843">
                  <c:v>33143.699999999997</c:v>
                </c:pt>
                <c:pt idx="2844">
                  <c:v>33148.400000000001</c:v>
                </c:pt>
                <c:pt idx="2845">
                  <c:v>33150.699999999997</c:v>
                </c:pt>
                <c:pt idx="2846">
                  <c:v>33153</c:v>
                </c:pt>
                <c:pt idx="2847">
                  <c:v>33157.599999999999</c:v>
                </c:pt>
                <c:pt idx="2848">
                  <c:v>33159.9</c:v>
                </c:pt>
                <c:pt idx="2849">
                  <c:v>33164.5</c:v>
                </c:pt>
                <c:pt idx="2850">
                  <c:v>33169.1</c:v>
                </c:pt>
                <c:pt idx="2851">
                  <c:v>33175.9</c:v>
                </c:pt>
                <c:pt idx="2852">
                  <c:v>33180.400000000001</c:v>
                </c:pt>
                <c:pt idx="2853">
                  <c:v>33182.699999999997</c:v>
                </c:pt>
                <c:pt idx="2854">
                  <c:v>33187.199999999997</c:v>
                </c:pt>
                <c:pt idx="2855">
                  <c:v>33191.699999999997</c:v>
                </c:pt>
                <c:pt idx="2856">
                  <c:v>33193.9</c:v>
                </c:pt>
                <c:pt idx="2857">
                  <c:v>33198.400000000001</c:v>
                </c:pt>
                <c:pt idx="2858">
                  <c:v>33202.800000000003</c:v>
                </c:pt>
                <c:pt idx="2859">
                  <c:v>33207.199999999997</c:v>
                </c:pt>
                <c:pt idx="2860">
                  <c:v>33209.4</c:v>
                </c:pt>
                <c:pt idx="2861">
                  <c:v>33213.800000000003</c:v>
                </c:pt>
                <c:pt idx="2862">
                  <c:v>33220.300000000003</c:v>
                </c:pt>
                <c:pt idx="2863">
                  <c:v>33224.699999999997</c:v>
                </c:pt>
                <c:pt idx="2864">
                  <c:v>33229</c:v>
                </c:pt>
                <c:pt idx="2865">
                  <c:v>33233.300000000003</c:v>
                </c:pt>
                <c:pt idx="2866">
                  <c:v>33237.5</c:v>
                </c:pt>
                <c:pt idx="2867">
                  <c:v>33239.699999999997</c:v>
                </c:pt>
                <c:pt idx="2868">
                  <c:v>33243.9</c:v>
                </c:pt>
                <c:pt idx="2869">
                  <c:v>33246</c:v>
                </c:pt>
                <c:pt idx="2870">
                  <c:v>33252.300000000003</c:v>
                </c:pt>
                <c:pt idx="2871">
                  <c:v>33256.5</c:v>
                </c:pt>
                <c:pt idx="2872">
                  <c:v>33260.6</c:v>
                </c:pt>
                <c:pt idx="2873">
                  <c:v>33262.699999999997</c:v>
                </c:pt>
                <c:pt idx="2874">
                  <c:v>33266.800000000003</c:v>
                </c:pt>
                <c:pt idx="2875">
                  <c:v>33270.9</c:v>
                </c:pt>
                <c:pt idx="2876">
                  <c:v>33275</c:v>
                </c:pt>
                <c:pt idx="2877">
                  <c:v>33277</c:v>
                </c:pt>
                <c:pt idx="2878">
                  <c:v>33281.1</c:v>
                </c:pt>
                <c:pt idx="2879">
                  <c:v>33285.1</c:v>
                </c:pt>
                <c:pt idx="2880">
                  <c:v>33289.1</c:v>
                </c:pt>
                <c:pt idx="2881">
                  <c:v>33293.1</c:v>
                </c:pt>
                <c:pt idx="2882">
                  <c:v>33297</c:v>
                </c:pt>
                <c:pt idx="2883">
                  <c:v>33301</c:v>
                </c:pt>
                <c:pt idx="2884">
                  <c:v>33302.9</c:v>
                </c:pt>
                <c:pt idx="2885">
                  <c:v>33306.9</c:v>
                </c:pt>
                <c:pt idx="2886">
                  <c:v>33310.800000000003</c:v>
                </c:pt>
                <c:pt idx="2887">
                  <c:v>33312.699999999997</c:v>
                </c:pt>
                <c:pt idx="2888">
                  <c:v>33316.6</c:v>
                </c:pt>
                <c:pt idx="2889">
                  <c:v>33320.400000000001</c:v>
                </c:pt>
                <c:pt idx="2890">
                  <c:v>33324.300000000003</c:v>
                </c:pt>
                <c:pt idx="2891">
                  <c:v>33326.199999999997</c:v>
                </c:pt>
                <c:pt idx="2892">
                  <c:v>33331.9</c:v>
                </c:pt>
                <c:pt idx="2893">
                  <c:v>33333.800000000003</c:v>
                </c:pt>
                <c:pt idx="2894">
                  <c:v>33337.599999999999</c:v>
                </c:pt>
                <c:pt idx="2895">
                  <c:v>33341.4</c:v>
                </c:pt>
                <c:pt idx="2896">
                  <c:v>33345.1</c:v>
                </c:pt>
                <c:pt idx="2897">
                  <c:v>33347</c:v>
                </c:pt>
                <c:pt idx="2898">
                  <c:v>33350.699999999997</c:v>
                </c:pt>
                <c:pt idx="2899">
                  <c:v>33354.400000000001</c:v>
                </c:pt>
                <c:pt idx="2900">
                  <c:v>33356.300000000003</c:v>
                </c:pt>
                <c:pt idx="2901">
                  <c:v>33360</c:v>
                </c:pt>
                <c:pt idx="2902">
                  <c:v>33363.599999999999</c:v>
                </c:pt>
                <c:pt idx="2903">
                  <c:v>33367.300000000003</c:v>
                </c:pt>
                <c:pt idx="2904">
                  <c:v>33370.9</c:v>
                </c:pt>
                <c:pt idx="2905">
                  <c:v>33374.6</c:v>
                </c:pt>
                <c:pt idx="2906">
                  <c:v>33378.199999999997</c:v>
                </c:pt>
                <c:pt idx="2907">
                  <c:v>33381.800000000003</c:v>
                </c:pt>
                <c:pt idx="2908">
                  <c:v>33385.4</c:v>
                </c:pt>
                <c:pt idx="2909">
                  <c:v>33387.199999999997</c:v>
                </c:pt>
                <c:pt idx="2910">
                  <c:v>33390.800000000003</c:v>
                </c:pt>
                <c:pt idx="2911">
                  <c:v>33392.5</c:v>
                </c:pt>
                <c:pt idx="2912">
                  <c:v>33396.1</c:v>
                </c:pt>
                <c:pt idx="2913">
                  <c:v>33399.599999999999</c:v>
                </c:pt>
                <c:pt idx="2914">
                  <c:v>33401.4</c:v>
                </c:pt>
                <c:pt idx="2915">
                  <c:v>33404.9</c:v>
                </c:pt>
                <c:pt idx="2916">
                  <c:v>33408.400000000001</c:v>
                </c:pt>
                <c:pt idx="2917">
                  <c:v>33411.9</c:v>
                </c:pt>
                <c:pt idx="2918">
                  <c:v>33415.4</c:v>
                </c:pt>
                <c:pt idx="2919">
                  <c:v>33418.9</c:v>
                </c:pt>
                <c:pt idx="2920">
                  <c:v>33422.400000000001</c:v>
                </c:pt>
                <c:pt idx="2921">
                  <c:v>33425.800000000003</c:v>
                </c:pt>
                <c:pt idx="2922">
                  <c:v>33429.300000000003</c:v>
                </c:pt>
                <c:pt idx="2923">
                  <c:v>33431</c:v>
                </c:pt>
                <c:pt idx="2924">
                  <c:v>33434.400000000001</c:v>
                </c:pt>
                <c:pt idx="2925">
                  <c:v>33436.1</c:v>
                </c:pt>
                <c:pt idx="2926">
                  <c:v>33439.5</c:v>
                </c:pt>
                <c:pt idx="2927">
                  <c:v>33443</c:v>
                </c:pt>
                <c:pt idx="2928">
                  <c:v>33446.300000000003</c:v>
                </c:pt>
                <c:pt idx="2929">
                  <c:v>33449.699999999997</c:v>
                </c:pt>
                <c:pt idx="2930">
                  <c:v>33453.1</c:v>
                </c:pt>
                <c:pt idx="2931">
                  <c:v>33456.5</c:v>
                </c:pt>
                <c:pt idx="2932">
                  <c:v>33461.5</c:v>
                </c:pt>
                <c:pt idx="2933">
                  <c:v>33464.9</c:v>
                </c:pt>
                <c:pt idx="2934">
                  <c:v>33469.9</c:v>
                </c:pt>
                <c:pt idx="2935">
                  <c:v>33474.9</c:v>
                </c:pt>
                <c:pt idx="2936">
                  <c:v>33479.800000000003</c:v>
                </c:pt>
                <c:pt idx="2937">
                  <c:v>33484.800000000003</c:v>
                </c:pt>
                <c:pt idx="2938">
                  <c:v>33491.4</c:v>
                </c:pt>
                <c:pt idx="2939">
                  <c:v>33496.300000000003</c:v>
                </c:pt>
                <c:pt idx="2940">
                  <c:v>33501.199999999997</c:v>
                </c:pt>
                <c:pt idx="2941">
                  <c:v>33506.1</c:v>
                </c:pt>
                <c:pt idx="2942">
                  <c:v>33511</c:v>
                </c:pt>
                <c:pt idx="2943">
                  <c:v>33515.800000000003</c:v>
                </c:pt>
                <c:pt idx="2944">
                  <c:v>33519</c:v>
                </c:pt>
                <c:pt idx="2945">
                  <c:v>33523.9</c:v>
                </c:pt>
                <c:pt idx="2946">
                  <c:v>33528.699999999997</c:v>
                </c:pt>
                <c:pt idx="2947">
                  <c:v>33535</c:v>
                </c:pt>
                <c:pt idx="2948">
                  <c:v>33538.199999999997</c:v>
                </c:pt>
                <c:pt idx="2949">
                  <c:v>33544.5</c:v>
                </c:pt>
                <c:pt idx="2950">
                  <c:v>33547.599999999999</c:v>
                </c:pt>
                <c:pt idx="2951">
                  <c:v>33552.300000000003</c:v>
                </c:pt>
                <c:pt idx="2952">
                  <c:v>33557</c:v>
                </c:pt>
                <c:pt idx="2953">
                  <c:v>33560.1</c:v>
                </c:pt>
                <c:pt idx="2954">
                  <c:v>33564.800000000003</c:v>
                </c:pt>
                <c:pt idx="2955">
                  <c:v>33570.9</c:v>
                </c:pt>
                <c:pt idx="2956">
                  <c:v>33574</c:v>
                </c:pt>
                <c:pt idx="2957">
                  <c:v>33580.1</c:v>
                </c:pt>
                <c:pt idx="2958">
                  <c:v>33584.6</c:v>
                </c:pt>
                <c:pt idx="2959">
                  <c:v>33587.699999999997</c:v>
                </c:pt>
                <c:pt idx="2960">
                  <c:v>33592.199999999997</c:v>
                </c:pt>
                <c:pt idx="2961">
                  <c:v>33596.699999999997</c:v>
                </c:pt>
                <c:pt idx="2962">
                  <c:v>33601.199999999997</c:v>
                </c:pt>
                <c:pt idx="2963">
                  <c:v>33604.199999999997</c:v>
                </c:pt>
                <c:pt idx="2964">
                  <c:v>33610.1</c:v>
                </c:pt>
                <c:pt idx="2965">
                  <c:v>33613</c:v>
                </c:pt>
                <c:pt idx="2966">
                  <c:v>33617.5</c:v>
                </c:pt>
                <c:pt idx="2967">
                  <c:v>33621.800000000003</c:v>
                </c:pt>
                <c:pt idx="2968">
                  <c:v>33626.199999999997</c:v>
                </c:pt>
                <c:pt idx="2969">
                  <c:v>33629.1</c:v>
                </c:pt>
                <c:pt idx="2970">
                  <c:v>33633.5</c:v>
                </c:pt>
                <c:pt idx="2971">
                  <c:v>33637.800000000003</c:v>
                </c:pt>
                <c:pt idx="2972">
                  <c:v>33643.5</c:v>
                </c:pt>
                <c:pt idx="2973">
                  <c:v>33647.800000000003</c:v>
                </c:pt>
                <c:pt idx="2974">
                  <c:v>33653.5</c:v>
                </c:pt>
                <c:pt idx="2975">
                  <c:v>33656.300000000003</c:v>
                </c:pt>
                <c:pt idx="2976">
                  <c:v>33660.5</c:v>
                </c:pt>
                <c:pt idx="2977">
                  <c:v>33664.699999999997</c:v>
                </c:pt>
                <c:pt idx="2978">
                  <c:v>33668.9</c:v>
                </c:pt>
                <c:pt idx="2979">
                  <c:v>33671.599999999999</c:v>
                </c:pt>
                <c:pt idx="2980">
                  <c:v>33675.800000000003</c:v>
                </c:pt>
                <c:pt idx="2981">
                  <c:v>33681.300000000003</c:v>
                </c:pt>
                <c:pt idx="2982">
                  <c:v>33685.4</c:v>
                </c:pt>
                <c:pt idx="2983">
                  <c:v>33689.4</c:v>
                </c:pt>
                <c:pt idx="2984">
                  <c:v>33693.5</c:v>
                </c:pt>
                <c:pt idx="2985">
                  <c:v>33697.5</c:v>
                </c:pt>
                <c:pt idx="2986">
                  <c:v>33701.5</c:v>
                </c:pt>
                <c:pt idx="2987">
                  <c:v>33704.1</c:v>
                </c:pt>
                <c:pt idx="2988">
                  <c:v>33708.1</c:v>
                </c:pt>
                <c:pt idx="2989">
                  <c:v>33713.300000000003</c:v>
                </c:pt>
                <c:pt idx="2990">
                  <c:v>33718.6</c:v>
                </c:pt>
                <c:pt idx="2991">
                  <c:v>33722.5</c:v>
                </c:pt>
                <c:pt idx="2992">
                  <c:v>33725</c:v>
                </c:pt>
                <c:pt idx="2993">
                  <c:v>33728.9</c:v>
                </c:pt>
                <c:pt idx="2994">
                  <c:v>33734</c:v>
                </c:pt>
                <c:pt idx="2995">
                  <c:v>33737.9</c:v>
                </c:pt>
                <c:pt idx="2996">
                  <c:v>33740.400000000001</c:v>
                </c:pt>
                <c:pt idx="2997">
                  <c:v>33745.5</c:v>
                </c:pt>
                <c:pt idx="2998">
                  <c:v>33749.199999999997</c:v>
                </c:pt>
                <c:pt idx="2999">
                  <c:v>33754.300000000003</c:v>
                </c:pt>
                <c:pt idx="3000">
                  <c:v>33758</c:v>
                </c:pt>
                <c:pt idx="3001">
                  <c:v>33760.5</c:v>
                </c:pt>
                <c:pt idx="3002">
                  <c:v>33763</c:v>
                </c:pt>
                <c:pt idx="3003">
                  <c:v>33766.800000000003</c:v>
                </c:pt>
                <c:pt idx="3004">
                  <c:v>33770.5</c:v>
                </c:pt>
                <c:pt idx="3005">
                  <c:v>33775.4</c:v>
                </c:pt>
                <c:pt idx="3006">
                  <c:v>33780.400000000001</c:v>
                </c:pt>
                <c:pt idx="3007">
                  <c:v>33784.1</c:v>
                </c:pt>
                <c:pt idx="3008">
                  <c:v>33789</c:v>
                </c:pt>
                <c:pt idx="3009">
                  <c:v>33792.699999999997</c:v>
                </c:pt>
                <c:pt idx="3010">
                  <c:v>33796.300000000003</c:v>
                </c:pt>
                <c:pt idx="3011">
                  <c:v>33798.800000000003</c:v>
                </c:pt>
                <c:pt idx="3012">
                  <c:v>33802.5</c:v>
                </c:pt>
                <c:pt idx="3013">
                  <c:v>33806.1</c:v>
                </c:pt>
                <c:pt idx="3014">
                  <c:v>33811</c:v>
                </c:pt>
                <c:pt idx="3015">
                  <c:v>33814.699999999997</c:v>
                </c:pt>
                <c:pt idx="3016">
                  <c:v>33818.300000000003</c:v>
                </c:pt>
                <c:pt idx="3017">
                  <c:v>33822</c:v>
                </c:pt>
                <c:pt idx="3018">
                  <c:v>33825.699999999997</c:v>
                </c:pt>
                <c:pt idx="3019">
                  <c:v>33828.1</c:v>
                </c:pt>
                <c:pt idx="3020">
                  <c:v>33831.699999999997</c:v>
                </c:pt>
                <c:pt idx="3021">
                  <c:v>33836.5</c:v>
                </c:pt>
                <c:pt idx="3022">
                  <c:v>33840.1</c:v>
                </c:pt>
                <c:pt idx="3023">
                  <c:v>33844.800000000003</c:v>
                </c:pt>
                <c:pt idx="3024">
                  <c:v>33848.199999999997</c:v>
                </c:pt>
                <c:pt idx="3025">
                  <c:v>33851.699999999997</c:v>
                </c:pt>
                <c:pt idx="3026">
                  <c:v>33855.1</c:v>
                </c:pt>
                <c:pt idx="3027">
                  <c:v>33858.5</c:v>
                </c:pt>
                <c:pt idx="3028">
                  <c:v>33861.9</c:v>
                </c:pt>
                <c:pt idx="3029">
                  <c:v>33865.300000000003</c:v>
                </c:pt>
                <c:pt idx="3030">
                  <c:v>33869.800000000003</c:v>
                </c:pt>
                <c:pt idx="3031">
                  <c:v>33873.199999999997</c:v>
                </c:pt>
                <c:pt idx="3032">
                  <c:v>33876.5</c:v>
                </c:pt>
                <c:pt idx="3033">
                  <c:v>33879.9</c:v>
                </c:pt>
                <c:pt idx="3034">
                  <c:v>33883.199999999997</c:v>
                </c:pt>
                <c:pt idx="3035">
                  <c:v>33886.5</c:v>
                </c:pt>
                <c:pt idx="3036">
                  <c:v>33889.9</c:v>
                </c:pt>
                <c:pt idx="3037">
                  <c:v>33893.300000000003</c:v>
                </c:pt>
                <c:pt idx="3038">
                  <c:v>33896.6</c:v>
                </c:pt>
                <c:pt idx="3039">
                  <c:v>33900</c:v>
                </c:pt>
                <c:pt idx="3040">
                  <c:v>33902.300000000003</c:v>
                </c:pt>
                <c:pt idx="3041">
                  <c:v>33904.5</c:v>
                </c:pt>
                <c:pt idx="3042">
                  <c:v>33906.800000000003</c:v>
                </c:pt>
                <c:pt idx="3043">
                  <c:v>33910.199999999997</c:v>
                </c:pt>
                <c:pt idx="3044">
                  <c:v>33913.699999999997</c:v>
                </c:pt>
                <c:pt idx="3045">
                  <c:v>33918.300000000003</c:v>
                </c:pt>
                <c:pt idx="3046">
                  <c:v>33920.6</c:v>
                </c:pt>
                <c:pt idx="3047">
                  <c:v>33925.300000000003</c:v>
                </c:pt>
                <c:pt idx="3048">
                  <c:v>33927.699999999997</c:v>
                </c:pt>
                <c:pt idx="3049">
                  <c:v>33931.300000000003</c:v>
                </c:pt>
                <c:pt idx="3050">
                  <c:v>33934.9</c:v>
                </c:pt>
                <c:pt idx="3051">
                  <c:v>33938.6</c:v>
                </c:pt>
                <c:pt idx="3052">
                  <c:v>33942.300000000003</c:v>
                </c:pt>
                <c:pt idx="3053">
                  <c:v>33947.300000000003</c:v>
                </c:pt>
                <c:pt idx="3054">
                  <c:v>33951.1</c:v>
                </c:pt>
                <c:pt idx="3055">
                  <c:v>33956.300000000003</c:v>
                </c:pt>
                <c:pt idx="3056">
                  <c:v>33961.5</c:v>
                </c:pt>
                <c:pt idx="3057">
                  <c:v>33965.5</c:v>
                </c:pt>
                <c:pt idx="3058">
                  <c:v>33972.300000000003</c:v>
                </c:pt>
                <c:pt idx="3059">
                  <c:v>33976.400000000001</c:v>
                </c:pt>
                <c:pt idx="3060">
                  <c:v>33980.6</c:v>
                </c:pt>
                <c:pt idx="3061">
                  <c:v>33986.199999999997</c:v>
                </c:pt>
                <c:pt idx="3062">
                  <c:v>33990.400000000001</c:v>
                </c:pt>
                <c:pt idx="3063">
                  <c:v>33994.6</c:v>
                </c:pt>
                <c:pt idx="3064">
                  <c:v>34001.800000000003</c:v>
                </c:pt>
                <c:pt idx="3065">
                  <c:v>34007.5</c:v>
                </c:pt>
                <c:pt idx="3066">
                  <c:v>34011.9</c:v>
                </c:pt>
                <c:pt idx="3067">
                  <c:v>34017.800000000003</c:v>
                </c:pt>
                <c:pt idx="3068">
                  <c:v>34023.800000000003</c:v>
                </c:pt>
                <c:pt idx="3069">
                  <c:v>34029.800000000003</c:v>
                </c:pt>
                <c:pt idx="3070">
                  <c:v>34034.300000000003</c:v>
                </c:pt>
                <c:pt idx="3071">
                  <c:v>34037.4</c:v>
                </c:pt>
                <c:pt idx="3072">
                  <c:v>34043.599999999999</c:v>
                </c:pt>
                <c:pt idx="3073">
                  <c:v>34048.199999999997</c:v>
                </c:pt>
                <c:pt idx="3074">
                  <c:v>34056.1</c:v>
                </c:pt>
                <c:pt idx="3075">
                  <c:v>34062.5</c:v>
                </c:pt>
                <c:pt idx="3076">
                  <c:v>34065.699999999997</c:v>
                </c:pt>
                <c:pt idx="3077">
                  <c:v>34068.9</c:v>
                </c:pt>
                <c:pt idx="3078">
                  <c:v>34073.800000000003</c:v>
                </c:pt>
                <c:pt idx="3079">
                  <c:v>34078.699999999997</c:v>
                </c:pt>
                <c:pt idx="3080">
                  <c:v>34085.300000000003</c:v>
                </c:pt>
                <c:pt idx="3081">
                  <c:v>34092</c:v>
                </c:pt>
                <c:pt idx="3082">
                  <c:v>34095.4</c:v>
                </c:pt>
                <c:pt idx="3083">
                  <c:v>34100.5</c:v>
                </c:pt>
                <c:pt idx="3084">
                  <c:v>34105.699999999997</c:v>
                </c:pt>
                <c:pt idx="3085">
                  <c:v>34110.9</c:v>
                </c:pt>
                <c:pt idx="3086">
                  <c:v>34117.9</c:v>
                </c:pt>
                <c:pt idx="3087">
                  <c:v>34124.9</c:v>
                </c:pt>
                <c:pt idx="3088">
                  <c:v>34130.300000000003</c:v>
                </c:pt>
                <c:pt idx="3089">
                  <c:v>34137.5</c:v>
                </c:pt>
                <c:pt idx="3090">
                  <c:v>34141.199999999997</c:v>
                </c:pt>
                <c:pt idx="3091">
                  <c:v>34144.800000000003</c:v>
                </c:pt>
                <c:pt idx="3092">
                  <c:v>34150.400000000001</c:v>
                </c:pt>
                <c:pt idx="3093">
                  <c:v>34156</c:v>
                </c:pt>
                <c:pt idx="3094">
                  <c:v>34163.5</c:v>
                </c:pt>
                <c:pt idx="3095">
                  <c:v>34171.300000000003</c:v>
                </c:pt>
                <c:pt idx="3096">
                  <c:v>34175.199999999997</c:v>
                </c:pt>
                <c:pt idx="3097">
                  <c:v>34181.199999999997</c:v>
                </c:pt>
                <c:pt idx="3098">
                  <c:v>34189.4</c:v>
                </c:pt>
                <c:pt idx="3099">
                  <c:v>34195.599999999999</c:v>
                </c:pt>
                <c:pt idx="3100">
                  <c:v>34201.9</c:v>
                </c:pt>
                <c:pt idx="3101">
                  <c:v>34210.5</c:v>
                </c:pt>
                <c:pt idx="3102">
                  <c:v>34217</c:v>
                </c:pt>
                <c:pt idx="3103">
                  <c:v>34225.800000000003</c:v>
                </c:pt>
                <c:pt idx="3104">
                  <c:v>34230.199999999997</c:v>
                </c:pt>
                <c:pt idx="3105">
                  <c:v>34239.199999999997</c:v>
                </c:pt>
                <c:pt idx="3106">
                  <c:v>34246</c:v>
                </c:pt>
                <c:pt idx="3107">
                  <c:v>34255.199999999997</c:v>
                </c:pt>
                <c:pt idx="3108">
                  <c:v>34262.1</c:v>
                </c:pt>
                <c:pt idx="3109">
                  <c:v>34266.699999999997</c:v>
                </c:pt>
                <c:pt idx="3110">
                  <c:v>34276.1</c:v>
                </c:pt>
                <c:pt idx="3111">
                  <c:v>34283.199999999997</c:v>
                </c:pt>
                <c:pt idx="3112">
                  <c:v>34292.699999999997</c:v>
                </c:pt>
                <c:pt idx="3113">
                  <c:v>34299.800000000003</c:v>
                </c:pt>
                <c:pt idx="3114">
                  <c:v>34309.4</c:v>
                </c:pt>
                <c:pt idx="3115">
                  <c:v>34314.199999999997</c:v>
                </c:pt>
                <c:pt idx="3116">
                  <c:v>34321.4</c:v>
                </c:pt>
                <c:pt idx="3117">
                  <c:v>34331.1</c:v>
                </c:pt>
                <c:pt idx="3118">
                  <c:v>34335.9</c:v>
                </c:pt>
                <c:pt idx="3119">
                  <c:v>34345.599999999999</c:v>
                </c:pt>
                <c:pt idx="3120">
                  <c:v>34355.199999999997</c:v>
                </c:pt>
                <c:pt idx="3121">
                  <c:v>34362.5</c:v>
                </c:pt>
                <c:pt idx="3122">
                  <c:v>34367.300000000003</c:v>
                </c:pt>
                <c:pt idx="3123">
                  <c:v>34377</c:v>
                </c:pt>
                <c:pt idx="3124">
                  <c:v>34384.199999999997</c:v>
                </c:pt>
                <c:pt idx="3125">
                  <c:v>34391.4</c:v>
                </c:pt>
                <c:pt idx="3126">
                  <c:v>34400.9</c:v>
                </c:pt>
                <c:pt idx="3127">
                  <c:v>34408.1</c:v>
                </c:pt>
                <c:pt idx="3128">
                  <c:v>34415.199999999997</c:v>
                </c:pt>
                <c:pt idx="3129">
                  <c:v>34424.6</c:v>
                </c:pt>
                <c:pt idx="3130">
                  <c:v>34429.199999999997</c:v>
                </c:pt>
                <c:pt idx="3131">
                  <c:v>34438.6</c:v>
                </c:pt>
                <c:pt idx="3132">
                  <c:v>34450.300000000003</c:v>
                </c:pt>
                <c:pt idx="3133">
                  <c:v>34457.300000000003</c:v>
                </c:pt>
                <c:pt idx="3134">
                  <c:v>34464.400000000001</c:v>
                </c:pt>
                <c:pt idx="3135">
                  <c:v>34473.800000000003</c:v>
                </c:pt>
                <c:pt idx="3136">
                  <c:v>34480.9</c:v>
                </c:pt>
                <c:pt idx="3137">
                  <c:v>34490.400000000001</c:v>
                </c:pt>
                <c:pt idx="3138">
                  <c:v>34497.5</c:v>
                </c:pt>
                <c:pt idx="3139">
                  <c:v>34507</c:v>
                </c:pt>
                <c:pt idx="3140">
                  <c:v>34518.9</c:v>
                </c:pt>
                <c:pt idx="3141">
                  <c:v>34528.5</c:v>
                </c:pt>
                <c:pt idx="3142">
                  <c:v>34540.400000000001</c:v>
                </c:pt>
                <c:pt idx="3143">
                  <c:v>34547.599999999999</c:v>
                </c:pt>
                <c:pt idx="3144">
                  <c:v>34554.800000000003</c:v>
                </c:pt>
                <c:pt idx="3145">
                  <c:v>34566.800000000003</c:v>
                </c:pt>
                <c:pt idx="3146">
                  <c:v>34578.800000000003</c:v>
                </c:pt>
                <c:pt idx="3147">
                  <c:v>34585.9</c:v>
                </c:pt>
                <c:pt idx="3148">
                  <c:v>34595.5</c:v>
                </c:pt>
                <c:pt idx="3149">
                  <c:v>34600.300000000003</c:v>
                </c:pt>
                <c:pt idx="3150">
                  <c:v>34609.9</c:v>
                </c:pt>
                <c:pt idx="3151">
                  <c:v>34617.1</c:v>
                </c:pt>
                <c:pt idx="3152">
                  <c:v>34626.699999999997</c:v>
                </c:pt>
                <c:pt idx="3153">
                  <c:v>34633.800000000003</c:v>
                </c:pt>
                <c:pt idx="3154">
                  <c:v>34638.6</c:v>
                </c:pt>
                <c:pt idx="3155">
                  <c:v>34648.199999999997</c:v>
                </c:pt>
                <c:pt idx="3156">
                  <c:v>34655.300000000003</c:v>
                </c:pt>
                <c:pt idx="3157">
                  <c:v>34662.5</c:v>
                </c:pt>
                <c:pt idx="3158">
                  <c:v>34672</c:v>
                </c:pt>
                <c:pt idx="3159">
                  <c:v>34681.5</c:v>
                </c:pt>
                <c:pt idx="3160">
                  <c:v>34688.6</c:v>
                </c:pt>
                <c:pt idx="3161">
                  <c:v>34693.300000000003</c:v>
                </c:pt>
                <c:pt idx="3162">
                  <c:v>34702.699999999997</c:v>
                </c:pt>
                <c:pt idx="3163">
                  <c:v>34709.800000000003</c:v>
                </c:pt>
                <c:pt idx="3164">
                  <c:v>34716.800000000003</c:v>
                </c:pt>
                <c:pt idx="3165">
                  <c:v>34726.199999999997</c:v>
                </c:pt>
                <c:pt idx="3166">
                  <c:v>34733.300000000003</c:v>
                </c:pt>
                <c:pt idx="3167">
                  <c:v>34738.1</c:v>
                </c:pt>
                <c:pt idx="3168">
                  <c:v>34747.599999999999</c:v>
                </c:pt>
                <c:pt idx="3169">
                  <c:v>34757.1</c:v>
                </c:pt>
                <c:pt idx="3170">
                  <c:v>34766.699999999997</c:v>
                </c:pt>
                <c:pt idx="3171">
                  <c:v>34773.9</c:v>
                </c:pt>
                <c:pt idx="3172">
                  <c:v>34781.1</c:v>
                </c:pt>
                <c:pt idx="3173">
                  <c:v>34790.699999999997</c:v>
                </c:pt>
                <c:pt idx="3174">
                  <c:v>34795.599999999999</c:v>
                </c:pt>
                <c:pt idx="3175">
                  <c:v>34802.800000000003</c:v>
                </c:pt>
                <c:pt idx="3176">
                  <c:v>34812.400000000001</c:v>
                </c:pt>
                <c:pt idx="3177">
                  <c:v>34819.599999999999</c:v>
                </c:pt>
                <c:pt idx="3178">
                  <c:v>34829.199999999997</c:v>
                </c:pt>
                <c:pt idx="3179">
                  <c:v>34834</c:v>
                </c:pt>
                <c:pt idx="3180">
                  <c:v>34841.199999999997</c:v>
                </c:pt>
                <c:pt idx="3181">
                  <c:v>34850.800000000003</c:v>
                </c:pt>
                <c:pt idx="3182">
                  <c:v>34860.300000000003</c:v>
                </c:pt>
                <c:pt idx="3183">
                  <c:v>34869.699999999997</c:v>
                </c:pt>
                <c:pt idx="3184">
                  <c:v>34876.800000000003</c:v>
                </c:pt>
                <c:pt idx="3185">
                  <c:v>34883.9</c:v>
                </c:pt>
                <c:pt idx="3186">
                  <c:v>34890.9</c:v>
                </c:pt>
                <c:pt idx="3187">
                  <c:v>34897.800000000003</c:v>
                </c:pt>
                <c:pt idx="3188">
                  <c:v>34907.1</c:v>
                </c:pt>
                <c:pt idx="3189">
                  <c:v>34914</c:v>
                </c:pt>
                <c:pt idx="3190">
                  <c:v>34920.800000000003</c:v>
                </c:pt>
                <c:pt idx="3191">
                  <c:v>34929.800000000003</c:v>
                </c:pt>
                <c:pt idx="3192">
                  <c:v>34934.300000000003</c:v>
                </c:pt>
                <c:pt idx="3193">
                  <c:v>34941</c:v>
                </c:pt>
                <c:pt idx="3194">
                  <c:v>34952</c:v>
                </c:pt>
                <c:pt idx="3195">
                  <c:v>34960.699999999997</c:v>
                </c:pt>
                <c:pt idx="3196">
                  <c:v>34969.300000000003</c:v>
                </c:pt>
                <c:pt idx="3197">
                  <c:v>34973.5</c:v>
                </c:pt>
                <c:pt idx="3198">
                  <c:v>34981.9</c:v>
                </c:pt>
                <c:pt idx="3199">
                  <c:v>34988.1</c:v>
                </c:pt>
                <c:pt idx="3200">
                  <c:v>34994.199999999997</c:v>
                </c:pt>
                <c:pt idx="3201">
                  <c:v>35002.300000000003</c:v>
                </c:pt>
                <c:pt idx="3202">
                  <c:v>35008.400000000001</c:v>
                </c:pt>
                <c:pt idx="3203">
                  <c:v>35014.400000000001</c:v>
                </c:pt>
                <c:pt idx="3204">
                  <c:v>35020.400000000001</c:v>
                </c:pt>
                <c:pt idx="3205">
                  <c:v>35026.300000000003</c:v>
                </c:pt>
                <c:pt idx="3206">
                  <c:v>35036.199999999997</c:v>
                </c:pt>
                <c:pt idx="3207">
                  <c:v>35044</c:v>
                </c:pt>
                <c:pt idx="3208">
                  <c:v>35049.800000000003</c:v>
                </c:pt>
                <c:pt idx="3209">
                  <c:v>35055.599999999999</c:v>
                </c:pt>
                <c:pt idx="3210">
                  <c:v>35061.4</c:v>
                </c:pt>
                <c:pt idx="3211">
                  <c:v>35067.1</c:v>
                </c:pt>
                <c:pt idx="3212">
                  <c:v>35074.699999999997</c:v>
                </c:pt>
                <c:pt idx="3213">
                  <c:v>35082.300000000003</c:v>
                </c:pt>
                <c:pt idx="3214">
                  <c:v>35086</c:v>
                </c:pt>
                <c:pt idx="3215">
                  <c:v>35091.599999999999</c:v>
                </c:pt>
                <c:pt idx="3216">
                  <c:v>35097.199999999997</c:v>
                </c:pt>
                <c:pt idx="3217">
                  <c:v>35104.5</c:v>
                </c:pt>
                <c:pt idx="3218">
                  <c:v>35113.599999999999</c:v>
                </c:pt>
                <c:pt idx="3219">
                  <c:v>35119.1</c:v>
                </c:pt>
                <c:pt idx="3220">
                  <c:v>35124.400000000001</c:v>
                </c:pt>
                <c:pt idx="3221">
                  <c:v>35129.800000000003</c:v>
                </c:pt>
                <c:pt idx="3222">
                  <c:v>35136.9</c:v>
                </c:pt>
                <c:pt idx="3223">
                  <c:v>35142.1</c:v>
                </c:pt>
                <c:pt idx="3224">
                  <c:v>35149.1</c:v>
                </c:pt>
                <c:pt idx="3225">
                  <c:v>35152.5</c:v>
                </c:pt>
                <c:pt idx="3226">
                  <c:v>35159.4</c:v>
                </c:pt>
                <c:pt idx="3227">
                  <c:v>35164.5</c:v>
                </c:pt>
                <c:pt idx="3228">
                  <c:v>35171.199999999997</c:v>
                </c:pt>
                <c:pt idx="3229">
                  <c:v>35177.9</c:v>
                </c:pt>
                <c:pt idx="3230">
                  <c:v>35182.9</c:v>
                </c:pt>
                <c:pt idx="3231">
                  <c:v>35187.800000000003</c:v>
                </c:pt>
                <c:pt idx="3232">
                  <c:v>35194.300000000003</c:v>
                </c:pt>
                <c:pt idx="3233">
                  <c:v>35200.699999999997</c:v>
                </c:pt>
                <c:pt idx="3234">
                  <c:v>35205.5</c:v>
                </c:pt>
                <c:pt idx="3235">
                  <c:v>35211.800000000003</c:v>
                </c:pt>
                <c:pt idx="3236">
                  <c:v>35215</c:v>
                </c:pt>
                <c:pt idx="3237">
                  <c:v>35219.699999999997</c:v>
                </c:pt>
                <c:pt idx="3238">
                  <c:v>35226</c:v>
                </c:pt>
                <c:pt idx="3239">
                  <c:v>35232.300000000003</c:v>
                </c:pt>
                <c:pt idx="3240">
                  <c:v>35238.6</c:v>
                </c:pt>
                <c:pt idx="3241">
                  <c:v>35241.699999999997</c:v>
                </c:pt>
                <c:pt idx="3242">
                  <c:v>35248</c:v>
                </c:pt>
                <c:pt idx="3243">
                  <c:v>35252.699999999997</c:v>
                </c:pt>
                <c:pt idx="3244">
                  <c:v>35260.400000000001</c:v>
                </c:pt>
                <c:pt idx="3245">
                  <c:v>35265.1</c:v>
                </c:pt>
                <c:pt idx="3246">
                  <c:v>35268.1</c:v>
                </c:pt>
                <c:pt idx="3247">
                  <c:v>35274.199999999997</c:v>
                </c:pt>
                <c:pt idx="3248">
                  <c:v>35278.800000000003</c:v>
                </c:pt>
                <c:pt idx="3249">
                  <c:v>35284.800000000003</c:v>
                </c:pt>
                <c:pt idx="3250">
                  <c:v>35290.800000000003</c:v>
                </c:pt>
                <c:pt idx="3251">
                  <c:v>35293.699999999997</c:v>
                </c:pt>
                <c:pt idx="3252">
                  <c:v>35299.599999999999</c:v>
                </c:pt>
                <c:pt idx="3253">
                  <c:v>35303.9</c:v>
                </c:pt>
                <c:pt idx="3254">
                  <c:v>35311</c:v>
                </c:pt>
                <c:pt idx="3255">
                  <c:v>35313.9</c:v>
                </c:pt>
                <c:pt idx="3256">
                  <c:v>35319.4</c:v>
                </c:pt>
                <c:pt idx="3257">
                  <c:v>35322.1</c:v>
                </c:pt>
                <c:pt idx="3258">
                  <c:v>35327.5</c:v>
                </c:pt>
                <c:pt idx="3259">
                  <c:v>35332.800000000003</c:v>
                </c:pt>
                <c:pt idx="3260">
                  <c:v>35338</c:v>
                </c:pt>
                <c:pt idx="3261">
                  <c:v>35341.800000000003</c:v>
                </c:pt>
                <c:pt idx="3262">
                  <c:v>35345.5</c:v>
                </c:pt>
                <c:pt idx="3263">
                  <c:v>35349.199999999997</c:v>
                </c:pt>
                <c:pt idx="3264">
                  <c:v>35355.1</c:v>
                </c:pt>
                <c:pt idx="3265">
                  <c:v>35358.6</c:v>
                </c:pt>
                <c:pt idx="3266">
                  <c:v>35361.9</c:v>
                </c:pt>
                <c:pt idx="3267">
                  <c:v>35365.199999999997</c:v>
                </c:pt>
                <c:pt idx="3268">
                  <c:v>35367.4</c:v>
                </c:pt>
                <c:pt idx="3269">
                  <c:v>35372.5</c:v>
                </c:pt>
                <c:pt idx="3270">
                  <c:v>35375.5</c:v>
                </c:pt>
                <c:pt idx="3271">
                  <c:v>35379.300000000003</c:v>
                </c:pt>
                <c:pt idx="3272">
                  <c:v>35383</c:v>
                </c:pt>
                <c:pt idx="3273">
                  <c:v>35385.699999999997</c:v>
                </c:pt>
                <c:pt idx="3274">
                  <c:v>35389.199999999997</c:v>
                </c:pt>
                <c:pt idx="3275">
                  <c:v>35391.699999999997</c:v>
                </c:pt>
                <c:pt idx="3276">
                  <c:v>35394.9</c:v>
                </c:pt>
                <c:pt idx="3277">
                  <c:v>35396.5</c:v>
                </c:pt>
                <c:pt idx="3278">
                  <c:v>35399.699999999997</c:v>
                </c:pt>
                <c:pt idx="3279">
                  <c:v>35401.9</c:v>
                </c:pt>
                <c:pt idx="3280">
                  <c:v>35404.9</c:v>
                </c:pt>
                <c:pt idx="3281">
                  <c:v>35407.800000000003</c:v>
                </c:pt>
                <c:pt idx="3282">
                  <c:v>35409.199999999997</c:v>
                </c:pt>
                <c:pt idx="3283">
                  <c:v>35412</c:v>
                </c:pt>
                <c:pt idx="3284">
                  <c:v>35414.800000000003</c:v>
                </c:pt>
                <c:pt idx="3285">
                  <c:v>35417.5</c:v>
                </c:pt>
                <c:pt idx="3286">
                  <c:v>35420.199999999997</c:v>
                </c:pt>
                <c:pt idx="3287">
                  <c:v>35421.5</c:v>
                </c:pt>
                <c:pt idx="3288">
                  <c:v>35424.199999999997</c:v>
                </c:pt>
                <c:pt idx="3289">
                  <c:v>35426.1</c:v>
                </c:pt>
                <c:pt idx="3290">
                  <c:v>35428.800000000003</c:v>
                </c:pt>
                <c:pt idx="3291">
                  <c:v>35430.699999999997</c:v>
                </c:pt>
                <c:pt idx="3292">
                  <c:v>35433.4</c:v>
                </c:pt>
                <c:pt idx="3293">
                  <c:v>35435.4</c:v>
                </c:pt>
                <c:pt idx="3294">
                  <c:v>35436.699999999997</c:v>
                </c:pt>
                <c:pt idx="3295">
                  <c:v>35440.1</c:v>
                </c:pt>
                <c:pt idx="3296">
                  <c:v>35442.800000000003</c:v>
                </c:pt>
                <c:pt idx="3297">
                  <c:v>35444.9</c:v>
                </c:pt>
                <c:pt idx="3298">
                  <c:v>35447</c:v>
                </c:pt>
                <c:pt idx="3299">
                  <c:v>35449.199999999997</c:v>
                </c:pt>
                <c:pt idx="3300">
                  <c:v>35452.1</c:v>
                </c:pt>
                <c:pt idx="3301">
                  <c:v>35455.1</c:v>
                </c:pt>
                <c:pt idx="3302">
                  <c:v>35458.199999999997</c:v>
                </c:pt>
                <c:pt idx="3303">
                  <c:v>35459.800000000003</c:v>
                </c:pt>
                <c:pt idx="3304">
                  <c:v>35463</c:v>
                </c:pt>
                <c:pt idx="3305">
                  <c:v>35465.5</c:v>
                </c:pt>
                <c:pt idx="3306">
                  <c:v>35469.800000000003</c:v>
                </c:pt>
                <c:pt idx="3307">
                  <c:v>35471.5</c:v>
                </c:pt>
                <c:pt idx="3308">
                  <c:v>35474</c:v>
                </c:pt>
                <c:pt idx="3309">
                  <c:v>35476.6</c:v>
                </c:pt>
                <c:pt idx="3310">
                  <c:v>35480</c:v>
                </c:pt>
                <c:pt idx="3311">
                  <c:v>35483.5</c:v>
                </c:pt>
                <c:pt idx="3312">
                  <c:v>35487</c:v>
                </c:pt>
                <c:pt idx="3313">
                  <c:v>35489.699999999997</c:v>
                </c:pt>
                <c:pt idx="3314">
                  <c:v>35492.300000000003</c:v>
                </c:pt>
                <c:pt idx="3315">
                  <c:v>35495</c:v>
                </c:pt>
                <c:pt idx="3316">
                  <c:v>35499.5</c:v>
                </c:pt>
                <c:pt idx="3317">
                  <c:v>35502.300000000003</c:v>
                </c:pt>
                <c:pt idx="3318">
                  <c:v>35505</c:v>
                </c:pt>
                <c:pt idx="3319">
                  <c:v>35507.800000000003</c:v>
                </c:pt>
                <c:pt idx="3320">
                  <c:v>35510.6</c:v>
                </c:pt>
                <c:pt idx="3321">
                  <c:v>35514.300000000003</c:v>
                </c:pt>
                <c:pt idx="3322">
                  <c:v>35518.1</c:v>
                </c:pt>
                <c:pt idx="3323">
                  <c:v>35521</c:v>
                </c:pt>
                <c:pt idx="3324">
                  <c:v>35524.9</c:v>
                </c:pt>
                <c:pt idx="3325">
                  <c:v>35528.800000000003</c:v>
                </c:pt>
                <c:pt idx="3326">
                  <c:v>35531.800000000003</c:v>
                </c:pt>
                <c:pt idx="3327">
                  <c:v>35535.699999999997</c:v>
                </c:pt>
                <c:pt idx="3328">
                  <c:v>35538.800000000003</c:v>
                </c:pt>
                <c:pt idx="3329">
                  <c:v>35540.800000000003</c:v>
                </c:pt>
                <c:pt idx="3330">
                  <c:v>35544.9</c:v>
                </c:pt>
                <c:pt idx="3331">
                  <c:v>35550.1</c:v>
                </c:pt>
                <c:pt idx="3332">
                  <c:v>35553.199999999997</c:v>
                </c:pt>
                <c:pt idx="3333">
                  <c:v>35556.400000000001</c:v>
                </c:pt>
                <c:pt idx="3334">
                  <c:v>35559.599999999999</c:v>
                </c:pt>
                <c:pt idx="3335">
                  <c:v>35562.800000000003</c:v>
                </c:pt>
                <c:pt idx="3336">
                  <c:v>35567.199999999997</c:v>
                </c:pt>
                <c:pt idx="3337">
                  <c:v>35571.599999999999</c:v>
                </c:pt>
                <c:pt idx="3338">
                  <c:v>35574.9</c:v>
                </c:pt>
                <c:pt idx="3339">
                  <c:v>35579.4</c:v>
                </c:pt>
                <c:pt idx="3340">
                  <c:v>35581.699999999997</c:v>
                </c:pt>
                <c:pt idx="3341">
                  <c:v>35587.5</c:v>
                </c:pt>
                <c:pt idx="3342">
                  <c:v>35592.199999999997</c:v>
                </c:pt>
                <c:pt idx="3343">
                  <c:v>35595.800000000003</c:v>
                </c:pt>
                <c:pt idx="3344">
                  <c:v>35600.6</c:v>
                </c:pt>
                <c:pt idx="3345">
                  <c:v>35604.300000000003</c:v>
                </c:pt>
                <c:pt idx="3346">
                  <c:v>35608</c:v>
                </c:pt>
                <c:pt idx="3347">
                  <c:v>35613</c:v>
                </c:pt>
                <c:pt idx="3348">
                  <c:v>35616.800000000003</c:v>
                </c:pt>
                <c:pt idx="3349">
                  <c:v>35620.699999999997</c:v>
                </c:pt>
                <c:pt idx="3350">
                  <c:v>35625.9</c:v>
                </c:pt>
                <c:pt idx="3351">
                  <c:v>35631.199999999997</c:v>
                </c:pt>
                <c:pt idx="3352">
                  <c:v>35635.199999999997</c:v>
                </c:pt>
                <c:pt idx="3353">
                  <c:v>35641.9</c:v>
                </c:pt>
                <c:pt idx="3354">
                  <c:v>35644.6</c:v>
                </c:pt>
                <c:pt idx="3355">
                  <c:v>35650.1</c:v>
                </c:pt>
                <c:pt idx="3356">
                  <c:v>35654.300000000003</c:v>
                </c:pt>
                <c:pt idx="3357">
                  <c:v>35659.9</c:v>
                </c:pt>
                <c:pt idx="3358">
                  <c:v>35664.1</c:v>
                </c:pt>
                <c:pt idx="3359">
                  <c:v>35669.800000000003</c:v>
                </c:pt>
                <c:pt idx="3360">
                  <c:v>35672.699999999997</c:v>
                </c:pt>
                <c:pt idx="3361">
                  <c:v>35678.5</c:v>
                </c:pt>
                <c:pt idx="3362">
                  <c:v>35682.800000000003</c:v>
                </c:pt>
                <c:pt idx="3363">
                  <c:v>35690.199999999997</c:v>
                </c:pt>
                <c:pt idx="3364">
                  <c:v>35694.6</c:v>
                </c:pt>
                <c:pt idx="3365">
                  <c:v>35699.1</c:v>
                </c:pt>
                <c:pt idx="3366">
                  <c:v>35705.1</c:v>
                </c:pt>
                <c:pt idx="3367">
                  <c:v>35709.699999999997</c:v>
                </c:pt>
                <c:pt idx="3368">
                  <c:v>35714.199999999997</c:v>
                </c:pt>
                <c:pt idx="3369">
                  <c:v>35720.300000000003</c:v>
                </c:pt>
                <c:pt idx="3370">
                  <c:v>35725</c:v>
                </c:pt>
                <c:pt idx="3371">
                  <c:v>35729.599999999999</c:v>
                </c:pt>
                <c:pt idx="3372">
                  <c:v>35734.300000000003</c:v>
                </c:pt>
                <c:pt idx="3373">
                  <c:v>35742.1</c:v>
                </c:pt>
                <c:pt idx="3374">
                  <c:v>35748.400000000001</c:v>
                </c:pt>
                <c:pt idx="3375">
                  <c:v>35751.599999999999</c:v>
                </c:pt>
                <c:pt idx="3376">
                  <c:v>35758</c:v>
                </c:pt>
                <c:pt idx="3377">
                  <c:v>35764.6</c:v>
                </c:pt>
                <c:pt idx="3378">
                  <c:v>35769.5</c:v>
                </c:pt>
                <c:pt idx="3379">
                  <c:v>35776.300000000003</c:v>
                </c:pt>
                <c:pt idx="3380">
                  <c:v>35781.300000000003</c:v>
                </c:pt>
                <c:pt idx="3381">
                  <c:v>35786.5</c:v>
                </c:pt>
                <c:pt idx="3382">
                  <c:v>35791.699999999997</c:v>
                </c:pt>
                <c:pt idx="3383">
                  <c:v>35798.6</c:v>
                </c:pt>
                <c:pt idx="3384">
                  <c:v>35803.9</c:v>
                </c:pt>
                <c:pt idx="3385">
                  <c:v>35809.300000000003</c:v>
                </c:pt>
                <c:pt idx="3386">
                  <c:v>35816.400000000001</c:v>
                </c:pt>
                <c:pt idx="3387">
                  <c:v>35823.699999999997</c:v>
                </c:pt>
                <c:pt idx="3388">
                  <c:v>35829.1</c:v>
                </c:pt>
                <c:pt idx="3389">
                  <c:v>35834.6</c:v>
                </c:pt>
                <c:pt idx="3390">
                  <c:v>35842</c:v>
                </c:pt>
                <c:pt idx="3391">
                  <c:v>35849.5</c:v>
                </c:pt>
                <c:pt idx="3392">
                  <c:v>35855.1</c:v>
                </c:pt>
                <c:pt idx="3393">
                  <c:v>35862.6</c:v>
                </c:pt>
                <c:pt idx="3394">
                  <c:v>35868.300000000003</c:v>
                </c:pt>
                <c:pt idx="3395">
                  <c:v>35873.9</c:v>
                </c:pt>
                <c:pt idx="3396">
                  <c:v>35879.699999999997</c:v>
                </c:pt>
                <c:pt idx="3397">
                  <c:v>35887.300000000003</c:v>
                </c:pt>
                <c:pt idx="3398">
                  <c:v>35893.1</c:v>
                </c:pt>
                <c:pt idx="3399">
                  <c:v>35898.800000000003</c:v>
                </c:pt>
                <c:pt idx="3400">
                  <c:v>35904.6</c:v>
                </c:pt>
                <c:pt idx="3401">
                  <c:v>35912.300000000003</c:v>
                </c:pt>
                <c:pt idx="3402">
                  <c:v>35918.1</c:v>
                </c:pt>
                <c:pt idx="3403">
                  <c:v>35925.9</c:v>
                </c:pt>
                <c:pt idx="3404">
                  <c:v>35931.699999999997</c:v>
                </c:pt>
                <c:pt idx="3405">
                  <c:v>35937.599999999999</c:v>
                </c:pt>
                <c:pt idx="3406">
                  <c:v>35943.4</c:v>
                </c:pt>
                <c:pt idx="3407">
                  <c:v>35949.199999999997</c:v>
                </c:pt>
                <c:pt idx="3408">
                  <c:v>35957</c:v>
                </c:pt>
                <c:pt idx="3409">
                  <c:v>35962.800000000003</c:v>
                </c:pt>
                <c:pt idx="3410">
                  <c:v>35970.6</c:v>
                </c:pt>
                <c:pt idx="3411">
                  <c:v>35976.400000000001</c:v>
                </c:pt>
                <c:pt idx="3412">
                  <c:v>35982.300000000003</c:v>
                </c:pt>
                <c:pt idx="3413">
                  <c:v>35988.199999999997</c:v>
                </c:pt>
                <c:pt idx="3414">
                  <c:v>35996</c:v>
                </c:pt>
                <c:pt idx="3415">
                  <c:v>36002</c:v>
                </c:pt>
                <c:pt idx="3416">
                  <c:v>36007.9</c:v>
                </c:pt>
                <c:pt idx="3417">
                  <c:v>36015.800000000003</c:v>
                </c:pt>
                <c:pt idx="3418">
                  <c:v>36023.800000000003</c:v>
                </c:pt>
                <c:pt idx="3419">
                  <c:v>36029.800000000003</c:v>
                </c:pt>
                <c:pt idx="3420">
                  <c:v>36035.800000000003</c:v>
                </c:pt>
                <c:pt idx="3421">
                  <c:v>36041.9</c:v>
                </c:pt>
                <c:pt idx="3422">
                  <c:v>36049.9</c:v>
                </c:pt>
                <c:pt idx="3423">
                  <c:v>36054</c:v>
                </c:pt>
                <c:pt idx="3424">
                  <c:v>36062.1</c:v>
                </c:pt>
                <c:pt idx="3425">
                  <c:v>36070.300000000003</c:v>
                </c:pt>
                <c:pt idx="3426">
                  <c:v>36078.5</c:v>
                </c:pt>
                <c:pt idx="3427">
                  <c:v>36084.699999999997</c:v>
                </c:pt>
                <c:pt idx="3428">
                  <c:v>36092.9</c:v>
                </c:pt>
                <c:pt idx="3429">
                  <c:v>36099.1</c:v>
                </c:pt>
                <c:pt idx="3430">
                  <c:v>36105.4</c:v>
                </c:pt>
                <c:pt idx="3431">
                  <c:v>36111.599999999999</c:v>
                </c:pt>
                <c:pt idx="3432">
                  <c:v>36120</c:v>
                </c:pt>
                <c:pt idx="3433">
                  <c:v>36128.400000000001</c:v>
                </c:pt>
                <c:pt idx="3434">
                  <c:v>36136.800000000003</c:v>
                </c:pt>
                <c:pt idx="3435">
                  <c:v>36143.199999999997</c:v>
                </c:pt>
                <c:pt idx="3436">
                  <c:v>36151.699999999997</c:v>
                </c:pt>
                <c:pt idx="3437">
                  <c:v>36158.1</c:v>
                </c:pt>
                <c:pt idx="3438">
                  <c:v>36164.5</c:v>
                </c:pt>
                <c:pt idx="3439">
                  <c:v>36171</c:v>
                </c:pt>
                <c:pt idx="3440">
                  <c:v>36179.599999999999</c:v>
                </c:pt>
                <c:pt idx="3441">
                  <c:v>36186.1</c:v>
                </c:pt>
                <c:pt idx="3442">
                  <c:v>36194.800000000003</c:v>
                </c:pt>
                <c:pt idx="3443">
                  <c:v>36203.5</c:v>
                </c:pt>
                <c:pt idx="3444">
                  <c:v>36210.1</c:v>
                </c:pt>
                <c:pt idx="3445">
                  <c:v>36218.9</c:v>
                </c:pt>
                <c:pt idx="3446">
                  <c:v>36225.599999999999</c:v>
                </c:pt>
                <c:pt idx="3447">
                  <c:v>36230.1</c:v>
                </c:pt>
                <c:pt idx="3448">
                  <c:v>36236.9</c:v>
                </c:pt>
                <c:pt idx="3449">
                  <c:v>36246.1</c:v>
                </c:pt>
                <c:pt idx="3450">
                  <c:v>36255.300000000003</c:v>
                </c:pt>
                <c:pt idx="3451">
                  <c:v>36264.6</c:v>
                </c:pt>
                <c:pt idx="3452">
                  <c:v>36271.699999999997</c:v>
                </c:pt>
                <c:pt idx="3453">
                  <c:v>36283.599999999999</c:v>
                </c:pt>
                <c:pt idx="3454">
                  <c:v>36288.300000000003</c:v>
                </c:pt>
                <c:pt idx="3455">
                  <c:v>36297.9</c:v>
                </c:pt>
                <c:pt idx="3456">
                  <c:v>36305.1</c:v>
                </c:pt>
                <c:pt idx="3457">
                  <c:v>36312.400000000001</c:v>
                </c:pt>
                <c:pt idx="3458">
                  <c:v>36324.5</c:v>
                </c:pt>
                <c:pt idx="3459">
                  <c:v>36336.699999999997</c:v>
                </c:pt>
                <c:pt idx="3460">
                  <c:v>36346.400000000001</c:v>
                </c:pt>
                <c:pt idx="3461">
                  <c:v>36353.699999999997</c:v>
                </c:pt>
                <c:pt idx="3462">
                  <c:v>36365.9</c:v>
                </c:pt>
                <c:pt idx="3463">
                  <c:v>36375.599999999999</c:v>
                </c:pt>
                <c:pt idx="3464">
                  <c:v>36385.300000000003</c:v>
                </c:pt>
                <c:pt idx="3465">
                  <c:v>36395</c:v>
                </c:pt>
                <c:pt idx="3466">
                  <c:v>36404.6</c:v>
                </c:pt>
                <c:pt idx="3467">
                  <c:v>36411.800000000003</c:v>
                </c:pt>
                <c:pt idx="3468">
                  <c:v>36419</c:v>
                </c:pt>
                <c:pt idx="3469">
                  <c:v>36428.5</c:v>
                </c:pt>
                <c:pt idx="3470">
                  <c:v>36435.5</c:v>
                </c:pt>
                <c:pt idx="3471">
                  <c:v>36444.9</c:v>
                </c:pt>
                <c:pt idx="3472">
                  <c:v>36451.9</c:v>
                </c:pt>
                <c:pt idx="3473">
                  <c:v>36461.1</c:v>
                </c:pt>
                <c:pt idx="3474">
                  <c:v>36467.9</c:v>
                </c:pt>
                <c:pt idx="3475">
                  <c:v>36474.699999999997</c:v>
                </c:pt>
                <c:pt idx="3476">
                  <c:v>36481.4</c:v>
                </c:pt>
                <c:pt idx="3477">
                  <c:v>36488.1</c:v>
                </c:pt>
                <c:pt idx="3478">
                  <c:v>36494.699999999997</c:v>
                </c:pt>
                <c:pt idx="3479">
                  <c:v>36503.300000000003</c:v>
                </c:pt>
                <c:pt idx="3480">
                  <c:v>36509.800000000003</c:v>
                </c:pt>
                <c:pt idx="3481">
                  <c:v>36516.199999999997</c:v>
                </c:pt>
                <c:pt idx="3482">
                  <c:v>36522.6</c:v>
                </c:pt>
                <c:pt idx="3483">
                  <c:v>36529</c:v>
                </c:pt>
                <c:pt idx="3484">
                  <c:v>36537.5</c:v>
                </c:pt>
                <c:pt idx="3485">
                  <c:v>36545.800000000003</c:v>
                </c:pt>
                <c:pt idx="3486">
                  <c:v>36554.199999999997</c:v>
                </c:pt>
                <c:pt idx="3487">
                  <c:v>36560.400000000001</c:v>
                </c:pt>
                <c:pt idx="3488">
                  <c:v>36566.6</c:v>
                </c:pt>
                <c:pt idx="3489">
                  <c:v>36572.800000000003</c:v>
                </c:pt>
                <c:pt idx="3490">
                  <c:v>36580.9</c:v>
                </c:pt>
                <c:pt idx="3491">
                  <c:v>36587.1</c:v>
                </c:pt>
                <c:pt idx="3492">
                  <c:v>36595.199999999997</c:v>
                </c:pt>
                <c:pt idx="3493">
                  <c:v>36599.199999999997</c:v>
                </c:pt>
                <c:pt idx="3494">
                  <c:v>36607.300000000003</c:v>
                </c:pt>
                <c:pt idx="3495">
                  <c:v>36613.300000000003</c:v>
                </c:pt>
                <c:pt idx="3496">
                  <c:v>36621.300000000003</c:v>
                </c:pt>
                <c:pt idx="3497">
                  <c:v>36629.300000000003</c:v>
                </c:pt>
                <c:pt idx="3498">
                  <c:v>36637.300000000003</c:v>
                </c:pt>
                <c:pt idx="3499">
                  <c:v>36643.199999999997</c:v>
                </c:pt>
                <c:pt idx="3500">
                  <c:v>36649.199999999997</c:v>
                </c:pt>
                <c:pt idx="3501">
                  <c:v>36657.1</c:v>
                </c:pt>
                <c:pt idx="3502">
                  <c:v>36665</c:v>
                </c:pt>
                <c:pt idx="3503">
                  <c:v>36670.9</c:v>
                </c:pt>
                <c:pt idx="3504">
                  <c:v>36676.800000000003</c:v>
                </c:pt>
                <c:pt idx="3505">
                  <c:v>36684.699999999997</c:v>
                </c:pt>
                <c:pt idx="3506">
                  <c:v>36690.5</c:v>
                </c:pt>
                <c:pt idx="3507">
                  <c:v>36698.400000000001</c:v>
                </c:pt>
                <c:pt idx="3508">
                  <c:v>36706.199999999997</c:v>
                </c:pt>
                <c:pt idx="3509">
                  <c:v>36714.1</c:v>
                </c:pt>
                <c:pt idx="3510">
                  <c:v>36720</c:v>
                </c:pt>
                <c:pt idx="3511">
                  <c:v>36725.9</c:v>
                </c:pt>
                <c:pt idx="3512">
                  <c:v>36733.699999999997</c:v>
                </c:pt>
                <c:pt idx="3513">
                  <c:v>36741.599999999999</c:v>
                </c:pt>
                <c:pt idx="3514">
                  <c:v>36747.5</c:v>
                </c:pt>
                <c:pt idx="3515">
                  <c:v>36755.5</c:v>
                </c:pt>
                <c:pt idx="3516">
                  <c:v>36761.599999999999</c:v>
                </c:pt>
                <c:pt idx="3517">
                  <c:v>36767.599999999999</c:v>
                </c:pt>
                <c:pt idx="3518">
                  <c:v>36775.800000000003</c:v>
                </c:pt>
                <c:pt idx="3519">
                  <c:v>36781.9</c:v>
                </c:pt>
                <c:pt idx="3520">
                  <c:v>36790.1</c:v>
                </c:pt>
                <c:pt idx="3521">
                  <c:v>36796.199999999997</c:v>
                </c:pt>
                <c:pt idx="3522">
                  <c:v>36804.400000000001</c:v>
                </c:pt>
                <c:pt idx="3523">
                  <c:v>36810.6</c:v>
                </c:pt>
                <c:pt idx="3524">
                  <c:v>36818.800000000003</c:v>
                </c:pt>
                <c:pt idx="3525">
                  <c:v>36825</c:v>
                </c:pt>
                <c:pt idx="3526">
                  <c:v>36833.199999999997</c:v>
                </c:pt>
                <c:pt idx="3527">
                  <c:v>36837.199999999997</c:v>
                </c:pt>
                <c:pt idx="3528">
                  <c:v>36845.4</c:v>
                </c:pt>
                <c:pt idx="3529">
                  <c:v>36853.5</c:v>
                </c:pt>
                <c:pt idx="3530">
                  <c:v>36861.5</c:v>
                </c:pt>
                <c:pt idx="3531">
                  <c:v>36867.5</c:v>
                </c:pt>
                <c:pt idx="3532">
                  <c:v>36875.4</c:v>
                </c:pt>
                <c:pt idx="3533">
                  <c:v>36883.199999999997</c:v>
                </c:pt>
                <c:pt idx="3534">
                  <c:v>36889</c:v>
                </c:pt>
                <c:pt idx="3535">
                  <c:v>36896.699999999997</c:v>
                </c:pt>
                <c:pt idx="3536">
                  <c:v>36902.300000000003</c:v>
                </c:pt>
                <c:pt idx="3537">
                  <c:v>36907.9</c:v>
                </c:pt>
                <c:pt idx="3538">
                  <c:v>36915.300000000003</c:v>
                </c:pt>
                <c:pt idx="3539">
                  <c:v>36920.800000000003</c:v>
                </c:pt>
                <c:pt idx="3540">
                  <c:v>36926.1</c:v>
                </c:pt>
                <c:pt idx="3541">
                  <c:v>36933.1</c:v>
                </c:pt>
                <c:pt idx="3542">
                  <c:v>36940</c:v>
                </c:pt>
                <c:pt idx="3543">
                  <c:v>36943.300000000003</c:v>
                </c:pt>
                <c:pt idx="3544">
                  <c:v>36949.9</c:v>
                </c:pt>
                <c:pt idx="3545">
                  <c:v>36957.9</c:v>
                </c:pt>
                <c:pt idx="3546">
                  <c:v>36964.1</c:v>
                </c:pt>
                <c:pt idx="3547">
                  <c:v>36967.1</c:v>
                </c:pt>
                <c:pt idx="3548">
                  <c:v>36973</c:v>
                </c:pt>
                <c:pt idx="3549">
                  <c:v>36977.4</c:v>
                </c:pt>
                <c:pt idx="3550">
                  <c:v>36983.199999999997</c:v>
                </c:pt>
                <c:pt idx="3551">
                  <c:v>36988.9</c:v>
                </c:pt>
                <c:pt idx="3552">
                  <c:v>36993.1</c:v>
                </c:pt>
                <c:pt idx="3553">
                  <c:v>36998.6</c:v>
                </c:pt>
                <c:pt idx="3554">
                  <c:v>37001.4</c:v>
                </c:pt>
                <c:pt idx="3555">
                  <c:v>37008.199999999997</c:v>
                </c:pt>
                <c:pt idx="3556">
                  <c:v>37013.5</c:v>
                </c:pt>
                <c:pt idx="3557">
                  <c:v>37018.699999999997</c:v>
                </c:pt>
                <c:pt idx="3558">
                  <c:v>37021.300000000003</c:v>
                </c:pt>
                <c:pt idx="3559">
                  <c:v>37026.5</c:v>
                </c:pt>
                <c:pt idx="3560">
                  <c:v>37030.300000000003</c:v>
                </c:pt>
                <c:pt idx="3561">
                  <c:v>37035.300000000003</c:v>
                </c:pt>
                <c:pt idx="3562">
                  <c:v>37041.5</c:v>
                </c:pt>
                <c:pt idx="3563">
                  <c:v>37044</c:v>
                </c:pt>
                <c:pt idx="3564">
                  <c:v>37047.599999999999</c:v>
                </c:pt>
                <c:pt idx="3565">
                  <c:v>37051.199999999997</c:v>
                </c:pt>
                <c:pt idx="3566">
                  <c:v>37057.1</c:v>
                </c:pt>
                <c:pt idx="3567">
                  <c:v>37060.699999999997</c:v>
                </c:pt>
                <c:pt idx="3568">
                  <c:v>37065.300000000003</c:v>
                </c:pt>
                <c:pt idx="3569">
                  <c:v>37068.699999999997</c:v>
                </c:pt>
                <c:pt idx="3570">
                  <c:v>37073.300000000003</c:v>
                </c:pt>
                <c:pt idx="3571">
                  <c:v>37076.6</c:v>
                </c:pt>
                <c:pt idx="3572">
                  <c:v>37082.199999999997</c:v>
                </c:pt>
                <c:pt idx="3573">
                  <c:v>37084.400000000001</c:v>
                </c:pt>
                <c:pt idx="3574">
                  <c:v>37088.699999999997</c:v>
                </c:pt>
                <c:pt idx="3575">
                  <c:v>37091.9</c:v>
                </c:pt>
                <c:pt idx="3576">
                  <c:v>37096.199999999997</c:v>
                </c:pt>
                <c:pt idx="3577">
                  <c:v>37099.4</c:v>
                </c:pt>
                <c:pt idx="3578">
                  <c:v>37103.599999999999</c:v>
                </c:pt>
                <c:pt idx="3579">
                  <c:v>37105.699999999997</c:v>
                </c:pt>
                <c:pt idx="3580">
                  <c:v>37109.800000000003</c:v>
                </c:pt>
                <c:pt idx="3581">
                  <c:v>37113.9</c:v>
                </c:pt>
                <c:pt idx="3582">
                  <c:v>37117.9</c:v>
                </c:pt>
                <c:pt idx="3583">
                  <c:v>37121.800000000003</c:v>
                </c:pt>
                <c:pt idx="3584">
                  <c:v>37124.6</c:v>
                </c:pt>
                <c:pt idx="3585">
                  <c:v>37127.4</c:v>
                </c:pt>
                <c:pt idx="3586">
                  <c:v>37131.1</c:v>
                </c:pt>
                <c:pt idx="3587">
                  <c:v>37133.800000000003</c:v>
                </c:pt>
                <c:pt idx="3588">
                  <c:v>37137.300000000003</c:v>
                </c:pt>
                <c:pt idx="3589">
                  <c:v>37140.699999999997</c:v>
                </c:pt>
                <c:pt idx="3590">
                  <c:v>37142.400000000001</c:v>
                </c:pt>
                <c:pt idx="3591">
                  <c:v>37145.800000000003</c:v>
                </c:pt>
                <c:pt idx="3592">
                  <c:v>37148.300000000003</c:v>
                </c:pt>
                <c:pt idx="3593">
                  <c:v>37152.400000000001</c:v>
                </c:pt>
                <c:pt idx="3594">
                  <c:v>37154.800000000003</c:v>
                </c:pt>
                <c:pt idx="3595">
                  <c:v>37158</c:v>
                </c:pt>
                <c:pt idx="3596">
                  <c:v>37160.400000000001</c:v>
                </c:pt>
                <c:pt idx="3597">
                  <c:v>37163.599999999999</c:v>
                </c:pt>
                <c:pt idx="3598">
                  <c:v>37166</c:v>
                </c:pt>
                <c:pt idx="3599">
                  <c:v>37169.199999999997</c:v>
                </c:pt>
                <c:pt idx="3600">
                  <c:v>37170.800000000003</c:v>
                </c:pt>
                <c:pt idx="3601">
                  <c:v>37174</c:v>
                </c:pt>
                <c:pt idx="3602">
                  <c:v>37176.400000000001</c:v>
                </c:pt>
                <c:pt idx="3603">
                  <c:v>37179.599999999999</c:v>
                </c:pt>
                <c:pt idx="3604">
                  <c:v>37182.9</c:v>
                </c:pt>
                <c:pt idx="3605">
                  <c:v>37185.4</c:v>
                </c:pt>
                <c:pt idx="3606">
                  <c:v>37188</c:v>
                </c:pt>
                <c:pt idx="3607">
                  <c:v>37191.4</c:v>
                </c:pt>
                <c:pt idx="3608">
                  <c:v>37194.800000000003</c:v>
                </c:pt>
                <c:pt idx="3609">
                  <c:v>37198.400000000001</c:v>
                </c:pt>
                <c:pt idx="3610">
                  <c:v>37201.1</c:v>
                </c:pt>
                <c:pt idx="3611">
                  <c:v>37203.9</c:v>
                </c:pt>
                <c:pt idx="3612">
                  <c:v>37206.699999999997</c:v>
                </c:pt>
                <c:pt idx="3613">
                  <c:v>37210.6</c:v>
                </c:pt>
                <c:pt idx="3614">
                  <c:v>37214.5</c:v>
                </c:pt>
                <c:pt idx="3615">
                  <c:v>37218.6</c:v>
                </c:pt>
                <c:pt idx="3616">
                  <c:v>37221.699999999997</c:v>
                </c:pt>
                <c:pt idx="3617">
                  <c:v>37225.9</c:v>
                </c:pt>
                <c:pt idx="3618">
                  <c:v>37230.1</c:v>
                </c:pt>
                <c:pt idx="3619">
                  <c:v>37233.300000000003</c:v>
                </c:pt>
                <c:pt idx="3620">
                  <c:v>37236.5</c:v>
                </c:pt>
                <c:pt idx="3621">
                  <c:v>37239.800000000003</c:v>
                </c:pt>
                <c:pt idx="3622">
                  <c:v>37244.199999999997</c:v>
                </c:pt>
                <c:pt idx="3623">
                  <c:v>37249.800000000003</c:v>
                </c:pt>
                <c:pt idx="3624">
                  <c:v>37253.1</c:v>
                </c:pt>
                <c:pt idx="3625">
                  <c:v>37256.6</c:v>
                </c:pt>
                <c:pt idx="3626">
                  <c:v>37261.199999999997</c:v>
                </c:pt>
                <c:pt idx="3627">
                  <c:v>37264.699999999997</c:v>
                </c:pt>
                <c:pt idx="3628">
                  <c:v>37268.199999999997</c:v>
                </c:pt>
                <c:pt idx="3629">
                  <c:v>37271.699999999997</c:v>
                </c:pt>
                <c:pt idx="3630">
                  <c:v>37277.800000000003</c:v>
                </c:pt>
                <c:pt idx="3631">
                  <c:v>37281.4</c:v>
                </c:pt>
                <c:pt idx="3632">
                  <c:v>37286.400000000001</c:v>
                </c:pt>
                <c:pt idx="3633">
                  <c:v>37290.1</c:v>
                </c:pt>
                <c:pt idx="3634">
                  <c:v>37295.199999999997</c:v>
                </c:pt>
                <c:pt idx="3635">
                  <c:v>37299</c:v>
                </c:pt>
                <c:pt idx="3636">
                  <c:v>37304.199999999997</c:v>
                </c:pt>
                <c:pt idx="3637">
                  <c:v>37308.1</c:v>
                </c:pt>
                <c:pt idx="3638">
                  <c:v>37313.4</c:v>
                </c:pt>
                <c:pt idx="3639">
                  <c:v>37317.5</c:v>
                </c:pt>
                <c:pt idx="3640">
                  <c:v>37322.9</c:v>
                </c:pt>
                <c:pt idx="3641">
                  <c:v>37327.1</c:v>
                </c:pt>
                <c:pt idx="3642">
                  <c:v>37329.9</c:v>
                </c:pt>
                <c:pt idx="3643">
                  <c:v>37331.300000000003</c:v>
                </c:pt>
                <c:pt idx="3644">
                  <c:v>37335.5</c:v>
                </c:pt>
                <c:pt idx="3645">
                  <c:v>37341.199999999997</c:v>
                </c:pt>
                <c:pt idx="3646">
                  <c:v>37348.5</c:v>
                </c:pt>
                <c:pt idx="3647">
                  <c:v>37355.9</c:v>
                </c:pt>
                <c:pt idx="3648">
                  <c:v>37377.5</c:v>
                </c:pt>
                <c:pt idx="3649">
                  <c:v>37392.800000000003</c:v>
                </c:pt>
                <c:pt idx="3650">
                  <c:v>37398.199999999997</c:v>
                </c:pt>
                <c:pt idx="3651">
                  <c:v>37403.699999999997</c:v>
                </c:pt>
                <c:pt idx="3652">
                  <c:v>37411.1</c:v>
                </c:pt>
                <c:pt idx="3653">
                  <c:v>37416.800000000003</c:v>
                </c:pt>
                <c:pt idx="3654">
                  <c:v>37422.6</c:v>
                </c:pt>
                <c:pt idx="3655">
                  <c:v>37428.5</c:v>
                </c:pt>
                <c:pt idx="3656">
                  <c:v>37434.5</c:v>
                </c:pt>
                <c:pt idx="3657">
                  <c:v>37442.6</c:v>
                </c:pt>
                <c:pt idx="3658">
                  <c:v>37448.699999999997</c:v>
                </c:pt>
                <c:pt idx="3659">
                  <c:v>37457</c:v>
                </c:pt>
                <c:pt idx="3660">
                  <c:v>37463.300000000003</c:v>
                </c:pt>
                <c:pt idx="3661">
                  <c:v>37469.599999999999</c:v>
                </c:pt>
                <c:pt idx="3662">
                  <c:v>37476</c:v>
                </c:pt>
                <c:pt idx="3663">
                  <c:v>37484.5</c:v>
                </c:pt>
                <c:pt idx="3664">
                  <c:v>37493</c:v>
                </c:pt>
                <c:pt idx="3665">
                  <c:v>37503.800000000003</c:v>
                </c:pt>
                <c:pt idx="3666">
                  <c:v>37510.199999999997</c:v>
                </c:pt>
                <c:pt idx="3667">
                  <c:v>37518.800000000003</c:v>
                </c:pt>
                <c:pt idx="3668">
                  <c:v>37525.300000000003</c:v>
                </c:pt>
                <c:pt idx="3669">
                  <c:v>37533.800000000003</c:v>
                </c:pt>
                <c:pt idx="3670">
                  <c:v>37542.300000000003</c:v>
                </c:pt>
                <c:pt idx="3671">
                  <c:v>37550.800000000003</c:v>
                </c:pt>
                <c:pt idx="3672">
                  <c:v>37555</c:v>
                </c:pt>
                <c:pt idx="3673">
                  <c:v>37559.199999999997</c:v>
                </c:pt>
                <c:pt idx="3674">
                  <c:v>37565.4</c:v>
                </c:pt>
                <c:pt idx="3675">
                  <c:v>37573.599999999999</c:v>
                </c:pt>
                <c:pt idx="3676">
                  <c:v>37579.699999999997</c:v>
                </c:pt>
                <c:pt idx="3677">
                  <c:v>37587.699999999997</c:v>
                </c:pt>
                <c:pt idx="3678">
                  <c:v>37593.599999999999</c:v>
                </c:pt>
                <c:pt idx="3679">
                  <c:v>37599.4</c:v>
                </c:pt>
                <c:pt idx="3680">
                  <c:v>37607</c:v>
                </c:pt>
                <c:pt idx="3681">
                  <c:v>37614.6</c:v>
                </c:pt>
                <c:pt idx="3682">
                  <c:v>37623.9</c:v>
                </c:pt>
                <c:pt idx="3683">
                  <c:v>37629.4</c:v>
                </c:pt>
                <c:pt idx="3684">
                  <c:v>37634.9</c:v>
                </c:pt>
                <c:pt idx="3685">
                  <c:v>37638.6</c:v>
                </c:pt>
                <c:pt idx="3686">
                  <c:v>37645.9</c:v>
                </c:pt>
                <c:pt idx="3687">
                  <c:v>37653.1</c:v>
                </c:pt>
                <c:pt idx="3688">
                  <c:v>37660.400000000001</c:v>
                </c:pt>
                <c:pt idx="3689">
                  <c:v>37665.800000000003</c:v>
                </c:pt>
                <c:pt idx="3690">
                  <c:v>37671.1</c:v>
                </c:pt>
                <c:pt idx="3691">
                  <c:v>37676.5</c:v>
                </c:pt>
                <c:pt idx="3692">
                  <c:v>37687.199999999997</c:v>
                </c:pt>
                <c:pt idx="3693">
                  <c:v>37696</c:v>
                </c:pt>
                <c:pt idx="3694">
                  <c:v>37701.300000000003</c:v>
                </c:pt>
                <c:pt idx="3695">
                  <c:v>37706.6</c:v>
                </c:pt>
                <c:pt idx="3696">
                  <c:v>37711.9</c:v>
                </c:pt>
                <c:pt idx="3697">
                  <c:v>37718.9</c:v>
                </c:pt>
                <c:pt idx="3698">
                  <c:v>37725.9</c:v>
                </c:pt>
                <c:pt idx="3699">
                  <c:v>37731.199999999997</c:v>
                </c:pt>
                <c:pt idx="3700">
                  <c:v>37736.400000000001</c:v>
                </c:pt>
                <c:pt idx="3701">
                  <c:v>37741.699999999997</c:v>
                </c:pt>
                <c:pt idx="3702">
                  <c:v>37748.699999999997</c:v>
                </c:pt>
                <c:pt idx="3703">
                  <c:v>37755.699999999997</c:v>
                </c:pt>
                <c:pt idx="3704">
                  <c:v>37762.699999999997</c:v>
                </c:pt>
                <c:pt idx="3705">
                  <c:v>37769.699999999997</c:v>
                </c:pt>
                <c:pt idx="3706">
                  <c:v>37773.199999999997</c:v>
                </c:pt>
                <c:pt idx="3707">
                  <c:v>37780.300000000003</c:v>
                </c:pt>
                <c:pt idx="3708">
                  <c:v>37785.599999999999</c:v>
                </c:pt>
                <c:pt idx="3709">
                  <c:v>37792.6</c:v>
                </c:pt>
                <c:pt idx="3710">
                  <c:v>37799.699999999997</c:v>
                </c:pt>
                <c:pt idx="3711">
                  <c:v>37805</c:v>
                </c:pt>
                <c:pt idx="3712">
                  <c:v>37810.400000000001</c:v>
                </c:pt>
                <c:pt idx="3713">
                  <c:v>37815.699999999997</c:v>
                </c:pt>
                <c:pt idx="3714">
                  <c:v>37821.1</c:v>
                </c:pt>
                <c:pt idx="3715">
                  <c:v>37831.9</c:v>
                </c:pt>
                <c:pt idx="3716">
                  <c:v>37837.300000000003</c:v>
                </c:pt>
                <c:pt idx="3717">
                  <c:v>37842.800000000003</c:v>
                </c:pt>
                <c:pt idx="3718">
                  <c:v>37848.300000000003</c:v>
                </c:pt>
                <c:pt idx="3719">
                  <c:v>37853.800000000003</c:v>
                </c:pt>
                <c:pt idx="3720">
                  <c:v>37861.1</c:v>
                </c:pt>
                <c:pt idx="3721">
                  <c:v>37870.300000000003</c:v>
                </c:pt>
                <c:pt idx="3722">
                  <c:v>37875.800000000003</c:v>
                </c:pt>
                <c:pt idx="3723">
                  <c:v>37881.4</c:v>
                </c:pt>
                <c:pt idx="3724">
                  <c:v>37885.1</c:v>
                </c:pt>
                <c:pt idx="3725">
                  <c:v>37892.5</c:v>
                </c:pt>
                <c:pt idx="3726">
                  <c:v>37899.9</c:v>
                </c:pt>
                <c:pt idx="3727">
                  <c:v>37909.1</c:v>
                </c:pt>
                <c:pt idx="3728">
                  <c:v>37914.699999999997</c:v>
                </c:pt>
                <c:pt idx="3729">
                  <c:v>37920.199999999997</c:v>
                </c:pt>
                <c:pt idx="3730">
                  <c:v>37925.800000000003</c:v>
                </c:pt>
                <c:pt idx="3731">
                  <c:v>37933.1</c:v>
                </c:pt>
                <c:pt idx="3732">
                  <c:v>37940.5</c:v>
                </c:pt>
                <c:pt idx="3733">
                  <c:v>37947.800000000003</c:v>
                </c:pt>
                <c:pt idx="3734">
                  <c:v>37951.4</c:v>
                </c:pt>
                <c:pt idx="3735">
                  <c:v>37958.699999999997</c:v>
                </c:pt>
                <c:pt idx="3736">
                  <c:v>37966</c:v>
                </c:pt>
                <c:pt idx="3737">
                  <c:v>37971.4</c:v>
                </c:pt>
                <c:pt idx="3738">
                  <c:v>37978.6</c:v>
                </c:pt>
                <c:pt idx="3739">
                  <c:v>37985.699999999997</c:v>
                </c:pt>
                <c:pt idx="3740">
                  <c:v>37992.800000000003</c:v>
                </c:pt>
                <c:pt idx="3741">
                  <c:v>37996.300000000003</c:v>
                </c:pt>
                <c:pt idx="3742">
                  <c:v>38005.1</c:v>
                </c:pt>
                <c:pt idx="3743">
                  <c:v>38010.300000000003</c:v>
                </c:pt>
                <c:pt idx="3744">
                  <c:v>38017.199999999997</c:v>
                </c:pt>
                <c:pt idx="3745">
                  <c:v>38020.6</c:v>
                </c:pt>
                <c:pt idx="3746">
                  <c:v>38027.4</c:v>
                </c:pt>
                <c:pt idx="3747">
                  <c:v>38032.5</c:v>
                </c:pt>
                <c:pt idx="3748">
                  <c:v>38040.800000000003</c:v>
                </c:pt>
                <c:pt idx="3749">
                  <c:v>38045.800000000003</c:v>
                </c:pt>
                <c:pt idx="3750">
                  <c:v>38052.6</c:v>
                </c:pt>
                <c:pt idx="3751">
                  <c:v>38057.699999999997</c:v>
                </c:pt>
                <c:pt idx="3752">
                  <c:v>38064.5</c:v>
                </c:pt>
                <c:pt idx="3753">
                  <c:v>38073</c:v>
                </c:pt>
                <c:pt idx="3754">
                  <c:v>38076.400000000001</c:v>
                </c:pt>
                <c:pt idx="3755">
                  <c:v>38083.199999999997</c:v>
                </c:pt>
                <c:pt idx="3756">
                  <c:v>38086.699999999997</c:v>
                </c:pt>
                <c:pt idx="3757">
                  <c:v>38095.199999999997</c:v>
                </c:pt>
                <c:pt idx="3758">
                  <c:v>38100.300000000003</c:v>
                </c:pt>
                <c:pt idx="3759">
                  <c:v>38107.1</c:v>
                </c:pt>
                <c:pt idx="3760">
                  <c:v>38112.199999999997</c:v>
                </c:pt>
                <c:pt idx="3761">
                  <c:v>38115.5</c:v>
                </c:pt>
                <c:pt idx="3762">
                  <c:v>38123.9</c:v>
                </c:pt>
                <c:pt idx="3763">
                  <c:v>38130.5</c:v>
                </c:pt>
                <c:pt idx="3764">
                  <c:v>38137</c:v>
                </c:pt>
                <c:pt idx="3765">
                  <c:v>38140.300000000003</c:v>
                </c:pt>
                <c:pt idx="3766">
                  <c:v>38146.699999999997</c:v>
                </c:pt>
                <c:pt idx="3767">
                  <c:v>38151.5</c:v>
                </c:pt>
                <c:pt idx="3768">
                  <c:v>38159.300000000003</c:v>
                </c:pt>
                <c:pt idx="3769">
                  <c:v>38163.9</c:v>
                </c:pt>
                <c:pt idx="3770">
                  <c:v>38168.5</c:v>
                </c:pt>
                <c:pt idx="3771">
                  <c:v>38173</c:v>
                </c:pt>
                <c:pt idx="3772">
                  <c:v>38178.800000000003</c:v>
                </c:pt>
                <c:pt idx="3773">
                  <c:v>38184.5</c:v>
                </c:pt>
                <c:pt idx="3774">
                  <c:v>38190.1</c:v>
                </c:pt>
                <c:pt idx="3775">
                  <c:v>38192.800000000003</c:v>
                </c:pt>
                <c:pt idx="3776">
                  <c:v>38198.199999999997</c:v>
                </c:pt>
                <c:pt idx="3777">
                  <c:v>38203.4</c:v>
                </c:pt>
                <c:pt idx="3778">
                  <c:v>38208.400000000001</c:v>
                </c:pt>
                <c:pt idx="3779">
                  <c:v>38212</c:v>
                </c:pt>
                <c:pt idx="3780">
                  <c:v>38215.5</c:v>
                </c:pt>
                <c:pt idx="3781">
                  <c:v>38220</c:v>
                </c:pt>
                <c:pt idx="3782">
                  <c:v>38224.300000000003</c:v>
                </c:pt>
                <c:pt idx="3783">
                  <c:v>38227.5</c:v>
                </c:pt>
                <c:pt idx="3784">
                  <c:v>38230.5</c:v>
                </c:pt>
                <c:pt idx="3785">
                  <c:v>38234.5</c:v>
                </c:pt>
                <c:pt idx="3786">
                  <c:v>38236.400000000001</c:v>
                </c:pt>
                <c:pt idx="3787">
                  <c:v>38240.199999999997</c:v>
                </c:pt>
                <c:pt idx="3788">
                  <c:v>38244.800000000003</c:v>
                </c:pt>
                <c:pt idx="3789">
                  <c:v>38248.300000000003</c:v>
                </c:pt>
                <c:pt idx="3790">
                  <c:v>38250.9</c:v>
                </c:pt>
                <c:pt idx="3791">
                  <c:v>38253.5</c:v>
                </c:pt>
                <c:pt idx="3792">
                  <c:v>38256</c:v>
                </c:pt>
                <c:pt idx="3793">
                  <c:v>38260.1</c:v>
                </c:pt>
                <c:pt idx="3794">
                  <c:v>38263.300000000003</c:v>
                </c:pt>
                <c:pt idx="3795">
                  <c:v>38265.599999999999</c:v>
                </c:pt>
                <c:pt idx="3796">
                  <c:v>38267.9</c:v>
                </c:pt>
                <c:pt idx="3797">
                  <c:v>38270.300000000003</c:v>
                </c:pt>
                <c:pt idx="3798">
                  <c:v>38273.300000000003</c:v>
                </c:pt>
                <c:pt idx="3799">
                  <c:v>38276.300000000003</c:v>
                </c:pt>
                <c:pt idx="3800">
                  <c:v>38278.6</c:v>
                </c:pt>
                <c:pt idx="3801">
                  <c:v>38280.800000000003</c:v>
                </c:pt>
                <c:pt idx="3802">
                  <c:v>38283.800000000003</c:v>
                </c:pt>
                <c:pt idx="3803">
                  <c:v>38286.9</c:v>
                </c:pt>
                <c:pt idx="3804">
                  <c:v>38289.9</c:v>
                </c:pt>
                <c:pt idx="3805">
                  <c:v>38292.1</c:v>
                </c:pt>
                <c:pt idx="3806">
                  <c:v>38294.400000000001</c:v>
                </c:pt>
                <c:pt idx="3807">
                  <c:v>38296.800000000003</c:v>
                </c:pt>
                <c:pt idx="3808">
                  <c:v>38299.9</c:v>
                </c:pt>
                <c:pt idx="3809">
                  <c:v>38303</c:v>
                </c:pt>
                <c:pt idx="3810">
                  <c:v>38305.5</c:v>
                </c:pt>
                <c:pt idx="3811">
                  <c:v>38308.699999999997</c:v>
                </c:pt>
                <c:pt idx="3812">
                  <c:v>38310.400000000001</c:v>
                </c:pt>
                <c:pt idx="3813">
                  <c:v>38313.800000000003</c:v>
                </c:pt>
                <c:pt idx="3814">
                  <c:v>38318.1</c:v>
                </c:pt>
                <c:pt idx="3815">
                  <c:v>38321.699999999997</c:v>
                </c:pt>
                <c:pt idx="3816">
                  <c:v>38324.5</c:v>
                </c:pt>
                <c:pt idx="3817">
                  <c:v>38327.199999999997</c:v>
                </c:pt>
                <c:pt idx="3818">
                  <c:v>38330</c:v>
                </c:pt>
                <c:pt idx="3819">
                  <c:v>38332.800000000003</c:v>
                </c:pt>
                <c:pt idx="3820">
                  <c:v>38335.5</c:v>
                </c:pt>
                <c:pt idx="3821">
                  <c:v>38340.199999999997</c:v>
                </c:pt>
                <c:pt idx="3822">
                  <c:v>38343.9</c:v>
                </c:pt>
                <c:pt idx="3823">
                  <c:v>38347.699999999997</c:v>
                </c:pt>
                <c:pt idx="3824">
                  <c:v>38350.5</c:v>
                </c:pt>
                <c:pt idx="3825">
                  <c:v>38353.4</c:v>
                </c:pt>
                <c:pt idx="3826">
                  <c:v>38356.199999999997</c:v>
                </c:pt>
                <c:pt idx="3827">
                  <c:v>38360.1</c:v>
                </c:pt>
                <c:pt idx="3828">
                  <c:v>38363</c:v>
                </c:pt>
                <c:pt idx="3829">
                  <c:v>38366.800000000003</c:v>
                </c:pt>
                <c:pt idx="3830">
                  <c:v>38369.800000000003</c:v>
                </c:pt>
                <c:pt idx="3831">
                  <c:v>38373.699999999997</c:v>
                </c:pt>
                <c:pt idx="3832">
                  <c:v>38377.599999999999</c:v>
                </c:pt>
                <c:pt idx="3833">
                  <c:v>38380.6</c:v>
                </c:pt>
                <c:pt idx="3834">
                  <c:v>38384.6</c:v>
                </c:pt>
                <c:pt idx="3835">
                  <c:v>38387.599999999999</c:v>
                </c:pt>
                <c:pt idx="3836">
                  <c:v>38390.699999999997</c:v>
                </c:pt>
                <c:pt idx="3837">
                  <c:v>38393.699999999997</c:v>
                </c:pt>
                <c:pt idx="3838">
                  <c:v>38397.800000000003</c:v>
                </c:pt>
                <c:pt idx="3839">
                  <c:v>38400.9</c:v>
                </c:pt>
                <c:pt idx="3840">
                  <c:v>38405</c:v>
                </c:pt>
                <c:pt idx="3841">
                  <c:v>38409.199999999997</c:v>
                </c:pt>
                <c:pt idx="3842">
                  <c:v>38413.4</c:v>
                </c:pt>
                <c:pt idx="3843">
                  <c:v>38416.6</c:v>
                </c:pt>
                <c:pt idx="3844">
                  <c:v>38419.800000000003</c:v>
                </c:pt>
                <c:pt idx="3845">
                  <c:v>38423.1</c:v>
                </c:pt>
                <c:pt idx="3846">
                  <c:v>38427.4</c:v>
                </c:pt>
                <c:pt idx="3847">
                  <c:v>38430.699999999997</c:v>
                </c:pt>
                <c:pt idx="3848">
                  <c:v>38434</c:v>
                </c:pt>
                <c:pt idx="3849">
                  <c:v>38436.199999999997</c:v>
                </c:pt>
                <c:pt idx="3850">
                  <c:v>38439.5</c:v>
                </c:pt>
                <c:pt idx="3851">
                  <c:v>38442.9</c:v>
                </c:pt>
                <c:pt idx="3852">
                  <c:v>38448.5</c:v>
                </c:pt>
                <c:pt idx="3853">
                  <c:v>38456.6</c:v>
                </c:pt>
                <c:pt idx="3854">
                  <c:v>38464.800000000003</c:v>
                </c:pt>
                <c:pt idx="3855">
                  <c:v>38470.699999999997</c:v>
                </c:pt>
                <c:pt idx="3856">
                  <c:v>38474.300000000003</c:v>
                </c:pt>
                <c:pt idx="3857">
                  <c:v>38477.9</c:v>
                </c:pt>
                <c:pt idx="3858">
                  <c:v>38481.599999999999</c:v>
                </c:pt>
                <c:pt idx="3859">
                  <c:v>38485.199999999997</c:v>
                </c:pt>
                <c:pt idx="3860">
                  <c:v>38490.199999999997</c:v>
                </c:pt>
                <c:pt idx="3861">
                  <c:v>38493.9</c:v>
                </c:pt>
                <c:pt idx="3862">
                  <c:v>38498.9</c:v>
                </c:pt>
                <c:pt idx="3863">
                  <c:v>38502.699999999997</c:v>
                </c:pt>
                <c:pt idx="3864">
                  <c:v>38506.5</c:v>
                </c:pt>
                <c:pt idx="3865">
                  <c:v>38510.300000000003</c:v>
                </c:pt>
                <c:pt idx="3866">
                  <c:v>38516.699999999997</c:v>
                </c:pt>
                <c:pt idx="3867">
                  <c:v>38521.800000000003</c:v>
                </c:pt>
                <c:pt idx="3868">
                  <c:v>38524.400000000001</c:v>
                </c:pt>
                <c:pt idx="3869">
                  <c:v>38529.599999999999</c:v>
                </c:pt>
                <c:pt idx="3870">
                  <c:v>38533.599999999999</c:v>
                </c:pt>
                <c:pt idx="3871">
                  <c:v>38538.9</c:v>
                </c:pt>
                <c:pt idx="3872">
                  <c:v>38545.5</c:v>
                </c:pt>
                <c:pt idx="3873">
                  <c:v>38549.5</c:v>
                </c:pt>
                <c:pt idx="3874">
                  <c:v>38553.5</c:v>
                </c:pt>
                <c:pt idx="3875">
                  <c:v>38557.5</c:v>
                </c:pt>
                <c:pt idx="3876">
                  <c:v>38561.599999999999</c:v>
                </c:pt>
                <c:pt idx="3877">
                  <c:v>38567</c:v>
                </c:pt>
                <c:pt idx="3878">
                  <c:v>38572.5</c:v>
                </c:pt>
                <c:pt idx="3879">
                  <c:v>38576.6</c:v>
                </c:pt>
                <c:pt idx="3880">
                  <c:v>38580.699999999997</c:v>
                </c:pt>
                <c:pt idx="3881">
                  <c:v>38584.800000000003</c:v>
                </c:pt>
                <c:pt idx="3882">
                  <c:v>38589</c:v>
                </c:pt>
                <c:pt idx="3883">
                  <c:v>38593.1</c:v>
                </c:pt>
                <c:pt idx="3884">
                  <c:v>38598.699999999997</c:v>
                </c:pt>
                <c:pt idx="3885">
                  <c:v>38604.199999999997</c:v>
                </c:pt>
                <c:pt idx="3886">
                  <c:v>38609.800000000003</c:v>
                </c:pt>
                <c:pt idx="3887">
                  <c:v>38613.9</c:v>
                </c:pt>
                <c:pt idx="3888">
                  <c:v>38616.699999999997</c:v>
                </c:pt>
                <c:pt idx="3889">
                  <c:v>38622.300000000003</c:v>
                </c:pt>
                <c:pt idx="3890">
                  <c:v>38627.800000000003</c:v>
                </c:pt>
                <c:pt idx="3891">
                  <c:v>38633.4</c:v>
                </c:pt>
                <c:pt idx="3892">
                  <c:v>38636.199999999997</c:v>
                </c:pt>
                <c:pt idx="3893">
                  <c:v>38641.9</c:v>
                </c:pt>
                <c:pt idx="3894">
                  <c:v>38646.1</c:v>
                </c:pt>
                <c:pt idx="3895">
                  <c:v>38650.400000000001</c:v>
                </c:pt>
                <c:pt idx="3896">
                  <c:v>38656.1</c:v>
                </c:pt>
                <c:pt idx="3897">
                  <c:v>38661.800000000003</c:v>
                </c:pt>
                <c:pt idx="3898">
                  <c:v>38667.599999999999</c:v>
                </c:pt>
                <c:pt idx="3899">
                  <c:v>38670.6</c:v>
                </c:pt>
                <c:pt idx="3900">
                  <c:v>38676.400000000001</c:v>
                </c:pt>
                <c:pt idx="3901">
                  <c:v>38680.9</c:v>
                </c:pt>
                <c:pt idx="3902">
                  <c:v>38686.9</c:v>
                </c:pt>
                <c:pt idx="3903">
                  <c:v>38691.4</c:v>
                </c:pt>
                <c:pt idx="3904">
                  <c:v>38697.5</c:v>
                </c:pt>
                <c:pt idx="3905">
                  <c:v>38703.699999999997</c:v>
                </c:pt>
                <c:pt idx="3906">
                  <c:v>38706.800000000003</c:v>
                </c:pt>
                <c:pt idx="3907">
                  <c:v>38713.199999999997</c:v>
                </c:pt>
                <c:pt idx="3908">
                  <c:v>38718</c:v>
                </c:pt>
                <c:pt idx="3909">
                  <c:v>38726.1</c:v>
                </c:pt>
                <c:pt idx="3910">
                  <c:v>38732.6</c:v>
                </c:pt>
                <c:pt idx="3911">
                  <c:v>38736</c:v>
                </c:pt>
                <c:pt idx="3912">
                  <c:v>38742.699999999997</c:v>
                </c:pt>
                <c:pt idx="3913">
                  <c:v>38746.1</c:v>
                </c:pt>
                <c:pt idx="3914">
                  <c:v>38754.800000000003</c:v>
                </c:pt>
                <c:pt idx="3915">
                  <c:v>38761.9</c:v>
                </c:pt>
                <c:pt idx="3916">
                  <c:v>38765.4</c:v>
                </c:pt>
                <c:pt idx="3917">
                  <c:v>38772.699999999997</c:v>
                </c:pt>
                <c:pt idx="3918">
                  <c:v>38778.199999999997</c:v>
                </c:pt>
                <c:pt idx="3919">
                  <c:v>38785.800000000003</c:v>
                </c:pt>
                <c:pt idx="3920">
                  <c:v>38795.699999999997</c:v>
                </c:pt>
                <c:pt idx="3921">
                  <c:v>38801.800000000003</c:v>
                </c:pt>
                <c:pt idx="3922">
                  <c:v>38808.1</c:v>
                </c:pt>
                <c:pt idx="3923">
                  <c:v>38812.400000000001</c:v>
                </c:pt>
                <c:pt idx="3924">
                  <c:v>38821.1</c:v>
                </c:pt>
                <c:pt idx="3925">
                  <c:v>38832.300000000003</c:v>
                </c:pt>
                <c:pt idx="3926">
                  <c:v>38839.1</c:v>
                </c:pt>
                <c:pt idx="3927">
                  <c:v>38846.1</c:v>
                </c:pt>
                <c:pt idx="3928">
                  <c:v>38853.1</c:v>
                </c:pt>
                <c:pt idx="3929">
                  <c:v>38860.199999999997</c:v>
                </c:pt>
                <c:pt idx="3930">
                  <c:v>38867.4</c:v>
                </c:pt>
                <c:pt idx="3931">
                  <c:v>38879.599999999999</c:v>
                </c:pt>
                <c:pt idx="3932">
                  <c:v>38886.9</c:v>
                </c:pt>
                <c:pt idx="3933">
                  <c:v>38894.300000000003</c:v>
                </c:pt>
                <c:pt idx="3934">
                  <c:v>38901.800000000003</c:v>
                </c:pt>
                <c:pt idx="3935">
                  <c:v>38909.300000000003</c:v>
                </c:pt>
                <c:pt idx="3936">
                  <c:v>38921.800000000003</c:v>
                </c:pt>
                <c:pt idx="3937">
                  <c:v>38931.800000000003</c:v>
                </c:pt>
                <c:pt idx="3938">
                  <c:v>38939.4</c:v>
                </c:pt>
                <c:pt idx="3939">
                  <c:v>38946.9</c:v>
                </c:pt>
                <c:pt idx="3940">
                  <c:v>38954.400000000001</c:v>
                </c:pt>
                <c:pt idx="3941">
                  <c:v>38964.400000000001</c:v>
                </c:pt>
                <c:pt idx="3942">
                  <c:v>38974.300000000003</c:v>
                </c:pt>
                <c:pt idx="3943">
                  <c:v>38981.699999999997</c:v>
                </c:pt>
                <c:pt idx="3944">
                  <c:v>38991.4</c:v>
                </c:pt>
                <c:pt idx="3945">
                  <c:v>39001.1</c:v>
                </c:pt>
                <c:pt idx="3946">
                  <c:v>39008.300000000003</c:v>
                </c:pt>
                <c:pt idx="3947">
                  <c:v>39020</c:v>
                </c:pt>
                <c:pt idx="3948">
                  <c:v>39024.699999999997</c:v>
                </c:pt>
                <c:pt idx="3949">
                  <c:v>39033.800000000003</c:v>
                </c:pt>
                <c:pt idx="3950">
                  <c:v>39038.300000000003</c:v>
                </c:pt>
                <c:pt idx="3951">
                  <c:v>39049.300000000003</c:v>
                </c:pt>
                <c:pt idx="3952">
                  <c:v>39055.800000000003</c:v>
                </c:pt>
                <c:pt idx="3953">
                  <c:v>39062.199999999997</c:v>
                </c:pt>
                <c:pt idx="3954">
                  <c:v>39070.699999999997</c:v>
                </c:pt>
                <c:pt idx="3955">
                  <c:v>39075</c:v>
                </c:pt>
                <c:pt idx="3956">
                  <c:v>39085.699999999997</c:v>
                </c:pt>
                <c:pt idx="3957">
                  <c:v>39094.300000000003</c:v>
                </c:pt>
                <c:pt idx="3958">
                  <c:v>39102.800000000003</c:v>
                </c:pt>
                <c:pt idx="3959">
                  <c:v>39107.1</c:v>
                </c:pt>
                <c:pt idx="3960">
                  <c:v>39115.699999999997</c:v>
                </c:pt>
                <c:pt idx="3961">
                  <c:v>39122</c:v>
                </c:pt>
                <c:pt idx="3962">
                  <c:v>39132.699999999997</c:v>
                </c:pt>
                <c:pt idx="3963">
                  <c:v>39139</c:v>
                </c:pt>
                <c:pt idx="3964">
                  <c:v>39145.300000000003</c:v>
                </c:pt>
                <c:pt idx="3965">
                  <c:v>39151.599999999999</c:v>
                </c:pt>
                <c:pt idx="3966">
                  <c:v>39157.9</c:v>
                </c:pt>
                <c:pt idx="3967">
                  <c:v>39168.199999999997</c:v>
                </c:pt>
                <c:pt idx="3968">
                  <c:v>39174.400000000001</c:v>
                </c:pt>
                <c:pt idx="3969">
                  <c:v>39180.5</c:v>
                </c:pt>
                <c:pt idx="3970">
                  <c:v>39188.6</c:v>
                </c:pt>
                <c:pt idx="3971">
                  <c:v>39196.6</c:v>
                </c:pt>
                <c:pt idx="3972">
                  <c:v>39202.5</c:v>
                </c:pt>
                <c:pt idx="3973">
                  <c:v>39212.300000000003</c:v>
                </c:pt>
                <c:pt idx="3974">
                  <c:v>39216.1</c:v>
                </c:pt>
                <c:pt idx="3975">
                  <c:v>39223.800000000003</c:v>
                </c:pt>
                <c:pt idx="3976">
                  <c:v>39229.4</c:v>
                </c:pt>
                <c:pt idx="3977">
                  <c:v>39238.699999999997</c:v>
                </c:pt>
                <c:pt idx="3978">
                  <c:v>39244.199999999997</c:v>
                </c:pt>
                <c:pt idx="3979">
                  <c:v>39249.5</c:v>
                </c:pt>
                <c:pt idx="3980">
                  <c:v>39254.800000000003</c:v>
                </c:pt>
                <c:pt idx="3981">
                  <c:v>39261.800000000003</c:v>
                </c:pt>
                <c:pt idx="3982">
                  <c:v>39268.5</c:v>
                </c:pt>
                <c:pt idx="3983">
                  <c:v>39275.1</c:v>
                </c:pt>
                <c:pt idx="3984">
                  <c:v>39280</c:v>
                </c:pt>
                <c:pt idx="3985">
                  <c:v>39286.300000000003</c:v>
                </c:pt>
                <c:pt idx="3986">
                  <c:v>39290.9</c:v>
                </c:pt>
                <c:pt idx="3987">
                  <c:v>39298.5</c:v>
                </c:pt>
                <c:pt idx="3988">
                  <c:v>39301.5</c:v>
                </c:pt>
                <c:pt idx="3989">
                  <c:v>39307.5</c:v>
                </c:pt>
                <c:pt idx="3990">
                  <c:v>39312.1</c:v>
                </c:pt>
                <c:pt idx="3991">
                  <c:v>39316.6</c:v>
                </c:pt>
                <c:pt idx="3992">
                  <c:v>39322.6</c:v>
                </c:pt>
                <c:pt idx="3993">
                  <c:v>39327</c:v>
                </c:pt>
                <c:pt idx="3994">
                  <c:v>39333</c:v>
                </c:pt>
                <c:pt idx="3995">
                  <c:v>39338.800000000003</c:v>
                </c:pt>
                <c:pt idx="3996">
                  <c:v>39343.199999999997</c:v>
                </c:pt>
                <c:pt idx="3997">
                  <c:v>39348.9</c:v>
                </c:pt>
                <c:pt idx="3998">
                  <c:v>39354.6</c:v>
                </c:pt>
                <c:pt idx="3999">
                  <c:v>39358.800000000003</c:v>
                </c:pt>
                <c:pt idx="4000">
                  <c:v>39363</c:v>
                </c:pt>
                <c:pt idx="4001">
                  <c:v>39367.1</c:v>
                </c:pt>
                <c:pt idx="4002">
                  <c:v>39373.800000000003</c:v>
                </c:pt>
                <c:pt idx="4003">
                  <c:v>39377.699999999997</c:v>
                </c:pt>
                <c:pt idx="4004">
                  <c:v>39382.9</c:v>
                </c:pt>
                <c:pt idx="4005">
                  <c:v>39385.5</c:v>
                </c:pt>
                <c:pt idx="4006">
                  <c:v>39390.400000000001</c:v>
                </c:pt>
                <c:pt idx="4007">
                  <c:v>39394.1</c:v>
                </c:pt>
                <c:pt idx="4008">
                  <c:v>39400</c:v>
                </c:pt>
                <c:pt idx="4009">
                  <c:v>39403.5</c:v>
                </c:pt>
                <c:pt idx="4010">
                  <c:v>39407.9</c:v>
                </c:pt>
                <c:pt idx="4011">
                  <c:v>39410.1</c:v>
                </c:pt>
                <c:pt idx="4012">
                  <c:v>39415.300000000003</c:v>
                </c:pt>
                <c:pt idx="4013">
                  <c:v>39419.300000000003</c:v>
                </c:pt>
                <c:pt idx="4014">
                  <c:v>39422.199999999997</c:v>
                </c:pt>
                <c:pt idx="4015">
                  <c:v>39425</c:v>
                </c:pt>
                <c:pt idx="4016">
                  <c:v>39427.699999999997</c:v>
                </c:pt>
                <c:pt idx="4017">
                  <c:v>39431.1</c:v>
                </c:pt>
                <c:pt idx="4018">
                  <c:v>39434.300000000003</c:v>
                </c:pt>
                <c:pt idx="4019">
                  <c:v>39436.5</c:v>
                </c:pt>
                <c:pt idx="4020">
                  <c:v>39439.300000000003</c:v>
                </c:pt>
                <c:pt idx="4021">
                  <c:v>39442</c:v>
                </c:pt>
                <c:pt idx="4022">
                  <c:v>39443.9</c:v>
                </c:pt>
                <c:pt idx="4023">
                  <c:v>39446.300000000003</c:v>
                </c:pt>
                <c:pt idx="4024">
                  <c:v>39448</c:v>
                </c:pt>
                <c:pt idx="4025">
                  <c:v>39450.199999999997</c:v>
                </c:pt>
                <c:pt idx="4026">
                  <c:v>39451.699999999997</c:v>
                </c:pt>
                <c:pt idx="4027">
                  <c:v>39453.199999999997</c:v>
                </c:pt>
                <c:pt idx="4028">
                  <c:v>39455.199999999997</c:v>
                </c:pt>
                <c:pt idx="4029">
                  <c:v>39457</c:v>
                </c:pt>
                <c:pt idx="4030">
                  <c:v>39458.800000000003</c:v>
                </c:pt>
                <c:pt idx="4031">
                  <c:v>39460.1</c:v>
                </c:pt>
                <c:pt idx="4032">
                  <c:v>39461.800000000003</c:v>
                </c:pt>
                <c:pt idx="4033">
                  <c:v>39463.4</c:v>
                </c:pt>
                <c:pt idx="4034">
                  <c:v>39464.6</c:v>
                </c:pt>
                <c:pt idx="4035">
                  <c:v>39465.800000000003</c:v>
                </c:pt>
                <c:pt idx="4036">
                  <c:v>39466.9</c:v>
                </c:pt>
                <c:pt idx="4037">
                  <c:v>39468.5</c:v>
                </c:pt>
                <c:pt idx="4038">
                  <c:v>39469.599999999999</c:v>
                </c:pt>
                <c:pt idx="4039">
                  <c:v>39471.5</c:v>
                </c:pt>
                <c:pt idx="4040">
                  <c:v>39472.699999999997</c:v>
                </c:pt>
                <c:pt idx="4041">
                  <c:v>39474.199999999997</c:v>
                </c:pt>
                <c:pt idx="4042">
                  <c:v>39475.4</c:v>
                </c:pt>
                <c:pt idx="4043">
                  <c:v>39477</c:v>
                </c:pt>
                <c:pt idx="4044">
                  <c:v>39478.199999999997</c:v>
                </c:pt>
                <c:pt idx="4045">
                  <c:v>39479.5</c:v>
                </c:pt>
                <c:pt idx="4046">
                  <c:v>39481.699999999997</c:v>
                </c:pt>
                <c:pt idx="4047">
                  <c:v>39483</c:v>
                </c:pt>
                <c:pt idx="4048">
                  <c:v>39485.4</c:v>
                </c:pt>
                <c:pt idx="4049">
                  <c:v>39486.9</c:v>
                </c:pt>
                <c:pt idx="4050">
                  <c:v>39488.9</c:v>
                </c:pt>
                <c:pt idx="4051">
                  <c:v>39490.5</c:v>
                </c:pt>
                <c:pt idx="4052">
                  <c:v>39491.699999999997</c:v>
                </c:pt>
                <c:pt idx="4053">
                  <c:v>39494</c:v>
                </c:pt>
                <c:pt idx="4054">
                  <c:v>39496.400000000001</c:v>
                </c:pt>
                <c:pt idx="4055">
                  <c:v>39499</c:v>
                </c:pt>
                <c:pt idx="4056">
                  <c:v>39501.599999999999</c:v>
                </c:pt>
                <c:pt idx="4057">
                  <c:v>39503.699999999997</c:v>
                </c:pt>
                <c:pt idx="4058">
                  <c:v>39506.6</c:v>
                </c:pt>
                <c:pt idx="4059">
                  <c:v>39508.800000000003</c:v>
                </c:pt>
                <c:pt idx="4060">
                  <c:v>39510.300000000003</c:v>
                </c:pt>
                <c:pt idx="4061">
                  <c:v>39515</c:v>
                </c:pt>
                <c:pt idx="4062">
                  <c:v>39519</c:v>
                </c:pt>
                <c:pt idx="4063">
                  <c:v>39521.5</c:v>
                </c:pt>
                <c:pt idx="4064">
                  <c:v>39524.1</c:v>
                </c:pt>
                <c:pt idx="4065">
                  <c:v>39528.400000000001</c:v>
                </c:pt>
                <c:pt idx="4066">
                  <c:v>39531.9</c:v>
                </c:pt>
                <c:pt idx="4067">
                  <c:v>39535.5</c:v>
                </c:pt>
                <c:pt idx="4068">
                  <c:v>39538.199999999997</c:v>
                </c:pt>
                <c:pt idx="4069">
                  <c:v>39540</c:v>
                </c:pt>
                <c:pt idx="4070">
                  <c:v>39542.800000000003</c:v>
                </c:pt>
                <c:pt idx="4071">
                  <c:v>39546.5</c:v>
                </c:pt>
                <c:pt idx="4072">
                  <c:v>39548.400000000001</c:v>
                </c:pt>
                <c:pt idx="4073">
                  <c:v>39552.1</c:v>
                </c:pt>
                <c:pt idx="4074">
                  <c:v>39555</c:v>
                </c:pt>
                <c:pt idx="4075">
                  <c:v>39556.9</c:v>
                </c:pt>
                <c:pt idx="4076">
                  <c:v>39560.699999999997</c:v>
                </c:pt>
                <c:pt idx="4077">
                  <c:v>39564.5</c:v>
                </c:pt>
                <c:pt idx="4078">
                  <c:v>39569.300000000003</c:v>
                </c:pt>
                <c:pt idx="4079">
                  <c:v>39573.199999999997</c:v>
                </c:pt>
                <c:pt idx="4080">
                  <c:v>39575.1</c:v>
                </c:pt>
                <c:pt idx="4081">
                  <c:v>39578.9</c:v>
                </c:pt>
                <c:pt idx="4082">
                  <c:v>39581.800000000003</c:v>
                </c:pt>
                <c:pt idx="4083">
                  <c:v>39586.5</c:v>
                </c:pt>
                <c:pt idx="4084">
                  <c:v>39589.4</c:v>
                </c:pt>
                <c:pt idx="4085">
                  <c:v>39592.199999999997</c:v>
                </c:pt>
                <c:pt idx="4086">
                  <c:v>39596.800000000003</c:v>
                </c:pt>
                <c:pt idx="4087">
                  <c:v>39598.699999999997</c:v>
                </c:pt>
                <c:pt idx="4088">
                  <c:v>39602.300000000003</c:v>
                </c:pt>
                <c:pt idx="4089">
                  <c:v>39606.9</c:v>
                </c:pt>
                <c:pt idx="4090">
                  <c:v>39610.6</c:v>
                </c:pt>
                <c:pt idx="4091">
                  <c:v>39612.400000000001</c:v>
                </c:pt>
                <c:pt idx="4092">
                  <c:v>39616.1</c:v>
                </c:pt>
                <c:pt idx="4093">
                  <c:v>39618.9</c:v>
                </c:pt>
                <c:pt idx="4094">
                  <c:v>39623.5</c:v>
                </c:pt>
                <c:pt idx="4095">
                  <c:v>39627.199999999997</c:v>
                </c:pt>
                <c:pt idx="4096">
                  <c:v>39630</c:v>
                </c:pt>
                <c:pt idx="4097">
                  <c:v>39632.800000000003</c:v>
                </c:pt>
                <c:pt idx="4098">
                  <c:v>39636.5</c:v>
                </c:pt>
                <c:pt idx="4099">
                  <c:v>39639.300000000003</c:v>
                </c:pt>
                <c:pt idx="4100">
                  <c:v>39644</c:v>
                </c:pt>
                <c:pt idx="4101">
                  <c:v>39647.800000000003</c:v>
                </c:pt>
                <c:pt idx="4102">
                  <c:v>39649.699999999997</c:v>
                </c:pt>
                <c:pt idx="4103">
                  <c:v>39653.5</c:v>
                </c:pt>
                <c:pt idx="4104">
                  <c:v>39656.400000000001</c:v>
                </c:pt>
                <c:pt idx="4105">
                  <c:v>39660.199999999997</c:v>
                </c:pt>
                <c:pt idx="4106">
                  <c:v>39664.1</c:v>
                </c:pt>
                <c:pt idx="4107">
                  <c:v>39667</c:v>
                </c:pt>
                <c:pt idx="4108">
                  <c:v>39670.9</c:v>
                </c:pt>
                <c:pt idx="4109">
                  <c:v>39672.800000000003</c:v>
                </c:pt>
                <c:pt idx="4110">
                  <c:v>39675.800000000003</c:v>
                </c:pt>
                <c:pt idx="4111">
                  <c:v>39679.699999999997</c:v>
                </c:pt>
                <c:pt idx="4112">
                  <c:v>39684.699999999997</c:v>
                </c:pt>
                <c:pt idx="4113">
                  <c:v>39688.699999999997</c:v>
                </c:pt>
                <c:pt idx="4114">
                  <c:v>39691.800000000003</c:v>
                </c:pt>
                <c:pt idx="4115">
                  <c:v>39693.800000000003</c:v>
                </c:pt>
                <c:pt idx="4116">
                  <c:v>39697.9</c:v>
                </c:pt>
                <c:pt idx="4117">
                  <c:v>39703</c:v>
                </c:pt>
                <c:pt idx="4118">
                  <c:v>39706.1</c:v>
                </c:pt>
                <c:pt idx="4119">
                  <c:v>39709.300000000003</c:v>
                </c:pt>
                <c:pt idx="4120">
                  <c:v>39712.400000000001</c:v>
                </c:pt>
                <c:pt idx="4121">
                  <c:v>39715.599999999999</c:v>
                </c:pt>
                <c:pt idx="4122">
                  <c:v>39719.9</c:v>
                </c:pt>
                <c:pt idx="4123">
                  <c:v>39725.199999999997</c:v>
                </c:pt>
                <c:pt idx="4124">
                  <c:v>39729.5</c:v>
                </c:pt>
                <c:pt idx="4125">
                  <c:v>39731.599999999999</c:v>
                </c:pt>
                <c:pt idx="4126">
                  <c:v>39735.9</c:v>
                </c:pt>
                <c:pt idx="4127">
                  <c:v>39739.199999999997</c:v>
                </c:pt>
                <c:pt idx="4128">
                  <c:v>39744.6</c:v>
                </c:pt>
                <c:pt idx="4129">
                  <c:v>39749</c:v>
                </c:pt>
                <c:pt idx="4130">
                  <c:v>39751.199999999997</c:v>
                </c:pt>
                <c:pt idx="4131">
                  <c:v>39755.599999999999</c:v>
                </c:pt>
                <c:pt idx="4132">
                  <c:v>39757.9</c:v>
                </c:pt>
                <c:pt idx="4133">
                  <c:v>39763.4</c:v>
                </c:pt>
                <c:pt idx="4134">
                  <c:v>39766.800000000003</c:v>
                </c:pt>
                <c:pt idx="4135">
                  <c:v>39771.4</c:v>
                </c:pt>
                <c:pt idx="4136">
                  <c:v>39774.800000000003</c:v>
                </c:pt>
                <c:pt idx="4137">
                  <c:v>39779.4</c:v>
                </c:pt>
                <c:pt idx="4138">
                  <c:v>39784</c:v>
                </c:pt>
                <c:pt idx="4139">
                  <c:v>39788.699999999997</c:v>
                </c:pt>
                <c:pt idx="4140">
                  <c:v>39792.199999999997</c:v>
                </c:pt>
                <c:pt idx="4141">
                  <c:v>39795.800000000003</c:v>
                </c:pt>
                <c:pt idx="4142">
                  <c:v>39799.4</c:v>
                </c:pt>
                <c:pt idx="4143">
                  <c:v>39804.199999999997</c:v>
                </c:pt>
                <c:pt idx="4144">
                  <c:v>39809.1</c:v>
                </c:pt>
                <c:pt idx="4145">
                  <c:v>39812.800000000003</c:v>
                </c:pt>
                <c:pt idx="4146">
                  <c:v>39816.5</c:v>
                </c:pt>
                <c:pt idx="4147">
                  <c:v>39821.5</c:v>
                </c:pt>
                <c:pt idx="4148">
                  <c:v>39827.9</c:v>
                </c:pt>
                <c:pt idx="4149">
                  <c:v>39831.699999999997</c:v>
                </c:pt>
                <c:pt idx="4150">
                  <c:v>39836.9</c:v>
                </c:pt>
                <c:pt idx="4151">
                  <c:v>39839.5</c:v>
                </c:pt>
                <c:pt idx="4152">
                  <c:v>39844.800000000003</c:v>
                </c:pt>
                <c:pt idx="4153">
                  <c:v>39848.800000000003</c:v>
                </c:pt>
                <c:pt idx="4154">
                  <c:v>39855.599999999999</c:v>
                </c:pt>
                <c:pt idx="4155">
                  <c:v>39859.699999999997</c:v>
                </c:pt>
                <c:pt idx="4156">
                  <c:v>39863.9</c:v>
                </c:pt>
                <c:pt idx="4157">
                  <c:v>39868.1</c:v>
                </c:pt>
                <c:pt idx="4158">
                  <c:v>39875.199999999997</c:v>
                </c:pt>
                <c:pt idx="4159">
                  <c:v>39879.5</c:v>
                </c:pt>
                <c:pt idx="4160">
                  <c:v>39885.4</c:v>
                </c:pt>
                <c:pt idx="4161">
                  <c:v>39889.800000000003</c:v>
                </c:pt>
                <c:pt idx="4162">
                  <c:v>39894.300000000003</c:v>
                </c:pt>
                <c:pt idx="4163">
                  <c:v>39900.300000000003</c:v>
                </c:pt>
                <c:pt idx="4164">
                  <c:v>39906.400000000001</c:v>
                </c:pt>
                <c:pt idx="4165">
                  <c:v>39911.1</c:v>
                </c:pt>
                <c:pt idx="4166">
                  <c:v>39915.699999999997</c:v>
                </c:pt>
                <c:pt idx="4167">
                  <c:v>39922</c:v>
                </c:pt>
                <c:pt idx="4168">
                  <c:v>39926.800000000003</c:v>
                </c:pt>
                <c:pt idx="4169">
                  <c:v>39934.800000000003</c:v>
                </c:pt>
                <c:pt idx="4170">
                  <c:v>39938</c:v>
                </c:pt>
                <c:pt idx="4171">
                  <c:v>39944.5</c:v>
                </c:pt>
                <c:pt idx="4172">
                  <c:v>39949.5</c:v>
                </c:pt>
                <c:pt idx="4173">
                  <c:v>39956.1</c:v>
                </c:pt>
                <c:pt idx="4174">
                  <c:v>39964.400000000001</c:v>
                </c:pt>
                <c:pt idx="4175">
                  <c:v>39971.199999999997</c:v>
                </c:pt>
                <c:pt idx="4176">
                  <c:v>39974.6</c:v>
                </c:pt>
                <c:pt idx="4177">
                  <c:v>39981.4</c:v>
                </c:pt>
                <c:pt idx="4178">
                  <c:v>39986.6</c:v>
                </c:pt>
                <c:pt idx="4179">
                  <c:v>39995.199999999997</c:v>
                </c:pt>
                <c:pt idx="4180">
                  <c:v>39998.699999999997</c:v>
                </c:pt>
                <c:pt idx="4181">
                  <c:v>40005.699999999997</c:v>
                </c:pt>
                <c:pt idx="4182">
                  <c:v>40009.199999999997</c:v>
                </c:pt>
                <c:pt idx="4183">
                  <c:v>40018</c:v>
                </c:pt>
                <c:pt idx="4184">
                  <c:v>40023.4</c:v>
                </c:pt>
                <c:pt idx="4185">
                  <c:v>40030.5</c:v>
                </c:pt>
                <c:pt idx="4186">
                  <c:v>40035.9</c:v>
                </c:pt>
                <c:pt idx="4187">
                  <c:v>40041.300000000003</c:v>
                </c:pt>
                <c:pt idx="4188">
                  <c:v>40050.300000000003</c:v>
                </c:pt>
                <c:pt idx="4189">
                  <c:v>40055.800000000003</c:v>
                </c:pt>
                <c:pt idx="4190">
                  <c:v>40063.300000000003</c:v>
                </c:pt>
                <c:pt idx="4191">
                  <c:v>40067.199999999997</c:v>
                </c:pt>
                <c:pt idx="4192">
                  <c:v>40074.9</c:v>
                </c:pt>
                <c:pt idx="4193">
                  <c:v>40082.9</c:v>
                </c:pt>
                <c:pt idx="4194">
                  <c:v>40091</c:v>
                </c:pt>
                <c:pt idx="4195">
                  <c:v>40097.199999999997</c:v>
                </c:pt>
                <c:pt idx="4196">
                  <c:v>40103.5</c:v>
                </c:pt>
                <c:pt idx="4197">
                  <c:v>40109.800000000003</c:v>
                </c:pt>
                <c:pt idx="4198">
                  <c:v>40118.300000000003</c:v>
                </c:pt>
                <c:pt idx="4199">
                  <c:v>40126.9</c:v>
                </c:pt>
                <c:pt idx="4200">
                  <c:v>40133.4</c:v>
                </c:pt>
                <c:pt idx="4201">
                  <c:v>40142.1</c:v>
                </c:pt>
                <c:pt idx="4202">
                  <c:v>40148.699999999997</c:v>
                </c:pt>
                <c:pt idx="4203">
                  <c:v>40155.199999999997</c:v>
                </c:pt>
                <c:pt idx="4204">
                  <c:v>40164</c:v>
                </c:pt>
                <c:pt idx="4205">
                  <c:v>40175.1</c:v>
                </c:pt>
                <c:pt idx="4206">
                  <c:v>40179.5</c:v>
                </c:pt>
                <c:pt idx="4207">
                  <c:v>40188.199999999997</c:v>
                </c:pt>
                <c:pt idx="4208">
                  <c:v>40192.6</c:v>
                </c:pt>
                <c:pt idx="4209">
                  <c:v>40201.300000000003</c:v>
                </c:pt>
                <c:pt idx="4210">
                  <c:v>40210</c:v>
                </c:pt>
                <c:pt idx="4211">
                  <c:v>40218.6</c:v>
                </c:pt>
                <c:pt idx="4212">
                  <c:v>40227.1</c:v>
                </c:pt>
                <c:pt idx="4213">
                  <c:v>40233.4</c:v>
                </c:pt>
                <c:pt idx="4214">
                  <c:v>40237.599999999999</c:v>
                </c:pt>
                <c:pt idx="4215">
                  <c:v>40247.9</c:v>
                </c:pt>
                <c:pt idx="4216">
                  <c:v>40255.9</c:v>
                </c:pt>
                <c:pt idx="4217">
                  <c:v>40263.800000000003</c:v>
                </c:pt>
                <c:pt idx="4218">
                  <c:v>40269.699999999997</c:v>
                </c:pt>
                <c:pt idx="4219">
                  <c:v>40275.4</c:v>
                </c:pt>
                <c:pt idx="4220">
                  <c:v>40281</c:v>
                </c:pt>
                <c:pt idx="4221">
                  <c:v>40288.300000000003</c:v>
                </c:pt>
                <c:pt idx="4222">
                  <c:v>40293.599999999999</c:v>
                </c:pt>
                <c:pt idx="4223">
                  <c:v>40302.199999999997</c:v>
                </c:pt>
                <c:pt idx="4224">
                  <c:v>40308.9</c:v>
                </c:pt>
                <c:pt idx="4225">
                  <c:v>40313.9</c:v>
                </c:pt>
                <c:pt idx="4226">
                  <c:v>40318.9</c:v>
                </c:pt>
                <c:pt idx="4227">
                  <c:v>40323.699999999997</c:v>
                </c:pt>
                <c:pt idx="4228">
                  <c:v>40330.1</c:v>
                </c:pt>
                <c:pt idx="4229">
                  <c:v>40334.9</c:v>
                </c:pt>
                <c:pt idx="4230">
                  <c:v>40341.1</c:v>
                </c:pt>
                <c:pt idx="4231">
                  <c:v>40347.300000000003</c:v>
                </c:pt>
                <c:pt idx="4232">
                  <c:v>40351.9</c:v>
                </c:pt>
                <c:pt idx="4233">
                  <c:v>40359.4</c:v>
                </c:pt>
                <c:pt idx="4234">
                  <c:v>40363.9</c:v>
                </c:pt>
                <c:pt idx="4235">
                  <c:v>40368.300000000003</c:v>
                </c:pt>
                <c:pt idx="4236">
                  <c:v>40372.800000000003</c:v>
                </c:pt>
                <c:pt idx="4237">
                  <c:v>40377.1</c:v>
                </c:pt>
                <c:pt idx="4238">
                  <c:v>40382.9</c:v>
                </c:pt>
                <c:pt idx="4239">
                  <c:v>40390.1</c:v>
                </c:pt>
                <c:pt idx="4240">
                  <c:v>40394.400000000001</c:v>
                </c:pt>
                <c:pt idx="4241">
                  <c:v>40400.1</c:v>
                </c:pt>
                <c:pt idx="4242">
                  <c:v>40404.300000000003</c:v>
                </c:pt>
                <c:pt idx="4243">
                  <c:v>40409.9</c:v>
                </c:pt>
                <c:pt idx="4244">
                  <c:v>40414.1</c:v>
                </c:pt>
                <c:pt idx="4245">
                  <c:v>40418.300000000003</c:v>
                </c:pt>
                <c:pt idx="4246">
                  <c:v>40422.5</c:v>
                </c:pt>
                <c:pt idx="4247">
                  <c:v>40428.1</c:v>
                </c:pt>
                <c:pt idx="4248">
                  <c:v>40433.699999999997</c:v>
                </c:pt>
                <c:pt idx="4249">
                  <c:v>40437.9</c:v>
                </c:pt>
                <c:pt idx="4250">
                  <c:v>40444.9</c:v>
                </c:pt>
                <c:pt idx="4251">
                  <c:v>40449.1</c:v>
                </c:pt>
                <c:pt idx="4252">
                  <c:v>40453.300000000003</c:v>
                </c:pt>
                <c:pt idx="4253">
                  <c:v>40456.199999999997</c:v>
                </c:pt>
                <c:pt idx="4254">
                  <c:v>40459</c:v>
                </c:pt>
                <c:pt idx="4255">
                  <c:v>40468.9</c:v>
                </c:pt>
                <c:pt idx="4256">
                  <c:v>40487.800000000003</c:v>
                </c:pt>
                <c:pt idx="4257">
                  <c:v>40495.300000000003</c:v>
                </c:pt>
                <c:pt idx="4258">
                  <c:v>40501.300000000003</c:v>
                </c:pt>
                <c:pt idx="4259">
                  <c:v>40507.300000000003</c:v>
                </c:pt>
                <c:pt idx="4260">
                  <c:v>40511.9</c:v>
                </c:pt>
                <c:pt idx="4261">
                  <c:v>40518</c:v>
                </c:pt>
                <c:pt idx="4262">
                  <c:v>40522.6</c:v>
                </c:pt>
                <c:pt idx="4263">
                  <c:v>40527.199999999997</c:v>
                </c:pt>
                <c:pt idx="4264">
                  <c:v>40530.199999999997</c:v>
                </c:pt>
                <c:pt idx="4265">
                  <c:v>40534.800000000003</c:v>
                </c:pt>
                <c:pt idx="4266">
                  <c:v>40540.9</c:v>
                </c:pt>
                <c:pt idx="4267">
                  <c:v>40547</c:v>
                </c:pt>
                <c:pt idx="4268">
                  <c:v>40550</c:v>
                </c:pt>
                <c:pt idx="4269">
                  <c:v>40556.1</c:v>
                </c:pt>
                <c:pt idx="4270">
                  <c:v>40560.6</c:v>
                </c:pt>
                <c:pt idx="4271">
                  <c:v>40565</c:v>
                </c:pt>
                <c:pt idx="4272">
                  <c:v>40570.9</c:v>
                </c:pt>
                <c:pt idx="4273">
                  <c:v>40575.300000000003</c:v>
                </c:pt>
                <c:pt idx="4274">
                  <c:v>40581.1</c:v>
                </c:pt>
                <c:pt idx="4275">
                  <c:v>40586.800000000003</c:v>
                </c:pt>
                <c:pt idx="4276">
                  <c:v>40591</c:v>
                </c:pt>
                <c:pt idx="4277">
                  <c:v>40597.9</c:v>
                </c:pt>
                <c:pt idx="4278">
                  <c:v>40603.300000000003</c:v>
                </c:pt>
                <c:pt idx="4279">
                  <c:v>40606</c:v>
                </c:pt>
                <c:pt idx="4280">
                  <c:v>40612.5</c:v>
                </c:pt>
                <c:pt idx="4281">
                  <c:v>40617.5</c:v>
                </c:pt>
                <c:pt idx="4282">
                  <c:v>40622.400000000001</c:v>
                </c:pt>
                <c:pt idx="4283">
                  <c:v>40626</c:v>
                </c:pt>
                <c:pt idx="4284">
                  <c:v>40629.5</c:v>
                </c:pt>
                <c:pt idx="4285">
                  <c:v>40632.9</c:v>
                </c:pt>
                <c:pt idx="4286">
                  <c:v>40637.300000000003</c:v>
                </c:pt>
                <c:pt idx="4287">
                  <c:v>40640.400000000001</c:v>
                </c:pt>
                <c:pt idx="4288">
                  <c:v>40643.4</c:v>
                </c:pt>
                <c:pt idx="4289">
                  <c:v>40647.300000000003</c:v>
                </c:pt>
                <c:pt idx="4290">
                  <c:v>40651.1</c:v>
                </c:pt>
                <c:pt idx="4291">
                  <c:v>40653.699999999997</c:v>
                </c:pt>
                <c:pt idx="4292">
                  <c:v>40657.199999999997</c:v>
                </c:pt>
                <c:pt idx="4293">
                  <c:v>40659.699999999997</c:v>
                </c:pt>
                <c:pt idx="4294">
                  <c:v>40662.1</c:v>
                </c:pt>
                <c:pt idx="4295">
                  <c:v>40666</c:v>
                </c:pt>
                <c:pt idx="4296">
                  <c:v>40668.300000000003</c:v>
                </c:pt>
                <c:pt idx="4297">
                  <c:v>40670.5</c:v>
                </c:pt>
                <c:pt idx="4298">
                  <c:v>40672</c:v>
                </c:pt>
                <c:pt idx="4299">
                  <c:v>40674.800000000003</c:v>
                </c:pt>
                <c:pt idx="4300">
                  <c:v>40676.9</c:v>
                </c:pt>
                <c:pt idx="4301">
                  <c:v>40679.699999999997</c:v>
                </c:pt>
                <c:pt idx="4302">
                  <c:v>40682.5</c:v>
                </c:pt>
                <c:pt idx="4303">
                  <c:v>40684.6</c:v>
                </c:pt>
                <c:pt idx="4304">
                  <c:v>40686.699999999997</c:v>
                </c:pt>
                <c:pt idx="4305">
                  <c:v>40688.699999999997</c:v>
                </c:pt>
                <c:pt idx="4306">
                  <c:v>40692.199999999997</c:v>
                </c:pt>
                <c:pt idx="4307">
                  <c:v>40694.400000000001</c:v>
                </c:pt>
                <c:pt idx="4308">
                  <c:v>40696.5</c:v>
                </c:pt>
                <c:pt idx="4309">
                  <c:v>40699.4</c:v>
                </c:pt>
                <c:pt idx="4310">
                  <c:v>40700.9</c:v>
                </c:pt>
                <c:pt idx="4311">
                  <c:v>40704</c:v>
                </c:pt>
                <c:pt idx="4312">
                  <c:v>40706.400000000001</c:v>
                </c:pt>
                <c:pt idx="4313">
                  <c:v>40709.599999999999</c:v>
                </c:pt>
                <c:pt idx="4314">
                  <c:v>40713</c:v>
                </c:pt>
                <c:pt idx="4315">
                  <c:v>40715.599999999999</c:v>
                </c:pt>
                <c:pt idx="4316">
                  <c:v>40719.199999999997</c:v>
                </c:pt>
                <c:pt idx="4317">
                  <c:v>40723</c:v>
                </c:pt>
                <c:pt idx="4318">
                  <c:v>40727</c:v>
                </c:pt>
                <c:pt idx="4319">
                  <c:v>40729</c:v>
                </c:pt>
                <c:pt idx="4320">
                  <c:v>40733.4</c:v>
                </c:pt>
                <c:pt idx="4321">
                  <c:v>40736.800000000003</c:v>
                </c:pt>
                <c:pt idx="4322">
                  <c:v>40741.5</c:v>
                </c:pt>
                <c:pt idx="4323">
                  <c:v>40746.5</c:v>
                </c:pt>
                <c:pt idx="4324">
                  <c:v>40750.400000000001</c:v>
                </c:pt>
                <c:pt idx="4325">
                  <c:v>40755.800000000003</c:v>
                </c:pt>
                <c:pt idx="4326">
                  <c:v>40758.6</c:v>
                </c:pt>
                <c:pt idx="4327">
                  <c:v>40765.699999999997</c:v>
                </c:pt>
                <c:pt idx="4328">
                  <c:v>40771.599999999999</c:v>
                </c:pt>
                <c:pt idx="4329">
                  <c:v>40777.699999999997</c:v>
                </c:pt>
                <c:pt idx="4330">
                  <c:v>40780.800000000003</c:v>
                </c:pt>
                <c:pt idx="4331">
                  <c:v>40787.1</c:v>
                </c:pt>
                <c:pt idx="4332">
                  <c:v>40791.9</c:v>
                </c:pt>
                <c:pt idx="4333">
                  <c:v>40798.5</c:v>
                </c:pt>
                <c:pt idx="4334">
                  <c:v>40805.199999999997</c:v>
                </c:pt>
                <c:pt idx="4335">
                  <c:v>40810.199999999997</c:v>
                </c:pt>
                <c:pt idx="4336">
                  <c:v>40815.4</c:v>
                </c:pt>
                <c:pt idx="4337">
                  <c:v>40822.300000000003</c:v>
                </c:pt>
                <c:pt idx="4338">
                  <c:v>40829.300000000003</c:v>
                </c:pt>
                <c:pt idx="4339">
                  <c:v>40836.400000000001</c:v>
                </c:pt>
                <c:pt idx="4340">
                  <c:v>40841.800000000003</c:v>
                </c:pt>
                <c:pt idx="4341">
                  <c:v>40847.199999999997</c:v>
                </c:pt>
                <c:pt idx="4342">
                  <c:v>40852.6</c:v>
                </c:pt>
                <c:pt idx="4343">
                  <c:v>40861.599999999999</c:v>
                </c:pt>
                <c:pt idx="4344">
                  <c:v>40867.1</c:v>
                </c:pt>
                <c:pt idx="4345">
                  <c:v>40874.400000000001</c:v>
                </c:pt>
                <c:pt idx="4346">
                  <c:v>40878</c:v>
                </c:pt>
                <c:pt idx="4347">
                  <c:v>40887.1</c:v>
                </c:pt>
                <c:pt idx="4348">
                  <c:v>40892.5</c:v>
                </c:pt>
                <c:pt idx="4349">
                  <c:v>40899.800000000003</c:v>
                </c:pt>
                <c:pt idx="4350">
                  <c:v>40905.199999999997</c:v>
                </c:pt>
                <c:pt idx="4351">
                  <c:v>40910.5</c:v>
                </c:pt>
                <c:pt idx="4352">
                  <c:v>40915.9</c:v>
                </c:pt>
                <c:pt idx="4353">
                  <c:v>40924.699999999997</c:v>
                </c:pt>
                <c:pt idx="4354">
                  <c:v>40931.599999999999</c:v>
                </c:pt>
                <c:pt idx="4355">
                  <c:v>40936.800000000003</c:v>
                </c:pt>
                <c:pt idx="4356">
                  <c:v>40941.9</c:v>
                </c:pt>
                <c:pt idx="4357">
                  <c:v>40946.9</c:v>
                </c:pt>
                <c:pt idx="4358">
                  <c:v>40955.199999999997</c:v>
                </c:pt>
                <c:pt idx="4359">
                  <c:v>40961.599999999999</c:v>
                </c:pt>
                <c:pt idx="4360">
                  <c:v>40966.300000000003</c:v>
                </c:pt>
                <c:pt idx="4361">
                  <c:v>40969.5</c:v>
                </c:pt>
                <c:pt idx="4362">
                  <c:v>40975.599999999999</c:v>
                </c:pt>
                <c:pt idx="4363">
                  <c:v>40981.5</c:v>
                </c:pt>
                <c:pt idx="4364">
                  <c:v>40987.300000000003</c:v>
                </c:pt>
                <c:pt idx="4365">
                  <c:v>40992.800000000003</c:v>
                </c:pt>
                <c:pt idx="4366">
                  <c:v>40995.5</c:v>
                </c:pt>
                <c:pt idx="4367">
                  <c:v>41000.800000000003</c:v>
                </c:pt>
                <c:pt idx="4368">
                  <c:v>41007.1</c:v>
                </c:pt>
                <c:pt idx="4369">
                  <c:v>41010.699999999997</c:v>
                </c:pt>
                <c:pt idx="4370">
                  <c:v>41015.199999999997</c:v>
                </c:pt>
                <c:pt idx="4371">
                  <c:v>41017.4</c:v>
                </c:pt>
                <c:pt idx="4372">
                  <c:v>41021.599999999999</c:v>
                </c:pt>
                <c:pt idx="4373">
                  <c:v>41024.800000000003</c:v>
                </c:pt>
                <c:pt idx="4374">
                  <c:v>41030.1</c:v>
                </c:pt>
                <c:pt idx="4375">
                  <c:v>41033.199999999997</c:v>
                </c:pt>
                <c:pt idx="4376">
                  <c:v>41035.300000000003</c:v>
                </c:pt>
                <c:pt idx="4377">
                  <c:v>41039.5</c:v>
                </c:pt>
                <c:pt idx="4378">
                  <c:v>41044.699999999997</c:v>
                </c:pt>
                <c:pt idx="4379">
                  <c:v>41047.800000000003</c:v>
                </c:pt>
                <c:pt idx="4380">
                  <c:v>41051.9</c:v>
                </c:pt>
                <c:pt idx="4381">
                  <c:v>41055</c:v>
                </c:pt>
                <c:pt idx="4382">
                  <c:v>41058</c:v>
                </c:pt>
                <c:pt idx="4383">
                  <c:v>41062</c:v>
                </c:pt>
                <c:pt idx="4384">
                  <c:v>41065.9</c:v>
                </c:pt>
                <c:pt idx="4385">
                  <c:v>41069.699999999997</c:v>
                </c:pt>
                <c:pt idx="4386">
                  <c:v>41071.599999999999</c:v>
                </c:pt>
                <c:pt idx="4387">
                  <c:v>41075.300000000003</c:v>
                </c:pt>
                <c:pt idx="4388">
                  <c:v>41078.9</c:v>
                </c:pt>
                <c:pt idx="4389">
                  <c:v>41082.5</c:v>
                </c:pt>
                <c:pt idx="4390">
                  <c:v>41085</c:v>
                </c:pt>
                <c:pt idx="4391">
                  <c:v>41087.5</c:v>
                </c:pt>
                <c:pt idx="4392">
                  <c:v>41090.800000000003</c:v>
                </c:pt>
                <c:pt idx="4393">
                  <c:v>41093.1</c:v>
                </c:pt>
                <c:pt idx="4394">
                  <c:v>41096.9</c:v>
                </c:pt>
                <c:pt idx="4395">
                  <c:v>41099.1</c:v>
                </c:pt>
                <c:pt idx="4396">
                  <c:v>41101.1</c:v>
                </c:pt>
                <c:pt idx="4397">
                  <c:v>41103.800000000003</c:v>
                </c:pt>
                <c:pt idx="4398">
                  <c:v>41105.599999999999</c:v>
                </c:pt>
                <c:pt idx="4399">
                  <c:v>41108.6</c:v>
                </c:pt>
                <c:pt idx="4400">
                  <c:v>41109.699999999997</c:v>
                </c:pt>
                <c:pt idx="4401">
                  <c:v>41111.199999999997</c:v>
                </c:pt>
                <c:pt idx="4402">
                  <c:v>41113.1</c:v>
                </c:pt>
                <c:pt idx="4403">
                  <c:v>41114.9</c:v>
                </c:pt>
                <c:pt idx="4404">
                  <c:v>41116.400000000001</c:v>
                </c:pt>
                <c:pt idx="4405">
                  <c:v>41117.4</c:v>
                </c:pt>
                <c:pt idx="4406">
                  <c:v>41118.699999999997</c:v>
                </c:pt>
                <c:pt idx="4407">
                  <c:v>41119.5</c:v>
                </c:pt>
                <c:pt idx="4408">
                  <c:v>41120.6</c:v>
                </c:pt>
                <c:pt idx="4409">
                  <c:v>41121.599999999999</c:v>
                </c:pt>
                <c:pt idx="4410">
                  <c:v>41122.300000000003</c:v>
                </c:pt>
                <c:pt idx="4411">
                  <c:v>41123.199999999997</c:v>
                </c:pt>
                <c:pt idx="4412">
                  <c:v>41123.599999999999</c:v>
                </c:pt>
                <c:pt idx="4413">
                  <c:v>41124.400000000001</c:v>
                </c:pt>
                <c:pt idx="4414">
                  <c:v>41125.199999999997</c:v>
                </c:pt>
                <c:pt idx="4415">
                  <c:v>41125.9</c:v>
                </c:pt>
                <c:pt idx="4416">
                  <c:v>41126.400000000001</c:v>
                </c:pt>
                <c:pt idx="4417">
                  <c:v>41126.9</c:v>
                </c:pt>
                <c:pt idx="4418">
                  <c:v>41127.599999999999</c:v>
                </c:pt>
                <c:pt idx="4419">
                  <c:v>41128.199999999997</c:v>
                </c:pt>
                <c:pt idx="4420">
                  <c:v>41128.699999999997</c:v>
                </c:pt>
                <c:pt idx="4421">
                  <c:v>41129.1</c:v>
                </c:pt>
                <c:pt idx="4422">
                  <c:v>41129.699999999997</c:v>
                </c:pt>
                <c:pt idx="4423">
                  <c:v>41130.1</c:v>
                </c:pt>
                <c:pt idx="4424">
                  <c:v>41130.699999999997</c:v>
                </c:pt>
                <c:pt idx="4425">
                  <c:v>41131.199999999997</c:v>
                </c:pt>
                <c:pt idx="4426">
                  <c:v>41131.699999999997</c:v>
                </c:pt>
                <c:pt idx="4427">
                  <c:v>41132.1</c:v>
                </c:pt>
                <c:pt idx="4428">
                  <c:v>41132.800000000003</c:v>
                </c:pt>
                <c:pt idx="4429">
                  <c:v>41133.4</c:v>
                </c:pt>
                <c:pt idx="4430">
                  <c:v>41134.1</c:v>
                </c:pt>
                <c:pt idx="4431">
                  <c:v>41134.800000000003</c:v>
                </c:pt>
                <c:pt idx="4432">
                  <c:v>41135.4</c:v>
                </c:pt>
                <c:pt idx="4433">
                  <c:v>41136.5</c:v>
                </c:pt>
                <c:pt idx="4434">
                  <c:v>41136.9</c:v>
                </c:pt>
                <c:pt idx="4435">
                  <c:v>41137.599999999999</c:v>
                </c:pt>
                <c:pt idx="4436">
                  <c:v>41138.6</c:v>
                </c:pt>
                <c:pt idx="4437">
                  <c:v>41139.699999999997</c:v>
                </c:pt>
                <c:pt idx="4438">
                  <c:v>41140.800000000003</c:v>
                </c:pt>
                <c:pt idx="4439">
                  <c:v>41141.699999999997</c:v>
                </c:pt>
                <c:pt idx="4440">
                  <c:v>41143.4</c:v>
                </c:pt>
                <c:pt idx="4441">
                  <c:v>41144.5</c:v>
                </c:pt>
                <c:pt idx="4442">
                  <c:v>41145.699999999997</c:v>
                </c:pt>
                <c:pt idx="4443">
                  <c:v>41146.9</c:v>
                </c:pt>
                <c:pt idx="4444">
                  <c:v>41148.699999999997</c:v>
                </c:pt>
                <c:pt idx="4445">
                  <c:v>41150.5</c:v>
                </c:pt>
                <c:pt idx="4446">
                  <c:v>41152</c:v>
                </c:pt>
                <c:pt idx="4447">
                  <c:v>41154</c:v>
                </c:pt>
                <c:pt idx="4448">
                  <c:v>41156.199999999997</c:v>
                </c:pt>
                <c:pt idx="4449">
                  <c:v>41158.400000000001</c:v>
                </c:pt>
                <c:pt idx="4450">
                  <c:v>41160.199999999997</c:v>
                </c:pt>
                <c:pt idx="4451">
                  <c:v>41161.9</c:v>
                </c:pt>
                <c:pt idx="4452">
                  <c:v>41164.400000000001</c:v>
                </c:pt>
                <c:pt idx="4453">
                  <c:v>41165.699999999997</c:v>
                </c:pt>
                <c:pt idx="4454">
                  <c:v>41168.9</c:v>
                </c:pt>
                <c:pt idx="4455">
                  <c:v>41170.9</c:v>
                </c:pt>
                <c:pt idx="4456">
                  <c:v>41173.699999999997</c:v>
                </c:pt>
                <c:pt idx="4457">
                  <c:v>41176.5</c:v>
                </c:pt>
                <c:pt idx="4458">
                  <c:v>41178.6</c:v>
                </c:pt>
                <c:pt idx="4459">
                  <c:v>41181.599999999999</c:v>
                </c:pt>
                <c:pt idx="4460">
                  <c:v>41183.1</c:v>
                </c:pt>
                <c:pt idx="4461">
                  <c:v>41186.1</c:v>
                </c:pt>
                <c:pt idx="4462">
                  <c:v>41189.9</c:v>
                </c:pt>
                <c:pt idx="4463">
                  <c:v>41192.300000000003</c:v>
                </c:pt>
                <c:pt idx="4464">
                  <c:v>41197.1</c:v>
                </c:pt>
                <c:pt idx="4465">
                  <c:v>41200.300000000003</c:v>
                </c:pt>
                <c:pt idx="4466">
                  <c:v>41203.599999999999</c:v>
                </c:pt>
                <c:pt idx="4467">
                  <c:v>41207</c:v>
                </c:pt>
                <c:pt idx="4468">
                  <c:v>41210.300000000003</c:v>
                </c:pt>
                <c:pt idx="4469">
                  <c:v>41214.6</c:v>
                </c:pt>
                <c:pt idx="4470">
                  <c:v>41221.5</c:v>
                </c:pt>
                <c:pt idx="4471">
                  <c:v>41225.300000000003</c:v>
                </c:pt>
                <c:pt idx="4472">
                  <c:v>41229.199999999997</c:v>
                </c:pt>
                <c:pt idx="4473">
                  <c:v>41233.300000000003</c:v>
                </c:pt>
                <c:pt idx="4474">
                  <c:v>41238.699999999997</c:v>
                </c:pt>
                <c:pt idx="4475">
                  <c:v>41243.199999999997</c:v>
                </c:pt>
                <c:pt idx="4476">
                  <c:v>41246.699999999997</c:v>
                </c:pt>
                <c:pt idx="4477">
                  <c:v>41251.5</c:v>
                </c:pt>
                <c:pt idx="4478">
                  <c:v>41256.400000000001</c:v>
                </c:pt>
                <c:pt idx="4479">
                  <c:v>41260.199999999997</c:v>
                </c:pt>
                <c:pt idx="4480">
                  <c:v>41264</c:v>
                </c:pt>
                <c:pt idx="4481">
                  <c:v>41267.9</c:v>
                </c:pt>
                <c:pt idx="4482">
                  <c:v>41270.6</c:v>
                </c:pt>
                <c:pt idx="4483">
                  <c:v>41274.6</c:v>
                </c:pt>
                <c:pt idx="4484">
                  <c:v>41280</c:v>
                </c:pt>
                <c:pt idx="4485">
                  <c:v>41284.1</c:v>
                </c:pt>
                <c:pt idx="4486">
                  <c:v>41289.599999999999</c:v>
                </c:pt>
                <c:pt idx="4487">
                  <c:v>41295.199999999997</c:v>
                </c:pt>
                <c:pt idx="4488">
                  <c:v>41299.4</c:v>
                </c:pt>
                <c:pt idx="4489">
                  <c:v>41305.1</c:v>
                </c:pt>
                <c:pt idx="4490">
                  <c:v>41310.800000000003</c:v>
                </c:pt>
                <c:pt idx="4491">
                  <c:v>41315</c:v>
                </c:pt>
                <c:pt idx="4492">
                  <c:v>41320.699999999997</c:v>
                </c:pt>
                <c:pt idx="4493">
                  <c:v>41325</c:v>
                </c:pt>
                <c:pt idx="4494">
                  <c:v>41330.699999999997</c:v>
                </c:pt>
                <c:pt idx="4495">
                  <c:v>41336.400000000001</c:v>
                </c:pt>
                <c:pt idx="4496">
                  <c:v>41343.5</c:v>
                </c:pt>
                <c:pt idx="4497">
                  <c:v>41349.1</c:v>
                </c:pt>
                <c:pt idx="4498">
                  <c:v>41353.300000000003</c:v>
                </c:pt>
                <c:pt idx="4499">
                  <c:v>41358.800000000003</c:v>
                </c:pt>
                <c:pt idx="4500">
                  <c:v>41364.199999999997</c:v>
                </c:pt>
                <c:pt idx="4501">
                  <c:v>41369.599999999999</c:v>
                </c:pt>
                <c:pt idx="4502">
                  <c:v>41373.5</c:v>
                </c:pt>
                <c:pt idx="4503">
                  <c:v>41377.5</c:v>
                </c:pt>
                <c:pt idx="4504">
                  <c:v>41380.1</c:v>
                </c:pt>
                <c:pt idx="4505">
                  <c:v>41385.5</c:v>
                </c:pt>
                <c:pt idx="4506">
                  <c:v>41389.599999999999</c:v>
                </c:pt>
                <c:pt idx="4507">
                  <c:v>41396.5</c:v>
                </c:pt>
                <c:pt idx="4508">
                  <c:v>41400.699999999997</c:v>
                </c:pt>
                <c:pt idx="4509">
                  <c:v>41406.300000000003</c:v>
                </c:pt>
                <c:pt idx="4510">
                  <c:v>41410.5</c:v>
                </c:pt>
                <c:pt idx="4511">
                  <c:v>41413.300000000003</c:v>
                </c:pt>
                <c:pt idx="4512">
                  <c:v>41419</c:v>
                </c:pt>
                <c:pt idx="4513">
                  <c:v>41424.699999999997</c:v>
                </c:pt>
                <c:pt idx="4514">
                  <c:v>41428.9</c:v>
                </c:pt>
                <c:pt idx="4515">
                  <c:v>41434.6</c:v>
                </c:pt>
                <c:pt idx="4516">
                  <c:v>41438.9</c:v>
                </c:pt>
                <c:pt idx="4517">
                  <c:v>41444.6</c:v>
                </c:pt>
                <c:pt idx="4518">
                  <c:v>41448.800000000003</c:v>
                </c:pt>
                <c:pt idx="4519">
                  <c:v>41454.5</c:v>
                </c:pt>
                <c:pt idx="4520">
                  <c:v>41458.699999999997</c:v>
                </c:pt>
                <c:pt idx="4521">
                  <c:v>41464.300000000003</c:v>
                </c:pt>
                <c:pt idx="4522">
                  <c:v>41468.5</c:v>
                </c:pt>
                <c:pt idx="4523">
                  <c:v>41472.6</c:v>
                </c:pt>
                <c:pt idx="4524">
                  <c:v>41478.1</c:v>
                </c:pt>
                <c:pt idx="4525">
                  <c:v>41482.199999999997</c:v>
                </c:pt>
                <c:pt idx="4526">
                  <c:v>41487.5</c:v>
                </c:pt>
                <c:pt idx="4527">
                  <c:v>41491.5</c:v>
                </c:pt>
                <c:pt idx="4528">
                  <c:v>41495.4</c:v>
                </c:pt>
                <c:pt idx="4529">
                  <c:v>41500.6</c:v>
                </c:pt>
                <c:pt idx="4530">
                  <c:v>41504.400000000001</c:v>
                </c:pt>
                <c:pt idx="4531">
                  <c:v>41506.9</c:v>
                </c:pt>
                <c:pt idx="4532">
                  <c:v>41511.800000000003</c:v>
                </c:pt>
                <c:pt idx="4533">
                  <c:v>41516.6</c:v>
                </c:pt>
                <c:pt idx="4534">
                  <c:v>41521.300000000003</c:v>
                </c:pt>
                <c:pt idx="4535">
                  <c:v>41523.599999999999</c:v>
                </c:pt>
                <c:pt idx="4536">
                  <c:v>41527</c:v>
                </c:pt>
                <c:pt idx="4537">
                  <c:v>41531.300000000003</c:v>
                </c:pt>
                <c:pt idx="4538">
                  <c:v>41534.6</c:v>
                </c:pt>
                <c:pt idx="4539">
                  <c:v>41539.9</c:v>
                </c:pt>
                <c:pt idx="4540">
                  <c:v>41543</c:v>
                </c:pt>
                <c:pt idx="4541">
                  <c:v>41546.199999999997</c:v>
                </c:pt>
                <c:pt idx="4542">
                  <c:v>41549.300000000003</c:v>
                </c:pt>
                <c:pt idx="4543">
                  <c:v>41552.5</c:v>
                </c:pt>
                <c:pt idx="4544">
                  <c:v>41556.6</c:v>
                </c:pt>
                <c:pt idx="4545">
                  <c:v>41560.699999999997</c:v>
                </c:pt>
                <c:pt idx="4546">
                  <c:v>41563.800000000003</c:v>
                </c:pt>
                <c:pt idx="4547">
                  <c:v>41567.800000000003</c:v>
                </c:pt>
                <c:pt idx="4548">
                  <c:v>41569.800000000003</c:v>
                </c:pt>
                <c:pt idx="4549">
                  <c:v>41572.800000000003</c:v>
                </c:pt>
                <c:pt idx="4550">
                  <c:v>41575.800000000003</c:v>
                </c:pt>
                <c:pt idx="4551">
                  <c:v>41579.699999999997</c:v>
                </c:pt>
                <c:pt idx="4552">
                  <c:v>41583.5</c:v>
                </c:pt>
                <c:pt idx="4553">
                  <c:v>41587.300000000003</c:v>
                </c:pt>
                <c:pt idx="4554">
                  <c:v>41590.1</c:v>
                </c:pt>
                <c:pt idx="4555">
                  <c:v>41592.9</c:v>
                </c:pt>
                <c:pt idx="4556">
                  <c:v>41595.699999999997</c:v>
                </c:pt>
                <c:pt idx="4557">
                  <c:v>41599.300000000003</c:v>
                </c:pt>
                <c:pt idx="4558">
                  <c:v>41602.800000000003</c:v>
                </c:pt>
                <c:pt idx="4559">
                  <c:v>41605.4</c:v>
                </c:pt>
                <c:pt idx="4560">
                  <c:v>41607.9</c:v>
                </c:pt>
                <c:pt idx="4561">
                  <c:v>41610.400000000001</c:v>
                </c:pt>
                <c:pt idx="4562">
                  <c:v>41613.699999999997</c:v>
                </c:pt>
                <c:pt idx="4563">
                  <c:v>41617.699999999997</c:v>
                </c:pt>
                <c:pt idx="4564">
                  <c:v>41619.199999999997</c:v>
                </c:pt>
                <c:pt idx="4565">
                  <c:v>41622.300000000003</c:v>
                </c:pt>
                <c:pt idx="4566">
                  <c:v>41624.5</c:v>
                </c:pt>
                <c:pt idx="4567">
                  <c:v>41626.6</c:v>
                </c:pt>
                <c:pt idx="4568">
                  <c:v>41630.1</c:v>
                </c:pt>
                <c:pt idx="4569">
                  <c:v>41632.1</c:v>
                </c:pt>
                <c:pt idx="4570">
                  <c:v>41634.699999999997</c:v>
                </c:pt>
                <c:pt idx="4571">
                  <c:v>41636</c:v>
                </c:pt>
                <c:pt idx="4572">
                  <c:v>41638.400000000001</c:v>
                </c:pt>
                <c:pt idx="4573">
                  <c:v>41640.1</c:v>
                </c:pt>
                <c:pt idx="4574">
                  <c:v>41642.9</c:v>
                </c:pt>
                <c:pt idx="4575">
                  <c:v>41645.1</c:v>
                </c:pt>
                <c:pt idx="4576">
                  <c:v>41646.1</c:v>
                </c:pt>
                <c:pt idx="4577">
                  <c:v>41648.199999999997</c:v>
                </c:pt>
                <c:pt idx="4578">
                  <c:v>41649.599999999999</c:v>
                </c:pt>
                <c:pt idx="4579">
                  <c:v>41652</c:v>
                </c:pt>
                <c:pt idx="4580">
                  <c:v>41653.4</c:v>
                </c:pt>
                <c:pt idx="4581">
                  <c:v>41655.199999999997</c:v>
                </c:pt>
                <c:pt idx="4582">
                  <c:v>41656.5</c:v>
                </c:pt>
                <c:pt idx="4583">
                  <c:v>41657.800000000003</c:v>
                </c:pt>
                <c:pt idx="4584">
                  <c:v>41659.5</c:v>
                </c:pt>
                <c:pt idx="4585">
                  <c:v>41661.599999999999</c:v>
                </c:pt>
                <c:pt idx="4586">
                  <c:v>41663.199999999997</c:v>
                </c:pt>
                <c:pt idx="4587">
                  <c:v>41664.300000000003</c:v>
                </c:pt>
                <c:pt idx="4588">
                  <c:v>41665.5</c:v>
                </c:pt>
                <c:pt idx="4589">
                  <c:v>41666.699999999997</c:v>
                </c:pt>
                <c:pt idx="4590">
                  <c:v>41668.6</c:v>
                </c:pt>
                <c:pt idx="4591">
                  <c:v>41670.199999999997</c:v>
                </c:pt>
                <c:pt idx="4592">
                  <c:v>41671.300000000003</c:v>
                </c:pt>
                <c:pt idx="4593">
                  <c:v>41672.5</c:v>
                </c:pt>
                <c:pt idx="4594">
                  <c:v>41673.599999999999</c:v>
                </c:pt>
                <c:pt idx="4595">
                  <c:v>41675.599999999999</c:v>
                </c:pt>
                <c:pt idx="4596">
                  <c:v>41677.199999999997</c:v>
                </c:pt>
                <c:pt idx="4597">
                  <c:v>41678.300000000003</c:v>
                </c:pt>
                <c:pt idx="4598">
                  <c:v>41680</c:v>
                </c:pt>
                <c:pt idx="4599">
                  <c:v>41681.199999999997</c:v>
                </c:pt>
                <c:pt idx="4600">
                  <c:v>41682.5</c:v>
                </c:pt>
                <c:pt idx="4601">
                  <c:v>41684.6</c:v>
                </c:pt>
                <c:pt idx="4602">
                  <c:v>41686.400000000001</c:v>
                </c:pt>
                <c:pt idx="4603">
                  <c:v>41687.300000000003</c:v>
                </c:pt>
                <c:pt idx="4604">
                  <c:v>41688.699999999997</c:v>
                </c:pt>
                <c:pt idx="4605">
                  <c:v>41690.1</c:v>
                </c:pt>
                <c:pt idx="4606">
                  <c:v>41692</c:v>
                </c:pt>
                <c:pt idx="4607">
                  <c:v>41694.400000000001</c:v>
                </c:pt>
                <c:pt idx="4608">
                  <c:v>41695.4</c:v>
                </c:pt>
                <c:pt idx="4609">
                  <c:v>41696.800000000003</c:v>
                </c:pt>
                <c:pt idx="4610">
                  <c:v>41698.699999999997</c:v>
                </c:pt>
                <c:pt idx="4611">
                  <c:v>41700.199999999997</c:v>
                </c:pt>
                <c:pt idx="4612">
                  <c:v>41702.6</c:v>
                </c:pt>
                <c:pt idx="4613">
                  <c:v>41704</c:v>
                </c:pt>
                <c:pt idx="4614">
                  <c:v>41705.5</c:v>
                </c:pt>
                <c:pt idx="4615">
                  <c:v>41707.4</c:v>
                </c:pt>
                <c:pt idx="4616">
                  <c:v>41708.400000000001</c:v>
                </c:pt>
                <c:pt idx="4617">
                  <c:v>41710.300000000003</c:v>
                </c:pt>
                <c:pt idx="4618">
                  <c:v>41712.800000000003</c:v>
                </c:pt>
                <c:pt idx="4619">
                  <c:v>41714.300000000003</c:v>
                </c:pt>
                <c:pt idx="4620">
                  <c:v>41716.300000000003</c:v>
                </c:pt>
                <c:pt idx="4621">
                  <c:v>41717.800000000003</c:v>
                </c:pt>
                <c:pt idx="4622">
                  <c:v>41719.4</c:v>
                </c:pt>
                <c:pt idx="4623">
                  <c:v>41721.4</c:v>
                </c:pt>
                <c:pt idx="4624">
                  <c:v>41723.599999999999</c:v>
                </c:pt>
                <c:pt idx="4625">
                  <c:v>41725.699999999997</c:v>
                </c:pt>
                <c:pt idx="4626">
                  <c:v>41727.300000000003</c:v>
                </c:pt>
                <c:pt idx="4627">
                  <c:v>41729.599999999999</c:v>
                </c:pt>
                <c:pt idx="4628">
                  <c:v>41731.300000000003</c:v>
                </c:pt>
                <c:pt idx="4629">
                  <c:v>41733.599999999999</c:v>
                </c:pt>
                <c:pt idx="4630">
                  <c:v>41735.9</c:v>
                </c:pt>
                <c:pt idx="4631">
                  <c:v>41738.300000000003</c:v>
                </c:pt>
                <c:pt idx="4632">
                  <c:v>41740.1</c:v>
                </c:pt>
                <c:pt idx="4633">
                  <c:v>41742</c:v>
                </c:pt>
                <c:pt idx="4634">
                  <c:v>41743.9</c:v>
                </c:pt>
                <c:pt idx="4635">
                  <c:v>41745.199999999997</c:v>
                </c:pt>
                <c:pt idx="4636">
                  <c:v>41747.800000000003</c:v>
                </c:pt>
                <c:pt idx="4637">
                  <c:v>41751.199999999997</c:v>
                </c:pt>
                <c:pt idx="4638">
                  <c:v>41753.300000000003</c:v>
                </c:pt>
                <c:pt idx="4639">
                  <c:v>41756.1</c:v>
                </c:pt>
                <c:pt idx="4640">
                  <c:v>41759</c:v>
                </c:pt>
                <c:pt idx="4641">
                  <c:v>41762.199999999997</c:v>
                </c:pt>
                <c:pt idx="4642">
                  <c:v>41765.599999999999</c:v>
                </c:pt>
                <c:pt idx="4643">
                  <c:v>41768.300000000003</c:v>
                </c:pt>
                <c:pt idx="4644">
                  <c:v>41771</c:v>
                </c:pt>
                <c:pt idx="4645">
                  <c:v>41774.9</c:v>
                </c:pt>
                <c:pt idx="4646">
                  <c:v>41777.9</c:v>
                </c:pt>
                <c:pt idx="4647">
                  <c:v>41780.9</c:v>
                </c:pt>
                <c:pt idx="4648">
                  <c:v>41785.199999999997</c:v>
                </c:pt>
                <c:pt idx="4649">
                  <c:v>41789.5</c:v>
                </c:pt>
                <c:pt idx="4650">
                  <c:v>41792.9</c:v>
                </c:pt>
                <c:pt idx="4651">
                  <c:v>41795.1</c:v>
                </c:pt>
                <c:pt idx="4652">
                  <c:v>41799.699999999997</c:v>
                </c:pt>
                <c:pt idx="4653">
                  <c:v>41804.300000000003</c:v>
                </c:pt>
                <c:pt idx="4654">
                  <c:v>41807.9</c:v>
                </c:pt>
                <c:pt idx="4655">
                  <c:v>41812.6</c:v>
                </c:pt>
                <c:pt idx="4656">
                  <c:v>41816.199999999997</c:v>
                </c:pt>
                <c:pt idx="4657">
                  <c:v>41819.800000000003</c:v>
                </c:pt>
                <c:pt idx="4658">
                  <c:v>41823.4</c:v>
                </c:pt>
                <c:pt idx="4659">
                  <c:v>41827.1</c:v>
                </c:pt>
                <c:pt idx="4660">
                  <c:v>41831.9</c:v>
                </c:pt>
                <c:pt idx="4661">
                  <c:v>41836.699999999997</c:v>
                </c:pt>
                <c:pt idx="4662">
                  <c:v>41841.4</c:v>
                </c:pt>
                <c:pt idx="4663">
                  <c:v>41844.9</c:v>
                </c:pt>
                <c:pt idx="4664">
                  <c:v>41848.400000000001</c:v>
                </c:pt>
                <c:pt idx="4665">
                  <c:v>41853</c:v>
                </c:pt>
                <c:pt idx="4666">
                  <c:v>41856.400000000001</c:v>
                </c:pt>
                <c:pt idx="4667">
                  <c:v>41860.800000000003</c:v>
                </c:pt>
                <c:pt idx="4668">
                  <c:v>41864.1</c:v>
                </c:pt>
                <c:pt idx="4669">
                  <c:v>41867.199999999997</c:v>
                </c:pt>
                <c:pt idx="4670">
                  <c:v>41869.300000000003</c:v>
                </c:pt>
                <c:pt idx="4671">
                  <c:v>41873.300000000003</c:v>
                </c:pt>
                <c:pt idx="4672">
                  <c:v>41877.199999999997</c:v>
                </c:pt>
                <c:pt idx="4673">
                  <c:v>41880.9</c:v>
                </c:pt>
                <c:pt idx="4674">
                  <c:v>41883.599999999999</c:v>
                </c:pt>
                <c:pt idx="4675">
                  <c:v>41886.1</c:v>
                </c:pt>
                <c:pt idx="4676">
                  <c:v>41889.599999999999</c:v>
                </c:pt>
                <c:pt idx="4677">
                  <c:v>41893.199999999997</c:v>
                </c:pt>
                <c:pt idx="4678">
                  <c:v>41896.699999999997</c:v>
                </c:pt>
                <c:pt idx="4679">
                  <c:v>41900.300000000003</c:v>
                </c:pt>
                <c:pt idx="4680">
                  <c:v>41904</c:v>
                </c:pt>
                <c:pt idx="4681">
                  <c:v>41906.699999999997</c:v>
                </c:pt>
                <c:pt idx="4682">
                  <c:v>41908.5</c:v>
                </c:pt>
                <c:pt idx="4683">
                  <c:v>41912.199999999997</c:v>
                </c:pt>
                <c:pt idx="4684">
                  <c:v>41914.9</c:v>
                </c:pt>
                <c:pt idx="4685">
                  <c:v>41918.5</c:v>
                </c:pt>
                <c:pt idx="4686">
                  <c:v>41921.199999999997</c:v>
                </c:pt>
                <c:pt idx="4687">
                  <c:v>41923.9</c:v>
                </c:pt>
                <c:pt idx="4688">
                  <c:v>41926.6</c:v>
                </c:pt>
                <c:pt idx="4689">
                  <c:v>41930</c:v>
                </c:pt>
                <c:pt idx="4690">
                  <c:v>41933.4</c:v>
                </c:pt>
                <c:pt idx="4691">
                  <c:v>41936.800000000003</c:v>
                </c:pt>
                <c:pt idx="4692">
                  <c:v>41939.199999999997</c:v>
                </c:pt>
                <c:pt idx="4693">
                  <c:v>41940.800000000003</c:v>
                </c:pt>
                <c:pt idx="4694">
                  <c:v>41943.9</c:v>
                </c:pt>
                <c:pt idx="4695">
                  <c:v>41946.1</c:v>
                </c:pt>
                <c:pt idx="4696">
                  <c:v>41949</c:v>
                </c:pt>
                <c:pt idx="4697">
                  <c:v>41951.8</c:v>
                </c:pt>
                <c:pt idx="4698">
                  <c:v>41954.400000000001</c:v>
                </c:pt>
                <c:pt idx="4699">
                  <c:v>41956.3</c:v>
                </c:pt>
                <c:pt idx="4700">
                  <c:v>41957.4</c:v>
                </c:pt>
                <c:pt idx="4701">
                  <c:v>41959.7</c:v>
                </c:pt>
                <c:pt idx="4702">
                  <c:v>41961.7</c:v>
                </c:pt>
                <c:pt idx="4703">
                  <c:v>41963.6</c:v>
                </c:pt>
                <c:pt idx="4704">
                  <c:v>41964.5</c:v>
                </c:pt>
                <c:pt idx="4705">
                  <c:v>41966</c:v>
                </c:pt>
                <c:pt idx="4706">
                  <c:v>41966.7</c:v>
                </c:pt>
                <c:pt idx="4707">
                  <c:v>41967.6</c:v>
                </c:pt>
                <c:pt idx="4708">
                  <c:v>41968.7</c:v>
                </c:pt>
                <c:pt idx="4709">
                  <c:v>41969.5</c:v>
                </c:pt>
                <c:pt idx="4710">
                  <c:v>41970.1</c:v>
                </c:pt>
                <c:pt idx="4711">
                  <c:v>41970.6</c:v>
                </c:pt>
                <c:pt idx="4712">
                  <c:v>41971.1</c:v>
                </c:pt>
                <c:pt idx="4713">
                  <c:v>41971.6</c:v>
                </c:pt>
                <c:pt idx="4714">
                  <c:v>41971.9</c:v>
                </c:pt>
                <c:pt idx="4715">
                  <c:v>41972.6</c:v>
                </c:pt>
                <c:pt idx="4716">
                  <c:v>41972.9</c:v>
                </c:pt>
                <c:pt idx="4717">
                  <c:v>41973.3</c:v>
                </c:pt>
                <c:pt idx="4718">
                  <c:v>41973.8</c:v>
                </c:pt>
                <c:pt idx="4719">
                  <c:v>41974.1</c:v>
                </c:pt>
                <c:pt idx="4720">
                  <c:v>41974.6</c:v>
                </c:pt>
                <c:pt idx="4721">
                  <c:v>41975.1</c:v>
                </c:pt>
                <c:pt idx="4722">
                  <c:v>41975.4</c:v>
                </c:pt>
                <c:pt idx="4723">
                  <c:v>41975.7</c:v>
                </c:pt>
                <c:pt idx="4724">
                  <c:v>41976.1</c:v>
                </c:pt>
                <c:pt idx="4725">
                  <c:v>41976.4</c:v>
                </c:pt>
                <c:pt idx="4726">
                  <c:v>41976.7</c:v>
                </c:pt>
                <c:pt idx="4727">
                  <c:v>41977.1</c:v>
                </c:pt>
                <c:pt idx="4728">
                  <c:v>41977.5</c:v>
                </c:pt>
                <c:pt idx="4729">
                  <c:v>41977.599999999999</c:v>
                </c:pt>
                <c:pt idx="4730">
                  <c:v>41977.9</c:v>
                </c:pt>
                <c:pt idx="4731">
                  <c:v>41978.1</c:v>
                </c:pt>
                <c:pt idx="4732">
                  <c:v>41978.400000000001</c:v>
                </c:pt>
                <c:pt idx="4733">
                  <c:v>41978.6</c:v>
                </c:pt>
                <c:pt idx="4734">
                  <c:v>41978.8</c:v>
                </c:pt>
                <c:pt idx="4735">
                  <c:v>41979</c:v>
                </c:pt>
                <c:pt idx="4736">
                  <c:v>41979.1</c:v>
                </c:pt>
                <c:pt idx="4737">
                  <c:v>41979.3</c:v>
                </c:pt>
                <c:pt idx="4738">
                  <c:v>41979.4</c:v>
                </c:pt>
                <c:pt idx="4739">
                  <c:v>41979.5</c:v>
                </c:pt>
                <c:pt idx="4740">
                  <c:v>41979.6</c:v>
                </c:pt>
                <c:pt idx="4741">
                  <c:v>41979.6</c:v>
                </c:pt>
                <c:pt idx="4742">
                  <c:v>41979.7</c:v>
                </c:pt>
                <c:pt idx="4743">
                  <c:v>41979.7</c:v>
                </c:pt>
                <c:pt idx="4744">
                  <c:v>41979.8</c:v>
                </c:pt>
                <c:pt idx="4745">
                  <c:v>41979.8</c:v>
                </c:pt>
                <c:pt idx="4746">
                  <c:v>41979.6</c:v>
                </c:pt>
                <c:pt idx="4747">
                  <c:v>41979.4</c:v>
                </c:pt>
                <c:pt idx="4748">
                  <c:v>41979.1</c:v>
                </c:pt>
                <c:pt idx="4749">
                  <c:v>41978.9</c:v>
                </c:pt>
                <c:pt idx="4750">
                  <c:v>41978.3</c:v>
                </c:pt>
                <c:pt idx="4751">
                  <c:v>41977.7</c:v>
                </c:pt>
                <c:pt idx="4752">
                  <c:v>41977</c:v>
                </c:pt>
                <c:pt idx="4753">
                  <c:v>41976.1</c:v>
                </c:pt>
                <c:pt idx="4754">
                  <c:v>41975.5</c:v>
                </c:pt>
                <c:pt idx="4755">
                  <c:v>41974.8</c:v>
                </c:pt>
                <c:pt idx="4756">
                  <c:v>41973.8</c:v>
                </c:pt>
                <c:pt idx="4757">
                  <c:v>41972.5</c:v>
                </c:pt>
                <c:pt idx="4758">
                  <c:v>41971.4</c:v>
                </c:pt>
                <c:pt idx="4759">
                  <c:v>41970.6</c:v>
                </c:pt>
                <c:pt idx="4760">
                  <c:v>41969.7</c:v>
                </c:pt>
                <c:pt idx="4761">
                  <c:v>41968.6</c:v>
                </c:pt>
                <c:pt idx="4762">
                  <c:v>41967.199999999997</c:v>
                </c:pt>
                <c:pt idx="4763">
                  <c:v>41966.7</c:v>
                </c:pt>
                <c:pt idx="4764">
                  <c:v>41965.5</c:v>
                </c:pt>
                <c:pt idx="4765">
                  <c:v>41964.7</c:v>
                </c:pt>
                <c:pt idx="4766">
                  <c:v>41963.7</c:v>
                </c:pt>
                <c:pt idx="4767">
                  <c:v>41962.7</c:v>
                </c:pt>
                <c:pt idx="4768">
                  <c:v>41961.7</c:v>
                </c:pt>
                <c:pt idx="4769">
                  <c:v>41961</c:v>
                </c:pt>
                <c:pt idx="4770">
                  <c:v>41960.4</c:v>
                </c:pt>
                <c:pt idx="4771">
                  <c:v>41959.6</c:v>
                </c:pt>
                <c:pt idx="4772">
                  <c:v>41959.1</c:v>
                </c:pt>
                <c:pt idx="4773">
                  <c:v>41958.5</c:v>
                </c:pt>
                <c:pt idx="4774">
                  <c:v>41958</c:v>
                </c:pt>
                <c:pt idx="4775">
                  <c:v>41957.8</c:v>
                </c:pt>
                <c:pt idx="4776">
                  <c:v>41957.5</c:v>
                </c:pt>
                <c:pt idx="4777">
                  <c:v>41957.3</c:v>
                </c:pt>
                <c:pt idx="4778">
                  <c:v>41957.3</c:v>
                </c:pt>
                <c:pt idx="4779">
                  <c:v>41957.4</c:v>
                </c:pt>
                <c:pt idx="4780">
                  <c:v>41957.599999999999</c:v>
                </c:pt>
                <c:pt idx="4781">
                  <c:v>41957.8</c:v>
                </c:pt>
                <c:pt idx="4782">
                  <c:v>41958.2</c:v>
                </c:pt>
                <c:pt idx="4783">
                  <c:v>41958.6</c:v>
                </c:pt>
                <c:pt idx="4784">
                  <c:v>41959.4</c:v>
                </c:pt>
                <c:pt idx="4785">
                  <c:v>41960.3</c:v>
                </c:pt>
                <c:pt idx="4786">
                  <c:v>41960.7</c:v>
                </c:pt>
                <c:pt idx="4787">
                  <c:v>41961.7</c:v>
                </c:pt>
                <c:pt idx="4788">
                  <c:v>41962.5</c:v>
                </c:pt>
                <c:pt idx="4789">
                  <c:v>41963.7</c:v>
                </c:pt>
                <c:pt idx="4790">
                  <c:v>41965.3</c:v>
                </c:pt>
                <c:pt idx="4791">
                  <c:v>41966.3</c:v>
                </c:pt>
                <c:pt idx="4792">
                  <c:v>41967.4</c:v>
                </c:pt>
                <c:pt idx="4793">
                  <c:v>41968.9</c:v>
                </c:pt>
                <c:pt idx="4794">
                  <c:v>41970</c:v>
                </c:pt>
                <c:pt idx="4795">
                  <c:v>41971.6</c:v>
                </c:pt>
                <c:pt idx="4796">
                  <c:v>41973.3</c:v>
                </c:pt>
                <c:pt idx="4797">
                  <c:v>41974.6</c:v>
                </c:pt>
                <c:pt idx="4798">
                  <c:v>41975.4</c:v>
                </c:pt>
                <c:pt idx="4799">
                  <c:v>41977.2</c:v>
                </c:pt>
                <c:pt idx="4800">
                  <c:v>41979</c:v>
                </c:pt>
                <c:pt idx="4801">
                  <c:v>41981.3</c:v>
                </c:pt>
                <c:pt idx="4802">
                  <c:v>41982.2</c:v>
                </c:pt>
                <c:pt idx="4803">
                  <c:v>41984.1</c:v>
                </c:pt>
                <c:pt idx="4804">
                  <c:v>41985.9</c:v>
                </c:pt>
                <c:pt idx="4805">
                  <c:v>41987.3</c:v>
                </c:pt>
                <c:pt idx="4806">
                  <c:v>41989.599999999999</c:v>
                </c:pt>
                <c:pt idx="4807">
                  <c:v>41990.6</c:v>
                </c:pt>
                <c:pt idx="4808">
                  <c:v>41992.4</c:v>
                </c:pt>
                <c:pt idx="4809">
                  <c:v>41993.8</c:v>
                </c:pt>
                <c:pt idx="4810">
                  <c:v>41995.6</c:v>
                </c:pt>
                <c:pt idx="4811">
                  <c:v>41997.3</c:v>
                </c:pt>
                <c:pt idx="4812">
                  <c:v>41999.1</c:v>
                </c:pt>
                <c:pt idx="4813">
                  <c:v>41999.9</c:v>
                </c:pt>
                <c:pt idx="4814">
                  <c:v>42001.7</c:v>
                </c:pt>
                <c:pt idx="4815">
                  <c:v>42003.5</c:v>
                </c:pt>
                <c:pt idx="4816">
                  <c:v>42005.3</c:v>
                </c:pt>
                <c:pt idx="4817">
                  <c:v>42007.1</c:v>
                </c:pt>
                <c:pt idx="4818">
                  <c:v>42008.5</c:v>
                </c:pt>
                <c:pt idx="4819">
                  <c:v>42009.9</c:v>
                </c:pt>
                <c:pt idx="4820">
                  <c:v>42011.9</c:v>
                </c:pt>
                <c:pt idx="4821">
                  <c:v>42013.3</c:v>
                </c:pt>
                <c:pt idx="4822">
                  <c:v>42015.8</c:v>
                </c:pt>
                <c:pt idx="4823">
                  <c:v>42016.800000000003</c:v>
                </c:pt>
                <c:pt idx="4824">
                  <c:v>42018.400000000001</c:v>
                </c:pt>
                <c:pt idx="4825">
                  <c:v>42020.5</c:v>
                </c:pt>
                <c:pt idx="4826">
                  <c:v>42022.6</c:v>
                </c:pt>
                <c:pt idx="4827">
                  <c:v>42024.800000000003</c:v>
                </c:pt>
                <c:pt idx="4828">
                  <c:v>42027</c:v>
                </c:pt>
                <c:pt idx="4829">
                  <c:v>42028.7</c:v>
                </c:pt>
                <c:pt idx="4830">
                  <c:v>42030.400000000001</c:v>
                </c:pt>
                <c:pt idx="4831">
                  <c:v>42032.800000000003</c:v>
                </c:pt>
                <c:pt idx="4832">
                  <c:v>42035.199999999997</c:v>
                </c:pt>
                <c:pt idx="4833">
                  <c:v>42037</c:v>
                </c:pt>
                <c:pt idx="4834">
                  <c:v>42038.9</c:v>
                </c:pt>
                <c:pt idx="4835">
                  <c:v>42040.800000000003</c:v>
                </c:pt>
                <c:pt idx="4836">
                  <c:v>42044.1</c:v>
                </c:pt>
                <c:pt idx="4837">
                  <c:v>42046.7</c:v>
                </c:pt>
                <c:pt idx="4838">
                  <c:v>42048.800000000003</c:v>
                </c:pt>
                <c:pt idx="4839">
                  <c:v>42050.9</c:v>
                </c:pt>
                <c:pt idx="4840">
                  <c:v>42053.7</c:v>
                </c:pt>
                <c:pt idx="4841">
                  <c:v>42055.9</c:v>
                </c:pt>
                <c:pt idx="4842">
                  <c:v>42059.6</c:v>
                </c:pt>
                <c:pt idx="4843">
                  <c:v>42061.9</c:v>
                </c:pt>
                <c:pt idx="4844">
                  <c:v>42064.2</c:v>
                </c:pt>
                <c:pt idx="4845">
                  <c:v>42067.4</c:v>
                </c:pt>
                <c:pt idx="4846">
                  <c:v>42069.9</c:v>
                </c:pt>
                <c:pt idx="4847">
                  <c:v>42073.8</c:v>
                </c:pt>
                <c:pt idx="4848">
                  <c:v>42078.2</c:v>
                </c:pt>
                <c:pt idx="4849">
                  <c:v>42083.1</c:v>
                </c:pt>
                <c:pt idx="4850">
                  <c:v>42087</c:v>
                </c:pt>
                <c:pt idx="4851">
                  <c:v>42092.7</c:v>
                </c:pt>
                <c:pt idx="4852">
                  <c:v>42097.1</c:v>
                </c:pt>
                <c:pt idx="4853">
                  <c:v>42101.8</c:v>
                </c:pt>
                <c:pt idx="4854">
                  <c:v>42108.2</c:v>
                </c:pt>
                <c:pt idx="4855">
                  <c:v>42113.2</c:v>
                </c:pt>
                <c:pt idx="4856">
                  <c:v>42121.7</c:v>
                </c:pt>
                <c:pt idx="4857">
                  <c:v>42126.9</c:v>
                </c:pt>
                <c:pt idx="4858">
                  <c:v>42135.8</c:v>
                </c:pt>
                <c:pt idx="4859">
                  <c:v>42139.4</c:v>
                </c:pt>
                <c:pt idx="4860">
                  <c:v>42144.7</c:v>
                </c:pt>
                <c:pt idx="4861">
                  <c:v>42153.599999999999</c:v>
                </c:pt>
                <c:pt idx="4862">
                  <c:v>42158.9</c:v>
                </c:pt>
                <c:pt idx="4863">
                  <c:v>42165.8</c:v>
                </c:pt>
                <c:pt idx="4864">
                  <c:v>42170.9</c:v>
                </c:pt>
                <c:pt idx="4865">
                  <c:v>42179.1</c:v>
                </c:pt>
                <c:pt idx="4866">
                  <c:v>42183.9</c:v>
                </c:pt>
                <c:pt idx="4867">
                  <c:v>42188.5</c:v>
                </c:pt>
                <c:pt idx="4868">
                  <c:v>42191.4</c:v>
                </c:pt>
                <c:pt idx="4869">
                  <c:v>42194.3</c:v>
                </c:pt>
                <c:pt idx="4870">
                  <c:v>42198.400000000001</c:v>
                </c:pt>
                <c:pt idx="4871">
                  <c:v>42204.800000000003</c:v>
                </c:pt>
                <c:pt idx="4872">
                  <c:v>42210.400000000001</c:v>
                </c:pt>
                <c:pt idx="4873">
                  <c:v>42216</c:v>
                </c:pt>
                <c:pt idx="4874">
                  <c:v>42219.7</c:v>
                </c:pt>
                <c:pt idx="4875">
                  <c:v>42221.3</c:v>
                </c:pt>
                <c:pt idx="4876">
                  <c:v>42222.6</c:v>
                </c:pt>
                <c:pt idx="4877">
                  <c:v>42223.5</c:v>
                </c:pt>
                <c:pt idx="4878">
                  <c:v>42224</c:v>
                </c:pt>
                <c:pt idx="4879">
                  <c:v>42224</c:v>
                </c:pt>
                <c:pt idx="4880">
                  <c:v>42223.9</c:v>
                </c:pt>
                <c:pt idx="4881">
                  <c:v>42223.9</c:v>
                </c:pt>
                <c:pt idx="4882">
                  <c:v>42223.8</c:v>
                </c:pt>
                <c:pt idx="4883">
                  <c:v>42223.7</c:v>
                </c:pt>
                <c:pt idx="4884">
                  <c:v>42223.6</c:v>
                </c:pt>
                <c:pt idx="4885">
                  <c:v>42223.3</c:v>
                </c:pt>
                <c:pt idx="4886">
                  <c:v>42223</c:v>
                </c:pt>
                <c:pt idx="4887">
                  <c:v>42222.7</c:v>
                </c:pt>
                <c:pt idx="4888">
                  <c:v>42222.5</c:v>
                </c:pt>
                <c:pt idx="4889">
                  <c:v>42222.2</c:v>
                </c:pt>
                <c:pt idx="4890">
                  <c:v>42221.9</c:v>
                </c:pt>
                <c:pt idx="4891">
                  <c:v>42221.5</c:v>
                </c:pt>
                <c:pt idx="4892">
                  <c:v>42221</c:v>
                </c:pt>
                <c:pt idx="4893">
                  <c:v>42220.7</c:v>
                </c:pt>
                <c:pt idx="4894">
                  <c:v>42220.3</c:v>
                </c:pt>
                <c:pt idx="4895">
                  <c:v>42219.9</c:v>
                </c:pt>
                <c:pt idx="4896">
                  <c:v>42219.4</c:v>
                </c:pt>
                <c:pt idx="4897">
                  <c:v>42219</c:v>
                </c:pt>
                <c:pt idx="4898">
                  <c:v>42218.400000000001</c:v>
                </c:pt>
                <c:pt idx="4899">
                  <c:v>42217.5</c:v>
                </c:pt>
                <c:pt idx="4900">
                  <c:v>42217</c:v>
                </c:pt>
                <c:pt idx="4901">
                  <c:v>42216.5</c:v>
                </c:pt>
                <c:pt idx="4902">
                  <c:v>42215.7</c:v>
                </c:pt>
                <c:pt idx="4903">
                  <c:v>42215.199999999997</c:v>
                </c:pt>
                <c:pt idx="4904">
                  <c:v>42213.9</c:v>
                </c:pt>
                <c:pt idx="4905">
                  <c:v>42212.9</c:v>
                </c:pt>
                <c:pt idx="4906">
                  <c:v>42211.3</c:v>
                </c:pt>
                <c:pt idx="4907">
                  <c:v>42210.1</c:v>
                </c:pt>
                <c:pt idx="4908">
                  <c:v>42209.599999999999</c:v>
                </c:pt>
                <c:pt idx="4909">
                  <c:v>42208.4</c:v>
                </c:pt>
                <c:pt idx="4910">
                  <c:v>42207.6</c:v>
                </c:pt>
                <c:pt idx="4911">
                  <c:v>42206</c:v>
                </c:pt>
                <c:pt idx="4912">
                  <c:v>42203.9</c:v>
                </c:pt>
                <c:pt idx="4913">
                  <c:v>42202</c:v>
                </c:pt>
                <c:pt idx="4914">
                  <c:v>42199.6</c:v>
                </c:pt>
                <c:pt idx="4915">
                  <c:v>42197.8</c:v>
                </c:pt>
                <c:pt idx="4916">
                  <c:v>42193.9</c:v>
                </c:pt>
                <c:pt idx="4917">
                  <c:v>42190.5</c:v>
                </c:pt>
                <c:pt idx="4918">
                  <c:v>42185.5</c:v>
                </c:pt>
                <c:pt idx="4919">
                  <c:v>42182.8</c:v>
                </c:pt>
                <c:pt idx="4920">
                  <c:v>42177</c:v>
                </c:pt>
                <c:pt idx="4921">
                  <c:v>42173.9</c:v>
                </c:pt>
                <c:pt idx="4922">
                  <c:v>42169.1</c:v>
                </c:pt>
                <c:pt idx="4923">
                  <c:v>42162.2</c:v>
                </c:pt>
                <c:pt idx="4924">
                  <c:v>42156.7</c:v>
                </c:pt>
                <c:pt idx="4925">
                  <c:v>42151</c:v>
                </c:pt>
                <c:pt idx="4926">
                  <c:v>42143.1</c:v>
                </c:pt>
                <c:pt idx="4927">
                  <c:v>42139</c:v>
                </c:pt>
                <c:pt idx="4928">
                  <c:v>42130.5</c:v>
                </c:pt>
                <c:pt idx="4929">
                  <c:v>42119.5</c:v>
                </c:pt>
                <c:pt idx="4930">
                  <c:v>42107.9</c:v>
                </c:pt>
                <c:pt idx="4931">
                  <c:v>42096</c:v>
                </c:pt>
                <c:pt idx="4932">
                  <c:v>42083.7</c:v>
                </c:pt>
                <c:pt idx="4933">
                  <c:v>42071.1</c:v>
                </c:pt>
                <c:pt idx="4934">
                  <c:v>42060.800000000003</c:v>
                </c:pt>
                <c:pt idx="4935">
                  <c:v>42053</c:v>
                </c:pt>
                <c:pt idx="4936">
                  <c:v>42045.1</c:v>
                </c:pt>
                <c:pt idx="4937">
                  <c:v>42034.5</c:v>
                </c:pt>
                <c:pt idx="4938">
                  <c:v>42029.2</c:v>
                </c:pt>
                <c:pt idx="4939">
                  <c:v>42018.5</c:v>
                </c:pt>
                <c:pt idx="4940">
                  <c:v>42010.5</c:v>
                </c:pt>
                <c:pt idx="4941">
                  <c:v>42002.5</c:v>
                </c:pt>
                <c:pt idx="4942">
                  <c:v>41994.400000000001</c:v>
                </c:pt>
                <c:pt idx="4943">
                  <c:v>41986.400000000001</c:v>
                </c:pt>
                <c:pt idx="4944">
                  <c:v>41975.8</c:v>
                </c:pt>
                <c:pt idx="4945">
                  <c:v>41967.9</c:v>
                </c:pt>
                <c:pt idx="4946">
                  <c:v>41960.1</c:v>
                </c:pt>
                <c:pt idx="4947">
                  <c:v>41949.9</c:v>
                </c:pt>
                <c:pt idx="4948">
                  <c:v>41942.300000000003</c:v>
                </c:pt>
                <c:pt idx="4949">
                  <c:v>41932.1</c:v>
                </c:pt>
                <c:pt idx="4950">
                  <c:v>41927</c:v>
                </c:pt>
                <c:pt idx="4951">
                  <c:v>41916.800000000003</c:v>
                </c:pt>
                <c:pt idx="4952">
                  <c:v>41909</c:v>
                </c:pt>
                <c:pt idx="4953">
                  <c:v>41898.400000000001</c:v>
                </c:pt>
                <c:pt idx="4954">
                  <c:v>41890.300000000003</c:v>
                </c:pt>
                <c:pt idx="4955">
                  <c:v>41879.1</c:v>
                </c:pt>
                <c:pt idx="4956">
                  <c:v>41870.400000000001</c:v>
                </c:pt>
                <c:pt idx="4957">
                  <c:v>41858.400000000001</c:v>
                </c:pt>
                <c:pt idx="4958">
                  <c:v>41842.5</c:v>
                </c:pt>
                <c:pt idx="4959">
                  <c:v>41829</c:v>
                </c:pt>
                <c:pt idx="4960">
                  <c:v>41814.699999999997</c:v>
                </c:pt>
                <c:pt idx="4961">
                  <c:v>41807.199999999997</c:v>
                </c:pt>
                <c:pt idx="4962">
                  <c:v>41787.599999999999</c:v>
                </c:pt>
                <c:pt idx="4963">
                  <c:v>41770.699999999997</c:v>
                </c:pt>
                <c:pt idx="4964">
                  <c:v>41752.800000000003</c:v>
                </c:pt>
                <c:pt idx="4965">
                  <c:v>41738.6</c:v>
                </c:pt>
                <c:pt idx="4966">
                  <c:v>41718.6</c:v>
                </c:pt>
                <c:pt idx="4967">
                  <c:v>41702.800000000003</c:v>
                </c:pt>
                <c:pt idx="4968">
                  <c:v>41680.5</c:v>
                </c:pt>
                <c:pt idx="4969">
                  <c:v>41656.699999999997</c:v>
                </c:pt>
                <c:pt idx="4970">
                  <c:v>41637.9</c:v>
                </c:pt>
                <c:pt idx="4971">
                  <c:v>41618.1</c:v>
                </c:pt>
                <c:pt idx="4972">
                  <c:v>41597.5</c:v>
                </c:pt>
                <c:pt idx="4973">
                  <c:v>41575.9</c:v>
                </c:pt>
                <c:pt idx="4974">
                  <c:v>41553</c:v>
                </c:pt>
                <c:pt idx="4975">
                  <c:v>41500.6</c:v>
                </c:pt>
                <c:pt idx="4976">
                  <c:v>41459.1</c:v>
                </c:pt>
                <c:pt idx="4977">
                  <c:v>41409.9</c:v>
                </c:pt>
                <c:pt idx="4978">
                  <c:v>41332.1</c:v>
                </c:pt>
                <c:pt idx="4979">
                  <c:v>41264.5</c:v>
                </c:pt>
                <c:pt idx="4980">
                  <c:v>41161.699999999997</c:v>
                </c:pt>
                <c:pt idx="4981">
                  <c:v>41075.1</c:v>
                </c:pt>
                <c:pt idx="4982">
                  <c:v>40833.199999999997</c:v>
                </c:pt>
                <c:pt idx="4983">
                  <c:v>40563</c:v>
                </c:pt>
                <c:pt idx="4984">
                  <c:v>40212.6</c:v>
                </c:pt>
                <c:pt idx="4985">
                  <c:v>39645.4</c:v>
                </c:pt>
                <c:pt idx="4986">
                  <c:v>38823.4</c:v>
                </c:pt>
                <c:pt idx="4987">
                  <c:v>38116.6</c:v>
                </c:pt>
                <c:pt idx="4988">
                  <c:v>37580</c:v>
                </c:pt>
                <c:pt idx="4989">
                  <c:v>36883.300000000003</c:v>
                </c:pt>
                <c:pt idx="4990">
                  <c:v>36238.800000000003</c:v>
                </c:pt>
                <c:pt idx="4991">
                  <c:v>35558.400000000001</c:v>
                </c:pt>
                <c:pt idx="4992">
                  <c:v>35242.300000000003</c:v>
                </c:pt>
                <c:pt idx="4993">
                  <c:v>35012.800000000003</c:v>
                </c:pt>
                <c:pt idx="4994">
                  <c:v>34915.1</c:v>
                </c:pt>
                <c:pt idx="4995">
                  <c:v>34787.9</c:v>
                </c:pt>
                <c:pt idx="4996">
                  <c:v>34696.300000000003</c:v>
                </c:pt>
                <c:pt idx="4997">
                  <c:v>34607.300000000003</c:v>
                </c:pt>
                <c:pt idx="4998">
                  <c:v>34492.699999999997</c:v>
                </c:pt>
                <c:pt idx="4999">
                  <c:v>34409.699999999997</c:v>
                </c:pt>
                <c:pt idx="5000">
                  <c:v>34329.300000000003</c:v>
                </c:pt>
                <c:pt idx="5001">
                  <c:v>34225.9</c:v>
                </c:pt>
                <c:pt idx="5002">
                  <c:v>34151.300000000003</c:v>
                </c:pt>
                <c:pt idx="5003">
                  <c:v>34055.599999999999</c:v>
                </c:pt>
                <c:pt idx="5004">
                  <c:v>33986.699999999997</c:v>
                </c:pt>
                <c:pt idx="5005">
                  <c:v>33898.5</c:v>
                </c:pt>
                <c:pt idx="5006">
                  <c:v>33856</c:v>
                </c:pt>
                <c:pt idx="5007">
                  <c:v>33794.199999999997</c:v>
                </c:pt>
                <c:pt idx="5008">
                  <c:v>33715.4</c:v>
                </c:pt>
                <c:pt idx="5009">
                  <c:v>33640.6</c:v>
                </c:pt>
                <c:pt idx="5010">
                  <c:v>33569.9</c:v>
                </c:pt>
                <c:pt idx="5011">
                  <c:v>33503.199999999997</c:v>
                </c:pt>
                <c:pt idx="5012">
                  <c:v>33440.300000000003</c:v>
                </c:pt>
                <c:pt idx="5013">
                  <c:v>33395.699999999997</c:v>
                </c:pt>
                <c:pt idx="5014">
                  <c:v>33326.1</c:v>
                </c:pt>
                <c:pt idx="5015">
                  <c:v>33287.199999999997</c:v>
                </c:pt>
                <c:pt idx="5016">
                  <c:v>33238.5</c:v>
                </c:pt>
                <c:pt idx="5017">
                  <c:v>33215.5</c:v>
                </c:pt>
                <c:pt idx="5018">
                  <c:v>33182.699999999997</c:v>
                </c:pt>
                <c:pt idx="5019">
                  <c:v>33142.1</c:v>
                </c:pt>
                <c:pt idx="5020">
                  <c:v>33105</c:v>
                </c:pt>
                <c:pt idx="5021">
                  <c:v>33071.4</c:v>
                </c:pt>
                <c:pt idx="5022">
                  <c:v>33041.1</c:v>
                </c:pt>
                <c:pt idx="5023">
                  <c:v>33014.199999999997</c:v>
                </c:pt>
                <c:pt idx="5024">
                  <c:v>32990.6</c:v>
                </c:pt>
                <c:pt idx="5025">
                  <c:v>32965.599999999999</c:v>
                </c:pt>
                <c:pt idx="5026">
                  <c:v>32949.1</c:v>
                </c:pt>
                <c:pt idx="5027">
                  <c:v>32935.800000000003</c:v>
                </c:pt>
                <c:pt idx="5028">
                  <c:v>32927.800000000003</c:v>
                </c:pt>
                <c:pt idx="5029">
                  <c:v>32917.599999999999</c:v>
                </c:pt>
                <c:pt idx="5030">
                  <c:v>32910.300000000003</c:v>
                </c:pt>
                <c:pt idx="5031">
                  <c:v>32905.1</c:v>
                </c:pt>
                <c:pt idx="5032">
                  <c:v>32898.6</c:v>
                </c:pt>
                <c:pt idx="5033">
                  <c:v>32894</c:v>
                </c:pt>
                <c:pt idx="5034">
                  <c:v>32891.1</c:v>
                </c:pt>
                <c:pt idx="5035">
                  <c:v>32884.199999999997</c:v>
                </c:pt>
                <c:pt idx="5036">
                  <c:v>32879.1</c:v>
                </c:pt>
                <c:pt idx="5037">
                  <c:v>32875.5</c:v>
                </c:pt>
                <c:pt idx="5038">
                  <c:v>32873.199999999997</c:v>
                </c:pt>
                <c:pt idx="5039">
                  <c:v>32868.9</c:v>
                </c:pt>
                <c:pt idx="5040">
                  <c:v>32865.699999999997</c:v>
                </c:pt>
                <c:pt idx="5041">
                  <c:v>32861.800000000003</c:v>
                </c:pt>
                <c:pt idx="5042">
                  <c:v>32858.1</c:v>
                </c:pt>
                <c:pt idx="5043">
                  <c:v>32854.5</c:v>
                </c:pt>
                <c:pt idx="5044">
                  <c:v>32852</c:v>
                </c:pt>
                <c:pt idx="5045">
                  <c:v>32848.699999999997</c:v>
                </c:pt>
                <c:pt idx="5046">
                  <c:v>32845.599999999999</c:v>
                </c:pt>
                <c:pt idx="5047">
                  <c:v>32841.699999999997</c:v>
                </c:pt>
                <c:pt idx="5048">
                  <c:v>32839.5</c:v>
                </c:pt>
                <c:pt idx="5049">
                  <c:v>32836.5</c:v>
                </c:pt>
                <c:pt idx="5050">
                  <c:v>32834.199999999997</c:v>
                </c:pt>
                <c:pt idx="5051">
                  <c:v>32831.199999999997</c:v>
                </c:pt>
                <c:pt idx="5052">
                  <c:v>32828.1</c:v>
                </c:pt>
                <c:pt idx="5053">
                  <c:v>32824.9</c:v>
                </c:pt>
                <c:pt idx="5054">
                  <c:v>32822.5</c:v>
                </c:pt>
                <c:pt idx="5055">
                  <c:v>32819.1</c:v>
                </c:pt>
                <c:pt idx="5056">
                  <c:v>32814.6</c:v>
                </c:pt>
                <c:pt idx="5057">
                  <c:v>32810.800000000003</c:v>
                </c:pt>
                <c:pt idx="5058">
                  <c:v>32806.800000000003</c:v>
                </c:pt>
                <c:pt idx="5059">
                  <c:v>32804.699999999997</c:v>
                </c:pt>
                <c:pt idx="5060">
                  <c:v>32801.5</c:v>
                </c:pt>
                <c:pt idx="5061">
                  <c:v>32796.800000000003</c:v>
                </c:pt>
                <c:pt idx="5062">
                  <c:v>32793.199999999997</c:v>
                </c:pt>
                <c:pt idx="5063">
                  <c:v>32788.1</c:v>
                </c:pt>
                <c:pt idx="5064">
                  <c:v>32784.199999999997</c:v>
                </c:pt>
                <c:pt idx="5065">
                  <c:v>32778.9</c:v>
                </c:pt>
                <c:pt idx="5066">
                  <c:v>32774.800000000003</c:v>
                </c:pt>
                <c:pt idx="5067">
                  <c:v>32769.199999999997</c:v>
                </c:pt>
                <c:pt idx="5068">
                  <c:v>32763.4</c:v>
                </c:pt>
                <c:pt idx="5069">
                  <c:v>32757.599999999999</c:v>
                </c:pt>
                <c:pt idx="5070">
                  <c:v>32754.6</c:v>
                </c:pt>
                <c:pt idx="5071">
                  <c:v>32748.7</c:v>
                </c:pt>
                <c:pt idx="5072">
                  <c:v>32744.1</c:v>
                </c:pt>
                <c:pt idx="5073">
                  <c:v>32739.599999999999</c:v>
                </c:pt>
                <c:pt idx="5074">
                  <c:v>32733.4</c:v>
                </c:pt>
                <c:pt idx="5075">
                  <c:v>32727.3</c:v>
                </c:pt>
                <c:pt idx="5076">
                  <c:v>32721.1</c:v>
                </c:pt>
                <c:pt idx="5077">
                  <c:v>32716.400000000001</c:v>
                </c:pt>
                <c:pt idx="5078">
                  <c:v>32711.8</c:v>
                </c:pt>
                <c:pt idx="5079">
                  <c:v>32704.1</c:v>
                </c:pt>
                <c:pt idx="5080">
                  <c:v>32697.9</c:v>
                </c:pt>
                <c:pt idx="5081">
                  <c:v>32691.8</c:v>
                </c:pt>
                <c:pt idx="5082">
                  <c:v>32687.3</c:v>
                </c:pt>
                <c:pt idx="5083">
                  <c:v>32684.3</c:v>
                </c:pt>
                <c:pt idx="5084">
                  <c:v>32678.400000000001</c:v>
                </c:pt>
                <c:pt idx="5085">
                  <c:v>32674</c:v>
                </c:pt>
                <c:pt idx="5086">
                  <c:v>32668.2</c:v>
                </c:pt>
                <c:pt idx="5087">
                  <c:v>32664</c:v>
                </c:pt>
                <c:pt idx="5088">
                  <c:v>32659.8</c:v>
                </c:pt>
                <c:pt idx="5089">
                  <c:v>32654.400000000001</c:v>
                </c:pt>
                <c:pt idx="5090">
                  <c:v>32649.1</c:v>
                </c:pt>
                <c:pt idx="5091">
                  <c:v>32645.3</c:v>
                </c:pt>
                <c:pt idx="5092">
                  <c:v>32640.400000000001</c:v>
                </c:pt>
                <c:pt idx="5093">
                  <c:v>32635.599999999999</c:v>
                </c:pt>
                <c:pt idx="5094">
                  <c:v>32633.3</c:v>
                </c:pt>
                <c:pt idx="5095">
                  <c:v>32628.9</c:v>
                </c:pt>
                <c:pt idx="5096">
                  <c:v>32624.7</c:v>
                </c:pt>
                <c:pt idx="5097">
                  <c:v>32621.8</c:v>
                </c:pt>
                <c:pt idx="5098">
                  <c:v>32617.1</c:v>
                </c:pt>
                <c:pt idx="5099">
                  <c:v>32614.5</c:v>
                </c:pt>
                <c:pt idx="5100">
                  <c:v>32611.200000000001</c:v>
                </c:pt>
                <c:pt idx="5101">
                  <c:v>32609.599999999999</c:v>
                </c:pt>
                <c:pt idx="5102">
                  <c:v>32606.6</c:v>
                </c:pt>
                <c:pt idx="5103">
                  <c:v>32603</c:v>
                </c:pt>
                <c:pt idx="5104">
                  <c:v>32601</c:v>
                </c:pt>
                <c:pt idx="5105">
                  <c:v>32599.599999999999</c:v>
                </c:pt>
                <c:pt idx="5106">
                  <c:v>32597</c:v>
                </c:pt>
                <c:pt idx="5107">
                  <c:v>32595.8</c:v>
                </c:pt>
                <c:pt idx="5108">
                  <c:v>32593.3</c:v>
                </c:pt>
                <c:pt idx="5109">
                  <c:v>32590.799999999999</c:v>
                </c:pt>
                <c:pt idx="5110">
                  <c:v>32587.7</c:v>
                </c:pt>
                <c:pt idx="5111">
                  <c:v>32586.5</c:v>
                </c:pt>
                <c:pt idx="5112">
                  <c:v>32584.6</c:v>
                </c:pt>
                <c:pt idx="5113">
                  <c:v>32582.1</c:v>
                </c:pt>
                <c:pt idx="5114">
                  <c:v>32579.5</c:v>
                </c:pt>
                <c:pt idx="5115">
                  <c:v>32576.1</c:v>
                </c:pt>
                <c:pt idx="5116">
                  <c:v>32574.7</c:v>
                </c:pt>
                <c:pt idx="5117">
                  <c:v>32571.8</c:v>
                </c:pt>
                <c:pt idx="5118">
                  <c:v>32569.5</c:v>
                </c:pt>
                <c:pt idx="5119">
                  <c:v>32567.200000000001</c:v>
                </c:pt>
                <c:pt idx="5120">
                  <c:v>32563</c:v>
                </c:pt>
                <c:pt idx="5121">
                  <c:v>32560.3</c:v>
                </c:pt>
                <c:pt idx="5122">
                  <c:v>32556.6</c:v>
                </c:pt>
                <c:pt idx="5123">
                  <c:v>32553.599999999999</c:v>
                </c:pt>
                <c:pt idx="5124">
                  <c:v>32550.5</c:v>
                </c:pt>
                <c:pt idx="5125">
                  <c:v>32546.1</c:v>
                </c:pt>
                <c:pt idx="5126">
                  <c:v>32540.1</c:v>
                </c:pt>
                <c:pt idx="5127">
                  <c:v>32535</c:v>
                </c:pt>
                <c:pt idx="5128">
                  <c:v>32532.3</c:v>
                </c:pt>
                <c:pt idx="5129">
                  <c:v>32526.6</c:v>
                </c:pt>
                <c:pt idx="5130">
                  <c:v>32517.7</c:v>
                </c:pt>
                <c:pt idx="5131">
                  <c:v>32508.6</c:v>
                </c:pt>
                <c:pt idx="5132">
                  <c:v>32497.599999999999</c:v>
                </c:pt>
                <c:pt idx="5133">
                  <c:v>32485</c:v>
                </c:pt>
                <c:pt idx="5134">
                  <c:v>32470.9</c:v>
                </c:pt>
                <c:pt idx="5135">
                  <c:v>32455.3</c:v>
                </c:pt>
                <c:pt idx="5136">
                  <c:v>32434</c:v>
                </c:pt>
                <c:pt idx="5137">
                  <c:v>32420.400000000001</c:v>
                </c:pt>
                <c:pt idx="5138">
                  <c:v>32406.1</c:v>
                </c:pt>
                <c:pt idx="5139">
                  <c:v>32391.3</c:v>
                </c:pt>
                <c:pt idx="5140">
                  <c:v>32370.799999999999</c:v>
                </c:pt>
                <c:pt idx="5141">
                  <c:v>32349.5</c:v>
                </c:pt>
                <c:pt idx="5142">
                  <c:v>32333.1</c:v>
                </c:pt>
                <c:pt idx="5143">
                  <c:v>32310.7</c:v>
                </c:pt>
                <c:pt idx="5144">
                  <c:v>32299.3</c:v>
                </c:pt>
                <c:pt idx="5145">
                  <c:v>32276.3</c:v>
                </c:pt>
                <c:pt idx="5146">
                  <c:v>32253</c:v>
                </c:pt>
                <c:pt idx="5147">
                  <c:v>32241.3</c:v>
                </c:pt>
                <c:pt idx="5148">
                  <c:v>32217.7</c:v>
                </c:pt>
                <c:pt idx="5149">
                  <c:v>32200.1</c:v>
                </c:pt>
                <c:pt idx="5150">
                  <c:v>32182.5</c:v>
                </c:pt>
                <c:pt idx="5151">
                  <c:v>32165</c:v>
                </c:pt>
                <c:pt idx="5152">
                  <c:v>32136.2</c:v>
                </c:pt>
                <c:pt idx="5153">
                  <c:v>32119.200000000001</c:v>
                </c:pt>
                <c:pt idx="5154">
                  <c:v>32097</c:v>
                </c:pt>
                <c:pt idx="5155">
                  <c:v>32075.1</c:v>
                </c:pt>
                <c:pt idx="5156">
                  <c:v>32052.5</c:v>
                </c:pt>
                <c:pt idx="5157">
                  <c:v>32023.200000000001</c:v>
                </c:pt>
                <c:pt idx="5158">
                  <c:v>32005.1</c:v>
                </c:pt>
                <c:pt idx="5159">
                  <c:v>31980.400000000001</c:v>
                </c:pt>
                <c:pt idx="5160">
                  <c:v>31967.8</c:v>
                </c:pt>
                <c:pt idx="5161">
                  <c:v>31948.799999999999</c:v>
                </c:pt>
                <c:pt idx="5162">
                  <c:v>31929.599999999999</c:v>
                </c:pt>
                <c:pt idx="5163">
                  <c:v>31903.7</c:v>
                </c:pt>
                <c:pt idx="5164">
                  <c:v>31877.5</c:v>
                </c:pt>
                <c:pt idx="5165">
                  <c:v>31864.3</c:v>
                </c:pt>
                <c:pt idx="5166">
                  <c:v>31838</c:v>
                </c:pt>
                <c:pt idx="5167">
                  <c:v>31818.2</c:v>
                </c:pt>
                <c:pt idx="5168">
                  <c:v>31798.5</c:v>
                </c:pt>
                <c:pt idx="5169">
                  <c:v>31778.799999999999</c:v>
                </c:pt>
                <c:pt idx="5170">
                  <c:v>31752.799999999999</c:v>
                </c:pt>
                <c:pt idx="5171">
                  <c:v>31727</c:v>
                </c:pt>
                <c:pt idx="5172">
                  <c:v>31714.2</c:v>
                </c:pt>
                <c:pt idx="5173">
                  <c:v>31695.3</c:v>
                </c:pt>
                <c:pt idx="5174">
                  <c:v>31682.9</c:v>
                </c:pt>
                <c:pt idx="5175">
                  <c:v>31658.3</c:v>
                </c:pt>
                <c:pt idx="5176">
                  <c:v>31640.400000000001</c:v>
                </c:pt>
                <c:pt idx="5177">
                  <c:v>31611.3</c:v>
                </c:pt>
                <c:pt idx="5178">
                  <c:v>31588.5</c:v>
                </c:pt>
                <c:pt idx="5179">
                  <c:v>31577.1</c:v>
                </c:pt>
                <c:pt idx="5180">
                  <c:v>31560.1</c:v>
                </c:pt>
                <c:pt idx="5181">
                  <c:v>31537.599999999999</c:v>
                </c:pt>
                <c:pt idx="5182">
                  <c:v>31515.200000000001</c:v>
                </c:pt>
                <c:pt idx="5183">
                  <c:v>31487.5</c:v>
                </c:pt>
                <c:pt idx="5184">
                  <c:v>31465.5</c:v>
                </c:pt>
                <c:pt idx="5185">
                  <c:v>31449.200000000001</c:v>
                </c:pt>
                <c:pt idx="5186">
                  <c:v>31422.2</c:v>
                </c:pt>
                <c:pt idx="5187">
                  <c:v>31395.599999999999</c:v>
                </c:pt>
                <c:pt idx="5188">
                  <c:v>31379.8</c:v>
                </c:pt>
                <c:pt idx="5189">
                  <c:v>31359</c:v>
                </c:pt>
                <c:pt idx="5190">
                  <c:v>31343.599999999999</c:v>
                </c:pt>
                <c:pt idx="5191">
                  <c:v>31323.4</c:v>
                </c:pt>
                <c:pt idx="5192">
                  <c:v>31303.4</c:v>
                </c:pt>
                <c:pt idx="5193">
                  <c:v>31283.8</c:v>
                </c:pt>
                <c:pt idx="5194">
                  <c:v>31274.1</c:v>
                </c:pt>
                <c:pt idx="5195">
                  <c:v>31255</c:v>
                </c:pt>
                <c:pt idx="5196">
                  <c:v>31241</c:v>
                </c:pt>
                <c:pt idx="5197">
                  <c:v>31222.5</c:v>
                </c:pt>
                <c:pt idx="5198">
                  <c:v>31208.799999999999</c:v>
                </c:pt>
                <c:pt idx="5199">
                  <c:v>31190.6</c:v>
                </c:pt>
                <c:pt idx="5200">
                  <c:v>31177.1</c:v>
                </c:pt>
                <c:pt idx="5201">
                  <c:v>31163.7</c:v>
                </c:pt>
                <c:pt idx="5202">
                  <c:v>31146</c:v>
                </c:pt>
                <c:pt idx="5203">
                  <c:v>31132.9</c:v>
                </c:pt>
                <c:pt idx="5204">
                  <c:v>31115.5</c:v>
                </c:pt>
                <c:pt idx="5205">
                  <c:v>31102.6</c:v>
                </c:pt>
                <c:pt idx="5206">
                  <c:v>31089.8</c:v>
                </c:pt>
                <c:pt idx="5207">
                  <c:v>31081.4</c:v>
                </c:pt>
                <c:pt idx="5208">
                  <c:v>31064.6</c:v>
                </c:pt>
                <c:pt idx="5209">
                  <c:v>31048.1</c:v>
                </c:pt>
                <c:pt idx="5210">
                  <c:v>31035.8</c:v>
                </c:pt>
                <c:pt idx="5211">
                  <c:v>31019.7</c:v>
                </c:pt>
                <c:pt idx="5212">
                  <c:v>31007.7</c:v>
                </c:pt>
                <c:pt idx="5213">
                  <c:v>30995.9</c:v>
                </c:pt>
                <c:pt idx="5214">
                  <c:v>30980.3</c:v>
                </c:pt>
                <c:pt idx="5215">
                  <c:v>30965</c:v>
                </c:pt>
                <c:pt idx="5216">
                  <c:v>30950</c:v>
                </c:pt>
                <c:pt idx="5217">
                  <c:v>30935.200000000001</c:v>
                </c:pt>
                <c:pt idx="5218">
                  <c:v>30927.9</c:v>
                </c:pt>
                <c:pt idx="5219">
                  <c:v>30917.1</c:v>
                </c:pt>
                <c:pt idx="5220">
                  <c:v>30902.9</c:v>
                </c:pt>
                <c:pt idx="5221">
                  <c:v>30884.9</c:v>
                </c:pt>
              </c:numCache>
            </c:numRef>
          </c:yVal>
          <c:smooth val="0"/>
          <c:extLst>
            <c:ext xmlns:c16="http://schemas.microsoft.com/office/drawing/2014/chart" uri="{C3380CC4-5D6E-409C-BE32-E72D297353CC}">
              <c16:uniqueId val="{00000000-4722-4B1F-B7D4-3DCFC769298F}"/>
            </c:ext>
          </c:extLst>
        </c:ser>
        <c:ser>
          <c:idx val="1"/>
          <c:order val="1"/>
          <c:tx>
            <c:v>SC-0.55-3-S-0.2-45</c:v>
          </c:tx>
          <c:spPr>
            <a:ln w="12700">
              <a:solidFill>
                <a:schemeClr val="tx1"/>
              </a:solidFill>
              <a:prstDash val="sysDash"/>
            </a:ln>
          </c:spPr>
          <c:marker>
            <c:symbol val="none"/>
          </c:marker>
          <c:xVal>
            <c:numRef>
              <c:f>'2H8-3 - F'!$AB$3:$AB$11003</c:f>
              <c:numCache>
                <c:formatCode>General</c:formatCode>
                <c:ptCount val="11001"/>
                <c:pt idx="0">
                  <c:v>0</c:v>
                </c:pt>
                <c:pt idx="1">
                  <c:v>5.0000000000000001E-4</c:v>
                </c:pt>
                <c:pt idx="2">
                  <c:v>1E-3</c:v>
                </c:pt>
                <c:pt idx="3">
                  <c:v>1.5E-3</c:v>
                </c:pt>
                <c:pt idx="4">
                  <c:v>2E-3</c:v>
                </c:pt>
                <c:pt idx="5">
                  <c:v>3.0000000000000001E-3</c:v>
                </c:pt>
                <c:pt idx="6">
                  <c:v>3.5000000000000001E-3</c:v>
                </c:pt>
                <c:pt idx="7">
                  <c:v>4.0000000000000001E-3</c:v>
                </c:pt>
                <c:pt idx="8">
                  <c:v>4.4999999999999997E-3</c:v>
                </c:pt>
                <c:pt idx="9">
                  <c:v>5.0000000000000001E-3</c:v>
                </c:pt>
                <c:pt idx="10">
                  <c:v>5.4999999999999997E-3</c:v>
                </c:pt>
                <c:pt idx="11">
                  <c:v>6.0000000000000001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5999999999999997E-2</c:v>
                </c:pt>
                <c:pt idx="72">
                  <c:v>3.6499999999999998E-2</c:v>
                </c:pt>
                <c:pt idx="73">
                  <c:v>3.6999999999999998E-2</c:v>
                </c:pt>
                <c:pt idx="74">
                  <c:v>3.7499999999999999E-2</c:v>
                </c:pt>
                <c:pt idx="75">
                  <c:v>3.7999999999999999E-2</c:v>
                </c:pt>
                <c:pt idx="76">
                  <c:v>3.85E-2</c:v>
                </c:pt>
                <c:pt idx="77">
                  <c:v>3.9E-2</c:v>
                </c:pt>
                <c:pt idx="78">
                  <c:v>3.95E-2</c:v>
                </c:pt>
                <c:pt idx="79">
                  <c:v>0.04</c:v>
                </c:pt>
                <c:pt idx="80">
                  <c:v>4.0500000000000001E-2</c:v>
                </c:pt>
                <c:pt idx="81">
                  <c:v>4.1000000000000002E-2</c:v>
                </c:pt>
                <c:pt idx="82">
                  <c:v>4.1500000000000002E-2</c:v>
                </c:pt>
                <c:pt idx="83">
                  <c:v>4.2000000000000003E-2</c:v>
                </c:pt>
                <c:pt idx="84">
                  <c:v>4.2500000000000003E-2</c:v>
                </c:pt>
                <c:pt idx="85">
                  <c:v>4.2999999999999997E-2</c:v>
                </c:pt>
                <c:pt idx="86">
                  <c:v>4.3499999999999997E-2</c:v>
                </c:pt>
                <c:pt idx="87">
                  <c:v>4.3999999999999997E-2</c:v>
                </c:pt>
                <c:pt idx="88">
                  <c:v>4.5499999999999999E-2</c:v>
                </c:pt>
                <c:pt idx="89">
                  <c:v>4.65E-2</c:v>
                </c:pt>
                <c:pt idx="90">
                  <c:v>4.7E-2</c:v>
                </c:pt>
                <c:pt idx="91">
                  <c:v>4.7500000000000001E-2</c:v>
                </c:pt>
                <c:pt idx="92">
                  <c:v>4.8000000000000001E-2</c:v>
                </c:pt>
                <c:pt idx="93">
                  <c:v>4.8500000000000001E-2</c:v>
                </c:pt>
                <c:pt idx="94">
                  <c:v>4.9000000000000002E-2</c:v>
                </c:pt>
                <c:pt idx="95">
                  <c:v>4.9500000000000002E-2</c:v>
                </c:pt>
                <c:pt idx="96">
                  <c:v>0.05</c:v>
                </c:pt>
                <c:pt idx="97">
                  <c:v>5.0500000000000003E-2</c:v>
                </c:pt>
                <c:pt idx="98">
                  <c:v>5.0999999999999997E-2</c:v>
                </c:pt>
                <c:pt idx="99">
                  <c:v>5.1999999999999998E-2</c:v>
                </c:pt>
                <c:pt idx="100">
                  <c:v>5.2499999999999998E-2</c:v>
                </c:pt>
                <c:pt idx="101">
                  <c:v>5.3499999999999999E-2</c:v>
                </c:pt>
                <c:pt idx="102">
                  <c:v>5.3999999999999999E-2</c:v>
                </c:pt>
                <c:pt idx="103">
                  <c:v>5.45E-2</c:v>
                </c:pt>
                <c:pt idx="104">
                  <c:v>5.5E-2</c:v>
                </c:pt>
                <c:pt idx="105">
                  <c:v>5.5500000000000001E-2</c:v>
                </c:pt>
                <c:pt idx="106">
                  <c:v>5.6000000000000001E-2</c:v>
                </c:pt>
                <c:pt idx="107">
                  <c:v>5.6500000000000002E-2</c:v>
                </c:pt>
                <c:pt idx="108">
                  <c:v>5.7000000000000002E-2</c:v>
                </c:pt>
                <c:pt idx="109">
                  <c:v>5.7500000000000002E-2</c:v>
                </c:pt>
                <c:pt idx="110">
                  <c:v>5.8000000000000003E-2</c:v>
                </c:pt>
                <c:pt idx="111">
                  <c:v>5.8500000000000003E-2</c:v>
                </c:pt>
                <c:pt idx="112">
                  <c:v>5.9499999999999997E-2</c:v>
                </c:pt>
                <c:pt idx="113">
                  <c:v>0.06</c:v>
                </c:pt>
                <c:pt idx="114">
                  <c:v>6.0499999999999998E-2</c:v>
                </c:pt>
                <c:pt idx="115">
                  <c:v>6.0999999999999999E-2</c:v>
                </c:pt>
                <c:pt idx="116">
                  <c:v>6.1499999999999999E-2</c:v>
                </c:pt>
                <c:pt idx="117">
                  <c:v>6.2E-2</c:v>
                </c:pt>
                <c:pt idx="118">
                  <c:v>6.25E-2</c:v>
                </c:pt>
                <c:pt idx="119">
                  <c:v>6.3E-2</c:v>
                </c:pt>
                <c:pt idx="120">
                  <c:v>6.3500000000000001E-2</c:v>
                </c:pt>
                <c:pt idx="121">
                  <c:v>6.4000000000000001E-2</c:v>
                </c:pt>
                <c:pt idx="122">
                  <c:v>6.4500000000000002E-2</c:v>
                </c:pt>
                <c:pt idx="123">
                  <c:v>6.5000000000000002E-2</c:v>
                </c:pt>
                <c:pt idx="124">
                  <c:v>6.5500000000000003E-2</c:v>
                </c:pt>
                <c:pt idx="125">
                  <c:v>6.6000000000000003E-2</c:v>
                </c:pt>
                <c:pt idx="126">
                  <c:v>6.6500000000000004E-2</c:v>
                </c:pt>
                <c:pt idx="127">
                  <c:v>6.7500000000000004E-2</c:v>
                </c:pt>
                <c:pt idx="128">
                  <c:v>6.8000000000000005E-2</c:v>
                </c:pt>
                <c:pt idx="129">
                  <c:v>6.8500000000000005E-2</c:v>
                </c:pt>
                <c:pt idx="130">
                  <c:v>6.9000000000000006E-2</c:v>
                </c:pt>
                <c:pt idx="131">
                  <c:v>6.9500000000000006E-2</c:v>
                </c:pt>
                <c:pt idx="132">
                  <c:v>7.0000000000000007E-2</c:v>
                </c:pt>
                <c:pt idx="133">
                  <c:v>7.0499999999999993E-2</c:v>
                </c:pt>
                <c:pt idx="134">
                  <c:v>7.1499999999999994E-2</c:v>
                </c:pt>
                <c:pt idx="135">
                  <c:v>7.2499999999999995E-2</c:v>
                </c:pt>
                <c:pt idx="136">
                  <c:v>7.2999999999999995E-2</c:v>
                </c:pt>
                <c:pt idx="137">
                  <c:v>7.3499999999999996E-2</c:v>
                </c:pt>
                <c:pt idx="138">
                  <c:v>7.3999999999999996E-2</c:v>
                </c:pt>
                <c:pt idx="139">
                  <c:v>7.4499999999999997E-2</c:v>
                </c:pt>
                <c:pt idx="140">
                  <c:v>7.4999999999999997E-2</c:v>
                </c:pt>
                <c:pt idx="141">
                  <c:v>7.5499999999999998E-2</c:v>
                </c:pt>
                <c:pt idx="142">
                  <c:v>7.5999999999999998E-2</c:v>
                </c:pt>
                <c:pt idx="143">
                  <c:v>7.6499999999999999E-2</c:v>
                </c:pt>
                <c:pt idx="144">
                  <c:v>7.6999999999999999E-2</c:v>
                </c:pt>
                <c:pt idx="145">
                  <c:v>7.7499999999999999E-2</c:v>
                </c:pt>
                <c:pt idx="146">
                  <c:v>7.8E-2</c:v>
                </c:pt>
                <c:pt idx="147">
                  <c:v>7.85E-2</c:v>
                </c:pt>
                <c:pt idx="148">
                  <c:v>7.9500000000000001E-2</c:v>
                </c:pt>
                <c:pt idx="149">
                  <c:v>0.08</c:v>
                </c:pt>
                <c:pt idx="150">
                  <c:v>8.0500000000000002E-2</c:v>
                </c:pt>
                <c:pt idx="151">
                  <c:v>8.1000000000000003E-2</c:v>
                </c:pt>
                <c:pt idx="152">
                  <c:v>8.1500000000000003E-2</c:v>
                </c:pt>
                <c:pt idx="153">
                  <c:v>8.2000000000000003E-2</c:v>
                </c:pt>
                <c:pt idx="154">
                  <c:v>8.2500000000000004E-2</c:v>
                </c:pt>
                <c:pt idx="155">
                  <c:v>8.3000000000000004E-2</c:v>
                </c:pt>
                <c:pt idx="156">
                  <c:v>8.3500000000000005E-2</c:v>
                </c:pt>
                <c:pt idx="157">
                  <c:v>8.4000000000000005E-2</c:v>
                </c:pt>
                <c:pt idx="158">
                  <c:v>8.4500000000000006E-2</c:v>
                </c:pt>
                <c:pt idx="159">
                  <c:v>8.5000000000000006E-2</c:v>
                </c:pt>
                <c:pt idx="160">
                  <c:v>8.5500000000000007E-2</c:v>
                </c:pt>
                <c:pt idx="161">
                  <c:v>8.5999999999999993E-2</c:v>
                </c:pt>
                <c:pt idx="162">
                  <c:v>8.6499999999999994E-2</c:v>
                </c:pt>
                <c:pt idx="163">
                  <c:v>8.6999999999999994E-2</c:v>
                </c:pt>
                <c:pt idx="164">
                  <c:v>8.7999999999999995E-2</c:v>
                </c:pt>
                <c:pt idx="165">
                  <c:v>8.8499999999999995E-2</c:v>
                </c:pt>
                <c:pt idx="166">
                  <c:v>8.8999999999999996E-2</c:v>
                </c:pt>
                <c:pt idx="167">
                  <c:v>8.9499999999999996E-2</c:v>
                </c:pt>
                <c:pt idx="168">
                  <c:v>0.09</c:v>
                </c:pt>
                <c:pt idx="169">
                  <c:v>9.0499999999999997E-2</c:v>
                </c:pt>
                <c:pt idx="170">
                  <c:v>9.0999999999999998E-2</c:v>
                </c:pt>
                <c:pt idx="171">
                  <c:v>9.1499999999999998E-2</c:v>
                </c:pt>
                <c:pt idx="172">
                  <c:v>9.1999999999999998E-2</c:v>
                </c:pt>
                <c:pt idx="173">
                  <c:v>9.2499999999999999E-2</c:v>
                </c:pt>
                <c:pt idx="174">
                  <c:v>9.2999999999999999E-2</c:v>
                </c:pt>
                <c:pt idx="175">
                  <c:v>9.35E-2</c:v>
                </c:pt>
                <c:pt idx="176">
                  <c:v>9.4E-2</c:v>
                </c:pt>
                <c:pt idx="177">
                  <c:v>9.4500000000000001E-2</c:v>
                </c:pt>
                <c:pt idx="178">
                  <c:v>9.5000000000000001E-2</c:v>
                </c:pt>
                <c:pt idx="179">
                  <c:v>9.5500000000000002E-2</c:v>
                </c:pt>
                <c:pt idx="180">
                  <c:v>9.6000000000000002E-2</c:v>
                </c:pt>
                <c:pt idx="181">
                  <c:v>9.6500000000000002E-2</c:v>
                </c:pt>
                <c:pt idx="182">
                  <c:v>9.7000000000000003E-2</c:v>
                </c:pt>
                <c:pt idx="183">
                  <c:v>9.7500000000000003E-2</c:v>
                </c:pt>
                <c:pt idx="184">
                  <c:v>9.8000000000000004E-2</c:v>
                </c:pt>
                <c:pt idx="185">
                  <c:v>9.8500000000000004E-2</c:v>
                </c:pt>
                <c:pt idx="186">
                  <c:v>9.9000000000000005E-2</c:v>
                </c:pt>
                <c:pt idx="187">
                  <c:v>9.9500000000000005E-2</c:v>
                </c:pt>
                <c:pt idx="188">
                  <c:v>0.1</c:v>
                </c:pt>
                <c:pt idx="189">
                  <c:v>0.10050000000000001</c:v>
                </c:pt>
                <c:pt idx="190">
                  <c:v>0.10150000000000001</c:v>
                </c:pt>
                <c:pt idx="191">
                  <c:v>0.10199999999999999</c:v>
                </c:pt>
                <c:pt idx="192">
                  <c:v>0.10249999999999999</c:v>
                </c:pt>
                <c:pt idx="193">
                  <c:v>0.10299999999999999</c:v>
                </c:pt>
                <c:pt idx="194">
                  <c:v>0.10349999999999999</c:v>
                </c:pt>
                <c:pt idx="195">
                  <c:v>0.104</c:v>
                </c:pt>
                <c:pt idx="196">
                  <c:v>0.1045</c:v>
                </c:pt>
                <c:pt idx="197">
                  <c:v>0.105</c:v>
                </c:pt>
                <c:pt idx="198">
                  <c:v>0.1055</c:v>
                </c:pt>
                <c:pt idx="199">
                  <c:v>0.1065</c:v>
                </c:pt>
                <c:pt idx="200">
                  <c:v>0.1075</c:v>
                </c:pt>
                <c:pt idx="201">
                  <c:v>0.1085</c:v>
                </c:pt>
                <c:pt idx="202">
                  <c:v>0.1095</c:v>
                </c:pt>
                <c:pt idx="203">
                  <c:v>0.1105</c:v>
                </c:pt>
                <c:pt idx="204">
                  <c:v>0.111</c:v>
                </c:pt>
                <c:pt idx="205">
                  <c:v>0.1115</c:v>
                </c:pt>
                <c:pt idx="206">
                  <c:v>0.112</c:v>
                </c:pt>
                <c:pt idx="207">
                  <c:v>0.1125</c:v>
                </c:pt>
                <c:pt idx="208">
                  <c:v>0.113</c:v>
                </c:pt>
                <c:pt idx="209">
                  <c:v>0.1135</c:v>
                </c:pt>
                <c:pt idx="210">
                  <c:v>0.114</c:v>
                </c:pt>
                <c:pt idx="211">
                  <c:v>0.1145</c:v>
                </c:pt>
                <c:pt idx="212">
                  <c:v>0.115</c:v>
                </c:pt>
                <c:pt idx="213">
                  <c:v>0.11550000000000001</c:v>
                </c:pt>
                <c:pt idx="214">
                  <c:v>0.11600000000000001</c:v>
                </c:pt>
                <c:pt idx="215">
                  <c:v>0.11650000000000001</c:v>
                </c:pt>
                <c:pt idx="216">
                  <c:v>0.11700000000000001</c:v>
                </c:pt>
                <c:pt idx="217">
                  <c:v>0.11749999999999999</c:v>
                </c:pt>
                <c:pt idx="218">
                  <c:v>0.11799999999999999</c:v>
                </c:pt>
                <c:pt idx="219">
                  <c:v>0.11849999999999999</c:v>
                </c:pt>
                <c:pt idx="220">
                  <c:v>0.11899999999999999</c:v>
                </c:pt>
                <c:pt idx="221">
                  <c:v>0.1195</c:v>
                </c:pt>
                <c:pt idx="222">
                  <c:v>0.12</c:v>
                </c:pt>
                <c:pt idx="223">
                  <c:v>0.1205</c:v>
                </c:pt>
                <c:pt idx="224">
                  <c:v>0.121</c:v>
                </c:pt>
                <c:pt idx="225">
                  <c:v>0.1215</c:v>
                </c:pt>
                <c:pt idx="226">
                  <c:v>0.1225</c:v>
                </c:pt>
                <c:pt idx="227">
                  <c:v>0.123</c:v>
                </c:pt>
                <c:pt idx="228">
                  <c:v>0.1235</c:v>
                </c:pt>
                <c:pt idx="229">
                  <c:v>0.124</c:v>
                </c:pt>
                <c:pt idx="230">
                  <c:v>0.1245</c:v>
                </c:pt>
                <c:pt idx="231">
                  <c:v>0.125</c:v>
                </c:pt>
                <c:pt idx="232">
                  <c:v>0.1255</c:v>
                </c:pt>
                <c:pt idx="233">
                  <c:v>0.1265</c:v>
                </c:pt>
                <c:pt idx="234">
                  <c:v>0.127</c:v>
                </c:pt>
                <c:pt idx="235">
                  <c:v>0.1275</c:v>
                </c:pt>
                <c:pt idx="236">
                  <c:v>0.128</c:v>
                </c:pt>
                <c:pt idx="237">
                  <c:v>0.1285</c:v>
                </c:pt>
                <c:pt idx="238">
                  <c:v>0.1295</c:v>
                </c:pt>
                <c:pt idx="239">
                  <c:v>0.13</c:v>
                </c:pt>
                <c:pt idx="240">
                  <c:v>0.1305</c:v>
                </c:pt>
                <c:pt idx="241">
                  <c:v>0.13100000000000001</c:v>
                </c:pt>
                <c:pt idx="242">
                  <c:v>0.13150000000000001</c:v>
                </c:pt>
                <c:pt idx="243">
                  <c:v>0.13200000000000001</c:v>
                </c:pt>
                <c:pt idx="244">
                  <c:v>0.13250000000000001</c:v>
                </c:pt>
                <c:pt idx="245">
                  <c:v>0.13300000000000001</c:v>
                </c:pt>
                <c:pt idx="246">
                  <c:v>0.13350000000000001</c:v>
                </c:pt>
                <c:pt idx="247">
                  <c:v>0.13400000000000001</c:v>
                </c:pt>
                <c:pt idx="248">
                  <c:v>0.13450000000000001</c:v>
                </c:pt>
                <c:pt idx="249">
                  <c:v>0.13500000000000001</c:v>
                </c:pt>
                <c:pt idx="250">
                  <c:v>0.13550000000000001</c:v>
                </c:pt>
                <c:pt idx="251">
                  <c:v>0.13600000000000001</c:v>
                </c:pt>
                <c:pt idx="252">
                  <c:v>0.13650000000000001</c:v>
                </c:pt>
                <c:pt idx="253">
                  <c:v>0.13700000000000001</c:v>
                </c:pt>
                <c:pt idx="254">
                  <c:v>0.13750000000000001</c:v>
                </c:pt>
                <c:pt idx="255">
                  <c:v>0.13800000000000001</c:v>
                </c:pt>
                <c:pt idx="256">
                  <c:v>0.13850000000000001</c:v>
                </c:pt>
                <c:pt idx="257">
                  <c:v>0.13950000000000001</c:v>
                </c:pt>
                <c:pt idx="258">
                  <c:v>0.14000000000000001</c:v>
                </c:pt>
                <c:pt idx="259">
                  <c:v>0.14050000000000001</c:v>
                </c:pt>
                <c:pt idx="260">
                  <c:v>0.14099999999999999</c:v>
                </c:pt>
                <c:pt idx="261">
                  <c:v>0.14149999999999999</c:v>
                </c:pt>
                <c:pt idx="262">
                  <c:v>0.14199999999999999</c:v>
                </c:pt>
                <c:pt idx="263">
                  <c:v>0.14249999999999999</c:v>
                </c:pt>
                <c:pt idx="264">
                  <c:v>0.14299999999999999</c:v>
                </c:pt>
                <c:pt idx="265">
                  <c:v>0.14349999999999999</c:v>
                </c:pt>
                <c:pt idx="266">
                  <c:v>0.14399999999999999</c:v>
                </c:pt>
                <c:pt idx="267">
                  <c:v>0.14449999999999999</c:v>
                </c:pt>
                <c:pt idx="268">
                  <c:v>0.14499999999999999</c:v>
                </c:pt>
                <c:pt idx="269">
                  <c:v>0.14549999999999999</c:v>
                </c:pt>
                <c:pt idx="270">
                  <c:v>0.14599999999999999</c:v>
                </c:pt>
                <c:pt idx="271">
                  <c:v>0.14649999999999999</c:v>
                </c:pt>
                <c:pt idx="272">
                  <c:v>0.14749999999999999</c:v>
                </c:pt>
                <c:pt idx="273">
                  <c:v>0.14799999999999999</c:v>
                </c:pt>
                <c:pt idx="274">
                  <c:v>0.14849999999999999</c:v>
                </c:pt>
                <c:pt idx="275">
                  <c:v>0.14899999999999999</c:v>
                </c:pt>
                <c:pt idx="276">
                  <c:v>0.14949999999999999</c:v>
                </c:pt>
                <c:pt idx="277">
                  <c:v>0.15</c:v>
                </c:pt>
                <c:pt idx="278">
                  <c:v>0.15049999999999999</c:v>
                </c:pt>
                <c:pt idx="279">
                  <c:v>0.151</c:v>
                </c:pt>
                <c:pt idx="280">
                  <c:v>0.152</c:v>
                </c:pt>
                <c:pt idx="281">
                  <c:v>0.1525</c:v>
                </c:pt>
                <c:pt idx="282">
                  <c:v>0.153</c:v>
                </c:pt>
                <c:pt idx="283">
                  <c:v>0.1535</c:v>
                </c:pt>
                <c:pt idx="284">
                  <c:v>0.154</c:v>
                </c:pt>
                <c:pt idx="285">
                  <c:v>0.1545</c:v>
                </c:pt>
                <c:pt idx="286">
                  <c:v>0.155</c:v>
                </c:pt>
                <c:pt idx="287">
                  <c:v>0.1555</c:v>
                </c:pt>
                <c:pt idx="288">
                  <c:v>0.156</c:v>
                </c:pt>
                <c:pt idx="289">
                  <c:v>0.1565</c:v>
                </c:pt>
                <c:pt idx="290">
                  <c:v>0.157</c:v>
                </c:pt>
                <c:pt idx="291">
                  <c:v>0.1575</c:v>
                </c:pt>
                <c:pt idx="292">
                  <c:v>0.158</c:v>
                </c:pt>
                <c:pt idx="293">
                  <c:v>0.1585</c:v>
                </c:pt>
                <c:pt idx="294">
                  <c:v>0.159</c:v>
                </c:pt>
                <c:pt idx="295">
                  <c:v>0.1595</c:v>
                </c:pt>
                <c:pt idx="296">
                  <c:v>0.1605</c:v>
                </c:pt>
                <c:pt idx="297">
                  <c:v>0.161</c:v>
                </c:pt>
                <c:pt idx="298">
                  <c:v>0.1615</c:v>
                </c:pt>
                <c:pt idx="299">
                  <c:v>0.16200000000000001</c:v>
                </c:pt>
                <c:pt idx="300">
                  <c:v>0.16250000000000001</c:v>
                </c:pt>
                <c:pt idx="301">
                  <c:v>0.16300000000000001</c:v>
                </c:pt>
                <c:pt idx="302">
                  <c:v>0.16350000000000001</c:v>
                </c:pt>
                <c:pt idx="303">
                  <c:v>0.16400000000000001</c:v>
                </c:pt>
                <c:pt idx="304">
                  <c:v>0.16500000000000001</c:v>
                </c:pt>
                <c:pt idx="305">
                  <c:v>0.16550000000000001</c:v>
                </c:pt>
                <c:pt idx="306">
                  <c:v>0.16600000000000001</c:v>
                </c:pt>
                <c:pt idx="307">
                  <c:v>0.16650000000000001</c:v>
                </c:pt>
                <c:pt idx="308">
                  <c:v>0.16700000000000001</c:v>
                </c:pt>
                <c:pt idx="309">
                  <c:v>0.16750000000000001</c:v>
                </c:pt>
                <c:pt idx="310">
                  <c:v>0.16800000000000001</c:v>
                </c:pt>
                <c:pt idx="311">
                  <c:v>0.16850000000000001</c:v>
                </c:pt>
                <c:pt idx="312">
                  <c:v>0.16900000000000001</c:v>
                </c:pt>
                <c:pt idx="313">
                  <c:v>0.16950000000000001</c:v>
                </c:pt>
                <c:pt idx="314">
                  <c:v>0.17</c:v>
                </c:pt>
                <c:pt idx="315">
                  <c:v>0.17050000000000001</c:v>
                </c:pt>
                <c:pt idx="316">
                  <c:v>0.17100000000000001</c:v>
                </c:pt>
                <c:pt idx="317">
                  <c:v>0.17150000000000001</c:v>
                </c:pt>
                <c:pt idx="318">
                  <c:v>0.17199999999999999</c:v>
                </c:pt>
                <c:pt idx="319">
                  <c:v>0.17249999999999999</c:v>
                </c:pt>
                <c:pt idx="320">
                  <c:v>0.17299999999999999</c:v>
                </c:pt>
                <c:pt idx="321">
                  <c:v>0.17349999999999999</c:v>
                </c:pt>
                <c:pt idx="322">
                  <c:v>0.17399999999999999</c:v>
                </c:pt>
                <c:pt idx="323">
                  <c:v>0.17449999999999999</c:v>
                </c:pt>
                <c:pt idx="324">
                  <c:v>0.17499999999999999</c:v>
                </c:pt>
                <c:pt idx="325">
                  <c:v>0.17549999999999999</c:v>
                </c:pt>
                <c:pt idx="326">
                  <c:v>0.17599999999999999</c:v>
                </c:pt>
                <c:pt idx="327">
                  <c:v>0.17649999999999999</c:v>
                </c:pt>
                <c:pt idx="328">
                  <c:v>0.17699999999999999</c:v>
                </c:pt>
                <c:pt idx="329">
                  <c:v>0.17749999999999999</c:v>
                </c:pt>
                <c:pt idx="330">
                  <c:v>0.17799999999999999</c:v>
                </c:pt>
                <c:pt idx="331">
                  <c:v>0.17849999999999999</c:v>
                </c:pt>
                <c:pt idx="332">
                  <c:v>0.17899999999999999</c:v>
                </c:pt>
                <c:pt idx="333">
                  <c:v>0.17949999999999999</c:v>
                </c:pt>
                <c:pt idx="334">
                  <c:v>0.18</c:v>
                </c:pt>
                <c:pt idx="335">
                  <c:v>0.18049999999999999</c:v>
                </c:pt>
                <c:pt idx="336">
                  <c:v>0.18099999999999999</c:v>
                </c:pt>
                <c:pt idx="337">
                  <c:v>0.18149999999999999</c:v>
                </c:pt>
                <c:pt idx="338">
                  <c:v>0.182</c:v>
                </c:pt>
                <c:pt idx="339">
                  <c:v>0.1825</c:v>
                </c:pt>
                <c:pt idx="340">
                  <c:v>0.183</c:v>
                </c:pt>
                <c:pt idx="341">
                  <c:v>0.1835</c:v>
                </c:pt>
                <c:pt idx="342">
                  <c:v>0.1845</c:v>
                </c:pt>
                <c:pt idx="343">
                  <c:v>0.185</c:v>
                </c:pt>
                <c:pt idx="344">
                  <c:v>0.1855</c:v>
                </c:pt>
                <c:pt idx="345">
                  <c:v>0.186</c:v>
                </c:pt>
                <c:pt idx="346">
                  <c:v>0.1865</c:v>
                </c:pt>
                <c:pt idx="347">
                  <c:v>0.187</c:v>
                </c:pt>
                <c:pt idx="348">
                  <c:v>0.1875</c:v>
                </c:pt>
                <c:pt idx="349">
                  <c:v>0.1885</c:v>
                </c:pt>
                <c:pt idx="350">
                  <c:v>0.1895</c:v>
                </c:pt>
                <c:pt idx="351">
                  <c:v>0.1905</c:v>
                </c:pt>
                <c:pt idx="352">
                  <c:v>0.191</c:v>
                </c:pt>
                <c:pt idx="353">
                  <c:v>0.1915</c:v>
                </c:pt>
                <c:pt idx="354">
                  <c:v>0.1925</c:v>
                </c:pt>
                <c:pt idx="355">
                  <c:v>0.19350000000000001</c:v>
                </c:pt>
                <c:pt idx="356">
                  <c:v>0.19400000000000001</c:v>
                </c:pt>
                <c:pt idx="357">
                  <c:v>0.19450000000000001</c:v>
                </c:pt>
                <c:pt idx="358">
                  <c:v>0.19500000000000001</c:v>
                </c:pt>
                <c:pt idx="359">
                  <c:v>0.19550000000000001</c:v>
                </c:pt>
                <c:pt idx="360">
                  <c:v>0.19650000000000001</c:v>
                </c:pt>
                <c:pt idx="361">
                  <c:v>0.19700000000000001</c:v>
                </c:pt>
                <c:pt idx="362">
                  <c:v>0.19750000000000001</c:v>
                </c:pt>
                <c:pt idx="363">
                  <c:v>0.19800000000000001</c:v>
                </c:pt>
                <c:pt idx="364">
                  <c:v>0.19900000000000001</c:v>
                </c:pt>
                <c:pt idx="365">
                  <c:v>0.19950000000000001</c:v>
                </c:pt>
                <c:pt idx="366">
                  <c:v>0.2</c:v>
                </c:pt>
                <c:pt idx="367">
                  <c:v>0.20050000000000001</c:v>
                </c:pt>
                <c:pt idx="368">
                  <c:v>0.20100000000000001</c:v>
                </c:pt>
                <c:pt idx="369">
                  <c:v>0.20200000000000001</c:v>
                </c:pt>
                <c:pt idx="370">
                  <c:v>0.20250000000000001</c:v>
                </c:pt>
                <c:pt idx="371">
                  <c:v>0.20300000000000001</c:v>
                </c:pt>
                <c:pt idx="372">
                  <c:v>0.20349999999999999</c:v>
                </c:pt>
                <c:pt idx="373">
                  <c:v>0.20399999999999999</c:v>
                </c:pt>
                <c:pt idx="374">
                  <c:v>0.20449999999999999</c:v>
                </c:pt>
                <c:pt idx="375">
                  <c:v>0.20499999999999999</c:v>
                </c:pt>
                <c:pt idx="376">
                  <c:v>0.20549999999999999</c:v>
                </c:pt>
                <c:pt idx="377">
                  <c:v>0.20599999999999999</c:v>
                </c:pt>
                <c:pt idx="378">
                  <c:v>0.20649999999999999</c:v>
                </c:pt>
                <c:pt idx="379">
                  <c:v>0.20699999999999999</c:v>
                </c:pt>
                <c:pt idx="380">
                  <c:v>0.20749999999999999</c:v>
                </c:pt>
                <c:pt idx="381">
                  <c:v>0.20799999999999999</c:v>
                </c:pt>
                <c:pt idx="382">
                  <c:v>0.20899999999999999</c:v>
                </c:pt>
                <c:pt idx="383">
                  <c:v>0.21</c:v>
                </c:pt>
                <c:pt idx="384">
                  <c:v>0.21099999999999999</c:v>
                </c:pt>
                <c:pt idx="385">
                  <c:v>0.21199999999999999</c:v>
                </c:pt>
                <c:pt idx="386">
                  <c:v>0.21249999999999999</c:v>
                </c:pt>
                <c:pt idx="387">
                  <c:v>0.21299999999999999</c:v>
                </c:pt>
                <c:pt idx="388">
                  <c:v>0.2135</c:v>
                </c:pt>
                <c:pt idx="389">
                  <c:v>0.214</c:v>
                </c:pt>
                <c:pt idx="390">
                  <c:v>0.2145</c:v>
                </c:pt>
                <c:pt idx="391">
                  <c:v>0.215</c:v>
                </c:pt>
                <c:pt idx="392">
                  <c:v>0.2155</c:v>
                </c:pt>
                <c:pt idx="393">
                  <c:v>0.216</c:v>
                </c:pt>
                <c:pt idx="394">
                  <c:v>0.217</c:v>
                </c:pt>
                <c:pt idx="395">
                  <c:v>0.2175</c:v>
                </c:pt>
                <c:pt idx="396">
                  <c:v>0.218</c:v>
                </c:pt>
                <c:pt idx="397">
                  <c:v>0.2185</c:v>
                </c:pt>
                <c:pt idx="398">
                  <c:v>0.219</c:v>
                </c:pt>
                <c:pt idx="399">
                  <c:v>0.2195</c:v>
                </c:pt>
                <c:pt idx="400">
                  <c:v>0.22</c:v>
                </c:pt>
                <c:pt idx="401">
                  <c:v>0.2205</c:v>
                </c:pt>
                <c:pt idx="402">
                  <c:v>0.221</c:v>
                </c:pt>
                <c:pt idx="403">
                  <c:v>0.2215</c:v>
                </c:pt>
                <c:pt idx="404">
                  <c:v>0.222</c:v>
                </c:pt>
                <c:pt idx="405">
                  <c:v>0.2225</c:v>
                </c:pt>
                <c:pt idx="406">
                  <c:v>0.223</c:v>
                </c:pt>
                <c:pt idx="407">
                  <c:v>0.224</c:v>
                </c:pt>
                <c:pt idx="408">
                  <c:v>0.22500000000000001</c:v>
                </c:pt>
                <c:pt idx="409">
                  <c:v>0.22600000000000001</c:v>
                </c:pt>
                <c:pt idx="410">
                  <c:v>0.22650000000000001</c:v>
                </c:pt>
                <c:pt idx="411">
                  <c:v>0.22700000000000001</c:v>
                </c:pt>
                <c:pt idx="412">
                  <c:v>0.22800000000000001</c:v>
                </c:pt>
                <c:pt idx="413">
                  <c:v>0.22850000000000001</c:v>
                </c:pt>
                <c:pt idx="414">
                  <c:v>0.22900000000000001</c:v>
                </c:pt>
                <c:pt idx="415">
                  <c:v>0.22950000000000001</c:v>
                </c:pt>
                <c:pt idx="416">
                  <c:v>0.23</c:v>
                </c:pt>
                <c:pt idx="417">
                  <c:v>0.23100000000000001</c:v>
                </c:pt>
                <c:pt idx="418">
                  <c:v>0.23150000000000001</c:v>
                </c:pt>
                <c:pt idx="419">
                  <c:v>0.23200000000000001</c:v>
                </c:pt>
                <c:pt idx="420">
                  <c:v>0.23250000000000001</c:v>
                </c:pt>
                <c:pt idx="421">
                  <c:v>0.23300000000000001</c:v>
                </c:pt>
                <c:pt idx="422">
                  <c:v>0.23350000000000001</c:v>
                </c:pt>
                <c:pt idx="423">
                  <c:v>0.23400000000000001</c:v>
                </c:pt>
                <c:pt idx="424">
                  <c:v>0.23449999999999999</c:v>
                </c:pt>
                <c:pt idx="425">
                  <c:v>0.23499999999999999</c:v>
                </c:pt>
                <c:pt idx="426">
                  <c:v>0.23549999999999999</c:v>
                </c:pt>
                <c:pt idx="427">
                  <c:v>0.23599999999999999</c:v>
                </c:pt>
                <c:pt idx="428">
                  <c:v>0.23699999999999999</c:v>
                </c:pt>
                <c:pt idx="429">
                  <c:v>0.23749999999999999</c:v>
                </c:pt>
                <c:pt idx="430">
                  <c:v>0.23799999999999999</c:v>
                </c:pt>
                <c:pt idx="431">
                  <c:v>0.23849999999999999</c:v>
                </c:pt>
                <c:pt idx="432">
                  <c:v>0.23899999999999999</c:v>
                </c:pt>
                <c:pt idx="433">
                  <c:v>0.23949999999999999</c:v>
                </c:pt>
                <c:pt idx="434">
                  <c:v>0.24</c:v>
                </c:pt>
                <c:pt idx="435">
                  <c:v>0.24049999999999999</c:v>
                </c:pt>
                <c:pt idx="436">
                  <c:v>0.24099999999999999</c:v>
                </c:pt>
                <c:pt idx="437">
                  <c:v>0.24149999999999999</c:v>
                </c:pt>
                <c:pt idx="438">
                  <c:v>0.24199999999999999</c:v>
                </c:pt>
                <c:pt idx="439">
                  <c:v>0.24299999999999999</c:v>
                </c:pt>
                <c:pt idx="440">
                  <c:v>0.24349999999999999</c:v>
                </c:pt>
                <c:pt idx="441">
                  <c:v>0.24399999999999999</c:v>
                </c:pt>
                <c:pt idx="442">
                  <c:v>0.2445</c:v>
                </c:pt>
                <c:pt idx="443">
                  <c:v>0.245</c:v>
                </c:pt>
                <c:pt idx="444">
                  <c:v>0.2455</c:v>
                </c:pt>
                <c:pt idx="445">
                  <c:v>0.246</c:v>
                </c:pt>
                <c:pt idx="446">
                  <c:v>0.2465</c:v>
                </c:pt>
                <c:pt idx="447">
                  <c:v>0.247</c:v>
                </c:pt>
                <c:pt idx="448">
                  <c:v>0.2475</c:v>
                </c:pt>
                <c:pt idx="449">
                  <c:v>0.248</c:v>
                </c:pt>
                <c:pt idx="450">
                  <c:v>0.2485</c:v>
                </c:pt>
                <c:pt idx="451">
                  <c:v>0.249</c:v>
                </c:pt>
                <c:pt idx="452">
                  <c:v>0.2495</c:v>
                </c:pt>
                <c:pt idx="453">
                  <c:v>0.25</c:v>
                </c:pt>
                <c:pt idx="454">
                  <c:v>0.2505</c:v>
                </c:pt>
                <c:pt idx="455">
                  <c:v>0.251</c:v>
                </c:pt>
                <c:pt idx="456">
                  <c:v>0.2515</c:v>
                </c:pt>
                <c:pt idx="457">
                  <c:v>0.252</c:v>
                </c:pt>
                <c:pt idx="458">
                  <c:v>0.2525</c:v>
                </c:pt>
                <c:pt idx="459">
                  <c:v>0.2535</c:v>
                </c:pt>
                <c:pt idx="460">
                  <c:v>0.2545</c:v>
                </c:pt>
                <c:pt idx="461">
                  <c:v>0.255</c:v>
                </c:pt>
                <c:pt idx="462">
                  <c:v>0.2555</c:v>
                </c:pt>
                <c:pt idx="463">
                  <c:v>0.25600000000000001</c:v>
                </c:pt>
                <c:pt idx="464">
                  <c:v>0.25650000000000001</c:v>
                </c:pt>
                <c:pt idx="465">
                  <c:v>0.25750000000000001</c:v>
                </c:pt>
                <c:pt idx="466">
                  <c:v>0.25800000000000001</c:v>
                </c:pt>
                <c:pt idx="467">
                  <c:v>0.25850000000000001</c:v>
                </c:pt>
                <c:pt idx="468">
                  <c:v>0.25900000000000001</c:v>
                </c:pt>
                <c:pt idx="469">
                  <c:v>0.25950000000000001</c:v>
                </c:pt>
                <c:pt idx="470">
                  <c:v>0.26</c:v>
                </c:pt>
                <c:pt idx="471">
                  <c:v>0.26050000000000001</c:v>
                </c:pt>
                <c:pt idx="472">
                  <c:v>0.26100000000000001</c:v>
                </c:pt>
                <c:pt idx="473">
                  <c:v>0.26150000000000001</c:v>
                </c:pt>
                <c:pt idx="474">
                  <c:v>0.26200000000000001</c:v>
                </c:pt>
                <c:pt idx="475">
                  <c:v>0.26250000000000001</c:v>
                </c:pt>
                <c:pt idx="476">
                  <c:v>0.26300000000000001</c:v>
                </c:pt>
                <c:pt idx="477">
                  <c:v>0.26350000000000001</c:v>
                </c:pt>
                <c:pt idx="478">
                  <c:v>0.26400000000000001</c:v>
                </c:pt>
                <c:pt idx="479">
                  <c:v>0.26450000000000001</c:v>
                </c:pt>
                <c:pt idx="480">
                  <c:v>0.26500000000000001</c:v>
                </c:pt>
                <c:pt idx="481">
                  <c:v>0.26600000000000001</c:v>
                </c:pt>
                <c:pt idx="482">
                  <c:v>0.26700000000000002</c:v>
                </c:pt>
                <c:pt idx="483">
                  <c:v>0.26800000000000002</c:v>
                </c:pt>
                <c:pt idx="484">
                  <c:v>0.26850000000000002</c:v>
                </c:pt>
                <c:pt idx="485">
                  <c:v>0.26900000000000002</c:v>
                </c:pt>
                <c:pt idx="486">
                  <c:v>0.26950000000000002</c:v>
                </c:pt>
                <c:pt idx="487">
                  <c:v>0.27</c:v>
                </c:pt>
                <c:pt idx="488">
                  <c:v>0.27100000000000002</c:v>
                </c:pt>
                <c:pt idx="489">
                  <c:v>0.27200000000000002</c:v>
                </c:pt>
                <c:pt idx="490">
                  <c:v>0.27300000000000002</c:v>
                </c:pt>
                <c:pt idx="491">
                  <c:v>0.27350000000000002</c:v>
                </c:pt>
                <c:pt idx="492">
                  <c:v>0.27400000000000002</c:v>
                </c:pt>
                <c:pt idx="493">
                  <c:v>0.27450000000000002</c:v>
                </c:pt>
                <c:pt idx="494">
                  <c:v>0.27500000000000002</c:v>
                </c:pt>
                <c:pt idx="495">
                  <c:v>0.27550000000000002</c:v>
                </c:pt>
                <c:pt idx="496">
                  <c:v>0.27600000000000002</c:v>
                </c:pt>
                <c:pt idx="497">
                  <c:v>0.27650000000000002</c:v>
                </c:pt>
                <c:pt idx="498">
                  <c:v>0.27750000000000002</c:v>
                </c:pt>
                <c:pt idx="499">
                  <c:v>0.27800000000000002</c:v>
                </c:pt>
                <c:pt idx="500">
                  <c:v>0.27850000000000003</c:v>
                </c:pt>
                <c:pt idx="501">
                  <c:v>0.27900000000000003</c:v>
                </c:pt>
                <c:pt idx="502">
                  <c:v>0.28000000000000003</c:v>
                </c:pt>
                <c:pt idx="503">
                  <c:v>0.28100000000000003</c:v>
                </c:pt>
                <c:pt idx="504">
                  <c:v>0.28149999999999997</c:v>
                </c:pt>
                <c:pt idx="505">
                  <c:v>0.28249999999999997</c:v>
                </c:pt>
                <c:pt idx="506">
                  <c:v>0.28349999999999997</c:v>
                </c:pt>
                <c:pt idx="507">
                  <c:v>0.28399999999999997</c:v>
                </c:pt>
                <c:pt idx="508">
                  <c:v>0.28499999999999998</c:v>
                </c:pt>
                <c:pt idx="509">
                  <c:v>0.28599999999999998</c:v>
                </c:pt>
                <c:pt idx="510">
                  <c:v>0.28649999999999998</c:v>
                </c:pt>
                <c:pt idx="511">
                  <c:v>0.28699999999999998</c:v>
                </c:pt>
                <c:pt idx="512">
                  <c:v>0.28749999999999998</c:v>
                </c:pt>
                <c:pt idx="513">
                  <c:v>0.28799999999999998</c:v>
                </c:pt>
                <c:pt idx="514">
                  <c:v>0.28849999999999998</c:v>
                </c:pt>
                <c:pt idx="515">
                  <c:v>0.28899999999999998</c:v>
                </c:pt>
                <c:pt idx="516">
                  <c:v>0.28949999999999998</c:v>
                </c:pt>
                <c:pt idx="517">
                  <c:v>0.28999999999999998</c:v>
                </c:pt>
                <c:pt idx="518">
                  <c:v>0.29049999999999998</c:v>
                </c:pt>
                <c:pt idx="519">
                  <c:v>0.29099999999999998</c:v>
                </c:pt>
                <c:pt idx="520">
                  <c:v>0.29149999999999998</c:v>
                </c:pt>
                <c:pt idx="521">
                  <c:v>0.29199999999999998</c:v>
                </c:pt>
                <c:pt idx="522">
                  <c:v>0.29249999999999998</c:v>
                </c:pt>
                <c:pt idx="523">
                  <c:v>0.29299999999999998</c:v>
                </c:pt>
                <c:pt idx="524">
                  <c:v>0.29349999999999998</c:v>
                </c:pt>
                <c:pt idx="525">
                  <c:v>0.29449999999999998</c:v>
                </c:pt>
                <c:pt idx="526">
                  <c:v>0.29549999999999998</c:v>
                </c:pt>
                <c:pt idx="527">
                  <c:v>0.29599999999999999</c:v>
                </c:pt>
                <c:pt idx="528">
                  <c:v>0.29649999999999999</c:v>
                </c:pt>
                <c:pt idx="529">
                  <c:v>0.29749999999999999</c:v>
                </c:pt>
                <c:pt idx="530">
                  <c:v>0.29799999999999999</c:v>
                </c:pt>
                <c:pt idx="531">
                  <c:v>0.29849999999999999</c:v>
                </c:pt>
                <c:pt idx="532">
                  <c:v>0.29949999999999999</c:v>
                </c:pt>
                <c:pt idx="533">
                  <c:v>0.3</c:v>
                </c:pt>
                <c:pt idx="534">
                  <c:v>0.30049999999999999</c:v>
                </c:pt>
                <c:pt idx="535">
                  <c:v>0.30099999999999999</c:v>
                </c:pt>
                <c:pt idx="536">
                  <c:v>0.30149999999999999</c:v>
                </c:pt>
                <c:pt idx="537">
                  <c:v>0.30199999999999999</c:v>
                </c:pt>
                <c:pt idx="538">
                  <c:v>0.30249999999999999</c:v>
                </c:pt>
                <c:pt idx="539">
                  <c:v>0.30299999999999999</c:v>
                </c:pt>
                <c:pt idx="540">
                  <c:v>0.30399999999999999</c:v>
                </c:pt>
                <c:pt idx="541">
                  <c:v>0.30449999999999999</c:v>
                </c:pt>
                <c:pt idx="542">
                  <c:v>0.30499999999999999</c:v>
                </c:pt>
                <c:pt idx="543">
                  <c:v>0.30549999999999999</c:v>
                </c:pt>
                <c:pt idx="544">
                  <c:v>0.30649999999999999</c:v>
                </c:pt>
                <c:pt idx="545">
                  <c:v>0.307</c:v>
                </c:pt>
                <c:pt idx="546">
                  <c:v>0.3075</c:v>
                </c:pt>
                <c:pt idx="547">
                  <c:v>0.3085</c:v>
                </c:pt>
                <c:pt idx="548">
                  <c:v>0.3095</c:v>
                </c:pt>
                <c:pt idx="549">
                  <c:v>0.3105</c:v>
                </c:pt>
                <c:pt idx="550">
                  <c:v>0.3115</c:v>
                </c:pt>
                <c:pt idx="551">
                  <c:v>0.3125</c:v>
                </c:pt>
                <c:pt idx="552">
                  <c:v>0.3135</c:v>
                </c:pt>
                <c:pt idx="553">
                  <c:v>0.3145</c:v>
                </c:pt>
                <c:pt idx="554">
                  <c:v>0.3155</c:v>
                </c:pt>
                <c:pt idx="555">
                  <c:v>0.3165</c:v>
                </c:pt>
                <c:pt idx="556">
                  <c:v>0.317</c:v>
                </c:pt>
                <c:pt idx="557">
                  <c:v>0.3175</c:v>
                </c:pt>
                <c:pt idx="558">
                  <c:v>0.318</c:v>
                </c:pt>
                <c:pt idx="559">
                  <c:v>0.31850000000000001</c:v>
                </c:pt>
                <c:pt idx="560">
                  <c:v>0.31950000000000001</c:v>
                </c:pt>
                <c:pt idx="561">
                  <c:v>0.32050000000000001</c:v>
                </c:pt>
                <c:pt idx="562">
                  <c:v>0.32150000000000001</c:v>
                </c:pt>
                <c:pt idx="563">
                  <c:v>0.32200000000000001</c:v>
                </c:pt>
                <c:pt idx="564">
                  <c:v>0.32250000000000001</c:v>
                </c:pt>
                <c:pt idx="565">
                  <c:v>0.32300000000000001</c:v>
                </c:pt>
                <c:pt idx="566">
                  <c:v>0.32350000000000001</c:v>
                </c:pt>
                <c:pt idx="567">
                  <c:v>0.32400000000000001</c:v>
                </c:pt>
                <c:pt idx="568">
                  <c:v>0.32500000000000001</c:v>
                </c:pt>
                <c:pt idx="569">
                  <c:v>0.32550000000000001</c:v>
                </c:pt>
                <c:pt idx="570">
                  <c:v>0.32600000000000001</c:v>
                </c:pt>
                <c:pt idx="571">
                  <c:v>0.32650000000000001</c:v>
                </c:pt>
                <c:pt idx="572">
                  <c:v>0.32750000000000001</c:v>
                </c:pt>
                <c:pt idx="573">
                  <c:v>0.32800000000000001</c:v>
                </c:pt>
                <c:pt idx="574">
                  <c:v>0.32850000000000001</c:v>
                </c:pt>
                <c:pt idx="575">
                  <c:v>0.32900000000000001</c:v>
                </c:pt>
                <c:pt idx="576">
                  <c:v>0.32950000000000002</c:v>
                </c:pt>
                <c:pt idx="577">
                  <c:v>0.33</c:v>
                </c:pt>
                <c:pt idx="578">
                  <c:v>0.33050000000000002</c:v>
                </c:pt>
                <c:pt idx="579">
                  <c:v>0.33100000000000002</c:v>
                </c:pt>
                <c:pt idx="580">
                  <c:v>0.33150000000000002</c:v>
                </c:pt>
                <c:pt idx="581">
                  <c:v>0.33200000000000002</c:v>
                </c:pt>
                <c:pt idx="582">
                  <c:v>0.33250000000000002</c:v>
                </c:pt>
                <c:pt idx="583">
                  <c:v>0.33300000000000002</c:v>
                </c:pt>
                <c:pt idx="584">
                  <c:v>0.33350000000000002</c:v>
                </c:pt>
                <c:pt idx="585">
                  <c:v>0.33400000000000002</c:v>
                </c:pt>
                <c:pt idx="586">
                  <c:v>0.33450000000000002</c:v>
                </c:pt>
                <c:pt idx="587">
                  <c:v>0.33550000000000002</c:v>
                </c:pt>
                <c:pt idx="588">
                  <c:v>0.33600000000000002</c:v>
                </c:pt>
                <c:pt idx="589">
                  <c:v>0.33650000000000002</c:v>
                </c:pt>
                <c:pt idx="590">
                  <c:v>0.33750000000000002</c:v>
                </c:pt>
                <c:pt idx="591">
                  <c:v>0.33850000000000002</c:v>
                </c:pt>
                <c:pt idx="592">
                  <c:v>0.33900000000000002</c:v>
                </c:pt>
                <c:pt idx="593">
                  <c:v>0.33950000000000002</c:v>
                </c:pt>
                <c:pt idx="594">
                  <c:v>0.34</c:v>
                </c:pt>
                <c:pt idx="595">
                  <c:v>0.34100000000000003</c:v>
                </c:pt>
                <c:pt idx="596">
                  <c:v>0.34150000000000003</c:v>
                </c:pt>
                <c:pt idx="597">
                  <c:v>0.34200000000000003</c:v>
                </c:pt>
                <c:pt idx="598">
                  <c:v>0.34250000000000003</c:v>
                </c:pt>
                <c:pt idx="599">
                  <c:v>0.34300000000000003</c:v>
                </c:pt>
                <c:pt idx="600">
                  <c:v>0.34350000000000003</c:v>
                </c:pt>
                <c:pt idx="601">
                  <c:v>0.34399999999999997</c:v>
                </c:pt>
                <c:pt idx="602">
                  <c:v>0.34449999999999997</c:v>
                </c:pt>
                <c:pt idx="603">
                  <c:v>0.34499999999999997</c:v>
                </c:pt>
                <c:pt idx="604">
                  <c:v>0.34549999999999997</c:v>
                </c:pt>
                <c:pt idx="605">
                  <c:v>0.34599999999999997</c:v>
                </c:pt>
                <c:pt idx="606">
                  <c:v>0.34699999999999998</c:v>
                </c:pt>
                <c:pt idx="607">
                  <c:v>0.34749999999999998</c:v>
                </c:pt>
                <c:pt idx="608">
                  <c:v>0.34849999999999998</c:v>
                </c:pt>
                <c:pt idx="609">
                  <c:v>0.34949999999999998</c:v>
                </c:pt>
                <c:pt idx="610">
                  <c:v>0.35049999999999998</c:v>
                </c:pt>
                <c:pt idx="611">
                  <c:v>0.35149999999999998</c:v>
                </c:pt>
                <c:pt idx="612">
                  <c:v>0.35199999999999998</c:v>
                </c:pt>
                <c:pt idx="613">
                  <c:v>0.35249999999999998</c:v>
                </c:pt>
                <c:pt idx="614">
                  <c:v>0.35299999999999998</c:v>
                </c:pt>
                <c:pt idx="615">
                  <c:v>0.35349999999999998</c:v>
                </c:pt>
                <c:pt idx="616">
                  <c:v>0.35399999999999998</c:v>
                </c:pt>
                <c:pt idx="617">
                  <c:v>0.35449999999999998</c:v>
                </c:pt>
                <c:pt idx="618">
                  <c:v>0.35499999999999998</c:v>
                </c:pt>
                <c:pt idx="619">
                  <c:v>0.35549999999999998</c:v>
                </c:pt>
                <c:pt idx="620">
                  <c:v>0.35599999999999998</c:v>
                </c:pt>
                <c:pt idx="621">
                  <c:v>0.35649999999999998</c:v>
                </c:pt>
                <c:pt idx="622">
                  <c:v>0.35699999999999998</c:v>
                </c:pt>
                <c:pt idx="623">
                  <c:v>0.35749999999999998</c:v>
                </c:pt>
                <c:pt idx="624">
                  <c:v>0.35799999999999998</c:v>
                </c:pt>
                <c:pt idx="625">
                  <c:v>0.35849999999999999</c:v>
                </c:pt>
                <c:pt idx="626">
                  <c:v>0.35949999999999999</c:v>
                </c:pt>
                <c:pt idx="627">
                  <c:v>0.36</c:v>
                </c:pt>
                <c:pt idx="628">
                  <c:v>0.36099999999999999</c:v>
                </c:pt>
                <c:pt idx="629">
                  <c:v>0.36149999999999999</c:v>
                </c:pt>
                <c:pt idx="630">
                  <c:v>0.36199999999999999</c:v>
                </c:pt>
                <c:pt idx="631">
                  <c:v>0.36249999999999999</c:v>
                </c:pt>
                <c:pt idx="632">
                  <c:v>0.36349999999999999</c:v>
                </c:pt>
                <c:pt idx="633">
                  <c:v>0.36399999999999999</c:v>
                </c:pt>
                <c:pt idx="634">
                  <c:v>0.36449999999999999</c:v>
                </c:pt>
                <c:pt idx="635">
                  <c:v>0.36499999999999999</c:v>
                </c:pt>
                <c:pt idx="636">
                  <c:v>0.36549999999999999</c:v>
                </c:pt>
                <c:pt idx="637">
                  <c:v>0.36599999999999999</c:v>
                </c:pt>
                <c:pt idx="638">
                  <c:v>0.36649999999999999</c:v>
                </c:pt>
                <c:pt idx="639">
                  <c:v>0.36699999999999999</c:v>
                </c:pt>
                <c:pt idx="640">
                  <c:v>0.36749999999999999</c:v>
                </c:pt>
                <c:pt idx="641">
                  <c:v>0.36799999999999999</c:v>
                </c:pt>
                <c:pt idx="642">
                  <c:v>0.36849999999999999</c:v>
                </c:pt>
                <c:pt idx="643">
                  <c:v>0.36899999999999999</c:v>
                </c:pt>
                <c:pt idx="644">
                  <c:v>0.3695</c:v>
                </c:pt>
                <c:pt idx="645">
                  <c:v>0.37</c:v>
                </c:pt>
                <c:pt idx="646">
                  <c:v>0.3705</c:v>
                </c:pt>
                <c:pt idx="647">
                  <c:v>0.371</c:v>
                </c:pt>
                <c:pt idx="648">
                  <c:v>0.3715</c:v>
                </c:pt>
                <c:pt idx="649">
                  <c:v>0.372</c:v>
                </c:pt>
                <c:pt idx="650">
                  <c:v>0.373</c:v>
                </c:pt>
                <c:pt idx="651">
                  <c:v>0.3735</c:v>
                </c:pt>
                <c:pt idx="652">
                  <c:v>0.374</c:v>
                </c:pt>
                <c:pt idx="653">
                  <c:v>0.375</c:v>
                </c:pt>
                <c:pt idx="654">
                  <c:v>0.376</c:v>
                </c:pt>
                <c:pt idx="655">
                  <c:v>0.377</c:v>
                </c:pt>
                <c:pt idx="656">
                  <c:v>0.378</c:v>
                </c:pt>
                <c:pt idx="657">
                  <c:v>0.3785</c:v>
                </c:pt>
                <c:pt idx="658">
                  <c:v>0.3795</c:v>
                </c:pt>
                <c:pt idx="659">
                  <c:v>0.38</c:v>
                </c:pt>
                <c:pt idx="660">
                  <c:v>0.38100000000000001</c:v>
                </c:pt>
                <c:pt idx="661">
                  <c:v>0.38150000000000001</c:v>
                </c:pt>
                <c:pt idx="662">
                  <c:v>0.38200000000000001</c:v>
                </c:pt>
                <c:pt idx="663">
                  <c:v>0.38300000000000001</c:v>
                </c:pt>
                <c:pt idx="664">
                  <c:v>0.38400000000000001</c:v>
                </c:pt>
                <c:pt idx="665">
                  <c:v>0.38450000000000001</c:v>
                </c:pt>
                <c:pt idx="666">
                  <c:v>0.38550000000000001</c:v>
                </c:pt>
                <c:pt idx="667">
                  <c:v>0.38600000000000001</c:v>
                </c:pt>
                <c:pt idx="668">
                  <c:v>0.38650000000000001</c:v>
                </c:pt>
                <c:pt idx="669">
                  <c:v>0.38700000000000001</c:v>
                </c:pt>
                <c:pt idx="670">
                  <c:v>0.38800000000000001</c:v>
                </c:pt>
                <c:pt idx="671">
                  <c:v>0.38850000000000001</c:v>
                </c:pt>
                <c:pt idx="672">
                  <c:v>0.38950000000000001</c:v>
                </c:pt>
                <c:pt idx="673">
                  <c:v>0.39</c:v>
                </c:pt>
                <c:pt idx="674">
                  <c:v>0.39050000000000001</c:v>
                </c:pt>
                <c:pt idx="675">
                  <c:v>0.39150000000000001</c:v>
                </c:pt>
                <c:pt idx="676">
                  <c:v>0.39250000000000002</c:v>
                </c:pt>
                <c:pt idx="677">
                  <c:v>0.39300000000000002</c:v>
                </c:pt>
                <c:pt idx="678">
                  <c:v>0.39350000000000002</c:v>
                </c:pt>
                <c:pt idx="679">
                  <c:v>0.39400000000000002</c:v>
                </c:pt>
                <c:pt idx="680">
                  <c:v>0.39450000000000002</c:v>
                </c:pt>
                <c:pt idx="681">
                  <c:v>0.39550000000000002</c:v>
                </c:pt>
                <c:pt idx="682">
                  <c:v>0.39600000000000002</c:v>
                </c:pt>
                <c:pt idx="683">
                  <c:v>0.39650000000000002</c:v>
                </c:pt>
                <c:pt idx="684">
                  <c:v>0.39700000000000002</c:v>
                </c:pt>
                <c:pt idx="685">
                  <c:v>0.39800000000000002</c:v>
                </c:pt>
                <c:pt idx="686">
                  <c:v>0.39850000000000002</c:v>
                </c:pt>
                <c:pt idx="687">
                  <c:v>0.39900000000000002</c:v>
                </c:pt>
                <c:pt idx="688">
                  <c:v>0.39950000000000002</c:v>
                </c:pt>
                <c:pt idx="689">
                  <c:v>0.40050000000000002</c:v>
                </c:pt>
                <c:pt idx="690">
                  <c:v>0.40100000000000002</c:v>
                </c:pt>
                <c:pt idx="691">
                  <c:v>0.40150000000000002</c:v>
                </c:pt>
                <c:pt idx="692">
                  <c:v>0.40250000000000002</c:v>
                </c:pt>
                <c:pt idx="693">
                  <c:v>0.40350000000000003</c:v>
                </c:pt>
                <c:pt idx="694">
                  <c:v>0.40400000000000003</c:v>
                </c:pt>
                <c:pt idx="695">
                  <c:v>0.40500000000000003</c:v>
                </c:pt>
                <c:pt idx="696">
                  <c:v>0.40550000000000003</c:v>
                </c:pt>
                <c:pt idx="697">
                  <c:v>0.40600000000000003</c:v>
                </c:pt>
                <c:pt idx="698">
                  <c:v>0.40699999999999997</c:v>
                </c:pt>
                <c:pt idx="699">
                  <c:v>0.40749999999999997</c:v>
                </c:pt>
                <c:pt idx="700">
                  <c:v>0.40799999999999997</c:v>
                </c:pt>
                <c:pt idx="701">
                  <c:v>0.40849999999999997</c:v>
                </c:pt>
                <c:pt idx="702">
                  <c:v>0.40899999999999997</c:v>
                </c:pt>
                <c:pt idx="703">
                  <c:v>0.40949999999999998</c:v>
                </c:pt>
                <c:pt idx="704">
                  <c:v>0.41049999999999998</c:v>
                </c:pt>
                <c:pt idx="705">
                  <c:v>0.41149999999999998</c:v>
                </c:pt>
                <c:pt idx="706">
                  <c:v>0.41249999999999998</c:v>
                </c:pt>
                <c:pt idx="707">
                  <c:v>0.41349999999999998</c:v>
                </c:pt>
                <c:pt idx="708">
                  <c:v>0.41449999999999998</c:v>
                </c:pt>
                <c:pt idx="709">
                  <c:v>0.41499999999999998</c:v>
                </c:pt>
                <c:pt idx="710">
                  <c:v>0.41599999999999998</c:v>
                </c:pt>
                <c:pt idx="711">
                  <c:v>0.41649999999999998</c:v>
                </c:pt>
                <c:pt idx="712">
                  <c:v>0.41699999999999998</c:v>
                </c:pt>
                <c:pt idx="713">
                  <c:v>0.41749999999999998</c:v>
                </c:pt>
                <c:pt idx="714">
                  <c:v>0.41849999999999998</c:v>
                </c:pt>
                <c:pt idx="715">
                  <c:v>0.41899999999999998</c:v>
                </c:pt>
                <c:pt idx="716">
                  <c:v>0.41949999999999998</c:v>
                </c:pt>
                <c:pt idx="717">
                  <c:v>0.42</c:v>
                </c:pt>
                <c:pt idx="718">
                  <c:v>0.42099999999999999</c:v>
                </c:pt>
                <c:pt idx="719">
                  <c:v>0.42149999999999999</c:v>
                </c:pt>
                <c:pt idx="720">
                  <c:v>0.42199999999999999</c:v>
                </c:pt>
                <c:pt idx="721">
                  <c:v>0.42299999999999999</c:v>
                </c:pt>
                <c:pt idx="722">
                  <c:v>0.42349999999999999</c:v>
                </c:pt>
                <c:pt idx="723">
                  <c:v>0.42449999999999999</c:v>
                </c:pt>
                <c:pt idx="724">
                  <c:v>0.42499999999999999</c:v>
                </c:pt>
                <c:pt idx="725">
                  <c:v>0.42549999999999999</c:v>
                </c:pt>
                <c:pt idx="726">
                  <c:v>0.42649999999999999</c:v>
                </c:pt>
                <c:pt idx="727">
                  <c:v>0.42699999999999999</c:v>
                </c:pt>
                <c:pt idx="728">
                  <c:v>0.42799999999999999</c:v>
                </c:pt>
                <c:pt idx="729">
                  <c:v>0.42899999999999999</c:v>
                </c:pt>
                <c:pt idx="730">
                  <c:v>0.43</c:v>
                </c:pt>
                <c:pt idx="731">
                  <c:v>0.43099999999999999</c:v>
                </c:pt>
                <c:pt idx="732">
                  <c:v>0.43149999999999999</c:v>
                </c:pt>
                <c:pt idx="733">
                  <c:v>0.432</c:v>
                </c:pt>
                <c:pt idx="734">
                  <c:v>0.433</c:v>
                </c:pt>
                <c:pt idx="735">
                  <c:v>0.434</c:v>
                </c:pt>
                <c:pt idx="736">
                  <c:v>0.4345</c:v>
                </c:pt>
                <c:pt idx="737">
                  <c:v>0.435</c:v>
                </c:pt>
                <c:pt idx="738">
                  <c:v>0.4355</c:v>
                </c:pt>
                <c:pt idx="739">
                  <c:v>0.4365</c:v>
                </c:pt>
                <c:pt idx="740">
                  <c:v>0.437</c:v>
                </c:pt>
                <c:pt idx="741">
                  <c:v>0.438</c:v>
                </c:pt>
                <c:pt idx="742">
                  <c:v>0.439</c:v>
                </c:pt>
                <c:pt idx="743">
                  <c:v>0.44</c:v>
                </c:pt>
                <c:pt idx="744">
                  <c:v>0.4405</c:v>
                </c:pt>
                <c:pt idx="745">
                  <c:v>0.441</c:v>
                </c:pt>
                <c:pt idx="746">
                  <c:v>0.4415</c:v>
                </c:pt>
                <c:pt idx="747">
                  <c:v>0.4425</c:v>
                </c:pt>
                <c:pt idx="748">
                  <c:v>0.44350000000000001</c:v>
                </c:pt>
                <c:pt idx="749">
                  <c:v>0.44450000000000001</c:v>
                </c:pt>
                <c:pt idx="750">
                  <c:v>0.44500000000000001</c:v>
                </c:pt>
                <c:pt idx="751">
                  <c:v>0.44600000000000001</c:v>
                </c:pt>
                <c:pt idx="752">
                  <c:v>0.44650000000000001</c:v>
                </c:pt>
                <c:pt idx="753">
                  <c:v>0.44750000000000001</c:v>
                </c:pt>
                <c:pt idx="754">
                  <c:v>0.44800000000000001</c:v>
                </c:pt>
                <c:pt idx="755">
                  <c:v>0.44850000000000001</c:v>
                </c:pt>
                <c:pt idx="756">
                  <c:v>0.44950000000000001</c:v>
                </c:pt>
                <c:pt idx="757">
                  <c:v>0.45050000000000001</c:v>
                </c:pt>
                <c:pt idx="758">
                  <c:v>0.45150000000000001</c:v>
                </c:pt>
                <c:pt idx="759">
                  <c:v>0.45200000000000001</c:v>
                </c:pt>
                <c:pt idx="760">
                  <c:v>0.45250000000000001</c:v>
                </c:pt>
                <c:pt idx="761">
                  <c:v>0.45300000000000001</c:v>
                </c:pt>
                <c:pt idx="762">
                  <c:v>0.45400000000000001</c:v>
                </c:pt>
                <c:pt idx="763">
                  <c:v>0.45450000000000002</c:v>
                </c:pt>
                <c:pt idx="764">
                  <c:v>0.45550000000000002</c:v>
                </c:pt>
                <c:pt idx="765">
                  <c:v>0.45650000000000002</c:v>
                </c:pt>
                <c:pt idx="766">
                  <c:v>0.45700000000000002</c:v>
                </c:pt>
                <c:pt idx="767">
                  <c:v>0.45800000000000002</c:v>
                </c:pt>
                <c:pt idx="768">
                  <c:v>0.45850000000000002</c:v>
                </c:pt>
                <c:pt idx="769">
                  <c:v>0.45900000000000002</c:v>
                </c:pt>
                <c:pt idx="770">
                  <c:v>0.46</c:v>
                </c:pt>
                <c:pt idx="771">
                  <c:v>0.46100000000000002</c:v>
                </c:pt>
                <c:pt idx="772">
                  <c:v>0.46200000000000002</c:v>
                </c:pt>
                <c:pt idx="773">
                  <c:v>0.46250000000000002</c:v>
                </c:pt>
                <c:pt idx="774">
                  <c:v>0.46300000000000002</c:v>
                </c:pt>
                <c:pt idx="775">
                  <c:v>0.46400000000000002</c:v>
                </c:pt>
                <c:pt idx="776">
                  <c:v>0.46450000000000002</c:v>
                </c:pt>
                <c:pt idx="777">
                  <c:v>0.46550000000000002</c:v>
                </c:pt>
                <c:pt idx="778">
                  <c:v>0.46600000000000003</c:v>
                </c:pt>
                <c:pt idx="779">
                  <c:v>0.46700000000000003</c:v>
                </c:pt>
                <c:pt idx="780">
                  <c:v>0.46800000000000003</c:v>
                </c:pt>
                <c:pt idx="781">
                  <c:v>0.46899999999999997</c:v>
                </c:pt>
                <c:pt idx="782">
                  <c:v>0.47</c:v>
                </c:pt>
                <c:pt idx="783">
                  <c:v>0.47049999999999997</c:v>
                </c:pt>
                <c:pt idx="784">
                  <c:v>0.47099999999999997</c:v>
                </c:pt>
                <c:pt idx="785">
                  <c:v>0.47149999999999997</c:v>
                </c:pt>
                <c:pt idx="786">
                  <c:v>0.47249999999999998</c:v>
                </c:pt>
                <c:pt idx="787">
                  <c:v>0.47349999999999998</c:v>
                </c:pt>
                <c:pt idx="788">
                  <c:v>0.47449999999999998</c:v>
                </c:pt>
                <c:pt idx="789">
                  <c:v>0.47549999999999998</c:v>
                </c:pt>
                <c:pt idx="790">
                  <c:v>0.47599999999999998</c:v>
                </c:pt>
                <c:pt idx="791">
                  <c:v>0.47699999999999998</c:v>
                </c:pt>
                <c:pt idx="792">
                  <c:v>0.47799999999999998</c:v>
                </c:pt>
                <c:pt idx="793">
                  <c:v>0.47849999999999998</c:v>
                </c:pt>
                <c:pt idx="794">
                  <c:v>0.47949999999999998</c:v>
                </c:pt>
                <c:pt idx="795">
                  <c:v>0.48049999999999998</c:v>
                </c:pt>
                <c:pt idx="796">
                  <c:v>0.48099999999999998</c:v>
                </c:pt>
                <c:pt idx="797">
                  <c:v>0.48199999999999998</c:v>
                </c:pt>
                <c:pt idx="798">
                  <c:v>0.48299999999999998</c:v>
                </c:pt>
                <c:pt idx="799">
                  <c:v>0.48399999999999999</c:v>
                </c:pt>
                <c:pt idx="800">
                  <c:v>0.48449999999999999</c:v>
                </c:pt>
                <c:pt idx="801">
                  <c:v>0.48549999999999999</c:v>
                </c:pt>
                <c:pt idx="802">
                  <c:v>0.48599999999999999</c:v>
                </c:pt>
                <c:pt idx="803">
                  <c:v>0.48699999999999999</c:v>
                </c:pt>
                <c:pt idx="804">
                  <c:v>0.48799999999999999</c:v>
                </c:pt>
                <c:pt idx="805">
                  <c:v>0.48899999999999999</c:v>
                </c:pt>
                <c:pt idx="806">
                  <c:v>0.49</c:v>
                </c:pt>
                <c:pt idx="807">
                  <c:v>0.49099999999999999</c:v>
                </c:pt>
                <c:pt idx="808">
                  <c:v>0.49199999999999999</c:v>
                </c:pt>
                <c:pt idx="809">
                  <c:v>0.49249999999999999</c:v>
                </c:pt>
                <c:pt idx="810">
                  <c:v>0.49349999999999999</c:v>
                </c:pt>
                <c:pt idx="811">
                  <c:v>0.4945</c:v>
                </c:pt>
                <c:pt idx="812">
                  <c:v>0.495</c:v>
                </c:pt>
                <c:pt idx="813">
                  <c:v>0.496</c:v>
                </c:pt>
                <c:pt idx="814">
                  <c:v>0.4965</c:v>
                </c:pt>
                <c:pt idx="815">
                  <c:v>0.4975</c:v>
                </c:pt>
                <c:pt idx="816">
                  <c:v>0.4985</c:v>
                </c:pt>
                <c:pt idx="817">
                  <c:v>0.4995</c:v>
                </c:pt>
                <c:pt idx="818">
                  <c:v>0.50049999999999994</c:v>
                </c:pt>
                <c:pt idx="819">
                  <c:v>0.501</c:v>
                </c:pt>
                <c:pt idx="820">
                  <c:v>0.50149999999999995</c:v>
                </c:pt>
                <c:pt idx="821">
                  <c:v>0.50249999999999995</c:v>
                </c:pt>
                <c:pt idx="822">
                  <c:v>0.503</c:v>
                </c:pt>
                <c:pt idx="823">
                  <c:v>0.504</c:v>
                </c:pt>
                <c:pt idx="824">
                  <c:v>0.50449999999999995</c:v>
                </c:pt>
                <c:pt idx="825">
                  <c:v>0.50549999999999995</c:v>
                </c:pt>
                <c:pt idx="826">
                  <c:v>0.50600000000000001</c:v>
                </c:pt>
                <c:pt idx="827">
                  <c:v>0.50700000000000001</c:v>
                </c:pt>
                <c:pt idx="828">
                  <c:v>0.50800000000000001</c:v>
                </c:pt>
                <c:pt idx="829">
                  <c:v>0.50849999999999995</c:v>
                </c:pt>
                <c:pt idx="830">
                  <c:v>0.50900000000000001</c:v>
                </c:pt>
                <c:pt idx="831">
                  <c:v>0.51</c:v>
                </c:pt>
                <c:pt idx="832">
                  <c:v>0.51100000000000001</c:v>
                </c:pt>
                <c:pt idx="833">
                  <c:v>0.51200000000000001</c:v>
                </c:pt>
                <c:pt idx="834">
                  <c:v>0.51300000000000001</c:v>
                </c:pt>
                <c:pt idx="835">
                  <c:v>0.51449999999999996</c:v>
                </c:pt>
                <c:pt idx="836">
                  <c:v>0.51549999999999996</c:v>
                </c:pt>
                <c:pt idx="837">
                  <c:v>0.51649999999999996</c:v>
                </c:pt>
                <c:pt idx="838">
                  <c:v>0.51800000000000002</c:v>
                </c:pt>
                <c:pt idx="839">
                  <c:v>0.52049999999999996</c:v>
                </c:pt>
                <c:pt idx="840">
                  <c:v>0.52249999999999996</c:v>
                </c:pt>
                <c:pt idx="841">
                  <c:v>0.52449999999999997</c:v>
                </c:pt>
                <c:pt idx="842">
                  <c:v>0.52649999999999997</c:v>
                </c:pt>
                <c:pt idx="843">
                  <c:v>0.52749999999999997</c:v>
                </c:pt>
                <c:pt idx="844">
                  <c:v>0.52900000000000003</c:v>
                </c:pt>
                <c:pt idx="845">
                  <c:v>0.53049999999999997</c:v>
                </c:pt>
                <c:pt idx="846">
                  <c:v>0.53149999999999997</c:v>
                </c:pt>
                <c:pt idx="847">
                  <c:v>0.53249999999999997</c:v>
                </c:pt>
                <c:pt idx="848">
                  <c:v>0.53349999999999997</c:v>
                </c:pt>
                <c:pt idx="849">
                  <c:v>0.53449999999999998</c:v>
                </c:pt>
                <c:pt idx="850">
                  <c:v>0.53549999999999998</c:v>
                </c:pt>
                <c:pt idx="851">
                  <c:v>0.53700000000000003</c:v>
                </c:pt>
                <c:pt idx="852">
                  <c:v>0.53800000000000003</c:v>
                </c:pt>
                <c:pt idx="853">
                  <c:v>0.53949999999999998</c:v>
                </c:pt>
                <c:pt idx="854">
                  <c:v>0.54049999999999998</c:v>
                </c:pt>
                <c:pt idx="855">
                  <c:v>0.54149999999999998</c:v>
                </c:pt>
                <c:pt idx="856">
                  <c:v>0.54200000000000004</c:v>
                </c:pt>
                <c:pt idx="857">
                  <c:v>0.54300000000000004</c:v>
                </c:pt>
                <c:pt idx="858">
                  <c:v>0.54400000000000004</c:v>
                </c:pt>
                <c:pt idx="859">
                  <c:v>0.54449999999999998</c:v>
                </c:pt>
                <c:pt idx="860">
                  <c:v>0.54549999999999998</c:v>
                </c:pt>
                <c:pt idx="861">
                  <c:v>0.54649999999999999</c:v>
                </c:pt>
                <c:pt idx="862">
                  <c:v>0.54749999999999999</c:v>
                </c:pt>
                <c:pt idx="863">
                  <c:v>0.54849999999999999</c:v>
                </c:pt>
                <c:pt idx="864">
                  <c:v>0.54949999999999999</c:v>
                </c:pt>
                <c:pt idx="865">
                  <c:v>0.55049999999999999</c:v>
                </c:pt>
                <c:pt idx="866">
                  <c:v>0.55149999999999999</c:v>
                </c:pt>
                <c:pt idx="867">
                  <c:v>0.55200000000000005</c:v>
                </c:pt>
                <c:pt idx="868">
                  <c:v>0.55300000000000005</c:v>
                </c:pt>
                <c:pt idx="869">
                  <c:v>0.55349999999999999</c:v>
                </c:pt>
                <c:pt idx="870">
                  <c:v>0.55449999999999999</c:v>
                </c:pt>
                <c:pt idx="871">
                  <c:v>0.55549999999999999</c:v>
                </c:pt>
                <c:pt idx="872">
                  <c:v>0.55600000000000005</c:v>
                </c:pt>
                <c:pt idx="873">
                  <c:v>0.55700000000000005</c:v>
                </c:pt>
                <c:pt idx="874">
                  <c:v>0.5575</c:v>
                </c:pt>
                <c:pt idx="875">
                  <c:v>0.55800000000000005</c:v>
                </c:pt>
                <c:pt idx="876">
                  <c:v>0.55900000000000005</c:v>
                </c:pt>
                <c:pt idx="877">
                  <c:v>0.56000000000000005</c:v>
                </c:pt>
                <c:pt idx="878">
                  <c:v>0.56100000000000005</c:v>
                </c:pt>
                <c:pt idx="879">
                  <c:v>0.56200000000000006</c:v>
                </c:pt>
                <c:pt idx="880">
                  <c:v>0.56299999999999994</c:v>
                </c:pt>
                <c:pt idx="881">
                  <c:v>0.56399999999999995</c:v>
                </c:pt>
                <c:pt idx="882">
                  <c:v>0.56499999999999995</c:v>
                </c:pt>
                <c:pt idx="883">
                  <c:v>0.5655</c:v>
                </c:pt>
                <c:pt idx="884">
                  <c:v>0.56599999999999995</c:v>
                </c:pt>
                <c:pt idx="885">
                  <c:v>0.5665</c:v>
                </c:pt>
                <c:pt idx="886">
                  <c:v>0.5675</c:v>
                </c:pt>
                <c:pt idx="887">
                  <c:v>0.56850000000000001</c:v>
                </c:pt>
                <c:pt idx="888">
                  <c:v>0.56950000000000001</c:v>
                </c:pt>
                <c:pt idx="889">
                  <c:v>0.57050000000000001</c:v>
                </c:pt>
                <c:pt idx="890">
                  <c:v>0.57150000000000001</c:v>
                </c:pt>
                <c:pt idx="891">
                  <c:v>0.57250000000000001</c:v>
                </c:pt>
                <c:pt idx="892">
                  <c:v>0.57350000000000001</c:v>
                </c:pt>
                <c:pt idx="893">
                  <c:v>0.57399999999999995</c:v>
                </c:pt>
                <c:pt idx="894">
                  <c:v>0.57499999999999996</c:v>
                </c:pt>
                <c:pt idx="895">
                  <c:v>0.57599999999999996</c:v>
                </c:pt>
                <c:pt idx="896">
                  <c:v>0.57699999999999996</c:v>
                </c:pt>
                <c:pt idx="897">
                  <c:v>0.57750000000000001</c:v>
                </c:pt>
                <c:pt idx="898">
                  <c:v>0.57850000000000001</c:v>
                </c:pt>
                <c:pt idx="899">
                  <c:v>0.57950000000000002</c:v>
                </c:pt>
                <c:pt idx="900">
                  <c:v>0.58050000000000002</c:v>
                </c:pt>
                <c:pt idx="901">
                  <c:v>0.58150000000000002</c:v>
                </c:pt>
                <c:pt idx="902">
                  <c:v>0.58299999999999996</c:v>
                </c:pt>
                <c:pt idx="903">
                  <c:v>0.58399999999999996</c:v>
                </c:pt>
                <c:pt idx="904">
                  <c:v>0.58450000000000002</c:v>
                </c:pt>
                <c:pt idx="905">
                  <c:v>0.58550000000000002</c:v>
                </c:pt>
                <c:pt idx="906">
                  <c:v>0.58599999999999997</c:v>
                </c:pt>
                <c:pt idx="907">
                  <c:v>0.58650000000000002</c:v>
                </c:pt>
                <c:pt idx="908">
                  <c:v>0.58750000000000002</c:v>
                </c:pt>
                <c:pt idx="909">
                  <c:v>0.58799999999999997</c:v>
                </c:pt>
                <c:pt idx="910">
                  <c:v>0.58850000000000002</c:v>
                </c:pt>
                <c:pt idx="911">
                  <c:v>0.58950000000000002</c:v>
                </c:pt>
                <c:pt idx="912">
                  <c:v>0.59</c:v>
                </c:pt>
                <c:pt idx="913">
                  <c:v>0.59099999999999997</c:v>
                </c:pt>
                <c:pt idx="914">
                  <c:v>0.59199999999999997</c:v>
                </c:pt>
                <c:pt idx="915">
                  <c:v>0.59299999999999997</c:v>
                </c:pt>
                <c:pt idx="916">
                  <c:v>0.59399999999999997</c:v>
                </c:pt>
                <c:pt idx="917">
                  <c:v>0.59499999999999997</c:v>
                </c:pt>
                <c:pt idx="918">
                  <c:v>0.59599999999999997</c:v>
                </c:pt>
                <c:pt idx="919">
                  <c:v>0.59699999999999998</c:v>
                </c:pt>
                <c:pt idx="920">
                  <c:v>0.59750000000000003</c:v>
                </c:pt>
                <c:pt idx="921">
                  <c:v>0.59850000000000003</c:v>
                </c:pt>
                <c:pt idx="922">
                  <c:v>0.59899999999999998</c:v>
                </c:pt>
                <c:pt idx="923">
                  <c:v>0.59950000000000003</c:v>
                </c:pt>
                <c:pt idx="924">
                  <c:v>0.60050000000000003</c:v>
                </c:pt>
                <c:pt idx="925">
                  <c:v>0.60150000000000003</c:v>
                </c:pt>
                <c:pt idx="926">
                  <c:v>0.60250000000000004</c:v>
                </c:pt>
                <c:pt idx="927">
                  <c:v>0.60350000000000004</c:v>
                </c:pt>
                <c:pt idx="928">
                  <c:v>0.60450000000000004</c:v>
                </c:pt>
                <c:pt idx="929">
                  <c:v>0.60550000000000004</c:v>
                </c:pt>
                <c:pt idx="930">
                  <c:v>0.60599999999999998</c:v>
                </c:pt>
                <c:pt idx="931">
                  <c:v>0.60650000000000004</c:v>
                </c:pt>
                <c:pt idx="932">
                  <c:v>0.60750000000000004</c:v>
                </c:pt>
                <c:pt idx="933">
                  <c:v>0.60850000000000004</c:v>
                </c:pt>
                <c:pt idx="934">
                  <c:v>0.60899999999999999</c:v>
                </c:pt>
                <c:pt idx="935">
                  <c:v>0.61</c:v>
                </c:pt>
                <c:pt idx="936">
                  <c:v>0.61099999999999999</c:v>
                </c:pt>
                <c:pt idx="937">
                  <c:v>0.61150000000000004</c:v>
                </c:pt>
                <c:pt idx="938">
                  <c:v>0.61199999999999999</c:v>
                </c:pt>
                <c:pt idx="939">
                  <c:v>0.61299999999999999</c:v>
                </c:pt>
                <c:pt idx="940">
                  <c:v>0.61399999999999999</c:v>
                </c:pt>
                <c:pt idx="941">
                  <c:v>0.61499999999999999</c:v>
                </c:pt>
                <c:pt idx="942">
                  <c:v>0.61599999999999999</c:v>
                </c:pt>
                <c:pt idx="943">
                  <c:v>0.61650000000000005</c:v>
                </c:pt>
                <c:pt idx="944">
                  <c:v>0.61699999999999999</c:v>
                </c:pt>
                <c:pt idx="945">
                  <c:v>0.61799999999999999</c:v>
                </c:pt>
                <c:pt idx="946">
                  <c:v>0.61850000000000005</c:v>
                </c:pt>
                <c:pt idx="947">
                  <c:v>0.61950000000000005</c:v>
                </c:pt>
                <c:pt idx="948">
                  <c:v>0.62050000000000005</c:v>
                </c:pt>
                <c:pt idx="949">
                  <c:v>0.62150000000000005</c:v>
                </c:pt>
                <c:pt idx="950">
                  <c:v>0.62250000000000005</c:v>
                </c:pt>
                <c:pt idx="951">
                  <c:v>0.623</c:v>
                </c:pt>
                <c:pt idx="952">
                  <c:v>0.624</c:v>
                </c:pt>
                <c:pt idx="953">
                  <c:v>0.625</c:v>
                </c:pt>
                <c:pt idx="954">
                  <c:v>0.626</c:v>
                </c:pt>
                <c:pt idx="955">
                  <c:v>0.62649999999999995</c:v>
                </c:pt>
                <c:pt idx="956">
                  <c:v>0.62749999999999995</c:v>
                </c:pt>
                <c:pt idx="957">
                  <c:v>0.62849999999999995</c:v>
                </c:pt>
                <c:pt idx="958">
                  <c:v>0.62949999999999995</c:v>
                </c:pt>
                <c:pt idx="959">
                  <c:v>0.63</c:v>
                </c:pt>
                <c:pt idx="960">
                  <c:v>0.63049999999999995</c:v>
                </c:pt>
                <c:pt idx="961">
                  <c:v>0.63100000000000001</c:v>
                </c:pt>
                <c:pt idx="962">
                  <c:v>0.63200000000000001</c:v>
                </c:pt>
                <c:pt idx="963">
                  <c:v>0.63300000000000001</c:v>
                </c:pt>
                <c:pt idx="964">
                  <c:v>0.63400000000000001</c:v>
                </c:pt>
                <c:pt idx="965">
                  <c:v>0.63449999999999995</c:v>
                </c:pt>
                <c:pt idx="966">
                  <c:v>0.63549999999999995</c:v>
                </c:pt>
                <c:pt idx="967">
                  <c:v>0.63649999999999995</c:v>
                </c:pt>
                <c:pt idx="968">
                  <c:v>0.63749999999999996</c:v>
                </c:pt>
                <c:pt idx="969">
                  <c:v>0.63800000000000001</c:v>
                </c:pt>
                <c:pt idx="970">
                  <c:v>0.63900000000000001</c:v>
                </c:pt>
                <c:pt idx="971">
                  <c:v>0.64</c:v>
                </c:pt>
                <c:pt idx="972">
                  <c:v>0.64100000000000001</c:v>
                </c:pt>
                <c:pt idx="973">
                  <c:v>0.64200000000000002</c:v>
                </c:pt>
                <c:pt idx="974">
                  <c:v>0.64249999999999996</c:v>
                </c:pt>
                <c:pt idx="975">
                  <c:v>0.64300000000000002</c:v>
                </c:pt>
                <c:pt idx="976">
                  <c:v>0.64400000000000002</c:v>
                </c:pt>
                <c:pt idx="977">
                  <c:v>0.64500000000000002</c:v>
                </c:pt>
                <c:pt idx="978">
                  <c:v>0.64600000000000002</c:v>
                </c:pt>
                <c:pt idx="979">
                  <c:v>0.64700000000000002</c:v>
                </c:pt>
                <c:pt idx="980">
                  <c:v>0.64800000000000002</c:v>
                </c:pt>
                <c:pt idx="981">
                  <c:v>0.64900000000000002</c:v>
                </c:pt>
                <c:pt idx="982">
                  <c:v>0.64949999999999997</c:v>
                </c:pt>
                <c:pt idx="983">
                  <c:v>0.65049999999999997</c:v>
                </c:pt>
                <c:pt idx="984">
                  <c:v>0.65149999999999997</c:v>
                </c:pt>
                <c:pt idx="985">
                  <c:v>0.65200000000000002</c:v>
                </c:pt>
                <c:pt idx="986">
                  <c:v>0.65249999999999997</c:v>
                </c:pt>
                <c:pt idx="987">
                  <c:v>0.65349999999999997</c:v>
                </c:pt>
                <c:pt idx="988">
                  <c:v>0.65449999999999997</c:v>
                </c:pt>
                <c:pt idx="989">
                  <c:v>0.65549999999999997</c:v>
                </c:pt>
                <c:pt idx="990">
                  <c:v>0.65649999999999997</c:v>
                </c:pt>
                <c:pt idx="991">
                  <c:v>0.65749999999999997</c:v>
                </c:pt>
                <c:pt idx="992">
                  <c:v>0.65849999999999997</c:v>
                </c:pt>
                <c:pt idx="993">
                  <c:v>0.65900000000000003</c:v>
                </c:pt>
                <c:pt idx="994">
                  <c:v>0.65949999999999998</c:v>
                </c:pt>
                <c:pt idx="995">
                  <c:v>0.66049999999999998</c:v>
                </c:pt>
                <c:pt idx="996">
                  <c:v>0.66100000000000003</c:v>
                </c:pt>
                <c:pt idx="997">
                  <c:v>0.66200000000000003</c:v>
                </c:pt>
                <c:pt idx="998">
                  <c:v>0.66249999999999998</c:v>
                </c:pt>
                <c:pt idx="999">
                  <c:v>0.66349999999999998</c:v>
                </c:pt>
                <c:pt idx="1000">
                  <c:v>0.66449999999999998</c:v>
                </c:pt>
                <c:pt idx="1001">
                  <c:v>0.66549999999999998</c:v>
                </c:pt>
                <c:pt idx="1002">
                  <c:v>0.66649999999999998</c:v>
                </c:pt>
                <c:pt idx="1003">
                  <c:v>0.66749999999999998</c:v>
                </c:pt>
                <c:pt idx="1004">
                  <c:v>0.66849999999999998</c:v>
                </c:pt>
                <c:pt idx="1005">
                  <c:v>0.66900000000000004</c:v>
                </c:pt>
                <c:pt idx="1006">
                  <c:v>0.67</c:v>
                </c:pt>
                <c:pt idx="1007">
                  <c:v>0.67100000000000004</c:v>
                </c:pt>
                <c:pt idx="1008">
                  <c:v>0.67149999999999999</c:v>
                </c:pt>
                <c:pt idx="1009">
                  <c:v>0.67200000000000004</c:v>
                </c:pt>
                <c:pt idx="1010">
                  <c:v>0.67300000000000004</c:v>
                </c:pt>
                <c:pt idx="1011">
                  <c:v>0.67400000000000004</c:v>
                </c:pt>
                <c:pt idx="1012">
                  <c:v>0.67500000000000004</c:v>
                </c:pt>
                <c:pt idx="1013">
                  <c:v>0.67600000000000005</c:v>
                </c:pt>
                <c:pt idx="1014">
                  <c:v>0.67700000000000005</c:v>
                </c:pt>
                <c:pt idx="1015">
                  <c:v>0.67800000000000005</c:v>
                </c:pt>
                <c:pt idx="1016">
                  <c:v>0.67849999999999999</c:v>
                </c:pt>
                <c:pt idx="1017">
                  <c:v>0.67900000000000005</c:v>
                </c:pt>
                <c:pt idx="1018">
                  <c:v>0.68</c:v>
                </c:pt>
                <c:pt idx="1019">
                  <c:v>0.68049999999999999</c:v>
                </c:pt>
                <c:pt idx="1020">
                  <c:v>0.68149999999999999</c:v>
                </c:pt>
                <c:pt idx="1021">
                  <c:v>0.68200000000000005</c:v>
                </c:pt>
                <c:pt idx="1022">
                  <c:v>0.6825</c:v>
                </c:pt>
                <c:pt idx="1023">
                  <c:v>0.6835</c:v>
                </c:pt>
                <c:pt idx="1024">
                  <c:v>0.6845</c:v>
                </c:pt>
                <c:pt idx="1025">
                  <c:v>0.6855</c:v>
                </c:pt>
                <c:pt idx="1026">
                  <c:v>0.68700000000000006</c:v>
                </c:pt>
                <c:pt idx="1027">
                  <c:v>0.68799999999999994</c:v>
                </c:pt>
                <c:pt idx="1028">
                  <c:v>0.6885</c:v>
                </c:pt>
                <c:pt idx="1029">
                  <c:v>0.6895</c:v>
                </c:pt>
                <c:pt idx="1030">
                  <c:v>0.6905</c:v>
                </c:pt>
                <c:pt idx="1031">
                  <c:v>0.6915</c:v>
                </c:pt>
                <c:pt idx="1032">
                  <c:v>0.69199999999999995</c:v>
                </c:pt>
                <c:pt idx="1033">
                  <c:v>0.69299999999999995</c:v>
                </c:pt>
                <c:pt idx="1034">
                  <c:v>0.69350000000000001</c:v>
                </c:pt>
                <c:pt idx="1035">
                  <c:v>0.69450000000000001</c:v>
                </c:pt>
                <c:pt idx="1036">
                  <c:v>0.69550000000000001</c:v>
                </c:pt>
                <c:pt idx="1037">
                  <c:v>0.69650000000000001</c:v>
                </c:pt>
                <c:pt idx="1038">
                  <c:v>0.69750000000000001</c:v>
                </c:pt>
                <c:pt idx="1039">
                  <c:v>0.69850000000000001</c:v>
                </c:pt>
                <c:pt idx="1040">
                  <c:v>0.69950000000000001</c:v>
                </c:pt>
                <c:pt idx="1041">
                  <c:v>0.70050000000000001</c:v>
                </c:pt>
                <c:pt idx="1042">
                  <c:v>0.70150000000000001</c:v>
                </c:pt>
                <c:pt idx="1043">
                  <c:v>0.70250000000000001</c:v>
                </c:pt>
                <c:pt idx="1044">
                  <c:v>0.70350000000000001</c:v>
                </c:pt>
                <c:pt idx="1045">
                  <c:v>0.70450000000000002</c:v>
                </c:pt>
                <c:pt idx="1046">
                  <c:v>0.70550000000000002</c:v>
                </c:pt>
                <c:pt idx="1047">
                  <c:v>0.70650000000000002</c:v>
                </c:pt>
                <c:pt idx="1048">
                  <c:v>0.70750000000000002</c:v>
                </c:pt>
                <c:pt idx="1049">
                  <c:v>0.70850000000000002</c:v>
                </c:pt>
                <c:pt idx="1050">
                  <c:v>0.70950000000000002</c:v>
                </c:pt>
                <c:pt idx="1051">
                  <c:v>0.71050000000000002</c:v>
                </c:pt>
                <c:pt idx="1052">
                  <c:v>0.71150000000000002</c:v>
                </c:pt>
                <c:pt idx="1053">
                  <c:v>0.71250000000000002</c:v>
                </c:pt>
                <c:pt idx="1054">
                  <c:v>0.71350000000000002</c:v>
                </c:pt>
                <c:pt idx="1055">
                  <c:v>0.71450000000000002</c:v>
                </c:pt>
                <c:pt idx="1056">
                  <c:v>0.71550000000000002</c:v>
                </c:pt>
                <c:pt idx="1057">
                  <c:v>0.71650000000000003</c:v>
                </c:pt>
                <c:pt idx="1058">
                  <c:v>0.71750000000000003</c:v>
                </c:pt>
                <c:pt idx="1059">
                  <c:v>0.71850000000000003</c:v>
                </c:pt>
                <c:pt idx="1060">
                  <c:v>0.71899999999999997</c:v>
                </c:pt>
                <c:pt idx="1061">
                  <c:v>0.72</c:v>
                </c:pt>
                <c:pt idx="1062">
                  <c:v>0.72099999999999997</c:v>
                </c:pt>
                <c:pt idx="1063">
                  <c:v>0.72199999999999998</c:v>
                </c:pt>
                <c:pt idx="1064">
                  <c:v>0.72299999999999998</c:v>
                </c:pt>
                <c:pt idx="1065">
                  <c:v>0.72399999999999998</c:v>
                </c:pt>
                <c:pt idx="1066">
                  <c:v>0.72550000000000003</c:v>
                </c:pt>
                <c:pt idx="1067">
                  <c:v>0.72650000000000003</c:v>
                </c:pt>
                <c:pt idx="1068">
                  <c:v>0.72799999999999998</c:v>
                </c:pt>
                <c:pt idx="1069">
                  <c:v>0.72899999999999998</c:v>
                </c:pt>
                <c:pt idx="1070">
                  <c:v>0.73</c:v>
                </c:pt>
                <c:pt idx="1071">
                  <c:v>0.73050000000000004</c:v>
                </c:pt>
                <c:pt idx="1072">
                  <c:v>0.73150000000000004</c:v>
                </c:pt>
                <c:pt idx="1073">
                  <c:v>0.73199999999999998</c:v>
                </c:pt>
                <c:pt idx="1074">
                  <c:v>0.73299999999999998</c:v>
                </c:pt>
                <c:pt idx="1075">
                  <c:v>0.73399999999999999</c:v>
                </c:pt>
                <c:pt idx="1076">
                  <c:v>0.73499999999999999</c:v>
                </c:pt>
                <c:pt idx="1077">
                  <c:v>0.73599999999999999</c:v>
                </c:pt>
                <c:pt idx="1078">
                  <c:v>0.73699999999999999</c:v>
                </c:pt>
                <c:pt idx="1079">
                  <c:v>0.73799999999999999</c:v>
                </c:pt>
                <c:pt idx="1080">
                  <c:v>0.73850000000000005</c:v>
                </c:pt>
                <c:pt idx="1081">
                  <c:v>0.73899999999999999</c:v>
                </c:pt>
                <c:pt idx="1082">
                  <c:v>0.74</c:v>
                </c:pt>
                <c:pt idx="1083">
                  <c:v>0.74099999999999999</c:v>
                </c:pt>
                <c:pt idx="1084">
                  <c:v>0.74199999999999999</c:v>
                </c:pt>
                <c:pt idx="1085">
                  <c:v>0.74299999999999999</c:v>
                </c:pt>
                <c:pt idx="1086">
                  <c:v>0.74399999999999999</c:v>
                </c:pt>
                <c:pt idx="1087">
                  <c:v>0.745</c:v>
                </c:pt>
                <c:pt idx="1088">
                  <c:v>0.746</c:v>
                </c:pt>
                <c:pt idx="1089">
                  <c:v>0.747</c:v>
                </c:pt>
                <c:pt idx="1090">
                  <c:v>0.748</c:v>
                </c:pt>
                <c:pt idx="1091">
                  <c:v>0.749</c:v>
                </c:pt>
                <c:pt idx="1092">
                  <c:v>0.75</c:v>
                </c:pt>
                <c:pt idx="1093">
                  <c:v>0.75049999999999994</c:v>
                </c:pt>
                <c:pt idx="1094">
                  <c:v>0.751</c:v>
                </c:pt>
                <c:pt idx="1095">
                  <c:v>0.752</c:v>
                </c:pt>
                <c:pt idx="1096">
                  <c:v>0.753</c:v>
                </c:pt>
                <c:pt idx="1097">
                  <c:v>0.75349999999999995</c:v>
                </c:pt>
                <c:pt idx="1098">
                  <c:v>0.75449999999999995</c:v>
                </c:pt>
                <c:pt idx="1099">
                  <c:v>0.75549999999999995</c:v>
                </c:pt>
                <c:pt idx="1100">
                  <c:v>0.75649999999999995</c:v>
                </c:pt>
                <c:pt idx="1101">
                  <c:v>0.75700000000000001</c:v>
                </c:pt>
                <c:pt idx="1102">
                  <c:v>0.75800000000000001</c:v>
                </c:pt>
                <c:pt idx="1103">
                  <c:v>0.75900000000000001</c:v>
                </c:pt>
                <c:pt idx="1104">
                  <c:v>0.75949999999999995</c:v>
                </c:pt>
                <c:pt idx="1105">
                  <c:v>0.76</c:v>
                </c:pt>
                <c:pt idx="1106">
                  <c:v>0.76100000000000001</c:v>
                </c:pt>
                <c:pt idx="1107">
                  <c:v>0.76200000000000001</c:v>
                </c:pt>
                <c:pt idx="1108">
                  <c:v>0.76249999999999996</c:v>
                </c:pt>
                <c:pt idx="1109">
                  <c:v>0.76349999999999996</c:v>
                </c:pt>
                <c:pt idx="1110">
                  <c:v>0.76400000000000001</c:v>
                </c:pt>
                <c:pt idx="1111">
                  <c:v>0.76500000000000001</c:v>
                </c:pt>
                <c:pt idx="1112">
                  <c:v>0.76600000000000001</c:v>
                </c:pt>
                <c:pt idx="1113">
                  <c:v>0.76700000000000002</c:v>
                </c:pt>
                <c:pt idx="1114">
                  <c:v>0.76800000000000002</c:v>
                </c:pt>
                <c:pt idx="1115">
                  <c:v>0.76900000000000002</c:v>
                </c:pt>
                <c:pt idx="1116">
                  <c:v>0.77</c:v>
                </c:pt>
                <c:pt idx="1117">
                  <c:v>0.77100000000000002</c:v>
                </c:pt>
                <c:pt idx="1118">
                  <c:v>0.77149999999999996</c:v>
                </c:pt>
                <c:pt idx="1119">
                  <c:v>0.77249999999999996</c:v>
                </c:pt>
                <c:pt idx="1120">
                  <c:v>0.77349999999999997</c:v>
                </c:pt>
                <c:pt idx="1121">
                  <c:v>0.77449999999999997</c:v>
                </c:pt>
                <c:pt idx="1122">
                  <c:v>0.77549999999999997</c:v>
                </c:pt>
                <c:pt idx="1123">
                  <c:v>0.77649999999999997</c:v>
                </c:pt>
                <c:pt idx="1124">
                  <c:v>0.77749999999999997</c:v>
                </c:pt>
                <c:pt idx="1125">
                  <c:v>0.77800000000000002</c:v>
                </c:pt>
                <c:pt idx="1126">
                  <c:v>0.77900000000000003</c:v>
                </c:pt>
                <c:pt idx="1127">
                  <c:v>0.77949999999999997</c:v>
                </c:pt>
                <c:pt idx="1128">
                  <c:v>0.78049999999999997</c:v>
                </c:pt>
                <c:pt idx="1129">
                  <c:v>0.78149999999999997</c:v>
                </c:pt>
                <c:pt idx="1130">
                  <c:v>0.78200000000000003</c:v>
                </c:pt>
                <c:pt idx="1131">
                  <c:v>0.78249999999999997</c:v>
                </c:pt>
                <c:pt idx="1132">
                  <c:v>0.78349999999999997</c:v>
                </c:pt>
                <c:pt idx="1133">
                  <c:v>0.78449999999999998</c:v>
                </c:pt>
                <c:pt idx="1134">
                  <c:v>0.78549999999999998</c:v>
                </c:pt>
                <c:pt idx="1135">
                  <c:v>0.78649999999999998</c:v>
                </c:pt>
                <c:pt idx="1136">
                  <c:v>0.78749999999999998</c:v>
                </c:pt>
                <c:pt idx="1137">
                  <c:v>0.78849999999999998</c:v>
                </c:pt>
                <c:pt idx="1138">
                  <c:v>0.78949999999999998</c:v>
                </c:pt>
                <c:pt idx="1139">
                  <c:v>0.79</c:v>
                </c:pt>
                <c:pt idx="1140">
                  <c:v>0.79100000000000004</c:v>
                </c:pt>
                <c:pt idx="1141">
                  <c:v>0.79200000000000004</c:v>
                </c:pt>
                <c:pt idx="1142">
                  <c:v>0.79249999999999998</c:v>
                </c:pt>
                <c:pt idx="1143">
                  <c:v>0.79300000000000004</c:v>
                </c:pt>
                <c:pt idx="1144">
                  <c:v>0.79400000000000004</c:v>
                </c:pt>
                <c:pt idx="1145">
                  <c:v>0.79500000000000004</c:v>
                </c:pt>
                <c:pt idx="1146">
                  <c:v>0.79600000000000004</c:v>
                </c:pt>
                <c:pt idx="1147">
                  <c:v>0.79700000000000004</c:v>
                </c:pt>
                <c:pt idx="1148">
                  <c:v>0.79800000000000004</c:v>
                </c:pt>
                <c:pt idx="1149">
                  <c:v>0.79849999999999999</c:v>
                </c:pt>
                <c:pt idx="1150">
                  <c:v>0.79949999999999999</c:v>
                </c:pt>
                <c:pt idx="1151">
                  <c:v>0.8</c:v>
                </c:pt>
                <c:pt idx="1152">
                  <c:v>0.80100000000000005</c:v>
                </c:pt>
                <c:pt idx="1153">
                  <c:v>0.80200000000000005</c:v>
                </c:pt>
                <c:pt idx="1154">
                  <c:v>0.80300000000000005</c:v>
                </c:pt>
                <c:pt idx="1155">
                  <c:v>0.80400000000000005</c:v>
                </c:pt>
                <c:pt idx="1156">
                  <c:v>0.80549999999999999</c:v>
                </c:pt>
                <c:pt idx="1157">
                  <c:v>0.80600000000000005</c:v>
                </c:pt>
                <c:pt idx="1158">
                  <c:v>0.80649999999999999</c:v>
                </c:pt>
                <c:pt idx="1159">
                  <c:v>0.80800000000000005</c:v>
                </c:pt>
                <c:pt idx="1160">
                  <c:v>0.80900000000000005</c:v>
                </c:pt>
                <c:pt idx="1161">
                  <c:v>0.8095</c:v>
                </c:pt>
                <c:pt idx="1162">
                  <c:v>0.8105</c:v>
                </c:pt>
                <c:pt idx="1163">
                  <c:v>0.8115</c:v>
                </c:pt>
                <c:pt idx="1164">
                  <c:v>0.81200000000000006</c:v>
                </c:pt>
                <c:pt idx="1165">
                  <c:v>0.8125</c:v>
                </c:pt>
                <c:pt idx="1166">
                  <c:v>0.8135</c:v>
                </c:pt>
                <c:pt idx="1167">
                  <c:v>0.8145</c:v>
                </c:pt>
                <c:pt idx="1168">
                  <c:v>0.81499999999999995</c:v>
                </c:pt>
                <c:pt idx="1169">
                  <c:v>0.81599999999999995</c:v>
                </c:pt>
                <c:pt idx="1170">
                  <c:v>0.81699999999999995</c:v>
                </c:pt>
                <c:pt idx="1171">
                  <c:v>0.81799999999999995</c:v>
                </c:pt>
                <c:pt idx="1172">
                  <c:v>0.81850000000000001</c:v>
                </c:pt>
                <c:pt idx="1173">
                  <c:v>0.81950000000000001</c:v>
                </c:pt>
                <c:pt idx="1174">
                  <c:v>0.82050000000000001</c:v>
                </c:pt>
                <c:pt idx="1175">
                  <c:v>0.82099999999999995</c:v>
                </c:pt>
                <c:pt idx="1176">
                  <c:v>0.82150000000000001</c:v>
                </c:pt>
                <c:pt idx="1177">
                  <c:v>0.82250000000000001</c:v>
                </c:pt>
                <c:pt idx="1178">
                  <c:v>0.82299999999999995</c:v>
                </c:pt>
                <c:pt idx="1179">
                  <c:v>0.82399999999999995</c:v>
                </c:pt>
                <c:pt idx="1180">
                  <c:v>0.82499999999999996</c:v>
                </c:pt>
                <c:pt idx="1181">
                  <c:v>0.82599999999999996</c:v>
                </c:pt>
                <c:pt idx="1182">
                  <c:v>0.82699999999999996</c:v>
                </c:pt>
                <c:pt idx="1183">
                  <c:v>0.82799999999999996</c:v>
                </c:pt>
                <c:pt idx="1184">
                  <c:v>0.82899999999999996</c:v>
                </c:pt>
                <c:pt idx="1185">
                  <c:v>0.83</c:v>
                </c:pt>
                <c:pt idx="1186">
                  <c:v>0.83050000000000002</c:v>
                </c:pt>
                <c:pt idx="1187">
                  <c:v>0.83099999999999996</c:v>
                </c:pt>
                <c:pt idx="1188">
                  <c:v>0.83199999999999996</c:v>
                </c:pt>
                <c:pt idx="1189">
                  <c:v>0.83299999999999996</c:v>
                </c:pt>
                <c:pt idx="1190">
                  <c:v>0.83350000000000002</c:v>
                </c:pt>
                <c:pt idx="1191">
                  <c:v>0.83450000000000002</c:v>
                </c:pt>
                <c:pt idx="1192">
                  <c:v>0.83550000000000002</c:v>
                </c:pt>
                <c:pt idx="1193">
                  <c:v>0.83650000000000002</c:v>
                </c:pt>
                <c:pt idx="1194">
                  <c:v>0.83750000000000002</c:v>
                </c:pt>
                <c:pt idx="1195">
                  <c:v>0.83850000000000002</c:v>
                </c:pt>
                <c:pt idx="1196">
                  <c:v>0.83899999999999997</c:v>
                </c:pt>
                <c:pt idx="1197">
                  <c:v>0.84</c:v>
                </c:pt>
                <c:pt idx="1198">
                  <c:v>0.84099999999999997</c:v>
                </c:pt>
                <c:pt idx="1199">
                  <c:v>0.84150000000000003</c:v>
                </c:pt>
                <c:pt idx="1200">
                  <c:v>0.84250000000000003</c:v>
                </c:pt>
                <c:pt idx="1201">
                  <c:v>0.84299999999999997</c:v>
                </c:pt>
                <c:pt idx="1202">
                  <c:v>0.84399999999999997</c:v>
                </c:pt>
                <c:pt idx="1203">
                  <c:v>0.84499999999999997</c:v>
                </c:pt>
                <c:pt idx="1204">
                  <c:v>0.84599999999999997</c:v>
                </c:pt>
                <c:pt idx="1205">
                  <c:v>0.84699999999999998</c:v>
                </c:pt>
                <c:pt idx="1206">
                  <c:v>0.84750000000000003</c:v>
                </c:pt>
                <c:pt idx="1207">
                  <c:v>0.84850000000000003</c:v>
                </c:pt>
                <c:pt idx="1208">
                  <c:v>0.84950000000000003</c:v>
                </c:pt>
                <c:pt idx="1209">
                  <c:v>0.85050000000000003</c:v>
                </c:pt>
                <c:pt idx="1210">
                  <c:v>0.85099999999999998</c:v>
                </c:pt>
                <c:pt idx="1211">
                  <c:v>0.85199999999999998</c:v>
                </c:pt>
                <c:pt idx="1212">
                  <c:v>0.85299999999999998</c:v>
                </c:pt>
                <c:pt idx="1213">
                  <c:v>0.85399999999999998</c:v>
                </c:pt>
                <c:pt idx="1214">
                  <c:v>0.85450000000000004</c:v>
                </c:pt>
                <c:pt idx="1215">
                  <c:v>0.85550000000000004</c:v>
                </c:pt>
                <c:pt idx="1216">
                  <c:v>0.85599999999999998</c:v>
                </c:pt>
                <c:pt idx="1217">
                  <c:v>0.85699999999999998</c:v>
                </c:pt>
                <c:pt idx="1218">
                  <c:v>0.85799999999999998</c:v>
                </c:pt>
                <c:pt idx="1219">
                  <c:v>0.85899999999999999</c:v>
                </c:pt>
                <c:pt idx="1220">
                  <c:v>0.86</c:v>
                </c:pt>
                <c:pt idx="1221">
                  <c:v>0.86050000000000004</c:v>
                </c:pt>
                <c:pt idx="1222">
                  <c:v>0.86099999999999999</c:v>
                </c:pt>
                <c:pt idx="1223">
                  <c:v>0.86199999999999999</c:v>
                </c:pt>
                <c:pt idx="1224">
                  <c:v>0.86299999999999999</c:v>
                </c:pt>
                <c:pt idx="1225">
                  <c:v>0.86350000000000005</c:v>
                </c:pt>
                <c:pt idx="1226">
                  <c:v>0.86450000000000005</c:v>
                </c:pt>
                <c:pt idx="1227">
                  <c:v>0.86550000000000005</c:v>
                </c:pt>
                <c:pt idx="1228">
                  <c:v>0.86599999999999999</c:v>
                </c:pt>
                <c:pt idx="1229">
                  <c:v>0.86699999999999999</c:v>
                </c:pt>
                <c:pt idx="1230">
                  <c:v>0.86799999999999999</c:v>
                </c:pt>
                <c:pt idx="1231">
                  <c:v>0.86850000000000005</c:v>
                </c:pt>
                <c:pt idx="1232">
                  <c:v>0.86950000000000005</c:v>
                </c:pt>
                <c:pt idx="1233">
                  <c:v>0.87050000000000005</c:v>
                </c:pt>
                <c:pt idx="1234">
                  <c:v>0.87150000000000005</c:v>
                </c:pt>
                <c:pt idx="1235">
                  <c:v>0.87250000000000005</c:v>
                </c:pt>
                <c:pt idx="1236">
                  <c:v>0.87350000000000005</c:v>
                </c:pt>
                <c:pt idx="1237">
                  <c:v>0.87450000000000006</c:v>
                </c:pt>
                <c:pt idx="1238">
                  <c:v>0.875</c:v>
                </c:pt>
                <c:pt idx="1239">
                  <c:v>0.876</c:v>
                </c:pt>
                <c:pt idx="1240">
                  <c:v>0.87649999999999995</c:v>
                </c:pt>
                <c:pt idx="1241">
                  <c:v>0.87749999999999995</c:v>
                </c:pt>
                <c:pt idx="1242">
                  <c:v>0.87849999999999995</c:v>
                </c:pt>
                <c:pt idx="1243">
                  <c:v>0.87949999999999995</c:v>
                </c:pt>
                <c:pt idx="1244">
                  <c:v>0.88049999999999995</c:v>
                </c:pt>
                <c:pt idx="1245">
                  <c:v>0.88149999999999995</c:v>
                </c:pt>
                <c:pt idx="1246">
                  <c:v>0.88249999999999995</c:v>
                </c:pt>
                <c:pt idx="1247">
                  <c:v>0.88300000000000001</c:v>
                </c:pt>
                <c:pt idx="1248">
                  <c:v>0.88400000000000001</c:v>
                </c:pt>
                <c:pt idx="1249">
                  <c:v>0.88500000000000001</c:v>
                </c:pt>
                <c:pt idx="1250">
                  <c:v>0.88549999999999995</c:v>
                </c:pt>
                <c:pt idx="1251">
                  <c:v>0.88649999999999995</c:v>
                </c:pt>
                <c:pt idx="1252">
                  <c:v>0.88749999999999996</c:v>
                </c:pt>
                <c:pt idx="1253">
                  <c:v>0.88800000000000001</c:v>
                </c:pt>
                <c:pt idx="1254">
                  <c:v>0.88900000000000001</c:v>
                </c:pt>
                <c:pt idx="1255">
                  <c:v>0.89</c:v>
                </c:pt>
                <c:pt idx="1256">
                  <c:v>0.89100000000000001</c:v>
                </c:pt>
                <c:pt idx="1257">
                  <c:v>0.89200000000000002</c:v>
                </c:pt>
                <c:pt idx="1258">
                  <c:v>0.89300000000000002</c:v>
                </c:pt>
                <c:pt idx="1259">
                  <c:v>0.89400000000000002</c:v>
                </c:pt>
                <c:pt idx="1260">
                  <c:v>0.89449999999999996</c:v>
                </c:pt>
                <c:pt idx="1261">
                  <c:v>0.89549999999999996</c:v>
                </c:pt>
                <c:pt idx="1262">
                  <c:v>0.89649999999999996</c:v>
                </c:pt>
                <c:pt idx="1263">
                  <c:v>0.89700000000000002</c:v>
                </c:pt>
                <c:pt idx="1264">
                  <c:v>0.89749999999999996</c:v>
                </c:pt>
                <c:pt idx="1265">
                  <c:v>0.89849999999999997</c:v>
                </c:pt>
                <c:pt idx="1266">
                  <c:v>0.9</c:v>
                </c:pt>
                <c:pt idx="1267">
                  <c:v>0.90100000000000002</c:v>
                </c:pt>
                <c:pt idx="1268">
                  <c:v>0.90200000000000002</c:v>
                </c:pt>
                <c:pt idx="1269">
                  <c:v>0.90300000000000002</c:v>
                </c:pt>
                <c:pt idx="1270">
                  <c:v>0.90349999999999997</c:v>
                </c:pt>
                <c:pt idx="1271">
                  <c:v>0.90449999999999997</c:v>
                </c:pt>
                <c:pt idx="1272">
                  <c:v>0.90549999999999997</c:v>
                </c:pt>
                <c:pt idx="1273">
                  <c:v>0.90600000000000003</c:v>
                </c:pt>
                <c:pt idx="1274">
                  <c:v>0.90700000000000003</c:v>
                </c:pt>
                <c:pt idx="1275">
                  <c:v>0.90800000000000003</c:v>
                </c:pt>
                <c:pt idx="1276">
                  <c:v>0.90849999999999997</c:v>
                </c:pt>
                <c:pt idx="1277">
                  <c:v>0.90949999999999998</c:v>
                </c:pt>
                <c:pt idx="1278">
                  <c:v>0.91049999999999998</c:v>
                </c:pt>
                <c:pt idx="1279">
                  <c:v>0.91149999999999998</c:v>
                </c:pt>
                <c:pt idx="1280">
                  <c:v>0.91249999999999998</c:v>
                </c:pt>
                <c:pt idx="1281">
                  <c:v>0.91349999999999998</c:v>
                </c:pt>
                <c:pt idx="1282">
                  <c:v>0.91449999999999998</c:v>
                </c:pt>
                <c:pt idx="1283">
                  <c:v>0.91500000000000004</c:v>
                </c:pt>
                <c:pt idx="1284">
                  <c:v>0.91600000000000004</c:v>
                </c:pt>
                <c:pt idx="1285">
                  <c:v>0.91649999999999998</c:v>
                </c:pt>
                <c:pt idx="1286">
                  <c:v>0.91749999999999998</c:v>
                </c:pt>
                <c:pt idx="1287">
                  <c:v>0.91849999999999998</c:v>
                </c:pt>
                <c:pt idx="1288">
                  <c:v>0.91949999999999998</c:v>
                </c:pt>
                <c:pt idx="1289">
                  <c:v>0.92049999999999998</c:v>
                </c:pt>
                <c:pt idx="1290">
                  <c:v>0.92149999999999999</c:v>
                </c:pt>
                <c:pt idx="1291">
                  <c:v>0.92249999999999999</c:v>
                </c:pt>
                <c:pt idx="1292">
                  <c:v>0.92300000000000004</c:v>
                </c:pt>
                <c:pt idx="1293">
                  <c:v>0.92400000000000004</c:v>
                </c:pt>
                <c:pt idx="1294">
                  <c:v>0.92500000000000004</c:v>
                </c:pt>
                <c:pt idx="1295">
                  <c:v>0.92549999999999999</c:v>
                </c:pt>
                <c:pt idx="1296">
                  <c:v>0.92649999999999999</c:v>
                </c:pt>
                <c:pt idx="1297">
                  <c:v>0.92700000000000005</c:v>
                </c:pt>
                <c:pt idx="1298">
                  <c:v>0.92800000000000005</c:v>
                </c:pt>
                <c:pt idx="1299">
                  <c:v>0.92900000000000005</c:v>
                </c:pt>
                <c:pt idx="1300">
                  <c:v>0.93</c:v>
                </c:pt>
                <c:pt idx="1301">
                  <c:v>0.93100000000000005</c:v>
                </c:pt>
                <c:pt idx="1302">
                  <c:v>0.93200000000000005</c:v>
                </c:pt>
                <c:pt idx="1303">
                  <c:v>0.93300000000000005</c:v>
                </c:pt>
                <c:pt idx="1304">
                  <c:v>0.93400000000000005</c:v>
                </c:pt>
                <c:pt idx="1305">
                  <c:v>0.9345</c:v>
                </c:pt>
                <c:pt idx="1306">
                  <c:v>0.9355</c:v>
                </c:pt>
                <c:pt idx="1307">
                  <c:v>0.93600000000000005</c:v>
                </c:pt>
                <c:pt idx="1308">
                  <c:v>0.9365</c:v>
                </c:pt>
                <c:pt idx="1309">
                  <c:v>0.9375</c:v>
                </c:pt>
                <c:pt idx="1310">
                  <c:v>0.9385</c:v>
                </c:pt>
                <c:pt idx="1311">
                  <c:v>0.9395</c:v>
                </c:pt>
                <c:pt idx="1312">
                  <c:v>0.9405</c:v>
                </c:pt>
                <c:pt idx="1313">
                  <c:v>0.9415</c:v>
                </c:pt>
                <c:pt idx="1314">
                  <c:v>0.9425</c:v>
                </c:pt>
                <c:pt idx="1315">
                  <c:v>0.94350000000000001</c:v>
                </c:pt>
                <c:pt idx="1316">
                  <c:v>0.94399999999999995</c:v>
                </c:pt>
                <c:pt idx="1317">
                  <c:v>0.94450000000000001</c:v>
                </c:pt>
                <c:pt idx="1318">
                  <c:v>0.94550000000000001</c:v>
                </c:pt>
                <c:pt idx="1319">
                  <c:v>0.94650000000000001</c:v>
                </c:pt>
                <c:pt idx="1320">
                  <c:v>0.94699999999999995</c:v>
                </c:pt>
                <c:pt idx="1321">
                  <c:v>0.94799999999999995</c:v>
                </c:pt>
                <c:pt idx="1322">
                  <c:v>0.94899999999999995</c:v>
                </c:pt>
                <c:pt idx="1323">
                  <c:v>0.94950000000000001</c:v>
                </c:pt>
                <c:pt idx="1324">
                  <c:v>0.95050000000000001</c:v>
                </c:pt>
                <c:pt idx="1325">
                  <c:v>0.95150000000000001</c:v>
                </c:pt>
                <c:pt idx="1326">
                  <c:v>0.95299999999999996</c:v>
                </c:pt>
                <c:pt idx="1327">
                  <c:v>0.95350000000000001</c:v>
                </c:pt>
                <c:pt idx="1328">
                  <c:v>0.95399999999999996</c:v>
                </c:pt>
                <c:pt idx="1329">
                  <c:v>0.95499999999999996</c:v>
                </c:pt>
                <c:pt idx="1330">
                  <c:v>0.95550000000000002</c:v>
                </c:pt>
                <c:pt idx="1331">
                  <c:v>0.95650000000000002</c:v>
                </c:pt>
                <c:pt idx="1332">
                  <c:v>0.95699999999999996</c:v>
                </c:pt>
                <c:pt idx="1333">
                  <c:v>0.95799999999999996</c:v>
                </c:pt>
                <c:pt idx="1334">
                  <c:v>0.95899999999999996</c:v>
                </c:pt>
                <c:pt idx="1335">
                  <c:v>0.96</c:v>
                </c:pt>
                <c:pt idx="1336">
                  <c:v>0.96050000000000002</c:v>
                </c:pt>
                <c:pt idx="1337">
                  <c:v>0.96150000000000002</c:v>
                </c:pt>
                <c:pt idx="1338">
                  <c:v>0.96299999999999997</c:v>
                </c:pt>
                <c:pt idx="1339">
                  <c:v>0.96399999999999997</c:v>
                </c:pt>
                <c:pt idx="1340">
                  <c:v>0.96499999999999997</c:v>
                </c:pt>
                <c:pt idx="1341">
                  <c:v>0.96599999999999997</c:v>
                </c:pt>
                <c:pt idx="1342">
                  <c:v>0.96650000000000003</c:v>
                </c:pt>
                <c:pt idx="1343">
                  <c:v>0.96750000000000003</c:v>
                </c:pt>
                <c:pt idx="1344">
                  <c:v>0.96799999999999997</c:v>
                </c:pt>
                <c:pt idx="1345">
                  <c:v>0.96899999999999997</c:v>
                </c:pt>
                <c:pt idx="1346">
                  <c:v>0.96950000000000003</c:v>
                </c:pt>
                <c:pt idx="1347">
                  <c:v>0.97050000000000003</c:v>
                </c:pt>
                <c:pt idx="1348">
                  <c:v>0.97150000000000003</c:v>
                </c:pt>
                <c:pt idx="1349">
                  <c:v>0.97250000000000003</c:v>
                </c:pt>
                <c:pt idx="1350">
                  <c:v>0.97350000000000003</c:v>
                </c:pt>
                <c:pt idx="1351">
                  <c:v>0.97399999999999998</c:v>
                </c:pt>
                <c:pt idx="1352">
                  <c:v>0.97499999999999998</c:v>
                </c:pt>
                <c:pt idx="1353">
                  <c:v>0.97550000000000003</c:v>
                </c:pt>
                <c:pt idx="1354">
                  <c:v>0.97650000000000003</c:v>
                </c:pt>
                <c:pt idx="1355">
                  <c:v>0.97750000000000004</c:v>
                </c:pt>
                <c:pt idx="1356">
                  <c:v>0.97850000000000004</c:v>
                </c:pt>
                <c:pt idx="1357">
                  <c:v>0.97950000000000004</c:v>
                </c:pt>
                <c:pt idx="1358">
                  <c:v>0.98050000000000004</c:v>
                </c:pt>
                <c:pt idx="1359">
                  <c:v>0.98150000000000004</c:v>
                </c:pt>
                <c:pt idx="1360">
                  <c:v>0.98250000000000004</c:v>
                </c:pt>
                <c:pt idx="1361">
                  <c:v>0.98350000000000004</c:v>
                </c:pt>
                <c:pt idx="1362">
                  <c:v>0.98450000000000004</c:v>
                </c:pt>
                <c:pt idx="1363">
                  <c:v>0.98499999999999999</c:v>
                </c:pt>
                <c:pt idx="1364">
                  <c:v>0.98550000000000004</c:v>
                </c:pt>
                <c:pt idx="1365">
                  <c:v>0.98650000000000004</c:v>
                </c:pt>
                <c:pt idx="1366">
                  <c:v>0.98699999999999999</c:v>
                </c:pt>
                <c:pt idx="1367">
                  <c:v>0.98799999999999999</c:v>
                </c:pt>
                <c:pt idx="1368">
                  <c:v>0.98850000000000005</c:v>
                </c:pt>
                <c:pt idx="1369">
                  <c:v>0.98950000000000005</c:v>
                </c:pt>
                <c:pt idx="1370">
                  <c:v>0.99050000000000005</c:v>
                </c:pt>
                <c:pt idx="1371">
                  <c:v>0.99150000000000005</c:v>
                </c:pt>
                <c:pt idx="1372">
                  <c:v>0.99199999999999999</c:v>
                </c:pt>
                <c:pt idx="1373">
                  <c:v>0.99299999999999999</c:v>
                </c:pt>
                <c:pt idx="1374">
                  <c:v>0.99399999999999999</c:v>
                </c:pt>
                <c:pt idx="1375">
                  <c:v>0.995</c:v>
                </c:pt>
                <c:pt idx="1376">
                  <c:v>0.996</c:v>
                </c:pt>
                <c:pt idx="1377">
                  <c:v>0.997</c:v>
                </c:pt>
                <c:pt idx="1378">
                  <c:v>0.998</c:v>
                </c:pt>
                <c:pt idx="1379">
                  <c:v>0.99850000000000005</c:v>
                </c:pt>
                <c:pt idx="1380">
                  <c:v>0.99950000000000006</c:v>
                </c:pt>
                <c:pt idx="1381">
                  <c:v>1.0004999999999999</c:v>
                </c:pt>
                <c:pt idx="1382">
                  <c:v>1.0009999999999999</c:v>
                </c:pt>
                <c:pt idx="1383">
                  <c:v>1.002</c:v>
                </c:pt>
                <c:pt idx="1384">
                  <c:v>1.0029999999999999</c:v>
                </c:pt>
                <c:pt idx="1385">
                  <c:v>1.0044999999999999</c:v>
                </c:pt>
                <c:pt idx="1386">
                  <c:v>1.0049999999999999</c:v>
                </c:pt>
                <c:pt idx="1387">
                  <c:v>1.0055000000000001</c:v>
                </c:pt>
                <c:pt idx="1388">
                  <c:v>1.0065</c:v>
                </c:pt>
                <c:pt idx="1389">
                  <c:v>1.0069999999999999</c:v>
                </c:pt>
                <c:pt idx="1390">
                  <c:v>1.008</c:v>
                </c:pt>
                <c:pt idx="1391">
                  <c:v>1.0089999999999999</c:v>
                </c:pt>
                <c:pt idx="1392">
                  <c:v>1.0095000000000001</c:v>
                </c:pt>
                <c:pt idx="1393">
                  <c:v>1.0105</c:v>
                </c:pt>
                <c:pt idx="1394">
                  <c:v>1.0109999999999999</c:v>
                </c:pt>
                <c:pt idx="1395">
                  <c:v>1.012</c:v>
                </c:pt>
                <c:pt idx="1396">
                  <c:v>1.0129999999999999</c:v>
                </c:pt>
                <c:pt idx="1397">
                  <c:v>1.014</c:v>
                </c:pt>
                <c:pt idx="1398">
                  <c:v>1.0149999999999999</c:v>
                </c:pt>
                <c:pt idx="1399">
                  <c:v>1.0155000000000001</c:v>
                </c:pt>
                <c:pt idx="1400">
                  <c:v>1.016</c:v>
                </c:pt>
                <c:pt idx="1401">
                  <c:v>1.0169999999999999</c:v>
                </c:pt>
                <c:pt idx="1402">
                  <c:v>1.018</c:v>
                </c:pt>
                <c:pt idx="1403">
                  <c:v>1.0185</c:v>
                </c:pt>
                <c:pt idx="1404">
                  <c:v>1.0195000000000001</c:v>
                </c:pt>
                <c:pt idx="1405">
                  <c:v>1.0205</c:v>
                </c:pt>
                <c:pt idx="1406">
                  <c:v>1.0215000000000001</c:v>
                </c:pt>
                <c:pt idx="1407">
                  <c:v>1.022</c:v>
                </c:pt>
                <c:pt idx="1408">
                  <c:v>1.0229999999999999</c:v>
                </c:pt>
                <c:pt idx="1409">
                  <c:v>1.0235000000000001</c:v>
                </c:pt>
                <c:pt idx="1410">
                  <c:v>1.0245</c:v>
                </c:pt>
                <c:pt idx="1411">
                  <c:v>1.0255000000000001</c:v>
                </c:pt>
                <c:pt idx="1412">
                  <c:v>1.0265</c:v>
                </c:pt>
                <c:pt idx="1413">
                  <c:v>1.0275000000000001</c:v>
                </c:pt>
                <c:pt idx="1414">
                  <c:v>1.028</c:v>
                </c:pt>
                <c:pt idx="1415">
                  <c:v>1.0289999999999999</c:v>
                </c:pt>
                <c:pt idx="1416">
                  <c:v>1.0295000000000001</c:v>
                </c:pt>
                <c:pt idx="1417">
                  <c:v>1.03</c:v>
                </c:pt>
                <c:pt idx="1418">
                  <c:v>1.0309999999999999</c:v>
                </c:pt>
                <c:pt idx="1419">
                  <c:v>1.0315000000000001</c:v>
                </c:pt>
                <c:pt idx="1420">
                  <c:v>1.0325</c:v>
                </c:pt>
                <c:pt idx="1421">
                  <c:v>1.0329999999999999</c:v>
                </c:pt>
                <c:pt idx="1422">
                  <c:v>1.034</c:v>
                </c:pt>
                <c:pt idx="1423">
                  <c:v>1.0349999999999999</c:v>
                </c:pt>
                <c:pt idx="1424">
                  <c:v>1.036</c:v>
                </c:pt>
                <c:pt idx="1425">
                  <c:v>1.0369999999999999</c:v>
                </c:pt>
                <c:pt idx="1426">
                  <c:v>1.038</c:v>
                </c:pt>
                <c:pt idx="1427">
                  <c:v>1.0385</c:v>
                </c:pt>
                <c:pt idx="1428">
                  <c:v>1.0395000000000001</c:v>
                </c:pt>
                <c:pt idx="1429">
                  <c:v>1.0405</c:v>
                </c:pt>
                <c:pt idx="1430">
                  <c:v>1.0415000000000001</c:v>
                </c:pt>
                <c:pt idx="1431">
                  <c:v>1.0425</c:v>
                </c:pt>
                <c:pt idx="1432">
                  <c:v>1.0435000000000001</c:v>
                </c:pt>
                <c:pt idx="1433">
                  <c:v>1.044</c:v>
                </c:pt>
                <c:pt idx="1434">
                  <c:v>1.0449999999999999</c:v>
                </c:pt>
                <c:pt idx="1435">
                  <c:v>1.0465</c:v>
                </c:pt>
                <c:pt idx="1436">
                  <c:v>1.0475000000000001</c:v>
                </c:pt>
                <c:pt idx="1437">
                  <c:v>1.0485</c:v>
                </c:pt>
                <c:pt idx="1438">
                  <c:v>1.0489999999999999</c:v>
                </c:pt>
                <c:pt idx="1439">
                  <c:v>1.0495000000000001</c:v>
                </c:pt>
                <c:pt idx="1440">
                  <c:v>1.0505</c:v>
                </c:pt>
                <c:pt idx="1441">
                  <c:v>1.0509999999999999</c:v>
                </c:pt>
                <c:pt idx="1442">
                  <c:v>1.052</c:v>
                </c:pt>
                <c:pt idx="1443">
                  <c:v>1.0529999999999999</c:v>
                </c:pt>
                <c:pt idx="1444">
                  <c:v>1.054</c:v>
                </c:pt>
                <c:pt idx="1445">
                  <c:v>1.0549999999999999</c:v>
                </c:pt>
                <c:pt idx="1446">
                  <c:v>1.056</c:v>
                </c:pt>
                <c:pt idx="1447">
                  <c:v>1.0569999999999999</c:v>
                </c:pt>
                <c:pt idx="1448">
                  <c:v>1.0580000000000001</c:v>
                </c:pt>
                <c:pt idx="1449">
                  <c:v>1.0589999999999999</c:v>
                </c:pt>
                <c:pt idx="1450">
                  <c:v>1.06</c:v>
                </c:pt>
                <c:pt idx="1451">
                  <c:v>1.0609999999999999</c:v>
                </c:pt>
                <c:pt idx="1452">
                  <c:v>1.0615000000000001</c:v>
                </c:pt>
                <c:pt idx="1453">
                  <c:v>1.0625</c:v>
                </c:pt>
                <c:pt idx="1454">
                  <c:v>1.0634999999999999</c:v>
                </c:pt>
                <c:pt idx="1455">
                  <c:v>1.0645</c:v>
                </c:pt>
                <c:pt idx="1456">
                  <c:v>1.0654999999999999</c:v>
                </c:pt>
                <c:pt idx="1457">
                  <c:v>1.0669999999999999</c:v>
                </c:pt>
                <c:pt idx="1458">
                  <c:v>1.0674999999999999</c:v>
                </c:pt>
                <c:pt idx="1459">
                  <c:v>1.0685</c:v>
                </c:pt>
                <c:pt idx="1460">
                  <c:v>1.069</c:v>
                </c:pt>
                <c:pt idx="1461">
                  <c:v>1.0694999999999999</c:v>
                </c:pt>
                <c:pt idx="1462">
                  <c:v>1.0705</c:v>
                </c:pt>
                <c:pt idx="1463">
                  <c:v>1.0714999999999999</c:v>
                </c:pt>
                <c:pt idx="1464">
                  <c:v>1.0725</c:v>
                </c:pt>
                <c:pt idx="1465">
                  <c:v>1.073</c:v>
                </c:pt>
                <c:pt idx="1466">
                  <c:v>1.0740000000000001</c:v>
                </c:pt>
                <c:pt idx="1467">
                  <c:v>1.075</c:v>
                </c:pt>
                <c:pt idx="1468">
                  <c:v>1.0760000000000001</c:v>
                </c:pt>
                <c:pt idx="1469">
                  <c:v>1.077</c:v>
                </c:pt>
                <c:pt idx="1470">
                  <c:v>1.0774999999999999</c:v>
                </c:pt>
                <c:pt idx="1471">
                  <c:v>1.0785</c:v>
                </c:pt>
                <c:pt idx="1472">
                  <c:v>1.0794999999999999</c:v>
                </c:pt>
                <c:pt idx="1473">
                  <c:v>1.08</c:v>
                </c:pt>
                <c:pt idx="1474">
                  <c:v>1.081</c:v>
                </c:pt>
                <c:pt idx="1475">
                  <c:v>1.0820000000000001</c:v>
                </c:pt>
                <c:pt idx="1476">
                  <c:v>1.083</c:v>
                </c:pt>
                <c:pt idx="1477">
                  <c:v>1.0840000000000001</c:v>
                </c:pt>
                <c:pt idx="1478">
                  <c:v>1.085</c:v>
                </c:pt>
                <c:pt idx="1479">
                  <c:v>1.0854999999999999</c:v>
                </c:pt>
                <c:pt idx="1480">
                  <c:v>1.0865</c:v>
                </c:pt>
                <c:pt idx="1481">
                  <c:v>1.0874999999999999</c:v>
                </c:pt>
                <c:pt idx="1482">
                  <c:v>1.0880000000000001</c:v>
                </c:pt>
                <c:pt idx="1483">
                  <c:v>1.089</c:v>
                </c:pt>
                <c:pt idx="1484">
                  <c:v>1.0900000000000001</c:v>
                </c:pt>
                <c:pt idx="1485">
                  <c:v>1.0905</c:v>
                </c:pt>
                <c:pt idx="1486">
                  <c:v>1.091</c:v>
                </c:pt>
                <c:pt idx="1487">
                  <c:v>1.0914999999999999</c:v>
                </c:pt>
                <c:pt idx="1488">
                  <c:v>1.0925</c:v>
                </c:pt>
                <c:pt idx="1489">
                  <c:v>1.0934999999999999</c:v>
                </c:pt>
                <c:pt idx="1490">
                  <c:v>1.0940000000000001</c:v>
                </c:pt>
                <c:pt idx="1491">
                  <c:v>1.095</c:v>
                </c:pt>
                <c:pt idx="1492">
                  <c:v>1.0960000000000001</c:v>
                </c:pt>
                <c:pt idx="1493">
                  <c:v>1.0965</c:v>
                </c:pt>
                <c:pt idx="1494">
                  <c:v>1.0974999999999999</c:v>
                </c:pt>
                <c:pt idx="1495">
                  <c:v>1.0985</c:v>
                </c:pt>
                <c:pt idx="1496">
                  <c:v>1.0994999999999999</c:v>
                </c:pt>
                <c:pt idx="1497">
                  <c:v>1.1005</c:v>
                </c:pt>
                <c:pt idx="1498">
                  <c:v>1.101</c:v>
                </c:pt>
                <c:pt idx="1499">
                  <c:v>1.1020000000000001</c:v>
                </c:pt>
                <c:pt idx="1500">
                  <c:v>1.1025</c:v>
                </c:pt>
                <c:pt idx="1501">
                  <c:v>1.103</c:v>
                </c:pt>
                <c:pt idx="1502">
                  <c:v>1.1040000000000001</c:v>
                </c:pt>
                <c:pt idx="1503">
                  <c:v>1.105</c:v>
                </c:pt>
                <c:pt idx="1504">
                  <c:v>1.1060000000000001</c:v>
                </c:pt>
                <c:pt idx="1505">
                  <c:v>1.107</c:v>
                </c:pt>
                <c:pt idx="1506">
                  <c:v>1.1074999999999999</c:v>
                </c:pt>
                <c:pt idx="1507">
                  <c:v>1.1085</c:v>
                </c:pt>
                <c:pt idx="1508">
                  <c:v>1.109</c:v>
                </c:pt>
                <c:pt idx="1509">
                  <c:v>1.1100000000000001</c:v>
                </c:pt>
                <c:pt idx="1510">
                  <c:v>1.111</c:v>
                </c:pt>
                <c:pt idx="1511">
                  <c:v>1.1120000000000001</c:v>
                </c:pt>
                <c:pt idx="1512">
                  <c:v>1.113</c:v>
                </c:pt>
                <c:pt idx="1513">
                  <c:v>1.1134999999999999</c:v>
                </c:pt>
                <c:pt idx="1514">
                  <c:v>1.1145</c:v>
                </c:pt>
                <c:pt idx="1515">
                  <c:v>1.1154999999999999</c:v>
                </c:pt>
                <c:pt idx="1516">
                  <c:v>1.1165</c:v>
                </c:pt>
                <c:pt idx="1517">
                  <c:v>1.1174999999999999</c:v>
                </c:pt>
                <c:pt idx="1518">
                  <c:v>1.1185</c:v>
                </c:pt>
                <c:pt idx="1519">
                  <c:v>1.1194999999999999</c:v>
                </c:pt>
                <c:pt idx="1520">
                  <c:v>1.1200000000000001</c:v>
                </c:pt>
                <c:pt idx="1521">
                  <c:v>1.121</c:v>
                </c:pt>
                <c:pt idx="1522">
                  <c:v>1.1214999999999999</c:v>
                </c:pt>
                <c:pt idx="1523">
                  <c:v>1.1225000000000001</c:v>
                </c:pt>
                <c:pt idx="1524">
                  <c:v>1.1234999999999999</c:v>
                </c:pt>
                <c:pt idx="1525">
                  <c:v>1.1240000000000001</c:v>
                </c:pt>
                <c:pt idx="1526">
                  <c:v>1.125</c:v>
                </c:pt>
                <c:pt idx="1527">
                  <c:v>1.1254999999999999</c:v>
                </c:pt>
                <c:pt idx="1528">
                  <c:v>1.1265000000000001</c:v>
                </c:pt>
                <c:pt idx="1529">
                  <c:v>1.1274999999999999</c:v>
                </c:pt>
                <c:pt idx="1530">
                  <c:v>1.1285000000000001</c:v>
                </c:pt>
                <c:pt idx="1531">
                  <c:v>1.129</c:v>
                </c:pt>
                <c:pt idx="1532">
                  <c:v>1.1299999999999999</c:v>
                </c:pt>
                <c:pt idx="1533">
                  <c:v>1.1305000000000001</c:v>
                </c:pt>
                <c:pt idx="1534">
                  <c:v>1.1315</c:v>
                </c:pt>
                <c:pt idx="1535">
                  <c:v>1.1325000000000001</c:v>
                </c:pt>
                <c:pt idx="1536">
                  <c:v>1.1335</c:v>
                </c:pt>
                <c:pt idx="1537">
                  <c:v>1.1345000000000001</c:v>
                </c:pt>
                <c:pt idx="1538">
                  <c:v>1.135</c:v>
                </c:pt>
                <c:pt idx="1539">
                  <c:v>1.1359999999999999</c:v>
                </c:pt>
                <c:pt idx="1540">
                  <c:v>1.137</c:v>
                </c:pt>
                <c:pt idx="1541">
                  <c:v>1.1379999999999999</c:v>
                </c:pt>
                <c:pt idx="1542">
                  <c:v>1.139</c:v>
                </c:pt>
                <c:pt idx="1543">
                  <c:v>1.1399999999999999</c:v>
                </c:pt>
                <c:pt idx="1544">
                  <c:v>1.141</c:v>
                </c:pt>
                <c:pt idx="1545">
                  <c:v>1.1419999999999999</c:v>
                </c:pt>
                <c:pt idx="1546">
                  <c:v>1.1425000000000001</c:v>
                </c:pt>
                <c:pt idx="1547">
                  <c:v>1.143</c:v>
                </c:pt>
                <c:pt idx="1548">
                  <c:v>1.1439999999999999</c:v>
                </c:pt>
                <c:pt idx="1549">
                  <c:v>1.1445000000000001</c:v>
                </c:pt>
                <c:pt idx="1550">
                  <c:v>1.1455</c:v>
                </c:pt>
                <c:pt idx="1551">
                  <c:v>1.1465000000000001</c:v>
                </c:pt>
                <c:pt idx="1552">
                  <c:v>1.147</c:v>
                </c:pt>
                <c:pt idx="1553">
                  <c:v>1.1479999999999999</c:v>
                </c:pt>
                <c:pt idx="1554">
                  <c:v>1.149</c:v>
                </c:pt>
                <c:pt idx="1555">
                  <c:v>1.1495</c:v>
                </c:pt>
                <c:pt idx="1556">
                  <c:v>1.1505000000000001</c:v>
                </c:pt>
                <c:pt idx="1557">
                  <c:v>1.151</c:v>
                </c:pt>
                <c:pt idx="1558">
                  <c:v>1.1519999999999999</c:v>
                </c:pt>
                <c:pt idx="1559">
                  <c:v>1.153</c:v>
                </c:pt>
                <c:pt idx="1560">
                  <c:v>1.1535</c:v>
                </c:pt>
                <c:pt idx="1561">
                  <c:v>1.1545000000000001</c:v>
                </c:pt>
                <c:pt idx="1562">
                  <c:v>1.1555</c:v>
                </c:pt>
                <c:pt idx="1563">
                  <c:v>1.1559999999999999</c:v>
                </c:pt>
                <c:pt idx="1564">
                  <c:v>1.157</c:v>
                </c:pt>
                <c:pt idx="1565">
                  <c:v>1.1579999999999999</c:v>
                </c:pt>
                <c:pt idx="1566">
                  <c:v>1.159</c:v>
                </c:pt>
                <c:pt idx="1567">
                  <c:v>1.1599999999999999</c:v>
                </c:pt>
                <c:pt idx="1568">
                  <c:v>1.161</c:v>
                </c:pt>
                <c:pt idx="1569">
                  <c:v>1.1619999999999999</c:v>
                </c:pt>
                <c:pt idx="1570">
                  <c:v>1.1625000000000001</c:v>
                </c:pt>
                <c:pt idx="1571">
                  <c:v>1.163</c:v>
                </c:pt>
                <c:pt idx="1572">
                  <c:v>1.1639999999999999</c:v>
                </c:pt>
                <c:pt idx="1573">
                  <c:v>1.165</c:v>
                </c:pt>
                <c:pt idx="1574">
                  <c:v>1.1659999999999999</c:v>
                </c:pt>
                <c:pt idx="1575">
                  <c:v>1.167</c:v>
                </c:pt>
                <c:pt idx="1576">
                  <c:v>1.1679999999999999</c:v>
                </c:pt>
                <c:pt idx="1577">
                  <c:v>1.169</c:v>
                </c:pt>
                <c:pt idx="1578">
                  <c:v>1.1695</c:v>
                </c:pt>
                <c:pt idx="1579">
                  <c:v>1.1705000000000001</c:v>
                </c:pt>
                <c:pt idx="1580">
                  <c:v>1.1715</c:v>
                </c:pt>
                <c:pt idx="1581">
                  <c:v>1.1719999999999999</c:v>
                </c:pt>
                <c:pt idx="1582">
                  <c:v>1.173</c:v>
                </c:pt>
                <c:pt idx="1583">
                  <c:v>1.1739999999999999</c:v>
                </c:pt>
                <c:pt idx="1584">
                  <c:v>1.1745000000000001</c:v>
                </c:pt>
                <c:pt idx="1585">
                  <c:v>1.1755</c:v>
                </c:pt>
                <c:pt idx="1586">
                  <c:v>1.1759999999999999</c:v>
                </c:pt>
                <c:pt idx="1587">
                  <c:v>1.177</c:v>
                </c:pt>
                <c:pt idx="1588">
                  <c:v>1.1779999999999999</c:v>
                </c:pt>
                <c:pt idx="1589">
                  <c:v>1.179</c:v>
                </c:pt>
                <c:pt idx="1590">
                  <c:v>1.18</c:v>
                </c:pt>
                <c:pt idx="1591">
                  <c:v>1.181</c:v>
                </c:pt>
                <c:pt idx="1592">
                  <c:v>1.1815</c:v>
                </c:pt>
                <c:pt idx="1593">
                  <c:v>1.1825000000000001</c:v>
                </c:pt>
                <c:pt idx="1594">
                  <c:v>1.1835</c:v>
                </c:pt>
                <c:pt idx="1595">
                  <c:v>1.1839999999999999</c:v>
                </c:pt>
                <c:pt idx="1596">
                  <c:v>1.1850000000000001</c:v>
                </c:pt>
                <c:pt idx="1597">
                  <c:v>1.1855</c:v>
                </c:pt>
                <c:pt idx="1598">
                  <c:v>1.1859999999999999</c:v>
                </c:pt>
                <c:pt idx="1599">
                  <c:v>1.1870000000000001</c:v>
                </c:pt>
                <c:pt idx="1600">
                  <c:v>1.1879999999999999</c:v>
                </c:pt>
                <c:pt idx="1601">
                  <c:v>1.1890000000000001</c:v>
                </c:pt>
                <c:pt idx="1602">
                  <c:v>1.1895</c:v>
                </c:pt>
                <c:pt idx="1603">
                  <c:v>1.1904999999999999</c:v>
                </c:pt>
                <c:pt idx="1604">
                  <c:v>1.1919999999999999</c:v>
                </c:pt>
                <c:pt idx="1605">
                  <c:v>1.1924999999999999</c:v>
                </c:pt>
                <c:pt idx="1606">
                  <c:v>1.1935</c:v>
                </c:pt>
                <c:pt idx="1607">
                  <c:v>1.1944999999999999</c:v>
                </c:pt>
                <c:pt idx="1608">
                  <c:v>1.1950000000000001</c:v>
                </c:pt>
                <c:pt idx="1609">
                  <c:v>1.1955</c:v>
                </c:pt>
                <c:pt idx="1610">
                  <c:v>1.1964999999999999</c:v>
                </c:pt>
                <c:pt idx="1611">
                  <c:v>1.1970000000000001</c:v>
                </c:pt>
                <c:pt idx="1612">
                  <c:v>1.198</c:v>
                </c:pt>
                <c:pt idx="1613">
                  <c:v>1.1990000000000001</c:v>
                </c:pt>
                <c:pt idx="1614">
                  <c:v>1.2</c:v>
                </c:pt>
                <c:pt idx="1615">
                  <c:v>1.2004999999999999</c:v>
                </c:pt>
                <c:pt idx="1616">
                  <c:v>1.2015</c:v>
                </c:pt>
                <c:pt idx="1617">
                  <c:v>1.2024999999999999</c:v>
                </c:pt>
                <c:pt idx="1618">
                  <c:v>1.2035</c:v>
                </c:pt>
                <c:pt idx="1619">
                  <c:v>1.2044999999999999</c:v>
                </c:pt>
                <c:pt idx="1620">
                  <c:v>1.2050000000000001</c:v>
                </c:pt>
                <c:pt idx="1621">
                  <c:v>1.206</c:v>
                </c:pt>
                <c:pt idx="1622">
                  <c:v>1.2064999999999999</c:v>
                </c:pt>
                <c:pt idx="1623">
                  <c:v>1.2075</c:v>
                </c:pt>
                <c:pt idx="1624">
                  <c:v>1.208</c:v>
                </c:pt>
                <c:pt idx="1625">
                  <c:v>1.2090000000000001</c:v>
                </c:pt>
                <c:pt idx="1626">
                  <c:v>1.21</c:v>
                </c:pt>
                <c:pt idx="1627">
                  <c:v>1.2110000000000001</c:v>
                </c:pt>
                <c:pt idx="1628">
                  <c:v>1.212</c:v>
                </c:pt>
                <c:pt idx="1629">
                  <c:v>1.2130000000000001</c:v>
                </c:pt>
                <c:pt idx="1630">
                  <c:v>1.214</c:v>
                </c:pt>
                <c:pt idx="1631">
                  <c:v>1.2144999999999999</c:v>
                </c:pt>
                <c:pt idx="1632">
                  <c:v>1.2155</c:v>
                </c:pt>
                <c:pt idx="1633">
                  <c:v>1.2164999999999999</c:v>
                </c:pt>
                <c:pt idx="1634">
                  <c:v>1.2170000000000001</c:v>
                </c:pt>
                <c:pt idx="1635">
                  <c:v>1.218</c:v>
                </c:pt>
                <c:pt idx="1636">
                  <c:v>1.2190000000000001</c:v>
                </c:pt>
                <c:pt idx="1637">
                  <c:v>1.22</c:v>
                </c:pt>
                <c:pt idx="1638">
                  <c:v>1.2210000000000001</c:v>
                </c:pt>
                <c:pt idx="1639">
                  <c:v>1.222</c:v>
                </c:pt>
                <c:pt idx="1640">
                  <c:v>1.2230000000000001</c:v>
                </c:pt>
                <c:pt idx="1641">
                  <c:v>1.2235</c:v>
                </c:pt>
                <c:pt idx="1642">
                  <c:v>1.2244999999999999</c:v>
                </c:pt>
                <c:pt idx="1643">
                  <c:v>1.2250000000000001</c:v>
                </c:pt>
                <c:pt idx="1644">
                  <c:v>1.226</c:v>
                </c:pt>
                <c:pt idx="1645">
                  <c:v>1.2270000000000001</c:v>
                </c:pt>
                <c:pt idx="1646">
                  <c:v>1.228</c:v>
                </c:pt>
                <c:pt idx="1647">
                  <c:v>1.2290000000000001</c:v>
                </c:pt>
                <c:pt idx="1648">
                  <c:v>1.23</c:v>
                </c:pt>
                <c:pt idx="1649">
                  <c:v>1.2310000000000001</c:v>
                </c:pt>
                <c:pt idx="1650">
                  <c:v>1.232</c:v>
                </c:pt>
                <c:pt idx="1651">
                  <c:v>1.2330000000000001</c:v>
                </c:pt>
                <c:pt idx="1652">
                  <c:v>1.234</c:v>
                </c:pt>
                <c:pt idx="1653">
                  <c:v>1.2350000000000001</c:v>
                </c:pt>
                <c:pt idx="1654">
                  <c:v>1.2355</c:v>
                </c:pt>
                <c:pt idx="1655">
                  <c:v>1.2364999999999999</c:v>
                </c:pt>
                <c:pt idx="1656">
                  <c:v>1.2375</c:v>
                </c:pt>
                <c:pt idx="1657">
                  <c:v>1.238</c:v>
                </c:pt>
                <c:pt idx="1658">
                  <c:v>1.2390000000000001</c:v>
                </c:pt>
                <c:pt idx="1659">
                  <c:v>1.24</c:v>
                </c:pt>
                <c:pt idx="1660">
                  <c:v>1.2410000000000001</c:v>
                </c:pt>
                <c:pt idx="1661">
                  <c:v>1.242</c:v>
                </c:pt>
                <c:pt idx="1662">
                  <c:v>1.2424999999999999</c:v>
                </c:pt>
                <c:pt idx="1663">
                  <c:v>1.2435</c:v>
                </c:pt>
                <c:pt idx="1664">
                  <c:v>1.2444999999999999</c:v>
                </c:pt>
                <c:pt idx="1665">
                  <c:v>1.2455000000000001</c:v>
                </c:pt>
                <c:pt idx="1666">
                  <c:v>1.2464999999999999</c:v>
                </c:pt>
                <c:pt idx="1667">
                  <c:v>1.2475000000000001</c:v>
                </c:pt>
                <c:pt idx="1668">
                  <c:v>1.248</c:v>
                </c:pt>
                <c:pt idx="1669">
                  <c:v>1.2490000000000001</c:v>
                </c:pt>
                <c:pt idx="1670">
                  <c:v>1.25</c:v>
                </c:pt>
                <c:pt idx="1671">
                  <c:v>1.2509999999999999</c:v>
                </c:pt>
                <c:pt idx="1672">
                  <c:v>1.252</c:v>
                </c:pt>
                <c:pt idx="1673">
                  <c:v>1.2529999999999999</c:v>
                </c:pt>
                <c:pt idx="1674">
                  <c:v>1.254</c:v>
                </c:pt>
                <c:pt idx="1675">
                  <c:v>1.2549999999999999</c:v>
                </c:pt>
                <c:pt idx="1676">
                  <c:v>1.2555000000000001</c:v>
                </c:pt>
                <c:pt idx="1677">
                  <c:v>1.256</c:v>
                </c:pt>
                <c:pt idx="1678">
                  <c:v>1.2569999999999999</c:v>
                </c:pt>
                <c:pt idx="1679">
                  <c:v>1.258</c:v>
                </c:pt>
                <c:pt idx="1680">
                  <c:v>1.2585</c:v>
                </c:pt>
                <c:pt idx="1681">
                  <c:v>1.2595000000000001</c:v>
                </c:pt>
                <c:pt idx="1682">
                  <c:v>1.2605</c:v>
                </c:pt>
                <c:pt idx="1683">
                  <c:v>1.2615000000000001</c:v>
                </c:pt>
                <c:pt idx="1684">
                  <c:v>1.2625</c:v>
                </c:pt>
                <c:pt idx="1685">
                  <c:v>1.2629999999999999</c:v>
                </c:pt>
                <c:pt idx="1686">
                  <c:v>1.264</c:v>
                </c:pt>
                <c:pt idx="1687">
                  <c:v>1.2649999999999999</c:v>
                </c:pt>
                <c:pt idx="1688">
                  <c:v>1.266</c:v>
                </c:pt>
                <c:pt idx="1689">
                  <c:v>1.2665</c:v>
                </c:pt>
                <c:pt idx="1690">
                  <c:v>1.2675000000000001</c:v>
                </c:pt>
                <c:pt idx="1691">
                  <c:v>1.268</c:v>
                </c:pt>
                <c:pt idx="1692">
                  <c:v>1.2685</c:v>
                </c:pt>
                <c:pt idx="1693">
                  <c:v>1.27</c:v>
                </c:pt>
                <c:pt idx="1694">
                  <c:v>1.2705</c:v>
                </c:pt>
                <c:pt idx="1695">
                  <c:v>1.2715000000000001</c:v>
                </c:pt>
                <c:pt idx="1696">
                  <c:v>1.2725</c:v>
                </c:pt>
                <c:pt idx="1697">
                  <c:v>1.2735000000000001</c:v>
                </c:pt>
                <c:pt idx="1698">
                  <c:v>1.2745</c:v>
                </c:pt>
                <c:pt idx="1699">
                  <c:v>1.2755000000000001</c:v>
                </c:pt>
                <c:pt idx="1700">
                  <c:v>1.2765</c:v>
                </c:pt>
                <c:pt idx="1701">
                  <c:v>1.2769999999999999</c:v>
                </c:pt>
                <c:pt idx="1702">
                  <c:v>1.278</c:v>
                </c:pt>
                <c:pt idx="1703">
                  <c:v>1.2785</c:v>
                </c:pt>
                <c:pt idx="1704">
                  <c:v>1.2795000000000001</c:v>
                </c:pt>
                <c:pt idx="1705">
                  <c:v>1.28</c:v>
                </c:pt>
                <c:pt idx="1706">
                  <c:v>1.2809999999999999</c:v>
                </c:pt>
                <c:pt idx="1707">
                  <c:v>1.2815000000000001</c:v>
                </c:pt>
                <c:pt idx="1708">
                  <c:v>1.2825</c:v>
                </c:pt>
                <c:pt idx="1709">
                  <c:v>1.2835000000000001</c:v>
                </c:pt>
                <c:pt idx="1710">
                  <c:v>1.2845</c:v>
                </c:pt>
                <c:pt idx="1711">
                  <c:v>1.2849999999999999</c:v>
                </c:pt>
                <c:pt idx="1712">
                  <c:v>1.286</c:v>
                </c:pt>
                <c:pt idx="1713">
                  <c:v>1.2869999999999999</c:v>
                </c:pt>
                <c:pt idx="1714">
                  <c:v>1.288</c:v>
                </c:pt>
                <c:pt idx="1715">
                  <c:v>1.2885</c:v>
                </c:pt>
                <c:pt idx="1716">
                  <c:v>1.2895000000000001</c:v>
                </c:pt>
                <c:pt idx="1717">
                  <c:v>1.2905</c:v>
                </c:pt>
                <c:pt idx="1718">
                  <c:v>1.2915000000000001</c:v>
                </c:pt>
                <c:pt idx="1719">
                  <c:v>1.292</c:v>
                </c:pt>
                <c:pt idx="1720">
                  <c:v>1.2929999999999999</c:v>
                </c:pt>
                <c:pt idx="1721">
                  <c:v>1.294</c:v>
                </c:pt>
                <c:pt idx="1722">
                  <c:v>1.2945</c:v>
                </c:pt>
                <c:pt idx="1723">
                  <c:v>1.296</c:v>
                </c:pt>
                <c:pt idx="1724">
                  <c:v>1.2965</c:v>
                </c:pt>
                <c:pt idx="1725">
                  <c:v>1.2975000000000001</c:v>
                </c:pt>
                <c:pt idx="1726">
                  <c:v>1.2985</c:v>
                </c:pt>
                <c:pt idx="1727">
                  <c:v>1.2989999999999999</c:v>
                </c:pt>
                <c:pt idx="1728">
                  <c:v>1.3</c:v>
                </c:pt>
                <c:pt idx="1729">
                  <c:v>1.3005</c:v>
                </c:pt>
                <c:pt idx="1730">
                  <c:v>1.3009999999999999</c:v>
                </c:pt>
                <c:pt idx="1731">
                  <c:v>1.302</c:v>
                </c:pt>
                <c:pt idx="1732">
                  <c:v>1.3029999999999999</c:v>
                </c:pt>
                <c:pt idx="1733">
                  <c:v>1.304</c:v>
                </c:pt>
                <c:pt idx="1734">
                  <c:v>1.3045</c:v>
                </c:pt>
                <c:pt idx="1735">
                  <c:v>1.306</c:v>
                </c:pt>
                <c:pt idx="1736">
                  <c:v>1.3065</c:v>
                </c:pt>
                <c:pt idx="1737">
                  <c:v>1.3080000000000001</c:v>
                </c:pt>
                <c:pt idx="1738">
                  <c:v>1.3089999999999999</c:v>
                </c:pt>
                <c:pt idx="1739">
                  <c:v>1.3095000000000001</c:v>
                </c:pt>
                <c:pt idx="1740">
                  <c:v>1.3105</c:v>
                </c:pt>
                <c:pt idx="1741">
                  <c:v>1.3115000000000001</c:v>
                </c:pt>
                <c:pt idx="1742">
                  <c:v>1.3125</c:v>
                </c:pt>
                <c:pt idx="1743">
                  <c:v>1.3134999999999999</c:v>
                </c:pt>
                <c:pt idx="1744">
                  <c:v>1.3145</c:v>
                </c:pt>
                <c:pt idx="1745">
                  <c:v>1.3154999999999999</c:v>
                </c:pt>
                <c:pt idx="1746">
                  <c:v>1.3165</c:v>
                </c:pt>
                <c:pt idx="1747">
                  <c:v>1.3174999999999999</c:v>
                </c:pt>
                <c:pt idx="1748">
                  <c:v>1.3180000000000001</c:v>
                </c:pt>
                <c:pt idx="1749">
                  <c:v>1.3185</c:v>
                </c:pt>
                <c:pt idx="1750">
                  <c:v>1.3194999999999999</c:v>
                </c:pt>
                <c:pt idx="1751">
                  <c:v>1.32</c:v>
                </c:pt>
                <c:pt idx="1752">
                  <c:v>1.3205</c:v>
                </c:pt>
                <c:pt idx="1753">
                  <c:v>1.3214999999999999</c:v>
                </c:pt>
                <c:pt idx="1754">
                  <c:v>1.3220000000000001</c:v>
                </c:pt>
                <c:pt idx="1755">
                  <c:v>1.323</c:v>
                </c:pt>
                <c:pt idx="1756">
                  <c:v>1.3240000000000001</c:v>
                </c:pt>
                <c:pt idx="1757">
                  <c:v>1.325</c:v>
                </c:pt>
                <c:pt idx="1758">
                  <c:v>1.3254999999999999</c:v>
                </c:pt>
                <c:pt idx="1759">
                  <c:v>1.327</c:v>
                </c:pt>
                <c:pt idx="1760">
                  <c:v>1.3280000000000001</c:v>
                </c:pt>
                <c:pt idx="1761">
                  <c:v>1.3285</c:v>
                </c:pt>
                <c:pt idx="1762">
                  <c:v>1.329</c:v>
                </c:pt>
                <c:pt idx="1763">
                  <c:v>1.33</c:v>
                </c:pt>
                <c:pt idx="1764">
                  <c:v>1.331</c:v>
                </c:pt>
                <c:pt idx="1765">
                  <c:v>1.3314999999999999</c:v>
                </c:pt>
                <c:pt idx="1766">
                  <c:v>1.3325</c:v>
                </c:pt>
                <c:pt idx="1767">
                  <c:v>1.3334999999999999</c:v>
                </c:pt>
                <c:pt idx="1768">
                  <c:v>1.3340000000000001</c:v>
                </c:pt>
                <c:pt idx="1769">
                  <c:v>1.3345</c:v>
                </c:pt>
                <c:pt idx="1770">
                  <c:v>1.3354999999999999</c:v>
                </c:pt>
                <c:pt idx="1771">
                  <c:v>1.3365</c:v>
                </c:pt>
                <c:pt idx="1772">
                  <c:v>1.3374999999999999</c:v>
                </c:pt>
                <c:pt idx="1773">
                  <c:v>1.3380000000000001</c:v>
                </c:pt>
                <c:pt idx="1774">
                  <c:v>1.339</c:v>
                </c:pt>
                <c:pt idx="1775">
                  <c:v>1.3394999999999999</c:v>
                </c:pt>
                <c:pt idx="1776">
                  <c:v>1.3405</c:v>
                </c:pt>
                <c:pt idx="1777">
                  <c:v>1.3414999999999999</c:v>
                </c:pt>
                <c:pt idx="1778">
                  <c:v>1.3425</c:v>
                </c:pt>
                <c:pt idx="1779">
                  <c:v>1.343</c:v>
                </c:pt>
                <c:pt idx="1780">
                  <c:v>1.3434999999999999</c:v>
                </c:pt>
                <c:pt idx="1781">
                  <c:v>1.3445</c:v>
                </c:pt>
                <c:pt idx="1782">
                  <c:v>1.3454999999999999</c:v>
                </c:pt>
                <c:pt idx="1783">
                  <c:v>1.347</c:v>
                </c:pt>
                <c:pt idx="1784">
                  <c:v>1.3474999999999999</c:v>
                </c:pt>
                <c:pt idx="1785">
                  <c:v>1.349</c:v>
                </c:pt>
                <c:pt idx="1786">
                  <c:v>1.3494999999999999</c:v>
                </c:pt>
                <c:pt idx="1787">
                  <c:v>1.3505</c:v>
                </c:pt>
                <c:pt idx="1788">
                  <c:v>1.351</c:v>
                </c:pt>
                <c:pt idx="1789">
                  <c:v>1.3520000000000001</c:v>
                </c:pt>
                <c:pt idx="1790">
                  <c:v>1.353</c:v>
                </c:pt>
                <c:pt idx="1791">
                  <c:v>1.3534999999999999</c:v>
                </c:pt>
                <c:pt idx="1792">
                  <c:v>1.3545</c:v>
                </c:pt>
                <c:pt idx="1793">
                  <c:v>1.355</c:v>
                </c:pt>
                <c:pt idx="1794">
                  <c:v>1.3560000000000001</c:v>
                </c:pt>
                <c:pt idx="1795">
                  <c:v>1.357</c:v>
                </c:pt>
                <c:pt idx="1796">
                  <c:v>1.3580000000000001</c:v>
                </c:pt>
                <c:pt idx="1797">
                  <c:v>1.359</c:v>
                </c:pt>
                <c:pt idx="1798">
                  <c:v>1.36</c:v>
                </c:pt>
                <c:pt idx="1799">
                  <c:v>1.361</c:v>
                </c:pt>
                <c:pt idx="1800">
                  <c:v>1.3614999999999999</c:v>
                </c:pt>
                <c:pt idx="1801">
                  <c:v>1.3625</c:v>
                </c:pt>
                <c:pt idx="1802">
                  <c:v>1.3634999999999999</c:v>
                </c:pt>
                <c:pt idx="1803">
                  <c:v>1.3645</c:v>
                </c:pt>
                <c:pt idx="1804">
                  <c:v>1.3654999999999999</c:v>
                </c:pt>
                <c:pt idx="1805">
                  <c:v>1.3665</c:v>
                </c:pt>
                <c:pt idx="1806">
                  <c:v>1.3674999999999999</c:v>
                </c:pt>
                <c:pt idx="1807">
                  <c:v>1.3685</c:v>
                </c:pt>
                <c:pt idx="1808">
                  <c:v>1.3694999999999999</c:v>
                </c:pt>
                <c:pt idx="1809">
                  <c:v>1.37</c:v>
                </c:pt>
                <c:pt idx="1810">
                  <c:v>1.371</c:v>
                </c:pt>
                <c:pt idx="1811">
                  <c:v>1.3720000000000001</c:v>
                </c:pt>
                <c:pt idx="1812">
                  <c:v>1.3725000000000001</c:v>
                </c:pt>
                <c:pt idx="1813">
                  <c:v>1.3734999999999999</c:v>
                </c:pt>
                <c:pt idx="1814">
                  <c:v>1.3740000000000001</c:v>
                </c:pt>
                <c:pt idx="1815">
                  <c:v>1.375</c:v>
                </c:pt>
                <c:pt idx="1816">
                  <c:v>1.3754999999999999</c:v>
                </c:pt>
                <c:pt idx="1817">
                  <c:v>1.3765000000000001</c:v>
                </c:pt>
                <c:pt idx="1818">
                  <c:v>1.3774999999999999</c:v>
                </c:pt>
                <c:pt idx="1819">
                  <c:v>1.3785000000000001</c:v>
                </c:pt>
                <c:pt idx="1820">
                  <c:v>1.379</c:v>
                </c:pt>
                <c:pt idx="1821">
                  <c:v>1.38</c:v>
                </c:pt>
                <c:pt idx="1822">
                  <c:v>1.381</c:v>
                </c:pt>
                <c:pt idx="1823">
                  <c:v>1.3815</c:v>
                </c:pt>
                <c:pt idx="1824">
                  <c:v>1.3825000000000001</c:v>
                </c:pt>
                <c:pt idx="1825">
                  <c:v>1.3835</c:v>
                </c:pt>
                <c:pt idx="1826">
                  <c:v>1.3839999999999999</c:v>
                </c:pt>
                <c:pt idx="1827">
                  <c:v>1.385</c:v>
                </c:pt>
                <c:pt idx="1828">
                  <c:v>1.3859999999999999</c:v>
                </c:pt>
                <c:pt idx="1829">
                  <c:v>1.3865000000000001</c:v>
                </c:pt>
                <c:pt idx="1830">
                  <c:v>1.3879999999999999</c:v>
                </c:pt>
                <c:pt idx="1831">
                  <c:v>1.3885000000000001</c:v>
                </c:pt>
                <c:pt idx="1832">
                  <c:v>1.3895</c:v>
                </c:pt>
                <c:pt idx="1833">
                  <c:v>1.3905000000000001</c:v>
                </c:pt>
                <c:pt idx="1834">
                  <c:v>1.391</c:v>
                </c:pt>
                <c:pt idx="1835">
                  <c:v>1.3919999999999999</c:v>
                </c:pt>
                <c:pt idx="1836">
                  <c:v>1.393</c:v>
                </c:pt>
                <c:pt idx="1837">
                  <c:v>1.3935</c:v>
                </c:pt>
                <c:pt idx="1838">
                  <c:v>1.3945000000000001</c:v>
                </c:pt>
                <c:pt idx="1839">
                  <c:v>1.3955</c:v>
                </c:pt>
                <c:pt idx="1840">
                  <c:v>1.3959999999999999</c:v>
                </c:pt>
                <c:pt idx="1841">
                  <c:v>1.3965000000000001</c:v>
                </c:pt>
                <c:pt idx="1842">
                  <c:v>1.3975</c:v>
                </c:pt>
                <c:pt idx="1843">
                  <c:v>1.3985000000000001</c:v>
                </c:pt>
                <c:pt idx="1844">
                  <c:v>1.3995</c:v>
                </c:pt>
                <c:pt idx="1845">
                  <c:v>1.4005000000000001</c:v>
                </c:pt>
                <c:pt idx="1846">
                  <c:v>1.401</c:v>
                </c:pt>
                <c:pt idx="1847">
                  <c:v>1.4019999999999999</c:v>
                </c:pt>
                <c:pt idx="1848">
                  <c:v>1.4025000000000001</c:v>
                </c:pt>
                <c:pt idx="1849">
                  <c:v>1.4035</c:v>
                </c:pt>
                <c:pt idx="1850">
                  <c:v>1.4039999999999999</c:v>
                </c:pt>
                <c:pt idx="1851">
                  <c:v>1.405</c:v>
                </c:pt>
                <c:pt idx="1852">
                  <c:v>1.4059999999999999</c:v>
                </c:pt>
                <c:pt idx="1853">
                  <c:v>1.4065000000000001</c:v>
                </c:pt>
                <c:pt idx="1854">
                  <c:v>1.4075</c:v>
                </c:pt>
                <c:pt idx="1855">
                  <c:v>1.4085000000000001</c:v>
                </c:pt>
                <c:pt idx="1856">
                  <c:v>1.41</c:v>
                </c:pt>
                <c:pt idx="1857">
                  <c:v>1.4105000000000001</c:v>
                </c:pt>
                <c:pt idx="1858">
                  <c:v>1.4115</c:v>
                </c:pt>
                <c:pt idx="1859">
                  <c:v>1.4125000000000001</c:v>
                </c:pt>
                <c:pt idx="1860">
                  <c:v>1.413</c:v>
                </c:pt>
                <c:pt idx="1861">
                  <c:v>1.4139999999999999</c:v>
                </c:pt>
                <c:pt idx="1862">
                  <c:v>1.4145000000000001</c:v>
                </c:pt>
                <c:pt idx="1863">
                  <c:v>1.4155</c:v>
                </c:pt>
                <c:pt idx="1864">
                  <c:v>1.4159999999999999</c:v>
                </c:pt>
                <c:pt idx="1865">
                  <c:v>1.4165000000000001</c:v>
                </c:pt>
                <c:pt idx="1866">
                  <c:v>1.4175</c:v>
                </c:pt>
                <c:pt idx="1867">
                  <c:v>1.4185000000000001</c:v>
                </c:pt>
                <c:pt idx="1868">
                  <c:v>1.4195</c:v>
                </c:pt>
                <c:pt idx="1869">
                  <c:v>1.4205000000000001</c:v>
                </c:pt>
                <c:pt idx="1870">
                  <c:v>1.421</c:v>
                </c:pt>
                <c:pt idx="1871">
                  <c:v>1.4219999999999999</c:v>
                </c:pt>
                <c:pt idx="1872">
                  <c:v>1.4235</c:v>
                </c:pt>
                <c:pt idx="1873">
                  <c:v>1.4245000000000001</c:v>
                </c:pt>
                <c:pt idx="1874">
                  <c:v>1.425</c:v>
                </c:pt>
                <c:pt idx="1875">
                  <c:v>1.4259999999999999</c:v>
                </c:pt>
                <c:pt idx="1876">
                  <c:v>1.427</c:v>
                </c:pt>
                <c:pt idx="1877">
                  <c:v>1.4275</c:v>
                </c:pt>
                <c:pt idx="1878">
                  <c:v>1.4285000000000001</c:v>
                </c:pt>
                <c:pt idx="1879">
                  <c:v>1.4295</c:v>
                </c:pt>
                <c:pt idx="1880">
                  <c:v>1.4305000000000001</c:v>
                </c:pt>
                <c:pt idx="1881">
                  <c:v>1.431</c:v>
                </c:pt>
                <c:pt idx="1882">
                  <c:v>1.4319999999999999</c:v>
                </c:pt>
                <c:pt idx="1883">
                  <c:v>1.4330000000000001</c:v>
                </c:pt>
                <c:pt idx="1884">
                  <c:v>1.4339999999999999</c:v>
                </c:pt>
                <c:pt idx="1885">
                  <c:v>1.4350000000000001</c:v>
                </c:pt>
                <c:pt idx="1886">
                  <c:v>1.4359999999999999</c:v>
                </c:pt>
                <c:pt idx="1887">
                  <c:v>1.4365000000000001</c:v>
                </c:pt>
                <c:pt idx="1888">
                  <c:v>1.4370000000000001</c:v>
                </c:pt>
                <c:pt idx="1889">
                  <c:v>1.4379999999999999</c:v>
                </c:pt>
                <c:pt idx="1890">
                  <c:v>1.4384999999999999</c:v>
                </c:pt>
                <c:pt idx="1891">
                  <c:v>1.4395</c:v>
                </c:pt>
                <c:pt idx="1892">
                  <c:v>1.4404999999999999</c:v>
                </c:pt>
                <c:pt idx="1893">
                  <c:v>1.4415</c:v>
                </c:pt>
                <c:pt idx="1894">
                  <c:v>1.4424999999999999</c:v>
                </c:pt>
                <c:pt idx="1895">
                  <c:v>1.444</c:v>
                </c:pt>
                <c:pt idx="1896">
                  <c:v>1.4450000000000001</c:v>
                </c:pt>
                <c:pt idx="1897">
                  <c:v>1.4455</c:v>
                </c:pt>
                <c:pt idx="1898">
                  <c:v>1.4464999999999999</c:v>
                </c:pt>
                <c:pt idx="1899">
                  <c:v>1.4470000000000001</c:v>
                </c:pt>
                <c:pt idx="1900">
                  <c:v>1.4475</c:v>
                </c:pt>
                <c:pt idx="1901">
                  <c:v>1.4484999999999999</c:v>
                </c:pt>
                <c:pt idx="1902">
                  <c:v>1.4490000000000001</c:v>
                </c:pt>
                <c:pt idx="1903">
                  <c:v>1.45</c:v>
                </c:pt>
                <c:pt idx="1904">
                  <c:v>1.4510000000000001</c:v>
                </c:pt>
                <c:pt idx="1905">
                  <c:v>1.4515</c:v>
                </c:pt>
                <c:pt idx="1906">
                  <c:v>1.4524999999999999</c:v>
                </c:pt>
                <c:pt idx="1907">
                  <c:v>1.4535</c:v>
                </c:pt>
                <c:pt idx="1908">
                  <c:v>1.4544999999999999</c:v>
                </c:pt>
                <c:pt idx="1909">
                  <c:v>1.4550000000000001</c:v>
                </c:pt>
                <c:pt idx="1910">
                  <c:v>1.456</c:v>
                </c:pt>
                <c:pt idx="1911">
                  <c:v>1.4564999999999999</c:v>
                </c:pt>
                <c:pt idx="1912">
                  <c:v>1.4575</c:v>
                </c:pt>
                <c:pt idx="1913">
                  <c:v>1.4584999999999999</c:v>
                </c:pt>
                <c:pt idx="1914">
                  <c:v>1.4595</c:v>
                </c:pt>
                <c:pt idx="1915">
                  <c:v>1.4610000000000001</c:v>
                </c:pt>
                <c:pt idx="1916">
                  <c:v>1.4615</c:v>
                </c:pt>
                <c:pt idx="1917">
                  <c:v>1.4624999999999999</c:v>
                </c:pt>
                <c:pt idx="1918">
                  <c:v>1.4635</c:v>
                </c:pt>
                <c:pt idx="1919">
                  <c:v>1.4644999999999999</c:v>
                </c:pt>
                <c:pt idx="1920">
                  <c:v>1.4650000000000001</c:v>
                </c:pt>
                <c:pt idx="1921">
                  <c:v>1.466</c:v>
                </c:pt>
                <c:pt idx="1922">
                  <c:v>1.4670000000000001</c:v>
                </c:pt>
                <c:pt idx="1923">
                  <c:v>1.468</c:v>
                </c:pt>
                <c:pt idx="1924">
                  <c:v>1.4684999999999999</c:v>
                </c:pt>
                <c:pt idx="1925">
                  <c:v>1.4695</c:v>
                </c:pt>
                <c:pt idx="1926">
                  <c:v>1.4704999999999999</c:v>
                </c:pt>
                <c:pt idx="1927">
                  <c:v>1.4710000000000001</c:v>
                </c:pt>
                <c:pt idx="1928">
                  <c:v>1.472</c:v>
                </c:pt>
                <c:pt idx="1929">
                  <c:v>1.4730000000000001</c:v>
                </c:pt>
                <c:pt idx="1930">
                  <c:v>1.474</c:v>
                </c:pt>
                <c:pt idx="1931">
                  <c:v>1.4744999999999999</c:v>
                </c:pt>
                <c:pt idx="1932">
                  <c:v>1.4755</c:v>
                </c:pt>
                <c:pt idx="1933">
                  <c:v>1.476</c:v>
                </c:pt>
                <c:pt idx="1934">
                  <c:v>1.4770000000000001</c:v>
                </c:pt>
                <c:pt idx="1935">
                  <c:v>1.4775</c:v>
                </c:pt>
                <c:pt idx="1936">
                  <c:v>1.478</c:v>
                </c:pt>
                <c:pt idx="1937">
                  <c:v>1.4790000000000001</c:v>
                </c:pt>
                <c:pt idx="1938">
                  <c:v>1.48</c:v>
                </c:pt>
                <c:pt idx="1939">
                  <c:v>1.4804999999999999</c:v>
                </c:pt>
                <c:pt idx="1940">
                  <c:v>1.4815</c:v>
                </c:pt>
                <c:pt idx="1941">
                  <c:v>1.4824999999999999</c:v>
                </c:pt>
                <c:pt idx="1942">
                  <c:v>1.4835</c:v>
                </c:pt>
                <c:pt idx="1943">
                  <c:v>1.4844999999999999</c:v>
                </c:pt>
                <c:pt idx="1944">
                  <c:v>1.4850000000000001</c:v>
                </c:pt>
                <c:pt idx="1945">
                  <c:v>1.486</c:v>
                </c:pt>
                <c:pt idx="1946">
                  <c:v>1.4864999999999999</c:v>
                </c:pt>
                <c:pt idx="1947">
                  <c:v>1.4875</c:v>
                </c:pt>
                <c:pt idx="1948">
                  <c:v>1.488</c:v>
                </c:pt>
                <c:pt idx="1949">
                  <c:v>1.4890000000000001</c:v>
                </c:pt>
                <c:pt idx="1950">
                  <c:v>1.4895</c:v>
                </c:pt>
                <c:pt idx="1951">
                  <c:v>1.49</c:v>
                </c:pt>
                <c:pt idx="1952">
                  <c:v>1.4910000000000001</c:v>
                </c:pt>
                <c:pt idx="1953">
                  <c:v>1.492</c:v>
                </c:pt>
                <c:pt idx="1954">
                  <c:v>1.4924999999999999</c:v>
                </c:pt>
                <c:pt idx="1955">
                  <c:v>1.4935</c:v>
                </c:pt>
                <c:pt idx="1956">
                  <c:v>1.4944999999999999</c:v>
                </c:pt>
                <c:pt idx="1957">
                  <c:v>1.4955000000000001</c:v>
                </c:pt>
                <c:pt idx="1958">
                  <c:v>1.496</c:v>
                </c:pt>
                <c:pt idx="1959">
                  <c:v>1.4964999999999999</c:v>
                </c:pt>
                <c:pt idx="1960">
                  <c:v>1.4975000000000001</c:v>
                </c:pt>
                <c:pt idx="1961">
                  <c:v>1.4984999999999999</c:v>
                </c:pt>
                <c:pt idx="1962">
                  <c:v>1.4990000000000001</c:v>
                </c:pt>
                <c:pt idx="1963">
                  <c:v>1.5</c:v>
                </c:pt>
                <c:pt idx="1964">
                  <c:v>1.5004999999999999</c:v>
                </c:pt>
                <c:pt idx="1965">
                  <c:v>1.5009999999999999</c:v>
                </c:pt>
                <c:pt idx="1966">
                  <c:v>1.502</c:v>
                </c:pt>
                <c:pt idx="1967">
                  <c:v>1.5029999999999999</c:v>
                </c:pt>
                <c:pt idx="1968">
                  <c:v>1.504</c:v>
                </c:pt>
                <c:pt idx="1969">
                  <c:v>1.5049999999999999</c:v>
                </c:pt>
                <c:pt idx="1970">
                  <c:v>1.5055000000000001</c:v>
                </c:pt>
                <c:pt idx="1971">
                  <c:v>1.5065</c:v>
                </c:pt>
                <c:pt idx="1972">
                  <c:v>1.5069999999999999</c:v>
                </c:pt>
                <c:pt idx="1973">
                  <c:v>1.508</c:v>
                </c:pt>
                <c:pt idx="1974">
                  <c:v>1.5085</c:v>
                </c:pt>
                <c:pt idx="1975">
                  <c:v>1.5095000000000001</c:v>
                </c:pt>
                <c:pt idx="1976">
                  <c:v>1.5105</c:v>
                </c:pt>
                <c:pt idx="1977">
                  <c:v>1.5115000000000001</c:v>
                </c:pt>
                <c:pt idx="1978">
                  <c:v>1.5129999999999999</c:v>
                </c:pt>
                <c:pt idx="1979">
                  <c:v>1.5135000000000001</c:v>
                </c:pt>
                <c:pt idx="1980">
                  <c:v>1.514</c:v>
                </c:pt>
                <c:pt idx="1981">
                  <c:v>1.5149999999999999</c:v>
                </c:pt>
                <c:pt idx="1982">
                  <c:v>1.516</c:v>
                </c:pt>
                <c:pt idx="1983">
                  <c:v>1.5169999999999999</c:v>
                </c:pt>
                <c:pt idx="1984">
                  <c:v>1.518</c:v>
                </c:pt>
                <c:pt idx="1985">
                  <c:v>1.5185</c:v>
                </c:pt>
                <c:pt idx="1986">
                  <c:v>1.5195000000000001</c:v>
                </c:pt>
                <c:pt idx="1987">
                  <c:v>1.5205</c:v>
                </c:pt>
                <c:pt idx="1988">
                  <c:v>1.5209999999999999</c:v>
                </c:pt>
                <c:pt idx="1989">
                  <c:v>1.5215000000000001</c:v>
                </c:pt>
                <c:pt idx="1990">
                  <c:v>1.5225</c:v>
                </c:pt>
                <c:pt idx="1991">
                  <c:v>1.5235000000000001</c:v>
                </c:pt>
                <c:pt idx="1992">
                  <c:v>1.5245</c:v>
                </c:pt>
                <c:pt idx="1993">
                  <c:v>1.5255000000000001</c:v>
                </c:pt>
                <c:pt idx="1994">
                  <c:v>1.5265</c:v>
                </c:pt>
                <c:pt idx="1995">
                  <c:v>1.5269999999999999</c:v>
                </c:pt>
                <c:pt idx="1996">
                  <c:v>1.5275000000000001</c:v>
                </c:pt>
                <c:pt idx="1997">
                  <c:v>1.5285</c:v>
                </c:pt>
                <c:pt idx="1998">
                  <c:v>1.5289999999999999</c:v>
                </c:pt>
                <c:pt idx="1999">
                  <c:v>1.53</c:v>
                </c:pt>
                <c:pt idx="2000">
                  <c:v>1.5309999999999999</c:v>
                </c:pt>
                <c:pt idx="2001">
                  <c:v>1.5315000000000001</c:v>
                </c:pt>
                <c:pt idx="2002">
                  <c:v>1.5325</c:v>
                </c:pt>
                <c:pt idx="2003">
                  <c:v>1.5335000000000001</c:v>
                </c:pt>
                <c:pt idx="2004">
                  <c:v>1.5345</c:v>
                </c:pt>
                <c:pt idx="2005">
                  <c:v>1.5349999999999999</c:v>
                </c:pt>
                <c:pt idx="2006">
                  <c:v>1.536</c:v>
                </c:pt>
                <c:pt idx="2007">
                  <c:v>1.5369999999999999</c:v>
                </c:pt>
                <c:pt idx="2008">
                  <c:v>1.538</c:v>
                </c:pt>
                <c:pt idx="2009">
                  <c:v>1.5389999999999999</c:v>
                </c:pt>
                <c:pt idx="2010">
                  <c:v>1.5395000000000001</c:v>
                </c:pt>
                <c:pt idx="2011">
                  <c:v>1.5405</c:v>
                </c:pt>
                <c:pt idx="2012">
                  <c:v>1.5415000000000001</c:v>
                </c:pt>
                <c:pt idx="2013">
                  <c:v>1.542</c:v>
                </c:pt>
                <c:pt idx="2014">
                  <c:v>1.5429999999999999</c:v>
                </c:pt>
                <c:pt idx="2015">
                  <c:v>1.5435000000000001</c:v>
                </c:pt>
                <c:pt idx="2016">
                  <c:v>1.5445</c:v>
                </c:pt>
                <c:pt idx="2017">
                  <c:v>1.5455000000000001</c:v>
                </c:pt>
                <c:pt idx="2018">
                  <c:v>1.5465</c:v>
                </c:pt>
                <c:pt idx="2019">
                  <c:v>1.5469999999999999</c:v>
                </c:pt>
                <c:pt idx="2020">
                  <c:v>1.548</c:v>
                </c:pt>
                <c:pt idx="2021">
                  <c:v>1.5489999999999999</c:v>
                </c:pt>
                <c:pt idx="2022">
                  <c:v>1.55</c:v>
                </c:pt>
                <c:pt idx="2023">
                  <c:v>1.5509999999999999</c:v>
                </c:pt>
                <c:pt idx="2024">
                  <c:v>1.5515000000000001</c:v>
                </c:pt>
                <c:pt idx="2025">
                  <c:v>1.552</c:v>
                </c:pt>
                <c:pt idx="2026">
                  <c:v>1.5529999999999999</c:v>
                </c:pt>
                <c:pt idx="2027">
                  <c:v>1.5535000000000001</c:v>
                </c:pt>
                <c:pt idx="2028">
                  <c:v>1.5549999999999999</c:v>
                </c:pt>
                <c:pt idx="2029">
                  <c:v>1.556</c:v>
                </c:pt>
                <c:pt idx="2030">
                  <c:v>1.5569999999999999</c:v>
                </c:pt>
                <c:pt idx="2031">
                  <c:v>1.5575000000000001</c:v>
                </c:pt>
                <c:pt idx="2032">
                  <c:v>1.5585</c:v>
                </c:pt>
                <c:pt idx="2033">
                  <c:v>1.5595000000000001</c:v>
                </c:pt>
                <c:pt idx="2034">
                  <c:v>1.5605</c:v>
                </c:pt>
                <c:pt idx="2035">
                  <c:v>1.5609999999999999</c:v>
                </c:pt>
                <c:pt idx="2036">
                  <c:v>1.5615000000000001</c:v>
                </c:pt>
                <c:pt idx="2037">
                  <c:v>1.5625</c:v>
                </c:pt>
                <c:pt idx="2038">
                  <c:v>1.5629999999999999</c:v>
                </c:pt>
                <c:pt idx="2039">
                  <c:v>1.5640000000000001</c:v>
                </c:pt>
                <c:pt idx="2040">
                  <c:v>1.5649999999999999</c:v>
                </c:pt>
                <c:pt idx="2041">
                  <c:v>1.5660000000000001</c:v>
                </c:pt>
                <c:pt idx="2042">
                  <c:v>1.5669999999999999</c:v>
                </c:pt>
                <c:pt idx="2043">
                  <c:v>1.5674999999999999</c:v>
                </c:pt>
                <c:pt idx="2044">
                  <c:v>1.5685</c:v>
                </c:pt>
                <c:pt idx="2045">
                  <c:v>1.569</c:v>
                </c:pt>
                <c:pt idx="2046">
                  <c:v>1.5694999999999999</c:v>
                </c:pt>
                <c:pt idx="2047">
                  <c:v>1.5705</c:v>
                </c:pt>
                <c:pt idx="2048">
                  <c:v>1.571</c:v>
                </c:pt>
                <c:pt idx="2049">
                  <c:v>1.5720000000000001</c:v>
                </c:pt>
                <c:pt idx="2050">
                  <c:v>1.573</c:v>
                </c:pt>
                <c:pt idx="2051">
                  <c:v>1.5740000000000001</c:v>
                </c:pt>
                <c:pt idx="2052">
                  <c:v>1.575</c:v>
                </c:pt>
                <c:pt idx="2053">
                  <c:v>1.5760000000000001</c:v>
                </c:pt>
                <c:pt idx="2054">
                  <c:v>1.577</c:v>
                </c:pt>
                <c:pt idx="2055">
                  <c:v>1.5780000000000001</c:v>
                </c:pt>
                <c:pt idx="2056">
                  <c:v>1.579</c:v>
                </c:pt>
                <c:pt idx="2057">
                  <c:v>1.58</c:v>
                </c:pt>
                <c:pt idx="2058">
                  <c:v>1.581</c:v>
                </c:pt>
                <c:pt idx="2059">
                  <c:v>1.5814999999999999</c:v>
                </c:pt>
                <c:pt idx="2060">
                  <c:v>1.5825</c:v>
                </c:pt>
                <c:pt idx="2061">
                  <c:v>1.5834999999999999</c:v>
                </c:pt>
                <c:pt idx="2062">
                  <c:v>1.5840000000000001</c:v>
                </c:pt>
                <c:pt idx="2063">
                  <c:v>1.585</c:v>
                </c:pt>
                <c:pt idx="2064">
                  <c:v>1.5854999999999999</c:v>
                </c:pt>
                <c:pt idx="2065">
                  <c:v>1.5865</c:v>
                </c:pt>
                <c:pt idx="2066">
                  <c:v>1.5874999999999999</c:v>
                </c:pt>
                <c:pt idx="2067">
                  <c:v>1.5885</c:v>
                </c:pt>
                <c:pt idx="2068">
                  <c:v>1.5894999999999999</c:v>
                </c:pt>
                <c:pt idx="2069">
                  <c:v>1.59</c:v>
                </c:pt>
                <c:pt idx="2070">
                  <c:v>1.5905</c:v>
                </c:pt>
                <c:pt idx="2071">
                  <c:v>1.5914999999999999</c:v>
                </c:pt>
                <c:pt idx="2072">
                  <c:v>1.5920000000000001</c:v>
                </c:pt>
                <c:pt idx="2073">
                  <c:v>1.5925</c:v>
                </c:pt>
                <c:pt idx="2074">
                  <c:v>1.5934999999999999</c:v>
                </c:pt>
                <c:pt idx="2075">
                  <c:v>1.5940000000000001</c:v>
                </c:pt>
                <c:pt idx="2076">
                  <c:v>1.595</c:v>
                </c:pt>
                <c:pt idx="2077">
                  <c:v>1.5960000000000001</c:v>
                </c:pt>
                <c:pt idx="2078">
                  <c:v>1.597</c:v>
                </c:pt>
                <c:pt idx="2079">
                  <c:v>1.5980000000000001</c:v>
                </c:pt>
                <c:pt idx="2080">
                  <c:v>1.599</c:v>
                </c:pt>
                <c:pt idx="2081">
                  <c:v>1.6</c:v>
                </c:pt>
                <c:pt idx="2082">
                  <c:v>1.601</c:v>
                </c:pt>
                <c:pt idx="2083">
                  <c:v>1.6014999999999999</c:v>
                </c:pt>
                <c:pt idx="2084">
                  <c:v>1.6025</c:v>
                </c:pt>
                <c:pt idx="2085">
                  <c:v>1.6034999999999999</c:v>
                </c:pt>
                <c:pt idx="2086">
                  <c:v>1.6040000000000001</c:v>
                </c:pt>
                <c:pt idx="2087">
                  <c:v>1.6045</c:v>
                </c:pt>
                <c:pt idx="2088">
                  <c:v>1.6054999999999999</c:v>
                </c:pt>
                <c:pt idx="2089">
                  <c:v>1.6065</c:v>
                </c:pt>
                <c:pt idx="2090">
                  <c:v>1.607</c:v>
                </c:pt>
                <c:pt idx="2091">
                  <c:v>1.6080000000000001</c:v>
                </c:pt>
                <c:pt idx="2092">
                  <c:v>1.6085</c:v>
                </c:pt>
                <c:pt idx="2093">
                  <c:v>1.6094999999999999</c:v>
                </c:pt>
                <c:pt idx="2094">
                  <c:v>1.6105</c:v>
                </c:pt>
                <c:pt idx="2095">
                  <c:v>1.611</c:v>
                </c:pt>
                <c:pt idx="2096">
                  <c:v>1.6114999999999999</c:v>
                </c:pt>
                <c:pt idx="2097">
                  <c:v>1.6125</c:v>
                </c:pt>
                <c:pt idx="2098">
                  <c:v>1.6134999999999999</c:v>
                </c:pt>
                <c:pt idx="2099">
                  <c:v>1.6140000000000001</c:v>
                </c:pt>
                <c:pt idx="2100">
                  <c:v>1.615</c:v>
                </c:pt>
                <c:pt idx="2101">
                  <c:v>1.6160000000000001</c:v>
                </c:pt>
                <c:pt idx="2102">
                  <c:v>1.6165</c:v>
                </c:pt>
                <c:pt idx="2103">
                  <c:v>1.617</c:v>
                </c:pt>
                <c:pt idx="2104">
                  <c:v>1.6185</c:v>
                </c:pt>
                <c:pt idx="2105">
                  <c:v>1.619</c:v>
                </c:pt>
                <c:pt idx="2106">
                  <c:v>1.62</c:v>
                </c:pt>
                <c:pt idx="2107">
                  <c:v>1.621</c:v>
                </c:pt>
                <c:pt idx="2108">
                  <c:v>1.6220000000000001</c:v>
                </c:pt>
                <c:pt idx="2109">
                  <c:v>1.623</c:v>
                </c:pt>
                <c:pt idx="2110">
                  <c:v>1.6234999999999999</c:v>
                </c:pt>
                <c:pt idx="2111">
                  <c:v>1.6240000000000001</c:v>
                </c:pt>
                <c:pt idx="2112">
                  <c:v>1.625</c:v>
                </c:pt>
                <c:pt idx="2113">
                  <c:v>1.6254999999999999</c:v>
                </c:pt>
                <c:pt idx="2114">
                  <c:v>1.6265000000000001</c:v>
                </c:pt>
                <c:pt idx="2115">
                  <c:v>1.627</c:v>
                </c:pt>
                <c:pt idx="2116">
                  <c:v>1.6279999999999999</c:v>
                </c:pt>
                <c:pt idx="2117">
                  <c:v>1.629</c:v>
                </c:pt>
                <c:pt idx="2118">
                  <c:v>1.6294999999999999</c:v>
                </c:pt>
                <c:pt idx="2119">
                  <c:v>1.6305000000000001</c:v>
                </c:pt>
                <c:pt idx="2120">
                  <c:v>1.631</c:v>
                </c:pt>
                <c:pt idx="2121">
                  <c:v>1.6319999999999999</c:v>
                </c:pt>
                <c:pt idx="2122">
                  <c:v>1.633</c:v>
                </c:pt>
                <c:pt idx="2123">
                  <c:v>1.6335</c:v>
                </c:pt>
                <c:pt idx="2124">
                  <c:v>1.6345000000000001</c:v>
                </c:pt>
                <c:pt idx="2125">
                  <c:v>1.6355</c:v>
                </c:pt>
                <c:pt idx="2126">
                  <c:v>1.6365000000000001</c:v>
                </c:pt>
                <c:pt idx="2127">
                  <c:v>1.6375</c:v>
                </c:pt>
                <c:pt idx="2128">
                  <c:v>1.6385000000000001</c:v>
                </c:pt>
                <c:pt idx="2129">
                  <c:v>1.6395</c:v>
                </c:pt>
                <c:pt idx="2130">
                  <c:v>1.6405000000000001</c:v>
                </c:pt>
                <c:pt idx="2131">
                  <c:v>1.641</c:v>
                </c:pt>
                <c:pt idx="2132">
                  <c:v>1.6419999999999999</c:v>
                </c:pt>
                <c:pt idx="2133">
                  <c:v>1.6425000000000001</c:v>
                </c:pt>
                <c:pt idx="2134">
                  <c:v>1.6435</c:v>
                </c:pt>
                <c:pt idx="2135">
                  <c:v>1.6445000000000001</c:v>
                </c:pt>
                <c:pt idx="2136">
                  <c:v>1.6455</c:v>
                </c:pt>
                <c:pt idx="2137">
                  <c:v>1.6465000000000001</c:v>
                </c:pt>
                <c:pt idx="2138">
                  <c:v>1.647</c:v>
                </c:pt>
                <c:pt idx="2139">
                  <c:v>1.6475</c:v>
                </c:pt>
                <c:pt idx="2140">
                  <c:v>1.6485000000000001</c:v>
                </c:pt>
                <c:pt idx="2141">
                  <c:v>1.6495</c:v>
                </c:pt>
                <c:pt idx="2142">
                  <c:v>1.6505000000000001</c:v>
                </c:pt>
                <c:pt idx="2143">
                  <c:v>1.651</c:v>
                </c:pt>
                <c:pt idx="2144">
                  <c:v>1.6519999999999999</c:v>
                </c:pt>
                <c:pt idx="2145">
                  <c:v>1.6525000000000001</c:v>
                </c:pt>
                <c:pt idx="2146">
                  <c:v>1.6535</c:v>
                </c:pt>
                <c:pt idx="2147">
                  <c:v>1.6539999999999999</c:v>
                </c:pt>
                <c:pt idx="2148">
                  <c:v>1.655</c:v>
                </c:pt>
                <c:pt idx="2149">
                  <c:v>1.6559999999999999</c:v>
                </c:pt>
                <c:pt idx="2150">
                  <c:v>1.657</c:v>
                </c:pt>
                <c:pt idx="2151">
                  <c:v>1.6579999999999999</c:v>
                </c:pt>
                <c:pt idx="2152">
                  <c:v>1.659</c:v>
                </c:pt>
                <c:pt idx="2153">
                  <c:v>1.66</c:v>
                </c:pt>
                <c:pt idx="2154">
                  <c:v>1.6605000000000001</c:v>
                </c:pt>
                <c:pt idx="2155">
                  <c:v>1.6615</c:v>
                </c:pt>
                <c:pt idx="2156">
                  <c:v>1.6625000000000001</c:v>
                </c:pt>
                <c:pt idx="2157">
                  <c:v>1.663</c:v>
                </c:pt>
                <c:pt idx="2158">
                  <c:v>1.6639999999999999</c:v>
                </c:pt>
                <c:pt idx="2159">
                  <c:v>1.665</c:v>
                </c:pt>
                <c:pt idx="2160">
                  <c:v>1.6659999999999999</c:v>
                </c:pt>
                <c:pt idx="2161">
                  <c:v>1.6665000000000001</c:v>
                </c:pt>
                <c:pt idx="2162">
                  <c:v>1.667</c:v>
                </c:pt>
                <c:pt idx="2163">
                  <c:v>1.6679999999999999</c:v>
                </c:pt>
                <c:pt idx="2164">
                  <c:v>1.669</c:v>
                </c:pt>
                <c:pt idx="2165">
                  <c:v>1.6695</c:v>
                </c:pt>
                <c:pt idx="2166">
                  <c:v>1.6705000000000001</c:v>
                </c:pt>
                <c:pt idx="2167">
                  <c:v>1.6715</c:v>
                </c:pt>
                <c:pt idx="2168">
                  <c:v>1.6719999999999999</c:v>
                </c:pt>
                <c:pt idx="2169">
                  <c:v>1.673</c:v>
                </c:pt>
                <c:pt idx="2170">
                  <c:v>1.6739999999999999</c:v>
                </c:pt>
                <c:pt idx="2171">
                  <c:v>1.675</c:v>
                </c:pt>
                <c:pt idx="2172">
                  <c:v>1.6755</c:v>
                </c:pt>
                <c:pt idx="2173">
                  <c:v>1.6765000000000001</c:v>
                </c:pt>
                <c:pt idx="2174">
                  <c:v>1.6775</c:v>
                </c:pt>
                <c:pt idx="2175">
                  <c:v>1.6785000000000001</c:v>
                </c:pt>
                <c:pt idx="2176">
                  <c:v>1.679</c:v>
                </c:pt>
                <c:pt idx="2177">
                  <c:v>1.68</c:v>
                </c:pt>
                <c:pt idx="2178">
                  <c:v>1.681</c:v>
                </c:pt>
                <c:pt idx="2179">
                  <c:v>1.6819999999999999</c:v>
                </c:pt>
                <c:pt idx="2180">
                  <c:v>1.6825000000000001</c:v>
                </c:pt>
                <c:pt idx="2181">
                  <c:v>1.6830000000000001</c:v>
                </c:pt>
                <c:pt idx="2182">
                  <c:v>1.6839999999999999</c:v>
                </c:pt>
                <c:pt idx="2183">
                  <c:v>1.6845000000000001</c:v>
                </c:pt>
                <c:pt idx="2184">
                  <c:v>1.6850000000000001</c:v>
                </c:pt>
                <c:pt idx="2185">
                  <c:v>1.6859999999999999</c:v>
                </c:pt>
                <c:pt idx="2186">
                  <c:v>1.6870000000000001</c:v>
                </c:pt>
                <c:pt idx="2187">
                  <c:v>1.6875</c:v>
                </c:pt>
                <c:pt idx="2188">
                  <c:v>1.6879999999999999</c:v>
                </c:pt>
                <c:pt idx="2189">
                  <c:v>1.6890000000000001</c:v>
                </c:pt>
                <c:pt idx="2190">
                  <c:v>1.69</c:v>
                </c:pt>
                <c:pt idx="2191">
                  <c:v>1.6910000000000001</c:v>
                </c:pt>
                <c:pt idx="2192">
                  <c:v>1.6915</c:v>
                </c:pt>
                <c:pt idx="2193">
                  <c:v>1.6919999999999999</c:v>
                </c:pt>
                <c:pt idx="2194">
                  <c:v>1.6930000000000001</c:v>
                </c:pt>
                <c:pt idx="2195">
                  <c:v>1.694</c:v>
                </c:pt>
                <c:pt idx="2196">
                  <c:v>1.6944999999999999</c:v>
                </c:pt>
                <c:pt idx="2197">
                  <c:v>1.6955</c:v>
                </c:pt>
                <c:pt idx="2198">
                  <c:v>1.696</c:v>
                </c:pt>
                <c:pt idx="2199">
                  <c:v>1.6964999999999999</c:v>
                </c:pt>
                <c:pt idx="2200">
                  <c:v>1.6975</c:v>
                </c:pt>
                <c:pt idx="2201">
                  <c:v>1.6984999999999999</c:v>
                </c:pt>
                <c:pt idx="2202">
                  <c:v>1.6995</c:v>
                </c:pt>
                <c:pt idx="2203">
                  <c:v>1.7004999999999999</c:v>
                </c:pt>
                <c:pt idx="2204">
                  <c:v>1.7015</c:v>
                </c:pt>
                <c:pt idx="2205">
                  <c:v>1.702</c:v>
                </c:pt>
                <c:pt idx="2206">
                  <c:v>1.7030000000000001</c:v>
                </c:pt>
                <c:pt idx="2207">
                  <c:v>1.7035</c:v>
                </c:pt>
                <c:pt idx="2208">
                  <c:v>1.7044999999999999</c:v>
                </c:pt>
                <c:pt idx="2209">
                  <c:v>1.7050000000000001</c:v>
                </c:pt>
                <c:pt idx="2210">
                  <c:v>1.7055</c:v>
                </c:pt>
                <c:pt idx="2211">
                  <c:v>1.7064999999999999</c:v>
                </c:pt>
                <c:pt idx="2212">
                  <c:v>1.7070000000000001</c:v>
                </c:pt>
                <c:pt idx="2213">
                  <c:v>1.7075</c:v>
                </c:pt>
                <c:pt idx="2214">
                  <c:v>1.7084999999999999</c:v>
                </c:pt>
                <c:pt idx="2215">
                  <c:v>1.7090000000000001</c:v>
                </c:pt>
                <c:pt idx="2216">
                  <c:v>1.71</c:v>
                </c:pt>
                <c:pt idx="2217">
                  <c:v>1.7110000000000001</c:v>
                </c:pt>
                <c:pt idx="2218">
                  <c:v>1.712</c:v>
                </c:pt>
                <c:pt idx="2219">
                  <c:v>1.7130000000000001</c:v>
                </c:pt>
                <c:pt idx="2220">
                  <c:v>1.7135</c:v>
                </c:pt>
                <c:pt idx="2221">
                  <c:v>1.714</c:v>
                </c:pt>
                <c:pt idx="2222">
                  <c:v>1.7150000000000001</c:v>
                </c:pt>
                <c:pt idx="2223">
                  <c:v>1.7155</c:v>
                </c:pt>
                <c:pt idx="2224">
                  <c:v>1.7164999999999999</c:v>
                </c:pt>
                <c:pt idx="2225">
                  <c:v>1.7170000000000001</c:v>
                </c:pt>
                <c:pt idx="2226">
                  <c:v>1.718</c:v>
                </c:pt>
                <c:pt idx="2227">
                  <c:v>1.7190000000000001</c:v>
                </c:pt>
                <c:pt idx="2228">
                  <c:v>1.7195</c:v>
                </c:pt>
                <c:pt idx="2229">
                  <c:v>1.7204999999999999</c:v>
                </c:pt>
                <c:pt idx="2230">
                  <c:v>1.7215</c:v>
                </c:pt>
                <c:pt idx="2231">
                  <c:v>1.7224999999999999</c:v>
                </c:pt>
                <c:pt idx="2232">
                  <c:v>1.7235</c:v>
                </c:pt>
                <c:pt idx="2233">
                  <c:v>1.724</c:v>
                </c:pt>
                <c:pt idx="2234">
                  <c:v>1.7244999999999999</c:v>
                </c:pt>
                <c:pt idx="2235">
                  <c:v>1.7255</c:v>
                </c:pt>
                <c:pt idx="2236">
                  <c:v>1.7264999999999999</c:v>
                </c:pt>
                <c:pt idx="2237">
                  <c:v>1.7275</c:v>
                </c:pt>
                <c:pt idx="2238">
                  <c:v>1.728</c:v>
                </c:pt>
                <c:pt idx="2239">
                  <c:v>1.7290000000000001</c:v>
                </c:pt>
                <c:pt idx="2240">
                  <c:v>1.73</c:v>
                </c:pt>
                <c:pt idx="2241">
                  <c:v>1.7310000000000001</c:v>
                </c:pt>
                <c:pt idx="2242">
                  <c:v>1.7315</c:v>
                </c:pt>
                <c:pt idx="2243">
                  <c:v>1.732</c:v>
                </c:pt>
                <c:pt idx="2244">
                  <c:v>1.7330000000000001</c:v>
                </c:pt>
                <c:pt idx="2245">
                  <c:v>1.734</c:v>
                </c:pt>
                <c:pt idx="2246">
                  <c:v>1.7344999999999999</c:v>
                </c:pt>
                <c:pt idx="2247">
                  <c:v>1.7355</c:v>
                </c:pt>
                <c:pt idx="2248">
                  <c:v>1.736</c:v>
                </c:pt>
                <c:pt idx="2249">
                  <c:v>1.7364999999999999</c:v>
                </c:pt>
                <c:pt idx="2250">
                  <c:v>1.7375</c:v>
                </c:pt>
                <c:pt idx="2251">
                  <c:v>1.7384999999999999</c:v>
                </c:pt>
                <c:pt idx="2252">
                  <c:v>1.7395</c:v>
                </c:pt>
                <c:pt idx="2253">
                  <c:v>1.7404999999999999</c:v>
                </c:pt>
                <c:pt idx="2254">
                  <c:v>1.7415</c:v>
                </c:pt>
                <c:pt idx="2255">
                  <c:v>1.742</c:v>
                </c:pt>
                <c:pt idx="2256">
                  <c:v>1.7424999999999999</c:v>
                </c:pt>
                <c:pt idx="2257">
                  <c:v>1.7435</c:v>
                </c:pt>
                <c:pt idx="2258">
                  <c:v>1.7444999999999999</c:v>
                </c:pt>
                <c:pt idx="2259">
                  <c:v>1.7455000000000001</c:v>
                </c:pt>
                <c:pt idx="2260">
                  <c:v>1.7464999999999999</c:v>
                </c:pt>
                <c:pt idx="2261">
                  <c:v>1.7475000000000001</c:v>
                </c:pt>
                <c:pt idx="2262">
                  <c:v>1.7484999999999999</c:v>
                </c:pt>
                <c:pt idx="2263">
                  <c:v>1.7495000000000001</c:v>
                </c:pt>
                <c:pt idx="2264">
                  <c:v>1.7504999999999999</c:v>
                </c:pt>
                <c:pt idx="2265">
                  <c:v>1.7509999999999999</c:v>
                </c:pt>
                <c:pt idx="2266">
                  <c:v>1.752</c:v>
                </c:pt>
                <c:pt idx="2267">
                  <c:v>1.7529999999999999</c:v>
                </c:pt>
                <c:pt idx="2268">
                  <c:v>1.7535000000000001</c:v>
                </c:pt>
                <c:pt idx="2269">
                  <c:v>1.7544999999999999</c:v>
                </c:pt>
                <c:pt idx="2270">
                  <c:v>1.7555000000000001</c:v>
                </c:pt>
                <c:pt idx="2271">
                  <c:v>1.756</c:v>
                </c:pt>
                <c:pt idx="2272">
                  <c:v>1.7569999999999999</c:v>
                </c:pt>
                <c:pt idx="2273">
                  <c:v>1.758</c:v>
                </c:pt>
                <c:pt idx="2274">
                  <c:v>1.7585</c:v>
                </c:pt>
                <c:pt idx="2275">
                  <c:v>1.7589999999999999</c:v>
                </c:pt>
                <c:pt idx="2276">
                  <c:v>1.76</c:v>
                </c:pt>
                <c:pt idx="2277">
                  <c:v>1.7615000000000001</c:v>
                </c:pt>
                <c:pt idx="2278">
                  <c:v>1.7625</c:v>
                </c:pt>
                <c:pt idx="2279">
                  <c:v>1.7635000000000001</c:v>
                </c:pt>
                <c:pt idx="2280">
                  <c:v>1.764</c:v>
                </c:pt>
                <c:pt idx="2281">
                  <c:v>1.7645</c:v>
                </c:pt>
                <c:pt idx="2282">
                  <c:v>1.7649999999999999</c:v>
                </c:pt>
                <c:pt idx="2283">
                  <c:v>1.766</c:v>
                </c:pt>
                <c:pt idx="2284">
                  <c:v>1.7665</c:v>
                </c:pt>
                <c:pt idx="2285">
                  <c:v>1.7675000000000001</c:v>
                </c:pt>
                <c:pt idx="2286">
                  <c:v>1.768</c:v>
                </c:pt>
                <c:pt idx="2287">
                  <c:v>1.7689999999999999</c:v>
                </c:pt>
                <c:pt idx="2288">
                  <c:v>1.7695000000000001</c:v>
                </c:pt>
                <c:pt idx="2289">
                  <c:v>1.7705</c:v>
                </c:pt>
                <c:pt idx="2290">
                  <c:v>1.7715000000000001</c:v>
                </c:pt>
                <c:pt idx="2291">
                  <c:v>1.7725</c:v>
                </c:pt>
                <c:pt idx="2292">
                  <c:v>1.7735000000000001</c:v>
                </c:pt>
                <c:pt idx="2293">
                  <c:v>1.774</c:v>
                </c:pt>
                <c:pt idx="2294">
                  <c:v>1.7749999999999999</c:v>
                </c:pt>
                <c:pt idx="2295">
                  <c:v>1.7755000000000001</c:v>
                </c:pt>
                <c:pt idx="2296">
                  <c:v>1.7765</c:v>
                </c:pt>
                <c:pt idx="2297">
                  <c:v>1.7769999999999999</c:v>
                </c:pt>
                <c:pt idx="2298">
                  <c:v>1.7785</c:v>
                </c:pt>
                <c:pt idx="2299">
                  <c:v>1.7795000000000001</c:v>
                </c:pt>
                <c:pt idx="2300">
                  <c:v>1.7805</c:v>
                </c:pt>
                <c:pt idx="2301">
                  <c:v>1.7815000000000001</c:v>
                </c:pt>
                <c:pt idx="2302">
                  <c:v>1.7825</c:v>
                </c:pt>
                <c:pt idx="2303">
                  <c:v>1.7829999999999999</c:v>
                </c:pt>
                <c:pt idx="2304">
                  <c:v>1.784</c:v>
                </c:pt>
                <c:pt idx="2305">
                  <c:v>1.7849999999999999</c:v>
                </c:pt>
                <c:pt idx="2306">
                  <c:v>1.7855000000000001</c:v>
                </c:pt>
                <c:pt idx="2307">
                  <c:v>1.786</c:v>
                </c:pt>
                <c:pt idx="2308">
                  <c:v>1.7869999999999999</c:v>
                </c:pt>
                <c:pt idx="2309">
                  <c:v>1.788</c:v>
                </c:pt>
                <c:pt idx="2310">
                  <c:v>1.7885</c:v>
                </c:pt>
                <c:pt idx="2311">
                  <c:v>1.7889999999999999</c:v>
                </c:pt>
                <c:pt idx="2312">
                  <c:v>1.79</c:v>
                </c:pt>
                <c:pt idx="2313">
                  <c:v>1.7915000000000001</c:v>
                </c:pt>
                <c:pt idx="2314">
                  <c:v>1.792</c:v>
                </c:pt>
                <c:pt idx="2315">
                  <c:v>1.7929999999999999</c:v>
                </c:pt>
                <c:pt idx="2316">
                  <c:v>1.794</c:v>
                </c:pt>
                <c:pt idx="2317">
                  <c:v>1.7945</c:v>
                </c:pt>
                <c:pt idx="2318">
                  <c:v>1.7955000000000001</c:v>
                </c:pt>
                <c:pt idx="2319">
                  <c:v>1.7965</c:v>
                </c:pt>
                <c:pt idx="2320">
                  <c:v>1.7969999999999999</c:v>
                </c:pt>
                <c:pt idx="2321">
                  <c:v>1.798</c:v>
                </c:pt>
                <c:pt idx="2322">
                  <c:v>1.7989999999999999</c:v>
                </c:pt>
                <c:pt idx="2323">
                  <c:v>1.8</c:v>
                </c:pt>
                <c:pt idx="2324">
                  <c:v>1.8009999999999999</c:v>
                </c:pt>
                <c:pt idx="2325">
                  <c:v>1.8049999999999999</c:v>
                </c:pt>
                <c:pt idx="2326">
                  <c:v>1.8055000000000001</c:v>
                </c:pt>
                <c:pt idx="2327">
                  <c:v>1.8065</c:v>
                </c:pt>
                <c:pt idx="2328">
                  <c:v>1.8075000000000001</c:v>
                </c:pt>
                <c:pt idx="2329">
                  <c:v>1.8080000000000001</c:v>
                </c:pt>
                <c:pt idx="2330">
                  <c:v>1.8089999999999999</c:v>
                </c:pt>
                <c:pt idx="2331">
                  <c:v>1.8095000000000001</c:v>
                </c:pt>
                <c:pt idx="2332">
                  <c:v>1.81</c:v>
                </c:pt>
                <c:pt idx="2333">
                  <c:v>1.8109999999999999</c:v>
                </c:pt>
                <c:pt idx="2334">
                  <c:v>1.8120000000000001</c:v>
                </c:pt>
                <c:pt idx="2335">
                  <c:v>1.8129999999999999</c:v>
                </c:pt>
                <c:pt idx="2336">
                  <c:v>1.8140000000000001</c:v>
                </c:pt>
                <c:pt idx="2337">
                  <c:v>1.8149999999999999</c:v>
                </c:pt>
                <c:pt idx="2338">
                  <c:v>1.8160000000000001</c:v>
                </c:pt>
                <c:pt idx="2339">
                  <c:v>1.8165</c:v>
                </c:pt>
                <c:pt idx="2340">
                  <c:v>1.8174999999999999</c:v>
                </c:pt>
                <c:pt idx="2341">
                  <c:v>1.8180000000000001</c:v>
                </c:pt>
                <c:pt idx="2342">
                  <c:v>1.819</c:v>
                </c:pt>
                <c:pt idx="2343">
                  <c:v>1.8194999999999999</c:v>
                </c:pt>
                <c:pt idx="2344">
                  <c:v>1.82</c:v>
                </c:pt>
                <c:pt idx="2345">
                  <c:v>1.8205</c:v>
                </c:pt>
                <c:pt idx="2346">
                  <c:v>1.821</c:v>
                </c:pt>
                <c:pt idx="2347">
                  <c:v>1.8214999999999999</c:v>
                </c:pt>
                <c:pt idx="2348">
                  <c:v>1.8225</c:v>
                </c:pt>
                <c:pt idx="2349">
                  <c:v>1.8234999999999999</c:v>
                </c:pt>
                <c:pt idx="2350">
                  <c:v>1.8240000000000001</c:v>
                </c:pt>
                <c:pt idx="2351">
                  <c:v>1.825</c:v>
                </c:pt>
                <c:pt idx="2352">
                  <c:v>1.8260000000000001</c:v>
                </c:pt>
                <c:pt idx="2353">
                  <c:v>1.827</c:v>
                </c:pt>
                <c:pt idx="2354">
                  <c:v>1.8280000000000001</c:v>
                </c:pt>
                <c:pt idx="2355">
                  <c:v>1.829</c:v>
                </c:pt>
                <c:pt idx="2356">
                  <c:v>1.83</c:v>
                </c:pt>
                <c:pt idx="2357">
                  <c:v>1.831</c:v>
                </c:pt>
                <c:pt idx="2358">
                  <c:v>1.8314999999999999</c:v>
                </c:pt>
                <c:pt idx="2359">
                  <c:v>1.8325</c:v>
                </c:pt>
                <c:pt idx="2360">
                  <c:v>1.8334999999999999</c:v>
                </c:pt>
                <c:pt idx="2361">
                  <c:v>1.8345</c:v>
                </c:pt>
                <c:pt idx="2362">
                  <c:v>1.8354999999999999</c:v>
                </c:pt>
                <c:pt idx="2363">
                  <c:v>1.8365</c:v>
                </c:pt>
                <c:pt idx="2364">
                  <c:v>1.8374999999999999</c:v>
                </c:pt>
                <c:pt idx="2365">
                  <c:v>1.8385</c:v>
                </c:pt>
                <c:pt idx="2366">
                  <c:v>1.8394999999999999</c:v>
                </c:pt>
                <c:pt idx="2367">
                  <c:v>1.8405</c:v>
                </c:pt>
                <c:pt idx="2368">
                  <c:v>1.8414999999999999</c:v>
                </c:pt>
                <c:pt idx="2369">
                  <c:v>1.8420000000000001</c:v>
                </c:pt>
                <c:pt idx="2370">
                  <c:v>1.843</c:v>
                </c:pt>
                <c:pt idx="2371">
                  <c:v>1.8434999999999999</c:v>
                </c:pt>
                <c:pt idx="2372">
                  <c:v>1.8445</c:v>
                </c:pt>
                <c:pt idx="2373">
                  <c:v>1.8454999999999999</c:v>
                </c:pt>
                <c:pt idx="2374">
                  <c:v>1.8465</c:v>
                </c:pt>
                <c:pt idx="2375">
                  <c:v>1.8474999999999999</c:v>
                </c:pt>
                <c:pt idx="2376">
                  <c:v>1.8485</c:v>
                </c:pt>
                <c:pt idx="2377">
                  <c:v>1.8494999999999999</c:v>
                </c:pt>
                <c:pt idx="2378">
                  <c:v>1.85</c:v>
                </c:pt>
                <c:pt idx="2379">
                  <c:v>1.851</c:v>
                </c:pt>
                <c:pt idx="2380">
                  <c:v>1.8520000000000001</c:v>
                </c:pt>
                <c:pt idx="2381">
                  <c:v>1.853</c:v>
                </c:pt>
                <c:pt idx="2382">
                  <c:v>1.8540000000000001</c:v>
                </c:pt>
                <c:pt idx="2383">
                  <c:v>1.855</c:v>
                </c:pt>
                <c:pt idx="2384">
                  <c:v>1.8560000000000001</c:v>
                </c:pt>
                <c:pt idx="2385">
                  <c:v>1.857</c:v>
                </c:pt>
                <c:pt idx="2386">
                  <c:v>1.8580000000000001</c:v>
                </c:pt>
                <c:pt idx="2387">
                  <c:v>1.8585</c:v>
                </c:pt>
                <c:pt idx="2388">
                  <c:v>1.859</c:v>
                </c:pt>
                <c:pt idx="2389">
                  <c:v>1.86</c:v>
                </c:pt>
                <c:pt idx="2390">
                  <c:v>1.8605</c:v>
                </c:pt>
                <c:pt idx="2391">
                  <c:v>1.8614999999999999</c:v>
                </c:pt>
                <c:pt idx="2392">
                  <c:v>1.8625</c:v>
                </c:pt>
                <c:pt idx="2393">
                  <c:v>1.8634999999999999</c:v>
                </c:pt>
                <c:pt idx="2394">
                  <c:v>1.8645</c:v>
                </c:pt>
                <c:pt idx="2395">
                  <c:v>1.8654999999999999</c:v>
                </c:pt>
                <c:pt idx="2396">
                  <c:v>1.8665</c:v>
                </c:pt>
                <c:pt idx="2397">
                  <c:v>1.8674999999999999</c:v>
                </c:pt>
                <c:pt idx="2398">
                  <c:v>1.8685</c:v>
                </c:pt>
                <c:pt idx="2399">
                  <c:v>1.8694999999999999</c:v>
                </c:pt>
                <c:pt idx="2400">
                  <c:v>1.8705000000000001</c:v>
                </c:pt>
                <c:pt idx="2401">
                  <c:v>1.8714999999999999</c:v>
                </c:pt>
                <c:pt idx="2402">
                  <c:v>1.8720000000000001</c:v>
                </c:pt>
                <c:pt idx="2403">
                  <c:v>1.873</c:v>
                </c:pt>
                <c:pt idx="2404">
                  <c:v>1.8740000000000001</c:v>
                </c:pt>
                <c:pt idx="2405">
                  <c:v>1.875</c:v>
                </c:pt>
                <c:pt idx="2406">
                  <c:v>1.8759999999999999</c:v>
                </c:pt>
                <c:pt idx="2407">
                  <c:v>1.877</c:v>
                </c:pt>
                <c:pt idx="2408">
                  <c:v>1.8774999999999999</c:v>
                </c:pt>
                <c:pt idx="2409">
                  <c:v>1.8785000000000001</c:v>
                </c:pt>
                <c:pt idx="2410">
                  <c:v>1.879</c:v>
                </c:pt>
                <c:pt idx="2411">
                  <c:v>1.88</c:v>
                </c:pt>
                <c:pt idx="2412">
                  <c:v>1.881</c:v>
                </c:pt>
                <c:pt idx="2413">
                  <c:v>1.8815</c:v>
                </c:pt>
                <c:pt idx="2414">
                  <c:v>1.8819999999999999</c:v>
                </c:pt>
                <c:pt idx="2415">
                  <c:v>1.883</c:v>
                </c:pt>
                <c:pt idx="2416">
                  <c:v>1.8835</c:v>
                </c:pt>
                <c:pt idx="2417">
                  <c:v>1.8845000000000001</c:v>
                </c:pt>
                <c:pt idx="2418">
                  <c:v>1.8855</c:v>
                </c:pt>
                <c:pt idx="2419">
                  <c:v>1.8865000000000001</c:v>
                </c:pt>
                <c:pt idx="2420">
                  <c:v>1.8875</c:v>
                </c:pt>
                <c:pt idx="2421">
                  <c:v>1.8879999999999999</c:v>
                </c:pt>
                <c:pt idx="2422">
                  <c:v>1.889</c:v>
                </c:pt>
                <c:pt idx="2423">
                  <c:v>1.89</c:v>
                </c:pt>
                <c:pt idx="2424">
                  <c:v>1.8905000000000001</c:v>
                </c:pt>
                <c:pt idx="2425">
                  <c:v>1.8919999999999999</c:v>
                </c:pt>
                <c:pt idx="2426">
                  <c:v>1.893</c:v>
                </c:pt>
                <c:pt idx="2427">
                  <c:v>1.8935</c:v>
                </c:pt>
                <c:pt idx="2428">
                  <c:v>1.8939999999999999</c:v>
                </c:pt>
                <c:pt idx="2429">
                  <c:v>1.895</c:v>
                </c:pt>
                <c:pt idx="2430">
                  <c:v>1.8959999999999999</c:v>
                </c:pt>
                <c:pt idx="2431">
                  <c:v>1.8965000000000001</c:v>
                </c:pt>
                <c:pt idx="2432">
                  <c:v>1.897</c:v>
                </c:pt>
                <c:pt idx="2433">
                  <c:v>1.8985000000000001</c:v>
                </c:pt>
                <c:pt idx="2434">
                  <c:v>1.899</c:v>
                </c:pt>
                <c:pt idx="2435">
                  <c:v>1.9</c:v>
                </c:pt>
                <c:pt idx="2436">
                  <c:v>1.9005000000000001</c:v>
                </c:pt>
                <c:pt idx="2437">
                  <c:v>1.9015</c:v>
                </c:pt>
                <c:pt idx="2438">
                  <c:v>1.9019999999999999</c:v>
                </c:pt>
                <c:pt idx="2439">
                  <c:v>1.903</c:v>
                </c:pt>
                <c:pt idx="2440">
                  <c:v>1.9035</c:v>
                </c:pt>
                <c:pt idx="2441">
                  <c:v>1.9045000000000001</c:v>
                </c:pt>
                <c:pt idx="2442">
                  <c:v>1.9055</c:v>
                </c:pt>
                <c:pt idx="2443">
                  <c:v>1.9065000000000001</c:v>
                </c:pt>
                <c:pt idx="2444">
                  <c:v>1.9075</c:v>
                </c:pt>
                <c:pt idx="2445">
                  <c:v>1.9085000000000001</c:v>
                </c:pt>
                <c:pt idx="2446">
                  <c:v>1.9095</c:v>
                </c:pt>
                <c:pt idx="2447">
                  <c:v>1.9105000000000001</c:v>
                </c:pt>
                <c:pt idx="2448">
                  <c:v>1.9115</c:v>
                </c:pt>
                <c:pt idx="2449">
                  <c:v>1.9125000000000001</c:v>
                </c:pt>
                <c:pt idx="2450">
                  <c:v>1.9135</c:v>
                </c:pt>
                <c:pt idx="2451">
                  <c:v>1.9145000000000001</c:v>
                </c:pt>
                <c:pt idx="2452">
                  <c:v>1.915</c:v>
                </c:pt>
                <c:pt idx="2453">
                  <c:v>1.9159999999999999</c:v>
                </c:pt>
                <c:pt idx="2454">
                  <c:v>1.9165000000000001</c:v>
                </c:pt>
                <c:pt idx="2455">
                  <c:v>1.9175</c:v>
                </c:pt>
                <c:pt idx="2456">
                  <c:v>1.9185000000000001</c:v>
                </c:pt>
                <c:pt idx="2457">
                  <c:v>1.9195</c:v>
                </c:pt>
                <c:pt idx="2458">
                  <c:v>1.9205000000000001</c:v>
                </c:pt>
                <c:pt idx="2459">
                  <c:v>1.9215</c:v>
                </c:pt>
                <c:pt idx="2460">
                  <c:v>1.9225000000000001</c:v>
                </c:pt>
                <c:pt idx="2461">
                  <c:v>1.923</c:v>
                </c:pt>
                <c:pt idx="2462">
                  <c:v>1.9239999999999999</c:v>
                </c:pt>
                <c:pt idx="2463">
                  <c:v>1.925</c:v>
                </c:pt>
                <c:pt idx="2464">
                  <c:v>1.9255</c:v>
                </c:pt>
                <c:pt idx="2465">
                  <c:v>1.9265000000000001</c:v>
                </c:pt>
                <c:pt idx="2466">
                  <c:v>1.9279999999999999</c:v>
                </c:pt>
                <c:pt idx="2467">
                  <c:v>1.929</c:v>
                </c:pt>
                <c:pt idx="2468">
                  <c:v>1.93</c:v>
                </c:pt>
                <c:pt idx="2469">
                  <c:v>1.931</c:v>
                </c:pt>
                <c:pt idx="2470">
                  <c:v>1.9319999999999999</c:v>
                </c:pt>
                <c:pt idx="2471">
                  <c:v>1.9325000000000001</c:v>
                </c:pt>
                <c:pt idx="2472">
                  <c:v>1.9335</c:v>
                </c:pt>
                <c:pt idx="2473">
                  <c:v>1.9339999999999999</c:v>
                </c:pt>
                <c:pt idx="2474">
                  <c:v>1.9350000000000001</c:v>
                </c:pt>
                <c:pt idx="2475">
                  <c:v>1.9355</c:v>
                </c:pt>
                <c:pt idx="2476">
                  <c:v>1.9365000000000001</c:v>
                </c:pt>
                <c:pt idx="2477">
                  <c:v>1.9370000000000001</c:v>
                </c:pt>
                <c:pt idx="2478">
                  <c:v>1.9379999999999999</c:v>
                </c:pt>
                <c:pt idx="2479">
                  <c:v>1.9384999999999999</c:v>
                </c:pt>
                <c:pt idx="2480">
                  <c:v>1.9395</c:v>
                </c:pt>
                <c:pt idx="2481">
                  <c:v>1.9404999999999999</c:v>
                </c:pt>
                <c:pt idx="2482">
                  <c:v>1.9415</c:v>
                </c:pt>
                <c:pt idx="2483">
                  <c:v>1.9424999999999999</c:v>
                </c:pt>
                <c:pt idx="2484">
                  <c:v>1.9430000000000001</c:v>
                </c:pt>
                <c:pt idx="2485">
                  <c:v>1.944</c:v>
                </c:pt>
                <c:pt idx="2486">
                  <c:v>1.9444999999999999</c:v>
                </c:pt>
                <c:pt idx="2487">
                  <c:v>1.9455</c:v>
                </c:pt>
                <c:pt idx="2488">
                  <c:v>1.9464999999999999</c:v>
                </c:pt>
                <c:pt idx="2489">
                  <c:v>1.9475</c:v>
                </c:pt>
                <c:pt idx="2490">
                  <c:v>1.948</c:v>
                </c:pt>
                <c:pt idx="2491">
                  <c:v>1.9490000000000001</c:v>
                </c:pt>
                <c:pt idx="2492">
                  <c:v>1.9504999999999999</c:v>
                </c:pt>
                <c:pt idx="2493">
                  <c:v>1.9515</c:v>
                </c:pt>
                <c:pt idx="2494">
                  <c:v>1.9524999999999999</c:v>
                </c:pt>
                <c:pt idx="2495">
                  <c:v>1.9535</c:v>
                </c:pt>
                <c:pt idx="2496">
                  <c:v>1.9544999999999999</c:v>
                </c:pt>
                <c:pt idx="2497">
                  <c:v>1.9555</c:v>
                </c:pt>
                <c:pt idx="2498">
                  <c:v>1.9564999999999999</c:v>
                </c:pt>
                <c:pt idx="2499">
                  <c:v>1.9570000000000001</c:v>
                </c:pt>
                <c:pt idx="2500">
                  <c:v>1.958</c:v>
                </c:pt>
                <c:pt idx="2501">
                  <c:v>1.9590000000000001</c:v>
                </c:pt>
                <c:pt idx="2502">
                  <c:v>1.96</c:v>
                </c:pt>
                <c:pt idx="2503">
                  <c:v>1.9610000000000001</c:v>
                </c:pt>
                <c:pt idx="2504">
                  <c:v>1.962</c:v>
                </c:pt>
                <c:pt idx="2505">
                  <c:v>1.9630000000000001</c:v>
                </c:pt>
                <c:pt idx="2506">
                  <c:v>1.9635</c:v>
                </c:pt>
                <c:pt idx="2507">
                  <c:v>1.9644999999999999</c:v>
                </c:pt>
                <c:pt idx="2508">
                  <c:v>1.9655</c:v>
                </c:pt>
                <c:pt idx="2509">
                  <c:v>1.966</c:v>
                </c:pt>
                <c:pt idx="2510">
                  <c:v>1.9664999999999999</c:v>
                </c:pt>
                <c:pt idx="2511">
                  <c:v>1.9670000000000001</c:v>
                </c:pt>
                <c:pt idx="2512">
                  <c:v>1.968</c:v>
                </c:pt>
                <c:pt idx="2513">
                  <c:v>1.9690000000000001</c:v>
                </c:pt>
                <c:pt idx="2514">
                  <c:v>1.97</c:v>
                </c:pt>
                <c:pt idx="2515">
                  <c:v>1.9710000000000001</c:v>
                </c:pt>
                <c:pt idx="2516">
                  <c:v>1.9715</c:v>
                </c:pt>
                <c:pt idx="2517">
                  <c:v>1.9724999999999999</c:v>
                </c:pt>
                <c:pt idx="2518">
                  <c:v>1.9735</c:v>
                </c:pt>
                <c:pt idx="2519">
                  <c:v>1.9744999999999999</c:v>
                </c:pt>
                <c:pt idx="2520">
                  <c:v>1.9755</c:v>
                </c:pt>
                <c:pt idx="2521">
                  <c:v>1.9764999999999999</c:v>
                </c:pt>
                <c:pt idx="2522">
                  <c:v>1.9770000000000001</c:v>
                </c:pt>
                <c:pt idx="2523">
                  <c:v>1.9775</c:v>
                </c:pt>
                <c:pt idx="2524">
                  <c:v>1.9784999999999999</c:v>
                </c:pt>
                <c:pt idx="2525">
                  <c:v>1.9790000000000001</c:v>
                </c:pt>
                <c:pt idx="2526">
                  <c:v>1.98</c:v>
                </c:pt>
                <c:pt idx="2527">
                  <c:v>1.9810000000000001</c:v>
                </c:pt>
                <c:pt idx="2528">
                  <c:v>1.982</c:v>
                </c:pt>
                <c:pt idx="2529">
                  <c:v>1.9830000000000001</c:v>
                </c:pt>
                <c:pt idx="2530">
                  <c:v>1.984</c:v>
                </c:pt>
                <c:pt idx="2531">
                  <c:v>1.9850000000000001</c:v>
                </c:pt>
                <c:pt idx="2532">
                  <c:v>1.9855</c:v>
                </c:pt>
                <c:pt idx="2533">
                  <c:v>1.9864999999999999</c:v>
                </c:pt>
                <c:pt idx="2534">
                  <c:v>1.9870000000000001</c:v>
                </c:pt>
                <c:pt idx="2535">
                  <c:v>1.988</c:v>
                </c:pt>
                <c:pt idx="2536">
                  <c:v>1.9890000000000001</c:v>
                </c:pt>
                <c:pt idx="2537">
                  <c:v>1.9895</c:v>
                </c:pt>
                <c:pt idx="2538">
                  <c:v>1.9904999999999999</c:v>
                </c:pt>
                <c:pt idx="2539">
                  <c:v>1.9910000000000001</c:v>
                </c:pt>
                <c:pt idx="2540">
                  <c:v>1.992</c:v>
                </c:pt>
                <c:pt idx="2541">
                  <c:v>1.9930000000000001</c:v>
                </c:pt>
                <c:pt idx="2542">
                  <c:v>1.994</c:v>
                </c:pt>
                <c:pt idx="2543">
                  <c:v>1.9944999999999999</c:v>
                </c:pt>
                <c:pt idx="2544">
                  <c:v>1.9955000000000001</c:v>
                </c:pt>
                <c:pt idx="2545">
                  <c:v>1.996</c:v>
                </c:pt>
                <c:pt idx="2546">
                  <c:v>1.9970000000000001</c:v>
                </c:pt>
                <c:pt idx="2547">
                  <c:v>1.998</c:v>
                </c:pt>
                <c:pt idx="2548">
                  <c:v>1.9984999999999999</c:v>
                </c:pt>
                <c:pt idx="2549">
                  <c:v>1.9995000000000001</c:v>
                </c:pt>
                <c:pt idx="2550">
                  <c:v>2.0005000000000002</c:v>
                </c:pt>
                <c:pt idx="2551">
                  <c:v>2.0015000000000001</c:v>
                </c:pt>
                <c:pt idx="2552">
                  <c:v>2.0019999999999998</c:v>
                </c:pt>
                <c:pt idx="2553">
                  <c:v>2.0034999999999998</c:v>
                </c:pt>
                <c:pt idx="2554">
                  <c:v>2.004</c:v>
                </c:pt>
                <c:pt idx="2555">
                  <c:v>2.0045000000000002</c:v>
                </c:pt>
                <c:pt idx="2556">
                  <c:v>2.0055000000000001</c:v>
                </c:pt>
                <c:pt idx="2557">
                  <c:v>2.0065</c:v>
                </c:pt>
                <c:pt idx="2558">
                  <c:v>2.0070000000000001</c:v>
                </c:pt>
                <c:pt idx="2559">
                  <c:v>2.008</c:v>
                </c:pt>
                <c:pt idx="2560">
                  <c:v>2.0089999999999999</c:v>
                </c:pt>
                <c:pt idx="2561">
                  <c:v>2.0095000000000001</c:v>
                </c:pt>
                <c:pt idx="2562">
                  <c:v>2.0105</c:v>
                </c:pt>
                <c:pt idx="2563">
                  <c:v>2.0114999999999998</c:v>
                </c:pt>
                <c:pt idx="2564">
                  <c:v>2.0125000000000002</c:v>
                </c:pt>
                <c:pt idx="2565">
                  <c:v>2.0129999999999999</c:v>
                </c:pt>
                <c:pt idx="2566">
                  <c:v>2.0139999999999998</c:v>
                </c:pt>
                <c:pt idx="2567">
                  <c:v>2.0150000000000001</c:v>
                </c:pt>
                <c:pt idx="2568">
                  <c:v>2.016</c:v>
                </c:pt>
                <c:pt idx="2569">
                  <c:v>2.0165000000000002</c:v>
                </c:pt>
                <c:pt idx="2570">
                  <c:v>2.0169999999999999</c:v>
                </c:pt>
                <c:pt idx="2571">
                  <c:v>2.0179999999999998</c:v>
                </c:pt>
                <c:pt idx="2572">
                  <c:v>2.0190000000000001</c:v>
                </c:pt>
                <c:pt idx="2573">
                  <c:v>2.0194999999999999</c:v>
                </c:pt>
                <c:pt idx="2574">
                  <c:v>2.0205000000000002</c:v>
                </c:pt>
                <c:pt idx="2575">
                  <c:v>2.0215000000000001</c:v>
                </c:pt>
                <c:pt idx="2576">
                  <c:v>2.0225</c:v>
                </c:pt>
                <c:pt idx="2577">
                  <c:v>2.0230000000000001</c:v>
                </c:pt>
                <c:pt idx="2578">
                  <c:v>2.024</c:v>
                </c:pt>
                <c:pt idx="2579">
                  <c:v>2.0249999999999999</c:v>
                </c:pt>
                <c:pt idx="2580">
                  <c:v>2.0259999999999998</c:v>
                </c:pt>
                <c:pt idx="2581">
                  <c:v>2.0270000000000001</c:v>
                </c:pt>
                <c:pt idx="2582">
                  <c:v>2.028</c:v>
                </c:pt>
                <c:pt idx="2583">
                  <c:v>2.0285000000000002</c:v>
                </c:pt>
                <c:pt idx="2584">
                  <c:v>2.0295000000000001</c:v>
                </c:pt>
                <c:pt idx="2585">
                  <c:v>2.0299999999999998</c:v>
                </c:pt>
                <c:pt idx="2586">
                  <c:v>2.0305</c:v>
                </c:pt>
                <c:pt idx="2587">
                  <c:v>2.0314999999999999</c:v>
                </c:pt>
                <c:pt idx="2588">
                  <c:v>2.0325000000000002</c:v>
                </c:pt>
                <c:pt idx="2589">
                  <c:v>2.0339999999999998</c:v>
                </c:pt>
                <c:pt idx="2590">
                  <c:v>2.0345</c:v>
                </c:pt>
                <c:pt idx="2591">
                  <c:v>2.0354999999999999</c:v>
                </c:pt>
                <c:pt idx="2592">
                  <c:v>2.0365000000000002</c:v>
                </c:pt>
                <c:pt idx="2593">
                  <c:v>2.0375000000000001</c:v>
                </c:pt>
                <c:pt idx="2594">
                  <c:v>2.0385</c:v>
                </c:pt>
                <c:pt idx="2595">
                  <c:v>2.0394999999999999</c:v>
                </c:pt>
                <c:pt idx="2596">
                  <c:v>2.04</c:v>
                </c:pt>
                <c:pt idx="2597">
                  <c:v>2.0409999999999999</c:v>
                </c:pt>
                <c:pt idx="2598">
                  <c:v>2.0419999999999998</c:v>
                </c:pt>
                <c:pt idx="2599">
                  <c:v>2.0425</c:v>
                </c:pt>
                <c:pt idx="2600">
                  <c:v>2.0434999999999999</c:v>
                </c:pt>
                <c:pt idx="2601">
                  <c:v>2.0445000000000002</c:v>
                </c:pt>
                <c:pt idx="2602">
                  <c:v>2.0455000000000001</c:v>
                </c:pt>
                <c:pt idx="2603">
                  <c:v>2.0465</c:v>
                </c:pt>
                <c:pt idx="2604">
                  <c:v>2.0470000000000002</c:v>
                </c:pt>
                <c:pt idx="2605">
                  <c:v>2.048</c:v>
                </c:pt>
                <c:pt idx="2606">
                  <c:v>2.0485000000000002</c:v>
                </c:pt>
                <c:pt idx="2607">
                  <c:v>2.0489999999999999</c:v>
                </c:pt>
                <c:pt idx="2608">
                  <c:v>2.0499999999999998</c:v>
                </c:pt>
                <c:pt idx="2609">
                  <c:v>2.0505</c:v>
                </c:pt>
                <c:pt idx="2610">
                  <c:v>2.0514999999999999</c:v>
                </c:pt>
                <c:pt idx="2611">
                  <c:v>2.0525000000000002</c:v>
                </c:pt>
                <c:pt idx="2612">
                  <c:v>2.0535000000000001</c:v>
                </c:pt>
                <c:pt idx="2613">
                  <c:v>2.0545</c:v>
                </c:pt>
                <c:pt idx="2614">
                  <c:v>2.0554999999999999</c:v>
                </c:pt>
                <c:pt idx="2615">
                  <c:v>2.0565000000000002</c:v>
                </c:pt>
                <c:pt idx="2616">
                  <c:v>2.0575000000000001</c:v>
                </c:pt>
                <c:pt idx="2617">
                  <c:v>2.0585</c:v>
                </c:pt>
                <c:pt idx="2618">
                  <c:v>2.0594999999999999</c:v>
                </c:pt>
                <c:pt idx="2619">
                  <c:v>2.06</c:v>
                </c:pt>
                <c:pt idx="2620">
                  <c:v>2.0609999999999999</c:v>
                </c:pt>
                <c:pt idx="2621">
                  <c:v>2.0619999999999998</c:v>
                </c:pt>
                <c:pt idx="2622">
                  <c:v>2.0630000000000002</c:v>
                </c:pt>
                <c:pt idx="2623">
                  <c:v>2.0640000000000001</c:v>
                </c:pt>
                <c:pt idx="2624">
                  <c:v>2.0644999999999998</c:v>
                </c:pt>
                <c:pt idx="2625">
                  <c:v>2.0655000000000001</c:v>
                </c:pt>
                <c:pt idx="2626">
                  <c:v>2.0665</c:v>
                </c:pt>
                <c:pt idx="2627">
                  <c:v>2.0674999999999999</c:v>
                </c:pt>
                <c:pt idx="2628">
                  <c:v>2.0680000000000001</c:v>
                </c:pt>
                <c:pt idx="2629">
                  <c:v>2.069</c:v>
                </c:pt>
                <c:pt idx="2630">
                  <c:v>2.0695000000000001</c:v>
                </c:pt>
                <c:pt idx="2631">
                  <c:v>2.0705</c:v>
                </c:pt>
                <c:pt idx="2632">
                  <c:v>2.0710000000000002</c:v>
                </c:pt>
                <c:pt idx="2633">
                  <c:v>2.0714999999999999</c:v>
                </c:pt>
                <c:pt idx="2634">
                  <c:v>2.0724999999999998</c:v>
                </c:pt>
                <c:pt idx="2635">
                  <c:v>2.073</c:v>
                </c:pt>
                <c:pt idx="2636">
                  <c:v>2.0739999999999998</c:v>
                </c:pt>
                <c:pt idx="2637">
                  <c:v>2.0750000000000002</c:v>
                </c:pt>
                <c:pt idx="2638">
                  <c:v>2.0754999999999999</c:v>
                </c:pt>
                <c:pt idx="2639">
                  <c:v>2.0760000000000001</c:v>
                </c:pt>
                <c:pt idx="2640">
                  <c:v>2.0775000000000001</c:v>
                </c:pt>
                <c:pt idx="2641">
                  <c:v>2.0785</c:v>
                </c:pt>
                <c:pt idx="2642">
                  <c:v>2.0794999999999999</c:v>
                </c:pt>
                <c:pt idx="2643">
                  <c:v>2.08</c:v>
                </c:pt>
                <c:pt idx="2644">
                  <c:v>2.081</c:v>
                </c:pt>
                <c:pt idx="2645">
                  <c:v>2.0819999999999999</c:v>
                </c:pt>
                <c:pt idx="2646">
                  <c:v>2.0825</c:v>
                </c:pt>
                <c:pt idx="2647">
                  <c:v>2.0834999999999999</c:v>
                </c:pt>
                <c:pt idx="2648">
                  <c:v>2.0844999999999998</c:v>
                </c:pt>
                <c:pt idx="2649">
                  <c:v>2.0855000000000001</c:v>
                </c:pt>
                <c:pt idx="2650">
                  <c:v>2.0865</c:v>
                </c:pt>
                <c:pt idx="2651">
                  <c:v>2.0874999999999999</c:v>
                </c:pt>
                <c:pt idx="2652">
                  <c:v>2.0884999999999998</c:v>
                </c:pt>
                <c:pt idx="2653">
                  <c:v>2.089</c:v>
                </c:pt>
                <c:pt idx="2654">
                  <c:v>2.0895000000000001</c:v>
                </c:pt>
                <c:pt idx="2655">
                  <c:v>2.0905</c:v>
                </c:pt>
                <c:pt idx="2656">
                  <c:v>2.0910000000000002</c:v>
                </c:pt>
                <c:pt idx="2657">
                  <c:v>2.0914999999999999</c:v>
                </c:pt>
                <c:pt idx="2658">
                  <c:v>2.0924999999999998</c:v>
                </c:pt>
                <c:pt idx="2659">
                  <c:v>2.0935000000000001</c:v>
                </c:pt>
                <c:pt idx="2660">
                  <c:v>2.0939999999999999</c:v>
                </c:pt>
                <c:pt idx="2661">
                  <c:v>2.0950000000000002</c:v>
                </c:pt>
                <c:pt idx="2662">
                  <c:v>2.0954999999999999</c:v>
                </c:pt>
                <c:pt idx="2663">
                  <c:v>2.0960000000000001</c:v>
                </c:pt>
                <c:pt idx="2664">
                  <c:v>2.097</c:v>
                </c:pt>
                <c:pt idx="2665">
                  <c:v>2.0979999999999999</c:v>
                </c:pt>
                <c:pt idx="2666">
                  <c:v>2.0990000000000002</c:v>
                </c:pt>
                <c:pt idx="2667">
                  <c:v>2.1</c:v>
                </c:pt>
                <c:pt idx="2668">
                  <c:v>2.101</c:v>
                </c:pt>
                <c:pt idx="2669">
                  <c:v>2.1019999999999999</c:v>
                </c:pt>
                <c:pt idx="2670">
                  <c:v>2.1025</c:v>
                </c:pt>
                <c:pt idx="2671">
                  <c:v>2.1034999999999999</c:v>
                </c:pt>
                <c:pt idx="2672">
                  <c:v>2.1040000000000001</c:v>
                </c:pt>
                <c:pt idx="2673">
                  <c:v>2.1044999999999998</c:v>
                </c:pt>
                <c:pt idx="2674">
                  <c:v>2.1055000000000001</c:v>
                </c:pt>
                <c:pt idx="2675">
                  <c:v>2.1065</c:v>
                </c:pt>
                <c:pt idx="2676">
                  <c:v>2.1070000000000002</c:v>
                </c:pt>
                <c:pt idx="2677">
                  <c:v>2.1074999999999999</c:v>
                </c:pt>
                <c:pt idx="2678">
                  <c:v>2.1084999999999998</c:v>
                </c:pt>
                <c:pt idx="2679">
                  <c:v>2.1095000000000002</c:v>
                </c:pt>
                <c:pt idx="2680">
                  <c:v>2.1105</c:v>
                </c:pt>
                <c:pt idx="2681">
                  <c:v>2.1110000000000002</c:v>
                </c:pt>
                <c:pt idx="2682">
                  <c:v>2.1120000000000001</c:v>
                </c:pt>
                <c:pt idx="2683">
                  <c:v>2.1124999999999998</c:v>
                </c:pt>
                <c:pt idx="2684">
                  <c:v>2.1135000000000002</c:v>
                </c:pt>
                <c:pt idx="2685">
                  <c:v>2.1139999999999999</c:v>
                </c:pt>
                <c:pt idx="2686">
                  <c:v>2.1150000000000002</c:v>
                </c:pt>
                <c:pt idx="2687">
                  <c:v>2.1160000000000001</c:v>
                </c:pt>
                <c:pt idx="2688">
                  <c:v>2.1164999999999998</c:v>
                </c:pt>
                <c:pt idx="2689">
                  <c:v>2.1175000000000002</c:v>
                </c:pt>
                <c:pt idx="2690">
                  <c:v>2.1179999999999999</c:v>
                </c:pt>
                <c:pt idx="2691">
                  <c:v>2.1190000000000002</c:v>
                </c:pt>
                <c:pt idx="2692">
                  <c:v>2.12</c:v>
                </c:pt>
                <c:pt idx="2693">
                  <c:v>2.121</c:v>
                </c:pt>
                <c:pt idx="2694">
                  <c:v>2.1219999999999999</c:v>
                </c:pt>
                <c:pt idx="2695">
                  <c:v>2.1230000000000002</c:v>
                </c:pt>
                <c:pt idx="2696">
                  <c:v>2.1234999999999999</c:v>
                </c:pt>
                <c:pt idx="2697">
                  <c:v>2.1240000000000001</c:v>
                </c:pt>
                <c:pt idx="2698">
                  <c:v>2.125</c:v>
                </c:pt>
                <c:pt idx="2699">
                  <c:v>2.1255000000000002</c:v>
                </c:pt>
                <c:pt idx="2700">
                  <c:v>2.1265000000000001</c:v>
                </c:pt>
                <c:pt idx="2701">
                  <c:v>2.1269999999999998</c:v>
                </c:pt>
                <c:pt idx="2702">
                  <c:v>2.1274999999999999</c:v>
                </c:pt>
                <c:pt idx="2703">
                  <c:v>2.1284999999999998</c:v>
                </c:pt>
                <c:pt idx="2704">
                  <c:v>2.1295000000000002</c:v>
                </c:pt>
                <c:pt idx="2705">
                  <c:v>2.1305000000000001</c:v>
                </c:pt>
                <c:pt idx="2706">
                  <c:v>2.1315</c:v>
                </c:pt>
                <c:pt idx="2707">
                  <c:v>2.1324999999999998</c:v>
                </c:pt>
                <c:pt idx="2708">
                  <c:v>2.1335000000000002</c:v>
                </c:pt>
                <c:pt idx="2709">
                  <c:v>2.1339999999999999</c:v>
                </c:pt>
                <c:pt idx="2710">
                  <c:v>2.1349999999999998</c:v>
                </c:pt>
                <c:pt idx="2711">
                  <c:v>2.1355</c:v>
                </c:pt>
                <c:pt idx="2712">
                  <c:v>2.1364999999999998</c:v>
                </c:pt>
                <c:pt idx="2713">
                  <c:v>2.1375000000000002</c:v>
                </c:pt>
                <c:pt idx="2714">
                  <c:v>2.1379999999999999</c:v>
                </c:pt>
                <c:pt idx="2715">
                  <c:v>2.1389999999999998</c:v>
                </c:pt>
                <c:pt idx="2716">
                  <c:v>2.14</c:v>
                </c:pt>
                <c:pt idx="2717">
                  <c:v>2.141</c:v>
                </c:pt>
                <c:pt idx="2718">
                  <c:v>2.1419999999999999</c:v>
                </c:pt>
                <c:pt idx="2719">
                  <c:v>2.1425000000000001</c:v>
                </c:pt>
                <c:pt idx="2720">
                  <c:v>2.1435</c:v>
                </c:pt>
                <c:pt idx="2721">
                  <c:v>2.1444999999999999</c:v>
                </c:pt>
                <c:pt idx="2722">
                  <c:v>2.1455000000000002</c:v>
                </c:pt>
                <c:pt idx="2723">
                  <c:v>2.1465000000000001</c:v>
                </c:pt>
                <c:pt idx="2724">
                  <c:v>2.1469999999999998</c:v>
                </c:pt>
                <c:pt idx="2725">
                  <c:v>2.1475</c:v>
                </c:pt>
                <c:pt idx="2726">
                  <c:v>2.1484999999999999</c:v>
                </c:pt>
                <c:pt idx="2727">
                  <c:v>2.15</c:v>
                </c:pt>
                <c:pt idx="2728">
                  <c:v>2.1509999999999998</c:v>
                </c:pt>
                <c:pt idx="2729">
                  <c:v>2.1520000000000001</c:v>
                </c:pt>
                <c:pt idx="2730">
                  <c:v>2.1524999999999999</c:v>
                </c:pt>
                <c:pt idx="2731">
                  <c:v>2.1535000000000002</c:v>
                </c:pt>
                <c:pt idx="2732">
                  <c:v>2.1545000000000001</c:v>
                </c:pt>
                <c:pt idx="2733">
                  <c:v>2.1555</c:v>
                </c:pt>
                <c:pt idx="2734">
                  <c:v>2.1560000000000001</c:v>
                </c:pt>
                <c:pt idx="2735">
                  <c:v>2.157</c:v>
                </c:pt>
                <c:pt idx="2736">
                  <c:v>2.1579999999999999</c:v>
                </c:pt>
                <c:pt idx="2737">
                  <c:v>2.1585000000000001</c:v>
                </c:pt>
                <c:pt idx="2738">
                  <c:v>2.1589999999999998</c:v>
                </c:pt>
                <c:pt idx="2739">
                  <c:v>2.16</c:v>
                </c:pt>
                <c:pt idx="2740">
                  <c:v>2.161</c:v>
                </c:pt>
                <c:pt idx="2741">
                  <c:v>2.1619999999999999</c:v>
                </c:pt>
                <c:pt idx="2742">
                  <c:v>2.1625000000000001</c:v>
                </c:pt>
                <c:pt idx="2743">
                  <c:v>2.1635</c:v>
                </c:pt>
                <c:pt idx="2744">
                  <c:v>2.1644999999999999</c:v>
                </c:pt>
                <c:pt idx="2745">
                  <c:v>2.165</c:v>
                </c:pt>
                <c:pt idx="2746">
                  <c:v>2.1659999999999999</c:v>
                </c:pt>
                <c:pt idx="2747">
                  <c:v>2.1669999999999998</c:v>
                </c:pt>
                <c:pt idx="2748">
                  <c:v>2.1680000000000001</c:v>
                </c:pt>
                <c:pt idx="2749">
                  <c:v>2.1684999999999999</c:v>
                </c:pt>
                <c:pt idx="2750">
                  <c:v>2.1695000000000002</c:v>
                </c:pt>
                <c:pt idx="2751">
                  <c:v>2.1705000000000001</c:v>
                </c:pt>
                <c:pt idx="2752">
                  <c:v>2.1709999999999998</c:v>
                </c:pt>
                <c:pt idx="2753">
                  <c:v>2.1720000000000002</c:v>
                </c:pt>
                <c:pt idx="2754">
                  <c:v>2.173</c:v>
                </c:pt>
                <c:pt idx="2755">
                  <c:v>2.1739999999999999</c:v>
                </c:pt>
                <c:pt idx="2756">
                  <c:v>2.1749999999999998</c:v>
                </c:pt>
                <c:pt idx="2757">
                  <c:v>2.1760000000000002</c:v>
                </c:pt>
                <c:pt idx="2758">
                  <c:v>2.177</c:v>
                </c:pt>
                <c:pt idx="2759">
                  <c:v>2.1779999999999999</c:v>
                </c:pt>
                <c:pt idx="2760">
                  <c:v>2.1785000000000001</c:v>
                </c:pt>
                <c:pt idx="2761">
                  <c:v>2.1795</c:v>
                </c:pt>
                <c:pt idx="2762">
                  <c:v>2.1804999999999999</c:v>
                </c:pt>
                <c:pt idx="2763">
                  <c:v>2.1815000000000002</c:v>
                </c:pt>
                <c:pt idx="2764">
                  <c:v>2.1825000000000001</c:v>
                </c:pt>
                <c:pt idx="2765">
                  <c:v>2.1835</c:v>
                </c:pt>
                <c:pt idx="2766">
                  <c:v>2.1840000000000002</c:v>
                </c:pt>
                <c:pt idx="2767">
                  <c:v>2.1850000000000001</c:v>
                </c:pt>
                <c:pt idx="2768">
                  <c:v>2.1859999999999999</c:v>
                </c:pt>
                <c:pt idx="2769">
                  <c:v>2.1869999999999998</c:v>
                </c:pt>
                <c:pt idx="2770">
                  <c:v>2.1875</c:v>
                </c:pt>
                <c:pt idx="2771">
                  <c:v>2.1884999999999999</c:v>
                </c:pt>
                <c:pt idx="2772">
                  <c:v>2.1894999999999998</c:v>
                </c:pt>
                <c:pt idx="2773">
                  <c:v>2.19</c:v>
                </c:pt>
                <c:pt idx="2774">
                  <c:v>2.1909999999999998</c:v>
                </c:pt>
                <c:pt idx="2775">
                  <c:v>2.1920000000000002</c:v>
                </c:pt>
                <c:pt idx="2776">
                  <c:v>2.1930000000000001</c:v>
                </c:pt>
                <c:pt idx="2777">
                  <c:v>2.1934999999999998</c:v>
                </c:pt>
                <c:pt idx="2778">
                  <c:v>2.1945000000000001</c:v>
                </c:pt>
                <c:pt idx="2779">
                  <c:v>2.1955</c:v>
                </c:pt>
                <c:pt idx="2780">
                  <c:v>2.1964999999999999</c:v>
                </c:pt>
                <c:pt idx="2781">
                  <c:v>2.1974999999999998</c:v>
                </c:pt>
                <c:pt idx="2782">
                  <c:v>2.198</c:v>
                </c:pt>
                <c:pt idx="2783">
                  <c:v>2.1985000000000001</c:v>
                </c:pt>
                <c:pt idx="2784">
                  <c:v>2.1995</c:v>
                </c:pt>
                <c:pt idx="2785">
                  <c:v>2.2004999999999999</c:v>
                </c:pt>
                <c:pt idx="2786">
                  <c:v>2.2010000000000001</c:v>
                </c:pt>
                <c:pt idx="2787">
                  <c:v>2.2014999999999998</c:v>
                </c:pt>
                <c:pt idx="2788">
                  <c:v>2.202</c:v>
                </c:pt>
                <c:pt idx="2789">
                  <c:v>2.2029999999999998</c:v>
                </c:pt>
                <c:pt idx="2790">
                  <c:v>2.2040000000000002</c:v>
                </c:pt>
                <c:pt idx="2791">
                  <c:v>2.2050000000000001</c:v>
                </c:pt>
                <c:pt idx="2792">
                  <c:v>2.2054999999999998</c:v>
                </c:pt>
                <c:pt idx="2793">
                  <c:v>2.2065000000000001</c:v>
                </c:pt>
                <c:pt idx="2794">
                  <c:v>2.2075</c:v>
                </c:pt>
                <c:pt idx="2795">
                  <c:v>2.2084999999999999</c:v>
                </c:pt>
                <c:pt idx="2796">
                  <c:v>2.2094999999999998</c:v>
                </c:pt>
                <c:pt idx="2797">
                  <c:v>2.21</c:v>
                </c:pt>
                <c:pt idx="2798">
                  <c:v>2.2109999999999999</c:v>
                </c:pt>
                <c:pt idx="2799">
                  <c:v>2.2120000000000002</c:v>
                </c:pt>
                <c:pt idx="2800">
                  <c:v>2.2124999999999999</c:v>
                </c:pt>
                <c:pt idx="2801">
                  <c:v>2.214</c:v>
                </c:pt>
                <c:pt idx="2802">
                  <c:v>2.2149999999999999</c:v>
                </c:pt>
                <c:pt idx="2803">
                  <c:v>2.2160000000000002</c:v>
                </c:pt>
                <c:pt idx="2804">
                  <c:v>2.2164999999999999</c:v>
                </c:pt>
                <c:pt idx="2805">
                  <c:v>2.2174999999999998</c:v>
                </c:pt>
                <c:pt idx="2806">
                  <c:v>2.2185000000000001</c:v>
                </c:pt>
                <c:pt idx="2807">
                  <c:v>2.2195</c:v>
                </c:pt>
                <c:pt idx="2808">
                  <c:v>2.2204999999999999</c:v>
                </c:pt>
                <c:pt idx="2809">
                  <c:v>2.2210000000000001</c:v>
                </c:pt>
                <c:pt idx="2810">
                  <c:v>2.2214999999999998</c:v>
                </c:pt>
                <c:pt idx="2811">
                  <c:v>2.222</c:v>
                </c:pt>
                <c:pt idx="2812">
                  <c:v>2.2229999999999999</c:v>
                </c:pt>
                <c:pt idx="2813">
                  <c:v>2.2240000000000002</c:v>
                </c:pt>
                <c:pt idx="2814">
                  <c:v>2.2254999999999998</c:v>
                </c:pt>
                <c:pt idx="2815">
                  <c:v>2.2265000000000001</c:v>
                </c:pt>
                <c:pt idx="2816">
                  <c:v>2.2275</c:v>
                </c:pt>
                <c:pt idx="2817">
                  <c:v>2.2284999999999999</c:v>
                </c:pt>
                <c:pt idx="2818">
                  <c:v>2.2294999999999998</c:v>
                </c:pt>
                <c:pt idx="2819">
                  <c:v>2.2305000000000001</c:v>
                </c:pt>
                <c:pt idx="2820">
                  <c:v>2.2309999999999999</c:v>
                </c:pt>
                <c:pt idx="2821">
                  <c:v>2.2320000000000002</c:v>
                </c:pt>
                <c:pt idx="2822">
                  <c:v>2.2330000000000001</c:v>
                </c:pt>
                <c:pt idx="2823">
                  <c:v>2.2334999999999998</c:v>
                </c:pt>
                <c:pt idx="2824">
                  <c:v>2.2345000000000002</c:v>
                </c:pt>
                <c:pt idx="2825">
                  <c:v>2.2349999999999999</c:v>
                </c:pt>
                <c:pt idx="2826">
                  <c:v>2.2355</c:v>
                </c:pt>
                <c:pt idx="2827">
                  <c:v>2.2364999999999999</c:v>
                </c:pt>
                <c:pt idx="2828">
                  <c:v>2.2370000000000001</c:v>
                </c:pt>
                <c:pt idx="2829">
                  <c:v>2.2385000000000002</c:v>
                </c:pt>
                <c:pt idx="2830">
                  <c:v>2.2395</c:v>
                </c:pt>
                <c:pt idx="2831">
                  <c:v>2.2400000000000002</c:v>
                </c:pt>
                <c:pt idx="2832">
                  <c:v>2.2414999999999998</c:v>
                </c:pt>
                <c:pt idx="2833">
                  <c:v>2.2425000000000002</c:v>
                </c:pt>
                <c:pt idx="2834">
                  <c:v>2.2429999999999999</c:v>
                </c:pt>
                <c:pt idx="2835">
                  <c:v>2.2440000000000002</c:v>
                </c:pt>
                <c:pt idx="2836">
                  <c:v>2.2450000000000001</c:v>
                </c:pt>
                <c:pt idx="2837">
                  <c:v>2.2454999999999998</c:v>
                </c:pt>
                <c:pt idx="2838">
                  <c:v>2.2465000000000002</c:v>
                </c:pt>
                <c:pt idx="2839">
                  <c:v>2.2475000000000001</c:v>
                </c:pt>
                <c:pt idx="2840">
                  <c:v>2.2484999999999999</c:v>
                </c:pt>
                <c:pt idx="2841">
                  <c:v>2.2494999999999998</c:v>
                </c:pt>
                <c:pt idx="2842">
                  <c:v>2.2505000000000002</c:v>
                </c:pt>
                <c:pt idx="2843">
                  <c:v>2.2515000000000001</c:v>
                </c:pt>
                <c:pt idx="2844">
                  <c:v>2.2524999999999999</c:v>
                </c:pt>
                <c:pt idx="2845">
                  <c:v>2.2534999999999998</c:v>
                </c:pt>
                <c:pt idx="2846">
                  <c:v>2.254</c:v>
                </c:pt>
                <c:pt idx="2847">
                  <c:v>2.2555000000000001</c:v>
                </c:pt>
                <c:pt idx="2848">
                  <c:v>2.2565</c:v>
                </c:pt>
                <c:pt idx="2849">
                  <c:v>2.2574999999999998</c:v>
                </c:pt>
                <c:pt idx="2850">
                  <c:v>2.258</c:v>
                </c:pt>
                <c:pt idx="2851">
                  <c:v>2.2589999999999999</c:v>
                </c:pt>
                <c:pt idx="2852">
                  <c:v>2.2599999999999998</c:v>
                </c:pt>
                <c:pt idx="2853">
                  <c:v>2.2610000000000001</c:v>
                </c:pt>
                <c:pt idx="2854">
                  <c:v>2.262</c:v>
                </c:pt>
                <c:pt idx="2855">
                  <c:v>2.2629999999999999</c:v>
                </c:pt>
                <c:pt idx="2856">
                  <c:v>2.2639999999999998</c:v>
                </c:pt>
                <c:pt idx="2857">
                  <c:v>2.2645</c:v>
                </c:pt>
                <c:pt idx="2858">
                  <c:v>2.2654999999999998</c:v>
                </c:pt>
                <c:pt idx="2859">
                  <c:v>2.2665000000000002</c:v>
                </c:pt>
                <c:pt idx="2860">
                  <c:v>2.2669999999999999</c:v>
                </c:pt>
                <c:pt idx="2861">
                  <c:v>2.2679999999999998</c:v>
                </c:pt>
                <c:pt idx="2862">
                  <c:v>2.2690000000000001</c:v>
                </c:pt>
                <c:pt idx="2863">
                  <c:v>2.27</c:v>
                </c:pt>
                <c:pt idx="2864">
                  <c:v>2.2709999999999999</c:v>
                </c:pt>
                <c:pt idx="2865">
                  <c:v>2.2715000000000001</c:v>
                </c:pt>
                <c:pt idx="2866">
                  <c:v>2.2725</c:v>
                </c:pt>
                <c:pt idx="2867">
                  <c:v>2.2734999999999999</c:v>
                </c:pt>
                <c:pt idx="2868">
                  <c:v>2.2745000000000002</c:v>
                </c:pt>
                <c:pt idx="2869">
                  <c:v>2.2749999999999999</c:v>
                </c:pt>
                <c:pt idx="2870">
                  <c:v>2.2755000000000001</c:v>
                </c:pt>
                <c:pt idx="2871">
                  <c:v>2.2765</c:v>
                </c:pt>
                <c:pt idx="2872">
                  <c:v>2.2774999999999999</c:v>
                </c:pt>
                <c:pt idx="2873">
                  <c:v>2.278</c:v>
                </c:pt>
                <c:pt idx="2874">
                  <c:v>2.2789999999999999</c:v>
                </c:pt>
                <c:pt idx="2875">
                  <c:v>2.2799999999999998</c:v>
                </c:pt>
                <c:pt idx="2876">
                  <c:v>2.2810000000000001</c:v>
                </c:pt>
                <c:pt idx="2877">
                  <c:v>2.282</c:v>
                </c:pt>
                <c:pt idx="2878">
                  <c:v>2.2829999999999999</c:v>
                </c:pt>
                <c:pt idx="2879">
                  <c:v>2.2839999999999998</c:v>
                </c:pt>
                <c:pt idx="2880">
                  <c:v>2.2850000000000001</c:v>
                </c:pt>
                <c:pt idx="2881">
                  <c:v>2.2865000000000002</c:v>
                </c:pt>
                <c:pt idx="2882">
                  <c:v>2.2869999999999999</c:v>
                </c:pt>
                <c:pt idx="2883">
                  <c:v>2.2879999999999998</c:v>
                </c:pt>
                <c:pt idx="2884">
                  <c:v>2.2890000000000001</c:v>
                </c:pt>
                <c:pt idx="2885">
                  <c:v>2.2894999999999999</c:v>
                </c:pt>
                <c:pt idx="2886">
                  <c:v>2.2905000000000002</c:v>
                </c:pt>
                <c:pt idx="2887">
                  <c:v>2.2915000000000001</c:v>
                </c:pt>
                <c:pt idx="2888">
                  <c:v>2.2925</c:v>
                </c:pt>
                <c:pt idx="2889">
                  <c:v>2.2934999999999999</c:v>
                </c:pt>
                <c:pt idx="2890">
                  <c:v>2.2945000000000002</c:v>
                </c:pt>
                <c:pt idx="2891">
                  <c:v>2.2955000000000001</c:v>
                </c:pt>
                <c:pt idx="2892">
                  <c:v>2.2965</c:v>
                </c:pt>
                <c:pt idx="2893">
                  <c:v>2.2974999999999999</c:v>
                </c:pt>
                <c:pt idx="2894">
                  <c:v>2.298</c:v>
                </c:pt>
                <c:pt idx="2895">
                  <c:v>2.2989999999999999</c:v>
                </c:pt>
                <c:pt idx="2896">
                  <c:v>2.3005</c:v>
                </c:pt>
                <c:pt idx="2897">
                  <c:v>2.3014999999999999</c:v>
                </c:pt>
                <c:pt idx="2898">
                  <c:v>2.3025000000000002</c:v>
                </c:pt>
                <c:pt idx="2899">
                  <c:v>2.3035000000000001</c:v>
                </c:pt>
                <c:pt idx="2900">
                  <c:v>2.3050000000000002</c:v>
                </c:pt>
                <c:pt idx="2901">
                  <c:v>2.3054999999999999</c:v>
                </c:pt>
                <c:pt idx="2902">
                  <c:v>2.3065000000000002</c:v>
                </c:pt>
                <c:pt idx="2903">
                  <c:v>2.3075000000000001</c:v>
                </c:pt>
                <c:pt idx="2904">
                  <c:v>2.3085</c:v>
                </c:pt>
                <c:pt idx="2905">
                  <c:v>2.3094999999999999</c:v>
                </c:pt>
                <c:pt idx="2906">
                  <c:v>2.3109999999999999</c:v>
                </c:pt>
                <c:pt idx="2907">
                  <c:v>2.3115000000000001</c:v>
                </c:pt>
                <c:pt idx="2908">
                  <c:v>2.3125</c:v>
                </c:pt>
                <c:pt idx="2909">
                  <c:v>2.3130000000000002</c:v>
                </c:pt>
                <c:pt idx="2910">
                  <c:v>2.3144999999999998</c:v>
                </c:pt>
                <c:pt idx="2911">
                  <c:v>2.3149999999999999</c:v>
                </c:pt>
                <c:pt idx="2912">
                  <c:v>2.3165</c:v>
                </c:pt>
                <c:pt idx="2913">
                  <c:v>2.3174999999999999</c:v>
                </c:pt>
                <c:pt idx="2914">
                  <c:v>2.319</c:v>
                </c:pt>
                <c:pt idx="2915">
                  <c:v>2.3205</c:v>
                </c:pt>
                <c:pt idx="2916">
                  <c:v>2.3214999999999999</c:v>
                </c:pt>
                <c:pt idx="2917">
                  <c:v>2.3224999999999998</c:v>
                </c:pt>
                <c:pt idx="2918">
                  <c:v>2.3235000000000001</c:v>
                </c:pt>
                <c:pt idx="2919">
                  <c:v>2.3245</c:v>
                </c:pt>
                <c:pt idx="2920">
                  <c:v>2.3254999999999999</c:v>
                </c:pt>
                <c:pt idx="2921">
                  <c:v>2.3264999999999998</c:v>
                </c:pt>
                <c:pt idx="2922">
                  <c:v>2.3275000000000001</c:v>
                </c:pt>
                <c:pt idx="2923">
                  <c:v>2.3285</c:v>
                </c:pt>
                <c:pt idx="2924">
                  <c:v>2.33</c:v>
                </c:pt>
                <c:pt idx="2925">
                  <c:v>2.3315000000000001</c:v>
                </c:pt>
                <c:pt idx="2926">
                  <c:v>2.3319999999999999</c:v>
                </c:pt>
                <c:pt idx="2927">
                  <c:v>2.3334999999999999</c:v>
                </c:pt>
                <c:pt idx="2928">
                  <c:v>2.335</c:v>
                </c:pt>
                <c:pt idx="2929">
                  <c:v>2.3359999999999999</c:v>
                </c:pt>
                <c:pt idx="2930">
                  <c:v>2.3374999999999999</c:v>
                </c:pt>
                <c:pt idx="2931">
                  <c:v>2.3384999999999998</c:v>
                </c:pt>
                <c:pt idx="2932">
                  <c:v>2.3395000000000001</c:v>
                </c:pt>
                <c:pt idx="2933">
                  <c:v>2.34</c:v>
                </c:pt>
                <c:pt idx="2934">
                  <c:v>2.3410000000000002</c:v>
                </c:pt>
                <c:pt idx="2935">
                  <c:v>2.3420000000000001</c:v>
                </c:pt>
                <c:pt idx="2936">
                  <c:v>2.343</c:v>
                </c:pt>
                <c:pt idx="2937">
                  <c:v>2.3435000000000001</c:v>
                </c:pt>
                <c:pt idx="2938">
                  <c:v>2.3450000000000002</c:v>
                </c:pt>
                <c:pt idx="2939">
                  <c:v>2.3454999999999999</c:v>
                </c:pt>
                <c:pt idx="2940">
                  <c:v>2.347</c:v>
                </c:pt>
                <c:pt idx="2941">
                  <c:v>2.3479999999999999</c:v>
                </c:pt>
                <c:pt idx="2942">
                  <c:v>2.3490000000000002</c:v>
                </c:pt>
                <c:pt idx="2943">
                  <c:v>2.3504999999999998</c:v>
                </c:pt>
                <c:pt idx="2944">
                  <c:v>2.351</c:v>
                </c:pt>
                <c:pt idx="2945">
                  <c:v>2.3525</c:v>
                </c:pt>
                <c:pt idx="2946">
                  <c:v>2.3534999999999999</c:v>
                </c:pt>
                <c:pt idx="2947">
                  <c:v>2.3544999999999998</c:v>
                </c:pt>
                <c:pt idx="2948">
                  <c:v>2.3555000000000001</c:v>
                </c:pt>
                <c:pt idx="2949">
                  <c:v>2.3565</c:v>
                </c:pt>
                <c:pt idx="2950">
                  <c:v>2.3570000000000002</c:v>
                </c:pt>
                <c:pt idx="2951">
                  <c:v>2.3580000000000001</c:v>
                </c:pt>
                <c:pt idx="2952">
                  <c:v>2.3584999999999998</c:v>
                </c:pt>
                <c:pt idx="2953">
                  <c:v>2.3595000000000002</c:v>
                </c:pt>
                <c:pt idx="2954">
                  <c:v>2.3605</c:v>
                </c:pt>
                <c:pt idx="2955">
                  <c:v>2.3614999999999999</c:v>
                </c:pt>
                <c:pt idx="2956">
                  <c:v>2.3624999999999998</c:v>
                </c:pt>
                <c:pt idx="2957">
                  <c:v>2.3639999999999999</c:v>
                </c:pt>
                <c:pt idx="2958">
                  <c:v>2.3645</c:v>
                </c:pt>
                <c:pt idx="2959">
                  <c:v>2.3660000000000001</c:v>
                </c:pt>
                <c:pt idx="2960">
                  <c:v>2.367</c:v>
                </c:pt>
                <c:pt idx="2961">
                  <c:v>2.3679999999999999</c:v>
                </c:pt>
                <c:pt idx="2962">
                  <c:v>2.3685</c:v>
                </c:pt>
                <c:pt idx="2963">
                  <c:v>2.3694999999999999</c:v>
                </c:pt>
                <c:pt idx="2964">
                  <c:v>2.37</c:v>
                </c:pt>
                <c:pt idx="2965">
                  <c:v>2.371</c:v>
                </c:pt>
                <c:pt idx="2966">
                  <c:v>2.3715000000000002</c:v>
                </c:pt>
                <c:pt idx="2967">
                  <c:v>2.3725000000000001</c:v>
                </c:pt>
                <c:pt idx="2968">
                  <c:v>2.3730000000000002</c:v>
                </c:pt>
                <c:pt idx="2969">
                  <c:v>2.3744999999999998</c:v>
                </c:pt>
                <c:pt idx="2970">
                  <c:v>2.3755000000000002</c:v>
                </c:pt>
                <c:pt idx="2971">
                  <c:v>2.3769999999999998</c:v>
                </c:pt>
                <c:pt idx="2972">
                  <c:v>2.3780000000000001</c:v>
                </c:pt>
                <c:pt idx="2973">
                  <c:v>2.379</c:v>
                </c:pt>
                <c:pt idx="2974">
                  <c:v>2.38</c:v>
                </c:pt>
                <c:pt idx="2975">
                  <c:v>2.3809999999999998</c:v>
                </c:pt>
                <c:pt idx="2976">
                  <c:v>2.3824999999999998</c:v>
                </c:pt>
                <c:pt idx="2977">
                  <c:v>2.383</c:v>
                </c:pt>
                <c:pt idx="2978">
                  <c:v>2.3839999999999999</c:v>
                </c:pt>
                <c:pt idx="2979">
                  <c:v>2.3845000000000001</c:v>
                </c:pt>
                <c:pt idx="2980">
                  <c:v>2.3849999999999998</c:v>
                </c:pt>
                <c:pt idx="2981">
                  <c:v>2.3860000000000001</c:v>
                </c:pt>
                <c:pt idx="2982">
                  <c:v>2.387</c:v>
                </c:pt>
                <c:pt idx="2983">
                  <c:v>2.3879999999999999</c:v>
                </c:pt>
                <c:pt idx="2984">
                  <c:v>2.3889999999999998</c:v>
                </c:pt>
                <c:pt idx="2985">
                  <c:v>2.39</c:v>
                </c:pt>
                <c:pt idx="2986">
                  <c:v>2.3904999999999998</c:v>
                </c:pt>
                <c:pt idx="2987">
                  <c:v>2.3915000000000002</c:v>
                </c:pt>
                <c:pt idx="2988">
                  <c:v>2.3925000000000001</c:v>
                </c:pt>
                <c:pt idx="2989">
                  <c:v>2.3935</c:v>
                </c:pt>
                <c:pt idx="2990">
                  <c:v>2.395</c:v>
                </c:pt>
                <c:pt idx="2991">
                  <c:v>2.3959999999999999</c:v>
                </c:pt>
                <c:pt idx="2992">
                  <c:v>2.3969999999999998</c:v>
                </c:pt>
                <c:pt idx="2993">
                  <c:v>2.4514999999999998</c:v>
                </c:pt>
                <c:pt idx="2994">
                  <c:v>2.452</c:v>
                </c:pt>
                <c:pt idx="2995">
                  <c:v>2.4529999999999998</c:v>
                </c:pt>
                <c:pt idx="2996">
                  <c:v>2.4535</c:v>
                </c:pt>
                <c:pt idx="2997">
                  <c:v>2.4544999999999999</c:v>
                </c:pt>
                <c:pt idx="2998">
                  <c:v>2.4554999999999998</c:v>
                </c:pt>
                <c:pt idx="2999">
                  <c:v>2.4569999999999999</c:v>
                </c:pt>
                <c:pt idx="3000">
                  <c:v>2.4580000000000002</c:v>
                </c:pt>
                <c:pt idx="3001">
                  <c:v>2.4590000000000001</c:v>
                </c:pt>
                <c:pt idx="3002">
                  <c:v>2.4594999999999998</c:v>
                </c:pt>
                <c:pt idx="3003">
                  <c:v>2.4605000000000001</c:v>
                </c:pt>
                <c:pt idx="3004">
                  <c:v>2.4615</c:v>
                </c:pt>
                <c:pt idx="3005">
                  <c:v>2.4624999999999999</c:v>
                </c:pt>
                <c:pt idx="3006">
                  <c:v>2.4630000000000001</c:v>
                </c:pt>
                <c:pt idx="3007">
                  <c:v>2.4645000000000001</c:v>
                </c:pt>
                <c:pt idx="3008">
                  <c:v>2.4660000000000002</c:v>
                </c:pt>
                <c:pt idx="3009">
                  <c:v>2.4670000000000001</c:v>
                </c:pt>
                <c:pt idx="3010">
                  <c:v>2.468</c:v>
                </c:pt>
                <c:pt idx="3011">
                  <c:v>2.4689999999999999</c:v>
                </c:pt>
                <c:pt idx="3012">
                  <c:v>2.4695</c:v>
                </c:pt>
                <c:pt idx="3013">
                  <c:v>2.4704999999999999</c:v>
                </c:pt>
                <c:pt idx="3014">
                  <c:v>2.4714999999999998</c:v>
                </c:pt>
                <c:pt idx="3015">
                  <c:v>2.4725000000000001</c:v>
                </c:pt>
                <c:pt idx="3016">
                  <c:v>2.4740000000000002</c:v>
                </c:pt>
                <c:pt idx="3017">
                  <c:v>2.4750000000000001</c:v>
                </c:pt>
                <c:pt idx="3018">
                  <c:v>2.476</c:v>
                </c:pt>
                <c:pt idx="3019">
                  <c:v>2.4769999999999999</c:v>
                </c:pt>
                <c:pt idx="3020">
                  <c:v>2.4784999999999999</c:v>
                </c:pt>
                <c:pt idx="3021">
                  <c:v>2.48</c:v>
                </c:pt>
                <c:pt idx="3022">
                  <c:v>2.4809999999999999</c:v>
                </c:pt>
                <c:pt idx="3023">
                  <c:v>2.4824999999999999</c:v>
                </c:pt>
                <c:pt idx="3024">
                  <c:v>2.4830000000000001</c:v>
                </c:pt>
                <c:pt idx="3025">
                  <c:v>2.484</c:v>
                </c:pt>
                <c:pt idx="3026">
                  <c:v>2.4849999999999999</c:v>
                </c:pt>
                <c:pt idx="3027">
                  <c:v>2.4855</c:v>
                </c:pt>
                <c:pt idx="3028">
                  <c:v>2.4864999999999999</c:v>
                </c:pt>
                <c:pt idx="3029">
                  <c:v>2.4870000000000001</c:v>
                </c:pt>
                <c:pt idx="3030">
                  <c:v>2.4874999999999998</c:v>
                </c:pt>
                <c:pt idx="3031">
                  <c:v>2.4885000000000002</c:v>
                </c:pt>
                <c:pt idx="3032">
                  <c:v>2.4895</c:v>
                </c:pt>
                <c:pt idx="3033">
                  <c:v>2.4910000000000001</c:v>
                </c:pt>
                <c:pt idx="3034">
                  <c:v>2.4925000000000002</c:v>
                </c:pt>
                <c:pt idx="3035">
                  <c:v>2.4940000000000002</c:v>
                </c:pt>
                <c:pt idx="3036">
                  <c:v>2.4950000000000001</c:v>
                </c:pt>
                <c:pt idx="3037">
                  <c:v>2.496</c:v>
                </c:pt>
                <c:pt idx="3038">
                  <c:v>2.4969999999999999</c:v>
                </c:pt>
                <c:pt idx="3039">
                  <c:v>2.4980000000000002</c:v>
                </c:pt>
                <c:pt idx="3040">
                  <c:v>2.4984999999999999</c:v>
                </c:pt>
                <c:pt idx="3041">
                  <c:v>2.4990000000000001</c:v>
                </c:pt>
                <c:pt idx="3042">
                  <c:v>2.4994999999999998</c:v>
                </c:pt>
                <c:pt idx="3043">
                  <c:v>2.5</c:v>
                </c:pt>
                <c:pt idx="3044">
                  <c:v>2.5009999999999999</c:v>
                </c:pt>
                <c:pt idx="3045">
                  <c:v>2.5019999999999998</c:v>
                </c:pt>
                <c:pt idx="3046">
                  <c:v>2.5034999999999998</c:v>
                </c:pt>
                <c:pt idx="3047">
                  <c:v>2.5049999999999999</c:v>
                </c:pt>
                <c:pt idx="3048">
                  <c:v>2.5059999999999998</c:v>
                </c:pt>
                <c:pt idx="3049">
                  <c:v>2.5070000000000001</c:v>
                </c:pt>
                <c:pt idx="3050">
                  <c:v>2.5074999999999998</c:v>
                </c:pt>
                <c:pt idx="3051">
                  <c:v>2.5085000000000002</c:v>
                </c:pt>
                <c:pt idx="3052">
                  <c:v>2.5095000000000001</c:v>
                </c:pt>
                <c:pt idx="3053">
                  <c:v>2.5099999999999998</c:v>
                </c:pt>
                <c:pt idx="3054">
                  <c:v>2.5110000000000001</c:v>
                </c:pt>
                <c:pt idx="3055">
                  <c:v>2.5114999999999998</c:v>
                </c:pt>
                <c:pt idx="3056">
                  <c:v>2.5125000000000002</c:v>
                </c:pt>
                <c:pt idx="3057">
                  <c:v>2.5135000000000001</c:v>
                </c:pt>
                <c:pt idx="3058">
                  <c:v>2.5145</c:v>
                </c:pt>
                <c:pt idx="3059">
                  <c:v>2.5150000000000001</c:v>
                </c:pt>
                <c:pt idx="3060">
                  <c:v>2.516</c:v>
                </c:pt>
                <c:pt idx="3061">
                  <c:v>2.5169999999999999</c:v>
                </c:pt>
                <c:pt idx="3062">
                  <c:v>2.5179999999999998</c:v>
                </c:pt>
                <c:pt idx="3063">
                  <c:v>2.5185</c:v>
                </c:pt>
                <c:pt idx="3064">
                  <c:v>2.5194999999999999</c:v>
                </c:pt>
                <c:pt idx="3065">
                  <c:v>2.52</c:v>
                </c:pt>
                <c:pt idx="3066">
                  <c:v>2.5209999999999999</c:v>
                </c:pt>
                <c:pt idx="3067">
                  <c:v>2.5215000000000001</c:v>
                </c:pt>
                <c:pt idx="3068">
                  <c:v>2.5225</c:v>
                </c:pt>
                <c:pt idx="3069">
                  <c:v>2.5230000000000001</c:v>
                </c:pt>
                <c:pt idx="3070">
                  <c:v>2.524</c:v>
                </c:pt>
                <c:pt idx="3071">
                  <c:v>2.5249999999999999</c:v>
                </c:pt>
                <c:pt idx="3072">
                  <c:v>2.5265</c:v>
                </c:pt>
                <c:pt idx="3073">
                  <c:v>2.5274999999999999</c:v>
                </c:pt>
                <c:pt idx="3074">
                  <c:v>2.5285000000000002</c:v>
                </c:pt>
                <c:pt idx="3075">
                  <c:v>2.5295000000000001</c:v>
                </c:pt>
                <c:pt idx="3076">
                  <c:v>2.5310000000000001</c:v>
                </c:pt>
                <c:pt idx="3077">
                  <c:v>2.532</c:v>
                </c:pt>
                <c:pt idx="3078">
                  <c:v>2.5325000000000002</c:v>
                </c:pt>
                <c:pt idx="3079">
                  <c:v>2.5335000000000001</c:v>
                </c:pt>
                <c:pt idx="3080">
                  <c:v>2.5339999999999998</c:v>
                </c:pt>
                <c:pt idx="3081">
                  <c:v>2.5350000000000001</c:v>
                </c:pt>
                <c:pt idx="3082">
                  <c:v>2.5354999999999999</c:v>
                </c:pt>
                <c:pt idx="3083">
                  <c:v>2.5365000000000002</c:v>
                </c:pt>
                <c:pt idx="3084">
                  <c:v>2.5379999999999998</c:v>
                </c:pt>
                <c:pt idx="3085">
                  <c:v>2.5390000000000001</c:v>
                </c:pt>
                <c:pt idx="3086">
                  <c:v>2.5394999999999999</c:v>
                </c:pt>
                <c:pt idx="3087">
                  <c:v>2.5405000000000002</c:v>
                </c:pt>
                <c:pt idx="3088">
                  <c:v>2.5419999999999998</c:v>
                </c:pt>
                <c:pt idx="3089">
                  <c:v>2.5430000000000001</c:v>
                </c:pt>
                <c:pt idx="3090">
                  <c:v>2.544</c:v>
                </c:pt>
                <c:pt idx="3091">
                  <c:v>2.5455000000000001</c:v>
                </c:pt>
                <c:pt idx="3092">
                  <c:v>2.5459999999999998</c:v>
                </c:pt>
                <c:pt idx="3093">
                  <c:v>2.5470000000000002</c:v>
                </c:pt>
                <c:pt idx="3094">
                  <c:v>2.5474999999999999</c:v>
                </c:pt>
                <c:pt idx="3095">
                  <c:v>2.5485000000000002</c:v>
                </c:pt>
                <c:pt idx="3096">
                  <c:v>2.5495000000000001</c:v>
                </c:pt>
                <c:pt idx="3097">
                  <c:v>2.5499999999999998</c:v>
                </c:pt>
                <c:pt idx="3098">
                  <c:v>2.5510000000000002</c:v>
                </c:pt>
                <c:pt idx="3099">
                  <c:v>2.552</c:v>
                </c:pt>
                <c:pt idx="3100">
                  <c:v>2.5529999999999999</c:v>
                </c:pt>
                <c:pt idx="3101">
                  <c:v>2.5539999999999998</c:v>
                </c:pt>
                <c:pt idx="3102">
                  <c:v>2.5550000000000002</c:v>
                </c:pt>
                <c:pt idx="3103">
                  <c:v>2.5565000000000002</c:v>
                </c:pt>
                <c:pt idx="3104">
                  <c:v>2.5585</c:v>
                </c:pt>
                <c:pt idx="3105">
                  <c:v>2.56</c:v>
                </c:pt>
                <c:pt idx="3106">
                  <c:v>2.5605000000000002</c:v>
                </c:pt>
                <c:pt idx="3107">
                  <c:v>2.5615000000000001</c:v>
                </c:pt>
                <c:pt idx="3108">
                  <c:v>2.5625</c:v>
                </c:pt>
                <c:pt idx="3109">
                  <c:v>2.5634999999999999</c:v>
                </c:pt>
                <c:pt idx="3110">
                  <c:v>2.5644999999999998</c:v>
                </c:pt>
                <c:pt idx="3111">
                  <c:v>2.5655000000000001</c:v>
                </c:pt>
                <c:pt idx="3112">
                  <c:v>2.5670000000000002</c:v>
                </c:pt>
                <c:pt idx="3113">
                  <c:v>2.5684999999999998</c:v>
                </c:pt>
                <c:pt idx="3114">
                  <c:v>2.57</c:v>
                </c:pt>
                <c:pt idx="3115">
                  <c:v>2.5714999999999999</c:v>
                </c:pt>
                <c:pt idx="3116">
                  <c:v>2.5724999999999998</c:v>
                </c:pt>
                <c:pt idx="3117">
                  <c:v>2.5735000000000001</c:v>
                </c:pt>
                <c:pt idx="3118">
                  <c:v>2.5745</c:v>
                </c:pt>
                <c:pt idx="3119">
                  <c:v>2.5750000000000002</c:v>
                </c:pt>
                <c:pt idx="3120">
                  <c:v>2.5754999999999999</c:v>
                </c:pt>
                <c:pt idx="3121">
                  <c:v>2.5760000000000001</c:v>
                </c:pt>
                <c:pt idx="3122">
                  <c:v>2.577</c:v>
                </c:pt>
                <c:pt idx="3123">
                  <c:v>2.5785</c:v>
                </c:pt>
                <c:pt idx="3124">
                  <c:v>2.58</c:v>
                </c:pt>
                <c:pt idx="3125">
                  <c:v>2.581</c:v>
                </c:pt>
                <c:pt idx="3126">
                  <c:v>2.5819999999999999</c:v>
                </c:pt>
                <c:pt idx="3127">
                  <c:v>2.5825</c:v>
                </c:pt>
                <c:pt idx="3128">
                  <c:v>2.5834999999999999</c:v>
                </c:pt>
                <c:pt idx="3129">
                  <c:v>2.5844999999999998</c:v>
                </c:pt>
                <c:pt idx="3130">
                  <c:v>2.585</c:v>
                </c:pt>
                <c:pt idx="3131">
                  <c:v>2.5865</c:v>
                </c:pt>
                <c:pt idx="3132">
                  <c:v>2.5870000000000002</c:v>
                </c:pt>
                <c:pt idx="3133">
                  <c:v>2.5884999999999998</c:v>
                </c:pt>
                <c:pt idx="3134">
                  <c:v>2.5895000000000001</c:v>
                </c:pt>
                <c:pt idx="3135">
                  <c:v>2.59</c:v>
                </c:pt>
                <c:pt idx="3136">
                  <c:v>2.5910000000000002</c:v>
                </c:pt>
                <c:pt idx="3137">
                  <c:v>2.5920000000000001</c:v>
                </c:pt>
                <c:pt idx="3138">
                  <c:v>2.593</c:v>
                </c:pt>
                <c:pt idx="3139">
                  <c:v>2.5945</c:v>
                </c:pt>
                <c:pt idx="3140">
                  <c:v>2.5954999999999999</c:v>
                </c:pt>
                <c:pt idx="3141">
                  <c:v>2.5960000000000001</c:v>
                </c:pt>
                <c:pt idx="3142">
                  <c:v>2.597</c:v>
                </c:pt>
                <c:pt idx="3143">
                  <c:v>2.5975000000000001</c:v>
                </c:pt>
                <c:pt idx="3144">
                  <c:v>2.5985</c:v>
                </c:pt>
                <c:pt idx="3145">
                  <c:v>2.5990000000000002</c:v>
                </c:pt>
                <c:pt idx="3146">
                  <c:v>2.6</c:v>
                </c:pt>
                <c:pt idx="3147">
                  <c:v>2.601</c:v>
                </c:pt>
                <c:pt idx="3148">
                  <c:v>2.6015000000000001</c:v>
                </c:pt>
                <c:pt idx="3149">
                  <c:v>2.6025</c:v>
                </c:pt>
                <c:pt idx="3150">
                  <c:v>2.6034999999999999</c:v>
                </c:pt>
                <c:pt idx="3151">
                  <c:v>2.6044999999999998</c:v>
                </c:pt>
                <c:pt idx="3152">
                  <c:v>2.6059999999999999</c:v>
                </c:pt>
                <c:pt idx="3153">
                  <c:v>2.6074999999999999</c:v>
                </c:pt>
                <c:pt idx="3154">
                  <c:v>2.6084999999999998</c:v>
                </c:pt>
                <c:pt idx="3155">
                  <c:v>2.6095000000000002</c:v>
                </c:pt>
                <c:pt idx="3156">
                  <c:v>2.61</c:v>
                </c:pt>
                <c:pt idx="3157">
                  <c:v>2.6110000000000002</c:v>
                </c:pt>
                <c:pt idx="3158">
                  <c:v>2.6114999999999999</c:v>
                </c:pt>
                <c:pt idx="3159">
                  <c:v>2.6124999999999998</c:v>
                </c:pt>
                <c:pt idx="3160">
                  <c:v>2.6135000000000002</c:v>
                </c:pt>
                <c:pt idx="3161">
                  <c:v>2.6139999999999999</c:v>
                </c:pt>
                <c:pt idx="3162">
                  <c:v>2.6154999999999999</c:v>
                </c:pt>
                <c:pt idx="3163">
                  <c:v>2.6164999999999998</c:v>
                </c:pt>
                <c:pt idx="3164">
                  <c:v>2.6175000000000002</c:v>
                </c:pt>
                <c:pt idx="3165">
                  <c:v>2.6185</c:v>
                </c:pt>
                <c:pt idx="3166">
                  <c:v>2.6194999999999999</c:v>
                </c:pt>
                <c:pt idx="3167">
                  <c:v>2.62</c:v>
                </c:pt>
                <c:pt idx="3168">
                  <c:v>2.6204999999999998</c:v>
                </c:pt>
                <c:pt idx="3169">
                  <c:v>2.6215000000000002</c:v>
                </c:pt>
                <c:pt idx="3170">
                  <c:v>2.6219999999999999</c:v>
                </c:pt>
                <c:pt idx="3171">
                  <c:v>2.6225000000000001</c:v>
                </c:pt>
                <c:pt idx="3172">
                  <c:v>2.6234999999999999</c:v>
                </c:pt>
                <c:pt idx="3173">
                  <c:v>2.6240000000000001</c:v>
                </c:pt>
                <c:pt idx="3174">
                  <c:v>2.6255000000000002</c:v>
                </c:pt>
                <c:pt idx="3175">
                  <c:v>2.6265000000000001</c:v>
                </c:pt>
                <c:pt idx="3176">
                  <c:v>2.6274999999999999</c:v>
                </c:pt>
                <c:pt idx="3177">
                  <c:v>2.6284999999999998</c:v>
                </c:pt>
                <c:pt idx="3178">
                  <c:v>2.63</c:v>
                </c:pt>
                <c:pt idx="3179">
                  <c:v>2.6315</c:v>
                </c:pt>
                <c:pt idx="3180">
                  <c:v>2.6324999999999998</c:v>
                </c:pt>
                <c:pt idx="3181">
                  <c:v>2.6335000000000002</c:v>
                </c:pt>
                <c:pt idx="3182">
                  <c:v>2.6345000000000001</c:v>
                </c:pt>
                <c:pt idx="3183">
                  <c:v>2.6349999999999998</c:v>
                </c:pt>
                <c:pt idx="3184">
                  <c:v>2.6355</c:v>
                </c:pt>
                <c:pt idx="3185">
                  <c:v>2.6364999999999998</c:v>
                </c:pt>
                <c:pt idx="3186">
                  <c:v>2.637</c:v>
                </c:pt>
                <c:pt idx="3187">
                  <c:v>2.6379999999999999</c:v>
                </c:pt>
                <c:pt idx="3188">
                  <c:v>2.6389999999999998</c:v>
                </c:pt>
                <c:pt idx="3189">
                  <c:v>2.64</c:v>
                </c:pt>
                <c:pt idx="3190">
                  <c:v>2.641</c:v>
                </c:pt>
                <c:pt idx="3191">
                  <c:v>2.6419999999999999</c:v>
                </c:pt>
                <c:pt idx="3192">
                  <c:v>2.6435</c:v>
                </c:pt>
                <c:pt idx="3193">
                  <c:v>2.6444999999999999</c:v>
                </c:pt>
                <c:pt idx="3194">
                  <c:v>2.6455000000000002</c:v>
                </c:pt>
                <c:pt idx="3195">
                  <c:v>2.6465000000000001</c:v>
                </c:pt>
                <c:pt idx="3196">
                  <c:v>2.6475</c:v>
                </c:pt>
                <c:pt idx="3197">
                  <c:v>2.6484999999999999</c:v>
                </c:pt>
                <c:pt idx="3198">
                  <c:v>2.649</c:v>
                </c:pt>
                <c:pt idx="3199">
                  <c:v>2.65</c:v>
                </c:pt>
                <c:pt idx="3200">
                  <c:v>2.6509999999999998</c:v>
                </c:pt>
                <c:pt idx="3201">
                  <c:v>2.6520000000000001</c:v>
                </c:pt>
                <c:pt idx="3202">
                  <c:v>2.6535000000000002</c:v>
                </c:pt>
                <c:pt idx="3203">
                  <c:v>2.6539999999999999</c:v>
                </c:pt>
                <c:pt idx="3204">
                  <c:v>2.6549999999999998</c:v>
                </c:pt>
                <c:pt idx="3205">
                  <c:v>2.6560000000000001</c:v>
                </c:pt>
                <c:pt idx="3206">
                  <c:v>2.6575000000000002</c:v>
                </c:pt>
                <c:pt idx="3207">
                  <c:v>2.6585000000000001</c:v>
                </c:pt>
                <c:pt idx="3208">
                  <c:v>2.6595</c:v>
                </c:pt>
                <c:pt idx="3209">
                  <c:v>2.6604999999999999</c:v>
                </c:pt>
                <c:pt idx="3210">
                  <c:v>2.661</c:v>
                </c:pt>
                <c:pt idx="3211">
                  <c:v>2.6615000000000002</c:v>
                </c:pt>
                <c:pt idx="3212">
                  <c:v>2.6629999999999998</c:v>
                </c:pt>
                <c:pt idx="3213">
                  <c:v>2.6640000000000001</c:v>
                </c:pt>
                <c:pt idx="3214">
                  <c:v>2.6655000000000002</c:v>
                </c:pt>
                <c:pt idx="3215">
                  <c:v>2.6675</c:v>
                </c:pt>
                <c:pt idx="3216">
                  <c:v>2.6715</c:v>
                </c:pt>
                <c:pt idx="3217">
                  <c:v>2.6909999999999998</c:v>
                </c:pt>
                <c:pt idx="3218">
                  <c:v>2.6924999999999999</c:v>
                </c:pt>
                <c:pt idx="3219">
                  <c:v>2.6930000000000001</c:v>
                </c:pt>
                <c:pt idx="3220">
                  <c:v>2.6934999999999998</c:v>
                </c:pt>
                <c:pt idx="3221">
                  <c:v>2.6945000000000001</c:v>
                </c:pt>
                <c:pt idx="3222">
                  <c:v>2.6955</c:v>
                </c:pt>
                <c:pt idx="3223">
                  <c:v>2.6964999999999999</c:v>
                </c:pt>
                <c:pt idx="3224">
                  <c:v>2.6974999999999998</c:v>
                </c:pt>
                <c:pt idx="3225">
                  <c:v>2.6985000000000001</c:v>
                </c:pt>
                <c:pt idx="3226">
                  <c:v>2.6995</c:v>
                </c:pt>
                <c:pt idx="3227">
                  <c:v>2.7010000000000001</c:v>
                </c:pt>
                <c:pt idx="3228">
                  <c:v>2.702</c:v>
                </c:pt>
                <c:pt idx="3229">
                  <c:v>2.7035</c:v>
                </c:pt>
                <c:pt idx="3230">
                  <c:v>2.7044999999999999</c:v>
                </c:pt>
                <c:pt idx="3231">
                  <c:v>2.7054999999999998</c:v>
                </c:pt>
                <c:pt idx="3232">
                  <c:v>2.7065000000000001</c:v>
                </c:pt>
                <c:pt idx="3233">
                  <c:v>2.7069999999999999</c:v>
                </c:pt>
                <c:pt idx="3234">
                  <c:v>2.7080000000000002</c:v>
                </c:pt>
                <c:pt idx="3235">
                  <c:v>2.7090000000000001</c:v>
                </c:pt>
                <c:pt idx="3236">
                  <c:v>2.71</c:v>
                </c:pt>
                <c:pt idx="3237">
                  <c:v>2.7105000000000001</c:v>
                </c:pt>
                <c:pt idx="3238">
                  <c:v>2.7115</c:v>
                </c:pt>
                <c:pt idx="3239">
                  <c:v>2.7124999999999999</c:v>
                </c:pt>
                <c:pt idx="3240">
                  <c:v>2.7130000000000001</c:v>
                </c:pt>
                <c:pt idx="3241">
                  <c:v>2.714</c:v>
                </c:pt>
                <c:pt idx="3242">
                  <c:v>2.7155</c:v>
                </c:pt>
                <c:pt idx="3243">
                  <c:v>2.7160000000000002</c:v>
                </c:pt>
                <c:pt idx="3244">
                  <c:v>2.7170000000000001</c:v>
                </c:pt>
                <c:pt idx="3245">
                  <c:v>2.7174999999999998</c:v>
                </c:pt>
                <c:pt idx="3246">
                  <c:v>2.7185000000000001</c:v>
                </c:pt>
                <c:pt idx="3247">
                  <c:v>2.7195</c:v>
                </c:pt>
                <c:pt idx="3248">
                  <c:v>2.7214999999999998</c:v>
                </c:pt>
                <c:pt idx="3249">
                  <c:v>2.7225000000000001</c:v>
                </c:pt>
                <c:pt idx="3250">
                  <c:v>2.7240000000000002</c:v>
                </c:pt>
                <c:pt idx="3251">
                  <c:v>2.7250000000000001</c:v>
                </c:pt>
                <c:pt idx="3252">
                  <c:v>2.726</c:v>
                </c:pt>
                <c:pt idx="3253">
                  <c:v>2.7275</c:v>
                </c:pt>
                <c:pt idx="3254">
                  <c:v>2.7284999999999999</c:v>
                </c:pt>
                <c:pt idx="3255">
                  <c:v>2.7290000000000001</c:v>
                </c:pt>
                <c:pt idx="3256">
                  <c:v>2.73</c:v>
                </c:pt>
                <c:pt idx="3257">
                  <c:v>2.7309999999999999</c:v>
                </c:pt>
                <c:pt idx="3258">
                  <c:v>2.7320000000000002</c:v>
                </c:pt>
                <c:pt idx="3259">
                  <c:v>2.7330000000000001</c:v>
                </c:pt>
                <c:pt idx="3260">
                  <c:v>2.734</c:v>
                </c:pt>
                <c:pt idx="3261">
                  <c:v>2.7355</c:v>
                </c:pt>
                <c:pt idx="3262">
                  <c:v>2.7370000000000001</c:v>
                </c:pt>
                <c:pt idx="3263">
                  <c:v>2.738</c:v>
                </c:pt>
                <c:pt idx="3264">
                  <c:v>2.7389999999999999</c:v>
                </c:pt>
                <c:pt idx="3265">
                  <c:v>2.74</c:v>
                </c:pt>
                <c:pt idx="3266">
                  <c:v>2.7414999999999998</c:v>
                </c:pt>
                <c:pt idx="3267">
                  <c:v>2.7589999999999999</c:v>
                </c:pt>
                <c:pt idx="3268">
                  <c:v>2.76</c:v>
                </c:pt>
                <c:pt idx="3269">
                  <c:v>2.7614999999999998</c:v>
                </c:pt>
                <c:pt idx="3270">
                  <c:v>2.7625000000000002</c:v>
                </c:pt>
                <c:pt idx="3271">
                  <c:v>2.7629999999999999</c:v>
                </c:pt>
                <c:pt idx="3272">
                  <c:v>2.7639999999999998</c:v>
                </c:pt>
                <c:pt idx="3273">
                  <c:v>2.7645</c:v>
                </c:pt>
                <c:pt idx="3274">
                  <c:v>2.766</c:v>
                </c:pt>
                <c:pt idx="3275">
                  <c:v>2.7669999999999999</c:v>
                </c:pt>
                <c:pt idx="3276">
                  <c:v>2.7675000000000001</c:v>
                </c:pt>
                <c:pt idx="3277">
                  <c:v>2.7690000000000001</c:v>
                </c:pt>
                <c:pt idx="3278">
                  <c:v>2.77</c:v>
                </c:pt>
                <c:pt idx="3279">
                  <c:v>2.7709999999999999</c:v>
                </c:pt>
                <c:pt idx="3280">
                  <c:v>2.7715000000000001</c:v>
                </c:pt>
                <c:pt idx="3281">
                  <c:v>2.7725</c:v>
                </c:pt>
                <c:pt idx="3282">
                  <c:v>2.7734999999999999</c:v>
                </c:pt>
                <c:pt idx="3283">
                  <c:v>2.7745000000000002</c:v>
                </c:pt>
                <c:pt idx="3284">
                  <c:v>2.7755000000000001</c:v>
                </c:pt>
                <c:pt idx="3285">
                  <c:v>2.7765</c:v>
                </c:pt>
                <c:pt idx="3286">
                  <c:v>2.7774999999999999</c:v>
                </c:pt>
                <c:pt idx="3287">
                  <c:v>2.7785000000000002</c:v>
                </c:pt>
                <c:pt idx="3288">
                  <c:v>2.78</c:v>
                </c:pt>
                <c:pt idx="3289">
                  <c:v>2.7810000000000001</c:v>
                </c:pt>
                <c:pt idx="3290">
                  <c:v>2.782</c:v>
                </c:pt>
                <c:pt idx="3291">
                  <c:v>2.7829999999999999</c:v>
                </c:pt>
                <c:pt idx="3292">
                  <c:v>2.7839999999999998</c:v>
                </c:pt>
                <c:pt idx="3293">
                  <c:v>2.7850000000000001</c:v>
                </c:pt>
                <c:pt idx="3294">
                  <c:v>2.7854999999999999</c:v>
                </c:pt>
                <c:pt idx="3295">
                  <c:v>2.7869999999999999</c:v>
                </c:pt>
                <c:pt idx="3296">
                  <c:v>2.7875000000000001</c:v>
                </c:pt>
                <c:pt idx="3297">
                  <c:v>2.7885</c:v>
                </c:pt>
                <c:pt idx="3298">
                  <c:v>2.7894999999999999</c:v>
                </c:pt>
                <c:pt idx="3299">
                  <c:v>2.79</c:v>
                </c:pt>
                <c:pt idx="3300">
                  <c:v>2.7905000000000002</c:v>
                </c:pt>
                <c:pt idx="3301">
                  <c:v>2.7915000000000001</c:v>
                </c:pt>
                <c:pt idx="3302">
                  <c:v>2.7919999999999998</c:v>
                </c:pt>
                <c:pt idx="3303">
                  <c:v>2.7930000000000001</c:v>
                </c:pt>
                <c:pt idx="3304">
                  <c:v>2.794</c:v>
                </c:pt>
                <c:pt idx="3305">
                  <c:v>2.7949999999999999</c:v>
                </c:pt>
                <c:pt idx="3306">
                  <c:v>2.7965</c:v>
                </c:pt>
                <c:pt idx="3307">
                  <c:v>2.798</c:v>
                </c:pt>
                <c:pt idx="3308">
                  <c:v>2.7995000000000001</c:v>
                </c:pt>
                <c:pt idx="3309">
                  <c:v>2.8010000000000002</c:v>
                </c:pt>
                <c:pt idx="3310">
                  <c:v>2.8014999999999999</c:v>
                </c:pt>
                <c:pt idx="3311">
                  <c:v>2.8025000000000002</c:v>
                </c:pt>
                <c:pt idx="3312">
                  <c:v>2.8035000000000001</c:v>
                </c:pt>
                <c:pt idx="3313">
                  <c:v>2.8045</c:v>
                </c:pt>
                <c:pt idx="3314">
                  <c:v>2.8050000000000002</c:v>
                </c:pt>
                <c:pt idx="3315">
                  <c:v>2.806</c:v>
                </c:pt>
                <c:pt idx="3316">
                  <c:v>2.8069999999999999</c:v>
                </c:pt>
                <c:pt idx="3317">
                  <c:v>2.8085</c:v>
                </c:pt>
                <c:pt idx="3318">
                  <c:v>2.81</c:v>
                </c:pt>
                <c:pt idx="3319">
                  <c:v>2.8109999999999999</c:v>
                </c:pt>
                <c:pt idx="3320">
                  <c:v>2.8119999999999998</c:v>
                </c:pt>
                <c:pt idx="3321">
                  <c:v>2.8125</c:v>
                </c:pt>
                <c:pt idx="3322">
                  <c:v>2.8134999999999999</c:v>
                </c:pt>
                <c:pt idx="3323">
                  <c:v>2.8140000000000001</c:v>
                </c:pt>
                <c:pt idx="3324">
                  <c:v>2.8149999999999999</c:v>
                </c:pt>
                <c:pt idx="3325">
                  <c:v>2.8159999999999998</c:v>
                </c:pt>
                <c:pt idx="3326">
                  <c:v>2.8170000000000002</c:v>
                </c:pt>
                <c:pt idx="3327">
                  <c:v>2.8180000000000001</c:v>
                </c:pt>
                <c:pt idx="3328">
                  <c:v>2.8195000000000001</c:v>
                </c:pt>
                <c:pt idx="3329">
                  <c:v>2.8205</c:v>
                </c:pt>
                <c:pt idx="3330">
                  <c:v>2.8220000000000001</c:v>
                </c:pt>
                <c:pt idx="3331">
                  <c:v>2.823</c:v>
                </c:pt>
                <c:pt idx="3332">
                  <c:v>2.8239999999999998</c:v>
                </c:pt>
                <c:pt idx="3333">
                  <c:v>2.8250000000000002</c:v>
                </c:pt>
                <c:pt idx="3334">
                  <c:v>2.8254999999999999</c:v>
                </c:pt>
                <c:pt idx="3335">
                  <c:v>2.8260000000000001</c:v>
                </c:pt>
                <c:pt idx="3336">
                  <c:v>2.827</c:v>
                </c:pt>
                <c:pt idx="3337">
                  <c:v>2.8275000000000001</c:v>
                </c:pt>
                <c:pt idx="3338">
                  <c:v>2.8285</c:v>
                </c:pt>
                <c:pt idx="3339">
                  <c:v>2.8294999999999999</c:v>
                </c:pt>
                <c:pt idx="3340">
                  <c:v>2.8304999999999998</c:v>
                </c:pt>
                <c:pt idx="3341">
                  <c:v>2.8319999999999999</c:v>
                </c:pt>
                <c:pt idx="3342">
                  <c:v>2.8330000000000002</c:v>
                </c:pt>
                <c:pt idx="3343">
                  <c:v>2.8344999999999998</c:v>
                </c:pt>
                <c:pt idx="3344">
                  <c:v>2.8355000000000001</c:v>
                </c:pt>
                <c:pt idx="3345">
                  <c:v>2.8359999999999999</c:v>
                </c:pt>
                <c:pt idx="3346">
                  <c:v>2.8370000000000002</c:v>
                </c:pt>
                <c:pt idx="3347">
                  <c:v>2.8380000000000001</c:v>
                </c:pt>
                <c:pt idx="3348">
                  <c:v>2.8384999999999998</c:v>
                </c:pt>
                <c:pt idx="3349">
                  <c:v>2.8395000000000001</c:v>
                </c:pt>
                <c:pt idx="3350">
                  <c:v>2.8405</c:v>
                </c:pt>
                <c:pt idx="3351">
                  <c:v>2.8410000000000002</c:v>
                </c:pt>
                <c:pt idx="3352">
                  <c:v>2.8424999999999998</c:v>
                </c:pt>
                <c:pt idx="3353">
                  <c:v>2.8435000000000001</c:v>
                </c:pt>
                <c:pt idx="3354">
                  <c:v>2.8454999999999999</c:v>
                </c:pt>
                <c:pt idx="3355">
                  <c:v>2.8475000000000001</c:v>
                </c:pt>
                <c:pt idx="3356">
                  <c:v>2.851</c:v>
                </c:pt>
                <c:pt idx="3357">
                  <c:v>2.8530000000000002</c:v>
                </c:pt>
                <c:pt idx="3358">
                  <c:v>2.8544999999999998</c:v>
                </c:pt>
                <c:pt idx="3359">
                  <c:v>2.855</c:v>
                </c:pt>
                <c:pt idx="3360">
                  <c:v>2.8559999999999999</c:v>
                </c:pt>
                <c:pt idx="3361">
                  <c:v>2.8574999999999999</c:v>
                </c:pt>
                <c:pt idx="3362">
                  <c:v>2.8580000000000001</c:v>
                </c:pt>
                <c:pt idx="3363">
                  <c:v>2.8595000000000002</c:v>
                </c:pt>
                <c:pt idx="3364">
                  <c:v>2.8605</c:v>
                </c:pt>
                <c:pt idx="3365">
                  <c:v>2.8614999999999999</c:v>
                </c:pt>
                <c:pt idx="3366">
                  <c:v>2.8624999999999998</c:v>
                </c:pt>
                <c:pt idx="3367">
                  <c:v>2.863</c:v>
                </c:pt>
                <c:pt idx="3368">
                  <c:v>2.8639999999999999</c:v>
                </c:pt>
                <c:pt idx="3369">
                  <c:v>2.8650000000000002</c:v>
                </c:pt>
                <c:pt idx="3370">
                  <c:v>2.8660000000000001</c:v>
                </c:pt>
                <c:pt idx="3371">
                  <c:v>2.867</c:v>
                </c:pt>
                <c:pt idx="3372">
                  <c:v>2.8685</c:v>
                </c:pt>
                <c:pt idx="3373">
                  <c:v>2.8690000000000002</c:v>
                </c:pt>
                <c:pt idx="3374">
                  <c:v>2.87</c:v>
                </c:pt>
                <c:pt idx="3375">
                  <c:v>2.8715000000000002</c:v>
                </c:pt>
                <c:pt idx="3376">
                  <c:v>2.8725000000000001</c:v>
                </c:pt>
                <c:pt idx="3377">
                  <c:v>2.8734999999999999</c:v>
                </c:pt>
                <c:pt idx="3378">
                  <c:v>2.8744999999999998</c:v>
                </c:pt>
                <c:pt idx="3379">
                  <c:v>2.8755000000000002</c:v>
                </c:pt>
                <c:pt idx="3380">
                  <c:v>2.8759999999999999</c:v>
                </c:pt>
                <c:pt idx="3381">
                  <c:v>2.8769999999999998</c:v>
                </c:pt>
                <c:pt idx="3382">
                  <c:v>2.8780000000000001</c:v>
                </c:pt>
                <c:pt idx="3383">
                  <c:v>2.8784999999999998</c:v>
                </c:pt>
                <c:pt idx="3384">
                  <c:v>2.8795000000000002</c:v>
                </c:pt>
                <c:pt idx="3385">
                  <c:v>2.8805000000000001</c:v>
                </c:pt>
                <c:pt idx="3386">
                  <c:v>2.8815</c:v>
                </c:pt>
                <c:pt idx="3387">
                  <c:v>2.8824999999999998</c:v>
                </c:pt>
                <c:pt idx="3388">
                  <c:v>2.883</c:v>
                </c:pt>
                <c:pt idx="3389">
                  <c:v>2.8839999999999999</c:v>
                </c:pt>
                <c:pt idx="3390">
                  <c:v>2.8849999999999998</c:v>
                </c:pt>
                <c:pt idx="3391">
                  <c:v>2.8860000000000001</c:v>
                </c:pt>
                <c:pt idx="3392">
                  <c:v>2.887</c:v>
                </c:pt>
                <c:pt idx="3393">
                  <c:v>2.8885000000000001</c:v>
                </c:pt>
                <c:pt idx="3394">
                  <c:v>2.8895</c:v>
                </c:pt>
                <c:pt idx="3395">
                  <c:v>2.8904999999999998</c:v>
                </c:pt>
                <c:pt idx="3396">
                  <c:v>2.8915000000000002</c:v>
                </c:pt>
                <c:pt idx="3397">
                  <c:v>2.8919999999999999</c:v>
                </c:pt>
                <c:pt idx="3398">
                  <c:v>2.8929999999999998</c:v>
                </c:pt>
                <c:pt idx="3399">
                  <c:v>2.8940000000000001</c:v>
                </c:pt>
                <c:pt idx="3400">
                  <c:v>2.8944999999999999</c:v>
                </c:pt>
                <c:pt idx="3401">
                  <c:v>2.8955000000000002</c:v>
                </c:pt>
                <c:pt idx="3402">
                  <c:v>2.8959999999999999</c:v>
                </c:pt>
                <c:pt idx="3403">
                  <c:v>2.8969999999999998</c:v>
                </c:pt>
                <c:pt idx="3404">
                  <c:v>2.8980000000000001</c:v>
                </c:pt>
                <c:pt idx="3405">
                  <c:v>2.8995000000000002</c:v>
                </c:pt>
                <c:pt idx="3406">
                  <c:v>2.9005000000000001</c:v>
                </c:pt>
                <c:pt idx="3407">
                  <c:v>2.9015</c:v>
                </c:pt>
                <c:pt idx="3408">
                  <c:v>2.9024999999999999</c:v>
                </c:pt>
                <c:pt idx="3409">
                  <c:v>2.903</c:v>
                </c:pt>
                <c:pt idx="3410">
                  <c:v>2.9039999999999999</c:v>
                </c:pt>
                <c:pt idx="3411">
                  <c:v>2.9045000000000001</c:v>
                </c:pt>
                <c:pt idx="3412">
                  <c:v>2.9060000000000001</c:v>
                </c:pt>
                <c:pt idx="3413">
                  <c:v>2.907</c:v>
                </c:pt>
                <c:pt idx="3414">
                  <c:v>2.9079999999999999</c:v>
                </c:pt>
                <c:pt idx="3415">
                  <c:v>2.9089999999999998</c:v>
                </c:pt>
                <c:pt idx="3416">
                  <c:v>2.91</c:v>
                </c:pt>
                <c:pt idx="3417">
                  <c:v>2.911</c:v>
                </c:pt>
                <c:pt idx="3418">
                  <c:v>2.9119999999999999</c:v>
                </c:pt>
                <c:pt idx="3419">
                  <c:v>2.9129999999999998</c:v>
                </c:pt>
                <c:pt idx="3420">
                  <c:v>2.9135</c:v>
                </c:pt>
                <c:pt idx="3421">
                  <c:v>2.9144999999999999</c:v>
                </c:pt>
                <c:pt idx="3422">
                  <c:v>2.915</c:v>
                </c:pt>
                <c:pt idx="3423">
                  <c:v>2.9159999999999999</c:v>
                </c:pt>
                <c:pt idx="3424">
                  <c:v>2.9169999999999998</c:v>
                </c:pt>
                <c:pt idx="3425">
                  <c:v>2.9180000000000001</c:v>
                </c:pt>
                <c:pt idx="3426">
                  <c:v>2.9195000000000002</c:v>
                </c:pt>
                <c:pt idx="3427">
                  <c:v>2.9209999999999998</c:v>
                </c:pt>
                <c:pt idx="3428">
                  <c:v>2.9220000000000002</c:v>
                </c:pt>
                <c:pt idx="3429">
                  <c:v>2.923</c:v>
                </c:pt>
                <c:pt idx="3430">
                  <c:v>2.9239999999999999</c:v>
                </c:pt>
                <c:pt idx="3431">
                  <c:v>2.9255</c:v>
                </c:pt>
                <c:pt idx="3432">
                  <c:v>2.9264999999999999</c:v>
                </c:pt>
                <c:pt idx="3433">
                  <c:v>2.9275000000000002</c:v>
                </c:pt>
                <c:pt idx="3434">
                  <c:v>2.9279999999999999</c:v>
                </c:pt>
                <c:pt idx="3435">
                  <c:v>2.9289999999999998</c:v>
                </c:pt>
                <c:pt idx="3436">
                  <c:v>2.9295</c:v>
                </c:pt>
                <c:pt idx="3437">
                  <c:v>2.93</c:v>
                </c:pt>
                <c:pt idx="3438">
                  <c:v>2.931</c:v>
                </c:pt>
                <c:pt idx="3439">
                  <c:v>3.0169999999999999</c:v>
                </c:pt>
                <c:pt idx="3440">
                  <c:v>3.0179999999999998</c:v>
                </c:pt>
                <c:pt idx="3441">
                  <c:v>3.0190000000000001</c:v>
                </c:pt>
                <c:pt idx="3442">
                  <c:v>3.0194999999999999</c:v>
                </c:pt>
                <c:pt idx="3443">
                  <c:v>3.02</c:v>
                </c:pt>
                <c:pt idx="3444">
                  <c:v>3.0205000000000002</c:v>
                </c:pt>
                <c:pt idx="3445">
                  <c:v>3.0215000000000001</c:v>
                </c:pt>
                <c:pt idx="3446">
                  <c:v>3.0219999999999998</c:v>
                </c:pt>
                <c:pt idx="3447">
                  <c:v>3.0225</c:v>
                </c:pt>
                <c:pt idx="3448">
                  <c:v>3.0234999999999999</c:v>
                </c:pt>
                <c:pt idx="3449">
                  <c:v>3.024</c:v>
                </c:pt>
                <c:pt idx="3450">
                  <c:v>3.0249999999999999</c:v>
                </c:pt>
                <c:pt idx="3451">
                  <c:v>3.0255000000000001</c:v>
                </c:pt>
                <c:pt idx="3452">
                  <c:v>3.0270000000000001</c:v>
                </c:pt>
                <c:pt idx="3453">
                  <c:v>3.028</c:v>
                </c:pt>
                <c:pt idx="3454">
                  <c:v>3.0295000000000001</c:v>
                </c:pt>
                <c:pt idx="3455">
                  <c:v>3.0305</c:v>
                </c:pt>
                <c:pt idx="3456">
                  <c:v>3.0314999999999999</c:v>
                </c:pt>
                <c:pt idx="3457">
                  <c:v>3.0325000000000002</c:v>
                </c:pt>
                <c:pt idx="3458">
                  <c:v>3.0329999999999999</c:v>
                </c:pt>
                <c:pt idx="3459">
                  <c:v>3.0339999999999998</c:v>
                </c:pt>
                <c:pt idx="3460">
                  <c:v>3.0350000000000001</c:v>
                </c:pt>
                <c:pt idx="3461">
                  <c:v>3.036</c:v>
                </c:pt>
                <c:pt idx="3462">
                  <c:v>3.0369999999999999</c:v>
                </c:pt>
                <c:pt idx="3463">
                  <c:v>3.0379999999999998</c:v>
                </c:pt>
                <c:pt idx="3464">
                  <c:v>3.0390000000000001</c:v>
                </c:pt>
                <c:pt idx="3465">
                  <c:v>3.04</c:v>
                </c:pt>
                <c:pt idx="3466">
                  <c:v>3.0415000000000001</c:v>
                </c:pt>
                <c:pt idx="3467">
                  <c:v>3.0419999999999998</c:v>
                </c:pt>
                <c:pt idx="3468">
                  <c:v>3.0430000000000001</c:v>
                </c:pt>
                <c:pt idx="3469">
                  <c:v>3.044</c:v>
                </c:pt>
                <c:pt idx="3470">
                  <c:v>3.0445000000000002</c:v>
                </c:pt>
                <c:pt idx="3471">
                  <c:v>3.0455000000000001</c:v>
                </c:pt>
                <c:pt idx="3472">
                  <c:v>3.0465</c:v>
                </c:pt>
                <c:pt idx="3473">
                  <c:v>3.0470000000000002</c:v>
                </c:pt>
                <c:pt idx="3474">
                  <c:v>3.048</c:v>
                </c:pt>
                <c:pt idx="3475">
                  <c:v>3.0489999999999999</c:v>
                </c:pt>
                <c:pt idx="3476">
                  <c:v>3.05</c:v>
                </c:pt>
                <c:pt idx="3477">
                  <c:v>3.0510000000000002</c:v>
                </c:pt>
                <c:pt idx="3478">
                  <c:v>3.052</c:v>
                </c:pt>
                <c:pt idx="3479">
                  <c:v>3.0529999999999999</c:v>
                </c:pt>
                <c:pt idx="3480">
                  <c:v>3.0535000000000001</c:v>
                </c:pt>
                <c:pt idx="3481">
                  <c:v>3.0545</c:v>
                </c:pt>
                <c:pt idx="3482">
                  <c:v>3.0554999999999999</c:v>
                </c:pt>
                <c:pt idx="3483">
                  <c:v>3.0565000000000002</c:v>
                </c:pt>
                <c:pt idx="3484">
                  <c:v>3.0575000000000001</c:v>
                </c:pt>
                <c:pt idx="3485">
                  <c:v>3.0585</c:v>
                </c:pt>
                <c:pt idx="3486">
                  <c:v>3.0594999999999999</c:v>
                </c:pt>
                <c:pt idx="3487">
                  <c:v>3.0605000000000002</c:v>
                </c:pt>
                <c:pt idx="3488">
                  <c:v>3.0615000000000001</c:v>
                </c:pt>
                <c:pt idx="3489">
                  <c:v>3.0625</c:v>
                </c:pt>
                <c:pt idx="3490">
                  <c:v>3.0640000000000001</c:v>
                </c:pt>
                <c:pt idx="3491">
                  <c:v>3.0649999999999999</c:v>
                </c:pt>
                <c:pt idx="3492">
                  <c:v>3.0659999999999998</c:v>
                </c:pt>
                <c:pt idx="3493">
                  <c:v>3.0670000000000002</c:v>
                </c:pt>
                <c:pt idx="3494">
                  <c:v>3.0684999999999998</c:v>
                </c:pt>
                <c:pt idx="3495">
                  <c:v>3.0695000000000001</c:v>
                </c:pt>
                <c:pt idx="3496">
                  <c:v>3.0705</c:v>
                </c:pt>
                <c:pt idx="3497">
                  <c:v>3.0714999999999999</c:v>
                </c:pt>
                <c:pt idx="3498">
                  <c:v>3.073</c:v>
                </c:pt>
                <c:pt idx="3499">
                  <c:v>3.0739999999999998</c:v>
                </c:pt>
                <c:pt idx="3500">
                  <c:v>3.0754999999999999</c:v>
                </c:pt>
                <c:pt idx="3501">
                  <c:v>3.0764999999999998</c:v>
                </c:pt>
                <c:pt idx="3502">
                  <c:v>3.0779999999999998</c:v>
                </c:pt>
                <c:pt idx="3503">
                  <c:v>3.0785</c:v>
                </c:pt>
                <c:pt idx="3504">
                  <c:v>3.0794999999999999</c:v>
                </c:pt>
                <c:pt idx="3505">
                  <c:v>3.08</c:v>
                </c:pt>
                <c:pt idx="3506">
                  <c:v>3.081</c:v>
                </c:pt>
                <c:pt idx="3507">
                  <c:v>3.0819999999999999</c:v>
                </c:pt>
                <c:pt idx="3508">
                  <c:v>3.0825</c:v>
                </c:pt>
                <c:pt idx="3509">
                  <c:v>3.0840000000000001</c:v>
                </c:pt>
                <c:pt idx="3510">
                  <c:v>3.085</c:v>
                </c:pt>
                <c:pt idx="3511">
                  <c:v>3.0859999999999999</c:v>
                </c:pt>
                <c:pt idx="3512">
                  <c:v>3.0870000000000002</c:v>
                </c:pt>
                <c:pt idx="3513">
                  <c:v>3.0884999999999998</c:v>
                </c:pt>
                <c:pt idx="3514">
                  <c:v>3.0895000000000001</c:v>
                </c:pt>
                <c:pt idx="3515">
                  <c:v>3.0910000000000002</c:v>
                </c:pt>
                <c:pt idx="3516">
                  <c:v>3.0924999999999998</c:v>
                </c:pt>
                <c:pt idx="3517">
                  <c:v>3.0935000000000001</c:v>
                </c:pt>
                <c:pt idx="3518">
                  <c:v>3.0939999999999999</c:v>
                </c:pt>
                <c:pt idx="3519">
                  <c:v>3.0950000000000002</c:v>
                </c:pt>
                <c:pt idx="3520">
                  <c:v>3.0960000000000001</c:v>
                </c:pt>
                <c:pt idx="3521">
                  <c:v>3.097</c:v>
                </c:pt>
                <c:pt idx="3522">
                  <c:v>3.0975000000000001</c:v>
                </c:pt>
                <c:pt idx="3523">
                  <c:v>3.0985</c:v>
                </c:pt>
                <c:pt idx="3524">
                  <c:v>3.0994999999999999</c:v>
                </c:pt>
                <c:pt idx="3525">
                  <c:v>3.1004999999999998</c:v>
                </c:pt>
                <c:pt idx="3526">
                  <c:v>3.1015000000000001</c:v>
                </c:pt>
                <c:pt idx="3527">
                  <c:v>3.1025</c:v>
                </c:pt>
                <c:pt idx="3528">
                  <c:v>3.1034999999999999</c:v>
                </c:pt>
                <c:pt idx="3529">
                  <c:v>3.1044999999999998</c:v>
                </c:pt>
                <c:pt idx="3530">
                  <c:v>3.1055000000000001</c:v>
                </c:pt>
                <c:pt idx="3531">
                  <c:v>3.1065</c:v>
                </c:pt>
                <c:pt idx="3532">
                  <c:v>3.1074999999999999</c:v>
                </c:pt>
                <c:pt idx="3533">
                  <c:v>3.109</c:v>
                </c:pt>
                <c:pt idx="3534">
                  <c:v>3.11</c:v>
                </c:pt>
                <c:pt idx="3535">
                  <c:v>3.1110000000000002</c:v>
                </c:pt>
                <c:pt idx="3536">
                  <c:v>3.1120000000000001</c:v>
                </c:pt>
                <c:pt idx="3537">
                  <c:v>3.1124999999999998</c:v>
                </c:pt>
                <c:pt idx="3538">
                  <c:v>3.1135000000000002</c:v>
                </c:pt>
                <c:pt idx="3539">
                  <c:v>3.1139999999999999</c:v>
                </c:pt>
                <c:pt idx="3540">
                  <c:v>3.1150000000000002</c:v>
                </c:pt>
                <c:pt idx="3541">
                  <c:v>3.1160000000000001</c:v>
                </c:pt>
                <c:pt idx="3542">
                  <c:v>3.117</c:v>
                </c:pt>
                <c:pt idx="3543">
                  <c:v>3.1179999999999999</c:v>
                </c:pt>
                <c:pt idx="3544">
                  <c:v>3.1190000000000002</c:v>
                </c:pt>
                <c:pt idx="3545">
                  <c:v>3.1204999999999998</c:v>
                </c:pt>
                <c:pt idx="3546">
                  <c:v>3.1219999999999999</c:v>
                </c:pt>
                <c:pt idx="3547">
                  <c:v>3.1234999999999999</c:v>
                </c:pt>
                <c:pt idx="3548">
                  <c:v>3.1244999999999998</c:v>
                </c:pt>
                <c:pt idx="3549">
                  <c:v>3.125</c:v>
                </c:pt>
                <c:pt idx="3550">
                  <c:v>3.1265000000000001</c:v>
                </c:pt>
                <c:pt idx="3551">
                  <c:v>3.1274999999999999</c:v>
                </c:pt>
                <c:pt idx="3552">
                  <c:v>3.1284999999999998</c:v>
                </c:pt>
                <c:pt idx="3553">
                  <c:v>3.13</c:v>
                </c:pt>
                <c:pt idx="3554">
                  <c:v>3.1309999999999998</c:v>
                </c:pt>
                <c:pt idx="3555">
                  <c:v>3.1320000000000001</c:v>
                </c:pt>
                <c:pt idx="3556">
                  <c:v>3.133</c:v>
                </c:pt>
                <c:pt idx="3557">
                  <c:v>3.1339999999999999</c:v>
                </c:pt>
                <c:pt idx="3558">
                  <c:v>3.1345000000000001</c:v>
                </c:pt>
                <c:pt idx="3559">
                  <c:v>3.1355</c:v>
                </c:pt>
                <c:pt idx="3560">
                  <c:v>3.137</c:v>
                </c:pt>
                <c:pt idx="3561">
                  <c:v>3.1375000000000002</c:v>
                </c:pt>
                <c:pt idx="3562">
                  <c:v>3.1385000000000001</c:v>
                </c:pt>
                <c:pt idx="3563">
                  <c:v>3.1395</c:v>
                </c:pt>
                <c:pt idx="3564">
                  <c:v>3.1404999999999998</c:v>
                </c:pt>
                <c:pt idx="3565">
                  <c:v>3.1415000000000002</c:v>
                </c:pt>
                <c:pt idx="3566">
                  <c:v>3.1425000000000001</c:v>
                </c:pt>
                <c:pt idx="3567">
                  <c:v>3.1429999999999998</c:v>
                </c:pt>
                <c:pt idx="3568">
                  <c:v>3.1440000000000001</c:v>
                </c:pt>
                <c:pt idx="3569">
                  <c:v>3.145</c:v>
                </c:pt>
                <c:pt idx="3570">
                  <c:v>3.1459999999999999</c:v>
                </c:pt>
                <c:pt idx="3571">
                  <c:v>3.1469999999999998</c:v>
                </c:pt>
                <c:pt idx="3572">
                  <c:v>3.1484999999999999</c:v>
                </c:pt>
                <c:pt idx="3573">
                  <c:v>3.15</c:v>
                </c:pt>
                <c:pt idx="3574">
                  <c:v>3.1509999999999998</c:v>
                </c:pt>
                <c:pt idx="3575">
                  <c:v>3.1524999999999999</c:v>
                </c:pt>
                <c:pt idx="3576">
                  <c:v>3.1535000000000002</c:v>
                </c:pt>
                <c:pt idx="3577">
                  <c:v>3.1545000000000001</c:v>
                </c:pt>
                <c:pt idx="3578">
                  <c:v>3.1555</c:v>
                </c:pt>
                <c:pt idx="3579">
                  <c:v>3.1564999999999999</c:v>
                </c:pt>
                <c:pt idx="3580">
                  <c:v>3.1575000000000002</c:v>
                </c:pt>
                <c:pt idx="3581">
                  <c:v>3.1579999999999999</c:v>
                </c:pt>
                <c:pt idx="3582">
                  <c:v>3.1589999999999998</c:v>
                </c:pt>
                <c:pt idx="3583">
                  <c:v>3.16</c:v>
                </c:pt>
                <c:pt idx="3584">
                  <c:v>3.1615000000000002</c:v>
                </c:pt>
                <c:pt idx="3585">
                  <c:v>3.1625000000000001</c:v>
                </c:pt>
                <c:pt idx="3586">
                  <c:v>3.1640000000000001</c:v>
                </c:pt>
                <c:pt idx="3587">
                  <c:v>3.165</c:v>
                </c:pt>
                <c:pt idx="3588">
                  <c:v>3.1655000000000002</c:v>
                </c:pt>
                <c:pt idx="3589">
                  <c:v>3.1669999999999998</c:v>
                </c:pt>
                <c:pt idx="3590">
                  <c:v>3.1680000000000001</c:v>
                </c:pt>
                <c:pt idx="3591">
                  <c:v>3.1684999999999999</c:v>
                </c:pt>
                <c:pt idx="3592">
                  <c:v>3.1695000000000002</c:v>
                </c:pt>
                <c:pt idx="3593">
                  <c:v>3.1709999999999998</c:v>
                </c:pt>
                <c:pt idx="3594">
                  <c:v>3.1715</c:v>
                </c:pt>
                <c:pt idx="3595">
                  <c:v>3.1720000000000002</c:v>
                </c:pt>
                <c:pt idx="3596">
                  <c:v>3.173</c:v>
                </c:pt>
                <c:pt idx="3597">
                  <c:v>3.1739999999999999</c:v>
                </c:pt>
                <c:pt idx="3598">
                  <c:v>3.1749999999999998</c:v>
                </c:pt>
                <c:pt idx="3599">
                  <c:v>3.1764999999999999</c:v>
                </c:pt>
                <c:pt idx="3600">
                  <c:v>3.177</c:v>
                </c:pt>
                <c:pt idx="3601">
                  <c:v>3.1789999999999998</c:v>
                </c:pt>
                <c:pt idx="3602">
                  <c:v>3.18</c:v>
                </c:pt>
                <c:pt idx="3603">
                  <c:v>3.181</c:v>
                </c:pt>
                <c:pt idx="3604">
                  <c:v>3.1825000000000001</c:v>
                </c:pt>
                <c:pt idx="3605">
                  <c:v>3.1835</c:v>
                </c:pt>
                <c:pt idx="3606">
                  <c:v>3.1844999999999999</c:v>
                </c:pt>
                <c:pt idx="3607">
                  <c:v>3.1855000000000002</c:v>
                </c:pt>
                <c:pt idx="3608">
                  <c:v>3.1865000000000001</c:v>
                </c:pt>
                <c:pt idx="3609">
                  <c:v>3.1869999999999998</c:v>
                </c:pt>
                <c:pt idx="3610">
                  <c:v>3.1875</c:v>
                </c:pt>
                <c:pt idx="3611">
                  <c:v>3.1884999999999999</c:v>
                </c:pt>
                <c:pt idx="3612">
                  <c:v>3.1894999999999998</c:v>
                </c:pt>
                <c:pt idx="3613">
                  <c:v>3.1905000000000001</c:v>
                </c:pt>
                <c:pt idx="3614">
                  <c:v>3.1920000000000002</c:v>
                </c:pt>
                <c:pt idx="3615">
                  <c:v>3.1924999999999999</c:v>
                </c:pt>
                <c:pt idx="3616">
                  <c:v>3.1934999999999998</c:v>
                </c:pt>
                <c:pt idx="3617">
                  <c:v>3.1945000000000001</c:v>
                </c:pt>
                <c:pt idx="3618">
                  <c:v>3.1955</c:v>
                </c:pt>
                <c:pt idx="3619">
                  <c:v>3.1964999999999999</c:v>
                </c:pt>
                <c:pt idx="3620">
                  <c:v>3.1974999999999998</c:v>
                </c:pt>
                <c:pt idx="3621">
                  <c:v>3.1985000000000001</c:v>
                </c:pt>
                <c:pt idx="3622">
                  <c:v>3.1995</c:v>
                </c:pt>
                <c:pt idx="3623">
                  <c:v>3.2010000000000001</c:v>
                </c:pt>
                <c:pt idx="3624">
                  <c:v>3.202</c:v>
                </c:pt>
                <c:pt idx="3625">
                  <c:v>3.2029999999999998</c:v>
                </c:pt>
                <c:pt idx="3626">
                  <c:v>3.2040000000000002</c:v>
                </c:pt>
                <c:pt idx="3627">
                  <c:v>3.2050000000000001</c:v>
                </c:pt>
                <c:pt idx="3628">
                  <c:v>3.206</c:v>
                </c:pt>
                <c:pt idx="3629">
                  <c:v>3.2069999999999999</c:v>
                </c:pt>
                <c:pt idx="3630">
                  <c:v>3.2080000000000002</c:v>
                </c:pt>
                <c:pt idx="3631">
                  <c:v>3.2214999999999998</c:v>
                </c:pt>
                <c:pt idx="3632">
                  <c:v>3.2229999999999999</c:v>
                </c:pt>
                <c:pt idx="3633">
                  <c:v>3.2235</c:v>
                </c:pt>
                <c:pt idx="3634">
                  <c:v>3.2244999999999999</c:v>
                </c:pt>
                <c:pt idx="3635">
                  <c:v>3.2254999999999998</c:v>
                </c:pt>
                <c:pt idx="3636">
                  <c:v>3.2265000000000001</c:v>
                </c:pt>
                <c:pt idx="3637">
                  <c:v>3.2275</c:v>
                </c:pt>
                <c:pt idx="3638">
                  <c:v>3.2280000000000002</c:v>
                </c:pt>
                <c:pt idx="3639">
                  <c:v>3.2290000000000001</c:v>
                </c:pt>
                <c:pt idx="3640">
                  <c:v>3.23</c:v>
                </c:pt>
                <c:pt idx="3641">
                  <c:v>3.2315</c:v>
                </c:pt>
                <c:pt idx="3642">
                  <c:v>3.2320000000000002</c:v>
                </c:pt>
                <c:pt idx="3643">
                  <c:v>3.2330000000000001</c:v>
                </c:pt>
                <c:pt idx="3644">
                  <c:v>3.2334999999999998</c:v>
                </c:pt>
                <c:pt idx="3645">
                  <c:v>3.2345000000000002</c:v>
                </c:pt>
                <c:pt idx="3646">
                  <c:v>3.2355</c:v>
                </c:pt>
                <c:pt idx="3647">
                  <c:v>3.2364999999999999</c:v>
                </c:pt>
                <c:pt idx="3648">
                  <c:v>3.2374999999999998</c:v>
                </c:pt>
                <c:pt idx="3649">
                  <c:v>3.238</c:v>
                </c:pt>
                <c:pt idx="3650">
                  <c:v>3.2389999999999999</c:v>
                </c:pt>
                <c:pt idx="3651">
                  <c:v>3.2404999999999999</c:v>
                </c:pt>
                <c:pt idx="3652">
                  <c:v>3.2410000000000001</c:v>
                </c:pt>
                <c:pt idx="3653">
                  <c:v>3.242</c:v>
                </c:pt>
                <c:pt idx="3654">
                  <c:v>3.2435</c:v>
                </c:pt>
                <c:pt idx="3655">
                  <c:v>3.2440000000000002</c:v>
                </c:pt>
                <c:pt idx="3656">
                  <c:v>3.2450000000000001</c:v>
                </c:pt>
                <c:pt idx="3657">
                  <c:v>3.246</c:v>
                </c:pt>
                <c:pt idx="3658">
                  <c:v>3.2465000000000002</c:v>
                </c:pt>
                <c:pt idx="3659">
                  <c:v>3.2475000000000001</c:v>
                </c:pt>
                <c:pt idx="3660">
                  <c:v>3.2480000000000002</c:v>
                </c:pt>
                <c:pt idx="3661">
                  <c:v>3.2490000000000001</c:v>
                </c:pt>
                <c:pt idx="3662">
                  <c:v>3.25</c:v>
                </c:pt>
                <c:pt idx="3663">
                  <c:v>3.2509999999999999</c:v>
                </c:pt>
                <c:pt idx="3664">
                  <c:v>3.2519999999999998</c:v>
                </c:pt>
                <c:pt idx="3665">
                  <c:v>3.2530000000000001</c:v>
                </c:pt>
                <c:pt idx="3666">
                  <c:v>3.254</c:v>
                </c:pt>
                <c:pt idx="3667">
                  <c:v>3.2545000000000002</c:v>
                </c:pt>
                <c:pt idx="3668">
                  <c:v>3.2559999999999998</c:v>
                </c:pt>
                <c:pt idx="3669">
                  <c:v>3.2565</c:v>
                </c:pt>
                <c:pt idx="3670">
                  <c:v>3.2574999999999998</c:v>
                </c:pt>
                <c:pt idx="3671">
                  <c:v>3.2585000000000002</c:v>
                </c:pt>
                <c:pt idx="3672">
                  <c:v>3.2595000000000001</c:v>
                </c:pt>
                <c:pt idx="3673">
                  <c:v>3.2605</c:v>
                </c:pt>
                <c:pt idx="3674">
                  <c:v>3.262</c:v>
                </c:pt>
                <c:pt idx="3675">
                  <c:v>3.2629999999999999</c:v>
                </c:pt>
                <c:pt idx="3676">
                  <c:v>3.2639999999999998</c:v>
                </c:pt>
                <c:pt idx="3677">
                  <c:v>3.2645</c:v>
                </c:pt>
                <c:pt idx="3678">
                  <c:v>3.2654999999999998</c:v>
                </c:pt>
                <c:pt idx="3679">
                  <c:v>3.2665000000000002</c:v>
                </c:pt>
                <c:pt idx="3680">
                  <c:v>3.2669999999999999</c:v>
                </c:pt>
                <c:pt idx="3681">
                  <c:v>3.2685</c:v>
                </c:pt>
                <c:pt idx="3682">
                  <c:v>3.2694999999999999</c:v>
                </c:pt>
                <c:pt idx="3683">
                  <c:v>3.27</c:v>
                </c:pt>
                <c:pt idx="3684">
                  <c:v>3.2709999999999999</c:v>
                </c:pt>
                <c:pt idx="3685">
                  <c:v>3.2715000000000001</c:v>
                </c:pt>
                <c:pt idx="3686">
                  <c:v>3.2725</c:v>
                </c:pt>
                <c:pt idx="3687">
                  <c:v>3.2734999999999999</c:v>
                </c:pt>
                <c:pt idx="3688">
                  <c:v>3.2749999999999999</c:v>
                </c:pt>
                <c:pt idx="3689">
                  <c:v>3.2759999999999998</c:v>
                </c:pt>
                <c:pt idx="3690">
                  <c:v>3.2770000000000001</c:v>
                </c:pt>
                <c:pt idx="3691">
                  <c:v>3.278</c:v>
                </c:pt>
                <c:pt idx="3692">
                  <c:v>3.2785000000000002</c:v>
                </c:pt>
                <c:pt idx="3693">
                  <c:v>3.2795000000000001</c:v>
                </c:pt>
                <c:pt idx="3694">
                  <c:v>3.2805</c:v>
                </c:pt>
                <c:pt idx="3695">
                  <c:v>3.2814999999999999</c:v>
                </c:pt>
                <c:pt idx="3696">
                  <c:v>3.2825000000000002</c:v>
                </c:pt>
                <c:pt idx="3697">
                  <c:v>3.2835000000000001</c:v>
                </c:pt>
                <c:pt idx="3698">
                  <c:v>3.2845</c:v>
                </c:pt>
                <c:pt idx="3699">
                  <c:v>3.2854999999999999</c:v>
                </c:pt>
                <c:pt idx="3700">
                  <c:v>3.2865000000000002</c:v>
                </c:pt>
                <c:pt idx="3701">
                  <c:v>3.2875000000000001</c:v>
                </c:pt>
                <c:pt idx="3702">
                  <c:v>3.2890000000000001</c:v>
                </c:pt>
                <c:pt idx="3703">
                  <c:v>3.2894999999999999</c:v>
                </c:pt>
                <c:pt idx="3704">
                  <c:v>3.2905000000000002</c:v>
                </c:pt>
                <c:pt idx="3705">
                  <c:v>3.2915000000000001</c:v>
                </c:pt>
                <c:pt idx="3706">
                  <c:v>3.2919999999999998</c:v>
                </c:pt>
                <c:pt idx="3707">
                  <c:v>3.2930000000000001</c:v>
                </c:pt>
                <c:pt idx="3708">
                  <c:v>3.294</c:v>
                </c:pt>
                <c:pt idx="3709">
                  <c:v>3.2949999999999999</c:v>
                </c:pt>
                <c:pt idx="3710">
                  <c:v>3.2959999999999998</c:v>
                </c:pt>
                <c:pt idx="3711">
                  <c:v>3.2974999999999999</c:v>
                </c:pt>
                <c:pt idx="3712">
                  <c:v>3.2985000000000002</c:v>
                </c:pt>
                <c:pt idx="3713">
                  <c:v>3.3</c:v>
                </c:pt>
                <c:pt idx="3714">
                  <c:v>3.3010000000000002</c:v>
                </c:pt>
                <c:pt idx="3715">
                  <c:v>3.3014999999999999</c:v>
                </c:pt>
                <c:pt idx="3716">
                  <c:v>3.3025000000000002</c:v>
                </c:pt>
                <c:pt idx="3717">
                  <c:v>3.3035000000000001</c:v>
                </c:pt>
                <c:pt idx="3718">
                  <c:v>3.3045</c:v>
                </c:pt>
                <c:pt idx="3719">
                  <c:v>3.3054999999999999</c:v>
                </c:pt>
                <c:pt idx="3720">
                  <c:v>3.306</c:v>
                </c:pt>
                <c:pt idx="3721">
                  <c:v>3.3075000000000001</c:v>
                </c:pt>
                <c:pt idx="3722">
                  <c:v>3.3085</c:v>
                </c:pt>
                <c:pt idx="3723">
                  <c:v>3.3094999999999999</c:v>
                </c:pt>
                <c:pt idx="3724">
                  <c:v>3.3105000000000002</c:v>
                </c:pt>
                <c:pt idx="3725">
                  <c:v>3.3115000000000001</c:v>
                </c:pt>
                <c:pt idx="3726">
                  <c:v>3.3125</c:v>
                </c:pt>
                <c:pt idx="3727">
                  <c:v>3.3134999999999999</c:v>
                </c:pt>
                <c:pt idx="3728">
                  <c:v>3.3144999999999998</c:v>
                </c:pt>
                <c:pt idx="3729">
                  <c:v>3.319</c:v>
                </c:pt>
                <c:pt idx="3730">
                  <c:v>3.32</c:v>
                </c:pt>
                <c:pt idx="3731">
                  <c:v>3.3214999999999999</c:v>
                </c:pt>
                <c:pt idx="3732">
                  <c:v>3.3220000000000001</c:v>
                </c:pt>
                <c:pt idx="3733">
                  <c:v>3.323</c:v>
                </c:pt>
                <c:pt idx="3734">
                  <c:v>3.3239999999999998</c:v>
                </c:pt>
                <c:pt idx="3735">
                  <c:v>3.3250000000000002</c:v>
                </c:pt>
                <c:pt idx="3736">
                  <c:v>3.3260000000000001</c:v>
                </c:pt>
                <c:pt idx="3737">
                  <c:v>3.327</c:v>
                </c:pt>
                <c:pt idx="3738">
                  <c:v>3.3279999999999998</c:v>
                </c:pt>
                <c:pt idx="3739">
                  <c:v>3.3290000000000002</c:v>
                </c:pt>
                <c:pt idx="3740">
                  <c:v>3.33</c:v>
                </c:pt>
                <c:pt idx="3741">
                  <c:v>3.331</c:v>
                </c:pt>
                <c:pt idx="3742">
                  <c:v>3.3319999999999999</c:v>
                </c:pt>
                <c:pt idx="3743">
                  <c:v>3.3325</c:v>
                </c:pt>
                <c:pt idx="3744">
                  <c:v>3.3334999999999999</c:v>
                </c:pt>
                <c:pt idx="3745">
                  <c:v>3.3340000000000001</c:v>
                </c:pt>
                <c:pt idx="3746">
                  <c:v>3.3355000000000001</c:v>
                </c:pt>
                <c:pt idx="3747">
                  <c:v>3.3365</c:v>
                </c:pt>
                <c:pt idx="3748">
                  <c:v>3.3374999999999999</c:v>
                </c:pt>
                <c:pt idx="3749">
                  <c:v>3.339</c:v>
                </c:pt>
                <c:pt idx="3750">
                  <c:v>3.34</c:v>
                </c:pt>
                <c:pt idx="3751">
                  <c:v>3.3410000000000002</c:v>
                </c:pt>
                <c:pt idx="3752">
                  <c:v>3.3424999999999998</c:v>
                </c:pt>
                <c:pt idx="3753">
                  <c:v>3.3435000000000001</c:v>
                </c:pt>
                <c:pt idx="3754">
                  <c:v>3.3439999999999999</c:v>
                </c:pt>
                <c:pt idx="3755">
                  <c:v>3.3450000000000002</c:v>
                </c:pt>
                <c:pt idx="3756">
                  <c:v>3.3460000000000001</c:v>
                </c:pt>
                <c:pt idx="3757">
                  <c:v>3.347</c:v>
                </c:pt>
                <c:pt idx="3758">
                  <c:v>3.3479999999999999</c:v>
                </c:pt>
                <c:pt idx="3759">
                  <c:v>3.3490000000000002</c:v>
                </c:pt>
                <c:pt idx="3760">
                  <c:v>3.3504999999999998</c:v>
                </c:pt>
                <c:pt idx="3761">
                  <c:v>3.3519999999999999</c:v>
                </c:pt>
                <c:pt idx="3762">
                  <c:v>3.3530000000000002</c:v>
                </c:pt>
                <c:pt idx="3763">
                  <c:v>3.3540000000000001</c:v>
                </c:pt>
                <c:pt idx="3764">
                  <c:v>3.355</c:v>
                </c:pt>
                <c:pt idx="3765">
                  <c:v>3.3559999999999999</c:v>
                </c:pt>
                <c:pt idx="3766">
                  <c:v>3.3570000000000002</c:v>
                </c:pt>
                <c:pt idx="3767">
                  <c:v>3.3580000000000001</c:v>
                </c:pt>
                <c:pt idx="3768">
                  <c:v>3.359</c:v>
                </c:pt>
                <c:pt idx="3769">
                  <c:v>3.3635000000000002</c:v>
                </c:pt>
                <c:pt idx="3770">
                  <c:v>3.3645</c:v>
                </c:pt>
                <c:pt idx="3771">
                  <c:v>3.3650000000000002</c:v>
                </c:pt>
                <c:pt idx="3772">
                  <c:v>3.3660000000000001</c:v>
                </c:pt>
                <c:pt idx="3773">
                  <c:v>3.367</c:v>
                </c:pt>
                <c:pt idx="3774">
                  <c:v>3.3679999999999999</c:v>
                </c:pt>
                <c:pt idx="3775">
                  <c:v>3.3690000000000002</c:v>
                </c:pt>
                <c:pt idx="3776">
                  <c:v>3.37</c:v>
                </c:pt>
                <c:pt idx="3777">
                  <c:v>3.371</c:v>
                </c:pt>
                <c:pt idx="3778">
                  <c:v>3.3719999999999999</c:v>
                </c:pt>
                <c:pt idx="3779">
                  <c:v>3.3725000000000001</c:v>
                </c:pt>
                <c:pt idx="3780">
                  <c:v>3.3734999999999999</c:v>
                </c:pt>
                <c:pt idx="3781">
                  <c:v>3.3744999999999998</c:v>
                </c:pt>
                <c:pt idx="3782">
                  <c:v>3.3755000000000002</c:v>
                </c:pt>
                <c:pt idx="3783">
                  <c:v>3.3765000000000001</c:v>
                </c:pt>
                <c:pt idx="3784">
                  <c:v>3.3774999999999999</c:v>
                </c:pt>
                <c:pt idx="3785">
                  <c:v>3.3780000000000001</c:v>
                </c:pt>
                <c:pt idx="3786">
                  <c:v>3.379</c:v>
                </c:pt>
                <c:pt idx="3787">
                  <c:v>3.38</c:v>
                </c:pt>
                <c:pt idx="3788">
                  <c:v>3.3815</c:v>
                </c:pt>
                <c:pt idx="3789">
                  <c:v>3.3824999999999998</c:v>
                </c:pt>
                <c:pt idx="3790">
                  <c:v>3.3839999999999999</c:v>
                </c:pt>
                <c:pt idx="3791">
                  <c:v>3.3849999999999998</c:v>
                </c:pt>
                <c:pt idx="3792">
                  <c:v>3.3860000000000001</c:v>
                </c:pt>
                <c:pt idx="3793">
                  <c:v>3.387</c:v>
                </c:pt>
                <c:pt idx="3794">
                  <c:v>3.3879999999999999</c:v>
                </c:pt>
                <c:pt idx="3795">
                  <c:v>3.3885000000000001</c:v>
                </c:pt>
                <c:pt idx="3796">
                  <c:v>3.3895</c:v>
                </c:pt>
                <c:pt idx="3797">
                  <c:v>3.3904999999999998</c:v>
                </c:pt>
                <c:pt idx="3798">
                  <c:v>3.3915000000000002</c:v>
                </c:pt>
                <c:pt idx="3799">
                  <c:v>3.3929999999999998</c:v>
                </c:pt>
                <c:pt idx="3800">
                  <c:v>3.3940000000000001</c:v>
                </c:pt>
                <c:pt idx="3801">
                  <c:v>3.395</c:v>
                </c:pt>
                <c:pt idx="3802">
                  <c:v>3.3959999999999999</c:v>
                </c:pt>
                <c:pt idx="3803">
                  <c:v>3.3965000000000001</c:v>
                </c:pt>
                <c:pt idx="3804">
                  <c:v>3.3975</c:v>
                </c:pt>
                <c:pt idx="3805">
                  <c:v>3.3984999999999999</c:v>
                </c:pt>
                <c:pt idx="3806">
                  <c:v>3.3995000000000002</c:v>
                </c:pt>
                <c:pt idx="3807">
                  <c:v>3.4009999999999998</c:v>
                </c:pt>
                <c:pt idx="3808">
                  <c:v>3.4024999999999999</c:v>
                </c:pt>
                <c:pt idx="3809">
                  <c:v>3.4035000000000002</c:v>
                </c:pt>
                <c:pt idx="3810">
                  <c:v>3.4045000000000001</c:v>
                </c:pt>
                <c:pt idx="3811">
                  <c:v>3.4055</c:v>
                </c:pt>
                <c:pt idx="3812">
                  <c:v>3.4064999999999999</c:v>
                </c:pt>
                <c:pt idx="3813">
                  <c:v>3.4075000000000002</c:v>
                </c:pt>
                <c:pt idx="3814">
                  <c:v>3.4079999999999999</c:v>
                </c:pt>
                <c:pt idx="3815">
                  <c:v>3.4085000000000001</c:v>
                </c:pt>
                <c:pt idx="3816">
                  <c:v>3.41</c:v>
                </c:pt>
                <c:pt idx="3817">
                  <c:v>3.411</c:v>
                </c:pt>
                <c:pt idx="3818">
                  <c:v>3.4119999999999999</c:v>
                </c:pt>
                <c:pt idx="3819">
                  <c:v>3.4129999999999998</c:v>
                </c:pt>
                <c:pt idx="3820">
                  <c:v>3.4140000000000001</c:v>
                </c:pt>
                <c:pt idx="3821">
                  <c:v>3.415</c:v>
                </c:pt>
                <c:pt idx="3822">
                  <c:v>3.4159999999999999</c:v>
                </c:pt>
                <c:pt idx="3823">
                  <c:v>3.4169999999999998</c:v>
                </c:pt>
                <c:pt idx="3824">
                  <c:v>3.4175</c:v>
                </c:pt>
                <c:pt idx="3825">
                  <c:v>3.4184999999999999</c:v>
                </c:pt>
                <c:pt idx="3826">
                  <c:v>3.4195000000000002</c:v>
                </c:pt>
                <c:pt idx="3827">
                  <c:v>3.4205000000000001</c:v>
                </c:pt>
                <c:pt idx="3828">
                  <c:v>3.4215</c:v>
                </c:pt>
                <c:pt idx="3829">
                  <c:v>3.4224999999999999</c:v>
                </c:pt>
                <c:pt idx="3830">
                  <c:v>3.4239999999999999</c:v>
                </c:pt>
                <c:pt idx="3831">
                  <c:v>3.4249999999999998</c:v>
                </c:pt>
                <c:pt idx="3832">
                  <c:v>3.4264999999999999</c:v>
                </c:pt>
                <c:pt idx="3833">
                  <c:v>3.4275000000000002</c:v>
                </c:pt>
                <c:pt idx="3834">
                  <c:v>3.4279999999999999</c:v>
                </c:pt>
                <c:pt idx="3835">
                  <c:v>3.4289999999999998</c:v>
                </c:pt>
                <c:pt idx="3836">
                  <c:v>3.43</c:v>
                </c:pt>
                <c:pt idx="3837">
                  <c:v>3.431</c:v>
                </c:pt>
                <c:pt idx="3838">
                  <c:v>3.4319999999999999</c:v>
                </c:pt>
                <c:pt idx="3839">
                  <c:v>3.4329999999999998</c:v>
                </c:pt>
                <c:pt idx="3840">
                  <c:v>3.4340000000000002</c:v>
                </c:pt>
                <c:pt idx="3841">
                  <c:v>3.4350000000000001</c:v>
                </c:pt>
                <c:pt idx="3842">
                  <c:v>3.4359999999999999</c:v>
                </c:pt>
                <c:pt idx="3843">
                  <c:v>3.4369999999999998</c:v>
                </c:pt>
                <c:pt idx="3844">
                  <c:v>3.4380000000000002</c:v>
                </c:pt>
                <c:pt idx="3845">
                  <c:v>3.4390000000000001</c:v>
                </c:pt>
                <c:pt idx="3846">
                  <c:v>3.44</c:v>
                </c:pt>
                <c:pt idx="3847">
                  <c:v>3.4415</c:v>
                </c:pt>
                <c:pt idx="3848">
                  <c:v>3.4430000000000001</c:v>
                </c:pt>
                <c:pt idx="3849">
                  <c:v>3.4445000000000001</c:v>
                </c:pt>
                <c:pt idx="3850">
                  <c:v>3.4460000000000002</c:v>
                </c:pt>
                <c:pt idx="3851">
                  <c:v>3.448</c:v>
                </c:pt>
                <c:pt idx="3852">
                  <c:v>3.4489999999999998</c:v>
                </c:pt>
                <c:pt idx="3853">
                  <c:v>3.45</c:v>
                </c:pt>
                <c:pt idx="3854">
                  <c:v>3.4514999999999998</c:v>
                </c:pt>
                <c:pt idx="3855">
                  <c:v>3.4525000000000001</c:v>
                </c:pt>
                <c:pt idx="3856">
                  <c:v>3.4535</c:v>
                </c:pt>
                <c:pt idx="3857">
                  <c:v>3.4544999999999999</c:v>
                </c:pt>
                <c:pt idx="3858">
                  <c:v>3.4554999999999998</c:v>
                </c:pt>
                <c:pt idx="3859">
                  <c:v>3.4565000000000001</c:v>
                </c:pt>
                <c:pt idx="3860">
                  <c:v>3.4575</c:v>
                </c:pt>
                <c:pt idx="3861">
                  <c:v>3.4584999999999999</c:v>
                </c:pt>
                <c:pt idx="3862">
                  <c:v>3.4594999999999998</c:v>
                </c:pt>
                <c:pt idx="3863">
                  <c:v>3.46</c:v>
                </c:pt>
                <c:pt idx="3864">
                  <c:v>3.4609999999999999</c:v>
                </c:pt>
                <c:pt idx="3865">
                  <c:v>3.4620000000000002</c:v>
                </c:pt>
                <c:pt idx="3866">
                  <c:v>3.4630000000000001</c:v>
                </c:pt>
                <c:pt idx="3867">
                  <c:v>3.464</c:v>
                </c:pt>
                <c:pt idx="3868">
                  <c:v>3.4649999999999999</c:v>
                </c:pt>
                <c:pt idx="3869">
                  <c:v>3.4660000000000002</c:v>
                </c:pt>
                <c:pt idx="3870">
                  <c:v>3.4664999999999999</c:v>
                </c:pt>
                <c:pt idx="3871">
                  <c:v>3.468</c:v>
                </c:pt>
                <c:pt idx="3872">
                  <c:v>3.4689999999999999</c:v>
                </c:pt>
                <c:pt idx="3873">
                  <c:v>3.4695</c:v>
                </c:pt>
                <c:pt idx="3874">
                  <c:v>3.4704999999999999</c:v>
                </c:pt>
                <c:pt idx="3875">
                  <c:v>3.4714999999999998</c:v>
                </c:pt>
                <c:pt idx="3876">
                  <c:v>3.4725000000000001</c:v>
                </c:pt>
                <c:pt idx="3877">
                  <c:v>3.4729999999999999</c:v>
                </c:pt>
                <c:pt idx="3878">
                  <c:v>3.4740000000000002</c:v>
                </c:pt>
                <c:pt idx="3879">
                  <c:v>3.4750000000000001</c:v>
                </c:pt>
                <c:pt idx="3880">
                  <c:v>3.4765000000000001</c:v>
                </c:pt>
                <c:pt idx="3881">
                  <c:v>3.4775</c:v>
                </c:pt>
                <c:pt idx="3882">
                  <c:v>3.4790000000000001</c:v>
                </c:pt>
                <c:pt idx="3883">
                  <c:v>3.48</c:v>
                </c:pt>
                <c:pt idx="3884">
                  <c:v>3.4805000000000001</c:v>
                </c:pt>
                <c:pt idx="3885">
                  <c:v>3.4815</c:v>
                </c:pt>
                <c:pt idx="3886">
                  <c:v>3.4824999999999999</c:v>
                </c:pt>
                <c:pt idx="3887">
                  <c:v>3.4830000000000001</c:v>
                </c:pt>
                <c:pt idx="3888">
                  <c:v>3.484</c:v>
                </c:pt>
                <c:pt idx="3889">
                  <c:v>3.4849999999999999</c:v>
                </c:pt>
                <c:pt idx="3890">
                  <c:v>3.4864999999999999</c:v>
                </c:pt>
                <c:pt idx="3891">
                  <c:v>3.4874999999999998</c:v>
                </c:pt>
                <c:pt idx="3892">
                  <c:v>3.4885000000000002</c:v>
                </c:pt>
                <c:pt idx="3893">
                  <c:v>3.4895</c:v>
                </c:pt>
                <c:pt idx="3894">
                  <c:v>3.49</c:v>
                </c:pt>
                <c:pt idx="3895">
                  <c:v>3.4910000000000001</c:v>
                </c:pt>
                <c:pt idx="3896">
                  <c:v>3.492</c:v>
                </c:pt>
                <c:pt idx="3897">
                  <c:v>3.4929999999999999</c:v>
                </c:pt>
                <c:pt idx="3898">
                  <c:v>3.4940000000000002</c:v>
                </c:pt>
                <c:pt idx="3899">
                  <c:v>3.4950000000000001</c:v>
                </c:pt>
                <c:pt idx="3900">
                  <c:v>3.496</c:v>
                </c:pt>
                <c:pt idx="3901">
                  <c:v>3.4969999999999999</c:v>
                </c:pt>
                <c:pt idx="3902">
                  <c:v>3.4984999999999999</c:v>
                </c:pt>
                <c:pt idx="3903">
                  <c:v>3.5</c:v>
                </c:pt>
                <c:pt idx="3904">
                  <c:v>3.5009999999999999</c:v>
                </c:pt>
                <c:pt idx="3905">
                  <c:v>3.5019999999999998</c:v>
                </c:pt>
                <c:pt idx="3906">
                  <c:v>3.5030000000000001</c:v>
                </c:pt>
                <c:pt idx="3907">
                  <c:v>3.504</c:v>
                </c:pt>
                <c:pt idx="3908">
                  <c:v>3.5049999999999999</c:v>
                </c:pt>
                <c:pt idx="3909">
                  <c:v>3.5059999999999998</c:v>
                </c:pt>
                <c:pt idx="3910">
                  <c:v>3.5070000000000001</c:v>
                </c:pt>
                <c:pt idx="3911">
                  <c:v>3.508</c:v>
                </c:pt>
                <c:pt idx="3912">
                  <c:v>3.5089999999999999</c:v>
                </c:pt>
                <c:pt idx="3913">
                  <c:v>3.51</c:v>
                </c:pt>
                <c:pt idx="3914">
                  <c:v>3.5110000000000001</c:v>
                </c:pt>
                <c:pt idx="3915">
                  <c:v>3.5125000000000002</c:v>
                </c:pt>
                <c:pt idx="3916">
                  <c:v>3.5145</c:v>
                </c:pt>
                <c:pt idx="3917">
                  <c:v>3.5150000000000001</c:v>
                </c:pt>
                <c:pt idx="3918">
                  <c:v>3.5154999999999998</c:v>
                </c:pt>
                <c:pt idx="3919">
                  <c:v>3.5165000000000002</c:v>
                </c:pt>
                <c:pt idx="3920">
                  <c:v>3.5175000000000001</c:v>
                </c:pt>
                <c:pt idx="3921">
                  <c:v>3.5185</c:v>
                </c:pt>
                <c:pt idx="3922">
                  <c:v>3.5194999999999999</c:v>
                </c:pt>
                <c:pt idx="3923">
                  <c:v>3.5209999999999999</c:v>
                </c:pt>
                <c:pt idx="3924">
                  <c:v>3.5219999999999998</c:v>
                </c:pt>
                <c:pt idx="3925">
                  <c:v>3.5225</c:v>
                </c:pt>
                <c:pt idx="3926">
                  <c:v>3.5234999999999999</c:v>
                </c:pt>
                <c:pt idx="3927">
                  <c:v>3.5249999999999999</c:v>
                </c:pt>
                <c:pt idx="3928">
                  <c:v>3.5255000000000001</c:v>
                </c:pt>
                <c:pt idx="3929">
                  <c:v>3.5265</c:v>
                </c:pt>
                <c:pt idx="3930">
                  <c:v>3.5274999999999999</c:v>
                </c:pt>
                <c:pt idx="3931">
                  <c:v>3.5285000000000002</c:v>
                </c:pt>
                <c:pt idx="3932">
                  <c:v>3.53</c:v>
                </c:pt>
                <c:pt idx="3933">
                  <c:v>3.5310000000000001</c:v>
                </c:pt>
                <c:pt idx="3934">
                  <c:v>3.532</c:v>
                </c:pt>
                <c:pt idx="3935">
                  <c:v>3.5325000000000002</c:v>
                </c:pt>
                <c:pt idx="3936">
                  <c:v>3.5335000000000001</c:v>
                </c:pt>
                <c:pt idx="3937">
                  <c:v>3.5345</c:v>
                </c:pt>
                <c:pt idx="3938">
                  <c:v>3.5354999999999999</c:v>
                </c:pt>
                <c:pt idx="3939">
                  <c:v>3.5365000000000002</c:v>
                </c:pt>
                <c:pt idx="3940">
                  <c:v>3.5369999999999999</c:v>
                </c:pt>
                <c:pt idx="3941">
                  <c:v>3.5379999999999998</c:v>
                </c:pt>
                <c:pt idx="3942">
                  <c:v>3.5390000000000001</c:v>
                </c:pt>
                <c:pt idx="3943">
                  <c:v>3.5405000000000002</c:v>
                </c:pt>
                <c:pt idx="3944">
                  <c:v>3.5419999999999998</c:v>
                </c:pt>
                <c:pt idx="3945">
                  <c:v>3.5425</c:v>
                </c:pt>
                <c:pt idx="3946">
                  <c:v>3.5434999999999999</c:v>
                </c:pt>
                <c:pt idx="3947">
                  <c:v>3.5445000000000002</c:v>
                </c:pt>
                <c:pt idx="3948">
                  <c:v>3.5455000000000001</c:v>
                </c:pt>
                <c:pt idx="3949">
                  <c:v>3.5465</c:v>
                </c:pt>
                <c:pt idx="3950">
                  <c:v>3.5470000000000002</c:v>
                </c:pt>
                <c:pt idx="3951">
                  <c:v>3.548</c:v>
                </c:pt>
                <c:pt idx="3952">
                  <c:v>3.5489999999999999</c:v>
                </c:pt>
                <c:pt idx="3953">
                  <c:v>3.5505</c:v>
                </c:pt>
                <c:pt idx="3954">
                  <c:v>3.5525000000000002</c:v>
                </c:pt>
                <c:pt idx="3955">
                  <c:v>3.5529999999999999</c:v>
                </c:pt>
                <c:pt idx="3956">
                  <c:v>3.5545</c:v>
                </c:pt>
                <c:pt idx="3957">
                  <c:v>3.556</c:v>
                </c:pt>
                <c:pt idx="3958">
                  <c:v>3.5569999999999999</c:v>
                </c:pt>
                <c:pt idx="3959">
                  <c:v>3.5579999999999998</c:v>
                </c:pt>
                <c:pt idx="3960">
                  <c:v>3.5590000000000002</c:v>
                </c:pt>
                <c:pt idx="3961">
                  <c:v>3.56</c:v>
                </c:pt>
                <c:pt idx="3962">
                  <c:v>3.5609999999999999</c:v>
                </c:pt>
                <c:pt idx="3963">
                  <c:v>3.5619999999999998</c:v>
                </c:pt>
                <c:pt idx="3964">
                  <c:v>3.5625</c:v>
                </c:pt>
                <c:pt idx="3965">
                  <c:v>3.5634999999999999</c:v>
                </c:pt>
                <c:pt idx="3966">
                  <c:v>3.5640000000000001</c:v>
                </c:pt>
                <c:pt idx="3967">
                  <c:v>3.5649999999999999</c:v>
                </c:pt>
                <c:pt idx="3968">
                  <c:v>3.5659999999999998</c:v>
                </c:pt>
                <c:pt idx="3969">
                  <c:v>3.5670000000000002</c:v>
                </c:pt>
                <c:pt idx="3970">
                  <c:v>3.5674999999999999</c:v>
                </c:pt>
                <c:pt idx="3971">
                  <c:v>3.5684999999999998</c:v>
                </c:pt>
                <c:pt idx="3972">
                  <c:v>3.57</c:v>
                </c:pt>
                <c:pt idx="3973">
                  <c:v>3.5710000000000002</c:v>
                </c:pt>
                <c:pt idx="3974">
                  <c:v>3.5724999999999998</c:v>
                </c:pt>
                <c:pt idx="3975">
                  <c:v>3.5735000000000001</c:v>
                </c:pt>
                <c:pt idx="3976">
                  <c:v>3.5745</c:v>
                </c:pt>
                <c:pt idx="3977">
                  <c:v>3.5754999999999999</c:v>
                </c:pt>
                <c:pt idx="3978">
                  <c:v>3.5760000000000001</c:v>
                </c:pt>
                <c:pt idx="3979">
                  <c:v>3.577</c:v>
                </c:pt>
                <c:pt idx="3980">
                  <c:v>3.5785</c:v>
                </c:pt>
                <c:pt idx="3981">
                  <c:v>3.5794999999999999</c:v>
                </c:pt>
                <c:pt idx="3982">
                  <c:v>3.5804999999999998</c:v>
                </c:pt>
                <c:pt idx="3983">
                  <c:v>3.5815000000000001</c:v>
                </c:pt>
                <c:pt idx="3984">
                  <c:v>3.5830000000000002</c:v>
                </c:pt>
                <c:pt idx="3985">
                  <c:v>3.5840000000000001</c:v>
                </c:pt>
                <c:pt idx="3986">
                  <c:v>3.585</c:v>
                </c:pt>
                <c:pt idx="3987">
                  <c:v>3.5865</c:v>
                </c:pt>
                <c:pt idx="3988">
                  <c:v>3.5874999999999999</c:v>
                </c:pt>
                <c:pt idx="3989">
                  <c:v>3.5884999999999998</c:v>
                </c:pt>
                <c:pt idx="3990">
                  <c:v>3.59</c:v>
                </c:pt>
                <c:pt idx="3991">
                  <c:v>3.5910000000000002</c:v>
                </c:pt>
                <c:pt idx="3992">
                  <c:v>3.5920000000000001</c:v>
                </c:pt>
                <c:pt idx="3993">
                  <c:v>3.593</c:v>
                </c:pt>
                <c:pt idx="3994">
                  <c:v>3.5939999999999999</c:v>
                </c:pt>
                <c:pt idx="3995">
                  <c:v>3.5954999999999999</c:v>
                </c:pt>
                <c:pt idx="3996">
                  <c:v>3.5964999999999998</c:v>
                </c:pt>
                <c:pt idx="3997">
                  <c:v>3.5975000000000001</c:v>
                </c:pt>
                <c:pt idx="3998">
                  <c:v>3.5985</c:v>
                </c:pt>
                <c:pt idx="3999">
                  <c:v>3.5990000000000002</c:v>
                </c:pt>
                <c:pt idx="4000">
                  <c:v>3.6</c:v>
                </c:pt>
                <c:pt idx="4001">
                  <c:v>3.601</c:v>
                </c:pt>
                <c:pt idx="4002">
                  <c:v>3.6025</c:v>
                </c:pt>
                <c:pt idx="4003">
                  <c:v>3.6030000000000002</c:v>
                </c:pt>
                <c:pt idx="4004">
                  <c:v>3.6044999999999998</c:v>
                </c:pt>
                <c:pt idx="4005">
                  <c:v>3.6059999999999999</c:v>
                </c:pt>
                <c:pt idx="4006">
                  <c:v>3.6074999999999999</c:v>
                </c:pt>
                <c:pt idx="4007">
                  <c:v>3.6084999999999998</c:v>
                </c:pt>
                <c:pt idx="4008">
                  <c:v>3.61</c:v>
                </c:pt>
                <c:pt idx="4009">
                  <c:v>3.6120000000000001</c:v>
                </c:pt>
                <c:pt idx="4010">
                  <c:v>3.6135000000000002</c:v>
                </c:pt>
                <c:pt idx="4011">
                  <c:v>3.6154999999999999</c:v>
                </c:pt>
                <c:pt idx="4012">
                  <c:v>3.6175000000000002</c:v>
                </c:pt>
                <c:pt idx="4013">
                  <c:v>3.6185</c:v>
                </c:pt>
                <c:pt idx="4014">
                  <c:v>3.6204999999999998</c:v>
                </c:pt>
                <c:pt idx="4015">
                  <c:v>3.6219999999999999</c:v>
                </c:pt>
                <c:pt idx="4016">
                  <c:v>3.6230000000000002</c:v>
                </c:pt>
                <c:pt idx="4017">
                  <c:v>3.6244999999999998</c:v>
                </c:pt>
                <c:pt idx="4018">
                  <c:v>3.6259999999999999</c:v>
                </c:pt>
                <c:pt idx="4019">
                  <c:v>3.6280000000000001</c:v>
                </c:pt>
                <c:pt idx="4020">
                  <c:v>3.6295000000000002</c:v>
                </c:pt>
                <c:pt idx="4021">
                  <c:v>3.6305000000000001</c:v>
                </c:pt>
                <c:pt idx="4022">
                  <c:v>3.6320000000000001</c:v>
                </c:pt>
                <c:pt idx="4023">
                  <c:v>3.6339999999999999</c:v>
                </c:pt>
                <c:pt idx="4024">
                  <c:v>3.6355</c:v>
                </c:pt>
                <c:pt idx="4025">
                  <c:v>3.6375000000000002</c:v>
                </c:pt>
                <c:pt idx="4026">
                  <c:v>3.6389999999999998</c:v>
                </c:pt>
                <c:pt idx="4027">
                  <c:v>3.6404999999999998</c:v>
                </c:pt>
                <c:pt idx="4028">
                  <c:v>3.6425000000000001</c:v>
                </c:pt>
                <c:pt idx="4029">
                  <c:v>3.6440000000000001</c:v>
                </c:pt>
                <c:pt idx="4030">
                  <c:v>3.6455000000000002</c:v>
                </c:pt>
                <c:pt idx="4031">
                  <c:v>3.6475</c:v>
                </c:pt>
                <c:pt idx="4032">
                  <c:v>3.649</c:v>
                </c:pt>
                <c:pt idx="4033">
                  <c:v>3.6509999999999998</c:v>
                </c:pt>
                <c:pt idx="4034">
                  <c:v>3.6520000000000001</c:v>
                </c:pt>
                <c:pt idx="4035">
                  <c:v>3.6535000000000002</c:v>
                </c:pt>
                <c:pt idx="4036">
                  <c:v>3.6555</c:v>
                </c:pt>
                <c:pt idx="4037">
                  <c:v>3.657</c:v>
                </c:pt>
                <c:pt idx="4038">
                  <c:v>3.6589999999999998</c:v>
                </c:pt>
                <c:pt idx="4039">
                  <c:v>3.661</c:v>
                </c:pt>
                <c:pt idx="4040">
                  <c:v>3.6629999999999998</c:v>
                </c:pt>
                <c:pt idx="4041">
                  <c:v>3.6644999999999999</c:v>
                </c:pt>
                <c:pt idx="4042">
                  <c:v>3.6655000000000002</c:v>
                </c:pt>
                <c:pt idx="4043">
                  <c:v>3.6675</c:v>
                </c:pt>
                <c:pt idx="4044">
                  <c:v>3.6684999999999999</c:v>
                </c:pt>
                <c:pt idx="4045">
                  <c:v>3.6705000000000001</c:v>
                </c:pt>
                <c:pt idx="4046">
                  <c:v>3.6724999999999999</c:v>
                </c:pt>
                <c:pt idx="4047">
                  <c:v>3.6739999999999999</c:v>
                </c:pt>
                <c:pt idx="4048">
                  <c:v>3.6755</c:v>
                </c:pt>
                <c:pt idx="4049">
                  <c:v>3.6764999999999999</c:v>
                </c:pt>
                <c:pt idx="4050">
                  <c:v>3.6775000000000002</c:v>
                </c:pt>
                <c:pt idx="4051">
                  <c:v>3.6795</c:v>
                </c:pt>
                <c:pt idx="4052">
                  <c:v>3.6815000000000002</c:v>
                </c:pt>
                <c:pt idx="4053">
                  <c:v>3.6835</c:v>
                </c:pt>
                <c:pt idx="4054">
                  <c:v>3.6850000000000001</c:v>
                </c:pt>
                <c:pt idx="4055">
                  <c:v>3.6869999999999998</c:v>
                </c:pt>
                <c:pt idx="4056">
                  <c:v>3.6880000000000002</c:v>
                </c:pt>
                <c:pt idx="4057">
                  <c:v>3.6894999999999998</c:v>
                </c:pt>
                <c:pt idx="4058">
                  <c:v>3.6909999999999998</c:v>
                </c:pt>
                <c:pt idx="4059">
                  <c:v>3.6930000000000001</c:v>
                </c:pt>
                <c:pt idx="4060">
                  <c:v>3.6955</c:v>
                </c:pt>
                <c:pt idx="4061">
                  <c:v>3.6974999999999998</c:v>
                </c:pt>
                <c:pt idx="4062">
                  <c:v>3.6989999999999998</c:v>
                </c:pt>
                <c:pt idx="4063">
                  <c:v>3.7</c:v>
                </c:pt>
                <c:pt idx="4064">
                  <c:v>3.7014999999999998</c:v>
                </c:pt>
                <c:pt idx="4065">
                  <c:v>3.7035</c:v>
                </c:pt>
                <c:pt idx="4066">
                  <c:v>3.706</c:v>
                </c:pt>
                <c:pt idx="4067">
                  <c:v>3.7080000000000002</c:v>
                </c:pt>
                <c:pt idx="4068">
                  <c:v>3.7094999999999998</c:v>
                </c:pt>
                <c:pt idx="4069">
                  <c:v>3.7109999999999999</c:v>
                </c:pt>
                <c:pt idx="4070">
                  <c:v>3.7130000000000001</c:v>
                </c:pt>
                <c:pt idx="4071">
                  <c:v>3.7149999999999999</c:v>
                </c:pt>
                <c:pt idx="4072">
                  <c:v>3.7170000000000001</c:v>
                </c:pt>
                <c:pt idx="4073">
                  <c:v>3.718</c:v>
                </c:pt>
                <c:pt idx="4074">
                  <c:v>3.7195</c:v>
                </c:pt>
                <c:pt idx="4075">
                  <c:v>3.7210000000000001</c:v>
                </c:pt>
                <c:pt idx="4076">
                  <c:v>3.7225000000000001</c:v>
                </c:pt>
                <c:pt idx="4077">
                  <c:v>3.7240000000000002</c:v>
                </c:pt>
                <c:pt idx="4078">
                  <c:v>3.726</c:v>
                </c:pt>
                <c:pt idx="4079">
                  <c:v>3.7280000000000002</c:v>
                </c:pt>
                <c:pt idx="4080">
                  <c:v>3.73</c:v>
                </c:pt>
                <c:pt idx="4081">
                  <c:v>3.7320000000000002</c:v>
                </c:pt>
                <c:pt idx="4082">
                  <c:v>3.7330000000000001</c:v>
                </c:pt>
                <c:pt idx="4083">
                  <c:v>3.7349999999999999</c:v>
                </c:pt>
                <c:pt idx="4084">
                  <c:v>3.7364999999999999</c:v>
                </c:pt>
                <c:pt idx="4085">
                  <c:v>3.738</c:v>
                </c:pt>
                <c:pt idx="4086">
                  <c:v>3.74</c:v>
                </c:pt>
                <c:pt idx="4087">
                  <c:v>3.742</c:v>
                </c:pt>
                <c:pt idx="4088">
                  <c:v>3.7440000000000002</c:v>
                </c:pt>
                <c:pt idx="4089">
                  <c:v>3.7454999999999998</c:v>
                </c:pt>
                <c:pt idx="4090">
                  <c:v>3.7469999999999999</c:v>
                </c:pt>
                <c:pt idx="4091">
                  <c:v>3.7484999999999999</c:v>
                </c:pt>
                <c:pt idx="4092">
                  <c:v>3.75</c:v>
                </c:pt>
                <c:pt idx="4093">
                  <c:v>3.7519999999999998</c:v>
                </c:pt>
                <c:pt idx="4094">
                  <c:v>3.7534999999999998</c:v>
                </c:pt>
                <c:pt idx="4095">
                  <c:v>3.7545000000000002</c:v>
                </c:pt>
                <c:pt idx="4096">
                  <c:v>3.7565</c:v>
                </c:pt>
                <c:pt idx="4097">
                  <c:v>3.7574999999999998</c:v>
                </c:pt>
                <c:pt idx="4098">
                  <c:v>3.7595000000000001</c:v>
                </c:pt>
                <c:pt idx="4099">
                  <c:v>3.7610000000000001</c:v>
                </c:pt>
                <c:pt idx="4100">
                  <c:v>3.7629999999999999</c:v>
                </c:pt>
                <c:pt idx="4101">
                  <c:v>3.7650000000000001</c:v>
                </c:pt>
                <c:pt idx="4102">
                  <c:v>3.7669999999999999</c:v>
                </c:pt>
                <c:pt idx="4103">
                  <c:v>3.7690000000000001</c:v>
                </c:pt>
                <c:pt idx="4104">
                  <c:v>3.7709999999999999</c:v>
                </c:pt>
                <c:pt idx="4105">
                  <c:v>3.7730000000000001</c:v>
                </c:pt>
                <c:pt idx="4106">
                  <c:v>3.7745000000000002</c:v>
                </c:pt>
                <c:pt idx="4107">
                  <c:v>3.7770000000000001</c:v>
                </c:pt>
                <c:pt idx="4108">
                  <c:v>3.7785000000000002</c:v>
                </c:pt>
                <c:pt idx="4109">
                  <c:v>3.78</c:v>
                </c:pt>
                <c:pt idx="4110">
                  <c:v>3.782</c:v>
                </c:pt>
                <c:pt idx="4111">
                  <c:v>3.7835000000000001</c:v>
                </c:pt>
                <c:pt idx="4112">
                  <c:v>3.7854999999999999</c:v>
                </c:pt>
                <c:pt idx="4113">
                  <c:v>3.7869999999999999</c:v>
                </c:pt>
                <c:pt idx="4114">
                  <c:v>3.7885</c:v>
                </c:pt>
                <c:pt idx="4115">
                  <c:v>3.79</c:v>
                </c:pt>
                <c:pt idx="4116">
                  <c:v>3.7915000000000001</c:v>
                </c:pt>
                <c:pt idx="4117">
                  <c:v>3.7930000000000001</c:v>
                </c:pt>
                <c:pt idx="4118">
                  <c:v>3.7949999999999999</c:v>
                </c:pt>
                <c:pt idx="4119">
                  <c:v>3.7965</c:v>
                </c:pt>
                <c:pt idx="4120">
                  <c:v>3.798</c:v>
                </c:pt>
                <c:pt idx="4121">
                  <c:v>3.8</c:v>
                </c:pt>
                <c:pt idx="4122">
                  <c:v>3.802</c:v>
                </c:pt>
                <c:pt idx="4123">
                  <c:v>3.8035000000000001</c:v>
                </c:pt>
                <c:pt idx="4124">
                  <c:v>3.8050000000000002</c:v>
                </c:pt>
                <c:pt idx="4125">
                  <c:v>3.8069999999999999</c:v>
                </c:pt>
                <c:pt idx="4126">
                  <c:v>3.8085</c:v>
                </c:pt>
                <c:pt idx="4127">
                  <c:v>3.8094999999999999</c:v>
                </c:pt>
                <c:pt idx="4128">
                  <c:v>3.8109999999999999</c:v>
                </c:pt>
                <c:pt idx="4129">
                  <c:v>3.8125</c:v>
                </c:pt>
                <c:pt idx="4130">
                  <c:v>3.8144999999999998</c:v>
                </c:pt>
                <c:pt idx="4131">
                  <c:v>3.8159999999999998</c:v>
                </c:pt>
                <c:pt idx="4132">
                  <c:v>3.8174999999999999</c:v>
                </c:pt>
                <c:pt idx="4133">
                  <c:v>3.82</c:v>
                </c:pt>
                <c:pt idx="4134">
                  <c:v>3.8214999999999999</c:v>
                </c:pt>
                <c:pt idx="4135">
                  <c:v>3.823</c:v>
                </c:pt>
                <c:pt idx="4136">
                  <c:v>3.8250000000000002</c:v>
                </c:pt>
                <c:pt idx="4137">
                  <c:v>3.827</c:v>
                </c:pt>
                <c:pt idx="4138">
                  <c:v>3.8279999999999998</c:v>
                </c:pt>
                <c:pt idx="4139">
                  <c:v>3.8294999999999999</c:v>
                </c:pt>
                <c:pt idx="4140">
                  <c:v>3.8315000000000001</c:v>
                </c:pt>
                <c:pt idx="4141">
                  <c:v>3.8330000000000002</c:v>
                </c:pt>
                <c:pt idx="4142">
                  <c:v>3.835</c:v>
                </c:pt>
                <c:pt idx="4143">
                  <c:v>3.8370000000000002</c:v>
                </c:pt>
                <c:pt idx="4144">
                  <c:v>3.839</c:v>
                </c:pt>
                <c:pt idx="4145">
                  <c:v>3.84</c:v>
                </c:pt>
                <c:pt idx="4146">
                  <c:v>3.8410000000000002</c:v>
                </c:pt>
                <c:pt idx="4147">
                  <c:v>3.843</c:v>
                </c:pt>
                <c:pt idx="4148">
                  <c:v>3.8445</c:v>
                </c:pt>
                <c:pt idx="4149">
                  <c:v>3.8464999999999998</c:v>
                </c:pt>
                <c:pt idx="4150">
                  <c:v>3.8485</c:v>
                </c:pt>
                <c:pt idx="4151">
                  <c:v>3.85</c:v>
                </c:pt>
                <c:pt idx="4152">
                  <c:v>3.851</c:v>
                </c:pt>
                <c:pt idx="4153">
                  <c:v>3.8519999999999999</c:v>
                </c:pt>
                <c:pt idx="4154">
                  <c:v>3.8534999999999999</c:v>
                </c:pt>
                <c:pt idx="4155">
                  <c:v>3.8555000000000001</c:v>
                </c:pt>
                <c:pt idx="4156">
                  <c:v>3.8574999999999999</c:v>
                </c:pt>
                <c:pt idx="4157">
                  <c:v>3.859</c:v>
                </c:pt>
                <c:pt idx="4158">
                  <c:v>3.8605</c:v>
                </c:pt>
                <c:pt idx="4159">
                  <c:v>3.8620000000000001</c:v>
                </c:pt>
                <c:pt idx="4160">
                  <c:v>3.8635000000000002</c:v>
                </c:pt>
                <c:pt idx="4161">
                  <c:v>3.8654999999999999</c:v>
                </c:pt>
                <c:pt idx="4162">
                  <c:v>3.867</c:v>
                </c:pt>
                <c:pt idx="4163">
                  <c:v>3.8690000000000002</c:v>
                </c:pt>
                <c:pt idx="4164">
                  <c:v>3.8704999999999998</c:v>
                </c:pt>
                <c:pt idx="4165">
                  <c:v>3.8719999999999999</c:v>
                </c:pt>
                <c:pt idx="4166">
                  <c:v>3.8734999999999999</c:v>
                </c:pt>
                <c:pt idx="4167">
                  <c:v>3.8759999999999999</c:v>
                </c:pt>
                <c:pt idx="4168">
                  <c:v>3.8774999999999999</c:v>
                </c:pt>
                <c:pt idx="4169">
                  <c:v>3.8795000000000002</c:v>
                </c:pt>
                <c:pt idx="4170">
                  <c:v>3.8805000000000001</c:v>
                </c:pt>
                <c:pt idx="4171">
                  <c:v>3.8820000000000001</c:v>
                </c:pt>
                <c:pt idx="4172">
                  <c:v>3.8835000000000002</c:v>
                </c:pt>
                <c:pt idx="4173">
                  <c:v>3.8845000000000001</c:v>
                </c:pt>
                <c:pt idx="4174">
                  <c:v>3.8860000000000001</c:v>
                </c:pt>
                <c:pt idx="4175">
                  <c:v>3.8879999999999999</c:v>
                </c:pt>
                <c:pt idx="4176">
                  <c:v>3.8895</c:v>
                </c:pt>
                <c:pt idx="4177">
                  <c:v>3.891</c:v>
                </c:pt>
                <c:pt idx="4178">
                  <c:v>3.8935</c:v>
                </c:pt>
                <c:pt idx="4179">
                  <c:v>3.895</c:v>
                </c:pt>
                <c:pt idx="4180">
                  <c:v>3.8969999999999998</c:v>
                </c:pt>
                <c:pt idx="4181">
                  <c:v>3.899</c:v>
                </c:pt>
                <c:pt idx="4182">
                  <c:v>3.9005000000000001</c:v>
                </c:pt>
                <c:pt idx="4183">
                  <c:v>3.9020000000000001</c:v>
                </c:pt>
                <c:pt idx="4184">
                  <c:v>3.9035000000000002</c:v>
                </c:pt>
                <c:pt idx="4185">
                  <c:v>3.9049999999999998</c:v>
                </c:pt>
                <c:pt idx="4186">
                  <c:v>3.907</c:v>
                </c:pt>
                <c:pt idx="4187">
                  <c:v>3.9095</c:v>
                </c:pt>
                <c:pt idx="4188">
                  <c:v>3.911</c:v>
                </c:pt>
                <c:pt idx="4189">
                  <c:v>3.9129999999999998</c:v>
                </c:pt>
                <c:pt idx="4190">
                  <c:v>3.9144999999999999</c:v>
                </c:pt>
                <c:pt idx="4191">
                  <c:v>3.9155000000000002</c:v>
                </c:pt>
                <c:pt idx="4192">
                  <c:v>3.9169999999999998</c:v>
                </c:pt>
                <c:pt idx="4193">
                  <c:v>3.9180000000000001</c:v>
                </c:pt>
                <c:pt idx="4194">
                  <c:v>3.92</c:v>
                </c:pt>
                <c:pt idx="4195">
                  <c:v>3.9220000000000002</c:v>
                </c:pt>
                <c:pt idx="4196">
                  <c:v>3.9239999999999999</c:v>
                </c:pt>
                <c:pt idx="4197">
                  <c:v>3.9255</c:v>
                </c:pt>
                <c:pt idx="4198">
                  <c:v>3.9264999999999999</c:v>
                </c:pt>
                <c:pt idx="4199">
                  <c:v>3.9285000000000001</c:v>
                </c:pt>
                <c:pt idx="4200">
                  <c:v>3.9295</c:v>
                </c:pt>
                <c:pt idx="4201">
                  <c:v>3.9315000000000002</c:v>
                </c:pt>
                <c:pt idx="4202">
                  <c:v>3.9335</c:v>
                </c:pt>
                <c:pt idx="4203">
                  <c:v>3.9355000000000002</c:v>
                </c:pt>
                <c:pt idx="4204">
                  <c:v>4.0039999999999996</c:v>
                </c:pt>
                <c:pt idx="4205">
                  <c:v>4.0045000000000002</c:v>
                </c:pt>
                <c:pt idx="4206">
                  <c:v>4.0054999999999996</c:v>
                </c:pt>
                <c:pt idx="4207">
                  <c:v>4.0065</c:v>
                </c:pt>
                <c:pt idx="4208">
                  <c:v>4.008</c:v>
                </c:pt>
                <c:pt idx="4209">
                  <c:v>4.0095000000000001</c:v>
                </c:pt>
                <c:pt idx="4210">
                  <c:v>4.0105000000000004</c:v>
                </c:pt>
                <c:pt idx="4211">
                  <c:v>4.0114999999999998</c:v>
                </c:pt>
                <c:pt idx="4212">
                  <c:v>4.0125000000000002</c:v>
                </c:pt>
                <c:pt idx="4213">
                  <c:v>4.0145</c:v>
                </c:pt>
                <c:pt idx="4214">
                  <c:v>4.016</c:v>
                </c:pt>
                <c:pt idx="4215">
                  <c:v>4.0170000000000003</c:v>
                </c:pt>
                <c:pt idx="4216">
                  <c:v>4.0185000000000004</c:v>
                </c:pt>
                <c:pt idx="4217">
                  <c:v>4.0199999999999996</c:v>
                </c:pt>
                <c:pt idx="4218">
                  <c:v>4.0214999999999996</c:v>
                </c:pt>
                <c:pt idx="4219">
                  <c:v>4.0244999999999997</c:v>
                </c:pt>
                <c:pt idx="4220">
                  <c:v>4.0265000000000004</c:v>
                </c:pt>
                <c:pt idx="4221">
                  <c:v>4.0285000000000002</c:v>
                </c:pt>
                <c:pt idx="4222">
                  <c:v>4.0294999999999996</c:v>
                </c:pt>
                <c:pt idx="4223">
                  <c:v>4.0309999999999997</c:v>
                </c:pt>
                <c:pt idx="4224">
                  <c:v>4.032</c:v>
                </c:pt>
                <c:pt idx="4225">
                  <c:v>4.0335000000000001</c:v>
                </c:pt>
                <c:pt idx="4226">
                  <c:v>4.0350000000000001</c:v>
                </c:pt>
                <c:pt idx="4227">
                  <c:v>4.0365000000000002</c:v>
                </c:pt>
                <c:pt idx="4228">
                  <c:v>4.0385</c:v>
                </c:pt>
                <c:pt idx="4229">
                  <c:v>4.04</c:v>
                </c:pt>
                <c:pt idx="4230">
                  <c:v>4.0419999999999998</c:v>
                </c:pt>
                <c:pt idx="4231">
                  <c:v>4.0445000000000002</c:v>
                </c:pt>
                <c:pt idx="4232">
                  <c:v>4.0460000000000003</c:v>
                </c:pt>
                <c:pt idx="4233">
                  <c:v>4.0475000000000003</c:v>
                </c:pt>
                <c:pt idx="4234">
                  <c:v>4.0484999999999998</c:v>
                </c:pt>
                <c:pt idx="4235">
                  <c:v>4.05</c:v>
                </c:pt>
                <c:pt idx="4236">
                  <c:v>4.0519999999999996</c:v>
                </c:pt>
                <c:pt idx="4237">
                  <c:v>4.0529999999999999</c:v>
                </c:pt>
                <c:pt idx="4238">
                  <c:v>4.0545</c:v>
                </c:pt>
                <c:pt idx="4239">
                  <c:v>4.056</c:v>
                </c:pt>
                <c:pt idx="4240">
                  <c:v>4.0575000000000001</c:v>
                </c:pt>
                <c:pt idx="4241">
                  <c:v>4.0594999999999999</c:v>
                </c:pt>
                <c:pt idx="4242">
                  <c:v>4.0614999999999997</c:v>
                </c:pt>
                <c:pt idx="4243">
                  <c:v>4.0629999999999997</c:v>
                </c:pt>
                <c:pt idx="4244">
                  <c:v>4.0644999999999998</c:v>
                </c:pt>
                <c:pt idx="4245">
                  <c:v>4.0659999999999998</c:v>
                </c:pt>
                <c:pt idx="4246">
                  <c:v>4.0670000000000002</c:v>
                </c:pt>
                <c:pt idx="4247">
                  <c:v>4.0685000000000002</c:v>
                </c:pt>
                <c:pt idx="4248">
                  <c:v>4.0705</c:v>
                </c:pt>
                <c:pt idx="4249">
                  <c:v>4.0730000000000004</c:v>
                </c:pt>
                <c:pt idx="4250">
                  <c:v>4.0780000000000003</c:v>
                </c:pt>
                <c:pt idx="4251">
                  <c:v>4.0795000000000003</c:v>
                </c:pt>
                <c:pt idx="4252">
                  <c:v>4.0804999999999998</c:v>
                </c:pt>
                <c:pt idx="4253">
                  <c:v>4.0815000000000001</c:v>
                </c:pt>
                <c:pt idx="4254">
                  <c:v>4.0834999999999999</c:v>
                </c:pt>
                <c:pt idx="4255">
                  <c:v>4.0845000000000002</c:v>
                </c:pt>
                <c:pt idx="4256">
                  <c:v>4.0860000000000003</c:v>
                </c:pt>
                <c:pt idx="4257">
                  <c:v>4.0880000000000001</c:v>
                </c:pt>
                <c:pt idx="4258">
                  <c:v>4.0895000000000001</c:v>
                </c:pt>
                <c:pt idx="4259">
                  <c:v>4.0910000000000002</c:v>
                </c:pt>
                <c:pt idx="4260">
                  <c:v>4.0925000000000002</c:v>
                </c:pt>
                <c:pt idx="4261">
                  <c:v>4.0940000000000003</c:v>
                </c:pt>
                <c:pt idx="4262">
                  <c:v>4.0960000000000001</c:v>
                </c:pt>
                <c:pt idx="4263">
                  <c:v>4.0975000000000001</c:v>
                </c:pt>
                <c:pt idx="4264">
                  <c:v>4.0990000000000002</c:v>
                </c:pt>
                <c:pt idx="4265">
                  <c:v>4.1005000000000003</c:v>
                </c:pt>
                <c:pt idx="4266">
                  <c:v>4.1025</c:v>
                </c:pt>
                <c:pt idx="4267">
                  <c:v>4.1044999999999998</c:v>
                </c:pt>
                <c:pt idx="4268">
                  <c:v>4.1064999999999996</c:v>
                </c:pt>
                <c:pt idx="4269">
                  <c:v>4.1079999999999997</c:v>
                </c:pt>
                <c:pt idx="4270">
                  <c:v>4.1094999999999997</c:v>
                </c:pt>
                <c:pt idx="4271">
                  <c:v>4.1105</c:v>
                </c:pt>
                <c:pt idx="4272">
                  <c:v>4.1120000000000001</c:v>
                </c:pt>
                <c:pt idx="4273">
                  <c:v>4.1135000000000002</c:v>
                </c:pt>
                <c:pt idx="4274">
                  <c:v>4.1150000000000002</c:v>
                </c:pt>
                <c:pt idx="4275">
                  <c:v>4.1165000000000003</c:v>
                </c:pt>
                <c:pt idx="4276">
                  <c:v>4.1185</c:v>
                </c:pt>
                <c:pt idx="4277">
                  <c:v>4.12</c:v>
                </c:pt>
                <c:pt idx="4278">
                  <c:v>4.1215000000000002</c:v>
                </c:pt>
                <c:pt idx="4279">
                  <c:v>4.1224999999999996</c:v>
                </c:pt>
                <c:pt idx="4280">
                  <c:v>4.1245000000000003</c:v>
                </c:pt>
                <c:pt idx="4281">
                  <c:v>4.1280000000000001</c:v>
                </c:pt>
                <c:pt idx="4282">
                  <c:v>4.13</c:v>
                </c:pt>
                <c:pt idx="4283">
                  <c:v>4.1319999999999997</c:v>
                </c:pt>
                <c:pt idx="4284">
                  <c:v>4.133</c:v>
                </c:pt>
                <c:pt idx="4285">
                  <c:v>4.1349999999999998</c:v>
                </c:pt>
                <c:pt idx="4286">
                  <c:v>4.1360000000000001</c:v>
                </c:pt>
                <c:pt idx="4287">
                  <c:v>4.1375000000000002</c:v>
                </c:pt>
                <c:pt idx="4288">
                  <c:v>4.1390000000000002</c:v>
                </c:pt>
                <c:pt idx="4289">
                  <c:v>4.1414999999999997</c:v>
                </c:pt>
                <c:pt idx="4290">
                  <c:v>4.1425000000000001</c:v>
                </c:pt>
                <c:pt idx="4291">
                  <c:v>4.1435000000000004</c:v>
                </c:pt>
                <c:pt idx="4292">
                  <c:v>4.1455000000000002</c:v>
                </c:pt>
                <c:pt idx="4293">
                  <c:v>4.1464999999999996</c:v>
                </c:pt>
                <c:pt idx="4294">
                  <c:v>4.1485000000000003</c:v>
                </c:pt>
                <c:pt idx="4295">
                  <c:v>4.1550000000000002</c:v>
                </c:pt>
                <c:pt idx="4296">
                  <c:v>4.157</c:v>
                </c:pt>
                <c:pt idx="4297">
                  <c:v>4.1580000000000004</c:v>
                </c:pt>
                <c:pt idx="4298">
                  <c:v>4.1589999999999998</c:v>
                </c:pt>
                <c:pt idx="4299">
                  <c:v>4.1604999999999999</c:v>
                </c:pt>
                <c:pt idx="4300">
                  <c:v>4.1619999999999999</c:v>
                </c:pt>
                <c:pt idx="4301">
                  <c:v>4.1635</c:v>
                </c:pt>
                <c:pt idx="4302">
                  <c:v>4.1654999999999998</c:v>
                </c:pt>
                <c:pt idx="4303">
                  <c:v>4.1669999999999998</c:v>
                </c:pt>
                <c:pt idx="4304">
                  <c:v>4.1684999999999999</c:v>
                </c:pt>
                <c:pt idx="4305">
                  <c:v>4.1695000000000002</c:v>
                </c:pt>
                <c:pt idx="4306">
                  <c:v>4.1715</c:v>
                </c:pt>
                <c:pt idx="4307">
                  <c:v>4.1734999999999998</c:v>
                </c:pt>
                <c:pt idx="4308">
                  <c:v>4.1749999999999998</c:v>
                </c:pt>
                <c:pt idx="4309">
                  <c:v>4.1764999999999999</c:v>
                </c:pt>
                <c:pt idx="4310">
                  <c:v>4.1790000000000003</c:v>
                </c:pt>
                <c:pt idx="4311">
                  <c:v>4.181</c:v>
                </c:pt>
                <c:pt idx="4312">
                  <c:v>4.1825000000000001</c:v>
                </c:pt>
                <c:pt idx="4313">
                  <c:v>4.1840000000000002</c:v>
                </c:pt>
                <c:pt idx="4314">
                  <c:v>4.1855000000000002</c:v>
                </c:pt>
                <c:pt idx="4315">
                  <c:v>4.1875</c:v>
                </c:pt>
                <c:pt idx="4316">
                  <c:v>4.1890000000000001</c:v>
                </c:pt>
                <c:pt idx="4317">
                  <c:v>4.1900000000000004</c:v>
                </c:pt>
                <c:pt idx="4318">
                  <c:v>4.1920000000000002</c:v>
                </c:pt>
                <c:pt idx="4319">
                  <c:v>4.1929999999999996</c:v>
                </c:pt>
                <c:pt idx="4320">
                  <c:v>4.1950000000000003</c:v>
                </c:pt>
                <c:pt idx="4321">
                  <c:v>4.1974999999999998</c:v>
                </c:pt>
                <c:pt idx="4322">
                  <c:v>4.1989999999999998</c:v>
                </c:pt>
                <c:pt idx="4323">
                  <c:v>4.2009999999999996</c:v>
                </c:pt>
                <c:pt idx="4324">
                  <c:v>4.202</c:v>
                </c:pt>
                <c:pt idx="4325">
                  <c:v>4.2039999999999997</c:v>
                </c:pt>
                <c:pt idx="4326">
                  <c:v>4.2054999999999998</c:v>
                </c:pt>
                <c:pt idx="4327">
                  <c:v>4.2074999999999996</c:v>
                </c:pt>
                <c:pt idx="4328">
                  <c:v>4.2089999999999996</c:v>
                </c:pt>
                <c:pt idx="4329">
                  <c:v>4.2110000000000003</c:v>
                </c:pt>
                <c:pt idx="4330">
                  <c:v>4.2130000000000001</c:v>
                </c:pt>
                <c:pt idx="4331">
                  <c:v>4.2149999999999999</c:v>
                </c:pt>
                <c:pt idx="4332">
                  <c:v>4.2169999999999996</c:v>
                </c:pt>
                <c:pt idx="4333">
                  <c:v>4.2184999999999997</c:v>
                </c:pt>
                <c:pt idx="4334">
                  <c:v>4.2195</c:v>
                </c:pt>
                <c:pt idx="4335">
                  <c:v>4.2210000000000001</c:v>
                </c:pt>
                <c:pt idx="4336">
                  <c:v>4.2225000000000001</c:v>
                </c:pt>
                <c:pt idx="4337">
                  <c:v>4.2240000000000002</c:v>
                </c:pt>
                <c:pt idx="4338">
                  <c:v>4.226</c:v>
                </c:pt>
                <c:pt idx="4339">
                  <c:v>4.2275</c:v>
                </c:pt>
                <c:pt idx="4340">
                  <c:v>4.2294999999999998</c:v>
                </c:pt>
                <c:pt idx="4341">
                  <c:v>4.2309999999999999</c:v>
                </c:pt>
                <c:pt idx="4342">
                  <c:v>4.2329999999999997</c:v>
                </c:pt>
                <c:pt idx="4343">
                  <c:v>4.2350000000000003</c:v>
                </c:pt>
                <c:pt idx="4344">
                  <c:v>4.2370000000000001</c:v>
                </c:pt>
                <c:pt idx="4345">
                  <c:v>4.2389999999999999</c:v>
                </c:pt>
                <c:pt idx="4346">
                  <c:v>4.2404999999999999</c:v>
                </c:pt>
                <c:pt idx="4347">
                  <c:v>4.242</c:v>
                </c:pt>
                <c:pt idx="4348">
                  <c:v>4.2430000000000003</c:v>
                </c:pt>
                <c:pt idx="4349">
                  <c:v>4.2450000000000001</c:v>
                </c:pt>
                <c:pt idx="4350">
                  <c:v>4.2469999999999999</c:v>
                </c:pt>
                <c:pt idx="4351">
                  <c:v>4.2489999999999997</c:v>
                </c:pt>
                <c:pt idx="4352">
                  <c:v>4.2504999999999997</c:v>
                </c:pt>
                <c:pt idx="4353">
                  <c:v>4.2519999999999998</c:v>
                </c:pt>
                <c:pt idx="4354">
                  <c:v>4.2565</c:v>
                </c:pt>
                <c:pt idx="4355">
                  <c:v>4.2584999999999997</c:v>
                </c:pt>
                <c:pt idx="4356">
                  <c:v>4.2610000000000001</c:v>
                </c:pt>
                <c:pt idx="4357">
                  <c:v>4.2629999999999999</c:v>
                </c:pt>
                <c:pt idx="4358">
                  <c:v>4.2640000000000002</c:v>
                </c:pt>
                <c:pt idx="4359">
                  <c:v>4.2655000000000003</c:v>
                </c:pt>
                <c:pt idx="4360">
                  <c:v>4.2675000000000001</c:v>
                </c:pt>
                <c:pt idx="4361">
                  <c:v>4.2690000000000001</c:v>
                </c:pt>
                <c:pt idx="4362">
                  <c:v>4.2709999999999999</c:v>
                </c:pt>
                <c:pt idx="4363">
                  <c:v>4.2725</c:v>
                </c:pt>
                <c:pt idx="4364">
                  <c:v>4.2744999999999997</c:v>
                </c:pt>
                <c:pt idx="4365">
                  <c:v>4.2759999999999998</c:v>
                </c:pt>
                <c:pt idx="4366">
                  <c:v>4.2770000000000001</c:v>
                </c:pt>
                <c:pt idx="4367">
                  <c:v>4.2789999999999999</c:v>
                </c:pt>
                <c:pt idx="4368">
                  <c:v>4.2809999999999997</c:v>
                </c:pt>
                <c:pt idx="4369">
                  <c:v>4.2830000000000004</c:v>
                </c:pt>
                <c:pt idx="4370">
                  <c:v>4.2845000000000004</c:v>
                </c:pt>
                <c:pt idx="4371">
                  <c:v>4.2859999999999996</c:v>
                </c:pt>
                <c:pt idx="4372">
                  <c:v>4.2874999999999996</c:v>
                </c:pt>
                <c:pt idx="4373">
                  <c:v>4.29</c:v>
                </c:pt>
                <c:pt idx="4374">
                  <c:v>4.2919999999999998</c:v>
                </c:pt>
                <c:pt idx="4375">
                  <c:v>4.2934999999999999</c:v>
                </c:pt>
                <c:pt idx="4376">
                  <c:v>4.2949999999999999</c:v>
                </c:pt>
                <c:pt idx="4377">
                  <c:v>4.2965</c:v>
                </c:pt>
                <c:pt idx="4378">
                  <c:v>4.2995000000000001</c:v>
                </c:pt>
                <c:pt idx="4379">
                  <c:v>4.3019999999999996</c:v>
                </c:pt>
                <c:pt idx="4380">
                  <c:v>4.3040000000000003</c:v>
                </c:pt>
                <c:pt idx="4381">
                  <c:v>4.3055000000000003</c:v>
                </c:pt>
                <c:pt idx="4382">
                  <c:v>4.3070000000000004</c:v>
                </c:pt>
                <c:pt idx="4383">
                  <c:v>4.3090000000000002</c:v>
                </c:pt>
                <c:pt idx="4384">
                  <c:v>4.3105000000000002</c:v>
                </c:pt>
                <c:pt idx="4385">
                  <c:v>4.3125</c:v>
                </c:pt>
                <c:pt idx="4386">
                  <c:v>4.3144999999999998</c:v>
                </c:pt>
                <c:pt idx="4387">
                  <c:v>4.3159999999999998</c:v>
                </c:pt>
                <c:pt idx="4388">
                  <c:v>4.3179999999999996</c:v>
                </c:pt>
                <c:pt idx="4389">
                  <c:v>4.3194999999999997</c:v>
                </c:pt>
                <c:pt idx="4390">
                  <c:v>4.3215000000000003</c:v>
                </c:pt>
                <c:pt idx="4391">
                  <c:v>4.3230000000000004</c:v>
                </c:pt>
                <c:pt idx="4392">
                  <c:v>4.3250000000000002</c:v>
                </c:pt>
                <c:pt idx="4393">
                  <c:v>4.327</c:v>
                </c:pt>
                <c:pt idx="4394">
                  <c:v>4.3285</c:v>
                </c:pt>
                <c:pt idx="4395">
                  <c:v>4.3304999999999998</c:v>
                </c:pt>
                <c:pt idx="4396">
                  <c:v>4.3324999999999996</c:v>
                </c:pt>
                <c:pt idx="4397">
                  <c:v>4.335</c:v>
                </c:pt>
                <c:pt idx="4398">
                  <c:v>4.3365</c:v>
                </c:pt>
                <c:pt idx="4399">
                  <c:v>4.3384999999999998</c:v>
                </c:pt>
                <c:pt idx="4400">
                  <c:v>4.34</c:v>
                </c:pt>
                <c:pt idx="4401">
                  <c:v>4.3419999999999996</c:v>
                </c:pt>
                <c:pt idx="4402">
                  <c:v>4.3445</c:v>
                </c:pt>
                <c:pt idx="4403">
                  <c:v>4.3464999999999998</c:v>
                </c:pt>
                <c:pt idx="4404">
                  <c:v>4.3479999999999999</c:v>
                </c:pt>
                <c:pt idx="4405">
                  <c:v>4.3499999999999996</c:v>
                </c:pt>
                <c:pt idx="4406">
                  <c:v>4.3514999999999997</c:v>
                </c:pt>
                <c:pt idx="4407">
                  <c:v>4.3540000000000001</c:v>
                </c:pt>
                <c:pt idx="4408">
                  <c:v>4.3559999999999999</c:v>
                </c:pt>
                <c:pt idx="4409">
                  <c:v>4.3585000000000003</c:v>
                </c:pt>
                <c:pt idx="4410">
                  <c:v>4.3600000000000003</c:v>
                </c:pt>
                <c:pt idx="4411">
                  <c:v>4.3620000000000001</c:v>
                </c:pt>
                <c:pt idx="4412">
                  <c:v>4.3644999999999996</c:v>
                </c:pt>
                <c:pt idx="4413">
                  <c:v>4.367</c:v>
                </c:pt>
                <c:pt idx="4414">
                  <c:v>4.3689999999999998</c:v>
                </c:pt>
                <c:pt idx="4415">
                  <c:v>4.3704999999999998</c:v>
                </c:pt>
                <c:pt idx="4416">
                  <c:v>4.3724999999999996</c:v>
                </c:pt>
                <c:pt idx="4417">
                  <c:v>4.3754999999999997</c:v>
                </c:pt>
                <c:pt idx="4418">
                  <c:v>4.3780000000000001</c:v>
                </c:pt>
                <c:pt idx="4419">
                  <c:v>4.38</c:v>
                </c:pt>
                <c:pt idx="4420">
                  <c:v>4.3815</c:v>
                </c:pt>
                <c:pt idx="4421">
                  <c:v>4.3840000000000003</c:v>
                </c:pt>
                <c:pt idx="4422">
                  <c:v>4.3864999999999998</c:v>
                </c:pt>
                <c:pt idx="4423">
                  <c:v>4.3890000000000002</c:v>
                </c:pt>
                <c:pt idx="4424">
                  <c:v>4.391</c:v>
                </c:pt>
                <c:pt idx="4425">
                  <c:v>4.3929999999999998</c:v>
                </c:pt>
                <c:pt idx="4426">
                  <c:v>4.3949999999999996</c:v>
                </c:pt>
                <c:pt idx="4427">
                  <c:v>4.3979999999999997</c:v>
                </c:pt>
                <c:pt idx="4428">
                  <c:v>4.4000000000000004</c:v>
                </c:pt>
                <c:pt idx="4429">
                  <c:v>4.4020000000000001</c:v>
                </c:pt>
                <c:pt idx="4430">
                  <c:v>4.4044999999999996</c:v>
                </c:pt>
                <c:pt idx="4431">
                  <c:v>4.4065000000000003</c:v>
                </c:pt>
                <c:pt idx="4432">
                  <c:v>4.4095000000000004</c:v>
                </c:pt>
                <c:pt idx="4433">
                  <c:v>4.4119999999999999</c:v>
                </c:pt>
                <c:pt idx="4434">
                  <c:v>4.4145000000000003</c:v>
                </c:pt>
                <c:pt idx="4435">
                  <c:v>4.4165000000000001</c:v>
                </c:pt>
                <c:pt idx="4436">
                  <c:v>4.4189999999999996</c:v>
                </c:pt>
                <c:pt idx="4437">
                  <c:v>4.4215</c:v>
                </c:pt>
                <c:pt idx="4438">
                  <c:v>4.4240000000000004</c:v>
                </c:pt>
                <c:pt idx="4439">
                  <c:v>4.4260000000000002</c:v>
                </c:pt>
                <c:pt idx="4440">
                  <c:v>4.4279999999999999</c:v>
                </c:pt>
                <c:pt idx="4441">
                  <c:v>4.431</c:v>
                </c:pt>
                <c:pt idx="4442">
                  <c:v>4.4329999999999998</c:v>
                </c:pt>
                <c:pt idx="4443">
                  <c:v>4.4355000000000002</c:v>
                </c:pt>
                <c:pt idx="4444">
                  <c:v>4.4375</c:v>
                </c:pt>
                <c:pt idx="4445">
                  <c:v>4.4400000000000004</c:v>
                </c:pt>
                <c:pt idx="4446">
                  <c:v>4.4424999999999999</c:v>
                </c:pt>
                <c:pt idx="4447">
                  <c:v>4.4444999999999997</c:v>
                </c:pt>
                <c:pt idx="4448">
                  <c:v>4.4470000000000001</c:v>
                </c:pt>
                <c:pt idx="4449">
                  <c:v>4.4494999999999996</c:v>
                </c:pt>
                <c:pt idx="4450">
                  <c:v>4.4524999999999997</c:v>
                </c:pt>
                <c:pt idx="4451">
                  <c:v>4.4550000000000001</c:v>
                </c:pt>
                <c:pt idx="4452">
                  <c:v>4.4565000000000001</c:v>
                </c:pt>
                <c:pt idx="4453">
                  <c:v>4.4595000000000002</c:v>
                </c:pt>
                <c:pt idx="4454">
                  <c:v>4.4619999999999997</c:v>
                </c:pt>
                <c:pt idx="4455">
                  <c:v>4.4640000000000004</c:v>
                </c:pt>
                <c:pt idx="4456">
                  <c:v>4.4660000000000002</c:v>
                </c:pt>
                <c:pt idx="4457">
                  <c:v>4.468</c:v>
                </c:pt>
                <c:pt idx="4458">
                  <c:v>4.4705000000000004</c:v>
                </c:pt>
                <c:pt idx="4459">
                  <c:v>4.4729999999999999</c:v>
                </c:pt>
                <c:pt idx="4460">
                  <c:v>4.4749999999999996</c:v>
                </c:pt>
                <c:pt idx="4461">
                  <c:v>4.4770000000000003</c:v>
                </c:pt>
                <c:pt idx="4462">
                  <c:v>4.4790000000000001</c:v>
                </c:pt>
                <c:pt idx="4463">
                  <c:v>4.4814999999999996</c:v>
                </c:pt>
                <c:pt idx="4464">
                  <c:v>4.4835000000000003</c:v>
                </c:pt>
                <c:pt idx="4465">
                  <c:v>4.4855</c:v>
                </c:pt>
                <c:pt idx="4466">
                  <c:v>4.4874999999999998</c:v>
                </c:pt>
                <c:pt idx="4467">
                  <c:v>4.49</c:v>
                </c:pt>
                <c:pt idx="4468">
                  <c:v>4.492</c:v>
                </c:pt>
                <c:pt idx="4469">
                  <c:v>4.4945000000000004</c:v>
                </c:pt>
                <c:pt idx="4470">
                  <c:v>4.4965000000000002</c:v>
                </c:pt>
                <c:pt idx="4471">
                  <c:v>4.4984999999999999</c:v>
                </c:pt>
                <c:pt idx="4472">
                  <c:v>4.5004999999999997</c:v>
                </c:pt>
                <c:pt idx="4473">
                  <c:v>4.5030000000000001</c:v>
                </c:pt>
                <c:pt idx="4474">
                  <c:v>4.5045000000000002</c:v>
                </c:pt>
                <c:pt idx="4475">
                  <c:v>4.5065</c:v>
                </c:pt>
                <c:pt idx="4476">
                  <c:v>4.5090000000000003</c:v>
                </c:pt>
                <c:pt idx="4477">
                  <c:v>4.5114999999999998</c:v>
                </c:pt>
                <c:pt idx="4478">
                  <c:v>4.5129999999999999</c:v>
                </c:pt>
                <c:pt idx="4479">
                  <c:v>4.5149999999999997</c:v>
                </c:pt>
                <c:pt idx="4480">
                  <c:v>4.5175000000000001</c:v>
                </c:pt>
                <c:pt idx="4481">
                  <c:v>4.5199999999999996</c:v>
                </c:pt>
                <c:pt idx="4482">
                  <c:v>4.5220000000000002</c:v>
                </c:pt>
                <c:pt idx="4483">
                  <c:v>4.5235000000000003</c:v>
                </c:pt>
                <c:pt idx="4484">
                  <c:v>4.5259999999999998</c:v>
                </c:pt>
                <c:pt idx="4485">
                  <c:v>4.5285000000000002</c:v>
                </c:pt>
                <c:pt idx="4486">
                  <c:v>4.5305</c:v>
                </c:pt>
                <c:pt idx="4487">
                  <c:v>4.532</c:v>
                </c:pt>
                <c:pt idx="4488">
                  <c:v>4.5339999999999998</c:v>
                </c:pt>
                <c:pt idx="4489">
                  <c:v>4.5365000000000002</c:v>
                </c:pt>
                <c:pt idx="4490">
                  <c:v>4.5389999999999997</c:v>
                </c:pt>
                <c:pt idx="4491">
                  <c:v>4.5404999999999998</c:v>
                </c:pt>
                <c:pt idx="4492">
                  <c:v>4.5419999999999998</c:v>
                </c:pt>
                <c:pt idx="4493">
                  <c:v>4.5445000000000002</c:v>
                </c:pt>
                <c:pt idx="4494">
                  <c:v>4.5465</c:v>
                </c:pt>
                <c:pt idx="4495">
                  <c:v>4.5490000000000004</c:v>
                </c:pt>
                <c:pt idx="4496">
                  <c:v>4.5505000000000004</c:v>
                </c:pt>
                <c:pt idx="4497">
                  <c:v>4.5525000000000002</c:v>
                </c:pt>
                <c:pt idx="4498">
                  <c:v>4.5549999999999997</c:v>
                </c:pt>
                <c:pt idx="4499">
                  <c:v>4.5575000000000001</c:v>
                </c:pt>
                <c:pt idx="4500">
                  <c:v>4.5594999999999999</c:v>
                </c:pt>
                <c:pt idx="4501">
                  <c:v>4.5614999999999997</c:v>
                </c:pt>
                <c:pt idx="4502">
                  <c:v>4.5629999999999997</c:v>
                </c:pt>
                <c:pt idx="4503">
                  <c:v>4.5655000000000001</c:v>
                </c:pt>
                <c:pt idx="4504">
                  <c:v>4.5674999999999999</c:v>
                </c:pt>
                <c:pt idx="4505">
                  <c:v>4.5694999999999997</c:v>
                </c:pt>
                <c:pt idx="4506">
                  <c:v>4.5709999999999997</c:v>
                </c:pt>
                <c:pt idx="4507">
                  <c:v>4.5735000000000001</c:v>
                </c:pt>
                <c:pt idx="4508">
                  <c:v>4.5754999999999999</c:v>
                </c:pt>
                <c:pt idx="4509">
                  <c:v>4.5774999999999997</c:v>
                </c:pt>
                <c:pt idx="4510">
                  <c:v>4.5795000000000003</c:v>
                </c:pt>
                <c:pt idx="4511">
                  <c:v>4.5810000000000004</c:v>
                </c:pt>
                <c:pt idx="4512">
                  <c:v>4.5834999999999999</c:v>
                </c:pt>
                <c:pt idx="4513">
                  <c:v>4.5854999999999997</c:v>
                </c:pt>
                <c:pt idx="4514">
                  <c:v>4.5875000000000004</c:v>
                </c:pt>
                <c:pt idx="4515">
                  <c:v>4.5895000000000001</c:v>
                </c:pt>
                <c:pt idx="4516">
                  <c:v>4.5914999999999999</c:v>
                </c:pt>
                <c:pt idx="4517">
                  <c:v>4.5940000000000003</c:v>
                </c:pt>
                <c:pt idx="4518">
                  <c:v>4.5955000000000004</c:v>
                </c:pt>
                <c:pt idx="4519">
                  <c:v>4.5970000000000004</c:v>
                </c:pt>
                <c:pt idx="4520">
                  <c:v>4.5990000000000002</c:v>
                </c:pt>
                <c:pt idx="4521">
                  <c:v>4.6014999999999997</c:v>
                </c:pt>
                <c:pt idx="4522">
                  <c:v>4.6035000000000004</c:v>
                </c:pt>
                <c:pt idx="4523">
                  <c:v>4.6055000000000001</c:v>
                </c:pt>
                <c:pt idx="4524">
                  <c:v>4.6070000000000002</c:v>
                </c:pt>
                <c:pt idx="4525">
                  <c:v>4.609</c:v>
                </c:pt>
                <c:pt idx="4526">
                  <c:v>4.6115000000000004</c:v>
                </c:pt>
                <c:pt idx="4527">
                  <c:v>4.6135000000000002</c:v>
                </c:pt>
                <c:pt idx="4528">
                  <c:v>4.6150000000000002</c:v>
                </c:pt>
                <c:pt idx="4529">
                  <c:v>4.6165000000000003</c:v>
                </c:pt>
                <c:pt idx="4530">
                  <c:v>4.6189999999999998</c:v>
                </c:pt>
                <c:pt idx="4531">
                  <c:v>4.6210000000000004</c:v>
                </c:pt>
                <c:pt idx="4532">
                  <c:v>4.6224999999999996</c:v>
                </c:pt>
                <c:pt idx="4533">
                  <c:v>4.6245000000000003</c:v>
                </c:pt>
                <c:pt idx="4534">
                  <c:v>4.6269999999999998</c:v>
                </c:pt>
                <c:pt idx="4535">
                  <c:v>4.6289999999999996</c:v>
                </c:pt>
                <c:pt idx="4536">
                  <c:v>4.6304999999999996</c:v>
                </c:pt>
                <c:pt idx="4537">
                  <c:v>4.6325000000000003</c:v>
                </c:pt>
                <c:pt idx="4538">
                  <c:v>4.6345000000000001</c:v>
                </c:pt>
                <c:pt idx="4539">
                  <c:v>4.6364999999999998</c:v>
                </c:pt>
                <c:pt idx="4540">
                  <c:v>4.6384999999999996</c:v>
                </c:pt>
                <c:pt idx="4541">
                  <c:v>4.6405000000000003</c:v>
                </c:pt>
                <c:pt idx="4542">
                  <c:v>4.6420000000000003</c:v>
                </c:pt>
                <c:pt idx="4543">
                  <c:v>4.6440000000000001</c:v>
                </c:pt>
                <c:pt idx="4544">
                  <c:v>4.6470000000000002</c:v>
                </c:pt>
                <c:pt idx="4545">
                  <c:v>4.6485000000000003</c:v>
                </c:pt>
                <c:pt idx="4546">
                  <c:v>4.6505000000000001</c:v>
                </c:pt>
                <c:pt idx="4547">
                  <c:v>4.6524999999999999</c:v>
                </c:pt>
                <c:pt idx="4548">
                  <c:v>4.6544999999999996</c:v>
                </c:pt>
                <c:pt idx="4549">
                  <c:v>4.657</c:v>
                </c:pt>
                <c:pt idx="4550">
                  <c:v>4.6589999999999998</c:v>
                </c:pt>
                <c:pt idx="4551">
                  <c:v>4.66</c:v>
                </c:pt>
                <c:pt idx="4552">
                  <c:v>4.6619999999999999</c:v>
                </c:pt>
                <c:pt idx="4553">
                  <c:v>4.6645000000000003</c:v>
                </c:pt>
                <c:pt idx="4554">
                  <c:v>4.6665000000000001</c:v>
                </c:pt>
                <c:pt idx="4555">
                  <c:v>4.6680000000000001</c:v>
                </c:pt>
                <c:pt idx="4556">
                  <c:v>4.67</c:v>
                </c:pt>
                <c:pt idx="4557">
                  <c:v>4.6719999999999997</c:v>
                </c:pt>
                <c:pt idx="4558">
                  <c:v>4.6740000000000004</c:v>
                </c:pt>
                <c:pt idx="4559">
                  <c:v>4.6760000000000002</c:v>
                </c:pt>
                <c:pt idx="4560">
                  <c:v>4.6779999999999999</c:v>
                </c:pt>
                <c:pt idx="4561">
                  <c:v>4.6790000000000003</c:v>
                </c:pt>
                <c:pt idx="4562">
                  <c:v>4.681</c:v>
                </c:pt>
                <c:pt idx="4563">
                  <c:v>4.6829999999999998</c:v>
                </c:pt>
                <c:pt idx="4564">
                  <c:v>4.6849999999999996</c:v>
                </c:pt>
                <c:pt idx="4565">
                  <c:v>4.6870000000000003</c:v>
                </c:pt>
                <c:pt idx="4566">
                  <c:v>4.6890000000000001</c:v>
                </c:pt>
                <c:pt idx="4567">
                  <c:v>4.6909999999999998</c:v>
                </c:pt>
                <c:pt idx="4568">
                  <c:v>4.6935000000000002</c:v>
                </c:pt>
                <c:pt idx="4569">
                  <c:v>4.6950000000000003</c:v>
                </c:pt>
                <c:pt idx="4570">
                  <c:v>4.6965000000000003</c:v>
                </c:pt>
                <c:pt idx="4571">
                  <c:v>4.6989999999999998</c:v>
                </c:pt>
                <c:pt idx="4572">
                  <c:v>4.7009999999999996</c:v>
                </c:pt>
                <c:pt idx="4573">
                  <c:v>4.7030000000000003</c:v>
                </c:pt>
                <c:pt idx="4574">
                  <c:v>4.7050000000000001</c:v>
                </c:pt>
                <c:pt idx="4575">
                  <c:v>4.7065000000000001</c:v>
                </c:pt>
                <c:pt idx="4576">
                  <c:v>4.7089999999999996</c:v>
                </c:pt>
                <c:pt idx="4577">
                  <c:v>4.7104999999999997</c:v>
                </c:pt>
                <c:pt idx="4578">
                  <c:v>4.7125000000000004</c:v>
                </c:pt>
                <c:pt idx="4579">
                  <c:v>4.7145000000000001</c:v>
                </c:pt>
                <c:pt idx="4580">
                  <c:v>4.7169999999999996</c:v>
                </c:pt>
                <c:pt idx="4581">
                  <c:v>4.7190000000000003</c:v>
                </c:pt>
                <c:pt idx="4582">
                  <c:v>4.7210000000000001</c:v>
                </c:pt>
                <c:pt idx="4583">
                  <c:v>4.7225000000000001</c:v>
                </c:pt>
                <c:pt idx="4584">
                  <c:v>4.7240000000000002</c:v>
                </c:pt>
                <c:pt idx="4585">
                  <c:v>4.7264999999999997</c:v>
                </c:pt>
                <c:pt idx="4586">
                  <c:v>4.7285000000000004</c:v>
                </c:pt>
                <c:pt idx="4587">
                  <c:v>4.7300000000000004</c:v>
                </c:pt>
                <c:pt idx="4588">
                  <c:v>4.7314999999999996</c:v>
                </c:pt>
                <c:pt idx="4589">
                  <c:v>4.734</c:v>
                </c:pt>
                <c:pt idx="4590">
                  <c:v>4.7359999999999998</c:v>
                </c:pt>
                <c:pt idx="4591">
                  <c:v>4.7374999999999998</c:v>
                </c:pt>
                <c:pt idx="4592">
                  <c:v>4.7394999999999996</c:v>
                </c:pt>
                <c:pt idx="4593">
                  <c:v>4.7415000000000003</c:v>
                </c:pt>
                <c:pt idx="4594">
                  <c:v>4.7435</c:v>
                </c:pt>
                <c:pt idx="4595">
                  <c:v>4.7454999999999998</c:v>
                </c:pt>
                <c:pt idx="4596">
                  <c:v>4.7469999999999999</c:v>
                </c:pt>
                <c:pt idx="4597">
                  <c:v>4.7484999999999999</c:v>
                </c:pt>
                <c:pt idx="4598">
                  <c:v>4.7504999999999997</c:v>
                </c:pt>
                <c:pt idx="4599">
                  <c:v>4.7525000000000004</c:v>
                </c:pt>
                <c:pt idx="4600">
                  <c:v>4.7545000000000002</c:v>
                </c:pt>
                <c:pt idx="4601">
                  <c:v>4.7560000000000002</c:v>
                </c:pt>
                <c:pt idx="4602">
                  <c:v>4.7575000000000003</c:v>
                </c:pt>
                <c:pt idx="4603">
                  <c:v>4.7595000000000001</c:v>
                </c:pt>
                <c:pt idx="4604">
                  <c:v>4.7619999999999996</c:v>
                </c:pt>
                <c:pt idx="4605">
                  <c:v>4.7640000000000002</c:v>
                </c:pt>
                <c:pt idx="4606">
                  <c:v>4.7649999999999997</c:v>
                </c:pt>
                <c:pt idx="4607">
                  <c:v>4.7670000000000003</c:v>
                </c:pt>
                <c:pt idx="4608">
                  <c:v>4.7679999999999998</c:v>
                </c:pt>
                <c:pt idx="4609">
                  <c:v>4.7705000000000002</c:v>
                </c:pt>
                <c:pt idx="4610">
                  <c:v>4.7725</c:v>
                </c:pt>
                <c:pt idx="4611">
                  <c:v>4.7744999999999997</c:v>
                </c:pt>
                <c:pt idx="4612">
                  <c:v>4.7755000000000001</c:v>
                </c:pt>
                <c:pt idx="4613">
                  <c:v>4.7774999999999999</c:v>
                </c:pt>
                <c:pt idx="4614">
                  <c:v>4.7794999999999996</c:v>
                </c:pt>
                <c:pt idx="4615">
                  <c:v>4.782</c:v>
                </c:pt>
                <c:pt idx="4616">
                  <c:v>4.7839999999999998</c:v>
                </c:pt>
                <c:pt idx="4617">
                  <c:v>4.7850000000000001</c:v>
                </c:pt>
                <c:pt idx="4618">
                  <c:v>4.7869999999999999</c:v>
                </c:pt>
                <c:pt idx="4619">
                  <c:v>4.7889999999999997</c:v>
                </c:pt>
                <c:pt idx="4620">
                  <c:v>4.7910000000000004</c:v>
                </c:pt>
                <c:pt idx="4621">
                  <c:v>4.7930000000000001</c:v>
                </c:pt>
                <c:pt idx="4622">
                  <c:v>4.7945000000000002</c:v>
                </c:pt>
                <c:pt idx="4623">
                  <c:v>4.7965</c:v>
                </c:pt>
                <c:pt idx="4624">
                  <c:v>4.7984999999999998</c:v>
                </c:pt>
                <c:pt idx="4625">
                  <c:v>4.8010000000000002</c:v>
                </c:pt>
                <c:pt idx="4626">
                  <c:v>4.8019999999999996</c:v>
                </c:pt>
                <c:pt idx="4627">
                  <c:v>4.8040000000000003</c:v>
                </c:pt>
                <c:pt idx="4628">
                  <c:v>4.8055000000000003</c:v>
                </c:pt>
                <c:pt idx="4629">
                  <c:v>4.8079999999999998</c:v>
                </c:pt>
                <c:pt idx="4630">
                  <c:v>4.8099999999999996</c:v>
                </c:pt>
                <c:pt idx="4631">
                  <c:v>4.8120000000000003</c:v>
                </c:pt>
                <c:pt idx="4632">
                  <c:v>4.8135000000000003</c:v>
                </c:pt>
                <c:pt idx="4633">
                  <c:v>4.8150000000000004</c:v>
                </c:pt>
                <c:pt idx="4634">
                  <c:v>4.8174999999999999</c:v>
                </c:pt>
                <c:pt idx="4635">
                  <c:v>4.819</c:v>
                </c:pt>
                <c:pt idx="4636">
                  <c:v>4.8209999999999997</c:v>
                </c:pt>
                <c:pt idx="4637">
                  <c:v>4.8224999999999998</c:v>
                </c:pt>
                <c:pt idx="4638">
                  <c:v>4.8244999999999996</c:v>
                </c:pt>
                <c:pt idx="4639">
                  <c:v>4.827</c:v>
                </c:pt>
                <c:pt idx="4640">
                  <c:v>4.8289999999999997</c:v>
                </c:pt>
                <c:pt idx="4641">
                  <c:v>4.8304999999999998</c:v>
                </c:pt>
                <c:pt idx="4642">
                  <c:v>4.8319999999999999</c:v>
                </c:pt>
                <c:pt idx="4643">
                  <c:v>4.8334999999999999</c:v>
                </c:pt>
                <c:pt idx="4644">
                  <c:v>4.8360000000000003</c:v>
                </c:pt>
                <c:pt idx="4645">
                  <c:v>4.8380000000000001</c:v>
                </c:pt>
                <c:pt idx="4646">
                  <c:v>4.8395000000000001</c:v>
                </c:pt>
                <c:pt idx="4647">
                  <c:v>4.8410000000000002</c:v>
                </c:pt>
                <c:pt idx="4648">
                  <c:v>4.8425000000000002</c:v>
                </c:pt>
                <c:pt idx="4649">
                  <c:v>4.8449999999999998</c:v>
                </c:pt>
                <c:pt idx="4650">
                  <c:v>4.8470000000000004</c:v>
                </c:pt>
                <c:pt idx="4651">
                  <c:v>4.8490000000000002</c:v>
                </c:pt>
                <c:pt idx="4652">
                  <c:v>4.8505000000000003</c:v>
                </c:pt>
                <c:pt idx="4653">
                  <c:v>4.8525</c:v>
                </c:pt>
                <c:pt idx="4654">
                  <c:v>4.8550000000000004</c:v>
                </c:pt>
                <c:pt idx="4655">
                  <c:v>4.8564999999999996</c:v>
                </c:pt>
                <c:pt idx="4656">
                  <c:v>4.8585000000000003</c:v>
                </c:pt>
                <c:pt idx="4657">
                  <c:v>4.8600000000000003</c:v>
                </c:pt>
                <c:pt idx="4658">
                  <c:v>4.8615000000000004</c:v>
                </c:pt>
                <c:pt idx="4659">
                  <c:v>4.8639999999999999</c:v>
                </c:pt>
                <c:pt idx="4660">
                  <c:v>4.8659999999999997</c:v>
                </c:pt>
                <c:pt idx="4661">
                  <c:v>4.8674999999999997</c:v>
                </c:pt>
                <c:pt idx="4662">
                  <c:v>4.8695000000000004</c:v>
                </c:pt>
                <c:pt idx="4663">
                  <c:v>4.8719999999999999</c:v>
                </c:pt>
                <c:pt idx="4664">
                  <c:v>4.8734999999999999</c:v>
                </c:pt>
                <c:pt idx="4665">
                  <c:v>4.8754999999999997</c:v>
                </c:pt>
                <c:pt idx="4666">
                  <c:v>4.8769999999999998</c:v>
                </c:pt>
                <c:pt idx="4667">
                  <c:v>4.8784999999999998</c:v>
                </c:pt>
                <c:pt idx="4668">
                  <c:v>4.8804999999999996</c:v>
                </c:pt>
                <c:pt idx="4669">
                  <c:v>4.8825000000000003</c:v>
                </c:pt>
                <c:pt idx="4670">
                  <c:v>4.8845000000000001</c:v>
                </c:pt>
                <c:pt idx="4671">
                  <c:v>4.8864999999999998</c:v>
                </c:pt>
                <c:pt idx="4672">
                  <c:v>4.8879999999999999</c:v>
                </c:pt>
                <c:pt idx="4673">
                  <c:v>4.8905000000000003</c:v>
                </c:pt>
                <c:pt idx="4674">
                  <c:v>4.8925000000000001</c:v>
                </c:pt>
                <c:pt idx="4675">
                  <c:v>4.8944999999999999</c:v>
                </c:pt>
                <c:pt idx="4676">
                  <c:v>4.8955000000000002</c:v>
                </c:pt>
                <c:pt idx="4677">
                  <c:v>4.8975</c:v>
                </c:pt>
                <c:pt idx="4678">
                  <c:v>4.899</c:v>
                </c:pt>
                <c:pt idx="4679">
                  <c:v>4.9015000000000004</c:v>
                </c:pt>
                <c:pt idx="4680">
                  <c:v>4.9029999999999996</c:v>
                </c:pt>
                <c:pt idx="4681">
                  <c:v>4.9050000000000002</c:v>
                </c:pt>
                <c:pt idx="4682">
                  <c:v>4.9065000000000003</c:v>
                </c:pt>
                <c:pt idx="4683">
                  <c:v>4.9080000000000004</c:v>
                </c:pt>
                <c:pt idx="4684">
                  <c:v>4.9104999999999999</c:v>
                </c:pt>
                <c:pt idx="4685">
                  <c:v>4.9124999999999996</c:v>
                </c:pt>
                <c:pt idx="4686">
                  <c:v>4.9145000000000003</c:v>
                </c:pt>
                <c:pt idx="4687">
                  <c:v>4.9154999999999998</c:v>
                </c:pt>
                <c:pt idx="4688">
                  <c:v>4.9169999999999998</c:v>
                </c:pt>
                <c:pt idx="4689">
                  <c:v>4.9189999999999996</c:v>
                </c:pt>
                <c:pt idx="4690">
                  <c:v>4.9215</c:v>
                </c:pt>
                <c:pt idx="4691">
                  <c:v>4.923</c:v>
                </c:pt>
                <c:pt idx="4692">
                  <c:v>4.9245000000000001</c:v>
                </c:pt>
                <c:pt idx="4693">
                  <c:v>4.9264999999999999</c:v>
                </c:pt>
                <c:pt idx="4694">
                  <c:v>4.9284999999999997</c:v>
                </c:pt>
                <c:pt idx="4695">
                  <c:v>4.93</c:v>
                </c:pt>
                <c:pt idx="4696">
                  <c:v>4.9325000000000001</c:v>
                </c:pt>
                <c:pt idx="4697">
                  <c:v>4.9344999999999999</c:v>
                </c:pt>
                <c:pt idx="4698">
                  <c:v>4.9355000000000002</c:v>
                </c:pt>
                <c:pt idx="4699">
                  <c:v>4.9370000000000003</c:v>
                </c:pt>
                <c:pt idx="4700">
                  <c:v>4.9385000000000003</c:v>
                </c:pt>
                <c:pt idx="4701">
                  <c:v>4.9405000000000001</c:v>
                </c:pt>
                <c:pt idx="4702">
                  <c:v>4.9424999999999999</c:v>
                </c:pt>
                <c:pt idx="4703">
                  <c:v>4.944</c:v>
                </c:pt>
                <c:pt idx="4704">
                  <c:v>4.9455</c:v>
                </c:pt>
                <c:pt idx="4705">
                  <c:v>4.9465000000000003</c:v>
                </c:pt>
                <c:pt idx="4706">
                  <c:v>4.9489999999999998</c:v>
                </c:pt>
                <c:pt idx="4707">
                  <c:v>4.9509999999999996</c:v>
                </c:pt>
                <c:pt idx="4708">
                  <c:v>4.9530000000000003</c:v>
                </c:pt>
                <c:pt idx="4709">
                  <c:v>4.9545000000000003</c:v>
                </c:pt>
                <c:pt idx="4710">
                  <c:v>4.9554999999999998</c:v>
                </c:pt>
                <c:pt idx="4711">
                  <c:v>4.9554999999999998</c:v>
                </c:pt>
                <c:pt idx="4712">
                  <c:v>4.9565000000000001</c:v>
                </c:pt>
                <c:pt idx="4713">
                  <c:v>4.9584999999999999</c:v>
                </c:pt>
                <c:pt idx="4714">
                  <c:v>4.9595000000000002</c:v>
                </c:pt>
                <c:pt idx="4715">
                  <c:v>4.9610000000000003</c:v>
                </c:pt>
                <c:pt idx="4716">
                  <c:v>4.9625000000000004</c:v>
                </c:pt>
                <c:pt idx="4717">
                  <c:v>4.9649999999999999</c:v>
                </c:pt>
                <c:pt idx="4718">
                  <c:v>4.9669999999999996</c:v>
                </c:pt>
                <c:pt idx="4719">
                  <c:v>4.9690000000000003</c:v>
                </c:pt>
                <c:pt idx="4720">
                  <c:v>4.9705000000000004</c:v>
                </c:pt>
                <c:pt idx="4721">
                  <c:v>4.9725000000000001</c:v>
                </c:pt>
                <c:pt idx="4722">
                  <c:v>4.9744999999999999</c:v>
                </c:pt>
                <c:pt idx="4723">
                  <c:v>4.9764999999999997</c:v>
                </c:pt>
                <c:pt idx="4724">
                  <c:v>4.9775</c:v>
                </c:pt>
                <c:pt idx="4725">
                  <c:v>4.9794999999999998</c:v>
                </c:pt>
                <c:pt idx="4726">
                  <c:v>4.9809999999999999</c:v>
                </c:pt>
                <c:pt idx="4727">
                  <c:v>4.9829999999999997</c:v>
                </c:pt>
                <c:pt idx="4728">
                  <c:v>4.9850000000000003</c:v>
                </c:pt>
                <c:pt idx="4729">
                  <c:v>4.9870000000000001</c:v>
                </c:pt>
                <c:pt idx="4730">
                  <c:v>4.9889999999999999</c:v>
                </c:pt>
                <c:pt idx="4731">
                  <c:v>4.9904999999999999</c:v>
                </c:pt>
                <c:pt idx="4732">
                  <c:v>4.9924999999999997</c:v>
                </c:pt>
                <c:pt idx="4733">
                  <c:v>4.9950000000000001</c:v>
                </c:pt>
                <c:pt idx="4734">
                  <c:v>4.9965000000000002</c:v>
                </c:pt>
                <c:pt idx="4735">
                  <c:v>4.9980000000000002</c:v>
                </c:pt>
                <c:pt idx="4736">
                  <c:v>4.9995000000000003</c:v>
                </c:pt>
                <c:pt idx="4737">
                  <c:v>5.0010000000000003</c:v>
                </c:pt>
                <c:pt idx="4738">
                  <c:v>5.0030000000000001</c:v>
                </c:pt>
                <c:pt idx="4739">
                  <c:v>5.0054999999999996</c:v>
                </c:pt>
                <c:pt idx="4740">
                  <c:v>5.0069999999999997</c:v>
                </c:pt>
                <c:pt idx="4741">
                  <c:v>5.0090000000000003</c:v>
                </c:pt>
                <c:pt idx="4742">
                  <c:v>5.0105000000000004</c:v>
                </c:pt>
                <c:pt idx="4743">
                  <c:v>5.0129999999999999</c:v>
                </c:pt>
                <c:pt idx="4744">
                  <c:v>5.0145</c:v>
                </c:pt>
                <c:pt idx="4745">
                  <c:v>5.0164999999999997</c:v>
                </c:pt>
                <c:pt idx="4746">
                  <c:v>5.0179999999999998</c:v>
                </c:pt>
                <c:pt idx="4747">
                  <c:v>5.0194999999999999</c:v>
                </c:pt>
                <c:pt idx="4748">
                  <c:v>5.0209999999999999</c:v>
                </c:pt>
                <c:pt idx="4749">
                  <c:v>5.0235000000000003</c:v>
                </c:pt>
                <c:pt idx="4750">
                  <c:v>5.0255000000000001</c:v>
                </c:pt>
                <c:pt idx="4751">
                  <c:v>5.0274999999999999</c:v>
                </c:pt>
                <c:pt idx="4752">
                  <c:v>5.0289999999999999</c:v>
                </c:pt>
                <c:pt idx="4753">
                  <c:v>5.0309999999999997</c:v>
                </c:pt>
                <c:pt idx="4754">
                  <c:v>5.0330000000000004</c:v>
                </c:pt>
                <c:pt idx="4755">
                  <c:v>5.0345000000000004</c:v>
                </c:pt>
                <c:pt idx="4756">
                  <c:v>5.0365000000000002</c:v>
                </c:pt>
                <c:pt idx="4757">
                  <c:v>5.0380000000000003</c:v>
                </c:pt>
                <c:pt idx="4758">
                  <c:v>5.04</c:v>
                </c:pt>
                <c:pt idx="4759">
                  <c:v>5.0415000000000001</c:v>
                </c:pt>
                <c:pt idx="4760">
                  <c:v>5.0434999999999999</c:v>
                </c:pt>
                <c:pt idx="4761">
                  <c:v>5.0454999999999997</c:v>
                </c:pt>
                <c:pt idx="4762">
                  <c:v>5.0469999999999997</c:v>
                </c:pt>
                <c:pt idx="4763">
                  <c:v>5.0490000000000004</c:v>
                </c:pt>
                <c:pt idx="4764">
                  <c:v>5.0510000000000002</c:v>
                </c:pt>
                <c:pt idx="4765">
                  <c:v>5.0525000000000002</c:v>
                </c:pt>
                <c:pt idx="4766">
                  <c:v>5.0549999999999997</c:v>
                </c:pt>
                <c:pt idx="4767">
                  <c:v>5.0564999999999998</c:v>
                </c:pt>
                <c:pt idx="4768">
                  <c:v>5.0585000000000004</c:v>
                </c:pt>
                <c:pt idx="4769">
                  <c:v>5.0594999999999999</c:v>
                </c:pt>
                <c:pt idx="4770">
                  <c:v>5.0614999999999997</c:v>
                </c:pt>
                <c:pt idx="4771">
                  <c:v>5.0635000000000003</c:v>
                </c:pt>
                <c:pt idx="4772">
                  <c:v>5.0650000000000004</c:v>
                </c:pt>
                <c:pt idx="4773">
                  <c:v>5.0670000000000002</c:v>
                </c:pt>
                <c:pt idx="4774">
                  <c:v>5.0685000000000002</c:v>
                </c:pt>
                <c:pt idx="4775">
                  <c:v>5.07</c:v>
                </c:pt>
                <c:pt idx="4776">
                  <c:v>5.0720000000000001</c:v>
                </c:pt>
                <c:pt idx="4777">
                  <c:v>5.0744999999999996</c:v>
                </c:pt>
                <c:pt idx="4778">
                  <c:v>5.0765000000000002</c:v>
                </c:pt>
                <c:pt idx="4779">
                  <c:v>5.0774999999999997</c:v>
                </c:pt>
                <c:pt idx="4780">
                  <c:v>5.0789999999999997</c:v>
                </c:pt>
                <c:pt idx="4781">
                  <c:v>5.0804999999999998</c:v>
                </c:pt>
                <c:pt idx="4782">
                  <c:v>5.0824999999999996</c:v>
                </c:pt>
                <c:pt idx="4783">
                  <c:v>5.085</c:v>
                </c:pt>
                <c:pt idx="4784">
                  <c:v>5.0865</c:v>
                </c:pt>
                <c:pt idx="4785">
                  <c:v>5.0884999999999998</c:v>
                </c:pt>
                <c:pt idx="4786">
                  <c:v>5.09</c:v>
                </c:pt>
                <c:pt idx="4787">
                  <c:v>5.0919999999999996</c:v>
                </c:pt>
                <c:pt idx="4788">
                  <c:v>5.0940000000000003</c:v>
                </c:pt>
                <c:pt idx="4789">
                  <c:v>5.0960000000000001</c:v>
                </c:pt>
                <c:pt idx="4790">
                  <c:v>5.0970000000000004</c:v>
                </c:pt>
                <c:pt idx="4791">
                  <c:v>5.0984999999999996</c:v>
                </c:pt>
                <c:pt idx="4792">
                  <c:v>5.0999999999999996</c:v>
                </c:pt>
                <c:pt idx="4793">
                  <c:v>5.1020000000000003</c:v>
                </c:pt>
                <c:pt idx="4794">
                  <c:v>5.1035000000000004</c:v>
                </c:pt>
                <c:pt idx="4795">
                  <c:v>5.1059999999999999</c:v>
                </c:pt>
                <c:pt idx="4796">
                  <c:v>5.1079999999999997</c:v>
                </c:pt>
                <c:pt idx="4797">
                  <c:v>5.1094999999999997</c:v>
                </c:pt>
                <c:pt idx="4798">
                  <c:v>5.1109999999999998</c:v>
                </c:pt>
                <c:pt idx="4799">
                  <c:v>5.1130000000000004</c:v>
                </c:pt>
                <c:pt idx="4800">
                  <c:v>5.1150000000000002</c:v>
                </c:pt>
                <c:pt idx="4801">
                  <c:v>5.117</c:v>
                </c:pt>
                <c:pt idx="4802">
                  <c:v>5.1185</c:v>
                </c:pt>
                <c:pt idx="4803">
                  <c:v>5.1195000000000004</c:v>
                </c:pt>
                <c:pt idx="4804">
                  <c:v>5.1215000000000002</c:v>
                </c:pt>
                <c:pt idx="4805">
                  <c:v>5.1224999999999996</c:v>
                </c:pt>
                <c:pt idx="4806">
                  <c:v>5.125</c:v>
                </c:pt>
                <c:pt idx="4807">
                  <c:v>5.1275000000000004</c:v>
                </c:pt>
                <c:pt idx="4808">
                  <c:v>5.1295000000000002</c:v>
                </c:pt>
                <c:pt idx="4809">
                  <c:v>5.1315</c:v>
                </c:pt>
                <c:pt idx="4810">
                  <c:v>5.133</c:v>
                </c:pt>
                <c:pt idx="4811">
                  <c:v>5.1355000000000004</c:v>
                </c:pt>
                <c:pt idx="4812">
                  <c:v>5.1375000000000002</c:v>
                </c:pt>
                <c:pt idx="4813">
                  <c:v>5.1390000000000002</c:v>
                </c:pt>
                <c:pt idx="4814">
                  <c:v>5.1405000000000003</c:v>
                </c:pt>
                <c:pt idx="4815">
                  <c:v>5.1420000000000003</c:v>
                </c:pt>
                <c:pt idx="4816">
                  <c:v>5.1440000000000001</c:v>
                </c:pt>
                <c:pt idx="4817">
                  <c:v>5.1459999999999999</c:v>
                </c:pt>
                <c:pt idx="4818">
                  <c:v>5.1485000000000003</c:v>
                </c:pt>
                <c:pt idx="4819">
                  <c:v>5.149</c:v>
                </c:pt>
                <c:pt idx="4820">
                  <c:v>5.15</c:v>
                </c:pt>
                <c:pt idx="4821">
                  <c:v>5.1505000000000001</c:v>
                </c:pt>
                <c:pt idx="4822">
                  <c:v>5.1520000000000001</c:v>
                </c:pt>
                <c:pt idx="4823">
                  <c:v>5.1539999999999999</c:v>
                </c:pt>
                <c:pt idx="4824">
                  <c:v>5.1550000000000002</c:v>
                </c:pt>
                <c:pt idx="4825">
                  <c:v>5.1565000000000003</c:v>
                </c:pt>
                <c:pt idx="4826">
                  <c:v>5.1585000000000001</c:v>
                </c:pt>
                <c:pt idx="4827">
                  <c:v>5.1604999999999999</c:v>
                </c:pt>
                <c:pt idx="4828">
                  <c:v>5.1619999999999999</c:v>
                </c:pt>
                <c:pt idx="4829">
                  <c:v>5.1639999999999997</c:v>
                </c:pt>
                <c:pt idx="4830">
                  <c:v>5.1654999999999998</c:v>
                </c:pt>
                <c:pt idx="4831">
                  <c:v>5.1675000000000004</c:v>
                </c:pt>
                <c:pt idx="4832">
                  <c:v>5.1695000000000002</c:v>
                </c:pt>
                <c:pt idx="4833">
                  <c:v>5.1710000000000003</c:v>
                </c:pt>
                <c:pt idx="4834">
                  <c:v>5.1725000000000003</c:v>
                </c:pt>
                <c:pt idx="4835">
                  <c:v>5.1740000000000004</c:v>
                </c:pt>
                <c:pt idx="4836">
                  <c:v>5.1760000000000002</c:v>
                </c:pt>
                <c:pt idx="4837">
                  <c:v>5.1779999999999999</c:v>
                </c:pt>
                <c:pt idx="4838">
                  <c:v>5.1795</c:v>
                </c:pt>
                <c:pt idx="4839">
                  <c:v>5.1814999999999998</c:v>
                </c:pt>
                <c:pt idx="4840">
                  <c:v>5.1829999999999998</c:v>
                </c:pt>
                <c:pt idx="4841">
                  <c:v>5.1849999999999996</c:v>
                </c:pt>
                <c:pt idx="4842">
                  <c:v>5.1875</c:v>
                </c:pt>
                <c:pt idx="4843">
                  <c:v>5.1894999999999998</c:v>
                </c:pt>
                <c:pt idx="4844">
                  <c:v>5.1909999999999998</c:v>
                </c:pt>
                <c:pt idx="4845">
                  <c:v>5.1924999999999999</c:v>
                </c:pt>
                <c:pt idx="4846">
                  <c:v>5.194</c:v>
                </c:pt>
                <c:pt idx="4847">
                  <c:v>5.1959999999999997</c:v>
                </c:pt>
                <c:pt idx="4848">
                  <c:v>5.1980000000000004</c:v>
                </c:pt>
                <c:pt idx="4849">
                  <c:v>5.1994999999999996</c:v>
                </c:pt>
                <c:pt idx="4850">
                  <c:v>5.2009999999999996</c:v>
                </c:pt>
                <c:pt idx="4851">
                  <c:v>5.2024999999999997</c:v>
                </c:pt>
                <c:pt idx="4852">
                  <c:v>5.2045000000000003</c:v>
                </c:pt>
                <c:pt idx="4853">
                  <c:v>5.2069999999999999</c:v>
                </c:pt>
                <c:pt idx="4854">
                  <c:v>5.2089999999999996</c:v>
                </c:pt>
                <c:pt idx="4855">
                  <c:v>5.21</c:v>
                </c:pt>
                <c:pt idx="4856">
                  <c:v>5.2119999999999997</c:v>
                </c:pt>
                <c:pt idx="4857">
                  <c:v>5.2134999999999998</c:v>
                </c:pt>
                <c:pt idx="4858">
                  <c:v>5.2160000000000002</c:v>
                </c:pt>
                <c:pt idx="4859">
                  <c:v>5.2175000000000002</c:v>
                </c:pt>
                <c:pt idx="4860">
                  <c:v>5.2190000000000003</c:v>
                </c:pt>
                <c:pt idx="4861">
                  <c:v>5.2205000000000004</c:v>
                </c:pt>
                <c:pt idx="4862">
                  <c:v>5.2225000000000001</c:v>
                </c:pt>
                <c:pt idx="4863">
                  <c:v>5.2244999999999999</c:v>
                </c:pt>
                <c:pt idx="4864">
                  <c:v>5.2264999999999997</c:v>
                </c:pt>
                <c:pt idx="4865">
                  <c:v>5.2285000000000004</c:v>
                </c:pt>
                <c:pt idx="4866">
                  <c:v>5.23</c:v>
                </c:pt>
                <c:pt idx="4867">
                  <c:v>5.2324999999999999</c:v>
                </c:pt>
                <c:pt idx="4868">
                  <c:v>5.234</c:v>
                </c:pt>
                <c:pt idx="4869">
                  <c:v>5.2359999999999998</c:v>
                </c:pt>
                <c:pt idx="4870">
                  <c:v>5.2380000000000004</c:v>
                </c:pt>
                <c:pt idx="4871">
                  <c:v>5.2389999999999999</c:v>
                </c:pt>
                <c:pt idx="4872">
                  <c:v>5.2404999999999999</c:v>
                </c:pt>
                <c:pt idx="4873">
                  <c:v>5.2424999999999997</c:v>
                </c:pt>
                <c:pt idx="4874">
                  <c:v>5.2445000000000004</c:v>
                </c:pt>
                <c:pt idx="4875">
                  <c:v>5.2460000000000004</c:v>
                </c:pt>
                <c:pt idx="4876">
                  <c:v>5.2480000000000002</c:v>
                </c:pt>
                <c:pt idx="4877">
                  <c:v>5.2495000000000003</c:v>
                </c:pt>
                <c:pt idx="4878">
                  <c:v>5.2515000000000001</c:v>
                </c:pt>
                <c:pt idx="4879">
                  <c:v>5.2530000000000001</c:v>
                </c:pt>
                <c:pt idx="4880">
                  <c:v>5.2549999999999999</c:v>
                </c:pt>
                <c:pt idx="4881">
                  <c:v>5.2569999999999997</c:v>
                </c:pt>
                <c:pt idx="4882">
                  <c:v>5.2584999999999997</c:v>
                </c:pt>
                <c:pt idx="4883">
                  <c:v>5.26</c:v>
                </c:pt>
                <c:pt idx="4884">
                  <c:v>5.2614999999999998</c:v>
                </c:pt>
                <c:pt idx="4885">
                  <c:v>5.2634999999999996</c:v>
                </c:pt>
                <c:pt idx="4886">
                  <c:v>5.266</c:v>
                </c:pt>
                <c:pt idx="4887">
                  <c:v>5.2679999999999998</c:v>
                </c:pt>
                <c:pt idx="4888">
                  <c:v>5.2694999999999999</c:v>
                </c:pt>
                <c:pt idx="4889">
                  <c:v>5.2714999999999996</c:v>
                </c:pt>
                <c:pt idx="4890">
                  <c:v>5.2735000000000003</c:v>
                </c:pt>
                <c:pt idx="4891">
                  <c:v>5.2750000000000004</c:v>
                </c:pt>
                <c:pt idx="4892">
                  <c:v>5.2770000000000001</c:v>
                </c:pt>
                <c:pt idx="4893">
                  <c:v>5.2785000000000002</c:v>
                </c:pt>
                <c:pt idx="4894">
                  <c:v>5.28</c:v>
                </c:pt>
                <c:pt idx="4895">
                  <c:v>5.282</c:v>
                </c:pt>
                <c:pt idx="4896">
                  <c:v>5.2839999999999998</c:v>
                </c:pt>
                <c:pt idx="4897">
                  <c:v>5.2859999999999996</c:v>
                </c:pt>
                <c:pt idx="4898">
                  <c:v>5.2880000000000003</c:v>
                </c:pt>
                <c:pt idx="4899">
                  <c:v>5.2895000000000003</c:v>
                </c:pt>
                <c:pt idx="4900">
                  <c:v>5.2915000000000001</c:v>
                </c:pt>
                <c:pt idx="4901">
                  <c:v>5.2930000000000001</c:v>
                </c:pt>
                <c:pt idx="4902">
                  <c:v>5.2949999999999999</c:v>
                </c:pt>
                <c:pt idx="4903">
                  <c:v>5.2969999999999997</c:v>
                </c:pt>
                <c:pt idx="4904">
                  <c:v>5.2984999999999998</c:v>
                </c:pt>
                <c:pt idx="4905">
                  <c:v>5.3005000000000004</c:v>
                </c:pt>
                <c:pt idx="4906">
                  <c:v>5.3014999999999999</c:v>
                </c:pt>
                <c:pt idx="4907">
                  <c:v>5.3034999999999997</c:v>
                </c:pt>
                <c:pt idx="4908">
                  <c:v>5.306</c:v>
                </c:pt>
                <c:pt idx="4909">
                  <c:v>5.3079999999999998</c:v>
                </c:pt>
                <c:pt idx="4910">
                  <c:v>5.3094999999999999</c:v>
                </c:pt>
                <c:pt idx="4911">
                  <c:v>5.3109999999999999</c:v>
                </c:pt>
                <c:pt idx="4912">
                  <c:v>5.3129999999999997</c:v>
                </c:pt>
                <c:pt idx="4913">
                  <c:v>5.3150000000000004</c:v>
                </c:pt>
                <c:pt idx="4914">
                  <c:v>5.3170000000000002</c:v>
                </c:pt>
                <c:pt idx="4915">
                  <c:v>5.3185000000000002</c:v>
                </c:pt>
                <c:pt idx="4916">
                  <c:v>5.32</c:v>
                </c:pt>
                <c:pt idx="4917">
                  <c:v>5.3215000000000003</c:v>
                </c:pt>
                <c:pt idx="4918">
                  <c:v>5.3239999999999998</c:v>
                </c:pt>
                <c:pt idx="4919">
                  <c:v>5.3259999999999996</c:v>
                </c:pt>
                <c:pt idx="4920">
                  <c:v>5.3280000000000003</c:v>
                </c:pt>
                <c:pt idx="4921">
                  <c:v>5.3295000000000003</c:v>
                </c:pt>
                <c:pt idx="4922">
                  <c:v>5.3310000000000004</c:v>
                </c:pt>
                <c:pt idx="4923">
                  <c:v>5.3330000000000002</c:v>
                </c:pt>
                <c:pt idx="4924">
                  <c:v>5.3354999999999997</c:v>
                </c:pt>
                <c:pt idx="4925">
                  <c:v>5.3369999999999997</c:v>
                </c:pt>
                <c:pt idx="4926">
                  <c:v>5.3384999999999998</c:v>
                </c:pt>
                <c:pt idx="4927">
                  <c:v>5.34</c:v>
                </c:pt>
                <c:pt idx="4928">
                  <c:v>5.3414999999999999</c:v>
                </c:pt>
                <c:pt idx="4929">
                  <c:v>5.3434999999999997</c:v>
                </c:pt>
                <c:pt idx="4930">
                  <c:v>5.3455000000000004</c:v>
                </c:pt>
                <c:pt idx="4931">
                  <c:v>5.3470000000000004</c:v>
                </c:pt>
                <c:pt idx="4932">
                  <c:v>5.3490000000000002</c:v>
                </c:pt>
                <c:pt idx="4933">
                  <c:v>5.351</c:v>
                </c:pt>
                <c:pt idx="4934">
                  <c:v>5.3525</c:v>
                </c:pt>
                <c:pt idx="4935">
                  <c:v>5.3540000000000001</c:v>
                </c:pt>
                <c:pt idx="4936">
                  <c:v>5.3559999999999999</c:v>
                </c:pt>
                <c:pt idx="4937">
                  <c:v>5.3574999999999999</c:v>
                </c:pt>
                <c:pt idx="4938">
                  <c:v>5.359</c:v>
                </c:pt>
                <c:pt idx="4939">
                  <c:v>5.3609999999999998</c:v>
                </c:pt>
                <c:pt idx="4940">
                  <c:v>5.3630000000000004</c:v>
                </c:pt>
                <c:pt idx="4941">
                  <c:v>5.3654999999999999</c:v>
                </c:pt>
                <c:pt idx="4942">
                  <c:v>5.3674999999999997</c:v>
                </c:pt>
                <c:pt idx="4943">
                  <c:v>5.3695000000000004</c:v>
                </c:pt>
                <c:pt idx="4944">
                  <c:v>5.3715000000000002</c:v>
                </c:pt>
                <c:pt idx="4945">
                  <c:v>5.3730000000000002</c:v>
                </c:pt>
                <c:pt idx="4946">
                  <c:v>5.3754999999999997</c:v>
                </c:pt>
                <c:pt idx="4947">
                  <c:v>5.3769999999999998</c:v>
                </c:pt>
                <c:pt idx="4948">
                  <c:v>5.3780000000000001</c:v>
                </c:pt>
                <c:pt idx="4949">
                  <c:v>5.38</c:v>
                </c:pt>
                <c:pt idx="4950">
                  <c:v>5.3815</c:v>
                </c:pt>
                <c:pt idx="4951">
                  <c:v>5.3834999999999997</c:v>
                </c:pt>
                <c:pt idx="4952">
                  <c:v>5.3855000000000004</c:v>
                </c:pt>
                <c:pt idx="4953">
                  <c:v>5.3875000000000002</c:v>
                </c:pt>
                <c:pt idx="4954">
                  <c:v>5.3890000000000002</c:v>
                </c:pt>
                <c:pt idx="4955">
                  <c:v>5.391</c:v>
                </c:pt>
                <c:pt idx="4956">
                  <c:v>5.3925000000000001</c:v>
                </c:pt>
                <c:pt idx="4957">
                  <c:v>5.3944999999999999</c:v>
                </c:pt>
                <c:pt idx="4958">
                  <c:v>5.3964999999999996</c:v>
                </c:pt>
                <c:pt idx="4959">
                  <c:v>5.3979999999999997</c:v>
                </c:pt>
                <c:pt idx="4960">
                  <c:v>5.3994999999999997</c:v>
                </c:pt>
                <c:pt idx="4961">
                  <c:v>5.4009999999999998</c:v>
                </c:pt>
                <c:pt idx="4962">
                  <c:v>5.4029999999999996</c:v>
                </c:pt>
                <c:pt idx="4963">
                  <c:v>5.4050000000000002</c:v>
                </c:pt>
                <c:pt idx="4964">
                  <c:v>5.407</c:v>
                </c:pt>
                <c:pt idx="4965">
                  <c:v>5.4089999999999998</c:v>
                </c:pt>
                <c:pt idx="4966">
                  <c:v>5.41</c:v>
                </c:pt>
                <c:pt idx="4967">
                  <c:v>5.4119999999999999</c:v>
                </c:pt>
                <c:pt idx="4968">
                  <c:v>5.4145000000000003</c:v>
                </c:pt>
                <c:pt idx="4969">
                  <c:v>5.4165000000000001</c:v>
                </c:pt>
                <c:pt idx="4970">
                  <c:v>5.4175000000000004</c:v>
                </c:pt>
                <c:pt idx="4971">
                  <c:v>5.4189999999999996</c:v>
                </c:pt>
                <c:pt idx="4972">
                  <c:v>5.4204999999999997</c:v>
                </c:pt>
                <c:pt idx="4973">
                  <c:v>5.4225000000000003</c:v>
                </c:pt>
                <c:pt idx="4974">
                  <c:v>5.4245000000000001</c:v>
                </c:pt>
                <c:pt idx="4975">
                  <c:v>5.4264999999999999</c:v>
                </c:pt>
                <c:pt idx="4976">
                  <c:v>5.4284999999999997</c:v>
                </c:pt>
                <c:pt idx="4977">
                  <c:v>5.43</c:v>
                </c:pt>
                <c:pt idx="4978">
                  <c:v>5.4314999999999998</c:v>
                </c:pt>
                <c:pt idx="4979">
                  <c:v>5.4335000000000004</c:v>
                </c:pt>
                <c:pt idx="4980">
                  <c:v>5.4355000000000002</c:v>
                </c:pt>
                <c:pt idx="4981">
                  <c:v>5.4375</c:v>
                </c:pt>
                <c:pt idx="4982">
                  <c:v>5.4385000000000003</c:v>
                </c:pt>
                <c:pt idx="4983">
                  <c:v>5.44</c:v>
                </c:pt>
                <c:pt idx="4984">
                  <c:v>5.4414999999999996</c:v>
                </c:pt>
                <c:pt idx="4985">
                  <c:v>5.4435000000000002</c:v>
                </c:pt>
                <c:pt idx="4986">
                  <c:v>5.4455</c:v>
                </c:pt>
                <c:pt idx="4987">
                  <c:v>5.4474999999999998</c:v>
                </c:pt>
                <c:pt idx="4988">
                  <c:v>5.4489999999999998</c:v>
                </c:pt>
                <c:pt idx="4989">
                  <c:v>5.4509999999999996</c:v>
                </c:pt>
                <c:pt idx="4990">
                  <c:v>5.4530000000000003</c:v>
                </c:pt>
                <c:pt idx="4991">
                  <c:v>5.4545000000000003</c:v>
                </c:pt>
                <c:pt idx="4992">
                  <c:v>5.4565000000000001</c:v>
                </c:pt>
                <c:pt idx="4993">
                  <c:v>5.4580000000000002</c:v>
                </c:pt>
                <c:pt idx="4994">
                  <c:v>5.4589999999999996</c:v>
                </c:pt>
                <c:pt idx="4995">
                  <c:v>5.4604999999999997</c:v>
                </c:pt>
                <c:pt idx="4996">
                  <c:v>5.4625000000000004</c:v>
                </c:pt>
                <c:pt idx="4997">
                  <c:v>5.4645000000000001</c:v>
                </c:pt>
                <c:pt idx="4998">
                  <c:v>5.4664999999999999</c:v>
                </c:pt>
                <c:pt idx="4999">
                  <c:v>5.4684999999999997</c:v>
                </c:pt>
                <c:pt idx="5000">
                  <c:v>5.47</c:v>
                </c:pt>
                <c:pt idx="5001">
                  <c:v>5.4720000000000004</c:v>
                </c:pt>
                <c:pt idx="5002">
                  <c:v>5.4740000000000002</c:v>
                </c:pt>
                <c:pt idx="5003">
                  <c:v>5.4755000000000003</c:v>
                </c:pt>
                <c:pt idx="5004">
                  <c:v>5.4775</c:v>
                </c:pt>
                <c:pt idx="5005">
                  <c:v>5.4790000000000001</c:v>
                </c:pt>
                <c:pt idx="5006">
                  <c:v>5.48</c:v>
                </c:pt>
                <c:pt idx="5007">
                  <c:v>5.4824999999999999</c:v>
                </c:pt>
                <c:pt idx="5008">
                  <c:v>5.4844999999999997</c:v>
                </c:pt>
                <c:pt idx="5009">
                  <c:v>5.4865000000000004</c:v>
                </c:pt>
                <c:pt idx="5010">
                  <c:v>5.4880000000000004</c:v>
                </c:pt>
                <c:pt idx="5011">
                  <c:v>5.4894999999999996</c:v>
                </c:pt>
                <c:pt idx="5012">
                  <c:v>5.4915000000000003</c:v>
                </c:pt>
                <c:pt idx="5013">
                  <c:v>5.4930000000000003</c:v>
                </c:pt>
                <c:pt idx="5014">
                  <c:v>5.4950000000000001</c:v>
                </c:pt>
                <c:pt idx="5015">
                  <c:v>5.4969999999999999</c:v>
                </c:pt>
                <c:pt idx="5016">
                  <c:v>5.4980000000000002</c:v>
                </c:pt>
                <c:pt idx="5017">
                  <c:v>5.4995000000000003</c:v>
                </c:pt>
                <c:pt idx="5018">
                  <c:v>5.5010000000000003</c:v>
                </c:pt>
                <c:pt idx="5019">
                  <c:v>5.5030000000000001</c:v>
                </c:pt>
                <c:pt idx="5020">
                  <c:v>5.5049999999999999</c:v>
                </c:pt>
                <c:pt idx="5021">
                  <c:v>5.5069999999999997</c:v>
                </c:pt>
                <c:pt idx="5022">
                  <c:v>5.5090000000000003</c:v>
                </c:pt>
                <c:pt idx="5023">
                  <c:v>5.5105000000000004</c:v>
                </c:pt>
                <c:pt idx="5024">
                  <c:v>5.5119999999999996</c:v>
                </c:pt>
                <c:pt idx="5025">
                  <c:v>5.5140000000000002</c:v>
                </c:pt>
                <c:pt idx="5026">
                  <c:v>5.516</c:v>
                </c:pt>
                <c:pt idx="5027">
                  <c:v>5.5179999999999998</c:v>
                </c:pt>
                <c:pt idx="5028">
                  <c:v>5.5190000000000001</c:v>
                </c:pt>
                <c:pt idx="5029">
                  <c:v>5.5205000000000002</c:v>
                </c:pt>
                <c:pt idx="5030">
                  <c:v>5.5214999999999996</c:v>
                </c:pt>
                <c:pt idx="5031">
                  <c:v>5.5235000000000003</c:v>
                </c:pt>
                <c:pt idx="5032">
                  <c:v>5.5259999999999998</c:v>
                </c:pt>
                <c:pt idx="5033">
                  <c:v>5.5279999999999996</c:v>
                </c:pt>
                <c:pt idx="5034">
                  <c:v>5.5294999999999996</c:v>
                </c:pt>
                <c:pt idx="5035">
                  <c:v>5.5309999999999997</c:v>
                </c:pt>
                <c:pt idx="5036">
                  <c:v>5.5330000000000004</c:v>
                </c:pt>
                <c:pt idx="5037">
                  <c:v>5.5350000000000001</c:v>
                </c:pt>
                <c:pt idx="5038">
                  <c:v>5.5369999999999999</c:v>
                </c:pt>
                <c:pt idx="5039">
                  <c:v>5.5385</c:v>
                </c:pt>
                <c:pt idx="5040">
                  <c:v>5.5395000000000003</c:v>
                </c:pt>
                <c:pt idx="5041">
                  <c:v>5.5410000000000004</c:v>
                </c:pt>
                <c:pt idx="5042">
                  <c:v>5.5430000000000001</c:v>
                </c:pt>
                <c:pt idx="5043">
                  <c:v>5.5454999999999997</c:v>
                </c:pt>
                <c:pt idx="5044">
                  <c:v>5.5475000000000003</c:v>
                </c:pt>
                <c:pt idx="5045">
                  <c:v>5.5490000000000004</c:v>
                </c:pt>
                <c:pt idx="5046">
                  <c:v>5.5510000000000002</c:v>
                </c:pt>
                <c:pt idx="5047">
                  <c:v>5.5519999999999996</c:v>
                </c:pt>
                <c:pt idx="5048">
                  <c:v>5.5540000000000003</c:v>
                </c:pt>
                <c:pt idx="5049">
                  <c:v>5.5564999999999998</c:v>
                </c:pt>
                <c:pt idx="5050">
                  <c:v>5.5575000000000001</c:v>
                </c:pt>
                <c:pt idx="5051">
                  <c:v>5.5590000000000002</c:v>
                </c:pt>
                <c:pt idx="5052">
                  <c:v>5.56</c:v>
                </c:pt>
                <c:pt idx="5053">
                  <c:v>5.5620000000000003</c:v>
                </c:pt>
                <c:pt idx="5054">
                  <c:v>5.5640000000000001</c:v>
                </c:pt>
                <c:pt idx="5055">
                  <c:v>5.5659999999999998</c:v>
                </c:pt>
                <c:pt idx="5056">
                  <c:v>5.5679999999999996</c:v>
                </c:pt>
                <c:pt idx="5057">
                  <c:v>5.57</c:v>
                </c:pt>
                <c:pt idx="5058">
                  <c:v>5.5715000000000003</c:v>
                </c:pt>
                <c:pt idx="5059">
                  <c:v>5.5730000000000004</c:v>
                </c:pt>
                <c:pt idx="5060">
                  <c:v>5.5750000000000002</c:v>
                </c:pt>
                <c:pt idx="5061">
                  <c:v>5.577</c:v>
                </c:pt>
                <c:pt idx="5062">
                  <c:v>5.5785</c:v>
                </c:pt>
                <c:pt idx="5063">
                  <c:v>5.58</c:v>
                </c:pt>
                <c:pt idx="5064">
                  <c:v>5.5815000000000001</c:v>
                </c:pt>
                <c:pt idx="5065">
                  <c:v>5.5824999999999996</c:v>
                </c:pt>
                <c:pt idx="5066">
                  <c:v>5.585</c:v>
                </c:pt>
                <c:pt idx="5067">
                  <c:v>5.5869999999999997</c:v>
                </c:pt>
                <c:pt idx="5068">
                  <c:v>5.5890000000000004</c:v>
                </c:pt>
                <c:pt idx="5069">
                  <c:v>5.5904999999999996</c:v>
                </c:pt>
                <c:pt idx="5070">
                  <c:v>5.5914999999999999</c:v>
                </c:pt>
                <c:pt idx="5071">
                  <c:v>5.5934999999999997</c:v>
                </c:pt>
                <c:pt idx="5072">
                  <c:v>5.5960000000000001</c:v>
                </c:pt>
                <c:pt idx="5073">
                  <c:v>5.5979999999999999</c:v>
                </c:pt>
                <c:pt idx="5074">
                  <c:v>5.5990000000000002</c:v>
                </c:pt>
                <c:pt idx="5075">
                  <c:v>5.6005000000000003</c:v>
                </c:pt>
                <c:pt idx="5076">
                  <c:v>5.6020000000000003</c:v>
                </c:pt>
                <c:pt idx="5077">
                  <c:v>5.6035000000000004</c:v>
                </c:pt>
                <c:pt idx="5078">
                  <c:v>5.6059999999999999</c:v>
                </c:pt>
                <c:pt idx="5079">
                  <c:v>5.6079999999999997</c:v>
                </c:pt>
                <c:pt idx="5080">
                  <c:v>5.6094999999999997</c:v>
                </c:pt>
                <c:pt idx="5081">
                  <c:v>5.6109999999999998</c:v>
                </c:pt>
                <c:pt idx="5082">
                  <c:v>5.6124999999999998</c:v>
                </c:pt>
                <c:pt idx="5083">
                  <c:v>5.6144999999999996</c:v>
                </c:pt>
                <c:pt idx="5084">
                  <c:v>5.6159999999999997</c:v>
                </c:pt>
                <c:pt idx="5085">
                  <c:v>5.6180000000000003</c:v>
                </c:pt>
                <c:pt idx="5086">
                  <c:v>5.6195000000000004</c:v>
                </c:pt>
                <c:pt idx="5087">
                  <c:v>5.6204999999999998</c:v>
                </c:pt>
                <c:pt idx="5088">
                  <c:v>5.6224999999999996</c:v>
                </c:pt>
                <c:pt idx="5089">
                  <c:v>5.6239999999999997</c:v>
                </c:pt>
                <c:pt idx="5090">
                  <c:v>5.6265000000000001</c:v>
                </c:pt>
                <c:pt idx="5091">
                  <c:v>5.6284999999999998</c:v>
                </c:pt>
                <c:pt idx="5092">
                  <c:v>5.63</c:v>
                </c:pt>
                <c:pt idx="5093">
                  <c:v>5.6315</c:v>
                </c:pt>
                <c:pt idx="5094">
                  <c:v>5.633</c:v>
                </c:pt>
                <c:pt idx="5095">
                  <c:v>5.6349999999999998</c:v>
                </c:pt>
                <c:pt idx="5096">
                  <c:v>5.6364999999999998</c:v>
                </c:pt>
                <c:pt idx="5097">
                  <c:v>5.6384999999999996</c:v>
                </c:pt>
                <c:pt idx="5098">
                  <c:v>5.6395</c:v>
                </c:pt>
                <c:pt idx="5099">
                  <c:v>5.641</c:v>
                </c:pt>
                <c:pt idx="5100">
                  <c:v>5.6425000000000001</c:v>
                </c:pt>
                <c:pt idx="5101">
                  <c:v>5.6449999999999996</c:v>
                </c:pt>
                <c:pt idx="5102">
                  <c:v>5.6464999999999996</c:v>
                </c:pt>
                <c:pt idx="5103">
                  <c:v>5.6485000000000003</c:v>
                </c:pt>
                <c:pt idx="5104">
                  <c:v>5.65</c:v>
                </c:pt>
                <c:pt idx="5105">
                  <c:v>5.6509999999999998</c:v>
                </c:pt>
                <c:pt idx="5106">
                  <c:v>5.6524999999999999</c:v>
                </c:pt>
                <c:pt idx="5107">
                  <c:v>5.6539999999999999</c:v>
                </c:pt>
                <c:pt idx="5108">
                  <c:v>5.6565000000000003</c:v>
                </c:pt>
                <c:pt idx="5109">
                  <c:v>5.6585000000000001</c:v>
                </c:pt>
                <c:pt idx="5110">
                  <c:v>5.6595000000000004</c:v>
                </c:pt>
                <c:pt idx="5111">
                  <c:v>5.6609999999999996</c:v>
                </c:pt>
                <c:pt idx="5112">
                  <c:v>5.6630000000000003</c:v>
                </c:pt>
                <c:pt idx="5113">
                  <c:v>5.665</c:v>
                </c:pt>
                <c:pt idx="5114">
                  <c:v>5.6669999999999998</c:v>
                </c:pt>
                <c:pt idx="5115">
                  <c:v>5.6689999999999996</c:v>
                </c:pt>
                <c:pt idx="5116">
                  <c:v>5.6710000000000003</c:v>
                </c:pt>
                <c:pt idx="5117">
                  <c:v>5.6725000000000003</c:v>
                </c:pt>
                <c:pt idx="5118">
                  <c:v>5.6740000000000004</c:v>
                </c:pt>
                <c:pt idx="5119">
                  <c:v>5.6760000000000002</c:v>
                </c:pt>
                <c:pt idx="5120">
                  <c:v>5.6775000000000002</c:v>
                </c:pt>
                <c:pt idx="5121">
                  <c:v>5.6795</c:v>
                </c:pt>
                <c:pt idx="5122">
                  <c:v>5.681</c:v>
                </c:pt>
                <c:pt idx="5123">
                  <c:v>5.6820000000000004</c:v>
                </c:pt>
                <c:pt idx="5124">
                  <c:v>5.6840000000000002</c:v>
                </c:pt>
                <c:pt idx="5125">
                  <c:v>5.6859999999999999</c:v>
                </c:pt>
                <c:pt idx="5126">
                  <c:v>5.6879999999999997</c:v>
                </c:pt>
                <c:pt idx="5127">
                  <c:v>5.69</c:v>
                </c:pt>
                <c:pt idx="5128">
                  <c:v>5.6909999999999998</c:v>
                </c:pt>
                <c:pt idx="5129">
                  <c:v>5.6929999999999996</c:v>
                </c:pt>
                <c:pt idx="5130">
                  <c:v>5.694</c:v>
                </c:pt>
                <c:pt idx="5131">
                  <c:v>5.6965000000000003</c:v>
                </c:pt>
                <c:pt idx="5132">
                  <c:v>5.6985000000000001</c:v>
                </c:pt>
                <c:pt idx="5133">
                  <c:v>5.6994999999999996</c:v>
                </c:pt>
                <c:pt idx="5134">
                  <c:v>5.7009999999999996</c:v>
                </c:pt>
                <c:pt idx="5135">
                  <c:v>5.702</c:v>
                </c:pt>
                <c:pt idx="5136">
                  <c:v>5.7039999999999997</c:v>
                </c:pt>
                <c:pt idx="5137">
                  <c:v>5.7060000000000004</c:v>
                </c:pt>
                <c:pt idx="5138">
                  <c:v>5.7080000000000002</c:v>
                </c:pt>
                <c:pt idx="5139">
                  <c:v>5.7095000000000002</c:v>
                </c:pt>
                <c:pt idx="5140">
                  <c:v>5.7110000000000003</c:v>
                </c:pt>
                <c:pt idx="5141">
                  <c:v>5.7119999999999997</c:v>
                </c:pt>
                <c:pt idx="5142">
                  <c:v>5.7140000000000004</c:v>
                </c:pt>
                <c:pt idx="5143">
                  <c:v>5.7164999999999999</c:v>
                </c:pt>
                <c:pt idx="5144">
                  <c:v>5.718</c:v>
                </c:pt>
                <c:pt idx="5145">
                  <c:v>5.7195</c:v>
                </c:pt>
                <c:pt idx="5146">
                  <c:v>5.7205000000000004</c:v>
                </c:pt>
                <c:pt idx="5147">
                  <c:v>5.7220000000000004</c:v>
                </c:pt>
                <c:pt idx="5148">
                  <c:v>5.7240000000000002</c:v>
                </c:pt>
                <c:pt idx="5149">
                  <c:v>5.7264999999999997</c:v>
                </c:pt>
                <c:pt idx="5150">
                  <c:v>5.7279999999999998</c:v>
                </c:pt>
                <c:pt idx="5151">
                  <c:v>5.7294999999999998</c:v>
                </c:pt>
                <c:pt idx="5152">
                  <c:v>5.7309999999999999</c:v>
                </c:pt>
                <c:pt idx="5153">
                  <c:v>5.7320000000000002</c:v>
                </c:pt>
                <c:pt idx="5154">
                  <c:v>5.734</c:v>
                </c:pt>
                <c:pt idx="5155">
                  <c:v>5.7359999999999998</c:v>
                </c:pt>
                <c:pt idx="5156">
                  <c:v>5.7380000000000004</c:v>
                </c:pt>
                <c:pt idx="5157">
                  <c:v>5.7394999999999996</c:v>
                </c:pt>
                <c:pt idx="5158">
                  <c:v>5.7409999999999997</c:v>
                </c:pt>
                <c:pt idx="5159">
                  <c:v>5.7424999999999997</c:v>
                </c:pt>
                <c:pt idx="5160">
                  <c:v>5.7450000000000001</c:v>
                </c:pt>
                <c:pt idx="5161">
                  <c:v>5.7469999999999999</c:v>
                </c:pt>
                <c:pt idx="5162">
                  <c:v>5.7489999999999997</c:v>
                </c:pt>
                <c:pt idx="5163">
                  <c:v>5.7510000000000003</c:v>
                </c:pt>
                <c:pt idx="5164">
                  <c:v>5.7519999999999998</c:v>
                </c:pt>
                <c:pt idx="5165">
                  <c:v>5.7534999999999998</c:v>
                </c:pt>
                <c:pt idx="5166">
                  <c:v>5.7549999999999999</c:v>
                </c:pt>
                <c:pt idx="5167">
                  <c:v>5.7569999999999997</c:v>
                </c:pt>
                <c:pt idx="5168">
                  <c:v>5.7584999999999997</c:v>
                </c:pt>
                <c:pt idx="5169">
                  <c:v>5.7605000000000004</c:v>
                </c:pt>
                <c:pt idx="5170">
                  <c:v>5.7614999999999998</c:v>
                </c:pt>
                <c:pt idx="5171">
                  <c:v>5.7629999999999999</c:v>
                </c:pt>
                <c:pt idx="5172">
                  <c:v>5.7645</c:v>
                </c:pt>
                <c:pt idx="5173">
                  <c:v>5.7664999999999997</c:v>
                </c:pt>
                <c:pt idx="5174">
                  <c:v>5.7679999999999998</c:v>
                </c:pt>
                <c:pt idx="5175">
                  <c:v>5.77</c:v>
                </c:pt>
                <c:pt idx="5176">
                  <c:v>5.7714999999999996</c:v>
                </c:pt>
                <c:pt idx="5177">
                  <c:v>5.7729999999999997</c:v>
                </c:pt>
                <c:pt idx="5178">
                  <c:v>5.7744999999999997</c:v>
                </c:pt>
                <c:pt idx="5179">
                  <c:v>5.7759999999999998</c:v>
                </c:pt>
                <c:pt idx="5180">
                  <c:v>5.7779999999999996</c:v>
                </c:pt>
                <c:pt idx="5181">
                  <c:v>5.78</c:v>
                </c:pt>
                <c:pt idx="5182">
                  <c:v>5.7809999999999997</c:v>
                </c:pt>
                <c:pt idx="5183">
                  <c:v>5.7824999999999998</c:v>
                </c:pt>
                <c:pt idx="5184">
                  <c:v>5.7845000000000004</c:v>
                </c:pt>
                <c:pt idx="5185">
                  <c:v>5.7865000000000002</c:v>
                </c:pt>
                <c:pt idx="5186">
                  <c:v>5.7885</c:v>
                </c:pt>
                <c:pt idx="5187">
                  <c:v>5.79</c:v>
                </c:pt>
                <c:pt idx="5188">
                  <c:v>5.7915000000000001</c:v>
                </c:pt>
                <c:pt idx="5189">
                  <c:v>5.7925000000000004</c:v>
                </c:pt>
                <c:pt idx="5190">
                  <c:v>5.7945000000000002</c:v>
                </c:pt>
                <c:pt idx="5191">
                  <c:v>5.7960000000000003</c:v>
                </c:pt>
                <c:pt idx="5192">
                  <c:v>5.798</c:v>
                </c:pt>
                <c:pt idx="5193">
                  <c:v>5.8</c:v>
                </c:pt>
                <c:pt idx="5194">
                  <c:v>5.8010000000000002</c:v>
                </c:pt>
                <c:pt idx="5195">
                  <c:v>5.8025000000000002</c:v>
                </c:pt>
                <c:pt idx="5196">
                  <c:v>5.8045</c:v>
                </c:pt>
                <c:pt idx="5197">
                  <c:v>5.8064999999999998</c:v>
                </c:pt>
                <c:pt idx="5198">
                  <c:v>5.8085000000000004</c:v>
                </c:pt>
                <c:pt idx="5199">
                  <c:v>5.8109999999999999</c:v>
                </c:pt>
                <c:pt idx="5200">
                  <c:v>5.8120000000000003</c:v>
                </c:pt>
                <c:pt idx="5201">
                  <c:v>5.8135000000000003</c:v>
                </c:pt>
                <c:pt idx="5202">
                  <c:v>5.8150000000000004</c:v>
                </c:pt>
                <c:pt idx="5203">
                  <c:v>5.8170000000000002</c:v>
                </c:pt>
                <c:pt idx="5204">
                  <c:v>5.8185000000000002</c:v>
                </c:pt>
                <c:pt idx="5205">
                  <c:v>5.8205</c:v>
                </c:pt>
                <c:pt idx="5206">
                  <c:v>5.8220000000000001</c:v>
                </c:pt>
                <c:pt idx="5207">
                  <c:v>5.8239999999999998</c:v>
                </c:pt>
                <c:pt idx="5208">
                  <c:v>5.8259999999999996</c:v>
                </c:pt>
                <c:pt idx="5209">
                  <c:v>5.8280000000000003</c:v>
                </c:pt>
                <c:pt idx="5210">
                  <c:v>5.8295000000000003</c:v>
                </c:pt>
                <c:pt idx="5211">
                  <c:v>5.8310000000000004</c:v>
                </c:pt>
                <c:pt idx="5212">
                  <c:v>5.8319999999999999</c:v>
                </c:pt>
                <c:pt idx="5213">
                  <c:v>5.8339999999999996</c:v>
                </c:pt>
                <c:pt idx="5214">
                  <c:v>5.8360000000000003</c:v>
                </c:pt>
                <c:pt idx="5215">
                  <c:v>5.8375000000000004</c:v>
                </c:pt>
                <c:pt idx="5216">
                  <c:v>5.8395000000000001</c:v>
                </c:pt>
                <c:pt idx="5217">
                  <c:v>5.8404999999999996</c:v>
                </c:pt>
                <c:pt idx="5218">
                  <c:v>5.8425000000000002</c:v>
                </c:pt>
                <c:pt idx="5219">
                  <c:v>5.8434999999999997</c:v>
                </c:pt>
                <c:pt idx="5220">
                  <c:v>5.8455000000000004</c:v>
                </c:pt>
                <c:pt idx="5221">
                  <c:v>5.8475000000000001</c:v>
                </c:pt>
                <c:pt idx="5222">
                  <c:v>5.8494999999999999</c:v>
                </c:pt>
                <c:pt idx="5223">
                  <c:v>5.8505000000000003</c:v>
                </c:pt>
                <c:pt idx="5224">
                  <c:v>5.8525</c:v>
                </c:pt>
                <c:pt idx="5225">
                  <c:v>5.8535000000000004</c:v>
                </c:pt>
                <c:pt idx="5226">
                  <c:v>5.8555000000000001</c:v>
                </c:pt>
                <c:pt idx="5227">
                  <c:v>5.8574999999999999</c:v>
                </c:pt>
                <c:pt idx="5228">
                  <c:v>5.8594999999999997</c:v>
                </c:pt>
                <c:pt idx="5229">
                  <c:v>5.8605</c:v>
                </c:pt>
                <c:pt idx="5230">
                  <c:v>5.8615000000000004</c:v>
                </c:pt>
                <c:pt idx="5231">
                  <c:v>5.8630000000000004</c:v>
                </c:pt>
                <c:pt idx="5232">
                  <c:v>5.8650000000000002</c:v>
                </c:pt>
                <c:pt idx="5233">
                  <c:v>5.867</c:v>
                </c:pt>
                <c:pt idx="5234">
                  <c:v>5.8685</c:v>
                </c:pt>
                <c:pt idx="5235">
                  <c:v>5.8704999999999998</c:v>
                </c:pt>
                <c:pt idx="5236">
                  <c:v>5.8715000000000002</c:v>
                </c:pt>
                <c:pt idx="5237">
                  <c:v>5.8730000000000002</c:v>
                </c:pt>
                <c:pt idx="5238">
                  <c:v>5.8745000000000003</c:v>
                </c:pt>
                <c:pt idx="5239">
                  <c:v>5.8765000000000001</c:v>
                </c:pt>
                <c:pt idx="5240">
                  <c:v>5.8780000000000001</c:v>
                </c:pt>
                <c:pt idx="5241">
                  <c:v>5.8795000000000002</c:v>
                </c:pt>
                <c:pt idx="5242">
                  <c:v>5.8804999999999996</c:v>
                </c:pt>
                <c:pt idx="5243">
                  <c:v>5.8825000000000003</c:v>
                </c:pt>
                <c:pt idx="5244">
                  <c:v>5.8834999999999997</c:v>
                </c:pt>
                <c:pt idx="5245">
                  <c:v>5.8860000000000001</c:v>
                </c:pt>
                <c:pt idx="5246">
                  <c:v>5.8879999999999999</c:v>
                </c:pt>
                <c:pt idx="5247">
                  <c:v>5.8895</c:v>
                </c:pt>
                <c:pt idx="5248">
                  <c:v>5.8905000000000003</c:v>
                </c:pt>
                <c:pt idx="5249">
                  <c:v>5.8925000000000001</c:v>
                </c:pt>
                <c:pt idx="5250">
                  <c:v>5.8935000000000004</c:v>
                </c:pt>
                <c:pt idx="5251">
                  <c:v>5.8959999999999999</c:v>
                </c:pt>
                <c:pt idx="5252">
                  <c:v>5.8975</c:v>
                </c:pt>
                <c:pt idx="5253">
                  <c:v>5.899</c:v>
                </c:pt>
                <c:pt idx="5254">
                  <c:v>5.9</c:v>
                </c:pt>
                <c:pt idx="5255">
                  <c:v>5.9020000000000001</c:v>
                </c:pt>
                <c:pt idx="5256">
                  <c:v>5.9029999999999996</c:v>
                </c:pt>
                <c:pt idx="5257">
                  <c:v>5.9050000000000002</c:v>
                </c:pt>
                <c:pt idx="5258">
                  <c:v>5.907</c:v>
                </c:pt>
                <c:pt idx="5259">
                  <c:v>5.9089999999999998</c:v>
                </c:pt>
                <c:pt idx="5260">
                  <c:v>5.9109999999999996</c:v>
                </c:pt>
                <c:pt idx="5261">
                  <c:v>5.9180000000000001</c:v>
                </c:pt>
                <c:pt idx="5262">
                  <c:v>5.9195000000000002</c:v>
                </c:pt>
                <c:pt idx="5263">
                  <c:v>5.9215</c:v>
                </c:pt>
                <c:pt idx="5264">
                  <c:v>5.9240000000000004</c:v>
                </c:pt>
                <c:pt idx="5265">
                  <c:v>5.9255000000000004</c:v>
                </c:pt>
                <c:pt idx="5266">
                  <c:v>5.9269999999999996</c:v>
                </c:pt>
                <c:pt idx="5267">
                  <c:v>5.9284999999999997</c:v>
                </c:pt>
                <c:pt idx="5268">
                  <c:v>5.931</c:v>
                </c:pt>
                <c:pt idx="5269">
                  <c:v>5.9329999999999998</c:v>
                </c:pt>
                <c:pt idx="5270">
                  <c:v>5.9344999999999999</c:v>
                </c:pt>
                <c:pt idx="5271">
                  <c:v>5.9364999999999997</c:v>
                </c:pt>
                <c:pt idx="5272">
                  <c:v>5.9379999999999997</c:v>
                </c:pt>
                <c:pt idx="5273">
                  <c:v>5.9394999999999998</c:v>
                </c:pt>
                <c:pt idx="5274">
                  <c:v>5.9414999999999996</c:v>
                </c:pt>
                <c:pt idx="5275">
                  <c:v>5.9429999999999996</c:v>
                </c:pt>
                <c:pt idx="5276">
                  <c:v>5.9450000000000003</c:v>
                </c:pt>
                <c:pt idx="5277">
                  <c:v>5.9465000000000003</c:v>
                </c:pt>
                <c:pt idx="5278">
                  <c:v>5.9485000000000001</c:v>
                </c:pt>
                <c:pt idx="5279">
                  <c:v>5.95</c:v>
                </c:pt>
                <c:pt idx="5280">
                  <c:v>5.9515000000000002</c:v>
                </c:pt>
                <c:pt idx="5281">
                  <c:v>5.9539999999999997</c:v>
                </c:pt>
                <c:pt idx="5282">
                  <c:v>5.9560000000000004</c:v>
                </c:pt>
                <c:pt idx="5283">
                  <c:v>5.9584999999999999</c:v>
                </c:pt>
                <c:pt idx="5284">
                  <c:v>5.96</c:v>
                </c:pt>
                <c:pt idx="5285">
                  <c:v>5.9610000000000003</c:v>
                </c:pt>
                <c:pt idx="5286">
                  <c:v>5.9630000000000001</c:v>
                </c:pt>
                <c:pt idx="5287">
                  <c:v>5.9645000000000001</c:v>
                </c:pt>
                <c:pt idx="5288">
                  <c:v>5.9664999999999999</c:v>
                </c:pt>
                <c:pt idx="5289">
                  <c:v>5.968</c:v>
                </c:pt>
                <c:pt idx="5290">
                  <c:v>5.97</c:v>
                </c:pt>
                <c:pt idx="5291">
                  <c:v>5.9710000000000001</c:v>
                </c:pt>
                <c:pt idx="5292">
                  <c:v>5.9725000000000001</c:v>
                </c:pt>
                <c:pt idx="5293">
                  <c:v>5.9749999999999996</c:v>
                </c:pt>
                <c:pt idx="5294">
                  <c:v>5.9764999999999997</c:v>
                </c:pt>
                <c:pt idx="5295">
                  <c:v>5.9785000000000004</c:v>
                </c:pt>
                <c:pt idx="5296">
                  <c:v>5.9805000000000001</c:v>
                </c:pt>
                <c:pt idx="5297">
                  <c:v>5.9824999999999999</c:v>
                </c:pt>
                <c:pt idx="5298">
                  <c:v>5.984</c:v>
                </c:pt>
                <c:pt idx="5299">
                  <c:v>5.9855</c:v>
                </c:pt>
                <c:pt idx="5300">
                  <c:v>5.9870000000000001</c:v>
                </c:pt>
                <c:pt idx="5301">
                  <c:v>5.9889999999999999</c:v>
                </c:pt>
                <c:pt idx="5302">
                  <c:v>5.9909999999999997</c:v>
                </c:pt>
                <c:pt idx="5303">
                  <c:v>5.9924999999999997</c:v>
                </c:pt>
                <c:pt idx="5304">
                  <c:v>5.9939999999999998</c:v>
                </c:pt>
                <c:pt idx="5305">
                  <c:v>5.9960000000000004</c:v>
                </c:pt>
                <c:pt idx="5306">
                  <c:v>5.9974999999999996</c:v>
                </c:pt>
                <c:pt idx="5307">
                  <c:v>5.9989999999999997</c:v>
                </c:pt>
                <c:pt idx="5308">
                  <c:v>6.0010000000000003</c:v>
                </c:pt>
                <c:pt idx="5309">
                  <c:v>6.0030000000000001</c:v>
                </c:pt>
                <c:pt idx="5310">
                  <c:v>6.0045000000000002</c:v>
                </c:pt>
                <c:pt idx="5311">
                  <c:v>6.0060000000000002</c:v>
                </c:pt>
                <c:pt idx="5312">
                  <c:v>6.0075000000000003</c:v>
                </c:pt>
                <c:pt idx="5313">
                  <c:v>6.0095000000000001</c:v>
                </c:pt>
                <c:pt idx="5314">
                  <c:v>6.0114999999999998</c:v>
                </c:pt>
                <c:pt idx="5315">
                  <c:v>6.0129999999999999</c:v>
                </c:pt>
                <c:pt idx="5316">
                  <c:v>6.0149999999999997</c:v>
                </c:pt>
                <c:pt idx="5317">
                  <c:v>6.0164999999999997</c:v>
                </c:pt>
                <c:pt idx="5318">
                  <c:v>6.0179999999999998</c:v>
                </c:pt>
                <c:pt idx="5319">
                  <c:v>6.02</c:v>
                </c:pt>
                <c:pt idx="5320">
                  <c:v>6.0220000000000002</c:v>
                </c:pt>
                <c:pt idx="5321">
                  <c:v>6.0235000000000003</c:v>
                </c:pt>
                <c:pt idx="5322">
                  <c:v>6.0255000000000001</c:v>
                </c:pt>
                <c:pt idx="5323">
                  <c:v>6.0270000000000001</c:v>
                </c:pt>
                <c:pt idx="5324">
                  <c:v>6.0289999999999999</c:v>
                </c:pt>
                <c:pt idx="5325">
                  <c:v>6.0305</c:v>
                </c:pt>
                <c:pt idx="5326">
                  <c:v>6.0324999999999998</c:v>
                </c:pt>
                <c:pt idx="5327">
                  <c:v>6.0345000000000004</c:v>
                </c:pt>
                <c:pt idx="5328">
                  <c:v>6.0359999999999996</c:v>
                </c:pt>
                <c:pt idx="5329">
                  <c:v>6.0374999999999996</c:v>
                </c:pt>
                <c:pt idx="5330">
                  <c:v>6.0389999999999997</c:v>
                </c:pt>
                <c:pt idx="5331">
                  <c:v>6.04</c:v>
                </c:pt>
                <c:pt idx="5332">
                  <c:v>6.0419999999999998</c:v>
                </c:pt>
                <c:pt idx="5333">
                  <c:v>6.0439999999999996</c:v>
                </c:pt>
                <c:pt idx="5334">
                  <c:v>6.0454999999999997</c:v>
                </c:pt>
                <c:pt idx="5335">
                  <c:v>6.0469999999999997</c:v>
                </c:pt>
                <c:pt idx="5336">
                  <c:v>6.0484999999999998</c:v>
                </c:pt>
                <c:pt idx="5337">
                  <c:v>6.0510000000000002</c:v>
                </c:pt>
                <c:pt idx="5338">
                  <c:v>6.0519999999999996</c:v>
                </c:pt>
                <c:pt idx="5339">
                  <c:v>6.0540000000000003</c:v>
                </c:pt>
                <c:pt idx="5340">
                  <c:v>6.056</c:v>
                </c:pt>
                <c:pt idx="5341">
                  <c:v>6.0579999999999998</c:v>
                </c:pt>
                <c:pt idx="5342">
                  <c:v>6.0594999999999999</c:v>
                </c:pt>
                <c:pt idx="5343">
                  <c:v>6.0605000000000002</c:v>
                </c:pt>
                <c:pt idx="5344">
                  <c:v>6.0620000000000003</c:v>
                </c:pt>
                <c:pt idx="5345">
                  <c:v>6.0640000000000001</c:v>
                </c:pt>
                <c:pt idx="5346">
                  <c:v>6.0659999999999998</c:v>
                </c:pt>
                <c:pt idx="5347">
                  <c:v>6.0679999999999996</c:v>
                </c:pt>
                <c:pt idx="5348">
                  <c:v>6.0694999999999997</c:v>
                </c:pt>
                <c:pt idx="5349">
                  <c:v>6.0709999999999997</c:v>
                </c:pt>
                <c:pt idx="5350">
                  <c:v>6.0720000000000001</c:v>
                </c:pt>
                <c:pt idx="5351">
                  <c:v>6.0739999999999998</c:v>
                </c:pt>
                <c:pt idx="5352">
                  <c:v>6.0754999999999999</c:v>
                </c:pt>
                <c:pt idx="5353">
                  <c:v>6.077</c:v>
                </c:pt>
                <c:pt idx="5354">
                  <c:v>6.0789999999999997</c:v>
                </c:pt>
                <c:pt idx="5355">
                  <c:v>6.0804999999999998</c:v>
                </c:pt>
                <c:pt idx="5356">
                  <c:v>6.0819999999999999</c:v>
                </c:pt>
                <c:pt idx="5357">
                  <c:v>6.0839999999999996</c:v>
                </c:pt>
                <c:pt idx="5358">
                  <c:v>6.0854999999999997</c:v>
                </c:pt>
                <c:pt idx="5359">
                  <c:v>6.0875000000000004</c:v>
                </c:pt>
                <c:pt idx="5360">
                  <c:v>6.0895000000000001</c:v>
                </c:pt>
                <c:pt idx="5361">
                  <c:v>6.0910000000000002</c:v>
                </c:pt>
                <c:pt idx="5362">
                  <c:v>6.0925000000000002</c:v>
                </c:pt>
                <c:pt idx="5363">
                  <c:v>6.0940000000000003</c:v>
                </c:pt>
                <c:pt idx="5364">
                  <c:v>6.0955000000000004</c:v>
                </c:pt>
                <c:pt idx="5365">
                  <c:v>6.0970000000000004</c:v>
                </c:pt>
                <c:pt idx="5366">
                  <c:v>6.0990000000000002</c:v>
                </c:pt>
                <c:pt idx="5367">
                  <c:v>6.1005000000000003</c:v>
                </c:pt>
                <c:pt idx="5368">
                  <c:v>6.1020000000000003</c:v>
                </c:pt>
                <c:pt idx="5369">
                  <c:v>6.1040000000000001</c:v>
                </c:pt>
                <c:pt idx="5370">
                  <c:v>6.1050000000000004</c:v>
                </c:pt>
                <c:pt idx="5371">
                  <c:v>6.1064999999999996</c:v>
                </c:pt>
                <c:pt idx="5372">
                  <c:v>6.1085000000000003</c:v>
                </c:pt>
                <c:pt idx="5373">
                  <c:v>6.1105</c:v>
                </c:pt>
                <c:pt idx="5374">
                  <c:v>6.1120000000000001</c:v>
                </c:pt>
                <c:pt idx="5375">
                  <c:v>6.1139999999999999</c:v>
                </c:pt>
                <c:pt idx="5376">
                  <c:v>6.1150000000000002</c:v>
                </c:pt>
                <c:pt idx="5377">
                  <c:v>6.1165000000000003</c:v>
                </c:pt>
                <c:pt idx="5378">
                  <c:v>6.1174999999999997</c:v>
                </c:pt>
                <c:pt idx="5379">
                  <c:v>6.12</c:v>
                </c:pt>
                <c:pt idx="5380">
                  <c:v>6.1219999999999999</c:v>
                </c:pt>
                <c:pt idx="5381">
                  <c:v>6.1239999999999997</c:v>
                </c:pt>
                <c:pt idx="5382">
                  <c:v>6.125</c:v>
                </c:pt>
                <c:pt idx="5383">
                  <c:v>6.1265000000000001</c:v>
                </c:pt>
                <c:pt idx="5384">
                  <c:v>6.1275000000000004</c:v>
                </c:pt>
                <c:pt idx="5385">
                  <c:v>6.1289999999999996</c:v>
                </c:pt>
                <c:pt idx="5386">
                  <c:v>6.1310000000000002</c:v>
                </c:pt>
                <c:pt idx="5387">
                  <c:v>6.1319999999999997</c:v>
                </c:pt>
                <c:pt idx="5388">
                  <c:v>6.1340000000000003</c:v>
                </c:pt>
                <c:pt idx="5389">
                  <c:v>6.1355000000000004</c:v>
                </c:pt>
                <c:pt idx="5390">
                  <c:v>6.1369999999999996</c:v>
                </c:pt>
                <c:pt idx="5391">
                  <c:v>6.1384999999999996</c:v>
                </c:pt>
                <c:pt idx="5392">
                  <c:v>6.14</c:v>
                </c:pt>
                <c:pt idx="5393">
                  <c:v>6.1420000000000003</c:v>
                </c:pt>
                <c:pt idx="5394">
                  <c:v>6.1435000000000004</c:v>
                </c:pt>
                <c:pt idx="5395">
                  <c:v>6.1449999999999996</c:v>
                </c:pt>
                <c:pt idx="5396">
                  <c:v>6.1470000000000002</c:v>
                </c:pt>
                <c:pt idx="5397">
                  <c:v>6.1485000000000003</c:v>
                </c:pt>
                <c:pt idx="5398">
                  <c:v>6.1494999999999997</c:v>
                </c:pt>
                <c:pt idx="5399">
                  <c:v>6.1509999999999998</c:v>
                </c:pt>
                <c:pt idx="5400">
                  <c:v>6.1524999999999999</c:v>
                </c:pt>
                <c:pt idx="5401">
                  <c:v>6.1539999999999999</c:v>
                </c:pt>
                <c:pt idx="5402">
                  <c:v>6.1559999999999997</c:v>
                </c:pt>
                <c:pt idx="5403">
                  <c:v>6.1580000000000004</c:v>
                </c:pt>
                <c:pt idx="5404">
                  <c:v>6.1595000000000004</c:v>
                </c:pt>
                <c:pt idx="5405">
                  <c:v>6.1609999999999996</c:v>
                </c:pt>
                <c:pt idx="5406">
                  <c:v>6.1619999999999999</c:v>
                </c:pt>
                <c:pt idx="5407">
                  <c:v>6.1635</c:v>
                </c:pt>
                <c:pt idx="5408">
                  <c:v>6.165</c:v>
                </c:pt>
                <c:pt idx="5409">
                  <c:v>6.1665000000000001</c:v>
                </c:pt>
                <c:pt idx="5410">
                  <c:v>6.1680000000000001</c:v>
                </c:pt>
                <c:pt idx="5411">
                  <c:v>6.17</c:v>
                </c:pt>
                <c:pt idx="5412">
                  <c:v>6.1710000000000003</c:v>
                </c:pt>
                <c:pt idx="5413">
                  <c:v>6.1725000000000003</c:v>
                </c:pt>
                <c:pt idx="5414">
                  <c:v>6.1740000000000004</c:v>
                </c:pt>
                <c:pt idx="5415">
                  <c:v>6.1755000000000004</c:v>
                </c:pt>
                <c:pt idx="5416">
                  <c:v>6.1769999999999996</c:v>
                </c:pt>
                <c:pt idx="5417">
                  <c:v>6.1790000000000003</c:v>
                </c:pt>
                <c:pt idx="5418">
                  <c:v>6.181</c:v>
                </c:pt>
                <c:pt idx="5419">
                  <c:v>6.1825000000000001</c:v>
                </c:pt>
                <c:pt idx="5420">
                  <c:v>6.1840000000000002</c:v>
                </c:pt>
                <c:pt idx="5421">
                  <c:v>6.1849999999999996</c:v>
                </c:pt>
                <c:pt idx="5422">
                  <c:v>6.1864999999999997</c:v>
                </c:pt>
                <c:pt idx="5423">
                  <c:v>6.1885000000000003</c:v>
                </c:pt>
                <c:pt idx="5424">
                  <c:v>6.19</c:v>
                </c:pt>
                <c:pt idx="5425">
                  <c:v>6.1924999999999999</c:v>
                </c:pt>
                <c:pt idx="5426">
                  <c:v>6.1944999999999997</c:v>
                </c:pt>
                <c:pt idx="5427">
                  <c:v>6.1955</c:v>
                </c:pt>
                <c:pt idx="5428">
                  <c:v>6.1970000000000001</c:v>
                </c:pt>
                <c:pt idx="5429">
                  <c:v>6.1985000000000001</c:v>
                </c:pt>
                <c:pt idx="5430">
                  <c:v>6.1994999999999996</c:v>
                </c:pt>
                <c:pt idx="5431">
                  <c:v>6.2009999999999996</c:v>
                </c:pt>
                <c:pt idx="5432">
                  <c:v>6.2030000000000003</c:v>
                </c:pt>
                <c:pt idx="5433">
                  <c:v>6.2045000000000003</c:v>
                </c:pt>
                <c:pt idx="5434">
                  <c:v>6.2060000000000004</c:v>
                </c:pt>
                <c:pt idx="5435">
                  <c:v>6.2080000000000002</c:v>
                </c:pt>
                <c:pt idx="5436">
                  <c:v>6.21</c:v>
                </c:pt>
                <c:pt idx="5437">
                  <c:v>6.2110000000000003</c:v>
                </c:pt>
                <c:pt idx="5438">
                  <c:v>6.2125000000000004</c:v>
                </c:pt>
                <c:pt idx="5439">
                  <c:v>6.2140000000000004</c:v>
                </c:pt>
                <c:pt idx="5440">
                  <c:v>6.2154999999999996</c:v>
                </c:pt>
                <c:pt idx="5441">
                  <c:v>6.2169999999999996</c:v>
                </c:pt>
                <c:pt idx="5442">
                  <c:v>6.2184999999999997</c:v>
                </c:pt>
                <c:pt idx="5443">
                  <c:v>6.2195</c:v>
                </c:pt>
                <c:pt idx="5444">
                  <c:v>6.2210000000000001</c:v>
                </c:pt>
                <c:pt idx="5445">
                  <c:v>6.2220000000000004</c:v>
                </c:pt>
                <c:pt idx="5446">
                  <c:v>6.2234999999999996</c:v>
                </c:pt>
                <c:pt idx="5447">
                  <c:v>6.2249999999999996</c:v>
                </c:pt>
                <c:pt idx="5448">
                  <c:v>6.2264999999999997</c:v>
                </c:pt>
                <c:pt idx="5449">
                  <c:v>6.2275</c:v>
                </c:pt>
                <c:pt idx="5450">
                  <c:v>6.2290000000000001</c:v>
                </c:pt>
                <c:pt idx="5451">
                  <c:v>6.2305000000000001</c:v>
                </c:pt>
                <c:pt idx="5452">
                  <c:v>6.2320000000000002</c:v>
                </c:pt>
                <c:pt idx="5453">
                  <c:v>6.2335000000000003</c:v>
                </c:pt>
                <c:pt idx="5454">
                  <c:v>6.2344999999999997</c:v>
                </c:pt>
                <c:pt idx="5455">
                  <c:v>6.2355</c:v>
                </c:pt>
                <c:pt idx="5456">
                  <c:v>6.2370000000000001</c:v>
                </c:pt>
                <c:pt idx="5457">
                  <c:v>6.2385000000000002</c:v>
                </c:pt>
                <c:pt idx="5458">
                  <c:v>6.24</c:v>
                </c:pt>
                <c:pt idx="5459">
                  <c:v>6.2415000000000003</c:v>
                </c:pt>
                <c:pt idx="5460">
                  <c:v>6.2435</c:v>
                </c:pt>
                <c:pt idx="5461">
                  <c:v>6.2450000000000001</c:v>
                </c:pt>
                <c:pt idx="5462">
                  <c:v>6.2460000000000004</c:v>
                </c:pt>
                <c:pt idx="5463">
                  <c:v>6.2469999999999999</c:v>
                </c:pt>
                <c:pt idx="5464">
                  <c:v>6.2480000000000002</c:v>
                </c:pt>
                <c:pt idx="5465">
                  <c:v>6.2495000000000003</c:v>
                </c:pt>
                <c:pt idx="5466">
                  <c:v>6.2510000000000003</c:v>
                </c:pt>
                <c:pt idx="5467">
                  <c:v>6.2519999999999998</c:v>
                </c:pt>
                <c:pt idx="5468">
                  <c:v>6.2534999999999998</c:v>
                </c:pt>
                <c:pt idx="5469">
                  <c:v>6.2554999999999996</c:v>
                </c:pt>
                <c:pt idx="5470">
                  <c:v>6.2569999999999997</c:v>
                </c:pt>
                <c:pt idx="5471">
                  <c:v>6.2584999999999997</c:v>
                </c:pt>
                <c:pt idx="5472">
                  <c:v>6.26</c:v>
                </c:pt>
                <c:pt idx="5473">
                  <c:v>6.2610000000000001</c:v>
                </c:pt>
                <c:pt idx="5474">
                  <c:v>6.2625000000000002</c:v>
                </c:pt>
                <c:pt idx="5475">
                  <c:v>6.2629999999999999</c:v>
                </c:pt>
                <c:pt idx="5476">
                  <c:v>6.2649999999999997</c:v>
                </c:pt>
                <c:pt idx="5477">
                  <c:v>6.266</c:v>
                </c:pt>
                <c:pt idx="5478">
                  <c:v>6.2670000000000003</c:v>
                </c:pt>
                <c:pt idx="5479">
                  <c:v>6.2685000000000004</c:v>
                </c:pt>
                <c:pt idx="5480">
                  <c:v>6.27</c:v>
                </c:pt>
                <c:pt idx="5481">
                  <c:v>6.2714999999999996</c:v>
                </c:pt>
                <c:pt idx="5482">
                  <c:v>6.2729999999999997</c:v>
                </c:pt>
                <c:pt idx="5483">
                  <c:v>6.2744999999999997</c:v>
                </c:pt>
                <c:pt idx="5484">
                  <c:v>6.2755000000000001</c:v>
                </c:pt>
                <c:pt idx="5485">
                  <c:v>6.2770000000000001</c:v>
                </c:pt>
                <c:pt idx="5486">
                  <c:v>6.2779999999999996</c:v>
                </c:pt>
                <c:pt idx="5487">
                  <c:v>6.2794999999999996</c:v>
                </c:pt>
                <c:pt idx="5488">
                  <c:v>6.2809999999999997</c:v>
                </c:pt>
                <c:pt idx="5489">
                  <c:v>6.2824999999999998</c:v>
                </c:pt>
                <c:pt idx="5490">
                  <c:v>6.2835000000000001</c:v>
                </c:pt>
                <c:pt idx="5491">
                  <c:v>6.2845000000000004</c:v>
                </c:pt>
                <c:pt idx="5492">
                  <c:v>6.2859999999999996</c:v>
                </c:pt>
                <c:pt idx="5493">
                  <c:v>6.2869999999999999</c:v>
                </c:pt>
                <c:pt idx="5494">
                  <c:v>6.2880000000000003</c:v>
                </c:pt>
                <c:pt idx="5495">
                  <c:v>6.2889999999999997</c:v>
                </c:pt>
                <c:pt idx="5496">
                  <c:v>6.2904999999999998</c:v>
                </c:pt>
                <c:pt idx="5497">
                  <c:v>6.2919999999999998</c:v>
                </c:pt>
                <c:pt idx="5498">
                  <c:v>6.2934999999999999</c:v>
                </c:pt>
                <c:pt idx="5499">
                  <c:v>6.2949999999999999</c:v>
                </c:pt>
                <c:pt idx="5500">
                  <c:v>6.2960000000000003</c:v>
                </c:pt>
                <c:pt idx="5501">
                  <c:v>6.2965</c:v>
                </c:pt>
                <c:pt idx="5502">
                  <c:v>6.298</c:v>
                </c:pt>
                <c:pt idx="5503">
                  <c:v>6.2990000000000004</c:v>
                </c:pt>
                <c:pt idx="5504">
                  <c:v>6.3</c:v>
                </c:pt>
                <c:pt idx="5505">
                  <c:v>6.3010000000000002</c:v>
                </c:pt>
                <c:pt idx="5506">
                  <c:v>6.3019999999999996</c:v>
                </c:pt>
                <c:pt idx="5507">
                  <c:v>6.3040000000000003</c:v>
                </c:pt>
                <c:pt idx="5508">
                  <c:v>6.3049999999999997</c:v>
                </c:pt>
                <c:pt idx="5509">
                  <c:v>6.306</c:v>
                </c:pt>
                <c:pt idx="5510">
                  <c:v>6.3070000000000004</c:v>
                </c:pt>
                <c:pt idx="5511">
                  <c:v>6.3085000000000004</c:v>
                </c:pt>
                <c:pt idx="5512">
                  <c:v>6.3094999999999999</c:v>
                </c:pt>
                <c:pt idx="5513">
                  <c:v>6.3105000000000002</c:v>
                </c:pt>
                <c:pt idx="5514">
                  <c:v>6.3114999999999997</c:v>
                </c:pt>
                <c:pt idx="5515">
                  <c:v>6.3125</c:v>
                </c:pt>
                <c:pt idx="5516">
                  <c:v>6.3135000000000003</c:v>
                </c:pt>
                <c:pt idx="5517">
                  <c:v>6.3144999999999998</c:v>
                </c:pt>
                <c:pt idx="5518">
                  <c:v>6.3159999999999998</c:v>
                </c:pt>
                <c:pt idx="5519">
                  <c:v>6.3164999999999996</c:v>
                </c:pt>
                <c:pt idx="5520">
                  <c:v>6.3174999999999999</c:v>
                </c:pt>
                <c:pt idx="5521">
                  <c:v>6.319</c:v>
                </c:pt>
                <c:pt idx="5522">
                  <c:v>6.32</c:v>
                </c:pt>
                <c:pt idx="5523">
                  <c:v>6.3205</c:v>
                </c:pt>
                <c:pt idx="5524">
                  <c:v>6.3215000000000003</c:v>
                </c:pt>
                <c:pt idx="5525">
                  <c:v>6.3224999999999998</c:v>
                </c:pt>
                <c:pt idx="5526">
                  <c:v>6.3239999999999998</c:v>
                </c:pt>
                <c:pt idx="5527">
                  <c:v>6.3254999999999999</c:v>
                </c:pt>
                <c:pt idx="5528">
                  <c:v>6.327</c:v>
                </c:pt>
                <c:pt idx="5529">
                  <c:v>6.3285</c:v>
                </c:pt>
                <c:pt idx="5530">
                  <c:v>6.3295000000000003</c:v>
                </c:pt>
                <c:pt idx="5531">
                  <c:v>6.3304999999999998</c:v>
                </c:pt>
                <c:pt idx="5532">
                  <c:v>6.3315000000000001</c:v>
                </c:pt>
                <c:pt idx="5533">
                  <c:v>6.3324999999999996</c:v>
                </c:pt>
                <c:pt idx="5534">
                  <c:v>6.3334999999999999</c:v>
                </c:pt>
                <c:pt idx="5535">
                  <c:v>6.335</c:v>
                </c:pt>
                <c:pt idx="5536">
                  <c:v>6.3369999999999997</c:v>
                </c:pt>
                <c:pt idx="5537">
                  <c:v>6.3380000000000001</c:v>
                </c:pt>
                <c:pt idx="5538">
                  <c:v>6.3390000000000004</c:v>
                </c:pt>
                <c:pt idx="5539">
                  <c:v>6.34</c:v>
                </c:pt>
                <c:pt idx="5540">
                  <c:v>6.3410000000000002</c:v>
                </c:pt>
                <c:pt idx="5541">
                  <c:v>6.3425000000000002</c:v>
                </c:pt>
                <c:pt idx="5542">
                  <c:v>6.3434999999999997</c:v>
                </c:pt>
                <c:pt idx="5543">
                  <c:v>6.3460000000000001</c:v>
                </c:pt>
                <c:pt idx="5544">
                  <c:v>6.3985000000000003</c:v>
                </c:pt>
                <c:pt idx="5545">
                  <c:v>6.399</c:v>
                </c:pt>
                <c:pt idx="5546">
                  <c:v>6.4</c:v>
                </c:pt>
                <c:pt idx="5547">
                  <c:v>6.4005000000000001</c:v>
                </c:pt>
                <c:pt idx="5548">
                  <c:v>6.4015000000000004</c:v>
                </c:pt>
                <c:pt idx="5549">
                  <c:v>6.4024999999999999</c:v>
                </c:pt>
                <c:pt idx="5550">
                  <c:v>6.4035000000000002</c:v>
                </c:pt>
                <c:pt idx="5551">
                  <c:v>6.4050000000000002</c:v>
                </c:pt>
                <c:pt idx="5552">
                  <c:v>6.4059999999999997</c:v>
                </c:pt>
                <c:pt idx="5553">
                  <c:v>6.407</c:v>
                </c:pt>
                <c:pt idx="5554">
                  <c:v>6.4085000000000001</c:v>
                </c:pt>
                <c:pt idx="5555">
                  <c:v>6.41</c:v>
                </c:pt>
                <c:pt idx="5556">
                  <c:v>6.4109999999999996</c:v>
                </c:pt>
                <c:pt idx="5557">
                  <c:v>6.4124999999999996</c:v>
                </c:pt>
                <c:pt idx="5558">
                  <c:v>6.4139999999999997</c:v>
                </c:pt>
                <c:pt idx="5559">
                  <c:v>6.4154999999999998</c:v>
                </c:pt>
                <c:pt idx="5560">
                  <c:v>6.4160000000000004</c:v>
                </c:pt>
                <c:pt idx="5561">
                  <c:v>6.4169999999999998</c:v>
                </c:pt>
                <c:pt idx="5562">
                  <c:v>6.4180000000000001</c:v>
                </c:pt>
                <c:pt idx="5563">
                  <c:v>6.4189999999999996</c:v>
                </c:pt>
                <c:pt idx="5564">
                  <c:v>6.4210000000000003</c:v>
                </c:pt>
                <c:pt idx="5565">
                  <c:v>6.4219999999999997</c:v>
                </c:pt>
                <c:pt idx="5566">
                  <c:v>6.4234999999999998</c:v>
                </c:pt>
                <c:pt idx="5567">
                  <c:v>6.4245000000000001</c:v>
                </c:pt>
                <c:pt idx="5568">
                  <c:v>6.4249999999999998</c:v>
                </c:pt>
                <c:pt idx="5569">
                  <c:v>6.4264999999999999</c:v>
                </c:pt>
                <c:pt idx="5570">
                  <c:v>6.4275000000000002</c:v>
                </c:pt>
                <c:pt idx="5571">
                  <c:v>6.4290000000000003</c:v>
                </c:pt>
                <c:pt idx="5572">
                  <c:v>6.431</c:v>
                </c:pt>
                <c:pt idx="5573">
                  <c:v>6.4329999999999998</c:v>
                </c:pt>
                <c:pt idx="5574">
                  <c:v>6.4349999999999996</c:v>
                </c:pt>
                <c:pt idx="5575">
                  <c:v>6.4364999999999997</c:v>
                </c:pt>
                <c:pt idx="5576">
                  <c:v>6.4375</c:v>
                </c:pt>
                <c:pt idx="5577">
                  <c:v>6.4390000000000001</c:v>
                </c:pt>
                <c:pt idx="5578">
                  <c:v>6.4394999999999998</c:v>
                </c:pt>
                <c:pt idx="5579">
                  <c:v>6.4409999999999998</c:v>
                </c:pt>
                <c:pt idx="5580">
                  <c:v>6.4424999999999999</c:v>
                </c:pt>
                <c:pt idx="5581">
                  <c:v>6.4444999999999997</c:v>
                </c:pt>
                <c:pt idx="5582">
                  <c:v>6.4465000000000003</c:v>
                </c:pt>
                <c:pt idx="5583">
                  <c:v>6.4480000000000004</c:v>
                </c:pt>
                <c:pt idx="5584">
                  <c:v>6.4494999999999996</c:v>
                </c:pt>
                <c:pt idx="5585">
                  <c:v>6.4509999999999996</c:v>
                </c:pt>
                <c:pt idx="5586">
                  <c:v>6.452</c:v>
                </c:pt>
                <c:pt idx="5587">
                  <c:v>6.4535</c:v>
                </c:pt>
                <c:pt idx="5588">
                  <c:v>6.4554999999999998</c:v>
                </c:pt>
                <c:pt idx="5589">
                  <c:v>6.4569999999999999</c:v>
                </c:pt>
                <c:pt idx="5590">
                  <c:v>6.4589999999999996</c:v>
                </c:pt>
                <c:pt idx="5591">
                  <c:v>6.4604999999999997</c:v>
                </c:pt>
                <c:pt idx="5592">
                  <c:v>6.4625000000000004</c:v>
                </c:pt>
                <c:pt idx="5593">
                  <c:v>6.4640000000000004</c:v>
                </c:pt>
                <c:pt idx="5594">
                  <c:v>6.4649999999999999</c:v>
                </c:pt>
                <c:pt idx="5595">
                  <c:v>6.4654999999999996</c:v>
                </c:pt>
                <c:pt idx="5596">
                  <c:v>6.4669999999999996</c:v>
                </c:pt>
                <c:pt idx="5597">
                  <c:v>6.4684999999999997</c:v>
                </c:pt>
                <c:pt idx="5598">
                  <c:v>6.47</c:v>
                </c:pt>
                <c:pt idx="5599">
                  <c:v>6.4714999999999998</c:v>
                </c:pt>
                <c:pt idx="5600">
                  <c:v>6.4729999999999999</c:v>
                </c:pt>
                <c:pt idx="5601">
                  <c:v>6.4749999999999996</c:v>
                </c:pt>
                <c:pt idx="5602">
                  <c:v>6.4775</c:v>
                </c:pt>
                <c:pt idx="5603">
                  <c:v>6.4790000000000001</c:v>
                </c:pt>
                <c:pt idx="5604">
                  <c:v>6.48</c:v>
                </c:pt>
                <c:pt idx="5605">
                  <c:v>6.4814999999999996</c:v>
                </c:pt>
                <c:pt idx="5606">
                  <c:v>6.4824999999999999</c:v>
                </c:pt>
                <c:pt idx="5607">
                  <c:v>6.484</c:v>
                </c:pt>
                <c:pt idx="5608">
                  <c:v>6.4855</c:v>
                </c:pt>
                <c:pt idx="5609">
                  <c:v>6.4865000000000004</c:v>
                </c:pt>
                <c:pt idx="5610">
                  <c:v>6.4880000000000004</c:v>
                </c:pt>
                <c:pt idx="5611">
                  <c:v>6.4885000000000002</c:v>
                </c:pt>
                <c:pt idx="5612">
                  <c:v>6.4894999999999996</c:v>
                </c:pt>
                <c:pt idx="5613">
                  <c:v>6.4909999999999997</c:v>
                </c:pt>
                <c:pt idx="5614">
                  <c:v>6.4924999999999997</c:v>
                </c:pt>
                <c:pt idx="5615">
                  <c:v>6.4939999999999998</c:v>
                </c:pt>
                <c:pt idx="5616">
                  <c:v>6.4954999999999998</c:v>
                </c:pt>
                <c:pt idx="5617">
                  <c:v>6.4974999999999996</c:v>
                </c:pt>
                <c:pt idx="5618">
                  <c:v>6.4989999999999997</c:v>
                </c:pt>
                <c:pt idx="5619">
                  <c:v>6.5004999999999997</c:v>
                </c:pt>
                <c:pt idx="5620">
                  <c:v>6.5015000000000001</c:v>
                </c:pt>
                <c:pt idx="5621">
                  <c:v>6.5025000000000004</c:v>
                </c:pt>
                <c:pt idx="5622">
                  <c:v>6.5039999999999996</c:v>
                </c:pt>
                <c:pt idx="5623">
                  <c:v>6.5054999999999996</c:v>
                </c:pt>
                <c:pt idx="5624">
                  <c:v>6.5075000000000003</c:v>
                </c:pt>
                <c:pt idx="5625">
                  <c:v>6.5095000000000001</c:v>
                </c:pt>
                <c:pt idx="5626">
                  <c:v>6.5110000000000001</c:v>
                </c:pt>
                <c:pt idx="5627">
                  <c:v>6.5119999999999996</c:v>
                </c:pt>
                <c:pt idx="5628">
                  <c:v>6.5140000000000002</c:v>
                </c:pt>
                <c:pt idx="5629">
                  <c:v>6.5149999999999997</c:v>
                </c:pt>
                <c:pt idx="5630">
                  <c:v>6.5155000000000003</c:v>
                </c:pt>
                <c:pt idx="5631">
                  <c:v>6.5170000000000003</c:v>
                </c:pt>
                <c:pt idx="5632">
                  <c:v>6.5179999999999998</c:v>
                </c:pt>
                <c:pt idx="5633">
                  <c:v>6.5190000000000001</c:v>
                </c:pt>
                <c:pt idx="5634">
                  <c:v>6.5205000000000002</c:v>
                </c:pt>
                <c:pt idx="5635">
                  <c:v>6.5225</c:v>
                </c:pt>
                <c:pt idx="5636">
                  <c:v>6.5235000000000003</c:v>
                </c:pt>
                <c:pt idx="5637">
                  <c:v>6.5250000000000004</c:v>
                </c:pt>
                <c:pt idx="5638">
                  <c:v>6.5265000000000004</c:v>
                </c:pt>
                <c:pt idx="5639">
                  <c:v>6.5285000000000002</c:v>
                </c:pt>
                <c:pt idx="5640">
                  <c:v>6.5305</c:v>
                </c:pt>
                <c:pt idx="5641">
                  <c:v>6.532</c:v>
                </c:pt>
                <c:pt idx="5642">
                  <c:v>6.5339999999999998</c:v>
                </c:pt>
                <c:pt idx="5643">
                  <c:v>6.5350000000000001</c:v>
                </c:pt>
                <c:pt idx="5644">
                  <c:v>6.5365000000000002</c:v>
                </c:pt>
                <c:pt idx="5645">
                  <c:v>6.5380000000000003</c:v>
                </c:pt>
                <c:pt idx="5646">
                  <c:v>6.5395000000000003</c:v>
                </c:pt>
                <c:pt idx="5647">
                  <c:v>6.5410000000000004</c:v>
                </c:pt>
                <c:pt idx="5648">
                  <c:v>6.5419999999999998</c:v>
                </c:pt>
                <c:pt idx="5649">
                  <c:v>6.5430000000000001</c:v>
                </c:pt>
                <c:pt idx="5650">
                  <c:v>6.5445000000000002</c:v>
                </c:pt>
                <c:pt idx="5651">
                  <c:v>6.5460000000000003</c:v>
                </c:pt>
                <c:pt idx="5652">
                  <c:v>6.5469999999999997</c:v>
                </c:pt>
                <c:pt idx="5653">
                  <c:v>6.5490000000000004</c:v>
                </c:pt>
                <c:pt idx="5654">
                  <c:v>6.5510000000000002</c:v>
                </c:pt>
                <c:pt idx="5655">
                  <c:v>6.5525000000000002</c:v>
                </c:pt>
                <c:pt idx="5656">
                  <c:v>6.5540000000000003</c:v>
                </c:pt>
                <c:pt idx="5657">
                  <c:v>6.5549999999999997</c:v>
                </c:pt>
                <c:pt idx="5658">
                  <c:v>6.5895000000000001</c:v>
                </c:pt>
                <c:pt idx="5659">
                  <c:v>6.5919999999999996</c:v>
                </c:pt>
                <c:pt idx="5660">
                  <c:v>6.593</c:v>
                </c:pt>
                <c:pt idx="5661">
                  <c:v>6.5934999999999997</c:v>
                </c:pt>
                <c:pt idx="5662">
                  <c:v>6.5945</c:v>
                </c:pt>
                <c:pt idx="5663">
                  <c:v>6.5955000000000004</c:v>
                </c:pt>
                <c:pt idx="5664">
                  <c:v>6.5964999999999998</c:v>
                </c:pt>
                <c:pt idx="5665">
                  <c:v>6.5970000000000004</c:v>
                </c:pt>
                <c:pt idx="5666">
                  <c:v>6.5984999999999996</c:v>
                </c:pt>
                <c:pt idx="5667">
                  <c:v>6.6</c:v>
                </c:pt>
                <c:pt idx="5668">
                  <c:v>6.6035000000000004</c:v>
                </c:pt>
                <c:pt idx="5669">
                  <c:v>6.6055000000000001</c:v>
                </c:pt>
                <c:pt idx="5670">
                  <c:v>6.6064999999999996</c:v>
                </c:pt>
                <c:pt idx="5671">
                  <c:v>6.6079999999999997</c:v>
                </c:pt>
                <c:pt idx="5672">
                  <c:v>6.6094999999999997</c:v>
                </c:pt>
                <c:pt idx="5673">
                  <c:v>6.6109999999999998</c:v>
                </c:pt>
                <c:pt idx="5674">
                  <c:v>6.6124999999999998</c:v>
                </c:pt>
                <c:pt idx="5675">
                  <c:v>6.6144999999999996</c:v>
                </c:pt>
                <c:pt idx="5676">
                  <c:v>6.6154999999999999</c:v>
                </c:pt>
                <c:pt idx="5677">
                  <c:v>6.6165000000000003</c:v>
                </c:pt>
                <c:pt idx="5678">
                  <c:v>6.6174999999999997</c:v>
                </c:pt>
                <c:pt idx="5679">
                  <c:v>6.6189999999999998</c:v>
                </c:pt>
                <c:pt idx="5680">
                  <c:v>6.62</c:v>
                </c:pt>
                <c:pt idx="5681">
                  <c:v>6.6215000000000002</c:v>
                </c:pt>
                <c:pt idx="5682">
                  <c:v>6.6230000000000002</c:v>
                </c:pt>
                <c:pt idx="5683">
                  <c:v>6.6245000000000003</c:v>
                </c:pt>
                <c:pt idx="5684">
                  <c:v>6.6260000000000003</c:v>
                </c:pt>
                <c:pt idx="5685">
                  <c:v>6.6265000000000001</c:v>
                </c:pt>
                <c:pt idx="5686">
                  <c:v>6.6280000000000001</c:v>
                </c:pt>
                <c:pt idx="5687">
                  <c:v>6.6289999999999996</c:v>
                </c:pt>
                <c:pt idx="5688">
                  <c:v>6.6310000000000002</c:v>
                </c:pt>
                <c:pt idx="5689">
                  <c:v>6.6325000000000003</c:v>
                </c:pt>
                <c:pt idx="5690">
                  <c:v>6.6345000000000001</c:v>
                </c:pt>
                <c:pt idx="5691">
                  <c:v>6.6355000000000004</c:v>
                </c:pt>
                <c:pt idx="5692">
                  <c:v>6.6364999999999998</c:v>
                </c:pt>
                <c:pt idx="5693">
                  <c:v>6.6375000000000002</c:v>
                </c:pt>
                <c:pt idx="5694">
                  <c:v>6.6384999999999996</c:v>
                </c:pt>
                <c:pt idx="5695">
                  <c:v>6.64</c:v>
                </c:pt>
                <c:pt idx="5696">
                  <c:v>6.6425000000000001</c:v>
                </c:pt>
                <c:pt idx="5697">
                  <c:v>6.6435000000000004</c:v>
                </c:pt>
                <c:pt idx="5698">
                  <c:v>6.6449999999999996</c:v>
                </c:pt>
                <c:pt idx="5699">
                  <c:v>6.6459999999999999</c:v>
                </c:pt>
                <c:pt idx="5700">
                  <c:v>6.6475</c:v>
                </c:pt>
                <c:pt idx="5701">
                  <c:v>6.6485000000000003</c:v>
                </c:pt>
                <c:pt idx="5702">
                  <c:v>6.65</c:v>
                </c:pt>
                <c:pt idx="5703">
                  <c:v>6.6515000000000004</c:v>
                </c:pt>
                <c:pt idx="5704">
                  <c:v>6.6529999999999996</c:v>
                </c:pt>
                <c:pt idx="5705">
                  <c:v>6.6550000000000002</c:v>
                </c:pt>
                <c:pt idx="5706">
                  <c:v>6.657</c:v>
                </c:pt>
                <c:pt idx="5707">
                  <c:v>6.6580000000000004</c:v>
                </c:pt>
                <c:pt idx="5708">
                  <c:v>6.6589999999999998</c:v>
                </c:pt>
                <c:pt idx="5709">
                  <c:v>6.6604999999999999</c:v>
                </c:pt>
                <c:pt idx="5710">
                  <c:v>6.6619999999999999</c:v>
                </c:pt>
                <c:pt idx="5711">
                  <c:v>6.6635</c:v>
                </c:pt>
                <c:pt idx="5712">
                  <c:v>6.6654999999999998</c:v>
                </c:pt>
                <c:pt idx="5713">
                  <c:v>6.6669999999999998</c:v>
                </c:pt>
                <c:pt idx="5714">
                  <c:v>6.6684999999999999</c:v>
                </c:pt>
                <c:pt idx="5715">
                  <c:v>6.6695000000000002</c:v>
                </c:pt>
                <c:pt idx="5716">
                  <c:v>6.6704999999999997</c:v>
                </c:pt>
                <c:pt idx="5717">
                  <c:v>6.6715</c:v>
                </c:pt>
                <c:pt idx="5718">
                  <c:v>6.673</c:v>
                </c:pt>
                <c:pt idx="5719">
                  <c:v>6.6745000000000001</c:v>
                </c:pt>
                <c:pt idx="5720">
                  <c:v>6.6760000000000002</c:v>
                </c:pt>
                <c:pt idx="5721">
                  <c:v>6.6775000000000002</c:v>
                </c:pt>
                <c:pt idx="5722">
                  <c:v>6.6790000000000003</c:v>
                </c:pt>
                <c:pt idx="5723">
                  <c:v>6.68</c:v>
                </c:pt>
                <c:pt idx="5724">
                  <c:v>6.6820000000000004</c:v>
                </c:pt>
                <c:pt idx="5725">
                  <c:v>6.6829999999999998</c:v>
                </c:pt>
                <c:pt idx="5726">
                  <c:v>6.6840000000000002</c:v>
                </c:pt>
                <c:pt idx="5727">
                  <c:v>6.6859999999999999</c:v>
                </c:pt>
                <c:pt idx="5728">
                  <c:v>6.6879999999999997</c:v>
                </c:pt>
                <c:pt idx="5729">
                  <c:v>6.6894999999999998</c:v>
                </c:pt>
                <c:pt idx="5730">
                  <c:v>6.6909999999999998</c:v>
                </c:pt>
                <c:pt idx="5731">
                  <c:v>6.6920000000000002</c:v>
                </c:pt>
                <c:pt idx="5732">
                  <c:v>6.6935000000000002</c:v>
                </c:pt>
                <c:pt idx="5733">
                  <c:v>6.6955</c:v>
                </c:pt>
                <c:pt idx="5734">
                  <c:v>6.6970000000000001</c:v>
                </c:pt>
                <c:pt idx="5735">
                  <c:v>6.6985000000000001</c:v>
                </c:pt>
                <c:pt idx="5736">
                  <c:v>6.6994999999999996</c:v>
                </c:pt>
                <c:pt idx="5737">
                  <c:v>6.7</c:v>
                </c:pt>
                <c:pt idx="5738">
                  <c:v>6.7009999999999996</c:v>
                </c:pt>
                <c:pt idx="5739">
                  <c:v>6.7030000000000003</c:v>
                </c:pt>
                <c:pt idx="5740">
                  <c:v>6.7050000000000001</c:v>
                </c:pt>
                <c:pt idx="5741">
                  <c:v>6.7074999999999996</c:v>
                </c:pt>
                <c:pt idx="5742">
                  <c:v>6.7095000000000002</c:v>
                </c:pt>
                <c:pt idx="5743">
                  <c:v>6.7104999999999997</c:v>
                </c:pt>
                <c:pt idx="5744">
                  <c:v>6.7164999999999999</c:v>
                </c:pt>
                <c:pt idx="5745">
                  <c:v>6.72</c:v>
                </c:pt>
                <c:pt idx="5746">
                  <c:v>6.7220000000000004</c:v>
                </c:pt>
                <c:pt idx="5747">
                  <c:v>6.7229999999999999</c:v>
                </c:pt>
                <c:pt idx="5748">
                  <c:v>6.7240000000000002</c:v>
                </c:pt>
                <c:pt idx="5749">
                  <c:v>6.7249999999999996</c:v>
                </c:pt>
                <c:pt idx="5750">
                  <c:v>6.7255000000000003</c:v>
                </c:pt>
                <c:pt idx="5751">
                  <c:v>6.7270000000000003</c:v>
                </c:pt>
                <c:pt idx="5752">
                  <c:v>6.7285000000000004</c:v>
                </c:pt>
                <c:pt idx="5753">
                  <c:v>6.7305000000000001</c:v>
                </c:pt>
                <c:pt idx="5754">
                  <c:v>6.7324999999999999</c:v>
                </c:pt>
                <c:pt idx="5755">
                  <c:v>6.734</c:v>
                </c:pt>
                <c:pt idx="5756">
                  <c:v>6.7350000000000003</c:v>
                </c:pt>
                <c:pt idx="5757">
                  <c:v>6.7359999999999998</c:v>
                </c:pt>
                <c:pt idx="5758">
                  <c:v>6.7370000000000001</c:v>
                </c:pt>
                <c:pt idx="5759">
                  <c:v>6.7380000000000004</c:v>
                </c:pt>
                <c:pt idx="5760">
                  <c:v>6.7394999999999996</c:v>
                </c:pt>
                <c:pt idx="5761">
                  <c:v>6.7415000000000003</c:v>
                </c:pt>
                <c:pt idx="5762">
                  <c:v>6.7430000000000003</c:v>
                </c:pt>
                <c:pt idx="5763">
                  <c:v>6.7445000000000004</c:v>
                </c:pt>
                <c:pt idx="5764">
                  <c:v>6.7454999999999998</c:v>
                </c:pt>
                <c:pt idx="5765">
                  <c:v>6.7469999999999999</c:v>
                </c:pt>
                <c:pt idx="5766">
                  <c:v>6.7484999999999999</c:v>
                </c:pt>
                <c:pt idx="5767">
                  <c:v>6.7504999999999997</c:v>
                </c:pt>
                <c:pt idx="5768">
                  <c:v>6.7519999999999998</c:v>
                </c:pt>
                <c:pt idx="5769">
                  <c:v>6.7534999999999998</c:v>
                </c:pt>
                <c:pt idx="5770">
                  <c:v>6.7545000000000002</c:v>
                </c:pt>
                <c:pt idx="5771">
                  <c:v>6.7565</c:v>
                </c:pt>
                <c:pt idx="5772">
                  <c:v>6.7575000000000003</c:v>
                </c:pt>
                <c:pt idx="5773">
                  <c:v>6.7595000000000001</c:v>
                </c:pt>
                <c:pt idx="5774">
                  <c:v>6.7605000000000004</c:v>
                </c:pt>
                <c:pt idx="5775">
                  <c:v>6.7614999999999998</c:v>
                </c:pt>
                <c:pt idx="5776">
                  <c:v>6.7625000000000002</c:v>
                </c:pt>
                <c:pt idx="5777">
                  <c:v>6.7720000000000002</c:v>
                </c:pt>
                <c:pt idx="5778">
                  <c:v>6.774</c:v>
                </c:pt>
                <c:pt idx="5779">
                  <c:v>6.7750000000000004</c:v>
                </c:pt>
                <c:pt idx="5780">
                  <c:v>6.7765000000000004</c:v>
                </c:pt>
                <c:pt idx="5781">
                  <c:v>6.7774999999999999</c:v>
                </c:pt>
                <c:pt idx="5782">
                  <c:v>6.7785000000000002</c:v>
                </c:pt>
                <c:pt idx="5783">
                  <c:v>6.7805</c:v>
                </c:pt>
                <c:pt idx="5784">
                  <c:v>6.782</c:v>
                </c:pt>
                <c:pt idx="5785">
                  <c:v>6.7830000000000004</c:v>
                </c:pt>
                <c:pt idx="5786">
                  <c:v>6.7839999999999998</c:v>
                </c:pt>
                <c:pt idx="5787">
                  <c:v>6.7850000000000001</c:v>
                </c:pt>
                <c:pt idx="5788">
                  <c:v>6.7859999999999996</c:v>
                </c:pt>
                <c:pt idx="5789">
                  <c:v>6.7869999999999999</c:v>
                </c:pt>
                <c:pt idx="5790">
                  <c:v>6.7889999999999997</c:v>
                </c:pt>
                <c:pt idx="5791">
                  <c:v>6.7904999999999998</c:v>
                </c:pt>
                <c:pt idx="5792">
                  <c:v>6.7915000000000001</c:v>
                </c:pt>
                <c:pt idx="5793">
                  <c:v>6.7934999999999999</c:v>
                </c:pt>
                <c:pt idx="5794">
                  <c:v>6.7945000000000002</c:v>
                </c:pt>
                <c:pt idx="5795">
                  <c:v>6.7960000000000003</c:v>
                </c:pt>
                <c:pt idx="5796">
                  <c:v>6.7975000000000003</c:v>
                </c:pt>
                <c:pt idx="5797">
                  <c:v>6.798</c:v>
                </c:pt>
                <c:pt idx="5798">
                  <c:v>6.8</c:v>
                </c:pt>
                <c:pt idx="5799">
                  <c:v>6.8014999999999999</c:v>
                </c:pt>
                <c:pt idx="5800">
                  <c:v>6.8070000000000004</c:v>
                </c:pt>
                <c:pt idx="5801">
                  <c:v>6.8085000000000004</c:v>
                </c:pt>
                <c:pt idx="5802">
                  <c:v>6.81</c:v>
                </c:pt>
                <c:pt idx="5803">
                  <c:v>6.8114999999999997</c:v>
                </c:pt>
                <c:pt idx="5804">
                  <c:v>6.8129999999999997</c:v>
                </c:pt>
                <c:pt idx="5805">
                  <c:v>6.8144999999999998</c:v>
                </c:pt>
                <c:pt idx="5806">
                  <c:v>6.8159999999999998</c:v>
                </c:pt>
                <c:pt idx="5807">
                  <c:v>6.8170000000000002</c:v>
                </c:pt>
                <c:pt idx="5808">
                  <c:v>6.8185000000000002</c:v>
                </c:pt>
                <c:pt idx="5809">
                  <c:v>6.8194999999999997</c:v>
                </c:pt>
                <c:pt idx="5810">
                  <c:v>6.8215000000000003</c:v>
                </c:pt>
                <c:pt idx="5811">
                  <c:v>6.8224999999999998</c:v>
                </c:pt>
                <c:pt idx="5812">
                  <c:v>6.8244999999999996</c:v>
                </c:pt>
                <c:pt idx="5813">
                  <c:v>6.8254999999999999</c:v>
                </c:pt>
                <c:pt idx="5814">
                  <c:v>6.827</c:v>
                </c:pt>
                <c:pt idx="5815">
                  <c:v>6.8280000000000003</c:v>
                </c:pt>
                <c:pt idx="5816">
                  <c:v>6.83</c:v>
                </c:pt>
                <c:pt idx="5817">
                  <c:v>6.8319999999999999</c:v>
                </c:pt>
                <c:pt idx="5818">
                  <c:v>6.8334999999999999</c:v>
                </c:pt>
                <c:pt idx="5819">
                  <c:v>6.835</c:v>
                </c:pt>
                <c:pt idx="5820">
                  <c:v>6.8360000000000003</c:v>
                </c:pt>
                <c:pt idx="5821">
                  <c:v>6.8375000000000004</c:v>
                </c:pt>
                <c:pt idx="5822">
                  <c:v>6.8404999999999996</c:v>
                </c:pt>
                <c:pt idx="5823">
                  <c:v>6.8445</c:v>
                </c:pt>
                <c:pt idx="5824">
                  <c:v>6.8470000000000004</c:v>
                </c:pt>
                <c:pt idx="5825">
                  <c:v>6.8484999999999996</c:v>
                </c:pt>
                <c:pt idx="5826">
                  <c:v>6.8494999999999999</c:v>
                </c:pt>
                <c:pt idx="5827">
                  <c:v>6.851</c:v>
                </c:pt>
                <c:pt idx="5828">
                  <c:v>6.8520000000000003</c:v>
                </c:pt>
                <c:pt idx="5829">
                  <c:v>6.8540000000000001</c:v>
                </c:pt>
                <c:pt idx="5830">
                  <c:v>6.8555000000000001</c:v>
                </c:pt>
                <c:pt idx="5831">
                  <c:v>6.8570000000000002</c:v>
                </c:pt>
                <c:pt idx="5832">
                  <c:v>6.8585000000000003</c:v>
                </c:pt>
                <c:pt idx="5833">
                  <c:v>6.8594999999999997</c:v>
                </c:pt>
                <c:pt idx="5834">
                  <c:v>6.8605</c:v>
                </c:pt>
                <c:pt idx="5835">
                  <c:v>6.8615000000000004</c:v>
                </c:pt>
                <c:pt idx="5836">
                  <c:v>6.8635000000000002</c:v>
                </c:pt>
                <c:pt idx="5837">
                  <c:v>6.8659999999999997</c:v>
                </c:pt>
                <c:pt idx="5838">
                  <c:v>6.8680000000000003</c:v>
                </c:pt>
                <c:pt idx="5839">
                  <c:v>6.8689999999999998</c:v>
                </c:pt>
                <c:pt idx="5840">
                  <c:v>6.8704999999999998</c:v>
                </c:pt>
                <c:pt idx="5841">
                  <c:v>6.8745000000000003</c:v>
                </c:pt>
                <c:pt idx="5842">
                  <c:v>6.8754999999999997</c:v>
                </c:pt>
                <c:pt idx="5843">
                  <c:v>6.8775000000000004</c:v>
                </c:pt>
                <c:pt idx="5844">
                  <c:v>6.8795000000000002</c:v>
                </c:pt>
                <c:pt idx="5845">
                  <c:v>6.8804999999999996</c:v>
                </c:pt>
                <c:pt idx="5846">
                  <c:v>6.8825000000000003</c:v>
                </c:pt>
                <c:pt idx="5847">
                  <c:v>6.8834999999999997</c:v>
                </c:pt>
                <c:pt idx="5848">
                  <c:v>6.8845000000000001</c:v>
                </c:pt>
                <c:pt idx="5849">
                  <c:v>6.8860000000000001</c:v>
                </c:pt>
                <c:pt idx="5850">
                  <c:v>6.8875000000000002</c:v>
                </c:pt>
                <c:pt idx="5851">
                  <c:v>6.8890000000000002</c:v>
                </c:pt>
                <c:pt idx="5852">
                  <c:v>6.891</c:v>
                </c:pt>
                <c:pt idx="5853">
                  <c:v>6.8925000000000001</c:v>
                </c:pt>
                <c:pt idx="5854">
                  <c:v>6.8940000000000001</c:v>
                </c:pt>
                <c:pt idx="5855">
                  <c:v>6.8959999999999999</c:v>
                </c:pt>
                <c:pt idx="5856">
                  <c:v>6.899</c:v>
                </c:pt>
                <c:pt idx="5857">
                  <c:v>6.9024999999999999</c:v>
                </c:pt>
                <c:pt idx="5858">
                  <c:v>6.9035000000000002</c:v>
                </c:pt>
                <c:pt idx="5859">
                  <c:v>6.9044999999999996</c:v>
                </c:pt>
                <c:pt idx="5860">
                  <c:v>6.9055</c:v>
                </c:pt>
                <c:pt idx="5861">
                  <c:v>6.9065000000000003</c:v>
                </c:pt>
                <c:pt idx="5862">
                  <c:v>6.9080000000000004</c:v>
                </c:pt>
                <c:pt idx="5863">
                  <c:v>6.9095000000000004</c:v>
                </c:pt>
                <c:pt idx="5864">
                  <c:v>6.9109999999999996</c:v>
                </c:pt>
                <c:pt idx="5865">
                  <c:v>6.9130000000000003</c:v>
                </c:pt>
                <c:pt idx="5866">
                  <c:v>6.9139999999999997</c:v>
                </c:pt>
                <c:pt idx="5867">
                  <c:v>6.9154999999999998</c:v>
                </c:pt>
                <c:pt idx="5868">
                  <c:v>6.9165000000000001</c:v>
                </c:pt>
                <c:pt idx="5869">
                  <c:v>6.9175000000000004</c:v>
                </c:pt>
                <c:pt idx="5870">
                  <c:v>6.9195000000000002</c:v>
                </c:pt>
                <c:pt idx="5871">
                  <c:v>6.9219999999999997</c:v>
                </c:pt>
                <c:pt idx="5872">
                  <c:v>6.9245000000000001</c:v>
                </c:pt>
                <c:pt idx="5873">
                  <c:v>6.9264999999999999</c:v>
                </c:pt>
                <c:pt idx="5874">
                  <c:v>6.9275000000000002</c:v>
                </c:pt>
                <c:pt idx="5875">
                  <c:v>6.9290000000000003</c:v>
                </c:pt>
                <c:pt idx="5876">
                  <c:v>6.931</c:v>
                </c:pt>
                <c:pt idx="5877">
                  <c:v>6.9325000000000001</c:v>
                </c:pt>
                <c:pt idx="5878">
                  <c:v>6.9340000000000002</c:v>
                </c:pt>
                <c:pt idx="5879">
                  <c:v>6.9355000000000002</c:v>
                </c:pt>
                <c:pt idx="5880">
                  <c:v>6.9370000000000003</c:v>
                </c:pt>
                <c:pt idx="5881">
                  <c:v>6.9379999999999997</c:v>
                </c:pt>
                <c:pt idx="5882">
                  <c:v>6.9394999999999998</c:v>
                </c:pt>
                <c:pt idx="5883">
                  <c:v>6.9420000000000002</c:v>
                </c:pt>
                <c:pt idx="5884">
                  <c:v>6.9444999999999997</c:v>
                </c:pt>
                <c:pt idx="5885">
                  <c:v>6.9470000000000001</c:v>
                </c:pt>
                <c:pt idx="5886">
                  <c:v>6.9485000000000001</c:v>
                </c:pt>
                <c:pt idx="5887">
                  <c:v>6.95</c:v>
                </c:pt>
                <c:pt idx="5888">
                  <c:v>6.9509999999999996</c:v>
                </c:pt>
                <c:pt idx="5889">
                  <c:v>6.9515000000000002</c:v>
                </c:pt>
                <c:pt idx="5890">
                  <c:v>6.9535</c:v>
                </c:pt>
                <c:pt idx="5891">
                  <c:v>6.9560000000000004</c:v>
                </c:pt>
                <c:pt idx="5892">
                  <c:v>6.9574999999999996</c:v>
                </c:pt>
                <c:pt idx="5893">
                  <c:v>6.96</c:v>
                </c:pt>
                <c:pt idx="5894">
                  <c:v>6.9619999999999997</c:v>
                </c:pt>
                <c:pt idx="5895">
                  <c:v>6.9634999999999998</c:v>
                </c:pt>
                <c:pt idx="5896">
                  <c:v>6.9645000000000001</c:v>
                </c:pt>
                <c:pt idx="5897">
                  <c:v>6.9654999999999996</c:v>
                </c:pt>
                <c:pt idx="5898">
                  <c:v>6.9669999999999996</c:v>
                </c:pt>
                <c:pt idx="5899">
                  <c:v>6.9725000000000001</c:v>
                </c:pt>
                <c:pt idx="5900">
                  <c:v>6.9749999999999996</c:v>
                </c:pt>
                <c:pt idx="5901">
                  <c:v>6.976</c:v>
                </c:pt>
                <c:pt idx="5902">
                  <c:v>6.9779999999999998</c:v>
                </c:pt>
                <c:pt idx="5903">
                  <c:v>6.9794999999999998</c:v>
                </c:pt>
                <c:pt idx="5904">
                  <c:v>6.9805000000000001</c:v>
                </c:pt>
                <c:pt idx="5905">
                  <c:v>6.9820000000000002</c:v>
                </c:pt>
                <c:pt idx="5906">
                  <c:v>6.9835000000000003</c:v>
                </c:pt>
                <c:pt idx="5907">
                  <c:v>6.9850000000000003</c:v>
                </c:pt>
                <c:pt idx="5908">
                  <c:v>6.9859999999999998</c:v>
                </c:pt>
                <c:pt idx="5909">
                  <c:v>6.9880000000000004</c:v>
                </c:pt>
                <c:pt idx="5910">
                  <c:v>6.9889999999999999</c:v>
                </c:pt>
                <c:pt idx="5911">
                  <c:v>6.99</c:v>
                </c:pt>
                <c:pt idx="5912">
                  <c:v>6.9915000000000003</c:v>
                </c:pt>
                <c:pt idx="5913">
                  <c:v>6.9930000000000003</c:v>
                </c:pt>
                <c:pt idx="5914">
                  <c:v>6.9945000000000004</c:v>
                </c:pt>
                <c:pt idx="5915">
                  <c:v>6.9969999999999999</c:v>
                </c:pt>
                <c:pt idx="5916">
                  <c:v>7</c:v>
                </c:pt>
                <c:pt idx="5917">
                  <c:v>7.0034999999999998</c:v>
                </c:pt>
                <c:pt idx="5918">
                  <c:v>7.0054999999999996</c:v>
                </c:pt>
                <c:pt idx="5919">
                  <c:v>7.0069999999999997</c:v>
                </c:pt>
                <c:pt idx="5920">
                  <c:v>7.008</c:v>
                </c:pt>
                <c:pt idx="5921">
                  <c:v>7.0090000000000003</c:v>
                </c:pt>
                <c:pt idx="5922">
                  <c:v>7.0095000000000001</c:v>
                </c:pt>
                <c:pt idx="5923">
                  <c:v>7.0105000000000004</c:v>
                </c:pt>
                <c:pt idx="5924">
                  <c:v>7.0119999999999996</c:v>
                </c:pt>
                <c:pt idx="5925">
                  <c:v>7.0145</c:v>
                </c:pt>
                <c:pt idx="5926">
                  <c:v>7.0175000000000001</c:v>
                </c:pt>
                <c:pt idx="5927">
                  <c:v>7.0190000000000001</c:v>
                </c:pt>
                <c:pt idx="5928">
                  <c:v>7.02</c:v>
                </c:pt>
                <c:pt idx="5929">
                  <c:v>7.0209999999999999</c:v>
                </c:pt>
                <c:pt idx="5930">
                  <c:v>7.0220000000000002</c:v>
                </c:pt>
                <c:pt idx="5931">
                  <c:v>7.0229999999999997</c:v>
                </c:pt>
                <c:pt idx="5932">
                  <c:v>7.0244999999999997</c:v>
                </c:pt>
                <c:pt idx="5933">
                  <c:v>7.0265000000000004</c:v>
                </c:pt>
                <c:pt idx="5934">
                  <c:v>7.0305</c:v>
                </c:pt>
                <c:pt idx="5935">
                  <c:v>7.0324999999999998</c:v>
                </c:pt>
                <c:pt idx="5936">
                  <c:v>7.0345000000000004</c:v>
                </c:pt>
                <c:pt idx="5937">
                  <c:v>7.0359999999999996</c:v>
                </c:pt>
                <c:pt idx="5938">
                  <c:v>7.0369999999999999</c:v>
                </c:pt>
                <c:pt idx="5939">
                  <c:v>7.0385</c:v>
                </c:pt>
                <c:pt idx="5940">
                  <c:v>7.0395000000000003</c:v>
                </c:pt>
                <c:pt idx="5941">
                  <c:v>7.0404999999999998</c:v>
                </c:pt>
                <c:pt idx="5942">
                  <c:v>7.0419999999999998</c:v>
                </c:pt>
                <c:pt idx="5943">
                  <c:v>7.0439999999999996</c:v>
                </c:pt>
                <c:pt idx="5944">
                  <c:v>7.0465</c:v>
                </c:pt>
                <c:pt idx="5945">
                  <c:v>7.0490000000000004</c:v>
                </c:pt>
                <c:pt idx="5946">
                  <c:v>7.0514999999999999</c:v>
                </c:pt>
                <c:pt idx="5947">
                  <c:v>7.0540000000000003</c:v>
                </c:pt>
                <c:pt idx="5948">
                  <c:v>7.0555000000000003</c:v>
                </c:pt>
                <c:pt idx="5949">
                  <c:v>7.0564999999999998</c:v>
                </c:pt>
                <c:pt idx="5950">
                  <c:v>7.0575000000000001</c:v>
                </c:pt>
                <c:pt idx="5951">
                  <c:v>7.0590000000000002</c:v>
                </c:pt>
                <c:pt idx="5952">
                  <c:v>7.0609999999999999</c:v>
                </c:pt>
                <c:pt idx="5953">
                  <c:v>7.0635000000000003</c:v>
                </c:pt>
                <c:pt idx="5954">
                  <c:v>7.0655000000000001</c:v>
                </c:pt>
                <c:pt idx="5955">
                  <c:v>7.0674999999999999</c:v>
                </c:pt>
                <c:pt idx="5956">
                  <c:v>7.0705</c:v>
                </c:pt>
                <c:pt idx="5957">
                  <c:v>7.0720000000000001</c:v>
                </c:pt>
                <c:pt idx="5958">
                  <c:v>7.0735000000000001</c:v>
                </c:pt>
                <c:pt idx="5959">
                  <c:v>7.0744999999999996</c:v>
                </c:pt>
                <c:pt idx="5960">
                  <c:v>7.0754999999999999</c:v>
                </c:pt>
                <c:pt idx="5961">
                  <c:v>7.077</c:v>
                </c:pt>
                <c:pt idx="5962">
                  <c:v>7.0785</c:v>
                </c:pt>
                <c:pt idx="5963">
                  <c:v>7.0804999999999998</c:v>
                </c:pt>
                <c:pt idx="5964">
                  <c:v>7.0830000000000002</c:v>
                </c:pt>
                <c:pt idx="5965">
                  <c:v>7.085</c:v>
                </c:pt>
                <c:pt idx="5966">
                  <c:v>7.0860000000000003</c:v>
                </c:pt>
                <c:pt idx="5967">
                  <c:v>7.0869999999999997</c:v>
                </c:pt>
                <c:pt idx="5968">
                  <c:v>7.0884999999999998</c:v>
                </c:pt>
                <c:pt idx="5969">
                  <c:v>7.09</c:v>
                </c:pt>
                <c:pt idx="5970">
                  <c:v>7.0925000000000002</c:v>
                </c:pt>
                <c:pt idx="5971">
                  <c:v>7.0945</c:v>
                </c:pt>
                <c:pt idx="5972">
                  <c:v>7.0960000000000001</c:v>
                </c:pt>
                <c:pt idx="5973">
                  <c:v>7.0975000000000001</c:v>
                </c:pt>
                <c:pt idx="5974">
                  <c:v>7.0994999999999999</c:v>
                </c:pt>
                <c:pt idx="5975">
                  <c:v>7.1014999999999997</c:v>
                </c:pt>
                <c:pt idx="5976">
                  <c:v>7.1025</c:v>
                </c:pt>
                <c:pt idx="5977">
                  <c:v>7.1035000000000004</c:v>
                </c:pt>
                <c:pt idx="5978">
                  <c:v>7.1044999999999998</c:v>
                </c:pt>
                <c:pt idx="5979">
                  <c:v>7.1059999999999999</c:v>
                </c:pt>
                <c:pt idx="5980">
                  <c:v>7.1070000000000002</c:v>
                </c:pt>
                <c:pt idx="5981">
                  <c:v>7.1094999999999997</c:v>
                </c:pt>
                <c:pt idx="5982">
                  <c:v>7.1115000000000004</c:v>
                </c:pt>
                <c:pt idx="5983">
                  <c:v>7.1139999999999999</c:v>
                </c:pt>
                <c:pt idx="5984">
                  <c:v>7.1165000000000003</c:v>
                </c:pt>
                <c:pt idx="5985">
                  <c:v>7.1189999999999998</c:v>
                </c:pt>
                <c:pt idx="5986">
                  <c:v>7.1204999999999998</c:v>
                </c:pt>
                <c:pt idx="5987">
                  <c:v>7.1219999999999999</c:v>
                </c:pt>
                <c:pt idx="5988">
                  <c:v>7.1230000000000002</c:v>
                </c:pt>
                <c:pt idx="5989">
                  <c:v>7.1245000000000003</c:v>
                </c:pt>
                <c:pt idx="5990">
                  <c:v>7.1254999999999997</c:v>
                </c:pt>
                <c:pt idx="5991">
                  <c:v>7.1269999999999998</c:v>
                </c:pt>
                <c:pt idx="5992">
                  <c:v>7.1289999999999996</c:v>
                </c:pt>
                <c:pt idx="5993">
                  <c:v>7.1325000000000003</c:v>
                </c:pt>
                <c:pt idx="5994">
                  <c:v>7.1340000000000003</c:v>
                </c:pt>
                <c:pt idx="5995">
                  <c:v>7.1355000000000004</c:v>
                </c:pt>
                <c:pt idx="5996">
                  <c:v>7.1364999999999998</c:v>
                </c:pt>
                <c:pt idx="5997">
                  <c:v>7.1375000000000002</c:v>
                </c:pt>
                <c:pt idx="5998">
                  <c:v>7.1384999999999996</c:v>
                </c:pt>
                <c:pt idx="5999">
                  <c:v>7.141</c:v>
                </c:pt>
                <c:pt idx="6000">
                  <c:v>7.1435000000000004</c:v>
                </c:pt>
                <c:pt idx="6001">
                  <c:v>7.1444999999999999</c:v>
                </c:pt>
                <c:pt idx="6002">
                  <c:v>7.1459999999999999</c:v>
                </c:pt>
                <c:pt idx="6003">
                  <c:v>7.1479999999999997</c:v>
                </c:pt>
                <c:pt idx="6004">
                  <c:v>7.157</c:v>
                </c:pt>
                <c:pt idx="6005">
                  <c:v>7.1585000000000001</c:v>
                </c:pt>
                <c:pt idx="6006">
                  <c:v>7.1595000000000004</c:v>
                </c:pt>
                <c:pt idx="6007">
                  <c:v>7.1604999999999999</c:v>
                </c:pt>
                <c:pt idx="6008">
                  <c:v>7.1615000000000002</c:v>
                </c:pt>
                <c:pt idx="6009">
                  <c:v>7.1619999999999999</c:v>
                </c:pt>
                <c:pt idx="6010">
                  <c:v>7.1630000000000003</c:v>
                </c:pt>
                <c:pt idx="6011">
                  <c:v>7.1645000000000003</c:v>
                </c:pt>
                <c:pt idx="6012">
                  <c:v>7.1669999999999998</c:v>
                </c:pt>
                <c:pt idx="6013">
                  <c:v>7.1689999999999996</c:v>
                </c:pt>
                <c:pt idx="6014">
                  <c:v>7.1695000000000002</c:v>
                </c:pt>
                <c:pt idx="6015">
                  <c:v>7.1710000000000003</c:v>
                </c:pt>
                <c:pt idx="6016">
                  <c:v>7.1725000000000003</c:v>
                </c:pt>
                <c:pt idx="6017">
                  <c:v>7.1740000000000004</c:v>
                </c:pt>
                <c:pt idx="6018">
                  <c:v>7.1749999999999998</c:v>
                </c:pt>
                <c:pt idx="6019">
                  <c:v>7.1760000000000002</c:v>
                </c:pt>
                <c:pt idx="6020">
                  <c:v>7.1775000000000002</c:v>
                </c:pt>
                <c:pt idx="6021">
                  <c:v>7.1905000000000001</c:v>
                </c:pt>
                <c:pt idx="6022">
                  <c:v>7.1914999999999996</c:v>
                </c:pt>
                <c:pt idx="6023">
                  <c:v>7.1924999999999999</c:v>
                </c:pt>
                <c:pt idx="6024">
                  <c:v>7.194</c:v>
                </c:pt>
                <c:pt idx="6025">
                  <c:v>7.1950000000000003</c:v>
                </c:pt>
                <c:pt idx="6026">
                  <c:v>7.1959999999999997</c:v>
                </c:pt>
                <c:pt idx="6027">
                  <c:v>7.1974999999999998</c:v>
                </c:pt>
                <c:pt idx="6028">
                  <c:v>7.1985000000000001</c:v>
                </c:pt>
                <c:pt idx="6029">
                  <c:v>7.1994999999999996</c:v>
                </c:pt>
                <c:pt idx="6030">
                  <c:v>7.2009999999999996</c:v>
                </c:pt>
                <c:pt idx="6031">
                  <c:v>7.2024999999999997</c:v>
                </c:pt>
                <c:pt idx="6032">
                  <c:v>7.2039999999999997</c:v>
                </c:pt>
                <c:pt idx="6033">
                  <c:v>7.2054999999999998</c:v>
                </c:pt>
                <c:pt idx="6034">
                  <c:v>7.2164999999999999</c:v>
                </c:pt>
                <c:pt idx="6035">
                  <c:v>7.218</c:v>
                </c:pt>
                <c:pt idx="6036">
                  <c:v>7.2195</c:v>
                </c:pt>
                <c:pt idx="6037">
                  <c:v>7.2210000000000001</c:v>
                </c:pt>
                <c:pt idx="6038">
                  <c:v>7.2229999999999999</c:v>
                </c:pt>
                <c:pt idx="6039">
                  <c:v>7.2255000000000003</c:v>
                </c:pt>
                <c:pt idx="6040">
                  <c:v>7.2285000000000004</c:v>
                </c:pt>
                <c:pt idx="6041">
                  <c:v>7.2309999999999999</c:v>
                </c:pt>
                <c:pt idx="6042">
                  <c:v>7.2329999999999997</c:v>
                </c:pt>
                <c:pt idx="6043">
                  <c:v>7.2344999999999997</c:v>
                </c:pt>
                <c:pt idx="6044">
                  <c:v>7.2359999999999998</c:v>
                </c:pt>
                <c:pt idx="6045">
                  <c:v>7.2370000000000001</c:v>
                </c:pt>
                <c:pt idx="6046">
                  <c:v>7.2380000000000004</c:v>
                </c:pt>
                <c:pt idx="6047">
                  <c:v>7.24</c:v>
                </c:pt>
                <c:pt idx="6048">
                  <c:v>7.2415000000000003</c:v>
                </c:pt>
                <c:pt idx="6049">
                  <c:v>7.2430000000000003</c:v>
                </c:pt>
                <c:pt idx="6050">
                  <c:v>7.2454999999999998</c:v>
                </c:pt>
                <c:pt idx="6051">
                  <c:v>7.2465000000000002</c:v>
                </c:pt>
                <c:pt idx="6052">
                  <c:v>7.2480000000000002</c:v>
                </c:pt>
                <c:pt idx="6053">
                  <c:v>7.25</c:v>
                </c:pt>
                <c:pt idx="6054">
                  <c:v>7.2519999999999998</c:v>
                </c:pt>
                <c:pt idx="6055">
                  <c:v>7.2539999999999996</c:v>
                </c:pt>
                <c:pt idx="6056">
                  <c:v>7.2549999999999999</c:v>
                </c:pt>
                <c:pt idx="6057">
                  <c:v>7.2569999999999997</c:v>
                </c:pt>
                <c:pt idx="6058">
                  <c:v>7.2584999999999997</c:v>
                </c:pt>
                <c:pt idx="6059">
                  <c:v>7.26</c:v>
                </c:pt>
                <c:pt idx="6060">
                  <c:v>7.2619999999999996</c:v>
                </c:pt>
                <c:pt idx="6061">
                  <c:v>7.2634999999999996</c:v>
                </c:pt>
                <c:pt idx="6062">
                  <c:v>7.2649999999999997</c:v>
                </c:pt>
                <c:pt idx="6063">
                  <c:v>7.2664999999999997</c:v>
                </c:pt>
                <c:pt idx="6064">
                  <c:v>7.2679999999999998</c:v>
                </c:pt>
                <c:pt idx="6065">
                  <c:v>7.2705000000000002</c:v>
                </c:pt>
                <c:pt idx="6066">
                  <c:v>7.2729999999999997</c:v>
                </c:pt>
                <c:pt idx="6067">
                  <c:v>7.2750000000000004</c:v>
                </c:pt>
                <c:pt idx="6068">
                  <c:v>7.2770000000000001</c:v>
                </c:pt>
                <c:pt idx="6069">
                  <c:v>7.2789999999999999</c:v>
                </c:pt>
                <c:pt idx="6070">
                  <c:v>7.2805</c:v>
                </c:pt>
                <c:pt idx="6071">
                  <c:v>7.2824999999999998</c:v>
                </c:pt>
                <c:pt idx="6072">
                  <c:v>7.2839999999999998</c:v>
                </c:pt>
                <c:pt idx="6073">
                  <c:v>7.2865000000000002</c:v>
                </c:pt>
                <c:pt idx="6074">
                  <c:v>7.2885</c:v>
                </c:pt>
                <c:pt idx="6075">
                  <c:v>7.2904999999999998</c:v>
                </c:pt>
                <c:pt idx="6076">
                  <c:v>7.2919999999999998</c:v>
                </c:pt>
                <c:pt idx="6077">
                  <c:v>7.2939999999999996</c:v>
                </c:pt>
                <c:pt idx="6078">
                  <c:v>7.2954999999999997</c:v>
                </c:pt>
                <c:pt idx="6079">
                  <c:v>7.2969999999999997</c:v>
                </c:pt>
                <c:pt idx="6080">
                  <c:v>7.2984999999999998</c:v>
                </c:pt>
                <c:pt idx="6081">
                  <c:v>7.3</c:v>
                </c:pt>
                <c:pt idx="6082">
                  <c:v>7.3019999999999996</c:v>
                </c:pt>
                <c:pt idx="6083">
                  <c:v>7.3040000000000003</c:v>
                </c:pt>
                <c:pt idx="6084">
                  <c:v>7.3064999999999998</c:v>
                </c:pt>
                <c:pt idx="6085">
                  <c:v>7.3079999999999998</c:v>
                </c:pt>
                <c:pt idx="6086">
                  <c:v>7.3094999999999999</c:v>
                </c:pt>
                <c:pt idx="6087">
                  <c:v>7.3109999999999999</c:v>
                </c:pt>
                <c:pt idx="6088">
                  <c:v>7.3129999999999997</c:v>
                </c:pt>
                <c:pt idx="6089">
                  <c:v>7.3150000000000004</c:v>
                </c:pt>
                <c:pt idx="6090">
                  <c:v>7.3170000000000002</c:v>
                </c:pt>
                <c:pt idx="6091">
                  <c:v>7.32</c:v>
                </c:pt>
                <c:pt idx="6092">
                  <c:v>7.3224999999999998</c:v>
                </c:pt>
                <c:pt idx="6093">
                  <c:v>7.3244999999999996</c:v>
                </c:pt>
                <c:pt idx="6094">
                  <c:v>7.3259999999999996</c:v>
                </c:pt>
                <c:pt idx="6095">
                  <c:v>7.3274999999999997</c:v>
                </c:pt>
                <c:pt idx="6096">
                  <c:v>7.3295000000000003</c:v>
                </c:pt>
                <c:pt idx="6097">
                  <c:v>7.3304999999999998</c:v>
                </c:pt>
                <c:pt idx="6098">
                  <c:v>7.3319999999999999</c:v>
                </c:pt>
                <c:pt idx="6099">
                  <c:v>7.3339999999999996</c:v>
                </c:pt>
                <c:pt idx="6100">
                  <c:v>7.3365</c:v>
                </c:pt>
                <c:pt idx="6101">
                  <c:v>7.3384999999999998</c:v>
                </c:pt>
                <c:pt idx="6102">
                  <c:v>7.34</c:v>
                </c:pt>
                <c:pt idx="6103">
                  <c:v>7.3414999999999999</c:v>
                </c:pt>
                <c:pt idx="6104">
                  <c:v>7.3425000000000002</c:v>
                </c:pt>
                <c:pt idx="6105">
                  <c:v>7.3449999999999998</c:v>
                </c:pt>
                <c:pt idx="6106">
                  <c:v>7.3470000000000004</c:v>
                </c:pt>
                <c:pt idx="6107">
                  <c:v>7.3484999999999996</c:v>
                </c:pt>
                <c:pt idx="6108">
                  <c:v>7.3505000000000003</c:v>
                </c:pt>
                <c:pt idx="6109">
                  <c:v>7.3514999999999997</c:v>
                </c:pt>
                <c:pt idx="6110">
                  <c:v>7.3529999999999998</c:v>
                </c:pt>
                <c:pt idx="6111">
                  <c:v>7.3550000000000004</c:v>
                </c:pt>
                <c:pt idx="6112">
                  <c:v>7.3570000000000002</c:v>
                </c:pt>
                <c:pt idx="6113">
                  <c:v>7.359</c:v>
                </c:pt>
                <c:pt idx="6114">
                  <c:v>7.36</c:v>
                </c:pt>
                <c:pt idx="6115">
                  <c:v>7.3624999999999998</c:v>
                </c:pt>
                <c:pt idx="6116">
                  <c:v>7.3635000000000002</c:v>
                </c:pt>
                <c:pt idx="6117">
                  <c:v>7.3644999999999996</c:v>
                </c:pt>
                <c:pt idx="6118">
                  <c:v>7.3665000000000003</c:v>
                </c:pt>
                <c:pt idx="6119">
                  <c:v>7.3674999999999997</c:v>
                </c:pt>
                <c:pt idx="6120">
                  <c:v>7.3689999999999998</c:v>
                </c:pt>
                <c:pt idx="6121">
                  <c:v>7.3704999999999998</c:v>
                </c:pt>
                <c:pt idx="6122">
                  <c:v>7.3719999999999999</c:v>
                </c:pt>
                <c:pt idx="6123">
                  <c:v>7.3734999999999999</c:v>
                </c:pt>
                <c:pt idx="6124">
                  <c:v>7.375</c:v>
                </c:pt>
                <c:pt idx="6125">
                  <c:v>7.3765000000000001</c:v>
                </c:pt>
                <c:pt idx="6126">
                  <c:v>7.3784999999999998</c:v>
                </c:pt>
                <c:pt idx="6127">
                  <c:v>7.38</c:v>
                </c:pt>
                <c:pt idx="6128">
                  <c:v>7.3819999999999997</c:v>
                </c:pt>
                <c:pt idx="6129">
                  <c:v>7.383</c:v>
                </c:pt>
                <c:pt idx="6130">
                  <c:v>7.3849999999999998</c:v>
                </c:pt>
                <c:pt idx="6131">
                  <c:v>7.3869999999999996</c:v>
                </c:pt>
                <c:pt idx="6132">
                  <c:v>7.3890000000000002</c:v>
                </c:pt>
                <c:pt idx="6133">
                  <c:v>7.391</c:v>
                </c:pt>
                <c:pt idx="6134">
                  <c:v>7.3925000000000001</c:v>
                </c:pt>
                <c:pt idx="6135">
                  <c:v>7.3940000000000001</c:v>
                </c:pt>
                <c:pt idx="6136">
                  <c:v>7.3955000000000002</c:v>
                </c:pt>
                <c:pt idx="6137">
                  <c:v>7.3975</c:v>
                </c:pt>
                <c:pt idx="6138">
                  <c:v>7.399</c:v>
                </c:pt>
                <c:pt idx="6139">
                  <c:v>7.4009999999999998</c:v>
                </c:pt>
                <c:pt idx="6140">
                  <c:v>7.4024999999999999</c:v>
                </c:pt>
                <c:pt idx="6141">
                  <c:v>7.4035000000000002</c:v>
                </c:pt>
                <c:pt idx="6142">
                  <c:v>7.4055</c:v>
                </c:pt>
                <c:pt idx="6143">
                  <c:v>7.4080000000000004</c:v>
                </c:pt>
                <c:pt idx="6144">
                  <c:v>7.4115000000000002</c:v>
                </c:pt>
                <c:pt idx="6145">
                  <c:v>7.4135</c:v>
                </c:pt>
                <c:pt idx="6146">
                  <c:v>7.4154999999999998</c:v>
                </c:pt>
                <c:pt idx="6147">
                  <c:v>7.4175000000000004</c:v>
                </c:pt>
                <c:pt idx="6148">
                  <c:v>7.4189999999999996</c:v>
                </c:pt>
                <c:pt idx="6149">
                  <c:v>7.4204999999999997</c:v>
                </c:pt>
                <c:pt idx="6150">
                  <c:v>7.4225000000000003</c:v>
                </c:pt>
                <c:pt idx="6151">
                  <c:v>7.4234999999999998</c:v>
                </c:pt>
                <c:pt idx="6152">
                  <c:v>7.4269999999999996</c:v>
                </c:pt>
                <c:pt idx="6153">
                  <c:v>7.4305000000000003</c:v>
                </c:pt>
                <c:pt idx="6154">
                  <c:v>7.4325000000000001</c:v>
                </c:pt>
                <c:pt idx="6155">
                  <c:v>7.4349999999999996</c:v>
                </c:pt>
                <c:pt idx="6156">
                  <c:v>7.4379999999999997</c:v>
                </c:pt>
                <c:pt idx="6157">
                  <c:v>7.44</c:v>
                </c:pt>
                <c:pt idx="6158">
                  <c:v>7.4409999999999998</c:v>
                </c:pt>
                <c:pt idx="6159">
                  <c:v>7.4424999999999999</c:v>
                </c:pt>
                <c:pt idx="6160">
                  <c:v>7.4435000000000002</c:v>
                </c:pt>
                <c:pt idx="6161">
                  <c:v>7.4450000000000003</c:v>
                </c:pt>
                <c:pt idx="6162">
                  <c:v>7.4465000000000003</c:v>
                </c:pt>
                <c:pt idx="6163">
                  <c:v>7.4485000000000001</c:v>
                </c:pt>
                <c:pt idx="6164">
                  <c:v>7.45</c:v>
                </c:pt>
                <c:pt idx="6165">
                  <c:v>7.4515000000000002</c:v>
                </c:pt>
                <c:pt idx="6166">
                  <c:v>7.4530000000000003</c:v>
                </c:pt>
                <c:pt idx="6167">
                  <c:v>7.4545000000000003</c:v>
                </c:pt>
                <c:pt idx="6168">
                  <c:v>7.4560000000000004</c:v>
                </c:pt>
                <c:pt idx="6169">
                  <c:v>7.4580000000000002</c:v>
                </c:pt>
                <c:pt idx="6170">
                  <c:v>7.4595000000000002</c:v>
                </c:pt>
                <c:pt idx="6171">
                  <c:v>7.4604999999999997</c:v>
                </c:pt>
                <c:pt idx="6172">
                  <c:v>7.4625000000000004</c:v>
                </c:pt>
                <c:pt idx="6173">
                  <c:v>7.4640000000000004</c:v>
                </c:pt>
                <c:pt idx="6174">
                  <c:v>7.4649999999999999</c:v>
                </c:pt>
                <c:pt idx="6175">
                  <c:v>7.468</c:v>
                </c:pt>
                <c:pt idx="6176">
                  <c:v>7.4794999999999998</c:v>
                </c:pt>
                <c:pt idx="6177">
                  <c:v>7.4820000000000002</c:v>
                </c:pt>
                <c:pt idx="6178">
                  <c:v>7.484</c:v>
                </c:pt>
                <c:pt idx="6179">
                  <c:v>7.4855</c:v>
                </c:pt>
                <c:pt idx="6180">
                  <c:v>7.4870000000000001</c:v>
                </c:pt>
                <c:pt idx="6181">
                  <c:v>7.4889999999999999</c:v>
                </c:pt>
                <c:pt idx="6182">
                  <c:v>7.4904999999999999</c:v>
                </c:pt>
                <c:pt idx="6183">
                  <c:v>7.492</c:v>
                </c:pt>
                <c:pt idx="6184">
                  <c:v>7.4945000000000004</c:v>
                </c:pt>
                <c:pt idx="6185">
                  <c:v>7.4960000000000004</c:v>
                </c:pt>
                <c:pt idx="6186">
                  <c:v>7.4974999999999996</c:v>
                </c:pt>
                <c:pt idx="6187">
                  <c:v>7.4984999999999999</c:v>
                </c:pt>
                <c:pt idx="6188">
                  <c:v>7.5004999999999997</c:v>
                </c:pt>
                <c:pt idx="6189">
                  <c:v>7.5015000000000001</c:v>
                </c:pt>
                <c:pt idx="6190">
                  <c:v>7.5034999999999998</c:v>
                </c:pt>
                <c:pt idx="6191">
                  <c:v>7.5045000000000002</c:v>
                </c:pt>
                <c:pt idx="6192">
                  <c:v>7.5060000000000002</c:v>
                </c:pt>
                <c:pt idx="6193">
                  <c:v>7.5075000000000003</c:v>
                </c:pt>
                <c:pt idx="6194">
                  <c:v>7.5084999999999997</c:v>
                </c:pt>
                <c:pt idx="6195">
                  <c:v>7.5095000000000001</c:v>
                </c:pt>
                <c:pt idx="6196">
                  <c:v>7.5110000000000001</c:v>
                </c:pt>
                <c:pt idx="6197">
                  <c:v>7.5125000000000002</c:v>
                </c:pt>
                <c:pt idx="6198">
                  <c:v>7.5140000000000002</c:v>
                </c:pt>
                <c:pt idx="6199">
                  <c:v>7.5149999999999997</c:v>
                </c:pt>
                <c:pt idx="6200">
                  <c:v>7.5170000000000003</c:v>
                </c:pt>
                <c:pt idx="6201">
                  <c:v>7.5185000000000004</c:v>
                </c:pt>
                <c:pt idx="6202">
                  <c:v>7.5194999999999999</c:v>
                </c:pt>
                <c:pt idx="6203">
                  <c:v>7.5209999999999999</c:v>
                </c:pt>
                <c:pt idx="6204">
                  <c:v>7.5229999999999997</c:v>
                </c:pt>
                <c:pt idx="6205">
                  <c:v>7.5244999999999997</c:v>
                </c:pt>
                <c:pt idx="6206">
                  <c:v>7.5265000000000004</c:v>
                </c:pt>
                <c:pt idx="6207">
                  <c:v>7.5279999999999996</c:v>
                </c:pt>
                <c:pt idx="6208">
                  <c:v>7.5289999999999999</c:v>
                </c:pt>
                <c:pt idx="6209">
                  <c:v>7.5475000000000003</c:v>
                </c:pt>
                <c:pt idx="6210">
                  <c:v>7.55</c:v>
                </c:pt>
                <c:pt idx="6211">
                  <c:v>7.5534999999999997</c:v>
                </c:pt>
                <c:pt idx="6212">
                  <c:v>7.5545</c:v>
                </c:pt>
                <c:pt idx="6213">
                  <c:v>7.556</c:v>
                </c:pt>
                <c:pt idx="6214">
                  <c:v>7.5575000000000001</c:v>
                </c:pt>
                <c:pt idx="6215">
                  <c:v>7.5590000000000002</c:v>
                </c:pt>
                <c:pt idx="6216">
                  <c:v>7.5609999999999999</c:v>
                </c:pt>
                <c:pt idx="6217">
                  <c:v>7.5625</c:v>
                </c:pt>
                <c:pt idx="6218">
                  <c:v>7.5640000000000001</c:v>
                </c:pt>
                <c:pt idx="6219">
                  <c:v>7.5659999999999998</c:v>
                </c:pt>
                <c:pt idx="6220">
                  <c:v>7.5670000000000002</c:v>
                </c:pt>
                <c:pt idx="6221">
                  <c:v>7.569</c:v>
                </c:pt>
                <c:pt idx="6222">
                  <c:v>7.5709999999999997</c:v>
                </c:pt>
                <c:pt idx="6223">
                  <c:v>7.5730000000000004</c:v>
                </c:pt>
                <c:pt idx="6224">
                  <c:v>7.5754999999999999</c:v>
                </c:pt>
                <c:pt idx="6225">
                  <c:v>7.5780000000000003</c:v>
                </c:pt>
                <c:pt idx="6226">
                  <c:v>7.5804999999999998</c:v>
                </c:pt>
                <c:pt idx="6227">
                  <c:v>7.5819999999999999</c:v>
                </c:pt>
                <c:pt idx="6228">
                  <c:v>7.5830000000000002</c:v>
                </c:pt>
                <c:pt idx="6229">
                  <c:v>7.585</c:v>
                </c:pt>
                <c:pt idx="6230">
                  <c:v>7.5869999999999997</c:v>
                </c:pt>
                <c:pt idx="6231">
                  <c:v>7.5884999999999998</c:v>
                </c:pt>
                <c:pt idx="6232">
                  <c:v>7.5904999999999996</c:v>
                </c:pt>
                <c:pt idx="6233">
                  <c:v>7.5919999999999996</c:v>
                </c:pt>
                <c:pt idx="6234">
                  <c:v>7.593</c:v>
                </c:pt>
                <c:pt idx="6235">
                  <c:v>7.5949999999999998</c:v>
                </c:pt>
                <c:pt idx="6236">
                  <c:v>7.5960000000000001</c:v>
                </c:pt>
                <c:pt idx="6237">
                  <c:v>7.5979999999999999</c:v>
                </c:pt>
                <c:pt idx="6238">
                  <c:v>7.5994999999999999</c:v>
                </c:pt>
                <c:pt idx="6239">
                  <c:v>7.601</c:v>
                </c:pt>
                <c:pt idx="6240">
                  <c:v>7.6020000000000003</c:v>
                </c:pt>
                <c:pt idx="6241">
                  <c:v>7.6044999999999998</c:v>
                </c:pt>
                <c:pt idx="6242">
                  <c:v>7.6059999999999999</c:v>
                </c:pt>
                <c:pt idx="6243">
                  <c:v>7.609</c:v>
                </c:pt>
                <c:pt idx="6244">
                  <c:v>7.6120000000000001</c:v>
                </c:pt>
                <c:pt idx="6245">
                  <c:v>7.6139999999999999</c:v>
                </c:pt>
                <c:pt idx="6246">
                  <c:v>7.6150000000000002</c:v>
                </c:pt>
                <c:pt idx="6247">
                  <c:v>7.6159999999999997</c:v>
                </c:pt>
                <c:pt idx="6248">
                  <c:v>7.6180000000000003</c:v>
                </c:pt>
                <c:pt idx="6249">
                  <c:v>7.6195000000000004</c:v>
                </c:pt>
                <c:pt idx="6250">
                  <c:v>7.6215000000000002</c:v>
                </c:pt>
                <c:pt idx="6251">
                  <c:v>7.6230000000000002</c:v>
                </c:pt>
                <c:pt idx="6252">
                  <c:v>7.6245000000000003</c:v>
                </c:pt>
                <c:pt idx="6253">
                  <c:v>7.6265000000000001</c:v>
                </c:pt>
                <c:pt idx="6254">
                  <c:v>7.6280000000000001</c:v>
                </c:pt>
                <c:pt idx="6255">
                  <c:v>7.63</c:v>
                </c:pt>
                <c:pt idx="6256">
                  <c:v>7.6315</c:v>
                </c:pt>
                <c:pt idx="6257">
                  <c:v>7.6334999999999997</c:v>
                </c:pt>
                <c:pt idx="6258">
                  <c:v>7.6345000000000001</c:v>
                </c:pt>
                <c:pt idx="6259">
                  <c:v>7.6360000000000001</c:v>
                </c:pt>
                <c:pt idx="6260">
                  <c:v>7.6379999999999999</c:v>
                </c:pt>
                <c:pt idx="6261">
                  <c:v>7.6390000000000002</c:v>
                </c:pt>
                <c:pt idx="6262">
                  <c:v>7.641</c:v>
                </c:pt>
                <c:pt idx="6263">
                  <c:v>7.6429999999999998</c:v>
                </c:pt>
                <c:pt idx="6264">
                  <c:v>7.6449999999999996</c:v>
                </c:pt>
                <c:pt idx="6265">
                  <c:v>7.6464999999999996</c:v>
                </c:pt>
                <c:pt idx="6266">
                  <c:v>7.6475</c:v>
                </c:pt>
                <c:pt idx="6267">
                  <c:v>7.649</c:v>
                </c:pt>
                <c:pt idx="6268">
                  <c:v>7.6509999999999998</c:v>
                </c:pt>
                <c:pt idx="6269">
                  <c:v>7.6524999999999999</c:v>
                </c:pt>
                <c:pt idx="6270">
                  <c:v>7.6539999999999999</c:v>
                </c:pt>
                <c:pt idx="6271">
                  <c:v>7.6555</c:v>
                </c:pt>
                <c:pt idx="6272">
                  <c:v>7.6574999999999998</c:v>
                </c:pt>
                <c:pt idx="6273">
                  <c:v>7.6589999999999998</c:v>
                </c:pt>
                <c:pt idx="6274">
                  <c:v>7.6604999999999999</c:v>
                </c:pt>
                <c:pt idx="6275">
                  <c:v>7.6624999999999996</c:v>
                </c:pt>
                <c:pt idx="6276">
                  <c:v>7.6645000000000003</c:v>
                </c:pt>
                <c:pt idx="6277">
                  <c:v>7.6660000000000004</c:v>
                </c:pt>
                <c:pt idx="6278">
                  <c:v>7.6675000000000004</c:v>
                </c:pt>
                <c:pt idx="6279">
                  <c:v>7.6684999999999999</c:v>
                </c:pt>
                <c:pt idx="6280">
                  <c:v>7.6695000000000002</c:v>
                </c:pt>
                <c:pt idx="6281">
                  <c:v>7.6715</c:v>
                </c:pt>
                <c:pt idx="6282">
                  <c:v>7.673</c:v>
                </c:pt>
                <c:pt idx="6283">
                  <c:v>7.6745000000000001</c:v>
                </c:pt>
                <c:pt idx="6284">
                  <c:v>7.6760000000000002</c:v>
                </c:pt>
                <c:pt idx="6285">
                  <c:v>7.6769999999999996</c:v>
                </c:pt>
                <c:pt idx="6286">
                  <c:v>7.6905000000000001</c:v>
                </c:pt>
                <c:pt idx="6287">
                  <c:v>7.6924999999999999</c:v>
                </c:pt>
                <c:pt idx="6288">
                  <c:v>7.6944999999999997</c:v>
                </c:pt>
                <c:pt idx="6289">
                  <c:v>7.6959999999999997</c:v>
                </c:pt>
                <c:pt idx="6290">
                  <c:v>7.6974999999999998</c:v>
                </c:pt>
                <c:pt idx="6291">
                  <c:v>7.7</c:v>
                </c:pt>
                <c:pt idx="6292">
                  <c:v>7.7035</c:v>
                </c:pt>
                <c:pt idx="6293">
                  <c:v>7.7050000000000001</c:v>
                </c:pt>
                <c:pt idx="6294">
                  <c:v>7.7069999999999999</c:v>
                </c:pt>
                <c:pt idx="6295">
                  <c:v>7.7089999999999996</c:v>
                </c:pt>
                <c:pt idx="6296">
                  <c:v>7.7104999999999997</c:v>
                </c:pt>
                <c:pt idx="6297">
                  <c:v>7.7115</c:v>
                </c:pt>
                <c:pt idx="6298">
                  <c:v>7.7134999999999998</c:v>
                </c:pt>
                <c:pt idx="6299">
                  <c:v>7.7149999999999999</c:v>
                </c:pt>
                <c:pt idx="6300">
                  <c:v>7.7164999999999999</c:v>
                </c:pt>
                <c:pt idx="6301">
                  <c:v>7.718</c:v>
                </c:pt>
                <c:pt idx="6302">
                  <c:v>7.7195</c:v>
                </c:pt>
                <c:pt idx="6303">
                  <c:v>7.7210000000000001</c:v>
                </c:pt>
                <c:pt idx="6304">
                  <c:v>7.7229999999999999</c:v>
                </c:pt>
                <c:pt idx="6305">
                  <c:v>7.7244999999999999</c:v>
                </c:pt>
                <c:pt idx="6306">
                  <c:v>7.726</c:v>
                </c:pt>
                <c:pt idx="6307">
                  <c:v>7.7279999999999998</c:v>
                </c:pt>
                <c:pt idx="6308">
                  <c:v>7.73</c:v>
                </c:pt>
                <c:pt idx="6309">
                  <c:v>7.7309999999999999</c:v>
                </c:pt>
                <c:pt idx="6310">
                  <c:v>7.7329999999999997</c:v>
                </c:pt>
                <c:pt idx="6311">
                  <c:v>7.7344999999999997</c:v>
                </c:pt>
                <c:pt idx="6312">
                  <c:v>7.7355</c:v>
                </c:pt>
                <c:pt idx="6313">
                  <c:v>7.7374999999999998</c:v>
                </c:pt>
                <c:pt idx="6314">
                  <c:v>7.7394999999999996</c:v>
                </c:pt>
                <c:pt idx="6315">
                  <c:v>7.7409999999999997</c:v>
                </c:pt>
                <c:pt idx="6316">
                  <c:v>7.7424999999999997</c:v>
                </c:pt>
                <c:pt idx="6317">
                  <c:v>7.7439999999999998</c:v>
                </c:pt>
                <c:pt idx="6318">
                  <c:v>7.7454999999999998</c:v>
                </c:pt>
                <c:pt idx="6319">
                  <c:v>7.7469999999999999</c:v>
                </c:pt>
                <c:pt idx="6320">
                  <c:v>7.7489999999999997</c:v>
                </c:pt>
                <c:pt idx="6321">
                  <c:v>7.7510000000000003</c:v>
                </c:pt>
                <c:pt idx="6322">
                  <c:v>7.7525000000000004</c:v>
                </c:pt>
                <c:pt idx="6323">
                  <c:v>7.7539999999999996</c:v>
                </c:pt>
                <c:pt idx="6324">
                  <c:v>7.7554999999999996</c:v>
                </c:pt>
                <c:pt idx="6325">
                  <c:v>7.7569999999999997</c:v>
                </c:pt>
                <c:pt idx="6326">
                  <c:v>7.7590000000000003</c:v>
                </c:pt>
                <c:pt idx="6327">
                  <c:v>7.7610000000000001</c:v>
                </c:pt>
                <c:pt idx="6328">
                  <c:v>7.7625000000000002</c:v>
                </c:pt>
                <c:pt idx="6329">
                  <c:v>7.7645</c:v>
                </c:pt>
                <c:pt idx="6330">
                  <c:v>7.766</c:v>
                </c:pt>
                <c:pt idx="6331">
                  <c:v>7.7675000000000001</c:v>
                </c:pt>
                <c:pt idx="6332">
                  <c:v>7.7690000000000001</c:v>
                </c:pt>
                <c:pt idx="6333">
                  <c:v>7.7709999999999999</c:v>
                </c:pt>
                <c:pt idx="6334">
                  <c:v>7.7729999999999997</c:v>
                </c:pt>
                <c:pt idx="6335">
                  <c:v>7.7744999999999997</c:v>
                </c:pt>
                <c:pt idx="6336">
                  <c:v>7.7759999999999998</c:v>
                </c:pt>
                <c:pt idx="6337">
                  <c:v>7.7774999999999999</c:v>
                </c:pt>
                <c:pt idx="6338">
                  <c:v>7.7789999999999999</c:v>
                </c:pt>
                <c:pt idx="6339">
                  <c:v>7.7809999999999997</c:v>
                </c:pt>
                <c:pt idx="6340">
                  <c:v>7.7830000000000004</c:v>
                </c:pt>
                <c:pt idx="6341">
                  <c:v>7.7850000000000001</c:v>
                </c:pt>
                <c:pt idx="6342">
                  <c:v>7.7865000000000002</c:v>
                </c:pt>
                <c:pt idx="6343">
                  <c:v>7.7885</c:v>
                </c:pt>
                <c:pt idx="6344">
                  <c:v>7.79</c:v>
                </c:pt>
                <c:pt idx="6345">
                  <c:v>7.7919999999999998</c:v>
                </c:pt>
                <c:pt idx="6346">
                  <c:v>7.7939999999999996</c:v>
                </c:pt>
                <c:pt idx="6347">
                  <c:v>7.7954999999999997</c:v>
                </c:pt>
                <c:pt idx="6348">
                  <c:v>7.7975000000000003</c:v>
                </c:pt>
                <c:pt idx="6349">
                  <c:v>7.7990000000000004</c:v>
                </c:pt>
                <c:pt idx="6350">
                  <c:v>7.8010000000000002</c:v>
                </c:pt>
                <c:pt idx="6351">
                  <c:v>7.8034999999999997</c:v>
                </c:pt>
                <c:pt idx="6352">
                  <c:v>7.8055000000000003</c:v>
                </c:pt>
                <c:pt idx="6353">
                  <c:v>7.8070000000000004</c:v>
                </c:pt>
                <c:pt idx="6354">
                  <c:v>7.8090000000000002</c:v>
                </c:pt>
                <c:pt idx="6355">
                  <c:v>7.8109999999999999</c:v>
                </c:pt>
                <c:pt idx="6356">
                  <c:v>7.8129999999999997</c:v>
                </c:pt>
                <c:pt idx="6357">
                  <c:v>7.8150000000000004</c:v>
                </c:pt>
                <c:pt idx="6358">
                  <c:v>7.8170000000000002</c:v>
                </c:pt>
                <c:pt idx="6359">
                  <c:v>7.819</c:v>
                </c:pt>
                <c:pt idx="6360">
                  <c:v>7.8215000000000003</c:v>
                </c:pt>
                <c:pt idx="6361">
                  <c:v>7.8235000000000001</c:v>
                </c:pt>
                <c:pt idx="6362">
                  <c:v>7.8254999999999999</c:v>
                </c:pt>
                <c:pt idx="6363">
                  <c:v>7.8274999999999997</c:v>
                </c:pt>
                <c:pt idx="6364">
                  <c:v>7.8295000000000003</c:v>
                </c:pt>
                <c:pt idx="6365">
                  <c:v>7.8310000000000004</c:v>
                </c:pt>
                <c:pt idx="6366">
                  <c:v>7.8334999999999999</c:v>
                </c:pt>
                <c:pt idx="6367">
                  <c:v>7.8360000000000003</c:v>
                </c:pt>
                <c:pt idx="6368">
                  <c:v>7.8380000000000001</c:v>
                </c:pt>
                <c:pt idx="6369">
                  <c:v>7.84</c:v>
                </c:pt>
                <c:pt idx="6370">
                  <c:v>7.8425000000000002</c:v>
                </c:pt>
                <c:pt idx="6371">
                  <c:v>7.8449999999999998</c:v>
                </c:pt>
                <c:pt idx="6372">
                  <c:v>7.8470000000000004</c:v>
                </c:pt>
                <c:pt idx="6373">
                  <c:v>7.8484999999999996</c:v>
                </c:pt>
                <c:pt idx="6374">
                  <c:v>7.8505000000000003</c:v>
                </c:pt>
                <c:pt idx="6375">
                  <c:v>7.8529999999999998</c:v>
                </c:pt>
                <c:pt idx="6376">
                  <c:v>7.8555000000000001</c:v>
                </c:pt>
                <c:pt idx="6377">
                  <c:v>7.8574999999999999</c:v>
                </c:pt>
                <c:pt idx="6378">
                  <c:v>7.86</c:v>
                </c:pt>
                <c:pt idx="6379">
                  <c:v>7.8630000000000004</c:v>
                </c:pt>
                <c:pt idx="6380">
                  <c:v>7.8654999999999999</c:v>
                </c:pt>
                <c:pt idx="6381">
                  <c:v>7.8680000000000003</c:v>
                </c:pt>
                <c:pt idx="6382">
                  <c:v>7.87</c:v>
                </c:pt>
                <c:pt idx="6383">
                  <c:v>7.8719999999999999</c:v>
                </c:pt>
                <c:pt idx="6384">
                  <c:v>7.8745000000000003</c:v>
                </c:pt>
                <c:pt idx="6385">
                  <c:v>7.8769999999999998</c:v>
                </c:pt>
                <c:pt idx="6386">
                  <c:v>7.8795000000000002</c:v>
                </c:pt>
                <c:pt idx="6387">
                  <c:v>7.8819999999999997</c:v>
                </c:pt>
                <c:pt idx="6388">
                  <c:v>7.8845000000000001</c:v>
                </c:pt>
                <c:pt idx="6389">
                  <c:v>7.8875000000000002</c:v>
                </c:pt>
                <c:pt idx="6390">
                  <c:v>7.8895</c:v>
                </c:pt>
                <c:pt idx="6391">
                  <c:v>7.891</c:v>
                </c:pt>
                <c:pt idx="6392">
                  <c:v>7.8935000000000004</c:v>
                </c:pt>
                <c:pt idx="6393">
                  <c:v>7.8959999999999999</c:v>
                </c:pt>
                <c:pt idx="6394">
                  <c:v>7.8985000000000003</c:v>
                </c:pt>
                <c:pt idx="6395">
                  <c:v>7.9009999999999998</c:v>
                </c:pt>
                <c:pt idx="6396">
                  <c:v>7.9029999999999996</c:v>
                </c:pt>
                <c:pt idx="6397">
                  <c:v>7.9055</c:v>
                </c:pt>
                <c:pt idx="6398">
                  <c:v>7.9080000000000004</c:v>
                </c:pt>
                <c:pt idx="6399">
                  <c:v>7.91</c:v>
                </c:pt>
                <c:pt idx="6400">
                  <c:v>7.9115000000000002</c:v>
                </c:pt>
                <c:pt idx="6401">
                  <c:v>7.9135</c:v>
                </c:pt>
                <c:pt idx="6402">
                  <c:v>7.9165000000000001</c:v>
                </c:pt>
                <c:pt idx="6403">
                  <c:v>7.9189999999999996</c:v>
                </c:pt>
                <c:pt idx="6404">
                  <c:v>7.9210000000000003</c:v>
                </c:pt>
                <c:pt idx="6405">
                  <c:v>7.923</c:v>
                </c:pt>
                <c:pt idx="6406">
                  <c:v>7.9249999999999998</c:v>
                </c:pt>
                <c:pt idx="6407">
                  <c:v>7.9275000000000002</c:v>
                </c:pt>
                <c:pt idx="6408">
                  <c:v>7.9295</c:v>
                </c:pt>
                <c:pt idx="6409">
                  <c:v>7.9314999999999998</c:v>
                </c:pt>
                <c:pt idx="6410">
                  <c:v>7.9340000000000002</c:v>
                </c:pt>
                <c:pt idx="6411">
                  <c:v>7.9359999999999999</c:v>
                </c:pt>
                <c:pt idx="6412">
                  <c:v>7.9390000000000001</c:v>
                </c:pt>
                <c:pt idx="6413">
                  <c:v>7.9409999999999998</c:v>
                </c:pt>
                <c:pt idx="6414">
                  <c:v>7.9424999999999999</c:v>
                </c:pt>
                <c:pt idx="6415">
                  <c:v>7.9455</c:v>
                </c:pt>
                <c:pt idx="6416">
                  <c:v>7.9474999999999998</c:v>
                </c:pt>
                <c:pt idx="6417">
                  <c:v>7.95</c:v>
                </c:pt>
                <c:pt idx="6418">
                  <c:v>7.9515000000000002</c:v>
                </c:pt>
                <c:pt idx="6419">
                  <c:v>7.9535</c:v>
                </c:pt>
                <c:pt idx="6420">
                  <c:v>7.9560000000000004</c:v>
                </c:pt>
                <c:pt idx="6421">
                  <c:v>7.9584999999999999</c:v>
                </c:pt>
                <c:pt idx="6422">
                  <c:v>7.9604999999999997</c:v>
                </c:pt>
                <c:pt idx="6423">
                  <c:v>7.9630000000000001</c:v>
                </c:pt>
                <c:pt idx="6424">
                  <c:v>7.9649999999999999</c:v>
                </c:pt>
                <c:pt idx="6425">
                  <c:v>7.9669999999999996</c:v>
                </c:pt>
                <c:pt idx="6426">
                  <c:v>7.9695</c:v>
                </c:pt>
                <c:pt idx="6427">
                  <c:v>7.9714999999999998</c:v>
                </c:pt>
                <c:pt idx="6428">
                  <c:v>7.9729999999999999</c:v>
                </c:pt>
                <c:pt idx="6429">
                  <c:v>7.9755000000000003</c:v>
                </c:pt>
                <c:pt idx="6430">
                  <c:v>7.9779999999999998</c:v>
                </c:pt>
                <c:pt idx="6431">
                  <c:v>7.9805000000000001</c:v>
                </c:pt>
                <c:pt idx="6432">
                  <c:v>7.9824999999999999</c:v>
                </c:pt>
                <c:pt idx="6433">
                  <c:v>7.9844999999999997</c:v>
                </c:pt>
                <c:pt idx="6434">
                  <c:v>7.9865000000000004</c:v>
                </c:pt>
                <c:pt idx="6435">
                  <c:v>7.9885000000000002</c:v>
                </c:pt>
                <c:pt idx="6436">
                  <c:v>7.9909999999999997</c:v>
                </c:pt>
                <c:pt idx="6437">
                  <c:v>7.9924999999999997</c:v>
                </c:pt>
                <c:pt idx="6438">
                  <c:v>7.9945000000000004</c:v>
                </c:pt>
                <c:pt idx="6439">
                  <c:v>7.9965000000000002</c:v>
                </c:pt>
                <c:pt idx="6440">
                  <c:v>7.9995000000000003</c:v>
                </c:pt>
                <c:pt idx="6441">
                  <c:v>8.0015000000000001</c:v>
                </c:pt>
                <c:pt idx="6442">
                  <c:v>8.0035000000000007</c:v>
                </c:pt>
                <c:pt idx="6443">
                  <c:v>8.0050000000000008</c:v>
                </c:pt>
                <c:pt idx="6444">
                  <c:v>8.0075000000000003</c:v>
                </c:pt>
                <c:pt idx="6445">
                  <c:v>8.0094999999999992</c:v>
                </c:pt>
                <c:pt idx="6446">
                  <c:v>8.0114999999999998</c:v>
                </c:pt>
                <c:pt idx="6447">
                  <c:v>8.0135000000000005</c:v>
                </c:pt>
                <c:pt idx="6448">
                  <c:v>8.0150000000000006</c:v>
                </c:pt>
                <c:pt idx="6449">
                  <c:v>8.0180000000000007</c:v>
                </c:pt>
                <c:pt idx="6450">
                  <c:v>8.0205000000000002</c:v>
                </c:pt>
                <c:pt idx="6451">
                  <c:v>8.0220000000000002</c:v>
                </c:pt>
                <c:pt idx="6452">
                  <c:v>8.0239999999999991</c:v>
                </c:pt>
                <c:pt idx="6453">
                  <c:v>8.0259999999999998</c:v>
                </c:pt>
                <c:pt idx="6454">
                  <c:v>8.0274999999999999</c:v>
                </c:pt>
                <c:pt idx="6455">
                  <c:v>8.0295000000000005</c:v>
                </c:pt>
                <c:pt idx="6456">
                  <c:v>8.0314999999999994</c:v>
                </c:pt>
                <c:pt idx="6457">
                  <c:v>8.0340000000000007</c:v>
                </c:pt>
                <c:pt idx="6458">
                  <c:v>8.0355000000000008</c:v>
                </c:pt>
                <c:pt idx="6459">
                  <c:v>8.0380000000000003</c:v>
                </c:pt>
                <c:pt idx="6460">
                  <c:v>8.0404999999999998</c:v>
                </c:pt>
                <c:pt idx="6461">
                  <c:v>8.0425000000000004</c:v>
                </c:pt>
                <c:pt idx="6462">
                  <c:v>8.0444999999999993</c:v>
                </c:pt>
                <c:pt idx="6463">
                  <c:v>8.0465</c:v>
                </c:pt>
                <c:pt idx="6464">
                  <c:v>8.0485000000000007</c:v>
                </c:pt>
                <c:pt idx="6465">
                  <c:v>8.0504999999999995</c:v>
                </c:pt>
                <c:pt idx="6466">
                  <c:v>8.0525000000000002</c:v>
                </c:pt>
                <c:pt idx="6467">
                  <c:v>8.0545000000000009</c:v>
                </c:pt>
                <c:pt idx="6468">
                  <c:v>8.0559999999999992</c:v>
                </c:pt>
                <c:pt idx="6469">
                  <c:v>8.0585000000000004</c:v>
                </c:pt>
                <c:pt idx="6470">
                  <c:v>8.0604999999999993</c:v>
                </c:pt>
                <c:pt idx="6471">
                  <c:v>8.0625</c:v>
                </c:pt>
                <c:pt idx="6472">
                  <c:v>8.0640000000000001</c:v>
                </c:pt>
                <c:pt idx="6473">
                  <c:v>8.0660000000000007</c:v>
                </c:pt>
                <c:pt idx="6474">
                  <c:v>8.0679999999999996</c:v>
                </c:pt>
                <c:pt idx="6475">
                  <c:v>8.0704999999999991</c:v>
                </c:pt>
                <c:pt idx="6476">
                  <c:v>8.0724999999999998</c:v>
                </c:pt>
                <c:pt idx="6477">
                  <c:v>8.0739999999999998</c:v>
                </c:pt>
                <c:pt idx="6478">
                  <c:v>8.0760000000000005</c:v>
                </c:pt>
                <c:pt idx="6479">
                  <c:v>8.0775000000000006</c:v>
                </c:pt>
                <c:pt idx="6480">
                  <c:v>8.08</c:v>
                </c:pt>
                <c:pt idx="6481">
                  <c:v>8.0824999999999996</c:v>
                </c:pt>
                <c:pt idx="6482">
                  <c:v>8.0839999999999996</c:v>
                </c:pt>
                <c:pt idx="6483">
                  <c:v>8.0854999999999997</c:v>
                </c:pt>
                <c:pt idx="6484">
                  <c:v>8.0875000000000004</c:v>
                </c:pt>
                <c:pt idx="6485">
                  <c:v>8.0894999999999992</c:v>
                </c:pt>
                <c:pt idx="6486">
                  <c:v>8.0920000000000005</c:v>
                </c:pt>
                <c:pt idx="6487">
                  <c:v>8.0935000000000006</c:v>
                </c:pt>
                <c:pt idx="6488">
                  <c:v>8.0960000000000001</c:v>
                </c:pt>
                <c:pt idx="6489">
                  <c:v>8.0980000000000008</c:v>
                </c:pt>
                <c:pt idx="6490">
                  <c:v>8.1</c:v>
                </c:pt>
                <c:pt idx="6491">
                  <c:v>8.1020000000000003</c:v>
                </c:pt>
                <c:pt idx="6492">
                  <c:v>8.1039999999999992</c:v>
                </c:pt>
                <c:pt idx="6493">
                  <c:v>8.1054999999999993</c:v>
                </c:pt>
                <c:pt idx="6494">
                  <c:v>8.1069999999999993</c:v>
                </c:pt>
                <c:pt idx="6495">
                  <c:v>8.109</c:v>
                </c:pt>
                <c:pt idx="6496">
                  <c:v>8.1114999999999995</c:v>
                </c:pt>
                <c:pt idx="6497">
                  <c:v>8.1135000000000002</c:v>
                </c:pt>
                <c:pt idx="6498">
                  <c:v>8.1150000000000002</c:v>
                </c:pt>
                <c:pt idx="6499">
                  <c:v>8.1170000000000009</c:v>
                </c:pt>
                <c:pt idx="6500">
                  <c:v>8.1304999999999996</c:v>
                </c:pt>
                <c:pt idx="6501">
                  <c:v>8.1325000000000003</c:v>
                </c:pt>
                <c:pt idx="6502">
                  <c:v>8.1340000000000003</c:v>
                </c:pt>
                <c:pt idx="6503">
                  <c:v>8.1355000000000004</c:v>
                </c:pt>
                <c:pt idx="6504">
                  <c:v>8.1370000000000005</c:v>
                </c:pt>
                <c:pt idx="6505">
                  <c:v>8.1389999999999993</c:v>
                </c:pt>
                <c:pt idx="6506">
                  <c:v>8.1415000000000006</c:v>
                </c:pt>
                <c:pt idx="6507">
                  <c:v>8.1430000000000007</c:v>
                </c:pt>
                <c:pt idx="6508">
                  <c:v>8.1455000000000002</c:v>
                </c:pt>
                <c:pt idx="6509">
                  <c:v>8.1470000000000002</c:v>
                </c:pt>
                <c:pt idx="6510">
                  <c:v>8.1485000000000003</c:v>
                </c:pt>
                <c:pt idx="6511">
                  <c:v>8.1515000000000004</c:v>
                </c:pt>
                <c:pt idx="6512">
                  <c:v>8.1530000000000005</c:v>
                </c:pt>
                <c:pt idx="6513">
                  <c:v>8.1545000000000005</c:v>
                </c:pt>
                <c:pt idx="6514">
                  <c:v>8.1564999999999994</c:v>
                </c:pt>
                <c:pt idx="6515">
                  <c:v>8.1579999999999995</c:v>
                </c:pt>
                <c:pt idx="6516">
                  <c:v>8.16</c:v>
                </c:pt>
                <c:pt idx="6517">
                  <c:v>8.1620000000000008</c:v>
                </c:pt>
                <c:pt idx="6518">
                  <c:v>8.1639999999999997</c:v>
                </c:pt>
                <c:pt idx="6519">
                  <c:v>8.1654999999999998</c:v>
                </c:pt>
                <c:pt idx="6520">
                  <c:v>8.1675000000000004</c:v>
                </c:pt>
                <c:pt idx="6521">
                  <c:v>8.1694999999999993</c:v>
                </c:pt>
                <c:pt idx="6522">
                  <c:v>8.1715</c:v>
                </c:pt>
                <c:pt idx="6523">
                  <c:v>8.1735000000000007</c:v>
                </c:pt>
                <c:pt idx="6524">
                  <c:v>8.1745000000000001</c:v>
                </c:pt>
                <c:pt idx="6525">
                  <c:v>8.1765000000000008</c:v>
                </c:pt>
                <c:pt idx="6526">
                  <c:v>8.1784999999999997</c:v>
                </c:pt>
                <c:pt idx="6527">
                  <c:v>8.1805000000000003</c:v>
                </c:pt>
                <c:pt idx="6528">
                  <c:v>8.1824999999999992</c:v>
                </c:pt>
                <c:pt idx="6529">
                  <c:v>8.1844999999999999</c:v>
                </c:pt>
                <c:pt idx="6530">
                  <c:v>8.1859999999999999</c:v>
                </c:pt>
                <c:pt idx="6531">
                  <c:v>8.1880000000000006</c:v>
                </c:pt>
                <c:pt idx="6532">
                  <c:v>8.19</c:v>
                </c:pt>
                <c:pt idx="6533">
                  <c:v>8.1925000000000008</c:v>
                </c:pt>
                <c:pt idx="6534">
                  <c:v>8.1940000000000008</c:v>
                </c:pt>
                <c:pt idx="6535">
                  <c:v>8.1954999999999991</c:v>
                </c:pt>
                <c:pt idx="6536">
                  <c:v>8.1969999999999992</c:v>
                </c:pt>
                <c:pt idx="6537">
                  <c:v>8.1989999999999998</c:v>
                </c:pt>
                <c:pt idx="6538">
                  <c:v>8.2014999999999993</c:v>
                </c:pt>
                <c:pt idx="6539">
                  <c:v>8.2040000000000006</c:v>
                </c:pt>
                <c:pt idx="6540">
                  <c:v>8.2059999999999995</c:v>
                </c:pt>
                <c:pt idx="6541">
                  <c:v>8.2080000000000002</c:v>
                </c:pt>
                <c:pt idx="6542">
                  <c:v>8.2100000000000009</c:v>
                </c:pt>
                <c:pt idx="6543">
                  <c:v>8.2125000000000004</c:v>
                </c:pt>
                <c:pt idx="6544">
                  <c:v>8.2144999999999992</c:v>
                </c:pt>
                <c:pt idx="6545">
                  <c:v>8.2164999999999999</c:v>
                </c:pt>
                <c:pt idx="6546">
                  <c:v>8.218</c:v>
                </c:pt>
                <c:pt idx="6547">
                  <c:v>8.2200000000000006</c:v>
                </c:pt>
                <c:pt idx="6548">
                  <c:v>8.2225000000000001</c:v>
                </c:pt>
                <c:pt idx="6549">
                  <c:v>8.2245000000000008</c:v>
                </c:pt>
                <c:pt idx="6550">
                  <c:v>8.2260000000000009</c:v>
                </c:pt>
                <c:pt idx="6551">
                  <c:v>8.2279999999999998</c:v>
                </c:pt>
                <c:pt idx="6552">
                  <c:v>8.23</c:v>
                </c:pt>
                <c:pt idx="6553">
                  <c:v>8.2324999999999999</c:v>
                </c:pt>
                <c:pt idx="6554">
                  <c:v>8.2345000000000006</c:v>
                </c:pt>
                <c:pt idx="6555">
                  <c:v>8.2355</c:v>
                </c:pt>
                <c:pt idx="6556">
                  <c:v>8.2375000000000007</c:v>
                </c:pt>
                <c:pt idx="6557">
                  <c:v>8.2394999999999996</c:v>
                </c:pt>
                <c:pt idx="6558">
                  <c:v>8.2415000000000003</c:v>
                </c:pt>
                <c:pt idx="6559">
                  <c:v>8.2434999999999992</c:v>
                </c:pt>
                <c:pt idx="6560">
                  <c:v>8.2449999999999992</c:v>
                </c:pt>
                <c:pt idx="6561">
                  <c:v>8.2475000000000005</c:v>
                </c:pt>
                <c:pt idx="6562">
                  <c:v>8.2494999999999994</c:v>
                </c:pt>
                <c:pt idx="6563">
                  <c:v>8.2515000000000001</c:v>
                </c:pt>
                <c:pt idx="6564">
                  <c:v>8.2530000000000001</c:v>
                </c:pt>
                <c:pt idx="6565">
                  <c:v>8.2550000000000008</c:v>
                </c:pt>
                <c:pt idx="6566">
                  <c:v>8.2569999999999997</c:v>
                </c:pt>
                <c:pt idx="6567">
                  <c:v>8.2590000000000003</c:v>
                </c:pt>
                <c:pt idx="6568">
                  <c:v>8.2609999999999992</c:v>
                </c:pt>
                <c:pt idx="6569">
                  <c:v>8.2629999999999999</c:v>
                </c:pt>
                <c:pt idx="6570">
                  <c:v>8.2650000000000006</c:v>
                </c:pt>
                <c:pt idx="6571">
                  <c:v>8.2665000000000006</c:v>
                </c:pt>
                <c:pt idx="6572">
                  <c:v>8.2690000000000001</c:v>
                </c:pt>
                <c:pt idx="6573">
                  <c:v>8.2705000000000002</c:v>
                </c:pt>
                <c:pt idx="6574">
                  <c:v>8.2725000000000009</c:v>
                </c:pt>
                <c:pt idx="6575">
                  <c:v>8.2744999999999997</c:v>
                </c:pt>
                <c:pt idx="6576">
                  <c:v>8.2759999999999998</c:v>
                </c:pt>
                <c:pt idx="6577">
                  <c:v>8.2774999999999999</c:v>
                </c:pt>
                <c:pt idx="6578">
                  <c:v>8.2799999999999994</c:v>
                </c:pt>
                <c:pt idx="6579">
                  <c:v>8.282</c:v>
                </c:pt>
                <c:pt idx="6580">
                  <c:v>8.2840000000000007</c:v>
                </c:pt>
                <c:pt idx="6581">
                  <c:v>8.2859999999999996</c:v>
                </c:pt>
                <c:pt idx="6582">
                  <c:v>8.2874999999999996</c:v>
                </c:pt>
                <c:pt idx="6583">
                  <c:v>8.2889999999999997</c:v>
                </c:pt>
                <c:pt idx="6584">
                  <c:v>8.2910000000000004</c:v>
                </c:pt>
                <c:pt idx="6585">
                  <c:v>8.2929999999999993</c:v>
                </c:pt>
                <c:pt idx="6586">
                  <c:v>8.2944999999999993</c:v>
                </c:pt>
                <c:pt idx="6587">
                  <c:v>8.2965</c:v>
                </c:pt>
                <c:pt idx="6588">
                  <c:v>8.2985000000000007</c:v>
                </c:pt>
                <c:pt idx="6589">
                  <c:v>8.3010000000000002</c:v>
                </c:pt>
                <c:pt idx="6590">
                  <c:v>8.3030000000000008</c:v>
                </c:pt>
                <c:pt idx="6591">
                  <c:v>8.3049999999999997</c:v>
                </c:pt>
                <c:pt idx="6592">
                  <c:v>8.3070000000000004</c:v>
                </c:pt>
                <c:pt idx="6593">
                  <c:v>8.3085000000000004</c:v>
                </c:pt>
                <c:pt idx="6594">
                  <c:v>8.3104999999999993</c:v>
                </c:pt>
                <c:pt idx="6595">
                  <c:v>8.3119999999999994</c:v>
                </c:pt>
                <c:pt idx="6596">
                  <c:v>8.3145000000000007</c:v>
                </c:pt>
                <c:pt idx="6597">
                  <c:v>8.3160000000000007</c:v>
                </c:pt>
                <c:pt idx="6598">
                  <c:v>8.3175000000000008</c:v>
                </c:pt>
                <c:pt idx="6599">
                  <c:v>8.3194999999999997</c:v>
                </c:pt>
                <c:pt idx="6600">
                  <c:v>8.3215000000000003</c:v>
                </c:pt>
                <c:pt idx="6601">
                  <c:v>8.3239999999999998</c:v>
                </c:pt>
                <c:pt idx="6602">
                  <c:v>8.3254999999999999</c:v>
                </c:pt>
                <c:pt idx="6603">
                  <c:v>8.327</c:v>
                </c:pt>
                <c:pt idx="6604">
                  <c:v>8.3285</c:v>
                </c:pt>
                <c:pt idx="6605">
                  <c:v>8.3305000000000007</c:v>
                </c:pt>
                <c:pt idx="6606">
                  <c:v>8.3324999999999996</c:v>
                </c:pt>
                <c:pt idx="6607">
                  <c:v>8.3345000000000002</c:v>
                </c:pt>
                <c:pt idx="6608">
                  <c:v>8.3375000000000004</c:v>
                </c:pt>
                <c:pt idx="6609">
                  <c:v>8.3394999999999992</c:v>
                </c:pt>
                <c:pt idx="6610">
                  <c:v>8.3414999999999999</c:v>
                </c:pt>
                <c:pt idx="6611">
                  <c:v>8.3445</c:v>
                </c:pt>
                <c:pt idx="6612">
                  <c:v>8.3465000000000007</c:v>
                </c:pt>
                <c:pt idx="6613">
                  <c:v>8.3480000000000008</c:v>
                </c:pt>
                <c:pt idx="6614">
                  <c:v>8.35</c:v>
                </c:pt>
                <c:pt idx="6615">
                  <c:v>8.3524999999999991</c:v>
                </c:pt>
                <c:pt idx="6616">
                  <c:v>8.3544999999999998</c:v>
                </c:pt>
                <c:pt idx="6617">
                  <c:v>8.3565000000000005</c:v>
                </c:pt>
                <c:pt idx="6618">
                  <c:v>8.3584999999999994</c:v>
                </c:pt>
                <c:pt idx="6619">
                  <c:v>8.3605</c:v>
                </c:pt>
                <c:pt idx="6620">
                  <c:v>8.3635000000000002</c:v>
                </c:pt>
                <c:pt idx="6621">
                  <c:v>8.3655000000000008</c:v>
                </c:pt>
                <c:pt idx="6622">
                  <c:v>8.3674999999999997</c:v>
                </c:pt>
                <c:pt idx="6623">
                  <c:v>8.3689999999999998</c:v>
                </c:pt>
                <c:pt idx="6624">
                  <c:v>8.3714999999999993</c:v>
                </c:pt>
                <c:pt idx="6625">
                  <c:v>8.3740000000000006</c:v>
                </c:pt>
                <c:pt idx="6626">
                  <c:v>8.3759999999999994</c:v>
                </c:pt>
                <c:pt idx="6627">
                  <c:v>8.3774999999999995</c:v>
                </c:pt>
                <c:pt idx="6628">
                  <c:v>8.3795000000000002</c:v>
                </c:pt>
                <c:pt idx="6629">
                  <c:v>8.3815000000000008</c:v>
                </c:pt>
                <c:pt idx="6630">
                  <c:v>8.3840000000000003</c:v>
                </c:pt>
                <c:pt idx="6631">
                  <c:v>8.3855000000000004</c:v>
                </c:pt>
                <c:pt idx="6632">
                  <c:v>8.3874999999999993</c:v>
                </c:pt>
                <c:pt idx="6633">
                  <c:v>8.39</c:v>
                </c:pt>
                <c:pt idx="6634">
                  <c:v>8.3915000000000006</c:v>
                </c:pt>
                <c:pt idx="6635">
                  <c:v>8.3940000000000001</c:v>
                </c:pt>
                <c:pt idx="6636">
                  <c:v>8.3955000000000002</c:v>
                </c:pt>
                <c:pt idx="6637">
                  <c:v>8.3975000000000009</c:v>
                </c:pt>
                <c:pt idx="6638">
                  <c:v>8.3994999999999997</c:v>
                </c:pt>
                <c:pt idx="6639">
                  <c:v>8.4015000000000004</c:v>
                </c:pt>
                <c:pt idx="6640">
                  <c:v>8.4034999999999993</c:v>
                </c:pt>
                <c:pt idx="6641">
                  <c:v>8.4055</c:v>
                </c:pt>
                <c:pt idx="6642">
                  <c:v>8.4075000000000006</c:v>
                </c:pt>
                <c:pt idx="6643">
                  <c:v>8.4090000000000007</c:v>
                </c:pt>
                <c:pt idx="6644">
                  <c:v>8.4115000000000002</c:v>
                </c:pt>
                <c:pt idx="6645">
                  <c:v>8.4135000000000009</c:v>
                </c:pt>
                <c:pt idx="6646">
                  <c:v>8.4149999999999991</c:v>
                </c:pt>
                <c:pt idx="6647">
                  <c:v>8.4169999999999998</c:v>
                </c:pt>
                <c:pt idx="6648">
                  <c:v>8.4190000000000005</c:v>
                </c:pt>
                <c:pt idx="6649">
                  <c:v>8.4209999999999994</c:v>
                </c:pt>
                <c:pt idx="6650">
                  <c:v>8.423</c:v>
                </c:pt>
                <c:pt idx="6651">
                  <c:v>8.4250000000000007</c:v>
                </c:pt>
                <c:pt idx="6652">
                  <c:v>8.4265000000000008</c:v>
                </c:pt>
                <c:pt idx="6653">
                  <c:v>8.4284999999999997</c:v>
                </c:pt>
                <c:pt idx="6654">
                  <c:v>8.4305000000000003</c:v>
                </c:pt>
                <c:pt idx="6655">
                  <c:v>8.4324999999999992</c:v>
                </c:pt>
                <c:pt idx="6656">
                  <c:v>8.4339999999999993</c:v>
                </c:pt>
                <c:pt idx="6657">
                  <c:v>8.4359999999999999</c:v>
                </c:pt>
                <c:pt idx="6658">
                  <c:v>8.4375</c:v>
                </c:pt>
                <c:pt idx="6659">
                  <c:v>8.4395000000000007</c:v>
                </c:pt>
                <c:pt idx="6660">
                  <c:v>8.4414999999999996</c:v>
                </c:pt>
                <c:pt idx="6661">
                  <c:v>8.4440000000000008</c:v>
                </c:pt>
                <c:pt idx="6662">
                  <c:v>8.4454999999999991</c:v>
                </c:pt>
                <c:pt idx="6663">
                  <c:v>8.4474999999999998</c:v>
                </c:pt>
                <c:pt idx="6664">
                  <c:v>8.4489999999999998</c:v>
                </c:pt>
                <c:pt idx="6665">
                  <c:v>8.4510000000000005</c:v>
                </c:pt>
                <c:pt idx="6666">
                  <c:v>8.4529999999999994</c:v>
                </c:pt>
                <c:pt idx="6667">
                  <c:v>8.4550000000000001</c:v>
                </c:pt>
                <c:pt idx="6668">
                  <c:v>8.4565000000000001</c:v>
                </c:pt>
                <c:pt idx="6669">
                  <c:v>8.4585000000000008</c:v>
                </c:pt>
                <c:pt idx="6670">
                  <c:v>8.4600000000000009</c:v>
                </c:pt>
                <c:pt idx="6671">
                  <c:v>8.4625000000000004</c:v>
                </c:pt>
                <c:pt idx="6672">
                  <c:v>8.4644999999999992</c:v>
                </c:pt>
                <c:pt idx="6673">
                  <c:v>8.4659999999999993</c:v>
                </c:pt>
                <c:pt idx="6674">
                  <c:v>8.468</c:v>
                </c:pt>
                <c:pt idx="6675">
                  <c:v>8.4695</c:v>
                </c:pt>
                <c:pt idx="6676">
                  <c:v>8.4715000000000007</c:v>
                </c:pt>
                <c:pt idx="6677">
                  <c:v>8.4734999999999996</c:v>
                </c:pt>
                <c:pt idx="6678">
                  <c:v>8.4755000000000003</c:v>
                </c:pt>
                <c:pt idx="6679">
                  <c:v>8.4770000000000003</c:v>
                </c:pt>
                <c:pt idx="6680">
                  <c:v>8.4785000000000004</c:v>
                </c:pt>
                <c:pt idx="6681">
                  <c:v>8.4809999999999999</c:v>
                </c:pt>
                <c:pt idx="6682">
                  <c:v>8.4834999999999994</c:v>
                </c:pt>
                <c:pt idx="6683">
                  <c:v>8.4855</c:v>
                </c:pt>
                <c:pt idx="6684">
                  <c:v>8.4870000000000001</c:v>
                </c:pt>
                <c:pt idx="6685">
                  <c:v>8.4890000000000008</c:v>
                </c:pt>
                <c:pt idx="6686">
                  <c:v>8.4909999999999997</c:v>
                </c:pt>
                <c:pt idx="6687">
                  <c:v>8.4924999999999997</c:v>
                </c:pt>
                <c:pt idx="6688">
                  <c:v>8.4945000000000004</c:v>
                </c:pt>
                <c:pt idx="6689">
                  <c:v>8.4964999999999993</c:v>
                </c:pt>
                <c:pt idx="6690">
                  <c:v>8.4979999999999993</c:v>
                </c:pt>
                <c:pt idx="6691">
                  <c:v>8.5</c:v>
                </c:pt>
                <c:pt idx="6692">
                  <c:v>8.5020000000000007</c:v>
                </c:pt>
                <c:pt idx="6693">
                  <c:v>8.5045000000000002</c:v>
                </c:pt>
                <c:pt idx="6694">
                  <c:v>8.5065000000000008</c:v>
                </c:pt>
                <c:pt idx="6695">
                  <c:v>8.5079999999999991</c:v>
                </c:pt>
                <c:pt idx="6696">
                  <c:v>8.51</c:v>
                </c:pt>
                <c:pt idx="6697">
                  <c:v>8.5124999999999993</c:v>
                </c:pt>
                <c:pt idx="6698">
                  <c:v>8.5145</c:v>
                </c:pt>
                <c:pt idx="6699">
                  <c:v>8.5165000000000006</c:v>
                </c:pt>
                <c:pt idx="6700">
                  <c:v>8.5180000000000007</c:v>
                </c:pt>
                <c:pt idx="6701">
                  <c:v>8.52</c:v>
                </c:pt>
                <c:pt idx="6702">
                  <c:v>8.5225000000000009</c:v>
                </c:pt>
                <c:pt idx="6703">
                  <c:v>8.5250000000000004</c:v>
                </c:pt>
                <c:pt idx="6704">
                  <c:v>8.5265000000000004</c:v>
                </c:pt>
                <c:pt idx="6705">
                  <c:v>8.5284999999999993</c:v>
                </c:pt>
                <c:pt idx="6706">
                  <c:v>8.5299999999999994</c:v>
                </c:pt>
                <c:pt idx="6707">
                  <c:v>8.5325000000000006</c:v>
                </c:pt>
                <c:pt idx="6708">
                  <c:v>8.5344999999999995</c:v>
                </c:pt>
                <c:pt idx="6709">
                  <c:v>8.5365000000000002</c:v>
                </c:pt>
                <c:pt idx="6710">
                  <c:v>8.5385000000000009</c:v>
                </c:pt>
                <c:pt idx="6711">
                  <c:v>8.5410000000000004</c:v>
                </c:pt>
                <c:pt idx="6712">
                  <c:v>8.5434999999999999</c:v>
                </c:pt>
                <c:pt idx="6713">
                  <c:v>8.5455000000000005</c:v>
                </c:pt>
                <c:pt idx="6714">
                  <c:v>8.5474999999999994</c:v>
                </c:pt>
                <c:pt idx="6715">
                  <c:v>8.5489999999999995</c:v>
                </c:pt>
                <c:pt idx="6716">
                  <c:v>8.5510000000000002</c:v>
                </c:pt>
                <c:pt idx="6717">
                  <c:v>8.5530000000000008</c:v>
                </c:pt>
                <c:pt idx="6718">
                  <c:v>8.5555000000000003</c:v>
                </c:pt>
                <c:pt idx="6719">
                  <c:v>8.5574999999999992</c:v>
                </c:pt>
                <c:pt idx="6720">
                  <c:v>8.5589999999999993</c:v>
                </c:pt>
                <c:pt idx="6721">
                  <c:v>8.5609999999999999</c:v>
                </c:pt>
                <c:pt idx="6722">
                  <c:v>8.5634999999999994</c:v>
                </c:pt>
                <c:pt idx="6723">
                  <c:v>8.5655000000000001</c:v>
                </c:pt>
                <c:pt idx="6724">
                  <c:v>8.5675000000000008</c:v>
                </c:pt>
                <c:pt idx="6725">
                  <c:v>8.57</c:v>
                </c:pt>
                <c:pt idx="6726">
                  <c:v>8.5715000000000003</c:v>
                </c:pt>
                <c:pt idx="6727">
                  <c:v>8.5734999999999992</c:v>
                </c:pt>
                <c:pt idx="6728">
                  <c:v>8.5760000000000005</c:v>
                </c:pt>
                <c:pt idx="6729">
                  <c:v>8.5779999999999994</c:v>
                </c:pt>
                <c:pt idx="6730">
                  <c:v>8.58</c:v>
                </c:pt>
                <c:pt idx="6731">
                  <c:v>8.5815000000000001</c:v>
                </c:pt>
                <c:pt idx="6732">
                  <c:v>8.5835000000000008</c:v>
                </c:pt>
                <c:pt idx="6733">
                  <c:v>8.5860000000000003</c:v>
                </c:pt>
                <c:pt idx="6734">
                  <c:v>8.5875000000000004</c:v>
                </c:pt>
                <c:pt idx="6735">
                  <c:v>8.5894999999999992</c:v>
                </c:pt>
                <c:pt idx="6736">
                  <c:v>8.5914999999999999</c:v>
                </c:pt>
                <c:pt idx="6737">
                  <c:v>8.593</c:v>
                </c:pt>
                <c:pt idx="6738">
                  <c:v>8.5950000000000006</c:v>
                </c:pt>
                <c:pt idx="6739">
                  <c:v>8.5975000000000001</c:v>
                </c:pt>
                <c:pt idx="6740">
                  <c:v>8.5995000000000008</c:v>
                </c:pt>
                <c:pt idx="6741">
                  <c:v>8.6010000000000009</c:v>
                </c:pt>
                <c:pt idx="6742">
                  <c:v>8.6024999999999991</c:v>
                </c:pt>
                <c:pt idx="6743">
                  <c:v>8.6044999999999998</c:v>
                </c:pt>
                <c:pt idx="6744">
                  <c:v>8.6065000000000005</c:v>
                </c:pt>
                <c:pt idx="6745">
                  <c:v>8.609</c:v>
                </c:pt>
                <c:pt idx="6746">
                  <c:v>8.61</c:v>
                </c:pt>
                <c:pt idx="6747">
                  <c:v>8.6120000000000001</c:v>
                </c:pt>
                <c:pt idx="6748">
                  <c:v>8.6140000000000008</c:v>
                </c:pt>
                <c:pt idx="6749">
                  <c:v>8.6159999999999997</c:v>
                </c:pt>
                <c:pt idx="6750">
                  <c:v>8.6184999999999992</c:v>
                </c:pt>
                <c:pt idx="6751">
                  <c:v>8.6204999999999998</c:v>
                </c:pt>
                <c:pt idx="6752">
                  <c:v>8.6225000000000005</c:v>
                </c:pt>
                <c:pt idx="6753">
                  <c:v>8.6244999999999994</c:v>
                </c:pt>
                <c:pt idx="6754">
                  <c:v>8.6265000000000001</c:v>
                </c:pt>
                <c:pt idx="6755">
                  <c:v>8.6280000000000001</c:v>
                </c:pt>
                <c:pt idx="6756">
                  <c:v>8.6300000000000008</c:v>
                </c:pt>
                <c:pt idx="6757">
                  <c:v>8.6319999999999997</c:v>
                </c:pt>
                <c:pt idx="6758">
                  <c:v>8.6340000000000003</c:v>
                </c:pt>
                <c:pt idx="6759">
                  <c:v>8.6359999999999992</c:v>
                </c:pt>
                <c:pt idx="6760">
                  <c:v>8.6389999999999993</c:v>
                </c:pt>
                <c:pt idx="6761">
                  <c:v>8.641</c:v>
                </c:pt>
                <c:pt idx="6762">
                  <c:v>8.6434999999999995</c:v>
                </c:pt>
                <c:pt idx="6763">
                  <c:v>8.6449999999999996</c:v>
                </c:pt>
                <c:pt idx="6764">
                  <c:v>8.6464999999999996</c:v>
                </c:pt>
                <c:pt idx="6765">
                  <c:v>8.6489999999999991</c:v>
                </c:pt>
                <c:pt idx="6766">
                  <c:v>8.6509999999999998</c:v>
                </c:pt>
                <c:pt idx="6767">
                  <c:v>8.6534999999999993</c:v>
                </c:pt>
                <c:pt idx="6768">
                  <c:v>8.6549999999999994</c:v>
                </c:pt>
                <c:pt idx="6769">
                  <c:v>8.657</c:v>
                </c:pt>
                <c:pt idx="6770">
                  <c:v>8.66</c:v>
                </c:pt>
                <c:pt idx="6771">
                  <c:v>8.6684999999999999</c:v>
                </c:pt>
                <c:pt idx="6772">
                  <c:v>8.6705000000000005</c:v>
                </c:pt>
                <c:pt idx="6773">
                  <c:v>8.6724999999999994</c:v>
                </c:pt>
                <c:pt idx="6774">
                  <c:v>8.6745000000000001</c:v>
                </c:pt>
                <c:pt idx="6775">
                  <c:v>8.6765000000000008</c:v>
                </c:pt>
                <c:pt idx="6776">
                  <c:v>8.6790000000000003</c:v>
                </c:pt>
                <c:pt idx="6777">
                  <c:v>8.6809999999999992</c:v>
                </c:pt>
                <c:pt idx="6778">
                  <c:v>8.6829999999999998</c:v>
                </c:pt>
                <c:pt idx="6779">
                  <c:v>8.6850000000000005</c:v>
                </c:pt>
                <c:pt idx="6780">
                  <c:v>8.6875</c:v>
                </c:pt>
                <c:pt idx="6781">
                  <c:v>8.6890000000000001</c:v>
                </c:pt>
                <c:pt idx="6782">
                  <c:v>8.6905000000000001</c:v>
                </c:pt>
                <c:pt idx="6783">
                  <c:v>8.6925000000000008</c:v>
                </c:pt>
                <c:pt idx="6784">
                  <c:v>8.6950000000000003</c:v>
                </c:pt>
                <c:pt idx="6785">
                  <c:v>8.6969999999999992</c:v>
                </c:pt>
                <c:pt idx="6786">
                  <c:v>8.6984999999999992</c:v>
                </c:pt>
                <c:pt idx="6787">
                  <c:v>8.7004999999999999</c:v>
                </c:pt>
                <c:pt idx="6788">
                  <c:v>8.7025000000000006</c:v>
                </c:pt>
                <c:pt idx="6789">
                  <c:v>8.7044999999999995</c:v>
                </c:pt>
                <c:pt idx="6790">
                  <c:v>8.7070000000000007</c:v>
                </c:pt>
                <c:pt idx="6791">
                  <c:v>8.7085000000000008</c:v>
                </c:pt>
                <c:pt idx="6792">
                  <c:v>8.7100000000000009</c:v>
                </c:pt>
                <c:pt idx="6793">
                  <c:v>8.7119999999999997</c:v>
                </c:pt>
                <c:pt idx="6794">
                  <c:v>8.7140000000000004</c:v>
                </c:pt>
                <c:pt idx="6795">
                  <c:v>8.7159999999999993</c:v>
                </c:pt>
                <c:pt idx="6796">
                  <c:v>8.718</c:v>
                </c:pt>
                <c:pt idx="6797">
                  <c:v>8.7200000000000006</c:v>
                </c:pt>
                <c:pt idx="6798">
                  <c:v>8.7225000000000001</c:v>
                </c:pt>
                <c:pt idx="6799">
                  <c:v>8.7249999999999996</c:v>
                </c:pt>
                <c:pt idx="6800">
                  <c:v>8.7270000000000003</c:v>
                </c:pt>
                <c:pt idx="6801">
                  <c:v>8.7289999999999992</c:v>
                </c:pt>
                <c:pt idx="6802">
                  <c:v>8.73</c:v>
                </c:pt>
                <c:pt idx="6803">
                  <c:v>8.7319999999999993</c:v>
                </c:pt>
                <c:pt idx="6804">
                  <c:v>8.7345000000000006</c:v>
                </c:pt>
                <c:pt idx="6805">
                  <c:v>8.7364999999999995</c:v>
                </c:pt>
                <c:pt idx="6806">
                  <c:v>8.7385000000000002</c:v>
                </c:pt>
                <c:pt idx="6807">
                  <c:v>8.7405000000000008</c:v>
                </c:pt>
                <c:pt idx="6808">
                  <c:v>8.7424999999999997</c:v>
                </c:pt>
                <c:pt idx="6809">
                  <c:v>8.7445000000000004</c:v>
                </c:pt>
                <c:pt idx="6810">
                  <c:v>8.7469999999999999</c:v>
                </c:pt>
                <c:pt idx="6811">
                  <c:v>8.7484999999999999</c:v>
                </c:pt>
                <c:pt idx="6812">
                  <c:v>8.75</c:v>
                </c:pt>
                <c:pt idx="6813">
                  <c:v>8.7520000000000007</c:v>
                </c:pt>
                <c:pt idx="6814">
                  <c:v>8.7539999999999996</c:v>
                </c:pt>
                <c:pt idx="6815">
                  <c:v>8.7554999999999996</c:v>
                </c:pt>
                <c:pt idx="6816">
                  <c:v>8.7579999999999991</c:v>
                </c:pt>
                <c:pt idx="6817">
                  <c:v>8.7594999999999992</c:v>
                </c:pt>
                <c:pt idx="6818">
                  <c:v>8.7614999999999998</c:v>
                </c:pt>
                <c:pt idx="6819">
                  <c:v>8.7635000000000005</c:v>
                </c:pt>
                <c:pt idx="6820">
                  <c:v>8.7654999999999994</c:v>
                </c:pt>
                <c:pt idx="6821">
                  <c:v>8.7675000000000001</c:v>
                </c:pt>
                <c:pt idx="6822">
                  <c:v>8.7690000000000001</c:v>
                </c:pt>
                <c:pt idx="6823">
                  <c:v>8.7705000000000002</c:v>
                </c:pt>
                <c:pt idx="6824">
                  <c:v>8.7725000000000009</c:v>
                </c:pt>
                <c:pt idx="6825">
                  <c:v>8.7739999999999991</c:v>
                </c:pt>
                <c:pt idx="6826">
                  <c:v>8.7759999999999998</c:v>
                </c:pt>
                <c:pt idx="6827">
                  <c:v>8.7780000000000005</c:v>
                </c:pt>
                <c:pt idx="6828">
                  <c:v>8.7795000000000005</c:v>
                </c:pt>
                <c:pt idx="6829">
                  <c:v>8.7814999999999994</c:v>
                </c:pt>
                <c:pt idx="6830">
                  <c:v>8.7835000000000001</c:v>
                </c:pt>
                <c:pt idx="6831">
                  <c:v>8.7855000000000008</c:v>
                </c:pt>
                <c:pt idx="6832">
                  <c:v>8.7874999999999996</c:v>
                </c:pt>
                <c:pt idx="6833">
                  <c:v>8.7895000000000003</c:v>
                </c:pt>
                <c:pt idx="6834">
                  <c:v>8.7904999999999998</c:v>
                </c:pt>
                <c:pt idx="6835">
                  <c:v>8.7919999999999998</c:v>
                </c:pt>
                <c:pt idx="6836">
                  <c:v>8.7940000000000005</c:v>
                </c:pt>
                <c:pt idx="6837">
                  <c:v>8.7959999999999994</c:v>
                </c:pt>
                <c:pt idx="6838">
                  <c:v>8.7985000000000007</c:v>
                </c:pt>
                <c:pt idx="6839">
                  <c:v>8.7995000000000001</c:v>
                </c:pt>
                <c:pt idx="6840">
                  <c:v>8.8015000000000008</c:v>
                </c:pt>
                <c:pt idx="6841">
                  <c:v>8.8030000000000008</c:v>
                </c:pt>
                <c:pt idx="6842">
                  <c:v>8.8055000000000003</c:v>
                </c:pt>
                <c:pt idx="6843">
                  <c:v>8.8074999999999992</c:v>
                </c:pt>
                <c:pt idx="6844">
                  <c:v>8.8089999999999993</c:v>
                </c:pt>
                <c:pt idx="6845">
                  <c:v>8.8104999999999993</c:v>
                </c:pt>
                <c:pt idx="6846">
                  <c:v>8.8119999999999994</c:v>
                </c:pt>
                <c:pt idx="6847">
                  <c:v>8.8134999999999994</c:v>
                </c:pt>
                <c:pt idx="6848">
                  <c:v>8.8155000000000001</c:v>
                </c:pt>
                <c:pt idx="6849">
                  <c:v>8.8175000000000008</c:v>
                </c:pt>
                <c:pt idx="6850">
                  <c:v>8.8194999999999997</c:v>
                </c:pt>
                <c:pt idx="6851">
                  <c:v>8.8209999999999997</c:v>
                </c:pt>
                <c:pt idx="6852">
                  <c:v>8.8230000000000004</c:v>
                </c:pt>
                <c:pt idx="6853">
                  <c:v>8.8249999999999993</c:v>
                </c:pt>
                <c:pt idx="6854">
                  <c:v>8.8275000000000006</c:v>
                </c:pt>
                <c:pt idx="6855">
                  <c:v>8.8294999999999995</c:v>
                </c:pt>
                <c:pt idx="6856">
                  <c:v>8.8309999999999995</c:v>
                </c:pt>
                <c:pt idx="6857">
                  <c:v>8.8330000000000002</c:v>
                </c:pt>
                <c:pt idx="6858">
                  <c:v>8.8350000000000009</c:v>
                </c:pt>
                <c:pt idx="6859">
                  <c:v>8.8369999999999997</c:v>
                </c:pt>
                <c:pt idx="6860">
                  <c:v>8.8390000000000004</c:v>
                </c:pt>
                <c:pt idx="6861">
                  <c:v>8.8405000000000005</c:v>
                </c:pt>
                <c:pt idx="6862">
                  <c:v>8.8424999999999994</c:v>
                </c:pt>
                <c:pt idx="6863">
                  <c:v>8.8439999999999994</c:v>
                </c:pt>
                <c:pt idx="6864">
                  <c:v>8.8465000000000007</c:v>
                </c:pt>
                <c:pt idx="6865">
                  <c:v>8.8480000000000008</c:v>
                </c:pt>
                <c:pt idx="6866">
                  <c:v>8.8495000000000008</c:v>
                </c:pt>
                <c:pt idx="6867">
                  <c:v>8.8514999999999997</c:v>
                </c:pt>
                <c:pt idx="6868">
                  <c:v>8.8524999999999991</c:v>
                </c:pt>
                <c:pt idx="6869">
                  <c:v>8.8544999999999998</c:v>
                </c:pt>
                <c:pt idx="6870">
                  <c:v>8.8569999999999993</c:v>
                </c:pt>
                <c:pt idx="6871">
                  <c:v>8.859</c:v>
                </c:pt>
                <c:pt idx="6872">
                  <c:v>8.8610000000000007</c:v>
                </c:pt>
                <c:pt idx="6873">
                  <c:v>8.8620000000000001</c:v>
                </c:pt>
                <c:pt idx="6874">
                  <c:v>8.8644999999999996</c:v>
                </c:pt>
                <c:pt idx="6875">
                  <c:v>8.8659999999999997</c:v>
                </c:pt>
                <c:pt idx="6876">
                  <c:v>8.8680000000000003</c:v>
                </c:pt>
                <c:pt idx="6877">
                  <c:v>8.8689999999999998</c:v>
                </c:pt>
                <c:pt idx="6878">
                  <c:v>8.8710000000000004</c:v>
                </c:pt>
                <c:pt idx="6879">
                  <c:v>8.8719999999999999</c:v>
                </c:pt>
                <c:pt idx="6880">
                  <c:v>8.8740000000000006</c:v>
                </c:pt>
                <c:pt idx="6881">
                  <c:v>8.8759999999999994</c:v>
                </c:pt>
                <c:pt idx="6882">
                  <c:v>8.8785000000000007</c:v>
                </c:pt>
                <c:pt idx="6883">
                  <c:v>8.8800000000000008</c:v>
                </c:pt>
                <c:pt idx="6884">
                  <c:v>8.8815000000000008</c:v>
                </c:pt>
                <c:pt idx="6885">
                  <c:v>8.8829999999999991</c:v>
                </c:pt>
                <c:pt idx="6886">
                  <c:v>8.8849999999999998</c:v>
                </c:pt>
                <c:pt idx="6887">
                  <c:v>8.8870000000000005</c:v>
                </c:pt>
                <c:pt idx="6888">
                  <c:v>8.8895</c:v>
                </c:pt>
                <c:pt idx="6889">
                  <c:v>8.8904999999999994</c:v>
                </c:pt>
                <c:pt idx="6890">
                  <c:v>8.8925000000000001</c:v>
                </c:pt>
                <c:pt idx="6891">
                  <c:v>8.8945000000000007</c:v>
                </c:pt>
                <c:pt idx="6892">
                  <c:v>8.8964999999999996</c:v>
                </c:pt>
                <c:pt idx="6893">
                  <c:v>8.8989999999999991</c:v>
                </c:pt>
                <c:pt idx="6894">
                  <c:v>8.9009999999999998</c:v>
                </c:pt>
                <c:pt idx="6895">
                  <c:v>8.9030000000000005</c:v>
                </c:pt>
                <c:pt idx="6896">
                  <c:v>8.9045000000000005</c:v>
                </c:pt>
                <c:pt idx="6897">
                  <c:v>8.9105000000000008</c:v>
                </c:pt>
                <c:pt idx="6898">
                  <c:v>8.9124999999999996</c:v>
                </c:pt>
                <c:pt idx="6899">
                  <c:v>8.9149999999999991</c:v>
                </c:pt>
                <c:pt idx="6900">
                  <c:v>8.9169999999999998</c:v>
                </c:pt>
                <c:pt idx="6901">
                  <c:v>8.9184999999999999</c:v>
                </c:pt>
                <c:pt idx="6902">
                  <c:v>8.92</c:v>
                </c:pt>
                <c:pt idx="6903">
                  <c:v>8.9220000000000006</c:v>
                </c:pt>
                <c:pt idx="6904">
                  <c:v>8.9239999999999995</c:v>
                </c:pt>
                <c:pt idx="6905">
                  <c:v>8.9265000000000008</c:v>
                </c:pt>
                <c:pt idx="6906">
                  <c:v>8.9280000000000008</c:v>
                </c:pt>
                <c:pt idx="6907">
                  <c:v>8.93</c:v>
                </c:pt>
                <c:pt idx="6908">
                  <c:v>8.9309999999999992</c:v>
                </c:pt>
                <c:pt idx="6909">
                  <c:v>8.9329999999999998</c:v>
                </c:pt>
                <c:pt idx="6910">
                  <c:v>8.9350000000000005</c:v>
                </c:pt>
                <c:pt idx="6911">
                  <c:v>8.9365000000000006</c:v>
                </c:pt>
                <c:pt idx="6912">
                  <c:v>8.9384999999999994</c:v>
                </c:pt>
                <c:pt idx="6913">
                  <c:v>8.94</c:v>
                </c:pt>
                <c:pt idx="6914">
                  <c:v>8.9420000000000002</c:v>
                </c:pt>
                <c:pt idx="6915">
                  <c:v>8.9435000000000002</c:v>
                </c:pt>
                <c:pt idx="6916">
                  <c:v>8.9459999999999997</c:v>
                </c:pt>
                <c:pt idx="6917">
                  <c:v>8.9474999999999998</c:v>
                </c:pt>
                <c:pt idx="6918">
                  <c:v>8.9489999999999998</c:v>
                </c:pt>
                <c:pt idx="6919">
                  <c:v>8.9504999999999999</c:v>
                </c:pt>
                <c:pt idx="6920">
                  <c:v>8.9514999999999993</c:v>
                </c:pt>
                <c:pt idx="6921">
                  <c:v>8.9535</c:v>
                </c:pt>
                <c:pt idx="6922">
                  <c:v>8.9559999999999995</c:v>
                </c:pt>
                <c:pt idx="6923">
                  <c:v>8.9574999999999996</c:v>
                </c:pt>
                <c:pt idx="6924">
                  <c:v>8.9595000000000002</c:v>
                </c:pt>
                <c:pt idx="6925">
                  <c:v>8.9610000000000003</c:v>
                </c:pt>
                <c:pt idx="6926">
                  <c:v>8.9629999999999992</c:v>
                </c:pt>
                <c:pt idx="6927">
                  <c:v>8.9649999999999999</c:v>
                </c:pt>
                <c:pt idx="6928">
                  <c:v>8.9664999999999999</c:v>
                </c:pt>
                <c:pt idx="6929">
                  <c:v>8.9685000000000006</c:v>
                </c:pt>
                <c:pt idx="6930">
                  <c:v>8.9695</c:v>
                </c:pt>
                <c:pt idx="6931">
                  <c:v>8.9710000000000001</c:v>
                </c:pt>
                <c:pt idx="6932">
                  <c:v>8.9730000000000008</c:v>
                </c:pt>
                <c:pt idx="6933">
                  <c:v>8.9745000000000008</c:v>
                </c:pt>
                <c:pt idx="6934">
                  <c:v>8.9764999999999997</c:v>
                </c:pt>
                <c:pt idx="6935">
                  <c:v>8.9785000000000004</c:v>
                </c:pt>
                <c:pt idx="6936">
                  <c:v>8.98</c:v>
                </c:pt>
                <c:pt idx="6937">
                  <c:v>8.9815000000000005</c:v>
                </c:pt>
                <c:pt idx="6938">
                  <c:v>8.9834999999999994</c:v>
                </c:pt>
                <c:pt idx="6939">
                  <c:v>8.9855</c:v>
                </c:pt>
                <c:pt idx="6940">
                  <c:v>8.9870000000000001</c:v>
                </c:pt>
                <c:pt idx="6941">
                  <c:v>8.9885000000000002</c:v>
                </c:pt>
                <c:pt idx="6942">
                  <c:v>8.99</c:v>
                </c:pt>
                <c:pt idx="6943">
                  <c:v>8.9915000000000003</c:v>
                </c:pt>
                <c:pt idx="6944">
                  <c:v>8.9924999999999997</c:v>
                </c:pt>
                <c:pt idx="6945">
                  <c:v>8.9945000000000004</c:v>
                </c:pt>
                <c:pt idx="6946">
                  <c:v>8.9964999999999993</c:v>
                </c:pt>
                <c:pt idx="6947">
                  <c:v>8.9979999999999993</c:v>
                </c:pt>
                <c:pt idx="6948">
                  <c:v>9</c:v>
                </c:pt>
                <c:pt idx="6949">
                  <c:v>9.0015000000000001</c:v>
                </c:pt>
                <c:pt idx="6950">
                  <c:v>9.0030000000000001</c:v>
                </c:pt>
                <c:pt idx="6951">
                  <c:v>9.0050000000000008</c:v>
                </c:pt>
                <c:pt idx="6952">
                  <c:v>9.0065000000000008</c:v>
                </c:pt>
                <c:pt idx="6953">
                  <c:v>9.0084999999999997</c:v>
                </c:pt>
                <c:pt idx="6954">
                  <c:v>9.0094999999999992</c:v>
                </c:pt>
                <c:pt idx="6955">
                  <c:v>9.0114999999999998</c:v>
                </c:pt>
                <c:pt idx="6956">
                  <c:v>9.0154999999999994</c:v>
                </c:pt>
                <c:pt idx="6957">
                  <c:v>9.0169999999999995</c:v>
                </c:pt>
                <c:pt idx="6958">
                  <c:v>9.0184999999999995</c:v>
                </c:pt>
                <c:pt idx="6959">
                  <c:v>9.02</c:v>
                </c:pt>
                <c:pt idx="6960">
                  <c:v>9.0220000000000002</c:v>
                </c:pt>
                <c:pt idx="6961">
                  <c:v>9.0239999999999991</c:v>
                </c:pt>
                <c:pt idx="6962">
                  <c:v>9.0259999999999998</c:v>
                </c:pt>
                <c:pt idx="6963">
                  <c:v>9.0269999999999992</c:v>
                </c:pt>
                <c:pt idx="6964">
                  <c:v>9.0284999999999993</c:v>
                </c:pt>
                <c:pt idx="6965">
                  <c:v>9.0299999999999994</c:v>
                </c:pt>
                <c:pt idx="6966">
                  <c:v>9.0314999999999994</c:v>
                </c:pt>
                <c:pt idx="6967">
                  <c:v>9.0335000000000001</c:v>
                </c:pt>
                <c:pt idx="6968">
                  <c:v>9.0350000000000001</c:v>
                </c:pt>
                <c:pt idx="6969">
                  <c:v>9.0365000000000002</c:v>
                </c:pt>
                <c:pt idx="6970">
                  <c:v>9.0380000000000003</c:v>
                </c:pt>
                <c:pt idx="6971">
                  <c:v>9.0399999999999991</c:v>
                </c:pt>
                <c:pt idx="6972">
                  <c:v>9.0414999999999992</c:v>
                </c:pt>
                <c:pt idx="6973">
                  <c:v>9.0429999999999993</c:v>
                </c:pt>
                <c:pt idx="6974">
                  <c:v>9.0449999999999999</c:v>
                </c:pt>
                <c:pt idx="6975">
                  <c:v>9.0470000000000006</c:v>
                </c:pt>
                <c:pt idx="6976">
                  <c:v>9.048</c:v>
                </c:pt>
                <c:pt idx="6977">
                  <c:v>9.0500000000000007</c:v>
                </c:pt>
                <c:pt idx="6978">
                  <c:v>9.0510000000000002</c:v>
                </c:pt>
                <c:pt idx="6979">
                  <c:v>9.0525000000000002</c:v>
                </c:pt>
                <c:pt idx="6980">
                  <c:v>9.0545000000000009</c:v>
                </c:pt>
                <c:pt idx="6981">
                  <c:v>9.0559999999999992</c:v>
                </c:pt>
                <c:pt idx="6982">
                  <c:v>9.0574999999999992</c:v>
                </c:pt>
                <c:pt idx="6983">
                  <c:v>9.0589999999999993</c:v>
                </c:pt>
                <c:pt idx="6984">
                  <c:v>9.0609999999999999</c:v>
                </c:pt>
                <c:pt idx="6985">
                  <c:v>9.0625</c:v>
                </c:pt>
                <c:pt idx="6986">
                  <c:v>9.0645000000000007</c:v>
                </c:pt>
                <c:pt idx="6987">
                  <c:v>9.0660000000000007</c:v>
                </c:pt>
                <c:pt idx="6988">
                  <c:v>9.0679999999999996</c:v>
                </c:pt>
                <c:pt idx="6989">
                  <c:v>9.0690000000000008</c:v>
                </c:pt>
                <c:pt idx="6990">
                  <c:v>9.0704999999999991</c:v>
                </c:pt>
                <c:pt idx="6991">
                  <c:v>9.0745000000000005</c:v>
                </c:pt>
                <c:pt idx="6992">
                  <c:v>9.0754999999999999</c:v>
                </c:pt>
                <c:pt idx="6993">
                  <c:v>9.0775000000000006</c:v>
                </c:pt>
                <c:pt idx="6994">
                  <c:v>9.0785</c:v>
                </c:pt>
                <c:pt idx="6995">
                  <c:v>9.0805000000000007</c:v>
                </c:pt>
                <c:pt idx="6996">
                  <c:v>9.0824999999999996</c:v>
                </c:pt>
                <c:pt idx="6997">
                  <c:v>9.0839999999999996</c:v>
                </c:pt>
                <c:pt idx="6998">
                  <c:v>9.0854999999999997</c:v>
                </c:pt>
                <c:pt idx="6999">
                  <c:v>9.0869999999999997</c:v>
                </c:pt>
                <c:pt idx="7000">
                  <c:v>9.0884999999999998</c:v>
                </c:pt>
                <c:pt idx="7001">
                  <c:v>9.09</c:v>
                </c:pt>
                <c:pt idx="7002">
                  <c:v>9.0920000000000005</c:v>
                </c:pt>
                <c:pt idx="7003">
                  <c:v>9.0935000000000006</c:v>
                </c:pt>
                <c:pt idx="7004">
                  <c:v>9.0954999999999995</c:v>
                </c:pt>
                <c:pt idx="7005">
                  <c:v>9.0965000000000007</c:v>
                </c:pt>
                <c:pt idx="7006">
                  <c:v>9.0980000000000008</c:v>
                </c:pt>
                <c:pt idx="7007">
                  <c:v>9.1</c:v>
                </c:pt>
                <c:pt idx="7008">
                  <c:v>9.1020000000000003</c:v>
                </c:pt>
                <c:pt idx="7009">
                  <c:v>9.1039999999999992</c:v>
                </c:pt>
                <c:pt idx="7010">
                  <c:v>9.1054999999999993</c:v>
                </c:pt>
                <c:pt idx="7011">
                  <c:v>9.1069999999999993</c:v>
                </c:pt>
                <c:pt idx="7012">
                  <c:v>9.1084999999999994</c:v>
                </c:pt>
                <c:pt idx="7013">
                  <c:v>9.1105</c:v>
                </c:pt>
                <c:pt idx="7014">
                  <c:v>9.1125000000000007</c:v>
                </c:pt>
                <c:pt idx="7015">
                  <c:v>9.1159999999999997</c:v>
                </c:pt>
                <c:pt idx="7016">
                  <c:v>9.1310000000000002</c:v>
                </c:pt>
                <c:pt idx="7017">
                  <c:v>9.1325000000000003</c:v>
                </c:pt>
                <c:pt idx="7018">
                  <c:v>9.1344999999999992</c:v>
                </c:pt>
                <c:pt idx="7019">
                  <c:v>9.1364999999999998</c:v>
                </c:pt>
                <c:pt idx="7020">
                  <c:v>9.1395</c:v>
                </c:pt>
                <c:pt idx="7021">
                  <c:v>9.141</c:v>
                </c:pt>
                <c:pt idx="7022">
                  <c:v>9.1425000000000001</c:v>
                </c:pt>
                <c:pt idx="7023">
                  <c:v>9.1440000000000001</c:v>
                </c:pt>
                <c:pt idx="7024">
                  <c:v>9.1460000000000008</c:v>
                </c:pt>
                <c:pt idx="7025">
                  <c:v>9.1479999999999997</c:v>
                </c:pt>
                <c:pt idx="7026">
                  <c:v>9.15</c:v>
                </c:pt>
                <c:pt idx="7027">
                  <c:v>9.1519999999999992</c:v>
                </c:pt>
                <c:pt idx="7028">
                  <c:v>9.1530000000000005</c:v>
                </c:pt>
                <c:pt idx="7029">
                  <c:v>9.1545000000000005</c:v>
                </c:pt>
                <c:pt idx="7030">
                  <c:v>9.1564999999999994</c:v>
                </c:pt>
                <c:pt idx="7031">
                  <c:v>9.1579999999999995</c:v>
                </c:pt>
                <c:pt idx="7032">
                  <c:v>9.16</c:v>
                </c:pt>
                <c:pt idx="7033">
                  <c:v>9.1609999999999996</c:v>
                </c:pt>
                <c:pt idx="7034">
                  <c:v>9.1624999999999996</c:v>
                </c:pt>
                <c:pt idx="7035">
                  <c:v>9.1645000000000003</c:v>
                </c:pt>
                <c:pt idx="7036">
                  <c:v>9.1664999999999992</c:v>
                </c:pt>
                <c:pt idx="7037">
                  <c:v>9.1684999999999999</c:v>
                </c:pt>
                <c:pt idx="7038">
                  <c:v>9.17</c:v>
                </c:pt>
                <c:pt idx="7039">
                  <c:v>9.1720000000000006</c:v>
                </c:pt>
                <c:pt idx="7040">
                  <c:v>9.1735000000000007</c:v>
                </c:pt>
                <c:pt idx="7041">
                  <c:v>9.1745000000000001</c:v>
                </c:pt>
                <c:pt idx="7042">
                  <c:v>9.1760000000000002</c:v>
                </c:pt>
                <c:pt idx="7043">
                  <c:v>9.1775000000000002</c:v>
                </c:pt>
                <c:pt idx="7044">
                  <c:v>9.1790000000000003</c:v>
                </c:pt>
                <c:pt idx="7045">
                  <c:v>9.1809999999999992</c:v>
                </c:pt>
                <c:pt idx="7046">
                  <c:v>9.1820000000000004</c:v>
                </c:pt>
                <c:pt idx="7047">
                  <c:v>9.1839999999999993</c:v>
                </c:pt>
                <c:pt idx="7048">
                  <c:v>9.1854999999999993</c:v>
                </c:pt>
                <c:pt idx="7049">
                  <c:v>9.1875</c:v>
                </c:pt>
                <c:pt idx="7050">
                  <c:v>9.1895000000000007</c:v>
                </c:pt>
                <c:pt idx="7051">
                  <c:v>9.1914999999999996</c:v>
                </c:pt>
                <c:pt idx="7052">
                  <c:v>9.1929999999999996</c:v>
                </c:pt>
                <c:pt idx="7053">
                  <c:v>9.1944999999999997</c:v>
                </c:pt>
                <c:pt idx="7054">
                  <c:v>9.1965000000000003</c:v>
                </c:pt>
                <c:pt idx="7055">
                  <c:v>9.2004999999999999</c:v>
                </c:pt>
                <c:pt idx="7056">
                  <c:v>9.202</c:v>
                </c:pt>
                <c:pt idx="7057">
                  <c:v>9.2040000000000006</c:v>
                </c:pt>
                <c:pt idx="7058">
                  <c:v>9.2055000000000007</c:v>
                </c:pt>
                <c:pt idx="7059">
                  <c:v>9.2065000000000001</c:v>
                </c:pt>
                <c:pt idx="7060">
                  <c:v>9.2085000000000008</c:v>
                </c:pt>
                <c:pt idx="7061">
                  <c:v>9.2104999999999997</c:v>
                </c:pt>
                <c:pt idx="7062">
                  <c:v>9.2125000000000004</c:v>
                </c:pt>
                <c:pt idx="7063">
                  <c:v>9.2134999999999998</c:v>
                </c:pt>
                <c:pt idx="7064">
                  <c:v>9.2149999999999999</c:v>
                </c:pt>
                <c:pt idx="7065">
                  <c:v>9.2164999999999999</c:v>
                </c:pt>
                <c:pt idx="7066">
                  <c:v>9.2185000000000006</c:v>
                </c:pt>
                <c:pt idx="7067">
                  <c:v>9.2200000000000006</c:v>
                </c:pt>
                <c:pt idx="7068">
                  <c:v>9.2219999999999995</c:v>
                </c:pt>
                <c:pt idx="7069">
                  <c:v>9.2234999999999996</c:v>
                </c:pt>
                <c:pt idx="7070">
                  <c:v>9.2249999999999996</c:v>
                </c:pt>
                <c:pt idx="7071">
                  <c:v>9.2264999999999997</c:v>
                </c:pt>
                <c:pt idx="7072">
                  <c:v>9.2285000000000004</c:v>
                </c:pt>
                <c:pt idx="7073">
                  <c:v>9.2304999999999993</c:v>
                </c:pt>
                <c:pt idx="7074">
                  <c:v>9.2319999999999993</c:v>
                </c:pt>
                <c:pt idx="7075">
                  <c:v>9.2334999999999994</c:v>
                </c:pt>
                <c:pt idx="7076">
                  <c:v>9.2349999999999994</c:v>
                </c:pt>
                <c:pt idx="7077">
                  <c:v>9.2364999999999995</c:v>
                </c:pt>
                <c:pt idx="7078">
                  <c:v>9.2379999999999995</c:v>
                </c:pt>
                <c:pt idx="7079">
                  <c:v>9.24</c:v>
                </c:pt>
                <c:pt idx="7080">
                  <c:v>9.2424999999999997</c:v>
                </c:pt>
                <c:pt idx="7081">
                  <c:v>9.2439999999999998</c:v>
                </c:pt>
                <c:pt idx="7082">
                  <c:v>9.2454999999999998</c:v>
                </c:pt>
                <c:pt idx="7083">
                  <c:v>9.2479999999999993</c:v>
                </c:pt>
                <c:pt idx="7084">
                  <c:v>9.25</c:v>
                </c:pt>
                <c:pt idx="7085">
                  <c:v>9.2524999999999995</c:v>
                </c:pt>
                <c:pt idx="7086">
                  <c:v>9.2550000000000008</c:v>
                </c:pt>
                <c:pt idx="7087">
                  <c:v>9.2565000000000008</c:v>
                </c:pt>
                <c:pt idx="7088">
                  <c:v>9.2584999999999997</c:v>
                </c:pt>
                <c:pt idx="7089">
                  <c:v>9.2605000000000004</c:v>
                </c:pt>
                <c:pt idx="7090">
                  <c:v>9.2624999999999993</c:v>
                </c:pt>
                <c:pt idx="7091">
                  <c:v>9.2639999999999993</c:v>
                </c:pt>
                <c:pt idx="7092">
                  <c:v>9.266</c:v>
                </c:pt>
                <c:pt idx="7093">
                  <c:v>9.2680000000000007</c:v>
                </c:pt>
                <c:pt idx="7094">
                  <c:v>9.2705000000000002</c:v>
                </c:pt>
                <c:pt idx="7095">
                  <c:v>9.2729999999999997</c:v>
                </c:pt>
                <c:pt idx="7096">
                  <c:v>9.2750000000000004</c:v>
                </c:pt>
                <c:pt idx="7097">
                  <c:v>9.2759999999999998</c:v>
                </c:pt>
                <c:pt idx="7098">
                  <c:v>9.2780000000000005</c:v>
                </c:pt>
                <c:pt idx="7099">
                  <c:v>9.2795000000000005</c:v>
                </c:pt>
                <c:pt idx="7100">
                  <c:v>9.2814999999999994</c:v>
                </c:pt>
                <c:pt idx="7101">
                  <c:v>9.2835000000000001</c:v>
                </c:pt>
                <c:pt idx="7102">
                  <c:v>9.2850000000000001</c:v>
                </c:pt>
                <c:pt idx="7103">
                  <c:v>9.2870000000000008</c:v>
                </c:pt>
                <c:pt idx="7104">
                  <c:v>9.2885000000000009</c:v>
                </c:pt>
                <c:pt idx="7105">
                  <c:v>9.2899999999999991</c:v>
                </c:pt>
                <c:pt idx="7106">
                  <c:v>9.2925000000000004</c:v>
                </c:pt>
                <c:pt idx="7107">
                  <c:v>9.2940000000000005</c:v>
                </c:pt>
                <c:pt idx="7108">
                  <c:v>9.2959999999999994</c:v>
                </c:pt>
                <c:pt idx="7109">
                  <c:v>9.2974999999999994</c:v>
                </c:pt>
                <c:pt idx="7110">
                  <c:v>9.2989999999999995</c:v>
                </c:pt>
                <c:pt idx="7111">
                  <c:v>9.3010000000000002</c:v>
                </c:pt>
                <c:pt idx="7112">
                  <c:v>9.3025000000000002</c:v>
                </c:pt>
                <c:pt idx="7113">
                  <c:v>9.3055000000000003</c:v>
                </c:pt>
                <c:pt idx="7114">
                  <c:v>9.3074999999999992</c:v>
                </c:pt>
                <c:pt idx="7115">
                  <c:v>9.3085000000000004</c:v>
                </c:pt>
                <c:pt idx="7116">
                  <c:v>9.3104999999999993</c:v>
                </c:pt>
                <c:pt idx="7117">
                  <c:v>9.3119999999999994</c:v>
                </c:pt>
                <c:pt idx="7118">
                  <c:v>9.3140000000000001</c:v>
                </c:pt>
                <c:pt idx="7119">
                  <c:v>9.3160000000000007</c:v>
                </c:pt>
                <c:pt idx="7120">
                  <c:v>9.3179999999999996</c:v>
                </c:pt>
                <c:pt idx="7121">
                  <c:v>9.3194999999999997</c:v>
                </c:pt>
                <c:pt idx="7122">
                  <c:v>9.3215000000000003</c:v>
                </c:pt>
                <c:pt idx="7123">
                  <c:v>9.3230000000000004</c:v>
                </c:pt>
                <c:pt idx="7124">
                  <c:v>9.3249999999999993</c:v>
                </c:pt>
                <c:pt idx="7125">
                  <c:v>9.3264999999999993</c:v>
                </c:pt>
                <c:pt idx="7126">
                  <c:v>9.3279999999999994</c:v>
                </c:pt>
                <c:pt idx="7127">
                  <c:v>9.3294999999999995</c:v>
                </c:pt>
                <c:pt idx="7128">
                  <c:v>9.3309999999999995</c:v>
                </c:pt>
                <c:pt idx="7129">
                  <c:v>9.3339999999999996</c:v>
                </c:pt>
                <c:pt idx="7130">
                  <c:v>9.3364999999999991</c:v>
                </c:pt>
                <c:pt idx="7131">
                  <c:v>9.3384999999999998</c:v>
                </c:pt>
                <c:pt idx="7132">
                  <c:v>9.34</c:v>
                </c:pt>
                <c:pt idx="7133">
                  <c:v>9.3414999999999999</c:v>
                </c:pt>
                <c:pt idx="7134">
                  <c:v>9.3435000000000006</c:v>
                </c:pt>
                <c:pt idx="7135">
                  <c:v>9.3450000000000006</c:v>
                </c:pt>
                <c:pt idx="7136">
                  <c:v>9.3469999999999995</c:v>
                </c:pt>
                <c:pt idx="7137">
                  <c:v>9.3484999999999996</c:v>
                </c:pt>
                <c:pt idx="7138">
                  <c:v>9.35</c:v>
                </c:pt>
                <c:pt idx="7139">
                  <c:v>9.3514999999999997</c:v>
                </c:pt>
                <c:pt idx="7140">
                  <c:v>9.3529999999999998</c:v>
                </c:pt>
                <c:pt idx="7141">
                  <c:v>9.3550000000000004</c:v>
                </c:pt>
                <c:pt idx="7142">
                  <c:v>9.3569999999999993</c:v>
                </c:pt>
                <c:pt idx="7143">
                  <c:v>9.359</c:v>
                </c:pt>
                <c:pt idx="7144">
                  <c:v>9.3605</c:v>
                </c:pt>
                <c:pt idx="7145">
                  <c:v>9.3620000000000001</c:v>
                </c:pt>
                <c:pt idx="7146">
                  <c:v>9.3635000000000002</c:v>
                </c:pt>
                <c:pt idx="7147">
                  <c:v>9.3650000000000002</c:v>
                </c:pt>
                <c:pt idx="7148">
                  <c:v>9.3665000000000003</c:v>
                </c:pt>
                <c:pt idx="7149">
                  <c:v>9.3680000000000003</c:v>
                </c:pt>
                <c:pt idx="7150">
                  <c:v>9.3699999999999992</c:v>
                </c:pt>
                <c:pt idx="7151">
                  <c:v>9.3710000000000004</c:v>
                </c:pt>
                <c:pt idx="7152">
                  <c:v>9.3725000000000005</c:v>
                </c:pt>
                <c:pt idx="7153">
                  <c:v>9.3744999999999994</c:v>
                </c:pt>
                <c:pt idx="7154">
                  <c:v>9.3765000000000001</c:v>
                </c:pt>
                <c:pt idx="7155">
                  <c:v>9.3780000000000001</c:v>
                </c:pt>
                <c:pt idx="7156">
                  <c:v>9.3800000000000008</c:v>
                </c:pt>
                <c:pt idx="7157">
                  <c:v>9.3819999999999997</c:v>
                </c:pt>
                <c:pt idx="7158">
                  <c:v>9.3834999999999997</c:v>
                </c:pt>
                <c:pt idx="7159">
                  <c:v>9.3849999999999998</c:v>
                </c:pt>
                <c:pt idx="7160">
                  <c:v>9.3870000000000005</c:v>
                </c:pt>
                <c:pt idx="7161">
                  <c:v>9.3889999999999993</c:v>
                </c:pt>
                <c:pt idx="7162">
                  <c:v>9.3904999999999994</c:v>
                </c:pt>
                <c:pt idx="7163">
                  <c:v>9.3919999999999995</c:v>
                </c:pt>
                <c:pt idx="7164">
                  <c:v>9.3940000000000001</c:v>
                </c:pt>
                <c:pt idx="7165">
                  <c:v>9.3955000000000002</c:v>
                </c:pt>
                <c:pt idx="7166">
                  <c:v>9.3985000000000003</c:v>
                </c:pt>
                <c:pt idx="7167">
                  <c:v>9.4009999999999998</c:v>
                </c:pt>
                <c:pt idx="7168">
                  <c:v>9.4024999999999999</c:v>
                </c:pt>
                <c:pt idx="7169">
                  <c:v>9.4045000000000005</c:v>
                </c:pt>
                <c:pt idx="7170">
                  <c:v>9.4060000000000006</c:v>
                </c:pt>
                <c:pt idx="7171">
                  <c:v>9.4079999999999995</c:v>
                </c:pt>
                <c:pt idx="7172">
                  <c:v>9.4094999999999995</c:v>
                </c:pt>
                <c:pt idx="7173">
                  <c:v>9.4115000000000002</c:v>
                </c:pt>
                <c:pt idx="7174">
                  <c:v>9.4130000000000003</c:v>
                </c:pt>
                <c:pt idx="7175">
                  <c:v>9.4149999999999991</c:v>
                </c:pt>
                <c:pt idx="7176">
                  <c:v>9.4175000000000004</c:v>
                </c:pt>
                <c:pt idx="7177">
                  <c:v>9.42</c:v>
                </c:pt>
                <c:pt idx="7178">
                  <c:v>9.4220000000000006</c:v>
                </c:pt>
                <c:pt idx="7179">
                  <c:v>9.4235000000000007</c:v>
                </c:pt>
                <c:pt idx="7180">
                  <c:v>9.4254999999999995</c:v>
                </c:pt>
                <c:pt idx="7181">
                  <c:v>9.4265000000000008</c:v>
                </c:pt>
                <c:pt idx="7182">
                  <c:v>9.4290000000000003</c:v>
                </c:pt>
                <c:pt idx="7183">
                  <c:v>9.4309999999999992</c:v>
                </c:pt>
                <c:pt idx="7184">
                  <c:v>9.4329999999999998</c:v>
                </c:pt>
                <c:pt idx="7185">
                  <c:v>9.4350000000000005</c:v>
                </c:pt>
                <c:pt idx="7186">
                  <c:v>9.4365000000000006</c:v>
                </c:pt>
                <c:pt idx="7187">
                  <c:v>9.4384999999999994</c:v>
                </c:pt>
                <c:pt idx="7188">
                  <c:v>9.4405000000000001</c:v>
                </c:pt>
                <c:pt idx="7189">
                  <c:v>9.4425000000000008</c:v>
                </c:pt>
                <c:pt idx="7190">
                  <c:v>9.4440000000000008</c:v>
                </c:pt>
                <c:pt idx="7191">
                  <c:v>9.4454999999999991</c:v>
                </c:pt>
                <c:pt idx="7192">
                  <c:v>9.4469999999999992</c:v>
                </c:pt>
                <c:pt idx="7193">
                  <c:v>9.4484999999999992</c:v>
                </c:pt>
                <c:pt idx="7194">
                  <c:v>9.4510000000000005</c:v>
                </c:pt>
                <c:pt idx="7195">
                  <c:v>9.4529999999999994</c:v>
                </c:pt>
                <c:pt idx="7196">
                  <c:v>9.4544999999999995</c:v>
                </c:pt>
                <c:pt idx="7197">
                  <c:v>9.4570000000000007</c:v>
                </c:pt>
                <c:pt idx="7198">
                  <c:v>9.4604999999999997</c:v>
                </c:pt>
                <c:pt idx="7199">
                  <c:v>9.4625000000000004</c:v>
                </c:pt>
                <c:pt idx="7200">
                  <c:v>9.4649999999999999</c:v>
                </c:pt>
                <c:pt idx="7201">
                  <c:v>9.4664999999999999</c:v>
                </c:pt>
                <c:pt idx="7202">
                  <c:v>9.468</c:v>
                </c:pt>
                <c:pt idx="7203">
                  <c:v>9.4700000000000006</c:v>
                </c:pt>
                <c:pt idx="7204">
                  <c:v>9.4719999999999995</c:v>
                </c:pt>
                <c:pt idx="7205">
                  <c:v>9.4734999999999996</c:v>
                </c:pt>
                <c:pt idx="7206">
                  <c:v>9.4749999999999996</c:v>
                </c:pt>
                <c:pt idx="7207">
                  <c:v>9.4764999999999997</c:v>
                </c:pt>
                <c:pt idx="7208">
                  <c:v>9.4785000000000004</c:v>
                </c:pt>
                <c:pt idx="7209">
                  <c:v>9.4804999999999993</c:v>
                </c:pt>
                <c:pt idx="7210">
                  <c:v>9.4824999999999999</c:v>
                </c:pt>
                <c:pt idx="7211">
                  <c:v>9.4834999999999994</c:v>
                </c:pt>
                <c:pt idx="7212">
                  <c:v>9.4855</c:v>
                </c:pt>
                <c:pt idx="7213">
                  <c:v>9.4870000000000001</c:v>
                </c:pt>
                <c:pt idx="7214">
                  <c:v>9.4885000000000002</c:v>
                </c:pt>
                <c:pt idx="7215">
                  <c:v>9.4905000000000008</c:v>
                </c:pt>
                <c:pt idx="7216">
                  <c:v>9.4924999999999997</c:v>
                </c:pt>
                <c:pt idx="7217">
                  <c:v>9.4945000000000004</c:v>
                </c:pt>
                <c:pt idx="7218">
                  <c:v>9.4960000000000004</c:v>
                </c:pt>
                <c:pt idx="7219">
                  <c:v>9.4969999999999999</c:v>
                </c:pt>
                <c:pt idx="7220">
                  <c:v>9.4990000000000006</c:v>
                </c:pt>
                <c:pt idx="7221">
                  <c:v>9.5005000000000006</c:v>
                </c:pt>
                <c:pt idx="7222">
                  <c:v>9.5030000000000001</c:v>
                </c:pt>
                <c:pt idx="7223">
                  <c:v>9.5054999999999996</c:v>
                </c:pt>
                <c:pt idx="7224">
                  <c:v>9.5075000000000003</c:v>
                </c:pt>
                <c:pt idx="7225">
                  <c:v>9.5094999999999992</c:v>
                </c:pt>
                <c:pt idx="7226">
                  <c:v>9.5109999999999992</c:v>
                </c:pt>
                <c:pt idx="7227">
                  <c:v>9.5124999999999993</c:v>
                </c:pt>
                <c:pt idx="7228">
                  <c:v>9.5145</c:v>
                </c:pt>
                <c:pt idx="7229">
                  <c:v>9.516</c:v>
                </c:pt>
                <c:pt idx="7230">
                  <c:v>9.5175000000000001</c:v>
                </c:pt>
                <c:pt idx="7231">
                  <c:v>9.5190000000000001</c:v>
                </c:pt>
                <c:pt idx="7232">
                  <c:v>9.5210000000000008</c:v>
                </c:pt>
                <c:pt idx="7233">
                  <c:v>9.5229999999999997</c:v>
                </c:pt>
                <c:pt idx="7234">
                  <c:v>9.5239999999999991</c:v>
                </c:pt>
                <c:pt idx="7235">
                  <c:v>9.5254999999999992</c:v>
                </c:pt>
                <c:pt idx="7236">
                  <c:v>9.5269999999999992</c:v>
                </c:pt>
                <c:pt idx="7237">
                  <c:v>9.5284999999999993</c:v>
                </c:pt>
                <c:pt idx="7238">
                  <c:v>9.5305</c:v>
                </c:pt>
                <c:pt idx="7239">
                  <c:v>9.5325000000000006</c:v>
                </c:pt>
                <c:pt idx="7240">
                  <c:v>9.5340000000000007</c:v>
                </c:pt>
                <c:pt idx="7241">
                  <c:v>9.5355000000000008</c:v>
                </c:pt>
                <c:pt idx="7242">
                  <c:v>9.5370000000000008</c:v>
                </c:pt>
                <c:pt idx="7243">
                  <c:v>9.5389999999999997</c:v>
                </c:pt>
                <c:pt idx="7244">
                  <c:v>9.5410000000000004</c:v>
                </c:pt>
                <c:pt idx="7245">
                  <c:v>9.5434999999999999</c:v>
                </c:pt>
                <c:pt idx="7246">
                  <c:v>9.5449999999999999</c:v>
                </c:pt>
                <c:pt idx="7247">
                  <c:v>9.5470000000000006</c:v>
                </c:pt>
                <c:pt idx="7248">
                  <c:v>9.5489999999999995</c:v>
                </c:pt>
                <c:pt idx="7249">
                  <c:v>9.5510000000000002</c:v>
                </c:pt>
                <c:pt idx="7250">
                  <c:v>9.5530000000000008</c:v>
                </c:pt>
                <c:pt idx="7251">
                  <c:v>9.5545000000000009</c:v>
                </c:pt>
                <c:pt idx="7252">
                  <c:v>9.5559999999999992</c:v>
                </c:pt>
                <c:pt idx="7253">
                  <c:v>9.5579999999999998</c:v>
                </c:pt>
                <c:pt idx="7254">
                  <c:v>9.5604999999999993</c:v>
                </c:pt>
                <c:pt idx="7255">
                  <c:v>9.5625</c:v>
                </c:pt>
                <c:pt idx="7256">
                  <c:v>9.5640000000000001</c:v>
                </c:pt>
                <c:pt idx="7257">
                  <c:v>9.5655000000000001</c:v>
                </c:pt>
                <c:pt idx="7258">
                  <c:v>9.5670000000000002</c:v>
                </c:pt>
                <c:pt idx="7259">
                  <c:v>9.5679999999999996</c:v>
                </c:pt>
                <c:pt idx="7260">
                  <c:v>9.5704999999999991</c:v>
                </c:pt>
                <c:pt idx="7261">
                  <c:v>9.5715000000000003</c:v>
                </c:pt>
                <c:pt idx="7262">
                  <c:v>9.5734999999999992</c:v>
                </c:pt>
                <c:pt idx="7263">
                  <c:v>9.5754999999999999</c:v>
                </c:pt>
                <c:pt idx="7264">
                  <c:v>9.577</c:v>
                </c:pt>
                <c:pt idx="7265">
                  <c:v>9.5785</c:v>
                </c:pt>
                <c:pt idx="7266">
                  <c:v>9.5805000000000007</c:v>
                </c:pt>
                <c:pt idx="7267">
                  <c:v>9.5815000000000001</c:v>
                </c:pt>
                <c:pt idx="7268">
                  <c:v>9.5835000000000008</c:v>
                </c:pt>
                <c:pt idx="7269">
                  <c:v>9.5854999999999997</c:v>
                </c:pt>
                <c:pt idx="7270">
                  <c:v>9.5890000000000004</c:v>
                </c:pt>
                <c:pt idx="7271">
                  <c:v>9.5920000000000005</c:v>
                </c:pt>
                <c:pt idx="7272">
                  <c:v>9.5939999999999994</c:v>
                </c:pt>
                <c:pt idx="7273">
                  <c:v>9.5954999999999995</c:v>
                </c:pt>
                <c:pt idx="7274">
                  <c:v>9.5975000000000001</c:v>
                </c:pt>
                <c:pt idx="7275">
                  <c:v>9.5995000000000008</c:v>
                </c:pt>
                <c:pt idx="7276">
                  <c:v>9.6010000000000009</c:v>
                </c:pt>
                <c:pt idx="7277">
                  <c:v>9.6029999999999998</c:v>
                </c:pt>
                <c:pt idx="7278">
                  <c:v>9.6044999999999998</c:v>
                </c:pt>
                <c:pt idx="7279">
                  <c:v>9.6059999999999999</c:v>
                </c:pt>
                <c:pt idx="7280">
                  <c:v>9.6069999999999993</c:v>
                </c:pt>
                <c:pt idx="7281">
                  <c:v>9.609</c:v>
                </c:pt>
                <c:pt idx="7282">
                  <c:v>9.6110000000000007</c:v>
                </c:pt>
                <c:pt idx="7283">
                  <c:v>9.6125000000000007</c:v>
                </c:pt>
                <c:pt idx="7284">
                  <c:v>9.6144999999999996</c:v>
                </c:pt>
                <c:pt idx="7285">
                  <c:v>9.6159999999999997</c:v>
                </c:pt>
                <c:pt idx="7286">
                  <c:v>9.6180000000000003</c:v>
                </c:pt>
                <c:pt idx="7287">
                  <c:v>9.6195000000000004</c:v>
                </c:pt>
                <c:pt idx="7288">
                  <c:v>9.6204999999999998</c:v>
                </c:pt>
                <c:pt idx="7289">
                  <c:v>9.6219999999999999</c:v>
                </c:pt>
                <c:pt idx="7290">
                  <c:v>9.6234999999999999</c:v>
                </c:pt>
                <c:pt idx="7291">
                  <c:v>9.625</c:v>
                </c:pt>
                <c:pt idx="7292">
                  <c:v>9.6270000000000007</c:v>
                </c:pt>
                <c:pt idx="7293">
                  <c:v>9.6285000000000007</c:v>
                </c:pt>
                <c:pt idx="7294">
                  <c:v>9.6295000000000002</c:v>
                </c:pt>
                <c:pt idx="7295">
                  <c:v>9.6310000000000002</c:v>
                </c:pt>
                <c:pt idx="7296">
                  <c:v>9.6329999999999991</c:v>
                </c:pt>
                <c:pt idx="7297">
                  <c:v>9.6355000000000004</c:v>
                </c:pt>
                <c:pt idx="7298">
                  <c:v>9.6395</c:v>
                </c:pt>
                <c:pt idx="7299">
                  <c:v>9.6434999999999995</c:v>
                </c:pt>
                <c:pt idx="7300">
                  <c:v>9.6449999999999996</c:v>
                </c:pt>
                <c:pt idx="7301">
                  <c:v>9.6470000000000002</c:v>
                </c:pt>
                <c:pt idx="7302">
                  <c:v>9.6479999999999997</c:v>
                </c:pt>
                <c:pt idx="7303">
                  <c:v>9.65</c:v>
                </c:pt>
                <c:pt idx="7304">
                  <c:v>9.6515000000000004</c:v>
                </c:pt>
                <c:pt idx="7305">
                  <c:v>9.6534999999999993</c:v>
                </c:pt>
                <c:pt idx="7306">
                  <c:v>9.6549999999999994</c:v>
                </c:pt>
                <c:pt idx="7307">
                  <c:v>9.6560000000000006</c:v>
                </c:pt>
                <c:pt idx="7308">
                  <c:v>9.6575000000000006</c:v>
                </c:pt>
                <c:pt idx="7309">
                  <c:v>9.66</c:v>
                </c:pt>
                <c:pt idx="7310">
                  <c:v>9.6609999999999996</c:v>
                </c:pt>
                <c:pt idx="7311">
                  <c:v>9.6624999999999996</c:v>
                </c:pt>
                <c:pt idx="7312">
                  <c:v>9.6645000000000003</c:v>
                </c:pt>
                <c:pt idx="7313">
                  <c:v>9.6660000000000004</c:v>
                </c:pt>
                <c:pt idx="7314">
                  <c:v>9.6675000000000004</c:v>
                </c:pt>
                <c:pt idx="7315">
                  <c:v>9.6690000000000005</c:v>
                </c:pt>
                <c:pt idx="7316">
                  <c:v>9.6705000000000005</c:v>
                </c:pt>
                <c:pt idx="7317">
                  <c:v>9.6724999999999994</c:v>
                </c:pt>
                <c:pt idx="7318">
                  <c:v>9.7025000000000006</c:v>
                </c:pt>
                <c:pt idx="7319">
                  <c:v>9.7035</c:v>
                </c:pt>
                <c:pt idx="7320">
                  <c:v>9.7044999999999995</c:v>
                </c:pt>
                <c:pt idx="7321">
                  <c:v>9.7059999999999995</c:v>
                </c:pt>
                <c:pt idx="7322">
                  <c:v>9.7074999999999996</c:v>
                </c:pt>
                <c:pt idx="7323">
                  <c:v>9.7095000000000002</c:v>
                </c:pt>
                <c:pt idx="7324">
                  <c:v>9.7104999999999997</c:v>
                </c:pt>
                <c:pt idx="7325">
                  <c:v>9.7119999999999997</c:v>
                </c:pt>
                <c:pt idx="7326">
                  <c:v>9.7134999999999998</c:v>
                </c:pt>
                <c:pt idx="7327">
                  <c:v>9.7149999999999999</c:v>
                </c:pt>
                <c:pt idx="7328">
                  <c:v>9.7164999999999999</c:v>
                </c:pt>
                <c:pt idx="7329">
                  <c:v>9.718</c:v>
                </c:pt>
                <c:pt idx="7330">
                  <c:v>9.7200000000000006</c:v>
                </c:pt>
                <c:pt idx="7331">
                  <c:v>9.7219999999999995</c:v>
                </c:pt>
                <c:pt idx="7332">
                  <c:v>9.7234999999999996</c:v>
                </c:pt>
                <c:pt idx="7333">
                  <c:v>9.7245000000000008</c:v>
                </c:pt>
                <c:pt idx="7334">
                  <c:v>9.7260000000000009</c:v>
                </c:pt>
                <c:pt idx="7335">
                  <c:v>9.7274999999999991</c:v>
                </c:pt>
                <c:pt idx="7336">
                  <c:v>9.7289999999999992</c:v>
                </c:pt>
                <c:pt idx="7337">
                  <c:v>9.7304999999999993</c:v>
                </c:pt>
                <c:pt idx="7338">
                  <c:v>9.7324999999999999</c:v>
                </c:pt>
                <c:pt idx="7339">
                  <c:v>9.734</c:v>
                </c:pt>
                <c:pt idx="7340">
                  <c:v>9.7355</c:v>
                </c:pt>
                <c:pt idx="7341">
                  <c:v>9.7370000000000001</c:v>
                </c:pt>
                <c:pt idx="7342">
                  <c:v>9.7385000000000002</c:v>
                </c:pt>
                <c:pt idx="7343">
                  <c:v>9.7405000000000008</c:v>
                </c:pt>
                <c:pt idx="7344">
                  <c:v>9.7420000000000009</c:v>
                </c:pt>
                <c:pt idx="7345">
                  <c:v>9.7439999999999998</c:v>
                </c:pt>
                <c:pt idx="7346">
                  <c:v>9.7449999999999992</c:v>
                </c:pt>
                <c:pt idx="7347">
                  <c:v>9.7460000000000004</c:v>
                </c:pt>
                <c:pt idx="7348">
                  <c:v>9.7475000000000005</c:v>
                </c:pt>
                <c:pt idx="7349">
                  <c:v>9.7494999999999994</c:v>
                </c:pt>
                <c:pt idx="7350">
                  <c:v>9.7515000000000001</c:v>
                </c:pt>
                <c:pt idx="7351">
                  <c:v>9.7535000000000007</c:v>
                </c:pt>
                <c:pt idx="7352">
                  <c:v>9.7545000000000002</c:v>
                </c:pt>
                <c:pt idx="7353">
                  <c:v>9.7560000000000002</c:v>
                </c:pt>
                <c:pt idx="7354">
                  <c:v>9.7575000000000003</c:v>
                </c:pt>
                <c:pt idx="7355">
                  <c:v>9.7590000000000003</c:v>
                </c:pt>
                <c:pt idx="7356">
                  <c:v>9.7609999999999992</c:v>
                </c:pt>
                <c:pt idx="7357">
                  <c:v>9.7624999999999993</c:v>
                </c:pt>
                <c:pt idx="7358">
                  <c:v>9.7645</c:v>
                </c:pt>
                <c:pt idx="7359">
                  <c:v>9.7654999999999994</c:v>
                </c:pt>
                <c:pt idx="7360">
                  <c:v>9.7669999999999995</c:v>
                </c:pt>
                <c:pt idx="7361">
                  <c:v>9.7684999999999995</c:v>
                </c:pt>
                <c:pt idx="7362">
                  <c:v>9.7705000000000002</c:v>
                </c:pt>
                <c:pt idx="7363">
                  <c:v>9.7720000000000002</c:v>
                </c:pt>
                <c:pt idx="7364">
                  <c:v>9.7739999999999991</c:v>
                </c:pt>
                <c:pt idx="7365">
                  <c:v>9.7754999999999992</c:v>
                </c:pt>
                <c:pt idx="7366">
                  <c:v>9.7769999999999992</c:v>
                </c:pt>
                <c:pt idx="7367">
                  <c:v>9.7784999999999993</c:v>
                </c:pt>
                <c:pt idx="7368">
                  <c:v>9.7799999999999994</c:v>
                </c:pt>
                <c:pt idx="7369">
                  <c:v>9.7814999999999994</c:v>
                </c:pt>
                <c:pt idx="7370">
                  <c:v>9.7829999999999995</c:v>
                </c:pt>
                <c:pt idx="7371">
                  <c:v>9.7850000000000001</c:v>
                </c:pt>
                <c:pt idx="7372">
                  <c:v>9.7859999999999996</c:v>
                </c:pt>
                <c:pt idx="7373">
                  <c:v>9.7880000000000003</c:v>
                </c:pt>
                <c:pt idx="7374">
                  <c:v>9.7895000000000003</c:v>
                </c:pt>
                <c:pt idx="7375">
                  <c:v>9.7910000000000004</c:v>
                </c:pt>
                <c:pt idx="7376">
                  <c:v>9.7919999999999998</c:v>
                </c:pt>
                <c:pt idx="7377">
                  <c:v>9.7940000000000005</c:v>
                </c:pt>
                <c:pt idx="7378">
                  <c:v>9.7959999999999994</c:v>
                </c:pt>
                <c:pt idx="7379">
                  <c:v>9.798</c:v>
                </c:pt>
                <c:pt idx="7380">
                  <c:v>9.7989999999999995</c:v>
                </c:pt>
                <c:pt idx="7381">
                  <c:v>9.8004999999999995</c:v>
                </c:pt>
                <c:pt idx="7382">
                  <c:v>9.8015000000000008</c:v>
                </c:pt>
                <c:pt idx="7383">
                  <c:v>9.8034999999999997</c:v>
                </c:pt>
                <c:pt idx="7384">
                  <c:v>9.8055000000000003</c:v>
                </c:pt>
                <c:pt idx="7385">
                  <c:v>9.8074999999999992</c:v>
                </c:pt>
                <c:pt idx="7386">
                  <c:v>9.8089999999999993</c:v>
                </c:pt>
                <c:pt idx="7387">
                  <c:v>9.8104999999999993</c:v>
                </c:pt>
                <c:pt idx="7388">
                  <c:v>9.8119999999999994</c:v>
                </c:pt>
                <c:pt idx="7389">
                  <c:v>9.8140000000000001</c:v>
                </c:pt>
                <c:pt idx="7390">
                  <c:v>9.8155000000000001</c:v>
                </c:pt>
                <c:pt idx="7391">
                  <c:v>9.8175000000000008</c:v>
                </c:pt>
                <c:pt idx="7392">
                  <c:v>9.8185000000000002</c:v>
                </c:pt>
                <c:pt idx="7393">
                  <c:v>9.8194999999999997</c:v>
                </c:pt>
                <c:pt idx="7394">
                  <c:v>9.8215000000000003</c:v>
                </c:pt>
                <c:pt idx="7395">
                  <c:v>9.8230000000000004</c:v>
                </c:pt>
                <c:pt idx="7396">
                  <c:v>9.8249999999999993</c:v>
                </c:pt>
                <c:pt idx="7397">
                  <c:v>9.827</c:v>
                </c:pt>
                <c:pt idx="7398">
                  <c:v>9.8290000000000006</c:v>
                </c:pt>
                <c:pt idx="7399">
                  <c:v>9.8305000000000007</c:v>
                </c:pt>
                <c:pt idx="7400">
                  <c:v>9.8320000000000007</c:v>
                </c:pt>
                <c:pt idx="7401">
                  <c:v>9.8335000000000008</c:v>
                </c:pt>
                <c:pt idx="7402">
                  <c:v>9.8354999999999997</c:v>
                </c:pt>
                <c:pt idx="7403">
                  <c:v>9.8369999999999997</c:v>
                </c:pt>
                <c:pt idx="7404">
                  <c:v>9.8384999999999998</c:v>
                </c:pt>
                <c:pt idx="7405">
                  <c:v>9.8394999999999992</c:v>
                </c:pt>
                <c:pt idx="7406">
                  <c:v>9.8414999999999999</c:v>
                </c:pt>
                <c:pt idx="7407">
                  <c:v>9.8424999999999994</c:v>
                </c:pt>
                <c:pt idx="7408">
                  <c:v>9.8439999999999994</c:v>
                </c:pt>
                <c:pt idx="7409">
                  <c:v>9.8460000000000001</c:v>
                </c:pt>
                <c:pt idx="7410">
                  <c:v>9.8480000000000008</c:v>
                </c:pt>
                <c:pt idx="7411">
                  <c:v>9.85</c:v>
                </c:pt>
                <c:pt idx="7412">
                  <c:v>9.8510000000000009</c:v>
                </c:pt>
                <c:pt idx="7413">
                  <c:v>9.8524999999999991</c:v>
                </c:pt>
                <c:pt idx="7414">
                  <c:v>9.8539999999999992</c:v>
                </c:pt>
                <c:pt idx="7415">
                  <c:v>9.8554999999999993</c:v>
                </c:pt>
                <c:pt idx="7416">
                  <c:v>9.8569999999999993</c:v>
                </c:pt>
                <c:pt idx="7417">
                  <c:v>9.859</c:v>
                </c:pt>
                <c:pt idx="7418">
                  <c:v>9.86</c:v>
                </c:pt>
                <c:pt idx="7419">
                  <c:v>9.8620000000000001</c:v>
                </c:pt>
                <c:pt idx="7420">
                  <c:v>9.8635000000000002</c:v>
                </c:pt>
                <c:pt idx="7421">
                  <c:v>9.8650000000000002</c:v>
                </c:pt>
                <c:pt idx="7422">
                  <c:v>9.8659999999999997</c:v>
                </c:pt>
                <c:pt idx="7423">
                  <c:v>9.8680000000000003</c:v>
                </c:pt>
                <c:pt idx="7424">
                  <c:v>9.8699999999999992</c:v>
                </c:pt>
                <c:pt idx="7425">
                  <c:v>9.8710000000000004</c:v>
                </c:pt>
                <c:pt idx="7426">
                  <c:v>9.8729999999999993</c:v>
                </c:pt>
                <c:pt idx="7427">
                  <c:v>9.8740000000000006</c:v>
                </c:pt>
                <c:pt idx="7428">
                  <c:v>9.8755000000000006</c:v>
                </c:pt>
                <c:pt idx="7429">
                  <c:v>9.8765000000000001</c:v>
                </c:pt>
                <c:pt idx="7430">
                  <c:v>9.8780000000000001</c:v>
                </c:pt>
                <c:pt idx="7431">
                  <c:v>9.8795000000000002</c:v>
                </c:pt>
                <c:pt idx="7432">
                  <c:v>9.8815000000000008</c:v>
                </c:pt>
                <c:pt idx="7433">
                  <c:v>9.8825000000000003</c:v>
                </c:pt>
                <c:pt idx="7434">
                  <c:v>9.8840000000000003</c:v>
                </c:pt>
                <c:pt idx="7435">
                  <c:v>9.8864999999999998</c:v>
                </c:pt>
                <c:pt idx="7436">
                  <c:v>9.8885000000000005</c:v>
                </c:pt>
                <c:pt idx="7437">
                  <c:v>9.89</c:v>
                </c:pt>
                <c:pt idx="7438">
                  <c:v>9.8915000000000006</c:v>
                </c:pt>
                <c:pt idx="7439">
                  <c:v>9.8930000000000007</c:v>
                </c:pt>
                <c:pt idx="7440">
                  <c:v>9.8945000000000007</c:v>
                </c:pt>
                <c:pt idx="7441">
                  <c:v>9.8955000000000002</c:v>
                </c:pt>
                <c:pt idx="7442">
                  <c:v>9.8970000000000002</c:v>
                </c:pt>
                <c:pt idx="7443">
                  <c:v>9.8989999999999991</c:v>
                </c:pt>
                <c:pt idx="7444">
                  <c:v>9.9</c:v>
                </c:pt>
                <c:pt idx="7445">
                  <c:v>9.9019999999999992</c:v>
                </c:pt>
                <c:pt idx="7446">
                  <c:v>9.9034999999999993</c:v>
                </c:pt>
                <c:pt idx="7447">
                  <c:v>9.9049999999999994</c:v>
                </c:pt>
                <c:pt idx="7448">
                  <c:v>9.9060000000000006</c:v>
                </c:pt>
                <c:pt idx="7449">
                  <c:v>9.9079999999999995</c:v>
                </c:pt>
                <c:pt idx="7450">
                  <c:v>9.91</c:v>
                </c:pt>
                <c:pt idx="7451">
                  <c:v>9.9120000000000008</c:v>
                </c:pt>
                <c:pt idx="7452">
                  <c:v>9.9130000000000003</c:v>
                </c:pt>
                <c:pt idx="7453">
                  <c:v>9.9145000000000003</c:v>
                </c:pt>
                <c:pt idx="7454">
                  <c:v>9.9160000000000004</c:v>
                </c:pt>
                <c:pt idx="7455">
                  <c:v>9.9169999999999998</c:v>
                </c:pt>
                <c:pt idx="7456">
                  <c:v>9.9190000000000005</c:v>
                </c:pt>
                <c:pt idx="7457">
                  <c:v>9.9205000000000005</c:v>
                </c:pt>
                <c:pt idx="7458">
                  <c:v>9.9224999999999994</c:v>
                </c:pt>
                <c:pt idx="7459">
                  <c:v>9.9239999999999995</c:v>
                </c:pt>
                <c:pt idx="7460">
                  <c:v>9.9254999999999995</c:v>
                </c:pt>
                <c:pt idx="7461">
                  <c:v>9.9269999999999996</c:v>
                </c:pt>
                <c:pt idx="7462">
                  <c:v>9.9284999999999997</c:v>
                </c:pt>
                <c:pt idx="7463">
                  <c:v>9.9305000000000003</c:v>
                </c:pt>
                <c:pt idx="7464">
                  <c:v>9.9324999999999992</c:v>
                </c:pt>
                <c:pt idx="7465">
                  <c:v>9.9495000000000005</c:v>
                </c:pt>
                <c:pt idx="7466">
                  <c:v>9.9640000000000004</c:v>
                </c:pt>
                <c:pt idx="7467">
                  <c:v>9.9655000000000005</c:v>
                </c:pt>
                <c:pt idx="7468">
                  <c:v>9.9664999999999999</c:v>
                </c:pt>
                <c:pt idx="7469">
                  <c:v>9.968</c:v>
                </c:pt>
                <c:pt idx="7470">
                  <c:v>9.9689999999999994</c:v>
                </c:pt>
                <c:pt idx="7471">
                  <c:v>9.9704999999999995</c:v>
                </c:pt>
                <c:pt idx="7472">
                  <c:v>9.9719999999999995</c:v>
                </c:pt>
                <c:pt idx="7473">
                  <c:v>9.9740000000000002</c:v>
                </c:pt>
                <c:pt idx="7474">
                  <c:v>9.9755000000000003</c:v>
                </c:pt>
                <c:pt idx="7475">
                  <c:v>9.9764999999999997</c:v>
                </c:pt>
                <c:pt idx="7476">
                  <c:v>9.9779999999999998</c:v>
                </c:pt>
                <c:pt idx="7477">
                  <c:v>9.98</c:v>
                </c:pt>
                <c:pt idx="7478">
                  <c:v>9.9809999999999999</c:v>
                </c:pt>
                <c:pt idx="7479">
                  <c:v>9.9824999999999999</c:v>
                </c:pt>
                <c:pt idx="7480">
                  <c:v>9.984</c:v>
                </c:pt>
                <c:pt idx="7481">
                  <c:v>9.9855</c:v>
                </c:pt>
                <c:pt idx="7482">
                  <c:v>9.9870000000000001</c:v>
                </c:pt>
                <c:pt idx="7483">
                  <c:v>9.9885000000000002</c:v>
                </c:pt>
                <c:pt idx="7484">
                  <c:v>9.9894999999999996</c:v>
                </c:pt>
                <c:pt idx="7485">
                  <c:v>9.9915000000000003</c:v>
                </c:pt>
                <c:pt idx="7486">
                  <c:v>9.9934999999999992</c:v>
                </c:pt>
                <c:pt idx="7487">
                  <c:v>9.9954999999999998</c:v>
                </c:pt>
                <c:pt idx="7488">
                  <c:v>9.9964999999999993</c:v>
                </c:pt>
                <c:pt idx="7489">
                  <c:v>9.9979999999999993</c:v>
                </c:pt>
                <c:pt idx="7490">
                  <c:v>9.9990000000000006</c:v>
                </c:pt>
                <c:pt idx="7491">
                  <c:v>10.000999999999999</c:v>
                </c:pt>
                <c:pt idx="7492">
                  <c:v>10.0025</c:v>
                </c:pt>
                <c:pt idx="7493">
                  <c:v>10.004</c:v>
                </c:pt>
                <c:pt idx="7494">
                  <c:v>10.006</c:v>
                </c:pt>
                <c:pt idx="7495">
                  <c:v>10.007</c:v>
                </c:pt>
                <c:pt idx="7496">
                  <c:v>10.0085</c:v>
                </c:pt>
                <c:pt idx="7497">
                  <c:v>10.01</c:v>
                </c:pt>
                <c:pt idx="7498">
                  <c:v>10.012</c:v>
                </c:pt>
                <c:pt idx="7499">
                  <c:v>10.013500000000001</c:v>
                </c:pt>
                <c:pt idx="7500">
                  <c:v>10.015000000000001</c:v>
                </c:pt>
                <c:pt idx="7501">
                  <c:v>10.016500000000001</c:v>
                </c:pt>
                <c:pt idx="7502">
                  <c:v>10.0175</c:v>
                </c:pt>
                <c:pt idx="7503">
                  <c:v>10.019500000000001</c:v>
                </c:pt>
                <c:pt idx="7504">
                  <c:v>10.0205</c:v>
                </c:pt>
                <c:pt idx="7505">
                  <c:v>10.022</c:v>
                </c:pt>
                <c:pt idx="7506">
                  <c:v>10.023999999999999</c:v>
                </c:pt>
                <c:pt idx="7507">
                  <c:v>10.025499999999999</c:v>
                </c:pt>
                <c:pt idx="7508">
                  <c:v>10.0265</c:v>
                </c:pt>
                <c:pt idx="7509">
                  <c:v>10.028</c:v>
                </c:pt>
                <c:pt idx="7510">
                  <c:v>10.029500000000001</c:v>
                </c:pt>
                <c:pt idx="7511">
                  <c:v>10.031000000000001</c:v>
                </c:pt>
                <c:pt idx="7512">
                  <c:v>10.0335</c:v>
                </c:pt>
                <c:pt idx="7513">
                  <c:v>10.035</c:v>
                </c:pt>
                <c:pt idx="7514">
                  <c:v>10.036</c:v>
                </c:pt>
                <c:pt idx="7515">
                  <c:v>10.038</c:v>
                </c:pt>
                <c:pt idx="7516">
                  <c:v>10.0395</c:v>
                </c:pt>
                <c:pt idx="7517">
                  <c:v>10.041</c:v>
                </c:pt>
                <c:pt idx="7518">
                  <c:v>10.042999999999999</c:v>
                </c:pt>
                <c:pt idx="7519">
                  <c:v>10.044</c:v>
                </c:pt>
                <c:pt idx="7520">
                  <c:v>10.045500000000001</c:v>
                </c:pt>
                <c:pt idx="7521">
                  <c:v>10.0465</c:v>
                </c:pt>
                <c:pt idx="7522">
                  <c:v>10.048</c:v>
                </c:pt>
                <c:pt idx="7523">
                  <c:v>10.0495</c:v>
                </c:pt>
                <c:pt idx="7524">
                  <c:v>10.051500000000001</c:v>
                </c:pt>
                <c:pt idx="7525">
                  <c:v>10.0535</c:v>
                </c:pt>
                <c:pt idx="7526">
                  <c:v>10.055</c:v>
                </c:pt>
                <c:pt idx="7527">
                  <c:v>10.055999999999999</c:v>
                </c:pt>
                <c:pt idx="7528">
                  <c:v>10.058</c:v>
                </c:pt>
                <c:pt idx="7529">
                  <c:v>10.0595</c:v>
                </c:pt>
                <c:pt idx="7530">
                  <c:v>10.061</c:v>
                </c:pt>
                <c:pt idx="7531">
                  <c:v>10.0625</c:v>
                </c:pt>
                <c:pt idx="7532">
                  <c:v>10.064</c:v>
                </c:pt>
                <c:pt idx="7533">
                  <c:v>10.0655</c:v>
                </c:pt>
                <c:pt idx="7534">
                  <c:v>10.0665</c:v>
                </c:pt>
                <c:pt idx="7535">
                  <c:v>10.067500000000001</c:v>
                </c:pt>
                <c:pt idx="7536">
                  <c:v>10.0695</c:v>
                </c:pt>
                <c:pt idx="7537">
                  <c:v>10.071</c:v>
                </c:pt>
                <c:pt idx="7538">
                  <c:v>10.073</c:v>
                </c:pt>
                <c:pt idx="7539">
                  <c:v>10.0745</c:v>
                </c:pt>
                <c:pt idx="7540">
                  <c:v>10.0755</c:v>
                </c:pt>
                <c:pt idx="7541">
                  <c:v>10.077500000000001</c:v>
                </c:pt>
                <c:pt idx="7542">
                  <c:v>10.0785</c:v>
                </c:pt>
                <c:pt idx="7543">
                  <c:v>10.080500000000001</c:v>
                </c:pt>
                <c:pt idx="7544">
                  <c:v>10.082000000000001</c:v>
                </c:pt>
                <c:pt idx="7545">
                  <c:v>10.083500000000001</c:v>
                </c:pt>
                <c:pt idx="7546">
                  <c:v>10.0845</c:v>
                </c:pt>
                <c:pt idx="7547">
                  <c:v>10.086</c:v>
                </c:pt>
                <c:pt idx="7548">
                  <c:v>10.0875</c:v>
                </c:pt>
                <c:pt idx="7549">
                  <c:v>10.0885</c:v>
                </c:pt>
                <c:pt idx="7550">
                  <c:v>10.0905</c:v>
                </c:pt>
                <c:pt idx="7551">
                  <c:v>10.092499999999999</c:v>
                </c:pt>
                <c:pt idx="7552">
                  <c:v>10.093500000000001</c:v>
                </c:pt>
                <c:pt idx="7553">
                  <c:v>10.095000000000001</c:v>
                </c:pt>
                <c:pt idx="7554">
                  <c:v>10.096500000000001</c:v>
                </c:pt>
                <c:pt idx="7555">
                  <c:v>10.098000000000001</c:v>
                </c:pt>
                <c:pt idx="7556">
                  <c:v>10.099500000000001</c:v>
                </c:pt>
                <c:pt idx="7557">
                  <c:v>10.1015</c:v>
                </c:pt>
                <c:pt idx="7558">
                  <c:v>10.102499999999999</c:v>
                </c:pt>
                <c:pt idx="7559">
                  <c:v>10.103999999999999</c:v>
                </c:pt>
                <c:pt idx="7560">
                  <c:v>10.105</c:v>
                </c:pt>
                <c:pt idx="7561">
                  <c:v>10.106</c:v>
                </c:pt>
                <c:pt idx="7562">
                  <c:v>10.1075</c:v>
                </c:pt>
                <c:pt idx="7563">
                  <c:v>10.109</c:v>
                </c:pt>
                <c:pt idx="7564">
                  <c:v>10.1105</c:v>
                </c:pt>
                <c:pt idx="7565">
                  <c:v>10.112500000000001</c:v>
                </c:pt>
                <c:pt idx="7566">
                  <c:v>10.114000000000001</c:v>
                </c:pt>
                <c:pt idx="7567">
                  <c:v>10.115500000000001</c:v>
                </c:pt>
                <c:pt idx="7568">
                  <c:v>10.1165</c:v>
                </c:pt>
                <c:pt idx="7569">
                  <c:v>10.118499999999999</c:v>
                </c:pt>
                <c:pt idx="7570">
                  <c:v>10.1205</c:v>
                </c:pt>
                <c:pt idx="7571">
                  <c:v>10.122</c:v>
                </c:pt>
                <c:pt idx="7572">
                  <c:v>10.1235</c:v>
                </c:pt>
                <c:pt idx="7573">
                  <c:v>10.124499999999999</c:v>
                </c:pt>
                <c:pt idx="7574">
                  <c:v>10.1265</c:v>
                </c:pt>
                <c:pt idx="7575">
                  <c:v>10.1275</c:v>
                </c:pt>
                <c:pt idx="7576">
                  <c:v>10.1295</c:v>
                </c:pt>
                <c:pt idx="7577">
                  <c:v>10.132</c:v>
                </c:pt>
                <c:pt idx="7578">
                  <c:v>10.134</c:v>
                </c:pt>
                <c:pt idx="7579">
                  <c:v>10.1355</c:v>
                </c:pt>
                <c:pt idx="7580">
                  <c:v>10.137</c:v>
                </c:pt>
                <c:pt idx="7581">
                  <c:v>10.138500000000001</c:v>
                </c:pt>
                <c:pt idx="7582">
                  <c:v>10.14</c:v>
                </c:pt>
                <c:pt idx="7583">
                  <c:v>10.141999999999999</c:v>
                </c:pt>
                <c:pt idx="7584">
                  <c:v>10.1435</c:v>
                </c:pt>
                <c:pt idx="7585">
                  <c:v>10.144500000000001</c:v>
                </c:pt>
                <c:pt idx="7586">
                  <c:v>10.1455</c:v>
                </c:pt>
                <c:pt idx="7587">
                  <c:v>10.1465</c:v>
                </c:pt>
                <c:pt idx="7588">
                  <c:v>10.1485</c:v>
                </c:pt>
                <c:pt idx="7589">
                  <c:v>10.1495</c:v>
                </c:pt>
                <c:pt idx="7590">
                  <c:v>10.1515</c:v>
                </c:pt>
                <c:pt idx="7591">
                  <c:v>10.153</c:v>
                </c:pt>
                <c:pt idx="7592">
                  <c:v>10.154500000000001</c:v>
                </c:pt>
                <c:pt idx="7593">
                  <c:v>10.156000000000001</c:v>
                </c:pt>
                <c:pt idx="7594">
                  <c:v>10.157</c:v>
                </c:pt>
                <c:pt idx="7595">
                  <c:v>10.159000000000001</c:v>
                </c:pt>
                <c:pt idx="7596">
                  <c:v>10.160500000000001</c:v>
                </c:pt>
                <c:pt idx="7597">
                  <c:v>10.163500000000001</c:v>
                </c:pt>
                <c:pt idx="7598">
                  <c:v>10.1645</c:v>
                </c:pt>
                <c:pt idx="7599">
                  <c:v>10.166499999999999</c:v>
                </c:pt>
                <c:pt idx="7600">
                  <c:v>10.167999999999999</c:v>
                </c:pt>
                <c:pt idx="7601">
                  <c:v>10.169</c:v>
                </c:pt>
                <c:pt idx="7602">
                  <c:v>10.170500000000001</c:v>
                </c:pt>
                <c:pt idx="7603">
                  <c:v>10.172000000000001</c:v>
                </c:pt>
                <c:pt idx="7604">
                  <c:v>10.173999999999999</c:v>
                </c:pt>
                <c:pt idx="7605">
                  <c:v>10.175000000000001</c:v>
                </c:pt>
                <c:pt idx="7606">
                  <c:v>10.1995</c:v>
                </c:pt>
                <c:pt idx="7607">
                  <c:v>10.2005</c:v>
                </c:pt>
                <c:pt idx="7608">
                  <c:v>10.202</c:v>
                </c:pt>
                <c:pt idx="7609">
                  <c:v>10.204000000000001</c:v>
                </c:pt>
                <c:pt idx="7610">
                  <c:v>10.206</c:v>
                </c:pt>
                <c:pt idx="7611">
                  <c:v>10.2075</c:v>
                </c:pt>
                <c:pt idx="7612">
                  <c:v>10.209</c:v>
                </c:pt>
                <c:pt idx="7613">
                  <c:v>10.2105</c:v>
                </c:pt>
                <c:pt idx="7614">
                  <c:v>10.212</c:v>
                </c:pt>
                <c:pt idx="7615">
                  <c:v>10.214</c:v>
                </c:pt>
                <c:pt idx="7616">
                  <c:v>10.2155</c:v>
                </c:pt>
                <c:pt idx="7617">
                  <c:v>10.217000000000001</c:v>
                </c:pt>
                <c:pt idx="7618">
                  <c:v>10.218999999999999</c:v>
                </c:pt>
                <c:pt idx="7619">
                  <c:v>10.220000000000001</c:v>
                </c:pt>
                <c:pt idx="7620">
                  <c:v>10.222</c:v>
                </c:pt>
                <c:pt idx="7621">
                  <c:v>10.223000000000001</c:v>
                </c:pt>
                <c:pt idx="7622">
                  <c:v>10.224500000000001</c:v>
                </c:pt>
                <c:pt idx="7623">
                  <c:v>10.2265</c:v>
                </c:pt>
                <c:pt idx="7624">
                  <c:v>10.227499999999999</c:v>
                </c:pt>
                <c:pt idx="7625">
                  <c:v>10.228999999999999</c:v>
                </c:pt>
                <c:pt idx="7626">
                  <c:v>10.2315</c:v>
                </c:pt>
                <c:pt idx="7627">
                  <c:v>10.234500000000001</c:v>
                </c:pt>
                <c:pt idx="7628">
                  <c:v>10.237</c:v>
                </c:pt>
                <c:pt idx="7629">
                  <c:v>10.239000000000001</c:v>
                </c:pt>
                <c:pt idx="7630">
                  <c:v>10.240500000000001</c:v>
                </c:pt>
                <c:pt idx="7631">
                  <c:v>10.2415</c:v>
                </c:pt>
                <c:pt idx="7632">
                  <c:v>10.2425</c:v>
                </c:pt>
                <c:pt idx="7633">
                  <c:v>10.243499999999999</c:v>
                </c:pt>
                <c:pt idx="7634">
                  <c:v>10.244999999999999</c:v>
                </c:pt>
                <c:pt idx="7635">
                  <c:v>10.246499999999999</c:v>
                </c:pt>
                <c:pt idx="7636">
                  <c:v>10.247999999999999</c:v>
                </c:pt>
                <c:pt idx="7637">
                  <c:v>10.249499999999999</c:v>
                </c:pt>
                <c:pt idx="7638">
                  <c:v>10.2515</c:v>
                </c:pt>
                <c:pt idx="7639">
                  <c:v>10.253</c:v>
                </c:pt>
                <c:pt idx="7640">
                  <c:v>10.2545</c:v>
                </c:pt>
                <c:pt idx="7641">
                  <c:v>10.256</c:v>
                </c:pt>
                <c:pt idx="7642">
                  <c:v>10.2575</c:v>
                </c:pt>
                <c:pt idx="7643">
                  <c:v>10.259</c:v>
                </c:pt>
                <c:pt idx="7644">
                  <c:v>10.260999999999999</c:v>
                </c:pt>
                <c:pt idx="7645">
                  <c:v>10.262</c:v>
                </c:pt>
                <c:pt idx="7646">
                  <c:v>10.263999999999999</c:v>
                </c:pt>
                <c:pt idx="7647">
                  <c:v>10.265000000000001</c:v>
                </c:pt>
                <c:pt idx="7648">
                  <c:v>10.266</c:v>
                </c:pt>
                <c:pt idx="7649">
                  <c:v>10.2675</c:v>
                </c:pt>
                <c:pt idx="7650">
                  <c:v>10.269</c:v>
                </c:pt>
                <c:pt idx="7651">
                  <c:v>10.2705</c:v>
                </c:pt>
                <c:pt idx="7652">
                  <c:v>10.272</c:v>
                </c:pt>
                <c:pt idx="7653">
                  <c:v>10.2745</c:v>
                </c:pt>
                <c:pt idx="7654">
                  <c:v>10.2775</c:v>
                </c:pt>
                <c:pt idx="7655">
                  <c:v>10.2805</c:v>
                </c:pt>
                <c:pt idx="7656">
                  <c:v>10.281499999999999</c:v>
                </c:pt>
                <c:pt idx="7657">
                  <c:v>10.2835</c:v>
                </c:pt>
                <c:pt idx="7658">
                  <c:v>10.285</c:v>
                </c:pt>
                <c:pt idx="7659">
                  <c:v>10.286</c:v>
                </c:pt>
                <c:pt idx="7660">
                  <c:v>10.2875</c:v>
                </c:pt>
                <c:pt idx="7661">
                  <c:v>10.288500000000001</c:v>
                </c:pt>
                <c:pt idx="7662">
                  <c:v>10.29</c:v>
                </c:pt>
                <c:pt idx="7663">
                  <c:v>10.291</c:v>
                </c:pt>
                <c:pt idx="7664">
                  <c:v>10.2925</c:v>
                </c:pt>
                <c:pt idx="7665">
                  <c:v>10.294499999999999</c:v>
                </c:pt>
                <c:pt idx="7666">
                  <c:v>10.297499999999999</c:v>
                </c:pt>
                <c:pt idx="7667">
                  <c:v>10.301500000000001</c:v>
                </c:pt>
                <c:pt idx="7668">
                  <c:v>10.3035</c:v>
                </c:pt>
                <c:pt idx="7669">
                  <c:v>10.305</c:v>
                </c:pt>
                <c:pt idx="7670">
                  <c:v>10.305999999999999</c:v>
                </c:pt>
                <c:pt idx="7671">
                  <c:v>10.307499999999999</c:v>
                </c:pt>
                <c:pt idx="7672">
                  <c:v>10.308999999999999</c:v>
                </c:pt>
                <c:pt idx="7673">
                  <c:v>10.31</c:v>
                </c:pt>
                <c:pt idx="7674">
                  <c:v>10.311</c:v>
                </c:pt>
                <c:pt idx="7675">
                  <c:v>10.311999999999999</c:v>
                </c:pt>
                <c:pt idx="7676">
                  <c:v>10.314</c:v>
                </c:pt>
                <c:pt idx="7677">
                  <c:v>10.315</c:v>
                </c:pt>
                <c:pt idx="7678">
                  <c:v>10.317500000000001</c:v>
                </c:pt>
                <c:pt idx="7679">
                  <c:v>10.320499999999999</c:v>
                </c:pt>
                <c:pt idx="7680">
                  <c:v>10.323499999999999</c:v>
                </c:pt>
                <c:pt idx="7681">
                  <c:v>10.324999999999999</c:v>
                </c:pt>
                <c:pt idx="7682">
                  <c:v>10.326000000000001</c:v>
                </c:pt>
                <c:pt idx="7683">
                  <c:v>10.327</c:v>
                </c:pt>
                <c:pt idx="7684">
                  <c:v>10.3285</c:v>
                </c:pt>
                <c:pt idx="7685">
                  <c:v>10.33</c:v>
                </c:pt>
                <c:pt idx="7686">
                  <c:v>10.3315</c:v>
                </c:pt>
                <c:pt idx="7687">
                  <c:v>10.333500000000001</c:v>
                </c:pt>
                <c:pt idx="7688">
                  <c:v>10.3345</c:v>
                </c:pt>
                <c:pt idx="7689">
                  <c:v>10.336499999999999</c:v>
                </c:pt>
                <c:pt idx="7690">
                  <c:v>10.339</c:v>
                </c:pt>
                <c:pt idx="7691">
                  <c:v>10.3405</c:v>
                </c:pt>
                <c:pt idx="7692">
                  <c:v>10.342000000000001</c:v>
                </c:pt>
                <c:pt idx="7693">
                  <c:v>10.343500000000001</c:v>
                </c:pt>
                <c:pt idx="7694">
                  <c:v>10.345499999999999</c:v>
                </c:pt>
                <c:pt idx="7695">
                  <c:v>10.347</c:v>
                </c:pt>
                <c:pt idx="7696">
                  <c:v>10.365</c:v>
                </c:pt>
                <c:pt idx="7697">
                  <c:v>10.3665</c:v>
                </c:pt>
                <c:pt idx="7698">
                  <c:v>10.368499999999999</c:v>
                </c:pt>
                <c:pt idx="7699">
                  <c:v>10.3705</c:v>
                </c:pt>
                <c:pt idx="7700">
                  <c:v>10.372</c:v>
                </c:pt>
                <c:pt idx="7701">
                  <c:v>10.3735</c:v>
                </c:pt>
                <c:pt idx="7702">
                  <c:v>10.375</c:v>
                </c:pt>
                <c:pt idx="7703">
                  <c:v>10.375999999999999</c:v>
                </c:pt>
                <c:pt idx="7704">
                  <c:v>10.377000000000001</c:v>
                </c:pt>
                <c:pt idx="7705">
                  <c:v>10.378500000000001</c:v>
                </c:pt>
                <c:pt idx="7706">
                  <c:v>10.3805</c:v>
                </c:pt>
                <c:pt idx="7707">
                  <c:v>10.3825</c:v>
                </c:pt>
                <c:pt idx="7708">
                  <c:v>10.384499999999999</c:v>
                </c:pt>
                <c:pt idx="7709">
                  <c:v>10.3865</c:v>
                </c:pt>
                <c:pt idx="7710">
                  <c:v>10.388500000000001</c:v>
                </c:pt>
                <c:pt idx="7711">
                  <c:v>10.3895</c:v>
                </c:pt>
                <c:pt idx="7712">
                  <c:v>10.391</c:v>
                </c:pt>
                <c:pt idx="7713">
                  <c:v>10.3925</c:v>
                </c:pt>
                <c:pt idx="7714">
                  <c:v>10.394</c:v>
                </c:pt>
                <c:pt idx="7715">
                  <c:v>10.396000000000001</c:v>
                </c:pt>
                <c:pt idx="7716">
                  <c:v>10.397500000000001</c:v>
                </c:pt>
                <c:pt idx="7717">
                  <c:v>10.398999999999999</c:v>
                </c:pt>
                <c:pt idx="7718">
                  <c:v>10.4015</c:v>
                </c:pt>
                <c:pt idx="7719">
                  <c:v>10.403499999999999</c:v>
                </c:pt>
                <c:pt idx="7720">
                  <c:v>10.404999999999999</c:v>
                </c:pt>
                <c:pt idx="7721">
                  <c:v>10.407</c:v>
                </c:pt>
                <c:pt idx="7722">
                  <c:v>10.407999999999999</c:v>
                </c:pt>
                <c:pt idx="7723">
                  <c:v>10.41</c:v>
                </c:pt>
                <c:pt idx="7724">
                  <c:v>10.411</c:v>
                </c:pt>
                <c:pt idx="7725">
                  <c:v>10.4125</c:v>
                </c:pt>
                <c:pt idx="7726">
                  <c:v>10.414</c:v>
                </c:pt>
                <c:pt idx="7727">
                  <c:v>10.4155</c:v>
                </c:pt>
                <c:pt idx="7728">
                  <c:v>10.417</c:v>
                </c:pt>
                <c:pt idx="7729">
                  <c:v>10.419</c:v>
                </c:pt>
                <c:pt idx="7730">
                  <c:v>10.420999999999999</c:v>
                </c:pt>
                <c:pt idx="7731">
                  <c:v>10.422499999999999</c:v>
                </c:pt>
                <c:pt idx="7732">
                  <c:v>10.423999999999999</c:v>
                </c:pt>
                <c:pt idx="7733">
                  <c:v>10.4255</c:v>
                </c:pt>
                <c:pt idx="7734">
                  <c:v>10.4275</c:v>
                </c:pt>
                <c:pt idx="7735">
                  <c:v>10.429</c:v>
                </c:pt>
                <c:pt idx="7736">
                  <c:v>10.4305</c:v>
                </c:pt>
                <c:pt idx="7737">
                  <c:v>10.432</c:v>
                </c:pt>
                <c:pt idx="7738">
                  <c:v>10.433999999999999</c:v>
                </c:pt>
                <c:pt idx="7739">
                  <c:v>10.436</c:v>
                </c:pt>
                <c:pt idx="7740">
                  <c:v>10.4375</c:v>
                </c:pt>
                <c:pt idx="7741">
                  <c:v>10.439</c:v>
                </c:pt>
                <c:pt idx="7742">
                  <c:v>10.441000000000001</c:v>
                </c:pt>
                <c:pt idx="7743">
                  <c:v>10.442</c:v>
                </c:pt>
                <c:pt idx="7744">
                  <c:v>10.4435</c:v>
                </c:pt>
                <c:pt idx="7745">
                  <c:v>10.445499999999999</c:v>
                </c:pt>
                <c:pt idx="7746">
                  <c:v>10.4465</c:v>
                </c:pt>
                <c:pt idx="7747">
                  <c:v>10.448</c:v>
                </c:pt>
                <c:pt idx="7748">
                  <c:v>10.4495</c:v>
                </c:pt>
                <c:pt idx="7749">
                  <c:v>10.451000000000001</c:v>
                </c:pt>
                <c:pt idx="7750">
                  <c:v>10.452999999999999</c:v>
                </c:pt>
                <c:pt idx="7751">
                  <c:v>10.455</c:v>
                </c:pt>
                <c:pt idx="7752">
                  <c:v>10.4565</c:v>
                </c:pt>
                <c:pt idx="7753">
                  <c:v>10.4575</c:v>
                </c:pt>
                <c:pt idx="7754">
                  <c:v>10.459</c:v>
                </c:pt>
                <c:pt idx="7755">
                  <c:v>10.4605</c:v>
                </c:pt>
                <c:pt idx="7756">
                  <c:v>10.462</c:v>
                </c:pt>
                <c:pt idx="7757">
                  <c:v>10.473000000000001</c:v>
                </c:pt>
                <c:pt idx="7758">
                  <c:v>10.475</c:v>
                </c:pt>
                <c:pt idx="7759">
                  <c:v>10.477</c:v>
                </c:pt>
                <c:pt idx="7760">
                  <c:v>10.478999999999999</c:v>
                </c:pt>
                <c:pt idx="7761">
                  <c:v>10.481</c:v>
                </c:pt>
                <c:pt idx="7762">
                  <c:v>10.4825</c:v>
                </c:pt>
                <c:pt idx="7763">
                  <c:v>10.484</c:v>
                </c:pt>
                <c:pt idx="7764">
                  <c:v>10.486000000000001</c:v>
                </c:pt>
                <c:pt idx="7765">
                  <c:v>10.487</c:v>
                </c:pt>
                <c:pt idx="7766">
                  <c:v>10.489000000000001</c:v>
                </c:pt>
                <c:pt idx="7767">
                  <c:v>10.49</c:v>
                </c:pt>
                <c:pt idx="7768">
                  <c:v>10.492000000000001</c:v>
                </c:pt>
                <c:pt idx="7769">
                  <c:v>10.493499999999999</c:v>
                </c:pt>
                <c:pt idx="7770">
                  <c:v>10.494999999999999</c:v>
                </c:pt>
                <c:pt idx="7771">
                  <c:v>10.496</c:v>
                </c:pt>
                <c:pt idx="7772">
                  <c:v>10.4975</c:v>
                </c:pt>
                <c:pt idx="7773">
                  <c:v>10.499499999999999</c:v>
                </c:pt>
                <c:pt idx="7774">
                  <c:v>10.502000000000001</c:v>
                </c:pt>
                <c:pt idx="7775">
                  <c:v>10.503500000000001</c:v>
                </c:pt>
                <c:pt idx="7776">
                  <c:v>10.505000000000001</c:v>
                </c:pt>
                <c:pt idx="7777">
                  <c:v>10.506</c:v>
                </c:pt>
                <c:pt idx="7778">
                  <c:v>10.507</c:v>
                </c:pt>
                <c:pt idx="7779">
                  <c:v>10.5085</c:v>
                </c:pt>
                <c:pt idx="7780">
                  <c:v>10.51</c:v>
                </c:pt>
                <c:pt idx="7781">
                  <c:v>10.512499999999999</c:v>
                </c:pt>
                <c:pt idx="7782">
                  <c:v>10.515000000000001</c:v>
                </c:pt>
                <c:pt idx="7783">
                  <c:v>10.516999999999999</c:v>
                </c:pt>
                <c:pt idx="7784">
                  <c:v>10.5185</c:v>
                </c:pt>
                <c:pt idx="7785">
                  <c:v>10.52</c:v>
                </c:pt>
                <c:pt idx="7786">
                  <c:v>10.521000000000001</c:v>
                </c:pt>
                <c:pt idx="7787">
                  <c:v>10.523</c:v>
                </c:pt>
                <c:pt idx="7788">
                  <c:v>10.525</c:v>
                </c:pt>
                <c:pt idx="7789">
                  <c:v>10.5265</c:v>
                </c:pt>
                <c:pt idx="7790">
                  <c:v>10.528</c:v>
                </c:pt>
                <c:pt idx="7791">
                  <c:v>10.529500000000001</c:v>
                </c:pt>
                <c:pt idx="7792">
                  <c:v>10.531499999999999</c:v>
                </c:pt>
                <c:pt idx="7793">
                  <c:v>10.5335</c:v>
                </c:pt>
                <c:pt idx="7794">
                  <c:v>10.535500000000001</c:v>
                </c:pt>
                <c:pt idx="7795">
                  <c:v>10.537000000000001</c:v>
                </c:pt>
                <c:pt idx="7796">
                  <c:v>10.539</c:v>
                </c:pt>
                <c:pt idx="7797">
                  <c:v>10.54</c:v>
                </c:pt>
                <c:pt idx="7798">
                  <c:v>10.541499999999999</c:v>
                </c:pt>
                <c:pt idx="7799">
                  <c:v>10.5425</c:v>
                </c:pt>
                <c:pt idx="7800">
                  <c:v>10.544</c:v>
                </c:pt>
                <c:pt idx="7801">
                  <c:v>10.5465</c:v>
                </c:pt>
                <c:pt idx="7802">
                  <c:v>10.548999999999999</c:v>
                </c:pt>
                <c:pt idx="7803">
                  <c:v>10.55</c:v>
                </c:pt>
                <c:pt idx="7804">
                  <c:v>10.551500000000001</c:v>
                </c:pt>
                <c:pt idx="7805">
                  <c:v>10.5535</c:v>
                </c:pt>
                <c:pt idx="7806">
                  <c:v>10.5565</c:v>
                </c:pt>
                <c:pt idx="7807">
                  <c:v>10.561999999999999</c:v>
                </c:pt>
                <c:pt idx="7808">
                  <c:v>10.564</c:v>
                </c:pt>
                <c:pt idx="7809">
                  <c:v>10.5655</c:v>
                </c:pt>
                <c:pt idx="7810">
                  <c:v>10.567</c:v>
                </c:pt>
                <c:pt idx="7811">
                  <c:v>10.5685</c:v>
                </c:pt>
                <c:pt idx="7812">
                  <c:v>10.5695</c:v>
                </c:pt>
                <c:pt idx="7813">
                  <c:v>10.5715</c:v>
                </c:pt>
                <c:pt idx="7814">
                  <c:v>10.573</c:v>
                </c:pt>
                <c:pt idx="7815">
                  <c:v>10.574999999999999</c:v>
                </c:pt>
                <c:pt idx="7816">
                  <c:v>10.576499999999999</c:v>
                </c:pt>
                <c:pt idx="7817">
                  <c:v>10.577999999999999</c:v>
                </c:pt>
                <c:pt idx="7818">
                  <c:v>10.579000000000001</c:v>
                </c:pt>
                <c:pt idx="7819">
                  <c:v>10.58</c:v>
                </c:pt>
                <c:pt idx="7820">
                  <c:v>10.5815</c:v>
                </c:pt>
                <c:pt idx="7821">
                  <c:v>10.583500000000001</c:v>
                </c:pt>
                <c:pt idx="7822">
                  <c:v>10.5855</c:v>
                </c:pt>
                <c:pt idx="7823">
                  <c:v>10.587999999999999</c:v>
                </c:pt>
                <c:pt idx="7824">
                  <c:v>10.59</c:v>
                </c:pt>
                <c:pt idx="7825">
                  <c:v>10.5915</c:v>
                </c:pt>
                <c:pt idx="7826">
                  <c:v>10.593</c:v>
                </c:pt>
                <c:pt idx="7827">
                  <c:v>10.5945</c:v>
                </c:pt>
                <c:pt idx="7828">
                  <c:v>10.596</c:v>
                </c:pt>
                <c:pt idx="7829">
                  <c:v>10.598000000000001</c:v>
                </c:pt>
                <c:pt idx="7830">
                  <c:v>10.599500000000001</c:v>
                </c:pt>
                <c:pt idx="7831">
                  <c:v>10.6015</c:v>
                </c:pt>
                <c:pt idx="7832">
                  <c:v>10.606</c:v>
                </c:pt>
                <c:pt idx="7833">
                  <c:v>10.608000000000001</c:v>
                </c:pt>
                <c:pt idx="7834">
                  <c:v>10.609500000000001</c:v>
                </c:pt>
                <c:pt idx="7835">
                  <c:v>10.611000000000001</c:v>
                </c:pt>
                <c:pt idx="7836">
                  <c:v>10.614000000000001</c:v>
                </c:pt>
                <c:pt idx="7837">
                  <c:v>10.615</c:v>
                </c:pt>
                <c:pt idx="7838">
                  <c:v>10.617000000000001</c:v>
                </c:pt>
                <c:pt idx="7839">
                  <c:v>10.619</c:v>
                </c:pt>
                <c:pt idx="7840">
                  <c:v>10.621499999999999</c:v>
                </c:pt>
                <c:pt idx="7841">
                  <c:v>10.622999999999999</c:v>
                </c:pt>
                <c:pt idx="7842">
                  <c:v>10.625</c:v>
                </c:pt>
                <c:pt idx="7843">
                  <c:v>10.6265</c:v>
                </c:pt>
                <c:pt idx="7844">
                  <c:v>10.628</c:v>
                </c:pt>
                <c:pt idx="7845">
                  <c:v>10.6305</c:v>
                </c:pt>
                <c:pt idx="7846">
                  <c:v>10.632999999999999</c:v>
                </c:pt>
                <c:pt idx="7847">
                  <c:v>10.634499999999999</c:v>
                </c:pt>
                <c:pt idx="7848">
                  <c:v>10.6365</c:v>
                </c:pt>
                <c:pt idx="7849">
                  <c:v>10.638999999999999</c:v>
                </c:pt>
                <c:pt idx="7850">
                  <c:v>10.640499999999999</c:v>
                </c:pt>
                <c:pt idx="7851">
                  <c:v>10.6425</c:v>
                </c:pt>
                <c:pt idx="7852">
                  <c:v>10.644</c:v>
                </c:pt>
                <c:pt idx="7853">
                  <c:v>10.645</c:v>
                </c:pt>
                <c:pt idx="7854">
                  <c:v>10.6465</c:v>
                </c:pt>
                <c:pt idx="7855">
                  <c:v>10.6485</c:v>
                </c:pt>
                <c:pt idx="7856">
                  <c:v>10.65</c:v>
                </c:pt>
                <c:pt idx="7857">
                  <c:v>10.6515</c:v>
                </c:pt>
                <c:pt idx="7858">
                  <c:v>10.653499999999999</c:v>
                </c:pt>
                <c:pt idx="7859">
                  <c:v>10.654999999999999</c:v>
                </c:pt>
                <c:pt idx="7860">
                  <c:v>10.657</c:v>
                </c:pt>
                <c:pt idx="7861">
                  <c:v>10.659000000000001</c:v>
                </c:pt>
                <c:pt idx="7862">
                  <c:v>10.661</c:v>
                </c:pt>
                <c:pt idx="7863">
                  <c:v>10.663500000000001</c:v>
                </c:pt>
                <c:pt idx="7864">
                  <c:v>10.6655</c:v>
                </c:pt>
                <c:pt idx="7865">
                  <c:v>10.667</c:v>
                </c:pt>
                <c:pt idx="7866">
                  <c:v>10.667999999999999</c:v>
                </c:pt>
                <c:pt idx="7867">
                  <c:v>10.67</c:v>
                </c:pt>
                <c:pt idx="7868">
                  <c:v>10.6715</c:v>
                </c:pt>
                <c:pt idx="7869">
                  <c:v>10.673</c:v>
                </c:pt>
                <c:pt idx="7870">
                  <c:v>10.6745</c:v>
                </c:pt>
                <c:pt idx="7871">
                  <c:v>10.676</c:v>
                </c:pt>
                <c:pt idx="7872">
                  <c:v>10.6775</c:v>
                </c:pt>
                <c:pt idx="7873">
                  <c:v>10.679500000000001</c:v>
                </c:pt>
                <c:pt idx="7874">
                  <c:v>10.6815</c:v>
                </c:pt>
                <c:pt idx="7875">
                  <c:v>10.6835</c:v>
                </c:pt>
                <c:pt idx="7876">
                  <c:v>10.685</c:v>
                </c:pt>
                <c:pt idx="7877">
                  <c:v>10.686500000000001</c:v>
                </c:pt>
                <c:pt idx="7878">
                  <c:v>10.688000000000001</c:v>
                </c:pt>
                <c:pt idx="7879">
                  <c:v>10.69</c:v>
                </c:pt>
                <c:pt idx="7880">
                  <c:v>10.6915</c:v>
                </c:pt>
                <c:pt idx="7881">
                  <c:v>10.6935</c:v>
                </c:pt>
                <c:pt idx="7882">
                  <c:v>10.696</c:v>
                </c:pt>
                <c:pt idx="7883">
                  <c:v>10.6975</c:v>
                </c:pt>
                <c:pt idx="7884">
                  <c:v>10.6995</c:v>
                </c:pt>
                <c:pt idx="7885">
                  <c:v>10.7005</c:v>
                </c:pt>
                <c:pt idx="7886">
                  <c:v>10.702999999999999</c:v>
                </c:pt>
                <c:pt idx="7887">
                  <c:v>10.704499999999999</c:v>
                </c:pt>
                <c:pt idx="7888">
                  <c:v>10.706</c:v>
                </c:pt>
                <c:pt idx="7889">
                  <c:v>10.7075</c:v>
                </c:pt>
                <c:pt idx="7890">
                  <c:v>10.7095</c:v>
                </c:pt>
                <c:pt idx="7891">
                  <c:v>10.711</c:v>
                </c:pt>
                <c:pt idx="7892">
                  <c:v>10.712999999999999</c:v>
                </c:pt>
                <c:pt idx="7893">
                  <c:v>10.715</c:v>
                </c:pt>
                <c:pt idx="7894">
                  <c:v>10.717000000000001</c:v>
                </c:pt>
                <c:pt idx="7895">
                  <c:v>10.718999999999999</c:v>
                </c:pt>
                <c:pt idx="7896">
                  <c:v>10.720499999999999</c:v>
                </c:pt>
                <c:pt idx="7897">
                  <c:v>10.723000000000001</c:v>
                </c:pt>
                <c:pt idx="7898">
                  <c:v>10.725</c:v>
                </c:pt>
                <c:pt idx="7899">
                  <c:v>10.727</c:v>
                </c:pt>
                <c:pt idx="7900">
                  <c:v>10.728</c:v>
                </c:pt>
                <c:pt idx="7901">
                  <c:v>10.7295</c:v>
                </c:pt>
                <c:pt idx="7902">
                  <c:v>10.731</c:v>
                </c:pt>
                <c:pt idx="7903">
                  <c:v>10.733000000000001</c:v>
                </c:pt>
                <c:pt idx="7904">
                  <c:v>10.734500000000001</c:v>
                </c:pt>
                <c:pt idx="7905">
                  <c:v>10.736499999999999</c:v>
                </c:pt>
                <c:pt idx="7906">
                  <c:v>10.738</c:v>
                </c:pt>
                <c:pt idx="7907">
                  <c:v>10.7395</c:v>
                </c:pt>
                <c:pt idx="7908">
                  <c:v>10.7415</c:v>
                </c:pt>
                <c:pt idx="7909">
                  <c:v>10.744</c:v>
                </c:pt>
                <c:pt idx="7910">
                  <c:v>10.746</c:v>
                </c:pt>
                <c:pt idx="7911">
                  <c:v>10.747999999999999</c:v>
                </c:pt>
                <c:pt idx="7912">
                  <c:v>10.749499999999999</c:v>
                </c:pt>
                <c:pt idx="7913">
                  <c:v>10.7515</c:v>
                </c:pt>
                <c:pt idx="7914">
                  <c:v>10.753</c:v>
                </c:pt>
                <c:pt idx="7915">
                  <c:v>10.7555</c:v>
                </c:pt>
                <c:pt idx="7916">
                  <c:v>10.7575</c:v>
                </c:pt>
                <c:pt idx="7917">
                  <c:v>10.759499999999999</c:v>
                </c:pt>
                <c:pt idx="7918">
                  <c:v>10.760999999999999</c:v>
                </c:pt>
                <c:pt idx="7919">
                  <c:v>10.762499999999999</c:v>
                </c:pt>
                <c:pt idx="7920">
                  <c:v>10.763999999999999</c:v>
                </c:pt>
                <c:pt idx="7921">
                  <c:v>10.766</c:v>
                </c:pt>
                <c:pt idx="7922">
                  <c:v>10.7675</c:v>
                </c:pt>
                <c:pt idx="7923">
                  <c:v>10.769500000000001</c:v>
                </c:pt>
                <c:pt idx="7924">
                  <c:v>10.7705</c:v>
                </c:pt>
                <c:pt idx="7925">
                  <c:v>10.772</c:v>
                </c:pt>
                <c:pt idx="7926">
                  <c:v>10.773999999999999</c:v>
                </c:pt>
                <c:pt idx="7927">
                  <c:v>10.775499999999999</c:v>
                </c:pt>
                <c:pt idx="7928">
                  <c:v>10.776999999999999</c:v>
                </c:pt>
                <c:pt idx="7929">
                  <c:v>10.779500000000001</c:v>
                </c:pt>
                <c:pt idx="7930">
                  <c:v>10.781000000000001</c:v>
                </c:pt>
                <c:pt idx="7931">
                  <c:v>10.782500000000001</c:v>
                </c:pt>
                <c:pt idx="7932">
                  <c:v>10.7845</c:v>
                </c:pt>
                <c:pt idx="7933">
                  <c:v>10.785500000000001</c:v>
                </c:pt>
                <c:pt idx="7934">
                  <c:v>10.7875</c:v>
                </c:pt>
                <c:pt idx="7935">
                  <c:v>10.7895</c:v>
                </c:pt>
                <c:pt idx="7936">
                  <c:v>10.791499999999999</c:v>
                </c:pt>
                <c:pt idx="7937">
                  <c:v>10.792999999999999</c:v>
                </c:pt>
                <c:pt idx="7938">
                  <c:v>10.795</c:v>
                </c:pt>
                <c:pt idx="7939">
                  <c:v>10.797000000000001</c:v>
                </c:pt>
                <c:pt idx="7940">
                  <c:v>10.798999999999999</c:v>
                </c:pt>
                <c:pt idx="7941">
                  <c:v>10.801</c:v>
                </c:pt>
                <c:pt idx="7942">
                  <c:v>10.803000000000001</c:v>
                </c:pt>
                <c:pt idx="7943">
                  <c:v>10.804500000000001</c:v>
                </c:pt>
                <c:pt idx="7944">
                  <c:v>10.805999999999999</c:v>
                </c:pt>
                <c:pt idx="7945">
                  <c:v>10.808</c:v>
                </c:pt>
                <c:pt idx="7946">
                  <c:v>10.811</c:v>
                </c:pt>
                <c:pt idx="7947">
                  <c:v>10.8125</c:v>
                </c:pt>
                <c:pt idx="7948">
                  <c:v>10.814</c:v>
                </c:pt>
                <c:pt idx="7949">
                  <c:v>10.815</c:v>
                </c:pt>
                <c:pt idx="7950">
                  <c:v>10.817</c:v>
                </c:pt>
                <c:pt idx="7951">
                  <c:v>10.819000000000001</c:v>
                </c:pt>
                <c:pt idx="7952">
                  <c:v>10.821</c:v>
                </c:pt>
                <c:pt idx="7953">
                  <c:v>10.8225</c:v>
                </c:pt>
                <c:pt idx="7954">
                  <c:v>10.8245</c:v>
                </c:pt>
                <c:pt idx="7955">
                  <c:v>10.8255</c:v>
                </c:pt>
                <c:pt idx="7956">
                  <c:v>10.826499999999999</c:v>
                </c:pt>
                <c:pt idx="7957">
                  <c:v>10.829000000000001</c:v>
                </c:pt>
                <c:pt idx="7958">
                  <c:v>10.830500000000001</c:v>
                </c:pt>
                <c:pt idx="7959">
                  <c:v>10.832000000000001</c:v>
                </c:pt>
                <c:pt idx="7960">
                  <c:v>10.833500000000001</c:v>
                </c:pt>
                <c:pt idx="7961">
                  <c:v>10.835000000000001</c:v>
                </c:pt>
                <c:pt idx="7962">
                  <c:v>10.8375</c:v>
                </c:pt>
                <c:pt idx="7963">
                  <c:v>10.839</c:v>
                </c:pt>
                <c:pt idx="7964">
                  <c:v>10.840999999999999</c:v>
                </c:pt>
                <c:pt idx="7965">
                  <c:v>10.842499999999999</c:v>
                </c:pt>
                <c:pt idx="7966">
                  <c:v>10.8445</c:v>
                </c:pt>
                <c:pt idx="7967">
                  <c:v>10.845499999999999</c:v>
                </c:pt>
                <c:pt idx="7968">
                  <c:v>10.846500000000001</c:v>
                </c:pt>
                <c:pt idx="7969">
                  <c:v>10.848000000000001</c:v>
                </c:pt>
                <c:pt idx="7970">
                  <c:v>10.8505</c:v>
                </c:pt>
                <c:pt idx="7971">
                  <c:v>10.852499999999999</c:v>
                </c:pt>
                <c:pt idx="7972">
                  <c:v>10.8545</c:v>
                </c:pt>
                <c:pt idx="7973">
                  <c:v>10.856</c:v>
                </c:pt>
                <c:pt idx="7974">
                  <c:v>10.858000000000001</c:v>
                </c:pt>
                <c:pt idx="7975">
                  <c:v>10.859500000000001</c:v>
                </c:pt>
                <c:pt idx="7976">
                  <c:v>10.861000000000001</c:v>
                </c:pt>
                <c:pt idx="7977">
                  <c:v>10.863</c:v>
                </c:pt>
                <c:pt idx="7978">
                  <c:v>10.8645</c:v>
                </c:pt>
                <c:pt idx="7979">
                  <c:v>10.8665</c:v>
                </c:pt>
                <c:pt idx="7980">
                  <c:v>10.868499999999999</c:v>
                </c:pt>
                <c:pt idx="7981">
                  <c:v>10.8705</c:v>
                </c:pt>
                <c:pt idx="7982">
                  <c:v>10.8725</c:v>
                </c:pt>
                <c:pt idx="7983">
                  <c:v>10.874000000000001</c:v>
                </c:pt>
                <c:pt idx="7984">
                  <c:v>10.875500000000001</c:v>
                </c:pt>
                <c:pt idx="7985">
                  <c:v>10.8775</c:v>
                </c:pt>
                <c:pt idx="7986">
                  <c:v>10.879</c:v>
                </c:pt>
                <c:pt idx="7987">
                  <c:v>10.881</c:v>
                </c:pt>
                <c:pt idx="7988">
                  <c:v>10.8825</c:v>
                </c:pt>
                <c:pt idx="7989">
                  <c:v>10.884</c:v>
                </c:pt>
                <c:pt idx="7990">
                  <c:v>10.8855</c:v>
                </c:pt>
                <c:pt idx="7991">
                  <c:v>10.887</c:v>
                </c:pt>
                <c:pt idx="7992">
                  <c:v>10.888500000000001</c:v>
                </c:pt>
                <c:pt idx="7993">
                  <c:v>10.89</c:v>
                </c:pt>
                <c:pt idx="7994">
                  <c:v>10.8925</c:v>
                </c:pt>
                <c:pt idx="7995">
                  <c:v>10.894</c:v>
                </c:pt>
                <c:pt idx="7996">
                  <c:v>10.8955</c:v>
                </c:pt>
                <c:pt idx="7997">
                  <c:v>10.897500000000001</c:v>
                </c:pt>
                <c:pt idx="7998">
                  <c:v>10.8985</c:v>
                </c:pt>
                <c:pt idx="7999">
                  <c:v>10.901</c:v>
                </c:pt>
                <c:pt idx="8000">
                  <c:v>10.9025</c:v>
                </c:pt>
                <c:pt idx="8001">
                  <c:v>10.903499999999999</c:v>
                </c:pt>
                <c:pt idx="8002">
                  <c:v>10.904999999999999</c:v>
                </c:pt>
                <c:pt idx="8003">
                  <c:v>10.907</c:v>
                </c:pt>
                <c:pt idx="8004">
                  <c:v>10.9085</c:v>
                </c:pt>
                <c:pt idx="8005">
                  <c:v>10.91</c:v>
                </c:pt>
                <c:pt idx="8006">
                  <c:v>10.9125</c:v>
                </c:pt>
                <c:pt idx="8007">
                  <c:v>10.9145</c:v>
                </c:pt>
                <c:pt idx="8008">
                  <c:v>10.916</c:v>
                </c:pt>
                <c:pt idx="8009">
                  <c:v>10.9185</c:v>
                </c:pt>
                <c:pt idx="8010">
                  <c:v>10.92</c:v>
                </c:pt>
                <c:pt idx="8011">
                  <c:v>10.9215</c:v>
                </c:pt>
                <c:pt idx="8012">
                  <c:v>10.923999999999999</c:v>
                </c:pt>
                <c:pt idx="8013">
                  <c:v>10.925000000000001</c:v>
                </c:pt>
                <c:pt idx="8014">
                  <c:v>10.927</c:v>
                </c:pt>
                <c:pt idx="8015">
                  <c:v>10.9285</c:v>
                </c:pt>
                <c:pt idx="8016">
                  <c:v>10.9305</c:v>
                </c:pt>
                <c:pt idx="8017">
                  <c:v>10.932499999999999</c:v>
                </c:pt>
                <c:pt idx="8018">
                  <c:v>10.935</c:v>
                </c:pt>
                <c:pt idx="8019">
                  <c:v>10.936500000000001</c:v>
                </c:pt>
                <c:pt idx="8020">
                  <c:v>10.9375</c:v>
                </c:pt>
                <c:pt idx="8021">
                  <c:v>10.939500000000001</c:v>
                </c:pt>
                <c:pt idx="8022">
                  <c:v>10.9415</c:v>
                </c:pt>
                <c:pt idx="8023">
                  <c:v>10.943</c:v>
                </c:pt>
                <c:pt idx="8024">
                  <c:v>10.9445</c:v>
                </c:pt>
                <c:pt idx="8025">
                  <c:v>10.946</c:v>
                </c:pt>
                <c:pt idx="8026">
                  <c:v>10.948</c:v>
                </c:pt>
                <c:pt idx="8027">
                  <c:v>10.9495</c:v>
                </c:pt>
                <c:pt idx="8028">
                  <c:v>10.951499999999999</c:v>
                </c:pt>
                <c:pt idx="8029">
                  <c:v>10.9535</c:v>
                </c:pt>
                <c:pt idx="8030">
                  <c:v>10.955500000000001</c:v>
                </c:pt>
                <c:pt idx="8031">
                  <c:v>10.9565</c:v>
                </c:pt>
                <c:pt idx="8032">
                  <c:v>10.958</c:v>
                </c:pt>
                <c:pt idx="8033">
                  <c:v>10.9595</c:v>
                </c:pt>
                <c:pt idx="8034">
                  <c:v>10.961</c:v>
                </c:pt>
                <c:pt idx="8035">
                  <c:v>10.9625</c:v>
                </c:pt>
                <c:pt idx="8036">
                  <c:v>10.964499999999999</c:v>
                </c:pt>
                <c:pt idx="8037">
                  <c:v>10.967000000000001</c:v>
                </c:pt>
                <c:pt idx="8038">
                  <c:v>10.968999999999999</c:v>
                </c:pt>
                <c:pt idx="8039">
                  <c:v>10.970499999999999</c:v>
                </c:pt>
                <c:pt idx="8040">
                  <c:v>10.9725</c:v>
                </c:pt>
                <c:pt idx="8041">
                  <c:v>10.974</c:v>
                </c:pt>
                <c:pt idx="8042">
                  <c:v>10.976000000000001</c:v>
                </c:pt>
                <c:pt idx="8043">
                  <c:v>10.977499999999999</c:v>
                </c:pt>
                <c:pt idx="8044">
                  <c:v>10.978999999999999</c:v>
                </c:pt>
                <c:pt idx="8045">
                  <c:v>10.980499999999999</c:v>
                </c:pt>
                <c:pt idx="8046">
                  <c:v>10.981999999999999</c:v>
                </c:pt>
                <c:pt idx="8047">
                  <c:v>10.984</c:v>
                </c:pt>
                <c:pt idx="8048">
                  <c:v>10.986000000000001</c:v>
                </c:pt>
                <c:pt idx="8049">
                  <c:v>10.988</c:v>
                </c:pt>
                <c:pt idx="8050">
                  <c:v>10.9895</c:v>
                </c:pt>
                <c:pt idx="8051">
                  <c:v>10.9915</c:v>
                </c:pt>
                <c:pt idx="8052">
                  <c:v>10.993</c:v>
                </c:pt>
                <c:pt idx="8053">
                  <c:v>10.9945</c:v>
                </c:pt>
                <c:pt idx="8054">
                  <c:v>10.996499999999999</c:v>
                </c:pt>
                <c:pt idx="8055">
                  <c:v>10.997999999999999</c:v>
                </c:pt>
                <c:pt idx="8056">
                  <c:v>10.999000000000001</c:v>
                </c:pt>
                <c:pt idx="8057">
                  <c:v>11.000500000000001</c:v>
                </c:pt>
                <c:pt idx="8058">
                  <c:v>11.002000000000001</c:v>
                </c:pt>
                <c:pt idx="8059">
                  <c:v>11.003</c:v>
                </c:pt>
                <c:pt idx="8060">
                  <c:v>11.005000000000001</c:v>
                </c:pt>
                <c:pt idx="8061">
                  <c:v>11.007</c:v>
                </c:pt>
                <c:pt idx="8062">
                  <c:v>11.009</c:v>
                </c:pt>
                <c:pt idx="8063">
                  <c:v>11.01</c:v>
                </c:pt>
                <c:pt idx="8064">
                  <c:v>11.012</c:v>
                </c:pt>
                <c:pt idx="8065">
                  <c:v>11.013500000000001</c:v>
                </c:pt>
                <c:pt idx="8066">
                  <c:v>11.015499999999999</c:v>
                </c:pt>
                <c:pt idx="8067">
                  <c:v>11.0175</c:v>
                </c:pt>
                <c:pt idx="8068">
                  <c:v>11.0185</c:v>
                </c:pt>
                <c:pt idx="8069">
                  <c:v>11.0205</c:v>
                </c:pt>
                <c:pt idx="8070">
                  <c:v>11.022</c:v>
                </c:pt>
                <c:pt idx="8071">
                  <c:v>11.023999999999999</c:v>
                </c:pt>
                <c:pt idx="8072">
                  <c:v>11.026</c:v>
                </c:pt>
                <c:pt idx="8073">
                  <c:v>11.028</c:v>
                </c:pt>
                <c:pt idx="8074">
                  <c:v>11.03</c:v>
                </c:pt>
                <c:pt idx="8075">
                  <c:v>11.031499999999999</c:v>
                </c:pt>
                <c:pt idx="8076">
                  <c:v>11.0345</c:v>
                </c:pt>
                <c:pt idx="8077">
                  <c:v>11.0365</c:v>
                </c:pt>
                <c:pt idx="8078">
                  <c:v>11.038500000000001</c:v>
                </c:pt>
                <c:pt idx="8079">
                  <c:v>11.04</c:v>
                </c:pt>
                <c:pt idx="8080">
                  <c:v>11.0425</c:v>
                </c:pt>
                <c:pt idx="8081">
                  <c:v>11.044499999999999</c:v>
                </c:pt>
                <c:pt idx="8082">
                  <c:v>11.047499999999999</c:v>
                </c:pt>
                <c:pt idx="8083">
                  <c:v>11.05</c:v>
                </c:pt>
                <c:pt idx="8084">
                  <c:v>11.051500000000001</c:v>
                </c:pt>
                <c:pt idx="8085">
                  <c:v>11.0535</c:v>
                </c:pt>
                <c:pt idx="8086">
                  <c:v>11.055</c:v>
                </c:pt>
                <c:pt idx="8087">
                  <c:v>11.0565</c:v>
                </c:pt>
                <c:pt idx="8088">
                  <c:v>11.058999999999999</c:v>
                </c:pt>
                <c:pt idx="8089">
                  <c:v>11.061500000000001</c:v>
                </c:pt>
                <c:pt idx="8090">
                  <c:v>11.063499999999999</c:v>
                </c:pt>
                <c:pt idx="8091">
                  <c:v>11.065</c:v>
                </c:pt>
                <c:pt idx="8092">
                  <c:v>11.0665</c:v>
                </c:pt>
                <c:pt idx="8093">
                  <c:v>11.068</c:v>
                </c:pt>
                <c:pt idx="8094">
                  <c:v>11.0695</c:v>
                </c:pt>
                <c:pt idx="8095">
                  <c:v>11.0715</c:v>
                </c:pt>
                <c:pt idx="8096">
                  <c:v>11.073</c:v>
                </c:pt>
                <c:pt idx="8097">
                  <c:v>11.074999999999999</c:v>
                </c:pt>
                <c:pt idx="8098">
                  <c:v>11.076000000000001</c:v>
                </c:pt>
                <c:pt idx="8099">
                  <c:v>11.077500000000001</c:v>
                </c:pt>
                <c:pt idx="8100">
                  <c:v>11.079000000000001</c:v>
                </c:pt>
                <c:pt idx="8101">
                  <c:v>11.081</c:v>
                </c:pt>
                <c:pt idx="8102">
                  <c:v>11.083500000000001</c:v>
                </c:pt>
                <c:pt idx="8103">
                  <c:v>11.085000000000001</c:v>
                </c:pt>
                <c:pt idx="8104">
                  <c:v>11.086</c:v>
                </c:pt>
                <c:pt idx="8105">
                  <c:v>11.0875</c:v>
                </c:pt>
                <c:pt idx="8106">
                  <c:v>11.089499999999999</c:v>
                </c:pt>
                <c:pt idx="8107">
                  <c:v>11.090999999999999</c:v>
                </c:pt>
                <c:pt idx="8108">
                  <c:v>11.092499999999999</c:v>
                </c:pt>
                <c:pt idx="8109">
                  <c:v>11.0945</c:v>
                </c:pt>
                <c:pt idx="8110">
                  <c:v>11.095499999999999</c:v>
                </c:pt>
                <c:pt idx="8111">
                  <c:v>11.097</c:v>
                </c:pt>
                <c:pt idx="8112">
                  <c:v>11.0985</c:v>
                </c:pt>
                <c:pt idx="8113">
                  <c:v>11.1005</c:v>
                </c:pt>
                <c:pt idx="8114">
                  <c:v>11.102499999999999</c:v>
                </c:pt>
                <c:pt idx="8115">
                  <c:v>11.1045</c:v>
                </c:pt>
                <c:pt idx="8116">
                  <c:v>11.105499999999999</c:v>
                </c:pt>
                <c:pt idx="8117">
                  <c:v>11.1075</c:v>
                </c:pt>
                <c:pt idx="8118">
                  <c:v>11.109</c:v>
                </c:pt>
                <c:pt idx="8119">
                  <c:v>11.1105</c:v>
                </c:pt>
                <c:pt idx="8120">
                  <c:v>11.112500000000001</c:v>
                </c:pt>
                <c:pt idx="8121">
                  <c:v>11.114000000000001</c:v>
                </c:pt>
                <c:pt idx="8122">
                  <c:v>11.115</c:v>
                </c:pt>
                <c:pt idx="8123">
                  <c:v>11.117000000000001</c:v>
                </c:pt>
                <c:pt idx="8124">
                  <c:v>11.118</c:v>
                </c:pt>
                <c:pt idx="8125">
                  <c:v>11.12</c:v>
                </c:pt>
                <c:pt idx="8126">
                  <c:v>11.122</c:v>
                </c:pt>
                <c:pt idx="8127">
                  <c:v>11.124000000000001</c:v>
                </c:pt>
                <c:pt idx="8128">
                  <c:v>11.125500000000001</c:v>
                </c:pt>
                <c:pt idx="8129">
                  <c:v>11.1275</c:v>
                </c:pt>
                <c:pt idx="8130">
                  <c:v>11.129</c:v>
                </c:pt>
                <c:pt idx="8131">
                  <c:v>11.131</c:v>
                </c:pt>
                <c:pt idx="8132">
                  <c:v>11.132999999999999</c:v>
                </c:pt>
                <c:pt idx="8133">
                  <c:v>11.134</c:v>
                </c:pt>
                <c:pt idx="8134">
                  <c:v>11.135999999999999</c:v>
                </c:pt>
                <c:pt idx="8135">
                  <c:v>11.137499999999999</c:v>
                </c:pt>
                <c:pt idx="8136">
                  <c:v>11.1395</c:v>
                </c:pt>
                <c:pt idx="8137">
                  <c:v>11.141500000000001</c:v>
                </c:pt>
                <c:pt idx="8138">
                  <c:v>11.1435</c:v>
                </c:pt>
                <c:pt idx="8139">
                  <c:v>11.145</c:v>
                </c:pt>
                <c:pt idx="8140">
                  <c:v>11.147</c:v>
                </c:pt>
                <c:pt idx="8141">
                  <c:v>11.148999999999999</c:v>
                </c:pt>
                <c:pt idx="8142">
                  <c:v>11.150499999999999</c:v>
                </c:pt>
                <c:pt idx="8143">
                  <c:v>11.1525</c:v>
                </c:pt>
                <c:pt idx="8144">
                  <c:v>11.154500000000001</c:v>
                </c:pt>
                <c:pt idx="8145">
                  <c:v>11.1555</c:v>
                </c:pt>
                <c:pt idx="8146">
                  <c:v>11.157</c:v>
                </c:pt>
                <c:pt idx="8147">
                  <c:v>11.1585</c:v>
                </c:pt>
                <c:pt idx="8148">
                  <c:v>11.160500000000001</c:v>
                </c:pt>
                <c:pt idx="8149">
                  <c:v>11.1625</c:v>
                </c:pt>
                <c:pt idx="8150">
                  <c:v>11.1645</c:v>
                </c:pt>
                <c:pt idx="8151">
                  <c:v>11.166</c:v>
                </c:pt>
                <c:pt idx="8152">
                  <c:v>11.1675</c:v>
                </c:pt>
                <c:pt idx="8153">
                  <c:v>11.169</c:v>
                </c:pt>
                <c:pt idx="8154">
                  <c:v>11.170999999999999</c:v>
                </c:pt>
                <c:pt idx="8155">
                  <c:v>11.173500000000001</c:v>
                </c:pt>
                <c:pt idx="8156">
                  <c:v>11.1745</c:v>
                </c:pt>
                <c:pt idx="8157">
                  <c:v>11.176500000000001</c:v>
                </c:pt>
                <c:pt idx="8158">
                  <c:v>11.178000000000001</c:v>
                </c:pt>
                <c:pt idx="8159">
                  <c:v>11.1805</c:v>
                </c:pt>
                <c:pt idx="8160">
                  <c:v>11.182499999999999</c:v>
                </c:pt>
                <c:pt idx="8161">
                  <c:v>11.185</c:v>
                </c:pt>
                <c:pt idx="8162">
                  <c:v>11.186500000000001</c:v>
                </c:pt>
                <c:pt idx="8163">
                  <c:v>11.188000000000001</c:v>
                </c:pt>
                <c:pt idx="8164">
                  <c:v>11.189500000000001</c:v>
                </c:pt>
                <c:pt idx="8165">
                  <c:v>11.191000000000001</c:v>
                </c:pt>
                <c:pt idx="8166">
                  <c:v>11.1935</c:v>
                </c:pt>
                <c:pt idx="8167">
                  <c:v>11.1945</c:v>
                </c:pt>
                <c:pt idx="8168">
                  <c:v>11.1965</c:v>
                </c:pt>
                <c:pt idx="8169">
                  <c:v>11.1975</c:v>
                </c:pt>
                <c:pt idx="8170">
                  <c:v>11.199</c:v>
                </c:pt>
                <c:pt idx="8171">
                  <c:v>11.2005</c:v>
                </c:pt>
                <c:pt idx="8172">
                  <c:v>11.202500000000001</c:v>
                </c:pt>
                <c:pt idx="8173">
                  <c:v>11.204499999999999</c:v>
                </c:pt>
                <c:pt idx="8174">
                  <c:v>11.2065</c:v>
                </c:pt>
                <c:pt idx="8175">
                  <c:v>11.208</c:v>
                </c:pt>
                <c:pt idx="8176">
                  <c:v>11.2105</c:v>
                </c:pt>
                <c:pt idx="8177">
                  <c:v>11.2135</c:v>
                </c:pt>
                <c:pt idx="8178">
                  <c:v>11.2165</c:v>
                </c:pt>
                <c:pt idx="8179">
                  <c:v>11.218500000000001</c:v>
                </c:pt>
                <c:pt idx="8180">
                  <c:v>11.220499999999999</c:v>
                </c:pt>
                <c:pt idx="8181">
                  <c:v>11.221500000000001</c:v>
                </c:pt>
                <c:pt idx="8182">
                  <c:v>11.223000000000001</c:v>
                </c:pt>
                <c:pt idx="8183">
                  <c:v>11.224500000000001</c:v>
                </c:pt>
                <c:pt idx="8184">
                  <c:v>11.2265</c:v>
                </c:pt>
                <c:pt idx="8185">
                  <c:v>11.228</c:v>
                </c:pt>
                <c:pt idx="8186">
                  <c:v>11.2295</c:v>
                </c:pt>
                <c:pt idx="8187">
                  <c:v>11.231</c:v>
                </c:pt>
                <c:pt idx="8188">
                  <c:v>11.231999999999999</c:v>
                </c:pt>
                <c:pt idx="8189">
                  <c:v>11.233499999999999</c:v>
                </c:pt>
                <c:pt idx="8190">
                  <c:v>11.2355</c:v>
                </c:pt>
                <c:pt idx="8191">
                  <c:v>11.237500000000001</c:v>
                </c:pt>
                <c:pt idx="8192">
                  <c:v>11.2395</c:v>
                </c:pt>
                <c:pt idx="8193">
                  <c:v>11.241</c:v>
                </c:pt>
                <c:pt idx="8194">
                  <c:v>11.2425</c:v>
                </c:pt>
                <c:pt idx="8195">
                  <c:v>11.244</c:v>
                </c:pt>
                <c:pt idx="8196">
                  <c:v>11.2455</c:v>
                </c:pt>
                <c:pt idx="8197">
                  <c:v>11.2475</c:v>
                </c:pt>
                <c:pt idx="8198">
                  <c:v>11.249000000000001</c:v>
                </c:pt>
                <c:pt idx="8199">
                  <c:v>11.250500000000001</c:v>
                </c:pt>
                <c:pt idx="8200">
                  <c:v>11.252000000000001</c:v>
                </c:pt>
                <c:pt idx="8201">
                  <c:v>11.253500000000001</c:v>
                </c:pt>
                <c:pt idx="8202">
                  <c:v>11.2555</c:v>
                </c:pt>
                <c:pt idx="8203">
                  <c:v>11.2575</c:v>
                </c:pt>
                <c:pt idx="8204">
                  <c:v>11.259</c:v>
                </c:pt>
                <c:pt idx="8205">
                  <c:v>11.2605</c:v>
                </c:pt>
                <c:pt idx="8206">
                  <c:v>11.262</c:v>
                </c:pt>
                <c:pt idx="8207">
                  <c:v>11.263500000000001</c:v>
                </c:pt>
                <c:pt idx="8208">
                  <c:v>11.265499999999999</c:v>
                </c:pt>
                <c:pt idx="8209">
                  <c:v>11.2675</c:v>
                </c:pt>
                <c:pt idx="8210">
                  <c:v>11.269</c:v>
                </c:pt>
                <c:pt idx="8211">
                  <c:v>11.27</c:v>
                </c:pt>
                <c:pt idx="8212">
                  <c:v>11.272</c:v>
                </c:pt>
                <c:pt idx="8213">
                  <c:v>11.2735</c:v>
                </c:pt>
                <c:pt idx="8214">
                  <c:v>11.275</c:v>
                </c:pt>
                <c:pt idx="8215">
                  <c:v>11.276999999999999</c:v>
                </c:pt>
                <c:pt idx="8216">
                  <c:v>11.279</c:v>
                </c:pt>
                <c:pt idx="8217">
                  <c:v>11.2805</c:v>
                </c:pt>
                <c:pt idx="8218">
                  <c:v>11.282</c:v>
                </c:pt>
                <c:pt idx="8219">
                  <c:v>11.284000000000001</c:v>
                </c:pt>
                <c:pt idx="8220">
                  <c:v>11.285500000000001</c:v>
                </c:pt>
                <c:pt idx="8221">
                  <c:v>11.287000000000001</c:v>
                </c:pt>
                <c:pt idx="8222">
                  <c:v>11.288500000000001</c:v>
                </c:pt>
                <c:pt idx="8223">
                  <c:v>11.2905</c:v>
                </c:pt>
                <c:pt idx="8224">
                  <c:v>11.291499999999999</c:v>
                </c:pt>
                <c:pt idx="8225">
                  <c:v>11.2935</c:v>
                </c:pt>
                <c:pt idx="8226">
                  <c:v>11.295500000000001</c:v>
                </c:pt>
                <c:pt idx="8227">
                  <c:v>11.297499999999999</c:v>
                </c:pt>
                <c:pt idx="8228">
                  <c:v>11.2995</c:v>
                </c:pt>
                <c:pt idx="8229">
                  <c:v>11.301</c:v>
                </c:pt>
                <c:pt idx="8230">
                  <c:v>11.3025</c:v>
                </c:pt>
                <c:pt idx="8231">
                  <c:v>11.304500000000001</c:v>
                </c:pt>
                <c:pt idx="8232">
                  <c:v>11.305999999999999</c:v>
                </c:pt>
                <c:pt idx="8233">
                  <c:v>11.308</c:v>
                </c:pt>
                <c:pt idx="8234">
                  <c:v>11.3095</c:v>
                </c:pt>
                <c:pt idx="8235">
                  <c:v>11.311500000000001</c:v>
                </c:pt>
                <c:pt idx="8236">
                  <c:v>11.313000000000001</c:v>
                </c:pt>
                <c:pt idx="8237">
                  <c:v>11.315</c:v>
                </c:pt>
                <c:pt idx="8238">
                  <c:v>11.317</c:v>
                </c:pt>
                <c:pt idx="8239">
                  <c:v>11.3185</c:v>
                </c:pt>
                <c:pt idx="8240">
                  <c:v>11.320499999999999</c:v>
                </c:pt>
                <c:pt idx="8241">
                  <c:v>11.321999999999999</c:v>
                </c:pt>
                <c:pt idx="8242">
                  <c:v>11.323499999999999</c:v>
                </c:pt>
                <c:pt idx="8243">
                  <c:v>11.3245</c:v>
                </c:pt>
                <c:pt idx="8244">
                  <c:v>11.326000000000001</c:v>
                </c:pt>
                <c:pt idx="8245">
                  <c:v>11.327999999999999</c:v>
                </c:pt>
                <c:pt idx="8246">
                  <c:v>11.330500000000001</c:v>
                </c:pt>
                <c:pt idx="8247">
                  <c:v>11.3315</c:v>
                </c:pt>
                <c:pt idx="8248">
                  <c:v>11.333500000000001</c:v>
                </c:pt>
                <c:pt idx="8249">
                  <c:v>11.3355</c:v>
                </c:pt>
                <c:pt idx="8250">
                  <c:v>11.3375</c:v>
                </c:pt>
                <c:pt idx="8251">
                  <c:v>11.339499999999999</c:v>
                </c:pt>
                <c:pt idx="8252">
                  <c:v>11.340999999999999</c:v>
                </c:pt>
                <c:pt idx="8253">
                  <c:v>11.342499999999999</c:v>
                </c:pt>
                <c:pt idx="8254">
                  <c:v>11.343999999999999</c:v>
                </c:pt>
                <c:pt idx="8255">
                  <c:v>11.345499999999999</c:v>
                </c:pt>
                <c:pt idx="8256">
                  <c:v>11.346500000000001</c:v>
                </c:pt>
                <c:pt idx="8257">
                  <c:v>11.3485</c:v>
                </c:pt>
                <c:pt idx="8258">
                  <c:v>11.3505</c:v>
                </c:pt>
                <c:pt idx="8259">
                  <c:v>11.3515</c:v>
                </c:pt>
                <c:pt idx="8260">
                  <c:v>11.3535</c:v>
                </c:pt>
                <c:pt idx="8261">
                  <c:v>11.355</c:v>
                </c:pt>
                <c:pt idx="8262">
                  <c:v>11.3565</c:v>
                </c:pt>
                <c:pt idx="8263">
                  <c:v>11.358499999999999</c:v>
                </c:pt>
                <c:pt idx="8264">
                  <c:v>11.3605</c:v>
                </c:pt>
                <c:pt idx="8265">
                  <c:v>11.362500000000001</c:v>
                </c:pt>
                <c:pt idx="8266">
                  <c:v>11.364000000000001</c:v>
                </c:pt>
                <c:pt idx="8267">
                  <c:v>11.365</c:v>
                </c:pt>
                <c:pt idx="8268">
                  <c:v>11.367000000000001</c:v>
                </c:pt>
                <c:pt idx="8269">
                  <c:v>11.368499999999999</c:v>
                </c:pt>
                <c:pt idx="8270">
                  <c:v>11.3705</c:v>
                </c:pt>
                <c:pt idx="8271">
                  <c:v>11.372</c:v>
                </c:pt>
                <c:pt idx="8272">
                  <c:v>11.374000000000001</c:v>
                </c:pt>
                <c:pt idx="8273">
                  <c:v>11.375500000000001</c:v>
                </c:pt>
                <c:pt idx="8274">
                  <c:v>11.3775</c:v>
                </c:pt>
                <c:pt idx="8275">
                  <c:v>11.379</c:v>
                </c:pt>
                <c:pt idx="8276">
                  <c:v>11.381</c:v>
                </c:pt>
                <c:pt idx="8277">
                  <c:v>11.382999999999999</c:v>
                </c:pt>
                <c:pt idx="8278">
                  <c:v>11.384</c:v>
                </c:pt>
                <c:pt idx="8279">
                  <c:v>11.385999999999999</c:v>
                </c:pt>
                <c:pt idx="8280">
                  <c:v>11.387</c:v>
                </c:pt>
                <c:pt idx="8281">
                  <c:v>11.388999999999999</c:v>
                </c:pt>
                <c:pt idx="8282">
                  <c:v>11.391500000000001</c:v>
                </c:pt>
                <c:pt idx="8283">
                  <c:v>11.393000000000001</c:v>
                </c:pt>
                <c:pt idx="8284">
                  <c:v>11.394500000000001</c:v>
                </c:pt>
                <c:pt idx="8285">
                  <c:v>11.3965</c:v>
                </c:pt>
                <c:pt idx="8286">
                  <c:v>11.398</c:v>
                </c:pt>
                <c:pt idx="8287">
                  <c:v>11.4</c:v>
                </c:pt>
                <c:pt idx="8288">
                  <c:v>11.401999999999999</c:v>
                </c:pt>
                <c:pt idx="8289">
                  <c:v>11.403499999999999</c:v>
                </c:pt>
                <c:pt idx="8290">
                  <c:v>11.404999999999999</c:v>
                </c:pt>
                <c:pt idx="8291">
                  <c:v>11.406499999999999</c:v>
                </c:pt>
                <c:pt idx="8292">
                  <c:v>11.407999999999999</c:v>
                </c:pt>
                <c:pt idx="8293">
                  <c:v>11.41</c:v>
                </c:pt>
                <c:pt idx="8294">
                  <c:v>11.412000000000001</c:v>
                </c:pt>
                <c:pt idx="8295">
                  <c:v>11.413</c:v>
                </c:pt>
                <c:pt idx="8296">
                  <c:v>11.414999999999999</c:v>
                </c:pt>
                <c:pt idx="8297">
                  <c:v>11.416499999999999</c:v>
                </c:pt>
                <c:pt idx="8298">
                  <c:v>11.419</c:v>
                </c:pt>
                <c:pt idx="8299">
                  <c:v>11.420999999999999</c:v>
                </c:pt>
                <c:pt idx="8300">
                  <c:v>11.422499999999999</c:v>
                </c:pt>
                <c:pt idx="8301">
                  <c:v>11.4245</c:v>
                </c:pt>
                <c:pt idx="8302">
                  <c:v>11.426</c:v>
                </c:pt>
                <c:pt idx="8303">
                  <c:v>11.4275</c:v>
                </c:pt>
                <c:pt idx="8304">
                  <c:v>11.429500000000001</c:v>
                </c:pt>
                <c:pt idx="8305">
                  <c:v>11.4315</c:v>
                </c:pt>
                <c:pt idx="8306">
                  <c:v>11.432499999999999</c:v>
                </c:pt>
                <c:pt idx="8307">
                  <c:v>11.433999999999999</c:v>
                </c:pt>
                <c:pt idx="8308">
                  <c:v>11.436</c:v>
                </c:pt>
                <c:pt idx="8309">
                  <c:v>11.4375</c:v>
                </c:pt>
                <c:pt idx="8310">
                  <c:v>11.439500000000001</c:v>
                </c:pt>
                <c:pt idx="8311">
                  <c:v>11.4415</c:v>
                </c:pt>
                <c:pt idx="8312">
                  <c:v>11.442500000000001</c:v>
                </c:pt>
                <c:pt idx="8313">
                  <c:v>11.4445</c:v>
                </c:pt>
                <c:pt idx="8314">
                  <c:v>11.445499999999999</c:v>
                </c:pt>
                <c:pt idx="8315">
                  <c:v>11.446999999999999</c:v>
                </c:pt>
                <c:pt idx="8316">
                  <c:v>11.448499999999999</c:v>
                </c:pt>
                <c:pt idx="8317">
                  <c:v>11.4505</c:v>
                </c:pt>
                <c:pt idx="8318">
                  <c:v>11.452500000000001</c:v>
                </c:pt>
                <c:pt idx="8319">
                  <c:v>11.454000000000001</c:v>
                </c:pt>
                <c:pt idx="8320">
                  <c:v>11.455500000000001</c:v>
                </c:pt>
                <c:pt idx="8321">
                  <c:v>11.4575</c:v>
                </c:pt>
                <c:pt idx="8322">
                  <c:v>11.458500000000001</c:v>
                </c:pt>
                <c:pt idx="8323">
                  <c:v>11.4605</c:v>
                </c:pt>
                <c:pt idx="8324">
                  <c:v>11.4625</c:v>
                </c:pt>
                <c:pt idx="8325">
                  <c:v>11.4635</c:v>
                </c:pt>
                <c:pt idx="8326">
                  <c:v>11.4655</c:v>
                </c:pt>
                <c:pt idx="8327">
                  <c:v>11.4665</c:v>
                </c:pt>
                <c:pt idx="8328">
                  <c:v>11.468</c:v>
                </c:pt>
                <c:pt idx="8329">
                  <c:v>11.47</c:v>
                </c:pt>
                <c:pt idx="8330">
                  <c:v>11.472</c:v>
                </c:pt>
                <c:pt idx="8331">
                  <c:v>11.4735</c:v>
                </c:pt>
                <c:pt idx="8332">
                  <c:v>11.475</c:v>
                </c:pt>
                <c:pt idx="8333">
                  <c:v>11.4765</c:v>
                </c:pt>
                <c:pt idx="8334">
                  <c:v>11.478999999999999</c:v>
                </c:pt>
                <c:pt idx="8335">
                  <c:v>11.4815</c:v>
                </c:pt>
                <c:pt idx="8336">
                  <c:v>11.484500000000001</c:v>
                </c:pt>
                <c:pt idx="8337">
                  <c:v>11.486499999999999</c:v>
                </c:pt>
                <c:pt idx="8338">
                  <c:v>11.488</c:v>
                </c:pt>
                <c:pt idx="8339">
                  <c:v>11.49</c:v>
                </c:pt>
                <c:pt idx="8340">
                  <c:v>11.491</c:v>
                </c:pt>
                <c:pt idx="8341">
                  <c:v>11.4925</c:v>
                </c:pt>
                <c:pt idx="8342">
                  <c:v>11.494</c:v>
                </c:pt>
                <c:pt idx="8343">
                  <c:v>11.4955</c:v>
                </c:pt>
                <c:pt idx="8344">
                  <c:v>11.4975</c:v>
                </c:pt>
                <c:pt idx="8345">
                  <c:v>11.499499999999999</c:v>
                </c:pt>
                <c:pt idx="8346">
                  <c:v>11.500999999999999</c:v>
                </c:pt>
                <c:pt idx="8347">
                  <c:v>11.503</c:v>
                </c:pt>
                <c:pt idx="8348">
                  <c:v>11.504</c:v>
                </c:pt>
                <c:pt idx="8349">
                  <c:v>11.5055</c:v>
                </c:pt>
                <c:pt idx="8350">
                  <c:v>11.507</c:v>
                </c:pt>
                <c:pt idx="8351">
                  <c:v>11.509</c:v>
                </c:pt>
                <c:pt idx="8352">
                  <c:v>11.510999999999999</c:v>
                </c:pt>
                <c:pt idx="8353">
                  <c:v>11.512</c:v>
                </c:pt>
                <c:pt idx="8354">
                  <c:v>11.513500000000001</c:v>
                </c:pt>
                <c:pt idx="8355">
                  <c:v>11.515000000000001</c:v>
                </c:pt>
                <c:pt idx="8356">
                  <c:v>11.516999999999999</c:v>
                </c:pt>
                <c:pt idx="8357">
                  <c:v>11.519</c:v>
                </c:pt>
                <c:pt idx="8358">
                  <c:v>11.52</c:v>
                </c:pt>
                <c:pt idx="8359">
                  <c:v>11.522</c:v>
                </c:pt>
                <c:pt idx="8360">
                  <c:v>11.5235</c:v>
                </c:pt>
                <c:pt idx="8361">
                  <c:v>11.5245</c:v>
                </c:pt>
                <c:pt idx="8362">
                  <c:v>11.5265</c:v>
                </c:pt>
                <c:pt idx="8363">
                  <c:v>11.5275</c:v>
                </c:pt>
                <c:pt idx="8364">
                  <c:v>11.529500000000001</c:v>
                </c:pt>
                <c:pt idx="8365">
                  <c:v>11.531499999999999</c:v>
                </c:pt>
                <c:pt idx="8366">
                  <c:v>11.532999999999999</c:v>
                </c:pt>
                <c:pt idx="8367">
                  <c:v>11.5345</c:v>
                </c:pt>
                <c:pt idx="8368">
                  <c:v>11.537000000000001</c:v>
                </c:pt>
                <c:pt idx="8369">
                  <c:v>11.539</c:v>
                </c:pt>
                <c:pt idx="8370">
                  <c:v>11.5685</c:v>
                </c:pt>
                <c:pt idx="8371">
                  <c:v>11.5695</c:v>
                </c:pt>
                <c:pt idx="8372">
                  <c:v>11.570499999999999</c:v>
                </c:pt>
                <c:pt idx="8373">
                  <c:v>11.5725</c:v>
                </c:pt>
                <c:pt idx="8374">
                  <c:v>11.574</c:v>
                </c:pt>
                <c:pt idx="8375">
                  <c:v>11.576000000000001</c:v>
                </c:pt>
                <c:pt idx="8376">
                  <c:v>11.577500000000001</c:v>
                </c:pt>
                <c:pt idx="8377">
                  <c:v>11.579000000000001</c:v>
                </c:pt>
                <c:pt idx="8378">
                  <c:v>11.581</c:v>
                </c:pt>
                <c:pt idx="8379">
                  <c:v>11.582000000000001</c:v>
                </c:pt>
                <c:pt idx="8380">
                  <c:v>11.583500000000001</c:v>
                </c:pt>
                <c:pt idx="8381">
                  <c:v>11.5855</c:v>
                </c:pt>
                <c:pt idx="8382">
                  <c:v>11.5875</c:v>
                </c:pt>
                <c:pt idx="8383">
                  <c:v>11.589</c:v>
                </c:pt>
                <c:pt idx="8384">
                  <c:v>11.5905</c:v>
                </c:pt>
                <c:pt idx="8385">
                  <c:v>11.5915</c:v>
                </c:pt>
                <c:pt idx="8386">
                  <c:v>11.593</c:v>
                </c:pt>
                <c:pt idx="8387">
                  <c:v>11.595000000000001</c:v>
                </c:pt>
                <c:pt idx="8388">
                  <c:v>11.596500000000001</c:v>
                </c:pt>
                <c:pt idx="8389">
                  <c:v>11.5985</c:v>
                </c:pt>
                <c:pt idx="8390">
                  <c:v>11.6</c:v>
                </c:pt>
                <c:pt idx="8391">
                  <c:v>11.6015</c:v>
                </c:pt>
                <c:pt idx="8392">
                  <c:v>11.603</c:v>
                </c:pt>
                <c:pt idx="8393">
                  <c:v>11.605</c:v>
                </c:pt>
                <c:pt idx="8394">
                  <c:v>11.6065</c:v>
                </c:pt>
                <c:pt idx="8395">
                  <c:v>11.608499999999999</c:v>
                </c:pt>
                <c:pt idx="8396">
                  <c:v>11.6105</c:v>
                </c:pt>
                <c:pt idx="8397">
                  <c:v>11.611499999999999</c:v>
                </c:pt>
                <c:pt idx="8398">
                  <c:v>11.6135</c:v>
                </c:pt>
                <c:pt idx="8399">
                  <c:v>11.615500000000001</c:v>
                </c:pt>
                <c:pt idx="8400">
                  <c:v>11.6165</c:v>
                </c:pt>
                <c:pt idx="8401">
                  <c:v>11.618499999999999</c:v>
                </c:pt>
                <c:pt idx="8402">
                  <c:v>11.6205</c:v>
                </c:pt>
                <c:pt idx="8403">
                  <c:v>11.622</c:v>
                </c:pt>
                <c:pt idx="8404">
                  <c:v>11.6235</c:v>
                </c:pt>
                <c:pt idx="8405">
                  <c:v>11.625</c:v>
                </c:pt>
                <c:pt idx="8406">
                  <c:v>11.625999999999999</c:v>
                </c:pt>
                <c:pt idx="8407">
                  <c:v>11.6275</c:v>
                </c:pt>
                <c:pt idx="8408">
                  <c:v>11.629</c:v>
                </c:pt>
                <c:pt idx="8409">
                  <c:v>11.631</c:v>
                </c:pt>
                <c:pt idx="8410">
                  <c:v>11.6325</c:v>
                </c:pt>
                <c:pt idx="8411">
                  <c:v>11.634499999999999</c:v>
                </c:pt>
                <c:pt idx="8412">
                  <c:v>11.6365</c:v>
                </c:pt>
                <c:pt idx="8413">
                  <c:v>11.638</c:v>
                </c:pt>
                <c:pt idx="8414">
                  <c:v>11.64</c:v>
                </c:pt>
                <c:pt idx="8415">
                  <c:v>11.641999999999999</c:v>
                </c:pt>
                <c:pt idx="8416">
                  <c:v>11.6435</c:v>
                </c:pt>
                <c:pt idx="8417">
                  <c:v>11.645</c:v>
                </c:pt>
                <c:pt idx="8418">
                  <c:v>11.6465</c:v>
                </c:pt>
                <c:pt idx="8419">
                  <c:v>11.6485</c:v>
                </c:pt>
                <c:pt idx="8420">
                  <c:v>11.65</c:v>
                </c:pt>
                <c:pt idx="8421">
                  <c:v>11.6525</c:v>
                </c:pt>
                <c:pt idx="8422">
                  <c:v>11.654500000000001</c:v>
                </c:pt>
                <c:pt idx="8423">
                  <c:v>11.656000000000001</c:v>
                </c:pt>
                <c:pt idx="8424">
                  <c:v>11.657500000000001</c:v>
                </c:pt>
                <c:pt idx="8425">
                  <c:v>11.659000000000001</c:v>
                </c:pt>
                <c:pt idx="8426">
                  <c:v>11.66</c:v>
                </c:pt>
                <c:pt idx="8427">
                  <c:v>11.6615</c:v>
                </c:pt>
                <c:pt idx="8428">
                  <c:v>11.663</c:v>
                </c:pt>
                <c:pt idx="8429">
                  <c:v>11.664999999999999</c:v>
                </c:pt>
                <c:pt idx="8430">
                  <c:v>11.667</c:v>
                </c:pt>
                <c:pt idx="8431">
                  <c:v>11.6685</c:v>
                </c:pt>
                <c:pt idx="8432">
                  <c:v>11.67</c:v>
                </c:pt>
                <c:pt idx="8433">
                  <c:v>11.6715</c:v>
                </c:pt>
                <c:pt idx="8434">
                  <c:v>11.673500000000001</c:v>
                </c:pt>
                <c:pt idx="8435">
                  <c:v>11.675000000000001</c:v>
                </c:pt>
                <c:pt idx="8436">
                  <c:v>11.676500000000001</c:v>
                </c:pt>
                <c:pt idx="8437">
                  <c:v>11.6785</c:v>
                </c:pt>
                <c:pt idx="8438">
                  <c:v>11.679500000000001</c:v>
                </c:pt>
                <c:pt idx="8439">
                  <c:v>11.680999999999999</c:v>
                </c:pt>
                <c:pt idx="8440">
                  <c:v>11.682</c:v>
                </c:pt>
                <c:pt idx="8441">
                  <c:v>11.683999999999999</c:v>
                </c:pt>
                <c:pt idx="8442">
                  <c:v>11.686500000000001</c:v>
                </c:pt>
                <c:pt idx="8443">
                  <c:v>11.688000000000001</c:v>
                </c:pt>
                <c:pt idx="8444">
                  <c:v>11.69</c:v>
                </c:pt>
                <c:pt idx="8445">
                  <c:v>11.691000000000001</c:v>
                </c:pt>
                <c:pt idx="8446">
                  <c:v>11.692500000000001</c:v>
                </c:pt>
                <c:pt idx="8447">
                  <c:v>11.694000000000001</c:v>
                </c:pt>
                <c:pt idx="8448">
                  <c:v>11.695499999999999</c:v>
                </c:pt>
                <c:pt idx="8449">
                  <c:v>11.696999999999999</c:v>
                </c:pt>
                <c:pt idx="8450">
                  <c:v>11.698499999999999</c:v>
                </c:pt>
                <c:pt idx="8451">
                  <c:v>11.7</c:v>
                </c:pt>
                <c:pt idx="8452">
                  <c:v>11.701000000000001</c:v>
                </c:pt>
                <c:pt idx="8453">
                  <c:v>11.702999999999999</c:v>
                </c:pt>
                <c:pt idx="8454">
                  <c:v>11.704499999999999</c:v>
                </c:pt>
                <c:pt idx="8455">
                  <c:v>11.706</c:v>
                </c:pt>
                <c:pt idx="8456">
                  <c:v>11.7075</c:v>
                </c:pt>
                <c:pt idx="8457">
                  <c:v>11.709</c:v>
                </c:pt>
                <c:pt idx="8458">
                  <c:v>11.711</c:v>
                </c:pt>
                <c:pt idx="8459">
                  <c:v>11.712</c:v>
                </c:pt>
                <c:pt idx="8460">
                  <c:v>11.7135</c:v>
                </c:pt>
                <c:pt idx="8461">
                  <c:v>11.715</c:v>
                </c:pt>
                <c:pt idx="8462">
                  <c:v>11.715999999999999</c:v>
                </c:pt>
                <c:pt idx="8463">
                  <c:v>11.717499999999999</c:v>
                </c:pt>
                <c:pt idx="8464">
                  <c:v>11.72</c:v>
                </c:pt>
                <c:pt idx="8465">
                  <c:v>11.722</c:v>
                </c:pt>
                <c:pt idx="8466">
                  <c:v>11.7235</c:v>
                </c:pt>
                <c:pt idx="8467">
                  <c:v>11.7255</c:v>
                </c:pt>
                <c:pt idx="8468">
                  <c:v>11.727</c:v>
                </c:pt>
                <c:pt idx="8469">
                  <c:v>11.7285</c:v>
                </c:pt>
                <c:pt idx="8470">
                  <c:v>11.73</c:v>
                </c:pt>
                <c:pt idx="8471">
                  <c:v>11.7315</c:v>
                </c:pt>
                <c:pt idx="8472">
                  <c:v>11.733499999999999</c:v>
                </c:pt>
                <c:pt idx="8473">
                  <c:v>11.734500000000001</c:v>
                </c:pt>
                <c:pt idx="8474">
                  <c:v>11.7355</c:v>
                </c:pt>
                <c:pt idx="8475">
                  <c:v>11.737</c:v>
                </c:pt>
                <c:pt idx="8476">
                  <c:v>11.7385</c:v>
                </c:pt>
                <c:pt idx="8477">
                  <c:v>11.740500000000001</c:v>
                </c:pt>
                <c:pt idx="8478">
                  <c:v>11.7425</c:v>
                </c:pt>
                <c:pt idx="8479">
                  <c:v>11.743499999999999</c:v>
                </c:pt>
                <c:pt idx="8480">
                  <c:v>11.7455</c:v>
                </c:pt>
                <c:pt idx="8481">
                  <c:v>11.746499999999999</c:v>
                </c:pt>
                <c:pt idx="8482">
                  <c:v>11.747999999999999</c:v>
                </c:pt>
                <c:pt idx="8483">
                  <c:v>11.749499999999999</c:v>
                </c:pt>
                <c:pt idx="8484">
                  <c:v>11.750999999999999</c:v>
                </c:pt>
                <c:pt idx="8485">
                  <c:v>11.7525</c:v>
                </c:pt>
                <c:pt idx="8486">
                  <c:v>11.754</c:v>
                </c:pt>
                <c:pt idx="8487">
                  <c:v>11.756</c:v>
                </c:pt>
                <c:pt idx="8488">
                  <c:v>11.757</c:v>
                </c:pt>
                <c:pt idx="8489">
                  <c:v>11.7585</c:v>
                </c:pt>
                <c:pt idx="8490">
                  <c:v>11.76</c:v>
                </c:pt>
                <c:pt idx="8491">
                  <c:v>11.7615</c:v>
                </c:pt>
                <c:pt idx="8492">
                  <c:v>11.763500000000001</c:v>
                </c:pt>
                <c:pt idx="8493">
                  <c:v>11.765499999999999</c:v>
                </c:pt>
                <c:pt idx="8494">
                  <c:v>11.7675</c:v>
                </c:pt>
                <c:pt idx="8495">
                  <c:v>11.79</c:v>
                </c:pt>
                <c:pt idx="8496">
                  <c:v>11.791</c:v>
                </c:pt>
                <c:pt idx="8497">
                  <c:v>11.791499999999999</c:v>
                </c:pt>
                <c:pt idx="8498">
                  <c:v>11.7935</c:v>
                </c:pt>
                <c:pt idx="8499">
                  <c:v>11.795500000000001</c:v>
                </c:pt>
                <c:pt idx="8500">
                  <c:v>11.7965</c:v>
                </c:pt>
                <c:pt idx="8501">
                  <c:v>11.798500000000001</c:v>
                </c:pt>
                <c:pt idx="8502">
                  <c:v>11.8005</c:v>
                </c:pt>
                <c:pt idx="8503">
                  <c:v>11.802</c:v>
                </c:pt>
                <c:pt idx="8504">
                  <c:v>11.8035</c:v>
                </c:pt>
                <c:pt idx="8505">
                  <c:v>11.804500000000001</c:v>
                </c:pt>
                <c:pt idx="8506">
                  <c:v>11.8065</c:v>
                </c:pt>
                <c:pt idx="8507">
                  <c:v>11.808</c:v>
                </c:pt>
                <c:pt idx="8508">
                  <c:v>11.808999999999999</c:v>
                </c:pt>
                <c:pt idx="8509">
                  <c:v>11.81</c:v>
                </c:pt>
                <c:pt idx="8510">
                  <c:v>11.811500000000001</c:v>
                </c:pt>
                <c:pt idx="8511">
                  <c:v>11.8125</c:v>
                </c:pt>
                <c:pt idx="8512">
                  <c:v>11.814</c:v>
                </c:pt>
                <c:pt idx="8513">
                  <c:v>11.816000000000001</c:v>
                </c:pt>
                <c:pt idx="8514">
                  <c:v>11.818</c:v>
                </c:pt>
                <c:pt idx="8515">
                  <c:v>11.8195</c:v>
                </c:pt>
                <c:pt idx="8516">
                  <c:v>11.820499999999999</c:v>
                </c:pt>
                <c:pt idx="8517">
                  <c:v>11.821999999999999</c:v>
                </c:pt>
                <c:pt idx="8518">
                  <c:v>11.823499999999999</c:v>
                </c:pt>
                <c:pt idx="8519">
                  <c:v>11.824999999999999</c:v>
                </c:pt>
                <c:pt idx="8520">
                  <c:v>11.826000000000001</c:v>
                </c:pt>
                <c:pt idx="8521">
                  <c:v>11.827999999999999</c:v>
                </c:pt>
                <c:pt idx="8522">
                  <c:v>11.829499999999999</c:v>
                </c:pt>
                <c:pt idx="8523">
                  <c:v>11.8315</c:v>
                </c:pt>
                <c:pt idx="8524">
                  <c:v>11.8325</c:v>
                </c:pt>
                <c:pt idx="8525">
                  <c:v>11.834</c:v>
                </c:pt>
                <c:pt idx="8526">
                  <c:v>11.836</c:v>
                </c:pt>
                <c:pt idx="8527">
                  <c:v>11.8375</c:v>
                </c:pt>
                <c:pt idx="8528">
                  <c:v>11.839</c:v>
                </c:pt>
                <c:pt idx="8529">
                  <c:v>11.8405</c:v>
                </c:pt>
                <c:pt idx="8530">
                  <c:v>11.842000000000001</c:v>
                </c:pt>
                <c:pt idx="8531">
                  <c:v>11.843500000000001</c:v>
                </c:pt>
                <c:pt idx="8532">
                  <c:v>11.8445</c:v>
                </c:pt>
                <c:pt idx="8533">
                  <c:v>11.846</c:v>
                </c:pt>
                <c:pt idx="8534">
                  <c:v>11.8475</c:v>
                </c:pt>
                <c:pt idx="8535">
                  <c:v>11.849500000000001</c:v>
                </c:pt>
                <c:pt idx="8536">
                  <c:v>11.851000000000001</c:v>
                </c:pt>
                <c:pt idx="8537">
                  <c:v>11.853</c:v>
                </c:pt>
                <c:pt idx="8538">
                  <c:v>11.853999999999999</c:v>
                </c:pt>
                <c:pt idx="8539">
                  <c:v>11.855499999999999</c:v>
                </c:pt>
                <c:pt idx="8540">
                  <c:v>11.856999999999999</c:v>
                </c:pt>
                <c:pt idx="8541">
                  <c:v>11.858499999999999</c:v>
                </c:pt>
                <c:pt idx="8542">
                  <c:v>11.8605</c:v>
                </c:pt>
                <c:pt idx="8543">
                  <c:v>11.862</c:v>
                </c:pt>
                <c:pt idx="8544">
                  <c:v>11.863</c:v>
                </c:pt>
                <c:pt idx="8545">
                  <c:v>11.8645</c:v>
                </c:pt>
                <c:pt idx="8546">
                  <c:v>11.865500000000001</c:v>
                </c:pt>
                <c:pt idx="8547">
                  <c:v>11.8675</c:v>
                </c:pt>
                <c:pt idx="8548">
                  <c:v>11.868499999999999</c:v>
                </c:pt>
                <c:pt idx="8549">
                  <c:v>11.8705</c:v>
                </c:pt>
                <c:pt idx="8550">
                  <c:v>11.872</c:v>
                </c:pt>
                <c:pt idx="8551">
                  <c:v>11.8735</c:v>
                </c:pt>
                <c:pt idx="8552">
                  <c:v>11.875</c:v>
                </c:pt>
                <c:pt idx="8553">
                  <c:v>11.875999999999999</c:v>
                </c:pt>
                <c:pt idx="8554">
                  <c:v>11.878</c:v>
                </c:pt>
                <c:pt idx="8555">
                  <c:v>11.879</c:v>
                </c:pt>
                <c:pt idx="8556">
                  <c:v>11.881</c:v>
                </c:pt>
                <c:pt idx="8557">
                  <c:v>11.8825</c:v>
                </c:pt>
                <c:pt idx="8558">
                  <c:v>11.8835</c:v>
                </c:pt>
                <c:pt idx="8559">
                  <c:v>11.885</c:v>
                </c:pt>
                <c:pt idx="8560">
                  <c:v>11.8865</c:v>
                </c:pt>
                <c:pt idx="8561">
                  <c:v>11.888500000000001</c:v>
                </c:pt>
                <c:pt idx="8562">
                  <c:v>11.89</c:v>
                </c:pt>
                <c:pt idx="8563">
                  <c:v>11.891999999999999</c:v>
                </c:pt>
                <c:pt idx="8564">
                  <c:v>11.894</c:v>
                </c:pt>
                <c:pt idx="8565">
                  <c:v>11.8955</c:v>
                </c:pt>
                <c:pt idx="8566">
                  <c:v>11.8965</c:v>
                </c:pt>
                <c:pt idx="8567">
                  <c:v>11.898</c:v>
                </c:pt>
                <c:pt idx="8568">
                  <c:v>11.898999999999999</c:v>
                </c:pt>
                <c:pt idx="8569">
                  <c:v>11.901</c:v>
                </c:pt>
                <c:pt idx="8570">
                  <c:v>11.9025</c:v>
                </c:pt>
                <c:pt idx="8571">
                  <c:v>11.903499999999999</c:v>
                </c:pt>
                <c:pt idx="8572">
                  <c:v>11.9055</c:v>
                </c:pt>
                <c:pt idx="8573">
                  <c:v>11.906499999999999</c:v>
                </c:pt>
                <c:pt idx="8574">
                  <c:v>11.907999999999999</c:v>
                </c:pt>
                <c:pt idx="8575">
                  <c:v>11.9095</c:v>
                </c:pt>
                <c:pt idx="8576">
                  <c:v>11.911</c:v>
                </c:pt>
                <c:pt idx="8577">
                  <c:v>11.913</c:v>
                </c:pt>
                <c:pt idx="8578">
                  <c:v>11.9145</c:v>
                </c:pt>
                <c:pt idx="8579">
                  <c:v>11.916</c:v>
                </c:pt>
                <c:pt idx="8580">
                  <c:v>11.9175</c:v>
                </c:pt>
                <c:pt idx="8581">
                  <c:v>11.919</c:v>
                </c:pt>
                <c:pt idx="8582">
                  <c:v>11.92</c:v>
                </c:pt>
                <c:pt idx="8583">
                  <c:v>11.922000000000001</c:v>
                </c:pt>
                <c:pt idx="8584">
                  <c:v>11.923500000000001</c:v>
                </c:pt>
                <c:pt idx="8585">
                  <c:v>11.925000000000001</c:v>
                </c:pt>
                <c:pt idx="8586">
                  <c:v>11.926500000000001</c:v>
                </c:pt>
                <c:pt idx="8587">
                  <c:v>11.9275</c:v>
                </c:pt>
                <c:pt idx="8588">
                  <c:v>11.929</c:v>
                </c:pt>
                <c:pt idx="8589">
                  <c:v>11.9305</c:v>
                </c:pt>
                <c:pt idx="8590">
                  <c:v>11.932</c:v>
                </c:pt>
                <c:pt idx="8591">
                  <c:v>11.9335</c:v>
                </c:pt>
                <c:pt idx="8592">
                  <c:v>11.935499999999999</c:v>
                </c:pt>
                <c:pt idx="8593">
                  <c:v>11.936500000000001</c:v>
                </c:pt>
                <c:pt idx="8594">
                  <c:v>11.938499999999999</c:v>
                </c:pt>
                <c:pt idx="8595">
                  <c:v>11.939500000000001</c:v>
                </c:pt>
                <c:pt idx="8596">
                  <c:v>11.9405</c:v>
                </c:pt>
                <c:pt idx="8597">
                  <c:v>11.942500000000001</c:v>
                </c:pt>
                <c:pt idx="8598">
                  <c:v>11.944000000000001</c:v>
                </c:pt>
                <c:pt idx="8599">
                  <c:v>11.945499999999999</c:v>
                </c:pt>
                <c:pt idx="8600">
                  <c:v>11.946999999999999</c:v>
                </c:pt>
                <c:pt idx="8601">
                  <c:v>11.948</c:v>
                </c:pt>
                <c:pt idx="8602">
                  <c:v>11.9495</c:v>
                </c:pt>
                <c:pt idx="8603">
                  <c:v>11.951499999999999</c:v>
                </c:pt>
                <c:pt idx="8604">
                  <c:v>11.9535</c:v>
                </c:pt>
                <c:pt idx="8605">
                  <c:v>11.955</c:v>
                </c:pt>
                <c:pt idx="8606">
                  <c:v>11.9565</c:v>
                </c:pt>
                <c:pt idx="8607">
                  <c:v>11.958</c:v>
                </c:pt>
                <c:pt idx="8608">
                  <c:v>11.959</c:v>
                </c:pt>
                <c:pt idx="8609">
                  <c:v>11.961</c:v>
                </c:pt>
                <c:pt idx="8610">
                  <c:v>11.962</c:v>
                </c:pt>
                <c:pt idx="8611">
                  <c:v>11.9635</c:v>
                </c:pt>
                <c:pt idx="8612">
                  <c:v>11.9655</c:v>
                </c:pt>
                <c:pt idx="8613">
                  <c:v>11.967000000000001</c:v>
                </c:pt>
                <c:pt idx="8614">
                  <c:v>11.968999999999999</c:v>
                </c:pt>
                <c:pt idx="8615">
                  <c:v>11.970499999999999</c:v>
                </c:pt>
                <c:pt idx="8616">
                  <c:v>11.971500000000001</c:v>
                </c:pt>
                <c:pt idx="8617">
                  <c:v>11.9735</c:v>
                </c:pt>
                <c:pt idx="8618">
                  <c:v>11.9755</c:v>
                </c:pt>
                <c:pt idx="8619">
                  <c:v>11.977499999999999</c:v>
                </c:pt>
                <c:pt idx="8620">
                  <c:v>11.9785</c:v>
                </c:pt>
                <c:pt idx="8621">
                  <c:v>11.98</c:v>
                </c:pt>
                <c:pt idx="8622">
                  <c:v>11.9815</c:v>
                </c:pt>
                <c:pt idx="8623">
                  <c:v>11.983000000000001</c:v>
                </c:pt>
                <c:pt idx="8624">
                  <c:v>11.984999999999999</c:v>
                </c:pt>
                <c:pt idx="8625">
                  <c:v>11.987</c:v>
                </c:pt>
                <c:pt idx="8626">
                  <c:v>11.9885</c:v>
                </c:pt>
                <c:pt idx="8627">
                  <c:v>11.99</c:v>
                </c:pt>
                <c:pt idx="8628">
                  <c:v>11.992000000000001</c:v>
                </c:pt>
                <c:pt idx="8629">
                  <c:v>11.993499999999999</c:v>
                </c:pt>
                <c:pt idx="8630">
                  <c:v>11.994999999999999</c:v>
                </c:pt>
                <c:pt idx="8631">
                  <c:v>11.997</c:v>
                </c:pt>
                <c:pt idx="8632">
                  <c:v>11.9985</c:v>
                </c:pt>
                <c:pt idx="8633">
                  <c:v>12</c:v>
                </c:pt>
                <c:pt idx="8634">
                  <c:v>12.000999999999999</c:v>
                </c:pt>
                <c:pt idx="8635">
                  <c:v>12.0025</c:v>
                </c:pt>
                <c:pt idx="8636">
                  <c:v>12.004</c:v>
                </c:pt>
                <c:pt idx="8637">
                  <c:v>12.006</c:v>
                </c:pt>
                <c:pt idx="8638">
                  <c:v>12.007999999999999</c:v>
                </c:pt>
                <c:pt idx="8639">
                  <c:v>12.0105</c:v>
                </c:pt>
                <c:pt idx="8640">
                  <c:v>12.0115</c:v>
                </c:pt>
                <c:pt idx="8641">
                  <c:v>12.013</c:v>
                </c:pt>
                <c:pt idx="8642">
                  <c:v>12.015000000000001</c:v>
                </c:pt>
                <c:pt idx="8643">
                  <c:v>12.016999999999999</c:v>
                </c:pt>
                <c:pt idx="8644">
                  <c:v>12.019</c:v>
                </c:pt>
                <c:pt idx="8645">
                  <c:v>12.02</c:v>
                </c:pt>
                <c:pt idx="8646">
                  <c:v>12.0215</c:v>
                </c:pt>
                <c:pt idx="8647">
                  <c:v>12.023</c:v>
                </c:pt>
                <c:pt idx="8648">
                  <c:v>12.0245</c:v>
                </c:pt>
                <c:pt idx="8649">
                  <c:v>12.0265</c:v>
                </c:pt>
                <c:pt idx="8650">
                  <c:v>12.028499999999999</c:v>
                </c:pt>
                <c:pt idx="8651">
                  <c:v>12.029500000000001</c:v>
                </c:pt>
                <c:pt idx="8652">
                  <c:v>12.031499999999999</c:v>
                </c:pt>
                <c:pt idx="8653">
                  <c:v>12.032999999999999</c:v>
                </c:pt>
                <c:pt idx="8654">
                  <c:v>12.0345</c:v>
                </c:pt>
                <c:pt idx="8655">
                  <c:v>12.036</c:v>
                </c:pt>
                <c:pt idx="8656">
                  <c:v>12.038</c:v>
                </c:pt>
                <c:pt idx="8657">
                  <c:v>12.0395</c:v>
                </c:pt>
                <c:pt idx="8658">
                  <c:v>12.041</c:v>
                </c:pt>
                <c:pt idx="8659">
                  <c:v>12.042999999999999</c:v>
                </c:pt>
                <c:pt idx="8660">
                  <c:v>12.044499999999999</c:v>
                </c:pt>
                <c:pt idx="8661">
                  <c:v>12.045500000000001</c:v>
                </c:pt>
                <c:pt idx="8662">
                  <c:v>12.047499999999999</c:v>
                </c:pt>
                <c:pt idx="8663">
                  <c:v>12.0495</c:v>
                </c:pt>
                <c:pt idx="8664">
                  <c:v>12.051</c:v>
                </c:pt>
                <c:pt idx="8665">
                  <c:v>12.0525</c:v>
                </c:pt>
                <c:pt idx="8666">
                  <c:v>12.0685</c:v>
                </c:pt>
                <c:pt idx="8667">
                  <c:v>12.0695</c:v>
                </c:pt>
                <c:pt idx="8668">
                  <c:v>12.071</c:v>
                </c:pt>
                <c:pt idx="8669">
                  <c:v>12.071999999999999</c:v>
                </c:pt>
                <c:pt idx="8670">
                  <c:v>12.074</c:v>
                </c:pt>
                <c:pt idx="8671">
                  <c:v>12.0755</c:v>
                </c:pt>
                <c:pt idx="8672">
                  <c:v>12.077</c:v>
                </c:pt>
                <c:pt idx="8673">
                  <c:v>12.079000000000001</c:v>
                </c:pt>
                <c:pt idx="8674">
                  <c:v>12.080500000000001</c:v>
                </c:pt>
                <c:pt idx="8675">
                  <c:v>12.0825</c:v>
                </c:pt>
                <c:pt idx="8676">
                  <c:v>12.083500000000001</c:v>
                </c:pt>
                <c:pt idx="8677">
                  <c:v>12.0855</c:v>
                </c:pt>
                <c:pt idx="8678">
                  <c:v>12.0875</c:v>
                </c:pt>
                <c:pt idx="8679">
                  <c:v>12.089</c:v>
                </c:pt>
                <c:pt idx="8680">
                  <c:v>12.09</c:v>
                </c:pt>
                <c:pt idx="8681">
                  <c:v>12.092499999999999</c:v>
                </c:pt>
                <c:pt idx="8682">
                  <c:v>12.0945</c:v>
                </c:pt>
                <c:pt idx="8683">
                  <c:v>12.096500000000001</c:v>
                </c:pt>
                <c:pt idx="8684">
                  <c:v>12.0985</c:v>
                </c:pt>
                <c:pt idx="8685">
                  <c:v>12.1</c:v>
                </c:pt>
                <c:pt idx="8686">
                  <c:v>12.102</c:v>
                </c:pt>
                <c:pt idx="8687">
                  <c:v>12.1035</c:v>
                </c:pt>
                <c:pt idx="8688">
                  <c:v>12.105</c:v>
                </c:pt>
                <c:pt idx="8689">
                  <c:v>12.106999999999999</c:v>
                </c:pt>
                <c:pt idx="8690">
                  <c:v>12.109</c:v>
                </c:pt>
                <c:pt idx="8691">
                  <c:v>12.11</c:v>
                </c:pt>
                <c:pt idx="8692">
                  <c:v>12.112</c:v>
                </c:pt>
                <c:pt idx="8693">
                  <c:v>12.1135</c:v>
                </c:pt>
                <c:pt idx="8694">
                  <c:v>12.115500000000001</c:v>
                </c:pt>
                <c:pt idx="8695">
                  <c:v>12.1175</c:v>
                </c:pt>
                <c:pt idx="8696">
                  <c:v>12.1195</c:v>
                </c:pt>
                <c:pt idx="8697">
                  <c:v>12.121</c:v>
                </c:pt>
                <c:pt idx="8698">
                  <c:v>12.1225</c:v>
                </c:pt>
                <c:pt idx="8699">
                  <c:v>12.1235</c:v>
                </c:pt>
                <c:pt idx="8700">
                  <c:v>12.125500000000001</c:v>
                </c:pt>
                <c:pt idx="8701">
                  <c:v>12.127000000000001</c:v>
                </c:pt>
                <c:pt idx="8702">
                  <c:v>12.129</c:v>
                </c:pt>
                <c:pt idx="8703">
                  <c:v>12.13</c:v>
                </c:pt>
                <c:pt idx="8704">
                  <c:v>12.132</c:v>
                </c:pt>
                <c:pt idx="8705">
                  <c:v>12.1335</c:v>
                </c:pt>
                <c:pt idx="8706">
                  <c:v>12.135999999999999</c:v>
                </c:pt>
                <c:pt idx="8707">
                  <c:v>12.138500000000001</c:v>
                </c:pt>
                <c:pt idx="8708">
                  <c:v>12.140499999999999</c:v>
                </c:pt>
                <c:pt idx="8709">
                  <c:v>12.1425</c:v>
                </c:pt>
                <c:pt idx="8710">
                  <c:v>12.144</c:v>
                </c:pt>
                <c:pt idx="8711">
                  <c:v>12.1455</c:v>
                </c:pt>
                <c:pt idx="8712">
                  <c:v>12.147</c:v>
                </c:pt>
                <c:pt idx="8713">
                  <c:v>12.148999999999999</c:v>
                </c:pt>
                <c:pt idx="8714">
                  <c:v>12.150499999999999</c:v>
                </c:pt>
                <c:pt idx="8715">
                  <c:v>12.1525</c:v>
                </c:pt>
                <c:pt idx="8716">
                  <c:v>12.154</c:v>
                </c:pt>
                <c:pt idx="8717">
                  <c:v>12.156000000000001</c:v>
                </c:pt>
                <c:pt idx="8718">
                  <c:v>12.157500000000001</c:v>
                </c:pt>
                <c:pt idx="8719">
                  <c:v>12.1595</c:v>
                </c:pt>
                <c:pt idx="8720">
                  <c:v>12.1615</c:v>
                </c:pt>
                <c:pt idx="8721">
                  <c:v>12.163</c:v>
                </c:pt>
                <c:pt idx="8722">
                  <c:v>12.164</c:v>
                </c:pt>
                <c:pt idx="8723">
                  <c:v>12.166</c:v>
                </c:pt>
                <c:pt idx="8724">
                  <c:v>12.1675</c:v>
                </c:pt>
                <c:pt idx="8725">
                  <c:v>12.17</c:v>
                </c:pt>
                <c:pt idx="8726">
                  <c:v>12.1715</c:v>
                </c:pt>
                <c:pt idx="8727">
                  <c:v>12.173500000000001</c:v>
                </c:pt>
                <c:pt idx="8728">
                  <c:v>12.175000000000001</c:v>
                </c:pt>
                <c:pt idx="8729">
                  <c:v>12.177</c:v>
                </c:pt>
                <c:pt idx="8730">
                  <c:v>12.179</c:v>
                </c:pt>
                <c:pt idx="8731">
                  <c:v>12.1805</c:v>
                </c:pt>
                <c:pt idx="8732">
                  <c:v>12.182499999999999</c:v>
                </c:pt>
                <c:pt idx="8733">
                  <c:v>12.183999999999999</c:v>
                </c:pt>
                <c:pt idx="8734">
                  <c:v>12.185499999999999</c:v>
                </c:pt>
                <c:pt idx="8735">
                  <c:v>12.1875</c:v>
                </c:pt>
                <c:pt idx="8736">
                  <c:v>12.189</c:v>
                </c:pt>
                <c:pt idx="8737">
                  <c:v>12.1905</c:v>
                </c:pt>
                <c:pt idx="8738">
                  <c:v>12.192500000000001</c:v>
                </c:pt>
                <c:pt idx="8739">
                  <c:v>12.194000000000001</c:v>
                </c:pt>
                <c:pt idx="8740">
                  <c:v>12.196</c:v>
                </c:pt>
                <c:pt idx="8741">
                  <c:v>12.198</c:v>
                </c:pt>
                <c:pt idx="8742">
                  <c:v>12.1995</c:v>
                </c:pt>
                <c:pt idx="8743">
                  <c:v>12.202</c:v>
                </c:pt>
                <c:pt idx="8744">
                  <c:v>12.2035</c:v>
                </c:pt>
                <c:pt idx="8745">
                  <c:v>12.204499999999999</c:v>
                </c:pt>
                <c:pt idx="8746">
                  <c:v>12.2065</c:v>
                </c:pt>
                <c:pt idx="8747">
                  <c:v>12.208500000000001</c:v>
                </c:pt>
                <c:pt idx="8748">
                  <c:v>12.2105</c:v>
                </c:pt>
                <c:pt idx="8749">
                  <c:v>12.2125</c:v>
                </c:pt>
                <c:pt idx="8750">
                  <c:v>12.214</c:v>
                </c:pt>
                <c:pt idx="8751">
                  <c:v>12.215999999999999</c:v>
                </c:pt>
                <c:pt idx="8752">
                  <c:v>12.217499999999999</c:v>
                </c:pt>
                <c:pt idx="8753">
                  <c:v>12.2195</c:v>
                </c:pt>
                <c:pt idx="8754">
                  <c:v>12.221</c:v>
                </c:pt>
                <c:pt idx="8755">
                  <c:v>12.223000000000001</c:v>
                </c:pt>
                <c:pt idx="8756">
                  <c:v>12.224</c:v>
                </c:pt>
                <c:pt idx="8757">
                  <c:v>12.226000000000001</c:v>
                </c:pt>
                <c:pt idx="8758">
                  <c:v>12.227</c:v>
                </c:pt>
                <c:pt idx="8759">
                  <c:v>12.228999999999999</c:v>
                </c:pt>
                <c:pt idx="8760">
                  <c:v>12.231</c:v>
                </c:pt>
                <c:pt idx="8761">
                  <c:v>12.233000000000001</c:v>
                </c:pt>
                <c:pt idx="8762">
                  <c:v>12.234500000000001</c:v>
                </c:pt>
                <c:pt idx="8763">
                  <c:v>12.236000000000001</c:v>
                </c:pt>
                <c:pt idx="8764">
                  <c:v>12.237500000000001</c:v>
                </c:pt>
                <c:pt idx="8765">
                  <c:v>12.2395</c:v>
                </c:pt>
                <c:pt idx="8766">
                  <c:v>12.2425</c:v>
                </c:pt>
                <c:pt idx="8767">
                  <c:v>12.244</c:v>
                </c:pt>
                <c:pt idx="8768">
                  <c:v>12.2455</c:v>
                </c:pt>
                <c:pt idx="8769">
                  <c:v>12.2475</c:v>
                </c:pt>
                <c:pt idx="8770">
                  <c:v>12.25</c:v>
                </c:pt>
                <c:pt idx="8771">
                  <c:v>12.252000000000001</c:v>
                </c:pt>
                <c:pt idx="8772">
                  <c:v>12.253500000000001</c:v>
                </c:pt>
                <c:pt idx="8773">
                  <c:v>12.2555</c:v>
                </c:pt>
                <c:pt idx="8774">
                  <c:v>12.257</c:v>
                </c:pt>
                <c:pt idx="8775">
                  <c:v>12.259499999999999</c:v>
                </c:pt>
                <c:pt idx="8776">
                  <c:v>12.2615</c:v>
                </c:pt>
                <c:pt idx="8777">
                  <c:v>12.263500000000001</c:v>
                </c:pt>
                <c:pt idx="8778">
                  <c:v>12.2645</c:v>
                </c:pt>
                <c:pt idx="8779">
                  <c:v>12.266500000000001</c:v>
                </c:pt>
                <c:pt idx="8780">
                  <c:v>12.268000000000001</c:v>
                </c:pt>
                <c:pt idx="8781">
                  <c:v>12.2705</c:v>
                </c:pt>
                <c:pt idx="8782">
                  <c:v>12.273</c:v>
                </c:pt>
                <c:pt idx="8783">
                  <c:v>12.275</c:v>
                </c:pt>
                <c:pt idx="8784">
                  <c:v>12.2775</c:v>
                </c:pt>
                <c:pt idx="8785">
                  <c:v>12.279500000000001</c:v>
                </c:pt>
                <c:pt idx="8786">
                  <c:v>12.281499999999999</c:v>
                </c:pt>
                <c:pt idx="8787">
                  <c:v>12.282999999999999</c:v>
                </c:pt>
                <c:pt idx="8788">
                  <c:v>12.285</c:v>
                </c:pt>
                <c:pt idx="8789">
                  <c:v>12.2865</c:v>
                </c:pt>
                <c:pt idx="8790">
                  <c:v>12.288500000000001</c:v>
                </c:pt>
                <c:pt idx="8791">
                  <c:v>12.2905</c:v>
                </c:pt>
                <c:pt idx="8792">
                  <c:v>12.292999999999999</c:v>
                </c:pt>
                <c:pt idx="8793">
                  <c:v>12.295</c:v>
                </c:pt>
                <c:pt idx="8794">
                  <c:v>12.2965</c:v>
                </c:pt>
                <c:pt idx="8795">
                  <c:v>12.298999999999999</c:v>
                </c:pt>
                <c:pt idx="8796">
                  <c:v>12.301</c:v>
                </c:pt>
                <c:pt idx="8797">
                  <c:v>12.3035</c:v>
                </c:pt>
                <c:pt idx="8798">
                  <c:v>12.3055</c:v>
                </c:pt>
                <c:pt idx="8799">
                  <c:v>12.307499999999999</c:v>
                </c:pt>
                <c:pt idx="8800">
                  <c:v>12.308999999999999</c:v>
                </c:pt>
                <c:pt idx="8801">
                  <c:v>12.311</c:v>
                </c:pt>
                <c:pt idx="8802">
                  <c:v>12.313000000000001</c:v>
                </c:pt>
                <c:pt idx="8803">
                  <c:v>12.315</c:v>
                </c:pt>
                <c:pt idx="8804">
                  <c:v>12.317</c:v>
                </c:pt>
                <c:pt idx="8805">
                  <c:v>12.3185</c:v>
                </c:pt>
                <c:pt idx="8806">
                  <c:v>12.32</c:v>
                </c:pt>
                <c:pt idx="8807">
                  <c:v>12.321999999999999</c:v>
                </c:pt>
                <c:pt idx="8808">
                  <c:v>12.324</c:v>
                </c:pt>
                <c:pt idx="8809">
                  <c:v>12.326000000000001</c:v>
                </c:pt>
                <c:pt idx="8810">
                  <c:v>12.327999999999999</c:v>
                </c:pt>
                <c:pt idx="8811">
                  <c:v>12.33</c:v>
                </c:pt>
                <c:pt idx="8812">
                  <c:v>12.332000000000001</c:v>
                </c:pt>
                <c:pt idx="8813">
                  <c:v>12.334</c:v>
                </c:pt>
                <c:pt idx="8814">
                  <c:v>12.336499999999999</c:v>
                </c:pt>
                <c:pt idx="8815">
                  <c:v>12.3385</c:v>
                </c:pt>
                <c:pt idx="8816">
                  <c:v>12.34</c:v>
                </c:pt>
                <c:pt idx="8817">
                  <c:v>12.342000000000001</c:v>
                </c:pt>
                <c:pt idx="8818">
                  <c:v>12.343999999999999</c:v>
                </c:pt>
                <c:pt idx="8819">
                  <c:v>12.346500000000001</c:v>
                </c:pt>
                <c:pt idx="8820">
                  <c:v>12.348000000000001</c:v>
                </c:pt>
                <c:pt idx="8821">
                  <c:v>12.35</c:v>
                </c:pt>
                <c:pt idx="8822">
                  <c:v>12.352</c:v>
                </c:pt>
                <c:pt idx="8823">
                  <c:v>12.353999999999999</c:v>
                </c:pt>
                <c:pt idx="8824">
                  <c:v>12.356</c:v>
                </c:pt>
                <c:pt idx="8825">
                  <c:v>12.3575</c:v>
                </c:pt>
                <c:pt idx="8826">
                  <c:v>12.359500000000001</c:v>
                </c:pt>
                <c:pt idx="8827">
                  <c:v>12.361000000000001</c:v>
                </c:pt>
                <c:pt idx="8828">
                  <c:v>12.363</c:v>
                </c:pt>
                <c:pt idx="8829">
                  <c:v>12.365</c:v>
                </c:pt>
                <c:pt idx="8830">
                  <c:v>12.367000000000001</c:v>
                </c:pt>
                <c:pt idx="8831">
                  <c:v>12.3695</c:v>
                </c:pt>
                <c:pt idx="8832">
                  <c:v>12.371499999999999</c:v>
                </c:pt>
                <c:pt idx="8833">
                  <c:v>12.3735</c:v>
                </c:pt>
                <c:pt idx="8834">
                  <c:v>12.375500000000001</c:v>
                </c:pt>
                <c:pt idx="8835">
                  <c:v>12.377000000000001</c:v>
                </c:pt>
                <c:pt idx="8836">
                  <c:v>12.379</c:v>
                </c:pt>
                <c:pt idx="8837">
                  <c:v>12.381</c:v>
                </c:pt>
                <c:pt idx="8838">
                  <c:v>12.3825</c:v>
                </c:pt>
                <c:pt idx="8839">
                  <c:v>12.385</c:v>
                </c:pt>
                <c:pt idx="8840">
                  <c:v>12.387</c:v>
                </c:pt>
                <c:pt idx="8841">
                  <c:v>12.388999999999999</c:v>
                </c:pt>
                <c:pt idx="8842">
                  <c:v>12.391</c:v>
                </c:pt>
                <c:pt idx="8843">
                  <c:v>12.393000000000001</c:v>
                </c:pt>
                <c:pt idx="8844">
                  <c:v>12.394500000000001</c:v>
                </c:pt>
                <c:pt idx="8845">
                  <c:v>12.3965</c:v>
                </c:pt>
                <c:pt idx="8846">
                  <c:v>12.3985</c:v>
                </c:pt>
                <c:pt idx="8847">
                  <c:v>12.400499999999999</c:v>
                </c:pt>
                <c:pt idx="8848">
                  <c:v>12.4025</c:v>
                </c:pt>
                <c:pt idx="8849">
                  <c:v>12.404500000000001</c:v>
                </c:pt>
                <c:pt idx="8850">
                  <c:v>12.406000000000001</c:v>
                </c:pt>
                <c:pt idx="8851">
                  <c:v>12.4085</c:v>
                </c:pt>
                <c:pt idx="8852">
                  <c:v>12.410500000000001</c:v>
                </c:pt>
                <c:pt idx="8853">
                  <c:v>12.4125</c:v>
                </c:pt>
                <c:pt idx="8854">
                  <c:v>12.414</c:v>
                </c:pt>
                <c:pt idx="8855">
                  <c:v>12.416</c:v>
                </c:pt>
                <c:pt idx="8856">
                  <c:v>12.4175</c:v>
                </c:pt>
                <c:pt idx="8857">
                  <c:v>12.42</c:v>
                </c:pt>
                <c:pt idx="8858">
                  <c:v>12.422499999999999</c:v>
                </c:pt>
                <c:pt idx="8859">
                  <c:v>12.423999999999999</c:v>
                </c:pt>
                <c:pt idx="8860">
                  <c:v>12.426</c:v>
                </c:pt>
                <c:pt idx="8861">
                  <c:v>12.4275</c:v>
                </c:pt>
                <c:pt idx="8862">
                  <c:v>12.429500000000001</c:v>
                </c:pt>
                <c:pt idx="8863">
                  <c:v>12.432</c:v>
                </c:pt>
                <c:pt idx="8864">
                  <c:v>12.433999999999999</c:v>
                </c:pt>
                <c:pt idx="8865">
                  <c:v>12.435499999999999</c:v>
                </c:pt>
                <c:pt idx="8866">
                  <c:v>12.436999999999999</c:v>
                </c:pt>
                <c:pt idx="8867">
                  <c:v>12.439</c:v>
                </c:pt>
                <c:pt idx="8868">
                  <c:v>12.441000000000001</c:v>
                </c:pt>
                <c:pt idx="8869">
                  <c:v>12.443</c:v>
                </c:pt>
                <c:pt idx="8870">
                  <c:v>12.445499999999999</c:v>
                </c:pt>
                <c:pt idx="8871">
                  <c:v>12.446999999999999</c:v>
                </c:pt>
                <c:pt idx="8872">
                  <c:v>12.449</c:v>
                </c:pt>
                <c:pt idx="8873">
                  <c:v>12.451000000000001</c:v>
                </c:pt>
                <c:pt idx="8874">
                  <c:v>12.452500000000001</c:v>
                </c:pt>
                <c:pt idx="8875">
                  <c:v>12.454499999999999</c:v>
                </c:pt>
                <c:pt idx="8876">
                  <c:v>12.4565</c:v>
                </c:pt>
                <c:pt idx="8877">
                  <c:v>12.458</c:v>
                </c:pt>
                <c:pt idx="8878">
                  <c:v>12.4605</c:v>
                </c:pt>
                <c:pt idx="8879">
                  <c:v>12.4625</c:v>
                </c:pt>
                <c:pt idx="8880">
                  <c:v>12.464499999999999</c:v>
                </c:pt>
                <c:pt idx="8881">
                  <c:v>12.4665</c:v>
                </c:pt>
                <c:pt idx="8882">
                  <c:v>12.468</c:v>
                </c:pt>
                <c:pt idx="8883">
                  <c:v>12.47</c:v>
                </c:pt>
                <c:pt idx="8884">
                  <c:v>12.472</c:v>
                </c:pt>
                <c:pt idx="8885">
                  <c:v>12.474</c:v>
                </c:pt>
                <c:pt idx="8886">
                  <c:v>12.476000000000001</c:v>
                </c:pt>
                <c:pt idx="8887">
                  <c:v>12.478</c:v>
                </c:pt>
                <c:pt idx="8888">
                  <c:v>12.4795</c:v>
                </c:pt>
                <c:pt idx="8889">
                  <c:v>12.4815</c:v>
                </c:pt>
                <c:pt idx="8890">
                  <c:v>12.483499999999999</c:v>
                </c:pt>
                <c:pt idx="8891">
                  <c:v>12.486499999999999</c:v>
                </c:pt>
                <c:pt idx="8892">
                  <c:v>12.488</c:v>
                </c:pt>
                <c:pt idx="8893">
                  <c:v>12.4895</c:v>
                </c:pt>
                <c:pt idx="8894">
                  <c:v>12.491</c:v>
                </c:pt>
                <c:pt idx="8895">
                  <c:v>12.493</c:v>
                </c:pt>
                <c:pt idx="8896">
                  <c:v>12.4955</c:v>
                </c:pt>
                <c:pt idx="8897">
                  <c:v>12.4975</c:v>
                </c:pt>
                <c:pt idx="8898">
                  <c:v>12.499499999999999</c:v>
                </c:pt>
                <c:pt idx="8899">
                  <c:v>12.500999999999999</c:v>
                </c:pt>
                <c:pt idx="8900">
                  <c:v>12.5025</c:v>
                </c:pt>
                <c:pt idx="8901">
                  <c:v>12.5045</c:v>
                </c:pt>
                <c:pt idx="8902">
                  <c:v>12.506500000000001</c:v>
                </c:pt>
                <c:pt idx="8903">
                  <c:v>12.507999999999999</c:v>
                </c:pt>
                <c:pt idx="8904">
                  <c:v>12.509499999999999</c:v>
                </c:pt>
                <c:pt idx="8905">
                  <c:v>12.5115</c:v>
                </c:pt>
                <c:pt idx="8906">
                  <c:v>12.513</c:v>
                </c:pt>
                <c:pt idx="8907">
                  <c:v>12.515499999999999</c:v>
                </c:pt>
                <c:pt idx="8908">
                  <c:v>12.516999999999999</c:v>
                </c:pt>
                <c:pt idx="8909">
                  <c:v>12.519</c:v>
                </c:pt>
                <c:pt idx="8910">
                  <c:v>12.5205</c:v>
                </c:pt>
                <c:pt idx="8911">
                  <c:v>12.522500000000001</c:v>
                </c:pt>
                <c:pt idx="8912">
                  <c:v>12.5245</c:v>
                </c:pt>
                <c:pt idx="8913">
                  <c:v>12.5265</c:v>
                </c:pt>
                <c:pt idx="8914">
                  <c:v>12.528</c:v>
                </c:pt>
                <c:pt idx="8915">
                  <c:v>12.53</c:v>
                </c:pt>
                <c:pt idx="8916">
                  <c:v>12.531000000000001</c:v>
                </c:pt>
                <c:pt idx="8917">
                  <c:v>12.532999999999999</c:v>
                </c:pt>
                <c:pt idx="8918">
                  <c:v>12.5345</c:v>
                </c:pt>
                <c:pt idx="8919">
                  <c:v>12.5365</c:v>
                </c:pt>
                <c:pt idx="8920">
                  <c:v>12.5395</c:v>
                </c:pt>
                <c:pt idx="8921">
                  <c:v>12.541</c:v>
                </c:pt>
                <c:pt idx="8922">
                  <c:v>12.542999999999999</c:v>
                </c:pt>
                <c:pt idx="8923">
                  <c:v>12.545</c:v>
                </c:pt>
                <c:pt idx="8924">
                  <c:v>12.547000000000001</c:v>
                </c:pt>
                <c:pt idx="8925">
                  <c:v>12.548500000000001</c:v>
                </c:pt>
                <c:pt idx="8926">
                  <c:v>12.55</c:v>
                </c:pt>
                <c:pt idx="8927">
                  <c:v>12.552</c:v>
                </c:pt>
                <c:pt idx="8928">
                  <c:v>12.554</c:v>
                </c:pt>
                <c:pt idx="8929">
                  <c:v>12.555999999999999</c:v>
                </c:pt>
                <c:pt idx="8930">
                  <c:v>12.557499999999999</c:v>
                </c:pt>
                <c:pt idx="8931">
                  <c:v>12.5595</c:v>
                </c:pt>
                <c:pt idx="8932">
                  <c:v>12.561</c:v>
                </c:pt>
                <c:pt idx="8933">
                  <c:v>12.563000000000001</c:v>
                </c:pt>
                <c:pt idx="8934">
                  <c:v>12.5655</c:v>
                </c:pt>
                <c:pt idx="8935">
                  <c:v>12.5665</c:v>
                </c:pt>
                <c:pt idx="8936">
                  <c:v>12.569000000000001</c:v>
                </c:pt>
                <c:pt idx="8937">
                  <c:v>12.57</c:v>
                </c:pt>
                <c:pt idx="8938">
                  <c:v>12.571999999999999</c:v>
                </c:pt>
                <c:pt idx="8939">
                  <c:v>12.5745</c:v>
                </c:pt>
                <c:pt idx="8940">
                  <c:v>12.576000000000001</c:v>
                </c:pt>
                <c:pt idx="8941">
                  <c:v>12.577500000000001</c:v>
                </c:pt>
                <c:pt idx="8942">
                  <c:v>12.58</c:v>
                </c:pt>
                <c:pt idx="8943">
                  <c:v>12.5815</c:v>
                </c:pt>
                <c:pt idx="8944">
                  <c:v>12.584</c:v>
                </c:pt>
                <c:pt idx="8945">
                  <c:v>12.586</c:v>
                </c:pt>
                <c:pt idx="8946">
                  <c:v>12.5875</c:v>
                </c:pt>
                <c:pt idx="8947">
                  <c:v>12.589</c:v>
                </c:pt>
                <c:pt idx="8948">
                  <c:v>12.5905</c:v>
                </c:pt>
                <c:pt idx="8949">
                  <c:v>12.592000000000001</c:v>
                </c:pt>
                <c:pt idx="8950">
                  <c:v>12.5945</c:v>
                </c:pt>
                <c:pt idx="8951">
                  <c:v>12.596500000000001</c:v>
                </c:pt>
                <c:pt idx="8952">
                  <c:v>12.598000000000001</c:v>
                </c:pt>
                <c:pt idx="8953">
                  <c:v>12.599500000000001</c:v>
                </c:pt>
                <c:pt idx="8954">
                  <c:v>12.6015</c:v>
                </c:pt>
                <c:pt idx="8955">
                  <c:v>12.603999999999999</c:v>
                </c:pt>
                <c:pt idx="8956">
                  <c:v>12.6065</c:v>
                </c:pt>
                <c:pt idx="8957">
                  <c:v>12.6075</c:v>
                </c:pt>
                <c:pt idx="8958">
                  <c:v>12.609</c:v>
                </c:pt>
                <c:pt idx="8959">
                  <c:v>12.611000000000001</c:v>
                </c:pt>
                <c:pt idx="8960">
                  <c:v>12.612500000000001</c:v>
                </c:pt>
                <c:pt idx="8961">
                  <c:v>12.6145</c:v>
                </c:pt>
                <c:pt idx="8962">
                  <c:v>12.6165</c:v>
                </c:pt>
                <c:pt idx="8963">
                  <c:v>12.618499999999999</c:v>
                </c:pt>
                <c:pt idx="8964">
                  <c:v>12.62</c:v>
                </c:pt>
                <c:pt idx="8965">
                  <c:v>12.622</c:v>
                </c:pt>
                <c:pt idx="8966">
                  <c:v>12.624000000000001</c:v>
                </c:pt>
                <c:pt idx="8967">
                  <c:v>12.625999999999999</c:v>
                </c:pt>
                <c:pt idx="8968">
                  <c:v>12.628</c:v>
                </c:pt>
                <c:pt idx="8969">
                  <c:v>12.6295</c:v>
                </c:pt>
                <c:pt idx="8970">
                  <c:v>12.6305</c:v>
                </c:pt>
                <c:pt idx="8971">
                  <c:v>12.6325</c:v>
                </c:pt>
                <c:pt idx="8972">
                  <c:v>12.634499999999999</c:v>
                </c:pt>
                <c:pt idx="8973">
                  <c:v>12.637</c:v>
                </c:pt>
                <c:pt idx="8974">
                  <c:v>12.638500000000001</c:v>
                </c:pt>
                <c:pt idx="8975">
                  <c:v>12.640499999999999</c:v>
                </c:pt>
                <c:pt idx="8976">
                  <c:v>12.641999999999999</c:v>
                </c:pt>
                <c:pt idx="8977">
                  <c:v>12.644</c:v>
                </c:pt>
                <c:pt idx="8978">
                  <c:v>12.6455</c:v>
                </c:pt>
                <c:pt idx="8979">
                  <c:v>12.647500000000001</c:v>
                </c:pt>
                <c:pt idx="8980">
                  <c:v>12.6495</c:v>
                </c:pt>
                <c:pt idx="8981">
                  <c:v>12.651</c:v>
                </c:pt>
                <c:pt idx="8982">
                  <c:v>12.6525</c:v>
                </c:pt>
                <c:pt idx="8983">
                  <c:v>12.654500000000001</c:v>
                </c:pt>
                <c:pt idx="8984">
                  <c:v>12.656499999999999</c:v>
                </c:pt>
                <c:pt idx="8985">
                  <c:v>12.6585</c:v>
                </c:pt>
                <c:pt idx="8986">
                  <c:v>12.66</c:v>
                </c:pt>
                <c:pt idx="8987">
                  <c:v>12.662000000000001</c:v>
                </c:pt>
                <c:pt idx="8988">
                  <c:v>12.663500000000001</c:v>
                </c:pt>
                <c:pt idx="8989">
                  <c:v>12.664999999999999</c:v>
                </c:pt>
                <c:pt idx="8990">
                  <c:v>12.6675</c:v>
                </c:pt>
                <c:pt idx="8991">
                  <c:v>12.669</c:v>
                </c:pt>
                <c:pt idx="8992">
                  <c:v>12.67</c:v>
                </c:pt>
                <c:pt idx="8993">
                  <c:v>12.672000000000001</c:v>
                </c:pt>
                <c:pt idx="8994">
                  <c:v>12.673500000000001</c:v>
                </c:pt>
                <c:pt idx="8995">
                  <c:v>12.6755</c:v>
                </c:pt>
                <c:pt idx="8996">
                  <c:v>12.6775</c:v>
                </c:pt>
                <c:pt idx="8997">
                  <c:v>12.679</c:v>
                </c:pt>
                <c:pt idx="8998">
                  <c:v>12.680999999999999</c:v>
                </c:pt>
                <c:pt idx="8999">
                  <c:v>12.682</c:v>
                </c:pt>
                <c:pt idx="9000">
                  <c:v>12.683999999999999</c:v>
                </c:pt>
                <c:pt idx="9001">
                  <c:v>12.686</c:v>
                </c:pt>
                <c:pt idx="9002">
                  <c:v>12.688000000000001</c:v>
                </c:pt>
                <c:pt idx="9003">
                  <c:v>12.69</c:v>
                </c:pt>
                <c:pt idx="9004">
                  <c:v>12.692</c:v>
                </c:pt>
                <c:pt idx="9005">
                  <c:v>12.693</c:v>
                </c:pt>
                <c:pt idx="9006">
                  <c:v>12.695</c:v>
                </c:pt>
                <c:pt idx="9007">
                  <c:v>12.6975</c:v>
                </c:pt>
                <c:pt idx="9008">
                  <c:v>12.699</c:v>
                </c:pt>
                <c:pt idx="9009">
                  <c:v>12.701000000000001</c:v>
                </c:pt>
                <c:pt idx="9010">
                  <c:v>12.702500000000001</c:v>
                </c:pt>
                <c:pt idx="9011">
                  <c:v>12.704499999999999</c:v>
                </c:pt>
                <c:pt idx="9012">
                  <c:v>12.706</c:v>
                </c:pt>
                <c:pt idx="9013">
                  <c:v>12.708</c:v>
                </c:pt>
                <c:pt idx="9014">
                  <c:v>12.709</c:v>
                </c:pt>
                <c:pt idx="9015">
                  <c:v>12.711</c:v>
                </c:pt>
                <c:pt idx="9016">
                  <c:v>12.7125</c:v>
                </c:pt>
                <c:pt idx="9017">
                  <c:v>12.714</c:v>
                </c:pt>
                <c:pt idx="9018">
                  <c:v>12.7165</c:v>
                </c:pt>
                <c:pt idx="9019">
                  <c:v>12.718500000000001</c:v>
                </c:pt>
                <c:pt idx="9020">
                  <c:v>12.72</c:v>
                </c:pt>
                <c:pt idx="9021">
                  <c:v>12.721500000000001</c:v>
                </c:pt>
                <c:pt idx="9022">
                  <c:v>12.723000000000001</c:v>
                </c:pt>
                <c:pt idx="9023">
                  <c:v>12.725</c:v>
                </c:pt>
                <c:pt idx="9024">
                  <c:v>12.727</c:v>
                </c:pt>
                <c:pt idx="9025">
                  <c:v>12.728999999999999</c:v>
                </c:pt>
                <c:pt idx="9026">
                  <c:v>12.73</c:v>
                </c:pt>
                <c:pt idx="9027">
                  <c:v>12.731999999999999</c:v>
                </c:pt>
                <c:pt idx="9028">
                  <c:v>12.733499999999999</c:v>
                </c:pt>
                <c:pt idx="9029">
                  <c:v>12.734999999999999</c:v>
                </c:pt>
                <c:pt idx="9030">
                  <c:v>12.738</c:v>
                </c:pt>
                <c:pt idx="9031">
                  <c:v>12.7395</c:v>
                </c:pt>
                <c:pt idx="9032">
                  <c:v>12.740500000000001</c:v>
                </c:pt>
                <c:pt idx="9033">
                  <c:v>12.7425</c:v>
                </c:pt>
                <c:pt idx="9034">
                  <c:v>12.7445</c:v>
                </c:pt>
                <c:pt idx="9035">
                  <c:v>12.746</c:v>
                </c:pt>
                <c:pt idx="9036">
                  <c:v>12.747999999999999</c:v>
                </c:pt>
                <c:pt idx="9037">
                  <c:v>12.749000000000001</c:v>
                </c:pt>
                <c:pt idx="9038">
                  <c:v>12.750999999999999</c:v>
                </c:pt>
                <c:pt idx="9039">
                  <c:v>12.7525</c:v>
                </c:pt>
                <c:pt idx="9040">
                  <c:v>12.7545</c:v>
                </c:pt>
                <c:pt idx="9041">
                  <c:v>12.756500000000001</c:v>
                </c:pt>
                <c:pt idx="9042">
                  <c:v>12.7585</c:v>
                </c:pt>
                <c:pt idx="9043">
                  <c:v>12.7605</c:v>
                </c:pt>
                <c:pt idx="9044">
                  <c:v>12.7615</c:v>
                </c:pt>
                <c:pt idx="9045">
                  <c:v>12.763</c:v>
                </c:pt>
                <c:pt idx="9046">
                  <c:v>12.7645</c:v>
                </c:pt>
                <c:pt idx="9047">
                  <c:v>12.766</c:v>
                </c:pt>
                <c:pt idx="9048">
                  <c:v>12.768000000000001</c:v>
                </c:pt>
                <c:pt idx="9049">
                  <c:v>12.77</c:v>
                </c:pt>
                <c:pt idx="9050">
                  <c:v>12.771000000000001</c:v>
                </c:pt>
                <c:pt idx="9051">
                  <c:v>12.772500000000001</c:v>
                </c:pt>
                <c:pt idx="9052">
                  <c:v>12.7745</c:v>
                </c:pt>
                <c:pt idx="9053">
                  <c:v>12.776</c:v>
                </c:pt>
                <c:pt idx="9054">
                  <c:v>12.778</c:v>
                </c:pt>
                <c:pt idx="9055">
                  <c:v>12.779500000000001</c:v>
                </c:pt>
                <c:pt idx="9056">
                  <c:v>12.781000000000001</c:v>
                </c:pt>
                <c:pt idx="9057">
                  <c:v>12.782500000000001</c:v>
                </c:pt>
                <c:pt idx="9058">
                  <c:v>12.784000000000001</c:v>
                </c:pt>
                <c:pt idx="9059">
                  <c:v>12.786</c:v>
                </c:pt>
                <c:pt idx="9060">
                  <c:v>12.787000000000001</c:v>
                </c:pt>
                <c:pt idx="9061">
                  <c:v>12.789</c:v>
                </c:pt>
                <c:pt idx="9062">
                  <c:v>12.7905</c:v>
                </c:pt>
                <c:pt idx="9063">
                  <c:v>12.792</c:v>
                </c:pt>
                <c:pt idx="9064">
                  <c:v>12.7935</c:v>
                </c:pt>
                <c:pt idx="9065">
                  <c:v>12.795500000000001</c:v>
                </c:pt>
                <c:pt idx="9066">
                  <c:v>12.797000000000001</c:v>
                </c:pt>
                <c:pt idx="9067">
                  <c:v>12.7995</c:v>
                </c:pt>
                <c:pt idx="9068">
                  <c:v>12.8005</c:v>
                </c:pt>
                <c:pt idx="9069">
                  <c:v>12.8025</c:v>
                </c:pt>
                <c:pt idx="9070">
                  <c:v>12.8035</c:v>
                </c:pt>
                <c:pt idx="9071">
                  <c:v>12.805</c:v>
                </c:pt>
                <c:pt idx="9072">
                  <c:v>12.8065</c:v>
                </c:pt>
                <c:pt idx="9073">
                  <c:v>12.8085</c:v>
                </c:pt>
                <c:pt idx="9074">
                  <c:v>12.81</c:v>
                </c:pt>
                <c:pt idx="9075">
                  <c:v>12.811500000000001</c:v>
                </c:pt>
                <c:pt idx="9076">
                  <c:v>12.813000000000001</c:v>
                </c:pt>
                <c:pt idx="9077">
                  <c:v>12.814500000000001</c:v>
                </c:pt>
                <c:pt idx="9078">
                  <c:v>12.8165</c:v>
                </c:pt>
                <c:pt idx="9079">
                  <c:v>12.818</c:v>
                </c:pt>
                <c:pt idx="9080">
                  <c:v>12.82</c:v>
                </c:pt>
                <c:pt idx="9081">
                  <c:v>12.8215</c:v>
                </c:pt>
                <c:pt idx="9082">
                  <c:v>12.823</c:v>
                </c:pt>
                <c:pt idx="9083">
                  <c:v>12.8245</c:v>
                </c:pt>
                <c:pt idx="9084">
                  <c:v>12.826000000000001</c:v>
                </c:pt>
                <c:pt idx="9085">
                  <c:v>12.827500000000001</c:v>
                </c:pt>
                <c:pt idx="9086">
                  <c:v>12.829000000000001</c:v>
                </c:pt>
                <c:pt idx="9087">
                  <c:v>12.831</c:v>
                </c:pt>
                <c:pt idx="9088">
                  <c:v>12.8325</c:v>
                </c:pt>
                <c:pt idx="9089">
                  <c:v>12.834</c:v>
                </c:pt>
                <c:pt idx="9090">
                  <c:v>12.835000000000001</c:v>
                </c:pt>
                <c:pt idx="9091">
                  <c:v>12.837</c:v>
                </c:pt>
                <c:pt idx="9092">
                  <c:v>12.8385</c:v>
                </c:pt>
                <c:pt idx="9093">
                  <c:v>12.8405</c:v>
                </c:pt>
                <c:pt idx="9094">
                  <c:v>12.842499999999999</c:v>
                </c:pt>
                <c:pt idx="9095">
                  <c:v>12.843500000000001</c:v>
                </c:pt>
                <c:pt idx="9096">
                  <c:v>12.845000000000001</c:v>
                </c:pt>
                <c:pt idx="9097">
                  <c:v>12.846</c:v>
                </c:pt>
                <c:pt idx="9098">
                  <c:v>12.8475</c:v>
                </c:pt>
                <c:pt idx="9099">
                  <c:v>12.849500000000001</c:v>
                </c:pt>
                <c:pt idx="9100">
                  <c:v>12.8515</c:v>
                </c:pt>
                <c:pt idx="9101">
                  <c:v>12.852499999999999</c:v>
                </c:pt>
                <c:pt idx="9102">
                  <c:v>12.853999999999999</c:v>
                </c:pt>
                <c:pt idx="9103">
                  <c:v>12.855499999999999</c:v>
                </c:pt>
                <c:pt idx="9104">
                  <c:v>12.8565</c:v>
                </c:pt>
                <c:pt idx="9105">
                  <c:v>12.858499999999999</c:v>
                </c:pt>
                <c:pt idx="9106">
                  <c:v>12.86</c:v>
                </c:pt>
                <c:pt idx="9107">
                  <c:v>12.862</c:v>
                </c:pt>
                <c:pt idx="9108">
                  <c:v>12.863</c:v>
                </c:pt>
                <c:pt idx="9109">
                  <c:v>12.8645</c:v>
                </c:pt>
                <c:pt idx="9110">
                  <c:v>12.866</c:v>
                </c:pt>
                <c:pt idx="9111">
                  <c:v>12.867000000000001</c:v>
                </c:pt>
                <c:pt idx="9112">
                  <c:v>12.869</c:v>
                </c:pt>
                <c:pt idx="9113">
                  <c:v>12.8705</c:v>
                </c:pt>
                <c:pt idx="9114">
                  <c:v>12.872</c:v>
                </c:pt>
                <c:pt idx="9115">
                  <c:v>12.8735</c:v>
                </c:pt>
                <c:pt idx="9116">
                  <c:v>12.875</c:v>
                </c:pt>
                <c:pt idx="9117">
                  <c:v>12.8765</c:v>
                </c:pt>
                <c:pt idx="9118">
                  <c:v>12.8775</c:v>
                </c:pt>
                <c:pt idx="9119">
                  <c:v>12.8795</c:v>
                </c:pt>
                <c:pt idx="9120">
                  <c:v>12.881</c:v>
                </c:pt>
                <c:pt idx="9121">
                  <c:v>12.882</c:v>
                </c:pt>
                <c:pt idx="9122">
                  <c:v>12.884</c:v>
                </c:pt>
                <c:pt idx="9123">
                  <c:v>12.885</c:v>
                </c:pt>
                <c:pt idx="9124">
                  <c:v>12.8865</c:v>
                </c:pt>
                <c:pt idx="9125">
                  <c:v>12.888</c:v>
                </c:pt>
                <c:pt idx="9126">
                  <c:v>12.888999999999999</c:v>
                </c:pt>
                <c:pt idx="9127">
                  <c:v>12.891</c:v>
                </c:pt>
                <c:pt idx="9128">
                  <c:v>12.893000000000001</c:v>
                </c:pt>
                <c:pt idx="9129">
                  <c:v>12.894</c:v>
                </c:pt>
                <c:pt idx="9130">
                  <c:v>12.8955</c:v>
                </c:pt>
                <c:pt idx="9131">
                  <c:v>12.8965</c:v>
                </c:pt>
                <c:pt idx="9132">
                  <c:v>12.8985</c:v>
                </c:pt>
                <c:pt idx="9133">
                  <c:v>12.9</c:v>
                </c:pt>
                <c:pt idx="9134">
                  <c:v>12.9015</c:v>
                </c:pt>
                <c:pt idx="9135">
                  <c:v>12.903499999999999</c:v>
                </c:pt>
                <c:pt idx="9136">
                  <c:v>12.904500000000001</c:v>
                </c:pt>
                <c:pt idx="9137">
                  <c:v>12.906000000000001</c:v>
                </c:pt>
                <c:pt idx="9138">
                  <c:v>12.907500000000001</c:v>
                </c:pt>
                <c:pt idx="9139">
                  <c:v>12.9095</c:v>
                </c:pt>
                <c:pt idx="9140">
                  <c:v>12.9115</c:v>
                </c:pt>
                <c:pt idx="9141">
                  <c:v>12.9125</c:v>
                </c:pt>
                <c:pt idx="9142">
                  <c:v>12.9145</c:v>
                </c:pt>
                <c:pt idx="9143">
                  <c:v>12.916</c:v>
                </c:pt>
                <c:pt idx="9144">
                  <c:v>12.917</c:v>
                </c:pt>
                <c:pt idx="9145">
                  <c:v>12.917999999999999</c:v>
                </c:pt>
                <c:pt idx="9146">
                  <c:v>12.92</c:v>
                </c:pt>
                <c:pt idx="9147">
                  <c:v>12.922000000000001</c:v>
                </c:pt>
                <c:pt idx="9148">
                  <c:v>12.923500000000001</c:v>
                </c:pt>
                <c:pt idx="9149">
                  <c:v>12.925000000000001</c:v>
                </c:pt>
                <c:pt idx="9150">
                  <c:v>12.926500000000001</c:v>
                </c:pt>
                <c:pt idx="9151">
                  <c:v>12.9285</c:v>
                </c:pt>
                <c:pt idx="9152">
                  <c:v>12.93</c:v>
                </c:pt>
                <c:pt idx="9153">
                  <c:v>12.9315</c:v>
                </c:pt>
                <c:pt idx="9154">
                  <c:v>12.933</c:v>
                </c:pt>
                <c:pt idx="9155">
                  <c:v>12.935</c:v>
                </c:pt>
                <c:pt idx="9156">
                  <c:v>12.936</c:v>
                </c:pt>
                <c:pt idx="9157">
                  <c:v>12.936999999999999</c:v>
                </c:pt>
                <c:pt idx="9158">
                  <c:v>12.938499999999999</c:v>
                </c:pt>
                <c:pt idx="9159">
                  <c:v>12.94</c:v>
                </c:pt>
                <c:pt idx="9160">
                  <c:v>12.941000000000001</c:v>
                </c:pt>
                <c:pt idx="9161">
                  <c:v>12.942500000000001</c:v>
                </c:pt>
                <c:pt idx="9162">
                  <c:v>12.9445</c:v>
                </c:pt>
                <c:pt idx="9163">
                  <c:v>12.945499999999999</c:v>
                </c:pt>
                <c:pt idx="9164">
                  <c:v>12.9465</c:v>
                </c:pt>
                <c:pt idx="9165">
                  <c:v>12.948</c:v>
                </c:pt>
                <c:pt idx="9166">
                  <c:v>12.949</c:v>
                </c:pt>
                <c:pt idx="9167">
                  <c:v>12.951000000000001</c:v>
                </c:pt>
                <c:pt idx="9168">
                  <c:v>12.952</c:v>
                </c:pt>
                <c:pt idx="9169">
                  <c:v>12.954000000000001</c:v>
                </c:pt>
                <c:pt idx="9170">
                  <c:v>12.955</c:v>
                </c:pt>
                <c:pt idx="9171">
                  <c:v>12.956</c:v>
                </c:pt>
                <c:pt idx="9172">
                  <c:v>12.9575</c:v>
                </c:pt>
                <c:pt idx="9173">
                  <c:v>12.958500000000001</c:v>
                </c:pt>
                <c:pt idx="9174">
                  <c:v>12.96</c:v>
                </c:pt>
                <c:pt idx="9175">
                  <c:v>12.961</c:v>
                </c:pt>
                <c:pt idx="9176">
                  <c:v>12.9625</c:v>
                </c:pt>
                <c:pt idx="9177">
                  <c:v>12.964499999999999</c:v>
                </c:pt>
                <c:pt idx="9178">
                  <c:v>12.9655</c:v>
                </c:pt>
                <c:pt idx="9179">
                  <c:v>12.9665</c:v>
                </c:pt>
                <c:pt idx="9180">
                  <c:v>12.967499999999999</c:v>
                </c:pt>
                <c:pt idx="9181">
                  <c:v>12.968999999999999</c:v>
                </c:pt>
                <c:pt idx="9182">
                  <c:v>12.970499999999999</c:v>
                </c:pt>
                <c:pt idx="9183">
                  <c:v>12.9725</c:v>
                </c:pt>
                <c:pt idx="9184">
                  <c:v>12.9735</c:v>
                </c:pt>
                <c:pt idx="9185">
                  <c:v>12.9755</c:v>
                </c:pt>
                <c:pt idx="9186">
                  <c:v>12.9765</c:v>
                </c:pt>
                <c:pt idx="9187">
                  <c:v>12.977499999999999</c:v>
                </c:pt>
                <c:pt idx="9188">
                  <c:v>12.9785</c:v>
                </c:pt>
                <c:pt idx="9189">
                  <c:v>12.9795</c:v>
                </c:pt>
                <c:pt idx="9190">
                  <c:v>12.9815</c:v>
                </c:pt>
                <c:pt idx="9191">
                  <c:v>12.983000000000001</c:v>
                </c:pt>
                <c:pt idx="9192">
                  <c:v>12.984</c:v>
                </c:pt>
                <c:pt idx="9193">
                  <c:v>12.984999999999999</c:v>
                </c:pt>
                <c:pt idx="9194">
                  <c:v>12.986000000000001</c:v>
                </c:pt>
                <c:pt idx="9195">
                  <c:v>12.987500000000001</c:v>
                </c:pt>
                <c:pt idx="9196">
                  <c:v>12.989000000000001</c:v>
                </c:pt>
                <c:pt idx="9197">
                  <c:v>12.99</c:v>
                </c:pt>
                <c:pt idx="9198">
                  <c:v>12.992000000000001</c:v>
                </c:pt>
                <c:pt idx="9199">
                  <c:v>12.994</c:v>
                </c:pt>
                <c:pt idx="9200">
                  <c:v>12.994999999999999</c:v>
                </c:pt>
                <c:pt idx="9201">
                  <c:v>12.996</c:v>
                </c:pt>
                <c:pt idx="9202">
                  <c:v>12.9975</c:v>
                </c:pt>
                <c:pt idx="9203">
                  <c:v>12.9985</c:v>
                </c:pt>
                <c:pt idx="9204">
                  <c:v>13</c:v>
                </c:pt>
                <c:pt idx="9205">
                  <c:v>13.0015</c:v>
                </c:pt>
                <c:pt idx="9206">
                  <c:v>13.003</c:v>
                </c:pt>
                <c:pt idx="9207">
                  <c:v>13.0045</c:v>
                </c:pt>
                <c:pt idx="9208">
                  <c:v>13.006</c:v>
                </c:pt>
                <c:pt idx="9209">
                  <c:v>13.007</c:v>
                </c:pt>
                <c:pt idx="9210">
                  <c:v>13.0085</c:v>
                </c:pt>
                <c:pt idx="9211">
                  <c:v>13.01</c:v>
                </c:pt>
                <c:pt idx="9212">
                  <c:v>13.0115</c:v>
                </c:pt>
                <c:pt idx="9213">
                  <c:v>13.013</c:v>
                </c:pt>
                <c:pt idx="9214">
                  <c:v>13.015000000000001</c:v>
                </c:pt>
                <c:pt idx="9215">
                  <c:v>13.016</c:v>
                </c:pt>
                <c:pt idx="9216">
                  <c:v>13.0175</c:v>
                </c:pt>
                <c:pt idx="9217">
                  <c:v>13.0185</c:v>
                </c:pt>
                <c:pt idx="9218">
                  <c:v>13.02</c:v>
                </c:pt>
                <c:pt idx="9219">
                  <c:v>13.0215</c:v>
                </c:pt>
                <c:pt idx="9220">
                  <c:v>13.023</c:v>
                </c:pt>
                <c:pt idx="9221">
                  <c:v>13.023999999999999</c:v>
                </c:pt>
                <c:pt idx="9222">
                  <c:v>13.026</c:v>
                </c:pt>
                <c:pt idx="9223">
                  <c:v>13.026999999999999</c:v>
                </c:pt>
                <c:pt idx="9224">
                  <c:v>13.028499999999999</c:v>
                </c:pt>
                <c:pt idx="9225">
                  <c:v>13.029500000000001</c:v>
                </c:pt>
                <c:pt idx="9226">
                  <c:v>13.031499999999999</c:v>
                </c:pt>
                <c:pt idx="9227">
                  <c:v>13.0335</c:v>
                </c:pt>
                <c:pt idx="9228">
                  <c:v>13.0345</c:v>
                </c:pt>
                <c:pt idx="9229">
                  <c:v>13.036</c:v>
                </c:pt>
                <c:pt idx="9230">
                  <c:v>13.037000000000001</c:v>
                </c:pt>
                <c:pt idx="9231">
                  <c:v>13.039</c:v>
                </c:pt>
                <c:pt idx="9232">
                  <c:v>13.04</c:v>
                </c:pt>
                <c:pt idx="9233">
                  <c:v>13.042</c:v>
                </c:pt>
                <c:pt idx="9234">
                  <c:v>13.0435</c:v>
                </c:pt>
                <c:pt idx="9235">
                  <c:v>13.045500000000001</c:v>
                </c:pt>
                <c:pt idx="9236">
                  <c:v>13.0465</c:v>
                </c:pt>
                <c:pt idx="9237">
                  <c:v>13.048</c:v>
                </c:pt>
                <c:pt idx="9238">
                  <c:v>13.0495</c:v>
                </c:pt>
                <c:pt idx="9239">
                  <c:v>13.051</c:v>
                </c:pt>
                <c:pt idx="9240">
                  <c:v>13.053000000000001</c:v>
                </c:pt>
                <c:pt idx="9241">
                  <c:v>13.055</c:v>
                </c:pt>
                <c:pt idx="9242">
                  <c:v>13.055999999999999</c:v>
                </c:pt>
                <c:pt idx="9243">
                  <c:v>13.057499999999999</c:v>
                </c:pt>
                <c:pt idx="9244">
                  <c:v>13.0585</c:v>
                </c:pt>
                <c:pt idx="9245">
                  <c:v>13.06</c:v>
                </c:pt>
                <c:pt idx="9246">
                  <c:v>13.061500000000001</c:v>
                </c:pt>
                <c:pt idx="9247">
                  <c:v>13.063000000000001</c:v>
                </c:pt>
                <c:pt idx="9248">
                  <c:v>13.065</c:v>
                </c:pt>
                <c:pt idx="9249">
                  <c:v>13.0665</c:v>
                </c:pt>
                <c:pt idx="9250">
                  <c:v>13.068</c:v>
                </c:pt>
                <c:pt idx="9251">
                  <c:v>13.0695</c:v>
                </c:pt>
                <c:pt idx="9252">
                  <c:v>13.071</c:v>
                </c:pt>
                <c:pt idx="9253">
                  <c:v>13.0725</c:v>
                </c:pt>
                <c:pt idx="9254">
                  <c:v>13.0745</c:v>
                </c:pt>
                <c:pt idx="9255">
                  <c:v>13.076499999999999</c:v>
                </c:pt>
                <c:pt idx="9256">
                  <c:v>13.077500000000001</c:v>
                </c:pt>
                <c:pt idx="9257">
                  <c:v>13.079000000000001</c:v>
                </c:pt>
                <c:pt idx="9258">
                  <c:v>13.08</c:v>
                </c:pt>
                <c:pt idx="9259">
                  <c:v>13.0815</c:v>
                </c:pt>
                <c:pt idx="9260">
                  <c:v>13.083500000000001</c:v>
                </c:pt>
                <c:pt idx="9261">
                  <c:v>13.085000000000001</c:v>
                </c:pt>
                <c:pt idx="9262">
                  <c:v>13.086499999999999</c:v>
                </c:pt>
                <c:pt idx="9263">
                  <c:v>13.087999999999999</c:v>
                </c:pt>
                <c:pt idx="9264">
                  <c:v>13.09</c:v>
                </c:pt>
                <c:pt idx="9265">
                  <c:v>13.090999999999999</c:v>
                </c:pt>
                <c:pt idx="9266">
                  <c:v>13.093</c:v>
                </c:pt>
                <c:pt idx="9267">
                  <c:v>13.095000000000001</c:v>
                </c:pt>
                <c:pt idx="9268">
                  <c:v>13.096500000000001</c:v>
                </c:pt>
                <c:pt idx="9269">
                  <c:v>13.098000000000001</c:v>
                </c:pt>
                <c:pt idx="9270">
                  <c:v>13.099</c:v>
                </c:pt>
                <c:pt idx="9271">
                  <c:v>13.1005</c:v>
                </c:pt>
                <c:pt idx="9272">
                  <c:v>13.102</c:v>
                </c:pt>
                <c:pt idx="9273">
                  <c:v>13.1035</c:v>
                </c:pt>
                <c:pt idx="9274">
                  <c:v>13.105499999999999</c:v>
                </c:pt>
                <c:pt idx="9275">
                  <c:v>13.106999999999999</c:v>
                </c:pt>
                <c:pt idx="9276">
                  <c:v>13.108499999999999</c:v>
                </c:pt>
                <c:pt idx="9277">
                  <c:v>13.109500000000001</c:v>
                </c:pt>
                <c:pt idx="9278">
                  <c:v>13.111499999999999</c:v>
                </c:pt>
                <c:pt idx="9279">
                  <c:v>13.113</c:v>
                </c:pt>
                <c:pt idx="9280">
                  <c:v>13.1145</c:v>
                </c:pt>
                <c:pt idx="9281">
                  <c:v>13.1165</c:v>
                </c:pt>
                <c:pt idx="9282">
                  <c:v>13.1175</c:v>
                </c:pt>
                <c:pt idx="9283">
                  <c:v>13.119</c:v>
                </c:pt>
                <c:pt idx="9284">
                  <c:v>13.1205</c:v>
                </c:pt>
                <c:pt idx="9285">
                  <c:v>13.122</c:v>
                </c:pt>
                <c:pt idx="9286">
                  <c:v>13.1235</c:v>
                </c:pt>
                <c:pt idx="9287">
                  <c:v>13.125500000000001</c:v>
                </c:pt>
                <c:pt idx="9288">
                  <c:v>13.1275</c:v>
                </c:pt>
                <c:pt idx="9289">
                  <c:v>13.129</c:v>
                </c:pt>
                <c:pt idx="9290">
                  <c:v>13.1305</c:v>
                </c:pt>
                <c:pt idx="9291">
                  <c:v>13.132</c:v>
                </c:pt>
                <c:pt idx="9292">
                  <c:v>13.1335</c:v>
                </c:pt>
                <c:pt idx="9293">
                  <c:v>13.1355</c:v>
                </c:pt>
                <c:pt idx="9294">
                  <c:v>13.137</c:v>
                </c:pt>
                <c:pt idx="9295">
                  <c:v>13.138500000000001</c:v>
                </c:pt>
                <c:pt idx="9296">
                  <c:v>13.1395</c:v>
                </c:pt>
                <c:pt idx="9297">
                  <c:v>13.141500000000001</c:v>
                </c:pt>
                <c:pt idx="9298">
                  <c:v>13.1435</c:v>
                </c:pt>
                <c:pt idx="9299">
                  <c:v>13.1455</c:v>
                </c:pt>
                <c:pt idx="9300">
                  <c:v>13.1485</c:v>
                </c:pt>
                <c:pt idx="9301">
                  <c:v>13.151</c:v>
                </c:pt>
                <c:pt idx="9302">
                  <c:v>13.153</c:v>
                </c:pt>
                <c:pt idx="9303">
                  <c:v>13.154500000000001</c:v>
                </c:pt>
                <c:pt idx="9304">
                  <c:v>13.156499999999999</c:v>
                </c:pt>
                <c:pt idx="9305">
                  <c:v>13.157999999999999</c:v>
                </c:pt>
                <c:pt idx="9306">
                  <c:v>13.159000000000001</c:v>
                </c:pt>
                <c:pt idx="9307">
                  <c:v>13.161</c:v>
                </c:pt>
                <c:pt idx="9308">
                  <c:v>13.1625</c:v>
                </c:pt>
                <c:pt idx="9309">
                  <c:v>13.164</c:v>
                </c:pt>
                <c:pt idx="9310">
                  <c:v>13.1655</c:v>
                </c:pt>
                <c:pt idx="9311">
                  <c:v>13.1675</c:v>
                </c:pt>
                <c:pt idx="9312">
                  <c:v>13.169</c:v>
                </c:pt>
                <c:pt idx="9313">
                  <c:v>13.170999999999999</c:v>
                </c:pt>
                <c:pt idx="9314">
                  <c:v>13.173</c:v>
                </c:pt>
                <c:pt idx="9315">
                  <c:v>13.1745</c:v>
                </c:pt>
                <c:pt idx="9316">
                  <c:v>13.176</c:v>
                </c:pt>
                <c:pt idx="9317">
                  <c:v>13.1775</c:v>
                </c:pt>
                <c:pt idx="9318">
                  <c:v>13.179</c:v>
                </c:pt>
                <c:pt idx="9319">
                  <c:v>13.1805</c:v>
                </c:pt>
                <c:pt idx="9320">
                  <c:v>13.182</c:v>
                </c:pt>
                <c:pt idx="9321">
                  <c:v>13.183999999999999</c:v>
                </c:pt>
                <c:pt idx="9322">
                  <c:v>13.186</c:v>
                </c:pt>
                <c:pt idx="9323">
                  <c:v>13.1875</c:v>
                </c:pt>
                <c:pt idx="9324">
                  <c:v>13.189</c:v>
                </c:pt>
                <c:pt idx="9325">
                  <c:v>13.191000000000001</c:v>
                </c:pt>
                <c:pt idx="9326">
                  <c:v>13.192500000000001</c:v>
                </c:pt>
                <c:pt idx="9327">
                  <c:v>13.1945</c:v>
                </c:pt>
                <c:pt idx="9328">
                  <c:v>13.1965</c:v>
                </c:pt>
                <c:pt idx="9329">
                  <c:v>13.198</c:v>
                </c:pt>
                <c:pt idx="9330">
                  <c:v>13.199</c:v>
                </c:pt>
                <c:pt idx="9331">
                  <c:v>13.2005</c:v>
                </c:pt>
                <c:pt idx="9332">
                  <c:v>13.201499999999999</c:v>
                </c:pt>
                <c:pt idx="9333">
                  <c:v>13.2035</c:v>
                </c:pt>
                <c:pt idx="9334">
                  <c:v>13.205</c:v>
                </c:pt>
                <c:pt idx="9335">
                  <c:v>13.207000000000001</c:v>
                </c:pt>
                <c:pt idx="9336">
                  <c:v>13.208500000000001</c:v>
                </c:pt>
                <c:pt idx="9337">
                  <c:v>13.21</c:v>
                </c:pt>
                <c:pt idx="9338">
                  <c:v>13.211499999999999</c:v>
                </c:pt>
                <c:pt idx="9339">
                  <c:v>13.212999999999999</c:v>
                </c:pt>
                <c:pt idx="9340">
                  <c:v>13.215</c:v>
                </c:pt>
                <c:pt idx="9341">
                  <c:v>13.2165</c:v>
                </c:pt>
                <c:pt idx="9342">
                  <c:v>13.218500000000001</c:v>
                </c:pt>
                <c:pt idx="9343">
                  <c:v>13.2195</c:v>
                </c:pt>
                <c:pt idx="9344">
                  <c:v>13.221</c:v>
                </c:pt>
                <c:pt idx="9345">
                  <c:v>13.2225</c:v>
                </c:pt>
                <c:pt idx="9346">
                  <c:v>13.224500000000001</c:v>
                </c:pt>
                <c:pt idx="9347">
                  <c:v>13.2265</c:v>
                </c:pt>
                <c:pt idx="9348">
                  <c:v>13.2285</c:v>
                </c:pt>
                <c:pt idx="9349">
                  <c:v>13.23</c:v>
                </c:pt>
                <c:pt idx="9350">
                  <c:v>13.231999999999999</c:v>
                </c:pt>
                <c:pt idx="9351">
                  <c:v>13.233000000000001</c:v>
                </c:pt>
                <c:pt idx="9352">
                  <c:v>13.234999999999999</c:v>
                </c:pt>
                <c:pt idx="9353">
                  <c:v>13.236499999999999</c:v>
                </c:pt>
                <c:pt idx="9354">
                  <c:v>13.2385</c:v>
                </c:pt>
                <c:pt idx="9355">
                  <c:v>13.2395</c:v>
                </c:pt>
                <c:pt idx="9356">
                  <c:v>13.241</c:v>
                </c:pt>
                <c:pt idx="9357">
                  <c:v>13.2425</c:v>
                </c:pt>
                <c:pt idx="9358">
                  <c:v>13.244</c:v>
                </c:pt>
                <c:pt idx="9359">
                  <c:v>13.246</c:v>
                </c:pt>
                <c:pt idx="9360">
                  <c:v>13.247999999999999</c:v>
                </c:pt>
                <c:pt idx="9361">
                  <c:v>13.249499999999999</c:v>
                </c:pt>
                <c:pt idx="9362">
                  <c:v>13.250999999999999</c:v>
                </c:pt>
                <c:pt idx="9363">
                  <c:v>13.2525</c:v>
                </c:pt>
                <c:pt idx="9364">
                  <c:v>13.2545</c:v>
                </c:pt>
                <c:pt idx="9365">
                  <c:v>13.2555</c:v>
                </c:pt>
                <c:pt idx="9366">
                  <c:v>13.2575</c:v>
                </c:pt>
                <c:pt idx="9367">
                  <c:v>13.259</c:v>
                </c:pt>
                <c:pt idx="9368">
                  <c:v>13.2605</c:v>
                </c:pt>
                <c:pt idx="9369">
                  <c:v>13.262</c:v>
                </c:pt>
                <c:pt idx="9370">
                  <c:v>13.263999999999999</c:v>
                </c:pt>
                <c:pt idx="9371">
                  <c:v>13.265499999999999</c:v>
                </c:pt>
                <c:pt idx="9372">
                  <c:v>13.268000000000001</c:v>
                </c:pt>
                <c:pt idx="9373">
                  <c:v>13.27</c:v>
                </c:pt>
                <c:pt idx="9374">
                  <c:v>13.271000000000001</c:v>
                </c:pt>
                <c:pt idx="9375">
                  <c:v>13.272500000000001</c:v>
                </c:pt>
                <c:pt idx="9376">
                  <c:v>13.2745</c:v>
                </c:pt>
                <c:pt idx="9377">
                  <c:v>13.275499999999999</c:v>
                </c:pt>
                <c:pt idx="9378">
                  <c:v>13.2775</c:v>
                </c:pt>
                <c:pt idx="9379">
                  <c:v>13.279500000000001</c:v>
                </c:pt>
                <c:pt idx="9380">
                  <c:v>13.281000000000001</c:v>
                </c:pt>
                <c:pt idx="9381">
                  <c:v>13.282500000000001</c:v>
                </c:pt>
                <c:pt idx="9382">
                  <c:v>13.284000000000001</c:v>
                </c:pt>
                <c:pt idx="9383">
                  <c:v>13.285500000000001</c:v>
                </c:pt>
                <c:pt idx="9384">
                  <c:v>13.287000000000001</c:v>
                </c:pt>
                <c:pt idx="9385">
                  <c:v>13.289</c:v>
                </c:pt>
                <c:pt idx="9386">
                  <c:v>13.291</c:v>
                </c:pt>
                <c:pt idx="9387">
                  <c:v>13.292</c:v>
                </c:pt>
                <c:pt idx="9388">
                  <c:v>13.294</c:v>
                </c:pt>
                <c:pt idx="9389">
                  <c:v>13.295</c:v>
                </c:pt>
                <c:pt idx="9390">
                  <c:v>13.297000000000001</c:v>
                </c:pt>
                <c:pt idx="9391">
                  <c:v>13.298500000000001</c:v>
                </c:pt>
                <c:pt idx="9392">
                  <c:v>13.3005</c:v>
                </c:pt>
                <c:pt idx="9393">
                  <c:v>13.301500000000001</c:v>
                </c:pt>
                <c:pt idx="9394">
                  <c:v>13.303000000000001</c:v>
                </c:pt>
                <c:pt idx="9395">
                  <c:v>13.305</c:v>
                </c:pt>
                <c:pt idx="9396">
                  <c:v>13.3065</c:v>
                </c:pt>
                <c:pt idx="9397">
                  <c:v>13.308</c:v>
                </c:pt>
                <c:pt idx="9398">
                  <c:v>13.31</c:v>
                </c:pt>
                <c:pt idx="9399">
                  <c:v>13.311999999999999</c:v>
                </c:pt>
                <c:pt idx="9400">
                  <c:v>13.313000000000001</c:v>
                </c:pt>
                <c:pt idx="9401">
                  <c:v>13.314500000000001</c:v>
                </c:pt>
                <c:pt idx="9402">
                  <c:v>13.316000000000001</c:v>
                </c:pt>
                <c:pt idx="9403">
                  <c:v>13.317500000000001</c:v>
                </c:pt>
                <c:pt idx="9404">
                  <c:v>13.319000000000001</c:v>
                </c:pt>
                <c:pt idx="9405">
                  <c:v>13.321</c:v>
                </c:pt>
                <c:pt idx="9406">
                  <c:v>13.3225</c:v>
                </c:pt>
                <c:pt idx="9407">
                  <c:v>13.3245</c:v>
                </c:pt>
                <c:pt idx="9408">
                  <c:v>13.326000000000001</c:v>
                </c:pt>
                <c:pt idx="9409">
                  <c:v>13.327</c:v>
                </c:pt>
                <c:pt idx="9410">
                  <c:v>13.329499999999999</c:v>
                </c:pt>
                <c:pt idx="9411">
                  <c:v>13.3315</c:v>
                </c:pt>
                <c:pt idx="9412">
                  <c:v>13.333500000000001</c:v>
                </c:pt>
                <c:pt idx="9413">
                  <c:v>13.3355</c:v>
                </c:pt>
                <c:pt idx="9414">
                  <c:v>13.3385</c:v>
                </c:pt>
                <c:pt idx="9415">
                  <c:v>13.342499999999999</c:v>
                </c:pt>
                <c:pt idx="9416">
                  <c:v>13.343999999999999</c:v>
                </c:pt>
                <c:pt idx="9417">
                  <c:v>13.346500000000001</c:v>
                </c:pt>
                <c:pt idx="9418">
                  <c:v>13.349500000000001</c:v>
                </c:pt>
                <c:pt idx="9419">
                  <c:v>13.352499999999999</c:v>
                </c:pt>
                <c:pt idx="9420">
                  <c:v>13.3545</c:v>
                </c:pt>
                <c:pt idx="9421">
                  <c:v>13.358000000000001</c:v>
                </c:pt>
                <c:pt idx="9422">
                  <c:v>13.361000000000001</c:v>
                </c:pt>
                <c:pt idx="9423">
                  <c:v>13.3635</c:v>
                </c:pt>
                <c:pt idx="9424">
                  <c:v>13.366</c:v>
                </c:pt>
                <c:pt idx="9425">
                  <c:v>13.368499999999999</c:v>
                </c:pt>
                <c:pt idx="9426">
                  <c:v>13.371</c:v>
                </c:pt>
                <c:pt idx="9427">
                  <c:v>13.374499999999999</c:v>
                </c:pt>
                <c:pt idx="9428">
                  <c:v>13.375999999999999</c:v>
                </c:pt>
                <c:pt idx="9429">
                  <c:v>13.378500000000001</c:v>
                </c:pt>
                <c:pt idx="9430">
                  <c:v>13.381500000000001</c:v>
                </c:pt>
                <c:pt idx="9431">
                  <c:v>13.384</c:v>
                </c:pt>
                <c:pt idx="9432">
                  <c:v>13.385999999999999</c:v>
                </c:pt>
                <c:pt idx="9433">
                  <c:v>13.388500000000001</c:v>
                </c:pt>
                <c:pt idx="9434">
                  <c:v>13.391500000000001</c:v>
                </c:pt>
                <c:pt idx="9435">
                  <c:v>13.394500000000001</c:v>
                </c:pt>
                <c:pt idx="9436">
                  <c:v>13.398</c:v>
                </c:pt>
                <c:pt idx="9437">
                  <c:v>13.4015</c:v>
                </c:pt>
                <c:pt idx="9438">
                  <c:v>13.404</c:v>
                </c:pt>
                <c:pt idx="9439">
                  <c:v>13.406499999999999</c:v>
                </c:pt>
                <c:pt idx="9440">
                  <c:v>13.4095</c:v>
                </c:pt>
                <c:pt idx="9441">
                  <c:v>13.412000000000001</c:v>
                </c:pt>
                <c:pt idx="9442">
                  <c:v>13.414</c:v>
                </c:pt>
                <c:pt idx="9443">
                  <c:v>13.416499999999999</c:v>
                </c:pt>
                <c:pt idx="9444">
                  <c:v>13.419</c:v>
                </c:pt>
                <c:pt idx="9445">
                  <c:v>13.4215</c:v>
                </c:pt>
                <c:pt idx="9446">
                  <c:v>13.4255</c:v>
                </c:pt>
                <c:pt idx="9447">
                  <c:v>13.4285</c:v>
                </c:pt>
                <c:pt idx="9448">
                  <c:v>13.4315</c:v>
                </c:pt>
                <c:pt idx="9449">
                  <c:v>13.4345</c:v>
                </c:pt>
                <c:pt idx="9450">
                  <c:v>13.436500000000001</c:v>
                </c:pt>
                <c:pt idx="9451">
                  <c:v>13.439</c:v>
                </c:pt>
                <c:pt idx="9452">
                  <c:v>13.4415</c:v>
                </c:pt>
                <c:pt idx="9453">
                  <c:v>13.4445</c:v>
                </c:pt>
                <c:pt idx="9454">
                  <c:v>13.448</c:v>
                </c:pt>
                <c:pt idx="9455">
                  <c:v>13.45</c:v>
                </c:pt>
                <c:pt idx="9456">
                  <c:v>13.452999999999999</c:v>
                </c:pt>
                <c:pt idx="9457">
                  <c:v>13.455500000000001</c:v>
                </c:pt>
                <c:pt idx="9458">
                  <c:v>13.458</c:v>
                </c:pt>
                <c:pt idx="9459">
                  <c:v>13.4605</c:v>
                </c:pt>
                <c:pt idx="9460">
                  <c:v>13.462999999999999</c:v>
                </c:pt>
                <c:pt idx="9461">
                  <c:v>13.4655</c:v>
                </c:pt>
                <c:pt idx="9462">
                  <c:v>13.4695</c:v>
                </c:pt>
                <c:pt idx="9463">
                  <c:v>13.474</c:v>
                </c:pt>
                <c:pt idx="9464">
                  <c:v>13.477499999999999</c:v>
                </c:pt>
                <c:pt idx="9465">
                  <c:v>13.48</c:v>
                </c:pt>
                <c:pt idx="9466">
                  <c:v>13.4825</c:v>
                </c:pt>
                <c:pt idx="9467">
                  <c:v>13.484500000000001</c:v>
                </c:pt>
                <c:pt idx="9468">
                  <c:v>13.487</c:v>
                </c:pt>
                <c:pt idx="9469">
                  <c:v>13.4895</c:v>
                </c:pt>
                <c:pt idx="9470">
                  <c:v>13.4915</c:v>
                </c:pt>
                <c:pt idx="9471">
                  <c:v>13.494</c:v>
                </c:pt>
                <c:pt idx="9472">
                  <c:v>13.496</c:v>
                </c:pt>
                <c:pt idx="9473">
                  <c:v>13.499499999999999</c:v>
                </c:pt>
                <c:pt idx="9474">
                  <c:v>13.5015</c:v>
                </c:pt>
                <c:pt idx="9475">
                  <c:v>13.504</c:v>
                </c:pt>
                <c:pt idx="9476">
                  <c:v>13.507</c:v>
                </c:pt>
                <c:pt idx="9477">
                  <c:v>13.5105</c:v>
                </c:pt>
                <c:pt idx="9478">
                  <c:v>13.513500000000001</c:v>
                </c:pt>
                <c:pt idx="9479">
                  <c:v>13.516500000000001</c:v>
                </c:pt>
                <c:pt idx="9480">
                  <c:v>13.519</c:v>
                </c:pt>
                <c:pt idx="9481">
                  <c:v>13.522500000000001</c:v>
                </c:pt>
                <c:pt idx="9482">
                  <c:v>13.5245</c:v>
                </c:pt>
                <c:pt idx="9483">
                  <c:v>13.526999999999999</c:v>
                </c:pt>
                <c:pt idx="9484">
                  <c:v>13.529500000000001</c:v>
                </c:pt>
                <c:pt idx="9485">
                  <c:v>13.532</c:v>
                </c:pt>
                <c:pt idx="9486">
                  <c:v>13.536</c:v>
                </c:pt>
                <c:pt idx="9487">
                  <c:v>13.54</c:v>
                </c:pt>
                <c:pt idx="9488">
                  <c:v>13.542999999999999</c:v>
                </c:pt>
                <c:pt idx="9489">
                  <c:v>13.545</c:v>
                </c:pt>
                <c:pt idx="9490">
                  <c:v>13.547000000000001</c:v>
                </c:pt>
                <c:pt idx="9491">
                  <c:v>13.5495</c:v>
                </c:pt>
                <c:pt idx="9492">
                  <c:v>13.552</c:v>
                </c:pt>
                <c:pt idx="9493">
                  <c:v>13.554500000000001</c:v>
                </c:pt>
                <c:pt idx="9494">
                  <c:v>13.557499999999999</c:v>
                </c:pt>
                <c:pt idx="9495">
                  <c:v>13.560499999999999</c:v>
                </c:pt>
                <c:pt idx="9496">
                  <c:v>13.563499999999999</c:v>
                </c:pt>
                <c:pt idx="9497">
                  <c:v>13.5665</c:v>
                </c:pt>
                <c:pt idx="9498">
                  <c:v>13.5695</c:v>
                </c:pt>
                <c:pt idx="9499">
                  <c:v>13.5715</c:v>
                </c:pt>
                <c:pt idx="9500">
                  <c:v>13.5745</c:v>
                </c:pt>
                <c:pt idx="9501">
                  <c:v>13.577</c:v>
                </c:pt>
                <c:pt idx="9502">
                  <c:v>13.579000000000001</c:v>
                </c:pt>
                <c:pt idx="9503">
                  <c:v>13.5815</c:v>
                </c:pt>
                <c:pt idx="9504">
                  <c:v>13.585000000000001</c:v>
                </c:pt>
                <c:pt idx="9505">
                  <c:v>13.587999999999999</c:v>
                </c:pt>
                <c:pt idx="9506">
                  <c:v>13.5905</c:v>
                </c:pt>
                <c:pt idx="9507">
                  <c:v>13.593</c:v>
                </c:pt>
                <c:pt idx="9508">
                  <c:v>13.595499999999999</c:v>
                </c:pt>
                <c:pt idx="9509">
                  <c:v>13.5985</c:v>
                </c:pt>
                <c:pt idx="9510">
                  <c:v>13.601000000000001</c:v>
                </c:pt>
                <c:pt idx="9511">
                  <c:v>13.603999999999999</c:v>
                </c:pt>
                <c:pt idx="9512">
                  <c:v>13.6075</c:v>
                </c:pt>
                <c:pt idx="9513">
                  <c:v>13.6105</c:v>
                </c:pt>
                <c:pt idx="9514">
                  <c:v>13.613</c:v>
                </c:pt>
                <c:pt idx="9515">
                  <c:v>13.615500000000001</c:v>
                </c:pt>
                <c:pt idx="9516">
                  <c:v>13.618499999999999</c:v>
                </c:pt>
                <c:pt idx="9517">
                  <c:v>13.622</c:v>
                </c:pt>
                <c:pt idx="9518">
                  <c:v>13.625</c:v>
                </c:pt>
                <c:pt idx="9519">
                  <c:v>13.6275</c:v>
                </c:pt>
                <c:pt idx="9520">
                  <c:v>13.63</c:v>
                </c:pt>
                <c:pt idx="9521">
                  <c:v>13.632999999999999</c:v>
                </c:pt>
                <c:pt idx="9522">
                  <c:v>13.6355</c:v>
                </c:pt>
                <c:pt idx="9523">
                  <c:v>13.638</c:v>
                </c:pt>
                <c:pt idx="9524">
                  <c:v>13.640499999999999</c:v>
                </c:pt>
                <c:pt idx="9525">
                  <c:v>13.6435</c:v>
                </c:pt>
                <c:pt idx="9526">
                  <c:v>13.6465</c:v>
                </c:pt>
                <c:pt idx="9527">
                  <c:v>13.648</c:v>
                </c:pt>
                <c:pt idx="9528">
                  <c:v>13.650499999999999</c:v>
                </c:pt>
                <c:pt idx="9529">
                  <c:v>13.653</c:v>
                </c:pt>
                <c:pt idx="9530">
                  <c:v>13.656000000000001</c:v>
                </c:pt>
                <c:pt idx="9531">
                  <c:v>13.6595</c:v>
                </c:pt>
                <c:pt idx="9532">
                  <c:v>13.663</c:v>
                </c:pt>
                <c:pt idx="9533">
                  <c:v>13.666</c:v>
                </c:pt>
                <c:pt idx="9534">
                  <c:v>13.669</c:v>
                </c:pt>
                <c:pt idx="9535">
                  <c:v>13.6715</c:v>
                </c:pt>
                <c:pt idx="9536">
                  <c:v>13.673999999999999</c:v>
                </c:pt>
                <c:pt idx="9537">
                  <c:v>13.677</c:v>
                </c:pt>
                <c:pt idx="9538">
                  <c:v>13.679500000000001</c:v>
                </c:pt>
                <c:pt idx="9539">
                  <c:v>13.682</c:v>
                </c:pt>
                <c:pt idx="9540">
                  <c:v>13.685</c:v>
                </c:pt>
                <c:pt idx="9541">
                  <c:v>13.6875</c:v>
                </c:pt>
                <c:pt idx="9542">
                  <c:v>13.69</c:v>
                </c:pt>
                <c:pt idx="9543">
                  <c:v>13.692500000000001</c:v>
                </c:pt>
                <c:pt idx="9544">
                  <c:v>13.695499999999999</c:v>
                </c:pt>
                <c:pt idx="9545">
                  <c:v>13.698499999999999</c:v>
                </c:pt>
                <c:pt idx="9546">
                  <c:v>13.702</c:v>
                </c:pt>
                <c:pt idx="9547">
                  <c:v>13.704000000000001</c:v>
                </c:pt>
                <c:pt idx="9548">
                  <c:v>13.706</c:v>
                </c:pt>
                <c:pt idx="9549">
                  <c:v>13.709</c:v>
                </c:pt>
                <c:pt idx="9550">
                  <c:v>13.712</c:v>
                </c:pt>
                <c:pt idx="9551">
                  <c:v>13.714499999999999</c:v>
                </c:pt>
                <c:pt idx="9552">
                  <c:v>13.717000000000001</c:v>
                </c:pt>
                <c:pt idx="9553">
                  <c:v>13.720499999999999</c:v>
                </c:pt>
                <c:pt idx="9554">
                  <c:v>13.7235</c:v>
                </c:pt>
                <c:pt idx="9555">
                  <c:v>13.726000000000001</c:v>
                </c:pt>
                <c:pt idx="9556">
                  <c:v>13.7285</c:v>
                </c:pt>
                <c:pt idx="9557">
                  <c:v>13.731999999999999</c:v>
                </c:pt>
                <c:pt idx="9558">
                  <c:v>13.7355</c:v>
                </c:pt>
                <c:pt idx="9559">
                  <c:v>13.738</c:v>
                </c:pt>
                <c:pt idx="9560">
                  <c:v>13.741</c:v>
                </c:pt>
                <c:pt idx="9561">
                  <c:v>13.744</c:v>
                </c:pt>
                <c:pt idx="9562">
                  <c:v>13.747</c:v>
                </c:pt>
                <c:pt idx="9563">
                  <c:v>13.749499999999999</c:v>
                </c:pt>
                <c:pt idx="9564">
                  <c:v>13.7525</c:v>
                </c:pt>
                <c:pt idx="9565">
                  <c:v>13.7555</c:v>
                </c:pt>
                <c:pt idx="9566">
                  <c:v>13.757999999999999</c:v>
                </c:pt>
                <c:pt idx="9567">
                  <c:v>13.7605</c:v>
                </c:pt>
                <c:pt idx="9568">
                  <c:v>13.763</c:v>
                </c:pt>
                <c:pt idx="9569">
                  <c:v>13.766</c:v>
                </c:pt>
                <c:pt idx="9570">
                  <c:v>13.769</c:v>
                </c:pt>
                <c:pt idx="9571">
                  <c:v>13.7715</c:v>
                </c:pt>
                <c:pt idx="9572">
                  <c:v>13.7735</c:v>
                </c:pt>
                <c:pt idx="9573">
                  <c:v>13.7765</c:v>
                </c:pt>
                <c:pt idx="9574">
                  <c:v>13.779500000000001</c:v>
                </c:pt>
                <c:pt idx="9575">
                  <c:v>13.782</c:v>
                </c:pt>
                <c:pt idx="9576">
                  <c:v>13.785</c:v>
                </c:pt>
                <c:pt idx="9577">
                  <c:v>13.788500000000001</c:v>
                </c:pt>
                <c:pt idx="9578">
                  <c:v>13.791499999999999</c:v>
                </c:pt>
                <c:pt idx="9579">
                  <c:v>13.794</c:v>
                </c:pt>
                <c:pt idx="9580">
                  <c:v>13.795999999999999</c:v>
                </c:pt>
                <c:pt idx="9581">
                  <c:v>13.798999999999999</c:v>
                </c:pt>
                <c:pt idx="9582">
                  <c:v>13.802</c:v>
                </c:pt>
                <c:pt idx="9583">
                  <c:v>13.804500000000001</c:v>
                </c:pt>
                <c:pt idx="9584">
                  <c:v>13.807499999999999</c:v>
                </c:pt>
                <c:pt idx="9585">
                  <c:v>13.810499999999999</c:v>
                </c:pt>
                <c:pt idx="9586">
                  <c:v>13.813499999999999</c:v>
                </c:pt>
                <c:pt idx="9587">
                  <c:v>13.816000000000001</c:v>
                </c:pt>
                <c:pt idx="9588">
                  <c:v>13.8185</c:v>
                </c:pt>
                <c:pt idx="9589">
                  <c:v>13.8225</c:v>
                </c:pt>
                <c:pt idx="9590">
                  <c:v>13.824999999999999</c:v>
                </c:pt>
                <c:pt idx="9591">
                  <c:v>13.827</c:v>
                </c:pt>
                <c:pt idx="9592">
                  <c:v>13.829499999999999</c:v>
                </c:pt>
                <c:pt idx="9593">
                  <c:v>13.833</c:v>
                </c:pt>
                <c:pt idx="9594">
                  <c:v>13.8355</c:v>
                </c:pt>
                <c:pt idx="9595">
                  <c:v>13.837999999999999</c:v>
                </c:pt>
                <c:pt idx="9596">
                  <c:v>13.8415</c:v>
                </c:pt>
                <c:pt idx="9597">
                  <c:v>13.8445</c:v>
                </c:pt>
                <c:pt idx="9598">
                  <c:v>13.8475</c:v>
                </c:pt>
                <c:pt idx="9599">
                  <c:v>13.849500000000001</c:v>
                </c:pt>
                <c:pt idx="9600">
                  <c:v>13.853999999999999</c:v>
                </c:pt>
                <c:pt idx="9601">
                  <c:v>13.856999999999999</c:v>
                </c:pt>
                <c:pt idx="9602">
                  <c:v>13.86</c:v>
                </c:pt>
                <c:pt idx="9603">
                  <c:v>13.862500000000001</c:v>
                </c:pt>
                <c:pt idx="9604">
                  <c:v>13.866</c:v>
                </c:pt>
                <c:pt idx="9605">
                  <c:v>13.868499999999999</c:v>
                </c:pt>
                <c:pt idx="9606">
                  <c:v>13.871499999999999</c:v>
                </c:pt>
                <c:pt idx="9607">
                  <c:v>13.874000000000001</c:v>
                </c:pt>
                <c:pt idx="9608">
                  <c:v>13.8775</c:v>
                </c:pt>
                <c:pt idx="9609">
                  <c:v>13.8805</c:v>
                </c:pt>
                <c:pt idx="9610">
                  <c:v>13.884</c:v>
                </c:pt>
                <c:pt idx="9611">
                  <c:v>13.885999999999999</c:v>
                </c:pt>
                <c:pt idx="9612">
                  <c:v>13.888999999999999</c:v>
                </c:pt>
                <c:pt idx="9613">
                  <c:v>13.891999999999999</c:v>
                </c:pt>
                <c:pt idx="9614">
                  <c:v>13.894500000000001</c:v>
                </c:pt>
                <c:pt idx="9615">
                  <c:v>13.897</c:v>
                </c:pt>
                <c:pt idx="9616">
                  <c:v>13.900499999999999</c:v>
                </c:pt>
                <c:pt idx="9617">
                  <c:v>13.903499999999999</c:v>
                </c:pt>
                <c:pt idx="9618">
                  <c:v>13.9055</c:v>
                </c:pt>
                <c:pt idx="9619">
                  <c:v>13.909000000000001</c:v>
                </c:pt>
                <c:pt idx="9620">
                  <c:v>13.912000000000001</c:v>
                </c:pt>
                <c:pt idx="9621">
                  <c:v>13.914999999999999</c:v>
                </c:pt>
                <c:pt idx="9622">
                  <c:v>13.9175</c:v>
                </c:pt>
                <c:pt idx="9623">
                  <c:v>13.920500000000001</c:v>
                </c:pt>
                <c:pt idx="9624">
                  <c:v>13.923500000000001</c:v>
                </c:pt>
                <c:pt idx="9625">
                  <c:v>13.926500000000001</c:v>
                </c:pt>
                <c:pt idx="9626">
                  <c:v>13.929</c:v>
                </c:pt>
                <c:pt idx="9627">
                  <c:v>13.933</c:v>
                </c:pt>
                <c:pt idx="9628">
                  <c:v>13.935499999999999</c:v>
                </c:pt>
                <c:pt idx="9629">
                  <c:v>13.9375</c:v>
                </c:pt>
                <c:pt idx="9630">
                  <c:v>13.94</c:v>
                </c:pt>
                <c:pt idx="9631">
                  <c:v>13.943</c:v>
                </c:pt>
                <c:pt idx="9632">
                  <c:v>13.946</c:v>
                </c:pt>
                <c:pt idx="9633">
                  <c:v>13.949</c:v>
                </c:pt>
                <c:pt idx="9634">
                  <c:v>13.951499999999999</c:v>
                </c:pt>
                <c:pt idx="9635">
                  <c:v>13.955</c:v>
                </c:pt>
                <c:pt idx="9636">
                  <c:v>13.9575</c:v>
                </c:pt>
                <c:pt idx="9637">
                  <c:v>13.96</c:v>
                </c:pt>
                <c:pt idx="9638">
                  <c:v>13.962999999999999</c:v>
                </c:pt>
                <c:pt idx="9639">
                  <c:v>13.965999999999999</c:v>
                </c:pt>
                <c:pt idx="9640">
                  <c:v>13.968500000000001</c:v>
                </c:pt>
                <c:pt idx="9641">
                  <c:v>13.972</c:v>
                </c:pt>
                <c:pt idx="9642">
                  <c:v>13.974500000000001</c:v>
                </c:pt>
                <c:pt idx="9643">
                  <c:v>13.977499999999999</c:v>
                </c:pt>
                <c:pt idx="9644">
                  <c:v>13.9795</c:v>
                </c:pt>
                <c:pt idx="9645">
                  <c:v>13.9825</c:v>
                </c:pt>
                <c:pt idx="9646">
                  <c:v>13.9855</c:v>
                </c:pt>
                <c:pt idx="9647">
                  <c:v>13.9885</c:v>
                </c:pt>
                <c:pt idx="9648">
                  <c:v>13.990500000000001</c:v>
                </c:pt>
                <c:pt idx="9649">
                  <c:v>13.993499999999999</c:v>
                </c:pt>
                <c:pt idx="9650">
                  <c:v>13.996499999999999</c:v>
                </c:pt>
                <c:pt idx="9651">
                  <c:v>13.999000000000001</c:v>
                </c:pt>
                <c:pt idx="9652">
                  <c:v>14.000999999999999</c:v>
                </c:pt>
                <c:pt idx="9653">
                  <c:v>14.004</c:v>
                </c:pt>
                <c:pt idx="9654">
                  <c:v>14.007</c:v>
                </c:pt>
                <c:pt idx="9655">
                  <c:v>14.01</c:v>
                </c:pt>
                <c:pt idx="9656">
                  <c:v>14.013</c:v>
                </c:pt>
                <c:pt idx="9657">
                  <c:v>14.016</c:v>
                </c:pt>
                <c:pt idx="9658">
                  <c:v>14.0185</c:v>
                </c:pt>
                <c:pt idx="9659">
                  <c:v>14.0205</c:v>
                </c:pt>
                <c:pt idx="9660">
                  <c:v>14.0235</c:v>
                </c:pt>
                <c:pt idx="9661">
                  <c:v>14.026999999999999</c:v>
                </c:pt>
                <c:pt idx="9662">
                  <c:v>14.0305</c:v>
                </c:pt>
                <c:pt idx="9663">
                  <c:v>14.032999999999999</c:v>
                </c:pt>
                <c:pt idx="9664">
                  <c:v>14.035500000000001</c:v>
                </c:pt>
                <c:pt idx="9665">
                  <c:v>14.038500000000001</c:v>
                </c:pt>
                <c:pt idx="9666">
                  <c:v>14.041499999999999</c:v>
                </c:pt>
                <c:pt idx="9667">
                  <c:v>14.044</c:v>
                </c:pt>
                <c:pt idx="9668">
                  <c:v>14.047000000000001</c:v>
                </c:pt>
                <c:pt idx="9669">
                  <c:v>14.0505</c:v>
                </c:pt>
                <c:pt idx="9670">
                  <c:v>14.053000000000001</c:v>
                </c:pt>
                <c:pt idx="9671">
                  <c:v>14.0555</c:v>
                </c:pt>
                <c:pt idx="9672">
                  <c:v>14.0585</c:v>
                </c:pt>
                <c:pt idx="9673">
                  <c:v>14.061999999999999</c:v>
                </c:pt>
                <c:pt idx="9674">
                  <c:v>14.065</c:v>
                </c:pt>
                <c:pt idx="9675">
                  <c:v>14.067500000000001</c:v>
                </c:pt>
                <c:pt idx="9676">
                  <c:v>14.070499999999999</c:v>
                </c:pt>
                <c:pt idx="9677">
                  <c:v>14.073499999999999</c:v>
                </c:pt>
                <c:pt idx="9678">
                  <c:v>14.076000000000001</c:v>
                </c:pt>
                <c:pt idx="9679">
                  <c:v>14.079000000000001</c:v>
                </c:pt>
                <c:pt idx="9680">
                  <c:v>14.0825</c:v>
                </c:pt>
                <c:pt idx="9681">
                  <c:v>14.085000000000001</c:v>
                </c:pt>
                <c:pt idx="9682">
                  <c:v>14.087</c:v>
                </c:pt>
                <c:pt idx="9683">
                  <c:v>14.09</c:v>
                </c:pt>
                <c:pt idx="9684">
                  <c:v>14.093</c:v>
                </c:pt>
                <c:pt idx="9685">
                  <c:v>14.095499999999999</c:v>
                </c:pt>
                <c:pt idx="9686">
                  <c:v>14.098000000000001</c:v>
                </c:pt>
                <c:pt idx="9687">
                  <c:v>14.1005</c:v>
                </c:pt>
                <c:pt idx="9688">
                  <c:v>14.1035</c:v>
                </c:pt>
                <c:pt idx="9689">
                  <c:v>14.106</c:v>
                </c:pt>
                <c:pt idx="9690">
                  <c:v>14.108000000000001</c:v>
                </c:pt>
                <c:pt idx="9691">
                  <c:v>14.111000000000001</c:v>
                </c:pt>
                <c:pt idx="9692">
                  <c:v>14.1135</c:v>
                </c:pt>
                <c:pt idx="9693">
                  <c:v>14.1165</c:v>
                </c:pt>
                <c:pt idx="9694">
                  <c:v>14.119</c:v>
                </c:pt>
                <c:pt idx="9695">
                  <c:v>14.1225</c:v>
                </c:pt>
                <c:pt idx="9696">
                  <c:v>14.125500000000001</c:v>
                </c:pt>
                <c:pt idx="9697">
                  <c:v>14.128</c:v>
                </c:pt>
                <c:pt idx="9698">
                  <c:v>14.1305</c:v>
                </c:pt>
                <c:pt idx="9699">
                  <c:v>14.1325</c:v>
                </c:pt>
                <c:pt idx="9700">
                  <c:v>14.135999999999999</c:v>
                </c:pt>
                <c:pt idx="9701">
                  <c:v>14.138500000000001</c:v>
                </c:pt>
                <c:pt idx="9702">
                  <c:v>14.141</c:v>
                </c:pt>
                <c:pt idx="9703">
                  <c:v>14.143000000000001</c:v>
                </c:pt>
                <c:pt idx="9704">
                  <c:v>14.1465</c:v>
                </c:pt>
                <c:pt idx="9705">
                  <c:v>14.1485</c:v>
                </c:pt>
                <c:pt idx="9706">
                  <c:v>14.151</c:v>
                </c:pt>
                <c:pt idx="9707">
                  <c:v>14.153499999999999</c:v>
                </c:pt>
                <c:pt idx="9708">
                  <c:v>14.157</c:v>
                </c:pt>
                <c:pt idx="9709">
                  <c:v>14.16</c:v>
                </c:pt>
                <c:pt idx="9710">
                  <c:v>14.1625</c:v>
                </c:pt>
                <c:pt idx="9711">
                  <c:v>14.1655</c:v>
                </c:pt>
                <c:pt idx="9712">
                  <c:v>14.1685</c:v>
                </c:pt>
                <c:pt idx="9713">
                  <c:v>14.170999999999999</c:v>
                </c:pt>
                <c:pt idx="9714">
                  <c:v>14.173500000000001</c:v>
                </c:pt>
                <c:pt idx="9715">
                  <c:v>14.177</c:v>
                </c:pt>
                <c:pt idx="9716">
                  <c:v>14.1805</c:v>
                </c:pt>
                <c:pt idx="9717">
                  <c:v>14.183</c:v>
                </c:pt>
                <c:pt idx="9718">
                  <c:v>14.185499999999999</c:v>
                </c:pt>
                <c:pt idx="9719">
                  <c:v>14.188499999999999</c:v>
                </c:pt>
                <c:pt idx="9720">
                  <c:v>14.1915</c:v>
                </c:pt>
                <c:pt idx="9721">
                  <c:v>14.194000000000001</c:v>
                </c:pt>
                <c:pt idx="9722">
                  <c:v>14.196999999999999</c:v>
                </c:pt>
                <c:pt idx="9723">
                  <c:v>14.2</c:v>
                </c:pt>
                <c:pt idx="9724">
                  <c:v>14.2035</c:v>
                </c:pt>
                <c:pt idx="9725">
                  <c:v>14.205500000000001</c:v>
                </c:pt>
                <c:pt idx="9726">
                  <c:v>14.209</c:v>
                </c:pt>
                <c:pt idx="9727">
                  <c:v>14.212</c:v>
                </c:pt>
                <c:pt idx="9728">
                  <c:v>14.214499999999999</c:v>
                </c:pt>
                <c:pt idx="9729">
                  <c:v>14.217000000000001</c:v>
                </c:pt>
                <c:pt idx="9730">
                  <c:v>14.22</c:v>
                </c:pt>
                <c:pt idx="9731">
                  <c:v>14.223000000000001</c:v>
                </c:pt>
                <c:pt idx="9732">
                  <c:v>14.225</c:v>
                </c:pt>
                <c:pt idx="9733">
                  <c:v>14.228</c:v>
                </c:pt>
                <c:pt idx="9734">
                  <c:v>14.231</c:v>
                </c:pt>
                <c:pt idx="9735">
                  <c:v>14.233499999999999</c:v>
                </c:pt>
                <c:pt idx="9736">
                  <c:v>14.236000000000001</c:v>
                </c:pt>
                <c:pt idx="9737">
                  <c:v>14.238</c:v>
                </c:pt>
                <c:pt idx="9738">
                  <c:v>14.241</c:v>
                </c:pt>
                <c:pt idx="9739">
                  <c:v>14.244</c:v>
                </c:pt>
                <c:pt idx="9740">
                  <c:v>14.246499999999999</c:v>
                </c:pt>
                <c:pt idx="9741">
                  <c:v>14.249499999999999</c:v>
                </c:pt>
                <c:pt idx="9742">
                  <c:v>14.253</c:v>
                </c:pt>
                <c:pt idx="9743">
                  <c:v>14.256</c:v>
                </c:pt>
                <c:pt idx="9744">
                  <c:v>14.257999999999999</c:v>
                </c:pt>
                <c:pt idx="9745">
                  <c:v>14.2605</c:v>
                </c:pt>
                <c:pt idx="9746">
                  <c:v>14.263500000000001</c:v>
                </c:pt>
                <c:pt idx="9747">
                  <c:v>14.266500000000001</c:v>
                </c:pt>
                <c:pt idx="9748">
                  <c:v>14.269</c:v>
                </c:pt>
                <c:pt idx="9749">
                  <c:v>14.272</c:v>
                </c:pt>
                <c:pt idx="9750">
                  <c:v>14.275</c:v>
                </c:pt>
                <c:pt idx="9751">
                  <c:v>14.278</c:v>
                </c:pt>
                <c:pt idx="9752">
                  <c:v>14.2805</c:v>
                </c:pt>
                <c:pt idx="9753">
                  <c:v>14.282999999999999</c:v>
                </c:pt>
                <c:pt idx="9754">
                  <c:v>14.2865</c:v>
                </c:pt>
                <c:pt idx="9755">
                  <c:v>14.289</c:v>
                </c:pt>
                <c:pt idx="9756">
                  <c:v>14.292</c:v>
                </c:pt>
                <c:pt idx="9757">
                  <c:v>14.295</c:v>
                </c:pt>
                <c:pt idx="9758">
                  <c:v>14.298</c:v>
                </c:pt>
                <c:pt idx="9759">
                  <c:v>14.301</c:v>
                </c:pt>
                <c:pt idx="9760">
                  <c:v>14.3035</c:v>
                </c:pt>
                <c:pt idx="9761">
                  <c:v>14.3065</c:v>
                </c:pt>
                <c:pt idx="9762">
                  <c:v>14.310499999999999</c:v>
                </c:pt>
                <c:pt idx="9763">
                  <c:v>14.313000000000001</c:v>
                </c:pt>
                <c:pt idx="9764">
                  <c:v>14.316000000000001</c:v>
                </c:pt>
                <c:pt idx="9765">
                  <c:v>14.32</c:v>
                </c:pt>
                <c:pt idx="9766">
                  <c:v>14.323</c:v>
                </c:pt>
                <c:pt idx="9767">
                  <c:v>14.326000000000001</c:v>
                </c:pt>
                <c:pt idx="9768">
                  <c:v>14.329000000000001</c:v>
                </c:pt>
                <c:pt idx="9769">
                  <c:v>14.333</c:v>
                </c:pt>
                <c:pt idx="9770">
                  <c:v>14.336499999999999</c:v>
                </c:pt>
                <c:pt idx="9771">
                  <c:v>14.339</c:v>
                </c:pt>
                <c:pt idx="9772">
                  <c:v>14.3415</c:v>
                </c:pt>
                <c:pt idx="9773">
                  <c:v>14.345000000000001</c:v>
                </c:pt>
                <c:pt idx="9774">
                  <c:v>14.348000000000001</c:v>
                </c:pt>
                <c:pt idx="9775">
                  <c:v>14.35</c:v>
                </c:pt>
                <c:pt idx="9776">
                  <c:v>14.352499999999999</c:v>
                </c:pt>
                <c:pt idx="9777">
                  <c:v>14.3565</c:v>
                </c:pt>
                <c:pt idx="9778">
                  <c:v>14.359</c:v>
                </c:pt>
                <c:pt idx="9779">
                  <c:v>14.362</c:v>
                </c:pt>
                <c:pt idx="9780">
                  <c:v>14.365</c:v>
                </c:pt>
                <c:pt idx="9781">
                  <c:v>14.368</c:v>
                </c:pt>
                <c:pt idx="9782">
                  <c:v>14.371</c:v>
                </c:pt>
                <c:pt idx="9783">
                  <c:v>14.3735</c:v>
                </c:pt>
                <c:pt idx="9784">
                  <c:v>14.3765</c:v>
                </c:pt>
                <c:pt idx="9785">
                  <c:v>14.3795</c:v>
                </c:pt>
                <c:pt idx="9786">
                  <c:v>14.382</c:v>
                </c:pt>
                <c:pt idx="9787">
                  <c:v>14.385</c:v>
                </c:pt>
                <c:pt idx="9788">
                  <c:v>14.387499999999999</c:v>
                </c:pt>
                <c:pt idx="9789">
                  <c:v>14.39</c:v>
                </c:pt>
                <c:pt idx="9790">
                  <c:v>14.3925</c:v>
                </c:pt>
                <c:pt idx="9791">
                  <c:v>14.3955</c:v>
                </c:pt>
                <c:pt idx="9792">
                  <c:v>14.3985</c:v>
                </c:pt>
                <c:pt idx="9793">
                  <c:v>14.401</c:v>
                </c:pt>
                <c:pt idx="9794">
                  <c:v>14.403499999999999</c:v>
                </c:pt>
                <c:pt idx="9795">
                  <c:v>14.406000000000001</c:v>
                </c:pt>
                <c:pt idx="9796">
                  <c:v>14.4095</c:v>
                </c:pt>
                <c:pt idx="9797">
                  <c:v>14.412000000000001</c:v>
                </c:pt>
                <c:pt idx="9798">
                  <c:v>14.4145</c:v>
                </c:pt>
                <c:pt idx="9799">
                  <c:v>14.4175</c:v>
                </c:pt>
                <c:pt idx="9800">
                  <c:v>14.420500000000001</c:v>
                </c:pt>
                <c:pt idx="9801">
                  <c:v>14.422499999999999</c:v>
                </c:pt>
                <c:pt idx="9802">
                  <c:v>14.4245</c:v>
                </c:pt>
                <c:pt idx="9803">
                  <c:v>14.4275</c:v>
                </c:pt>
                <c:pt idx="9804">
                  <c:v>14.43</c:v>
                </c:pt>
                <c:pt idx="9805">
                  <c:v>14.432499999999999</c:v>
                </c:pt>
                <c:pt idx="9806">
                  <c:v>14.435</c:v>
                </c:pt>
                <c:pt idx="9807">
                  <c:v>14.438000000000001</c:v>
                </c:pt>
                <c:pt idx="9808">
                  <c:v>14.4405</c:v>
                </c:pt>
                <c:pt idx="9809">
                  <c:v>14.443</c:v>
                </c:pt>
                <c:pt idx="9810">
                  <c:v>14.445</c:v>
                </c:pt>
                <c:pt idx="9811">
                  <c:v>14.446999999999999</c:v>
                </c:pt>
                <c:pt idx="9812">
                  <c:v>14.4495</c:v>
                </c:pt>
                <c:pt idx="9813">
                  <c:v>14.452</c:v>
                </c:pt>
                <c:pt idx="9814">
                  <c:v>14.454499999999999</c:v>
                </c:pt>
                <c:pt idx="9815">
                  <c:v>14.457000000000001</c:v>
                </c:pt>
                <c:pt idx="9816">
                  <c:v>14.46</c:v>
                </c:pt>
                <c:pt idx="9817">
                  <c:v>14.4625</c:v>
                </c:pt>
                <c:pt idx="9818">
                  <c:v>14.464499999999999</c:v>
                </c:pt>
                <c:pt idx="9819">
                  <c:v>14.4665</c:v>
                </c:pt>
                <c:pt idx="9820">
                  <c:v>14.470499999999999</c:v>
                </c:pt>
                <c:pt idx="9821">
                  <c:v>14.4735</c:v>
                </c:pt>
                <c:pt idx="9822">
                  <c:v>14.477</c:v>
                </c:pt>
                <c:pt idx="9823">
                  <c:v>14.481</c:v>
                </c:pt>
                <c:pt idx="9824">
                  <c:v>14.4855</c:v>
                </c:pt>
                <c:pt idx="9825">
                  <c:v>14.489000000000001</c:v>
                </c:pt>
                <c:pt idx="9826">
                  <c:v>14.492000000000001</c:v>
                </c:pt>
                <c:pt idx="9827">
                  <c:v>14.4945</c:v>
                </c:pt>
                <c:pt idx="9828">
                  <c:v>14.496499999999999</c:v>
                </c:pt>
                <c:pt idx="9829">
                  <c:v>14.499000000000001</c:v>
                </c:pt>
                <c:pt idx="9830">
                  <c:v>14.5015</c:v>
                </c:pt>
                <c:pt idx="9831">
                  <c:v>14.504</c:v>
                </c:pt>
                <c:pt idx="9832">
                  <c:v>14.506500000000001</c:v>
                </c:pt>
                <c:pt idx="9833">
                  <c:v>14.51</c:v>
                </c:pt>
                <c:pt idx="9834">
                  <c:v>14.512</c:v>
                </c:pt>
                <c:pt idx="9835">
                  <c:v>14.5145</c:v>
                </c:pt>
                <c:pt idx="9836">
                  <c:v>14.516999999999999</c:v>
                </c:pt>
                <c:pt idx="9837">
                  <c:v>14.52</c:v>
                </c:pt>
                <c:pt idx="9838">
                  <c:v>14.523</c:v>
                </c:pt>
                <c:pt idx="9839">
                  <c:v>14.526</c:v>
                </c:pt>
                <c:pt idx="9840">
                  <c:v>14.528499999999999</c:v>
                </c:pt>
                <c:pt idx="9841">
                  <c:v>14.532</c:v>
                </c:pt>
                <c:pt idx="9842">
                  <c:v>14.535500000000001</c:v>
                </c:pt>
                <c:pt idx="9843">
                  <c:v>14.538500000000001</c:v>
                </c:pt>
                <c:pt idx="9844">
                  <c:v>14.542</c:v>
                </c:pt>
                <c:pt idx="9845">
                  <c:v>14.545</c:v>
                </c:pt>
                <c:pt idx="9846">
                  <c:v>14.547499999999999</c:v>
                </c:pt>
                <c:pt idx="9847">
                  <c:v>14.55</c:v>
                </c:pt>
                <c:pt idx="9848">
                  <c:v>14.5525</c:v>
                </c:pt>
                <c:pt idx="9849">
                  <c:v>14.555</c:v>
                </c:pt>
                <c:pt idx="9850">
                  <c:v>14.557499999999999</c:v>
                </c:pt>
                <c:pt idx="9851">
                  <c:v>14.56</c:v>
                </c:pt>
                <c:pt idx="9852">
                  <c:v>14.563000000000001</c:v>
                </c:pt>
                <c:pt idx="9853">
                  <c:v>14.566000000000001</c:v>
                </c:pt>
                <c:pt idx="9854">
                  <c:v>14.5685</c:v>
                </c:pt>
                <c:pt idx="9855">
                  <c:v>14.570499999999999</c:v>
                </c:pt>
                <c:pt idx="9856">
                  <c:v>14.574</c:v>
                </c:pt>
                <c:pt idx="9857">
                  <c:v>14.577</c:v>
                </c:pt>
                <c:pt idx="9858">
                  <c:v>14.58</c:v>
                </c:pt>
                <c:pt idx="9859">
                  <c:v>14.5825</c:v>
                </c:pt>
                <c:pt idx="9860">
                  <c:v>14.5855</c:v>
                </c:pt>
                <c:pt idx="9861">
                  <c:v>14.589</c:v>
                </c:pt>
                <c:pt idx="9862">
                  <c:v>14.5915</c:v>
                </c:pt>
                <c:pt idx="9863">
                  <c:v>14.593999999999999</c:v>
                </c:pt>
                <c:pt idx="9864">
                  <c:v>14.596500000000001</c:v>
                </c:pt>
                <c:pt idx="9865">
                  <c:v>14.6</c:v>
                </c:pt>
                <c:pt idx="9866">
                  <c:v>14.602499999999999</c:v>
                </c:pt>
                <c:pt idx="9867">
                  <c:v>14.605</c:v>
                </c:pt>
                <c:pt idx="9868">
                  <c:v>14.6075</c:v>
                </c:pt>
                <c:pt idx="9869">
                  <c:v>14.61</c:v>
                </c:pt>
                <c:pt idx="9870">
                  <c:v>14.612500000000001</c:v>
                </c:pt>
                <c:pt idx="9871">
                  <c:v>14.615500000000001</c:v>
                </c:pt>
                <c:pt idx="9872">
                  <c:v>14.6175</c:v>
                </c:pt>
                <c:pt idx="9873">
                  <c:v>14.6205</c:v>
                </c:pt>
                <c:pt idx="9874">
                  <c:v>14.622999999999999</c:v>
                </c:pt>
                <c:pt idx="9875">
                  <c:v>14.625500000000001</c:v>
                </c:pt>
                <c:pt idx="9876">
                  <c:v>14.6275</c:v>
                </c:pt>
                <c:pt idx="9877">
                  <c:v>14.6305</c:v>
                </c:pt>
                <c:pt idx="9878">
                  <c:v>14.6335</c:v>
                </c:pt>
                <c:pt idx="9879">
                  <c:v>14.635999999999999</c:v>
                </c:pt>
                <c:pt idx="9880">
                  <c:v>14.638500000000001</c:v>
                </c:pt>
                <c:pt idx="9881">
                  <c:v>14.641500000000001</c:v>
                </c:pt>
                <c:pt idx="9882">
                  <c:v>14.644</c:v>
                </c:pt>
                <c:pt idx="9883">
                  <c:v>14.6465</c:v>
                </c:pt>
                <c:pt idx="9884">
                  <c:v>14.6485</c:v>
                </c:pt>
                <c:pt idx="9885">
                  <c:v>14.651</c:v>
                </c:pt>
                <c:pt idx="9886">
                  <c:v>14.654500000000001</c:v>
                </c:pt>
                <c:pt idx="9887">
                  <c:v>14.656499999999999</c:v>
                </c:pt>
                <c:pt idx="9888">
                  <c:v>14.659000000000001</c:v>
                </c:pt>
                <c:pt idx="9889">
                  <c:v>14.661</c:v>
                </c:pt>
                <c:pt idx="9890">
                  <c:v>14.663500000000001</c:v>
                </c:pt>
                <c:pt idx="9891">
                  <c:v>14.666499999999999</c:v>
                </c:pt>
                <c:pt idx="9892">
                  <c:v>14.669</c:v>
                </c:pt>
                <c:pt idx="9893">
                  <c:v>14.6715</c:v>
                </c:pt>
                <c:pt idx="9894">
                  <c:v>14.673999999999999</c:v>
                </c:pt>
                <c:pt idx="9895">
                  <c:v>14.677</c:v>
                </c:pt>
                <c:pt idx="9896">
                  <c:v>14.679</c:v>
                </c:pt>
                <c:pt idx="9897">
                  <c:v>14.6815</c:v>
                </c:pt>
                <c:pt idx="9898">
                  <c:v>14.6845</c:v>
                </c:pt>
                <c:pt idx="9899">
                  <c:v>14.686999999999999</c:v>
                </c:pt>
                <c:pt idx="9900">
                  <c:v>14.689500000000001</c:v>
                </c:pt>
                <c:pt idx="9901">
                  <c:v>14.692</c:v>
                </c:pt>
                <c:pt idx="9902">
                  <c:v>14.695499999999999</c:v>
                </c:pt>
                <c:pt idx="9903">
                  <c:v>14.698</c:v>
                </c:pt>
                <c:pt idx="9904">
                  <c:v>14.7</c:v>
                </c:pt>
                <c:pt idx="9905">
                  <c:v>14.7035</c:v>
                </c:pt>
                <c:pt idx="9906">
                  <c:v>14.7065</c:v>
                </c:pt>
                <c:pt idx="9907">
                  <c:v>14.7095</c:v>
                </c:pt>
                <c:pt idx="9908">
                  <c:v>14.7125</c:v>
                </c:pt>
                <c:pt idx="9909">
                  <c:v>14.7155</c:v>
                </c:pt>
                <c:pt idx="9910">
                  <c:v>14.718500000000001</c:v>
                </c:pt>
                <c:pt idx="9911">
                  <c:v>14.721500000000001</c:v>
                </c:pt>
                <c:pt idx="9912">
                  <c:v>14.724500000000001</c:v>
                </c:pt>
                <c:pt idx="9913">
                  <c:v>14.728</c:v>
                </c:pt>
                <c:pt idx="9914">
                  <c:v>14.730499999999999</c:v>
                </c:pt>
                <c:pt idx="9915">
                  <c:v>14.733000000000001</c:v>
                </c:pt>
                <c:pt idx="9916">
                  <c:v>14.736000000000001</c:v>
                </c:pt>
                <c:pt idx="9917">
                  <c:v>14.7395</c:v>
                </c:pt>
                <c:pt idx="9918">
                  <c:v>14.742000000000001</c:v>
                </c:pt>
                <c:pt idx="9919">
                  <c:v>14.744999999999999</c:v>
                </c:pt>
                <c:pt idx="9920">
                  <c:v>14.7485</c:v>
                </c:pt>
                <c:pt idx="9921">
                  <c:v>14.7515</c:v>
                </c:pt>
                <c:pt idx="9922">
                  <c:v>14.754</c:v>
                </c:pt>
                <c:pt idx="9923">
                  <c:v>14.757</c:v>
                </c:pt>
                <c:pt idx="9924">
                  <c:v>14.7605</c:v>
                </c:pt>
                <c:pt idx="9925">
                  <c:v>14.763</c:v>
                </c:pt>
                <c:pt idx="9926">
                  <c:v>14.765499999999999</c:v>
                </c:pt>
                <c:pt idx="9927">
                  <c:v>14.768000000000001</c:v>
                </c:pt>
                <c:pt idx="9928">
                  <c:v>14.772</c:v>
                </c:pt>
                <c:pt idx="9929">
                  <c:v>14.7745</c:v>
                </c:pt>
                <c:pt idx="9930">
                  <c:v>14.776999999999999</c:v>
                </c:pt>
                <c:pt idx="9931">
                  <c:v>14.78</c:v>
                </c:pt>
                <c:pt idx="9932">
                  <c:v>14.782999999999999</c:v>
                </c:pt>
                <c:pt idx="9933">
                  <c:v>14.786</c:v>
                </c:pt>
                <c:pt idx="9934">
                  <c:v>14.788500000000001</c:v>
                </c:pt>
                <c:pt idx="9935">
                  <c:v>14.791</c:v>
                </c:pt>
                <c:pt idx="9936">
                  <c:v>14.794499999999999</c:v>
                </c:pt>
                <c:pt idx="9937">
                  <c:v>14.797000000000001</c:v>
                </c:pt>
                <c:pt idx="9938">
                  <c:v>14.7995</c:v>
                </c:pt>
                <c:pt idx="9939">
                  <c:v>14.803000000000001</c:v>
                </c:pt>
                <c:pt idx="9940">
                  <c:v>14.805999999999999</c:v>
                </c:pt>
                <c:pt idx="9941">
                  <c:v>14.808999999999999</c:v>
                </c:pt>
                <c:pt idx="9942">
                  <c:v>14.811500000000001</c:v>
                </c:pt>
                <c:pt idx="9943">
                  <c:v>14.815</c:v>
                </c:pt>
                <c:pt idx="9944">
                  <c:v>14.818</c:v>
                </c:pt>
                <c:pt idx="9945">
                  <c:v>14.821</c:v>
                </c:pt>
                <c:pt idx="9946">
                  <c:v>14.824</c:v>
                </c:pt>
                <c:pt idx="9947">
                  <c:v>14.827</c:v>
                </c:pt>
                <c:pt idx="9948">
                  <c:v>14.829499999999999</c:v>
                </c:pt>
                <c:pt idx="9949">
                  <c:v>14.8315</c:v>
                </c:pt>
                <c:pt idx="9950">
                  <c:v>14.836499999999999</c:v>
                </c:pt>
                <c:pt idx="9951">
                  <c:v>14.839</c:v>
                </c:pt>
                <c:pt idx="9952">
                  <c:v>14.842000000000001</c:v>
                </c:pt>
                <c:pt idx="9953">
                  <c:v>14.845499999999999</c:v>
                </c:pt>
                <c:pt idx="9954">
                  <c:v>14.848000000000001</c:v>
                </c:pt>
                <c:pt idx="9955">
                  <c:v>14.8505</c:v>
                </c:pt>
                <c:pt idx="9956">
                  <c:v>14.8535</c:v>
                </c:pt>
                <c:pt idx="9957">
                  <c:v>14.856999999999999</c:v>
                </c:pt>
                <c:pt idx="9958">
                  <c:v>14.86</c:v>
                </c:pt>
                <c:pt idx="9959">
                  <c:v>14.862500000000001</c:v>
                </c:pt>
                <c:pt idx="9960">
                  <c:v>14.866</c:v>
                </c:pt>
                <c:pt idx="9961">
                  <c:v>14.868499999999999</c:v>
                </c:pt>
                <c:pt idx="9962">
                  <c:v>14.871499999999999</c:v>
                </c:pt>
                <c:pt idx="9963">
                  <c:v>14.874000000000001</c:v>
                </c:pt>
                <c:pt idx="9964">
                  <c:v>14.8775</c:v>
                </c:pt>
                <c:pt idx="9965">
                  <c:v>14.881500000000001</c:v>
                </c:pt>
                <c:pt idx="9966">
                  <c:v>14.884</c:v>
                </c:pt>
                <c:pt idx="9967">
                  <c:v>14.887</c:v>
                </c:pt>
                <c:pt idx="9968">
                  <c:v>14.8895</c:v>
                </c:pt>
                <c:pt idx="9969">
                  <c:v>14.8925</c:v>
                </c:pt>
                <c:pt idx="9970">
                  <c:v>14.8955</c:v>
                </c:pt>
                <c:pt idx="9971">
                  <c:v>14.8995</c:v>
                </c:pt>
                <c:pt idx="9972">
                  <c:v>14.901999999999999</c:v>
                </c:pt>
                <c:pt idx="9973">
                  <c:v>14.904500000000001</c:v>
                </c:pt>
                <c:pt idx="9974">
                  <c:v>14.907500000000001</c:v>
                </c:pt>
                <c:pt idx="9975">
                  <c:v>14.9095</c:v>
                </c:pt>
                <c:pt idx="9976">
                  <c:v>14.912000000000001</c:v>
                </c:pt>
                <c:pt idx="9977">
                  <c:v>14.914999999999999</c:v>
                </c:pt>
                <c:pt idx="9978">
                  <c:v>14.9185</c:v>
                </c:pt>
                <c:pt idx="9979">
                  <c:v>14.920999999999999</c:v>
                </c:pt>
                <c:pt idx="9980">
                  <c:v>14.923500000000001</c:v>
                </c:pt>
                <c:pt idx="9981">
                  <c:v>14.926500000000001</c:v>
                </c:pt>
                <c:pt idx="9982">
                  <c:v>14.929500000000001</c:v>
                </c:pt>
                <c:pt idx="9983">
                  <c:v>14.933</c:v>
                </c:pt>
                <c:pt idx="9984">
                  <c:v>14.935499999999999</c:v>
                </c:pt>
                <c:pt idx="9985">
                  <c:v>14.939</c:v>
                </c:pt>
                <c:pt idx="9986">
                  <c:v>14.9415</c:v>
                </c:pt>
                <c:pt idx="9987">
                  <c:v>14.944000000000001</c:v>
                </c:pt>
                <c:pt idx="9988">
                  <c:v>14.946999999999999</c:v>
                </c:pt>
                <c:pt idx="9989">
                  <c:v>14.9495</c:v>
                </c:pt>
                <c:pt idx="9990">
                  <c:v>14.952</c:v>
                </c:pt>
                <c:pt idx="9991">
                  <c:v>14.954499999999999</c:v>
                </c:pt>
                <c:pt idx="9992">
                  <c:v>14.9575</c:v>
                </c:pt>
                <c:pt idx="9993">
                  <c:v>14.9605</c:v>
                </c:pt>
                <c:pt idx="9994">
                  <c:v>14.962999999999999</c:v>
                </c:pt>
                <c:pt idx="9995">
                  <c:v>14.965999999999999</c:v>
                </c:pt>
                <c:pt idx="9996">
                  <c:v>14.968999999999999</c:v>
                </c:pt>
                <c:pt idx="9997">
                  <c:v>14.972</c:v>
                </c:pt>
                <c:pt idx="9998">
                  <c:v>14.974500000000001</c:v>
                </c:pt>
                <c:pt idx="9999">
                  <c:v>14.977</c:v>
                </c:pt>
                <c:pt idx="10000">
                  <c:v>14.980499999999999</c:v>
                </c:pt>
                <c:pt idx="10001">
                  <c:v>14.9825</c:v>
                </c:pt>
                <c:pt idx="10002">
                  <c:v>14.984999999999999</c:v>
                </c:pt>
                <c:pt idx="10003">
                  <c:v>14.988</c:v>
                </c:pt>
                <c:pt idx="10004">
                  <c:v>14.991</c:v>
                </c:pt>
                <c:pt idx="10005">
                  <c:v>14.993499999999999</c:v>
                </c:pt>
                <c:pt idx="10006">
                  <c:v>14.996</c:v>
                </c:pt>
                <c:pt idx="10007">
                  <c:v>14.999000000000001</c:v>
                </c:pt>
                <c:pt idx="10008">
                  <c:v>15.002000000000001</c:v>
                </c:pt>
                <c:pt idx="10009">
                  <c:v>15.0045</c:v>
                </c:pt>
                <c:pt idx="10010">
                  <c:v>15.007</c:v>
                </c:pt>
                <c:pt idx="10011">
                  <c:v>15.01</c:v>
                </c:pt>
                <c:pt idx="10012">
                  <c:v>15.013</c:v>
                </c:pt>
                <c:pt idx="10013">
                  <c:v>15.015499999999999</c:v>
                </c:pt>
                <c:pt idx="10014">
                  <c:v>15.019</c:v>
                </c:pt>
                <c:pt idx="10015">
                  <c:v>15.022</c:v>
                </c:pt>
                <c:pt idx="10016">
                  <c:v>15.0245</c:v>
                </c:pt>
                <c:pt idx="10017">
                  <c:v>15.0275</c:v>
                </c:pt>
                <c:pt idx="10018">
                  <c:v>15.031000000000001</c:v>
                </c:pt>
                <c:pt idx="10019">
                  <c:v>15.032999999999999</c:v>
                </c:pt>
                <c:pt idx="10020">
                  <c:v>15.036</c:v>
                </c:pt>
                <c:pt idx="10021">
                  <c:v>15.039</c:v>
                </c:pt>
                <c:pt idx="10022">
                  <c:v>15.0425</c:v>
                </c:pt>
                <c:pt idx="10023">
                  <c:v>15.044499999999999</c:v>
                </c:pt>
                <c:pt idx="10024">
                  <c:v>15.047000000000001</c:v>
                </c:pt>
                <c:pt idx="10025">
                  <c:v>15.0505</c:v>
                </c:pt>
                <c:pt idx="10026">
                  <c:v>15.0525</c:v>
                </c:pt>
                <c:pt idx="10027">
                  <c:v>15.0555</c:v>
                </c:pt>
                <c:pt idx="10028">
                  <c:v>15.058</c:v>
                </c:pt>
                <c:pt idx="10029">
                  <c:v>15.061</c:v>
                </c:pt>
                <c:pt idx="10030">
                  <c:v>15.063499999999999</c:v>
                </c:pt>
                <c:pt idx="10031">
                  <c:v>15.066000000000001</c:v>
                </c:pt>
                <c:pt idx="10032">
                  <c:v>15.069000000000001</c:v>
                </c:pt>
                <c:pt idx="10033">
                  <c:v>15.071999999999999</c:v>
                </c:pt>
                <c:pt idx="10034">
                  <c:v>15.074999999999999</c:v>
                </c:pt>
                <c:pt idx="10035">
                  <c:v>15.077500000000001</c:v>
                </c:pt>
                <c:pt idx="10036">
                  <c:v>15.08</c:v>
                </c:pt>
                <c:pt idx="10037">
                  <c:v>15.083500000000001</c:v>
                </c:pt>
                <c:pt idx="10038">
                  <c:v>15.0855</c:v>
                </c:pt>
                <c:pt idx="10039">
                  <c:v>15.089</c:v>
                </c:pt>
                <c:pt idx="10040">
                  <c:v>15.092499999999999</c:v>
                </c:pt>
                <c:pt idx="10041">
                  <c:v>15.095499999999999</c:v>
                </c:pt>
                <c:pt idx="10042">
                  <c:v>15.1</c:v>
                </c:pt>
                <c:pt idx="10043">
                  <c:v>15.102499999999999</c:v>
                </c:pt>
                <c:pt idx="10044">
                  <c:v>15.105499999999999</c:v>
                </c:pt>
                <c:pt idx="10045">
                  <c:v>15.108499999999999</c:v>
                </c:pt>
                <c:pt idx="10046">
                  <c:v>15.111000000000001</c:v>
                </c:pt>
                <c:pt idx="10047">
                  <c:v>15.1135</c:v>
                </c:pt>
                <c:pt idx="10048">
                  <c:v>15.117000000000001</c:v>
                </c:pt>
                <c:pt idx="10049">
                  <c:v>15.12</c:v>
                </c:pt>
                <c:pt idx="10050">
                  <c:v>15.1225</c:v>
                </c:pt>
                <c:pt idx="10051">
                  <c:v>15.125</c:v>
                </c:pt>
                <c:pt idx="10052">
                  <c:v>15.1275</c:v>
                </c:pt>
                <c:pt idx="10053">
                  <c:v>15.1305</c:v>
                </c:pt>
                <c:pt idx="10054">
                  <c:v>15.1325</c:v>
                </c:pt>
                <c:pt idx="10055">
                  <c:v>15.135</c:v>
                </c:pt>
                <c:pt idx="10056">
                  <c:v>15.138</c:v>
                </c:pt>
                <c:pt idx="10057">
                  <c:v>15.140499999999999</c:v>
                </c:pt>
                <c:pt idx="10058">
                  <c:v>15.143000000000001</c:v>
                </c:pt>
                <c:pt idx="10059">
                  <c:v>15.1455</c:v>
                </c:pt>
                <c:pt idx="10060">
                  <c:v>15.1485</c:v>
                </c:pt>
                <c:pt idx="10061">
                  <c:v>15.151999999999999</c:v>
                </c:pt>
                <c:pt idx="10062">
                  <c:v>15.154</c:v>
                </c:pt>
                <c:pt idx="10063">
                  <c:v>15.156499999999999</c:v>
                </c:pt>
                <c:pt idx="10064">
                  <c:v>15.159000000000001</c:v>
                </c:pt>
                <c:pt idx="10065">
                  <c:v>15.162000000000001</c:v>
                </c:pt>
                <c:pt idx="10066">
                  <c:v>15.164</c:v>
                </c:pt>
                <c:pt idx="10067">
                  <c:v>15.167</c:v>
                </c:pt>
                <c:pt idx="10068">
                  <c:v>15.17</c:v>
                </c:pt>
                <c:pt idx="10069">
                  <c:v>15.172499999999999</c:v>
                </c:pt>
                <c:pt idx="10070">
                  <c:v>15.176</c:v>
                </c:pt>
                <c:pt idx="10071">
                  <c:v>15.179500000000001</c:v>
                </c:pt>
                <c:pt idx="10072">
                  <c:v>15.183</c:v>
                </c:pt>
                <c:pt idx="10073">
                  <c:v>15.185499999999999</c:v>
                </c:pt>
                <c:pt idx="10074">
                  <c:v>15.189</c:v>
                </c:pt>
                <c:pt idx="10075">
                  <c:v>15.192</c:v>
                </c:pt>
                <c:pt idx="10076">
                  <c:v>15.1945</c:v>
                </c:pt>
                <c:pt idx="10077">
                  <c:v>15.198</c:v>
                </c:pt>
                <c:pt idx="10078">
                  <c:v>15.201000000000001</c:v>
                </c:pt>
                <c:pt idx="10079">
                  <c:v>15.2035</c:v>
                </c:pt>
                <c:pt idx="10080">
                  <c:v>15.206</c:v>
                </c:pt>
                <c:pt idx="10081">
                  <c:v>15.209</c:v>
                </c:pt>
                <c:pt idx="10082">
                  <c:v>15.2125</c:v>
                </c:pt>
                <c:pt idx="10083">
                  <c:v>15.215</c:v>
                </c:pt>
                <c:pt idx="10084">
                  <c:v>15.218</c:v>
                </c:pt>
                <c:pt idx="10085">
                  <c:v>15.221</c:v>
                </c:pt>
                <c:pt idx="10086">
                  <c:v>15.2235</c:v>
                </c:pt>
                <c:pt idx="10087">
                  <c:v>15.226000000000001</c:v>
                </c:pt>
                <c:pt idx="10088">
                  <c:v>15.228999999999999</c:v>
                </c:pt>
                <c:pt idx="10089">
                  <c:v>15.231999999999999</c:v>
                </c:pt>
                <c:pt idx="10090">
                  <c:v>15.234500000000001</c:v>
                </c:pt>
                <c:pt idx="10091">
                  <c:v>15.237</c:v>
                </c:pt>
                <c:pt idx="10092">
                  <c:v>15.240500000000001</c:v>
                </c:pt>
                <c:pt idx="10093">
                  <c:v>15.243499999999999</c:v>
                </c:pt>
                <c:pt idx="10094">
                  <c:v>15.246</c:v>
                </c:pt>
                <c:pt idx="10095">
                  <c:v>15.249000000000001</c:v>
                </c:pt>
                <c:pt idx="10096">
                  <c:v>15.252000000000001</c:v>
                </c:pt>
                <c:pt idx="10097">
                  <c:v>15.255000000000001</c:v>
                </c:pt>
                <c:pt idx="10098">
                  <c:v>15.2585</c:v>
                </c:pt>
                <c:pt idx="10099">
                  <c:v>15.262</c:v>
                </c:pt>
                <c:pt idx="10100">
                  <c:v>15.2645</c:v>
                </c:pt>
                <c:pt idx="10101">
                  <c:v>15.2675</c:v>
                </c:pt>
                <c:pt idx="10102">
                  <c:v>15.272500000000001</c:v>
                </c:pt>
                <c:pt idx="10103">
                  <c:v>15.275</c:v>
                </c:pt>
                <c:pt idx="10104">
                  <c:v>15.278499999999999</c:v>
                </c:pt>
                <c:pt idx="10105">
                  <c:v>15.282</c:v>
                </c:pt>
                <c:pt idx="10106">
                  <c:v>15.2845</c:v>
                </c:pt>
                <c:pt idx="10107">
                  <c:v>15.2875</c:v>
                </c:pt>
                <c:pt idx="10108">
                  <c:v>15.29</c:v>
                </c:pt>
                <c:pt idx="10109">
                  <c:v>15.2925</c:v>
                </c:pt>
                <c:pt idx="10110">
                  <c:v>15.295</c:v>
                </c:pt>
                <c:pt idx="10111">
                  <c:v>15.298</c:v>
                </c:pt>
                <c:pt idx="10112">
                  <c:v>15.301</c:v>
                </c:pt>
                <c:pt idx="10113">
                  <c:v>15.304</c:v>
                </c:pt>
                <c:pt idx="10114">
                  <c:v>15.305999999999999</c:v>
                </c:pt>
                <c:pt idx="10115">
                  <c:v>15.3095</c:v>
                </c:pt>
                <c:pt idx="10116">
                  <c:v>15.311999999999999</c:v>
                </c:pt>
                <c:pt idx="10117">
                  <c:v>15.315</c:v>
                </c:pt>
                <c:pt idx="10118">
                  <c:v>15.319000000000001</c:v>
                </c:pt>
                <c:pt idx="10119">
                  <c:v>15.321999999999999</c:v>
                </c:pt>
                <c:pt idx="10120">
                  <c:v>15.3245</c:v>
                </c:pt>
                <c:pt idx="10121">
                  <c:v>15.327</c:v>
                </c:pt>
                <c:pt idx="10122">
                  <c:v>15.330500000000001</c:v>
                </c:pt>
                <c:pt idx="10123">
                  <c:v>15.332000000000001</c:v>
                </c:pt>
                <c:pt idx="10124">
                  <c:v>15.335000000000001</c:v>
                </c:pt>
                <c:pt idx="10125">
                  <c:v>15.3375</c:v>
                </c:pt>
                <c:pt idx="10126">
                  <c:v>15.3405</c:v>
                </c:pt>
                <c:pt idx="10127">
                  <c:v>15.343</c:v>
                </c:pt>
                <c:pt idx="10128">
                  <c:v>15.346</c:v>
                </c:pt>
                <c:pt idx="10129">
                  <c:v>15.3485</c:v>
                </c:pt>
                <c:pt idx="10130">
                  <c:v>15.3515</c:v>
                </c:pt>
                <c:pt idx="10131">
                  <c:v>15.353999999999999</c:v>
                </c:pt>
                <c:pt idx="10132">
                  <c:v>15.358000000000001</c:v>
                </c:pt>
                <c:pt idx="10133">
                  <c:v>15.361499999999999</c:v>
                </c:pt>
                <c:pt idx="10134">
                  <c:v>15.365</c:v>
                </c:pt>
                <c:pt idx="10135">
                  <c:v>15.368499999999999</c:v>
                </c:pt>
                <c:pt idx="10136">
                  <c:v>15.3705</c:v>
                </c:pt>
                <c:pt idx="10137">
                  <c:v>15.3735</c:v>
                </c:pt>
                <c:pt idx="10138">
                  <c:v>15.377000000000001</c:v>
                </c:pt>
                <c:pt idx="10139">
                  <c:v>15.3795</c:v>
                </c:pt>
                <c:pt idx="10140">
                  <c:v>15.3825</c:v>
                </c:pt>
                <c:pt idx="10141">
                  <c:v>15.3855</c:v>
                </c:pt>
                <c:pt idx="10142">
                  <c:v>15.388</c:v>
                </c:pt>
                <c:pt idx="10143">
                  <c:v>15.390499999999999</c:v>
                </c:pt>
                <c:pt idx="10144">
                  <c:v>15.3925</c:v>
                </c:pt>
                <c:pt idx="10145">
                  <c:v>15.396000000000001</c:v>
                </c:pt>
                <c:pt idx="10146">
                  <c:v>15.398999999999999</c:v>
                </c:pt>
                <c:pt idx="10147">
                  <c:v>15.401999999999999</c:v>
                </c:pt>
                <c:pt idx="10148">
                  <c:v>15.404999999999999</c:v>
                </c:pt>
                <c:pt idx="10149">
                  <c:v>15.407999999999999</c:v>
                </c:pt>
                <c:pt idx="10150">
                  <c:v>15.41</c:v>
                </c:pt>
                <c:pt idx="10151">
                  <c:v>15.4125</c:v>
                </c:pt>
                <c:pt idx="10152">
                  <c:v>15.4155</c:v>
                </c:pt>
                <c:pt idx="10153">
                  <c:v>15.4185</c:v>
                </c:pt>
                <c:pt idx="10154">
                  <c:v>15.4215</c:v>
                </c:pt>
                <c:pt idx="10155">
                  <c:v>15.423999999999999</c:v>
                </c:pt>
                <c:pt idx="10156">
                  <c:v>15.427</c:v>
                </c:pt>
                <c:pt idx="10157">
                  <c:v>15.429500000000001</c:v>
                </c:pt>
                <c:pt idx="10158">
                  <c:v>15.432499999999999</c:v>
                </c:pt>
                <c:pt idx="10159">
                  <c:v>15.436500000000001</c:v>
                </c:pt>
                <c:pt idx="10160">
                  <c:v>15.439500000000001</c:v>
                </c:pt>
                <c:pt idx="10161">
                  <c:v>15.442500000000001</c:v>
                </c:pt>
                <c:pt idx="10162">
                  <c:v>15.4465</c:v>
                </c:pt>
                <c:pt idx="10163">
                  <c:v>15.449</c:v>
                </c:pt>
                <c:pt idx="10164">
                  <c:v>15.451499999999999</c:v>
                </c:pt>
                <c:pt idx="10165">
                  <c:v>15.455</c:v>
                </c:pt>
                <c:pt idx="10166">
                  <c:v>15.458</c:v>
                </c:pt>
                <c:pt idx="10167">
                  <c:v>15.461</c:v>
                </c:pt>
                <c:pt idx="10168">
                  <c:v>15.464499999999999</c:v>
                </c:pt>
                <c:pt idx="10169">
                  <c:v>15.467499999999999</c:v>
                </c:pt>
                <c:pt idx="10170">
                  <c:v>15.47</c:v>
                </c:pt>
                <c:pt idx="10171">
                  <c:v>15.4725</c:v>
                </c:pt>
                <c:pt idx="10172">
                  <c:v>15.4755</c:v>
                </c:pt>
                <c:pt idx="10173">
                  <c:v>15.478</c:v>
                </c:pt>
                <c:pt idx="10174">
                  <c:v>15.480499999999999</c:v>
                </c:pt>
                <c:pt idx="10175">
                  <c:v>15.484</c:v>
                </c:pt>
                <c:pt idx="10176">
                  <c:v>15.486499999999999</c:v>
                </c:pt>
                <c:pt idx="10177">
                  <c:v>15.489000000000001</c:v>
                </c:pt>
                <c:pt idx="10178">
                  <c:v>15.492000000000001</c:v>
                </c:pt>
                <c:pt idx="10179">
                  <c:v>15.4955</c:v>
                </c:pt>
                <c:pt idx="10180">
                  <c:v>15.497999999999999</c:v>
                </c:pt>
                <c:pt idx="10181">
                  <c:v>15.500500000000001</c:v>
                </c:pt>
                <c:pt idx="10182">
                  <c:v>15.503500000000001</c:v>
                </c:pt>
                <c:pt idx="10183">
                  <c:v>15.506500000000001</c:v>
                </c:pt>
                <c:pt idx="10184">
                  <c:v>15.5085</c:v>
                </c:pt>
                <c:pt idx="10185">
                  <c:v>15.510999999999999</c:v>
                </c:pt>
                <c:pt idx="10186">
                  <c:v>15.513999999999999</c:v>
                </c:pt>
                <c:pt idx="10187">
                  <c:v>15.516</c:v>
                </c:pt>
                <c:pt idx="10188">
                  <c:v>15.5185</c:v>
                </c:pt>
                <c:pt idx="10189">
                  <c:v>15.5215</c:v>
                </c:pt>
                <c:pt idx="10190">
                  <c:v>15.5245</c:v>
                </c:pt>
                <c:pt idx="10191">
                  <c:v>15.5265</c:v>
                </c:pt>
                <c:pt idx="10192">
                  <c:v>15.528499999999999</c:v>
                </c:pt>
                <c:pt idx="10193">
                  <c:v>15.531000000000001</c:v>
                </c:pt>
                <c:pt idx="10194">
                  <c:v>15.5335</c:v>
                </c:pt>
                <c:pt idx="10195">
                  <c:v>15.536</c:v>
                </c:pt>
                <c:pt idx="10196">
                  <c:v>15.538</c:v>
                </c:pt>
                <c:pt idx="10197">
                  <c:v>15.541</c:v>
                </c:pt>
                <c:pt idx="10198">
                  <c:v>15.5435</c:v>
                </c:pt>
                <c:pt idx="10199">
                  <c:v>15.545999999999999</c:v>
                </c:pt>
                <c:pt idx="10200">
                  <c:v>15.548500000000001</c:v>
                </c:pt>
                <c:pt idx="10201">
                  <c:v>15.551500000000001</c:v>
                </c:pt>
                <c:pt idx="10202">
                  <c:v>15.555</c:v>
                </c:pt>
                <c:pt idx="10203">
                  <c:v>15.558999999999999</c:v>
                </c:pt>
                <c:pt idx="10204">
                  <c:v>15.561999999999999</c:v>
                </c:pt>
                <c:pt idx="10205">
                  <c:v>15.564</c:v>
                </c:pt>
                <c:pt idx="10206">
                  <c:v>15.5665</c:v>
                </c:pt>
                <c:pt idx="10207">
                  <c:v>15.569000000000001</c:v>
                </c:pt>
                <c:pt idx="10208">
                  <c:v>15.5715</c:v>
                </c:pt>
                <c:pt idx="10209">
                  <c:v>15.574</c:v>
                </c:pt>
                <c:pt idx="10210">
                  <c:v>15.577</c:v>
                </c:pt>
                <c:pt idx="10211">
                  <c:v>15.579499999999999</c:v>
                </c:pt>
                <c:pt idx="10212">
                  <c:v>15.5815</c:v>
                </c:pt>
                <c:pt idx="10213">
                  <c:v>15.583500000000001</c:v>
                </c:pt>
                <c:pt idx="10214">
                  <c:v>15.586</c:v>
                </c:pt>
                <c:pt idx="10215">
                  <c:v>15.589</c:v>
                </c:pt>
                <c:pt idx="10216">
                  <c:v>15.590999999999999</c:v>
                </c:pt>
                <c:pt idx="10217">
                  <c:v>15.593</c:v>
                </c:pt>
                <c:pt idx="10218">
                  <c:v>15.596500000000001</c:v>
                </c:pt>
                <c:pt idx="10219">
                  <c:v>15.599</c:v>
                </c:pt>
                <c:pt idx="10220">
                  <c:v>15.602</c:v>
                </c:pt>
                <c:pt idx="10221">
                  <c:v>15.606</c:v>
                </c:pt>
                <c:pt idx="10222">
                  <c:v>15.608000000000001</c:v>
                </c:pt>
                <c:pt idx="10223">
                  <c:v>15.6105</c:v>
                </c:pt>
                <c:pt idx="10224">
                  <c:v>15.614000000000001</c:v>
                </c:pt>
                <c:pt idx="10225">
                  <c:v>15.6165</c:v>
                </c:pt>
                <c:pt idx="10226">
                  <c:v>15.62</c:v>
                </c:pt>
                <c:pt idx="10227">
                  <c:v>15.624000000000001</c:v>
                </c:pt>
                <c:pt idx="10228">
                  <c:v>15.6305</c:v>
                </c:pt>
                <c:pt idx="10229">
                  <c:v>15.6325</c:v>
                </c:pt>
                <c:pt idx="10230">
                  <c:v>15.634499999999999</c:v>
                </c:pt>
                <c:pt idx="10231">
                  <c:v>15.638500000000001</c:v>
                </c:pt>
                <c:pt idx="10232">
                  <c:v>15.641</c:v>
                </c:pt>
                <c:pt idx="10233">
                  <c:v>15.643000000000001</c:v>
                </c:pt>
                <c:pt idx="10234">
                  <c:v>15.646000000000001</c:v>
                </c:pt>
                <c:pt idx="10235">
                  <c:v>15.647500000000001</c:v>
                </c:pt>
                <c:pt idx="10236">
                  <c:v>15.6495</c:v>
                </c:pt>
                <c:pt idx="10237">
                  <c:v>15.651</c:v>
                </c:pt>
                <c:pt idx="10238">
                  <c:v>15.653</c:v>
                </c:pt>
                <c:pt idx="10239">
                  <c:v>15.654500000000001</c:v>
                </c:pt>
                <c:pt idx="10240">
                  <c:v>15.656499999999999</c:v>
                </c:pt>
                <c:pt idx="10241">
                  <c:v>15.6595</c:v>
                </c:pt>
                <c:pt idx="10242">
                  <c:v>15.661</c:v>
                </c:pt>
                <c:pt idx="10243">
                  <c:v>15.6645</c:v>
                </c:pt>
                <c:pt idx="10244">
                  <c:v>15.666</c:v>
                </c:pt>
                <c:pt idx="10245">
                  <c:v>15.6685</c:v>
                </c:pt>
                <c:pt idx="10246">
                  <c:v>15.6755</c:v>
                </c:pt>
                <c:pt idx="10247">
                  <c:v>15.679</c:v>
                </c:pt>
                <c:pt idx="10248">
                  <c:v>15.682</c:v>
                </c:pt>
                <c:pt idx="10249">
                  <c:v>15.6845</c:v>
                </c:pt>
                <c:pt idx="10250">
                  <c:v>15.686</c:v>
                </c:pt>
                <c:pt idx="10251">
                  <c:v>15.688000000000001</c:v>
                </c:pt>
                <c:pt idx="10252">
                  <c:v>15.724</c:v>
                </c:pt>
                <c:pt idx="10253">
                  <c:v>15.726000000000001</c:v>
                </c:pt>
                <c:pt idx="10254">
                  <c:v>15.727499999999999</c:v>
                </c:pt>
                <c:pt idx="10255">
                  <c:v>15.730499999999999</c:v>
                </c:pt>
                <c:pt idx="10256">
                  <c:v>15.731999999999999</c:v>
                </c:pt>
                <c:pt idx="10257">
                  <c:v>15.733000000000001</c:v>
                </c:pt>
                <c:pt idx="10258">
                  <c:v>15.734999999999999</c:v>
                </c:pt>
                <c:pt idx="10259">
                  <c:v>15.7415</c:v>
                </c:pt>
                <c:pt idx="10260">
                  <c:v>15.7445</c:v>
                </c:pt>
                <c:pt idx="10261">
                  <c:v>15.760999999999999</c:v>
                </c:pt>
                <c:pt idx="10262">
                  <c:v>15.772500000000001</c:v>
                </c:pt>
                <c:pt idx="10263">
                  <c:v>15.773</c:v>
                </c:pt>
                <c:pt idx="10264">
                  <c:v>15.7745</c:v>
                </c:pt>
                <c:pt idx="10265">
                  <c:v>15.775499999999999</c:v>
                </c:pt>
                <c:pt idx="10266">
                  <c:v>15.7775</c:v>
                </c:pt>
                <c:pt idx="10267">
                  <c:v>15.78</c:v>
                </c:pt>
                <c:pt idx="10268">
                  <c:v>15.7875</c:v>
                </c:pt>
                <c:pt idx="10269">
                  <c:v>15.788500000000001</c:v>
                </c:pt>
                <c:pt idx="10270">
                  <c:v>15.7895</c:v>
                </c:pt>
                <c:pt idx="10271">
                  <c:v>15.79</c:v>
                </c:pt>
                <c:pt idx="10272">
                  <c:v>15.791</c:v>
                </c:pt>
                <c:pt idx="10273">
                  <c:v>15.791499999999999</c:v>
                </c:pt>
                <c:pt idx="10274">
                  <c:v>15.7925</c:v>
                </c:pt>
                <c:pt idx="10275">
                  <c:v>15.794</c:v>
                </c:pt>
                <c:pt idx="10276">
                  <c:v>15.794499999999999</c:v>
                </c:pt>
                <c:pt idx="10277">
                  <c:v>15.795</c:v>
                </c:pt>
                <c:pt idx="10278">
                  <c:v>15.795500000000001</c:v>
                </c:pt>
                <c:pt idx="10279">
                  <c:v>15.7965</c:v>
                </c:pt>
                <c:pt idx="10280">
                  <c:v>15.798</c:v>
                </c:pt>
                <c:pt idx="10281">
                  <c:v>15.7995</c:v>
                </c:pt>
                <c:pt idx="10282">
                  <c:v>15.8005</c:v>
                </c:pt>
                <c:pt idx="10283">
                  <c:v>15.801500000000001</c:v>
                </c:pt>
                <c:pt idx="10284">
                  <c:v>15.803000000000001</c:v>
                </c:pt>
                <c:pt idx="10285">
                  <c:v>15.8085</c:v>
                </c:pt>
                <c:pt idx="10286">
                  <c:v>15.811500000000001</c:v>
                </c:pt>
                <c:pt idx="10287">
                  <c:v>15.813000000000001</c:v>
                </c:pt>
                <c:pt idx="10288">
                  <c:v>15.814</c:v>
                </c:pt>
                <c:pt idx="10289">
                  <c:v>15.815</c:v>
                </c:pt>
                <c:pt idx="10290">
                  <c:v>15.817</c:v>
                </c:pt>
                <c:pt idx="10291">
                  <c:v>15.82</c:v>
                </c:pt>
                <c:pt idx="10292">
                  <c:v>15.823</c:v>
                </c:pt>
                <c:pt idx="10293">
                  <c:v>15.824999999999999</c:v>
                </c:pt>
                <c:pt idx="10294">
                  <c:v>15.826499999999999</c:v>
                </c:pt>
                <c:pt idx="10295">
                  <c:v>15.827500000000001</c:v>
                </c:pt>
                <c:pt idx="10296">
                  <c:v>15.829499999999999</c:v>
                </c:pt>
                <c:pt idx="10297">
                  <c:v>15.832000000000001</c:v>
                </c:pt>
                <c:pt idx="10298">
                  <c:v>15.834</c:v>
                </c:pt>
                <c:pt idx="10299">
                  <c:v>15.836</c:v>
                </c:pt>
                <c:pt idx="10300">
                  <c:v>15.8375</c:v>
                </c:pt>
                <c:pt idx="10301">
                  <c:v>15.839499999999999</c:v>
                </c:pt>
                <c:pt idx="10302">
                  <c:v>15.840999999999999</c:v>
                </c:pt>
                <c:pt idx="10303">
                  <c:v>15.842499999999999</c:v>
                </c:pt>
                <c:pt idx="10304">
                  <c:v>15.845000000000001</c:v>
                </c:pt>
                <c:pt idx="10305">
                  <c:v>15.8475</c:v>
                </c:pt>
                <c:pt idx="10306">
                  <c:v>15.849500000000001</c:v>
                </c:pt>
                <c:pt idx="10307">
                  <c:v>15.852</c:v>
                </c:pt>
                <c:pt idx="10308">
                  <c:v>15.855</c:v>
                </c:pt>
                <c:pt idx="10309">
                  <c:v>15.856999999999999</c:v>
                </c:pt>
                <c:pt idx="10310">
                  <c:v>15.859</c:v>
                </c:pt>
                <c:pt idx="10311">
                  <c:v>15.86</c:v>
                </c:pt>
                <c:pt idx="10312">
                  <c:v>15.861499999999999</c:v>
                </c:pt>
                <c:pt idx="10313">
                  <c:v>15.863</c:v>
                </c:pt>
                <c:pt idx="10314">
                  <c:v>15.865</c:v>
                </c:pt>
                <c:pt idx="10315">
                  <c:v>15.867000000000001</c:v>
                </c:pt>
                <c:pt idx="10316">
                  <c:v>15.8705</c:v>
                </c:pt>
                <c:pt idx="10317">
                  <c:v>15.8735</c:v>
                </c:pt>
                <c:pt idx="10318">
                  <c:v>15.875500000000001</c:v>
                </c:pt>
                <c:pt idx="10319">
                  <c:v>15.877000000000001</c:v>
                </c:pt>
                <c:pt idx="10320">
                  <c:v>15.879</c:v>
                </c:pt>
                <c:pt idx="10321">
                  <c:v>15.8805</c:v>
                </c:pt>
                <c:pt idx="10322">
                  <c:v>15.882</c:v>
                </c:pt>
                <c:pt idx="10323">
                  <c:v>15.884</c:v>
                </c:pt>
                <c:pt idx="10324">
                  <c:v>15.887</c:v>
                </c:pt>
                <c:pt idx="10325">
                  <c:v>15.8895</c:v>
                </c:pt>
                <c:pt idx="10326">
                  <c:v>15.891999999999999</c:v>
                </c:pt>
                <c:pt idx="10327">
                  <c:v>15.893000000000001</c:v>
                </c:pt>
                <c:pt idx="10328">
                  <c:v>15.894500000000001</c:v>
                </c:pt>
                <c:pt idx="10329">
                  <c:v>15.8955</c:v>
                </c:pt>
                <c:pt idx="10330">
                  <c:v>15.897</c:v>
                </c:pt>
                <c:pt idx="10331">
                  <c:v>15.8985</c:v>
                </c:pt>
                <c:pt idx="10332">
                  <c:v>15.9</c:v>
                </c:pt>
                <c:pt idx="10333">
                  <c:v>15.9015</c:v>
                </c:pt>
                <c:pt idx="10334">
                  <c:v>15.903</c:v>
                </c:pt>
                <c:pt idx="10335">
                  <c:v>15.9055</c:v>
                </c:pt>
                <c:pt idx="10336">
                  <c:v>15.907</c:v>
                </c:pt>
                <c:pt idx="10337">
                  <c:v>15.909000000000001</c:v>
                </c:pt>
                <c:pt idx="10338">
                  <c:v>15.913</c:v>
                </c:pt>
                <c:pt idx="10339">
                  <c:v>15.92</c:v>
                </c:pt>
                <c:pt idx="10340">
                  <c:v>15.927</c:v>
                </c:pt>
                <c:pt idx="10341">
                  <c:v>15.9285</c:v>
                </c:pt>
                <c:pt idx="10342">
                  <c:v>15.929500000000001</c:v>
                </c:pt>
                <c:pt idx="10343">
                  <c:v>15.930999999999999</c:v>
                </c:pt>
                <c:pt idx="10344">
                  <c:v>15.932</c:v>
                </c:pt>
                <c:pt idx="10345">
                  <c:v>15.932499999999999</c:v>
                </c:pt>
                <c:pt idx="10346">
                  <c:v>15.9335</c:v>
                </c:pt>
                <c:pt idx="10347">
                  <c:v>15.935</c:v>
                </c:pt>
                <c:pt idx="10348">
                  <c:v>15.936999999999999</c:v>
                </c:pt>
                <c:pt idx="10349">
                  <c:v>15.939</c:v>
                </c:pt>
                <c:pt idx="10350">
                  <c:v>15.9445</c:v>
                </c:pt>
                <c:pt idx="10351">
                  <c:v>15.946999999999999</c:v>
                </c:pt>
                <c:pt idx="10352">
                  <c:v>15.949</c:v>
                </c:pt>
                <c:pt idx="10353">
                  <c:v>15.9505</c:v>
                </c:pt>
                <c:pt idx="10354">
                  <c:v>15.952500000000001</c:v>
                </c:pt>
                <c:pt idx="10355">
                  <c:v>15.955</c:v>
                </c:pt>
                <c:pt idx="10356">
                  <c:v>15.9565</c:v>
                </c:pt>
                <c:pt idx="10357">
                  <c:v>15.958500000000001</c:v>
                </c:pt>
                <c:pt idx="10358">
                  <c:v>15.961</c:v>
                </c:pt>
                <c:pt idx="10359">
                  <c:v>15.9655</c:v>
                </c:pt>
                <c:pt idx="10360">
                  <c:v>15.970499999999999</c:v>
                </c:pt>
                <c:pt idx="10361">
                  <c:v>15.9735</c:v>
                </c:pt>
                <c:pt idx="10362">
                  <c:v>15.976000000000001</c:v>
                </c:pt>
                <c:pt idx="10363">
                  <c:v>15.977499999999999</c:v>
                </c:pt>
                <c:pt idx="10364">
                  <c:v>15.9785</c:v>
                </c:pt>
                <c:pt idx="10365">
                  <c:v>15.98</c:v>
                </c:pt>
                <c:pt idx="10366">
                  <c:v>15.9815</c:v>
                </c:pt>
                <c:pt idx="10367">
                  <c:v>15.983000000000001</c:v>
                </c:pt>
                <c:pt idx="10368">
                  <c:v>15.984999999999999</c:v>
                </c:pt>
                <c:pt idx="10369">
                  <c:v>15.987</c:v>
                </c:pt>
                <c:pt idx="10370">
                  <c:v>15.990500000000001</c:v>
                </c:pt>
                <c:pt idx="10371">
                  <c:v>15.9955</c:v>
                </c:pt>
                <c:pt idx="10372">
                  <c:v>15.999499999999999</c:v>
                </c:pt>
                <c:pt idx="10373">
                  <c:v>16.001999999999999</c:v>
                </c:pt>
                <c:pt idx="10374">
                  <c:v>16.0045</c:v>
                </c:pt>
                <c:pt idx="10375">
                  <c:v>16.006</c:v>
                </c:pt>
                <c:pt idx="10376">
                  <c:v>16.0075</c:v>
                </c:pt>
                <c:pt idx="10377">
                  <c:v>16.009</c:v>
                </c:pt>
                <c:pt idx="10378">
                  <c:v>16.010999999999999</c:v>
                </c:pt>
                <c:pt idx="10379">
                  <c:v>16.013000000000002</c:v>
                </c:pt>
                <c:pt idx="10380">
                  <c:v>16.014500000000002</c:v>
                </c:pt>
                <c:pt idx="10381">
                  <c:v>16.018000000000001</c:v>
                </c:pt>
                <c:pt idx="10382">
                  <c:v>16.0215</c:v>
                </c:pt>
                <c:pt idx="10383">
                  <c:v>16.026499999999999</c:v>
                </c:pt>
                <c:pt idx="10384">
                  <c:v>16.033000000000001</c:v>
                </c:pt>
                <c:pt idx="10385">
                  <c:v>16.035499999999999</c:v>
                </c:pt>
                <c:pt idx="10386">
                  <c:v>16.0365</c:v>
                </c:pt>
                <c:pt idx="10387">
                  <c:v>16.038</c:v>
                </c:pt>
                <c:pt idx="10388">
                  <c:v>16.04</c:v>
                </c:pt>
                <c:pt idx="10389">
                  <c:v>16.041499999999999</c:v>
                </c:pt>
                <c:pt idx="10390">
                  <c:v>16.043500000000002</c:v>
                </c:pt>
                <c:pt idx="10391">
                  <c:v>16.044499999999999</c:v>
                </c:pt>
                <c:pt idx="10392">
                  <c:v>16.046500000000002</c:v>
                </c:pt>
                <c:pt idx="10393">
                  <c:v>16.048999999999999</c:v>
                </c:pt>
                <c:pt idx="10394">
                  <c:v>16.052499999999998</c:v>
                </c:pt>
                <c:pt idx="10395">
                  <c:v>16.0565</c:v>
                </c:pt>
                <c:pt idx="10396">
                  <c:v>16.074000000000002</c:v>
                </c:pt>
                <c:pt idx="10397">
                  <c:v>16.076000000000001</c:v>
                </c:pt>
                <c:pt idx="10398">
                  <c:v>16.077500000000001</c:v>
                </c:pt>
                <c:pt idx="10399">
                  <c:v>16.079000000000001</c:v>
                </c:pt>
                <c:pt idx="10400">
                  <c:v>16.080500000000001</c:v>
                </c:pt>
                <c:pt idx="10401">
                  <c:v>16.082999999999998</c:v>
                </c:pt>
                <c:pt idx="10402">
                  <c:v>16.085000000000001</c:v>
                </c:pt>
                <c:pt idx="10403">
                  <c:v>16.086500000000001</c:v>
                </c:pt>
                <c:pt idx="10404">
                  <c:v>16.09</c:v>
                </c:pt>
                <c:pt idx="10405">
                  <c:v>16.096</c:v>
                </c:pt>
                <c:pt idx="10406">
                  <c:v>16.098500000000001</c:v>
                </c:pt>
                <c:pt idx="10407">
                  <c:v>16.1005</c:v>
                </c:pt>
                <c:pt idx="10408">
                  <c:v>16.101500000000001</c:v>
                </c:pt>
                <c:pt idx="10409">
                  <c:v>16.103000000000002</c:v>
                </c:pt>
                <c:pt idx="10410">
                  <c:v>16.104500000000002</c:v>
                </c:pt>
                <c:pt idx="10411">
                  <c:v>16.106000000000002</c:v>
                </c:pt>
                <c:pt idx="10412">
                  <c:v>16.108000000000001</c:v>
                </c:pt>
                <c:pt idx="10413">
                  <c:v>16.11</c:v>
                </c:pt>
                <c:pt idx="10414">
                  <c:v>16.111999999999998</c:v>
                </c:pt>
                <c:pt idx="10415">
                  <c:v>16.114999999999998</c:v>
                </c:pt>
                <c:pt idx="10416">
                  <c:v>16.117999999999999</c:v>
                </c:pt>
                <c:pt idx="10417">
                  <c:v>16.12</c:v>
                </c:pt>
                <c:pt idx="10418">
                  <c:v>16.122</c:v>
                </c:pt>
                <c:pt idx="10419">
                  <c:v>16.1235</c:v>
                </c:pt>
                <c:pt idx="10420">
                  <c:v>16.125</c:v>
                </c:pt>
                <c:pt idx="10421">
                  <c:v>16.126999999999999</c:v>
                </c:pt>
                <c:pt idx="10422">
                  <c:v>16.13</c:v>
                </c:pt>
                <c:pt idx="10423">
                  <c:v>16.134</c:v>
                </c:pt>
                <c:pt idx="10424">
                  <c:v>16.137499999999999</c:v>
                </c:pt>
                <c:pt idx="10425">
                  <c:v>16.140499999999999</c:v>
                </c:pt>
                <c:pt idx="10426">
                  <c:v>16.142499999999998</c:v>
                </c:pt>
                <c:pt idx="10427">
                  <c:v>16.145</c:v>
                </c:pt>
                <c:pt idx="10428">
                  <c:v>16.1465</c:v>
                </c:pt>
                <c:pt idx="10429">
                  <c:v>16.147500000000001</c:v>
                </c:pt>
                <c:pt idx="10430">
                  <c:v>16.1495</c:v>
                </c:pt>
                <c:pt idx="10431">
                  <c:v>16.151499999999999</c:v>
                </c:pt>
                <c:pt idx="10432">
                  <c:v>16.154499999999999</c:v>
                </c:pt>
                <c:pt idx="10433">
                  <c:v>16.157499999999999</c:v>
                </c:pt>
                <c:pt idx="10434">
                  <c:v>16.161000000000001</c:v>
                </c:pt>
                <c:pt idx="10435">
                  <c:v>16.163499999999999</c:v>
                </c:pt>
                <c:pt idx="10436">
                  <c:v>16.166</c:v>
                </c:pt>
                <c:pt idx="10437">
                  <c:v>16.1675</c:v>
                </c:pt>
                <c:pt idx="10438">
                  <c:v>16.170000000000002</c:v>
                </c:pt>
                <c:pt idx="10439">
                  <c:v>16.171500000000002</c:v>
                </c:pt>
                <c:pt idx="10440">
                  <c:v>16.173500000000001</c:v>
                </c:pt>
                <c:pt idx="10441">
                  <c:v>16.177</c:v>
                </c:pt>
                <c:pt idx="10442">
                  <c:v>16.183499999999999</c:v>
                </c:pt>
                <c:pt idx="10443">
                  <c:v>16.185500000000001</c:v>
                </c:pt>
                <c:pt idx="10444">
                  <c:v>16.186499999999999</c:v>
                </c:pt>
                <c:pt idx="10445">
                  <c:v>16.1875</c:v>
                </c:pt>
                <c:pt idx="10446">
                  <c:v>16.189</c:v>
                </c:pt>
                <c:pt idx="10447">
                  <c:v>16.190000000000001</c:v>
                </c:pt>
                <c:pt idx="10448">
                  <c:v>16.1905</c:v>
                </c:pt>
                <c:pt idx="10449">
                  <c:v>16.191500000000001</c:v>
                </c:pt>
                <c:pt idx="10450">
                  <c:v>16.1935</c:v>
                </c:pt>
                <c:pt idx="10451">
                  <c:v>16.195</c:v>
                </c:pt>
                <c:pt idx="10452">
                  <c:v>16.196000000000002</c:v>
                </c:pt>
                <c:pt idx="10453">
                  <c:v>16.197500000000002</c:v>
                </c:pt>
                <c:pt idx="10454">
                  <c:v>16.1995</c:v>
                </c:pt>
                <c:pt idx="10455">
                  <c:v>16.200500000000002</c:v>
                </c:pt>
                <c:pt idx="10456">
                  <c:v>16.202000000000002</c:v>
                </c:pt>
                <c:pt idx="10457">
                  <c:v>16.204000000000001</c:v>
                </c:pt>
                <c:pt idx="10458">
                  <c:v>16.206</c:v>
                </c:pt>
                <c:pt idx="10459">
                  <c:v>16.207000000000001</c:v>
                </c:pt>
                <c:pt idx="10460">
                  <c:v>16.208500000000001</c:v>
                </c:pt>
                <c:pt idx="10461">
                  <c:v>16.209499999999998</c:v>
                </c:pt>
                <c:pt idx="10462">
                  <c:v>16.210999999999999</c:v>
                </c:pt>
                <c:pt idx="10463">
                  <c:v>16.213000000000001</c:v>
                </c:pt>
                <c:pt idx="10464">
                  <c:v>16.215499999999999</c:v>
                </c:pt>
                <c:pt idx="10465">
                  <c:v>16.217500000000001</c:v>
                </c:pt>
                <c:pt idx="10466">
                  <c:v>16.218</c:v>
                </c:pt>
                <c:pt idx="10467">
                  <c:v>16.218499999999999</c:v>
                </c:pt>
                <c:pt idx="10468">
                  <c:v>16.2195</c:v>
                </c:pt>
                <c:pt idx="10469">
                  <c:v>16.22</c:v>
                </c:pt>
                <c:pt idx="10470">
                  <c:v>16.221</c:v>
                </c:pt>
                <c:pt idx="10471">
                  <c:v>16.2225</c:v>
                </c:pt>
                <c:pt idx="10472">
                  <c:v>16.227</c:v>
                </c:pt>
                <c:pt idx="10473">
                  <c:v>16.23</c:v>
                </c:pt>
                <c:pt idx="10474">
                  <c:v>16.231000000000002</c:v>
                </c:pt>
                <c:pt idx="10475">
                  <c:v>16.2315</c:v>
                </c:pt>
                <c:pt idx="10476">
                  <c:v>16.231999999999999</c:v>
                </c:pt>
                <c:pt idx="10477">
                  <c:v>16.232500000000002</c:v>
                </c:pt>
                <c:pt idx="10478">
                  <c:v>16.233499999999999</c:v>
                </c:pt>
                <c:pt idx="10479">
                  <c:v>16.235499999999998</c:v>
                </c:pt>
                <c:pt idx="10480">
                  <c:v>16.237500000000001</c:v>
                </c:pt>
                <c:pt idx="10481">
                  <c:v>16.239000000000001</c:v>
                </c:pt>
                <c:pt idx="10482">
                  <c:v>16.2395</c:v>
                </c:pt>
                <c:pt idx="10483">
                  <c:v>16.240500000000001</c:v>
                </c:pt>
                <c:pt idx="10484">
                  <c:v>16.241</c:v>
                </c:pt>
                <c:pt idx="10485">
                  <c:v>16.241499999999998</c:v>
                </c:pt>
                <c:pt idx="10486">
                  <c:v>16.242999999999999</c:v>
                </c:pt>
                <c:pt idx="10487">
                  <c:v>16.257000000000001</c:v>
                </c:pt>
                <c:pt idx="10488">
                  <c:v>16.259499999999999</c:v>
                </c:pt>
                <c:pt idx="10489">
                  <c:v>16.260000000000002</c:v>
                </c:pt>
                <c:pt idx="10490">
                  <c:v>16.2605</c:v>
                </c:pt>
                <c:pt idx="10491">
                  <c:v>16.260999999999999</c:v>
                </c:pt>
                <c:pt idx="10492">
                  <c:v>16.268000000000001</c:v>
                </c:pt>
                <c:pt idx="10493">
                  <c:v>16.270499999999998</c:v>
                </c:pt>
                <c:pt idx="10494">
                  <c:v>16.271000000000001</c:v>
                </c:pt>
                <c:pt idx="10495">
                  <c:v>16.2715</c:v>
                </c:pt>
                <c:pt idx="10496">
                  <c:v>16.271999999999998</c:v>
                </c:pt>
                <c:pt idx="10497">
                  <c:v>16.285</c:v>
                </c:pt>
                <c:pt idx="10498">
                  <c:v>16.286999999999999</c:v>
                </c:pt>
                <c:pt idx="10499">
                  <c:v>16.287500000000001</c:v>
                </c:pt>
                <c:pt idx="10500">
                  <c:v>16.288</c:v>
                </c:pt>
                <c:pt idx="10501">
                  <c:v>16.288499999999999</c:v>
                </c:pt>
                <c:pt idx="10502">
                  <c:v>16.289000000000001</c:v>
                </c:pt>
                <c:pt idx="10503">
                  <c:v>16.29</c:v>
                </c:pt>
                <c:pt idx="10504">
                  <c:v>16.290500000000002</c:v>
                </c:pt>
                <c:pt idx="10505">
                  <c:v>16.291</c:v>
                </c:pt>
                <c:pt idx="10506">
                  <c:v>16.2925</c:v>
                </c:pt>
                <c:pt idx="10507">
                  <c:v>16.308499999999999</c:v>
                </c:pt>
                <c:pt idx="10508">
                  <c:v>16.309000000000001</c:v>
                </c:pt>
                <c:pt idx="10509">
                  <c:v>16.3095</c:v>
                </c:pt>
                <c:pt idx="10510">
                  <c:v>16.309999999999999</c:v>
                </c:pt>
                <c:pt idx="10511">
                  <c:v>16.310500000000001</c:v>
                </c:pt>
                <c:pt idx="10512">
                  <c:v>16.311</c:v>
                </c:pt>
                <c:pt idx="10513">
                  <c:v>16.311499999999999</c:v>
                </c:pt>
                <c:pt idx="10514">
                  <c:v>16.3125</c:v>
                </c:pt>
                <c:pt idx="10515">
                  <c:v>16.312999999999999</c:v>
                </c:pt>
                <c:pt idx="10516">
                  <c:v>16.313500000000001</c:v>
                </c:pt>
                <c:pt idx="10517">
                  <c:v>16.317499999999999</c:v>
                </c:pt>
                <c:pt idx="10518">
                  <c:v>16.326000000000001</c:v>
                </c:pt>
                <c:pt idx="10519">
                  <c:v>16.326499999999999</c:v>
                </c:pt>
                <c:pt idx="10520">
                  <c:v>16.327000000000002</c:v>
                </c:pt>
                <c:pt idx="10521">
                  <c:v>16.327500000000001</c:v>
                </c:pt>
                <c:pt idx="10522">
                  <c:v>16.327999999999999</c:v>
                </c:pt>
                <c:pt idx="10523">
                  <c:v>16.328499999999998</c:v>
                </c:pt>
                <c:pt idx="10524">
                  <c:v>16.344999999999999</c:v>
                </c:pt>
                <c:pt idx="10525">
                  <c:v>16.345500000000001</c:v>
                </c:pt>
                <c:pt idx="10526">
                  <c:v>16.346</c:v>
                </c:pt>
                <c:pt idx="10527">
                  <c:v>16.346499999999999</c:v>
                </c:pt>
                <c:pt idx="10528">
                  <c:v>16.347000000000001</c:v>
                </c:pt>
                <c:pt idx="10529">
                  <c:v>16.3475</c:v>
                </c:pt>
                <c:pt idx="10530">
                  <c:v>16.347999999999999</c:v>
                </c:pt>
                <c:pt idx="10531">
                  <c:v>16.349</c:v>
                </c:pt>
                <c:pt idx="10532">
                  <c:v>16.351500000000001</c:v>
                </c:pt>
                <c:pt idx="10533">
                  <c:v>16.355</c:v>
                </c:pt>
                <c:pt idx="10534">
                  <c:v>16.3565</c:v>
                </c:pt>
                <c:pt idx="10535">
                  <c:v>16.356999999999999</c:v>
                </c:pt>
                <c:pt idx="10536">
                  <c:v>16.358000000000001</c:v>
                </c:pt>
                <c:pt idx="10537">
                  <c:v>16.359000000000002</c:v>
                </c:pt>
                <c:pt idx="10538">
                  <c:v>16.36</c:v>
                </c:pt>
                <c:pt idx="10539">
                  <c:v>16.361000000000001</c:v>
                </c:pt>
                <c:pt idx="10540">
                  <c:v>16.363499999999998</c:v>
                </c:pt>
                <c:pt idx="10541">
                  <c:v>16.365500000000001</c:v>
                </c:pt>
                <c:pt idx="10542">
                  <c:v>16.367000000000001</c:v>
                </c:pt>
                <c:pt idx="10543">
                  <c:v>16.367999999999999</c:v>
                </c:pt>
                <c:pt idx="10544">
                  <c:v>16.368500000000001</c:v>
                </c:pt>
                <c:pt idx="10545">
                  <c:v>16.369499999999999</c:v>
                </c:pt>
                <c:pt idx="10546">
                  <c:v>16.3705</c:v>
                </c:pt>
                <c:pt idx="10547">
                  <c:v>16.372</c:v>
                </c:pt>
                <c:pt idx="10548">
                  <c:v>16.373000000000001</c:v>
                </c:pt>
                <c:pt idx="10549">
                  <c:v>16.375499999999999</c:v>
                </c:pt>
                <c:pt idx="10550">
                  <c:v>16.376999999999999</c:v>
                </c:pt>
                <c:pt idx="10551">
                  <c:v>16.379000000000001</c:v>
                </c:pt>
                <c:pt idx="10552">
                  <c:v>16.381</c:v>
                </c:pt>
                <c:pt idx="10553">
                  <c:v>16.3825</c:v>
                </c:pt>
                <c:pt idx="10554">
                  <c:v>16.384</c:v>
                </c:pt>
                <c:pt idx="10555">
                  <c:v>16.3855</c:v>
                </c:pt>
                <c:pt idx="10556">
                  <c:v>16.387</c:v>
                </c:pt>
                <c:pt idx="10557">
                  <c:v>16.388500000000001</c:v>
                </c:pt>
                <c:pt idx="10558">
                  <c:v>16.389500000000002</c:v>
                </c:pt>
                <c:pt idx="10559">
                  <c:v>16.390499999999999</c:v>
                </c:pt>
                <c:pt idx="10560">
                  <c:v>16.391500000000001</c:v>
                </c:pt>
                <c:pt idx="10561">
                  <c:v>16.392499999999998</c:v>
                </c:pt>
                <c:pt idx="10562">
                  <c:v>16.3935</c:v>
                </c:pt>
                <c:pt idx="10563">
                  <c:v>16.395</c:v>
                </c:pt>
                <c:pt idx="10564">
                  <c:v>16.3965</c:v>
                </c:pt>
                <c:pt idx="10565">
                  <c:v>16.399000000000001</c:v>
                </c:pt>
                <c:pt idx="10566">
                  <c:v>16.401499999999999</c:v>
                </c:pt>
                <c:pt idx="10567">
                  <c:v>16.403500000000001</c:v>
                </c:pt>
                <c:pt idx="10568">
                  <c:v>16.405000000000001</c:v>
                </c:pt>
                <c:pt idx="10569">
                  <c:v>16.405999999999999</c:v>
                </c:pt>
                <c:pt idx="10570">
                  <c:v>16.407</c:v>
                </c:pt>
                <c:pt idx="10571">
                  <c:v>16.408000000000001</c:v>
                </c:pt>
                <c:pt idx="10572">
                  <c:v>16.409500000000001</c:v>
                </c:pt>
                <c:pt idx="10573">
                  <c:v>16.410499999999999</c:v>
                </c:pt>
                <c:pt idx="10574">
                  <c:v>16.411999999999999</c:v>
                </c:pt>
                <c:pt idx="10575">
                  <c:v>16.413499999999999</c:v>
                </c:pt>
                <c:pt idx="10576">
                  <c:v>16.4145</c:v>
                </c:pt>
                <c:pt idx="10577">
                  <c:v>16.416</c:v>
                </c:pt>
                <c:pt idx="10578">
                  <c:v>16.417999999999999</c:v>
                </c:pt>
                <c:pt idx="10579">
                  <c:v>16.420000000000002</c:v>
                </c:pt>
                <c:pt idx="10580">
                  <c:v>16.421500000000002</c:v>
                </c:pt>
                <c:pt idx="10581">
                  <c:v>16.422499999999999</c:v>
                </c:pt>
                <c:pt idx="10582">
                  <c:v>16.423500000000001</c:v>
                </c:pt>
                <c:pt idx="10583">
                  <c:v>16.424499999999998</c:v>
                </c:pt>
                <c:pt idx="10584">
                  <c:v>16.4255</c:v>
                </c:pt>
                <c:pt idx="10585">
                  <c:v>16.427</c:v>
                </c:pt>
                <c:pt idx="10586">
                  <c:v>16.428000000000001</c:v>
                </c:pt>
                <c:pt idx="10587">
                  <c:v>16.429500000000001</c:v>
                </c:pt>
                <c:pt idx="10588">
                  <c:v>16.431000000000001</c:v>
                </c:pt>
                <c:pt idx="10589">
                  <c:v>16.432500000000001</c:v>
                </c:pt>
                <c:pt idx="10590">
                  <c:v>16.434000000000001</c:v>
                </c:pt>
                <c:pt idx="10591">
                  <c:v>16.435500000000001</c:v>
                </c:pt>
                <c:pt idx="10592">
                  <c:v>16.436499999999999</c:v>
                </c:pt>
                <c:pt idx="10593">
                  <c:v>16.437999999999999</c:v>
                </c:pt>
                <c:pt idx="10594">
                  <c:v>16.439499999999999</c:v>
                </c:pt>
                <c:pt idx="10595">
                  <c:v>16.440999999999999</c:v>
                </c:pt>
                <c:pt idx="10596">
                  <c:v>16.443000000000001</c:v>
                </c:pt>
                <c:pt idx="10597">
                  <c:v>16.444500000000001</c:v>
                </c:pt>
                <c:pt idx="10598">
                  <c:v>16.445499999999999</c:v>
                </c:pt>
                <c:pt idx="10599">
                  <c:v>16.4465</c:v>
                </c:pt>
                <c:pt idx="10600">
                  <c:v>16.447500000000002</c:v>
                </c:pt>
                <c:pt idx="10601">
                  <c:v>16.4495</c:v>
                </c:pt>
                <c:pt idx="10602">
                  <c:v>16.451499999999999</c:v>
                </c:pt>
                <c:pt idx="10603">
                  <c:v>16.452999999999999</c:v>
                </c:pt>
                <c:pt idx="10604">
                  <c:v>16.454499999999999</c:v>
                </c:pt>
                <c:pt idx="10605">
                  <c:v>16.455500000000001</c:v>
                </c:pt>
                <c:pt idx="10606">
                  <c:v>16.456499999999998</c:v>
                </c:pt>
                <c:pt idx="10607">
                  <c:v>16.457000000000001</c:v>
                </c:pt>
                <c:pt idx="10608">
                  <c:v>16.458500000000001</c:v>
                </c:pt>
                <c:pt idx="10609">
                  <c:v>16.46</c:v>
                </c:pt>
                <c:pt idx="10610">
                  <c:v>16.460999999999999</c:v>
                </c:pt>
                <c:pt idx="10611">
                  <c:v>16.462499999999999</c:v>
                </c:pt>
                <c:pt idx="10612">
                  <c:v>16.4635</c:v>
                </c:pt>
                <c:pt idx="10613">
                  <c:v>16.464500000000001</c:v>
                </c:pt>
                <c:pt idx="10614">
                  <c:v>16.465499999999999</c:v>
                </c:pt>
                <c:pt idx="10615">
                  <c:v>16.466999999999999</c:v>
                </c:pt>
                <c:pt idx="10616">
                  <c:v>16.468</c:v>
                </c:pt>
                <c:pt idx="10617">
                  <c:v>16.4695</c:v>
                </c:pt>
                <c:pt idx="10618">
                  <c:v>16.471</c:v>
                </c:pt>
                <c:pt idx="10619">
                  <c:v>16.4725</c:v>
                </c:pt>
                <c:pt idx="10620">
                  <c:v>16.474</c:v>
                </c:pt>
                <c:pt idx="10621">
                  <c:v>16.4755</c:v>
                </c:pt>
                <c:pt idx="10622">
                  <c:v>16.476500000000001</c:v>
                </c:pt>
                <c:pt idx="10623">
                  <c:v>16.477499999999999</c:v>
                </c:pt>
                <c:pt idx="10624">
                  <c:v>16.478999999999999</c:v>
                </c:pt>
                <c:pt idx="10625">
                  <c:v>16.481000000000002</c:v>
                </c:pt>
                <c:pt idx="10626">
                  <c:v>16.482500000000002</c:v>
                </c:pt>
                <c:pt idx="10627">
                  <c:v>16.484000000000002</c:v>
                </c:pt>
                <c:pt idx="10628">
                  <c:v>16.485499999999998</c:v>
                </c:pt>
                <c:pt idx="10629">
                  <c:v>16.486999999999998</c:v>
                </c:pt>
                <c:pt idx="10630">
                  <c:v>16.489000000000001</c:v>
                </c:pt>
                <c:pt idx="10631">
                  <c:v>16.491499999999998</c:v>
                </c:pt>
                <c:pt idx="10632">
                  <c:v>16.494</c:v>
                </c:pt>
                <c:pt idx="10633">
                  <c:v>16.495000000000001</c:v>
                </c:pt>
                <c:pt idx="10634">
                  <c:v>16.495999999999999</c:v>
                </c:pt>
                <c:pt idx="10635">
                  <c:v>16.496500000000001</c:v>
                </c:pt>
                <c:pt idx="10636">
                  <c:v>16.497499999999999</c:v>
                </c:pt>
                <c:pt idx="10637">
                  <c:v>16.498000000000001</c:v>
                </c:pt>
                <c:pt idx="10638">
                  <c:v>16.498999999999999</c:v>
                </c:pt>
                <c:pt idx="10639">
                  <c:v>16.500499999999999</c:v>
                </c:pt>
                <c:pt idx="10640">
                  <c:v>16.5015</c:v>
                </c:pt>
                <c:pt idx="10641">
                  <c:v>16.503</c:v>
                </c:pt>
                <c:pt idx="10642">
                  <c:v>16.504000000000001</c:v>
                </c:pt>
                <c:pt idx="10643">
                  <c:v>16.505500000000001</c:v>
                </c:pt>
                <c:pt idx="10644">
                  <c:v>16.507000000000001</c:v>
                </c:pt>
                <c:pt idx="10645">
                  <c:v>16.509</c:v>
                </c:pt>
                <c:pt idx="10646">
                  <c:v>16.5105</c:v>
                </c:pt>
                <c:pt idx="10647">
                  <c:v>16.512</c:v>
                </c:pt>
                <c:pt idx="10648">
                  <c:v>16.513000000000002</c:v>
                </c:pt>
                <c:pt idx="10649">
                  <c:v>16.513999999999999</c:v>
                </c:pt>
                <c:pt idx="10650">
                  <c:v>16.515000000000001</c:v>
                </c:pt>
                <c:pt idx="10651">
                  <c:v>16.515999999999998</c:v>
                </c:pt>
                <c:pt idx="10652">
                  <c:v>16.516999999999999</c:v>
                </c:pt>
                <c:pt idx="10653">
                  <c:v>16.518000000000001</c:v>
                </c:pt>
                <c:pt idx="10654">
                  <c:v>16.519500000000001</c:v>
                </c:pt>
                <c:pt idx="10655">
                  <c:v>16.52</c:v>
                </c:pt>
                <c:pt idx="10656">
                  <c:v>16.520499999999998</c:v>
                </c:pt>
                <c:pt idx="10657">
                  <c:v>16.521000000000001</c:v>
                </c:pt>
                <c:pt idx="10658">
                  <c:v>16.5215</c:v>
                </c:pt>
                <c:pt idx="10659">
                  <c:v>16.523499999999999</c:v>
                </c:pt>
                <c:pt idx="10660">
                  <c:v>16.526499999999999</c:v>
                </c:pt>
                <c:pt idx="10661">
                  <c:v>16.528500000000001</c:v>
                </c:pt>
                <c:pt idx="10662">
                  <c:v>16.531500000000001</c:v>
                </c:pt>
                <c:pt idx="10663">
                  <c:v>16.534500000000001</c:v>
                </c:pt>
                <c:pt idx="10664">
                  <c:v>16.5365</c:v>
                </c:pt>
                <c:pt idx="10665">
                  <c:v>16.5395</c:v>
                </c:pt>
                <c:pt idx="10666">
                  <c:v>16.5425</c:v>
                </c:pt>
                <c:pt idx="10667">
                  <c:v>16.544499999999999</c:v>
                </c:pt>
                <c:pt idx="10668">
                  <c:v>16.547499999999999</c:v>
                </c:pt>
                <c:pt idx="10669">
                  <c:v>16.5505</c:v>
                </c:pt>
                <c:pt idx="10670">
                  <c:v>16.552499999999998</c:v>
                </c:pt>
                <c:pt idx="10671">
                  <c:v>16.555499999999999</c:v>
                </c:pt>
                <c:pt idx="10672">
                  <c:v>16.558499999999999</c:v>
                </c:pt>
                <c:pt idx="10673">
                  <c:v>16.560500000000001</c:v>
                </c:pt>
                <c:pt idx="10674">
                  <c:v>16.563500000000001</c:v>
                </c:pt>
                <c:pt idx="10675">
                  <c:v>16.566500000000001</c:v>
                </c:pt>
                <c:pt idx="10676">
                  <c:v>16.5685</c:v>
                </c:pt>
                <c:pt idx="10677">
                  <c:v>16.5715</c:v>
                </c:pt>
                <c:pt idx="10678">
                  <c:v>16.5745</c:v>
                </c:pt>
                <c:pt idx="10679">
                  <c:v>16.576499999999999</c:v>
                </c:pt>
                <c:pt idx="10680">
                  <c:v>16.579499999999999</c:v>
                </c:pt>
                <c:pt idx="10681">
                  <c:v>16.5825</c:v>
                </c:pt>
                <c:pt idx="10682">
                  <c:v>16.584499999999998</c:v>
                </c:pt>
                <c:pt idx="10683">
                  <c:v>16.587499999999999</c:v>
                </c:pt>
                <c:pt idx="10684">
                  <c:v>16.590499999999999</c:v>
                </c:pt>
                <c:pt idx="10685">
                  <c:v>16.592500000000001</c:v>
                </c:pt>
                <c:pt idx="10686">
                  <c:v>16.595500000000001</c:v>
                </c:pt>
                <c:pt idx="10687">
                  <c:v>16.598500000000001</c:v>
                </c:pt>
                <c:pt idx="10688">
                  <c:v>16.601500000000001</c:v>
                </c:pt>
                <c:pt idx="10689">
                  <c:v>16.6035</c:v>
                </c:pt>
                <c:pt idx="10690">
                  <c:v>16.6065</c:v>
                </c:pt>
                <c:pt idx="10691">
                  <c:v>16.609500000000001</c:v>
                </c:pt>
                <c:pt idx="10692">
                  <c:v>16.611499999999999</c:v>
                </c:pt>
                <c:pt idx="10693">
                  <c:v>16.6145</c:v>
                </c:pt>
                <c:pt idx="10694">
                  <c:v>16.6175</c:v>
                </c:pt>
                <c:pt idx="10695">
                  <c:v>16.619499999999999</c:v>
                </c:pt>
                <c:pt idx="10696">
                  <c:v>16.622499999999999</c:v>
                </c:pt>
                <c:pt idx="10697">
                  <c:v>16.624500000000001</c:v>
                </c:pt>
                <c:pt idx="10698">
                  <c:v>16.627500000000001</c:v>
                </c:pt>
                <c:pt idx="10699">
                  <c:v>16.630500000000001</c:v>
                </c:pt>
                <c:pt idx="10700">
                  <c:v>16.6325</c:v>
                </c:pt>
                <c:pt idx="10701">
                  <c:v>16.6355</c:v>
                </c:pt>
                <c:pt idx="10702">
                  <c:v>16.638500000000001</c:v>
                </c:pt>
                <c:pt idx="10703">
                  <c:v>16.640499999999999</c:v>
                </c:pt>
                <c:pt idx="10704">
                  <c:v>16.6435</c:v>
                </c:pt>
                <c:pt idx="10705">
                  <c:v>16.6465</c:v>
                </c:pt>
                <c:pt idx="10706">
                  <c:v>16.648499999999999</c:v>
                </c:pt>
                <c:pt idx="10707">
                  <c:v>16.651499999999999</c:v>
                </c:pt>
                <c:pt idx="10708">
                  <c:v>16.654499999999999</c:v>
                </c:pt>
                <c:pt idx="10709">
                  <c:v>16.656500000000001</c:v>
                </c:pt>
                <c:pt idx="10710">
                  <c:v>16.659500000000001</c:v>
                </c:pt>
                <c:pt idx="10711">
                  <c:v>16.662500000000001</c:v>
                </c:pt>
                <c:pt idx="10712">
                  <c:v>16.6645</c:v>
                </c:pt>
                <c:pt idx="10713">
                  <c:v>16.6675</c:v>
                </c:pt>
                <c:pt idx="10714">
                  <c:v>16.670500000000001</c:v>
                </c:pt>
                <c:pt idx="10715">
                  <c:v>16.672499999999999</c:v>
                </c:pt>
                <c:pt idx="10716">
                  <c:v>16.6755</c:v>
                </c:pt>
                <c:pt idx="10717">
                  <c:v>16.6785</c:v>
                </c:pt>
                <c:pt idx="10718">
                  <c:v>16.680499999999999</c:v>
                </c:pt>
                <c:pt idx="10719">
                  <c:v>16.683499999999999</c:v>
                </c:pt>
                <c:pt idx="10720">
                  <c:v>16.686499999999999</c:v>
                </c:pt>
                <c:pt idx="10721">
                  <c:v>16.688500000000001</c:v>
                </c:pt>
                <c:pt idx="10722">
                  <c:v>16.691500000000001</c:v>
                </c:pt>
                <c:pt idx="10723">
                  <c:v>16.694500000000001</c:v>
                </c:pt>
                <c:pt idx="10724">
                  <c:v>16.6965</c:v>
                </c:pt>
                <c:pt idx="10725">
                  <c:v>16.6995</c:v>
                </c:pt>
                <c:pt idx="10726">
                  <c:v>16.702500000000001</c:v>
                </c:pt>
                <c:pt idx="10727">
                  <c:v>16.704499999999999</c:v>
                </c:pt>
                <c:pt idx="10728">
                  <c:v>16.7075</c:v>
                </c:pt>
                <c:pt idx="10729">
                  <c:v>16.7105</c:v>
                </c:pt>
                <c:pt idx="10730">
                  <c:v>16.712499999999999</c:v>
                </c:pt>
                <c:pt idx="10731">
                  <c:v>16.715499999999999</c:v>
                </c:pt>
                <c:pt idx="10732">
                  <c:v>16.718499999999999</c:v>
                </c:pt>
                <c:pt idx="10733">
                  <c:v>16.720500000000001</c:v>
                </c:pt>
                <c:pt idx="10734">
                  <c:v>16.723500000000001</c:v>
                </c:pt>
                <c:pt idx="10735">
                  <c:v>16.726500000000001</c:v>
                </c:pt>
                <c:pt idx="10736">
                  <c:v>16.7285</c:v>
                </c:pt>
                <c:pt idx="10737">
                  <c:v>16.7315</c:v>
                </c:pt>
                <c:pt idx="10738">
                  <c:v>16.734500000000001</c:v>
                </c:pt>
                <c:pt idx="10739">
                  <c:v>16.736499999999999</c:v>
                </c:pt>
                <c:pt idx="10740">
                  <c:v>16.7395</c:v>
                </c:pt>
                <c:pt idx="10741">
                  <c:v>16.7425</c:v>
                </c:pt>
                <c:pt idx="10742">
                  <c:v>16.744499999999999</c:v>
                </c:pt>
                <c:pt idx="10743">
                  <c:v>16.747499999999999</c:v>
                </c:pt>
                <c:pt idx="10744">
                  <c:v>16.750499999999999</c:v>
                </c:pt>
                <c:pt idx="10745">
                  <c:v>16.752500000000001</c:v>
                </c:pt>
                <c:pt idx="10746">
                  <c:v>16.755500000000001</c:v>
                </c:pt>
                <c:pt idx="10747">
                  <c:v>16.758500000000002</c:v>
                </c:pt>
                <c:pt idx="10748">
                  <c:v>16.7605</c:v>
                </c:pt>
                <c:pt idx="10749">
                  <c:v>16.763500000000001</c:v>
                </c:pt>
                <c:pt idx="10750">
                  <c:v>16.766500000000001</c:v>
                </c:pt>
                <c:pt idx="10751">
                  <c:v>16.805499999999999</c:v>
                </c:pt>
                <c:pt idx="10752">
                  <c:v>16.807500000000001</c:v>
                </c:pt>
                <c:pt idx="10753">
                  <c:v>16.810500000000001</c:v>
                </c:pt>
                <c:pt idx="10754">
                  <c:v>16.8125</c:v>
                </c:pt>
                <c:pt idx="10755">
                  <c:v>16.8155</c:v>
                </c:pt>
                <c:pt idx="10756">
                  <c:v>16.8185</c:v>
                </c:pt>
                <c:pt idx="10757">
                  <c:v>16.820499999999999</c:v>
                </c:pt>
                <c:pt idx="10758">
                  <c:v>16.823499999999999</c:v>
                </c:pt>
                <c:pt idx="10759">
                  <c:v>16.826499999999999</c:v>
                </c:pt>
                <c:pt idx="10760">
                  <c:v>16.828499999999998</c:v>
                </c:pt>
                <c:pt idx="10761">
                  <c:v>16.831499999999998</c:v>
                </c:pt>
                <c:pt idx="10762">
                  <c:v>16.834499999999998</c:v>
                </c:pt>
                <c:pt idx="10763">
                  <c:v>16.836500000000001</c:v>
                </c:pt>
                <c:pt idx="10764">
                  <c:v>16.839500000000001</c:v>
                </c:pt>
                <c:pt idx="10765">
                  <c:v>16.842500000000001</c:v>
                </c:pt>
                <c:pt idx="10766">
                  <c:v>16.8445</c:v>
                </c:pt>
                <c:pt idx="10767">
                  <c:v>16.8475</c:v>
                </c:pt>
                <c:pt idx="10768">
                  <c:v>16.8505</c:v>
                </c:pt>
                <c:pt idx="10769">
                  <c:v>16.852499999999999</c:v>
                </c:pt>
                <c:pt idx="10770">
                  <c:v>16.855499999999999</c:v>
                </c:pt>
                <c:pt idx="10771">
                  <c:v>16.858499999999999</c:v>
                </c:pt>
                <c:pt idx="10772">
                  <c:v>16.860499999999998</c:v>
                </c:pt>
                <c:pt idx="10773">
                  <c:v>16.863499999999998</c:v>
                </c:pt>
                <c:pt idx="10774">
                  <c:v>16.866499999999998</c:v>
                </c:pt>
                <c:pt idx="10775">
                  <c:v>16.868500000000001</c:v>
                </c:pt>
                <c:pt idx="10776">
                  <c:v>16.871500000000001</c:v>
                </c:pt>
                <c:pt idx="10777">
                  <c:v>16.874500000000001</c:v>
                </c:pt>
                <c:pt idx="10778">
                  <c:v>16.8765</c:v>
                </c:pt>
                <c:pt idx="10779">
                  <c:v>16.8795</c:v>
                </c:pt>
                <c:pt idx="10780">
                  <c:v>16.881499999999999</c:v>
                </c:pt>
                <c:pt idx="10781">
                  <c:v>16.884499999999999</c:v>
                </c:pt>
                <c:pt idx="10782">
                  <c:v>16.886500000000002</c:v>
                </c:pt>
                <c:pt idx="10783">
                  <c:v>16.889500000000002</c:v>
                </c:pt>
                <c:pt idx="10784">
                  <c:v>16.892499999999998</c:v>
                </c:pt>
                <c:pt idx="10785">
                  <c:v>16.895499999999998</c:v>
                </c:pt>
                <c:pt idx="10786">
                  <c:v>16.897500000000001</c:v>
                </c:pt>
                <c:pt idx="10787">
                  <c:v>16.900500000000001</c:v>
                </c:pt>
                <c:pt idx="10788">
                  <c:v>16.903500000000001</c:v>
                </c:pt>
                <c:pt idx="10789">
                  <c:v>16.9055</c:v>
                </c:pt>
                <c:pt idx="10790">
                  <c:v>16.9085</c:v>
                </c:pt>
                <c:pt idx="10791">
                  <c:v>16.910499999999999</c:v>
                </c:pt>
                <c:pt idx="10792">
                  <c:v>16.913499999999999</c:v>
                </c:pt>
                <c:pt idx="10793">
                  <c:v>16.916499999999999</c:v>
                </c:pt>
                <c:pt idx="10794">
                  <c:v>16.918500000000002</c:v>
                </c:pt>
                <c:pt idx="10795">
                  <c:v>16.921500000000002</c:v>
                </c:pt>
                <c:pt idx="10796">
                  <c:v>16.924499999999998</c:v>
                </c:pt>
                <c:pt idx="10797">
                  <c:v>16.926500000000001</c:v>
                </c:pt>
                <c:pt idx="10798">
                  <c:v>16.929500000000001</c:v>
                </c:pt>
                <c:pt idx="10799">
                  <c:v>16.932500000000001</c:v>
                </c:pt>
                <c:pt idx="10800">
                  <c:v>16.9345</c:v>
                </c:pt>
                <c:pt idx="10801">
                  <c:v>16.9375</c:v>
                </c:pt>
                <c:pt idx="10802">
                  <c:v>16.9405</c:v>
                </c:pt>
                <c:pt idx="10803">
                  <c:v>16.9435</c:v>
                </c:pt>
                <c:pt idx="10804">
                  <c:v>16.945499999999999</c:v>
                </c:pt>
                <c:pt idx="10805">
                  <c:v>16.948499999999999</c:v>
                </c:pt>
                <c:pt idx="10806">
                  <c:v>16.950500000000002</c:v>
                </c:pt>
                <c:pt idx="10807">
                  <c:v>16.953499999999998</c:v>
                </c:pt>
                <c:pt idx="10808">
                  <c:v>16.956499999999998</c:v>
                </c:pt>
                <c:pt idx="10809">
                  <c:v>16.958500000000001</c:v>
                </c:pt>
                <c:pt idx="10810">
                  <c:v>16.961500000000001</c:v>
                </c:pt>
                <c:pt idx="10811">
                  <c:v>16.964500000000001</c:v>
                </c:pt>
                <c:pt idx="10812">
                  <c:v>16.9665</c:v>
                </c:pt>
                <c:pt idx="10813">
                  <c:v>16.9695</c:v>
                </c:pt>
                <c:pt idx="10814">
                  <c:v>16.9725</c:v>
                </c:pt>
                <c:pt idx="10815">
                  <c:v>16.974499999999999</c:v>
                </c:pt>
                <c:pt idx="10816">
                  <c:v>16.977499999999999</c:v>
                </c:pt>
                <c:pt idx="10817">
                  <c:v>16.980499999999999</c:v>
                </c:pt>
                <c:pt idx="10818">
                  <c:v>16.982500000000002</c:v>
                </c:pt>
                <c:pt idx="10819">
                  <c:v>16.985499999999998</c:v>
                </c:pt>
                <c:pt idx="10820">
                  <c:v>16.988499999999998</c:v>
                </c:pt>
                <c:pt idx="10821">
                  <c:v>16.990500000000001</c:v>
                </c:pt>
                <c:pt idx="10822">
                  <c:v>16.993500000000001</c:v>
                </c:pt>
                <c:pt idx="10823">
                  <c:v>16.996500000000001</c:v>
                </c:pt>
                <c:pt idx="10824">
                  <c:v>16.9985</c:v>
                </c:pt>
                <c:pt idx="10825">
                  <c:v>17.0015</c:v>
                </c:pt>
                <c:pt idx="10826">
                  <c:v>17.0045</c:v>
                </c:pt>
                <c:pt idx="10827">
                  <c:v>17.006499999999999</c:v>
                </c:pt>
                <c:pt idx="10828">
                  <c:v>17.009499999999999</c:v>
                </c:pt>
                <c:pt idx="10829">
                  <c:v>17.012499999999999</c:v>
                </c:pt>
                <c:pt idx="10830">
                  <c:v>17.014500000000002</c:v>
                </c:pt>
                <c:pt idx="10831">
                  <c:v>17.017499999999998</c:v>
                </c:pt>
                <c:pt idx="10832">
                  <c:v>17.020499999999998</c:v>
                </c:pt>
                <c:pt idx="10833">
                  <c:v>17.023499999999999</c:v>
                </c:pt>
                <c:pt idx="10834">
                  <c:v>17.025500000000001</c:v>
                </c:pt>
                <c:pt idx="10835">
                  <c:v>17.028500000000001</c:v>
                </c:pt>
                <c:pt idx="10836">
                  <c:v>17.0305</c:v>
                </c:pt>
                <c:pt idx="10837">
                  <c:v>17.0335</c:v>
                </c:pt>
                <c:pt idx="10838">
                  <c:v>17.0365</c:v>
                </c:pt>
                <c:pt idx="10839">
                  <c:v>17.038499999999999</c:v>
                </c:pt>
                <c:pt idx="10840">
                  <c:v>17.041499999999999</c:v>
                </c:pt>
                <c:pt idx="10841">
                  <c:v>17.044499999999999</c:v>
                </c:pt>
                <c:pt idx="10842">
                  <c:v>17.046500000000002</c:v>
                </c:pt>
                <c:pt idx="10843">
                  <c:v>17.049499999999998</c:v>
                </c:pt>
                <c:pt idx="10844">
                  <c:v>17.052499999999998</c:v>
                </c:pt>
                <c:pt idx="10845">
                  <c:v>17.054500000000001</c:v>
                </c:pt>
                <c:pt idx="10846">
                  <c:v>17.057500000000001</c:v>
                </c:pt>
                <c:pt idx="10847">
                  <c:v>17.060500000000001</c:v>
                </c:pt>
                <c:pt idx="10848">
                  <c:v>17.0625</c:v>
                </c:pt>
                <c:pt idx="10849">
                  <c:v>17.0655</c:v>
                </c:pt>
                <c:pt idx="10850">
                  <c:v>17.0685</c:v>
                </c:pt>
                <c:pt idx="10851">
                  <c:v>17.070499999999999</c:v>
                </c:pt>
                <c:pt idx="10852">
                  <c:v>17.073499999999999</c:v>
                </c:pt>
                <c:pt idx="10853">
                  <c:v>17.076499999999999</c:v>
                </c:pt>
                <c:pt idx="10854">
                  <c:v>17.078499999999998</c:v>
                </c:pt>
                <c:pt idx="10855">
                  <c:v>17.081499999999998</c:v>
                </c:pt>
                <c:pt idx="10856">
                  <c:v>17.084499999999998</c:v>
                </c:pt>
                <c:pt idx="10857">
                  <c:v>17.086500000000001</c:v>
                </c:pt>
                <c:pt idx="10858">
                  <c:v>17.089500000000001</c:v>
                </c:pt>
                <c:pt idx="10859">
                  <c:v>17.092500000000001</c:v>
                </c:pt>
                <c:pt idx="10860">
                  <c:v>17.0945</c:v>
                </c:pt>
                <c:pt idx="10861">
                  <c:v>17.0975</c:v>
                </c:pt>
                <c:pt idx="10862">
                  <c:v>17.1005</c:v>
                </c:pt>
                <c:pt idx="10863">
                  <c:v>17.102499999999999</c:v>
                </c:pt>
                <c:pt idx="10864">
                  <c:v>17.105499999999999</c:v>
                </c:pt>
                <c:pt idx="10865">
                  <c:v>17.108499999999999</c:v>
                </c:pt>
                <c:pt idx="10866">
                  <c:v>17.110499999999998</c:v>
                </c:pt>
                <c:pt idx="10867">
                  <c:v>17.113499999999998</c:v>
                </c:pt>
                <c:pt idx="10868">
                  <c:v>17.116499999999998</c:v>
                </c:pt>
                <c:pt idx="10869">
                  <c:v>17.118500000000001</c:v>
                </c:pt>
                <c:pt idx="10870">
                  <c:v>17.121500000000001</c:v>
                </c:pt>
                <c:pt idx="10871">
                  <c:v>17.124500000000001</c:v>
                </c:pt>
                <c:pt idx="10872">
                  <c:v>17.1265</c:v>
                </c:pt>
                <c:pt idx="10873">
                  <c:v>17.1295</c:v>
                </c:pt>
                <c:pt idx="10874">
                  <c:v>17.1325</c:v>
                </c:pt>
                <c:pt idx="10875">
                  <c:v>17.134499999999999</c:v>
                </c:pt>
                <c:pt idx="10876">
                  <c:v>17.137499999999999</c:v>
                </c:pt>
                <c:pt idx="10877">
                  <c:v>17.140499999999999</c:v>
                </c:pt>
                <c:pt idx="10878">
                  <c:v>17.142499999999998</c:v>
                </c:pt>
                <c:pt idx="10879">
                  <c:v>17.143899999999999</c:v>
                </c:pt>
              </c:numCache>
            </c:numRef>
          </c:xVal>
          <c:yVal>
            <c:numRef>
              <c:f>'2H8-3 - F'!$AC$3:$AC$11003</c:f>
              <c:numCache>
                <c:formatCode>General</c:formatCode>
                <c:ptCount val="11001"/>
                <c:pt idx="0">
                  <c:v>0</c:v>
                </c:pt>
                <c:pt idx="1">
                  <c:v>429.1</c:v>
                </c:pt>
                <c:pt idx="2">
                  <c:v>475.8</c:v>
                </c:pt>
                <c:pt idx="3">
                  <c:v>521.79999999999995</c:v>
                </c:pt>
                <c:pt idx="4">
                  <c:v>567.5</c:v>
                </c:pt>
                <c:pt idx="5">
                  <c:v>658.1</c:v>
                </c:pt>
                <c:pt idx="6">
                  <c:v>703</c:v>
                </c:pt>
                <c:pt idx="7">
                  <c:v>747.9</c:v>
                </c:pt>
                <c:pt idx="8">
                  <c:v>792.3</c:v>
                </c:pt>
                <c:pt idx="9">
                  <c:v>836.3</c:v>
                </c:pt>
                <c:pt idx="10">
                  <c:v>879.6</c:v>
                </c:pt>
                <c:pt idx="11">
                  <c:v>919.4</c:v>
                </c:pt>
                <c:pt idx="12">
                  <c:v>951.7</c:v>
                </c:pt>
                <c:pt idx="13">
                  <c:v>982.1</c:v>
                </c:pt>
                <c:pt idx="14">
                  <c:v>1010.8</c:v>
                </c:pt>
                <c:pt idx="15">
                  <c:v>1037.9000000000001</c:v>
                </c:pt>
                <c:pt idx="16">
                  <c:v>1063.2</c:v>
                </c:pt>
                <c:pt idx="17">
                  <c:v>1086.9000000000001</c:v>
                </c:pt>
                <c:pt idx="18">
                  <c:v>1108.9000000000001</c:v>
                </c:pt>
                <c:pt idx="19">
                  <c:v>1129.4000000000001</c:v>
                </c:pt>
                <c:pt idx="20">
                  <c:v>1148.7</c:v>
                </c:pt>
                <c:pt idx="21">
                  <c:v>1167</c:v>
                </c:pt>
                <c:pt idx="22">
                  <c:v>1184.9000000000001</c:v>
                </c:pt>
                <c:pt idx="23">
                  <c:v>1202.8</c:v>
                </c:pt>
                <c:pt idx="24">
                  <c:v>1219.5</c:v>
                </c:pt>
                <c:pt idx="25">
                  <c:v>1235.9000000000001</c:v>
                </c:pt>
                <c:pt idx="26">
                  <c:v>1252.4000000000001</c:v>
                </c:pt>
                <c:pt idx="27">
                  <c:v>1269.2</c:v>
                </c:pt>
                <c:pt idx="28">
                  <c:v>1286.2</c:v>
                </c:pt>
                <c:pt idx="29">
                  <c:v>1303.5999999999999</c:v>
                </c:pt>
                <c:pt idx="30">
                  <c:v>1321.7</c:v>
                </c:pt>
                <c:pt idx="31">
                  <c:v>1340.1</c:v>
                </c:pt>
                <c:pt idx="32">
                  <c:v>1358.9</c:v>
                </c:pt>
                <c:pt idx="33">
                  <c:v>1377.9</c:v>
                </c:pt>
                <c:pt idx="34">
                  <c:v>1397.1</c:v>
                </c:pt>
                <c:pt idx="35">
                  <c:v>1416.1</c:v>
                </c:pt>
                <c:pt idx="36">
                  <c:v>1435.2</c:v>
                </c:pt>
                <c:pt idx="37">
                  <c:v>1454.3</c:v>
                </c:pt>
                <c:pt idx="38">
                  <c:v>1473.2</c:v>
                </c:pt>
                <c:pt idx="39">
                  <c:v>1492.2</c:v>
                </c:pt>
                <c:pt idx="40">
                  <c:v>1511.4</c:v>
                </c:pt>
                <c:pt idx="41">
                  <c:v>1530.6</c:v>
                </c:pt>
                <c:pt idx="42">
                  <c:v>1550.3</c:v>
                </c:pt>
                <c:pt idx="43">
                  <c:v>1570.2</c:v>
                </c:pt>
                <c:pt idx="44">
                  <c:v>1590.5</c:v>
                </c:pt>
                <c:pt idx="45">
                  <c:v>1611</c:v>
                </c:pt>
                <c:pt idx="46">
                  <c:v>1632.2</c:v>
                </c:pt>
                <c:pt idx="47">
                  <c:v>1654.8</c:v>
                </c:pt>
                <c:pt idx="48">
                  <c:v>1679.2</c:v>
                </c:pt>
                <c:pt idx="49">
                  <c:v>1706.1</c:v>
                </c:pt>
                <c:pt idx="50">
                  <c:v>1735.6</c:v>
                </c:pt>
                <c:pt idx="51">
                  <c:v>1767.6</c:v>
                </c:pt>
                <c:pt idx="52">
                  <c:v>1802</c:v>
                </c:pt>
                <c:pt idx="53">
                  <c:v>1838.6</c:v>
                </c:pt>
                <c:pt idx="54">
                  <c:v>1877</c:v>
                </c:pt>
                <c:pt idx="55">
                  <c:v>1916.7</c:v>
                </c:pt>
                <c:pt idx="56">
                  <c:v>1957.6</c:v>
                </c:pt>
                <c:pt idx="57">
                  <c:v>1999.2</c:v>
                </c:pt>
                <c:pt idx="58">
                  <c:v>2041.3</c:v>
                </c:pt>
                <c:pt idx="59">
                  <c:v>2083.9</c:v>
                </c:pt>
                <c:pt idx="60">
                  <c:v>2126.3000000000002</c:v>
                </c:pt>
                <c:pt idx="61">
                  <c:v>2168.1</c:v>
                </c:pt>
                <c:pt idx="62">
                  <c:v>2208.9</c:v>
                </c:pt>
                <c:pt idx="63">
                  <c:v>2248</c:v>
                </c:pt>
                <c:pt idx="64">
                  <c:v>2284.9</c:v>
                </c:pt>
                <c:pt idx="65">
                  <c:v>2319.3000000000002</c:v>
                </c:pt>
                <c:pt idx="66">
                  <c:v>2351</c:v>
                </c:pt>
                <c:pt idx="67">
                  <c:v>2380.3000000000002</c:v>
                </c:pt>
                <c:pt idx="68">
                  <c:v>2407.5</c:v>
                </c:pt>
                <c:pt idx="69">
                  <c:v>2430.8000000000002</c:v>
                </c:pt>
                <c:pt idx="70">
                  <c:v>2455.5</c:v>
                </c:pt>
                <c:pt idx="71">
                  <c:v>2479.1</c:v>
                </c:pt>
                <c:pt idx="72">
                  <c:v>2501.4</c:v>
                </c:pt>
                <c:pt idx="73">
                  <c:v>2522.9</c:v>
                </c:pt>
                <c:pt idx="74">
                  <c:v>2543.8000000000002</c:v>
                </c:pt>
                <c:pt idx="75">
                  <c:v>2564.3000000000002</c:v>
                </c:pt>
                <c:pt idx="76">
                  <c:v>2584.6999999999998</c:v>
                </c:pt>
                <c:pt idx="77">
                  <c:v>2604.6999999999998</c:v>
                </c:pt>
                <c:pt idx="78">
                  <c:v>2624.6</c:v>
                </c:pt>
                <c:pt idx="79">
                  <c:v>2644.6</c:v>
                </c:pt>
                <c:pt idx="80">
                  <c:v>2665</c:v>
                </c:pt>
                <c:pt idx="81">
                  <c:v>2686.2</c:v>
                </c:pt>
                <c:pt idx="82">
                  <c:v>2707.9</c:v>
                </c:pt>
                <c:pt idx="83">
                  <c:v>2730.3</c:v>
                </c:pt>
                <c:pt idx="84">
                  <c:v>2753.6</c:v>
                </c:pt>
                <c:pt idx="85">
                  <c:v>2777.4</c:v>
                </c:pt>
                <c:pt idx="86">
                  <c:v>2801.7</c:v>
                </c:pt>
                <c:pt idx="87">
                  <c:v>2826.5</c:v>
                </c:pt>
                <c:pt idx="88">
                  <c:v>2902.9</c:v>
                </c:pt>
                <c:pt idx="89">
                  <c:v>2954.6</c:v>
                </c:pt>
                <c:pt idx="90">
                  <c:v>2980</c:v>
                </c:pt>
                <c:pt idx="91">
                  <c:v>3003.7</c:v>
                </c:pt>
                <c:pt idx="92">
                  <c:v>3029.8</c:v>
                </c:pt>
                <c:pt idx="93">
                  <c:v>3052.6</c:v>
                </c:pt>
                <c:pt idx="94">
                  <c:v>3076.4</c:v>
                </c:pt>
                <c:pt idx="95">
                  <c:v>3099.8</c:v>
                </c:pt>
                <c:pt idx="96">
                  <c:v>3122.5</c:v>
                </c:pt>
                <c:pt idx="97">
                  <c:v>3145.1</c:v>
                </c:pt>
                <c:pt idx="98">
                  <c:v>3167.1</c:v>
                </c:pt>
                <c:pt idx="99">
                  <c:v>3211.5</c:v>
                </c:pt>
                <c:pt idx="100">
                  <c:v>3234.8</c:v>
                </c:pt>
                <c:pt idx="101">
                  <c:v>3279.6</c:v>
                </c:pt>
                <c:pt idx="102">
                  <c:v>3302</c:v>
                </c:pt>
                <c:pt idx="103">
                  <c:v>3324.5</c:v>
                </c:pt>
                <c:pt idx="104">
                  <c:v>3347.3</c:v>
                </c:pt>
                <c:pt idx="105">
                  <c:v>3370.4</c:v>
                </c:pt>
                <c:pt idx="106">
                  <c:v>3393.6</c:v>
                </c:pt>
                <c:pt idx="107">
                  <c:v>3417</c:v>
                </c:pt>
                <c:pt idx="108">
                  <c:v>3440.6</c:v>
                </c:pt>
                <c:pt idx="109">
                  <c:v>3464.3</c:v>
                </c:pt>
                <c:pt idx="110">
                  <c:v>3487.9</c:v>
                </c:pt>
                <c:pt idx="111">
                  <c:v>3511.4</c:v>
                </c:pt>
                <c:pt idx="112">
                  <c:v>3558.1</c:v>
                </c:pt>
                <c:pt idx="113">
                  <c:v>3581.3</c:v>
                </c:pt>
                <c:pt idx="114">
                  <c:v>3604.3</c:v>
                </c:pt>
                <c:pt idx="115">
                  <c:v>3627.3</c:v>
                </c:pt>
                <c:pt idx="116">
                  <c:v>3650.4</c:v>
                </c:pt>
                <c:pt idx="117">
                  <c:v>3673.7</c:v>
                </c:pt>
                <c:pt idx="118">
                  <c:v>3696.9</c:v>
                </c:pt>
                <c:pt idx="119">
                  <c:v>3720.4</c:v>
                </c:pt>
                <c:pt idx="120">
                  <c:v>3743.4</c:v>
                </c:pt>
                <c:pt idx="121">
                  <c:v>3766.4</c:v>
                </c:pt>
                <c:pt idx="122">
                  <c:v>3789.1</c:v>
                </c:pt>
                <c:pt idx="123">
                  <c:v>3811.6</c:v>
                </c:pt>
                <c:pt idx="124">
                  <c:v>3834.4</c:v>
                </c:pt>
                <c:pt idx="125">
                  <c:v>3856.7</c:v>
                </c:pt>
                <c:pt idx="126">
                  <c:v>3879</c:v>
                </c:pt>
                <c:pt idx="127">
                  <c:v>3924.1</c:v>
                </c:pt>
                <c:pt idx="128">
                  <c:v>3946.7</c:v>
                </c:pt>
                <c:pt idx="129">
                  <c:v>3969.2</c:v>
                </c:pt>
                <c:pt idx="130">
                  <c:v>3991.7</c:v>
                </c:pt>
                <c:pt idx="131">
                  <c:v>4014.2</c:v>
                </c:pt>
                <c:pt idx="132">
                  <c:v>4036.6</c:v>
                </c:pt>
                <c:pt idx="133">
                  <c:v>4059</c:v>
                </c:pt>
                <c:pt idx="134">
                  <c:v>4104.2</c:v>
                </c:pt>
                <c:pt idx="135">
                  <c:v>4149.6000000000004</c:v>
                </c:pt>
                <c:pt idx="136">
                  <c:v>4172.2</c:v>
                </c:pt>
                <c:pt idx="137">
                  <c:v>4194.8</c:v>
                </c:pt>
                <c:pt idx="138">
                  <c:v>4217.1000000000004</c:v>
                </c:pt>
                <c:pt idx="139">
                  <c:v>4239.5</c:v>
                </c:pt>
                <c:pt idx="140">
                  <c:v>4261.8999999999996</c:v>
                </c:pt>
                <c:pt idx="141">
                  <c:v>4284.5</c:v>
                </c:pt>
                <c:pt idx="142">
                  <c:v>4307</c:v>
                </c:pt>
                <c:pt idx="143">
                  <c:v>4329.3</c:v>
                </c:pt>
                <c:pt idx="144">
                  <c:v>4351.8</c:v>
                </c:pt>
                <c:pt idx="145">
                  <c:v>4374.2</c:v>
                </c:pt>
                <c:pt idx="146">
                  <c:v>4396.7</c:v>
                </c:pt>
                <c:pt idx="147">
                  <c:v>4419</c:v>
                </c:pt>
                <c:pt idx="148">
                  <c:v>4463.6000000000004</c:v>
                </c:pt>
                <c:pt idx="149">
                  <c:v>4485.7</c:v>
                </c:pt>
                <c:pt idx="150">
                  <c:v>4507.7</c:v>
                </c:pt>
                <c:pt idx="151">
                  <c:v>4529.5</c:v>
                </c:pt>
                <c:pt idx="152">
                  <c:v>4551.2</c:v>
                </c:pt>
                <c:pt idx="153">
                  <c:v>4572.7</c:v>
                </c:pt>
                <c:pt idx="154">
                  <c:v>4594.1000000000004</c:v>
                </c:pt>
                <c:pt idx="155">
                  <c:v>4615.2</c:v>
                </c:pt>
                <c:pt idx="156">
                  <c:v>4636</c:v>
                </c:pt>
                <c:pt idx="157">
                  <c:v>4656.8</c:v>
                </c:pt>
                <c:pt idx="158">
                  <c:v>4677.3</c:v>
                </c:pt>
                <c:pt idx="159">
                  <c:v>4697.5</c:v>
                </c:pt>
                <c:pt idx="160">
                  <c:v>4717.8</c:v>
                </c:pt>
                <c:pt idx="161">
                  <c:v>4737.8999999999996</c:v>
                </c:pt>
                <c:pt idx="162">
                  <c:v>4757.7</c:v>
                </c:pt>
                <c:pt idx="163">
                  <c:v>4777.5</c:v>
                </c:pt>
                <c:pt idx="164">
                  <c:v>4817</c:v>
                </c:pt>
                <c:pt idx="165">
                  <c:v>4836.8</c:v>
                </c:pt>
                <c:pt idx="166">
                  <c:v>4856.6000000000004</c:v>
                </c:pt>
                <c:pt idx="167">
                  <c:v>4876.3999999999996</c:v>
                </c:pt>
                <c:pt idx="168">
                  <c:v>4896.3</c:v>
                </c:pt>
                <c:pt idx="169">
                  <c:v>4916.5</c:v>
                </c:pt>
                <c:pt idx="170">
                  <c:v>4937.3</c:v>
                </c:pt>
                <c:pt idx="171">
                  <c:v>4957.8</c:v>
                </c:pt>
                <c:pt idx="172">
                  <c:v>4978.8</c:v>
                </c:pt>
                <c:pt idx="173">
                  <c:v>5000.1000000000004</c:v>
                </c:pt>
                <c:pt idx="174">
                  <c:v>5021.3</c:v>
                </c:pt>
                <c:pt idx="175">
                  <c:v>5042.6000000000004</c:v>
                </c:pt>
                <c:pt idx="176">
                  <c:v>5064.3</c:v>
                </c:pt>
                <c:pt idx="177">
                  <c:v>5086.1000000000004</c:v>
                </c:pt>
                <c:pt idx="178">
                  <c:v>5108.1000000000004</c:v>
                </c:pt>
                <c:pt idx="179">
                  <c:v>5130.3</c:v>
                </c:pt>
                <c:pt idx="180">
                  <c:v>5152.5</c:v>
                </c:pt>
                <c:pt idx="181">
                  <c:v>5174.8</c:v>
                </c:pt>
                <c:pt idx="182">
                  <c:v>5197.2</c:v>
                </c:pt>
                <c:pt idx="183">
                  <c:v>5219.7</c:v>
                </c:pt>
                <c:pt idx="184">
                  <c:v>5242</c:v>
                </c:pt>
                <c:pt idx="185">
                  <c:v>5264.5</c:v>
                </c:pt>
                <c:pt idx="186">
                  <c:v>5287.1</c:v>
                </c:pt>
                <c:pt idx="187">
                  <c:v>5309.6</c:v>
                </c:pt>
                <c:pt idx="188">
                  <c:v>5331.9</c:v>
                </c:pt>
                <c:pt idx="189">
                  <c:v>5354.4</c:v>
                </c:pt>
                <c:pt idx="190">
                  <c:v>5399</c:v>
                </c:pt>
                <c:pt idx="191">
                  <c:v>5421.2</c:v>
                </c:pt>
                <c:pt idx="192">
                  <c:v>5443.3</c:v>
                </c:pt>
                <c:pt idx="193">
                  <c:v>5465.3</c:v>
                </c:pt>
                <c:pt idx="194">
                  <c:v>5487.3</c:v>
                </c:pt>
                <c:pt idx="195">
                  <c:v>5509.1</c:v>
                </c:pt>
                <c:pt idx="196">
                  <c:v>5530.7</c:v>
                </c:pt>
                <c:pt idx="197">
                  <c:v>5552.5</c:v>
                </c:pt>
                <c:pt idx="198">
                  <c:v>5574.2</c:v>
                </c:pt>
                <c:pt idx="199">
                  <c:v>5617.5</c:v>
                </c:pt>
                <c:pt idx="200">
                  <c:v>5660.7</c:v>
                </c:pt>
                <c:pt idx="201">
                  <c:v>5704</c:v>
                </c:pt>
                <c:pt idx="202">
                  <c:v>5747.7</c:v>
                </c:pt>
                <c:pt idx="203">
                  <c:v>5791.8</c:v>
                </c:pt>
                <c:pt idx="204">
                  <c:v>5813.5</c:v>
                </c:pt>
                <c:pt idx="205">
                  <c:v>5835.8</c:v>
                </c:pt>
                <c:pt idx="206">
                  <c:v>5858.3</c:v>
                </c:pt>
                <c:pt idx="207">
                  <c:v>5880.9</c:v>
                </c:pt>
                <c:pt idx="208">
                  <c:v>5903.5</c:v>
                </c:pt>
                <c:pt idx="209">
                  <c:v>5926.2</c:v>
                </c:pt>
                <c:pt idx="210">
                  <c:v>5949.3</c:v>
                </c:pt>
                <c:pt idx="211">
                  <c:v>5972.3</c:v>
                </c:pt>
                <c:pt idx="212">
                  <c:v>5995.6</c:v>
                </c:pt>
                <c:pt idx="213">
                  <c:v>6019</c:v>
                </c:pt>
                <c:pt idx="214">
                  <c:v>6042.5</c:v>
                </c:pt>
                <c:pt idx="215">
                  <c:v>6065.8</c:v>
                </c:pt>
                <c:pt idx="216">
                  <c:v>6089.3</c:v>
                </c:pt>
                <c:pt idx="217">
                  <c:v>6112.8</c:v>
                </c:pt>
                <c:pt idx="218">
                  <c:v>6135.9</c:v>
                </c:pt>
                <c:pt idx="219">
                  <c:v>6159</c:v>
                </c:pt>
                <c:pt idx="220">
                  <c:v>6182</c:v>
                </c:pt>
                <c:pt idx="221">
                  <c:v>6204.9</c:v>
                </c:pt>
                <c:pt idx="222">
                  <c:v>6228.2</c:v>
                </c:pt>
                <c:pt idx="223">
                  <c:v>6250.9</c:v>
                </c:pt>
                <c:pt idx="224">
                  <c:v>6273.4</c:v>
                </c:pt>
                <c:pt idx="225">
                  <c:v>6296</c:v>
                </c:pt>
                <c:pt idx="226">
                  <c:v>6341</c:v>
                </c:pt>
                <c:pt idx="227">
                  <c:v>6363.3</c:v>
                </c:pt>
                <c:pt idx="228">
                  <c:v>6385.5</c:v>
                </c:pt>
                <c:pt idx="229">
                  <c:v>6407.5</c:v>
                </c:pt>
                <c:pt idx="230">
                  <c:v>6429.5</c:v>
                </c:pt>
                <c:pt idx="231">
                  <c:v>6451.4</c:v>
                </c:pt>
                <c:pt idx="232">
                  <c:v>6473.2</c:v>
                </c:pt>
                <c:pt idx="233">
                  <c:v>6516.8</c:v>
                </c:pt>
                <c:pt idx="234">
                  <c:v>6538.6</c:v>
                </c:pt>
                <c:pt idx="235">
                  <c:v>6560.5</c:v>
                </c:pt>
                <c:pt idx="236">
                  <c:v>6582.5</c:v>
                </c:pt>
                <c:pt idx="237">
                  <c:v>6604.5</c:v>
                </c:pt>
                <c:pt idx="238">
                  <c:v>6648.8</c:v>
                </c:pt>
                <c:pt idx="239">
                  <c:v>6671.1</c:v>
                </c:pt>
                <c:pt idx="240">
                  <c:v>6693.4</c:v>
                </c:pt>
                <c:pt idx="241">
                  <c:v>6715.9</c:v>
                </c:pt>
                <c:pt idx="242">
                  <c:v>6738.5</c:v>
                </c:pt>
                <c:pt idx="243">
                  <c:v>6761.1</c:v>
                </c:pt>
                <c:pt idx="244">
                  <c:v>6783.8</c:v>
                </c:pt>
                <c:pt idx="245">
                  <c:v>6806.5</c:v>
                </c:pt>
                <c:pt idx="246">
                  <c:v>6829.2</c:v>
                </c:pt>
                <c:pt idx="247">
                  <c:v>6852.1</c:v>
                </c:pt>
                <c:pt idx="248">
                  <c:v>6875</c:v>
                </c:pt>
                <c:pt idx="249">
                  <c:v>6898.1</c:v>
                </c:pt>
                <c:pt idx="250">
                  <c:v>6921.4</c:v>
                </c:pt>
                <c:pt idx="251">
                  <c:v>6944.7</c:v>
                </c:pt>
                <c:pt idx="252">
                  <c:v>6968</c:v>
                </c:pt>
                <c:pt idx="253">
                  <c:v>6991.6</c:v>
                </c:pt>
                <c:pt idx="254">
                  <c:v>7015.1</c:v>
                </c:pt>
                <c:pt idx="255">
                  <c:v>7038.4</c:v>
                </c:pt>
                <c:pt idx="256">
                  <c:v>7061.8</c:v>
                </c:pt>
                <c:pt idx="257">
                  <c:v>7108.3</c:v>
                </c:pt>
                <c:pt idx="258">
                  <c:v>7131.5</c:v>
                </c:pt>
                <c:pt idx="259">
                  <c:v>7154.4</c:v>
                </c:pt>
                <c:pt idx="260">
                  <c:v>7177</c:v>
                </c:pt>
                <c:pt idx="261">
                  <c:v>7199.3</c:v>
                </c:pt>
                <c:pt idx="262">
                  <c:v>7221.6</c:v>
                </c:pt>
                <c:pt idx="263">
                  <c:v>7243.8</c:v>
                </c:pt>
                <c:pt idx="264">
                  <c:v>7265.7</c:v>
                </c:pt>
                <c:pt idx="265">
                  <c:v>7287.9</c:v>
                </c:pt>
                <c:pt idx="266">
                  <c:v>7309.6</c:v>
                </c:pt>
                <c:pt idx="267">
                  <c:v>7331.1</c:v>
                </c:pt>
                <c:pt idx="268">
                  <c:v>7352.6</c:v>
                </c:pt>
                <c:pt idx="269">
                  <c:v>7374</c:v>
                </c:pt>
                <c:pt idx="270">
                  <c:v>7395.5</c:v>
                </c:pt>
                <c:pt idx="271">
                  <c:v>7417</c:v>
                </c:pt>
                <c:pt idx="272">
                  <c:v>7460</c:v>
                </c:pt>
                <c:pt idx="273">
                  <c:v>7481.8</c:v>
                </c:pt>
                <c:pt idx="274">
                  <c:v>7503.7</c:v>
                </c:pt>
                <c:pt idx="275">
                  <c:v>7525.6</c:v>
                </c:pt>
                <c:pt idx="276">
                  <c:v>7547.7</c:v>
                </c:pt>
                <c:pt idx="277">
                  <c:v>7569.8</c:v>
                </c:pt>
                <c:pt idx="278">
                  <c:v>7592.2</c:v>
                </c:pt>
                <c:pt idx="279">
                  <c:v>7614.6</c:v>
                </c:pt>
                <c:pt idx="280">
                  <c:v>7659.5</c:v>
                </c:pt>
                <c:pt idx="281">
                  <c:v>7682.1</c:v>
                </c:pt>
                <c:pt idx="282">
                  <c:v>7704.8</c:v>
                </c:pt>
                <c:pt idx="283">
                  <c:v>7727.3</c:v>
                </c:pt>
                <c:pt idx="284">
                  <c:v>7750.2</c:v>
                </c:pt>
                <c:pt idx="285">
                  <c:v>7773.2</c:v>
                </c:pt>
                <c:pt idx="286">
                  <c:v>7796.1</c:v>
                </c:pt>
                <c:pt idx="287">
                  <c:v>7819.2</c:v>
                </c:pt>
                <c:pt idx="288">
                  <c:v>7842.2</c:v>
                </c:pt>
                <c:pt idx="289">
                  <c:v>7865.3</c:v>
                </c:pt>
                <c:pt idx="290">
                  <c:v>7888.2</c:v>
                </c:pt>
                <c:pt idx="291">
                  <c:v>7911</c:v>
                </c:pt>
                <c:pt idx="292">
                  <c:v>7933.8</c:v>
                </c:pt>
                <c:pt idx="293">
                  <c:v>7956.8</c:v>
                </c:pt>
                <c:pt idx="294">
                  <c:v>7979.6</c:v>
                </c:pt>
                <c:pt idx="295">
                  <c:v>8002.4</c:v>
                </c:pt>
                <c:pt idx="296">
                  <c:v>8048.1</c:v>
                </c:pt>
                <c:pt idx="297">
                  <c:v>8070.9</c:v>
                </c:pt>
                <c:pt idx="298">
                  <c:v>8093.7</c:v>
                </c:pt>
                <c:pt idx="299">
                  <c:v>8116.1</c:v>
                </c:pt>
                <c:pt idx="300">
                  <c:v>8138</c:v>
                </c:pt>
                <c:pt idx="301">
                  <c:v>8160.1</c:v>
                </c:pt>
                <c:pt idx="302">
                  <c:v>8181.9</c:v>
                </c:pt>
                <c:pt idx="303">
                  <c:v>8203.5</c:v>
                </c:pt>
                <c:pt idx="304">
                  <c:v>8246.5</c:v>
                </c:pt>
                <c:pt idx="305">
                  <c:v>8268</c:v>
                </c:pt>
                <c:pt idx="306">
                  <c:v>8289.6</c:v>
                </c:pt>
                <c:pt idx="307">
                  <c:v>8311.2999999999993</c:v>
                </c:pt>
                <c:pt idx="308">
                  <c:v>8333</c:v>
                </c:pt>
                <c:pt idx="309">
                  <c:v>8354.7000000000007</c:v>
                </c:pt>
                <c:pt idx="310">
                  <c:v>8376.5</c:v>
                </c:pt>
                <c:pt idx="311">
                  <c:v>8398.1</c:v>
                </c:pt>
                <c:pt idx="312">
                  <c:v>8419.5</c:v>
                </c:pt>
                <c:pt idx="313">
                  <c:v>8441</c:v>
                </c:pt>
                <c:pt idx="314">
                  <c:v>8462.2999999999993</c:v>
                </c:pt>
                <c:pt idx="315">
                  <c:v>8483.7000000000007</c:v>
                </c:pt>
                <c:pt idx="316">
                  <c:v>8505</c:v>
                </c:pt>
                <c:pt idx="317">
                  <c:v>8526.4</c:v>
                </c:pt>
                <c:pt idx="318">
                  <c:v>8547.9</c:v>
                </c:pt>
                <c:pt idx="319">
                  <c:v>8569.2999999999993</c:v>
                </c:pt>
                <c:pt idx="320">
                  <c:v>8591</c:v>
                </c:pt>
                <c:pt idx="321">
                  <c:v>8612.4</c:v>
                </c:pt>
                <c:pt idx="322">
                  <c:v>8633.7999999999993</c:v>
                </c:pt>
                <c:pt idx="323">
                  <c:v>8655</c:v>
                </c:pt>
                <c:pt idx="324">
                  <c:v>8676.2000000000007</c:v>
                </c:pt>
                <c:pt idx="325">
                  <c:v>8697.2999999999993</c:v>
                </c:pt>
                <c:pt idx="326">
                  <c:v>8718.2000000000007</c:v>
                </c:pt>
                <c:pt idx="327">
                  <c:v>8739</c:v>
                </c:pt>
                <c:pt idx="328">
                  <c:v>8759.7999999999993</c:v>
                </c:pt>
                <c:pt idx="329">
                  <c:v>8780.5</c:v>
                </c:pt>
                <c:pt idx="330">
                  <c:v>8801.1</c:v>
                </c:pt>
                <c:pt idx="331">
                  <c:v>8821.7000000000007</c:v>
                </c:pt>
                <c:pt idx="332">
                  <c:v>8842.2999999999993</c:v>
                </c:pt>
                <c:pt idx="333">
                  <c:v>8862.7999999999993</c:v>
                </c:pt>
                <c:pt idx="334">
                  <c:v>8883</c:v>
                </c:pt>
                <c:pt idx="335">
                  <c:v>8903.1</c:v>
                </c:pt>
                <c:pt idx="336">
                  <c:v>8923.2999999999993</c:v>
                </c:pt>
                <c:pt idx="337">
                  <c:v>8943.2999999999993</c:v>
                </c:pt>
                <c:pt idx="338">
                  <c:v>8963</c:v>
                </c:pt>
                <c:pt idx="339">
                  <c:v>8982.7999999999993</c:v>
                </c:pt>
                <c:pt idx="340">
                  <c:v>9002.2999999999993</c:v>
                </c:pt>
                <c:pt idx="341">
                  <c:v>9021.7000000000007</c:v>
                </c:pt>
                <c:pt idx="342">
                  <c:v>9060.6</c:v>
                </c:pt>
                <c:pt idx="343">
                  <c:v>9080.1</c:v>
                </c:pt>
                <c:pt idx="344">
                  <c:v>9099.7000000000007</c:v>
                </c:pt>
                <c:pt idx="345">
                  <c:v>9119</c:v>
                </c:pt>
                <c:pt idx="346">
                  <c:v>9138.6</c:v>
                </c:pt>
                <c:pt idx="347">
                  <c:v>9158.2000000000007</c:v>
                </c:pt>
                <c:pt idx="348">
                  <c:v>9177.7999999999993</c:v>
                </c:pt>
                <c:pt idx="349">
                  <c:v>9217.5</c:v>
                </c:pt>
                <c:pt idx="350">
                  <c:v>9257.7999999999993</c:v>
                </c:pt>
                <c:pt idx="351">
                  <c:v>9298.1</c:v>
                </c:pt>
                <c:pt idx="352">
                  <c:v>9318.6</c:v>
                </c:pt>
                <c:pt idx="353">
                  <c:v>9339.2000000000007</c:v>
                </c:pt>
                <c:pt idx="354">
                  <c:v>9380.2000000000007</c:v>
                </c:pt>
                <c:pt idx="355">
                  <c:v>9421.1</c:v>
                </c:pt>
                <c:pt idx="356">
                  <c:v>9441.2000000000007</c:v>
                </c:pt>
                <c:pt idx="357">
                  <c:v>9461.5</c:v>
                </c:pt>
                <c:pt idx="358">
                  <c:v>9481.7999999999993</c:v>
                </c:pt>
                <c:pt idx="359">
                  <c:v>9502</c:v>
                </c:pt>
                <c:pt idx="360">
                  <c:v>9542.7999999999993</c:v>
                </c:pt>
                <c:pt idx="361">
                  <c:v>9563.2000000000007</c:v>
                </c:pt>
                <c:pt idx="362">
                  <c:v>9583.9</c:v>
                </c:pt>
                <c:pt idx="363">
                  <c:v>9604.4</c:v>
                </c:pt>
                <c:pt idx="364">
                  <c:v>9645.5</c:v>
                </c:pt>
                <c:pt idx="365">
                  <c:v>9665.9</c:v>
                </c:pt>
                <c:pt idx="366">
                  <c:v>9686.4</c:v>
                </c:pt>
                <c:pt idx="367">
                  <c:v>9706.9</c:v>
                </c:pt>
                <c:pt idx="368">
                  <c:v>9727.2999999999993</c:v>
                </c:pt>
                <c:pt idx="369">
                  <c:v>9768.2999999999993</c:v>
                </c:pt>
                <c:pt idx="370">
                  <c:v>9788.9</c:v>
                </c:pt>
                <c:pt idx="371">
                  <c:v>9809.7000000000007</c:v>
                </c:pt>
                <c:pt idx="372">
                  <c:v>9830.6</c:v>
                </c:pt>
                <c:pt idx="373">
                  <c:v>9851.5</c:v>
                </c:pt>
                <c:pt idx="374">
                  <c:v>9872.5</c:v>
                </c:pt>
                <c:pt idx="375">
                  <c:v>9893.5</c:v>
                </c:pt>
                <c:pt idx="376">
                  <c:v>9914.5</c:v>
                </c:pt>
                <c:pt idx="377">
                  <c:v>9935.2000000000007</c:v>
                </c:pt>
                <c:pt idx="378">
                  <c:v>9956.1</c:v>
                </c:pt>
                <c:pt idx="379">
                  <c:v>9977</c:v>
                </c:pt>
                <c:pt idx="380">
                  <c:v>9998.1</c:v>
                </c:pt>
                <c:pt idx="381">
                  <c:v>10019.1</c:v>
                </c:pt>
                <c:pt idx="382">
                  <c:v>10062</c:v>
                </c:pt>
                <c:pt idx="383">
                  <c:v>10105.5</c:v>
                </c:pt>
                <c:pt idx="384">
                  <c:v>10149.1</c:v>
                </c:pt>
                <c:pt idx="385">
                  <c:v>10193.5</c:v>
                </c:pt>
                <c:pt idx="386">
                  <c:v>10216</c:v>
                </c:pt>
                <c:pt idx="387">
                  <c:v>10238.5</c:v>
                </c:pt>
                <c:pt idx="388">
                  <c:v>10260.799999999999</c:v>
                </c:pt>
                <c:pt idx="389">
                  <c:v>10283.299999999999</c:v>
                </c:pt>
                <c:pt idx="390">
                  <c:v>10305.700000000001</c:v>
                </c:pt>
                <c:pt idx="391">
                  <c:v>10328.200000000001</c:v>
                </c:pt>
                <c:pt idx="392">
                  <c:v>10350.799999999999</c:v>
                </c:pt>
                <c:pt idx="393">
                  <c:v>10373.1</c:v>
                </c:pt>
                <c:pt idx="394">
                  <c:v>10417.700000000001</c:v>
                </c:pt>
                <c:pt idx="395">
                  <c:v>10439.9</c:v>
                </c:pt>
                <c:pt idx="396">
                  <c:v>10462</c:v>
                </c:pt>
                <c:pt idx="397">
                  <c:v>10484</c:v>
                </c:pt>
                <c:pt idx="398">
                  <c:v>10506.2</c:v>
                </c:pt>
                <c:pt idx="399">
                  <c:v>10528.3</c:v>
                </c:pt>
                <c:pt idx="400">
                  <c:v>10550.1</c:v>
                </c:pt>
                <c:pt idx="401">
                  <c:v>10571.5</c:v>
                </c:pt>
                <c:pt idx="402">
                  <c:v>10592.4</c:v>
                </c:pt>
                <c:pt idx="403">
                  <c:v>10613.1</c:v>
                </c:pt>
                <c:pt idx="404">
                  <c:v>10633.9</c:v>
                </c:pt>
                <c:pt idx="405">
                  <c:v>10654.6</c:v>
                </c:pt>
                <c:pt idx="406">
                  <c:v>10675</c:v>
                </c:pt>
                <c:pt idx="407">
                  <c:v>10715.8</c:v>
                </c:pt>
                <c:pt idx="408">
                  <c:v>10756.2</c:v>
                </c:pt>
                <c:pt idx="409">
                  <c:v>10796.4</c:v>
                </c:pt>
                <c:pt idx="410">
                  <c:v>10816.6</c:v>
                </c:pt>
                <c:pt idx="411">
                  <c:v>10836.9</c:v>
                </c:pt>
                <c:pt idx="412">
                  <c:v>10877.4</c:v>
                </c:pt>
                <c:pt idx="413">
                  <c:v>10897.8</c:v>
                </c:pt>
                <c:pt idx="414">
                  <c:v>10918.3</c:v>
                </c:pt>
                <c:pt idx="415">
                  <c:v>10939</c:v>
                </c:pt>
                <c:pt idx="416">
                  <c:v>10959.8</c:v>
                </c:pt>
                <c:pt idx="417">
                  <c:v>11002.2</c:v>
                </c:pt>
                <c:pt idx="418">
                  <c:v>11023.7</c:v>
                </c:pt>
                <c:pt idx="419">
                  <c:v>11045.4</c:v>
                </c:pt>
                <c:pt idx="420">
                  <c:v>11067.2</c:v>
                </c:pt>
                <c:pt idx="421">
                  <c:v>11089.1</c:v>
                </c:pt>
                <c:pt idx="422">
                  <c:v>11111.1</c:v>
                </c:pt>
                <c:pt idx="423">
                  <c:v>11133.5</c:v>
                </c:pt>
                <c:pt idx="424">
                  <c:v>11155.6</c:v>
                </c:pt>
                <c:pt idx="425">
                  <c:v>11177.8</c:v>
                </c:pt>
                <c:pt idx="426">
                  <c:v>11200</c:v>
                </c:pt>
                <c:pt idx="427">
                  <c:v>11222.1</c:v>
                </c:pt>
                <c:pt idx="428">
                  <c:v>11266.2</c:v>
                </c:pt>
                <c:pt idx="429">
                  <c:v>11288.1</c:v>
                </c:pt>
                <c:pt idx="430">
                  <c:v>11309.9</c:v>
                </c:pt>
                <c:pt idx="431">
                  <c:v>11330.8</c:v>
                </c:pt>
                <c:pt idx="432">
                  <c:v>11352.7</c:v>
                </c:pt>
                <c:pt idx="433">
                  <c:v>11373.7</c:v>
                </c:pt>
                <c:pt idx="434">
                  <c:v>11394.6</c:v>
                </c:pt>
                <c:pt idx="435">
                  <c:v>11415.1</c:v>
                </c:pt>
                <c:pt idx="436">
                  <c:v>11435.3</c:v>
                </c:pt>
                <c:pt idx="437">
                  <c:v>11455.4</c:v>
                </c:pt>
                <c:pt idx="438">
                  <c:v>11475.4</c:v>
                </c:pt>
                <c:pt idx="439">
                  <c:v>11515</c:v>
                </c:pt>
                <c:pt idx="440">
                  <c:v>11534.8</c:v>
                </c:pt>
                <c:pt idx="441">
                  <c:v>11554.7</c:v>
                </c:pt>
                <c:pt idx="442">
                  <c:v>11574.5</c:v>
                </c:pt>
                <c:pt idx="443">
                  <c:v>11594.3</c:v>
                </c:pt>
                <c:pt idx="444">
                  <c:v>11614.5</c:v>
                </c:pt>
                <c:pt idx="445">
                  <c:v>11634.5</c:v>
                </c:pt>
                <c:pt idx="446">
                  <c:v>11654.5</c:v>
                </c:pt>
                <c:pt idx="447">
                  <c:v>11674.7</c:v>
                </c:pt>
                <c:pt idx="448">
                  <c:v>11695.3</c:v>
                </c:pt>
                <c:pt idx="449">
                  <c:v>11715.9</c:v>
                </c:pt>
                <c:pt idx="450">
                  <c:v>11736.5</c:v>
                </c:pt>
                <c:pt idx="451">
                  <c:v>11757.2</c:v>
                </c:pt>
                <c:pt idx="452">
                  <c:v>11778.1</c:v>
                </c:pt>
                <c:pt idx="453">
                  <c:v>11799.4</c:v>
                </c:pt>
                <c:pt idx="454">
                  <c:v>11820.4</c:v>
                </c:pt>
                <c:pt idx="455">
                  <c:v>11841.8</c:v>
                </c:pt>
                <c:pt idx="456">
                  <c:v>11863.2</c:v>
                </c:pt>
                <c:pt idx="457">
                  <c:v>11884.5</c:v>
                </c:pt>
                <c:pt idx="458">
                  <c:v>11905.8</c:v>
                </c:pt>
                <c:pt idx="459">
                  <c:v>11948.8</c:v>
                </c:pt>
                <c:pt idx="460">
                  <c:v>11991.8</c:v>
                </c:pt>
                <c:pt idx="461">
                  <c:v>12013.3</c:v>
                </c:pt>
                <c:pt idx="462">
                  <c:v>12034.8</c:v>
                </c:pt>
                <c:pt idx="463">
                  <c:v>12056.1</c:v>
                </c:pt>
                <c:pt idx="464">
                  <c:v>12077.4</c:v>
                </c:pt>
                <c:pt idx="465">
                  <c:v>12120</c:v>
                </c:pt>
                <c:pt idx="466">
                  <c:v>12141.1</c:v>
                </c:pt>
                <c:pt idx="467">
                  <c:v>12162.2</c:v>
                </c:pt>
                <c:pt idx="468">
                  <c:v>12183.3</c:v>
                </c:pt>
                <c:pt idx="469">
                  <c:v>12204.2</c:v>
                </c:pt>
                <c:pt idx="470">
                  <c:v>12225.1</c:v>
                </c:pt>
                <c:pt idx="471">
                  <c:v>12246.2</c:v>
                </c:pt>
                <c:pt idx="472">
                  <c:v>12266.7</c:v>
                </c:pt>
                <c:pt idx="473">
                  <c:v>12287.2</c:v>
                </c:pt>
                <c:pt idx="474">
                  <c:v>12307.8</c:v>
                </c:pt>
                <c:pt idx="475">
                  <c:v>12327.9</c:v>
                </c:pt>
                <c:pt idx="476">
                  <c:v>12348.2</c:v>
                </c:pt>
                <c:pt idx="477">
                  <c:v>12368.5</c:v>
                </c:pt>
                <c:pt idx="478">
                  <c:v>12388.5</c:v>
                </c:pt>
                <c:pt idx="479">
                  <c:v>12408.7</c:v>
                </c:pt>
                <c:pt idx="480">
                  <c:v>12428.9</c:v>
                </c:pt>
                <c:pt idx="481">
                  <c:v>12469.1</c:v>
                </c:pt>
                <c:pt idx="482">
                  <c:v>12509.5</c:v>
                </c:pt>
                <c:pt idx="483">
                  <c:v>12549.9</c:v>
                </c:pt>
                <c:pt idx="484">
                  <c:v>12570.2</c:v>
                </c:pt>
                <c:pt idx="485">
                  <c:v>12590.4</c:v>
                </c:pt>
                <c:pt idx="486">
                  <c:v>12610.7</c:v>
                </c:pt>
                <c:pt idx="487">
                  <c:v>12631.1</c:v>
                </c:pt>
                <c:pt idx="488">
                  <c:v>12671.7</c:v>
                </c:pt>
                <c:pt idx="489">
                  <c:v>12712.6</c:v>
                </c:pt>
                <c:pt idx="490">
                  <c:v>12753.8</c:v>
                </c:pt>
                <c:pt idx="491">
                  <c:v>12774.7</c:v>
                </c:pt>
                <c:pt idx="492">
                  <c:v>12795.6</c:v>
                </c:pt>
                <c:pt idx="493">
                  <c:v>12816.3</c:v>
                </c:pt>
                <c:pt idx="494">
                  <c:v>12837.4</c:v>
                </c:pt>
                <c:pt idx="495">
                  <c:v>12858.6</c:v>
                </c:pt>
                <c:pt idx="496">
                  <c:v>12879.8</c:v>
                </c:pt>
                <c:pt idx="497">
                  <c:v>12900.8</c:v>
                </c:pt>
                <c:pt idx="498">
                  <c:v>12942.8</c:v>
                </c:pt>
                <c:pt idx="499">
                  <c:v>12963.8</c:v>
                </c:pt>
                <c:pt idx="500">
                  <c:v>12984.5</c:v>
                </c:pt>
                <c:pt idx="501">
                  <c:v>13004.7</c:v>
                </c:pt>
                <c:pt idx="502">
                  <c:v>13045.4</c:v>
                </c:pt>
                <c:pt idx="503">
                  <c:v>13085.4</c:v>
                </c:pt>
                <c:pt idx="504">
                  <c:v>13105.1</c:v>
                </c:pt>
                <c:pt idx="505">
                  <c:v>13143.7</c:v>
                </c:pt>
                <c:pt idx="506">
                  <c:v>13182</c:v>
                </c:pt>
                <c:pt idx="507">
                  <c:v>13201.2</c:v>
                </c:pt>
                <c:pt idx="508">
                  <c:v>13239.2</c:v>
                </c:pt>
                <c:pt idx="509">
                  <c:v>13277.2</c:v>
                </c:pt>
                <c:pt idx="510">
                  <c:v>13296.1</c:v>
                </c:pt>
                <c:pt idx="511">
                  <c:v>13314.9</c:v>
                </c:pt>
                <c:pt idx="512">
                  <c:v>13333.8</c:v>
                </c:pt>
                <c:pt idx="513">
                  <c:v>13352.7</c:v>
                </c:pt>
                <c:pt idx="514">
                  <c:v>13371.6</c:v>
                </c:pt>
                <c:pt idx="515">
                  <c:v>13390.6</c:v>
                </c:pt>
                <c:pt idx="516">
                  <c:v>13409.7</c:v>
                </c:pt>
                <c:pt idx="517">
                  <c:v>13428.7</c:v>
                </c:pt>
                <c:pt idx="518">
                  <c:v>13447.8</c:v>
                </c:pt>
                <c:pt idx="519">
                  <c:v>13467</c:v>
                </c:pt>
                <c:pt idx="520">
                  <c:v>13486.3</c:v>
                </c:pt>
                <c:pt idx="521">
                  <c:v>13505.6</c:v>
                </c:pt>
                <c:pt idx="522">
                  <c:v>13524.9</c:v>
                </c:pt>
                <c:pt idx="523">
                  <c:v>13544.3</c:v>
                </c:pt>
                <c:pt idx="524">
                  <c:v>13563.5</c:v>
                </c:pt>
                <c:pt idx="525">
                  <c:v>13601.9</c:v>
                </c:pt>
                <c:pt idx="526">
                  <c:v>13640</c:v>
                </c:pt>
                <c:pt idx="527">
                  <c:v>13659</c:v>
                </c:pt>
                <c:pt idx="528">
                  <c:v>13678</c:v>
                </c:pt>
                <c:pt idx="529">
                  <c:v>13716</c:v>
                </c:pt>
                <c:pt idx="530">
                  <c:v>13734.9</c:v>
                </c:pt>
                <c:pt idx="531">
                  <c:v>13753.7</c:v>
                </c:pt>
                <c:pt idx="532">
                  <c:v>13791.1</c:v>
                </c:pt>
                <c:pt idx="533">
                  <c:v>13810.2</c:v>
                </c:pt>
                <c:pt idx="534">
                  <c:v>13829.1</c:v>
                </c:pt>
                <c:pt idx="535">
                  <c:v>13847.8</c:v>
                </c:pt>
                <c:pt idx="536">
                  <c:v>13866.2</c:v>
                </c:pt>
                <c:pt idx="537">
                  <c:v>13884.3</c:v>
                </c:pt>
                <c:pt idx="538">
                  <c:v>13902.4</c:v>
                </c:pt>
                <c:pt idx="539">
                  <c:v>13920.5</c:v>
                </c:pt>
                <c:pt idx="540">
                  <c:v>13956.6</c:v>
                </c:pt>
                <c:pt idx="541">
                  <c:v>13974.7</c:v>
                </c:pt>
                <c:pt idx="542">
                  <c:v>13992.6</c:v>
                </c:pt>
                <c:pt idx="543">
                  <c:v>14010.6</c:v>
                </c:pt>
                <c:pt idx="544">
                  <c:v>14046.3</c:v>
                </c:pt>
                <c:pt idx="545">
                  <c:v>14064.3</c:v>
                </c:pt>
                <c:pt idx="546">
                  <c:v>14082.3</c:v>
                </c:pt>
                <c:pt idx="547">
                  <c:v>14118.2</c:v>
                </c:pt>
                <c:pt idx="548">
                  <c:v>14154.1</c:v>
                </c:pt>
                <c:pt idx="549">
                  <c:v>14189.8</c:v>
                </c:pt>
                <c:pt idx="550">
                  <c:v>14225.4</c:v>
                </c:pt>
                <c:pt idx="551">
                  <c:v>14260.8</c:v>
                </c:pt>
                <c:pt idx="552">
                  <c:v>14296.4</c:v>
                </c:pt>
                <c:pt idx="553">
                  <c:v>14331.3</c:v>
                </c:pt>
                <c:pt idx="554">
                  <c:v>14366.4</c:v>
                </c:pt>
                <c:pt idx="555">
                  <c:v>14401.1</c:v>
                </c:pt>
                <c:pt idx="556">
                  <c:v>14418.3</c:v>
                </c:pt>
                <c:pt idx="557">
                  <c:v>14435.4</c:v>
                </c:pt>
                <c:pt idx="558">
                  <c:v>14452.6</c:v>
                </c:pt>
                <c:pt idx="559">
                  <c:v>14469.8</c:v>
                </c:pt>
                <c:pt idx="560">
                  <c:v>14504</c:v>
                </c:pt>
                <c:pt idx="561">
                  <c:v>14538.3</c:v>
                </c:pt>
                <c:pt idx="562">
                  <c:v>14572.4</c:v>
                </c:pt>
                <c:pt idx="563">
                  <c:v>14589.6</c:v>
                </c:pt>
                <c:pt idx="564">
                  <c:v>14606.8</c:v>
                </c:pt>
                <c:pt idx="565">
                  <c:v>14624</c:v>
                </c:pt>
                <c:pt idx="566">
                  <c:v>14641.1</c:v>
                </c:pt>
                <c:pt idx="567">
                  <c:v>14658.5</c:v>
                </c:pt>
                <c:pt idx="568">
                  <c:v>14693</c:v>
                </c:pt>
                <c:pt idx="569">
                  <c:v>14710.3</c:v>
                </c:pt>
                <c:pt idx="570">
                  <c:v>14727.6</c:v>
                </c:pt>
                <c:pt idx="571">
                  <c:v>14745</c:v>
                </c:pt>
                <c:pt idx="572">
                  <c:v>14780.2</c:v>
                </c:pt>
                <c:pt idx="573">
                  <c:v>14797.8</c:v>
                </c:pt>
                <c:pt idx="574">
                  <c:v>14815.5</c:v>
                </c:pt>
                <c:pt idx="575">
                  <c:v>14833.2</c:v>
                </c:pt>
                <c:pt idx="576">
                  <c:v>14850.9</c:v>
                </c:pt>
                <c:pt idx="577">
                  <c:v>14868.7</c:v>
                </c:pt>
                <c:pt idx="578">
                  <c:v>14886.6</c:v>
                </c:pt>
                <c:pt idx="579">
                  <c:v>14904.6</c:v>
                </c:pt>
                <c:pt idx="580">
                  <c:v>14922.5</c:v>
                </c:pt>
                <c:pt idx="581">
                  <c:v>14940.6</c:v>
                </c:pt>
                <c:pt idx="582">
                  <c:v>14958.6</c:v>
                </c:pt>
                <c:pt idx="583">
                  <c:v>14976.4</c:v>
                </c:pt>
                <c:pt idx="584">
                  <c:v>14994.4</c:v>
                </c:pt>
                <c:pt idx="585">
                  <c:v>15012.1</c:v>
                </c:pt>
                <c:pt idx="586">
                  <c:v>15029.7</c:v>
                </c:pt>
                <c:pt idx="587">
                  <c:v>15065</c:v>
                </c:pt>
                <c:pt idx="588">
                  <c:v>15082.5</c:v>
                </c:pt>
                <c:pt idx="589">
                  <c:v>15099.8</c:v>
                </c:pt>
                <c:pt idx="590">
                  <c:v>15134.2</c:v>
                </c:pt>
                <c:pt idx="591">
                  <c:v>15168</c:v>
                </c:pt>
                <c:pt idx="592">
                  <c:v>15184.9</c:v>
                </c:pt>
                <c:pt idx="593">
                  <c:v>15202.1</c:v>
                </c:pt>
                <c:pt idx="594">
                  <c:v>15219</c:v>
                </c:pt>
                <c:pt idx="595">
                  <c:v>15252.3</c:v>
                </c:pt>
                <c:pt idx="596">
                  <c:v>15268.7</c:v>
                </c:pt>
                <c:pt idx="597">
                  <c:v>15285</c:v>
                </c:pt>
                <c:pt idx="598">
                  <c:v>15301.4</c:v>
                </c:pt>
                <c:pt idx="599">
                  <c:v>15317.7</c:v>
                </c:pt>
                <c:pt idx="600">
                  <c:v>15334</c:v>
                </c:pt>
                <c:pt idx="601">
                  <c:v>15350.3</c:v>
                </c:pt>
                <c:pt idx="602">
                  <c:v>15366.7</c:v>
                </c:pt>
                <c:pt idx="603">
                  <c:v>15382.9</c:v>
                </c:pt>
                <c:pt idx="604">
                  <c:v>15399.3</c:v>
                </c:pt>
                <c:pt idx="605">
                  <c:v>15415.8</c:v>
                </c:pt>
                <c:pt idx="606">
                  <c:v>15448.7</c:v>
                </c:pt>
                <c:pt idx="607">
                  <c:v>15465.2</c:v>
                </c:pt>
                <c:pt idx="608">
                  <c:v>15498.2</c:v>
                </c:pt>
                <c:pt idx="609">
                  <c:v>15531.1</c:v>
                </c:pt>
                <c:pt idx="610">
                  <c:v>15563.7</c:v>
                </c:pt>
                <c:pt idx="611">
                  <c:v>15596.2</c:v>
                </c:pt>
                <c:pt idx="612">
                  <c:v>15612.4</c:v>
                </c:pt>
                <c:pt idx="613">
                  <c:v>15628.3</c:v>
                </c:pt>
                <c:pt idx="614">
                  <c:v>15644.1</c:v>
                </c:pt>
                <c:pt idx="615">
                  <c:v>15660.3</c:v>
                </c:pt>
                <c:pt idx="616">
                  <c:v>15676.1</c:v>
                </c:pt>
                <c:pt idx="617">
                  <c:v>15691.6</c:v>
                </c:pt>
                <c:pt idx="618">
                  <c:v>15707</c:v>
                </c:pt>
                <c:pt idx="619">
                  <c:v>15721.6</c:v>
                </c:pt>
                <c:pt idx="620">
                  <c:v>15736.5</c:v>
                </c:pt>
                <c:pt idx="621">
                  <c:v>15751.2</c:v>
                </c:pt>
                <c:pt idx="622">
                  <c:v>15765.2</c:v>
                </c:pt>
                <c:pt idx="623">
                  <c:v>15779.8</c:v>
                </c:pt>
                <c:pt idx="624">
                  <c:v>15793.7</c:v>
                </c:pt>
                <c:pt idx="625">
                  <c:v>15807.8</c:v>
                </c:pt>
                <c:pt idx="626">
                  <c:v>15835.6</c:v>
                </c:pt>
                <c:pt idx="627">
                  <c:v>15849.3</c:v>
                </c:pt>
                <c:pt idx="628">
                  <c:v>15876.9</c:v>
                </c:pt>
                <c:pt idx="629">
                  <c:v>15890.6</c:v>
                </c:pt>
                <c:pt idx="630">
                  <c:v>15904.2</c:v>
                </c:pt>
                <c:pt idx="631">
                  <c:v>15917.7</c:v>
                </c:pt>
                <c:pt idx="632">
                  <c:v>15944.8</c:v>
                </c:pt>
                <c:pt idx="633">
                  <c:v>15958.3</c:v>
                </c:pt>
                <c:pt idx="634">
                  <c:v>15971.8</c:v>
                </c:pt>
                <c:pt idx="635">
                  <c:v>15985.4</c:v>
                </c:pt>
                <c:pt idx="636">
                  <c:v>15999.1</c:v>
                </c:pt>
                <c:pt idx="637">
                  <c:v>16012.9</c:v>
                </c:pt>
                <c:pt idx="638">
                  <c:v>16026.6</c:v>
                </c:pt>
                <c:pt idx="639">
                  <c:v>16040.3</c:v>
                </c:pt>
                <c:pt idx="640">
                  <c:v>16053.9</c:v>
                </c:pt>
                <c:pt idx="641">
                  <c:v>16067.6</c:v>
                </c:pt>
                <c:pt idx="642">
                  <c:v>16081.3</c:v>
                </c:pt>
                <c:pt idx="643">
                  <c:v>16095</c:v>
                </c:pt>
                <c:pt idx="644">
                  <c:v>16108.5</c:v>
                </c:pt>
                <c:pt idx="645">
                  <c:v>16122.1</c:v>
                </c:pt>
                <c:pt idx="646">
                  <c:v>16135.8</c:v>
                </c:pt>
                <c:pt idx="647">
                  <c:v>16149.5</c:v>
                </c:pt>
                <c:pt idx="648">
                  <c:v>16163.2</c:v>
                </c:pt>
                <c:pt idx="649">
                  <c:v>16176.8</c:v>
                </c:pt>
                <c:pt idx="650">
                  <c:v>16204.3</c:v>
                </c:pt>
                <c:pt idx="651">
                  <c:v>16217.9</c:v>
                </c:pt>
                <c:pt idx="652">
                  <c:v>16231.6</c:v>
                </c:pt>
                <c:pt idx="653">
                  <c:v>16259.1</c:v>
                </c:pt>
                <c:pt idx="654">
                  <c:v>16286.4</c:v>
                </c:pt>
                <c:pt idx="655">
                  <c:v>16313.8</c:v>
                </c:pt>
                <c:pt idx="656">
                  <c:v>16341.1</c:v>
                </c:pt>
                <c:pt idx="657">
                  <c:v>16354.9</c:v>
                </c:pt>
                <c:pt idx="658">
                  <c:v>16382.5</c:v>
                </c:pt>
                <c:pt idx="659">
                  <c:v>16396.400000000001</c:v>
                </c:pt>
                <c:pt idx="660">
                  <c:v>16424.099999999999</c:v>
                </c:pt>
                <c:pt idx="661">
                  <c:v>16438.099999999999</c:v>
                </c:pt>
                <c:pt idx="662">
                  <c:v>16451.900000000001</c:v>
                </c:pt>
                <c:pt idx="663">
                  <c:v>16479.599999999999</c:v>
                </c:pt>
                <c:pt idx="664">
                  <c:v>16507.599999999999</c:v>
                </c:pt>
                <c:pt idx="665">
                  <c:v>16521.599999999999</c:v>
                </c:pt>
                <c:pt idx="666">
                  <c:v>16550</c:v>
                </c:pt>
                <c:pt idx="667">
                  <c:v>16564.2</c:v>
                </c:pt>
                <c:pt idx="668">
                  <c:v>16578.3</c:v>
                </c:pt>
                <c:pt idx="669">
                  <c:v>16592.5</c:v>
                </c:pt>
                <c:pt idx="670">
                  <c:v>16621</c:v>
                </c:pt>
                <c:pt idx="671">
                  <c:v>16635.3</c:v>
                </c:pt>
                <c:pt idx="672">
                  <c:v>16663.900000000001</c:v>
                </c:pt>
                <c:pt idx="673">
                  <c:v>16678.2</c:v>
                </c:pt>
                <c:pt idx="674">
                  <c:v>16692.400000000001</c:v>
                </c:pt>
                <c:pt idx="675">
                  <c:v>16720.5</c:v>
                </c:pt>
                <c:pt idx="676">
                  <c:v>16748.400000000001</c:v>
                </c:pt>
                <c:pt idx="677">
                  <c:v>16762.099999999999</c:v>
                </c:pt>
                <c:pt idx="678">
                  <c:v>16775.8</c:v>
                </c:pt>
                <c:pt idx="679">
                  <c:v>16789.400000000001</c:v>
                </c:pt>
                <c:pt idx="680">
                  <c:v>16803</c:v>
                </c:pt>
                <c:pt idx="681">
                  <c:v>16829.5</c:v>
                </c:pt>
                <c:pt idx="682">
                  <c:v>16842.8</c:v>
                </c:pt>
                <c:pt idx="683">
                  <c:v>16856</c:v>
                </c:pt>
                <c:pt idx="684">
                  <c:v>16868.900000000001</c:v>
                </c:pt>
                <c:pt idx="685">
                  <c:v>16894.400000000001</c:v>
                </c:pt>
                <c:pt idx="686">
                  <c:v>16907.2</c:v>
                </c:pt>
                <c:pt idx="687">
                  <c:v>16919.8</c:v>
                </c:pt>
                <c:pt idx="688">
                  <c:v>16932.400000000001</c:v>
                </c:pt>
                <c:pt idx="689">
                  <c:v>16957.3</c:v>
                </c:pt>
                <c:pt idx="690">
                  <c:v>16969.7</c:v>
                </c:pt>
                <c:pt idx="691">
                  <c:v>16982.099999999999</c:v>
                </c:pt>
                <c:pt idx="692">
                  <c:v>17007</c:v>
                </c:pt>
                <c:pt idx="693">
                  <c:v>17032.2</c:v>
                </c:pt>
                <c:pt idx="694">
                  <c:v>17044.8</c:v>
                </c:pt>
                <c:pt idx="695">
                  <c:v>17070.3</c:v>
                </c:pt>
                <c:pt idx="696">
                  <c:v>17083.3</c:v>
                </c:pt>
                <c:pt idx="697">
                  <c:v>17096.5</c:v>
                </c:pt>
                <c:pt idx="698">
                  <c:v>17123.099999999999</c:v>
                </c:pt>
                <c:pt idx="699">
                  <c:v>17136.400000000001</c:v>
                </c:pt>
                <c:pt idx="700">
                  <c:v>17149.900000000001</c:v>
                </c:pt>
                <c:pt idx="701">
                  <c:v>17163.3</c:v>
                </c:pt>
                <c:pt idx="702">
                  <c:v>17176.7</c:v>
                </c:pt>
                <c:pt idx="703">
                  <c:v>17190.099999999999</c:v>
                </c:pt>
                <c:pt idx="704">
                  <c:v>17216.900000000001</c:v>
                </c:pt>
                <c:pt idx="705">
                  <c:v>17243.400000000001</c:v>
                </c:pt>
                <c:pt idx="706">
                  <c:v>17269.5</c:v>
                </c:pt>
                <c:pt idx="707">
                  <c:v>17294.900000000001</c:v>
                </c:pt>
                <c:pt idx="708">
                  <c:v>17319.900000000001</c:v>
                </c:pt>
                <c:pt idx="709">
                  <c:v>17331.900000000001</c:v>
                </c:pt>
                <c:pt idx="710">
                  <c:v>17356.099999999999</c:v>
                </c:pt>
                <c:pt idx="711">
                  <c:v>17368.3</c:v>
                </c:pt>
                <c:pt idx="712">
                  <c:v>17380</c:v>
                </c:pt>
                <c:pt idx="713">
                  <c:v>17391.8</c:v>
                </c:pt>
                <c:pt idx="714">
                  <c:v>17415.099999999999</c:v>
                </c:pt>
                <c:pt idx="715">
                  <c:v>17426.7</c:v>
                </c:pt>
                <c:pt idx="716">
                  <c:v>17438.3</c:v>
                </c:pt>
                <c:pt idx="717">
                  <c:v>17449.599999999999</c:v>
                </c:pt>
                <c:pt idx="718">
                  <c:v>17472.400000000001</c:v>
                </c:pt>
                <c:pt idx="719">
                  <c:v>17483.900000000001</c:v>
                </c:pt>
                <c:pt idx="720">
                  <c:v>17495.400000000001</c:v>
                </c:pt>
                <c:pt idx="721">
                  <c:v>17518.3</c:v>
                </c:pt>
                <c:pt idx="722">
                  <c:v>17529.7</c:v>
                </c:pt>
                <c:pt idx="723">
                  <c:v>17553</c:v>
                </c:pt>
                <c:pt idx="724">
                  <c:v>17564.599999999999</c:v>
                </c:pt>
                <c:pt idx="725">
                  <c:v>17576.3</c:v>
                </c:pt>
                <c:pt idx="726">
                  <c:v>17600</c:v>
                </c:pt>
                <c:pt idx="727">
                  <c:v>17611.900000000001</c:v>
                </c:pt>
                <c:pt idx="728">
                  <c:v>17635.8</c:v>
                </c:pt>
                <c:pt idx="729">
                  <c:v>17659.7</c:v>
                </c:pt>
                <c:pt idx="730">
                  <c:v>17683.400000000001</c:v>
                </c:pt>
                <c:pt idx="731">
                  <c:v>17707.2</c:v>
                </c:pt>
                <c:pt idx="732">
                  <c:v>17719.2</c:v>
                </c:pt>
                <c:pt idx="733">
                  <c:v>17731</c:v>
                </c:pt>
                <c:pt idx="734">
                  <c:v>17754.599999999999</c:v>
                </c:pt>
                <c:pt idx="735">
                  <c:v>17777.8</c:v>
                </c:pt>
                <c:pt idx="736">
                  <c:v>17789</c:v>
                </c:pt>
                <c:pt idx="737">
                  <c:v>17800.099999999999</c:v>
                </c:pt>
                <c:pt idx="738">
                  <c:v>17811.2</c:v>
                </c:pt>
                <c:pt idx="739">
                  <c:v>17832.900000000001</c:v>
                </c:pt>
                <c:pt idx="740">
                  <c:v>17843.400000000001</c:v>
                </c:pt>
                <c:pt idx="741">
                  <c:v>17864.599999999999</c:v>
                </c:pt>
                <c:pt idx="742">
                  <c:v>17885.400000000001</c:v>
                </c:pt>
                <c:pt idx="743">
                  <c:v>17906.3</c:v>
                </c:pt>
                <c:pt idx="744">
                  <c:v>17916.8</c:v>
                </c:pt>
                <c:pt idx="745">
                  <c:v>17927.2</c:v>
                </c:pt>
                <c:pt idx="746">
                  <c:v>17937.400000000001</c:v>
                </c:pt>
                <c:pt idx="747">
                  <c:v>17957.8</c:v>
                </c:pt>
                <c:pt idx="748">
                  <c:v>17978.099999999999</c:v>
                </c:pt>
                <c:pt idx="749">
                  <c:v>17998.599999999999</c:v>
                </c:pt>
                <c:pt idx="750">
                  <c:v>18008.599999999999</c:v>
                </c:pt>
                <c:pt idx="751">
                  <c:v>18029.2</c:v>
                </c:pt>
                <c:pt idx="752">
                  <c:v>18039.599999999999</c:v>
                </c:pt>
                <c:pt idx="753">
                  <c:v>18060</c:v>
                </c:pt>
                <c:pt idx="754">
                  <c:v>18070.2</c:v>
                </c:pt>
                <c:pt idx="755">
                  <c:v>18080.3</c:v>
                </c:pt>
                <c:pt idx="756">
                  <c:v>18100.400000000001</c:v>
                </c:pt>
                <c:pt idx="757">
                  <c:v>18120</c:v>
                </c:pt>
                <c:pt idx="758">
                  <c:v>18139.599999999999</c:v>
                </c:pt>
                <c:pt idx="759">
                  <c:v>18149.3</c:v>
                </c:pt>
                <c:pt idx="760">
                  <c:v>18159</c:v>
                </c:pt>
                <c:pt idx="761">
                  <c:v>18168.7</c:v>
                </c:pt>
                <c:pt idx="762">
                  <c:v>18188</c:v>
                </c:pt>
                <c:pt idx="763">
                  <c:v>18197.400000000001</c:v>
                </c:pt>
                <c:pt idx="764">
                  <c:v>18216</c:v>
                </c:pt>
                <c:pt idx="765">
                  <c:v>18234.400000000001</c:v>
                </c:pt>
                <c:pt idx="766">
                  <c:v>18243.5</c:v>
                </c:pt>
                <c:pt idx="767">
                  <c:v>18261.8</c:v>
                </c:pt>
                <c:pt idx="768">
                  <c:v>18270.8</c:v>
                </c:pt>
                <c:pt idx="769">
                  <c:v>18279.8</c:v>
                </c:pt>
                <c:pt idx="770">
                  <c:v>18297.7</c:v>
                </c:pt>
                <c:pt idx="771">
                  <c:v>18315.400000000001</c:v>
                </c:pt>
                <c:pt idx="772">
                  <c:v>18333.2</c:v>
                </c:pt>
                <c:pt idx="773">
                  <c:v>18341.900000000001</c:v>
                </c:pt>
                <c:pt idx="774">
                  <c:v>18350.7</c:v>
                </c:pt>
                <c:pt idx="775">
                  <c:v>18368.400000000001</c:v>
                </c:pt>
                <c:pt idx="776">
                  <c:v>18377.099999999999</c:v>
                </c:pt>
                <c:pt idx="777">
                  <c:v>18394.5</c:v>
                </c:pt>
                <c:pt idx="778">
                  <c:v>18403.3</c:v>
                </c:pt>
                <c:pt idx="779">
                  <c:v>18420.8</c:v>
                </c:pt>
                <c:pt idx="780">
                  <c:v>18438.5</c:v>
                </c:pt>
                <c:pt idx="781">
                  <c:v>18456</c:v>
                </c:pt>
                <c:pt idx="782">
                  <c:v>18473.599999999999</c:v>
                </c:pt>
                <c:pt idx="783">
                  <c:v>18482.5</c:v>
                </c:pt>
                <c:pt idx="784">
                  <c:v>18491.3</c:v>
                </c:pt>
                <c:pt idx="785">
                  <c:v>18500.099999999999</c:v>
                </c:pt>
                <c:pt idx="786">
                  <c:v>18517.400000000001</c:v>
                </c:pt>
                <c:pt idx="787">
                  <c:v>18534.7</c:v>
                </c:pt>
                <c:pt idx="788">
                  <c:v>18551.8</c:v>
                </c:pt>
                <c:pt idx="789">
                  <c:v>18568.900000000001</c:v>
                </c:pt>
                <c:pt idx="790">
                  <c:v>18577.400000000001</c:v>
                </c:pt>
                <c:pt idx="791">
                  <c:v>18594.2</c:v>
                </c:pt>
                <c:pt idx="792">
                  <c:v>18610.599999999999</c:v>
                </c:pt>
                <c:pt idx="793">
                  <c:v>18618.7</c:v>
                </c:pt>
                <c:pt idx="794">
                  <c:v>18634.900000000001</c:v>
                </c:pt>
                <c:pt idx="795">
                  <c:v>18650.599999999999</c:v>
                </c:pt>
                <c:pt idx="796">
                  <c:v>18658.5</c:v>
                </c:pt>
                <c:pt idx="797">
                  <c:v>18674.2</c:v>
                </c:pt>
                <c:pt idx="798">
                  <c:v>18689.599999999999</c:v>
                </c:pt>
                <c:pt idx="799">
                  <c:v>18704.099999999999</c:v>
                </c:pt>
                <c:pt idx="800">
                  <c:v>18711.5</c:v>
                </c:pt>
                <c:pt idx="801">
                  <c:v>18725.900000000001</c:v>
                </c:pt>
                <c:pt idx="802">
                  <c:v>18733.3</c:v>
                </c:pt>
                <c:pt idx="803">
                  <c:v>18747.5</c:v>
                </c:pt>
                <c:pt idx="804">
                  <c:v>18761.7</c:v>
                </c:pt>
                <c:pt idx="805">
                  <c:v>18775.599999999999</c:v>
                </c:pt>
                <c:pt idx="806">
                  <c:v>18789.599999999999</c:v>
                </c:pt>
                <c:pt idx="807">
                  <c:v>18803.5</c:v>
                </c:pt>
                <c:pt idx="808">
                  <c:v>18817.2</c:v>
                </c:pt>
                <c:pt idx="809">
                  <c:v>18824.099999999999</c:v>
                </c:pt>
                <c:pt idx="810">
                  <c:v>18837.8</c:v>
                </c:pt>
                <c:pt idx="811">
                  <c:v>18851.3</c:v>
                </c:pt>
                <c:pt idx="812">
                  <c:v>18858.099999999999</c:v>
                </c:pt>
                <c:pt idx="813">
                  <c:v>18871.5</c:v>
                </c:pt>
                <c:pt idx="814">
                  <c:v>18878.2</c:v>
                </c:pt>
                <c:pt idx="815">
                  <c:v>18891.5</c:v>
                </c:pt>
                <c:pt idx="816">
                  <c:v>18904.599999999999</c:v>
                </c:pt>
                <c:pt idx="817">
                  <c:v>18917.7</c:v>
                </c:pt>
                <c:pt idx="818">
                  <c:v>18930.7</c:v>
                </c:pt>
                <c:pt idx="819">
                  <c:v>18937.2</c:v>
                </c:pt>
                <c:pt idx="820">
                  <c:v>18943.7</c:v>
                </c:pt>
                <c:pt idx="821">
                  <c:v>18956.7</c:v>
                </c:pt>
                <c:pt idx="822">
                  <c:v>18963.099999999999</c:v>
                </c:pt>
                <c:pt idx="823">
                  <c:v>18975.7</c:v>
                </c:pt>
                <c:pt idx="824">
                  <c:v>18982.099999999999</c:v>
                </c:pt>
                <c:pt idx="825">
                  <c:v>18994.8</c:v>
                </c:pt>
                <c:pt idx="826">
                  <c:v>19001</c:v>
                </c:pt>
                <c:pt idx="827">
                  <c:v>19013.400000000001</c:v>
                </c:pt>
                <c:pt idx="828">
                  <c:v>19025.599999999999</c:v>
                </c:pt>
                <c:pt idx="829">
                  <c:v>19031.8</c:v>
                </c:pt>
                <c:pt idx="830">
                  <c:v>19037.8</c:v>
                </c:pt>
                <c:pt idx="831">
                  <c:v>19049.7</c:v>
                </c:pt>
                <c:pt idx="832">
                  <c:v>19061.7</c:v>
                </c:pt>
                <c:pt idx="833">
                  <c:v>19073.099999999999</c:v>
                </c:pt>
                <c:pt idx="834">
                  <c:v>19084.599999999999</c:v>
                </c:pt>
                <c:pt idx="835">
                  <c:v>19101.900000000001</c:v>
                </c:pt>
                <c:pt idx="836">
                  <c:v>19113.3</c:v>
                </c:pt>
                <c:pt idx="837">
                  <c:v>19124.7</c:v>
                </c:pt>
                <c:pt idx="838">
                  <c:v>19141.599999999999</c:v>
                </c:pt>
                <c:pt idx="839">
                  <c:v>19169.8</c:v>
                </c:pt>
                <c:pt idx="840">
                  <c:v>19192.5</c:v>
                </c:pt>
                <c:pt idx="841">
                  <c:v>19215.3</c:v>
                </c:pt>
                <c:pt idx="842">
                  <c:v>19237.900000000001</c:v>
                </c:pt>
                <c:pt idx="843">
                  <c:v>19249.2</c:v>
                </c:pt>
                <c:pt idx="844">
                  <c:v>19266</c:v>
                </c:pt>
                <c:pt idx="845">
                  <c:v>19282.7</c:v>
                </c:pt>
                <c:pt idx="846">
                  <c:v>19293.8</c:v>
                </c:pt>
                <c:pt idx="847">
                  <c:v>19305</c:v>
                </c:pt>
                <c:pt idx="848">
                  <c:v>19316.2</c:v>
                </c:pt>
                <c:pt idx="849">
                  <c:v>19327.5</c:v>
                </c:pt>
                <c:pt idx="850">
                  <c:v>19338.8</c:v>
                </c:pt>
                <c:pt idx="851">
                  <c:v>19355.7</c:v>
                </c:pt>
                <c:pt idx="852">
                  <c:v>19367.099999999999</c:v>
                </c:pt>
                <c:pt idx="853">
                  <c:v>19384.2</c:v>
                </c:pt>
                <c:pt idx="854">
                  <c:v>19395.7</c:v>
                </c:pt>
                <c:pt idx="855">
                  <c:v>19407.099999999999</c:v>
                </c:pt>
                <c:pt idx="856">
                  <c:v>19412.900000000001</c:v>
                </c:pt>
                <c:pt idx="857">
                  <c:v>19424.400000000001</c:v>
                </c:pt>
                <c:pt idx="858">
                  <c:v>19435.900000000001</c:v>
                </c:pt>
                <c:pt idx="859">
                  <c:v>19441.7</c:v>
                </c:pt>
                <c:pt idx="860">
                  <c:v>19453.3</c:v>
                </c:pt>
                <c:pt idx="861">
                  <c:v>19464.900000000001</c:v>
                </c:pt>
                <c:pt idx="862">
                  <c:v>19476.599999999999</c:v>
                </c:pt>
                <c:pt idx="863">
                  <c:v>19488.400000000001</c:v>
                </c:pt>
                <c:pt idx="864">
                  <c:v>19500.099999999999</c:v>
                </c:pt>
                <c:pt idx="865">
                  <c:v>19511.8</c:v>
                </c:pt>
                <c:pt idx="866">
                  <c:v>19523.5</c:v>
                </c:pt>
                <c:pt idx="867">
                  <c:v>19529.400000000001</c:v>
                </c:pt>
                <c:pt idx="868">
                  <c:v>19541.2</c:v>
                </c:pt>
                <c:pt idx="869">
                  <c:v>19547.099999999999</c:v>
                </c:pt>
                <c:pt idx="870">
                  <c:v>19559.099999999999</c:v>
                </c:pt>
                <c:pt idx="871">
                  <c:v>19571.099999999999</c:v>
                </c:pt>
                <c:pt idx="872">
                  <c:v>19577.2</c:v>
                </c:pt>
                <c:pt idx="873">
                  <c:v>19589.400000000001</c:v>
                </c:pt>
                <c:pt idx="874">
                  <c:v>19595.5</c:v>
                </c:pt>
                <c:pt idx="875">
                  <c:v>19601.7</c:v>
                </c:pt>
                <c:pt idx="876">
                  <c:v>19614.2</c:v>
                </c:pt>
                <c:pt idx="877">
                  <c:v>19626.7</c:v>
                </c:pt>
                <c:pt idx="878">
                  <c:v>19639.400000000001</c:v>
                </c:pt>
                <c:pt idx="879">
                  <c:v>19652.099999999999</c:v>
                </c:pt>
                <c:pt idx="880">
                  <c:v>19664.8</c:v>
                </c:pt>
                <c:pt idx="881">
                  <c:v>19677.400000000001</c:v>
                </c:pt>
                <c:pt idx="882">
                  <c:v>19690.2</c:v>
                </c:pt>
                <c:pt idx="883">
                  <c:v>19696.599999999999</c:v>
                </c:pt>
                <c:pt idx="884">
                  <c:v>19703</c:v>
                </c:pt>
                <c:pt idx="885">
                  <c:v>19709.400000000001</c:v>
                </c:pt>
                <c:pt idx="886">
                  <c:v>19722.2</c:v>
                </c:pt>
                <c:pt idx="887">
                  <c:v>19735.099999999999</c:v>
                </c:pt>
                <c:pt idx="888">
                  <c:v>19748</c:v>
                </c:pt>
                <c:pt idx="889">
                  <c:v>19761</c:v>
                </c:pt>
                <c:pt idx="890">
                  <c:v>19773.900000000001</c:v>
                </c:pt>
                <c:pt idx="891">
                  <c:v>19786.7</c:v>
                </c:pt>
                <c:pt idx="892">
                  <c:v>19799.5</c:v>
                </c:pt>
                <c:pt idx="893">
                  <c:v>19805.900000000001</c:v>
                </c:pt>
                <c:pt idx="894">
                  <c:v>19818.8</c:v>
                </c:pt>
                <c:pt idx="895">
                  <c:v>19831.5</c:v>
                </c:pt>
                <c:pt idx="896">
                  <c:v>19844</c:v>
                </c:pt>
                <c:pt idx="897">
                  <c:v>19850.400000000001</c:v>
                </c:pt>
                <c:pt idx="898">
                  <c:v>19863</c:v>
                </c:pt>
                <c:pt idx="899">
                  <c:v>19875.5</c:v>
                </c:pt>
                <c:pt idx="900">
                  <c:v>19887.8</c:v>
                </c:pt>
                <c:pt idx="901">
                  <c:v>19900.2</c:v>
                </c:pt>
                <c:pt idx="902">
                  <c:v>19918.7</c:v>
                </c:pt>
                <c:pt idx="903">
                  <c:v>19930.8</c:v>
                </c:pt>
                <c:pt idx="904">
                  <c:v>19936.7</c:v>
                </c:pt>
                <c:pt idx="905">
                  <c:v>19948.599999999999</c:v>
                </c:pt>
                <c:pt idx="906">
                  <c:v>19954.7</c:v>
                </c:pt>
                <c:pt idx="907">
                  <c:v>19960.599999999999</c:v>
                </c:pt>
                <c:pt idx="908">
                  <c:v>19972.3</c:v>
                </c:pt>
                <c:pt idx="909">
                  <c:v>19978.099999999999</c:v>
                </c:pt>
                <c:pt idx="910">
                  <c:v>19983.900000000001</c:v>
                </c:pt>
                <c:pt idx="911">
                  <c:v>19995.400000000001</c:v>
                </c:pt>
                <c:pt idx="912">
                  <c:v>20001</c:v>
                </c:pt>
                <c:pt idx="913">
                  <c:v>20012.400000000001</c:v>
                </c:pt>
                <c:pt idx="914">
                  <c:v>20023.7</c:v>
                </c:pt>
                <c:pt idx="915">
                  <c:v>20034.8</c:v>
                </c:pt>
                <c:pt idx="916">
                  <c:v>20045.900000000001</c:v>
                </c:pt>
                <c:pt idx="917">
                  <c:v>20057</c:v>
                </c:pt>
                <c:pt idx="918">
                  <c:v>20068.099999999999</c:v>
                </c:pt>
                <c:pt idx="919">
                  <c:v>20079.2</c:v>
                </c:pt>
                <c:pt idx="920">
                  <c:v>20084.7</c:v>
                </c:pt>
                <c:pt idx="921">
                  <c:v>20095.900000000001</c:v>
                </c:pt>
                <c:pt idx="922">
                  <c:v>20101.5</c:v>
                </c:pt>
                <c:pt idx="923">
                  <c:v>20107.099999999999</c:v>
                </c:pt>
                <c:pt idx="924">
                  <c:v>20118.3</c:v>
                </c:pt>
                <c:pt idx="925">
                  <c:v>20129.5</c:v>
                </c:pt>
                <c:pt idx="926">
                  <c:v>20140.900000000001</c:v>
                </c:pt>
                <c:pt idx="927">
                  <c:v>20152.2</c:v>
                </c:pt>
                <c:pt idx="928">
                  <c:v>20163.7</c:v>
                </c:pt>
                <c:pt idx="929">
                  <c:v>20175.099999999999</c:v>
                </c:pt>
                <c:pt idx="930">
                  <c:v>20180.7</c:v>
                </c:pt>
                <c:pt idx="931">
                  <c:v>20186.5</c:v>
                </c:pt>
                <c:pt idx="932">
                  <c:v>20197.900000000001</c:v>
                </c:pt>
                <c:pt idx="933">
                  <c:v>20209.400000000001</c:v>
                </c:pt>
                <c:pt idx="934">
                  <c:v>20215.2</c:v>
                </c:pt>
                <c:pt idx="935">
                  <c:v>20226.599999999999</c:v>
                </c:pt>
                <c:pt idx="936">
                  <c:v>20237.900000000001</c:v>
                </c:pt>
                <c:pt idx="937">
                  <c:v>20243.599999999999</c:v>
                </c:pt>
                <c:pt idx="938">
                  <c:v>20249.3</c:v>
                </c:pt>
                <c:pt idx="939">
                  <c:v>20260.5</c:v>
                </c:pt>
                <c:pt idx="940">
                  <c:v>20271.7</c:v>
                </c:pt>
                <c:pt idx="941">
                  <c:v>20282.7</c:v>
                </c:pt>
                <c:pt idx="942">
                  <c:v>20293.599999999999</c:v>
                </c:pt>
                <c:pt idx="943">
                  <c:v>20299</c:v>
                </c:pt>
                <c:pt idx="944">
                  <c:v>20304.400000000001</c:v>
                </c:pt>
                <c:pt idx="945">
                  <c:v>20315.2</c:v>
                </c:pt>
                <c:pt idx="946">
                  <c:v>20320.599999999999</c:v>
                </c:pt>
                <c:pt idx="947">
                  <c:v>20331.3</c:v>
                </c:pt>
                <c:pt idx="948">
                  <c:v>20342.099999999999</c:v>
                </c:pt>
                <c:pt idx="949">
                  <c:v>20352.8</c:v>
                </c:pt>
                <c:pt idx="950">
                  <c:v>20363.599999999999</c:v>
                </c:pt>
                <c:pt idx="951">
                  <c:v>20369</c:v>
                </c:pt>
                <c:pt idx="952">
                  <c:v>20379.7</c:v>
                </c:pt>
                <c:pt idx="953">
                  <c:v>20390.5</c:v>
                </c:pt>
                <c:pt idx="954">
                  <c:v>20401.099999999999</c:v>
                </c:pt>
                <c:pt idx="955">
                  <c:v>20406.5</c:v>
                </c:pt>
                <c:pt idx="956">
                  <c:v>20417.400000000001</c:v>
                </c:pt>
                <c:pt idx="957">
                  <c:v>20428.2</c:v>
                </c:pt>
                <c:pt idx="958">
                  <c:v>20439.2</c:v>
                </c:pt>
                <c:pt idx="959">
                  <c:v>20444.5</c:v>
                </c:pt>
                <c:pt idx="960">
                  <c:v>20449.8</c:v>
                </c:pt>
                <c:pt idx="961">
                  <c:v>20455.2</c:v>
                </c:pt>
                <c:pt idx="962">
                  <c:v>20466.099999999999</c:v>
                </c:pt>
                <c:pt idx="963">
                  <c:v>20476.7</c:v>
                </c:pt>
                <c:pt idx="964">
                  <c:v>20487.2</c:v>
                </c:pt>
                <c:pt idx="965">
                  <c:v>20492.400000000001</c:v>
                </c:pt>
                <c:pt idx="966">
                  <c:v>20502.5</c:v>
                </c:pt>
                <c:pt idx="967">
                  <c:v>20512.2</c:v>
                </c:pt>
                <c:pt idx="968">
                  <c:v>20522</c:v>
                </c:pt>
                <c:pt idx="969">
                  <c:v>20526.7</c:v>
                </c:pt>
                <c:pt idx="970">
                  <c:v>20536.3</c:v>
                </c:pt>
                <c:pt idx="971">
                  <c:v>20545.2</c:v>
                </c:pt>
                <c:pt idx="972">
                  <c:v>20554.2</c:v>
                </c:pt>
                <c:pt idx="973">
                  <c:v>20563</c:v>
                </c:pt>
                <c:pt idx="974">
                  <c:v>20567.2</c:v>
                </c:pt>
                <c:pt idx="975">
                  <c:v>20571.5</c:v>
                </c:pt>
                <c:pt idx="976">
                  <c:v>20579.900000000001</c:v>
                </c:pt>
                <c:pt idx="977">
                  <c:v>20588.400000000001</c:v>
                </c:pt>
                <c:pt idx="978">
                  <c:v>20596.8</c:v>
                </c:pt>
                <c:pt idx="979">
                  <c:v>20605.2</c:v>
                </c:pt>
                <c:pt idx="980">
                  <c:v>20613.7</c:v>
                </c:pt>
                <c:pt idx="981">
                  <c:v>20622.099999999999</c:v>
                </c:pt>
                <c:pt idx="982">
                  <c:v>20626.5</c:v>
                </c:pt>
                <c:pt idx="983">
                  <c:v>20635.2</c:v>
                </c:pt>
                <c:pt idx="984">
                  <c:v>20644.2</c:v>
                </c:pt>
                <c:pt idx="985">
                  <c:v>20648.7</c:v>
                </c:pt>
                <c:pt idx="986">
                  <c:v>20653.2</c:v>
                </c:pt>
                <c:pt idx="987">
                  <c:v>20661.900000000001</c:v>
                </c:pt>
                <c:pt idx="988">
                  <c:v>20670.8</c:v>
                </c:pt>
                <c:pt idx="989">
                  <c:v>20679.599999999999</c:v>
                </c:pt>
                <c:pt idx="990">
                  <c:v>20688.3</c:v>
                </c:pt>
                <c:pt idx="991">
                  <c:v>20696.8</c:v>
                </c:pt>
                <c:pt idx="992">
                  <c:v>20705.400000000001</c:v>
                </c:pt>
                <c:pt idx="993">
                  <c:v>20709.5</c:v>
                </c:pt>
                <c:pt idx="994">
                  <c:v>20713.599999999999</c:v>
                </c:pt>
                <c:pt idx="995">
                  <c:v>20721.599999999999</c:v>
                </c:pt>
                <c:pt idx="996">
                  <c:v>20725.5</c:v>
                </c:pt>
                <c:pt idx="997">
                  <c:v>20733</c:v>
                </c:pt>
                <c:pt idx="998">
                  <c:v>20736.599999999999</c:v>
                </c:pt>
                <c:pt idx="999">
                  <c:v>20743.7</c:v>
                </c:pt>
                <c:pt idx="1000">
                  <c:v>20750.5</c:v>
                </c:pt>
                <c:pt idx="1001">
                  <c:v>20757.2</c:v>
                </c:pt>
                <c:pt idx="1002">
                  <c:v>20763.8</c:v>
                </c:pt>
                <c:pt idx="1003">
                  <c:v>20770.099999999999</c:v>
                </c:pt>
                <c:pt idx="1004">
                  <c:v>20776.099999999999</c:v>
                </c:pt>
                <c:pt idx="1005">
                  <c:v>20779</c:v>
                </c:pt>
                <c:pt idx="1006">
                  <c:v>20784.8</c:v>
                </c:pt>
                <c:pt idx="1007">
                  <c:v>20790.3</c:v>
                </c:pt>
                <c:pt idx="1008">
                  <c:v>20793</c:v>
                </c:pt>
                <c:pt idx="1009">
                  <c:v>20795.599999999999</c:v>
                </c:pt>
                <c:pt idx="1010">
                  <c:v>20800.8</c:v>
                </c:pt>
                <c:pt idx="1011">
                  <c:v>20806</c:v>
                </c:pt>
                <c:pt idx="1012">
                  <c:v>20811.2</c:v>
                </c:pt>
                <c:pt idx="1013">
                  <c:v>20816.400000000001</c:v>
                </c:pt>
                <c:pt idx="1014">
                  <c:v>20821.7</c:v>
                </c:pt>
                <c:pt idx="1015">
                  <c:v>20827</c:v>
                </c:pt>
                <c:pt idx="1016">
                  <c:v>20829.7</c:v>
                </c:pt>
                <c:pt idx="1017">
                  <c:v>20832.400000000001</c:v>
                </c:pt>
                <c:pt idx="1018">
                  <c:v>20837.8</c:v>
                </c:pt>
                <c:pt idx="1019">
                  <c:v>20840.8</c:v>
                </c:pt>
                <c:pt idx="1020">
                  <c:v>20846.599999999999</c:v>
                </c:pt>
                <c:pt idx="1021">
                  <c:v>20849.400000000001</c:v>
                </c:pt>
                <c:pt idx="1022">
                  <c:v>20852.3</c:v>
                </c:pt>
                <c:pt idx="1023">
                  <c:v>20858.2</c:v>
                </c:pt>
                <c:pt idx="1024">
                  <c:v>20864.2</c:v>
                </c:pt>
                <c:pt idx="1025">
                  <c:v>20870.400000000001</c:v>
                </c:pt>
                <c:pt idx="1026">
                  <c:v>20879.900000000001</c:v>
                </c:pt>
                <c:pt idx="1027">
                  <c:v>20886.5</c:v>
                </c:pt>
                <c:pt idx="1028">
                  <c:v>20889.8</c:v>
                </c:pt>
                <c:pt idx="1029">
                  <c:v>20896.5</c:v>
                </c:pt>
                <c:pt idx="1030">
                  <c:v>20903.099999999999</c:v>
                </c:pt>
                <c:pt idx="1031">
                  <c:v>20909.900000000001</c:v>
                </c:pt>
                <c:pt idx="1032">
                  <c:v>20913.400000000001</c:v>
                </c:pt>
                <c:pt idx="1033">
                  <c:v>20920.400000000001</c:v>
                </c:pt>
                <c:pt idx="1034">
                  <c:v>20924</c:v>
                </c:pt>
                <c:pt idx="1035">
                  <c:v>20931.3</c:v>
                </c:pt>
                <c:pt idx="1036">
                  <c:v>20938.8</c:v>
                </c:pt>
                <c:pt idx="1037">
                  <c:v>20946.400000000001</c:v>
                </c:pt>
                <c:pt idx="1038">
                  <c:v>20954.3</c:v>
                </c:pt>
                <c:pt idx="1039">
                  <c:v>20962.099999999999</c:v>
                </c:pt>
                <c:pt idx="1040">
                  <c:v>20970.2</c:v>
                </c:pt>
                <c:pt idx="1041">
                  <c:v>20978.3</c:v>
                </c:pt>
                <c:pt idx="1042">
                  <c:v>20986.799999999999</c:v>
                </c:pt>
                <c:pt idx="1043">
                  <c:v>20995.4</c:v>
                </c:pt>
                <c:pt idx="1044">
                  <c:v>21004.2</c:v>
                </c:pt>
                <c:pt idx="1045">
                  <c:v>21013.200000000001</c:v>
                </c:pt>
                <c:pt idx="1046">
                  <c:v>21022.400000000001</c:v>
                </c:pt>
                <c:pt idx="1047">
                  <c:v>21031.8</c:v>
                </c:pt>
                <c:pt idx="1048">
                  <c:v>21041.3</c:v>
                </c:pt>
                <c:pt idx="1049">
                  <c:v>21050.9</c:v>
                </c:pt>
                <c:pt idx="1050">
                  <c:v>21060.799999999999</c:v>
                </c:pt>
                <c:pt idx="1051">
                  <c:v>21070.7</c:v>
                </c:pt>
                <c:pt idx="1052">
                  <c:v>21080.7</c:v>
                </c:pt>
                <c:pt idx="1053">
                  <c:v>21090.7</c:v>
                </c:pt>
                <c:pt idx="1054">
                  <c:v>21100.799999999999</c:v>
                </c:pt>
                <c:pt idx="1055">
                  <c:v>21111</c:v>
                </c:pt>
                <c:pt idx="1056">
                  <c:v>21121.200000000001</c:v>
                </c:pt>
                <c:pt idx="1057">
                  <c:v>21131.3</c:v>
                </c:pt>
                <c:pt idx="1058">
                  <c:v>21141.5</c:v>
                </c:pt>
                <c:pt idx="1059">
                  <c:v>21151.8</c:v>
                </c:pt>
                <c:pt idx="1060">
                  <c:v>21156.9</c:v>
                </c:pt>
                <c:pt idx="1061">
                  <c:v>21167.1</c:v>
                </c:pt>
                <c:pt idx="1062">
                  <c:v>21177.4</c:v>
                </c:pt>
                <c:pt idx="1063">
                  <c:v>21187.5</c:v>
                </c:pt>
                <c:pt idx="1064">
                  <c:v>21197.5</c:v>
                </c:pt>
                <c:pt idx="1065">
                  <c:v>21207.5</c:v>
                </c:pt>
                <c:pt idx="1066">
                  <c:v>21222.5</c:v>
                </c:pt>
                <c:pt idx="1067">
                  <c:v>21232.400000000001</c:v>
                </c:pt>
                <c:pt idx="1068">
                  <c:v>21247.200000000001</c:v>
                </c:pt>
                <c:pt idx="1069">
                  <c:v>21257.1</c:v>
                </c:pt>
                <c:pt idx="1070">
                  <c:v>21266.9</c:v>
                </c:pt>
                <c:pt idx="1071">
                  <c:v>21272</c:v>
                </c:pt>
                <c:pt idx="1072">
                  <c:v>21282</c:v>
                </c:pt>
                <c:pt idx="1073">
                  <c:v>21287</c:v>
                </c:pt>
                <c:pt idx="1074">
                  <c:v>21297</c:v>
                </c:pt>
                <c:pt idx="1075">
                  <c:v>21307.200000000001</c:v>
                </c:pt>
                <c:pt idx="1076">
                  <c:v>21317.599999999999</c:v>
                </c:pt>
                <c:pt idx="1077">
                  <c:v>21327.8</c:v>
                </c:pt>
                <c:pt idx="1078">
                  <c:v>21338</c:v>
                </c:pt>
                <c:pt idx="1079">
                  <c:v>21348.799999999999</c:v>
                </c:pt>
                <c:pt idx="1080">
                  <c:v>21354.2</c:v>
                </c:pt>
                <c:pt idx="1081">
                  <c:v>21359.5</c:v>
                </c:pt>
                <c:pt idx="1082">
                  <c:v>21370.3</c:v>
                </c:pt>
                <c:pt idx="1083">
                  <c:v>21381.4</c:v>
                </c:pt>
                <c:pt idx="1084">
                  <c:v>21392.7</c:v>
                </c:pt>
                <c:pt idx="1085">
                  <c:v>21404</c:v>
                </c:pt>
                <c:pt idx="1086">
                  <c:v>21415.4</c:v>
                </c:pt>
                <c:pt idx="1087">
                  <c:v>21427.1</c:v>
                </c:pt>
                <c:pt idx="1088">
                  <c:v>21438.6</c:v>
                </c:pt>
                <c:pt idx="1089">
                  <c:v>21450.1</c:v>
                </c:pt>
                <c:pt idx="1090">
                  <c:v>21461.599999999999</c:v>
                </c:pt>
                <c:pt idx="1091">
                  <c:v>21473.1</c:v>
                </c:pt>
                <c:pt idx="1092">
                  <c:v>21484.5</c:v>
                </c:pt>
                <c:pt idx="1093">
                  <c:v>21490.1</c:v>
                </c:pt>
                <c:pt idx="1094">
                  <c:v>21495.3</c:v>
                </c:pt>
                <c:pt idx="1095">
                  <c:v>21506.1</c:v>
                </c:pt>
                <c:pt idx="1096">
                  <c:v>21517</c:v>
                </c:pt>
                <c:pt idx="1097">
                  <c:v>21522.400000000001</c:v>
                </c:pt>
                <c:pt idx="1098">
                  <c:v>21532.7</c:v>
                </c:pt>
                <c:pt idx="1099">
                  <c:v>21542.6</c:v>
                </c:pt>
                <c:pt idx="1100">
                  <c:v>21552.400000000001</c:v>
                </c:pt>
                <c:pt idx="1101">
                  <c:v>21557.200000000001</c:v>
                </c:pt>
                <c:pt idx="1102">
                  <c:v>21566.7</c:v>
                </c:pt>
                <c:pt idx="1103">
                  <c:v>21576.1</c:v>
                </c:pt>
                <c:pt idx="1104">
                  <c:v>21580.6</c:v>
                </c:pt>
                <c:pt idx="1105">
                  <c:v>21585</c:v>
                </c:pt>
                <c:pt idx="1106">
                  <c:v>21593.8</c:v>
                </c:pt>
                <c:pt idx="1107">
                  <c:v>21602.3</c:v>
                </c:pt>
                <c:pt idx="1108">
                  <c:v>21606.6</c:v>
                </c:pt>
                <c:pt idx="1109">
                  <c:v>21615</c:v>
                </c:pt>
                <c:pt idx="1110">
                  <c:v>21619.1</c:v>
                </c:pt>
                <c:pt idx="1111">
                  <c:v>21627.3</c:v>
                </c:pt>
                <c:pt idx="1112">
                  <c:v>21635.4</c:v>
                </c:pt>
                <c:pt idx="1113">
                  <c:v>21643.5</c:v>
                </c:pt>
                <c:pt idx="1114">
                  <c:v>21651.7</c:v>
                </c:pt>
                <c:pt idx="1115">
                  <c:v>21660.1</c:v>
                </c:pt>
                <c:pt idx="1116">
                  <c:v>21668.400000000001</c:v>
                </c:pt>
                <c:pt idx="1117">
                  <c:v>21677</c:v>
                </c:pt>
                <c:pt idx="1118">
                  <c:v>21681.3</c:v>
                </c:pt>
                <c:pt idx="1119">
                  <c:v>21689.8</c:v>
                </c:pt>
                <c:pt idx="1120">
                  <c:v>21698.799999999999</c:v>
                </c:pt>
                <c:pt idx="1121">
                  <c:v>21708.3</c:v>
                </c:pt>
                <c:pt idx="1122">
                  <c:v>21718</c:v>
                </c:pt>
                <c:pt idx="1123">
                  <c:v>21728</c:v>
                </c:pt>
                <c:pt idx="1124">
                  <c:v>21738.1</c:v>
                </c:pt>
                <c:pt idx="1125">
                  <c:v>21743.1</c:v>
                </c:pt>
                <c:pt idx="1126">
                  <c:v>21753.7</c:v>
                </c:pt>
                <c:pt idx="1127">
                  <c:v>21759</c:v>
                </c:pt>
                <c:pt idx="1128">
                  <c:v>21769.9</c:v>
                </c:pt>
                <c:pt idx="1129">
                  <c:v>21781</c:v>
                </c:pt>
                <c:pt idx="1130">
                  <c:v>21786.6</c:v>
                </c:pt>
                <c:pt idx="1131">
                  <c:v>21792.3</c:v>
                </c:pt>
                <c:pt idx="1132">
                  <c:v>21803.8</c:v>
                </c:pt>
                <c:pt idx="1133">
                  <c:v>21815.200000000001</c:v>
                </c:pt>
                <c:pt idx="1134">
                  <c:v>21826.7</c:v>
                </c:pt>
                <c:pt idx="1135">
                  <c:v>21838.3</c:v>
                </c:pt>
                <c:pt idx="1136">
                  <c:v>21849.9</c:v>
                </c:pt>
                <c:pt idx="1137">
                  <c:v>21861.3</c:v>
                </c:pt>
                <c:pt idx="1138">
                  <c:v>21872.7</c:v>
                </c:pt>
                <c:pt idx="1139">
                  <c:v>21878.400000000001</c:v>
                </c:pt>
                <c:pt idx="1140">
                  <c:v>21889.7</c:v>
                </c:pt>
                <c:pt idx="1141">
                  <c:v>21900.9</c:v>
                </c:pt>
                <c:pt idx="1142">
                  <c:v>21906.5</c:v>
                </c:pt>
                <c:pt idx="1143">
                  <c:v>21912</c:v>
                </c:pt>
                <c:pt idx="1144">
                  <c:v>21922.799999999999</c:v>
                </c:pt>
                <c:pt idx="1145">
                  <c:v>21933.599999999999</c:v>
                </c:pt>
                <c:pt idx="1146">
                  <c:v>21944.3</c:v>
                </c:pt>
                <c:pt idx="1147">
                  <c:v>21954.799999999999</c:v>
                </c:pt>
                <c:pt idx="1148">
                  <c:v>21965.1</c:v>
                </c:pt>
                <c:pt idx="1149">
                  <c:v>21970.2</c:v>
                </c:pt>
                <c:pt idx="1150">
                  <c:v>21980.5</c:v>
                </c:pt>
                <c:pt idx="1151">
                  <c:v>21985.5</c:v>
                </c:pt>
                <c:pt idx="1152">
                  <c:v>21995.3</c:v>
                </c:pt>
                <c:pt idx="1153">
                  <c:v>22004.9</c:v>
                </c:pt>
                <c:pt idx="1154">
                  <c:v>22014.6</c:v>
                </c:pt>
                <c:pt idx="1155">
                  <c:v>22024.2</c:v>
                </c:pt>
                <c:pt idx="1156">
                  <c:v>22038.5</c:v>
                </c:pt>
                <c:pt idx="1157">
                  <c:v>22043.4</c:v>
                </c:pt>
                <c:pt idx="1158">
                  <c:v>22048.3</c:v>
                </c:pt>
                <c:pt idx="1159">
                  <c:v>22063</c:v>
                </c:pt>
                <c:pt idx="1160">
                  <c:v>22073</c:v>
                </c:pt>
                <c:pt idx="1161">
                  <c:v>22078</c:v>
                </c:pt>
                <c:pt idx="1162">
                  <c:v>22088.1</c:v>
                </c:pt>
                <c:pt idx="1163">
                  <c:v>22099</c:v>
                </c:pt>
                <c:pt idx="1164">
                  <c:v>22104.3</c:v>
                </c:pt>
                <c:pt idx="1165">
                  <c:v>22109.5</c:v>
                </c:pt>
                <c:pt idx="1166">
                  <c:v>22120.3</c:v>
                </c:pt>
                <c:pt idx="1167">
                  <c:v>22131.3</c:v>
                </c:pt>
                <c:pt idx="1168">
                  <c:v>22136.9</c:v>
                </c:pt>
                <c:pt idx="1169">
                  <c:v>22148.3</c:v>
                </c:pt>
                <c:pt idx="1170">
                  <c:v>22160</c:v>
                </c:pt>
                <c:pt idx="1171">
                  <c:v>22172.400000000001</c:v>
                </c:pt>
                <c:pt idx="1172">
                  <c:v>22178.5</c:v>
                </c:pt>
                <c:pt idx="1173">
                  <c:v>22190.799999999999</c:v>
                </c:pt>
                <c:pt idx="1174">
                  <c:v>22203.3</c:v>
                </c:pt>
                <c:pt idx="1175">
                  <c:v>22209.5</c:v>
                </c:pt>
                <c:pt idx="1176">
                  <c:v>22215.8</c:v>
                </c:pt>
                <c:pt idx="1177">
                  <c:v>22228.5</c:v>
                </c:pt>
                <c:pt idx="1178">
                  <c:v>22235</c:v>
                </c:pt>
                <c:pt idx="1179">
                  <c:v>22247.9</c:v>
                </c:pt>
                <c:pt idx="1180">
                  <c:v>22260.799999999999</c:v>
                </c:pt>
                <c:pt idx="1181">
                  <c:v>22273.8</c:v>
                </c:pt>
                <c:pt idx="1182">
                  <c:v>22286.799999999999</c:v>
                </c:pt>
                <c:pt idx="1183">
                  <c:v>22299.9</c:v>
                </c:pt>
                <c:pt idx="1184">
                  <c:v>22313</c:v>
                </c:pt>
                <c:pt idx="1185">
                  <c:v>22326.1</c:v>
                </c:pt>
                <c:pt idx="1186">
                  <c:v>22332.6</c:v>
                </c:pt>
                <c:pt idx="1187">
                  <c:v>22339.1</c:v>
                </c:pt>
                <c:pt idx="1188">
                  <c:v>22352.1</c:v>
                </c:pt>
                <c:pt idx="1189">
                  <c:v>22365.200000000001</c:v>
                </c:pt>
                <c:pt idx="1190">
                  <c:v>22371.7</c:v>
                </c:pt>
                <c:pt idx="1191">
                  <c:v>22384.6</c:v>
                </c:pt>
                <c:pt idx="1192">
                  <c:v>22397.599999999999</c:v>
                </c:pt>
                <c:pt idx="1193">
                  <c:v>22410.5</c:v>
                </c:pt>
                <c:pt idx="1194">
                  <c:v>22423.4</c:v>
                </c:pt>
                <c:pt idx="1195">
                  <c:v>22436.400000000001</c:v>
                </c:pt>
                <c:pt idx="1196">
                  <c:v>22442.9</c:v>
                </c:pt>
                <c:pt idx="1197">
                  <c:v>22455.9</c:v>
                </c:pt>
                <c:pt idx="1198">
                  <c:v>22468.799999999999</c:v>
                </c:pt>
                <c:pt idx="1199">
                  <c:v>22475.3</c:v>
                </c:pt>
                <c:pt idx="1200">
                  <c:v>22488.2</c:v>
                </c:pt>
                <c:pt idx="1201">
                  <c:v>22494.7</c:v>
                </c:pt>
                <c:pt idx="1202">
                  <c:v>22507.7</c:v>
                </c:pt>
                <c:pt idx="1203">
                  <c:v>22520.6</c:v>
                </c:pt>
                <c:pt idx="1204">
                  <c:v>22533.5</c:v>
                </c:pt>
                <c:pt idx="1205">
                  <c:v>22546.400000000001</c:v>
                </c:pt>
                <c:pt idx="1206">
                  <c:v>22552.9</c:v>
                </c:pt>
                <c:pt idx="1207">
                  <c:v>22565.8</c:v>
                </c:pt>
                <c:pt idx="1208">
                  <c:v>22578.7</c:v>
                </c:pt>
                <c:pt idx="1209">
                  <c:v>22591.4</c:v>
                </c:pt>
                <c:pt idx="1210">
                  <c:v>22597.7</c:v>
                </c:pt>
                <c:pt idx="1211">
                  <c:v>22610.400000000001</c:v>
                </c:pt>
                <c:pt idx="1212">
                  <c:v>22623.1</c:v>
                </c:pt>
                <c:pt idx="1213">
                  <c:v>22635.7</c:v>
                </c:pt>
                <c:pt idx="1214">
                  <c:v>22642</c:v>
                </c:pt>
                <c:pt idx="1215">
                  <c:v>22654.6</c:v>
                </c:pt>
                <c:pt idx="1216">
                  <c:v>22660.799999999999</c:v>
                </c:pt>
                <c:pt idx="1217">
                  <c:v>22673.3</c:v>
                </c:pt>
                <c:pt idx="1218">
                  <c:v>22685.8</c:v>
                </c:pt>
                <c:pt idx="1219">
                  <c:v>22698.3</c:v>
                </c:pt>
                <c:pt idx="1220">
                  <c:v>22710.6</c:v>
                </c:pt>
                <c:pt idx="1221">
                  <c:v>22716.799999999999</c:v>
                </c:pt>
                <c:pt idx="1222">
                  <c:v>22723</c:v>
                </c:pt>
                <c:pt idx="1223">
                  <c:v>22735.4</c:v>
                </c:pt>
                <c:pt idx="1224">
                  <c:v>22747.7</c:v>
                </c:pt>
                <c:pt idx="1225">
                  <c:v>22753.9</c:v>
                </c:pt>
                <c:pt idx="1226">
                  <c:v>22766.1</c:v>
                </c:pt>
                <c:pt idx="1227">
                  <c:v>22778.3</c:v>
                </c:pt>
                <c:pt idx="1228">
                  <c:v>22784.400000000001</c:v>
                </c:pt>
                <c:pt idx="1229">
                  <c:v>22796.5</c:v>
                </c:pt>
                <c:pt idx="1230">
                  <c:v>22808.6</c:v>
                </c:pt>
                <c:pt idx="1231">
                  <c:v>22814.7</c:v>
                </c:pt>
                <c:pt idx="1232">
                  <c:v>22826.9</c:v>
                </c:pt>
                <c:pt idx="1233">
                  <c:v>22839</c:v>
                </c:pt>
                <c:pt idx="1234">
                  <c:v>22851</c:v>
                </c:pt>
                <c:pt idx="1235">
                  <c:v>22863.1</c:v>
                </c:pt>
                <c:pt idx="1236">
                  <c:v>22874.9</c:v>
                </c:pt>
                <c:pt idx="1237">
                  <c:v>22886.7</c:v>
                </c:pt>
                <c:pt idx="1238">
                  <c:v>22892.6</c:v>
                </c:pt>
                <c:pt idx="1239">
                  <c:v>22904.3</c:v>
                </c:pt>
                <c:pt idx="1240">
                  <c:v>22910.1</c:v>
                </c:pt>
                <c:pt idx="1241">
                  <c:v>22921.7</c:v>
                </c:pt>
                <c:pt idx="1242">
                  <c:v>22933.3</c:v>
                </c:pt>
                <c:pt idx="1243">
                  <c:v>22944.7</c:v>
                </c:pt>
                <c:pt idx="1244">
                  <c:v>22956.3</c:v>
                </c:pt>
                <c:pt idx="1245">
                  <c:v>22967.599999999999</c:v>
                </c:pt>
                <c:pt idx="1246">
                  <c:v>22979</c:v>
                </c:pt>
                <c:pt idx="1247">
                  <c:v>22984.799999999999</c:v>
                </c:pt>
                <c:pt idx="1248">
                  <c:v>22996.3</c:v>
                </c:pt>
                <c:pt idx="1249">
                  <c:v>23007.599999999999</c:v>
                </c:pt>
                <c:pt idx="1250">
                  <c:v>23013.4</c:v>
                </c:pt>
                <c:pt idx="1251">
                  <c:v>23024.7</c:v>
                </c:pt>
                <c:pt idx="1252">
                  <c:v>23036</c:v>
                </c:pt>
                <c:pt idx="1253">
                  <c:v>23041.8</c:v>
                </c:pt>
                <c:pt idx="1254">
                  <c:v>23053.1</c:v>
                </c:pt>
                <c:pt idx="1255">
                  <c:v>23064.5</c:v>
                </c:pt>
                <c:pt idx="1256">
                  <c:v>23075.9</c:v>
                </c:pt>
                <c:pt idx="1257">
                  <c:v>23087.3</c:v>
                </c:pt>
                <c:pt idx="1258">
                  <c:v>23098.7</c:v>
                </c:pt>
                <c:pt idx="1259">
                  <c:v>23110.1</c:v>
                </c:pt>
                <c:pt idx="1260">
                  <c:v>23115.7</c:v>
                </c:pt>
                <c:pt idx="1261">
                  <c:v>23127</c:v>
                </c:pt>
                <c:pt idx="1262">
                  <c:v>23138.3</c:v>
                </c:pt>
                <c:pt idx="1263">
                  <c:v>23143.9</c:v>
                </c:pt>
                <c:pt idx="1264">
                  <c:v>23149.599999999999</c:v>
                </c:pt>
                <c:pt idx="1265">
                  <c:v>23160.9</c:v>
                </c:pt>
                <c:pt idx="1266">
                  <c:v>23177.9</c:v>
                </c:pt>
                <c:pt idx="1267">
                  <c:v>23189.1</c:v>
                </c:pt>
                <c:pt idx="1268">
                  <c:v>23200.3</c:v>
                </c:pt>
                <c:pt idx="1269">
                  <c:v>23211.5</c:v>
                </c:pt>
                <c:pt idx="1270">
                  <c:v>23217</c:v>
                </c:pt>
                <c:pt idx="1271">
                  <c:v>23228.2</c:v>
                </c:pt>
                <c:pt idx="1272">
                  <c:v>23239.3</c:v>
                </c:pt>
                <c:pt idx="1273">
                  <c:v>23244.9</c:v>
                </c:pt>
                <c:pt idx="1274">
                  <c:v>23256.1</c:v>
                </c:pt>
                <c:pt idx="1275">
                  <c:v>23267.200000000001</c:v>
                </c:pt>
                <c:pt idx="1276">
                  <c:v>23272.799999999999</c:v>
                </c:pt>
                <c:pt idx="1277">
                  <c:v>23283.9</c:v>
                </c:pt>
                <c:pt idx="1278">
                  <c:v>23295</c:v>
                </c:pt>
                <c:pt idx="1279">
                  <c:v>23306.1</c:v>
                </c:pt>
                <c:pt idx="1280">
                  <c:v>23317.200000000001</c:v>
                </c:pt>
                <c:pt idx="1281">
                  <c:v>23328.2</c:v>
                </c:pt>
                <c:pt idx="1282">
                  <c:v>23339</c:v>
                </c:pt>
                <c:pt idx="1283">
                  <c:v>23344.5</c:v>
                </c:pt>
                <c:pt idx="1284">
                  <c:v>23355.4</c:v>
                </c:pt>
                <c:pt idx="1285">
                  <c:v>23360.799999999999</c:v>
                </c:pt>
                <c:pt idx="1286">
                  <c:v>23371.7</c:v>
                </c:pt>
                <c:pt idx="1287">
                  <c:v>23382.6</c:v>
                </c:pt>
                <c:pt idx="1288">
                  <c:v>23393.4</c:v>
                </c:pt>
                <c:pt idx="1289">
                  <c:v>23404.400000000001</c:v>
                </c:pt>
                <c:pt idx="1290">
                  <c:v>23415</c:v>
                </c:pt>
                <c:pt idx="1291">
                  <c:v>23425.8</c:v>
                </c:pt>
                <c:pt idx="1292">
                  <c:v>23431.1</c:v>
                </c:pt>
                <c:pt idx="1293">
                  <c:v>23441.7</c:v>
                </c:pt>
                <c:pt idx="1294">
                  <c:v>23452.2</c:v>
                </c:pt>
                <c:pt idx="1295">
                  <c:v>23457.4</c:v>
                </c:pt>
                <c:pt idx="1296">
                  <c:v>23467.8</c:v>
                </c:pt>
                <c:pt idx="1297">
                  <c:v>23472.9</c:v>
                </c:pt>
                <c:pt idx="1298">
                  <c:v>23482.9</c:v>
                </c:pt>
                <c:pt idx="1299">
                  <c:v>23493.1</c:v>
                </c:pt>
                <c:pt idx="1300">
                  <c:v>23503.200000000001</c:v>
                </c:pt>
                <c:pt idx="1301">
                  <c:v>23513.4</c:v>
                </c:pt>
                <c:pt idx="1302">
                  <c:v>23523.5</c:v>
                </c:pt>
                <c:pt idx="1303">
                  <c:v>23533.7</c:v>
                </c:pt>
                <c:pt idx="1304">
                  <c:v>23543.7</c:v>
                </c:pt>
                <c:pt idx="1305">
                  <c:v>23548.7</c:v>
                </c:pt>
                <c:pt idx="1306">
                  <c:v>23558.799999999999</c:v>
                </c:pt>
                <c:pt idx="1307">
                  <c:v>23563.8</c:v>
                </c:pt>
                <c:pt idx="1308">
                  <c:v>23568.799999999999</c:v>
                </c:pt>
                <c:pt idx="1309">
                  <c:v>23578.7</c:v>
                </c:pt>
                <c:pt idx="1310">
                  <c:v>23588.6</c:v>
                </c:pt>
                <c:pt idx="1311">
                  <c:v>23598.6</c:v>
                </c:pt>
                <c:pt idx="1312">
                  <c:v>23608.5</c:v>
                </c:pt>
                <c:pt idx="1313">
                  <c:v>23618</c:v>
                </c:pt>
                <c:pt idx="1314">
                  <c:v>23627.5</c:v>
                </c:pt>
                <c:pt idx="1315">
                  <c:v>23637</c:v>
                </c:pt>
                <c:pt idx="1316">
                  <c:v>23641.7</c:v>
                </c:pt>
                <c:pt idx="1317">
                  <c:v>23646.2</c:v>
                </c:pt>
                <c:pt idx="1318">
                  <c:v>23655.4</c:v>
                </c:pt>
                <c:pt idx="1319">
                  <c:v>23664.1</c:v>
                </c:pt>
                <c:pt idx="1320">
                  <c:v>23668.400000000001</c:v>
                </c:pt>
                <c:pt idx="1321">
                  <c:v>23677.200000000001</c:v>
                </c:pt>
                <c:pt idx="1322">
                  <c:v>23686</c:v>
                </c:pt>
                <c:pt idx="1323">
                  <c:v>23690.400000000001</c:v>
                </c:pt>
                <c:pt idx="1324">
                  <c:v>23699.1</c:v>
                </c:pt>
                <c:pt idx="1325">
                  <c:v>23707.9</c:v>
                </c:pt>
                <c:pt idx="1326">
                  <c:v>23720.799999999999</c:v>
                </c:pt>
                <c:pt idx="1327">
                  <c:v>23725.1</c:v>
                </c:pt>
                <c:pt idx="1328">
                  <c:v>23729.3</c:v>
                </c:pt>
                <c:pt idx="1329">
                  <c:v>23737.8</c:v>
                </c:pt>
                <c:pt idx="1330">
                  <c:v>23742</c:v>
                </c:pt>
                <c:pt idx="1331">
                  <c:v>23750.400000000001</c:v>
                </c:pt>
                <c:pt idx="1332">
                  <c:v>23754.5</c:v>
                </c:pt>
                <c:pt idx="1333">
                  <c:v>23762.7</c:v>
                </c:pt>
                <c:pt idx="1334">
                  <c:v>23770.9</c:v>
                </c:pt>
                <c:pt idx="1335">
                  <c:v>23779.200000000001</c:v>
                </c:pt>
                <c:pt idx="1336">
                  <c:v>23783.3</c:v>
                </c:pt>
                <c:pt idx="1337">
                  <c:v>23791.200000000001</c:v>
                </c:pt>
                <c:pt idx="1338">
                  <c:v>23803.200000000001</c:v>
                </c:pt>
                <c:pt idx="1339">
                  <c:v>23811.200000000001</c:v>
                </c:pt>
                <c:pt idx="1340">
                  <c:v>23819.200000000001</c:v>
                </c:pt>
                <c:pt idx="1341">
                  <c:v>23827</c:v>
                </c:pt>
                <c:pt idx="1342">
                  <c:v>23830.9</c:v>
                </c:pt>
                <c:pt idx="1343">
                  <c:v>23838.7</c:v>
                </c:pt>
                <c:pt idx="1344">
                  <c:v>23842.5</c:v>
                </c:pt>
                <c:pt idx="1345">
                  <c:v>23850.1</c:v>
                </c:pt>
                <c:pt idx="1346">
                  <c:v>23853.9</c:v>
                </c:pt>
                <c:pt idx="1347">
                  <c:v>23861.3</c:v>
                </c:pt>
                <c:pt idx="1348">
                  <c:v>23868.6</c:v>
                </c:pt>
                <c:pt idx="1349">
                  <c:v>23875.9</c:v>
                </c:pt>
                <c:pt idx="1350">
                  <c:v>23883.1</c:v>
                </c:pt>
                <c:pt idx="1351">
                  <c:v>23886.6</c:v>
                </c:pt>
                <c:pt idx="1352">
                  <c:v>23893.599999999999</c:v>
                </c:pt>
                <c:pt idx="1353">
                  <c:v>23896.9</c:v>
                </c:pt>
                <c:pt idx="1354">
                  <c:v>23903.4</c:v>
                </c:pt>
                <c:pt idx="1355">
                  <c:v>23910.1</c:v>
                </c:pt>
                <c:pt idx="1356">
                  <c:v>23916.3</c:v>
                </c:pt>
                <c:pt idx="1357">
                  <c:v>23922.5</c:v>
                </c:pt>
                <c:pt idx="1358">
                  <c:v>23928.400000000001</c:v>
                </c:pt>
                <c:pt idx="1359">
                  <c:v>23933.9</c:v>
                </c:pt>
                <c:pt idx="1360">
                  <c:v>23939.3</c:v>
                </c:pt>
                <c:pt idx="1361">
                  <c:v>23943.8</c:v>
                </c:pt>
                <c:pt idx="1362">
                  <c:v>23948.799999999999</c:v>
                </c:pt>
                <c:pt idx="1363">
                  <c:v>23951.1</c:v>
                </c:pt>
                <c:pt idx="1364">
                  <c:v>23953.200000000001</c:v>
                </c:pt>
                <c:pt idx="1365">
                  <c:v>23956.799999999999</c:v>
                </c:pt>
                <c:pt idx="1366">
                  <c:v>23958.400000000001</c:v>
                </c:pt>
                <c:pt idx="1367">
                  <c:v>23961.599999999999</c:v>
                </c:pt>
                <c:pt idx="1368">
                  <c:v>23963</c:v>
                </c:pt>
                <c:pt idx="1369">
                  <c:v>23965.599999999999</c:v>
                </c:pt>
                <c:pt idx="1370">
                  <c:v>23968.2</c:v>
                </c:pt>
                <c:pt idx="1371">
                  <c:v>23970.1</c:v>
                </c:pt>
                <c:pt idx="1372">
                  <c:v>23970.9</c:v>
                </c:pt>
                <c:pt idx="1373">
                  <c:v>23972.2</c:v>
                </c:pt>
                <c:pt idx="1374">
                  <c:v>23973.3</c:v>
                </c:pt>
                <c:pt idx="1375">
                  <c:v>23974.1</c:v>
                </c:pt>
                <c:pt idx="1376">
                  <c:v>23974.799999999999</c:v>
                </c:pt>
                <c:pt idx="1377">
                  <c:v>23975</c:v>
                </c:pt>
                <c:pt idx="1378">
                  <c:v>23975</c:v>
                </c:pt>
                <c:pt idx="1379">
                  <c:v>23974.9</c:v>
                </c:pt>
                <c:pt idx="1380">
                  <c:v>23974.799999999999</c:v>
                </c:pt>
                <c:pt idx="1381">
                  <c:v>23974.6</c:v>
                </c:pt>
                <c:pt idx="1382">
                  <c:v>23974.5</c:v>
                </c:pt>
                <c:pt idx="1383">
                  <c:v>23974.400000000001</c:v>
                </c:pt>
                <c:pt idx="1384">
                  <c:v>23974.3</c:v>
                </c:pt>
                <c:pt idx="1385">
                  <c:v>23974.400000000001</c:v>
                </c:pt>
                <c:pt idx="1386">
                  <c:v>23974.5</c:v>
                </c:pt>
                <c:pt idx="1387">
                  <c:v>23974.7</c:v>
                </c:pt>
                <c:pt idx="1388">
                  <c:v>23975.3</c:v>
                </c:pt>
                <c:pt idx="1389">
                  <c:v>23975.7</c:v>
                </c:pt>
                <c:pt idx="1390">
                  <c:v>23976.7</c:v>
                </c:pt>
                <c:pt idx="1391">
                  <c:v>23978.1</c:v>
                </c:pt>
                <c:pt idx="1392">
                  <c:v>23979</c:v>
                </c:pt>
                <c:pt idx="1393">
                  <c:v>23980.799999999999</c:v>
                </c:pt>
                <c:pt idx="1394">
                  <c:v>23981.8</c:v>
                </c:pt>
                <c:pt idx="1395">
                  <c:v>23984.1</c:v>
                </c:pt>
                <c:pt idx="1396">
                  <c:v>23986.799999999999</c:v>
                </c:pt>
                <c:pt idx="1397">
                  <c:v>23989.9</c:v>
                </c:pt>
                <c:pt idx="1398">
                  <c:v>23993.200000000001</c:v>
                </c:pt>
                <c:pt idx="1399">
                  <c:v>23995</c:v>
                </c:pt>
                <c:pt idx="1400">
                  <c:v>23996.799999999999</c:v>
                </c:pt>
                <c:pt idx="1401">
                  <c:v>24000.9</c:v>
                </c:pt>
                <c:pt idx="1402">
                  <c:v>24005.200000000001</c:v>
                </c:pt>
                <c:pt idx="1403">
                  <c:v>24007.5</c:v>
                </c:pt>
                <c:pt idx="1404">
                  <c:v>24012.400000000001</c:v>
                </c:pt>
                <c:pt idx="1405">
                  <c:v>24017.200000000001</c:v>
                </c:pt>
                <c:pt idx="1406">
                  <c:v>24022.7</c:v>
                </c:pt>
                <c:pt idx="1407">
                  <c:v>24025.599999999999</c:v>
                </c:pt>
                <c:pt idx="1408">
                  <c:v>24031.7</c:v>
                </c:pt>
                <c:pt idx="1409">
                  <c:v>24034.799999999999</c:v>
                </c:pt>
                <c:pt idx="1410">
                  <c:v>24041.1</c:v>
                </c:pt>
                <c:pt idx="1411">
                  <c:v>24047.9</c:v>
                </c:pt>
                <c:pt idx="1412">
                  <c:v>24055.3</c:v>
                </c:pt>
                <c:pt idx="1413">
                  <c:v>24062.799999999999</c:v>
                </c:pt>
                <c:pt idx="1414">
                  <c:v>24066.5</c:v>
                </c:pt>
                <c:pt idx="1415">
                  <c:v>24074.1</c:v>
                </c:pt>
                <c:pt idx="1416">
                  <c:v>24078.1</c:v>
                </c:pt>
                <c:pt idx="1417">
                  <c:v>24082.2</c:v>
                </c:pt>
                <c:pt idx="1418">
                  <c:v>24090.7</c:v>
                </c:pt>
                <c:pt idx="1419">
                  <c:v>24094.9</c:v>
                </c:pt>
                <c:pt idx="1420">
                  <c:v>24103.7</c:v>
                </c:pt>
                <c:pt idx="1421">
                  <c:v>24108.2</c:v>
                </c:pt>
                <c:pt idx="1422">
                  <c:v>24117.5</c:v>
                </c:pt>
                <c:pt idx="1423">
                  <c:v>24127.200000000001</c:v>
                </c:pt>
                <c:pt idx="1424">
                  <c:v>24136.9</c:v>
                </c:pt>
                <c:pt idx="1425">
                  <c:v>24146.9</c:v>
                </c:pt>
                <c:pt idx="1426">
                  <c:v>24156.9</c:v>
                </c:pt>
                <c:pt idx="1427">
                  <c:v>24162</c:v>
                </c:pt>
                <c:pt idx="1428">
                  <c:v>24172.3</c:v>
                </c:pt>
                <c:pt idx="1429">
                  <c:v>24182.5</c:v>
                </c:pt>
                <c:pt idx="1430">
                  <c:v>24192.799999999999</c:v>
                </c:pt>
                <c:pt idx="1431">
                  <c:v>24203.1</c:v>
                </c:pt>
                <c:pt idx="1432">
                  <c:v>24213.3</c:v>
                </c:pt>
                <c:pt idx="1433">
                  <c:v>24218.400000000001</c:v>
                </c:pt>
                <c:pt idx="1434">
                  <c:v>24228.799999999999</c:v>
                </c:pt>
                <c:pt idx="1435">
                  <c:v>24244.1</c:v>
                </c:pt>
                <c:pt idx="1436">
                  <c:v>24254.3</c:v>
                </c:pt>
                <c:pt idx="1437">
                  <c:v>24264.6</c:v>
                </c:pt>
                <c:pt idx="1438">
                  <c:v>24269.7</c:v>
                </c:pt>
                <c:pt idx="1439">
                  <c:v>24274.7</c:v>
                </c:pt>
                <c:pt idx="1440">
                  <c:v>24285</c:v>
                </c:pt>
                <c:pt idx="1441">
                  <c:v>24290.2</c:v>
                </c:pt>
                <c:pt idx="1442">
                  <c:v>24300.3</c:v>
                </c:pt>
                <c:pt idx="1443">
                  <c:v>24310.5</c:v>
                </c:pt>
                <c:pt idx="1444">
                  <c:v>24320.799999999999</c:v>
                </c:pt>
                <c:pt idx="1445">
                  <c:v>24331</c:v>
                </c:pt>
                <c:pt idx="1446">
                  <c:v>24341.5</c:v>
                </c:pt>
                <c:pt idx="1447">
                  <c:v>24351.8</c:v>
                </c:pt>
                <c:pt idx="1448">
                  <c:v>24362.3</c:v>
                </c:pt>
                <c:pt idx="1449">
                  <c:v>24372.799999999999</c:v>
                </c:pt>
                <c:pt idx="1450">
                  <c:v>24383.3</c:v>
                </c:pt>
                <c:pt idx="1451">
                  <c:v>24393.7</c:v>
                </c:pt>
                <c:pt idx="1452">
                  <c:v>24398.9</c:v>
                </c:pt>
                <c:pt idx="1453">
                  <c:v>24409.3</c:v>
                </c:pt>
                <c:pt idx="1454">
                  <c:v>24419.599999999999</c:v>
                </c:pt>
                <c:pt idx="1455">
                  <c:v>24430.2</c:v>
                </c:pt>
                <c:pt idx="1456">
                  <c:v>24440.799999999999</c:v>
                </c:pt>
                <c:pt idx="1457">
                  <c:v>24456.6</c:v>
                </c:pt>
                <c:pt idx="1458">
                  <c:v>24461.9</c:v>
                </c:pt>
                <c:pt idx="1459">
                  <c:v>24472.7</c:v>
                </c:pt>
                <c:pt idx="1460">
                  <c:v>24478.1</c:v>
                </c:pt>
                <c:pt idx="1461">
                  <c:v>24483.599999999999</c:v>
                </c:pt>
                <c:pt idx="1462">
                  <c:v>24494.5</c:v>
                </c:pt>
                <c:pt idx="1463">
                  <c:v>24505.200000000001</c:v>
                </c:pt>
                <c:pt idx="1464">
                  <c:v>24515.9</c:v>
                </c:pt>
                <c:pt idx="1465">
                  <c:v>24521.3</c:v>
                </c:pt>
                <c:pt idx="1466">
                  <c:v>24531.9</c:v>
                </c:pt>
                <c:pt idx="1467">
                  <c:v>24542.7</c:v>
                </c:pt>
                <c:pt idx="1468">
                  <c:v>24553.4</c:v>
                </c:pt>
                <c:pt idx="1469">
                  <c:v>24564.1</c:v>
                </c:pt>
                <c:pt idx="1470">
                  <c:v>24569.5</c:v>
                </c:pt>
                <c:pt idx="1471">
                  <c:v>24580.2</c:v>
                </c:pt>
                <c:pt idx="1472">
                  <c:v>24590.9</c:v>
                </c:pt>
                <c:pt idx="1473">
                  <c:v>24596.2</c:v>
                </c:pt>
                <c:pt idx="1474">
                  <c:v>24606.9</c:v>
                </c:pt>
                <c:pt idx="1475">
                  <c:v>24617.4</c:v>
                </c:pt>
                <c:pt idx="1476">
                  <c:v>24628.1</c:v>
                </c:pt>
                <c:pt idx="1477">
                  <c:v>24638.799999999999</c:v>
                </c:pt>
                <c:pt idx="1478">
                  <c:v>24649.599999999999</c:v>
                </c:pt>
                <c:pt idx="1479">
                  <c:v>24655.1</c:v>
                </c:pt>
                <c:pt idx="1480">
                  <c:v>24666</c:v>
                </c:pt>
                <c:pt idx="1481">
                  <c:v>24676.9</c:v>
                </c:pt>
                <c:pt idx="1482">
                  <c:v>24682.3</c:v>
                </c:pt>
                <c:pt idx="1483">
                  <c:v>24693.3</c:v>
                </c:pt>
                <c:pt idx="1484">
                  <c:v>24704.400000000001</c:v>
                </c:pt>
                <c:pt idx="1485">
                  <c:v>24709.9</c:v>
                </c:pt>
                <c:pt idx="1486">
                  <c:v>24715.5</c:v>
                </c:pt>
                <c:pt idx="1487">
                  <c:v>24721.1</c:v>
                </c:pt>
                <c:pt idx="1488">
                  <c:v>24732.2</c:v>
                </c:pt>
                <c:pt idx="1489">
                  <c:v>24743.5</c:v>
                </c:pt>
                <c:pt idx="1490">
                  <c:v>24749.1</c:v>
                </c:pt>
                <c:pt idx="1491">
                  <c:v>24760.2</c:v>
                </c:pt>
                <c:pt idx="1492">
                  <c:v>24771.3</c:v>
                </c:pt>
                <c:pt idx="1493">
                  <c:v>24777</c:v>
                </c:pt>
                <c:pt idx="1494">
                  <c:v>24788.1</c:v>
                </c:pt>
                <c:pt idx="1495">
                  <c:v>24799.1</c:v>
                </c:pt>
                <c:pt idx="1496">
                  <c:v>24810.1</c:v>
                </c:pt>
                <c:pt idx="1497">
                  <c:v>24821.200000000001</c:v>
                </c:pt>
                <c:pt idx="1498">
                  <c:v>24826.5</c:v>
                </c:pt>
                <c:pt idx="1499">
                  <c:v>24837.200000000001</c:v>
                </c:pt>
                <c:pt idx="1500">
                  <c:v>24842.6</c:v>
                </c:pt>
                <c:pt idx="1501">
                  <c:v>24848</c:v>
                </c:pt>
                <c:pt idx="1502">
                  <c:v>24858.6</c:v>
                </c:pt>
                <c:pt idx="1503">
                  <c:v>24869.200000000001</c:v>
                </c:pt>
                <c:pt idx="1504">
                  <c:v>24879.8</c:v>
                </c:pt>
                <c:pt idx="1505">
                  <c:v>24890.400000000001</c:v>
                </c:pt>
                <c:pt idx="1506">
                  <c:v>24895.7</c:v>
                </c:pt>
                <c:pt idx="1507">
                  <c:v>24906.3</c:v>
                </c:pt>
                <c:pt idx="1508">
                  <c:v>24911.5</c:v>
                </c:pt>
                <c:pt idx="1509">
                  <c:v>24922.1</c:v>
                </c:pt>
                <c:pt idx="1510">
                  <c:v>24932.799999999999</c:v>
                </c:pt>
                <c:pt idx="1511">
                  <c:v>24943.4</c:v>
                </c:pt>
                <c:pt idx="1512">
                  <c:v>24954.2</c:v>
                </c:pt>
                <c:pt idx="1513">
                  <c:v>24959.5</c:v>
                </c:pt>
                <c:pt idx="1514">
                  <c:v>24970.1</c:v>
                </c:pt>
                <c:pt idx="1515">
                  <c:v>24980.799999999999</c:v>
                </c:pt>
                <c:pt idx="1516">
                  <c:v>24991.5</c:v>
                </c:pt>
                <c:pt idx="1517">
                  <c:v>25002.2</c:v>
                </c:pt>
                <c:pt idx="1518">
                  <c:v>25012.9</c:v>
                </c:pt>
                <c:pt idx="1519">
                  <c:v>25023.4</c:v>
                </c:pt>
                <c:pt idx="1520">
                  <c:v>25028.7</c:v>
                </c:pt>
                <c:pt idx="1521">
                  <c:v>25039.3</c:v>
                </c:pt>
                <c:pt idx="1522">
                  <c:v>25044.6</c:v>
                </c:pt>
                <c:pt idx="1523">
                  <c:v>25055.200000000001</c:v>
                </c:pt>
                <c:pt idx="1524">
                  <c:v>25065.8</c:v>
                </c:pt>
                <c:pt idx="1525">
                  <c:v>25071.1</c:v>
                </c:pt>
                <c:pt idx="1526">
                  <c:v>25081.599999999999</c:v>
                </c:pt>
                <c:pt idx="1527">
                  <c:v>25086.9</c:v>
                </c:pt>
                <c:pt idx="1528">
                  <c:v>25097.5</c:v>
                </c:pt>
                <c:pt idx="1529">
                  <c:v>25108</c:v>
                </c:pt>
                <c:pt idx="1530">
                  <c:v>25118.3</c:v>
                </c:pt>
                <c:pt idx="1531">
                  <c:v>25123.599999999999</c:v>
                </c:pt>
                <c:pt idx="1532">
                  <c:v>25134.1</c:v>
                </c:pt>
                <c:pt idx="1533">
                  <c:v>25139.3</c:v>
                </c:pt>
                <c:pt idx="1534">
                  <c:v>25149.7</c:v>
                </c:pt>
                <c:pt idx="1535">
                  <c:v>25160.1</c:v>
                </c:pt>
                <c:pt idx="1536">
                  <c:v>25170.6</c:v>
                </c:pt>
                <c:pt idx="1537">
                  <c:v>25181.1</c:v>
                </c:pt>
                <c:pt idx="1538">
                  <c:v>25186.3</c:v>
                </c:pt>
                <c:pt idx="1539">
                  <c:v>25196.7</c:v>
                </c:pt>
                <c:pt idx="1540">
                  <c:v>25207.200000000001</c:v>
                </c:pt>
                <c:pt idx="1541">
                  <c:v>25217.599999999999</c:v>
                </c:pt>
                <c:pt idx="1542">
                  <c:v>25228.1</c:v>
                </c:pt>
                <c:pt idx="1543">
                  <c:v>25238.6</c:v>
                </c:pt>
                <c:pt idx="1544">
                  <c:v>25249.200000000001</c:v>
                </c:pt>
                <c:pt idx="1545">
                  <c:v>25259.7</c:v>
                </c:pt>
                <c:pt idx="1546">
                  <c:v>25264.9</c:v>
                </c:pt>
                <c:pt idx="1547">
                  <c:v>25270.2</c:v>
                </c:pt>
                <c:pt idx="1548">
                  <c:v>25280.7</c:v>
                </c:pt>
                <c:pt idx="1549">
                  <c:v>25286</c:v>
                </c:pt>
                <c:pt idx="1550">
                  <c:v>25296.6</c:v>
                </c:pt>
                <c:pt idx="1551">
                  <c:v>25307.3</c:v>
                </c:pt>
                <c:pt idx="1552">
                  <c:v>25312.7</c:v>
                </c:pt>
                <c:pt idx="1553">
                  <c:v>25323.3</c:v>
                </c:pt>
                <c:pt idx="1554">
                  <c:v>25333.9</c:v>
                </c:pt>
                <c:pt idx="1555">
                  <c:v>25339.200000000001</c:v>
                </c:pt>
                <c:pt idx="1556">
                  <c:v>25349.8</c:v>
                </c:pt>
                <c:pt idx="1557">
                  <c:v>25355.1</c:v>
                </c:pt>
                <c:pt idx="1558">
                  <c:v>25365.8</c:v>
                </c:pt>
                <c:pt idx="1559">
                  <c:v>25376.5</c:v>
                </c:pt>
                <c:pt idx="1560">
                  <c:v>25381.8</c:v>
                </c:pt>
                <c:pt idx="1561">
                  <c:v>25392.5</c:v>
                </c:pt>
                <c:pt idx="1562">
                  <c:v>25403.1</c:v>
                </c:pt>
                <c:pt idx="1563">
                  <c:v>25408.5</c:v>
                </c:pt>
                <c:pt idx="1564">
                  <c:v>25419.1</c:v>
                </c:pt>
                <c:pt idx="1565">
                  <c:v>25429.7</c:v>
                </c:pt>
                <c:pt idx="1566">
                  <c:v>25440.1</c:v>
                </c:pt>
                <c:pt idx="1567">
                  <c:v>25450.799999999999</c:v>
                </c:pt>
                <c:pt idx="1568">
                  <c:v>25461.4</c:v>
                </c:pt>
                <c:pt idx="1569">
                  <c:v>25472</c:v>
                </c:pt>
                <c:pt idx="1570">
                  <c:v>25477.3</c:v>
                </c:pt>
                <c:pt idx="1571">
                  <c:v>25482.6</c:v>
                </c:pt>
                <c:pt idx="1572">
                  <c:v>25493</c:v>
                </c:pt>
                <c:pt idx="1573">
                  <c:v>25503.4</c:v>
                </c:pt>
                <c:pt idx="1574">
                  <c:v>25514</c:v>
                </c:pt>
                <c:pt idx="1575">
                  <c:v>25524.6</c:v>
                </c:pt>
                <c:pt idx="1576">
                  <c:v>25535.1</c:v>
                </c:pt>
                <c:pt idx="1577">
                  <c:v>25545.5</c:v>
                </c:pt>
                <c:pt idx="1578">
                  <c:v>25550.799999999999</c:v>
                </c:pt>
                <c:pt idx="1579">
                  <c:v>25561.3</c:v>
                </c:pt>
                <c:pt idx="1580">
                  <c:v>25571.7</c:v>
                </c:pt>
                <c:pt idx="1581">
                  <c:v>25576.9</c:v>
                </c:pt>
                <c:pt idx="1582">
                  <c:v>25587.200000000001</c:v>
                </c:pt>
                <c:pt idx="1583">
                  <c:v>25597.599999999999</c:v>
                </c:pt>
                <c:pt idx="1584">
                  <c:v>25602.7</c:v>
                </c:pt>
                <c:pt idx="1585">
                  <c:v>25613.1</c:v>
                </c:pt>
                <c:pt idx="1586">
                  <c:v>25618.2</c:v>
                </c:pt>
                <c:pt idx="1587">
                  <c:v>25628.6</c:v>
                </c:pt>
                <c:pt idx="1588">
                  <c:v>25638.9</c:v>
                </c:pt>
                <c:pt idx="1589">
                  <c:v>25649.200000000001</c:v>
                </c:pt>
                <c:pt idx="1590">
                  <c:v>25659.5</c:v>
                </c:pt>
                <c:pt idx="1591">
                  <c:v>25669.9</c:v>
                </c:pt>
                <c:pt idx="1592">
                  <c:v>25675.1</c:v>
                </c:pt>
                <c:pt idx="1593">
                  <c:v>25685.5</c:v>
                </c:pt>
                <c:pt idx="1594">
                  <c:v>25695.9</c:v>
                </c:pt>
                <c:pt idx="1595">
                  <c:v>25701.1</c:v>
                </c:pt>
                <c:pt idx="1596">
                  <c:v>25711.5</c:v>
                </c:pt>
                <c:pt idx="1597">
                  <c:v>25716.7</c:v>
                </c:pt>
                <c:pt idx="1598">
                  <c:v>25722</c:v>
                </c:pt>
                <c:pt idx="1599">
                  <c:v>25732.400000000001</c:v>
                </c:pt>
                <c:pt idx="1600">
                  <c:v>25742.799999999999</c:v>
                </c:pt>
                <c:pt idx="1601">
                  <c:v>25753.1</c:v>
                </c:pt>
                <c:pt idx="1602">
                  <c:v>25758.2</c:v>
                </c:pt>
                <c:pt idx="1603">
                  <c:v>25768.5</c:v>
                </c:pt>
                <c:pt idx="1604">
                  <c:v>25783.9</c:v>
                </c:pt>
                <c:pt idx="1605">
                  <c:v>25789</c:v>
                </c:pt>
                <c:pt idx="1606">
                  <c:v>25799.3</c:v>
                </c:pt>
                <c:pt idx="1607">
                  <c:v>25809.4</c:v>
                </c:pt>
                <c:pt idx="1608">
                  <c:v>25814.5</c:v>
                </c:pt>
                <c:pt idx="1609">
                  <c:v>25819.599999999999</c:v>
                </c:pt>
                <c:pt idx="1610">
                  <c:v>25829.7</c:v>
                </c:pt>
                <c:pt idx="1611">
                  <c:v>25834.799999999999</c:v>
                </c:pt>
                <c:pt idx="1612">
                  <c:v>25845</c:v>
                </c:pt>
                <c:pt idx="1613">
                  <c:v>25855.200000000001</c:v>
                </c:pt>
                <c:pt idx="1614">
                  <c:v>25865.200000000001</c:v>
                </c:pt>
                <c:pt idx="1615">
                  <c:v>25870.3</c:v>
                </c:pt>
                <c:pt idx="1616">
                  <c:v>25880.3</c:v>
                </c:pt>
                <c:pt idx="1617">
                  <c:v>25890.3</c:v>
                </c:pt>
                <c:pt idx="1618">
                  <c:v>25900.400000000001</c:v>
                </c:pt>
                <c:pt idx="1619">
                  <c:v>25910.5</c:v>
                </c:pt>
                <c:pt idx="1620">
                  <c:v>25915.4</c:v>
                </c:pt>
                <c:pt idx="1621">
                  <c:v>25925.3</c:v>
                </c:pt>
                <c:pt idx="1622">
                  <c:v>25930.3</c:v>
                </c:pt>
                <c:pt idx="1623">
                  <c:v>25940</c:v>
                </c:pt>
                <c:pt idx="1624">
                  <c:v>25945</c:v>
                </c:pt>
                <c:pt idx="1625">
                  <c:v>25954.799999999999</c:v>
                </c:pt>
                <c:pt idx="1626">
                  <c:v>25964.400000000001</c:v>
                </c:pt>
                <c:pt idx="1627">
                  <c:v>25974</c:v>
                </c:pt>
                <c:pt idx="1628">
                  <c:v>25983.599999999999</c:v>
                </c:pt>
                <c:pt idx="1629">
                  <c:v>25993.200000000001</c:v>
                </c:pt>
                <c:pt idx="1630">
                  <c:v>26002.7</c:v>
                </c:pt>
                <c:pt idx="1631">
                  <c:v>26007.4</c:v>
                </c:pt>
                <c:pt idx="1632">
                  <c:v>26016.799999999999</c:v>
                </c:pt>
                <c:pt idx="1633">
                  <c:v>26026.3</c:v>
                </c:pt>
                <c:pt idx="1634">
                  <c:v>26031</c:v>
                </c:pt>
                <c:pt idx="1635">
                  <c:v>26040.3</c:v>
                </c:pt>
                <c:pt idx="1636">
                  <c:v>26049.7</c:v>
                </c:pt>
                <c:pt idx="1637">
                  <c:v>26059</c:v>
                </c:pt>
                <c:pt idx="1638">
                  <c:v>26068.3</c:v>
                </c:pt>
                <c:pt idx="1639">
                  <c:v>26077.7</c:v>
                </c:pt>
                <c:pt idx="1640">
                  <c:v>26086.9</c:v>
                </c:pt>
                <c:pt idx="1641">
                  <c:v>26091.599999999999</c:v>
                </c:pt>
                <c:pt idx="1642">
                  <c:v>26100.799999999999</c:v>
                </c:pt>
                <c:pt idx="1643">
                  <c:v>26105.5</c:v>
                </c:pt>
                <c:pt idx="1644">
                  <c:v>26114.7</c:v>
                </c:pt>
                <c:pt idx="1645">
                  <c:v>26124</c:v>
                </c:pt>
                <c:pt idx="1646">
                  <c:v>26133.4</c:v>
                </c:pt>
                <c:pt idx="1647">
                  <c:v>26142.799999999999</c:v>
                </c:pt>
                <c:pt idx="1648">
                  <c:v>26152.1</c:v>
                </c:pt>
                <c:pt idx="1649">
                  <c:v>26161.4</c:v>
                </c:pt>
                <c:pt idx="1650">
                  <c:v>26170.7</c:v>
                </c:pt>
                <c:pt idx="1651">
                  <c:v>26180.1</c:v>
                </c:pt>
                <c:pt idx="1652">
                  <c:v>26189.599999999999</c:v>
                </c:pt>
                <c:pt idx="1653">
                  <c:v>26199.1</c:v>
                </c:pt>
                <c:pt idx="1654">
                  <c:v>26203.8</c:v>
                </c:pt>
                <c:pt idx="1655">
                  <c:v>26213.4</c:v>
                </c:pt>
                <c:pt idx="1656">
                  <c:v>26223</c:v>
                </c:pt>
                <c:pt idx="1657">
                  <c:v>26227.8</c:v>
                </c:pt>
                <c:pt idx="1658">
                  <c:v>26237.4</c:v>
                </c:pt>
                <c:pt idx="1659">
                  <c:v>26247</c:v>
                </c:pt>
                <c:pt idx="1660">
                  <c:v>26256.7</c:v>
                </c:pt>
                <c:pt idx="1661">
                  <c:v>26266.400000000001</c:v>
                </c:pt>
                <c:pt idx="1662">
                  <c:v>26271.200000000001</c:v>
                </c:pt>
                <c:pt idx="1663">
                  <c:v>26280.9</c:v>
                </c:pt>
                <c:pt idx="1664">
                  <c:v>26290.6</c:v>
                </c:pt>
                <c:pt idx="1665">
                  <c:v>26300.3</c:v>
                </c:pt>
                <c:pt idx="1666">
                  <c:v>26310</c:v>
                </c:pt>
                <c:pt idx="1667">
                  <c:v>26319.7</c:v>
                </c:pt>
                <c:pt idx="1668">
                  <c:v>26324.5</c:v>
                </c:pt>
                <c:pt idx="1669">
                  <c:v>26334.2</c:v>
                </c:pt>
                <c:pt idx="1670">
                  <c:v>26344</c:v>
                </c:pt>
                <c:pt idx="1671">
                  <c:v>26353.7</c:v>
                </c:pt>
                <c:pt idx="1672">
                  <c:v>26363.5</c:v>
                </c:pt>
                <c:pt idx="1673">
                  <c:v>26373.1</c:v>
                </c:pt>
                <c:pt idx="1674">
                  <c:v>26382.799999999999</c:v>
                </c:pt>
                <c:pt idx="1675">
                  <c:v>26392.5</c:v>
                </c:pt>
                <c:pt idx="1676">
                  <c:v>26397.3</c:v>
                </c:pt>
                <c:pt idx="1677">
                  <c:v>26402.2</c:v>
                </c:pt>
                <c:pt idx="1678">
                  <c:v>26411.9</c:v>
                </c:pt>
                <c:pt idx="1679">
                  <c:v>26421.8</c:v>
                </c:pt>
                <c:pt idx="1680">
                  <c:v>26426.7</c:v>
                </c:pt>
                <c:pt idx="1681">
                  <c:v>26436.400000000001</c:v>
                </c:pt>
                <c:pt idx="1682">
                  <c:v>26446.1</c:v>
                </c:pt>
                <c:pt idx="1683">
                  <c:v>26455.9</c:v>
                </c:pt>
                <c:pt idx="1684">
                  <c:v>26465.7</c:v>
                </c:pt>
                <c:pt idx="1685">
                  <c:v>26470.6</c:v>
                </c:pt>
                <c:pt idx="1686">
                  <c:v>26480.3</c:v>
                </c:pt>
                <c:pt idx="1687">
                  <c:v>26490.1</c:v>
                </c:pt>
                <c:pt idx="1688">
                  <c:v>26500.1</c:v>
                </c:pt>
                <c:pt idx="1689">
                  <c:v>26505.1</c:v>
                </c:pt>
                <c:pt idx="1690">
                  <c:v>26515</c:v>
                </c:pt>
                <c:pt idx="1691">
                  <c:v>26520</c:v>
                </c:pt>
                <c:pt idx="1692">
                  <c:v>26524.9</c:v>
                </c:pt>
                <c:pt idx="1693">
                  <c:v>26539.8</c:v>
                </c:pt>
                <c:pt idx="1694">
                  <c:v>26544.799999999999</c:v>
                </c:pt>
                <c:pt idx="1695">
                  <c:v>26554.799999999999</c:v>
                </c:pt>
                <c:pt idx="1696">
                  <c:v>26564.9</c:v>
                </c:pt>
                <c:pt idx="1697">
                  <c:v>26575</c:v>
                </c:pt>
                <c:pt idx="1698">
                  <c:v>26585.1</c:v>
                </c:pt>
                <c:pt idx="1699">
                  <c:v>26595.200000000001</c:v>
                </c:pt>
                <c:pt idx="1700">
                  <c:v>26605.200000000001</c:v>
                </c:pt>
                <c:pt idx="1701">
                  <c:v>26610.3</c:v>
                </c:pt>
                <c:pt idx="1702">
                  <c:v>26620.3</c:v>
                </c:pt>
                <c:pt idx="1703">
                  <c:v>26625.200000000001</c:v>
                </c:pt>
                <c:pt idx="1704">
                  <c:v>26635.4</c:v>
                </c:pt>
                <c:pt idx="1705">
                  <c:v>26640.400000000001</c:v>
                </c:pt>
                <c:pt idx="1706">
                  <c:v>26650.5</c:v>
                </c:pt>
                <c:pt idx="1707">
                  <c:v>26655.5</c:v>
                </c:pt>
                <c:pt idx="1708">
                  <c:v>26665.599999999999</c:v>
                </c:pt>
                <c:pt idx="1709">
                  <c:v>26675.599999999999</c:v>
                </c:pt>
                <c:pt idx="1710">
                  <c:v>26685.599999999999</c:v>
                </c:pt>
                <c:pt idx="1711">
                  <c:v>26690.6</c:v>
                </c:pt>
                <c:pt idx="1712">
                  <c:v>26700.6</c:v>
                </c:pt>
                <c:pt idx="1713">
                  <c:v>26710.400000000001</c:v>
                </c:pt>
                <c:pt idx="1714">
                  <c:v>26720.3</c:v>
                </c:pt>
                <c:pt idx="1715">
                  <c:v>26725.3</c:v>
                </c:pt>
                <c:pt idx="1716">
                  <c:v>26735.200000000001</c:v>
                </c:pt>
                <c:pt idx="1717">
                  <c:v>26745</c:v>
                </c:pt>
                <c:pt idx="1718">
                  <c:v>26754.799999999999</c:v>
                </c:pt>
                <c:pt idx="1719">
                  <c:v>26759.8</c:v>
                </c:pt>
                <c:pt idx="1720">
                  <c:v>26769.7</c:v>
                </c:pt>
                <c:pt idx="1721">
                  <c:v>26779.4</c:v>
                </c:pt>
                <c:pt idx="1722">
                  <c:v>26784.2</c:v>
                </c:pt>
                <c:pt idx="1723">
                  <c:v>26798.7</c:v>
                </c:pt>
                <c:pt idx="1724">
                  <c:v>26803.5</c:v>
                </c:pt>
                <c:pt idx="1725">
                  <c:v>26813.1</c:v>
                </c:pt>
                <c:pt idx="1726">
                  <c:v>26822.7</c:v>
                </c:pt>
                <c:pt idx="1727">
                  <c:v>26827.599999999999</c:v>
                </c:pt>
                <c:pt idx="1728">
                  <c:v>26837.200000000001</c:v>
                </c:pt>
                <c:pt idx="1729">
                  <c:v>26842</c:v>
                </c:pt>
                <c:pt idx="1730">
                  <c:v>26846.799999999999</c:v>
                </c:pt>
                <c:pt idx="1731">
                  <c:v>26856.400000000001</c:v>
                </c:pt>
                <c:pt idx="1732">
                  <c:v>26866</c:v>
                </c:pt>
                <c:pt idx="1733">
                  <c:v>26875.5</c:v>
                </c:pt>
                <c:pt idx="1734">
                  <c:v>26880.3</c:v>
                </c:pt>
                <c:pt idx="1735">
                  <c:v>26894.400000000001</c:v>
                </c:pt>
                <c:pt idx="1736">
                  <c:v>26899.200000000001</c:v>
                </c:pt>
                <c:pt idx="1737">
                  <c:v>26913.3</c:v>
                </c:pt>
                <c:pt idx="1738">
                  <c:v>26922.799999999999</c:v>
                </c:pt>
                <c:pt idx="1739">
                  <c:v>26927.599999999999</c:v>
                </c:pt>
                <c:pt idx="1740">
                  <c:v>26937</c:v>
                </c:pt>
                <c:pt idx="1741">
                  <c:v>26946.400000000001</c:v>
                </c:pt>
                <c:pt idx="1742">
                  <c:v>26956</c:v>
                </c:pt>
                <c:pt idx="1743">
                  <c:v>26965.4</c:v>
                </c:pt>
                <c:pt idx="1744">
                  <c:v>26974.7</c:v>
                </c:pt>
                <c:pt idx="1745">
                  <c:v>26984</c:v>
                </c:pt>
                <c:pt idx="1746">
                  <c:v>26993.3</c:v>
                </c:pt>
                <c:pt idx="1747">
                  <c:v>27002.6</c:v>
                </c:pt>
                <c:pt idx="1748">
                  <c:v>27007.3</c:v>
                </c:pt>
                <c:pt idx="1749">
                  <c:v>27012</c:v>
                </c:pt>
                <c:pt idx="1750">
                  <c:v>27021.4</c:v>
                </c:pt>
                <c:pt idx="1751">
                  <c:v>27026</c:v>
                </c:pt>
                <c:pt idx="1752">
                  <c:v>27030.7</c:v>
                </c:pt>
                <c:pt idx="1753">
                  <c:v>27040</c:v>
                </c:pt>
                <c:pt idx="1754">
                  <c:v>27044.799999999999</c:v>
                </c:pt>
                <c:pt idx="1755">
                  <c:v>27054.1</c:v>
                </c:pt>
                <c:pt idx="1756">
                  <c:v>27063.3</c:v>
                </c:pt>
                <c:pt idx="1757">
                  <c:v>27072.6</c:v>
                </c:pt>
                <c:pt idx="1758">
                  <c:v>27077.200000000001</c:v>
                </c:pt>
                <c:pt idx="1759">
                  <c:v>27090.7</c:v>
                </c:pt>
                <c:pt idx="1760">
                  <c:v>27099.7</c:v>
                </c:pt>
                <c:pt idx="1761">
                  <c:v>27104.1</c:v>
                </c:pt>
                <c:pt idx="1762">
                  <c:v>27108.5</c:v>
                </c:pt>
                <c:pt idx="1763">
                  <c:v>27117.4</c:v>
                </c:pt>
                <c:pt idx="1764">
                  <c:v>27126.1</c:v>
                </c:pt>
                <c:pt idx="1765">
                  <c:v>27130.400000000001</c:v>
                </c:pt>
                <c:pt idx="1766">
                  <c:v>27139.1</c:v>
                </c:pt>
                <c:pt idx="1767">
                  <c:v>27147.9</c:v>
                </c:pt>
                <c:pt idx="1768">
                  <c:v>27152.2</c:v>
                </c:pt>
                <c:pt idx="1769">
                  <c:v>27156.400000000001</c:v>
                </c:pt>
                <c:pt idx="1770">
                  <c:v>27164.9</c:v>
                </c:pt>
                <c:pt idx="1771">
                  <c:v>27173.4</c:v>
                </c:pt>
                <c:pt idx="1772">
                  <c:v>27181.9</c:v>
                </c:pt>
                <c:pt idx="1773">
                  <c:v>27186.1</c:v>
                </c:pt>
                <c:pt idx="1774">
                  <c:v>27194.400000000001</c:v>
                </c:pt>
                <c:pt idx="1775">
                  <c:v>27198.5</c:v>
                </c:pt>
                <c:pt idx="1776">
                  <c:v>27206.9</c:v>
                </c:pt>
                <c:pt idx="1777">
                  <c:v>27215.4</c:v>
                </c:pt>
                <c:pt idx="1778">
                  <c:v>27223.7</c:v>
                </c:pt>
                <c:pt idx="1779">
                  <c:v>27227.9</c:v>
                </c:pt>
                <c:pt idx="1780">
                  <c:v>27232</c:v>
                </c:pt>
                <c:pt idx="1781">
                  <c:v>27240.5</c:v>
                </c:pt>
                <c:pt idx="1782">
                  <c:v>27248.799999999999</c:v>
                </c:pt>
                <c:pt idx="1783">
                  <c:v>27261.599999999999</c:v>
                </c:pt>
                <c:pt idx="1784">
                  <c:v>27265.9</c:v>
                </c:pt>
                <c:pt idx="1785">
                  <c:v>27278.9</c:v>
                </c:pt>
                <c:pt idx="1786">
                  <c:v>27283.200000000001</c:v>
                </c:pt>
                <c:pt idx="1787">
                  <c:v>27291.9</c:v>
                </c:pt>
                <c:pt idx="1788">
                  <c:v>27296.2</c:v>
                </c:pt>
                <c:pt idx="1789">
                  <c:v>27304.7</c:v>
                </c:pt>
                <c:pt idx="1790">
                  <c:v>27313.5</c:v>
                </c:pt>
                <c:pt idx="1791">
                  <c:v>27317.8</c:v>
                </c:pt>
                <c:pt idx="1792">
                  <c:v>27326.400000000001</c:v>
                </c:pt>
                <c:pt idx="1793">
                  <c:v>27330.799999999999</c:v>
                </c:pt>
                <c:pt idx="1794">
                  <c:v>27339.5</c:v>
                </c:pt>
                <c:pt idx="1795">
                  <c:v>27348.2</c:v>
                </c:pt>
                <c:pt idx="1796">
                  <c:v>27356.799999999999</c:v>
                </c:pt>
                <c:pt idx="1797">
                  <c:v>27365.200000000001</c:v>
                </c:pt>
                <c:pt idx="1798">
                  <c:v>27373.7</c:v>
                </c:pt>
                <c:pt idx="1799">
                  <c:v>27382</c:v>
                </c:pt>
                <c:pt idx="1800">
                  <c:v>27386.2</c:v>
                </c:pt>
                <c:pt idx="1801">
                  <c:v>27394.5</c:v>
                </c:pt>
                <c:pt idx="1802">
                  <c:v>27402.6</c:v>
                </c:pt>
                <c:pt idx="1803">
                  <c:v>27410.7</c:v>
                </c:pt>
                <c:pt idx="1804">
                  <c:v>27418.7</c:v>
                </c:pt>
                <c:pt idx="1805">
                  <c:v>27426.9</c:v>
                </c:pt>
                <c:pt idx="1806">
                  <c:v>27434.6</c:v>
                </c:pt>
                <c:pt idx="1807">
                  <c:v>27442.3</c:v>
                </c:pt>
                <c:pt idx="1808">
                  <c:v>27450.2</c:v>
                </c:pt>
                <c:pt idx="1809">
                  <c:v>27453.9</c:v>
                </c:pt>
                <c:pt idx="1810">
                  <c:v>27461.3</c:v>
                </c:pt>
                <c:pt idx="1811">
                  <c:v>27468.9</c:v>
                </c:pt>
                <c:pt idx="1812">
                  <c:v>27472.6</c:v>
                </c:pt>
                <c:pt idx="1813">
                  <c:v>27480</c:v>
                </c:pt>
                <c:pt idx="1814">
                  <c:v>27483.7</c:v>
                </c:pt>
                <c:pt idx="1815">
                  <c:v>27491.200000000001</c:v>
                </c:pt>
                <c:pt idx="1816">
                  <c:v>27494.9</c:v>
                </c:pt>
                <c:pt idx="1817">
                  <c:v>27502.400000000001</c:v>
                </c:pt>
                <c:pt idx="1818">
                  <c:v>27509.9</c:v>
                </c:pt>
                <c:pt idx="1819">
                  <c:v>27517.4</c:v>
                </c:pt>
                <c:pt idx="1820">
                  <c:v>27521.200000000001</c:v>
                </c:pt>
                <c:pt idx="1821">
                  <c:v>27528.7</c:v>
                </c:pt>
                <c:pt idx="1822">
                  <c:v>27536.3</c:v>
                </c:pt>
                <c:pt idx="1823">
                  <c:v>27540</c:v>
                </c:pt>
                <c:pt idx="1824">
                  <c:v>27547.4</c:v>
                </c:pt>
                <c:pt idx="1825">
                  <c:v>27554.9</c:v>
                </c:pt>
                <c:pt idx="1826">
                  <c:v>27558.6</c:v>
                </c:pt>
                <c:pt idx="1827">
                  <c:v>27565.9</c:v>
                </c:pt>
                <c:pt idx="1828">
                  <c:v>27573.200000000001</c:v>
                </c:pt>
                <c:pt idx="1829">
                  <c:v>27576.9</c:v>
                </c:pt>
                <c:pt idx="1830">
                  <c:v>27587.599999999999</c:v>
                </c:pt>
                <c:pt idx="1831">
                  <c:v>27591.200000000001</c:v>
                </c:pt>
                <c:pt idx="1832">
                  <c:v>27598</c:v>
                </c:pt>
                <c:pt idx="1833">
                  <c:v>27604.9</c:v>
                </c:pt>
                <c:pt idx="1834">
                  <c:v>27608.3</c:v>
                </c:pt>
                <c:pt idx="1835">
                  <c:v>27614.9</c:v>
                </c:pt>
                <c:pt idx="1836">
                  <c:v>27621.4</c:v>
                </c:pt>
                <c:pt idx="1837">
                  <c:v>27624.7</c:v>
                </c:pt>
                <c:pt idx="1838">
                  <c:v>27630.9</c:v>
                </c:pt>
                <c:pt idx="1839">
                  <c:v>27636.799999999999</c:v>
                </c:pt>
                <c:pt idx="1840">
                  <c:v>27639.9</c:v>
                </c:pt>
                <c:pt idx="1841">
                  <c:v>27642.9</c:v>
                </c:pt>
                <c:pt idx="1842">
                  <c:v>27648.400000000001</c:v>
                </c:pt>
                <c:pt idx="1843">
                  <c:v>27654.1</c:v>
                </c:pt>
                <c:pt idx="1844">
                  <c:v>27659.599999999999</c:v>
                </c:pt>
                <c:pt idx="1845">
                  <c:v>27665</c:v>
                </c:pt>
                <c:pt idx="1846">
                  <c:v>27667.7</c:v>
                </c:pt>
                <c:pt idx="1847">
                  <c:v>27673.200000000001</c:v>
                </c:pt>
                <c:pt idx="1848">
                  <c:v>27676</c:v>
                </c:pt>
                <c:pt idx="1849">
                  <c:v>27681.3</c:v>
                </c:pt>
                <c:pt idx="1850">
                  <c:v>27684.1</c:v>
                </c:pt>
                <c:pt idx="1851">
                  <c:v>27690</c:v>
                </c:pt>
                <c:pt idx="1852">
                  <c:v>27695.9</c:v>
                </c:pt>
                <c:pt idx="1853">
                  <c:v>27698.9</c:v>
                </c:pt>
                <c:pt idx="1854">
                  <c:v>27705</c:v>
                </c:pt>
                <c:pt idx="1855">
                  <c:v>27711.3</c:v>
                </c:pt>
                <c:pt idx="1856">
                  <c:v>27721.4</c:v>
                </c:pt>
                <c:pt idx="1857">
                  <c:v>27724.7</c:v>
                </c:pt>
                <c:pt idx="1858">
                  <c:v>27731.5</c:v>
                </c:pt>
                <c:pt idx="1859">
                  <c:v>27738.400000000001</c:v>
                </c:pt>
                <c:pt idx="1860">
                  <c:v>27742.1</c:v>
                </c:pt>
                <c:pt idx="1861">
                  <c:v>27749.8</c:v>
                </c:pt>
                <c:pt idx="1862">
                  <c:v>27753.599999999999</c:v>
                </c:pt>
                <c:pt idx="1863">
                  <c:v>27761.4</c:v>
                </c:pt>
                <c:pt idx="1864">
                  <c:v>27765.4</c:v>
                </c:pt>
                <c:pt idx="1865">
                  <c:v>27769.4</c:v>
                </c:pt>
                <c:pt idx="1866">
                  <c:v>27777.599999999999</c:v>
                </c:pt>
                <c:pt idx="1867">
                  <c:v>27785.8</c:v>
                </c:pt>
                <c:pt idx="1868">
                  <c:v>27793.9</c:v>
                </c:pt>
                <c:pt idx="1869">
                  <c:v>27802.1</c:v>
                </c:pt>
                <c:pt idx="1870">
                  <c:v>27806.3</c:v>
                </c:pt>
                <c:pt idx="1871">
                  <c:v>27814.6</c:v>
                </c:pt>
                <c:pt idx="1872">
                  <c:v>27827.3</c:v>
                </c:pt>
                <c:pt idx="1873">
                  <c:v>27835.8</c:v>
                </c:pt>
                <c:pt idx="1874">
                  <c:v>27840.1</c:v>
                </c:pt>
                <c:pt idx="1875">
                  <c:v>27848.7</c:v>
                </c:pt>
                <c:pt idx="1876">
                  <c:v>27857.200000000001</c:v>
                </c:pt>
                <c:pt idx="1877">
                  <c:v>27861.5</c:v>
                </c:pt>
                <c:pt idx="1878">
                  <c:v>27870.5</c:v>
                </c:pt>
                <c:pt idx="1879">
                  <c:v>27879.200000000001</c:v>
                </c:pt>
                <c:pt idx="1880">
                  <c:v>27887.9</c:v>
                </c:pt>
                <c:pt idx="1881">
                  <c:v>27892.3</c:v>
                </c:pt>
                <c:pt idx="1882">
                  <c:v>27901.200000000001</c:v>
                </c:pt>
                <c:pt idx="1883">
                  <c:v>27910.2</c:v>
                </c:pt>
                <c:pt idx="1884">
                  <c:v>27919.200000000001</c:v>
                </c:pt>
                <c:pt idx="1885">
                  <c:v>27928.2</c:v>
                </c:pt>
                <c:pt idx="1886">
                  <c:v>27937.200000000001</c:v>
                </c:pt>
                <c:pt idx="1887">
                  <c:v>27941.8</c:v>
                </c:pt>
                <c:pt idx="1888">
                  <c:v>27946.3</c:v>
                </c:pt>
                <c:pt idx="1889">
                  <c:v>27955.4</c:v>
                </c:pt>
                <c:pt idx="1890">
                  <c:v>27960</c:v>
                </c:pt>
                <c:pt idx="1891">
                  <c:v>27969.1</c:v>
                </c:pt>
                <c:pt idx="1892">
                  <c:v>27978.3</c:v>
                </c:pt>
                <c:pt idx="1893">
                  <c:v>27987.4</c:v>
                </c:pt>
                <c:pt idx="1894">
                  <c:v>27996.6</c:v>
                </c:pt>
                <c:pt idx="1895">
                  <c:v>28010.400000000001</c:v>
                </c:pt>
                <c:pt idx="1896">
                  <c:v>28019.7</c:v>
                </c:pt>
                <c:pt idx="1897">
                  <c:v>28024.3</c:v>
                </c:pt>
                <c:pt idx="1898">
                  <c:v>28033.599999999999</c:v>
                </c:pt>
                <c:pt idx="1899">
                  <c:v>28038.3</c:v>
                </c:pt>
                <c:pt idx="1900">
                  <c:v>28043</c:v>
                </c:pt>
                <c:pt idx="1901">
                  <c:v>28052.3</c:v>
                </c:pt>
                <c:pt idx="1902">
                  <c:v>28057</c:v>
                </c:pt>
                <c:pt idx="1903">
                  <c:v>28066.400000000001</c:v>
                </c:pt>
                <c:pt idx="1904">
                  <c:v>28075.8</c:v>
                </c:pt>
                <c:pt idx="1905">
                  <c:v>28080.6</c:v>
                </c:pt>
                <c:pt idx="1906">
                  <c:v>28090.1</c:v>
                </c:pt>
                <c:pt idx="1907">
                  <c:v>28099.599999999999</c:v>
                </c:pt>
                <c:pt idx="1908">
                  <c:v>28109.1</c:v>
                </c:pt>
                <c:pt idx="1909">
                  <c:v>28113.8</c:v>
                </c:pt>
                <c:pt idx="1910">
                  <c:v>28123.3</c:v>
                </c:pt>
                <c:pt idx="1911">
                  <c:v>28128</c:v>
                </c:pt>
                <c:pt idx="1912">
                  <c:v>28137.4</c:v>
                </c:pt>
                <c:pt idx="1913">
                  <c:v>28146.9</c:v>
                </c:pt>
                <c:pt idx="1914">
                  <c:v>28156.400000000001</c:v>
                </c:pt>
                <c:pt idx="1915">
                  <c:v>28170.7</c:v>
                </c:pt>
                <c:pt idx="1916">
                  <c:v>28175.5</c:v>
                </c:pt>
                <c:pt idx="1917">
                  <c:v>28185</c:v>
                </c:pt>
                <c:pt idx="1918">
                  <c:v>28194.400000000001</c:v>
                </c:pt>
                <c:pt idx="1919">
                  <c:v>28203.9</c:v>
                </c:pt>
                <c:pt idx="1920">
                  <c:v>28208.7</c:v>
                </c:pt>
                <c:pt idx="1921">
                  <c:v>28218.1</c:v>
                </c:pt>
                <c:pt idx="1922">
                  <c:v>28227.5</c:v>
                </c:pt>
                <c:pt idx="1923">
                  <c:v>28236.9</c:v>
                </c:pt>
                <c:pt idx="1924">
                  <c:v>28241.599999999999</c:v>
                </c:pt>
                <c:pt idx="1925">
                  <c:v>28251</c:v>
                </c:pt>
                <c:pt idx="1926">
                  <c:v>28260.3</c:v>
                </c:pt>
                <c:pt idx="1927">
                  <c:v>28265</c:v>
                </c:pt>
                <c:pt idx="1928">
                  <c:v>28274.3</c:v>
                </c:pt>
                <c:pt idx="1929">
                  <c:v>28283.599999999999</c:v>
                </c:pt>
                <c:pt idx="1930">
                  <c:v>28292.799999999999</c:v>
                </c:pt>
                <c:pt idx="1931">
                  <c:v>28297.4</c:v>
                </c:pt>
                <c:pt idx="1932">
                  <c:v>28306.6</c:v>
                </c:pt>
                <c:pt idx="1933">
                  <c:v>28311.200000000001</c:v>
                </c:pt>
                <c:pt idx="1934">
                  <c:v>28320.3</c:v>
                </c:pt>
                <c:pt idx="1935">
                  <c:v>28324.9</c:v>
                </c:pt>
                <c:pt idx="1936">
                  <c:v>28329.4</c:v>
                </c:pt>
                <c:pt idx="1937">
                  <c:v>28338.400000000001</c:v>
                </c:pt>
                <c:pt idx="1938">
                  <c:v>28347.4</c:v>
                </c:pt>
                <c:pt idx="1939">
                  <c:v>28351.9</c:v>
                </c:pt>
                <c:pt idx="1940">
                  <c:v>28360.799999999999</c:v>
                </c:pt>
                <c:pt idx="1941">
                  <c:v>28369.7</c:v>
                </c:pt>
                <c:pt idx="1942">
                  <c:v>28378.799999999999</c:v>
                </c:pt>
                <c:pt idx="1943">
                  <c:v>28387.8</c:v>
                </c:pt>
                <c:pt idx="1944">
                  <c:v>28392.3</c:v>
                </c:pt>
                <c:pt idx="1945">
                  <c:v>28401.3</c:v>
                </c:pt>
                <c:pt idx="1946">
                  <c:v>28405.7</c:v>
                </c:pt>
                <c:pt idx="1947">
                  <c:v>28414.2</c:v>
                </c:pt>
                <c:pt idx="1948">
                  <c:v>28418.5</c:v>
                </c:pt>
                <c:pt idx="1949">
                  <c:v>28426.799999999999</c:v>
                </c:pt>
                <c:pt idx="1950">
                  <c:v>28431</c:v>
                </c:pt>
                <c:pt idx="1951">
                  <c:v>28435.200000000001</c:v>
                </c:pt>
                <c:pt idx="1952">
                  <c:v>28443.7</c:v>
                </c:pt>
                <c:pt idx="1953">
                  <c:v>28452.3</c:v>
                </c:pt>
                <c:pt idx="1954">
                  <c:v>28456.6</c:v>
                </c:pt>
                <c:pt idx="1955">
                  <c:v>28465.1</c:v>
                </c:pt>
                <c:pt idx="1956">
                  <c:v>28473.3</c:v>
                </c:pt>
                <c:pt idx="1957">
                  <c:v>28481.3</c:v>
                </c:pt>
                <c:pt idx="1958">
                  <c:v>28485.200000000001</c:v>
                </c:pt>
                <c:pt idx="1959">
                  <c:v>28489.1</c:v>
                </c:pt>
                <c:pt idx="1960">
                  <c:v>28496.799999999999</c:v>
                </c:pt>
                <c:pt idx="1961">
                  <c:v>28504.400000000001</c:v>
                </c:pt>
                <c:pt idx="1962">
                  <c:v>28508.1</c:v>
                </c:pt>
                <c:pt idx="1963">
                  <c:v>28515.4</c:v>
                </c:pt>
                <c:pt idx="1964">
                  <c:v>28519.1</c:v>
                </c:pt>
                <c:pt idx="1965">
                  <c:v>28522.799999999999</c:v>
                </c:pt>
                <c:pt idx="1966">
                  <c:v>28530.2</c:v>
                </c:pt>
                <c:pt idx="1967">
                  <c:v>28537.599999999999</c:v>
                </c:pt>
                <c:pt idx="1968">
                  <c:v>28544.6</c:v>
                </c:pt>
                <c:pt idx="1969">
                  <c:v>28551.5</c:v>
                </c:pt>
                <c:pt idx="1970">
                  <c:v>28554.9</c:v>
                </c:pt>
                <c:pt idx="1971">
                  <c:v>28561.5</c:v>
                </c:pt>
                <c:pt idx="1972">
                  <c:v>28564.7</c:v>
                </c:pt>
                <c:pt idx="1973">
                  <c:v>28571</c:v>
                </c:pt>
                <c:pt idx="1974">
                  <c:v>28574</c:v>
                </c:pt>
                <c:pt idx="1975">
                  <c:v>28580</c:v>
                </c:pt>
                <c:pt idx="1976">
                  <c:v>28585.8</c:v>
                </c:pt>
                <c:pt idx="1977">
                  <c:v>28591.3</c:v>
                </c:pt>
                <c:pt idx="1978">
                  <c:v>28599.3</c:v>
                </c:pt>
                <c:pt idx="1979">
                  <c:v>28602</c:v>
                </c:pt>
                <c:pt idx="1980">
                  <c:v>28604.6</c:v>
                </c:pt>
                <c:pt idx="1981">
                  <c:v>28609.7</c:v>
                </c:pt>
                <c:pt idx="1982">
                  <c:v>28614.799999999999</c:v>
                </c:pt>
                <c:pt idx="1983">
                  <c:v>28619.599999999999</c:v>
                </c:pt>
                <c:pt idx="1984">
                  <c:v>28624.2</c:v>
                </c:pt>
                <c:pt idx="1985">
                  <c:v>28626.5</c:v>
                </c:pt>
                <c:pt idx="1986">
                  <c:v>28631.1</c:v>
                </c:pt>
                <c:pt idx="1987">
                  <c:v>28635.599999999999</c:v>
                </c:pt>
                <c:pt idx="1988">
                  <c:v>28637.8</c:v>
                </c:pt>
                <c:pt idx="1989">
                  <c:v>28640.1</c:v>
                </c:pt>
                <c:pt idx="1990">
                  <c:v>28644.6</c:v>
                </c:pt>
                <c:pt idx="1991">
                  <c:v>28649.200000000001</c:v>
                </c:pt>
                <c:pt idx="1992">
                  <c:v>28653.8</c:v>
                </c:pt>
                <c:pt idx="1993">
                  <c:v>28658.6</c:v>
                </c:pt>
                <c:pt idx="1994">
                  <c:v>28663.4</c:v>
                </c:pt>
                <c:pt idx="1995">
                  <c:v>28665.8</c:v>
                </c:pt>
                <c:pt idx="1996">
                  <c:v>28668.3</c:v>
                </c:pt>
                <c:pt idx="1997">
                  <c:v>28673</c:v>
                </c:pt>
                <c:pt idx="1998">
                  <c:v>28675.3</c:v>
                </c:pt>
                <c:pt idx="1999">
                  <c:v>28680.400000000001</c:v>
                </c:pt>
                <c:pt idx="2000">
                  <c:v>28686</c:v>
                </c:pt>
                <c:pt idx="2001">
                  <c:v>28688.7</c:v>
                </c:pt>
                <c:pt idx="2002">
                  <c:v>28694.400000000001</c:v>
                </c:pt>
                <c:pt idx="2003">
                  <c:v>28700.400000000001</c:v>
                </c:pt>
                <c:pt idx="2004">
                  <c:v>28706.7</c:v>
                </c:pt>
                <c:pt idx="2005">
                  <c:v>28709.9</c:v>
                </c:pt>
                <c:pt idx="2006">
                  <c:v>28716.3</c:v>
                </c:pt>
                <c:pt idx="2007">
                  <c:v>28722.9</c:v>
                </c:pt>
                <c:pt idx="2008">
                  <c:v>28729.8</c:v>
                </c:pt>
                <c:pt idx="2009">
                  <c:v>28736.7</c:v>
                </c:pt>
                <c:pt idx="2010">
                  <c:v>28740.2</c:v>
                </c:pt>
                <c:pt idx="2011">
                  <c:v>28747.5</c:v>
                </c:pt>
                <c:pt idx="2012">
                  <c:v>28755.1</c:v>
                </c:pt>
                <c:pt idx="2013">
                  <c:v>28758.9</c:v>
                </c:pt>
                <c:pt idx="2014">
                  <c:v>28766.3</c:v>
                </c:pt>
                <c:pt idx="2015">
                  <c:v>28770.1</c:v>
                </c:pt>
                <c:pt idx="2016">
                  <c:v>28777.9</c:v>
                </c:pt>
                <c:pt idx="2017">
                  <c:v>28785.7</c:v>
                </c:pt>
                <c:pt idx="2018">
                  <c:v>28793.5</c:v>
                </c:pt>
                <c:pt idx="2019">
                  <c:v>28797.5</c:v>
                </c:pt>
                <c:pt idx="2020">
                  <c:v>28805.3</c:v>
                </c:pt>
                <c:pt idx="2021">
                  <c:v>28813.200000000001</c:v>
                </c:pt>
                <c:pt idx="2022">
                  <c:v>28821</c:v>
                </c:pt>
                <c:pt idx="2023">
                  <c:v>28828.9</c:v>
                </c:pt>
                <c:pt idx="2024">
                  <c:v>28832.799999999999</c:v>
                </c:pt>
                <c:pt idx="2025">
                  <c:v>28836.7</c:v>
                </c:pt>
                <c:pt idx="2026">
                  <c:v>28844.5</c:v>
                </c:pt>
                <c:pt idx="2027">
                  <c:v>28848.3</c:v>
                </c:pt>
                <c:pt idx="2028">
                  <c:v>28859.9</c:v>
                </c:pt>
                <c:pt idx="2029">
                  <c:v>28867.599999999999</c:v>
                </c:pt>
                <c:pt idx="2030">
                  <c:v>28875</c:v>
                </c:pt>
                <c:pt idx="2031">
                  <c:v>28878.5</c:v>
                </c:pt>
                <c:pt idx="2032">
                  <c:v>28885.599999999999</c:v>
                </c:pt>
                <c:pt idx="2033">
                  <c:v>28893</c:v>
                </c:pt>
                <c:pt idx="2034">
                  <c:v>28900.3</c:v>
                </c:pt>
                <c:pt idx="2035">
                  <c:v>28903.8</c:v>
                </c:pt>
                <c:pt idx="2036">
                  <c:v>28907.3</c:v>
                </c:pt>
                <c:pt idx="2037">
                  <c:v>28914.3</c:v>
                </c:pt>
                <c:pt idx="2038">
                  <c:v>28917.7</c:v>
                </c:pt>
                <c:pt idx="2039">
                  <c:v>28924.400000000001</c:v>
                </c:pt>
                <c:pt idx="2040">
                  <c:v>28930.9</c:v>
                </c:pt>
                <c:pt idx="2041">
                  <c:v>28937.3</c:v>
                </c:pt>
                <c:pt idx="2042">
                  <c:v>28943.5</c:v>
                </c:pt>
                <c:pt idx="2043">
                  <c:v>28946.6</c:v>
                </c:pt>
                <c:pt idx="2044">
                  <c:v>28952.799999999999</c:v>
                </c:pt>
                <c:pt idx="2045">
                  <c:v>28955.9</c:v>
                </c:pt>
                <c:pt idx="2046">
                  <c:v>28959</c:v>
                </c:pt>
                <c:pt idx="2047">
                  <c:v>28965.1</c:v>
                </c:pt>
                <c:pt idx="2048">
                  <c:v>28968.1</c:v>
                </c:pt>
                <c:pt idx="2049">
                  <c:v>28974.2</c:v>
                </c:pt>
                <c:pt idx="2050">
                  <c:v>28980.2</c:v>
                </c:pt>
                <c:pt idx="2051">
                  <c:v>28986.2</c:v>
                </c:pt>
                <c:pt idx="2052">
                  <c:v>28992.2</c:v>
                </c:pt>
                <c:pt idx="2053">
                  <c:v>28998.2</c:v>
                </c:pt>
                <c:pt idx="2054">
                  <c:v>29004.3</c:v>
                </c:pt>
                <c:pt idx="2055">
                  <c:v>29010.400000000001</c:v>
                </c:pt>
                <c:pt idx="2056">
                  <c:v>29016.400000000001</c:v>
                </c:pt>
                <c:pt idx="2057">
                  <c:v>29022.5</c:v>
                </c:pt>
                <c:pt idx="2058">
                  <c:v>29028.7</c:v>
                </c:pt>
                <c:pt idx="2059">
                  <c:v>29031.8</c:v>
                </c:pt>
                <c:pt idx="2060">
                  <c:v>29038</c:v>
                </c:pt>
                <c:pt idx="2061">
                  <c:v>29044.3</c:v>
                </c:pt>
                <c:pt idx="2062">
                  <c:v>29047.4</c:v>
                </c:pt>
                <c:pt idx="2063">
                  <c:v>29053.7</c:v>
                </c:pt>
                <c:pt idx="2064">
                  <c:v>29056.9</c:v>
                </c:pt>
                <c:pt idx="2065">
                  <c:v>29063.4</c:v>
                </c:pt>
                <c:pt idx="2066">
                  <c:v>29069.599999999999</c:v>
                </c:pt>
                <c:pt idx="2067">
                  <c:v>29076</c:v>
                </c:pt>
                <c:pt idx="2068">
                  <c:v>29082.3</c:v>
                </c:pt>
                <c:pt idx="2069">
                  <c:v>29085.4</c:v>
                </c:pt>
                <c:pt idx="2070">
                  <c:v>29088.5</c:v>
                </c:pt>
                <c:pt idx="2071">
                  <c:v>29095</c:v>
                </c:pt>
                <c:pt idx="2072">
                  <c:v>29098.2</c:v>
                </c:pt>
                <c:pt idx="2073">
                  <c:v>29101.3</c:v>
                </c:pt>
                <c:pt idx="2074">
                  <c:v>29107.5</c:v>
                </c:pt>
                <c:pt idx="2075">
                  <c:v>29110.6</c:v>
                </c:pt>
                <c:pt idx="2076">
                  <c:v>29116.9</c:v>
                </c:pt>
                <c:pt idx="2077">
                  <c:v>29123.200000000001</c:v>
                </c:pt>
                <c:pt idx="2078">
                  <c:v>29129.3</c:v>
                </c:pt>
                <c:pt idx="2079">
                  <c:v>29135.5</c:v>
                </c:pt>
                <c:pt idx="2080">
                  <c:v>29141.7</c:v>
                </c:pt>
                <c:pt idx="2081">
                  <c:v>29147.9</c:v>
                </c:pt>
                <c:pt idx="2082">
                  <c:v>29154</c:v>
                </c:pt>
                <c:pt idx="2083">
                  <c:v>29157.1</c:v>
                </c:pt>
                <c:pt idx="2084">
                  <c:v>29163.200000000001</c:v>
                </c:pt>
                <c:pt idx="2085">
                  <c:v>29169.4</c:v>
                </c:pt>
                <c:pt idx="2086">
                  <c:v>29172.5</c:v>
                </c:pt>
                <c:pt idx="2087">
                  <c:v>29175.599999999999</c:v>
                </c:pt>
                <c:pt idx="2088">
                  <c:v>29181.8</c:v>
                </c:pt>
                <c:pt idx="2089">
                  <c:v>29188.1</c:v>
                </c:pt>
                <c:pt idx="2090">
                  <c:v>29191.200000000001</c:v>
                </c:pt>
                <c:pt idx="2091">
                  <c:v>29197.7</c:v>
                </c:pt>
                <c:pt idx="2092">
                  <c:v>29200.9</c:v>
                </c:pt>
                <c:pt idx="2093">
                  <c:v>29207.4</c:v>
                </c:pt>
                <c:pt idx="2094">
                  <c:v>29214.1</c:v>
                </c:pt>
                <c:pt idx="2095">
                  <c:v>29217.4</c:v>
                </c:pt>
                <c:pt idx="2096">
                  <c:v>29220.7</c:v>
                </c:pt>
                <c:pt idx="2097">
                  <c:v>29227.4</c:v>
                </c:pt>
                <c:pt idx="2098">
                  <c:v>29234.400000000001</c:v>
                </c:pt>
                <c:pt idx="2099">
                  <c:v>29237.8</c:v>
                </c:pt>
                <c:pt idx="2100">
                  <c:v>29244.9</c:v>
                </c:pt>
                <c:pt idx="2101">
                  <c:v>29251.8</c:v>
                </c:pt>
                <c:pt idx="2102">
                  <c:v>29255.200000000001</c:v>
                </c:pt>
                <c:pt idx="2103">
                  <c:v>29258.9</c:v>
                </c:pt>
                <c:pt idx="2104">
                  <c:v>29269.9</c:v>
                </c:pt>
                <c:pt idx="2105">
                  <c:v>29273.599999999999</c:v>
                </c:pt>
                <c:pt idx="2106">
                  <c:v>29281</c:v>
                </c:pt>
                <c:pt idx="2107">
                  <c:v>29288.6</c:v>
                </c:pt>
                <c:pt idx="2108">
                  <c:v>29296.2</c:v>
                </c:pt>
                <c:pt idx="2109">
                  <c:v>29304.1</c:v>
                </c:pt>
                <c:pt idx="2110">
                  <c:v>29308.1</c:v>
                </c:pt>
                <c:pt idx="2111">
                  <c:v>29312</c:v>
                </c:pt>
                <c:pt idx="2112">
                  <c:v>29319.9</c:v>
                </c:pt>
                <c:pt idx="2113">
                  <c:v>29324</c:v>
                </c:pt>
                <c:pt idx="2114">
                  <c:v>29332.2</c:v>
                </c:pt>
                <c:pt idx="2115">
                  <c:v>29336.400000000001</c:v>
                </c:pt>
                <c:pt idx="2116">
                  <c:v>29344.6</c:v>
                </c:pt>
                <c:pt idx="2117">
                  <c:v>29352.9</c:v>
                </c:pt>
                <c:pt idx="2118">
                  <c:v>29357.1</c:v>
                </c:pt>
                <c:pt idx="2119">
                  <c:v>29365.3</c:v>
                </c:pt>
                <c:pt idx="2120">
                  <c:v>29369.4</c:v>
                </c:pt>
                <c:pt idx="2121">
                  <c:v>29377.8</c:v>
                </c:pt>
                <c:pt idx="2122">
                  <c:v>29386.1</c:v>
                </c:pt>
                <c:pt idx="2123">
                  <c:v>29390.2</c:v>
                </c:pt>
                <c:pt idx="2124">
                  <c:v>29398.7</c:v>
                </c:pt>
                <c:pt idx="2125">
                  <c:v>29407.3</c:v>
                </c:pt>
                <c:pt idx="2126">
                  <c:v>29415.9</c:v>
                </c:pt>
                <c:pt idx="2127">
                  <c:v>29424.5</c:v>
                </c:pt>
                <c:pt idx="2128">
                  <c:v>29433.200000000001</c:v>
                </c:pt>
                <c:pt idx="2129">
                  <c:v>29441.9</c:v>
                </c:pt>
                <c:pt idx="2130">
                  <c:v>29450.6</c:v>
                </c:pt>
                <c:pt idx="2131">
                  <c:v>29455</c:v>
                </c:pt>
                <c:pt idx="2132">
                  <c:v>29463.8</c:v>
                </c:pt>
                <c:pt idx="2133">
                  <c:v>29468.2</c:v>
                </c:pt>
                <c:pt idx="2134">
                  <c:v>29477</c:v>
                </c:pt>
                <c:pt idx="2135">
                  <c:v>29486</c:v>
                </c:pt>
                <c:pt idx="2136">
                  <c:v>29495</c:v>
                </c:pt>
                <c:pt idx="2137">
                  <c:v>29504.1</c:v>
                </c:pt>
                <c:pt idx="2138">
                  <c:v>29508.7</c:v>
                </c:pt>
                <c:pt idx="2139">
                  <c:v>29513.4</c:v>
                </c:pt>
                <c:pt idx="2140">
                  <c:v>29522.400000000001</c:v>
                </c:pt>
                <c:pt idx="2141">
                  <c:v>29531.599999999999</c:v>
                </c:pt>
                <c:pt idx="2142">
                  <c:v>29540.799999999999</c:v>
                </c:pt>
                <c:pt idx="2143">
                  <c:v>29545.4</c:v>
                </c:pt>
                <c:pt idx="2144">
                  <c:v>29554.7</c:v>
                </c:pt>
                <c:pt idx="2145">
                  <c:v>29559.3</c:v>
                </c:pt>
                <c:pt idx="2146">
                  <c:v>29568.6</c:v>
                </c:pt>
                <c:pt idx="2147">
                  <c:v>29573.3</c:v>
                </c:pt>
                <c:pt idx="2148">
                  <c:v>29582.7</c:v>
                </c:pt>
                <c:pt idx="2149">
                  <c:v>29592.1</c:v>
                </c:pt>
                <c:pt idx="2150">
                  <c:v>29601.5</c:v>
                </c:pt>
                <c:pt idx="2151">
                  <c:v>29610.799999999999</c:v>
                </c:pt>
                <c:pt idx="2152">
                  <c:v>29620.3</c:v>
                </c:pt>
                <c:pt idx="2153">
                  <c:v>29629.7</c:v>
                </c:pt>
                <c:pt idx="2154">
                  <c:v>29634.3</c:v>
                </c:pt>
                <c:pt idx="2155">
                  <c:v>29643.7</c:v>
                </c:pt>
                <c:pt idx="2156">
                  <c:v>29653.1</c:v>
                </c:pt>
                <c:pt idx="2157">
                  <c:v>29657.9</c:v>
                </c:pt>
                <c:pt idx="2158">
                  <c:v>29667.4</c:v>
                </c:pt>
                <c:pt idx="2159">
                  <c:v>29677</c:v>
                </c:pt>
                <c:pt idx="2160">
                  <c:v>29686.5</c:v>
                </c:pt>
                <c:pt idx="2161">
                  <c:v>29691.200000000001</c:v>
                </c:pt>
                <c:pt idx="2162">
                  <c:v>29695.9</c:v>
                </c:pt>
                <c:pt idx="2163">
                  <c:v>29705.4</c:v>
                </c:pt>
                <c:pt idx="2164">
                  <c:v>29714.9</c:v>
                </c:pt>
                <c:pt idx="2165">
                  <c:v>29719.7</c:v>
                </c:pt>
                <c:pt idx="2166">
                  <c:v>29729.3</c:v>
                </c:pt>
                <c:pt idx="2167">
                  <c:v>29738.799999999999</c:v>
                </c:pt>
                <c:pt idx="2168">
                  <c:v>29743.599999999999</c:v>
                </c:pt>
                <c:pt idx="2169">
                  <c:v>29753.200000000001</c:v>
                </c:pt>
                <c:pt idx="2170">
                  <c:v>29762.799999999999</c:v>
                </c:pt>
                <c:pt idx="2171">
                  <c:v>29772.400000000001</c:v>
                </c:pt>
                <c:pt idx="2172">
                  <c:v>29777.1</c:v>
                </c:pt>
                <c:pt idx="2173">
                  <c:v>29786.7</c:v>
                </c:pt>
                <c:pt idx="2174">
                  <c:v>29796.3</c:v>
                </c:pt>
                <c:pt idx="2175">
                  <c:v>29806</c:v>
                </c:pt>
                <c:pt idx="2176">
                  <c:v>29810.799999999999</c:v>
                </c:pt>
                <c:pt idx="2177">
                  <c:v>29820.400000000001</c:v>
                </c:pt>
                <c:pt idx="2178">
                  <c:v>29830.1</c:v>
                </c:pt>
                <c:pt idx="2179">
                  <c:v>29839.7</c:v>
                </c:pt>
                <c:pt idx="2180">
                  <c:v>29844.6</c:v>
                </c:pt>
                <c:pt idx="2181">
                  <c:v>29849.4</c:v>
                </c:pt>
                <c:pt idx="2182">
                  <c:v>29859.1</c:v>
                </c:pt>
                <c:pt idx="2183">
                  <c:v>29863.9</c:v>
                </c:pt>
                <c:pt idx="2184">
                  <c:v>29868.7</c:v>
                </c:pt>
                <c:pt idx="2185">
                  <c:v>29878.400000000001</c:v>
                </c:pt>
                <c:pt idx="2186">
                  <c:v>29888.1</c:v>
                </c:pt>
                <c:pt idx="2187">
                  <c:v>29892.9</c:v>
                </c:pt>
                <c:pt idx="2188">
                  <c:v>29897.7</c:v>
                </c:pt>
                <c:pt idx="2189">
                  <c:v>29907.3</c:v>
                </c:pt>
                <c:pt idx="2190">
                  <c:v>29916.9</c:v>
                </c:pt>
                <c:pt idx="2191">
                  <c:v>29926.5</c:v>
                </c:pt>
                <c:pt idx="2192">
                  <c:v>29931.3</c:v>
                </c:pt>
                <c:pt idx="2193">
                  <c:v>29936.1</c:v>
                </c:pt>
                <c:pt idx="2194">
                  <c:v>29945.7</c:v>
                </c:pt>
                <c:pt idx="2195">
                  <c:v>29955.3</c:v>
                </c:pt>
                <c:pt idx="2196">
                  <c:v>29960.1</c:v>
                </c:pt>
                <c:pt idx="2197">
                  <c:v>29969.7</c:v>
                </c:pt>
                <c:pt idx="2198">
                  <c:v>29974.5</c:v>
                </c:pt>
                <c:pt idx="2199">
                  <c:v>29979.200000000001</c:v>
                </c:pt>
                <c:pt idx="2200">
                  <c:v>29988.9</c:v>
                </c:pt>
                <c:pt idx="2201">
                  <c:v>29998.5</c:v>
                </c:pt>
                <c:pt idx="2202">
                  <c:v>30008.1</c:v>
                </c:pt>
                <c:pt idx="2203">
                  <c:v>30017.7</c:v>
                </c:pt>
                <c:pt idx="2204">
                  <c:v>30027.3</c:v>
                </c:pt>
                <c:pt idx="2205">
                  <c:v>30032.1</c:v>
                </c:pt>
                <c:pt idx="2206">
                  <c:v>30041.599999999999</c:v>
                </c:pt>
                <c:pt idx="2207">
                  <c:v>30046.400000000001</c:v>
                </c:pt>
                <c:pt idx="2208">
                  <c:v>30056</c:v>
                </c:pt>
                <c:pt idx="2209">
                  <c:v>30060.7</c:v>
                </c:pt>
                <c:pt idx="2210">
                  <c:v>30065.5</c:v>
                </c:pt>
                <c:pt idx="2211">
                  <c:v>30075</c:v>
                </c:pt>
                <c:pt idx="2212">
                  <c:v>30079.7</c:v>
                </c:pt>
                <c:pt idx="2213">
                  <c:v>30084.5</c:v>
                </c:pt>
                <c:pt idx="2214">
                  <c:v>30093.9</c:v>
                </c:pt>
                <c:pt idx="2215">
                  <c:v>30098.6</c:v>
                </c:pt>
                <c:pt idx="2216">
                  <c:v>30108.1</c:v>
                </c:pt>
                <c:pt idx="2217">
                  <c:v>30117.599999999999</c:v>
                </c:pt>
                <c:pt idx="2218">
                  <c:v>30127</c:v>
                </c:pt>
                <c:pt idx="2219">
                  <c:v>30136.3</c:v>
                </c:pt>
                <c:pt idx="2220">
                  <c:v>30141</c:v>
                </c:pt>
                <c:pt idx="2221">
                  <c:v>30145.599999999999</c:v>
                </c:pt>
                <c:pt idx="2222">
                  <c:v>30154.9</c:v>
                </c:pt>
                <c:pt idx="2223">
                  <c:v>30159.5</c:v>
                </c:pt>
                <c:pt idx="2224">
                  <c:v>30168.6</c:v>
                </c:pt>
                <c:pt idx="2225">
                  <c:v>30173.200000000001</c:v>
                </c:pt>
                <c:pt idx="2226">
                  <c:v>30182.3</c:v>
                </c:pt>
                <c:pt idx="2227">
                  <c:v>30191.4</c:v>
                </c:pt>
                <c:pt idx="2228">
                  <c:v>30196</c:v>
                </c:pt>
                <c:pt idx="2229">
                  <c:v>30205</c:v>
                </c:pt>
                <c:pt idx="2230">
                  <c:v>30214</c:v>
                </c:pt>
                <c:pt idx="2231">
                  <c:v>30223</c:v>
                </c:pt>
                <c:pt idx="2232">
                  <c:v>30232.1</c:v>
                </c:pt>
                <c:pt idx="2233">
                  <c:v>30236.6</c:v>
                </c:pt>
                <c:pt idx="2234">
                  <c:v>30241</c:v>
                </c:pt>
                <c:pt idx="2235">
                  <c:v>30249.9</c:v>
                </c:pt>
                <c:pt idx="2236">
                  <c:v>30258.6</c:v>
                </c:pt>
                <c:pt idx="2237">
                  <c:v>30267.3</c:v>
                </c:pt>
                <c:pt idx="2238">
                  <c:v>30271.7</c:v>
                </c:pt>
                <c:pt idx="2239">
                  <c:v>30280.400000000001</c:v>
                </c:pt>
                <c:pt idx="2240">
                  <c:v>30289.1</c:v>
                </c:pt>
                <c:pt idx="2241">
                  <c:v>30297.8</c:v>
                </c:pt>
                <c:pt idx="2242">
                  <c:v>30302.1</c:v>
                </c:pt>
                <c:pt idx="2243">
                  <c:v>30306.3</c:v>
                </c:pt>
                <c:pt idx="2244">
                  <c:v>30314.9</c:v>
                </c:pt>
                <c:pt idx="2245">
                  <c:v>30323.3</c:v>
                </c:pt>
                <c:pt idx="2246">
                  <c:v>30327.5</c:v>
                </c:pt>
                <c:pt idx="2247">
                  <c:v>30335.9</c:v>
                </c:pt>
                <c:pt idx="2248">
                  <c:v>30340.1</c:v>
                </c:pt>
                <c:pt idx="2249">
                  <c:v>30344.3</c:v>
                </c:pt>
                <c:pt idx="2250">
                  <c:v>30352.6</c:v>
                </c:pt>
                <c:pt idx="2251">
                  <c:v>30360.9</c:v>
                </c:pt>
                <c:pt idx="2252">
                  <c:v>30369.200000000001</c:v>
                </c:pt>
                <c:pt idx="2253">
                  <c:v>30377.3</c:v>
                </c:pt>
                <c:pt idx="2254">
                  <c:v>30385.5</c:v>
                </c:pt>
                <c:pt idx="2255">
                  <c:v>30389.599999999999</c:v>
                </c:pt>
                <c:pt idx="2256">
                  <c:v>30393.7</c:v>
                </c:pt>
                <c:pt idx="2257">
                  <c:v>30402</c:v>
                </c:pt>
                <c:pt idx="2258">
                  <c:v>30410.2</c:v>
                </c:pt>
                <c:pt idx="2259">
                  <c:v>30418.3</c:v>
                </c:pt>
                <c:pt idx="2260">
                  <c:v>30426.400000000001</c:v>
                </c:pt>
                <c:pt idx="2261">
                  <c:v>30434.6</c:v>
                </c:pt>
                <c:pt idx="2262">
                  <c:v>30442.799999999999</c:v>
                </c:pt>
                <c:pt idx="2263">
                  <c:v>30451.1</c:v>
                </c:pt>
                <c:pt idx="2264">
                  <c:v>30459.3</c:v>
                </c:pt>
                <c:pt idx="2265">
                  <c:v>30463.4</c:v>
                </c:pt>
                <c:pt idx="2266">
                  <c:v>30471.599999999999</c:v>
                </c:pt>
                <c:pt idx="2267">
                  <c:v>30479.9</c:v>
                </c:pt>
                <c:pt idx="2268">
                  <c:v>30483.9</c:v>
                </c:pt>
                <c:pt idx="2269">
                  <c:v>30491.9</c:v>
                </c:pt>
                <c:pt idx="2270">
                  <c:v>30499.7</c:v>
                </c:pt>
                <c:pt idx="2271">
                  <c:v>30503.599999999999</c:v>
                </c:pt>
                <c:pt idx="2272">
                  <c:v>30511.5</c:v>
                </c:pt>
                <c:pt idx="2273">
                  <c:v>30519.3</c:v>
                </c:pt>
                <c:pt idx="2274">
                  <c:v>30523.200000000001</c:v>
                </c:pt>
                <c:pt idx="2275">
                  <c:v>30526.9</c:v>
                </c:pt>
                <c:pt idx="2276">
                  <c:v>30534.5</c:v>
                </c:pt>
                <c:pt idx="2277">
                  <c:v>30545.599999999999</c:v>
                </c:pt>
                <c:pt idx="2278">
                  <c:v>30552.9</c:v>
                </c:pt>
                <c:pt idx="2279">
                  <c:v>30560.1</c:v>
                </c:pt>
                <c:pt idx="2280">
                  <c:v>30563.7</c:v>
                </c:pt>
                <c:pt idx="2281">
                  <c:v>30567.200000000001</c:v>
                </c:pt>
                <c:pt idx="2282">
                  <c:v>30570.799999999999</c:v>
                </c:pt>
                <c:pt idx="2283">
                  <c:v>30577.8</c:v>
                </c:pt>
                <c:pt idx="2284">
                  <c:v>30581.200000000001</c:v>
                </c:pt>
                <c:pt idx="2285">
                  <c:v>30588.1</c:v>
                </c:pt>
                <c:pt idx="2286">
                  <c:v>30591.5</c:v>
                </c:pt>
                <c:pt idx="2287">
                  <c:v>30598.3</c:v>
                </c:pt>
                <c:pt idx="2288">
                  <c:v>30601.7</c:v>
                </c:pt>
                <c:pt idx="2289">
                  <c:v>30608.400000000001</c:v>
                </c:pt>
                <c:pt idx="2290">
                  <c:v>30615.1</c:v>
                </c:pt>
                <c:pt idx="2291">
                  <c:v>30621.8</c:v>
                </c:pt>
                <c:pt idx="2292">
                  <c:v>30628.3</c:v>
                </c:pt>
                <c:pt idx="2293">
                  <c:v>30631.599999999999</c:v>
                </c:pt>
                <c:pt idx="2294">
                  <c:v>30638.2</c:v>
                </c:pt>
                <c:pt idx="2295">
                  <c:v>30641.5</c:v>
                </c:pt>
                <c:pt idx="2296">
                  <c:v>30648.1</c:v>
                </c:pt>
                <c:pt idx="2297">
                  <c:v>30651.5</c:v>
                </c:pt>
                <c:pt idx="2298">
                  <c:v>30661.599999999999</c:v>
                </c:pt>
                <c:pt idx="2299">
                  <c:v>30668.3</c:v>
                </c:pt>
                <c:pt idx="2300">
                  <c:v>30675.1</c:v>
                </c:pt>
                <c:pt idx="2301">
                  <c:v>30682</c:v>
                </c:pt>
                <c:pt idx="2302">
                  <c:v>30688.9</c:v>
                </c:pt>
                <c:pt idx="2303">
                  <c:v>30692.400000000001</c:v>
                </c:pt>
                <c:pt idx="2304">
                  <c:v>30699.5</c:v>
                </c:pt>
                <c:pt idx="2305">
                  <c:v>30706.5</c:v>
                </c:pt>
                <c:pt idx="2306">
                  <c:v>30710.1</c:v>
                </c:pt>
                <c:pt idx="2307">
                  <c:v>30713.7</c:v>
                </c:pt>
                <c:pt idx="2308">
                  <c:v>30720.9</c:v>
                </c:pt>
                <c:pt idx="2309">
                  <c:v>30728.2</c:v>
                </c:pt>
                <c:pt idx="2310">
                  <c:v>30731.9</c:v>
                </c:pt>
                <c:pt idx="2311">
                  <c:v>30735.599999999999</c:v>
                </c:pt>
                <c:pt idx="2312">
                  <c:v>30743</c:v>
                </c:pt>
                <c:pt idx="2313">
                  <c:v>30754.1</c:v>
                </c:pt>
                <c:pt idx="2314">
                  <c:v>30757.9</c:v>
                </c:pt>
                <c:pt idx="2315">
                  <c:v>30765.5</c:v>
                </c:pt>
                <c:pt idx="2316">
                  <c:v>30773.1</c:v>
                </c:pt>
                <c:pt idx="2317">
                  <c:v>30776.9</c:v>
                </c:pt>
                <c:pt idx="2318">
                  <c:v>30784.6</c:v>
                </c:pt>
                <c:pt idx="2319">
                  <c:v>30792.2</c:v>
                </c:pt>
                <c:pt idx="2320">
                  <c:v>30795.9</c:v>
                </c:pt>
                <c:pt idx="2321">
                  <c:v>30803.5</c:v>
                </c:pt>
                <c:pt idx="2322">
                  <c:v>30811.1</c:v>
                </c:pt>
                <c:pt idx="2323">
                  <c:v>30818.6</c:v>
                </c:pt>
                <c:pt idx="2324">
                  <c:v>30826</c:v>
                </c:pt>
                <c:pt idx="2325">
                  <c:v>30854.7</c:v>
                </c:pt>
                <c:pt idx="2326">
                  <c:v>30858.2</c:v>
                </c:pt>
                <c:pt idx="2327">
                  <c:v>30865</c:v>
                </c:pt>
                <c:pt idx="2328">
                  <c:v>30871.7</c:v>
                </c:pt>
                <c:pt idx="2329">
                  <c:v>30874.9</c:v>
                </c:pt>
                <c:pt idx="2330">
                  <c:v>30881.5</c:v>
                </c:pt>
                <c:pt idx="2331">
                  <c:v>30884.6</c:v>
                </c:pt>
                <c:pt idx="2332">
                  <c:v>30887.7</c:v>
                </c:pt>
                <c:pt idx="2333">
                  <c:v>30893.8</c:v>
                </c:pt>
                <c:pt idx="2334">
                  <c:v>30900</c:v>
                </c:pt>
                <c:pt idx="2335">
                  <c:v>30905.9</c:v>
                </c:pt>
                <c:pt idx="2336">
                  <c:v>30911.7</c:v>
                </c:pt>
                <c:pt idx="2337">
                  <c:v>30917.5</c:v>
                </c:pt>
                <c:pt idx="2338">
                  <c:v>30923.200000000001</c:v>
                </c:pt>
                <c:pt idx="2339">
                  <c:v>30926</c:v>
                </c:pt>
                <c:pt idx="2340">
                  <c:v>30931.5</c:v>
                </c:pt>
                <c:pt idx="2341">
                  <c:v>30934.3</c:v>
                </c:pt>
                <c:pt idx="2342">
                  <c:v>30940</c:v>
                </c:pt>
                <c:pt idx="2343">
                  <c:v>30942.9</c:v>
                </c:pt>
                <c:pt idx="2344">
                  <c:v>30945.7</c:v>
                </c:pt>
                <c:pt idx="2345">
                  <c:v>30948.5</c:v>
                </c:pt>
                <c:pt idx="2346">
                  <c:v>30951.3</c:v>
                </c:pt>
                <c:pt idx="2347">
                  <c:v>30954.1</c:v>
                </c:pt>
                <c:pt idx="2348">
                  <c:v>30959.9</c:v>
                </c:pt>
                <c:pt idx="2349">
                  <c:v>30965.7</c:v>
                </c:pt>
                <c:pt idx="2350">
                  <c:v>30968.6</c:v>
                </c:pt>
                <c:pt idx="2351">
                  <c:v>30974.5</c:v>
                </c:pt>
                <c:pt idx="2352">
                  <c:v>30980.400000000001</c:v>
                </c:pt>
                <c:pt idx="2353">
                  <c:v>30986.400000000001</c:v>
                </c:pt>
                <c:pt idx="2354">
                  <c:v>30992.400000000001</c:v>
                </c:pt>
                <c:pt idx="2355">
                  <c:v>30998.6</c:v>
                </c:pt>
                <c:pt idx="2356">
                  <c:v>31005</c:v>
                </c:pt>
                <c:pt idx="2357">
                  <c:v>31011.4</c:v>
                </c:pt>
                <c:pt idx="2358">
                  <c:v>31014.7</c:v>
                </c:pt>
                <c:pt idx="2359">
                  <c:v>31021.200000000001</c:v>
                </c:pt>
                <c:pt idx="2360">
                  <c:v>31027.599999999999</c:v>
                </c:pt>
                <c:pt idx="2361">
                  <c:v>31034.2</c:v>
                </c:pt>
                <c:pt idx="2362">
                  <c:v>31040.6</c:v>
                </c:pt>
                <c:pt idx="2363">
                  <c:v>31046.799999999999</c:v>
                </c:pt>
                <c:pt idx="2364">
                  <c:v>31053</c:v>
                </c:pt>
                <c:pt idx="2365">
                  <c:v>31059.200000000001</c:v>
                </c:pt>
                <c:pt idx="2366">
                  <c:v>31065.4</c:v>
                </c:pt>
                <c:pt idx="2367">
                  <c:v>31071.599999999999</c:v>
                </c:pt>
                <c:pt idx="2368">
                  <c:v>31077.8</c:v>
                </c:pt>
                <c:pt idx="2369">
                  <c:v>31080.9</c:v>
                </c:pt>
                <c:pt idx="2370">
                  <c:v>31087</c:v>
                </c:pt>
                <c:pt idx="2371">
                  <c:v>31090</c:v>
                </c:pt>
                <c:pt idx="2372">
                  <c:v>31096.2</c:v>
                </c:pt>
                <c:pt idx="2373">
                  <c:v>31102.3</c:v>
                </c:pt>
                <c:pt idx="2374">
                  <c:v>31108.400000000001</c:v>
                </c:pt>
                <c:pt idx="2375">
                  <c:v>31114.400000000001</c:v>
                </c:pt>
                <c:pt idx="2376">
                  <c:v>31120.400000000001</c:v>
                </c:pt>
                <c:pt idx="2377">
                  <c:v>31126.3</c:v>
                </c:pt>
                <c:pt idx="2378">
                  <c:v>31129.3</c:v>
                </c:pt>
                <c:pt idx="2379">
                  <c:v>31135.3</c:v>
                </c:pt>
                <c:pt idx="2380">
                  <c:v>31141.1</c:v>
                </c:pt>
                <c:pt idx="2381">
                  <c:v>31147</c:v>
                </c:pt>
                <c:pt idx="2382">
                  <c:v>31152.9</c:v>
                </c:pt>
                <c:pt idx="2383">
                  <c:v>31158.9</c:v>
                </c:pt>
                <c:pt idx="2384">
                  <c:v>31164.799999999999</c:v>
                </c:pt>
                <c:pt idx="2385">
                  <c:v>31170.799999999999</c:v>
                </c:pt>
                <c:pt idx="2386">
                  <c:v>31176.6</c:v>
                </c:pt>
                <c:pt idx="2387">
                  <c:v>31179.5</c:v>
                </c:pt>
                <c:pt idx="2388">
                  <c:v>31182.400000000001</c:v>
                </c:pt>
                <c:pt idx="2389">
                  <c:v>31188.1</c:v>
                </c:pt>
                <c:pt idx="2390">
                  <c:v>31190.9</c:v>
                </c:pt>
                <c:pt idx="2391">
                  <c:v>31196.6</c:v>
                </c:pt>
                <c:pt idx="2392">
                  <c:v>31202.400000000001</c:v>
                </c:pt>
                <c:pt idx="2393">
                  <c:v>31208</c:v>
                </c:pt>
                <c:pt idx="2394">
                  <c:v>31213.599999999999</c:v>
                </c:pt>
                <c:pt idx="2395">
                  <c:v>31219.200000000001</c:v>
                </c:pt>
                <c:pt idx="2396">
                  <c:v>31224.799999999999</c:v>
                </c:pt>
                <c:pt idx="2397">
                  <c:v>31230.3</c:v>
                </c:pt>
                <c:pt idx="2398">
                  <c:v>31236</c:v>
                </c:pt>
                <c:pt idx="2399">
                  <c:v>31241.5</c:v>
                </c:pt>
                <c:pt idx="2400">
                  <c:v>31247.200000000001</c:v>
                </c:pt>
                <c:pt idx="2401">
                  <c:v>31252.799999999999</c:v>
                </c:pt>
                <c:pt idx="2402">
                  <c:v>31255.599999999999</c:v>
                </c:pt>
                <c:pt idx="2403">
                  <c:v>31261.4</c:v>
                </c:pt>
                <c:pt idx="2404">
                  <c:v>31267</c:v>
                </c:pt>
                <c:pt idx="2405">
                  <c:v>31272.5</c:v>
                </c:pt>
                <c:pt idx="2406">
                  <c:v>31278.1</c:v>
                </c:pt>
                <c:pt idx="2407">
                  <c:v>31283.7</c:v>
                </c:pt>
                <c:pt idx="2408">
                  <c:v>31286.5</c:v>
                </c:pt>
                <c:pt idx="2409">
                  <c:v>31292</c:v>
                </c:pt>
                <c:pt idx="2410">
                  <c:v>31294.799999999999</c:v>
                </c:pt>
                <c:pt idx="2411">
                  <c:v>31300.3</c:v>
                </c:pt>
                <c:pt idx="2412">
                  <c:v>31305.8</c:v>
                </c:pt>
                <c:pt idx="2413">
                  <c:v>31308.6</c:v>
                </c:pt>
                <c:pt idx="2414">
                  <c:v>31311.4</c:v>
                </c:pt>
                <c:pt idx="2415">
                  <c:v>31316.9</c:v>
                </c:pt>
                <c:pt idx="2416">
                  <c:v>31319.7</c:v>
                </c:pt>
                <c:pt idx="2417">
                  <c:v>31325.3</c:v>
                </c:pt>
                <c:pt idx="2418">
                  <c:v>31330.9</c:v>
                </c:pt>
                <c:pt idx="2419">
                  <c:v>31336.5</c:v>
                </c:pt>
                <c:pt idx="2420">
                  <c:v>31342.2</c:v>
                </c:pt>
                <c:pt idx="2421">
                  <c:v>31344.9</c:v>
                </c:pt>
                <c:pt idx="2422">
                  <c:v>31350.5</c:v>
                </c:pt>
                <c:pt idx="2423">
                  <c:v>31356.400000000001</c:v>
                </c:pt>
                <c:pt idx="2424">
                  <c:v>31359.3</c:v>
                </c:pt>
                <c:pt idx="2425">
                  <c:v>31367.7</c:v>
                </c:pt>
                <c:pt idx="2426">
                  <c:v>31373.599999999999</c:v>
                </c:pt>
                <c:pt idx="2427">
                  <c:v>31376.5</c:v>
                </c:pt>
                <c:pt idx="2428">
                  <c:v>31379.5</c:v>
                </c:pt>
                <c:pt idx="2429">
                  <c:v>31385.4</c:v>
                </c:pt>
                <c:pt idx="2430">
                  <c:v>31391.200000000001</c:v>
                </c:pt>
                <c:pt idx="2431">
                  <c:v>31394.2</c:v>
                </c:pt>
                <c:pt idx="2432">
                  <c:v>31397.1</c:v>
                </c:pt>
                <c:pt idx="2433">
                  <c:v>31406</c:v>
                </c:pt>
                <c:pt idx="2434">
                  <c:v>31409</c:v>
                </c:pt>
                <c:pt idx="2435">
                  <c:v>31414.9</c:v>
                </c:pt>
                <c:pt idx="2436">
                  <c:v>31417.9</c:v>
                </c:pt>
                <c:pt idx="2437">
                  <c:v>31423.9</c:v>
                </c:pt>
                <c:pt idx="2438">
                  <c:v>31426.799999999999</c:v>
                </c:pt>
                <c:pt idx="2439">
                  <c:v>31432.6</c:v>
                </c:pt>
                <c:pt idx="2440">
                  <c:v>31435.599999999999</c:v>
                </c:pt>
                <c:pt idx="2441">
                  <c:v>31441.4</c:v>
                </c:pt>
                <c:pt idx="2442">
                  <c:v>31447</c:v>
                </c:pt>
                <c:pt idx="2443">
                  <c:v>31452.6</c:v>
                </c:pt>
                <c:pt idx="2444">
                  <c:v>31458</c:v>
                </c:pt>
                <c:pt idx="2445">
                  <c:v>31463.5</c:v>
                </c:pt>
                <c:pt idx="2446">
                  <c:v>31468.7</c:v>
                </c:pt>
                <c:pt idx="2447">
                  <c:v>31473.7</c:v>
                </c:pt>
                <c:pt idx="2448">
                  <c:v>31478.6</c:v>
                </c:pt>
                <c:pt idx="2449">
                  <c:v>31483.4</c:v>
                </c:pt>
                <c:pt idx="2450">
                  <c:v>31487.9</c:v>
                </c:pt>
                <c:pt idx="2451">
                  <c:v>31492.6</c:v>
                </c:pt>
                <c:pt idx="2452">
                  <c:v>31494.9</c:v>
                </c:pt>
                <c:pt idx="2453">
                  <c:v>31499.200000000001</c:v>
                </c:pt>
                <c:pt idx="2454">
                  <c:v>31501.3</c:v>
                </c:pt>
                <c:pt idx="2455">
                  <c:v>31505.4</c:v>
                </c:pt>
                <c:pt idx="2456">
                  <c:v>31509.7</c:v>
                </c:pt>
                <c:pt idx="2457">
                  <c:v>31513.7</c:v>
                </c:pt>
                <c:pt idx="2458">
                  <c:v>31517.5</c:v>
                </c:pt>
                <c:pt idx="2459">
                  <c:v>31521.4</c:v>
                </c:pt>
                <c:pt idx="2460">
                  <c:v>31525.200000000001</c:v>
                </c:pt>
                <c:pt idx="2461">
                  <c:v>31527.200000000001</c:v>
                </c:pt>
                <c:pt idx="2462">
                  <c:v>31531.1</c:v>
                </c:pt>
                <c:pt idx="2463">
                  <c:v>31535</c:v>
                </c:pt>
                <c:pt idx="2464">
                  <c:v>31537.1</c:v>
                </c:pt>
                <c:pt idx="2465">
                  <c:v>31541</c:v>
                </c:pt>
                <c:pt idx="2466">
                  <c:v>31547.599999999999</c:v>
                </c:pt>
                <c:pt idx="2467">
                  <c:v>31552.1</c:v>
                </c:pt>
                <c:pt idx="2468">
                  <c:v>31556.799999999999</c:v>
                </c:pt>
                <c:pt idx="2469">
                  <c:v>31561.599999999999</c:v>
                </c:pt>
                <c:pt idx="2470">
                  <c:v>31566.7</c:v>
                </c:pt>
                <c:pt idx="2471">
                  <c:v>31569.3</c:v>
                </c:pt>
                <c:pt idx="2472">
                  <c:v>31574.7</c:v>
                </c:pt>
                <c:pt idx="2473">
                  <c:v>31577.4</c:v>
                </c:pt>
                <c:pt idx="2474">
                  <c:v>31582.799999999999</c:v>
                </c:pt>
                <c:pt idx="2475">
                  <c:v>31585.599999999999</c:v>
                </c:pt>
                <c:pt idx="2476">
                  <c:v>31591.4</c:v>
                </c:pt>
                <c:pt idx="2477">
                  <c:v>31594.5</c:v>
                </c:pt>
                <c:pt idx="2478">
                  <c:v>31600.5</c:v>
                </c:pt>
                <c:pt idx="2479">
                  <c:v>31603.5</c:v>
                </c:pt>
                <c:pt idx="2480">
                  <c:v>31609.5</c:v>
                </c:pt>
                <c:pt idx="2481">
                  <c:v>31615.7</c:v>
                </c:pt>
                <c:pt idx="2482">
                  <c:v>31622.1</c:v>
                </c:pt>
                <c:pt idx="2483">
                  <c:v>31628.400000000001</c:v>
                </c:pt>
                <c:pt idx="2484">
                  <c:v>31631.5</c:v>
                </c:pt>
                <c:pt idx="2485">
                  <c:v>31637.7</c:v>
                </c:pt>
                <c:pt idx="2486">
                  <c:v>31640.9</c:v>
                </c:pt>
                <c:pt idx="2487">
                  <c:v>31647.1</c:v>
                </c:pt>
                <c:pt idx="2488">
                  <c:v>31653.1</c:v>
                </c:pt>
                <c:pt idx="2489">
                  <c:v>31659.4</c:v>
                </c:pt>
                <c:pt idx="2490">
                  <c:v>31662.5</c:v>
                </c:pt>
                <c:pt idx="2491">
                  <c:v>31668.6</c:v>
                </c:pt>
                <c:pt idx="2492">
                  <c:v>31677.7</c:v>
                </c:pt>
                <c:pt idx="2493">
                  <c:v>31683.9</c:v>
                </c:pt>
                <c:pt idx="2494">
                  <c:v>31690.2</c:v>
                </c:pt>
                <c:pt idx="2495">
                  <c:v>31696.6</c:v>
                </c:pt>
                <c:pt idx="2496">
                  <c:v>31703</c:v>
                </c:pt>
                <c:pt idx="2497">
                  <c:v>31709.3</c:v>
                </c:pt>
                <c:pt idx="2498">
                  <c:v>31715.599999999999</c:v>
                </c:pt>
                <c:pt idx="2499">
                  <c:v>31718.799999999999</c:v>
                </c:pt>
                <c:pt idx="2500">
                  <c:v>31725.1</c:v>
                </c:pt>
                <c:pt idx="2501">
                  <c:v>31731.4</c:v>
                </c:pt>
                <c:pt idx="2502">
                  <c:v>31737.8</c:v>
                </c:pt>
                <c:pt idx="2503">
                  <c:v>31744.2</c:v>
                </c:pt>
                <c:pt idx="2504">
                  <c:v>31750.5</c:v>
                </c:pt>
                <c:pt idx="2505">
                  <c:v>31756.799999999999</c:v>
                </c:pt>
                <c:pt idx="2506">
                  <c:v>31760.1</c:v>
                </c:pt>
                <c:pt idx="2507">
                  <c:v>31766.5</c:v>
                </c:pt>
                <c:pt idx="2508">
                  <c:v>31773</c:v>
                </c:pt>
                <c:pt idx="2509">
                  <c:v>31776</c:v>
                </c:pt>
                <c:pt idx="2510">
                  <c:v>31778.799999999999</c:v>
                </c:pt>
                <c:pt idx="2511">
                  <c:v>31781.599999999999</c:v>
                </c:pt>
                <c:pt idx="2512">
                  <c:v>31787</c:v>
                </c:pt>
                <c:pt idx="2513">
                  <c:v>31792.400000000001</c:v>
                </c:pt>
                <c:pt idx="2514">
                  <c:v>31797.7</c:v>
                </c:pt>
                <c:pt idx="2515">
                  <c:v>31802.9</c:v>
                </c:pt>
                <c:pt idx="2516">
                  <c:v>31805.5</c:v>
                </c:pt>
                <c:pt idx="2517">
                  <c:v>31810.6</c:v>
                </c:pt>
                <c:pt idx="2518">
                  <c:v>31815.7</c:v>
                </c:pt>
                <c:pt idx="2519">
                  <c:v>31820.7</c:v>
                </c:pt>
                <c:pt idx="2520">
                  <c:v>31825.599999999999</c:v>
                </c:pt>
                <c:pt idx="2521">
                  <c:v>31830.400000000001</c:v>
                </c:pt>
                <c:pt idx="2522">
                  <c:v>31832.799999999999</c:v>
                </c:pt>
                <c:pt idx="2523">
                  <c:v>31835.200000000001</c:v>
                </c:pt>
                <c:pt idx="2524">
                  <c:v>31839.9</c:v>
                </c:pt>
                <c:pt idx="2525">
                  <c:v>31842.3</c:v>
                </c:pt>
                <c:pt idx="2526">
                  <c:v>31846.9</c:v>
                </c:pt>
                <c:pt idx="2527">
                  <c:v>31851.5</c:v>
                </c:pt>
                <c:pt idx="2528">
                  <c:v>31856</c:v>
                </c:pt>
                <c:pt idx="2529">
                  <c:v>31860.6</c:v>
                </c:pt>
                <c:pt idx="2530">
                  <c:v>31865</c:v>
                </c:pt>
                <c:pt idx="2531">
                  <c:v>31869.4</c:v>
                </c:pt>
                <c:pt idx="2532">
                  <c:v>31871.599999999999</c:v>
                </c:pt>
                <c:pt idx="2533">
                  <c:v>31876</c:v>
                </c:pt>
                <c:pt idx="2534">
                  <c:v>31878.2</c:v>
                </c:pt>
                <c:pt idx="2535">
                  <c:v>31882.5</c:v>
                </c:pt>
                <c:pt idx="2536">
                  <c:v>31886.7</c:v>
                </c:pt>
                <c:pt idx="2537">
                  <c:v>31888.9</c:v>
                </c:pt>
                <c:pt idx="2538">
                  <c:v>31893.1</c:v>
                </c:pt>
                <c:pt idx="2539">
                  <c:v>31895.200000000001</c:v>
                </c:pt>
                <c:pt idx="2540">
                  <c:v>31899.4</c:v>
                </c:pt>
                <c:pt idx="2541">
                  <c:v>31903.599999999999</c:v>
                </c:pt>
                <c:pt idx="2542">
                  <c:v>31907.8</c:v>
                </c:pt>
                <c:pt idx="2543">
                  <c:v>31909.9</c:v>
                </c:pt>
                <c:pt idx="2544">
                  <c:v>31914</c:v>
                </c:pt>
                <c:pt idx="2545">
                  <c:v>31916.1</c:v>
                </c:pt>
                <c:pt idx="2546">
                  <c:v>31920.3</c:v>
                </c:pt>
                <c:pt idx="2547">
                  <c:v>31924.400000000001</c:v>
                </c:pt>
                <c:pt idx="2548">
                  <c:v>31926.5</c:v>
                </c:pt>
                <c:pt idx="2549">
                  <c:v>31930.6</c:v>
                </c:pt>
                <c:pt idx="2550">
                  <c:v>31934.7</c:v>
                </c:pt>
                <c:pt idx="2551">
                  <c:v>31938.9</c:v>
                </c:pt>
                <c:pt idx="2552">
                  <c:v>31940.9</c:v>
                </c:pt>
                <c:pt idx="2553">
                  <c:v>31947.1</c:v>
                </c:pt>
                <c:pt idx="2554">
                  <c:v>31949.200000000001</c:v>
                </c:pt>
                <c:pt idx="2555">
                  <c:v>31951.3</c:v>
                </c:pt>
                <c:pt idx="2556">
                  <c:v>31955.5</c:v>
                </c:pt>
                <c:pt idx="2557">
                  <c:v>31959.7</c:v>
                </c:pt>
                <c:pt idx="2558">
                  <c:v>31961.8</c:v>
                </c:pt>
                <c:pt idx="2559">
                  <c:v>31966</c:v>
                </c:pt>
                <c:pt idx="2560">
                  <c:v>31970.2</c:v>
                </c:pt>
                <c:pt idx="2561">
                  <c:v>31972.400000000001</c:v>
                </c:pt>
                <c:pt idx="2562">
                  <c:v>31976.6</c:v>
                </c:pt>
                <c:pt idx="2563">
                  <c:v>31981</c:v>
                </c:pt>
                <c:pt idx="2564">
                  <c:v>31985.3</c:v>
                </c:pt>
                <c:pt idx="2565">
                  <c:v>31987.5</c:v>
                </c:pt>
                <c:pt idx="2566">
                  <c:v>31991.9</c:v>
                </c:pt>
                <c:pt idx="2567">
                  <c:v>31996.3</c:v>
                </c:pt>
                <c:pt idx="2568">
                  <c:v>32000.799999999999</c:v>
                </c:pt>
                <c:pt idx="2569">
                  <c:v>32003</c:v>
                </c:pt>
                <c:pt idx="2570">
                  <c:v>32005.3</c:v>
                </c:pt>
                <c:pt idx="2571">
                  <c:v>32009.9</c:v>
                </c:pt>
                <c:pt idx="2572">
                  <c:v>32014.5</c:v>
                </c:pt>
                <c:pt idx="2573">
                  <c:v>32016.799999999999</c:v>
                </c:pt>
                <c:pt idx="2574">
                  <c:v>32021.5</c:v>
                </c:pt>
                <c:pt idx="2575">
                  <c:v>32026.3</c:v>
                </c:pt>
                <c:pt idx="2576">
                  <c:v>32031.1</c:v>
                </c:pt>
                <c:pt idx="2577">
                  <c:v>32033.5</c:v>
                </c:pt>
                <c:pt idx="2578">
                  <c:v>32038.400000000001</c:v>
                </c:pt>
                <c:pt idx="2579">
                  <c:v>32043.4</c:v>
                </c:pt>
                <c:pt idx="2580">
                  <c:v>32048.400000000001</c:v>
                </c:pt>
                <c:pt idx="2581">
                  <c:v>32053.5</c:v>
                </c:pt>
                <c:pt idx="2582">
                  <c:v>32058.6</c:v>
                </c:pt>
                <c:pt idx="2583">
                  <c:v>32061.200000000001</c:v>
                </c:pt>
                <c:pt idx="2584">
                  <c:v>32066.400000000001</c:v>
                </c:pt>
                <c:pt idx="2585">
                  <c:v>32069</c:v>
                </c:pt>
                <c:pt idx="2586">
                  <c:v>32071.599999999999</c:v>
                </c:pt>
                <c:pt idx="2587">
                  <c:v>32076.799999999999</c:v>
                </c:pt>
                <c:pt idx="2588">
                  <c:v>32082.1</c:v>
                </c:pt>
                <c:pt idx="2589">
                  <c:v>32090.1</c:v>
                </c:pt>
                <c:pt idx="2590">
                  <c:v>32092.7</c:v>
                </c:pt>
                <c:pt idx="2591">
                  <c:v>32098.1</c:v>
                </c:pt>
                <c:pt idx="2592">
                  <c:v>32103.5</c:v>
                </c:pt>
                <c:pt idx="2593">
                  <c:v>32108.9</c:v>
                </c:pt>
                <c:pt idx="2594">
                  <c:v>32114.400000000001</c:v>
                </c:pt>
                <c:pt idx="2595">
                  <c:v>32119.8</c:v>
                </c:pt>
                <c:pt idx="2596">
                  <c:v>32122.6</c:v>
                </c:pt>
                <c:pt idx="2597">
                  <c:v>32128.1</c:v>
                </c:pt>
                <c:pt idx="2598">
                  <c:v>32133.599999999999</c:v>
                </c:pt>
                <c:pt idx="2599">
                  <c:v>32136.400000000001</c:v>
                </c:pt>
                <c:pt idx="2600">
                  <c:v>32142</c:v>
                </c:pt>
                <c:pt idx="2601">
                  <c:v>32147.599999999999</c:v>
                </c:pt>
                <c:pt idx="2602">
                  <c:v>32153.200000000001</c:v>
                </c:pt>
                <c:pt idx="2603">
                  <c:v>32158.799999999999</c:v>
                </c:pt>
                <c:pt idx="2604">
                  <c:v>32161.7</c:v>
                </c:pt>
                <c:pt idx="2605">
                  <c:v>32167.3</c:v>
                </c:pt>
                <c:pt idx="2606">
                  <c:v>32170.2</c:v>
                </c:pt>
                <c:pt idx="2607">
                  <c:v>32173</c:v>
                </c:pt>
                <c:pt idx="2608">
                  <c:v>32178.7</c:v>
                </c:pt>
                <c:pt idx="2609">
                  <c:v>32181.599999999999</c:v>
                </c:pt>
                <c:pt idx="2610">
                  <c:v>32187.4</c:v>
                </c:pt>
                <c:pt idx="2611">
                  <c:v>32193.1</c:v>
                </c:pt>
                <c:pt idx="2612">
                  <c:v>32198.9</c:v>
                </c:pt>
                <c:pt idx="2613">
                  <c:v>32204.7</c:v>
                </c:pt>
                <c:pt idx="2614">
                  <c:v>32210.5</c:v>
                </c:pt>
                <c:pt idx="2615">
                  <c:v>32216.400000000001</c:v>
                </c:pt>
                <c:pt idx="2616">
                  <c:v>32222.2</c:v>
                </c:pt>
                <c:pt idx="2617">
                  <c:v>32228.1</c:v>
                </c:pt>
                <c:pt idx="2618">
                  <c:v>32234</c:v>
                </c:pt>
                <c:pt idx="2619">
                  <c:v>32236.9</c:v>
                </c:pt>
                <c:pt idx="2620">
                  <c:v>32242.799999999999</c:v>
                </c:pt>
                <c:pt idx="2621">
                  <c:v>32248.7</c:v>
                </c:pt>
                <c:pt idx="2622">
                  <c:v>32254.7</c:v>
                </c:pt>
                <c:pt idx="2623">
                  <c:v>32260.6</c:v>
                </c:pt>
                <c:pt idx="2624">
                  <c:v>32263.599999999999</c:v>
                </c:pt>
                <c:pt idx="2625">
                  <c:v>32269.599999999999</c:v>
                </c:pt>
                <c:pt idx="2626">
                  <c:v>32275.5</c:v>
                </c:pt>
                <c:pt idx="2627">
                  <c:v>32281.5</c:v>
                </c:pt>
                <c:pt idx="2628">
                  <c:v>32284.5</c:v>
                </c:pt>
                <c:pt idx="2629">
                  <c:v>32290.5</c:v>
                </c:pt>
                <c:pt idx="2630">
                  <c:v>32293.5</c:v>
                </c:pt>
                <c:pt idx="2631">
                  <c:v>32299.5</c:v>
                </c:pt>
                <c:pt idx="2632">
                  <c:v>32302.5</c:v>
                </c:pt>
                <c:pt idx="2633">
                  <c:v>32305.5</c:v>
                </c:pt>
                <c:pt idx="2634">
                  <c:v>32311.5</c:v>
                </c:pt>
                <c:pt idx="2635">
                  <c:v>32314.5</c:v>
                </c:pt>
                <c:pt idx="2636">
                  <c:v>32320.6</c:v>
                </c:pt>
                <c:pt idx="2637">
                  <c:v>32326.6</c:v>
                </c:pt>
                <c:pt idx="2638">
                  <c:v>32329.599999999999</c:v>
                </c:pt>
                <c:pt idx="2639">
                  <c:v>32332.6</c:v>
                </c:pt>
                <c:pt idx="2640">
                  <c:v>32341.7</c:v>
                </c:pt>
                <c:pt idx="2641">
                  <c:v>32347.8</c:v>
                </c:pt>
                <c:pt idx="2642">
                  <c:v>32353.8</c:v>
                </c:pt>
                <c:pt idx="2643">
                  <c:v>32356.799999999999</c:v>
                </c:pt>
                <c:pt idx="2644">
                  <c:v>32362.9</c:v>
                </c:pt>
                <c:pt idx="2645">
                  <c:v>32369</c:v>
                </c:pt>
                <c:pt idx="2646">
                  <c:v>32372</c:v>
                </c:pt>
                <c:pt idx="2647">
                  <c:v>32378</c:v>
                </c:pt>
                <c:pt idx="2648">
                  <c:v>32384.1</c:v>
                </c:pt>
                <c:pt idx="2649">
                  <c:v>32390.1</c:v>
                </c:pt>
                <c:pt idx="2650">
                  <c:v>32396.2</c:v>
                </c:pt>
                <c:pt idx="2651">
                  <c:v>32402.3</c:v>
                </c:pt>
                <c:pt idx="2652">
                  <c:v>32408.3</c:v>
                </c:pt>
                <c:pt idx="2653">
                  <c:v>32411.3</c:v>
                </c:pt>
                <c:pt idx="2654">
                  <c:v>32414.3</c:v>
                </c:pt>
                <c:pt idx="2655">
                  <c:v>32420.400000000001</c:v>
                </c:pt>
                <c:pt idx="2656">
                  <c:v>32423.4</c:v>
                </c:pt>
                <c:pt idx="2657">
                  <c:v>32426.400000000001</c:v>
                </c:pt>
                <c:pt idx="2658">
                  <c:v>32432.5</c:v>
                </c:pt>
                <c:pt idx="2659">
                  <c:v>32438.6</c:v>
                </c:pt>
                <c:pt idx="2660">
                  <c:v>32441.7</c:v>
                </c:pt>
                <c:pt idx="2661">
                  <c:v>32447.8</c:v>
                </c:pt>
                <c:pt idx="2662">
                  <c:v>32450.9</c:v>
                </c:pt>
                <c:pt idx="2663">
                  <c:v>32454</c:v>
                </c:pt>
                <c:pt idx="2664">
                  <c:v>32460.3</c:v>
                </c:pt>
                <c:pt idx="2665">
                  <c:v>32466.6</c:v>
                </c:pt>
                <c:pt idx="2666">
                  <c:v>32472.9</c:v>
                </c:pt>
                <c:pt idx="2667">
                  <c:v>32479.3</c:v>
                </c:pt>
                <c:pt idx="2668">
                  <c:v>32485.599999999999</c:v>
                </c:pt>
                <c:pt idx="2669">
                  <c:v>32492.1</c:v>
                </c:pt>
                <c:pt idx="2670">
                  <c:v>32495.3</c:v>
                </c:pt>
                <c:pt idx="2671">
                  <c:v>32501.7</c:v>
                </c:pt>
                <c:pt idx="2672">
                  <c:v>32505</c:v>
                </c:pt>
                <c:pt idx="2673">
                  <c:v>32508.2</c:v>
                </c:pt>
                <c:pt idx="2674">
                  <c:v>32514.7</c:v>
                </c:pt>
                <c:pt idx="2675">
                  <c:v>32521.200000000001</c:v>
                </c:pt>
                <c:pt idx="2676">
                  <c:v>32524.5</c:v>
                </c:pt>
                <c:pt idx="2677">
                  <c:v>32527.8</c:v>
                </c:pt>
                <c:pt idx="2678">
                  <c:v>32534.3</c:v>
                </c:pt>
                <c:pt idx="2679">
                  <c:v>32540.9</c:v>
                </c:pt>
                <c:pt idx="2680">
                  <c:v>32547.5</c:v>
                </c:pt>
                <c:pt idx="2681">
                  <c:v>32550.799999999999</c:v>
                </c:pt>
                <c:pt idx="2682">
                  <c:v>32557.4</c:v>
                </c:pt>
                <c:pt idx="2683">
                  <c:v>32560.7</c:v>
                </c:pt>
                <c:pt idx="2684">
                  <c:v>32567.3</c:v>
                </c:pt>
                <c:pt idx="2685">
                  <c:v>32570.6</c:v>
                </c:pt>
                <c:pt idx="2686">
                  <c:v>32577.200000000001</c:v>
                </c:pt>
                <c:pt idx="2687">
                  <c:v>32583.9</c:v>
                </c:pt>
                <c:pt idx="2688">
                  <c:v>32587.200000000001</c:v>
                </c:pt>
                <c:pt idx="2689">
                  <c:v>32593.8</c:v>
                </c:pt>
                <c:pt idx="2690">
                  <c:v>32597.1</c:v>
                </c:pt>
                <c:pt idx="2691">
                  <c:v>32603.7</c:v>
                </c:pt>
                <c:pt idx="2692">
                  <c:v>32610.3</c:v>
                </c:pt>
                <c:pt idx="2693">
                  <c:v>32617</c:v>
                </c:pt>
                <c:pt idx="2694">
                  <c:v>32623.599999999999</c:v>
                </c:pt>
                <c:pt idx="2695">
                  <c:v>32630.1</c:v>
                </c:pt>
                <c:pt idx="2696">
                  <c:v>32633.4</c:v>
                </c:pt>
                <c:pt idx="2697">
                  <c:v>32636.7</c:v>
                </c:pt>
                <c:pt idx="2698">
                  <c:v>32643.3</c:v>
                </c:pt>
                <c:pt idx="2699">
                  <c:v>32646.6</c:v>
                </c:pt>
                <c:pt idx="2700">
                  <c:v>32653.1</c:v>
                </c:pt>
                <c:pt idx="2701">
                  <c:v>32656.400000000001</c:v>
                </c:pt>
                <c:pt idx="2702">
                  <c:v>32659.599999999999</c:v>
                </c:pt>
                <c:pt idx="2703">
                  <c:v>32666.1</c:v>
                </c:pt>
                <c:pt idx="2704">
                  <c:v>32672.6</c:v>
                </c:pt>
                <c:pt idx="2705">
                  <c:v>32679</c:v>
                </c:pt>
                <c:pt idx="2706">
                  <c:v>32685.4</c:v>
                </c:pt>
                <c:pt idx="2707">
                  <c:v>32691.8</c:v>
                </c:pt>
                <c:pt idx="2708">
                  <c:v>32698.2</c:v>
                </c:pt>
                <c:pt idx="2709">
                  <c:v>32701.4</c:v>
                </c:pt>
                <c:pt idx="2710">
                  <c:v>32707.7</c:v>
                </c:pt>
                <c:pt idx="2711">
                  <c:v>32710.799999999999</c:v>
                </c:pt>
                <c:pt idx="2712">
                  <c:v>32717.1</c:v>
                </c:pt>
                <c:pt idx="2713">
                  <c:v>32723.3</c:v>
                </c:pt>
                <c:pt idx="2714">
                  <c:v>32726.400000000001</c:v>
                </c:pt>
                <c:pt idx="2715">
                  <c:v>32732.6</c:v>
                </c:pt>
                <c:pt idx="2716">
                  <c:v>32738.7</c:v>
                </c:pt>
                <c:pt idx="2717">
                  <c:v>32744.7</c:v>
                </c:pt>
                <c:pt idx="2718">
                  <c:v>32750.799999999999</c:v>
                </c:pt>
                <c:pt idx="2719">
                  <c:v>32753.8</c:v>
                </c:pt>
                <c:pt idx="2720">
                  <c:v>32759.7</c:v>
                </c:pt>
                <c:pt idx="2721">
                  <c:v>32765.599999999999</c:v>
                </c:pt>
                <c:pt idx="2722">
                  <c:v>32771.5</c:v>
                </c:pt>
                <c:pt idx="2723">
                  <c:v>32777.300000000003</c:v>
                </c:pt>
                <c:pt idx="2724">
                  <c:v>32780.1</c:v>
                </c:pt>
                <c:pt idx="2725">
                  <c:v>32783</c:v>
                </c:pt>
                <c:pt idx="2726">
                  <c:v>32788.699999999997</c:v>
                </c:pt>
                <c:pt idx="2727">
                  <c:v>32797.1</c:v>
                </c:pt>
                <c:pt idx="2728">
                  <c:v>32802.6</c:v>
                </c:pt>
                <c:pt idx="2729">
                  <c:v>32808.1</c:v>
                </c:pt>
                <c:pt idx="2730">
                  <c:v>32810.800000000003</c:v>
                </c:pt>
                <c:pt idx="2731">
                  <c:v>32816.199999999997</c:v>
                </c:pt>
                <c:pt idx="2732">
                  <c:v>32821.699999999997</c:v>
                </c:pt>
                <c:pt idx="2733">
                  <c:v>32827.1</c:v>
                </c:pt>
                <c:pt idx="2734">
                  <c:v>32829.800000000003</c:v>
                </c:pt>
                <c:pt idx="2735">
                  <c:v>32835.300000000003</c:v>
                </c:pt>
                <c:pt idx="2736">
                  <c:v>32840.699999999997</c:v>
                </c:pt>
                <c:pt idx="2737">
                  <c:v>32843.4</c:v>
                </c:pt>
                <c:pt idx="2738">
                  <c:v>32846.1</c:v>
                </c:pt>
                <c:pt idx="2739">
                  <c:v>32851.5</c:v>
                </c:pt>
                <c:pt idx="2740">
                  <c:v>32857</c:v>
                </c:pt>
                <c:pt idx="2741">
                  <c:v>32862.300000000003</c:v>
                </c:pt>
                <c:pt idx="2742">
                  <c:v>32865</c:v>
                </c:pt>
                <c:pt idx="2743">
                  <c:v>32870.400000000001</c:v>
                </c:pt>
                <c:pt idx="2744">
                  <c:v>32875.800000000003</c:v>
                </c:pt>
                <c:pt idx="2745">
                  <c:v>32878.400000000001</c:v>
                </c:pt>
                <c:pt idx="2746">
                  <c:v>32883.800000000003</c:v>
                </c:pt>
                <c:pt idx="2747">
                  <c:v>32889.1</c:v>
                </c:pt>
                <c:pt idx="2748">
                  <c:v>32894.400000000001</c:v>
                </c:pt>
                <c:pt idx="2749">
                  <c:v>32897.1</c:v>
                </c:pt>
                <c:pt idx="2750">
                  <c:v>32902.300000000003</c:v>
                </c:pt>
                <c:pt idx="2751">
                  <c:v>32907.599999999999</c:v>
                </c:pt>
                <c:pt idx="2752">
                  <c:v>32910.199999999997</c:v>
                </c:pt>
                <c:pt idx="2753">
                  <c:v>32915.4</c:v>
                </c:pt>
                <c:pt idx="2754">
                  <c:v>32920.6</c:v>
                </c:pt>
                <c:pt idx="2755">
                  <c:v>32925.800000000003</c:v>
                </c:pt>
                <c:pt idx="2756">
                  <c:v>32931</c:v>
                </c:pt>
                <c:pt idx="2757">
                  <c:v>32936.1</c:v>
                </c:pt>
                <c:pt idx="2758">
                  <c:v>32941.199999999997</c:v>
                </c:pt>
                <c:pt idx="2759">
                  <c:v>32946.300000000003</c:v>
                </c:pt>
                <c:pt idx="2760">
                  <c:v>32948.800000000003</c:v>
                </c:pt>
                <c:pt idx="2761">
                  <c:v>32953.800000000003</c:v>
                </c:pt>
                <c:pt idx="2762">
                  <c:v>32958.800000000003</c:v>
                </c:pt>
                <c:pt idx="2763">
                  <c:v>32963.800000000003</c:v>
                </c:pt>
                <c:pt idx="2764">
                  <c:v>32968.800000000003</c:v>
                </c:pt>
                <c:pt idx="2765">
                  <c:v>32973.699999999997</c:v>
                </c:pt>
                <c:pt idx="2766">
                  <c:v>32976.1</c:v>
                </c:pt>
                <c:pt idx="2767">
                  <c:v>32981</c:v>
                </c:pt>
                <c:pt idx="2768">
                  <c:v>32985.800000000003</c:v>
                </c:pt>
                <c:pt idx="2769">
                  <c:v>32990.6</c:v>
                </c:pt>
                <c:pt idx="2770">
                  <c:v>32992.9</c:v>
                </c:pt>
                <c:pt idx="2771">
                  <c:v>32997.699999999997</c:v>
                </c:pt>
                <c:pt idx="2772">
                  <c:v>33002.300000000003</c:v>
                </c:pt>
                <c:pt idx="2773">
                  <c:v>33004.699999999997</c:v>
                </c:pt>
                <c:pt idx="2774">
                  <c:v>33009.300000000003</c:v>
                </c:pt>
                <c:pt idx="2775">
                  <c:v>33013.9</c:v>
                </c:pt>
                <c:pt idx="2776">
                  <c:v>33018.400000000001</c:v>
                </c:pt>
                <c:pt idx="2777">
                  <c:v>33020.699999999997</c:v>
                </c:pt>
                <c:pt idx="2778">
                  <c:v>33025.1</c:v>
                </c:pt>
                <c:pt idx="2779">
                  <c:v>33029.599999999999</c:v>
                </c:pt>
                <c:pt idx="2780">
                  <c:v>33033.9</c:v>
                </c:pt>
                <c:pt idx="2781">
                  <c:v>33038.300000000003</c:v>
                </c:pt>
                <c:pt idx="2782">
                  <c:v>33040.400000000001</c:v>
                </c:pt>
                <c:pt idx="2783">
                  <c:v>33042.6</c:v>
                </c:pt>
                <c:pt idx="2784">
                  <c:v>33046.800000000003</c:v>
                </c:pt>
                <c:pt idx="2785">
                  <c:v>33051</c:v>
                </c:pt>
                <c:pt idx="2786">
                  <c:v>33053</c:v>
                </c:pt>
                <c:pt idx="2787">
                  <c:v>33055.1</c:v>
                </c:pt>
                <c:pt idx="2788">
                  <c:v>33057.1</c:v>
                </c:pt>
                <c:pt idx="2789">
                  <c:v>33061.199999999997</c:v>
                </c:pt>
                <c:pt idx="2790">
                  <c:v>33065.199999999997</c:v>
                </c:pt>
                <c:pt idx="2791">
                  <c:v>33069.1</c:v>
                </c:pt>
                <c:pt idx="2792">
                  <c:v>33071.1</c:v>
                </c:pt>
                <c:pt idx="2793">
                  <c:v>33074.9</c:v>
                </c:pt>
                <c:pt idx="2794">
                  <c:v>33078.699999999997</c:v>
                </c:pt>
                <c:pt idx="2795">
                  <c:v>33082.5</c:v>
                </c:pt>
                <c:pt idx="2796">
                  <c:v>33086.1</c:v>
                </c:pt>
                <c:pt idx="2797">
                  <c:v>33088</c:v>
                </c:pt>
                <c:pt idx="2798">
                  <c:v>33091.5</c:v>
                </c:pt>
                <c:pt idx="2799">
                  <c:v>33095.1</c:v>
                </c:pt>
                <c:pt idx="2800">
                  <c:v>33096.800000000003</c:v>
                </c:pt>
                <c:pt idx="2801">
                  <c:v>33101.9</c:v>
                </c:pt>
                <c:pt idx="2802">
                  <c:v>33105.199999999997</c:v>
                </c:pt>
                <c:pt idx="2803">
                  <c:v>33108.5</c:v>
                </c:pt>
                <c:pt idx="2804">
                  <c:v>33110.1</c:v>
                </c:pt>
                <c:pt idx="2805">
                  <c:v>33113.300000000003</c:v>
                </c:pt>
                <c:pt idx="2806">
                  <c:v>33116.400000000001</c:v>
                </c:pt>
                <c:pt idx="2807">
                  <c:v>33119.5</c:v>
                </c:pt>
                <c:pt idx="2808">
                  <c:v>33122.6</c:v>
                </c:pt>
                <c:pt idx="2809">
                  <c:v>33124.1</c:v>
                </c:pt>
                <c:pt idx="2810">
                  <c:v>33125.5</c:v>
                </c:pt>
                <c:pt idx="2811">
                  <c:v>33127</c:v>
                </c:pt>
                <c:pt idx="2812">
                  <c:v>33129.9</c:v>
                </c:pt>
                <c:pt idx="2813">
                  <c:v>33132.800000000003</c:v>
                </c:pt>
                <c:pt idx="2814">
                  <c:v>33137</c:v>
                </c:pt>
                <c:pt idx="2815">
                  <c:v>33139.800000000003</c:v>
                </c:pt>
                <c:pt idx="2816">
                  <c:v>33142.6</c:v>
                </c:pt>
                <c:pt idx="2817">
                  <c:v>33145.300000000003</c:v>
                </c:pt>
                <c:pt idx="2818">
                  <c:v>33148</c:v>
                </c:pt>
                <c:pt idx="2819">
                  <c:v>33150.6</c:v>
                </c:pt>
                <c:pt idx="2820">
                  <c:v>33151.9</c:v>
                </c:pt>
                <c:pt idx="2821">
                  <c:v>33154.5</c:v>
                </c:pt>
                <c:pt idx="2822">
                  <c:v>33157.1</c:v>
                </c:pt>
                <c:pt idx="2823">
                  <c:v>33158.400000000001</c:v>
                </c:pt>
                <c:pt idx="2824">
                  <c:v>33161</c:v>
                </c:pt>
                <c:pt idx="2825">
                  <c:v>33162.199999999997</c:v>
                </c:pt>
                <c:pt idx="2826">
                  <c:v>33163.5</c:v>
                </c:pt>
                <c:pt idx="2827">
                  <c:v>33166</c:v>
                </c:pt>
                <c:pt idx="2828">
                  <c:v>33167.300000000003</c:v>
                </c:pt>
                <c:pt idx="2829">
                  <c:v>33171</c:v>
                </c:pt>
                <c:pt idx="2830">
                  <c:v>33173.5</c:v>
                </c:pt>
                <c:pt idx="2831">
                  <c:v>33174.800000000003</c:v>
                </c:pt>
                <c:pt idx="2832">
                  <c:v>33178.5</c:v>
                </c:pt>
                <c:pt idx="2833">
                  <c:v>33181</c:v>
                </c:pt>
                <c:pt idx="2834">
                  <c:v>33182.199999999997</c:v>
                </c:pt>
                <c:pt idx="2835">
                  <c:v>33184.699999999997</c:v>
                </c:pt>
                <c:pt idx="2836">
                  <c:v>33187.1</c:v>
                </c:pt>
                <c:pt idx="2837">
                  <c:v>33188.400000000001</c:v>
                </c:pt>
                <c:pt idx="2838">
                  <c:v>33190.800000000003</c:v>
                </c:pt>
                <c:pt idx="2839">
                  <c:v>33193.300000000003</c:v>
                </c:pt>
                <c:pt idx="2840">
                  <c:v>33195.800000000003</c:v>
                </c:pt>
                <c:pt idx="2841">
                  <c:v>33198.300000000003</c:v>
                </c:pt>
                <c:pt idx="2842">
                  <c:v>33200.800000000003</c:v>
                </c:pt>
                <c:pt idx="2843">
                  <c:v>33203.4</c:v>
                </c:pt>
                <c:pt idx="2844">
                  <c:v>33205.9</c:v>
                </c:pt>
                <c:pt idx="2845">
                  <c:v>33208.5</c:v>
                </c:pt>
                <c:pt idx="2846">
                  <c:v>33209.800000000003</c:v>
                </c:pt>
                <c:pt idx="2847">
                  <c:v>33213.699999999997</c:v>
                </c:pt>
                <c:pt idx="2848">
                  <c:v>33216.400000000001</c:v>
                </c:pt>
                <c:pt idx="2849">
                  <c:v>33219</c:v>
                </c:pt>
                <c:pt idx="2850">
                  <c:v>33220.400000000001</c:v>
                </c:pt>
                <c:pt idx="2851">
                  <c:v>33223.1</c:v>
                </c:pt>
                <c:pt idx="2852">
                  <c:v>33225.800000000003</c:v>
                </c:pt>
                <c:pt idx="2853">
                  <c:v>33228.6</c:v>
                </c:pt>
                <c:pt idx="2854">
                  <c:v>33231.4</c:v>
                </c:pt>
                <c:pt idx="2855">
                  <c:v>33234.300000000003</c:v>
                </c:pt>
                <c:pt idx="2856">
                  <c:v>33237.199999999997</c:v>
                </c:pt>
                <c:pt idx="2857">
                  <c:v>33238.699999999997</c:v>
                </c:pt>
                <c:pt idx="2858">
                  <c:v>33241.599999999999</c:v>
                </c:pt>
                <c:pt idx="2859">
                  <c:v>33244.699999999997</c:v>
                </c:pt>
                <c:pt idx="2860">
                  <c:v>33246.199999999997</c:v>
                </c:pt>
                <c:pt idx="2861">
                  <c:v>33249.300000000003</c:v>
                </c:pt>
                <c:pt idx="2862">
                  <c:v>33252.400000000001</c:v>
                </c:pt>
                <c:pt idx="2863">
                  <c:v>33255.599999999999</c:v>
                </c:pt>
                <c:pt idx="2864">
                  <c:v>33258.9</c:v>
                </c:pt>
                <c:pt idx="2865">
                  <c:v>33260.5</c:v>
                </c:pt>
                <c:pt idx="2866">
                  <c:v>33263.800000000003</c:v>
                </c:pt>
                <c:pt idx="2867">
                  <c:v>33267.199999999997</c:v>
                </c:pt>
                <c:pt idx="2868">
                  <c:v>33270.6</c:v>
                </c:pt>
                <c:pt idx="2869">
                  <c:v>33272.300000000003</c:v>
                </c:pt>
                <c:pt idx="2870">
                  <c:v>33274</c:v>
                </c:pt>
                <c:pt idx="2871">
                  <c:v>33277.4</c:v>
                </c:pt>
                <c:pt idx="2872">
                  <c:v>33280.9</c:v>
                </c:pt>
                <c:pt idx="2873">
                  <c:v>33282.6</c:v>
                </c:pt>
                <c:pt idx="2874">
                  <c:v>33286.1</c:v>
                </c:pt>
                <c:pt idx="2875">
                  <c:v>33289.699999999997</c:v>
                </c:pt>
                <c:pt idx="2876">
                  <c:v>33293.199999999997</c:v>
                </c:pt>
                <c:pt idx="2877">
                  <c:v>33296.800000000003</c:v>
                </c:pt>
                <c:pt idx="2878">
                  <c:v>33300.400000000001</c:v>
                </c:pt>
                <c:pt idx="2879">
                  <c:v>33304</c:v>
                </c:pt>
                <c:pt idx="2880">
                  <c:v>33307.699999999997</c:v>
                </c:pt>
                <c:pt idx="2881">
                  <c:v>33313.199999999997</c:v>
                </c:pt>
                <c:pt idx="2882">
                  <c:v>33315.1</c:v>
                </c:pt>
                <c:pt idx="2883">
                  <c:v>33318.800000000003</c:v>
                </c:pt>
                <c:pt idx="2884">
                  <c:v>33322.6</c:v>
                </c:pt>
                <c:pt idx="2885">
                  <c:v>33324.5</c:v>
                </c:pt>
                <c:pt idx="2886">
                  <c:v>33328.300000000003</c:v>
                </c:pt>
                <c:pt idx="2887">
                  <c:v>33332.1</c:v>
                </c:pt>
                <c:pt idx="2888">
                  <c:v>33336</c:v>
                </c:pt>
                <c:pt idx="2889">
                  <c:v>33339.9</c:v>
                </c:pt>
                <c:pt idx="2890">
                  <c:v>33343.800000000003</c:v>
                </c:pt>
                <c:pt idx="2891">
                  <c:v>33347.699999999997</c:v>
                </c:pt>
                <c:pt idx="2892">
                  <c:v>33351.699999999997</c:v>
                </c:pt>
                <c:pt idx="2893">
                  <c:v>33355.599999999999</c:v>
                </c:pt>
                <c:pt idx="2894">
                  <c:v>33357.599999999999</c:v>
                </c:pt>
                <c:pt idx="2895">
                  <c:v>33361.699999999997</c:v>
                </c:pt>
                <c:pt idx="2896">
                  <c:v>33367.699999999997</c:v>
                </c:pt>
                <c:pt idx="2897">
                  <c:v>33371.800000000003</c:v>
                </c:pt>
                <c:pt idx="2898">
                  <c:v>33375.9</c:v>
                </c:pt>
                <c:pt idx="2899">
                  <c:v>33380</c:v>
                </c:pt>
                <c:pt idx="2900">
                  <c:v>33386.199999999997</c:v>
                </c:pt>
                <c:pt idx="2901">
                  <c:v>33388.300000000003</c:v>
                </c:pt>
                <c:pt idx="2902">
                  <c:v>33392.5</c:v>
                </c:pt>
                <c:pt idx="2903">
                  <c:v>33396.699999999997</c:v>
                </c:pt>
                <c:pt idx="2904">
                  <c:v>33401</c:v>
                </c:pt>
                <c:pt idx="2905">
                  <c:v>33405.199999999997</c:v>
                </c:pt>
                <c:pt idx="2906">
                  <c:v>33411.699999999997</c:v>
                </c:pt>
                <c:pt idx="2907">
                  <c:v>33413.800000000003</c:v>
                </c:pt>
                <c:pt idx="2908">
                  <c:v>33418.1</c:v>
                </c:pt>
                <c:pt idx="2909">
                  <c:v>33420.300000000003</c:v>
                </c:pt>
                <c:pt idx="2910">
                  <c:v>33426.9</c:v>
                </c:pt>
                <c:pt idx="2911">
                  <c:v>33429.1</c:v>
                </c:pt>
                <c:pt idx="2912">
                  <c:v>33435.699999999997</c:v>
                </c:pt>
                <c:pt idx="2913">
                  <c:v>33440.1</c:v>
                </c:pt>
                <c:pt idx="2914">
                  <c:v>33446.800000000003</c:v>
                </c:pt>
                <c:pt idx="2915">
                  <c:v>33453.5</c:v>
                </c:pt>
                <c:pt idx="2916">
                  <c:v>33458.1</c:v>
                </c:pt>
                <c:pt idx="2917">
                  <c:v>33462.6</c:v>
                </c:pt>
                <c:pt idx="2918">
                  <c:v>33467.199999999997</c:v>
                </c:pt>
                <c:pt idx="2919">
                  <c:v>33471.699999999997</c:v>
                </c:pt>
                <c:pt idx="2920">
                  <c:v>33476.300000000003</c:v>
                </c:pt>
                <c:pt idx="2921">
                  <c:v>33481</c:v>
                </c:pt>
                <c:pt idx="2922">
                  <c:v>33485.599999999999</c:v>
                </c:pt>
                <c:pt idx="2923">
                  <c:v>33490.300000000003</c:v>
                </c:pt>
                <c:pt idx="2924">
                  <c:v>33497.300000000003</c:v>
                </c:pt>
                <c:pt idx="2925">
                  <c:v>33504.400000000001</c:v>
                </c:pt>
                <c:pt idx="2926">
                  <c:v>33506.800000000003</c:v>
                </c:pt>
                <c:pt idx="2927">
                  <c:v>33514</c:v>
                </c:pt>
                <c:pt idx="2928">
                  <c:v>33521.4</c:v>
                </c:pt>
                <c:pt idx="2929">
                  <c:v>33526.400000000001</c:v>
                </c:pt>
                <c:pt idx="2930">
                  <c:v>33534</c:v>
                </c:pt>
                <c:pt idx="2931">
                  <c:v>33539.1</c:v>
                </c:pt>
                <c:pt idx="2932">
                  <c:v>33544.300000000003</c:v>
                </c:pt>
                <c:pt idx="2933">
                  <c:v>33546.9</c:v>
                </c:pt>
                <c:pt idx="2934">
                  <c:v>33552.199999999997</c:v>
                </c:pt>
                <c:pt idx="2935">
                  <c:v>33557.599999999999</c:v>
                </c:pt>
                <c:pt idx="2936">
                  <c:v>33562.9</c:v>
                </c:pt>
                <c:pt idx="2937">
                  <c:v>33565.599999999999</c:v>
                </c:pt>
                <c:pt idx="2938">
                  <c:v>33573.800000000003</c:v>
                </c:pt>
                <c:pt idx="2939">
                  <c:v>33576.6</c:v>
                </c:pt>
                <c:pt idx="2940">
                  <c:v>33584.9</c:v>
                </c:pt>
                <c:pt idx="2941">
                  <c:v>33590.5</c:v>
                </c:pt>
                <c:pt idx="2942">
                  <c:v>33596.1</c:v>
                </c:pt>
                <c:pt idx="2943">
                  <c:v>33604.699999999997</c:v>
                </c:pt>
                <c:pt idx="2944">
                  <c:v>33607.5</c:v>
                </c:pt>
                <c:pt idx="2945">
                  <c:v>33616.1</c:v>
                </c:pt>
                <c:pt idx="2946">
                  <c:v>33621.9</c:v>
                </c:pt>
                <c:pt idx="2947">
                  <c:v>33627.699999999997</c:v>
                </c:pt>
                <c:pt idx="2948">
                  <c:v>33633.599999999999</c:v>
                </c:pt>
                <c:pt idx="2949">
                  <c:v>33639.4</c:v>
                </c:pt>
                <c:pt idx="2950">
                  <c:v>33642.300000000003</c:v>
                </c:pt>
                <c:pt idx="2951">
                  <c:v>33648.199999999997</c:v>
                </c:pt>
                <c:pt idx="2952">
                  <c:v>33651.199999999997</c:v>
                </c:pt>
                <c:pt idx="2953">
                  <c:v>33657.1</c:v>
                </c:pt>
                <c:pt idx="2954">
                  <c:v>33663</c:v>
                </c:pt>
                <c:pt idx="2955">
                  <c:v>33669</c:v>
                </c:pt>
                <c:pt idx="2956">
                  <c:v>33674.9</c:v>
                </c:pt>
                <c:pt idx="2957">
                  <c:v>33683.9</c:v>
                </c:pt>
                <c:pt idx="2958">
                  <c:v>33686.800000000003</c:v>
                </c:pt>
                <c:pt idx="2959">
                  <c:v>33695.800000000003</c:v>
                </c:pt>
                <c:pt idx="2960">
                  <c:v>33701.800000000003</c:v>
                </c:pt>
                <c:pt idx="2961">
                  <c:v>33707.800000000003</c:v>
                </c:pt>
                <c:pt idx="2962">
                  <c:v>33710.800000000003</c:v>
                </c:pt>
                <c:pt idx="2963">
                  <c:v>33716.699999999997</c:v>
                </c:pt>
                <c:pt idx="2964">
                  <c:v>33719.699999999997</c:v>
                </c:pt>
                <c:pt idx="2965">
                  <c:v>33725.699999999997</c:v>
                </c:pt>
                <c:pt idx="2966">
                  <c:v>33728.699999999997</c:v>
                </c:pt>
                <c:pt idx="2967">
                  <c:v>33734.6</c:v>
                </c:pt>
                <c:pt idx="2968">
                  <c:v>33737.599999999999</c:v>
                </c:pt>
                <c:pt idx="2969">
                  <c:v>33746.5</c:v>
                </c:pt>
                <c:pt idx="2970">
                  <c:v>33752.5</c:v>
                </c:pt>
                <c:pt idx="2971">
                  <c:v>33761.300000000003</c:v>
                </c:pt>
                <c:pt idx="2972">
                  <c:v>33767.199999999997</c:v>
                </c:pt>
                <c:pt idx="2973">
                  <c:v>33773.1</c:v>
                </c:pt>
                <c:pt idx="2974">
                  <c:v>33778.9</c:v>
                </c:pt>
                <c:pt idx="2975">
                  <c:v>33784.699999999997</c:v>
                </c:pt>
                <c:pt idx="2976">
                  <c:v>33793.4</c:v>
                </c:pt>
                <c:pt idx="2977">
                  <c:v>33796.300000000003</c:v>
                </c:pt>
                <c:pt idx="2978">
                  <c:v>33802</c:v>
                </c:pt>
                <c:pt idx="2979">
                  <c:v>33804.800000000003</c:v>
                </c:pt>
                <c:pt idx="2980">
                  <c:v>33807.699999999997</c:v>
                </c:pt>
                <c:pt idx="2981">
                  <c:v>33813.300000000003</c:v>
                </c:pt>
                <c:pt idx="2982">
                  <c:v>33819</c:v>
                </c:pt>
                <c:pt idx="2983">
                  <c:v>33824.6</c:v>
                </c:pt>
                <c:pt idx="2984">
                  <c:v>33830.1</c:v>
                </c:pt>
                <c:pt idx="2985">
                  <c:v>33835.599999999999</c:v>
                </c:pt>
                <c:pt idx="2986">
                  <c:v>33838.400000000001</c:v>
                </c:pt>
                <c:pt idx="2987">
                  <c:v>33843.800000000003</c:v>
                </c:pt>
                <c:pt idx="2988">
                  <c:v>33849.199999999997</c:v>
                </c:pt>
                <c:pt idx="2989">
                  <c:v>33854.6</c:v>
                </c:pt>
                <c:pt idx="2990">
                  <c:v>33862.699999999997</c:v>
                </c:pt>
                <c:pt idx="2991">
                  <c:v>33868.1</c:v>
                </c:pt>
                <c:pt idx="2992">
                  <c:v>33873.5</c:v>
                </c:pt>
                <c:pt idx="2993">
                  <c:v>34156.199999999997</c:v>
                </c:pt>
                <c:pt idx="2994">
                  <c:v>34158.800000000003</c:v>
                </c:pt>
                <c:pt idx="2995">
                  <c:v>34163.800000000003</c:v>
                </c:pt>
                <c:pt idx="2996">
                  <c:v>34166.300000000003</c:v>
                </c:pt>
                <c:pt idx="2997">
                  <c:v>34171.300000000003</c:v>
                </c:pt>
                <c:pt idx="2998">
                  <c:v>34176.300000000003</c:v>
                </c:pt>
                <c:pt idx="2999">
                  <c:v>34183.699999999997</c:v>
                </c:pt>
                <c:pt idx="3000">
                  <c:v>34188.6</c:v>
                </c:pt>
                <c:pt idx="3001">
                  <c:v>34193.599999999999</c:v>
                </c:pt>
                <c:pt idx="3002">
                  <c:v>34196</c:v>
                </c:pt>
                <c:pt idx="3003">
                  <c:v>34200.9</c:v>
                </c:pt>
                <c:pt idx="3004">
                  <c:v>34205.800000000003</c:v>
                </c:pt>
                <c:pt idx="3005">
                  <c:v>34210.699999999997</c:v>
                </c:pt>
                <c:pt idx="3006">
                  <c:v>34213.1</c:v>
                </c:pt>
                <c:pt idx="3007">
                  <c:v>34220.400000000001</c:v>
                </c:pt>
                <c:pt idx="3008">
                  <c:v>34227.699999999997</c:v>
                </c:pt>
                <c:pt idx="3009">
                  <c:v>34232.5</c:v>
                </c:pt>
                <c:pt idx="3010">
                  <c:v>34237.300000000003</c:v>
                </c:pt>
                <c:pt idx="3011">
                  <c:v>34242.199999999997</c:v>
                </c:pt>
                <c:pt idx="3012">
                  <c:v>34244.6</c:v>
                </c:pt>
                <c:pt idx="3013">
                  <c:v>34249.4</c:v>
                </c:pt>
                <c:pt idx="3014">
                  <c:v>34254.199999999997</c:v>
                </c:pt>
                <c:pt idx="3015">
                  <c:v>34259</c:v>
                </c:pt>
                <c:pt idx="3016">
                  <c:v>34266.199999999997</c:v>
                </c:pt>
                <c:pt idx="3017">
                  <c:v>34270.9</c:v>
                </c:pt>
                <c:pt idx="3018">
                  <c:v>34275.699999999997</c:v>
                </c:pt>
                <c:pt idx="3019">
                  <c:v>34280.5</c:v>
                </c:pt>
                <c:pt idx="3020">
                  <c:v>34287.699999999997</c:v>
                </c:pt>
                <c:pt idx="3021">
                  <c:v>34294.9</c:v>
                </c:pt>
                <c:pt idx="3022">
                  <c:v>34299.599999999999</c:v>
                </c:pt>
                <c:pt idx="3023">
                  <c:v>34306.800000000003</c:v>
                </c:pt>
                <c:pt idx="3024">
                  <c:v>34309.199999999997</c:v>
                </c:pt>
                <c:pt idx="3025">
                  <c:v>34314</c:v>
                </c:pt>
                <c:pt idx="3026">
                  <c:v>34318.800000000003</c:v>
                </c:pt>
                <c:pt idx="3027">
                  <c:v>34321.199999999997</c:v>
                </c:pt>
                <c:pt idx="3028">
                  <c:v>34326</c:v>
                </c:pt>
                <c:pt idx="3029">
                  <c:v>34328.400000000001</c:v>
                </c:pt>
                <c:pt idx="3030">
                  <c:v>34330.800000000003</c:v>
                </c:pt>
                <c:pt idx="3031">
                  <c:v>34335.599999999999</c:v>
                </c:pt>
                <c:pt idx="3032">
                  <c:v>34340.400000000001</c:v>
                </c:pt>
                <c:pt idx="3033">
                  <c:v>34347.699999999997</c:v>
                </c:pt>
                <c:pt idx="3034">
                  <c:v>34354.9</c:v>
                </c:pt>
                <c:pt idx="3035">
                  <c:v>34362.199999999997</c:v>
                </c:pt>
                <c:pt idx="3036">
                  <c:v>34367.1</c:v>
                </c:pt>
                <c:pt idx="3037">
                  <c:v>34372</c:v>
                </c:pt>
                <c:pt idx="3038">
                  <c:v>34376.9</c:v>
                </c:pt>
                <c:pt idx="3039">
                  <c:v>34381.800000000003</c:v>
                </c:pt>
                <c:pt idx="3040">
                  <c:v>34384.199999999997</c:v>
                </c:pt>
                <c:pt idx="3041">
                  <c:v>34386.699999999997</c:v>
                </c:pt>
                <c:pt idx="3042">
                  <c:v>34389.199999999997</c:v>
                </c:pt>
                <c:pt idx="3043">
                  <c:v>34391.599999999999</c:v>
                </c:pt>
                <c:pt idx="3044">
                  <c:v>34396.6</c:v>
                </c:pt>
                <c:pt idx="3045">
                  <c:v>34401.5</c:v>
                </c:pt>
                <c:pt idx="3046">
                  <c:v>34409</c:v>
                </c:pt>
                <c:pt idx="3047">
                  <c:v>34416.5</c:v>
                </c:pt>
                <c:pt idx="3048">
                  <c:v>34421.599999999999</c:v>
                </c:pt>
                <c:pt idx="3049">
                  <c:v>34426.6</c:v>
                </c:pt>
                <c:pt idx="3050">
                  <c:v>34429.199999999997</c:v>
                </c:pt>
                <c:pt idx="3051">
                  <c:v>34434.300000000003</c:v>
                </c:pt>
                <c:pt idx="3052">
                  <c:v>34439.4</c:v>
                </c:pt>
                <c:pt idx="3053">
                  <c:v>34441.9</c:v>
                </c:pt>
                <c:pt idx="3054">
                  <c:v>34447.1</c:v>
                </c:pt>
                <c:pt idx="3055">
                  <c:v>34449.699999999997</c:v>
                </c:pt>
                <c:pt idx="3056">
                  <c:v>34454.800000000003</c:v>
                </c:pt>
                <c:pt idx="3057">
                  <c:v>34460.1</c:v>
                </c:pt>
                <c:pt idx="3058">
                  <c:v>34465.4</c:v>
                </c:pt>
                <c:pt idx="3059">
                  <c:v>34468</c:v>
                </c:pt>
                <c:pt idx="3060">
                  <c:v>34473.4</c:v>
                </c:pt>
                <c:pt idx="3061">
                  <c:v>34478.800000000003</c:v>
                </c:pt>
                <c:pt idx="3062">
                  <c:v>34484.199999999997</c:v>
                </c:pt>
                <c:pt idx="3063">
                  <c:v>34486.9</c:v>
                </c:pt>
                <c:pt idx="3064">
                  <c:v>34492.400000000001</c:v>
                </c:pt>
                <c:pt idx="3065">
                  <c:v>34495.199999999997</c:v>
                </c:pt>
                <c:pt idx="3066">
                  <c:v>34500.699999999997</c:v>
                </c:pt>
                <c:pt idx="3067">
                  <c:v>34503.5</c:v>
                </c:pt>
                <c:pt idx="3068">
                  <c:v>34509</c:v>
                </c:pt>
                <c:pt idx="3069">
                  <c:v>34511.800000000003</c:v>
                </c:pt>
                <c:pt idx="3070">
                  <c:v>34517.5</c:v>
                </c:pt>
                <c:pt idx="3071">
                  <c:v>34523.1</c:v>
                </c:pt>
                <c:pt idx="3072">
                  <c:v>34531.599999999999</c:v>
                </c:pt>
                <c:pt idx="3073">
                  <c:v>34537.300000000003</c:v>
                </c:pt>
                <c:pt idx="3074">
                  <c:v>34543</c:v>
                </c:pt>
                <c:pt idx="3075">
                  <c:v>34548.699999999997</c:v>
                </c:pt>
                <c:pt idx="3076">
                  <c:v>34557.4</c:v>
                </c:pt>
                <c:pt idx="3077">
                  <c:v>34563.1</c:v>
                </c:pt>
                <c:pt idx="3078">
                  <c:v>34566</c:v>
                </c:pt>
                <c:pt idx="3079">
                  <c:v>34571.800000000003</c:v>
                </c:pt>
                <c:pt idx="3080">
                  <c:v>34574.699999999997</c:v>
                </c:pt>
                <c:pt idx="3081">
                  <c:v>34580.5</c:v>
                </c:pt>
                <c:pt idx="3082">
                  <c:v>34583.4</c:v>
                </c:pt>
                <c:pt idx="3083">
                  <c:v>34589.1</c:v>
                </c:pt>
                <c:pt idx="3084">
                  <c:v>34597.800000000003</c:v>
                </c:pt>
                <c:pt idx="3085">
                  <c:v>34603.599999999999</c:v>
                </c:pt>
                <c:pt idx="3086">
                  <c:v>34606.5</c:v>
                </c:pt>
                <c:pt idx="3087">
                  <c:v>34612.300000000003</c:v>
                </c:pt>
                <c:pt idx="3088">
                  <c:v>34620.9</c:v>
                </c:pt>
                <c:pt idx="3089">
                  <c:v>34626.699999999997</c:v>
                </c:pt>
                <c:pt idx="3090">
                  <c:v>34632.400000000001</c:v>
                </c:pt>
                <c:pt idx="3091">
                  <c:v>34641</c:v>
                </c:pt>
                <c:pt idx="3092">
                  <c:v>34643.800000000003</c:v>
                </c:pt>
                <c:pt idx="3093">
                  <c:v>34649.5</c:v>
                </c:pt>
                <c:pt idx="3094">
                  <c:v>34652.300000000003</c:v>
                </c:pt>
                <c:pt idx="3095">
                  <c:v>34658</c:v>
                </c:pt>
                <c:pt idx="3096">
                  <c:v>34663.599999999999</c:v>
                </c:pt>
                <c:pt idx="3097">
                  <c:v>34666.400000000001</c:v>
                </c:pt>
                <c:pt idx="3098">
                  <c:v>34672</c:v>
                </c:pt>
                <c:pt idx="3099">
                  <c:v>34677.599999999999</c:v>
                </c:pt>
                <c:pt idx="3100">
                  <c:v>34683.1</c:v>
                </c:pt>
                <c:pt idx="3101">
                  <c:v>34688.6</c:v>
                </c:pt>
                <c:pt idx="3102">
                  <c:v>34694.1</c:v>
                </c:pt>
                <c:pt idx="3103">
                  <c:v>34702.199999999997</c:v>
                </c:pt>
                <c:pt idx="3104">
                  <c:v>34712.9</c:v>
                </c:pt>
                <c:pt idx="3105">
                  <c:v>34720.800000000003</c:v>
                </c:pt>
                <c:pt idx="3106">
                  <c:v>34723.4</c:v>
                </c:pt>
                <c:pt idx="3107">
                  <c:v>34728.6</c:v>
                </c:pt>
                <c:pt idx="3108">
                  <c:v>34733.800000000003</c:v>
                </c:pt>
                <c:pt idx="3109">
                  <c:v>34738.9</c:v>
                </c:pt>
                <c:pt idx="3110">
                  <c:v>34743.9</c:v>
                </c:pt>
                <c:pt idx="3111">
                  <c:v>34748.9</c:v>
                </c:pt>
                <c:pt idx="3112">
                  <c:v>34756.199999999997</c:v>
                </c:pt>
                <c:pt idx="3113">
                  <c:v>34763.5</c:v>
                </c:pt>
                <c:pt idx="3114">
                  <c:v>34770.5</c:v>
                </c:pt>
                <c:pt idx="3115">
                  <c:v>34777.5</c:v>
                </c:pt>
                <c:pt idx="3116">
                  <c:v>34782</c:v>
                </c:pt>
                <c:pt idx="3117">
                  <c:v>34786.5</c:v>
                </c:pt>
                <c:pt idx="3118">
                  <c:v>34791</c:v>
                </c:pt>
                <c:pt idx="3119">
                  <c:v>34793.199999999997</c:v>
                </c:pt>
                <c:pt idx="3120">
                  <c:v>34795.4</c:v>
                </c:pt>
                <c:pt idx="3121">
                  <c:v>34797.599999999999</c:v>
                </c:pt>
                <c:pt idx="3122">
                  <c:v>34802</c:v>
                </c:pt>
                <c:pt idx="3123">
                  <c:v>34808.5</c:v>
                </c:pt>
                <c:pt idx="3124">
                  <c:v>34814.9</c:v>
                </c:pt>
                <c:pt idx="3125">
                  <c:v>34819.1</c:v>
                </c:pt>
                <c:pt idx="3126">
                  <c:v>34823.300000000003</c:v>
                </c:pt>
                <c:pt idx="3127">
                  <c:v>34825.4</c:v>
                </c:pt>
                <c:pt idx="3128">
                  <c:v>34829.5</c:v>
                </c:pt>
                <c:pt idx="3129">
                  <c:v>34833.599999999999</c:v>
                </c:pt>
                <c:pt idx="3130">
                  <c:v>34835.699999999997</c:v>
                </c:pt>
                <c:pt idx="3131">
                  <c:v>34841.699999999997</c:v>
                </c:pt>
                <c:pt idx="3132">
                  <c:v>34843.800000000003</c:v>
                </c:pt>
                <c:pt idx="3133">
                  <c:v>34849.800000000003</c:v>
                </c:pt>
                <c:pt idx="3134">
                  <c:v>34853.699999999997</c:v>
                </c:pt>
                <c:pt idx="3135">
                  <c:v>34855.699999999997</c:v>
                </c:pt>
                <c:pt idx="3136">
                  <c:v>34859.699999999997</c:v>
                </c:pt>
                <c:pt idx="3137">
                  <c:v>34863.599999999999</c:v>
                </c:pt>
                <c:pt idx="3138">
                  <c:v>34867.5</c:v>
                </c:pt>
                <c:pt idx="3139">
                  <c:v>34873.300000000003</c:v>
                </c:pt>
                <c:pt idx="3140">
                  <c:v>34877.1</c:v>
                </c:pt>
                <c:pt idx="3141">
                  <c:v>34879</c:v>
                </c:pt>
                <c:pt idx="3142">
                  <c:v>34882.9</c:v>
                </c:pt>
                <c:pt idx="3143">
                  <c:v>34884.800000000003</c:v>
                </c:pt>
                <c:pt idx="3144">
                  <c:v>34888.6</c:v>
                </c:pt>
                <c:pt idx="3145">
                  <c:v>34890.5</c:v>
                </c:pt>
                <c:pt idx="3146">
                  <c:v>34894.300000000003</c:v>
                </c:pt>
                <c:pt idx="3147">
                  <c:v>34898</c:v>
                </c:pt>
                <c:pt idx="3148">
                  <c:v>34899.9</c:v>
                </c:pt>
                <c:pt idx="3149">
                  <c:v>34903.699999999997</c:v>
                </c:pt>
                <c:pt idx="3150">
                  <c:v>34907.4</c:v>
                </c:pt>
                <c:pt idx="3151">
                  <c:v>34911.199999999997</c:v>
                </c:pt>
                <c:pt idx="3152">
                  <c:v>34916.800000000003</c:v>
                </c:pt>
                <c:pt idx="3153">
                  <c:v>34922.400000000001</c:v>
                </c:pt>
                <c:pt idx="3154">
                  <c:v>34926.1</c:v>
                </c:pt>
                <c:pt idx="3155">
                  <c:v>34929.800000000003</c:v>
                </c:pt>
                <c:pt idx="3156">
                  <c:v>34931.699999999997</c:v>
                </c:pt>
                <c:pt idx="3157">
                  <c:v>34935.4</c:v>
                </c:pt>
                <c:pt idx="3158">
                  <c:v>34937.300000000003</c:v>
                </c:pt>
                <c:pt idx="3159">
                  <c:v>34941</c:v>
                </c:pt>
                <c:pt idx="3160">
                  <c:v>34944.699999999997</c:v>
                </c:pt>
                <c:pt idx="3161">
                  <c:v>34946.6</c:v>
                </c:pt>
                <c:pt idx="3162">
                  <c:v>34952.199999999997</c:v>
                </c:pt>
                <c:pt idx="3163">
                  <c:v>34956</c:v>
                </c:pt>
                <c:pt idx="3164">
                  <c:v>34959.699999999997</c:v>
                </c:pt>
                <c:pt idx="3165">
                  <c:v>34963.5</c:v>
                </c:pt>
                <c:pt idx="3166">
                  <c:v>34967.300000000003</c:v>
                </c:pt>
                <c:pt idx="3167">
                  <c:v>34969.199999999997</c:v>
                </c:pt>
                <c:pt idx="3168">
                  <c:v>34971.1</c:v>
                </c:pt>
                <c:pt idx="3169">
                  <c:v>34974.9</c:v>
                </c:pt>
                <c:pt idx="3170">
                  <c:v>34976.800000000003</c:v>
                </c:pt>
                <c:pt idx="3171">
                  <c:v>34978.699999999997</c:v>
                </c:pt>
                <c:pt idx="3172">
                  <c:v>34982.5</c:v>
                </c:pt>
                <c:pt idx="3173">
                  <c:v>34984.400000000001</c:v>
                </c:pt>
                <c:pt idx="3174">
                  <c:v>34990.199999999997</c:v>
                </c:pt>
                <c:pt idx="3175">
                  <c:v>34994.1</c:v>
                </c:pt>
                <c:pt idx="3176">
                  <c:v>34998</c:v>
                </c:pt>
                <c:pt idx="3177">
                  <c:v>35001.9</c:v>
                </c:pt>
                <c:pt idx="3178">
                  <c:v>35007.800000000003</c:v>
                </c:pt>
                <c:pt idx="3179">
                  <c:v>35013.800000000003</c:v>
                </c:pt>
                <c:pt idx="3180">
                  <c:v>35017.800000000003</c:v>
                </c:pt>
                <c:pt idx="3181">
                  <c:v>35021.800000000003</c:v>
                </c:pt>
                <c:pt idx="3182">
                  <c:v>35025.699999999997</c:v>
                </c:pt>
                <c:pt idx="3183">
                  <c:v>35027.699999999997</c:v>
                </c:pt>
                <c:pt idx="3184">
                  <c:v>35029.699999999997</c:v>
                </c:pt>
                <c:pt idx="3185">
                  <c:v>35033.599999999999</c:v>
                </c:pt>
                <c:pt idx="3186">
                  <c:v>35035.5</c:v>
                </c:pt>
                <c:pt idx="3187">
                  <c:v>35039.4</c:v>
                </c:pt>
                <c:pt idx="3188">
                  <c:v>35043.300000000003</c:v>
                </c:pt>
                <c:pt idx="3189">
                  <c:v>35047.1</c:v>
                </c:pt>
                <c:pt idx="3190">
                  <c:v>35051</c:v>
                </c:pt>
                <c:pt idx="3191">
                  <c:v>35054.800000000003</c:v>
                </c:pt>
                <c:pt idx="3192">
                  <c:v>35060.6</c:v>
                </c:pt>
                <c:pt idx="3193">
                  <c:v>35064.400000000001</c:v>
                </c:pt>
                <c:pt idx="3194">
                  <c:v>35068.199999999997</c:v>
                </c:pt>
                <c:pt idx="3195">
                  <c:v>35072</c:v>
                </c:pt>
                <c:pt idx="3196">
                  <c:v>35075.9</c:v>
                </c:pt>
                <c:pt idx="3197">
                  <c:v>35079.699999999997</c:v>
                </c:pt>
                <c:pt idx="3198">
                  <c:v>35081.599999999999</c:v>
                </c:pt>
                <c:pt idx="3199">
                  <c:v>35085.4</c:v>
                </c:pt>
                <c:pt idx="3200">
                  <c:v>35089.199999999997</c:v>
                </c:pt>
                <c:pt idx="3201">
                  <c:v>35093</c:v>
                </c:pt>
                <c:pt idx="3202">
                  <c:v>35098.699999999997</c:v>
                </c:pt>
                <c:pt idx="3203">
                  <c:v>35100.6</c:v>
                </c:pt>
                <c:pt idx="3204">
                  <c:v>35104.400000000001</c:v>
                </c:pt>
                <c:pt idx="3205">
                  <c:v>35108.300000000003</c:v>
                </c:pt>
                <c:pt idx="3206">
                  <c:v>35114</c:v>
                </c:pt>
                <c:pt idx="3207">
                  <c:v>35117.9</c:v>
                </c:pt>
                <c:pt idx="3208">
                  <c:v>35121.699999999997</c:v>
                </c:pt>
                <c:pt idx="3209">
                  <c:v>35125.599999999999</c:v>
                </c:pt>
                <c:pt idx="3210">
                  <c:v>35127.5</c:v>
                </c:pt>
                <c:pt idx="3211">
                  <c:v>35129.5</c:v>
                </c:pt>
                <c:pt idx="3212">
                  <c:v>35135.300000000003</c:v>
                </c:pt>
                <c:pt idx="3213">
                  <c:v>35139.199999999997</c:v>
                </c:pt>
                <c:pt idx="3214">
                  <c:v>35145.1</c:v>
                </c:pt>
                <c:pt idx="3215">
                  <c:v>35153.1</c:v>
                </c:pt>
                <c:pt idx="3216">
                  <c:v>35169.300000000003</c:v>
                </c:pt>
                <c:pt idx="3217">
                  <c:v>35255.300000000003</c:v>
                </c:pt>
                <c:pt idx="3218">
                  <c:v>35262.6</c:v>
                </c:pt>
                <c:pt idx="3219">
                  <c:v>35265.1</c:v>
                </c:pt>
                <c:pt idx="3220">
                  <c:v>35267.599999999999</c:v>
                </c:pt>
                <c:pt idx="3221">
                  <c:v>35272.699999999997</c:v>
                </c:pt>
                <c:pt idx="3222">
                  <c:v>35277.800000000003</c:v>
                </c:pt>
                <c:pt idx="3223">
                  <c:v>35283.1</c:v>
                </c:pt>
                <c:pt idx="3224">
                  <c:v>35288.400000000001</c:v>
                </c:pt>
                <c:pt idx="3225">
                  <c:v>35293.800000000003</c:v>
                </c:pt>
                <c:pt idx="3226">
                  <c:v>35299.300000000003</c:v>
                </c:pt>
                <c:pt idx="3227">
                  <c:v>35307.699999999997</c:v>
                </c:pt>
                <c:pt idx="3228">
                  <c:v>35313.300000000003</c:v>
                </c:pt>
                <c:pt idx="3229">
                  <c:v>35322</c:v>
                </c:pt>
                <c:pt idx="3230">
                  <c:v>35327.800000000003</c:v>
                </c:pt>
                <c:pt idx="3231">
                  <c:v>35333.699999999997</c:v>
                </c:pt>
                <c:pt idx="3232">
                  <c:v>35339.599999999999</c:v>
                </c:pt>
                <c:pt idx="3233">
                  <c:v>35342.6</c:v>
                </c:pt>
                <c:pt idx="3234">
                  <c:v>35348.6</c:v>
                </c:pt>
                <c:pt idx="3235">
                  <c:v>35354.699999999997</c:v>
                </c:pt>
                <c:pt idx="3236">
                  <c:v>35360.800000000003</c:v>
                </c:pt>
                <c:pt idx="3237">
                  <c:v>35363.800000000003</c:v>
                </c:pt>
                <c:pt idx="3238">
                  <c:v>35370</c:v>
                </c:pt>
                <c:pt idx="3239">
                  <c:v>35376.199999999997</c:v>
                </c:pt>
                <c:pt idx="3240">
                  <c:v>35379.300000000003</c:v>
                </c:pt>
                <c:pt idx="3241">
                  <c:v>35385.599999999999</c:v>
                </c:pt>
                <c:pt idx="3242">
                  <c:v>35395</c:v>
                </c:pt>
                <c:pt idx="3243">
                  <c:v>35398.1</c:v>
                </c:pt>
                <c:pt idx="3244">
                  <c:v>35404.5</c:v>
                </c:pt>
                <c:pt idx="3245">
                  <c:v>35407.599999999999</c:v>
                </c:pt>
                <c:pt idx="3246">
                  <c:v>35414</c:v>
                </c:pt>
                <c:pt idx="3247">
                  <c:v>35420.400000000001</c:v>
                </c:pt>
                <c:pt idx="3248">
                  <c:v>35433.1</c:v>
                </c:pt>
                <c:pt idx="3249">
                  <c:v>35439.5</c:v>
                </c:pt>
                <c:pt idx="3250">
                  <c:v>35449.1</c:v>
                </c:pt>
                <c:pt idx="3251">
                  <c:v>35455.599999999999</c:v>
                </c:pt>
                <c:pt idx="3252">
                  <c:v>35461.9</c:v>
                </c:pt>
                <c:pt idx="3253">
                  <c:v>35471.5</c:v>
                </c:pt>
                <c:pt idx="3254">
                  <c:v>35477.9</c:v>
                </c:pt>
                <c:pt idx="3255">
                  <c:v>35481.1</c:v>
                </c:pt>
                <c:pt idx="3256">
                  <c:v>35487.4</c:v>
                </c:pt>
                <c:pt idx="3257">
                  <c:v>35493.800000000003</c:v>
                </c:pt>
                <c:pt idx="3258">
                  <c:v>35500.1</c:v>
                </c:pt>
                <c:pt idx="3259">
                  <c:v>35506.400000000001</c:v>
                </c:pt>
                <c:pt idx="3260">
                  <c:v>35512.6</c:v>
                </c:pt>
                <c:pt idx="3261">
                  <c:v>35522</c:v>
                </c:pt>
                <c:pt idx="3262">
                  <c:v>35531.199999999997</c:v>
                </c:pt>
                <c:pt idx="3263">
                  <c:v>35537.300000000003</c:v>
                </c:pt>
                <c:pt idx="3264">
                  <c:v>35543.4</c:v>
                </c:pt>
                <c:pt idx="3265">
                  <c:v>35549.4</c:v>
                </c:pt>
                <c:pt idx="3266">
                  <c:v>35558.400000000001</c:v>
                </c:pt>
                <c:pt idx="3267">
                  <c:v>35653</c:v>
                </c:pt>
                <c:pt idx="3268">
                  <c:v>35658</c:v>
                </c:pt>
                <c:pt idx="3269">
                  <c:v>35665.5</c:v>
                </c:pt>
                <c:pt idx="3270">
                  <c:v>35670.5</c:v>
                </c:pt>
                <c:pt idx="3271">
                  <c:v>35673</c:v>
                </c:pt>
                <c:pt idx="3272">
                  <c:v>35677.9</c:v>
                </c:pt>
                <c:pt idx="3273">
                  <c:v>35680.400000000001</c:v>
                </c:pt>
                <c:pt idx="3274">
                  <c:v>35687.699999999997</c:v>
                </c:pt>
                <c:pt idx="3275">
                  <c:v>35692.6</c:v>
                </c:pt>
                <c:pt idx="3276">
                  <c:v>35695.1</c:v>
                </c:pt>
                <c:pt idx="3277">
                  <c:v>35702.300000000003</c:v>
                </c:pt>
                <c:pt idx="3278">
                  <c:v>35707.199999999997</c:v>
                </c:pt>
                <c:pt idx="3279">
                  <c:v>35712</c:v>
                </c:pt>
                <c:pt idx="3280">
                  <c:v>35714.300000000003</c:v>
                </c:pt>
                <c:pt idx="3281">
                  <c:v>35719.1</c:v>
                </c:pt>
                <c:pt idx="3282">
                  <c:v>35723.9</c:v>
                </c:pt>
                <c:pt idx="3283">
                  <c:v>35728.6</c:v>
                </c:pt>
                <c:pt idx="3284">
                  <c:v>35733.4</c:v>
                </c:pt>
                <c:pt idx="3285">
                  <c:v>35738.1</c:v>
                </c:pt>
                <c:pt idx="3286">
                  <c:v>35742.800000000003</c:v>
                </c:pt>
                <c:pt idx="3287">
                  <c:v>35747.4</c:v>
                </c:pt>
                <c:pt idx="3288">
                  <c:v>35754.400000000001</c:v>
                </c:pt>
                <c:pt idx="3289">
                  <c:v>35759.1</c:v>
                </c:pt>
                <c:pt idx="3290">
                  <c:v>35763.699999999997</c:v>
                </c:pt>
                <c:pt idx="3291">
                  <c:v>35768.300000000003</c:v>
                </c:pt>
                <c:pt idx="3292">
                  <c:v>35772.9</c:v>
                </c:pt>
                <c:pt idx="3293">
                  <c:v>35777.5</c:v>
                </c:pt>
                <c:pt idx="3294">
                  <c:v>35779.800000000003</c:v>
                </c:pt>
                <c:pt idx="3295">
                  <c:v>35786.6</c:v>
                </c:pt>
                <c:pt idx="3296">
                  <c:v>35788.9</c:v>
                </c:pt>
                <c:pt idx="3297">
                  <c:v>35793.5</c:v>
                </c:pt>
                <c:pt idx="3298">
                  <c:v>35798</c:v>
                </c:pt>
                <c:pt idx="3299">
                  <c:v>35800.300000000003</c:v>
                </c:pt>
                <c:pt idx="3300">
                  <c:v>35802.5</c:v>
                </c:pt>
                <c:pt idx="3301">
                  <c:v>35807</c:v>
                </c:pt>
                <c:pt idx="3302">
                  <c:v>35809.300000000003</c:v>
                </c:pt>
                <c:pt idx="3303">
                  <c:v>35813.800000000003</c:v>
                </c:pt>
                <c:pt idx="3304">
                  <c:v>35818.300000000003</c:v>
                </c:pt>
                <c:pt idx="3305">
                  <c:v>35822.800000000003</c:v>
                </c:pt>
                <c:pt idx="3306">
                  <c:v>35829.5</c:v>
                </c:pt>
                <c:pt idx="3307">
                  <c:v>35836.199999999997</c:v>
                </c:pt>
                <c:pt idx="3308">
                  <c:v>35842.9</c:v>
                </c:pt>
                <c:pt idx="3309">
                  <c:v>35849.599999999999</c:v>
                </c:pt>
                <c:pt idx="3310">
                  <c:v>35851.800000000003</c:v>
                </c:pt>
                <c:pt idx="3311">
                  <c:v>35856.300000000003</c:v>
                </c:pt>
                <c:pt idx="3312">
                  <c:v>35860.699999999997</c:v>
                </c:pt>
                <c:pt idx="3313">
                  <c:v>35865.1</c:v>
                </c:pt>
                <c:pt idx="3314">
                  <c:v>35867.4</c:v>
                </c:pt>
                <c:pt idx="3315">
                  <c:v>35871.800000000003</c:v>
                </c:pt>
                <c:pt idx="3316">
                  <c:v>35876.199999999997</c:v>
                </c:pt>
                <c:pt idx="3317">
                  <c:v>35882.9</c:v>
                </c:pt>
                <c:pt idx="3318">
                  <c:v>35889.5</c:v>
                </c:pt>
                <c:pt idx="3319">
                  <c:v>35893.9</c:v>
                </c:pt>
                <c:pt idx="3320">
                  <c:v>35898.400000000001</c:v>
                </c:pt>
                <c:pt idx="3321">
                  <c:v>35900.6</c:v>
                </c:pt>
                <c:pt idx="3322">
                  <c:v>35905</c:v>
                </c:pt>
                <c:pt idx="3323">
                  <c:v>35907.199999999997</c:v>
                </c:pt>
                <c:pt idx="3324">
                  <c:v>35911.599999999999</c:v>
                </c:pt>
                <c:pt idx="3325">
                  <c:v>35915.9</c:v>
                </c:pt>
                <c:pt idx="3326">
                  <c:v>35920.300000000003</c:v>
                </c:pt>
                <c:pt idx="3327">
                  <c:v>35924.6</c:v>
                </c:pt>
                <c:pt idx="3328">
                  <c:v>35931.1</c:v>
                </c:pt>
                <c:pt idx="3329">
                  <c:v>35935.5</c:v>
                </c:pt>
                <c:pt idx="3330">
                  <c:v>35941.9</c:v>
                </c:pt>
                <c:pt idx="3331">
                  <c:v>35946.199999999997</c:v>
                </c:pt>
                <c:pt idx="3332">
                  <c:v>35950.5</c:v>
                </c:pt>
                <c:pt idx="3333">
                  <c:v>35954.699999999997</c:v>
                </c:pt>
                <c:pt idx="3334">
                  <c:v>35956.9</c:v>
                </c:pt>
                <c:pt idx="3335">
                  <c:v>35959</c:v>
                </c:pt>
                <c:pt idx="3336">
                  <c:v>35963.199999999997</c:v>
                </c:pt>
                <c:pt idx="3337">
                  <c:v>35965.4</c:v>
                </c:pt>
                <c:pt idx="3338">
                  <c:v>35969.599999999999</c:v>
                </c:pt>
                <c:pt idx="3339">
                  <c:v>35973.800000000003</c:v>
                </c:pt>
                <c:pt idx="3340">
                  <c:v>35978</c:v>
                </c:pt>
                <c:pt idx="3341">
                  <c:v>35984.300000000003</c:v>
                </c:pt>
                <c:pt idx="3342">
                  <c:v>35988.5</c:v>
                </c:pt>
                <c:pt idx="3343">
                  <c:v>35994.800000000003</c:v>
                </c:pt>
                <c:pt idx="3344">
                  <c:v>35999</c:v>
                </c:pt>
                <c:pt idx="3345">
                  <c:v>36001.1</c:v>
                </c:pt>
                <c:pt idx="3346">
                  <c:v>36005.199999999997</c:v>
                </c:pt>
                <c:pt idx="3347">
                  <c:v>36009.4</c:v>
                </c:pt>
                <c:pt idx="3348">
                  <c:v>36011.5</c:v>
                </c:pt>
                <c:pt idx="3349">
                  <c:v>36015.599999999999</c:v>
                </c:pt>
                <c:pt idx="3350">
                  <c:v>36019.800000000003</c:v>
                </c:pt>
                <c:pt idx="3351">
                  <c:v>36021.9</c:v>
                </c:pt>
                <c:pt idx="3352">
                  <c:v>36028.1</c:v>
                </c:pt>
                <c:pt idx="3353">
                  <c:v>36032.199999999997</c:v>
                </c:pt>
                <c:pt idx="3354">
                  <c:v>36040.400000000001</c:v>
                </c:pt>
                <c:pt idx="3355">
                  <c:v>36048.699999999997</c:v>
                </c:pt>
                <c:pt idx="3356">
                  <c:v>36063.1</c:v>
                </c:pt>
                <c:pt idx="3357">
                  <c:v>36071.300000000003</c:v>
                </c:pt>
                <c:pt idx="3358">
                  <c:v>36077.5</c:v>
                </c:pt>
                <c:pt idx="3359">
                  <c:v>36079.5</c:v>
                </c:pt>
                <c:pt idx="3360">
                  <c:v>36083.599999999999</c:v>
                </c:pt>
                <c:pt idx="3361">
                  <c:v>36089.800000000003</c:v>
                </c:pt>
                <c:pt idx="3362">
                  <c:v>36091.800000000003</c:v>
                </c:pt>
                <c:pt idx="3363">
                  <c:v>36098</c:v>
                </c:pt>
                <c:pt idx="3364">
                  <c:v>36102.1</c:v>
                </c:pt>
                <c:pt idx="3365">
                  <c:v>36106.199999999997</c:v>
                </c:pt>
                <c:pt idx="3366">
                  <c:v>36110.300000000003</c:v>
                </c:pt>
                <c:pt idx="3367">
                  <c:v>36112.400000000001</c:v>
                </c:pt>
                <c:pt idx="3368">
                  <c:v>36116.5</c:v>
                </c:pt>
                <c:pt idx="3369">
                  <c:v>36120.6</c:v>
                </c:pt>
                <c:pt idx="3370">
                  <c:v>36124.699999999997</c:v>
                </c:pt>
                <c:pt idx="3371">
                  <c:v>36128.800000000003</c:v>
                </c:pt>
                <c:pt idx="3372">
                  <c:v>36135</c:v>
                </c:pt>
                <c:pt idx="3373">
                  <c:v>36137.1</c:v>
                </c:pt>
                <c:pt idx="3374">
                  <c:v>36141.199999999997</c:v>
                </c:pt>
                <c:pt idx="3375">
                  <c:v>36147.4</c:v>
                </c:pt>
                <c:pt idx="3376">
                  <c:v>36151.599999999999</c:v>
                </c:pt>
                <c:pt idx="3377">
                  <c:v>36155.699999999997</c:v>
                </c:pt>
                <c:pt idx="3378">
                  <c:v>36159.800000000003</c:v>
                </c:pt>
                <c:pt idx="3379">
                  <c:v>36163.9</c:v>
                </c:pt>
                <c:pt idx="3380">
                  <c:v>36166</c:v>
                </c:pt>
                <c:pt idx="3381">
                  <c:v>36170.1</c:v>
                </c:pt>
                <c:pt idx="3382">
                  <c:v>36174.199999999997</c:v>
                </c:pt>
                <c:pt idx="3383">
                  <c:v>36176.300000000003</c:v>
                </c:pt>
                <c:pt idx="3384">
                  <c:v>36180.400000000001</c:v>
                </c:pt>
                <c:pt idx="3385">
                  <c:v>36184.5</c:v>
                </c:pt>
                <c:pt idx="3386">
                  <c:v>36188.6</c:v>
                </c:pt>
                <c:pt idx="3387">
                  <c:v>36192.699999999997</c:v>
                </c:pt>
                <c:pt idx="3388">
                  <c:v>36194.699999999997</c:v>
                </c:pt>
                <c:pt idx="3389">
                  <c:v>36198.800000000003</c:v>
                </c:pt>
                <c:pt idx="3390">
                  <c:v>36202.9</c:v>
                </c:pt>
                <c:pt idx="3391">
                  <c:v>36207</c:v>
                </c:pt>
                <c:pt idx="3392">
                  <c:v>36211.1</c:v>
                </c:pt>
                <c:pt idx="3393">
                  <c:v>36217.199999999997</c:v>
                </c:pt>
                <c:pt idx="3394">
                  <c:v>36221.300000000003</c:v>
                </c:pt>
                <c:pt idx="3395">
                  <c:v>36225.300000000003</c:v>
                </c:pt>
                <c:pt idx="3396">
                  <c:v>36229.4</c:v>
                </c:pt>
                <c:pt idx="3397">
                  <c:v>36231.4</c:v>
                </c:pt>
                <c:pt idx="3398">
                  <c:v>36235.5</c:v>
                </c:pt>
                <c:pt idx="3399">
                  <c:v>36239.599999999999</c:v>
                </c:pt>
                <c:pt idx="3400">
                  <c:v>36241.599999999999</c:v>
                </c:pt>
                <c:pt idx="3401">
                  <c:v>36245.699999999997</c:v>
                </c:pt>
                <c:pt idx="3402">
                  <c:v>36247.699999999997</c:v>
                </c:pt>
                <c:pt idx="3403">
                  <c:v>36251.800000000003</c:v>
                </c:pt>
                <c:pt idx="3404">
                  <c:v>36255.9</c:v>
                </c:pt>
                <c:pt idx="3405">
                  <c:v>36261.9</c:v>
                </c:pt>
                <c:pt idx="3406">
                  <c:v>36266</c:v>
                </c:pt>
                <c:pt idx="3407">
                  <c:v>36270.1</c:v>
                </c:pt>
                <c:pt idx="3408">
                  <c:v>36274.1</c:v>
                </c:pt>
                <c:pt idx="3409">
                  <c:v>36276.199999999997</c:v>
                </c:pt>
                <c:pt idx="3410">
                  <c:v>36280.199999999997</c:v>
                </c:pt>
                <c:pt idx="3411">
                  <c:v>36282.300000000003</c:v>
                </c:pt>
                <c:pt idx="3412">
                  <c:v>36288.400000000001</c:v>
                </c:pt>
                <c:pt idx="3413">
                  <c:v>36292.5</c:v>
                </c:pt>
                <c:pt idx="3414">
                  <c:v>36296.5</c:v>
                </c:pt>
                <c:pt idx="3415">
                  <c:v>36300.6</c:v>
                </c:pt>
                <c:pt idx="3416">
                  <c:v>36304.699999999997</c:v>
                </c:pt>
                <c:pt idx="3417">
                  <c:v>36308.699999999997</c:v>
                </c:pt>
                <c:pt idx="3418">
                  <c:v>36312.800000000003</c:v>
                </c:pt>
                <c:pt idx="3419">
                  <c:v>36316.9</c:v>
                </c:pt>
                <c:pt idx="3420">
                  <c:v>36319</c:v>
                </c:pt>
                <c:pt idx="3421">
                  <c:v>36323</c:v>
                </c:pt>
                <c:pt idx="3422">
                  <c:v>36325.1</c:v>
                </c:pt>
                <c:pt idx="3423">
                  <c:v>36329.199999999997</c:v>
                </c:pt>
                <c:pt idx="3424">
                  <c:v>36333.300000000003</c:v>
                </c:pt>
                <c:pt idx="3425">
                  <c:v>36337.4</c:v>
                </c:pt>
                <c:pt idx="3426">
                  <c:v>36343.5</c:v>
                </c:pt>
                <c:pt idx="3427">
                  <c:v>36349.699999999997</c:v>
                </c:pt>
                <c:pt idx="3428">
                  <c:v>36353.800000000003</c:v>
                </c:pt>
                <c:pt idx="3429">
                  <c:v>36357.9</c:v>
                </c:pt>
                <c:pt idx="3430">
                  <c:v>36362</c:v>
                </c:pt>
                <c:pt idx="3431">
                  <c:v>36368.199999999997</c:v>
                </c:pt>
                <c:pt idx="3432">
                  <c:v>36372.300000000003</c:v>
                </c:pt>
                <c:pt idx="3433">
                  <c:v>36376.5</c:v>
                </c:pt>
                <c:pt idx="3434">
                  <c:v>36378.5</c:v>
                </c:pt>
                <c:pt idx="3435">
                  <c:v>36382.699999999997</c:v>
                </c:pt>
                <c:pt idx="3436">
                  <c:v>36384.800000000003</c:v>
                </c:pt>
                <c:pt idx="3437">
                  <c:v>36386.800000000003</c:v>
                </c:pt>
                <c:pt idx="3438">
                  <c:v>36391</c:v>
                </c:pt>
                <c:pt idx="3439">
                  <c:v>36743.199999999997</c:v>
                </c:pt>
                <c:pt idx="3440">
                  <c:v>36746.9</c:v>
                </c:pt>
                <c:pt idx="3441">
                  <c:v>36750.6</c:v>
                </c:pt>
                <c:pt idx="3442">
                  <c:v>36752.400000000001</c:v>
                </c:pt>
                <c:pt idx="3443">
                  <c:v>36754.300000000003</c:v>
                </c:pt>
                <c:pt idx="3444">
                  <c:v>36756.1</c:v>
                </c:pt>
                <c:pt idx="3445">
                  <c:v>36759.800000000003</c:v>
                </c:pt>
                <c:pt idx="3446">
                  <c:v>36761.699999999997</c:v>
                </c:pt>
                <c:pt idx="3447">
                  <c:v>36763.599999999999</c:v>
                </c:pt>
                <c:pt idx="3448">
                  <c:v>36767.300000000003</c:v>
                </c:pt>
                <c:pt idx="3449">
                  <c:v>36769.199999999997</c:v>
                </c:pt>
                <c:pt idx="3450">
                  <c:v>36772.9</c:v>
                </c:pt>
                <c:pt idx="3451">
                  <c:v>36774.800000000003</c:v>
                </c:pt>
                <c:pt idx="3452">
                  <c:v>36780.5</c:v>
                </c:pt>
                <c:pt idx="3453">
                  <c:v>36784.300000000003</c:v>
                </c:pt>
                <c:pt idx="3454">
                  <c:v>36790.1</c:v>
                </c:pt>
                <c:pt idx="3455">
                  <c:v>36794</c:v>
                </c:pt>
                <c:pt idx="3456">
                  <c:v>36797.9</c:v>
                </c:pt>
                <c:pt idx="3457">
                  <c:v>36801.9</c:v>
                </c:pt>
                <c:pt idx="3458">
                  <c:v>36803.9</c:v>
                </c:pt>
                <c:pt idx="3459">
                  <c:v>36807.9</c:v>
                </c:pt>
                <c:pt idx="3460">
                  <c:v>36811.9</c:v>
                </c:pt>
                <c:pt idx="3461">
                  <c:v>36815.9</c:v>
                </c:pt>
                <c:pt idx="3462">
                  <c:v>36820.1</c:v>
                </c:pt>
                <c:pt idx="3463">
                  <c:v>36824.199999999997</c:v>
                </c:pt>
                <c:pt idx="3464">
                  <c:v>36828.400000000001</c:v>
                </c:pt>
                <c:pt idx="3465">
                  <c:v>36832.6</c:v>
                </c:pt>
                <c:pt idx="3466">
                  <c:v>36839</c:v>
                </c:pt>
                <c:pt idx="3467">
                  <c:v>36841.199999999997</c:v>
                </c:pt>
                <c:pt idx="3468">
                  <c:v>36845.599999999999</c:v>
                </c:pt>
                <c:pt idx="3469">
                  <c:v>36850</c:v>
                </c:pt>
                <c:pt idx="3470">
                  <c:v>36852.199999999997</c:v>
                </c:pt>
                <c:pt idx="3471">
                  <c:v>36856.699999999997</c:v>
                </c:pt>
                <c:pt idx="3472">
                  <c:v>36861.300000000003</c:v>
                </c:pt>
                <c:pt idx="3473">
                  <c:v>36863.5</c:v>
                </c:pt>
                <c:pt idx="3474">
                  <c:v>36868.199999999997</c:v>
                </c:pt>
                <c:pt idx="3475">
                  <c:v>36872.9</c:v>
                </c:pt>
                <c:pt idx="3476">
                  <c:v>36877.599999999999</c:v>
                </c:pt>
                <c:pt idx="3477">
                  <c:v>36882.400000000001</c:v>
                </c:pt>
                <c:pt idx="3478">
                  <c:v>36887.300000000003</c:v>
                </c:pt>
                <c:pt idx="3479">
                  <c:v>36892.300000000003</c:v>
                </c:pt>
                <c:pt idx="3480">
                  <c:v>36894.9</c:v>
                </c:pt>
                <c:pt idx="3481">
                  <c:v>36900.1</c:v>
                </c:pt>
                <c:pt idx="3482">
                  <c:v>36905.300000000003</c:v>
                </c:pt>
                <c:pt idx="3483">
                  <c:v>36910.699999999997</c:v>
                </c:pt>
                <c:pt idx="3484">
                  <c:v>36916.199999999997</c:v>
                </c:pt>
                <c:pt idx="3485">
                  <c:v>36921.800000000003</c:v>
                </c:pt>
                <c:pt idx="3486">
                  <c:v>36927.5</c:v>
                </c:pt>
                <c:pt idx="3487">
                  <c:v>36933.199999999997</c:v>
                </c:pt>
                <c:pt idx="3488">
                  <c:v>36939.1</c:v>
                </c:pt>
                <c:pt idx="3489">
                  <c:v>36945</c:v>
                </c:pt>
                <c:pt idx="3490">
                  <c:v>36954.1</c:v>
                </c:pt>
                <c:pt idx="3491">
                  <c:v>36960.199999999997</c:v>
                </c:pt>
                <c:pt idx="3492">
                  <c:v>36966.400000000001</c:v>
                </c:pt>
                <c:pt idx="3493">
                  <c:v>36972.6</c:v>
                </c:pt>
                <c:pt idx="3494">
                  <c:v>36982.1</c:v>
                </c:pt>
                <c:pt idx="3495">
                  <c:v>36988.5</c:v>
                </c:pt>
                <c:pt idx="3496">
                  <c:v>36995</c:v>
                </c:pt>
                <c:pt idx="3497">
                  <c:v>37001.5</c:v>
                </c:pt>
                <c:pt idx="3498">
                  <c:v>37011.4</c:v>
                </c:pt>
                <c:pt idx="3499">
                  <c:v>37018</c:v>
                </c:pt>
                <c:pt idx="3500">
                  <c:v>37028</c:v>
                </c:pt>
                <c:pt idx="3501">
                  <c:v>37034.699999999997</c:v>
                </c:pt>
                <c:pt idx="3502">
                  <c:v>37044.800000000003</c:v>
                </c:pt>
                <c:pt idx="3503">
                  <c:v>37048.1</c:v>
                </c:pt>
                <c:pt idx="3504">
                  <c:v>37054.9</c:v>
                </c:pt>
                <c:pt idx="3505">
                  <c:v>37058.300000000003</c:v>
                </c:pt>
                <c:pt idx="3506">
                  <c:v>37065.1</c:v>
                </c:pt>
                <c:pt idx="3507">
                  <c:v>37071.9</c:v>
                </c:pt>
                <c:pt idx="3508">
                  <c:v>37075.300000000003</c:v>
                </c:pt>
                <c:pt idx="3509">
                  <c:v>37085.5</c:v>
                </c:pt>
                <c:pt idx="3510">
                  <c:v>37092.400000000001</c:v>
                </c:pt>
                <c:pt idx="3511">
                  <c:v>37099.199999999997</c:v>
                </c:pt>
                <c:pt idx="3512">
                  <c:v>37106</c:v>
                </c:pt>
                <c:pt idx="3513">
                  <c:v>37116.199999999997</c:v>
                </c:pt>
                <c:pt idx="3514">
                  <c:v>37123</c:v>
                </c:pt>
                <c:pt idx="3515">
                  <c:v>37133.1</c:v>
                </c:pt>
                <c:pt idx="3516">
                  <c:v>37143.199999999997</c:v>
                </c:pt>
                <c:pt idx="3517">
                  <c:v>37149.800000000003</c:v>
                </c:pt>
                <c:pt idx="3518">
                  <c:v>37153.199999999997</c:v>
                </c:pt>
                <c:pt idx="3519">
                  <c:v>37159.800000000003</c:v>
                </c:pt>
                <c:pt idx="3520">
                  <c:v>37166.400000000001</c:v>
                </c:pt>
                <c:pt idx="3521">
                  <c:v>37172.9</c:v>
                </c:pt>
                <c:pt idx="3522">
                  <c:v>37176.199999999997</c:v>
                </c:pt>
                <c:pt idx="3523">
                  <c:v>37182.6</c:v>
                </c:pt>
                <c:pt idx="3524">
                  <c:v>37189.1</c:v>
                </c:pt>
                <c:pt idx="3525">
                  <c:v>37195.4</c:v>
                </c:pt>
                <c:pt idx="3526">
                  <c:v>37201.699999999997</c:v>
                </c:pt>
                <c:pt idx="3527">
                  <c:v>37208</c:v>
                </c:pt>
                <c:pt idx="3528">
                  <c:v>37214.1</c:v>
                </c:pt>
                <c:pt idx="3529">
                  <c:v>37220.199999999997</c:v>
                </c:pt>
                <c:pt idx="3530">
                  <c:v>37226.300000000003</c:v>
                </c:pt>
                <c:pt idx="3531">
                  <c:v>37232.199999999997</c:v>
                </c:pt>
                <c:pt idx="3532">
                  <c:v>37238.1</c:v>
                </c:pt>
                <c:pt idx="3533">
                  <c:v>37246.699999999997</c:v>
                </c:pt>
                <c:pt idx="3534">
                  <c:v>37252.400000000001</c:v>
                </c:pt>
                <c:pt idx="3535">
                  <c:v>37258</c:v>
                </c:pt>
                <c:pt idx="3536">
                  <c:v>37263.5</c:v>
                </c:pt>
                <c:pt idx="3537">
                  <c:v>37266.199999999997</c:v>
                </c:pt>
                <c:pt idx="3538">
                  <c:v>37271.699999999997</c:v>
                </c:pt>
                <c:pt idx="3539">
                  <c:v>37274.400000000001</c:v>
                </c:pt>
                <c:pt idx="3540">
                  <c:v>37279.9</c:v>
                </c:pt>
                <c:pt idx="3541">
                  <c:v>37285.4</c:v>
                </c:pt>
                <c:pt idx="3542">
                  <c:v>37290.800000000003</c:v>
                </c:pt>
                <c:pt idx="3543">
                  <c:v>37296.300000000003</c:v>
                </c:pt>
                <c:pt idx="3544">
                  <c:v>37301.699999999997</c:v>
                </c:pt>
                <c:pt idx="3545">
                  <c:v>37309.9</c:v>
                </c:pt>
                <c:pt idx="3546">
                  <c:v>37318</c:v>
                </c:pt>
                <c:pt idx="3547">
                  <c:v>37326.1</c:v>
                </c:pt>
                <c:pt idx="3548">
                  <c:v>37331.4</c:v>
                </c:pt>
                <c:pt idx="3549">
                  <c:v>37334.1</c:v>
                </c:pt>
                <c:pt idx="3550">
                  <c:v>37342.199999999997</c:v>
                </c:pt>
                <c:pt idx="3551">
                  <c:v>37347.5</c:v>
                </c:pt>
                <c:pt idx="3552">
                  <c:v>37352.800000000003</c:v>
                </c:pt>
                <c:pt idx="3553">
                  <c:v>37360.699999999997</c:v>
                </c:pt>
                <c:pt idx="3554">
                  <c:v>37366</c:v>
                </c:pt>
                <c:pt idx="3555">
                  <c:v>37371.199999999997</c:v>
                </c:pt>
                <c:pt idx="3556">
                  <c:v>37376.5</c:v>
                </c:pt>
                <c:pt idx="3557">
                  <c:v>37381.699999999997</c:v>
                </c:pt>
                <c:pt idx="3558">
                  <c:v>37384.300000000003</c:v>
                </c:pt>
                <c:pt idx="3559">
                  <c:v>37389.4</c:v>
                </c:pt>
                <c:pt idx="3560">
                  <c:v>37397.199999999997</c:v>
                </c:pt>
                <c:pt idx="3561">
                  <c:v>37399.699999999997</c:v>
                </c:pt>
                <c:pt idx="3562">
                  <c:v>37404.800000000003</c:v>
                </c:pt>
                <c:pt idx="3563">
                  <c:v>37409.9</c:v>
                </c:pt>
                <c:pt idx="3564">
                  <c:v>37414.9</c:v>
                </c:pt>
                <c:pt idx="3565">
                  <c:v>37420</c:v>
                </c:pt>
                <c:pt idx="3566">
                  <c:v>37424.9</c:v>
                </c:pt>
                <c:pt idx="3567">
                  <c:v>37427.4</c:v>
                </c:pt>
                <c:pt idx="3568">
                  <c:v>37432.400000000001</c:v>
                </c:pt>
                <c:pt idx="3569">
                  <c:v>37437.300000000003</c:v>
                </c:pt>
                <c:pt idx="3570">
                  <c:v>37442.199999999997</c:v>
                </c:pt>
                <c:pt idx="3571">
                  <c:v>37447</c:v>
                </c:pt>
                <c:pt idx="3572">
                  <c:v>37454.199999999997</c:v>
                </c:pt>
                <c:pt idx="3573">
                  <c:v>37461.4</c:v>
                </c:pt>
                <c:pt idx="3574">
                  <c:v>37466.1</c:v>
                </c:pt>
                <c:pt idx="3575">
                  <c:v>37473.1</c:v>
                </c:pt>
                <c:pt idx="3576">
                  <c:v>37477.699999999997</c:v>
                </c:pt>
                <c:pt idx="3577">
                  <c:v>37482.300000000003</c:v>
                </c:pt>
                <c:pt idx="3578">
                  <c:v>37486.800000000003</c:v>
                </c:pt>
                <c:pt idx="3579">
                  <c:v>37491.4</c:v>
                </c:pt>
                <c:pt idx="3580">
                  <c:v>37495.800000000003</c:v>
                </c:pt>
                <c:pt idx="3581">
                  <c:v>37498</c:v>
                </c:pt>
                <c:pt idx="3582">
                  <c:v>37502.400000000001</c:v>
                </c:pt>
                <c:pt idx="3583">
                  <c:v>37506.800000000003</c:v>
                </c:pt>
                <c:pt idx="3584">
                  <c:v>37513.300000000003</c:v>
                </c:pt>
                <c:pt idx="3585">
                  <c:v>37517.5</c:v>
                </c:pt>
                <c:pt idx="3586">
                  <c:v>37523.800000000003</c:v>
                </c:pt>
                <c:pt idx="3587">
                  <c:v>37527.9</c:v>
                </c:pt>
                <c:pt idx="3588">
                  <c:v>37530</c:v>
                </c:pt>
                <c:pt idx="3589">
                  <c:v>37536.1</c:v>
                </c:pt>
                <c:pt idx="3590">
                  <c:v>37540</c:v>
                </c:pt>
                <c:pt idx="3591">
                  <c:v>37542</c:v>
                </c:pt>
                <c:pt idx="3592">
                  <c:v>37545.9</c:v>
                </c:pt>
                <c:pt idx="3593">
                  <c:v>37551.699999999997</c:v>
                </c:pt>
                <c:pt idx="3594">
                  <c:v>37553.599999999999</c:v>
                </c:pt>
                <c:pt idx="3595">
                  <c:v>37555.5</c:v>
                </c:pt>
                <c:pt idx="3596">
                  <c:v>37559.199999999997</c:v>
                </c:pt>
                <c:pt idx="3597">
                  <c:v>37562.9</c:v>
                </c:pt>
                <c:pt idx="3598">
                  <c:v>37566.6</c:v>
                </c:pt>
                <c:pt idx="3599">
                  <c:v>37572</c:v>
                </c:pt>
                <c:pt idx="3600">
                  <c:v>37573.800000000003</c:v>
                </c:pt>
                <c:pt idx="3601">
                  <c:v>37580.800000000003</c:v>
                </c:pt>
                <c:pt idx="3602">
                  <c:v>37584.199999999997</c:v>
                </c:pt>
                <c:pt idx="3603">
                  <c:v>37587.699999999997</c:v>
                </c:pt>
                <c:pt idx="3604">
                  <c:v>37592.699999999997</c:v>
                </c:pt>
                <c:pt idx="3605">
                  <c:v>37596.1</c:v>
                </c:pt>
                <c:pt idx="3606">
                  <c:v>37599.4</c:v>
                </c:pt>
                <c:pt idx="3607">
                  <c:v>37602.6</c:v>
                </c:pt>
                <c:pt idx="3608">
                  <c:v>37605.9</c:v>
                </c:pt>
                <c:pt idx="3609">
                  <c:v>37607.5</c:v>
                </c:pt>
                <c:pt idx="3610">
                  <c:v>37609.1</c:v>
                </c:pt>
                <c:pt idx="3611">
                  <c:v>37612.300000000003</c:v>
                </c:pt>
                <c:pt idx="3612">
                  <c:v>37615.4</c:v>
                </c:pt>
                <c:pt idx="3613">
                  <c:v>37618.6</c:v>
                </c:pt>
                <c:pt idx="3614">
                  <c:v>37623.199999999997</c:v>
                </c:pt>
                <c:pt idx="3615">
                  <c:v>37624.800000000003</c:v>
                </c:pt>
                <c:pt idx="3616">
                  <c:v>37627.800000000003</c:v>
                </c:pt>
                <c:pt idx="3617">
                  <c:v>37630.9</c:v>
                </c:pt>
                <c:pt idx="3618">
                  <c:v>37633.9</c:v>
                </c:pt>
                <c:pt idx="3619">
                  <c:v>37636.9</c:v>
                </c:pt>
                <c:pt idx="3620">
                  <c:v>37639.9</c:v>
                </c:pt>
                <c:pt idx="3621">
                  <c:v>37642.9</c:v>
                </c:pt>
                <c:pt idx="3622">
                  <c:v>37645.9</c:v>
                </c:pt>
                <c:pt idx="3623">
                  <c:v>37650.300000000003</c:v>
                </c:pt>
                <c:pt idx="3624">
                  <c:v>37653.199999999997</c:v>
                </c:pt>
                <c:pt idx="3625">
                  <c:v>37656.1</c:v>
                </c:pt>
                <c:pt idx="3626">
                  <c:v>37659</c:v>
                </c:pt>
                <c:pt idx="3627">
                  <c:v>37661.9</c:v>
                </c:pt>
                <c:pt idx="3628">
                  <c:v>37664.800000000003</c:v>
                </c:pt>
                <c:pt idx="3629">
                  <c:v>37667.699999999997</c:v>
                </c:pt>
                <c:pt idx="3630">
                  <c:v>37670.6</c:v>
                </c:pt>
                <c:pt idx="3631">
                  <c:v>37709.599999999999</c:v>
                </c:pt>
                <c:pt idx="3632">
                  <c:v>37714.1</c:v>
                </c:pt>
                <c:pt idx="3633">
                  <c:v>37715.5</c:v>
                </c:pt>
                <c:pt idx="3634">
                  <c:v>37718.5</c:v>
                </c:pt>
                <c:pt idx="3635">
                  <c:v>37721.5</c:v>
                </c:pt>
                <c:pt idx="3636">
                  <c:v>37724.5</c:v>
                </c:pt>
                <c:pt idx="3637">
                  <c:v>37727.5</c:v>
                </c:pt>
                <c:pt idx="3638">
                  <c:v>37729</c:v>
                </c:pt>
                <c:pt idx="3639">
                  <c:v>37732.1</c:v>
                </c:pt>
                <c:pt idx="3640">
                  <c:v>37735.199999999997</c:v>
                </c:pt>
                <c:pt idx="3641">
                  <c:v>37739.800000000003</c:v>
                </c:pt>
                <c:pt idx="3642">
                  <c:v>37741.4</c:v>
                </c:pt>
                <c:pt idx="3643">
                  <c:v>37744.5</c:v>
                </c:pt>
                <c:pt idx="3644">
                  <c:v>37746</c:v>
                </c:pt>
                <c:pt idx="3645">
                  <c:v>37749.1</c:v>
                </c:pt>
                <c:pt idx="3646">
                  <c:v>37752.199999999997</c:v>
                </c:pt>
                <c:pt idx="3647">
                  <c:v>37755.300000000003</c:v>
                </c:pt>
                <c:pt idx="3648">
                  <c:v>37758.400000000001</c:v>
                </c:pt>
                <c:pt idx="3649">
                  <c:v>37759.9</c:v>
                </c:pt>
                <c:pt idx="3650">
                  <c:v>37763</c:v>
                </c:pt>
                <c:pt idx="3651">
                  <c:v>37767.699999999997</c:v>
                </c:pt>
                <c:pt idx="3652">
                  <c:v>37769.199999999997</c:v>
                </c:pt>
                <c:pt idx="3653">
                  <c:v>37772.300000000003</c:v>
                </c:pt>
                <c:pt idx="3654">
                  <c:v>37776.9</c:v>
                </c:pt>
                <c:pt idx="3655">
                  <c:v>37778.400000000001</c:v>
                </c:pt>
                <c:pt idx="3656">
                  <c:v>37781.5</c:v>
                </c:pt>
                <c:pt idx="3657">
                  <c:v>37784.6</c:v>
                </c:pt>
                <c:pt idx="3658">
                  <c:v>37786.1</c:v>
                </c:pt>
                <c:pt idx="3659">
                  <c:v>37789.199999999997</c:v>
                </c:pt>
                <c:pt idx="3660">
                  <c:v>37790.800000000003</c:v>
                </c:pt>
                <c:pt idx="3661">
                  <c:v>37793.800000000003</c:v>
                </c:pt>
                <c:pt idx="3662">
                  <c:v>37796.9</c:v>
                </c:pt>
                <c:pt idx="3663">
                  <c:v>37800</c:v>
                </c:pt>
                <c:pt idx="3664">
                  <c:v>37803.1</c:v>
                </c:pt>
                <c:pt idx="3665">
                  <c:v>37806.1</c:v>
                </c:pt>
                <c:pt idx="3666">
                  <c:v>37809.199999999997</c:v>
                </c:pt>
                <c:pt idx="3667">
                  <c:v>37810.699999999997</c:v>
                </c:pt>
                <c:pt idx="3668">
                  <c:v>37815.4</c:v>
                </c:pt>
                <c:pt idx="3669">
                  <c:v>37816.9</c:v>
                </c:pt>
                <c:pt idx="3670">
                  <c:v>37820</c:v>
                </c:pt>
                <c:pt idx="3671">
                  <c:v>37823.1</c:v>
                </c:pt>
                <c:pt idx="3672">
                  <c:v>37826.1</c:v>
                </c:pt>
                <c:pt idx="3673">
                  <c:v>37829.199999999997</c:v>
                </c:pt>
                <c:pt idx="3674">
                  <c:v>37833.800000000003</c:v>
                </c:pt>
                <c:pt idx="3675">
                  <c:v>37836.9</c:v>
                </c:pt>
                <c:pt idx="3676">
                  <c:v>37840</c:v>
                </c:pt>
                <c:pt idx="3677">
                  <c:v>37841.599999999999</c:v>
                </c:pt>
                <c:pt idx="3678">
                  <c:v>37844.699999999997</c:v>
                </c:pt>
                <c:pt idx="3679">
                  <c:v>37847.800000000003</c:v>
                </c:pt>
                <c:pt idx="3680">
                  <c:v>37849.300000000003</c:v>
                </c:pt>
                <c:pt idx="3681">
                  <c:v>37854</c:v>
                </c:pt>
                <c:pt idx="3682">
                  <c:v>37857.1</c:v>
                </c:pt>
                <c:pt idx="3683">
                  <c:v>37858.6</c:v>
                </c:pt>
                <c:pt idx="3684">
                  <c:v>37861.699999999997</c:v>
                </c:pt>
                <c:pt idx="3685">
                  <c:v>37863.300000000003</c:v>
                </c:pt>
                <c:pt idx="3686">
                  <c:v>37866.400000000001</c:v>
                </c:pt>
                <c:pt idx="3687">
                  <c:v>37869.5</c:v>
                </c:pt>
                <c:pt idx="3688">
                  <c:v>37874.199999999997</c:v>
                </c:pt>
                <c:pt idx="3689">
                  <c:v>37877.300000000003</c:v>
                </c:pt>
                <c:pt idx="3690">
                  <c:v>37880.400000000001</c:v>
                </c:pt>
                <c:pt idx="3691">
                  <c:v>37883.599999999999</c:v>
                </c:pt>
                <c:pt idx="3692">
                  <c:v>37885.199999999997</c:v>
                </c:pt>
                <c:pt idx="3693">
                  <c:v>37888.300000000003</c:v>
                </c:pt>
                <c:pt idx="3694">
                  <c:v>37891.5</c:v>
                </c:pt>
                <c:pt idx="3695">
                  <c:v>37894.6</c:v>
                </c:pt>
                <c:pt idx="3696">
                  <c:v>37897.800000000003</c:v>
                </c:pt>
                <c:pt idx="3697">
                  <c:v>37900.9</c:v>
                </c:pt>
                <c:pt idx="3698">
                  <c:v>37904.1</c:v>
                </c:pt>
                <c:pt idx="3699">
                  <c:v>37907.300000000003</c:v>
                </c:pt>
                <c:pt idx="3700">
                  <c:v>37910.5</c:v>
                </c:pt>
                <c:pt idx="3701">
                  <c:v>37913.599999999999</c:v>
                </c:pt>
                <c:pt idx="3702">
                  <c:v>37918.400000000001</c:v>
                </c:pt>
                <c:pt idx="3703">
                  <c:v>37920</c:v>
                </c:pt>
                <c:pt idx="3704">
                  <c:v>37923.300000000003</c:v>
                </c:pt>
                <c:pt idx="3705">
                  <c:v>37926.5</c:v>
                </c:pt>
                <c:pt idx="3706">
                  <c:v>37928.1</c:v>
                </c:pt>
                <c:pt idx="3707">
                  <c:v>37931.300000000003</c:v>
                </c:pt>
                <c:pt idx="3708">
                  <c:v>37934.6</c:v>
                </c:pt>
                <c:pt idx="3709">
                  <c:v>37937.800000000003</c:v>
                </c:pt>
                <c:pt idx="3710">
                  <c:v>37941.1</c:v>
                </c:pt>
                <c:pt idx="3711">
                  <c:v>37946</c:v>
                </c:pt>
                <c:pt idx="3712">
                  <c:v>37949.300000000003</c:v>
                </c:pt>
                <c:pt idx="3713">
                  <c:v>37954.300000000003</c:v>
                </c:pt>
                <c:pt idx="3714">
                  <c:v>37957.599999999999</c:v>
                </c:pt>
                <c:pt idx="3715">
                  <c:v>37959.199999999997</c:v>
                </c:pt>
                <c:pt idx="3716">
                  <c:v>37962.6</c:v>
                </c:pt>
                <c:pt idx="3717">
                  <c:v>37965.9</c:v>
                </c:pt>
                <c:pt idx="3718">
                  <c:v>37969.199999999997</c:v>
                </c:pt>
                <c:pt idx="3719">
                  <c:v>37972.6</c:v>
                </c:pt>
                <c:pt idx="3720">
                  <c:v>37974.300000000003</c:v>
                </c:pt>
                <c:pt idx="3721">
                  <c:v>37979.300000000003</c:v>
                </c:pt>
                <c:pt idx="3722">
                  <c:v>37982.699999999997</c:v>
                </c:pt>
                <c:pt idx="3723">
                  <c:v>37986</c:v>
                </c:pt>
                <c:pt idx="3724">
                  <c:v>37989.4</c:v>
                </c:pt>
                <c:pt idx="3725">
                  <c:v>37992.800000000003</c:v>
                </c:pt>
                <c:pt idx="3726">
                  <c:v>37996.199999999997</c:v>
                </c:pt>
                <c:pt idx="3727">
                  <c:v>37999.599999999999</c:v>
                </c:pt>
                <c:pt idx="3728">
                  <c:v>38003</c:v>
                </c:pt>
                <c:pt idx="3729">
                  <c:v>38018.199999999997</c:v>
                </c:pt>
                <c:pt idx="3730">
                  <c:v>38021.599999999999</c:v>
                </c:pt>
                <c:pt idx="3731">
                  <c:v>38026.699999999997</c:v>
                </c:pt>
                <c:pt idx="3732">
                  <c:v>38028.400000000001</c:v>
                </c:pt>
                <c:pt idx="3733">
                  <c:v>38031.800000000003</c:v>
                </c:pt>
                <c:pt idx="3734">
                  <c:v>38035.199999999997</c:v>
                </c:pt>
                <c:pt idx="3735">
                  <c:v>38038.6</c:v>
                </c:pt>
                <c:pt idx="3736">
                  <c:v>38042</c:v>
                </c:pt>
                <c:pt idx="3737">
                  <c:v>38045.4</c:v>
                </c:pt>
                <c:pt idx="3738">
                  <c:v>38048.699999999997</c:v>
                </c:pt>
                <c:pt idx="3739">
                  <c:v>38052.1</c:v>
                </c:pt>
                <c:pt idx="3740">
                  <c:v>38055.5</c:v>
                </c:pt>
                <c:pt idx="3741">
                  <c:v>38058.9</c:v>
                </c:pt>
                <c:pt idx="3742">
                  <c:v>38062.199999999997</c:v>
                </c:pt>
                <c:pt idx="3743">
                  <c:v>38063.9</c:v>
                </c:pt>
                <c:pt idx="3744">
                  <c:v>38067.300000000003</c:v>
                </c:pt>
                <c:pt idx="3745">
                  <c:v>38069</c:v>
                </c:pt>
                <c:pt idx="3746">
                  <c:v>38074</c:v>
                </c:pt>
                <c:pt idx="3747">
                  <c:v>38077.300000000003</c:v>
                </c:pt>
                <c:pt idx="3748">
                  <c:v>38080.6</c:v>
                </c:pt>
                <c:pt idx="3749">
                  <c:v>38085.599999999999</c:v>
                </c:pt>
                <c:pt idx="3750">
                  <c:v>38088.9</c:v>
                </c:pt>
                <c:pt idx="3751">
                  <c:v>38092.199999999997</c:v>
                </c:pt>
                <c:pt idx="3752">
                  <c:v>38097.199999999997</c:v>
                </c:pt>
                <c:pt idx="3753">
                  <c:v>38100.400000000001</c:v>
                </c:pt>
                <c:pt idx="3754">
                  <c:v>38102.1</c:v>
                </c:pt>
                <c:pt idx="3755">
                  <c:v>38105.300000000003</c:v>
                </c:pt>
                <c:pt idx="3756">
                  <c:v>38108.6</c:v>
                </c:pt>
                <c:pt idx="3757">
                  <c:v>38111.800000000003</c:v>
                </c:pt>
                <c:pt idx="3758">
                  <c:v>38115.1</c:v>
                </c:pt>
                <c:pt idx="3759">
                  <c:v>38118.300000000003</c:v>
                </c:pt>
                <c:pt idx="3760">
                  <c:v>38123.1</c:v>
                </c:pt>
                <c:pt idx="3761">
                  <c:v>38127.800000000003</c:v>
                </c:pt>
                <c:pt idx="3762">
                  <c:v>38131</c:v>
                </c:pt>
                <c:pt idx="3763">
                  <c:v>38134.199999999997</c:v>
                </c:pt>
                <c:pt idx="3764">
                  <c:v>38137.300000000003</c:v>
                </c:pt>
                <c:pt idx="3765">
                  <c:v>38140.5</c:v>
                </c:pt>
                <c:pt idx="3766">
                  <c:v>38143.699999999997</c:v>
                </c:pt>
                <c:pt idx="3767">
                  <c:v>38146.800000000003</c:v>
                </c:pt>
                <c:pt idx="3768">
                  <c:v>38150</c:v>
                </c:pt>
                <c:pt idx="3769">
                  <c:v>38164.1</c:v>
                </c:pt>
                <c:pt idx="3770">
                  <c:v>38167.199999999997</c:v>
                </c:pt>
                <c:pt idx="3771">
                  <c:v>38168.800000000003</c:v>
                </c:pt>
                <c:pt idx="3772">
                  <c:v>38171.9</c:v>
                </c:pt>
                <c:pt idx="3773">
                  <c:v>38175</c:v>
                </c:pt>
                <c:pt idx="3774">
                  <c:v>38178.1</c:v>
                </c:pt>
                <c:pt idx="3775">
                  <c:v>38181.199999999997</c:v>
                </c:pt>
                <c:pt idx="3776">
                  <c:v>38184.300000000003</c:v>
                </c:pt>
                <c:pt idx="3777">
                  <c:v>38187.4</c:v>
                </c:pt>
                <c:pt idx="3778">
                  <c:v>38190.5</c:v>
                </c:pt>
                <c:pt idx="3779">
                  <c:v>38192</c:v>
                </c:pt>
                <c:pt idx="3780">
                  <c:v>38195.1</c:v>
                </c:pt>
                <c:pt idx="3781">
                  <c:v>38198.199999999997</c:v>
                </c:pt>
                <c:pt idx="3782">
                  <c:v>38201.300000000003</c:v>
                </c:pt>
                <c:pt idx="3783">
                  <c:v>38204.300000000003</c:v>
                </c:pt>
                <c:pt idx="3784">
                  <c:v>38207.4</c:v>
                </c:pt>
                <c:pt idx="3785">
                  <c:v>38208.9</c:v>
                </c:pt>
                <c:pt idx="3786">
                  <c:v>38212</c:v>
                </c:pt>
                <c:pt idx="3787">
                  <c:v>38215</c:v>
                </c:pt>
                <c:pt idx="3788">
                  <c:v>38219.599999999999</c:v>
                </c:pt>
                <c:pt idx="3789">
                  <c:v>38222.699999999997</c:v>
                </c:pt>
                <c:pt idx="3790">
                  <c:v>38227.199999999997</c:v>
                </c:pt>
                <c:pt idx="3791">
                  <c:v>38230.199999999997</c:v>
                </c:pt>
                <c:pt idx="3792">
                  <c:v>38233.300000000003</c:v>
                </c:pt>
                <c:pt idx="3793">
                  <c:v>38236.300000000003</c:v>
                </c:pt>
                <c:pt idx="3794">
                  <c:v>38239.300000000003</c:v>
                </c:pt>
                <c:pt idx="3795">
                  <c:v>38240.800000000003</c:v>
                </c:pt>
                <c:pt idx="3796">
                  <c:v>38243.800000000003</c:v>
                </c:pt>
                <c:pt idx="3797">
                  <c:v>38246.800000000003</c:v>
                </c:pt>
                <c:pt idx="3798">
                  <c:v>38249.800000000003</c:v>
                </c:pt>
                <c:pt idx="3799">
                  <c:v>38254.300000000003</c:v>
                </c:pt>
                <c:pt idx="3800">
                  <c:v>38257.300000000003</c:v>
                </c:pt>
                <c:pt idx="3801">
                  <c:v>38260.300000000003</c:v>
                </c:pt>
                <c:pt idx="3802">
                  <c:v>38263.199999999997</c:v>
                </c:pt>
                <c:pt idx="3803">
                  <c:v>38264.699999999997</c:v>
                </c:pt>
                <c:pt idx="3804">
                  <c:v>38267.699999999997</c:v>
                </c:pt>
                <c:pt idx="3805">
                  <c:v>38270.699999999997</c:v>
                </c:pt>
                <c:pt idx="3806">
                  <c:v>38273.599999999999</c:v>
                </c:pt>
                <c:pt idx="3807">
                  <c:v>38278</c:v>
                </c:pt>
                <c:pt idx="3808">
                  <c:v>38282.400000000001</c:v>
                </c:pt>
                <c:pt idx="3809">
                  <c:v>38285.4</c:v>
                </c:pt>
                <c:pt idx="3810">
                  <c:v>38288.300000000003</c:v>
                </c:pt>
                <c:pt idx="3811">
                  <c:v>38291.199999999997</c:v>
                </c:pt>
                <c:pt idx="3812">
                  <c:v>38294.199999999997</c:v>
                </c:pt>
                <c:pt idx="3813">
                  <c:v>38297.1</c:v>
                </c:pt>
                <c:pt idx="3814">
                  <c:v>38298.5</c:v>
                </c:pt>
                <c:pt idx="3815">
                  <c:v>38300</c:v>
                </c:pt>
                <c:pt idx="3816">
                  <c:v>38304.300000000003</c:v>
                </c:pt>
                <c:pt idx="3817">
                  <c:v>38307.199999999997</c:v>
                </c:pt>
                <c:pt idx="3818">
                  <c:v>38310.1</c:v>
                </c:pt>
                <c:pt idx="3819">
                  <c:v>38313</c:v>
                </c:pt>
                <c:pt idx="3820">
                  <c:v>38315.9</c:v>
                </c:pt>
                <c:pt idx="3821">
                  <c:v>38318.800000000003</c:v>
                </c:pt>
                <c:pt idx="3822">
                  <c:v>38321.699999999997</c:v>
                </c:pt>
                <c:pt idx="3823">
                  <c:v>38324.6</c:v>
                </c:pt>
                <c:pt idx="3824">
                  <c:v>38326</c:v>
                </c:pt>
                <c:pt idx="3825">
                  <c:v>38328.9</c:v>
                </c:pt>
                <c:pt idx="3826">
                  <c:v>38331.800000000003</c:v>
                </c:pt>
                <c:pt idx="3827">
                  <c:v>38334.6</c:v>
                </c:pt>
                <c:pt idx="3828">
                  <c:v>38337.5</c:v>
                </c:pt>
                <c:pt idx="3829">
                  <c:v>38340.400000000001</c:v>
                </c:pt>
                <c:pt idx="3830">
                  <c:v>38344.699999999997</c:v>
                </c:pt>
                <c:pt idx="3831">
                  <c:v>38347.5</c:v>
                </c:pt>
                <c:pt idx="3832">
                  <c:v>38351.800000000003</c:v>
                </c:pt>
                <c:pt idx="3833">
                  <c:v>38354.6</c:v>
                </c:pt>
                <c:pt idx="3834">
                  <c:v>38356.1</c:v>
                </c:pt>
                <c:pt idx="3835">
                  <c:v>38358.9</c:v>
                </c:pt>
                <c:pt idx="3836">
                  <c:v>38361.699999999997</c:v>
                </c:pt>
                <c:pt idx="3837">
                  <c:v>38364.6</c:v>
                </c:pt>
                <c:pt idx="3838">
                  <c:v>38367.4</c:v>
                </c:pt>
                <c:pt idx="3839">
                  <c:v>38370.199999999997</c:v>
                </c:pt>
                <c:pt idx="3840">
                  <c:v>38373</c:v>
                </c:pt>
                <c:pt idx="3841">
                  <c:v>38375.800000000003</c:v>
                </c:pt>
                <c:pt idx="3842">
                  <c:v>38378.6</c:v>
                </c:pt>
                <c:pt idx="3843">
                  <c:v>38381.4</c:v>
                </c:pt>
                <c:pt idx="3844">
                  <c:v>38384.199999999997</c:v>
                </c:pt>
                <c:pt idx="3845">
                  <c:v>38387</c:v>
                </c:pt>
                <c:pt idx="3846">
                  <c:v>38389.800000000003</c:v>
                </c:pt>
                <c:pt idx="3847">
                  <c:v>38394</c:v>
                </c:pt>
                <c:pt idx="3848">
                  <c:v>38398.1</c:v>
                </c:pt>
                <c:pt idx="3849">
                  <c:v>38402.300000000003</c:v>
                </c:pt>
                <c:pt idx="3850">
                  <c:v>38406.400000000001</c:v>
                </c:pt>
                <c:pt idx="3851">
                  <c:v>38411.9</c:v>
                </c:pt>
                <c:pt idx="3852">
                  <c:v>38414.6</c:v>
                </c:pt>
                <c:pt idx="3853">
                  <c:v>38417.4</c:v>
                </c:pt>
                <c:pt idx="3854">
                  <c:v>38421.4</c:v>
                </c:pt>
                <c:pt idx="3855">
                  <c:v>38424.1</c:v>
                </c:pt>
                <c:pt idx="3856">
                  <c:v>38426.800000000003</c:v>
                </c:pt>
                <c:pt idx="3857">
                  <c:v>38429.5</c:v>
                </c:pt>
                <c:pt idx="3858">
                  <c:v>38432.199999999997</c:v>
                </c:pt>
                <c:pt idx="3859">
                  <c:v>38434.9</c:v>
                </c:pt>
                <c:pt idx="3860">
                  <c:v>38437.599999999999</c:v>
                </c:pt>
                <c:pt idx="3861">
                  <c:v>38440.199999999997</c:v>
                </c:pt>
                <c:pt idx="3862">
                  <c:v>38442.9</c:v>
                </c:pt>
                <c:pt idx="3863">
                  <c:v>38444.199999999997</c:v>
                </c:pt>
                <c:pt idx="3864">
                  <c:v>38446.9</c:v>
                </c:pt>
                <c:pt idx="3865">
                  <c:v>38449.5</c:v>
                </c:pt>
                <c:pt idx="3866">
                  <c:v>38452.1</c:v>
                </c:pt>
                <c:pt idx="3867">
                  <c:v>38454.699999999997</c:v>
                </c:pt>
                <c:pt idx="3868">
                  <c:v>38457.4</c:v>
                </c:pt>
                <c:pt idx="3869">
                  <c:v>38460</c:v>
                </c:pt>
                <c:pt idx="3870">
                  <c:v>38461.300000000003</c:v>
                </c:pt>
                <c:pt idx="3871">
                  <c:v>38465.1</c:v>
                </c:pt>
                <c:pt idx="3872">
                  <c:v>38467.699999999997</c:v>
                </c:pt>
                <c:pt idx="3873">
                  <c:v>38469</c:v>
                </c:pt>
                <c:pt idx="3874">
                  <c:v>38471.599999999999</c:v>
                </c:pt>
                <c:pt idx="3875">
                  <c:v>38474.1</c:v>
                </c:pt>
                <c:pt idx="3876">
                  <c:v>38476.699999999997</c:v>
                </c:pt>
                <c:pt idx="3877">
                  <c:v>38477.9</c:v>
                </c:pt>
                <c:pt idx="3878">
                  <c:v>38480.400000000001</c:v>
                </c:pt>
                <c:pt idx="3879">
                  <c:v>38482.9</c:v>
                </c:pt>
                <c:pt idx="3880">
                  <c:v>38486.5</c:v>
                </c:pt>
                <c:pt idx="3881">
                  <c:v>38489</c:v>
                </c:pt>
                <c:pt idx="3882">
                  <c:v>38492.6</c:v>
                </c:pt>
                <c:pt idx="3883">
                  <c:v>38494.9</c:v>
                </c:pt>
                <c:pt idx="3884">
                  <c:v>38496.1</c:v>
                </c:pt>
                <c:pt idx="3885">
                  <c:v>38498.5</c:v>
                </c:pt>
                <c:pt idx="3886">
                  <c:v>38500.800000000003</c:v>
                </c:pt>
                <c:pt idx="3887">
                  <c:v>38502</c:v>
                </c:pt>
                <c:pt idx="3888">
                  <c:v>38504.300000000003</c:v>
                </c:pt>
                <c:pt idx="3889">
                  <c:v>38506.6</c:v>
                </c:pt>
                <c:pt idx="3890">
                  <c:v>38510</c:v>
                </c:pt>
                <c:pt idx="3891">
                  <c:v>38512.300000000003</c:v>
                </c:pt>
                <c:pt idx="3892">
                  <c:v>38514.5</c:v>
                </c:pt>
                <c:pt idx="3893">
                  <c:v>38516.800000000003</c:v>
                </c:pt>
                <c:pt idx="3894">
                  <c:v>38517.9</c:v>
                </c:pt>
                <c:pt idx="3895">
                  <c:v>38520.199999999997</c:v>
                </c:pt>
                <c:pt idx="3896">
                  <c:v>38522.400000000001</c:v>
                </c:pt>
                <c:pt idx="3897">
                  <c:v>38524.6</c:v>
                </c:pt>
                <c:pt idx="3898">
                  <c:v>38526.9</c:v>
                </c:pt>
                <c:pt idx="3899">
                  <c:v>38529.1</c:v>
                </c:pt>
                <c:pt idx="3900">
                  <c:v>38531.300000000003</c:v>
                </c:pt>
                <c:pt idx="3901">
                  <c:v>38533.5</c:v>
                </c:pt>
                <c:pt idx="3902">
                  <c:v>38536.9</c:v>
                </c:pt>
                <c:pt idx="3903">
                  <c:v>38540.199999999997</c:v>
                </c:pt>
                <c:pt idx="3904">
                  <c:v>38542.400000000001</c:v>
                </c:pt>
                <c:pt idx="3905">
                  <c:v>38544.699999999997</c:v>
                </c:pt>
                <c:pt idx="3906">
                  <c:v>38546.9</c:v>
                </c:pt>
                <c:pt idx="3907">
                  <c:v>38549.1</c:v>
                </c:pt>
                <c:pt idx="3908">
                  <c:v>38551.4</c:v>
                </c:pt>
                <c:pt idx="3909">
                  <c:v>38553.699999999997</c:v>
                </c:pt>
                <c:pt idx="3910">
                  <c:v>38555.9</c:v>
                </c:pt>
                <c:pt idx="3911">
                  <c:v>38558.199999999997</c:v>
                </c:pt>
                <c:pt idx="3912">
                  <c:v>38560.5</c:v>
                </c:pt>
                <c:pt idx="3913">
                  <c:v>38562.800000000003</c:v>
                </c:pt>
                <c:pt idx="3914">
                  <c:v>38565.1</c:v>
                </c:pt>
                <c:pt idx="3915">
                  <c:v>38568.6</c:v>
                </c:pt>
                <c:pt idx="3916">
                  <c:v>38573.300000000003</c:v>
                </c:pt>
                <c:pt idx="3917">
                  <c:v>38574.5</c:v>
                </c:pt>
                <c:pt idx="3918">
                  <c:v>38575.699999999997</c:v>
                </c:pt>
                <c:pt idx="3919">
                  <c:v>38578.1</c:v>
                </c:pt>
                <c:pt idx="3920">
                  <c:v>38580.5</c:v>
                </c:pt>
                <c:pt idx="3921">
                  <c:v>38582.9</c:v>
                </c:pt>
                <c:pt idx="3922">
                  <c:v>38585.4</c:v>
                </c:pt>
                <c:pt idx="3923">
                  <c:v>38589.1</c:v>
                </c:pt>
                <c:pt idx="3924">
                  <c:v>38591.699999999997</c:v>
                </c:pt>
                <c:pt idx="3925">
                  <c:v>38592.9</c:v>
                </c:pt>
                <c:pt idx="3926">
                  <c:v>38595.5</c:v>
                </c:pt>
                <c:pt idx="3927">
                  <c:v>38599.4</c:v>
                </c:pt>
                <c:pt idx="3928">
                  <c:v>38600.699999999997</c:v>
                </c:pt>
                <c:pt idx="3929">
                  <c:v>38603.300000000003</c:v>
                </c:pt>
                <c:pt idx="3930">
                  <c:v>38606</c:v>
                </c:pt>
                <c:pt idx="3931">
                  <c:v>38608.699999999997</c:v>
                </c:pt>
                <c:pt idx="3932">
                  <c:v>38612.699999999997</c:v>
                </c:pt>
                <c:pt idx="3933">
                  <c:v>38615.5</c:v>
                </c:pt>
                <c:pt idx="3934">
                  <c:v>38618.300000000003</c:v>
                </c:pt>
                <c:pt idx="3935">
                  <c:v>38619.800000000003</c:v>
                </c:pt>
                <c:pt idx="3936">
                  <c:v>38622.699999999997</c:v>
                </c:pt>
                <c:pt idx="3937">
                  <c:v>38625.599999999999</c:v>
                </c:pt>
                <c:pt idx="3938">
                  <c:v>38628.6</c:v>
                </c:pt>
                <c:pt idx="3939">
                  <c:v>38631.699999999997</c:v>
                </c:pt>
                <c:pt idx="3940">
                  <c:v>38633.199999999997</c:v>
                </c:pt>
                <c:pt idx="3941">
                  <c:v>38636.300000000003</c:v>
                </c:pt>
                <c:pt idx="3942">
                  <c:v>38639.5</c:v>
                </c:pt>
                <c:pt idx="3943">
                  <c:v>38644.300000000003</c:v>
                </c:pt>
                <c:pt idx="3944">
                  <c:v>38649.199999999997</c:v>
                </c:pt>
                <c:pt idx="3945">
                  <c:v>38650.800000000003</c:v>
                </c:pt>
                <c:pt idx="3946">
                  <c:v>38654.1</c:v>
                </c:pt>
                <c:pt idx="3947">
                  <c:v>38657.5</c:v>
                </c:pt>
                <c:pt idx="3948">
                  <c:v>38660.9</c:v>
                </c:pt>
                <c:pt idx="3949">
                  <c:v>38664.300000000003</c:v>
                </c:pt>
                <c:pt idx="3950">
                  <c:v>38666</c:v>
                </c:pt>
                <c:pt idx="3951">
                  <c:v>38669.5</c:v>
                </c:pt>
                <c:pt idx="3952">
                  <c:v>38672.9</c:v>
                </c:pt>
                <c:pt idx="3953">
                  <c:v>38678.199999999997</c:v>
                </c:pt>
                <c:pt idx="3954">
                  <c:v>38685.300000000003</c:v>
                </c:pt>
                <c:pt idx="3955">
                  <c:v>38687.1</c:v>
                </c:pt>
                <c:pt idx="3956">
                  <c:v>38692.400000000001</c:v>
                </c:pt>
                <c:pt idx="3957">
                  <c:v>38697.800000000003</c:v>
                </c:pt>
                <c:pt idx="3958">
                  <c:v>38701.4</c:v>
                </c:pt>
                <c:pt idx="3959">
                  <c:v>38705.1</c:v>
                </c:pt>
                <c:pt idx="3960">
                  <c:v>38708.699999999997</c:v>
                </c:pt>
                <c:pt idx="3961">
                  <c:v>38712.300000000003</c:v>
                </c:pt>
                <c:pt idx="3962">
                  <c:v>38715.9</c:v>
                </c:pt>
                <c:pt idx="3963">
                  <c:v>38719.599999999999</c:v>
                </c:pt>
                <c:pt idx="3964">
                  <c:v>38721.4</c:v>
                </c:pt>
                <c:pt idx="3965">
                  <c:v>38725</c:v>
                </c:pt>
                <c:pt idx="3966">
                  <c:v>38726.800000000003</c:v>
                </c:pt>
                <c:pt idx="3967">
                  <c:v>38730.5</c:v>
                </c:pt>
                <c:pt idx="3968">
                  <c:v>38734.1</c:v>
                </c:pt>
                <c:pt idx="3969">
                  <c:v>38737.699999999997</c:v>
                </c:pt>
                <c:pt idx="3970">
                  <c:v>38739.5</c:v>
                </c:pt>
                <c:pt idx="3971">
                  <c:v>38743.1</c:v>
                </c:pt>
                <c:pt idx="3972">
                  <c:v>38748.5</c:v>
                </c:pt>
                <c:pt idx="3973">
                  <c:v>38752</c:v>
                </c:pt>
                <c:pt idx="3974">
                  <c:v>38757.300000000003</c:v>
                </c:pt>
                <c:pt idx="3975">
                  <c:v>38760.800000000003</c:v>
                </c:pt>
                <c:pt idx="3976">
                  <c:v>38764.300000000003</c:v>
                </c:pt>
                <c:pt idx="3977">
                  <c:v>38767.800000000003</c:v>
                </c:pt>
                <c:pt idx="3978">
                  <c:v>38769.5</c:v>
                </c:pt>
                <c:pt idx="3979">
                  <c:v>38772.9</c:v>
                </c:pt>
                <c:pt idx="3980">
                  <c:v>38778</c:v>
                </c:pt>
                <c:pt idx="3981">
                  <c:v>38781.4</c:v>
                </c:pt>
                <c:pt idx="3982">
                  <c:v>38784.699999999997</c:v>
                </c:pt>
                <c:pt idx="3983">
                  <c:v>38788</c:v>
                </c:pt>
                <c:pt idx="3984">
                  <c:v>38792.9</c:v>
                </c:pt>
                <c:pt idx="3985">
                  <c:v>38796</c:v>
                </c:pt>
                <c:pt idx="3986">
                  <c:v>38799.199999999997</c:v>
                </c:pt>
                <c:pt idx="3987">
                  <c:v>38803.800000000003</c:v>
                </c:pt>
                <c:pt idx="3988">
                  <c:v>38806.9</c:v>
                </c:pt>
                <c:pt idx="3989">
                  <c:v>38809.9</c:v>
                </c:pt>
                <c:pt idx="3990">
                  <c:v>38814.300000000003</c:v>
                </c:pt>
                <c:pt idx="3991">
                  <c:v>38817.1</c:v>
                </c:pt>
                <c:pt idx="3992">
                  <c:v>38820</c:v>
                </c:pt>
                <c:pt idx="3993">
                  <c:v>38822.800000000003</c:v>
                </c:pt>
                <c:pt idx="3994">
                  <c:v>38825.599999999999</c:v>
                </c:pt>
                <c:pt idx="3995">
                  <c:v>38829.800000000003</c:v>
                </c:pt>
                <c:pt idx="3996">
                  <c:v>38832.6</c:v>
                </c:pt>
                <c:pt idx="3997">
                  <c:v>38835.300000000003</c:v>
                </c:pt>
                <c:pt idx="3998">
                  <c:v>38838.1</c:v>
                </c:pt>
                <c:pt idx="3999">
                  <c:v>38839.4</c:v>
                </c:pt>
                <c:pt idx="4000">
                  <c:v>38842.199999999997</c:v>
                </c:pt>
                <c:pt idx="4001">
                  <c:v>38844.9</c:v>
                </c:pt>
                <c:pt idx="4002">
                  <c:v>38848.9</c:v>
                </c:pt>
                <c:pt idx="4003">
                  <c:v>38850.199999999997</c:v>
                </c:pt>
                <c:pt idx="4004">
                  <c:v>38854.199999999997</c:v>
                </c:pt>
                <c:pt idx="4005">
                  <c:v>38858.199999999997</c:v>
                </c:pt>
                <c:pt idx="4006">
                  <c:v>38862.1</c:v>
                </c:pt>
                <c:pt idx="4007">
                  <c:v>38864.699999999997</c:v>
                </c:pt>
                <c:pt idx="4008">
                  <c:v>38868.6</c:v>
                </c:pt>
                <c:pt idx="4009">
                  <c:v>38873.800000000003</c:v>
                </c:pt>
                <c:pt idx="4010">
                  <c:v>38877.599999999999</c:v>
                </c:pt>
                <c:pt idx="4011">
                  <c:v>38882.6</c:v>
                </c:pt>
                <c:pt idx="4012">
                  <c:v>38887.699999999997</c:v>
                </c:pt>
                <c:pt idx="4013">
                  <c:v>38890.1</c:v>
                </c:pt>
                <c:pt idx="4014">
                  <c:v>38895.1</c:v>
                </c:pt>
                <c:pt idx="4015">
                  <c:v>38898.699999999997</c:v>
                </c:pt>
                <c:pt idx="4016">
                  <c:v>38901.199999999997</c:v>
                </c:pt>
                <c:pt idx="4017">
                  <c:v>38904.800000000003</c:v>
                </c:pt>
                <c:pt idx="4018">
                  <c:v>38908.400000000001</c:v>
                </c:pt>
                <c:pt idx="4019">
                  <c:v>38913.199999999997</c:v>
                </c:pt>
                <c:pt idx="4020">
                  <c:v>38916.699999999997</c:v>
                </c:pt>
                <c:pt idx="4021">
                  <c:v>38919.1</c:v>
                </c:pt>
                <c:pt idx="4022">
                  <c:v>38922.6</c:v>
                </c:pt>
                <c:pt idx="4023">
                  <c:v>38927.199999999997</c:v>
                </c:pt>
                <c:pt idx="4024">
                  <c:v>38930.699999999997</c:v>
                </c:pt>
                <c:pt idx="4025">
                  <c:v>38935.300000000003</c:v>
                </c:pt>
                <c:pt idx="4026">
                  <c:v>38938.699999999997</c:v>
                </c:pt>
                <c:pt idx="4027">
                  <c:v>38942.1</c:v>
                </c:pt>
                <c:pt idx="4028">
                  <c:v>38946.6</c:v>
                </c:pt>
                <c:pt idx="4029">
                  <c:v>38949.9</c:v>
                </c:pt>
                <c:pt idx="4030">
                  <c:v>38953.199999999997</c:v>
                </c:pt>
                <c:pt idx="4031">
                  <c:v>38957.599999999999</c:v>
                </c:pt>
                <c:pt idx="4032">
                  <c:v>38960.9</c:v>
                </c:pt>
                <c:pt idx="4033">
                  <c:v>38965.300000000003</c:v>
                </c:pt>
                <c:pt idx="4034">
                  <c:v>38967.4</c:v>
                </c:pt>
                <c:pt idx="4035">
                  <c:v>38970.6</c:v>
                </c:pt>
                <c:pt idx="4036">
                  <c:v>38974.699999999997</c:v>
                </c:pt>
                <c:pt idx="4037">
                  <c:v>38977.699999999997</c:v>
                </c:pt>
                <c:pt idx="4038">
                  <c:v>38981.599999999999</c:v>
                </c:pt>
                <c:pt idx="4039">
                  <c:v>38985.4</c:v>
                </c:pt>
                <c:pt idx="4040">
                  <c:v>38989.1</c:v>
                </c:pt>
                <c:pt idx="4041">
                  <c:v>38991.9</c:v>
                </c:pt>
                <c:pt idx="4042">
                  <c:v>38993.699999999997</c:v>
                </c:pt>
                <c:pt idx="4043">
                  <c:v>38997.300000000003</c:v>
                </c:pt>
                <c:pt idx="4044">
                  <c:v>38999</c:v>
                </c:pt>
                <c:pt idx="4045">
                  <c:v>39002.5</c:v>
                </c:pt>
                <c:pt idx="4046">
                  <c:v>39006</c:v>
                </c:pt>
                <c:pt idx="4047">
                  <c:v>39008.6</c:v>
                </c:pt>
                <c:pt idx="4048">
                  <c:v>39011.199999999997</c:v>
                </c:pt>
                <c:pt idx="4049">
                  <c:v>39012.9</c:v>
                </c:pt>
                <c:pt idx="4050">
                  <c:v>39014.6</c:v>
                </c:pt>
                <c:pt idx="4051">
                  <c:v>39018.1</c:v>
                </c:pt>
                <c:pt idx="4052">
                  <c:v>39021.5</c:v>
                </c:pt>
                <c:pt idx="4053">
                  <c:v>39025</c:v>
                </c:pt>
                <c:pt idx="4054">
                  <c:v>39027.599999999999</c:v>
                </c:pt>
                <c:pt idx="4055">
                  <c:v>39031.199999999997</c:v>
                </c:pt>
                <c:pt idx="4056">
                  <c:v>39033</c:v>
                </c:pt>
                <c:pt idx="4057">
                  <c:v>39035.699999999997</c:v>
                </c:pt>
                <c:pt idx="4058">
                  <c:v>39038.5</c:v>
                </c:pt>
                <c:pt idx="4059">
                  <c:v>39042.199999999997</c:v>
                </c:pt>
                <c:pt idx="4060">
                  <c:v>39047</c:v>
                </c:pt>
                <c:pt idx="4061">
                  <c:v>39051</c:v>
                </c:pt>
                <c:pt idx="4062">
                  <c:v>39054</c:v>
                </c:pt>
                <c:pt idx="4063">
                  <c:v>39056.1</c:v>
                </c:pt>
                <c:pt idx="4064">
                  <c:v>39059.300000000003</c:v>
                </c:pt>
                <c:pt idx="4065">
                  <c:v>39063.599999999999</c:v>
                </c:pt>
                <c:pt idx="4066">
                  <c:v>39069.199999999997</c:v>
                </c:pt>
                <c:pt idx="4067">
                  <c:v>39073.800000000003</c:v>
                </c:pt>
                <c:pt idx="4068">
                  <c:v>39077.5</c:v>
                </c:pt>
                <c:pt idx="4069">
                  <c:v>39081.199999999997</c:v>
                </c:pt>
                <c:pt idx="4070">
                  <c:v>39086.400000000001</c:v>
                </c:pt>
                <c:pt idx="4071">
                  <c:v>39091.9</c:v>
                </c:pt>
                <c:pt idx="4072">
                  <c:v>39097.800000000003</c:v>
                </c:pt>
                <c:pt idx="4073">
                  <c:v>39100.800000000003</c:v>
                </c:pt>
                <c:pt idx="4074">
                  <c:v>39105.599999999999</c:v>
                </c:pt>
                <c:pt idx="4075">
                  <c:v>39110.400000000001</c:v>
                </c:pt>
                <c:pt idx="4076">
                  <c:v>39115.4</c:v>
                </c:pt>
                <c:pt idx="4077">
                  <c:v>39120.6</c:v>
                </c:pt>
                <c:pt idx="4078">
                  <c:v>39127.599999999999</c:v>
                </c:pt>
                <c:pt idx="4079">
                  <c:v>39134.800000000003</c:v>
                </c:pt>
                <c:pt idx="4080">
                  <c:v>39142.199999999997</c:v>
                </c:pt>
                <c:pt idx="4081">
                  <c:v>39149.800000000003</c:v>
                </c:pt>
                <c:pt idx="4082">
                  <c:v>39153.599999999999</c:v>
                </c:pt>
                <c:pt idx="4083">
                  <c:v>39161.300000000003</c:v>
                </c:pt>
                <c:pt idx="4084">
                  <c:v>39167.199999999997</c:v>
                </c:pt>
                <c:pt idx="4085">
                  <c:v>39173.1</c:v>
                </c:pt>
                <c:pt idx="4086">
                  <c:v>39181</c:v>
                </c:pt>
                <c:pt idx="4087">
                  <c:v>39188.9</c:v>
                </c:pt>
                <c:pt idx="4088">
                  <c:v>39196.9</c:v>
                </c:pt>
                <c:pt idx="4089">
                  <c:v>39202.800000000003</c:v>
                </c:pt>
                <c:pt idx="4090">
                  <c:v>39208.699999999997</c:v>
                </c:pt>
                <c:pt idx="4091">
                  <c:v>39214.6</c:v>
                </c:pt>
                <c:pt idx="4092">
                  <c:v>39220.400000000001</c:v>
                </c:pt>
                <c:pt idx="4093">
                  <c:v>39228.1</c:v>
                </c:pt>
                <c:pt idx="4094">
                  <c:v>39233.9</c:v>
                </c:pt>
                <c:pt idx="4095">
                  <c:v>39237.599999999999</c:v>
                </c:pt>
                <c:pt idx="4096">
                  <c:v>39245</c:v>
                </c:pt>
                <c:pt idx="4097">
                  <c:v>39248.699999999997</c:v>
                </c:pt>
                <c:pt idx="4098">
                  <c:v>39255.9</c:v>
                </c:pt>
                <c:pt idx="4099">
                  <c:v>39261.1</c:v>
                </c:pt>
                <c:pt idx="4100">
                  <c:v>39267.9</c:v>
                </c:pt>
                <c:pt idx="4101">
                  <c:v>39274.400000000001</c:v>
                </c:pt>
                <c:pt idx="4102">
                  <c:v>39280.699999999997</c:v>
                </c:pt>
                <c:pt idx="4103">
                  <c:v>39286.699999999997</c:v>
                </c:pt>
                <c:pt idx="4104">
                  <c:v>39292.400000000001</c:v>
                </c:pt>
                <c:pt idx="4105">
                  <c:v>39297.9</c:v>
                </c:pt>
                <c:pt idx="4106">
                  <c:v>39302</c:v>
                </c:pt>
                <c:pt idx="4107">
                  <c:v>39308.800000000003</c:v>
                </c:pt>
                <c:pt idx="4108">
                  <c:v>39312.9</c:v>
                </c:pt>
                <c:pt idx="4109">
                  <c:v>39317</c:v>
                </c:pt>
                <c:pt idx="4110">
                  <c:v>39322.300000000003</c:v>
                </c:pt>
                <c:pt idx="4111">
                  <c:v>39326.300000000003</c:v>
                </c:pt>
                <c:pt idx="4112">
                  <c:v>39331.599999999999</c:v>
                </c:pt>
                <c:pt idx="4113">
                  <c:v>39335.5</c:v>
                </c:pt>
                <c:pt idx="4114">
                  <c:v>39339.4</c:v>
                </c:pt>
                <c:pt idx="4115">
                  <c:v>39343.300000000003</c:v>
                </c:pt>
                <c:pt idx="4116">
                  <c:v>39347.1</c:v>
                </c:pt>
                <c:pt idx="4117">
                  <c:v>39350.9</c:v>
                </c:pt>
                <c:pt idx="4118">
                  <c:v>39355.9</c:v>
                </c:pt>
                <c:pt idx="4119">
                  <c:v>39359.599999999999</c:v>
                </c:pt>
                <c:pt idx="4120">
                  <c:v>39363.199999999997</c:v>
                </c:pt>
                <c:pt idx="4121">
                  <c:v>39368</c:v>
                </c:pt>
                <c:pt idx="4122">
                  <c:v>39372.699999999997</c:v>
                </c:pt>
                <c:pt idx="4123">
                  <c:v>39376.199999999997</c:v>
                </c:pt>
                <c:pt idx="4124">
                  <c:v>39379.599999999999</c:v>
                </c:pt>
                <c:pt idx="4125">
                  <c:v>39384.1</c:v>
                </c:pt>
                <c:pt idx="4126">
                  <c:v>39387.4</c:v>
                </c:pt>
                <c:pt idx="4127">
                  <c:v>39389.599999999999</c:v>
                </c:pt>
                <c:pt idx="4128">
                  <c:v>39392.800000000003</c:v>
                </c:pt>
                <c:pt idx="4129">
                  <c:v>39395.9</c:v>
                </c:pt>
                <c:pt idx="4130">
                  <c:v>39400</c:v>
                </c:pt>
                <c:pt idx="4131">
                  <c:v>39403</c:v>
                </c:pt>
                <c:pt idx="4132">
                  <c:v>39405.9</c:v>
                </c:pt>
                <c:pt idx="4133">
                  <c:v>39410.6</c:v>
                </c:pt>
                <c:pt idx="4134">
                  <c:v>39413.4</c:v>
                </c:pt>
                <c:pt idx="4135">
                  <c:v>39416</c:v>
                </c:pt>
                <c:pt idx="4136">
                  <c:v>39419.5</c:v>
                </c:pt>
                <c:pt idx="4137">
                  <c:v>39422.800000000003</c:v>
                </c:pt>
                <c:pt idx="4138">
                  <c:v>39424.400000000001</c:v>
                </c:pt>
                <c:pt idx="4139">
                  <c:v>39426.699999999997</c:v>
                </c:pt>
                <c:pt idx="4140">
                  <c:v>39429.699999999997</c:v>
                </c:pt>
                <c:pt idx="4141">
                  <c:v>39431.800000000003</c:v>
                </c:pt>
                <c:pt idx="4142">
                  <c:v>39434.5</c:v>
                </c:pt>
                <c:pt idx="4143">
                  <c:v>39437.1</c:v>
                </c:pt>
                <c:pt idx="4144">
                  <c:v>39439.599999999999</c:v>
                </c:pt>
                <c:pt idx="4145">
                  <c:v>39440.699999999997</c:v>
                </c:pt>
                <c:pt idx="4146">
                  <c:v>39441.9</c:v>
                </c:pt>
                <c:pt idx="4147">
                  <c:v>39444.1</c:v>
                </c:pt>
                <c:pt idx="4148">
                  <c:v>39445.699999999997</c:v>
                </c:pt>
                <c:pt idx="4149">
                  <c:v>39447.800000000003</c:v>
                </c:pt>
                <c:pt idx="4150">
                  <c:v>39449.800000000003</c:v>
                </c:pt>
                <c:pt idx="4151">
                  <c:v>39451.199999999997</c:v>
                </c:pt>
                <c:pt idx="4152">
                  <c:v>39452.199999999997</c:v>
                </c:pt>
                <c:pt idx="4153">
                  <c:v>39453.1</c:v>
                </c:pt>
                <c:pt idx="4154">
                  <c:v>39454.5</c:v>
                </c:pt>
                <c:pt idx="4155">
                  <c:v>39456.300000000003</c:v>
                </c:pt>
                <c:pt idx="4156">
                  <c:v>39458.1</c:v>
                </c:pt>
                <c:pt idx="4157">
                  <c:v>39459.4</c:v>
                </c:pt>
                <c:pt idx="4158">
                  <c:v>39460.699999999997</c:v>
                </c:pt>
                <c:pt idx="4159">
                  <c:v>39462.1</c:v>
                </c:pt>
                <c:pt idx="4160">
                  <c:v>39463.4</c:v>
                </c:pt>
                <c:pt idx="4161">
                  <c:v>39465.199999999997</c:v>
                </c:pt>
                <c:pt idx="4162">
                  <c:v>39466.6</c:v>
                </c:pt>
                <c:pt idx="4163">
                  <c:v>39468.5</c:v>
                </c:pt>
                <c:pt idx="4164">
                  <c:v>39469.9</c:v>
                </c:pt>
                <c:pt idx="4165">
                  <c:v>39471.4</c:v>
                </c:pt>
                <c:pt idx="4166">
                  <c:v>39472.9</c:v>
                </c:pt>
                <c:pt idx="4167">
                  <c:v>39475.5</c:v>
                </c:pt>
                <c:pt idx="4168">
                  <c:v>39477.199999999997</c:v>
                </c:pt>
                <c:pt idx="4169">
                  <c:v>39479.4</c:v>
                </c:pt>
                <c:pt idx="4170">
                  <c:v>39480.6</c:v>
                </c:pt>
                <c:pt idx="4171">
                  <c:v>39482.400000000001</c:v>
                </c:pt>
                <c:pt idx="4172">
                  <c:v>39484.300000000003</c:v>
                </c:pt>
                <c:pt idx="4173">
                  <c:v>39485.699999999997</c:v>
                </c:pt>
                <c:pt idx="4174">
                  <c:v>39487.699999999997</c:v>
                </c:pt>
                <c:pt idx="4175">
                  <c:v>39490.5</c:v>
                </c:pt>
                <c:pt idx="4176">
                  <c:v>39492.699999999997</c:v>
                </c:pt>
                <c:pt idx="4177">
                  <c:v>39495.1</c:v>
                </c:pt>
                <c:pt idx="4178">
                  <c:v>39499.199999999997</c:v>
                </c:pt>
                <c:pt idx="4179">
                  <c:v>39501.800000000003</c:v>
                </c:pt>
                <c:pt idx="4180">
                  <c:v>39505.4</c:v>
                </c:pt>
                <c:pt idx="4181">
                  <c:v>39509.199999999997</c:v>
                </c:pt>
                <c:pt idx="4182">
                  <c:v>39512.1</c:v>
                </c:pt>
                <c:pt idx="4183">
                  <c:v>39515.1</c:v>
                </c:pt>
                <c:pt idx="4184">
                  <c:v>39518.300000000003</c:v>
                </c:pt>
                <c:pt idx="4185">
                  <c:v>39521.5</c:v>
                </c:pt>
                <c:pt idx="4186">
                  <c:v>39525.9</c:v>
                </c:pt>
                <c:pt idx="4187">
                  <c:v>39531.699999999997</c:v>
                </c:pt>
                <c:pt idx="4188">
                  <c:v>39535.300000000003</c:v>
                </c:pt>
                <c:pt idx="4189">
                  <c:v>39540.199999999997</c:v>
                </c:pt>
                <c:pt idx="4190">
                  <c:v>39544</c:v>
                </c:pt>
                <c:pt idx="4191">
                  <c:v>39546.5</c:v>
                </c:pt>
                <c:pt idx="4192">
                  <c:v>39550.400000000001</c:v>
                </c:pt>
                <c:pt idx="4193">
                  <c:v>39553.1</c:v>
                </c:pt>
                <c:pt idx="4194">
                  <c:v>39558.5</c:v>
                </c:pt>
                <c:pt idx="4195">
                  <c:v>39564.1</c:v>
                </c:pt>
                <c:pt idx="4196">
                  <c:v>39569.800000000003</c:v>
                </c:pt>
                <c:pt idx="4197">
                  <c:v>39574.199999999997</c:v>
                </c:pt>
                <c:pt idx="4198">
                  <c:v>39577.1</c:v>
                </c:pt>
                <c:pt idx="4199">
                  <c:v>39583.1</c:v>
                </c:pt>
                <c:pt idx="4200">
                  <c:v>39586.199999999997</c:v>
                </c:pt>
                <c:pt idx="4201">
                  <c:v>39592.400000000001</c:v>
                </c:pt>
                <c:pt idx="4202">
                  <c:v>39598.699999999997</c:v>
                </c:pt>
                <c:pt idx="4203">
                  <c:v>39605.199999999997</c:v>
                </c:pt>
                <c:pt idx="4204">
                  <c:v>39966.400000000001</c:v>
                </c:pt>
                <c:pt idx="4205">
                  <c:v>39969.300000000003</c:v>
                </c:pt>
                <c:pt idx="4206">
                  <c:v>39975</c:v>
                </c:pt>
                <c:pt idx="4207">
                  <c:v>39980.699999999997</c:v>
                </c:pt>
                <c:pt idx="4208">
                  <c:v>39989</c:v>
                </c:pt>
                <c:pt idx="4209">
                  <c:v>39997.1</c:v>
                </c:pt>
                <c:pt idx="4210">
                  <c:v>40002.300000000003</c:v>
                </c:pt>
                <c:pt idx="4211">
                  <c:v>40007.599999999999</c:v>
                </c:pt>
                <c:pt idx="4212">
                  <c:v>40012.800000000003</c:v>
                </c:pt>
                <c:pt idx="4213">
                  <c:v>40023.199999999997</c:v>
                </c:pt>
                <c:pt idx="4214">
                  <c:v>40031</c:v>
                </c:pt>
                <c:pt idx="4215">
                  <c:v>40036.1</c:v>
                </c:pt>
                <c:pt idx="4216">
                  <c:v>40043.9</c:v>
                </c:pt>
                <c:pt idx="4217">
                  <c:v>40051.699999999997</c:v>
                </c:pt>
                <c:pt idx="4218">
                  <c:v>40059.4</c:v>
                </c:pt>
                <c:pt idx="4219">
                  <c:v>40074.800000000003</c:v>
                </c:pt>
                <c:pt idx="4220">
                  <c:v>40085</c:v>
                </c:pt>
                <c:pt idx="4221">
                  <c:v>40095.199999999997</c:v>
                </c:pt>
                <c:pt idx="4222">
                  <c:v>40100.300000000003</c:v>
                </c:pt>
                <c:pt idx="4223">
                  <c:v>40107.9</c:v>
                </c:pt>
                <c:pt idx="4224">
                  <c:v>40112.9</c:v>
                </c:pt>
                <c:pt idx="4225">
                  <c:v>40120.400000000001</c:v>
                </c:pt>
                <c:pt idx="4226">
                  <c:v>40127.9</c:v>
                </c:pt>
                <c:pt idx="4227">
                  <c:v>40135.300000000003</c:v>
                </c:pt>
                <c:pt idx="4228">
                  <c:v>40145.199999999997</c:v>
                </c:pt>
                <c:pt idx="4229">
                  <c:v>40152.5</c:v>
                </c:pt>
                <c:pt idx="4230">
                  <c:v>40162.199999999997</c:v>
                </c:pt>
                <c:pt idx="4231">
                  <c:v>40174.199999999997</c:v>
                </c:pt>
                <c:pt idx="4232">
                  <c:v>40181.300000000003</c:v>
                </c:pt>
                <c:pt idx="4233">
                  <c:v>40188.400000000001</c:v>
                </c:pt>
                <c:pt idx="4234">
                  <c:v>40193.1</c:v>
                </c:pt>
                <c:pt idx="4235">
                  <c:v>40200.1</c:v>
                </c:pt>
                <c:pt idx="4236">
                  <c:v>40209.300000000003</c:v>
                </c:pt>
                <c:pt idx="4237">
                  <c:v>40213.9</c:v>
                </c:pt>
                <c:pt idx="4238">
                  <c:v>40220.6</c:v>
                </c:pt>
                <c:pt idx="4239">
                  <c:v>40227.4</c:v>
                </c:pt>
                <c:pt idx="4240">
                  <c:v>40234</c:v>
                </c:pt>
                <c:pt idx="4241">
                  <c:v>40242.699999999997</c:v>
                </c:pt>
                <c:pt idx="4242">
                  <c:v>40251.300000000003</c:v>
                </c:pt>
                <c:pt idx="4243">
                  <c:v>40257.699999999997</c:v>
                </c:pt>
                <c:pt idx="4244">
                  <c:v>40264</c:v>
                </c:pt>
                <c:pt idx="4245">
                  <c:v>40270.199999999997</c:v>
                </c:pt>
                <c:pt idx="4246">
                  <c:v>40274.300000000003</c:v>
                </c:pt>
                <c:pt idx="4247">
                  <c:v>40280.300000000003</c:v>
                </c:pt>
                <c:pt idx="4248">
                  <c:v>40288.300000000003</c:v>
                </c:pt>
                <c:pt idx="4249">
                  <c:v>40298</c:v>
                </c:pt>
                <c:pt idx="4250">
                  <c:v>40317.1</c:v>
                </c:pt>
                <c:pt idx="4251">
                  <c:v>40322.699999999997</c:v>
                </c:pt>
                <c:pt idx="4252">
                  <c:v>40326.5</c:v>
                </c:pt>
                <c:pt idx="4253">
                  <c:v>40330.199999999997</c:v>
                </c:pt>
                <c:pt idx="4254">
                  <c:v>40337.5</c:v>
                </c:pt>
                <c:pt idx="4255">
                  <c:v>40341.199999999997</c:v>
                </c:pt>
                <c:pt idx="4256">
                  <c:v>40346.6</c:v>
                </c:pt>
                <c:pt idx="4257">
                  <c:v>40353.800000000003</c:v>
                </c:pt>
                <c:pt idx="4258">
                  <c:v>40359.1</c:v>
                </c:pt>
                <c:pt idx="4259">
                  <c:v>40364.400000000001</c:v>
                </c:pt>
                <c:pt idx="4260">
                  <c:v>40369.599999999999</c:v>
                </c:pt>
                <c:pt idx="4261">
                  <c:v>40374.800000000003</c:v>
                </c:pt>
                <c:pt idx="4262">
                  <c:v>40381.599999999999</c:v>
                </c:pt>
                <c:pt idx="4263">
                  <c:v>40386.699999999997</c:v>
                </c:pt>
                <c:pt idx="4264">
                  <c:v>40391.800000000003</c:v>
                </c:pt>
                <c:pt idx="4265">
                  <c:v>40396.800000000003</c:v>
                </c:pt>
                <c:pt idx="4266">
                  <c:v>40403.4</c:v>
                </c:pt>
                <c:pt idx="4267">
                  <c:v>40409.9</c:v>
                </c:pt>
                <c:pt idx="4268">
                  <c:v>40416.400000000001</c:v>
                </c:pt>
                <c:pt idx="4269">
                  <c:v>40421.199999999997</c:v>
                </c:pt>
                <c:pt idx="4270">
                  <c:v>40425.9</c:v>
                </c:pt>
                <c:pt idx="4271">
                  <c:v>40429.1</c:v>
                </c:pt>
                <c:pt idx="4272">
                  <c:v>40433.800000000003</c:v>
                </c:pt>
                <c:pt idx="4273">
                  <c:v>40438.400000000001</c:v>
                </c:pt>
                <c:pt idx="4274">
                  <c:v>40443</c:v>
                </c:pt>
                <c:pt idx="4275">
                  <c:v>40447.599999999999</c:v>
                </c:pt>
                <c:pt idx="4276">
                  <c:v>40453.599999999999</c:v>
                </c:pt>
                <c:pt idx="4277">
                  <c:v>40458.1</c:v>
                </c:pt>
                <c:pt idx="4278">
                  <c:v>40462.5</c:v>
                </c:pt>
                <c:pt idx="4279">
                  <c:v>40465.5</c:v>
                </c:pt>
                <c:pt idx="4280">
                  <c:v>40471.300000000003</c:v>
                </c:pt>
                <c:pt idx="4281">
                  <c:v>40481.300000000003</c:v>
                </c:pt>
                <c:pt idx="4282">
                  <c:v>40487</c:v>
                </c:pt>
                <c:pt idx="4283">
                  <c:v>40492.5</c:v>
                </c:pt>
                <c:pt idx="4284">
                  <c:v>40495.300000000003</c:v>
                </c:pt>
                <c:pt idx="4285">
                  <c:v>40500.9</c:v>
                </c:pt>
                <c:pt idx="4286">
                  <c:v>40503.599999999999</c:v>
                </c:pt>
                <c:pt idx="4287">
                  <c:v>40507.699999999997</c:v>
                </c:pt>
                <c:pt idx="4288">
                  <c:v>40511.800000000003</c:v>
                </c:pt>
                <c:pt idx="4289">
                  <c:v>40518.6</c:v>
                </c:pt>
                <c:pt idx="4290">
                  <c:v>40521.300000000003</c:v>
                </c:pt>
                <c:pt idx="4291">
                  <c:v>40524</c:v>
                </c:pt>
                <c:pt idx="4292">
                  <c:v>40529.300000000003</c:v>
                </c:pt>
                <c:pt idx="4293">
                  <c:v>40532</c:v>
                </c:pt>
                <c:pt idx="4294">
                  <c:v>40537.199999999997</c:v>
                </c:pt>
                <c:pt idx="4295">
                  <c:v>40554</c:v>
                </c:pt>
                <c:pt idx="4296">
                  <c:v>40559</c:v>
                </c:pt>
                <c:pt idx="4297">
                  <c:v>40561.5</c:v>
                </c:pt>
                <c:pt idx="4298">
                  <c:v>40564</c:v>
                </c:pt>
                <c:pt idx="4299">
                  <c:v>40567.699999999997</c:v>
                </c:pt>
                <c:pt idx="4300">
                  <c:v>40571.4</c:v>
                </c:pt>
                <c:pt idx="4301">
                  <c:v>40575</c:v>
                </c:pt>
                <c:pt idx="4302">
                  <c:v>40579.800000000003</c:v>
                </c:pt>
                <c:pt idx="4303">
                  <c:v>40583.300000000003</c:v>
                </c:pt>
                <c:pt idx="4304">
                  <c:v>40586.800000000003</c:v>
                </c:pt>
                <c:pt idx="4305">
                  <c:v>40589.1</c:v>
                </c:pt>
                <c:pt idx="4306">
                  <c:v>40593.599999999999</c:v>
                </c:pt>
                <c:pt idx="4307">
                  <c:v>40598.1</c:v>
                </c:pt>
                <c:pt idx="4308">
                  <c:v>40601.4</c:v>
                </c:pt>
                <c:pt idx="4309">
                  <c:v>40604.699999999997</c:v>
                </c:pt>
                <c:pt idx="4310">
                  <c:v>40610</c:v>
                </c:pt>
                <c:pt idx="4311">
                  <c:v>40614.199999999997</c:v>
                </c:pt>
                <c:pt idx="4312">
                  <c:v>40617.199999999997</c:v>
                </c:pt>
                <c:pt idx="4313">
                  <c:v>40620.199999999997</c:v>
                </c:pt>
                <c:pt idx="4314">
                  <c:v>40623.199999999997</c:v>
                </c:pt>
                <c:pt idx="4315">
                  <c:v>40627.1</c:v>
                </c:pt>
                <c:pt idx="4316">
                  <c:v>40629.9</c:v>
                </c:pt>
                <c:pt idx="4317">
                  <c:v>40631.800000000003</c:v>
                </c:pt>
                <c:pt idx="4318">
                  <c:v>40635.4</c:v>
                </c:pt>
                <c:pt idx="4319">
                  <c:v>40637.1</c:v>
                </c:pt>
                <c:pt idx="4320">
                  <c:v>40640.5</c:v>
                </c:pt>
                <c:pt idx="4321">
                  <c:v>40644.5</c:v>
                </c:pt>
                <c:pt idx="4322">
                  <c:v>40646.800000000003</c:v>
                </c:pt>
                <c:pt idx="4323">
                  <c:v>40649.699999999997</c:v>
                </c:pt>
                <c:pt idx="4324">
                  <c:v>40651.1</c:v>
                </c:pt>
                <c:pt idx="4325">
                  <c:v>40653.9</c:v>
                </c:pt>
                <c:pt idx="4326">
                  <c:v>40655.9</c:v>
                </c:pt>
                <c:pt idx="4327">
                  <c:v>40658.5</c:v>
                </c:pt>
                <c:pt idx="4328">
                  <c:v>40660.400000000001</c:v>
                </c:pt>
                <c:pt idx="4329">
                  <c:v>40663</c:v>
                </c:pt>
                <c:pt idx="4330">
                  <c:v>40665.4</c:v>
                </c:pt>
                <c:pt idx="4331">
                  <c:v>40667.9</c:v>
                </c:pt>
                <c:pt idx="4332">
                  <c:v>40670.300000000003</c:v>
                </c:pt>
                <c:pt idx="4333">
                  <c:v>40672.1</c:v>
                </c:pt>
                <c:pt idx="4334">
                  <c:v>40673.300000000003</c:v>
                </c:pt>
                <c:pt idx="4335">
                  <c:v>40675.1</c:v>
                </c:pt>
                <c:pt idx="4336">
                  <c:v>40677</c:v>
                </c:pt>
                <c:pt idx="4337">
                  <c:v>40678.800000000003</c:v>
                </c:pt>
                <c:pt idx="4338">
                  <c:v>40681.4</c:v>
                </c:pt>
                <c:pt idx="4339">
                  <c:v>40683.300000000003</c:v>
                </c:pt>
                <c:pt idx="4340">
                  <c:v>40686</c:v>
                </c:pt>
                <c:pt idx="4341">
                  <c:v>40688</c:v>
                </c:pt>
                <c:pt idx="4342">
                  <c:v>40690.800000000003</c:v>
                </c:pt>
                <c:pt idx="4343">
                  <c:v>40693.699999999997</c:v>
                </c:pt>
                <c:pt idx="4344">
                  <c:v>40696.800000000003</c:v>
                </c:pt>
                <c:pt idx="4345">
                  <c:v>40700</c:v>
                </c:pt>
                <c:pt idx="4346">
                  <c:v>40702.5</c:v>
                </c:pt>
                <c:pt idx="4347">
                  <c:v>40705.1</c:v>
                </c:pt>
                <c:pt idx="4348">
                  <c:v>40706.800000000003</c:v>
                </c:pt>
                <c:pt idx="4349">
                  <c:v>40710.5</c:v>
                </c:pt>
                <c:pt idx="4350">
                  <c:v>40714.400000000001</c:v>
                </c:pt>
                <c:pt idx="4351">
                  <c:v>40718.5</c:v>
                </c:pt>
                <c:pt idx="4352">
                  <c:v>40721.699999999997</c:v>
                </c:pt>
                <c:pt idx="4353">
                  <c:v>40725.199999999997</c:v>
                </c:pt>
                <c:pt idx="4354">
                  <c:v>40736.9</c:v>
                </c:pt>
                <c:pt idx="4355">
                  <c:v>40742.800000000003</c:v>
                </c:pt>
                <c:pt idx="4356">
                  <c:v>40750.699999999997</c:v>
                </c:pt>
                <c:pt idx="4357">
                  <c:v>40757.4</c:v>
                </c:pt>
                <c:pt idx="4358">
                  <c:v>40760.9</c:v>
                </c:pt>
                <c:pt idx="4359">
                  <c:v>40766.300000000003</c:v>
                </c:pt>
                <c:pt idx="4360">
                  <c:v>40773.699999999997</c:v>
                </c:pt>
                <c:pt idx="4361">
                  <c:v>40779.5</c:v>
                </c:pt>
                <c:pt idx="4362">
                  <c:v>40787.4</c:v>
                </c:pt>
                <c:pt idx="4363">
                  <c:v>40793.599999999999</c:v>
                </c:pt>
                <c:pt idx="4364">
                  <c:v>40801.9</c:v>
                </c:pt>
                <c:pt idx="4365">
                  <c:v>40808.400000000001</c:v>
                </c:pt>
                <c:pt idx="4366">
                  <c:v>40812.699999999997</c:v>
                </c:pt>
                <c:pt idx="4367">
                  <c:v>40821.599999999999</c:v>
                </c:pt>
                <c:pt idx="4368">
                  <c:v>40830.6</c:v>
                </c:pt>
                <c:pt idx="4369">
                  <c:v>40839.800000000003</c:v>
                </c:pt>
                <c:pt idx="4370">
                  <c:v>40846.800000000003</c:v>
                </c:pt>
                <c:pt idx="4371">
                  <c:v>40853.800000000003</c:v>
                </c:pt>
                <c:pt idx="4372">
                  <c:v>40860.9</c:v>
                </c:pt>
                <c:pt idx="4373">
                  <c:v>40872.9</c:v>
                </c:pt>
                <c:pt idx="4374">
                  <c:v>40882.6</c:v>
                </c:pt>
                <c:pt idx="4375">
                  <c:v>40889.800000000003</c:v>
                </c:pt>
                <c:pt idx="4376">
                  <c:v>40897.1</c:v>
                </c:pt>
                <c:pt idx="4377">
                  <c:v>40904.400000000001</c:v>
                </c:pt>
                <c:pt idx="4378">
                  <c:v>40919</c:v>
                </c:pt>
                <c:pt idx="4379">
                  <c:v>40931.1</c:v>
                </c:pt>
                <c:pt idx="4380">
                  <c:v>40940.800000000003</c:v>
                </c:pt>
                <c:pt idx="4381">
                  <c:v>40947.9</c:v>
                </c:pt>
                <c:pt idx="4382">
                  <c:v>40955.1</c:v>
                </c:pt>
                <c:pt idx="4383">
                  <c:v>40964.5</c:v>
                </c:pt>
                <c:pt idx="4384">
                  <c:v>40971.5</c:v>
                </c:pt>
                <c:pt idx="4385">
                  <c:v>40981</c:v>
                </c:pt>
                <c:pt idx="4386">
                  <c:v>40991</c:v>
                </c:pt>
                <c:pt idx="4387">
                  <c:v>40998.800000000003</c:v>
                </c:pt>
                <c:pt idx="4388">
                  <c:v>41009.5</c:v>
                </c:pt>
                <c:pt idx="4389">
                  <c:v>41017.800000000003</c:v>
                </c:pt>
                <c:pt idx="4390">
                  <c:v>41029.1</c:v>
                </c:pt>
                <c:pt idx="4391">
                  <c:v>41037.699999999997</c:v>
                </c:pt>
                <c:pt idx="4392">
                  <c:v>41049.4</c:v>
                </c:pt>
                <c:pt idx="4393">
                  <c:v>41061.4</c:v>
                </c:pt>
                <c:pt idx="4394">
                  <c:v>41070.400000000001</c:v>
                </c:pt>
                <c:pt idx="4395">
                  <c:v>41082.6</c:v>
                </c:pt>
                <c:pt idx="4396">
                  <c:v>41094.800000000003</c:v>
                </c:pt>
                <c:pt idx="4397">
                  <c:v>41110.199999999997</c:v>
                </c:pt>
                <c:pt idx="4398">
                  <c:v>41119.4</c:v>
                </c:pt>
                <c:pt idx="4399">
                  <c:v>41131.599999999999</c:v>
                </c:pt>
                <c:pt idx="4400">
                  <c:v>41140.699999999997</c:v>
                </c:pt>
                <c:pt idx="4401">
                  <c:v>41152.800000000003</c:v>
                </c:pt>
                <c:pt idx="4402">
                  <c:v>41167.599999999999</c:v>
                </c:pt>
                <c:pt idx="4403">
                  <c:v>41179.199999999997</c:v>
                </c:pt>
                <c:pt idx="4404">
                  <c:v>41187.699999999997</c:v>
                </c:pt>
                <c:pt idx="4405">
                  <c:v>41198.800000000003</c:v>
                </c:pt>
                <c:pt idx="4406">
                  <c:v>41206.9</c:v>
                </c:pt>
                <c:pt idx="4407">
                  <c:v>41220</c:v>
                </c:pt>
                <c:pt idx="4408">
                  <c:v>41229.9</c:v>
                </c:pt>
                <c:pt idx="4409">
                  <c:v>41241.699999999997</c:v>
                </c:pt>
                <c:pt idx="4410">
                  <c:v>41248.400000000001</c:v>
                </c:pt>
                <c:pt idx="4411">
                  <c:v>41256.9</c:v>
                </c:pt>
                <c:pt idx="4412">
                  <c:v>41266.6</c:v>
                </c:pt>
                <c:pt idx="4413">
                  <c:v>41275.300000000003</c:v>
                </c:pt>
                <c:pt idx="4414">
                  <c:v>41281.5</c:v>
                </c:pt>
                <c:pt idx="4415">
                  <c:v>41285.699999999997</c:v>
                </c:pt>
                <c:pt idx="4416">
                  <c:v>41290.800000000003</c:v>
                </c:pt>
                <c:pt idx="4417">
                  <c:v>41298.1</c:v>
                </c:pt>
                <c:pt idx="4418">
                  <c:v>41303.800000000003</c:v>
                </c:pt>
                <c:pt idx="4419">
                  <c:v>41308.199999999997</c:v>
                </c:pt>
                <c:pt idx="4420">
                  <c:v>41311.300000000003</c:v>
                </c:pt>
                <c:pt idx="4421">
                  <c:v>41316.300000000003</c:v>
                </c:pt>
                <c:pt idx="4422">
                  <c:v>41321.1</c:v>
                </c:pt>
                <c:pt idx="4423">
                  <c:v>41325.599999999999</c:v>
                </c:pt>
                <c:pt idx="4424">
                  <c:v>41329.1</c:v>
                </c:pt>
                <c:pt idx="4425">
                  <c:v>41332.5</c:v>
                </c:pt>
                <c:pt idx="4426">
                  <c:v>41335.800000000003</c:v>
                </c:pt>
                <c:pt idx="4427">
                  <c:v>41340.5</c:v>
                </c:pt>
                <c:pt idx="4428">
                  <c:v>41343.599999999999</c:v>
                </c:pt>
                <c:pt idx="4429">
                  <c:v>41346.6</c:v>
                </c:pt>
                <c:pt idx="4430">
                  <c:v>41350.300000000003</c:v>
                </c:pt>
                <c:pt idx="4431">
                  <c:v>41353.300000000003</c:v>
                </c:pt>
                <c:pt idx="4432">
                  <c:v>41357.699999999997</c:v>
                </c:pt>
                <c:pt idx="4433">
                  <c:v>41361.4</c:v>
                </c:pt>
                <c:pt idx="4434">
                  <c:v>41365.199999999997</c:v>
                </c:pt>
                <c:pt idx="4435">
                  <c:v>41368.199999999997</c:v>
                </c:pt>
                <c:pt idx="4436">
                  <c:v>41372.1</c:v>
                </c:pt>
                <c:pt idx="4437">
                  <c:v>41376.1</c:v>
                </c:pt>
                <c:pt idx="4438">
                  <c:v>41380.300000000003</c:v>
                </c:pt>
                <c:pt idx="4439">
                  <c:v>41383.699999999997</c:v>
                </c:pt>
                <c:pt idx="4440">
                  <c:v>41387.199999999997</c:v>
                </c:pt>
                <c:pt idx="4441">
                  <c:v>41392.800000000003</c:v>
                </c:pt>
                <c:pt idx="4442">
                  <c:v>41396.6</c:v>
                </c:pt>
                <c:pt idx="4443">
                  <c:v>41401.300000000003</c:v>
                </c:pt>
                <c:pt idx="4444">
                  <c:v>41405.1</c:v>
                </c:pt>
                <c:pt idx="4445">
                  <c:v>41409.9</c:v>
                </c:pt>
                <c:pt idx="4446">
                  <c:v>41414.6</c:v>
                </c:pt>
                <c:pt idx="4447">
                  <c:v>41418.400000000001</c:v>
                </c:pt>
                <c:pt idx="4448">
                  <c:v>41423.199999999997</c:v>
                </c:pt>
                <c:pt idx="4449">
                  <c:v>41428.1</c:v>
                </c:pt>
                <c:pt idx="4450">
                  <c:v>41433.9</c:v>
                </c:pt>
                <c:pt idx="4451">
                  <c:v>41438.800000000003</c:v>
                </c:pt>
                <c:pt idx="4452">
                  <c:v>41441.699999999997</c:v>
                </c:pt>
                <c:pt idx="4453">
                  <c:v>41447.599999999999</c:v>
                </c:pt>
                <c:pt idx="4454">
                  <c:v>41452.6</c:v>
                </c:pt>
                <c:pt idx="4455">
                  <c:v>41456.6</c:v>
                </c:pt>
                <c:pt idx="4456">
                  <c:v>41460.699999999997</c:v>
                </c:pt>
                <c:pt idx="4457">
                  <c:v>41464.800000000003</c:v>
                </c:pt>
                <c:pt idx="4458">
                  <c:v>41470</c:v>
                </c:pt>
                <c:pt idx="4459">
                  <c:v>41475.199999999997</c:v>
                </c:pt>
                <c:pt idx="4460">
                  <c:v>41479.4</c:v>
                </c:pt>
                <c:pt idx="4461">
                  <c:v>41483.599999999999</c:v>
                </c:pt>
                <c:pt idx="4462">
                  <c:v>41487.9</c:v>
                </c:pt>
                <c:pt idx="4463">
                  <c:v>41493.4</c:v>
                </c:pt>
                <c:pt idx="4464">
                  <c:v>41497.800000000003</c:v>
                </c:pt>
                <c:pt idx="4465">
                  <c:v>41502.199999999997</c:v>
                </c:pt>
                <c:pt idx="4466">
                  <c:v>41506.699999999997</c:v>
                </c:pt>
                <c:pt idx="4467">
                  <c:v>41512.400000000001</c:v>
                </c:pt>
                <c:pt idx="4468">
                  <c:v>41517.1</c:v>
                </c:pt>
                <c:pt idx="4469">
                  <c:v>41523</c:v>
                </c:pt>
                <c:pt idx="4470">
                  <c:v>41527.800000000003</c:v>
                </c:pt>
                <c:pt idx="4471">
                  <c:v>41532.699999999997</c:v>
                </c:pt>
                <c:pt idx="4472">
                  <c:v>41537.699999999997</c:v>
                </c:pt>
                <c:pt idx="4473">
                  <c:v>41544</c:v>
                </c:pt>
                <c:pt idx="4474">
                  <c:v>41547.9</c:v>
                </c:pt>
                <c:pt idx="4475">
                  <c:v>41553</c:v>
                </c:pt>
                <c:pt idx="4476">
                  <c:v>41559.599999999999</c:v>
                </c:pt>
                <c:pt idx="4477">
                  <c:v>41566.199999999997</c:v>
                </c:pt>
                <c:pt idx="4478">
                  <c:v>41570.199999999997</c:v>
                </c:pt>
                <c:pt idx="4479">
                  <c:v>41575.599999999999</c:v>
                </c:pt>
                <c:pt idx="4480">
                  <c:v>41582.300000000003</c:v>
                </c:pt>
                <c:pt idx="4481">
                  <c:v>41589.199999999997</c:v>
                </c:pt>
                <c:pt idx="4482">
                  <c:v>41594.699999999997</c:v>
                </c:pt>
                <c:pt idx="4483">
                  <c:v>41598.800000000003</c:v>
                </c:pt>
                <c:pt idx="4484">
                  <c:v>41605.699999999997</c:v>
                </c:pt>
                <c:pt idx="4485">
                  <c:v>41612.6</c:v>
                </c:pt>
                <c:pt idx="4486">
                  <c:v>41618.199999999997</c:v>
                </c:pt>
                <c:pt idx="4487">
                  <c:v>41622.300000000003</c:v>
                </c:pt>
                <c:pt idx="4488">
                  <c:v>41627.9</c:v>
                </c:pt>
                <c:pt idx="4489">
                  <c:v>41634.9</c:v>
                </c:pt>
                <c:pt idx="4490">
                  <c:v>41641.800000000003</c:v>
                </c:pt>
                <c:pt idx="4491">
                  <c:v>41645.9</c:v>
                </c:pt>
                <c:pt idx="4492">
                  <c:v>41650.1</c:v>
                </c:pt>
                <c:pt idx="4493">
                  <c:v>41656.9</c:v>
                </c:pt>
                <c:pt idx="4494">
                  <c:v>41662.400000000001</c:v>
                </c:pt>
                <c:pt idx="4495">
                  <c:v>41669.199999999997</c:v>
                </c:pt>
                <c:pt idx="4496">
                  <c:v>41673.199999999997</c:v>
                </c:pt>
                <c:pt idx="4497">
                  <c:v>41678.699999999997</c:v>
                </c:pt>
                <c:pt idx="4498">
                  <c:v>41685.599999999999</c:v>
                </c:pt>
                <c:pt idx="4499">
                  <c:v>41692.5</c:v>
                </c:pt>
                <c:pt idx="4500">
                  <c:v>41698.1</c:v>
                </c:pt>
                <c:pt idx="4501">
                  <c:v>41703.800000000003</c:v>
                </c:pt>
                <c:pt idx="4502">
                  <c:v>41708.1</c:v>
                </c:pt>
                <c:pt idx="4503">
                  <c:v>41715.300000000003</c:v>
                </c:pt>
                <c:pt idx="4504">
                  <c:v>41721</c:v>
                </c:pt>
                <c:pt idx="4505">
                  <c:v>41726.800000000003</c:v>
                </c:pt>
                <c:pt idx="4506">
                  <c:v>41731.1</c:v>
                </c:pt>
                <c:pt idx="4507">
                  <c:v>41738.300000000003</c:v>
                </c:pt>
                <c:pt idx="4508">
                  <c:v>41744.1</c:v>
                </c:pt>
                <c:pt idx="4509">
                  <c:v>41749.800000000003</c:v>
                </c:pt>
                <c:pt idx="4510">
                  <c:v>41755.599999999999</c:v>
                </c:pt>
                <c:pt idx="4511">
                  <c:v>41759.9</c:v>
                </c:pt>
                <c:pt idx="4512">
                  <c:v>41766.9</c:v>
                </c:pt>
                <c:pt idx="4513">
                  <c:v>41772.6</c:v>
                </c:pt>
                <c:pt idx="4514">
                  <c:v>41778.199999999997</c:v>
                </c:pt>
                <c:pt idx="4515">
                  <c:v>41783.699999999997</c:v>
                </c:pt>
                <c:pt idx="4516">
                  <c:v>41789.199999999997</c:v>
                </c:pt>
                <c:pt idx="4517">
                  <c:v>41795.9</c:v>
                </c:pt>
                <c:pt idx="4518">
                  <c:v>41799.9</c:v>
                </c:pt>
                <c:pt idx="4519">
                  <c:v>41803.800000000003</c:v>
                </c:pt>
                <c:pt idx="4520">
                  <c:v>41809</c:v>
                </c:pt>
                <c:pt idx="4521">
                  <c:v>41815.4</c:v>
                </c:pt>
                <c:pt idx="4522">
                  <c:v>41820.300000000003</c:v>
                </c:pt>
                <c:pt idx="4523">
                  <c:v>41825.199999999997</c:v>
                </c:pt>
                <c:pt idx="4524">
                  <c:v>41828.800000000003</c:v>
                </c:pt>
                <c:pt idx="4525">
                  <c:v>41833.4</c:v>
                </c:pt>
                <c:pt idx="4526">
                  <c:v>41839</c:v>
                </c:pt>
                <c:pt idx="4527">
                  <c:v>41843.4</c:v>
                </c:pt>
                <c:pt idx="4528">
                  <c:v>41846.6</c:v>
                </c:pt>
                <c:pt idx="4529">
                  <c:v>41849.800000000003</c:v>
                </c:pt>
                <c:pt idx="4530">
                  <c:v>41854.9</c:v>
                </c:pt>
                <c:pt idx="4531">
                  <c:v>41859</c:v>
                </c:pt>
                <c:pt idx="4532">
                  <c:v>41861.9</c:v>
                </c:pt>
                <c:pt idx="4533">
                  <c:v>41865.800000000003</c:v>
                </c:pt>
                <c:pt idx="4534">
                  <c:v>41870.6</c:v>
                </c:pt>
                <c:pt idx="4535">
                  <c:v>41874.300000000003</c:v>
                </c:pt>
                <c:pt idx="4536">
                  <c:v>41877.1</c:v>
                </c:pt>
                <c:pt idx="4537">
                  <c:v>41880.800000000003</c:v>
                </c:pt>
                <c:pt idx="4538">
                  <c:v>41884.400000000001</c:v>
                </c:pt>
                <c:pt idx="4539">
                  <c:v>41888</c:v>
                </c:pt>
                <c:pt idx="4540">
                  <c:v>41891.599999999999</c:v>
                </c:pt>
                <c:pt idx="4541">
                  <c:v>41895.1</c:v>
                </c:pt>
                <c:pt idx="4542">
                  <c:v>41897.800000000003</c:v>
                </c:pt>
                <c:pt idx="4543">
                  <c:v>41901.4</c:v>
                </c:pt>
                <c:pt idx="4544">
                  <c:v>41906.800000000003</c:v>
                </c:pt>
                <c:pt idx="4545">
                  <c:v>41909.5</c:v>
                </c:pt>
                <c:pt idx="4546">
                  <c:v>41913.1</c:v>
                </c:pt>
                <c:pt idx="4547">
                  <c:v>41916.699999999997</c:v>
                </c:pt>
                <c:pt idx="4548">
                  <c:v>41920.400000000001</c:v>
                </c:pt>
                <c:pt idx="4549">
                  <c:v>41925.1</c:v>
                </c:pt>
                <c:pt idx="4550">
                  <c:v>41928.9</c:v>
                </c:pt>
                <c:pt idx="4551">
                  <c:v>41930.9</c:v>
                </c:pt>
                <c:pt idx="4552">
                  <c:v>41934.800000000003</c:v>
                </c:pt>
                <c:pt idx="4553">
                  <c:v>41939.800000000003</c:v>
                </c:pt>
                <c:pt idx="4554">
                  <c:v>41943.9</c:v>
                </c:pt>
                <c:pt idx="4555">
                  <c:v>41947</c:v>
                </c:pt>
                <c:pt idx="4556">
                  <c:v>41951.3</c:v>
                </c:pt>
                <c:pt idx="4557">
                  <c:v>41955.7</c:v>
                </c:pt>
                <c:pt idx="4558">
                  <c:v>41960.1</c:v>
                </c:pt>
                <c:pt idx="4559">
                  <c:v>41964.6</c:v>
                </c:pt>
                <c:pt idx="4560">
                  <c:v>41969.1</c:v>
                </c:pt>
                <c:pt idx="4561">
                  <c:v>41971.4</c:v>
                </c:pt>
                <c:pt idx="4562">
                  <c:v>41976</c:v>
                </c:pt>
                <c:pt idx="4563">
                  <c:v>41980.7</c:v>
                </c:pt>
                <c:pt idx="4564">
                  <c:v>41985.4</c:v>
                </c:pt>
                <c:pt idx="4565">
                  <c:v>41990.2</c:v>
                </c:pt>
                <c:pt idx="4566">
                  <c:v>41995</c:v>
                </c:pt>
                <c:pt idx="4567">
                  <c:v>41999.9</c:v>
                </c:pt>
                <c:pt idx="4568">
                  <c:v>42006</c:v>
                </c:pt>
                <c:pt idx="4569">
                  <c:v>42009.7</c:v>
                </c:pt>
                <c:pt idx="4570">
                  <c:v>42013.4</c:v>
                </c:pt>
                <c:pt idx="4571">
                  <c:v>42019.6</c:v>
                </c:pt>
                <c:pt idx="4572">
                  <c:v>42024.7</c:v>
                </c:pt>
                <c:pt idx="4573">
                  <c:v>42029.7</c:v>
                </c:pt>
                <c:pt idx="4574">
                  <c:v>42034.8</c:v>
                </c:pt>
                <c:pt idx="4575">
                  <c:v>42038.6</c:v>
                </c:pt>
                <c:pt idx="4576">
                  <c:v>42045</c:v>
                </c:pt>
                <c:pt idx="4577">
                  <c:v>42048.9</c:v>
                </c:pt>
                <c:pt idx="4578">
                  <c:v>42054.1</c:v>
                </c:pt>
                <c:pt idx="4579">
                  <c:v>42059.199999999997</c:v>
                </c:pt>
                <c:pt idx="4580">
                  <c:v>42065.7</c:v>
                </c:pt>
                <c:pt idx="4581">
                  <c:v>42070.9</c:v>
                </c:pt>
                <c:pt idx="4582">
                  <c:v>42076.1</c:v>
                </c:pt>
                <c:pt idx="4583">
                  <c:v>42080</c:v>
                </c:pt>
                <c:pt idx="4584">
                  <c:v>42084</c:v>
                </c:pt>
                <c:pt idx="4585">
                  <c:v>42090.5</c:v>
                </c:pt>
                <c:pt idx="4586">
                  <c:v>42095.7</c:v>
                </c:pt>
                <c:pt idx="4587">
                  <c:v>42099.6</c:v>
                </c:pt>
                <c:pt idx="4588">
                  <c:v>42103.5</c:v>
                </c:pt>
                <c:pt idx="4589">
                  <c:v>42110.2</c:v>
                </c:pt>
                <c:pt idx="4590">
                  <c:v>42115.6</c:v>
                </c:pt>
                <c:pt idx="4591">
                  <c:v>42119.7</c:v>
                </c:pt>
                <c:pt idx="4592">
                  <c:v>42125.2</c:v>
                </c:pt>
                <c:pt idx="4593">
                  <c:v>42130.8</c:v>
                </c:pt>
                <c:pt idx="4594">
                  <c:v>42136.4</c:v>
                </c:pt>
                <c:pt idx="4595">
                  <c:v>42142</c:v>
                </c:pt>
                <c:pt idx="4596">
                  <c:v>42146.3</c:v>
                </c:pt>
                <c:pt idx="4597">
                  <c:v>42150.6</c:v>
                </c:pt>
                <c:pt idx="4598">
                  <c:v>42156.3</c:v>
                </c:pt>
                <c:pt idx="4599">
                  <c:v>42162.1</c:v>
                </c:pt>
                <c:pt idx="4600">
                  <c:v>42167.8</c:v>
                </c:pt>
                <c:pt idx="4601">
                  <c:v>42172.2</c:v>
                </c:pt>
                <c:pt idx="4602">
                  <c:v>42176.5</c:v>
                </c:pt>
                <c:pt idx="4603">
                  <c:v>42182.2</c:v>
                </c:pt>
                <c:pt idx="4604">
                  <c:v>42189.4</c:v>
                </c:pt>
                <c:pt idx="4605">
                  <c:v>42195.199999999997</c:v>
                </c:pt>
                <c:pt idx="4606">
                  <c:v>42198</c:v>
                </c:pt>
                <c:pt idx="4607">
                  <c:v>42203.7</c:v>
                </c:pt>
                <c:pt idx="4608">
                  <c:v>42206.5</c:v>
                </c:pt>
                <c:pt idx="4609">
                  <c:v>42213.599999999999</c:v>
                </c:pt>
                <c:pt idx="4610">
                  <c:v>42219.1</c:v>
                </c:pt>
                <c:pt idx="4611">
                  <c:v>42224.7</c:v>
                </c:pt>
                <c:pt idx="4612">
                  <c:v>42227.4</c:v>
                </c:pt>
                <c:pt idx="4613">
                  <c:v>42232.800000000003</c:v>
                </c:pt>
                <c:pt idx="4614">
                  <c:v>42238.2</c:v>
                </c:pt>
                <c:pt idx="4615">
                  <c:v>42244.800000000003</c:v>
                </c:pt>
                <c:pt idx="4616">
                  <c:v>42249.9</c:v>
                </c:pt>
                <c:pt idx="4617">
                  <c:v>42252.5</c:v>
                </c:pt>
                <c:pt idx="4618">
                  <c:v>42257.5</c:v>
                </c:pt>
                <c:pt idx="4619">
                  <c:v>42262.5</c:v>
                </c:pt>
                <c:pt idx="4620">
                  <c:v>42267.3</c:v>
                </c:pt>
                <c:pt idx="4621">
                  <c:v>42272.1</c:v>
                </c:pt>
                <c:pt idx="4622">
                  <c:v>42275.6</c:v>
                </c:pt>
                <c:pt idx="4623">
                  <c:v>42280.2</c:v>
                </c:pt>
                <c:pt idx="4624">
                  <c:v>42284.800000000003</c:v>
                </c:pt>
                <c:pt idx="4625">
                  <c:v>42290.400000000001</c:v>
                </c:pt>
                <c:pt idx="4626">
                  <c:v>42292.6</c:v>
                </c:pt>
                <c:pt idx="4627">
                  <c:v>42297.1</c:v>
                </c:pt>
                <c:pt idx="4628">
                  <c:v>42300.3</c:v>
                </c:pt>
                <c:pt idx="4629">
                  <c:v>42305.7</c:v>
                </c:pt>
                <c:pt idx="4630">
                  <c:v>42310</c:v>
                </c:pt>
                <c:pt idx="4631">
                  <c:v>42314.2</c:v>
                </c:pt>
                <c:pt idx="4632">
                  <c:v>42317.4</c:v>
                </c:pt>
                <c:pt idx="4633">
                  <c:v>42320.5</c:v>
                </c:pt>
                <c:pt idx="4634">
                  <c:v>42325.8</c:v>
                </c:pt>
                <c:pt idx="4635">
                  <c:v>42328.9</c:v>
                </c:pt>
                <c:pt idx="4636">
                  <c:v>42333</c:v>
                </c:pt>
                <c:pt idx="4637">
                  <c:v>42336.1</c:v>
                </c:pt>
                <c:pt idx="4638">
                  <c:v>42340.2</c:v>
                </c:pt>
                <c:pt idx="4639">
                  <c:v>42345.4</c:v>
                </c:pt>
                <c:pt idx="4640">
                  <c:v>42349.5</c:v>
                </c:pt>
                <c:pt idx="4641">
                  <c:v>42352.6</c:v>
                </c:pt>
                <c:pt idx="4642">
                  <c:v>42355.7</c:v>
                </c:pt>
                <c:pt idx="4643">
                  <c:v>42358.8</c:v>
                </c:pt>
                <c:pt idx="4644">
                  <c:v>42364</c:v>
                </c:pt>
                <c:pt idx="4645">
                  <c:v>42368.2</c:v>
                </c:pt>
                <c:pt idx="4646">
                  <c:v>42371.4</c:v>
                </c:pt>
                <c:pt idx="4647">
                  <c:v>42374.6</c:v>
                </c:pt>
                <c:pt idx="4648">
                  <c:v>42377.8</c:v>
                </c:pt>
                <c:pt idx="4649">
                  <c:v>42383.199999999997</c:v>
                </c:pt>
                <c:pt idx="4650">
                  <c:v>42387.5</c:v>
                </c:pt>
                <c:pt idx="4651">
                  <c:v>42391.9</c:v>
                </c:pt>
                <c:pt idx="4652">
                  <c:v>42395.3</c:v>
                </c:pt>
                <c:pt idx="4653">
                  <c:v>42399.7</c:v>
                </c:pt>
                <c:pt idx="4654">
                  <c:v>42405.4</c:v>
                </c:pt>
                <c:pt idx="4655">
                  <c:v>42408.800000000003</c:v>
                </c:pt>
                <c:pt idx="4656">
                  <c:v>42413.3</c:v>
                </c:pt>
                <c:pt idx="4657">
                  <c:v>42416.800000000003</c:v>
                </c:pt>
                <c:pt idx="4658">
                  <c:v>42420.2</c:v>
                </c:pt>
                <c:pt idx="4659">
                  <c:v>42426</c:v>
                </c:pt>
                <c:pt idx="4660">
                  <c:v>42430.6</c:v>
                </c:pt>
                <c:pt idx="4661">
                  <c:v>42434.1</c:v>
                </c:pt>
                <c:pt idx="4662">
                  <c:v>42438.7</c:v>
                </c:pt>
                <c:pt idx="4663">
                  <c:v>42444.5</c:v>
                </c:pt>
                <c:pt idx="4664">
                  <c:v>42448</c:v>
                </c:pt>
                <c:pt idx="4665">
                  <c:v>42452.7</c:v>
                </c:pt>
                <c:pt idx="4666">
                  <c:v>42456.2</c:v>
                </c:pt>
                <c:pt idx="4667">
                  <c:v>42459.7</c:v>
                </c:pt>
                <c:pt idx="4668">
                  <c:v>42464.4</c:v>
                </c:pt>
                <c:pt idx="4669">
                  <c:v>42469.1</c:v>
                </c:pt>
                <c:pt idx="4670">
                  <c:v>42473.8</c:v>
                </c:pt>
                <c:pt idx="4671">
                  <c:v>42478.5</c:v>
                </c:pt>
                <c:pt idx="4672">
                  <c:v>42482</c:v>
                </c:pt>
                <c:pt idx="4673">
                  <c:v>42487.8</c:v>
                </c:pt>
                <c:pt idx="4674">
                  <c:v>42492.5</c:v>
                </c:pt>
                <c:pt idx="4675">
                  <c:v>42497.2</c:v>
                </c:pt>
                <c:pt idx="4676">
                  <c:v>42499.5</c:v>
                </c:pt>
                <c:pt idx="4677">
                  <c:v>42504.1</c:v>
                </c:pt>
                <c:pt idx="4678">
                  <c:v>42507.6</c:v>
                </c:pt>
                <c:pt idx="4679">
                  <c:v>42513.4</c:v>
                </c:pt>
                <c:pt idx="4680">
                  <c:v>42516.800000000003</c:v>
                </c:pt>
                <c:pt idx="4681">
                  <c:v>42521.4</c:v>
                </c:pt>
                <c:pt idx="4682">
                  <c:v>42524.800000000003</c:v>
                </c:pt>
                <c:pt idx="4683">
                  <c:v>42528.3</c:v>
                </c:pt>
                <c:pt idx="4684">
                  <c:v>42533.9</c:v>
                </c:pt>
                <c:pt idx="4685">
                  <c:v>42538.400000000001</c:v>
                </c:pt>
                <c:pt idx="4686">
                  <c:v>42543</c:v>
                </c:pt>
                <c:pt idx="4687">
                  <c:v>42545.2</c:v>
                </c:pt>
                <c:pt idx="4688">
                  <c:v>42548.6</c:v>
                </c:pt>
                <c:pt idx="4689">
                  <c:v>42553.1</c:v>
                </c:pt>
                <c:pt idx="4690">
                  <c:v>42558.8</c:v>
                </c:pt>
                <c:pt idx="4691">
                  <c:v>42562.2</c:v>
                </c:pt>
                <c:pt idx="4692">
                  <c:v>42565.5</c:v>
                </c:pt>
                <c:pt idx="4693">
                  <c:v>42570</c:v>
                </c:pt>
                <c:pt idx="4694">
                  <c:v>42574.5</c:v>
                </c:pt>
                <c:pt idx="4695">
                  <c:v>42577.9</c:v>
                </c:pt>
                <c:pt idx="4696">
                  <c:v>42583.5</c:v>
                </c:pt>
                <c:pt idx="4697">
                  <c:v>42588</c:v>
                </c:pt>
                <c:pt idx="4698">
                  <c:v>42590.2</c:v>
                </c:pt>
                <c:pt idx="4699">
                  <c:v>42593.599999999999</c:v>
                </c:pt>
                <c:pt idx="4700">
                  <c:v>42596.9</c:v>
                </c:pt>
                <c:pt idx="4701">
                  <c:v>42601.3</c:v>
                </c:pt>
                <c:pt idx="4702">
                  <c:v>42605.8</c:v>
                </c:pt>
                <c:pt idx="4703">
                  <c:v>42609.1</c:v>
                </c:pt>
                <c:pt idx="4704">
                  <c:v>42612.4</c:v>
                </c:pt>
                <c:pt idx="4705">
                  <c:v>42614.6</c:v>
                </c:pt>
                <c:pt idx="4706">
                  <c:v>42620.2</c:v>
                </c:pt>
                <c:pt idx="4707">
                  <c:v>42624.6</c:v>
                </c:pt>
                <c:pt idx="4708">
                  <c:v>42629</c:v>
                </c:pt>
                <c:pt idx="4709">
                  <c:v>42632.2</c:v>
                </c:pt>
                <c:pt idx="4710">
                  <c:v>42634.400000000001</c:v>
                </c:pt>
                <c:pt idx="4711">
                  <c:v>42634.400000000001</c:v>
                </c:pt>
                <c:pt idx="4712">
                  <c:v>42636.6</c:v>
                </c:pt>
                <c:pt idx="4713">
                  <c:v>42641</c:v>
                </c:pt>
                <c:pt idx="4714">
                  <c:v>42643.1</c:v>
                </c:pt>
                <c:pt idx="4715">
                  <c:v>42646.400000000001</c:v>
                </c:pt>
                <c:pt idx="4716">
                  <c:v>42649.599999999999</c:v>
                </c:pt>
                <c:pt idx="4717">
                  <c:v>42655</c:v>
                </c:pt>
                <c:pt idx="4718">
                  <c:v>42659.3</c:v>
                </c:pt>
                <c:pt idx="4719">
                  <c:v>42663.6</c:v>
                </c:pt>
                <c:pt idx="4720">
                  <c:v>42666.8</c:v>
                </c:pt>
                <c:pt idx="4721">
                  <c:v>42671.1</c:v>
                </c:pt>
                <c:pt idx="4722">
                  <c:v>42675.5</c:v>
                </c:pt>
                <c:pt idx="4723">
                  <c:v>42679.9</c:v>
                </c:pt>
                <c:pt idx="4724">
                  <c:v>42682.1</c:v>
                </c:pt>
                <c:pt idx="4725">
                  <c:v>42686.6</c:v>
                </c:pt>
                <c:pt idx="4726">
                  <c:v>42689.9</c:v>
                </c:pt>
                <c:pt idx="4727">
                  <c:v>42694.400000000001</c:v>
                </c:pt>
                <c:pt idx="4728">
                  <c:v>42698.9</c:v>
                </c:pt>
                <c:pt idx="4729">
                  <c:v>42703.4</c:v>
                </c:pt>
                <c:pt idx="4730">
                  <c:v>42707.9</c:v>
                </c:pt>
                <c:pt idx="4731">
                  <c:v>42711.3</c:v>
                </c:pt>
                <c:pt idx="4732">
                  <c:v>42715.8</c:v>
                </c:pt>
                <c:pt idx="4733">
                  <c:v>42721.4</c:v>
                </c:pt>
                <c:pt idx="4734">
                  <c:v>42724.7</c:v>
                </c:pt>
                <c:pt idx="4735">
                  <c:v>42728</c:v>
                </c:pt>
                <c:pt idx="4736">
                  <c:v>42731.3</c:v>
                </c:pt>
                <c:pt idx="4737">
                  <c:v>42734.6</c:v>
                </c:pt>
                <c:pt idx="4738">
                  <c:v>42738.9</c:v>
                </c:pt>
                <c:pt idx="4739">
                  <c:v>42744.2</c:v>
                </c:pt>
                <c:pt idx="4740">
                  <c:v>42747.3</c:v>
                </c:pt>
                <c:pt idx="4741">
                  <c:v>42751.5</c:v>
                </c:pt>
                <c:pt idx="4742">
                  <c:v>42754.5</c:v>
                </c:pt>
                <c:pt idx="4743">
                  <c:v>42759.5</c:v>
                </c:pt>
                <c:pt idx="4744">
                  <c:v>42762.400000000001</c:v>
                </c:pt>
                <c:pt idx="4745">
                  <c:v>42766.2</c:v>
                </c:pt>
                <c:pt idx="4746">
                  <c:v>42769</c:v>
                </c:pt>
                <c:pt idx="4747">
                  <c:v>42771.8</c:v>
                </c:pt>
                <c:pt idx="4748">
                  <c:v>42774.5</c:v>
                </c:pt>
                <c:pt idx="4749">
                  <c:v>42778.8</c:v>
                </c:pt>
                <c:pt idx="4750">
                  <c:v>42782.1</c:v>
                </c:pt>
                <c:pt idx="4751">
                  <c:v>42785.3</c:v>
                </c:pt>
                <c:pt idx="4752">
                  <c:v>42787.6</c:v>
                </c:pt>
                <c:pt idx="4753">
                  <c:v>42790.6</c:v>
                </c:pt>
                <c:pt idx="4754">
                  <c:v>42793.599999999999</c:v>
                </c:pt>
                <c:pt idx="4755">
                  <c:v>42795.8</c:v>
                </c:pt>
                <c:pt idx="4756">
                  <c:v>42798.8</c:v>
                </c:pt>
                <c:pt idx="4757">
                  <c:v>42801</c:v>
                </c:pt>
                <c:pt idx="4758">
                  <c:v>42803.9</c:v>
                </c:pt>
                <c:pt idx="4759">
                  <c:v>42806.1</c:v>
                </c:pt>
                <c:pt idx="4760">
                  <c:v>42809</c:v>
                </c:pt>
                <c:pt idx="4761">
                  <c:v>42811.9</c:v>
                </c:pt>
                <c:pt idx="4762">
                  <c:v>42814</c:v>
                </c:pt>
                <c:pt idx="4763">
                  <c:v>42816.800000000003</c:v>
                </c:pt>
                <c:pt idx="4764">
                  <c:v>42819.6</c:v>
                </c:pt>
                <c:pt idx="4765">
                  <c:v>42821.7</c:v>
                </c:pt>
                <c:pt idx="4766">
                  <c:v>42825</c:v>
                </c:pt>
                <c:pt idx="4767">
                  <c:v>42827</c:v>
                </c:pt>
                <c:pt idx="4768">
                  <c:v>42829.599999999999</c:v>
                </c:pt>
                <c:pt idx="4769">
                  <c:v>42830.8</c:v>
                </c:pt>
                <c:pt idx="4770">
                  <c:v>42833.3</c:v>
                </c:pt>
                <c:pt idx="4771">
                  <c:v>42835.7</c:v>
                </c:pt>
                <c:pt idx="4772">
                  <c:v>42837.5</c:v>
                </c:pt>
                <c:pt idx="4773">
                  <c:v>42839.8</c:v>
                </c:pt>
                <c:pt idx="4774">
                  <c:v>42841.4</c:v>
                </c:pt>
                <c:pt idx="4775">
                  <c:v>42843</c:v>
                </c:pt>
                <c:pt idx="4776">
                  <c:v>42845.1</c:v>
                </c:pt>
                <c:pt idx="4777">
                  <c:v>42847.5</c:v>
                </c:pt>
                <c:pt idx="4778">
                  <c:v>42849.3</c:v>
                </c:pt>
                <c:pt idx="4779">
                  <c:v>42850.2</c:v>
                </c:pt>
                <c:pt idx="4780">
                  <c:v>42851.4</c:v>
                </c:pt>
                <c:pt idx="4781">
                  <c:v>42852.6</c:v>
                </c:pt>
                <c:pt idx="4782">
                  <c:v>42854.1</c:v>
                </c:pt>
                <c:pt idx="4783">
                  <c:v>42855.8</c:v>
                </c:pt>
                <c:pt idx="4784">
                  <c:v>42856.7</c:v>
                </c:pt>
                <c:pt idx="4785">
                  <c:v>42857.8</c:v>
                </c:pt>
                <c:pt idx="4786">
                  <c:v>42858.6</c:v>
                </c:pt>
                <c:pt idx="4787">
                  <c:v>42859.5</c:v>
                </c:pt>
                <c:pt idx="4788">
                  <c:v>42860.3</c:v>
                </c:pt>
                <c:pt idx="4789">
                  <c:v>42861.1</c:v>
                </c:pt>
                <c:pt idx="4790">
                  <c:v>42861.5</c:v>
                </c:pt>
                <c:pt idx="4791">
                  <c:v>42862.1</c:v>
                </c:pt>
                <c:pt idx="4792">
                  <c:v>42862.6</c:v>
                </c:pt>
                <c:pt idx="4793">
                  <c:v>42863.3</c:v>
                </c:pt>
                <c:pt idx="4794">
                  <c:v>42863.7</c:v>
                </c:pt>
                <c:pt idx="4795">
                  <c:v>42864.5</c:v>
                </c:pt>
                <c:pt idx="4796">
                  <c:v>42865</c:v>
                </c:pt>
                <c:pt idx="4797">
                  <c:v>42865.4</c:v>
                </c:pt>
                <c:pt idx="4798">
                  <c:v>42865.8</c:v>
                </c:pt>
                <c:pt idx="4799">
                  <c:v>42866.3</c:v>
                </c:pt>
                <c:pt idx="4800">
                  <c:v>42866.8</c:v>
                </c:pt>
                <c:pt idx="4801">
                  <c:v>42867.199999999997</c:v>
                </c:pt>
                <c:pt idx="4802">
                  <c:v>42867.6</c:v>
                </c:pt>
                <c:pt idx="4803">
                  <c:v>42867.8</c:v>
                </c:pt>
                <c:pt idx="4804">
                  <c:v>42868.2</c:v>
                </c:pt>
                <c:pt idx="4805">
                  <c:v>42868.5</c:v>
                </c:pt>
                <c:pt idx="4806">
                  <c:v>42869</c:v>
                </c:pt>
                <c:pt idx="4807">
                  <c:v>42869.599999999999</c:v>
                </c:pt>
                <c:pt idx="4808">
                  <c:v>42870.1</c:v>
                </c:pt>
                <c:pt idx="4809">
                  <c:v>42870.6</c:v>
                </c:pt>
                <c:pt idx="4810">
                  <c:v>42871</c:v>
                </c:pt>
                <c:pt idx="4811">
                  <c:v>42871.6</c:v>
                </c:pt>
                <c:pt idx="4812">
                  <c:v>42872.2</c:v>
                </c:pt>
                <c:pt idx="4813">
                  <c:v>42872.6</c:v>
                </c:pt>
                <c:pt idx="4814">
                  <c:v>42873.1</c:v>
                </c:pt>
                <c:pt idx="4815">
                  <c:v>42873.599999999999</c:v>
                </c:pt>
                <c:pt idx="4816">
                  <c:v>42874.3</c:v>
                </c:pt>
                <c:pt idx="4817">
                  <c:v>42875</c:v>
                </c:pt>
                <c:pt idx="4818">
                  <c:v>42876</c:v>
                </c:pt>
                <c:pt idx="4819">
                  <c:v>42876.2</c:v>
                </c:pt>
                <c:pt idx="4820">
                  <c:v>42876.7</c:v>
                </c:pt>
                <c:pt idx="4821">
                  <c:v>42876.9</c:v>
                </c:pt>
                <c:pt idx="4822">
                  <c:v>42877.5</c:v>
                </c:pt>
                <c:pt idx="4823">
                  <c:v>42878.5</c:v>
                </c:pt>
                <c:pt idx="4824">
                  <c:v>42878.9</c:v>
                </c:pt>
                <c:pt idx="4825">
                  <c:v>42879.7</c:v>
                </c:pt>
                <c:pt idx="4826">
                  <c:v>42880.7</c:v>
                </c:pt>
                <c:pt idx="4827">
                  <c:v>42881.7</c:v>
                </c:pt>
                <c:pt idx="4828">
                  <c:v>42882.5</c:v>
                </c:pt>
                <c:pt idx="4829">
                  <c:v>42883.6</c:v>
                </c:pt>
                <c:pt idx="4830">
                  <c:v>42884.5</c:v>
                </c:pt>
                <c:pt idx="4831">
                  <c:v>42885.7</c:v>
                </c:pt>
                <c:pt idx="4832">
                  <c:v>42886.9</c:v>
                </c:pt>
                <c:pt idx="4833">
                  <c:v>42887.8</c:v>
                </c:pt>
                <c:pt idx="4834">
                  <c:v>42888.800000000003</c:v>
                </c:pt>
                <c:pt idx="4835">
                  <c:v>42889.8</c:v>
                </c:pt>
                <c:pt idx="4836">
                  <c:v>42891.199999999997</c:v>
                </c:pt>
                <c:pt idx="4837">
                  <c:v>42892.6</c:v>
                </c:pt>
                <c:pt idx="4838">
                  <c:v>42893.7</c:v>
                </c:pt>
                <c:pt idx="4839">
                  <c:v>42895.199999999997</c:v>
                </c:pt>
                <c:pt idx="4840">
                  <c:v>42896.3</c:v>
                </c:pt>
                <c:pt idx="4841">
                  <c:v>42897.9</c:v>
                </c:pt>
                <c:pt idx="4842">
                  <c:v>42899.9</c:v>
                </c:pt>
                <c:pt idx="4843">
                  <c:v>42901.599999999999</c:v>
                </c:pt>
                <c:pt idx="4844">
                  <c:v>42902.9</c:v>
                </c:pt>
                <c:pt idx="4845">
                  <c:v>42904.2</c:v>
                </c:pt>
                <c:pt idx="4846">
                  <c:v>42905.599999999999</c:v>
                </c:pt>
                <c:pt idx="4847">
                  <c:v>42907.5</c:v>
                </c:pt>
                <c:pt idx="4848">
                  <c:v>42909.4</c:v>
                </c:pt>
                <c:pt idx="4849">
                  <c:v>42910.8</c:v>
                </c:pt>
                <c:pt idx="4850">
                  <c:v>42912.3</c:v>
                </c:pt>
                <c:pt idx="4851">
                  <c:v>42913.9</c:v>
                </c:pt>
                <c:pt idx="4852">
                  <c:v>42915.9</c:v>
                </c:pt>
                <c:pt idx="4853">
                  <c:v>42918.6</c:v>
                </c:pt>
                <c:pt idx="4854">
                  <c:v>42920.800000000003</c:v>
                </c:pt>
                <c:pt idx="4855">
                  <c:v>42922</c:v>
                </c:pt>
                <c:pt idx="4856">
                  <c:v>42924.5</c:v>
                </c:pt>
                <c:pt idx="4857">
                  <c:v>42926.5</c:v>
                </c:pt>
                <c:pt idx="4858">
                  <c:v>42930.2</c:v>
                </c:pt>
                <c:pt idx="4859">
                  <c:v>42932.6</c:v>
                </c:pt>
                <c:pt idx="4860">
                  <c:v>42935.1</c:v>
                </c:pt>
                <c:pt idx="4861">
                  <c:v>42937.8</c:v>
                </c:pt>
                <c:pt idx="4862">
                  <c:v>42941.599999999999</c:v>
                </c:pt>
                <c:pt idx="4863">
                  <c:v>42945.5</c:v>
                </c:pt>
                <c:pt idx="4864">
                  <c:v>42949.599999999999</c:v>
                </c:pt>
                <c:pt idx="4865">
                  <c:v>42953.9</c:v>
                </c:pt>
                <c:pt idx="4866">
                  <c:v>42957.3</c:v>
                </c:pt>
                <c:pt idx="4867">
                  <c:v>42963</c:v>
                </c:pt>
                <c:pt idx="4868">
                  <c:v>42966.6</c:v>
                </c:pt>
                <c:pt idx="4869">
                  <c:v>42971.4</c:v>
                </c:pt>
                <c:pt idx="4870">
                  <c:v>42976.3</c:v>
                </c:pt>
                <c:pt idx="4871">
                  <c:v>42978.8</c:v>
                </c:pt>
                <c:pt idx="4872">
                  <c:v>42982.7</c:v>
                </c:pt>
                <c:pt idx="4873">
                  <c:v>42987.8</c:v>
                </c:pt>
                <c:pt idx="4874">
                  <c:v>42993</c:v>
                </c:pt>
                <c:pt idx="4875">
                  <c:v>42997</c:v>
                </c:pt>
                <c:pt idx="4876">
                  <c:v>43002.2</c:v>
                </c:pt>
                <c:pt idx="4877">
                  <c:v>43006.2</c:v>
                </c:pt>
                <c:pt idx="4878">
                  <c:v>43011.6</c:v>
                </c:pt>
                <c:pt idx="4879">
                  <c:v>43015.6</c:v>
                </c:pt>
                <c:pt idx="4880">
                  <c:v>43020.9</c:v>
                </c:pt>
                <c:pt idx="4881">
                  <c:v>43026.2</c:v>
                </c:pt>
                <c:pt idx="4882">
                  <c:v>43030.2</c:v>
                </c:pt>
                <c:pt idx="4883">
                  <c:v>43034.2</c:v>
                </c:pt>
                <c:pt idx="4884">
                  <c:v>43038.1</c:v>
                </c:pt>
                <c:pt idx="4885">
                  <c:v>43043.3</c:v>
                </c:pt>
                <c:pt idx="4886">
                  <c:v>43049.599999999999</c:v>
                </c:pt>
                <c:pt idx="4887">
                  <c:v>43054.6</c:v>
                </c:pt>
                <c:pt idx="4888">
                  <c:v>43058.3</c:v>
                </c:pt>
                <c:pt idx="4889">
                  <c:v>43063.199999999997</c:v>
                </c:pt>
                <c:pt idx="4890">
                  <c:v>43068.2</c:v>
                </c:pt>
                <c:pt idx="4891">
                  <c:v>43071.9</c:v>
                </c:pt>
                <c:pt idx="4892">
                  <c:v>43077.1</c:v>
                </c:pt>
                <c:pt idx="4893">
                  <c:v>43080.9</c:v>
                </c:pt>
                <c:pt idx="4894">
                  <c:v>43084.9</c:v>
                </c:pt>
                <c:pt idx="4895">
                  <c:v>43090.1</c:v>
                </c:pt>
                <c:pt idx="4896">
                  <c:v>43095.4</c:v>
                </c:pt>
                <c:pt idx="4897">
                  <c:v>43100.800000000003</c:v>
                </c:pt>
                <c:pt idx="4898">
                  <c:v>43106.2</c:v>
                </c:pt>
                <c:pt idx="4899">
                  <c:v>43110.2</c:v>
                </c:pt>
                <c:pt idx="4900">
                  <c:v>43115.7</c:v>
                </c:pt>
                <c:pt idx="4901">
                  <c:v>43119.8</c:v>
                </c:pt>
                <c:pt idx="4902">
                  <c:v>43125.2</c:v>
                </c:pt>
                <c:pt idx="4903">
                  <c:v>43130.7</c:v>
                </c:pt>
                <c:pt idx="4904">
                  <c:v>43134.8</c:v>
                </c:pt>
                <c:pt idx="4905">
                  <c:v>43140.2</c:v>
                </c:pt>
                <c:pt idx="4906">
                  <c:v>43142.9</c:v>
                </c:pt>
                <c:pt idx="4907">
                  <c:v>43148.3</c:v>
                </c:pt>
                <c:pt idx="4908">
                  <c:v>43155.1</c:v>
                </c:pt>
                <c:pt idx="4909">
                  <c:v>43160.4</c:v>
                </c:pt>
                <c:pt idx="4910">
                  <c:v>43164.4</c:v>
                </c:pt>
                <c:pt idx="4911">
                  <c:v>43168.4</c:v>
                </c:pt>
                <c:pt idx="4912">
                  <c:v>43173.599999999999</c:v>
                </c:pt>
                <c:pt idx="4913">
                  <c:v>43178.8</c:v>
                </c:pt>
                <c:pt idx="4914">
                  <c:v>43183.9</c:v>
                </c:pt>
                <c:pt idx="4915">
                  <c:v>43187.7</c:v>
                </c:pt>
                <c:pt idx="4916">
                  <c:v>43191.5</c:v>
                </c:pt>
                <c:pt idx="4917">
                  <c:v>43195.199999999997</c:v>
                </c:pt>
                <c:pt idx="4918">
                  <c:v>43201.2</c:v>
                </c:pt>
                <c:pt idx="4919">
                  <c:v>43206</c:v>
                </c:pt>
                <c:pt idx="4920">
                  <c:v>43210.6</c:v>
                </c:pt>
                <c:pt idx="4921">
                  <c:v>43214</c:v>
                </c:pt>
                <c:pt idx="4922">
                  <c:v>43217.4</c:v>
                </c:pt>
                <c:pt idx="4923">
                  <c:v>43221.8</c:v>
                </c:pt>
                <c:pt idx="4924">
                  <c:v>43227.3</c:v>
                </c:pt>
                <c:pt idx="4925">
                  <c:v>43230.5</c:v>
                </c:pt>
                <c:pt idx="4926">
                  <c:v>43233.8</c:v>
                </c:pt>
                <c:pt idx="4927">
                  <c:v>43236.9</c:v>
                </c:pt>
                <c:pt idx="4928">
                  <c:v>43240.1</c:v>
                </c:pt>
                <c:pt idx="4929">
                  <c:v>43244.3</c:v>
                </c:pt>
                <c:pt idx="4930">
                  <c:v>43248.4</c:v>
                </c:pt>
                <c:pt idx="4931">
                  <c:v>43251.5</c:v>
                </c:pt>
                <c:pt idx="4932">
                  <c:v>43255.6</c:v>
                </c:pt>
                <c:pt idx="4933">
                  <c:v>43259.6</c:v>
                </c:pt>
                <c:pt idx="4934">
                  <c:v>43262.6</c:v>
                </c:pt>
                <c:pt idx="4935">
                  <c:v>43265.599999999999</c:v>
                </c:pt>
                <c:pt idx="4936">
                  <c:v>43269.599999999999</c:v>
                </c:pt>
                <c:pt idx="4937">
                  <c:v>43272.5</c:v>
                </c:pt>
                <c:pt idx="4938">
                  <c:v>43275.4</c:v>
                </c:pt>
                <c:pt idx="4939">
                  <c:v>43279.3</c:v>
                </c:pt>
                <c:pt idx="4940">
                  <c:v>43283.199999999997</c:v>
                </c:pt>
                <c:pt idx="4941">
                  <c:v>43288</c:v>
                </c:pt>
                <c:pt idx="4942">
                  <c:v>43291.9</c:v>
                </c:pt>
                <c:pt idx="4943">
                  <c:v>43295.7</c:v>
                </c:pt>
                <c:pt idx="4944">
                  <c:v>43299.5</c:v>
                </c:pt>
                <c:pt idx="4945">
                  <c:v>43302.3</c:v>
                </c:pt>
                <c:pt idx="4946">
                  <c:v>43307.1</c:v>
                </c:pt>
                <c:pt idx="4947">
                  <c:v>43309.9</c:v>
                </c:pt>
                <c:pt idx="4948">
                  <c:v>43311.8</c:v>
                </c:pt>
                <c:pt idx="4949">
                  <c:v>43315.6</c:v>
                </c:pt>
                <c:pt idx="4950">
                  <c:v>43318.400000000001</c:v>
                </c:pt>
                <c:pt idx="4951">
                  <c:v>43322.2</c:v>
                </c:pt>
                <c:pt idx="4952">
                  <c:v>43326</c:v>
                </c:pt>
                <c:pt idx="4953">
                  <c:v>43329.8</c:v>
                </c:pt>
                <c:pt idx="4954">
                  <c:v>43332.7</c:v>
                </c:pt>
                <c:pt idx="4955">
                  <c:v>43336.5</c:v>
                </c:pt>
                <c:pt idx="4956">
                  <c:v>43339.4</c:v>
                </c:pt>
                <c:pt idx="4957">
                  <c:v>43343.199999999997</c:v>
                </c:pt>
                <c:pt idx="4958">
                  <c:v>43347.1</c:v>
                </c:pt>
                <c:pt idx="4959">
                  <c:v>43350</c:v>
                </c:pt>
                <c:pt idx="4960">
                  <c:v>43352.800000000003</c:v>
                </c:pt>
                <c:pt idx="4961">
                  <c:v>43355.7</c:v>
                </c:pt>
                <c:pt idx="4962">
                  <c:v>43359.6</c:v>
                </c:pt>
                <c:pt idx="4963">
                  <c:v>43363.4</c:v>
                </c:pt>
                <c:pt idx="4964">
                  <c:v>43367.199999999997</c:v>
                </c:pt>
                <c:pt idx="4965">
                  <c:v>43371.1</c:v>
                </c:pt>
                <c:pt idx="4966">
                  <c:v>43373</c:v>
                </c:pt>
                <c:pt idx="4967">
                  <c:v>43376.800000000003</c:v>
                </c:pt>
                <c:pt idx="4968">
                  <c:v>43381.5</c:v>
                </c:pt>
                <c:pt idx="4969">
                  <c:v>43385.3</c:v>
                </c:pt>
                <c:pt idx="4970">
                  <c:v>43387.199999999997</c:v>
                </c:pt>
                <c:pt idx="4971">
                  <c:v>43390</c:v>
                </c:pt>
                <c:pt idx="4972">
                  <c:v>43392.800000000003</c:v>
                </c:pt>
                <c:pt idx="4973">
                  <c:v>43396.5</c:v>
                </c:pt>
                <c:pt idx="4974">
                  <c:v>43400.2</c:v>
                </c:pt>
                <c:pt idx="4975">
                  <c:v>43403.9</c:v>
                </c:pt>
                <c:pt idx="4976">
                  <c:v>43407.5</c:v>
                </c:pt>
                <c:pt idx="4977">
                  <c:v>43410.2</c:v>
                </c:pt>
                <c:pt idx="4978">
                  <c:v>43412.9</c:v>
                </c:pt>
                <c:pt idx="4979">
                  <c:v>43416.5</c:v>
                </c:pt>
                <c:pt idx="4980">
                  <c:v>43420</c:v>
                </c:pt>
                <c:pt idx="4981">
                  <c:v>43423.5</c:v>
                </c:pt>
                <c:pt idx="4982">
                  <c:v>43425.2</c:v>
                </c:pt>
                <c:pt idx="4983">
                  <c:v>43427.8</c:v>
                </c:pt>
                <c:pt idx="4984">
                  <c:v>43430.400000000001</c:v>
                </c:pt>
                <c:pt idx="4985">
                  <c:v>43433.7</c:v>
                </c:pt>
                <c:pt idx="4986">
                  <c:v>43437</c:v>
                </c:pt>
                <c:pt idx="4987">
                  <c:v>43440.3</c:v>
                </c:pt>
                <c:pt idx="4988">
                  <c:v>43442.7</c:v>
                </c:pt>
                <c:pt idx="4989">
                  <c:v>43445.9</c:v>
                </c:pt>
                <c:pt idx="4990">
                  <c:v>43449</c:v>
                </c:pt>
                <c:pt idx="4991">
                  <c:v>43451.4</c:v>
                </c:pt>
                <c:pt idx="4992">
                  <c:v>43454.400000000001</c:v>
                </c:pt>
                <c:pt idx="4993">
                  <c:v>43456.7</c:v>
                </c:pt>
                <c:pt idx="4994">
                  <c:v>43458.2</c:v>
                </c:pt>
                <c:pt idx="4995">
                  <c:v>43460.4</c:v>
                </c:pt>
                <c:pt idx="4996">
                  <c:v>43463.4</c:v>
                </c:pt>
                <c:pt idx="4997">
                  <c:v>43466.3</c:v>
                </c:pt>
                <c:pt idx="4998">
                  <c:v>43469.2</c:v>
                </c:pt>
                <c:pt idx="4999">
                  <c:v>43472</c:v>
                </c:pt>
                <c:pt idx="5000">
                  <c:v>43474.2</c:v>
                </c:pt>
                <c:pt idx="5001">
                  <c:v>43477</c:v>
                </c:pt>
                <c:pt idx="5002">
                  <c:v>43479.8</c:v>
                </c:pt>
                <c:pt idx="5003">
                  <c:v>43481.9</c:v>
                </c:pt>
                <c:pt idx="5004">
                  <c:v>43484.6</c:v>
                </c:pt>
                <c:pt idx="5005">
                  <c:v>43486.7</c:v>
                </c:pt>
                <c:pt idx="5006">
                  <c:v>43488.1</c:v>
                </c:pt>
                <c:pt idx="5007">
                  <c:v>43491.5</c:v>
                </c:pt>
                <c:pt idx="5008">
                  <c:v>43494.2</c:v>
                </c:pt>
                <c:pt idx="5009">
                  <c:v>43496.9</c:v>
                </c:pt>
                <c:pt idx="5010">
                  <c:v>43499</c:v>
                </c:pt>
                <c:pt idx="5011">
                  <c:v>43501</c:v>
                </c:pt>
                <c:pt idx="5012">
                  <c:v>43503.7</c:v>
                </c:pt>
                <c:pt idx="5013">
                  <c:v>43505.8</c:v>
                </c:pt>
                <c:pt idx="5014">
                  <c:v>43508.5</c:v>
                </c:pt>
                <c:pt idx="5015">
                  <c:v>43511.199999999997</c:v>
                </c:pt>
                <c:pt idx="5016">
                  <c:v>43512.6</c:v>
                </c:pt>
                <c:pt idx="5017">
                  <c:v>43514.7</c:v>
                </c:pt>
                <c:pt idx="5018">
                  <c:v>43516.7</c:v>
                </c:pt>
                <c:pt idx="5019">
                  <c:v>43519.5</c:v>
                </c:pt>
                <c:pt idx="5020">
                  <c:v>43522.3</c:v>
                </c:pt>
                <c:pt idx="5021">
                  <c:v>43525.1</c:v>
                </c:pt>
                <c:pt idx="5022">
                  <c:v>43527.9</c:v>
                </c:pt>
                <c:pt idx="5023">
                  <c:v>43530.1</c:v>
                </c:pt>
                <c:pt idx="5024">
                  <c:v>43532.2</c:v>
                </c:pt>
                <c:pt idx="5025">
                  <c:v>43535.1</c:v>
                </c:pt>
                <c:pt idx="5026">
                  <c:v>43538.1</c:v>
                </c:pt>
                <c:pt idx="5027">
                  <c:v>43541.1</c:v>
                </c:pt>
                <c:pt idx="5028">
                  <c:v>43542.6</c:v>
                </c:pt>
                <c:pt idx="5029">
                  <c:v>43544.800000000003</c:v>
                </c:pt>
                <c:pt idx="5030">
                  <c:v>43546.3</c:v>
                </c:pt>
                <c:pt idx="5031">
                  <c:v>43549.4</c:v>
                </c:pt>
                <c:pt idx="5032">
                  <c:v>43553.2</c:v>
                </c:pt>
                <c:pt idx="5033">
                  <c:v>43556.3</c:v>
                </c:pt>
                <c:pt idx="5034">
                  <c:v>43558.6</c:v>
                </c:pt>
                <c:pt idx="5035">
                  <c:v>43560.9</c:v>
                </c:pt>
                <c:pt idx="5036">
                  <c:v>43563.9</c:v>
                </c:pt>
                <c:pt idx="5037">
                  <c:v>43567</c:v>
                </c:pt>
                <c:pt idx="5038">
                  <c:v>43570</c:v>
                </c:pt>
                <c:pt idx="5039">
                  <c:v>43572.3</c:v>
                </c:pt>
                <c:pt idx="5040">
                  <c:v>43573.8</c:v>
                </c:pt>
                <c:pt idx="5041">
                  <c:v>43576</c:v>
                </c:pt>
                <c:pt idx="5042">
                  <c:v>43579</c:v>
                </c:pt>
                <c:pt idx="5043">
                  <c:v>43582.7</c:v>
                </c:pt>
                <c:pt idx="5044">
                  <c:v>43585.599999999999</c:v>
                </c:pt>
                <c:pt idx="5045">
                  <c:v>43587.7</c:v>
                </c:pt>
                <c:pt idx="5046">
                  <c:v>43590.5</c:v>
                </c:pt>
                <c:pt idx="5047">
                  <c:v>43591.9</c:v>
                </c:pt>
                <c:pt idx="5048">
                  <c:v>43594.7</c:v>
                </c:pt>
                <c:pt idx="5049">
                  <c:v>43598</c:v>
                </c:pt>
                <c:pt idx="5050">
                  <c:v>43599.3</c:v>
                </c:pt>
                <c:pt idx="5051">
                  <c:v>43601.3</c:v>
                </c:pt>
                <c:pt idx="5052">
                  <c:v>43602.6</c:v>
                </c:pt>
                <c:pt idx="5053">
                  <c:v>43605.1</c:v>
                </c:pt>
                <c:pt idx="5054">
                  <c:v>43607.5</c:v>
                </c:pt>
                <c:pt idx="5055">
                  <c:v>43609.8</c:v>
                </c:pt>
                <c:pt idx="5056">
                  <c:v>43612.1</c:v>
                </c:pt>
                <c:pt idx="5057">
                  <c:v>43614.3</c:v>
                </c:pt>
                <c:pt idx="5058">
                  <c:v>43615.8</c:v>
                </c:pt>
                <c:pt idx="5059">
                  <c:v>43617.4</c:v>
                </c:pt>
                <c:pt idx="5060">
                  <c:v>43619.4</c:v>
                </c:pt>
                <c:pt idx="5061">
                  <c:v>43621.3</c:v>
                </c:pt>
                <c:pt idx="5062">
                  <c:v>43622.7</c:v>
                </c:pt>
                <c:pt idx="5063">
                  <c:v>43624</c:v>
                </c:pt>
                <c:pt idx="5064">
                  <c:v>43625.4</c:v>
                </c:pt>
                <c:pt idx="5065">
                  <c:v>43626.2</c:v>
                </c:pt>
                <c:pt idx="5066">
                  <c:v>43628.4</c:v>
                </c:pt>
                <c:pt idx="5067">
                  <c:v>43630</c:v>
                </c:pt>
                <c:pt idx="5068">
                  <c:v>43631.7</c:v>
                </c:pt>
                <c:pt idx="5069">
                  <c:v>43632.9</c:v>
                </c:pt>
                <c:pt idx="5070">
                  <c:v>43633.7</c:v>
                </c:pt>
                <c:pt idx="5071">
                  <c:v>43635.3</c:v>
                </c:pt>
                <c:pt idx="5072">
                  <c:v>43637.2</c:v>
                </c:pt>
                <c:pt idx="5073">
                  <c:v>43638.8</c:v>
                </c:pt>
                <c:pt idx="5074">
                  <c:v>43639.5</c:v>
                </c:pt>
                <c:pt idx="5075">
                  <c:v>43640.7</c:v>
                </c:pt>
                <c:pt idx="5076">
                  <c:v>43641.9</c:v>
                </c:pt>
                <c:pt idx="5077">
                  <c:v>43643</c:v>
                </c:pt>
                <c:pt idx="5078">
                  <c:v>43645</c:v>
                </c:pt>
                <c:pt idx="5079">
                  <c:v>43646.6</c:v>
                </c:pt>
                <c:pt idx="5080">
                  <c:v>43647.8</c:v>
                </c:pt>
                <c:pt idx="5081">
                  <c:v>43649</c:v>
                </c:pt>
                <c:pt idx="5082">
                  <c:v>43650.3</c:v>
                </c:pt>
                <c:pt idx="5083">
                  <c:v>43651.9</c:v>
                </c:pt>
                <c:pt idx="5084">
                  <c:v>43653.2</c:v>
                </c:pt>
                <c:pt idx="5085">
                  <c:v>43655</c:v>
                </c:pt>
                <c:pt idx="5086">
                  <c:v>43656.4</c:v>
                </c:pt>
                <c:pt idx="5087">
                  <c:v>43657.3</c:v>
                </c:pt>
                <c:pt idx="5088">
                  <c:v>43659.199999999997</c:v>
                </c:pt>
                <c:pt idx="5089">
                  <c:v>43660.7</c:v>
                </c:pt>
                <c:pt idx="5090">
                  <c:v>43663.199999999997</c:v>
                </c:pt>
                <c:pt idx="5091">
                  <c:v>43665.3</c:v>
                </c:pt>
                <c:pt idx="5092">
                  <c:v>43666.9</c:v>
                </c:pt>
                <c:pt idx="5093">
                  <c:v>43668.6</c:v>
                </c:pt>
                <c:pt idx="5094">
                  <c:v>43670.3</c:v>
                </c:pt>
                <c:pt idx="5095">
                  <c:v>43672.6</c:v>
                </c:pt>
                <c:pt idx="5096">
                  <c:v>43674.400000000001</c:v>
                </c:pt>
                <c:pt idx="5097">
                  <c:v>43676.800000000003</c:v>
                </c:pt>
                <c:pt idx="5098">
                  <c:v>43678</c:v>
                </c:pt>
                <c:pt idx="5099">
                  <c:v>43679.9</c:v>
                </c:pt>
                <c:pt idx="5100">
                  <c:v>43681.8</c:v>
                </c:pt>
                <c:pt idx="5101">
                  <c:v>43685</c:v>
                </c:pt>
                <c:pt idx="5102">
                  <c:v>43686.9</c:v>
                </c:pt>
                <c:pt idx="5103">
                  <c:v>43689.599999999999</c:v>
                </c:pt>
                <c:pt idx="5104">
                  <c:v>43691.6</c:v>
                </c:pt>
                <c:pt idx="5105">
                  <c:v>43693</c:v>
                </c:pt>
                <c:pt idx="5106">
                  <c:v>43695.1</c:v>
                </c:pt>
                <c:pt idx="5107">
                  <c:v>43697.2</c:v>
                </c:pt>
                <c:pt idx="5108">
                  <c:v>43700.7</c:v>
                </c:pt>
                <c:pt idx="5109">
                  <c:v>43703.6</c:v>
                </c:pt>
                <c:pt idx="5110">
                  <c:v>43705</c:v>
                </c:pt>
                <c:pt idx="5111">
                  <c:v>43707.199999999997</c:v>
                </c:pt>
                <c:pt idx="5112">
                  <c:v>43710.1</c:v>
                </c:pt>
                <c:pt idx="5113">
                  <c:v>43713.1</c:v>
                </c:pt>
                <c:pt idx="5114">
                  <c:v>43716.1</c:v>
                </c:pt>
                <c:pt idx="5115">
                  <c:v>43719.199999999997</c:v>
                </c:pt>
                <c:pt idx="5116">
                  <c:v>43722.2</c:v>
                </c:pt>
                <c:pt idx="5117">
                  <c:v>43724.6</c:v>
                </c:pt>
                <c:pt idx="5118">
                  <c:v>43726.9</c:v>
                </c:pt>
                <c:pt idx="5119">
                  <c:v>43730</c:v>
                </c:pt>
                <c:pt idx="5120">
                  <c:v>43732.4</c:v>
                </c:pt>
                <c:pt idx="5121">
                  <c:v>43735.6</c:v>
                </c:pt>
                <c:pt idx="5122">
                  <c:v>43737.9</c:v>
                </c:pt>
                <c:pt idx="5123">
                  <c:v>43739.5</c:v>
                </c:pt>
                <c:pt idx="5124">
                  <c:v>43742.7</c:v>
                </c:pt>
                <c:pt idx="5125">
                  <c:v>43746</c:v>
                </c:pt>
                <c:pt idx="5126">
                  <c:v>43749.2</c:v>
                </c:pt>
                <c:pt idx="5127">
                  <c:v>43752.5</c:v>
                </c:pt>
                <c:pt idx="5128">
                  <c:v>43754.1</c:v>
                </c:pt>
                <c:pt idx="5129">
                  <c:v>43757.599999999999</c:v>
                </c:pt>
                <c:pt idx="5130">
                  <c:v>43759.3</c:v>
                </c:pt>
                <c:pt idx="5131">
                  <c:v>43763.8</c:v>
                </c:pt>
                <c:pt idx="5132">
                  <c:v>43767.5</c:v>
                </c:pt>
                <c:pt idx="5133">
                  <c:v>43769.4</c:v>
                </c:pt>
                <c:pt idx="5134">
                  <c:v>43772.3</c:v>
                </c:pt>
                <c:pt idx="5135">
                  <c:v>43774.2</c:v>
                </c:pt>
                <c:pt idx="5136">
                  <c:v>43778.2</c:v>
                </c:pt>
                <c:pt idx="5137">
                  <c:v>43782.2</c:v>
                </c:pt>
                <c:pt idx="5138">
                  <c:v>43786.2</c:v>
                </c:pt>
                <c:pt idx="5139">
                  <c:v>43789.3</c:v>
                </c:pt>
                <c:pt idx="5140">
                  <c:v>43792.3</c:v>
                </c:pt>
                <c:pt idx="5141">
                  <c:v>43794.400000000001</c:v>
                </c:pt>
                <c:pt idx="5142">
                  <c:v>43798.5</c:v>
                </c:pt>
                <c:pt idx="5143">
                  <c:v>43803.7</c:v>
                </c:pt>
                <c:pt idx="5144">
                  <c:v>43806.8</c:v>
                </c:pt>
                <c:pt idx="5145">
                  <c:v>43810</c:v>
                </c:pt>
                <c:pt idx="5146">
                  <c:v>43812</c:v>
                </c:pt>
                <c:pt idx="5147">
                  <c:v>43815.1</c:v>
                </c:pt>
                <c:pt idx="5148">
                  <c:v>43819.199999999997</c:v>
                </c:pt>
                <c:pt idx="5149">
                  <c:v>43824.3</c:v>
                </c:pt>
                <c:pt idx="5150">
                  <c:v>43827.3</c:v>
                </c:pt>
                <c:pt idx="5151">
                  <c:v>43830.3</c:v>
                </c:pt>
                <c:pt idx="5152">
                  <c:v>43833.3</c:v>
                </c:pt>
                <c:pt idx="5153">
                  <c:v>43835.199999999997</c:v>
                </c:pt>
                <c:pt idx="5154">
                  <c:v>43839.1</c:v>
                </c:pt>
                <c:pt idx="5155">
                  <c:v>43842.8</c:v>
                </c:pt>
                <c:pt idx="5156">
                  <c:v>43846.5</c:v>
                </c:pt>
                <c:pt idx="5157">
                  <c:v>43849.2</c:v>
                </c:pt>
                <c:pt idx="5158">
                  <c:v>43851.8</c:v>
                </c:pt>
                <c:pt idx="5159">
                  <c:v>43854.400000000001</c:v>
                </c:pt>
                <c:pt idx="5160">
                  <c:v>43858.5</c:v>
                </c:pt>
                <c:pt idx="5161">
                  <c:v>43861.7</c:v>
                </c:pt>
                <c:pt idx="5162">
                  <c:v>43864.7</c:v>
                </c:pt>
                <c:pt idx="5163">
                  <c:v>43867.6</c:v>
                </c:pt>
                <c:pt idx="5164">
                  <c:v>43869</c:v>
                </c:pt>
                <c:pt idx="5165">
                  <c:v>43871.1</c:v>
                </c:pt>
                <c:pt idx="5166">
                  <c:v>43873.2</c:v>
                </c:pt>
                <c:pt idx="5167">
                  <c:v>43875.9</c:v>
                </c:pt>
                <c:pt idx="5168">
                  <c:v>43877.9</c:v>
                </c:pt>
                <c:pt idx="5169">
                  <c:v>43880.6</c:v>
                </c:pt>
                <c:pt idx="5170">
                  <c:v>43881.9</c:v>
                </c:pt>
                <c:pt idx="5171">
                  <c:v>43883.8</c:v>
                </c:pt>
                <c:pt idx="5172">
                  <c:v>43885.7</c:v>
                </c:pt>
                <c:pt idx="5173">
                  <c:v>43888.2</c:v>
                </c:pt>
                <c:pt idx="5174">
                  <c:v>43890.1</c:v>
                </c:pt>
                <c:pt idx="5175">
                  <c:v>43892.5</c:v>
                </c:pt>
                <c:pt idx="5176">
                  <c:v>43894.3</c:v>
                </c:pt>
                <c:pt idx="5177">
                  <c:v>43896.1</c:v>
                </c:pt>
                <c:pt idx="5178">
                  <c:v>43897.9</c:v>
                </c:pt>
                <c:pt idx="5179">
                  <c:v>43899.6</c:v>
                </c:pt>
                <c:pt idx="5180">
                  <c:v>43901.9</c:v>
                </c:pt>
                <c:pt idx="5181">
                  <c:v>43904.2</c:v>
                </c:pt>
                <c:pt idx="5182">
                  <c:v>43905.4</c:v>
                </c:pt>
                <c:pt idx="5183">
                  <c:v>43907</c:v>
                </c:pt>
                <c:pt idx="5184">
                  <c:v>43909.3</c:v>
                </c:pt>
                <c:pt idx="5185">
                  <c:v>43911.5</c:v>
                </c:pt>
                <c:pt idx="5186">
                  <c:v>43913.7</c:v>
                </c:pt>
                <c:pt idx="5187">
                  <c:v>43915.4</c:v>
                </c:pt>
                <c:pt idx="5188">
                  <c:v>43917.1</c:v>
                </c:pt>
                <c:pt idx="5189">
                  <c:v>43918.2</c:v>
                </c:pt>
                <c:pt idx="5190">
                  <c:v>43920.4</c:v>
                </c:pt>
                <c:pt idx="5191">
                  <c:v>43922</c:v>
                </c:pt>
                <c:pt idx="5192">
                  <c:v>43924.2</c:v>
                </c:pt>
                <c:pt idx="5193">
                  <c:v>43926.400000000001</c:v>
                </c:pt>
                <c:pt idx="5194">
                  <c:v>43927.5</c:v>
                </c:pt>
                <c:pt idx="5195">
                  <c:v>43929.2</c:v>
                </c:pt>
                <c:pt idx="5196">
                  <c:v>43931.4</c:v>
                </c:pt>
                <c:pt idx="5197">
                  <c:v>43933.599999999999</c:v>
                </c:pt>
                <c:pt idx="5198">
                  <c:v>43935.9</c:v>
                </c:pt>
                <c:pt idx="5199">
                  <c:v>43938.8</c:v>
                </c:pt>
                <c:pt idx="5200">
                  <c:v>43940</c:v>
                </c:pt>
                <c:pt idx="5201">
                  <c:v>43941.8</c:v>
                </c:pt>
                <c:pt idx="5202">
                  <c:v>43943.8</c:v>
                </c:pt>
                <c:pt idx="5203">
                  <c:v>43946.400000000001</c:v>
                </c:pt>
                <c:pt idx="5204">
                  <c:v>43948.4</c:v>
                </c:pt>
                <c:pt idx="5205">
                  <c:v>43951.1</c:v>
                </c:pt>
                <c:pt idx="5206">
                  <c:v>43953.2</c:v>
                </c:pt>
                <c:pt idx="5207">
                  <c:v>43956</c:v>
                </c:pt>
                <c:pt idx="5208">
                  <c:v>43958.9</c:v>
                </c:pt>
                <c:pt idx="5209">
                  <c:v>43961.7</c:v>
                </c:pt>
                <c:pt idx="5210">
                  <c:v>43963.9</c:v>
                </c:pt>
                <c:pt idx="5211">
                  <c:v>43966</c:v>
                </c:pt>
                <c:pt idx="5212">
                  <c:v>43967.4</c:v>
                </c:pt>
                <c:pt idx="5213">
                  <c:v>43970.2</c:v>
                </c:pt>
                <c:pt idx="5214">
                  <c:v>43973</c:v>
                </c:pt>
                <c:pt idx="5215">
                  <c:v>43975</c:v>
                </c:pt>
                <c:pt idx="5216">
                  <c:v>43977.599999999999</c:v>
                </c:pt>
                <c:pt idx="5217">
                  <c:v>43978.9</c:v>
                </c:pt>
                <c:pt idx="5218">
                  <c:v>43981.5</c:v>
                </c:pt>
                <c:pt idx="5219">
                  <c:v>43982.7</c:v>
                </c:pt>
                <c:pt idx="5220">
                  <c:v>43985.1</c:v>
                </c:pt>
                <c:pt idx="5221">
                  <c:v>43987.3</c:v>
                </c:pt>
                <c:pt idx="5222">
                  <c:v>43989.4</c:v>
                </c:pt>
                <c:pt idx="5223">
                  <c:v>43990.400000000001</c:v>
                </c:pt>
                <c:pt idx="5224">
                  <c:v>43992.3</c:v>
                </c:pt>
                <c:pt idx="5225">
                  <c:v>43993.2</c:v>
                </c:pt>
                <c:pt idx="5226">
                  <c:v>43994.8</c:v>
                </c:pt>
                <c:pt idx="5227">
                  <c:v>43996.3</c:v>
                </c:pt>
                <c:pt idx="5228">
                  <c:v>43997.5</c:v>
                </c:pt>
                <c:pt idx="5229">
                  <c:v>43998</c:v>
                </c:pt>
                <c:pt idx="5230">
                  <c:v>43998.5</c:v>
                </c:pt>
                <c:pt idx="5231">
                  <c:v>43999.1</c:v>
                </c:pt>
                <c:pt idx="5232">
                  <c:v>43999.7</c:v>
                </c:pt>
                <c:pt idx="5233">
                  <c:v>44000.1</c:v>
                </c:pt>
                <c:pt idx="5234">
                  <c:v>44000.2</c:v>
                </c:pt>
                <c:pt idx="5235">
                  <c:v>44000.2</c:v>
                </c:pt>
                <c:pt idx="5236">
                  <c:v>44000.1</c:v>
                </c:pt>
                <c:pt idx="5237">
                  <c:v>43999.9</c:v>
                </c:pt>
                <c:pt idx="5238">
                  <c:v>43999.7</c:v>
                </c:pt>
                <c:pt idx="5239">
                  <c:v>43999.3</c:v>
                </c:pt>
                <c:pt idx="5240">
                  <c:v>43999</c:v>
                </c:pt>
                <c:pt idx="5241">
                  <c:v>43998.6</c:v>
                </c:pt>
                <c:pt idx="5242">
                  <c:v>43998.3</c:v>
                </c:pt>
                <c:pt idx="5243">
                  <c:v>43997.599999999999</c:v>
                </c:pt>
                <c:pt idx="5244">
                  <c:v>43997.3</c:v>
                </c:pt>
                <c:pt idx="5245">
                  <c:v>43996.2</c:v>
                </c:pt>
                <c:pt idx="5246">
                  <c:v>43995.3</c:v>
                </c:pt>
                <c:pt idx="5247">
                  <c:v>43994.6</c:v>
                </c:pt>
                <c:pt idx="5248">
                  <c:v>43994.1</c:v>
                </c:pt>
                <c:pt idx="5249">
                  <c:v>43993</c:v>
                </c:pt>
                <c:pt idx="5250">
                  <c:v>43992.5</c:v>
                </c:pt>
                <c:pt idx="5251">
                  <c:v>43991</c:v>
                </c:pt>
                <c:pt idx="5252">
                  <c:v>43990.1</c:v>
                </c:pt>
                <c:pt idx="5253">
                  <c:v>43989.1</c:v>
                </c:pt>
                <c:pt idx="5254">
                  <c:v>43988.5</c:v>
                </c:pt>
                <c:pt idx="5255">
                  <c:v>43987.1</c:v>
                </c:pt>
                <c:pt idx="5256">
                  <c:v>43986.5</c:v>
                </c:pt>
                <c:pt idx="5257">
                  <c:v>43985</c:v>
                </c:pt>
                <c:pt idx="5258">
                  <c:v>43983.6</c:v>
                </c:pt>
                <c:pt idx="5259">
                  <c:v>43982.1</c:v>
                </c:pt>
                <c:pt idx="5260">
                  <c:v>43980.6</c:v>
                </c:pt>
                <c:pt idx="5261">
                  <c:v>43975.199999999997</c:v>
                </c:pt>
                <c:pt idx="5262">
                  <c:v>43974</c:v>
                </c:pt>
                <c:pt idx="5263">
                  <c:v>43972.4</c:v>
                </c:pt>
                <c:pt idx="5264">
                  <c:v>43970.400000000001</c:v>
                </c:pt>
                <c:pt idx="5265">
                  <c:v>43969.2</c:v>
                </c:pt>
                <c:pt idx="5266">
                  <c:v>43968</c:v>
                </c:pt>
                <c:pt idx="5267">
                  <c:v>43966.8</c:v>
                </c:pt>
                <c:pt idx="5268">
                  <c:v>43964.6</c:v>
                </c:pt>
                <c:pt idx="5269">
                  <c:v>43962.5</c:v>
                </c:pt>
                <c:pt idx="5270">
                  <c:v>43960.800000000003</c:v>
                </c:pt>
                <c:pt idx="5271">
                  <c:v>43958.3</c:v>
                </c:pt>
                <c:pt idx="5272">
                  <c:v>43956.2</c:v>
                </c:pt>
                <c:pt idx="5273">
                  <c:v>43954.1</c:v>
                </c:pt>
                <c:pt idx="5274">
                  <c:v>43951</c:v>
                </c:pt>
                <c:pt idx="5275">
                  <c:v>43948.6</c:v>
                </c:pt>
                <c:pt idx="5276">
                  <c:v>43945.3</c:v>
                </c:pt>
                <c:pt idx="5277">
                  <c:v>43942.8</c:v>
                </c:pt>
                <c:pt idx="5278">
                  <c:v>43939.3</c:v>
                </c:pt>
                <c:pt idx="5279">
                  <c:v>43936.6</c:v>
                </c:pt>
                <c:pt idx="5280">
                  <c:v>43933.9</c:v>
                </c:pt>
                <c:pt idx="5281">
                  <c:v>43929.4</c:v>
                </c:pt>
                <c:pt idx="5282">
                  <c:v>43925.7</c:v>
                </c:pt>
                <c:pt idx="5283">
                  <c:v>43921.2</c:v>
                </c:pt>
                <c:pt idx="5284">
                  <c:v>43918.6</c:v>
                </c:pt>
                <c:pt idx="5285">
                  <c:v>43916.800000000003</c:v>
                </c:pt>
                <c:pt idx="5286">
                  <c:v>43913.3</c:v>
                </c:pt>
                <c:pt idx="5287">
                  <c:v>43910.8</c:v>
                </c:pt>
                <c:pt idx="5288">
                  <c:v>43907.6</c:v>
                </c:pt>
                <c:pt idx="5289">
                  <c:v>43905.2</c:v>
                </c:pt>
                <c:pt idx="5290">
                  <c:v>43902.3</c:v>
                </c:pt>
                <c:pt idx="5291">
                  <c:v>43900.9</c:v>
                </c:pt>
                <c:pt idx="5292">
                  <c:v>43898.8</c:v>
                </c:pt>
                <c:pt idx="5293">
                  <c:v>43895.8</c:v>
                </c:pt>
                <c:pt idx="5294">
                  <c:v>43894.1</c:v>
                </c:pt>
                <c:pt idx="5295">
                  <c:v>43892.1</c:v>
                </c:pt>
                <c:pt idx="5296">
                  <c:v>43890.5</c:v>
                </c:pt>
                <c:pt idx="5297">
                  <c:v>43889.1</c:v>
                </c:pt>
                <c:pt idx="5298">
                  <c:v>43888.4</c:v>
                </c:pt>
                <c:pt idx="5299">
                  <c:v>43887.8</c:v>
                </c:pt>
                <c:pt idx="5300">
                  <c:v>43887.4</c:v>
                </c:pt>
                <c:pt idx="5301">
                  <c:v>43887.3</c:v>
                </c:pt>
                <c:pt idx="5302">
                  <c:v>43887.4</c:v>
                </c:pt>
                <c:pt idx="5303">
                  <c:v>43887.6</c:v>
                </c:pt>
                <c:pt idx="5304">
                  <c:v>43887.8</c:v>
                </c:pt>
                <c:pt idx="5305">
                  <c:v>43888.2</c:v>
                </c:pt>
                <c:pt idx="5306">
                  <c:v>43888.5</c:v>
                </c:pt>
                <c:pt idx="5307">
                  <c:v>43888.9</c:v>
                </c:pt>
                <c:pt idx="5308">
                  <c:v>43889.599999999999</c:v>
                </c:pt>
                <c:pt idx="5309">
                  <c:v>43890.3</c:v>
                </c:pt>
                <c:pt idx="5310">
                  <c:v>43890.9</c:v>
                </c:pt>
                <c:pt idx="5311">
                  <c:v>43891.5</c:v>
                </c:pt>
                <c:pt idx="5312">
                  <c:v>43892.3</c:v>
                </c:pt>
                <c:pt idx="5313">
                  <c:v>43893.3</c:v>
                </c:pt>
                <c:pt idx="5314">
                  <c:v>43894.3</c:v>
                </c:pt>
                <c:pt idx="5315">
                  <c:v>43895.199999999997</c:v>
                </c:pt>
                <c:pt idx="5316">
                  <c:v>43896.4</c:v>
                </c:pt>
                <c:pt idx="5317">
                  <c:v>43897.4</c:v>
                </c:pt>
                <c:pt idx="5318">
                  <c:v>43898.400000000001</c:v>
                </c:pt>
                <c:pt idx="5319">
                  <c:v>43899.7</c:v>
                </c:pt>
                <c:pt idx="5320">
                  <c:v>43901.1</c:v>
                </c:pt>
                <c:pt idx="5321">
                  <c:v>43902.2</c:v>
                </c:pt>
                <c:pt idx="5322">
                  <c:v>43903.7</c:v>
                </c:pt>
                <c:pt idx="5323">
                  <c:v>43904.9</c:v>
                </c:pt>
                <c:pt idx="5324">
                  <c:v>43906.400000000001</c:v>
                </c:pt>
                <c:pt idx="5325">
                  <c:v>43907.6</c:v>
                </c:pt>
                <c:pt idx="5326">
                  <c:v>43909.3</c:v>
                </c:pt>
                <c:pt idx="5327">
                  <c:v>43910.9</c:v>
                </c:pt>
                <c:pt idx="5328">
                  <c:v>43912.2</c:v>
                </c:pt>
                <c:pt idx="5329">
                  <c:v>43913.4</c:v>
                </c:pt>
                <c:pt idx="5330">
                  <c:v>43914.7</c:v>
                </c:pt>
                <c:pt idx="5331">
                  <c:v>43915.5</c:v>
                </c:pt>
                <c:pt idx="5332">
                  <c:v>43917.3</c:v>
                </c:pt>
                <c:pt idx="5333">
                  <c:v>43919</c:v>
                </c:pt>
                <c:pt idx="5334">
                  <c:v>43920.2</c:v>
                </c:pt>
                <c:pt idx="5335">
                  <c:v>43921.5</c:v>
                </c:pt>
                <c:pt idx="5336">
                  <c:v>43922.8</c:v>
                </c:pt>
                <c:pt idx="5337">
                  <c:v>43925.1</c:v>
                </c:pt>
                <c:pt idx="5338">
                  <c:v>43926</c:v>
                </c:pt>
                <c:pt idx="5339">
                  <c:v>43928.1</c:v>
                </c:pt>
                <c:pt idx="5340">
                  <c:v>43930.3</c:v>
                </c:pt>
                <c:pt idx="5341">
                  <c:v>43932.6</c:v>
                </c:pt>
                <c:pt idx="5342">
                  <c:v>43934.5</c:v>
                </c:pt>
                <c:pt idx="5343">
                  <c:v>43935.7</c:v>
                </c:pt>
                <c:pt idx="5344">
                  <c:v>43937.7</c:v>
                </c:pt>
                <c:pt idx="5345">
                  <c:v>43940.4</c:v>
                </c:pt>
                <c:pt idx="5346">
                  <c:v>43943.199999999997</c:v>
                </c:pt>
                <c:pt idx="5347">
                  <c:v>43946.1</c:v>
                </c:pt>
                <c:pt idx="5348">
                  <c:v>43948.3</c:v>
                </c:pt>
                <c:pt idx="5349">
                  <c:v>43950.6</c:v>
                </c:pt>
                <c:pt idx="5350">
                  <c:v>43952.1</c:v>
                </c:pt>
                <c:pt idx="5351">
                  <c:v>43955.3</c:v>
                </c:pt>
                <c:pt idx="5352">
                  <c:v>43957.7</c:v>
                </c:pt>
                <c:pt idx="5353">
                  <c:v>43960.1</c:v>
                </c:pt>
                <c:pt idx="5354">
                  <c:v>43963.4</c:v>
                </c:pt>
                <c:pt idx="5355">
                  <c:v>43965.9</c:v>
                </c:pt>
                <c:pt idx="5356">
                  <c:v>43968.5</c:v>
                </c:pt>
                <c:pt idx="5357">
                  <c:v>43971.9</c:v>
                </c:pt>
                <c:pt idx="5358">
                  <c:v>43974.5</c:v>
                </c:pt>
                <c:pt idx="5359">
                  <c:v>43977.9</c:v>
                </c:pt>
                <c:pt idx="5360">
                  <c:v>43981.4</c:v>
                </c:pt>
                <c:pt idx="5361">
                  <c:v>43984</c:v>
                </c:pt>
                <c:pt idx="5362">
                  <c:v>43986.6</c:v>
                </c:pt>
                <c:pt idx="5363">
                  <c:v>43989.2</c:v>
                </c:pt>
                <c:pt idx="5364">
                  <c:v>43991.9</c:v>
                </c:pt>
                <c:pt idx="5365">
                  <c:v>43994.5</c:v>
                </c:pt>
                <c:pt idx="5366">
                  <c:v>43997.9</c:v>
                </c:pt>
                <c:pt idx="5367">
                  <c:v>44000.5</c:v>
                </c:pt>
                <c:pt idx="5368">
                  <c:v>44003</c:v>
                </c:pt>
                <c:pt idx="5369">
                  <c:v>44006.400000000001</c:v>
                </c:pt>
                <c:pt idx="5370">
                  <c:v>44008.1</c:v>
                </c:pt>
                <c:pt idx="5371">
                  <c:v>44010.6</c:v>
                </c:pt>
                <c:pt idx="5372">
                  <c:v>44013.8</c:v>
                </c:pt>
                <c:pt idx="5373">
                  <c:v>44017.1</c:v>
                </c:pt>
                <c:pt idx="5374">
                  <c:v>44019.6</c:v>
                </c:pt>
                <c:pt idx="5375">
                  <c:v>44023</c:v>
                </c:pt>
                <c:pt idx="5376">
                  <c:v>44024.7</c:v>
                </c:pt>
                <c:pt idx="5377">
                  <c:v>44027.3</c:v>
                </c:pt>
                <c:pt idx="5378">
                  <c:v>44029</c:v>
                </c:pt>
                <c:pt idx="5379">
                  <c:v>44033.4</c:v>
                </c:pt>
                <c:pt idx="5380">
                  <c:v>44037</c:v>
                </c:pt>
                <c:pt idx="5381">
                  <c:v>44040.6</c:v>
                </c:pt>
                <c:pt idx="5382">
                  <c:v>44042.400000000001</c:v>
                </c:pt>
                <c:pt idx="5383">
                  <c:v>44045.1</c:v>
                </c:pt>
                <c:pt idx="5384">
                  <c:v>44046.9</c:v>
                </c:pt>
                <c:pt idx="5385">
                  <c:v>44049.7</c:v>
                </c:pt>
                <c:pt idx="5386">
                  <c:v>44053.3</c:v>
                </c:pt>
                <c:pt idx="5387">
                  <c:v>44055.199999999997</c:v>
                </c:pt>
                <c:pt idx="5388">
                  <c:v>44058.9</c:v>
                </c:pt>
                <c:pt idx="5389">
                  <c:v>44061.599999999999</c:v>
                </c:pt>
                <c:pt idx="5390">
                  <c:v>44064.4</c:v>
                </c:pt>
                <c:pt idx="5391">
                  <c:v>44067.1</c:v>
                </c:pt>
                <c:pt idx="5392">
                  <c:v>44069.9</c:v>
                </c:pt>
                <c:pt idx="5393">
                  <c:v>44073.5</c:v>
                </c:pt>
                <c:pt idx="5394">
                  <c:v>44076.2</c:v>
                </c:pt>
                <c:pt idx="5395">
                  <c:v>44079</c:v>
                </c:pt>
                <c:pt idx="5396">
                  <c:v>44082.5</c:v>
                </c:pt>
                <c:pt idx="5397">
                  <c:v>44085.2</c:v>
                </c:pt>
                <c:pt idx="5398">
                  <c:v>44087</c:v>
                </c:pt>
                <c:pt idx="5399">
                  <c:v>44089.599999999999</c:v>
                </c:pt>
                <c:pt idx="5400">
                  <c:v>44092.2</c:v>
                </c:pt>
                <c:pt idx="5401">
                  <c:v>44094.8</c:v>
                </c:pt>
                <c:pt idx="5402">
                  <c:v>44098.2</c:v>
                </c:pt>
                <c:pt idx="5403">
                  <c:v>44101.5</c:v>
                </c:pt>
                <c:pt idx="5404">
                  <c:v>44104</c:v>
                </c:pt>
                <c:pt idx="5405">
                  <c:v>44106.400000000001</c:v>
                </c:pt>
                <c:pt idx="5406">
                  <c:v>44108</c:v>
                </c:pt>
                <c:pt idx="5407">
                  <c:v>44110.400000000001</c:v>
                </c:pt>
                <c:pt idx="5408">
                  <c:v>44112.7</c:v>
                </c:pt>
                <c:pt idx="5409">
                  <c:v>44115</c:v>
                </c:pt>
                <c:pt idx="5410">
                  <c:v>44117.2</c:v>
                </c:pt>
                <c:pt idx="5411">
                  <c:v>44120.1</c:v>
                </c:pt>
                <c:pt idx="5412">
                  <c:v>44121.599999999999</c:v>
                </c:pt>
                <c:pt idx="5413">
                  <c:v>44123.8</c:v>
                </c:pt>
                <c:pt idx="5414">
                  <c:v>44126</c:v>
                </c:pt>
                <c:pt idx="5415">
                  <c:v>44128.1</c:v>
                </c:pt>
                <c:pt idx="5416">
                  <c:v>44130.3</c:v>
                </c:pt>
                <c:pt idx="5417">
                  <c:v>44133.2</c:v>
                </c:pt>
                <c:pt idx="5418">
                  <c:v>44136.1</c:v>
                </c:pt>
                <c:pt idx="5419">
                  <c:v>44138.2</c:v>
                </c:pt>
                <c:pt idx="5420">
                  <c:v>44140.4</c:v>
                </c:pt>
                <c:pt idx="5421">
                  <c:v>44141.8</c:v>
                </c:pt>
                <c:pt idx="5422">
                  <c:v>44143.9</c:v>
                </c:pt>
                <c:pt idx="5423">
                  <c:v>44146.7</c:v>
                </c:pt>
                <c:pt idx="5424">
                  <c:v>44148.800000000003</c:v>
                </c:pt>
                <c:pt idx="5425">
                  <c:v>44152.2</c:v>
                </c:pt>
                <c:pt idx="5426">
                  <c:v>44154.9</c:v>
                </c:pt>
                <c:pt idx="5427">
                  <c:v>44156.2</c:v>
                </c:pt>
                <c:pt idx="5428">
                  <c:v>44158.2</c:v>
                </c:pt>
                <c:pt idx="5429">
                  <c:v>44160.2</c:v>
                </c:pt>
                <c:pt idx="5430">
                  <c:v>44161.5</c:v>
                </c:pt>
                <c:pt idx="5431">
                  <c:v>44163.4</c:v>
                </c:pt>
                <c:pt idx="5432">
                  <c:v>44166</c:v>
                </c:pt>
                <c:pt idx="5433">
                  <c:v>44167.8</c:v>
                </c:pt>
                <c:pt idx="5434">
                  <c:v>44169.7</c:v>
                </c:pt>
                <c:pt idx="5435">
                  <c:v>44172.1</c:v>
                </c:pt>
                <c:pt idx="5436">
                  <c:v>44174.5</c:v>
                </c:pt>
                <c:pt idx="5437">
                  <c:v>44175.6</c:v>
                </c:pt>
                <c:pt idx="5438">
                  <c:v>44177.3</c:v>
                </c:pt>
                <c:pt idx="5439">
                  <c:v>44179</c:v>
                </c:pt>
                <c:pt idx="5440">
                  <c:v>44180.7</c:v>
                </c:pt>
                <c:pt idx="5441">
                  <c:v>44182.3</c:v>
                </c:pt>
                <c:pt idx="5442">
                  <c:v>44183.9</c:v>
                </c:pt>
                <c:pt idx="5443">
                  <c:v>44184.9</c:v>
                </c:pt>
                <c:pt idx="5444">
                  <c:v>44186.400000000001</c:v>
                </c:pt>
                <c:pt idx="5445">
                  <c:v>44187.4</c:v>
                </c:pt>
                <c:pt idx="5446">
                  <c:v>44188.800000000003</c:v>
                </c:pt>
                <c:pt idx="5447">
                  <c:v>44190.3</c:v>
                </c:pt>
                <c:pt idx="5448">
                  <c:v>44191.6</c:v>
                </c:pt>
                <c:pt idx="5449">
                  <c:v>44192.5</c:v>
                </c:pt>
                <c:pt idx="5450">
                  <c:v>44193.8</c:v>
                </c:pt>
                <c:pt idx="5451">
                  <c:v>44195</c:v>
                </c:pt>
                <c:pt idx="5452">
                  <c:v>44196.2</c:v>
                </c:pt>
                <c:pt idx="5453">
                  <c:v>44197.4</c:v>
                </c:pt>
                <c:pt idx="5454">
                  <c:v>44198.1</c:v>
                </c:pt>
                <c:pt idx="5455">
                  <c:v>44198.9</c:v>
                </c:pt>
                <c:pt idx="5456">
                  <c:v>44200</c:v>
                </c:pt>
                <c:pt idx="5457">
                  <c:v>44201</c:v>
                </c:pt>
                <c:pt idx="5458">
                  <c:v>44202</c:v>
                </c:pt>
                <c:pt idx="5459">
                  <c:v>44203</c:v>
                </c:pt>
                <c:pt idx="5460">
                  <c:v>44204.3</c:v>
                </c:pt>
                <c:pt idx="5461">
                  <c:v>44205.2</c:v>
                </c:pt>
                <c:pt idx="5462">
                  <c:v>44205.8</c:v>
                </c:pt>
                <c:pt idx="5463">
                  <c:v>44206.400000000001</c:v>
                </c:pt>
                <c:pt idx="5464">
                  <c:v>44207</c:v>
                </c:pt>
                <c:pt idx="5465">
                  <c:v>44207.9</c:v>
                </c:pt>
                <c:pt idx="5466">
                  <c:v>44208.7</c:v>
                </c:pt>
                <c:pt idx="5467">
                  <c:v>44209.3</c:v>
                </c:pt>
                <c:pt idx="5468">
                  <c:v>44210.2</c:v>
                </c:pt>
                <c:pt idx="5469">
                  <c:v>44211.3</c:v>
                </c:pt>
                <c:pt idx="5470">
                  <c:v>44212.1</c:v>
                </c:pt>
                <c:pt idx="5471">
                  <c:v>44212.9</c:v>
                </c:pt>
                <c:pt idx="5472">
                  <c:v>44213.8</c:v>
                </c:pt>
                <c:pt idx="5473">
                  <c:v>44214.3</c:v>
                </c:pt>
                <c:pt idx="5474">
                  <c:v>44215.1</c:v>
                </c:pt>
                <c:pt idx="5475">
                  <c:v>44215.4</c:v>
                </c:pt>
                <c:pt idx="5476">
                  <c:v>44216.6</c:v>
                </c:pt>
                <c:pt idx="5477">
                  <c:v>44217.1</c:v>
                </c:pt>
                <c:pt idx="5478">
                  <c:v>44217.7</c:v>
                </c:pt>
                <c:pt idx="5479">
                  <c:v>44218.6</c:v>
                </c:pt>
                <c:pt idx="5480">
                  <c:v>44219.5</c:v>
                </c:pt>
                <c:pt idx="5481">
                  <c:v>44220.4</c:v>
                </c:pt>
                <c:pt idx="5482">
                  <c:v>44221.3</c:v>
                </c:pt>
                <c:pt idx="5483">
                  <c:v>44222.2</c:v>
                </c:pt>
                <c:pt idx="5484">
                  <c:v>44222.9</c:v>
                </c:pt>
                <c:pt idx="5485">
                  <c:v>44223.9</c:v>
                </c:pt>
                <c:pt idx="5486">
                  <c:v>44224.6</c:v>
                </c:pt>
                <c:pt idx="5487">
                  <c:v>44225.599999999999</c:v>
                </c:pt>
                <c:pt idx="5488">
                  <c:v>44226.7</c:v>
                </c:pt>
                <c:pt idx="5489">
                  <c:v>44227.8</c:v>
                </c:pt>
                <c:pt idx="5490">
                  <c:v>44228.5</c:v>
                </c:pt>
                <c:pt idx="5491">
                  <c:v>44229.3</c:v>
                </c:pt>
                <c:pt idx="5492">
                  <c:v>44230.5</c:v>
                </c:pt>
                <c:pt idx="5493">
                  <c:v>44231.3</c:v>
                </c:pt>
                <c:pt idx="5494">
                  <c:v>44232.2</c:v>
                </c:pt>
                <c:pt idx="5495">
                  <c:v>44233</c:v>
                </c:pt>
                <c:pt idx="5496">
                  <c:v>44234.400000000001</c:v>
                </c:pt>
                <c:pt idx="5497">
                  <c:v>44235.7</c:v>
                </c:pt>
                <c:pt idx="5498">
                  <c:v>44237.2</c:v>
                </c:pt>
                <c:pt idx="5499">
                  <c:v>44238.6</c:v>
                </c:pt>
                <c:pt idx="5500">
                  <c:v>44239.6</c:v>
                </c:pt>
                <c:pt idx="5501">
                  <c:v>44240.1</c:v>
                </c:pt>
                <c:pt idx="5502">
                  <c:v>44241.7</c:v>
                </c:pt>
                <c:pt idx="5503">
                  <c:v>44242.7</c:v>
                </c:pt>
                <c:pt idx="5504">
                  <c:v>44243.8</c:v>
                </c:pt>
                <c:pt idx="5505">
                  <c:v>44244.9</c:v>
                </c:pt>
                <c:pt idx="5506">
                  <c:v>44246</c:v>
                </c:pt>
                <c:pt idx="5507">
                  <c:v>44248.2</c:v>
                </c:pt>
                <c:pt idx="5508">
                  <c:v>44249.4</c:v>
                </c:pt>
                <c:pt idx="5509">
                  <c:v>44250.5</c:v>
                </c:pt>
                <c:pt idx="5510">
                  <c:v>44251.7</c:v>
                </c:pt>
                <c:pt idx="5511">
                  <c:v>44253.5</c:v>
                </c:pt>
                <c:pt idx="5512">
                  <c:v>44254.7</c:v>
                </c:pt>
                <c:pt idx="5513">
                  <c:v>44255.9</c:v>
                </c:pt>
                <c:pt idx="5514">
                  <c:v>44257.2</c:v>
                </c:pt>
                <c:pt idx="5515">
                  <c:v>44258.400000000001</c:v>
                </c:pt>
                <c:pt idx="5516">
                  <c:v>44259.6</c:v>
                </c:pt>
                <c:pt idx="5517">
                  <c:v>44260.9</c:v>
                </c:pt>
                <c:pt idx="5518">
                  <c:v>44262.8</c:v>
                </c:pt>
                <c:pt idx="5519">
                  <c:v>44263.5</c:v>
                </c:pt>
                <c:pt idx="5520">
                  <c:v>44264.7</c:v>
                </c:pt>
                <c:pt idx="5521">
                  <c:v>44266.7</c:v>
                </c:pt>
                <c:pt idx="5522">
                  <c:v>44268</c:v>
                </c:pt>
                <c:pt idx="5523">
                  <c:v>44268.6</c:v>
                </c:pt>
                <c:pt idx="5524">
                  <c:v>44270</c:v>
                </c:pt>
                <c:pt idx="5525">
                  <c:v>44271.3</c:v>
                </c:pt>
                <c:pt idx="5526">
                  <c:v>44273.3</c:v>
                </c:pt>
                <c:pt idx="5527">
                  <c:v>44275.3</c:v>
                </c:pt>
                <c:pt idx="5528">
                  <c:v>44277.3</c:v>
                </c:pt>
                <c:pt idx="5529">
                  <c:v>44279.3</c:v>
                </c:pt>
                <c:pt idx="5530">
                  <c:v>44280.7</c:v>
                </c:pt>
                <c:pt idx="5531">
                  <c:v>44282.1</c:v>
                </c:pt>
                <c:pt idx="5532">
                  <c:v>44283.4</c:v>
                </c:pt>
                <c:pt idx="5533">
                  <c:v>44284.800000000003</c:v>
                </c:pt>
                <c:pt idx="5534">
                  <c:v>44286.1</c:v>
                </c:pt>
                <c:pt idx="5535">
                  <c:v>44288.2</c:v>
                </c:pt>
                <c:pt idx="5536">
                  <c:v>44290.9</c:v>
                </c:pt>
                <c:pt idx="5537">
                  <c:v>44292.3</c:v>
                </c:pt>
                <c:pt idx="5538">
                  <c:v>44293.599999999999</c:v>
                </c:pt>
                <c:pt idx="5539">
                  <c:v>44295</c:v>
                </c:pt>
                <c:pt idx="5540">
                  <c:v>44296.4</c:v>
                </c:pt>
                <c:pt idx="5541">
                  <c:v>44298.400000000001</c:v>
                </c:pt>
                <c:pt idx="5542">
                  <c:v>44299.7</c:v>
                </c:pt>
                <c:pt idx="5543">
                  <c:v>44303.1</c:v>
                </c:pt>
                <c:pt idx="5544">
                  <c:v>44380.9</c:v>
                </c:pt>
                <c:pt idx="5545">
                  <c:v>44381.599999999999</c:v>
                </c:pt>
                <c:pt idx="5546">
                  <c:v>44382.9</c:v>
                </c:pt>
                <c:pt idx="5547">
                  <c:v>44383.6</c:v>
                </c:pt>
                <c:pt idx="5548">
                  <c:v>44384.9</c:v>
                </c:pt>
                <c:pt idx="5549">
                  <c:v>44386.2</c:v>
                </c:pt>
                <c:pt idx="5550">
                  <c:v>44387.4</c:v>
                </c:pt>
                <c:pt idx="5551">
                  <c:v>44389.3</c:v>
                </c:pt>
                <c:pt idx="5552">
                  <c:v>44390.5</c:v>
                </c:pt>
                <c:pt idx="5553">
                  <c:v>44391.6</c:v>
                </c:pt>
                <c:pt idx="5554">
                  <c:v>44393.4</c:v>
                </c:pt>
                <c:pt idx="5555">
                  <c:v>44395.1</c:v>
                </c:pt>
                <c:pt idx="5556">
                  <c:v>44396.3</c:v>
                </c:pt>
                <c:pt idx="5557">
                  <c:v>44398.1</c:v>
                </c:pt>
                <c:pt idx="5558">
                  <c:v>44399.9</c:v>
                </c:pt>
                <c:pt idx="5559">
                  <c:v>44401.8</c:v>
                </c:pt>
                <c:pt idx="5560">
                  <c:v>44402.400000000001</c:v>
                </c:pt>
                <c:pt idx="5561">
                  <c:v>44403.7</c:v>
                </c:pt>
                <c:pt idx="5562">
                  <c:v>44404.9</c:v>
                </c:pt>
                <c:pt idx="5563">
                  <c:v>44406.2</c:v>
                </c:pt>
                <c:pt idx="5564">
                  <c:v>44408.7</c:v>
                </c:pt>
                <c:pt idx="5565">
                  <c:v>44410</c:v>
                </c:pt>
                <c:pt idx="5566">
                  <c:v>44411.9</c:v>
                </c:pt>
                <c:pt idx="5567">
                  <c:v>44413.2</c:v>
                </c:pt>
                <c:pt idx="5568">
                  <c:v>44413.8</c:v>
                </c:pt>
                <c:pt idx="5569">
                  <c:v>44415.7</c:v>
                </c:pt>
                <c:pt idx="5570">
                  <c:v>44417</c:v>
                </c:pt>
                <c:pt idx="5571">
                  <c:v>44418.8</c:v>
                </c:pt>
                <c:pt idx="5572">
                  <c:v>44421.3</c:v>
                </c:pt>
                <c:pt idx="5573">
                  <c:v>44423.8</c:v>
                </c:pt>
                <c:pt idx="5574">
                  <c:v>44426.1</c:v>
                </c:pt>
                <c:pt idx="5575">
                  <c:v>44427.9</c:v>
                </c:pt>
                <c:pt idx="5576">
                  <c:v>44429</c:v>
                </c:pt>
                <c:pt idx="5577">
                  <c:v>44430.7</c:v>
                </c:pt>
                <c:pt idx="5578">
                  <c:v>44431.3</c:v>
                </c:pt>
                <c:pt idx="5579">
                  <c:v>44432.9</c:v>
                </c:pt>
                <c:pt idx="5580">
                  <c:v>44434.5</c:v>
                </c:pt>
                <c:pt idx="5581">
                  <c:v>44436.5</c:v>
                </c:pt>
                <c:pt idx="5582">
                  <c:v>44438.400000000001</c:v>
                </c:pt>
                <c:pt idx="5583">
                  <c:v>44439.7</c:v>
                </c:pt>
                <c:pt idx="5584">
                  <c:v>44441</c:v>
                </c:pt>
                <c:pt idx="5585">
                  <c:v>44442.2</c:v>
                </c:pt>
                <c:pt idx="5586">
                  <c:v>44442.9</c:v>
                </c:pt>
                <c:pt idx="5587">
                  <c:v>44444</c:v>
                </c:pt>
                <c:pt idx="5588">
                  <c:v>44445.3</c:v>
                </c:pt>
                <c:pt idx="5589">
                  <c:v>44446.1</c:v>
                </c:pt>
                <c:pt idx="5590">
                  <c:v>44447.1</c:v>
                </c:pt>
                <c:pt idx="5591">
                  <c:v>44447.7</c:v>
                </c:pt>
                <c:pt idx="5592">
                  <c:v>44448.4</c:v>
                </c:pt>
                <c:pt idx="5593">
                  <c:v>44448.800000000003</c:v>
                </c:pt>
                <c:pt idx="5594">
                  <c:v>44449</c:v>
                </c:pt>
                <c:pt idx="5595">
                  <c:v>44449</c:v>
                </c:pt>
                <c:pt idx="5596">
                  <c:v>44449.2</c:v>
                </c:pt>
                <c:pt idx="5597">
                  <c:v>44449.2</c:v>
                </c:pt>
                <c:pt idx="5598">
                  <c:v>44449.1</c:v>
                </c:pt>
                <c:pt idx="5599">
                  <c:v>44449</c:v>
                </c:pt>
                <c:pt idx="5600">
                  <c:v>44448.800000000003</c:v>
                </c:pt>
                <c:pt idx="5601">
                  <c:v>44448.4</c:v>
                </c:pt>
                <c:pt idx="5602">
                  <c:v>44447.8</c:v>
                </c:pt>
                <c:pt idx="5603">
                  <c:v>44447.4</c:v>
                </c:pt>
                <c:pt idx="5604">
                  <c:v>44447.1</c:v>
                </c:pt>
                <c:pt idx="5605">
                  <c:v>44446.6</c:v>
                </c:pt>
                <c:pt idx="5606">
                  <c:v>44446.3</c:v>
                </c:pt>
                <c:pt idx="5607">
                  <c:v>44445.7</c:v>
                </c:pt>
                <c:pt idx="5608">
                  <c:v>44445.1</c:v>
                </c:pt>
                <c:pt idx="5609">
                  <c:v>44444.7</c:v>
                </c:pt>
                <c:pt idx="5610">
                  <c:v>44444</c:v>
                </c:pt>
                <c:pt idx="5611">
                  <c:v>44443.8</c:v>
                </c:pt>
                <c:pt idx="5612">
                  <c:v>44443.4</c:v>
                </c:pt>
                <c:pt idx="5613">
                  <c:v>44442.7</c:v>
                </c:pt>
                <c:pt idx="5614">
                  <c:v>44441.9</c:v>
                </c:pt>
                <c:pt idx="5615">
                  <c:v>44441.2</c:v>
                </c:pt>
                <c:pt idx="5616">
                  <c:v>44440.5</c:v>
                </c:pt>
                <c:pt idx="5617">
                  <c:v>44439.5</c:v>
                </c:pt>
                <c:pt idx="5618">
                  <c:v>44438.7</c:v>
                </c:pt>
                <c:pt idx="5619">
                  <c:v>44438</c:v>
                </c:pt>
                <c:pt idx="5620">
                  <c:v>44437.5</c:v>
                </c:pt>
                <c:pt idx="5621">
                  <c:v>44437</c:v>
                </c:pt>
                <c:pt idx="5622">
                  <c:v>44436.3</c:v>
                </c:pt>
                <c:pt idx="5623">
                  <c:v>44435.6</c:v>
                </c:pt>
                <c:pt idx="5624">
                  <c:v>44434.6</c:v>
                </c:pt>
                <c:pt idx="5625">
                  <c:v>44433.8</c:v>
                </c:pt>
                <c:pt idx="5626">
                  <c:v>44433.1</c:v>
                </c:pt>
                <c:pt idx="5627">
                  <c:v>44432.7</c:v>
                </c:pt>
                <c:pt idx="5628">
                  <c:v>44432</c:v>
                </c:pt>
                <c:pt idx="5629">
                  <c:v>44431.6</c:v>
                </c:pt>
                <c:pt idx="5630">
                  <c:v>44431.4</c:v>
                </c:pt>
                <c:pt idx="5631">
                  <c:v>44431</c:v>
                </c:pt>
                <c:pt idx="5632">
                  <c:v>44430.7</c:v>
                </c:pt>
                <c:pt idx="5633">
                  <c:v>44430.400000000001</c:v>
                </c:pt>
                <c:pt idx="5634">
                  <c:v>44430</c:v>
                </c:pt>
                <c:pt idx="5635">
                  <c:v>44429.599999999999</c:v>
                </c:pt>
                <c:pt idx="5636">
                  <c:v>44429.4</c:v>
                </c:pt>
                <c:pt idx="5637">
                  <c:v>44429.2</c:v>
                </c:pt>
                <c:pt idx="5638">
                  <c:v>44429.1</c:v>
                </c:pt>
                <c:pt idx="5639">
                  <c:v>44429</c:v>
                </c:pt>
                <c:pt idx="5640">
                  <c:v>44428.9</c:v>
                </c:pt>
                <c:pt idx="5641">
                  <c:v>44428.9</c:v>
                </c:pt>
                <c:pt idx="5642">
                  <c:v>44428.800000000003</c:v>
                </c:pt>
                <c:pt idx="5643">
                  <c:v>44428.800000000003</c:v>
                </c:pt>
                <c:pt idx="5644">
                  <c:v>44428.800000000003</c:v>
                </c:pt>
                <c:pt idx="5645">
                  <c:v>44428.7</c:v>
                </c:pt>
                <c:pt idx="5646">
                  <c:v>44428.7</c:v>
                </c:pt>
                <c:pt idx="5647">
                  <c:v>44428.7</c:v>
                </c:pt>
                <c:pt idx="5648">
                  <c:v>44428.6</c:v>
                </c:pt>
                <c:pt idx="5649">
                  <c:v>44428.6</c:v>
                </c:pt>
                <c:pt idx="5650">
                  <c:v>44428.6</c:v>
                </c:pt>
                <c:pt idx="5651">
                  <c:v>44428.5</c:v>
                </c:pt>
                <c:pt idx="5652">
                  <c:v>44428.5</c:v>
                </c:pt>
                <c:pt idx="5653">
                  <c:v>44428.5</c:v>
                </c:pt>
                <c:pt idx="5654">
                  <c:v>44428.4</c:v>
                </c:pt>
                <c:pt idx="5655">
                  <c:v>44428.4</c:v>
                </c:pt>
                <c:pt idx="5656">
                  <c:v>44428.4</c:v>
                </c:pt>
                <c:pt idx="5657">
                  <c:v>44428.4</c:v>
                </c:pt>
                <c:pt idx="5658">
                  <c:v>44428.1</c:v>
                </c:pt>
                <c:pt idx="5659">
                  <c:v>44428.3</c:v>
                </c:pt>
                <c:pt idx="5660">
                  <c:v>44428.4</c:v>
                </c:pt>
                <c:pt idx="5661">
                  <c:v>44428.5</c:v>
                </c:pt>
                <c:pt idx="5662">
                  <c:v>44428.7</c:v>
                </c:pt>
                <c:pt idx="5663">
                  <c:v>44428.800000000003</c:v>
                </c:pt>
                <c:pt idx="5664">
                  <c:v>44429</c:v>
                </c:pt>
                <c:pt idx="5665">
                  <c:v>44429.2</c:v>
                </c:pt>
                <c:pt idx="5666">
                  <c:v>44429.5</c:v>
                </c:pt>
                <c:pt idx="5667">
                  <c:v>44429.9</c:v>
                </c:pt>
                <c:pt idx="5668">
                  <c:v>44431.1</c:v>
                </c:pt>
                <c:pt idx="5669">
                  <c:v>44431.8</c:v>
                </c:pt>
                <c:pt idx="5670">
                  <c:v>44432.2</c:v>
                </c:pt>
                <c:pt idx="5671">
                  <c:v>44432.800000000003</c:v>
                </c:pt>
                <c:pt idx="5672">
                  <c:v>44433.5</c:v>
                </c:pt>
                <c:pt idx="5673">
                  <c:v>44434.2</c:v>
                </c:pt>
                <c:pt idx="5674">
                  <c:v>44435</c:v>
                </c:pt>
                <c:pt idx="5675">
                  <c:v>44436</c:v>
                </c:pt>
                <c:pt idx="5676">
                  <c:v>44436.6</c:v>
                </c:pt>
                <c:pt idx="5677">
                  <c:v>44437.2</c:v>
                </c:pt>
                <c:pt idx="5678">
                  <c:v>44437.7</c:v>
                </c:pt>
                <c:pt idx="5679">
                  <c:v>44438.6</c:v>
                </c:pt>
                <c:pt idx="5680">
                  <c:v>44439.199999999997</c:v>
                </c:pt>
                <c:pt idx="5681">
                  <c:v>44440.2</c:v>
                </c:pt>
                <c:pt idx="5682">
                  <c:v>44441.2</c:v>
                </c:pt>
                <c:pt idx="5683">
                  <c:v>44442.1</c:v>
                </c:pt>
                <c:pt idx="5684">
                  <c:v>44443.199999999997</c:v>
                </c:pt>
                <c:pt idx="5685">
                  <c:v>44443.5</c:v>
                </c:pt>
                <c:pt idx="5686">
                  <c:v>44444.5</c:v>
                </c:pt>
                <c:pt idx="5687">
                  <c:v>44445.3</c:v>
                </c:pt>
                <c:pt idx="5688">
                  <c:v>44446.7</c:v>
                </c:pt>
                <c:pt idx="5689">
                  <c:v>44447.8</c:v>
                </c:pt>
                <c:pt idx="5690">
                  <c:v>44449.3</c:v>
                </c:pt>
                <c:pt idx="5691">
                  <c:v>44450</c:v>
                </c:pt>
                <c:pt idx="5692">
                  <c:v>44450.8</c:v>
                </c:pt>
                <c:pt idx="5693">
                  <c:v>44451.6</c:v>
                </c:pt>
                <c:pt idx="5694">
                  <c:v>44452.3</c:v>
                </c:pt>
                <c:pt idx="5695">
                  <c:v>44453.5</c:v>
                </c:pt>
                <c:pt idx="5696">
                  <c:v>44455.5</c:v>
                </c:pt>
                <c:pt idx="5697">
                  <c:v>44456.3</c:v>
                </c:pt>
                <c:pt idx="5698">
                  <c:v>44457.5</c:v>
                </c:pt>
                <c:pt idx="5699">
                  <c:v>44458.3</c:v>
                </c:pt>
                <c:pt idx="5700">
                  <c:v>44459.5</c:v>
                </c:pt>
                <c:pt idx="5701">
                  <c:v>44460.3</c:v>
                </c:pt>
                <c:pt idx="5702">
                  <c:v>44461.7</c:v>
                </c:pt>
                <c:pt idx="5703">
                  <c:v>44463.199999999997</c:v>
                </c:pt>
                <c:pt idx="5704">
                  <c:v>44464.9</c:v>
                </c:pt>
                <c:pt idx="5705">
                  <c:v>44467.4</c:v>
                </c:pt>
                <c:pt idx="5706">
                  <c:v>44470.1</c:v>
                </c:pt>
                <c:pt idx="5707">
                  <c:v>44471.5</c:v>
                </c:pt>
                <c:pt idx="5708">
                  <c:v>44473</c:v>
                </c:pt>
                <c:pt idx="5709">
                  <c:v>44475.3</c:v>
                </c:pt>
                <c:pt idx="5710">
                  <c:v>44477.7</c:v>
                </c:pt>
                <c:pt idx="5711">
                  <c:v>44480.2</c:v>
                </c:pt>
                <c:pt idx="5712">
                  <c:v>44483.7</c:v>
                </c:pt>
                <c:pt idx="5713">
                  <c:v>44486.400000000001</c:v>
                </c:pt>
                <c:pt idx="5714">
                  <c:v>44489.2</c:v>
                </c:pt>
                <c:pt idx="5715">
                  <c:v>44491</c:v>
                </c:pt>
                <c:pt idx="5716">
                  <c:v>44493</c:v>
                </c:pt>
                <c:pt idx="5717">
                  <c:v>44494.9</c:v>
                </c:pt>
                <c:pt idx="5718">
                  <c:v>44497.8</c:v>
                </c:pt>
                <c:pt idx="5719">
                  <c:v>44500.800000000003</c:v>
                </c:pt>
                <c:pt idx="5720">
                  <c:v>44503.8</c:v>
                </c:pt>
                <c:pt idx="5721">
                  <c:v>44506.8</c:v>
                </c:pt>
                <c:pt idx="5722">
                  <c:v>44509.8</c:v>
                </c:pt>
                <c:pt idx="5723">
                  <c:v>44511.9</c:v>
                </c:pt>
                <c:pt idx="5724">
                  <c:v>44515.9</c:v>
                </c:pt>
                <c:pt idx="5725">
                  <c:v>44517.9</c:v>
                </c:pt>
                <c:pt idx="5726">
                  <c:v>44520</c:v>
                </c:pt>
                <c:pt idx="5727">
                  <c:v>44524</c:v>
                </c:pt>
                <c:pt idx="5728">
                  <c:v>44527.9</c:v>
                </c:pt>
                <c:pt idx="5729">
                  <c:v>44530.8</c:v>
                </c:pt>
                <c:pt idx="5730">
                  <c:v>44533.7</c:v>
                </c:pt>
                <c:pt idx="5731">
                  <c:v>44535.6</c:v>
                </c:pt>
                <c:pt idx="5732">
                  <c:v>44538.400000000001</c:v>
                </c:pt>
                <c:pt idx="5733">
                  <c:v>44542</c:v>
                </c:pt>
                <c:pt idx="5734">
                  <c:v>44544.6</c:v>
                </c:pt>
                <c:pt idx="5735">
                  <c:v>44547.1</c:v>
                </c:pt>
                <c:pt idx="5736">
                  <c:v>44548.7</c:v>
                </c:pt>
                <c:pt idx="5737">
                  <c:v>44549.5</c:v>
                </c:pt>
                <c:pt idx="5738">
                  <c:v>44551.1</c:v>
                </c:pt>
                <c:pt idx="5739">
                  <c:v>44554</c:v>
                </c:pt>
                <c:pt idx="5740">
                  <c:v>44556.800000000003</c:v>
                </c:pt>
                <c:pt idx="5741">
                  <c:v>44559.9</c:v>
                </c:pt>
                <c:pt idx="5742">
                  <c:v>44562.3</c:v>
                </c:pt>
                <c:pt idx="5743">
                  <c:v>44563.4</c:v>
                </c:pt>
                <c:pt idx="5744">
                  <c:v>44569.8</c:v>
                </c:pt>
                <c:pt idx="5745">
                  <c:v>44573.3</c:v>
                </c:pt>
                <c:pt idx="5746">
                  <c:v>44575.199999999997</c:v>
                </c:pt>
                <c:pt idx="5747">
                  <c:v>44576.1</c:v>
                </c:pt>
                <c:pt idx="5748">
                  <c:v>44577.1</c:v>
                </c:pt>
                <c:pt idx="5749">
                  <c:v>44578</c:v>
                </c:pt>
                <c:pt idx="5750">
                  <c:v>44578.400000000001</c:v>
                </c:pt>
                <c:pt idx="5751">
                  <c:v>44579.8</c:v>
                </c:pt>
                <c:pt idx="5752">
                  <c:v>44581.1</c:v>
                </c:pt>
                <c:pt idx="5753">
                  <c:v>44582.8</c:v>
                </c:pt>
                <c:pt idx="5754">
                  <c:v>44584.6</c:v>
                </c:pt>
                <c:pt idx="5755">
                  <c:v>44585.8</c:v>
                </c:pt>
                <c:pt idx="5756">
                  <c:v>44586.7</c:v>
                </c:pt>
                <c:pt idx="5757">
                  <c:v>44587.5</c:v>
                </c:pt>
                <c:pt idx="5758">
                  <c:v>44588.3</c:v>
                </c:pt>
                <c:pt idx="5759">
                  <c:v>44589.1</c:v>
                </c:pt>
                <c:pt idx="5760">
                  <c:v>44590.400000000001</c:v>
                </c:pt>
                <c:pt idx="5761">
                  <c:v>44592</c:v>
                </c:pt>
                <c:pt idx="5762">
                  <c:v>44593.2</c:v>
                </c:pt>
                <c:pt idx="5763">
                  <c:v>44594.5</c:v>
                </c:pt>
                <c:pt idx="5764">
                  <c:v>44595.3</c:v>
                </c:pt>
                <c:pt idx="5765">
                  <c:v>44596.5</c:v>
                </c:pt>
                <c:pt idx="5766">
                  <c:v>44597.7</c:v>
                </c:pt>
                <c:pt idx="5767">
                  <c:v>44599.4</c:v>
                </c:pt>
                <c:pt idx="5768">
                  <c:v>44600.6</c:v>
                </c:pt>
                <c:pt idx="5769">
                  <c:v>44601.9</c:v>
                </c:pt>
                <c:pt idx="5770">
                  <c:v>44602.7</c:v>
                </c:pt>
                <c:pt idx="5771">
                  <c:v>44604.4</c:v>
                </c:pt>
                <c:pt idx="5772">
                  <c:v>44605.3</c:v>
                </c:pt>
                <c:pt idx="5773">
                  <c:v>44607</c:v>
                </c:pt>
                <c:pt idx="5774">
                  <c:v>44607.9</c:v>
                </c:pt>
                <c:pt idx="5775">
                  <c:v>44608.800000000003</c:v>
                </c:pt>
                <c:pt idx="5776">
                  <c:v>44609.7</c:v>
                </c:pt>
                <c:pt idx="5777">
                  <c:v>44619</c:v>
                </c:pt>
                <c:pt idx="5778">
                  <c:v>44621.2</c:v>
                </c:pt>
                <c:pt idx="5779">
                  <c:v>44622.3</c:v>
                </c:pt>
                <c:pt idx="5780">
                  <c:v>44624</c:v>
                </c:pt>
                <c:pt idx="5781">
                  <c:v>44625.1</c:v>
                </c:pt>
                <c:pt idx="5782">
                  <c:v>44626.3</c:v>
                </c:pt>
                <c:pt idx="5783">
                  <c:v>44628.7</c:v>
                </c:pt>
                <c:pt idx="5784">
                  <c:v>44630.5</c:v>
                </c:pt>
                <c:pt idx="5785">
                  <c:v>44631.7</c:v>
                </c:pt>
                <c:pt idx="5786">
                  <c:v>44632.9</c:v>
                </c:pt>
                <c:pt idx="5787">
                  <c:v>44634.1</c:v>
                </c:pt>
                <c:pt idx="5788">
                  <c:v>44635.4</c:v>
                </c:pt>
                <c:pt idx="5789">
                  <c:v>44636.6</c:v>
                </c:pt>
                <c:pt idx="5790">
                  <c:v>44639.1</c:v>
                </c:pt>
                <c:pt idx="5791">
                  <c:v>44641</c:v>
                </c:pt>
                <c:pt idx="5792">
                  <c:v>44642.2</c:v>
                </c:pt>
                <c:pt idx="5793">
                  <c:v>44644.7</c:v>
                </c:pt>
                <c:pt idx="5794">
                  <c:v>44645.9</c:v>
                </c:pt>
                <c:pt idx="5795">
                  <c:v>44647.7</c:v>
                </c:pt>
                <c:pt idx="5796">
                  <c:v>44649.5</c:v>
                </c:pt>
                <c:pt idx="5797">
                  <c:v>44650.1</c:v>
                </c:pt>
                <c:pt idx="5798">
                  <c:v>44652.5</c:v>
                </c:pt>
                <c:pt idx="5799">
                  <c:v>44654.3</c:v>
                </c:pt>
                <c:pt idx="5800">
                  <c:v>44660.4</c:v>
                </c:pt>
                <c:pt idx="5801">
                  <c:v>44662</c:v>
                </c:pt>
                <c:pt idx="5802">
                  <c:v>44663.5</c:v>
                </c:pt>
                <c:pt idx="5803">
                  <c:v>44665</c:v>
                </c:pt>
                <c:pt idx="5804">
                  <c:v>44666.400000000001</c:v>
                </c:pt>
                <c:pt idx="5805">
                  <c:v>44667.8</c:v>
                </c:pt>
                <c:pt idx="5806">
                  <c:v>44669.1</c:v>
                </c:pt>
                <c:pt idx="5807">
                  <c:v>44669.9</c:v>
                </c:pt>
                <c:pt idx="5808">
                  <c:v>44671.1</c:v>
                </c:pt>
                <c:pt idx="5809">
                  <c:v>44671.8</c:v>
                </c:pt>
                <c:pt idx="5810">
                  <c:v>44673.2</c:v>
                </c:pt>
                <c:pt idx="5811">
                  <c:v>44673.9</c:v>
                </c:pt>
                <c:pt idx="5812">
                  <c:v>44675.1</c:v>
                </c:pt>
                <c:pt idx="5813">
                  <c:v>44675.6</c:v>
                </c:pt>
                <c:pt idx="5814">
                  <c:v>44676.3</c:v>
                </c:pt>
                <c:pt idx="5815">
                  <c:v>44676.7</c:v>
                </c:pt>
                <c:pt idx="5816">
                  <c:v>44677.599999999999</c:v>
                </c:pt>
                <c:pt idx="5817">
                  <c:v>44678.400000000001</c:v>
                </c:pt>
                <c:pt idx="5818">
                  <c:v>44679</c:v>
                </c:pt>
                <c:pt idx="5819">
                  <c:v>44679.5</c:v>
                </c:pt>
                <c:pt idx="5820">
                  <c:v>44679.9</c:v>
                </c:pt>
                <c:pt idx="5821">
                  <c:v>44680.5</c:v>
                </c:pt>
                <c:pt idx="5822">
                  <c:v>44681.5</c:v>
                </c:pt>
                <c:pt idx="5823">
                  <c:v>44682.9</c:v>
                </c:pt>
                <c:pt idx="5824">
                  <c:v>44683.7</c:v>
                </c:pt>
                <c:pt idx="5825">
                  <c:v>44684.1</c:v>
                </c:pt>
                <c:pt idx="5826">
                  <c:v>44684.4</c:v>
                </c:pt>
                <c:pt idx="5827">
                  <c:v>44684.9</c:v>
                </c:pt>
                <c:pt idx="5828">
                  <c:v>44685.2</c:v>
                </c:pt>
                <c:pt idx="5829">
                  <c:v>44685.7</c:v>
                </c:pt>
                <c:pt idx="5830">
                  <c:v>44686.1</c:v>
                </c:pt>
                <c:pt idx="5831">
                  <c:v>44686.5</c:v>
                </c:pt>
                <c:pt idx="5832">
                  <c:v>44686.9</c:v>
                </c:pt>
                <c:pt idx="5833">
                  <c:v>44687.199999999997</c:v>
                </c:pt>
                <c:pt idx="5834">
                  <c:v>44687.4</c:v>
                </c:pt>
                <c:pt idx="5835">
                  <c:v>44687.7</c:v>
                </c:pt>
                <c:pt idx="5836">
                  <c:v>44688.1</c:v>
                </c:pt>
                <c:pt idx="5837">
                  <c:v>44688.7</c:v>
                </c:pt>
                <c:pt idx="5838">
                  <c:v>44689.2</c:v>
                </c:pt>
                <c:pt idx="5839">
                  <c:v>44689.4</c:v>
                </c:pt>
                <c:pt idx="5840">
                  <c:v>44689.7</c:v>
                </c:pt>
                <c:pt idx="5841">
                  <c:v>44690.5</c:v>
                </c:pt>
                <c:pt idx="5842">
                  <c:v>44690.7</c:v>
                </c:pt>
                <c:pt idx="5843">
                  <c:v>44691</c:v>
                </c:pt>
                <c:pt idx="5844">
                  <c:v>44691.4</c:v>
                </c:pt>
                <c:pt idx="5845">
                  <c:v>44691.6</c:v>
                </c:pt>
                <c:pt idx="5846">
                  <c:v>44691.9</c:v>
                </c:pt>
                <c:pt idx="5847">
                  <c:v>44692.1</c:v>
                </c:pt>
                <c:pt idx="5848">
                  <c:v>44692.3</c:v>
                </c:pt>
                <c:pt idx="5849">
                  <c:v>44692.5</c:v>
                </c:pt>
                <c:pt idx="5850">
                  <c:v>44692.7</c:v>
                </c:pt>
                <c:pt idx="5851">
                  <c:v>44693</c:v>
                </c:pt>
                <c:pt idx="5852">
                  <c:v>44693.3</c:v>
                </c:pt>
                <c:pt idx="5853">
                  <c:v>44693.5</c:v>
                </c:pt>
                <c:pt idx="5854">
                  <c:v>44693.8</c:v>
                </c:pt>
                <c:pt idx="5855">
                  <c:v>44694.1</c:v>
                </c:pt>
                <c:pt idx="5856">
                  <c:v>44694.5</c:v>
                </c:pt>
                <c:pt idx="5857">
                  <c:v>44695.1</c:v>
                </c:pt>
                <c:pt idx="5858">
                  <c:v>44695.199999999997</c:v>
                </c:pt>
                <c:pt idx="5859">
                  <c:v>44695.4</c:v>
                </c:pt>
                <c:pt idx="5860">
                  <c:v>44695.5</c:v>
                </c:pt>
                <c:pt idx="5861">
                  <c:v>44695.7</c:v>
                </c:pt>
                <c:pt idx="5862">
                  <c:v>44695.9</c:v>
                </c:pt>
                <c:pt idx="5863">
                  <c:v>44696.1</c:v>
                </c:pt>
                <c:pt idx="5864">
                  <c:v>44696.3</c:v>
                </c:pt>
                <c:pt idx="5865">
                  <c:v>44696.6</c:v>
                </c:pt>
                <c:pt idx="5866">
                  <c:v>44696.7</c:v>
                </c:pt>
                <c:pt idx="5867">
                  <c:v>44696.9</c:v>
                </c:pt>
                <c:pt idx="5868">
                  <c:v>44697.1</c:v>
                </c:pt>
                <c:pt idx="5869">
                  <c:v>44697.2</c:v>
                </c:pt>
                <c:pt idx="5870">
                  <c:v>44697.4</c:v>
                </c:pt>
                <c:pt idx="5871">
                  <c:v>44697.7</c:v>
                </c:pt>
                <c:pt idx="5872">
                  <c:v>44698</c:v>
                </c:pt>
                <c:pt idx="5873">
                  <c:v>44698.2</c:v>
                </c:pt>
                <c:pt idx="5874">
                  <c:v>44698.3</c:v>
                </c:pt>
                <c:pt idx="5875">
                  <c:v>44698.400000000001</c:v>
                </c:pt>
                <c:pt idx="5876">
                  <c:v>44698.6</c:v>
                </c:pt>
                <c:pt idx="5877">
                  <c:v>44698.7</c:v>
                </c:pt>
                <c:pt idx="5878">
                  <c:v>44698.8</c:v>
                </c:pt>
                <c:pt idx="5879">
                  <c:v>44698.9</c:v>
                </c:pt>
                <c:pt idx="5880">
                  <c:v>44699</c:v>
                </c:pt>
                <c:pt idx="5881">
                  <c:v>44699.1</c:v>
                </c:pt>
                <c:pt idx="5882">
                  <c:v>44699.1</c:v>
                </c:pt>
                <c:pt idx="5883">
                  <c:v>44699.199999999997</c:v>
                </c:pt>
                <c:pt idx="5884">
                  <c:v>44699.3</c:v>
                </c:pt>
                <c:pt idx="5885">
                  <c:v>44699.3</c:v>
                </c:pt>
                <c:pt idx="5886">
                  <c:v>44699.3</c:v>
                </c:pt>
                <c:pt idx="5887">
                  <c:v>44699.199999999997</c:v>
                </c:pt>
                <c:pt idx="5888">
                  <c:v>44699.1</c:v>
                </c:pt>
                <c:pt idx="5889">
                  <c:v>44699.1</c:v>
                </c:pt>
                <c:pt idx="5890">
                  <c:v>44698.8</c:v>
                </c:pt>
                <c:pt idx="5891">
                  <c:v>44698.3</c:v>
                </c:pt>
                <c:pt idx="5892">
                  <c:v>44698</c:v>
                </c:pt>
                <c:pt idx="5893">
                  <c:v>44697.4</c:v>
                </c:pt>
                <c:pt idx="5894">
                  <c:v>44696.800000000003</c:v>
                </c:pt>
                <c:pt idx="5895">
                  <c:v>44696.3</c:v>
                </c:pt>
                <c:pt idx="5896">
                  <c:v>44696</c:v>
                </c:pt>
                <c:pt idx="5897">
                  <c:v>44695.7</c:v>
                </c:pt>
                <c:pt idx="5898">
                  <c:v>44695.1</c:v>
                </c:pt>
                <c:pt idx="5899">
                  <c:v>44693.1</c:v>
                </c:pt>
                <c:pt idx="5900">
                  <c:v>44692</c:v>
                </c:pt>
                <c:pt idx="5901">
                  <c:v>44691.6</c:v>
                </c:pt>
                <c:pt idx="5902">
                  <c:v>44690.8</c:v>
                </c:pt>
                <c:pt idx="5903">
                  <c:v>44690.2</c:v>
                </c:pt>
                <c:pt idx="5904">
                  <c:v>44689.8</c:v>
                </c:pt>
                <c:pt idx="5905">
                  <c:v>44689.2</c:v>
                </c:pt>
                <c:pt idx="5906">
                  <c:v>44688.6</c:v>
                </c:pt>
                <c:pt idx="5907">
                  <c:v>44688.1</c:v>
                </c:pt>
                <c:pt idx="5908">
                  <c:v>44687.7</c:v>
                </c:pt>
                <c:pt idx="5909">
                  <c:v>44687</c:v>
                </c:pt>
                <c:pt idx="5910">
                  <c:v>44686.6</c:v>
                </c:pt>
                <c:pt idx="5911">
                  <c:v>44686.3</c:v>
                </c:pt>
                <c:pt idx="5912">
                  <c:v>44685.8</c:v>
                </c:pt>
                <c:pt idx="5913">
                  <c:v>44685.3</c:v>
                </c:pt>
                <c:pt idx="5914">
                  <c:v>44684.9</c:v>
                </c:pt>
                <c:pt idx="5915">
                  <c:v>44684.3</c:v>
                </c:pt>
                <c:pt idx="5916">
                  <c:v>44683.7</c:v>
                </c:pt>
                <c:pt idx="5917">
                  <c:v>44683.199999999997</c:v>
                </c:pt>
                <c:pt idx="5918">
                  <c:v>44683.1</c:v>
                </c:pt>
                <c:pt idx="5919">
                  <c:v>44683.1</c:v>
                </c:pt>
                <c:pt idx="5920">
                  <c:v>44683.1</c:v>
                </c:pt>
                <c:pt idx="5921">
                  <c:v>44683.199999999997</c:v>
                </c:pt>
                <c:pt idx="5922">
                  <c:v>44683.199999999997</c:v>
                </c:pt>
                <c:pt idx="5923">
                  <c:v>44683.4</c:v>
                </c:pt>
                <c:pt idx="5924">
                  <c:v>44683.7</c:v>
                </c:pt>
                <c:pt idx="5925">
                  <c:v>44684.6</c:v>
                </c:pt>
                <c:pt idx="5926">
                  <c:v>44685.9</c:v>
                </c:pt>
                <c:pt idx="5927">
                  <c:v>44686.8</c:v>
                </c:pt>
                <c:pt idx="5928">
                  <c:v>44687.4</c:v>
                </c:pt>
                <c:pt idx="5929">
                  <c:v>44688</c:v>
                </c:pt>
                <c:pt idx="5930">
                  <c:v>44688.7</c:v>
                </c:pt>
                <c:pt idx="5931">
                  <c:v>44689.4</c:v>
                </c:pt>
                <c:pt idx="5932">
                  <c:v>44690.5</c:v>
                </c:pt>
                <c:pt idx="5933">
                  <c:v>44692.2</c:v>
                </c:pt>
                <c:pt idx="5934">
                  <c:v>44695.7</c:v>
                </c:pt>
                <c:pt idx="5935">
                  <c:v>44697.7</c:v>
                </c:pt>
                <c:pt idx="5936">
                  <c:v>44699.6</c:v>
                </c:pt>
                <c:pt idx="5937">
                  <c:v>44701.2</c:v>
                </c:pt>
                <c:pt idx="5938">
                  <c:v>44702.2</c:v>
                </c:pt>
                <c:pt idx="5939">
                  <c:v>44703.8</c:v>
                </c:pt>
                <c:pt idx="5940">
                  <c:v>44704.9</c:v>
                </c:pt>
                <c:pt idx="5941">
                  <c:v>44706</c:v>
                </c:pt>
                <c:pt idx="5942">
                  <c:v>44707.6</c:v>
                </c:pt>
                <c:pt idx="5943">
                  <c:v>44709.8</c:v>
                </c:pt>
                <c:pt idx="5944">
                  <c:v>44712.5</c:v>
                </c:pt>
                <c:pt idx="5945">
                  <c:v>44715.199999999997</c:v>
                </c:pt>
                <c:pt idx="5946">
                  <c:v>44717.8</c:v>
                </c:pt>
                <c:pt idx="5947">
                  <c:v>44720.4</c:v>
                </c:pt>
                <c:pt idx="5948">
                  <c:v>44721.9</c:v>
                </c:pt>
                <c:pt idx="5949">
                  <c:v>44722.9</c:v>
                </c:pt>
                <c:pt idx="5950">
                  <c:v>44723.9</c:v>
                </c:pt>
                <c:pt idx="5951">
                  <c:v>44725.3</c:v>
                </c:pt>
                <c:pt idx="5952">
                  <c:v>44727.1</c:v>
                </c:pt>
                <c:pt idx="5953">
                  <c:v>44729.1</c:v>
                </c:pt>
                <c:pt idx="5954">
                  <c:v>44730.7</c:v>
                </c:pt>
                <c:pt idx="5955">
                  <c:v>44732.1</c:v>
                </c:pt>
                <c:pt idx="5956">
                  <c:v>44734.2</c:v>
                </c:pt>
                <c:pt idx="5957">
                  <c:v>44735.199999999997</c:v>
                </c:pt>
                <c:pt idx="5958">
                  <c:v>44736.3</c:v>
                </c:pt>
                <c:pt idx="5959">
                  <c:v>44737</c:v>
                </c:pt>
                <c:pt idx="5960">
                  <c:v>44737.7</c:v>
                </c:pt>
                <c:pt idx="5961">
                  <c:v>44738.7</c:v>
                </c:pt>
                <c:pt idx="5962">
                  <c:v>44739.8</c:v>
                </c:pt>
                <c:pt idx="5963">
                  <c:v>44741.2</c:v>
                </c:pt>
                <c:pt idx="5964">
                  <c:v>44743</c:v>
                </c:pt>
                <c:pt idx="5965">
                  <c:v>44744.4</c:v>
                </c:pt>
                <c:pt idx="5966">
                  <c:v>44745.1</c:v>
                </c:pt>
                <c:pt idx="5967">
                  <c:v>44745.8</c:v>
                </c:pt>
                <c:pt idx="5968">
                  <c:v>44746.9</c:v>
                </c:pt>
                <c:pt idx="5969">
                  <c:v>44747.9</c:v>
                </c:pt>
                <c:pt idx="5970">
                  <c:v>44749.599999999999</c:v>
                </c:pt>
                <c:pt idx="5971">
                  <c:v>44750.9</c:v>
                </c:pt>
                <c:pt idx="5972">
                  <c:v>44751.9</c:v>
                </c:pt>
                <c:pt idx="5973">
                  <c:v>44752.9</c:v>
                </c:pt>
                <c:pt idx="5974">
                  <c:v>44754.2</c:v>
                </c:pt>
                <c:pt idx="5975">
                  <c:v>44755.4</c:v>
                </c:pt>
                <c:pt idx="5976">
                  <c:v>44756</c:v>
                </c:pt>
                <c:pt idx="5977">
                  <c:v>44756.6</c:v>
                </c:pt>
                <c:pt idx="5978">
                  <c:v>44757.2</c:v>
                </c:pt>
                <c:pt idx="5979">
                  <c:v>44758.1</c:v>
                </c:pt>
                <c:pt idx="5980">
                  <c:v>44758.6</c:v>
                </c:pt>
                <c:pt idx="5981">
                  <c:v>44760</c:v>
                </c:pt>
                <c:pt idx="5982">
                  <c:v>44761</c:v>
                </c:pt>
                <c:pt idx="5983">
                  <c:v>44762.3</c:v>
                </c:pt>
                <c:pt idx="5984">
                  <c:v>44763.4</c:v>
                </c:pt>
                <c:pt idx="5985">
                  <c:v>44764.5</c:v>
                </c:pt>
                <c:pt idx="5986">
                  <c:v>44765.1</c:v>
                </c:pt>
                <c:pt idx="5987">
                  <c:v>44765.599999999999</c:v>
                </c:pt>
                <c:pt idx="5988">
                  <c:v>44766</c:v>
                </c:pt>
                <c:pt idx="5989">
                  <c:v>44766.400000000001</c:v>
                </c:pt>
                <c:pt idx="5990">
                  <c:v>44766.7</c:v>
                </c:pt>
                <c:pt idx="5991">
                  <c:v>44767.199999999997</c:v>
                </c:pt>
                <c:pt idx="5992">
                  <c:v>44767.7</c:v>
                </c:pt>
                <c:pt idx="5993">
                  <c:v>44768.5</c:v>
                </c:pt>
                <c:pt idx="5994">
                  <c:v>44768.9</c:v>
                </c:pt>
                <c:pt idx="5995">
                  <c:v>44769.2</c:v>
                </c:pt>
                <c:pt idx="5996">
                  <c:v>44769.4</c:v>
                </c:pt>
                <c:pt idx="5997">
                  <c:v>44769.599999999999</c:v>
                </c:pt>
                <c:pt idx="5998">
                  <c:v>44769.8</c:v>
                </c:pt>
                <c:pt idx="5999">
                  <c:v>44770.3</c:v>
                </c:pt>
                <c:pt idx="6000">
                  <c:v>44770.8</c:v>
                </c:pt>
                <c:pt idx="6001">
                  <c:v>44770.9</c:v>
                </c:pt>
                <c:pt idx="6002">
                  <c:v>44771.199999999997</c:v>
                </c:pt>
                <c:pt idx="6003">
                  <c:v>44771.5</c:v>
                </c:pt>
                <c:pt idx="6004">
                  <c:v>44772.9</c:v>
                </c:pt>
                <c:pt idx="6005">
                  <c:v>44773.1</c:v>
                </c:pt>
                <c:pt idx="6006">
                  <c:v>44773.2</c:v>
                </c:pt>
                <c:pt idx="6007">
                  <c:v>44773.4</c:v>
                </c:pt>
                <c:pt idx="6008">
                  <c:v>44773.5</c:v>
                </c:pt>
                <c:pt idx="6009">
                  <c:v>44773.599999999999</c:v>
                </c:pt>
                <c:pt idx="6010">
                  <c:v>44773.7</c:v>
                </c:pt>
                <c:pt idx="6011">
                  <c:v>44774</c:v>
                </c:pt>
                <c:pt idx="6012">
                  <c:v>44774.3</c:v>
                </c:pt>
                <c:pt idx="6013">
                  <c:v>44774.6</c:v>
                </c:pt>
                <c:pt idx="6014">
                  <c:v>44774.7</c:v>
                </c:pt>
                <c:pt idx="6015">
                  <c:v>44774.9</c:v>
                </c:pt>
                <c:pt idx="6016">
                  <c:v>44775.1</c:v>
                </c:pt>
                <c:pt idx="6017">
                  <c:v>44775.3</c:v>
                </c:pt>
                <c:pt idx="6018">
                  <c:v>44775.5</c:v>
                </c:pt>
                <c:pt idx="6019">
                  <c:v>44775.7</c:v>
                </c:pt>
                <c:pt idx="6020">
                  <c:v>44775.9</c:v>
                </c:pt>
                <c:pt idx="6021">
                  <c:v>44778.400000000001</c:v>
                </c:pt>
                <c:pt idx="6022">
                  <c:v>44778.6</c:v>
                </c:pt>
                <c:pt idx="6023">
                  <c:v>44778.9</c:v>
                </c:pt>
                <c:pt idx="6024">
                  <c:v>44779.3</c:v>
                </c:pt>
                <c:pt idx="6025">
                  <c:v>44779.5</c:v>
                </c:pt>
                <c:pt idx="6026">
                  <c:v>44779.8</c:v>
                </c:pt>
                <c:pt idx="6027">
                  <c:v>44780.2</c:v>
                </c:pt>
                <c:pt idx="6028">
                  <c:v>44780.5</c:v>
                </c:pt>
                <c:pt idx="6029">
                  <c:v>44780.800000000003</c:v>
                </c:pt>
                <c:pt idx="6030">
                  <c:v>44781.3</c:v>
                </c:pt>
                <c:pt idx="6031">
                  <c:v>44781.7</c:v>
                </c:pt>
                <c:pt idx="6032">
                  <c:v>44782.2</c:v>
                </c:pt>
                <c:pt idx="6033">
                  <c:v>44782.7</c:v>
                </c:pt>
                <c:pt idx="6034">
                  <c:v>44786.2</c:v>
                </c:pt>
                <c:pt idx="6035">
                  <c:v>44786.6</c:v>
                </c:pt>
                <c:pt idx="6036">
                  <c:v>44787.1</c:v>
                </c:pt>
                <c:pt idx="6037">
                  <c:v>44787.5</c:v>
                </c:pt>
                <c:pt idx="6038">
                  <c:v>44788.1</c:v>
                </c:pt>
                <c:pt idx="6039">
                  <c:v>44788.800000000003</c:v>
                </c:pt>
                <c:pt idx="6040">
                  <c:v>44789.5</c:v>
                </c:pt>
                <c:pt idx="6041">
                  <c:v>44790.1</c:v>
                </c:pt>
                <c:pt idx="6042">
                  <c:v>44790.5</c:v>
                </c:pt>
                <c:pt idx="6043">
                  <c:v>44790.7</c:v>
                </c:pt>
                <c:pt idx="6044">
                  <c:v>44791</c:v>
                </c:pt>
                <c:pt idx="6045">
                  <c:v>44791.1</c:v>
                </c:pt>
                <c:pt idx="6046">
                  <c:v>44791.3</c:v>
                </c:pt>
                <c:pt idx="6047">
                  <c:v>44791.5</c:v>
                </c:pt>
                <c:pt idx="6048">
                  <c:v>44791.7</c:v>
                </c:pt>
                <c:pt idx="6049">
                  <c:v>44791.8</c:v>
                </c:pt>
                <c:pt idx="6050">
                  <c:v>44791.9</c:v>
                </c:pt>
                <c:pt idx="6051">
                  <c:v>44791.9</c:v>
                </c:pt>
                <c:pt idx="6052">
                  <c:v>44791.9</c:v>
                </c:pt>
                <c:pt idx="6053">
                  <c:v>44791.8</c:v>
                </c:pt>
                <c:pt idx="6054">
                  <c:v>44791.6</c:v>
                </c:pt>
                <c:pt idx="6055">
                  <c:v>44791.4</c:v>
                </c:pt>
                <c:pt idx="6056">
                  <c:v>44791.3</c:v>
                </c:pt>
                <c:pt idx="6057">
                  <c:v>44790.9</c:v>
                </c:pt>
                <c:pt idx="6058">
                  <c:v>44790.7</c:v>
                </c:pt>
                <c:pt idx="6059">
                  <c:v>44790.3</c:v>
                </c:pt>
                <c:pt idx="6060">
                  <c:v>44789.9</c:v>
                </c:pt>
                <c:pt idx="6061">
                  <c:v>44789.5</c:v>
                </c:pt>
                <c:pt idx="6062">
                  <c:v>44789.1</c:v>
                </c:pt>
                <c:pt idx="6063">
                  <c:v>44788.6</c:v>
                </c:pt>
                <c:pt idx="6064">
                  <c:v>44788.2</c:v>
                </c:pt>
                <c:pt idx="6065">
                  <c:v>44787.3</c:v>
                </c:pt>
                <c:pt idx="6066">
                  <c:v>44786.400000000001</c:v>
                </c:pt>
                <c:pt idx="6067">
                  <c:v>44785.7</c:v>
                </c:pt>
                <c:pt idx="6068">
                  <c:v>44784.9</c:v>
                </c:pt>
                <c:pt idx="6069">
                  <c:v>44784.1</c:v>
                </c:pt>
                <c:pt idx="6070">
                  <c:v>44783.5</c:v>
                </c:pt>
                <c:pt idx="6071">
                  <c:v>44782.6</c:v>
                </c:pt>
                <c:pt idx="6072">
                  <c:v>44782</c:v>
                </c:pt>
                <c:pt idx="6073">
                  <c:v>44780.9</c:v>
                </c:pt>
                <c:pt idx="6074">
                  <c:v>44780</c:v>
                </c:pt>
                <c:pt idx="6075">
                  <c:v>44779.1</c:v>
                </c:pt>
                <c:pt idx="6076">
                  <c:v>44778.400000000001</c:v>
                </c:pt>
                <c:pt idx="6077">
                  <c:v>44777.5</c:v>
                </c:pt>
                <c:pt idx="6078">
                  <c:v>44776.800000000003</c:v>
                </c:pt>
                <c:pt idx="6079">
                  <c:v>44776.1</c:v>
                </c:pt>
                <c:pt idx="6080">
                  <c:v>44775.4</c:v>
                </c:pt>
                <c:pt idx="6081">
                  <c:v>44774.7</c:v>
                </c:pt>
                <c:pt idx="6082">
                  <c:v>44773.8</c:v>
                </c:pt>
                <c:pt idx="6083">
                  <c:v>44772.9</c:v>
                </c:pt>
                <c:pt idx="6084">
                  <c:v>44771.8</c:v>
                </c:pt>
                <c:pt idx="6085">
                  <c:v>44771.199999999997</c:v>
                </c:pt>
                <c:pt idx="6086">
                  <c:v>44770.400000000001</c:v>
                </c:pt>
                <c:pt idx="6087">
                  <c:v>44769.599999999999</c:v>
                </c:pt>
                <c:pt idx="6088">
                  <c:v>44768.5</c:v>
                </c:pt>
                <c:pt idx="6089">
                  <c:v>44767.3</c:v>
                </c:pt>
                <c:pt idx="6090">
                  <c:v>44765.9</c:v>
                </c:pt>
                <c:pt idx="6091">
                  <c:v>44763.8</c:v>
                </c:pt>
                <c:pt idx="6092">
                  <c:v>44762</c:v>
                </c:pt>
                <c:pt idx="6093">
                  <c:v>44760.4</c:v>
                </c:pt>
                <c:pt idx="6094">
                  <c:v>44759.3</c:v>
                </c:pt>
                <c:pt idx="6095">
                  <c:v>44758.1</c:v>
                </c:pt>
                <c:pt idx="6096">
                  <c:v>44756.5</c:v>
                </c:pt>
                <c:pt idx="6097">
                  <c:v>44755.7</c:v>
                </c:pt>
                <c:pt idx="6098">
                  <c:v>44754.5</c:v>
                </c:pt>
                <c:pt idx="6099">
                  <c:v>44752.9</c:v>
                </c:pt>
                <c:pt idx="6100">
                  <c:v>44750.9</c:v>
                </c:pt>
                <c:pt idx="6101">
                  <c:v>44749.4</c:v>
                </c:pt>
                <c:pt idx="6102">
                  <c:v>44748.3</c:v>
                </c:pt>
                <c:pt idx="6103">
                  <c:v>44747.199999999997</c:v>
                </c:pt>
                <c:pt idx="6104">
                  <c:v>44746.400000000001</c:v>
                </c:pt>
                <c:pt idx="6105">
                  <c:v>44744.7</c:v>
                </c:pt>
                <c:pt idx="6106">
                  <c:v>44743.4</c:v>
                </c:pt>
                <c:pt idx="6107">
                  <c:v>44742.5</c:v>
                </c:pt>
                <c:pt idx="6108">
                  <c:v>44741.3</c:v>
                </c:pt>
                <c:pt idx="6109">
                  <c:v>44740.800000000003</c:v>
                </c:pt>
                <c:pt idx="6110">
                  <c:v>44740</c:v>
                </c:pt>
                <c:pt idx="6111">
                  <c:v>44739.1</c:v>
                </c:pt>
                <c:pt idx="6112">
                  <c:v>44738.3</c:v>
                </c:pt>
                <c:pt idx="6113">
                  <c:v>44737.599999999999</c:v>
                </c:pt>
                <c:pt idx="6114">
                  <c:v>44737.3</c:v>
                </c:pt>
                <c:pt idx="6115">
                  <c:v>44736.800000000003</c:v>
                </c:pt>
                <c:pt idx="6116">
                  <c:v>44736.6</c:v>
                </c:pt>
                <c:pt idx="6117">
                  <c:v>44736.5</c:v>
                </c:pt>
                <c:pt idx="6118">
                  <c:v>44736.4</c:v>
                </c:pt>
                <c:pt idx="6119">
                  <c:v>44736.4</c:v>
                </c:pt>
                <c:pt idx="6120">
                  <c:v>44736.6</c:v>
                </c:pt>
                <c:pt idx="6121">
                  <c:v>44737</c:v>
                </c:pt>
                <c:pt idx="6122">
                  <c:v>44737.5</c:v>
                </c:pt>
                <c:pt idx="6123">
                  <c:v>44738.2</c:v>
                </c:pt>
                <c:pt idx="6124">
                  <c:v>44739</c:v>
                </c:pt>
                <c:pt idx="6125">
                  <c:v>44739.9</c:v>
                </c:pt>
                <c:pt idx="6126">
                  <c:v>44741.4</c:v>
                </c:pt>
                <c:pt idx="6127">
                  <c:v>44742.6</c:v>
                </c:pt>
                <c:pt idx="6128">
                  <c:v>44744.4</c:v>
                </c:pt>
                <c:pt idx="6129">
                  <c:v>44745.3</c:v>
                </c:pt>
                <c:pt idx="6130">
                  <c:v>44747.3</c:v>
                </c:pt>
                <c:pt idx="6131">
                  <c:v>44749.5</c:v>
                </c:pt>
                <c:pt idx="6132">
                  <c:v>44751.8</c:v>
                </c:pt>
                <c:pt idx="6133">
                  <c:v>44754.3</c:v>
                </c:pt>
                <c:pt idx="6134">
                  <c:v>44756.2</c:v>
                </c:pt>
                <c:pt idx="6135">
                  <c:v>44758.1</c:v>
                </c:pt>
                <c:pt idx="6136">
                  <c:v>44760</c:v>
                </c:pt>
                <c:pt idx="6137">
                  <c:v>44762.7</c:v>
                </c:pt>
                <c:pt idx="6138">
                  <c:v>44764.7</c:v>
                </c:pt>
                <c:pt idx="6139">
                  <c:v>44767.5</c:v>
                </c:pt>
                <c:pt idx="6140">
                  <c:v>44769.5</c:v>
                </c:pt>
                <c:pt idx="6141">
                  <c:v>44770.9</c:v>
                </c:pt>
                <c:pt idx="6142">
                  <c:v>44773.599999999999</c:v>
                </c:pt>
                <c:pt idx="6143">
                  <c:v>44776.9</c:v>
                </c:pt>
                <c:pt idx="6144">
                  <c:v>44781.4</c:v>
                </c:pt>
                <c:pt idx="6145">
                  <c:v>44783.9</c:v>
                </c:pt>
                <c:pt idx="6146">
                  <c:v>44786.3</c:v>
                </c:pt>
                <c:pt idx="6147">
                  <c:v>44788.5</c:v>
                </c:pt>
                <c:pt idx="6148">
                  <c:v>44790.1</c:v>
                </c:pt>
                <c:pt idx="6149">
                  <c:v>44791.6</c:v>
                </c:pt>
                <c:pt idx="6150">
                  <c:v>44793.5</c:v>
                </c:pt>
                <c:pt idx="6151">
                  <c:v>44794.3</c:v>
                </c:pt>
                <c:pt idx="6152">
                  <c:v>44797</c:v>
                </c:pt>
                <c:pt idx="6153">
                  <c:v>44799.3</c:v>
                </c:pt>
                <c:pt idx="6154">
                  <c:v>44800.5</c:v>
                </c:pt>
                <c:pt idx="6155">
                  <c:v>44802.1</c:v>
                </c:pt>
                <c:pt idx="6156">
                  <c:v>44803.8</c:v>
                </c:pt>
                <c:pt idx="6157">
                  <c:v>44804.9</c:v>
                </c:pt>
                <c:pt idx="6158">
                  <c:v>44805.5</c:v>
                </c:pt>
                <c:pt idx="6159">
                  <c:v>44806.3</c:v>
                </c:pt>
                <c:pt idx="6160">
                  <c:v>44806.8</c:v>
                </c:pt>
                <c:pt idx="6161">
                  <c:v>44807.6</c:v>
                </c:pt>
                <c:pt idx="6162">
                  <c:v>44808.3</c:v>
                </c:pt>
                <c:pt idx="6163">
                  <c:v>44809.3</c:v>
                </c:pt>
                <c:pt idx="6164">
                  <c:v>44810.1</c:v>
                </c:pt>
                <c:pt idx="6165">
                  <c:v>44810.8</c:v>
                </c:pt>
                <c:pt idx="6166">
                  <c:v>44811.5</c:v>
                </c:pt>
                <c:pt idx="6167">
                  <c:v>44812.3</c:v>
                </c:pt>
                <c:pt idx="6168">
                  <c:v>44813</c:v>
                </c:pt>
                <c:pt idx="6169">
                  <c:v>44813.9</c:v>
                </c:pt>
                <c:pt idx="6170">
                  <c:v>44814.6</c:v>
                </c:pt>
                <c:pt idx="6171">
                  <c:v>44815.1</c:v>
                </c:pt>
                <c:pt idx="6172">
                  <c:v>44816</c:v>
                </c:pt>
                <c:pt idx="6173">
                  <c:v>44816.7</c:v>
                </c:pt>
                <c:pt idx="6174">
                  <c:v>44817.2</c:v>
                </c:pt>
                <c:pt idx="6175">
                  <c:v>44818.6</c:v>
                </c:pt>
                <c:pt idx="6176">
                  <c:v>44824.3</c:v>
                </c:pt>
                <c:pt idx="6177">
                  <c:v>44825.7</c:v>
                </c:pt>
                <c:pt idx="6178">
                  <c:v>44826.8</c:v>
                </c:pt>
                <c:pt idx="6179">
                  <c:v>44827.6</c:v>
                </c:pt>
                <c:pt idx="6180">
                  <c:v>44828.5</c:v>
                </c:pt>
                <c:pt idx="6181">
                  <c:v>44829.7</c:v>
                </c:pt>
                <c:pt idx="6182">
                  <c:v>44830.6</c:v>
                </c:pt>
                <c:pt idx="6183">
                  <c:v>44831.6</c:v>
                </c:pt>
                <c:pt idx="6184">
                  <c:v>44833.2</c:v>
                </c:pt>
                <c:pt idx="6185">
                  <c:v>44834.2</c:v>
                </c:pt>
                <c:pt idx="6186">
                  <c:v>44835.199999999997</c:v>
                </c:pt>
                <c:pt idx="6187">
                  <c:v>44835.9</c:v>
                </c:pt>
                <c:pt idx="6188">
                  <c:v>44837.3</c:v>
                </c:pt>
                <c:pt idx="6189">
                  <c:v>44838</c:v>
                </c:pt>
                <c:pt idx="6190">
                  <c:v>44839.4</c:v>
                </c:pt>
                <c:pt idx="6191">
                  <c:v>44840.1</c:v>
                </c:pt>
                <c:pt idx="6192">
                  <c:v>44841.1</c:v>
                </c:pt>
                <c:pt idx="6193">
                  <c:v>44842.2</c:v>
                </c:pt>
                <c:pt idx="6194">
                  <c:v>44842.9</c:v>
                </c:pt>
                <c:pt idx="6195">
                  <c:v>44843.7</c:v>
                </c:pt>
                <c:pt idx="6196">
                  <c:v>44844.7</c:v>
                </c:pt>
                <c:pt idx="6197">
                  <c:v>44845.8</c:v>
                </c:pt>
                <c:pt idx="6198">
                  <c:v>44846.9</c:v>
                </c:pt>
                <c:pt idx="6199">
                  <c:v>44847.6</c:v>
                </c:pt>
                <c:pt idx="6200">
                  <c:v>44849.1</c:v>
                </c:pt>
                <c:pt idx="6201">
                  <c:v>44850.1</c:v>
                </c:pt>
                <c:pt idx="6202">
                  <c:v>44850.8</c:v>
                </c:pt>
                <c:pt idx="6203">
                  <c:v>44851.9</c:v>
                </c:pt>
                <c:pt idx="6204">
                  <c:v>44853.3</c:v>
                </c:pt>
                <c:pt idx="6205">
                  <c:v>44854.3</c:v>
                </c:pt>
                <c:pt idx="6206">
                  <c:v>44855.7</c:v>
                </c:pt>
                <c:pt idx="6207">
                  <c:v>44856.7</c:v>
                </c:pt>
                <c:pt idx="6208">
                  <c:v>44857.4</c:v>
                </c:pt>
                <c:pt idx="6209">
                  <c:v>44867.8</c:v>
                </c:pt>
                <c:pt idx="6210">
                  <c:v>44869</c:v>
                </c:pt>
                <c:pt idx="6211">
                  <c:v>44870.5</c:v>
                </c:pt>
                <c:pt idx="6212">
                  <c:v>44870.9</c:v>
                </c:pt>
                <c:pt idx="6213">
                  <c:v>44871.5</c:v>
                </c:pt>
                <c:pt idx="6214">
                  <c:v>44872.1</c:v>
                </c:pt>
                <c:pt idx="6215">
                  <c:v>44872.6</c:v>
                </c:pt>
                <c:pt idx="6216">
                  <c:v>44873.4</c:v>
                </c:pt>
                <c:pt idx="6217">
                  <c:v>44874</c:v>
                </c:pt>
                <c:pt idx="6218">
                  <c:v>44874.5</c:v>
                </c:pt>
                <c:pt idx="6219">
                  <c:v>44875.199999999997</c:v>
                </c:pt>
                <c:pt idx="6220">
                  <c:v>44875.6</c:v>
                </c:pt>
                <c:pt idx="6221">
                  <c:v>44876.3</c:v>
                </c:pt>
                <c:pt idx="6222">
                  <c:v>44876.9</c:v>
                </c:pt>
                <c:pt idx="6223">
                  <c:v>44877.599999999999</c:v>
                </c:pt>
                <c:pt idx="6224">
                  <c:v>44878.400000000001</c:v>
                </c:pt>
                <c:pt idx="6225">
                  <c:v>44879.3</c:v>
                </c:pt>
                <c:pt idx="6226">
                  <c:v>44880.1</c:v>
                </c:pt>
                <c:pt idx="6227">
                  <c:v>44880.6</c:v>
                </c:pt>
                <c:pt idx="6228">
                  <c:v>44880.9</c:v>
                </c:pt>
                <c:pt idx="6229">
                  <c:v>44881.599999999999</c:v>
                </c:pt>
                <c:pt idx="6230">
                  <c:v>44882.2</c:v>
                </c:pt>
                <c:pt idx="6231">
                  <c:v>44882.7</c:v>
                </c:pt>
                <c:pt idx="6232">
                  <c:v>44883.4</c:v>
                </c:pt>
                <c:pt idx="6233">
                  <c:v>44883.9</c:v>
                </c:pt>
                <c:pt idx="6234">
                  <c:v>44884.2</c:v>
                </c:pt>
                <c:pt idx="6235">
                  <c:v>44884.9</c:v>
                </c:pt>
                <c:pt idx="6236">
                  <c:v>44885.3</c:v>
                </c:pt>
                <c:pt idx="6237">
                  <c:v>44886</c:v>
                </c:pt>
                <c:pt idx="6238">
                  <c:v>44886.6</c:v>
                </c:pt>
                <c:pt idx="6239">
                  <c:v>44887.1</c:v>
                </c:pt>
                <c:pt idx="6240">
                  <c:v>44887.5</c:v>
                </c:pt>
                <c:pt idx="6241">
                  <c:v>44888.5</c:v>
                </c:pt>
                <c:pt idx="6242">
                  <c:v>44889.1</c:v>
                </c:pt>
                <c:pt idx="6243">
                  <c:v>44890.400000000001</c:v>
                </c:pt>
                <c:pt idx="6244">
                  <c:v>44891.9</c:v>
                </c:pt>
                <c:pt idx="6245">
                  <c:v>44892.9</c:v>
                </c:pt>
                <c:pt idx="6246">
                  <c:v>44893.4</c:v>
                </c:pt>
                <c:pt idx="6247">
                  <c:v>44894</c:v>
                </c:pt>
                <c:pt idx="6248">
                  <c:v>44895.1</c:v>
                </c:pt>
                <c:pt idx="6249">
                  <c:v>44896</c:v>
                </c:pt>
                <c:pt idx="6250">
                  <c:v>44897.2</c:v>
                </c:pt>
                <c:pt idx="6251">
                  <c:v>44898.1</c:v>
                </c:pt>
                <c:pt idx="6252">
                  <c:v>44899</c:v>
                </c:pt>
                <c:pt idx="6253">
                  <c:v>44900.2</c:v>
                </c:pt>
                <c:pt idx="6254">
                  <c:v>44901.1</c:v>
                </c:pt>
                <c:pt idx="6255">
                  <c:v>44902.400000000001</c:v>
                </c:pt>
                <c:pt idx="6256">
                  <c:v>44903.3</c:v>
                </c:pt>
                <c:pt idx="6257">
                  <c:v>44904.5</c:v>
                </c:pt>
                <c:pt idx="6258">
                  <c:v>44905.1</c:v>
                </c:pt>
                <c:pt idx="6259">
                  <c:v>44906</c:v>
                </c:pt>
                <c:pt idx="6260">
                  <c:v>44907.199999999997</c:v>
                </c:pt>
                <c:pt idx="6261">
                  <c:v>44907.7</c:v>
                </c:pt>
                <c:pt idx="6262">
                  <c:v>44908.800000000003</c:v>
                </c:pt>
                <c:pt idx="6263">
                  <c:v>44909.9</c:v>
                </c:pt>
                <c:pt idx="6264">
                  <c:v>44910.9</c:v>
                </c:pt>
                <c:pt idx="6265">
                  <c:v>44911.7</c:v>
                </c:pt>
                <c:pt idx="6266">
                  <c:v>44912.1</c:v>
                </c:pt>
                <c:pt idx="6267">
                  <c:v>44912.800000000003</c:v>
                </c:pt>
                <c:pt idx="6268">
                  <c:v>44913.599999999999</c:v>
                </c:pt>
                <c:pt idx="6269">
                  <c:v>44914.2</c:v>
                </c:pt>
                <c:pt idx="6270">
                  <c:v>44914.7</c:v>
                </c:pt>
                <c:pt idx="6271">
                  <c:v>44915.199999999997</c:v>
                </c:pt>
                <c:pt idx="6272">
                  <c:v>44915.7</c:v>
                </c:pt>
                <c:pt idx="6273">
                  <c:v>44916.1</c:v>
                </c:pt>
                <c:pt idx="6274">
                  <c:v>44916.4</c:v>
                </c:pt>
                <c:pt idx="6275">
                  <c:v>44916.6</c:v>
                </c:pt>
                <c:pt idx="6276">
                  <c:v>44916.800000000003</c:v>
                </c:pt>
                <c:pt idx="6277">
                  <c:v>44916.800000000003</c:v>
                </c:pt>
                <c:pt idx="6278">
                  <c:v>44916.800000000003</c:v>
                </c:pt>
                <c:pt idx="6279">
                  <c:v>44916.800000000003</c:v>
                </c:pt>
                <c:pt idx="6280">
                  <c:v>44916.800000000003</c:v>
                </c:pt>
                <c:pt idx="6281">
                  <c:v>44916.800000000003</c:v>
                </c:pt>
                <c:pt idx="6282">
                  <c:v>44916.800000000003</c:v>
                </c:pt>
                <c:pt idx="6283">
                  <c:v>44916.7</c:v>
                </c:pt>
                <c:pt idx="6284">
                  <c:v>44916.7</c:v>
                </c:pt>
                <c:pt idx="6285">
                  <c:v>44916.7</c:v>
                </c:pt>
                <c:pt idx="6286">
                  <c:v>44916</c:v>
                </c:pt>
                <c:pt idx="6287">
                  <c:v>44915.8</c:v>
                </c:pt>
                <c:pt idx="6288">
                  <c:v>44915.7</c:v>
                </c:pt>
                <c:pt idx="6289">
                  <c:v>44915.6</c:v>
                </c:pt>
                <c:pt idx="6290">
                  <c:v>44915.4</c:v>
                </c:pt>
                <c:pt idx="6291">
                  <c:v>44915.199999999997</c:v>
                </c:pt>
                <c:pt idx="6292">
                  <c:v>44914.9</c:v>
                </c:pt>
                <c:pt idx="6293">
                  <c:v>44914.7</c:v>
                </c:pt>
                <c:pt idx="6294">
                  <c:v>44914.5</c:v>
                </c:pt>
                <c:pt idx="6295">
                  <c:v>44914.3</c:v>
                </c:pt>
                <c:pt idx="6296">
                  <c:v>44914.1</c:v>
                </c:pt>
                <c:pt idx="6297">
                  <c:v>44914</c:v>
                </c:pt>
                <c:pt idx="6298">
                  <c:v>44913.8</c:v>
                </c:pt>
                <c:pt idx="6299">
                  <c:v>44913.599999999999</c:v>
                </c:pt>
                <c:pt idx="6300">
                  <c:v>44913.4</c:v>
                </c:pt>
                <c:pt idx="6301">
                  <c:v>44913.2</c:v>
                </c:pt>
                <c:pt idx="6302">
                  <c:v>44913</c:v>
                </c:pt>
                <c:pt idx="6303">
                  <c:v>44912.800000000003</c:v>
                </c:pt>
                <c:pt idx="6304">
                  <c:v>44912.5</c:v>
                </c:pt>
                <c:pt idx="6305">
                  <c:v>44912.3</c:v>
                </c:pt>
                <c:pt idx="6306">
                  <c:v>44912.1</c:v>
                </c:pt>
                <c:pt idx="6307">
                  <c:v>44911.6</c:v>
                </c:pt>
                <c:pt idx="6308">
                  <c:v>44910.8</c:v>
                </c:pt>
                <c:pt idx="6309">
                  <c:v>44910.3</c:v>
                </c:pt>
                <c:pt idx="6310">
                  <c:v>44909</c:v>
                </c:pt>
                <c:pt idx="6311">
                  <c:v>44907.8</c:v>
                </c:pt>
                <c:pt idx="6312">
                  <c:v>44907</c:v>
                </c:pt>
                <c:pt idx="6313">
                  <c:v>44905.1</c:v>
                </c:pt>
                <c:pt idx="6314">
                  <c:v>44903.1</c:v>
                </c:pt>
                <c:pt idx="6315">
                  <c:v>44901.4</c:v>
                </c:pt>
                <c:pt idx="6316">
                  <c:v>44899.6</c:v>
                </c:pt>
                <c:pt idx="6317">
                  <c:v>44897.7</c:v>
                </c:pt>
                <c:pt idx="6318">
                  <c:v>44895.7</c:v>
                </c:pt>
                <c:pt idx="6319">
                  <c:v>44893.7</c:v>
                </c:pt>
                <c:pt idx="6320">
                  <c:v>44890.9</c:v>
                </c:pt>
                <c:pt idx="6321">
                  <c:v>44888</c:v>
                </c:pt>
                <c:pt idx="6322">
                  <c:v>44885.9</c:v>
                </c:pt>
                <c:pt idx="6323">
                  <c:v>44883.6</c:v>
                </c:pt>
                <c:pt idx="6324">
                  <c:v>44881.4</c:v>
                </c:pt>
                <c:pt idx="6325">
                  <c:v>44879.199999999997</c:v>
                </c:pt>
                <c:pt idx="6326">
                  <c:v>44876.3</c:v>
                </c:pt>
                <c:pt idx="6327">
                  <c:v>44873.4</c:v>
                </c:pt>
                <c:pt idx="6328">
                  <c:v>44871.3</c:v>
                </c:pt>
                <c:pt idx="6329">
                  <c:v>44868.6</c:v>
                </c:pt>
                <c:pt idx="6330">
                  <c:v>44866.6</c:v>
                </c:pt>
                <c:pt idx="6331">
                  <c:v>44864.7</c:v>
                </c:pt>
                <c:pt idx="6332">
                  <c:v>44862.9</c:v>
                </c:pt>
                <c:pt idx="6333">
                  <c:v>44860.7</c:v>
                </c:pt>
                <c:pt idx="6334">
                  <c:v>44858.6</c:v>
                </c:pt>
                <c:pt idx="6335">
                  <c:v>44857.2</c:v>
                </c:pt>
                <c:pt idx="6336">
                  <c:v>44856</c:v>
                </c:pt>
                <c:pt idx="6337">
                  <c:v>44854.8</c:v>
                </c:pt>
                <c:pt idx="6338">
                  <c:v>44853.9</c:v>
                </c:pt>
                <c:pt idx="6339">
                  <c:v>44852.9</c:v>
                </c:pt>
                <c:pt idx="6340">
                  <c:v>44852.2</c:v>
                </c:pt>
                <c:pt idx="6341">
                  <c:v>44851.9</c:v>
                </c:pt>
                <c:pt idx="6342">
                  <c:v>44851.8</c:v>
                </c:pt>
                <c:pt idx="6343">
                  <c:v>44852</c:v>
                </c:pt>
                <c:pt idx="6344">
                  <c:v>44852.2</c:v>
                </c:pt>
                <c:pt idx="6345">
                  <c:v>44852.7</c:v>
                </c:pt>
                <c:pt idx="6346">
                  <c:v>44853.4</c:v>
                </c:pt>
                <c:pt idx="6347">
                  <c:v>44853.9</c:v>
                </c:pt>
                <c:pt idx="6348">
                  <c:v>44854.8</c:v>
                </c:pt>
                <c:pt idx="6349">
                  <c:v>44855.6</c:v>
                </c:pt>
                <c:pt idx="6350">
                  <c:v>44856.7</c:v>
                </c:pt>
                <c:pt idx="6351">
                  <c:v>44858.3</c:v>
                </c:pt>
                <c:pt idx="6352">
                  <c:v>44859.7</c:v>
                </c:pt>
                <c:pt idx="6353">
                  <c:v>44860.800000000003</c:v>
                </c:pt>
                <c:pt idx="6354">
                  <c:v>44862.3</c:v>
                </c:pt>
                <c:pt idx="6355">
                  <c:v>44863.9</c:v>
                </c:pt>
                <c:pt idx="6356">
                  <c:v>44865.5</c:v>
                </c:pt>
                <c:pt idx="6357">
                  <c:v>44867.199999999997</c:v>
                </c:pt>
                <c:pt idx="6358">
                  <c:v>44868.9</c:v>
                </c:pt>
                <c:pt idx="6359">
                  <c:v>44870.7</c:v>
                </c:pt>
                <c:pt idx="6360">
                  <c:v>44872.9</c:v>
                </c:pt>
                <c:pt idx="6361">
                  <c:v>44874.6</c:v>
                </c:pt>
                <c:pt idx="6362">
                  <c:v>44876.4</c:v>
                </c:pt>
                <c:pt idx="6363">
                  <c:v>44878.1</c:v>
                </c:pt>
                <c:pt idx="6364">
                  <c:v>44879.8</c:v>
                </c:pt>
                <c:pt idx="6365">
                  <c:v>44881.1</c:v>
                </c:pt>
                <c:pt idx="6366">
                  <c:v>44883.1</c:v>
                </c:pt>
                <c:pt idx="6367">
                  <c:v>44885</c:v>
                </c:pt>
                <c:pt idx="6368">
                  <c:v>44886.400000000001</c:v>
                </c:pt>
                <c:pt idx="6369">
                  <c:v>44887.7</c:v>
                </c:pt>
                <c:pt idx="6370">
                  <c:v>44889.2</c:v>
                </c:pt>
                <c:pt idx="6371">
                  <c:v>44890.6</c:v>
                </c:pt>
                <c:pt idx="6372">
                  <c:v>44891.5</c:v>
                </c:pt>
                <c:pt idx="6373">
                  <c:v>44892.2</c:v>
                </c:pt>
                <c:pt idx="6374">
                  <c:v>44893.1</c:v>
                </c:pt>
                <c:pt idx="6375">
                  <c:v>44894.2</c:v>
                </c:pt>
                <c:pt idx="6376">
                  <c:v>44895.199999999997</c:v>
                </c:pt>
                <c:pt idx="6377">
                  <c:v>44896</c:v>
                </c:pt>
                <c:pt idx="6378">
                  <c:v>44897</c:v>
                </c:pt>
                <c:pt idx="6379">
                  <c:v>44898.1</c:v>
                </c:pt>
                <c:pt idx="6380">
                  <c:v>44899</c:v>
                </c:pt>
                <c:pt idx="6381">
                  <c:v>44899.9</c:v>
                </c:pt>
                <c:pt idx="6382">
                  <c:v>44900.6</c:v>
                </c:pt>
                <c:pt idx="6383">
                  <c:v>44901.3</c:v>
                </c:pt>
                <c:pt idx="6384">
                  <c:v>44902.2</c:v>
                </c:pt>
                <c:pt idx="6385">
                  <c:v>44903</c:v>
                </c:pt>
                <c:pt idx="6386">
                  <c:v>44903.8</c:v>
                </c:pt>
                <c:pt idx="6387">
                  <c:v>44904.7</c:v>
                </c:pt>
                <c:pt idx="6388">
                  <c:v>44905.5</c:v>
                </c:pt>
                <c:pt idx="6389">
                  <c:v>44906.5</c:v>
                </c:pt>
                <c:pt idx="6390">
                  <c:v>44907.1</c:v>
                </c:pt>
                <c:pt idx="6391">
                  <c:v>44907.6</c:v>
                </c:pt>
                <c:pt idx="6392">
                  <c:v>44908.5</c:v>
                </c:pt>
                <c:pt idx="6393">
                  <c:v>44909.4</c:v>
                </c:pt>
                <c:pt idx="6394">
                  <c:v>44910.2</c:v>
                </c:pt>
                <c:pt idx="6395">
                  <c:v>44911.1</c:v>
                </c:pt>
                <c:pt idx="6396">
                  <c:v>44911.9</c:v>
                </c:pt>
                <c:pt idx="6397">
                  <c:v>44912.800000000003</c:v>
                </c:pt>
                <c:pt idx="6398">
                  <c:v>44913.7</c:v>
                </c:pt>
                <c:pt idx="6399">
                  <c:v>44914.5</c:v>
                </c:pt>
                <c:pt idx="6400">
                  <c:v>44915</c:v>
                </c:pt>
                <c:pt idx="6401">
                  <c:v>44915.7</c:v>
                </c:pt>
                <c:pt idx="6402">
                  <c:v>44916.800000000003</c:v>
                </c:pt>
                <c:pt idx="6403">
                  <c:v>44917.7</c:v>
                </c:pt>
                <c:pt idx="6404">
                  <c:v>44918.3</c:v>
                </c:pt>
                <c:pt idx="6405">
                  <c:v>44919</c:v>
                </c:pt>
                <c:pt idx="6406">
                  <c:v>44919.7</c:v>
                </c:pt>
                <c:pt idx="6407">
                  <c:v>44920.6</c:v>
                </c:pt>
                <c:pt idx="6408">
                  <c:v>44921.3</c:v>
                </c:pt>
                <c:pt idx="6409">
                  <c:v>44922</c:v>
                </c:pt>
                <c:pt idx="6410">
                  <c:v>44922.8</c:v>
                </c:pt>
                <c:pt idx="6411">
                  <c:v>44923.6</c:v>
                </c:pt>
                <c:pt idx="6412">
                  <c:v>44924.7</c:v>
                </c:pt>
                <c:pt idx="6413">
                  <c:v>44925.4</c:v>
                </c:pt>
                <c:pt idx="6414">
                  <c:v>44926</c:v>
                </c:pt>
                <c:pt idx="6415">
                  <c:v>44927.199999999997</c:v>
                </c:pt>
                <c:pt idx="6416">
                  <c:v>44928</c:v>
                </c:pt>
                <c:pt idx="6417">
                  <c:v>44929.1</c:v>
                </c:pt>
                <c:pt idx="6418">
                  <c:v>44929.7</c:v>
                </c:pt>
                <c:pt idx="6419">
                  <c:v>44930.6</c:v>
                </c:pt>
                <c:pt idx="6420">
                  <c:v>44931.8</c:v>
                </c:pt>
                <c:pt idx="6421">
                  <c:v>44933</c:v>
                </c:pt>
                <c:pt idx="6422">
                  <c:v>44934</c:v>
                </c:pt>
                <c:pt idx="6423">
                  <c:v>44935.4</c:v>
                </c:pt>
                <c:pt idx="6424">
                  <c:v>44936.5</c:v>
                </c:pt>
                <c:pt idx="6425">
                  <c:v>44937.7</c:v>
                </c:pt>
                <c:pt idx="6426">
                  <c:v>44939.5</c:v>
                </c:pt>
                <c:pt idx="6427">
                  <c:v>44941.1</c:v>
                </c:pt>
                <c:pt idx="6428">
                  <c:v>44942.5</c:v>
                </c:pt>
                <c:pt idx="6429">
                  <c:v>44944.9</c:v>
                </c:pt>
                <c:pt idx="6430">
                  <c:v>44947.6</c:v>
                </c:pt>
                <c:pt idx="6431">
                  <c:v>44950.5</c:v>
                </c:pt>
                <c:pt idx="6432">
                  <c:v>44952.9</c:v>
                </c:pt>
                <c:pt idx="6433">
                  <c:v>44955.5</c:v>
                </c:pt>
                <c:pt idx="6434">
                  <c:v>44958</c:v>
                </c:pt>
                <c:pt idx="6435">
                  <c:v>44960.7</c:v>
                </c:pt>
                <c:pt idx="6436">
                  <c:v>44964</c:v>
                </c:pt>
                <c:pt idx="6437">
                  <c:v>44966</c:v>
                </c:pt>
                <c:pt idx="6438">
                  <c:v>44968.7</c:v>
                </c:pt>
                <c:pt idx="6439">
                  <c:v>44971.3</c:v>
                </c:pt>
                <c:pt idx="6440">
                  <c:v>44975.199999999997</c:v>
                </c:pt>
                <c:pt idx="6441">
                  <c:v>44977.8</c:v>
                </c:pt>
                <c:pt idx="6442">
                  <c:v>44980.2</c:v>
                </c:pt>
                <c:pt idx="6443">
                  <c:v>44982</c:v>
                </c:pt>
                <c:pt idx="6444">
                  <c:v>44984.800000000003</c:v>
                </c:pt>
                <c:pt idx="6445">
                  <c:v>44986.9</c:v>
                </c:pt>
                <c:pt idx="6446">
                  <c:v>44988.9</c:v>
                </c:pt>
                <c:pt idx="6447">
                  <c:v>44990.6</c:v>
                </c:pt>
                <c:pt idx="6448">
                  <c:v>44991.9</c:v>
                </c:pt>
                <c:pt idx="6449">
                  <c:v>44994</c:v>
                </c:pt>
                <c:pt idx="6450">
                  <c:v>44995.4</c:v>
                </c:pt>
                <c:pt idx="6451">
                  <c:v>44996</c:v>
                </c:pt>
                <c:pt idx="6452">
                  <c:v>44996.7</c:v>
                </c:pt>
                <c:pt idx="6453">
                  <c:v>44997</c:v>
                </c:pt>
                <c:pt idx="6454">
                  <c:v>44997.2</c:v>
                </c:pt>
                <c:pt idx="6455">
                  <c:v>44997.5</c:v>
                </c:pt>
                <c:pt idx="6456">
                  <c:v>44997.8</c:v>
                </c:pt>
                <c:pt idx="6457">
                  <c:v>44998.1</c:v>
                </c:pt>
                <c:pt idx="6458">
                  <c:v>44998.3</c:v>
                </c:pt>
                <c:pt idx="6459">
                  <c:v>44998.6</c:v>
                </c:pt>
                <c:pt idx="6460">
                  <c:v>44998.9</c:v>
                </c:pt>
                <c:pt idx="6461">
                  <c:v>44999.199999999997</c:v>
                </c:pt>
                <c:pt idx="6462">
                  <c:v>44999.4</c:v>
                </c:pt>
                <c:pt idx="6463">
                  <c:v>44999.6</c:v>
                </c:pt>
                <c:pt idx="6464">
                  <c:v>44999.8</c:v>
                </c:pt>
                <c:pt idx="6465">
                  <c:v>45000</c:v>
                </c:pt>
                <c:pt idx="6466">
                  <c:v>45000.2</c:v>
                </c:pt>
                <c:pt idx="6467">
                  <c:v>45000.4</c:v>
                </c:pt>
                <c:pt idx="6468">
                  <c:v>45000.5</c:v>
                </c:pt>
                <c:pt idx="6469">
                  <c:v>45000.7</c:v>
                </c:pt>
                <c:pt idx="6470">
                  <c:v>45000.800000000003</c:v>
                </c:pt>
                <c:pt idx="6471">
                  <c:v>45001</c:v>
                </c:pt>
                <c:pt idx="6472">
                  <c:v>45001.1</c:v>
                </c:pt>
                <c:pt idx="6473">
                  <c:v>45001.2</c:v>
                </c:pt>
                <c:pt idx="6474">
                  <c:v>45001.3</c:v>
                </c:pt>
                <c:pt idx="6475">
                  <c:v>45001.4</c:v>
                </c:pt>
                <c:pt idx="6476">
                  <c:v>45001.5</c:v>
                </c:pt>
                <c:pt idx="6477">
                  <c:v>45001.5</c:v>
                </c:pt>
                <c:pt idx="6478">
                  <c:v>45001.599999999999</c:v>
                </c:pt>
                <c:pt idx="6479">
                  <c:v>45001.599999999999</c:v>
                </c:pt>
                <c:pt idx="6480">
                  <c:v>45001.7</c:v>
                </c:pt>
                <c:pt idx="6481">
                  <c:v>45001.7</c:v>
                </c:pt>
                <c:pt idx="6482">
                  <c:v>45001.7</c:v>
                </c:pt>
                <c:pt idx="6483">
                  <c:v>45001.7</c:v>
                </c:pt>
                <c:pt idx="6484">
                  <c:v>45001.7</c:v>
                </c:pt>
                <c:pt idx="6485">
                  <c:v>45001.599999999999</c:v>
                </c:pt>
                <c:pt idx="6486">
                  <c:v>45001.5</c:v>
                </c:pt>
                <c:pt idx="6487">
                  <c:v>45001.4</c:v>
                </c:pt>
                <c:pt idx="6488">
                  <c:v>45001.2</c:v>
                </c:pt>
                <c:pt idx="6489">
                  <c:v>45001</c:v>
                </c:pt>
                <c:pt idx="6490">
                  <c:v>45000.7</c:v>
                </c:pt>
                <c:pt idx="6491">
                  <c:v>45000.5</c:v>
                </c:pt>
                <c:pt idx="6492">
                  <c:v>45000.2</c:v>
                </c:pt>
                <c:pt idx="6493">
                  <c:v>44999.9</c:v>
                </c:pt>
                <c:pt idx="6494">
                  <c:v>44999.7</c:v>
                </c:pt>
                <c:pt idx="6495">
                  <c:v>44999.3</c:v>
                </c:pt>
                <c:pt idx="6496">
                  <c:v>44998.8</c:v>
                </c:pt>
                <c:pt idx="6497">
                  <c:v>44998.400000000001</c:v>
                </c:pt>
                <c:pt idx="6498">
                  <c:v>44998.1</c:v>
                </c:pt>
                <c:pt idx="6499">
                  <c:v>44997.7</c:v>
                </c:pt>
                <c:pt idx="6500">
                  <c:v>44994.6</c:v>
                </c:pt>
                <c:pt idx="6501">
                  <c:v>44994.1</c:v>
                </c:pt>
                <c:pt idx="6502">
                  <c:v>44993.8</c:v>
                </c:pt>
                <c:pt idx="6503">
                  <c:v>44993.4</c:v>
                </c:pt>
                <c:pt idx="6504">
                  <c:v>44993</c:v>
                </c:pt>
                <c:pt idx="6505">
                  <c:v>44992.6</c:v>
                </c:pt>
                <c:pt idx="6506">
                  <c:v>44992</c:v>
                </c:pt>
                <c:pt idx="6507">
                  <c:v>44991.7</c:v>
                </c:pt>
                <c:pt idx="6508">
                  <c:v>44991.1</c:v>
                </c:pt>
                <c:pt idx="6509">
                  <c:v>44990.8</c:v>
                </c:pt>
                <c:pt idx="6510">
                  <c:v>44990.400000000001</c:v>
                </c:pt>
                <c:pt idx="6511">
                  <c:v>44989.599999999999</c:v>
                </c:pt>
                <c:pt idx="6512">
                  <c:v>44989.2</c:v>
                </c:pt>
                <c:pt idx="6513">
                  <c:v>44988.7</c:v>
                </c:pt>
                <c:pt idx="6514">
                  <c:v>44988.1</c:v>
                </c:pt>
                <c:pt idx="6515">
                  <c:v>44987.6</c:v>
                </c:pt>
                <c:pt idx="6516">
                  <c:v>44986.9</c:v>
                </c:pt>
                <c:pt idx="6517">
                  <c:v>44986.2</c:v>
                </c:pt>
                <c:pt idx="6518">
                  <c:v>44985.5</c:v>
                </c:pt>
                <c:pt idx="6519">
                  <c:v>44985</c:v>
                </c:pt>
                <c:pt idx="6520">
                  <c:v>44984.2</c:v>
                </c:pt>
                <c:pt idx="6521">
                  <c:v>44983.5</c:v>
                </c:pt>
                <c:pt idx="6522">
                  <c:v>44982.8</c:v>
                </c:pt>
                <c:pt idx="6523">
                  <c:v>44982</c:v>
                </c:pt>
                <c:pt idx="6524">
                  <c:v>44981.7</c:v>
                </c:pt>
                <c:pt idx="6525">
                  <c:v>44981</c:v>
                </c:pt>
                <c:pt idx="6526">
                  <c:v>44980.3</c:v>
                </c:pt>
                <c:pt idx="6527">
                  <c:v>44979.6</c:v>
                </c:pt>
                <c:pt idx="6528">
                  <c:v>44979</c:v>
                </c:pt>
                <c:pt idx="6529">
                  <c:v>44978.3</c:v>
                </c:pt>
                <c:pt idx="6530">
                  <c:v>44977.9</c:v>
                </c:pt>
                <c:pt idx="6531">
                  <c:v>44977.4</c:v>
                </c:pt>
                <c:pt idx="6532">
                  <c:v>44976.9</c:v>
                </c:pt>
                <c:pt idx="6533">
                  <c:v>44976.3</c:v>
                </c:pt>
                <c:pt idx="6534">
                  <c:v>44976</c:v>
                </c:pt>
                <c:pt idx="6535">
                  <c:v>44975.7</c:v>
                </c:pt>
                <c:pt idx="6536">
                  <c:v>44975.5</c:v>
                </c:pt>
                <c:pt idx="6537">
                  <c:v>44975.199999999997</c:v>
                </c:pt>
                <c:pt idx="6538">
                  <c:v>44975</c:v>
                </c:pt>
                <c:pt idx="6539">
                  <c:v>44974.9</c:v>
                </c:pt>
                <c:pt idx="6540">
                  <c:v>44974.9</c:v>
                </c:pt>
                <c:pt idx="6541">
                  <c:v>44975</c:v>
                </c:pt>
                <c:pt idx="6542">
                  <c:v>44975.3</c:v>
                </c:pt>
                <c:pt idx="6543">
                  <c:v>44975.9</c:v>
                </c:pt>
                <c:pt idx="6544">
                  <c:v>44976.6</c:v>
                </c:pt>
                <c:pt idx="6545">
                  <c:v>44977.4</c:v>
                </c:pt>
                <c:pt idx="6546">
                  <c:v>44978.1</c:v>
                </c:pt>
                <c:pt idx="6547">
                  <c:v>44979.1</c:v>
                </c:pt>
                <c:pt idx="6548">
                  <c:v>44980.6</c:v>
                </c:pt>
                <c:pt idx="6549">
                  <c:v>44981.9</c:v>
                </c:pt>
                <c:pt idx="6550">
                  <c:v>44982.9</c:v>
                </c:pt>
                <c:pt idx="6551">
                  <c:v>44984.4</c:v>
                </c:pt>
                <c:pt idx="6552">
                  <c:v>44986</c:v>
                </c:pt>
                <c:pt idx="6553">
                  <c:v>44988</c:v>
                </c:pt>
                <c:pt idx="6554">
                  <c:v>44989.8</c:v>
                </c:pt>
                <c:pt idx="6555">
                  <c:v>44990.7</c:v>
                </c:pt>
                <c:pt idx="6556">
                  <c:v>44992.6</c:v>
                </c:pt>
                <c:pt idx="6557">
                  <c:v>44994.5</c:v>
                </c:pt>
                <c:pt idx="6558">
                  <c:v>44996.5</c:v>
                </c:pt>
                <c:pt idx="6559">
                  <c:v>44998.5</c:v>
                </c:pt>
                <c:pt idx="6560">
                  <c:v>45000.1</c:v>
                </c:pt>
                <c:pt idx="6561">
                  <c:v>45002.7</c:v>
                </c:pt>
                <c:pt idx="6562">
                  <c:v>45004.800000000003</c:v>
                </c:pt>
                <c:pt idx="6563">
                  <c:v>45007</c:v>
                </c:pt>
                <c:pt idx="6564">
                  <c:v>45008.6</c:v>
                </c:pt>
                <c:pt idx="6565">
                  <c:v>45010.8</c:v>
                </c:pt>
                <c:pt idx="6566">
                  <c:v>45013</c:v>
                </c:pt>
                <c:pt idx="6567">
                  <c:v>45015.199999999997</c:v>
                </c:pt>
                <c:pt idx="6568">
                  <c:v>45017.3</c:v>
                </c:pt>
                <c:pt idx="6569">
                  <c:v>45019.5</c:v>
                </c:pt>
                <c:pt idx="6570">
                  <c:v>45021.599999999999</c:v>
                </c:pt>
                <c:pt idx="6571">
                  <c:v>45023.199999999997</c:v>
                </c:pt>
                <c:pt idx="6572">
                  <c:v>45026.2</c:v>
                </c:pt>
                <c:pt idx="6573">
                  <c:v>45028</c:v>
                </c:pt>
                <c:pt idx="6574">
                  <c:v>45030.7</c:v>
                </c:pt>
                <c:pt idx="6575">
                  <c:v>45033.5</c:v>
                </c:pt>
                <c:pt idx="6576">
                  <c:v>45035.7</c:v>
                </c:pt>
                <c:pt idx="6577">
                  <c:v>45037.9</c:v>
                </c:pt>
                <c:pt idx="6578">
                  <c:v>45041.8</c:v>
                </c:pt>
                <c:pt idx="6579">
                  <c:v>45045.1</c:v>
                </c:pt>
                <c:pt idx="6580">
                  <c:v>45048.4</c:v>
                </c:pt>
                <c:pt idx="6581">
                  <c:v>45051.8</c:v>
                </c:pt>
                <c:pt idx="6582">
                  <c:v>45054.400000000001</c:v>
                </c:pt>
                <c:pt idx="6583">
                  <c:v>45057</c:v>
                </c:pt>
                <c:pt idx="6584">
                  <c:v>45060.6</c:v>
                </c:pt>
                <c:pt idx="6585">
                  <c:v>45064.2</c:v>
                </c:pt>
                <c:pt idx="6586">
                  <c:v>45066.9</c:v>
                </c:pt>
                <c:pt idx="6587">
                  <c:v>45070.6</c:v>
                </c:pt>
                <c:pt idx="6588">
                  <c:v>45074.2</c:v>
                </c:pt>
                <c:pt idx="6589">
                  <c:v>45078.8</c:v>
                </c:pt>
                <c:pt idx="6590">
                  <c:v>45082.400000000001</c:v>
                </c:pt>
                <c:pt idx="6591">
                  <c:v>45086.1</c:v>
                </c:pt>
                <c:pt idx="6592">
                  <c:v>45089.599999999999</c:v>
                </c:pt>
                <c:pt idx="6593">
                  <c:v>45092.3</c:v>
                </c:pt>
                <c:pt idx="6594">
                  <c:v>45095.8</c:v>
                </c:pt>
                <c:pt idx="6595">
                  <c:v>45098.3</c:v>
                </c:pt>
                <c:pt idx="6596">
                  <c:v>45102.5</c:v>
                </c:pt>
                <c:pt idx="6597">
                  <c:v>45104.9</c:v>
                </c:pt>
                <c:pt idx="6598">
                  <c:v>45107.3</c:v>
                </c:pt>
                <c:pt idx="6599">
                  <c:v>45110.400000000001</c:v>
                </c:pt>
                <c:pt idx="6600">
                  <c:v>45113.4</c:v>
                </c:pt>
                <c:pt idx="6601">
                  <c:v>45116.9</c:v>
                </c:pt>
                <c:pt idx="6602">
                  <c:v>45118.9</c:v>
                </c:pt>
                <c:pt idx="6603">
                  <c:v>45120.9</c:v>
                </c:pt>
                <c:pt idx="6604">
                  <c:v>45122.9</c:v>
                </c:pt>
                <c:pt idx="6605">
                  <c:v>45125.4</c:v>
                </c:pt>
                <c:pt idx="6606">
                  <c:v>45128</c:v>
                </c:pt>
                <c:pt idx="6607">
                  <c:v>45130.5</c:v>
                </c:pt>
                <c:pt idx="6608">
                  <c:v>45134.3</c:v>
                </c:pt>
                <c:pt idx="6609">
                  <c:v>45136.7</c:v>
                </c:pt>
                <c:pt idx="6610">
                  <c:v>45139.1</c:v>
                </c:pt>
                <c:pt idx="6611">
                  <c:v>45142.7</c:v>
                </c:pt>
                <c:pt idx="6612">
                  <c:v>45145.1</c:v>
                </c:pt>
                <c:pt idx="6613">
                  <c:v>45146.8</c:v>
                </c:pt>
                <c:pt idx="6614">
                  <c:v>45149.2</c:v>
                </c:pt>
                <c:pt idx="6615">
                  <c:v>45152</c:v>
                </c:pt>
                <c:pt idx="6616">
                  <c:v>45154.3</c:v>
                </c:pt>
                <c:pt idx="6617">
                  <c:v>45156.5</c:v>
                </c:pt>
                <c:pt idx="6618">
                  <c:v>45158.7</c:v>
                </c:pt>
                <c:pt idx="6619">
                  <c:v>45160.9</c:v>
                </c:pt>
                <c:pt idx="6620">
                  <c:v>45164.1</c:v>
                </c:pt>
                <c:pt idx="6621">
                  <c:v>45166.3</c:v>
                </c:pt>
                <c:pt idx="6622">
                  <c:v>45168.4</c:v>
                </c:pt>
                <c:pt idx="6623">
                  <c:v>45169.9</c:v>
                </c:pt>
                <c:pt idx="6624">
                  <c:v>45172.5</c:v>
                </c:pt>
                <c:pt idx="6625">
                  <c:v>45175.1</c:v>
                </c:pt>
                <c:pt idx="6626">
                  <c:v>45177.1</c:v>
                </c:pt>
                <c:pt idx="6627">
                  <c:v>45178.6</c:v>
                </c:pt>
                <c:pt idx="6628">
                  <c:v>45180.6</c:v>
                </c:pt>
                <c:pt idx="6629">
                  <c:v>45182.6</c:v>
                </c:pt>
                <c:pt idx="6630">
                  <c:v>45185</c:v>
                </c:pt>
                <c:pt idx="6631">
                  <c:v>45186.5</c:v>
                </c:pt>
                <c:pt idx="6632">
                  <c:v>45188.4</c:v>
                </c:pt>
                <c:pt idx="6633">
                  <c:v>45190.7</c:v>
                </c:pt>
                <c:pt idx="6634">
                  <c:v>45192.1</c:v>
                </c:pt>
                <c:pt idx="6635">
                  <c:v>45194.400000000001</c:v>
                </c:pt>
                <c:pt idx="6636">
                  <c:v>45195.7</c:v>
                </c:pt>
                <c:pt idx="6637">
                  <c:v>45197.4</c:v>
                </c:pt>
                <c:pt idx="6638">
                  <c:v>45199.199999999997</c:v>
                </c:pt>
                <c:pt idx="6639">
                  <c:v>45200.9</c:v>
                </c:pt>
                <c:pt idx="6640">
                  <c:v>45202.6</c:v>
                </c:pt>
                <c:pt idx="6641">
                  <c:v>45204.2</c:v>
                </c:pt>
                <c:pt idx="6642">
                  <c:v>45205.9</c:v>
                </c:pt>
                <c:pt idx="6643">
                  <c:v>45207.1</c:v>
                </c:pt>
                <c:pt idx="6644">
                  <c:v>45209.1</c:v>
                </c:pt>
                <c:pt idx="6645">
                  <c:v>45210.8</c:v>
                </c:pt>
                <c:pt idx="6646">
                  <c:v>45212</c:v>
                </c:pt>
                <c:pt idx="6647">
                  <c:v>45213.599999999999</c:v>
                </c:pt>
                <c:pt idx="6648">
                  <c:v>45215.199999999997</c:v>
                </c:pt>
                <c:pt idx="6649">
                  <c:v>45216.800000000003</c:v>
                </c:pt>
                <c:pt idx="6650">
                  <c:v>45218.400000000001</c:v>
                </c:pt>
                <c:pt idx="6651">
                  <c:v>45220</c:v>
                </c:pt>
                <c:pt idx="6652">
                  <c:v>45221.2</c:v>
                </c:pt>
                <c:pt idx="6653">
                  <c:v>45222.8</c:v>
                </c:pt>
                <c:pt idx="6654">
                  <c:v>45224.5</c:v>
                </c:pt>
                <c:pt idx="6655">
                  <c:v>45226.1</c:v>
                </c:pt>
                <c:pt idx="6656">
                  <c:v>45227.4</c:v>
                </c:pt>
                <c:pt idx="6657">
                  <c:v>45229</c:v>
                </c:pt>
                <c:pt idx="6658">
                  <c:v>45230.3</c:v>
                </c:pt>
                <c:pt idx="6659">
                  <c:v>45232</c:v>
                </c:pt>
                <c:pt idx="6660">
                  <c:v>45233.7</c:v>
                </c:pt>
                <c:pt idx="6661">
                  <c:v>45235.9</c:v>
                </c:pt>
                <c:pt idx="6662">
                  <c:v>45237.2</c:v>
                </c:pt>
                <c:pt idx="6663">
                  <c:v>45239</c:v>
                </c:pt>
                <c:pt idx="6664">
                  <c:v>45240.4</c:v>
                </c:pt>
                <c:pt idx="6665">
                  <c:v>45242.2</c:v>
                </c:pt>
                <c:pt idx="6666">
                  <c:v>45244</c:v>
                </c:pt>
                <c:pt idx="6667">
                  <c:v>45245.8</c:v>
                </c:pt>
                <c:pt idx="6668">
                  <c:v>45247.199999999997</c:v>
                </c:pt>
                <c:pt idx="6669">
                  <c:v>45249</c:v>
                </c:pt>
                <c:pt idx="6670">
                  <c:v>45250.400000000001</c:v>
                </c:pt>
                <c:pt idx="6671">
                  <c:v>45252.7</c:v>
                </c:pt>
                <c:pt idx="6672">
                  <c:v>45254.6</c:v>
                </c:pt>
                <c:pt idx="6673">
                  <c:v>45256</c:v>
                </c:pt>
                <c:pt idx="6674">
                  <c:v>45257.8</c:v>
                </c:pt>
                <c:pt idx="6675">
                  <c:v>45259.199999999997</c:v>
                </c:pt>
                <c:pt idx="6676">
                  <c:v>45261.1</c:v>
                </c:pt>
                <c:pt idx="6677">
                  <c:v>45263</c:v>
                </c:pt>
                <c:pt idx="6678">
                  <c:v>45264.9</c:v>
                </c:pt>
                <c:pt idx="6679">
                  <c:v>45266.3</c:v>
                </c:pt>
                <c:pt idx="6680">
                  <c:v>45267.7</c:v>
                </c:pt>
                <c:pt idx="6681">
                  <c:v>45270.1</c:v>
                </c:pt>
                <c:pt idx="6682">
                  <c:v>45272.5</c:v>
                </c:pt>
                <c:pt idx="6683">
                  <c:v>45274.400000000001</c:v>
                </c:pt>
                <c:pt idx="6684">
                  <c:v>45275.8</c:v>
                </c:pt>
                <c:pt idx="6685">
                  <c:v>45277.7</c:v>
                </c:pt>
                <c:pt idx="6686">
                  <c:v>45279.7</c:v>
                </c:pt>
                <c:pt idx="6687">
                  <c:v>45281.1</c:v>
                </c:pt>
                <c:pt idx="6688">
                  <c:v>45283</c:v>
                </c:pt>
                <c:pt idx="6689">
                  <c:v>45285</c:v>
                </c:pt>
                <c:pt idx="6690">
                  <c:v>45286.400000000001</c:v>
                </c:pt>
                <c:pt idx="6691">
                  <c:v>45288.3</c:v>
                </c:pt>
                <c:pt idx="6692">
                  <c:v>45290.3</c:v>
                </c:pt>
                <c:pt idx="6693">
                  <c:v>45292.7</c:v>
                </c:pt>
                <c:pt idx="6694">
                  <c:v>45294.6</c:v>
                </c:pt>
                <c:pt idx="6695">
                  <c:v>45296.1</c:v>
                </c:pt>
                <c:pt idx="6696">
                  <c:v>45298</c:v>
                </c:pt>
                <c:pt idx="6697">
                  <c:v>45300.3</c:v>
                </c:pt>
                <c:pt idx="6698">
                  <c:v>45302.2</c:v>
                </c:pt>
                <c:pt idx="6699">
                  <c:v>45304.1</c:v>
                </c:pt>
                <c:pt idx="6700">
                  <c:v>45305.5</c:v>
                </c:pt>
                <c:pt idx="6701">
                  <c:v>45307.3</c:v>
                </c:pt>
                <c:pt idx="6702">
                  <c:v>45309.599999999999</c:v>
                </c:pt>
                <c:pt idx="6703">
                  <c:v>45312</c:v>
                </c:pt>
                <c:pt idx="6704">
                  <c:v>45313.4</c:v>
                </c:pt>
                <c:pt idx="6705">
                  <c:v>45315.199999999997</c:v>
                </c:pt>
                <c:pt idx="6706">
                  <c:v>45316.6</c:v>
                </c:pt>
                <c:pt idx="6707">
                  <c:v>45319</c:v>
                </c:pt>
                <c:pt idx="6708">
                  <c:v>45320.9</c:v>
                </c:pt>
                <c:pt idx="6709">
                  <c:v>45322.8</c:v>
                </c:pt>
                <c:pt idx="6710">
                  <c:v>45324.7</c:v>
                </c:pt>
                <c:pt idx="6711">
                  <c:v>45327.199999999997</c:v>
                </c:pt>
                <c:pt idx="6712">
                  <c:v>45329.7</c:v>
                </c:pt>
                <c:pt idx="6713">
                  <c:v>45331.7</c:v>
                </c:pt>
                <c:pt idx="6714">
                  <c:v>45333.8</c:v>
                </c:pt>
                <c:pt idx="6715">
                  <c:v>45335.4</c:v>
                </c:pt>
                <c:pt idx="6716">
                  <c:v>45337.5</c:v>
                </c:pt>
                <c:pt idx="6717">
                  <c:v>45339.7</c:v>
                </c:pt>
                <c:pt idx="6718">
                  <c:v>45342.400000000001</c:v>
                </c:pt>
                <c:pt idx="6719">
                  <c:v>45344.7</c:v>
                </c:pt>
                <c:pt idx="6720">
                  <c:v>45346.400000000001</c:v>
                </c:pt>
                <c:pt idx="6721">
                  <c:v>45348.800000000003</c:v>
                </c:pt>
                <c:pt idx="6722">
                  <c:v>45351.8</c:v>
                </c:pt>
                <c:pt idx="6723">
                  <c:v>45354.2</c:v>
                </c:pt>
                <c:pt idx="6724">
                  <c:v>45356.800000000003</c:v>
                </c:pt>
                <c:pt idx="6725">
                  <c:v>45360.1</c:v>
                </c:pt>
                <c:pt idx="6726">
                  <c:v>45362.2</c:v>
                </c:pt>
                <c:pt idx="6727">
                  <c:v>45365</c:v>
                </c:pt>
                <c:pt idx="6728">
                  <c:v>45368.7</c:v>
                </c:pt>
                <c:pt idx="6729">
                  <c:v>45371.7</c:v>
                </c:pt>
                <c:pt idx="6730">
                  <c:v>45374.7</c:v>
                </c:pt>
                <c:pt idx="6731">
                  <c:v>45377.1</c:v>
                </c:pt>
                <c:pt idx="6732">
                  <c:v>45380.2</c:v>
                </c:pt>
                <c:pt idx="6733">
                  <c:v>45384.3</c:v>
                </c:pt>
                <c:pt idx="6734">
                  <c:v>45386.7</c:v>
                </c:pt>
                <c:pt idx="6735">
                  <c:v>45390</c:v>
                </c:pt>
                <c:pt idx="6736">
                  <c:v>45393.4</c:v>
                </c:pt>
                <c:pt idx="6737">
                  <c:v>45395.9</c:v>
                </c:pt>
                <c:pt idx="6738">
                  <c:v>45399.3</c:v>
                </c:pt>
                <c:pt idx="6739">
                  <c:v>45403.6</c:v>
                </c:pt>
                <c:pt idx="6740">
                  <c:v>45407</c:v>
                </c:pt>
                <c:pt idx="6741">
                  <c:v>45409.599999999999</c:v>
                </c:pt>
                <c:pt idx="6742">
                  <c:v>45412.2</c:v>
                </c:pt>
                <c:pt idx="6743">
                  <c:v>45415.7</c:v>
                </c:pt>
                <c:pt idx="6744">
                  <c:v>45419.1</c:v>
                </c:pt>
                <c:pt idx="6745">
                  <c:v>45423.5</c:v>
                </c:pt>
                <c:pt idx="6746">
                  <c:v>45425.2</c:v>
                </c:pt>
                <c:pt idx="6747">
                  <c:v>45428.6</c:v>
                </c:pt>
                <c:pt idx="6748">
                  <c:v>45432.1</c:v>
                </c:pt>
                <c:pt idx="6749">
                  <c:v>45435.5</c:v>
                </c:pt>
                <c:pt idx="6750">
                  <c:v>45439.7</c:v>
                </c:pt>
                <c:pt idx="6751">
                  <c:v>45443</c:v>
                </c:pt>
                <c:pt idx="6752">
                  <c:v>45446.3</c:v>
                </c:pt>
                <c:pt idx="6753">
                  <c:v>45449.5</c:v>
                </c:pt>
                <c:pt idx="6754">
                  <c:v>45452.800000000003</c:v>
                </c:pt>
                <c:pt idx="6755">
                  <c:v>45455.199999999997</c:v>
                </c:pt>
                <c:pt idx="6756">
                  <c:v>45458.5</c:v>
                </c:pt>
                <c:pt idx="6757">
                  <c:v>45461.8</c:v>
                </c:pt>
                <c:pt idx="6758">
                  <c:v>45465.1</c:v>
                </c:pt>
                <c:pt idx="6759">
                  <c:v>45468.4</c:v>
                </c:pt>
                <c:pt idx="6760">
                  <c:v>45473.4</c:v>
                </c:pt>
                <c:pt idx="6761">
                  <c:v>45476.800000000003</c:v>
                </c:pt>
                <c:pt idx="6762">
                  <c:v>45481</c:v>
                </c:pt>
                <c:pt idx="6763">
                  <c:v>45483.5</c:v>
                </c:pt>
                <c:pt idx="6764">
                  <c:v>45486</c:v>
                </c:pt>
                <c:pt idx="6765">
                  <c:v>45490.2</c:v>
                </c:pt>
                <c:pt idx="6766">
                  <c:v>45493.599999999999</c:v>
                </c:pt>
                <c:pt idx="6767">
                  <c:v>45497.8</c:v>
                </c:pt>
                <c:pt idx="6768">
                  <c:v>45500.3</c:v>
                </c:pt>
                <c:pt idx="6769">
                  <c:v>45503.6</c:v>
                </c:pt>
                <c:pt idx="6770">
                  <c:v>45508.5</c:v>
                </c:pt>
                <c:pt idx="6771">
                  <c:v>45522.2</c:v>
                </c:pt>
                <c:pt idx="6772">
                  <c:v>45525.3</c:v>
                </c:pt>
                <c:pt idx="6773">
                  <c:v>45528.4</c:v>
                </c:pt>
                <c:pt idx="6774">
                  <c:v>45531.5</c:v>
                </c:pt>
                <c:pt idx="6775">
                  <c:v>45534.5</c:v>
                </c:pt>
                <c:pt idx="6776">
                  <c:v>45538.2</c:v>
                </c:pt>
                <c:pt idx="6777">
                  <c:v>45541.1</c:v>
                </c:pt>
                <c:pt idx="6778">
                  <c:v>45544</c:v>
                </c:pt>
                <c:pt idx="6779">
                  <c:v>45546.8</c:v>
                </c:pt>
                <c:pt idx="6780">
                  <c:v>45550.3</c:v>
                </c:pt>
                <c:pt idx="6781">
                  <c:v>45552.4</c:v>
                </c:pt>
                <c:pt idx="6782">
                  <c:v>45554.5</c:v>
                </c:pt>
                <c:pt idx="6783">
                  <c:v>45557.3</c:v>
                </c:pt>
                <c:pt idx="6784">
                  <c:v>45560.800000000003</c:v>
                </c:pt>
                <c:pt idx="6785">
                  <c:v>45563.6</c:v>
                </c:pt>
                <c:pt idx="6786">
                  <c:v>45565.7</c:v>
                </c:pt>
                <c:pt idx="6787">
                  <c:v>45568.4</c:v>
                </c:pt>
                <c:pt idx="6788">
                  <c:v>45571.199999999997</c:v>
                </c:pt>
                <c:pt idx="6789">
                  <c:v>45573.9</c:v>
                </c:pt>
                <c:pt idx="6790">
                  <c:v>45577.3</c:v>
                </c:pt>
                <c:pt idx="6791">
                  <c:v>45579.3</c:v>
                </c:pt>
                <c:pt idx="6792">
                  <c:v>45581.3</c:v>
                </c:pt>
                <c:pt idx="6793">
                  <c:v>45583.9</c:v>
                </c:pt>
                <c:pt idx="6794">
                  <c:v>45586.5</c:v>
                </c:pt>
                <c:pt idx="6795">
                  <c:v>45589.1</c:v>
                </c:pt>
                <c:pt idx="6796">
                  <c:v>45591.6</c:v>
                </c:pt>
                <c:pt idx="6797">
                  <c:v>45594.1</c:v>
                </c:pt>
                <c:pt idx="6798">
                  <c:v>45597.1</c:v>
                </c:pt>
                <c:pt idx="6799">
                  <c:v>45600.1</c:v>
                </c:pt>
                <c:pt idx="6800">
                  <c:v>45602.400000000001</c:v>
                </c:pt>
                <c:pt idx="6801">
                  <c:v>45604.7</c:v>
                </c:pt>
                <c:pt idx="6802">
                  <c:v>45605.8</c:v>
                </c:pt>
                <c:pt idx="6803">
                  <c:v>45607.9</c:v>
                </c:pt>
                <c:pt idx="6804">
                  <c:v>45610.5</c:v>
                </c:pt>
                <c:pt idx="6805">
                  <c:v>45612.5</c:v>
                </c:pt>
                <c:pt idx="6806">
                  <c:v>45614.400000000001</c:v>
                </c:pt>
                <c:pt idx="6807">
                  <c:v>45616.3</c:v>
                </c:pt>
                <c:pt idx="6808">
                  <c:v>45618.1</c:v>
                </c:pt>
                <c:pt idx="6809">
                  <c:v>45619.8</c:v>
                </c:pt>
                <c:pt idx="6810">
                  <c:v>45621.9</c:v>
                </c:pt>
                <c:pt idx="6811">
                  <c:v>45623.1</c:v>
                </c:pt>
                <c:pt idx="6812">
                  <c:v>45624.4</c:v>
                </c:pt>
                <c:pt idx="6813">
                  <c:v>45626.1</c:v>
                </c:pt>
                <c:pt idx="6814">
                  <c:v>45627.7</c:v>
                </c:pt>
                <c:pt idx="6815">
                  <c:v>45629</c:v>
                </c:pt>
                <c:pt idx="6816">
                  <c:v>45631.1</c:v>
                </c:pt>
                <c:pt idx="6817">
                  <c:v>45632.3</c:v>
                </c:pt>
                <c:pt idx="6818">
                  <c:v>45634</c:v>
                </c:pt>
                <c:pt idx="6819">
                  <c:v>45635.6</c:v>
                </c:pt>
                <c:pt idx="6820">
                  <c:v>45637.2</c:v>
                </c:pt>
                <c:pt idx="6821">
                  <c:v>45638.8</c:v>
                </c:pt>
                <c:pt idx="6822">
                  <c:v>45639.9</c:v>
                </c:pt>
                <c:pt idx="6823">
                  <c:v>45641.1</c:v>
                </c:pt>
                <c:pt idx="6824">
                  <c:v>45642.6</c:v>
                </c:pt>
                <c:pt idx="6825">
                  <c:v>45643.6</c:v>
                </c:pt>
                <c:pt idx="6826">
                  <c:v>45645</c:v>
                </c:pt>
                <c:pt idx="6827">
                  <c:v>45646.400000000001</c:v>
                </c:pt>
                <c:pt idx="6828">
                  <c:v>45647.4</c:v>
                </c:pt>
                <c:pt idx="6829">
                  <c:v>45648.6</c:v>
                </c:pt>
                <c:pt idx="6830">
                  <c:v>45649.8</c:v>
                </c:pt>
                <c:pt idx="6831">
                  <c:v>45650.9</c:v>
                </c:pt>
                <c:pt idx="6832">
                  <c:v>45651.9</c:v>
                </c:pt>
                <c:pt idx="6833">
                  <c:v>45652.9</c:v>
                </c:pt>
                <c:pt idx="6834">
                  <c:v>45653.3</c:v>
                </c:pt>
                <c:pt idx="6835">
                  <c:v>45654</c:v>
                </c:pt>
                <c:pt idx="6836">
                  <c:v>45654.7</c:v>
                </c:pt>
                <c:pt idx="6837">
                  <c:v>45655.4</c:v>
                </c:pt>
                <c:pt idx="6838">
                  <c:v>45656.1</c:v>
                </c:pt>
                <c:pt idx="6839">
                  <c:v>45656.3</c:v>
                </c:pt>
                <c:pt idx="6840">
                  <c:v>45656.7</c:v>
                </c:pt>
                <c:pt idx="6841">
                  <c:v>45656.9</c:v>
                </c:pt>
                <c:pt idx="6842">
                  <c:v>45657.2</c:v>
                </c:pt>
                <c:pt idx="6843">
                  <c:v>45657.4</c:v>
                </c:pt>
                <c:pt idx="6844">
                  <c:v>45657.5</c:v>
                </c:pt>
                <c:pt idx="6845">
                  <c:v>45657.599999999999</c:v>
                </c:pt>
                <c:pt idx="6846">
                  <c:v>45657.7</c:v>
                </c:pt>
                <c:pt idx="6847">
                  <c:v>45657.8</c:v>
                </c:pt>
                <c:pt idx="6848">
                  <c:v>45658</c:v>
                </c:pt>
                <c:pt idx="6849">
                  <c:v>45658.1</c:v>
                </c:pt>
                <c:pt idx="6850">
                  <c:v>45658.3</c:v>
                </c:pt>
                <c:pt idx="6851">
                  <c:v>45658.400000000001</c:v>
                </c:pt>
                <c:pt idx="6852">
                  <c:v>45658.5</c:v>
                </c:pt>
                <c:pt idx="6853">
                  <c:v>45658.7</c:v>
                </c:pt>
                <c:pt idx="6854">
                  <c:v>45658.8</c:v>
                </c:pt>
                <c:pt idx="6855">
                  <c:v>45658.9</c:v>
                </c:pt>
                <c:pt idx="6856">
                  <c:v>45659</c:v>
                </c:pt>
                <c:pt idx="6857">
                  <c:v>45659.1</c:v>
                </c:pt>
                <c:pt idx="6858">
                  <c:v>45659.199999999997</c:v>
                </c:pt>
                <c:pt idx="6859">
                  <c:v>45659.3</c:v>
                </c:pt>
                <c:pt idx="6860">
                  <c:v>45659.4</c:v>
                </c:pt>
                <c:pt idx="6861">
                  <c:v>45659.4</c:v>
                </c:pt>
                <c:pt idx="6862">
                  <c:v>45659.5</c:v>
                </c:pt>
                <c:pt idx="6863">
                  <c:v>45659.6</c:v>
                </c:pt>
                <c:pt idx="6864">
                  <c:v>45659.7</c:v>
                </c:pt>
                <c:pt idx="6865">
                  <c:v>45659.7</c:v>
                </c:pt>
                <c:pt idx="6866">
                  <c:v>45659.7</c:v>
                </c:pt>
                <c:pt idx="6867">
                  <c:v>45659.8</c:v>
                </c:pt>
                <c:pt idx="6868">
                  <c:v>45659.8</c:v>
                </c:pt>
                <c:pt idx="6869">
                  <c:v>45659.9</c:v>
                </c:pt>
                <c:pt idx="6870">
                  <c:v>45659.9</c:v>
                </c:pt>
                <c:pt idx="6871">
                  <c:v>45659.9</c:v>
                </c:pt>
                <c:pt idx="6872">
                  <c:v>45659.9</c:v>
                </c:pt>
                <c:pt idx="6873">
                  <c:v>45659.9</c:v>
                </c:pt>
                <c:pt idx="6874">
                  <c:v>45659.9</c:v>
                </c:pt>
                <c:pt idx="6875">
                  <c:v>45659.9</c:v>
                </c:pt>
                <c:pt idx="6876">
                  <c:v>45659.9</c:v>
                </c:pt>
                <c:pt idx="6877">
                  <c:v>45659.9</c:v>
                </c:pt>
                <c:pt idx="6878">
                  <c:v>45659.8</c:v>
                </c:pt>
                <c:pt idx="6879">
                  <c:v>45659.8</c:v>
                </c:pt>
                <c:pt idx="6880">
                  <c:v>45659.7</c:v>
                </c:pt>
                <c:pt idx="6881">
                  <c:v>45659.6</c:v>
                </c:pt>
                <c:pt idx="6882">
                  <c:v>45659.5</c:v>
                </c:pt>
                <c:pt idx="6883">
                  <c:v>45659.4</c:v>
                </c:pt>
                <c:pt idx="6884">
                  <c:v>45659.3</c:v>
                </c:pt>
                <c:pt idx="6885">
                  <c:v>45659.3</c:v>
                </c:pt>
                <c:pt idx="6886">
                  <c:v>45659.1</c:v>
                </c:pt>
                <c:pt idx="6887">
                  <c:v>45659</c:v>
                </c:pt>
                <c:pt idx="6888">
                  <c:v>45658.8</c:v>
                </c:pt>
                <c:pt idx="6889">
                  <c:v>45658.7</c:v>
                </c:pt>
                <c:pt idx="6890">
                  <c:v>45658.6</c:v>
                </c:pt>
                <c:pt idx="6891">
                  <c:v>45658.400000000001</c:v>
                </c:pt>
                <c:pt idx="6892">
                  <c:v>45658.3</c:v>
                </c:pt>
                <c:pt idx="6893">
                  <c:v>45658.1</c:v>
                </c:pt>
                <c:pt idx="6894">
                  <c:v>45658</c:v>
                </c:pt>
                <c:pt idx="6895">
                  <c:v>45657.8</c:v>
                </c:pt>
                <c:pt idx="6896">
                  <c:v>45657.7</c:v>
                </c:pt>
                <c:pt idx="6897">
                  <c:v>45657.4</c:v>
                </c:pt>
                <c:pt idx="6898">
                  <c:v>45657.3</c:v>
                </c:pt>
                <c:pt idx="6899">
                  <c:v>45657.2</c:v>
                </c:pt>
                <c:pt idx="6900">
                  <c:v>45657.1</c:v>
                </c:pt>
                <c:pt idx="6901">
                  <c:v>45657.1</c:v>
                </c:pt>
                <c:pt idx="6902">
                  <c:v>45657</c:v>
                </c:pt>
                <c:pt idx="6903">
                  <c:v>45657</c:v>
                </c:pt>
                <c:pt idx="6904">
                  <c:v>45657</c:v>
                </c:pt>
                <c:pt idx="6905">
                  <c:v>45657.1</c:v>
                </c:pt>
                <c:pt idx="6906">
                  <c:v>45657.2</c:v>
                </c:pt>
                <c:pt idx="6907">
                  <c:v>45657.4</c:v>
                </c:pt>
                <c:pt idx="6908">
                  <c:v>45657.599999999999</c:v>
                </c:pt>
                <c:pt idx="6909">
                  <c:v>45657.9</c:v>
                </c:pt>
                <c:pt idx="6910">
                  <c:v>45658.3</c:v>
                </c:pt>
                <c:pt idx="6911">
                  <c:v>45658.7</c:v>
                </c:pt>
                <c:pt idx="6912">
                  <c:v>45659.3</c:v>
                </c:pt>
                <c:pt idx="6913">
                  <c:v>45659.7</c:v>
                </c:pt>
                <c:pt idx="6914">
                  <c:v>45660.4</c:v>
                </c:pt>
                <c:pt idx="6915">
                  <c:v>45661</c:v>
                </c:pt>
                <c:pt idx="6916">
                  <c:v>45661.9</c:v>
                </c:pt>
                <c:pt idx="6917">
                  <c:v>45662.5</c:v>
                </c:pt>
                <c:pt idx="6918">
                  <c:v>45663.199999999997</c:v>
                </c:pt>
                <c:pt idx="6919">
                  <c:v>45663.8</c:v>
                </c:pt>
                <c:pt idx="6920">
                  <c:v>45664.3</c:v>
                </c:pt>
                <c:pt idx="6921">
                  <c:v>45665.2</c:v>
                </c:pt>
                <c:pt idx="6922">
                  <c:v>45666.3</c:v>
                </c:pt>
                <c:pt idx="6923">
                  <c:v>45667.1</c:v>
                </c:pt>
                <c:pt idx="6924">
                  <c:v>45668</c:v>
                </c:pt>
                <c:pt idx="6925">
                  <c:v>45668.7</c:v>
                </c:pt>
                <c:pt idx="6926">
                  <c:v>45669.7</c:v>
                </c:pt>
                <c:pt idx="6927">
                  <c:v>45670.7</c:v>
                </c:pt>
                <c:pt idx="6928">
                  <c:v>45671.4</c:v>
                </c:pt>
                <c:pt idx="6929">
                  <c:v>45672.4</c:v>
                </c:pt>
                <c:pt idx="6930">
                  <c:v>45672.9</c:v>
                </c:pt>
                <c:pt idx="6931">
                  <c:v>45673.599999999999</c:v>
                </c:pt>
                <c:pt idx="6932">
                  <c:v>45674.5</c:v>
                </c:pt>
                <c:pt idx="6933">
                  <c:v>45675.1</c:v>
                </c:pt>
                <c:pt idx="6934">
                  <c:v>45676</c:v>
                </c:pt>
                <c:pt idx="6935">
                  <c:v>45676.800000000003</c:v>
                </c:pt>
                <c:pt idx="6936">
                  <c:v>45677.4</c:v>
                </c:pt>
                <c:pt idx="6937">
                  <c:v>45678</c:v>
                </c:pt>
                <c:pt idx="6938">
                  <c:v>45678.7</c:v>
                </c:pt>
                <c:pt idx="6939">
                  <c:v>45679.4</c:v>
                </c:pt>
                <c:pt idx="6940">
                  <c:v>45679.9</c:v>
                </c:pt>
                <c:pt idx="6941">
                  <c:v>45680.4</c:v>
                </c:pt>
                <c:pt idx="6942">
                  <c:v>45681</c:v>
                </c:pt>
                <c:pt idx="6943">
                  <c:v>45681.5</c:v>
                </c:pt>
                <c:pt idx="6944">
                  <c:v>45681.9</c:v>
                </c:pt>
                <c:pt idx="6945">
                  <c:v>45682.7</c:v>
                </c:pt>
                <c:pt idx="6946">
                  <c:v>45683.5</c:v>
                </c:pt>
                <c:pt idx="6947">
                  <c:v>45684.1</c:v>
                </c:pt>
                <c:pt idx="6948">
                  <c:v>45684.9</c:v>
                </c:pt>
                <c:pt idx="6949">
                  <c:v>45685.5</c:v>
                </c:pt>
                <c:pt idx="6950">
                  <c:v>45686.1</c:v>
                </c:pt>
                <c:pt idx="6951">
                  <c:v>45686.9</c:v>
                </c:pt>
                <c:pt idx="6952">
                  <c:v>45687.5</c:v>
                </c:pt>
                <c:pt idx="6953">
                  <c:v>45688.3</c:v>
                </c:pt>
                <c:pt idx="6954">
                  <c:v>45688.7</c:v>
                </c:pt>
                <c:pt idx="6955">
                  <c:v>45689.5</c:v>
                </c:pt>
                <c:pt idx="6956">
                  <c:v>45691</c:v>
                </c:pt>
                <c:pt idx="6957">
                  <c:v>45691.5</c:v>
                </c:pt>
                <c:pt idx="6958">
                  <c:v>45692.1</c:v>
                </c:pt>
                <c:pt idx="6959">
                  <c:v>45692.6</c:v>
                </c:pt>
                <c:pt idx="6960">
                  <c:v>45693.2</c:v>
                </c:pt>
                <c:pt idx="6961">
                  <c:v>45693.8</c:v>
                </c:pt>
                <c:pt idx="6962">
                  <c:v>45694.400000000001</c:v>
                </c:pt>
                <c:pt idx="6963">
                  <c:v>45694.6</c:v>
                </c:pt>
                <c:pt idx="6964">
                  <c:v>45695</c:v>
                </c:pt>
                <c:pt idx="6965">
                  <c:v>45695.4</c:v>
                </c:pt>
                <c:pt idx="6966">
                  <c:v>45695.7</c:v>
                </c:pt>
                <c:pt idx="6967">
                  <c:v>45696.1</c:v>
                </c:pt>
                <c:pt idx="6968">
                  <c:v>45696.3</c:v>
                </c:pt>
                <c:pt idx="6969">
                  <c:v>45696.5</c:v>
                </c:pt>
                <c:pt idx="6970">
                  <c:v>45696.7</c:v>
                </c:pt>
                <c:pt idx="6971">
                  <c:v>45696.9</c:v>
                </c:pt>
                <c:pt idx="6972">
                  <c:v>45697</c:v>
                </c:pt>
                <c:pt idx="6973">
                  <c:v>45697</c:v>
                </c:pt>
                <c:pt idx="6974">
                  <c:v>45697</c:v>
                </c:pt>
                <c:pt idx="6975">
                  <c:v>45696.800000000003</c:v>
                </c:pt>
                <c:pt idx="6976">
                  <c:v>45696.6</c:v>
                </c:pt>
                <c:pt idx="6977">
                  <c:v>45696.1</c:v>
                </c:pt>
                <c:pt idx="6978">
                  <c:v>45695.7</c:v>
                </c:pt>
                <c:pt idx="6979">
                  <c:v>45695.1</c:v>
                </c:pt>
                <c:pt idx="6980">
                  <c:v>45694.1</c:v>
                </c:pt>
                <c:pt idx="6981">
                  <c:v>45693.3</c:v>
                </c:pt>
                <c:pt idx="6982">
                  <c:v>45692.4</c:v>
                </c:pt>
                <c:pt idx="6983">
                  <c:v>45691.4</c:v>
                </c:pt>
                <c:pt idx="6984">
                  <c:v>45690</c:v>
                </c:pt>
                <c:pt idx="6985">
                  <c:v>45688.9</c:v>
                </c:pt>
                <c:pt idx="6986">
                  <c:v>45687.3</c:v>
                </c:pt>
                <c:pt idx="6987">
                  <c:v>45686</c:v>
                </c:pt>
                <c:pt idx="6988">
                  <c:v>45684.3</c:v>
                </c:pt>
                <c:pt idx="6989">
                  <c:v>45683.4</c:v>
                </c:pt>
                <c:pt idx="6990">
                  <c:v>45682.1</c:v>
                </c:pt>
                <c:pt idx="6991">
                  <c:v>45678.3</c:v>
                </c:pt>
                <c:pt idx="6992">
                  <c:v>45677.4</c:v>
                </c:pt>
                <c:pt idx="6993">
                  <c:v>45675.5</c:v>
                </c:pt>
                <c:pt idx="6994">
                  <c:v>45674.6</c:v>
                </c:pt>
                <c:pt idx="6995">
                  <c:v>45672.800000000003</c:v>
                </c:pt>
                <c:pt idx="6996">
                  <c:v>45670.9</c:v>
                </c:pt>
                <c:pt idx="6997">
                  <c:v>45669.599999999999</c:v>
                </c:pt>
                <c:pt idx="6998">
                  <c:v>45668.3</c:v>
                </c:pt>
                <c:pt idx="6999">
                  <c:v>45667.1</c:v>
                </c:pt>
                <c:pt idx="7000">
                  <c:v>45665.9</c:v>
                </c:pt>
                <c:pt idx="7001">
                  <c:v>45664.7</c:v>
                </c:pt>
                <c:pt idx="7002">
                  <c:v>45663.3</c:v>
                </c:pt>
                <c:pt idx="7003">
                  <c:v>45662.3</c:v>
                </c:pt>
                <c:pt idx="7004">
                  <c:v>45661.1</c:v>
                </c:pt>
                <c:pt idx="7005">
                  <c:v>45660.5</c:v>
                </c:pt>
                <c:pt idx="7006">
                  <c:v>45659.8</c:v>
                </c:pt>
                <c:pt idx="7007">
                  <c:v>45658.9</c:v>
                </c:pt>
                <c:pt idx="7008">
                  <c:v>45658.3</c:v>
                </c:pt>
                <c:pt idx="7009">
                  <c:v>45657.8</c:v>
                </c:pt>
                <c:pt idx="7010">
                  <c:v>45657.5</c:v>
                </c:pt>
                <c:pt idx="7011">
                  <c:v>45657.2</c:v>
                </c:pt>
                <c:pt idx="7012">
                  <c:v>45656.9</c:v>
                </c:pt>
                <c:pt idx="7013">
                  <c:v>45656.6</c:v>
                </c:pt>
                <c:pt idx="7014">
                  <c:v>45656.2</c:v>
                </c:pt>
                <c:pt idx="7015">
                  <c:v>45655.6</c:v>
                </c:pt>
                <c:pt idx="7016">
                  <c:v>45653.4</c:v>
                </c:pt>
                <c:pt idx="7017">
                  <c:v>45653.2</c:v>
                </c:pt>
                <c:pt idx="7018">
                  <c:v>45653</c:v>
                </c:pt>
                <c:pt idx="7019">
                  <c:v>45652.7</c:v>
                </c:pt>
                <c:pt idx="7020">
                  <c:v>45652.4</c:v>
                </c:pt>
                <c:pt idx="7021">
                  <c:v>45652.3</c:v>
                </c:pt>
                <c:pt idx="7022">
                  <c:v>45652.1</c:v>
                </c:pt>
                <c:pt idx="7023">
                  <c:v>45652</c:v>
                </c:pt>
                <c:pt idx="7024">
                  <c:v>45651.8</c:v>
                </c:pt>
                <c:pt idx="7025">
                  <c:v>45651.7</c:v>
                </c:pt>
                <c:pt idx="7026">
                  <c:v>45651.5</c:v>
                </c:pt>
                <c:pt idx="7027">
                  <c:v>45651.4</c:v>
                </c:pt>
                <c:pt idx="7028">
                  <c:v>45651.4</c:v>
                </c:pt>
                <c:pt idx="7029">
                  <c:v>45651.3</c:v>
                </c:pt>
                <c:pt idx="7030">
                  <c:v>45651.199999999997</c:v>
                </c:pt>
                <c:pt idx="7031">
                  <c:v>45651.199999999997</c:v>
                </c:pt>
                <c:pt idx="7032">
                  <c:v>45651.1</c:v>
                </c:pt>
                <c:pt idx="7033">
                  <c:v>45651.1</c:v>
                </c:pt>
                <c:pt idx="7034">
                  <c:v>45651.1</c:v>
                </c:pt>
                <c:pt idx="7035">
                  <c:v>45651.1</c:v>
                </c:pt>
                <c:pt idx="7036">
                  <c:v>45651.5</c:v>
                </c:pt>
                <c:pt idx="7037">
                  <c:v>45652.1</c:v>
                </c:pt>
                <c:pt idx="7038">
                  <c:v>45652.9</c:v>
                </c:pt>
                <c:pt idx="7039">
                  <c:v>45654.2</c:v>
                </c:pt>
                <c:pt idx="7040">
                  <c:v>45655.4</c:v>
                </c:pt>
                <c:pt idx="7041">
                  <c:v>45656.2</c:v>
                </c:pt>
                <c:pt idx="7042">
                  <c:v>45657.7</c:v>
                </c:pt>
                <c:pt idx="7043">
                  <c:v>45659.3</c:v>
                </c:pt>
                <c:pt idx="7044">
                  <c:v>45661.1</c:v>
                </c:pt>
                <c:pt idx="7045">
                  <c:v>45663.7</c:v>
                </c:pt>
                <c:pt idx="7046">
                  <c:v>45665</c:v>
                </c:pt>
                <c:pt idx="7047">
                  <c:v>45668</c:v>
                </c:pt>
                <c:pt idx="7048">
                  <c:v>45670.3</c:v>
                </c:pt>
                <c:pt idx="7049">
                  <c:v>45673.599999999999</c:v>
                </c:pt>
                <c:pt idx="7050">
                  <c:v>45677.1</c:v>
                </c:pt>
                <c:pt idx="7051">
                  <c:v>45680.7</c:v>
                </c:pt>
                <c:pt idx="7052">
                  <c:v>45683.5</c:v>
                </c:pt>
                <c:pt idx="7053">
                  <c:v>45686.400000000001</c:v>
                </c:pt>
                <c:pt idx="7054">
                  <c:v>45690.400000000001</c:v>
                </c:pt>
                <c:pt idx="7055">
                  <c:v>45698.7</c:v>
                </c:pt>
                <c:pt idx="7056">
                  <c:v>45701.8</c:v>
                </c:pt>
                <c:pt idx="7057">
                  <c:v>45706.1</c:v>
                </c:pt>
                <c:pt idx="7058">
                  <c:v>45709.3</c:v>
                </c:pt>
                <c:pt idx="7059">
                  <c:v>45711.5</c:v>
                </c:pt>
                <c:pt idx="7060">
                  <c:v>45715.8</c:v>
                </c:pt>
                <c:pt idx="7061">
                  <c:v>45720.2</c:v>
                </c:pt>
                <c:pt idx="7062">
                  <c:v>45724.5</c:v>
                </c:pt>
                <c:pt idx="7063">
                  <c:v>45726.6</c:v>
                </c:pt>
                <c:pt idx="7064">
                  <c:v>45729.8</c:v>
                </c:pt>
                <c:pt idx="7065">
                  <c:v>45733</c:v>
                </c:pt>
                <c:pt idx="7066">
                  <c:v>45737.1</c:v>
                </c:pt>
                <c:pt idx="7067">
                  <c:v>45740.2</c:v>
                </c:pt>
                <c:pt idx="7068">
                  <c:v>45744.2</c:v>
                </c:pt>
                <c:pt idx="7069">
                  <c:v>45747.1</c:v>
                </c:pt>
                <c:pt idx="7070">
                  <c:v>45750</c:v>
                </c:pt>
                <c:pt idx="7071">
                  <c:v>45752.9</c:v>
                </c:pt>
                <c:pt idx="7072">
                  <c:v>45757</c:v>
                </c:pt>
                <c:pt idx="7073">
                  <c:v>45761.1</c:v>
                </c:pt>
                <c:pt idx="7074">
                  <c:v>45764.3</c:v>
                </c:pt>
                <c:pt idx="7075">
                  <c:v>45767.6</c:v>
                </c:pt>
                <c:pt idx="7076">
                  <c:v>45770.9</c:v>
                </c:pt>
                <c:pt idx="7077">
                  <c:v>45774.3</c:v>
                </c:pt>
                <c:pt idx="7078">
                  <c:v>45777.7</c:v>
                </c:pt>
                <c:pt idx="7079">
                  <c:v>45782.3</c:v>
                </c:pt>
                <c:pt idx="7080">
                  <c:v>45788.1</c:v>
                </c:pt>
                <c:pt idx="7081">
                  <c:v>45791.7</c:v>
                </c:pt>
                <c:pt idx="7082">
                  <c:v>45795.3</c:v>
                </c:pt>
                <c:pt idx="7083">
                  <c:v>45801.3</c:v>
                </c:pt>
                <c:pt idx="7084">
                  <c:v>45806.2</c:v>
                </c:pt>
                <c:pt idx="7085">
                  <c:v>45812.4</c:v>
                </c:pt>
                <c:pt idx="7086">
                  <c:v>45818.6</c:v>
                </c:pt>
                <c:pt idx="7087">
                  <c:v>45822.400000000001</c:v>
                </c:pt>
                <c:pt idx="7088">
                  <c:v>45827.3</c:v>
                </c:pt>
                <c:pt idx="7089">
                  <c:v>45832.3</c:v>
                </c:pt>
                <c:pt idx="7090">
                  <c:v>45837.3</c:v>
                </c:pt>
                <c:pt idx="7091">
                  <c:v>45841.1</c:v>
                </c:pt>
                <c:pt idx="7092">
                  <c:v>45846</c:v>
                </c:pt>
                <c:pt idx="7093">
                  <c:v>45851</c:v>
                </c:pt>
                <c:pt idx="7094">
                  <c:v>45857.1</c:v>
                </c:pt>
                <c:pt idx="7095">
                  <c:v>45863.199999999997</c:v>
                </c:pt>
                <c:pt idx="7096">
                  <c:v>45868</c:v>
                </c:pt>
                <c:pt idx="7097">
                  <c:v>45870.400000000001</c:v>
                </c:pt>
                <c:pt idx="7098">
                  <c:v>45875.1</c:v>
                </c:pt>
                <c:pt idx="7099">
                  <c:v>45878.6</c:v>
                </c:pt>
                <c:pt idx="7100">
                  <c:v>45883.199999999997</c:v>
                </c:pt>
                <c:pt idx="7101">
                  <c:v>45887.7</c:v>
                </c:pt>
                <c:pt idx="7102">
                  <c:v>45891.1</c:v>
                </c:pt>
                <c:pt idx="7103">
                  <c:v>45895.7</c:v>
                </c:pt>
                <c:pt idx="7104">
                  <c:v>45899.199999999997</c:v>
                </c:pt>
                <c:pt idx="7105">
                  <c:v>45902.8</c:v>
                </c:pt>
                <c:pt idx="7106">
                  <c:v>45908.9</c:v>
                </c:pt>
                <c:pt idx="7107">
                  <c:v>45912.7</c:v>
                </c:pt>
                <c:pt idx="7108">
                  <c:v>45917.7</c:v>
                </c:pt>
                <c:pt idx="7109">
                  <c:v>45921.5</c:v>
                </c:pt>
                <c:pt idx="7110">
                  <c:v>45925.3</c:v>
                </c:pt>
                <c:pt idx="7111">
                  <c:v>45930.400000000001</c:v>
                </c:pt>
                <c:pt idx="7112">
                  <c:v>45934.3</c:v>
                </c:pt>
                <c:pt idx="7113">
                  <c:v>45942</c:v>
                </c:pt>
                <c:pt idx="7114">
                  <c:v>45947.1</c:v>
                </c:pt>
                <c:pt idx="7115">
                  <c:v>45949.599999999999</c:v>
                </c:pt>
                <c:pt idx="7116">
                  <c:v>45954.6</c:v>
                </c:pt>
                <c:pt idx="7117">
                  <c:v>45958.3</c:v>
                </c:pt>
                <c:pt idx="7118">
                  <c:v>45963.199999999997</c:v>
                </c:pt>
                <c:pt idx="7119">
                  <c:v>45968</c:v>
                </c:pt>
                <c:pt idx="7120">
                  <c:v>45972.6</c:v>
                </c:pt>
                <c:pt idx="7121">
                  <c:v>45976.1</c:v>
                </c:pt>
                <c:pt idx="7122">
                  <c:v>45980.5</c:v>
                </c:pt>
                <c:pt idx="7123">
                  <c:v>45983.7</c:v>
                </c:pt>
                <c:pt idx="7124">
                  <c:v>45987.8</c:v>
                </c:pt>
                <c:pt idx="7125">
                  <c:v>45990.8</c:v>
                </c:pt>
                <c:pt idx="7126">
                  <c:v>45993.7</c:v>
                </c:pt>
                <c:pt idx="7127">
                  <c:v>45996.4</c:v>
                </c:pt>
                <c:pt idx="7128">
                  <c:v>45999.1</c:v>
                </c:pt>
                <c:pt idx="7129">
                  <c:v>46003.9</c:v>
                </c:pt>
                <c:pt idx="7130">
                  <c:v>46007.5</c:v>
                </c:pt>
                <c:pt idx="7131">
                  <c:v>46010.1</c:v>
                </c:pt>
                <c:pt idx="7132">
                  <c:v>46011.8</c:v>
                </c:pt>
                <c:pt idx="7133">
                  <c:v>46013.3</c:v>
                </c:pt>
                <c:pt idx="7134">
                  <c:v>46015.1</c:v>
                </c:pt>
                <c:pt idx="7135">
                  <c:v>46016.3</c:v>
                </c:pt>
                <c:pt idx="7136">
                  <c:v>46017.9</c:v>
                </c:pt>
                <c:pt idx="7137">
                  <c:v>46019.1</c:v>
                </c:pt>
                <c:pt idx="7138">
                  <c:v>46020.2</c:v>
                </c:pt>
                <c:pt idx="7139">
                  <c:v>46021.4</c:v>
                </c:pt>
                <c:pt idx="7140">
                  <c:v>46022.5</c:v>
                </c:pt>
                <c:pt idx="7141">
                  <c:v>46024</c:v>
                </c:pt>
                <c:pt idx="7142">
                  <c:v>46025.5</c:v>
                </c:pt>
                <c:pt idx="7143">
                  <c:v>46026.9</c:v>
                </c:pt>
                <c:pt idx="7144">
                  <c:v>46027.9</c:v>
                </c:pt>
                <c:pt idx="7145">
                  <c:v>46029</c:v>
                </c:pt>
                <c:pt idx="7146">
                  <c:v>46030</c:v>
                </c:pt>
                <c:pt idx="7147">
                  <c:v>46030.9</c:v>
                </c:pt>
                <c:pt idx="7148">
                  <c:v>46031.9</c:v>
                </c:pt>
                <c:pt idx="7149">
                  <c:v>46032.800000000003</c:v>
                </c:pt>
                <c:pt idx="7150">
                  <c:v>46034</c:v>
                </c:pt>
                <c:pt idx="7151">
                  <c:v>46034.6</c:v>
                </c:pt>
                <c:pt idx="7152">
                  <c:v>46035.4</c:v>
                </c:pt>
                <c:pt idx="7153">
                  <c:v>46036.5</c:v>
                </c:pt>
                <c:pt idx="7154">
                  <c:v>46037.599999999999</c:v>
                </c:pt>
                <c:pt idx="7155">
                  <c:v>46038.3</c:v>
                </c:pt>
                <c:pt idx="7156">
                  <c:v>46039.199999999997</c:v>
                </c:pt>
                <c:pt idx="7157">
                  <c:v>46040.1</c:v>
                </c:pt>
                <c:pt idx="7158">
                  <c:v>46040.7</c:v>
                </c:pt>
                <c:pt idx="7159">
                  <c:v>46041.3</c:v>
                </c:pt>
                <c:pt idx="7160">
                  <c:v>46042</c:v>
                </c:pt>
                <c:pt idx="7161">
                  <c:v>46042.6</c:v>
                </c:pt>
                <c:pt idx="7162">
                  <c:v>46043</c:v>
                </c:pt>
                <c:pt idx="7163">
                  <c:v>46043.4</c:v>
                </c:pt>
                <c:pt idx="7164">
                  <c:v>46043.8</c:v>
                </c:pt>
                <c:pt idx="7165">
                  <c:v>46044.1</c:v>
                </c:pt>
                <c:pt idx="7166">
                  <c:v>46044.5</c:v>
                </c:pt>
                <c:pt idx="7167">
                  <c:v>46044.800000000003</c:v>
                </c:pt>
                <c:pt idx="7168">
                  <c:v>46044.800000000003</c:v>
                </c:pt>
                <c:pt idx="7169">
                  <c:v>46044.800000000003</c:v>
                </c:pt>
                <c:pt idx="7170">
                  <c:v>46044.800000000003</c:v>
                </c:pt>
                <c:pt idx="7171">
                  <c:v>46044.800000000003</c:v>
                </c:pt>
                <c:pt idx="7172">
                  <c:v>46044.800000000003</c:v>
                </c:pt>
                <c:pt idx="7173">
                  <c:v>46044.7</c:v>
                </c:pt>
                <c:pt idx="7174">
                  <c:v>46044.7</c:v>
                </c:pt>
                <c:pt idx="7175">
                  <c:v>46044.7</c:v>
                </c:pt>
                <c:pt idx="7176">
                  <c:v>46044.6</c:v>
                </c:pt>
                <c:pt idx="7177">
                  <c:v>46044.5</c:v>
                </c:pt>
                <c:pt idx="7178">
                  <c:v>46044.4</c:v>
                </c:pt>
                <c:pt idx="7179">
                  <c:v>46044.4</c:v>
                </c:pt>
                <c:pt idx="7180">
                  <c:v>46044.3</c:v>
                </c:pt>
                <c:pt idx="7181">
                  <c:v>46044.3</c:v>
                </c:pt>
                <c:pt idx="7182">
                  <c:v>46044.1</c:v>
                </c:pt>
                <c:pt idx="7183">
                  <c:v>46044</c:v>
                </c:pt>
                <c:pt idx="7184">
                  <c:v>46043.9</c:v>
                </c:pt>
                <c:pt idx="7185">
                  <c:v>46043.8</c:v>
                </c:pt>
                <c:pt idx="7186">
                  <c:v>46043.7</c:v>
                </c:pt>
                <c:pt idx="7187">
                  <c:v>46043.6</c:v>
                </c:pt>
                <c:pt idx="7188">
                  <c:v>46043.5</c:v>
                </c:pt>
                <c:pt idx="7189">
                  <c:v>46043.4</c:v>
                </c:pt>
                <c:pt idx="7190">
                  <c:v>46043.3</c:v>
                </c:pt>
                <c:pt idx="7191">
                  <c:v>46043.199999999997</c:v>
                </c:pt>
                <c:pt idx="7192">
                  <c:v>46043.1</c:v>
                </c:pt>
                <c:pt idx="7193">
                  <c:v>46043</c:v>
                </c:pt>
                <c:pt idx="7194">
                  <c:v>46042.8</c:v>
                </c:pt>
                <c:pt idx="7195">
                  <c:v>46042.6</c:v>
                </c:pt>
                <c:pt idx="7196">
                  <c:v>46042.5</c:v>
                </c:pt>
                <c:pt idx="7197">
                  <c:v>46042.3</c:v>
                </c:pt>
                <c:pt idx="7198">
                  <c:v>46042.1</c:v>
                </c:pt>
                <c:pt idx="7199">
                  <c:v>46041.9</c:v>
                </c:pt>
                <c:pt idx="7200">
                  <c:v>46041.8</c:v>
                </c:pt>
                <c:pt idx="7201">
                  <c:v>46041.599999999999</c:v>
                </c:pt>
                <c:pt idx="7202">
                  <c:v>46041.4</c:v>
                </c:pt>
                <c:pt idx="7203">
                  <c:v>46041.2</c:v>
                </c:pt>
                <c:pt idx="7204">
                  <c:v>46040.9</c:v>
                </c:pt>
                <c:pt idx="7205">
                  <c:v>46040.7</c:v>
                </c:pt>
                <c:pt idx="7206">
                  <c:v>46040.5</c:v>
                </c:pt>
                <c:pt idx="7207">
                  <c:v>46040.2</c:v>
                </c:pt>
                <c:pt idx="7208">
                  <c:v>46039.9</c:v>
                </c:pt>
                <c:pt idx="7209">
                  <c:v>46039.5</c:v>
                </c:pt>
                <c:pt idx="7210">
                  <c:v>46039.199999999997</c:v>
                </c:pt>
                <c:pt idx="7211">
                  <c:v>46039</c:v>
                </c:pt>
                <c:pt idx="7212">
                  <c:v>46038.6</c:v>
                </c:pt>
                <c:pt idx="7213">
                  <c:v>46038.3</c:v>
                </c:pt>
                <c:pt idx="7214">
                  <c:v>46038</c:v>
                </c:pt>
                <c:pt idx="7215">
                  <c:v>46037.599999999999</c:v>
                </c:pt>
                <c:pt idx="7216">
                  <c:v>46037.2</c:v>
                </c:pt>
                <c:pt idx="7217">
                  <c:v>46036.800000000003</c:v>
                </c:pt>
                <c:pt idx="7218">
                  <c:v>46036.5</c:v>
                </c:pt>
                <c:pt idx="7219">
                  <c:v>46036.3</c:v>
                </c:pt>
                <c:pt idx="7220">
                  <c:v>46035.9</c:v>
                </c:pt>
                <c:pt idx="7221">
                  <c:v>46035.7</c:v>
                </c:pt>
                <c:pt idx="7222">
                  <c:v>46035.199999999997</c:v>
                </c:pt>
                <c:pt idx="7223">
                  <c:v>46034.8</c:v>
                </c:pt>
                <c:pt idx="7224">
                  <c:v>46034.5</c:v>
                </c:pt>
                <c:pt idx="7225">
                  <c:v>46034.2</c:v>
                </c:pt>
                <c:pt idx="7226">
                  <c:v>46034.1</c:v>
                </c:pt>
                <c:pt idx="7227">
                  <c:v>46033.9</c:v>
                </c:pt>
                <c:pt idx="7228">
                  <c:v>46033.7</c:v>
                </c:pt>
                <c:pt idx="7229">
                  <c:v>46033.599999999999</c:v>
                </c:pt>
                <c:pt idx="7230">
                  <c:v>46033.4</c:v>
                </c:pt>
                <c:pt idx="7231">
                  <c:v>46033.4</c:v>
                </c:pt>
                <c:pt idx="7232">
                  <c:v>46033.3</c:v>
                </c:pt>
                <c:pt idx="7233">
                  <c:v>46033.3</c:v>
                </c:pt>
                <c:pt idx="7234">
                  <c:v>46033.3</c:v>
                </c:pt>
                <c:pt idx="7235">
                  <c:v>46033.4</c:v>
                </c:pt>
                <c:pt idx="7236">
                  <c:v>46033.8</c:v>
                </c:pt>
                <c:pt idx="7237">
                  <c:v>46034.2</c:v>
                </c:pt>
                <c:pt idx="7238">
                  <c:v>46035.1</c:v>
                </c:pt>
                <c:pt idx="7239">
                  <c:v>46036.2</c:v>
                </c:pt>
                <c:pt idx="7240">
                  <c:v>46037.3</c:v>
                </c:pt>
                <c:pt idx="7241">
                  <c:v>46038.400000000001</c:v>
                </c:pt>
                <c:pt idx="7242">
                  <c:v>46039.7</c:v>
                </c:pt>
                <c:pt idx="7243">
                  <c:v>46041.5</c:v>
                </c:pt>
                <c:pt idx="7244">
                  <c:v>46043.6</c:v>
                </c:pt>
                <c:pt idx="7245">
                  <c:v>46046.5</c:v>
                </c:pt>
                <c:pt idx="7246">
                  <c:v>46048.3</c:v>
                </c:pt>
                <c:pt idx="7247">
                  <c:v>46050.9</c:v>
                </c:pt>
                <c:pt idx="7248">
                  <c:v>46053.7</c:v>
                </c:pt>
                <c:pt idx="7249">
                  <c:v>46056.6</c:v>
                </c:pt>
                <c:pt idx="7250">
                  <c:v>46059.6</c:v>
                </c:pt>
                <c:pt idx="7251">
                  <c:v>46062</c:v>
                </c:pt>
                <c:pt idx="7252">
                  <c:v>46064.4</c:v>
                </c:pt>
                <c:pt idx="7253">
                  <c:v>46067.7</c:v>
                </c:pt>
                <c:pt idx="7254">
                  <c:v>46072</c:v>
                </c:pt>
                <c:pt idx="7255">
                  <c:v>46075.4</c:v>
                </c:pt>
                <c:pt idx="7256">
                  <c:v>46078.1</c:v>
                </c:pt>
                <c:pt idx="7257">
                  <c:v>46080.7</c:v>
                </c:pt>
                <c:pt idx="7258">
                  <c:v>46083.4</c:v>
                </c:pt>
                <c:pt idx="7259">
                  <c:v>46085.2</c:v>
                </c:pt>
                <c:pt idx="7260">
                  <c:v>46089.8</c:v>
                </c:pt>
                <c:pt idx="7261">
                  <c:v>46091.6</c:v>
                </c:pt>
                <c:pt idx="7262">
                  <c:v>46095.199999999997</c:v>
                </c:pt>
                <c:pt idx="7263">
                  <c:v>46098.8</c:v>
                </c:pt>
                <c:pt idx="7264">
                  <c:v>46101.5</c:v>
                </c:pt>
                <c:pt idx="7265">
                  <c:v>46104.2</c:v>
                </c:pt>
                <c:pt idx="7266">
                  <c:v>46107.7</c:v>
                </c:pt>
                <c:pt idx="7267">
                  <c:v>46109.5</c:v>
                </c:pt>
                <c:pt idx="7268">
                  <c:v>46112.9</c:v>
                </c:pt>
                <c:pt idx="7269">
                  <c:v>46116.4</c:v>
                </c:pt>
                <c:pt idx="7270">
                  <c:v>46123.1</c:v>
                </c:pt>
                <c:pt idx="7271">
                  <c:v>46129.2</c:v>
                </c:pt>
                <c:pt idx="7272">
                  <c:v>46133.5</c:v>
                </c:pt>
                <c:pt idx="7273">
                  <c:v>46136.800000000003</c:v>
                </c:pt>
                <c:pt idx="7274">
                  <c:v>46141.3</c:v>
                </c:pt>
                <c:pt idx="7275">
                  <c:v>46145.9</c:v>
                </c:pt>
                <c:pt idx="7276">
                  <c:v>46149.5</c:v>
                </c:pt>
                <c:pt idx="7277">
                  <c:v>46154.3</c:v>
                </c:pt>
                <c:pt idx="7278">
                  <c:v>46158</c:v>
                </c:pt>
                <c:pt idx="7279">
                  <c:v>46161.8</c:v>
                </c:pt>
                <c:pt idx="7280">
                  <c:v>46164.3</c:v>
                </c:pt>
                <c:pt idx="7281">
                  <c:v>46169.4</c:v>
                </c:pt>
                <c:pt idx="7282">
                  <c:v>46174.5</c:v>
                </c:pt>
                <c:pt idx="7283">
                  <c:v>46178.400000000001</c:v>
                </c:pt>
                <c:pt idx="7284">
                  <c:v>46183.6</c:v>
                </c:pt>
                <c:pt idx="7285">
                  <c:v>46187.6</c:v>
                </c:pt>
                <c:pt idx="7286">
                  <c:v>46192.9</c:v>
                </c:pt>
                <c:pt idx="7287">
                  <c:v>46196.800000000003</c:v>
                </c:pt>
                <c:pt idx="7288">
                  <c:v>46199.5</c:v>
                </c:pt>
                <c:pt idx="7289">
                  <c:v>46203.5</c:v>
                </c:pt>
                <c:pt idx="7290">
                  <c:v>46207.4</c:v>
                </c:pt>
                <c:pt idx="7291">
                  <c:v>46211.4</c:v>
                </c:pt>
                <c:pt idx="7292">
                  <c:v>46216.6</c:v>
                </c:pt>
                <c:pt idx="7293">
                  <c:v>46220.6</c:v>
                </c:pt>
                <c:pt idx="7294">
                  <c:v>46223.199999999997</c:v>
                </c:pt>
                <c:pt idx="7295">
                  <c:v>46227</c:v>
                </c:pt>
                <c:pt idx="7296">
                  <c:v>46232.1</c:v>
                </c:pt>
                <c:pt idx="7297">
                  <c:v>46238.400000000001</c:v>
                </c:pt>
                <c:pt idx="7298">
                  <c:v>46248.2</c:v>
                </c:pt>
                <c:pt idx="7299">
                  <c:v>46257.599999999999</c:v>
                </c:pt>
                <c:pt idx="7300">
                  <c:v>46261</c:v>
                </c:pt>
                <c:pt idx="7301">
                  <c:v>46265.5</c:v>
                </c:pt>
                <c:pt idx="7302">
                  <c:v>46267.7</c:v>
                </c:pt>
                <c:pt idx="7303">
                  <c:v>46272.2</c:v>
                </c:pt>
                <c:pt idx="7304">
                  <c:v>46275.5</c:v>
                </c:pt>
                <c:pt idx="7305">
                  <c:v>46279.8</c:v>
                </c:pt>
                <c:pt idx="7306">
                  <c:v>46283.1</c:v>
                </c:pt>
                <c:pt idx="7307">
                  <c:v>46285.2</c:v>
                </c:pt>
                <c:pt idx="7308">
                  <c:v>46288.5</c:v>
                </c:pt>
                <c:pt idx="7309">
                  <c:v>46293.8</c:v>
                </c:pt>
                <c:pt idx="7310">
                  <c:v>46295.9</c:v>
                </c:pt>
                <c:pt idx="7311">
                  <c:v>46299.1</c:v>
                </c:pt>
                <c:pt idx="7312">
                  <c:v>46303.3</c:v>
                </c:pt>
                <c:pt idx="7313">
                  <c:v>46306.5</c:v>
                </c:pt>
                <c:pt idx="7314">
                  <c:v>46309.7</c:v>
                </c:pt>
                <c:pt idx="7315">
                  <c:v>46312.800000000003</c:v>
                </c:pt>
                <c:pt idx="7316">
                  <c:v>46316</c:v>
                </c:pt>
                <c:pt idx="7317">
                  <c:v>46320.2</c:v>
                </c:pt>
                <c:pt idx="7318">
                  <c:v>46386.2</c:v>
                </c:pt>
                <c:pt idx="7319">
                  <c:v>46388.5</c:v>
                </c:pt>
                <c:pt idx="7320">
                  <c:v>46390.9</c:v>
                </c:pt>
                <c:pt idx="7321">
                  <c:v>46394.6</c:v>
                </c:pt>
                <c:pt idx="7322">
                  <c:v>46398.3</c:v>
                </c:pt>
                <c:pt idx="7323">
                  <c:v>46403.3</c:v>
                </c:pt>
                <c:pt idx="7324">
                  <c:v>46405.8</c:v>
                </c:pt>
                <c:pt idx="7325">
                  <c:v>46409.599999999999</c:v>
                </c:pt>
                <c:pt idx="7326">
                  <c:v>46413.5</c:v>
                </c:pt>
                <c:pt idx="7327">
                  <c:v>46417.3</c:v>
                </c:pt>
                <c:pt idx="7328">
                  <c:v>46421.3</c:v>
                </c:pt>
                <c:pt idx="7329">
                  <c:v>46425.2</c:v>
                </c:pt>
                <c:pt idx="7330">
                  <c:v>46430.5</c:v>
                </c:pt>
                <c:pt idx="7331">
                  <c:v>46435.8</c:v>
                </c:pt>
                <c:pt idx="7332">
                  <c:v>46439.9</c:v>
                </c:pt>
                <c:pt idx="7333">
                  <c:v>46442.6</c:v>
                </c:pt>
                <c:pt idx="7334">
                  <c:v>46446.6</c:v>
                </c:pt>
                <c:pt idx="7335">
                  <c:v>46450.7</c:v>
                </c:pt>
                <c:pt idx="7336">
                  <c:v>46454.8</c:v>
                </c:pt>
                <c:pt idx="7337">
                  <c:v>46458.9</c:v>
                </c:pt>
                <c:pt idx="7338">
                  <c:v>46464.3</c:v>
                </c:pt>
                <c:pt idx="7339">
                  <c:v>46468.5</c:v>
                </c:pt>
                <c:pt idx="7340">
                  <c:v>46472.6</c:v>
                </c:pt>
                <c:pt idx="7341">
                  <c:v>46476.7</c:v>
                </c:pt>
                <c:pt idx="7342">
                  <c:v>46480.800000000003</c:v>
                </c:pt>
                <c:pt idx="7343">
                  <c:v>46486.2</c:v>
                </c:pt>
                <c:pt idx="7344">
                  <c:v>46490.3</c:v>
                </c:pt>
                <c:pt idx="7345">
                  <c:v>46495.7</c:v>
                </c:pt>
                <c:pt idx="7346">
                  <c:v>46498.5</c:v>
                </c:pt>
                <c:pt idx="7347">
                  <c:v>46501.2</c:v>
                </c:pt>
                <c:pt idx="7348">
                  <c:v>46505.2</c:v>
                </c:pt>
                <c:pt idx="7349">
                  <c:v>46510.5</c:v>
                </c:pt>
                <c:pt idx="7350">
                  <c:v>46515.8</c:v>
                </c:pt>
                <c:pt idx="7351">
                  <c:v>46521.1</c:v>
                </c:pt>
                <c:pt idx="7352">
                  <c:v>46523.7</c:v>
                </c:pt>
                <c:pt idx="7353">
                  <c:v>46527.6</c:v>
                </c:pt>
                <c:pt idx="7354">
                  <c:v>46531.5</c:v>
                </c:pt>
                <c:pt idx="7355">
                  <c:v>46535.3</c:v>
                </c:pt>
                <c:pt idx="7356">
                  <c:v>46540.3</c:v>
                </c:pt>
                <c:pt idx="7357">
                  <c:v>46544.1</c:v>
                </c:pt>
                <c:pt idx="7358">
                  <c:v>46549</c:v>
                </c:pt>
                <c:pt idx="7359">
                  <c:v>46551.4</c:v>
                </c:pt>
                <c:pt idx="7360">
                  <c:v>46555.1</c:v>
                </c:pt>
                <c:pt idx="7361">
                  <c:v>46558.9</c:v>
                </c:pt>
                <c:pt idx="7362">
                  <c:v>46563.8</c:v>
                </c:pt>
                <c:pt idx="7363">
                  <c:v>46567.5</c:v>
                </c:pt>
                <c:pt idx="7364">
                  <c:v>46572.5</c:v>
                </c:pt>
                <c:pt idx="7365">
                  <c:v>46576.2</c:v>
                </c:pt>
                <c:pt idx="7366">
                  <c:v>46579.9</c:v>
                </c:pt>
                <c:pt idx="7367">
                  <c:v>46583.6</c:v>
                </c:pt>
                <c:pt idx="7368">
                  <c:v>46587.3</c:v>
                </c:pt>
                <c:pt idx="7369">
                  <c:v>46591</c:v>
                </c:pt>
                <c:pt idx="7370">
                  <c:v>46594.6</c:v>
                </c:pt>
                <c:pt idx="7371">
                  <c:v>46599.5</c:v>
                </c:pt>
                <c:pt idx="7372">
                  <c:v>46602</c:v>
                </c:pt>
                <c:pt idx="7373">
                  <c:v>46606.8</c:v>
                </c:pt>
                <c:pt idx="7374">
                  <c:v>46610.400000000001</c:v>
                </c:pt>
                <c:pt idx="7375">
                  <c:v>46614</c:v>
                </c:pt>
                <c:pt idx="7376">
                  <c:v>46616.4</c:v>
                </c:pt>
                <c:pt idx="7377">
                  <c:v>46621.2</c:v>
                </c:pt>
                <c:pt idx="7378">
                  <c:v>46625.9</c:v>
                </c:pt>
                <c:pt idx="7379">
                  <c:v>46630.5</c:v>
                </c:pt>
                <c:pt idx="7380">
                  <c:v>46632.9</c:v>
                </c:pt>
                <c:pt idx="7381">
                  <c:v>46636.3</c:v>
                </c:pt>
                <c:pt idx="7382">
                  <c:v>46638.6</c:v>
                </c:pt>
                <c:pt idx="7383">
                  <c:v>46643.1</c:v>
                </c:pt>
                <c:pt idx="7384">
                  <c:v>46647.6</c:v>
                </c:pt>
                <c:pt idx="7385">
                  <c:v>46652</c:v>
                </c:pt>
                <c:pt idx="7386">
                  <c:v>46655.3</c:v>
                </c:pt>
                <c:pt idx="7387">
                  <c:v>46658.5</c:v>
                </c:pt>
                <c:pt idx="7388">
                  <c:v>46661.7</c:v>
                </c:pt>
                <c:pt idx="7389">
                  <c:v>46665.9</c:v>
                </c:pt>
                <c:pt idx="7390">
                  <c:v>46669</c:v>
                </c:pt>
                <c:pt idx="7391">
                  <c:v>46673.1</c:v>
                </c:pt>
                <c:pt idx="7392">
                  <c:v>46675.1</c:v>
                </c:pt>
                <c:pt idx="7393">
                  <c:v>46677.1</c:v>
                </c:pt>
                <c:pt idx="7394">
                  <c:v>46681</c:v>
                </c:pt>
                <c:pt idx="7395">
                  <c:v>46683.9</c:v>
                </c:pt>
                <c:pt idx="7396">
                  <c:v>46687.7</c:v>
                </c:pt>
                <c:pt idx="7397">
                  <c:v>46691.7</c:v>
                </c:pt>
                <c:pt idx="7398">
                  <c:v>46695.8</c:v>
                </c:pt>
                <c:pt idx="7399">
                  <c:v>46698.9</c:v>
                </c:pt>
                <c:pt idx="7400">
                  <c:v>46702.1</c:v>
                </c:pt>
                <c:pt idx="7401">
                  <c:v>46705.3</c:v>
                </c:pt>
                <c:pt idx="7402">
                  <c:v>46709.599999999999</c:v>
                </c:pt>
                <c:pt idx="7403">
                  <c:v>46712.800000000003</c:v>
                </c:pt>
                <c:pt idx="7404">
                  <c:v>46716</c:v>
                </c:pt>
                <c:pt idx="7405">
                  <c:v>46718.2</c:v>
                </c:pt>
                <c:pt idx="7406">
                  <c:v>46722.5</c:v>
                </c:pt>
                <c:pt idx="7407">
                  <c:v>46724.7</c:v>
                </c:pt>
                <c:pt idx="7408">
                  <c:v>46727.9</c:v>
                </c:pt>
                <c:pt idx="7409">
                  <c:v>46732.2</c:v>
                </c:pt>
                <c:pt idx="7410">
                  <c:v>46736.3</c:v>
                </c:pt>
                <c:pt idx="7411">
                  <c:v>46740.4</c:v>
                </c:pt>
                <c:pt idx="7412">
                  <c:v>46742.5</c:v>
                </c:pt>
                <c:pt idx="7413">
                  <c:v>46745.4</c:v>
                </c:pt>
                <c:pt idx="7414">
                  <c:v>46748.3</c:v>
                </c:pt>
                <c:pt idx="7415">
                  <c:v>46751.199999999997</c:v>
                </c:pt>
                <c:pt idx="7416">
                  <c:v>46753.9</c:v>
                </c:pt>
                <c:pt idx="7417">
                  <c:v>46757.4</c:v>
                </c:pt>
                <c:pt idx="7418">
                  <c:v>46759.1</c:v>
                </c:pt>
                <c:pt idx="7419">
                  <c:v>46762.3</c:v>
                </c:pt>
                <c:pt idx="7420">
                  <c:v>46764.6</c:v>
                </c:pt>
                <c:pt idx="7421">
                  <c:v>46766.8</c:v>
                </c:pt>
                <c:pt idx="7422">
                  <c:v>46768.2</c:v>
                </c:pt>
                <c:pt idx="7423">
                  <c:v>46770.7</c:v>
                </c:pt>
                <c:pt idx="7424">
                  <c:v>46773.1</c:v>
                </c:pt>
                <c:pt idx="7425">
                  <c:v>46774.1</c:v>
                </c:pt>
                <c:pt idx="7426">
                  <c:v>46776</c:v>
                </c:pt>
                <c:pt idx="7427">
                  <c:v>46776.800000000003</c:v>
                </c:pt>
                <c:pt idx="7428">
                  <c:v>46777.9</c:v>
                </c:pt>
                <c:pt idx="7429">
                  <c:v>46778.6</c:v>
                </c:pt>
                <c:pt idx="7430">
                  <c:v>46779.3</c:v>
                </c:pt>
                <c:pt idx="7431">
                  <c:v>46779.9</c:v>
                </c:pt>
                <c:pt idx="7432">
                  <c:v>46780.4</c:v>
                </c:pt>
                <c:pt idx="7433">
                  <c:v>46780.5</c:v>
                </c:pt>
                <c:pt idx="7434">
                  <c:v>46780.5</c:v>
                </c:pt>
                <c:pt idx="7435">
                  <c:v>46780.4</c:v>
                </c:pt>
                <c:pt idx="7436">
                  <c:v>46780.2</c:v>
                </c:pt>
                <c:pt idx="7437">
                  <c:v>46780</c:v>
                </c:pt>
                <c:pt idx="7438">
                  <c:v>46779.7</c:v>
                </c:pt>
                <c:pt idx="7439">
                  <c:v>46779.4</c:v>
                </c:pt>
                <c:pt idx="7440">
                  <c:v>46779.1</c:v>
                </c:pt>
                <c:pt idx="7441">
                  <c:v>46778.9</c:v>
                </c:pt>
                <c:pt idx="7442">
                  <c:v>46778.5</c:v>
                </c:pt>
                <c:pt idx="7443">
                  <c:v>46777.9</c:v>
                </c:pt>
                <c:pt idx="7444">
                  <c:v>46777.599999999999</c:v>
                </c:pt>
                <c:pt idx="7445">
                  <c:v>46776.9</c:v>
                </c:pt>
                <c:pt idx="7446">
                  <c:v>46776.4</c:v>
                </c:pt>
                <c:pt idx="7447">
                  <c:v>46775.8</c:v>
                </c:pt>
                <c:pt idx="7448">
                  <c:v>46775.4</c:v>
                </c:pt>
                <c:pt idx="7449">
                  <c:v>46774.6</c:v>
                </c:pt>
                <c:pt idx="7450">
                  <c:v>46773.8</c:v>
                </c:pt>
                <c:pt idx="7451">
                  <c:v>46772.9</c:v>
                </c:pt>
                <c:pt idx="7452">
                  <c:v>46772.5</c:v>
                </c:pt>
                <c:pt idx="7453">
                  <c:v>46771.8</c:v>
                </c:pt>
                <c:pt idx="7454">
                  <c:v>46771.1</c:v>
                </c:pt>
                <c:pt idx="7455">
                  <c:v>46770.6</c:v>
                </c:pt>
                <c:pt idx="7456">
                  <c:v>46769.599999999999</c:v>
                </c:pt>
                <c:pt idx="7457">
                  <c:v>46768.9</c:v>
                </c:pt>
                <c:pt idx="7458">
                  <c:v>46767.9</c:v>
                </c:pt>
                <c:pt idx="7459">
                  <c:v>46767.199999999997</c:v>
                </c:pt>
                <c:pt idx="7460">
                  <c:v>46766.5</c:v>
                </c:pt>
                <c:pt idx="7461">
                  <c:v>46765.7</c:v>
                </c:pt>
                <c:pt idx="7462">
                  <c:v>46765</c:v>
                </c:pt>
                <c:pt idx="7463">
                  <c:v>46764</c:v>
                </c:pt>
                <c:pt idx="7464">
                  <c:v>46763.1</c:v>
                </c:pt>
                <c:pt idx="7465">
                  <c:v>46755.6</c:v>
                </c:pt>
                <c:pt idx="7466">
                  <c:v>46747.7</c:v>
                </c:pt>
                <c:pt idx="7467">
                  <c:v>46746.8</c:v>
                </c:pt>
                <c:pt idx="7468">
                  <c:v>46746.2</c:v>
                </c:pt>
                <c:pt idx="7469">
                  <c:v>46745.4</c:v>
                </c:pt>
                <c:pt idx="7470">
                  <c:v>46744.800000000003</c:v>
                </c:pt>
                <c:pt idx="7471">
                  <c:v>46744</c:v>
                </c:pt>
                <c:pt idx="7472">
                  <c:v>46743.1</c:v>
                </c:pt>
                <c:pt idx="7473">
                  <c:v>46742</c:v>
                </c:pt>
                <c:pt idx="7474">
                  <c:v>46741.2</c:v>
                </c:pt>
                <c:pt idx="7475">
                  <c:v>46740.7</c:v>
                </c:pt>
                <c:pt idx="7476">
                  <c:v>46740</c:v>
                </c:pt>
                <c:pt idx="7477">
                  <c:v>46739</c:v>
                </c:pt>
                <c:pt idx="7478">
                  <c:v>46738.5</c:v>
                </c:pt>
                <c:pt idx="7479">
                  <c:v>46737.8</c:v>
                </c:pt>
                <c:pt idx="7480">
                  <c:v>46737.2</c:v>
                </c:pt>
                <c:pt idx="7481">
                  <c:v>46736.5</c:v>
                </c:pt>
                <c:pt idx="7482">
                  <c:v>46736</c:v>
                </c:pt>
                <c:pt idx="7483">
                  <c:v>46735.4</c:v>
                </c:pt>
                <c:pt idx="7484">
                  <c:v>46735.1</c:v>
                </c:pt>
                <c:pt idx="7485">
                  <c:v>46734.5</c:v>
                </c:pt>
                <c:pt idx="7486">
                  <c:v>46733.9</c:v>
                </c:pt>
                <c:pt idx="7487">
                  <c:v>46733.5</c:v>
                </c:pt>
                <c:pt idx="7488">
                  <c:v>46733.3</c:v>
                </c:pt>
                <c:pt idx="7489">
                  <c:v>46733.1</c:v>
                </c:pt>
                <c:pt idx="7490">
                  <c:v>46733</c:v>
                </c:pt>
                <c:pt idx="7491">
                  <c:v>46732.800000000003</c:v>
                </c:pt>
                <c:pt idx="7492">
                  <c:v>46732.800000000003</c:v>
                </c:pt>
                <c:pt idx="7493">
                  <c:v>46732.800000000003</c:v>
                </c:pt>
                <c:pt idx="7494">
                  <c:v>46732.9</c:v>
                </c:pt>
                <c:pt idx="7495">
                  <c:v>46733</c:v>
                </c:pt>
                <c:pt idx="7496">
                  <c:v>46733.2</c:v>
                </c:pt>
                <c:pt idx="7497">
                  <c:v>46733.5</c:v>
                </c:pt>
                <c:pt idx="7498">
                  <c:v>46733.9</c:v>
                </c:pt>
                <c:pt idx="7499">
                  <c:v>46734.3</c:v>
                </c:pt>
                <c:pt idx="7500">
                  <c:v>46734.8</c:v>
                </c:pt>
                <c:pt idx="7501">
                  <c:v>46735.3</c:v>
                </c:pt>
                <c:pt idx="7502">
                  <c:v>46735.7</c:v>
                </c:pt>
                <c:pt idx="7503">
                  <c:v>46736.5</c:v>
                </c:pt>
                <c:pt idx="7504">
                  <c:v>46736.9</c:v>
                </c:pt>
                <c:pt idx="7505">
                  <c:v>46737.599999999999</c:v>
                </c:pt>
                <c:pt idx="7506">
                  <c:v>46738.6</c:v>
                </c:pt>
                <c:pt idx="7507">
                  <c:v>46739.4</c:v>
                </c:pt>
                <c:pt idx="7508">
                  <c:v>46740</c:v>
                </c:pt>
                <c:pt idx="7509">
                  <c:v>46740.800000000003</c:v>
                </c:pt>
                <c:pt idx="7510">
                  <c:v>46741.7</c:v>
                </c:pt>
                <c:pt idx="7511">
                  <c:v>46742.7</c:v>
                </c:pt>
                <c:pt idx="7512">
                  <c:v>46744.3</c:v>
                </c:pt>
                <c:pt idx="7513">
                  <c:v>46745.3</c:v>
                </c:pt>
                <c:pt idx="7514">
                  <c:v>46746</c:v>
                </c:pt>
                <c:pt idx="7515">
                  <c:v>46747.5</c:v>
                </c:pt>
                <c:pt idx="7516">
                  <c:v>46748.6</c:v>
                </c:pt>
                <c:pt idx="7517">
                  <c:v>46749.7</c:v>
                </c:pt>
                <c:pt idx="7518">
                  <c:v>46751.3</c:v>
                </c:pt>
                <c:pt idx="7519">
                  <c:v>46752.1</c:v>
                </c:pt>
                <c:pt idx="7520">
                  <c:v>46753.3</c:v>
                </c:pt>
                <c:pt idx="7521">
                  <c:v>46754.1</c:v>
                </c:pt>
                <c:pt idx="7522">
                  <c:v>46755.3</c:v>
                </c:pt>
                <c:pt idx="7523">
                  <c:v>46756.6</c:v>
                </c:pt>
                <c:pt idx="7524">
                  <c:v>46758.3</c:v>
                </c:pt>
                <c:pt idx="7525">
                  <c:v>46760</c:v>
                </c:pt>
                <c:pt idx="7526">
                  <c:v>46761.3</c:v>
                </c:pt>
                <c:pt idx="7527">
                  <c:v>46762.2</c:v>
                </c:pt>
                <c:pt idx="7528">
                  <c:v>46763.9</c:v>
                </c:pt>
                <c:pt idx="7529">
                  <c:v>46765.2</c:v>
                </c:pt>
                <c:pt idx="7530">
                  <c:v>46766.5</c:v>
                </c:pt>
                <c:pt idx="7531">
                  <c:v>46767.9</c:v>
                </c:pt>
                <c:pt idx="7532">
                  <c:v>46769.2</c:v>
                </c:pt>
                <c:pt idx="7533">
                  <c:v>46770.7</c:v>
                </c:pt>
                <c:pt idx="7534">
                  <c:v>46771.8</c:v>
                </c:pt>
                <c:pt idx="7535">
                  <c:v>46772.9</c:v>
                </c:pt>
                <c:pt idx="7536">
                  <c:v>46775.199999999997</c:v>
                </c:pt>
                <c:pt idx="7537">
                  <c:v>46777.1</c:v>
                </c:pt>
                <c:pt idx="7538">
                  <c:v>46779.8</c:v>
                </c:pt>
                <c:pt idx="7539">
                  <c:v>46781.9</c:v>
                </c:pt>
                <c:pt idx="7540">
                  <c:v>46783.4</c:v>
                </c:pt>
                <c:pt idx="7541">
                  <c:v>46786.400000000001</c:v>
                </c:pt>
                <c:pt idx="7542">
                  <c:v>46788</c:v>
                </c:pt>
                <c:pt idx="7543">
                  <c:v>46791.3</c:v>
                </c:pt>
                <c:pt idx="7544">
                  <c:v>46793.8</c:v>
                </c:pt>
                <c:pt idx="7545">
                  <c:v>46796.4</c:v>
                </c:pt>
                <c:pt idx="7546">
                  <c:v>46798.1</c:v>
                </c:pt>
                <c:pt idx="7547">
                  <c:v>46800.800000000003</c:v>
                </c:pt>
                <c:pt idx="7548">
                  <c:v>46803.6</c:v>
                </c:pt>
                <c:pt idx="7549">
                  <c:v>46805.4</c:v>
                </c:pt>
                <c:pt idx="7550">
                  <c:v>46809.2</c:v>
                </c:pt>
                <c:pt idx="7551">
                  <c:v>46813.1</c:v>
                </c:pt>
                <c:pt idx="7552">
                  <c:v>46815</c:v>
                </c:pt>
                <c:pt idx="7553">
                  <c:v>46818</c:v>
                </c:pt>
                <c:pt idx="7554">
                  <c:v>46820.9</c:v>
                </c:pt>
                <c:pt idx="7555">
                  <c:v>46823.9</c:v>
                </c:pt>
                <c:pt idx="7556">
                  <c:v>46826.9</c:v>
                </c:pt>
                <c:pt idx="7557">
                  <c:v>46831</c:v>
                </c:pt>
                <c:pt idx="7558">
                  <c:v>46833</c:v>
                </c:pt>
                <c:pt idx="7559">
                  <c:v>46836</c:v>
                </c:pt>
                <c:pt idx="7560">
                  <c:v>46838.1</c:v>
                </c:pt>
                <c:pt idx="7561">
                  <c:v>46840.1</c:v>
                </c:pt>
                <c:pt idx="7562">
                  <c:v>46843.1</c:v>
                </c:pt>
                <c:pt idx="7563">
                  <c:v>46846.1</c:v>
                </c:pt>
                <c:pt idx="7564">
                  <c:v>46849.1</c:v>
                </c:pt>
                <c:pt idx="7565">
                  <c:v>46853.1</c:v>
                </c:pt>
                <c:pt idx="7566">
                  <c:v>46856.1</c:v>
                </c:pt>
                <c:pt idx="7567">
                  <c:v>46859</c:v>
                </c:pt>
                <c:pt idx="7568">
                  <c:v>46860.9</c:v>
                </c:pt>
                <c:pt idx="7569">
                  <c:v>46864.7</c:v>
                </c:pt>
                <c:pt idx="7570">
                  <c:v>46868.4</c:v>
                </c:pt>
                <c:pt idx="7571">
                  <c:v>46871.1</c:v>
                </c:pt>
                <c:pt idx="7572">
                  <c:v>46873.8</c:v>
                </c:pt>
                <c:pt idx="7573">
                  <c:v>46875.6</c:v>
                </c:pt>
                <c:pt idx="7574">
                  <c:v>46879.199999999997</c:v>
                </c:pt>
                <c:pt idx="7575">
                  <c:v>46881</c:v>
                </c:pt>
                <c:pt idx="7576">
                  <c:v>46884.6</c:v>
                </c:pt>
                <c:pt idx="7577">
                  <c:v>46889.1</c:v>
                </c:pt>
                <c:pt idx="7578">
                  <c:v>46892.800000000003</c:v>
                </c:pt>
                <c:pt idx="7579">
                  <c:v>46895.5</c:v>
                </c:pt>
                <c:pt idx="7580">
                  <c:v>46898.3</c:v>
                </c:pt>
                <c:pt idx="7581">
                  <c:v>46901</c:v>
                </c:pt>
                <c:pt idx="7582">
                  <c:v>46903.8</c:v>
                </c:pt>
                <c:pt idx="7583">
                  <c:v>46907.5</c:v>
                </c:pt>
                <c:pt idx="7584">
                  <c:v>46910.2</c:v>
                </c:pt>
                <c:pt idx="7585">
                  <c:v>46912.1</c:v>
                </c:pt>
                <c:pt idx="7586">
                  <c:v>46913.9</c:v>
                </c:pt>
                <c:pt idx="7587">
                  <c:v>46915.8</c:v>
                </c:pt>
                <c:pt idx="7588">
                  <c:v>46919.5</c:v>
                </c:pt>
                <c:pt idx="7589">
                  <c:v>46921.3</c:v>
                </c:pt>
                <c:pt idx="7590">
                  <c:v>46925</c:v>
                </c:pt>
                <c:pt idx="7591">
                  <c:v>46927.8</c:v>
                </c:pt>
                <c:pt idx="7592">
                  <c:v>46930.6</c:v>
                </c:pt>
                <c:pt idx="7593">
                  <c:v>46933.4</c:v>
                </c:pt>
                <c:pt idx="7594">
                  <c:v>46935.199999999997</c:v>
                </c:pt>
                <c:pt idx="7595">
                  <c:v>46938.9</c:v>
                </c:pt>
                <c:pt idx="7596">
                  <c:v>46941.7</c:v>
                </c:pt>
                <c:pt idx="7597">
                  <c:v>46947.199999999997</c:v>
                </c:pt>
                <c:pt idx="7598">
                  <c:v>46949.1</c:v>
                </c:pt>
                <c:pt idx="7599">
                  <c:v>46952.800000000003</c:v>
                </c:pt>
                <c:pt idx="7600">
                  <c:v>46955.5</c:v>
                </c:pt>
                <c:pt idx="7601">
                  <c:v>46957.4</c:v>
                </c:pt>
                <c:pt idx="7602">
                  <c:v>46960.1</c:v>
                </c:pt>
                <c:pt idx="7603">
                  <c:v>46962.9</c:v>
                </c:pt>
                <c:pt idx="7604">
                  <c:v>46966.5</c:v>
                </c:pt>
                <c:pt idx="7605">
                  <c:v>46968.4</c:v>
                </c:pt>
                <c:pt idx="7606">
                  <c:v>47013.1</c:v>
                </c:pt>
                <c:pt idx="7607">
                  <c:v>47015</c:v>
                </c:pt>
                <c:pt idx="7608">
                  <c:v>47017.7</c:v>
                </c:pt>
                <c:pt idx="7609">
                  <c:v>47021.4</c:v>
                </c:pt>
                <c:pt idx="7610">
                  <c:v>47025.1</c:v>
                </c:pt>
                <c:pt idx="7611">
                  <c:v>47027.9</c:v>
                </c:pt>
                <c:pt idx="7612">
                  <c:v>47030.6</c:v>
                </c:pt>
                <c:pt idx="7613">
                  <c:v>47033.4</c:v>
                </c:pt>
                <c:pt idx="7614">
                  <c:v>47036.1</c:v>
                </c:pt>
                <c:pt idx="7615">
                  <c:v>47039.7</c:v>
                </c:pt>
                <c:pt idx="7616">
                  <c:v>47042.5</c:v>
                </c:pt>
                <c:pt idx="7617">
                  <c:v>47045.2</c:v>
                </c:pt>
                <c:pt idx="7618">
                  <c:v>47048.7</c:v>
                </c:pt>
                <c:pt idx="7619">
                  <c:v>47050.5</c:v>
                </c:pt>
                <c:pt idx="7620">
                  <c:v>47054.1</c:v>
                </c:pt>
                <c:pt idx="7621">
                  <c:v>47055.8</c:v>
                </c:pt>
                <c:pt idx="7622">
                  <c:v>47058.5</c:v>
                </c:pt>
                <c:pt idx="7623">
                  <c:v>47061.9</c:v>
                </c:pt>
                <c:pt idx="7624">
                  <c:v>47063.6</c:v>
                </c:pt>
                <c:pt idx="7625">
                  <c:v>47066.2</c:v>
                </c:pt>
                <c:pt idx="7626">
                  <c:v>47070.400000000001</c:v>
                </c:pt>
                <c:pt idx="7627">
                  <c:v>47075.4</c:v>
                </c:pt>
                <c:pt idx="7628">
                  <c:v>47079.5</c:v>
                </c:pt>
                <c:pt idx="7629">
                  <c:v>47082.7</c:v>
                </c:pt>
                <c:pt idx="7630">
                  <c:v>47085</c:v>
                </c:pt>
                <c:pt idx="7631">
                  <c:v>47086.6</c:v>
                </c:pt>
                <c:pt idx="7632">
                  <c:v>47088.1</c:v>
                </c:pt>
                <c:pt idx="7633">
                  <c:v>47089.7</c:v>
                </c:pt>
                <c:pt idx="7634">
                  <c:v>47092</c:v>
                </c:pt>
                <c:pt idx="7635">
                  <c:v>47094.3</c:v>
                </c:pt>
                <c:pt idx="7636">
                  <c:v>47096.6</c:v>
                </c:pt>
                <c:pt idx="7637">
                  <c:v>47098.9</c:v>
                </c:pt>
                <c:pt idx="7638">
                  <c:v>47101.9</c:v>
                </c:pt>
                <c:pt idx="7639">
                  <c:v>47104.2</c:v>
                </c:pt>
                <c:pt idx="7640">
                  <c:v>47106.5</c:v>
                </c:pt>
                <c:pt idx="7641">
                  <c:v>47108.7</c:v>
                </c:pt>
                <c:pt idx="7642">
                  <c:v>47111</c:v>
                </c:pt>
                <c:pt idx="7643">
                  <c:v>47113.3</c:v>
                </c:pt>
                <c:pt idx="7644">
                  <c:v>47116.2</c:v>
                </c:pt>
                <c:pt idx="7645">
                  <c:v>47117.7</c:v>
                </c:pt>
                <c:pt idx="7646">
                  <c:v>47120.7</c:v>
                </c:pt>
                <c:pt idx="7647">
                  <c:v>47122.1</c:v>
                </c:pt>
                <c:pt idx="7648">
                  <c:v>47123.6</c:v>
                </c:pt>
                <c:pt idx="7649">
                  <c:v>47125.8</c:v>
                </c:pt>
                <c:pt idx="7650">
                  <c:v>47127.9</c:v>
                </c:pt>
                <c:pt idx="7651">
                  <c:v>47130.1</c:v>
                </c:pt>
                <c:pt idx="7652">
                  <c:v>47132.2</c:v>
                </c:pt>
                <c:pt idx="7653">
                  <c:v>47135.7</c:v>
                </c:pt>
                <c:pt idx="7654">
                  <c:v>47139.8</c:v>
                </c:pt>
                <c:pt idx="7655">
                  <c:v>47143.8</c:v>
                </c:pt>
                <c:pt idx="7656">
                  <c:v>47145.1</c:v>
                </c:pt>
                <c:pt idx="7657">
                  <c:v>47147.7</c:v>
                </c:pt>
                <c:pt idx="7658">
                  <c:v>47149.599999999999</c:v>
                </c:pt>
                <c:pt idx="7659">
                  <c:v>47150.9</c:v>
                </c:pt>
                <c:pt idx="7660">
                  <c:v>47152.7</c:v>
                </c:pt>
                <c:pt idx="7661">
                  <c:v>47153.9</c:v>
                </c:pt>
                <c:pt idx="7662">
                  <c:v>47155.7</c:v>
                </c:pt>
                <c:pt idx="7663">
                  <c:v>47156.9</c:v>
                </c:pt>
                <c:pt idx="7664">
                  <c:v>47158.7</c:v>
                </c:pt>
                <c:pt idx="7665">
                  <c:v>47161</c:v>
                </c:pt>
                <c:pt idx="7666">
                  <c:v>47164.3</c:v>
                </c:pt>
                <c:pt idx="7667">
                  <c:v>47168.5</c:v>
                </c:pt>
                <c:pt idx="7668">
                  <c:v>47170.400000000001</c:v>
                </c:pt>
                <c:pt idx="7669">
                  <c:v>47171.9</c:v>
                </c:pt>
                <c:pt idx="7670">
                  <c:v>47172.800000000003</c:v>
                </c:pt>
                <c:pt idx="7671">
                  <c:v>47174.2</c:v>
                </c:pt>
                <c:pt idx="7672">
                  <c:v>47175.5</c:v>
                </c:pt>
                <c:pt idx="7673">
                  <c:v>47176.4</c:v>
                </c:pt>
                <c:pt idx="7674">
                  <c:v>47177.3</c:v>
                </c:pt>
                <c:pt idx="7675">
                  <c:v>47178.1</c:v>
                </c:pt>
                <c:pt idx="7676">
                  <c:v>47179.8</c:v>
                </c:pt>
                <c:pt idx="7677">
                  <c:v>47180.6</c:v>
                </c:pt>
                <c:pt idx="7678">
                  <c:v>47182.6</c:v>
                </c:pt>
                <c:pt idx="7679">
                  <c:v>47184.9</c:v>
                </c:pt>
                <c:pt idx="7680">
                  <c:v>47187.1</c:v>
                </c:pt>
                <c:pt idx="7681">
                  <c:v>47188.2</c:v>
                </c:pt>
                <c:pt idx="7682">
                  <c:v>47188.9</c:v>
                </c:pt>
                <c:pt idx="7683">
                  <c:v>47189.599999999999</c:v>
                </c:pt>
                <c:pt idx="7684">
                  <c:v>47190.7</c:v>
                </c:pt>
                <c:pt idx="7685">
                  <c:v>47191.7</c:v>
                </c:pt>
                <c:pt idx="7686">
                  <c:v>47192.800000000003</c:v>
                </c:pt>
                <c:pt idx="7687">
                  <c:v>47194.2</c:v>
                </c:pt>
                <c:pt idx="7688">
                  <c:v>47194.9</c:v>
                </c:pt>
                <c:pt idx="7689">
                  <c:v>47196.3</c:v>
                </c:pt>
                <c:pt idx="7690">
                  <c:v>47198</c:v>
                </c:pt>
                <c:pt idx="7691">
                  <c:v>47199.1</c:v>
                </c:pt>
                <c:pt idx="7692">
                  <c:v>47200.1</c:v>
                </c:pt>
                <c:pt idx="7693">
                  <c:v>47201.2</c:v>
                </c:pt>
                <c:pt idx="7694">
                  <c:v>47202.6</c:v>
                </c:pt>
                <c:pt idx="7695">
                  <c:v>47203.7</c:v>
                </c:pt>
                <c:pt idx="7696">
                  <c:v>47218.7</c:v>
                </c:pt>
                <c:pt idx="7697">
                  <c:v>47220.1</c:v>
                </c:pt>
                <c:pt idx="7698">
                  <c:v>47222.1</c:v>
                </c:pt>
                <c:pt idx="7699">
                  <c:v>47224</c:v>
                </c:pt>
                <c:pt idx="7700">
                  <c:v>47225.5</c:v>
                </c:pt>
                <c:pt idx="7701">
                  <c:v>47227</c:v>
                </c:pt>
                <c:pt idx="7702">
                  <c:v>47228.5</c:v>
                </c:pt>
                <c:pt idx="7703">
                  <c:v>47229.599999999999</c:v>
                </c:pt>
                <c:pt idx="7704">
                  <c:v>47230.6</c:v>
                </c:pt>
                <c:pt idx="7705">
                  <c:v>47232.2</c:v>
                </c:pt>
                <c:pt idx="7706">
                  <c:v>47234.3</c:v>
                </c:pt>
                <c:pt idx="7707">
                  <c:v>47236.4</c:v>
                </c:pt>
                <c:pt idx="7708">
                  <c:v>47238.6</c:v>
                </c:pt>
                <c:pt idx="7709">
                  <c:v>47240.7</c:v>
                </c:pt>
                <c:pt idx="7710">
                  <c:v>47242.9</c:v>
                </c:pt>
                <c:pt idx="7711">
                  <c:v>47244.1</c:v>
                </c:pt>
                <c:pt idx="7712">
                  <c:v>47245.7</c:v>
                </c:pt>
                <c:pt idx="7713">
                  <c:v>47247.4</c:v>
                </c:pt>
                <c:pt idx="7714">
                  <c:v>47249.1</c:v>
                </c:pt>
                <c:pt idx="7715">
                  <c:v>47251.4</c:v>
                </c:pt>
                <c:pt idx="7716">
                  <c:v>47253.1</c:v>
                </c:pt>
                <c:pt idx="7717">
                  <c:v>47254.8</c:v>
                </c:pt>
                <c:pt idx="7718">
                  <c:v>47257.7</c:v>
                </c:pt>
                <c:pt idx="7719">
                  <c:v>47260</c:v>
                </c:pt>
                <c:pt idx="7720">
                  <c:v>47261.8</c:v>
                </c:pt>
                <c:pt idx="7721">
                  <c:v>47264.1</c:v>
                </c:pt>
                <c:pt idx="7722">
                  <c:v>47265.3</c:v>
                </c:pt>
                <c:pt idx="7723">
                  <c:v>47267.7</c:v>
                </c:pt>
                <c:pt idx="7724">
                  <c:v>47268.9</c:v>
                </c:pt>
                <c:pt idx="7725">
                  <c:v>47270.6</c:v>
                </c:pt>
                <c:pt idx="7726">
                  <c:v>47272.4</c:v>
                </c:pt>
                <c:pt idx="7727">
                  <c:v>47274.2</c:v>
                </c:pt>
                <c:pt idx="7728">
                  <c:v>47276</c:v>
                </c:pt>
                <c:pt idx="7729">
                  <c:v>47278.3</c:v>
                </c:pt>
                <c:pt idx="7730">
                  <c:v>47280.7</c:v>
                </c:pt>
                <c:pt idx="7731">
                  <c:v>47282.5</c:v>
                </c:pt>
                <c:pt idx="7732">
                  <c:v>47284.3</c:v>
                </c:pt>
                <c:pt idx="7733">
                  <c:v>47286.2</c:v>
                </c:pt>
                <c:pt idx="7734">
                  <c:v>47288.7</c:v>
                </c:pt>
                <c:pt idx="7735">
                  <c:v>47290.6</c:v>
                </c:pt>
                <c:pt idx="7736">
                  <c:v>47292.6</c:v>
                </c:pt>
                <c:pt idx="7737">
                  <c:v>47294.6</c:v>
                </c:pt>
                <c:pt idx="7738">
                  <c:v>47297.3</c:v>
                </c:pt>
                <c:pt idx="7739">
                  <c:v>47300.1</c:v>
                </c:pt>
                <c:pt idx="7740">
                  <c:v>47302.2</c:v>
                </c:pt>
                <c:pt idx="7741">
                  <c:v>47304.3</c:v>
                </c:pt>
                <c:pt idx="7742">
                  <c:v>47307.1</c:v>
                </c:pt>
                <c:pt idx="7743">
                  <c:v>47308.5</c:v>
                </c:pt>
                <c:pt idx="7744">
                  <c:v>47310.6</c:v>
                </c:pt>
                <c:pt idx="7745">
                  <c:v>47313.5</c:v>
                </c:pt>
                <c:pt idx="7746">
                  <c:v>47314.9</c:v>
                </c:pt>
                <c:pt idx="7747">
                  <c:v>47317.1</c:v>
                </c:pt>
                <c:pt idx="7748">
                  <c:v>47319.199999999997</c:v>
                </c:pt>
                <c:pt idx="7749">
                  <c:v>47321.3</c:v>
                </c:pt>
                <c:pt idx="7750">
                  <c:v>47324.2</c:v>
                </c:pt>
                <c:pt idx="7751">
                  <c:v>47327</c:v>
                </c:pt>
                <c:pt idx="7752">
                  <c:v>47329</c:v>
                </c:pt>
                <c:pt idx="7753">
                  <c:v>47330.400000000001</c:v>
                </c:pt>
                <c:pt idx="7754">
                  <c:v>47332.5</c:v>
                </c:pt>
                <c:pt idx="7755">
                  <c:v>47334.5</c:v>
                </c:pt>
                <c:pt idx="7756">
                  <c:v>47336.5</c:v>
                </c:pt>
                <c:pt idx="7757">
                  <c:v>47350.1</c:v>
                </c:pt>
                <c:pt idx="7758">
                  <c:v>47352.4</c:v>
                </c:pt>
                <c:pt idx="7759">
                  <c:v>47354.5</c:v>
                </c:pt>
                <c:pt idx="7760">
                  <c:v>47356.5</c:v>
                </c:pt>
                <c:pt idx="7761">
                  <c:v>47358.400000000001</c:v>
                </c:pt>
                <c:pt idx="7762">
                  <c:v>47359.8</c:v>
                </c:pt>
                <c:pt idx="7763">
                  <c:v>47361.1</c:v>
                </c:pt>
                <c:pt idx="7764">
                  <c:v>47363</c:v>
                </c:pt>
                <c:pt idx="7765">
                  <c:v>47363.9</c:v>
                </c:pt>
                <c:pt idx="7766">
                  <c:v>47365.8</c:v>
                </c:pt>
                <c:pt idx="7767">
                  <c:v>47366.7</c:v>
                </c:pt>
                <c:pt idx="7768">
                  <c:v>47368.6</c:v>
                </c:pt>
                <c:pt idx="7769">
                  <c:v>47370</c:v>
                </c:pt>
                <c:pt idx="7770">
                  <c:v>47371.4</c:v>
                </c:pt>
                <c:pt idx="7771">
                  <c:v>47372.4</c:v>
                </c:pt>
                <c:pt idx="7772">
                  <c:v>47373.8</c:v>
                </c:pt>
                <c:pt idx="7773">
                  <c:v>47375.7</c:v>
                </c:pt>
                <c:pt idx="7774">
                  <c:v>47378</c:v>
                </c:pt>
                <c:pt idx="7775">
                  <c:v>47379.3</c:v>
                </c:pt>
                <c:pt idx="7776">
                  <c:v>47380.7</c:v>
                </c:pt>
                <c:pt idx="7777">
                  <c:v>47381.599999999999</c:v>
                </c:pt>
                <c:pt idx="7778">
                  <c:v>47382.400000000001</c:v>
                </c:pt>
                <c:pt idx="7779">
                  <c:v>47383.7</c:v>
                </c:pt>
                <c:pt idx="7780">
                  <c:v>47385</c:v>
                </c:pt>
                <c:pt idx="7781">
                  <c:v>47387</c:v>
                </c:pt>
                <c:pt idx="7782">
                  <c:v>47389</c:v>
                </c:pt>
                <c:pt idx="7783">
                  <c:v>47390.5</c:v>
                </c:pt>
                <c:pt idx="7784">
                  <c:v>47391.5</c:v>
                </c:pt>
                <c:pt idx="7785">
                  <c:v>47392.6</c:v>
                </c:pt>
                <c:pt idx="7786">
                  <c:v>47393.2</c:v>
                </c:pt>
                <c:pt idx="7787">
                  <c:v>47394.400000000001</c:v>
                </c:pt>
                <c:pt idx="7788">
                  <c:v>47395.6</c:v>
                </c:pt>
                <c:pt idx="7789">
                  <c:v>47396.4</c:v>
                </c:pt>
                <c:pt idx="7790">
                  <c:v>47397.1</c:v>
                </c:pt>
                <c:pt idx="7791">
                  <c:v>47397.8</c:v>
                </c:pt>
                <c:pt idx="7792">
                  <c:v>47398.6</c:v>
                </c:pt>
                <c:pt idx="7793">
                  <c:v>47399.199999999997</c:v>
                </c:pt>
                <c:pt idx="7794">
                  <c:v>47399.8</c:v>
                </c:pt>
                <c:pt idx="7795">
                  <c:v>47400.1</c:v>
                </c:pt>
                <c:pt idx="7796">
                  <c:v>47400.4</c:v>
                </c:pt>
                <c:pt idx="7797">
                  <c:v>47400.5</c:v>
                </c:pt>
                <c:pt idx="7798">
                  <c:v>47400.6</c:v>
                </c:pt>
                <c:pt idx="7799">
                  <c:v>47400.6</c:v>
                </c:pt>
                <c:pt idx="7800">
                  <c:v>47400.6</c:v>
                </c:pt>
                <c:pt idx="7801">
                  <c:v>47400.4</c:v>
                </c:pt>
                <c:pt idx="7802">
                  <c:v>47400.2</c:v>
                </c:pt>
                <c:pt idx="7803">
                  <c:v>47400.1</c:v>
                </c:pt>
                <c:pt idx="7804">
                  <c:v>47399.9</c:v>
                </c:pt>
                <c:pt idx="7805">
                  <c:v>47399.6</c:v>
                </c:pt>
                <c:pt idx="7806">
                  <c:v>47399</c:v>
                </c:pt>
                <c:pt idx="7807">
                  <c:v>47397.599999999999</c:v>
                </c:pt>
                <c:pt idx="7808">
                  <c:v>47397</c:v>
                </c:pt>
                <c:pt idx="7809">
                  <c:v>47396.6</c:v>
                </c:pt>
                <c:pt idx="7810">
                  <c:v>47396.1</c:v>
                </c:pt>
                <c:pt idx="7811">
                  <c:v>47395.5</c:v>
                </c:pt>
                <c:pt idx="7812">
                  <c:v>47395.199999999997</c:v>
                </c:pt>
                <c:pt idx="7813">
                  <c:v>47394.5</c:v>
                </c:pt>
                <c:pt idx="7814">
                  <c:v>47393.9</c:v>
                </c:pt>
                <c:pt idx="7815">
                  <c:v>47393.1</c:v>
                </c:pt>
                <c:pt idx="7816">
                  <c:v>47392.5</c:v>
                </c:pt>
                <c:pt idx="7817">
                  <c:v>47391.9</c:v>
                </c:pt>
                <c:pt idx="7818">
                  <c:v>47391.4</c:v>
                </c:pt>
                <c:pt idx="7819">
                  <c:v>47391</c:v>
                </c:pt>
                <c:pt idx="7820">
                  <c:v>47390.3</c:v>
                </c:pt>
                <c:pt idx="7821">
                  <c:v>47389.4</c:v>
                </c:pt>
                <c:pt idx="7822">
                  <c:v>47388.5</c:v>
                </c:pt>
                <c:pt idx="7823">
                  <c:v>47387.3</c:v>
                </c:pt>
                <c:pt idx="7824">
                  <c:v>47386.400000000001</c:v>
                </c:pt>
                <c:pt idx="7825">
                  <c:v>47385.599999999999</c:v>
                </c:pt>
                <c:pt idx="7826">
                  <c:v>47384.9</c:v>
                </c:pt>
                <c:pt idx="7827">
                  <c:v>47384.2</c:v>
                </c:pt>
                <c:pt idx="7828">
                  <c:v>47383.4</c:v>
                </c:pt>
                <c:pt idx="7829">
                  <c:v>47382.400000000001</c:v>
                </c:pt>
                <c:pt idx="7830">
                  <c:v>47381.7</c:v>
                </c:pt>
                <c:pt idx="7831">
                  <c:v>47380.7</c:v>
                </c:pt>
                <c:pt idx="7832">
                  <c:v>47377.9</c:v>
                </c:pt>
                <c:pt idx="7833">
                  <c:v>47376.3</c:v>
                </c:pt>
                <c:pt idx="7834">
                  <c:v>47375</c:v>
                </c:pt>
                <c:pt idx="7835">
                  <c:v>47373.599999999999</c:v>
                </c:pt>
                <c:pt idx="7836">
                  <c:v>47370.5</c:v>
                </c:pt>
                <c:pt idx="7837">
                  <c:v>47369.4</c:v>
                </c:pt>
                <c:pt idx="7838">
                  <c:v>47367.1</c:v>
                </c:pt>
                <c:pt idx="7839">
                  <c:v>47364.6</c:v>
                </c:pt>
                <c:pt idx="7840">
                  <c:v>47361.5</c:v>
                </c:pt>
                <c:pt idx="7841">
                  <c:v>47359.5</c:v>
                </c:pt>
                <c:pt idx="7842">
                  <c:v>47356.9</c:v>
                </c:pt>
                <c:pt idx="7843">
                  <c:v>47354.8</c:v>
                </c:pt>
                <c:pt idx="7844">
                  <c:v>47352.800000000003</c:v>
                </c:pt>
                <c:pt idx="7845">
                  <c:v>47349.5</c:v>
                </c:pt>
                <c:pt idx="7846">
                  <c:v>47346.1</c:v>
                </c:pt>
                <c:pt idx="7847">
                  <c:v>47344.1</c:v>
                </c:pt>
                <c:pt idx="7848">
                  <c:v>47341.599999999999</c:v>
                </c:pt>
                <c:pt idx="7849">
                  <c:v>47338.400000000001</c:v>
                </c:pt>
                <c:pt idx="7850">
                  <c:v>47336.6</c:v>
                </c:pt>
                <c:pt idx="7851">
                  <c:v>47334.400000000001</c:v>
                </c:pt>
                <c:pt idx="7852">
                  <c:v>47332.7</c:v>
                </c:pt>
                <c:pt idx="7853">
                  <c:v>47331.7</c:v>
                </c:pt>
                <c:pt idx="7854">
                  <c:v>47330.2</c:v>
                </c:pt>
                <c:pt idx="7855">
                  <c:v>47328.4</c:v>
                </c:pt>
                <c:pt idx="7856">
                  <c:v>47327.1</c:v>
                </c:pt>
                <c:pt idx="7857">
                  <c:v>47326</c:v>
                </c:pt>
                <c:pt idx="7858">
                  <c:v>47324.7</c:v>
                </c:pt>
                <c:pt idx="7859">
                  <c:v>47323.9</c:v>
                </c:pt>
                <c:pt idx="7860">
                  <c:v>47323</c:v>
                </c:pt>
                <c:pt idx="7861">
                  <c:v>47322.400000000001</c:v>
                </c:pt>
                <c:pt idx="7862">
                  <c:v>47322.1</c:v>
                </c:pt>
                <c:pt idx="7863">
                  <c:v>47322.1</c:v>
                </c:pt>
                <c:pt idx="7864">
                  <c:v>47322.1</c:v>
                </c:pt>
                <c:pt idx="7865">
                  <c:v>47322.1</c:v>
                </c:pt>
                <c:pt idx="7866">
                  <c:v>47322.1</c:v>
                </c:pt>
                <c:pt idx="7867">
                  <c:v>47322.1</c:v>
                </c:pt>
                <c:pt idx="7868">
                  <c:v>47322.1</c:v>
                </c:pt>
                <c:pt idx="7869">
                  <c:v>47322.1</c:v>
                </c:pt>
                <c:pt idx="7870">
                  <c:v>47322.1</c:v>
                </c:pt>
                <c:pt idx="7871">
                  <c:v>47322.2</c:v>
                </c:pt>
                <c:pt idx="7872">
                  <c:v>47322.2</c:v>
                </c:pt>
                <c:pt idx="7873">
                  <c:v>47322.2</c:v>
                </c:pt>
                <c:pt idx="7874">
                  <c:v>47322.2</c:v>
                </c:pt>
                <c:pt idx="7875">
                  <c:v>47322.2</c:v>
                </c:pt>
                <c:pt idx="7876">
                  <c:v>47322.2</c:v>
                </c:pt>
                <c:pt idx="7877">
                  <c:v>47322.3</c:v>
                </c:pt>
                <c:pt idx="7878">
                  <c:v>47322.3</c:v>
                </c:pt>
                <c:pt idx="7879">
                  <c:v>47322.3</c:v>
                </c:pt>
                <c:pt idx="7880">
                  <c:v>47322.3</c:v>
                </c:pt>
                <c:pt idx="7881">
                  <c:v>47322.400000000001</c:v>
                </c:pt>
                <c:pt idx="7882">
                  <c:v>47322.400000000001</c:v>
                </c:pt>
                <c:pt idx="7883">
                  <c:v>47322.400000000001</c:v>
                </c:pt>
                <c:pt idx="7884">
                  <c:v>47322.5</c:v>
                </c:pt>
                <c:pt idx="7885">
                  <c:v>47322.5</c:v>
                </c:pt>
                <c:pt idx="7886">
                  <c:v>47322.6</c:v>
                </c:pt>
                <c:pt idx="7887">
                  <c:v>47322.6</c:v>
                </c:pt>
                <c:pt idx="7888">
                  <c:v>47322.6</c:v>
                </c:pt>
                <c:pt idx="7889">
                  <c:v>47322.7</c:v>
                </c:pt>
                <c:pt idx="7890">
                  <c:v>47322.7</c:v>
                </c:pt>
                <c:pt idx="7891">
                  <c:v>47322.7</c:v>
                </c:pt>
                <c:pt idx="7892">
                  <c:v>47322.8</c:v>
                </c:pt>
                <c:pt idx="7893">
                  <c:v>47322.8</c:v>
                </c:pt>
                <c:pt idx="7894">
                  <c:v>47322.9</c:v>
                </c:pt>
                <c:pt idx="7895">
                  <c:v>47322.9</c:v>
                </c:pt>
                <c:pt idx="7896">
                  <c:v>47323</c:v>
                </c:pt>
                <c:pt idx="7897">
                  <c:v>47323</c:v>
                </c:pt>
                <c:pt idx="7898">
                  <c:v>47323.1</c:v>
                </c:pt>
                <c:pt idx="7899">
                  <c:v>47323.199999999997</c:v>
                </c:pt>
                <c:pt idx="7900">
                  <c:v>47323.3</c:v>
                </c:pt>
                <c:pt idx="7901">
                  <c:v>47323.4</c:v>
                </c:pt>
                <c:pt idx="7902">
                  <c:v>47323.6</c:v>
                </c:pt>
                <c:pt idx="7903">
                  <c:v>47323.7</c:v>
                </c:pt>
                <c:pt idx="7904">
                  <c:v>47323.9</c:v>
                </c:pt>
                <c:pt idx="7905">
                  <c:v>47324.1</c:v>
                </c:pt>
                <c:pt idx="7906">
                  <c:v>47324.3</c:v>
                </c:pt>
                <c:pt idx="7907">
                  <c:v>47324.5</c:v>
                </c:pt>
                <c:pt idx="7908">
                  <c:v>47324.800000000003</c:v>
                </c:pt>
                <c:pt idx="7909">
                  <c:v>47325.1</c:v>
                </c:pt>
                <c:pt idx="7910">
                  <c:v>47325.4</c:v>
                </c:pt>
                <c:pt idx="7911">
                  <c:v>47325.7</c:v>
                </c:pt>
                <c:pt idx="7912">
                  <c:v>47326</c:v>
                </c:pt>
                <c:pt idx="7913">
                  <c:v>47326.3</c:v>
                </c:pt>
                <c:pt idx="7914">
                  <c:v>47326.6</c:v>
                </c:pt>
                <c:pt idx="7915">
                  <c:v>47327</c:v>
                </c:pt>
                <c:pt idx="7916">
                  <c:v>47327.4</c:v>
                </c:pt>
                <c:pt idx="7917">
                  <c:v>47327.7</c:v>
                </c:pt>
                <c:pt idx="7918">
                  <c:v>47328</c:v>
                </c:pt>
                <c:pt idx="7919">
                  <c:v>47328.3</c:v>
                </c:pt>
                <c:pt idx="7920">
                  <c:v>47328.5</c:v>
                </c:pt>
                <c:pt idx="7921">
                  <c:v>47328.9</c:v>
                </c:pt>
                <c:pt idx="7922">
                  <c:v>47329.2</c:v>
                </c:pt>
                <c:pt idx="7923">
                  <c:v>47329.5</c:v>
                </c:pt>
                <c:pt idx="7924">
                  <c:v>47329.7</c:v>
                </c:pt>
                <c:pt idx="7925">
                  <c:v>47330</c:v>
                </c:pt>
                <c:pt idx="7926">
                  <c:v>47330.3</c:v>
                </c:pt>
                <c:pt idx="7927">
                  <c:v>47330.6</c:v>
                </c:pt>
                <c:pt idx="7928">
                  <c:v>47330.9</c:v>
                </c:pt>
                <c:pt idx="7929">
                  <c:v>47331.3</c:v>
                </c:pt>
                <c:pt idx="7930">
                  <c:v>47331.5</c:v>
                </c:pt>
                <c:pt idx="7931">
                  <c:v>47331.8</c:v>
                </c:pt>
                <c:pt idx="7932">
                  <c:v>47332.1</c:v>
                </c:pt>
                <c:pt idx="7933">
                  <c:v>47332.2</c:v>
                </c:pt>
                <c:pt idx="7934">
                  <c:v>47332.6</c:v>
                </c:pt>
                <c:pt idx="7935">
                  <c:v>47332.9</c:v>
                </c:pt>
                <c:pt idx="7936">
                  <c:v>47333.2</c:v>
                </c:pt>
                <c:pt idx="7937">
                  <c:v>47333.5</c:v>
                </c:pt>
                <c:pt idx="7938">
                  <c:v>47333.8</c:v>
                </c:pt>
                <c:pt idx="7939">
                  <c:v>47334.1</c:v>
                </c:pt>
                <c:pt idx="7940">
                  <c:v>47334.5</c:v>
                </c:pt>
                <c:pt idx="7941">
                  <c:v>47334.8</c:v>
                </c:pt>
                <c:pt idx="7942">
                  <c:v>47335.1</c:v>
                </c:pt>
                <c:pt idx="7943">
                  <c:v>47335.4</c:v>
                </c:pt>
                <c:pt idx="7944">
                  <c:v>47335.6</c:v>
                </c:pt>
                <c:pt idx="7945">
                  <c:v>47336</c:v>
                </c:pt>
                <c:pt idx="7946">
                  <c:v>47336.5</c:v>
                </c:pt>
                <c:pt idx="7947">
                  <c:v>47336.800000000003</c:v>
                </c:pt>
                <c:pt idx="7948">
                  <c:v>47337</c:v>
                </c:pt>
                <c:pt idx="7949">
                  <c:v>47337.2</c:v>
                </c:pt>
                <c:pt idx="7950">
                  <c:v>47337.599999999999</c:v>
                </c:pt>
                <c:pt idx="7951">
                  <c:v>47337.9</c:v>
                </c:pt>
                <c:pt idx="7952">
                  <c:v>47338.3</c:v>
                </c:pt>
                <c:pt idx="7953">
                  <c:v>47338.5</c:v>
                </c:pt>
                <c:pt idx="7954">
                  <c:v>47338.9</c:v>
                </c:pt>
                <c:pt idx="7955">
                  <c:v>47339.1</c:v>
                </c:pt>
                <c:pt idx="7956">
                  <c:v>47339.3</c:v>
                </c:pt>
                <c:pt idx="7957">
                  <c:v>47339.7</c:v>
                </c:pt>
                <c:pt idx="7958">
                  <c:v>47340</c:v>
                </c:pt>
                <c:pt idx="7959">
                  <c:v>47340.3</c:v>
                </c:pt>
                <c:pt idx="7960">
                  <c:v>47340.6</c:v>
                </c:pt>
                <c:pt idx="7961">
                  <c:v>47340.800000000003</c:v>
                </c:pt>
                <c:pt idx="7962">
                  <c:v>47341.3</c:v>
                </c:pt>
                <c:pt idx="7963">
                  <c:v>47341.599999999999</c:v>
                </c:pt>
                <c:pt idx="7964">
                  <c:v>47342</c:v>
                </c:pt>
                <c:pt idx="7965">
                  <c:v>47342.3</c:v>
                </c:pt>
                <c:pt idx="7966">
                  <c:v>47342.7</c:v>
                </c:pt>
                <c:pt idx="7967">
                  <c:v>47342.9</c:v>
                </c:pt>
                <c:pt idx="7968">
                  <c:v>47343.1</c:v>
                </c:pt>
                <c:pt idx="7969">
                  <c:v>47343.4</c:v>
                </c:pt>
                <c:pt idx="7970">
                  <c:v>47344</c:v>
                </c:pt>
                <c:pt idx="7971">
                  <c:v>47344.5</c:v>
                </c:pt>
                <c:pt idx="7972">
                  <c:v>47345.1</c:v>
                </c:pt>
                <c:pt idx="7973">
                  <c:v>47345.5</c:v>
                </c:pt>
                <c:pt idx="7974">
                  <c:v>47346</c:v>
                </c:pt>
                <c:pt idx="7975">
                  <c:v>47346.400000000001</c:v>
                </c:pt>
                <c:pt idx="7976">
                  <c:v>47346.8</c:v>
                </c:pt>
                <c:pt idx="7977">
                  <c:v>47347.4</c:v>
                </c:pt>
                <c:pt idx="7978">
                  <c:v>47347.8</c:v>
                </c:pt>
                <c:pt idx="7979">
                  <c:v>47348.3</c:v>
                </c:pt>
                <c:pt idx="7980">
                  <c:v>47348.9</c:v>
                </c:pt>
                <c:pt idx="7981">
                  <c:v>47349.4</c:v>
                </c:pt>
                <c:pt idx="7982">
                  <c:v>47349.9</c:v>
                </c:pt>
                <c:pt idx="7983">
                  <c:v>47350.3</c:v>
                </c:pt>
                <c:pt idx="7984">
                  <c:v>47350.7</c:v>
                </c:pt>
                <c:pt idx="7985">
                  <c:v>47351.199999999997</c:v>
                </c:pt>
                <c:pt idx="7986">
                  <c:v>47351.5</c:v>
                </c:pt>
                <c:pt idx="7987">
                  <c:v>47352</c:v>
                </c:pt>
                <c:pt idx="7988">
                  <c:v>47352.3</c:v>
                </c:pt>
                <c:pt idx="7989">
                  <c:v>47352.6</c:v>
                </c:pt>
                <c:pt idx="7990">
                  <c:v>47352.9</c:v>
                </c:pt>
                <c:pt idx="7991">
                  <c:v>47353.1</c:v>
                </c:pt>
                <c:pt idx="7992">
                  <c:v>47353.4</c:v>
                </c:pt>
                <c:pt idx="7993">
                  <c:v>47353.599999999999</c:v>
                </c:pt>
                <c:pt idx="7994">
                  <c:v>47353.9</c:v>
                </c:pt>
                <c:pt idx="7995">
                  <c:v>47354.1</c:v>
                </c:pt>
                <c:pt idx="7996">
                  <c:v>47354.2</c:v>
                </c:pt>
                <c:pt idx="7997">
                  <c:v>47354.3</c:v>
                </c:pt>
                <c:pt idx="7998">
                  <c:v>47354.400000000001</c:v>
                </c:pt>
                <c:pt idx="7999">
                  <c:v>47354.400000000001</c:v>
                </c:pt>
                <c:pt idx="8000">
                  <c:v>47354.400000000001</c:v>
                </c:pt>
                <c:pt idx="8001">
                  <c:v>47354.400000000001</c:v>
                </c:pt>
                <c:pt idx="8002">
                  <c:v>47354.2</c:v>
                </c:pt>
                <c:pt idx="8003">
                  <c:v>47353.9</c:v>
                </c:pt>
                <c:pt idx="8004">
                  <c:v>47353.5</c:v>
                </c:pt>
                <c:pt idx="8005">
                  <c:v>47353.1</c:v>
                </c:pt>
                <c:pt idx="8006">
                  <c:v>47352.2</c:v>
                </c:pt>
                <c:pt idx="8007">
                  <c:v>47351.4</c:v>
                </c:pt>
                <c:pt idx="8008">
                  <c:v>47350.7</c:v>
                </c:pt>
                <c:pt idx="8009">
                  <c:v>47349.5</c:v>
                </c:pt>
                <c:pt idx="8010">
                  <c:v>47348.7</c:v>
                </c:pt>
                <c:pt idx="8011">
                  <c:v>47347.9</c:v>
                </c:pt>
                <c:pt idx="8012">
                  <c:v>47346.400000000001</c:v>
                </c:pt>
                <c:pt idx="8013">
                  <c:v>47345.8</c:v>
                </c:pt>
                <c:pt idx="8014">
                  <c:v>47344.6</c:v>
                </c:pt>
                <c:pt idx="8015">
                  <c:v>47343.7</c:v>
                </c:pt>
                <c:pt idx="8016">
                  <c:v>47342.400000000001</c:v>
                </c:pt>
                <c:pt idx="8017">
                  <c:v>47341.1</c:v>
                </c:pt>
                <c:pt idx="8018">
                  <c:v>47339.6</c:v>
                </c:pt>
                <c:pt idx="8019">
                  <c:v>47338.6</c:v>
                </c:pt>
                <c:pt idx="8020">
                  <c:v>47338</c:v>
                </c:pt>
                <c:pt idx="8021">
                  <c:v>47336.800000000003</c:v>
                </c:pt>
                <c:pt idx="8022">
                  <c:v>47335.6</c:v>
                </c:pt>
                <c:pt idx="8023">
                  <c:v>47334.8</c:v>
                </c:pt>
                <c:pt idx="8024">
                  <c:v>47334</c:v>
                </c:pt>
                <c:pt idx="8025">
                  <c:v>47333.2</c:v>
                </c:pt>
                <c:pt idx="8026">
                  <c:v>47332.2</c:v>
                </c:pt>
                <c:pt idx="8027">
                  <c:v>47331.6</c:v>
                </c:pt>
                <c:pt idx="8028">
                  <c:v>47330.8</c:v>
                </c:pt>
                <c:pt idx="8029">
                  <c:v>47330.1</c:v>
                </c:pt>
                <c:pt idx="8030">
                  <c:v>47329.5</c:v>
                </c:pt>
                <c:pt idx="8031">
                  <c:v>47329.3</c:v>
                </c:pt>
                <c:pt idx="8032">
                  <c:v>47329</c:v>
                </c:pt>
                <c:pt idx="8033">
                  <c:v>47328.800000000003</c:v>
                </c:pt>
                <c:pt idx="8034">
                  <c:v>47328.7</c:v>
                </c:pt>
                <c:pt idx="8035">
                  <c:v>47328.7</c:v>
                </c:pt>
                <c:pt idx="8036">
                  <c:v>47328.6</c:v>
                </c:pt>
                <c:pt idx="8037">
                  <c:v>47328.5</c:v>
                </c:pt>
                <c:pt idx="8038">
                  <c:v>47328.5</c:v>
                </c:pt>
                <c:pt idx="8039">
                  <c:v>47328.4</c:v>
                </c:pt>
                <c:pt idx="8040">
                  <c:v>47328.4</c:v>
                </c:pt>
                <c:pt idx="8041">
                  <c:v>47328.3</c:v>
                </c:pt>
                <c:pt idx="8042">
                  <c:v>47328.3</c:v>
                </c:pt>
                <c:pt idx="8043">
                  <c:v>47328.2</c:v>
                </c:pt>
                <c:pt idx="8044">
                  <c:v>47328.2</c:v>
                </c:pt>
                <c:pt idx="8045">
                  <c:v>47328.2</c:v>
                </c:pt>
                <c:pt idx="8046">
                  <c:v>47328.1</c:v>
                </c:pt>
                <c:pt idx="8047">
                  <c:v>47328.1</c:v>
                </c:pt>
                <c:pt idx="8048">
                  <c:v>47328</c:v>
                </c:pt>
                <c:pt idx="8049">
                  <c:v>47328</c:v>
                </c:pt>
                <c:pt idx="8050">
                  <c:v>47328</c:v>
                </c:pt>
                <c:pt idx="8051">
                  <c:v>47327.9</c:v>
                </c:pt>
                <c:pt idx="8052">
                  <c:v>47327.9</c:v>
                </c:pt>
                <c:pt idx="8053">
                  <c:v>47327.9</c:v>
                </c:pt>
                <c:pt idx="8054">
                  <c:v>47327.9</c:v>
                </c:pt>
                <c:pt idx="8055">
                  <c:v>47327.8</c:v>
                </c:pt>
                <c:pt idx="8056">
                  <c:v>47327.8</c:v>
                </c:pt>
                <c:pt idx="8057">
                  <c:v>47327.8</c:v>
                </c:pt>
                <c:pt idx="8058">
                  <c:v>47327.8</c:v>
                </c:pt>
                <c:pt idx="8059">
                  <c:v>47327.8</c:v>
                </c:pt>
                <c:pt idx="8060">
                  <c:v>47327.8</c:v>
                </c:pt>
                <c:pt idx="8061">
                  <c:v>47327.7</c:v>
                </c:pt>
                <c:pt idx="8062">
                  <c:v>47327.7</c:v>
                </c:pt>
                <c:pt idx="8063">
                  <c:v>47327.7</c:v>
                </c:pt>
                <c:pt idx="8064">
                  <c:v>47327.7</c:v>
                </c:pt>
                <c:pt idx="8065">
                  <c:v>47327.7</c:v>
                </c:pt>
                <c:pt idx="8066">
                  <c:v>47327.7</c:v>
                </c:pt>
                <c:pt idx="8067">
                  <c:v>47327.7</c:v>
                </c:pt>
                <c:pt idx="8068">
                  <c:v>47327.7</c:v>
                </c:pt>
                <c:pt idx="8069">
                  <c:v>47327.7</c:v>
                </c:pt>
                <c:pt idx="8070">
                  <c:v>47327.7</c:v>
                </c:pt>
                <c:pt idx="8071">
                  <c:v>47328.1</c:v>
                </c:pt>
                <c:pt idx="8072">
                  <c:v>47328.9</c:v>
                </c:pt>
                <c:pt idx="8073">
                  <c:v>47330.2</c:v>
                </c:pt>
                <c:pt idx="8074">
                  <c:v>47331.8</c:v>
                </c:pt>
                <c:pt idx="8075">
                  <c:v>47333.3</c:v>
                </c:pt>
                <c:pt idx="8076">
                  <c:v>47336.800000000003</c:v>
                </c:pt>
                <c:pt idx="8077">
                  <c:v>47339.5</c:v>
                </c:pt>
                <c:pt idx="8078">
                  <c:v>47342.5</c:v>
                </c:pt>
                <c:pt idx="8079">
                  <c:v>47344.9</c:v>
                </c:pt>
                <c:pt idx="8080">
                  <c:v>47349.2</c:v>
                </c:pt>
                <c:pt idx="8081">
                  <c:v>47352.9</c:v>
                </c:pt>
                <c:pt idx="8082">
                  <c:v>47358.7</c:v>
                </c:pt>
                <c:pt idx="8083">
                  <c:v>47363.9</c:v>
                </c:pt>
                <c:pt idx="8084">
                  <c:v>47367</c:v>
                </c:pt>
                <c:pt idx="8085">
                  <c:v>47371.3</c:v>
                </c:pt>
                <c:pt idx="8086">
                  <c:v>47374.6</c:v>
                </c:pt>
                <c:pt idx="8087">
                  <c:v>47377.9</c:v>
                </c:pt>
                <c:pt idx="8088">
                  <c:v>47383.4</c:v>
                </c:pt>
                <c:pt idx="8089">
                  <c:v>47388.800000000003</c:v>
                </c:pt>
                <c:pt idx="8090">
                  <c:v>47393.2</c:v>
                </c:pt>
                <c:pt idx="8091">
                  <c:v>47396.4</c:v>
                </c:pt>
                <c:pt idx="8092">
                  <c:v>47399.6</c:v>
                </c:pt>
                <c:pt idx="8093">
                  <c:v>47402.7</c:v>
                </c:pt>
                <c:pt idx="8094">
                  <c:v>47405.8</c:v>
                </c:pt>
                <c:pt idx="8095">
                  <c:v>47409.7</c:v>
                </c:pt>
                <c:pt idx="8096">
                  <c:v>47412.6</c:v>
                </c:pt>
                <c:pt idx="8097">
                  <c:v>47416.2</c:v>
                </c:pt>
                <c:pt idx="8098">
                  <c:v>47418</c:v>
                </c:pt>
                <c:pt idx="8099">
                  <c:v>47420.5</c:v>
                </c:pt>
                <c:pt idx="8100">
                  <c:v>47422.8</c:v>
                </c:pt>
                <c:pt idx="8101">
                  <c:v>47425.8</c:v>
                </c:pt>
                <c:pt idx="8102">
                  <c:v>47429.2</c:v>
                </c:pt>
                <c:pt idx="8103">
                  <c:v>47431.3</c:v>
                </c:pt>
                <c:pt idx="8104">
                  <c:v>47432.7</c:v>
                </c:pt>
                <c:pt idx="8105">
                  <c:v>47434.8</c:v>
                </c:pt>
                <c:pt idx="8106">
                  <c:v>47437.5</c:v>
                </c:pt>
                <c:pt idx="8107">
                  <c:v>47439.6</c:v>
                </c:pt>
                <c:pt idx="8108">
                  <c:v>47441.599999999999</c:v>
                </c:pt>
                <c:pt idx="8109">
                  <c:v>47444.4</c:v>
                </c:pt>
                <c:pt idx="8110">
                  <c:v>47445.7</c:v>
                </c:pt>
                <c:pt idx="8111">
                  <c:v>47447.7</c:v>
                </c:pt>
                <c:pt idx="8112">
                  <c:v>47449.8</c:v>
                </c:pt>
                <c:pt idx="8113">
                  <c:v>47452.4</c:v>
                </c:pt>
                <c:pt idx="8114">
                  <c:v>47455.1</c:v>
                </c:pt>
                <c:pt idx="8115">
                  <c:v>47457.7</c:v>
                </c:pt>
                <c:pt idx="8116">
                  <c:v>47459</c:v>
                </c:pt>
                <c:pt idx="8117">
                  <c:v>47461.5</c:v>
                </c:pt>
                <c:pt idx="8118">
                  <c:v>47463.5</c:v>
                </c:pt>
                <c:pt idx="8119">
                  <c:v>47465.3</c:v>
                </c:pt>
                <c:pt idx="8120">
                  <c:v>47467.8</c:v>
                </c:pt>
                <c:pt idx="8121">
                  <c:v>47469.7</c:v>
                </c:pt>
                <c:pt idx="8122">
                  <c:v>47470.9</c:v>
                </c:pt>
                <c:pt idx="8123">
                  <c:v>47473.3</c:v>
                </c:pt>
                <c:pt idx="8124">
                  <c:v>47474.400000000001</c:v>
                </c:pt>
                <c:pt idx="8125">
                  <c:v>47476.800000000003</c:v>
                </c:pt>
                <c:pt idx="8126">
                  <c:v>47479</c:v>
                </c:pt>
                <c:pt idx="8127">
                  <c:v>47481.3</c:v>
                </c:pt>
                <c:pt idx="8128">
                  <c:v>47482.9</c:v>
                </c:pt>
                <c:pt idx="8129">
                  <c:v>47485</c:v>
                </c:pt>
                <c:pt idx="8130">
                  <c:v>47486.6</c:v>
                </c:pt>
                <c:pt idx="8131">
                  <c:v>47488.6</c:v>
                </c:pt>
                <c:pt idx="8132">
                  <c:v>47490.5</c:v>
                </c:pt>
                <c:pt idx="8133">
                  <c:v>47491.5</c:v>
                </c:pt>
                <c:pt idx="8134">
                  <c:v>47493.3</c:v>
                </c:pt>
                <c:pt idx="8135">
                  <c:v>47494.7</c:v>
                </c:pt>
                <c:pt idx="8136">
                  <c:v>47496.4</c:v>
                </c:pt>
                <c:pt idx="8137">
                  <c:v>47498.1</c:v>
                </c:pt>
                <c:pt idx="8138">
                  <c:v>47499.7</c:v>
                </c:pt>
                <c:pt idx="8139">
                  <c:v>47500.800000000003</c:v>
                </c:pt>
                <c:pt idx="8140">
                  <c:v>47502.3</c:v>
                </c:pt>
                <c:pt idx="8141">
                  <c:v>47503.8</c:v>
                </c:pt>
                <c:pt idx="8142">
                  <c:v>47504.9</c:v>
                </c:pt>
                <c:pt idx="8143">
                  <c:v>47506.2</c:v>
                </c:pt>
                <c:pt idx="8144">
                  <c:v>47507.6</c:v>
                </c:pt>
                <c:pt idx="8145">
                  <c:v>47508.2</c:v>
                </c:pt>
                <c:pt idx="8146">
                  <c:v>47509.2</c:v>
                </c:pt>
                <c:pt idx="8147">
                  <c:v>47510.1</c:v>
                </c:pt>
                <c:pt idx="8148">
                  <c:v>47511.4</c:v>
                </c:pt>
                <c:pt idx="8149">
                  <c:v>47512.6</c:v>
                </c:pt>
                <c:pt idx="8150">
                  <c:v>47513.8</c:v>
                </c:pt>
                <c:pt idx="8151">
                  <c:v>47514.6</c:v>
                </c:pt>
                <c:pt idx="8152">
                  <c:v>47515.5</c:v>
                </c:pt>
                <c:pt idx="8153">
                  <c:v>47516.4</c:v>
                </c:pt>
                <c:pt idx="8154">
                  <c:v>47517.5</c:v>
                </c:pt>
                <c:pt idx="8155">
                  <c:v>47518.9</c:v>
                </c:pt>
                <c:pt idx="8156">
                  <c:v>47519.4</c:v>
                </c:pt>
                <c:pt idx="8157">
                  <c:v>47520.5</c:v>
                </c:pt>
                <c:pt idx="8158">
                  <c:v>47521.4</c:v>
                </c:pt>
                <c:pt idx="8159">
                  <c:v>47522.8</c:v>
                </c:pt>
                <c:pt idx="8160">
                  <c:v>47523.9</c:v>
                </c:pt>
                <c:pt idx="8161">
                  <c:v>47525.3</c:v>
                </c:pt>
                <c:pt idx="8162">
                  <c:v>47526.1</c:v>
                </c:pt>
                <c:pt idx="8163">
                  <c:v>47527</c:v>
                </c:pt>
                <c:pt idx="8164">
                  <c:v>47527.9</c:v>
                </c:pt>
                <c:pt idx="8165">
                  <c:v>47528.7</c:v>
                </c:pt>
                <c:pt idx="8166">
                  <c:v>47530.2</c:v>
                </c:pt>
                <c:pt idx="8167">
                  <c:v>47530.8</c:v>
                </c:pt>
                <c:pt idx="8168">
                  <c:v>47532.1</c:v>
                </c:pt>
                <c:pt idx="8169">
                  <c:v>47532.7</c:v>
                </c:pt>
                <c:pt idx="8170">
                  <c:v>47533.7</c:v>
                </c:pt>
                <c:pt idx="8171">
                  <c:v>47534.6</c:v>
                </c:pt>
                <c:pt idx="8172">
                  <c:v>47536</c:v>
                </c:pt>
                <c:pt idx="8173">
                  <c:v>47537.5</c:v>
                </c:pt>
                <c:pt idx="8174">
                  <c:v>47539</c:v>
                </c:pt>
                <c:pt idx="8175">
                  <c:v>47540.2</c:v>
                </c:pt>
                <c:pt idx="8176">
                  <c:v>47542.3</c:v>
                </c:pt>
                <c:pt idx="8177">
                  <c:v>47545</c:v>
                </c:pt>
                <c:pt idx="8178">
                  <c:v>47547.8</c:v>
                </c:pt>
                <c:pt idx="8179">
                  <c:v>47549.7</c:v>
                </c:pt>
                <c:pt idx="8180">
                  <c:v>47551.6</c:v>
                </c:pt>
                <c:pt idx="8181">
                  <c:v>47552.5</c:v>
                </c:pt>
                <c:pt idx="8182">
                  <c:v>47554</c:v>
                </c:pt>
                <c:pt idx="8183">
                  <c:v>47555.4</c:v>
                </c:pt>
                <c:pt idx="8184">
                  <c:v>47557.3</c:v>
                </c:pt>
                <c:pt idx="8185">
                  <c:v>47558.7</c:v>
                </c:pt>
                <c:pt idx="8186">
                  <c:v>47560.1</c:v>
                </c:pt>
                <c:pt idx="8187">
                  <c:v>47561.5</c:v>
                </c:pt>
                <c:pt idx="8188">
                  <c:v>47562.400000000001</c:v>
                </c:pt>
                <c:pt idx="8189">
                  <c:v>47563.7</c:v>
                </c:pt>
                <c:pt idx="8190">
                  <c:v>47565.4</c:v>
                </c:pt>
                <c:pt idx="8191">
                  <c:v>47567.1</c:v>
                </c:pt>
                <c:pt idx="8192">
                  <c:v>47568.7</c:v>
                </c:pt>
                <c:pt idx="8193">
                  <c:v>47569.8</c:v>
                </c:pt>
                <c:pt idx="8194">
                  <c:v>47570.9</c:v>
                </c:pt>
                <c:pt idx="8195">
                  <c:v>47571.9</c:v>
                </c:pt>
                <c:pt idx="8196">
                  <c:v>47572.800000000003</c:v>
                </c:pt>
                <c:pt idx="8197">
                  <c:v>47574</c:v>
                </c:pt>
                <c:pt idx="8198">
                  <c:v>47574.8</c:v>
                </c:pt>
                <c:pt idx="8199">
                  <c:v>47575.5</c:v>
                </c:pt>
                <c:pt idx="8200">
                  <c:v>47576.1</c:v>
                </c:pt>
                <c:pt idx="8201">
                  <c:v>47576.7</c:v>
                </c:pt>
                <c:pt idx="8202">
                  <c:v>47577.3</c:v>
                </c:pt>
                <c:pt idx="8203">
                  <c:v>47577.7</c:v>
                </c:pt>
                <c:pt idx="8204">
                  <c:v>47577.9</c:v>
                </c:pt>
                <c:pt idx="8205">
                  <c:v>47578</c:v>
                </c:pt>
                <c:pt idx="8206">
                  <c:v>47578</c:v>
                </c:pt>
                <c:pt idx="8207">
                  <c:v>47577.8</c:v>
                </c:pt>
                <c:pt idx="8208">
                  <c:v>47577.5</c:v>
                </c:pt>
                <c:pt idx="8209">
                  <c:v>47577</c:v>
                </c:pt>
                <c:pt idx="8210">
                  <c:v>47576.5</c:v>
                </c:pt>
                <c:pt idx="8211">
                  <c:v>47576.1</c:v>
                </c:pt>
                <c:pt idx="8212">
                  <c:v>47575.199999999997</c:v>
                </c:pt>
                <c:pt idx="8213">
                  <c:v>47574.5</c:v>
                </c:pt>
                <c:pt idx="8214">
                  <c:v>47573.7</c:v>
                </c:pt>
                <c:pt idx="8215">
                  <c:v>47572.5</c:v>
                </c:pt>
                <c:pt idx="8216">
                  <c:v>47571.199999999997</c:v>
                </c:pt>
                <c:pt idx="8217">
                  <c:v>47570.2</c:v>
                </c:pt>
                <c:pt idx="8218">
                  <c:v>47569.1</c:v>
                </c:pt>
                <c:pt idx="8219">
                  <c:v>47567.6</c:v>
                </c:pt>
                <c:pt idx="8220">
                  <c:v>47566.400000000001</c:v>
                </c:pt>
                <c:pt idx="8221">
                  <c:v>47565.2</c:v>
                </c:pt>
                <c:pt idx="8222">
                  <c:v>47564</c:v>
                </c:pt>
                <c:pt idx="8223">
                  <c:v>47562.400000000001</c:v>
                </c:pt>
                <c:pt idx="8224">
                  <c:v>47561.599999999999</c:v>
                </c:pt>
                <c:pt idx="8225">
                  <c:v>47559.9</c:v>
                </c:pt>
                <c:pt idx="8226">
                  <c:v>47558.2</c:v>
                </c:pt>
                <c:pt idx="8227">
                  <c:v>47556.6</c:v>
                </c:pt>
                <c:pt idx="8228">
                  <c:v>47555</c:v>
                </c:pt>
                <c:pt idx="8229">
                  <c:v>47553.8</c:v>
                </c:pt>
                <c:pt idx="8230">
                  <c:v>47552.6</c:v>
                </c:pt>
                <c:pt idx="8231">
                  <c:v>47551.1</c:v>
                </c:pt>
                <c:pt idx="8232">
                  <c:v>47550</c:v>
                </c:pt>
                <c:pt idx="8233">
                  <c:v>47548.6</c:v>
                </c:pt>
                <c:pt idx="8234">
                  <c:v>47547.7</c:v>
                </c:pt>
                <c:pt idx="8235">
                  <c:v>47546.5</c:v>
                </c:pt>
                <c:pt idx="8236">
                  <c:v>47545.599999999999</c:v>
                </c:pt>
                <c:pt idx="8237">
                  <c:v>47544.7</c:v>
                </c:pt>
                <c:pt idx="8238">
                  <c:v>47543.8</c:v>
                </c:pt>
                <c:pt idx="8239">
                  <c:v>47543.3</c:v>
                </c:pt>
                <c:pt idx="8240">
                  <c:v>47542.7</c:v>
                </c:pt>
                <c:pt idx="8241">
                  <c:v>47542.3</c:v>
                </c:pt>
                <c:pt idx="8242">
                  <c:v>47542</c:v>
                </c:pt>
                <c:pt idx="8243">
                  <c:v>47541.8</c:v>
                </c:pt>
                <c:pt idx="8244">
                  <c:v>47541.4</c:v>
                </c:pt>
                <c:pt idx="8245">
                  <c:v>47541</c:v>
                </c:pt>
                <c:pt idx="8246">
                  <c:v>47540.4</c:v>
                </c:pt>
                <c:pt idx="8247">
                  <c:v>47540.2</c:v>
                </c:pt>
                <c:pt idx="8248">
                  <c:v>47539.8</c:v>
                </c:pt>
                <c:pt idx="8249">
                  <c:v>47539.4</c:v>
                </c:pt>
                <c:pt idx="8250">
                  <c:v>47539</c:v>
                </c:pt>
                <c:pt idx="8251">
                  <c:v>47538.6</c:v>
                </c:pt>
                <c:pt idx="8252">
                  <c:v>47538.3</c:v>
                </c:pt>
                <c:pt idx="8253">
                  <c:v>47538</c:v>
                </c:pt>
                <c:pt idx="8254">
                  <c:v>47537.7</c:v>
                </c:pt>
                <c:pt idx="8255">
                  <c:v>47537.4</c:v>
                </c:pt>
                <c:pt idx="8256">
                  <c:v>47537.3</c:v>
                </c:pt>
                <c:pt idx="8257">
                  <c:v>47536.9</c:v>
                </c:pt>
                <c:pt idx="8258">
                  <c:v>47536.6</c:v>
                </c:pt>
                <c:pt idx="8259">
                  <c:v>47536.4</c:v>
                </c:pt>
                <c:pt idx="8260">
                  <c:v>47536.1</c:v>
                </c:pt>
                <c:pt idx="8261">
                  <c:v>47535.9</c:v>
                </c:pt>
                <c:pt idx="8262">
                  <c:v>47535.7</c:v>
                </c:pt>
                <c:pt idx="8263">
                  <c:v>47535.4</c:v>
                </c:pt>
                <c:pt idx="8264">
                  <c:v>47535.199999999997</c:v>
                </c:pt>
                <c:pt idx="8265">
                  <c:v>47535</c:v>
                </c:pt>
                <c:pt idx="8266">
                  <c:v>47534.8</c:v>
                </c:pt>
                <c:pt idx="8267">
                  <c:v>47534.7</c:v>
                </c:pt>
                <c:pt idx="8268">
                  <c:v>47534.6</c:v>
                </c:pt>
                <c:pt idx="8269">
                  <c:v>47534.400000000001</c:v>
                </c:pt>
                <c:pt idx="8270">
                  <c:v>47534.3</c:v>
                </c:pt>
                <c:pt idx="8271">
                  <c:v>47534.2</c:v>
                </c:pt>
                <c:pt idx="8272">
                  <c:v>47534.1</c:v>
                </c:pt>
                <c:pt idx="8273">
                  <c:v>47534.1</c:v>
                </c:pt>
                <c:pt idx="8274">
                  <c:v>47534</c:v>
                </c:pt>
                <c:pt idx="8275">
                  <c:v>47534</c:v>
                </c:pt>
                <c:pt idx="8276">
                  <c:v>47534</c:v>
                </c:pt>
                <c:pt idx="8277">
                  <c:v>47534.400000000001</c:v>
                </c:pt>
                <c:pt idx="8278">
                  <c:v>47534.9</c:v>
                </c:pt>
                <c:pt idx="8279">
                  <c:v>47536.3</c:v>
                </c:pt>
                <c:pt idx="8280">
                  <c:v>47537.2</c:v>
                </c:pt>
                <c:pt idx="8281">
                  <c:v>47539.4</c:v>
                </c:pt>
                <c:pt idx="8282">
                  <c:v>47543</c:v>
                </c:pt>
                <c:pt idx="8283">
                  <c:v>47545.5</c:v>
                </c:pt>
                <c:pt idx="8284">
                  <c:v>47548.3</c:v>
                </c:pt>
                <c:pt idx="8285">
                  <c:v>47552.3</c:v>
                </c:pt>
                <c:pt idx="8286">
                  <c:v>47555.6</c:v>
                </c:pt>
                <c:pt idx="8287">
                  <c:v>47560.3</c:v>
                </c:pt>
                <c:pt idx="8288">
                  <c:v>47565.4</c:v>
                </c:pt>
                <c:pt idx="8289">
                  <c:v>47569.3</c:v>
                </c:pt>
                <c:pt idx="8290">
                  <c:v>47573.4</c:v>
                </c:pt>
                <c:pt idx="8291">
                  <c:v>47577.7</c:v>
                </c:pt>
                <c:pt idx="8292">
                  <c:v>47582</c:v>
                </c:pt>
                <c:pt idx="8293">
                  <c:v>47587.9</c:v>
                </c:pt>
                <c:pt idx="8294">
                  <c:v>47594</c:v>
                </c:pt>
                <c:pt idx="8295">
                  <c:v>47597.1</c:v>
                </c:pt>
                <c:pt idx="8296">
                  <c:v>47603.3</c:v>
                </c:pt>
                <c:pt idx="8297">
                  <c:v>47607.9</c:v>
                </c:pt>
                <c:pt idx="8298">
                  <c:v>47615.7</c:v>
                </c:pt>
                <c:pt idx="8299">
                  <c:v>47621.9</c:v>
                </c:pt>
                <c:pt idx="8300">
                  <c:v>47626.5</c:v>
                </c:pt>
                <c:pt idx="8301">
                  <c:v>47632.5</c:v>
                </c:pt>
                <c:pt idx="8302">
                  <c:v>47636.9</c:v>
                </c:pt>
                <c:pt idx="8303">
                  <c:v>47641.2</c:v>
                </c:pt>
                <c:pt idx="8304">
                  <c:v>47646.8</c:v>
                </c:pt>
                <c:pt idx="8305">
                  <c:v>47652.1</c:v>
                </c:pt>
                <c:pt idx="8306">
                  <c:v>47654.7</c:v>
                </c:pt>
                <c:pt idx="8307">
                  <c:v>47658.400000000001</c:v>
                </c:pt>
                <c:pt idx="8308">
                  <c:v>47663.1</c:v>
                </c:pt>
                <c:pt idx="8309">
                  <c:v>47666.3</c:v>
                </c:pt>
                <c:pt idx="8310">
                  <c:v>47670.3</c:v>
                </c:pt>
                <c:pt idx="8311">
                  <c:v>47673.9</c:v>
                </c:pt>
                <c:pt idx="8312">
                  <c:v>47675.7</c:v>
                </c:pt>
                <c:pt idx="8313">
                  <c:v>47679.3</c:v>
                </c:pt>
                <c:pt idx="8314">
                  <c:v>47681.1</c:v>
                </c:pt>
                <c:pt idx="8315">
                  <c:v>47683.8</c:v>
                </c:pt>
                <c:pt idx="8316">
                  <c:v>47686.6</c:v>
                </c:pt>
                <c:pt idx="8317">
                  <c:v>47690.3</c:v>
                </c:pt>
                <c:pt idx="8318">
                  <c:v>47694</c:v>
                </c:pt>
                <c:pt idx="8319">
                  <c:v>47696.800000000003</c:v>
                </c:pt>
                <c:pt idx="8320">
                  <c:v>47699.6</c:v>
                </c:pt>
                <c:pt idx="8321">
                  <c:v>47703.199999999997</c:v>
                </c:pt>
                <c:pt idx="8322">
                  <c:v>47705.1</c:v>
                </c:pt>
                <c:pt idx="8323">
                  <c:v>47708.7</c:v>
                </c:pt>
                <c:pt idx="8324">
                  <c:v>47712.3</c:v>
                </c:pt>
                <c:pt idx="8325">
                  <c:v>47714.1</c:v>
                </c:pt>
                <c:pt idx="8326">
                  <c:v>47717.599999999999</c:v>
                </c:pt>
                <c:pt idx="8327">
                  <c:v>47719.3</c:v>
                </c:pt>
                <c:pt idx="8328">
                  <c:v>47721.9</c:v>
                </c:pt>
                <c:pt idx="8329">
                  <c:v>47725.2</c:v>
                </c:pt>
                <c:pt idx="8330">
                  <c:v>47728.5</c:v>
                </c:pt>
                <c:pt idx="8331">
                  <c:v>47730.8</c:v>
                </c:pt>
                <c:pt idx="8332">
                  <c:v>47733.1</c:v>
                </c:pt>
                <c:pt idx="8333">
                  <c:v>47735.3</c:v>
                </c:pt>
                <c:pt idx="8334">
                  <c:v>47738.9</c:v>
                </c:pt>
                <c:pt idx="8335">
                  <c:v>47742.2</c:v>
                </c:pt>
                <c:pt idx="8336">
                  <c:v>47745.8</c:v>
                </c:pt>
                <c:pt idx="8337">
                  <c:v>47748</c:v>
                </c:pt>
                <c:pt idx="8338">
                  <c:v>47749.5</c:v>
                </c:pt>
                <c:pt idx="8339">
                  <c:v>47751.4</c:v>
                </c:pt>
                <c:pt idx="8340">
                  <c:v>47752.3</c:v>
                </c:pt>
                <c:pt idx="8341">
                  <c:v>47753.4</c:v>
                </c:pt>
                <c:pt idx="8342">
                  <c:v>47754.5</c:v>
                </c:pt>
                <c:pt idx="8343">
                  <c:v>47755.4</c:v>
                </c:pt>
                <c:pt idx="8344">
                  <c:v>47756.5</c:v>
                </c:pt>
                <c:pt idx="8345">
                  <c:v>47757.3</c:v>
                </c:pt>
                <c:pt idx="8346">
                  <c:v>47757.7</c:v>
                </c:pt>
                <c:pt idx="8347">
                  <c:v>47758.2</c:v>
                </c:pt>
                <c:pt idx="8348">
                  <c:v>47758.5</c:v>
                </c:pt>
                <c:pt idx="8349">
                  <c:v>47758.8</c:v>
                </c:pt>
                <c:pt idx="8350">
                  <c:v>47759.199999999997</c:v>
                </c:pt>
                <c:pt idx="8351">
                  <c:v>47759.7</c:v>
                </c:pt>
                <c:pt idx="8352">
                  <c:v>47760.1</c:v>
                </c:pt>
                <c:pt idx="8353">
                  <c:v>47760.3</c:v>
                </c:pt>
                <c:pt idx="8354">
                  <c:v>47760.7</c:v>
                </c:pt>
                <c:pt idx="8355">
                  <c:v>47761</c:v>
                </c:pt>
                <c:pt idx="8356">
                  <c:v>47761.4</c:v>
                </c:pt>
                <c:pt idx="8357">
                  <c:v>47761.8</c:v>
                </c:pt>
                <c:pt idx="8358">
                  <c:v>47762</c:v>
                </c:pt>
                <c:pt idx="8359">
                  <c:v>47762.400000000001</c:v>
                </c:pt>
                <c:pt idx="8360">
                  <c:v>47762.6</c:v>
                </c:pt>
                <c:pt idx="8361">
                  <c:v>47762.8</c:v>
                </c:pt>
                <c:pt idx="8362">
                  <c:v>47763.199999999997</c:v>
                </c:pt>
                <c:pt idx="8363">
                  <c:v>47763.3</c:v>
                </c:pt>
                <c:pt idx="8364">
                  <c:v>47763.6</c:v>
                </c:pt>
                <c:pt idx="8365">
                  <c:v>47763.9</c:v>
                </c:pt>
                <c:pt idx="8366">
                  <c:v>47764.1</c:v>
                </c:pt>
                <c:pt idx="8367">
                  <c:v>47764.3</c:v>
                </c:pt>
                <c:pt idx="8368">
                  <c:v>47764.7</c:v>
                </c:pt>
                <c:pt idx="8369">
                  <c:v>47764.9</c:v>
                </c:pt>
                <c:pt idx="8370">
                  <c:v>47765.5</c:v>
                </c:pt>
                <c:pt idx="8371">
                  <c:v>47765.3</c:v>
                </c:pt>
                <c:pt idx="8372">
                  <c:v>47765.1</c:v>
                </c:pt>
                <c:pt idx="8373">
                  <c:v>47764.7</c:v>
                </c:pt>
                <c:pt idx="8374">
                  <c:v>47764.4</c:v>
                </c:pt>
                <c:pt idx="8375">
                  <c:v>47763.8</c:v>
                </c:pt>
                <c:pt idx="8376">
                  <c:v>47763.4</c:v>
                </c:pt>
                <c:pt idx="8377">
                  <c:v>47762.9</c:v>
                </c:pt>
                <c:pt idx="8378">
                  <c:v>47762.3</c:v>
                </c:pt>
                <c:pt idx="8379">
                  <c:v>47761.9</c:v>
                </c:pt>
                <c:pt idx="8380">
                  <c:v>47761.4</c:v>
                </c:pt>
                <c:pt idx="8381">
                  <c:v>47760.6</c:v>
                </c:pt>
                <c:pt idx="8382">
                  <c:v>47759.8</c:v>
                </c:pt>
                <c:pt idx="8383">
                  <c:v>47759.199999999997</c:v>
                </c:pt>
                <c:pt idx="8384">
                  <c:v>47758.5</c:v>
                </c:pt>
                <c:pt idx="8385">
                  <c:v>47758.1</c:v>
                </c:pt>
                <c:pt idx="8386">
                  <c:v>47757.4</c:v>
                </c:pt>
                <c:pt idx="8387">
                  <c:v>47756.5</c:v>
                </c:pt>
                <c:pt idx="8388">
                  <c:v>47755.8</c:v>
                </c:pt>
                <c:pt idx="8389">
                  <c:v>47754.9</c:v>
                </c:pt>
                <c:pt idx="8390">
                  <c:v>47754.1</c:v>
                </c:pt>
                <c:pt idx="8391">
                  <c:v>47753.4</c:v>
                </c:pt>
                <c:pt idx="8392">
                  <c:v>47752.6</c:v>
                </c:pt>
                <c:pt idx="8393">
                  <c:v>47751.6</c:v>
                </c:pt>
                <c:pt idx="8394">
                  <c:v>47750.9</c:v>
                </c:pt>
                <c:pt idx="8395">
                  <c:v>47749.9</c:v>
                </c:pt>
                <c:pt idx="8396">
                  <c:v>47748.9</c:v>
                </c:pt>
                <c:pt idx="8397">
                  <c:v>47748.4</c:v>
                </c:pt>
                <c:pt idx="8398">
                  <c:v>47747.4</c:v>
                </c:pt>
                <c:pt idx="8399">
                  <c:v>47746.400000000001</c:v>
                </c:pt>
                <c:pt idx="8400">
                  <c:v>47745.9</c:v>
                </c:pt>
                <c:pt idx="8401">
                  <c:v>47745</c:v>
                </c:pt>
                <c:pt idx="8402">
                  <c:v>47744.1</c:v>
                </c:pt>
                <c:pt idx="8403">
                  <c:v>47743.3</c:v>
                </c:pt>
                <c:pt idx="8404">
                  <c:v>47742.6</c:v>
                </c:pt>
                <c:pt idx="8405">
                  <c:v>47741.8</c:v>
                </c:pt>
                <c:pt idx="8406">
                  <c:v>47741.3</c:v>
                </c:pt>
                <c:pt idx="8407">
                  <c:v>47740.5</c:v>
                </c:pt>
                <c:pt idx="8408">
                  <c:v>47739.7</c:v>
                </c:pt>
                <c:pt idx="8409">
                  <c:v>47738.5</c:v>
                </c:pt>
                <c:pt idx="8410">
                  <c:v>47737.7</c:v>
                </c:pt>
                <c:pt idx="8411">
                  <c:v>47736.5</c:v>
                </c:pt>
                <c:pt idx="8412">
                  <c:v>47735.199999999997</c:v>
                </c:pt>
                <c:pt idx="8413">
                  <c:v>47734.3</c:v>
                </c:pt>
                <c:pt idx="8414">
                  <c:v>47733</c:v>
                </c:pt>
                <c:pt idx="8415">
                  <c:v>47731.7</c:v>
                </c:pt>
                <c:pt idx="8416">
                  <c:v>47730.7</c:v>
                </c:pt>
                <c:pt idx="8417">
                  <c:v>47729.7</c:v>
                </c:pt>
                <c:pt idx="8418">
                  <c:v>47728.7</c:v>
                </c:pt>
                <c:pt idx="8419">
                  <c:v>47727.4</c:v>
                </c:pt>
                <c:pt idx="8420">
                  <c:v>47726.3</c:v>
                </c:pt>
                <c:pt idx="8421">
                  <c:v>47724.6</c:v>
                </c:pt>
                <c:pt idx="8422">
                  <c:v>47723.3</c:v>
                </c:pt>
                <c:pt idx="8423">
                  <c:v>47722.2</c:v>
                </c:pt>
                <c:pt idx="8424">
                  <c:v>47721.2</c:v>
                </c:pt>
                <c:pt idx="8425">
                  <c:v>47720.2</c:v>
                </c:pt>
                <c:pt idx="8426">
                  <c:v>47719.5</c:v>
                </c:pt>
                <c:pt idx="8427">
                  <c:v>47718.5</c:v>
                </c:pt>
                <c:pt idx="8428">
                  <c:v>47717.5</c:v>
                </c:pt>
                <c:pt idx="8429">
                  <c:v>47716.2</c:v>
                </c:pt>
                <c:pt idx="8430">
                  <c:v>47714.9</c:v>
                </c:pt>
                <c:pt idx="8431">
                  <c:v>47713.9</c:v>
                </c:pt>
                <c:pt idx="8432">
                  <c:v>47712.9</c:v>
                </c:pt>
                <c:pt idx="8433">
                  <c:v>47712</c:v>
                </c:pt>
                <c:pt idx="8434">
                  <c:v>47710.7</c:v>
                </c:pt>
                <c:pt idx="8435">
                  <c:v>47709.8</c:v>
                </c:pt>
                <c:pt idx="8436">
                  <c:v>47708.9</c:v>
                </c:pt>
                <c:pt idx="8437">
                  <c:v>47707.8</c:v>
                </c:pt>
                <c:pt idx="8438">
                  <c:v>47707.199999999997</c:v>
                </c:pt>
                <c:pt idx="8439">
                  <c:v>47706.400000000001</c:v>
                </c:pt>
                <c:pt idx="8440">
                  <c:v>47705.8</c:v>
                </c:pt>
                <c:pt idx="8441">
                  <c:v>47704.7</c:v>
                </c:pt>
                <c:pt idx="8442">
                  <c:v>47703.1</c:v>
                </c:pt>
                <c:pt idx="8443">
                  <c:v>47702.2</c:v>
                </c:pt>
                <c:pt idx="8444">
                  <c:v>47700.9</c:v>
                </c:pt>
                <c:pt idx="8445">
                  <c:v>47700.3</c:v>
                </c:pt>
                <c:pt idx="8446">
                  <c:v>47699.3</c:v>
                </c:pt>
                <c:pt idx="8447">
                  <c:v>47698.400000000001</c:v>
                </c:pt>
                <c:pt idx="8448">
                  <c:v>47697.4</c:v>
                </c:pt>
                <c:pt idx="8449">
                  <c:v>47696.4</c:v>
                </c:pt>
                <c:pt idx="8450">
                  <c:v>47695.4</c:v>
                </c:pt>
                <c:pt idx="8451">
                  <c:v>47694.400000000001</c:v>
                </c:pt>
                <c:pt idx="8452">
                  <c:v>47693.7</c:v>
                </c:pt>
                <c:pt idx="8453">
                  <c:v>47692.4</c:v>
                </c:pt>
                <c:pt idx="8454">
                  <c:v>47691.4</c:v>
                </c:pt>
                <c:pt idx="8455">
                  <c:v>47690.5</c:v>
                </c:pt>
                <c:pt idx="8456">
                  <c:v>47689.5</c:v>
                </c:pt>
                <c:pt idx="8457">
                  <c:v>47688.6</c:v>
                </c:pt>
                <c:pt idx="8458">
                  <c:v>47687.4</c:v>
                </c:pt>
                <c:pt idx="8459">
                  <c:v>47686.8</c:v>
                </c:pt>
                <c:pt idx="8460">
                  <c:v>47685.9</c:v>
                </c:pt>
                <c:pt idx="8461">
                  <c:v>47685.1</c:v>
                </c:pt>
                <c:pt idx="8462">
                  <c:v>47684.6</c:v>
                </c:pt>
                <c:pt idx="8463">
                  <c:v>47683.8</c:v>
                </c:pt>
                <c:pt idx="8464">
                  <c:v>47682.5</c:v>
                </c:pt>
                <c:pt idx="8465">
                  <c:v>47681.599999999999</c:v>
                </c:pt>
                <c:pt idx="8466">
                  <c:v>47680.9</c:v>
                </c:pt>
                <c:pt idx="8467">
                  <c:v>47680.1</c:v>
                </c:pt>
                <c:pt idx="8468">
                  <c:v>47679.6</c:v>
                </c:pt>
                <c:pt idx="8469">
                  <c:v>47679.1</c:v>
                </c:pt>
                <c:pt idx="8470">
                  <c:v>47678.7</c:v>
                </c:pt>
                <c:pt idx="8471">
                  <c:v>47678.3</c:v>
                </c:pt>
                <c:pt idx="8472">
                  <c:v>47677.8</c:v>
                </c:pt>
                <c:pt idx="8473">
                  <c:v>47677.7</c:v>
                </c:pt>
                <c:pt idx="8474">
                  <c:v>47677.5</c:v>
                </c:pt>
                <c:pt idx="8475">
                  <c:v>47677.3</c:v>
                </c:pt>
                <c:pt idx="8476">
                  <c:v>47677.2</c:v>
                </c:pt>
                <c:pt idx="8477">
                  <c:v>47677.2</c:v>
                </c:pt>
                <c:pt idx="8478">
                  <c:v>47677.2</c:v>
                </c:pt>
                <c:pt idx="8479">
                  <c:v>47677.2</c:v>
                </c:pt>
                <c:pt idx="8480">
                  <c:v>47677.3</c:v>
                </c:pt>
                <c:pt idx="8481">
                  <c:v>47677.4</c:v>
                </c:pt>
                <c:pt idx="8482">
                  <c:v>47677.5</c:v>
                </c:pt>
                <c:pt idx="8483">
                  <c:v>47677.7</c:v>
                </c:pt>
                <c:pt idx="8484">
                  <c:v>47677.9</c:v>
                </c:pt>
                <c:pt idx="8485">
                  <c:v>47678.1</c:v>
                </c:pt>
                <c:pt idx="8486">
                  <c:v>47678.3</c:v>
                </c:pt>
                <c:pt idx="8487">
                  <c:v>47678.6</c:v>
                </c:pt>
                <c:pt idx="8488">
                  <c:v>47678.8</c:v>
                </c:pt>
                <c:pt idx="8489">
                  <c:v>47679.1</c:v>
                </c:pt>
                <c:pt idx="8490">
                  <c:v>47679.4</c:v>
                </c:pt>
                <c:pt idx="8491">
                  <c:v>47679.7</c:v>
                </c:pt>
                <c:pt idx="8492">
                  <c:v>47680.1</c:v>
                </c:pt>
                <c:pt idx="8493">
                  <c:v>47680.6</c:v>
                </c:pt>
                <c:pt idx="8494">
                  <c:v>47681</c:v>
                </c:pt>
                <c:pt idx="8495">
                  <c:v>47687.1</c:v>
                </c:pt>
                <c:pt idx="8496">
                  <c:v>47687.3</c:v>
                </c:pt>
                <c:pt idx="8497">
                  <c:v>47687.5</c:v>
                </c:pt>
                <c:pt idx="8498">
                  <c:v>47688</c:v>
                </c:pt>
                <c:pt idx="8499">
                  <c:v>47688.5</c:v>
                </c:pt>
                <c:pt idx="8500">
                  <c:v>47688.7</c:v>
                </c:pt>
                <c:pt idx="8501">
                  <c:v>47689.2</c:v>
                </c:pt>
                <c:pt idx="8502">
                  <c:v>47689.599999999999</c:v>
                </c:pt>
                <c:pt idx="8503">
                  <c:v>47690</c:v>
                </c:pt>
                <c:pt idx="8504">
                  <c:v>47690.3</c:v>
                </c:pt>
                <c:pt idx="8505">
                  <c:v>47690.6</c:v>
                </c:pt>
                <c:pt idx="8506">
                  <c:v>47691.1</c:v>
                </c:pt>
                <c:pt idx="8507">
                  <c:v>47691.5</c:v>
                </c:pt>
                <c:pt idx="8508">
                  <c:v>47691.8</c:v>
                </c:pt>
                <c:pt idx="8509">
                  <c:v>47692.1</c:v>
                </c:pt>
                <c:pt idx="8510">
                  <c:v>47692.6</c:v>
                </c:pt>
                <c:pt idx="8511">
                  <c:v>47692.9</c:v>
                </c:pt>
                <c:pt idx="8512">
                  <c:v>47693.3</c:v>
                </c:pt>
                <c:pt idx="8513">
                  <c:v>47693.9</c:v>
                </c:pt>
                <c:pt idx="8514">
                  <c:v>47694.6</c:v>
                </c:pt>
                <c:pt idx="8515">
                  <c:v>47695</c:v>
                </c:pt>
                <c:pt idx="8516">
                  <c:v>47695.4</c:v>
                </c:pt>
                <c:pt idx="8517">
                  <c:v>47695.8</c:v>
                </c:pt>
                <c:pt idx="8518">
                  <c:v>47696.3</c:v>
                </c:pt>
                <c:pt idx="8519">
                  <c:v>47696.800000000003</c:v>
                </c:pt>
                <c:pt idx="8520">
                  <c:v>47697.1</c:v>
                </c:pt>
                <c:pt idx="8521">
                  <c:v>47697.7</c:v>
                </c:pt>
                <c:pt idx="8522">
                  <c:v>47698.2</c:v>
                </c:pt>
                <c:pt idx="8523">
                  <c:v>47698.8</c:v>
                </c:pt>
                <c:pt idx="8524">
                  <c:v>47699.1</c:v>
                </c:pt>
                <c:pt idx="8525">
                  <c:v>47699.5</c:v>
                </c:pt>
                <c:pt idx="8526">
                  <c:v>47700.1</c:v>
                </c:pt>
                <c:pt idx="8527">
                  <c:v>47700.5</c:v>
                </c:pt>
                <c:pt idx="8528">
                  <c:v>47700.9</c:v>
                </c:pt>
                <c:pt idx="8529">
                  <c:v>47701.2</c:v>
                </c:pt>
                <c:pt idx="8530">
                  <c:v>47701.599999999999</c:v>
                </c:pt>
                <c:pt idx="8531">
                  <c:v>47701.9</c:v>
                </c:pt>
                <c:pt idx="8532">
                  <c:v>47702.1</c:v>
                </c:pt>
                <c:pt idx="8533">
                  <c:v>47702.400000000001</c:v>
                </c:pt>
                <c:pt idx="8534">
                  <c:v>47702.7</c:v>
                </c:pt>
                <c:pt idx="8535">
                  <c:v>47703</c:v>
                </c:pt>
                <c:pt idx="8536">
                  <c:v>47703.199999999997</c:v>
                </c:pt>
                <c:pt idx="8537">
                  <c:v>47703.5</c:v>
                </c:pt>
                <c:pt idx="8538">
                  <c:v>47703.6</c:v>
                </c:pt>
                <c:pt idx="8539">
                  <c:v>47703.7</c:v>
                </c:pt>
                <c:pt idx="8540">
                  <c:v>47703.8</c:v>
                </c:pt>
                <c:pt idx="8541">
                  <c:v>47703.8</c:v>
                </c:pt>
                <c:pt idx="8542">
                  <c:v>47703.8</c:v>
                </c:pt>
                <c:pt idx="8543">
                  <c:v>47703.8</c:v>
                </c:pt>
                <c:pt idx="8544">
                  <c:v>47703.7</c:v>
                </c:pt>
                <c:pt idx="8545">
                  <c:v>47703.5</c:v>
                </c:pt>
                <c:pt idx="8546">
                  <c:v>47703.4</c:v>
                </c:pt>
                <c:pt idx="8547">
                  <c:v>47703.1</c:v>
                </c:pt>
                <c:pt idx="8548">
                  <c:v>47702.8</c:v>
                </c:pt>
                <c:pt idx="8549">
                  <c:v>47702.400000000001</c:v>
                </c:pt>
                <c:pt idx="8550">
                  <c:v>47701.9</c:v>
                </c:pt>
                <c:pt idx="8551">
                  <c:v>47701.5</c:v>
                </c:pt>
                <c:pt idx="8552">
                  <c:v>47701</c:v>
                </c:pt>
                <c:pt idx="8553">
                  <c:v>47700.6</c:v>
                </c:pt>
                <c:pt idx="8554">
                  <c:v>47699.9</c:v>
                </c:pt>
                <c:pt idx="8555">
                  <c:v>47699.5</c:v>
                </c:pt>
                <c:pt idx="8556">
                  <c:v>47698.7</c:v>
                </c:pt>
                <c:pt idx="8557">
                  <c:v>47698</c:v>
                </c:pt>
                <c:pt idx="8558">
                  <c:v>47697.599999999999</c:v>
                </c:pt>
                <c:pt idx="8559">
                  <c:v>47697</c:v>
                </c:pt>
                <c:pt idx="8560">
                  <c:v>47696.3</c:v>
                </c:pt>
                <c:pt idx="8561">
                  <c:v>47695.4</c:v>
                </c:pt>
                <c:pt idx="8562">
                  <c:v>47694.7</c:v>
                </c:pt>
                <c:pt idx="8563">
                  <c:v>47693.8</c:v>
                </c:pt>
                <c:pt idx="8564">
                  <c:v>47692.9</c:v>
                </c:pt>
                <c:pt idx="8565">
                  <c:v>47692.2</c:v>
                </c:pt>
                <c:pt idx="8566">
                  <c:v>47691.8</c:v>
                </c:pt>
                <c:pt idx="8567">
                  <c:v>47691.1</c:v>
                </c:pt>
                <c:pt idx="8568">
                  <c:v>47690.7</c:v>
                </c:pt>
                <c:pt idx="8569">
                  <c:v>47689.9</c:v>
                </c:pt>
                <c:pt idx="8570">
                  <c:v>47689.3</c:v>
                </c:pt>
                <c:pt idx="8571">
                  <c:v>47688.9</c:v>
                </c:pt>
                <c:pt idx="8572">
                  <c:v>47688.2</c:v>
                </c:pt>
                <c:pt idx="8573">
                  <c:v>47687.9</c:v>
                </c:pt>
                <c:pt idx="8574">
                  <c:v>47687.5</c:v>
                </c:pt>
                <c:pt idx="8575">
                  <c:v>47687</c:v>
                </c:pt>
                <c:pt idx="8576">
                  <c:v>47686.7</c:v>
                </c:pt>
                <c:pt idx="8577">
                  <c:v>47686.3</c:v>
                </c:pt>
                <c:pt idx="8578">
                  <c:v>47686</c:v>
                </c:pt>
                <c:pt idx="8579">
                  <c:v>47685.8</c:v>
                </c:pt>
                <c:pt idx="8580">
                  <c:v>47685.7</c:v>
                </c:pt>
                <c:pt idx="8581">
                  <c:v>47685.599999999999</c:v>
                </c:pt>
                <c:pt idx="8582">
                  <c:v>47685.599999999999</c:v>
                </c:pt>
                <c:pt idx="8583">
                  <c:v>47685.599999999999</c:v>
                </c:pt>
                <c:pt idx="8584">
                  <c:v>47685.7</c:v>
                </c:pt>
                <c:pt idx="8585">
                  <c:v>47685.9</c:v>
                </c:pt>
                <c:pt idx="8586">
                  <c:v>47686.1</c:v>
                </c:pt>
                <c:pt idx="8587">
                  <c:v>47686.2</c:v>
                </c:pt>
                <c:pt idx="8588">
                  <c:v>47686.5</c:v>
                </c:pt>
                <c:pt idx="8589">
                  <c:v>47686.8</c:v>
                </c:pt>
                <c:pt idx="8590">
                  <c:v>47687.199999999997</c:v>
                </c:pt>
                <c:pt idx="8591">
                  <c:v>47687.6</c:v>
                </c:pt>
                <c:pt idx="8592">
                  <c:v>47688.2</c:v>
                </c:pt>
                <c:pt idx="8593">
                  <c:v>47688.6</c:v>
                </c:pt>
                <c:pt idx="8594">
                  <c:v>47689.3</c:v>
                </c:pt>
                <c:pt idx="8595">
                  <c:v>47689.7</c:v>
                </c:pt>
                <c:pt idx="8596">
                  <c:v>47690.1</c:v>
                </c:pt>
                <c:pt idx="8597">
                  <c:v>47690.9</c:v>
                </c:pt>
                <c:pt idx="8598">
                  <c:v>47691.6</c:v>
                </c:pt>
                <c:pt idx="8599">
                  <c:v>47692.3</c:v>
                </c:pt>
                <c:pt idx="8600">
                  <c:v>47693.1</c:v>
                </c:pt>
                <c:pt idx="8601">
                  <c:v>47693.599999999999</c:v>
                </c:pt>
                <c:pt idx="8602">
                  <c:v>47694.400000000001</c:v>
                </c:pt>
                <c:pt idx="8603">
                  <c:v>47695.5</c:v>
                </c:pt>
                <c:pt idx="8604">
                  <c:v>47696.6</c:v>
                </c:pt>
                <c:pt idx="8605">
                  <c:v>47697.5</c:v>
                </c:pt>
                <c:pt idx="8606">
                  <c:v>47698.5</c:v>
                </c:pt>
                <c:pt idx="8607">
                  <c:v>47699.4</c:v>
                </c:pt>
                <c:pt idx="8608">
                  <c:v>47700.1</c:v>
                </c:pt>
                <c:pt idx="8609">
                  <c:v>47701.4</c:v>
                </c:pt>
                <c:pt idx="8610">
                  <c:v>47702.1</c:v>
                </c:pt>
                <c:pt idx="8611">
                  <c:v>47703.1</c:v>
                </c:pt>
                <c:pt idx="8612">
                  <c:v>47704.5</c:v>
                </c:pt>
                <c:pt idx="8613">
                  <c:v>47705.599999999999</c:v>
                </c:pt>
                <c:pt idx="8614">
                  <c:v>47707</c:v>
                </c:pt>
                <c:pt idx="8615">
                  <c:v>47708.1</c:v>
                </c:pt>
                <c:pt idx="8616">
                  <c:v>47708.9</c:v>
                </c:pt>
                <c:pt idx="8617">
                  <c:v>47710.400000000001</c:v>
                </c:pt>
                <c:pt idx="8618">
                  <c:v>47711.9</c:v>
                </c:pt>
                <c:pt idx="8619">
                  <c:v>47713.4</c:v>
                </c:pt>
                <c:pt idx="8620">
                  <c:v>47714.2</c:v>
                </c:pt>
                <c:pt idx="8621">
                  <c:v>47715.4</c:v>
                </c:pt>
                <c:pt idx="8622">
                  <c:v>47716.6</c:v>
                </c:pt>
                <c:pt idx="8623">
                  <c:v>47718.1</c:v>
                </c:pt>
                <c:pt idx="8624">
                  <c:v>47720.2</c:v>
                </c:pt>
                <c:pt idx="8625">
                  <c:v>47722.6</c:v>
                </c:pt>
                <c:pt idx="8626">
                  <c:v>47724.5</c:v>
                </c:pt>
                <c:pt idx="8627">
                  <c:v>47726.6</c:v>
                </c:pt>
                <c:pt idx="8628">
                  <c:v>47729.5</c:v>
                </c:pt>
                <c:pt idx="8629">
                  <c:v>47731.9</c:v>
                </c:pt>
                <c:pt idx="8630">
                  <c:v>47734.3</c:v>
                </c:pt>
                <c:pt idx="8631">
                  <c:v>47737.7</c:v>
                </c:pt>
                <c:pt idx="8632">
                  <c:v>47740.4</c:v>
                </c:pt>
                <c:pt idx="8633">
                  <c:v>47743.1</c:v>
                </c:pt>
                <c:pt idx="8634">
                  <c:v>47745</c:v>
                </c:pt>
                <c:pt idx="8635">
                  <c:v>47747.9</c:v>
                </c:pt>
                <c:pt idx="8636">
                  <c:v>47750.8</c:v>
                </c:pt>
                <c:pt idx="8637">
                  <c:v>47754.9</c:v>
                </c:pt>
                <c:pt idx="8638">
                  <c:v>47759</c:v>
                </c:pt>
                <c:pt idx="8639">
                  <c:v>47764.2</c:v>
                </c:pt>
                <c:pt idx="8640">
                  <c:v>47766.400000000001</c:v>
                </c:pt>
                <c:pt idx="8641">
                  <c:v>47769.599999999999</c:v>
                </c:pt>
                <c:pt idx="8642">
                  <c:v>47773.9</c:v>
                </c:pt>
                <c:pt idx="8643">
                  <c:v>47778.3</c:v>
                </c:pt>
                <c:pt idx="8644">
                  <c:v>47782.6</c:v>
                </c:pt>
                <c:pt idx="8645">
                  <c:v>47784.800000000003</c:v>
                </c:pt>
                <c:pt idx="8646">
                  <c:v>47788.1</c:v>
                </c:pt>
                <c:pt idx="8647">
                  <c:v>47791.4</c:v>
                </c:pt>
                <c:pt idx="8648">
                  <c:v>47794.6</c:v>
                </c:pt>
                <c:pt idx="8649">
                  <c:v>47798.9</c:v>
                </c:pt>
                <c:pt idx="8650">
                  <c:v>47803.1</c:v>
                </c:pt>
                <c:pt idx="8651">
                  <c:v>47805.2</c:v>
                </c:pt>
                <c:pt idx="8652">
                  <c:v>47809.3</c:v>
                </c:pt>
                <c:pt idx="8653">
                  <c:v>47812.3</c:v>
                </c:pt>
                <c:pt idx="8654">
                  <c:v>47815.3</c:v>
                </c:pt>
                <c:pt idx="8655">
                  <c:v>47818.2</c:v>
                </c:pt>
                <c:pt idx="8656">
                  <c:v>47821.9</c:v>
                </c:pt>
                <c:pt idx="8657">
                  <c:v>47824.6</c:v>
                </c:pt>
                <c:pt idx="8658">
                  <c:v>47827.3</c:v>
                </c:pt>
                <c:pt idx="8659">
                  <c:v>47830.9</c:v>
                </c:pt>
                <c:pt idx="8660">
                  <c:v>47833.599999999999</c:v>
                </c:pt>
                <c:pt idx="8661">
                  <c:v>47835.4</c:v>
                </c:pt>
                <c:pt idx="8662">
                  <c:v>47839.1</c:v>
                </c:pt>
                <c:pt idx="8663">
                  <c:v>47842.8</c:v>
                </c:pt>
                <c:pt idx="8664">
                  <c:v>47845.599999999999</c:v>
                </c:pt>
                <c:pt idx="8665">
                  <c:v>47848.4</c:v>
                </c:pt>
                <c:pt idx="8666">
                  <c:v>47878.3</c:v>
                </c:pt>
                <c:pt idx="8667">
                  <c:v>47880.1</c:v>
                </c:pt>
                <c:pt idx="8668">
                  <c:v>47882.9</c:v>
                </c:pt>
                <c:pt idx="8669">
                  <c:v>47884.7</c:v>
                </c:pt>
                <c:pt idx="8670">
                  <c:v>47888.2</c:v>
                </c:pt>
                <c:pt idx="8671">
                  <c:v>47890.9</c:v>
                </c:pt>
                <c:pt idx="8672">
                  <c:v>47893.5</c:v>
                </c:pt>
                <c:pt idx="8673">
                  <c:v>47896.9</c:v>
                </c:pt>
                <c:pt idx="8674">
                  <c:v>47899.5</c:v>
                </c:pt>
                <c:pt idx="8675">
                  <c:v>47902.8</c:v>
                </c:pt>
                <c:pt idx="8676">
                  <c:v>47904.4</c:v>
                </c:pt>
                <c:pt idx="8677">
                  <c:v>47907.6</c:v>
                </c:pt>
                <c:pt idx="8678">
                  <c:v>47910.7</c:v>
                </c:pt>
                <c:pt idx="8679">
                  <c:v>47913</c:v>
                </c:pt>
                <c:pt idx="8680">
                  <c:v>47914.400000000001</c:v>
                </c:pt>
                <c:pt idx="8681">
                  <c:v>47918</c:v>
                </c:pt>
                <c:pt idx="8682">
                  <c:v>47920.800000000003</c:v>
                </c:pt>
                <c:pt idx="8683">
                  <c:v>47923.4</c:v>
                </c:pt>
                <c:pt idx="8684">
                  <c:v>47925.9</c:v>
                </c:pt>
                <c:pt idx="8685">
                  <c:v>47927.7</c:v>
                </c:pt>
                <c:pt idx="8686">
                  <c:v>47930</c:v>
                </c:pt>
                <c:pt idx="8687">
                  <c:v>47931.7</c:v>
                </c:pt>
                <c:pt idx="8688">
                  <c:v>47933.3</c:v>
                </c:pt>
                <c:pt idx="8689">
                  <c:v>47935.3</c:v>
                </c:pt>
                <c:pt idx="8690">
                  <c:v>47937.3</c:v>
                </c:pt>
                <c:pt idx="8691">
                  <c:v>47938.2</c:v>
                </c:pt>
                <c:pt idx="8692">
                  <c:v>47940.1</c:v>
                </c:pt>
                <c:pt idx="8693">
                  <c:v>47941.4</c:v>
                </c:pt>
                <c:pt idx="8694">
                  <c:v>47943.199999999997</c:v>
                </c:pt>
                <c:pt idx="8695">
                  <c:v>47944.9</c:v>
                </c:pt>
                <c:pt idx="8696">
                  <c:v>47946.5</c:v>
                </c:pt>
                <c:pt idx="8697">
                  <c:v>47947.7</c:v>
                </c:pt>
                <c:pt idx="8698">
                  <c:v>47948.9</c:v>
                </c:pt>
                <c:pt idx="8699">
                  <c:v>47949.7</c:v>
                </c:pt>
                <c:pt idx="8700">
                  <c:v>47951.199999999997</c:v>
                </c:pt>
                <c:pt idx="8701">
                  <c:v>47952.4</c:v>
                </c:pt>
                <c:pt idx="8702">
                  <c:v>47953.9</c:v>
                </c:pt>
                <c:pt idx="8703">
                  <c:v>47954.6</c:v>
                </c:pt>
                <c:pt idx="8704">
                  <c:v>47956.2</c:v>
                </c:pt>
                <c:pt idx="8705">
                  <c:v>47957.3</c:v>
                </c:pt>
                <c:pt idx="8706">
                  <c:v>47959.3</c:v>
                </c:pt>
                <c:pt idx="8707">
                  <c:v>47961.3</c:v>
                </c:pt>
                <c:pt idx="8708">
                  <c:v>47962.9</c:v>
                </c:pt>
                <c:pt idx="8709">
                  <c:v>47964.6</c:v>
                </c:pt>
                <c:pt idx="8710">
                  <c:v>47965.9</c:v>
                </c:pt>
                <c:pt idx="8711">
                  <c:v>47967.199999999997</c:v>
                </c:pt>
                <c:pt idx="8712">
                  <c:v>47968.5</c:v>
                </c:pt>
                <c:pt idx="8713">
                  <c:v>47970.400000000001</c:v>
                </c:pt>
                <c:pt idx="8714">
                  <c:v>47971.9</c:v>
                </c:pt>
                <c:pt idx="8715">
                  <c:v>47973.9</c:v>
                </c:pt>
                <c:pt idx="8716">
                  <c:v>47975.5</c:v>
                </c:pt>
                <c:pt idx="8717">
                  <c:v>47977.599999999999</c:v>
                </c:pt>
                <c:pt idx="8718">
                  <c:v>47979.3</c:v>
                </c:pt>
                <c:pt idx="8719">
                  <c:v>47981.7</c:v>
                </c:pt>
                <c:pt idx="8720">
                  <c:v>47984.3</c:v>
                </c:pt>
                <c:pt idx="8721">
                  <c:v>47986.5</c:v>
                </c:pt>
                <c:pt idx="8722">
                  <c:v>47988.1</c:v>
                </c:pt>
                <c:pt idx="8723">
                  <c:v>47991.4</c:v>
                </c:pt>
                <c:pt idx="8724">
                  <c:v>47994.2</c:v>
                </c:pt>
                <c:pt idx="8725">
                  <c:v>47999</c:v>
                </c:pt>
                <c:pt idx="8726">
                  <c:v>48002.1</c:v>
                </c:pt>
                <c:pt idx="8727">
                  <c:v>48006.400000000001</c:v>
                </c:pt>
                <c:pt idx="8728">
                  <c:v>48009.8</c:v>
                </c:pt>
                <c:pt idx="8729">
                  <c:v>48014.400000000001</c:v>
                </c:pt>
                <c:pt idx="8730">
                  <c:v>48019.1</c:v>
                </c:pt>
                <c:pt idx="8731">
                  <c:v>48022.7</c:v>
                </c:pt>
                <c:pt idx="8732">
                  <c:v>48027.5</c:v>
                </c:pt>
                <c:pt idx="8733">
                  <c:v>48031.199999999997</c:v>
                </c:pt>
                <c:pt idx="8734">
                  <c:v>48034.9</c:v>
                </c:pt>
                <c:pt idx="8735">
                  <c:v>48039.7</c:v>
                </c:pt>
                <c:pt idx="8736">
                  <c:v>48043.4</c:v>
                </c:pt>
                <c:pt idx="8737">
                  <c:v>48047</c:v>
                </c:pt>
                <c:pt idx="8738">
                  <c:v>48051.7</c:v>
                </c:pt>
                <c:pt idx="8739">
                  <c:v>48055.199999999997</c:v>
                </c:pt>
                <c:pt idx="8740">
                  <c:v>48059.7</c:v>
                </c:pt>
                <c:pt idx="8741">
                  <c:v>48064</c:v>
                </c:pt>
                <c:pt idx="8742">
                  <c:v>48067.199999999997</c:v>
                </c:pt>
                <c:pt idx="8743">
                  <c:v>48072.1</c:v>
                </c:pt>
                <c:pt idx="8744">
                  <c:v>48074.8</c:v>
                </c:pt>
                <c:pt idx="8745">
                  <c:v>48076.6</c:v>
                </c:pt>
                <c:pt idx="8746">
                  <c:v>48079.9</c:v>
                </c:pt>
                <c:pt idx="8747">
                  <c:v>48082.8</c:v>
                </c:pt>
                <c:pt idx="8748">
                  <c:v>48085.4</c:v>
                </c:pt>
                <c:pt idx="8749">
                  <c:v>48087.6</c:v>
                </c:pt>
                <c:pt idx="8750">
                  <c:v>48088.9</c:v>
                </c:pt>
                <c:pt idx="8751">
                  <c:v>48090.3</c:v>
                </c:pt>
                <c:pt idx="8752">
                  <c:v>48091.1</c:v>
                </c:pt>
                <c:pt idx="8753">
                  <c:v>48091.7</c:v>
                </c:pt>
                <c:pt idx="8754">
                  <c:v>48091.9</c:v>
                </c:pt>
                <c:pt idx="8755">
                  <c:v>48092.2</c:v>
                </c:pt>
                <c:pt idx="8756">
                  <c:v>48092.3</c:v>
                </c:pt>
                <c:pt idx="8757">
                  <c:v>48092.5</c:v>
                </c:pt>
                <c:pt idx="8758">
                  <c:v>48092.6</c:v>
                </c:pt>
                <c:pt idx="8759">
                  <c:v>48092.800000000003</c:v>
                </c:pt>
                <c:pt idx="8760">
                  <c:v>48093</c:v>
                </c:pt>
                <c:pt idx="8761">
                  <c:v>48093.2</c:v>
                </c:pt>
                <c:pt idx="8762">
                  <c:v>48093.3</c:v>
                </c:pt>
                <c:pt idx="8763">
                  <c:v>48093.4</c:v>
                </c:pt>
                <c:pt idx="8764">
                  <c:v>48093.5</c:v>
                </c:pt>
                <c:pt idx="8765">
                  <c:v>48093.7</c:v>
                </c:pt>
                <c:pt idx="8766">
                  <c:v>48093.8</c:v>
                </c:pt>
                <c:pt idx="8767">
                  <c:v>48093.9</c:v>
                </c:pt>
                <c:pt idx="8768">
                  <c:v>48094</c:v>
                </c:pt>
                <c:pt idx="8769">
                  <c:v>48094.1</c:v>
                </c:pt>
                <c:pt idx="8770">
                  <c:v>48094.2</c:v>
                </c:pt>
                <c:pt idx="8771">
                  <c:v>48094.3</c:v>
                </c:pt>
                <c:pt idx="8772">
                  <c:v>48094.400000000001</c:v>
                </c:pt>
                <c:pt idx="8773">
                  <c:v>48094.5</c:v>
                </c:pt>
                <c:pt idx="8774">
                  <c:v>48094.6</c:v>
                </c:pt>
                <c:pt idx="8775">
                  <c:v>48094.7</c:v>
                </c:pt>
                <c:pt idx="8776">
                  <c:v>48094.8</c:v>
                </c:pt>
                <c:pt idx="8777">
                  <c:v>48094.9</c:v>
                </c:pt>
                <c:pt idx="8778">
                  <c:v>48095</c:v>
                </c:pt>
                <c:pt idx="8779">
                  <c:v>48095.1</c:v>
                </c:pt>
                <c:pt idx="8780">
                  <c:v>48095.3</c:v>
                </c:pt>
                <c:pt idx="8781">
                  <c:v>48095.5</c:v>
                </c:pt>
                <c:pt idx="8782">
                  <c:v>48095.7</c:v>
                </c:pt>
                <c:pt idx="8783">
                  <c:v>48095.9</c:v>
                </c:pt>
                <c:pt idx="8784">
                  <c:v>48096.2</c:v>
                </c:pt>
                <c:pt idx="8785">
                  <c:v>48096.4</c:v>
                </c:pt>
                <c:pt idx="8786">
                  <c:v>48096.800000000003</c:v>
                </c:pt>
                <c:pt idx="8787">
                  <c:v>48097.1</c:v>
                </c:pt>
                <c:pt idx="8788">
                  <c:v>48097.5</c:v>
                </c:pt>
                <c:pt idx="8789">
                  <c:v>48097.9</c:v>
                </c:pt>
                <c:pt idx="8790">
                  <c:v>48098.5</c:v>
                </c:pt>
                <c:pt idx="8791">
                  <c:v>48099.199999999997</c:v>
                </c:pt>
                <c:pt idx="8792">
                  <c:v>48100.1</c:v>
                </c:pt>
                <c:pt idx="8793">
                  <c:v>48100.9</c:v>
                </c:pt>
                <c:pt idx="8794">
                  <c:v>48101.5</c:v>
                </c:pt>
                <c:pt idx="8795">
                  <c:v>48102.6</c:v>
                </c:pt>
                <c:pt idx="8796">
                  <c:v>48103.5</c:v>
                </c:pt>
                <c:pt idx="8797">
                  <c:v>48104.7</c:v>
                </c:pt>
                <c:pt idx="8798">
                  <c:v>48105.599999999999</c:v>
                </c:pt>
                <c:pt idx="8799">
                  <c:v>48106.6</c:v>
                </c:pt>
                <c:pt idx="8800">
                  <c:v>48107.4</c:v>
                </c:pt>
                <c:pt idx="8801">
                  <c:v>48108.4</c:v>
                </c:pt>
                <c:pt idx="8802">
                  <c:v>48109.4</c:v>
                </c:pt>
                <c:pt idx="8803">
                  <c:v>48110.400000000001</c:v>
                </c:pt>
                <c:pt idx="8804">
                  <c:v>48111.4</c:v>
                </c:pt>
                <c:pt idx="8805">
                  <c:v>48112.2</c:v>
                </c:pt>
                <c:pt idx="8806">
                  <c:v>48112.9</c:v>
                </c:pt>
                <c:pt idx="8807">
                  <c:v>48113.8</c:v>
                </c:pt>
                <c:pt idx="8808">
                  <c:v>48114.8</c:v>
                </c:pt>
                <c:pt idx="8809">
                  <c:v>48115.7</c:v>
                </c:pt>
                <c:pt idx="8810">
                  <c:v>48116.5</c:v>
                </c:pt>
                <c:pt idx="8811">
                  <c:v>48117.3</c:v>
                </c:pt>
                <c:pt idx="8812">
                  <c:v>48118.1</c:v>
                </c:pt>
                <c:pt idx="8813">
                  <c:v>48118.8</c:v>
                </c:pt>
                <c:pt idx="8814">
                  <c:v>48119.6</c:v>
                </c:pt>
                <c:pt idx="8815">
                  <c:v>48120.1</c:v>
                </c:pt>
                <c:pt idx="8816">
                  <c:v>48120.5</c:v>
                </c:pt>
                <c:pt idx="8817">
                  <c:v>48121</c:v>
                </c:pt>
                <c:pt idx="8818">
                  <c:v>48121.5</c:v>
                </c:pt>
                <c:pt idx="8819">
                  <c:v>48122</c:v>
                </c:pt>
                <c:pt idx="8820">
                  <c:v>48122.3</c:v>
                </c:pt>
                <c:pt idx="8821">
                  <c:v>48122.8</c:v>
                </c:pt>
                <c:pt idx="8822">
                  <c:v>48123.199999999997</c:v>
                </c:pt>
                <c:pt idx="8823">
                  <c:v>48123.6</c:v>
                </c:pt>
                <c:pt idx="8824">
                  <c:v>48124</c:v>
                </c:pt>
                <c:pt idx="8825">
                  <c:v>48124.3</c:v>
                </c:pt>
                <c:pt idx="8826">
                  <c:v>48124.7</c:v>
                </c:pt>
                <c:pt idx="8827">
                  <c:v>48124.9</c:v>
                </c:pt>
                <c:pt idx="8828">
                  <c:v>48125.3</c:v>
                </c:pt>
                <c:pt idx="8829">
                  <c:v>48125.599999999999</c:v>
                </c:pt>
                <c:pt idx="8830">
                  <c:v>48126</c:v>
                </c:pt>
                <c:pt idx="8831">
                  <c:v>48126.400000000001</c:v>
                </c:pt>
                <c:pt idx="8832">
                  <c:v>48126.7</c:v>
                </c:pt>
                <c:pt idx="8833">
                  <c:v>48127.1</c:v>
                </c:pt>
                <c:pt idx="8834">
                  <c:v>48127.4</c:v>
                </c:pt>
                <c:pt idx="8835">
                  <c:v>48127.6</c:v>
                </c:pt>
                <c:pt idx="8836">
                  <c:v>48127.9</c:v>
                </c:pt>
                <c:pt idx="8837">
                  <c:v>48128.2</c:v>
                </c:pt>
                <c:pt idx="8838">
                  <c:v>48128.5</c:v>
                </c:pt>
                <c:pt idx="8839">
                  <c:v>48128.800000000003</c:v>
                </c:pt>
                <c:pt idx="8840">
                  <c:v>48129.1</c:v>
                </c:pt>
                <c:pt idx="8841">
                  <c:v>48129.4</c:v>
                </c:pt>
                <c:pt idx="8842">
                  <c:v>48129.7</c:v>
                </c:pt>
                <c:pt idx="8843">
                  <c:v>48130</c:v>
                </c:pt>
                <c:pt idx="8844">
                  <c:v>48130.2</c:v>
                </c:pt>
                <c:pt idx="8845">
                  <c:v>48130.400000000001</c:v>
                </c:pt>
                <c:pt idx="8846">
                  <c:v>48130.7</c:v>
                </c:pt>
                <c:pt idx="8847">
                  <c:v>48131</c:v>
                </c:pt>
                <c:pt idx="8848">
                  <c:v>48131.3</c:v>
                </c:pt>
                <c:pt idx="8849">
                  <c:v>48131.5</c:v>
                </c:pt>
                <c:pt idx="8850">
                  <c:v>48131.8</c:v>
                </c:pt>
                <c:pt idx="8851">
                  <c:v>48132.1</c:v>
                </c:pt>
                <c:pt idx="8852">
                  <c:v>48132.4</c:v>
                </c:pt>
                <c:pt idx="8853">
                  <c:v>48132.7</c:v>
                </c:pt>
                <c:pt idx="8854">
                  <c:v>48133</c:v>
                </c:pt>
                <c:pt idx="8855">
                  <c:v>48133.3</c:v>
                </c:pt>
                <c:pt idx="8856">
                  <c:v>48133.5</c:v>
                </c:pt>
                <c:pt idx="8857">
                  <c:v>48133.9</c:v>
                </c:pt>
                <c:pt idx="8858">
                  <c:v>48134.2</c:v>
                </c:pt>
                <c:pt idx="8859">
                  <c:v>48134.5</c:v>
                </c:pt>
                <c:pt idx="8860">
                  <c:v>48134.7</c:v>
                </c:pt>
                <c:pt idx="8861">
                  <c:v>48134.9</c:v>
                </c:pt>
                <c:pt idx="8862">
                  <c:v>48135.199999999997</c:v>
                </c:pt>
                <c:pt idx="8863">
                  <c:v>48135.5</c:v>
                </c:pt>
                <c:pt idx="8864">
                  <c:v>48135.8</c:v>
                </c:pt>
                <c:pt idx="8865">
                  <c:v>48136</c:v>
                </c:pt>
                <c:pt idx="8866">
                  <c:v>48136.1</c:v>
                </c:pt>
                <c:pt idx="8867">
                  <c:v>48136.4</c:v>
                </c:pt>
                <c:pt idx="8868">
                  <c:v>48136.6</c:v>
                </c:pt>
                <c:pt idx="8869">
                  <c:v>48136.7</c:v>
                </c:pt>
                <c:pt idx="8870">
                  <c:v>48136.9</c:v>
                </c:pt>
                <c:pt idx="8871">
                  <c:v>48137.1</c:v>
                </c:pt>
                <c:pt idx="8872">
                  <c:v>48137.2</c:v>
                </c:pt>
                <c:pt idx="8873">
                  <c:v>48137.3</c:v>
                </c:pt>
                <c:pt idx="8874">
                  <c:v>48137.4</c:v>
                </c:pt>
                <c:pt idx="8875">
                  <c:v>48137.4</c:v>
                </c:pt>
                <c:pt idx="8876">
                  <c:v>48137.5</c:v>
                </c:pt>
                <c:pt idx="8877">
                  <c:v>48137.5</c:v>
                </c:pt>
                <c:pt idx="8878">
                  <c:v>48137.5</c:v>
                </c:pt>
                <c:pt idx="8879">
                  <c:v>48137.3</c:v>
                </c:pt>
                <c:pt idx="8880">
                  <c:v>48136.9</c:v>
                </c:pt>
                <c:pt idx="8881">
                  <c:v>48136.4</c:v>
                </c:pt>
                <c:pt idx="8882">
                  <c:v>48136</c:v>
                </c:pt>
                <c:pt idx="8883">
                  <c:v>48135.199999999997</c:v>
                </c:pt>
                <c:pt idx="8884">
                  <c:v>48134.400000000001</c:v>
                </c:pt>
                <c:pt idx="8885">
                  <c:v>48133.4</c:v>
                </c:pt>
                <c:pt idx="8886">
                  <c:v>48132.3</c:v>
                </c:pt>
                <c:pt idx="8887">
                  <c:v>48131</c:v>
                </c:pt>
                <c:pt idx="8888">
                  <c:v>48130.1</c:v>
                </c:pt>
                <c:pt idx="8889">
                  <c:v>48128.7</c:v>
                </c:pt>
                <c:pt idx="8890">
                  <c:v>48127.199999999997</c:v>
                </c:pt>
                <c:pt idx="8891">
                  <c:v>48124.800000000003</c:v>
                </c:pt>
                <c:pt idx="8892">
                  <c:v>48123.6</c:v>
                </c:pt>
                <c:pt idx="8893">
                  <c:v>48122.3</c:v>
                </c:pt>
                <c:pt idx="8894">
                  <c:v>48121</c:v>
                </c:pt>
                <c:pt idx="8895">
                  <c:v>48119.199999999997</c:v>
                </c:pt>
                <c:pt idx="8896">
                  <c:v>48116.9</c:v>
                </c:pt>
                <c:pt idx="8897">
                  <c:v>48115</c:v>
                </c:pt>
                <c:pt idx="8898">
                  <c:v>48113.1</c:v>
                </c:pt>
                <c:pt idx="8899">
                  <c:v>48111.7</c:v>
                </c:pt>
                <c:pt idx="8900">
                  <c:v>48110.2</c:v>
                </c:pt>
                <c:pt idx="8901">
                  <c:v>48108.3</c:v>
                </c:pt>
                <c:pt idx="8902">
                  <c:v>48106.3</c:v>
                </c:pt>
                <c:pt idx="8903">
                  <c:v>48104.9</c:v>
                </c:pt>
                <c:pt idx="8904">
                  <c:v>48103.4</c:v>
                </c:pt>
                <c:pt idx="8905">
                  <c:v>48101.5</c:v>
                </c:pt>
                <c:pt idx="8906">
                  <c:v>48100</c:v>
                </c:pt>
                <c:pt idx="8907">
                  <c:v>48097.7</c:v>
                </c:pt>
                <c:pt idx="8908">
                  <c:v>48096.3</c:v>
                </c:pt>
                <c:pt idx="8909">
                  <c:v>48094.5</c:v>
                </c:pt>
                <c:pt idx="8910">
                  <c:v>48093.1</c:v>
                </c:pt>
                <c:pt idx="8911">
                  <c:v>48091.199999999997</c:v>
                </c:pt>
                <c:pt idx="8912">
                  <c:v>48089.3</c:v>
                </c:pt>
                <c:pt idx="8913">
                  <c:v>48087.199999999997</c:v>
                </c:pt>
                <c:pt idx="8914">
                  <c:v>48085.599999999999</c:v>
                </c:pt>
                <c:pt idx="8915">
                  <c:v>48083.4</c:v>
                </c:pt>
                <c:pt idx="8916">
                  <c:v>48082.3</c:v>
                </c:pt>
                <c:pt idx="8917">
                  <c:v>48080</c:v>
                </c:pt>
                <c:pt idx="8918">
                  <c:v>48078.2</c:v>
                </c:pt>
                <c:pt idx="8919">
                  <c:v>48075.9</c:v>
                </c:pt>
                <c:pt idx="8920">
                  <c:v>48072.2</c:v>
                </c:pt>
                <c:pt idx="8921">
                  <c:v>48070.3</c:v>
                </c:pt>
                <c:pt idx="8922">
                  <c:v>48067.8</c:v>
                </c:pt>
                <c:pt idx="8923">
                  <c:v>48065.3</c:v>
                </c:pt>
                <c:pt idx="8924">
                  <c:v>48062.8</c:v>
                </c:pt>
                <c:pt idx="8925">
                  <c:v>48060.800000000003</c:v>
                </c:pt>
                <c:pt idx="8926">
                  <c:v>48058.9</c:v>
                </c:pt>
                <c:pt idx="8927">
                  <c:v>48056.3</c:v>
                </c:pt>
                <c:pt idx="8928">
                  <c:v>48053.8</c:v>
                </c:pt>
                <c:pt idx="8929">
                  <c:v>48051.199999999997</c:v>
                </c:pt>
                <c:pt idx="8930">
                  <c:v>48049.3</c:v>
                </c:pt>
                <c:pt idx="8931">
                  <c:v>48046.8</c:v>
                </c:pt>
                <c:pt idx="8932">
                  <c:v>48044.9</c:v>
                </c:pt>
                <c:pt idx="8933">
                  <c:v>48042.5</c:v>
                </c:pt>
                <c:pt idx="8934">
                  <c:v>48039.4</c:v>
                </c:pt>
                <c:pt idx="8935">
                  <c:v>48038.2</c:v>
                </c:pt>
                <c:pt idx="8936">
                  <c:v>48035.3</c:v>
                </c:pt>
                <c:pt idx="8937">
                  <c:v>48034.1</c:v>
                </c:pt>
                <c:pt idx="8938">
                  <c:v>48031.9</c:v>
                </c:pt>
                <c:pt idx="8939">
                  <c:v>48029.1</c:v>
                </c:pt>
                <c:pt idx="8940">
                  <c:v>48027.6</c:v>
                </c:pt>
                <c:pt idx="8941">
                  <c:v>48026</c:v>
                </c:pt>
                <c:pt idx="8942">
                  <c:v>48023.5</c:v>
                </c:pt>
                <c:pt idx="8943">
                  <c:v>48022</c:v>
                </c:pt>
                <c:pt idx="8944">
                  <c:v>48019.4</c:v>
                </c:pt>
                <c:pt idx="8945">
                  <c:v>48017.2</c:v>
                </c:pt>
                <c:pt idx="8946">
                  <c:v>48015.6</c:v>
                </c:pt>
                <c:pt idx="8947">
                  <c:v>48013.9</c:v>
                </c:pt>
                <c:pt idx="8948">
                  <c:v>48012.3</c:v>
                </c:pt>
                <c:pt idx="8949">
                  <c:v>48010.6</c:v>
                </c:pt>
                <c:pt idx="8950">
                  <c:v>48007.7</c:v>
                </c:pt>
                <c:pt idx="8951">
                  <c:v>48005.5</c:v>
                </c:pt>
                <c:pt idx="8952">
                  <c:v>48003.8</c:v>
                </c:pt>
                <c:pt idx="8953">
                  <c:v>48002.1</c:v>
                </c:pt>
                <c:pt idx="8954">
                  <c:v>47999.8</c:v>
                </c:pt>
                <c:pt idx="8955">
                  <c:v>47997.1</c:v>
                </c:pt>
                <c:pt idx="8956">
                  <c:v>47994.400000000001</c:v>
                </c:pt>
                <c:pt idx="8957">
                  <c:v>47993.3</c:v>
                </c:pt>
                <c:pt idx="8958">
                  <c:v>47991.8</c:v>
                </c:pt>
                <c:pt idx="8959">
                  <c:v>47989.8</c:v>
                </c:pt>
                <c:pt idx="8960">
                  <c:v>47988.3</c:v>
                </c:pt>
                <c:pt idx="8961">
                  <c:v>47986.400000000001</c:v>
                </c:pt>
                <c:pt idx="8962">
                  <c:v>47984.7</c:v>
                </c:pt>
                <c:pt idx="8963">
                  <c:v>47983</c:v>
                </c:pt>
                <c:pt idx="8964">
                  <c:v>47981.8</c:v>
                </c:pt>
                <c:pt idx="8965">
                  <c:v>47980.3</c:v>
                </c:pt>
                <c:pt idx="8966">
                  <c:v>47979</c:v>
                </c:pt>
                <c:pt idx="8967">
                  <c:v>47977.8</c:v>
                </c:pt>
                <c:pt idx="8968">
                  <c:v>47976.7</c:v>
                </c:pt>
                <c:pt idx="8969">
                  <c:v>47976</c:v>
                </c:pt>
                <c:pt idx="8970">
                  <c:v>47975.6</c:v>
                </c:pt>
                <c:pt idx="8971">
                  <c:v>47974.9</c:v>
                </c:pt>
                <c:pt idx="8972">
                  <c:v>47974.400000000001</c:v>
                </c:pt>
                <c:pt idx="8973">
                  <c:v>47974</c:v>
                </c:pt>
                <c:pt idx="8974">
                  <c:v>47973.9</c:v>
                </c:pt>
                <c:pt idx="8975">
                  <c:v>47973.9</c:v>
                </c:pt>
                <c:pt idx="8976">
                  <c:v>47974</c:v>
                </c:pt>
                <c:pt idx="8977">
                  <c:v>47974.1</c:v>
                </c:pt>
                <c:pt idx="8978">
                  <c:v>47974.2</c:v>
                </c:pt>
                <c:pt idx="8979">
                  <c:v>47974.3</c:v>
                </c:pt>
                <c:pt idx="8980">
                  <c:v>47974.6</c:v>
                </c:pt>
                <c:pt idx="8981">
                  <c:v>47974.7</c:v>
                </c:pt>
                <c:pt idx="8982">
                  <c:v>47974.9</c:v>
                </c:pt>
                <c:pt idx="8983">
                  <c:v>47975.199999999997</c:v>
                </c:pt>
                <c:pt idx="8984">
                  <c:v>47975.6</c:v>
                </c:pt>
                <c:pt idx="8985">
                  <c:v>47976</c:v>
                </c:pt>
                <c:pt idx="8986">
                  <c:v>47976.3</c:v>
                </c:pt>
                <c:pt idx="8987">
                  <c:v>47976.7</c:v>
                </c:pt>
                <c:pt idx="8988">
                  <c:v>47977</c:v>
                </c:pt>
                <c:pt idx="8989">
                  <c:v>47977.4</c:v>
                </c:pt>
                <c:pt idx="8990">
                  <c:v>47978</c:v>
                </c:pt>
                <c:pt idx="8991">
                  <c:v>47978.400000000001</c:v>
                </c:pt>
                <c:pt idx="8992">
                  <c:v>47978.7</c:v>
                </c:pt>
                <c:pt idx="8993">
                  <c:v>47979.199999999997</c:v>
                </c:pt>
                <c:pt idx="8994">
                  <c:v>47979.7</c:v>
                </c:pt>
                <c:pt idx="8995">
                  <c:v>47980.3</c:v>
                </c:pt>
                <c:pt idx="8996">
                  <c:v>47980.9</c:v>
                </c:pt>
                <c:pt idx="8997">
                  <c:v>47981.4</c:v>
                </c:pt>
                <c:pt idx="8998">
                  <c:v>47982</c:v>
                </c:pt>
                <c:pt idx="8999">
                  <c:v>47982.3</c:v>
                </c:pt>
                <c:pt idx="9000">
                  <c:v>47983</c:v>
                </c:pt>
                <c:pt idx="9001">
                  <c:v>47983.7</c:v>
                </c:pt>
                <c:pt idx="9002">
                  <c:v>47984.4</c:v>
                </c:pt>
                <c:pt idx="9003">
                  <c:v>47985.1</c:v>
                </c:pt>
                <c:pt idx="9004">
                  <c:v>47985.8</c:v>
                </c:pt>
                <c:pt idx="9005">
                  <c:v>47986.1</c:v>
                </c:pt>
                <c:pt idx="9006">
                  <c:v>47986.9</c:v>
                </c:pt>
                <c:pt idx="9007">
                  <c:v>47987.8</c:v>
                </c:pt>
                <c:pt idx="9008">
                  <c:v>47988.3</c:v>
                </c:pt>
                <c:pt idx="9009">
                  <c:v>47989.2</c:v>
                </c:pt>
                <c:pt idx="9010">
                  <c:v>47990</c:v>
                </c:pt>
                <c:pt idx="9011">
                  <c:v>47991.199999999997</c:v>
                </c:pt>
                <c:pt idx="9012">
                  <c:v>47992.2</c:v>
                </c:pt>
                <c:pt idx="9013">
                  <c:v>47993.599999999999</c:v>
                </c:pt>
                <c:pt idx="9014">
                  <c:v>47994.400000000001</c:v>
                </c:pt>
                <c:pt idx="9015">
                  <c:v>47996.1</c:v>
                </c:pt>
                <c:pt idx="9016">
                  <c:v>47997.5</c:v>
                </c:pt>
                <c:pt idx="9017">
                  <c:v>47998.8</c:v>
                </c:pt>
                <c:pt idx="9018">
                  <c:v>48001.3</c:v>
                </c:pt>
                <c:pt idx="9019">
                  <c:v>48003.3</c:v>
                </c:pt>
                <c:pt idx="9020">
                  <c:v>48004.9</c:v>
                </c:pt>
                <c:pt idx="9021">
                  <c:v>48006.5</c:v>
                </c:pt>
                <c:pt idx="9022">
                  <c:v>48008.1</c:v>
                </c:pt>
                <c:pt idx="9023">
                  <c:v>48010.2</c:v>
                </c:pt>
                <c:pt idx="9024">
                  <c:v>48012.4</c:v>
                </c:pt>
                <c:pt idx="9025">
                  <c:v>48014.5</c:v>
                </c:pt>
                <c:pt idx="9026">
                  <c:v>48015.6</c:v>
                </c:pt>
                <c:pt idx="9027">
                  <c:v>48017.7</c:v>
                </c:pt>
                <c:pt idx="9028">
                  <c:v>48019.3</c:v>
                </c:pt>
                <c:pt idx="9029">
                  <c:v>48020.800000000003</c:v>
                </c:pt>
                <c:pt idx="9030">
                  <c:v>48023.7</c:v>
                </c:pt>
                <c:pt idx="9031">
                  <c:v>48025.1</c:v>
                </c:pt>
                <c:pt idx="9032">
                  <c:v>48026</c:v>
                </c:pt>
                <c:pt idx="9033">
                  <c:v>48027.6</c:v>
                </c:pt>
                <c:pt idx="9034">
                  <c:v>48029.2</c:v>
                </c:pt>
                <c:pt idx="9035">
                  <c:v>48030.3</c:v>
                </c:pt>
                <c:pt idx="9036">
                  <c:v>48031.5</c:v>
                </c:pt>
                <c:pt idx="9037">
                  <c:v>48032.1</c:v>
                </c:pt>
                <c:pt idx="9038">
                  <c:v>48033.1</c:v>
                </c:pt>
                <c:pt idx="9039">
                  <c:v>48033.8</c:v>
                </c:pt>
                <c:pt idx="9040">
                  <c:v>48034.400000000001</c:v>
                </c:pt>
                <c:pt idx="9041">
                  <c:v>48034.9</c:v>
                </c:pt>
                <c:pt idx="9042">
                  <c:v>48035.1</c:v>
                </c:pt>
                <c:pt idx="9043">
                  <c:v>48035.1</c:v>
                </c:pt>
                <c:pt idx="9044">
                  <c:v>48035.199999999997</c:v>
                </c:pt>
                <c:pt idx="9045">
                  <c:v>48035.199999999997</c:v>
                </c:pt>
                <c:pt idx="9046">
                  <c:v>48035.199999999997</c:v>
                </c:pt>
                <c:pt idx="9047">
                  <c:v>48035.3</c:v>
                </c:pt>
                <c:pt idx="9048">
                  <c:v>48035.3</c:v>
                </c:pt>
                <c:pt idx="9049">
                  <c:v>48035.3</c:v>
                </c:pt>
                <c:pt idx="9050">
                  <c:v>48035.4</c:v>
                </c:pt>
                <c:pt idx="9051">
                  <c:v>48035.4</c:v>
                </c:pt>
                <c:pt idx="9052">
                  <c:v>48035.4</c:v>
                </c:pt>
                <c:pt idx="9053">
                  <c:v>48035.4</c:v>
                </c:pt>
                <c:pt idx="9054">
                  <c:v>48035.4</c:v>
                </c:pt>
                <c:pt idx="9055">
                  <c:v>48035.5</c:v>
                </c:pt>
                <c:pt idx="9056">
                  <c:v>48035.5</c:v>
                </c:pt>
                <c:pt idx="9057">
                  <c:v>48035.5</c:v>
                </c:pt>
                <c:pt idx="9058">
                  <c:v>48035.5</c:v>
                </c:pt>
                <c:pt idx="9059">
                  <c:v>48035.5</c:v>
                </c:pt>
                <c:pt idx="9060">
                  <c:v>48035.5</c:v>
                </c:pt>
                <c:pt idx="9061">
                  <c:v>48035.5</c:v>
                </c:pt>
                <c:pt idx="9062">
                  <c:v>48035.6</c:v>
                </c:pt>
                <c:pt idx="9063">
                  <c:v>48035.6</c:v>
                </c:pt>
                <c:pt idx="9064">
                  <c:v>48035.6</c:v>
                </c:pt>
                <c:pt idx="9065">
                  <c:v>48035.6</c:v>
                </c:pt>
                <c:pt idx="9066">
                  <c:v>48035.6</c:v>
                </c:pt>
                <c:pt idx="9067">
                  <c:v>48035.6</c:v>
                </c:pt>
                <c:pt idx="9068">
                  <c:v>48035.6</c:v>
                </c:pt>
                <c:pt idx="9069">
                  <c:v>48035.7</c:v>
                </c:pt>
                <c:pt idx="9070">
                  <c:v>48035.7</c:v>
                </c:pt>
                <c:pt idx="9071">
                  <c:v>48035.7</c:v>
                </c:pt>
                <c:pt idx="9072">
                  <c:v>48035.7</c:v>
                </c:pt>
                <c:pt idx="9073">
                  <c:v>48035.8</c:v>
                </c:pt>
                <c:pt idx="9074">
                  <c:v>48035.8</c:v>
                </c:pt>
                <c:pt idx="9075">
                  <c:v>48035.8</c:v>
                </c:pt>
                <c:pt idx="9076">
                  <c:v>48035.8</c:v>
                </c:pt>
                <c:pt idx="9077">
                  <c:v>48035.9</c:v>
                </c:pt>
                <c:pt idx="9078">
                  <c:v>48035.9</c:v>
                </c:pt>
                <c:pt idx="9079">
                  <c:v>48036</c:v>
                </c:pt>
                <c:pt idx="9080">
                  <c:v>48036.1</c:v>
                </c:pt>
                <c:pt idx="9081">
                  <c:v>48036.2</c:v>
                </c:pt>
                <c:pt idx="9082">
                  <c:v>48036.4</c:v>
                </c:pt>
                <c:pt idx="9083">
                  <c:v>48036.6</c:v>
                </c:pt>
                <c:pt idx="9084">
                  <c:v>48036.9</c:v>
                </c:pt>
                <c:pt idx="9085">
                  <c:v>48037.2</c:v>
                </c:pt>
                <c:pt idx="9086">
                  <c:v>48037.5</c:v>
                </c:pt>
                <c:pt idx="9087">
                  <c:v>48038.1</c:v>
                </c:pt>
                <c:pt idx="9088">
                  <c:v>48038.5</c:v>
                </c:pt>
                <c:pt idx="9089">
                  <c:v>48039</c:v>
                </c:pt>
                <c:pt idx="9090">
                  <c:v>48039.4</c:v>
                </c:pt>
                <c:pt idx="9091">
                  <c:v>48040.1</c:v>
                </c:pt>
                <c:pt idx="9092">
                  <c:v>48040.7</c:v>
                </c:pt>
                <c:pt idx="9093">
                  <c:v>48041.599999999999</c:v>
                </c:pt>
                <c:pt idx="9094">
                  <c:v>48042.5</c:v>
                </c:pt>
                <c:pt idx="9095">
                  <c:v>48042.9</c:v>
                </c:pt>
                <c:pt idx="9096">
                  <c:v>48043.6</c:v>
                </c:pt>
                <c:pt idx="9097">
                  <c:v>48044.1</c:v>
                </c:pt>
                <c:pt idx="9098">
                  <c:v>48044.9</c:v>
                </c:pt>
                <c:pt idx="9099">
                  <c:v>48045.9</c:v>
                </c:pt>
                <c:pt idx="9100">
                  <c:v>48046.9</c:v>
                </c:pt>
                <c:pt idx="9101">
                  <c:v>48047.5</c:v>
                </c:pt>
                <c:pt idx="9102">
                  <c:v>48048.3</c:v>
                </c:pt>
                <c:pt idx="9103">
                  <c:v>48049.1</c:v>
                </c:pt>
                <c:pt idx="9104">
                  <c:v>48049.7</c:v>
                </c:pt>
                <c:pt idx="9105">
                  <c:v>48050.8</c:v>
                </c:pt>
                <c:pt idx="9106">
                  <c:v>48051.6</c:v>
                </c:pt>
                <c:pt idx="9107">
                  <c:v>48052.800000000003</c:v>
                </c:pt>
                <c:pt idx="9108">
                  <c:v>48053.3</c:v>
                </c:pt>
                <c:pt idx="9109">
                  <c:v>48054.2</c:v>
                </c:pt>
                <c:pt idx="9110">
                  <c:v>48055</c:v>
                </c:pt>
                <c:pt idx="9111">
                  <c:v>48055.6</c:v>
                </c:pt>
                <c:pt idx="9112">
                  <c:v>48056.7</c:v>
                </c:pt>
                <c:pt idx="9113">
                  <c:v>48057.5</c:v>
                </c:pt>
                <c:pt idx="9114">
                  <c:v>48058.400000000001</c:v>
                </c:pt>
                <c:pt idx="9115">
                  <c:v>48059.199999999997</c:v>
                </c:pt>
                <c:pt idx="9116">
                  <c:v>48060</c:v>
                </c:pt>
                <c:pt idx="9117">
                  <c:v>48060.7</c:v>
                </c:pt>
                <c:pt idx="9118">
                  <c:v>48061.2</c:v>
                </c:pt>
                <c:pt idx="9119">
                  <c:v>48062.2</c:v>
                </c:pt>
                <c:pt idx="9120">
                  <c:v>48063</c:v>
                </c:pt>
                <c:pt idx="9121">
                  <c:v>48063.5</c:v>
                </c:pt>
                <c:pt idx="9122">
                  <c:v>48064.6</c:v>
                </c:pt>
                <c:pt idx="9123">
                  <c:v>48065.1</c:v>
                </c:pt>
                <c:pt idx="9124">
                  <c:v>48065.9</c:v>
                </c:pt>
                <c:pt idx="9125">
                  <c:v>48066.7</c:v>
                </c:pt>
                <c:pt idx="9126">
                  <c:v>48067.199999999997</c:v>
                </c:pt>
                <c:pt idx="9127">
                  <c:v>48068.3</c:v>
                </c:pt>
                <c:pt idx="9128">
                  <c:v>48069.4</c:v>
                </c:pt>
                <c:pt idx="9129">
                  <c:v>48070</c:v>
                </c:pt>
                <c:pt idx="9130">
                  <c:v>48070.9</c:v>
                </c:pt>
                <c:pt idx="9131">
                  <c:v>48071.4</c:v>
                </c:pt>
                <c:pt idx="9132">
                  <c:v>48072.6</c:v>
                </c:pt>
                <c:pt idx="9133">
                  <c:v>48073.5</c:v>
                </c:pt>
                <c:pt idx="9134">
                  <c:v>48074.3</c:v>
                </c:pt>
                <c:pt idx="9135">
                  <c:v>48075.5</c:v>
                </c:pt>
                <c:pt idx="9136">
                  <c:v>48076.1</c:v>
                </c:pt>
                <c:pt idx="9137">
                  <c:v>48077</c:v>
                </c:pt>
                <c:pt idx="9138">
                  <c:v>48077.9</c:v>
                </c:pt>
                <c:pt idx="9139">
                  <c:v>48079.1</c:v>
                </c:pt>
                <c:pt idx="9140">
                  <c:v>48080.3</c:v>
                </c:pt>
                <c:pt idx="9141">
                  <c:v>48080.9</c:v>
                </c:pt>
                <c:pt idx="9142">
                  <c:v>48082.2</c:v>
                </c:pt>
                <c:pt idx="9143">
                  <c:v>48083.1</c:v>
                </c:pt>
                <c:pt idx="9144">
                  <c:v>48083.7</c:v>
                </c:pt>
                <c:pt idx="9145">
                  <c:v>48084.3</c:v>
                </c:pt>
                <c:pt idx="9146">
                  <c:v>48085.599999999999</c:v>
                </c:pt>
                <c:pt idx="9147">
                  <c:v>48086.8</c:v>
                </c:pt>
                <c:pt idx="9148">
                  <c:v>48087.8</c:v>
                </c:pt>
                <c:pt idx="9149">
                  <c:v>48088.7</c:v>
                </c:pt>
                <c:pt idx="9150">
                  <c:v>48089.599999999999</c:v>
                </c:pt>
                <c:pt idx="9151">
                  <c:v>48090.9</c:v>
                </c:pt>
                <c:pt idx="9152">
                  <c:v>48091.8</c:v>
                </c:pt>
                <c:pt idx="9153">
                  <c:v>48092.7</c:v>
                </c:pt>
                <c:pt idx="9154">
                  <c:v>48093.7</c:v>
                </c:pt>
                <c:pt idx="9155">
                  <c:v>48094.9</c:v>
                </c:pt>
                <c:pt idx="9156">
                  <c:v>48095.6</c:v>
                </c:pt>
                <c:pt idx="9157">
                  <c:v>48096.2</c:v>
                </c:pt>
                <c:pt idx="9158">
                  <c:v>48097.1</c:v>
                </c:pt>
                <c:pt idx="9159">
                  <c:v>48098</c:v>
                </c:pt>
                <c:pt idx="9160">
                  <c:v>48098.7</c:v>
                </c:pt>
                <c:pt idx="9161">
                  <c:v>48099.6</c:v>
                </c:pt>
                <c:pt idx="9162">
                  <c:v>48100.800000000003</c:v>
                </c:pt>
                <c:pt idx="9163">
                  <c:v>48101.4</c:v>
                </c:pt>
                <c:pt idx="9164">
                  <c:v>48102</c:v>
                </c:pt>
                <c:pt idx="9165">
                  <c:v>48103</c:v>
                </c:pt>
                <c:pt idx="9166">
                  <c:v>48103.6</c:v>
                </c:pt>
                <c:pt idx="9167">
                  <c:v>48104.800000000003</c:v>
                </c:pt>
                <c:pt idx="9168">
                  <c:v>48105.4</c:v>
                </c:pt>
                <c:pt idx="9169">
                  <c:v>48106.7</c:v>
                </c:pt>
                <c:pt idx="9170">
                  <c:v>48107.3</c:v>
                </c:pt>
                <c:pt idx="9171">
                  <c:v>48107.9</c:v>
                </c:pt>
                <c:pt idx="9172">
                  <c:v>48108.800000000003</c:v>
                </c:pt>
                <c:pt idx="9173">
                  <c:v>48109.5</c:v>
                </c:pt>
                <c:pt idx="9174">
                  <c:v>48110.400000000001</c:v>
                </c:pt>
                <c:pt idx="9175">
                  <c:v>48111</c:v>
                </c:pt>
                <c:pt idx="9176">
                  <c:v>48112</c:v>
                </c:pt>
                <c:pt idx="9177">
                  <c:v>48113.2</c:v>
                </c:pt>
                <c:pt idx="9178">
                  <c:v>48113.8</c:v>
                </c:pt>
                <c:pt idx="9179">
                  <c:v>48114.5</c:v>
                </c:pt>
                <c:pt idx="9180">
                  <c:v>48115.1</c:v>
                </c:pt>
                <c:pt idx="9181">
                  <c:v>48116.1</c:v>
                </c:pt>
                <c:pt idx="9182">
                  <c:v>48117</c:v>
                </c:pt>
                <c:pt idx="9183">
                  <c:v>48118.3</c:v>
                </c:pt>
                <c:pt idx="9184">
                  <c:v>48119</c:v>
                </c:pt>
                <c:pt idx="9185">
                  <c:v>48120.3</c:v>
                </c:pt>
                <c:pt idx="9186">
                  <c:v>48120.9</c:v>
                </c:pt>
                <c:pt idx="9187">
                  <c:v>48121.599999999999</c:v>
                </c:pt>
                <c:pt idx="9188">
                  <c:v>48122.3</c:v>
                </c:pt>
                <c:pt idx="9189">
                  <c:v>48122.9</c:v>
                </c:pt>
                <c:pt idx="9190">
                  <c:v>48124.3</c:v>
                </c:pt>
                <c:pt idx="9191">
                  <c:v>48125.3</c:v>
                </c:pt>
                <c:pt idx="9192">
                  <c:v>48126</c:v>
                </c:pt>
                <c:pt idx="9193">
                  <c:v>48126.7</c:v>
                </c:pt>
                <c:pt idx="9194">
                  <c:v>48127.3</c:v>
                </c:pt>
                <c:pt idx="9195">
                  <c:v>48128.4</c:v>
                </c:pt>
                <c:pt idx="9196">
                  <c:v>48129.4</c:v>
                </c:pt>
                <c:pt idx="9197">
                  <c:v>48130.1</c:v>
                </c:pt>
                <c:pt idx="9198">
                  <c:v>48131.6</c:v>
                </c:pt>
                <c:pt idx="9199">
                  <c:v>48133</c:v>
                </c:pt>
                <c:pt idx="9200">
                  <c:v>48133.7</c:v>
                </c:pt>
                <c:pt idx="9201">
                  <c:v>48134.5</c:v>
                </c:pt>
                <c:pt idx="9202">
                  <c:v>48135.6</c:v>
                </c:pt>
                <c:pt idx="9203">
                  <c:v>48136.3</c:v>
                </c:pt>
                <c:pt idx="9204">
                  <c:v>48137.5</c:v>
                </c:pt>
                <c:pt idx="9205">
                  <c:v>48138.6</c:v>
                </c:pt>
                <c:pt idx="9206">
                  <c:v>48139.8</c:v>
                </c:pt>
                <c:pt idx="9207">
                  <c:v>48141</c:v>
                </c:pt>
                <c:pt idx="9208">
                  <c:v>48142.2</c:v>
                </c:pt>
                <c:pt idx="9209">
                  <c:v>48143</c:v>
                </c:pt>
                <c:pt idx="9210">
                  <c:v>48144.2</c:v>
                </c:pt>
                <c:pt idx="9211">
                  <c:v>48145.5</c:v>
                </c:pt>
                <c:pt idx="9212">
                  <c:v>48146.7</c:v>
                </c:pt>
                <c:pt idx="9213">
                  <c:v>48148</c:v>
                </c:pt>
                <c:pt idx="9214">
                  <c:v>48149.7</c:v>
                </c:pt>
                <c:pt idx="9215">
                  <c:v>48150.6</c:v>
                </c:pt>
                <c:pt idx="9216">
                  <c:v>48151.9</c:v>
                </c:pt>
                <c:pt idx="9217">
                  <c:v>48152.800000000003</c:v>
                </c:pt>
                <c:pt idx="9218">
                  <c:v>48154.1</c:v>
                </c:pt>
                <c:pt idx="9219">
                  <c:v>48155.4</c:v>
                </c:pt>
                <c:pt idx="9220">
                  <c:v>48156.800000000003</c:v>
                </c:pt>
                <c:pt idx="9221">
                  <c:v>48157.7</c:v>
                </c:pt>
                <c:pt idx="9222">
                  <c:v>48159.5</c:v>
                </c:pt>
                <c:pt idx="9223">
                  <c:v>48160.4</c:v>
                </c:pt>
                <c:pt idx="9224">
                  <c:v>48161.7</c:v>
                </c:pt>
                <c:pt idx="9225">
                  <c:v>48162.6</c:v>
                </c:pt>
                <c:pt idx="9226">
                  <c:v>48164.5</c:v>
                </c:pt>
                <c:pt idx="9227">
                  <c:v>48166.3</c:v>
                </c:pt>
                <c:pt idx="9228">
                  <c:v>48167.199999999997</c:v>
                </c:pt>
                <c:pt idx="9229">
                  <c:v>48168.6</c:v>
                </c:pt>
                <c:pt idx="9230">
                  <c:v>48169.5</c:v>
                </c:pt>
                <c:pt idx="9231">
                  <c:v>48171.4</c:v>
                </c:pt>
                <c:pt idx="9232">
                  <c:v>48172.3</c:v>
                </c:pt>
                <c:pt idx="9233">
                  <c:v>48174.1</c:v>
                </c:pt>
                <c:pt idx="9234">
                  <c:v>48175.5</c:v>
                </c:pt>
                <c:pt idx="9235">
                  <c:v>48177.3</c:v>
                </c:pt>
                <c:pt idx="9236">
                  <c:v>48178.2</c:v>
                </c:pt>
                <c:pt idx="9237">
                  <c:v>48179.6</c:v>
                </c:pt>
                <c:pt idx="9238">
                  <c:v>48181</c:v>
                </c:pt>
                <c:pt idx="9239">
                  <c:v>48182.3</c:v>
                </c:pt>
                <c:pt idx="9240">
                  <c:v>48184.1</c:v>
                </c:pt>
                <c:pt idx="9241">
                  <c:v>48185.9</c:v>
                </c:pt>
                <c:pt idx="9242">
                  <c:v>48186.8</c:v>
                </c:pt>
                <c:pt idx="9243">
                  <c:v>48188.1</c:v>
                </c:pt>
                <c:pt idx="9244">
                  <c:v>48189</c:v>
                </c:pt>
                <c:pt idx="9245">
                  <c:v>48190.400000000001</c:v>
                </c:pt>
                <c:pt idx="9246">
                  <c:v>48191.8</c:v>
                </c:pt>
                <c:pt idx="9247">
                  <c:v>48193.2</c:v>
                </c:pt>
                <c:pt idx="9248">
                  <c:v>48195.3</c:v>
                </c:pt>
                <c:pt idx="9249">
                  <c:v>48196.9</c:v>
                </c:pt>
                <c:pt idx="9250">
                  <c:v>48198.5</c:v>
                </c:pt>
                <c:pt idx="9251">
                  <c:v>48200.2</c:v>
                </c:pt>
                <c:pt idx="9252">
                  <c:v>48201.8</c:v>
                </c:pt>
                <c:pt idx="9253">
                  <c:v>48203.5</c:v>
                </c:pt>
                <c:pt idx="9254">
                  <c:v>48205.9</c:v>
                </c:pt>
                <c:pt idx="9255">
                  <c:v>48208.2</c:v>
                </c:pt>
                <c:pt idx="9256">
                  <c:v>48209.4</c:v>
                </c:pt>
                <c:pt idx="9257">
                  <c:v>48211.1</c:v>
                </c:pt>
                <c:pt idx="9258">
                  <c:v>48212.3</c:v>
                </c:pt>
                <c:pt idx="9259">
                  <c:v>48214</c:v>
                </c:pt>
                <c:pt idx="9260">
                  <c:v>48216.3</c:v>
                </c:pt>
                <c:pt idx="9261">
                  <c:v>48218</c:v>
                </c:pt>
                <c:pt idx="9262">
                  <c:v>48219.7</c:v>
                </c:pt>
                <c:pt idx="9263">
                  <c:v>48221.4</c:v>
                </c:pt>
                <c:pt idx="9264">
                  <c:v>48223.6</c:v>
                </c:pt>
                <c:pt idx="9265">
                  <c:v>48224.6</c:v>
                </c:pt>
                <c:pt idx="9266">
                  <c:v>48226.7</c:v>
                </c:pt>
                <c:pt idx="9267">
                  <c:v>48228.6</c:v>
                </c:pt>
                <c:pt idx="9268">
                  <c:v>48230.1</c:v>
                </c:pt>
                <c:pt idx="9269">
                  <c:v>48231.4</c:v>
                </c:pt>
                <c:pt idx="9270">
                  <c:v>48232.3</c:v>
                </c:pt>
                <c:pt idx="9271">
                  <c:v>48233.5</c:v>
                </c:pt>
                <c:pt idx="9272">
                  <c:v>48234.7</c:v>
                </c:pt>
                <c:pt idx="9273">
                  <c:v>48235.8</c:v>
                </c:pt>
                <c:pt idx="9274">
                  <c:v>48237.1</c:v>
                </c:pt>
                <c:pt idx="9275">
                  <c:v>48238</c:v>
                </c:pt>
                <c:pt idx="9276">
                  <c:v>48238.8</c:v>
                </c:pt>
                <c:pt idx="9277">
                  <c:v>48239.3</c:v>
                </c:pt>
                <c:pt idx="9278">
                  <c:v>48240.1</c:v>
                </c:pt>
                <c:pt idx="9279">
                  <c:v>48240.5</c:v>
                </c:pt>
                <c:pt idx="9280">
                  <c:v>48240.9</c:v>
                </c:pt>
                <c:pt idx="9281">
                  <c:v>48241.2</c:v>
                </c:pt>
                <c:pt idx="9282">
                  <c:v>48241.3</c:v>
                </c:pt>
                <c:pt idx="9283">
                  <c:v>48241.3</c:v>
                </c:pt>
                <c:pt idx="9284">
                  <c:v>48241.3</c:v>
                </c:pt>
                <c:pt idx="9285">
                  <c:v>48241.2</c:v>
                </c:pt>
                <c:pt idx="9286">
                  <c:v>48241.2</c:v>
                </c:pt>
                <c:pt idx="9287">
                  <c:v>48241.2</c:v>
                </c:pt>
                <c:pt idx="9288">
                  <c:v>48241.1</c:v>
                </c:pt>
                <c:pt idx="9289">
                  <c:v>48241</c:v>
                </c:pt>
                <c:pt idx="9290">
                  <c:v>48241</c:v>
                </c:pt>
                <c:pt idx="9291">
                  <c:v>48240.9</c:v>
                </c:pt>
                <c:pt idx="9292">
                  <c:v>48240.800000000003</c:v>
                </c:pt>
                <c:pt idx="9293">
                  <c:v>48240.7</c:v>
                </c:pt>
                <c:pt idx="9294">
                  <c:v>48240.6</c:v>
                </c:pt>
                <c:pt idx="9295">
                  <c:v>48240.5</c:v>
                </c:pt>
                <c:pt idx="9296">
                  <c:v>48240.5</c:v>
                </c:pt>
                <c:pt idx="9297">
                  <c:v>48240.3</c:v>
                </c:pt>
                <c:pt idx="9298">
                  <c:v>48240.2</c:v>
                </c:pt>
                <c:pt idx="9299">
                  <c:v>48240</c:v>
                </c:pt>
                <c:pt idx="9300">
                  <c:v>48239.7</c:v>
                </c:pt>
                <c:pt idx="9301">
                  <c:v>48239.5</c:v>
                </c:pt>
                <c:pt idx="9302">
                  <c:v>48239.3</c:v>
                </c:pt>
                <c:pt idx="9303">
                  <c:v>48239.199999999997</c:v>
                </c:pt>
                <c:pt idx="9304">
                  <c:v>48239</c:v>
                </c:pt>
                <c:pt idx="9305">
                  <c:v>48238.8</c:v>
                </c:pt>
                <c:pt idx="9306">
                  <c:v>48238.7</c:v>
                </c:pt>
                <c:pt idx="9307">
                  <c:v>48238.5</c:v>
                </c:pt>
                <c:pt idx="9308">
                  <c:v>48238.3</c:v>
                </c:pt>
                <c:pt idx="9309">
                  <c:v>48238.1</c:v>
                </c:pt>
                <c:pt idx="9310">
                  <c:v>48238</c:v>
                </c:pt>
                <c:pt idx="9311">
                  <c:v>48237.7</c:v>
                </c:pt>
                <c:pt idx="9312">
                  <c:v>48237.599999999999</c:v>
                </c:pt>
                <c:pt idx="9313">
                  <c:v>48237.3</c:v>
                </c:pt>
                <c:pt idx="9314">
                  <c:v>48237.1</c:v>
                </c:pt>
                <c:pt idx="9315">
                  <c:v>48236.9</c:v>
                </c:pt>
                <c:pt idx="9316">
                  <c:v>48236.7</c:v>
                </c:pt>
                <c:pt idx="9317">
                  <c:v>48236.6</c:v>
                </c:pt>
                <c:pt idx="9318">
                  <c:v>48236.4</c:v>
                </c:pt>
                <c:pt idx="9319">
                  <c:v>48236.2</c:v>
                </c:pt>
                <c:pt idx="9320">
                  <c:v>48236</c:v>
                </c:pt>
                <c:pt idx="9321">
                  <c:v>48235.7</c:v>
                </c:pt>
                <c:pt idx="9322">
                  <c:v>48235.4</c:v>
                </c:pt>
                <c:pt idx="9323">
                  <c:v>48235.199999999997</c:v>
                </c:pt>
                <c:pt idx="9324">
                  <c:v>48234.9</c:v>
                </c:pt>
                <c:pt idx="9325">
                  <c:v>48234.6</c:v>
                </c:pt>
                <c:pt idx="9326">
                  <c:v>48234.3</c:v>
                </c:pt>
                <c:pt idx="9327">
                  <c:v>48233.9</c:v>
                </c:pt>
                <c:pt idx="9328">
                  <c:v>48233.5</c:v>
                </c:pt>
                <c:pt idx="9329">
                  <c:v>48233.2</c:v>
                </c:pt>
                <c:pt idx="9330">
                  <c:v>48233</c:v>
                </c:pt>
                <c:pt idx="9331">
                  <c:v>48232.7</c:v>
                </c:pt>
                <c:pt idx="9332">
                  <c:v>48232.5</c:v>
                </c:pt>
                <c:pt idx="9333">
                  <c:v>48232</c:v>
                </c:pt>
                <c:pt idx="9334">
                  <c:v>48231.7</c:v>
                </c:pt>
                <c:pt idx="9335">
                  <c:v>48231.199999999997</c:v>
                </c:pt>
                <c:pt idx="9336">
                  <c:v>48230.9</c:v>
                </c:pt>
                <c:pt idx="9337">
                  <c:v>48230.5</c:v>
                </c:pt>
                <c:pt idx="9338">
                  <c:v>48230.1</c:v>
                </c:pt>
                <c:pt idx="9339">
                  <c:v>48229.7</c:v>
                </c:pt>
                <c:pt idx="9340">
                  <c:v>48229.2</c:v>
                </c:pt>
                <c:pt idx="9341">
                  <c:v>48228.800000000003</c:v>
                </c:pt>
                <c:pt idx="9342">
                  <c:v>48228.2</c:v>
                </c:pt>
                <c:pt idx="9343">
                  <c:v>48227.9</c:v>
                </c:pt>
                <c:pt idx="9344">
                  <c:v>48227.5</c:v>
                </c:pt>
                <c:pt idx="9345">
                  <c:v>48227.1</c:v>
                </c:pt>
                <c:pt idx="9346">
                  <c:v>48226.5</c:v>
                </c:pt>
                <c:pt idx="9347">
                  <c:v>48225.8</c:v>
                </c:pt>
                <c:pt idx="9348">
                  <c:v>48225.2</c:v>
                </c:pt>
                <c:pt idx="9349">
                  <c:v>48224.7</c:v>
                </c:pt>
                <c:pt idx="9350">
                  <c:v>48224.1</c:v>
                </c:pt>
                <c:pt idx="9351">
                  <c:v>48223.8</c:v>
                </c:pt>
                <c:pt idx="9352">
                  <c:v>48223.1</c:v>
                </c:pt>
                <c:pt idx="9353">
                  <c:v>48222.6</c:v>
                </c:pt>
                <c:pt idx="9354">
                  <c:v>48221.9</c:v>
                </c:pt>
                <c:pt idx="9355">
                  <c:v>48221.5</c:v>
                </c:pt>
                <c:pt idx="9356">
                  <c:v>48220.800000000003</c:v>
                </c:pt>
                <c:pt idx="9357">
                  <c:v>48220.1</c:v>
                </c:pt>
                <c:pt idx="9358">
                  <c:v>48219.3</c:v>
                </c:pt>
                <c:pt idx="9359">
                  <c:v>48218.1</c:v>
                </c:pt>
                <c:pt idx="9360">
                  <c:v>48216.800000000003</c:v>
                </c:pt>
                <c:pt idx="9361">
                  <c:v>48215.8</c:v>
                </c:pt>
                <c:pt idx="9362">
                  <c:v>48214.7</c:v>
                </c:pt>
                <c:pt idx="9363">
                  <c:v>48213.599999999999</c:v>
                </c:pt>
                <c:pt idx="9364">
                  <c:v>48212.1</c:v>
                </c:pt>
                <c:pt idx="9365">
                  <c:v>48211.3</c:v>
                </c:pt>
                <c:pt idx="9366">
                  <c:v>48209.599999999999</c:v>
                </c:pt>
                <c:pt idx="9367">
                  <c:v>48208.4</c:v>
                </c:pt>
                <c:pt idx="9368">
                  <c:v>48207.1</c:v>
                </c:pt>
                <c:pt idx="9369">
                  <c:v>48205.8</c:v>
                </c:pt>
                <c:pt idx="9370">
                  <c:v>48204.1</c:v>
                </c:pt>
                <c:pt idx="9371">
                  <c:v>48202.8</c:v>
                </c:pt>
                <c:pt idx="9372">
                  <c:v>48200.7</c:v>
                </c:pt>
                <c:pt idx="9373">
                  <c:v>48199</c:v>
                </c:pt>
                <c:pt idx="9374">
                  <c:v>48198.2</c:v>
                </c:pt>
                <c:pt idx="9375">
                  <c:v>48197</c:v>
                </c:pt>
                <c:pt idx="9376">
                  <c:v>48195.4</c:v>
                </c:pt>
                <c:pt idx="9377">
                  <c:v>48194.6</c:v>
                </c:pt>
                <c:pt idx="9378">
                  <c:v>48193.1</c:v>
                </c:pt>
                <c:pt idx="9379">
                  <c:v>48191.7</c:v>
                </c:pt>
                <c:pt idx="9380">
                  <c:v>48190.8</c:v>
                </c:pt>
                <c:pt idx="9381">
                  <c:v>48189.8</c:v>
                </c:pt>
                <c:pt idx="9382">
                  <c:v>48189</c:v>
                </c:pt>
                <c:pt idx="9383">
                  <c:v>48188.2</c:v>
                </c:pt>
                <c:pt idx="9384">
                  <c:v>48187.4</c:v>
                </c:pt>
                <c:pt idx="9385">
                  <c:v>48186.6</c:v>
                </c:pt>
                <c:pt idx="9386">
                  <c:v>48185.9</c:v>
                </c:pt>
                <c:pt idx="9387">
                  <c:v>48185.599999999999</c:v>
                </c:pt>
                <c:pt idx="9388">
                  <c:v>48185.1</c:v>
                </c:pt>
                <c:pt idx="9389">
                  <c:v>48185</c:v>
                </c:pt>
                <c:pt idx="9390">
                  <c:v>48184.800000000003</c:v>
                </c:pt>
                <c:pt idx="9391">
                  <c:v>48184.800000000003</c:v>
                </c:pt>
                <c:pt idx="9392">
                  <c:v>48184.9</c:v>
                </c:pt>
                <c:pt idx="9393">
                  <c:v>48185</c:v>
                </c:pt>
                <c:pt idx="9394">
                  <c:v>48185.1</c:v>
                </c:pt>
                <c:pt idx="9395">
                  <c:v>48185.5</c:v>
                </c:pt>
                <c:pt idx="9396">
                  <c:v>48185.8</c:v>
                </c:pt>
                <c:pt idx="9397">
                  <c:v>48186.1</c:v>
                </c:pt>
                <c:pt idx="9398">
                  <c:v>48186.7</c:v>
                </c:pt>
                <c:pt idx="9399">
                  <c:v>48187.3</c:v>
                </c:pt>
                <c:pt idx="9400">
                  <c:v>48187.7</c:v>
                </c:pt>
                <c:pt idx="9401">
                  <c:v>48188.3</c:v>
                </c:pt>
                <c:pt idx="9402">
                  <c:v>48188.9</c:v>
                </c:pt>
                <c:pt idx="9403">
                  <c:v>48189.5</c:v>
                </c:pt>
                <c:pt idx="9404">
                  <c:v>48190.2</c:v>
                </c:pt>
                <c:pt idx="9405">
                  <c:v>48191.199999999997</c:v>
                </c:pt>
                <c:pt idx="9406">
                  <c:v>48192</c:v>
                </c:pt>
                <c:pt idx="9407">
                  <c:v>48193.1</c:v>
                </c:pt>
                <c:pt idx="9408">
                  <c:v>48193.9</c:v>
                </c:pt>
                <c:pt idx="9409">
                  <c:v>48194.5</c:v>
                </c:pt>
                <c:pt idx="9410">
                  <c:v>48196.1</c:v>
                </c:pt>
                <c:pt idx="9411">
                  <c:v>48197.3</c:v>
                </c:pt>
                <c:pt idx="9412">
                  <c:v>48198.6</c:v>
                </c:pt>
                <c:pt idx="9413">
                  <c:v>48200</c:v>
                </c:pt>
                <c:pt idx="9414">
                  <c:v>48202.1</c:v>
                </c:pt>
                <c:pt idx="9415">
                  <c:v>48205</c:v>
                </c:pt>
                <c:pt idx="9416">
                  <c:v>48206.1</c:v>
                </c:pt>
                <c:pt idx="9417">
                  <c:v>48207.9</c:v>
                </c:pt>
                <c:pt idx="9418">
                  <c:v>48210.2</c:v>
                </c:pt>
                <c:pt idx="9419">
                  <c:v>48212.4</c:v>
                </c:pt>
                <c:pt idx="9420">
                  <c:v>48213.9</c:v>
                </c:pt>
                <c:pt idx="9421">
                  <c:v>48216.5</c:v>
                </c:pt>
                <c:pt idx="9422">
                  <c:v>48219</c:v>
                </c:pt>
                <c:pt idx="9423">
                  <c:v>48221.2</c:v>
                </c:pt>
                <c:pt idx="9424">
                  <c:v>48223.6</c:v>
                </c:pt>
                <c:pt idx="9425">
                  <c:v>48226.2</c:v>
                </c:pt>
                <c:pt idx="9426">
                  <c:v>48229</c:v>
                </c:pt>
                <c:pt idx="9427">
                  <c:v>48233.1</c:v>
                </c:pt>
                <c:pt idx="9428">
                  <c:v>48235</c:v>
                </c:pt>
                <c:pt idx="9429">
                  <c:v>48238.2</c:v>
                </c:pt>
                <c:pt idx="9430">
                  <c:v>48242.1</c:v>
                </c:pt>
                <c:pt idx="9431">
                  <c:v>48245.5</c:v>
                </c:pt>
                <c:pt idx="9432">
                  <c:v>48248.2</c:v>
                </c:pt>
                <c:pt idx="9433">
                  <c:v>48251.7</c:v>
                </c:pt>
                <c:pt idx="9434">
                  <c:v>48256</c:v>
                </c:pt>
                <c:pt idx="9435">
                  <c:v>48260.3</c:v>
                </c:pt>
                <c:pt idx="9436">
                  <c:v>48265.3</c:v>
                </c:pt>
                <c:pt idx="9437">
                  <c:v>48270.3</c:v>
                </c:pt>
                <c:pt idx="9438">
                  <c:v>48273.8</c:v>
                </c:pt>
                <c:pt idx="9439">
                  <c:v>48277.3</c:v>
                </c:pt>
                <c:pt idx="9440">
                  <c:v>48281.4</c:v>
                </c:pt>
                <c:pt idx="9441">
                  <c:v>48284.7</c:v>
                </c:pt>
                <c:pt idx="9442">
                  <c:v>48287.3</c:v>
                </c:pt>
                <c:pt idx="9443">
                  <c:v>48290.400000000001</c:v>
                </c:pt>
                <c:pt idx="9444">
                  <c:v>48293.5</c:v>
                </c:pt>
                <c:pt idx="9445">
                  <c:v>48296.5</c:v>
                </c:pt>
                <c:pt idx="9446">
                  <c:v>48301.3</c:v>
                </c:pt>
                <c:pt idx="9447">
                  <c:v>48304.800000000003</c:v>
                </c:pt>
                <c:pt idx="9448">
                  <c:v>48308.4</c:v>
                </c:pt>
                <c:pt idx="9449">
                  <c:v>48311.9</c:v>
                </c:pt>
                <c:pt idx="9450">
                  <c:v>48314.3</c:v>
                </c:pt>
                <c:pt idx="9451">
                  <c:v>48317.2</c:v>
                </c:pt>
                <c:pt idx="9452">
                  <c:v>48320.1</c:v>
                </c:pt>
                <c:pt idx="9453">
                  <c:v>48323.6</c:v>
                </c:pt>
                <c:pt idx="9454">
                  <c:v>48327.7</c:v>
                </c:pt>
                <c:pt idx="9455">
                  <c:v>48330</c:v>
                </c:pt>
                <c:pt idx="9456">
                  <c:v>48333.5</c:v>
                </c:pt>
                <c:pt idx="9457">
                  <c:v>48336.4</c:v>
                </c:pt>
                <c:pt idx="9458">
                  <c:v>48339.199999999997</c:v>
                </c:pt>
                <c:pt idx="9459">
                  <c:v>48342.1</c:v>
                </c:pt>
                <c:pt idx="9460">
                  <c:v>48345</c:v>
                </c:pt>
                <c:pt idx="9461">
                  <c:v>48347.8</c:v>
                </c:pt>
                <c:pt idx="9462">
                  <c:v>48352.4</c:v>
                </c:pt>
                <c:pt idx="9463">
                  <c:v>48357.5</c:v>
                </c:pt>
                <c:pt idx="9464">
                  <c:v>48361.4</c:v>
                </c:pt>
                <c:pt idx="9465">
                  <c:v>48364.3</c:v>
                </c:pt>
                <c:pt idx="9466">
                  <c:v>48367.1</c:v>
                </c:pt>
                <c:pt idx="9467">
                  <c:v>48369.5</c:v>
                </c:pt>
                <c:pt idx="9468">
                  <c:v>48372.4</c:v>
                </c:pt>
                <c:pt idx="9469">
                  <c:v>48375.3</c:v>
                </c:pt>
                <c:pt idx="9470">
                  <c:v>48377.7</c:v>
                </c:pt>
                <c:pt idx="9471">
                  <c:v>48380.6</c:v>
                </c:pt>
                <c:pt idx="9472">
                  <c:v>48383</c:v>
                </c:pt>
                <c:pt idx="9473">
                  <c:v>48387.1</c:v>
                </c:pt>
                <c:pt idx="9474">
                  <c:v>48389.4</c:v>
                </c:pt>
                <c:pt idx="9475">
                  <c:v>48392.4</c:v>
                </c:pt>
                <c:pt idx="9476">
                  <c:v>48395.8</c:v>
                </c:pt>
                <c:pt idx="9477">
                  <c:v>48399.8</c:v>
                </c:pt>
                <c:pt idx="9478">
                  <c:v>48403.199999999997</c:v>
                </c:pt>
                <c:pt idx="9479">
                  <c:v>48406.6</c:v>
                </c:pt>
                <c:pt idx="9480">
                  <c:v>48409.3</c:v>
                </c:pt>
                <c:pt idx="9481">
                  <c:v>48413</c:v>
                </c:pt>
                <c:pt idx="9482">
                  <c:v>48415.1</c:v>
                </c:pt>
                <c:pt idx="9483">
                  <c:v>48417.599999999999</c:v>
                </c:pt>
                <c:pt idx="9484">
                  <c:v>48420.1</c:v>
                </c:pt>
                <c:pt idx="9485">
                  <c:v>48422.5</c:v>
                </c:pt>
                <c:pt idx="9486">
                  <c:v>48426.1</c:v>
                </c:pt>
                <c:pt idx="9487">
                  <c:v>48429.599999999999</c:v>
                </c:pt>
                <c:pt idx="9488">
                  <c:v>48432.2</c:v>
                </c:pt>
                <c:pt idx="9489">
                  <c:v>48433.9</c:v>
                </c:pt>
                <c:pt idx="9490">
                  <c:v>48435.6</c:v>
                </c:pt>
                <c:pt idx="9491">
                  <c:v>48437.7</c:v>
                </c:pt>
                <c:pt idx="9492">
                  <c:v>48439.8</c:v>
                </c:pt>
                <c:pt idx="9493">
                  <c:v>48441.9</c:v>
                </c:pt>
                <c:pt idx="9494">
                  <c:v>48444.3</c:v>
                </c:pt>
                <c:pt idx="9495">
                  <c:v>48446.7</c:v>
                </c:pt>
                <c:pt idx="9496">
                  <c:v>48449.1</c:v>
                </c:pt>
                <c:pt idx="9497">
                  <c:v>48451.4</c:v>
                </c:pt>
                <c:pt idx="9498">
                  <c:v>48453.599999999999</c:v>
                </c:pt>
                <c:pt idx="9499">
                  <c:v>48455</c:v>
                </c:pt>
                <c:pt idx="9500">
                  <c:v>48457.1</c:v>
                </c:pt>
                <c:pt idx="9501">
                  <c:v>48458.8</c:v>
                </c:pt>
                <c:pt idx="9502">
                  <c:v>48460.2</c:v>
                </c:pt>
                <c:pt idx="9503">
                  <c:v>48461.8</c:v>
                </c:pt>
                <c:pt idx="9504">
                  <c:v>48463.9</c:v>
                </c:pt>
                <c:pt idx="9505">
                  <c:v>48465.7</c:v>
                </c:pt>
                <c:pt idx="9506">
                  <c:v>48467</c:v>
                </c:pt>
                <c:pt idx="9507">
                  <c:v>48468.3</c:v>
                </c:pt>
                <c:pt idx="9508">
                  <c:v>48469.599999999999</c:v>
                </c:pt>
                <c:pt idx="9509">
                  <c:v>48471</c:v>
                </c:pt>
                <c:pt idx="9510">
                  <c:v>48472.1</c:v>
                </c:pt>
                <c:pt idx="9511">
                  <c:v>48473.4</c:v>
                </c:pt>
                <c:pt idx="9512">
                  <c:v>48475</c:v>
                </c:pt>
                <c:pt idx="9513">
                  <c:v>48476.3</c:v>
                </c:pt>
                <c:pt idx="9514">
                  <c:v>48477.3</c:v>
                </c:pt>
                <c:pt idx="9515">
                  <c:v>48478.400000000001</c:v>
                </c:pt>
                <c:pt idx="9516">
                  <c:v>48479.6</c:v>
                </c:pt>
                <c:pt idx="9517">
                  <c:v>48480.9</c:v>
                </c:pt>
                <c:pt idx="9518">
                  <c:v>48482.1</c:v>
                </c:pt>
                <c:pt idx="9519">
                  <c:v>48483</c:v>
                </c:pt>
                <c:pt idx="9520">
                  <c:v>48483.8</c:v>
                </c:pt>
                <c:pt idx="9521">
                  <c:v>48484.800000000003</c:v>
                </c:pt>
                <c:pt idx="9522">
                  <c:v>48485.599999999999</c:v>
                </c:pt>
                <c:pt idx="9523">
                  <c:v>48486.3</c:v>
                </c:pt>
                <c:pt idx="9524">
                  <c:v>48487</c:v>
                </c:pt>
                <c:pt idx="9525">
                  <c:v>48487.8</c:v>
                </c:pt>
                <c:pt idx="9526">
                  <c:v>48488.5</c:v>
                </c:pt>
                <c:pt idx="9527">
                  <c:v>48488.9</c:v>
                </c:pt>
                <c:pt idx="9528">
                  <c:v>48489.4</c:v>
                </c:pt>
                <c:pt idx="9529">
                  <c:v>48489.8</c:v>
                </c:pt>
                <c:pt idx="9530">
                  <c:v>48490.3</c:v>
                </c:pt>
                <c:pt idx="9531">
                  <c:v>48490.7</c:v>
                </c:pt>
                <c:pt idx="9532">
                  <c:v>48491.199999999997</c:v>
                </c:pt>
                <c:pt idx="9533">
                  <c:v>48491.5</c:v>
                </c:pt>
                <c:pt idx="9534">
                  <c:v>48491.9</c:v>
                </c:pt>
                <c:pt idx="9535">
                  <c:v>48492.2</c:v>
                </c:pt>
                <c:pt idx="9536">
                  <c:v>48492.5</c:v>
                </c:pt>
                <c:pt idx="9537">
                  <c:v>48492.800000000003</c:v>
                </c:pt>
                <c:pt idx="9538">
                  <c:v>48493.1</c:v>
                </c:pt>
                <c:pt idx="9539">
                  <c:v>48493.3</c:v>
                </c:pt>
                <c:pt idx="9540">
                  <c:v>48493.599999999999</c:v>
                </c:pt>
                <c:pt idx="9541">
                  <c:v>48493.8</c:v>
                </c:pt>
                <c:pt idx="9542">
                  <c:v>48494</c:v>
                </c:pt>
                <c:pt idx="9543">
                  <c:v>48494.2</c:v>
                </c:pt>
                <c:pt idx="9544">
                  <c:v>48494.400000000001</c:v>
                </c:pt>
                <c:pt idx="9545">
                  <c:v>48494.6</c:v>
                </c:pt>
                <c:pt idx="9546">
                  <c:v>48494.8</c:v>
                </c:pt>
                <c:pt idx="9547">
                  <c:v>48494.9</c:v>
                </c:pt>
                <c:pt idx="9548">
                  <c:v>48495</c:v>
                </c:pt>
                <c:pt idx="9549">
                  <c:v>48495.1</c:v>
                </c:pt>
                <c:pt idx="9550">
                  <c:v>48495.199999999997</c:v>
                </c:pt>
                <c:pt idx="9551">
                  <c:v>48495.199999999997</c:v>
                </c:pt>
                <c:pt idx="9552">
                  <c:v>48495.199999999997</c:v>
                </c:pt>
                <c:pt idx="9553">
                  <c:v>48494.8</c:v>
                </c:pt>
                <c:pt idx="9554">
                  <c:v>48493.7</c:v>
                </c:pt>
                <c:pt idx="9555">
                  <c:v>48492.3</c:v>
                </c:pt>
                <c:pt idx="9556">
                  <c:v>48490.5</c:v>
                </c:pt>
                <c:pt idx="9557">
                  <c:v>48487.3</c:v>
                </c:pt>
                <c:pt idx="9558">
                  <c:v>48483.6</c:v>
                </c:pt>
                <c:pt idx="9559">
                  <c:v>48480.5</c:v>
                </c:pt>
                <c:pt idx="9560">
                  <c:v>48476.5</c:v>
                </c:pt>
                <c:pt idx="9561">
                  <c:v>48472.2</c:v>
                </c:pt>
                <c:pt idx="9562">
                  <c:v>48467.7</c:v>
                </c:pt>
                <c:pt idx="9563">
                  <c:v>48463.7</c:v>
                </c:pt>
                <c:pt idx="9564">
                  <c:v>48458.8</c:v>
                </c:pt>
                <c:pt idx="9565">
                  <c:v>48453.8</c:v>
                </c:pt>
                <c:pt idx="9566">
                  <c:v>48449.599999999999</c:v>
                </c:pt>
                <c:pt idx="9567">
                  <c:v>48445.4</c:v>
                </c:pt>
                <c:pt idx="9568">
                  <c:v>48441.3</c:v>
                </c:pt>
                <c:pt idx="9569">
                  <c:v>48436.3</c:v>
                </c:pt>
                <c:pt idx="9570">
                  <c:v>48431.5</c:v>
                </c:pt>
                <c:pt idx="9571">
                  <c:v>48427.7</c:v>
                </c:pt>
                <c:pt idx="9572">
                  <c:v>48424.7</c:v>
                </c:pt>
                <c:pt idx="9573">
                  <c:v>48420.5</c:v>
                </c:pt>
                <c:pt idx="9574">
                  <c:v>48416.4</c:v>
                </c:pt>
                <c:pt idx="9575">
                  <c:v>48413</c:v>
                </c:pt>
                <c:pt idx="9576">
                  <c:v>48408.7</c:v>
                </c:pt>
                <c:pt idx="9577">
                  <c:v>48403.7</c:v>
                </c:pt>
                <c:pt idx="9578">
                  <c:v>48399.3</c:v>
                </c:pt>
                <c:pt idx="9579">
                  <c:v>48395.6</c:v>
                </c:pt>
                <c:pt idx="9580">
                  <c:v>48392.6</c:v>
                </c:pt>
                <c:pt idx="9581">
                  <c:v>48388.1</c:v>
                </c:pt>
                <c:pt idx="9582">
                  <c:v>48383.5</c:v>
                </c:pt>
                <c:pt idx="9583">
                  <c:v>48379.8</c:v>
                </c:pt>
                <c:pt idx="9584">
                  <c:v>48375.3</c:v>
                </c:pt>
                <c:pt idx="9585">
                  <c:v>48370.8</c:v>
                </c:pt>
                <c:pt idx="9586">
                  <c:v>48366.3</c:v>
                </c:pt>
                <c:pt idx="9587">
                  <c:v>48362.7</c:v>
                </c:pt>
                <c:pt idx="9588">
                  <c:v>48359</c:v>
                </c:pt>
                <c:pt idx="9589">
                  <c:v>48353.4</c:v>
                </c:pt>
                <c:pt idx="9590">
                  <c:v>48349.9</c:v>
                </c:pt>
                <c:pt idx="9591">
                  <c:v>48347.199999999997</c:v>
                </c:pt>
                <c:pt idx="9592">
                  <c:v>48343.9</c:v>
                </c:pt>
                <c:pt idx="9593">
                  <c:v>48339.4</c:v>
                </c:pt>
                <c:pt idx="9594">
                  <c:v>48336.4</c:v>
                </c:pt>
                <c:pt idx="9595">
                  <c:v>48333.4</c:v>
                </c:pt>
                <c:pt idx="9596">
                  <c:v>48329.1</c:v>
                </c:pt>
                <c:pt idx="9597">
                  <c:v>48325.2</c:v>
                </c:pt>
                <c:pt idx="9598">
                  <c:v>48321.2</c:v>
                </c:pt>
                <c:pt idx="9599">
                  <c:v>48318.6</c:v>
                </c:pt>
                <c:pt idx="9600">
                  <c:v>48312.5</c:v>
                </c:pt>
                <c:pt idx="9601">
                  <c:v>48308.4</c:v>
                </c:pt>
                <c:pt idx="9602">
                  <c:v>48304.4</c:v>
                </c:pt>
                <c:pt idx="9603">
                  <c:v>48301.2</c:v>
                </c:pt>
                <c:pt idx="9604">
                  <c:v>48296.7</c:v>
                </c:pt>
                <c:pt idx="9605">
                  <c:v>48293.7</c:v>
                </c:pt>
                <c:pt idx="9606">
                  <c:v>48290.3</c:v>
                </c:pt>
                <c:pt idx="9607">
                  <c:v>48287.6</c:v>
                </c:pt>
                <c:pt idx="9608">
                  <c:v>48284.1</c:v>
                </c:pt>
                <c:pt idx="9609">
                  <c:v>48281.5</c:v>
                </c:pt>
                <c:pt idx="9610">
                  <c:v>48278.9</c:v>
                </c:pt>
                <c:pt idx="9611">
                  <c:v>48277.599999999999</c:v>
                </c:pt>
                <c:pt idx="9612">
                  <c:v>48276.1</c:v>
                </c:pt>
                <c:pt idx="9613">
                  <c:v>48275</c:v>
                </c:pt>
                <c:pt idx="9614">
                  <c:v>48274.5</c:v>
                </c:pt>
                <c:pt idx="9615">
                  <c:v>48274.3</c:v>
                </c:pt>
                <c:pt idx="9616">
                  <c:v>48274.7</c:v>
                </c:pt>
                <c:pt idx="9617">
                  <c:v>48275.4</c:v>
                </c:pt>
                <c:pt idx="9618">
                  <c:v>48276.1</c:v>
                </c:pt>
                <c:pt idx="9619">
                  <c:v>48277.7</c:v>
                </c:pt>
                <c:pt idx="9620">
                  <c:v>48279.5</c:v>
                </c:pt>
                <c:pt idx="9621">
                  <c:v>48281.5</c:v>
                </c:pt>
                <c:pt idx="9622">
                  <c:v>48283.3</c:v>
                </c:pt>
                <c:pt idx="9623">
                  <c:v>48285.8</c:v>
                </c:pt>
                <c:pt idx="9624">
                  <c:v>48288.4</c:v>
                </c:pt>
                <c:pt idx="9625">
                  <c:v>48291.1</c:v>
                </c:pt>
                <c:pt idx="9626">
                  <c:v>48293.5</c:v>
                </c:pt>
                <c:pt idx="9627">
                  <c:v>48297.5</c:v>
                </c:pt>
                <c:pt idx="9628">
                  <c:v>48299.9</c:v>
                </c:pt>
                <c:pt idx="9629">
                  <c:v>48301.9</c:v>
                </c:pt>
                <c:pt idx="9630">
                  <c:v>48304.4</c:v>
                </c:pt>
                <c:pt idx="9631">
                  <c:v>48307.4</c:v>
                </c:pt>
                <c:pt idx="9632">
                  <c:v>48310.2</c:v>
                </c:pt>
                <c:pt idx="9633">
                  <c:v>48312.9</c:v>
                </c:pt>
                <c:pt idx="9634">
                  <c:v>48315.1</c:v>
                </c:pt>
                <c:pt idx="9635">
                  <c:v>48317.9</c:v>
                </c:pt>
                <c:pt idx="9636">
                  <c:v>48319.8</c:v>
                </c:pt>
                <c:pt idx="9637">
                  <c:v>48321.5</c:v>
                </c:pt>
                <c:pt idx="9638">
                  <c:v>48323.7</c:v>
                </c:pt>
                <c:pt idx="9639">
                  <c:v>48325.9</c:v>
                </c:pt>
                <c:pt idx="9640">
                  <c:v>48327.7</c:v>
                </c:pt>
                <c:pt idx="9641">
                  <c:v>48330.2</c:v>
                </c:pt>
                <c:pt idx="9642">
                  <c:v>48332</c:v>
                </c:pt>
                <c:pt idx="9643">
                  <c:v>48334.1</c:v>
                </c:pt>
                <c:pt idx="9644">
                  <c:v>48335.6</c:v>
                </c:pt>
                <c:pt idx="9645">
                  <c:v>48337.7</c:v>
                </c:pt>
                <c:pt idx="9646">
                  <c:v>48339.8</c:v>
                </c:pt>
                <c:pt idx="9647">
                  <c:v>48341.9</c:v>
                </c:pt>
                <c:pt idx="9648">
                  <c:v>48343.3</c:v>
                </c:pt>
                <c:pt idx="9649">
                  <c:v>48345.4</c:v>
                </c:pt>
                <c:pt idx="9650">
                  <c:v>48347.4</c:v>
                </c:pt>
                <c:pt idx="9651">
                  <c:v>48349.1</c:v>
                </c:pt>
                <c:pt idx="9652">
                  <c:v>48350.400000000001</c:v>
                </c:pt>
                <c:pt idx="9653">
                  <c:v>48352.4</c:v>
                </c:pt>
                <c:pt idx="9654">
                  <c:v>48354.3</c:v>
                </c:pt>
                <c:pt idx="9655">
                  <c:v>48356.2</c:v>
                </c:pt>
                <c:pt idx="9656">
                  <c:v>48358.1</c:v>
                </c:pt>
                <c:pt idx="9657">
                  <c:v>48359.9</c:v>
                </c:pt>
                <c:pt idx="9658">
                  <c:v>48361.4</c:v>
                </c:pt>
                <c:pt idx="9659">
                  <c:v>48362.6</c:v>
                </c:pt>
                <c:pt idx="9660">
                  <c:v>48364.3</c:v>
                </c:pt>
                <c:pt idx="9661">
                  <c:v>48366.400000000001</c:v>
                </c:pt>
                <c:pt idx="9662">
                  <c:v>48368.4</c:v>
                </c:pt>
                <c:pt idx="9663">
                  <c:v>48369.9</c:v>
                </c:pt>
                <c:pt idx="9664">
                  <c:v>48371.3</c:v>
                </c:pt>
                <c:pt idx="9665">
                  <c:v>48373</c:v>
                </c:pt>
                <c:pt idx="9666">
                  <c:v>48374.6</c:v>
                </c:pt>
                <c:pt idx="9667">
                  <c:v>48376</c:v>
                </c:pt>
                <c:pt idx="9668">
                  <c:v>48377.599999999999</c:v>
                </c:pt>
                <c:pt idx="9669">
                  <c:v>48379.5</c:v>
                </c:pt>
                <c:pt idx="9670">
                  <c:v>48380.800000000003</c:v>
                </c:pt>
                <c:pt idx="9671">
                  <c:v>48382.1</c:v>
                </c:pt>
                <c:pt idx="9672">
                  <c:v>48383.6</c:v>
                </c:pt>
                <c:pt idx="9673">
                  <c:v>48385.3</c:v>
                </c:pt>
                <c:pt idx="9674">
                  <c:v>48386.7</c:v>
                </c:pt>
                <c:pt idx="9675">
                  <c:v>48387.8</c:v>
                </c:pt>
                <c:pt idx="9676">
                  <c:v>48389.2</c:v>
                </c:pt>
                <c:pt idx="9677">
                  <c:v>48390.5</c:v>
                </c:pt>
                <c:pt idx="9678">
                  <c:v>48391.5</c:v>
                </c:pt>
                <c:pt idx="9679">
                  <c:v>48392.7</c:v>
                </c:pt>
                <c:pt idx="9680">
                  <c:v>48394.1</c:v>
                </c:pt>
                <c:pt idx="9681">
                  <c:v>48395</c:v>
                </c:pt>
                <c:pt idx="9682">
                  <c:v>48395.7</c:v>
                </c:pt>
                <c:pt idx="9683">
                  <c:v>48396.800000000003</c:v>
                </c:pt>
                <c:pt idx="9684">
                  <c:v>48397.8</c:v>
                </c:pt>
                <c:pt idx="9685">
                  <c:v>48398.6</c:v>
                </c:pt>
                <c:pt idx="9686">
                  <c:v>48399.4</c:v>
                </c:pt>
                <c:pt idx="9687">
                  <c:v>48400.2</c:v>
                </c:pt>
                <c:pt idx="9688">
                  <c:v>48401.1</c:v>
                </c:pt>
                <c:pt idx="9689">
                  <c:v>48401.9</c:v>
                </c:pt>
                <c:pt idx="9690">
                  <c:v>48402.5</c:v>
                </c:pt>
                <c:pt idx="9691">
                  <c:v>48403.4</c:v>
                </c:pt>
                <c:pt idx="9692">
                  <c:v>48404.2</c:v>
                </c:pt>
                <c:pt idx="9693">
                  <c:v>48405.1</c:v>
                </c:pt>
                <c:pt idx="9694">
                  <c:v>48405.9</c:v>
                </c:pt>
                <c:pt idx="9695">
                  <c:v>48407</c:v>
                </c:pt>
                <c:pt idx="9696">
                  <c:v>48408</c:v>
                </c:pt>
                <c:pt idx="9697">
                  <c:v>48408.800000000003</c:v>
                </c:pt>
                <c:pt idx="9698">
                  <c:v>48409.7</c:v>
                </c:pt>
                <c:pt idx="9699">
                  <c:v>48410.400000000001</c:v>
                </c:pt>
                <c:pt idx="9700">
                  <c:v>48411.7</c:v>
                </c:pt>
                <c:pt idx="9701">
                  <c:v>48412.6</c:v>
                </c:pt>
                <c:pt idx="9702">
                  <c:v>48413.599999999999</c:v>
                </c:pt>
                <c:pt idx="9703">
                  <c:v>48414.400000000001</c:v>
                </c:pt>
                <c:pt idx="9704">
                  <c:v>48415.7</c:v>
                </c:pt>
                <c:pt idx="9705">
                  <c:v>48416.5</c:v>
                </c:pt>
                <c:pt idx="9706">
                  <c:v>48417.599999999999</c:v>
                </c:pt>
                <c:pt idx="9707">
                  <c:v>48418.6</c:v>
                </c:pt>
                <c:pt idx="9708">
                  <c:v>48420.1</c:v>
                </c:pt>
                <c:pt idx="9709">
                  <c:v>48421.3</c:v>
                </c:pt>
                <c:pt idx="9710">
                  <c:v>48422.400000000001</c:v>
                </c:pt>
                <c:pt idx="9711">
                  <c:v>48423.7</c:v>
                </c:pt>
                <c:pt idx="9712">
                  <c:v>48425</c:v>
                </c:pt>
                <c:pt idx="9713">
                  <c:v>48426.1</c:v>
                </c:pt>
                <c:pt idx="9714">
                  <c:v>48427.199999999997</c:v>
                </c:pt>
                <c:pt idx="9715">
                  <c:v>48428.800000000003</c:v>
                </c:pt>
                <c:pt idx="9716">
                  <c:v>48430.400000000001</c:v>
                </c:pt>
                <c:pt idx="9717">
                  <c:v>48431.5</c:v>
                </c:pt>
                <c:pt idx="9718">
                  <c:v>48432.6</c:v>
                </c:pt>
                <c:pt idx="9719">
                  <c:v>48434</c:v>
                </c:pt>
                <c:pt idx="9720">
                  <c:v>48435.4</c:v>
                </c:pt>
                <c:pt idx="9721">
                  <c:v>48436.5</c:v>
                </c:pt>
                <c:pt idx="9722">
                  <c:v>48437.9</c:v>
                </c:pt>
                <c:pt idx="9723">
                  <c:v>48439.3</c:v>
                </c:pt>
                <c:pt idx="9724">
                  <c:v>48440.9</c:v>
                </c:pt>
                <c:pt idx="9725">
                  <c:v>48441.8</c:v>
                </c:pt>
                <c:pt idx="9726">
                  <c:v>48443.5</c:v>
                </c:pt>
                <c:pt idx="9727">
                  <c:v>48444.9</c:v>
                </c:pt>
                <c:pt idx="9728">
                  <c:v>48446.1</c:v>
                </c:pt>
                <c:pt idx="9729">
                  <c:v>48447.3</c:v>
                </c:pt>
                <c:pt idx="9730">
                  <c:v>48448.7</c:v>
                </c:pt>
                <c:pt idx="9731">
                  <c:v>48450.2</c:v>
                </c:pt>
                <c:pt idx="9732">
                  <c:v>48451.199999999997</c:v>
                </c:pt>
                <c:pt idx="9733">
                  <c:v>48452.7</c:v>
                </c:pt>
                <c:pt idx="9734">
                  <c:v>48454.1</c:v>
                </c:pt>
                <c:pt idx="9735">
                  <c:v>48455.4</c:v>
                </c:pt>
                <c:pt idx="9736">
                  <c:v>48456.6</c:v>
                </c:pt>
                <c:pt idx="9737">
                  <c:v>48457.7</c:v>
                </c:pt>
                <c:pt idx="9738">
                  <c:v>48459.199999999997</c:v>
                </c:pt>
                <c:pt idx="9739">
                  <c:v>48460.7</c:v>
                </c:pt>
                <c:pt idx="9740">
                  <c:v>48462</c:v>
                </c:pt>
                <c:pt idx="9741">
                  <c:v>48463.6</c:v>
                </c:pt>
                <c:pt idx="9742">
                  <c:v>48465.5</c:v>
                </c:pt>
                <c:pt idx="9743">
                  <c:v>48467.1</c:v>
                </c:pt>
                <c:pt idx="9744">
                  <c:v>48468.1</c:v>
                </c:pt>
                <c:pt idx="9745">
                  <c:v>48469.5</c:v>
                </c:pt>
                <c:pt idx="9746">
                  <c:v>48471</c:v>
                </c:pt>
                <c:pt idx="9747">
                  <c:v>48472.6</c:v>
                </c:pt>
                <c:pt idx="9748">
                  <c:v>48473.9</c:v>
                </c:pt>
                <c:pt idx="9749">
                  <c:v>48475.4</c:v>
                </c:pt>
                <c:pt idx="9750">
                  <c:v>48477</c:v>
                </c:pt>
                <c:pt idx="9751">
                  <c:v>48478.6</c:v>
                </c:pt>
                <c:pt idx="9752">
                  <c:v>48479.9</c:v>
                </c:pt>
                <c:pt idx="9753">
                  <c:v>48481.3</c:v>
                </c:pt>
                <c:pt idx="9754">
                  <c:v>48483.199999999997</c:v>
                </c:pt>
                <c:pt idx="9755">
                  <c:v>48484.6</c:v>
                </c:pt>
                <c:pt idx="9756">
                  <c:v>48486.3</c:v>
                </c:pt>
                <c:pt idx="9757">
                  <c:v>48488.1</c:v>
                </c:pt>
                <c:pt idx="9758">
                  <c:v>48489.9</c:v>
                </c:pt>
                <c:pt idx="9759">
                  <c:v>48491.8</c:v>
                </c:pt>
                <c:pt idx="9760">
                  <c:v>48493.4</c:v>
                </c:pt>
                <c:pt idx="9761">
                  <c:v>48495.4</c:v>
                </c:pt>
                <c:pt idx="9762">
                  <c:v>48498.2</c:v>
                </c:pt>
                <c:pt idx="9763">
                  <c:v>48500.1</c:v>
                </c:pt>
                <c:pt idx="9764">
                  <c:v>48502.400000000001</c:v>
                </c:pt>
                <c:pt idx="9765">
                  <c:v>48505.7</c:v>
                </c:pt>
                <c:pt idx="9766">
                  <c:v>48508.3</c:v>
                </c:pt>
                <c:pt idx="9767">
                  <c:v>48511.199999999997</c:v>
                </c:pt>
                <c:pt idx="9768">
                  <c:v>48514.2</c:v>
                </c:pt>
                <c:pt idx="9769">
                  <c:v>48518.5</c:v>
                </c:pt>
                <c:pt idx="9770">
                  <c:v>48522.400000000001</c:v>
                </c:pt>
                <c:pt idx="9771">
                  <c:v>48525.3</c:v>
                </c:pt>
                <c:pt idx="9772">
                  <c:v>48528.2</c:v>
                </c:pt>
                <c:pt idx="9773">
                  <c:v>48532.5</c:v>
                </c:pt>
                <c:pt idx="9774">
                  <c:v>48536.2</c:v>
                </c:pt>
                <c:pt idx="9775">
                  <c:v>48538.7</c:v>
                </c:pt>
                <c:pt idx="9776">
                  <c:v>48541.9</c:v>
                </c:pt>
                <c:pt idx="9777">
                  <c:v>48547</c:v>
                </c:pt>
                <c:pt idx="9778">
                  <c:v>48550.3</c:v>
                </c:pt>
                <c:pt idx="9779">
                  <c:v>48554.2</c:v>
                </c:pt>
                <c:pt idx="9780">
                  <c:v>48558.1</c:v>
                </c:pt>
                <c:pt idx="9781">
                  <c:v>48562</c:v>
                </c:pt>
                <c:pt idx="9782">
                  <c:v>48565.8</c:v>
                </c:pt>
                <c:pt idx="9783">
                  <c:v>48569</c:v>
                </c:pt>
                <c:pt idx="9784">
                  <c:v>48572.800000000003</c:v>
                </c:pt>
                <c:pt idx="9785">
                  <c:v>48576.6</c:v>
                </c:pt>
                <c:pt idx="9786">
                  <c:v>48579.7</c:v>
                </c:pt>
                <c:pt idx="9787">
                  <c:v>48583.5</c:v>
                </c:pt>
                <c:pt idx="9788">
                  <c:v>48586.7</c:v>
                </c:pt>
                <c:pt idx="9789">
                  <c:v>48590</c:v>
                </c:pt>
                <c:pt idx="9790">
                  <c:v>48593.2</c:v>
                </c:pt>
                <c:pt idx="9791">
                  <c:v>48597.1</c:v>
                </c:pt>
                <c:pt idx="9792">
                  <c:v>48601</c:v>
                </c:pt>
                <c:pt idx="9793">
                  <c:v>48604.4</c:v>
                </c:pt>
                <c:pt idx="9794">
                  <c:v>48607.7</c:v>
                </c:pt>
                <c:pt idx="9795">
                  <c:v>48611</c:v>
                </c:pt>
                <c:pt idx="9796">
                  <c:v>48615.8</c:v>
                </c:pt>
                <c:pt idx="9797">
                  <c:v>48619.199999999997</c:v>
                </c:pt>
                <c:pt idx="9798">
                  <c:v>48622.6</c:v>
                </c:pt>
                <c:pt idx="9799">
                  <c:v>48626.8</c:v>
                </c:pt>
                <c:pt idx="9800">
                  <c:v>48631</c:v>
                </c:pt>
                <c:pt idx="9801">
                  <c:v>48633.8</c:v>
                </c:pt>
                <c:pt idx="9802">
                  <c:v>48636.7</c:v>
                </c:pt>
                <c:pt idx="9803">
                  <c:v>48641</c:v>
                </c:pt>
                <c:pt idx="9804">
                  <c:v>48644.6</c:v>
                </c:pt>
                <c:pt idx="9805">
                  <c:v>48648.2</c:v>
                </c:pt>
                <c:pt idx="9806">
                  <c:v>48651.9</c:v>
                </c:pt>
                <c:pt idx="9807">
                  <c:v>48656.4</c:v>
                </c:pt>
                <c:pt idx="9808">
                  <c:v>48660.2</c:v>
                </c:pt>
                <c:pt idx="9809">
                  <c:v>48664.2</c:v>
                </c:pt>
                <c:pt idx="9810">
                  <c:v>48667.4</c:v>
                </c:pt>
                <c:pt idx="9811">
                  <c:v>48670.7</c:v>
                </c:pt>
                <c:pt idx="9812">
                  <c:v>48674.9</c:v>
                </c:pt>
                <c:pt idx="9813">
                  <c:v>48679.199999999997</c:v>
                </c:pt>
                <c:pt idx="9814">
                  <c:v>48683.4</c:v>
                </c:pt>
                <c:pt idx="9815">
                  <c:v>48687.8</c:v>
                </c:pt>
                <c:pt idx="9816">
                  <c:v>48693</c:v>
                </c:pt>
                <c:pt idx="9817">
                  <c:v>48697.4</c:v>
                </c:pt>
                <c:pt idx="9818">
                  <c:v>48700.9</c:v>
                </c:pt>
                <c:pt idx="9819">
                  <c:v>48704.4</c:v>
                </c:pt>
                <c:pt idx="9820">
                  <c:v>48711.4</c:v>
                </c:pt>
                <c:pt idx="9821">
                  <c:v>48716.6</c:v>
                </c:pt>
                <c:pt idx="9822">
                  <c:v>48722.5</c:v>
                </c:pt>
                <c:pt idx="9823">
                  <c:v>48729.2</c:v>
                </c:pt>
                <c:pt idx="9824">
                  <c:v>48736.4</c:v>
                </c:pt>
                <c:pt idx="9825">
                  <c:v>48741.8</c:v>
                </c:pt>
                <c:pt idx="9826">
                  <c:v>48746.3</c:v>
                </c:pt>
                <c:pt idx="9827">
                  <c:v>48749.8</c:v>
                </c:pt>
                <c:pt idx="9828">
                  <c:v>48752.6</c:v>
                </c:pt>
                <c:pt idx="9829">
                  <c:v>48756.1</c:v>
                </c:pt>
                <c:pt idx="9830">
                  <c:v>48759.7</c:v>
                </c:pt>
                <c:pt idx="9831">
                  <c:v>48763.5</c:v>
                </c:pt>
                <c:pt idx="9832">
                  <c:v>48767.3</c:v>
                </c:pt>
                <c:pt idx="9833">
                  <c:v>48772.7</c:v>
                </c:pt>
                <c:pt idx="9834">
                  <c:v>48775.8</c:v>
                </c:pt>
                <c:pt idx="9835">
                  <c:v>48779.7</c:v>
                </c:pt>
                <c:pt idx="9836">
                  <c:v>48783.6</c:v>
                </c:pt>
                <c:pt idx="9837">
                  <c:v>48788.1</c:v>
                </c:pt>
                <c:pt idx="9838">
                  <c:v>48792.6</c:v>
                </c:pt>
                <c:pt idx="9839">
                  <c:v>48796.800000000003</c:v>
                </c:pt>
                <c:pt idx="9840">
                  <c:v>48800.3</c:v>
                </c:pt>
                <c:pt idx="9841">
                  <c:v>48804.800000000003</c:v>
                </c:pt>
                <c:pt idx="9842">
                  <c:v>48808.9</c:v>
                </c:pt>
                <c:pt idx="9843">
                  <c:v>48812.1</c:v>
                </c:pt>
                <c:pt idx="9844">
                  <c:v>48815.3</c:v>
                </c:pt>
                <c:pt idx="9845">
                  <c:v>48817.599999999999</c:v>
                </c:pt>
                <c:pt idx="9846">
                  <c:v>48819.1</c:v>
                </c:pt>
                <c:pt idx="9847">
                  <c:v>48820.4</c:v>
                </c:pt>
                <c:pt idx="9848">
                  <c:v>48821.2</c:v>
                </c:pt>
                <c:pt idx="9849">
                  <c:v>48821.599999999999</c:v>
                </c:pt>
                <c:pt idx="9850">
                  <c:v>48821.7</c:v>
                </c:pt>
                <c:pt idx="9851">
                  <c:v>48821.8</c:v>
                </c:pt>
                <c:pt idx="9852">
                  <c:v>48821.9</c:v>
                </c:pt>
                <c:pt idx="9853">
                  <c:v>48822</c:v>
                </c:pt>
                <c:pt idx="9854">
                  <c:v>48822</c:v>
                </c:pt>
                <c:pt idx="9855">
                  <c:v>48822.1</c:v>
                </c:pt>
                <c:pt idx="9856">
                  <c:v>48822.2</c:v>
                </c:pt>
                <c:pt idx="9857">
                  <c:v>48822.2</c:v>
                </c:pt>
                <c:pt idx="9858">
                  <c:v>48822.3</c:v>
                </c:pt>
                <c:pt idx="9859">
                  <c:v>48822.3</c:v>
                </c:pt>
                <c:pt idx="9860">
                  <c:v>48822.400000000001</c:v>
                </c:pt>
                <c:pt idx="9861">
                  <c:v>48822.400000000001</c:v>
                </c:pt>
                <c:pt idx="9862">
                  <c:v>48822.400000000001</c:v>
                </c:pt>
                <c:pt idx="9863">
                  <c:v>48822.5</c:v>
                </c:pt>
                <c:pt idx="9864">
                  <c:v>48822.5</c:v>
                </c:pt>
                <c:pt idx="9865">
                  <c:v>48822.5</c:v>
                </c:pt>
                <c:pt idx="9866">
                  <c:v>48822.6</c:v>
                </c:pt>
                <c:pt idx="9867">
                  <c:v>48822.6</c:v>
                </c:pt>
                <c:pt idx="9868">
                  <c:v>48822.6</c:v>
                </c:pt>
                <c:pt idx="9869">
                  <c:v>48822.6</c:v>
                </c:pt>
                <c:pt idx="9870">
                  <c:v>48822.6</c:v>
                </c:pt>
                <c:pt idx="9871">
                  <c:v>48822.6</c:v>
                </c:pt>
                <c:pt idx="9872">
                  <c:v>48822.5</c:v>
                </c:pt>
                <c:pt idx="9873">
                  <c:v>48821.599999999999</c:v>
                </c:pt>
                <c:pt idx="9874">
                  <c:v>48820.3</c:v>
                </c:pt>
                <c:pt idx="9875">
                  <c:v>48818.5</c:v>
                </c:pt>
                <c:pt idx="9876">
                  <c:v>48816.800000000003</c:v>
                </c:pt>
                <c:pt idx="9877">
                  <c:v>48813.8</c:v>
                </c:pt>
                <c:pt idx="9878">
                  <c:v>48810.3</c:v>
                </c:pt>
                <c:pt idx="9879">
                  <c:v>48807.199999999997</c:v>
                </c:pt>
                <c:pt idx="9880">
                  <c:v>48803.8</c:v>
                </c:pt>
                <c:pt idx="9881">
                  <c:v>48799.6</c:v>
                </c:pt>
                <c:pt idx="9882">
                  <c:v>48796</c:v>
                </c:pt>
                <c:pt idx="9883">
                  <c:v>48792.3</c:v>
                </c:pt>
                <c:pt idx="9884">
                  <c:v>48789.4</c:v>
                </c:pt>
                <c:pt idx="9885">
                  <c:v>48785.9</c:v>
                </c:pt>
                <c:pt idx="9886">
                  <c:v>48781</c:v>
                </c:pt>
                <c:pt idx="9887">
                  <c:v>48778.400000000001</c:v>
                </c:pt>
                <c:pt idx="9888">
                  <c:v>48775.4</c:v>
                </c:pt>
                <c:pt idx="9889">
                  <c:v>48773.1</c:v>
                </c:pt>
                <c:pt idx="9890">
                  <c:v>48770.6</c:v>
                </c:pt>
                <c:pt idx="9891">
                  <c:v>48768</c:v>
                </c:pt>
                <c:pt idx="9892">
                  <c:v>48766.3</c:v>
                </c:pt>
                <c:pt idx="9893">
                  <c:v>48765.1</c:v>
                </c:pt>
                <c:pt idx="9894">
                  <c:v>48764.4</c:v>
                </c:pt>
                <c:pt idx="9895">
                  <c:v>48764.3</c:v>
                </c:pt>
                <c:pt idx="9896">
                  <c:v>48764.3</c:v>
                </c:pt>
                <c:pt idx="9897">
                  <c:v>48764.5</c:v>
                </c:pt>
                <c:pt idx="9898">
                  <c:v>48764.7</c:v>
                </c:pt>
                <c:pt idx="9899">
                  <c:v>48765</c:v>
                </c:pt>
                <c:pt idx="9900">
                  <c:v>48765.3</c:v>
                </c:pt>
                <c:pt idx="9901">
                  <c:v>48765.7</c:v>
                </c:pt>
                <c:pt idx="9902">
                  <c:v>48766.3</c:v>
                </c:pt>
                <c:pt idx="9903">
                  <c:v>48766.8</c:v>
                </c:pt>
                <c:pt idx="9904">
                  <c:v>48767.3</c:v>
                </c:pt>
                <c:pt idx="9905">
                  <c:v>48768.1</c:v>
                </c:pt>
                <c:pt idx="9906">
                  <c:v>48768.9</c:v>
                </c:pt>
                <c:pt idx="9907">
                  <c:v>48769.8</c:v>
                </c:pt>
                <c:pt idx="9908">
                  <c:v>48770.7</c:v>
                </c:pt>
                <c:pt idx="9909">
                  <c:v>48771.6</c:v>
                </c:pt>
                <c:pt idx="9910">
                  <c:v>48772.6</c:v>
                </c:pt>
                <c:pt idx="9911">
                  <c:v>48773.599999999999</c:v>
                </c:pt>
                <c:pt idx="9912">
                  <c:v>48774.6</c:v>
                </c:pt>
                <c:pt idx="9913">
                  <c:v>48775.8</c:v>
                </c:pt>
                <c:pt idx="9914">
                  <c:v>48776.7</c:v>
                </c:pt>
                <c:pt idx="9915">
                  <c:v>48777.599999999999</c:v>
                </c:pt>
                <c:pt idx="9916">
                  <c:v>48778.7</c:v>
                </c:pt>
                <c:pt idx="9917">
                  <c:v>48780.2</c:v>
                </c:pt>
                <c:pt idx="9918">
                  <c:v>48781.5</c:v>
                </c:pt>
                <c:pt idx="9919">
                  <c:v>48783.3</c:v>
                </c:pt>
                <c:pt idx="9920">
                  <c:v>48785.599999999999</c:v>
                </c:pt>
                <c:pt idx="9921">
                  <c:v>48787.8</c:v>
                </c:pt>
                <c:pt idx="9922">
                  <c:v>48789.7</c:v>
                </c:pt>
                <c:pt idx="9923">
                  <c:v>48792.2</c:v>
                </c:pt>
                <c:pt idx="9924">
                  <c:v>48795.199999999997</c:v>
                </c:pt>
                <c:pt idx="9925">
                  <c:v>48797.4</c:v>
                </c:pt>
                <c:pt idx="9926">
                  <c:v>48799.7</c:v>
                </c:pt>
                <c:pt idx="9927">
                  <c:v>48802</c:v>
                </c:pt>
                <c:pt idx="9928">
                  <c:v>48805.7</c:v>
                </c:pt>
                <c:pt idx="9929">
                  <c:v>48808</c:v>
                </c:pt>
                <c:pt idx="9930">
                  <c:v>48810.3</c:v>
                </c:pt>
                <c:pt idx="9931">
                  <c:v>48813</c:v>
                </c:pt>
                <c:pt idx="9932">
                  <c:v>48815.7</c:v>
                </c:pt>
                <c:pt idx="9933">
                  <c:v>48818.2</c:v>
                </c:pt>
                <c:pt idx="9934">
                  <c:v>48820.3</c:v>
                </c:pt>
                <c:pt idx="9935">
                  <c:v>48822.2</c:v>
                </c:pt>
                <c:pt idx="9936">
                  <c:v>48824.800000000003</c:v>
                </c:pt>
                <c:pt idx="9937">
                  <c:v>48826.400000000001</c:v>
                </c:pt>
                <c:pt idx="9938">
                  <c:v>48828.1</c:v>
                </c:pt>
                <c:pt idx="9939">
                  <c:v>48830.5</c:v>
                </c:pt>
                <c:pt idx="9940">
                  <c:v>48832.5</c:v>
                </c:pt>
                <c:pt idx="9941">
                  <c:v>48834.400000000001</c:v>
                </c:pt>
                <c:pt idx="9942">
                  <c:v>48836.1</c:v>
                </c:pt>
                <c:pt idx="9943">
                  <c:v>48838.400000000001</c:v>
                </c:pt>
                <c:pt idx="9944">
                  <c:v>48840.3</c:v>
                </c:pt>
                <c:pt idx="9945">
                  <c:v>48842.2</c:v>
                </c:pt>
                <c:pt idx="9946">
                  <c:v>48844</c:v>
                </c:pt>
                <c:pt idx="9947">
                  <c:v>48845.9</c:v>
                </c:pt>
                <c:pt idx="9948">
                  <c:v>48847.4</c:v>
                </c:pt>
                <c:pt idx="9949">
                  <c:v>48848.5</c:v>
                </c:pt>
                <c:pt idx="9950">
                  <c:v>48851.4</c:v>
                </c:pt>
                <c:pt idx="9951">
                  <c:v>48852.7</c:v>
                </c:pt>
                <c:pt idx="9952">
                  <c:v>48854.3</c:v>
                </c:pt>
                <c:pt idx="9953">
                  <c:v>48856.1</c:v>
                </c:pt>
                <c:pt idx="9954">
                  <c:v>48857.4</c:v>
                </c:pt>
                <c:pt idx="9955">
                  <c:v>48858.5</c:v>
                </c:pt>
                <c:pt idx="9956">
                  <c:v>48859.9</c:v>
                </c:pt>
                <c:pt idx="9957">
                  <c:v>48861.4</c:v>
                </c:pt>
                <c:pt idx="9958">
                  <c:v>48862.7</c:v>
                </c:pt>
                <c:pt idx="9959">
                  <c:v>48863.7</c:v>
                </c:pt>
                <c:pt idx="9960">
                  <c:v>48865.1</c:v>
                </c:pt>
                <c:pt idx="9961">
                  <c:v>48866</c:v>
                </c:pt>
                <c:pt idx="9962">
                  <c:v>48867.199999999997</c:v>
                </c:pt>
                <c:pt idx="9963">
                  <c:v>48868.1</c:v>
                </c:pt>
                <c:pt idx="9964">
                  <c:v>48869.3</c:v>
                </c:pt>
                <c:pt idx="9965">
                  <c:v>48870.7</c:v>
                </c:pt>
                <c:pt idx="9966">
                  <c:v>48871.6</c:v>
                </c:pt>
                <c:pt idx="9967">
                  <c:v>48872.6</c:v>
                </c:pt>
                <c:pt idx="9968">
                  <c:v>48873.4</c:v>
                </c:pt>
                <c:pt idx="9969">
                  <c:v>48874.3</c:v>
                </c:pt>
                <c:pt idx="9970">
                  <c:v>48875.3</c:v>
                </c:pt>
                <c:pt idx="9971">
                  <c:v>48876.5</c:v>
                </c:pt>
                <c:pt idx="9972">
                  <c:v>48877.2</c:v>
                </c:pt>
                <c:pt idx="9973">
                  <c:v>48877.9</c:v>
                </c:pt>
                <c:pt idx="9974">
                  <c:v>48878.7</c:v>
                </c:pt>
                <c:pt idx="9975">
                  <c:v>48879.3</c:v>
                </c:pt>
                <c:pt idx="9976">
                  <c:v>48879.9</c:v>
                </c:pt>
                <c:pt idx="9977">
                  <c:v>48880.7</c:v>
                </c:pt>
                <c:pt idx="9978">
                  <c:v>48881.599999999999</c:v>
                </c:pt>
                <c:pt idx="9979">
                  <c:v>48882.2</c:v>
                </c:pt>
                <c:pt idx="9980">
                  <c:v>48882.7</c:v>
                </c:pt>
                <c:pt idx="9981">
                  <c:v>48883.3</c:v>
                </c:pt>
                <c:pt idx="9982">
                  <c:v>48883.9</c:v>
                </c:pt>
                <c:pt idx="9983">
                  <c:v>48884.6</c:v>
                </c:pt>
                <c:pt idx="9984">
                  <c:v>48885</c:v>
                </c:pt>
                <c:pt idx="9985">
                  <c:v>48885.7</c:v>
                </c:pt>
                <c:pt idx="9986">
                  <c:v>48886.1</c:v>
                </c:pt>
                <c:pt idx="9987">
                  <c:v>48886.5</c:v>
                </c:pt>
                <c:pt idx="9988">
                  <c:v>48887.1</c:v>
                </c:pt>
                <c:pt idx="9989">
                  <c:v>48887.5</c:v>
                </c:pt>
                <c:pt idx="9990">
                  <c:v>48888</c:v>
                </c:pt>
                <c:pt idx="9991">
                  <c:v>48888.4</c:v>
                </c:pt>
                <c:pt idx="9992">
                  <c:v>48889</c:v>
                </c:pt>
                <c:pt idx="9993">
                  <c:v>48889.599999999999</c:v>
                </c:pt>
                <c:pt idx="9994">
                  <c:v>48890.1</c:v>
                </c:pt>
                <c:pt idx="9995">
                  <c:v>48890.8</c:v>
                </c:pt>
                <c:pt idx="9996">
                  <c:v>48891.5</c:v>
                </c:pt>
                <c:pt idx="9997">
                  <c:v>48892.3</c:v>
                </c:pt>
                <c:pt idx="9998">
                  <c:v>48893</c:v>
                </c:pt>
                <c:pt idx="9999">
                  <c:v>48893.7</c:v>
                </c:pt>
                <c:pt idx="10000">
                  <c:v>48894.8</c:v>
                </c:pt>
                <c:pt idx="10001">
                  <c:v>48895.4</c:v>
                </c:pt>
                <c:pt idx="10002">
                  <c:v>48896.3</c:v>
                </c:pt>
                <c:pt idx="10003">
                  <c:v>48897.3</c:v>
                </c:pt>
                <c:pt idx="10004">
                  <c:v>48898.5</c:v>
                </c:pt>
                <c:pt idx="10005">
                  <c:v>48899.5</c:v>
                </c:pt>
                <c:pt idx="10006">
                  <c:v>48900.5</c:v>
                </c:pt>
                <c:pt idx="10007">
                  <c:v>48901.8</c:v>
                </c:pt>
                <c:pt idx="10008">
                  <c:v>48903.1</c:v>
                </c:pt>
                <c:pt idx="10009">
                  <c:v>48904.2</c:v>
                </c:pt>
                <c:pt idx="10010">
                  <c:v>48905.4</c:v>
                </c:pt>
                <c:pt idx="10011">
                  <c:v>48906.9</c:v>
                </c:pt>
                <c:pt idx="10012">
                  <c:v>48908.4</c:v>
                </c:pt>
                <c:pt idx="10013">
                  <c:v>48909.7</c:v>
                </c:pt>
                <c:pt idx="10014">
                  <c:v>48911.5</c:v>
                </c:pt>
                <c:pt idx="10015">
                  <c:v>48913.2</c:v>
                </c:pt>
                <c:pt idx="10016">
                  <c:v>48914.6</c:v>
                </c:pt>
                <c:pt idx="10017">
                  <c:v>48916.3</c:v>
                </c:pt>
                <c:pt idx="10018">
                  <c:v>48918.3</c:v>
                </c:pt>
                <c:pt idx="10019">
                  <c:v>48919.5</c:v>
                </c:pt>
                <c:pt idx="10020">
                  <c:v>48921.4</c:v>
                </c:pt>
                <c:pt idx="10021">
                  <c:v>48923.5</c:v>
                </c:pt>
                <c:pt idx="10022">
                  <c:v>48926.400000000001</c:v>
                </c:pt>
                <c:pt idx="10023">
                  <c:v>48928.3</c:v>
                </c:pt>
                <c:pt idx="10024">
                  <c:v>48930.8</c:v>
                </c:pt>
                <c:pt idx="10025">
                  <c:v>48934.5</c:v>
                </c:pt>
                <c:pt idx="10026">
                  <c:v>48936.7</c:v>
                </c:pt>
                <c:pt idx="10027">
                  <c:v>48940.2</c:v>
                </c:pt>
                <c:pt idx="10028">
                  <c:v>48943.1</c:v>
                </c:pt>
                <c:pt idx="10029">
                  <c:v>48946.7</c:v>
                </c:pt>
                <c:pt idx="10030">
                  <c:v>48949.7</c:v>
                </c:pt>
                <c:pt idx="10031">
                  <c:v>48952.6</c:v>
                </c:pt>
                <c:pt idx="10032">
                  <c:v>48956.1</c:v>
                </c:pt>
                <c:pt idx="10033">
                  <c:v>48959.4</c:v>
                </c:pt>
                <c:pt idx="10034">
                  <c:v>48962.5</c:v>
                </c:pt>
                <c:pt idx="10035">
                  <c:v>48965</c:v>
                </c:pt>
                <c:pt idx="10036">
                  <c:v>48967.199999999997</c:v>
                </c:pt>
                <c:pt idx="10037">
                  <c:v>48970</c:v>
                </c:pt>
                <c:pt idx="10038">
                  <c:v>48971.4</c:v>
                </c:pt>
                <c:pt idx="10039">
                  <c:v>48973.4</c:v>
                </c:pt>
                <c:pt idx="10040">
                  <c:v>48974.8</c:v>
                </c:pt>
                <c:pt idx="10041">
                  <c:v>48975.4</c:v>
                </c:pt>
                <c:pt idx="10042">
                  <c:v>48976</c:v>
                </c:pt>
                <c:pt idx="10043">
                  <c:v>48976.3</c:v>
                </c:pt>
                <c:pt idx="10044">
                  <c:v>48976.7</c:v>
                </c:pt>
                <c:pt idx="10045">
                  <c:v>48977.1</c:v>
                </c:pt>
                <c:pt idx="10046">
                  <c:v>48977.4</c:v>
                </c:pt>
                <c:pt idx="10047">
                  <c:v>48977.7</c:v>
                </c:pt>
                <c:pt idx="10048">
                  <c:v>48978</c:v>
                </c:pt>
                <c:pt idx="10049">
                  <c:v>48978.3</c:v>
                </c:pt>
                <c:pt idx="10050">
                  <c:v>48978.5</c:v>
                </c:pt>
                <c:pt idx="10051">
                  <c:v>48978.7</c:v>
                </c:pt>
                <c:pt idx="10052">
                  <c:v>48978.9</c:v>
                </c:pt>
                <c:pt idx="10053">
                  <c:v>48979.1</c:v>
                </c:pt>
                <c:pt idx="10054">
                  <c:v>48979.3</c:v>
                </c:pt>
                <c:pt idx="10055">
                  <c:v>48979.4</c:v>
                </c:pt>
                <c:pt idx="10056">
                  <c:v>48979.6</c:v>
                </c:pt>
                <c:pt idx="10057">
                  <c:v>48979.7</c:v>
                </c:pt>
                <c:pt idx="10058">
                  <c:v>48979.8</c:v>
                </c:pt>
                <c:pt idx="10059">
                  <c:v>48979.9</c:v>
                </c:pt>
                <c:pt idx="10060">
                  <c:v>48979.9</c:v>
                </c:pt>
                <c:pt idx="10061">
                  <c:v>48980</c:v>
                </c:pt>
                <c:pt idx="10062">
                  <c:v>48980</c:v>
                </c:pt>
                <c:pt idx="10063">
                  <c:v>48980</c:v>
                </c:pt>
                <c:pt idx="10064">
                  <c:v>48979.9</c:v>
                </c:pt>
                <c:pt idx="10065">
                  <c:v>48979.7</c:v>
                </c:pt>
                <c:pt idx="10066">
                  <c:v>48979.6</c:v>
                </c:pt>
                <c:pt idx="10067">
                  <c:v>48979.3</c:v>
                </c:pt>
                <c:pt idx="10068">
                  <c:v>48978.9</c:v>
                </c:pt>
                <c:pt idx="10069">
                  <c:v>48978.5</c:v>
                </c:pt>
                <c:pt idx="10070">
                  <c:v>48977.9</c:v>
                </c:pt>
                <c:pt idx="10071">
                  <c:v>48977.2</c:v>
                </c:pt>
                <c:pt idx="10072">
                  <c:v>48976.4</c:v>
                </c:pt>
                <c:pt idx="10073">
                  <c:v>48975.8</c:v>
                </c:pt>
                <c:pt idx="10074">
                  <c:v>48975</c:v>
                </c:pt>
                <c:pt idx="10075">
                  <c:v>48974.2</c:v>
                </c:pt>
                <c:pt idx="10076">
                  <c:v>48973.5</c:v>
                </c:pt>
                <c:pt idx="10077">
                  <c:v>48972.5</c:v>
                </c:pt>
                <c:pt idx="10078">
                  <c:v>48971.7</c:v>
                </c:pt>
                <c:pt idx="10079">
                  <c:v>48970.9</c:v>
                </c:pt>
                <c:pt idx="10080">
                  <c:v>48970.2</c:v>
                </c:pt>
                <c:pt idx="10081">
                  <c:v>48969.3</c:v>
                </c:pt>
                <c:pt idx="10082">
                  <c:v>48968.3</c:v>
                </c:pt>
                <c:pt idx="10083">
                  <c:v>48967.6</c:v>
                </c:pt>
                <c:pt idx="10084">
                  <c:v>48966.7</c:v>
                </c:pt>
                <c:pt idx="10085">
                  <c:v>48965.7</c:v>
                </c:pt>
                <c:pt idx="10086">
                  <c:v>48964.7</c:v>
                </c:pt>
                <c:pt idx="10087">
                  <c:v>48963.7</c:v>
                </c:pt>
                <c:pt idx="10088">
                  <c:v>48962.5</c:v>
                </c:pt>
                <c:pt idx="10089">
                  <c:v>48961.1</c:v>
                </c:pt>
                <c:pt idx="10090">
                  <c:v>48960</c:v>
                </c:pt>
                <c:pt idx="10091">
                  <c:v>48958.8</c:v>
                </c:pt>
                <c:pt idx="10092">
                  <c:v>48957</c:v>
                </c:pt>
                <c:pt idx="10093">
                  <c:v>48955.5</c:v>
                </c:pt>
                <c:pt idx="10094">
                  <c:v>48954.2</c:v>
                </c:pt>
                <c:pt idx="10095">
                  <c:v>48952.6</c:v>
                </c:pt>
                <c:pt idx="10096">
                  <c:v>48951.1</c:v>
                </c:pt>
                <c:pt idx="10097">
                  <c:v>48949.5</c:v>
                </c:pt>
                <c:pt idx="10098">
                  <c:v>48947.7</c:v>
                </c:pt>
                <c:pt idx="10099">
                  <c:v>48945.9</c:v>
                </c:pt>
                <c:pt idx="10100">
                  <c:v>48944.6</c:v>
                </c:pt>
                <c:pt idx="10101">
                  <c:v>48943.199999999997</c:v>
                </c:pt>
                <c:pt idx="10102">
                  <c:v>48940.800000000003</c:v>
                </c:pt>
                <c:pt idx="10103">
                  <c:v>48939.8</c:v>
                </c:pt>
                <c:pt idx="10104">
                  <c:v>48938.3</c:v>
                </c:pt>
                <c:pt idx="10105">
                  <c:v>48936.9</c:v>
                </c:pt>
                <c:pt idx="10106">
                  <c:v>48935.9</c:v>
                </c:pt>
                <c:pt idx="10107">
                  <c:v>48934.8</c:v>
                </c:pt>
                <c:pt idx="10108">
                  <c:v>48933.8</c:v>
                </c:pt>
                <c:pt idx="10109">
                  <c:v>48932.9</c:v>
                </c:pt>
                <c:pt idx="10110">
                  <c:v>48932</c:v>
                </c:pt>
                <c:pt idx="10111">
                  <c:v>48930.9</c:v>
                </c:pt>
                <c:pt idx="10112">
                  <c:v>48929.8</c:v>
                </c:pt>
                <c:pt idx="10113">
                  <c:v>48928.7</c:v>
                </c:pt>
                <c:pt idx="10114">
                  <c:v>48928</c:v>
                </c:pt>
                <c:pt idx="10115">
                  <c:v>48926.7</c:v>
                </c:pt>
                <c:pt idx="10116">
                  <c:v>48925.7</c:v>
                </c:pt>
                <c:pt idx="10117">
                  <c:v>48924.6</c:v>
                </c:pt>
                <c:pt idx="10118">
                  <c:v>48923</c:v>
                </c:pt>
                <c:pt idx="10119">
                  <c:v>48921.8</c:v>
                </c:pt>
                <c:pt idx="10120">
                  <c:v>48920.7</c:v>
                </c:pt>
                <c:pt idx="10121">
                  <c:v>48919.6</c:v>
                </c:pt>
                <c:pt idx="10122">
                  <c:v>48918</c:v>
                </c:pt>
                <c:pt idx="10123">
                  <c:v>48917.2</c:v>
                </c:pt>
                <c:pt idx="10124">
                  <c:v>48915.8</c:v>
                </c:pt>
                <c:pt idx="10125">
                  <c:v>48914.400000000001</c:v>
                </c:pt>
                <c:pt idx="10126">
                  <c:v>48912.7</c:v>
                </c:pt>
                <c:pt idx="10127">
                  <c:v>48911.1</c:v>
                </c:pt>
                <c:pt idx="10128">
                  <c:v>48909.2</c:v>
                </c:pt>
                <c:pt idx="10129">
                  <c:v>48907.5</c:v>
                </c:pt>
                <c:pt idx="10130">
                  <c:v>48905.3</c:v>
                </c:pt>
                <c:pt idx="10131">
                  <c:v>48903.5</c:v>
                </c:pt>
                <c:pt idx="10132">
                  <c:v>48900.5</c:v>
                </c:pt>
                <c:pt idx="10133">
                  <c:v>48897.8</c:v>
                </c:pt>
                <c:pt idx="10134">
                  <c:v>48895</c:v>
                </c:pt>
                <c:pt idx="10135">
                  <c:v>48892.3</c:v>
                </c:pt>
                <c:pt idx="10136">
                  <c:v>48890.8</c:v>
                </c:pt>
                <c:pt idx="10137">
                  <c:v>48888.5</c:v>
                </c:pt>
                <c:pt idx="10138">
                  <c:v>48885.9</c:v>
                </c:pt>
                <c:pt idx="10139">
                  <c:v>48884.1</c:v>
                </c:pt>
                <c:pt idx="10140">
                  <c:v>48882</c:v>
                </c:pt>
                <c:pt idx="10141">
                  <c:v>48880</c:v>
                </c:pt>
                <c:pt idx="10142">
                  <c:v>48878.400000000001</c:v>
                </c:pt>
                <c:pt idx="10143">
                  <c:v>48876.9</c:v>
                </c:pt>
                <c:pt idx="10144">
                  <c:v>48875.8</c:v>
                </c:pt>
                <c:pt idx="10145">
                  <c:v>48874</c:v>
                </c:pt>
                <c:pt idx="10146">
                  <c:v>48872.6</c:v>
                </c:pt>
                <c:pt idx="10147">
                  <c:v>48871.3</c:v>
                </c:pt>
                <c:pt idx="10148">
                  <c:v>48870</c:v>
                </c:pt>
                <c:pt idx="10149">
                  <c:v>48868.800000000003</c:v>
                </c:pt>
                <c:pt idx="10150">
                  <c:v>48868</c:v>
                </c:pt>
                <c:pt idx="10151">
                  <c:v>48867</c:v>
                </c:pt>
                <c:pt idx="10152">
                  <c:v>48865.9</c:v>
                </c:pt>
                <c:pt idx="10153">
                  <c:v>48864.9</c:v>
                </c:pt>
                <c:pt idx="10154">
                  <c:v>48863.8</c:v>
                </c:pt>
                <c:pt idx="10155">
                  <c:v>48862.9</c:v>
                </c:pt>
                <c:pt idx="10156">
                  <c:v>48861.9</c:v>
                </c:pt>
                <c:pt idx="10157">
                  <c:v>48861</c:v>
                </c:pt>
                <c:pt idx="10158">
                  <c:v>48860</c:v>
                </c:pt>
                <c:pt idx="10159">
                  <c:v>48858.5</c:v>
                </c:pt>
                <c:pt idx="10160">
                  <c:v>48857.4</c:v>
                </c:pt>
                <c:pt idx="10161">
                  <c:v>48856.2</c:v>
                </c:pt>
                <c:pt idx="10162">
                  <c:v>48854.6</c:v>
                </c:pt>
                <c:pt idx="10163">
                  <c:v>48853.5</c:v>
                </c:pt>
                <c:pt idx="10164">
                  <c:v>48852.3</c:v>
                </c:pt>
                <c:pt idx="10165">
                  <c:v>48850.6</c:v>
                </c:pt>
                <c:pt idx="10166">
                  <c:v>48849.1</c:v>
                </c:pt>
                <c:pt idx="10167">
                  <c:v>48847.6</c:v>
                </c:pt>
                <c:pt idx="10168">
                  <c:v>48845.7</c:v>
                </c:pt>
                <c:pt idx="10169">
                  <c:v>48844.1</c:v>
                </c:pt>
                <c:pt idx="10170">
                  <c:v>48842.7</c:v>
                </c:pt>
                <c:pt idx="10171">
                  <c:v>48841.2</c:v>
                </c:pt>
                <c:pt idx="10172">
                  <c:v>48839.5</c:v>
                </c:pt>
                <c:pt idx="10173">
                  <c:v>48838</c:v>
                </c:pt>
                <c:pt idx="10174">
                  <c:v>48836.4</c:v>
                </c:pt>
                <c:pt idx="10175">
                  <c:v>48834.2</c:v>
                </c:pt>
                <c:pt idx="10176">
                  <c:v>48832.6</c:v>
                </c:pt>
                <c:pt idx="10177">
                  <c:v>48830.9</c:v>
                </c:pt>
                <c:pt idx="10178">
                  <c:v>48828.9</c:v>
                </c:pt>
                <c:pt idx="10179">
                  <c:v>48826.400000000001</c:v>
                </c:pt>
                <c:pt idx="10180">
                  <c:v>48824.6</c:v>
                </c:pt>
                <c:pt idx="10181">
                  <c:v>48822.7</c:v>
                </c:pt>
                <c:pt idx="10182">
                  <c:v>48820.4</c:v>
                </c:pt>
                <c:pt idx="10183">
                  <c:v>48818.1</c:v>
                </c:pt>
                <c:pt idx="10184">
                  <c:v>48816.5</c:v>
                </c:pt>
                <c:pt idx="10185">
                  <c:v>48814.5</c:v>
                </c:pt>
                <c:pt idx="10186">
                  <c:v>48812</c:v>
                </c:pt>
                <c:pt idx="10187">
                  <c:v>48810.3</c:v>
                </c:pt>
                <c:pt idx="10188">
                  <c:v>48808</c:v>
                </c:pt>
                <c:pt idx="10189">
                  <c:v>48805</c:v>
                </c:pt>
                <c:pt idx="10190">
                  <c:v>48801.9</c:v>
                </c:pt>
                <c:pt idx="10191">
                  <c:v>48799.7</c:v>
                </c:pt>
                <c:pt idx="10192">
                  <c:v>48797.5</c:v>
                </c:pt>
                <c:pt idx="10193">
                  <c:v>48794.6</c:v>
                </c:pt>
                <c:pt idx="10194">
                  <c:v>48791.6</c:v>
                </c:pt>
                <c:pt idx="10195">
                  <c:v>48788.6</c:v>
                </c:pt>
                <c:pt idx="10196">
                  <c:v>48786.1</c:v>
                </c:pt>
                <c:pt idx="10197">
                  <c:v>48782.3</c:v>
                </c:pt>
                <c:pt idx="10198">
                  <c:v>48779.1</c:v>
                </c:pt>
                <c:pt idx="10199">
                  <c:v>48775.8</c:v>
                </c:pt>
                <c:pt idx="10200">
                  <c:v>48772.6</c:v>
                </c:pt>
                <c:pt idx="10201">
                  <c:v>48768.6</c:v>
                </c:pt>
                <c:pt idx="10202">
                  <c:v>48764</c:v>
                </c:pt>
                <c:pt idx="10203">
                  <c:v>48758.8</c:v>
                </c:pt>
                <c:pt idx="10204">
                  <c:v>48754.9</c:v>
                </c:pt>
                <c:pt idx="10205">
                  <c:v>48752.3</c:v>
                </c:pt>
                <c:pt idx="10206">
                  <c:v>48749.2</c:v>
                </c:pt>
                <c:pt idx="10207">
                  <c:v>48746.1</c:v>
                </c:pt>
                <c:pt idx="10208">
                  <c:v>48743.1</c:v>
                </c:pt>
                <c:pt idx="10209">
                  <c:v>48740.2</c:v>
                </c:pt>
                <c:pt idx="10210">
                  <c:v>48736.800000000003</c:v>
                </c:pt>
                <c:pt idx="10211">
                  <c:v>48734</c:v>
                </c:pt>
                <c:pt idx="10212">
                  <c:v>48731.9</c:v>
                </c:pt>
                <c:pt idx="10213">
                  <c:v>48729.8</c:v>
                </c:pt>
                <c:pt idx="10214">
                  <c:v>48727.199999999997</c:v>
                </c:pt>
                <c:pt idx="10215">
                  <c:v>48724.2</c:v>
                </c:pt>
                <c:pt idx="10216">
                  <c:v>48722.2</c:v>
                </c:pt>
                <c:pt idx="10217">
                  <c:v>48720.2</c:v>
                </c:pt>
                <c:pt idx="10218">
                  <c:v>48716.800000000003</c:v>
                </c:pt>
                <c:pt idx="10219">
                  <c:v>48714.3</c:v>
                </c:pt>
                <c:pt idx="10220">
                  <c:v>48711.4</c:v>
                </c:pt>
                <c:pt idx="10221">
                  <c:v>48707.4</c:v>
                </c:pt>
                <c:pt idx="10222">
                  <c:v>48705.3</c:v>
                </c:pt>
                <c:pt idx="10223">
                  <c:v>48702.7</c:v>
                </c:pt>
                <c:pt idx="10224">
                  <c:v>48699</c:v>
                </c:pt>
                <c:pt idx="10225">
                  <c:v>48696.3</c:v>
                </c:pt>
                <c:pt idx="10226">
                  <c:v>48692.3</c:v>
                </c:pt>
                <c:pt idx="10227">
                  <c:v>48687.5</c:v>
                </c:pt>
                <c:pt idx="10228">
                  <c:v>48679</c:v>
                </c:pt>
                <c:pt idx="10229">
                  <c:v>48676.2</c:v>
                </c:pt>
                <c:pt idx="10230">
                  <c:v>48673.3</c:v>
                </c:pt>
                <c:pt idx="10231">
                  <c:v>48667.199999999997</c:v>
                </c:pt>
                <c:pt idx="10232">
                  <c:v>48663</c:v>
                </c:pt>
                <c:pt idx="10233">
                  <c:v>48659.6</c:v>
                </c:pt>
                <c:pt idx="10234">
                  <c:v>48654.2</c:v>
                </c:pt>
                <c:pt idx="10235">
                  <c:v>48651.4</c:v>
                </c:pt>
                <c:pt idx="10236">
                  <c:v>48647.6</c:v>
                </c:pt>
                <c:pt idx="10237">
                  <c:v>48644.6</c:v>
                </c:pt>
                <c:pt idx="10238">
                  <c:v>48640.6</c:v>
                </c:pt>
                <c:pt idx="10239">
                  <c:v>48637.599999999999</c:v>
                </c:pt>
                <c:pt idx="10240">
                  <c:v>48633.4</c:v>
                </c:pt>
                <c:pt idx="10241">
                  <c:v>48627</c:v>
                </c:pt>
                <c:pt idx="10242">
                  <c:v>48623.7</c:v>
                </c:pt>
                <c:pt idx="10243">
                  <c:v>48615.9</c:v>
                </c:pt>
                <c:pt idx="10244">
                  <c:v>48612.5</c:v>
                </c:pt>
                <c:pt idx="10245">
                  <c:v>48606.8</c:v>
                </c:pt>
                <c:pt idx="10246">
                  <c:v>48590.400000000001</c:v>
                </c:pt>
                <c:pt idx="10247">
                  <c:v>48582</c:v>
                </c:pt>
                <c:pt idx="10248">
                  <c:v>48574.7</c:v>
                </c:pt>
                <c:pt idx="10249">
                  <c:v>48568.6</c:v>
                </c:pt>
                <c:pt idx="10250">
                  <c:v>48565</c:v>
                </c:pt>
                <c:pt idx="10251">
                  <c:v>48560.1</c:v>
                </c:pt>
                <c:pt idx="10252">
                  <c:v>48458.7</c:v>
                </c:pt>
                <c:pt idx="10253">
                  <c:v>48452.5</c:v>
                </c:pt>
                <c:pt idx="10254">
                  <c:v>48448</c:v>
                </c:pt>
                <c:pt idx="10255">
                  <c:v>48438.9</c:v>
                </c:pt>
                <c:pt idx="10256">
                  <c:v>48434.5</c:v>
                </c:pt>
                <c:pt idx="10257">
                  <c:v>48431.5</c:v>
                </c:pt>
                <c:pt idx="10258">
                  <c:v>48425.7</c:v>
                </c:pt>
                <c:pt idx="10259">
                  <c:v>48407.8</c:v>
                </c:pt>
                <c:pt idx="10260">
                  <c:v>48400</c:v>
                </c:pt>
                <c:pt idx="10261">
                  <c:v>48365</c:v>
                </c:pt>
                <c:pt idx="10262">
                  <c:v>48343.8</c:v>
                </c:pt>
                <c:pt idx="10263">
                  <c:v>48342.9</c:v>
                </c:pt>
                <c:pt idx="10264">
                  <c:v>48340.3</c:v>
                </c:pt>
                <c:pt idx="10265">
                  <c:v>48338.6</c:v>
                </c:pt>
                <c:pt idx="10266">
                  <c:v>48335.199999999997</c:v>
                </c:pt>
                <c:pt idx="10267">
                  <c:v>48331</c:v>
                </c:pt>
                <c:pt idx="10268">
                  <c:v>48319.1</c:v>
                </c:pt>
                <c:pt idx="10269">
                  <c:v>48317.599999999999</c:v>
                </c:pt>
                <c:pt idx="10270">
                  <c:v>48316.1</c:v>
                </c:pt>
                <c:pt idx="10271">
                  <c:v>48315.4</c:v>
                </c:pt>
                <c:pt idx="10272">
                  <c:v>48314</c:v>
                </c:pt>
                <c:pt idx="10273">
                  <c:v>48313.2</c:v>
                </c:pt>
                <c:pt idx="10274">
                  <c:v>48311.8</c:v>
                </c:pt>
                <c:pt idx="10275">
                  <c:v>48309.7</c:v>
                </c:pt>
                <c:pt idx="10276">
                  <c:v>48309</c:v>
                </c:pt>
                <c:pt idx="10277">
                  <c:v>48308.3</c:v>
                </c:pt>
                <c:pt idx="10278">
                  <c:v>48307.6</c:v>
                </c:pt>
                <c:pt idx="10279">
                  <c:v>48306.3</c:v>
                </c:pt>
                <c:pt idx="10280">
                  <c:v>48304.3</c:v>
                </c:pt>
                <c:pt idx="10281">
                  <c:v>48302.400000000001</c:v>
                </c:pt>
                <c:pt idx="10282">
                  <c:v>48301.1</c:v>
                </c:pt>
                <c:pt idx="10283">
                  <c:v>48299.9</c:v>
                </c:pt>
                <c:pt idx="10284">
                  <c:v>48298.1</c:v>
                </c:pt>
                <c:pt idx="10285">
                  <c:v>48291.9</c:v>
                </c:pt>
                <c:pt idx="10286">
                  <c:v>48288.800000000003</c:v>
                </c:pt>
                <c:pt idx="10287">
                  <c:v>48287.4</c:v>
                </c:pt>
                <c:pt idx="10288">
                  <c:v>48286.400000000001</c:v>
                </c:pt>
                <c:pt idx="10289">
                  <c:v>48285.5</c:v>
                </c:pt>
                <c:pt idx="10290">
                  <c:v>48283.8</c:v>
                </c:pt>
                <c:pt idx="10291">
                  <c:v>48281.3</c:v>
                </c:pt>
                <c:pt idx="10292">
                  <c:v>48279.1</c:v>
                </c:pt>
                <c:pt idx="10293">
                  <c:v>48277.7</c:v>
                </c:pt>
                <c:pt idx="10294">
                  <c:v>48276.7</c:v>
                </c:pt>
                <c:pt idx="10295">
                  <c:v>48276</c:v>
                </c:pt>
                <c:pt idx="10296">
                  <c:v>48274.8</c:v>
                </c:pt>
                <c:pt idx="10297">
                  <c:v>48273.3</c:v>
                </c:pt>
                <c:pt idx="10298">
                  <c:v>48272.1</c:v>
                </c:pt>
                <c:pt idx="10299">
                  <c:v>48271</c:v>
                </c:pt>
                <c:pt idx="10300">
                  <c:v>48270.1</c:v>
                </c:pt>
                <c:pt idx="10301">
                  <c:v>48269.1</c:v>
                </c:pt>
                <c:pt idx="10302">
                  <c:v>48268.3</c:v>
                </c:pt>
                <c:pt idx="10303">
                  <c:v>48267.5</c:v>
                </c:pt>
                <c:pt idx="10304">
                  <c:v>48266.1</c:v>
                </c:pt>
                <c:pt idx="10305">
                  <c:v>48264.800000000003</c:v>
                </c:pt>
                <c:pt idx="10306">
                  <c:v>48263.7</c:v>
                </c:pt>
                <c:pt idx="10307">
                  <c:v>48262.3</c:v>
                </c:pt>
                <c:pt idx="10308">
                  <c:v>48260.6</c:v>
                </c:pt>
                <c:pt idx="10309">
                  <c:v>48259.4</c:v>
                </c:pt>
                <c:pt idx="10310">
                  <c:v>48258.1</c:v>
                </c:pt>
                <c:pt idx="10311">
                  <c:v>48257.5</c:v>
                </c:pt>
                <c:pt idx="10312">
                  <c:v>48256.5</c:v>
                </c:pt>
                <c:pt idx="10313">
                  <c:v>48255.5</c:v>
                </c:pt>
                <c:pt idx="10314">
                  <c:v>48254</c:v>
                </c:pt>
                <c:pt idx="10315">
                  <c:v>48252.5</c:v>
                </c:pt>
                <c:pt idx="10316">
                  <c:v>48249.599999999999</c:v>
                </c:pt>
                <c:pt idx="10317">
                  <c:v>48246.9</c:v>
                </c:pt>
                <c:pt idx="10318">
                  <c:v>48245</c:v>
                </c:pt>
                <c:pt idx="10319">
                  <c:v>48243.5</c:v>
                </c:pt>
                <c:pt idx="10320">
                  <c:v>48241.5</c:v>
                </c:pt>
                <c:pt idx="10321">
                  <c:v>48239.9</c:v>
                </c:pt>
                <c:pt idx="10322">
                  <c:v>48238.3</c:v>
                </c:pt>
                <c:pt idx="10323">
                  <c:v>48236</c:v>
                </c:pt>
                <c:pt idx="10324">
                  <c:v>48232.5</c:v>
                </c:pt>
                <c:pt idx="10325">
                  <c:v>48229.4</c:v>
                </c:pt>
                <c:pt idx="10326">
                  <c:v>48226.2</c:v>
                </c:pt>
                <c:pt idx="10327">
                  <c:v>48224.9</c:v>
                </c:pt>
                <c:pt idx="10328">
                  <c:v>48222.8</c:v>
                </c:pt>
                <c:pt idx="10329">
                  <c:v>48221.5</c:v>
                </c:pt>
                <c:pt idx="10330">
                  <c:v>48219.4</c:v>
                </c:pt>
                <c:pt idx="10331">
                  <c:v>48217.2</c:v>
                </c:pt>
                <c:pt idx="10332">
                  <c:v>48215</c:v>
                </c:pt>
                <c:pt idx="10333">
                  <c:v>48212.7</c:v>
                </c:pt>
                <c:pt idx="10334">
                  <c:v>48210.400000000001</c:v>
                </c:pt>
                <c:pt idx="10335">
                  <c:v>48206.400000000001</c:v>
                </c:pt>
                <c:pt idx="10336">
                  <c:v>48204</c:v>
                </c:pt>
                <c:pt idx="10337">
                  <c:v>48200.6</c:v>
                </c:pt>
                <c:pt idx="10338">
                  <c:v>48193.599999999999</c:v>
                </c:pt>
                <c:pt idx="10339">
                  <c:v>48180.3</c:v>
                </c:pt>
                <c:pt idx="10340">
                  <c:v>48165.7</c:v>
                </c:pt>
                <c:pt idx="10341">
                  <c:v>48162.400000000001</c:v>
                </c:pt>
                <c:pt idx="10342">
                  <c:v>48160.2</c:v>
                </c:pt>
                <c:pt idx="10343">
                  <c:v>48156.800000000003</c:v>
                </c:pt>
                <c:pt idx="10344">
                  <c:v>48154.5</c:v>
                </c:pt>
                <c:pt idx="10345">
                  <c:v>48153.3</c:v>
                </c:pt>
                <c:pt idx="10346">
                  <c:v>48151</c:v>
                </c:pt>
                <c:pt idx="10347">
                  <c:v>48147.3</c:v>
                </c:pt>
                <c:pt idx="10348">
                  <c:v>48142</c:v>
                </c:pt>
                <c:pt idx="10349">
                  <c:v>48136.2</c:v>
                </c:pt>
                <c:pt idx="10350">
                  <c:v>48117.9</c:v>
                </c:pt>
                <c:pt idx="10351">
                  <c:v>48108.6</c:v>
                </c:pt>
                <c:pt idx="10352">
                  <c:v>48100.7</c:v>
                </c:pt>
                <c:pt idx="10353">
                  <c:v>48094.6</c:v>
                </c:pt>
                <c:pt idx="10354">
                  <c:v>48086.2</c:v>
                </c:pt>
                <c:pt idx="10355">
                  <c:v>48075.199999999997</c:v>
                </c:pt>
                <c:pt idx="10356">
                  <c:v>48068.4</c:v>
                </c:pt>
                <c:pt idx="10357">
                  <c:v>48059.199999999997</c:v>
                </c:pt>
                <c:pt idx="10358">
                  <c:v>48047.3</c:v>
                </c:pt>
                <c:pt idx="10359">
                  <c:v>48025.2</c:v>
                </c:pt>
                <c:pt idx="10360">
                  <c:v>47999.9</c:v>
                </c:pt>
                <c:pt idx="10361">
                  <c:v>47984.4</c:v>
                </c:pt>
                <c:pt idx="10362">
                  <c:v>47971.4</c:v>
                </c:pt>
                <c:pt idx="10363">
                  <c:v>47963.6</c:v>
                </c:pt>
                <c:pt idx="10364">
                  <c:v>47958.3</c:v>
                </c:pt>
                <c:pt idx="10365">
                  <c:v>47950.5</c:v>
                </c:pt>
                <c:pt idx="10366">
                  <c:v>47942.7</c:v>
                </c:pt>
                <c:pt idx="10367">
                  <c:v>47935</c:v>
                </c:pt>
                <c:pt idx="10368">
                  <c:v>47924.7</c:v>
                </c:pt>
                <c:pt idx="10369">
                  <c:v>47914.5</c:v>
                </c:pt>
                <c:pt idx="10370">
                  <c:v>47896.9</c:v>
                </c:pt>
                <c:pt idx="10371">
                  <c:v>47872.3</c:v>
                </c:pt>
                <c:pt idx="10372">
                  <c:v>47851.9</c:v>
                </c:pt>
                <c:pt idx="10373">
                  <c:v>47838.7</c:v>
                </c:pt>
                <c:pt idx="10374">
                  <c:v>47825.2</c:v>
                </c:pt>
                <c:pt idx="10375">
                  <c:v>47817</c:v>
                </c:pt>
                <c:pt idx="10376">
                  <c:v>47808.800000000003</c:v>
                </c:pt>
                <c:pt idx="10377">
                  <c:v>47800.4</c:v>
                </c:pt>
                <c:pt idx="10378">
                  <c:v>47789.2</c:v>
                </c:pt>
                <c:pt idx="10379">
                  <c:v>47777.9</c:v>
                </c:pt>
                <c:pt idx="10380">
                  <c:v>47769.4</c:v>
                </c:pt>
                <c:pt idx="10381">
                  <c:v>47749.5</c:v>
                </c:pt>
                <c:pt idx="10382">
                  <c:v>47729.5</c:v>
                </c:pt>
                <c:pt idx="10383">
                  <c:v>47701.2</c:v>
                </c:pt>
                <c:pt idx="10384">
                  <c:v>47665.2</c:v>
                </c:pt>
                <c:pt idx="10385">
                  <c:v>47651.8</c:v>
                </c:pt>
                <c:pt idx="10386">
                  <c:v>47646.5</c:v>
                </c:pt>
                <c:pt idx="10387">
                  <c:v>47638.7</c:v>
                </c:pt>
                <c:pt idx="10388">
                  <c:v>47628.4</c:v>
                </c:pt>
                <c:pt idx="10389">
                  <c:v>47620.800000000003</c:v>
                </c:pt>
                <c:pt idx="10390">
                  <c:v>47610.9</c:v>
                </c:pt>
                <c:pt idx="10391">
                  <c:v>47606.1</c:v>
                </c:pt>
                <c:pt idx="10392">
                  <c:v>47596.7</c:v>
                </c:pt>
                <c:pt idx="10393">
                  <c:v>47585.3</c:v>
                </c:pt>
                <c:pt idx="10394">
                  <c:v>47570.2</c:v>
                </c:pt>
                <c:pt idx="10395">
                  <c:v>47554.1</c:v>
                </c:pt>
                <c:pt idx="10396">
                  <c:v>47490.5</c:v>
                </c:pt>
                <c:pt idx="10397">
                  <c:v>47483.8</c:v>
                </c:pt>
                <c:pt idx="10398">
                  <c:v>47478.9</c:v>
                </c:pt>
                <c:pt idx="10399">
                  <c:v>47474</c:v>
                </c:pt>
                <c:pt idx="10400">
                  <c:v>47469.1</c:v>
                </c:pt>
                <c:pt idx="10401">
                  <c:v>47461.1</c:v>
                </c:pt>
                <c:pt idx="10402">
                  <c:v>47454.7</c:v>
                </c:pt>
                <c:pt idx="10403">
                  <c:v>47450</c:v>
                </c:pt>
                <c:pt idx="10404">
                  <c:v>47439</c:v>
                </c:pt>
                <c:pt idx="10405">
                  <c:v>47420.4</c:v>
                </c:pt>
                <c:pt idx="10406">
                  <c:v>47412.7</c:v>
                </c:pt>
                <c:pt idx="10407">
                  <c:v>47406.5</c:v>
                </c:pt>
                <c:pt idx="10408">
                  <c:v>47403.4</c:v>
                </c:pt>
                <c:pt idx="10409">
                  <c:v>47398.8</c:v>
                </c:pt>
                <c:pt idx="10410">
                  <c:v>47394.1</c:v>
                </c:pt>
                <c:pt idx="10411">
                  <c:v>47389.5</c:v>
                </c:pt>
                <c:pt idx="10412">
                  <c:v>47383.199999999997</c:v>
                </c:pt>
                <c:pt idx="10413">
                  <c:v>47376.9</c:v>
                </c:pt>
                <c:pt idx="10414">
                  <c:v>47370.5</c:v>
                </c:pt>
                <c:pt idx="10415">
                  <c:v>47361</c:v>
                </c:pt>
                <c:pt idx="10416">
                  <c:v>47351.9</c:v>
                </c:pt>
                <c:pt idx="10417">
                  <c:v>47346</c:v>
                </c:pt>
                <c:pt idx="10418">
                  <c:v>47340.3</c:v>
                </c:pt>
                <c:pt idx="10419">
                  <c:v>47336.1</c:v>
                </c:pt>
                <c:pt idx="10420">
                  <c:v>47332</c:v>
                </c:pt>
                <c:pt idx="10421">
                  <c:v>47326.5</c:v>
                </c:pt>
                <c:pt idx="10422">
                  <c:v>47318.6</c:v>
                </c:pt>
                <c:pt idx="10423">
                  <c:v>47308.2</c:v>
                </c:pt>
                <c:pt idx="10424">
                  <c:v>47299.199999999997</c:v>
                </c:pt>
                <c:pt idx="10425">
                  <c:v>47291.5</c:v>
                </c:pt>
                <c:pt idx="10426">
                  <c:v>47286.400000000001</c:v>
                </c:pt>
                <c:pt idx="10427">
                  <c:v>47279.9</c:v>
                </c:pt>
                <c:pt idx="10428">
                  <c:v>47276</c:v>
                </c:pt>
                <c:pt idx="10429">
                  <c:v>47273.3</c:v>
                </c:pt>
                <c:pt idx="10430">
                  <c:v>47268</c:v>
                </c:pt>
                <c:pt idx="10431">
                  <c:v>47262.6</c:v>
                </c:pt>
                <c:pt idx="10432">
                  <c:v>47254.3</c:v>
                </c:pt>
                <c:pt idx="10433">
                  <c:v>47245.7</c:v>
                </c:pt>
                <c:pt idx="10434">
                  <c:v>47235.199999999997</c:v>
                </c:pt>
                <c:pt idx="10435">
                  <c:v>47227.4</c:v>
                </c:pt>
                <c:pt idx="10436">
                  <c:v>47219.199999999997</c:v>
                </c:pt>
                <c:pt idx="10437">
                  <c:v>47214.2</c:v>
                </c:pt>
                <c:pt idx="10438">
                  <c:v>47205.5</c:v>
                </c:pt>
                <c:pt idx="10439">
                  <c:v>47200.1</c:v>
                </c:pt>
                <c:pt idx="10440">
                  <c:v>47192.7</c:v>
                </c:pt>
                <c:pt idx="10441">
                  <c:v>47178.9</c:v>
                </c:pt>
                <c:pt idx="10442">
                  <c:v>47150.9</c:v>
                </c:pt>
                <c:pt idx="10443">
                  <c:v>47141.2</c:v>
                </c:pt>
                <c:pt idx="10444">
                  <c:v>47135.8</c:v>
                </c:pt>
                <c:pt idx="10445">
                  <c:v>47130.1</c:v>
                </c:pt>
                <c:pt idx="10446">
                  <c:v>47121.1</c:v>
                </c:pt>
                <c:pt idx="10447">
                  <c:v>47114.7</c:v>
                </c:pt>
                <c:pt idx="10448">
                  <c:v>47111.4</c:v>
                </c:pt>
                <c:pt idx="10449">
                  <c:v>47104.6</c:v>
                </c:pt>
                <c:pt idx="10450">
                  <c:v>47090.3</c:v>
                </c:pt>
                <c:pt idx="10451">
                  <c:v>47078.9</c:v>
                </c:pt>
                <c:pt idx="10452">
                  <c:v>47071.1</c:v>
                </c:pt>
                <c:pt idx="10453">
                  <c:v>47058.9</c:v>
                </c:pt>
                <c:pt idx="10454">
                  <c:v>47042</c:v>
                </c:pt>
                <c:pt idx="10455">
                  <c:v>47033.3</c:v>
                </c:pt>
                <c:pt idx="10456">
                  <c:v>47019.9</c:v>
                </c:pt>
                <c:pt idx="10457">
                  <c:v>47001.599999999999</c:v>
                </c:pt>
                <c:pt idx="10458">
                  <c:v>46982.7</c:v>
                </c:pt>
                <c:pt idx="10459">
                  <c:v>46973.1</c:v>
                </c:pt>
                <c:pt idx="10460">
                  <c:v>46958.6</c:v>
                </c:pt>
                <c:pt idx="10461">
                  <c:v>46948.7</c:v>
                </c:pt>
                <c:pt idx="10462">
                  <c:v>46933.9</c:v>
                </c:pt>
                <c:pt idx="10463">
                  <c:v>46913.9</c:v>
                </c:pt>
                <c:pt idx="10464">
                  <c:v>46888.7</c:v>
                </c:pt>
                <c:pt idx="10465">
                  <c:v>46868.5</c:v>
                </c:pt>
                <c:pt idx="10466">
                  <c:v>46863.5</c:v>
                </c:pt>
                <c:pt idx="10467">
                  <c:v>46858.5</c:v>
                </c:pt>
                <c:pt idx="10468">
                  <c:v>46848.4</c:v>
                </c:pt>
                <c:pt idx="10469">
                  <c:v>46843.4</c:v>
                </c:pt>
                <c:pt idx="10470">
                  <c:v>46833.4</c:v>
                </c:pt>
                <c:pt idx="10471">
                  <c:v>46818.400000000001</c:v>
                </c:pt>
                <c:pt idx="10472">
                  <c:v>46774.7</c:v>
                </c:pt>
                <c:pt idx="10473">
                  <c:v>46746.7</c:v>
                </c:pt>
                <c:pt idx="10474">
                  <c:v>46737.599999999999</c:v>
                </c:pt>
                <c:pt idx="10475">
                  <c:v>46733.1</c:v>
                </c:pt>
                <c:pt idx="10476">
                  <c:v>46728.7</c:v>
                </c:pt>
                <c:pt idx="10477">
                  <c:v>46724.3</c:v>
                </c:pt>
                <c:pt idx="10478">
                  <c:v>46715.6</c:v>
                </c:pt>
                <c:pt idx="10479">
                  <c:v>46698.8</c:v>
                </c:pt>
                <c:pt idx="10480">
                  <c:v>46682.7</c:v>
                </c:pt>
                <c:pt idx="10481">
                  <c:v>46671.3</c:v>
                </c:pt>
                <c:pt idx="10482">
                  <c:v>46667.6</c:v>
                </c:pt>
                <c:pt idx="10483">
                  <c:v>46660.3</c:v>
                </c:pt>
                <c:pt idx="10484">
                  <c:v>46656.800000000003</c:v>
                </c:pt>
                <c:pt idx="10485">
                  <c:v>46653.3</c:v>
                </c:pt>
                <c:pt idx="10486">
                  <c:v>46642.7</c:v>
                </c:pt>
                <c:pt idx="10487">
                  <c:v>46546.6</c:v>
                </c:pt>
                <c:pt idx="10488">
                  <c:v>46530</c:v>
                </c:pt>
                <c:pt idx="10489">
                  <c:v>46526.7</c:v>
                </c:pt>
                <c:pt idx="10490">
                  <c:v>46523.5</c:v>
                </c:pt>
                <c:pt idx="10491">
                  <c:v>46520.2</c:v>
                </c:pt>
                <c:pt idx="10492">
                  <c:v>46475.6</c:v>
                </c:pt>
                <c:pt idx="10493">
                  <c:v>46460.2</c:v>
                </c:pt>
                <c:pt idx="10494">
                  <c:v>46457.2</c:v>
                </c:pt>
                <c:pt idx="10495">
                  <c:v>46454.2</c:v>
                </c:pt>
                <c:pt idx="10496">
                  <c:v>46451.1</c:v>
                </c:pt>
                <c:pt idx="10497">
                  <c:v>46378</c:v>
                </c:pt>
                <c:pt idx="10498">
                  <c:v>46367.7</c:v>
                </c:pt>
                <c:pt idx="10499">
                  <c:v>46365.2</c:v>
                </c:pt>
                <c:pt idx="10500">
                  <c:v>46362.7</c:v>
                </c:pt>
                <c:pt idx="10501">
                  <c:v>46360.2</c:v>
                </c:pt>
                <c:pt idx="10502">
                  <c:v>46357.7</c:v>
                </c:pt>
                <c:pt idx="10503">
                  <c:v>46352.800000000003</c:v>
                </c:pt>
                <c:pt idx="10504">
                  <c:v>46350.400000000001</c:v>
                </c:pt>
                <c:pt idx="10505">
                  <c:v>46348</c:v>
                </c:pt>
                <c:pt idx="10506">
                  <c:v>46341</c:v>
                </c:pt>
                <c:pt idx="10507">
                  <c:v>46276.1</c:v>
                </c:pt>
                <c:pt idx="10508">
                  <c:v>46274.3</c:v>
                </c:pt>
                <c:pt idx="10509">
                  <c:v>46272.5</c:v>
                </c:pt>
                <c:pt idx="10510">
                  <c:v>46270.8</c:v>
                </c:pt>
                <c:pt idx="10511">
                  <c:v>46269.1</c:v>
                </c:pt>
                <c:pt idx="10512">
                  <c:v>46267.3</c:v>
                </c:pt>
                <c:pt idx="10513">
                  <c:v>46265.599999999999</c:v>
                </c:pt>
                <c:pt idx="10514">
                  <c:v>46262.2</c:v>
                </c:pt>
                <c:pt idx="10515">
                  <c:v>46260.6</c:v>
                </c:pt>
                <c:pt idx="10516">
                  <c:v>46258.9</c:v>
                </c:pt>
                <c:pt idx="10517">
                  <c:v>46245.9</c:v>
                </c:pt>
                <c:pt idx="10518">
                  <c:v>46219.9</c:v>
                </c:pt>
                <c:pt idx="10519">
                  <c:v>46218.400000000001</c:v>
                </c:pt>
                <c:pt idx="10520">
                  <c:v>46216.9</c:v>
                </c:pt>
                <c:pt idx="10521">
                  <c:v>46215.4</c:v>
                </c:pt>
                <c:pt idx="10522">
                  <c:v>46214</c:v>
                </c:pt>
                <c:pt idx="10523">
                  <c:v>46212.5</c:v>
                </c:pt>
                <c:pt idx="10524">
                  <c:v>46164.1</c:v>
                </c:pt>
                <c:pt idx="10525">
                  <c:v>46162.5</c:v>
                </c:pt>
                <c:pt idx="10526">
                  <c:v>46161</c:v>
                </c:pt>
                <c:pt idx="10527">
                  <c:v>46159.5</c:v>
                </c:pt>
                <c:pt idx="10528">
                  <c:v>46158</c:v>
                </c:pt>
                <c:pt idx="10529">
                  <c:v>46156.4</c:v>
                </c:pt>
                <c:pt idx="10530">
                  <c:v>46154.9</c:v>
                </c:pt>
                <c:pt idx="10531">
                  <c:v>46151.8</c:v>
                </c:pt>
                <c:pt idx="10532">
                  <c:v>46143.8</c:v>
                </c:pt>
                <c:pt idx="10533">
                  <c:v>46132.4</c:v>
                </c:pt>
                <c:pt idx="10534">
                  <c:v>46127.3</c:v>
                </c:pt>
                <c:pt idx="10535">
                  <c:v>46125.599999999999</c:v>
                </c:pt>
                <c:pt idx="10536">
                  <c:v>46122.1</c:v>
                </c:pt>
                <c:pt idx="10537">
                  <c:v>46118.7</c:v>
                </c:pt>
                <c:pt idx="10538">
                  <c:v>46115.199999999997</c:v>
                </c:pt>
                <c:pt idx="10539">
                  <c:v>46111.8</c:v>
                </c:pt>
                <c:pt idx="10540">
                  <c:v>46103.1</c:v>
                </c:pt>
                <c:pt idx="10541">
                  <c:v>46096.2</c:v>
                </c:pt>
                <c:pt idx="10542">
                  <c:v>46091</c:v>
                </c:pt>
                <c:pt idx="10543">
                  <c:v>46087.5</c:v>
                </c:pt>
                <c:pt idx="10544">
                  <c:v>46085.8</c:v>
                </c:pt>
                <c:pt idx="10545">
                  <c:v>46082.3</c:v>
                </c:pt>
                <c:pt idx="10546">
                  <c:v>46078.9</c:v>
                </c:pt>
                <c:pt idx="10547">
                  <c:v>46073.599999999999</c:v>
                </c:pt>
                <c:pt idx="10548">
                  <c:v>46070.1</c:v>
                </c:pt>
                <c:pt idx="10549">
                  <c:v>46061.4</c:v>
                </c:pt>
                <c:pt idx="10550">
                  <c:v>46056.1</c:v>
                </c:pt>
                <c:pt idx="10551">
                  <c:v>46049.1</c:v>
                </c:pt>
                <c:pt idx="10552">
                  <c:v>46042</c:v>
                </c:pt>
                <c:pt idx="10553">
                  <c:v>46036.6</c:v>
                </c:pt>
                <c:pt idx="10554">
                  <c:v>46031.199999999997</c:v>
                </c:pt>
                <c:pt idx="10555">
                  <c:v>46025.8</c:v>
                </c:pt>
                <c:pt idx="10556">
                  <c:v>46020.4</c:v>
                </c:pt>
                <c:pt idx="10557">
                  <c:v>46015</c:v>
                </c:pt>
                <c:pt idx="10558">
                  <c:v>46011.3</c:v>
                </c:pt>
                <c:pt idx="10559">
                  <c:v>46007.6</c:v>
                </c:pt>
                <c:pt idx="10560">
                  <c:v>46004</c:v>
                </c:pt>
                <c:pt idx="10561">
                  <c:v>46000.3</c:v>
                </c:pt>
                <c:pt idx="10562">
                  <c:v>45996.5</c:v>
                </c:pt>
                <c:pt idx="10563">
                  <c:v>45990.9</c:v>
                </c:pt>
                <c:pt idx="10564">
                  <c:v>45985.3</c:v>
                </c:pt>
                <c:pt idx="10565">
                  <c:v>45975.8</c:v>
                </c:pt>
                <c:pt idx="10566">
                  <c:v>45966.2</c:v>
                </c:pt>
                <c:pt idx="10567">
                  <c:v>45958.400000000001</c:v>
                </c:pt>
                <c:pt idx="10568">
                  <c:v>45952.5</c:v>
                </c:pt>
                <c:pt idx="10569">
                  <c:v>45948.6</c:v>
                </c:pt>
                <c:pt idx="10570">
                  <c:v>45944.6</c:v>
                </c:pt>
                <c:pt idx="10571">
                  <c:v>45940.6</c:v>
                </c:pt>
                <c:pt idx="10572">
                  <c:v>45934.5</c:v>
                </c:pt>
                <c:pt idx="10573">
                  <c:v>45930.5</c:v>
                </c:pt>
                <c:pt idx="10574">
                  <c:v>45924.3</c:v>
                </c:pt>
                <c:pt idx="10575">
                  <c:v>45918.1</c:v>
                </c:pt>
                <c:pt idx="10576">
                  <c:v>45914</c:v>
                </c:pt>
                <c:pt idx="10577">
                  <c:v>45907.7</c:v>
                </c:pt>
                <c:pt idx="10578">
                  <c:v>45899.199999999997</c:v>
                </c:pt>
                <c:pt idx="10579">
                  <c:v>45890.5</c:v>
                </c:pt>
                <c:pt idx="10580">
                  <c:v>45883.8</c:v>
                </c:pt>
                <c:pt idx="10581">
                  <c:v>45879.3</c:v>
                </c:pt>
                <c:pt idx="10582">
                  <c:v>45874.7</c:v>
                </c:pt>
                <c:pt idx="10583">
                  <c:v>45870.1</c:v>
                </c:pt>
                <c:pt idx="10584">
                  <c:v>45865.5</c:v>
                </c:pt>
                <c:pt idx="10585">
                  <c:v>45858.400000000001</c:v>
                </c:pt>
                <c:pt idx="10586">
                  <c:v>45853.599999999999</c:v>
                </c:pt>
                <c:pt idx="10587">
                  <c:v>45846.400000000001</c:v>
                </c:pt>
                <c:pt idx="10588">
                  <c:v>45839.1</c:v>
                </c:pt>
                <c:pt idx="10589">
                  <c:v>45831.7</c:v>
                </c:pt>
                <c:pt idx="10590">
                  <c:v>45824.3</c:v>
                </c:pt>
                <c:pt idx="10591">
                  <c:v>45816.800000000003</c:v>
                </c:pt>
                <c:pt idx="10592">
                  <c:v>45811.7</c:v>
                </c:pt>
                <c:pt idx="10593">
                  <c:v>45804.1</c:v>
                </c:pt>
                <c:pt idx="10594">
                  <c:v>45796.4</c:v>
                </c:pt>
                <c:pt idx="10595">
                  <c:v>45788.7</c:v>
                </c:pt>
                <c:pt idx="10596">
                  <c:v>45778.3</c:v>
                </c:pt>
                <c:pt idx="10597">
                  <c:v>45770.5</c:v>
                </c:pt>
                <c:pt idx="10598">
                  <c:v>45765.3</c:v>
                </c:pt>
                <c:pt idx="10599">
                  <c:v>45760</c:v>
                </c:pt>
                <c:pt idx="10600">
                  <c:v>45754.8</c:v>
                </c:pt>
                <c:pt idx="10601">
                  <c:v>45744.3</c:v>
                </c:pt>
                <c:pt idx="10602">
                  <c:v>45733.7</c:v>
                </c:pt>
                <c:pt idx="10603">
                  <c:v>45725.8</c:v>
                </c:pt>
                <c:pt idx="10604">
                  <c:v>45717.9</c:v>
                </c:pt>
                <c:pt idx="10605">
                  <c:v>45712.6</c:v>
                </c:pt>
                <c:pt idx="10606">
                  <c:v>45707.4</c:v>
                </c:pt>
                <c:pt idx="10607">
                  <c:v>45704.7</c:v>
                </c:pt>
                <c:pt idx="10608">
                  <c:v>45696.9</c:v>
                </c:pt>
                <c:pt idx="10609">
                  <c:v>45689</c:v>
                </c:pt>
                <c:pt idx="10610">
                  <c:v>45683.8</c:v>
                </c:pt>
                <c:pt idx="10611">
                  <c:v>45676</c:v>
                </c:pt>
                <c:pt idx="10612">
                  <c:v>45670.8</c:v>
                </c:pt>
                <c:pt idx="10613">
                  <c:v>45665.599999999999</c:v>
                </c:pt>
                <c:pt idx="10614">
                  <c:v>45660.5</c:v>
                </c:pt>
                <c:pt idx="10615">
                  <c:v>45652.800000000003</c:v>
                </c:pt>
                <c:pt idx="10616">
                  <c:v>45647.8</c:v>
                </c:pt>
                <c:pt idx="10617">
                  <c:v>45640.2</c:v>
                </c:pt>
                <c:pt idx="10618">
                  <c:v>45632.7</c:v>
                </c:pt>
                <c:pt idx="10619">
                  <c:v>45625.2</c:v>
                </c:pt>
                <c:pt idx="10620">
                  <c:v>45617.8</c:v>
                </c:pt>
                <c:pt idx="10621">
                  <c:v>45610.6</c:v>
                </c:pt>
                <c:pt idx="10622">
                  <c:v>45605.7</c:v>
                </c:pt>
                <c:pt idx="10623">
                  <c:v>45601</c:v>
                </c:pt>
                <c:pt idx="10624">
                  <c:v>45593.9</c:v>
                </c:pt>
                <c:pt idx="10625">
                  <c:v>45584.5</c:v>
                </c:pt>
                <c:pt idx="10626">
                  <c:v>45577.5</c:v>
                </c:pt>
                <c:pt idx="10627">
                  <c:v>45570.6</c:v>
                </c:pt>
                <c:pt idx="10628">
                  <c:v>45563.7</c:v>
                </c:pt>
                <c:pt idx="10629">
                  <c:v>45556.9</c:v>
                </c:pt>
                <c:pt idx="10630">
                  <c:v>45547.9</c:v>
                </c:pt>
                <c:pt idx="10631">
                  <c:v>45536.6</c:v>
                </c:pt>
                <c:pt idx="10632">
                  <c:v>45525.5</c:v>
                </c:pt>
                <c:pt idx="10633">
                  <c:v>45521</c:v>
                </c:pt>
                <c:pt idx="10634">
                  <c:v>45516.6</c:v>
                </c:pt>
                <c:pt idx="10635">
                  <c:v>45514.400000000001</c:v>
                </c:pt>
                <c:pt idx="10636">
                  <c:v>45510</c:v>
                </c:pt>
                <c:pt idx="10637">
                  <c:v>45507.8</c:v>
                </c:pt>
                <c:pt idx="10638">
                  <c:v>45503.3</c:v>
                </c:pt>
                <c:pt idx="10639">
                  <c:v>45496.7</c:v>
                </c:pt>
                <c:pt idx="10640">
                  <c:v>45492.3</c:v>
                </c:pt>
                <c:pt idx="10641">
                  <c:v>45485.7</c:v>
                </c:pt>
                <c:pt idx="10642">
                  <c:v>45481.3</c:v>
                </c:pt>
                <c:pt idx="10643">
                  <c:v>45474.7</c:v>
                </c:pt>
                <c:pt idx="10644">
                  <c:v>45468.1</c:v>
                </c:pt>
                <c:pt idx="10645">
                  <c:v>45459.199999999997</c:v>
                </c:pt>
                <c:pt idx="10646">
                  <c:v>45452.6</c:v>
                </c:pt>
                <c:pt idx="10647">
                  <c:v>45445.9</c:v>
                </c:pt>
                <c:pt idx="10648">
                  <c:v>45441.4</c:v>
                </c:pt>
                <c:pt idx="10649">
                  <c:v>45437</c:v>
                </c:pt>
                <c:pt idx="10650">
                  <c:v>45432.5</c:v>
                </c:pt>
                <c:pt idx="10651">
                  <c:v>45428</c:v>
                </c:pt>
                <c:pt idx="10652">
                  <c:v>45423.5</c:v>
                </c:pt>
                <c:pt idx="10653">
                  <c:v>45418.9</c:v>
                </c:pt>
                <c:pt idx="10654">
                  <c:v>45412.1</c:v>
                </c:pt>
                <c:pt idx="10655">
                  <c:v>45409.8</c:v>
                </c:pt>
                <c:pt idx="10656">
                  <c:v>45407.5</c:v>
                </c:pt>
                <c:pt idx="10657">
                  <c:v>45405.2</c:v>
                </c:pt>
                <c:pt idx="10658">
                  <c:v>45402.9</c:v>
                </c:pt>
                <c:pt idx="10659">
                  <c:v>45393.7</c:v>
                </c:pt>
                <c:pt idx="10660">
                  <c:v>45379.6</c:v>
                </c:pt>
                <c:pt idx="10661">
                  <c:v>45370.1</c:v>
                </c:pt>
                <c:pt idx="10662">
                  <c:v>45355.7</c:v>
                </c:pt>
                <c:pt idx="10663">
                  <c:v>45340.800000000003</c:v>
                </c:pt>
                <c:pt idx="10664">
                  <c:v>45330.7</c:v>
                </c:pt>
                <c:pt idx="10665">
                  <c:v>45315.199999999997</c:v>
                </c:pt>
                <c:pt idx="10666">
                  <c:v>45299.3</c:v>
                </c:pt>
                <c:pt idx="10667">
                  <c:v>45288.5</c:v>
                </c:pt>
                <c:pt idx="10668">
                  <c:v>45272</c:v>
                </c:pt>
                <c:pt idx="10669">
                  <c:v>45255.3</c:v>
                </c:pt>
                <c:pt idx="10670">
                  <c:v>45244</c:v>
                </c:pt>
                <c:pt idx="10671">
                  <c:v>45226.8</c:v>
                </c:pt>
                <c:pt idx="10672">
                  <c:v>45209.5</c:v>
                </c:pt>
                <c:pt idx="10673">
                  <c:v>45197.8</c:v>
                </c:pt>
                <c:pt idx="10674">
                  <c:v>45180.2</c:v>
                </c:pt>
                <c:pt idx="10675">
                  <c:v>45162.5</c:v>
                </c:pt>
                <c:pt idx="10676">
                  <c:v>45150.6</c:v>
                </c:pt>
                <c:pt idx="10677">
                  <c:v>45132.800000000003</c:v>
                </c:pt>
                <c:pt idx="10678">
                  <c:v>45114.9</c:v>
                </c:pt>
                <c:pt idx="10679">
                  <c:v>45103</c:v>
                </c:pt>
                <c:pt idx="10680">
                  <c:v>45085.2</c:v>
                </c:pt>
                <c:pt idx="10681">
                  <c:v>45067.4</c:v>
                </c:pt>
                <c:pt idx="10682">
                  <c:v>45055.7</c:v>
                </c:pt>
                <c:pt idx="10683">
                  <c:v>45038.1</c:v>
                </c:pt>
                <c:pt idx="10684">
                  <c:v>45020.7</c:v>
                </c:pt>
                <c:pt idx="10685">
                  <c:v>45009.2</c:v>
                </c:pt>
                <c:pt idx="10686">
                  <c:v>44992.1</c:v>
                </c:pt>
                <c:pt idx="10687">
                  <c:v>44975.199999999997</c:v>
                </c:pt>
                <c:pt idx="10688">
                  <c:v>44958.7</c:v>
                </c:pt>
                <c:pt idx="10689">
                  <c:v>44947.8</c:v>
                </c:pt>
                <c:pt idx="10690">
                  <c:v>44931.7</c:v>
                </c:pt>
                <c:pt idx="10691">
                  <c:v>44916</c:v>
                </c:pt>
                <c:pt idx="10692">
                  <c:v>44905.8</c:v>
                </c:pt>
                <c:pt idx="10693">
                  <c:v>44890.8</c:v>
                </c:pt>
                <c:pt idx="10694">
                  <c:v>44876.3</c:v>
                </c:pt>
                <c:pt idx="10695">
                  <c:v>44866.8</c:v>
                </c:pt>
                <c:pt idx="10696">
                  <c:v>44853.1</c:v>
                </c:pt>
                <c:pt idx="10697">
                  <c:v>44844.2</c:v>
                </c:pt>
                <c:pt idx="10698">
                  <c:v>44831.4</c:v>
                </c:pt>
                <c:pt idx="10699">
                  <c:v>44819.199999999997</c:v>
                </c:pt>
                <c:pt idx="10700">
                  <c:v>44811.4</c:v>
                </c:pt>
                <c:pt idx="10701">
                  <c:v>44800.3</c:v>
                </c:pt>
                <c:pt idx="10702">
                  <c:v>44790</c:v>
                </c:pt>
                <c:pt idx="10703">
                  <c:v>44783.7</c:v>
                </c:pt>
                <c:pt idx="10704">
                  <c:v>44774.9</c:v>
                </c:pt>
                <c:pt idx="10705">
                  <c:v>44766.8</c:v>
                </c:pt>
                <c:pt idx="10706">
                  <c:v>44761.8</c:v>
                </c:pt>
                <c:pt idx="10707">
                  <c:v>44754.7</c:v>
                </c:pt>
                <c:pt idx="10708">
                  <c:v>44748</c:v>
                </c:pt>
                <c:pt idx="10709">
                  <c:v>44743.8</c:v>
                </c:pt>
                <c:pt idx="10710">
                  <c:v>44737.7</c:v>
                </c:pt>
                <c:pt idx="10711">
                  <c:v>44731.7</c:v>
                </c:pt>
                <c:pt idx="10712">
                  <c:v>44727.8</c:v>
                </c:pt>
                <c:pt idx="10713">
                  <c:v>44721.9</c:v>
                </c:pt>
                <c:pt idx="10714">
                  <c:v>44715.9</c:v>
                </c:pt>
                <c:pt idx="10715">
                  <c:v>44711.7</c:v>
                </c:pt>
                <c:pt idx="10716">
                  <c:v>44705.3</c:v>
                </c:pt>
                <c:pt idx="10717">
                  <c:v>44698.400000000001</c:v>
                </c:pt>
                <c:pt idx="10718">
                  <c:v>44693.599999999999</c:v>
                </c:pt>
                <c:pt idx="10719">
                  <c:v>44685.9</c:v>
                </c:pt>
                <c:pt idx="10720">
                  <c:v>44677.4</c:v>
                </c:pt>
                <c:pt idx="10721">
                  <c:v>44671.4</c:v>
                </c:pt>
                <c:pt idx="10722">
                  <c:v>44661.599999999999</c:v>
                </c:pt>
                <c:pt idx="10723">
                  <c:v>44650.9</c:v>
                </c:pt>
                <c:pt idx="10724">
                  <c:v>44643.1</c:v>
                </c:pt>
                <c:pt idx="10725">
                  <c:v>44630.6</c:v>
                </c:pt>
                <c:pt idx="10726">
                  <c:v>44616.7</c:v>
                </c:pt>
                <c:pt idx="10727">
                  <c:v>44606.8</c:v>
                </c:pt>
                <c:pt idx="10728">
                  <c:v>44588.2</c:v>
                </c:pt>
                <c:pt idx="10729">
                  <c:v>44556.7</c:v>
                </c:pt>
                <c:pt idx="10730">
                  <c:v>44529</c:v>
                </c:pt>
                <c:pt idx="10731">
                  <c:v>44479.199999999997</c:v>
                </c:pt>
                <c:pt idx="10732">
                  <c:v>44421.8</c:v>
                </c:pt>
                <c:pt idx="10733">
                  <c:v>44380.3</c:v>
                </c:pt>
                <c:pt idx="10734">
                  <c:v>44315.3</c:v>
                </c:pt>
                <c:pt idx="10735">
                  <c:v>44248.800000000003</c:v>
                </c:pt>
                <c:pt idx="10736">
                  <c:v>44205</c:v>
                </c:pt>
                <c:pt idx="10737">
                  <c:v>44141.599999999999</c:v>
                </c:pt>
                <c:pt idx="10738">
                  <c:v>44083.3</c:v>
                </c:pt>
                <c:pt idx="10739">
                  <c:v>44048.3</c:v>
                </c:pt>
                <c:pt idx="10740">
                  <c:v>44003.7</c:v>
                </c:pt>
                <c:pt idx="10741">
                  <c:v>43969.4</c:v>
                </c:pt>
                <c:pt idx="10742">
                  <c:v>43948.6</c:v>
                </c:pt>
                <c:pt idx="10743">
                  <c:v>43919</c:v>
                </c:pt>
                <c:pt idx="10744">
                  <c:v>43891.1</c:v>
                </c:pt>
                <c:pt idx="10745">
                  <c:v>43873.3</c:v>
                </c:pt>
                <c:pt idx="10746">
                  <c:v>43847.7</c:v>
                </c:pt>
                <c:pt idx="10747">
                  <c:v>43823.5</c:v>
                </c:pt>
                <c:pt idx="10748">
                  <c:v>43807.9</c:v>
                </c:pt>
                <c:pt idx="10749">
                  <c:v>43785.4</c:v>
                </c:pt>
                <c:pt idx="10750">
                  <c:v>43763.9</c:v>
                </c:pt>
                <c:pt idx="10751">
                  <c:v>43503.5</c:v>
                </c:pt>
                <c:pt idx="10752">
                  <c:v>43489.8</c:v>
                </c:pt>
                <c:pt idx="10753">
                  <c:v>43469.4</c:v>
                </c:pt>
                <c:pt idx="10754">
                  <c:v>43455.9</c:v>
                </c:pt>
                <c:pt idx="10755">
                  <c:v>43435.7</c:v>
                </c:pt>
                <c:pt idx="10756">
                  <c:v>43415.7</c:v>
                </c:pt>
                <c:pt idx="10757">
                  <c:v>43402.5</c:v>
                </c:pt>
                <c:pt idx="10758">
                  <c:v>43382.7</c:v>
                </c:pt>
                <c:pt idx="10759">
                  <c:v>43363</c:v>
                </c:pt>
                <c:pt idx="10760">
                  <c:v>43350</c:v>
                </c:pt>
                <c:pt idx="10761">
                  <c:v>43330.5</c:v>
                </c:pt>
                <c:pt idx="10762">
                  <c:v>43311.1</c:v>
                </c:pt>
                <c:pt idx="10763">
                  <c:v>43298.3</c:v>
                </c:pt>
                <c:pt idx="10764">
                  <c:v>43279.1</c:v>
                </c:pt>
                <c:pt idx="10765">
                  <c:v>43260</c:v>
                </c:pt>
                <c:pt idx="10766">
                  <c:v>43247.4</c:v>
                </c:pt>
                <c:pt idx="10767">
                  <c:v>43228.4</c:v>
                </c:pt>
                <c:pt idx="10768">
                  <c:v>43209.599999999999</c:v>
                </c:pt>
                <c:pt idx="10769">
                  <c:v>43197</c:v>
                </c:pt>
                <c:pt idx="10770">
                  <c:v>43178.3</c:v>
                </c:pt>
                <c:pt idx="10771">
                  <c:v>43159.9</c:v>
                </c:pt>
                <c:pt idx="10772">
                  <c:v>43147.8</c:v>
                </c:pt>
                <c:pt idx="10773">
                  <c:v>43130.2</c:v>
                </c:pt>
                <c:pt idx="10774">
                  <c:v>43112.800000000003</c:v>
                </c:pt>
                <c:pt idx="10775">
                  <c:v>43101.4</c:v>
                </c:pt>
                <c:pt idx="10776">
                  <c:v>43084.5</c:v>
                </c:pt>
                <c:pt idx="10777">
                  <c:v>43067.7</c:v>
                </c:pt>
                <c:pt idx="10778">
                  <c:v>43056.6</c:v>
                </c:pt>
                <c:pt idx="10779">
                  <c:v>43039.9</c:v>
                </c:pt>
                <c:pt idx="10780">
                  <c:v>43028.7</c:v>
                </c:pt>
                <c:pt idx="10781">
                  <c:v>43011.8</c:v>
                </c:pt>
                <c:pt idx="10782">
                  <c:v>43000.5</c:v>
                </c:pt>
                <c:pt idx="10783">
                  <c:v>42983.3</c:v>
                </c:pt>
                <c:pt idx="10784">
                  <c:v>42965.7</c:v>
                </c:pt>
                <c:pt idx="10785">
                  <c:v>42947.7</c:v>
                </c:pt>
                <c:pt idx="10786">
                  <c:v>42935.5</c:v>
                </c:pt>
                <c:pt idx="10787">
                  <c:v>42916.7</c:v>
                </c:pt>
                <c:pt idx="10788">
                  <c:v>42897.3</c:v>
                </c:pt>
                <c:pt idx="10789">
                  <c:v>42884</c:v>
                </c:pt>
                <c:pt idx="10790">
                  <c:v>42863.4</c:v>
                </c:pt>
                <c:pt idx="10791">
                  <c:v>42849.3</c:v>
                </c:pt>
                <c:pt idx="10792">
                  <c:v>42828</c:v>
                </c:pt>
                <c:pt idx="10793">
                  <c:v>42806.400000000001</c:v>
                </c:pt>
                <c:pt idx="10794">
                  <c:v>42791.8</c:v>
                </c:pt>
                <c:pt idx="10795">
                  <c:v>42769.599999999999</c:v>
                </c:pt>
                <c:pt idx="10796">
                  <c:v>42747</c:v>
                </c:pt>
                <c:pt idx="10797">
                  <c:v>42731.7</c:v>
                </c:pt>
                <c:pt idx="10798">
                  <c:v>42708.3</c:v>
                </c:pt>
                <c:pt idx="10799">
                  <c:v>42684.4</c:v>
                </c:pt>
                <c:pt idx="10800">
                  <c:v>42668</c:v>
                </c:pt>
                <c:pt idx="10801">
                  <c:v>42643</c:v>
                </c:pt>
                <c:pt idx="10802">
                  <c:v>42617.3</c:v>
                </c:pt>
                <c:pt idx="10803">
                  <c:v>42590.8</c:v>
                </c:pt>
                <c:pt idx="10804">
                  <c:v>42572.6</c:v>
                </c:pt>
                <c:pt idx="10805">
                  <c:v>42544.7</c:v>
                </c:pt>
                <c:pt idx="10806">
                  <c:v>42525.599999999999</c:v>
                </c:pt>
                <c:pt idx="10807">
                  <c:v>42496.2</c:v>
                </c:pt>
                <c:pt idx="10808">
                  <c:v>42465.8</c:v>
                </c:pt>
                <c:pt idx="10809">
                  <c:v>42444.9</c:v>
                </c:pt>
                <c:pt idx="10810">
                  <c:v>42412.7</c:v>
                </c:pt>
                <c:pt idx="10811">
                  <c:v>42379.199999999997</c:v>
                </c:pt>
                <c:pt idx="10812">
                  <c:v>42355.1</c:v>
                </c:pt>
                <c:pt idx="10813">
                  <c:v>42316.4</c:v>
                </c:pt>
                <c:pt idx="10814">
                  <c:v>42274.9</c:v>
                </c:pt>
                <c:pt idx="10815">
                  <c:v>42245.9</c:v>
                </c:pt>
                <c:pt idx="10816">
                  <c:v>42200.7</c:v>
                </c:pt>
                <c:pt idx="10817">
                  <c:v>42154</c:v>
                </c:pt>
                <c:pt idx="10818">
                  <c:v>42122.3</c:v>
                </c:pt>
                <c:pt idx="10819">
                  <c:v>42074</c:v>
                </c:pt>
                <c:pt idx="10820">
                  <c:v>42025.5</c:v>
                </c:pt>
                <c:pt idx="10821">
                  <c:v>41993.2</c:v>
                </c:pt>
                <c:pt idx="10822">
                  <c:v>41945.3</c:v>
                </c:pt>
                <c:pt idx="10823">
                  <c:v>41897.9</c:v>
                </c:pt>
                <c:pt idx="10824">
                  <c:v>41866.199999999997</c:v>
                </c:pt>
                <c:pt idx="10825">
                  <c:v>41818.5</c:v>
                </c:pt>
                <c:pt idx="10826">
                  <c:v>41770.400000000001</c:v>
                </c:pt>
                <c:pt idx="10827">
                  <c:v>41737.9</c:v>
                </c:pt>
                <c:pt idx="10828">
                  <c:v>41688.400000000001</c:v>
                </c:pt>
                <c:pt idx="10829">
                  <c:v>41637.800000000003</c:v>
                </c:pt>
                <c:pt idx="10830">
                  <c:v>41603.4</c:v>
                </c:pt>
                <c:pt idx="10831">
                  <c:v>41550.400000000001</c:v>
                </c:pt>
                <c:pt idx="10832">
                  <c:v>41495.800000000003</c:v>
                </c:pt>
                <c:pt idx="10833">
                  <c:v>41439.199999999997</c:v>
                </c:pt>
                <c:pt idx="10834">
                  <c:v>41399.5</c:v>
                </c:pt>
                <c:pt idx="10835">
                  <c:v>41335.800000000003</c:v>
                </c:pt>
                <c:pt idx="10836">
                  <c:v>41291.199999999997</c:v>
                </c:pt>
                <c:pt idx="10837">
                  <c:v>41222.1</c:v>
                </c:pt>
                <c:pt idx="10838">
                  <c:v>41151.699999999997</c:v>
                </c:pt>
                <c:pt idx="10839">
                  <c:v>41104.800000000003</c:v>
                </c:pt>
                <c:pt idx="10840">
                  <c:v>41035.5</c:v>
                </c:pt>
                <c:pt idx="10841">
                  <c:v>40968.9</c:v>
                </c:pt>
                <c:pt idx="10842">
                  <c:v>40926.699999999997</c:v>
                </c:pt>
                <c:pt idx="10843">
                  <c:v>40867.599999999999</c:v>
                </c:pt>
                <c:pt idx="10844">
                  <c:v>40812.800000000003</c:v>
                </c:pt>
                <c:pt idx="10845">
                  <c:v>40778.1</c:v>
                </c:pt>
                <c:pt idx="10846">
                  <c:v>40727.9</c:v>
                </c:pt>
                <c:pt idx="10847">
                  <c:v>40679</c:v>
                </c:pt>
                <c:pt idx="10848">
                  <c:v>40646.800000000003</c:v>
                </c:pt>
                <c:pt idx="10849">
                  <c:v>40598</c:v>
                </c:pt>
                <c:pt idx="10850">
                  <c:v>40547.9</c:v>
                </c:pt>
                <c:pt idx="10851">
                  <c:v>40513.300000000003</c:v>
                </c:pt>
                <c:pt idx="10852">
                  <c:v>40458.800000000003</c:v>
                </c:pt>
                <c:pt idx="10853">
                  <c:v>40400.300000000003</c:v>
                </c:pt>
                <c:pt idx="10854">
                  <c:v>40363.5</c:v>
                </c:pt>
                <c:pt idx="10855">
                  <c:v>40315.300000000003</c:v>
                </c:pt>
                <c:pt idx="10856">
                  <c:v>40268.1</c:v>
                </c:pt>
                <c:pt idx="10857">
                  <c:v>40233.199999999997</c:v>
                </c:pt>
                <c:pt idx="10858">
                  <c:v>40169.5</c:v>
                </c:pt>
                <c:pt idx="10859">
                  <c:v>40084.800000000003</c:v>
                </c:pt>
                <c:pt idx="10860">
                  <c:v>40012.5</c:v>
                </c:pt>
                <c:pt idx="10861">
                  <c:v>39822</c:v>
                </c:pt>
                <c:pt idx="10862">
                  <c:v>39334.6</c:v>
                </c:pt>
                <c:pt idx="10863">
                  <c:v>39161.599999999999</c:v>
                </c:pt>
                <c:pt idx="10864">
                  <c:v>38959.4</c:v>
                </c:pt>
                <c:pt idx="10865">
                  <c:v>38803.800000000003</c:v>
                </c:pt>
                <c:pt idx="10866">
                  <c:v>38719.9</c:v>
                </c:pt>
                <c:pt idx="10867">
                  <c:v>38621.800000000003</c:v>
                </c:pt>
                <c:pt idx="10868">
                  <c:v>38554.300000000003</c:v>
                </c:pt>
                <c:pt idx="10869">
                  <c:v>38518.300000000003</c:v>
                </c:pt>
                <c:pt idx="10870">
                  <c:v>38465.800000000003</c:v>
                </c:pt>
                <c:pt idx="10871">
                  <c:v>38400.300000000003</c:v>
                </c:pt>
                <c:pt idx="10872">
                  <c:v>38341.4</c:v>
                </c:pt>
                <c:pt idx="10873">
                  <c:v>38218</c:v>
                </c:pt>
                <c:pt idx="10874">
                  <c:v>37932</c:v>
                </c:pt>
                <c:pt idx="10875">
                  <c:v>37605.300000000003</c:v>
                </c:pt>
                <c:pt idx="10876">
                  <c:v>36945.800000000003</c:v>
                </c:pt>
                <c:pt idx="10877">
                  <c:v>35694.300000000003</c:v>
                </c:pt>
                <c:pt idx="10878">
                  <c:v>34503.699999999997</c:v>
                </c:pt>
                <c:pt idx="10879">
                  <c:v>33572.699999999997</c:v>
                </c:pt>
              </c:numCache>
            </c:numRef>
          </c:yVal>
          <c:smooth val="0"/>
          <c:extLst>
            <c:ext xmlns:c16="http://schemas.microsoft.com/office/drawing/2014/chart" uri="{C3380CC4-5D6E-409C-BE32-E72D297353CC}">
              <c16:uniqueId val="{00000001-4722-4B1F-B7D4-3DCFC769298F}"/>
            </c:ext>
          </c:extLst>
        </c:ser>
        <c:ser>
          <c:idx val="2"/>
          <c:order val="2"/>
          <c:tx>
            <c:v>SC-0.55-3-S-0.35-45</c:v>
          </c:tx>
          <c:spPr>
            <a:ln w="12700">
              <a:solidFill>
                <a:srgbClr val="00B0F0"/>
              </a:solidFill>
              <a:prstDash val="dash"/>
            </a:ln>
          </c:spPr>
          <c:marker>
            <c:symbol val="none"/>
          </c:marker>
          <c:xVal>
            <c:numRef>
              <c:f>'2H8-3 - F'!$AE$3:$AE$11003</c:f>
              <c:numCache>
                <c:formatCode>General</c:formatCode>
                <c:ptCount val="11001"/>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15000000000002</c:v>
                </c:pt>
                <c:pt idx="5535">
                  <c:v>7.6630000000000003</c:v>
                </c:pt>
                <c:pt idx="5536">
                  <c:v>7.6645000000000003</c:v>
                </c:pt>
                <c:pt idx="5537">
                  <c:v>7.6665000000000001</c:v>
                </c:pt>
                <c:pt idx="5538">
                  <c:v>7.6675000000000004</c:v>
                </c:pt>
                <c:pt idx="5539">
                  <c:v>7.6695000000000002</c:v>
                </c:pt>
                <c:pt idx="5540">
                  <c:v>7.6710000000000003</c:v>
                </c:pt>
                <c:pt idx="5541">
                  <c:v>7.673</c:v>
                </c:pt>
                <c:pt idx="5542">
                  <c:v>7.6740000000000004</c:v>
                </c:pt>
                <c:pt idx="5543">
                  <c:v>7.6760000000000002</c:v>
                </c:pt>
                <c:pt idx="5544">
                  <c:v>7.6779999999999999</c:v>
                </c:pt>
                <c:pt idx="5545">
                  <c:v>7.6795</c:v>
                </c:pt>
                <c:pt idx="5546">
                  <c:v>7.6814999999999998</c:v>
                </c:pt>
                <c:pt idx="5547">
                  <c:v>7.6835000000000004</c:v>
                </c:pt>
                <c:pt idx="5548">
                  <c:v>7.6855000000000002</c:v>
                </c:pt>
                <c:pt idx="5549">
                  <c:v>7.6875</c:v>
                </c:pt>
                <c:pt idx="5550">
                  <c:v>7.6890000000000001</c:v>
                </c:pt>
                <c:pt idx="5551">
                  <c:v>7.6909999999999998</c:v>
                </c:pt>
                <c:pt idx="5552">
                  <c:v>7.6924999999999999</c:v>
                </c:pt>
                <c:pt idx="5553">
                  <c:v>7.6944999999999997</c:v>
                </c:pt>
                <c:pt idx="5554">
                  <c:v>7.6959999999999997</c:v>
                </c:pt>
                <c:pt idx="5555">
                  <c:v>7.6980000000000004</c:v>
                </c:pt>
                <c:pt idx="5556">
                  <c:v>7.7</c:v>
                </c:pt>
                <c:pt idx="5557">
                  <c:v>7.702</c:v>
                </c:pt>
                <c:pt idx="5558">
                  <c:v>7.7035</c:v>
                </c:pt>
                <c:pt idx="5559">
                  <c:v>7.7054999999999998</c:v>
                </c:pt>
                <c:pt idx="5560">
                  <c:v>7.7074999999999996</c:v>
                </c:pt>
                <c:pt idx="5561">
                  <c:v>7.7089999999999996</c:v>
                </c:pt>
                <c:pt idx="5562">
                  <c:v>7.7110000000000003</c:v>
                </c:pt>
                <c:pt idx="5563">
                  <c:v>7.7125000000000004</c:v>
                </c:pt>
                <c:pt idx="5564">
                  <c:v>7.7145000000000001</c:v>
                </c:pt>
                <c:pt idx="5565">
                  <c:v>7.7160000000000002</c:v>
                </c:pt>
                <c:pt idx="5566">
                  <c:v>7.7175000000000002</c:v>
                </c:pt>
                <c:pt idx="5567">
                  <c:v>7.7195</c:v>
                </c:pt>
                <c:pt idx="5568">
                  <c:v>7.7214999999999998</c:v>
                </c:pt>
                <c:pt idx="5569">
                  <c:v>7.7229999999999999</c:v>
                </c:pt>
                <c:pt idx="5570">
                  <c:v>7.7249999999999996</c:v>
                </c:pt>
                <c:pt idx="5571">
                  <c:v>7.7275</c:v>
                </c:pt>
                <c:pt idx="5572">
                  <c:v>7.7290000000000001</c:v>
                </c:pt>
                <c:pt idx="5573">
                  <c:v>7.7305000000000001</c:v>
                </c:pt>
                <c:pt idx="5574">
                  <c:v>7.7324999999999999</c:v>
                </c:pt>
                <c:pt idx="5575">
                  <c:v>7.7344999999999997</c:v>
                </c:pt>
                <c:pt idx="5576">
                  <c:v>7.7359999999999998</c:v>
                </c:pt>
                <c:pt idx="5577">
                  <c:v>7.7374999999999998</c:v>
                </c:pt>
                <c:pt idx="5578">
                  <c:v>7.7394999999999996</c:v>
                </c:pt>
                <c:pt idx="5579">
                  <c:v>7.7415000000000003</c:v>
                </c:pt>
                <c:pt idx="5580">
                  <c:v>7.7430000000000003</c:v>
                </c:pt>
                <c:pt idx="5581">
                  <c:v>7.7450000000000001</c:v>
                </c:pt>
                <c:pt idx="5582">
                  <c:v>7.7469999999999999</c:v>
                </c:pt>
                <c:pt idx="5583">
                  <c:v>7.7489999999999997</c:v>
                </c:pt>
                <c:pt idx="5584">
                  <c:v>7.7504999999999997</c:v>
                </c:pt>
                <c:pt idx="5585">
                  <c:v>7.7525000000000004</c:v>
                </c:pt>
                <c:pt idx="5586">
                  <c:v>7.7539999999999996</c:v>
                </c:pt>
                <c:pt idx="5587">
                  <c:v>7.7560000000000002</c:v>
                </c:pt>
                <c:pt idx="5588">
                  <c:v>7.7575000000000003</c:v>
                </c:pt>
                <c:pt idx="5589">
                  <c:v>7.7595000000000001</c:v>
                </c:pt>
                <c:pt idx="5590">
                  <c:v>7.7614999999999998</c:v>
                </c:pt>
                <c:pt idx="5591">
                  <c:v>7.7629999999999999</c:v>
                </c:pt>
                <c:pt idx="5592">
                  <c:v>7.7649999999999997</c:v>
                </c:pt>
                <c:pt idx="5593">
                  <c:v>7.7670000000000003</c:v>
                </c:pt>
                <c:pt idx="5594">
                  <c:v>7.7685000000000004</c:v>
                </c:pt>
                <c:pt idx="5595">
                  <c:v>7.7705000000000002</c:v>
                </c:pt>
                <c:pt idx="5596">
                  <c:v>7.7725</c:v>
                </c:pt>
                <c:pt idx="5597">
                  <c:v>7.7735000000000003</c:v>
                </c:pt>
                <c:pt idx="5598">
                  <c:v>7.7755000000000001</c:v>
                </c:pt>
                <c:pt idx="5599">
                  <c:v>7.7770000000000001</c:v>
                </c:pt>
                <c:pt idx="5600">
                  <c:v>7.7789999999999999</c:v>
                </c:pt>
                <c:pt idx="5601">
                  <c:v>7.7809999999999997</c:v>
                </c:pt>
                <c:pt idx="5602">
                  <c:v>7.7824999999999998</c:v>
                </c:pt>
                <c:pt idx="5603">
                  <c:v>7.7845000000000004</c:v>
                </c:pt>
                <c:pt idx="5604">
                  <c:v>7.7865000000000002</c:v>
                </c:pt>
                <c:pt idx="5605">
                  <c:v>7.7885</c:v>
                </c:pt>
                <c:pt idx="5606">
                  <c:v>7.7895000000000003</c:v>
                </c:pt>
                <c:pt idx="5607">
                  <c:v>7.7915000000000001</c:v>
                </c:pt>
                <c:pt idx="5608">
                  <c:v>7.7934999999999999</c:v>
                </c:pt>
                <c:pt idx="5609">
                  <c:v>7.7945000000000002</c:v>
                </c:pt>
                <c:pt idx="5610">
                  <c:v>7.7965</c:v>
                </c:pt>
                <c:pt idx="5611">
                  <c:v>7.7984999999999998</c:v>
                </c:pt>
                <c:pt idx="5612">
                  <c:v>7.8005000000000004</c:v>
                </c:pt>
                <c:pt idx="5613">
                  <c:v>7.8014999999999999</c:v>
                </c:pt>
                <c:pt idx="5614">
                  <c:v>7.8034999999999997</c:v>
                </c:pt>
                <c:pt idx="5615">
                  <c:v>7.8049999999999997</c:v>
                </c:pt>
                <c:pt idx="5616">
                  <c:v>7.8070000000000004</c:v>
                </c:pt>
                <c:pt idx="5617">
                  <c:v>7.8090000000000002</c:v>
                </c:pt>
                <c:pt idx="5618">
                  <c:v>7.8109999999999999</c:v>
                </c:pt>
                <c:pt idx="5619">
                  <c:v>7.8125</c:v>
                </c:pt>
                <c:pt idx="5620">
                  <c:v>7.8144999999999998</c:v>
                </c:pt>
                <c:pt idx="5621">
                  <c:v>7.8164999999999996</c:v>
                </c:pt>
                <c:pt idx="5622">
                  <c:v>7.8185000000000002</c:v>
                </c:pt>
                <c:pt idx="5623">
                  <c:v>7.82</c:v>
                </c:pt>
                <c:pt idx="5624">
                  <c:v>7.8215000000000003</c:v>
                </c:pt>
                <c:pt idx="5625">
                  <c:v>7.8235000000000001</c:v>
                </c:pt>
                <c:pt idx="5626">
                  <c:v>7.8250000000000002</c:v>
                </c:pt>
                <c:pt idx="5627">
                  <c:v>7.827</c:v>
                </c:pt>
                <c:pt idx="5628">
                  <c:v>7.8289999999999997</c:v>
                </c:pt>
                <c:pt idx="5629">
                  <c:v>7.8304999999999998</c:v>
                </c:pt>
                <c:pt idx="5630">
                  <c:v>7.8319999999999999</c:v>
                </c:pt>
                <c:pt idx="5631">
                  <c:v>7.8339999999999996</c:v>
                </c:pt>
                <c:pt idx="5632">
                  <c:v>7.8365</c:v>
                </c:pt>
                <c:pt idx="5633">
                  <c:v>7.8375000000000004</c:v>
                </c:pt>
                <c:pt idx="5634">
                  <c:v>7.8395000000000001</c:v>
                </c:pt>
                <c:pt idx="5635">
                  <c:v>7.8414999999999999</c:v>
                </c:pt>
                <c:pt idx="5636">
                  <c:v>7.843</c:v>
                </c:pt>
                <c:pt idx="5637">
                  <c:v>7.8449999999999998</c:v>
                </c:pt>
                <c:pt idx="5638">
                  <c:v>7.8470000000000004</c:v>
                </c:pt>
                <c:pt idx="5639">
                  <c:v>7.8479999999999999</c:v>
                </c:pt>
                <c:pt idx="5640">
                  <c:v>7.85</c:v>
                </c:pt>
                <c:pt idx="5641">
                  <c:v>7.8520000000000003</c:v>
                </c:pt>
                <c:pt idx="5642">
                  <c:v>7.8540000000000001</c:v>
                </c:pt>
                <c:pt idx="5643">
                  <c:v>7.8559999999999999</c:v>
                </c:pt>
                <c:pt idx="5644">
                  <c:v>7.8574999999999999</c:v>
                </c:pt>
                <c:pt idx="5645">
                  <c:v>7.8594999999999997</c:v>
                </c:pt>
                <c:pt idx="5646">
                  <c:v>7.8615000000000004</c:v>
                </c:pt>
                <c:pt idx="5647">
                  <c:v>7.8630000000000004</c:v>
                </c:pt>
                <c:pt idx="5648">
                  <c:v>7.8650000000000002</c:v>
                </c:pt>
                <c:pt idx="5649">
                  <c:v>7.8659999999999997</c:v>
                </c:pt>
                <c:pt idx="5650">
                  <c:v>7.8680000000000003</c:v>
                </c:pt>
                <c:pt idx="5651">
                  <c:v>7.8695000000000004</c:v>
                </c:pt>
                <c:pt idx="5652">
                  <c:v>7.8715000000000002</c:v>
                </c:pt>
                <c:pt idx="5653">
                  <c:v>7.8734999999999999</c:v>
                </c:pt>
                <c:pt idx="5654">
                  <c:v>7.8754999999999997</c:v>
                </c:pt>
                <c:pt idx="5655">
                  <c:v>7.8775000000000004</c:v>
                </c:pt>
                <c:pt idx="5656">
                  <c:v>7.8789999999999996</c:v>
                </c:pt>
                <c:pt idx="5657">
                  <c:v>7.8810000000000002</c:v>
                </c:pt>
                <c:pt idx="5658">
                  <c:v>7.883</c:v>
                </c:pt>
                <c:pt idx="5659">
                  <c:v>7.8840000000000003</c:v>
                </c:pt>
                <c:pt idx="5660">
                  <c:v>7.8855000000000004</c:v>
                </c:pt>
                <c:pt idx="5661">
                  <c:v>7.8875000000000002</c:v>
                </c:pt>
                <c:pt idx="5662">
                  <c:v>7.8890000000000002</c:v>
                </c:pt>
                <c:pt idx="5663">
                  <c:v>7.891</c:v>
                </c:pt>
                <c:pt idx="5664">
                  <c:v>7.8929999999999998</c:v>
                </c:pt>
                <c:pt idx="5665">
                  <c:v>7.8949999999999996</c:v>
                </c:pt>
                <c:pt idx="5666">
                  <c:v>7.8970000000000002</c:v>
                </c:pt>
                <c:pt idx="5667">
                  <c:v>7.899</c:v>
                </c:pt>
                <c:pt idx="5668">
                  <c:v>7.9005000000000001</c:v>
                </c:pt>
                <c:pt idx="5669">
                  <c:v>7.9020000000000001</c:v>
                </c:pt>
                <c:pt idx="5670">
                  <c:v>7.9039999999999999</c:v>
                </c:pt>
                <c:pt idx="5671">
                  <c:v>7.9055</c:v>
                </c:pt>
                <c:pt idx="5672">
                  <c:v>7.907</c:v>
                </c:pt>
                <c:pt idx="5673">
                  <c:v>7.9089999999999998</c:v>
                </c:pt>
                <c:pt idx="5674">
                  <c:v>7.9104999999999999</c:v>
                </c:pt>
                <c:pt idx="5675">
                  <c:v>7.9124999999999996</c:v>
                </c:pt>
                <c:pt idx="5676">
                  <c:v>7.915</c:v>
                </c:pt>
                <c:pt idx="5677">
                  <c:v>7.9169999999999998</c:v>
                </c:pt>
                <c:pt idx="5678">
                  <c:v>7.9180000000000001</c:v>
                </c:pt>
                <c:pt idx="5679">
                  <c:v>7.92</c:v>
                </c:pt>
                <c:pt idx="5680">
                  <c:v>7.9215</c:v>
                </c:pt>
                <c:pt idx="5681">
                  <c:v>7.9234999999999998</c:v>
                </c:pt>
                <c:pt idx="5682">
                  <c:v>7.9249999999999998</c:v>
                </c:pt>
                <c:pt idx="5683">
                  <c:v>7.9269999999999996</c:v>
                </c:pt>
                <c:pt idx="5684">
                  <c:v>7.9284999999999997</c:v>
                </c:pt>
                <c:pt idx="5685">
                  <c:v>7.9305000000000003</c:v>
                </c:pt>
                <c:pt idx="5686">
                  <c:v>7.9320000000000004</c:v>
                </c:pt>
                <c:pt idx="5687">
                  <c:v>7.9335000000000004</c:v>
                </c:pt>
                <c:pt idx="5688">
                  <c:v>7.9355000000000002</c:v>
                </c:pt>
                <c:pt idx="5689">
                  <c:v>7.9364999999999997</c:v>
                </c:pt>
                <c:pt idx="5690">
                  <c:v>7.9385000000000003</c:v>
                </c:pt>
                <c:pt idx="5691">
                  <c:v>7.9405000000000001</c:v>
                </c:pt>
                <c:pt idx="5692">
                  <c:v>7.9414999999999996</c:v>
                </c:pt>
                <c:pt idx="5693">
                  <c:v>7.9435000000000002</c:v>
                </c:pt>
                <c:pt idx="5694">
                  <c:v>7.9450000000000003</c:v>
                </c:pt>
                <c:pt idx="5695">
                  <c:v>7.9470000000000001</c:v>
                </c:pt>
                <c:pt idx="5696">
                  <c:v>7.9489999999999998</c:v>
                </c:pt>
                <c:pt idx="5697">
                  <c:v>7.9504999999999999</c:v>
                </c:pt>
                <c:pt idx="5698">
                  <c:v>7.952</c:v>
                </c:pt>
                <c:pt idx="5699">
                  <c:v>7.9535</c:v>
                </c:pt>
                <c:pt idx="5700">
                  <c:v>7.9554999999999998</c:v>
                </c:pt>
                <c:pt idx="5701">
                  <c:v>7.9569999999999999</c:v>
                </c:pt>
                <c:pt idx="5702">
                  <c:v>7.9589999999999996</c:v>
                </c:pt>
                <c:pt idx="5703">
                  <c:v>7.9610000000000003</c:v>
                </c:pt>
                <c:pt idx="5704">
                  <c:v>7.9625000000000004</c:v>
                </c:pt>
                <c:pt idx="5705">
                  <c:v>7.9645000000000001</c:v>
                </c:pt>
                <c:pt idx="5706">
                  <c:v>7.9660000000000002</c:v>
                </c:pt>
                <c:pt idx="5707">
                  <c:v>7.968</c:v>
                </c:pt>
                <c:pt idx="5708">
                  <c:v>7.97</c:v>
                </c:pt>
                <c:pt idx="5709">
                  <c:v>7.9714999999999998</c:v>
                </c:pt>
                <c:pt idx="5710">
                  <c:v>7.9729999999999999</c:v>
                </c:pt>
                <c:pt idx="5711">
                  <c:v>7.9749999999999996</c:v>
                </c:pt>
                <c:pt idx="5712">
                  <c:v>7.9764999999999997</c:v>
                </c:pt>
                <c:pt idx="5713">
                  <c:v>7.9785000000000004</c:v>
                </c:pt>
                <c:pt idx="5714">
                  <c:v>7.9805000000000001</c:v>
                </c:pt>
                <c:pt idx="5715">
                  <c:v>7.9820000000000002</c:v>
                </c:pt>
                <c:pt idx="5716">
                  <c:v>7.9835000000000003</c:v>
                </c:pt>
                <c:pt idx="5717">
                  <c:v>7.9855</c:v>
                </c:pt>
                <c:pt idx="5718">
                  <c:v>7.9874999999999998</c:v>
                </c:pt>
                <c:pt idx="5719">
                  <c:v>7.9894999999999996</c:v>
                </c:pt>
                <c:pt idx="5720">
                  <c:v>7.9909999999999997</c:v>
                </c:pt>
                <c:pt idx="5721">
                  <c:v>7.9924999999999997</c:v>
                </c:pt>
                <c:pt idx="5722">
                  <c:v>7.9939999999999998</c:v>
                </c:pt>
                <c:pt idx="5723">
                  <c:v>7.9960000000000004</c:v>
                </c:pt>
                <c:pt idx="5724">
                  <c:v>7.9974999999999996</c:v>
                </c:pt>
                <c:pt idx="5725">
                  <c:v>7.9995000000000003</c:v>
                </c:pt>
                <c:pt idx="5726">
                  <c:v>8.0015000000000001</c:v>
                </c:pt>
                <c:pt idx="5727">
                  <c:v>8.0035000000000007</c:v>
                </c:pt>
                <c:pt idx="5728">
                  <c:v>8.0054999999999996</c:v>
                </c:pt>
                <c:pt idx="5729">
                  <c:v>8.0069999999999997</c:v>
                </c:pt>
                <c:pt idx="5730">
                  <c:v>8.0094999999999992</c:v>
                </c:pt>
                <c:pt idx="5731">
                  <c:v>8.0109999999999992</c:v>
                </c:pt>
                <c:pt idx="5732">
                  <c:v>8.0124999999999993</c:v>
                </c:pt>
                <c:pt idx="5733">
                  <c:v>8.0139999999999993</c:v>
                </c:pt>
                <c:pt idx="5734">
                  <c:v>8.016</c:v>
                </c:pt>
                <c:pt idx="5735">
                  <c:v>8.0180000000000007</c:v>
                </c:pt>
                <c:pt idx="5736">
                  <c:v>8.0195000000000007</c:v>
                </c:pt>
                <c:pt idx="5737">
                  <c:v>8.0214999999999996</c:v>
                </c:pt>
                <c:pt idx="5738">
                  <c:v>8.0235000000000003</c:v>
                </c:pt>
                <c:pt idx="5739">
                  <c:v>8.0254999999999992</c:v>
                </c:pt>
                <c:pt idx="5740">
                  <c:v>8.0274999999999999</c:v>
                </c:pt>
                <c:pt idx="5741">
                  <c:v>8.0289999999999999</c:v>
                </c:pt>
                <c:pt idx="5742">
                  <c:v>8.0305</c:v>
                </c:pt>
                <c:pt idx="5743">
                  <c:v>8.0325000000000006</c:v>
                </c:pt>
                <c:pt idx="5744">
                  <c:v>8.0344999999999995</c:v>
                </c:pt>
                <c:pt idx="5745">
                  <c:v>8.0365000000000002</c:v>
                </c:pt>
                <c:pt idx="5746">
                  <c:v>8.0380000000000003</c:v>
                </c:pt>
                <c:pt idx="5747">
                  <c:v>8.0399999999999991</c:v>
                </c:pt>
                <c:pt idx="5748">
                  <c:v>8.0419999999999998</c:v>
                </c:pt>
                <c:pt idx="5749">
                  <c:v>8.0429999999999993</c:v>
                </c:pt>
                <c:pt idx="5750">
                  <c:v>8.0449999999999999</c:v>
                </c:pt>
                <c:pt idx="5751">
                  <c:v>8.0470000000000006</c:v>
                </c:pt>
                <c:pt idx="5752">
                  <c:v>8.0485000000000007</c:v>
                </c:pt>
                <c:pt idx="5753">
                  <c:v>8.0500000000000007</c:v>
                </c:pt>
                <c:pt idx="5754">
                  <c:v>8.0519999999999996</c:v>
                </c:pt>
                <c:pt idx="5755">
                  <c:v>8.0540000000000003</c:v>
                </c:pt>
                <c:pt idx="5756">
                  <c:v>8.0555000000000003</c:v>
                </c:pt>
                <c:pt idx="5757">
                  <c:v>8.0574999999999992</c:v>
                </c:pt>
                <c:pt idx="5758">
                  <c:v>8.0594999999999999</c:v>
                </c:pt>
                <c:pt idx="5759">
                  <c:v>8.0609999999999999</c:v>
                </c:pt>
                <c:pt idx="5760">
                  <c:v>8.0630000000000006</c:v>
                </c:pt>
                <c:pt idx="5761">
                  <c:v>8.0640000000000001</c:v>
                </c:pt>
                <c:pt idx="5762">
                  <c:v>8.0664999999999996</c:v>
                </c:pt>
                <c:pt idx="5763">
                  <c:v>8.0679999999999996</c:v>
                </c:pt>
                <c:pt idx="5764">
                  <c:v>8.07</c:v>
                </c:pt>
                <c:pt idx="5765">
                  <c:v>8.0715000000000003</c:v>
                </c:pt>
                <c:pt idx="5766">
                  <c:v>8.0730000000000004</c:v>
                </c:pt>
                <c:pt idx="5767">
                  <c:v>8.0749999999999993</c:v>
                </c:pt>
                <c:pt idx="5768">
                  <c:v>8.0775000000000006</c:v>
                </c:pt>
                <c:pt idx="5769">
                  <c:v>8.0785</c:v>
                </c:pt>
                <c:pt idx="5770">
                  <c:v>8.0805000000000007</c:v>
                </c:pt>
                <c:pt idx="5771">
                  <c:v>8.0824999999999996</c:v>
                </c:pt>
                <c:pt idx="5772">
                  <c:v>8.0839999999999996</c:v>
                </c:pt>
                <c:pt idx="5773">
                  <c:v>8.0860000000000003</c:v>
                </c:pt>
                <c:pt idx="5774">
                  <c:v>8.0879999999999992</c:v>
                </c:pt>
                <c:pt idx="5775">
                  <c:v>8.0894999999999992</c:v>
                </c:pt>
                <c:pt idx="5776">
                  <c:v>8.0909999999999993</c:v>
                </c:pt>
                <c:pt idx="5777">
                  <c:v>8.093</c:v>
                </c:pt>
                <c:pt idx="5778">
                  <c:v>8.0950000000000006</c:v>
                </c:pt>
                <c:pt idx="5779">
                  <c:v>8.0969999999999995</c:v>
                </c:pt>
                <c:pt idx="5780">
                  <c:v>8.0990000000000002</c:v>
                </c:pt>
                <c:pt idx="5781">
                  <c:v>8.1005000000000003</c:v>
                </c:pt>
                <c:pt idx="5782">
                  <c:v>8.1020000000000003</c:v>
                </c:pt>
                <c:pt idx="5783">
                  <c:v>8.1039999999999992</c:v>
                </c:pt>
                <c:pt idx="5784">
                  <c:v>8.1059999999999999</c:v>
                </c:pt>
                <c:pt idx="5785">
                  <c:v>8.1069999999999993</c:v>
                </c:pt>
                <c:pt idx="5786">
                  <c:v>8.109</c:v>
                </c:pt>
                <c:pt idx="5787">
                  <c:v>8.1105</c:v>
                </c:pt>
                <c:pt idx="5788">
                  <c:v>8.1125000000000007</c:v>
                </c:pt>
                <c:pt idx="5789">
                  <c:v>8.1144999999999996</c:v>
                </c:pt>
                <c:pt idx="5790">
                  <c:v>8.1165000000000003</c:v>
                </c:pt>
                <c:pt idx="5791">
                  <c:v>8.1180000000000003</c:v>
                </c:pt>
                <c:pt idx="5792">
                  <c:v>8.1199999999999992</c:v>
                </c:pt>
                <c:pt idx="5793">
                  <c:v>8.1219999999999999</c:v>
                </c:pt>
                <c:pt idx="5794">
                  <c:v>8.1234999999999999</c:v>
                </c:pt>
                <c:pt idx="5795">
                  <c:v>8.1255000000000006</c:v>
                </c:pt>
                <c:pt idx="5796">
                  <c:v>8.1265000000000001</c:v>
                </c:pt>
                <c:pt idx="5797">
                  <c:v>8.1285000000000007</c:v>
                </c:pt>
                <c:pt idx="5798">
                  <c:v>8.1304999999999996</c:v>
                </c:pt>
                <c:pt idx="5799">
                  <c:v>8.1325000000000003</c:v>
                </c:pt>
                <c:pt idx="5800">
                  <c:v>8.1344999999999992</c:v>
                </c:pt>
                <c:pt idx="5801">
                  <c:v>8.1364999999999998</c:v>
                </c:pt>
                <c:pt idx="5802">
                  <c:v>8.1374999999999993</c:v>
                </c:pt>
                <c:pt idx="5803">
                  <c:v>8.1395</c:v>
                </c:pt>
                <c:pt idx="5804">
                  <c:v>8.1415000000000006</c:v>
                </c:pt>
                <c:pt idx="5805">
                  <c:v>8.1430000000000007</c:v>
                </c:pt>
                <c:pt idx="5806">
                  <c:v>8.1449999999999996</c:v>
                </c:pt>
                <c:pt idx="5807">
                  <c:v>8.1464999999999996</c:v>
                </c:pt>
                <c:pt idx="5808">
                  <c:v>8.1479999999999997</c:v>
                </c:pt>
                <c:pt idx="5809">
                  <c:v>8.1494999999999997</c:v>
                </c:pt>
                <c:pt idx="5810">
                  <c:v>8.1515000000000004</c:v>
                </c:pt>
                <c:pt idx="5811">
                  <c:v>8.1534999999999993</c:v>
                </c:pt>
                <c:pt idx="5812">
                  <c:v>8.1555</c:v>
                </c:pt>
                <c:pt idx="5813">
                  <c:v>8.1575000000000006</c:v>
                </c:pt>
                <c:pt idx="5814">
                  <c:v>8.1594999999999995</c:v>
                </c:pt>
                <c:pt idx="5815">
                  <c:v>8.1609999999999996</c:v>
                </c:pt>
                <c:pt idx="5816">
                  <c:v>8.1630000000000003</c:v>
                </c:pt>
                <c:pt idx="5817">
                  <c:v>8.1645000000000003</c:v>
                </c:pt>
                <c:pt idx="5818">
                  <c:v>8.1660000000000004</c:v>
                </c:pt>
                <c:pt idx="5819">
                  <c:v>8.1675000000000004</c:v>
                </c:pt>
                <c:pt idx="5820">
                  <c:v>8.17</c:v>
                </c:pt>
                <c:pt idx="5821">
                  <c:v>8.1715</c:v>
                </c:pt>
                <c:pt idx="5822">
                  <c:v>8.1735000000000007</c:v>
                </c:pt>
                <c:pt idx="5823">
                  <c:v>8.1760000000000002</c:v>
                </c:pt>
                <c:pt idx="5824">
                  <c:v>8.1775000000000002</c:v>
                </c:pt>
                <c:pt idx="5825">
                  <c:v>8.1790000000000003</c:v>
                </c:pt>
                <c:pt idx="5826">
                  <c:v>8.1809999999999992</c:v>
                </c:pt>
                <c:pt idx="5827">
                  <c:v>8.1824999999999992</c:v>
                </c:pt>
                <c:pt idx="5828">
                  <c:v>8.1844999999999999</c:v>
                </c:pt>
                <c:pt idx="5829">
                  <c:v>8.1859999999999999</c:v>
                </c:pt>
                <c:pt idx="5830">
                  <c:v>8.1869999999999994</c:v>
                </c:pt>
                <c:pt idx="5831">
                  <c:v>8.1895000000000007</c:v>
                </c:pt>
                <c:pt idx="5832">
                  <c:v>8.1910000000000007</c:v>
                </c:pt>
                <c:pt idx="5833">
                  <c:v>8.1925000000000008</c:v>
                </c:pt>
                <c:pt idx="5834">
                  <c:v>8.1944999999999997</c:v>
                </c:pt>
                <c:pt idx="5835">
                  <c:v>8.1965000000000003</c:v>
                </c:pt>
                <c:pt idx="5836">
                  <c:v>8.1980000000000004</c:v>
                </c:pt>
                <c:pt idx="5837">
                  <c:v>8.1999999999999993</c:v>
                </c:pt>
                <c:pt idx="5838">
                  <c:v>8.2014999999999993</c:v>
                </c:pt>
                <c:pt idx="5839">
                  <c:v>8.2035</c:v>
                </c:pt>
                <c:pt idx="5840">
                  <c:v>8.2050000000000001</c:v>
                </c:pt>
                <c:pt idx="5841">
                  <c:v>8.2070000000000007</c:v>
                </c:pt>
                <c:pt idx="5842">
                  <c:v>8.2085000000000008</c:v>
                </c:pt>
                <c:pt idx="5843">
                  <c:v>8.2104999999999997</c:v>
                </c:pt>
                <c:pt idx="5844">
                  <c:v>8.2114999999999991</c:v>
                </c:pt>
                <c:pt idx="5845">
                  <c:v>8.2140000000000004</c:v>
                </c:pt>
                <c:pt idx="5846">
                  <c:v>8.2155000000000005</c:v>
                </c:pt>
                <c:pt idx="5847">
                  <c:v>8.2174999999999994</c:v>
                </c:pt>
                <c:pt idx="5848">
                  <c:v>8.2195</c:v>
                </c:pt>
                <c:pt idx="5849">
                  <c:v>8.2210000000000001</c:v>
                </c:pt>
                <c:pt idx="5850">
                  <c:v>8.2230000000000008</c:v>
                </c:pt>
                <c:pt idx="5851">
                  <c:v>8.2245000000000008</c:v>
                </c:pt>
                <c:pt idx="5852">
                  <c:v>8.2264999999999997</c:v>
                </c:pt>
                <c:pt idx="5853">
                  <c:v>8.2279999999999998</c:v>
                </c:pt>
                <c:pt idx="5854">
                  <c:v>8.2294999999999998</c:v>
                </c:pt>
                <c:pt idx="5855">
                  <c:v>8.2315000000000005</c:v>
                </c:pt>
                <c:pt idx="5856">
                  <c:v>8.2334999999999994</c:v>
                </c:pt>
                <c:pt idx="5857">
                  <c:v>8.2349999999999994</c:v>
                </c:pt>
                <c:pt idx="5858">
                  <c:v>8.2370000000000001</c:v>
                </c:pt>
                <c:pt idx="5859">
                  <c:v>8.2390000000000008</c:v>
                </c:pt>
                <c:pt idx="5860">
                  <c:v>8.2405000000000008</c:v>
                </c:pt>
                <c:pt idx="5861">
                  <c:v>8.2424999999999997</c:v>
                </c:pt>
                <c:pt idx="5862">
                  <c:v>8.2445000000000004</c:v>
                </c:pt>
                <c:pt idx="5863">
                  <c:v>8.2460000000000004</c:v>
                </c:pt>
                <c:pt idx="5864">
                  <c:v>8.2475000000000005</c:v>
                </c:pt>
                <c:pt idx="5865">
                  <c:v>8.2494999999999994</c:v>
                </c:pt>
                <c:pt idx="5866">
                  <c:v>8.2515000000000001</c:v>
                </c:pt>
                <c:pt idx="5867">
                  <c:v>8.2530000000000001</c:v>
                </c:pt>
                <c:pt idx="5868">
                  <c:v>8.2545000000000002</c:v>
                </c:pt>
                <c:pt idx="5869">
                  <c:v>8.2565000000000008</c:v>
                </c:pt>
                <c:pt idx="5870">
                  <c:v>8.2584999999999997</c:v>
                </c:pt>
                <c:pt idx="5871">
                  <c:v>8.2605000000000004</c:v>
                </c:pt>
                <c:pt idx="5872">
                  <c:v>8.2624999999999993</c:v>
                </c:pt>
                <c:pt idx="5873">
                  <c:v>8.2635000000000005</c:v>
                </c:pt>
                <c:pt idx="5874">
                  <c:v>8.2654999999999994</c:v>
                </c:pt>
                <c:pt idx="5875">
                  <c:v>8.2675000000000001</c:v>
                </c:pt>
                <c:pt idx="5876">
                  <c:v>8.2695000000000007</c:v>
                </c:pt>
                <c:pt idx="5877">
                  <c:v>8.2705000000000002</c:v>
                </c:pt>
                <c:pt idx="5878">
                  <c:v>8.2725000000000009</c:v>
                </c:pt>
                <c:pt idx="5879">
                  <c:v>8.2744999999999997</c:v>
                </c:pt>
                <c:pt idx="5880">
                  <c:v>8.2765000000000004</c:v>
                </c:pt>
                <c:pt idx="5881">
                  <c:v>8.2780000000000005</c:v>
                </c:pt>
                <c:pt idx="5882">
                  <c:v>8.2799999999999994</c:v>
                </c:pt>
                <c:pt idx="5883">
                  <c:v>8.2814999999999994</c:v>
                </c:pt>
                <c:pt idx="5884">
                  <c:v>8.2835000000000001</c:v>
                </c:pt>
                <c:pt idx="5885">
                  <c:v>8.2850000000000001</c:v>
                </c:pt>
                <c:pt idx="5886">
                  <c:v>8.2865000000000002</c:v>
                </c:pt>
                <c:pt idx="5887">
                  <c:v>8.2885000000000009</c:v>
                </c:pt>
                <c:pt idx="5888">
                  <c:v>8.2904999999999998</c:v>
                </c:pt>
                <c:pt idx="5889">
                  <c:v>8.2919999999999998</c:v>
                </c:pt>
                <c:pt idx="5890">
                  <c:v>8.2940000000000005</c:v>
                </c:pt>
                <c:pt idx="5891">
                  <c:v>8.2959999999999994</c:v>
                </c:pt>
                <c:pt idx="5892">
                  <c:v>8.298</c:v>
                </c:pt>
                <c:pt idx="5893">
                  <c:v>8.2995000000000001</c:v>
                </c:pt>
                <c:pt idx="5894">
                  <c:v>8.3015000000000008</c:v>
                </c:pt>
                <c:pt idx="5895">
                  <c:v>8.3034999999999997</c:v>
                </c:pt>
                <c:pt idx="5896">
                  <c:v>8.3049999999999997</c:v>
                </c:pt>
                <c:pt idx="5897">
                  <c:v>8.3070000000000004</c:v>
                </c:pt>
                <c:pt idx="5898">
                  <c:v>8.3079999999999998</c:v>
                </c:pt>
                <c:pt idx="5899">
                  <c:v>8.31</c:v>
                </c:pt>
                <c:pt idx="5900">
                  <c:v>8.3119999999999994</c:v>
                </c:pt>
                <c:pt idx="5901">
                  <c:v>8.3140000000000001</c:v>
                </c:pt>
                <c:pt idx="5902">
                  <c:v>8.3160000000000007</c:v>
                </c:pt>
                <c:pt idx="5903">
                  <c:v>8.3175000000000008</c:v>
                </c:pt>
                <c:pt idx="5904">
                  <c:v>8.3194999999999997</c:v>
                </c:pt>
                <c:pt idx="5905">
                  <c:v>8.3215000000000003</c:v>
                </c:pt>
                <c:pt idx="5906">
                  <c:v>8.3230000000000004</c:v>
                </c:pt>
                <c:pt idx="5907">
                  <c:v>8.3249999999999993</c:v>
                </c:pt>
                <c:pt idx="5908">
                  <c:v>8.327</c:v>
                </c:pt>
                <c:pt idx="5909">
                  <c:v>8.3285</c:v>
                </c:pt>
                <c:pt idx="5910">
                  <c:v>8.3305000000000007</c:v>
                </c:pt>
                <c:pt idx="5911">
                  <c:v>8.3320000000000007</c:v>
                </c:pt>
                <c:pt idx="5912">
                  <c:v>8.3345000000000002</c:v>
                </c:pt>
                <c:pt idx="5913">
                  <c:v>8.3364999999999991</c:v>
                </c:pt>
                <c:pt idx="5914">
                  <c:v>8.3384999999999998</c:v>
                </c:pt>
                <c:pt idx="5915">
                  <c:v>8.34</c:v>
                </c:pt>
                <c:pt idx="5916">
                  <c:v>8.3420000000000005</c:v>
                </c:pt>
                <c:pt idx="5917">
                  <c:v>8.3435000000000006</c:v>
                </c:pt>
                <c:pt idx="5918">
                  <c:v>8.3454999999999995</c:v>
                </c:pt>
                <c:pt idx="5919">
                  <c:v>8.3469999999999995</c:v>
                </c:pt>
                <c:pt idx="5920">
                  <c:v>8.3490000000000002</c:v>
                </c:pt>
                <c:pt idx="5921">
                  <c:v>8.3505000000000003</c:v>
                </c:pt>
                <c:pt idx="5922">
                  <c:v>8.3524999999999991</c:v>
                </c:pt>
                <c:pt idx="5923">
                  <c:v>8.3539999999999992</c:v>
                </c:pt>
                <c:pt idx="5924">
                  <c:v>8.3559999999999999</c:v>
                </c:pt>
                <c:pt idx="5925">
                  <c:v>8.3574999999999999</c:v>
                </c:pt>
                <c:pt idx="5926">
                  <c:v>8.3595000000000006</c:v>
                </c:pt>
                <c:pt idx="5927">
                  <c:v>8.3610000000000007</c:v>
                </c:pt>
                <c:pt idx="5928">
                  <c:v>8.3629999999999995</c:v>
                </c:pt>
                <c:pt idx="5929">
                  <c:v>8.3644999999999996</c:v>
                </c:pt>
                <c:pt idx="5930">
                  <c:v>8.3659999999999997</c:v>
                </c:pt>
                <c:pt idx="5931">
                  <c:v>8.3674999999999997</c:v>
                </c:pt>
                <c:pt idx="5932">
                  <c:v>8.3695000000000004</c:v>
                </c:pt>
                <c:pt idx="5933">
                  <c:v>8.3714999999999993</c:v>
                </c:pt>
                <c:pt idx="5934">
                  <c:v>8.3729999999999993</c:v>
                </c:pt>
                <c:pt idx="5935">
                  <c:v>8.375</c:v>
                </c:pt>
                <c:pt idx="5936">
                  <c:v>8.3770000000000007</c:v>
                </c:pt>
                <c:pt idx="5937">
                  <c:v>8.3785000000000007</c:v>
                </c:pt>
                <c:pt idx="5938">
                  <c:v>8.3804999999999996</c:v>
                </c:pt>
                <c:pt idx="5939">
                  <c:v>8.3825000000000003</c:v>
                </c:pt>
                <c:pt idx="5940">
                  <c:v>8.3840000000000003</c:v>
                </c:pt>
                <c:pt idx="5941">
                  <c:v>8.3849999999999998</c:v>
                </c:pt>
                <c:pt idx="5942">
                  <c:v>8.3870000000000005</c:v>
                </c:pt>
                <c:pt idx="5943">
                  <c:v>8.3889999999999993</c:v>
                </c:pt>
                <c:pt idx="5944">
                  <c:v>8.391</c:v>
                </c:pt>
                <c:pt idx="5945">
                  <c:v>8.3925000000000001</c:v>
                </c:pt>
                <c:pt idx="5946">
                  <c:v>8.3940000000000001</c:v>
                </c:pt>
                <c:pt idx="5947">
                  <c:v>8.3955000000000002</c:v>
                </c:pt>
                <c:pt idx="5948">
                  <c:v>8.3970000000000002</c:v>
                </c:pt>
                <c:pt idx="5949">
                  <c:v>8.3989999999999991</c:v>
                </c:pt>
                <c:pt idx="5950">
                  <c:v>8.4</c:v>
                </c:pt>
                <c:pt idx="5951">
                  <c:v>8.4015000000000004</c:v>
                </c:pt>
                <c:pt idx="5952">
                  <c:v>8.4030000000000005</c:v>
                </c:pt>
                <c:pt idx="5953">
                  <c:v>8.4049999999999994</c:v>
                </c:pt>
                <c:pt idx="5954">
                  <c:v>8.4064999999999994</c:v>
                </c:pt>
                <c:pt idx="5955">
                  <c:v>8.4085000000000001</c:v>
                </c:pt>
                <c:pt idx="5956">
                  <c:v>8.4105000000000008</c:v>
                </c:pt>
                <c:pt idx="5957">
                  <c:v>8.4120000000000008</c:v>
                </c:pt>
                <c:pt idx="5958">
                  <c:v>8.4139999999999997</c:v>
                </c:pt>
                <c:pt idx="5959">
                  <c:v>8.4149999999999991</c:v>
                </c:pt>
                <c:pt idx="5960">
                  <c:v>8.4169999999999998</c:v>
                </c:pt>
                <c:pt idx="5961">
                  <c:v>8.4184999999999999</c:v>
                </c:pt>
                <c:pt idx="5962">
                  <c:v>8.42</c:v>
                </c:pt>
                <c:pt idx="5963">
                  <c:v>8.4220000000000006</c:v>
                </c:pt>
                <c:pt idx="5964">
                  <c:v>8.4239999999999995</c:v>
                </c:pt>
                <c:pt idx="5965">
                  <c:v>8.4254999999999995</c:v>
                </c:pt>
                <c:pt idx="5966">
                  <c:v>8.4275000000000002</c:v>
                </c:pt>
                <c:pt idx="5967">
                  <c:v>8.4290000000000003</c:v>
                </c:pt>
                <c:pt idx="5968">
                  <c:v>8.4309999999999992</c:v>
                </c:pt>
                <c:pt idx="5969">
                  <c:v>8.4324999999999992</c:v>
                </c:pt>
                <c:pt idx="5970">
                  <c:v>8.4350000000000005</c:v>
                </c:pt>
                <c:pt idx="5971">
                  <c:v>8.4359999999999999</c:v>
                </c:pt>
                <c:pt idx="5972">
                  <c:v>8.4380000000000006</c:v>
                </c:pt>
                <c:pt idx="5973">
                  <c:v>8.4395000000000007</c:v>
                </c:pt>
                <c:pt idx="5974">
                  <c:v>8.4414999999999996</c:v>
                </c:pt>
                <c:pt idx="5975">
                  <c:v>8.4429999999999996</c:v>
                </c:pt>
                <c:pt idx="5976">
                  <c:v>8.4450000000000003</c:v>
                </c:pt>
                <c:pt idx="5977">
                  <c:v>8.4469999999999992</c:v>
                </c:pt>
                <c:pt idx="5978">
                  <c:v>8.4489999999999998</c:v>
                </c:pt>
                <c:pt idx="5979">
                  <c:v>8.4510000000000005</c:v>
                </c:pt>
                <c:pt idx="5980">
                  <c:v>8.4529999999999994</c:v>
                </c:pt>
                <c:pt idx="5981">
                  <c:v>8.4540000000000006</c:v>
                </c:pt>
                <c:pt idx="5982">
                  <c:v>8.4559999999999995</c:v>
                </c:pt>
                <c:pt idx="5983">
                  <c:v>8.4580000000000002</c:v>
                </c:pt>
                <c:pt idx="5984">
                  <c:v>8.4595000000000002</c:v>
                </c:pt>
                <c:pt idx="5985">
                  <c:v>8.4614999999999991</c:v>
                </c:pt>
                <c:pt idx="5986">
                  <c:v>8.4629999999999992</c:v>
                </c:pt>
                <c:pt idx="5987">
                  <c:v>8.4649999999999999</c:v>
                </c:pt>
                <c:pt idx="5988">
                  <c:v>8.4670000000000005</c:v>
                </c:pt>
                <c:pt idx="5989">
                  <c:v>8.4689999999999994</c:v>
                </c:pt>
                <c:pt idx="5990">
                  <c:v>8.4710000000000001</c:v>
                </c:pt>
                <c:pt idx="5991">
                  <c:v>8.4725000000000001</c:v>
                </c:pt>
                <c:pt idx="5992">
                  <c:v>8.4740000000000002</c:v>
                </c:pt>
                <c:pt idx="5993">
                  <c:v>8.4760000000000009</c:v>
                </c:pt>
                <c:pt idx="5994">
                  <c:v>8.4779999999999998</c:v>
                </c:pt>
                <c:pt idx="5995">
                  <c:v>8.4794999999999998</c:v>
                </c:pt>
                <c:pt idx="5996">
                  <c:v>8.4815000000000005</c:v>
                </c:pt>
                <c:pt idx="5997">
                  <c:v>8.4830000000000005</c:v>
                </c:pt>
                <c:pt idx="5998">
                  <c:v>8.4849999999999994</c:v>
                </c:pt>
                <c:pt idx="5999">
                  <c:v>8.4864999999999995</c:v>
                </c:pt>
                <c:pt idx="6000">
                  <c:v>8.4885000000000002</c:v>
                </c:pt>
                <c:pt idx="6001">
                  <c:v>8.49</c:v>
                </c:pt>
                <c:pt idx="6002">
                  <c:v>8.4920000000000009</c:v>
                </c:pt>
                <c:pt idx="6003">
                  <c:v>8.4939999999999998</c:v>
                </c:pt>
                <c:pt idx="6004">
                  <c:v>8.4960000000000004</c:v>
                </c:pt>
                <c:pt idx="6005">
                  <c:v>8.4975000000000005</c:v>
                </c:pt>
                <c:pt idx="6006">
                  <c:v>8.4990000000000006</c:v>
                </c:pt>
                <c:pt idx="6007">
                  <c:v>8.5009999999999994</c:v>
                </c:pt>
                <c:pt idx="6008">
                  <c:v>8.5030000000000001</c:v>
                </c:pt>
                <c:pt idx="6009">
                  <c:v>8.5039999999999996</c:v>
                </c:pt>
                <c:pt idx="6010">
                  <c:v>8.5060000000000002</c:v>
                </c:pt>
                <c:pt idx="6011">
                  <c:v>8.5079999999999991</c:v>
                </c:pt>
                <c:pt idx="6012">
                  <c:v>8.51</c:v>
                </c:pt>
                <c:pt idx="6013">
                  <c:v>8.5114999999999998</c:v>
                </c:pt>
                <c:pt idx="6014">
                  <c:v>8.5135000000000005</c:v>
                </c:pt>
                <c:pt idx="6015">
                  <c:v>8.5150000000000006</c:v>
                </c:pt>
                <c:pt idx="6016">
                  <c:v>8.5169999999999995</c:v>
                </c:pt>
                <c:pt idx="6017">
                  <c:v>8.5184999999999995</c:v>
                </c:pt>
                <c:pt idx="6018">
                  <c:v>8.52</c:v>
                </c:pt>
                <c:pt idx="6019">
                  <c:v>8.5214999999999996</c:v>
                </c:pt>
                <c:pt idx="6020">
                  <c:v>8.5235000000000003</c:v>
                </c:pt>
                <c:pt idx="6021">
                  <c:v>8.5250000000000004</c:v>
                </c:pt>
                <c:pt idx="6022">
                  <c:v>8.5269999999999992</c:v>
                </c:pt>
                <c:pt idx="6023">
                  <c:v>8.5289999999999999</c:v>
                </c:pt>
                <c:pt idx="6024">
                  <c:v>8.5305</c:v>
                </c:pt>
                <c:pt idx="6025">
                  <c:v>8.5325000000000006</c:v>
                </c:pt>
                <c:pt idx="6026">
                  <c:v>8.5340000000000007</c:v>
                </c:pt>
                <c:pt idx="6027">
                  <c:v>8.5359999999999996</c:v>
                </c:pt>
                <c:pt idx="6028">
                  <c:v>8.5370000000000008</c:v>
                </c:pt>
                <c:pt idx="6029">
                  <c:v>8.5389999999999997</c:v>
                </c:pt>
                <c:pt idx="6030">
                  <c:v>8.5399999999999991</c:v>
                </c:pt>
                <c:pt idx="6031">
                  <c:v>8.5419999999999998</c:v>
                </c:pt>
                <c:pt idx="6032">
                  <c:v>8.5440000000000005</c:v>
                </c:pt>
                <c:pt idx="6033">
                  <c:v>8.5455000000000005</c:v>
                </c:pt>
                <c:pt idx="6034">
                  <c:v>8.5474999999999994</c:v>
                </c:pt>
                <c:pt idx="6035">
                  <c:v>8.5495000000000001</c:v>
                </c:pt>
                <c:pt idx="6036">
                  <c:v>8.5510000000000002</c:v>
                </c:pt>
                <c:pt idx="6037">
                  <c:v>8.5525000000000002</c:v>
                </c:pt>
                <c:pt idx="6038">
                  <c:v>8.5549999999999997</c:v>
                </c:pt>
                <c:pt idx="6039">
                  <c:v>8.5559999999999992</c:v>
                </c:pt>
                <c:pt idx="6040">
                  <c:v>8.5574999999999992</c:v>
                </c:pt>
                <c:pt idx="6041">
                  <c:v>8.5594999999999999</c:v>
                </c:pt>
                <c:pt idx="6042">
                  <c:v>8.5604999999999993</c:v>
                </c:pt>
                <c:pt idx="6043">
                  <c:v>8.5625</c:v>
                </c:pt>
                <c:pt idx="6044">
                  <c:v>8.5640000000000001</c:v>
                </c:pt>
                <c:pt idx="6045">
                  <c:v>8.5660000000000007</c:v>
                </c:pt>
                <c:pt idx="6046">
                  <c:v>8.5675000000000008</c:v>
                </c:pt>
                <c:pt idx="6047">
                  <c:v>8.5694999999999997</c:v>
                </c:pt>
                <c:pt idx="6048">
                  <c:v>8.5715000000000003</c:v>
                </c:pt>
                <c:pt idx="6049">
                  <c:v>8.5730000000000004</c:v>
                </c:pt>
                <c:pt idx="6050">
                  <c:v>8.5745000000000005</c:v>
                </c:pt>
                <c:pt idx="6051">
                  <c:v>8.5764999999999993</c:v>
                </c:pt>
                <c:pt idx="6052">
                  <c:v>8.5779999999999994</c:v>
                </c:pt>
                <c:pt idx="6053">
                  <c:v>8.5790000000000006</c:v>
                </c:pt>
                <c:pt idx="6054">
                  <c:v>8.5809999999999995</c:v>
                </c:pt>
                <c:pt idx="6055">
                  <c:v>8.5830000000000002</c:v>
                </c:pt>
                <c:pt idx="6056">
                  <c:v>8.5845000000000002</c:v>
                </c:pt>
                <c:pt idx="6057">
                  <c:v>8.5869999999999997</c:v>
                </c:pt>
                <c:pt idx="6058">
                  <c:v>8.5884999999999998</c:v>
                </c:pt>
                <c:pt idx="6059">
                  <c:v>8.5905000000000005</c:v>
                </c:pt>
                <c:pt idx="6060">
                  <c:v>8.5924999999999994</c:v>
                </c:pt>
                <c:pt idx="6061">
                  <c:v>8.5935000000000006</c:v>
                </c:pt>
                <c:pt idx="6062">
                  <c:v>8.5954999999999995</c:v>
                </c:pt>
                <c:pt idx="6063">
                  <c:v>8.5975000000000001</c:v>
                </c:pt>
                <c:pt idx="6064">
                  <c:v>8.5990000000000002</c:v>
                </c:pt>
                <c:pt idx="6065">
                  <c:v>8.6010000000000009</c:v>
                </c:pt>
                <c:pt idx="6066">
                  <c:v>8.6024999999999991</c:v>
                </c:pt>
                <c:pt idx="6067">
                  <c:v>8.6044999999999998</c:v>
                </c:pt>
                <c:pt idx="6068">
                  <c:v>8.6065000000000005</c:v>
                </c:pt>
                <c:pt idx="6069">
                  <c:v>8.6080000000000005</c:v>
                </c:pt>
                <c:pt idx="6070">
                  <c:v>8.6095000000000006</c:v>
                </c:pt>
                <c:pt idx="6071">
                  <c:v>8.6114999999999995</c:v>
                </c:pt>
                <c:pt idx="6072">
                  <c:v>8.6135000000000002</c:v>
                </c:pt>
                <c:pt idx="6073">
                  <c:v>8.6144999999999996</c:v>
                </c:pt>
                <c:pt idx="6074">
                  <c:v>8.6165000000000003</c:v>
                </c:pt>
                <c:pt idx="6075">
                  <c:v>8.6184999999999992</c:v>
                </c:pt>
                <c:pt idx="6076">
                  <c:v>8.6199999999999992</c:v>
                </c:pt>
                <c:pt idx="6077">
                  <c:v>8.6225000000000005</c:v>
                </c:pt>
                <c:pt idx="6078">
                  <c:v>8.6240000000000006</c:v>
                </c:pt>
                <c:pt idx="6079">
                  <c:v>8.6255000000000006</c:v>
                </c:pt>
                <c:pt idx="6080">
                  <c:v>8.6280000000000001</c:v>
                </c:pt>
                <c:pt idx="6081">
                  <c:v>8.6295000000000002</c:v>
                </c:pt>
                <c:pt idx="6082">
                  <c:v>8.6315000000000008</c:v>
                </c:pt>
                <c:pt idx="6083">
                  <c:v>8.6329999999999991</c:v>
                </c:pt>
                <c:pt idx="6084">
                  <c:v>8.6344999999999992</c:v>
                </c:pt>
                <c:pt idx="6085">
                  <c:v>8.6359999999999992</c:v>
                </c:pt>
                <c:pt idx="6086">
                  <c:v>8.6379999999999999</c:v>
                </c:pt>
                <c:pt idx="6087">
                  <c:v>8.6389999999999993</c:v>
                </c:pt>
                <c:pt idx="6088">
                  <c:v>8.6415000000000006</c:v>
                </c:pt>
                <c:pt idx="6089">
                  <c:v>8.6434999999999995</c:v>
                </c:pt>
                <c:pt idx="6090">
                  <c:v>8.6445000000000007</c:v>
                </c:pt>
                <c:pt idx="6091">
                  <c:v>8.6464999999999996</c:v>
                </c:pt>
                <c:pt idx="6092">
                  <c:v>8.6485000000000003</c:v>
                </c:pt>
                <c:pt idx="6093">
                  <c:v>8.65</c:v>
                </c:pt>
                <c:pt idx="6094">
                  <c:v>8.6519999999999992</c:v>
                </c:pt>
                <c:pt idx="6095">
                  <c:v>8.6534999999999993</c:v>
                </c:pt>
                <c:pt idx="6096">
                  <c:v>8.6555</c:v>
                </c:pt>
                <c:pt idx="6097">
                  <c:v>8.657</c:v>
                </c:pt>
                <c:pt idx="6098">
                  <c:v>8.6590000000000007</c:v>
                </c:pt>
                <c:pt idx="6099">
                  <c:v>8.6605000000000008</c:v>
                </c:pt>
                <c:pt idx="6100">
                  <c:v>8.6624999999999996</c:v>
                </c:pt>
                <c:pt idx="6101">
                  <c:v>8.6645000000000003</c:v>
                </c:pt>
                <c:pt idx="6102">
                  <c:v>8.6660000000000004</c:v>
                </c:pt>
                <c:pt idx="6103">
                  <c:v>8.6679999999999993</c:v>
                </c:pt>
                <c:pt idx="6104">
                  <c:v>8.67</c:v>
                </c:pt>
                <c:pt idx="6105">
                  <c:v>8.6715</c:v>
                </c:pt>
                <c:pt idx="6106">
                  <c:v>8.6735000000000007</c:v>
                </c:pt>
                <c:pt idx="6107">
                  <c:v>8.6750000000000007</c:v>
                </c:pt>
                <c:pt idx="6108">
                  <c:v>8.6765000000000008</c:v>
                </c:pt>
                <c:pt idx="6109">
                  <c:v>8.6784999999999997</c:v>
                </c:pt>
                <c:pt idx="6110">
                  <c:v>8.68</c:v>
                </c:pt>
                <c:pt idx="6111">
                  <c:v>8.6820000000000004</c:v>
                </c:pt>
                <c:pt idx="6112">
                  <c:v>8.6839999999999993</c:v>
                </c:pt>
                <c:pt idx="6113">
                  <c:v>8.6854999999999993</c:v>
                </c:pt>
                <c:pt idx="6114">
                  <c:v>8.6869999999999994</c:v>
                </c:pt>
                <c:pt idx="6115">
                  <c:v>8.6890000000000001</c:v>
                </c:pt>
                <c:pt idx="6116">
                  <c:v>8.6910000000000007</c:v>
                </c:pt>
                <c:pt idx="6117">
                  <c:v>8.6929999999999996</c:v>
                </c:pt>
                <c:pt idx="6118">
                  <c:v>8.6940000000000008</c:v>
                </c:pt>
                <c:pt idx="6119">
                  <c:v>8.6959999999999997</c:v>
                </c:pt>
                <c:pt idx="6120">
                  <c:v>8.6980000000000004</c:v>
                </c:pt>
                <c:pt idx="6121">
                  <c:v>8.6999999999999993</c:v>
                </c:pt>
                <c:pt idx="6122">
                  <c:v>8.7014999999999993</c:v>
                </c:pt>
                <c:pt idx="6123">
                  <c:v>8.7035</c:v>
                </c:pt>
                <c:pt idx="6124">
                  <c:v>8.7050000000000001</c:v>
                </c:pt>
                <c:pt idx="6125">
                  <c:v>8.7065000000000001</c:v>
                </c:pt>
                <c:pt idx="6126">
                  <c:v>8.7085000000000008</c:v>
                </c:pt>
                <c:pt idx="6127">
                  <c:v>8.7104999999999997</c:v>
                </c:pt>
                <c:pt idx="6128">
                  <c:v>8.7119999999999997</c:v>
                </c:pt>
                <c:pt idx="6129">
                  <c:v>8.7140000000000004</c:v>
                </c:pt>
                <c:pt idx="6130">
                  <c:v>8.7149999999999999</c:v>
                </c:pt>
                <c:pt idx="6131">
                  <c:v>8.7170000000000005</c:v>
                </c:pt>
                <c:pt idx="6132">
                  <c:v>8.7189999999999994</c:v>
                </c:pt>
                <c:pt idx="6133">
                  <c:v>8.7204999999999995</c:v>
                </c:pt>
                <c:pt idx="6134">
                  <c:v>8.7219999999999995</c:v>
                </c:pt>
                <c:pt idx="6135">
                  <c:v>8.7240000000000002</c:v>
                </c:pt>
                <c:pt idx="6136">
                  <c:v>8.7255000000000003</c:v>
                </c:pt>
                <c:pt idx="6137">
                  <c:v>8.7274999999999991</c:v>
                </c:pt>
                <c:pt idx="6138">
                  <c:v>8.7294999999999998</c:v>
                </c:pt>
                <c:pt idx="6139">
                  <c:v>8.7309999999999999</c:v>
                </c:pt>
                <c:pt idx="6140">
                  <c:v>8.7330000000000005</c:v>
                </c:pt>
                <c:pt idx="6141">
                  <c:v>8.734</c:v>
                </c:pt>
                <c:pt idx="6142">
                  <c:v>8.7360000000000007</c:v>
                </c:pt>
                <c:pt idx="6143">
                  <c:v>8.7379999999999995</c:v>
                </c:pt>
                <c:pt idx="6144">
                  <c:v>8.7394999999999996</c:v>
                </c:pt>
                <c:pt idx="6145">
                  <c:v>8.7415000000000003</c:v>
                </c:pt>
                <c:pt idx="6146">
                  <c:v>8.7430000000000003</c:v>
                </c:pt>
                <c:pt idx="6147">
                  <c:v>8.7449999999999992</c:v>
                </c:pt>
                <c:pt idx="6148">
                  <c:v>8.7464999999999993</c:v>
                </c:pt>
                <c:pt idx="6149">
                  <c:v>8.7484999999999999</c:v>
                </c:pt>
                <c:pt idx="6150">
                  <c:v>8.7505000000000006</c:v>
                </c:pt>
                <c:pt idx="6151">
                  <c:v>8.7520000000000007</c:v>
                </c:pt>
                <c:pt idx="6152">
                  <c:v>8.7539999999999996</c:v>
                </c:pt>
                <c:pt idx="6153">
                  <c:v>8.7550000000000008</c:v>
                </c:pt>
                <c:pt idx="6154">
                  <c:v>8.7569999999999997</c:v>
                </c:pt>
                <c:pt idx="6155">
                  <c:v>8.7590000000000003</c:v>
                </c:pt>
                <c:pt idx="6156">
                  <c:v>8.7605000000000004</c:v>
                </c:pt>
                <c:pt idx="6157">
                  <c:v>8.7624999999999993</c:v>
                </c:pt>
                <c:pt idx="6158">
                  <c:v>8.7639999999999993</c:v>
                </c:pt>
                <c:pt idx="6159">
                  <c:v>8.7654999999999994</c:v>
                </c:pt>
                <c:pt idx="6160">
                  <c:v>8.7675000000000001</c:v>
                </c:pt>
                <c:pt idx="6161">
                  <c:v>8.7695000000000007</c:v>
                </c:pt>
                <c:pt idx="6162">
                  <c:v>8.7714999999999996</c:v>
                </c:pt>
                <c:pt idx="6163">
                  <c:v>8.7729999999999997</c:v>
                </c:pt>
                <c:pt idx="6164">
                  <c:v>8.7744999999999997</c:v>
                </c:pt>
                <c:pt idx="6165">
                  <c:v>8.7759999999999998</c:v>
                </c:pt>
                <c:pt idx="6166">
                  <c:v>8.7774999999999999</c:v>
                </c:pt>
                <c:pt idx="6167">
                  <c:v>8.7795000000000005</c:v>
                </c:pt>
                <c:pt idx="6168">
                  <c:v>8.7814999999999994</c:v>
                </c:pt>
                <c:pt idx="6169">
                  <c:v>8.7829999999999995</c:v>
                </c:pt>
                <c:pt idx="6170">
                  <c:v>8.7850000000000001</c:v>
                </c:pt>
                <c:pt idx="6171">
                  <c:v>8.7865000000000002</c:v>
                </c:pt>
                <c:pt idx="6172">
                  <c:v>8.7885000000000009</c:v>
                </c:pt>
                <c:pt idx="6173">
                  <c:v>8.7899999999999991</c:v>
                </c:pt>
                <c:pt idx="6174">
                  <c:v>8.7919999999999998</c:v>
                </c:pt>
                <c:pt idx="6175">
                  <c:v>8.7934999999999999</c:v>
                </c:pt>
                <c:pt idx="6176">
                  <c:v>8.7955000000000005</c:v>
                </c:pt>
                <c:pt idx="6177">
                  <c:v>8.7970000000000006</c:v>
                </c:pt>
                <c:pt idx="6178">
                  <c:v>8.7989999999999995</c:v>
                </c:pt>
                <c:pt idx="6179">
                  <c:v>8.8010000000000002</c:v>
                </c:pt>
                <c:pt idx="6180">
                  <c:v>8.8030000000000008</c:v>
                </c:pt>
                <c:pt idx="6181">
                  <c:v>8.8049999999999997</c:v>
                </c:pt>
                <c:pt idx="6182">
                  <c:v>8.8059999999999992</c:v>
                </c:pt>
                <c:pt idx="6183">
                  <c:v>8.8079999999999998</c:v>
                </c:pt>
                <c:pt idx="6184">
                  <c:v>8.81</c:v>
                </c:pt>
                <c:pt idx="6185">
                  <c:v>8.8119999999999994</c:v>
                </c:pt>
                <c:pt idx="6186">
                  <c:v>8.8134999999999994</c:v>
                </c:pt>
                <c:pt idx="6187">
                  <c:v>8.8155000000000001</c:v>
                </c:pt>
                <c:pt idx="6188">
                  <c:v>8.8170000000000002</c:v>
                </c:pt>
                <c:pt idx="6189">
                  <c:v>8.8185000000000002</c:v>
                </c:pt>
                <c:pt idx="6190">
                  <c:v>8.8209999999999997</c:v>
                </c:pt>
                <c:pt idx="6191">
                  <c:v>8.8224999999999998</c:v>
                </c:pt>
                <c:pt idx="6192">
                  <c:v>8.8245000000000005</c:v>
                </c:pt>
                <c:pt idx="6193">
                  <c:v>8.8260000000000005</c:v>
                </c:pt>
                <c:pt idx="6194">
                  <c:v>8.8275000000000006</c:v>
                </c:pt>
                <c:pt idx="6195">
                  <c:v>8.83</c:v>
                </c:pt>
                <c:pt idx="6196">
                  <c:v>8.8315000000000001</c:v>
                </c:pt>
                <c:pt idx="6197">
                  <c:v>8.8330000000000002</c:v>
                </c:pt>
                <c:pt idx="6198">
                  <c:v>8.8350000000000009</c:v>
                </c:pt>
                <c:pt idx="6199">
                  <c:v>8.8364999999999991</c:v>
                </c:pt>
                <c:pt idx="6200">
                  <c:v>8.8390000000000004</c:v>
                </c:pt>
                <c:pt idx="6201">
                  <c:v>8.8405000000000005</c:v>
                </c:pt>
                <c:pt idx="6202">
                  <c:v>8.8420000000000005</c:v>
                </c:pt>
                <c:pt idx="6203">
                  <c:v>8.8439999999999994</c:v>
                </c:pt>
                <c:pt idx="6204">
                  <c:v>8.8454999999999995</c:v>
                </c:pt>
                <c:pt idx="6205">
                  <c:v>8.8475000000000001</c:v>
                </c:pt>
                <c:pt idx="6206">
                  <c:v>8.8495000000000008</c:v>
                </c:pt>
                <c:pt idx="6207">
                  <c:v>8.8510000000000009</c:v>
                </c:pt>
                <c:pt idx="6208">
                  <c:v>8.8529999999999998</c:v>
                </c:pt>
                <c:pt idx="6209">
                  <c:v>8.8550000000000004</c:v>
                </c:pt>
                <c:pt idx="6210">
                  <c:v>8.8559999999999999</c:v>
                </c:pt>
                <c:pt idx="6211">
                  <c:v>8.8580000000000005</c:v>
                </c:pt>
                <c:pt idx="6212">
                  <c:v>8.86</c:v>
                </c:pt>
                <c:pt idx="6213">
                  <c:v>8.8614999999999995</c:v>
                </c:pt>
                <c:pt idx="6214">
                  <c:v>8.8635000000000002</c:v>
                </c:pt>
                <c:pt idx="6215">
                  <c:v>8.8655000000000008</c:v>
                </c:pt>
                <c:pt idx="6216">
                  <c:v>8.8674999999999997</c:v>
                </c:pt>
                <c:pt idx="6217">
                  <c:v>8.8684999999999992</c:v>
                </c:pt>
                <c:pt idx="6218">
                  <c:v>8.8704999999999998</c:v>
                </c:pt>
                <c:pt idx="6219">
                  <c:v>8.8725000000000005</c:v>
                </c:pt>
                <c:pt idx="6220">
                  <c:v>8.8740000000000006</c:v>
                </c:pt>
                <c:pt idx="6221">
                  <c:v>8.8759999999999994</c:v>
                </c:pt>
                <c:pt idx="6222">
                  <c:v>8.8774999999999995</c:v>
                </c:pt>
                <c:pt idx="6223">
                  <c:v>8.8795000000000002</c:v>
                </c:pt>
                <c:pt idx="6224">
                  <c:v>8.8815000000000008</c:v>
                </c:pt>
                <c:pt idx="6225">
                  <c:v>8.8829999999999991</c:v>
                </c:pt>
                <c:pt idx="6226">
                  <c:v>8.8844999999999992</c:v>
                </c:pt>
                <c:pt idx="6227">
                  <c:v>8.8864999999999998</c:v>
                </c:pt>
                <c:pt idx="6228">
                  <c:v>8.8885000000000005</c:v>
                </c:pt>
                <c:pt idx="6229">
                  <c:v>8.8904999999999994</c:v>
                </c:pt>
                <c:pt idx="6230">
                  <c:v>8.8915000000000006</c:v>
                </c:pt>
                <c:pt idx="6231">
                  <c:v>8.8934999999999995</c:v>
                </c:pt>
                <c:pt idx="6232">
                  <c:v>8.8949999999999996</c:v>
                </c:pt>
                <c:pt idx="6233">
                  <c:v>8.8970000000000002</c:v>
                </c:pt>
                <c:pt idx="6234">
                  <c:v>8.8989999999999991</c:v>
                </c:pt>
                <c:pt idx="6235">
                  <c:v>8.9004999999999992</c:v>
                </c:pt>
                <c:pt idx="6236">
                  <c:v>8.9024999999999999</c:v>
                </c:pt>
                <c:pt idx="6237">
                  <c:v>8.9045000000000005</c:v>
                </c:pt>
                <c:pt idx="6238">
                  <c:v>8.9064999999999994</c:v>
                </c:pt>
                <c:pt idx="6239">
                  <c:v>8.9079999999999995</c:v>
                </c:pt>
                <c:pt idx="6240">
                  <c:v>8.9094999999999995</c:v>
                </c:pt>
                <c:pt idx="6241">
                  <c:v>8.9115000000000002</c:v>
                </c:pt>
                <c:pt idx="6242">
                  <c:v>8.9130000000000003</c:v>
                </c:pt>
                <c:pt idx="6243">
                  <c:v>8.9145000000000003</c:v>
                </c:pt>
                <c:pt idx="6244">
                  <c:v>8.9164999999999992</c:v>
                </c:pt>
                <c:pt idx="6245">
                  <c:v>8.9179999999999993</c:v>
                </c:pt>
                <c:pt idx="6246">
                  <c:v>8.92</c:v>
                </c:pt>
                <c:pt idx="6247">
                  <c:v>8.9220000000000006</c:v>
                </c:pt>
                <c:pt idx="6248">
                  <c:v>8.9235000000000007</c:v>
                </c:pt>
                <c:pt idx="6249">
                  <c:v>8.9254999999999995</c:v>
                </c:pt>
                <c:pt idx="6250">
                  <c:v>8.9275000000000002</c:v>
                </c:pt>
                <c:pt idx="6251">
                  <c:v>8.9290000000000003</c:v>
                </c:pt>
                <c:pt idx="6252">
                  <c:v>8.9309999999999992</c:v>
                </c:pt>
                <c:pt idx="6253">
                  <c:v>8.9320000000000004</c:v>
                </c:pt>
                <c:pt idx="6254">
                  <c:v>8.9339999999999993</c:v>
                </c:pt>
                <c:pt idx="6255">
                  <c:v>8.9359999999999999</c:v>
                </c:pt>
                <c:pt idx="6256">
                  <c:v>8.9380000000000006</c:v>
                </c:pt>
                <c:pt idx="6257">
                  <c:v>8.9395000000000007</c:v>
                </c:pt>
                <c:pt idx="6258">
                  <c:v>8.9414999999999996</c:v>
                </c:pt>
                <c:pt idx="6259">
                  <c:v>8.9435000000000002</c:v>
                </c:pt>
                <c:pt idx="6260">
                  <c:v>8.9454999999999991</c:v>
                </c:pt>
                <c:pt idx="6261">
                  <c:v>8.9465000000000003</c:v>
                </c:pt>
                <c:pt idx="6262">
                  <c:v>8.9484999999999992</c:v>
                </c:pt>
                <c:pt idx="6263">
                  <c:v>8.9504999999999999</c:v>
                </c:pt>
                <c:pt idx="6264">
                  <c:v>8.952</c:v>
                </c:pt>
                <c:pt idx="6265">
                  <c:v>8.9535</c:v>
                </c:pt>
                <c:pt idx="6266">
                  <c:v>8.9555000000000007</c:v>
                </c:pt>
                <c:pt idx="6267">
                  <c:v>8.9570000000000007</c:v>
                </c:pt>
                <c:pt idx="6268">
                  <c:v>8.9595000000000002</c:v>
                </c:pt>
                <c:pt idx="6269">
                  <c:v>8.9614999999999991</c:v>
                </c:pt>
                <c:pt idx="6270">
                  <c:v>8.9629999999999992</c:v>
                </c:pt>
                <c:pt idx="6271">
                  <c:v>8.9644999999999992</c:v>
                </c:pt>
                <c:pt idx="6272">
                  <c:v>8.9664999999999999</c:v>
                </c:pt>
                <c:pt idx="6273">
                  <c:v>8.968</c:v>
                </c:pt>
                <c:pt idx="6274">
                  <c:v>8.9700000000000006</c:v>
                </c:pt>
                <c:pt idx="6275">
                  <c:v>8.9715000000000007</c:v>
                </c:pt>
                <c:pt idx="6276">
                  <c:v>8.9734999999999996</c:v>
                </c:pt>
                <c:pt idx="6277">
                  <c:v>8.9749999999999996</c:v>
                </c:pt>
                <c:pt idx="6278">
                  <c:v>8.9764999999999997</c:v>
                </c:pt>
                <c:pt idx="6279">
                  <c:v>8.9789999999999992</c:v>
                </c:pt>
                <c:pt idx="6280">
                  <c:v>8.9809999999999999</c:v>
                </c:pt>
                <c:pt idx="6281">
                  <c:v>8.9824999999999999</c:v>
                </c:pt>
                <c:pt idx="6282">
                  <c:v>8.984</c:v>
                </c:pt>
                <c:pt idx="6283">
                  <c:v>8.9860000000000007</c:v>
                </c:pt>
                <c:pt idx="6284">
                  <c:v>8.9879999999999995</c:v>
                </c:pt>
                <c:pt idx="6285">
                  <c:v>8.9894999999999996</c:v>
                </c:pt>
                <c:pt idx="6286">
                  <c:v>8.9909999999999997</c:v>
                </c:pt>
                <c:pt idx="6287">
                  <c:v>8.9930000000000003</c:v>
                </c:pt>
                <c:pt idx="6288">
                  <c:v>8.9945000000000004</c:v>
                </c:pt>
                <c:pt idx="6289">
                  <c:v>8.9964999999999993</c:v>
                </c:pt>
                <c:pt idx="6290">
                  <c:v>8.9979999999999993</c:v>
                </c:pt>
                <c:pt idx="6291">
                  <c:v>9</c:v>
                </c:pt>
                <c:pt idx="6292">
                  <c:v>9.0020000000000007</c:v>
                </c:pt>
                <c:pt idx="6293">
                  <c:v>9.0035000000000007</c:v>
                </c:pt>
                <c:pt idx="6294">
                  <c:v>9.0054999999999996</c:v>
                </c:pt>
                <c:pt idx="6295">
                  <c:v>9.0069999999999997</c:v>
                </c:pt>
                <c:pt idx="6296">
                  <c:v>9.0090000000000003</c:v>
                </c:pt>
                <c:pt idx="6297">
                  <c:v>9.0105000000000004</c:v>
                </c:pt>
                <c:pt idx="6298">
                  <c:v>9.0124999999999993</c:v>
                </c:pt>
                <c:pt idx="6299">
                  <c:v>9.0139999999999993</c:v>
                </c:pt>
                <c:pt idx="6300">
                  <c:v>9.016</c:v>
                </c:pt>
                <c:pt idx="6301">
                  <c:v>9.0180000000000007</c:v>
                </c:pt>
                <c:pt idx="6302">
                  <c:v>9.02</c:v>
                </c:pt>
                <c:pt idx="6303">
                  <c:v>9.0214999999999996</c:v>
                </c:pt>
                <c:pt idx="6304">
                  <c:v>9.0229999999999997</c:v>
                </c:pt>
                <c:pt idx="6305">
                  <c:v>9.0250000000000004</c:v>
                </c:pt>
                <c:pt idx="6306">
                  <c:v>9.0269999999999992</c:v>
                </c:pt>
                <c:pt idx="6307">
                  <c:v>9.0280000000000005</c:v>
                </c:pt>
                <c:pt idx="6308">
                  <c:v>9.0299999999999994</c:v>
                </c:pt>
                <c:pt idx="6309">
                  <c:v>9.032</c:v>
                </c:pt>
                <c:pt idx="6310">
                  <c:v>9.0335000000000001</c:v>
                </c:pt>
                <c:pt idx="6311">
                  <c:v>9.0355000000000008</c:v>
                </c:pt>
                <c:pt idx="6312">
                  <c:v>9.0374999999999996</c:v>
                </c:pt>
                <c:pt idx="6313">
                  <c:v>9.0389999999999997</c:v>
                </c:pt>
                <c:pt idx="6314">
                  <c:v>9.0410000000000004</c:v>
                </c:pt>
                <c:pt idx="6315">
                  <c:v>9.0429999999999993</c:v>
                </c:pt>
                <c:pt idx="6316">
                  <c:v>9.0444999999999993</c:v>
                </c:pt>
                <c:pt idx="6317">
                  <c:v>9.0459999999999994</c:v>
                </c:pt>
                <c:pt idx="6318">
                  <c:v>9.048</c:v>
                </c:pt>
                <c:pt idx="6319">
                  <c:v>9.0495000000000001</c:v>
                </c:pt>
                <c:pt idx="6320">
                  <c:v>9.0515000000000008</c:v>
                </c:pt>
                <c:pt idx="6321">
                  <c:v>9.0530000000000008</c:v>
                </c:pt>
                <c:pt idx="6322">
                  <c:v>9.0549999999999997</c:v>
                </c:pt>
                <c:pt idx="6323">
                  <c:v>9.0564999999999998</c:v>
                </c:pt>
                <c:pt idx="6324">
                  <c:v>9.0589999999999993</c:v>
                </c:pt>
                <c:pt idx="6325">
                  <c:v>9.0604999999999993</c:v>
                </c:pt>
                <c:pt idx="6326">
                  <c:v>9.0619999999999994</c:v>
                </c:pt>
                <c:pt idx="6327">
                  <c:v>9.0640000000000001</c:v>
                </c:pt>
                <c:pt idx="6328">
                  <c:v>9.0660000000000007</c:v>
                </c:pt>
                <c:pt idx="6329">
                  <c:v>9.0679999999999996</c:v>
                </c:pt>
                <c:pt idx="6330">
                  <c:v>9.0694999999999997</c:v>
                </c:pt>
                <c:pt idx="6331">
                  <c:v>9.0715000000000003</c:v>
                </c:pt>
                <c:pt idx="6332">
                  <c:v>9.0730000000000004</c:v>
                </c:pt>
                <c:pt idx="6333">
                  <c:v>9.0749999999999993</c:v>
                </c:pt>
                <c:pt idx="6334">
                  <c:v>9.077</c:v>
                </c:pt>
                <c:pt idx="6335">
                  <c:v>9.0790000000000006</c:v>
                </c:pt>
                <c:pt idx="6336">
                  <c:v>9.0809999999999995</c:v>
                </c:pt>
                <c:pt idx="6337">
                  <c:v>9.0830000000000002</c:v>
                </c:pt>
                <c:pt idx="6338">
                  <c:v>9.0845000000000002</c:v>
                </c:pt>
                <c:pt idx="6339">
                  <c:v>9.0864999999999991</c:v>
                </c:pt>
                <c:pt idx="6340">
                  <c:v>9.0879999999999992</c:v>
                </c:pt>
                <c:pt idx="6341">
                  <c:v>9.09</c:v>
                </c:pt>
                <c:pt idx="6342">
                  <c:v>9.0914999999999999</c:v>
                </c:pt>
                <c:pt idx="6343">
                  <c:v>9.0935000000000006</c:v>
                </c:pt>
                <c:pt idx="6344">
                  <c:v>9.0954999999999995</c:v>
                </c:pt>
                <c:pt idx="6345">
                  <c:v>9.0965000000000007</c:v>
                </c:pt>
                <c:pt idx="6346">
                  <c:v>9.0990000000000002</c:v>
                </c:pt>
                <c:pt idx="6347">
                  <c:v>9.1010000000000009</c:v>
                </c:pt>
                <c:pt idx="6348">
                  <c:v>9.1020000000000003</c:v>
                </c:pt>
                <c:pt idx="6349">
                  <c:v>9.1039999999999992</c:v>
                </c:pt>
                <c:pt idx="6350">
                  <c:v>9.1059999999999999</c:v>
                </c:pt>
                <c:pt idx="6351">
                  <c:v>9.1080000000000005</c:v>
                </c:pt>
                <c:pt idx="6352">
                  <c:v>9.11</c:v>
                </c:pt>
                <c:pt idx="6353">
                  <c:v>9.1114999999999995</c:v>
                </c:pt>
                <c:pt idx="6354">
                  <c:v>9.1129999999999995</c:v>
                </c:pt>
                <c:pt idx="6355">
                  <c:v>9.1144999999999996</c:v>
                </c:pt>
                <c:pt idx="6356">
                  <c:v>9.1165000000000003</c:v>
                </c:pt>
                <c:pt idx="6357">
                  <c:v>9.1180000000000003</c:v>
                </c:pt>
                <c:pt idx="6358">
                  <c:v>9.1199999999999992</c:v>
                </c:pt>
                <c:pt idx="6359">
                  <c:v>9.1219999999999999</c:v>
                </c:pt>
                <c:pt idx="6360">
                  <c:v>9.1234999999999999</c:v>
                </c:pt>
                <c:pt idx="6361">
                  <c:v>9.1255000000000006</c:v>
                </c:pt>
                <c:pt idx="6362">
                  <c:v>9.1270000000000007</c:v>
                </c:pt>
                <c:pt idx="6363">
                  <c:v>9.1285000000000007</c:v>
                </c:pt>
                <c:pt idx="6364">
                  <c:v>9.1304999999999996</c:v>
                </c:pt>
                <c:pt idx="6365">
                  <c:v>9.1325000000000003</c:v>
                </c:pt>
                <c:pt idx="6366">
                  <c:v>9.1340000000000003</c:v>
                </c:pt>
                <c:pt idx="6367">
                  <c:v>9.1359999999999992</c:v>
                </c:pt>
                <c:pt idx="6368">
                  <c:v>9.1374999999999993</c:v>
                </c:pt>
                <c:pt idx="6369">
                  <c:v>9.1395</c:v>
                </c:pt>
                <c:pt idx="6370">
                  <c:v>9.1415000000000006</c:v>
                </c:pt>
                <c:pt idx="6371">
                  <c:v>9.1434999999999995</c:v>
                </c:pt>
                <c:pt idx="6372">
                  <c:v>9.1449999999999996</c:v>
                </c:pt>
                <c:pt idx="6373">
                  <c:v>9.1464999999999996</c:v>
                </c:pt>
                <c:pt idx="6374">
                  <c:v>9.1485000000000003</c:v>
                </c:pt>
                <c:pt idx="6375">
                  <c:v>9.15</c:v>
                </c:pt>
                <c:pt idx="6376">
                  <c:v>9.1515000000000004</c:v>
                </c:pt>
                <c:pt idx="6377">
                  <c:v>9.1530000000000005</c:v>
                </c:pt>
                <c:pt idx="6378">
                  <c:v>9.1549999999999994</c:v>
                </c:pt>
                <c:pt idx="6379">
                  <c:v>9.157</c:v>
                </c:pt>
                <c:pt idx="6380">
                  <c:v>9.1579999999999995</c:v>
                </c:pt>
                <c:pt idx="6381">
                  <c:v>9.16</c:v>
                </c:pt>
                <c:pt idx="6382">
                  <c:v>9.1620000000000008</c:v>
                </c:pt>
                <c:pt idx="6383">
                  <c:v>9.1639999999999997</c:v>
                </c:pt>
                <c:pt idx="6384">
                  <c:v>9.1654999999999998</c:v>
                </c:pt>
                <c:pt idx="6385">
                  <c:v>9.1669999999999998</c:v>
                </c:pt>
                <c:pt idx="6386">
                  <c:v>9.1690000000000005</c:v>
                </c:pt>
                <c:pt idx="6387">
                  <c:v>9.1705000000000005</c:v>
                </c:pt>
                <c:pt idx="6388">
                  <c:v>9.1724999999999994</c:v>
                </c:pt>
                <c:pt idx="6389">
                  <c:v>9.1745000000000001</c:v>
                </c:pt>
                <c:pt idx="6390">
                  <c:v>9.1754999999999995</c:v>
                </c:pt>
                <c:pt idx="6391">
                  <c:v>9.1775000000000002</c:v>
                </c:pt>
                <c:pt idx="6392">
                  <c:v>9.1795000000000009</c:v>
                </c:pt>
                <c:pt idx="6393">
                  <c:v>9.1814999999999998</c:v>
                </c:pt>
                <c:pt idx="6394">
                  <c:v>9.1835000000000004</c:v>
                </c:pt>
                <c:pt idx="6395">
                  <c:v>9.1850000000000005</c:v>
                </c:pt>
                <c:pt idx="6396">
                  <c:v>9.1865000000000006</c:v>
                </c:pt>
                <c:pt idx="6397">
                  <c:v>9.1890000000000001</c:v>
                </c:pt>
                <c:pt idx="6398">
                  <c:v>9.1905000000000001</c:v>
                </c:pt>
                <c:pt idx="6399">
                  <c:v>9.1925000000000008</c:v>
                </c:pt>
                <c:pt idx="6400">
                  <c:v>9.1940000000000008</c:v>
                </c:pt>
                <c:pt idx="6401">
                  <c:v>9.1959999999999997</c:v>
                </c:pt>
                <c:pt idx="6402">
                  <c:v>9.1974999999999998</c:v>
                </c:pt>
                <c:pt idx="6403">
                  <c:v>9.1995000000000005</c:v>
                </c:pt>
                <c:pt idx="6404">
                  <c:v>9.2014999999999993</c:v>
                </c:pt>
                <c:pt idx="6405">
                  <c:v>9.2029999999999994</c:v>
                </c:pt>
                <c:pt idx="6406">
                  <c:v>9.2050000000000001</c:v>
                </c:pt>
                <c:pt idx="6407">
                  <c:v>9.2070000000000007</c:v>
                </c:pt>
                <c:pt idx="6408">
                  <c:v>9.2089999999999996</c:v>
                </c:pt>
                <c:pt idx="6409">
                  <c:v>9.2104999999999997</c:v>
                </c:pt>
                <c:pt idx="6410">
                  <c:v>9.2119999999999997</c:v>
                </c:pt>
                <c:pt idx="6411">
                  <c:v>9.2140000000000004</c:v>
                </c:pt>
                <c:pt idx="6412">
                  <c:v>9.2155000000000005</c:v>
                </c:pt>
                <c:pt idx="6413">
                  <c:v>9.2174999999999994</c:v>
                </c:pt>
                <c:pt idx="6414">
                  <c:v>9.2195</c:v>
                </c:pt>
                <c:pt idx="6415">
                  <c:v>9.2210000000000001</c:v>
                </c:pt>
                <c:pt idx="6416">
                  <c:v>9.2234999999999996</c:v>
                </c:pt>
                <c:pt idx="6417">
                  <c:v>9.2245000000000008</c:v>
                </c:pt>
                <c:pt idx="6418">
                  <c:v>9.2264999999999997</c:v>
                </c:pt>
                <c:pt idx="6419">
                  <c:v>9.2285000000000004</c:v>
                </c:pt>
                <c:pt idx="6420">
                  <c:v>9.2304999999999993</c:v>
                </c:pt>
                <c:pt idx="6421">
                  <c:v>9.2319999999999993</c:v>
                </c:pt>
                <c:pt idx="6422">
                  <c:v>9.234</c:v>
                </c:pt>
                <c:pt idx="6423">
                  <c:v>9.2349999999999994</c:v>
                </c:pt>
                <c:pt idx="6424">
                  <c:v>9.2370000000000001</c:v>
                </c:pt>
                <c:pt idx="6425">
                  <c:v>9.2390000000000008</c:v>
                </c:pt>
                <c:pt idx="6426">
                  <c:v>9.24</c:v>
                </c:pt>
                <c:pt idx="6427">
                  <c:v>9.2424999999999997</c:v>
                </c:pt>
                <c:pt idx="6428">
                  <c:v>9.2439999999999998</c:v>
                </c:pt>
                <c:pt idx="6429">
                  <c:v>9.2460000000000004</c:v>
                </c:pt>
                <c:pt idx="6430">
                  <c:v>9.2479999999999993</c:v>
                </c:pt>
                <c:pt idx="6431">
                  <c:v>9.2494999999999994</c:v>
                </c:pt>
                <c:pt idx="6432">
                  <c:v>9.2515000000000001</c:v>
                </c:pt>
                <c:pt idx="6433">
                  <c:v>9.2530000000000001</c:v>
                </c:pt>
                <c:pt idx="6434">
                  <c:v>9.2550000000000008</c:v>
                </c:pt>
                <c:pt idx="6435">
                  <c:v>9.2569999999999997</c:v>
                </c:pt>
                <c:pt idx="6436">
                  <c:v>9.2584999999999997</c:v>
                </c:pt>
                <c:pt idx="6437">
                  <c:v>9.2605000000000004</c:v>
                </c:pt>
                <c:pt idx="6438">
                  <c:v>9.2624999999999993</c:v>
                </c:pt>
                <c:pt idx="6439">
                  <c:v>9.2639999999999993</c:v>
                </c:pt>
                <c:pt idx="6440">
                  <c:v>9.266</c:v>
                </c:pt>
                <c:pt idx="6441">
                  <c:v>9.2675000000000001</c:v>
                </c:pt>
                <c:pt idx="6442">
                  <c:v>9.2695000000000007</c:v>
                </c:pt>
                <c:pt idx="6443">
                  <c:v>9.2710000000000008</c:v>
                </c:pt>
                <c:pt idx="6444">
                  <c:v>9.2729999999999997</c:v>
                </c:pt>
                <c:pt idx="6445">
                  <c:v>9.2750000000000004</c:v>
                </c:pt>
                <c:pt idx="6446">
                  <c:v>9.2759999999999998</c:v>
                </c:pt>
                <c:pt idx="6447">
                  <c:v>9.2780000000000005</c:v>
                </c:pt>
                <c:pt idx="6448">
                  <c:v>9.2799999999999994</c:v>
                </c:pt>
                <c:pt idx="6449">
                  <c:v>9.2814999999999994</c:v>
                </c:pt>
                <c:pt idx="6450">
                  <c:v>9.2835000000000001</c:v>
                </c:pt>
                <c:pt idx="6451">
                  <c:v>9.2855000000000008</c:v>
                </c:pt>
                <c:pt idx="6452">
                  <c:v>9.2870000000000008</c:v>
                </c:pt>
                <c:pt idx="6453">
                  <c:v>9.2889999999999997</c:v>
                </c:pt>
                <c:pt idx="6454">
                  <c:v>9.2904999999999998</c:v>
                </c:pt>
                <c:pt idx="6455">
                  <c:v>9.2919999999999998</c:v>
                </c:pt>
                <c:pt idx="6456">
                  <c:v>9.2934999999999999</c:v>
                </c:pt>
                <c:pt idx="6457">
                  <c:v>9.2955000000000005</c:v>
                </c:pt>
                <c:pt idx="6458">
                  <c:v>9.2970000000000006</c:v>
                </c:pt>
                <c:pt idx="6459">
                  <c:v>9.2989999999999995</c:v>
                </c:pt>
                <c:pt idx="6460">
                  <c:v>9.3010000000000002</c:v>
                </c:pt>
                <c:pt idx="6461">
                  <c:v>9.3030000000000008</c:v>
                </c:pt>
                <c:pt idx="6462">
                  <c:v>9.3045000000000009</c:v>
                </c:pt>
                <c:pt idx="6463">
                  <c:v>9.3059999999999992</c:v>
                </c:pt>
                <c:pt idx="6464">
                  <c:v>9.3079999999999998</c:v>
                </c:pt>
                <c:pt idx="6465">
                  <c:v>9.31</c:v>
                </c:pt>
                <c:pt idx="6466">
                  <c:v>9.3115000000000006</c:v>
                </c:pt>
                <c:pt idx="6467">
                  <c:v>9.3134999999999994</c:v>
                </c:pt>
                <c:pt idx="6468">
                  <c:v>9.3149999999999995</c:v>
                </c:pt>
                <c:pt idx="6469">
                  <c:v>9.3164999999999996</c:v>
                </c:pt>
                <c:pt idx="6470">
                  <c:v>9.3185000000000002</c:v>
                </c:pt>
                <c:pt idx="6471">
                  <c:v>9.3204999999999991</c:v>
                </c:pt>
                <c:pt idx="6472">
                  <c:v>9.3219999999999992</c:v>
                </c:pt>
                <c:pt idx="6473">
                  <c:v>9.3239999999999998</c:v>
                </c:pt>
                <c:pt idx="6474">
                  <c:v>9.3254999999999999</c:v>
                </c:pt>
                <c:pt idx="6475">
                  <c:v>9.327</c:v>
                </c:pt>
                <c:pt idx="6476">
                  <c:v>9.3290000000000006</c:v>
                </c:pt>
                <c:pt idx="6477">
                  <c:v>9.3309999999999995</c:v>
                </c:pt>
                <c:pt idx="6478">
                  <c:v>9.3324999999999996</c:v>
                </c:pt>
                <c:pt idx="6479">
                  <c:v>9.3345000000000002</c:v>
                </c:pt>
                <c:pt idx="6480">
                  <c:v>9.3360000000000003</c:v>
                </c:pt>
                <c:pt idx="6481">
                  <c:v>9.3379999999999992</c:v>
                </c:pt>
                <c:pt idx="6482">
                  <c:v>9.34</c:v>
                </c:pt>
                <c:pt idx="6483">
                  <c:v>9.3414999999999999</c:v>
                </c:pt>
                <c:pt idx="6484">
                  <c:v>9.343</c:v>
                </c:pt>
                <c:pt idx="6485">
                  <c:v>9.3450000000000006</c:v>
                </c:pt>
                <c:pt idx="6486">
                  <c:v>9.3465000000000007</c:v>
                </c:pt>
                <c:pt idx="6487">
                  <c:v>9.3484999999999996</c:v>
                </c:pt>
                <c:pt idx="6488">
                  <c:v>9.3505000000000003</c:v>
                </c:pt>
                <c:pt idx="6489">
                  <c:v>9.3514999999999997</c:v>
                </c:pt>
                <c:pt idx="6490">
                  <c:v>9.3535000000000004</c:v>
                </c:pt>
                <c:pt idx="6491">
                  <c:v>9.3554999999999993</c:v>
                </c:pt>
                <c:pt idx="6492">
                  <c:v>9.3574999999999999</c:v>
                </c:pt>
                <c:pt idx="6493">
                  <c:v>9.3584999999999994</c:v>
                </c:pt>
                <c:pt idx="6494">
                  <c:v>9.3605</c:v>
                </c:pt>
                <c:pt idx="6495">
                  <c:v>9.3620000000000001</c:v>
                </c:pt>
                <c:pt idx="6496">
                  <c:v>9.3640000000000008</c:v>
                </c:pt>
                <c:pt idx="6497">
                  <c:v>9.3659999999999997</c:v>
                </c:pt>
                <c:pt idx="6498">
                  <c:v>9.3680000000000003</c:v>
                </c:pt>
                <c:pt idx="6499">
                  <c:v>9.3695000000000004</c:v>
                </c:pt>
                <c:pt idx="6500">
                  <c:v>9.3714999999999993</c:v>
                </c:pt>
                <c:pt idx="6501">
                  <c:v>9.3725000000000005</c:v>
                </c:pt>
                <c:pt idx="6502">
                  <c:v>9.3744999999999994</c:v>
                </c:pt>
                <c:pt idx="6503">
                  <c:v>9.3765000000000001</c:v>
                </c:pt>
                <c:pt idx="6504">
                  <c:v>9.3785000000000007</c:v>
                </c:pt>
                <c:pt idx="6505">
                  <c:v>9.3804999999999996</c:v>
                </c:pt>
                <c:pt idx="6506">
                  <c:v>9.3819999999999997</c:v>
                </c:pt>
                <c:pt idx="6507">
                  <c:v>9.3834999999999997</c:v>
                </c:pt>
                <c:pt idx="6508">
                  <c:v>9.3855000000000004</c:v>
                </c:pt>
                <c:pt idx="6509">
                  <c:v>9.3874999999999993</c:v>
                </c:pt>
                <c:pt idx="6510">
                  <c:v>9.3895</c:v>
                </c:pt>
                <c:pt idx="6511">
                  <c:v>9.391</c:v>
                </c:pt>
                <c:pt idx="6512">
                  <c:v>9.3925000000000001</c:v>
                </c:pt>
                <c:pt idx="6513">
                  <c:v>9.3945000000000007</c:v>
                </c:pt>
                <c:pt idx="6514">
                  <c:v>9.3960000000000008</c:v>
                </c:pt>
                <c:pt idx="6515">
                  <c:v>9.3979999999999997</c:v>
                </c:pt>
                <c:pt idx="6516">
                  <c:v>9.4</c:v>
                </c:pt>
                <c:pt idx="6517">
                  <c:v>9.4015000000000004</c:v>
                </c:pt>
                <c:pt idx="6518">
                  <c:v>9.4034999999999993</c:v>
                </c:pt>
                <c:pt idx="6519">
                  <c:v>9.4055</c:v>
                </c:pt>
                <c:pt idx="6520">
                  <c:v>9.4075000000000006</c:v>
                </c:pt>
                <c:pt idx="6521">
                  <c:v>9.4094999999999995</c:v>
                </c:pt>
                <c:pt idx="6522">
                  <c:v>9.4109999999999996</c:v>
                </c:pt>
                <c:pt idx="6523">
                  <c:v>9.4124999999999996</c:v>
                </c:pt>
                <c:pt idx="6524">
                  <c:v>9.4139999999999997</c:v>
                </c:pt>
                <c:pt idx="6525">
                  <c:v>9.4160000000000004</c:v>
                </c:pt>
                <c:pt idx="6526">
                  <c:v>9.4175000000000004</c:v>
                </c:pt>
                <c:pt idx="6527">
                  <c:v>9.4194999999999993</c:v>
                </c:pt>
                <c:pt idx="6528">
                  <c:v>9.4215</c:v>
                </c:pt>
                <c:pt idx="6529">
                  <c:v>9.423</c:v>
                </c:pt>
                <c:pt idx="6530">
                  <c:v>9.4245000000000001</c:v>
                </c:pt>
                <c:pt idx="6531">
                  <c:v>9.4269999999999996</c:v>
                </c:pt>
                <c:pt idx="6532">
                  <c:v>9.4290000000000003</c:v>
                </c:pt>
                <c:pt idx="6533">
                  <c:v>9.4305000000000003</c:v>
                </c:pt>
                <c:pt idx="6534">
                  <c:v>9.4324999999999992</c:v>
                </c:pt>
                <c:pt idx="6535">
                  <c:v>9.4339999999999993</c:v>
                </c:pt>
                <c:pt idx="6536">
                  <c:v>9.4359999999999999</c:v>
                </c:pt>
                <c:pt idx="6537">
                  <c:v>9.4375</c:v>
                </c:pt>
                <c:pt idx="6538">
                  <c:v>9.4395000000000007</c:v>
                </c:pt>
                <c:pt idx="6539">
                  <c:v>9.4410000000000007</c:v>
                </c:pt>
                <c:pt idx="6540">
                  <c:v>9.4429999999999996</c:v>
                </c:pt>
                <c:pt idx="6541">
                  <c:v>9.4450000000000003</c:v>
                </c:pt>
                <c:pt idx="6542">
                  <c:v>9.4465000000000003</c:v>
                </c:pt>
                <c:pt idx="6543">
                  <c:v>9.4484999999999992</c:v>
                </c:pt>
                <c:pt idx="6544">
                  <c:v>9.4499999999999993</c:v>
                </c:pt>
                <c:pt idx="6545">
                  <c:v>9.452</c:v>
                </c:pt>
                <c:pt idx="6546">
                  <c:v>9.4529999999999994</c:v>
                </c:pt>
                <c:pt idx="6547">
                  <c:v>9.4550000000000001</c:v>
                </c:pt>
                <c:pt idx="6548">
                  <c:v>9.4570000000000007</c:v>
                </c:pt>
                <c:pt idx="6549">
                  <c:v>9.4589999999999996</c:v>
                </c:pt>
                <c:pt idx="6550">
                  <c:v>9.4610000000000003</c:v>
                </c:pt>
                <c:pt idx="6551">
                  <c:v>9.4625000000000004</c:v>
                </c:pt>
                <c:pt idx="6552">
                  <c:v>9.4640000000000004</c:v>
                </c:pt>
                <c:pt idx="6553">
                  <c:v>9.4659999999999993</c:v>
                </c:pt>
                <c:pt idx="6554">
                  <c:v>9.468</c:v>
                </c:pt>
                <c:pt idx="6555">
                  <c:v>9.4700000000000006</c:v>
                </c:pt>
                <c:pt idx="6556">
                  <c:v>9.4715000000000007</c:v>
                </c:pt>
                <c:pt idx="6557">
                  <c:v>9.4730000000000008</c:v>
                </c:pt>
                <c:pt idx="6558">
                  <c:v>9.4749999999999996</c:v>
                </c:pt>
                <c:pt idx="6559">
                  <c:v>9.4764999999999997</c:v>
                </c:pt>
                <c:pt idx="6560">
                  <c:v>9.4789999999999992</c:v>
                </c:pt>
                <c:pt idx="6561">
                  <c:v>9.48</c:v>
                </c:pt>
                <c:pt idx="6562">
                  <c:v>9.4819999999999993</c:v>
                </c:pt>
                <c:pt idx="6563">
                  <c:v>9.484</c:v>
                </c:pt>
                <c:pt idx="6564">
                  <c:v>9.4860000000000007</c:v>
                </c:pt>
                <c:pt idx="6565">
                  <c:v>9.4875000000000007</c:v>
                </c:pt>
                <c:pt idx="6566">
                  <c:v>9.4890000000000008</c:v>
                </c:pt>
                <c:pt idx="6567">
                  <c:v>9.4909999999999997</c:v>
                </c:pt>
                <c:pt idx="6568">
                  <c:v>9.4924999999999997</c:v>
                </c:pt>
                <c:pt idx="6569">
                  <c:v>9.4939999999999998</c:v>
                </c:pt>
                <c:pt idx="6570">
                  <c:v>9.4960000000000004</c:v>
                </c:pt>
                <c:pt idx="6571">
                  <c:v>9.4975000000000005</c:v>
                </c:pt>
                <c:pt idx="6572">
                  <c:v>9.4994999999999994</c:v>
                </c:pt>
                <c:pt idx="6573">
                  <c:v>9.5015000000000001</c:v>
                </c:pt>
                <c:pt idx="6574">
                  <c:v>9.5030000000000001</c:v>
                </c:pt>
                <c:pt idx="6575">
                  <c:v>9.5050000000000008</c:v>
                </c:pt>
                <c:pt idx="6576">
                  <c:v>9.5069999999999997</c:v>
                </c:pt>
                <c:pt idx="6577">
                  <c:v>9.5079999999999991</c:v>
                </c:pt>
                <c:pt idx="6578">
                  <c:v>9.51</c:v>
                </c:pt>
                <c:pt idx="6579">
                  <c:v>9.5114999999999998</c:v>
                </c:pt>
                <c:pt idx="6580">
                  <c:v>9.5129999999999999</c:v>
                </c:pt>
                <c:pt idx="6581">
                  <c:v>9.5150000000000006</c:v>
                </c:pt>
                <c:pt idx="6582">
                  <c:v>9.5169999999999995</c:v>
                </c:pt>
                <c:pt idx="6583">
                  <c:v>9.5184999999999995</c:v>
                </c:pt>
                <c:pt idx="6584">
                  <c:v>9.5205000000000002</c:v>
                </c:pt>
                <c:pt idx="6585">
                  <c:v>9.5225000000000009</c:v>
                </c:pt>
                <c:pt idx="6586">
                  <c:v>9.5235000000000003</c:v>
                </c:pt>
                <c:pt idx="6587">
                  <c:v>9.5254999999999992</c:v>
                </c:pt>
                <c:pt idx="6588">
                  <c:v>9.5274999999999999</c:v>
                </c:pt>
                <c:pt idx="6589">
                  <c:v>9.5289999999999999</c:v>
                </c:pt>
                <c:pt idx="6590">
                  <c:v>9.5305</c:v>
                </c:pt>
                <c:pt idx="6591">
                  <c:v>9.5325000000000006</c:v>
                </c:pt>
                <c:pt idx="6592">
                  <c:v>9.5344999999999995</c:v>
                </c:pt>
                <c:pt idx="6593">
                  <c:v>9.5359999999999996</c:v>
                </c:pt>
                <c:pt idx="6594">
                  <c:v>9.5380000000000003</c:v>
                </c:pt>
                <c:pt idx="6595">
                  <c:v>9.5399999999999991</c:v>
                </c:pt>
                <c:pt idx="6596">
                  <c:v>9.5419999999999998</c:v>
                </c:pt>
                <c:pt idx="6597">
                  <c:v>9.5434999999999999</c:v>
                </c:pt>
                <c:pt idx="6598">
                  <c:v>9.5455000000000005</c:v>
                </c:pt>
                <c:pt idx="6599">
                  <c:v>9.5470000000000006</c:v>
                </c:pt>
                <c:pt idx="6600">
                  <c:v>9.5489999999999995</c:v>
                </c:pt>
                <c:pt idx="6601">
                  <c:v>9.5504999999999995</c:v>
                </c:pt>
                <c:pt idx="6602">
                  <c:v>9.5519999999999996</c:v>
                </c:pt>
                <c:pt idx="6603">
                  <c:v>9.5540000000000003</c:v>
                </c:pt>
                <c:pt idx="6604">
                  <c:v>9.5555000000000003</c:v>
                </c:pt>
                <c:pt idx="6605">
                  <c:v>9.5574999999999992</c:v>
                </c:pt>
                <c:pt idx="6606">
                  <c:v>9.5594999999999999</c:v>
                </c:pt>
                <c:pt idx="6607">
                  <c:v>9.5615000000000006</c:v>
                </c:pt>
                <c:pt idx="6608">
                  <c:v>9.5630000000000006</c:v>
                </c:pt>
                <c:pt idx="6609">
                  <c:v>9.5649999999999995</c:v>
                </c:pt>
                <c:pt idx="6610">
                  <c:v>9.5660000000000007</c:v>
                </c:pt>
                <c:pt idx="6611">
                  <c:v>9.5685000000000002</c:v>
                </c:pt>
                <c:pt idx="6612">
                  <c:v>9.57</c:v>
                </c:pt>
                <c:pt idx="6613">
                  <c:v>9.5715000000000003</c:v>
                </c:pt>
                <c:pt idx="6614">
                  <c:v>9.5734999999999992</c:v>
                </c:pt>
                <c:pt idx="6615">
                  <c:v>9.5749999999999993</c:v>
                </c:pt>
                <c:pt idx="6616">
                  <c:v>9.577</c:v>
                </c:pt>
                <c:pt idx="6617">
                  <c:v>9.5790000000000006</c:v>
                </c:pt>
                <c:pt idx="6618">
                  <c:v>9.5805000000000007</c:v>
                </c:pt>
                <c:pt idx="6619">
                  <c:v>9.5815000000000001</c:v>
                </c:pt>
                <c:pt idx="6620">
                  <c:v>9.5835000000000008</c:v>
                </c:pt>
                <c:pt idx="6621">
                  <c:v>9.5854999999999997</c:v>
                </c:pt>
                <c:pt idx="6622">
                  <c:v>9.5864999999999991</c:v>
                </c:pt>
                <c:pt idx="6623">
                  <c:v>9.5884999999999998</c:v>
                </c:pt>
                <c:pt idx="6624">
                  <c:v>9.59</c:v>
                </c:pt>
                <c:pt idx="6625">
                  <c:v>9.5914999999999999</c:v>
                </c:pt>
                <c:pt idx="6626">
                  <c:v>9.5935000000000006</c:v>
                </c:pt>
                <c:pt idx="6627">
                  <c:v>9.5950000000000006</c:v>
                </c:pt>
                <c:pt idx="6628">
                  <c:v>9.5965000000000007</c:v>
                </c:pt>
                <c:pt idx="6629">
                  <c:v>9.5984999999999996</c:v>
                </c:pt>
                <c:pt idx="6630">
                  <c:v>9.6005000000000003</c:v>
                </c:pt>
                <c:pt idx="6631">
                  <c:v>9.6014999999999997</c:v>
                </c:pt>
                <c:pt idx="6632">
                  <c:v>9.6035000000000004</c:v>
                </c:pt>
                <c:pt idx="6633">
                  <c:v>9.6054999999999993</c:v>
                </c:pt>
                <c:pt idx="6634">
                  <c:v>9.6065000000000005</c:v>
                </c:pt>
                <c:pt idx="6635">
                  <c:v>9.6084999999999994</c:v>
                </c:pt>
                <c:pt idx="6636">
                  <c:v>9.61</c:v>
                </c:pt>
                <c:pt idx="6637">
                  <c:v>9.6120000000000001</c:v>
                </c:pt>
                <c:pt idx="6638">
                  <c:v>9.6140000000000008</c:v>
                </c:pt>
                <c:pt idx="6639">
                  <c:v>9.6155000000000008</c:v>
                </c:pt>
                <c:pt idx="6640">
                  <c:v>9.6170000000000009</c:v>
                </c:pt>
                <c:pt idx="6641">
                  <c:v>9.6189999999999998</c:v>
                </c:pt>
                <c:pt idx="6642">
                  <c:v>9.6204999999999998</c:v>
                </c:pt>
                <c:pt idx="6643">
                  <c:v>9.6214999999999993</c:v>
                </c:pt>
                <c:pt idx="6644">
                  <c:v>9.6234999999999999</c:v>
                </c:pt>
                <c:pt idx="6645">
                  <c:v>9.6255000000000006</c:v>
                </c:pt>
                <c:pt idx="6646">
                  <c:v>9.6265000000000001</c:v>
                </c:pt>
                <c:pt idx="6647">
                  <c:v>9.6285000000000007</c:v>
                </c:pt>
                <c:pt idx="6648">
                  <c:v>9.6300000000000008</c:v>
                </c:pt>
                <c:pt idx="6649">
                  <c:v>9.6310000000000002</c:v>
                </c:pt>
                <c:pt idx="6650">
                  <c:v>9.6325000000000003</c:v>
                </c:pt>
                <c:pt idx="6651">
                  <c:v>9.6344999999999992</c:v>
                </c:pt>
                <c:pt idx="6652">
                  <c:v>9.6355000000000004</c:v>
                </c:pt>
                <c:pt idx="6653">
                  <c:v>9.6374999999999993</c:v>
                </c:pt>
                <c:pt idx="6654">
                  <c:v>9.6395</c:v>
                </c:pt>
                <c:pt idx="6655">
                  <c:v>9.6404999999999994</c:v>
                </c:pt>
                <c:pt idx="6656">
                  <c:v>9.6425000000000001</c:v>
                </c:pt>
                <c:pt idx="6657">
                  <c:v>9.6445000000000007</c:v>
                </c:pt>
                <c:pt idx="6658">
                  <c:v>9.6460000000000008</c:v>
                </c:pt>
                <c:pt idx="6659">
                  <c:v>9.6475000000000009</c:v>
                </c:pt>
                <c:pt idx="6660">
                  <c:v>9.6494999999999997</c:v>
                </c:pt>
                <c:pt idx="6661">
                  <c:v>9.6509999999999998</c:v>
                </c:pt>
                <c:pt idx="6662">
                  <c:v>9.6524999999999999</c:v>
                </c:pt>
                <c:pt idx="6663">
                  <c:v>9.6539999999999999</c:v>
                </c:pt>
                <c:pt idx="6664">
                  <c:v>9.6555</c:v>
                </c:pt>
                <c:pt idx="6665">
                  <c:v>9.6575000000000006</c:v>
                </c:pt>
                <c:pt idx="6666">
                  <c:v>9.6594999999999995</c:v>
                </c:pt>
                <c:pt idx="6667">
                  <c:v>9.6609999999999996</c:v>
                </c:pt>
                <c:pt idx="6668">
                  <c:v>9.6624999999999996</c:v>
                </c:pt>
                <c:pt idx="6669">
                  <c:v>9.6645000000000003</c:v>
                </c:pt>
                <c:pt idx="6670">
                  <c:v>9.6660000000000004</c:v>
                </c:pt>
                <c:pt idx="6671">
                  <c:v>9.6675000000000004</c:v>
                </c:pt>
                <c:pt idx="6672">
                  <c:v>9.6694999999999993</c:v>
                </c:pt>
                <c:pt idx="6673">
                  <c:v>9.6715</c:v>
                </c:pt>
                <c:pt idx="6674">
                  <c:v>9.673</c:v>
                </c:pt>
                <c:pt idx="6675">
                  <c:v>9.6750000000000007</c:v>
                </c:pt>
                <c:pt idx="6676">
                  <c:v>9.6765000000000008</c:v>
                </c:pt>
                <c:pt idx="6677">
                  <c:v>9.6790000000000003</c:v>
                </c:pt>
                <c:pt idx="6678">
                  <c:v>9.6809999999999992</c:v>
                </c:pt>
                <c:pt idx="6679">
                  <c:v>9.6829999999999998</c:v>
                </c:pt>
                <c:pt idx="6680">
                  <c:v>9.6854999999999993</c:v>
                </c:pt>
                <c:pt idx="6681">
                  <c:v>9.6884999999999994</c:v>
                </c:pt>
                <c:pt idx="6682">
                  <c:v>9.6905000000000001</c:v>
                </c:pt>
                <c:pt idx="6683">
                  <c:v>9.6929999999999996</c:v>
                </c:pt>
                <c:pt idx="6684">
                  <c:v>9.6950000000000003</c:v>
                </c:pt>
                <c:pt idx="6685">
                  <c:v>9.6965000000000003</c:v>
                </c:pt>
                <c:pt idx="6686">
                  <c:v>9.6980000000000004</c:v>
                </c:pt>
                <c:pt idx="6687">
                  <c:v>9.6999999999999993</c:v>
                </c:pt>
                <c:pt idx="6688">
                  <c:v>9.702</c:v>
                </c:pt>
                <c:pt idx="6689">
                  <c:v>9.7040000000000006</c:v>
                </c:pt>
                <c:pt idx="6690">
                  <c:v>9.7055000000000007</c:v>
                </c:pt>
                <c:pt idx="6691">
                  <c:v>9.7074999999999996</c:v>
                </c:pt>
                <c:pt idx="6692">
                  <c:v>9.7089999999999996</c:v>
                </c:pt>
                <c:pt idx="6693">
                  <c:v>9.7110000000000003</c:v>
                </c:pt>
                <c:pt idx="6694">
                  <c:v>9.7129999999999992</c:v>
                </c:pt>
                <c:pt idx="6695">
                  <c:v>9.7144999999999992</c:v>
                </c:pt>
                <c:pt idx="6696">
                  <c:v>9.7155000000000005</c:v>
                </c:pt>
                <c:pt idx="6697">
                  <c:v>9.7174999999999994</c:v>
                </c:pt>
                <c:pt idx="6698">
                  <c:v>9.7189999999999994</c:v>
                </c:pt>
                <c:pt idx="6699">
                  <c:v>9.7210000000000001</c:v>
                </c:pt>
                <c:pt idx="6700">
                  <c:v>9.7230000000000008</c:v>
                </c:pt>
                <c:pt idx="6701">
                  <c:v>9.7245000000000008</c:v>
                </c:pt>
                <c:pt idx="6702">
                  <c:v>9.7260000000000009</c:v>
                </c:pt>
                <c:pt idx="6703">
                  <c:v>9.7279999999999998</c:v>
                </c:pt>
                <c:pt idx="6704">
                  <c:v>9.7294999999999998</c:v>
                </c:pt>
                <c:pt idx="6705">
                  <c:v>9.7315000000000005</c:v>
                </c:pt>
                <c:pt idx="6706">
                  <c:v>9.7330000000000005</c:v>
                </c:pt>
                <c:pt idx="6707">
                  <c:v>9.7345000000000006</c:v>
                </c:pt>
                <c:pt idx="6708">
                  <c:v>9.7360000000000007</c:v>
                </c:pt>
                <c:pt idx="6709">
                  <c:v>9.7379999999999995</c:v>
                </c:pt>
                <c:pt idx="6710">
                  <c:v>9.7394999999999996</c:v>
                </c:pt>
                <c:pt idx="6711">
                  <c:v>9.7415000000000003</c:v>
                </c:pt>
                <c:pt idx="6712">
                  <c:v>9.7434999999999992</c:v>
                </c:pt>
                <c:pt idx="6713">
                  <c:v>9.7454999999999998</c:v>
                </c:pt>
                <c:pt idx="6714">
                  <c:v>9.7475000000000005</c:v>
                </c:pt>
                <c:pt idx="6715">
                  <c:v>9.7494999999999994</c:v>
                </c:pt>
                <c:pt idx="6716">
                  <c:v>9.7509999999999994</c:v>
                </c:pt>
                <c:pt idx="6717">
                  <c:v>9.7524999999999995</c:v>
                </c:pt>
                <c:pt idx="6718">
                  <c:v>9.7545000000000002</c:v>
                </c:pt>
                <c:pt idx="6719">
                  <c:v>9.7565000000000008</c:v>
                </c:pt>
                <c:pt idx="6720">
                  <c:v>9.7579999999999991</c:v>
                </c:pt>
                <c:pt idx="6721">
                  <c:v>9.7594999999999992</c:v>
                </c:pt>
                <c:pt idx="6722">
                  <c:v>9.7620000000000005</c:v>
                </c:pt>
                <c:pt idx="6723">
                  <c:v>9.7639999999999993</c:v>
                </c:pt>
                <c:pt idx="6724">
                  <c:v>9.766</c:v>
                </c:pt>
                <c:pt idx="6725">
                  <c:v>9.7680000000000007</c:v>
                </c:pt>
                <c:pt idx="6726">
                  <c:v>9.77</c:v>
                </c:pt>
                <c:pt idx="6727">
                  <c:v>9.7714999999999996</c:v>
                </c:pt>
                <c:pt idx="6728">
                  <c:v>9.7729999999999997</c:v>
                </c:pt>
                <c:pt idx="6729">
                  <c:v>9.7750000000000004</c:v>
                </c:pt>
                <c:pt idx="6730">
                  <c:v>9.7765000000000004</c:v>
                </c:pt>
                <c:pt idx="6731">
                  <c:v>9.7784999999999993</c:v>
                </c:pt>
                <c:pt idx="6732">
                  <c:v>9.7805</c:v>
                </c:pt>
                <c:pt idx="6733">
                  <c:v>9.782</c:v>
                </c:pt>
                <c:pt idx="6734">
                  <c:v>9.7844999999999995</c:v>
                </c:pt>
                <c:pt idx="6735">
                  <c:v>9.7859999999999996</c:v>
                </c:pt>
                <c:pt idx="6736">
                  <c:v>9.7880000000000003</c:v>
                </c:pt>
                <c:pt idx="6737">
                  <c:v>9.7899999999999991</c:v>
                </c:pt>
                <c:pt idx="6738">
                  <c:v>9.7919999999999998</c:v>
                </c:pt>
                <c:pt idx="6739">
                  <c:v>9.7934999999999999</c:v>
                </c:pt>
                <c:pt idx="6740">
                  <c:v>9.7955000000000005</c:v>
                </c:pt>
                <c:pt idx="6741">
                  <c:v>9.7970000000000006</c:v>
                </c:pt>
                <c:pt idx="6742">
                  <c:v>9.7989999999999995</c:v>
                </c:pt>
                <c:pt idx="6743">
                  <c:v>9.8010000000000002</c:v>
                </c:pt>
                <c:pt idx="6744">
                  <c:v>9.8030000000000008</c:v>
                </c:pt>
                <c:pt idx="6745">
                  <c:v>9.8049999999999997</c:v>
                </c:pt>
                <c:pt idx="6746">
                  <c:v>9.8070000000000004</c:v>
                </c:pt>
                <c:pt idx="6747">
                  <c:v>9.8089999999999993</c:v>
                </c:pt>
                <c:pt idx="6748">
                  <c:v>9.8109999999999999</c:v>
                </c:pt>
                <c:pt idx="6749">
                  <c:v>9.8119999999999994</c:v>
                </c:pt>
                <c:pt idx="6750">
                  <c:v>9.8140000000000001</c:v>
                </c:pt>
                <c:pt idx="6751">
                  <c:v>9.8160000000000007</c:v>
                </c:pt>
                <c:pt idx="6752">
                  <c:v>9.8179999999999996</c:v>
                </c:pt>
                <c:pt idx="6753">
                  <c:v>9.82</c:v>
                </c:pt>
                <c:pt idx="6754">
                  <c:v>9.8219999999999992</c:v>
                </c:pt>
                <c:pt idx="6755">
                  <c:v>9.8239999999999998</c:v>
                </c:pt>
                <c:pt idx="6756">
                  <c:v>9.8260000000000005</c:v>
                </c:pt>
                <c:pt idx="6757">
                  <c:v>9.8275000000000006</c:v>
                </c:pt>
                <c:pt idx="6758">
                  <c:v>9.8294999999999995</c:v>
                </c:pt>
                <c:pt idx="6759">
                  <c:v>9.8309999999999995</c:v>
                </c:pt>
                <c:pt idx="6760">
                  <c:v>9.8330000000000002</c:v>
                </c:pt>
                <c:pt idx="6761">
                  <c:v>9.8350000000000009</c:v>
                </c:pt>
                <c:pt idx="6762">
                  <c:v>9.8369999999999997</c:v>
                </c:pt>
                <c:pt idx="6763">
                  <c:v>9.8384999999999998</c:v>
                </c:pt>
                <c:pt idx="6764">
                  <c:v>9.84</c:v>
                </c:pt>
                <c:pt idx="6765">
                  <c:v>9.8420000000000005</c:v>
                </c:pt>
                <c:pt idx="6766">
                  <c:v>9.8439999999999994</c:v>
                </c:pt>
                <c:pt idx="6767">
                  <c:v>9.8460000000000001</c:v>
                </c:pt>
                <c:pt idx="6768">
                  <c:v>9.8475000000000001</c:v>
                </c:pt>
                <c:pt idx="6769">
                  <c:v>9.8495000000000008</c:v>
                </c:pt>
                <c:pt idx="6770">
                  <c:v>9.8514999999999997</c:v>
                </c:pt>
                <c:pt idx="6771">
                  <c:v>9.8529999999999998</c:v>
                </c:pt>
                <c:pt idx="6772">
                  <c:v>9.8544999999999998</c:v>
                </c:pt>
                <c:pt idx="6773">
                  <c:v>9.8559999999999999</c:v>
                </c:pt>
                <c:pt idx="6774">
                  <c:v>9.8580000000000005</c:v>
                </c:pt>
                <c:pt idx="6775">
                  <c:v>9.86</c:v>
                </c:pt>
                <c:pt idx="6776">
                  <c:v>9.8614999999999995</c:v>
                </c:pt>
                <c:pt idx="6777">
                  <c:v>9.8640000000000008</c:v>
                </c:pt>
                <c:pt idx="6778">
                  <c:v>9.8655000000000008</c:v>
                </c:pt>
                <c:pt idx="6779">
                  <c:v>9.8674999999999997</c:v>
                </c:pt>
                <c:pt idx="6780">
                  <c:v>9.8699999999999992</c:v>
                </c:pt>
                <c:pt idx="6781">
                  <c:v>9.8714999999999993</c:v>
                </c:pt>
                <c:pt idx="6782">
                  <c:v>9.8729999999999993</c:v>
                </c:pt>
                <c:pt idx="6783">
                  <c:v>9.875</c:v>
                </c:pt>
                <c:pt idx="6784">
                  <c:v>9.8765000000000001</c:v>
                </c:pt>
                <c:pt idx="6785">
                  <c:v>9.8780000000000001</c:v>
                </c:pt>
                <c:pt idx="6786">
                  <c:v>9.8795000000000002</c:v>
                </c:pt>
                <c:pt idx="6787">
                  <c:v>9.8819999999999997</c:v>
                </c:pt>
                <c:pt idx="6788">
                  <c:v>9.8840000000000003</c:v>
                </c:pt>
                <c:pt idx="6789">
                  <c:v>9.8849999999999998</c:v>
                </c:pt>
                <c:pt idx="6790">
                  <c:v>9.8870000000000005</c:v>
                </c:pt>
                <c:pt idx="6791">
                  <c:v>9.8885000000000005</c:v>
                </c:pt>
                <c:pt idx="6792">
                  <c:v>9.8904999999999994</c:v>
                </c:pt>
                <c:pt idx="6793">
                  <c:v>9.8925000000000001</c:v>
                </c:pt>
                <c:pt idx="6794">
                  <c:v>9.8934999999999995</c:v>
                </c:pt>
                <c:pt idx="6795">
                  <c:v>9.8955000000000002</c:v>
                </c:pt>
                <c:pt idx="6796">
                  <c:v>9.8975000000000009</c:v>
                </c:pt>
                <c:pt idx="6797">
                  <c:v>9.8985000000000003</c:v>
                </c:pt>
                <c:pt idx="6798">
                  <c:v>9.9</c:v>
                </c:pt>
                <c:pt idx="6799">
                  <c:v>9.9024999999999999</c:v>
                </c:pt>
                <c:pt idx="6800">
                  <c:v>9.9034999999999993</c:v>
                </c:pt>
                <c:pt idx="6801">
                  <c:v>9.9055</c:v>
                </c:pt>
                <c:pt idx="6802">
                  <c:v>9.907</c:v>
                </c:pt>
                <c:pt idx="6803">
                  <c:v>9.9079999999999995</c:v>
                </c:pt>
                <c:pt idx="6804">
                  <c:v>9.91</c:v>
                </c:pt>
                <c:pt idx="6805">
                  <c:v>9.9115000000000002</c:v>
                </c:pt>
                <c:pt idx="6806">
                  <c:v>9.9130000000000003</c:v>
                </c:pt>
                <c:pt idx="6807">
                  <c:v>9.9139999999999997</c:v>
                </c:pt>
                <c:pt idx="6808">
                  <c:v>9.9160000000000004</c:v>
                </c:pt>
                <c:pt idx="6809">
                  <c:v>9.9175000000000004</c:v>
                </c:pt>
                <c:pt idx="6810">
                  <c:v>9.9184999999999999</c:v>
                </c:pt>
                <c:pt idx="6811">
                  <c:v>9.9209999999999994</c:v>
                </c:pt>
                <c:pt idx="6812">
                  <c:v>9.9224999999999994</c:v>
                </c:pt>
                <c:pt idx="6813">
                  <c:v>9.9239999999999995</c:v>
                </c:pt>
                <c:pt idx="6814">
                  <c:v>9.9254999999999995</c:v>
                </c:pt>
                <c:pt idx="6815">
                  <c:v>9.9275000000000002</c:v>
                </c:pt>
                <c:pt idx="6816">
                  <c:v>9.9284999999999997</c:v>
                </c:pt>
                <c:pt idx="6817">
                  <c:v>9.9305000000000003</c:v>
                </c:pt>
                <c:pt idx="6818">
                  <c:v>9.9324999999999992</c:v>
                </c:pt>
                <c:pt idx="6819">
                  <c:v>9.9339999999999993</c:v>
                </c:pt>
                <c:pt idx="6820">
                  <c:v>9.9354999999999993</c:v>
                </c:pt>
                <c:pt idx="6821">
                  <c:v>9.9375</c:v>
                </c:pt>
                <c:pt idx="6822">
                  <c:v>9.9395000000000007</c:v>
                </c:pt>
                <c:pt idx="6823">
                  <c:v>9.9414999999999996</c:v>
                </c:pt>
                <c:pt idx="6824">
                  <c:v>9.9425000000000008</c:v>
                </c:pt>
                <c:pt idx="6825">
                  <c:v>9.9444999999999997</c:v>
                </c:pt>
                <c:pt idx="6826">
                  <c:v>9.9465000000000003</c:v>
                </c:pt>
                <c:pt idx="6827">
                  <c:v>9.9480000000000004</c:v>
                </c:pt>
                <c:pt idx="6828">
                  <c:v>9.9489999999999998</c:v>
                </c:pt>
                <c:pt idx="6829">
                  <c:v>9.9510000000000005</c:v>
                </c:pt>
                <c:pt idx="6830">
                  <c:v>9.9525000000000006</c:v>
                </c:pt>
                <c:pt idx="6831">
                  <c:v>9.9550000000000001</c:v>
                </c:pt>
                <c:pt idx="6832">
                  <c:v>9.9565000000000001</c:v>
                </c:pt>
                <c:pt idx="6833">
                  <c:v>9.9580000000000002</c:v>
                </c:pt>
                <c:pt idx="6834">
                  <c:v>9.9600000000000009</c:v>
                </c:pt>
                <c:pt idx="6835">
                  <c:v>9.9614999999999991</c:v>
                </c:pt>
                <c:pt idx="6836">
                  <c:v>9.9634999999999998</c:v>
                </c:pt>
                <c:pt idx="6837">
                  <c:v>9.9655000000000005</c:v>
                </c:pt>
                <c:pt idx="6838">
                  <c:v>9.9674999999999994</c:v>
                </c:pt>
                <c:pt idx="6839">
                  <c:v>9.9689999999999994</c:v>
                </c:pt>
                <c:pt idx="6840">
                  <c:v>9.9704999999999995</c:v>
                </c:pt>
                <c:pt idx="6841">
                  <c:v>9.9719999999999995</c:v>
                </c:pt>
                <c:pt idx="6842">
                  <c:v>9.9740000000000002</c:v>
                </c:pt>
                <c:pt idx="6843">
                  <c:v>9.9760000000000009</c:v>
                </c:pt>
                <c:pt idx="6844">
                  <c:v>9.9770000000000003</c:v>
                </c:pt>
                <c:pt idx="6845">
                  <c:v>9.9794999999999998</c:v>
                </c:pt>
                <c:pt idx="6846">
                  <c:v>9.9815000000000005</c:v>
                </c:pt>
                <c:pt idx="6847">
                  <c:v>9.9830000000000005</c:v>
                </c:pt>
                <c:pt idx="6848">
                  <c:v>9.9849999999999994</c:v>
                </c:pt>
                <c:pt idx="6849">
                  <c:v>9.9879999999999995</c:v>
                </c:pt>
                <c:pt idx="6850">
                  <c:v>9.9890000000000008</c:v>
                </c:pt>
                <c:pt idx="6851">
                  <c:v>9.9909999999999997</c:v>
                </c:pt>
                <c:pt idx="6852">
                  <c:v>9.9924999999999997</c:v>
                </c:pt>
                <c:pt idx="6853">
                  <c:v>9.9939999999999998</c:v>
                </c:pt>
                <c:pt idx="6854">
                  <c:v>9.9960000000000004</c:v>
                </c:pt>
                <c:pt idx="6855">
                  <c:v>9.9979999999999993</c:v>
                </c:pt>
                <c:pt idx="6856">
                  <c:v>9.9994999999999994</c:v>
                </c:pt>
                <c:pt idx="6857">
                  <c:v>10.000999999999999</c:v>
                </c:pt>
                <c:pt idx="6858">
                  <c:v>10.003</c:v>
                </c:pt>
                <c:pt idx="6859">
                  <c:v>10.0045</c:v>
                </c:pt>
                <c:pt idx="6860">
                  <c:v>10.006</c:v>
                </c:pt>
                <c:pt idx="6861">
                  <c:v>10.007999999999999</c:v>
                </c:pt>
                <c:pt idx="6862">
                  <c:v>10.01</c:v>
                </c:pt>
                <c:pt idx="6863">
                  <c:v>10.010999999999999</c:v>
                </c:pt>
                <c:pt idx="6864">
                  <c:v>10.013</c:v>
                </c:pt>
                <c:pt idx="6865">
                  <c:v>10.015000000000001</c:v>
                </c:pt>
                <c:pt idx="6866">
                  <c:v>10.016500000000001</c:v>
                </c:pt>
                <c:pt idx="6867">
                  <c:v>10.018000000000001</c:v>
                </c:pt>
                <c:pt idx="6868">
                  <c:v>10.02</c:v>
                </c:pt>
                <c:pt idx="6869">
                  <c:v>10.022</c:v>
                </c:pt>
                <c:pt idx="6870">
                  <c:v>10.023999999999999</c:v>
                </c:pt>
                <c:pt idx="6871">
                  <c:v>10.026</c:v>
                </c:pt>
                <c:pt idx="6872">
                  <c:v>10.028</c:v>
                </c:pt>
                <c:pt idx="6873">
                  <c:v>10.029</c:v>
                </c:pt>
                <c:pt idx="6874">
                  <c:v>10.031000000000001</c:v>
                </c:pt>
                <c:pt idx="6875">
                  <c:v>10.032500000000001</c:v>
                </c:pt>
                <c:pt idx="6876">
                  <c:v>10.0345</c:v>
                </c:pt>
                <c:pt idx="6877">
                  <c:v>10.036</c:v>
                </c:pt>
                <c:pt idx="6878">
                  <c:v>10.038</c:v>
                </c:pt>
                <c:pt idx="6879">
                  <c:v>10.0395</c:v>
                </c:pt>
                <c:pt idx="6880">
                  <c:v>10.041499999999999</c:v>
                </c:pt>
                <c:pt idx="6881">
                  <c:v>10.0435</c:v>
                </c:pt>
                <c:pt idx="6882">
                  <c:v>10.045</c:v>
                </c:pt>
                <c:pt idx="6883">
                  <c:v>10.047000000000001</c:v>
                </c:pt>
                <c:pt idx="6884">
                  <c:v>10.048500000000001</c:v>
                </c:pt>
                <c:pt idx="6885">
                  <c:v>10.0505</c:v>
                </c:pt>
                <c:pt idx="6886">
                  <c:v>10.0525</c:v>
                </c:pt>
                <c:pt idx="6887">
                  <c:v>10.054</c:v>
                </c:pt>
                <c:pt idx="6888">
                  <c:v>10.055999999999999</c:v>
                </c:pt>
                <c:pt idx="6889">
                  <c:v>10.058</c:v>
                </c:pt>
                <c:pt idx="6890">
                  <c:v>10.0595</c:v>
                </c:pt>
                <c:pt idx="6891">
                  <c:v>10.061999999999999</c:v>
                </c:pt>
                <c:pt idx="6892">
                  <c:v>10.063000000000001</c:v>
                </c:pt>
                <c:pt idx="6893">
                  <c:v>10.065</c:v>
                </c:pt>
                <c:pt idx="6894">
                  <c:v>10.067</c:v>
                </c:pt>
                <c:pt idx="6895">
                  <c:v>10.0685</c:v>
                </c:pt>
                <c:pt idx="6896">
                  <c:v>10.07</c:v>
                </c:pt>
                <c:pt idx="6897">
                  <c:v>10.071999999999999</c:v>
                </c:pt>
                <c:pt idx="6898">
                  <c:v>10.073499999999999</c:v>
                </c:pt>
                <c:pt idx="6899">
                  <c:v>10.0755</c:v>
                </c:pt>
                <c:pt idx="6900">
                  <c:v>10.077</c:v>
                </c:pt>
                <c:pt idx="6901">
                  <c:v>10.0785</c:v>
                </c:pt>
                <c:pt idx="6902">
                  <c:v>10.08</c:v>
                </c:pt>
                <c:pt idx="6903">
                  <c:v>10.082000000000001</c:v>
                </c:pt>
                <c:pt idx="6904">
                  <c:v>10.084</c:v>
                </c:pt>
                <c:pt idx="6905">
                  <c:v>10.085000000000001</c:v>
                </c:pt>
                <c:pt idx="6906">
                  <c:v>10.0875</c:v>
                </c:pt>
                <c:pt idx="6907">
                  <c:v>10.0885</c:v>
                </c:pt>
                <c:pt idx="6908">
                  <c:v>10.0905</c:v>
                </c:pt>
                <c:pt idx="6909">
                  <c:v>10.092499999999999</c:v>
                </c:pt>
                <c:pt idx="6910">
                  <c:v>10.093999999999999</c:v>
                </c:pt>
                <c:pt idx="6911">
                  <c:v>10.096</c:v>
                </c:pt>
                <c:pt idx="6912">
                  <c:v>10.0975</c:v>
                </c:pt>
                <c:pt idx="6913">
                  <c:v>10.099</c:v>
                </c:pt>
                <c:pt idx="6914">
                  <c:v>10.1005</c:v>
                </c:pt>
                <c:pt idx="6915">
                  <c:v>10.102499999999999</c:v>
                </c:pt>
                <c:pt idx="6916">
                  <c:v>10.1045</c:v>
                </c:pt>
                <c:pt idx="6917">
                  <c:v>10.106</c:v>
                </c:pt>
                <c:pt idx="6918">
                  <c:v>10.108000000000001</c:v>
                </c:pt>
                <c:pt idx="6919">
                  <c:v>10.109500000000001</c:v>
                </c:pt>
                <c:pt idx="6920">
                  <c:v>10.111499999999999</c:v>
                </c:pt>
                <c:pt idx="6921">
                  <c:v>10.1135</c:v>
                </c:pt>
                <c:pt idx="6922">
                  <c:v>10.115</c:v>
                </c:pt>
                <c:pt idx="6923">
                  <c:v>10.117000000000001</c:v>
                </c:pt>
                <c:pt idx="6924">
                  <c:v>10.119</c:v>
                </c:pt>
                <c:pt idx="6925">
                  <c:v>10.1205</c:v>
                </c:pt>
                <c:pt idx="6926">
                  <c:v>10.1225</c:v>
                </c:pt>
                <c:pt idx="6927">
                  <c:v>10.1235</c:v>
                </c:pt>
                <c:pt idx="6928">
                  <c:v>10.125500000000001</c:v>
                </c:pt>
                <c:pt idx="6929">
                  <c:v>10.1275</c:v>
                </c:pt>
                <c:pt idx="6930">
                  <c:v>10.1295</c:v>
                </c:pt>
                <c:pt idx="6931">
                  <c:v>10.131500000000001</c:v>
                </c:pt>
                <c:pt idx="6932">
                  <c:v>10.1325</c:v>
                </c:pt>
                <c:pt idx="6933">
                  <c:v>10.134499999999999</c:v>
                </c:pt>
                <c:pt idx="6934">
                  <c:v>10.1365</c:v>
                </c:pt>
                <c:pt idx="6935">
                  <c:v>10.138</c:v>
                </c:pt>
                <c:pt idx="6936">
                  <c:v>10.14</c:v>
                </c:pt>
                <c:pt idx="6937">
                  <c:v>10.141999999999999</c:v>
                </c:pt>
                <c:pt idx="6938">
                  <c:v>10.143000000000001</c:v>
                </c:pt>
                <c:pt idx="6939">
                  <c:v>10.145</c:v>
                </c:pt>
                <c:pt idx="6940">
                  <c:v>10.147</c:v>
                </c:pt>
                <c:pt idx="6941">
                  <c:v>10.148</c:v>
                </c:pt>
                <c:pt idx="6942">
                  <c:v>10.15</c:v>
                </c:pt>
                <c:pt idx="6943">
                  <c:v>10.151999999999999</c:v>
                </c:pt>
                <c:pt idx="6944">
                  <c:v>10.154</c:v>
                </c:pt>
                <c:pt idx="6945">
                  <c:v>10.156000000000001</c:v>
                </c:pt>
                <c:pt idx="6946">
                  <c:v>10.157500000000001</c:v>
                </c:pt>
                <c:pt idx="6947">
                  <c:v>10.1595</c:v>
                </c:pt>
                <c:pt idx="6948">
                  <c:v>10.1615</c:v>
                </c:pt>
                <c:pt idx="6949">
                  <c:v>10.1625</c:v>
                </c:pt>
                <c:pt idx="6950">
                  <c:v>10.1645</c:v>
                </c:pt>
                <c:pt idx="6951">
                  <c:v>10.166499999999999</c:v>
                </c:pt>
                <c:pt idx="6952">
                  <c:v>10.167999999999999</c:v>
                </c:pt>
                <c:pt idx="6953">
                  <c:v>10.17</c:v>
                </c:pt>
                <c:pt idx="6954">
                  <c:v>10.172000000000001</c:v>
                </c:pt>
                <c:pt idx="6955">
                  <c:v>10.173500000000001</c:v>
                </c:pt>
                <c:pt idx="6956">
                  <c:v>10.1755</c:v>
                </c:pt>
                <c:pt idx="6957">
                  <c:v>10.1775</c:v>
                </c:pt>
                <c:pt idx="6958">
                  <c:v>10.179</c:v>
                </c:pt>
                <c:pt idx="6959">
                  <c:v>10.180999999999999</c:v>
                </c:pt>
                <c:pt idx="6960">
                  <c:v>10.182499999999999</c:v>
                </c:pt>
                <c:pt idx="6961">
                  <c:v>10.183999999999999</c:v>
                </c:pt>
                <c:pt idx="6962">
                  <c:v>10.186</c:v>
                </c:pt>
                <c:pt idx="6963">
                  <c:v>10.1875</c:v>
                </c:pt>
                <c:pt idx="6964">
                  <c:v>10.189500000000001</c:v>
                </c:pt>
                <c:pt idx="6965">
                  <c:v>10.1915</c:v>
                </c:pt>
                <c:pt idx="6966">
                  <c:v>10.192500000000001</c:v>
                </c:pt>
                <c:pt idx="6967">
                  <c:v>10.195</c:v>
                </c:pt>
                <c:pt idx="6968">
                  <c:v>10.1965</c:v>
                </c:pt>
                <c:pt idx="6969">
                  <c:v>10.198</c:v>
                </c:pt>
                <c:pt idx="6970">
                  <c:v>10.199999999999999</c:v>
                </c:pt>
                <c:pt idx="6971">
                  <c:v>10.201499999999999</c:v>
                </c:pt>
                <c:pt idx="6972">
                  <c:v>10.202999999999999</c:v>
                </c:pt>
                <c:pt idx="6973">
                  <c:v>10.205</c:v>
                </c:pt>
                <c:pt idx="6974">
                  <c:v>10.2065</c:v>
                </c:pt>
                <c:pt idx="6975">
                  <c:v>10.208</c:v>
                </c:pt>
                <c:pt idx="6976">
                  <c:v>10.2105</c:v>
                </c:pt>
                <c:pt idx="6977">
                  <c:v>10.211499999999999</c:v>
                </c:pt>
                <c:pt idx="6978">
                  <c:v>10.2135</c:v>
                </c:pt>
                <c:pt idx="6979">
                  <c:v>10.2155</c:v>
                </c:pt>
                <c:pt idx="6980">
                  <c:v>10.217499999999999</c:v>
                </c:pt>
                <c:pt idx="6981">
                  <c:v>10.218500000000001</c:v>
                </c:pt>
                <c:pt idx="6982">
                  <c:v>10.220499999999999</c:v>
                </c:pt>
                <c:pt idx="6983">
                  <c:v>10.2225</c:v>
                </c:pt>
                <c:pt idx="6984">
                  <c:v>10.224</c:v>
                </c:pt>
                <c:pt idx="6985">
                  <c:v>10.2255</c:v>
                </c:pt>
                <c:pt idx="6986">
                  <c:v>10.227499999999999</c:v>
                </c:pt>
                <c:pt idx="6987">
                  <c:v>10.2295</c:v>
                </c:pt>
                <c:pt idx="6988">
                  <c:v>10.231</c:v>
                </c:pt>
                <c:pt idx="6989">
                  <c:v>10.233000000000001</c:v>
                </c:pt>
                <c:pt idx="6990">
                  <c:v>10.234500000000001</c:v>
                </c:pt>
                <c:pt idx="6991">
                  <c:v>10.236499999999999</c:v>
                </c:pt>
                <c:pt idx="6992">
                  <c:v>10.238</c:v>
                </c:pt>
                <c:pt idx="6993">
                  <c:v>10.24</c:v>
                </c:pt>
                <c:pt idx="6994">
                  <c:v>10.2415</c:v>
                </c:pt>
                <c:pt idx="6995">
                  <c:v>10.243499999999999</c:v>
                </c:pt>
                <c:pt idx="6996">
                  <c:v>10.244999999999999</c:v>
                </c:pt>
                <c:pt idx="6997">
                  <c:v>10.246499999999999</c:v>
                </c:pt>
                <c:pt idx="6998">
                  <c:v>10.2485</c:v>
                </c:pt>
                <c:pt idx="6999">
                  <c:v>10.250500000000001</c:v>
                </c:pt>
                <c:pt idx="7000">
                  <c:v>10.2525</c:v>
                </c:pt>
                <c:pt idx="7001">
                  <c:v>10.2545</c:v>
                </c:pt>
                <c:pt idx="7002">
                  <c:v>10.256</c:v>
                </c:pt>
                <c:pt idx="7003">
                  <c:v>10.2575</c:v>
                </c:pt>
                <c:pt idx="7004">
                  <c:v>10.26</c:v>
                </c:pt>
                <c:pt idx="7005">
                  <c:v>10.2615</c:v>
                </c:pt>
                <c:pt idx="7006">
                  <c:v>10.263</c:v>
                </c:pt>
                <c:pt idx="7007">
                  <c:v>10.265000000000001</c:v>
                </c:pt>
                <c:pt idx="7008">
                  <c:v>10.266500000000001</c:v>
                </c:pt>
                <c:pt idx="7009">
                  <c:v>10.268000000000001</c:v>
                </c:pt>
                <c:pt idx="7010">
                  <c:v>10.2705</c:v>
                </c:pt>
                <c:pt idx="7011">
                  <c:v>10.2715</c:v>
                </c:pt>
                <c:pt idx="7012">
                  <c:v>10.2735</c:v>
                </c:pt>
                <c:pt idx="7013">
                  <c:v>10.275499999999999</c:v>
                </c:pt>
                <c:pt idx="7014">
                  <c:v>10.2775</c:v>
                </c:pt>
                <c:pt idx="7015">
                  <c:v>10.279500000000001</c:v>
                </c:pt>
                <c:pt idx="7016">
                  <c:v>10.281000000000001</c:v>
                </c:pt>
                <c:pt idx="7017">
                  <c:v>10.282500000000001</c:v>
                </c:pt>
                <c:pt idx="7018">
                  <c:v>10.284000000000001</c:v>
                </c:pt>
                <c:pt idx="7019">
                  <c:v>10.286</c:v>
                </c:pt>
                <c:pt idx="7020">
                  <c:v>10.288</c:v>
                </c:pt>
                <c:pt idx="7021">
                  <c:v>10.29</c:v>
                </c:pt>
                <c:pt idx="7022">
                  <c:v>10.291499999999999</c:v>
                </c:pt>
                <c:pt idx="7023">
                  <c:v>10.292999999999999</c:v>
                </c:pt>
                <c:pt idx="7024">
                  <c:v>10.295</c:v>
                </c:pt>
                <c:pt idx="7025">
                  <c:v>10.297000000000001</c:v>
                </c:pt>
                <c:pt idx="7026">
                  <c:v>10.298999999999999</c:v>
                </c:pt>
                <c:pt idx="7027">
                  <c:v>10.301</c:v>
                </c:pt>
                <c:pt idx="7028">
                  <c:v>10.302</c:v>
                </c:pt>
                <c:pt idx="7029">
                  <c:v>10.3035</c:v>
                </c:pt>
                <c:pt idx="7030">
                  <c:v>10.3055</c:v>
                </c:pt>
                <c:pt idx="7031">
                  <c:v>10.307</c:v>
                </c:pt>
                <c:pt idx="7032">
                  <c:v>10.308999999999999</c:v>
                </c:pt>
                <c:pt idx="7033">
                  <c:v>10.311</c:v>
                </c:pt>
                <c:pt idx="7034">
                  <c:v>10.3125</c:v>
                </c:pt>
                <c:pt idx="7035">
                  <c:v>10.314</c:v>
                </c:pt>
                <c:pt idx="7036">
                  <c:v>10.316000000000001</c:v>
                </c:pt>
                <c:pt idx="7037">
                  <c:v>10.318</c:v>
                </c:pt>
                <c:pt idx="7038">
                  <c:v>10.3195</c:v>
                </c:pt>
                <c:pt idx="7039">
                  <c:v>10.3215</c:v>
                </c:pt>
                <c:pt idx="7040">
                  <c:v>10.3225</c:v>
                </c:pt>
                <c:pt idx="7041">
                  <c:v>10.3245</c:v>
                </c:pt>
                <c:pt idx="7042">
                  <c:v>10.326499999999999</c:v>
                </c:pt>
                <c:pt idx="7043">
                  <c:v>10.327999999999999</c:v>
                </c:pt>
                <c:pt idx="7044">
                  <c:v>10.33</c:v>
                </c:pt>
                <c:pt idx="7045">
                  <c:v>10.332000000000001</c:v>
                </c:pt>
                <c:pt idx="7046">
                  <c:v>10.334</c:v>
                </c:pt>
                <c:pt idx="7047">
                  <c:v>10.3355</c:v>
                </c:pt>
                <c:pt idx="7048">
                  <c:v>10.337</c:v>
                </c:pt>
                <c:pt idx="7049">
                  <c:v>10.339499999999999</c:v>
                </c:pt>
                <c:pt idx="7050">
                  <c:v>10.340999999999999</c:v>
                </c:pt>
                <c:pt idx="7051">
                  <c:v>10.342499999999999</c:v>
                </c:pt>
                <c:pt idx="7052">
                  <c:v>10.3445</c:v>
                </c:pt>
                <c:pt idx="7053">
                  <c:v>10.346</c:v>
                </c:pt>
                <c:pt idx="7054">
                  <c:v>10.3475</c:v>
                </c:pt>
                <c:pt idx="7055">
                  <c:v>10.349500000000001</c:v>
                </c:pt>
                <c:pt idx="7056">
                  <c:v>10.351000000000001</c:v>
                </c:pt>
                <c:pt idx="7057">
                  <c:v>10.353</c:v>
                </c:pt>
                <c:pt idx="7058">
                  <c:v>10.355</c:v>
                </c:pt>
                <c:pt idx="7059">
                  <c:v>10.3565</c:v>
                </c:pt>
                <c:pt idx="7060">
                  <c:v>10.358499999999999</c:v>
                </c:pt>
                <c:pt idx="7061">
                  <c:v>10.3605</c:v>
                </c:pt>
                <c:pt idx="7062">
                  <c:v>10.362</c:v>
                </c:pt>
                <c:pt idx="7063">
                  <c:v>10.3635</c:v>
                </c:pt>
                <c:pt idx="7064">
                  <c:v>10.365500000000001</c:v>
                </c:pt>
                <c:pt idx="7065">
                  <c:v>10.3665</c:v>
                </c:pt>
                <c:pt idx="7066">
                  <c:v>10.368499999999999</c:v>
                </c:pt>
                <c:pt idx="7067">
                  <c:v>10.3705</c:v>
                </c:pt>
                <c:pt idx="7068">
                  <c:v>10.372</c:v>
                </c:pt>
                <c:pt idx="7069">
                  <c:v>10.374499999999999</c:v>
                </c:pt>
                <c:pt idx="7070">
                  <c:v>10.375999999999999</c:v>
                </c:pt>
                <c:pt idx="7071">
                  <c:v>10.3775</c:v>
                </c:pt>
                <c:pt idx="7072">
                  <c:v>10.3795</c:v>
                </c:pt>
                <c:pt idx="7073">
                  <c:v>10.381500000000001</c:v>
                </c:pt>
                <c:pt idx="7074">
                  <c:v>10.3825</c:v>
                </c:pt>
                <c:pt idx="7075">
                  <c:v>10.384499999999999</c:v>
                </c:pt>
                <c:pt idx="7076">
                  <c:v>10.385999999999999</c:v>
                </c:pt>
                <c:pt idx="7077">
                  <c:v>10.388</c:v>
                </c:pt>
                <c:pt idx="7078">
                  <c:v>10.39</c:v>
                </c:pt>
                <c:pt idx="7079">
                  <c:v>10.391500000000001</c:v>
                </c:pt>
                <c:pt idx="7080">
                  <c:v>10.3935</c:v>
                </c:pt>
                <c:pt idx="7081">
                  <c:v>10.395</c:v>
                </c:pt>
                <c:pt idx="7082">
                  <c:v>10.397</c:v>
                </c:pt>
                <c:pt idx="7083">
                  <c:v>10.398999999999999</c:v>
                </c:pt>
                <c:pt idx="7084">
                  <c:v>10.401</c:v>
                </c:pt>
                <c:pt idx="7085">
                  <c:v>10.4025</c:v>
                </c:pt>
                <c:pt idx="7086">
                  <c:v>10.404</c:v>
                </c:pt>
                <c:pt idx="7087">
                  <c:v>10.4055</c:v>
                </c:pt>
                <c:pt idx="7088">
                  <c:v>10.407500000000001</c:v>
                </c:pt>
                <c:pt idx="7089">
                  <c:v>10.4095</c:v>
                </c:pt>
                <c:pt idx="7090">
                  <c:v>10.411</c:v>
                </c:pt>
                <c:pt idx="7091">
                  <c:v>10.413</c:v>
                </c:pt>
                <c:pt idx="7092">
                  <c:v>10.4145</c:v>
                </c:pt>
                <c:pt idx="7093">
                  <c:v>10.416499999999999</c:v>
                </c:pt>
                <c:pt idx="7094">
                  <c:v>10.417999999999999</c:v>
                </c:pt>
                <c:pt idx="7095">
                  <c:v>10.419499999999999</c:v>
                </c:pt>
                <c:pt idx="7096">
                  <c:v>10.4215</c:v>
                </c:pt>
                <c:pt idx="7097">
                  <c:v>10.423500000000001</c:v>
                </c:pt>
                <c:pt idx="7098">
                  <c:v>10.425000000000001</c:v>
                </c:pt>
                <c:pt idx="7099">
                  <c:v>10.426500000000001</c:v>
                </c:pt>
                <c:pt idx="7100">
                  <c:v>10.428000000000001</c:v>
                </c:pt>
                <c:pt idx="7101">
                  <c:v>10.43</c:v>
                </c:pt>
                <c:pt idx="7102">
                  <c:v>10.432</c:v>
                </c:pt>
                <c:pt idx="7103">
                  <c:v>10.433</c:v>
                </c:pt>
                <c:pt idx="7104">
                  <c:v>10.435</c:v>
                </c:pt>
                <c:pt idx="7105">
                  <c:v>10.436999999999999</c:v>
                </c:pt>
                <c:pt idx="7106">
                  <c:v>10.439</c:v>
                </c:pt>
                <c:pt idx="7107">
                  <c:v>10.4405</c:v>
                </c:pt>
                <c:pt idx="7108">
                  <c:v>10.442</c:v>
                </c:pt>
                <c:pt idx="7109">
                  <c:v>10.4435</c:v>
                </c:pt>
                <c:pt idx="7110">
                  <c:v>10.445499999999999</c:v>
                </c:pt>
                <c:pt idx="7111">
                  <c:v>10.446999999999999</c:v>
                </c:pt>
                <c:pt idx="7112">
                  <c:v>10.448499999999999</c:v>
                </c:pt>
                <c:pt idx="7113">
                  <c:v>10.4505</c:v>
                </c:pt>
                <c:pt idx="7114">
                  <c:v>10.452500000000001</c:v>
                </c:pt>
                <c:pt idx="7115">
                  <c:v>10.454000000000001</c:v>
                </c:pt>
                <c:pt idx="7116">
                  <c:v>10.455500000000001</c:v>
                </c:pt>
                <c:pt idx="7117">
                  <c:v>10.4575</c:v>
                </c:pt>
                <c:pt idx="7118">
                  <c:v>10.4595</c:v>
                </c:pt>
                <c:pt idx="7119">
                  <c:v>10.461</c:v>
                </c:pt>
                <c:pt idx="7120">
                  <c:v>10.462999999999999</c:v>
                </c:pt>
                <c:pt idx="7121">
                  <c:v>10.464499999999999</c:v>
                </c:pt>
                <c:pt idx="7122">
                  <c:v>10.4665</c:v>
                </c:pt>
                <c:pt idx="7123">
                  <c:v>10.468</c:v>
                </c:pt>
                <c:pt idx="7124">
                  <c:v>10.47</c:v>
                </c:pt>
                <c:pt idx="7125">
                  <c:v>10.472</c:v>
                </c:pt>
                <c:pt idx="7126">
                  <c:v>10.473000000000001</c:v>
                </c:pt>
                <c:pt idx="7127">
                  <c:v>10.475</c:v>
                </c:pt>
                <c:pt idx="7128">
                  <c:v>10.477</c:v>
                </c:pt>
                <c:pt idx="7129">
                  <c:v>10.4785</c:v>
                </c:pt>
                <c:pt idx="7130">
                  <c:v>10.480499999999999</c:v>
                </c:pt>
                <c:pt idx="7131">
                  <c:v>10.4825</c:v>
                </c:pt>
                <c:pt idx="7132">
                  <c:v>10.483499999999999</c:v>
                </c:pt>
                <c:pt idx="7133">
                  <c:v>10.4855</c:v>
                </c:pt>
                <c:pt idx="7134">
                  <c:v>10.487500000000001</c:v>
                </c:pt>
                <c:pt idx="7135">
                  <c:v>10.489000000000001</c:v>
                </c:pt>
                <c:pt idx="7136">
                  <c:v>10.491</c:v>
                </c:pt>
                <c:pt idx="7137">
                  <c:v>10.493</c:v>
                </c:pt>
                <c:pt idx="7138">
                  <c:v>10.494</c:v>
                </c:pt>
                <c:pt idx="7139">
                  <c:v>10.496</c:v>
                </c:pt>
                <c:pt idx="7140">
                  <c:v>10.497999999999999</c:v>
                </c:pt>
                <c:pt idx="7141">
                  <c:v>10.5</c:v>
                </c:pt>
                <c:pt idx="7142">
                  <c:v>10.5015</c:v>
                </c:pt>
                <c:pt idx="7143">
                  <c:v>10.503500000000001</c:v>
                </c:pt>
                <c:pt idx="7144">
                  <c:v>10.5055</c:v>
                </c:pt>
                <c:pt idx="7145">
                  <c:v>10.507</c:v>
                </c:pt>
                <c:pt idx="7146">
                  <c:v>10.509</c:v>
                </c:pt>
                <c:pt idx="7147">
                  <c:v>10.5105</c:v>
                </c:pt>
                <c:pt idx="7148">
                  <c:v>10.512</c:v>
                </c:pt>
                <c:pt idx="7149">
                  <c:v>10.513999999999999</c:v>
                </c:pt>
                <c:pt idx="7150">
                  <c:v>10.516</c:v>
                </c:pt>
                <c:pt idx="7151">
                  <c:v>10.5175</c:v>
                </c:pt>
                <c:pt idx="7152">
                  <c:v>10.519</c:v>
                </c:pt>
                <c:pt idx="7153">
                  <c:v>10.5215</c:v>
                </c:pt>
                <c:pt idx="7154">
                  <c:v>10.523</c:v>
                </c:pt>
                <c:pt idx="7155">
                  <c:v>10.5245</c:v>
                </c:pt>
                <c:pt idx="7156">
                  <c:v>10.5265</c:v>
                </c:pt>
                <c:pt idx="7157">
                  <c:v>10.528</c:v>
                </c:pt>
                <c:pt idx="7158">
                  <c:v>10.53</c:v>
                </c:pt>
                <c:pt idx="7159">
                  <c:v>10.531499999999999</c:v>
                </c:pt>
                <c:pt idx="7160">
                  <c:v>10.532999999999999</c:v>
                </c:pt>
                <c:pt idx="7161">
                  <c:v>10.535</c:v>
                </c:pt>
                <c:pt idx="7162">
                  <c:v>10.5365</c:v>
                </c:pt>
                <c:pt idx="7163">
                  <c:v>10.538500000000001</c:v>
                </c:pt>
                <c:pt idx="7164">
                  <c:v>10.5405</c:v>
                </c:pt>
                <c:pt idx="7165">
                  <c:v>10.542</c:v>
                </c:pt>
                <c:pt idx="7166">
                  <c:v>10.5435</c:v>
                </c:pt>
                <c:pt idx="7167">
                  <c:v>10.545500000000001</c:v>
                </c:pt>
                <c:pt idx="7168">
                  <c:v>10.547499999999999</c:v>
                </c:pt>
                <c:pt idx="7169">
                  <c:v>10.548999999999999</c:v>
                </c:pt>
                <c:pt idx="7170">
                  <c:v>10.551</c:v>
                </c:pt>
                <c:pt idx="7171">
                  <c:v>10.5525</c:v>
                </c:pt>
                <c:pt idx="7172">
                  <c:v>10.554</c:v>
                </c:pt>
                <c:pt idx="7173">
                  <c:v>10.5565</c:v>
                </c:pt>
                <c:pt idx="7174">
                  <c:v>10.558</c:v>
                </c:pt>
                <c:pt idx="7175">
                  <c:v>10.5595</c:v>
                </c:pt>
                <c:pt idx="7176">
                  <c:v>10.561500000000001</c:v>
                </c:pt>
                <c:pt idx="7177">
                  <c:v>10.563499999999999</c:v>
                </c:pt>
                <c:pt idx="7178">
                  <c:v>10.565</c:v>
                </c:pt>
                <c:pt idx="7179">
                  <c:v>10.5665</c:v>
                </c:pt>
                <c:pt idx="7180">
                  <c:v>10.5685</c:v>
                </c:pt>
                <c:pt idx="7181">
                  <c:v>10.570499999999999</c:v>
                </c:pt>
                <c:pt idx="7182">
                  <c:v>10.571999999999999</c:v>
                </c:pt>
                <c:pt idx="7183">
                  <c:v>10.573499999999999</c:v>
                </c:pt>
                <c:pt idx="7184">
                  <c:v>10.5755</c:v>
                </c:pt>
                <c:pt idx="7185">
                  <c:v>10.577500000000001</c:v>
                </c:pt>
                <c:pt idx="7186">
                  <c:v>10.579499999999999</c:v>
                </c:pt>
                <c:pt idx="7187">
                  <c:v>10.606999999999999</c:v>
                </c:pt>
                <c:pt idx="7188">
                  <c:v>10.608499999999999</c:v>
                </c:pt>
                <c:pt idx="7189">
                  <c:v>10.61</c:v>
                </c:pt>
                <c:pt idx="7190">
                  <c:v>10.612</c:v>
                </c:pt>
                <c:pt idx="7191">
                  <c:v>10.6135</c:v>
                </c:pt>
                <c:pt idx="7192">
                  <c:v>10.616</c:v>
                </c:pt>
                <c:pt idx="7193">
                  <c:v>10.6175</c:v>
                </c:pt>
                <c:pt idx="7194">
                  <c:v>10.619</c:v>
                </c:pt>
                <c:pt idx="7195">
                  <c:v>10.621499999999999</c:v>
                </c:pt>
                <c:pt idx="7196">
                  <c:v>10.622999999999999</c:v>
                </c:pt>
                <c:pt idx="7197">
                  <c:v>10.624499999999999</c:v>
                </c:pt>
                <c:pt idx="7198">
                  <c:v>10.6265</c:v>
                </c:pt>
                <c:pt idx="7199">
                  <c:v>10.628</c:v>
                </c:pt>
                <c:pt idx="7200">
                  <c:v>10.63</c:v>
                </c:pt>
                <c:pt idx="7201">
                  <c:v>10.632</c:v>
                </c:pt>
                <c:pt idx="7202">
                  <c:v>10.634</c:v>
                </c:pt>
                <c:pt idx="7203">
                  <c:v>10.6355</c:v>
                </c:pt>
                <c:pt idx="7204">
                  <c:v>10.637499999999999</c:v>
                </c:pt>
                <c:pt idx="7205">
                  <c:v>10.6395</c:v>
                </c:pt>
                <c:pt idx="7206">
                  <c:v>10.641</c:v>
                </c:pt>
                <c:pt idx="7207">
                  <c:v>10.6425</c:v>
                </c:pt>
                <c:pt idx="7208">
                  <c:v>10.644500000000001</c:v>
                </c:pt>
                <c:pt idx="7209">
                  <c:v>10.6465</c:v>
                </c:pt>
                <c:pt idx="7210">
                  <c:v>10.648</c:v>
                </c:pt>
                <c:pt idx="7211">
                  <c:v>10.65</c:v>
                </c:pt>
                <c:pt idx="7212">
                  <c:v>10.651999999999999</c:v>
                </c:pt>
                <c:pt idx="7213">
                  <c:v>10.653</c:v>
                </c:pt>
                <c:pt idx="7214">
                  <c:v>10.6555</c:v>
                </c:pt>
                <c:pt idx="7215">
                  <c:v>10.657</c:v>
                </c:pt>
                <c:pt idx="7216">
                  <c:v>10.659000000000001</c:v>
                </c:pt>
                <c:pt idx="7217">
                  <c:v>10.660500000000001</c:v>
                </c:pt>
                <c:pt idx="7218">
                  <c:v>10.6625</c:v>
                </c:pt>
                <c:pt idx="7219">
                  <c:v>10.664</c:v>
                </c:pt>
                <c:pt idx="7220">
                  <c:v>10.666</c:v>
                </c:pt>
                <c:pt idx="7221">
                  <c:v>10.6675</c:v>
                </c:pt>
                <c:pt idx="7222">
                  <c:v>10.669499999999999</c:v>
                </c:pt>
                <c:pt idx="7223">
                  <c:v>10.6715</c:v>
                </c:pt>
                <c:pt idx="7224">
                  <c:v>10.673500000000001</c:v>
                </c:pt>
                <c:pt idx="7225">
                  <c:v>10.6755</c:v>
                </c:pt>
                <c:pt idx="7226">
                  <c:v>10.676500000000001</c:v>
                </c:pt>
                <c:pt idx="7227">
                  <c:v>10.6785</c:v>
                </c:pt>
                <c:pt idx="7228">
                  <c:v>10.6805</c:v>
                </c:pt>
                <c:pt idx="7229">
                  <c:v>10.682</c:v>
                </c:pt>
                <c:pt idx="7230">
                  <c:v>10.683999999999999</c:v>
                </c:pt>
                <c:pt idx="7231">
                  <c:v>10.685499999999999</c:v>
                </c:pt>
                <c:pt idx="7232">
                  <c:v>10.686999999999999</c:v>
                </c:pt>
                <c:pt idx="7233">
                  <c:v>10.689</c:v>
                </c:pt>
                <c:pt idx="7234">
                  <c:v>10.691000000000001</c:v>
                </c:pt>
                <c:pt idx="7235">
                  <c:v>10.693</c:v>
                </c:pt>
                <c:pt idx="7236">
                  <c:v>10.695</c:v>
                </c:pt>
                <c:pt idx="7237">
                  <c:v>10.696</c:v>
                </c:pt>
                <c:pt idx="7238">
                  <c:v>10.698499999999999</c:v>
                </c:pt>
                <c:pt idx="7239">
                  <c:v>10.7005</c:v>
                </c:pt>
                <c:pt idx="7240">
                  <c:v>10.702500000000001</c:v>
                </c:pt>
                <c:pt idx="7241">
                  <c:v>10.704000000000001</c:v>
                </c:pt>
                <c:pt idx="7242">
                  <c:v>10.705500000000001</c:v>
                </c:pt>
                <c:pt idx="7243">
                  <c:v>10.7075</c:v>
                </c:pt>
                <c:pt idx="7244">
                  <c:v>10.7095</c:v>
                </c:pt>
                <c:pt idx="7245">
                  <c:v>10.7235</c:v>
                </c:pt>
                <c:pt idx="7246">
                  <c:v>10.7255</c:v>
                </c:pt>
                <c:pt idx="7247">
                  <c:v>10.7265</c:v>
                </c:pt>
                <c:pt idx="7248">
                  <c:v>10.7285</c:v>
                </c:pt>
                <c:pt idx="7249">
                  <c:v>10.730499999999999</c:v>
                </c:pt>
                <c:pt idx="7250">
                  <c:v>10.731999999999999</c:v>
                </c:pt>
                <c:pt idx="7251">
                  <c:v>10.734</c:v>
                </c:pt>
                <c:pt idx="7252">
                  <c:v>10.736000000000001</c:v>
                </c:pt>
                <c:pt idx="7253">
                  <c:v>10.737500000000001</c:v>
                </c:pt>
                <c:pt idx="7254">
                  <c:v>10.7395</c:v>
                </c:pt>
                <c:pt idx="7255">
                  <c:v>10.740500000000001</c:v>
                </c:pt>
                <c:pt idx="7256">
                  <c:v>10.7425</c:v>
                </c:pt>
                <c:pt idx="7257">
                  <c:v>10.7445</c:v>
                </c:pt>
                <c:pt idx="7258">
                  <c:v>10.746</c:v>
                </c:pt>
                <c:pt idx="7259">
                  <c:v>10.7475</c:v>
                </c:pt>
                <c:pt idx="7260">
                  <c:v>10.75</c:v>
                </c:pt>
                <c:pt idx="7261">
                  <c:v>10.752000000000001</c:v>
                </c:pt>
                <c:pt idx="7262">
                  <c:v>10.754</c:v>
                </c:pt>
                <c:pt idx="7263">
                  <c:v>10.756</c:v>
                </c:pt>
                <c:pt idx="7264">
                  <c:v>10.757</c:v>
                </c:pt>
                <c:pt idx="7265">
                  <c:v>10.759</c:v>
                </c:pt>
                <c:pt idx="7266">
                  <c:v>10.760999999999999</c:v>
                </c:pt>
                <c:pt idx="7267">
                  <c:v>10.762499999999999</c:v>
                </c:pt>
                <c:pt idx="7268">
                  <c:v>10.763999999999999</c:v>
                </c:pt>
                <c:pt idx="7269">
                  <c:v>10.766</c:v>
                </c:pt>
                <c:pt idx="7270">
                  <c:v>10.7675</c:v>
                </c:pt>
                <c:pt idx="7271">
                  <c:v>10.769500000000001</c:v>
                </c:pt>
                <c:pt idx="7272">
                  <c:v>10.7715</c:v>
                </c:pt>
                <c:pt idx="7273">
                  <c:v>10.7735</c:v>
                </c:pt>
                <c:pt idx="7274">
                  <c:v>10.775</c:v>
                </c:pt>
                <c:pt idx="7275">
                  <c:v>10.776999999999999</c:v>
                </c:pt>
                <c:pt idx="7276">
                  <c:v>10.779</c:v>
                </c:pt>
                <c:pt idx="7277">
                  <c:v>10.781000000000001</c:v>
                </c:pt>
                <c:pt idx="7278">
                  <c:v>10.782500000000001</c:v>
                </c:pt>
                <c:pt idx="7279">
                  <c:v>10.7845</c:v>
                </c:pt>
                <c:pt idx="7280">
                  <c:v>10.786</c:v>
                </c:pt>
                <c:pt idx="7281">
                  <c:v>10.788</c:v>
                </c:pt>
                <c:pt idx="7282">
                  <c:v>10.79</c:v>
                </c:pt>
                <c:pt idx="7283">
                  <c:v>10.792</c:v>
                </c:pt>
                <c:pt idx="7284">
                  <c:v>10.794</c:v>
                </c:pt>
                <c:pt idx="7285">
                  <c:v>10.795999999999999</c:v>
                </c:pt>
                <c:pt idx="7286">
                  <c:v>10.797499999999999</c:v>
                </c:pt>
                <c:pt idx="7287">
                  <c:v>10.7995</c:v>
                </c:pt>
                <c:pt idx="7288">
                  <c:v>10.801500000000001</c:v>
                </c:pt>
                <c:pt idx="7289">
                  <c:v>10.8035</c:v>
                </c:pt>
                <c:pt idx="7290">
                  <c:v>10.804500000000001</c:v>
                </c:pt>
                <c:pt idx="7291">
                  <c:v>10.8065</c:v>
                </c:pt>
                <c:pt idx="7292">
                  <c:v>10.8085</c:v>
                </c:pt>
                <c:pt idx="7293">
                  <c:v>10.810499999999999</c:v>
                </c:pt>
                <c:pt idx="7294">
                  <c:v>10.813000000000001</c:v>
                </c:pt>
                <c:pt idx="7295">
                  <c:v>10.815</c:v>
                </c:pt>
                <c:pt idx="7296">
                  <c:v>10.817</c:v>
                </c:pt>
                <c:pt idx="7297">
                  <c:v>10.819000000000001</c:v>
                </c:pt>
                <c:pt idx="7298">
                  <c:v>10.820499999999999</c:v>
                </c:pt>
                <c:pt idx="7299">
                  <c:v>10.852499999999999</c:v>
                </c:pt>
                <c:pt idx="7300">
                  <c:v>10.853999999999999</c:v>
                </c:pt>
                <c:pt idx="7301">
                  <c:v>10.856</c:v>
                </c:pt>
                <c:pt idx="7302">
                  <c:v>10.8575</c:v>
                </c:pt>
                <c:pt idx="7303">
                  <c:v>10.859500000000001</c:v>
                </c:pt>
                <c:pt idx="7304">
                  <c:v>10.861499999999999</c:v>
                </c:pt>
                <c:pt idx="7305">
                  <c:v>10.8635</c:v>
                </c:pt>
                <c:pt idx="7306">
                  <c:v>10.8645</c:v>
                </c:pt>
                <c:pt idx="7307">
                  <c:v>10.867000000000001</c:v>
                </c:pt>
                <c:pt idx="7308">
                  <c:v>10.869</c:v>
                </c:pt>
                <c:pt idx="7309">
                  <c:v>10.8705</c:v>
                </c:pt>
                <c:pt idx="7310">
                  <c:v>10.8725</c:v>
                </c:pt>
                <c:pt idx="7311">
                  <c:v>10.874000000000001</c:v>
                </c:pt>
                <c:pt idx="7312">
                  <c:v>10.875999999999999</c:v>
                </c:pt>
                <c:pt idx="7313">
                  <c:v>10.878</c:v>
                </c:pt>
                <c:pt idx="7314">
                  <c:v>10.8795</c:v>
                </c:pt>
                <c:pt idx="7315">
                  <c:v>10.881500000000001</c:v>
                </c:pt>
                <c:pt idx="7316">
                  <c:v>10.882999999999999</c:v>
                </c:pt>
                <c:pt idx="7317">
                  <c:v>10.885</c:v>
                </c:pt>
                <c:pt idx="7318">
                  <c:v>10.885999999999999</c:v>
                </c:pt>
                <c:pt idx="7319">
                  <c:v>10.888</c:v>
                </c:pt>
                <c:pt idx="7320">
                  <c:v>10.89</c:v>
                </c:pt>
                <c:pt idx="7321">
                  <c:v>10.891999999999999</c:v>
                </c:pt>
                <c:pt idx="7322">
                  <c:v>10.8935</c:v>
                </c:pt>
                <c:pt idx="7323">
                  <c:v>10.8955</c:v>
                </c:pt>
                <c:pt idx="7324">
                  <c:v>10.897500000000001</c:v>
                </c:pt>
                <c:pt idx="7325">
                  <c:v>10.8985</c:v>
                </c:pt>
                <c:pt idx="7326">
                  <c:v>10.900499999999999</c:v>
                </c:pt>
                <c:pt idx="7327">
                  <c:v>10.9025</c:v>
                </c:pt>
                <c:pt idx="7328">
                  <c:v>10.904</c:v>
                </c:pt>
                <c:pt idx="7329">
                  <c:v>10.9055</c:v>
                </c:pt>
                <c:pt idx="7330">
                  <c:v>10.907</c:v>
                </c:pt>
                <c:pt idx="7331">
                  <c:v>10.909000000000001</c:v>
                </c:pt>
                <c:pt idx="7332">
                  <c:v>10.910500000000001</c:v>
                </c:pt>
                <c:pt idx="7333">
                  <c:v>10.9125</c:v>
                </c:pt>
                <c:pt idx="7334">
                  <c:v>10.9145</c:v>
                </c:pt>
                <c:pt idx="7335">
                  <c:v>10.9155</c:v>
                </c:pt>
                <c:pt idx="7336">
                  <c:v>10.917999999999999</c:v>
                </c:pt>
                <c:pt idx="7337">
                  <c:v>10.92</c:v>
                </c:pt>
                <c:pt idx="7338">
                  <c:v>10.920999999999999</c:v>
                </c:pt>
                <c:pt idx="7339">
                  <c:v>10.923</c:v>
                </c:pt>
                <c:pt idx="7340">
                  <c:v>10.925000000000001</c:v>
                </c:pt>
                <c:pt idx="7341">
                  <c:v>10.926500000000001</c:v>
                </c:pt>
                <c:pt idx="7342">
                  <c:v>10.9285</c:v>
                </c:pt>
                <c:pt idx="7343">
                  <c:v>10.93</c:v>
                </c:pt>
                <c:pt idx="7344">
                  <c:v>10.932</c:v>
                </c:pt>
                <c:pt idx="7345">
                  <c:v>10.933999999999999</c:v>
                </c:pt>
                <c:pt idx="7346">
                  <c:v>10.935499999999999</c:v>
                </c:pt>
                <c:pt idx="7347">
                  <c:v>10.9375</c:v>
                </c:pt>
                <c:pt idx="7348">
                  <c:v>10.939</c:v>
                </c:pt>
                <c:pt idx="7349">
                  <c:v>10.941000000000001</c:v>
                </c:pt>
                <c:pt idx="7350">
                  <c:v>10.943</c:v>
                </c:pt>
                <c:pt idx="7351">
                  <c:v>10.944000000000001</c:v>
                </c:pt>
                <c:pt idx="7352">
                  <c:v>10.946</c:v>
                </c:pt>
                <c:pt idx="7353">
                  <c:v>10.9475</c:v>
                </c:pt>
                <c:pt idx="7354">
                  <c:v>10.9495</c:v>
                </c:pt>
                <c:pt idx="7355">
                  <c:v>10.955500000000001</c:v>
                </c:pt>
                <c:pt idx="7356">
                  <c:v>10.957000000000001</c:v>
                </c:pt>
                <c:pt idx="7357">
                  <c:v>10.959</c:v>
                </c:pt>
                <c:pt idx="7358">
                  <c:v>10.96</c:v>
                </c:pt>
                <c:pt idx="7359">
                  <c:v>10.962</c:v>
                </c:pt>
                <c:pt idx="7360">
                  <c:v>10.964</c:v>
                </c:pt>
                <c:pt idx="7361">
                  <c:v>10.965999999999999</c:v>
                </c:pt>
                <c:pt idx="7362">
                  <c:v>10.967000000000001</c:v>
                </c:pt>
                <c:pt idx="7363">
                  <c:v>10.968999999999999</c:v>
                </c:pt>
                <c:pt idx="7364">
                  <c:v>10.971</c:v>
                </c:pt>
                <c:pt idx="7365">
                  <c:v>10.972</c:v>
                </c:pt>
                <c:pt idx="7366">
                  <c:v>10.974</c:v>
                </c:pt>
                <c:pt idx="7367">
                  <c:v>10.975</c:v>
                </c:pt>
                <c:pt idx="7368">
                  <c:v>10.977</c:v>
                </c:pt>
                <c:pt idx="7369">
                  <c:v>10.978999999999999</c:v>
                </c:pt>
                <c:pt idx="7370">
                  <c:v>10.98</c:v>
                </c:pt>
                <c:pt idx="7371">
                  <c:v>10.981999999999999</c:v>
                </c:pt>
                <c:pt idx="7372">
                  <c:v>10.984</c:v>
                </c:pt>
                <c:pt idx="7373">
                  <c:v>10.986000000000001</c:v>
                </c:pt>
                <c:pt idx="7374">
                  <c:v>10.987</c:v>
                </c:pt>
                <c:pt idx="7375">
                  <c:v>10.989000000000001</c:v>
                </c:pt>
                <c:pt idx="7376">
                  <c:v>10.991</c:v>
                </c:pt>
                <c:pt idx="7377">
                  <c:v>10.992000000000001</c:v>
                </c:pt>
                <c:pt idx="7378">
                  <c:v>10.994</c:v>
                </c:pt>
                <c:pt idx="7379">
                  <c:v>10.996</c:v>
                </c:pt>
                <c:pt idx="7380">
                  <c:v>10.997</c:v>
                </c:pt>
                <c:pt idx="7381">
                  <c:v>10.999000000000001</c:v>
                </c:pt>
                <c:pt idx="7382">
                  <c:v>11.000999999999999</c:v>
                </c:pt>
                <c:pt idx="7383">
                  <c:v>11.002000000000001</c:v>
                </c:pt>
                <c:pt idx="7384">
                  <c:v>11.004</c:v>
                </c:pt>
                <c:pt idx="7385">
                  <c:v>11.006</c:v>
                </c:pt>
                <c:pt idx="7386">
                  <c:v>11.007</c:v>
                </c:pt>
                <c:pt idx="7387">
                  <c:v>11.009</c:v>
                </c:pt>
                <c:pt idx="7388">
                  <c:v>11.010999999999999</c:v>
                </c:pt>
                <c:pt idx="7389">
                  <c:v>11.012</c:v>
                </c:pt>
                <c:pt idx="7390">
                  <c:v>11.013999999999999</c:v>
                </c:pt>
                <c:pt idx="7391">
                  <c:v>11.015000000000001</c:v>
                </c:pt>
                <c:pt idx="7392">
                  <c:v>11.016999999999999</c:v>
                </c:pt>
                <c:pt idx="7393">
                  <c:v>11.019</c:v>
                </c:pt>
                <c:pt idx="7394">
                  <c:v>11.02</c:v>
                </c:pt>
                <c:pt idx="7395">
                  <c:v>11.022</c:v>
                </c:pt>
                <c:pt idx="7396">
                  <c:v>11.023999999999999</c:v>
                </c:pt>
                <c:pt idx="7397">
                  <c:v>11.026</c:v>
                </c:pt>
                <c:pt idx="7398">
                  <c:v>11.026999999999999</c:v>
                </c:pt>
                <c:pt idx="7399">
                  <c:v>11.029</c:v>
                </c:pt>
                <c:pt idx="7400">
                  <c:v>11.03</c:v>
                </c:pt>
                <c:pt idx="7401">
                  <c:v>11.032</c:v>
                </c:pt>
                <c:pt idx="7402">
                  <c:v>11.034000000000001</c:v>
                </c:pt>
                <c:pt idx="7403">
                  <c:v>11.035</c:v>
                </c:pt>
                <c:pt idx="7404">
                  <c:v>11.037000000000001</c:v>
                </c:pt>
                <c:pt idx="7405">
                  <c:v>11.039</c:v>
                </c:pt>
                <c:pt idx="7406">
                  <c:v>11.04</c:v>
                </c:pt>
                <c:pt idx="7407">
                  <c:v>11.042</c:v>
                </c:pt>
                <c:pt idx="7408">
                  <c:v>11.044</c:v>
                </c:pt>
                <c:pt idx="7409">
                  <c:v>11.045999999999999</c:v>
                </c:pt>
                <c:pt idx="7410">
                  <c:v>11.047000000000001</c:v>
                </c:pt>
                <c:pt idx="7411">
                  <c:v>11.048999999999999</c:v>
                </c:pt>
                <c:pt idx="7412">
                  <c:v>11.051</c:v>
                </c:pt>
                <c:pt idx="7413">
                  <c:v>11.052</c:v>
                </c:pt>
                <c:pt idx="7414">
                  <c:v>11.054</c:v>
                </c:pt>
                <c:pt idx="7415">
                  <c:v>11.055</c:v>
                </c:pt>
                <c:pt idx="7416">
                  <c:v>11.057</c:v>
                </c:pt>
                <c:pt idx="7417">
                  <c:v>11.058999999999999</c:v>
                </c:pt>
                <c:pt idx="7418">
                  <c:v>11.06</c:v>
                </c:pt>
                <c:pt idx="7419">
                  <c:v>11.061999999999999</c:v>
                </c:pt>
                <c:pt idx="7420">
                  <c:v>11.064</c:v>
                </c:pt>
                <c:pt idx="7421">
                  <c:v>11.066000000000001</c:v>
                </c:pt>
                <c:pt idx="7422">
                  <c:v>11.067</c:v>
                </c:pt>
                <c:pt idx="7423">
                  <c:v>11.069000000000001</c:v>
                </c:pt>
                <c:pt idx="7424">
                  <c:v>11.07</c:v>
                </c:pt>
                <c:pt idx="7425">
                  <c:v>11.071999999999999</c:v>
                </c:pt>
                <c:pt idx="7426">
                  <c:v>11.074</c:v>
                </c:pt>
                <c:pt idx="7427">
                  <c:v>11.074999999999999</c:v>
                </c:pt>
                <c:pt idx="7428">
                  <c:v>11.077</c:v>
                </c:pt>
                <c:pt idx="7429">
                  <c:v>11.079000000000001</c:v>
                </c:pt>
                <c:pt idx="7430">
                  <c:v>11.08</c:v>
                </c:pt>
                <c:pt idx="7431">
                  <c:v>11.082000000000001</c:v>
                </c:pt>
                <c:pt idx="7432">
                  <c:v>11.084</c:v>
                </c:pt>
                <c:pt idx="7433">
                  <c:v>11.086</c:v>
                </c:pt>
                <c:pt idx="7434">
                  <c:v>11.087</c:v>
                </c:pt>
                <c:pt idx="7435">
                  <c:v>11.089</c:v>
                </c:pt>
                <c:pt idx="7436">
                  <c:v>11.09</c:v>
                </c:pt>
                <c:pt idx="7437">
                  <c:v>11.092000000000001</c:v>
                </c:pt>
                <c:pt idx="7438">
                  <c:v>11.093999999999999</c:v>
                </c:pt>
                <c:pt idx="7439">
                  <c:v>11.096</c:v>
                </c:pt>
                <c:pt idx="7440">
                  <c:v>11.097</c:v>
                </c:pt>
                <c:pt idx="7441">
                  <c:v>11.099</c:v>
                </c:pt>
                <c:pt idx="7442">
                  <c:v>11.101000000000001</c:v>
                </c:pt>
                <c:pt idx="7443">
                  <c:v>11.102</c:v>
                </c:pt>
                <c:pt idx="7444">
                  <c:v>11.103999999999999</c:v>
                </c:pt>
                <c:pt idx="7445">
                  <c:v>11.106</c:v>
                </c:pt>
                <c:pt idx="7446">
                  <c:v>11.106999999999999</c:v>
                </c:pt>
                <c:pt idx="7447">
                  <c:v>11.109</c:v>
                </c:pt>
                <c:pt idx="7448">
                  <c:v>11.111000000000001</c:v>
                </c:pt>
                <c:pt idx="7449">
                  <c:v>11.112</c:v>
                </c:pt>
                <c:pt idx="7450">
                  <c:v>11.114000000000001</c:v>
                </c:pt>
                <c:pt idx="7451">
                  <c:v>11.116</c:v>
                </c:pt>
                <c:pt idx="7452">
                  <c:v>11.117000000000001</c:v>
                </c:pt>
                <c:pt idx="7453">
                  <c:v>11.119</c:v>
                </c:pt>
                <c:pt idx="7454">
                  <c:v>11.121</c:v>
                </c:pt>
                <c:pt idx="7455">
                  <c:v>11.122</c:v>
                </c:pt>
                <c:pt idx="7456">
                  <c:v>11.124000000000001</c:v>
                </c:pt>
                <c:pt idx="7457">
                  <c:v>11.125999999999999</c:v>
                </c:pt>
                <c:pt idx="7458">
                  <c:v>11.127000000000001</c:v>
                </c:pt>
                <c:pt idx="7459">
                  <c:v>11.129</c:v>
                </c:pt>
                <c:pt idx="7460">
                  <c:v>11.131</c:v>
                </c:pt>
                <c:pt idx="7461">
                  <c:v>11.132</c:v>
                </c:pt>
                <c:pt idx="7462">
                  <c:v>11.134</c:v>
                </c:pt>
                <c:pt idx="7463">
                  <c:v>11.135999999999999</c:v>
                </c:pt>
                <c:pt idx="7464">
                  <c:v>11.137</c:v>
                </c:pt>
                <c:pt idx="7465">
                  <c:v>11.138999999999999</c:v>
                </c:pt>
                <c:pt idx="7466">
                  <c:v>11.141</c:v>
                </c:pt>
                <c:pt idx="7467">
                  <c:v>11.141999999999999</c:v>
                </c:pt>
                <c:pt idx="7468">
                  <c:v>11.144</c:v>
                </c:pt>
                <c:pt idx="7469">
                  <c:v>11.146000000000001</c:v>
                </c:pt>
                <c:pt idx="7470">
                  <c:v>11.147</c:v>
                </c:pt>
                <c:pt idx="7471">
                  <c:v>11.148999999999999</c:v>
                </c:pt>
                <c:pt idx="7472">
                  <c:v>11.151</c:v>
                </c:pt>
                <c:pt idx="7473">
                  <c:v>11.151999999999999</c:v>
                </c:pt>
                <c:pt idx="7474">
                  <c:v>11.154</c:v>
                </c:pt>
                <c:pt idx="7475">
                  <c:v>11.156000000000001</c:v>
                </c:pt>
                <c:pt idx="7476">
                  <c:v>11.157</c:v>
                </c:pt>
                <c:pt idx="7477">
                  <c:v>11.159000000000001</c:v>
                </c:pt>
                <c:pt idx="7478">
                  <c:v>11.161</c:v>
                </c:pt>
                <c:pt idx="7479">
                  <c:v>11.162000000000001</c:v>
                </c:pt>
                <c:pt idx="7480">
                  <c:v>11.164</c:v>
                </c:pt>
                <c:pt idx="7481">
                  <c:v>11.166</c:v>
                </c:pt>
                <c:pt idx="7482">
                  <c:v>11.167</c:v>
                </c:pt>
                <c:pt idx="7483">
                  <c:v>11.169</c:v>
                </c:pt>
                <c:pt idx="7484">
                  <c:v>11.17</c:v>
                </c:pt>
                <c:pt idx="7485">
                  <c:v>11.172000000000001</c:v>
                </c:pt>
                <c:pt idx="7486">
                  <c:v>11.173999999999999</c:v>
                </c:pt>
                <c:pt idx="7487">
                  <c:v>11.175000000000001</c:v>
                </c:pt>
                <c:pt idx="7488">
                  <c:v>11.177</c:v>
                </c:pt>
                <c:pt idx="7489">
                  <c:v>11.179</c:v>
                </c:pt>
                <c:pt idx="7490">
                  <c:v>11.18</c:v>
                </c:pt>
                <c:pt idx="7491">
                  <c:v>11.182</c:v>
                </c:pt>
                <c:pt idx="7492">
                  <c:v>11.183999999999999</c:v>
                </c:pt>
                <c:pt idx="7493">
                  <c:v>11.186</c:v>
                </c:pt>
                <c:pt idx="7494">
                  <c:v>11.186999999999999</c:v>
                </c:pt>
                <c:pt idx="7495">
                  <c:v>11.189</c:v>
                </c:pt>
                <c:pt idx="7496">
                  <c:v>11.19</c:v>
                </c:pt>
                <c:pt idx="7497">
                  <c:v>11.192</c:v>
                </c:pt>
                <c:pt idx="7498">
                  <c:v>11.194000000000001</c:v>
                </c:pt>
                <c:pt idx="7499">
                  <c:v>11.196</c:v>
                </c:pt>
                <c:pt idx="7500">
                  <c:v>11.196999999999999</c:v>
                </c:pt>
                <c:pt idx="7501">
                  <c:v>11.199</c:v>
                </c:pt>
                <c:pt idx="7502">
                  <c:v>11.201000000000001</c:v>
                </c:pt>
                <c:pt idx="7503">
                  <c:v>11.202</c:v>
                </c:pt>
                <c:pt idx="7504">
                  <c:v>11.204000000000001</c:v>
                </c:pt>
                <c:pt idx="7505">
                  <c:v>11.206</c:v>
                </c:pt>
                <c:pt idx="7506">
                  <c:v>11.207000000000001</c:v>
                </c:pt>
                <c:pt idx="7507">
                  <c:v>11.209</c:v>
                </c:pt>
                <c:pt idx="7508">
                  <c:v>11.21</c:v>
                </c:pt>
                <c:pt idx="7509">
                  <c:v>11.212</c:v>
                </c:pt>
                <c:pt idx="7510">
                  <c:v>11.214</c:v>
                </c:pt>
                <c:pt idx="7511">
                  <c:v>11.215</c:v>
                </c:pt>
                <c:pt idx="7512">
                  <c:v>11.217000000000001</c:v>
                </c:pt>
                <c:pt idx="7513">
                  <c:v>11.218999999999999</c:v>
                </c:pt>
                <c:pt idx="7514">
                  <c:v>11.22</c:v>
                </c:pt>
                <c:pt idx="7515">
                  <c:v>11.222</c:v>
                </c:pt>
                <c:pt idx="7516">
                  <c:v>11.224</c:v>
                </c:pt>
                <c:pt idx="7517">
                  <c:v>11.226000000000001</c:v>
                </c:pt>
                <c:pt idx="7518">
                  <c:v>11.227</c:v>
                </c:pt>
                <c:pt idx="7519">
                  <c:v>11.228999999999999</c:v>
                </c:pt>
                <c:pt idx="7520">
                  <c:v>11.23</c:v>
                </c:pt>
                <c:pt idx="7521">
                  <c:v>11.231999999999999</c:v>
                </c:pt>
                <c:pt idx="7522">
                  <c:v>11.234</c:v>
                </c:pt>
                <c:pt idx="7523">
                  <c:v>11.234999999999999</c:v>
                </c:pt>
                <c:pt idx="7524">
                  <c:v>11.237</c:v>
                </c:pt>
                <c:pt idx="7525">
                  <c:v>11.239000000000001</c:v>
                </c:pt>
                <c:pt idx="7526">
                  <c:v>11.24</c:v>
                </c:pt>
                <c:pt idx="7527">
                  <c:v>11.242000000000001</c:v>
                </c:pt>
                <c:pt idx="7528">
                  <c:v>11.244</c:v>
                </c:pt>
                <c:pt idx="7529">
                  <c:v>11.246</c:v>
                </c:pt>
                <c:pt idx="7530">
                  <c:v>11.247</c:v>
                </c:pt>
                <c:pt idx="7531">
                  <c:v>11.249000000000001</c:v>
                </c:pt>
                <c:pt idx="7532">
                  <c:v>11.25</c:v>
                </c:pt>
                <c:pt idx="7533">
                  <c:v>11.253</c:v>
                </c:pt>
                <c:pt idx="7534">
                  <c:v>11.254</c:v>
                </c:pt>
                <c:pt idx="7535">
                  <c:v>11.256</c:v>
                </c:pt>
                <c:pt idx="7536">
                  <c:v>11.257</c:v>
                </c:pt>
                <c:pt idx="7537">
                  <c:v>11.259</c:v>
                </c:pt>
                <c:pt idx="7538">
                  <c:v>11.260999999999999</c:v>
                </c:pt>
                <c:pt idx="7539">
                  <c:v>11.262</c:v>
                </c:pt>
                <c:pt idx="7540">
                  <c:v>11.263999999999999</c:v>
                </c:pt>
                <c:pt idx="7541">
                  <c:v>11.266</c:v>
                </c:pt>
                <c:pt idx="7542">
                  <c:v>11.266999999999999</c:v>
                </c:pt>
                <c:pt idx="7543">
                  <c:v>11.269</c:v>
                </c:pt>
                <c:pt idx="7544">
                  <c:v>11.271000000000001</c:v>
                </c:pt>
                <c:pt idx="7545">
                  <c:v>11.272</c:v>
                </c:pt>
                <c:pt idx="7546">
                  <c:v>11.273999999999999</c:v>
                </c:pt>
                <c:pt idx="7547">
                  <c:v>11.276</c:v>
                </c:pt>
                <c:pt idx="7548">
                  <c:v>11.276999999999999</c:v>
                </c:pt>
                <c:pt idx="7549">
                  <c:v>11.279</c:v>
                </c:pt>
                <c:pt idx="7550">
                  <c:v>11.281000000000001</c:v>
                </c:pt>
                <c:pt idx="7551">
                  <c:v>11.282</c:v>
                </c:pt>
                <c:pt idx="7552">
                  <c:v>11.284000000000001</c:v>
                </c:pt>
                <c:pt idx="7553">
                  <c:v>11.286</c:v>
                </c:pt>
                <c:pt idx="7554">
                  <c:v>11.288</c:v>
                </c:pt>
                <c:pt idx="7555">
                  <c:v>11.289</c:v>
                </c:pt>
                <c:pt idx="7556">
                  <c:v>11.291</c:v>
                </c:pt>
                <c:pt idx="7557">
                  <c:v>11.292999999999999</c:v>
                </c:pt>
                <c:pt idx="7558">
                  <c:v>11.294</c:v>
                </c:pt>
                <c:pt idx="7559">
                  <c:v>11.295999999999999</c:v>
                </c:pt>
                <c:pt idx="7560">
                  <c:v>11.298</c:v>
                </c:pt>
                <c:pt idx="7561">
                  <c:v>11.298999999999999</c:v>
                </c:pt>
                <c:pt idx="7562">
                  <c:v>11.301</c:v>
                </c:pt>
                <c:pt idx="7563">
                  <c:v>11.303000000000001</c:v>
                </c:pt>
                <c:pt idx="7564">
                  <c:v>11.304</c:v>
                </c:pt>
                <c:pt idx="7565">
                  <c:v>11.305999999999999</c:v>
                </c:pt>
                <c:pt idx="7566">
                  <c:v>11.308</c:v>
                </c:pt>
                <c:pt idx="7567">
                  <c:v>11.308999999999999</c:v>
                </c:pt>
                <c:pt idx="7568">
                  <c:v>11.311</c:v>
                </c:pt>
                <c:pt idx="7569">
                  <c:v>11.313000000000001</c:v>
                </c:pt>
                <c:pt idx="7570">
                  <c:v>11.314</c:v>
                </c:pt>
                <c:pt idx="7571">
                  <c:v>11.316000000000001</c:v>
                </c:pt>
                <c:pt idx="7572">
                  <c:v>11.318</c:v>
                </c:pt>
                <c:pt idx="7573">
                  <c:v>11.319000000000001</c:v>
                </c:pt>
                <c:pt idx="7574">
                  <c:v>11.321</c:v>
                </c:pt>
                <c:pt idx="7575">
                  <c:v>11.323</c:v>
                </c:pt>
                <c:pt idx="7576">
                  <c:v>11.324</c:v>
                </c:pt>
                <c:pt idx="7577">
                  <c:v>11.326000000000001</c:v>
                </c:pt>
                <c:pt idx="7578">
                  <c:v>11.327999999999999</c:v>
                </c:pt>
                <c:pt idx="7579">
                  <c:v>11.329000000000001</c:v>
                </c:pt>
                <c:pt idx="7580">
                  <c:v>11.331</c:v>
                </c:pt>
                <c:pt idx="7581">
                  <c:v>11.333</c:v>
                </c:pt>
                <c:pt idx="7582">
                  <c:v>11.334</c:v>
                </c:pt>
                <c:pt idx="7583">
                  <c:v>11.336</c:v>
                </c:pt>
                <c:pt idx="7584">
                  <c:v>11.337999999999999</c:v>
                </c:pt>
                <c:pt idx="7585">
                  <c:v>11.339</c:v>
                </c:pt>
                <c:pt idx="7586">
                  <c:v>11.340999999999999</c:v>
                </c:pt>
                <c:pt idx="7587">
                  <c:v>11.343</c:v>
                </c:pt>
                <c:pt idx="7588">
                  <c:v>11.343999999999999</c:v>
                </c:pt>
                <c:pt idx="7589">
                  <c:v>11.346</c:v>
                </c:pt>
                <c:pt idx="7590">
                  <c:v>11.348000000000001</c:v>
                </c:pt>
                <c:pt idx="7591">
                  <c:v>11.349</c:v>
                </c:pt>
                <c:pt idx="7592">
                  <c:v>11.351000000000001</c:v>
                </c:pt>
                <c:pt idx="7593">
                  <c:v>11.353</c:v>
                </c:pt>
                <c:pt idx="7594">
                  <c:v>11.353999999999999</c:v>
                </c:pt>
                <c:pt idx="7595">
                  <c:v>11.356</c:v>
                </c:pt>
                <c:pt idx="7596">
                  <c:v>11.358000000000001</c:v>
                </c:pt>
                <c:pt idx="7597">
                  <c:v>11.359</c:v>
                </c:pt>
                <c:pt idx="7598">
                  <c:v>11.361000000000001</c:v>
                </c:pt>
                <c:pt idx="7599">
                  <c:v>11.363</c:v>
                </c:pt>
                <c:pt idx="7600">
                  <c:v>11.364000000000001</c:v>
                </c:pt>
                <c:pt idx="7601">
                  <c:v>11.366</c:v>
                </c:pt>
                <c:pt idx="7602">
                  <c:v>11.368</c:v>
                </c:pt>
                <c:pt idx="7603">
                  <c:v>11.369</c:v>
                </c:pt>
                <c:pt idx="7604">
                  <c:v>11.371</c:v>
                </c:pt>
                <c:pt idx="7605">
                  <c:v>11.372999999999999</c:v>
                </c:pt>
                <c:pt idx="7606">
                  <c:v>11.374000000000001</c:v>
                </c:pt>
                <c:pt idx="7607">
                  <c:v>11.375999999999999</c:v>
                </c:pt>
                <c:pt idx="7608">
                  <c:v>11.378</c:v>
                </c:pt>
                <c:pt idx="7609">
                  <c:v>11.379</c:v>
                </c:pt>
                <c:pt idx="7610">
                  <c:v>11.381</c:v>
                </c:pt>
                <c:pt idx="7611">
                  <c:v>11.382</c:v>
                </c:pt>
                <c:pt idx="7612">
                  <c:v>11.384</c:v>
                </c:pt>
                <c:pt idx="7613">
                  <c:v>11.385999999999999</c:v>
                </c:pt>
                <c:pt idx="7614">
                  <c:v>11.387</c:v>
                </c:pt>
                <c:pt idx="7615">
                  <c:v>11.388999999999999</c:v>
                </c:pt>
                <c:pt idx="7616">
                  <c:v>11.39</c:v>
                </c:pt>
                <c:pt idx="7617">
                  <c:v>11.391999999999999</c:v>
                </c:pt>
                <c:pt idx="7618">
                  <c:v>11.394</c:v>
                </c:pt>
                <c:pt idx="7619">
                  <c:v>11.395</c:v>
                </c:pt>
                <c:pt idx="7620">
                  <c:v>11.397</c:v>
                </c:pt>
                <c:pt idx="7621">
                  <c:v>11.398999999999999</c:v>
                </c:pt>
                <c:pt idx="7622">
                  <c:v>11.4</c:v>
                </c:pt>
                <c:pt idx="7623">
                  <c:v>11.401999999999999</c:v>
                </c:pt>
                <c:pt idx="7624">
                  <c:v>11.404</c:v>
                </c:pt>
                <c:pt idx="7625">
                  <c:v>11.404999999999999</c:v>
                </c:pt>
                <c:pt idx="7626">
                  <c:v>11.407</c:v>
                </c:pt>
                <c:pt idx="7627">
                  <c:v>11.407999999999999</c:v>
                </c:pt>
                <c:pt idx="7628">
                  <c:v>11.41</c:v>
                </c:pt>
                <c:pt idx="7629">
                  <c:v>11.412000000000001</c:v>
                </c:pt>
                <c:pt idx="7630">
                  <c:v>11.414</c:v>
                </c:pt>
                <c:pt idx="7631">
                  <c:v>11.414999999999999</c:v>
                </c:pt>
                <c:pt idx="7632">
                  <c:v>11.417</c:v>
                </c:pt>
                <c:pt idx="7633">
                  <c:v>11.419</c:v>
                </c:pt>
                <c:pt idx="7634">
                  <c:v>11.42</c:v>
                </c:pt>
                <c:pt idx="7635">
                  <c:v>11.422000000000001</c:v>
                </c:pt>
                <c:pt idx="7636">
                  <c:v>11.423</c:v>
                </c:pt>
                <c:pt idx="7637">
                  <c:v>11.425000000000001</c:v>
                </c:pt>
                <c:pt idx="7638">
                  <c:v>11.427</c:v>
                </c:pt>
                <c:pt idx="7639">
                  <c:v>11.428000000000001</c:v>
                </c:pt>
                <c:pt idx="7640">
                  <c:v>11.43</c:v>
                </c:pt>
                <c:pt idx="7641">
                  <c:v>11.432</c:v>
                </c:pt>
                <c:pt idx="7642">
                  <c:v>11.433</c:v>
                </c:pt>
                <c:pt idx="7643">
                  <c:v>11.435</c:v>
                </c:pt>
                <c:pt idx="7644">
                  <c:v>11.436999999999999</c:v>
                </c:pt>
                <c:pt idx="7645">
                  <c:v>11.439</c:v>
                </c:pt>
                <c:pt idx="7646">
                  <c:v>11.44</c:v>
                </c:pt>
                <c:pt idx="7647">
                  <c:v>11.442</c:v>
                </c:pt>
                <c:pt idx="7648">
                  <c:v>11.443</c:v>
                </c:pt>
                <c:pt idx="7649">
                  <c:v>11.445</c:v>
                </c:pt>
                <c:pt idx="7650">
                  <c:v>11.446999999999999</c:v>
                </c:pt>
                <c:pt idx="7651">
                  <c:v>11.448</c:v>
                </c:pt>
                <c:pt idx="7652">
                  <c:v>11.45</c:v>
                </c:pt>
                <c:pt idx="7653">
                  <c:v>11.452</c:v>
                </c:pt>
                <c:pt idx="7654">
                  <c:v>11.454000000000001</c:v>
                </c:pt>
                <c:pt idx="7655">
                  <c:v>11.455</c:v>
                </c:pt>
                <c:pt idx="7656">
                  <c:v>11.457000000000001</c:v>
                </c:pt>
                <c:pt idx="7657">
                  <c:v>11.459</c:v>
                </c:pt>
                <c:pt idx="7658">
                  <c:v>11.46</c:v>
                </c:pt>
                <c:pt idx="7659">
                  <c:v>11.462</c:v>
                </c:pt>
                <c:pt idx="7660">
                  <c:v>11.462999999999999</c:v>
                </c:pt>
                <c:pt idx="7661">
                  <c:v>11.465</c:v>
                </c:pt>
                <c:pt idx="7662">
                  <c:v>11.467000000000001</c:v>
                </c:pt>
                <c:pt idx="7663">
                  <c:v>11.468</c:v>
                </c:pt>
                <c:pt idx="7664">
                  <c:v>11.47</c:v>
                </c:pt>
                <c:pt idx="7665">
                  <c:v>11.472</c:v>
                </c:pt>
                <c:pt idx="7666">
                  <c:v>11.473000000000001</c:v>
                </c:pt>
                <c:pt idx="7667">
                  <c:v>11.475</c:v>
                </c:pt>
                <c:pt idx="7668">
                  <c:v>11.477</c:v>
                </c:pt>
                <c:pt idx="7669">
                  <c:v>11.478999999999999</c:v>
                </c:pt>
                <c:pt idx="7670">
                  <c:v>11.48</c:v>
                </c:pt>
                <c:pt idx="7671">
                  <c:v>11.481999999999999</c:v>
                </c:pt>
                <c:pt idx="7672">
                  <c:v>11.483000000000001</c:v>
                </c:pt>
                <c:pt idx="7673">
                  <c:v>11.484999999999999</c:v>
                </c:pt>
                <c:pt idx="7674">
                  <c:v>11.487</c:v>
                </c:pt>
                <c:pt idx="7675">
                  <c:v>11.488</c:v>
                </c:pt>
                <c:pt idx="7676">
                  <c:v>11.49</c:v>
                </c:pt>
                <c:pt idx="7677">
                  <c:v>11.492000000000001</c:v>
                </c:pt>
                <c:pt idx="7678">
                  <c:v>11.494</c:v>
                </c:pt>
                <c:pt idx="7679">
                  <c:v>11.494999999999999</c:v>
                </c:pt>
                <c:pt idx="7680">
                  <c:v>11.497</c:v>
                </c:pt>
                <c:pt idx="7681">
                  <c:v>11.499000000000001</c:v>
                </c:pt>
                <c:pt idx="7682">
                  <c:v>11.5</c:v>
                </c:pt>
                <c:pt idx="7683">
                  <c:v>11.502000000000001</c:v>
                </c:pt>
                <c:pt idx="7684">
                  <c:v>11.504</c:v>
                </c:pt>
                <c:pt idx="7685">
                  <c:v>11.505000000000001</c:v>
                </c:pt>
                <c:pt idx="7686">
                  <c:v>11.507</c:v>
                </c:pt>
                <c:pt idx="7687">
                  <c:v>11.509</c:v>
                </c:pt>
                <c:pt idx="7688">
                  <c:v>11.51</c:v>
                </c:pt>
                <c:pt idx="7689">
                  <c:v>11.512</c:v>
                </c:pt>
                <c:pt idx="7690">
                  <c:v>11.513</c:v>
                </c:pt>
                <c:pt idx="7691">
                  <c:v>11.515000000000001</c:v>
                </c:pt>
                <c:pt idx="7692">
                  <c:v>11.516999999999999</c:v>
                </c:pt>
                <c:pt idx="7693">
                  <c:v>11.519</c:v>
                </c:pt>
                <c:pt idx="7694">
                  <c:v>11.52</c:v>
                </c:pt>
                <c:pt idx="7695">
                  <c:v>11.522</c:v>
                </c:pt>
                <c:pt idx="7696">
                  <c:v>11.523</c:v>
                </c:pt>
                <c:pt idx="7697">
                  <c:v>11.525</c:v>
                </c:pt>
                <c:pt idx="7698">
                  <c:v>11.526999999999999</c:v>
                </c:pt>
                <c:pt idx="7699">
                  <c:v>11.528</c:v>
                </c:pt>
                <c:pt idx="7700">
                  <c:v>11.53</c:v>
                </c:pt>
                <c:pt idx="7701">
                  <c:v>11.532</c:v>
                </c:pt>
                <c:pt idx="7702">
                  <c:v>11.532999999999999</c:v>
                </c:pt>
                <c:pt idx="7703">
                  <c:v>11.535</c:v>
                </c:pt>
                <c:pt idx="7704">
                  <c:v>11.537000000000001</c:v>
                </c:pt>
                <c:pt idx="7705">
                  <c:v>11.539</c:v>
                </c:pt>
                <c:pt idx="7706">
                  <c:v>11.54</c:v>
                </c:pt>
                <c:pt idx="7707">
                  <c:v>11.542</c:v>
                </c:pt>
                <c:pt idx="7708">
                  <c:v>11.542999999999999</c:v>
                </c:pt>
                <c:pt idx="7709">
                  <c:v>11.545</c:v>
                </c:pt>
                <c:pt idx="7710">
                  <c:v>11.547000000000001</c:v>
                </c:pt>
                <c:pt idx="7711">
                  <c:v>11.548</c:v>
                </c:pt>
                <c:pt idx="7712">
                  <c:v>11.55</c:v>
                </c:pt>
                <c:pt idx="7713">
                  <c:v>11.552</c:v>
                </c:pt>
                <c:pt idx="7714">
                  <c:v>11.554</c:v>
                </c:pt>
                <c:pt idx="7715">
                  <c:v>11.555</c:v>
                </c:pt>
                <c:pt idx="7716">
                  <c:v>11.557</c:v>
                </c:pt>
                <c:pt idx="7717">
                  <c:v>11.558999999999999</c:v>
                </c:pt>
                <c:pt idx="7718">
                  <c:v>11.56</c:v>
                </c:pt>
                <c:pt idx="7719">
                  <c:v>11.561999999999999</c:v>
                </c:pt>
                <c:pt idx="7720">
                  <c:v>11.564</c:v>
                </c:pt>
                <c:pt idx="7721">
                  <c:v>11.565</c:v>
                </c:pt>
                <c:pt idx="7722">
                  <c:v>11.567</c:v>
                </c:pt>
                <c:pt idx="7723">
                  <c:v>11.568</c:v>
                </c:pt>
                <c:pt idx="7724">
                  <c:v>11.57</c:v>
                </c:pt>
                <c:pt idx="7725">
                  <c:v>11.571999999999999</c:v>
                </c:pt>
                <c:pt idx="7726">
                  <c:v>11.573</c:v>
                </c:pt>
                <c:pt idx="7727">
                  <c:v>11.574999999999999</c:v>
                </c:pt>
                <c:pt idx="7728">
                  <c:v>11.577</c:v>
                </c:pt>
                <c:pt idx="7729">
                  <c:v>11.577999999999999</c:v>
                </c:pt>
                <c:pt idx="7730">
                  <c:v>11.58</c:v>
                </c:pt>
                <c:pt idx="7731">
                  <c:v>11.582000000000001</c:v>
                </c:pt>
                <c:pt idx="7732">
                  <c:v>11.583</c:v>
                </c:pt>
                <c:pt idx="7733">
                  <c:v>11.585000000000001</c:v>
                </c:pt>
                <c:pt idx="7734">
                  <c:v>11.587</c:v>
                </c:pt>
                <c:pt idx="7735">
                  <c:v>11.587999999999999</c:v>
                </c:pt>
                <c:pt idx="7736">
                  <c:v>11.59</c:v>
                </c:pt>
                <c:pt idx="7737">
                  <c:v>11.592000000000001</c:v>
                </c:pt>
                <c:pt idx="7738">
                  <c:v>11.593</c:v>
                </c:pt>
                <c:pt idx="7739">
                  <c:v>11.595000000000001</c:v>
                </c:pt>
                <c:pt idx="7740">
                  <c:v>11.597</c:v>
                </c:pt>
                <c:pt idx="7741">
                  <c:v>11.598000000000001</c:v>
                </c:pt>
                <c:pt idx="7742">
                  <c:v>11.6</c:v>
                </c:pt>
                <c:pt idx="7743">
                  <c:v>11.602</c:v>
                </c:pt>
                <c:pt idx="7744">
                  <c:v>11.603</c:v>
                </c:pt>
                <c:pt idx="7745">
                  <c:v>11.605</c:v>
                </c:pt>
                <c:pt idx="7746">
                  <c:v>11.606999999999999</c:v>
                </c:pt>
                <c:pt idx="7747">
                  <c:v>11.608000000000001</c:v>
                </c:pt>
                <c:pt idx="7748">
                  <c:v>11.61</c:v>
                </c:pt>
                <c:pt idx="7749">
                  <c:v>11.612</c:v>
                </c:pt>
                <c:pt idx="7750">
                  <c:v>11.613</c:v>
                </c:pt>
                <c:pt idx="7751">
                  <c:v>11.615</c:v>
                </c:pt>
                <c:pt idx="7752">
                  <c:v>11.616</c:v>
                </c:pt>
                <c:pt idx="7753">
                  <c:v>11.618</c:v>
                </c:pt>
                <c:pt idx="7754">
                  <c:v>11.62</c:v>
                </c:pt>
                <c:pt idx="7755">
                  <c:v>11.621</c:v>
                </c:pt>
                <c:pt idx="7756">
                  <c:v>11.622999999999999</c:v>
                </c:pt>
                <c:pt idx="7757">
                  <c:v>11.625</c:v>
                </c:pt>
                <c:pt idx="7758">
                  <c:v>11.625999999999999</c:v>
                </c:pt>
                <c:pt idx="7759">
                  <c:v>11.628</c:v>
                </c:pt>
                <c:pt idx="7760">
                  <c:v>11.63</c:v>
                </c:pt>
                <c:pt idx="7761">
                  <c:v>11.631</c:v>
                </c:pt>
                <c:pt idx="7762">
                  <c:v>11.632999999999999</c:v>
                </c:pt>
                <c:pt idx="7763">
                  <c:v>11.635</c:v>
                </c:pt>
                <c:pt idx="7764">
                  <c:v>11.635999999999999</c:v>
                </c:pt>
                <c:pt idx="7765">
                  <c:v>11.638</c:v>
                </c:pt>
                <c:pt idx="7766">
                  <c:v>11.64</c:v>
                </c:pt>
                <c:pt idx="7767">
                  <c:v>11.641</c:v>
                </c:pt>
                <c:pt idx="7768">
                  <c:v>11.643000000000001</c:v>
                </c:pt>
                <c:pt idx="7769">
                  <c:v>11.645</c:v>
                </c:pt>
                <c:pt idx="7770">
                  <c:v>11.646000000000001</c:v>
                </c:pt>
                <c:pt idx="7771">
                  <c:v>11.648</c:v>
                </c:pt>
                <c:pt idx="7772">
                  <c:v>11.65</c:v>
                </c:pt>
                <c:pt idx="7773">
                  <c:v>11.651</c:v>
                </c:pt>
                <c:pt idx="7774">
                  <c:v>11.653</c:v>
                </c:pt>
                <c:pt idx="7775">
                  <c:v>11.654999999999999</c:v>
                </c:pt>
                <c:pt idx="7776">
                  <c:v>11.656000000000001</c:v>
                </c:pt>
                <c:pt idx="7777">
                  <c:v>11.657999999999999</c:v>
                </c:pt>
                <c:pt idx="7778">
                  <c:v>11.66</c:v>
                </c:pt>
                <c:pt idx="7779">
                  <c:v>11.661</c:v>
                </c:pt>
                <c:pt idx="7780">
                  <c:v>11.663</c:v>
                </c:pt>
                <c:pt idx="7781">
                  <c:v>11.664999999999999</c:v>
                </c:pt>
                <c:pt idx="7782">
                  <c:v>11.666</c:v>
                </c:pt>
                <c:pt idx="7783">
                  <c:v>11.667999999999999</c:v>
                </c:pt>
                <c:pt idx="7784">
                  <c:v>11.67</c:v>
                </c:pt>
                <c:pt idx="7785">
                  <c:v>11.670999999999999</c:v>
                </c:pt>
                <c:pt idx="7786">
                  <c:v>11.673</c:v>
                </c:pt>
                <c:pt idx="7787">
                  <c:v>11.675000000000001</c:v>
                </c:pt>
                <c:pt idx="7788">
                  <c:v>11.676</c:v>
                </c:pt>
                <c:pt idx="7789">
                  <c:v>11.678000000000001</c:v>
                </c:pt>
                <c:pt idx="7790">
                  <c:v>11.68</c:v>
                </c:pt>
                <c:pt idx="7791">
                  <c:v>11.680999999999999</c:v>
                </c:pt>
                <c:pt idx="7792">
                  <c:v>11.683</c:v>
                </c:pt>
                <c:pt idx="7793">
                  <c:v>11.685</c:v>
                </c:pt>
                <c:pt idx="7794">
                  <c:v>11.686</c:v>
                </c:pt>
                <c:pt idx="7795">
                  <c:v>11.688000000000001</c:v>
                </c:pt>
                <c:pt idx="7796">
                  <c:v>11.69</c:v>
                </c:pt>
                <c:pt idx="7797">
                  <c:v>11.691000000000001</c:v>
                </c:pt>
                <c:pt idx="7798">
                  <c:v>11.693</c:v>
                </c:pt>
                <c:pt idx="7799">
                  <c:v>11.695</c:v>
                </c:pt>
                <c:pt idx="7800">
                  <c:v>11.696</c:v>
                </c:pt>
                <c:pt idx="7801">
                  <c:v>11.698</c:v>
                </c:pt>
                <c:pt idx="7802">
                  <c:v>11.7</c:v>
                </c:pt>
                <c:pt idx="7803">
                  <c:v>11.701000000000001</c:v>
                </c:pt>
                <c:pt idx="7804">
                  <c:v>11.702999999999999</c:v>
                </c:pt>
                <c:pt idx="7805">
                  <c:v>11.705</c:v>
                </c:pt>
                <c:pt idx="7806">
                  <c:v>11.706</c:v>
                </c:pt>
                <c:pt idx="7807">
                  <c:v>11.708</c:v>
                </c:pt>
                <c:pt idx="7808">
                  <c:v>11.71</c:v>
                </c:pt>
                <c:pt idx="7809">
                  <c:v>11.711</c:v>
                </c:pt>
                <c:pt idx="7810">
                  <c:v>11.712999999999999</c:v>
                </c:pt>
                <c:pt idx="7811">
                  <c:v>11.715</c:v>
                </c:pt>
                <c:pt idx="7812">
                  <c:v>11.715999999999999</c:v>
                </c:pt>
                <c:pt idx="7813">
                  <c:v>11.718</c:v>
                </c:pt>
                <c:pt idx="7814">
                  <c:v>11.72</c:v>
                </c:pt>
                <c:pt idx="7815">
                  <c:v>11.721</c:v>
                </c:pt>
                <c:pt idx="7816">
                  <c:v>11.723000000000001</c:v>
                </c:pt>
                <c:pt idx="7817">
                  <c:v>11.725</c:v>
                </c:pt>
                <c:pt idx="7818">
                  <c:v>11.726000000000001</c:v>
                </c:pt>
                <c:pt idx="7819">
                  <c:v>11.728</c:v>
                </c:pt>
                <c:pt idx="7820">
                  <c:v>11.728999999999999</c:v>
                </c:pt>
                <c:pt idx="7821">
                  <c:v>11.731</c:v>
                </c:pt>
                <c:pt idx="7822">
                  <c:v>11.733000000000001</c:v>
                </c:pt>
                <c:pt idx="7823">
                  <c:v>11.734</c:v>
                </c:pt>
                <c:pt idx="7824">
                  <c:v>11.736000000000001</c:v>
                </c:pt>
                <c:pt idx="7825">
                  <c:v>11.738</c:v>
                </c:pt>
                <c:pt idx="7826">
                  <c:v>11.74</c:v>
                </c:pt>
                <c:pt idx="7827">
                  <c:v>11.741</c:v>
                </c:pt>
                <c:pt idx="7828">
                  <c:v>11.743</c:v>
                </c:pt>
                <c:pt idx="7829">
                  <c:v>11.744</c:v>
                </c:pt>
                <c:pt idx="7830">
                  <c:v>11.746</c:v>
                </c:pt>
                <c:pt idx="7831">
                  <c:v>11.747999999999999</c:v>
                </c:pt>
                <c:pt idx="7832">
                  <c:v>11.749000000000001</c:v>
                </c:pt>
                <c:pt idx="7833">
                  <c:v>11.750999999999999</c:v>
                </c:pt>
                <c:pt idx="7834">
                  <c:v>11.753</c:v>
                </c:pt>
                <c:pt idx="7835">
                  <c:v>11.754</c:v>
                </c:pt>
                <c:pt idx="7836">
                  <c:v>11.756</c:v>
                </c:pt>
                <c:pt idx="7837">
                  <c:v>11.757999999999999</c:v>
                </c:pt>
                <c:pt idx="7838">
                  <c:v>11.76</c:v>
                </c:pt>
                <c:pt idx="7839">
                  <c:v>11.760999999999999</c:v>
                </c:pt>
                <c:pt idx="7840">
                  <c:v>11.763</c:v>
                </c:pt>
                <c:pt idx="7841">
                  <c:v>11.763999999999999</c:v>
                </c:pt>
                <c:pt idx="7842">
                  <c:v>11.766</c:v>
                </c:pt>
                <c:pt idx="7843">
                  <c:v>11.768000000000001</c:v>
                </c:pt>
                <c:pt idx="7844">
                  <c:v>11.769</c:v>
                </c:pt>
                <c:pt idx="7845">
                  <c:v>11.771000000000001</c:v>
                </c:pt>
                <c:pt idx="7846">
                  <c:v>11.773</c:v>
                </c:pt>
                <c:pt idx="7847">
                  <c:v>11.773999999999999</c:v>
                </c:pt>
                <c:pt idx="7848">
                  <c:v>11.776</c:v>
                </c:pt>
                <c:pt idx="7849">
                  <c:v>11.778</c:v>
                </c:pt>
                <c:pt idx="7850">
                  <c:v>11.779</c:v>
                </c:pt>
                <c:pt idx="7851">
                  <c:v>11.781000000000001</c:v>
                </c:pt>
                <c:pt idx="7852">
                  <c:v>11.782999999999999</c:v>
                </c:pt>
                <c:pt idx="7853">
                  <c:v>11.784000000000001</c:v>
                </c:pt>
                <c:pt idx="7854">
                  <c:v>11.786</c:v>
                </c:pt>
                <c:pt idx="7855">
                  <c:v>11.788</c:v>
                </c:pt>
                <c:pt idx="7856">
                  <c:v>11.789</c:v>
                </c:pt>
                <c:pt idx="7857">
                  <c:v>11.791</c:v>
                </c:pt>
                <c:pt idx="7858">
                  <c:v>11.792999999999999</c:v>
                </c:pt>
                <c:pt idx="7859">
                  <c:v>11.794</c:v>
                </c:pt>
                <c:pt idx="7860">
                  <c:v>11.795999999999999</c:v>
                </c:pt>
                <c:pt idx="7861">
                  <c:v>11.798</c:v>
                </c:pt>
                <c:pt idx="7862">
                  <c:v>11.798999999999999</c:v>
                </c:pt>
                <c:pt idx="7863">
                  <c:v>11.801</c:v>
                </c:pt>
                <c:pt idx="7864">
                  <c:v>11.803000000000001</c:v>
                </c:pt>
                <c:pt idx="7865">
                  <c:v>11.804</c:v>
                </c:pt>
                <c:pt idx="7866">
                  <c:v>11.805999999999999</c:v>
                </c:pt>
                <c:pt idx="7867">
                  <c:v>11.808</c:v>
                </c:pt>
                <c:pt idx="7868">
                  <c:v>11.808999999999999</c:v>
                </c:pt>
                <c:pt idx="7869">
                  <c:v>11.811</c:v>
                </c:pt>
                <c:pt idx="7870">
                  <c:v>11.813000000000001</c:v>
                </c:pt>
                <c:pt idx="7871">
                  <c:v>11.814</c:v>
                </c:pt>
                <c:pt idx="7872">
                  <c:v>11.816000000000001</c:v>
                </c:pt>
                <c:pt idx="7873">
                  <c:v>11.818</c:v>
                </c:pt>
                <c:pt idx="7874">
                  <c:v>11.819000000000001</c:v>
                </c:pt>
                <c:pt idx="7875">
                  <c:v>11.821</c:v>
                </c:pt>
                <c:pt idx="7876">
                  <c:v>11.823</c:v>
                </c:pt>
                <c:pt idx="7877">
                  <c:v>11.824</c:v>
                </c:pt>
                <c:pt idx="7878">
                  <c:v>11.826000000000001</c:v>
                </c:pt>
                <c:pt idx="7879">
                  <c:v>11.827999999999999</c:v>
                </c:pt>
                <c:pt idx="7880">
                  <c:v>11.829000000000001</c:v>
                </c:pt>
                <c:pt idx="7881">
                  <c:v>11.831</c:v>
                </c:pt>
                <c:pt idx="7882">
                  <c:v>11.833</c:v>
                </c:pt>
                <c:pt idx="7883">
                  <c:v>11.834</c:v>
                </c:pt>
                <c:pt idx="7884">
                  <c:v>11.836</c:v>
                </c:pt>
                <c:pt idx="7885">
                  <c:v>11.837999999999999</c:v>
                </c:pt>
                <c:pt idx="7886">
                  <c:v>11.839</c:v>
                </c:pt>
                <c:pt idx="7887">
                  <c:v>11.840999999999999</c:v>
                </c:pt>
                <c:pt idx="7888">
                  <c:v>11.842000000000001</c:v>
                </c:pt>
                <c:pt idx="7889">
                  <c:v>11.843999999999999</c:v>
                </c:pt>
                <c:pt idx="7890">
                  <c:v>11.846</c:v>
                </c:pt>
                <c:pt idx="7891">
                  <c:v>11.847</c:v>
                </c:pt>
                <c:pt idx="7892">
                  <c:v>11.849</c:v>
                </c:pt>
                <c:pt idx="7893">
                  <c:v>11.85</c:v>
                </c:pt>
                <c:pt idx="7894">
                  <c:v>11.852</c:v>
                </c:pt>
                <c:pt idx="7895">
                  <c:v>11.853999999999999</c:v>
                </c:pt>
                <c:pt idx="7896">
                  <c:v>11.855</c:v>
                </c:pt>
                <c:pt idx="7897">
                  <c:v>11.856999999999999</c:v>
                </c:pt>
                <c:pt idx="7898">
                  <c:v>11.859</c:v>
                </c:pt>
                <c:pt idx="7899">
                  <c:v>11.86</c:v>
                </c:pt>
                <c:pt idx="7900">
                  <c:v>11.862</c:v>
                </c:pt>
                <c:pt idx="7901">
                  <c:v>11.864000000000001</c:v>
                </c:pt>
                <c:pt idx="7902">
                  <c:v>11.866</c:v>
                </c:pt>
                <c:pt idx="7903">
                  <c:v>11.867000000000001</c:v>
                </c:pt>
                <c:pt idx="7904">
                  <c:v>11.869</c:v>
                </c:pt>
                <c:pt idx="7905">
                  <c:v>11.87</c:v>
                </c:pt>
                <c:pt idx="7906">
                  <c:v>11.872</c:v>
                </c:pt>
                <c:pt idx="7907">
                  <c:v>11.874000000000001</c:v>
                </c:pt>
                <c:pt idx="7908">
                  <c:v>11.875</c:v>
                </c:pt>
                <c:pt idx="7909">
                  <c:v>11.877000000000001</c:v>
                </c:pt>
                <c:pt idx="7910">
                  <c:v>11.879</c:v>
                </c:pt>
                <c:pt idx="7911">
                  <c:v>11.88</c:v>
                </c:pt>
                <c:pt idx="7912">
                  <c:v>11.882</c:v>
                </c:pt>
                <c:pt idx="7913">
                  <c:v>11.884</c:v>
                </c:pt>
                <c:pt idx="7914">
                  <c:v>11.885999999999999</c:v>
                </c:pt>
                <c:pt idx="7915">
                  <c:v>11.887</c:v>
                </c:pt>
                <c:pt idx="7916">
                  <c:v>11.888999999999999</c:v>
                </c:pt>
                <c:pt idx="7917">
                  <c:v>11.891</c:v>
                </c:pt>
                <c:pt idx="7918">
                  <c:v>11.891999999999999</c:v>
                </c:pt>
                <c:pt idx="7919">
                  <c:v>11.894</c:v>
                </c:pt>
                <c:pt idx="7920">
                  <c:v>11.896000000000001</c:v>
                </c:pt>
                <c:pt idx="7921">
                  <c:v>11.897</c:v>
                </c:pt>
                <c:pt idx="7922">
                  <c:v>11.898999999999999</c:v>
                </c:pt>
                <c:pt idx="7923">
                  <c:v>11.901</c:v>
                </c:pt>
                <c:pt idx="7924">
                  <c:v>11.901999999999999</c:v>
                </c:pt>
                <c:pt idx="7925">
                  <c:v>11.904</c:v>
                </c:pt>
                <c:pt idx="7926">
                  <c:v>11.906000000000001</c:v>
                </c:pt>
                <c:pt idx="7927">
                  <c:v>11.907</c:v>
                </c:pt>
                <c:pt idx="7928">
                  <c:v>11.909000000000001</c:v>
                </c:pt>
                <c:pt idx="7929">
                  <c:v>11.91</c:v>
                </c:pt>
                <c:pt idx="7930">
                  <c:v>11.912000000000001</c:v>
                </c:pt>
                <c:pt idx="7931">
                  <c:v>11.914</c:v>
                </c:pt>
                <c:pt idx="7932">
                  <c:v>11.914999999999999</c:v>
                </c:pt>
                <c:pt idx="7933">
                  <c:v>11.917</c:v>
                </c:pt>
                <c:pt idx="7934">
                  <c:v>11.919</c:v>
                </c:pt>
                <c:pt idx="7935">
                  <c:v>11.92</c:v>
                </c:pt>
                <c:pt idx="7936">
                  <c:v>11.922000000000001</c:v>
                </c:pt>
                <c:pt idx="7937">
                  <c:v>11.923999999999999</c:v>
                </c:pt>
                <c:pt idx="7938">
                  <c:v>11.926</c:v>
                </c:pt>
                <c:pt idx="7939">
                  <c:v>11.927</c:v>
                </c:pt>
                <c:pt idx="7940">
                  <c:v>11.929</c:v>
                </c:pt>
                <c:pt idx="7941">
                  <c:v>11.93</c:v>
                </c:pt>
                <c:pt idx="7942">
                  <c:v>11.932</c:v>
                </c:pt>
                <c:pt idx="7943">
                  <c:v>11.933999999999999</c:v>
                </c:pt>
                <c:pt idx="7944">
                  <c:v>11.935</c:v>
                </c:pt>
                <c:pt idx="7945">
                  <c:v>11.936999999999999</c:v>
                </c:pt>
                <c:pt idx="7946">
                  <c:v>11.939</c:v>
                </c:pt>
                <c:pt idx="7947">
                  <c:v>11.94</c:v>
                </c:pt>
                <c:pt idx="7948">
                  <c:v>11.942</c:v>
                </c:pt>
                <c:pt idx="7949">
                  <c:v>11.944000000000001</c:v>
                </c:pt>
                <c:pt idx="7950">
                  <c:v>11.946</c:v>
                </c:pt>
                <c:pt idx="7951">
                  <c:v>11.946999999999999</c:v>
                </c:pt>
                <c:pt idx="7952">
                  <c:v>11.949</c:v>
                </c:pt>
                <c:pt idx="7953">
                  <c:v>11.95</c:v>
                </c:pt>
                <c:pt idx="7954">
                  <c:v>11.952</c:v>
                </c:pt>
                <c:pt idx="7955">
                  <c:v>11.954000000000001</c:v>
                </c:pt>
                <c:pt idx="7956">
                  <c:v>11.955</c:v>
                </c:pt>
                <c:pt idx="7957">
                  <c:v>11.957000000000001</c:v>
                </c:pt>
                <c:pt idx="7958">
                  <c:v>11.959</c:v>
                </c:pt>
                <c:pt idx="7959">
                  <c:v>11.96</c:v>
                </c:pt>
                <c:pt idx="7960">
                  <c:v>11.962</c:v>
                </c:pt>
                <c:pt idx="7961">
                  <c:v>11.964</c:v>
                </c:pt>
                <c:pt idx="7962">
                  <c:v>11.965999999999999</c:v>
                </c:pt>
                <c:pt idx="7963">
                  <c:v>11.967000000000001</c:v>
                </c:pt>
                <c:pt idx="7964">
                  <c:v>11.968999999999999</c:v>
                </c:pt>
                <c:pt idx="7965">
                  <c:v>11.97</c:v>
                </c:pt>
                <c:pt idx="7966">
                  <c:v>11.972</c:v>
                </c:pt>
                <c:pt idx="7967">
                  <c:v>11.974</c:v>
                </c:pt>
                <c:pt idx="7968">
                  <c:v>11.975</c:v>
                </c:pt>
                <c:pt idx="7969">
                  <c:v>11.977</c:v>
                </c:pt>
                <c:pt idx="7970">
                  <c:v>11.978999999999999</c:v>
                </c:pt>
                <c:pt idx="7971">
                  <c:v>11.98</c:v>
                </c:pt>
                <c:pt idx="7972">
                  <c:v>11.981999999999999</c:v>
                </c:pt>
                <c:pt idx="7973">
                  <c:v>11.984</c:v>
                </c:pt>
                <c:pt idx="7974">
                  <c:v>11.986000000000001</c:v>
                </c:pt>
                <c:pt idx="7975">
                  <c:v>11.987</c:v>
                </c:pt>
                <c:pt idx="7976">
                  <c:v>11.989000000000001</c:v>
                </c:pt>
                <c:pt idx="7977">
                  <c:v>11.99</c:v>
                </c:pt>
                <c:pt idx="7978">
                  <c:v>11.992000000000001</c:v>
                </c:pt>
                <c:pt idx="7979">
                  <c:v>11.994</c:v>
                </c:pt>
                <c:pt idx="7980">
                  <c:v>11.996</c:v>
                </c:pt>
                <c:pt idx="7981">
                  <c:v>11.997</c:v>
                </c:pt>
                <c:pt idx="7982">
                  <c:v>11.999000000000001</c:v>
                </c:pt>
                <c:pt idx="7983">
                  <c:v>12</c:v>
                </c:pt>
                <c:pt idx="7984">
                  <c:v>12.002000000000001</c:v>
                </c:pt>
                <c:pt idx="7985">
                  <c:v>12.004</c:v>
                </c:pt>
                <c:pt idx="7986">
                  <c:v>12.006</c:v>
                </c:pt>
                <c:pt idx="7987">
                  <c:v>12.007</c:v>
                </c:pt>
                <c:pt idx="7988">
                  <c:v>12.009</c:v>
                </c:pt>
                <c:pt idx="7989">
                  <c:v>12.010999999999999</c:v>
                </c:pt>
                <c:pt idx="7990">
                  <c:v>12.012</c:v>
                </c:pt>
                <c:pt idx="7991">
                  <c:v>12.013999999999999</c:v>
                </c:pt>
                <c:pt idx="7992">
                  <c:v>12.015000000000001</c:v>
                </c:pt>
                <c:pt idx="7993">
                  <c:v>12.016999999999999</c:v>
                </c:pt>
                <c:pt idx="7994">
                  <c:v>12.019</c:v>
                </c:pt>
                <c:pt idx="7995">
                  <c:v>12.02</c:v>
                </c:pt>
                <c:pt idx="7996">
                  <c:v>12.022</c:v>
                </c:pt>
                <c:pt idx="7997">
                  <c:v>12.023999999999999</c:v>
                </c:pt>
                <c:pt idx="7998">
                  <c:v>12.026</c:v>
                </c:pt>
                <c:pt idx="7999">
                  <c:v>12.026999999999999</c:v>
                </c:pt>
                <c:pt idx="8000">
                  <c:v>12.029</c:v>
                </c:pt>
                <c:pt idx="8001">
                  <c:v>12.03</c:v>
                </c:pt>
                <c:pt idx="8002">
                  <c:v>12.032</c:v>
                </c:pt>
                <c:pt idx="8003">
                  <c:v>12.034000000000001</c:v>
                </c:pt>
                <c:pt idx="8004">
                  <c:v>12.035</c:v>
                </c:pt>
                <c:pt idx="8005">
                  <c:v>12.037000000000001</c:v>
                </c:pt>
                <c:pt idx="8006">
                  <c:v>12.039</c:v>
                </c:pt>
                <c:pt idx="8007">
                  <c:v>12.04</c:v>
                </c:pt>
                <c:pt idx="8008">
                  <c:v>12.042</c:v>
                </c:pt>
                <c:pt idx="8009">
                  <c:v>12.044</c:v>
                </c:pt>
                <c:pt idx="8010">
                  <c:v>12.045999999999999</c:v>
                </c:pt>
                <c:pt idx="8011">
                  <c:v>12.047000000000001</c:v>
                </c:pt>
                <c:pt idx="8012">
                  <c:v>12.048999999999999</c:v>
                </c:pt>
                <c:pt idx="8013">
                  <c:v>12.05</c:v>
                </c:pt>
                <c:pt idx="8014">
                  <c:v>12.052</c:v>
                </c:pt>
                <c:pt idx="8015">
                  <c:v>12.054</c:v>
                </c:pt>
                <c:pt idx="8016">
                  <c:v>12.055</c:v>
                </c:pt>
                <c:pt idx="8017">
                  <c:v>12.057</c:v>
                </c:pt>
                <c:pt idx="8018">
                  <c:v>12.06</c:v>
                </c:pt>
                <c:pt idx="8019">
                  <c:v>12.061999999999999</c:v>
                </c:pt>
                <c:pt idx="8020">
                  <c:v>12.065</c:v>
                </c:pt>
                <c:pt idx="8021">
                  <c:v>12.067</c:v>
                </c:pt>
                <c:pt idx="8022">
                  <c:v>12.07</c:v>
                </c:pt>
                <c:pt idx="8023">
                  <c:v>12.073</c:v>
                </c:pt>
                <c:pt idx="8024">
                  <c:v>12.074999999999999</c:v>
                </c:pt>
                <c:pt idx="8025">
                  <c:v>12.077999999999999</c:v>
                </c:pt>
                <c:pt idx="8026">
                  <c:v>12.08</c:v>
                </c:pt>
                <c:pt idx="8027">
                  <c:v>12.083</c:v>
                </c:pt>
                <c:pt idx="8028">
                  <c:v>12.086</c:v>
                </c:pt>
                <c:pt idx="8029">
                  <c:v>12.087999999999999</c:v>
                </c:pt>
                <c:pt idx="8030">
                  <c:v>12.090999999999999</c:v>
                </c:pt>
                <c:pt idx="8031">
                  <c:v>12.093999999999999</c:v>
                </c:pt>
                <c:pt idx="8032">
                  <c:v>12.096</c:v>
                </c:pt>
                <c:pt idx="8033">
                  <c:v>12.099</c:v>
                </c:pt>
                <c:pt idx="8034">
                  <c:v>12.102</c:v>
                </c:pt>
                <c:pt idx="8035">
                  <c:v>12.103999999999999</c:v>
                </c:pt>
                <c:pt idx="8036">
                  <c:v>12.106999999999999</c:v>
                </c:pt>
                <c:pt idx="8037">
                  <c:v>12.11</c:v>
                </c:pt>
                <c:pt idx="8038">
                  <c:v>12.112</c:v>
                </c:pt>
                <c:pt idx="8039">
                  <c:v>12.115</c:v>
                </c:pt>
                <c:pt idx="8040">
                  <c:v>12.118</c:v>
                </c:pt>
                <c:pt idx="8041">
                  <c:v>12.12</c:v>
                </c:pt>
                <c:pt idx="8042">
                  <c:v>12.122999999999999</c:v>
                </c:pt>
                <c:pt idx="8043">
                  <c:v>12.125999999999999</c:v>
                </c:pt>
                <c:pt idx="8044">
                  <c:v>12.128</c:v>
                </c:pt>
                <c:pt idx="8045">
                  <c:v>12.131</c:v>
                </c:pt>
                <c:pt idx="8046">
                  <c:v>12.134</c:v>
                </c:pt>
                <c:pt idx="8047">
                  <c:v>12.135999999999999</c:v>
                </c:pt>
                <c:pt idx="8048">
                  <c:v>12.138999999999999</c:v>
                </c:pt>
                <c:pt idx="8049">
                  <c:v>12.141999999999999</c:v>
                </c:pt>
                <c:pt idx="8050">
                  <c:v>12.144</c:v>
                </c:pt>
                <c:pt idx="8051">
                  <c:v>12.147</c:v>
                </c:pt>
                <c:pt idx="8052">
                  <c:v>12.15</c:v>
                </c:pt>
                <c:pt idx="8053">
                  <c:v>12.151999999999999</c:v>
                </c:pt>
                <c:pt idx="8054">
                  <c:v>12.154999999999999</c:v>
                </c:pt>
                <c:pt idx="8055">
                  <c:v>12.157999999999999</c:v>
                </c:pt>
                <c:pt idx="8056">
                  <c:v>12.16</c:v>
                </c:pt>
                <c:pt idx="8057">
                  <c:v>12.163</c:v>
                </c:pt>
                <c:pt idx="8058">
                  <c:v>12.166</c:v>
                </c:pt>
                <c:pt idx="8059">
                  <c:v>12.167999999999999</c:v>
                </c:pt>
                <c:pt idx="8060">
                  <c:v>12.170999999999999</c:v>
                </c:pt>
                <c:pt idx="8061">
                  <c:v>12.173999999999999</c:v>
                </c:pt>
                <c:pt idx="8062">
                  <c:v>12.176</c:v>
                </c:pt>
                <c:pt idx="8063">
                  <c:v>12.179</c:v>
                </c:pt>
                <c:pt idx="8064">
                  <c:v>12.182</c:v>
                </c:pt>
                <c:pt idx="8065">
                  <c:v>12.183999999999999</c:v>
                </c:pt>
                <c:pt idx="8066">
                  <c:v>12.186999999999999</c:v>
                </c:pt>
                <c:pt idx="8067">
                  <c:v>12.19</c:v>
                </c:pt>
                <c:pt idx="8068">
                  <c:v>12.192</c:v>
                </c:pt>
                <c:pt idx="8069">
                  <c:v>12.195</c:v>
                </c:pt>
                <c:pt idx="8070">
                  <c:v>12.198</c:v>
                </c:pt>
                <c:pt idx="8071">
                  <c:v>12.2</c:v>
                </c:pt>
                <c:pt idx="8072">
                  <c:v>12.202999999999999</c:v>
                </c:pt>
                <c:pt idx="8073">
                  <c:v>12.206</c:v>
                </c:pt>
                <c:pt idx="8074">
                  <c:v>12.208</c:v>
                </c:pt>
                <c:pt idx="8075">
                  <c:v>12.211</c:v>
                </c:pt>
                <c:pt idx="8076">
                  <c:v>12.214</c:v>
                </c:pt>
                <c:pt idx="8077">
                  <c:v>12.215999999999999</c:v>
                </c:pt>
                <c:pt idx="8078">
                  <c:v>12.218999999999999</c:v>
                </c:pt>
                <c:pt idx="8079">
                  <c:v>12.222</c:v>
                </c:pt>
                <c:pt idx="8080">
                  <c:v>12.224</c:v>
                </c:pt>
                <c:pt idx="8081">
                  <c:v>12.227</c:v>
                </c:pt>
                <c:pt idx="8082">
                  <c:v>12.23</c:v>
                </c:pt>
                <c:pt idx="8083">
                  <c:v>12.231999999999999</c:v>
                </c:pt>
                <c:pt idx="8084">
                  <c:v>12.234999999999999</c:v>
                </c:pt>
                <c:pt idx="8085">
                  <c:v>12.238</c:v>
                </c:pt>
                <c:pt idx="8086">
                  <c:v>12.24</c:v>
                </c:pt>
                <c:pt idx="8087">
                  <c:v>12.243</c:v>
                </c:pt>
                <c:pt idx="8088">
                  <c:v>12.246</c:v>
                </c:pt>
                <c:pt idx="8089">
                  <c:v>12.247999999999999</c:v>
                </c:pt>
                <c:pt idx="8090">
                  <c:v>12.250999999999999</c:v>
                </c:pt>
                <c:pt idx="8091">
                  <c:v>12.254</c:v>
                </c:pt>
                <c:pt idx="8092">
                  <c:v>12.256</c:v>
                </c:pt>
                <c:pt idx="8093">
                  <c:v>12.259</c:v>
                </c:pt>
                <c:pt idx="8094">
                  <c:v>12.262</c:v>
                </c:pt>
                <c:pt idx="8095">
                  <c:v>12.263999999999999</c:v>
                </c:pt>
                <c:pt idx="8096">
                  <c:v>12.266999999999999</c:v>
                </c:pt>
                <c:pt idx="8097">
                  <c:v>12.27</c:v>
                </c:pt>
                <c:pt idx="8098">
                  <c:v>12.272</c:v>
                </c:pt>
                <c:pt idx="8099">
                  <c:v>12.275</c:v>
                </c:pt>
                <c:pt idx="8100">
                  <c:v>12.278</c:v>
                </c:pt>
                <c:pt idx="8101">
                  <c:v>12.28</c:v>
                </c:pt>
                <c:pt idx="8102">
                  <c:v>12.282999999999999</c:v>
                </c:pt>
                <c:pt idx="8103">
                  <c:v>12.286</c:v>
                </c:pt>
                <c:pt idx="8104">
                  <c:v>12.288</c:v>
                </c:pt>
                <c:pt idx="8105">
                  <c:v>12.291</c:v>
                </c:pt>
                <c:pt idx="8106">
                  <c:v>12.294</c:v>
                </c:pt>
                <c:pt idx="8107">
                  <c:v>12.295999999999999</c:v>
                </c:pt>
                <c:pt idx="8108">
                  <c:v>12.298999999999999</c:v>
                </c:pt>
                <c:pt idx="8109">
                  <c:v>12.302</c:v>
                </c:pt>
                <c:pt idx="8110">
                  <c:v>12.304</c:v>
                </c:pt>
                <c:pt idx="8111">
                  <c:v>12.307</c:v>
                </c:pt>
                <c:pt idx="8112">
                  <c:v>12.31</c:v>
                </c:pt>
                <c:pt idx="8113">
                  <c:v>12.311999999999999</c:v>
                </c:pt>
                <c:pt idx="8114">
                  <c:v>12.315</c:v>
                </c:pt>
                <c:pt idx="8115">
                  <c:v>12.318</c:v>
                </c:pt>
                <c:pt idx="8116">
                  <c:v>12.32</c:v>
                </c:pt>
                <c:pt idx="8117">
                  <c:v>12.323</c:v>
                </c:pt>
                <c:pt idx="8118">
                  <c:v>12.326000000000001</c:v>
                </c:pt>
                <c:pt idx="8119">
                  <c:v>12.327999999999999</c:v>
                </c:pt>
                <c:pt idx="8120">
                  <c:v>12.331</c:v>
                </c:pt>
                <c:pt idx="8121">
                  <c:v>12.334</c:v>
                </c:pt>
                <c:pt idx="8122">
                  <c:v>12.336</c:v>
                </c:pt>
                <c:pt idx="8123">
                  <c:v>12.339</c:v>
                </c:pt>
                <c:pt idx="8124">
                  <c:v>12.342000000000001</c:v>
                </c:pt>
                <c:pt idx="8125">
                  <c:v>12.343999999999999</c:v>
                </c:pt>
                <c:pt idx="8126">
                  <c:v>12.347</c:v>
                </c:pt>
                <c:pt idx="8127">
                  <c:v>12.349</c:v>
                </c:pt>
                <c:pt idx="8128">
                  <c:v>12.352</c:v>
                </c:pt>
                <c:pt idx="8129">
                  <c:v>12.355</c:v>
                </c:pt>
                <c:pt idx="8130">
                  <c:v>12.356999999999999</c:v>
                </c:pt>
                <c:pt idx="8131">
                  <c:v>12.36</c:v>
                </c:pt>
                <c:pt idx="8132">
                  <c:v>12.363</c:v>
                </c:pt>
                <c:pt idx="8133">
                  <c:v>12.365</c:v>
                </c:pt>
                <c:pt idx="8134">
                  <c:v>12.368</c:v>
                </c:pt>
                <c:pt idx="8135">
                  <c:v>12.371</c:v>
                </c:pt>
                <c:pt idx="8136">
                  <c:v>12.372999999999999</c:v>
                </c:pt>
                <c:pt idx="8137">
                  <c:v>12.375999999999999</c:v>
                </c:pt>
                <c:pt idx="8138">
                  <c:v>12.379</c:v>
                </c:pt>
                <c:pt idx="8139">
                  <c:v>12.381</c:v>
                </c:pt>
                <c:pt idx="8140">
                  <c:v>12.384</c:v>
                </c:pt>
                <c:pt idx="8141">
                  <c:v>12.387</c:v>
                </c:pt>
                <c:pt idx="8142">
                  <c:v>12.388999999999999</c:v>
                </c:pt>
                <c:pt idx="8143">
                  <c:v>12.391999999999999</c:v>
                </c:pt>
                <c:pt idx="8144">
                  <c:v>12.395</c:v>
                </c:pt>
                <c:pt idx="8145">
                  <c:v>12.397</c:v>
                </c:pt>
                <c:pt idx="8146">
                  <c:v>12.4</c:v>
                </c:pt>
                <c:pt idx="8147">
                  <c:v>12.403</c:v>
                </c:pt>
                <c:pt idx="8148">
                  <c:v>12.404999999999999</c:v>
                </c:pt>
                <c:pt idx="8149">
                  <c:v>12.407999999999999</c:v>
                </c:pt>
                <c:pt idx="8150">
                  <c:v>12.411</c:v>
                </c:pt>
                <c:pt idx="8151">
                  <c:v>12.413</c:v>
                </c:pt>
                <c:pt idx="8152">
                  <c:v>12.416</c:v>
                </c:pt>
                <c:pt idx="8153">
                  <c:v>12.419</c:v>
                </c:pt>
                <c:pt idx="8154">
                  <c:v>12.420999999999999</c:v>
                </c:pt>
                <c:pt idx="8155">
                  <c:v>12.423999999999999</c:v>
                </c:pt>
                <c:pt idx="8156">
                  <c:v>12.427</c:v>
                </c:pt>
                <c:pt idx="8157">
                  <c:v>12.429</c:v>
                </c:pt>
                <c:pt idx="8158">
                  <c:v>12.432</c:v>
                </c:pt>
                <c:pt idx="8159">
                  <c:v>12.433999999999999</c:v>
                </c:pt>
                <c:pt idx="8160">
                  <c:v>12.436999999999999</c:v>
                </c:pt>
                <c:pt idx="8161">
                  <c:v>12.44</c:v>
                </c:pt>
                <c:pt idx="8162">
                  <c:v>12.442</c:v>
                </c:pt>
                <c:pt idx="8163">
                  <c:v>12.445</c:v>
                </c:pt>
                <c:pt idx="8164">
                  <c:v>12.446999999999999</c:v>
                </c:pt>
                <c:pt idx="8165">
                  <c:v>12.45</c:v>
                </c:pt>
                <c:pt idx="8166">
                  <c:v>12.452999999999999</c:v>
                </c:pt>
                <c:pt idx="8167">
                  <c:v>12.455</c:v>
                </c:pt>
                <c:pt idx="8168">
                  <c:v>12.458</c:v>
                </c:pt>
                <c:pt idx="8169">
                  <c:v>12.461</c:v>
                </c:pt>
                <c:pt idx="8170">
                  <c:v>12.462999999999999</c:v>
                </c:pt>
                <c:pt idx="8171">
                  <c:v>12.465999999999999</c:v>
                </c:pt>
                <c:pt idx="8172">
                  <c:v>12.468</c:v>
                </c:pt>
                <c:pt idx="8173">
                  <c:v>12.471</c:v>
                </c:pt>
                <c:pt idx="8174">
                  <c:v>12.474</c:v>
                </c:pt>
                <c:pt idx="8175">
                  <c:v>12.477</c:v>
                </c:pt>
                <c:pt idx="8176">
                  <c:v>12.478999999999999</c:v>
                </c:pt>
                <c:pt idx="8177">
                  <c:v>12.481999999999999</c:v>
                </c:pt>
                <c:pt idx="8178">
                  <c:v>12.484</c:v>
                </c:pt>
                <c:pt idx="8179">
                  <c:v>12.487</c:v>
                </c:pt>
                <c:pt idx="8180">
                  <c:v>12.49</c:v>
                </c:pt>
                <c:pt idx="8181">
                  <c:v>12.493</c:v>
                </c:pt>
                <c:pt idx="8182">
                  <c:v>12.494999999999999</c:v>
                </c:pt>
                <c:pt idx="8183">
                  <c:v>12.497999999999999</c:v>
                </c:pt>
                <c:pt idx="8184">
                  <c:v>12.500999999999999</c:v>
                </c:pt>
                <c:pt idx="8185">
                  <c:v>12.503</c:v>
                </c:pt>
                <c:pt idx="8186">
                  <c:v>12.506</c:v>
                </c:pt>
                <c:pt idx="8187">
                  <c:v>12.509</c:v>
                </c:pt>
                <c:pt idx="8188">
                  <c:v>12.510999999999999</c:v>
                </c:pt>
                <c:pt idx="8189">
                  <c:v>12.513999999999999</c:v>
                </c:pt>
                <c:pt idx="8190">
                  <c:v>12.516999999999999</c:v>
                </c:pt>
                <c:pt idx="8191">
                  <c:v>12.519</c:v>
                </c:pt>
                <c:pt idx="8192">
                  <c:v>12.522</c:v>
                </c:pt>
                <c:pt idx="8193">
                  <c:v>12.525</c:v>
                </c:pt>
                <c:pt idx="8194">
                  <c:v>12.526999999999999</c:v>
                </c:pt>
                <c:pt idx="8195">
                  <c:v>12.53</c:v>
                </c:pt>
                <c:pt idx="8196">
                  <c:v>12.532999999999999</c:v>
                </c:pt>
                <c:pt idx="8197">
                  <c:v>12.535</c:v>
                </c:pt>
                <c:pt idx="8198">
                  <c:v>12.538</c:v>
                </c:pt>
                <c:pt idx="8199">
                  <c:v>12.541</c:v>
                </c:pt>
                <c:pt idx="8200">
                  <c:v>12.542999999999999</c:v>
                </c:pt>
                <c:pt idx="8201">
                  <c:v>12.545999999999999</c:v>
                </c:pt>
                <c:pt idx="8202">
                  <c:v>12.548</c:v>
                </c:pt>
                <c:pt idx="8203">
                  <c:v>12.551</c:v>
                </c:pt>
                <c:pt idx="8204">
                  <c:v>12.554</c:v>
                </c:pt>
                <c:pt idx="8205">
                  <c:v>12.557</c:v>
                </c:pt>
                <c:pt idx="8206">
                  <c:v>12.558999999999999</c:v>
                </c:pt>
                <c:pt idx="8207">
                  <c:v>12.561999999999999</c:v>
                </c:pt>
                <c:pt idx="8208">
                  <c:v>12.565</c:v>
                </c:pt>
                <c:pt idx="8209">
                  <c:v>12.567</c:v>
                </c:pt>
                <c:pt idx="8210">
                  <c:v>12.57</c:v>
                </c:pt>
                <c:pt idx="8211">
                  <c:v>12.573</c:v>
                </c:pt>
                <c:pt idx="8212">
                  <c:v>12.574999999999999</c:v>
                </c:pt>
                <c:pt idx="8213">
                  <c:v>12.577999999999999</c:v>
                </c:pt>
                <c:pt idx="8214">
                  <c:v>12.581</c:v>
                </c:pt>
                <c:pt idx="8215">
                  <c:v>12.583</c:v>
                </c:pt>
                <c:pt idx="8216">
                  <c:v>12.586</c:v>
                </c:pt>
                <c:pt idx="8217">
                  <c:v>12.589</c:v>
                </c:pt>
                <c:pt idx="8218">
                  <c:v>12.590999999999999</c:v>
                </c:pt>
                <c:pt idx="8219">
                  <c:v>12.593999999999999</c:v>
                </c:pt>
                <c:pt idx="8220">
                  <c:v>12.597</c:v>
                </c:pt>
                <c:pt idx="8221">
                  <c:v>12.599</c:v>
                </c:pt>
                <c:pt idx="8222">
                  <c:v>12.602</c:v>
                </c:pt>
                <c:pt idx="8223">
                  <c:v>12.605</c:v>
                </c:pt>
                <c:pt idx="8224">
                  <c:v>12.606999999999999</c:v>
                </c:pt>
                <c:pt idx="8225">
                  <c:v>12.61</c:v>
                </c:pt>
                <c:pt idx="8226">
                  <c:v>12.613</c:v>
                </c:pt>
                <c:pt idx="8227">
                  <c:v>12.615</c:v>
                </c:pt>
                <c:pt idx="8228">
                  <c:v>12.618</c:v>
                </c:pt>
                <c:pt idx="8229">
                  <c:v>12.621</c:v>
                </c:pt>
                <c:pt idx="8230">
                  <c:v>12.622999999999999</c:v>
                </c:pt>
                <c:pt idx="8231">
                  <c:v>12.625999999999999</c:v>
                </c:pt>
                <c:pt idx="8232">
                  <c:v>12.629</c:v>
                </c:pt>
                <c:pt idx="8233">
                  <c:v>12.631</c:v>
                </c:pt>
                <c:pt idx="8234">
                  <c:v>12.634</c:v>
                </c:pt>
                <c:pt idx="8235">
                  <c:v>12.637</c:v>
                </c:pt>
                <c:pt idx="8236">
                  <c:v>12.638999999999999</c:v>
                </c:pt>
                <c:pt idx="8237">
                  <c:v>12.641999999999999</c:v>
                </c:pt>
                <c:pt idx="8238">
                  <c:v>12.645</c:v>
                </c:pt>
                <c:pt idx="8239">
                  <c:v>12.647</c:v>
                </c:pt>
                <c:pt idx="8240">
                  <c:v>12.65</c:v>
                </c:pt>
                <c:pt idx="8241">
                  <c:v>12.653</c:v>
                </c:pt>
                <c:pt idx="8242">
                  <c:v>12.654999999999999</c:v>
                </c:pt>
                <c:pt idx="8243">
                  <c:v>12.657999999999999</c:v>
                </c:pt>
                <c:pt idx="8244">
                  <c:v>12.661</c:v>
                </c:pt>
                <c:pt idx="8245">
                  <c:v>12.663</c:v>
                </c:pt>
                <c:pt idx="8246">
                  <c:v>12.666</c:v>
                </c:pt>
                <c:pt idx="8247">
                  <c:v>12.667999999999999</c:v>
                </c:pt>
                <c:pt idx="8248">
                  <c:v>12.670999999999999</c:v>
                </c:pt>
                <c:pt idx="8249">
                  <c:v>12.673999999999999</c:v>
                </c:pt>
                <c:pt idx="8250">
                  <c:v>12.676</c:v>
                </c:pt>
                <c:pt idx="8251">
                  <c:v>12.679</c:v>
                </c:pt>
                <c:pt idx="8252">
                  <c:v>12.682</c:v>
                </c:pt>
                <c:pt idx="8253">
                  <c:v>12.683999999999999</c:v>
                </c:pt>
                <c:pt idx="8254">
                  <c:v>12.686999999999999</c:v>
                </c:pt>
                <c:pt idx="8255">
                  <c:v>12.69</c:v>
                </c:pt>
                <c:pt idx="8256">
                  <c:v>12.693</c:v>
                </c:pt>
                <c:pt idx="8257">
                  <c:v>12.695</c:v>
                </c:pt>
                <c:pt idx="8258">
                  <c:v>12.698</c:v>
                </c:pt>
                <c:pt idx="8259">
                  <c:v>12.701000000000001</c:v>
                </c:pt>
                <c:pt idx="8260">
                  <c:v>12.702999999999999</c:v>
                </c:pt>
                <c:pt idx="8261">
                  <c:v>12.706</c:v>
                </c:pt>
                <c:pt idx="8262">
                  <c:v>12.709</c:v>
                </c:pt>
                <c:pt idx="8263">
                  <c:v>12.711</c:v>
                </c:pt>
                <c:pt idx="8264">
                  <c:v>12.714</c:v>
                </c:pt>
                <c:pt idx="8265">
                  <c:v>12.717000000000001</c:v>
                </c:pt>
                <c:pt idx="8266">
                  <c:v>12.718999999999999</c:v>
                </c:pt>
                <c:pt idx="8267">
                  <c:v>12.722</c:v>
                </c:pt>
                <c:pt idx="8268">
                  <c:v>12.725</c:v>
                </c:pt>
                <c:pt idx="8269">
                  <c:v>12.727</c:v>
                </c:pt>
                <c:pt idx="8270">
                  <c:v>12.73</c:v>
                </c:pt>
                <c:pt idx="8271">
                  <c:v>12.733000000000001</c:v>
                </c:pt>
                <c:pt idx="8272">
                  <c:v>12.734999999999999</c:v>
                </c:pt>
                <c:pt idx="8273">
                  <c:v>12.738</c:v>
                </c:pt>
                <c:pt idx="8274">
                  <c:v>12.741</c:v>
                </c:pt>
                <c:pt idx="8275">
                  <c:v>12.743</c:v>
                </c:pt>
                <c:pt idx="8276">
                  <c:v>12.746</c:v>
                </c:pt>
                <c:pt idx="8277">
                  <c:v>12.747999999999999</c:v>
                </c:pt>
                <c:pt idx="8278">
                  <c:v>12.750999999999999</c:v>
                </c:pt>
                <c:pt idx="8279">
                  <c:v>12.754</c:v>
                </c:pt>
                <c:pt idx="8280">
                  <c:v>12.757</c:v>
                </c:pt>
                <c:pt idx="8281">
                  <c:v>12.759</c:v>
                </c:pt>
                <c:pt idx="8282">
                  <c:v>12.762</c:v>
                </c:pt>
                <c:pt idx="8283">
                  <c:v>12.765000000000001</c:v>
                </c:pt>
                <c:pt idx="8284">
                  <c:v>12.766999999999999</c:v>
                </c:pt>
                <c:pt idx="8285">
                  <c:v>12.77</c:v>
                </c:pt>
                <c:pt idx="8286">
                  <c:v>12.773</c:v>
                </c:pt>
                <c:pt idx="8287">
                  <c:v>12.775</c:v>
                </c:pt>
                <c:pt idx="8288">
                  <c:v>12.778</c:v>
                </c:pt>
                <c:pt idx="8289">
                  <c:v>12.781000000000001</c:v>
                </c:pt>
                <c:pt idx="8290">
                  <c:v>12.782999999999999</c:v>
                </c:pt>
                <c:pt idx="8291">
                  <c:v>12.786</c:v>
                </c:pt>
                <c:pt idx="8292">
                  <c:v>12.789</c:v>
                </c:pt>
                <c:pt idx="8293">
                  <c:v>12.791</c:v>
                </c:pt>
                <c:pt idx="8294">
                  <c:v>12.794</c:v>
                </c:pt>
                <c:pt idx="8295">
                  <c:v>12.797000000000001</c:v>
                </c:pt>
                <c:pt idx="8296">
                  <c:v>12.798999999999999</c:v>
                </c:pt>
                <c:pt idx="8297">
                  <c:v>12.802</c:v>
                </c:pt>
                <c:pt idx="8298">
                  <c:v>12.804</c:v>
                </c:pt>
                <c:pt idx="8299">
                  <c:v>12.807</c:v>
                </c:pt>
                <c:pt idx="8300">
                  <c:v>12.808999999999999</c:v>
                </c:pt>
                <c:pt idx="8301">
                  <c:v>12.811999999999999</c:v>
                </c:pt>
                <c:pt idx="8302">
                  <c:v>12.815</c:v>
                </c:pt>
                <c:pt idx="8303">
                  <c:v>12.817</c:v>
                </c:pt>
                <c:pt idx="8304">
                  <c:v>12.82</c:v>
                </c:pt>
                <c:pt idx="8305">
                  <c:v>12.823</c:v>
                </c:pt>
                <c:pt idx="8306">
                  <c:v>12.824999999999999</c:v>
                </c:pt>
                <c:pt idx="8307">
                  <c:v>12.827999999999999</c:v>
                </c:pt>
                <c:pt idx="8308">
                  <c:v>12.831</c:v>
                </c:pt>
                <c:pt idx="8309">
                  <c:v>12.833</c:v>
                </c:pt>
                <c:pt idx="8310">
                  <c:v>12.836</c:v>
                </c:pt>
                <c:pt idx="8311">
                  <c:v>12.839</c:v>
                </c:pt>
                <c:pt idx="8312">
                  <c:v>12.840999999999999</c:v>
                </c:pt>
                <c:pt idx="8313">
                  <c:v>12.843999999999999</c:v>
                </c:pt>
                <c:pt idx="8314">
                  <c:v>12.847</c:v>
                </c:pt>
                <c:pt idx="8315">
                  <c:v>12.849</c:v>
                </c:pt>
                <c:pt idx="8316">
                  <c:v>12.852</c:v>
                </c:pt>
                <c:pt idx="8317">
                  <c:v>12.855</c:v>
                </c:pt>
                <c:pt idx="8318">
                  <c:v>12.856999999999999</c:v>
                </c:pt>
                <c:pt idx="8319">
                  <c:v>12.86</c:v>
                </c:pt>
                <c:pt idx="8320">
                  <c:v>12.863</c:v>
                </c:pt>
                <c:pt idx="8321">
                  <c:v>12.865</c:v>
                </c:pt>
                <c:pt idx="8322">
                  <c:v>12.868</c:v>
                </c:pt>
                <c:pt idx="8323">
                  <c:v>12.871</c:v>
                </c:pt>
                <c:pt idx="8324">
                  <c:v>12.872999999999999</c:v>
                </c:pt>
                <c:pt idx="8325">
                  <c:v>12.875999999999999</c:v>
                </c:pt>
                <c:pt idx="8326">
                  <c:v>12.878</c:v>
                </c:pt>
                <c:pt idx="8327">
                  <c:v>12.881</c:v>
                </c:pt>
                <c:pt idx="8328">
                  <c:v>12.884</c:v>
                </c:pt>
                <c:pt idx="8329">
                  <c:v>12.885999999999999</c:v>
                </c:pt>
                <c:pt idx="8330">
                  <c:v>12.888999999999999</c:v>
                </c:pt>
                <c:pt idx="8331">
                  <c:v>12.891999999999999</c:v>
                </c:pt>
                <c:pt idx="8332">
                  <c:v>12.894</c:v>
                </c:pt>
                <c:pt idx="8333">
                  <c:v>12.897</c:v>
                </c:pt>
                <c:pt idx="8334">
                  <c:v>12.9</c:v>
                </c:pt>
                <c:pt idx="8335">
                  <c:v>12.901999999999999</c:v>
                </c:pt>
                <c:pt idx="8336">
                  <c:v>12.904999999999999</c:v>
                </c:pt>
                <c:pt idx="8337">
                  <c:v>12.907999999999999</c:v>
                </c:pt>
                <c:pt idx="8338">
                  <c:v>12.91</c:v>
                </c:pt>
                <c:pt idx="8339">
                  <c:v>12.913</c:v>
                </c:pt>
                <c:pt idx="8340">
                  <c:v>12.916</c:v>
                </c:pt>
                <c:pt idx="8341">
                  <c:v>12.917999999999999</c:v>
                </c:pt>
                <c:pt idx="8342">
                  <c:v>12.920999999999999</c:v>
                </c:pt>
                <c:pt idx="8343">
                  <c:v>12.923999999999999</c:v>
                </c:pt>
                <c:pt idx="8344">
                  <c:v>12.926</c:v>
                </c:pt>
                <c:pt idx="8345">
                  <c:v>12.929</c:v>
                </c:pt>
                <c:pt idx="8346">
                  <c:v>12.932</c:v>
                </c:pt>
                <c:pt idx="8347">
                  <c:v>12.933999999999999</c:v>
                </c:pt>
                <c:pt idx="8348">
                  <c:v>12.936999999999999</c:v>
                </c:pt>
                <c:pt idx="8349">
                  <c:v>12.94</c:v>
                </c:pt>
                <c:pt idx="8350">
                  <c:v>12.942</c:v>
                </c:pt>
                <c:pt idx="8351">
                  <c:v>12.945</c:v>
                </c:pt>
                <c:pt idx="8352">
                  <c:v>12.948</c:v>
                </c:pt>
                <c:pt idx="8353">
                  <c:v>12.95</c:v>
                </c:pt>
                <c:pt idx="8354">
                  <c:v>12.952999999999999</c:v>
                </c:pt>
                <c:pt idx="8355">
                  <c:v>12.956</c:v>
                </c:pt>
                <c:pt idx="8356">
                  <c:v>12.958</c:v>
                </c:pt>
                <c:pt idx="8357">
                  <c:v>12.961</c:v>
                </c:pt>
                <c:pt idx="8358">
                  <c:v>12.964</c:v>
                </c:pt>
                <c:pt idx="8359">
                  <c:v>12.965999999999999</c:v>
                </c:pt>
                <c:pt idx="8360">
                  <c:v>12.968999999999999</c:v>
                </c:pt>
                <c:pt idx="8361">
                  <c:v>12.972</c:v>
                </c:pt>
                <c:pt idx="8362">
                  <c:v>12.974</c:v>
                </c:pt>
                <c:pt idx="8363">
                  <c:v>12.977</c:v>
                </c:pt>
                <c:pt idx="8364">
                  <c:v>12.98</c:v>
                </c:pt>
                <c:pt idx="8365">
                  <c:v>12.981999999999999</c:v>
                </c:pt>
                <c:pt idx="8366">
                  <c:v>12.984999999999999</c:v>
                </c:pt>
                <c:pt idx="8367">
                  <c:v>12.988</c:v>
                </c:pt>
                <c:pt idx="8368">
                  <c:v>12.99</c:v>
                </c:pt>
                <c:pt idx="8369">
                  <c:v>12.993</c:v>
                </c:pt>
                <c:pt idx="8370">
                  <c:v>12.996</c:v>
                </c:pt>
                <c:pt idx="8371">
                  <c:v>12.997999999999999</c:v>
                </c:pt>
                <c:pt idx="8372">
                  <c:v>13.000999999999999</c:v>
                </c:pt>
                <c:pt idx="8373">
                  <c:v>13.004</c:v>
                </c:pt>
                <c:pt idx="8374">
                  <c:v>13.006</c:v>
                </c:pt>
                <c:pt idx="8375">
                  <c:v>13.009</c:v>
                </c:pt>
                <c:pt idx="8376">
                  <c:v>13.012</c:v>
                </c:pt>
                <c:pt idx="8377">
                  <c:v>13.013999999999999</c:v>
                </c:pt>
                <c:pt idx="8378">
                  <c:v>13.016999999999999</c:v>
                </c:pt>
                <c:pt idx="8379">
                  <c:v>13.02</c:v>
                </c:pt>
                <c:pt idx="8380">
                  <c:v>13.022</c:v>
                </c:pt>
                <c:pt idx="8381">
                  <c:v>13.025</c:v>
                </c:pt>
                <c:pt idx="8382">
                  <c:v>13.028</c:v>
                </c:pt>
                <c:pt idx="8383">
                  <c:v>13.03</c:v>
                </c:pt>
                <c:pt idx="8384">
                  <c:v>13.032999999999999</c:v>
                </c:pt>
                <c:pt idx="8385">
                  <c:v>13.036</c:v>
                </c:pt>
                <c:pt idx="8386">
                  <c:v>13.038</c:v>
                </c:pt>
                <c:pt idx="8387">
                  <c:v>13.041</c:v>
                </c:pt>
                <c:pt idx="8388">
                  <c:v>13.044</c:v>
                </c:pt>
                <c:pt idx="8389">
                  <c:v>13.045999999999999</c:v>
                </c:pt>
                <c:pt idx="8390">
                  <c:v>13.048999999999999</c:v>
                </c:pt>
                <c:pt idx="8391">
                  <c:v>13.052</c:v>
                </c:pt>
                <c:pt idx="8392">
                  <c:v>13.054</c:v>
                </c:pt>
                <c:pt idx="8393">
                  <c:v>13.057</c:v>
                </c:pt>
                <c:pt idx="8394">
                  <c:v>13.06</c:v>
                </c:pt>
                <c:pt idx="8395">
                  <c:v>13.061999999999999</c:v>
                </c:pt>
                <c:pt idx="8396">
                  <c:v>13.065</c:v>
                </c:pt>
                <c:pt idx="8397">
                  <c:v>13.068</c:v>
                </c:pt>
                <c:pt idx="8398">
                  <c:v>13.07</c:v>
                </c:pt>
                <c:pt idx="8399">
                  <c:v>13.073</c:v>
                </c:pt>
                <c:pt idx="8400">
                  <c:v>13.076000000000001</c:v>
                </c:pt>
                <c:pt idx="8401">
                  <c:v>13.077999999999999</c:v>
                </c:pt>
                <c:pt idx="8402">
                  <c:v>13.081</c:v>
                </c:pt>
                <c:pt idx="8403">
                  <c:v>13.084</c:v>
                </c:pt>
                <c:pt idx="8404">
                  <c:v>13.086</c:v>
                </c:pt>
                <c:pt idx="8405">
                  <c:v>13.089</c:v>
                </c:pt>
                <c:pt idx="8406">
                  <c:v>13.092000000000001</c:v>
                </c:pt>
                <c:pt idx="8407">
                  <c:v>13.093999999999999</c:v>
                </c:pt>
                <c:pt idx="8408">
                  <c:v>13.097</c:v>
                </c:pt>
                <c:pt idx="8409">
                  <c:v>13.1</c:v>
                </c:pt>
                <c:pt idx="8410">
                  <c:v>13.102</c:v>
                </c:pt>
                <c:pt idx="8411">
                  <c:v>13.105</c:v>
                </c:pt>
                <c:pt idx="8412">
                  <c:v>13.108000000000001</c:v>
                </c:pt>
                <c:pt idx="8413">
                  <c:v>13.11</c:v>
                </c:pt>
                <c:pt idx="8414">
                  <c:v>13.113</c:v>
                </c:pt>
                <c:pt idx="8415">
                  <c:v>13.116</c:v>
                </c:pt>
                <c:pt idx="8416">
                  <c:v>13.118</c:v>
                </c:pt>
                <c:pt idx="8417">
                  <c:v>13.121</c:v>
                </c:pt>
                <c:pt idx="8418">
                  <c:v>13.124000000000001</c:v>
                </c:pt>
                <c:pt idx="8419">
                  <c:v>13.125999999999999</c:v>
                </c:pt>
                <c:pt idx="8420">
                  <c:v>13.129</c:v>
                </c:pt>
                <c:pt idx="8421">
                  <c:v>13.132</c:v>
                </c:pt>
                <c:pt idx="8422">
                  <c:v>13.134</c:v>
                </c:pt>
                <c:pt idx="8423">
                  <c:v>13.137</c:v>
                </c:pt>
                <c:pt idx="8424">
                  <c:v>13.14</c:v>
                </c:pt>
                <c:pt idx="8425">
                  <c:v>13.141999999999999</c:v>
                </c:pt>
                <c:pt idx="8426">
                  <c:v>13.145</c:v>
                </c:pt>
                <c:pt idx="8427">
                  <c:v>13.147</c:v>
                </c:pt>
                <c:pt idx="8428">
                  <c:v>13.15</c:v>
                </c:pt>
                <c:pt idx="8429">
                  <c:v>13.153</c:v>
                </c:pt>
                <c:pt idx="8430">
                  <c:v>13.154999999999999</c:v>
                </c:pt>
                <c:pt idx="8431">
                  <c:v>13.157999999999999</c:v>
                </c:pt>
                <c:pt idx="8432">
                  <c:v>13.161</c:v>
                </c:pt>
                <c:pt idx="8433">
                  <c:v>13.163</c:v>
                </c:pt>
                <c:pt idx="8434">
                  <c:v>13.166</c:v>
                </c:pt>
                <c:pt idx="8435">
                  <c:v>13.167999999999999</c:v>
                </c:pt>
                <c:pt idx="8436">
                  <c:v>13.170999999999999</c:v>
                </c:pt>
                <c:pt idx="8437">
                  <c:v>13.173999999999999</c:v>
                </c:pt>
                <c:pt idx="8438">
                  <c:v>13.177</c:v>
                </c:pt>
                <c:pt idx="8439">
                  <c:v>13.179</c:v>
                </c:pt>
                <c:pt idx="8440">
                  <c:v>13.182</c:v>
                </c:pt>
                <c:pt idx="8441">
                  <c:v>13.183999999999999</c:v>
                </c:pt>
                <c:pt idx="8442">
                  <c:v>13.186999999999999</c:v>
                </c:pt>
                <c:pt idx="8443">
                  <c:v>13.19</c:v>
                </c:pt>
                <c:pt idx="8444">
                  <c:v>13.193</c:v>
                </c:pt>
                <c:pt idx="8445">
                  <c:v>13.195</c:v>
                </c:pt>
                <c:pt idx="8446">
                  <c:v>13.198</c:v>
                </c:pt>
                <c:pt idx="8447">
                  <c:v>13.201000000000001</c:v>
                </c:pt>
                <c:pt idx="8448">
                  <c:v>13.202999999999999</c:v>
                </c:pt>
                <c:pt idx="8449">
                  <c:v>13.206</c:v>
                </c:pt>
                <c:pt idx="8450">
                  <c:v>13.209</c:v>
                </c:pt>
                <c:pt idx="8451">
                  <c:v>13.211</c:v>
                </c:pt>
                <c:pt idx="8452">
                  <c:v>13.214</c:v>
                </c:pt>
                <c:pt idx="8453">
                  <c:v>13.217000000000001</c:v>
                </c:pt>
                <c:pt idx="8454">
                  <c:v>13.218999999999999</c:v>
                </c:pt>
                <c:pt idx="8455">
                  <c:v>13.222</c:v>
                </c:pt>
                <c:pt idx="8456">
                  <c:v>13.225</c:v>
                </c:pt>
                <c:pt idx="8457">
                  <c:v>13.227</c:v>
                </c:pt>
                <c:pt idx="8458">
                  <c:v>13.23</c:v>
                </c:pt>
                <c:pt idx="8459">
                  <c:v>13.233000000000001</c:v>
                </c:pt>
                <c:pt idx="8460">
                  <c:v>13.234999999999999</c:v>
                </c:pt>
                <c:pt idx="8461">
                  <c:v>13.238</c:v>
                </c:pt>
                <c:pt idx="8462">
                  <c:v>13.241</c:v>
                </c:pt>
                <c:pt idx="8463">
                  <c:v>13.243</c:v>
                </c:pt>
                <c:pt idx="8464">
                  <c:v>13.246</c:v>
                </c:pt>
                <c:pt idx="8465">
                  <c:v>13.247999999999999</c:v>
                </c:pt>
                <c:pt idx="8466">
                  <c:v>13.250999999999999</c:v>
                </c:pt>
                <c:pt idx="8467">
                  <c:v>13.254</c:v>
                </c:pt>
                <c:pt idx="8468">
                  <c:v>13.257</c:v>
                </c:pt>
                <c:pt idx="8469">
                  <c:v>13.259</c:v>
                </c:pt>
                <c:pt idx="8470">
                  <c:v>13.262</c:v>
                </c:pt>
                <c:pt idx="8471">
                  <c:v>13.265000000000001</c:v>
                </c:pt>
                <c:pt idx="8472">
                  <c:v>13.266999999999999</c:v>
                </c:pt>
                <c:pt idx="8473">
                  <c:v>13.27</c:v>
                </c:pt>
                <c:pt idx="8474">
                  <c:v>13.273</c:v>
                </c:pt>
                <c:pt idx="8475">
                  <c:v>13.275</c:v>
                </c:pt>
                <c:pt idx="8476">
                  <c:v>13.278</c:v>
                </c:pt>
                <c:pt idx="8477">
                  <c:v>13.281000000000001</c:v>
                </c:pt>
                <c:pt idx="8478">
                  <c:v>13.282999999999999</c:v>
                </c:pt>
                <c:pt idx="8479">
                  <c:v>13.286</c:v>
                </c:pt>
                <c:pt idx="8480">
                  <c:v>13.289</c:v>
                </c:pt>
                <c:pt idx="8481">
                  <c:v>13.291</c:v>
                </c:pt>
                <c:pt idx="8482">
                  <c:v>13.294</c:v>
                </c:pt>
                <c:pt idx="8483">
                  <c:v>13.297000000000001</c:v>
                </c:pt>
                <c:pt idx="8484">
                  <c:v>13.298999999999999</c:v>
                </c:pt>
                <c:pt idx="8485">
                  <c:v>13.302</c:v>
                </c:pt>
                <c:pt idx="8486">
                  <c:v>13.305</c:v>
                </c:pt>
                <c:pt idx="8487">
                  <c:v>13.307</c:v>
                </c:pt>
                <c:pt idx="8488">
                  <c:v>13.31</c:v>
                </c:pt>
                <c:pt idx="8489">
                  <c:v>13.313000000000001</c:v>
                </c:pt>
                <c:pt idx="8490">
                  <c:v>13.315</c:v>
                </c:pt>
                <c:pt idx="8491">
                  <c:v>13.318</c:v>
                </c:pt>
                <c:pt idx="8492">
                  <c:v>13.321</c:v>
                </c:pt>
                <c:pt idx="8493">
                  <c:v>13.323</c:v>
                </c:pt>
                <c:pt idx="8494">
                  <c:v>13.326000000000001</c:v>
                </c:pt>
                <c:pt idx="8495">
                  <c:v>13.327999999999999</c:v>
                </c:pt>
                <c:pt idx="8496">
                  <c:v>13.331</c:v>
                </c:pt>
                <c:pt idx="8497">
                  <c:v>13.334</c:v>
                </c:pt>
                <c:pt idx="8498">
                  <c:v>13.337</c:v>
                </c:pt>
                <c:pt idx="8499">
                  <c:v>13.339</c:v>
                </c:pt>
                <c:pt idx="8500">
                  <c:v>13.342000000000001</c:v>
                </c:pt>
                <c:pt idx="8501">
                  <c:v>13.345000000000001</c:v>
                </c:pt>
                <c:pt idx="8502">
                  <c:v>13.347</c:v>
                </c:pt>
                <c:pt idx="8503">
                  <c:v>13.35</c:v>
                </c:pt>
                <c:pt idx="8504">
                  <c:v>13.353</c:v>
                </c:pt>
                <c:pt idx="8505">
                  <c:v>13.355</c:v>
                </c:pt>
                <c:pt idx="8506">
                  <c:v>13.358000000000001</c:v>
                </c:pt>
                <c:pt idx="8507">
                  <c:v>13.361000000000001</c:v>
                </c:pt>
                <c:pt idx="8508">
                  <c:v>13.363</c:v>
                </c:pt>
                <c:pt idx="8509">
                  <c:v>13.366</c:v>
                </c:pt>
                <c:pt idx="8510">
                  <c:v>13.368</c:v>
                </c:pt>
                <c:pt idx="8511">
                  <c:v>13.371</c:v>
                </c:pt>
                <c:pt idx="8512">
                  <c:v>13.374000000000001</c:v>
                </c:pt>
                <c:pt idx="8513">
                  <c:v>13.377000000000001</c:v>
                </c:pt>
                <c:pt idx="8514">
                  <c:v>13.379</c:v>
                </c:pt>
                <c:pt idx="8515">
                  <c:v>13.382</c:v>
                </c:pt>
                <c:pt idx="8516">
                  <c:v>13.385</c:v>
                </c:pt>
                <c:pt idx="8517">
                  <c:v>13.387</c:v>
                </c:pt>
                <c:pt idx="8518">
                  <c:v>13.39</c:v>
                </c:pt>
                <c:pt idx="8519">
                  <c:v>13.393000000000001</c:v>
                </c:pt>
                <c:pt idx="8520">
                  <c:v>13.395</c:v>
                </c:pt>
                <c:pt idx="8521">
                  <c:v>13.398</c:v>
                </c:pt>
                <c:pt idx="8522">
                  <c:v>13.401</c:v>
                </c:pt>
                <c:pt idx="8523">
                  <c:v>13.403</c:v>
                </c:pt>
                <c:pt idx="8524">
                  <c:v>13.406000000000001</c:v>
                </c:pt>
                <c:pt idx="8525">
                  <c:v>13.409000000000001</c:v>
                </c:pt>
                <c:pt idx="8526">
                  <c:v>13.411</c:v>
                </c:pt>
                <c:pt idx="8527">
                  <c:v>13.414</c:v>
                </c:pt>
                <c:pt idx="8528">
                  <c:v>13.417</c:v>
                </c:pt>
                <c:pt idx="8529">
                  <c:v>13.419</c:v>
                </c:pt>
                <c:pt idx="8530">
                  <c:v>13.422000000000001</c:v>
                </c:pt>
                <c:pt idx="8531">
                  <c:v>13.425000000000001</c:v>
                </c:pt>
                <c:pt idx="8532">
                  <c:v>13.427</c:v>
                </c:pt>
                <c:pt idx="8533">
                  <c:v>13.43</c:v>
                </c:pt>
                <c:pt idx="8534">
                  <c:v>13.433</c:v>
                </c:pt>
                <c:pt idx="8535">
                  <c:v>13.435</c:v>
                </c:pt>
                <c:pt idx="8536">
                  <c:v>13.438000000000001</c:v>
                </c:pt>
                <c:pt idx="8537">
                  <c:v>13.441000000000001</c:v>
                </c:pt>
                <c:pt idx="8538">
                  <c:v>13.443</c:v>
                </c:pt>
                <c:pt idx="8539">
                  <c:v>13.446</c:v>
                </c:pt>
                <c:pt idx="8540">
                  <c:v>13.448</c:v>
                </c:pt>
                <c:pt idx="8541">
                  <c:v>13.451000000000001</c:v>
                </c:pt>
                <c:pt idx="8542">
                  <c:v>13.454000000000001</c:v>
                </c:pt>
                <c:pt idx="8543">
                  <c:v>13.457000000000001</c:v>
                </c:pt>
                <c:pt idx="8544">
                  <c:v>13.459</c:v>
                </c:pt>
                <c:pt idx="8545">
                  <c:v>13.462</c:v>
                </c:pt>
                <c:pt idx="8546">
                  <c:v>13.465</c:v>
                </c:pt>
                <c:pt idx="8547">
                  <c:v>13.467000000000001</c:v>
                </c:pt>
                <c:pt idx="8548">
                  <c:v>13.47</c:v>
                </c:pt>
                <c:pt idx="8549">
                  <c:v>13.473000000000001</c:v>
                </c:pt>
                <c:pt idx="8550">
                  <c:v>13.475</c:v>
                </c:pt>
                <c:pt idx="8551">
                  <c:v>13.478</c:v>
                </c:pt>
                <c:pt idx="8552">
                  <c:v>13.48</c:v>
                </c:pt>
                <c:pt idx="8553">
                  <c:v>13.483000000000001</c:v>
                </c:pt>
                <c:pt idx="8554">
                  <c:v>13.486000000000001</c:v>
                </c:pt>
                <c:pt idx="8555">
                  <c:v>13.489000000000001</c:v>
                </c:pt>
                <c:pt idx="8556">
                  <c:v>13.491</c:v>
                </c:pt>
                <c:pt idx="8557">
                  <c:v>13.494</c:v>
                </c:pt>
                <c:pt idx="8558">
                  <c:v>13.497</c:v>
                </c:pt>
                <c:pt idx="8559">
                  <c:v>13.499000000000001</c:v>
                </c:pt>
                <c:pt idx="8560">
                  <c:v>13.502000000000001</c:v>
                </c:pt>
                <c:pt idx="8561">
                  <c:v>13.504</c:v>
                </c:pt>
                <c:pt idx="8562">
                  <c:v>13.507</c:v>
                </c:pt>
                <c:pt idx="8563">
                  <c:v>13.509</c:v>
                </c:pt>
                <c:pt idx="8564">
                  <c:v>13.512</c:v>
                </c:pt>
                <c:pt idx="8565">
                  <c:v>13.513999999999999</c:v>
                </c:pt>
                <c:pt idx="8566">
                  <c:v>13.516999999999999</c:v>
                </c:pt>
                <c:pt idx="8567">
                  <c:v>13.52</c:v>
                </c:pt>
                <c:pt idx="8568">
                  <c:v>13.522</c:v>
                </c:pt>
                <c:pt idx="8569">
                  <c:v>13.525</c:v>
                </c:pt>
                <c:pt idx="8570">
                  <c:v>13.526999999999999</c:v>
                </c:pt>
                <c:pt idx="8571">
                  <c:v>13.53</c:v>
                </c:pt>
                <c:pt idx="8572">
                  <c:v>13.532999999999999</c:v>
                </c:pt>
                <c:pt idx="8573">
                  <c:v>13.535</c:v>
                </c:pt>
                <c:pt idx="8574">
                  <c:v>13.538</c:v>
                </c:pt>
                <c:pt idx="8575">
                  <c:v>13.541</c:v>
                </c:pt>
                <c:pt idx="8576">
                  <c:v>13.542999999999999</c:v>
                </c:pt>
                <c:pt idx="8577">
                  <c:v>13.545999999999999</c:v>
                </c:pt>
                <c:pt idx="8578">
                  <c:v>13.548</c:v>
                </c:pt>
                <c:pt idx="8579">
                  <c:v>13.551</c:v>
                </c:pt>
                <c:pt idx="8580">
                  <c:v>13.554</c:v>
                </c:pt>
                <c:pt idx="8581">
                  <c:v>13.557</c:v>
                </c:pt>
                <c:pt idx="8582">
                  <c:v>13.558999999999999</c:v>
                </c:pt>
                <c:pt idx="8583">
                  <c:v>13.561999999999999</c:v>
                </c:pt>
                <c:pt idx="8584">
                  <c:v>13.565</c:v>
                </c:pt>
                <c:pt idx="8585">
                  <c:v>13.567</c:v>
                </c:pt>
                <c:pt idx="8586">
                  <c:v>13.57</c:v>
                </c:pt>
                <c:pt idx="8587">
                  <c:v>13.573</c:v>
                </c:pt>
                <c:pt idx="8588">
                  <c:v>13.574999999999999</c:v>
                </c:pt>
                <c:pt idx="8589">
                  <c:v>13.577999999999999</c:v>
                </c:pt>
                <c:pt idx="8590">
                  <c:v>13.581</c:v>
                </c:pt>
                <c:pt idx="8591">
                  <c:v>13.583</c:v>
                </c:pt>
                <c:pt idx="8592">
                  <c:v>13.586</c:v>
                </c:pt>
                <c:pt idx="8593">
                  <c:v>13.589</c:v>
                </c:pt>
                <c:pt idx="8594">
                  <c:v>13.590999999999999</c:v>
                </c:pt>
                <c:pt idx="8595">
                  <c:v>13.593999999999999</c:v>
                </c:pt>
                <c:pt idx="8596">
                  <c:v>13.597</c:v>
                </c:pt>
                <c:pt idx="8597">
                  <c:v>13.599</c:v>
                </c:pt>
                <c:pt idx="8598">
                  <c:v>13.602</c:v>
                </c:pt>
                <c:pt idx="8599">
                  <c:v>13.605</c:v>
                </c:pt>
                <c:pt idx="8600">
                  <c:v>13.606999999999999</c:v>
                </c:pt>
                <c:pt idx="8601">
                  <c:v>13.61</c:v>
                </c:pt>
                <c:pt idx="8602">
                  <c:v>13.613</c:v>
                </c:pt>
                <c:pt idx="8603">
                  <c:v>13.615</c:v>
                </c:pt>
                <c:pt idx="8604">
                  <c:v>13.618</c:v>
                </c:pt>
                <c:pt idx="8605">
                  <c:v>13.621</c:v>
                </c:pt>
                <c:pt idx="8606">
                  <c:v>13.622999999999999</c:v>
                </c:pt>
                <c:pt idx="8607">
                  <c:v>13.625999999999999</c:v>
                </c:pt>
                <c:pt idx="8608">
                  <c:v>13.629</c:v>
                </c:pt>
                <c:pt idx="8609">
                  <c:v>13.631</c:v>
                </c:pt>
                <c:pt idx="8610">
                  <c:v>13.634</c:v>
                </c:pt>
                <c:pt idx="8611">
                  <c:v>13.637</c:v>
                </c:pt>
                <c:pt idx="8612">
                  <c:v>13.638999999999999</c:v>
                </c:pt>
                <c:pt idx="8613">
                  <c:v>13.641999999999999</c:v>
                </c:pt>
                <c:pt idx="8614">
                  <c:v>13.645</c:v>
                </c:pt>
                <c:pt idx="8615">
                  <c:v>13.647</c:v>
                </c:pt>
                <c:pt idx="8616">
                  <c:v>13.65</c:v>
                </c:pt>
                <c:pt idx="8617">
                  <c:v>13.653</c:v>
                </c:pt>
                <c:pt idx="8618">
                  <c:v>13.654999999999999</c:v>
                </c:pt>
                <c:pt idx="8619">
                  <c:v>13.657999999999999</c:v>
                </c:pt>
                <c:pt idx="8620">
                  <c:v>13.661</c:v>
                </c:pt>
                <c:pt idx="8621">
                  <c:v>13.663</c:v>
                </c:pt>
                <c:pt idx="8622">
                  <c:v>13.666</c:v>
                </c:pt>
                <c:pt idx="8623">
                  <c:v>13.667999999999999</c:v>
                </c:pt>
                <c:pt idx="8624">
                  <c:v>13.670999999999999</c:v>
                </c:pt>
                <c:pt idx="8625">
                  <c:v>13.673999999999999</c:v>
                </c:pt>
                <c:pt idx="8626">
                  <c:v>13.677</c:v>
                </c:pt>
                <c:pt idx="8627">
                  <c:v>13.679</c:v>
                </c:pt>
                <c:pt idx="8628">
                  <c:v>13.682</c:v>
                </c:pt>
                <c:pt idx="8629">
                  <c:v>13.685</c:v>
                </c:pt>
                <c:pt idx="8630">
                  <c:v>13.686999999999999</c:v>
                </c:pt>
                <c:pt idx="8631">
                  <c:v>13.69</c:v>
                </c:pt>
                <c:pt idx="8632">
                  <c:v>13.693</c:v>
                </c:pt>
                <c:pt idx="8633">
                  <c:v>13.695</c:v>
                </c:pt>
                <c:pt idx="8634">
                  <c:v>13.698</c:v>
                </c:pt>
                <c:pt idx="8635">
                  <c:v>13.701000000000001</c:v>
                </c:pt>
                <c:pt idx="8636">
                  <c:v>13.702999999999999</c:v>
                </c:pt>
                <c:pt idx="8637">
                  <c:v>13.706</c:v>
                </c:pt>
                <c:pt idx="8638">
                  <c:v>13.709</c:v>
                </c:pt>
                <c:pt idx="8639">
                  <c:v>13.711</c:v>
                </c:pt>
                <c:pt idx="8640">
                  <c:v>13.714</c:v>
                </c:pt>
                <c:pt idx="8641">
                  <c:v>13.717000000000001</c:v>
                </c:pt>
                <c:pt idx="8642">
                  <c:v>13.718999999999999</c:v>
                </c:pt>
                <c:pt idx="8643">
                  <c:v>13.722</c:v>
                </c:pt>
                <c:pt idx="8644">
                  <c:v>13.725</c:v>
                </c:pt>
                <c:pt idx="8645">
                  <c:v>13.727</c:v>
                </c:pt>
                <c:pt idx="8646">
                  <c:v>13.73</c:v>
                </c:pt>
                <c:pt idx="8647">
                  <c:v>13.733000000000001</c:v>
                </c:pt>
                <c:pt idx="8648">
                  <c:v>13.734999999999999</c:v>
                </c:pt>
                <c:pt idx="8649">
                  <c:v>13.738</c:v>
                </c:pt>
                <c:pt idx="8650">
                  <c:v>13.741</c:v>
                </c:pt>
                <c:pt idx="8651">
                  <c:v>13.743</c:v>
                </c:pt>
                <c:pt idx="8652">
                  <c:v>13.746</c:v>
                </c:pt>
                <c:pt idx="8653">
                  <c:v>13.747999999999999</c:v>
                </c:pt>
                <c:pt idx="8654">
                  <c:v>13.750999999999999</c:v>
                </c:pt>
                <c:pt idx="8655">
                  <c:v>13.754</c:v>
                </c:pt>
                <c:pt idx="8656">
                  <c:v>13.757</c:v>
                </c:pt>
                <c:pt idx="8657">
                  <c:v>13.759</c:v>
                </c:pt>
                <c:pt idx="8658">
                  <c:v>13.762</c:v>
                </c:pt>
                <c:pt idx="8659">
                  <c:v>13.765000000000001</c:v>
                </c:pt>
                <c:pt idx="8660">
                  <c:v>13.766999999999999</c:v>
                </c:pt>
                <c:pt idx="8661">
                  <c:v>13.77</c:v>
                </c:pt>
                <c:pt idx="8662">
                  <c:v>13.773</c:v>
                </c:pt>
                <c:pt idx="8663">
                  <c:v>13.775</c:v>
                </c:pt>
                <c:pt idx="8664">
                  <c:v>13.778</c:v>
                </c:pt>
                <c:pt idx="8665">
                  <c:v>13.78</c:v>
                </c:pt>
                <c:pt idx="8666">
                  <c:v>13.782999999999999</c:v>
                </c:pt>
                <c:pt idx="8667">
                  <c:v>13.786</c:v>
                </c:pt>
                <c:pt idx="8668">
                  <c:v>13.789</c:v>
                </c:pt>
                <c:pt idx="8669">
                  <c:v>13.791</c:v>
                </c:pt>
                <c:pt idx="8670">
                  <c:v>13.794</c:v>
                </c:pt>
                <c:pt idx="8671">
                  <c:v>13.797000000000001</c:v>
                </c:pt>
                <c:pt idx="8672">
                  <c:v>13.798999999999999</c:v>
                </c:pt>
                <c:pt idx="8673">
                  <c:v>13.802</c:v>
                </c:pt>
                <c:pt idx="8674">
                  <c:v>13.805</c:v>
                </c:pt>
                <c:pt idx="8675">
                  <c:v>13.807</c:v>
                </c:pt>
                <c:pt idx="8676">
                  <c:v>13.81</c:v>
                </c:pt>
                <c:pt idx="8677">
                  <c:v>13.813000000000001</c:v>
                </c:pt>
                <c:pt idx="8678">
                  <c:v>13.815</c:v>
                </c:pt>
                <c:pt idx="8679">
                  <c:v>13.818</c:v>
                </c:pt>
                <c:pt idx="8680">
                  <c:v>13.821</c:v>
                </c:pt>
                <c:pt idx="8681">
                  <c:v>13.823</c:v>
                </c:pt>
                <c:pt idx="8682">
                  <c:v>13.826000000000001</c:v>
                </c:pt>
                <c:pt idx="8683">
                  <c:v>13.829000000000001</c:v>
                </c:pt>
                <c:pt idx="8684">
                  <c:v>13.831</c:v>
                </c:pt>
                <c:pt idx="8685">
                  <c:v>13.834</c:v>
                </c:pt>
                <c:pt idx="8686">
                  <c:v>13.837</c:v>
                </c:pt>
                <c:pt idx="8687">
                  <c:v>13.839</c:v>
                </c:pt>
                <c:pt idx="8688">
                  <c:v>13.842000000000001</c:v>
                </c:pt>
                <c:pt idx="8689">
                  <c:v>13.845000000000001</c:v>
                </c:pt>
                <c:pt idx="8690">
                  <c:v>13.847</c:v>
                </c:pt>
                <c:pt idx="8691">
                  <c:v>13.85</c:v>
                </c:pt>
                <c:pt idx="8692">
                  <c:v>13.853</c:v>
                </c:pt>
                <c:pt idx="8693">
                  <c:v>13.855</c:v>
                </c:pt>
                <c:pt idx="8694">
                  <c:v>13.858000000000001</c:v>
                </c:pt>
                <c:pt idx="8695">
                  <c:v>13.861000000000001</c:v>
                </c:pt>
                <c:pt idx="8696">
                  <c:v>13.863</c:v>
                </c:pt>
                <c:pt idx="8697">
                  <c:v>13.866</c:v>
                </c:pt>
                <c:pt idx="8698">
                  <c:v>13.868</c:v>
                </c:pt>
                <c:pt idx="8699">
                  <c:v>13.871</c:v>
                </c:pt>
                <c:pt idx="8700">
                  <c:v>13.874000000000001</c:v>
                </c:pt>
                <c:pt idx="8701">
                  <c:v>13.875999999999999</c:v>
                </c:pt>
                <c:pt idx="8702">
                  <c:v>13.879</c:v>
                </c:pt>
                <c:pt idx="8703">
                  <c:v>13.881</c:v>
                </c:pt>
                <c:pt idx="8704">
                  <c:v>13.884</c:v>
                </c:pt>
                <c:pt idx="8705">
                  <c:v>13.887</c:v>
                </c:pt>
                <c:pt idx="8706">
                  <c:v>13.888999999999999</c:v>
                </c:pt>
                <c:pt idx="8707">
                  <c:v>13.891999999999999</c:v>
                </c:pt>
                <c:pt idx="8708">
                  <c:v>13.895</c:v>
                </c:pt>
                <c:pt idx="8709">
                  <c:v>13.897</c:v>
                </c:pt>
                <c:pt idx="8710">
                  <c:v>13.9</c:v>
                </c:pt>
                <c:pt idx="8711">
                  <c:v>13.903</c:v>
                </c:pt>
                <c:pt idx="8712">
                  <c:v>13.904999999999999</c:v>
                </c:pt>
                <c:pt idx="8713">
                  <c:v>13.907999999999999</c:v>
                </c:pt>
                <c:pt idx="8714">
                  <c:v>13.911</c:v>
                </c:pt>
                <c:pt idx="8715">
                  <c:v>13.913</c:v>
                </c:pt>
                <c:pt idx="8716">
                  <c:v>13.916</c:v>
                </c:pt>
                <c:pt idx="8717">
                  <c:v>13.919</c:v>
                </c:pt>
                <c:pt idx="8718">
                  <c:v>13.920999999999999</c:v>
                </c:pt>
                <c:pt idx="8719">
                  <c:v>13.923999999999999</c:v>
                </c:pt>
                <c:pt idx="8720">
                  <c:v>13.927</c:v>
                </c:pt>
                <c:pt idx="8721">
                  <c:v>13.929</c:v>
                </c:pt>
                <c:pt idx="8722">
                  <c:v>13.932</c:v>
                </c:pt>
                <c:pt idx="8723">
                  <c:v>13.935</c:v>
                </c:pt>
                <c:pt idx="8724">
                  <c:v>13.936999999999999</c:v>
                </c:pt>
                <c:pt idx="8725">
                  <c:v>13.94</c:v>
                </c:pt>
                <c:pt idx="8726">
                  <c:v>13.943</c:v>
                </c:pt>
                <c:pt idx="8727">
                  <c:v>13.945</c:v>
                </c:pt>
                <c:pt idx="8728">
                  <c:v>13.948</c:v>
                </c:pt>
                <c:pt idx="8729">
                  <c:v>13.951000000000001</c:v>
                </c:pt>
                <c:pt idx="8730">
                  <c:v>13.952999999999999</c:v>
                </c:pt>
                <c:pt idx="8731">
                  <c:v>13.956</c:v>
                </c:pt>
                <c:pt idx="8732">
                  <c:v>13.959</c:v>
                </c:pt>
                <c:pt idx="8733">
                  <c:v>13.961</c:v>
                </c:pt>
                <c:pt idx="8734">
                  <c:v>13.964</c:v>
                </c:pt>
                <c:pt idx="8735">
                  <c:v>13.965999999999999</c:v>
                </c:pt>
                <c:pt idx="8736">
                  <c:v>13.968999999999999</c:v>
                </c:pt>
                <c:pt idx="8737">
                  <c:v>13.972</c:v>
                </c:pt>
                <c:pt idx="8738">
                  <c:v>13.974</c:v>
                </c:pt>
                <c:pt idx="8739">
                  <c:v>13.977</c:v>
                </c:pt>
                <c:pt idx="8740">
                  <c:v>13.98</c:v>
                </c:pt>
                <c:pt idx="8741">
                  <c:v>13.981999999999999</c:v>
                </c:pt>
                <c:pt idx="8742">
                  <c:v>13.984999999999999</c:v>
                </c:pt>
                <c:pt idx="8743">
                  <c:v>13.988</c:v>
                </c:pt>
                <c:pt idx="8744">
                  <c:v>13.99</c:v>
                </c:pt>
                <c:pt idx="8745">
                  <c:v>13.993</c:v>
                </c:pt>
                <c:pt idx="8746">
                  <c:v>13.996</c:v>
                </c:pt>
                <c:pt idx="8747">
                  <c:v>13.997999999999999</c:v>
                </c:pt>
                <c:pt idx="8748">
                  <c:v>14.000999999999999</c:v>
                </c:pt>
                <c:pt idx="8749">
                  <c:v>14.004</c:v>
                </c:pt>
                <c:pt idx="8750">
                  <c:v>14.006</c:v>
                </c:pt>
                <c:pt idx="8751">
                  <c:v>14.009</c:v>
                </c:pt>
                <c:pt idx="8752">
                  <c:v>14.012</c:v>
                </c:pt>
                <c:pt idx="8753">
                  <c:v>14.013999999999999</c:v>
                </c:pt>
                <c:pt idx="8754">
                  <c:v>14.016999999999999</c:v>
                </c:pt>
                <c:pt idx="8755">
                  <c:v>14.02</c:v>
                </c:pt>
                <c:pt idx="8756">
                  <c:v>14.022</c:v>
                </c:pt>
                <c:pt idx="8757">
                  <c:v>14.025</c:v>
                </c:pt>
                <c:pt idx="8758">
                  <c:v>14.028</c:v>
                </c:pt>
                <c:pt idx="8759">
                  <c:v>14.03</c:v>
                </c:pt>
                <c:pt idx="8760">
                  <c:v>14.032999999999999</c:v>
                </c:pt>
                <c:pt idx="8761">
                  <c:v>14.036</c:v>
                </c:pt>
                <c:pt idx="8762">
                  <c:v>14.038</c:v>
                </c:pt>
                <c:pt idx="8763">
                  <c:v>14.041</c:v>
                </c:pt>
                <c:pt idx="8764">
                  <c:v>14.044</c:v>
                </c:pt>
                <c:pt idx="8765">
                  <c:v>14.045999999999999</c:v>
                </c:pt>
                <c:pt idx="8766">
                  <c:v>14.048999999999999</c:v>
                </c:pt>
                <c:pt idx="8767">
                  <c:v>14.052</c:v>
                </c:pt>
                <c:pt idx="8768">
                  <c:v>14.054</c:v>
                </c:pt>
                <c:pt idx="8769">
                  <c:v>14.057</c:v>
                </c:pt>
                <c:pt idx="8770">
                  <c:v>14.06</c:v>
                </c:pt>
                <c:pt idx="8771">
                  <c:v>14.061999999999999</c:v>
                </c:pt>
                <c:pt idx="8772">
                  <c:v>14.065</c:v>
                </c:pt>
                <c:pt idx="8773">
                  <c:v>14.068</c:v>
                </c:pt>
                <c:pt idx="8774">
                  <c:v>14.07</c:v>
                </c:pt>
                <c:pt idx="8775">
                  <c:v>14.073</c:v>
                </c:pt>
                <c:pt idx="8776">
                  <c:v>14.076000000000001</c:v>
                </c:pt>
                <c:pt idx="8777">
                  <c:v>14.077999999999999</c:v>
                </c:pt>
                <c:pt idx="8778">
                  <c:v>14.081</c:v>
                </c:pt>
                <c:pt idx="8779">
                  <c:v>14.084</c:v>
                </c:pt>
                <c:pt idx="8780">
                  <c:v>14.086</c:v>
                </c:pt>
                <c:pt idx="8781">
                  <c:v>14.089</c:v>
                </c:pt>
                <c:pt idx="8782">
                  <c:v>14.092000000000001</c:v>
                </c:pt>
                <c:pt idx="8783">
                  <c:v>14.093999999999999</c:v>
                </c:pt>
                <c:pt idx="8784">
                  <c:v>14.097</c:v>
                </c:pt>
                <c:pt idx="8785">
                  <c:v>14.1</c:v>
                </c:pt>
                <c:pt idx="8786">
                  <c:v>14.102</c:v>
                </c:pt>
                <c:pt idx="8787">
                  <c:v>14.105</c:v>
                </c:pt>
                <c:pt idx="8788">
                  <c:v>14.108000000000001</c:v>
                </c:pt>
                <c:pt idx="8789">
                  <c:v>14.11</c:v>
                </c:pt>
                <c:pt idx="8790">
                  <c:v>14.113</c:v>
                </c:pt>
                <c:pt idx="8791">
                  <c:v>14.116</c:v>
                </c:pt>
                <c:pt idx="8792">
                  <c:v>14.118</c:v>
                </c:pt>
                <c:pt idx="8793">
                  <c:v>14.121</c:v>
                </c:pt>
                <c:pt idx="8794">
                  <c:v>14.124000000000001</c:v>
                </c:pt>
                <c:pt idx="8795">
                  <c:v>14.125999999999999</c:v>
                </c:pt>
                <c:pt idx="8796">
                  <c:v>14.129</c:v>
                </c:pt>
                <c:pt idx="8797">
                  <c:v>14.132</c:v>
                </c:pt>
                <c:pt idx="8798">
                  <c:v>14.134</c:v>
                </c:pt>
                <c:pt idx="8799">
                  <c:v>14.137</c:v>
                </c:pt>
                <c:pt idx="8800">
                  <c:v>14.14</c:v>
                </c:pt>
                <c:pt idx="8801">
                  <c:v>14.141999999999999</c:v>
                </c:pt>
                <c:pt idx="8802">
                  <c:v>14.145</c:v>
                </c:pt>
                <c:pt idx="8803">
                  <c:v>14.148</c:v>
                </c:pt>
                <c:pt idx="8804">
                  <c:v>14.15</c:v>
                </c:pt>
                <c:pt idx="8805">
                  <c:v>14.153</c:v>
                </c:pt>
                <c:pt idx="8806">
                  <c:v>14.156000000000001</c:v>
                </c:pt>
                <c:pt idx="8807">
                  <c:v>14.157999999999999</c:v>
                </c:pt>
                <c:pt idx="8808">
                  <c:v>14.161</c:v>
                </c:pt>
                <c:pt idx="8809">
                  <c:v>14.164</c:v>
                </c:pt>
                <c:pt idx="8810">
                  <c:v>14.166</c:v>
                </c:pt>
                <c:pt idx="8811">
                  <c:v>14.169</c:v>
                </c:pt>
                <c:pt idx="8812">
                  <c:v>14.170999999999999</c:v>
                </c:pt>
                <c:pt idx="8813">
                  <c:v>14.173999999999999</c:v>
                </c:pt>
                <c:pt idx="8814">
                  <c:v>14.177</c:v>
                </c:pt>
                <c:pt idx="8815">
                  <c:v>14.179</c:v>
                </c:pt>
                <c:pt idx="8816">
                  <c:v>14.182</c:v>
                </c:pt>
                <c:pt idx="8817">
                  <c:v>14.185</c:v>
                </c:pt>
                <c:pt idx="8818">
                  <c:v>14.186999999999999</c:v>
                </c:pt>
                <c:pt idx="8819">
                  <c:v>14.19</c:v>
                </c:pt>
                <c:pt idx="8820">
                  <c:v>14.193</c:v>
                </c:pt>
                <c:pt idx="8821">
                  <c:v>14.195</c:v>
                </c:pt>
                <c:pt idx="8822">
                  <c:v>14.198</c:v>
                </c:pt>
                <c:pt idx="8823">
                  <c:v>14.201000000000001</c:v>
                </c:pt>
                <c:pt idx="8824">
                  <c:v>14.202999999999999</c:v>
                </c:pt>
                <c:pt idx="8825">
                  <c:v>14.206</c:v>
                </c:pt>
                <c:pt idx="8826">
                  <c:v>14.209</c:v>
                </c:pt>
                <c:pt idx="8827">
                  <c:v>14.211</c:v>
                </c:pt>
                <c:pt idx="8828">
                  <c:v>14.214</c:v>
                </c:pt>
                <c:pt idx="8829">
                  <c:v>14.217000000000001</c:v>
                </c:pt>
                <c:pt idx="8830">
                  <c:v>14.218999999999999</c:v>
                </c:pt>
                <c:pt idx="8831">
                  <c:v>14.222</c:v>
                </c:pt>
                <c:pt idx="8832">
                  <c:v>14.225</c:v>
                </c:pt>
                <c:pt idx="8833">
                  <c:v>14.227</c:v>
                </c:pt>
                <c:pt idx="8834">
                  <c:v>14.23</c:v>
                </c:pt>
                <c:pt idx="8835">
                  <c:v>14.233000000000001</c:v>
                </c:pt>
                <c:pt idx="8836">
                  <c:v>14.234999999999999</c:v>
                </c:pt>
                <c:pt idx="8837">
                  <c:v>14.238</c:v>
                </c:pt>
                <c:pt idx="8838">
                  <c:v>14.241</c:v>
                </c:pt>
                <c:pt idx="8839">
                  <c:v>14.243</c:v>
                </c:pt>
                <c:pt idx="8840">
                  <c:v>14.246</c:v>
                </c:pt>
                <c:pt idx="8841">
                  <c:v>14.249000000000001</c:v>
                </c:pt>
                <c:pt idx="8842">
                  <c:v>14.250999999999999</c:v>
                </c:pt>
                <c:pt idx="8843">
                  <c:v>14.254</c:v>
                </c:pt>
                <c:pt idx="8844">
                  <c:v>14.257</c:v>
                </c:pt>
                <c:pt idx="8845">
                  <c:v>14.259</c:v>
                </c:pt>
                <c:pt idx="8846">
                  <c:v>14.262</c:v>
                </c:pt>
                <c:pt idx="8847">
                  <c:v>14.265000000000001</c:v>
                </c:pt>
                <c:pt idx="8848">
                  <c:v>14.266999999999999</c:v>
                </c:pt>
                <c:pt idx="8849">
                  <c:v>14.27</c:v>
                </c:pt>
                <c:pt idx="8850">
                  <c:v>14.273</c:v>
                </c:pt>
                <c:pt idx="8851">
                  <c:v>14.275</c:v>
                </c:pt>
                <c:pt idx="8852">
                  <c:v>14.278</c:v>
                </c:pt>
                <c:pt idx="8853">
                  <c:v>14.281000000000001</c:v>
                </c:pt>
                <c:pt idx="8854">
                  <c:v>14.282999999999999</c:v>
                </c:pt>
                <c:pt idx="8855">
                  <c:v>14.286</c:v>
                </c:pt>
                <c:pt idx="8856">
                  <c:v>14.289</c:v>
                </c:pt>
                <c:pt idx="8857">
                  <c:v>14.291</c:v>
                </c:pt>
                <c:pt idx="8858">
                  <c:v>14.294</c:v>
                </c:pt>
                <c:pt idx="8859">
                  <c:v>14.297000000000001</c:v>
                </c:pt>
                <c:pt idx="8860">
                  <c:v>14.298999999999999</c:v>
                </c:pt>
                <c:pt idx="8861">
                  <c:v>14.302</c:v>
                </c:pt>
                <c:pt idx="8862">
                  <c:v>14.305</c:v>
                </c:pt>
                <c:pt idx="8863">
                  <c:v>14.307</c:v>
                </c:pt>
                <c:pt idx="8864">
                  <c:v>14.31</c:v>
                </c:pt>
                <c:pt idx="8865">
                  <c:v>14.313000000000001</c:v>
                </c:pt>
                <c:pt idx="8866">
                  <c:v>14.315</c:v>
                </c:pt>
                <c:pt idx="8867">
                  <c:v>14.318</c:v>
                </c:pt>
                <c:pt idx="8868">
                  <c:v>14.321</c:v>
                </c:pt>
                <c:pt idx="8869">
                  <c:v>14.323</c:v>
                </c:pt>
                <c:pt idx="8870">
                  <c:v>14.326000000000001</c:v>
                </c:pt>
                <c:pt idx="8871">
                  <c:v>14.329000000000001</c:v>
                </c:pt>
                <c:pt idx="8872">
                  <c:v>14.331</c:v>
                </c:pt>
                <c:pt idx="8873">
                  <c:v>14.334</c:v>
                </c:pt>
                <c:pt idx="8874">
                  <c:v>14.337</c:v>
                </c:pt>
                <c:pt idx="8875">
                  <c:v>14.339</c:v>
                </c:pt>
                <c:pt idx="8876">
                  <c:v>14.342000000000001</c:v>
                </c:pt>
                <c:pt idx="8877">
                  <c:v>14.345000000000001</c:v>
                </c:pt>
                <c:pt idx="8878">
                  <c:v>14.347</c:v>
                </c:pt>
                <c:pt idx="8879">
                  <c:v>14.35</c:v>
                </c:pt>
                <c:pt idx="8880">
                  <c:v>14.353</c:v>
                </c:pt>
                <c:pt idx="8881">
                  <c:v>14.355</c:v>
                </c:pt>
                <c:pt idx="8882">
                  <c:v>14.358000000000001</c:v>
                </c:pt>
                <c:pt idx="8883">
                  <c:v>14.361000000000001</c:v>
                </c:pt>
                <c:pt idx="8884">
                  <c:v>14.363</c:v>
                </c:pt>
                <c:pt idx="8885">
                  <c:v>14.366</c:v>
                </c:pt>
                <c:pt idx="8886">
                  <c:v>14.368</c:v>
                </c:pt>
                <c:pt idx="8887">
                  <c:v>14.371</c:v>
                </c:pt>
                <c:pt idx="8888">
                  <c:v>14.374000000000001</c:v>
                </c:pt>
                <c:pt idx="8889">
                  <c:v>14.375999999999999</c:v>
                </c:pt>
                <c:pt idx="8890">
                  <c:v>14.379</c:v>
                </c:pt>
                <c:pt idx="8891">
                  <c:v>14.382</c:v>
                </c:pt>
                <c:pt idx="8892">
                  <c:v>14.384</c:v>
                </c:pt>
                <c:pt idx="8893">
                  <c:v>14.387</c:v>
                </c:pt>
                <c:pt idx="8894">
                  <c:v>14.39</c:v>
                </c:pt>
                <c:pt idx="8895">
                  <c:v>14.393000000000001</c:v>
                </c:pt>
                <c:pt idx="8896">
                  <c:v>14.395</c:v>
                </c:pt>
                <c:pt idx="8897">
                  <c:v>14.398</c:v>
                </c:pt>
                <c:pt idx="8898">
                  <c:v>14.401</c:v>
                </c:pt>
                <c:pt idx="8899">
                  <c:v>14.403</c:v>
                </c:pt>
                <c:pt idx="8900">
                  <c:v>14.406000000000001</c:v>
                </c:pt>
                <c:pt idx="8901">
                  <c:v>14.409000000000001</c:v>
                </c:pt>
                <c:pt idx="8902">
                  <c:v>14.411</c:v>
                </c:pt>
                <c:pt idx="8903">
                  <c:v>14.414</c:v>
                </c:pt>
                <c:pt idx="8904">
                  <c:v>14.417</c:v>
                </c:pt>
                <c:pt idx="8905">
                  <c:v>14.419</c:v>
                </c:pt>
                <c:pt idx="8906">
                  <c:v>14.422000000000001</c:v>
                </c:pt>
                <c:pt idx="8907">
                  <c:v>14.425000000000001</c:v>
                </c:pt>
                <c:pt idx="8908">
                  <c:v>14.427</c:v>
                </c:pt>
                <c:pt idx="8909">
                  <c:v>14.43</c:v>
                </c:pt>
                <c:pt idx="8910">
                  <c:v>14.432</c:v>
                </c:pt>
                <c:pt idx="8911">
                  <c:v>14.435</c:v>
                </c:pt>
                <c:pt idx="8912">
                  <c:v>14.438000000000001</c:v>
                </c:pt>
                <c:pt idx="8913">
                  <c:v>14.44</c:v>
                </c:pt>
                <c:pt idx="8914">
                  <c:v>14.443</c:v>
                </c:pt>
                <c:pt idx="8915">
                  <c:v>14.446</c:v>
                </c:pt>
                <c:pt idx="8916">
                  <c:v>14.448</c:v>
                </c:pt>
                <c:pt idx="8917">
                  <c:v>14.451000000000001</c:v>
                </c:pt>
                <c:pt idx="8918">
                  <c:v>14.454000000000001</c:v>
                </c:pt>
                <c:pt idx="8919">
                  <c:v>14.456</c:v>
                </c:pt>
                <c:pt idx="8920">
                  <c:v>14.459</c:v>
                </c:pt>
                <c:pt idx="8921">
                  <c:v>14.462</c:v>
                </c:pt>
                <c:pt idx="8922">
                  <c:v>14.464</c:v>
                </c:pt>
                <c:pt idx="8923">
                  <c:v>14.467000000000001</c:v>
                </c:pt>
                <c:pt idx="8924">
                  <c:v>14.47</c:v>
                </c:pt>
                <c:pt idx="8925">
                  <c:v>14.472</c:v>
                </c:pt>
                <c:pt idx="8926">
                  <c:v>14.475</c:v>
                </c:pt>
                <c:pt idx="8927">
                  <c:v>14.478</c:v>
                </c:pt>
                <c:pt idx="8928">
                  <c:v>14.48</c:v>
                </c:pt>
                <c:pt idx="8929">
                  <c:v>14.483000000000001</c:v>
                </c:pt>
                <c:pt idx="8930">
                  <c:v>14.486000000000001</c:v>
                </c:pt>
                <c:pt idx="8931">
                  <c:v>14.488</c:v>
                </c:pt>
                <c:pt idx="8932">
                  <c:v>14.491</c:v>
                </c:pt>
                <c:pt idx="8933">
                  <c:v>14.494</c:v>
                </c:pt>
                <c:pt idx="8934">
                  <c:v>14.496</c:v>
                </c:pt>
                <c:pt idx="8935">
                  <c:v>14.499000000000001</c:v>
                </c:pt>
                <c:pt idx="8936">
                  <c:v>14.502000000000001</c:v>
                </c:pt>
                <c:pt idx="8937">
                  <c:v>14.504</c:v>
                </c:pt>
                <c:pt idx="8938">
                  <c:v>14.507</c:v>
                </c:pt>
                <c:pt idx="8939">
                  <c:v>14.51</c:v>
                </c:pt>
                <c:pt idx="8940">
                  <c:v>14.512</c:v>
                </c:pt>
                <c:pt idx="8941">
                  <c:v>14.515000000000001</c:v>
                </c:pt>
                <c:pt idx="8942">
                  <c:v>14.518000000000001</c:v>
                </c:pt>
                <c:pt idx="8943">
                  <c:v>14.52</c:v>
                </c:pt>
                <c:pt idx="8944">
                  <c:v>14.523</c:v>
                </c:pt>
                <c:pt idx="8945">
                  <c:v>14.526</c:v>
                </c:pt>
                <c:pt idx="8946">
                  <c:v>14.528</c:v>
                </c:pt>
                <c:pt idx="8947">
                  <c:v>14.531000000000001</c:v>
                </c:pt>
                <c:pt idx="8948">
                  <c:v>14.534000000000001</c:v>
                </c:pt>
                <c:pt idx="8949">
                  <c:v>14.536</c:v>
                </c:pt>
                <c:pt idx="8950">
                  <c:v>14.539</c:v>
                </c:pt>
                <c:pt idx="8951">
                  <c:v>14.542</c:v>
                </c:pt>
                <c:pt idx="8952">
                  <c:v>14.544</c:v>
                </c:pt>
                <c:pt idx="8953">
                  <c:v>14.547000000000001</c:v>
                </c:pt>
                <c:pt idx="8954">
                  <c:v>14.55</c:v>
                </c:pt>
                <c:pt idx="8955">
                  <c:v>14.552</c:v>
                </c:pt>
                <c:pt idx="8956">
                  <c:v>14.555</c:v>
                </c:pt>
                <c:pt idx="8957">
                  <c:v>14.558</c:v>
                </c:pt>
                <c:pt idx="8958">
                  <c:v>14.56</c:v>
                </c:pt>
                <c:pt idx="8959">
                  <c:v>14.563000000000001</c:v>
                </c:pt>
                <c:pt idx="8960">
                  <c:v>14.566000000000001</c:v>
                </c:pt>
                <c:pt idx="8961">
                  <c:v>14.568</c:v>
                </c:pt>
                <c:pt idx="8962">
                  <c:v>14.571</c:v>
                </c:pt>
                <c:pt idx="8963">
                  <c:v>14.574</c:v>
                </c:pt>
                <c:pt idx="8964">
                  <c:v>14.576000000000001</c:v>
                </c:pt>
                <c:pt idx="8965">
                  <c:v>14.579000000000001</c:v>
                </c:pt>
                <c:pt idx="8966">
                  <c:v>14.582000000000001</c:v>
                </c:pt>
                <c:pt idx="8967">
                  <c:v>14.584</c:v>
                </c:pt>
                <c:pt idx="8968">
                  <c:v>14.587</c:v>
                </c:pt>
                <c:pt idx="8969">
                  <c:v>14.589</c:v>
                </c:pt>
                <c:pt idx="8970">
                  <c:v>14.592000000000001</c:v>
                </c:pt>
                <c:pt idx="8971">
                  <c:v>14.595000000000001</c:v>
                </c:pt>
                <c:pt idx="8972">
                  <c:v>14.597</c:v>
                </c:pt>
                <c:pt idx="8973">
                  <c:v>14.6</c:v>
                </c:pt>
                <c:pt idx="8974">
                  <c:v>14.602</c:v>
                </c:pt>
                <c:pt idx="8975">
                  <c:v>14.605</c:v>
                </c:pt>
                <c:pt idx="8976">
                  <c:v>14.606999999999999</c:v>
                </c:pt>
                <c:pt idx="8977">
                  <c:v>14.61</c:v>
                </c:pt>
                <c:pt idx="8978">
                  <c:v>14.613</c:v>
                </c:pt>
                <c:pt idx="8979">
                  <c:v>14.615</c:v>
                </c:pt>
                <c:pt idx="8980">
                  <c:v>14.618</c:v>
                </c:pt>
                <c:pt idx="8981">
                  <c:v>14.621</c:v>
                </c:pt>
                <c:pt idx="8982">
                  <c:v>14.622999999999999</c:v>
                </c:pt>
                <c:pt idx="8983">
                  <c:v>14.625999999999999</c:v>
                </c:pt>
                <c:pt idx="8984">
                  <c:v>14.628</c:v>
                </c:pt>
                <c:pt idx="8985">
                  <c:v>14.631</c:v>
                </c:pt>
                <c:pt idx="8986">
                  <c:v>14.634</c:v>
                </c:pt>
                <c:pt idx="8987">
                  <c:v>14.637</c:v>
                </c:pt>
                <c:pt idx="8988">
                  <c:v>14.638999999999999</c:v>
                </c:pt>
                <c:pt idx="8989">
                  <c:v>14.641999999999999</c:v>
                </c:pt>
                <c:pt idx="8990">
                  <c:v>14.645</c:v>
                </c:pt>
                <c:pt idx="8991">
                  <c:v>14.647</c:v>
                </c:pt>
                <c:pt idx="8992">
                  <c:v>14.65</c:v>
                </c:pt>
                <c:pt idx="8993">
                  <c:v>14.653</c:v>
                </c:pt>
                <c:pt idx="8994">
                  <c:v>14.654999999999999</c:v>
                </c:pt>
                <c:pt idx="8995">
                  <c:v>14.657999999999999</c:v>
                </c:pt>
                <c:pt idx="8996">
                  <c:v>14.661</c:v>
                </c:pt>
                <c:pt idx="8997">
                  <c:v>14.663</c:v>
                </c:pt>
                <c:pt idx="8998">
                  <c:v>14.666</c:v>
                </c:pt>
                <c:pt idx="8999">
                  <c:v>14.667999999999999</c:v>
                </c:pt>
                <c:pt idx="9000">
                  <c:v>14.670999999999999</c:v>
                </c:pt>
                <c:pt idx="9001">
                  <c:v>14.673999999999999</c:v>
                </c:pt>
                <c:pt idx="9002">
                  <c:v>14.676</c:v>
                </c:pt>
                <c:pt idx="9003">
                  <c:v>14.679</c:v>
                </c:pt>
                <c:pt idx="9004">
                  <c:v>14.682</c:v>
                </c:pt>
                <c:pt idx="9005">
                  <c:v>14.683999999999999</c:v>
                </c:pt>
                <c:pt idx="9006">
                  <c:v>14.686999999999999</c:v>
                </c:pt>
                <c:pt idx="9007">
                  <c:v>14.69</c:v>
                </c:pt>
                <c:pt idx="9008">
                  <c:v>14.692</c:v>
                </c:pt>
                <c:pt idx="9009">
                  <c:v>14.695</c:v>
                </c:pt>
                <c:pt idx="9010">
                  <c:v>14.698</c:v>
                </c:pt>
                <c:pt idx="9011">
                  <c:v>14.7</c:v>
                </c:pt>
                <c:pt idx="9012">
                  <c:v>14.702999999999999</c:v>
                </c:pt>
                <c:pt idx="9013">
                  <c:v>14.706</c:v>
                </c:pt>
                <c:pt idx="9014">
                  <c:v>14.708</c:v>
                </c:pt>
                <c:pt idx="9015">
                  <c:v>14.711</c:v>
                </c:pt>
                <c:pt idx="9016">
                  <c:v>14.714</c:v>
                </c:pt>
                <c:pt idx="9017">
                  <c:v>14.715999999999999</c:v>
                </c:pt>
                <c:pt idx="9018">
                  <c:v>14.718999999999999</c:v>
                </c:pt>
                <c:pt idx="9019">
                  <c:v>14.722</c:v>
                </c:pt>
                <c:pt idx="9020">
                  <c:v>14.724</c:v>
                </c:pt>
                <c:pt idx="9021">
                  <c:v>14.727</c:v>
                </c:pt>
                <c:pt idx="9022">
                  <c:v>14.73</c:v>
                </c:pt>
                <c:pt idx="9023">
                  <c:v>14.731999999999999</c:v>
                </c:pt>
                <c:pt idx="9024">
                  <c:v>14.734999999999999</c:v>
                </c:pt>
                <c:pt idx="9025">
                  <c:v>14.738</c:v>
                </c:pt>
                <c:pt idx="9026">
                  <c:v>14.74</c:v>
                </c:pt>
                <c:pt idx="9027">
                  <c:v>14.743</c:v>
                </c:pt>
                <c:pt idx="9028">
                  <c:v>14.746</c:v>
                </c:pt>
                <c:pt idx="9029">
                  <c:v>14.747999999999999</c:v>
                </c:pt>
                <c:pt idx="9030">
                  <c:v>14.750999999999999</c:v>
                </c:pt>
                <c:pt idx="9031">
                  <c:v>14.754</c:v>
                </c:pt>
                <c:pt idx="9032">
                  <c:v>14.756</c:v>
                </c:pt>
                <c:pt idx="9033">
                  <c:v>14.759</c:v>
                </c:pt>
                <c:pt idx="9034">
                  <c:v>14.762</c:v>
                </c:pt>
                <c:pt idx="9035">
                  <c:v>14.763999999999999</c:v>
                </c:pt>
                <c:pt idx="9036">
                  <c:v>14.766999999999999</c:v>
                </c:pt>
                <c:pt idx="9037">
                  <c:v>14.77</c:v>
                </c:pt>
                <c:pt idx="9038">
                  <c:v>14.772</c:v>
                </c:pt>
                <c:pt idx="9039">
                  <c:v>14.775</c:v>
                </c:pt>
                <c:pt idx="9040">
                  <c:v>14.778</c:v>
                </c:pt>
                <c:pt idx="9041">
                  <c:v>14.78</c:v>
                </c:pt>
                <c:pt idx="9042">
                  <c:v>14.782999999999999</c:v>
                </c:pt>
                <c:pt idx="9043">
                  <c:v>14.786</c:v>
                </c:pt>
                <c:pt idx="9044">
                  <c:v>14.788</c:v>
                </c:pt>
                <c:pt idx="9045">
                  <c:v>14.791</c:v>
                </c:pt>
                <c:pt idx="9046">
                  <c:v>14.794</c:v>
                </c:pt>
                <c:pt idx="9047">
                  <c:v>14.795999999999999</c:v>
                </c:pt>
                <c:pt idx="9048">
                  <c:v>14.798999999999999</c:v>
                </c:pt>
                <c:pt idx="9049">
                  <c:v>14.802</c:v>
                </c:pt>
                <c:pt idx="9050">
                  <c:v>14.804</c:v>
                </c:pt>
                <c:pt idx="9051">
                  <c:v>14.807</c:v>
                </c:pt>
                <c:pt idx="9052">
                  <c:v>14.81</c:v>
                </c:pt>
                <c:pt idx="9053">
                  <c:v>14.811999999999999</c:v>
                </c:pt>
                <c:pt idx="9054">
                  <c:v>14.815</c:v>
                </c:pt>
                <c:pt idx="9055">
                  <c:v>14.818</c:v>
                </c:pt>
                <c:pt idx="9056">
                  <c:v>14.82</c:v>
                </c:pt>
                <c:pt idx="9057">
                  <c:v>14.823</c:v>
                </c:pt>
                <c:pt idx="9058">
                  <c:v>14.826000000000001</c:v>
                </c:pt>
                <c:pt idx="9059">
                  <c:v>14.827999999999999</c:v>
                </c:pt>
                <c:pt idx="9060">
                  <c:v>14.831</c:v>
                </c:pt>
                <c:pt idx="9061">
                  <c:v>14.834</c:v>
                </c:pt>
                <c:pt idx="9062">
                  <c:v>14.836</c:v>
                </c:pt>
                <c:pt idx="9063">
                  <c:v>14.839</c:v>
                </c:pt>
                <c:pt idx="9064">
                  <c:v>14.842000000000001</c:v>
                </c:pt>
                <c:pt idx="9065">
                  <c:v>14.843999999999999</c:v>
                </c:pt>
                <c:pt idx="9066">
                  <c:v>14.847</c:v>
                </c:pt>
                <c:pt idx="9067">
                  <c:v>14.85</c:v>
                </c:pt>
                <c:pt idx="9068">
                  <c:v>14.852</c:v>
                </c:pt>
                <c:pt idx="9069">
                  <c:v>14.855</c:v>
                </c:pt>
                <c:pt idx="9070">
                  <c:v>14.858000000000001</c:v>
                </c:pt>
                <c:pt idx="9071">
                  <c:v>14.86</c:v>
                </c:pt>
                <c:pt idx="9072">
                  <c:v>14.863</c:v>
                </c:pt>
                <c:pt idx="9073">
                  <c:v>14.866</c:v>
                </c:pt>
                <c:pt idx="9074">
                  <c:v>14.868</c:v>
                </c:pt>
                <c:pt idx="9075">
                  <c:v>14.871</c:v>
                </c:pt>
                <c:pt idx="9076">
                  <c:v>14.874000000000001</c:v>
                </c:pt>
                <c:pt idx="9077">
                  <c:v>14.875999999999999</c:v>
                </c:pt>
                <c:pt idx="9078">
                  <c:v>14.879</c:v>
                </c:pt>
                <c:pt idx="9079">
                  <c:v>14.882</c:v>
                </c:pt>
                <c:pt idx="9080">
                  <c:v>14.884</c:v>
                </c:pt>
                <c:pt idx="9081">
                  <c:v>14.887</c:v>
                </c:pt>
                <c:pt idx="9082">
                  <c:v>14.89</c:v>
                </c:pt>
                <c:pt idx="9083">
                  <c:v>14.891999999999999</c:v>
                </c:pt>
                <c:pt idx="9084">
                  <c:v>14.895</c:v>
                </c:pt>
                <c:pt idx="9085">
                  <c:v>14.898</c:v>
                </c:pt>
                <c:pt idx="9086">
                  <c:v>14.9</c:v>
                </c:pt>
                <c:pt idx="9087">
                  <c:v>14.903</c:v>
                </c:pt>
                <c:pt idx="9088">
                  <c:v>14.906000000000001</c:v>
                </c:pt>
                <c:pt idx="9089">
                  <c:v>14.907999999999999</c:v>
                </c:pt>
                <c:pt idx="9090">
                  <c:v>14.911</c:v>
                </c:pt>
                <c:pt idx="9091">
                  <c:v>14.914</c:v>
                </c:pt>
                <c:pt idx="9092">
                  <c:v>14.916</c:v>
                </c:pt>
                <c:pt idx="9093">
                  <c:v>14.919</c:v>
                </c:pt>
                <c:pt idx="9094">
                  <c:v>14.922000000000001</c:v>
                </c:pt>
                <c:pt idx="9095">
                  <c:v>14.923999999999999</c:v>
                </c:pt>
                <c:pt idx="9096">
                  <c:v>14.927</c:v>
                </c:pt>
                <c:pt idx="9097">
                  <c:v>14.93</c:v>
                </c:pt>
                <c:pt idx="9098">
                  <c:v>14.932</c:v>
                </c:pt>
                <c:pt idx="9099">
                  <c:v>14.935</c:v>
                </c:pt>
                <c:pt idx="9100">
                  <c:v>14.938000000000001</c:v>
                </c:pt>
                <c:pt idx="9101">
                  <c:v>14.94</c:v>
                </c:pt>
                <c:pt idx="9102">
                  <c:v>14.943</c:v>
                </c:pt>
                <c:pt idx="9103">
                  <c:v>14.945</c:v>
                </c:pt>
                <c:pt idx="9104">
                  <c:v>14.948</c:v>
                </c:pt>
                <c:pt idx="9105">
                  <c:v>14.951000000000001</c:v>
                </c:pt>
                <c:pt idx="9106">
                  <c:v>14.952999999999999</c:v>
                </c:pt>
                <c:pt idx="9107">
                  <c:v>14.956</c:v>
                </c:pt>
                <c:pt idx="9108">
                  <c:v>14.958</c:v>
                </c:pt>
                <c:pt idx="9109">
                  <c:v>14.961</c:v>
                </c:pt>
                <c:pt idx="9110">
                  <c:v>14.962999999999999</c:v>
                </c:pt>
                <c:pt idx="9111">
                  <c:v>14.965999999999999</c:v>
                </c:pt>
                <c:pt idx="9112">
                  <c:v>14.968</c:v>
                </c:pt>
                <c:pt idx="9113">
                  <c:v>14.971</c:v>
                </c:pt>
                <c:pt idx="9114">
                  <c:v>14.974</c:v>
                </c:pt>
                <c:pt idx="9115">
                  <c:v>14.976000000000001</c:v>
                </c:pt>
                <c:pt idx="9116">
                  <c:v>14.978999999999999</c:v>
                </c:pt>
                <c:pt idx="9117">
                  <c:v>14.981999999999999</c:v>
                </c:pt>
                <c:pt idx="9118">
                  <c:v>14.984</c:v>
                </c:pt>
                <c:pt idx="9119">
                  <c:v>14.987</c:v>
                </c:pt>
                <c:pt idx="9120">
                  <c:v>14.99</c:v>
                </c:pt>
                <c:pt idx="9121">
                  <c:v>14.992000000000001</c:v>
                </c:pt>
                <c:pt idx="9122">
                  <c:v>14.994999999999999</c:v>
                </c:pt>
                <c:pt idx="9123">
                  <c:v>14.997999999999999</c:v>
                </c:pt>
                <c:pt idx="9124">
                  <c:v>15</c:v>
                </c:pt>
                <c:pt idx="9125">
                  <c:v>15.003</c:v>
                </c:pt>
                <c:pt idx="9126">
                  <c:v>15.006</c:v>
                </c:pt>
                <c:pt idx="9127">
                  <c:v>15.007999999999999</c:v>
                </c:pt>
                <c:pt idx="9128">
                  <c:v>15.010999999999999</c:v>
                </c:pt>
                <c:pt idx="9129">
                  <c:v>15.013999999999999</c:v>
                </c:pt>
                <c:pt idx="9130">
                  <c:v>15.016</c:v>
                </c:pt>
                <c:pt idx="9131">
                  <c:v>15.019</c:v>
                </c:pt>
                <c:pt idx="9132">
                  <c:v>15.021000000000001</c:v>
                </c:pt>
                <c:pt idx="9133">
                  <c:v>15.023999999999999</c:v>
                </c:pt>
                <c:pt idx="9134">
                  <c:v>15.026999999999999</c:v>
                </c:pt>
                <c:pt idx="9135">
                  <c:v>15.029</c:v>
                </c:pt>
                <c:pt idx="9136">
                  <c:v>15.032</c:v>
                </c:pt>
                <c:pt idx="9137">
                  <c:v>15.035</c:v>
                </c:pt>
                <c:pt idx="9138">
                  <c:v>15.037000000000001</c:v>
                </c:pt>
                <c:pt idx="9139">
                  <c:v>15.04</c:v>
                </c:pt>
                <c:pt idx="9140">
                  <c:v>15.042999999999999</c:v>
                </c:pt>
                <c:pt idx="9141">
                  <c:v>15.045</c:v>
                </c:pt>
                <c:pt idx="9142">
                  <c:v>15.048</c:v>
                </c:pt>
                <c:pt idx="9143">
                  <c:v>15.051</c:v>
                </c:pt>
                <c:pt idx="9144">
                  <c:v>15.053000000000001</c:v>
                </c:pt>
                <c:pt idx="9145">
                  <c:v>15.055999999999999</c:v>
                </c:pt>
                <c:pt idx="9146">
                  <c:v>15.058999999999999</c:v>
                </c:pt>
                <c:pt idx="9147">
                  <c:v>15.061</c:v>
                </c:pt>
                <c:pt idx="9148">
                  <c:v>15.064</c:v>
                </c:pt>
                <c:pt idx="9149">
                  <c:v>15.067</c:v>
                </c:pt>
                <c:pt idx="9150">
                  <c:v>15.07</c:v>
                </c:pt>
                <c:pt idx="9151">
                  <c:v>15.071999999999999</c:v>
                </c:pt>
                <c:pt idx="9152">
                  <c:v>15.074999999999999</c:v>
                </c:pt>
                <c:pt idx="9153">
                  <c:v>15.077</c:v>
                </c:pt>
                <c:pt idx="9154">
                  <c:v>15.08</c:v>
                </c:pt>
                <c:pt idx="9155">
                  <c:v>15.083</c:v>
                </c:pt>
                <c:pt idx="9156">
                  <c:v>15.085000000000001</c:v>
                </c:pt>
                <c:pt idx="9157">
                  <c:v>15.087999999999999</c:v>
                </c:pt>
                <c:pt idx="9158">
                  <c:v>15.090999999999999</c:v>
                </c:pt>
                <c:pt idx="9159">
                  <c:v>15.093</c:v>
                </c:pt>
                <c:pt idx="9160">
                  <c:v>15.096</c:v>
                </c:pt>
                <c:pt idx="9161">
                  <c:v>15.099</c:v>
                </c:pt>
                <c:pt idx="9162">
                  <c:v>15.101000000000001</c:v>
                </c:pt>
                <c:pt idx="9163">
                  <c:v>15.103999999999999</c:v>
                </c:pt>
                <c:pt idx="9164">
                  <c:v>15.106999999999999</c:v>
                </c:pt>
                <c:pt idx="9165">
                  <c:v>15.109</c:v>
                </c:pt>
                <c:pt idx="9166">
                  <c:v>15.112</c:v>
                </c:pt>
                <c:pt idx="9167">
                  <c:v>15.115</c:v>
                </c:pt>
                <c:pt idx="9168">
                  <c:v>15.117000000000001</c:v>
                </c:pt>
                <c:pt idx="9169">
                  <c:v>15.12</c:v>
                </c:pt>
                <c:pt idx="9170">
                  <c:v>15.122999999999999</c:v>
                </c:pt>
                <c:pt idx="9171">
                  <c:v>15.125</c:v>
                </c:pt>
                <c:pt idx="9172">
                  <c:v>15.128</c:v>
                </c:pt>
                <c:pt idx="9173">
                  <c:v>15.131</c:v>
                </c:pt>
                <c:pt idx="9174">
                  <c:v>15.132999999999999</c:v>
                </c:pt>
                <c:pt idx="9175">
                  <c:v>15.135999999999999</c:v>
                </c:pt>
                <c:pt idx="9176">
                  <c:v>15.138999999999999</c:v>
                </c:pt>
                <c:pt idx="9177">
                  <c:v>15.141</c:v>
                </c:pt>
                <c:pt idx="9178">
                  <c:v>15.144</c:v>
                </c:pt>
                <c:pt idx="9179">
                  <c:v>15.147</c:v>
                </c:pt>
                <c:pt idx="9180">
                  <c:v>15.148999999999999</c:v>
                </c:pt>
                <c:pt idx="9181">
                  <c:v>15.151999999999999</c:v>
                </c:pt>
                <c:pt idx="9182">
                  <c:v>15.154999999999999</c:v>
                </c:pt>
                <c:pt idx="9183">
                  <c:v>15.157</c:v>
                </c:pt>
                <c:pt idx="9184">
                  <c:v>15.16</c:v>
                </c:pt>
                <c:pt idx="9185">
                  <c:v>15.163</c:v>
                </c:pt>
                <c:pt idx="9186">
                  <c:v>15.164999999999999</c:v>
                </c:pt>
                <c:pt idx="9187">
                  <c:v>15.167999999999999</c:v>
                </c:pt>
                <c:pt idx="9188">
                  <c:v>15.170999999999999</c:v>
                </c:pt>
                <c:pt idx="9189">
                  <c:v>15.173</c:v>
                </c:pt>
                <c:pt idx="9190">
                  <c:v>15.176</c:v>
                </c:pt>
                <c:pt idx="9191">
                  <c:v>15.179</c:v>
                </c:pt>
                <c:pt idx="9192">
                  <c:v>15.180999999999999</c:v>
                </c:pt>
                <c:pt idx="9193">
                  <c:v>15.183999999999999</c:v>
                </c:pt>
                <c:pt idx="9194">
                  <c:v>15.186999999999999</c:v>
                </c:pt>
                <c:pt idx="9195">
                  <c:v>15.189</c:v>
                </c:pt>
                <c:pt idx="9196">
                  <c:v>15.192</c:v>
                </c:pt>
                <c:pt idx="9197">
                  <c:v>15.195</c:v>
                </c:pt>
                <c:pt idx="9198">
                  <c:v>15.196999999999999</c:v>
                </c:pt>
                <c:pt idx="9199">
                  <c:v>15.2</c:v>
                </c:pt>
                <c:pt idx="9200">
                  <c:v>15.202999999999999</c:v>
                </c:pt>
                <c:pt idx="9201">
                  <c:v>15.205</c:v>
                </c:pt>
                <c:pt idx="9202">
                  <c:v>15.208</c:v>
                </c:pt>
                <c:pt idx="9203">
                  <c:v>15.211</c:v>
                </c:pt>
                <c:pt idx="9204">
                  <c:v>15.212999999999999</c:v>
                </c:pt>
                <c:pt idx="9205">
                  <c:v>15.215999999999999</c:v>
                </c:pt>
                <c:pt idx="9206">
                  <c:v>15.218999999999999</c:v>
                </c:pt>
                <c:pt idx="9207">
                  <c:v>15.221</c:v>
                </c:pt>
                <c:pt idx="9208">
                  <c:v>15.224</c:v>
                </c:pt>
                <c:pt idx="9209">
                  <c:v>15.227</c:v>
                </c:pt>
                <c:pt idx="9210">
                  <c:v>15.228999999999999</c:v>
                </c:pt>
                <c:pt idx="9211">
                  <c:v>15.231999999999999</c:v>
                </c:pt>
                <c:pt idx="9212">
                  <c:v>15.234999999999999</c:v>
                </c:pt>
                <c:pt idx="9213">
                  <c:v>15.237</c:v>
                </c:pt>
                <c:pt idx="9214">
                  <c:v>15.24</c:v>
                </c:pt>
                <c:pt idx="9215">
                  <c:v>15.243</c:v>
                </c:pt>
                <c:pt idx="9216">
                  <c:v>15.244999999999999</c:v>
                </c:pt>
                <c:pt idx="9217">
                  <c:v>15.247999999999999</c:v>
                </c:pt>
                <c:pt idx="9218">
                  <c:v>15.250999999999999</c:v>
                </c:pt>
                <c:pt idx="9219">
                  <c:v>15.253</c:v>
                </c:pt>
                <c:pt idx="9220">
                  <c:v>15.256</c:v>
                </c:pt>
                <c:pt idx="9221">
                  <c:v>15.259</c:v>
                </c:pt>
                <c:pt idx="9222">
                  <c:v>15.260999999999999</c:v>
                </c:pt>
                <c:pt idx="9223">
                  <c:v>15.263999999999999</c:v>
                </c:pt>
                <c:pt idx="9224">
                  <c:v>15.266999999999999</c:v>
                </c:pt>
                <c:pt idx="9225">
                  <c:v>15.269</c:v>
                </c:pt>
                <c:pt idx="9226">
                  <c:v>15.272</c:v>
                </c:pt>
                <c:pt idx="9227">
                  <c:v>15.275</c:v>
                </c:pt>
                <c:pt idx="9228">
                  <c:v>15.276999999999999</c:v>
                </c:pt>
                <c:pt idx="9229">
                  <c:v>15.28</c:v>
                </c:pt>
                <c:pt idx="9230">
                  <c:v>15.282999999999999</c:v>
                </c:pt>
                <c:pt idx="9231">
                  <c:v>15.285</c:v>
                </c:pt>
                <c:pt idx="9232">
                  <c:v>15.288</c:v>
                </c:pt>
                <c:pt idx="9233">
                  <c:v>15.291</c:v>
                </c:pt>
                <c:pt idx="9234">
                  <c:v>15.292999999999999</c:v>
                </c:pt>
                <c:pt idx="9235">
                  <c:v>15.295999999999999</c:v>
                </c:pt>
                <c:pt idx="9236">
                  <c:v>15.298999999999999</c:v>
                </c:pt>
                <c:pt idx="9237">
                  <c:v>15.301</c:v>
                </c:pt>
                <c:pt idx="9238">
                  <c:v>15.304</c:v>
                </c:pt>
                <c:pt idx="9239">
                  <c:v>15.307</c:v>
                </c:pt>
                <c:pt idx="9240">
                  <c:v>15.308999999999999</c:v>
                </c:pt>
                <c:pt idx="9241">
                  <c:v>15.311</c:v>
                </c:pt>
                <c:pt idx="9242">
                  <c:v>15.314</c:v>
                </c:pt>
                <c:pt idx="9243">
                  <c:v>15.317</c:v>
                </c:pt>
                <c:pt idx="9244">
                  <c:v>15.32</c:v>
                </c:pt>
                <c:pt idx="9245">
                  <c:v>15.321999999999999</c:v>
                </c:pt>
                <c:pt idx="9246">
                  <c:v>15.324999999999999</c:v>
                </c:pt>
                <c:pt idx="9247">
                  <c:v>15.327</c:v>
                </c:pt>
                <c:pt idx="9248">
                  <c:v>15.33</c:v>
                </c:pt>
                <c:pt idx="9249">
                  <c:v>15.333</c:v>
                </c:pt>
                <c:pt idx="9250">
                  <c:v>15.335000000000001</c:v>
                </c:pt>
                <c:pt idx="9251">
                  <c:v>15.337999999999999</c:v>
                </c:pt>
                <c:pt idx="9252">
                  <c:v>15.340999999999999</c:v>
                </c:pt>
                <c:pt idx="9253">
                  <c:v>15.343</c:v>
                </c:pt>
                <c:pt idx="9254">
                  <c:v>15.346</c:v>
                </c:pt>
                <c:pt idx="9255">
                  <c:v>15.348000000000001</c:v>
                </c:pt>
                <c:pt idx="9256">
                  <c:v>15.351000000000001</c:v>
                </c:pt>
                <c:pt idx="9257">
                  <c:v>15.353999999999999</c:v>
                </c:pt>
                <c:pt idx="9258">
                  <c:v>15.356999999999999</c:v>
                </c:pt>
                <c:pt idx="9259">
                  <c:v>15.359</c:v>
                </c:pt>
                <c:pt idx="9260">
                  <c:v>15.362</c:v>
                </c:pt>
                <c:pt idx="9261">
                  <c:v>15.365</c:v>
                </c:pt>
                <c:pt idx="9262">
                  <c:v>15.367000000000001</c:v>
                </c:pt>
                <c:pt idx="9263">
                  <c:v>15.37</c:v>
                </c:pt>
                <c:pt idx="9264">
                  <c:v>15.372999999999999</c:v>
                </c:pt>
                <c:pt idx="9265">
                  <c:v>15.375</c:v>
                </c:pt>
                <c:pt idx="9266">
                  <c:v>15.378</c:v>
                </c:pt>
                <c:pt idx="9267">
                  <c:v>15.381</c:v>
                </c:pt>
                <c:pt idx="9268">
                  <c:v>15.382999999999999</c:v>
                </c:pt>
                <c:pt idx="9269">
                  <c:v>15.385999999999999</c:v>
                </c:pt>
                <c:pt idx="9270">
                  <c:v>15.388999999999999</c:v>
                </c:pt>
                <c:pt idx="9271">
                  <c:v>15.391</c:v>
                </c:pt>
                <c:pt idx="9272">
                  <c:v>15.394</c:v>
                </c:pt>
                <c:pt idx="9273">
                  <c:v>15.397</c:v>
                </c:pt>
                <c:pt idx="9274">
                  <c:v>15.398999999999999</c:v>
                </c:pt>
                <c:pt idx="9275">
                  <c:v>15.401999999999999</c:v>
                </c:pt>
                <c:pt idx="9276">
                  <c:v>15.404999999999999</c:v>
                </c:pt>
                <c:pt idx="9277">
                  <c:v>15.407</c:v>
                </c:pt>
                <c:pt idx="9278">
                  <c:v>15.41</c:v>
                </c:pt>
                <c:pt idx="9279">
                  <c:v>15.413</c:v>
                </c:pt>
                <c:pt idx="9280">
                  <c:v>15.414999999999999</c:v>
                </c:pt>
                <c:pt idx="9281">
                  <c:v>15.417999999999999</c:v>
                </c:pt>
                <c:pt idx="9282">
                  <c:v>15.420999999999999</c:v>
                </c:pt>
                <c:pt idx="9283">
                  <c:v>15.423</c:v>
                </c:pt>
                <c:pt idx="9284">
                  <c:v>15.426</c:v>
                </c:pt>
                <c:pt idx="9285">
                  <c:v>15.428000000000001</c:v>
                </c:pt>
                <c:pt idx="9286">
                  <c:v>15.430999999999999</c:v>
                </c:pt>
                <c:pt idx="9287">
                  <c:v>15.433999999999999</c:v>
                </c:pt>
                <c:pt idx="9288">
                  <c:v>15.436999999999999</c:v>
                </c:pt>
                <c:pt idx="9289">
                  <c:v>15.439</c:v>
                </c:pt>
                <c:pt idx="9290">
                  <c:v>15.442</c:v>
                </c:pt>
                <c:pt idx="9291">
                  <c:v>15.445</c:v>
                </c:pt>
                <c:pt idx="9292">
                  <c:v>15.446999999999999</c:v>
                </c:pt>
                <c:pt idx="9293">
                  <c:v>15.45</c:v>
                </c:pt>
                <c:pt idx="9294">
                  <c:v>15.452999999999999</c:v>
                </c:pt>
                <c:pt idx="9295">
                  <c:v>15.455</c:v>
                </c:pt>
                <c:pt idx="9296">
                  <c:v>15.458</c:v>
                </c:pt>
                <c:pt idx="9297">
                  <c:v>15.461</c:v>
                </c:pt>
                <c:pt idx="9298">
                  <c:v>15.462999999999999</c:v>
                </c:pt>
                <c:pt idx="9299">
                  <c:v>15.465999999999999</c:v>
                </c:pt>
                <c:pt idx="9300">
                  <c:v>15.468</c:v>
                </c:pt>
                <c:pt idx="9301">
                  <c:v>15.471</c:v>
                </c:pt>
                <c:pt idx="9302">
                  <c:v>15.474</c:v>
                </c:pt>
                <c:pt idx="9303">
                  <c:v>15.476000000000001</c:v>
                </c:pt>
                <c:pt idx="9304">
                  <c:v>15.478999999999999</c:v>
                </c:pt>
                <c:pt idx="9305">
                  <c:v>15.481999999999999</c:v>
                </c:pt>
                <c:pt idx="9306">
                  <c:v>15.484</c:v>
                </c:pt>
                <c:pt idx="9307">
                  <c:v>15.487</c:v>
                </c:pt>
                <c:pt idx="9308">
                  <c:v>15.49</c:v>
                </c:pt>
                <c:pt idx="9309">
                  <c:v>15.493</c:v>
                </c:pt>
                <c:pt idx="9310">
                  <c:v>15.494999999999999</c:v>
                </c:pt>
                <c:pt idx="9311">
                  <c:v>15.497999999999999</c:v>
                </c:pt>
                <c:pt idx="9312">
                  <c:v>15.500999999999999</c:v>
                </c:pt>
                <c:pt idx="9313">
                  <c:v>15.503</c:v>
                </c:pt>
                <c:pt idx="9314">
                  <c:v>15.506</c:v>
                </c:pt>
                <c:pt idx="9315">
                  <c:v>15.509</c:v>
                </c:pt>
                <c:pt idx="9316">
                  <c:v>15.510999999999999</c:v>
                </c:pt>
                <c:pt idx="9317">
                  <c:v>15.513999999999999</c:v>
                </c:pt>
                <c:pt idx="9318">
                  <c:v>15.516999999999999</c:v>
                </c:pt>
                <c:pt idx="9319">
                  <c:v>15.519</c:v>
                </c:pt>
                <c:pt idx="9320">
                  <c:v>15.522</c:v>
                </c:pt>
                <c:pt idx="9321">
                  <c:v>15.525</c:v>
                </c:pt>
                <c:pt idx="9322">
                  <c:v>15.526999999999999</c:v>
                </c:pt>
                <c:pt idx="9323">
                  <c:v>15.53</c:v>
                </c:pt>
                <c:pt idx="9324">
                  <c:v>15.532999999999999</c:v>
                </c:pt>
                <c:pt idx="9325">
                  <c:v>15.535</c:v>
                </c:pt>
                <c:pt idx="9326">
                  <c:v>15.538</c:v>
                </c:pt>
                <c:pt idx="9327">
                  <c:v>15.541</c:v>
                </c:pt>
                <c:pt idx="9328">
                  <c:v>15.542999999999999</c:v>
                </c:pt>
                <c:pt idx="9329">
                  <c:v>15.545999999999999</c:v>
                </c:pt>
                <c:pt idx="9330">
                  <c:v>15.548</c:v>
                </c:pt>
                <c:pt idx="9331">
                  <c:v>15.551</c:v>
                </c:pt>
                <c:pt idx="9332">
                  <c:v>15.554</c:v>
                </c:pt>
                <c:pt idx="9333">
                  <c:v>15.557</c:v>
                </c:pt>
                <c:pt idx="9334">
                  <c:v>15.558999999999999</c:v>
                </c:pt>
                <c:pt idx="9335">
                  <c:v>15.561999999999999</c:v>
                </c:pt>
                <c:pt idx="9336">
                  <c:v>15.565</c:v>
                </c:pt>
                <c:pt idx="9337">
                  <c:v>15.567</c:v>
                </c:pt>
                <c:pt idx="9338">
                  <c:v>15.57</c:v>
                </c:pt>
                <c:pt idx="9339">
                  <c:v>15.573</c:v>
                </c:pt>
                <c:pt idx="9340">
                  <c:v>15.574999999999999</c:v>
                </c:pt>
                <c:pt idx="9341">
                  <c:v>15.577999999999999</c:v>
                </c:pt>
                <c:pt idx="9342">
                  <c:v>15.581</c:v>
                </c:pt>
                <c:pt idx="9343">
                  <c:v>15.583</c:v>
                </c:pt>
                <c:pt idx="9344">
                  <c:v>15.586</c:v>
                </c:pt>
                <c:pt idx="9345">
                  <c:v>15.589</c:v>
                </c:pt>
                <c:pt idx="9346">
                  <c:v>15.590999999999999</c:v>
                </c:pt>
                <c:pt idx="9347">
                  <c:v>15.593999999999999</c:v>
                </c:pt>
                <c:pt idx="9348">
                  <c:v>15.597</c:v>
                </c:pt>
                <c:pt idx="9349">
                  <c:v>15.599</c:v>
                </c:pt>
                <c:pt idx="9350">
                  <c:v>15.602</c:v>
                </c:pt>
                <c:pt idx="9351">
                  <c:v>15.605</c:v>
                </c:pt>
                <c:pt idx="9352">
                  <c:v>15.606999999999999</c:v>
                </c:pt>
                <c:pt idx="9353">
                  <c:v>15.61</c:v>
                </c:pt>
                <c:pt idx="9354">
                  <c:v>15.613</c:v>
                </c:pt>
                <c:pt idx="9355">
                  <c:v>15.615</c:v>
                </c:pt>
                <c:pt idx="9356">
                  <c:v>15.618</c:v>
                </c:pt>
                <c:pt idx="9357">
                  <c:v>15.621</c:v>
                </c:pt>
                <c:pt idx="9358">
                  <c:v>15.622999999999999</c:v>
                </c:pt>
                <c:pt idx="9359">
                  <c:v>15.625999999999999</c:v>
                </c:pt>
                <c:pt idx="9360">
                  <c:v>15.628</c:v>
                </c:pt>
                <c:pt idx="9361">
                  <c:v>15.631</c:v>
                </c:pt>
                <c:pt idx="9362">
                  <c:v>15.634</c:v>
                </c:pt>
                <c:pt idx="9363">
                  <c:v>15.637</c:v>
                </c:pt>
                <c:pt idx="9364">
                  <c:v>15.638999999999999</c:v>
                </c:pt>
                <c:pt idx="9365">
                  <c:v>15.641999999999999</c:v>
                </c:pt>
                <c:pt idx="9366">
                  <c:v>15.645</c:v>
                </c:pt>
                <c:pt idx="9367">
                  <c:v>15.647</c:v>
                </c:pt>
                <c:pt idx="9368">
                  <c:v>15.65</c:v>
                </c:pt>
                <c:pt idx="9369">
                  <c:v>15.653</c:v>
                </c:pt>
                <c:pt idx="9370">
                  <c:v>15.654999999999999</c:v>
                </c:pt>
                <c:pt idx="9371">
                  <c:v>15.657999999999999</c:v>
                </c:pt>
                <c:pt idx="9372">
                  <c:v>15.661</c:v>
                </c:pt>
                <c:pt idx="9373">
                  <c:v>15.663</c:v>
                </c:pt>
                <c:pt idx="9374">
                  <c:v>15.666</c:v>
                </c:pt>
                <c:pt idx="9375">
                  <c:v>15.667999999999999</c:v>
                </c:pt>
                <c:pt idx="9376">
                  <c:v>15.670999999999999</c:v>
                </c:pt>
                <c:pt idx="9377">
                  <c:v>15.673999999999999</c:v>
                </c:pt>
                <c:pt idx="9378">
                  <c:v>15.677</c:v>
                </c:pt>
                <c:pt idx="9379">
                  <c:v>15.679</c:v>
                </c:pt>
                <c:pt idx="9380">
                  <c:v>15.682</c:v>
                </c:pt>
                <c:pt idx="9381">
                  <c:v>15.683999999999999</c:v>
                </c:pt>
                <c:pt idx="9382">
                  <c:v>15.686999999999999</c:v>
                </c:pt>
                <c:pt idx="9383">
                  <c:v>15.69</c:v>
                </c:pt>
                <c:pt idx="9384">
                  <c:v>15.692</c:v>
                </c:pt>
                <c:pt idx="9385">
                  <c:v>15.695</c:v>
                </c:pt>
                <c:pt idx="9386">
                  <c:v>15.696999999999999</c:v>
                </c:pt>
                <c:pt idx="9387">
                  <c:v>15.7</c:v>
                </c:pt>
                <c:pt idx="9388">
                  <c:v>15.702</c:v>
                </c:pt>
                <c:pt idx="9389">
                  <c:v>15.705</c:v>
                </c:pt>
                <c:pt idx="9390">
                  <c:v>15.708</c:v>
                </c:pt>
                <c:pt idx="9391">
                  <c:v>15.71</c:v>
                </c:pt>
                <c:pt idx="9392">
                  <c:v>15.712999999999999</c:v>
                </c:pt>
                <c:pt idx="9393">
                  <c:v>15.715999999999999</c:v>
                </c:pt>
                <c:pt idx="9394">
                  <c:v>15.718</c:v>
                </c:pt>
                <c:pt idx="9395">
                  <c:v>15.721</c:v>
                </c:pt>
                <c:pt idx="9396">
                  <c:v>15.724</c:v>
                </c:pt>
                <c:pt idx="9397">
                  <c:v>15.726000000000001</c:v>
                </c:pt>
                <c:pt idx="9398">
                  <c:v>15.728999999999999</c:v>
                </c:pt>
                <c:pt idx="9399">
                  <c:v>15.731999999999999</c:v>
                </c:pt>
                <c:pt idx="9400">
                  <c:v>15.734</c:v>
                </c:pt>
                <c:pt idx="9401">
                  <c:v>15.737</c:v>
                </c:pt>
                <c:pt idx="9402">
                  <c:v>15.74</c:v>
                </c:pt>
                <c:pt idx="9403">
                  <c:v>15.742000000000001</c:v>
                </c:pt>
                <c:pt idx="9404">
                  <c:v>15.744999999999999</c:v>
                </c:pt>
                <c:pt idx="9405">
                  <c:v>15.747999999999999</c:v>
                </c:pt>
                <c:pt idx="9406">
                  <c:v>15.75</c:v>
                </c:pt>
                <c:pt idx="9407">
                  <c:v>15.753</c:v>
                </c:pt>
                <c:pt idx="9408">
                  <c:v>15.756</c:v>
                </c:pt>
                <c:pt idx="9409">
                  <c:v>15.757999999999999</c:v>
                </c:pt>
                <c:pt idx="9410">
                  <c:v>15.760999999999999</c:v>
                </c:pt>
                <c:pt idx="9411">
                  <c:v>15.763999999999999</c:v>
                </c:pt>
                <c:pt idx="9412">
                  <c:v>15.766</c:v>
                </c:pt>
                <c:pt idx="9413">
                  <c:v>15.769</c:v>
                </c:pt>
                <c:pt idx="9414">
                  <c:v>15.772</c:v>
                </c:pt>
                <c:pt idx="9415">
                  <c:v>15.773999999999999</c:v>
                </c:pt>
                <c:pt idx="9416">
                  <c:v>15.776999999999999</c:v>
                </c:pt>
                <c:pt idx="9417">
                  <c:v>15.78</c:v>
                </c:pt>
                <c:pt idx="9418">
                  <c:v>15.782</c:v>
                </c:pt>
                <c:pt idx="9419">
                  <c:v>15.785</c:v>
                </c:pt>
                <c:pt idx="9420">
                  <c:v>15.788</c:v>
                </c:pt>
                <c:pt idx="9421">
                  <c:v>15.79</c:v>
                </c:pt>
                <c:pt idx="9422">
                  <c:v>15.792999999999999</c:v>
                </c:pt>
                <c:pt idx="9423">
                  <c:v>15.795999999999999</c:v>
                </c:pt>
                <c:pt idx="9424">
                  <c:v>15.798</c:v>
                </c:pt>
                <c:pt idx="9425">
                  <c:v>15.801</c:v>
                </c:pt>
                <c:pt idx="9426">
                  <c:v>15.804</c:v>
                </c:pt>
                <c:pt idx="9427">
                  <c:v>15.805999999999999</c:v>
                </c:pt>
                <c:pt idx="9428">
                  <c:v>15.808999999999999</c:v>
                </c:pt>
                <c:pt idx="9429">
                  <c:v>15.811999999999999</c:v>
                </c:pt>
                <c:pt idx="9430">
                  <c:v>15.814</c:v>
                </c:pt>
                <c:pt idx="9431">
                  <c:v>15.817</c:v>
                </c:pt>
                <c:pt idx="9432">
                  <c:v>15.82</c:v>
                </c:pt>
                <c:pt idx="9433">
                  <c:v>15.821999999999999</c:v>
                </c:pt>
                <c:pt idx="9434">
                  <c:v>15.824999999999999</c:v>
                </c:pt>
                <c:pt idx="9435">
                  <c:v>15.827999999999999</c:v>
                </c:pt>
                <c:pt idx="9436">
                  <c:v>15.83</c:v>
                </c:pt>
                <c:pt idx="9437">
                  <c:v>15.833</c:v>
                </c:pt>
                <c:pt idx="9438">
                  <c:v>15.836</c:v>
                </c:pt>
                <c:pt idx="9439">
                  <c:v>15.837999999999999</c:v>
                </c:pt>
                <c:pt idx="9440">
                  <c:v>15.840999999999999</c:v>
                </c:pt>
                <c:pt idx="9441">
                  <c:v>15.843999999999999</c:v>
                </c:pt>
                <c:pt idx="9442">
                  <c:v>15.846</c:v>
                </c:pt>
                <c:pt idx="9443">
                  <c:v>15.849</c:v>
                </c:pt>
                <c:pt idx="9444">
                  <c:v>15.852</c:v>
                </c:pt>
                <c:pt idx="9445">
                  <c:v>15.853999999999999</c:v>
                </c:pt>
                <c:pt idx="9446">
                  <c:v>15.856999999999999</c:v>
                </c:pt>
                <c:pt idx="9447">
                  <c:v>15.86</c:v>
                </c:pt>
                <c:pt idx="9448">
                  <c:v>15.862</c:v>
                </c:pt>
                <c:pt idx="9449">
                  <c:v>15.865</c:v>
                </c:pt>
                <c:pt idx="9450">
                  <c:v>15.868</c:v>
                </c:pt>
                <c:pt idx="9451">
                  <c:v>15.87</c:v>
                </c:pt>
                <c:pt idx="9452">
                  <c:v>15.872999999999999</c:v>
                </c:pt>
                <c:pt idx="9453">
                  <c:v>15.875999999999999</c:v>
                </c:pt>
                <c:pt idx="9454">
                  <c:v>15.878</c:v>
                </c:pt>
                <c:pt idx="9455">
                  <c:v>15.881</c:v>
                </c:pt>
                <c:pt idx="9456">
                  <c:v>15.884</c:v>
                </c:pt>
                <c:pt idx="9457">
                  <c:v>15.885999999999999</c:v>
                </c:pt>
                <c:pt idx="9458">
                  <c:v>15.888999999999999</c:v>
                </c:pt>
                <c:pt idx="9459">
                  <c:v>15.891999999999999</c:v>
                </c:pt>
                <c:pt idx="9460">
                  <c:v>15.894</c:v>
                </c:pt>
                <c:pt idx="9461">
                  <c:v>15.897</c:v>
                </c:pt>
                <c:pt idx="9462">
                  <c:v>15.9</c:v>
                </c:pt>
                <c:pt idx="9463">
                  <c:v>15.901999999999999</c:v>
                </c:pt>
                <c:pt idx="9464">
                  <c:v>15.904999999999999</c:v>
                </c:pt>
                <c:pt idx="9465">
                  <c:v>15.907999999999999</c:v>
                </c:pt>
                <c:pt idx="9466">
                  <c:v>15.91</c:v>
                </c:pt>
                <c:pt idx="9467">
                  <c:v>15.913</c:v>
                </c:pt>
                <c:pt idx="9468">
                  <c:v>15.916</c:v>
                </c:pt>
                <c:pt idx="9469">
                  <c:v>15.917999999999999</c:v>
                </c:pt>
                <c:pt idx="9470">
                  <c:v>15.920999999999999</c:v>
                </c:pt>
                <c:pt idx="9471">
                  <c:v>15.923999999999999</c:v>
                </c:pt>
                <c:pt idx="9472">
                  <c:v>15.926</c:v>
                </c:pt>
                <c:pt idx="9473">
                  <c:v>15.929</c:v>
                </c:pt>
                <c:pt idx="9474">
                  <c:v>15.932</c:v>
                </c:pt>
                <c:pt idx="9475">
                  <c:v>15.933999999999999</c:v>
                </c:pt>
                <c:pt idx="9476">
                  <c:v>15.936999999999999</c:v>
                </c:pt>
                <c:pt idx="9477">
                  <c:v>15.94</c:v>
                </c:pt>
                <c:pt idx="9478">
                  <c:v>15.942</c:v>
                </c:pt>
                <c:pt idx="9479">
                  <c:v>15.945</c:v>
                </c:pt>
                <c:pt idx="9480">
                  <c:v>15.948</c:v>
                </c:pt>
                <c:pt idx="9481">
                  <c:v>15.95</c:v>
                </c:pt>
                <c:pt idx="9482">
                  <c:v>15.952999999999999</c:v>
                </c:pt>
                <c:pt idx="9483">
                  <c:v>15.956</c:v>
                </c:pt>
                <c:pt idx="9484">
                  <c:v>15.958</c:v>
                </c:pt>
                <c:pt idx="9485">
                  <c:v>15.961</c:v>
                </c:pt>
                <c:pt idx="9486">
                  <c:v>15.964</c:v>
                </c:pt>
                <c:pt idx="9487">
                  <c:v>15.965999999999999</c:v>
                </c:pt>
                <c:pt idx="9488">
                  <c:v>15.968999999999999</c:v>
                </c:pt>
                <c:pt idx="9489">
                  <c:v>15.972</c:v>
                </c:pt>
                <c:pt idx="9490">
                  <c:v>15.974</c:v>
                </c:pt>
                <c:pt idx="9491">
                  <c:v>15.977</c:v>
                </c:pt>
                <c:pt idx="9492">
                  <c:v>15.98</c:v>
                </c:pt>
                <c:pt idx="9493">
                  <c:v>15.981999999999999</c:v>
                </c:pt>
                <c:pt idx="9494">
                  <c:v>15.984999999999999</c:v>
                </c:pt>
                <c:pt idx="9495">
                  <c:v>15.988</c:v>
                </c:pt>
                <c:pt idx="9496">
                  <c:v>15.99</c:v>
                </c:pt>
                <c:pt idx="9497">
                  <c:v>15.993</c:v>
                </c:pt>
                <c:pt idx="9498">
                  <c:v>15.996</c:v>
                </c:pt>
                <c:pt idx="9499">
                  <c:v>15.997999999999999</c:v>
                </c:pt>
                <c:pt idx="9500">
                  <c:v>16.001000000000001</c:v>
                </c:pt>
                <c:pt idx="9501">
                  <c:v>16.004000000000001</c:v>
                </c:pt>
                <c:pt idx="9502">
                  <c:v>16.006</c:v>
                </c:pt>
                <c:pt idx="9503">
                  <c:v>16.009</c:v>
                </c:pt>
                <c:pt idx="9504">
                  <c:v>16.012</c:v>
                </c:pt>
                <c:pt idx="9505">
                  <c:v>16.013999999999999</c:v>
                </c:pt>
                <c:pt idx="9506">
                  <c:v>16.016999999999999</c:v>
                </c:pt>
                <c:pt idx="9507">
                  <c:v>16.02</c:v>
                </c:pt>
                <c:pt idx="9508">
                  <c:v>16.021999999999998</c:v>
                </c:pt>
                <c:pt idx="9509">
                  <c:v>16.024999999999999</c:v>
                </c:pt>
                <c:pt idx="9510">
                  <c:v>16.027999999999999</c:v>
                </c:pt>
                <c:pt idx="9511">
                  <c:v>16.03</c:v>
                </c:pt>
                <c:pt idx="9512">
                  <c:v>16.033000000000001</c:v>
                </c:pt>
                <c:pt idx="9513">
                  <c:v>16.035</c:v>
                </c:pt>
                <c:pt idx="9514">
                  <c:v>16.038</c:v>
                </c:pt>
                <c:pt idx="9515">
                  <c:v>16.041</c:v>
                </c:pt>
                <c:pt idx="9516">
                  <c:v>16.042999999999999</c:v>
                </c:pt>
                <c:pt idx="9517">
                  <c:v>16.045000000000002</c:v>
                </c:pt>
                <c:pt idx="9518">
                  <c:v>16.047999999999998</c:v>
                </c:pt>
                <c:pt idx="9519">
                  <c:v>16.050999999999998</c:v>
                </c:pt>
                <c:pt idx="9520">
                  <c:v>16.053000000000001</c:v>
                </c:pt>
                <c:pt idx="9521">
                  <c:v>16.056000000000001</c:v>
                </c:pt>
                <c:pt idx="9522">
                  <c:v>16.059000000000001</c:v>
                </c:pt>
                <c:pt idx="9523">
                  <c:v>16.061</c:v>
                </c:pt>
                <c:pt idx="9524">
                  <c:v>16.064</c:v>
                </c:pt>
                <c:pt idx="9525">
                  <c:v>16.067</c:v>
                </c:pt>
                <c:pt idx="9526">
                  <c:v>16.068999999999999</c:v>
                </c:pt>
                <c:pt idx="9527">
                  <c:v>16.071999999999999</c:v>
                </c:pt>
                <c:pt idx="9528">
                  <c:v>16.074999999999999</c:v>
                </c:pt>
                <c:pt idx="9529">
                  <c:v>16.077000000000002</c:v>
                </c:pt>
                <c:pt idx="9530">
                  <c:v>16.079999999999998</c:v>
                </c:pt>
                <c:pt idx="9531">
                  <c:v>16.082999999999998</c:v>
                </c:pt>
                <c:pt idx="9532">
                  <c:v>16.085000000000001</c:v>
                </c:pt>
                <c:pt idx="9533">
                  <c:v>16.088000000000001</c:v>
                </c:pt>
                <c:pt idx="9534">
                  <c:v>16.091000000000001</c:v>
                </c:pt>
                <c:pt idx="9535">
                  <c:v>16.093</c:v>
                </c:pt>
                <c:pt idx="9536">
                  <c:v>16.096</c:v>
                </c:pt>
                <c:pt idx="9537">
                  <c:v>16.099</c:v>
                </c:pt>
                <c:pt idx="9538">
                  <c:v>16.100999999999999</c:v>
                </c:pt>
                <c:pt idx="9539">
                  <c:v>16.103999999999999</c:v>
                </c:pt>
                <c:pt idx="9540">
                  <c:v>16.106999999999999</c:v>
                </c:pt>
                <c:pt idx="9541">
                  <c:v>16.109000000000002</c:v>
                </c:pt>
                <c:pt idx="9542">
                  <c:v>16.111999999999998</c:v>
                </c:pt>
                <c:pt idx="9543">
                  <c:v>16.114999999999998</c:v>
                </c:pt>
                <c:pt idx="9544">
                  <c:v>16.117000000000001</c:v>
                </c:pt>
                <c:pt idx="9545">
                  <c:v>16.12</c:v>
                </c:pt>
                <c:pt idx="9546">
                  <c:v>16.123000000000001</c:v>
                </c:pt>
                <c:pt idx="9547">
                  <c:v>16.125</c:v>
                </c:pt>
                <c:pt idx="9548">
                  <c:v>16.128</c:v>
                </c:pt>
                <c:pt idx="9549">
                  <c:v>16.131</c:v>
                </c:pt>
                <c:pt idx="9550">
                  <c:v>16.132999999999999</c:v>
                </c:pt>
                <c:pt idx="9551">
                  <c:v>16.135999999999999</c:v>
                </c:pt>
                <c:pt idx="9552">
                  <c:v>16.138999999999999</c:v>
                </c:pt>
                <c:pt idx="9553">
                  <c:v>16.140999999999998</c:v>
                </c:pt>
                <c:pt idx="9554">
                  <c:v>16.143999999999998</c:v>
                </c:pt>
                <c:pt idx="9555">
                  <c:v>16.146999999999998</c:v>
                </c:pt>
                <c:pt idx="9556">
                  <c:v>16.149000000000001</c:v>
                </c:pt>
                <c:pt idx="9557">
                  <c:v>16.152000000000001</c:v>
                </c:pt>
                <c:pt idx="9558">
                  <c:v>16.155000000000001</c:v>
                </c:pt>
                <c:pt idx="9559">
                  <c:v>16.157</c:v>
                </c:pt>
                <c:pt idx="9560">
                  <c:v>16.16</c:v>
                </c:pt>
                <c:pt idx="9561">
                  <c:v>16.161999999999999</c:v>
                </c:pt>
                <c:pt idx="9562">
                  <c:v>16.164999999999999</c:v>
                </c:pt>
                <c:pt idx="9563">
                  <c:v>16.167999999999999</c:v>
                </c:pt>
                <c:pt idx="9564">
                  <c:v>16.170000000000002</c:v>
                </c:pt>
                <c:pt idx="9565">
                  <c:v>16.172999999999998</c:v>
                </c:pt>
                <c:pt idx="9566">
                  <c:v>16.175999999999998</c:v>
                </c:pt>
                <c:pt idx="9567">
                  <c:v>16.178000000000001</c:v>
                </c:pt>
                <c:pt idx="9568">
                  <c:v>16.181000000000001</c:v>
                </c:pt>
                <c:pt idx="9569">
                  <c:v>16.184000000000001</c:v>
                </c:pt>
                <c:pt idx="9570">
                  <c:v>16.186</c:v>
                </c:pt>
                <c:pt idx="9571">
                  <c:v>16.189</c:v>
                </c:pt>
                <c:pt idx="9572">
                  <c:v>16.192</c:v>
                </c:pt>
                <c:pt idx="9573">
                  <c:v>16.193999999999999</c:v>
                </c:pt>
                <c:pt idx="9574">
                  <c:v>16.196999999999999</c:v>
                </c:pt>
                <c:pt idx="9575">
                  <c:v>16.2</c:v>
                </c:pt>
                <c:pt idx="9576">
                  <c:v>16.202000000000002</c:v>
                </c:pt>
                <c:pt idx="9577">
                  <c:v>16.204999999999998</c:v>
                </c:pt>
                <c:pt idx="9578">
                  <c:v>16.207999999999998</c:v>
                </c:pt>
                <c:pt idx="9579">
                  <c:v>16.21</c:v>
                </c:pt>
                <c:pt idx="9580">
                  <c:v>16.213000000000001</c:v>
                </c:pt>
                <c:pt idx="9581">
                  <c:v>16.216000000000001</c:v>
                </c:pt>
                <c:pt idx="9582">
                  <c:v>16.218</c:v>
                </c:pt>
                <c:pt idx="9583">
                  <c:v>16.221</c:v>
                </c:pt>
                <c:pt idx="9584">
                  <c:v>16.224</c:v>
                </c:pt>
                <c:pt idx="9585">
                  <c:v>16.225999999999999</c:v>
                </c:pt>
                <c:pt idx="9586">
                  <c:v>16.228999999999999</c:v>
                </c:pt>
                <c:pt idx="9587">
                  <c:v>16.231999999999999</c:v>
                </c:pt>
                <c:pt idx="9588">
                  <c:v>16.234000000000002</c:v>
                </c:pt>
                <c:pt idx="9589">
                  <c:v>16.236999999999998</c:v>
                </c:pt>
                <c:pt idx="9590">
                  <c:v>16.239999999999998</c:v>
                </c:pt>
                <c:pt idx="9591">
                  <c:v>16.242000000000001</c:v>
                </c:pt>
                <c:pt idx="9592">
                  <c:v>16.245000000000001</c:v>
                </c:pt>
                <c:pt idx="9593">
                  <c:v>16.248000000000001</c:v>
                </c:pt>
                <c:pt idx="9594">
                  <c:v>16.25</c:v>
                </c:pt>
                <c:pt idx="9595">
                  <c:v>16.253</c:v>
                </c:pt>
                <c:pt idx="9596">
                  <c:v>16.256</c:v>
                </c:pt>
                <c:pt idx="9597">
                  <c:v>16.257999999999999</c:v>
                </c:pt>
                <c:pt idx="9598">
                  <c:v>16.260999999999999</c:v>
                </c:pt>
                <c:pt idx="9599">
                  <c:v>16.263999999999999</c:v>
                </c:pt>
                <c:pt idx="9600">
                  <c:v>16.265999999999998</c:v>
                </c:pt>
                <c:pt idx="9601">
                  <c:v>16.268999999999998</c:v>
                </c:pt>
                <c:pt idx="9602">
                  <c:v>16.271999999999998</c:v>
                </c:pt>
                <c:pt idx="9603">
                  <c:v>16.274000000000001</c:v>
                </c:pt>
                <c:pt idx="9604">
                  <c:v>16.277000000000001</c:v>
                </c:pt>
                <c:pt idx="9605">
                  <c:v>16.28</c:v>
                </c:pt>
                <c:pt idx="9606">
                  <c:v>16.282</c:v>
                </c:pt>
                <c:pt idx="9607">
                  <c:v>16.285</c:v>
                </c:pt>
                <c:pt idx="9608">
                  <c:v>16.288</c:v>
                </c:pt>
                <c:pt idx="9609">
                  <c:v>16.29</c:v>
                </c:pt>
                <c:pt idx="9610">
                  <c:v>16.292999999999999</c:v>
                </c:pt>
                <c:pt idx="9611">
                  <c:v>16.295999999999999</c:v>
                </c:pt>
                <c:pt idx="9612">
                  <c:v>16.297999999999998</c:v>
                </c:pt>
                <c:pt idx="9613">
                  <c:v>16.300999999999998</c:v>
                </c:pt>
                <c:pt idx="9614">
                  <c:v>16.303999999999998</c:v>
                </c:pt>
                <c:pt idx="9615">
                  <c:v>16.306000000000001</c:v>
                </c:pt>
                <c:pt idx="9616">
                  <c:v>16.309000000000001</c:v>
                </c:pt>
                <c:pt idx="9617">
                  <c:v>16.312000000000001</c:v>
                </c:pt>
                <c:pt idx="9618">
                  <c:v>16.314</c:v>
                </c:pt>
                <c:pt idx="9619">
                  <c:v>16.317</c:v>
                </c:pt>
                <c:pt idx="9620">
                  <c:v>16.32</c:v>
                </c:pt>
                <c:pt idx="9621">
                  <c:v>16.321999999999999</c:v>
                </c:pt>
                <c:pt idx="9622">
                  <c:v>16.324999999999999</c:v>
                </c:pt>
                <c:pt idx="9623">
                  <c:v>16.327999999999999</c:v>
                </c:pt>
                <c:pt idx="9624">
                  <c:v>16.329999999999998</c:v>
                </c:pt>
                <c:pt idx="9625">
                  <c:v>16.332999999999998</c:v>
                </c:pt>
                <c:pt idx="9626">
                  <c:v>16.335999999999999</c:v>
                </c:pt>
                <c:pt idx="9627">
                  <c:v>16.338000000000001</c:v>
                </c:pt>
                <c:pt idx="9628">
                  <c:v>16.341000000000001</c:v>
                </c:pt>
                <c:pt idx="9629">
                  <c:v>16.344000000000001</c:v>
                </c:pt>
                <c:pt idx="9630">
                  <c:v>16.346</c:v>
                </c:pt>
                <c:pt idx="9631">
                  <c:v>16.349</c:v>
                </c:pt>
                <c:pt idx="9632">
                  <c:v>16.352</c:v>
                </c:pt>
                <c:pt idx="9633">
                  <c:v>16.353999999999999</c:v>
                </c:pt>
                <c:pt idx="9634">
                  <c:v>16.356999999999999</c:v>
                </c:pt>
                <c:pt idx="9635">
                  <c:v>16.36</c:v>
                </c:pt>
                <c:pt idx="9636">
                  <c:v>16.361999999999998</c:v>
                </c:pt>
                <c:pt idx="9637">
                  <c:v>16.364999999999998</c:v>
                </c:pt>
                <c:pt idx="9638">
                  <c:v>16.367999999999999</c:v>
                </c:pt>
                <c:pt idx="9639">
                  <c:v>16.37</c:v>
                </c:pt>
                <c:pt idx="9640">
                  <c:v>16.373000000000001</c:v>
                </c:pt>
                <c:pt idx="9641">
                  <c:v>16.376000000000001</c:v>
                </c:pt>
                <c:pt idx="9642">
                  <c:v>16.378</c:v>
                </c:pt>
                <c:pt idx="9643">
                  <c:v>16.381</c:v>
                </c:pt>
                <c:pt idx="9644">
                  <c:v>16.384</c:v>
                </c:pt>
                <c:pt idx="9645">
                  <c:v>16.385999999999999</c:v>
                </c:pt>
                <c:pt idx="9646">
                  <c:v>16.388999999999999</c:v>
                </c:pt>
                <c:pt idx="9647">
                  <c:v>16.391999999999999</c:v>
                </c:pt>
                <c:pt idx="9648">
                  <c:v>16.393999999999998</c:v>
                </c:pt>
                <c:pt idx="9649">
                  <c:v>16.396999999999998</c:v>
                </c:pt>
                <c:pt idx="9650">
                  <c:v>16.399999999999999</c:v>
                </c:pt>
                <c:pt idx="9651">
                  <c:v>16.402000000000001</c:v>
                </c:pt>
                <c:pt idx="9652">
                  <c:v>16.405000000000001</c:v>
                </c:pt>
                <c:pt idx="9653">
                  <c:v>16.407</c:v>
                </c:pt>
                <c:pt idx="9654">
                  <c:v>16.41</c:v>
                </c:pt>
                <c:pt idx="9655">
                  <c:v>16.411999999999999</c:v>
                </c:pt>
                <c:pt idx="9656">
                  <c:v>16.414999999999999</c:v>
                </c:pt>
                <c:pt idx="9657">
                  <c:v>16.417999999999999</c:v>
                </c:pt>
                <c:pt idx="9658">
                  <c:v>16.420000000000002</c:v>
                </c:pt>
                <c:pt idx="9659">
                  <c:v>16.422999999999998</c:v>
                </c:pt>
                <c:pt idx="9660">
                  <c:v>16.425999999999998</c:v>
                </c:pt>
                <c:pt idx="9661">
                  <c:v>16.428000000000001</c:v>
                </c:pt>
                <c:pt idx="9662">
                  <c:v>16.431000000000001</c:v>
                </c:pt>
                <c:pt idx="9663">
                  <c:v>16.434000000000001</c:v>
                </c:pt>
                <c:pt idx="9664">
                  <c:v>16.436</c:v>
                </c:pt>
                <c:pt idx="9665">
                  <c:v>16.439</c:v>
                </c:pt>
                <c:pt idx="9666">
                  <c:v>16.442</c:v>
                </c:pt>
                <c:pt idx="9667">
                  <c:v>16.443999999999999</c:v>
                </c:pt>
                <c:pt idx="9668">
                  <c:v>16.446999999999999</c:v>
                </c:pt>
                <c:pt idx="9669">
                  <c:v>16.45</c:v>
                </c:pt>
                <c:pt idx="9670">
                  <c:v>16.452000000000002</c:v>
                </c:pt>
                <c:pt idx="9671">
                  <c:v>16.454999999999998</c:v>
                </c:pt>
                <c:pt idx="9672">
                  <c:v>16.457999999999998</c:v>
                </c:pt>
                <c:pt idx="9673">
                  <c:v>16.46</c:v>
                </c:pt>
                <c:pt idx="9674">
                  <c:v>16.463000000000001</c:v>
                </c:pt>
                <c:pt idx="9675">
                  <c:v>16.466000000000001</c:v>
                </c:pt>
                <c:pt idx="9676">
                  <c:v>16.468</c:v>
                </c:pt>
                <c:pt idx="9677">
                  <c:v>16.471</c:v>
                </c:pt>
                <c:pt idx="9678">
                  <c:v>16.472999999999999</c:v>
                </c:pt>
                <c:pt idx="9679">
                  <c:v>16.475999999999999</c:v>
                </c:pt>
                <c:pt idx="9680">
                  <c:v>16.478999999999999</c:v>
                </c:pt>
                <c:pt idx="9681">
                  <c:v>16.481000000000002</c:v>
                </c:pt>
                <c:pt idx="9682">
                  <c:v>16.484000000000002</c:v>
                </c:pt>
                <c:pt idx="9683">
                  <c:v>16.486999999999998</c:v>
                </c:pt>
                <c:pt idx="9684">
                  <c:v>16.489000000000001</c:v>
                </c:pt>
                <c:pt idx="9685">
                  <c:v>16.492000000000001</c:v>
                </c:pt>
                <c:pt idx="9686">
                  <c:v>16.495000000000001</c:v>
                </c:pt>
                <c:pt idx="9687">
                  <c:v>16.497</c:v>
                </c:pt>
                <c:pt idx="9688">
                  <c:v>16.5</c:v>
                </c:pt>
                <c:pt idx="9689">
                  <c:v>16.503</c:v>
                </c:pt>
                <c:pt idx="9690">
                  <c:v>16.504999999999999</c:v>
                </c:pt>
                <c:pt idx="9691">
                  <c:v>16.507999999999999</c:v>
                </c:pt>
                <c:pt idx="9692">
                  <c:v>16.510999999999999</c:v>
                </c:pt>
                <c:pt idx="9693">
                  <c:v>16.513000000000002</c:v>
                </c:pt>
                <c:pt idx="9694">
                  <c:v>16.515999999999998</c:v>
                </c:pt>
                <c:pt idx="9695">
                  <c:v>16.518999999999998</c:v>
                </c:pt>
                <c:pt idx="9696">
                  <c:v>16.521000000000001</c:v>
                </c:pt>
                <c:pt idx="9697">
                  <c:v>16.524000000000001</c:v>
                </c:pt>
                <c:pt idx="9698">
                  <c:v>16.527000000000001</c:v>
                </c:pt>
                <c:pt idx="9699">
                  <c:v>16.529</c:v>
                </c:pt>
                <c:pt idx="9700">
                  <c:v>16.532</c:v>
                </c:pt>
                <c:pt idx="9701">
                  <c:v>16.535</c:v>
                </c:pt>
                <c:pt idx="9702">
                  <c:v>16.536999999999999</c:v>
                </c:pt>
                <c:pt idx="9703">
                  <c:v>16.54</c:v>
                </c:pt>
                <c:pt idx="9704">
                  <c:v>16.542999999999999</c:v>
                </c:pt>
                <c:pt idx="9705">
                  <c:v>16.545000000000002</c:v>
                </c:pt>
                <c:pt idx="9706">
                  <c:v>16.547999999999998</c:v>
                </c:pt>
                <c:pt idx="9707">
                  <c:v>16.550999999999998</c:v>
                </c:pt>
                <c:pt idx="9708">
                  <c:v>16.553000000000001</c:v>
                </c:pt>
                <c:pt idx="9709">
                  <c:v>16.556000000000001</c:v>
                </c:pt>
                <c:pt idx="9710">
                  <c:v>16.559000000000001</c:v>
                </c:pt>
                <c:pt idx="9711">
                  <c:v>16.561</c:v>
                </c:pt>
                <c:pt idx="9712">
                  <c:v>16.564</c:v>
                </c:pt>
                <c:pt idx="9713">
                  <c:v>16.567</c:v>
                </c:pt>
                <c:pt idx="9714">
                  <c:v>16.568999999999999</c:v>
                </c:pt>
                <c:pt idx="9715">
                  <c:v>16.571999999999999</c:v>
                </c:pt>
                <c:pt idx="9716">
                  <c:v>16.574999999999999</c:v>
                </c:pt>
                <c:pt idx="9717">
                  <c:v>16.577000000000002</c:v>
                </c:pt>
                <c:pt idx="9718">
                  <c:v>16.579999999999998</c:v>
                </c:pt>
                <c:pt idx="9719">
                  <c:v>16.582999999999998</c:v>
                </c:pt>
                <c:pt idx="9720">
                  <c:v>16.585000000000001</c:v>
                </c:pt>
                <c:pt idx="9721">
                  <c:v>16.588000000000001</c:v>
                </c:pt>
                <c:pt idx="9722">
                  <c:v>16.591000000000001</c:v>
                </c:pt>
                <c:pt idx="9723">
                  <c:v>16.594200000000001</c:v>
                </c:pt>
              </c:numCache>
            </c:numRef>
          </c:xVal>
          <c:yVal>
            <c:numRef>
              <c:f>'2H8-3 - F'!$AF$3:$AF$11003</c:f>
              <c:numCache>
                <c:formatCode>General</c:formatCode>
                <c:ptCount val="11001"/>
                <c:pt idx="0">
                  <c:v>0</c:v>
                </c:pt>
                <c:pt idx="1">
                  <c:v>145.6</c:v>
                </c:pt>
                <c:pt idx="2">
                  <c:v>237.6</c:v>
                </c:pt>
                <c:pt idx="3">
                  <c:v>283.2</c:v>
                </c:pt>
                <c:pt idx="4">
                  <c:v>328.7</c:v>
                </c:pt>
                <c:pt idx="5">
                  <c:v>373.9</c:v>
                </c:pt>
                <c:pt idx="6">
                  <c:v>419</c:v>
                </c:pt>
                <c:pt idx="7">
                  <c:v>464.1</c:v>
                </c:pt>
                <c:pt idx="8">
                  <c:v>509</c:v>
                </c:pt>
                <c:pt idx="9">
                  <c:v>553.79999999999995</c:v>
                </c:pt>
                <c:pt idx="10">
                  <c:v>642.20000000000005</c:v>
                </c:pt>
                <c:pt idx="11">
                  <c:v>681.4</c:v>
                </c:pt>
                <c:pt idx="12">
                  <c:v>719.3</c:v>
                </c:pt>
                <c:pt idx="13">
                  <c:v>755.8</c:v>
                </c:pt>
                <c:pt idx="14">
                  <c:v>791.2</c:v>
                </c:pt>
                <c:pt idx="15">
                  <c:v>858</c:v>
                </c:pt>
                <c:pt idx="16">
                  <c:v>919.1</c:v>
                </c:pt>
                <c:pt idx="17">
                  <c:v>947.2</c:v>
                </c:pt>
                <c:pt idx="18">
                  <c:v>973.8</c:v>
                </c:pt>
                <c:pt idx="19">
                  <c:v>999.1</c:v>
                </c:pt>
                <c:pt idx="20">
                  <c:v>1025.9000000000001</c:v>
                </c:pt>
                <c:pt idx="21">
                  <c:v>1048.4000000000001</c:v>
                </c:pt>
                <c:pt idx="22">
                  <c:v>1069.4000000000001</c:v>
                </c:pt>
                <c:pt idx="23">
                  <c:v>1089.2</c:v>
                </c:pt>
                <c:pt idx="24">
                  <c:v>1107.7</c:v>
                </c:pt>
                <c:pt idx="25">
                  <c:v>1141.7</c:v>
                </c:pt>
                <c:pt idx="26">
                  <c:v>1157.4000000000001</c:v>
                </c:pt>
                <c:pt idx="27">
                  <c:v>1172.4000000000001</c:v>
                </c:pt>
                <c:pt idx="28">
                  <c:v>1186.8</c:v>
                </c:pt>
                <c:pt idx="29">
                  <c:v>1200.8</c:v>
                </c:pt>
                <c:pt idx="30">
                  <c:v>1214.5999999999999</c:v>
                </c:pt>
                <c:pt idx="31">
                  <c:v>1242.0999999999999</c:v>
                </c:pt>
                <c:pt idx="32">
                  <c:v>1256.0999999999999</c:v>
                </c:pt>
                <c:pt idx="33">
                  <c:v>1270.3</c:v>
                </c:pt>
                <c:pt idx="34">
                  <c:v>1284.5999999999999</c:v>
                </c:pt>
                <c:pt idx="35">
                  <c:v>1315.6</c:v>
                </c:pt>
                <c:pt idx="36">
                  <c:v>1333.2</c:v>
                </c:pt>
                <c:pt idx="37">
                  <c:v>1353</c:v>
                </c:pt>
                <c:pt idx="38">
                  <c:v>1375.1</c:v>
                </c:pt>
                <c:pt idx="39">
                  <c:v>1426.2</c:v>
                </c:pt>
                <c:pt idx="40">
                  <c:v>1454.9</c:v>
                </c:pt>
                <c:pt idx="41">
                  <c:v>1485.1</c:v>
                </c:pt>
                <c:pt idx="42">
                  <c:v>1516.8</c:v>
                </c:pt>
                <c:pt idx="43">
                  <c:v>1549.5</c:v>
                </c:pt>
                <c:pt idx="44">
                  <c:v>1583.2</c:v>
                </c:pt>
                <c:pt idx="45">
                  <c:v>1617.6</c:v>
                </c:pt>
                <c:pt idx="46">
                  <c:v>1653</c:v>
                </c:pt>
                <c:pt idx="47">
                  <c:v>1688.8</c:v>
                </c:pt>
                <c:pt idx="48">
                  <c:v>1724.9</c:v>
                </c:pt>
                <c:pt idx="49">
                  <c:v>1761</c:v>
                </c:pt>
                <c:pt idx="50">
                  <c:v>1796.2</c:v>
                </c:pt>
                <c:pt idx="51">
                  <c:v>1830.2</c:v>
                </c:pt>
                <c:pt idx="52">
                  <c:v>1862.9</c:v>
                </c:pt>
                <c:pt idx="53">
                  <c:v>1894.1</c:v>
                </c:pt>
                <c:pt idx="54">
                  <c:v>1924.1</c:v>
                </c:pt>
                <c:pt idx="55">
                  <c:v>1953.3</c:v>
                </c:pt>
                <c:pt idx="56">
                  <c:v>1982</c:v>
                </c:pt>
                <c:pt idx="57">
                  <c:v>2010.1</c:v>
                </c:pt>
                <c:pt idx="58">
                  <c:v>2037.5</c:v>
                </c:pt>
                <c:pt idx="59">
                  <c:v>2064.1</c:v>
                </c:pt>
                <c:pt idx="60">
                  <c:v>2089.6</c:v>
                </c:pt>
                <c:pt idx="61">
                  <c:v>2114.4</c:v>
                </c:pt>
                <c:pt idx="62">
                  <c:v>2136.1999999999998</c:v>
                </c:pt>
                <c:pt idx="63">
                  <c:v>2159.3000000000002</c:v>
                </c:pt>
                <c:pt idx="64">
                  <c:v>2181.6</c:v>
                </c:pt>
                <c:pt idx="65">
                  <c:v>2203.1999999999998</c:v>
                </c:pt>
                <c:pt idx="66">
                  <c:v>2224.1</c:v>
                </c:pt>
                <c:pt idx="67">
                  <c:v>2244.6</c:v>
                </c:pt>
                <c:pt idx="68">
                  <c:v>2264.6999999999998</c:v>
                </c:pt>
                <c:pt idx="69">
                  <c:v>2284.6999999999998</c:v>
                </c:pt>
                <c:pt idx="70">
                  <c:v>2304.5</c:v>
                </c:pt>
                <c:pt idx="71">
                  <c:v>2324.4</c:v>
                </c:pt>
                <c:pt idx="72">
                  <c:v>2344.8000000000002</c:v>
                </c:pt>
                <c:pt idx="73">
                  <c:v>2366.1</c:v>
                </c:pt>
                <c:pt idx="74">
                  <c:v>2388.6999999999998</c:v>
                </c:pt>
                <c:pt idx="75">
                  <c:v>2412.1</c:v>
                </c:pt>
                <c:pt idx="76">
                  <c:v>2436.8000000000002</c:v>
                </c:pt>
                <c:pt idx="77">
                  <c:v>2462.4</c:v>
                </c:pt>
                <c:pt idx="78">
                  <c:v>2488.6999999999998</c:v>
                </c:pt>
                <c:pt idx="79">
                  <c:v>2515.5</c:v>
                </c:pt>
                <c:pt idx="80">
                  <c:v>2542.8000000000002</c:v>
                </c:pt>
                <c:pt idx="81">
                  <c:v>2570.4</c:v>
                </c:pt>
                <c:pt idx="82">
                  <c:v>2598.1999999999998</c:v>
                </c:pt>
                <c:pt idx="83">
                  <c:v>2626.1</c:v>
                </c:pt>
                <c:pt idx="84">
                  <c:v>2653.8</c:v>
                </c:pt>
                <c:pt idx="85">
                  <c:v>2681.2</c:v>
                </c:pt>
                <c:pt idx="86">
                  <c:v>2708.2</c:v>
                </c:pt>
                <c:pt idx="87">
                  <c:v>2732.4</c:v>
                </c:pt>
                <c:pt idx="88">
                  <c:v>2760.1</c:v>
                </c:pt>
                <c:pt idx="89">
                  <c:v>2783.1</c:v>
                </c:pt>
                <c:pt idx="90">
                  <c:v>2807.3</c:v>
                </c:pt>
                <c:pt idx="91">
                  <c:v>2830.9</c:v>
                </c:pt>
                <c:pt idx="92">
                  <c:v>2853.8</c:v>
                </c:pt>
                <c:pt idx="93">
                  <c:v>2876.3</c:v>
                </c:pt>
                <c:pt idx="94">
                  <c:v>2898.1</c:v>
                </c:pt>
                <c:pt idx="95">
                  <c:v>2942</c:v>
                </c:pt>
                <c:pt idx="96">
                  <c:v>2965.1</c:v>
                </c:pt>
                <c:pt idx="97">
                  <c:v>2987.5</c:v>
                </c:pt>
                <c:pt idx="98">
                  <c:v>3009.7</c:v>
                </c:pt>
                <c:pt idx="99">
                  <c:v>3032.2</c:v>
                </c:pt>
                <c:pt idx="100">
                  <c:v>3054.8</c:v>
                </c:pt>
                <c:pt idx="101">
                  <c:v>3077.7</c:v>
                </c:pt>
                <c:pt idx="102">
                  <c:v>3100.9</c:v>
                </c:pt>
                <c:pt idx="103">
                  <c:v>3124.2</c:v>
                </c:pt>
                <c:pt idx="104">
                  <c:v>3171.9</c:v>
                </c:pt>
                <c:pt idx="105">
                  <c:v>3195.9</c:v>
                </c:pt>
                <c:pt idx="106">
                  <c:v>3219.8</c:v>
                </c:pt>
                <c:pt idx="107">
                  <c:v>3243.6</c:v>
                </c:pt>
                <c:pt idx="108">
                  <c:v>3267.2</c:v>
                </c:pt>
                <c:pt idx="109">
                  <c:v>3290.8</c:v>
                </c:pt>
                <c:pt idx="110">
                  <c:v>3337.6</c:v>
                </c:pt>
                <c:pt idx="111">
                  <c:v>3384.3</c:v>
                </c:pt>
                <c:pt idx="112">
                  <c:v>3431</c:v>
                </c:pt>
                <c:pt idx="113">
                  <c:v>3477.2</c:v>
                </c:pt>
                <c:pt idx="114">
                  <c:v>3500</c:v>
                </c:pt>
                <c:pt idx="115">
                  <c:v>3522.7</c:v>
                </c:pt>
                <c:pt idx="116">
                  <c:v>3545.2</c:v>
                </c:pt>
                <c:pt idx="117">
                  <c:v>3567.7</c:v>
                </c:pt>
                <c:pt idx="118">
                  <c:v>3612.7</c:v>
                </c:pt>
                <c:pt idx="119">
                  <c:v>3658.5</c:v>
                </c:pt>
                <c:pt idx="120">
                  <c:v>3705.1</c:v>
                </c:pt>
                <c:pt idx="121">
                  <c:v>3752.9</c:v>
                </c:pt>
                <c:pt idx="122">
                  <c:v>3777.1</c:v>
                </c:pt>
                <c:pt idx="123">
                  <c:v>3801.7</c:v>
                </c:pt>
                <c:pt idx="124">
                  <c:v>3826.6</c:v>
                </c:pt>
                <c:pt idx="125">
                  <c:v>3851.6</c:v>
                </c:pt>
                <c:pt idx="126">
                  <c:v>3876.8</c:v>
                </c:pt>
                <c:pt idx="127">
                  <c:v>3927.1</c:v>
                </c:pt>
                <c:pt idx="128">
                  <c:v>3977.1</c:v>
                </c:pt>
                <c:pt idx="129">
                  <c:v>4001.8</c:v>
                </c:pt>
                <c:pt idx="130">
                  <c:v>4026.4</c:v>
                </c:pt>
                <c:pt idx="131">
                  <c:v>4075.2</c:v>
                </c:pt>
                <c:pt idx="132">
                  <c:v>4123.8</c:v>
                </c:pt>
                <c:pt idx="133">
                  <c:v>4148</c:v>
                </c:pt>
                <c:pt idx="134">
                  <c:v>4172.2</c:v>
                </c:pt>
                <c:pt idx="135">
                  <c:v>4196.2</c:v>
                </c:pt>
                <c:pt idx="136">
                  <c:v>4220.1000000000004</c:v>
                </c:pt>
                <c:pt idx="137">
                  <c:v>4243.8999999999996</c:v>
                </c:pt>
                <c:pt idx="138">
                  <c:v>4267.5</c:v>
                </c:pt>
                <c:pt idx="139">
                  <c:v>4291.2</c:v>
                </c:pt>
                <c:pt idx="140">
                  <c:v>4314.7</c:v>
                </c:pt>
                <c:pt idx="141">
                  <c:v>4338.3</c:v>
                </c:pt>
                <c:pt idx="142">
                  <c:v>4361.8</c:v>
                </c:pt>
                <c:pt idx="143">
                  <c:v>4385.2</c:v>
                </c:pt>
                <c:pt idx="144">
                  <c:v>4408.6000000000004</c:v>
                </c:pt>
                <c:pt idx="145">
                  <c:v>4431.8999999999996</c:v>
                </c:pt>
                <c:pt idx="146">
                  <c:v>4478.3999999999996</c:v>
                </c:pt>
                <c:pt idx="147">
                  <c:v>4524.6000000000004</c:v>
                </c:pt>
                <c:pt idx="148">
                  <c:v>4547.6000000000004</c:v>
                </c:pt>
                <c:pt idx="149">
                  <c:v>4570.5</c:v>
                </c:pt>
                <c:pt idx="150">
                  <c:v>4593.3999999999996</c:v>
                </c:pt>
                <c:pt idx="151">
                  <c:v>4616.2</c:v>
                </c:pt>
                <c:pt idx="152">
                  <c:v>4639.1000000000004</c:v>
                </c:pt>
                <c:pt idx="153">
                  <c:v>4662.2</c:v>
                </c:pt>
                <c:pt idx="154">
                  <c:v>4685.3</c:v>
                </c:pt>
                <c:pt idx="155">
                  <c:v>4708.3999999999996</c:v>
                </c:pt>
                <c:pt idx="156">
                  <c:v>4731.7</c:v>
                </c:pt>
                <c:pt idx="157">
                  <c:v>4779.1000000000004</c:v>
                </c:pt>
                <c:pt idx="158">
                  <c:v>4826.6000000000004</c:v>
                </c:pt>
                <c:pt idx="159">
                  <c:v>4874.5</c:v>
                </c:pt>
                <c:pt idx="160">
                  <c:v>4898.3999999999996</c:v>
                </c:pt>
                <c:pt idx="161">
                  <c:v>4922.5</c:v>
                </c:pt>
                <c:pt idx="162">
                  <c:v>4946.8999999999996</c:v>
                </c:pt>
                <c:pt idx="163">
                  <c:v>4971.3</c:v>
                </c:pt>
                <c:pt idx="164">
                  <c:v>4996</c:v>
                </c:pt>
                <c:pt idx="165">
                  <c:v>5020.6000000000004</c:v>
                </c:pt>
                <c:pt idx="166">
                  <c:v>5045.5</c:v>
                </c:pt>
                <c:pt idx="167">
                  <c:v>5070.3999999999996</c:v>
                </c:pt>
                <c:pt idx="168">
                  <c:v>5095.3</c:v>
                </c:pt>
                <c:pt idx="169">
                  <c:v>5120.2</c:v>
                </c:pt>
                <c:pt idx="170">
                  <c:v>5145</c:v>
                </c:pt>
                <c:pt idx="171">
                  <c:v>5169.8999999999996</c:v>
                </c:pt>
                <c:pt idx="172">
                  <c:v>5194.6000000000004</c:v>
                </c:pt>
                <c:pt idx="173">
                  <c:v>5219.2</c:v>
                </c:pt>
                <c:pt idx="174">
                  <c:v>5243.9</c:v>
                </c:pt>
                <c:pt idx="175">
                  <c:v>5268.4</c:v>
                </c:pt>
                <c:pt idx="176">
                  <c:v>5316.7</c:v>
                </c:pt>
                <c:pt idx="177">
                  <c:v>5364.8</c:v>
                </c:pt>
                <c:pt idx="178">
                  <c:v>5412.4</c:v>
                </c:pt>
                <c:pt idx="179">
                  <c:v>5459.2</c:v>
                </c:pt>
                <c:pt idx="180">
                  <c:v>5506.3</c:v>
                </c:pt>
                <c:pt idx="181">
                  <c:v>5553</c:v>
                </c:pt>
                <c:pt idx="182">
                  <c:v>5599.9</c:v>
                </c:pt>
                <c:pt idx="183">
                  <c:v>5623.4</c:v>
                </c:pt>
                <c:pt idx="184">
                  <c:v>5647.4</c:v>
                </c:pt>
                <c:pt idx="185">
                  <c:v>5695.5</c:v>
                </c:pt>
                <c:pt idx="186">
                  <c:v>5719.6</c:v>
                </c:pt>
                <c:pt idx="187">
                  <c:v>5768.1</c:v>
                </c:pt>
                <c:pt idx="188">
                  <c:v>5817.5</c:v>
                </c:pt>
                <c:pt idx="189">
                  <c:v>5867.1</c:v>
                </c:pt>
                <c:pt idx="190">
                  <c:v>5892.1</c:v>
                </c:pt>
                <c:pt idx="191">
                  <c:v>5917.2</c:v>
                </c:pt>
                <c:pt idx="192">
                  <c:v>5967.6</c:v>
                </c:pt>
                <c:pt idx="193">
                  <c:v>6018.2</c:v>
                </c:pt>
                <c:pt idx="194">
                  <c:v>6043.5</c:v>
                </c:pt>
                <c:pt idx="195">
                  <c:v>6068.8</c:v>
                </c:pt>
                <c:pt idx="196">
                  <c:v>6119.1</c:v>
                </c:pt>
                <c:pt idx="197">
                  <c:v>6168.8</c:v>
                </c:pt>
                <c:pt idx="198">
                  <c:v>6218.4</c:v>
                </c:pt>
                <c:pt idx="199">
                  <c:v>6242.7</c:v>
                </c:pt>
                <c:pt idx="200">
                  <c:v>6267.1</c:v>
                </c:pt>
                <c:pt idx="201">
                  <c:v>6291.5</c:v>
                </c:pt>
                <c:pt idx="202">
                  <c:v>6315.8</c:v>
                </c:pt>
                <c:pt idx="203">
                  <c:v>6339.9</c:v>
                </c:pt>
                <c:pt idx="204">
                  <c:v>6363.9</c:v>
                </c:pt>
                <c:pt idx="205">
                  <c:v>6411.5</c:v>
                </c:pt>
                <c:pt idx="206">
                  <c:v>6435.2</c:v>
                </c:pt>
                <c:pt idx="207">
                  <c:v>6458.7</c:v>
                </c:pt>
                <c:pt idx="208">
                  <c:v>6482.2</c:v>
                </c:pt>
                <c:pt idx="209">
                  <c:v>6505.6</c:v>
                </c:pt>
                <c:pt idx="210">
                  <c:v>6552.3</c:v>
                </c:pt>
                <c:pt idx="211">
                  <c:v>6599.5</c:v>
                </c:pt>
                <c:pt idx="212">
                  <c:v>6647.1</c:v>
                </c:pt>
                <c:pt idx="213">
                  <c:v>6671.1</c:v>
                </c:pt>
                <c:pt idx="214">
                  <c:v>6695.2</c:v>
                </c:pt>
                <c:pt idx="215">
                  <c:v>6719.4</c:v>
                </c:pt>
                <c:pt idx="216">
                  <c:v>6743.8</c:v>
                </c:pt>
                <c:pt idx="217">
                  <c:v>6768.4</c:v>
                </c:pt>
                <c:pt idx="218">
                  <c:v>6793</c:v>
                </c:pt>
                <c:pt idx="219">
                  <c:v>6817.7</c:v>
                </c:pt>
                <c:pt idx="220">
                  <c:v>6867.4</c:v>
                </c:pt>
                <c:pt idx="221">
                  <c:v>6892.5</c:v>
                </c:pt>
                <c:pt idx="222">
                  <c:v>6917.7</c:v>
                </c:pt>
                <c:pt idx="223">
                  <c:v>6943.1</c:v>
                </c:pt>
                <c:pt idx="224">
                  <c:v>6968.5</c:v>
                </c:pt>
                <c:pt idx="225">
                  <c:v>6994</c:v>
                </c:pt>
                <c:pt idx="226">
                  <c:v>7019.8</c:v>
                </c:pt>
                <c:pt idx="227">
                  <c:v>7045.7</c:v>
                </c:pt>
                <c:pt idx="228">
                  <c:v>7071.5</c:v>
                </c:pt>
                <c:pt idx="229">
                  <c:v>7123.1</c:v>
                </c:pt>
                <c:pt idx="230">
                  <c:v>7148.8</c:v>
                </c:pt>
                <c:pt idx="231">
                  <c:v>7174.5</c:v>
                </c:pt>
                <c:pt idx="232">
                  <c:v>7200</c:v>
                </c:pt>
                <c:pt idx="233">
                  <c:v>7250.1</c:v>
                </c:pt>
                <c:pt idx="234">
                  <c:v>7299.6</c:v>
                </c:pt>
                <c:pt idx="235">
                  <c:v>7348.4</c:v>
                </c:pt>
                <c:pt idx="236">
                  <c:v>7395.9</c:v>
                </c:pt>
                <c:pt idx="237">
                  <c:v>7442.9</c:v>
                </c:pt>
                <c:pt idx="238">
                  <c:v>7489.7</c:v>
                </c:pt>
                <c:pt idx="239">
                  <c:v>7536.8</c:v>
                </c:pt>
                <c:pt idx="240">
                  <c:v>7584.3</c:v>
                </c:pt>
                <c:pt idx="241">
                  <c:v>7632.1</c:v>
                </c:pt>
                <c:pt idx="242">
                  <c:v>7680.3</c:v>
                </c:pt>
                <c:pt idx="243">
                  <c:v>7729.1</c:v>
                </c:pt>
                <c:pt idx="244">
                  <c:v>7753.7</c:v>
                </c:pt>
                <c:pt idx="245">
                  <c:v>7778.4</c:v>
                </c:pt>
                <c:pt idx="246">
                  <c:v>7803</c:v>
                </c:pt>
                <c:pt idx="247">
                  <c:v>7852.6</c:v>
                </c:pt>
                <c:pt idx="248">
                  <c:v>7902.6</c:v>
                </c:pt>
                <c:pt idx="249">
                  <c:v>7927.8</c:v>
                </c:pt>
                <c:pt idx="250">
                  <c:v>7953.1</c:v>
                </c:pt>
                <c:pt idx="251">
                  <c:v>7978.3</c:v>
                </c:pt>
                <c:pt idx="252">
                  <c:v>8003.9</c:v>
                </c:pt>
                <c:pt idx="253">
                  <c:v>8054.9</c:v>
                </c:pt>
                <c:pt idx="254">
                  <c:v>8080.3</c:v>
                </c:pt>
                <c:pt idx="255">
                  <c:v>8105.8</c:v>
                </c:pt>
                <c:pt idx="256">
                  <c:v>8131.6</c:v>
                </c:pt>
                <c:pt idx="257">
                  <c:v>8182.8</c:v>
                </c:pt>
                <c:pt idx="258">
                  <c:v>8233.7999999999993</c:v>
                </c:pt>
                <c:pt idx="259">
                  <c:v>8259.1</c:v>
                </c:pt>
                <c:pt idx="260">
                  <c:v>8283.5</c:v>
                </c:pt>
                <c:pt idx="261">
                  <c:v>8332.4</c:v>
                </c:pt>
                <c:pt idx="262">
                  <c:v>8379.7000000000007</c:v>
                </c:pt>
                <c:pt idx="263">
                  <c:v>8425.7999999999993</c:v>
                </c:pt>
                <c:pt idx="264">
                  <c:v>8448.7999999999993</c:v>
                </c:pt>
                <c:pt idx="265">
                  <c:v>8471.9</c:v>
                </c:pt>
                <c:pt idx="266">
                  <c:v>8518.1</c:v>
                </c:pt>
                <c:pt idx="267">
                  <c:v>8565.4</c:v>
                </c:pt>
                <c:pt idx="268">
                  <c:v>8588.7999999999993</c:v>
                </c:pt>
                <c:pt idx="269">
                  <c:v>8612.2000000000007</c:v>
                </c:pt>
                <c:pt idx="270">
                  <c:v>8659.9</c:v>
                </c:pt>
                <c:pt idx="271">
                  <c:v>8708.1</c:v>
                </c:pt>
                <c:pt idx="272">
                  <c:v>8732.2999999999993</c:v>
                </c:pt>
                <c:pt idx="273">
                  <c:v>8781.6</c:v>
                </c:pt>
                <c:pt idx="274">
                  <c:v>8831.7000000000007</c:v>
                </c:pt>
                <c:pt idx="275">
                  <c:v>8856.7999999999993</c:v>
                </c:pt>
                <c:pt idx="276">
                  <c:v>8882.1</c:v>
                </c:pt>
                <c:pt idx="277">
                  <c:v>8932.2000000000007</c:v>
                </c:pt>
                <c:pt idx="278">
                  <c:v>8956.9</c:v>
                </c:pt>
                <c:pt idx="279">
                  <c:v>8982</c:v>
                </c:pt>
                <c:pt idx="280">
                  <c:v>9006.6</c:v>
                </c:pt>
                <c:pt idx="281">
                  <c:v>9031</c:v>
                </c:pt>
                <c:pt idx="282">
                  <c:v>9079.7000000000007</c:v>
                </c:pt>
                <c:pt idx="283">
                  <c:v>9104.2000000000007</c:v>
                </c:pt>
                <c:pt idx="284">
                  <c:v>9152.2000000000007</c:v>
                </c:pt>
                <c:pt idx="285">
                  <c:v>9199.9</c:v>
                </c:pt>
                <c:pt idx="286">
                  <c:v>9223.5</c:v>
                </c:pt>
                <c:pt idx="287">
                  <c:v>9247.2000000000007</c:v>
                </c:pt>
                <c:pt idx="288">
                  <c:v>9293.9</c:v>
                </c:pt>
                <c:pt idx="289">
                  <c:v>9340.5</c:v>
                </c:pt>
                <c:pt idx="290">
                  <c:v>9387.2999999999993</c:v>
                </c:pt>
                <c:pt idx="291">
                  <c:v>9434.1</c:v>
                </c:pt>
                <c:pt idx="292">
                  <c:v>9481.1</c:v>
                </c:pt>
                <c:pt idx="293">
                  <c:v>9528.2999999999993</c:v>
                </c:pt>
                <c:pt idx="294">
                  <c:v>9552.5</c:v>
                </c:pt>
                <c:pt idx="295">
                  <c:v>9576.4</c:v>
                </c:pt>
                <c:pt idx="296">
                  <c:v>9624.6</c:v>
                </c:pt>
                <c:pt idx="297">
                  <c:v>9673.5</c:v>
                </c:pt>
                <c:pt idx="298">
                  <c:v>9698.1</c:v>
                </c:pt>
                <c:pt idx="299">
                  <c:v>9747.5</c:v>
                </c:pt>
                <c:pt idx="300">
                  <c:v>9797</c:v>
                </c:pt>
                <c:pt idx="301">
                  <c:v>9846.7000000000007</c:v>
                </c:pt>
                <c:pt idx="302">
                  <c:v>9896.7000000000007</c:v>
                </c:pt>
                <c:pt idx="303">
                  <c:v>9946.7999999999993</c:v>
                </c:pt>
                <c:pt idx="304">
                  <c:v>9996.7999999999993</c:v>
                </c:pt>
                <c:pt idx="305">
                  <c:v>10021.6</c:v>
                </c:pt>
                <c:pt idx="306">
                  <c:v>10046.5</c:v>
                </c:pt>
                <c:pt idx="307">
                  <c:v>10095.6</c:v>
                </c:pt>
                <c:pt idx="308">
                  <c:v>10119.799999999999</c:v>
                </c:pt>
                <c:pt idx="309">
                  <c:v>10167.799999999999</c:v>
                </c:pt>
                <c:pt idx="310">
                  <c:v>10215.5</c:v>
                </c:pt>
                <c:pt idx="311">
                  <c:v>10239.4</c:v>
                </c:pt>
                <c:pt idx="312">
                  <c:v>10263.299999999999</c:v>
                </c:pt>
                <c:pt idx="313">
                  <c:v>10309.9</c:v>
                </c:pt>
                <c:pt idx="314">
                  <c:v>10356.299999999999</c:v>
                </c:pt>
                <c:pt idx="315">
                  <c:v>10402.4</c:v>
                </c:pt>
                <c:pt idx="316">
                  <c:v>10448.700000000001</c:v>
                </c:pt>
                <c:pt idx="317">
                  <c:v>10495.2</c:v>
                </c:pt>
                <c:pt idx="318">
                  <c:v>10542.8</c:v>
                </c:pt>
                <c:pt idx="319">
                  <c:v>10591</c:v>
                </c:pt>
                <c:pt idx="320">
                  <c:v>10639.7</c:v>
                </c:pt>
                <c:pt idx="321">
                  <c:v>10689.1</c:v>
                </c:pt>
                <c:pt idx="322">
                  <c:v>10713.9</c:v>
                </c:pt>
                <c:pt idx="323">
                  <c:v>10763.2</c:v>
                </c:pt>
                <c:pt idx="324">
                  <c:v>10788.1</c:v>
                </c:pt>
                <c:pt idx="325">
                  <c:v>10837.5</c:v>
                </c:pt>
                <c:pt idx="326">
                  <c:v>10862.1</c:v>
                </c:pt>
                <c:pt idx="327">
                  <c:v>10886.6</c:v>
                </c:pt>
                <c:pt idx="328">
                  <c:v>10910.9</c:v>
                </c:pt>
                <c:pt idx="329">
                  <c:v>10935</c:v>
                </c:pt>
                <c:pt idx="330">
                  <c:v>10982.9</c:v>
                </c:pt>
                <c:pt idx="331">
                  <c:v>11007.1</c:v>
                </c:pt>
                <c:pt idx="332">
                  <c:v>11031.1</c:v>
                </c:pt>
                <c:pt idx="333">
                  <c:v>11078.1</c:v>
                </c:pt>
                <c:pt idx="334">
                  <c:v>11101.2</c:v>
                </c:pt>
                <c:pt idx="335">
                  <c:v>11124.2</c:v>
                </c:pt>
                <c:pt idx="336">
                  <c:v>11170.4</c:v>
                </c:pt>
                <c:pt idx="337">
                  <c:v>11193.4</c:v>
                </c:pt>
                <c:pt idx="338">
                  <c:v>11239.3</c:v>
                </c:pt>
                <c:pt idx="339">
                  <c:v>11262</c:v>
                </c:pt>
                <c:pt idx="340">
                  <c:v>11307.7</c:v>
                </c:pt>
                <c:pt idx="341">
                  <c:v>11330.6</c:v>
                </c:pt>
                <c:pt idx="342">
                  <c:v>11376.5</c:v>
                </c:pt>
                <c:pt idx="343">
                  <c:v>11399.5</c:v>
                </c:pt>
                <c:pt idx="344">
                  <c:v>11445.8</c:v>
                </c:pt>
                <c:pt idx="345">
                  <c:v>11469.1</c:v>
                </c:pt>
                <c:pt idx="346">
                  <c:v>11492.6</c:v>
                </c:pt>
                <c:pt idx="347">
                  <c:v>11539.7</c:v>
                </c:pt>
                <c:pt idx="348">
                  <c:v>11563.4</c:v>
                </c:pt>
                <c:pt idx="349">
                  <c:v>11587.2</c:v>
                </c:pt>
                <c:pt idx="350">
                  <c:v>11634.6</c:v>
                </c:pt>
                <c:pt idx="351">
                  <c:v>11658.5</c:v>
                </c:pt>
                <c:pt idx="352">
                  <c:v>11705.9</c:v>
                </c:pt>
                <c:pt idx="353">
                  <c:v>11729.6</c:v>
                </c:pt>
                <c:pt idx="354">
                  <c:v>11777</c:v>
                </c:pt>
                <c:pt idx="355">
                  <c:v>11800.6</c:v>
                </c:pt>
                <c:pt idx="356">
                  <c:v>11824.3</c:v>
                </c:pt>
                <c:pt idx="357">
                  <c:v>11871.4</c:v>
                </c:pt>
                <c:pt idx="358">
                  <c:v>11894.7</c:v>
                </c:pt>
                <c:pt idx="359">
                  <c:v>11917.6</c:v>
                </c:pt>
                <c:pt idx="360">
                  <c:v>11963.8</c:v>
                </c:pt>
                <c:pt idx="361">
                  <c:v>12008.9</c:v>
                </c:pt>
                <c:pt idx="362">
                  <c:v>12053.5</c:v>
                </c:pt>
                <c:pt idx="363">
                  <c:v>12098</c:v>
                </c:pt>
                <c:pt idx="364">
                  <c:v>12142.8</c:v>
                </c:pt>
                <c:pt idx="365">
                  <c:v>12187.9</c:v>
                </c:pt>
                <c:pt idx="366">
                  <c:v>12233.4</c:v>
                </c:pt>
                <c:pt idx="367">
                  <c:v>12255.9</c:v>
                </c:pt>
                <c:pt idx="368">
                  <c:v>12278.4</c:v>
                </c:pt>
                <c:pt idx="369">
                  <c:v>12323.7</c:v>
                </c:pt>
                <c:pt idx="370">
                  <c:v>12368.9</c:v>
                </c:pt>
                <c:pt idx="371">
                  <c:v>12414.1</c:v>
                </c:pt>
                <c:pt idx="372">
                  <c:v>12459.5</c:v>
                </c:pt>
                <c:pt idx="373">
                  <c:v>12504.4</c:v>
                </c:pt>
                <c:pt idx="374">
                  <c:v>12527.1</c:v>
                </c:pt>
                <c:pt idx="375">
                  <c:v>12572</c:v>
                </c:pt>
                <c:pt idx="376">
                  <c:v>12616.3</c:v>
                </c:pt>
                <c:pt idx="377">
                  <c:v>12638.2</c:v>
                </c:pt>
                <c:pt idx="378">
                  <c:v>12659.8</c:v>
                </c:pt>
                <c:pt idx="379">
                  <c:v>12702.6</c:v>
                </c:pt>
                <c:pt idx="380">
                  <c:v>12723.8</c:v>
                </c:pt>
                <c:pt idx="381">
                  <c:v>12744.8</c:v>
                </c:pt>
                <c:pt idx="382">
                  <c:v>12786.7</c:v>
                </c:pt>
                <c:pt idx="383">
                  <c:v>12807.5</c:v>
                </c:pt>
                <c:pt idx="384">
                  <c:v>12828.1</c:v>
                </c:pt>
                <c:pt idx="385">
                  <c:v>12869</c:v>
                </c:pt>
                <c:pt idx="386">
                  <c:v>12909.6</c:v>
                </c:pt>
                <c:pt idx="387">
                  <c:v>12929.5</c:v>
                </c:pt>
                <c:pt idx="388">
                  <c:v>12949.4</c:v>
                </c:pt>
                <c:pt idx="389">
                  <c:v>12988.9</c:v>
                </c:pt>
                <c:pt idx="390">
                  <c:v>13008.6</c:v>
                </c:pt>
                <c:pt idx="391">
                  <c:v>13047.8</c:v>
                </c:pt>
                <c:pt idx="392">
                  <c:v>13087.2</c:v>
                </c:pt>
                <c:pt idx="393">
                  <c:v>13106.9</c:v>
                </c:pt>
                <c:pt idx="394">
                  <c:v>13146.2</c:v>
                </c:pt>
                <c:pt idx="395">
                  <c:v>13165.7</c:v>
                </c:pt>
                <c:pt idx="396">
                  <c:v>13185.3</c:v>
                </c:pt>
                <c:pt idx="397">
                  <c:v>13224.1</c:v>
                </c:pt>
                <c:pt idx="398">
                  <c:v>13243</c:v>
                </c:pt>
                <c:pt idx="399">
                  <c:v>13281.6</c:v>
                </c:pt>
                <c:pt idx="400">
                  <c:v>13300.9</c:v>
                </c:pt>
                <c:pt idx="401">
                  <c:v>13339.2</c:v>
                </c:pt>
                <c:pt idx="402">
                  <c:v>13358.4</c:v>
                </c:pt>
                <c:pt idx="403">
                  <c:v>13377.5</c:v>
                </c:pt>
                <c:pt idx="404">
                  <c:v>13416.2</c:v>
                </c:pt>
                <c:pt idx="405">
                  <c:v>13435.2</c:v>
                </c:pt>
                <c:pt idx="406">
                  <c:v>13474.1</c:v>
                </c:pt>
                <c:pt idx="407">
                  <c:v>13493.6</c:v>
                </c:pt>
                <c:pt idx="408">
                  <c:v>13532.7</c:v>
                </c:pt>
                <c:pt idx="409">
                  <c:v>13552.3</c:v>
                </c:pt>
                <c:pt idx="410">
                  <c:v>13572</c:v>
                </c:pt>
                <c:pt idx="411">
                  <c:v>13611.2</c:v>
                </c:pt>
                <c:pt idx="412">
                  <c:v>13650.3</c:v>
                </c:pt>
                <c:pt idx="413">
                  <c:v>13689.7</c:v>
                </c:pt>
                <c:pt idx="414">
                  <c:v>13709.6</c:v>
                </c:pt>
                <c:pt idx="415">
                  <c:v>13729.5</c:v>
                </c:pt>
                <c:pt idx="416">
                  <c:v>13769.9</c:v>
                </c:pt>
                <c:pt idx="417">
                  <c:v>13810.5</c:v>
                </c:pt>
                <c:pt idx="418">
                  <c:v>13830.8</c:v>
                </c:pt>
                <c:pt idx="419">
                  <c:v>13851.2</c:v>
                </c:pt>
                <c:pt idx="420">
                  <c:v>13892.7</c:v>
                </c:pt>
                <c:pt idx="421">
                  <c:v>13934.2</c:v>
                </c:pt>
                <c:pt idx="422">
                  <c:v>13954.9</c:v>
                </c:pt>
                <c:pt idx="423">
                  <c:v>13975.7</c:v>
                </c:pt>
                <c:pt idx="424">
                  <c:v>14017.4</c:v>
                </c:pt>
                <c:pt idx="425">
                  <c:v>14059.3</c:v>
                </c:pt>
                <c:pt idx="426">
                  <c:v>14080.2</c:v>
                </c:pt>
                <c:pt idx="427">
                  <c:v>14101</c:v>
                </c:pt>
                <c:pt idx="428">
                  <c:v>14142.5</c:v>
                </c:pt>
                <c:pt idx="429">
                  <c:v>14183.9</c:v>
                </c:pt>
                <c:pt idx="430">
                  <c:v>14204</c:v>
                </c:pt>
                <c:pt idx="431">
                  <c:v>14245</c:v>
                </c:pt>
                <c:pt idx="432">
                  <c:v>14265.2</c:v>
                </c:pt>
                <c:pt idx="433">
                  <c:v>14305.4</c:v>
                </c:pt>
                <c:pt idx="434">
                  <c:v>14345.6</c:v>
                </c:pt>
                <c:pt idx="435">
                  <c:v>14385.9</c:v>
                </c:pt>
                <c:pt idx="436">
                  <c:v>14426.2</c:v>
                </c:pt>
                <c:pt idx="437">
                  <c:v>14466.5</c:v>
                </c:pt>
                <c:pt idx="438">
                  <c:v>14486.7</c:v>
                </c:pt>
                <c:pt idx="439">
                  <c:v>14526.8</c:v>
                </c:pt>
                <c:pt idx="440">
                  <c:v>14547</c:v>
                </c:pt>
                <c:pt idx="441">
                  <c:v>14567</c:v>
                </c:pt>
                <c:pt idx="442">
                  <c:v>14607.1</c:v>
                </c:pt>
                <c:pt idx="443">
                  <c:v>14647.3</c:v>
                </c:pt>
                <c:pt idx="444">
                  <c:v>14688</c:v>
                </c:pt>
                <c:pt idx="445">
                  <c:v>14728.7</c:v>
                </c:pt>
                <c:pt idx="446">
                  <c:v>14769.5</c:v>
                </c:pt>
                <c:pt idx="447">
                  <c:v>14809.7</c:v>
                </c:pt>
                <c:pt idx="448">
                  <c:v>14829.7</c:v>
                </c:pt>
                <c:pt idx="449">
                  <c:v>14849.8</c:v>
                </c:pt>
                <c:pt idx="450">
                  <c:v>14889.2</c:v>
                </c:pt>
                <c:pt idx="451">
                  <c:v>14928.2</c:v>
                </c:pt>
                <c:pt idx="452">
                  <c:v>14947.5</c:v>
                </c:pt>
                <c:pt idx="453">
                  <c:v>14986</c:v>
                </c:pt>
                <c:pt idx="454">
                  <c:v>15023.8</c:v>
                </c:pt>
                <c:pt idx="455">
                  <c:v>15061.1</c:v>
                </c:pt>
                <c:pt idx="456">
                  <c:v>15098.4</c:v>
                </c:pt>
                <c:pt idx="457">
                  <c:v>15135.2</c:v>
                </c:pt>
                <c:pt idx="458">
                  <c:v>15172</c:v>
                </c:pt>
                <c:pt idx="459">
                  <c:v>15208.7</c:v>
                </c:pt>
                <c:pt idx="460">
                  <c:v>15245.1</c:v>
                </c:pt>
                <c:pt idx="461">
                  <c:v>15281.5</c:v>
                </c:pt>
                <c:pt idx="462">
                  <c:v>15299.7</c:v>
                </c:pt>
                <c:pt idx="463">
                  <c:v>15336.6</c:v>
                </c:pt>
                <c:pt idx="464">
                  <c:v>15354.9</c:v>
                </c:pt>
                <c:pt idx="465">
                  <c:v>15391.6</c:v>
                </c:pt>
                <c:pt idx="466">
                  <c:v>15428.8</c:v>
                </c:pt>
                <c:pt idx="467">
                  <c:v>15447.5</c:v>
                </c:pt>
                <c:pt idx="468">
                  <c:v>15484.9</c:v>
                </c:pt>
                <c:pt idx="469">
                  <c:v>15522.5</c:v>
                </c:pt>
                <c:pt idx="470">
                  <c:v>15541.4</c:v>
                </c:pt>
                <c:pt idx="471">
                  <c:v>15579.1</c:v>
                </c:pt>
                <c:pt idx="472">
                  <c:v>15616.9</c:v>
                </c:pt>
                <c:pt idx="473">
                  <c:v>15635.8</c:v>
                </c:pt>
                <c:pt idx="474">
                  <c:v>15673.5</c:v>
                </c:pt>
                <c:pt idx="475">
                  <c:v>15692.3</c:v>
                </c:pt>
                <c:pt idx="476">
                  <c:v>15729.8</c:v>
                </c:pt>
                <c:pt idx="477">
                  <c:v>15767</c:v>
                </c:pt>
                <c:pt idx="478">
                  <c:v>15785.4</c:v>
                </c:pt>
                <c:pt idx="479">
                  <c:v>15803.9</c:v>
                </c:pt>
                <c:pt idx="480">
                  <c:v>15840.5</c:v>
                </c:pt>
                <c:pt idx="481">
                  <c:v>15876.8</c:v>
                </c:pt>
                <c:pt idx="482">
                  <c:v>15912.9</c:v>
                </c:pt>
                <c:pt idx="483">
                  <c:v>15948.3</c:v>
                </c:pt>
                <c:pt idx="484">
                  <c:v>15984.1</c:v>
                </c:pt>
                <c:pt idx="485">
                  <c:v>16019.4</c:v>
                </c:pt>
                <c:pt idx="486">
                  <c:v>16036.9</c:v>
                </c:pt>
                <c:pt idx="487">
                  <c:v>16071.9</c:v>
                </c:pt>
                <c:pt idx="488">
                  <c:v>16089.5</c:v>
                </c:pt>
                <c:pt idx="489">
                  <c:v>16124.9</c:v>
                </c:pt>
                <c:pt idx="490">
                  <c:v>16160.3</c:v>
                </c:pt>
                <c:pt idx="491">
                  <c:v>16196</c:v>
                </c:pt>
                <c:pt idx="492">
                  <c:v>16231.9</c:v>
                </c:pt>
                <c:pt idx="493">
                  <c:v>16249.7</c:v>
                </c:pt>
                <c:pt idx="494">
                  <c:v>16285</c:v>
                </c:pt>
                <c:pt idx="495">
                  <c:v>16302.7</c:v>
                </c:pt>
                <c:pt idx="496">
                  <c:v>16337.6</c:v>
                </c:pt>
                <c:pt idx="497">
                  <c:v>16354.7</c:v>
                </c:pt>
                <c:pt idx="498">
                  <c:v>16388.400000000001</c:v>
                </c:pt>
                <c:pt idx="499">
                  <c:v>16404.900000000001</c:v>
                </c:pt>
                <c:pt idx="500">
                  <c:v>16436.8</c:v>
                </c:pt>
                <c:pt idx="501">
                  <c:v>16469.099999999999</c:v>
                </c:pt>
                <c:pt idx="502">
                  <c:v>16499.599999999999</c:v>
                </c:pt>
                <c:pt idx="503">
                  <c:v>16528.3</c:v>
                </c:pt>
                <c:pt idx="504">
                  <c:v>16542.5</c:v>
                </c:pt>
                <c:pt idx="505">
                  <c:v>16556.099999999999</c:v>
                </c:pt>
                <c:pt idx="506">
                  <c:v>16583.7</c:v>
                </c:pt>
                <c:pt idx="507">
                  <c:v>16611</c:v>
                </c:pt>
                <c:pt idx="508">
                  <c:v>16638.2</c:v>
                </c:pt>
                <c:pt idx="509">
                  <c:v>16651.8</c:v>
                </c:pt>
                <c:pt idx="510">
                  <c:v>16678.900000000001</c:v>
                </c:pt>
                <c:pt idx="511">
                  <c:v>16692.5</c:v>
                </c:pt>
                <c:pt idx="512">
                  <c:v>16719.7</c:v>
                </c:pt>
                <c:pt idx="513">
                  <c:v>16746.8</c:v>
                </c:pt>
                <c:pt idx="514">
                  <c:v>16774.099999999999</c:v>
                </c:pt>
                <c:pt idx="515">
                  <c:v>16787.900000000001</c:v>
                </c:pt>
                <c:pt idx="516">
                  <c:v>16815.400000000001</c:v>
                </c:pt>
                <c:pt idx="517">
                  <c:v>16842.900000000001</c:v>
                </c:pt>
                <c:pt idx="518">
                  <c:v>16856.599999999999</c:v>
                </c:pt>
                <c:pt idx="519">
                  <c:v>16884</c:v>
                </c:pt>
                <c:pt idx="520">
                  <c:v>16911.099999999999</c:v>
                </c:pt>
                <c:pt idx="521">
                  <c:v>16924.7</c:v>
                </c:pt>
                <c:pt idx="522">
                  <c:v>16951.7</c:v>
                </c:pt>
                <c:pt idx="523">
                  <c:v>16965.099999999999</c:v>
                </c:pt>
                <c:pt idx="524">
                  <c:v>16992.099999999999</c:v>
                </c:pt>
                <c:pt idx="525">
                  <c:v>17019</c:v>
                </c:pt>
                <c:pt idx="526">
                  <c:v>17045.900000000001</c:v>
                </c:pt>
                <c:pt idx="527">
                  <c:v>17073</c:v>
                </c:pt>
                <c:pt idx="528">
                  <c:v>17099.8</c:v>
                </c:pt>
                <c:pt idx="529">
                  <c:v>17126.900000000001</c:v>
                </c:pt>
                <c:pt idx="530">
                  <c:v>17154.2</c:v>
                </c:pt>
                <c:pt idx="531">
                  <c:v>17182.099999999999</c:v>
                </c:pt>
                <c:pt idx="532">
                  <c:v>17196.2</c:v>
                </c:pt>
                <c:pt idx="533">
                  <c:v>17224.599999999999</c:v>
                </c:pt>
                <c:pt idx="534">
                  <c:v>17239</c:v>
                </c:pt>
                <c:pt idx="535">
                  <c:v>17267.7</c:v>
                </c:pt>
                <c:pt idx="536">
                  <c:v>17296.900000000001</c:v>
                </c:pt>
                <c:pt idx="537">
                  <c:v>17326.5</c:v>
                </c:pt>
                <c:pt idx="538">
                  <c:v>17341.400000000001</c:v>
                </c:pt>
                <c:pt idx="539">
                  <c:v>17371.400000000001</c:v>
                </c:pt>
                <c:pt idx="540">
                  <c:v>17401.5</c:v>
                </c:pt>
                <c:pt idx="541">
                  <c:v>17431.5</c:v>
                </c:pt>
                <c:pt idx="542">
                  <c:v>17446.5</c:v>
                </c:pt>
                <c:pt idx="543">
                  <c:v>17476.400000000001</c:v>
                </c:pt>
                <c:pt idx="544">
                  <c:v>17506</c:v>
                </c:pt>
                <c:pt idx="545">
                  <c:v>17520.599999999999</c:v>
                </c:pt>
                <c:pt idx="546">
                  <c:v>17535.400000000001</c:v>
                </c:pt>
                <c:pt idx="547">
                  <c:v>17564.400000000001</c:v>
                </c:pt>
                <c:pt idx="548">
                  <c:v>17592.900000000001</c:v>
                </c:pt>
                <c:pt idx="549">
                  <c:v>17620.900000000001</c:v>
                </c:pt>
                <c:pt idx="550">
                  <c:v>17648.5</c:v>
                </c:pt>
                <c:pt idx="551">
                  <c:v>17675.599999999999</c:v>
                </c:pt>
                <c:pt idx="552">
                  <c:v>17688.900000000001</c:v>
                </c:pt>
                <c:pt idx="553">
                  <c:v>17702.2</c:v>
                </c:pt>
                <c:pt idx="554">
                  <c:v>17728.7</c:v>
                </c:pt>
                <c:pt idx="555">
                  <c:v>17755</c:v>
                </c:pt>
                <c:pt idx="556">
                  <c:v>17781.099999999999</c:v>
                </c:pt>
                <c:pt idx="557">
                  <c:v>17807.099999999999</c:v>
                </c:pt>
                <c:pt idx="558">
                  <c:v>17833.3</c:v>
                </c:pt>
                <c:pt idx="559">
                  <c:v>17859.599999999999</c:v>
                </c:pt>
                <c:pt idx="560">
                  <c:v>17886.400000000001</c:v>
                </c:pt>
                <c:pt idx="561">
                  <c:v>17900.099999999999</c:v>
                </c:pt>
                <c:pt idx="562">
                  <c:v>17927.8</c:v>
                </c:pt>
                <c:pt idx="563">
                  <c:v>17955.599999999999</c:v>
                </c:pt>
                <c:pt idx="564">
                  <c:v>17969.599999999999</c:v>
                </c:pt>
                <c:pt idx="565">
                  <c:v>17997.5</c:v>
                </c:pt>
                <c:pt idx="566">
                  <c:v>18025.099999999999</c:v>
                </c:pt>
                <c:pt idx="567">
                  <c:v>18052.3</c:v>
                </c:pt>
                <c:pt idx="568">
                  <c:v>18079.2</c:v>
                </c:pt>
                <c:pt idx="569">
                  <c:v>18092.599999999999</c:v>
                </c:pt>
                <c:pt idx="570">
                  <c:v>18118.5</c:v>
                </c:pt>
                <c:pt idx="571">
                  <c:v>18144.2</c:v>
                </c:pt>
                <c:pt idx="572">
                  <c:v>18156.8</c:v>
                </c:pt>
                <c:pt idx="573">
                  <c:v>18182</c:v>
                </c:pt>
                <c:pt idx="574">
                  <c:v>18206.8</c:v>
                </c:pt>
                <c:pt idx="575">
                  <c:v>18219.2</c:v>
                </c:pt>
                <c:pt idx="576">
                  <c:v>18243.7</c:v>
                </c:pt>
                <c:pt idx="577">
                  <c:v>18256</c:v>
                </c:pt>
                <c:pt idx="578">
                  <c:v>18280.5</c:v>
                </c:pt>
                <c:pt idx="579">
                  <c:v>18305.400000000001</c:v>
                </c:pt>
                <c:pt idx="580">
                  <c:v>18330.3</c:v>
                </c:pt>
                <c:pt idx="581">
                  <c:v>18355.400000000001</c:v>
                </c:pt>
                <c:pt idx="582">
                  <c:v>18380.599999999999</c:v>
                </c:pt>
                <c:pt idx="583">
                  <c:v>18405.7</c:v>
                </c:pt>
                <c:pt idx="584">
                  <c:v>18431.2</c:v>
                </c:pt>
                <c:pt idx="585">
                  <c:v>18443.900000000001</c:v>
                </c:pt>
                <c:pt idx="586">
                  <c:v>18469.5</c:v>
                </c:pt>
                <c:pt idx="587">
                  <c:v>18482.3</c:v>
                </c:pt>
                <c:pt idx="588">
                  <c:v>18507.8</c:v>
                </c:pt>
                <c:pt idx="589">
                  <c:v>18533</c:v>
                </c:pt>
                <c:pt idx="590">
                  <c:v>18545.5</c:v>
                </c:pt>
                <c:pt idx="591">
                  <c:v>18558.2</c:v>
                </c:pt>
                <c:pt idx="592">
                  <c:v>18595.2</c:v>
                </c:pt>
                <c:pt idx="593">
                  <c:v>18607.599999999999</c:v>
                </c:pt>
                <c:pt idx="594">
                  <c:v>18631.7</c:v>
                </c:pt>
                <c:pt idx="595">
                  <c:v>18655</c:v>
                </c:pt>
                <c:pt idx="596">
                  <c:v>18677.8</c:v>
                </c:pt>
                <c:pt idx="597">
                  <c:v>18689.099999999999</c:v>
                </c:pt>
                <c:pt idx="598">
                  <c:v>18711</c:v>
                </c:pt>
                <c:pt idx="599">
                  <c:v>18722.099999999999</c:v>
                </c:pt>
                <c:pt idx="600">
                  <c:v>18743.599999999999</c:v>
                </c:pt>
                <c:pt idx="601">
                  <c:v>18765.2</c:v>
                </c:pt>
                <c:pt idx="602">
                  <c:v>18786.599999999999</c:v>
                </c:pt>
                <c:pt idx="603">
                  <c:v>18807.599999999999</c:v>
                </c:pt>
                <c:pt idx="604">
                  <c:v>18828.7</c:v>
                </c:pt>
                <c:pt idx="605">
                  <c:v>18849.7</c:v>
                </c:pt>
                <c:pt idx="606">
                  <c:v>18870.599999999999</c:v>
                </c:pt>
                <c:pt idx="607">
                  <c:v>18891.400000000001</c:v>
                </c:pt>
                <c:pt idx="608">
                  <c:v>18901.8</c:v>
                </c:pt>
                <c:pt idx="609">
                  <c:v>18922.5</c:v>
                </c:pt>
                <c:pt idx="610">
                  <c:v>18932.8</c:v>
                </c:pt>
                <c:pt idx="611">
                  <c:v>18953.400000000001</c:v>
                </c:pt>
                <c:pt idx="612">
                  <c:v>18973.599999999999</c:v>
                </c:pt>
                <c:pt idx="613">
                  <c:v>18993.5</c:v>
                </c:pt>
                <c:pt idx="614">
                  <c:v>19013.400000000001</c:v>
                </c:pt>
                <c:pt idx="615">
                  <c:v>19023.400000000001</c:v>
                </c:pt>
                <c:pt idx="616">
                  <c:v>19043.2</c:v>
                </c:pt>
                <c:pt idx="617">
                  <c:v>19062.7</c:v>
                </c:pt>
                <c:pt idx="618">
                  <c:v>19082</c:v>
                </c:pt>
                <c:pt idx="619">
                  <c:v>19101.2</c:v>
                </c:pt>
                <c:pt idx="620">
                  <c:v>19110.8</c:v>
                </c:pt>
                <c:pt idx="621">
                  <c:v>19129.900000000001</c:v>
                </c:pt>
                <c:pt idx="622">
                  <c:v>19148.8</c:v>
                </c:pt>
                <c:pt idx="623">
                  <c:v>19167.8</c:v>
                </c:pt>
                <c:pt idx="624">
                  <c:v>19186.400000000001</c:v>
                </c:pt>
                <c:pt idx="625">
                  <c:v>19204.900000000001</c:v>
                </c:pt>
                <c:pt idx="626">
                  <c:v>19214.2</c:v>
                </c:pt>
                <c:pt idx="627">
                  <c:v>19241.7</c:v>
                </c:pt>
                <c:pt idx="628">
                  <c:v>19259.8</c:v>
                </c:pt>
                <c:pt idx="629">
                  <c:v>19268.7</c:v>
                </c:pt>
                <c:pt idx="630">
                  <c:v>19286.5</c:v>
                </c:pt>
                <c:pt idx="631">
                  <c:v>19295.400000000001</c:v>
                </c:pt>
                <c:pt idx="632">
                  <c:v>19313</c:v>
                </c:pt>
                <c:pt idx="633">
                  <c:v>19330.5</c:v>
                </c:pt>
                <c:pt idx="634">
                  <c:v>19348.099999999999</c:v>
                </c:pt>
                <c:pt idx="635">
                  <c:v>19365.7</c:v>
                </c:pt>
                <c:pt idx="636">
                  <c:v>19383.2</c:v>
                </c:pt>
                <c:pt idx="637">
                  <c:v>19392</c:v>
                </c:pt>
                <c:pt idx="638">
                  <c:v>19409.3</c:v>
                </c:pt>
                <c:pt idx="639">
                  <c:v>19426.7</c:v>
                </c:pt>
                <c:pt idx="640">
                  <c:v>19444</c:v>
                </c:pt>
                <c:pt idx="641">
                  <c:v>19452.599999999999</c:v>
                </c:pt>
                <c:pt idx="642">
                  <c:v>19469.7</c:v>
                </c:pt>
                <c:pt idx="643">
                  <c:v>19486.7</c:v>
                </c:pt>
                <c:pt idx="644">
                  <c:v>19503.599999999999</c:v>
                </c:pt>
                <c:pt idx="645">
                  <c:v>19520.3</c:v>
                </c:pt>
                <c:pt idx="646">
                  <c:v>19536.900000000001</c:v>
                </c:pt>
                <c:pt idx="647">
                  <c:v>19553.400000000001</c:v>
                </c:pt>
                <c:pt idx="648">
                  <c:v>19561.599999999999</c:v>
                </c:pt>
                <c:pt idx="649">
                  <c:v>19577.400000000001</c:v>
                </c:pt>
                <c:pt idx="650">
                  <c:v>19592.8</c:v>
                </c:pt>
                <c:pt idx="651">
                  <c:v>19608</c:v>
                </c:pt>
                <c:pt idx="652">
                  <c:v>19623.2</c:v>
                </c:pt>
                <c:pt idx="653">
                  <c:v>19630.7</c:v>
                </c:pt>
                <c:pt idx="654">
                  <c:v>19645.5</c:v>
                </c:pt>
                <c:pt idx="655">
                  <c:v>19660</c:v>
                </c:pt>
                <c:pt idx="656">
                  <c:v>19674.7</c:v>
                </c:pt>
                <c:pt idx="657">
                  <c:v>19689.3</c:v>
                </c:pt>
                <c:pt idx="658">
                  <c:v>19703.8</c:v>
                </c:pt>
                <c:pt idx="659">
                  <c:v>19711</c:v>
                </c:pt>
                <c:pt idx="660">
                  <c:v>19725.599999999999</c:v>
                </c:pt>
                <c:pt idx="661">
                  <c:v>19740</c:v>
                </c:pt>
                <c:pt idx="662">
                  <c:v>19754.400000000001</c:v>
                </c:pt>
                <c:pt idx="663">
                  <c:v>19761.7</c:v>
                </c:pt>
                <c:pt idx="664">
                  <c:v>19776</c:v>
                </c:pt>
                <c:pt idx="665">
                  <c:v>19790.3</c:v>
                </c:pt>
                <c:pt idx="666">
                  <c:v>19804.400000000001</c:v>
                </c:pt>
                <c:pt idx="667">
                  <c:v>19818.599999999999</c:v>
                </c:pt>
                <c:pt idx="668">
                  <c:v>19832.900000000001</c:v>
                </c:pt>
                <c:pt idx="669">
                  <c:v>19847</c:v>
                </c:pt>
                <c:pt idx="670">
                  <c:v>19854</c:v>
                </c:pt>
                <c:pt idx="671">
                  <c:v>19874.8</c:v>
                </c:pt>
                <c:pt idx="672">
                  <c:v>19888.599999999999</c:v>
                </c:pt>
                <c:pt idx="673">
                  <c:v>19895.400000000001</c:v>
                </c:pt>
                <c:pt idx="674">
                  <c:v>19909</c:v>
                </c:pt>
                <c:pt idx="675">
                  <c:v>19922.3</c:v>
                </c:pt>
                <c:pt idx="676">
                  <c:v>19935.599999999999</c:v>
                </c:pt>
                <c:pt idx="677">
                  <c:v>19942.099999999999</c:v>
                </c:pt>
                <c:pt idx="678">
                  <c:v>19955</c:v>
                </c:pt>
                <c:pt idx="679">
                  <c:v>19967.900000000001</c:v>
                </c:pt>
                <c:pt idx="680">
                  <c:v>19980.3</c:v>
                </c:pt>
                <c:pt idx="681">
                  <c:v>19992.8</c:v>
                </c:pt>
                <c:pt idx="682">
                  <c:v>20005.5</c:v>
                </c:pt>
                <c:pt idx="683">
                  <c:v>20017.900000000001</c:v>
                </c:pt>
                <c:pt idx="684">
                  <c:v>20030.400000000001</c:v>
                </c:pt>
                <c:pt idx="685">
                  <c:v>20042.8</c:v>
                </c:pt>
                <c:pt idx="686">
                  <c:v>20049</c:v>
                </c:pt>
                <c:pt idx="687">
                  <c:v>20061.400000000001</c:v>
                </c:pt>
                <c:pt idx="688">
                  <c:v>20080.099999999999</c:v>
                </c:pt>
                <c:pt idx="689">
                  <c:v>20086.400000000001</c:v>
                </c:pt>
                <c:pt idx="690">
                  <c:v>20099.099999999999</c:v>
                </c:pt>
                <c:pt idx="691">
                  <c:v>20105.400000000001</c:v>
                </c:pt>
                <c:pt idx="692">
                  <c:v>20118.099999999999</c:v>
                </c:pt>
                <c:pt idx="693">
                  <c:v>20131</c:v>
                </c:pt>
                <c:pt idx="694">
                  <c:v>20150.599999999999</c:v>
                </c:pt>
                <c:pt idx="695">
                  <c:v>20163.8</c:v>
                </c:pt>
                <c:pt idx="696">
                  <c:v>20170.3</c:v>
                </c:pt>
                <c:pt idx="697">
                  <c:v>20183.3</c:v>
                </c:pt>
                <c:pt idx="698">
                  <c:v>20196.3</c:v>
                </c:pt>
                <c:pt idx="699">
                  <c:v>20209.400000000001</c:v>
                </c:pt>
                <c:pt idx="700">
                  <c:v>20222.5</c:v>
                </c:pt>
                <c:pt idx="701">
                  <c:v>20235.5</c:v>
                </c:pt>
                <c:pt idx="702">
                  <c:v>20248.5</c:v>
                </c:pt>
                <c:pt idx="703">
                  <c:v>20261.5</c:v>
                </c:pt>
                <c:pt idx="704">
                  <c:v>20274.5</c:v>
                </c:pt>
                <c:pt idx="705">
                  <c:v>20287.599999999999</c:v>
                </c:pt>
                <c:pt idx="706">
                  <c:v>20294.099999999999</c:v>
                </c:pt>
                <c:pt idx="707">
                  <c:v>20307.2</c:v>
                </c:pt>
                <c:pt idx="708">
                  <c:v>20313.7</c:v>
                </c:pt>
                <c:pt idx="709">
                  <c:v>20326.900000000001</c:v>
                </c:pt>
                <c:pt idx="710">
                  <c:v>20340</c:v>
                </c:pt>
                <c:pt idx="711">
                  <c:v>20353.2</c:v>
                </c:pt>
                <c:pt idx="712">
                  <c:v>20366.400000000001</c:v>
                </c:pt>
                <c:pt idx="713">
                  <c:v>20379.7</c:v>
                </c:pt>
                <c:pt idx="714">
                  <c:v>20393</c:v>
                </c:pt>
                <c:pt idx="715">
                  <c:v>20406.2</c:v>
                </c:pt>
                <c:pt idx="716">
                  <c:v>20426.099999999999</c:v>
                </c:pt>
                <c:pt idx="717">
                  <c:v>20432.7</c:v>
                </c:pt>
                <c:pt idx="718">
                  <c:v>20446</c:v>
                </c:pt>
                <c:pt idx="719">
                  <c:v>20459.3</c:v>
                </c:pt>
                <c:pt idx="720">
                  <c:v>20472.599999999999</c:v>
                </c:pt>
                <c:pt idx="721">
                  <c:v>20479.3</c:v>
                </c:pt>
                <c:pt idx="722">
                  <c:v>20499.2</c:v>
                </c:pt>
                <c:pt idx="723">
                  <c:v>20512.400000000001</c:v>
                </c:pt>
                <c:pt idx="724">
                  <c:v>20519.099999999999</c:v>
                </c:pt>
                <c:pt idx="725">
                  <c:v>20532.400000000001</c:v>
                </c:pt>
                <c:pt idx="726">
                  <c:v>20545.599999999999</c:v>
                </c:pt>
                <c:pt idx="727">
                  <c:v>20552.3</c:v>
                </c:pt>
                <c:pt idx="728">
                  <c:v>20565.599999999999</c:v>
                </c:pt>
                <c:pt idx="729">
                  <c:v>20579.2</c:v>
                </c:pt>
                <c:pt idx="730">
                  <c:v>20592.900000000001</c:v>
                </c:pt>
                <c:pt idx="731">
                  <c:v>20606.7</c:v>
                </c:pt>
                <c:pt idx="732">
                  <c:v>20613.599999999999</c:v>
                </c:pt>
                <c:pt idx="733">
                  <c:v>20627.5</c:v>
                </c:pt>
                <c:pt idx="734">
                  <c:v>20641.400000000001</c:v>
                </c:pt>
                <c:pt idx="735">
                  <c:v>20655.400000000001</c:v>
                </c:pt>
                <c:pt idx="736">
                  <c:v>20669.5</c:v>
                </c:pt>
                <c:pt idx="737">
                  <c:v>20683.7</c:v>
                </c:pt>
                <c:pt idx="738">
                  <c:v>20697.900000000001</c:v>
                </c:pt>
                <c:pt idx="739">
                  <c:v>20712.3</c:v>
                </c:pt>
                <c:pt idx="740">
                  <c:v>20726.7</c:v>
                </c:pt>
                <c:pt idx="741">
                  <c:v>20741.3</c:v>
                </c:pt>
                <c:pt idx="742">
                  <c:v>20748.599999999999</c:v>
                </c:pt>
                <c:pt idx="743">
                  <c:v>20763.3</c:v>
                </c:pt>
                <c:pt idx="744">
                  <c:v>20778</c:v>
                </c:pt>
                <c:pt idx="745">
                  <c:v>20792.7</c:v>
                </c:pt>
                <c:pt idx="746">
                  <c:v>20807.5</c:v>
                </c:pt>
                <c:pt idx="747">
                  <c:v>20822.2</c:v>
                </c:pt>
                <c:pt idx="748">
                  <c:v>20836.900000000001</c:v>
                </c:pt>
                <c:pt idx="749">
                  <c:v>20851.599999999999</c:v>
                </c:pt>
                <c:pt idx="750">
                  <c:v>20859</c:v>
                </c:pt>
                <c:pt idx="751">
                  <c:v>20873.7</c:v>
                </c:pt>
                <c:pt idx="752">
                  <c:v>20888.3</c:v>
                </c:pt>
                <c:pt idx="753">
                  <c:v>20902.8</c:v>
                </c:pt>
                <c:pt idx="754">
                  <c:v>20917.2</c:v>
                </c:pt>
                <c:pt idx="755">
                  <c:v>20931.599999999999</c:v>
                </c:pt>
                <c:pt idx="756">
                  <c:v>20945.900000000001</c:v>
                </c:pt>
                <c:pt idx="757">
                  <c:v>20959.8</c:v>
                </c:pt>
                <c:pt idx="758">
                  <c:v>20973.7</c:v>
                </c:pt>
                <c:pt idx="759">
                  <c:v>20987.5</c:v>
                </c:pt>
                <c:pt idx="760">
                  <c:v>21001</c:v>
                </c:pt>
                <c:pt idx="761">
                  <c:v>21014.5</c:v>
                </c:pt>
                <c:pt idx="762">
                  <c:v>21027.9</c:v>
                </c:pt>
                <c:pt idx="763">
                  <c:v>21041.200000000001</c:v>
                </c:pt>
                <c:pt idx="764">
                  <c:v>21047.8</c:v>
                </c:pt>
                <c:pt idx="765">
                  <c:v>21061</c:v>
                </c:pt>
                <c:pt idx="766">
                  <c:v>21074.2</c:v>
                </c:pt>
                <c:pt idx="767">
                  <c:v>21087.4</c:v>
                </c:pt>
                <c:pt idx="768">
                  <c:v>21100.5</c:v>
                </c:pt>
                <c:pt idx="769">
                  <c:v>21113.599999999999</c:v>
                </c:pt>
                <c:pt idx="770">
                  <c:v>21126.6</c:v>
                </c:pt>
                <c:pt idx="771">
                  <c:v>21139.599999999999</c:v>
                </c:pt>
                <c:pt idx="772">
                  <c:v>21152.5</c:v>
                </c:pt>
                <c:pt idx="773">
                  <c:v>21158.9</c:v>
                </c:pt>
                <c:pt idx="774">
                  <c:v>21171.8</c:v>
                </c:pt>
                <c:pt idx="775">
                  <c:v>21184.6</c:v>
                </c:pt>
                <c:pt idx="776">
                  <c:v>21197.4</c:v>
                </c:pt>
                <c:pt idx="777">
                  <c:v>21210.3</c:v>
                </c:pt>
                <c:pt idx="778">
                  <c:v>21223</c:v>
                </c:pt>
                <c:pt idx="779">
                  <c:v>21235.8</c:v>
                </c:pt>
                <c:pt idx="780">
                  <c:v>21248.6</c:v>
                </c:pt>
                <c:pt idx="781">
                  <c:v>21261.4</c:v>
                </c:pt>
                <c:pt idx="782">
                  <c:v>21274.2</c:v>
                </c:pt>
                <c:pt idx="783">
                  <c:v>21286.799999999999</c:v>
                </c:pt>
                <c:pt idx="784">
                  <c:v>21299.3</c:v>
                </c:pt>
                <c:pt idx="785">
                  <c:v>21311.9</c:v>
                </c:pt>
                <c:pt idx="786">
                  <c:v>21324.3</c:v>
                </c:pt>
                <c:pt idx="787">
                  <c:v>21330.5</c:v>
                </c:pt>
                <c:pt idx="788">
                  <c:v>21342.9</c:v>
                </c:pt>
                <c:pt idx="789">
                  <c:v>21355.3</c:v>
                </c:pt>
                <c:pt idx="790">
                  <c:v>21367.7</c:v>
                </c:pt>
                <c:pt idx="791">
                  <c:v>21379.9</c:v>
                </c:pt>
                <c:pt idx="792">
                  <c:v>21392.1</c:v>
                </c:pt>
                <c:pt idx="793">
                  <c:v>21404.3</c:v>
                </c:pt>
                <c:pt idx="794">
                  <c:v>21416.400000000001</c:v>
                </c:pt>
                <c:pt idx="795">
                  <c:v>21422.5</c:v>
                </c:pt>
                <c:pt idx="796">
                  <c:v>21434.5</c:v>
                </c:pt>
                <c:pt idx="797">
                  <c:v>21446.5</c:v>
                </c:pt>
                <c:pt idx="798">
                  <c:v>21458.2</c:v>
                </c:pt>
                <c:pt idx="799">
                  <c:v>21470.2</c:v>
                </c:pt>
                <c:pt idx="800">
                  <c:v>21488</c:v>
                </c:pt>
                <c:pt idx="801">
                  <c:v>21494</c:v>
                </c:pt>
                <c:pt idx="802">
                  <c:v>21506</c:v>
                </c:pt>
                <c:pt idx="803">
                  <c:v>21518</c:v>
                </c:pt>
                <c:pt idx="804">
                  <c:v>21530.2</c:v>
                </c:pt>
                <c:pt idx="805">
                  <c:v>21542.2</c:v>
                </c:pt>
                <c:pt idx="806">
                  <c:v>21554.3</c:v>
                </c:pt>
                <c:pt idx="807">
                  <c:v>21566.2</c:v>
                </c:pt>
                <c:pt idx="808">
                  <c:v>21578.2</c:v>
                </c:pt>
                <c:pt idx="809">
                  <c:v>21589.9</c:v>
                </c:pt>
                <c:pt idx="810">
                  <c:v>21601.5</c:v>
                </c:pt>
                <c:pt idx="811">
                  <c:v>21612.5</c:v>
                </c:pt>
                <c:pt idx="812">
                  <c:v>21618</c:v>
                </c:pt>
                <c:pt idx="813">
                  <c:v>21628.799999999999</c:v>
                </c:pt>
                <c:pt idx="814">
                  <c:v>21644.400000000001</c:v>
                </c:pt>
                <c:pt idx="815">
                  <c:v>21654.6</c:v>
                </c:pt>
                <c:pt idx="816">
                  <c:v>21664.1</c:v>
                </c:pt>
                <c:pt idx="817">
                  <c:v>21673.5</c:v>
                </c:pt>
                <c:pt idx="818">
                  <c:v>21678.1</c:v>
                </c:pt>
                <c:pt idx="819">
                  <c:v>21691.7</c:v>
                </c:pt>
                <c:pt idx="820">
                  <c:v>21700.9</c:v>
                </c:pt>
                <c:pt idx="821">
                  <c:v>21709.9</c:v>
                </c:pt>
                <c:pt idx="822">
                  <c:v>21719.1</c:v>
                </c:pt>
                <c:pt idx="823">
                  <c:v>21728.1</c:v>
                </c:pt>
                <c:pt idx="824">
                  <c:v>21737.200000000001</c:v>
                </c:pt>
                <c:pt idx="825">
                  <c:v>21741.9</c:v>
                </c:pt>
                <c:pt idx="826">
                  <c:v>21751.3</c:v>
                </c:pt>
                <c:pt idx="827">
                  <c:v>21756.1</c:v>
                </c:pt>
                <c:pt idx="828">
                  <c:v>21770.3</c:v>
                </c:pt>
                <c:pt idx="829">
                  <c:v>21779.8</c:v>
                </c:pt>
                <c:pt idx="830">
                  <c:v>21789.200000000001</c:v>
                </c:pt>
                <c:pt idx="831">
                  <c:v>21798.7</c:v>
                </c:pt>
                <c:pt idx="832">
                  <c:v>21807.9</c:v>
                </c:pt>
                <c:pt idx="833">
                  <c:v>21812.3</c:v>
                </c:pt>
                <c:pt idx="834">
                  <c:v>21821.5</c:v>
                </c:pt>
                <c:pt idx="835">
                  <c:v>21830.2</c:v>
                </c:pt>
                <c:pt idx="836">
                  <c:v>21838.6</c:v>
                </c:pt>
                <c:pt idx="837">
                  <c:v>21846.799999999999</c:v>
                </c:pt>
                <c:pt idx="838">
                  <c:v>21854.7</c:v>
                </c:pt>
                <c:pt idx="839">
                  <c:v>21862.2</c:v>
                </c:pt>
                <c:pt idx="840">
                  <c:v>21873.200000000001</c:v>
                </c:pt>
                <c:pt idx="841">
                  <c:v>21880.400000000001</c:v>
                </c:pt>
                <c:pt idx="842">
                  <c:v>21883.9</c:v>
                </c:pt>
                <c:pt idx="843">
                  <c:v>21890.7</c:v>
                </c:pt>
                <c:pt idx="844">
                  <c:v>21897.3</c:v>
                </c:pt>
                <c:pt idx="845">
                  <c:v>21903.7</c:v>
                </c:pt>
                <c:pt idx="846">
                  <c:v>21909.8</c:v>
                </c:pt>
                <c:pt idx="847">
                  <c:v>21915.599999999999</c:v>
                </c:pt>
                <c:pt idx="848">
                  <c:v>21921.4</c:v>
                </c:pt>
                <c:pt idx="849">
                  <c:v>21926.9</c:v>
                </c:pt>
                <c:pt idx="850">
                  <c:v>21932.5</c:v>
                </c:pt>
                <c:pt idx="851">
                  <c:v>21938.1</c:v>
                </c:pt>
                <c:pt idx="852">
                  <c:v>21943.7</c:v>
                </c:pt>
                <c:pt idx="853">
                  <c:v>21949.3</c:v>
                </c:pt>
                <c:pt idx="854">
                  <c:v>21954.9</c:v>
                </c:pt>
                <c:pt idx="855">
                  <c:v>21960.799999999999</c:v>
                </c:pt>
                <c:pt idx="856">
                  <c:v>21966.799999999999</c:v>
                </c:pt>
                <c:pt idx="857">
                  <c:v>21972.9</c:v>
                </c:pt>
                <c:pt idx="858">
                  <c:v>21976</c:v>
                </c:pt>
                <c:pt idx="859">
                  <c:v>21982.2</c:v>
                </c:pt>
                <c:pt idx="860">
                  <c:v>21991.8</c:v>
                </c:pt>
                <c:pt idx="861">
                  <c:v>21998.3</c:v>
                </c:pt>
                <c:pt idx="862">
                  <c:v>22005.1</c:v>
                </c:pt>
                <c:pt idx="863">
                  <c:v>22012.2</c:v>
                </c:pt>
                <c:pt idx="864">
                  <c:v>22015.7</c:v>
                </c:pt>
                <c:pt idx="865">
                  <c:v>22022.9</c:v>
                </c:pt>
                <c:pt idx="866">
                  <c:v>22030.2</c:v>
                </c:pt>
                <c:pt idx="867">
                  <c:v>22037.7</c:v>
                </c:pt>
                <c:pt idx="868">
                  <c:v>22041.5</c:v>
                </c:pt>
                <c:pt idx="869">
                  <c:v>22049.200000000001</c:v>
                </c:pt>
                <c:pt idx="870">
                  <c:v>22057.200000000001</c:v>
                </c:pt>
                <c:pt idx="871">
                  <c:v>22069.3</c:v>
                </c:pt>
                <c:pt idx="872">
                  <c:v>22081.8</c:v>
                </c:pt>
                <c:pt idx="873">
                  <c:v>22090.400000000001</c:v>
                </c:pt>
                <c:pt idx="874">
                  <c:v>22103.5</c:v>
                </c:pt>
                <c:pt idx="875">
                  <c:v>22112.400000000001</c:v>
                </c:pt>
                <c:pt idx="876">
                  <c:v>22121.5</c:v>
                </c:pt>
                <c:pt idx="877">
                  <c:v>22130.9</c:v>
                </c:pt>
                <c:pt idx="878">
                  <c:v>22140.400000000001</c:v>
                </c:pt>
                <c:pt idx="879">
                  <c:v>22150.1</c:v>
                </c:pt>
                <c:pt idx="880">
                  <c:v>22160</c:v>
                </c:pt>
                <c:pt idx="881">
                  <c:v>22170.2</c:v>
                </c:pt>
                <c:pt idx="882">
                  <c:v>22180.6</c:v>
                </c:pt>
                <c:pt idx="883">
                  <c:v>22190.799999999999</c:v>
                </c:pt>
                <c:pt idx="884">
                  <c:v>22201.4</c:v>
                </c:pt>
                <c:pt idx="885">
                  <c:v>22212.1</c:v>
                </c:pt>
                <c:pt idx="886">
                  <c:v>22223</c:v>
                </c:pt>
                <c:pt idx="887">
                  <c:v>22233.8</c:v>
                </c:pt>
                <c:pt idx="888">
                  <c:v>22244.799999999999</c:v>
                </c:pt>
                <c:pt idx="889">
                  <c:v>22255.7</c:v>
                </c:pt>
                <c:pt idx="890">
                  <c:v>22266.6</c:v>
                </c:pt>
                <c:pt idx="891">
                  <c:v>22277.5</c:v>
                </c:pt>
                <c:pt idx="892">
                  <c:v>22288.5</c:v>
                </c:pt>
                <c:pt idx="893">
                  <c:v>22299.5</c:v>
                </c:pt>
                <c:pt idx="894">
                  <c:v>22310.6</c:v>
                </c:pt>
                <c:pt idx="895">
                  <c:v>22321.599999999999</c:v>
                </c:pt>
                <c:pt idx="896">
                  <c:v>22332.6</c:v>
                </c:pt>
                <c:pt idx="897">
                  <c:v>22343.5</c:v>
                </c:pt>
                <c:pt idx="898">
                  <c:v>22354.400000000001</c:v>
                </c:pt>
                <c:pt idx="899">
                  <c:v>22370.7</c:v>
                </c:pt>
                <c:pt idx="900">
                  <c:v>22381.5</c:v>
                </c:pt>
                <c:pt idx="901">
                  <c:v>22392.2</c:v>
                </c:pt>
                <c:pt idx="902">
                  <c:v>22403.1</c:v>
                </c:pt>
                <c:pt idx="903">
                  <c:v>22413.9</c:v>
                </c:pt>
                <c:pt idx="904">
                  <c:v>22424.7</c:v>
                </c:pt>
                <c:pt idx="905">
                  <c:v>22435.7</c:v>
                </c:pt>
                <c:pt idx="906">
                  <c:v>22441.200000000001</c:v>
                </c:pt>
                <c:pt idx="907">
                  <c:v>22452.2</c:v>
                </c:pt>
                <c:pt idx="908">
                  <c:v>22463.3</c:v>
                </c:pt>
                <c:pt idx="909">
                  <c:v>22474.400000000001</c:v>
                </c:pt>
                <c:pt idx="910">
                  <c:v>22485.599999999999</c:v>
                </c:pt>
                <c:pt idx="911">
                  <c:v>22496.9</c:v>
                </c:pt>
                <c:pt idx="912">
                  <c:v>22508.1</c:v>
                </c:pt>
                <c:pt idx="913">
                  <c:v>22525.4</c:v>
                </c:pt>
                <c:pt idx="914">
                  <c:v>22536.799999999999</c:v>
                </c:pt>
                <c:pt idx="915">
                  <c:v>22548.6</c:v>
                </c:pt>
                <c:pt idx="916">
                  <c:v>22560.7</c:v>
                </c:pt>
                <c:pt idx="917">
                  <c:v>22572.799999999999</c:v>
                </c:pt>
                <c:pt idx="918">
                  <c:v>22584.9</c:v>
                </c:pt>
                <c:pt idx="919">
                  <c:v>22597.200000000001</c:v>
                </c:pt>
                <c:pt idx="920">
                  <c:v>22609.599999999999</c:v>
                </c:pt>
                <c:pt idx="921">
                  <c:v>22622.1</c:v>
                </c:pt>
                <c:pt idx="922">
                  <c:v>22634.400000000001</c:v>
                </c:pt>
                <c:pt idx="923">
                  <c:v>22646.7</c:v>
                </c:pt>
                <c:pt idx="924">
                  <c:v>22659.1</c:v>
                </c:pt>
                <c:pt idx="925">
                  <c:v>22671.1</c:v>
                </c:pt>
                <c:pt idx="926">
                  <c:v>22682.5</c:v>
                </c:pt>
                <c:pt idx="927">
                  <c:v>22694.3</c:v>
                </c:pt>
                <c:pt idx="928">
                  <c:v>22711.4</c:v>
                </c:pt>
                <c:pt idx="929">
                  <c:v>22722.2</c:v>
                </c:pt>
                <c:pt idx="930">
                  <c:v>22732.799999999999</c:v>
                </c:pt>
                <c:pt idx="931">
                  <c:v>22743.1</c:v>
                </c:pt>
                <c:pt idx="932">
                  <c:v>22753.3</c:v>
                </c:pt>
                <c:pt idx="933">
                  <c:v>22763.4</c:v>
                </c:pt>
                <c:pt idx="934">
                  <c:v>22772.9</c:v>
                </c:pt>
                <c:pt idx="935">
                  <c:v>22777.7</c:v>
                </c:pt>
                <c:pt idx="936">
                  <c:v>22786.9</c:v>
                </c:pt>
                <c:pt idx="937">
                  <c:v>22795.9</c:v>
                </c:pt>
                <c:pt idx="938">
                  <c:v>22808.9</c:v>
                </c:pt>
                <c:pt idx="939">
                  <c:v>22821.200000000001</c:v>
                </c:pt>
                <c:pt idx="940">
                  <c:v>22829.4</c:v>
                </c:pt>
                <c:pt idx="941">
                  <c:v>22837.5</c:v>
                </c:pt>
                <c:pt idx="942">
                  <c:v>22844.9</c:v>
                </c:pt>
                <c:pt idx="943">
                  <c:v>22852.5</c:v>
                </c:pt>
                <c:pt idx="944">
                  <c:v>22859.9</c:v>
                </c:pt>
                <c:pt idx="945">
                  <c:v>22863.5</c:v>
                </c:pt>
                <c:pt idx="946">
                  <c:v>22870.799999999999</c:v>
                </c:pt>
                <c:pt idx="947">
                  <c:v>22878</c:v>
                </c:pt>
                <c:pt idx="948">
                  <c:v>22884.9</c:v>
                </c:pt>
                <c:pt idx="949">
                  <c:v>22891.599999999999</c:v>
                </c:pt>
                <c:pt idx="950">
                  <c:v>22898.2</c:v>
                </c:pt>
                <c:pt idx="951">
                  <c:v>22904.7</c:v>
                </c:pt>
                <c:pt idx="952">
                  <c:v>22914.1</c:v>
                </c:pt>
                <c:pt idx="953">
                  <c:v>22920.1</c:v>
                </c:pt>
                <c:pt idx="954">
                  <c:v>22926</c:v>
                </c:pt>
                <c:pt idx="955">
                  <c:v>22931.7</c:v>
                </c:pt>
                <c:pt idx="956">
                  <c:v>22937.3</c:v>
                </c:pt>
                <c:pt idx="957">
                  <c:v>22942.5</c:v>
                </c:pt>
                <c:pt idx="958">
                  <c:v>22947.8</c:v>
                </c:pt>
                <c:pt idx="959">
                  <c:v>22953.200000000001</c:v>
                </c:pt>
                <c:pt idx="960">
                  <c:v>22958.400000000001</c:v>
                </c:pt>
                <c:pt idx="961">
                  <c:v>22963.4</c:v>
                </c:pt>
                <c:pt idx="962">
                  <c:v>22968.3</c:v>
                </c:pt>
                <c:pt idx="963">
                  <c:v>22973.3</c:v>
                </c:pt>
                <c:pt idx="964">
                  <c:v>22978.2</c:v>
                </c:pt>
                <c:pt idx="965">
                  <c:v>22983.1</c:v>
                </c:pt>
                <c:pt idx="966">
                  <c:v>22988.1</c:v>
                </c:pt>
                <c:pt idx="967">
                  <c:v>22993.1</c:v>
                </c:pt>
                <c:pt idx="968">
                  <c:v>22998.5</c:v>
                </c:pt>
                <c:pt idx="969">
                  <c:v>23003.8</c:v>
                </c:pt>
                <c:pt idx="970">
                  <c:v>23009.3</c:v>
                </c:pt>
                <c:pt idx="971">
                  <c:v>23015.3</c:v>
                </c:pt>
                <c:pt idx="972">
                  <c:v>23024.3</c:v>
                </c:pt>
                <c:pt idx="973">
                  <c:v>23030.6</c:v>
                </c:pt>
                <c:pt idx="974">
                  <c:v>23037.5</c:v>
                </c:pt>
                <c:pt idx="975">
                  <c:v>23045</c:v>
                </c:pt>
                <c:pt idx="976">
                  <c:v>23052.5</c:v>
                </c:pt>
                <c:pt idx="977">
                  <c:v>23060</c:v>
                </c:pt>
                <c:pt idx="978">
                  <c:v>23067.8</c:v>
                </c:pt>
                <c:pt idx="979">
                  <c:v>23076.3</c:v>
                </c:pt>
                <c:pt idx="980">
                  <c:v>23085</c:v>
                </c:pt>
                <c:pt idx="981">
                  <c:v>23094.2</c:v>
                </c:pt>
                <c:pt idx="982">
                  <c:v>23103.5</c:v>
                </c:pt>
                <c:pt idx="983">
                  <c:v>23118.2</c:v>
                </c:pt>
                <c:pt idx="984">
                  <c:v>23123.599999999999</c:v>
                </c:pt>
                <c:pt idx="985">
                  <c:v>23134.3</c:v>
                </c:pt>
                <c:pt idx="986">
                  <c:v>23155.9</c:v>
                </c:pt>
                <c:pt idx="987">
                  <c:v>23167.200000000001</c:v>
                </c:pt>
                <c:pt idx="988">
                  <c:v>23178.9</c:v>
                </c:pt>
                <c:pt idx="989">
                  <c:v>23190.9</c:v>
                </c:pt>
                <c:pt idx="990">
                  <c:v>23203.4</c:v>
                </c:pt>
                <c:pt idx="991">
                  <c:v>23215.9</c:v>
                </c:pt>
                <c:pt idx="992">
                  <c:v>23228.6</c:v>
                </c:pt>
                <c:pt idx="993">
                  <c:v>23241.200000000001</c:v>
                </c:pt>
                <c:pt idx="994">
                  <c:v>23260.7</c:v>
                </c:pt>
                <c:pt idx="995">
                  <c:v>23273.8</c:v>
                </c:pt>
                <c:pt idx="996">
                  <c:v>23287</c:v>
                </c:pt>
                <c:pt idx="997">
                  <c:v>23300.3</c:v>
                </c:pt>
                <c:pt idx="998">
                  <c:v>23313.599999999999</c:v>
                </c:pt>
                <c:pt idx="999">
                  <c:v>23327</c:v>
                </c:pt>
                <c:pt idx="1000">
                  <c:v>23340.400000000001</c:v>
                </c:pt>
                <c:pt idx="1001">
                  <c:v>23353.7</c:v>
                </c:pt>
                <c:pt idx="1002">
                  <c:v>23367.1</c:v>
                </c:pt>
                <c:pt idx="1003">
                  <c:v>23380.400000000001</c:v>
                </c:pt>
                <c:pt idx="1004">
                  <c:v>23393.599999999999</c:v>
                </c:pt>
                <c:pt idx="1005">
                  <c:v>23406.799999999999</c:v>
                </c:pt>
                <c:pt idx="1006">
                  <c:v>23420</c:v>
                </c:pt>
                <c:pt idx="1007">
                  <c:v>23433.1</c:v>
                </c:pt>
                <c:pt idx="1008">
                  <c:v>23446.3</c:v>
                </c:pt>
                <c:pt idx="1009">
                  <c:v>23459.599999999999</c:v>
                </c:pt>
                <c:pt idx="1010">
                  <c:v>23472.9</c:v>
                </c:pt>
                <c:pt idx="1011">
                  <c:v>23486.2</c:v>
                </c:pt>
                <c:pt idx="1012">
                  <c:v>23506.2</c:v>
                </c:pt>
                <c:pt idx="1013">
                  <c:v>23519.599999999999</c:v>
                </c:pt>
                <c:pt idx="1014">
                  <c:v>23533</c:v>
                </c:pt>
                <c:pt idx="1015">
                  <c:v>23546.400000000001</c:v>
                </c:pt>
                <c:pt idx="1016">
                  <c:v>23559.8</c:v>
                </c:pt>
                <c:pt idx="1017">
                  <c:v>23573.3</c:v>
                </c:pt>
                <c:pt idx="1018">
                  <c:v>23586.9</c:v>
                </c:pt>
                <c:pt idx="1019">
                  <c:v>23600.5</c:v>
                </c:pt>
                <c:pt idx="1020">
                  <c:v>23620.9</c:v>
                </c:pt>
                <c:pt idx="1021">
                  <c:v>23627.7</c:v>
                </c:pt>
                <c:pt idx="1022">
                  <c:v>23641.3</c:v>
                </c:pt>
                <c:pt idx="1023">
                  <c:v>23654.9</c:v>
                </c:pt>
                <c:pt idx="1024">
                  <c:v>23668.400000000001</c:v>
                </c:pt>
                <c:pt idx="1025">
                  <c:v>23682</c:v>
                </c:pt>
                <c:pt idx="1026">
                  <c:v>23702.1</c:v>
                </c:pt>
                <c:pt idx="1027">
                  <c:v>23715.7</c:v>
                </c:pt>
                <c:pt idx="1028">
                  <c:v>23729.1</c:v>
                </c:pt>
                <c:pt idx="1029">
                  <c:v>23742.5</c:v>
                </c:pt>
                <c:pt idx="1030">
                  <c:v>23755.9</c:v>
                </c:pt>
                <c:pt idx="1031">
                  <c:v>23769.4</c:v>
                </c:pt>
                <c:pt idx="1032">
                  <c:v>23782.799999999999</c:v>
                </c:pt>
                <c:pt idx="1033">
                  <c:v>23802.799999999999</c:v>
                </c:pt>
                <c:pt idx="1034">
                  <c:v>23816</c:v>
                </c:pt>
                <c:pt idx="1035">
                  <c:v>23822.7</c:v>
                </c:pt>
                <c:pt idx="1036">
                  <c:v>23842.6</c:v>
                </c:pt>
                <c:pt idx="1037">
                  <c:v>23855.8</c:v>
                </c:pt>
                <c:pt idx="1038">
                  <c:v>23869</c:v>
                </c:pt>
                <c:pt idx="1039">
                  <c:v>23882.2</c:v>
                </c:pt>
                <c:pt idx="1040">
                  <c:v>23888.799999999999</c:v>
                </c:pt>
                <c:pt idx="1041">
                  <c:v>23902.1</c:v>
                </c:pt>
                <c:pt idx="1042">
                  <c:v>23915.3</c:v>
                </c:pt>
                <c:pt idx="1043">
                  <c:v>23935</c:v>
                </c:pt>
                <c:pt idx="1044">
                  <c:v>23948.1</c:v>
                </c:pt>
                <c:pt idx="1045">
                  <c:v>23954.6</c:v>
                </c:pt>
                <c:pt idx="1046">
                  <c:v>23967.7</c:v>
                </c:pt>
                <c:pt idx="1047">
                  <c:v>23987.3</c:v>
                </c:pt>
                <c:pt idx="1048">
                  <c:v>24000.3</c:v>
                </c:pt>
                <c:pt idx="1049">
                  <c:v>24013.4</c:v>
                </c:pt>
                <c:pt idx="1050">
                  <c:v>24026.3</c:v>
                </c:pt>
                <c:pt idx="1051">
                  <c:v>24039.200000000001</c:v>
                </c:pt>
                <c:pt idx="1052">
                  <c:v>24058.400000000001</c:v>
                </c:pt>
                <c:pt idx="1053">
                  <c:v>24071.200000000001</c:v>
                </c:pt>
                <c:pt idx="1054">
                  <c:v>24083.9</c:v>
                </c:pt>
                <c:pt idx="1055">
                  <c:v>24096.6</c:v>
                </c:pt>
                <c:pt idx="1056">
                  <c:v>24109</c:v>
                </c:pt>
                <c:pt idx="1057">
                  <c:v>24121.3</c:v>
                </c:pt>
                <c:pt idx="1058">
                  <c:v>24133.7</c:v>
                </c:pt>
                <c:pt idx="1059">
                  <c:v>24145.9</c:v>
                </c:pt>
                <c:pt idx="1060">
                  <c:v>24158.3</c:v>
                </c:pt>
                <c:pt idx="1061">
                  <c:v>24170.5</c:v>
                </c:pt>
                <c:pt idx="1062">
                  <c:v>24182.7</c:v>
                </c:pt>
                <c:pt idx="1063">
                  <c:v>24194.9</c:v>
                </c:pt>
                <c:pt idx="1064">
                  <c:v>24207.1</c:v>
                </c:pt>
                <c:pt idx="1065">
                  <c:v>24219.3</c:v>
                </c:pt>
                <c:pt idx="1066">
                  <c:v>24243.5</c:v>
                </c:pt>
                <c:pt idx="1067">
                  <c:v>24255.599999999999</c:v>
                </c:pt>
                <c:pt idx="1068">
                  <c:v>24267.7</c:v>
                </c:pt>
                <c:pt idx="1069">
                  <c:v>24279.7</c:v>
                </c:pt>
                <c:pt idx="1070">
                  <c:v>24291.8</c:v>
                </c:pt>
                <c:pt idx="1071">
                  <c:v>24309.8</c:v>
                </c:pt>
                <c:pt idx="1072">
                  <c:v>24321.8</c:v>
                </c:pt>
                <c:pt idx="1073">
                  <c:v>24333.8</c:v>
                </c:pt>
                <c:pt idx="1074">
                  <c:v>24339.8</c:v>
                </c:pt>
                <c:pt idx="1075">
                  <c:v>24357.8</c:v>
                </c:pt>
                <c:pt idx="1076">
                  <c:v>24369.8</c:v>
                </c:pt>
                <c:pt idx="1077">
                  <c:v>24381.9</c:v>
                </c:pt>
                <c:pt idx="1078">
                  <c:v>24393.9</c:v>
                </c:pt>
                <c:pt idx="1079">
                  <c:v>24406</c:v>
                </c:pt>
                <c:pt idx="1080">
                  <c:v>24418</c:v>
                </c:pt>
                <c:pt idx="1081">
                  <c:v>24430.1</c:v>
                </c:pt>
                <c:pt idx="1082">
                  <c:v>24442.1</c:v>
                </c:pt>
                <c:pt idx="1083">
                  <c:v>24454</c:v>
                </c:pt>
                <c:pt idx="1084">
                  <c:v>24471.8</c:v>
                </c:pt>
                <c:pt idx="1085">
                  <c:v>24483.599999999999</c:v>
                </c:pt>
                <c:pt idx="1086">
                  <c:v>24495.599999999999</c:v>
                </c:pt>
                <c:pt idx="1087">
                  <c:v>24507.4</c:v>
                </c:pt>
                <c:pt idx="1088">
                  <c:v>24519.200000000001</c:v>
                </c:pt>
                <c:pt idx="1089">
                  <c:v>24530.799999999999</c:v>
                </c:pt>
                <c:pt idx="1090">
                  <c:v>24542.6</c:v>
                </c:pt>
                <c:pt idx="1091">
                  <c:v>24554.2</c:v>
                </c:pt>
                <c:pt idx="1092">
                  <c:v>24565.8</c:v>
                </c:pt>
                <c:pt idx="1093">
                  <c:v>24582.9</c:v>
                </c:pt>
                <c:pt idx="1094">
                  <c:v>24594</c:v>
                </c:pt>
                <c:pt idx="1095">
                  <c:v>24599.5</c:v>
                </c:pt>
                <c:pt idx="1096">
                  <c:v>24615.9</c:v>
                </c:pt>
                <c:pt idx="1097">
                  <c:v>24626.9</c:v>
                </c:pt>
                <c:pt idx="1098">
                  <c:v>24643.200000000001</c:v>
                </c:pt>
                <c:pt idx="1099">
                  <c:v>24648.6</c:v>
                </c:pt>
                <c:pt idx="1100">
                  <c:v>24659.4</c:v>
                </c:pt>
                <c:pt idx="1101">
                  <c:v>24670.3</c:v>
                </c:pt>
                <c:pt idx="1102">
                  <c:v>24681</c:v>
                </c:pt>
                <c:pt idx="1103">
                  <c:v>24691.8</c:v>
                </c:pt>
                <c:pt idx="1104">
                  <c:v>24707.7</c:v>
                </c:pt>
                <c:pt idx="1105">
                  <c:v>24718.3</c:v>
                </c:pt>
                <c:pt idx="1106">
                  <c:v>24734.3</c:v>
                </c:pt>
                <c:pt idx="1107">
                  <c:v>24744.6</c:v>
                </c:pt>
                <c:pt idx="1108">
                  <c:v>24754.9</c:v>
                </c:pt>
                <c:pt idx="1109">
                  <c:v>24765.1</c:v>
                </c:pt>
                <c:pt idx="1110">
                  <c:v>24775.200000000001</c:v>
                </c:pt>
                <c:pt idx="1111">
                  <c:v>24785.1</c:v>
                </c:pt>
                <c:pt idx="1112">
                  <c:v>24794.7</c:v>
                </c:pt>
                <c:pt idx="1113">
                  <c:v>24804.3</c:v>
                </c:pt>
                <c:pt idx="1114">
                  <c:v>24813.8</c:v>
                </c:pt>
                <c:pt idx="1115">
                  <c:v>24823.3</c:v>
                </c:pt>
                <c:pt idx="1116">
                  <c:v>24837.5</c:v>
                </c:pt>
                <c:pt idx="1117">
                  <c:v>24847</c:v>
                </c:pt>
                <c:pt idx="1118">
                  <c:v>24856.5</c:v>
                </c:pt>
                <c:pt idx="1119">
                  <c:v>24865.8</c:v>
                </c:pt>
                <c:pt idx="1120">
                  <c:v>24875.1</c:v>
                </c:pt>
                <c:pt idx="1121">
                  <c:v>24884.3</c:v>
                </c:pt>
                <c:pt idx="1122">
                  <c:v>24893.5</c:v>
                </c:pt>
                <c:pt idx="1123">
                  <c:v>24902.7</c:v>
                </c:pt>
                <c:pt idx="1124">
                  <c:v>24916.2</c:v>
                </c:pt>
                <c:pt idx="1125">
                  <c:v>24929.599999999999</c:v>
                </c:pt>
                <c:pt idx="1126">
                  <c:v>24938.400000000001</c:v>
                </c:pt>
                <c:pt idx="1127">
                  <c:v>24947.200000000001</c:v>
                </c:pt>
                <c:pt idx="1128">
                  <c:v>24956</c:v>
                </c:pt>
                <c:pt idx="1129">
                  <c:v>24964.7</c:v>
                </c:pt>
                <c:pt idx="1130">
                  <c:v>24969</c:v>
                </c:pt>
                <c:pt idx="1131">
                  <c:v>24977.599999999999</c:v>
                </c:pt>
                <c:pt idx="1132">
                  <c:v>24986.2</c:v>
                </c:pt>
                <c:pt idx="1133">
                  <c:v>24994.7</c:v>
                </c:pt>
                <c:pt idx="1134">
                  <c:v>25007.200000000001</c:v>
                </c:pt>
                <c:pt idx="1135">
                  <c:v>25015.4</c:v>
                </c:pt>
                <c:pt idx="1136">
                  <c:v>25023.5</c:v>
                </c:pt>
                <c:pt idx="1137">
                  <c:v>25031.5</c:v>
                </c:pt>
                <c:pt idx="1138">
                  <c:v>25035.4</c:v>
                </c:pt>
                <c:pt idx="1139">
                  <c:v>25051.1</c:v>
                </c:pt>
                <c:pt idx="1140">
                  <c:v>25054.799999999999</c:v>
                </c:pt>
                <c:pt idx="1141">
                  <c:v>25062.1</c:v>
                </c:pt>
                <c:pt idx="1142">
                  <c:v>25069.5</c:v>
                </c:pt>
                <c:pt idx="1143">
                  <c:v>25080</c:v>
                </c:pt>
                <c:pt idx="1144">
                  <c:v>25090.1</c:v>
                </c:pt>
                <c:pt idx="1145">
                  <c:v>25096.400000000001</c:v>
                </c:pt>
                <c:pt idx="1146">
                  <c:v>25102.6</c:v>
                </c:pt>
                <c:pt idx="1147">
                  <c:v>25107.8</c:v>
                </c:pt>
                <c:pt idx="1148">
                  <c:v>25113.4</c:v>
                </c:pt>
                <c:pt idx="1149">
                  <c:v>25118.6</c:v>
                </c:pt>
                <c:pt idx="1150">
                  <c:v>25122.7</c:v>
                </c:pt>
                <c:pt idx="1151">
                  <c:v>25126.6</c:v>
                </c:pt>
                <c:pt idx="1152">
                  <c:v>25130.2</c:v>
                </c:pt>
                <c:pt idx="1153">
                  <c:v>25133.4</c:v>
                </c:pt>
                <c:pt idx="1154">
                  <c:v>25136.6</c:v>
                </c:pt>
                <c:pt idx="1155">
                  <c:v>25139</c:v>
                </c:pt>
                <c:pt idx="1156">
                  <c:v>25140.9</c:v>
                </c:pt>
                <c:pt idx="1157">
                  <c:v>25143.1</c:v>
                </c:pt>
                <c:pt idx="1158">
                  <c:v>25144.1</c:v>
                </c:pt>
                <c:pt idx="1159">
                  <c:v>25145.200000000001</c:v>
                </c:pt>
                <c:pt idx="1160">
                  <c:v>25145.5</c:v>
                </c:pt>
                <c:pt idx="1161">
                  <c:v>25145.3</c:v>
                </c:pt>
                <c:pt idx="1162">
                  <c:v>25145.1</c:v>
                </c:pt>
                <c:pt idx="1163">
                  <c:v>25144.799999999999</c:v>
                </c:pt>
                <c:pt idx="1164">
                  <c:v>25144.2</c:v>
                </c:pt>
                <c:pt idx="1165">
                  <c:v>25143.8</c:v>
                </c:pt>
                <c:pt idx="1166">
                  <c:v>25143.4</c:v>
                </c:pt>
                <c:pt idx="1167">
                  <c:v>25143.1</c:v>
                </c:pt>
                <c:pt idx="1168">
                  <c:v>25143.1</c:v>
                </c:pt>
                <c:pt idx="1169">
                  <c:v>25143.3</c:v>
                </c:pt>
                <c:pt idx="1170">
                  <c:v>25143.8</c:v>
                </c:pt>
                <c:pt idx="1171">
                  <c:v>25144.9</c:v>
                </c:pt>
                <c:pt idx="1172">
                  <c:v>25146.1</c:v>
                </c:pt>
                <c:pt idx="1173">
                  <c:v>25147.8</c:v>
                </c:pt>
                <c:pt idx="1174">
                  <c:v>25150</c:v>
                </c:pt>
                <c:pt idx="1175">
                  <c:v>25153.9</c:v>
                </c:pt>
                <c:pt idx="1176">
                  <c:v>25157.1</c:v>
                </c:pt>
                <c:pt idx="1177">
                  <c:v>25160.7</c:v>
                </c:pt>
                <c:pt idx="1178">
                  <c:v>25164.799999999999</c:v>
                </c:pt>
                <c:pt idx="1179">
                  <c:v>25171.7</c:v>
                </c:pt>
                <c:pt idx="1180">
                  <c:v>25176.7</c:v>
                </c:pt>
                <c:pt idx="1181">
                  <c:v>25182.3</c:v>
                </c:pt>
                <c:pt idx="1182">
                  <c:v>25187.7</c:v>
                </c:pt>
                <c:pt idx="1183">
                  <c:v>25197.3</c:v>
                </c:pt>
                <c:pt idx="1184">
                  <c:v>25204</c:v>
                </c:pt>
                <c:pt idx="1185">
                  <c:v>25210.799999999999</c:v>
                </c:pt>
                <c:pt idx="1186">
                  <c:v>25214.3</c:v>
                </c:pt>
                <c:pt idx="1187">
                  <c:v>25225.599999999999</c:v>
                </c:pt>
                <c:pt idx="1188">
                  <c:v>25233.599999999999</c:v>
                </c:pt>
                <c:pt idx="1189">
                  <c:v>25237.599999999999</c:v>
                </c:pt>
                <c:pt idx="1190">
                  <c:v>25245.7</c:v>
                </c:pt>
                <c:pt idx="1191">
                  <c:v>25254</c:v>
                </c:pt>
                <c:pt idx="1192">
                  <c:v>25267.3</c:v>
                </c:pt>
                <c:pt idx="1193">
                  <c:v>25281.1</c:v>
                </c:pt>
                <c:pt idx="1194">
                  <c:v>25290.7</c:v>
                </c:pt>
                <c:pt idx="1195">
                  <c:v>25300.6</c:v>
                </c:pt>
                <c:pt idx="1196">
                  <c:v>25310.6</c:v>
                </c:pt>
                <c:pt idx="1197">
                  <c:v>25326.1</c:v>
                </c:pt>
                <c:pt idx="1198">
                  <c:v>25336.5</c:v>
                </c:pt>
                <c:pt idx="1199">
                  <c:v>25341.8</c:v>
                </c:pt>
                <c:pt idx="1200">
                  <c:v>25358</c:v>
                </c:pt>
                <c:pt idx="1201">
                  <c:v>25368.7</c:v>
                </c:pt>
                <c:pt idx="1202">
                  <c:v>25379.599999999999</c:v>
                </c:pt>
                <c:pt idx="1203">
                  <c:v>25390.5</c:v>
                </c:pt>
                <c:pt idx="1204">
                  <c:v>25401.200000000001</c:v>
                </c:pt>
                <c:pt idx="1205">
                  <c:v>25411.9</c:v>
                </c:pt>
                <c:pt idx="1206">
                  <c:v>25422.6</c:v>
                </c:pt>
                <c:pt idx="1207">
                  <c:v>25433.3</c:v>
                </c:pt>
                <c:pt idx="1208">
                  <c:v>25444</c:v>
                </c:pt>
                <c:pt idx="1209">
                  <c:v>25454.799999999999</c:v>
                </c:pt>
                <c:pt idx="1210">
                  <c:v>25470.799999999999</c:v>
                </c:pt>
                <c:pt idx="1211">
                  <c:v>25481.7</c:v>
                </c:pt>
                <c:pt idx="1212">
                  <c:v>25492.5</c:v>
                </c:pt>
                <c:pt idx="1213">
                  <c:v>25503.3</c:v>
                </c:pt>
                <c:pt idx="1214">
                  <c:v>25514.2</c:v>
                </c:pt>
                <c:pt idx="1215">
                  <c:v>25530.6</c:v>
                </c:pt>
                <c:pt idx="1216">
                  <c:v>25541.599999999999</c:v>
                </c:pt>
                <c:pt idx="1217">
                  <c:v>25552.799999999999</c:v>
                </c:pt>
                <c:pt idx="1218">
                  <c:v>25563.8</c:v>
                </c:pt>
                <c:pt idx="1219">
                  <c:v>25574.9</c:v>
                </c:pt>
                <c:pt idx="1220">
                  <c:v>25586</c:v>
                </c:pt>
                <c:pt idx="1221">
                  <c:v>25596.9</c:v>
                </c:pt>
                <c:pt idx="1222">
                  <c:v>25607.9</c:v>
                </c:pt>
                <c:pt idx="1223">
                  <c:v>25618.9</c:v>
                </c:pt>
                <c:pt idx="1224">
                  <c:v>25630.2</c:v>
                </c:pt>
                <c:pt idx="1225">
                  <c:v>25646.9</c:v>
                </c:pt>
                <c:pt idx="1226">
                  <c:v>25652.400000000001</c:v>
                </c:pt>
                <c:pt idx="1227">
                  <c:v>25669.200000000001</c:v>
                </c:pt>
                <c:pt idx="1228">
                  <c:v>25680.6</c:v>
                </c:pt>
                <c:pt idx="1229">
                  <c:v>25691.7</c:v>
                </c:pt>
                <c:pt idx="1230">
                  <c:v>25703</c:v>
                </c:pt>
                <c:pt idx="1231">
                  <c:v>25714.3</c:v>
                </c:pt>
                <c:pt idx="1232">
                  <c:v>25731.200000000001</c:v>
                </c:pt>
                <c:pt idx="1233">
                  <c:v>25742.6</c:v>
                </c:pt>
                <c:pt idx="1234">
                  <c:v>25754</c:v>
                </c:pt>
                <c:pt idx="1235">
                  <c:v>25765.4</c:v>
                </c:pt>
                <c:pt idx="1236">
                  <c:v>25776.9</c:v>
                </c:pt>
                <c:pt idx="1237">
                  <c:v>25788.3</c:v>
                </c:pt>
                <c:pt idx="1238">
                  <c:v>25799.599999999999</c:v>
                </c:pt>
                <c:pt idx="1239">
                  <c:v>25810.9</c:v>
                </c:pt>
                <c:pt idx="1240">
                  <c:v>25822.400000000001</c:v>
                </c:pt>
                <c:pt idx="1241">
                  <c:v>25839.5</c:v>
                </c:pt>
                <c:pt idx="1242">
                  <c:v>25856.799999999999</c:v>
                </c:pt>
                <c:pt idx="1243">
                  <c:v>25868.400000000001</c:v>
                </c:pt>
                <c:pt idx="1244">
                  <c:v>25880</c:v>
                </c:pt>
                <c:pt idx="1245">
                  <c:v>25891.7</c:v>
                </c:pt>
                <c:pt idx="1246">
                  <c:v>25903.3</c:v>
                </c:pt>
                <c:pt idx="1247">
                  <c:v>25920.799999999999</c:v>
                </c:pt>
                <c:pt idx="1248">
                  <c:v>25932.5</c:v>
                </c:pt>
                <c:pt idx="1249">
                  <c:v>25944.2</c:v>
                </c:pt>
                <c:pt idx="1250">
                  <c:v>25955.9</c:v>
                </c:pt>
                <c:pt idx="1251">
                  <c:v>25967.7</c:v>
                </c:pt>
                <c:pt idx="1252">
                  <c:v>25985.3</c:v>
                </c:pt>
                <c:pt idx="1253">
                  <c:v>26008.799999999999</c:v>
                </c:pt>
                <c:pt idx="1254">
                  <c:v>26020.5</c:v>
                </c:pt>
                <c:pt idx="1255">
                  <c:v>26032.2</c:v>
                </c:pt>
                <c:pt idx="1256">
                  <c:v>26043.599999999999</c:v>
                </c:pt>
                <c:pt idx="1257">
                  <c:v>26055.200000000001</c:v>
                </c:pt>
                <c:pt idx="1258">
                  <c:v>26066.6</c:v>
                </c:pt>
                <c:pt idx="1259">
                  <c:v>26083.7</c:v>
                </c:pt>
                <c:pt idx="1260">
                  <c:v>26100.7</c:v>
                </c:pt>
                <c:pt idx="1261">
                  <c:v>26112.1</c:v>
                </c:pt>
                <c:pt idx="1262">
                  <c:v>26129.1</c:v>
                </c:pt>
                <c:pt idx="1263">
                  <c:v>26140.400000000001</c:v>
                </c:pt>
                <c:pt idx="1264">
                  <c:v>26157.5</c:v>
                </c:pt>
                <c:pt idx="1265">
                  <c:v>26168.9</c:v>
                </c:pt>
                <c:pt idx="1266">
                  <c:v>26180.2</c:v>
                </c:pt>
                <c:pt idx="1267">
                  <c:v>26191.599999999999</c:v>
                </c:pt>
                <c:pt idx="1268">
                  <c:v>26208.7</c:v>
                </c:pt>
                <c:pt idx="1269">
                  <c:v>26220.1</c:v>
                </c:pt>
                <c:pt idx="1270">
                  <c:v>26231.599999999999</c:v>
                </c:pt>
                <c:pt idx="1271">
                  <c:v>26243</c:v>
                </c:pt>
                <c:pt idx="1272">
                  <c:v>26260</c:v>
                </c:pt>
                <c:pt idx="1273">
                  <c:v>26271.4</c:v>
                </c:pt>
                <c:pt idx="1274">
                  <c:v>26282.799999999999</c:v>
                </c:pt>
                <c:pt idx="1275">
                  <c:v>26299.9</c:v>
                </c:pt>
                <c:pt idx="1276">
                  <c:v>26311.200000000001</c:v>
                </c:pt>
                <c:pt idx="1277">
                  <c:v>26322.5</c:v>
                </c:pt>
                <c:pt idx="1278">
                  <c:v>26333.9</c:v>
                </c:pt>
                <c:pt idx="1279">
                  <c:v>26345.200000000001</c:v>
                </c:pt>
                <c:pt idx="1280">
                  <c:v>26361.9</c:v>
                </c:pt>
                <c:pt idx="1281">
                  <c:v>26378.7</c:v>
                </c:pt>
                <c:pt idx="1282">
                  <c:v>26389.9</c:v>
                </c:pt>
                <c:pt idx="1283">
                  <c:v>26406.7</c:v>
                </c:pt>
                <c:pt idx="1284">
                  <c:v>26423.4</c:v>
                </c:pt>
                <c:pt idx="1285">
                  <c:v>26434.5</c:v>
                </c:pt>
                <c:pt idx="1286">
                  <c:v>26445.7</c:v>
                </c:pt>
                <c:pt idx="1287">
                  <c:v>26462.5</c:v>
                </c:pt>
                <c:pt idx="1288">
                  <c:v>26473.7</c:v>
                </c:pt>
                <c:pt idx="1289">
                  <c:v>26490.400000000001</c:v>
                </c:pt>
                <c:pt idx="1290">
                  <c:v>26507.1</c:v>
                </c:pt>
                <c:pt idx="1291">
                  <c:v>26518.2</c:v>
                </c:pt>
                <c:pt idx="1292">
                  <c:v>26529.4</c:v>
                </c:pt>
                <c:pt idx="1293">
                  <c:v>26540.5</c:v>
                </c:pt>
                <c:pt idx="1294">
                  <c:v>26551.599999999999</c:v>
                </c:pt>
                <c:pt idx="1295">
                  <c:v>26568.3</c:v>
                </c:pt>
                <c:pt idx="1296">
                  <c:v>26579.4</c:v>
                </c:pt>
                <c:pt idx="1297">
                  <c:v>26596.2</c:v>
                </c:pt>
                <c:pt idx="1298">
                  <c:v>26607.4</c:v>
                </c:pt>
                <c:pt idx="1299">
                  <c:v>26618.5</c:v>
                </c:pt>
                <c:pt idx="1300">
                  <c:v>26629.599999999999</c:v>
                </c:pt>
                <c:pt idx="1301">
                  <c:v>26640.799999999999</c:v>
                </c:pt>
                <c:pt idx="1302">
                  <c:v>26663</c:v>
                </c:pt>
                <c:pt idx="1303">
                  <c:v>26674.1</c:v>
                </c:pt>
                <c:pt idx="1304">
                  <c:v>26685.200000000001</c:v>
                </c:pt>
                <c:pt idx="1305">
                  <c:v>26696.2</c:v>
                </c:pt>
                <c:pt idx="1306">
                  <c:v>26707.200000000001</c:v>
                </c:pt>
                <c:pt idx="1307">
                  <c:v>26718.2</c:v>
                </c:pt>
                <c:pt idx="1308">
                  <c:v>26734.7</c:v>
                </c:pt>
                <c:pt idx="1309">
                  <c:v>26751</c:v>
                </c:pt>
                <c:pt idx="1310">
                  <c:v>26762</c:v>
                </c:pt>
                <c:pt idx="1311">
                  <c:v>26778.400000000001</c:v>
                </c:pt>
                <c:pt idx="1312">
                  <c:v>26789.3</c:v>
                </c:pt>
                <c:pt idx="1313">
                  <c:v>26800.2</c:v>
                </c:pt>
                <c:pt idx="1314">
                  <c:v>26811.1</c:v>
                </c:pt>
                <c:pt idx="1315">
                  <c:v>26827.5</c:v>
                </c:pt>
                <c:pt idx="1316">
                  <c:v>26838.3</c:v>
                </c:pt>
                <c:pt idx="1317">
                  <c:v>26849.200000000001</c:v>
                </c:pt>
                <c:pt idx="1318">
                  <c:v>26865.4</c:v>
                </c:pt>
                <c:pt idx="1319">
                  <c:v>26876.2</c:v>
                </c:pt>
                <c:pt idx="1320">
                  <c:v>26892.3</c:v>
                </c:pt>
                <c:pt idx="1321">
                  <c:v>26903.1</c:v>
                </c:pt>
                <c:pt idx="1322">
                  <c:v>26913.9</c:v>
                </c:pt>
                <c:pt idx="1323">
                  <c:v>26924.6</c:v>
                </c:pt>
                <c:pt idx="1324">
                  <c:v>26935.3</c:v>
                </c:pt>
                <c:pt idx="1325">
                  <c:v>26951.599999999999</c:v>
                </c:pt>
                <c:pt idx="1326">
                  <c:v>26962.400000000001</c:v>
                </c:pt>
                <c:pt idx="1327">
                  <c:v>26973.3</c:v>
                </c:pt>
                <c:pt idx="1328">
                  <c:v>26984.2</c:v>
                </c:pt>
                <c:pt idx="1329">
                  <c:v>26995.1</c:v>
                </c:pt>
                <c:pt idx="1330">
                  <c:v>27006</c:v>
                </c:pt>
                <c:pt idx="1331">
                  <c:v>27027.8</c:v>
                </c:pt>
                <c:pt idx="1332">
                  <c:v>27038.6</c:v>
                </c:pt>
                <c:pt idx="1333">
                  <c:v>27049.5</c:v>
                </c:pt>
                <c:pt idx="1334">
                  <c:v>27060.3</c:v>
                </c:pt>
                <c:pt idx="1335">
                  <c:v>27071.1</c:v>
                </c:pt>
                <c:pt idx="1336">
                  <c:v>27087.4</c:v>
                </c:pt>
                <c:pt idx="1337">
                  <c:v>27103.599999999999</c:v>
                </c:pt>
                <c:pt idx="1338">
                  <c:v>27114.400000000001</c:v>
                </c:pt>
                <c:pt idx="1339">
                  <c:v>27125.3</c:v>
                </c:pt>
                <c:pt idx="1340">
                  <c:v>27141.599999999999</c:v>
                </c:pt>
                <c:pt idx="1341">
                  <c:v>27157.9</c:v>
                </c:pt>
                <c:pt idx="1342">
                  <c:v>27174.2</c:v>
                </c:pt>
                <c:pt idx="1343">
                  <c:v>27185.1</c:v>
                </c:pt>
                <c:pt idx="1344">
                  <c:v>27196</c:v>
                </c:pt>
                <c:pt idx="1345">
                  <c:v>27217.8</c:v>
                </c:pt>
                <c:pt idx="1346">
                  <c:v>27228.7</c:v>
                </c:pt>
                <c:pt idx="1347">
                  <c:v>27239.599999999999</c:v>
                </c:pt>
                <c:pt idx="1348">
                  <c:v>27250.6</c:v>
                </c:pt>
                <c:pt idx="1349">
                  <c:v>27272.3</c:v>
                </c:pt>
                <c:pt idx="1350">
                  <c:v>27283.1</c:v>
                </c:pt>
                <c:pt idx="1351">
                  <c:v>27294.1</c:v>
                </c:pt>
                <c:pt idx="1352">
                  <c:v>27310.400000000001</c:v>
                </c:pt>
                <c:pt idx="1353">
                  <c:v>27326.9</c:v>
                </c:pt>
                <c:pt idx="1354">
                  <c:v>27337.9</c:v>
                </c:pt>
                <c:pt idx="1355">
                  <c:v>27348.799999999999</c:v>
                </c:pt>
                <c:pt idx="1356">
                  <c:v>27359.8</c:v>
                </c:pt>
                <c:pt idx="1357">
                  <c:v>27381.7</c:v>
                </c:pt>
                <c:pt idx="1358">
                  <c:v>27392.7</c:v>
                </c:pt>
                <c:pt idx="1359">
                  <c:v>27398.2</c:v>
                </c:pt>
                <c:pt idx="1360">
                  <c:v>27414.6</c:v>
                </c:pt>
                <c:pt idx="1361">
                  <c:v>27431.1</c:v>
                </c:pt>
                <c:pt idx="1362">
                  <c:v>27442.1</c:v>
                </c:pt>
                <c:pt idx="1363">
                  <c:v>27453</c:v>
                </c:pt>
                <c:pt idx="1364">
                  <c:v>27463.8</c:v>
                </c:pt>
                <c:pt idx="1365">
                  <c:v>27479.9</c:v>
                </c:pt>
                <c:pt idx="1366">
                  <c:v>27496.1</c:v>
                </c:pt>
                <c:pt idx="1367">
                  <c:v>27506.799999999999</c:v>
                </c:pt>
                <c:pt idx="1368">
                  <c:v>27517.5</c:v>
                </c:pt>
                <c:pt idx="1369">
                  <c:v>27533.4</c:v>
                </c:pt>
                <c:pt idx="1370">
                  <c:v>27544</c:v>
                </c:pt>
                <c:pt idx="1371">
                  <c:v>27554.6</c:v>
                </c:pt>
                <c:pt idx="1372">
                  <c:v>27565.200000000001</c:v>
                </c:pt>
                <c:pt idx="1373">
                  <c:v>27575.8</c:v>
                </c:pt>
                <c:pt idx="1374">
                  <c:v>27591.599999999999</c:v>
                </c:pt>
                <c:pt idx="1375">
                  <c:v>27602.1</c:v>
                </c:pt>
                <c:pt idx="1376">
                  <c:v>27612.6</c:v>
                </c:pt>
                <c:pt idx="1377">
                  <c:v>27623</c:v>
                </c:pt>
                <c:pt idx="1378">
                  <c:v>27638.6</c:v>
                </c:pt>
                <c:pt idx="1379">
                  <c:v>27654</c:v>
                </c:pt>
                <c:pt idx="1380">
                  <c:v>27664.400000000001</c:v>
                </c:pt>
                <c:pt idx="1381">
                  <c:v>27674.799999999999</c:v>
                </c:pt>
                <c:pt idx="1382">
                  <c:v>27685.3</c:v>
                </c:pt>
                <c:pt idx="1383">
                  <c:v>27695.7</c:v>
                </c:pt>
                <c:pt idx="1384">
                  <c:v>27711.3</c:v>
                </c:pt>
                <c:pt idx="1385">
                  <c:v>27721.599999999999</c:v>
                </c:pt>
                <c:pt idx="1386">
                  <c:v>27731.9</c:v>
                </c:pt>
                <c:pt idx="1387">
                  <c:v>27747.3</c:v>
                </c:pt>
                <c:pt idx="1388">
                  <c:v>27757.599999999999</c:v>
                </c:pt>
                <c:pt idx="1389">
                  <c:v>27767.7</c:v>
                </c:pt>
                <c:pt idx="1390">
                  <c:v>27777.9</c:v>
                </c:pt>
                <c:pt idx="1391">
                  <c:v>27788</c:v>
                </c:pt>
                <c:pt idx="1392">
                  <c:v>27803.1</c:v>
                </c:pt>
                <c:pt idx="1393">
                  <c:v>27813.1</c:v>
                </c:pt>
                <c:pt idx="1394">
                  <c:v>27828.1</c:v>
                </c:pt>
                <c:pt idx="1395">
                  <c:v>27838.1</c:v>
                </c:pt>
                <c:pt idx="1396">
                  <c:v>27848</c:v>
                </c:pt>
                <c:pt idx="1397">
                  <c:v>27858</c:v>
                </c:pt>
                <c:pt idx="1398">
                  <c:v>27867.9</c:v>
                </c:pt>
                <c:pt idx="1399">
                  <c:v>27877.8</c:v>
                </c:pt>
                <c:pt idx="1400">
                  <c:v>27887.7</c:v>
                </c:pt>
                <c:pt idx="1401">
                  <c:v>27902.5</c:v>
                </c:pt>
                <c:pt idx="1402">
                  <c:v>27912.3</c:v>
                </c:pt>
                <c:pt idx="1403">
                  <c:v>27922.1</c:v>
                </c:pt>
                <c:pt idx="1404">
                  <c:v>27932</c:v>
                </c:pt>
                <c:pt idx="1405">
                  <c:v>27941.8</c:v>
                </c:pt>
                <c:pt idx="1406">
                  <c:v>27956.400000000001</c:v>
                </c:pt>
                <c:pt idx="1407">
                  <c:v>27966.2</c:v>
                </c:pt>
                <c:pt idx="1408">
                  <c:v>27990.7</c:v>
                </c:pt>
                <c:pt idx="1409">
                  <c:v>28010.400000000001</c:v>
                </c:pt>
                <c:pt idx="1410">
                  <c:v>28020.1</c:v>
                </c:pt>
                <c:pt idx="1411">
                  <c:v>28029.9</c:v>
                </c:pt>
                <c:pt idx="1412">
                  <c:v>28039.7</c:v>
                </c:pt>
                <c:pt idx="1413">
                  <c:v>28049.599999999999</c:v>
                </c:pt>
                <c:pt idx="1414">
                  <c:v>28059.5</c:v>
                </c:pt>
                <c:pt idx="1415">
                  <c:v>28069.4</c:v>
                </c:pt>
                <c:pt idx="1416">
                  <c:v>28079.3</c:v>
                </c:pt>
                <c:pt idx="1417">
                  <c:v>28089.200000000001</c:v>
                </c:pt>
                <c:pt idx="1418">
                  <c:v>28104.1</c:v>
                </c:pt>
                <c:pt idx="1419">
                  <c:v>28114</c:v>
                </c:pt>
                <c:pt idx="1420">
                  <c:v>28128.5</c:v>
                </c:pt>
                <c:pt idx="1421">
                  <c:v>28138.2</c:v>
                </c:pt>
                <c:pt idx="1422">
                  <c:v>28147.7</c:v>
                </c:pt>
                <c:pt idx="1423">
                  <c:v>28162.1</c:v>
                </c:pt>
                <c:pt idx="1424">
                  <c:v>28171.599999999999</c:v>
                </c:pt>
                <c:pt idx="1425">
                  <c:v>28181.1</c:v>
                </c:pt>
                <c:pt idx="1426">
                  <c:v>28190.5</c:v>
                </c:pt>
                <c:pt idx="1427">
                  <c:v>28199.9</c:v>
                </c:pt>
                <c:pt idx="1428">
                  <c:v>28209.3</c:v>
                </c:pt>
                <c:pt idx="1429">
                  <c:v>28218.799999999999</c:v>
                </c:pt>
                <c:pt idx="1430">
                  <c:v>28232.7</c:v>
                </c:pt>
                <c:pt idx="1431">
                  <c:v>28242.2</c:v>
                </c:pt>
                <c:pt idx="1432">
                  <c:v>28251.599999999999</c:v>
                </c:pt>
                <c:pt idx="1433">
                  <c:v>28261.1</c:v>
                </c:pt>
                <c:pt idx="1434">
                  <c:v>28275.3</c:v>
                </c:pt>
                <c:pt idx="1435">
                  <c:v>28284.9</c:v>
                </c:pt>
                <c:pt idx="1436">
                  <c:v>28304</c:v>
                </c:pt>
                <c:pt idx="1437">
                  <c:v>28318.3</c:v>
                </c:pt>
                <c:pt idx="1438">
                  <c:v>28327.9</c:v>
                </c:pt>
                <c:pt idx="1439">
                  <c:v>28342.1</c:v>
                </c:pt>
                <c:pt idx="1440">
                  <c:v>28351.5</c:v>
                </c:pt>
                <c:pt idx="1441">
                  <c:v>28360.9</c:v>
                </c:pt>
                <c:pt idx="1442">
                  <c:v>28370.2</c:v>
                </c:pt>
                <c:pt idx="1443">
                  <c:v>28379.4</c:v>
                </c:pt>
                <c:pt idx="1444">
                  <c:v>28388.7</c:v>
                </c:pt>
                <c:pt idx="1445">
                  <c:v>28397.8</c:v>
                </c:pt>
                <c:pt idx="1446">
                  <c:v>28407</c:v>
                </c:pt>
                <c:pt idx="1447">
                  <c:v>28416</c:v>
                </c:pt>
                <c:pt idx="1448">
                  <c:v>28425</c:v>
                </c:pt>
                <c:pt idx="1449">
                  <c:v>28442.9</c:v>
                </c:pt>
                <c:pt idx="1450">
                  <c:v>28456.3</c:v>
                </c:pt>
                <c:pt idx="1451">
                  <c:v>28469.599999999999</c:v>
                </c:pt>
                <c:pt idx="1452">
                  <c:v>28478.400000000001</c:v>
                </c:pt>
                <c:pt idx="1453">
                  <c:v>28487.1</c:v>
                </c:pt>
                <c:pt idx="1454">
                  <c:v>28500.3</c:v>
                </c:pt>
                <c:pt idx="1455">
                  <c:v>28509</c:v>
                </c:pt>
                <c:pt idx="1456">
                  <c:v>28522.1</c:v>
                </c:pt>
                <c:pt idx="1457">
                  <c:v>28530.7</c:v>
                </c:pt>
                <c:pt idx="1458">
                  <c:v>28539.3</c:v>
                </c:pt>
                <c:pt idx="1459">
                  <c:v>28548</c:v>
                </c:pt>
                <c:pt idx="1460">
                  <c:v>28556.7</c:v>
                </c:pt>
                <c:pt idx="1461">
                  <c:v>28565.3</c:v>
                </c:pt>
                <c:pt idx="1462">
                  <c:v>28574</c:v>
                </c:pt>
                <c:pt idx="1463">
                  <c:v>28586.9</c:v>
                </c:pt>
                <c:pt idx="1464">
                  <c:v>28595.599999999999</c:v>
                </c:pt>
                <c:pt idx="1465">
                  <c:v>28604.400000000001</c:v>
                </c:pt>
                <c:pt idx="1466">
                  <c:v>28613.200000000001</c:v>
                </c:pt>
                <c:pt idx="1467">
                  <c:v>28626.7</c:v>
                </c:pt>
                <c:pt idx="1468">
                  <c:v>28640.2</c:v>
                </c:pt>
                <c:pt idx="1469">
                  <c:v>28644.7</c:v>
                </c:pt>
                <c:pt idx="1470">
                  <c:v>28658.5</c:v>
                </c:pt>
                <c:pt idx="1471">
                  <c:v>28672.1</c:v>
                </c:pt>
                <c:pt idx="1472">
                  <c:v>28681.200000000001</c:v>
                </c:pt>
                <c:pt idx="1473">
                  <c:v>28690.3</c:v>
                </c:pt>
                <c:pt idx="1474">
                  <c:v>28703.9</c:v>
                </c:pt>
                <c:pt idx="1475">
                  <c:v>28712.799999999999</c:v>
                </c:pt>
                <c:pt idx="1476">
                  <c:v>28721.7</c:v>
                </c:pt>
                <c:pt idx="1477">
                  <c:v>28730.6</c:v>
                </c:pt>
                <c:pt idx="1478">
                  <c:v>28739.3</c:v>
                </c:pt>
                <c:pt idx="1479">
                  <c:v>28752.3</c:v>
                </c:pt>
                <c:pt idx="1480">
                  <c:v>28765</c:v>
                </c:pt>
                <c:pt idx="1481">
                  <c:v>28773.5</c:v>
                </c:pt>
                <c:pt idx="1482">
                  <c:v>28781.7</c:v>
                </c:pt>
                <c:pt idx="1483">
                  <c:v>28790</c:v>
                </c:pt>
                <c:pt idx="1484">
                  <c:v>28802.1</c:v>
                </c:pt>
                <c:pt idx="1485">
                  <c:v>28810</c:v>
                </c:pt>
                <c:pt idx="1486">
                  <c:v>28817.8</c:v>
                </c:pt>
                <c:pt idx="1487">
                  <c:v>28825.599999999999</c:v>
                </c:pt>
                <c:pt idx="1488">
                  <c:v>28837.1</c:v>
                </c:pt>
                <c:pt idx="1489">
                  <c:v>28848.5</c:v>
                </c:pt>
                <c:pt idx="1490">
                  <c:v>28856</c:v>
                </c:pt>
                <c:pt idx="1491">
                  <c:v>28863.599999999999</c:v>
                </c:pt>
                <c:pt idx="1492">
                  <c:v>28871.200000000001</c:v>
                </c:pt>
                <c:pt idx="1493">
                  <c:v>28878.799999999999</c:v>
                </c:pt>
                <c:pt idx="1494">
                  <c:v>28886.3</c:v>
                </c:pt>
                <c:pt idx="1495">
                  <c:v>28893.9</c:v>
                </c:pt>
                <c:pt idx="1496">
                  <c:v>28905.1</c:v>
                </c:pt>
                <c:pt idx="1497">
                  <c:v>28912.7</c:v>
                </c:pt>
                <c:pt idx="1498">
                  <c:v>28920.1</c:v>
                </c:pt>
                <c:pt idx="1499">
                  <c:v>28927.599999999999</c:v>
                </c:pt>
                <c:pt idx="1500">
                  <c:v>28935</c:v>
                </c:pt>
                <c:pt idx="1501">
                  <c:v>28946.1</c:v>
                </c:pt>
                <c:pt idx="1502">
                  <c:v>28956.9</c:v>
                </c:pt>
                <c:pt idx="1503">
                  <c:v>28974.5</c:v>
                </c:pt>
                <c:pt idx="1504">
                  <c:v>28981.4</c:v>
                </c:pt>
                <c:pt idx="1505">
                  <c:v>28991.1</c:v>
                </c:pt>
                <c:pt idx="1506">
                  <c:v>29000.799999999999</c:v>
                </c:pt>
                <c:pt idx="1507">
                  <c:v>29006.7</c:v>
                </c:pt>
                <c:pt idx="1508">
                  <c:v>29012.799999999999</c:v>
                </c:pt>
                <c:pt idx="1509">
                  <c:v>29018.799999999999</c:v>
                </c:pt>
                <c:pt idx="1510">
                  <c:v>29024.7</c:v>
                </c:pt>
                <c:pt idx="1511">
                  <c:v>29030.5</c:v>
                </c:pt>
                <c:pt idx="1512">
                  <c:v>29039.3</c:v>
                </c:pt>
                <c:pt idx="1513">
                  <c:v>29048.2</c:v>
                </c:pt>
                <c:pt idx="1514">
                  <c:v>29054.5</c:v>
                </c:pt>
                <c:pt idx="1515">
                  <c:v>29060.799999999999</c:v>
                </c:pt>
                <c:pt idx="1516">
                  <c:v>29070.6</c:v>
                </c:pt>
                <c:pt idx="1517">
                  <c:v>29077.5</c:v>
                </c:pt>
                <c:pt idx="1518">
                  <c:v>29088.2</c:v>
                </c:pt>
                <c:pt idx="1519">
                  <c:v>29099</c:v>
                </c:pt>
                <c:pt idx="1520">
                  <c:v>29196.6</c:v>
                </c:pt>
                <c:pt idx="1521">
                  <c:v>29201.1</c:v>
                </c:pt>
                <c:pt idx="1522">
                  <c:v>29210.3</c:v>
                </c:pt>
                <c:pt idx="1523">
                  <c:v>29219.4</c:v>
                </c:pt>
                <c:pt idx="1524">
                  <c:v>29233.1</c:v>
                </c:pt>
                <c:pt idx="1525">
                  <c:v>29242.5</c:v>
                </c:pt>
                <c:pt idx="1526">
                  <c:v>29251.7</c:v>
                </c:pt>
                <c:pt idx="1527">
                  <c:v>29261</c:v>
                </c:pt>
                <c:pt idx="1528">
                  <c:v>29270.400000000001</c:v>
                </c:pt>
                <c:pt idx="1529">
                  <c:v>29279.8</c:v>
                </c:pt>
                <c:pt idx="1530">
                  <c:v>29289.3</c:v>
                </c:pt>
                <c:pt idx="1531">
                  <c:v>29298.799999999999</c:v>
                </c:pt>
                <c:pt idx="1532">
                  <c:v>29308.400000000001</c:v>
                </c:pt>
                <c:pt idx="1533">
                  <c:v>29322.9</c:v>
                </c:pt>
                <c:pt idx="1534">
                  <c:v>29332.6</c:v>
                </c:pt>
                <c:pt idx="1535">
                  <c:v>29342.3</c:v>
                </c:pt>
                <c:pt idx="1536">
                  <c:v>29352</c:v>
                </c:pt>
                <c:pt idx="1537">
                  <c:v>29366.5</c:v>
                </c:pt>
                <c:pt idx="1538">
                  <c:v>29376.1</c:v>
                </c:pt>
                <c:pt idx="1539">
                  <c:v>29385.8</c:v>
                </c:pt>
                <c:pt idx="1540">
                  <c:v>29395.5</c:v>
                </c:pt>
                <c:pt idx="1541">
                  <c:v>29410.1</c:v>
                </c:pt>
                <c:pt idx="1542">
                  <c:v>29419.9</c:v>
                </c:pt>
                <c:pt idx="1543">
                  <c:v>29429.7</c:v>
                </c:pt>
                <c:pt idx="1544">
                  <c:v>29439.5</c:v>
                </c:pt>
                <c:pt idx="1545">
                  <c:v>29449.3</c:v>
                </c:pt>
                <c:pt idx="1546">
                  <c:v>29459.3</c:v>
                </c:pt>
                <c:pt idx="1547">
                  <c:v>29469.3</c:v>
                </c:pt>
                <c:pt idx="1548">
                  <c:v>29479.3</c:v>
                </c:pt>
                <c:pt idx="1549">
                  <c:v>29489.4</c:v>
                </c:pt>
                <c:pt idx="1550">
                  <c:v>29504.400000000001</c:v>
                </c:pt>
                <c:pt idx="1551">
                  <c:v>29514.400000000001</c:v>
                </c:pt>
                <c:pt idx="1552">
                  <c:v>29529.5</c:v>
                </c:pt>
                <c:pt idx="1553">
                  <c:v>29534.6</c:v>
                </c:pt>
                <c:pt idx="1554">
                  <c:v>29549.7</c:v>
                </c:pt>
                <c:pt idx="1555">
                  <c:v>29559.7</c:v>
                </c:pt>
                <c:pt idx="1556">
                  <c:v>29569.8</c:v>
                </c:pt>
                <c:pt idx="1557">
                  <c:v>29579.9</c:v>
                </c:pt>
                <c:pt idx="1558">
                  <c:v>29590</c:v>
                </c:pt>
                <c:pt idx="1559">
                  <c:v>29605.1</c:v>
                </c:pt>
                <c:pt idx="1560">
                  <c:v>29615.200000000001</c:v>
                </c:pt>
                <c:pt idx="1561">
                  <c:v>29625.3</c:v>
                </c:pt>
                <c:pt idx="1562">
                  <c:v>29640.3</c:v>
                </c:pt>
                <c:pt idx="1563">
                  <c:v>29650.3</c:v>
                </c:pt>
                <c:pt idx="1564">
                  <c:v>29660.3</c:v>
                </c:pt>
                <c:pt idx="1565">
                  <c:v>29670.3</c:v>
                </c:pt>
                <c:pt idx="1566">
                  <c:v>29680.2</c:v>
                </c:pt>
                <c:pt idx="1567">
                  <c:v>29695</c:v>
                </c:pt>
                <c:pt idx="1568">
                  <c:v>29704.9</c:v>
                </c:pt>
                <c:pt idx="1569">
                  <c:v>29719.599999999999</c:v>
                </c:pt>
                <c:pt idx="1570">
                  <c:v>29729.4</c:v>
                </c:pt>
                <c:pt idx="1571">
                  <c:v>29743.9</c:v>
                </c:pt>
                <c:pt idx="1572">
                  <c:v>29753.599999999999</c:v>
                </c:pt>
                <c:pt idx="1573">
                  <c:v>29768</c:v>
                </c:pt>
                <c:pt idx="1574">
                  <c:v>29777.7</c:v>
                </c:pt>
                <c:pt idx="1575">
                  <c:v>29792.3</c:v>
                </c:pt>
                <c:pt idx="1576">
                  <c:v>29802</c:v>
                </c:pt>
                <c:pt idx="1577">
                  <c:v>29816.2</c:v>
                </c:pt>
                <c:pt idx="1578">
                  <c:v>29825.5</c:v>
                </c:pt>
                <c:pt idx="1579">
                  <c:v>29834.7</c:v>
                </c:pt>
                <c:pt idx="1580">
                  <c:v>29843.9</c:v>
                </c:pt>
                <c:pt idx="1581">
                  <c:v>29857.8</c:v>
                </c:pt>
                <c:pt idx="1582">
                  <c:v>29871.9</c:v>
                </c:pt>
                <c:pt idx="1583">
                  <c:v>29881.1</c:v>
                </c:pt>
                <c:pt idx="1584">
                  <c:v>29889.9</c:v>
                </c:pt>
                <c:pt idx="1585">
                  <c:v>29903</c:v>
                </c:pt>
                <c:pt idx="1586">
                  <c:v>29911.5</c:v>
                </c:pt>
                <c:pt idx="1587">
                  <c:v>29919.8</c:v>
                </c:pt>
                <c:pt idx="1588">
                  <c:v>29928</c:v>
                </c:pt>
                <c:pt idx="1589">
                  <c:v>29936.2</c:v>
                </c:pt>
                <c:pt idx="1590">
                  <c:v>29948.6</c:v>
                </c:pt>
                <c:pt idx="1591">
                  <c:v>29960.799999999999</c:v>
                </c:pt>
                <c:pt idx="1592">
                  <c:v>29968.6</c:v>
                </c:pt>
                <c:pt idx="1593">
                  <c:v>29976.1</c:v>
                </c:pt>
                <c:pt idx="1594">
                  <c:v>29983.5</c:v>
                </c:pt>
                <c:pt idx="1595">
                  <c:v>29994.2</c:v>
                </c:pt>
                <c:pt idx="1596">
                  <c:v>30004.6</c:v>
                </c:pt>
                <c:pt idx="1597">
                  <c:v>30011.200000000001</c:v>
                </c:pt>
                <c:pt idx="1598">
                  <c:v>30017.5</c:v>
                </c:pt>
                <c:pt idx="1599">
                  <c:v>30023.7</c:v>
                </c:pt>
                <c:pt idx="1600">
                  <c:v>30029.9</c:v>
                </c:pt>
                <c:pt idx="1601">
                  <c:v>30041.9</c:v>
                </c:pt>
                <c:pt idx="1602">
                  <c:v>30047.599999999999</c:v>
                </c:pt>
                <c:pt idx="1603">
                  <c:v>30053.200000000001</c:v>
                </c:pt>
                <c:pt idx="1604">
                  <c:v>30058.6</c:v>
                </c:pt>
                <c:pt idx="1605">
                  <c:v>30066.7</c:v>
                </c:pt>
                <c:pt idx="1606">
                  <c:v>30074.6</c:v>
                </c:pt>
                <c:pt idx="1607">
                  <c:v>30079.9</c:v>
                </c:pt>
                <c:pt idx="1608">
                  <c:v>30085.3</c:v>
                </c:pt>
                <c:pt idx="1609">
                  <c:v>30090.799999999999</c:v>
                </c:pt>
                <c:pt idx="1610">
                  <c:v>30096.5</c:v>
                </c:pt>
                <c:pt idx="1611">
                  <c:v>30107.8</c:v>
                </c:pt>
                <c:pt idx="1612">
                  <c:v>30113.5</c:v>
                </c:pt>
                <c:pt idx="1613">
                  <c:v>30119.1</c:v>
                </c:pt>
                <c:pt idx="1614">
                  <c:v>30125.599999999999</c:v>
                </c:pt>
                <c:pt idx="1615">
                  <c:v>30132.1</c:v>
                </c:pt>
                <c:pt idx="1616">
                  <c:v>30138.799999999999</c:v>
                </c:pt>
                <c:pt idx="1617">
                  <c:v>30145.7</c:v>
                </c:pt>
                <c:pt idx="1618">
                  <c:v>30153</c:v>
                </c:pt>
                <c:pt idx="1619">
                  <c:v>30167.7</c:v>
                </c:pt>
                <c:pt idx="1620">
                  <c:v>30175.3</c:v>
                </c:pt>
                <c:pt idx="1621">
                  <c:v>30183.1</c:v>
                </c:pt>
                <c:pt idx="1622">
                  <c:v>30195</c:v>
                </c:pt>
                <c:pt idx="1623">
                  <c:v>30203.200000000001</c:v>
                </c:pt>
                <c:pt idx="1624">
                  <c:v>30211.599999999999</c:v>
                </c:pt>
                <c:pt idx="1625">
                  <c:v>30220</c:v>
                </c:pt>
                <c:pt idx="1626">
                  <c:v>30228.400000000001</c:v>
                </c:pt>
                <c:pt idx="1627">
                  <c:v>30241.200000000001</c:v>
                </c:pt>
                <c:pt idx="1628">
                  <c:v>30249.9</c:v>
                </c:pt>
                <c:pt idx="1629">
                  <c:v>30263</c:v>
                </c:pt>
                <c:pt idx="1630">
                  <c:v>30271.8</c:v>
                </c:pt>
                <c:pt idx="1631">
                  <c:v>30280.5</c:v>
                </c:pt>
                <c:pt idx="1632">
                  <c:v>30293.7</c:v>
                </c:pt>
                <c:pt idx="1633">
                  <c:v>30306.799999999999</c:v>
                </c:pt>
                <c:pt idx="1634">
                  <c:v>30319.9</c:v>
                </c:pt>
                <c:pt idx="1635">
                  <c:v>30337.1</c:v>
                </c:pt>
                <c:pt idx="1636">
                  <c:v>30365.5</c:v>
                </c:pt>
                <c:pt idx="1637">
                  <c:v>30377.4</c:v>
                </c:pt>
                <c:pt idx="1638">
                  <c:v>30389.1</c:v>
                </c:pt>
                <c:pt idx="1639">
                  <c:v>30396.6</c:v>
                </c:pt>
                <c:pt idx="1640">
                  <c:v>30403.9</c:v>
                </c:pt>
                <c:pt idx="1641">
                  <c:v>30414.400000000001</c:v>
                </c:pt>
                <c:pt idx="1642">
                  <c:v>30421.4</c:v>
                </c:pt>
                <c:pt idx="1643">
                  <c:v>30431.9</c:v>
                </c:pt>
                <c:pt idx="1644">
                  <c:v>30438.7</c:v>
                </c:pt>
                <c:pt idx="1645">
                  <c:v>30445.599999999999</c:v>
                </c:pt>
                <c:pt idx="1646">
                  <c:v>30455.8</c:v>
                </c:pt>
                <c:pt idx="1647">
                  <c:v>30462.6</c:v>
                </c:pt>
                <c:pt idx="1648">
                  <c:v>30472.9</c:v>
                </c:pt>
                <c:pt idx="1649">
                  <c:v>30480</c:v>
                </c:pt>
                <c:pt idx="1650">
                  <c:v>30490.799999999999</c:v>
                </c:pt>
                <c:pt idx="1651">
                  <c:v>30498.1</c:v>
                </c:pt>
                <c:pt idx="1652">
                  <c:v>30509.1</c:v>
                </c:pt>
                <c:pt idx="1653">
                  <c:v>30516.799999999999</c:v>
                </c:pt>
                <c:pt idx="1654">
                  <c:v>30524.7</c:v>
                </c:pt>
                <c:pt idx="1655">
                  <c:v>30532.5</c:v>
                </c:pt>
                <c:pt idx="1656">
                  <c:v>30548.400000000001</c:v>
                </c:pt>
                <c:pt idx="1657">
                  <c:v>30556.6</c:v>
                </c:pt>
                <c:pt idx="1658">
                  <c:v>30564.799999999999</c:v>
                </c:pt>
                <c:pt idx="1659">
                  <c:v>30573.1</c:v>
                </c:pt>
                <c:pt idx="1660">
                  <c:v>30581.3</c:v>
                </c:pt>
                <c:pt idx="1661">
                  <c:v>30589.5</c:v>
                </c:pt>
                <c:pt idx="1662">
                  <c:v>30602.1</c:v>
                </c:pt>
                <c:pt idx="1663">
                  <c:v>30610.5</c:v>
                </c:pt>
                <c:pt idx="1664">
                  <c:v>30623.200000000001</c:v>
                </c:pt>
                <c:pt idx="1665">
                  <c:v>30636.1</c:v>
                </c:pt>
                <c:pt idx="1666">
                  <c:v>30644.7</c:v>
                </c:pt>
                <c:pt idx="1667">
                  <c:v>30653.5</c:v>
                </c:pt>
                <c:pt idx="1668">
                  <c:v>30666.799999999999</c:v>
                </c:pt>
                <c:pt idx="1669">
                  <c:v>30680.1</c:v>
                </c:pt>
                <c:pt idx="1670">
                  <c:v>30688.799999999999</c:v>
                </c:pt>
                <c:pt idx="1671">
                  <c:v>30702.3</c:v>
                </c:pt>
                <c:pt idx="1672">
                  <c:v>30711.5</c:v>
                </c:pt>
                <c:pt idx="1673">
                  <c:v>30725.5</c:v>
                </c:pt>
                <c:pt idx="1674">
                  <c:v>30734.9</c:v>
                </c:pt>
                <c:pt idx="1675">
                  <c:v>30744.5</c:v>
                </c:pt>
                <c:pt idx="1676">
                  <c:v>30754.2</c:v>
                </c:pt>
                <c:pt idx="1677">
                  <c:v>30768.7</c:v>
                </c:pt>
                <c:pt idx="1678">
                  <c:v>30773.599999999999</c:v>
                </c:pt>
                <c:pt idx="1679">
                  <c:v>30788.1</c:v>
                </c:pt>
                <c:pt idx="1680">
                  <c:v>30797.7</c:v>
                </c:pt>
                <c:pt idx="1681">
                  <c:v>30812.2</c:v>
                </c:pt>
                <c:pt idx="1682">
                  <c:v>30821.8</c:v>
                </c:pt>
                <c:pt idx="1683">
                  <c:v>30831.4</c:v>
                </c:pt>
                <c:pt idx="1684">
                  <c:v>30840.9</c:v>
                </c:pt>
                <c:pt idx="1685">
                  <c:v>30859.9</c:v>
                </c:pt>
                <c:pt idx="1686">
                  <c:v>30869.4</c:v>
                </c:pt>
                <c:pt idx="1687">
                  <c:v>30878.799999999999</c:v>
                </c:pt>
                <c:pt idx="1688">
                  <c:v>30888.3</c:v>
                </c:pt>
                <c:pt idx="1689">
                  <c:v>30902.400000000001</c:v>
                </c:pt>
                <c:pt idx="1690">
                  <c:v>30916.400000000001</c:v>
                </c:pt>
                <c:pt idx="1691">
                  <c:v>30925.8</c:v>
                </c:pt>
                <c:pt idx="1692">
                  <c:v>30935</c:v>
                </c:pt>
                <c:pt idx="1693">
                  <c:v>30953.4</c:v>
                </c:pt>
                <c:pt idx="1694">
                  <c:v>30962.7</c:v>
                </c:pt>
                <c:pt idx="1695">
                  <c:v>30971.9</c:v>
                </c:pt>
                <c:pt idx="1696">
                  <c:v>30981.1</c:v>
                </c:pt>
                <c:pt idx="1697">
                  <c:v>30990.400000000001</c:v>
                </c:pt>
                <c:pt idx="1698">
                  <c:v>31004.3</c:v>
                </c:pt>
                <c:pt idx="1699">
                  <c:v>31013.599999999999</c:v>
                </c:pt>
                <c:pt idx="1700">
                  <c:v>31027.599999999999</c:v>
                </c:pt>
                <c:pt idx="1701">
                  <c:v>31041.8</c:v>
                </c:pt>
                <c:pt idx="1702">
                  <c:v>31056.1</c:v>
                </c:pt>
                <c:pt idx="1703">
                  <c:v>31065.599999999999</c:v>
                </c:pt>
                <c:pt idx="1704">
                  <c:v>31080</c:v>
                </c:pt>
                <c:pt idx="1705">
                  <c:v>31099.599999999999</c:v>
                </c:pt>
                <c:pt idx="1706">
                  <c:v>31114.6</c:v>
                </c:pt>
                <c:pt idx="1707">
                  <c:v>31129.599999999999</c:v>
                </c:pt>
                <c:pt idx="1708">
                  <c:v>31139.599999999999</c:v>
                </c:pt>
                <c:pt idx="1709">
                  <c:v>31154.6</c:v>
                </c:pt>
                <c:pt idx="1710">
                  <c:v>31169.599999999999</c:v>
                </c:pt>
                <c:pt idx="1711">
                  <c:v>31179.599999999999</c:v>
                </c:pt>
                <c:pt idx="1712">
                  <c:v>31189.599999999999</c:v>
                </c:pt>
                <c:pt idx="1713">
                  <c:v>31204.400000000001</c:v>
                </c:pt>
                <c:pt idx="1714">
                  <c:v>31219.200000000001</c:v>
                </c:pt>
                <c:pt idx="1715">
                  <c:v>31229.200000000001</c:v>
                </c:pt>
                <c:pt idx="1716">
                  <c:v>31239.200000000001</c:v>
                </c:pt>
                <c:pt idx="1717">
                  <c:v>31254.2</c:v>
                </c:pt>
                <c:pt idx="1718">
                  <c:v>31269.200000000001</c:v>
                </c:pt>
                <c:pt idx="1719">
                  <c:v>31279.200000000001</c:v>
                </c:pt>
                <c:pt idx="1720">
                  <c:v>31294.3</c:v>
                </c:pt>
                <c:pt idx="1721">
                  <c:v>31304.3</c:v>
                </c:pt>
                <c:pt idx="1722">
                  <c:v>31319.3</c:v>
                </c:pt>
                <c:pt idx="1723">
                  <c:v>31334.400000000001</c:v>
                </c:pt>
                <c:pt idx="1724">
                  <c:v>31344.5</c:v>
                </c:pt>
                <c:pt idx="1725">
                  <c:v>31354.6</c:v>
                </c:pt>
                <c:pt idx="1726">
                  <c:v>31364.7</c:v>
                </c:pt>
                <c:pt idx="1727">
                  <c:v>31379.9</c:v>
                </c:pt>
                <c:pt idx="1728">
                  <c:v>31390.1</c:v>
                </c:pt>
                <c:pt idx="1729">
                  <c:v>31405.4</c:v>
                </c:pt>
                <c:pt idx="1730">
                  <c:v>31415.7</c:v>
                </c:pt>
                <c:pt idx="1731">
                  <c:v>31431.1</c:v>
                </c:pt>
                <c:pt idx="1732">
                  <c:v>31441.4</c:v>
                </c:pt>
                <c:pt idx="1733">
                  <c:v>31456.799999999999</c:v>
                </c:pt>
                <c:pt idx="1734">
                  <c:v>31467.1</c:v>
                </c:pt>
                <c:pt idx="1735">
                  <c:v>31482.6</c:v>
                </c:pt>
                <c:pt idx="1736">
                  <c:v>31492.9</c:v>
                </c:pt>
                <c:pt idx="1737">
                  <c:v>31503.1</c:v>
                </c:pt>
                <c:pt idx="1738">
                  <c:v>31518.5</c:v>
                </c:pt>
                <c:pt idx="1739">
                  <c:v>31533.7</c:v>
                </c:pt>
                <c:pt idx="1740">
                  <c:v>31543.9</c:v>
                </c:pt>
                <c:pt idx="1741">
                  <c:v>31559.1</c:v>
                </c:pt>
                <c:pt idx="1742">
                  <c:v>31569.200000000001</c:v>
                </c:pt>
                <c:pt idx="1743">
                  <c:v>31579.3</c:v>
                </c:pt>
                <c:pt idx="1744">
                  <c:v>31594.5</c:v>
                </c:pt>
                <c:pt idx="1745">
                  <c:v>31604.6</c:v>
                </c:pt>
                <c:pt idx="1746">
                  <c:v>31614.799999999999</c:v>
                </c:pt>
                <c:pt idx="1747">
                  <c:v>31630</c:v>
                </c:pt>
                <c:pt idx="1748">
                  <c:v>31640.3</c:v>
                </c:pt>
                <c:pt idx="1749">
                  <c:v>31655.599999999999</c:v>
                </c:pt>
                <c:pt idx="1750">
                  <c:v>31665.7</c:v>
                </c:pt>
                <c:pt idx="1751">
                  <c:v>31675.9</c:v>
                </c:pt>
                <c:pt idx="1752">
                  <c:v>31691.200000000001</c:v>
                </c:pt>
                <c:pt idx="1753">
                  <c:v>31706.5</c:v>
                </c:pt>
                <c:pt idx="1754">
                  <c:v>31716.6</c:v>
                </c:pt>
                <c:pt idx="1755">
                  <c:v>31726.799999999999</c:v>
                </c:pt>
                <c:pt idx="1756">
                  <c:v>31747</c:v>
                </c:pt>
                <c:pt idx="1757">
                  <c:v>31757.1</c:v>
                </c:pt>
                <c:pt idx="1758">
                  <c:v>31772.2</c:v>
                </c:pt>
                <c:pt idx="1759">
                  <c:v>31802.3</c:v>
                </c:pt>
                <c:pt idx="1760">
                  <c:v>31822.2</c:v>
                </c:pt>
                <c:pt idx="1761">
                  <c:v>31837.1</c:v>
                </c:pt>
                <c:pt idx="1762">
                  <c:v>31847</c:v>
                </c:pt>
                <c:pt idx="1763">
                  <c:v>31861.8</c:v>
                </c:pt>
                <c:pt idx="1764">
                  <c:v>31871.7</c:v>
                </c:pt>
                <c:pt idx="1765">
                  <c:v>31881.5</c:v>
                </c:pt>
                <c:pt idx="1766">
                  <c:v>31891.4</c:v>
                </c:pt>
                <c:pt idx="1767">
                  <c:v>31901.1</c:v>
                </c:pt>
                <c:pt idx="1768">
                  <c:v>31910.799999999999</c:v>
                </c:pt>
                <c:pt idx="1769">
                  <c:v>31920.3</c:v>
                </c:pt>
                <c:pt idx="1770">
                  <c:v>31934.7</c:v>
                </c:pt>
                <c:pt idx="1771">
                  <c:v>31944.3</c:v>
                </c:pt>
                <c:pt idx="1772">
                  <c:v>31958.6</c:v>
                </c:pt>
                <c:pt idx="1773">
                  <c:v>31968</c:v>
                </c:pt>
                <c:pt idx="1774">
                  <c:v>31977.4</c:v>
                </c:pt>
                <c:pt idx="1775">
                  <c:v>31986.6</c:v>
                </c:pt>
                <c:pt idx="1776">
                  <c:v>31995.9</c:v>
                </c:pt>
                <c:pt idx="1777">
                  <c:v>32005.1</c:v>
                </c:pt>
                <c:pt idx="1778">
                  <c:v>32014.400000000001</c:v>
                </c:pt>
                <c:pt idx="1779">
                  <c:v>32028.2</c:v>
                </c:pt>
                <c:pt idx="1780">
                  <c:v>32037.3</c:v>
                </c:pt>
                <c:pt idx="1781">
                  <c:v>32051</c:v>
                </c:pt>
                <c:pt idx="1782">
                  <c:v>32060</c:v>
                </c:pt>
                <c:pt idx="1783">
                  <c:v>32073.7</c:v>
                </c:pt>
                <c:pt idx="1784">
                  <c:v>32082.799999999999</c:v>
                </c:pt>
                <c:pt idx="1785">
                  <c:v>32091.9</c:v>
                </c:pt>
                <c:pt idx="1786">
                  <c:v>32101</c:v>
                </c:pt>
                <c:pt idx="1787">
                  <c:v>32114.799999999999</c:v>
                </c:pt>
                <c:pt idx="1788">
                  <c:v>32124</c:v>
                </c:pt>
                <c:pt idx="1789">
                  <c:v>32133.3</c:v>
                </c:pt>
                <c:pt idx="1790">
                  <c:v>32147.3</c:v>
                </c:pt>
                <c:pt idx="1791">
                  <c:v>32156.7</c:v>
                </c:pt>
                <c:pt idx="1792">
                  <c:v>32170.799999999999</c:v>
                </c:pt>
                <c:pt idx="1793">
                  <c:v>32180.1</c:v>
                </c:pt>
                <c:pt idx="1794">
                  <c:v>32189.200000000001</c:v>
                </c:pt>
                <c:pt idx="1795">
                  <c:v>32202.9</c:v>
                </c:pt>
                <c:pt idx="1796">
                  <c:v>32212</c:v>
                </c:pt>
                <c:pt idx="1797">
                  <c:v>32220.9</c:v>
                </c:pt>
                <c:pt idx="1798">
                  <c:v>32229.7</c:v>
                </c:pt>
                <c:pt idx="1799">
                  <c:v>32242.7</c:v>
                </c:pt>
                <c:pt idx="1800">
                  <c:v>32255.7</c:v>
                </c:pt>
                <c:pt idx="1801">
                  <c:v>32264</c:v>
                </c:pt>
                <c:pt idx="1802">
                  <c:v>32272.1</c:v>
                </c:pt>
                <c:pt idx="1803">
                  <c:v>32284.2</c:v>
                </c:pt>
                <c:pt idx="1804">
                  <c:v>32292.1</c:v>
                </c:pt>
                <c:pt idx="1805">
                  <c:v>32300</c:v>
                </c:pt>
                <c:pt idx="1806">
                  <c:v>32311.8</c:v>
                </c:pt>
                <c:pt idx="1807">
                  <c:v>32323.4</c:v>
                </c:pt>
                <c:pt idx="1808">
                  <c:v>32335</c:v>
                </c:pt>
                <c:pt idx="1809">
                  <c:v>32346.6</c:v>
                </c:pt>
                <c:pt idx="1810">
                  <c:v>32354.400000000001</c:v>
                </c:pt>
                <c:pt idx="1811">
                  <c:v>32366.1</c:v>
                </c:pt>
                <c:pt idx="1812">
                  <c:v>32378</c:v>
                </c:pt>
                <c:pt idx="1813">
                  <c:v>32385.9</c:v>
                </c:pt>
                <c:pt idx="1814">
                  <c:v>32393.9</c:v>
                </c:pt>
                <c:pt idx="1815">
                  <c:v>32402.1</c:v>
                </c:pt>
                <c:pt idx="1816">
                  <c:v>32414.400000000001</c:v>
                </c:pt>
                <c:pt idx="1817">
                  <c:v>32422.7</c:v>
                </c:pt>
                <c:pt idx="1818">
                  <c:v>32431</c:v>
                </c:pt>
                <c:pt idx="1819">
                  <c:v>32439.4</c:v>
                </c:pt>
                <c:pt idx="1820">
                  <c:v>32447.8</c:v>
                </c:pt>
                <c:pt idx="1821">
                  <c:v>32460.7</c:v>
                </c:pt>
                <c:pt idx="1822">
                  <c:v>32473.5</c:v>
                </c:pt>
                <c:pt idx="1823">
                  <c:v>32482.2</c:v>
                </c:pt>
                <c:pt idx="1824">
                  <c:v>32490.9</c:v>
                </c:pt>
                <c:pt idx="1825">
                  <c:v>32504</c:v>
                </c:pt>
                <c:pt idx="1826">
                  <c:v>32512.799999999999</c:v>
                </c:pt>
                <c:pt idx="1827">
                  <c:v>32521.5</c:v>
                </c:pt>
                <c:pt idx="1828">
                  <c:v>32534.7</c:v>
                </c:pt>
                <c:pt idx="1829">
                  <c:v>32547.7</c:v>
                </c:pt>
                <c:pt idx="1830">
                  <c:v>32556.400000000001</c:v>
                </c:pt>
                <c:pt idx="1831">
                  <c:v>32565</c:v>
                </c:pt>
                <c:pt idx="1832">
                  <c:v>32577.8</c:v>
                </c:pt>
                <c:pt idx="1833">
                  <c:v>32590.2</c:v>
                </c:pt>
                <c:pt idx="1834">
                  <c:v>32598.3</c:v>
                </c:pt>
                <c:pt idx="1835">
                  <c:v>32606.3</c:v>
                </c:pt>
                <c:pt idx="1836">
                  <c:v>32618.1</c:v>
                </c:pt>
                <c:pt idx="1837">
                  <c:v>32625.5</c:v>
                </c:pt>
                <c:pt idx="1838">
                  <c:v>32633.200000000001</c:v>
                </c:pt>
                <c:pt idx="1839">
                  <c:v>32643.7</c:v>
                </c:pt>
                <c:pt idx="1840">
                  <c:v>32654.2</c:v>
                </c:pt>
                <c:pt idx="1841">
                  <c:v>32660.799999999999</c:v>
                </c:pt>
                <c:pt idx="1842">
                  <c:v>32667.3</c:v>
                </c:pt>
                <c:pt idx="1843">
                  <c:v>32676.7</c:v>
                </c:pt>
                <c:pt idx="1844">
                  <c:v>32682.799999999999</c:v>
                </c:pt>
                <c:pt idx="1845">
                  <c:v>32688.9</c:v>
                </c:pt>
                <c:pt idx="1846">
                  <c:v>32698.2</c:v>
                </c:pt>
                <c:pt idx="1847">
                  <c:v>32707.4</c:v>
                </c:pt>
                <c:pt idx="1848">
                  <c:v>32713.599999999999</c:v>
                </c:pt>
                <c:pt idx="1849">
                  <c:v>32723.4</c:v>
                </c:pt>
                <c:pt idx="1850">
                  <c:v>32733.3</c:v>
                </c:pt>
                <c:pt idx="1851">
                  <c:v>32739.9</c:v>
                </c:pt>
                <c:pt idx="1852">
                  <c:v>32746.5</c:v>
                </c:pt>
                <c:pt idx="1853">
                  <c:v>32756.799999999999</c:v>
                </c:pt>
                <c:pt idx="1854">
                  <c:v>32763.8</c:v>
                </c:pt>
                <c:pt idx="1855">
                  <c:v>32770.9</c:v>
                </c:pt>
                <c:pt idx="1856">
                  <c:v>32778.300000000003</c:v>
                </c:pt>
                <c:pt idx="1857">
                  <c:v>32793.1</c:v>
                </c:pt>
                <c:pt idx="1858">
                  <c:v>32800.6</c:v>
                </c:pt>
                <c:pt idx="1859">
                  <c:v>32808.199999999997</c:v>
                </c:pt>
                <c:pt idx="1860">
                  <c:v>32815.699999999997</c:v>
                </c:pt>
                <c:pt idx="1861">
                  <c:v>32826.800000000003</c:v>
                </c:pt>
                <c:pt idx="1862">
                  <c:v>32834.199999999997</c:v>
                </c:pt>
                <c:pt idx="1863">
                  <c:v>32841.4</c:v>
                </c:pt>
                <c:pt idx="1864">
                  <c:v>32852.300000000003</c:v>
                </c:pt>
                <c:pt idx="1865">
                  <c:v>32862.9</c:v>
                </c:pt>
                <c:pt idx="1866">
                  <c:v>32877.199999999997</c:v>
                </c:pt>
                <c:pt idx="1867">
                  <c:v>32884.300000000003</c:v>
                </c:pt>
                <c:pt idx="1868">
                  <c:v>32891.300000000003</c:v>
                </c:pt>
                <c:pt idx="1869">
                  <c:v>32898.400000000001</c:v>
                </c:pt>
                <c:pt idx="1870">
                  <c:v>32912.6</c:v>
                </c:pt>
                <c:pt idx="1871">
                  <c:v>32919.5</c:v>
                </c:pt>
                <c:pt idx="1872">
                  <c:v>32926.400000000001</c:v>
                </c:pt>
                <c:pt idx="1873">
                  <c:v>32933.4</c:v>
                </c:pt>
                <c:pt idx="1874">
                  <c:v>32940.400000000001</c:v>
                </c:pt>
                <c:pt idx="1875">
                  <c:v>32947.300000000003</c:v>
                </c:pt>
                <c:pt idx="1876">
                  <c:v>32954.300000000003</c:v>
                </c:pt>
                <c:pt idx="1877">
                  <c:v>32965</c:v>
                </c:pt>
                <c:pt idx="1878">
                  <c:v>32972.1</c:v>
                </c:pt>
                <c:pt idx="1879">
                  <c:v>32982.800000000003</c:v>
                </c:pt>
                <c:pt idx="1880">
                  <c:v>32989.9</c:v>
                </c:pt>
                <c:pt idx="1881">
                  <c:v>32997.1</c:v>
                </c:pt>
                <c:pt idx="1882">
                  <c:v>33007.699999999997</c:v>
                </c:pt>
                <c:pt idx="1883">
                  <c:v>33014.699999999997</c:v>
                </c:pt>
                <c:pt idx="1884">
                  <c:v>33025.1</c:v>
                </c:pt>
                <c:pt idx="1885">
                  <c:v>33035.5</c:v>
                </c:pt>
                <c:pt idx="1886">
                  <c:v>33042.400000000001</c:v>
                </c:pt>
                <c:pt idx="1887">
                  <c:v>33049.4</c:v>
                </c:pt>
                <c:pt idx="1888">
                  <c:v>33056.300000000003</c:v>
                </c:pt>
                <c:pt idx="1889">
                  <c:v>33066.6</c:v>
                </c:pt>
                <c:pt idx="1890">
                  <c:v>33073.5</c:v>
                </c:pt>
                <c:pt idx="1891">
                  <c:v>33080.5</c:v>
                </c:pt>
                <c:pt idx="1892">
                  <c:v>33090.699999999997</c:v>
                </c:pt>
                <c:pt idx="1893">
                  <c:v>33097.599999999999</c:v>
                </c:pt>
                <c:pt idx="1894">
                  <c:v>33104.400000000001</c:v>
                </c:pt>
                <c:pt idx="1895">
                  <c:v>33114.699999999997</c:v>
                </c:pt>
                <c:pt idx="1896">
                  <c:v>33121.599999999999</c:v>
                </c:pt>
                <c:pt idx="1897">
                  <c:v>33132.199999999997</c:v>
                </c:pt>
                <c:pt idx="1898">
                  <c:v>33142.800000000003</c:v>
                </c:pt>
                <c:pt idx="1899">
                  <c:v>33153.5</c:v>
                </c:pt>
                <c:pt idx="1900">
                  <c:v>33160.6</c:v>
                </c:pt>
                <c:pt idx="1901">
                  <c:v>33167.800000000003</c:v>
                </c:pt>
                <c:pt idx="1902">
                  <c:v>33178.5</c:v>
                </c:pt>
                <c:pt idx="1903">
                  <c:v>33185.599999999999</c:v>
                </c:pt>
                <c:pt idx="1904">
                  <c:v>33192.699999999997</c:v>
                </c:pt>
                <c:pt idx="1905">
                  <c:v>33199.800000000003</c:v>
                </c:pt>
                <c:pt idx="1906">
                  <c:v>33206.9</c:v>
                </c:pt>
                <c:pt idx="1907">
                  <c:v>33221</c:v>
                </c:pt>
                <c:pt idx="1908">
                  <c:v>33228.1</c:v>
                </c:pt>
                <c:pt idx="1909">
                  <c:v>33235.199999999997</c:v>
                </c:pt>
                <c:pt idx="1910">
                  <c:v>33242.300000000003</c:v>
                </c:pt>
                <c:pt idx="1911">
                  <c:v>33249.4</c:v>
                </c:pt>
                <c:pt idx="1912">
                  <c:v>33256.400000000001</c:v>
                </c:pt>
                <c:pt idx="1913">
                  <c:v>33266.9</c:v>
                </c:pt>
                <c:pt idx="1914">
                  <c:v>33273.9</c:v>
                </c:pt>
                <c:pt idx="1915">
                  <c:v>33284.400000000001</c:v>
                </c:pt>
                <c:pt idx="1916">
                  <c:v>33291.4</c:v>
                </c:pt>
                <c:pt idx="1917">
                  <c:v>33301.800000000003</c:v>
                </c:pt>
                <c:pt idx="1918">
                  <c:v>33308.6</c:v>
                </c:pt>
                <c:pt idx="1919">
                  <c:v>33322</c:v>
                </c:pt>
                <c:pt idx="1920">
                  <c:v>33328.800000000003</c:v>
                </c:pt>
                <c:pt idx="1921">
                  <c:v>33335.4</c:v>
                </c:pt>
                <c:pt idx="1922">
                  <c:v>33341.800000000003</c:v>
                </c:pt>
                <c:pt idx="1923">
                  <c:v>33348.1</c:v>
                </c:pt>
                <c:pt idx="1924">
                  <c:v>33357.5</c:v>
                </c:pt>
                <c:pt idx="1925">
                  <c:v>33363.9</c:v>
                </c:pt>
                <c:pt idx="1926">
                  <c:v>33373.300000000003</c:v>
                </c:pt>
                <c:pt idx="1927">
                  <c:v>33379.699999999997</c:v>
                </c:pt>
                <c:pt idx="1928">
                  <c:v>33386.1</c:v>
                </c:pt>
                <c:pt idx="1929">
                  <c:v>33392.5</c:v>
                </c:pt>
                <c:pt idx="1930">
                  <c:v>33402.199999999997</c:v>
                </c:pt>
                <c:pt idx="1931">
                  <c:v>33408.699999999997</c:v>
                </c:pt>
                <c:pt idx="1932">
                  <c:v>33418.5</c:v>
                </c:pt>
                <c:pt idx="1933">
                  <c:v>33425.1</c:v>
                </c:pt>
                <c:pt idx="1934">
                  <c:v>33434.9</c:v>
                </c:pt>
                <c:pt idx="1935">
                  <c:v>33441.5</c:v>
                </c:pt>
                <c:pt idx="1936">
                  <c:v>33448.1</c:v>
                </c:pt>
                <c:pt idx="1937">
                  <c:v>33458.300000000003</c:v>
                </c:pt>
                <c:pt idx="1938">
                  <c:v>33465</c:v>
                </c:pt>
                <c:pt idx="1939">
                  <c:v>33475.1</c:v>
                </c:pt>
                <c:pt idx="1940">
                  <c:v>33482</c:v>
                </c:pt>
                <c:pt idx="1941">
                  <c:v>33489</c:v>
                </c:pt>
                <c:pt idx="1942">
                  <c:v>33495.9</c:v>
                </c:pt>
                <c:pt idx="1943">
                  <c:v>33509.9</c:v>
                </c:pt>
                <c:pt idx="1944">
                  <c:v>33517</c:v>
                </c:pt>
                <c:pt idx="1945">
                  <c:v>33524</c:v>
                </c:pt>
                <c:pt idx="1946">
                  <c:v>33531</c:v>
                </c:pt>
                <c:pt idx="1947">
                  <c:v>33541.699999999997</c:v>
                </c:pt>
                <c:pt idx="1948">
                  <c:v>33552.300000000003</c:v>
                </c:pt>
                <c:pt idx="1949">
                  <c:v>33559.4</c:v>
                </c:pt>
                <c:pt idx="1950">
                  <c:v>33570</c:v>
                </c:pt>
                <c:pt idx="1951">
                  <c:v>33580.199999999997</c:v>
                </c:pt>
                <c:pt idx="1952">
                  <c:v>33587.199999999997</c:v>
                </c:pt>
                <c:pt idx="1953">
                  <c:v>33594.1</c:v>
                </c:pt>
                <c:pt idx="1954">
                  <c:v>33607.9</c:v>
                </c:pt>
                <c:pt idx="1955">
                  <c:v>33628.699999999997</c:v>
                </c:pt>
                <c:pt idx="1956">
                  <c:v>33639.199999999997</c:v>
                </c:pt>
                <c:pt idx="1957">
                  <c:v>33649.699999999997</c:v>
                </c:pt>
                <c:pt idx="1958">
                  <c:v>33660.1</c:v>
                </c:pt>
                <c:pt idx="1959">
                  <c:v>33667</c:v>
                </c:pt>
                <c:pt idx="1960">
                  <c:v>33674</c:v>
                </c:pt>
                <c:pt idx="1961">
                  <c:v>33684.5</c:v>
                </c:pt>
                <c:pt idx="1962">
                  <c:v>33695</c:v>
                </c:pt>
                <c:pt idx="1963">
                  <c:v>33702</c:v>
                </c:pt>
                <c:pt idx="1964">
                  <c:v>33712.6</c:v>
                </c:pt>
                <c:pt idx="1965">
                  <c:v>33726</c:v>
                </c:pt>
                <c:pt idx="1966">
                  <c:v>33732.699999999997</c:v>
                </c:pt>
                <c:pt idx="1967">
                  <c:v>33742.6</c:v>
                </c:pt>
                <c:pt idx="1968">
                  <c:v>33749.199999999997</c:v>
                </c:pt>
                <c:pt idx="1969">
                  <c:v>33759.1</c:v>
                </c:pt>
                <c:pt idx="1970">
                  <c:v>33768.9</c:v>
                </c:pt>
                <c:pt idx="1971">
                  <c:v>33775.4</c:v>
                </c:pt>
                <c:pt idx="1972">
                  <c:v>33785.199999999997</c:v>
                </c:pt>
                <c:pt idx="1973">
                  <c:v>33794.9</c:v>
                </c:pt>
                <c:pt idx="1974">
                  <c:v>33801.300000000003</c:v>
                </c:pt>
                <c:pt idx="1975">
                  <c:v>33807.699999999997</c:v>
                </c:pt>
                <c:pt idx="1976">
                  <c:v>33814.1</c:v>
                </c:pt>
                <c:pt idx="1977">
                  <c:v>33823.699999999997</c:v>
                </c:pt>
                <c:pt idx="1978">
                  <c:v>33833.199999999997</c:v>
                </c:pt>
                <c:pt idx="1979">
                  <c:v>33839.599999999999</c:v>
                </c:pt>
                <c:pt idx="1980">
                  <c:v>33849</c:v>
                </c:pt>
                <c:pt idx="1981">
                  <c:v>33855.300000000003</c:v>
                </c:pt>
                <c:pt idx="1982">
                  <c:v>33864.699999999997</c:v>
                </c:pt>
                <c:pt idx="1983">
                  <c:v>33874.1</c:v>
                </c:pt>
                <c:pt idx="1984">
                  <c:v>33883.4</c:v>
                </c:pt>
                <c:pt idx="1985">
                  <c:v>33892.699999999997</c:v>
                </c:pt>
                <c:pt idx="1986">
                  <c:v>33898.800000000003</c:v>
                </c:pt>
                <c:pt idx="1987">
                  <c:v>33905</c:v>
                </c:pt>
                <c:pt idx="1988">
                  <c:v>33914.199999999997</c:v>
                </c:pt>
                <c:pt idx="1989">
                  <c:v>33920.300000000003</c:v>
                </c:pt>
                <c:pt idx="1990">
                  <c:v>33929.5</c:v>
                </c:pt>
                <c:pt idx="1991">
                  <c:v>33935.599999999999</c:v>
                </c:pt>
                <c:pt idx="1992">
                  <c:v>33944.699999999997</c:v>
                </c:pt>
                <c:pt idx="1993">
                  <c:v>33950.699999999997</c:v>
                </c:pt>
                <c:pt idx="1994">
                  <c:v>33959.800000000003</c:v>
                </c:pt>
                <c:pt idx="1995">
                  <c:v>33965.800000000003</c:v>
                </c:pt>
                <c:pt idx="1996">
                  <c:v>33974.9</c:v>
                </c:pt>
                <c:pt idx="1997">
                  <c:v>33980.9</c:v>
                </c:pt>
                <c:pt idx="1998">
                  <c:v>33989.800000000003</c:v>
                </c:pt>
                <c:pt idx="1999">
                  <c:v>33998.800000000003</c:v>
                </c:pt>
                <c:pt idx="2000">
                  <c:v>34007.699999999997</c:v>
                </c:pt>
                <c:pt idx="2001">
                  <c:v>34013.699999999997</c:v>
                </c:pt>
                <c:pt idx="2002">
                  <c:v>34019.599999999999</c:v>
                </c:pt>
                <c:pt idx="2003">
                  <c:v>34031.4</c:v>
                </c:pt>
                <c:pt idx="2004">
                  <c:v>34037.300000000003</c:v>
                </c:pt>
                <c:pt idx="2005">
                  <c:v>34049.1</c:v>
                </c:pt>
                <c:pt idx="2006">
                  <c:v>34057.9</c:v>
                </c:pt>
                <c:pt idx="2007">
                  <c:v>34066.699999999997</c:v>
                </c:pt>
                <c:pt idx="2008">
                  <c:v>34072.6</c:v>
                </c:pt>
                <c:pt idx="2009">
                  <c:v>34081.4</c:v>
                </c:pt>
                <c:pt idx="2010">
                  <c:v>34090.1</c:v>
                </c:pt>
                <c:pt idx="2011">
                  <c:v>34096</c:v>
                </c:pt>
                <c:pt idx="2012">
                  <c:v>34107.699999999997</c:v>
                </c:pt>
                <c:pt idx="2013">
                  <c:v>34113.599999999999</c:v>
                </c:pt>
                <c:pt idx="2014">
                  <c:v>34119.5</c:v>
                </c:pt>
                <c:pt idx="2015">
                  <c:v>34128.300000000003</c:v>
                </c:pt>
                <c:pt idx="2016">
                  <c:v>34137.1</c:v>
                </c:pt>
                <c:pt idx="2017">
                  <c:v>34145.9</c:v>
                </c:pt>
                <c:pt idx="2018">
                  <c:v>34154.699999999997</c:v>
                </c:pt>
                <c:pt idx="2019">
                  <c:v>34163.5</c:v>
                </c:pt>
                <c:pt idx="2020">
                  <c:v>34169.4</c:v>
                </c:pt>
                <c:pt idx="2021">
                  <c:v>34181.1</c:v>
                </c:pt>
                <c:pt idx="2022">
                  <c:v>34186.9</c:v>
                </c:pt>
                <c:pt idx="2023">
                  <c:v>34195.699999999997</c:v>
                </c:pt>
                <c:pt idx="2024">
                  <c:v>34201.5</c:v>
                </c:pt>
                <c:pt idx="2025">
                  <c:v>34210.199999999997</c:v>
                </c:pt>
                <c:pt idx="2026">
                  <c:v>34216</c:v>
                </c:pt>
                <c:pt idx="2027">
                  <c:v>34224.699999999997</c:v>
                </c:pt>
                <c:pt idx="2028">
                  <c:v>34230.5</c:v>
                </c:pt>
                <c:pt idx="2029">
                  <c:v>34239.1</c:v>
                </c:pt>
                <c:pt idx="2030">
                  <c:v>34247.699999999997</c:v>
                </c:pt>
                <c:pt idx="2031">
                  <c:v>34256.300000000003</c:v>
                </c:pt>
                <c:pt idx="2032">
                  <c:v>34261.9</c:v>
                </c:pt>
                <c:pt idx="2033">
                  <c:v>34273.199999999997</c:v>
                </c:pt>
                <c:pt idx="2034">
                  <c:v>34281.699999999997</c:v>
                </c:pt>
                <c:pt idx="2035">
                  <c:v>34290</c:v>
                </c:pt>
                <c:pt idx="2036">
                  <c:v>34295.599999999999</c:v>
                </c:pt>
                <c:pt idx="2037">
                  <c:v>34306.6</c:v>
                </c:pt>
                <c:pt idx="2038">
                  <c:v>34312.1</c:v>
                </c:pt>
                <c:pt idx="2039">
                  <c:v>34320.199999999997</c:v>
                </c:pt>
                <c:pt idx="2040">
                  <c:v>34325.599999999999</c:v>
                </c:pt>
                <c:pt idx="2041">
                  <c:v>34336.400000000001</c:v>
                </c:pt>
                <c:pt idx="2042">
                  <c:v>34341.699999999997</c:v>
                </c:pt>
                <c:pt idx="2043">
                  <c:v>34346.9</c:v>
                </c:pt>
                <c:pt idx="2044">
                  <c:v>34354.800000000003</c:v>
                </c:pt>
                <c:pt idx="2045">
                  <c:v>34362.6</c:v>
                </c:pt>
                <c:pt idx="2046">
                  <c:v>34370.300000000003</c:v>
                </c:pt>
                <c:pt idx="2047">
                  <c:v>34377.9</c:v>
                </c:pt>
                <c:pt idx="2048">
                  <c:v>34382.9</c:v>
                </c:pt>
                <c:pt idx="2049">
                  <c:v>34392.800000000003</c:v>
                </c:pt>
                <c:pt idx="2050">
                  <c:v>34397.699999999997</c:v>
                </c:pt>
                <c:pt idx="2051">
                  <c:v>34402.6</c:v>
                </c:pt>
                <c:pt idx="2052">
                  <c:v>34409.800000000003</c:v>
                </c:pt>
                <c:pt idx="2053">
                  <c:v>34419.300000000003</c:v>
                </c:pt>
                <c:pt idx="2054">
                  <c:v>34423.9</c:v>
                </c:pt>
                <c:pt idx="2055">
                  <c:v>34428.5</c:v>
                </c:pt>
                <c:pt idx="2056">
                  <c:v>34435.4</c:v>
                </c:pt>
                <c:pt idx="2057">
                  <c:v>34439.9</c:v>
                </c:pt>
                <c:pt idx="2058">
                  <c:v>34446.5</c:v>
                </c:pt>
                <c:pt idx="2059">
                  <c:v>34450.9</c:v>
                </c:pt>
                <c:pt idx="2060">
                  <c:v>34457.4</c:v>
                </c:pt>
                <c:pt idx="2061">
                  <c:v>34463.800000000003</c:v>
                </c:pt>
                <c:pt idx="2062">
                  <c:v>34468</c:v>
                </c:pt>
                <c:pt idx="2063">
                  <c:v>34474.199999999997</c:v>
                </c:pt>
                <c:pt idx="2064">
                  <c:v>34478.400000000001</c:v>
                </c:pt>
                <c:pt idx="2065">
                  <c:v>34484.5</c:v>
                </c:pt>
                <c:pt idx="2066">
                  <c:v>34490.6</c:v>
                </c:pt>
                <c:pt idx="2067">
                  <c:v>34494.6</c:v>
                </c:pt>
                <c:pt idx="2068">
                  <c:v>34500.6</c:v>
                </c:pt>
                <c:pt idx="2069">
                  <c:v>34506.6</c:v>
                </c:pt>
                <c:pt idx="2070">
                  <c:v>34510.5</c:v>
                </c:pt>
                <c:pt idx="2071">
                  <c:v>34514.400000000001</c:v>
                </c:pt>
                <c:pt idx="2072">
                  <c:v>34520.300000000003</c:v>
                </c:pt>
                <c:pt idx="2073">
                  <c:v>34526.1</c:v>
                </c:pt>
                <c:pt idx="2074">
                  <c:v>34529.9</c:v>
                </c:pt>
                <c:pt idx="2075">
                  <c:v>34535.699999999997</c:v>
                </c:pt>
                <c:pt idx="2076">
                  <c:v>34539.599999999999</c:v>
                </c:pt>
                <c:pt idx="2077">
                  <c:v>34545.300000000003</c:v>
                </c:pt>
                <c:pt idx="2078">
                  <c:v>34551.1</c:v>
                </c:pt>
                <c:pt idx="2079">
                  <c:v>34554.9</c:v>
                </c:pt>
                <c:pt idx="2080">
                  <c:v>34558.699999999997</c:v>
                </c:pt>
                <c:pt idx="2081">
                  <c:v>34564.5</c:v>
                </c:pt>
                <c:pt idx="2082">
                  <c:v>34570.199999999997</c:v>
                </c:pt>
                <c:pt idx="2083">
                  <c:v>34574.1</c:v>
                </c:pt>
                <c:pt idx="2084">
                  <c:v>34579.9</c:v>
                </c:pt>
                <c:pt idx="2085">
                  <c:v>34585.699999999997</c:v>
                </c:pt>
                <c:pt idx="2086">
                  <c:v>34589.599999999999</c:v>
                </c:pt>
                <c:pt idx="2087">
                  <c:v>34595.5</c:v>
                </c:pt>
                <c:pt idx="2088">
                  <c:v>34599.4</c:v>
                </c:pt>
                <c:pt idx="2089">
                  <c:v>34605.4</c:v>
                </c:pt>
                <c:pt idx="2090">
                  <c:v>34611.4</c:v>
                </c:pt>
                <c:pt idx="2091">
                  <c:v>34617.4</c:v>
                </c:pt>
                <c:pt idx="2092">
                  <c:v>34621.5</c:v>
                </c:pt>
                <c:pt idx="2093">
                  <c:v>34625.599999999999</c:v>
                </c:pt>
                <c:pt idx="2094">
                  <c:v>34629.699999999997</c:v>
                </c:pt>
                <c:pt idx="2095">
                  <c:v>34636</c:v>
                </c:pt>
                <c:pt idx="2096">
                  <c:v>34640.199999999997</c:v>
                </c:pt>
                <c:pt idx="2097">
                  <c:v>34646.6</c:v>
                </c:pt>
                <c:pt idx="2098">
                  <c:v>34653.1</c:v>
                </c:pt>
                <c:pt idx="2099">
                  <c:v>34657.4</c:v>
                </c:pt>
                <c:pt idx="2100">
                  <c:v>34664</c:v>
                </c:pt>
                <c:pt idx="2101">
                  <c:v>34668.400000000001</c:v>
                </c:pt>
                <c:pt idx="2102">
                  <c:v>34672.800000000003</c:v>
                </c:pt>
                <c:pt idx="2103">
                  <c:v>34679.5</c:v>
                </c:pt>
                <c:pt idx="2104">
                  <c:v>34686.199999999997</c:v>
                </c:pt>
                <c:pt idx="2105">
                  <c:v>34690.699999999997</c:v>
                </c:pt>
                <c:pt idx="2106">
                  <c:v>34695.199999999997</c:v>
                </c:pt>
                <c:pt idx="2107">
                  <c:v>34699.699999999997</c:v>
                </c:pt>
                <c:pt idx="2108">
                  <c:v>34704.300000000003</c:v>
                </c:pt>
                <c:pt idx="2109">
                  <c:v>34708.800000000003</c:v>
                </c:pt>
                <c:pt idx="2110">
                  <c:v>34715.699999999997</c:v>
                </c:pt>
                <c:pt idx="2111">
                  <c:v>34720.199999999997</c:v>
                </c:pt>
                <c:pt idx="2112">
                  <c:v>34724.800000000003</c:v>
                </c:pt>
                <c:pt idx="2113">
                  <c:v>34731.800000000003</c:v>
                </c:pt>
                <c:pt idx="2114">
                  <c:v>34736.400000000001</c:v>
                </c:pt>
                <c:pt idx="2115">
                  <c:v>34741</c:v>
                </c:pt>
                <c:pt idx="2116">
                  <c:v>34748</c:v>
                </c:pt>
                <c:pt idx="2117">
                  <c:v>34752.699999999997</c:v>
                </c:pt>
                <c:pt idx="2118">
                  <c:v>34757.4</c:v>
                </c:pt>
                <c:pt idx="2119">
                  <c:v>34762.1</c:v>
                </c:pt>
                <c:pt idx="2120">
                  <c:v>34771.5</c:v>
                </c:pt>
                <c:pt idx="2121">
                  <c:v>34776.199999999997</c:v>
                </c:pt>
                <c:pt idx="2122">
                  <c:v>34780.9</c:v>
                </c:pt>
                <c:pt idx="2123">
                  <c:v>34785.699999999997</c:v>
                </c:pt>
                <c:pt idx="2124">
                  <c:v>34790.400000000001</c:v>
                </c:pt>
                <c:pt idx="2125">
                  <c:v>34795.199999999997</c:v>
                </c:pt>
                <c:pt idx="2126">
                  <c:v>34799.9</c:v>
                </c:pt>
                <c:pt idx="2127">
                  <c:v>34807.1</c:v>
                </c:pt>
                <c:pt idx="2128">
                  <c:v>34814.300000000003</c:v>
                </c:pt>
                <c:pt idx="2129">
                  <c:v>34819.1</c:v>
                </c:pt>
                <c:pt idx="2130">
                  <c:v>34823.9</c:v>
                </c:pt>
                <c:pt idx="2131">
                  <c:v>34831.1</c:v>
                </c:pt>
                <c:pt idx="2132">
                  <c:v>34838.300000000003</c:v>
                </c:pt>
                <c:pt idx="2133">
                  <c:v>34843.1</c:v>
                </c:pt>
                <c:pt idx="2134">
                  <c:v>34847.9</c:v>
                </c:pt>
                <c:pt idx="2135">
                  <c:v>34852.699999999997</c:v>
                </c:pt>
                <c:pt idx="2136">
                  <c:v>34860</c:v>
                </c:pt>
                <c:pt idx="2137">
                  <c:v>34864.800000000003</c:v>
                </c:pt>
                <c:pt idx="2138">
                  <c:v>34874.5</c:v>
                </c:pt>
                <c:pt idx="2139">
                  <c:v>34879.300000000003</c:v>
                </c:pt>
                <c:pt idx="2140">
                  <c:v>34884.199999999997</c:v>
                </c:pt>
                <c:pt idx="2141">
                  <c:v>34891.4</c:v>
                </c:pt>
                <c:pt idx="2142">
                  <c:v>34896.300000000003</c:v>
                </c:pt>
                <c:pt idx="2143">
                  <c:v>34903.5</c:v>
                </c:pt>
                <c:pt idx="2144">
                  <c:v>34910.800000000003</c:v>
                </c:pt>
                <c:pt idx="2145">
                  <c:v>34915.599999999999</c:v>
                </c:pt>
                <c:pt idx="2146">
                  <c:v>34922.9</c:v>
                </c:pt>
                <c:pt idx="2147">
                  <c:v>34930.1</c:v>
                </c:pt>
                <c:pt idx="2148">
                  <c:v>34935</c:v>
                </c:pt>
                <c:pt idx="2149">
                  <c:v>34939.800000000003</c:v>
                </c:pt>
                <c:pt idx="2150">
                  <c:v>34949.5</c:v>
                </c:pt>
                <c:pt idx="2151">
                  <c:v>34954.300000000003</c:v>
                </c:pt>
                <c:pt idx="2152">
                  <c:v>34959.1</c:v>
                </c:pt>
                <c:pt idx="2153">
                  <c:v>34966.300000000003</c:v>
                </c:pt>
                <c:pt idx="2154">
                  <c:v>34971.1</c:v>
                </c:pt>
                <c:pt idx="2155">
                  <c:v>34975.800000000003</c:v>
                </c:pt>
                <c:pt idx="2156">
                  <c:v>34985.4</c:v>
                </c:pt>
                <c:pt idx="2157">
                  <c:v>34990.199999999997</c:v>
                </c:pt>
                <c:pt idx="2158">
                  <c:v>34994.9</c:v>
                </c:pt>
                <c:pt idx="2159">
                  <c:v>34999.699999999997</c:v>
                </c:pt>
                <c:pt idx="2160">
                  <c:v>35006.800000000003</c:v>
                </c:pt>
                <c:pt idx="2161">
                  <c:v>35014</c:v>
                </c:pt>
                <c:pt idx="2162">
                  <c:v>35018.699999999997</c:v>
                </c:pt>
                <c:pt idx="2163">
                  <c:v>35028.199999999997</c:v>
                </c:pt>
                <c:pt idx="2164">
                  <c:v>35033</c:v>
                </c:pt>
                <c:pt idx="2165">
                  <c:v>35037.800000000003</c:v>
                </c:pt>
                <c:pt idx="2166">
                  <c:v>35044.9</c:v>
                </c:pt>
                <c:pt idx="2167">
                  <c:v>35049.699999999997</c:v>
                </c:pt>
                <c:pt idx="2168">
                  <c:v>35054.5</c:v>
                </c:pt>
                <c:pt idx="2169">
                  <c:v>35064.1</c:v>
                </c:pt>
                <c:pt idx="2170">
                  <c:v>35071.300000000003</c:v>
                </c:pt>
                <c:pt idx="2171">
                  <c:v>35076.1</c:v>
                </c:pt>
                <c:pt idx="2172">
                  <c:v>35081</c:v>
                </c:pt>
                <c:pt idx="2173">
                  <c:v>35090.699999999997</c:v>
                </c:pt>
                <c:pt idx="2174">
                  <c:v>35095.599999999999</c:v>
                </c:pt>
                <c:pt idx="2175">
                  <c:v>35100.400000000001</c:v>
                </c:pt>
                <c:pt idx="2176">
                  <c:v>35107.800000000003</c:v>
                </c:pt>
                <c:pt idx="2177">
                  <c:v>35115.199999999997</c:v>
                </c:pt>
                <c:pt idx="2178">
                  <c:v>35120.1</c:v>
                </c:pt>
                <c:pt idx="2179">
                  <c:v>35125.1</c:v>
                </c:pt>
                <c:pt idx="2180">
                  <c:v>35135</c:v>
                </c:pt>
                <c:pt idx="2181">
                  <c:v>35140.1</c:v>
                </c:pt>
                <c:pt idx="2182">
                  <c:v>35147.599999999999</c:v>
                </c:pt>
                <c:pt idx="2183">
                  <c:v>35152.699999999997</c:v>
                </c:pt>
                <c:pt idx="2184">
                  <c:v>35160.300000000003</c:v>
                </c:pt>
                <c:pt idx="2185">
                  <c:v>35165.4</c:v>
                </c:pt>
                <c:pt idx="2186">
                  <c:v>35170.6</c:v>
                </c:pt>
                <c:pt idx="2187">
                  <c:v>35175.800000000003</c:v>
                </c:pt>
                <c:pt idx="2188">
                  <c:v>35180.9</c:v>
                </c:pt>
                <c:pt idx="2189">
                  <c:v>35191.4</c:v>
                </c:pt>
                <c:pt idx="2190">
                  <c:v>35196.699999999997</c:v>
                </c:pt>
                <c:pt idx="2191">
                  <c:v>35202</c:v>
                </c:pt>
                <c:pt idx="2192">
                  <c:v>35210</c:v>
                </c:pt>
                <c:pt idx="2193">
                  <c:v>35218.1</c:v>
                </c:pt>
                <c:pt idx="2194">
                  <c:v>35223.5</c:v>
                </c:pt>
                <c:pt idx="2195">
                  <c:v>35231.699999999997</c:v>
                </c:pt>
                <c:pt idx="2196">
                  <c:v>35240</c:v>
                </c:pt>
                <c:pt idx="2197">
                  <c:v>35245.599999999999</c:v>
                </c:pt>
                <c:pt idx="2198">
                  <c:v>35254.199999999997</c:v>
                </c:pt>
                <c:pt idx="2199">
                  <c:v>35260</c:v>
                </c:pt>
                <c:pt idx="2200">
                  <c:v>35268.699999999997</c:v>
                </c:pt>
                <c:pt idx="2201">
                  <c:v>35274.6</c:v>
                </c:pt>
                <c:pt idx="2202">
                  <c:v>35280.6</c:v>
                </c:pt>
                <c:pt idx="2203">
                  <c:v>35289.599999999999</c:v>
                </c:pt>
                <c:pt idx="2204">
                  <c:v>35295.699999999997</c:v>
                </c:pt>
                <c:pt idx="2205">
                  <c:v>35304.800000000003</c:v>
                </c:pt>
                <c:pt idx="2206">
                  <c:v>35311</c:v>
                </c:pt>
                <c:pt idx="2207">
                  <c:v>35320.300000000003</c:v>
                </c:pt>
                <c:pt idx="2208">
                  <c:v>35326.6</c:v>
                </c:pt>
                <c:pt idx="2209">
                  <c:v>35336</c:v>
                </c:pt>
                <c:pt idx="2210">
                  <c:v>35345.5</c:v>
                </c:pt>
                <c:pt idx="2211">
                  <c:v>35351.800000000003</c:v>
                </c:pt>
                <c:pt idx="2212">
                  <c:v>35358.199999999997</c:v>
                </c:pt>
                <c:pt idx="2213">
                  <c:v>35367.800000000003</c:v>
                </c:pt>
                <c:pt idx="2214">
                  <c:v>35377.4</c:v>
                </c:pt>
                <c:pt idx="2215">
                  <c:v>35383.800000000003</c:v>
                </c:pt>
                <c:pt idx="2216">
                  <c:v>35393.5</c:v>
                </c:pt>
                <c:pt idx="2217">
                  <c:v>35399.9</c:v>
                </c:pt>
                <c:pt idx="2218">
                  <c:v>35406.400000000001</c:v>
                </c:pt>
                <c:pt idx="2219">
                  <c:v>35412.800000000003</c:v>
                </c:pt>
                <c:pt idx="2220">
                  <c:v>35422.5</c:v>
                </c:pt>
                <c:pt idx="2221">
                  <c:v>35432.1</c:v>
                </c:pt>
                <c:pt idx="2222">
                  <c:v>35438.6</c:v>
                </c:pt>
                <c:pt idx="2223">
                  <c:v>35445</c:v>
                </c:pt>
                <c:pt idx="2224">
                  <c:v>35451.4</c:v>
                </c:pt>
                <c:pt idx="2225">
                  <c:v>35464.199999999997</c:v>
                </c:pt>
                <c:pt idx="2226">
                  <c:v>35470.5</c:v>
                </c:pt>
                <c:pt idx="2227">
                  <c:v>35480</c:v>
                </c:pt>
                <c:pt idx="2228">
                  <c:v>35486.300000000003</c:v>
                </c:pt>
                <c:pt idx="2229">
                  <c:v>35495.699999999997</c:v>
                </c:pt>
                <c:pt idx="2230">
                  <c:v>35501.9</c:v>
                </c:pt>
                <c:pt idx="2231">
                  <c:v>35508.1</c:v>
                </c:pt>
                <c:pt idx="2232">
                  <c:v>35517.300000000003</c:v>
                </c:pt>
                <c:pt idx="2233">
                  <c:v>35526.400000000001</c:v>
                </c:pt>
                <c:pt idx="2234">
                  <c:v>35532.400000000001</c:v>
                </c:pt>
                <c:pt idx="2235">
                  <c:v>35538.400000000001</c:v>
                </c:pt>
                <c:pt idx="2236">
                  <c:v>35544.300000000003</c:v>
                </c:pt>
                <c:pt idx="2237">
                  <c:v>35556.1</c:v>
                </c:pt>
                <c:pt idx="2238">
                  <c:v>35561.800000000003</c:v>
                </c:pt>
                <c:pt idx="2239">
                  <c:v>35567.599999999999</c:v>
                </c:pt>
                <c:pt idx="2240">
                  <c:v>35573.199999999997</c:v>
                </c:pt>
                <c:pt idx="2241">
                  <c:v>35584.300000000003</c:v>
                </c:pt>
                <c:pt idx="2242">
                  <c:v>35589.800000000003</c:v>
                </c:pt>
                <c:pt idx="2243">
                  <c:v>35598</c:v>
                </c:pt>
                <c:pt idx="2244">
                  <c:v>35603.4</c:v>
                </c:pt>
                <c:pt idx="2245">
                  <c:v>35611.300000000003</c:v>
                </c:pt>
                <c:pt idx="2246">
                  <c:v>35616.6</c:v>
                </c:pt>
                <c:pt idx="2247">
                  <c:v>35621.9</c:v>
                </c:pt>
                <c:pt idx="2248">
                  <c:v>35629.599999999999</c:v>
                </c:pt>
                <c:pt idx="2249">
                  <c:v>35637.4</c:v>
                </c:pt>
                <c:pt idx="2250">
                  <c:v>35642.5</c:v>
                </c:pt>
                <c:pt idx="2251">
                  <c:v>35647.5</c:v>
                </c:pt>
                <c:pt idx="2252">
                  <c:v>35655.1</c:v>
                </c:pt>
                <c:pt idx="2253">
                  <c:v>35662.6</c:v>
                </c:pt>
                <c:pt idx="2254">
                  <c:v>35667.5</c:v>
                </c:pt>
                <c:pt idx="2255">
                  <c:v>35672.5</c:v>
                </c:pt>
                <c:pt idx="2256">
                  <c:v>35679.9</c:v>
                </c:pt>
                <c:pt idx="2257">
                  <c:v>35687.199999999997</c:v>
                </c:pt>
                <c:pt idx="2258">
                  <c:v>35694.5</c:v>
                </c:pt>
                <c:pt idx="2259">
                  <c:v>35699.4</c:v>
                </c:pt>
                <c:pt idx="2260">
                  <c:v>35704.199999999997</c:v>
                </c:pt>
                <c:pt idx="2261">
                  <c:v>35709</c:v>
                </c:pt>
                <c:pt idx="2262">
                  <c:v>35718.699999999997</c:v>
                </c:pt>
                <c:pt idx="2263">
                  <c:v>35723.5</c:v>
                </c:pt>
                <c:pt idx="2264">
                  <c:v>35728.300000000003</c:v>
                </c:pt>
                <c:pt idx="2265">
                  <c:v>35735.5</c:v>
                </c:pt>
                <c:pt idx="2266">
                  <c:v>35742.699999999997</c:v>
                </c:pt>
                <c:pt idx="2267">
                  <c:v>35747.5</c:v>
                </c:pt>
                <c:pt idx="2268">
                  <c:v>35752.300000000003</c:v>
                </c:pt>
                <c:pt idx="2269">
                  <c:v>35757.199999999997</c:v>
                </c:pt>
                <c:pt idx="2270">
                  <c:v>35764.400000000001</c:v>
                </c:pt>
                <c:pt idx="2271">
                  <c:v>35771.699999999997</c:v>
                </c:pt>
                <c:pt idx="2272">
                  <c:v>35776.5</c:v>
                </c:pt>
                <c:pt idx="2273">
                  <c:v>35781.4</c:v>
                </c:pt>
                <c:pt idx="2274">
                  <c:v>35788.699999999997</c:v>
                </c:pt>
                <c:pt idx="2275">
                  <c:v>35796.1</c:v>
                </c:pt>
                <c:pt idx="2276">
                  <c:v>35801.1</c:v>
                </c:pt>
                <c:pt idx="2277">
                  <c:v>35808.5</c:v>
                </c:pt>
                <c:pt idx="2278">
                  <c:v>35816</c:v>
                </c:pt>
                <c:pt idx="2279">
                  <c:v>35821.1</c:v>
                </c:pt>
                <c:pt idx="2280">
                  <c:v>35826.1</c:v>
                </c:pt>
                <c:pt idx="2281">
                  <c:v>35831.199999999997</c:v>
                </c:pt>
                <c:pt idx="2282">
                  <c:v>35841.5</c:v>
                </c:pt>
                <c:pt idx="2283">
                  <c:v>35846.699999999997</c:v>
                </c:pt>
                <c:pt idx="2284">
                  <c:v>35852</c:v>
                </c:pt>
                <c:pt idx="2285">
                  <c:v>35857.199999999997</c:v>
                </c:pt>
                <c:pt idx="2286">
                  <c:v>35865.199999999997</c:v>
                </c:pt>
                <c:pt idx="2287">
                  <c:v>35873.300000000003</c:v>
                </c:pt>
                <c:pt idx="2288">
                  <c:v>35878.699999999997</c:v>
                </c:pt>
                <c:pt idx="2289">
                  <c:v>35884.199999999997</c:v>
                </c:pt>
                <c:pt idx="2290">
                  <c:v>35895.300000000003</c:v>
                </c:pt>
                <c:pt idx="2291">
                  <c:v>35900.9</c:v>
                </c:pt>
                <c:pt idx="2292">
                  <c:v>35906.6</c:v>
                </c:pt>
                <c:pt idx="2293">
                  <c:v>35915.1</c:v>
                </c:pt>
                <c:pt idx="2294">
                  <c:v>35920.9</c:v>
                </c:pt>
                <c:pt idx="2295">
                  <c:v>35929.5</c:v>
                </c:pt>
                <c:pt idx="2296">
                  <c:v>35935.4</c:v>
                </c:pt>
                <c:pt idx="2297">
                  <c:v>35941.199999999997</c:v>
                </c:pt>
                <c:pt idx="2298">
                  <c:v>35947.1</c:v>
                </c:pt>
                <c:pt idx="2299">
                  <c:v>35958.9</c:v>
                </c:pt>
                <c:pt idx="2300">
                  <c:v>35964.9</c:v>
                </c:pt>
                <c:pt idx="2301">
                  <c:v>35970.9</c:v>
                </c:pt>
                <c:pt idx="2302">
                  <c:v>35976.9</c:v>
                </c:pt>
                <c:pt idx="2303">
                  <c:v>35986</c:v>
                </c:pt>
                <c:pt idx="2304">
                  <c:v>35995.1</c:v>
                </c:pt>
                <c:pt idx="2305">
                  <c:v>36001.199999999997</c:v>
                </c:pt>
                <c:pt idx="2306">
                  <c:v>36013.4</c:v>
                </c:pt>
                <c:pt idx="2307">
                  <c:v>36019.5</c:v>
                </c:pt>
                <c:pt idx="2308">
                  <c:v>36031.9</c:v>
                </c:pt>
                <c:pt idx="2309">
                  <c:v>36041.199999999997</c:v>
                </c:pt>
                <c:pt idx="2310">
                  <c:v>36050.5</c:v>
                </c:pt>
                <c:pt idx="2311">
                  <c:v>36056.699999999997</c:v>
                </c:pt>
                <c:pt idx="2312">
                  <c:v>36066</c:v>
                </c:pt>
                <c:pt idx="2313">
                  <c:v>36075.300000000003</c:v>
                </c:pt>
                <c:pt idx="2314">
                  <c:v>36081.599999999999</c:v>
                </c:pt>
                <c:pt idx="2315">
                  <c:v>36087.800000000003</c:v>
                </c:pt>
                <c:pt idx="2316">
                  <c:v>36097.1</c:v>
                </c:pt>
                <c:pt idx="2317">
                  <c:v>36106.5</c:v>
                </c:pt>
                <c:pt idx="2318">
                  <c:v>36112.699999999997</c:v>
                </c:pt>
                <c:pt idx="2319">
                  <c:v>36122</c:v>
                </c:pt>
                <c:pt idx="2320">
                  <c:v>36131.4</c:v>
                </c:pt>
                <c:pt idx="2321">
                  <c:v>36137.599999999999</c:v>
                </c:pt>
                <c:pt idx="2322">
                  <c:v>36149.9</c:v>
                </c:pt>
                <c:pt idx="2323">
                  <c:v>36156.1</c:v>
                </c:pt>
                <c:pt idx="2324">
                  <c:v>36165.300000000003</c:v>
                </c:pt>
                <c:pt idx="2325">
                  <c:v>36174.5</c:v>
                </c:pt>
                <c:pt idx="2326">
                  <c:v>36180.6</c:v>
                </c:pt>
                <c:pt idx="2327">
                  <c:v>36189.800000000003</c:v>
                </c:pt>
                <c:pt idx="2328">
                  <c:v>36195.800000000003</c:v>
                </c:pt>
                <c:pt idx="2329">
                  <c:v>36201.9</c:v>
                </c:pt>
                <c:pt idx="2330">
                  <c:v>36210.9</c:v>
                </c:pt>
                <c:pt idx="2331">
                  <c:v>36219.9</c:v>
                </c:pt>
                <c:pt idx="2332">
                  <c:v>36225.800000000003</c:v>
                </c:pt>
                <c:pt idx="2333">
                  <c:v>36234.699999999997</c:v>
                </c:pt>
                <c:pt idx="2334">
                  <c:v>36240.6</c:v>
                </c:pt>
                <c:pt idx="2335">
                  <c:v>36249.300000000003</c:v>
                </c:pt>
                <c:pt idx="2336">
                  <c:v>36258</c:v>
                </c:pt>
                <c:pt idx="2337">
                  <c:v>36263.800000000003</c:v>
                </c:pt>
                <c:pt idx="2338">
                  <c:v>36275.199999999997</c:v>
                </c:pt>
                <c:pt idx="2339">
                  <c:v>36280.9</c:v>
                </c:pt>
                <c:pt idx="2340">
                  <c:v>36286.6</c:v>
                </c:pt>
                <c:pt idx="2341">
                  <c:v>36292.300000000003</c:v>
                </c:pt>
                <c:pt idx="2342">
                  <c:v>36303.699999999997</c:v>
                </c:pt>
                <c:pt idx="2343">
                  <c:v>36309.5</c:v>
                </c:pt>
                <c:pt idx="2344">
                  <c:v>36315.199999999997</c:v>
                </c:pt>
                <c:pt idx="2345">
                  <c:v>36321</c:v>
                </c:pt>
                <c:pt idx="2346">
                  <c:v>36332.5</c:v>
                </c:pt>
                <c:pt idx="2347">
                  <c:v>36338.300000000003</c:v>
                </c:pt>
                <c:pt idx="2348">
                  <c:v>36344.1</c:v>
                </c:pt>
                <c:pt idx="2349">
                  <c:v>36349.9</c:v>
                </c:pt>
                <c:pt idx="2350">
                  <c:v>36361.5</c:v>
                </c:pt>
                <c:pt idx="2351">
                  <c:v>36367.300000000003</c:v>
                </c:pt>
                <c:pt idx="2352">
                  <c:v>36373</c:v>
                </c:pt>
                <c:pt idx="2353">
                  <c:v>36381.699999999997</c:v>
                </c:pt>
                <c:pt idx="2354">
                  <c:v>36390.400000000001</c:v>
                </c:pt>
                <c:pt idx="2355">
                  <c:v>36396.1</c:v>
                </c:pt>
                <c:pt idx="2356">
                  <c:v>36404.699999999997</c:v>
                </c:pt>
                <c:pt idx="2357">
                  <c:v>36413.300000000003</c:v>
                </c:pt>
                <c:pt idx="2358">
                  <c:v>36419.1</c:v>
                </c:pt>
                <c:pt idx="2359">
                  <c:v>36424.800000000003</c:v>
                </c:pt>
                <c:pt idx="2360">
                  <c:v>36433.300000000003</c:v>
                </c:pt>
                <c:pt idx="2361">
                  <c:v>36438.9</c:v>
                </c:pt>
                <c:pt idx="2362">
                  <c:v>36447.4</c:v>
                </c:pt>
                <c:pt idx="2363">
                  <c:v>36453</c:v>
                </c:pt>
                <c:pt idx="2364">
                  <c:v>36458.6</c:v>
                </c:pt>
                <c:pt idx="2365">
                  <c:v>36469.699999999997</c:v>
                </c:pt>
                <c:pt idx="2366">
                  <c:v>36475.199999999997</c:v>
                </c:pt>
                <c:pt idx="2367">
                  <c:v>36486.1</c:v>
                </c:pt>
                <c:pt idx="2368">
                  <c:v>36491.599999999999</c:v>
                </c:pt>
                <c:pt idx="2369">
                  <c:v>36497</c:v>
                </c:pt>
                <c:pt idx="2370">
                  <c:v>36507.699999999997</c:v>
                </c:pt>
                <c:pt idx="2371">
                  <c:v>36513</c:v>
                </c:pt>
                <c:pt idx="2372">
                  <c:v>36518.199999999997</c:v>
                </c:pt>
                <c:pt idx="2373">
                  <c:v>36523.5</c:v>
                </c:pt>
                <c:pt idx="2374">
                  <c:v>36533.800000000003</c:v>
                </c:pt>
                <c:pt idx="2375">
                  <c:v>36538.9</c:v>
                </c:pt>
                <c:pt idx="2376">
                  <c:v>36544</c:v>
                </c:pt>
                <c:pt idx="2377">
                  <c:v>36551.5</c:v>
                </c:pt>
                <c:pt idx="2378">
                  <c:v>36558.9</c:v>
                </c:pt>
                <c:pt idx="2379">
                  <c:v>36563.800000000003</c:v>
                </c:pt>
                <c:pt idx="2380">
                  <c:v>36571</c:v>
                </c:pt>
                <c:pt idx="2381">
                  <c:v>36578.1</c:v>
                </c:pt>
                <c:pt idx="2382">
                  <c:v>36582.800000000003</c:v>
                </c:pt>
                <c:pt idx="2383">
                  <c:v>36589.800000000003</c:v>
                </c:pt>
                <c:pt idx="2384">
                  <c:v>36596.6</c:v>
                </c:pt>
                <c:pt idx="2385">
                  <c:v>36603.199999999997</c:v>
                </c:pt>
                <c:pt idx="2386">
                  <c:v>36609.800000000003</c:v>
                </c:pt>
                <c:pt idx="2387">
                  <c:v>36614.1</c:v>
                </c:pt>
                <c:pt idx="2388">
                  <c:v>36618.300000000003</c:v>
                </c:pt>
                <c:pt idx="2389">
                  <c:v>36622.400000000001</c:v>
                </c:pt>
                <c:pt idx="2390">
                  <c:v>36630.6</c:v>
                </c:pt>
                <c:pt idx="2391">
                  <c:v>36632.6</c:v>
                </c:pt>
                <c:pt idx="2392">
                  <c:v>36638.6</c:v>
                </c:pt>
                <c:pt idx="2393">
                  <c:v>36644.400000000001</c:v>
                </c:pt>
                <c:pt idx="2394">
                  <c:v>36648.199999999997</c:v>
                </c:pt>
                <c:pt idx="2395">
                  <c:v>36652</c:v>
                </c:pt>
                <c:pt idx="2396">
                  <c:v>36659.4</c:v>
                </c:pt>
                <c:pt idx="2397">
                  <c:v>36664.9</c:v>
                </c:pt>
                <c:pt idx="2398">
                  <c:v>36670.300000000003</c:v>
                </c:pt>
                <c:pt idx="2399">
                  <c:v>36673.800000000003</c:v>
                </c:pt>
                <c:pt idx="2400">
                  <c:v>36677.300000000003</c:v>
                </c:pt>
                <c:pt idx="2401">
                  <c:v>36684.199999999997</c:v>
                </c:pt>
                <c:pt idx="2402">
                  <c:v>36687.599999999999</c:v>
                </c:pt>
                <c:pt idx="2403">
                  <c:v>36691</c:v>
                </c:pt>
                <c:pt idx="2404">
                  <c:v>36696.1</c:v>
                </c:pt>
                <c:pt idx="2405">
                  <c:v>36699.4</c:v>
                </c:pt>
                <c:pt idx="2406">
                  <c:v>36704.300000000003</c:v>
                </c:pt>
                <c:pt idx="2407">
                  <c:v>36707.599999999999</c:v>
                </c:pt>
                <c:pt idx="2408">
                  <c:v>36712.5</c:v>
                </c:pt>
                <c:pt idx="2409">
                  <c:v>36715.699999999997</c:v>
                </c:pt>
                <c:pt idx="2410">
                  <c:v>36720.6</c:v>
                </c:pt>
                <c:pt idx="2411">
                  <c:v>36723.800000000003</c:v>
                </c:pt>
                <c:pt idx="2412">
                  <c:v>36728.6</c:v>
                </c:pt>
                <c:pt idx="2413">
                  <c:v>36733.4</c:v>
                </c:pt>
                <c:pt idx="2414">
                  <c:v>36738.1</c:v>
                </c:pt>
                <c:pt idx="2415">
                  <c:v>36742.9</c:v>
                </c:pt>
                <c:pt idx="2416">
                  <c:v>36747.699999999997</c:v>
                </c:pt>
                <c:pt idx="2417">
                  <c:v>36750.9</c:v>
                </c:pt>
                <c:pt idx="2418">
                  <c:v>36754.1</c:v>
                </c:pt>
                <c:pt idx="2419">
                  <c:v>36757.300000000003</c:v>
                </c:pt>
                <c:pt idx="2420">
                  <c:v>36763.699999999997</c:v>
                </c:pt>
                <c:pt idx="2421">
                  <c:v>36767</c:v>
                </c:pt>
                <c:pt idx="2422">
                  <c:v>36770.199999999997</c:v>
                </c:pt>
                <c:pt idx="2423">
                  <c:v>36775.1</c:v>
                </c:pt>
                <c:pt idx="2424">
                  <c:v>36780.1</c:v>
                </c:pt>
                <c:pt idx="2425">
                  <c:v>36783.4</c:v>
                </c:pt>
                <c:pt idx="2426">
                  <c:v>36788.5</c:v>
                </c:pt>
                <c:pt idx="2427">
                  <c:v>36793.599999999999</c:v>
                </c:pt>
                <c:pt idx="2428">
                  <c:v>36798.699999999997</c:v>
                </c:pt>
                <c:pt idx="2429">
                  <c:v>36802.199999999997</c:v>
                </c:pt>
                <c:pt idx="2430">
                  <c:v>36807.5</c:v>
                </c:pt>
                <c:pt idx="2431">
                  <c:v>36812.800000000003</c:v>
                </c:pt>
                <c:pt idx="2432">
                  <c:v>36818.300000000003</c:v>
                </c:pt>
                <c:pt idx="2433">
                  <c:v>36823.800000000003</c:v>
                </c:pt>
                <c:pt idx="2434">
                  <c:v>36827.5</c:v>
                </c:pt>
                <c:pt idx="2435">
                  <c:v>36833.199999999997</c:v>
                </c:pt>
                <c:pt idx="2436">
                  <c:v>36837</c:v>
                </c:pt>
                <c:pt idx="2437">
                  <c:v>36842.800000000003</c:v>
                </c:pt>
                <c:pt idx="2438">
                  <c:v>36848.699999999997</c:v>
                </c:pt>
                <c:pt idx="2439">
                  <c:v>36852.6</c:v>
                </c:pt>
                <c:pt idx="2440">
                  <c:v>36856.5</c:v>
                </c:pt>
                <c:pt idx="2441">
                  <c:v>36862.5</c:v>
                </c:pt>
                <c:pt idx="2442">
                  <c:v>36868.5</c:v>
                </c:pt>
                <c:pt idx="2443">
                  <c:v>36874.5</c:v>
                </c:pt>
                <c:pt idx="2444">
                  <c:v>36878.5</c:v>
                </c:pt>
                <c:pt idx="2445">
                  <c:v>36886.699999999997</c:v>
                </c:pt>
                <c:pt idx="2446">
                  <c:v>36890.800000000003</c:v>
                </c:pt>
                <c:pt idx="2447">
                  <c:v>36896.9</c:v>
                </c:pt>
                <c:pt idx="2448">
                  <c:v>36903.199999999997</c:v>
                </c:pt>
                <c:pt idx="2449">
                  <c:v>36907.300000000003</c:v>
                </c:pt>
                <c:pt idx="2450">
                  <c:v>36911.5</c:v>
                </c:pt>
                <c:pt idx="2451">
                  <c:v>36917.800000000003</c:v>
                </c:pt>
                <c:pt idx="2452">
                  <c:v>36924.1</c:v>
                </c:pt>
                <c:pt idx="2453">
                  <c:v>36930.400000000001</c:v>
                </c:pt>
                <c:pt idx="2454">
                  <c:v>36934.699999999997</c:v>
                </c:pt>
                <c:pt idx="2455">
                  <c:v>36939</c:v>
                </c:pt>
                <c:pt idx="2456">
                  <c:v>36945.4</c:v>
                </c:pt>
                <c:pt idx="2457">
                  <c:v>36951.800000000003</c:v>
                </c:pt>
                <c:pt idx="2458">
                  <c:v>36958.300000000003</c:v>
                </c:pt>
                <c:pt idx="2459">
                  <c:v>36962.6</c:v>
                </c:pt>
                <c:pt idx="2460">
                  <c:v>36971.300000000003</c:v>
                </c:pt>
                <c:pt idx="2461">
                  <c:v>36975.699999999997</c:v>
                </c:pt>
                <c:pt idx="2462">
                  <c:v>36982.300000000003</c:v>
                </c:pt>
                <c:pt idx="2463">
                  <c:v>36988.800000000003</c:v>
                </c:pt>
                <c:pt idx="2464">
                  <c:v>36993.199999999997</c:v>
                </c:pt>
                <c:pt idx="2465">
                  <c:v>36999.9</c:v>
                </c:pt>
                <c:pt idx="2466">
                  <c:v>37006.5</c:v>
                </c:pt>
                <c:pt idx="2467">
                  <c:v>37010.9</c:v>
                </c:pt>
                <c:pt idx="2468">
                  <c:v>37015.4</c:v>
                </c:pt>
                <c:pt idx="2469">
                  <c:v>37022.1</c:v>
                </c:pt>
                <c:pt idx="2470">
                  <c:v>37028.699999999997</c:v>
                </c:pt>
                <c:pt idx="2471">
                  <c:v>37035.5</c:v>
                </c:pt>
                <c:pt idx="2472">
                  <c:v>37039.9</c:v>
                </c:pt>
                <c:pt idx="2473">
                  <c:v>37046.6</c:v>
                </c:pt>
                <c:pt idx="2474">
                  <c:v>37053.4</c:v>
                </c:pt>
                <c:pt idx="2475">
                  <c:v>37057.9</c:v>
                </c:pt>
                <c:pt idx="2476">
                  <c:v>37067</c:v>
                </c:pt>
                <c:pt idx="2477">
                  <c:v>37071.5</c:v>
                </c:pt>
                <c:pt idx="2478">
                  <c:v>37076.1</c:v>
                </c:pt>
                <c:pt idx="2479">
                  <c:v>37082.9</c:v>
                </c:pt>
                <c:pt idx="2480">
                  <c:v>37089.800000000003</c:v>
                </c:pt>
                <c:pt idx="2481">
                  <c:v>37096.699999999997</c:v>
                </c:pt>
                <c:pt idx="2482">
                  <c:v>37101.300000000003</c:v>
                </c:pt>
                <c:pt idx="2483">
                  <c:v>37108.300000000003</c:v>
                </c:pt>
                <c:pt idx="2484">
                  <c:v>37115.199999999997</c:v>
                </c:pt>
                <c:pt idx="2485">
                  <c:v>37119.9</c:v>
                </c:pt>
                <c:pt idx="2486">
                  <c:v>37124.6</c:v>
                </c:pt>
                <c:pt idx="2487">
                  <c:v>37133.9</c:v>
                </c:pt>
                <c:pt idx="2488">
                  <c:v>37141</c:v>
                </c:pt>
                <c:pt idx="2489">
                  <c:v>37145.699999999997</c:v>
                </c:pt>
                <c:pt idx="2490">
                  <c:v>37150.400000000001</c:v>
                </c:pt>
                <c:pt idx="2491">
                  <c:v>37159.9</c:v>
                </c:pt>
                <c:pt idx="2492">
                  <c:v>37164.699999999997</c:v>
                </c:pt>
                <c:pt idx="2493">
                  <c:v>37169.4</c:v>
                </c:pt>
                <c:pt idx="2494">
                  <c:v>37179</c:v>
                </c:pt>
                <c:pt idx="2495">
                  <c:v>37183.800000000003</c:v>
                </c:pt>
                <c:pt idx="2496">
                  <c:v>37191</c:v>
                </c:pt>
                <c:pt idx="2497">
                  <c:v>37195.800000000003</c:v>
                </c:pt>
                <c:pt idx="2498">
                  <c:v>37203</c:v>
                </c:pt>
                <c:pt idx="2499">
                  <c:v>37207.9</c:v>
                </c:pt>
                <c:pt idx="2500">
                  <c:v>37212.699999999997</c:v>
                </c:pt>
                <c:pt idx="2501">
                  <c:v>37220</c:v>
                </c:pt>
                <c:pt idx="2502">
                  <c:v>37227.300000000003</c:v>
                </c:pt>
                <c:pt idx="2503">
                  <c:v>37232.199999999997</c:v>
                </c:pt>
                <c:pt idx="2504">
                  <c:v>37241.9</c:v>
                </c:pt>
                <c:pt idx="2505">
                  <c:v>37246.800000000003</c:v>
                </c:pt>
                <c:pt idx="2506">
                  <c:v>37254.199999999997</c:v>
                </c:pt>
                <c:pt idx="2507">
                  <c:v>37259.1</c:v>
                </c:pt>
                <c:pt idx="2508">
                  <c:v>37264</c:v>
                </c:pt>
                <c:pt idx="2509">
                  <c:v>37273.9</c:v>
                </c:pt>
                <c:pt idx="2510">
                  <c:v>37278.800000000003</c:v>
                </c:pt>
                <c:pt idx="2511">
                  <c:v>37283.800000000003</c:v>
                </c:pt>
                <c:pt idx="2512">
                  <c:v>37293.699999999997</c:v>
                </c:pt>
                <c:pt idx="2513">
                  <c:v>37301.199999999997</c:v>
                </c:pt>
                <c:pt idx="2514">
                  <c:v>37306.199999999997</c:v>
                </c:pt>
                <c:pt idx="2515">
                  <c:v>37313.599999999999</c:v>
                </c:pt>
                <c:pt idx="2516">
                  <c:v>37318.6</c:v>
                </c:pt>
                <c:pt idx="2517">
                  <c:v>37326.199999999997</c:v>
                </c:pt>
                <c:pt idx="2518">
                  <c:v>37331.199999999997</c:v>
                </c:pt>
                <c:pt idx="2519">
                  <c:v>37338.699999999997</c:v>
                </c:pt>
                <c:pt idx="2520">
                  <c:v>37343.699999999997</c:v>
                </c:pt>
                <c:pt idx="2521">
                  <c:v>37348.800000000003</c:v>
                </c:pt>
                <c:pt idx="2522">
                  <c:v>37358.800000000003</c:v>
                </c:pt>
                <c:pt idx="2523">
                  <c:v>37363.9</c:v>
                </c:pt>
                <c:pt idx="2524">
                  <c:v>37368.9</c:v>
                </c:pt>
                <c:pt idx="2525">
                  <c:v>37376.5</c:v>
                </c:pt>
                <c:pt idx="2526">
                  <c:v>37386.699999999997</c:v>
                </c:pt>
                <c:pt idx="2527">
                  <c:v>37391.699999999997</c:v>
                </c:pt>
                <c:pt idx="2528">
                  <c:v>37396.800000000003</c:v>
                </c:pt>
                <c:pt idx="2529">
                  <c:v>37404.400000000001</c:v>
                </c:pt>
                <c:pt idx="2530">
                  <c:v>37412.1</c:v>
                </c:pt>
                <c:pt idx="2531">
                  <c:v>37417.199999999997</c:v>
                </c:pt>
                <c:pt idx="2532">
                  <c:v>37424.800000000003</c:v>
                </c:pt>
                <c:pt idx="2533">
                  <c:v>37432.5</c:v>
                </c:pt>
                <c:pt idx="2534">
                  <c:v>37437.599999999999</c:v>
                </c:pt>
                <c:pt idx="2535">
                  <c:v>37445.300000000003</c:v>
                </c:pt>
                <c:pt idx="2536">
                  <c:v>37450.5</c:v>
                </c:pt>
                <c:pt idx="2537">
                  <c:v>37458.199999999997</c:v>
                </c:pt>
                <c:pt idx="2538">
                  <c:v>37463.300000000003</c:v>
                </c:pt>
                <c:pt idx="2539">
                  <c:v>37468.5</c:v>
                </c:pt>
                <c:pt idx="2540">
                  <c:v>37476.300000000003</c:v>
                </c:pt>
                <c:pt idx="2541">
                  <c:v>37484.1</c:v>
                </c:pt>
                <c:pt idx="2542">
                  <c:v>37491.9</c:v>
                </c:pt>
                <c:pt idx="2543">
                  <c:v>37497.1</c:v>
                </c:pt>
                <c:pt idx="2544">
                  <c:v>37507.599999999999</c:v>
                </c:pt>
                <c:pt idx="2545">
                  <c:v>37512.9</c:v>
                </c:pt>
                <c:pt idx="2546">
                  <c:v>37518.199999999997</c:v>
                </c:pt>
                <c:pt idx="2547">
                  <c:v>37526.1</c:v>
                </c:pt>
                <c:pt idx="2548">
                  <c:v>37531.4</c:v>
                </c:pt>
                <c:pt idx="2549">
                  <c:v>37536.800000000003</c:v>
                </c:pt>
                <c:pt idx="2550">
                  <c:v>37547.5</c:v>
                </c:pt>
                <c:pt idx="2551">
                  <c:v>37552.800000000003</c:v>
                </c:pt>
                <c:pt idx="2552">
                  <c:v>37558.199999999997</c:v>
                </c:pt>
                <c:pt idx="2553">
                  <c:v>37566.300000000003</c:v>
                </c:pt>
                <c:pt idx="2554">
                  <c:v>37571.699999999997</c:v>
                </c:pt>
                <c:pt idx="2555">
                  <c:v>37579.9</c:v>
                </c:pt>
                <c:pt idx="2556">
                  <c:v>37585.4</c:v>
                </c:pt>
                <c:pt idx="2557">
                  <c:v>37593.599999999999</c:v>
                </c:pt>
                <c:pt idx="2558">
                  <c:v>37601.9</c:v>
                </c:pt>
                <c:pt idx="2559">
                  <c:v>37607.4</c:v>
                </c:pt>
                <c:pt idx="2560">
                  <c:v>37615.699999999997</c:v>
                </c:pt>
                <c:pt idx="2561">
                  <c:v>37624.1</c:v>
                </c:pt>
                <c:pt idx="2562">
                  <c:v>37629.699999999997</c:v>
                </c:pt>
                <c:pt idx="2563">
                  <c:v>37635.4</c:v>
                </c:pt>
                <c:pt idx="2564">
                  <c:v>37641</c:v>
                </c:pt>
                <c:pt idx="2565">
                  <c:v>37649.5</c:v>
                </c:pt>
                <c:pt idx="2566">
                  <c:v>37655.199999999997</c:v>
                </c:pt>
                <c:pt idx="2567">
                  <c:v>37663.800000000003</c:v>
                </c:pt>
                <c:pt idx="2568">
                  <c:v>37669.599999999999</c:v>
                </c:pt>
                <c:pt idx="2569">
                  <c:v>37678.400000000001</c:v>
                </c:pt>
                <c:pt idx="2570">
                  <c:v>37687.300000000003</c:v>
                </c:pt>
                <c:pt idx="2571">
                  <c:v>37693.300000000003</c:v>
                </c:pt>
                <c:pt idx="2572">
                  <c:v>37699.300000000003</c:v>
                </c:pt>
                <c:pt idx="2573">
                  <c:v>37708.5</c:v>
                </c:pt>
                <c:pt idx="2574">
                  <c:v>37717.699999999997</c:v>
                </c:pt>
                <c:pt idx="2575">
                  <c:v>37723.9</c:v>
                </c:pt>
                <c:pt idx="2576">
                  <c:v>37733.300000000003</c:v>
                </c:pt>
                <c:pt idx="2577">
                  <c:v>37739.599999999999</c:v>
                </c:pt>
                <c:pt idx="2578">
                  <c:v>37749.1</c:v>
                </c:pt>
                <c:pt idx="2579">
                  <c:v>37755.5</c:v>
                </c:pt>
                <c:pt idx="2580">
                  <c:v>37765.1</c:v>
                </c:pt>
                <c:pt idx="2581">
                  <c:v>37771.599999999999</c:v>
                </c:pt>
                <c:pt idx="2582">
                  <c:v>37778</c:v>
                </c:pt>
                <c:pt idx="2583">
                  <c:v>37784.5</c:v>
                </c:pt>
                <c:pt idx="2584">
                  <c:v>37797.599999999999</c:v>
                </c:pt>
                <c:pt idx="2585">
                  <c:v>37807.5</c:v>
                </c:pt>
                <c:pt idx="2586">
                  <c:v>37814</c:v>
                </c:pt>
                <c:pt idx="2587">
                  <c:v>37820.6</c:v>
                </c:pt>
                <c:pt idx="2588">
                  <c:v>37827.300000000003</c:v>
                </c:pt>
                <c:pt idx="2589">
                  <c:v>37837.199999999997</c:v>
                </c:pt>
                <c:pt idx="2590">
                  <c:v>37843.800000000003</c:v>
                </c:pt>
                <c:pt idx="2591">
                  <c:v>37853.800000000003</c:v>
                </c:pt>
                <c:pt idx="2592">
                  <c:v>37863.800000000003</c:v>
                </c:pt>
                <c:pt idx="2593">
                  <c:v>37870.400000000001</c:v>
                </c:pt>
                <c:pt idx="2594">
                  <c:v>37880.400000000001</c:v>
                </c:pt>
                <c:pt idx="2595">
                  <c:v>37887.1</c:v>
                </c:pt>
                <c:pt idx="2596">
                  <c:v>37893.699999999997</c:v>
                </c:pt>
                <c:pt idx="2597">
                  <c:v>37903.699999999997</c:v>
                </c:pt>
                <c:pt idx="2598">
                  <c:v>37913.599999999999</c:v>
                </c:pt>
                <c:pt idx="2599">
                  <c:v>37920.199999999997</c:v>
                </c:pt>
                <c:pt idx="2600">
                  <c:v>37930.199999999997</c:v>
                </c:pt>
                <c:pt idx="2601">
                  <c:v>37936.699999999997</c:v>
                </c:pt>
                <c:pt idx="2602">
                  <c:v>37946.6</c:v>
                </c:pt>
                <c:pt idx="2603">
                  <c:v>37956.400000000001</c:v>
                </c:pt>
                <c:pt idx="2604">
                  <c:v>37962.9</c:v>
                </c:pt>
                <c:pt idx="2605">
                  <c:v>37975.800000000003</c:v>
                </c:pt>
                <c:pt idx="2606">
                  <c:v>37982.199999999997</c:v>
                </c:pt>
                <c:pt idx="2607">
                  <c:v>37988.699999999997</c:v>
                </c:pt>
                <c:pt idx="2608">
                  <c:v>37995</c:v>
                </c:pt>
                <c:pt idx="2609">
                  <c:v>38004.5</c:v>
                </c:pt>
                <c:pt idx="2610">
                  <c:v>38013.9</c:v>
                </c:pt>
                <c:pt idx="2611">
                  <c:v>38023.300000000003</c:v>
                </c:pt>
                <c:pt idx="2612">
                  <c:v>38029.5</c:v>
                </c:pt>
                <c:pt idx="2613">
                  <c:v>38038.6</c:v>
                </c:pt>
                <c:pt idx="2614">
                  <c:v>38047.699999999997</c:v>
                </c:pt>
                <c:pt idx="2615">
                  <c:v>38056.699999999997</c:v>
                </c:pt>
                <c:pt idx="2616">
                  <c:v>38062.699999999997</c:v>
                </c:pt>
                <c:pt idx="2617">
                  <c:v>38071.5</c:v>
                </c:pt>
                <c:pt idx="2618">
                  <c:v>38080.1</c:v>
                </c:pt>
                <c:pt idx="2619">
                  <c:v>38085.9</c:v>
                </c:pt>
                <c:pt idx="2620">
                  <c:v>38094.300000000003</c:v>
                </c:pt>
                <c:pt idx="2621">
                  <c:v>38105.4</c:v>
                </c:pt>
                <c:pt idx="2622">
                  <c:v>38113.599999999999</c:v>
                </c:pt>
                <c:pt idx="2623">
                  <c:v>38121.699999999997</c:v>
                </c:pt>
                <c:pt idx="2624">
                  <c:v>38129.800000000003</c:v>
                </c:pt>
                <c:pt idx="2625">
                  <c:v>38135.199999999997</c:v>
                </c:pt>
                <c:pt idx="2626">
                  <c:v>38145.9</c:v>
                </c:pt>
                <c:pt idx="2627">
                  <c:v>38151.300000000003</c:v>
                </c:pt>
                <c:pt idx="2628">
                  <c:v>38156.6</c:v>
                </c:pt>
                <c:pt idx="2629">
                  <c:v>38164.6</c:v>
                </c:pt>
                <c:pt idx="2630">
                  <c:v>38172.6</c:v>
                </c:pt>
                <c:pt idx="2631">
                  <c:v>38180.5</c:v>
                </c:pt>
                <c:pt idx="2632">
                  <c:v>38188.400000000001</c:v>
                </c:pt>
                <c:pt idx="2633">
                  <c:v>38196.199999999997</c:v>
                </c:pt>
                <c:pt idx="2634">
                  <c:v>38206.699999999997</c:v>
                </c:pt>
                <c:pt idx="2635">
                  <c:v>38211.800000000003</c:v>
                </c:pt>
                <c:pt idx="2636">
                  <c:v>38219.599999999999</c:v>
                </c:pt>
                <c:pt idx="2637">
                  <c:v>38224.699999999997</c:v>
                </c:pt>
                <c:pt idx="2638">
                  <c:v>38234.9</c:v>
                </c:pt>
                <c:pt idx="2639">
                  <c:v>38239.9</c:v>
                </c:pt>
                <c:pt idx="2640">
                  <c:v>38244.9</c:v>
                </c:pt>
                <c:pt idx="2641">
                  <c:v>38254.9</c:v>
                </c:pt>
                <c:pt idx="2642">
                  <c:v>38259.9</c:v>
                </c:pt>
                <c:pt idx="2643">
                  <c:v>38267.300000000003</c:v>
                </c:pt>
                <c:pt idx="2644">
                  <c:v>38272.199999999997</c:v>
                </c:pt>
                <c:pt idx="2645">
                  <c:v>38279.4</c:v>
                </c:pt>
                <c:pt idx="2646">
                  <c:v>38284.300000000003</c:v>
                </c:pt>
                <c:pt idx="2647">
                  <c:v>38291.4</c:v>
                </c:pt>
                <c:pt idx="2648">
                  <c:v>38298.5</c:v>
                </c:pt>
                <c:pt idx="2649">
                  <c:v>38307.9</c:v>
                </c:pt>
                <c:pt idx="2650">
                  <c:v>38312.5</c:v>
                </c:pt>
                <c:pt idx="2651">
                  <c:v>38319.4</c:v>
                </c:pt>
                <c:pt idx="2652">
                  <c:v>38323.9</c:v>
                </c:pt>
                <c:pt idx="2653">
                  <c:v>38332.9</c:v>
                </c:pt>
                <c:pt idx="2654">
                  <c:v>38337.300000000003</c:v>
                </c:pt>
                <c:pt idx="2655">
                  <c:v>38341.699999999997</c:v>
                </c:pt>
                <c:pt idx="2656">
                  <c:v>38346</c:v>
                </c:pt>
                <c:pt idx="2657">
                  <c:v>38354.6</c:v>
                </c:pt>
                <c:pt idx="2658">
                  <c:v>38358.800000000003</c:v>
                </c:pt>
                <c:pt idx="2659">
                  <c:v>38363</c:v>
                </c:pt>
                <c:pt idx="2660">
                  <c:v>38371.199999999997</c:v>
                </c:pt>
                <c:pt idx="2661">
                  <c:v>38375.300000000003</c:v>
                </c:pt>
                <c:pt idx="2662">
                  <c:v>38379.300000000003</c:v>
                </c:pt>
                <c:pt idx="2663">
                  <c:v>38387.199999999997</c:v>
                </c:pt>
                <c:pt idx="2664">
                  <c:v>38391.1</c:v>
                </c:pt>
                <c:pt idx="2665">
                  <c:v>38398.699999999997</c:v>
                </c:pt>
                <c:pt idx="2666">
                  <c:v>38404.199999999997</c:v>
                </c:pt>
                <c:pt idx="2667">
                  <c:v>38407.9</c:v>
                </c:pt>
                <c:pt idx="2668">
                  <c:v>38415</c:v>
                </c:pt>
                <c:pt idx="2669">
                  <c:v>38418.400000000001</c:v>
                </c:pt>
                <c:pt idx="2670">
                  <c:v>38421.800000000003</c:v>
                </c:pt>
                <c:pt idx="2671">
                  <c:v>38426.9</c:v>
                </c:pt>
                <c:pt idx="2672">
                  <c:v>38431.800000000003</c:v>
                </c:pt>
                <c:pt idx="2673">
                  <c:v>38435</c:v>
                </c:pt>
                <c:pt idx="2674">
                  <c:v>38438.199999999997</c:v>
                </c:pt>
                <c:pt idx="2675">
                  <c:v>38444.5</c:v>
                </c:pt>
                <c:pt idx="2676">
                  <c:v>38449</c:v>
                </c:pt>
                <c:pt idx="2677">
                  <c:v>38453.5</c:v>
                </c:pt>
                <c:pt idx="2678">
                  <c:v>38456.5</c:v>
                </c:pt>
                <c:pt idx="2679">
                  <c:v>38462.400000000001</c:v>
                </c:pt>
                <c:pt idx="2680">
                  <c:v>38465.199999999997</c:v>
                </c:pt>
                <c:pt idx="2681">
                  <c:v>38469.5</c:v>
                </c:pt>
                <c:pt idx="2682">
                  <c:v>38473.699999999997</c:v>
                </c:pt>
                <c:pt idx="2683">
                  <c:v>38476.5</c:v>
                </c:pt>
                <c:pt idx="2684">
                  <c:v>38479.300000000003</c:v>
                </c:pt>
                <c:pt idx="2685">
                  <c:v>38483.5</c:v>
                </c:pt>
                <c:pt idx="2686">
                  <c:v>38487.599999999999</c:v>
                </c:pt>
                <c:pt idx="2687">
                  <c:v>38491.699999999997</c:v>
                </c:pt>
                <c:pt idx="2688">
                  <c:v>38495.800000000003</c:v>
                </c:pt>
                <c:pt idx="2689">
                  <c:v>38499.800000000003</c:v>
                </c:pt>
                <c:pt idx="2690">
                  <c:v>38505.300000000003</c:v>
                </c:pt>
                <c:pt idx="2691">
                  <c:v>38509.300000000003</c:v>
                </c:pt>
                <c:pt idx="2692">
                  <c:v>38514.800000000003</c:v>
                </c:pt>
                <c:pt idx="2693">
                  <c:v>38517.599999999999</c:v>
                </c:pt>
                <c:pt idx="2694">
                  <c:v>38521.699999999997</c:v>
                </c:pt>
                <c:pt idx="2695">
                  <c:v>38525.9</c:v>
                </c:pt>
                <c:pt idx="2696">
                  <c:v>38530.1</c:v>
                </c:pt>
                <c:pt idx="2697">
                  <c:v>38534.300000000003</c:v>
                </c:pt>
                <c:pt idx="2698">
                  <c:v>38538.6</c:v>
                </c:pt>
                <c:pt idx="2699">
                  <c:v>38541.5</c:v>
                </c:pt>
                <c:pt idx="2700">
                  <c:v>38545.9</c:v>
                </c:pt>
                <c:pt idx="2701">
                  <c:v>38550.400000000001</c:v>
                </c:pt>
                <c:pt idx="2702">
                  <c:v>38554.9</c:v>
                </c:pt>
                <c:pt idx="2703">
                  <c:v>38559.599999999999</c:v>
                </c:pt>
                <c:pt idx="2704">
                  <c:v>38564.300000000003</c:v>
                </c:pt>
                <c:pt idx="2705">
                  <c:v>38567.5</c:v>
                </c:pt>
                <c:pt idx="2706">
                  <c:v>38574</c:v>
                </c:pt>
                <c:pt idx="2707">
                  <c:v>38577.300000000003</c:v>
                </c:pt>
                <c:pt idx="2708">
                  <c:v>38582.400000000001</c:v>
                </c:pt>
                <c:pt idx="2709">
                  <c:v>38585.800000000003</c:v>
                </c:pt>
                <c:pt idx="2710">
                  <c:v>38591.1</c:v>
                </c:pt>
                <c:pt idx="2711">
                  <c:v>38596.5</c:v>
                </c:pt>
                <c:pt idx="2712">
                  <c:v>38602.1</c:v>
                </c:pt>
                <c:pt idx="2713">
                  <c:v>38605.800000000003</c:v>
                </c:pt>
                <c:pt idx="2714">
                  <c:v>38611.599999999999</c:v>
                </c:pt>
                <c:pt idx="2715">
                  <c:v>38615.599999999999</c:v>
                </c:pt>
                <c:pt idx="2716">
                  <c:v>38621.599999999999</c:v>
                </c:pt>
                <c:pt idx="2717">
                  <c:v>38627.699999999997</c:v>
                </c:pt>
                <c:pt idx="2718">
                  <c:v>38634</c:v>
                </c:pt>
                <c:pt idx="2719">
                  <c:v>38638.199999999997</c:v>
                </c:pt>
                <c:pt idx="2720">
                  <c:v>38644.699999999997</c:v>
                </c:pt>
                <c:pt idx="2721">
                  <c:v>38649.1</c:v>
                </c:pt>
                <c:pt idx="2722">
                  <c:v>38655.699999999997</c:v>
                </c:pt>
                <c:pt idx="2723">
                  <c:v>38660.199999999997</c:v>
                </c:pt>
                <c:pt idx="2724">
                  <c:v>38669.300000000003</c:v>
                </c:pt>
                <c:pt idx="2725">
                  <c:v>38673.9</c:v>
                </c:pt>
                <c:pt idx="2726">
                  <c:v>38680.9</c:v>
                </c:pt>
                <c:pt idx="2727">
                  <c:v>38685.599999999999</c:v>
                </c:pt>
                <c:pt idx="2728">
                  <c:v>38692.800000000003</c:v>
                </c:pt>
                <c:pt idx="2729">
                  <c:v>38702.400000000001</c:v>
                </c:pt>
                <c:pt idx="2730">
                  <c:v>38707.199999999997</c:v>
                </c:pt>
                <c:pt idx="2731">
                  <c:v>38714.6</c:v>
                </c:pt>
                <c:pt idx="2732">
                  <c:v>38722</c:v>
                </c:pt>
                <c:pt idx="2733">
                  <c:v>38726.9</c:v>
                </c:pt>
                <c:pt idx="2734">
                  <c:v>38731.9</c:v>
                </c:pt>
                <c:pt idx="2735">
                  <c:v>38739.4</c:v>
                </c:pt>
                <c:pt idx="2736">
                  <c:v>38744.400000000001</c:v>
                </c:pt>
                <c:pt idx="2737">
                  <c:v>38754.5</c:v>
                </c:pt>
                <c:pt idx="2738">
                  <c:v>38759.599999999999</c:v>
                </c:pt>
                <c:pt idx="2739">
                  <c:v>38767.199999999997</c:v>
                </c:pt>
                <c:pt idx="2740">
                  <c:v>38772.300000000003</c:v>
                </c:pt>
                <c:pt idx="2741">
                  <c:v>38782.5</c:v>
                </c:pt>
                <c:pt idx="2742">
                  <c:v>38790.1</c:v>
                </c:pt>
                <c:pt idx="2743">
                  <c:v>38795.300000000003</c:v>
                </c:pt>
                <c:pt idx="2744">
                  <c:v>38802.9</c:v>
                </c:pt>
                <c:pt idx="2745">
                  <c:v>38810.6</c:v>
                </c:pt>
                <c:pt idx="2746">
                  <c:v>38815.699999999997</c:v>
                </c:pt>
                <c:pt idx="2747">
                  <c:v>38820.800000000003</c:v>
                </c:pt>
                <c:pt idx="2748">
                  <c:v>38828.400000000001</c:v>
                </c:pt>
                <c:pt idx="2749">
                  <c:v>38836</c:v>
                </c:pt>
                <c:pt idx="2750">
                  <c:v>38841.1</c:v>
                </c:pt>
                <c:pt idx="2751">
                  <c:v>38848.6</c:v>
                </c:pt>
                <c:pt idx="2752">
                  <c:v>38853.699999999997</c:v>
                </c:pt>
                <c:pt idx="2753">
                  <c:v>38861.1</c:v>
                </c:pt>
                <c:pt idx="2754">
                  <c:v>38868.6</c:v>
                </c:pt>
                <c:pt idx="2755">
                  <c:v>38873.5</c:v>
                </c:pt>
                <c:pt idx="2756">
                  <c:v>38878.400000000001</c:v>
                </c:pt>
                <c:pt idx="2757">
                  <c:v>38888.199999999997</c:v>
                </c:pt>
                <c:pt idx="2758">
                  <c:v>38895.4</c:v>
                </c:pt>
                <c:pt idx="2759">
                  <c:v>38900.199999999997</c:v>
                </c:pt>
                <c:pt idx="2760">
                  <c:v>38907.300000000003</c:v>
                </c:pt>
                <c:pt idx="2761">
                  <c:v>38914.400000000001</c:v>
                </c:pt>
                <c:pt idx="2762">
                  <c:v>38921.300000000003</c:v>
                </c:pt>
                <c:pt idx="2763">
                  <c:v>38925.9</c:v>
                </c:pt>
                <c:pt idx="2764">
                  <c:v>38930.400000000001</c:v>
                </c:pt>
                <c:pt idx="2765">
                  <c:v>38939.4</c:v>
                </c:pt>
                <c:pt idx="2766">
                  <c:v>38943.800000000003</c:v>
                </c:pt>
                <c:pt idx="2767">
                  <c:v>38948.1</c:v>
                </c:pt>
                <c:pt idx="2768">
                  <c:v>38954.6</c:v>
                </c:pt>
                <c:pt idx="2769">
                  <c:v>38960.9</c:v>
                </c:pt>
                <c:pt idx="2770">
                  <c:v>38965.1</c:v>
                </c:pt>
                <c:pt idx="2771">
                  <c:v>38973.199999999997</c:v>
                </c:pt>
                <c:pt idx="2772">
                  <c:v>38981.199999999997</c:v>
                </c:pt>
                <c:pt idx="2773">
                  <c:v>38985.199999999997</c:v>
                </c:pt>
                <c:pt idx="2774">
                  <c:v>38989.1</c:v>
                </c:pt>
                <c:pt idx="2775">
                  <c:v>38997</c:v>
                </c:pt>
                <c:pt idx="2776">
                  <c:v>39000.800000000003</c:v>
                </c:pt>
                <c:pt idx="2777">
                  <c:v>39004.699999999997</c:v>
                </c:pt>
                <c:pt idx="2778">
                  <c:v>39010.400000000001</c:v>
                </c:pt>
                <c:pt idx="2779">
                  <c:v>39016.1</c:v>
                </c:pt>
                <c:pt idx="2780">
                  <c:v>39021.800000000003</c:v>
                </c:pt>
                <c:pt idx="2781">
                  <c:v>39025.5</c:v>
                </c:pt>
                <c:pt idx="2782">
                  <c:v>39031.1</c:v>
                </c:pt>
                <c:pt idx="2783">
                  <c:v>39036.6</c:v>
                </c:pt>
                <c:pt idx="2784">
                  <c:v>39040.300000000003</c:v>
                </c:pt>
                <c:pt idx="2785">
                  <c:v>39045.699999999997</c:v>
                </c:pt>
                <c:pt idx="2786">
                  <c:v>39053</c:v>
                </c:pt>
                <c:pt idx="2787">
                  <c:v>39056.5</c:v>
                </c:pt>
                <c:pt idx="2788">
                  <c:v>39063.699999999997</c:v>
                </c:pt>
                <c:pt idx="2789">
                  <c:v>39067.300000000003</c:v>
                </c:pt>
                <c:pt idx="2790">
                  <c:v>39072.6</c:v>
                </c:pt>
                <c:pt idx="2791">
                  <c:v>39076.1</c:v>
                </c:pt>
                <c:pt idx="2792">
                  <c:v>39081.4</c:v>
                </c:pt>
                <c:pt idx="2793">
                  <c:v>39086.6</c:v>
                </c:pt>
                <c:pt idx="2794">
                  <c:v>39090.1</c:v>
                </c:pt>
                <c:pt idx="2795">
                  <c:v>39095.300000000003</c:v>
                </c:pt>
                <c:pt idx="2796">
                  <c:v>39100.5</c:v>
                </c:pt>
                <c:pt idx="2797">
                  <c:v>39105.699999999997</c:v>
                </c:pt>
                <c:pt idx="2798">
                  <c:v>39109.1</c:v>
                </c:pt>
                <c:pt idx="2799">
                  <c:v>39114.300000000003</c:v>
                </c:pt>
                <c:pt idx="2800">
                  <c:v>39119.4</c:v>
                </c:pt>
                <c:pt idx="2801">
                  <c:v>39124.6</c:v>
                </c:pt>
                <c:pt idx="2802">
                  <c:v>39131.4</c:v>
                </c:pt>
                <c:pt idx="2803">
                  <c:v>39134.800000000003</c:v>
                </c:pt>
                <c:pt idx="2804">
                  <c:v>39140</c:v>
                </c:pt>
                <c:pt idx="2805">
                  <c:v>39143.4</c:v>
                </c:pt>
                <c:pt idx="2806">
                  <c:v>39150.199999999997</c:v>
                </c:pt>
                <c:pt idx="2807">
                  <c:v>39153.699999999997</c:v>
                </c:pt>
                <c:pt idx="2808">
                  <c:v>39158.800000000003</c:v>
                </c:pt>
                <c:pt idx="2809">
                  <c:v>39164</c:v>
                </c:pt>
                <c:pt idx="2810">
                  <c:v>39169.1</c:v>
                </c:pt>
                <c:pt idx="2811">
                  <c:v>39172.6</c:v>
                </c:pt>
                <c:pt idx="2812">
                  <c:v>39179.5</c:v>
                </c:pt>
                <c:pt idx="2813">
                  <c:v>39182.9</c:v>
                </c:pt>
                <c:pt idx="2814">
                  <c:v>39188.1</c:v>
                </c:pt>
                <c:pt idx="2815">
                  <c:v>39193.4</c:v>
                </c:pt>
                <c:pt idx="2816">
                  <c:v>39200.400000000001</c:v>
                </c:pt>
                <c:pt idx="2817">
                  <c:v>39205.599999999999</c:v>
                </c:pt>
                <c:pt idx="2818">
                  <c:v>39209.199999999997</c:v>
                </c:pt>
                <c:pt idx="2819">
                  <c:v>39216.300000000003</c:v>
                </c:pt>
                <c:pt idx="2820">
                  <c:v>39219.800000000003</c:v>
                </c:pt>
                <c:pt idx="2821">
                  <c:v>39225.199999999997</c:v>
                </c:pt>
                <c:pt idx="2822">
                  <c:v>39228.800000000003</c:v>
                </c:pt>
                <c:pt idx="2823">
                  <c:v>39236.1</c:v>
                </c:pt>
                <c:pt idx="2824">
                  <c:v>39241.5</c:v>
                </c:pt>
                <c:pt idx="2825">
                  <c:v>39245.199999999997</c:v>
                </c:pt>
                <c:pt idx="2826">
                  <c:v>39250.699999999997</c:v>
                </c:pt>
                <c:pt idx="2827">
                  <c:v>39254.400000000001</c:v>
                </c:pt>
                <c:pt idx="2828">
                  <c:v>39259.800000000003</c:v>
                </c:pt>
                <c:pt idx="2829">
                  <c:v>39265.300000000003</c:v>
                </c:pt>
                <c:pt idx="2830">
                  <c:v>39270.699999999997</c:v>
                </c:pt>
                <c:pt idx="2831">
                  <c:v>39274.300000000003</c:v>
                </c:pt>
                <c:pt idx="2832">
                  <c:v>39281.5</c:v>
                </c:pt>
                <c:pt idx="2833">
                  <c:v>39286.9</c:v>
                </c:pt>
                <c:pt idx="2834">
                  <c:v>39290.5</c:v>
                </c:pt>
                <c:pt idx="2835">
                  <c:v>39295.9</c:v>
                </c:pt>
                <c:pt idx="2836">
                  <c:v>39301.300000000003</c:v>
                </c:pt>
                <c:pt idx="2837">
                  <c:v>39306.699999999997</c:v>
                </c:pt>
                <c:pt idx="2838">
                  <c:v>39310.300000000003</c:v>
                </c:pt>
                <c:pt idx="2839">
                  <c:v>39315.699999999997</c:v>
                </c:pt>
                <c:pt idx="2840">
                  <c:v>39321.199999999997</c:v>
                </c:pt>
                <c:pt idx="2841">
                  <c:v>39324.800000000003</c:v>
                </c:pt>
                <c:pt idx="2842">
                  <c:v>39330.300000000003</c:v>
                </c:pt>
                <c:pt idx="2843">
                  <c:v>39337.599999999999</c:v>
                </c:pt>
                <c:pt idx="2844">
                  <c:v>39341.199999999997</c:v>
                </c:pt>
                <c:pt idx="2845">
                  <c:v>39346.800000000003</c:v>
                </c:pt>
                <c:pt idx="2846">
                  <c:v>39350.5</c:v>
                </c:pt>
                <c:pt idx="2847">
                  <c:v>39357.9</c:v>
                </c:pt>
                <c:pt idx="2848">
                  <c:v>39361.699999999997</c:v>
                </c:pt>
                <c:pt idx="2849">
                  <c:v>39367.300000000003</c:v>
                </c:pt>
                <c:pt idx="2850">
                  <c:v>39373</c:v>
                </c:pt>
                <c:pt idx="2851">
                  <c:v>39378.699999999997</c:v>
                </c:pt>
                <c:pt idx="2852">
                  <c:v>39384.5</c:v>
                </c:pt>
                <c:pt idx="2853">
                  <c:v>39388.400000000001</c:v>
                </c:pt>
                <c:pt idx="2854">
                  <c:v>39392.300000000003</c:v>
                </c:pt>
                <c:pt idx="2855">
                  <c:v>39398.199999999997</c:v>
                </c:pt>
                <c:pt idx="2856">
                  <c:v>39406.199999999997</c:v>
                </c:pt>
                <c:pt idx="2857">
                  <c:v>39410.199999999997</c:v>
                </c:pt>
                <c:pt idx="2858">
                  <c:v>39414.199999999997</c:v>
                </c:pt>
                <c:pt idx="2859">
                  <c:v>39420.300000000003</c:v>
                </c:pt>
                <c:pt idx="2860">
                  <c:v>39424.400000000001</c:v>
                </c:pt>
                <c:pt idx="2861">
                  <c:v>39430.699999999997</c:v>
                </c:pt>
                <c:pt idx="2862">
                  <c:v>39434.9</c:v>
                </c:pt>
                <c:pt idx="2863">
                  <c:v>39443.4</c:v>
                </c:pt>
                <c:pt idx="2864">
                  <c:v>39447.699999999997</c:v>
                </c:pt>
                <c:pt idx="2865">
                  <c:v>39456.5</c:v>
                </c:pt>
                <c:pt idx="2866">
                  <c:v>39460.9</c:v>
                </c:pt>
                <c:pt idx="2867">
                  <c:v>39467.699999999997</c:v>
                </c:pt>
                <c:pt idx="2868">
                  <c:v>39472.300000000003</c:v>
                </c:pt>
                <c:pt idx="2869">
                  <c:v>39479.199999999997</c:v>
                </c:pt>
                <c:pt idx="2870">
                  <c:v>39486.199999999997</c:v>
                </c:pt>
                <c:pt idx="2871">
                  <c:v>39493.300000000003</c:v>
                </c:pt>
                <c:pt idx="2872">
                  <c:v>39500.5</c:v>
                </c:pt>
                <c:pt idx="2873">
                  <c:v>39505.300000000003</c:v>
                </c:pt>
                <c:pt idx="2874">
                  <c:v>39510.1</c:v>
                </c:pt>
                <c:pt idx="2875">
                  <c:v>39517.5</c:v>
                </c:pt>
                <c:pt idx="2876">
                  <c:v>39522.400000000001</c:v>
                </c:pt>
                <c:pt idx="2877">
                  <c:v>39529.800000000003</c:v>
                </c:pt>
                <c:pt idx="2878">
                  <c:v>39537.300000000003</c:v>
                </c:pt>
                <c:pt idx="2879">
                  <c:v>39544.9</c:v>
                </c:pt>
                <c:pt idx="2880">
                  <c:v>39549.9</c:v>
                </c:pt>
                <c:pt idx="2881">
                  <c:v>39560.1</c:v>
                </c:pt>
                <c:pt idx="2882">
                  <c:v>39567.699999999997</c:v>
                </c:pt>
                <c:pt idx="2883">
                  <c:v>39572.800000000003</c:v>
                </c:pt>
                <c:pt idx="2884">
                  <c:v>39580.6</c:v>
                </c:pt>
                <c:pt idx="2885">
                  <c:v>39588.300000000003</c:v>
                </c:pt>
                <c:pt idx="2886">
                  <c:v>39593.5</c:v>
                </c:pt>
                <c:pt idx="2887">
                  <c:v>39598.6</c:v>
                </c:pt>
                <c:pt idx="2888">
                  <c:v>39606.400000000001</c:v>
                </c:pt>
                <c:pt idx="2889">
                  <c:v>39611.599999999999</c:v>
                </c:pt>
                <c:pt idx="2890">
                  <c:v>39621.9</c:v>
                </c:pt>
                <c:pt idx="2891">
                  <c:v>39627.1</c:v>
                </c:pt>
                <c:pt idx="2892">
                  <c:v>39632.300000000003</c:v>
                </c:pt>
                <c:pt idx="2893">
                  <c:v>39640.1</c:v>
                </c:pt>
                <c:pt idx="2894">
                  <c:v>39645.300000000003</c:v>
                </c:pt>
                <c:pt idx="2895">
                  <c:v>39650.400000000001</c:v>
                </c:pt>
                <c:pt idx="2896">
                  <c:v>39658.199999999997</c:v>
                </c:pt>
                <c:pt idx="2897">
                  <c:v>39665.9</c:v>
                </c:pt>
                <c:pt idx="2898">
                  <c:v>39671</c:v>
                </c:pt>
                <c:pt idx="2899">
                  <c:v>39681.199999999997</c:v>
                </c:pt>
                <c:pt idx="2900">
                  <c:v>39686.300000000003</c:v>
                </c:pt>
                <c:pt idx="2901">
                  <c:v>39691.4</c:v>
                </c:pt>
                <c:pt idx="2902">
                  <c:v>39696.400000000001</c:v>
                </c:pt>
                <c:pt idx="2903">
                  <c:v>39706.400000000001</c:v>
                </c:pt>
                <c:pt idx="2904">
                  <c:v>39711.4</c:v>
                </c:pt>
                <c:pt idx="2905">
                  <c:v>39716.400000000001</c:v>
                </c:pt>
                <c:pt idx="2906">
                  <c:v>39723.800000000003</c:v>
                </c:pt>
                <c:pt idx="2907">
                  <c:v>39731.1</c:v>
                </c:pt>
                <c:pt idx="2908">
                  <c:v>39740.800000000003</c:v>
                </c:pt>
                <c:pt idx="2909">
                  <c:v>39745.5</c:v>
                </c:pt>
                <c:pt idx="2910">
                  <c:v>39752.6</c:v>
                </c:pt>
                <c:pt idx="2911">
                  <c:v>39759.699999999997</c:v>
                </c:pt>
                <c:pt idx="2912">
                  <c:v>39766.6</c:v>
                </c:pt>
                <c:pt idx="2913">
                  <c:v>39773.5</c:v>
                </c:pt>
                <c:pt idx="2914">
                  <c:v>39780.199999999997</c:v>
                </c:pt>
                <c:pt idx="2915">
                  <c:v>39786.9</c:v>
                </c:pt>
                <c:pt idx="2916">
                  <c:v>39793.5</c:v>
                </c:pt>
                <c:pt idx="2917">
                  <c:v>39797.800000000003</c:v>
                </c:pt>
                <c:pt idx="2918">
                  <c:v>39804.300000000003</c:v>
                </c:pt>
                <c:pt idx="2919">
                  <c:v>39810.699999999997</c:v>
                </c:pt>
                <c:pt idx="2920">
                  <c:v>39814.9</c:v>
                </c:pt>
                <c:pt idx="2921">
                  <c:v>39821.300000000003</c:v>
                </c:pt>
                <c:pt idx="2922">
                  <c:v>39827.5</c:v>
                </c:pt>
                <c:pt idx="2923">
                  <c:v>39831.699999999997</c:v>
                </c:pt>
                <c:pt idx="2924">
                  <c:v>39837.800000000003</c:v>
                </c:pt>
                <c:pt idx="2925">
                  <c:v>39844</c:v>
                </c:pt>
                <c:pt idx="2926">
                  <c:v>39850.1</c:v>
                </c:pt>
                <c:pt idx="2927">
                  <c:v>39858.300000000003</c:v>
                </c:pt>
                <c:pt idx="2928">
                  <c:v>39862.300000000003</c:v>
                </c:pt>
                <c:pt idx="2929">
                  <c:v>39868.400000000001</c:v>
                </c:pt>
                <c:pt idx="2930">
                  <c:v>39874.400000000001</c:v>
                </c:pt>
                <c:pt idx="2931">
                  <c:v>39878.5</c:v>
                </c:pt>
                <c:pt idx="2932">
                  <c:v>39884.6</c:v>
                </c:pt>
                <c:pt idx="2933">
                  <c:v>39890.6</c:v>
                </c:pt>
                <c:pt idx="2934">
                  <c:v>39896.699999999997</c:v>
                </c:pt>
                <c:pt idx="2935">
                  <c:v>39902.9</c:v>
                </c:pt>
                <c:pt idx="2936">
                  <c:v>39906.9</c:v>
                </c:pt>
                <c:pt idx="2937">
                  <c:v>39915.199999999997</c:v>
                </c:pt>
                <c:pt idx="2938">
                  <c:v>39923.5</c:v>
                </c:pt>
                <c:pt idx="2939">
                  <c:v>39931.800000000003</c:v>
                </c:pt>
                <c:pt idx="2940">
                  <c:v>39936.1</c:v>
                </c:pt>
                <c:pt idx="2941">
                  <c:v>39944.6</c:v>
                </c:pt>
                <c:pt idx="2942">
                  <c:v>39948.9</c:v>
                </c:pt>
                <c:pt idx="2943">
                  <c:v>39953.199999999997</c:v>
                </c:pt>
                <c:pt idx="2944">
                  <c:v>39959.800000000003</c:v>
                </c:pt>
                <c:pt idx="2945">
                  <c:v>39966.400000000001</c:v>
                </c:pt>
                <c:pt idx="2946">
                  <c:v>39970.9</c:v>
                </c:pt>
                <c:pt idx="2947">
                  <c:v>39977.699999999997</c:v>
                </c:pt>
                <c:pt idx="2948">
                  <c:v>39984.6</c:v>
                </c:pt>
                <c:pt idx="2949">
                  <c:v>39991.5</c:v>
                </c:pt>
                <c:pt idx="2950">
                  <c:v>39996.199999999997</c:v>
                </c:pt>
                <c:pt idx="2951">
                  <c:v>40003.4</c:v>
                </c:pt>
                <c:pt idx="2952">
                  <c:v>40010.699999999997</c:v>
                </c:pt>
                <c:pt idx="2953">
                  <c:v>40018.1</c:v>
                </c:pt>
                <c:pt idx="2954">
                  <c:v>40025.599999999999</c:v>
                </c:pt>
                <c:pt idx="2955">
                  <c:v>40033.199999999997</c:v>
                </c:pt>
                <c:pt idx="2956">
                  <c:v>40041.1</c:v>
                </c:pt>
                <c:pt idx="2957">
                  <c:v>40046.400000000001</c:v>
                </c:pt>
                <c:pt idx="2958">
                  <c:v>40051.9</c:v>
                </c:pt>
                <c:pt idx="2959">
                  <c:v>40063</c:v>
                </c:pt>
                <c:pt idx="2960">
                  <c:v>40068.800000000003</c:v>
                </c:pt>
                <c:pt idx="2961">
                  <c:v>40074.5</c:v>
                </c:pt>
                <c:pt idx="2962">
                  <c:v>40083.4</c:v>
                </c:pt>
                <c:pt idx="2963">
                  <c:v>40092.400000000001</c:v>
                </c:pt>
                <c:pt idx="2964">
                  <c:v>40098.5</c:v>
                </c:pt>
                <c:pt idx="2965">
                  <c:v>40107.699999999997</c:v>
                </c:pt>
                <c:pt idx="2966">
                  <c:v>40120.300000000003</c:v>
                </c:pt>
                <c:pt idx="2967">
                  <c:v>40126.6</c:v>
                </c:pt>
                <c:pt idx="2968">
                  <c:v>40136.300000000003</c:v>
                </c:pt>
                <c:pt idx="2969">
                  <c:v>40146.1</c:v>
                </c:pt>
                <c:pt idx="2970">
                  <c:v>40155.9</c:v>
                </c:pt>
                <c:pt idx="2971">
                  <c:v>40162.6</c:v>
                </c:pt>
                <c:pt idx="2972">
                  <c:v>40175.9</c:v>
                </c:pt>
                <c:pt idx="2973">
                  <c:v>40186</c:v>
                </c:pt>
                <c:pt idx="2974">
                  <c:v>40196.199999999997</c:v>
                </c:pt>
                <c:pt idx="2975">
                  <c:v>40206.400000000001</c:v>
                </c:pt>
                <c:pt idx="2976">
                  <c:v>40216.699999999997</c:v>
                </c:pt>
                <c:pt idx="2977">
                  <c:v>40230.400000000001</c:v>
                </c:pt>
                <c:pt idx="2978">
                  <c:v>40240.800000000003</c:v>
                </c:pt>
                <c:pt idx="2979">
                  <c:v>40251.1</c:v>
                </c:pt>
                <c:pt idx="2980">
                  <c:v>40261.5</c:v>
                </c:pt>
                <c:pt idx="2981">
                  <c:v>40275.199999999997</c:v>
                </c:pt>
                <c:pt idx="2982">
                  <c:v>40282.1</c:v>
                </c:pt>
                <c:pt idx="2983">
                  <c:v>40292.400000000001</c:v>
                </c:pt>
                <c:pt idx="2984">
                  <c:v>40302.6</c:v>
                </c:pt>
                <c:pt idx="2985">
                  <c:v>40312.800000000003</c:v>
                </c:pt>
                <c:pt idx="2986">
                  <c:v>40326.300000000003</c:v>
                </c:pt>
                <c:pt idx="2987">
                  <c:v>40333</c:v>
                </c:pt>
                <c:pt idx="2988">
                  <c:v>40343</c:v>
                </c:pt>
                <c:pt idx="2989">
                  <c:v>40349.599999999999</c:v>
                </c:pt>
                <c:pt idx="2990">
                  <c:v>40359.4</c:v>
                </c:pt>
                <c:pt idx="2991">
                  <c:v>40369.199999999997</c:v>
                </c:pt>
                <c:pt idx="2992">
                  <c:v>40378.800000000003</c:v>
                </c:pt>
                <c:pt idx="2993">
                  <c:v>40388.300000000003</c:v>
                </c:pt>
                <c:pt idx="2994">
                  <c:v>40397.599999999999</c:v>
                </c:pt>
                <c:pt idx="2995">
                  <c:v>40403.800000000003</c:v>
                </c:pt>
                <c:pt idx="2996">
                  <c:v>40412.9</c:v>
                </c:pt>
                <c:pt idx="2997">
                  <c:v>40418.9</c:v>
                </c:pt>
                <c:pt idx="2998">
                  <c:v>40430.6</c:v>
                </c:pt>
                <c:pt idx="2999">
                  <c:v>40439.199999999997</c:v>
                </c:pt>
                <c:pt idx="3000">
                  <c:v>40444.800000000003</c:v>
                </c:pt>
                <c:pt idx="3001">
                  <c:v>40453.1</c:v>
                </c:pt>
                <c:pt idx="3002">
                  <c:v>40461.199999999997</c:v>
                </c:pt>
                <c:pt idx="3003">
                  <c:v>40469.1</c:v>
                </c:pt>
                <c:pt idx="3004">
                  <c:v>40476.9</c:v>
                </c:pt>
                <c:pt idx="3005">
                  <c:v>40484.699999999997</c:v>
                </c:pt>
                <c:pt idx="3006">
                  <c:v>40492.400000000001</c:v>
                </c:pt>
                <c:pt idx="3007">
                  <c:v>40497.5</c:v>
                </c:pt>
                <c:pt idx="3008">
                  <c:v>40505.1</c:v>
                </c:pt>
                <c:pt idx="3009">
                  <c:v>40512.699999999997</c:v>
                </c:pt>
                <c:pt idx="3010">
                  <c:v>40517.699999999997</c:v>
                </c:pt>
                <c:pt idx="3011">
                  <c:v>40525.199999999997</c:v>
                </c:pt>
                <c:pt idx="3012">
                  <c:v>40530.1</c:v>
                </c:pt>
                <c:pt idx="3013">
                  <c:v>40540</c:v>
                </c:pt>
                <c:pt idx="3014">
                  <c:v>40544.800000000003</c:v>
                </c:pt>
                <c:pt idx="3015">
                  <c:v>40552.1</c:v>
                </c:pt>
                <c:pt idx="3016">
                  <c:v>40559.4</c:v>
                </c:pt>
                <c:pt idx="3017">
                  <c:v>40568.9</c:v>
                </c:pt>
                <c:pt idx="3018">
                  <c:v>40573.699999999997</c:v>
                </c:pt>
                <c:pt idx="3019">
                  <c:v>40580.699999999997</c:v>
                </c:pt>
                <c:pt idx="3020">
                  <c:v>40585.4</c:v>
                </c:pt>
                <c:pt idx="3021">
                  <c:v>40592.400000000001</c:v>
                </c:pt>
                <c:pt idx="3022">
                  <c:v>40599.4</c:v>
                </c:pt>
                <c:pt idx="3023">
                  <c:v>40606.300000000003</c:v>
                </c:pt>
                <c:pt idx="3024">
                  <c:v>40610.800000000003</c:v>
                </c:pt>
                <c:pt idx="3025">
                  <c:v>40617.699999999997</c:v>
                </c:pt>
                <c:pt idx="3026">
                  <c:v>40624.5</c:v>
                </c:pt>
                <c:pt idx="3027">
                  <c:v>40629</c:v>
                </c:pt>
                <c:pt idx="3028">
                  <c:v>40635.699999999997</c:v>
                </c:pt>
                <c:pt idx="3029">
                  <c:v>40644.5</c:v>
                </c:pt>
                <c:pt idx="3030">
                  <c:v>40649</c:v>
                </c:pt>
                <c:pt idx="3031">
                  <c:v>40655.5</c:v>
                </c:pt>
                <c:pt idx="3032">
                  <c:v>40662.1</c:v>
                </c:pt>
                <c:pt idx="3033">
                  <c:v>40666.400000000001</c:v>
                </c:pt>
                <c:pt idx="3034">
                  <c:v>40675</c:v>
                </c:pt>
                <c:pt idx="3035">
                  <c:v>40679.300000000003</c:v>
                </c:pt>
                <c:pt idx="3036">
                  <c:v>40683.599999999999</c:v>
                </c:pt>
                <c:pt idx="3037">
                  <c:v>40690</c:v>
                </c:pt>
                <c:pt idx="3038">
                  <c:v>40696.300000000003</c:v>
                </c:pt>
                <c:pt idx="3039">
                  <c:v>40700.5</c:v>
                </c:pt>
                <c:pt idx="3040">
                  <c:v>40706.800000000003</c:v>
                </c:pt>
                <c:pt idx="3041">
                  <c:v>40713</c:v>
                </c:pt>
                <c:pt idx="3042">
                  <c:v>40719.199999999997</c:v>
                </c:pt>
                <c:pt idx="3043">
                  <c:v>40723.300000000003</c:v>
                </c:pt>
                <c:pt idx="3044">
                  <c:v>40731.5</c:v>
                </c:pt>
                <c:pt idx="3045">
                  <c:v>40737.599999999999</c:v>
                </c:pt>
                <c:pt idx="3046">
                  <c:v>40743.699999999997</c:v>
                </c:pt>
                <c:pt idx="3047">
                  <c:v>40747.800000000003</c:v>
                </c:pt>
                <c:pt idx="3048">
                  <c:v>40753.800000000003</c:v>
                </c:pt>
                <c:pt idx="3049">
                  <c:v>40759.800000000003</c:v>
                </c:pt>
                <c:pt idx="3050">
                  <c:v>40763.800000000003</c:v>
                </c:pt>
                <c:pt idx="3051">
                  <c:v>40769.699999999997</c:v>
                </c:pt>
                <c:pt idx="3052">
                  <c:v>40775.599999999999</c:v>
                </c:pt>
                <c:pt idx="3053">
                  <c:v>40779.599999999999</c:v>
                </c:pt>
                <c:pt idx="3054">
                  <c:v>40785.4</c:v>
                </c:pt>
                <c:pt idx="3055">
                  <c:v>40791.300000000003</c:v>
                </c:pt>
                <c:pt idx="3056">
                  <c:v>40797.300000000003</c:v>
                </c:pt>
                <c:pt idx="3057">
                  <c:v>40801.300000000003</c:v>
                </c:pt>
                <c:pt idx="3058">
                  <c:v>40809.300000000003</c:v>
                </c:pt>
                <c:pt idx="3059">
                  <c:v>40817.4</c:v>
                </c:pt>
                <c:pt idx="3060">
                  <c:v>40821.4</c:v>
                </c:pt>
                <c:pt idx="3061">
                  <c:v>40825.5</c:v>
                </c:pt>
                <c:pt idx="3062">
                  <c:v>40833.599999999999</c:v>
                </c:pt>
                <c:pt idx="3063">
                  <c:v>40837.699999999997</c:v>
                </c:pt>
                <c:pt idx="3064">
                  <c:v>40843.800000000003</c:v>
                </c:pt>
                <c:pt idx="3065">
                  <c:v>40851.9</c:v>
                </c:pt>
                <c:pt idx="3066">
                  <c:v>40856</c:v>
                </c:pt>
                <c:pt idx="3067">
                  <c:v>40860</c:v>
                </c:pt>
                <c:pt idx="3068">
                  <c:v>40866.1</c:v>
                </c:pt>
                <c:pt idx="3069">
                  <c:v>40874.199999999997</c:v>
                </c:pt>
                <c:pt idx="3070">
                  <c:v>40878.199999999997</c:v>
                </c:pt>
                <c:pt idx="3071">
                  <c:v>40884.199999999997</c:v>
                </c:pt>
                <c:pt idx="3072">
                  <c:v>40892.199999999997</c:v>
                </c:pt>
                <c:pt idx="3073">
                  <c:v>40898.1</c:v>
                </c:pt>
                <c:pt idx="3074">
                  <c:v>40904</c:v>
                </c:pt>
                <c:pt idx="3075">
                  <c:v>40907.9</c:v>
                </c:pt>
                <c:pt idx="3076">
                  <c:v>40915.599999999999</c:v>
                </c:pt>
                <c:pt idx="3077">
                  <c:v>40921.300000000003</c:v>
                </c:pt>
                <c:pt idx="3078">
                  <c:v>40925.1</c:v>
                </c:pt>
                <c:pt idx="3079">
                  <c:v>40932.6</c:v>
                </c:pt>
                <c:pt idx="3080">
                  <c:v>40936.300000000003</c:v>
                </c:pt>
                <c:pt idx="3081">
                  <c:v>40941.800000000003</c:v>
                </c:pt>
                <c:pt idx="3082">
                  <c:v>40945.4</c:v>
                </c:pt>
                <c:pt idx="3083">
                  <c:v>40952.5</c:v>
                </c:pt>
                <c:pt idx="3084">
                  <c:v>40957.699999999997</c:v>
                </c:pt>
                <c:pt idx="3085">
                  <c:v>40962.9</c:v>
                </c:pt>
                <c:pt idx="3086">
                  <c:v>40966.300000000003</c:v>
                </c:pt>
                <c:pt idx="3087">
                  <c:v>40971.199999999997</c:v>
                </c:pt>
                <c:pt idx="3088">
                  <c:v>40977.699999999997</c:v>
                </c:pt>
                <c:pt idx="3089">
                  <c:v>40980.9</c:v>
                </c:pt>
                <c:pt idx="3090">
                  <c:v>40987</c:v>
                </c:pt>
                <c:pt idx="3091">
                  <c:v>40990</c:v>
                </c:pt>
                <c:pt idx="3092">
                  <c:v>40994.400000000001</c:v>
                </c:pt>
                <c:pt idx="3093">
                  <c:v>40998.699999999997</c:v>
                </c:pt>
                <c:pt idx="3094">
                  <c:v>41001.5</c:v>
                </c:pt>
                <c:pt idx="3095">
                  <c:v>41006.9</c:v>
                </c:pt>
                <c:pt idx="3096">
                  <c:v>41010.699999999997</c:v>
                </c:pt>
                <c:pt idx="3097">
                  <c:v>41013.199999999997</c:v>
                </c:pt>
                <c:pt idx="3098">
                  <c:v>41016.800000000003</c:v>
                </c:pt>
                <c:pt idx="3099">
                  <c:v>41020.300000000003</c:v>
                </c:pt>
                <c:pt idx="3100">
                  <c:v>41023.599999999999</c:v>
                </c:pt>
                <c:pt idx="3101">
                  <c:v>41026.699999999997</c:v>
                </c:pt>
                <c:pt idx="3102">
                  <c:v>41029.699999999997</c:v>
                </c:pt>
                <c:pt idx="3103">
                  <c:v>41031.599999999999</c:v>
                </c:pt>
                <c:pt idx="3104">
                  <c:v>41035.1</c:v>
                </c:pt>
                <c:pt idx="3105">
                  <c:v>41037.699999999997</c:v>
                </c:pt>
                <c:pt idx="3106">
                  <c:v>41039.300000000003</c:v>
                </c:pt>
                <c:pt idx="3107">
                  <c:v>41041.599999999999</c:v>
                </c:pt>
                <c:pt idx="3108">
                  <c:v>41043.800000000003</c:v>
                </c:pt>
                <c:pt idx="3109">
                  <c:v>41045.9</c:v>
                </c:pt>
                <c:pt idx="3110">
                  <c:v>41047.199999999997</c:v>
                </c:pt>
                <c:pt idx="3111">
                  <c:v>41049.1</c:v>
                </c:pt>
                <c:pt idx="3112">
                  <c:v>41050.400000000001</c:v>
                </c:pt>
                <c:pt idx="3113">
                  <c:v>41052.800000000003</c:v>
                </c:pt>
                <c:pt idx="3114">
                  <c:v>41054</c:v>
                </c:pt>
                <c:pt idx="3115">
                  <c:v>41055.1</c:v>
                </c:pt>
                <c:pt idx="3116">
                  <c:v>41056.699999999997</c:v>
                </c:pt>
                <c:pt idx="3117">
                  <c:v>41057.800000000003</c:v>
                </c:pt>
                <c:pt idx="3118">
                  <c:v>41059.4</c:v>
                </c:pt>
                <c:pt idx="3119">
                  <c:v>41060.9</c:v>
                </c:pt>
                <c:pt idx="3120">
                  <c:v>41062.400000000001</c:v>
                </c:pt>
                <c:pt idx="3121">
                  <c:v>41063.4</c:v>
                </c:pt>
                <c:pt idx="3122">
                  <c:v>41064.800000000003</c:v>
                </c:pt>
                <c:pt idx="3123">
                  <c:v>41066.300000000003</c:v>
                </c:pt>
                <c:pt idx="3124">
                  <c:v>41067.800000000003</c:v>
                </c:pt>
                <c:pt idx="3125">
                  <c:v>41069.300000000003</c:v>
                </c:pt>
                <c:pt idx="3126">
                  <c:v>41070.199999999997</c:v>
                </c:pt>
                <c:pt idx="3127">
                  <c:v>41071.699999999997</c:v>
                </c:pt>
                <c:pt idx="3128">
                  <c:v>41073.300000000003</c:v>
                </c:pt>
                <c:pt idx="3129">
                  <c:v>41074.800000000003</c:v>
                </c:pt>
                <c:pt idx="3130">
                  <c:v>41075.9</c:v>
                </c:pt>
                <c:pt idx="3131">
                  <c:v>41077</c:v>
                </c:pt>
                <c:pt idx="3132">
                  <c:v>41078.699999999997</c:v>
                </c:pt>
                <c:pt idx="3133">
                  <c:v>41081</c:v>
                </c:pt>
                <c:pt idx="3134">
                  <c:v>41082.199999999997</c:v>
                </c:pt>
                <c:pt idx="3135">
                  <c:v>41084.1</c:v>
                </c:pt>
                <c:pt idx="3136">
                  <c:v>41086.1</c:v>
                </c:pt>
                <c:pt idx="3137">
                  <c:v>41088.199999999997</c:v>
                </c:pt>
                <c:pt idx="3138">
                  <c:v>41090.300000000003</c:v>
                </c:pt>
                <c:pt idx="3139">
                  <c:v>41092.6</c:v>
                </c:pt>
                <c:pt idx="3140">
                  <c:v>41094.199999999997</c:v>
                </c:pt>
                <c:pt idx="3141">
                  <c:v>41095.800000000003</c:v>
                </c:pt>
                <c:pt idx="3142">
                  <c:v>41098.400000000001</c:v>
                </c:pt>
                <c:pt idx="3143">
                  <c:v>41101</c:v>
                </c:pt>
                <c:pt idx="3144">
                  <c:v>41102.9</c:v>
                </c:pt>
                <c:pt idx="3145">
                  <c:v>41105.9</c:v>
                </c:pt>
                <c:pt idx="3146">
                  <c:v>41108.1</c:v>
                </c:pt>
                <c:pt idx="3147">
                  <c:v>41112.6</c:v>
                </c:pt>
                <c:pt idx="3148">
                  <c:v>41115</c:v>
                </c:pt>
                <c:pt idx="3149">
                  <c:v>41118.699999999997</c:v>
                </c:pt>
                <c:pt idx="3150">
                  <c:v>41121.300000000003</c:v>
                </c:pt>
                <c:pt idx="3151">
                  <c:v>41126.699999999997</c:v>
                </c:pt>
                <c:pt idx="3152">
                  <c:v>41129.599999999999</c:v>
                </c:pt>
                <c:pt idx="3153">
                  <c:v>41135.5</c:v>
                </c:pt>
                <c:pt idx="3154">
                  <c:v>41138.5</c:v>
                </c:pt>
                <c:pt idx="3155">
                  <c:v>41144.800000000003</c:v>
                </c:pt>
                <c:pt idx="3156">
                  <c:v>41148</c:v>
                </c:pt>
                <c:pt idx="3157">
                  <c:v>41153</c:v>
                </c:pt>
                <c:pt idx="3158">
                  <c:v>41156.400000000001</c:v>
                </c:pt>
                <c:pt idx="3159">
                  <c:v>41161.599999999999</c:v>
                </c:pt>
                <c:pt idx="3160">
                  <c:v>41166.9</c:v>
                </c:pt>
                <c:pt idx="3161">
                  <c:v>41170.5</c:v>
                </c:pt>
                <c:pt idx="3162">
                  <c:v>41176</c:v>
                </c:pt>
                <c:pt idx="3163">
                  <c:v>41181.599999999999</c:v>
                </c:pt>
                <c:pt idx="3164">
                  <c:v>41187.300000000003</c:v>
                </c:pt>
                <c:pt idx="3165">
                  <c:v>41191.1</c:v>
                </c:pt>
                <c:pt idx="3166">
                  <c:v>41197</c:v>
                </c:pt>
                <c:pt idx="3167">
                  <c:v>41204.9</c:v>
                </c:pt>
                <c:pt idx="3168">
                  <c:v>41208.800000000003</c:v>
                </c:pt>
                <c:pt idx="3169">
                  <c:v>41216.9</c:v>
                </c:pt>
                <c:pt idx="3170">
                  <c:v>41221</c:v>
                </c:pt>
                <c:pt idx="3171">
                  <c:v>41225</c:v>
                </c:pt>
                <c:pt idx="3172">
                  <c:v>41231.199999999997</c:v>
                </c:pt>
                <c:pt idx="3173">
                  <c:v>41237.4</c:v>
                </c:pt>
                <c:pt idx="3174">
                  <c:v>41243.599999999999</c:v>
                </c:pt>
                <c:pt idx="3175">
                  <c:v>41247.800000000003</c:v>
                </c:pt>
                <c:pt idx="3176">
                  <c:v>41251.9</c:v>
                </c:pt>
                <c:pt idx="3177">
                  <c:v>41260.300000000003</c:v>
                </c:pt>
                <c:pt idx="3178">
                  <c:v>41264.5</c:v>
                </c:pt>
                <c:pt idx="3179">
                  <c:v>41268.6</c:v>
                </c:pt>
                <c:pt idx="3180">
                  <c:v>41277</c:v>
                </c:pt>
                <c:pt idx="3181">
                  <c:v>41281.1</c:v>
                </c:pt>
                <c:pt idx="3182">
                  <c:v>41289.4</c:v>
                </c:pt>
                <c:pt idx="3183">
                  <c:v>41293.599999999999</c:v>
                </c:pt>
                <c:pt idx="3184">
                  <c:v>41301.800000000003</c:v>
                </c:pt>
                <c:pt idx="3185">
                  <c:v>41305.800000000003</c:v>
                </c:pt>
                <c:pt idx="3186">
                  <c:v>41309.9</c:v>
                </c:pt>
                <c:pt idx="3187">
                  <c:v>41315.9</c:v>
                </c:pt>
                <c:pt idx="3188">
                  <c:v>41321.9</c:v>
                </c:pt>
                <c:pt idx="3189">
                  <c:v>41327.800000000003</c:v>
                </c:pt>
                <c:pt idx="3190">
                  <c:v>41331.699999999997</c:v>
                </c:pt>
                <c:pt idx="3191">
                  <c:v>41339.599999999999</c:v>
                </c:pt>
                <c:pt idx="3192">
                  <c:v>41343.599999999999</c:v>
                </c:pt>
                <c:pt idx="3193">
                  <c:v>41349.699999999997</c:v>
                </c:pt>
                <c:pt idx="3194">
                  <c:v>41355.9</c:v>
                </c:pt>
                <c:pt idx="3195">
                  <c:v>41362.199999999997</c:v>
                </c:pt>
                <c:pt idx="3196">
                  <c:v>41368.6</c:v>
                </c:pt>
                <c:pt idx="3197">
                  <c:v>41375.1</c:v>
                </c:pt>
                <c:pt idx="3198">
                  <c:v>41381.599999999999</c:v>
                </c:pt>
                <c:pt idx="3199">
                  <c:v>41388.199999999997</c:v>
                </c:pt>
                <c:pt idx="3200">
                  <c:v>41392.6</c:v>
                </c:pt>
                <c:pt idx="3201">
                  <c:v>41399.300000000003</c:v>
                </c:pt>
                <c:pt idx="3202">
                  <c:v>41406.1</c:v>
                </c:pt>
                <c:pt idx="3203">
                  <c:v>41412.9</c:v>
                </c:pt>
                <c:pt idx="3204">
                  <c:v>41419.699999999997</c:v>
                </c:pt>
                <c:pt idx="3205">
                  <c:v>41428.9</c:v>
                </c:pt>
                <c:pt idx="3206">
                  <c:v>41435.9</c:v>
                </c:pt>
                <c:pt idx="3207">
                  <c:v>41440.6</c:v>
                </c:pt>
                <c:pt idx="3208">
                  <c:v>41449.9</c:v>
                </c:pt>
                <c:pt idx="3209">
                  <c:v>41459.300000000003</c:v>
                </c:pt>
                <c:pt idx="3210">
                  <c:v>41468.800000000003</c:v>
                </c:pt>
                <c:pt idx="3211">
                  <c:v>41475.9</c:v>
                </c:pt>
                <c:pt idx="3212">
                  <c:v>41483</c:v>
                </c:pt>
                <c:pt idx="3213">
                  <c:v>41492.5</c:v>
                </c:pt>
                <c:pt idx="3214">
                  <c:v>41499.599999999999</c:v>
                </c:pt>
                <c:pt idx="3215">
                  <c:v>41506.800000000003</c:v>
                </c:pt>
                <c:pt idx="3216">
                  <c:v>41513.9</c:v>
                </c:pt>
                <c:pt idx="3217">
                  <c:v>41521</c:v>
                </c:pt>
                <c:pt idx="3218">
                  <c:v>41528.1</c:v>
                </c:pt>
                <c:pt idx="3219">
                  <c:v>41535.199999999997</c:v>
                </c:pt>
                <c:pt idx="3220">
                  <c:v>41544.6</c:v>
                </c:pt>
                <c:pt idx="3221">
                  <c:v>41551.599999999999</c:v>
                </c:pt>
                <c:pt idx="3222">
                  <c:v>41558.6</c:v>
                </c:pt>
                <c:pt idx="3223">
                  <c:v>41567.9</c:v>
                </c:pt>
                <c:pt idx="3224">
                  <c:v>41572.5</c:v>
                </c:pt>
                <c:pt idx="3225">
                  <c:v>41579.4</c:v>
                </c:pt>
                <c:pt idx="3226">
                  <c:v>41586.199999999997</c:v>
                </c:pt>
                <c:pt idx="3227">
                  <c:v>41592.9</c:v>
                </c:pt>
                <c:pt idx="3228">
                  <c:v>41599.699999999997</c:v>
                </c:pt>
                <c:pt idx="3229">
                  <c:v>41606.300000000003</c:v>
                </c:pt>
                <c:pt idx="3230">
                  <c:v>41612.9</c:v>
                </c:pt>
                <c:pt idx="3231">
                  <c:v>41621.599999999999</c:v>
                </c:pt>
                <c:pt idx="3232">
                  <c:v>41628</c:v>
                </c:pt>
                <c:pt idx="3233">
                  <c:v>41634.300000000003</c:v>
                </c:pt>
                <c:pt idx="3234">
                  <c:v>41640.6</c:v>
                </c:pt>
                <c:pt idx="3235">
                  <c:v>41646.800000000003</c:v>
                </c:pt>
                <c:pt idx="3236">
                  <c:v>41650.800000000003</c:v>
                </c:pt>
                <c:pt idx="3237">
                  <c:v>41656.9</c:v>
                </c:pt>
                <c:pt idx="3238">
                  <c:v>41664.699999999997</c:v>
                </c:pt>
                <c:pt idx="3239">
                  <c:v>41668.6</c:v>
                </c:pt>
                <c:pt idx="3240">
                  <c:v>41676.199999999997</c:v>
                </c:pt>
                <c:pt idx="3241">
                  <c:v>41681.800000000003</c:v>
                </c:pt>
                <c:pt idx="3242">
                  <c:v>41687.199999999997</c:v>
                </c:pt>
                <c:pt idx="3243">
                  <c:v>41694.300000000003</c:v>
                </c:pt>
                <c:pt idx="3244">
                  <c:v>41699.5</c:v>
                </c:pt>
                <c:pt idx="3245">
                  <c:v>41702.800000000003</c:v>
                </c:pt>
                <c:pt idx="3246">
                  <c:v>41709.4</c:v>
                </c:pt>
                <c:pt idx="3247">
                  <c:v>41714.199999999997</c:v>
                </c:pt>
                <c:pt idx="3248">
                  <c:v>41717.300000000003</c:v>
                </c:pt>
                <c:pt idx="3249">
                  <c:v>41723.5</c:v>
                </c:pt>
                <c:pt idx="3250">
                  <c:v>41728.1</c:v>
                </c:pt>
                <c:pt idx="3251">
                  <c:v>41732.6</c:v>
                </c:pt>
                <c:pt idx="3252">
                  <c:v>41737.1</c:v>
                </c:pt>
                <c:pt idx="3253">
                  <c:v>41743</c:v>
                </c:pt>
                <c:pt idx="3254">
                  <c:v>41747.300000000003</c:v>
                </c:pt>
                <c:pt idx="3255">
                  <c:v>41751.599999999999</c:v>
                </c:pt>
                <c:pt idx="3256">
                  <c:v>41755.9</c:v>
                </c:pt>
                <c:pt idx="3257">
                  <c:v>41760.1</c:v>
                </c:pt>
                <c:pt idx="3258">
                  <c:v>41762.9</c:v>
                </c:pt>
                <c:pt idx="3259">
                  <c:v>41768.400000000001</c:v>
                </c:pt>
                <c:pt idx="3260">
                  <c:v>41773.9</c:v>
                </c:pt>
                <c:pt idx="3261">
                  <c:v>41776.6</c:v>
                </c:pt>
                <c:pt idx="3262">
                  <c:v>41780.6</c:v>
                </c:pt>
                <c:pt idx="3263">
                  <c:v>41784.5</c:v>
                </c:pt>
                <c:pt idx="3264">
                  <c:v>41789.699999999997</c:v>
                </c:pt>
                <c:pt idx="3265">
                  <c:v>41793.599999999999</c:v>
                </c:pt>
                <c:pt idx="3266">
                  <c:v>41798.699999999997</c:v>
                </c:pt>
                <c:pt idx="3267">
                  <c:v>41803.800000000003</c:v>
                </c:pt>
                <c:pt idx="3268">
                  <c:v>41806.300000000003</c:v>
                </c:pt>
                <c:pt idx="3269">
                  <c:v>41811.199999999997</c:v>
                </c:pt>
                <c:pt idx="3270">
                  <c:v>41813.699999999997</c:v>
                </c:pt>
                <c:pt idx="3271">
                  <c:v>41817.4</c:v>
                </c:pt>
                <c:pt idx="3272">
                  <c:v>41821</c:v>
                </c:pt>
                <c:pt idx="3273">
                  <c:v>41825.800000000003</c:v>
                </c:pt>
                <c:pt idx="3274">
                  <c:v>41828.199999999997</c:v>
                </c:pt>
                <c:pt idx="3275">
                  <c:v>41832.9</c:v>
                </c:pt>
                <c:pt idx="3276">
                  <c:v>41836.400000000001</c:v>
                </c:pt>
                <c:pt idx="3277">
                  <c:v>41839.9</c:v>
                </c:pt>
                <c:pt idx="3278">
                  <c:v>41844.5</c:v>
                </c:pt>
                <c:pt idx="3279">
                  <c:v>41849.1</c:v>
                </c:pt>
                <c:pt idx="3280">
                  <c:v>41851.300000000003</c:v>
                </c:pt>
                <c:pt idx="3281">
                  <c:v>41854.699999999997</c:v>
                </c:pt>
                <c:pt idx="3282">
                  <c:v>41859.199999999997</c:v>
                </c:pt>
                <c:pt idx="3283">
                  <c:v>41861.4</c:v>
                </c:pt>
                <c:pt idx="3284">
                  <c:v>41865.9</c:v>
                </c:pt>
                <c:pt idx="3285">
                  <c:v>41869.199999999997</c:v>
                </c:pt>
                <c:pt idx="3286">
                  <c:v>41871.4</c:v>
                </c:pt>
                <c:pt idx="3287">
                  <c:v>41875.800000000003</c:v>
                </c:pt>
                <c:pt idx="3288">
                  <c:v>41879</c:v>
                </c:pt>
                <c:pt idx="3289">
                  <c:v>41882.300000000003</c:v>
                </c:pt>
                <c:pt idx="3290">
                  <c:v>41886.6</c:v>
                </c:pt>
                <c:pt idx="3291">
                  <c:v>41889.9</c:v>
                </c:pt>
                <c:pt idx="3292">
                  <c:v>41893.1</c:v>
                </c:pt>
                <c:pt idx="3293">
                  <c:v>41897.4</c:v>
                </c:pt>
                <c:pt idx="3294">
                  <c:v>41900.6</c:v>
                </c:pt>
                <c:pt idx="3295">
                  <c:v>41904.800000000003</c:v>
                </c:pt>
                <c:pt idx="3296">
                  <c:v>41908</c:v>
                </c:pt>
                <c:pt idx="3297">
                  <c:v>41910.199999999997</c:v>
                </c:pt>
                <c:pt idx="3298">
                  <c:v>41914.400000000001</c:v>
                </c:pt>
                <c:pt idx="3299">
                  <c:v>41918.699999999997</c:v>
                </c:pt>
                <c:pt idx="3300">
                  <c:v>41920.800000000003</c:v>
                </c:pt>
                <c:pt idx="3301">
                  <c:v>41924</c:v>
                </c:pt>
                <c:pt idx="3302">
                  <c:v>41928.199999999997</c:v>
                </c:pt>
                <c:pt idx="3303">
                  <c:v>41931.4</c:v>
                </c:pt>
                <c:pt idx="3304">
                  <c:v>41934.6</c:v>
                </c:pt>
                <c:pt idx="3305">
                  <c:v>41937.800000000003</c:v>
                </c:pt>
                <c:pt idx="3306">
                  <c:v>41942.1</c:v>
                </c:pt>
                <c:pt idx="3307">
                  <c:v>41945.3</c:v>
                </c:pt>
                <c:pt idx="3308">
                  <c:v>41949.599999999999</c:v>
                </c:pt>
                <c:pt idx="3309">
                  <c:v>41952.9</c:v>
                </c:pt>
                <c:pt idx="3310">
                  <c:v>41957.2</c:v>
                </c:pt>
                <c:pt idx="3311">
                  <c:v>41960.5</c:v>
                </c:pt>
                <c:pt idx="3312">
                  <c:v>41962.7</c:v>
                </c:pt>
                <c:pt idx="3313">
                  <c:v>41965.9</c:v>
                </c:pt>
                <c:pt idx="3314">
                  <c:v>41970.3</c:v>
                </c:pt>
                <c:pt idx="3315">
                  <c:v>41973.7</c:v>
                </c:pt>
                <c:pt idx="3316">
                  <c:v>41975.9</c:v>
                </c:pt>
                <c:pt idx="3317">
                  <c:v>41979.3</c:v>
                </c:pt>
                <c:pt idx="3318">
                  <c:v>41981.5</c:v>
                </c:pt>
                <c:pt idx="3319">
                  <c:v>41986</c:v>
                </c:pt>
                <c:pt idx="3320">
                  <c:v>41988.3</c:v>
                </c:pt>
                <c:pt idx="3321">
                  <c:v>41991.7</c:v>
                </c:pt>
                <c:pt idx="3322">
                  <c:v>41996.3</c:v>
                </c:pt>
                <c:pt idx="3323">
                  <c:v>42001</c:v>
                </c:pt>
                <c:pt idx="3324">
                  <c:v>42004.5</c:v>
                </c:pt>
                <c:pt idx="3325">
                  <c:v>42008</c:v>
                </c:pt>
                <c:pt idx="3326">
                  <c:v>42012.800000000003</c:v>
                </c:pt>
                <c:pt idx="3327">
                  <c:v>42015.199999999997</c:v>
                </c:pt>
                <c:pt idx="3328">
                  <c:v>42017.599999999999</c:v>
                </c:pt>
                <c:pt idx="3329">
                  <c:v>42022.5</c:v>
                </c:pt>
                <c:pt idx="3330">
                  <c:v>42026.2</c:v>
                </c:pt>
                <c:pt idx="3331">
                  <c:v>42029.9</c:v>
                </c:pt>
                <c:pt idx="3332">
                  <c:v>42032.4</c:v>
                </c:pt>
                <c:pt idx="3333">
                  <c:v>42037.4</c:v>
                </c:pt>
                <c:pt idx="3334">
                  <c:v>42041.2</c:v>
                </c:pt>
                <c:pt idx="3335">
                  <c:v>42045.1</c:v>
                </c:pt>
                <c:pt idx="3336">
                  <c:v>42049</c:v>
                </c:pt>
                <c:pt idx="3337">
                  <c:v>42052.9</c:v>
                </c:pt>
                <c:pt idx="3338">
                  <c:v>42058.2</c:v>
                </c:pt>
                <c:pt idx="3339">
                  <c:v>42060.800000000003</c:v>
                </c:pt>
                <c:pt idx="3340">
                  <c:v>42064.800000000003</c:v>
                </c:pt>
                <c:pt idx="3341">
                  <c:v>42070.1</c:v>
                </c:pt>
                <c:pt idx="3342">
                  <c:v>42072.800000000003</c:v>
                </c:pt>
                <c:pt idx="3343">
                  <c:v>42076.800000000003</c:v>
                </c:pt>
                <c:pt idx="3344">
                  <c:v>42080.800000000003</c:v>
                </c:pt>
                <c:pt idx="3345">
                  <c:v>42084.800000000003</c:v>
                </c:pt>
                <c:pt idx="3346">
                  <c:v>42090.2</c:v>
                </c:pt>
                <c:pt idx="3347">
                  <c:v>42094.2</c:v>
                </c:pt>
                <c:pt idx="3348">
                  <c:v>42099.6</c:v>
                </c:pt>
                <c:pt idx="3349">
                  <c:v>42102.3</c:v>
                </c:pt>
                <c:pt idx="3350">
                  <c:v>42107.7</c:v>
                </c:pt>
                <c:pt idx="3351">
                  <c:v>42111.8</c:v>
                </c:pt>
                <c:pt idx="3352">
                  <c:v>42117.3</c:v>
                </c:pt>
                <c:pt idx="3353">
                  <c:v>42121.4</c:v>
                </c:pt>
                <c:pt idx="3354">
                  <c:v>42125.5</c:v>
                </c:pt>
                <c:pt idx="3355">
                  <c:v>42129.7</c:v>
                </c:pt>
                <c:pt idx="3356">
                  <c:v>42133.8</c:v>
                </c:pt>
                <c:pt idx="3357">
                  <c:v>42139.3</c:v>
                </c:pt>
                <c:pt idx="3358">
                  <c:v>42143.5</c:v>
                </c:pt>
                <c:pt idx="3359">
                  <c:v>42149.1</c:v>
                </c:pt>
                <c:pt idx="3360">
                  <c:v>42151.9</c:v>
                </c:pt>
                <c:pt idx="3361">
                  <c:v>42157.5</c:v>
                </c:pt>
                <c:pt idx="3362">
                  <c:v>42160.3</c:v>
                </c:pt>
                <c:pt idx="3363">
                  <c:v>42165.9</c:v>
                </c:pt>
                <c:pt idx="3364">
                  <c:v>42173</c:v>
                </c:pt>
                <c:pt idx="3365">
                  <c:v>42177.2</c:v>
                </c:pt>
                <c:pt idx="3366">
                  <c:v>42182.9</c:v>
                </c:pt>
                <c:pt idx="3367">
                  <c:v>42187.199999999997</c:v>
                </c:pt>
                <c:pt idx="3368">
                  <c:v>42191.5</c:v>
                </c:pt>
                <c:pt idx="3369">
                  <c:v>42197.3</c:v>
                </c:pt>
                <c:pt idx="3370">
                  <c:v>42201.599999999999</c:v>
                </c:pt>
                <c:pt idx="3371">
                  <c:v>42205.9</c:v>
                </c:pt>
                <c:pt idx="3372">
                  <c:v>42210.3</c:v>
                </c:pt>
                <c:pt idx="3373">
                  <c:v>42216.1</c:v>
                </c:pt>
                <c:pt idx="3374">
                  <c:v>42223.4</c:v>
                </c:pt>
                <c:pt idx="3375">
                  <c:v>42229.2</c:v>
                </c:pt>
                <c:pt idx="3376">
                  <c:v>42235.1</c:v>
                </c:pt>
                <c:pt idx="3377">
                  <c:v>42239.6</c:v>
                </c:pt>
                <c:pt idx="3378">
                  <c:v>42245.5</c:v>
                </c:pt>
                <c:pt idx="3379">
                  <c:v>42251.4</c:v>
                </c:pt>
                <c:pt idx="3380">
                  <c:v>42255.9</c:v>
                </c:pt>
                <c:pt idx="3381">
                  <c:v>42261.9</c:v>
                </c:pt>
                <c:pt idx="3382">
                  <c:v>42269.4</c:v>
                </c:pt>
                <c:pt idx="3383">
                  <c:v>42273.9</c:v>
                </c:pt>
                <c:pt idx="3384">
                  <c:v>42280</c:v>
                </c:pt>
                <c:pt idx="3385">
                  <c:v>42286.1</c:v>
                </c:pt>
                <c:pt idx="3386">
                  <c:v>42290.6</c:v>
                </c:pt>
                <c:pt idx="3387">
                  <c:v>42295.199999999997</c:v>
                </c:pt>
                <c:pt idx="3388">
                  <c:v>42301.4</c:v>
                </c:pt>
                <c:pt idx="3389">
                  <c:v>42306</c:v>
                </c:pt>
                <c:pt idx="3390">
                  <c:v>42313.7</c:v>
                </c:pt>
                <c:pt idx="3391">
                  <c:v>42321.5</c:v>
                </c:pt>
                <c:pt idx="3392">
                  <c:v>42327.7</c:v>
                </c:pt>
                <c:pt idx="3393">
                  <c:v>42335.6</c:v>
                </c:pt>
                <c:pt idx="3394">
                  <c:v>42340.3</c:v>
                </c:pt>
                <c:pt idx="3395">
                  <c:v>42346.6</c:v>
                </c:pt>
                <c:pt idx="3396">
                  <c:v>42354.5</c:v>
                </c:pt>
                <c:pt idx="3397">
                  <c:v>42362.5</c:v>
                </c:pt>
                <c:pt idx="3398">
                  <c:v>42375.6</c:v>
                </c:pt>
                <c:pt idx="3399">
                  <c:v>42387.199999999997</c:v>
                </c:pt>
                <c:pt idx="3400">
                  <c:v>42392.3</c:v>
                </c:pt>
                <c:pt idx="3401">
                  <c:v>42397.4</c:v>
                </c:pt>
                <c:pt idx="3402">
                  <c:v>42402.5</c:v>
                </c:pt>
                <c:pt idx="3403">
                  <c:v>42409.4</c:v>
                </c:pt>
                <c:pt idx="3404">
                  <c:v>42414.6</c:v>
                </c:pt>
                <c:pt idx="3405">
                  <c:v>42423.3</c:v>
                </c:pt>
                <c:pt idx="3406">
                  <c:v>42426.7</c:v>
                </c:pt>
                <c:pt idx="3407">
                  <c:v>42433.8</c:v>
                </c:pt>
                <c:pt idx="3408">
                  <c:v>42439.1</c:v>
                </c:pt>
                <c:pt idx="3409">
                  <c:v>42446.1</c:v>
                </c:pt>
                <c:pt idx="3410">
                  <c:v>42453.2</c:v>
                </c:pt>
                <c:pt idx="3411">
                  <c:v>42458.6</c:v>
                </c:pt>
                <c:pt idx="3412">
                  <c:v>42463.9</c:v>
                </c:pt>
                <c:pt idx="3413">
                  <c:v>42469.3</c:v>
                </c:pt>
                <c:pt idx="3414">
                  <c:v>42476.5</c:v>
                </c:pt>
                <c:pt idx="3415">
                  <c:v>42480.1</c:v>
                </c:pt>
                <c:pt idx="3416">
                  <c:v>42487.3</c:v>
                </c:pt>
                <c:pt idx="3417">
                  <c:v>42492.6</c:v>
                </c:pt>
                <c:pt idx="3418">
                  <c:v>42499.8</c:v>
                </c:pt>
                <c:pt idx="3419">
                  <c:v>42505.2</c:v>
                </c:pt>
                <c:pt idx="3420">
                  <c:v>42510.6</c:v>
                </c:pt>
                <c:pt idx="3421">
                  <c:v>42519.6</c:v>
                </c:pt>
                <c:pt idx="3422">
                  <c:v>42526.7</c:v>
                </c:pt>
                <c:pt idx="3423">
                  <c:v>42533.9</c:v>
                </c:pt>
                <c:pt idx="3424">
                  <c:v>42537.5</c:v>
                </c:pt>
                <c:pt idx="3425">
                  <c:v>42544.6</c:v>
                </c:pt>
                <c:pt idx="3426">
                  <c:v>42551.6</c:v>
                </c:pt>
                <c:pt idx="3427">
                  <c:v>42556.9</c:v>
                </c:pt>
                <c:pt idx="3428">
                  <c:v>42562.2</c:v>
                </c:pt>
                <c:pt idx="3429">
                  <c:v>42569.2</c:v>
                </c:pt>
                <c:pt idx="3430">
                  <c:v>42572.7</c:v>
                </c:pt>
                <c:pt idx="3431">
                  <c:v>42579.6</c:v>
                </c:pt>
                <c:pt idx="3432">
                  <c:v>42584.800000000003</c:v>
                </c:pt>
                <c:pt idx="3433">
                  <c:v>42589.9</c:v>
                </c:pt>
                <c:pt idx="3434">
                  <c:v>42596.800000000003</c:v>
                </c:pt>
                <c:pt idx="3435">
                  <c:v>42603.6</c:v>
                </c:pt>
                <c:pt idx="3436">
                  <c:v>42608.6</c:v>
                </c:pt>
                <c:pt idx="3437">
                  <c:v>42615.4</c:v>
                </c:pt>
                <c:pt idx="3438">
                  <c:v>42618.8</c:v>
                </c:pt>
                <c:pt idx="3439">
                  <c:v>42625.5</c:v>
                </c:pt>
                <c:pt idx="3440">
                  <c:v>42632.2</c:v>
                </c:pt>
                <c:pt idx="3441">
                  <c:v>42635.6</c:v>
                </c:pt>
                <c:pt idx="3442">
                  <c:v>42642.3</c:v>
                </c:pt>
                <c:pt idx="3443">
                  <c:v>42647.3</c:v>
                </c:pt>
                <c:pt idx="3444">
                  <c:v>42652.3</c:v>
                </c:pt>
                <c:pt idx="3445">
                  <c:v>42655.6</c:v>
                </c:pt>
                <c:pt idx="3446">
                  <c:v>42662.3</c:v>
                </c:pt>
                <c:pt idx="3447">
                  <c:v>42669</c:v>
                </c:pt>
                <c:pt idx="3448">
                  <c:v>42674</c:v>
                </c:pt>
                <c:pt idx="3449">
                  <c:v>42680.6</c:v>
                </c:pt>
                <c:pt idx="3450">
                  <c:v>42684</c:v>
                </c:pt>
                <c:pt idx="3451">
                  <c:v>42690.6</c:v>
                </c:pt>
                <c:pt idx="3452">
                  <c:v>42695.6</c:v>
                </c:pt>
                <c:pt idx="3453">
                  <c:v>42702.3</c:v>
                </c:pt>
                <c:pt idx="3454">
                  <c:v>42707.3</c:v>
                </c:pt>
                <c:pt idx="3455">
                  <c:v>42712.4</c:v>
                </c:pt>
                <c:pt idx="3456">
                  <c:v>42717.4</c:v>
                </c:pt>
                <c:pt idx="3457">
                  <c:v>42724.2</c:v>
                </c:pt>
                <c:pt idx="3458">
                  <c:v>42730.9</c:v>
                </c:pt>
                <c:pt idx="3459">
                  <c:v>42736</c:v>
                </c:pt>
                <c:pt idx="3460">
                  <c:v>42741.1</c:v>
                </c:pt>
                <c:pt idx="3461">
                  <c:v>42747.9</c:v>
                </c:pt>
                <c:pt idx="3462">
                  <c:v>42751.3</c:v>
                </c:pt>
                <c:pt idx="3463">
                  <c:v>42758.2</c:v>
                </c:pt>
                <c:pt idx="3464">
                  <c:v>42763.4</c:v>
                </c:pt>
                <c:pt idx="3465">
                  <c:v>42770.3</c:v>
                </c:pt>
                <c:pt idx="3466">
                  <c:v>42777.2</c:v>
                </c:pt>
                <c:pt idx="3467">
                  <c:v>42780.7</c:v>
                </c:pt>
                <c:pt idx="3468">
                  <c:v>42787.7</c:v>
                </c:pt>
                <c:pt idx="3469">
                  <c:v>42794.8</c:v>
                </c:pt>
                <c:pt idx="3470">
                  <c:v>42800.1</c:v>
                </c:pt>
                <c:pt idx="3471">
                  <c:v>42805.4</c:v>
                </c:pt>
                <c:pt idx="3472">
                  <c:v>42812.6</c:v>
                </c:pt>
                <c:pt idx="3473">
                  <c:v>42823.3</c:v>
                </c:pt>
                <c:pt idx="3474">
                  <c:v>42828.7</c:v>
                </c:pt>
                <c:pt idx="3475">
                  <c:v>42835.9</c:v>
                </c:pt>
                <c:pt idx="3476">
                  <c:v>42841.4</c:v>
                </c:pt>
                <c:pt idx="3477">
                  <c:v>42845</c:v>
                </c:pt>
                <c:pt idx="3478">
                  <c:v>42852.2</c:v>
                </c:pt>
                <c:pt idx="3479">
                  <c:v>42857.7</c:v>
                </c:pt>
                <c:pt idx="3480">
                  <c:v>42864.9</c:v>
                </c:pt>
                <c:pt idx="3481">
                  <c:v>42870.400000000001</c:v>
                </c:pt>
                <c:pt idx="3482">
                  <c:v>42877.7</c:v>
                </c:pt>
                <c:pt idx="3483">
                  <c:v>42886.8</c:v>
                </c:pt>
                <c:pt idx="3484">
                  <c:v>42897.7</c:v>
                </c:pt>
                <c:pt idx="3485">
                  <c:v>42903.1</c:v>
                </c:pt>
                <c:pt idx="3486">
                  <c:v>42908.5</c:v>
                </c:pt>
                <c:pt idx="3487">
                  <c:v>42915.8</c:v>
                </c:pt>
                <c:pt idx="3488">
                  <c:v>42921.2</c:v>
                </c:pt>
                <c:pt idx="3489">
                  <c:v>42928.4</c:v>
                </c:pt>
                <c:pt idx="3490">
                  <c:v>42933.8</c:v>
                </c:pt>
                <c:pt idx="3491">
                  <c:v>42941</c:v>
                </c:pt>
                <c:pt idx="3492">
                  <c:v>42948.1</c:v>
                </c:pt>
                <c:pt idx="3493">
                  <c:v>42953.5</c:v>
                </c:pt>
                <c:pt idx="3494">
                  <c:v>42958.8</c:v>
                </c:pt>
                <c:pt idx="3495">
                  <c:v>42971.3</c:v>
                </c:pt>
                <c:pt idx="3496">
                  <c:v>42980.5</c:v>
                </c:pt>
                <c:pt idx="3497">
                  <c:v>42987.9</c:v>
                </c:pt>
                <c:pt idx="3498">
                  <c:v>42993.5</c:v>
                </c:pt>
                <c:pt idx="3499">
                  <c:v>43003</c:v>
                </c:pt>
                <c:pt idx="3500">
                  <c:v>43010.6</c:v>
                </c:pt>
                <c:pt idx="3501">
                  <c:v>43016.4</c:v>
                </c:pt>
                <c:pt idx="3502">
                  <c:v>43022.2</c:v>
                </c:pt>
                <c:pt idx="3503">
                  <c:v>43029.9</c:v>
                </c:pt>
                <c:pt idx="3504">
                  <c:v>43035.8</c:v>
                </c:pt>
                <c:pt idx="3505">
                  <c:v>43043.6</c:v>
                </c:pt>
                <c:pt idx="3506">
                  <c:v>43049.5</c:v>
                </c:pt>
                <c:pt idx="3507">
                  <c:v>43057.4</c:v>
                </c:pt>
                <c:pt idx="3508">
                  <c:v>43065.3</c:v>
                </c:pt>
                <c:pt idx="3509">
                  <c:v>43071.199999999997</c:v>
                </c:pt>
                <c:pt idx="3510">
                  <c:v>43077.2</c:v>
                </c:pt>
                <c:pt idx="3511">
                  <c:v>43085.1</c:v>
                </c:pt>
                <c:pt idx="3512">
                  <c:v>43093</c:v>
                </c:pt>
                <c:pt idx="3513">
                  <c:v>43097</c:v>
                </c:pt>
                <c:pt idx="3514">
                  <c:v>43104.9</c:v>
                </c:pt>
                <c:pt idx="3515">
                  <c:v>43110.8</c:v>
                </c:pt>
                <c:pt idx="3516">
                  <c:v>43118.7</c:v>
                </c:pt>
                <c:pt idx="3517">
                  <c:v>43126.5</c:v>
                </c:pt>
                <c:pt idx="3518">
                  <c:v>43130.400000000001</c:v>
                </c:pt>
                <c:pt idx="3519">
                  <c:v>43138.2</c:v>
                </c:pt>
                <c:pt idx="3520">
                  <c:v>43144</c:v>
                </c:pt>
                <c:pt idx="3521">
                  <c:v>43151.6</c:v>
                </c:pt>
                <c:pt idx="3522">
                  <c:v>43157.4</c:v>
                </c:pt>
                <c:pt idx="3523">
                  <c:v>43165</c:v>
                </c:pt>
                <c:pt idx="3524">
                  <c:v>43172.5</c:v>
                </c:pt>
                <c:pt idx="3525">
                  <c:v>43176.2</c:v>
                </c:pt>
                <c:pt idx="3526">
                  <c:v>43183.6</c:v>
                </c:pt>
                <c:pt idx="3527">
                  <c:v>43189.1</c:v>
                </c:pt>
                <c:pt idx="3528">
                  <c:v>43194.5</c:v>
                </c:pt>
                <c:pt idx="3529">
                  <c:v>43199.9</c:v>
                </c:pt>
                <c:pt idx="3530">
                  <c:v>43207</c:v>
                </c:pt>
                <c:pt idx="3531">
                  <c:v>43210.5</c:v>
                </c:pt>
                <c:pt idx="3532">
                  <c:v>43217.4</c:v>
                </c:pt>
                <c:pt idx="3533">
                  <c:v>43222.5</c:v>
                </c:pt>
                <c:pt idx="3534">
                  <c:v>43227.6</c:v>
                </c:pt>
                <c:pt idx="3535">
                  <c:v>43234.2</c:v>
                </c:pt>
                <c:pt idx="3536">
                  <c:v>43239.1</c:v>
                </c:pt>
                <c:pt idx="3537">
                  <c:v>43243.9</c:v>
                </c:pt>
                <c:pt idx="3538">
                  <c:v>43250.2</c:v>
                </c:pt>
                <c:pt idx="3539">
                  <c:v>43254.8</c:v>
                </c:pt>
                <c:pt idx="3540">
                  <c:v>43259.3</c:v>
                </c:pt>
                <c:pt idx="3541">
                  <c:v>43263.8</c:v>
                </c:pt>
                <c:pt idx="3542">
                  <c:v>43269.5</c:v>
                </c:pt>
                <c:pt idx="3543">
                  <c:v>43273.8</c:v>
                </c:pt>
                <c:pt idx="3544">
                  <c:v>43279.199999999997</c:v>
                </c:pt>
                <c:pt idx="3545">
                  <c:v>43281.9</c:v>
                </c:pt>
                <c:pt idx="3546">
                  <c:v>43287.1</c:v>
                </c:pt>
                <c:pt idx="3547">
                  <c:v>43292.1</c:v>
                </c:pt>
                <c:pt idx="3548">
                  <c:v>43295.7</c:v>
                </c:pt>
                <c:pt idx="3549">
                  <c:v>43299.3</c:v>
                </c:pt>
                <c:pt idx="3550">
                  <c:v>43303.8</c:v>
                </c:pt>
                <c:pt idx="3551">
                  <c:v>43307</c:v>
                </c:pt>
                <c:pt idx="3552">
                  <c:v>43310.1</c:v>
                </c:pt>
                <c:pt idx="3553">
                  <c:v>43313.1</c:v>
                </c:pt>
                <c:pt idx="3554">
                  <c:v>43316</c:v>
                </c:pt>
                <c:pt idx="3555">
                  <c:v>43319.7</c:v>
                </c:pt>
                <c:pt idx="3556">
                  <c:v>43322.3</c:v>
                </c:pt>
                <c:pt idx="3557">
                  <c:v>43324.9</c:v>
                </c:pt>
                <c:pt idx="3558">
                  <c:v>43327.4</c:v>
                </c:pt>
                <c:pt idx="3559">
                  <c:v>43330.6</c:v>
                </c:pt>
                <c:pt idx="3560">
                  <c:v>43332.800000000003</c:v>
                </c:pt>
                <c:pt idx="3561">
                  <c:v>43335.1</c:v>
                </c:pt>
                <c:pt idx="3562">
                  <c:v>43337.9</c:v>
                </c:pt>
                <c:pt idx="3563">
                  <c:v>43340</c:v>
                </c:pt>
                <c:pt idx="3564">
                  <c:v>43342</c:v>
                </c:pt>
                <c:pt idx="3565">
                  <c:v>43344</c:v>
                </c:pt>
                <c:pt idx="3566">
                  <c:v>43346.5</c:v>
                </c:pt>
                <c:pt idx="3567">
                  <c:v>43348.4</c:v>
                </c:pt>
                <c:pt idx="3568">
                  <c:v>43350.2</c:v>
                </c:pt>
                <c:pt idx="3569">
                  <c:v>43352</c:v>
                </c:pt>
                <c:pt idx="3570">
                  <c:v>43353.2</c:v>
                </c:pt>
                <c:pt idx="3571">
                  <c:v>43355.6</c:v>
                </c:pt>
                <c:pt idx="3572">
                  <c:v>43356.800000000003</c:v>
                </c:pt>
                <c:pt idx="3573">
                  <c:v>43359.1</c:v>
                </c:pt>
                <c:pt idx="3574">
                  <c:v>43360.800000000003</c:v>
                </c:pt>
                <c:pt idx="3575">
                  <c:v>43362.6</c:v>
                </c:pt>
                <c:pt idx="3576">
                  <c:v>43364.3</c:v>
                </c:pt>
                <c:pt idx="3577">
                  <c:v>43366.1</c:v>
                </c:pt>
                <c:pt idx="3578">
                  <c:v>43368.5</c:v>
                </c:pt>
                <c:pt idx="3579">
                  <c:v>43370.9</c:v>
                </c:pt>
                <c:pt idx="3580">
                  <c:v>43372.800000000003</c:v>
                </c:pt>
                <c:pt idx="3581">
                  <c:v>43374.7</c:v>
                </c:pt>
                <c:pt idx="3582">
                  <c:v>43376.6</c:v>
                </c:pt>
                <c:pt idx="3583">
                  <c:v>43378.5</c:v>
                </c:pt>
                <c:pt idx="3584">
                  <c:v>43380.6</c:v>
                </c:pt>
                <c:pt idx="3585">
                  <c:v>43381.9</c:v>
                </c:pt>
                <c:pt idx="3586">
                  <c:v>43384.800000000003</c:v>
                </c:pt>
                <c:pt idx="3587">
                  <c:v>43387.7</c:v>
                </c:pt>
                <c:pt idx="3588">
                  <c:v>43390.8</c:v>
                </c:pt>
                <c:pt idx="3589">
                  <c:v>43393.2</c:v>
                </c:pt>
                <c:pt idx="3590">
                  <c:v>43395.7</c:v>
                </c:pt>
                <c:pt idx="3591">
                  <c:v>43398.3</c:v>
                </c:pt>
                <c:pt idx="3592">
                  <c:v>43401.8</c:v>
                </c:pt>
                <c:pt idx="3593">
                  <c:v>43404.6</c:v>
                </c:pt>
                <c:pt idx="3594">
                  <c:v>43407.5</c:v>
                </c:pt>
                <c:pt idx="3595">
                  <c:v>43410.5</c:v>
                </c:pt>
                <c:pt idx="3596">
                  <c:v>43414.7</c:v>
                </c:pt>
                <c:pt idx="3597">
                  <c:v>43416.9</c:v>
                </c:pt>
                <c:pt idx="3598">
                  <c:v>43421.4</c:v>
                </c:pt>
                <c:pt idx="3599">
                  <c:v>43426.7</c:v>
                </c:pt>
                <c:pt idx="3600">
                  <c:v>43431.1</c:v>
                </c:pt>
                <c:pt idx="3601">
                  <c:v>43437.599999999999</c:v>
                </c:pt>
                <c:pt idx="3602">
                  <c:v>43442.9</c:v>
                </c:pt>
                <c:pt idx="3603">
                  <c:v>43450.400000000001</c:v>
                </c:pt>
                <c:pt idx="3604">
                  <c:v>43454.400000000001</c:v>
                </c:pt>
                <c:pt idx="3605">
                  <c:v>43462.7</c:v>
                </c:pt>
                <c:pt idx="3606">
                  <c:v>43469.2</c:v>
                </c:pt>
                <c:pt idx="3607">
                  <c:v>43473.7</c:v>
                </c:pt>
                <c:pt idx="3608">
                  <c:v>43482.9</c:v>
                </c:pt>
                <c:pt idx="3609">
                  <c:v>43490</c:v>
                </c:pt>
                <c:pt idx="3610">
                  <c:v>43494.8</c:v>
                </c:pt>
                <c:pt idx="3611">
                  <c:v>43504.7</c:v>
                </c:pt>
                <c:pt idx="3612">
                  <c:v>43512.2</c:v>
                </c:pt>
                <c:pt idx="3613">
                  <c:v>43522.3</c:v>
                </c:pt>
                <c:pt idx="3614">
                  <c:v>43529.9</c:v>
                </c:pt>
                <c:pt idx="3615">
                  <c:v>43537.599999999999</c:v>
                </c:pt>
                <c:pt idx="3616">
                  <c:v>43542.7</c:v>
                </c:pt>
                <c:pt idx="3617">
                  <c:v>43550.3</c:v>
                </c:pt>
                <c:pt idx="3618">
                  <c:v>43557.9</c:v>
                </c:pt>
                <c:pt idx="3619">
                  <c:v>43567.9</c:v>
                </c:pt>
                <c:pt idx="3620">
                  <c:v>43572.800000000003</c:v>
                </c:pt>
                <c:pt idx="3621">
                  <c:v>43582.5</c:v>
                </c:pt>
                <c:pt idx="3622">
                  <c:v>43592</c:v>
                </c:pt>
                <c:pt idx="3623">
                  <c:v>43616.1</c:v>
                </c:pt>
                <c:pt idx="3624">
                  <c:v>43627.8</c:v>
                </c:pt>
                <c:pt idx="3625">
                  <c:v>43633.2</c:v>
                </c:pt>
                <c:pt idx="3626">
                  <c:v>43638.2</c:v>
                </c:pt>
                <c:pt idx="3627">
                  <c:v>43642.9</c:v>
                </c:pt>
                <c:pt idx="3628">
                  <c:v>43647.199999999997</c:v>
                </c:pt>
                <c:pt idx="3629">
                  <c:v>43649.9</c:v>
                </c:pt>
                <c:pt idx="3630">
                  <c:v>43655.199999999997</c:v>
                </c:pt>
                <c:pt idx="3631">
                  <c:v>43659.1</c:v>
                </c:pt>
                <c:pt idx="3632">
                  <c:v>43663</c:v>
                </c:pt>
                <c:pt idx="3633">
                  <c:v>43668</c:v>
                </c:pt>
                <c:pt idx="3634">
                  <c:v>43672.800000000003</c:v>
                </c:pt>
                <c:pt idx="3635">
                  <c:v>43677.599999999999</c:v>
                </c:pt>
                <c:pt idx="3636">
                  <c:v>43683.4</c:v>
                </c:pt>
                <c:pt idx="3637">
                  <c:v>43687.9</c:v>
                </c:pt>
                <c:pt idx="3638">
                  <c:v>43691.199999999997</c:v>
                </c:pt>
                <c:pt idx="3639">
                  <c:v>43695.5</c:v>
                </c:pt>
                <c:pt idx="3640">
                  <c:v>43699.8</c:v>
                </c:pt>
                <c:pt idx="3641">
                  <c:v>43706</c:v>
                </c:pt>
                <c:pt idx="3642">
                  <c:v>43712.9</c:v>
                </c:pt>
                <c:pt idx="3643">
                  <c:v>43717.8</c:v>
                </c:pt>
                <c:pt idx="3644">
                  <c:v>43721.599999999999</c:v>
                </c:pt>
                <c:pt idx="3645">
                  <c:v>43723.5</c:v>
                </c:pt>
                <c:pt idx="3646">
                  <c:v>43727.199999999997</c:v>
                </c:pt>
                <c:pt idx="3647">
                  <c:v>43729.9</c:v>
                </c:pt>
                <c:pt idx="3648">
                  <c:v>43733.5</c:v>
                </c:pt>
                <c:pt idx="3649">
                  <c:v>43736.2</c:v>
                </c:pt>
                <c:pt idx="3650">
                  <c:v>43738.9</c:v>
                </c:pt>
                <c:pt idx="3651">
                  <c:v>43742.400000000001</c:v>
                </c:pt>
                <c:pt idx="3652">
                  <c:v>43745</c:v>
                </c:pt>
                <c:pt idx="3653">
                  <c:v>43747.6</c:v>
                </c:pt>
                <c:pt idx="3654">
                  <c:v>43751</c:v>
                </c:pt>
                <c:pt idx="3655">
                  <c:v>43754.400000000001</c:v>
                </c:pt>
                <c:pt idx="3656">
                  <c:v>43756.9</c:v>
                </c:pt>
                <c:pt idx="3657">
                  <c:v>43763.6</c:v>
                </c:pt>
                <c:pt idx="3658">
                  <c:v>43766.2</c:v>
                </c:pt>
                <c:pt idx="3659">
                  <c:v>43768.7</c:v>
                </c:pt>
                <c:pt idx="3660">
                  <c:v>43772</c:v>
                </c:pt>
                <c:pt idx="3661">
                  <c:v>43775.4</c:v>
                </c:pt>
                <c:pt idx="3662">
                  <c:v>43778.8</c:v>
                </c:pt>
                <c:pt idx="3663">
                  <c:v>43781.3</c:v>
                </c:pt>
                <c:pt idx="3664">
                  <c:v>43784.7</c:v>
                </c:pt>
                <c:pt idx="3665">
                  <c:v>43788</c:v>
                </c:pt>
                <c:pt idx="3666">
                  <c:v>43790.400000000001</c:v>
                </c:pt>
                <c:pt idx="3667">
                  <c:v>43794.400000000001</c:v>
                </c:pt>
                <c:pt idx="3668">
                  <c:v>43796.7</c:v>
                </c:pt>
                <c:pt idx="3669">
                  <c:v>43798.9</c:v>
                </c:pt>
                <c:pt idx="3670">
                  <c:v>43801.9</c:v>
                </c:pt>
                <c:pt idx="3671">
                  <c:v>43804.800000000003</c:v>
                </c:pt>
                <c:pt idx="3672">
                  <c:v>43806.9</c:v>
                </c:pt>
                <c:pt idx="3673">
                  <c:v>43809</c:v>
                </c:pt>
                <c:pt idx="3674">
                  <c:v>43811.8</c:v>
                </c:pt>
                <c:pt idx="3675">
                  <c:v>43814.5</c:v>
                </c:pt>
                <c:pt idx="3676">
                  <c:v>43817.2</c:v>
                </c:pt>
                <c:pt idx="3677">
                  <c:v>43819.8</c:v>
                </c:pt>
                <c:pt idx="3678">
                  <c:v>43821.8</c:v>
                </c:pt>
                <c:pt idx="3679">
                  <c:v>43824.4</c:v>
                </c:pt>
                <c:pt idx="3680">
                  <c:v>43826.3</c:v>
                </c:pt>
                <c:pt idx="3681">
                  <c:v>43828.9</c:v>
                </c:pt>
                <c:pt idx="3682">
                  <c:v>43830.8</c:v>
                </c:pt>
                <c:pt idx="3683">
                  <c:v>43832.7</c:v>
                </c:pt>
                <c:pt idx="3684">
                  <c:v>43835.3</c:v>
                </c:pt>
                <c:pt idx="3685">
                  <c:v>43837.9</c:v>
                </c:pt>
                <c:pt idx="3686">
                  <c:v>43840.5</c:v>
                </c:pt>
                <c:pt idx="3687">
                  <c:v>43843.1</c:v>
                </c:pt>
                <c:pt idx="3688">
                  <c:v>43845.1</c:v>
                </c:pt>
                <c:pt idx="3689">
                  <c:v>43847.7</c:v>
                </c:pt>
                <c:pt idx="3690">
                  <c:v>43850.400000000001</c:v>
                </c:pt>
                <c:pt idx="3691">
                  <c:v>43853.2</c:v>
                </c:pt>
                <c:pt idx="3692">
                  <c:v>43855.199999999997</c:v>
                </c:pt>
                <c:pt idx="3693">
                  <c:v>43856.6</c:v>
                </c:pt>
                <c:pt idx="3694">
                  <c:v>43860.2</c:v>
                </c:pt>
                <c:pt idx="3695">
                  <c:v>43863.1</c:v>
                </c:pt>
                <c:pt idx="3696">
                  <c:v>43866.1</c:v>
                </c:pt>
                <c:pt idx="3697">
                  <c:v>43867.7</c:v>
                </c:pt>
                <c:pt idx="3698">
                  <c:v>43871.5</c:v>
                </c:pt>
                <c:pt idx="3699">
                  <c:v>43873.9</c:v>
                </c:pt>
                <c:pt idx="3700">
                  <c:v>43877.2</c:v>
                </c:pt>
                <c:pt idx="3701">
                  <c:v>43879.7</c:v>
                </c:pt>
                <c:pt idx="3702">
                  <c:v>43883.199999999997</c:v>
                </c:pt>
                <c:pt idx="3703">
                  <c:v>43885.8</c:v>
                </c:pt>
                <c:pt idx="3704">
                  <c:v>43889.4</c:v>
                </c:pt>
                <c:pt idx="3705">
                  <c:v>43893.1</c:v>
                </c:pt>
                <c:pt idx="3706">
                  <c:v>43896</c:v>
                </c:pt>
                <c:pt idx="3707">
                  <c:v>43899.9</c:v>
                </c:pt>
                <c:pt idx="3708">
                  <c:v>43903</c:v>
                </c:pt>
                <c:pt idx="3709">
                  <c:v>43906.2</c:v>
                </c:pt>
                <c:pt idx="3710">
                  <c:v>43910.8</c:v>
                </c:pt>
                <c:pt idx="3711">
                  <c:v>43915.5</c:v>
                </c:pt>
                <c:pt idx="3712">
                  <c:v>43919.3</c:v>
                </c:pt>
                <c:pt idx="3713">
                  <c:v>43923.199999999997</c:v>
                </c:pt>
                <c:pt idx="3714">
                  <c:v>43928.6</c:v>
                </c:pt>
                <c:pt idx="3715">
                  <c:v>43935.6</c:v>
                </c:pt>
                <c:pt idx="3716">
                  <c:v>43940</c:v>
                </c:pt>
                <c:pt idx="3717">
                  <c:v>43944.5</c:v>
                </c:pt>
                <c:pt idx="3718">
                  <c:v>43950.7</c:v>
                </c:pt>
                <c:pt idx="3719">
                  <c:v>43955.4</c:v>
                </c:pt>
                <c:pt idx="3720">
                  <c:v>43961.8</c:v>
                </c:pt>
                <c:pt idx="3721">
                  <c:v>43968.5</c:v>
                </c:pt>
                <c:pt idx="3722">
                  <c:v>43973.5</c:v>
                </c:pt>
                <c:pt idx="3723">
                  <c:v>43980.4</c:v>
                </c:pt>
                <c:pt idx="3724">
                  <c:v>43987.4</c:v>
                </c:pt>
                <c:pt idx="3725">
                  <c:v>43992.7</c:v>
                </c:pt>
                <c:pt idx="3726">
                  <c:v>43999.9</c:v>
                </c:pt>
                <c:pt idx="3727">
                  <c:v>44007.199999999997</c:v>
                </c:pt>
                <c:pt idx="3728">
                  <c:v>44010.8</c:v>
                </c:pt>
                <c:pt idx="3729">
                  <c:v>44018.2</c:v>
                </c:pt>
                <c:pt idx="3730">
                  <c:v>44025.7</c:v>
                </c:pt>
                <c:pt idx="3731">
                  <c:v>44033.2</c:v>
                </c:pt>
                <c:pt idx="3732">
                  <c:v>44038.9</c:v>
                </c:pt>
                <c:pt idx="3733">
                  <c:v>44044.6</c:v>
                </c:pt>
                <c:pt idx="3734">
                  <c:v>44052.2</c:v>
                </c:pt>
                <c:pt idx="3735">
                  <c:v>44059.9</c:v>
                </c:pt>
                <c:pt idx="3736">
                  <c:v>44067.5</c:v>
                </c:pt>
                <c:pt idx="3737">
                  <c:v>44073.2</c:v>
                </c:pt>
                <c:pt idx="3738">
                  <c:v>44080.800000000003</c:v>
                </c:pt>
                <c:pt idx="3739">
                  <c:v>44088.4</c:v>
                </c:pt>
                <c:pt idx="3740">
                  <c:v>44094.1</c:v>
                </c:pt>
                <c:pt idx="3741">
                  <c:v>44101.599999999999</c:v>
                </c:pt>
                <c:pt idx="3742">
                  <c:v>44107.199999999997</c:v>
                </c:pt>
                <c:pt idx="3743">
                  <c:v>44114.6</c:v>
                </c:pt>
                <c:pt idx="3744">
                  <c:v>44120.2</c:v>
                </c:pt>
                <c:pt idx="3745">
                  <c:v>44127.4</c:v>
                </c:pt>
                <c:pt idx="3746">
                  <c:v>44132.800000000003</c:v>
                </c:pt>
                <c:pt idx="3747">
                  <c:v>44141.7</c:v>
                </c:pt>
                <c:pt idx="3748">
                  <c:v>44146.9</c:v>
                </c:pt>
                <c:pt idx="3749">
                  <c:v>44155.4</c:v>
                </c:pt>
                <c:pt idx="3750">
                  <c:v>44160.4</c:v>
                </c:pt>
                <c:pt idx="3751">
                  <c:v>44167</c:v>
                </c:pt>
                <c:pt idx="3752">
                  <c:v>44173.4</c:v>
                </c:pt>
                <c:pt idx="3753">
                  <c:v>44178.1</c:v>
                </c:pt>
                <c:pt idx="3754">
                  <c:v>44184.2</c:v>
                </c:pt>
                <c:pt idx="3755">
                  <c:v>44188.6</c:v>
                </c:pt>
                <c:pt idx="3756">
                  <c:v>44195.8</c:v>
                </c:pt>
                <c:pt idx="3757">
                  <c:v>44199.9</c:v>
                </c:pt>
                <c:pt idx="3758">
                  <c:v>44203.9</c:v>
                </c:pt>
                <c:pt idx="3759">
                  <c:v>44209</c:v>
                </c:pt>
                <c:pt idx="3760">
                  <c:v>44213.9</c:v>
                </c:pt>
                <c:pt idx="3761">
                  <c:v>44218.5</c:v>
                </c:pt>
                <c:pt idx="3762">
                  <c:v>44221.8</c:v>
                </c:pt>
                <c:pt idx="3763">
                  <c:v>44226.2</c:v>
                </c:pt>
                <c:pt idx="3764">
                  <c:v>44230.5</c:v>
                </c:pt>
                <c:pt idx="3765">
                  <c:v>44233.599999999999</c:v>
                </c:pt>
                <c:pt idx="3766">
                  <c:v>44236.7</c:v>
                </c:pt>
                <c:pt idx="3767">
                  <c:v>44240.800000000003</c:v>
                </c:pt>
                <c:pt idx="3768">
                  <c:v>44244.800000000003</c:v>
                </c:pt>
                <c:pt idx="3769">
                  <c:v>44247.8</c:v>
                </c:pt>
                <c:pt idx="3770">
                  <c:v>44251.6</c:v>
                </c:pt>
                <c:pt idx="3771">
                  <c:v>44254.5</c:v>
                </c:pt>
                <c:pt idx="3772">
                  <c:v>44257.3</c:v>
                </c:pt>
                <c:pt idx="3773">
                  <c:v>44261.1</c:v>
                </c:pt>
                <c:pt idx="3774">
                  <c:v>44264.7</c:v>
                </c:pt>
                <c:pt idx="3775">
                  <c:v>44268.3</c:v>
                </c:pt>
                <c:pt idx="3776">
                  <c:v>44271.9</c:v>
                </c:pt>
                <c:pt idx="3777">
                  <c:v>44274.5</c:v>
                </c:pt>
                <c:pt idx="3778">
                  <c:v>44277.1</c:v>
                </c:pt>
                <c:pt idx="3779">
                  <c:v>44281.4</c:v>
                </c:pt>
                <c:pt idx="3780">
                  <c:v>44283.9</c:v>
                </c:pt>
                <c:pt idx="3781">
                  <c:v>44286.400000000001</c:v>
                </c:pt>
                <c:pt idx="3782">
                  <c:v>44288.9</c:v>
                </c:pt>
                <c:pt idx="3783">
                  <c:v>44291.4</c:v>
                </c:pt>
                <c:pt idx="3784">
                  <c:v>44294.7</c:v>
                </c:pt>
                <c:pt idx="3785">
                  <c:v>44297.1</c:v>
                </c:pt>
                <c:pt idx="3786">
                  <c:v>44299.5</c:v>
                </c:pt>
                <c:pt idx="3787">
                  <c:v>44301.9</c:v>
                </c:pt>
                <c:pt idx="3788">
                  <c:v>44305</c:v>
                </c:pt>
                <c:pt idx="3789">
                  <c:v>44308.2</c:v>
                </c:pt>
                <c:pt idx="3790">
                  <c:v>44311.3</c:v>
                </c:pt>
                <c:pt idx="3791">
                  <c:v>44313.599999999999</c:v>
                </c:pt>
                <c:pt idx="3792">
                  <c:v>44316.7</c:v>
                </c:pt>
                <c:pt idx="3793">
                  <c:v>44318.2</c:v>
                </c:pt>
                <c:pt idx="3794">
                  <c:v>44322</c:v>
                </c:pt>
                <c:pt idx="3795">
                  <c:v>44324.3</c:v>
                </c:pt>
                <c:pt idx="3796">
                  <c:v>44326.6</c:v>
                </c:pt>
                <c:pt idx="3797">
                  <c:v>44328.9</c:v>
                </c:pt>
                <c:pt idx="3798">
                  <c:v>44331.199999999997</c:v>
                </c:pt>
                <c:pt idx="3799">
                  <c:v>44333.5</c:v>
                </c:pt>
                <c:pt idx="3800">
                  <c:v>44335.7</c:v>
                </c:pt>
                <c:pt idx="3801">
                  <c:v>44338</c:v>
                </c:pt>
                <c:pt idx="3802">
                  <c:v>44341</c:v>
                </c:pt>
                <c:pt idx="3803">
                  <c:v>44343.3</c:v>
                </c:pt>
                <c:pt idx="3804">
                  <c:v>44345.599999999999</c:v>
                </c:pt>
                <c:pt idx="3805">
                  <c:v>44348.7</c:v>
                </c:pt>
                <c:pt idx="3806">
                  <c:v>44350.2</c:v>
                </c:pt>
                <c:pt idx="3807">
                  <c:v>44353.2</c:v>
                </c:pt>
                <c:pt idx="3808">
                  <c:v>44355.4</c:v>
                </c:pt>
                <c:pt idx="3809">
                  <c:v>44357.5</c:v>
                </c:pt>
                <c:pt idx="3810">
                  <c:v>44359.7</c:v>
                </c:pt>
                <c:pt idx="3811">
                  <c:v>44362.6</c:v>
                </c:pt>
                <c:pt idx="3812">
                  <c:v>44364</c:v>
                </c:pt>
                <c:pt idx="3813">
                  <c:v>44366.1</c:v>
                </c:pt>
                <c:pt idx="3814">
                  <c:v>44368.1</c:v>
                </c:pt>
                <c:pt idx="3815">
                  <c:v>44370.2</c:v>
                </c:pt>
                <c:pt idx="3816">
                  <c:v>44372.9</c:v>
                </c:pt>
                <c:pt idx="3817">
                  <c:v>44374.3</c:v>
                </c:pt>
                <c:pt idx="3818">
                  <c:v>44378.3</c:v>
                </c:pt>
                <c:pt idx="3819">
                  <c:v>44387.3</c:v>
                </c:pt>
                <c:pt idx="3820">
                  <c:v>44389.2</c:v>
                </c:pt>
                <c:pt idx="3821">
                  <c:v>44392.4</c:v>
                </c:pt>
                <c:pt idx="3822">
                  <c:v>44394.9</c:v>
                </c:pt>
                <c:pt idx="3823">
                  <c:v>44397.4</c:v>
                </c:pt>
                <c:pt idx="3824">
                  <c:v>44399.8</c:v>
                </c:pt>
                <c:pt idx="3825">
                  <c:v>44401.599999999999</c:v>
                </c:pt>
                <c:pt idx="3826">
                  <c:v>44404.1</c:v>
                </c:pt>
                <c:pt idx="3827">
                  <c:v>44407.1</c:v>
                </c:pt>
                <c:pt idx="3828">
                  <c:v>44409.5</c:v>
                </c:pt>
                <c:pt idx="3829">
                  <c:v>44412.5</c:v>
                </c:pt>
                <c:pt idx="3830">
                  <c:v>44414.3</c:v>
                </c:pt>
                <c:pt idx="3831">
                  <c:v>44417.2</c:v>
                </c:pt>
                <c:pt idx="3832">
                  <c:v>44419.6</c:v>
                </c:pt>
                <c:pt idx="3833">
                  <c:v>44421.4</c:v>
                </c:pt>
                <c:pt idx="3834">
                  <c:v>44424.3</c:v>
                </c:pt>
                <c:pt idx="3835">
                  <c:v>44426.1</c:v>
                </c:pt>
                <c:pt idx="3836">
                  <c:v>44429</c:v>
                </c:pt>
                <c:pt idx="3837">
                  <c:v>44431.4</c:v>
                </c:pt>
                <c:pt idx="3838">
                  <c:v>44433.8</c:v>
                </c:pt>
                <c:pt idx="3839">
                  <c:v>44435.5</c:v>
                </c:pt>
                <c:pt idx="3840">
                  <c:v>44437.9</c:v>
                </c:pt>
                <c:pt idx="3841">
                  <c:v>44440.3</c:v>
                </c:pt>
                <c:pt idx="3842">
                  <c:v>44442.7</c:v>
                </c:pt>
                <c:pt idx="3843">
                  <c:v>44445.7</c:v>
                </c:pt>
                <c:pt idx="3844">
                  <c:v>44447.5</c:v>
                </c:pt>
                <c:pt idx="3845">
                  <c:v>44449.3</c:v>
                </c:pt>
                <c:pt idx="3846">
                  <c:v>44451.7</c:v>
                </c:pt>
                <c:pt idx="3847">
                  <c:v>44453.599999999999</c:v>
                </c:pt>
                <c:pt idx="3848">
                  <c:v>44454.8</c:v>
                </c:pt>
                <c:pt idx="3849">
                  <c:v>44457.9</c:v>
                </c:pt>
                <c:pt idx="3850">
                  <c:v>44459.8</c:v>
                </c:pt>
                <c:pt idx="3851">
                  <c:v>44462.3</c:v>
                </c:pt>
                <c:pt idx="3852">
                  <c:v>44464.800000000003</c:v>
                </c:pt>
                <c:pt idx="3853">
                  <c:v>44467.4</c:v>
                </c:pt>
                <c:pt idx="3854">
                  <c:v>44469.3</c:v>
                </c:pt>
                <c:pt idx="3855">
                  <c:v>44471.9</c:v>
                </c:pt>
                <c:pt idx="3856">
                  <c:v>44474.6</c:v>
                </c:pt>
                <c:pt idx="3857">
                  <c:v>44477.2</c:v>
                </c:pt>
                <c:pt idx="3858">
                  <c:v>44479.199999999997</c:v>
                </c:pt>
                <c:pt idx="3859">
                  <c:v>44481.9</c:v>
                </c:pt>
                <c:pt idx="3860">
                  <c:v>44484.7</c:v>
                </c:pt>
                <c:pt idx="3861">
                  <c:v>44486.8</c:v>
                </c:pt>
                <c:pt idx="3862">
                  <c:v>44489.599999999999</c:v>
                </c:pt>
                <c:pt idx="3863">
                  <c:v>44491.7</c:v>
                </c:pt>
                <c:pt idx="3864">
                  <c:v>44494.6</c:v>
                </c:pt>
                <c:pt idx="3865">
                  <c:v>44497.5</c:v>
                </c:pt>
                <c:pt idx="3866">
                  <c:v>44499.7</c:v>
                </c:pt>
                <c:pt idx="3867">
                  <c:v>44502.7</c:v>
                </c:pt>
                <c:pt idx="3868">
                  <c:v>44505</c:v>
                </c:pt>
                <c:pt idx="3869">
                  <c:v>44507.3</c:v>
                </c:pt>
                <c:pt idx="3870">
                  <c:v>44510.400000000001</c:v>
                </c:pt>
                <c:pt idx="3871">
                  <c:v>44512.7</c:v>
                </c:pt>
                <c:pt idx="3872">
                  <c:v>44515.9</c:v>
                </c:pt>
                <c:pt idx="3873">
                  <c:v>44519.199999999997</c:v>
                </c:pt>
                <c:pt idx="3874">
                  <c:v>44521.599999999999</c:v>
                </c:pt>
                <c:pt idx="3875">
                  <c:v>44525.8</c:v>
                </c:pt>
                <c:pt idx="3876">
                  <c:v>44528.3</c:v>
                </c:pt>
                <c:pt idx="3877">
                  <c:v>44531.8</c:v>
                </c:pt>
                <c:pt idx="3878">
                  <c:v>44535.3</c:v>
                </c:pt>
                <c:pt idx="3879">
                  <c:v>44537.9</c:v>
                </c:pt>
                <c:pt idx="3880">
                  <c:v>44540.7</c:v>
                </c:pt>
                <c:pt idx="3881">
                  <c:v>44544.4</c:v>
                </c:pt>
                <c:pt idx="3882">
                  <c:v>44548.3</c:v>
                </c:pt>
                <c:pt idx="3883">
                  <c:v>44552.4</c:v>
                </c:pt>
                <c:pt idx="3884">
                  <c:v>44556.5</c:v>
                </c:pt>
                <c:pt idx="3885">
                  <c:v>44560.800000000003</c:v>
                </c:pt>
                <c:pt idx="3886">
                  <c:v>44565.1</c:v>
                </c:pt>
                <c:pt idx="3887">
                  <c:v>44567.3</c:v>
                </c:pt>
                <c:pt idx="3888">
                  <c:v>44573</c:v>
                </c:pt>
                <c:pt idx="3889">
                  <c:v>44576.5</c:v>
                </c:pt>
                <c:pt idx="3890">
                  <c:v>44582.3</c:v>
                </c:pt>
                <c:pt idx="3891">
                  <c:v>44585.9</c:v>
                </c:pt>
                <c:pt idx="3892">
                  <c:v>44590.8</c:v>
                </c:pt>
                <c:pt idx="3893">
                  <c:v>44595.7</c:v>
                </c:pt>
                <c:pt idx="3894">
                  <c:v>44599.5</c:v>
                </c:pt>
                <c:pt idx="3895">
                  <c:v>44604.5</c:v>
                </c:pt>
                <c:pt idx="3896">
                  <c:v>44609.7</c:v>
                </c:pt>
                <c:pt idx="3897">
                  <c:v>44614.8</c:v>
                </c:pt>
                <c:pt idx="3898">
                  <c:v>44618.8</c:v>
                </c:pt>
                <c:pt idx="3899">
                  <c:v>44624</c:v>
                </c:pt>
                <c:pt idx="3900">
                  <c:v>44629.3</c:v>
                </c:pt>
                <c:pt idx="3901">
                  <c:v>44633.3</c:v>
                </c:pt>
                <c:pt idx="3902">
                  <c:v>44640</c:v>
                </c:pt>
                <c:pt idx="3903">
                  <c:v>44644.1</c:v>
                </c:pt>
                <c:pt idx="3904">
                  <c:v>44649.5</c:v>
                </c:pt>
                <c:pt idx="3905">
                  <c:v>44654.9</c:v>
                </c:pt>
                <c:pt idx="3906">
                  <c:v>44659</c:v>
                </c:pt>
                <c:pt idx="3907">
                  <c:v>44665.8</c:v>
                </c:pt>
                <c:pt idx="3908">
                  <c:v>44669.9</c:v>
                </c:pt>
                <c:pt idx="3909">
                  <c:v>44675.4</c:v>
                </c:pt>
                <c:pt idx="3910">
                  <c:v>44680.800000000003</c:v>
                </c:pt>
                <c:pt idx="3911">
                  <c:v>44687.6</c:v>
                </c:pt>
                <c:pt idx="3912">
                  <c:v>44691.7</c:v>
                </c:pt>
                <c:pt idx="3913">
                  <c:v>44697.1</c:v>
                </c:pt>
                <c:pt idx="3914">
                  <c:v>44701.1</c:v>
                </c:pt>
                <c:pt idx="3915">
                  <c:v>44706.400000000001</c:v>
                </c:pt>
                <c:pt idx="3916">
                  <c:v>44711.8</c:v>
                </c:pt>
                <c:pt idx="3917">
                  <c:v>44717</c:v>
                </c:pt>
                <c:pt idx="3918">
                  <c:v>44719.7</c:v>
                </c:pt>
                <c:pt idx="3919">
                  <c:v>44724.9</c:v>
                </c:pt>
                <c:pt idx="3920">
                  <c:v>44731.3</c:v>
                </c:pt>
                <c:pt idx="3921">
                  <c:v>44735.1</c:v>
                </c:pt>
                <c:pt idx="3922">
                  <c:v>44740.1</c:v>
                </c:pt>
                <c:pt idx="3923">
                  <c:v>44745.1</c:v>
                </c:pt>
                <c:pt idx="3924">
                  <c:v>44750</c:v>
                </c:pt>
                <c:pt idx="3925">
                  <c:v>44754.8</c:v>
                </c:pt>
                <c:pt idx="3926">
                  <c:v>44759.5</c:v>
                </c:pt>
                <c:pt idx="3927">
                  <c:v>44763</c:v>
                </c:pt>
                <c:pt idx="3928">
                  <c:v>44767.6</c:v>
                </c:pt>
                <c:pt idx="3929">
                  <c:v>44770.9</c:v>
                </c:pt>
                <c:pt idx="3930">
                  <c:v>44775.3</c:v>
                </c:pt>
                <c:pt idx="3931">
                  <c:v>44778.6</c:v>
                </c:pt>
                <c:pt idx="3932">
                  <c:v>44783.9</c:v>
                </c:pt>
                <c:pt idx="3933">
                  <c:v>44787</c:v>
                </c:pt>
                <c:pt idx="3934">
                  <c:v>44790.1</c:v>
                </c:pt>
                <c:pt idx="3935">
                  <c:v>44794.2</c:v>
                </c:pt>
                <c:pt idx="3936">
                  <c:v>44798.2</c:v>
                </c:pt>
                <c:pt idx="3937">
                  <c:v>44802.1</c:v>
                </c:pt>
                <c:pt idx="3938">
                  <c:v>44805.1</c:v>
                </c:pt>
                <c:pt idx="3939">
                  <c:v>44809</c:v>
                </c:pt>
                <c:pt idx="3940">
                  <c:v>44811.9</c:v>
                </c:pt>
                <c:pt idx="3941">
                  <c:v>44815.7</c:v>
                </c:pt>
                <c:pt idx="3942">
                  <c:v>44818.5</c:v>
                </c:pt>
                <c:pt idx="3943">
                  <c:v>44822.3</c:v>
                </c:pt>
                <c:pt idx="3944">
                  <c:v>44825.1</c:v>
                </c:pt>
                <c:pt idx="3945">
                  <c:v>44828.800000000003</c:v>
                </c:pt>
                <c:pt idx="3946">
                  <c:v>44832.5</c:v>
                </c:pt>
                <c:pt idx="3947">
                  <c:v>44836.1</c:v>
                </c:pt>
                <c:pt idx="3948">
                  <c:v>44839.8</c:v>
                </c:pt>
                <c:pt idx="3949">
                  <c:v>44842.6</c:v>
                </c:pt>
                <c:pt idx="3950">
                  <c:v>44846.2</c:v>
                </c:pt>
                <c:pt idx="3951">
                  <c:v>44849.9</c:v>
                </c:pt>
                <c:pt idx="3952">
                  <c:v>44853.5</c:v>
                </c:pt>
                <c:pt idx="3953">
                  <c:v>44857.2</c:v>
                </c:pt>
                <c:pt idx="3954">
                  <c:v>44860</c:v>
                </c:pt>
                <c:pt idx="3955">
                  <c:v>44863.7</c:v>
                </c:pt>
                <c:pt idx="3956">
                  <c:v>44866.400000000001</c:v>
                </c:pt>
                <c:pt idx="3957">
                  <c:v>44870.2</c:v>
                </c:pt>
                <c:pt idx="3958">
                  <c:v>44873</c:v>
                </c:pt>
                <c:pt idx="3959">
                  <c:v>44876.800000000003</c:v>
                </c:pt>
                <c:pt idx="3960">
                  <c:v>44879.7</c:v>
                </c:pt>
                <c:pt idx="3961">
                  <c:v>44883.5</c:v>
                </c:pt>
                <c:pt idx="3962">
                  <c:v>44886.400000000001</c:v>
                </c:pt>
                <c:pt idx="3963">
                  <c:v>44890.400000000001</c:v>
                </c:pt>
                <c:pt idx="3964">
                  <c:v>44894.3</c:v>
                </c:pt>
                <c:pt idx="3965">
                  <c:v>44897.3</c:v>
                </c:pt>
                <c:pt idx="3966">
                  <c:v>44902.5</c:v>
                </c:pt>
                <c:pt idx="3967">
                  <c:v>44904.5</c:v>
                </c:pt>
                <c:pt idx="3968">
                  <c:v>44909.8</c:v>
                </c:pt>
                <c:pt idx="3969">
                  <c:v>44911.9</c:v>
                </c:pt>
                <c:pt idx="3970">
                  <c:v>44916.2</c:v>
                </c:pt>
                <c:pt idx="3971">
                  <c:v>44919.5</c:v>
                </c:pt>
                <c:pt idx="3972">
                  <c:v>44923.9</c:v>
                </c:pt>
                <c:pt idx="3973">
                  <c:v>44926.2</c:v>
                </c:pt>
                <c:pt idx="3974">
                  <c:v>44929.599999999999</c:v>
                </c:pt>
                <c:pt idx="3975">
                  <c:v>44933.1</c:v>
                </c:pt>
                <c:pt idx="3976">
                  <c:v>44938.9</c:v>
                </c:pt>
                <c:pt idx="3977">
                  <c:v>44942.5</c:v>
                </c:pt>
                <c:pt idx="3978">
                  <c:v>44947.4</c:v>
                </c:pt>
                <c:pt idx="3979">
                  <c:v>44951.1</c:v>
                </c:pt>
                <c:pt idx="3980">
                  <c:v>44956.1</c:v>
                </c:pt>
                <c:pt idx="3981">
                  <c:v>44958.6</c:v>
                </c:pt>
                <c:pt idx="3982">
                  <c:v>44962.400000000001</c:v>
                </c:pt>
                <c:pt idx="3983">
                  <c:v>44967.5</c:v>
                </c:pt>
                <c:pt idx="3984">
                  <c:v>44972.7</c:v>
                </c:pt>
                <c:pt idx="3985">
                  <c:v>44976.7</c:v>
                </c:pt>
                <c:pt idx="3986">
                  <c:v>44981.9</c:v>
                </c:pt>
                <c:pt idx="3987">
                  <c:v>44985.9</c:v>
                </c:pt>
                <c:pt idx="3988">
                  <c:v>44988.6</c:v>
                </c:pt>
                <c:pt idx="3989">
                  <c:v>44994</c:v>
                </c:pt>
                <c:pt idx="3990">
                  <c:v>44998</c:v>
                </c:pt>
                <c:pt idx="3991">
                  <c:v>45000.800000000003</c:v>
                </c:pt>
                <c:pt idx="3992">
                  <c:v>45004.9</c:v>
                </c:pt>
                <c:pt idx="3993">
                  <c:v>45009</c:v>
                </c:pt>
                <c:pt idx="3994">
                  <c:v>45013.1</c:v>
                </c:pt>
                <c:pt idx="3995">
                  <c:v>45018.6</c:v>
                </c:pt>
                <c:pt idx="3996">
                  <c:v>45022.8</c:v>
                </c:pt>
                <c:pt idx="3997">
                  <c:v>45025.599999999999</c:v>
                </c:pt>
                <c:pt idx="3998">
                  <c:v>45031.1</c:v>
                </c:pt>
                <c:pt idx="3999">
                  <c:v>45035.3</c:v>
                </c:pt>
                <c:pt idx="4000">
                  <c:v>45040.9</c:v>
                </c:pt>
                <c:pt idx="4001">
                  <c:v>45045.1</c:v>
                </c:pt>
                <c:pt idx="4002">
                  <c:v>45047.9</c:v>
                </c:pt>
                <c:pt idx="4003">
                  <c:v>45053.5</c:v>
                </c:pt>
                <c:pt idx="4004">
                  <c:v>45059.1</c:v>
                </c:pt>
                <c:pt idx="4005">
                  <c:v>45063.3</c:v>
                </c:pt>
                <c:pt idx="4006">
                  <c:v>45070.2</c:v>
                </c:pt>
                <c:pt idx="4007">
                  <c:v>45075.8</c:v>
                </c:pt>
                <c:pt idx="4008">
                  <c:v>45081.3</c:v>
                </c:pt>
                <c:pt idx="4009">
                  <c:v>45086.8</c:v>
                </c:pt>
                <c:pt idx="4010">
                  <c:v>45092.3</c:v>
                </c:pt>
                <c:pt idx="4011">
                  <c:v>45097.8</c:v>
                </c:pt>
                <c:pt idx="4012">
                  <c:v>45103.199999999997</c:v>
                </c:pt>
                <c:pt idx="4013">
                  <c:v>45107.3</c:v>
                </c:pt>
                <c:pt idx="4014">
                  <c:v>45112.6</c:v>
                </c:pt>
                <c:pt idx="4015">
                  <c:v>45117.9</c:v>
                </c:pt>
                <c:pt idx="4016">
                  <c:v>45121.9</c:v>
                </c:pt>
                <c:pt idx="4017">
                  <c:v>45127.1</c:v>
                </c:pt>
                <c:pt idx="4018">
                  <c:v>45132.3</c:v>
                </c:pt>
                <c:pt idx="4019">
                  <c:v>45138.7</c:v>
                </c:pt>
                <c:pt idx="4020">
                  <c:v>45143.8</c:v>
                </c:pt>
                <c:pt idx="4021">
                  <c:v>45148.9</c:v>
                </c:pt>
                <c:pt idx="4022">
                  <c:v>45154</c:v>
                </c:pt>
                <c:pt idx="4023">
                  <c:v>45156.5</c:v>
                </c:pt>
                <c:pt idx="4024">
                  <c:v>45161.5</c:v>
                </c:pt>
                <c:pt idx="4025">
                  <c:v>45165.3</c:v>
                </c:pt>
                <c:pt idx="4026">
                  <c:v>45170.3</c:v>
                </c:pt>
                <c:pt idx="4027">
                  <c:v>45175.3</c:v>
                </c:pt>
                <c:pt idx="4028">
                  <c:v>45179.1</c:v>
                </c:pt>
                <c:pt idx="4029">
                  <c:v>45184</c:v>
                </c:pt>
                <c:pt idx="4030">
                  <c:v>45189</c:v>
                </c:pt>
                <c:pt idx="4031">
                  <c:v>45193.9</c:v>
                </c:pt>
                <c:pt idx="4032">
                  <c:v>45197.599999999999</c:v>
                </c:pt>
                <c:pt idx="4033">
                  <c:v>45202.6</c:v>
                </c:pt>
                <c:pt idx="4034">
                  <c:v>45206.2</c:v>
                </c:pt>
                <c:pt idx="4035">
                  <c:v>45211.1</c:v>
                </c:pt>
                <c:pt idx="4036">
                  <c:v>45216</c:v>
                </c:pt>
                <c:pt idx="4037">
                  <c:v>45218.5</c:v>
                </c:pt>
                <c:pt idx="4038">
                  <c:v>45223.4</c:v>
                </c:pt>
                <c:pt idx="4039">
                  <c:v>45228.2</c:v>
                </c:pt>
                <c:pt idx="4040">
                  <c:v>45233.1</c:v>
                </c:pt>
                <c:pt idx="4041">
                  <c:v>45237.9</c:v>
                </c:pt>
                <c:pt idx="4042">
                  <c:v>45241.599999999999</c:v>
                </c:pt>
                <c:pt idx="4043">
                  <c:v>45245.2</c:v>
                </c:pt>
                <c:pt idx="4044">
                  <c:v>45250.1</c:v>
                </c:pt>
                <c:pt idx="4045">
                  <c:v>45254.9</c:v>
                </c:pt>
                <c:pt idx="4046">
                  <c:v>45258.5</c:v>
                </c:pt>
                <c:pt idx="4047">
                  <c:v>45263.3</c:v>
                </c:pt>
                <c:pt idx="4048">
                  <c:v>45268.2</c:v>
                </c:pt>
                <c:pt idx="4049">
                  <c:v>45273</c:v>
                </c:pt>
                <c:pt idx="4050">
                  <c:v>45275.4</c:v>
                </c:pt>
                <c:pt idx="4051">
                  <c:v>45280.2</c:v>
                </c:pt>
                <c:pt idx="4052">
                  <c:v>45285</c:v>
                </c:pt>
                <c:pt idx="4053">
                  <c:v>45288.7</c:v>
                </c:pt>
                <c:pt idx="4054">
                  <c:v>45293.5</c:v>
                </c:pt>
                <c:pt idx="4055">
                  <c:v>45297.1</c:v>
                </c:pt>
                <c:pt idx="4056">
                  <c:v>45301.9</c:v>
                </c:pt>
                <c:pt idx="4057">
                  <c:v>45306.8</c:v>
                </c:pt>
                <c:pt idx="4058">
                  <c:v>45310.400000000001</c:v>
                </c:pt>
                <c:pt idx="4059">
                  <c:v>45315.199999999997</c:v>
                </c:pt>
                <c:pt idx="4060">
                  <c:v>45320.1</c:v>
                </c:pt>
                <c:pt idx="4061">
                  <c:v>45324.9</c:v>
                </c:pt>
                <c:pt idx="4062">
                  <c:v>45328.6</c:v>
                </c:pt>
                <c:pt idx="4063">
                  <c:v>45333.4</c:v>
                </c:pt>
                <c:pt idx="4064">
                  <c:v>45338.3</c:v>
                </c:pt>
                <c:pt idx="4065">
                  <c:v>45342</c:v>
                </c:pt>
                <c:pt idx="4066">
                  <c:v>45346.8</c:v>
                </c:pt>
                <c:pt idx="4067">
                  <c:v>45351.7</c:v>
                </c:pt>
                <c:pt idx="4068">
                  <c:v>45355.4</c:v>
                </c:pt>
                <c:pt idx="4069">
                  <c:v>45360.3</c:v>
                </c:pt>
                <c:pt idx="4070">
                  <c:v>45365.3</c:v>
                </c:pt>
                <c:pt idx="4071">
                  <c:v>45369</c:v>
                </c:pt>
                <c:pt idx="4072">
                  <c:v>45373.9</c:v>
                </c:pt>
                <c:pt idx="4073">
                  <c:v>45378.9</c:v>
                </c:pt>
                <c:pt idx="4074">
                  <c:v>45383.9</c:v>
                </c:pt>
                <c:pt idx="4075">
                  <c:v>45388.9</c:v>
                </c:pt>
                <c:pt idx="4076">
                  <c:v>45392.6</c:v>
                </c:pt>
                <c:pt idx="4077">
                  <c:v>45396.4</c:v>
                </c:pt>
                <c:pt idx="4078">
                  <c:v>45402.7</c:v>
                </c:pt>
                <c:pt idx="4079">
                  <c:v>45407.7</c:v>
                </c:pt>
                <c:pt idx="4080">
                  <c:v>45411.5</c:v>
                </c:pt>
                <c:pt idx="4081">
                  <c:v>45416.6</c:v>
                </c:pt>
                <c:pt idx="4082">
                  <c:v>45420.5</c:v>
                </c:pt>
                <c:pt idx="4083">
                  <c:v>45424.3</c:v>
                </c:pt>
                <c:pt idx="4084">
                  <c:v>45429.5</c:v>
                </c:pt>
                <c:pt idx="4085">
                  <c:v>45434.6</c:v>
                </c:pt>
                <c:pt idx="4086">
                  <c:v>45438.5</c:v>
                </c:pt>
                <c:pt idx="4087">
                  <c:v>45443.7</c:v>
                </c:pt>
                <c:pt idx="4088">
                  <c:v>45449</c:v>
                </c:pt>
                <c:pt idx="4089">
                  <c:v>45454.2</c:v>
                </c:pt>
                <c:pt idx="4090">
                  <c:v>45458.2</c:v>
                </c:pt>
                <c:pt idx="4091">
                  <c:v>45463.5</c:v>
                </c:pt>
                <c:pt idx="4092">
                  <c:v>45467.5</c:v>
                </c:pt>
                <c:pt idx="4093">
                  <c:v>45472.800000000003</c:v>
                </c:pt>
                <c:pt idx="4094">
                  <c:v>45476.9</c:v>
                </c:pt>
                <c:pt idx="4095">
                  <c:v>45482.3</c:v>
                </c:pt>
                <c:pt idx="4096">
                  <c:v>45486.400000000001</c:v>
                </c:pt>
                <c:pt idx="4097">
                  <c:v>45493.4</c:v>
                </c:pt>
                <c:pt idx="4098">
                  <c:v>45497.599999999999</c:v>
                </c:pt>
                <c:pt idx="4099">
                  <c:v>45503.4</c:v>
                </c:pt>
                <c:pt idx="4100">
                  <c:v>45507.7</c:v>
                </c:pt>
                <c:pt idx="4101">
                  <c:v>45513.599999999999</c:v>
                </c:pt>
                <c:pt idx="4102">
                  <c:v>45519.5</c:v>
                </c:pt>
                <c:pt idx="4103">
                  <c:v>45524</c:v>
                </c:pt>
                <c:pt idx="4104">
                  <c:v>45530</c:v>
                </c:pt>
                <c:pt idx="4105">
                  <c:v>45536.1</c:v>
                </c:pt>
                <c:pt idx="4106">
                  <c:v>45543.7</c:v>
                </c:pt>
                <c:pt idx="4107">
                  <c:v>45549.8</c:v>
                </c:pt>
                <c:pt idx="4108">
                  <c:v>45554.3</c:v>
                </c:pt>
                <c:pt idx="4109">
                  <c:v>45560.4</c:v>
                </c:pt>
                <c:pt idx="4110">
                  <c:v>45565</c:v>
                </c:pt>
                <c:pt idx="4111">
                  <c:v>45571.1</c:v>
                </c:pt>
                <c:pt idx="4112">
                  <c:v>45575.6</c:v>
                </c:pt>
                <c:pt idx="4113">
                  <c:v>45581.7</c:v>
                </c:pt>
                <c:pt idx="4114">
                  <c:v>45586.2</c:v>
                </c:pt>
                <c:pt idx="4115">
                  <c:v>45592.1</c:v>
                </c:pt>
                <c:pt idx="4116">
                  <c:v>45598.1</c:v>
                </c:pt>
                <c:pt idx="4117">
                  <c:v>45603.9</c:v>
                </c:pt>
                <c:pt idx="4118">
                  <c:v>45608.3</c:v>
                </c:pt>
                <c:pt idx="4119">
                  <c:v>45614</c:v>
                </c:pt>
                <c:pt idx="4120">
                  <c:v>45619.6</c:v>
                </c:pt>
                <c:pt idx="4121">
                  <c:v>45623.8</c:v>
                </c:pt>
                <c:pt idx="4122">
                  <c:v>45627.9</c:v>
                </c:pt>
                <c:pt idx="4123">
                  <c:v>45631.9</c:v>
                </c:pt>
                <c:pt idx="4124">
                  <c:v>45637.3</c:v>
                </c:pt>
                <c:pt idx="4125">
                  <c:v>45641.2</c:v>
                </c:pt>
                <c:pt idx="4126">
                  <c:v>45645</c:v>
                </c:pt>
                <c:pt idx="4127">
                  <c:v>45648.7</c:v>
                </c:pt>
                <c:pt idx="4128">
                  <c:v>45653.599999999999</c:v>
                </c:pt>
                <c:pt idx="4129">
                  <c:v>45656</c:v>
                </c:pt>
                <c:pt idx="4130">
                  <c:v>45660.800000000003</c:v>
                </c:pt>
                <c:pt idx="4131">
                  <c:v>45665.5</c:v>
                </c:pt>
                <c:pt idx="4132">
                  <c:v>45667.8</c:v>
                </c:pt>
                <c:pt idx="4133">
                  <c:v>45671.3</c:v>
                </c:pt>
                <c:pt idx="4134">
                  <c:v>45674.7</c:v>
                </c:pt>
                <c:pt idx="4135">
                  <c:v>45678.1</c:v>
                </c:pt>
                <c:pt idx="4136">
                  <c:v>45680.3</c:v>
                </c:pt>
                <c:pt idx="4137">
                  <c:v>45684.7</c:v>
                </c:pt>
                <c:pt idx="4138">
                  <c:v>45688</c:v>
                </c:pt>
                <c:pt idx="4139">
                  <c:v>45691.3</c:v>
                </c:pt>
                <c:pt idx="4140">
                  <c:v>45695.6</c:v>
                </c:pt>
                <c:pt idx="4141">
                  <c:v>45698.8</c:v>
                </c:pt>
                <c:pt idx="4142">
                  <c:v>45702</c:v>
                </c:pt>
                <c:pt idx="4143">
                  <c:v>45705.1</c:v>
                </c:pt>
                <c:pt idx="4144">
                  <c:v>45709.3</c:v>
                </c:pt>
                <c:pt idx="4145">
                  <c:v>45712.4</c:v>
                </c:pt>
                <c:pt idx="4146">
                  <c:v>45714.5</c:v>
                </c:pt>
                <c:pt idx="4147">
                  <c:v>45718.6</c:v>
                </c:pt>
                <c:pt idx="4148">
                  <c:v>45721.7</c:v>
                </c:pt>
                <c:pt idx="4149">
                  <c:v>45724.7</c:v>
                </c:pt>
                <c:pt idx="4150">
                  <c:v>45727.8</c:v>
                </c:pt>
                <c:pt idx="4151">
                  <c:v>45731.8</c:v>
                </c:pt>
                <c:pt idx="4152">
                  <c:v>45734.8</c:v>
                </c:pt>
                <c:pt idx="4153">
                  <c:v>45737.9</c:v>
                </c:pt>
                <c:pt idx="4154">
                  <c:v>45741.9</c:v>
                </c:pt>
                <c:pt idx="4155">
                  <c:v>45744.9</c:v>
                </c:pt>
                <c:pt idx="4156">
                  <c:v>45747.9</c:v>
                </c:pt>
                <c:pt idx="4157">
                  <c:v>45752</c:v>
                </c:pt>
                <c:pt idx="4158">
                  <c:v>45754</c:v>
                </c:pt>
                <c:pt idx="4159">
                  <c:v>45758</c:v>
                </c:pt>
                <c:pt idx="4160">
                  <c:v>45761</c:v>
                </c:pt>
                <c:pt idx="4161">
                  <c:v>45763.9</c:v>
                </c:pt>
                <c:pt idx="4162">
                  <c:v>45766.8</c:v>
                </c:pt>
                <c:pt idx="4163">
                  <c:v>45770.7</c:v>
                </c:pt>
                <c:pt idx="4164">
                  <c:v>45774.400000000001</c:v>
                </c:pt>
                <c:pt idx="4165">
                  <c:v>45776.3</c:v>
                </c:pt>
                <c:pt idx="4166">
                  <c:v>45780</c:v>
                </c:pt>
                <c:pt idx="4167">
                  <c:v>45783.7</c:v>
                </c:pt>
                <c:pt idx="4168">
                  <c:v>45786.400000000001</c:v>
                </c:pt>
                <c:pt idx="4169">
                  <c:v>45789.1</c:v>
                </c:pt>
                <c:pt idx="4170">
                  <c:v>45792.7</c:v>
                </c:pt>
                <c:pt idx="4171">
                  <c:v>45794.5</c:v>
                </c:pt>
                <c:pt idx="4172">
                  <c:v>45798.1</c:v>
                </c:pt>
                <c:pt idx="4173">
                  <c:v>45801.599999999999</c:v>
                </c:pt>
                <c:pt idx="4174">
                  <c:v>45804.2</c:v>
                </c:pt>
                <c:pt idx="4175">
                  <c:v>45807.7</c:v>
                </c:pt>
                <c:pt idx="4176">
                  <c:v>45809.4</c:v>
                </c:pt>
                <c:pt idx="4177">
                  <c:v>45812.9</c:v>
                </c:pt>
                <c:pt idx="4178">
                  <c:v>45816.3</c:v>
                </c:pt>
                <c:pt idx="4179">
                  <c:v>45819.7</c:v>
                </c:pt>
                <c:pt idx="4180">
                  <c:v>45821.4</c:v>
                </c:pt>
                <c:pt idx="4181">
                  <c:v>45824.9</c:v>
                </c:pt>
                <c:pt idx="4182">
                  <c:v>45827.4</c:v>
                </c:pt>
                <c:pt idx="4183">
                  <c:v>45830.9</c:v>
                </c:pt>
                <c:pt idx="4184">
                  <c:v>45833.4</c:v>
                </c:pt>
                <c:pt idx="4185">
                  <c:v>45836.9</c:v>
                </c:pt>
                <c:pt idx="4186">
                  <c:v>45839.5</c:v>
                </c:pt>
                <c:pt idx="4187">
                  <c:v>45842.1</c:v>
                </c:pt>
                <c:pt idx="4188">
                  <c:v>45845.5</c:v>
                </c:pt>
                <c:pt idx="4189">
                  <c:v>45848.1</c:v>
                </c:pt>
                <c:pt idx="4190">
                  <c:v>45850.8</c:v>
                </c:pt>
                <c:pt idx="4191">
                  <c:v>45854.3</c:v>
                </c:pt>
                <c:pt idx="4192">
                  <c:v>45856.9</c:v>
                </c:pt>
                <c:pt idx="4193">
                  <c:v>45860.5</c:v>
                </c:pt>
                <c:pt idx="4194">
                  <c:v>45863.199999999997</c:v>
                </c:pt>
                <c:pt idx="4195">
                  <c:v>45865.9</c:v>
                </c:pt>
                <c:pt idx="4196">
                  <c:v>45868.7</c:v>
                </c:pt>
                <c:pt idx="4197">
                  <c:v>45873.3</c:v>
                </c:pt>
                <c:pt idx="4198">
                  <c:v>45875.1</c:v>
                </c:pt>
                <c:pt idx="4199">
                  <c:v>45877.9</c:v>
                </c:pt>
                <c:pt idx="4200">
                  <c:v>45881.7</c:v>
                </c:pt>
                <c:pt idx="4201">
                  <c:v>45883.7</c:v>
                </c:pt>
                <c:pt idx="4202">
                  <c:v>45887.5</c:v>
                </c:pt>
                <c:pt idx="4203">
                  <c:v>45891.5</c:v>
                </c:pt>
                <c:pt idx="4204">
                  <c:v>45893.4</c:v>
                </c:pt>
                <c:pt idx="4205">
                  <c:v>45897.5</c:v>
                </c:pt>
                <c:pt idx="4206">
                  <c:v>45900.5</c:v>
                </c:pt>
                <c:pt idx="4207">
                  <c:v>45903.6</c:v>
                </c:pt>
                <c:pt idx="4208">
                  <c:v>45906.7</c:v>
                </c:pt>
                <c:pt idx="4209">
                  <c:v>45911</c:v>
                </c:pt>
                <c:pt idx="4210">
                  <c:v>45914.2</c:v>
                </c:pt>
                <c:pt idx="4211">
                  <c:v>45916.3</c:v>
                </c:pt>
                <c:pt idx="4212">
                  <c:v>45919.6</c:v>
                </c:pt>
                <c:pt idx="4213">
                  <c:v>45923</c:v>
                </c:pt>
                <c:pt idx="4214">
                  <c:v>45926.400000000001</c:v>
                </c:pt>
                <c:pt idx="4215">
                  <c:v>45929.8</c:v>
                </c:pt>
                <c:pt idx="4216">
                  <c:v>45933.3</c:v>
                </c:pt>
                <c:pt idx="4217">
                  <c:v>45936.800000000003</c:v>
                </c:pt>
                <c:pt idx="4218">
                  <c:v>45940.4</c:v>
                </c:pt>
                <c:pt idx="4219">
                  <c:v>45942.8</c:v>
                </c:pt>
                <c:pt idx="4220">
                  <c:v>45947.8</c:v>
                </c:pt>
                <c:pt idx="4221">
                  <c:v>45953</c:v>
                </c:pt>
                <c:pt idx="4222">
                  <c:v>45955.6</c:v>
                </c:pt>
                <c:pt idx="4223">
                  <c:v>45960.9</c:v>
                </c:pt>
                <c:pt idx="4224">
                  <c:v>45965</c:v>
                </c:pt>
                <c:pt idx="4225">
                  <c:v>45967.8</c:v>
                </c:pt>
                <c:pt idx="4226">
                  <c:v>45973.4</c:v>
                </c:pt>
                <c:pt idx="4227">
                  <c:v>45976.2</c:v>
                </c:pt>
                <c:pt idx="4228">
                  <c:v>45982</c:v>
                </c:pt>
                <c:pt idx="4229">
                  <c:v>45984.9</c:v>
                </c:pt>
                <c:pt idx="4230">
                  <c:v>45990.8</c:v>
                </c:pt>
                <c:pt idx="4231">
                  <c:v>45995.3</c:v>
                </c:pt>
                <c:pt idx="4232">
                  <c:v>45998.3</c:v>
                </c:pt>
                <c:pt idx="4233">
                  <c:v>46007.5</c:v>
                </c:pt>
                <c:pt idx="4234">
                  <c:v>46012.2</c:v>
                </c:pt>
                <c:pt idx="4235">
                  <c:v>46016.9</c:v>
                </c:pt>
                <c:pt idx="4236">
                  <c:v>46021.599999999999</c:v>
                </c:pt>
                <c:pt idx="4237">
                  <c:v>46026.400000000001</c:v>
                </c:pt>
                <c:pt idx="4238">
                  <c:v>46031.199999999997</c:v>
                </c:pt>
                <c:pt idx="4239">
                  <c:v>46036</c:v>
                </c:pt>
                <c:pt idx="4240">
                  <c:v>46039.3</c:v>
                </c:pt>
                <c:pt idx="4241">
                  <c:v>46045.8</c:v>
                </c:pt>
                <c:pt idx="4242">
                  <c:v>46049</c:v>
                </c:pt>
                <c:pt idx="4243">
                  <c:v>46053.9</c:v>
                </c:pt>
                <c:pt idx="4244">
                  <c:v>46058.9</c:v>
                </c:pt>
                <c:pt idx="4245">
                  <c:v>46063.8</c:v>
                </c:pt>
                <c:pt idx="4246">
                  <c:v>46072</c:v>
                </c:pt>
                <c:pt idx="4247">
                  <c:v>46077</c:v>
                </c:pt>
                <c:pt idx="4248">
                  <c:v>46083.6</c:v>
                </c:pt>
                <c:pt idx="4249">
                  <c:v>46090.2</c:v>
                </c:pt>
                <c:pt idx="4250">
                  <c:v>46095.199999999997</c:v>
                </c:pt>
                <c:pt idx="4251">
                  <c:v>46103.4</c:v>
                </c:pt>
                <c:pt idx="4252">
                  <c:v>46110</c:v>
                </c:pt>
                <c:pt idx="4253">
                  <c:v>46118.2</c:v>
                </c:pt>
                <c:pt idx="4254">
                  <c:v>46131.199999999997</c:v>
                </c:pt>
                <c:pt idx="4255">
                  <c:v>46139.199999999997</c:v>
                </c:pt>
                <c:pt idx="4256">
                  <c:v>46144</c:v>
                </c:pt>
                <c:pt idx="4257">
                  <c:v>46150.400000000001</c:v>
                </c:pt>
                <c:pt idx="4258">
                  <c:v>46155.3</c:v>
                </c:pt>
                <c:pt idx="4259">
                  <c:v>46160.1</c:v>
                </c:pt>
                <c:pt idx="4260">
                  <c:v>46165</c:v>
                </c:pt>
                <c:pt idx="4261">
                  <c:v>46171.5</c:v>
                </c:pt>
                <c:pt idx="4262">
                  <c:v>46178.1</c:v>
                </c:pt>
                <c:pt idx="4263">
                  <c:v>46181.4</c:v>
                </c:pt>
                <c:pt idx="4264">
                  <c:v>46186.3</c:v>
                </c:pt>
                <c:pt idx="4265">
                  <c:v>46192.9</c:v>
                </c:pt>
                <c:pt idx="4266">
                  <c:v>46197.9</c:v>
                </c:pt>
                <c:pt idx="4267">
                  <c:v>46202.9</c:v>
                </c:pt>
                <c:pt idx="4268">
                  <c:v>46206.2</c:v>
                </c:pt>
                <c:pt idx="4269">
                  <c:v>46212.9</c:v>
                </c:pt>
                <c:pt idx="4270">
                  <c:v>46216.2</c:v>
                </c:pt>
                <c:pt idx="4271">
                  <c:v>46221.2</c:v>
                </c:pt>
                <c:pt idx="4272">
                  <c:v>46226.3</c:v>
                </c:pt>
                <c:pt idx="4273">
                  <c:v>46231.3</c:v>
                </c:pt>
                <c:pt idx="4274">
                  <c:v>46236.3</c:v>
                </c:pt>
                <c:pt idx="4275">
                  <c:v>46239.7</c:v>
                </c:pt>
                <c:pt idx="4276">
                  <c:v>46246.400000000001</c:v>
                </c:pt>
                <c:pt idx="4277">
                  <c:v>46251.5</c:v>
                </c:pt>
                <c:pt idx="4278">
                  <c:v>46254.9</c:v>
                </c:pt>
                <c:pt idx="4279">
                  <c:v>46261.599999999999</c:v>
                </c:pt>
                <c:pt idx="4280">
                  <c:v>46265</c:v>
                </c:pt>
                <c:pt idx="4281">
                  <c:v>46271.7</c:v>
                </c:pt>
                <c:pt idx="4282">
                  <c:v>46276.800000000003</c:v>
                </c:pt>
                <c:pt idx="4283">
                  <c:v>46281.9</c:v>
                </c:pt>
                <c:pt idx="4284">
                  <c:v>46286.9</c:v>
                </c:pt>
                <c:pt idx="4285">
                  <c:v>46290.3</c:v>
                </c:pt>
                <c:pt idx="4286">
                  <c:v>46297</c:v>
                </c:pt>
                <c:pt idx="4287">
                  <c:v>46302.1</c:v>
                </c:pt>
                <c:pt idx="4288">
                  <c:v>46308.800000000003</c:v>
                </c:pt>
                <c:pt idx="4289">
                  <c:v>46313.9</c:v>
                </c:pt>
                <c:pt idx="4290">
                  <c:v>46320.6</c:v>
                </c:pt>
                <c:pt idx="4291">
                  <c:v>46325.599999999999</c:v>
                </c:pt>
                <c:pt idx="4292">
                  <c:v>46330.7</c:v>
                </c:pt>
                <c:pt idx="4293">
                  <c:v>46337.4</c:v>
                </c:pt>
                <c:pt idx="4294">
                  <c:v>46340.7</c:v>
                </c:pt>
                <c:pt idx="4295">
                  <c:v>46345.7</c:v>
                </c:pt>
                <c:pt idx="4296">
                  <c:v>46350.7</c:v>
                </c:pt>
                <c:pt idx="4297">
                  <c:v>46355.7</c:v>
                </c:pt>
                <c:pt idx="4298">
                  <c:v>46362.5</c:v>
                </c:pt>
                <c:pt idx="4299">
                  <c:v>46367.7</c:v>
                </c:pt>
                <c:pt idx="4300">
                  <c:v>46374.8</c:v>
                </c:pt>
                <c:pt idx="4301">
                  <c:v>46380.3</c:v>
                </c:pt>
                <c:pt idx="4302">
                  <c:v>46387.6</c:v>
                </c:pt>
                <c:pt idx="4303">
                  <c:v>46393.3</c:v>
                </c:pt>
                <c:pt idx="4304">
                  <c:v>46400.9</c:v>
                </c:pt>
                <c:pt idx="4305">
                  <c:v>46404.7</c:v>
                </c:pt>
                <c:pt idx="4306">
                  <c:v>46412.5</c:v>
                </c:pt>
                <c:pt idx="4307">
                  <c:v>46418.400000000001</c:v>
                </c:pt>
                <c:pt idx="4308">
                  <c:v>46424.3</c:v>
                </c:pt>
                <c:pt idx="4309">
                  <c:v>46430.2</c:v>
                </c:pt>
                <c:pt idx="4310">
                  <c:v>46438.2</c:v>
                </c:pt>
                <c:pt idx="4311">
                  <c:v>46444.2</c:v>
                </c:pt>
                <c:pt idx="4312">
                  <c:v>46452.2</c:v>
                </c:pt>
                <c:pt idx="4313">
                  <c:v>46462.2</c:v>
                </c:pt>
                <c:pt idx="4314">
                  <c:v>46468.2</c:v>
                </c:pt>
                <c:pt idx="4315">
                  <c:v>46476.2</c:v>
                </c:pt>
                <c:pt idx="4316">
                  <c:v>46482.2</c:v>
                </c:pt>
                <c:pt idx="4317">
                  <c:v>46488.1</c:v>
                </c:pt>
                <c:pt idx="4318">
                  <c:v>46494</c:v>
                </c:pt>
                <c:pt idx="4319">
                  <c:v>46499.8</c:v>
                </c:pt>
                <c:pt idx="4320">
                  <c:v>46505.599999999999</c:v>
                </c:pt>
                <c:pt idx="4321">
                  <c:v>46509.4</c:v>
                </c:pt>
                <c:pt idx="4322">
                  <c:v>46516.9</c:v>
                </c:pt>
                <c:pt idx="4323">
                  <c:v>46522.5</c:v>
                </c:pt>
                <c:pt idx="4324">
                  <c:v>46529.9</c:v>
                </c:pt>
                <c:pt idx="4325">
                  <c:v>46537</c:v>
                </c:pt>
                <c:pt idx="4326">
                  <c:v>46542.3</c:v>
                </c:pt>
                <c:pt idx="4327">
                  <c:v>46549.1</c:v>
                </c:pt>
                <c:pt idx="4328">
                  <c:v>46554.1</c:v>
                </c:pt>
                <c:pt idx="4329">
                  <c:v>46559</c:v>
                </c:pt>
                <c:pt idx="4330">
                  <c:v>46563.8</c:v>
                </c:pt>
                <c:pt idx="4331">
                  <c:v>46570</c:v>
                </c:pt>
                <c:pt idx="4332">
                  <c:v>46575.9</c:v>
                </c:pt>
                <c:pt idx="4333">
                  <c:v>46580.1</c:v>
                </c:pt>
                <c:pt idx="4334">
                  <c:v>46585.5</c:v>
                </c:pt>
                <c:pt idx="4335">
                  <c:v>46589.4</c:v>
                </c:pt>
                <c:pt idx="4336">
                  <c:v>46594.3</c:v>
                </c:pt>
                <c:pt idx="4337">
                  <c:v>46596.6</c:v>
                </c:pt>
                <c:pt idx="4338">
                  <c:v>46602.1</c:v>
                </c:pt>
                <c:pt idx="4339">
                  <c:v>46605.1</c:v>
                </c:pt>
                <c:pt idx="4340">
                  <c:v>46608.800000000003</c:v>
                </c:pt>
                <c:pt idx="4341">
                  <c:v>46611.3</c:v>
                </c:pt>
                <c:pt idx="4342">
                  <c:v>46614.400000000001</c:v>
                </c:pt>
                <c:pt idx="4343">
                  <c:v>46617</c:v>
                </c:pt>
                <c:pt idx="4344">
                  <c:v>46618.8</c:v>
                </c:pt>
                <c:pt idx="4345">
                  <c:v>46620.5</c:v>
                </c:pt>
                <c:pt idx="4346">
                  <c:v>46622.7</c:v>
                </c:pt>
                <c:pt idx="4347">
                  <c:v>46624.2</c:v>
                </c:pt>
                <c:pt idx="4348">
                  <c:v>46625.7</c:v>
                </c:pt>
                <c:pt idx="4349">
                  <c:v>46627.7</c:v>
                </c:pt>
                <c:pt idx="4350">
                  <c:v>46629</c:v>
                </c:pt>
                <c:pt idx="4351">
                  <c:v>46630.8</c:v>
                </c:pt>
                <c:pt idx="4352">
                  <c:v>46632.1</c:v>
                </c:pt>
                <c:pt idx="4353">
                  <c:v>46633.3</c:v>
                </c:pt>
                <c:pt idx="4354">
                  <c:v>46634.8</c:v>
                </c:pt>
                <c:pt idx="4355">
                  <c:v>46636</c:v>
                </c:pt>
                <c:pt idx="4356">
                  <c:v>46637.4</c:v>
                </c:pt>
                <c:pt idx="4357">
                  <c:v>46638.8</c:v>
                </c:pt>
                <c:pt idx="4358">
                  <c:v>46639.8</c:v>
                </c:pt>
                <c:pt idx="4359">
                  <c:v>46640.800000000003</c:v>
                </c:pt>
                <c:pt idx="4360">
                  <c:v>46641.7</c:v>
                </c:pt>
                <c:pt idx="4361">
                  <c:v>46642.9</c:v>
                </c:pt>
                <c:pt idx="4362">
                  <c:v>46644.1</c:v>
                </c:pt>
                <c:pt idx="4363">
                  <c:v>46645.3</c:v>
                </c:pt>
                <c:pt idx="4364">
                  <c:v>46645.8</c:v>
                </c:pt>
                <c:pt idx="4365">
                  <c:v>46647</c:v>
                </c:pt>
                <c:pt idx="4366">
                  <c:v>46648.1</c:v>
                </c:pt>
                <c:pt idx="4367">
                  <c:v>46648.9</c:v>
                </c:pt>
                <c:pt idx="4368">
                  <c:v>46650</c:v>
                </c:pt>
                <c:pt idx="4369">
                  <c:v>46651.1</c:v>
                </c:pt>
                <c:pt idx="4370">
                  <c:v>46651.7</c:v>
                </c:pt>
                <c:pt idx="4371">
                  <c:v>46652.5</c:v>
                </c:pt>
                <c:pt idx="4372">
                  <c:v>46653.599999999999</c:v>
                </c:pt>
                <c:pt idx="4373">
                  <c:v>46654.8</c:v>
                </c:pt>
                <c:pt idx="4374">
                  <c:v>46655.6</c:v>
                </c:pt>
                <c:pt idx="4375">
                  <c:v>46656.5</c:v>
                </c:pt>
                <c:pt idx="4376">
                  <c:v>46657.7</c:v>
                </c:pt>
                <c:pt idx="4377">
                  <c:v>46659</c:v>
                </c:pt>
                <c:pt idx="4378">
                  <c:v>46659.9</c:v>
                </c:pt>
                <c:pt idx="4379">
                  <c:v>46661.3</c:v>
                </c:pt>
                <c:pt idx="4380">
                  <c:v>46662.7</c:v>
                </c:pt>
                <c:pt idx="4381">
                  <c:v>46663.4</c:v>
                </c:pt>
                <c:pt idx="4382">
                  <c:v>46664.9</c:v>
                </c:pt>
                <c:pt idx="4383">
                  <c:v>46666</c:v>
                </c:pt>
                <c:pt idx="4384">
                  <c:v>46667.6</c:v>
                </c:pt>
                <c:pt idx="4385">
                  <c:v>46668.9</c:v>
                </c:pt>
                <c:pt idx="4386">
                  <c:v>46670.2</c:v>
                </c:pt>
                <c:pt idx="4387">
                  <c:v>46672</c:v>
                </c:pt>
                <c:pt idx="4388">
                  <c:v>46673.9</c:v>
                </c:pt>
                <c:pt idx="4389">
                  <c:v>46675.9</c:v>
                </c:pt>
                <c:pt idx="4390">
                  <c:v>46677.5</c:v>
                </c:pt>
                <c:pt idx="4391">
                  <c:v>46678.6</c:v>
                </c:pt>
                <c:pt idx="4392">
                  <c:v>46680.9</c:v>
                </c:pt>
                <c:pt idx="4393">
                  <c:v>46683.3</c:v>
                </c:pt>
                <c:pt idx="4394">
                  <c:v>46685.2</c:v>
                </c:pt>
                <c:pt idx="4395">
                  <c:v>46687.8</c:v>
                </c:pt>
                <c:pt idx="4396">
                  <c:v>46689.9</c:v>
                </c:pt>
                <c:pt idx="4397">
                  <c:v>46692</c:v>
                </c:pt>
                <c:pt idx="4398">
                  <c:v>46694.8</c:v>
                </c:pt>
                <c:pt idx="4399">
                  <c:v>46697.8</c:v>
                </c:pt>
                <c:pt idx="4400">
                  <c:v>46700.9</c:v>
                </c:pt>
                <c:pt idx="4401">
                  <c:v>46702.5</c:v>
                </c:pt>
                <c:pt idx="4402">
                  <c:v>46705.7</c:v>
                </c:pt>
                <c:pt idx="4403">
                  <c:v>46708.2</c:v>
                </c:pt>
                <c:pt idx="4404">
                  <c:v>46710.7</c:v>
                </c:pt>
                <c:pt idx="4405">
                  <c:v>46714.1</c:v>
                </c:pt>
                <c:pt idx="4406">
                  <c:v>46717.599999999999</c:v>
                </c:pt>
                <c:pt idx="4407">
                  <c:v>46720.3</c:v>
                </c:pt>
                <c:pt idx="4408">
                  <c:v>46723</c:v>
                </c:pt>
                <c:pt idx="4409">
                  <c:v>46725.7</c:v>
                </c:pt>
                <c:pt idx="4410">
                  <c:v>46729.4</c:v>
                </c:pt>
                <c:pt idx="4411">
                  <c:v>46733.2</c:v>
                </c:pt>
                <c:pt idx="4412">
                  <c:v>46737</c:v>
                </c:pt>
                <c:pt idx="4413">
                  <c:v>46738.9</c:v>
                </c:pt>
                <c:pt idx="4414">
                  <c:v>46742.8</c:v>
                </c:pt>
                <c:pt idx="4415">
                  <c:v>46745.7</c:v>
                </c:pt>
                <c:pt idx="4416">
                  <c:v>46749.7</c:v>
                </c:pt>
                <c:pt idx="4417">
                  <c:v>46752.7</c:v>
                </c:pt>
                <c:pt idx="4418">
                  <c:v>46755.7</c:v>
                </c:pt>
                <c:pt idx="4419">
                  <c:v>46759.7</c:v>
                </c:pt>
                <c:pt idx="4420">
                  <c:v>46762.7</c:v>
                </c:pt>
                <c:pt idx="4421">
                  <c:v>46765.8</c:v>
                </c:pt>
                <c:pt idx="4422">
                  <c:v>46769.8</c:v>
                </c:pt>
                <c:pt idx="4423">
                  <c:v>46773.9</c:v>
                </c:pt>
                <c:pt idx="4424">
                  <c:v>46777</c:v>
                </c:pt>
                <c:pt idx="4425">
                  <c:v>46780.1</c:v>
                </c:pt>
                <c:pt idx="4426">
                  <c:v>46784.2</c:v>
                </c:pt>
                <c:pt idx="4427">
                  <c:v>46787.3</c:v>
                </c:pt>
                <c:pt idx="4428">
                  <c:v>46790.3</c:v>
                </c:pt>
                <c:pt idx="4429">
                  <c:v>46792.4</c:v>
                </c:pt>
                <c:pt idx="4430">
                  <c:v>46794.400000000001</c:v>
                </c:pt>
                <c:pt idx="4431">
                  <c:v>46796.5</c:v>
                </c:pt>
                <c:pt idx="4432">
                  <c:v>46798.5</c:v>
                </c:pt>
                <c:pt idx="4433">
                  <c:v>46801.5</c:v>
                </c:pt>
                <c:pt idx="4434">
                  <c:v>46804.6</c:v>
                </c:pt>
                <c:pt idx="4435">
                  <c:v>46808.6</c:v>
                </c:pt>
                <c:pt idx="4436">
                  <c:v>46813.599999999999</c:v>
                </c:pt>
                <c:pt idx="4437">
                  <c:v>46817.599999999999</c:v>
                </c:pt>
                <c:pt idx="4438">
                  <c:v>46821.5</c:v>
                </c:pt>
                <c:pt idx="4439">
                  <c:v>46824.4</c:v>
                </c:pt>
                <c:pt idx="4440">
                  <c:v>46828.2</c:v>
                </c:pt>
                <c:pt idx="4441">
                  <c:v>46832</c:v>
                </c:pt>
                <c:pt idx="4442">
                  <c:v>46833.9</c:v>
                </c:pt>
                <c:pt idx="4443">
                  <c:v>46836.7</c:v>
                </c:pt>
                <c:pt idx="4444">
                  <c:v>46840.4</c:v>
                </c:pt>
                <c:pt idx="4445">
                  <c:v>46842.2</c:v>
                </c:pt>
                <c:pt idx="4446">
                  <c:v>46844.9</c:v>
                </c:pt>
                <c:pt idx="4447">
                  <c:v>46848.4</c:v>
                </c:pt>
                <c:pt idx="4448">
                  <c:v>46851.8</c:v>
                </c:pt>
                <c:pt idx="4449">
                  <c:v>46855.199999999997</c:v>
                </c:pt>
                <c:pt idx="4450">
                  <c:v>46857.7</c:v>
                </c:pt>
                <c:pt idx="4451">
                  <c:v>46860.1</c:v>
                </c:pt>
                <c:pt idx="4452">
                  <c:v>46862.5</c:v>
                </c:pt>
                <c:pt idx="4453">
                  <c:v>46865.599999999999</c:v>
                </c:pt>
                <c:pt idx="4454">
                  <c:v>46867.8</c:v>
                </c:pt>
                <c:pt idx="4455">
                  <c:v>46870</c:v>
                </c:pt>
                <c:pt idx="4456">
                  <c:v>46872.2</c:v>
                </c:pt>
                <c:pt idx="4457">
                  <c:v>46874.2</c:v>
                </c:pt>
                <c:pt idx="4458">
                  <c:v>46876.3</c:v>
                </c:pt>
                <c:pt idx="4459">
                  <c:v>46878.2</c:v>
                </c:pt>
                <c:pt idx="4460">
                  <c:v>46880.2</c:v>
                </c:pt>
                <c:pt idx="4461">
                  <c:v>46882.7</c:v>
                </c:pt>
                <c:pt idx="4462">
                  <c:v>46885.1</c:v>
                </c:pt>
                <c:pt idx="4463">
                  <c:v>46886.3</c:v>
                </c:pt>
                <c:pt idx="4464">
                  <c:v>46888</c:v>
                </c:pt>
                <c:pt idx="4465">
                  <c:v>46890.3</c:v>
                </c:pt>
                <c:pt idx="4466">
                  <c:v>46891.5</c:v>
                </c:pt>
                <c:pt idx="4467">
                  <c:v>46893.7</c:v>
                </c:pt>
                <c:pt idx="4468">
                  <c:v>46895.4</c:v>
                </c:pt>
                <c:pt idx="4469">
                  <c:v>46897</c:v>
                </c:pt>
                <c:pt idx="4470">
                  <c:v>46899.199999999997</c:v>
                </c:pt>
                <c:pt idx="4471">
                  <c:v>46900.9</c:v>
                </c:pt>
                <c:pt idx="4472">
                  <c:v>46903</c:v>
                </c:pt>
                <c:pt idx="4473">
                  <c:v>46905.8</c:v>
                </c:pt>
                <c:pt idx="4474">
                  <c:v>46908.6</c:v>
                </c:pt>
                <c:pt idx="4475">
                  <c:v>46910.3</c:v>
                </c:pt>
                <c:pt idx="4476">
                  <c:v>46912.6</c:v>
                </c:pt>
                <c:pt idx="4477">
                  <c:v>46914.9</c:v>
                </c:pt>
                <c:pt idx="4478">
                  <c:v>46916.7</c:v>
                </c:pt>
                <c:pt idx="4479">
                  <c:v>46918.5</c:v>
                </c:pt>
                <c:pt idx="4480">
                  <c:v>46921.1</c:v>
                </c:pt>
                <c:pt idx="4481">
                  <c:v>46923.6</c:v>
                </c:pt>
                <c:pt idx="4482">
                  <c:v>46925.599999999999</c:v>
                </c:pt>
                <c:pt idx="4483">
                  <c:v>46927.7</c:v>
                </c:pt>
                <c:pt idx="4484">
                  <c:v>46930.5</c:v>
                </c:pt>
                <c:pt idx="4485">
                  <c:v>46932.7</c:v>
                </c:pt>
                <c:pt idx="4486">
                  <c:v>46935</c:v>
                </c:pt>
                <c:pt idx="4487">
                  <c:v>46937.3</c:v>
                </c:pt>
                <c:pt idx="4488">
                  <c:v>46940.5</c:v>
                </c:pt>
                <c:pt idx="4489">
                  <c:v>46943.1</c:v>
                </c:pt>
                <c:pt idx="4490">
                  <c:v>46945.7</c:v>
                </c:pt>
                <c:pt idx="4491">
                  <c:v>46949.3</c:v>
                </c:pt>
                <c:pt idx="4492">
                  <c:v>46952.1</c:v>
                </c:pt>
                <c:pt idx="4493">
                  <c:v>46955</c:v>
                </c:pt>
                <c:pt idx="4494">
                  <c:v>46957.9</c:v>
                </c:pt>
                <c:pt idx="4495">
                  <c:v>46962</c:v>
                </c:pt>
                <c:pt idx="4496">
                  <c:v>46965.2</c:v>
                </c:pt>
                <c:pt idx="4497">
                  <c:v>46968.4</c:v>
                </c:pt>
                <c:pt idx="4498">
                  <c:v>46972.800000000003</c:v>
                </c:pt>
                <c:pt idx="4499">
                  <c:v>46976.2</c:v>
                </c:pt>
                <c:pt idx="4500">
                  <c:v>46979.7</c:v>
                </c:pt>
                <c:pt idx="4501">
                  <c:v>46985.7</c:v>
                </c:pt>
                <c:pt idx="4502">
                  <c:v>46990.6</c:v>
                </c:pt>
                <c:pt idx="4503">
                  <c:v>46995.6</c:v>
                </c:pt>
                <c:pt idx="4504">
                  <c:v>46999.4</c:v>
                </c:pt>
                <c:pt idx="4505">
                  <c:v>47003.3</c:v>
                </c:pt>
                <c:pt idx="4506">
                  <c:v>47008.6</c:v>
                </c:pt>
                <c:pt idx="4507">
                  <c:v>47011.3</c:v>
                </c:pt>
                <c:pt idx="4508">
                  <c:v>47016.800000000003</c:v>
                </c:pt>
                <c:pt idx="4509">
                  <c:v>47022.3</c:v>
                </c:pt>
                <c:pt idx="4510">
                  <c:v>47028</c:v>
                </c:pt>
                <c:pt idx="4511">
                  <c:v>47035.199999999997</c:v>
                </c:pt>
                <c:pt idx="4512">
                  <c:v>47039.6</c:v>
                </c:pt>
                <c:pt idx="4513">
                  <c:v>47045.5</c:v>
                </c:pt>
                <c:pt idx="4514">
                  <c:v>47050</c:v>
                </c:pt>
                <c:pt idx="4515">
                  <c:v>47054.5</c:v>
                </c:pt>
                <c:pt idx="4516">
                  <c:v>47059.1</c:v>
                </c:pt>
                <c:pt idx="4517">
                  <c:v>47065.3</c:v>
                </c:pt>
                <c:pt idx="4518">
                  <c:v>47068.4</c:v>
                </c:pt>
                <c:pt idx="4519">
                  <c:v>47073.1</c:v>
                </c:pt>
                <c:pt idx="4520">
                  <c:v>47079.4</c:v>
                </c:pt>
                <c:pt idx="4521">
                  <c:v>47084.2</c:v>
                </c:pt>
                <c:pt idx="4522">
                  <c:v>47090.6</c:v>
                </c:pt>
                <c:pt idx="4523">
                  <c:v>47097.1</c:v>
                </c:pt>
                <c:pt idx="4524">
                  <c:v>47103.8</c:v>
                </c:pt>
                <c:pt idx="4525">
                  <c:v>47109.1</c:v>
                </c:pt>
                <c:pt idx="4526">
                  <c:v>47114.6</c:v>
                </c:pt>
                <c:pt idx="4527">
                  <c:v>47120.3</c:v>
                </c:pt>
                <c:pt idx="4528">
                  <c:v>47126.3</c:v>
                </c:pt>
                <c:pt idx="4529">
                  <c:v>47132.4</c:v>
                </c:pt>
                <c:pt idx="4530">
                  <c:v>47138.7</c:v>
                </c:pt>
                <c:pt idx="4531">
                  <c:v>47145.2</c:v>
                </c:pt>
                <c:pt idx="4532">
                  <c:v>47151.8</c:v>
                </c:pt>
                <c:pt idx="4533">
                  <c:v>47158.6</c:v>
                </c:pt>
                <c:pt idx="4534">
                  <c:v>47167.8</c:v>
                </c:pt>
                <c:pt idx="4535">
                  <c:v>47177.2</c:v>
                </c:pt>
                <c:pt idx="4536">
                  <c:v>47184.3</c:v>
                </c:pt>
                <c:pt idx="4537">
                  <c:v>47191.6</c:v>
                </c:pt>
                <c:pt idx="4538">
                  <c:v>47201.3</c:v>
                </c:pt>
                <c:pt idx="4539">
                  <c:v>47211.1</c:v>
                </c:pt>
                <c:pt idx="4540">
                  <c:v>47216</c:v>
                </c:pt>
                <c:pt idx="4541">
                  <c:v>47225.9</c:v>
                </c:pt>
                <c:pt idx="4542">
                  <c:v>47233.3</c:v>
                </c:pt>
                <c:pt idx="4543">
                  <c:v>47240.7</c:v>
                </c:pt>
                <c:pt idx="4544">
                  <c:v>47248</c:v>
                </c:pt>
                <c:pt idx="4545">
                  <c:v>47257.8</c:v>
                </c:pt>
                <c:pt idx="4546">
                  <c:v>47265.1</c:v>
                </c:pt>
                <c:pt idx="4547">
                  <c:v>47274.6</c:v>
                </c:pt>
                <c:pt idx="4548">
                  <c:v>47284</c:v>
                </c:pt>
                <c:pt idx="4549">
                  <c:v>47290.9</c:v>
                </c:pt>
                <c:pt idx="4550">
                  <c:v>47297.7</c:v>
                </c:pt>
                <c:pt idx="4551">
                  <c:v>47306.6</c:v>
                </c:pt>
                <c:pt idx="4552">
                  <c:v>47310.9</c:v>
                </c:pt>
                <c:pt idx="4553">
                  <c:v>47319.4</c:v>
                </c:pt>
                <c:pt idx="4554">
                  <c:v>47327.5</c:v>
                </c:pt>
                <c:pt idx="4555">
                  <c:v>47331.5</c:v>
                </c:pt>
                <c:pt idx="4556">
                  <c:v>47339.1</c:v>
                </c:pt>
                <c:pt idx="4557">
                  <c:v>47344.5</c:v>
                </c:pt>
                <c:pt idx="4558">
                  <c:v>47351.4</c:v>
                </c:pt>
                <c:pt idx="4559">
                  <c:v>47356.3</c:v>
                </c:pt>
                <c:pt idx="4560">
                  <c:v>47362.5</c:v>
                </c:pt>
                <c:pt idx="4561">
                  <c:v>47368.6</c:v>
                </c:pt>
                <c:pt idx="4562">
                  <c:v>47373.2</c:v>
                </c:pt>
                <c:pt idx="4563">
                  <c:v>47377.8</c:v>
                </c:pt>
                <c:pt idx="4564">
                  <c:v>47383.9</c:v>
                </c:pt>
                <c:pt idx="4565">
                  <c:v>47390</c:v>
                </c:pt>
                <c:pt idx="4566">
                  <c:v>47393</c:v>
                </c:pt>
                <c:pt idx="4567">
                  <c:v>47400.6</c:v>
                </c:pt>
                <c:pt idx="4568">
                  <c:v>47403.6</c:v>
                </c:pt>
                <c:pt idx="4569">
                  <c:v>47408.1</c:v>
                </c:pt>
                <c:pt idx="4570">
                  <c:v>47415.6</c:v>
                </c:pt>
                <c:pt idx="4571">
                  <c:v>47420</c:v>
                </c:pt>
                <c:pt idx="4572">
                  <c:v>47425.9</c:v>
                </c:pt>
                <c:pt idx="4573">
                  <c:v>47430.3</c:v>
                </c:pt>
                <c:pt idx="4574">
                  <c:v>47436.1</c:v>
                </c:pt>
                <c:pt idx="4575">
                  <c:v>47441.9</c:v>
                </c:pt>
                <c:pt idx="4576">
                  <c:v>47446.2</c:v>
                </c:pt>
                <c:pt idx="4577">
                  <c:v>47451.9</c:v>
                </c:pt>
                <c:pt idx="4578">
                  <c:v>47456.1</c:v>
                </c:pt>
                <c:pt idx="4579">
                  <c:v>47461.7</c:v>
                </c:pt>
                <c:pt idx="4580">
                  <c:v>47465.8</c:v>
                </c:pt>
                <c:pt idx="4581">
                  <c:v>47469.9</c:v>
                </c:pt>
                <c:pt idx="4582">
                  <c:v>47475.4</c:v>
                </c:pt>
                <c:pt idx="4583">
                  <c:v>47479.4</c:v>
                </c:pt>
                <c:pt idx="4584">
                  <c:v>47484.7</c:v>
                </c:pt>
                <c:pt idx="4585">
                  <c:v>47489.9</c:v>
                </c:pt>
                <c:pt idx="4586">
                  <c:v>47492.5</c:v>
                </c:pt>
                <c:pt idx="4587">
                  <c:v>47497.599999999999</c:v>
                </c:pt>
                <c:pt idx="4588">
                  <c:v>47502.6</c:v>
                </c:pt>
                <c:pt idx="4589">
                  <c:v>47506.400000000001</c:v>
                </c:pt>
                <c:pt idx="4590">
                  <c:v>47510</c:v>
                </c:pt>
                <c:pt idx="4591">
                  <c:v>47514.8</c:v>
                </c:pt>
                <c:pt idx="4592">
                  <c:v>47518.400000000001</c:v>
                </c:pt>
                <c:pt idx="4593">
                  <c:v>47523</c:v>
                </c:pt>
                <c:pt idx="4594">
                  <c:v>47526.400000000001</c:v>
                </c:pt>
                <c:pt idx="4595">
                  <c:v>47529.8</c:v>
                </c:pt>
                <c:pt idx="4596">
                  <c:v>47534.2</c:v>
                </c:pt>
                <c:pt idx="4597">
                  <c:v>47536.3</c:v>
                </c:pt>
                <c:pt idx="4598">
                  <c:v>47541.599999999999</c:v>
                </c:pt>
                <c:pt idx="4599">
                  <c:v>47543.6</c:v>
                </c:pt>
                <c:pt idx="4600">
                  <c:v>47547.7</c:v>
                </c:pt>
                <c:pt idx="4601">
                  <c:v>47552.5</c:v>
                </c:pt>
                <c:pt idx="4602">
                  <c:v>47554.400000000001</c:v>
                </c:pt>
                <c:pt idx="4603">
                  <c:v>47558.1</c:v>
                </c:pt>
                <c:pt idx="4604">
                  <c:v>47560.800000000003</c:v>
                </c:pt>
                <c:pt idx="4605">
                  <c:v>47563.4</c:v>
                </c:pt>
                <c:pt idx="4606">
                  <c:v>47566.8</c:v>
                </c:pt>
                <c:pt idx="4607">
                  <c:v>47569.2</c:v>
                </c:pt>
                <c:pt idx="4608">
                  <c:v>47571.6</c:v>
                </c:pt>
                <c:pt idx="4609">
                  <c:v>47574.6</c:v>
                </c:pt>
                <c:pt idx="4610">
                  <c:v>47576.800000000003</c:v>
                </c:pt>
                <c:pt idx="4611">
                  <c:v>47580.2</c:v>
                </c:pt>
                <c:pt idx="4612">
                  <c:v>47581.5</c:v>
                </c:pt>
                <c:pt idx="4613">
                  <c:v>47584.7</c:v>
                </c:pt>
                <c:pt idx="4614">
                  <c:v>47585.8</c:v>
                </c:pt>
                <c:pt idx="4615">
                  <c:v>47588.1</c:v>
                </c:pt>
                <c:pt idx="4616">
                  <c:v>47589.7</c:v>
                </c:pt>
                <c:pt idx="4617">
                  <c:v>47591.6</c:v>
                </c:pt>
                <c:pt idx="4618">
                  <c:v>47593</c:v>
                </c:pt>
                <c:pt idx="4619">
                  <c:v>47594.7</c:v>
                </c:pt>
                <c:pt idx="4620">
                  <c:v>47595.8</c:v>
                </c:pt>
                <c:pt idx="4621">
                  <c:v>47596.9</c:v>
                </c:pt>
                <c:pt idx="4622">
                  <c:v>47598</c:v>
                </c:pt>
                <c:pt idx="4623">
                  <c:v>47599.1</c:v>
                </c:pt>
                <c:pt idx="4624">
                  <c:v>47599.7</c:v>
                </c:pt>
                <c:pt idx="4625">
                  <c:v>47601</c:v>
                </c:pt>
                <c:pt idx="4626">
                  <c:v>47602</c:v>
                </c:pt>
                <c:pt idx="4627">
                  <c:v>47602.9</c:v>
                </c:pt>
                <c:pt idx="4628">
                  <c:v>47604.1</c:v>
                </c:pt>
                <c:pt idx="4629">
                  <c:v>47604.6</c:v>
                </c:pt>
                <c:pt idx="4630">
                  <c:v>47605.4</c:v>
                </c:pt>
                <c:pt idx="4631">
                  <c:v>47606.5</c:v>
                </c:pt>
                <c:pt idx="4632">
                  <c:v>47607.3</c:v>
                </c:pt>
                <c:pt idx="4633">
                  <c:v>47608</c:v>
                </c:pt>
                <c:pt idx="4634">
                  <c:v>47608.800000000003</c:v>
                </c:pt>
                <c:pt idx="4635">
                  <c:v>47609.5</c:v>
                </c:pt>
                <c:pt idx="4636">
                  <c:v>47610.2</c:v>
                </c:pt>
                <c:pt idx="4637">
                  <c:v>47610.8</c:v>
                </c:pt>
                <c:pt idx="4638">
                  <c:v>47611.5</c:v>
                </c:pt>
                <c:pt idx="4639">
                  <c:v>47612.4</c:v>
                </c:pt>
                <c:pt idx="4640">
                  <c:v>47613.2</c:v>
                </c:pt>
                <c:pt idx="4641">
                  <c:v>47613.599999999999</c:v>
                </c:pt>
                <c:pt idx="4642">
                  <c:v>47614.400000000001</c:v>
                </c:pt>
                <c:pt idx="4643">
                  <c:v>47615</c:v>
                </c:pt>
                <c:pt idx="4644">
                  <c:v>47615.8</c:v>
                </c:pt>
                <c:pt idx="4645">
                  <c:v>47616.6</c:v>
                </c:pt>
                <c:pt idx="4646">
                  <c:v>47617</c:v>
                </c:pt>
                <c:pt idx="4647">
                  <c:v>47617.7</c:v>
                </c:pt>
                <c:pt idx="4648">
                  <c:v>47618.3</c:v>
                </c:pt>
                <c:pt idx="4649">
                  <c:v>47618.9</c:v>
                </c:pt>
                <c:pt idx="4650">
                  <c:v>47619.5</c:v>
                </c:pt>
                <c:pt idx="4651">
                  <c:v>47620.2</c:v>
                </c:pt>
                <c:pt idx="4652">
                  <c:v>47620.800000000003</c:v>
                </c:pt>
                <c:pt idx="4653">
                  <c:v>47621.599999999999</c:v>
                </c:pt>
                <c:pt idx="4654">
                  <c:v>47622.400000000001</c:v>
                </c:pt>
                <c:pt idx="4655">
                  <c:v>47623.3</c:v>
                </c:pt>
                <c:pt idx="4656">
                  <c:v>47623.9</c:v>
                </c:pt>
                <c:pt idx="4657">
                  <c:v>47624.6</c:v>
                </c:pt>
                <c:pt idx="4658">
                  <c:v>47625.5</c:v>
                </c:pt>
                <c:pt idx="4659">
                  <c:v>47626.1</c:v>
                </c:pt>
                <c:pt idx="4660">
                  <c:v>47626.8</c:v>
                </c:pt>
                <c:pt idx="4661">
                  <c:v>47627.8</c:v>
                </c:pt>
                <c:pt idx="4662">
                  <c:v>47628.3</c:v>
                </c:pt>
                <c:pt idx="4663">
                  <c:v>47629.3</c:v>
                </c:pt>
                <c:pt idx="4664">
                  <c:v>47630.400000000001</c:v>
                </c:pt>
                <c:pt idx="4665">
                  <c:v>47631.5</c:v>
                </c:pt>
                <c:pt idx="4666">
                  <c:v>47632.7</c:v>
                </c:pt>
                <c:pt idx="4667">
                  <c:v>47633.3</c:v>
                </c:pt>
                <c:pt idx="4668">
                  <c:v>47634.5</c:v>
                </c:pt>
                <c:pt idx="4669">
                  <c:v>47635.8</c:v>
                </c:pt>
                <c:pt idx="4670">
                  <c:v>47636.800000000003</c:v>
                </c:pt>
                <c:pt idx="4671">
                  <c:v>47637.7</c:v>
                </c:pt>
                <c:pt idx="4672">
                  <c:v>47638.8</c:v>
                </c:pt>
                <c:pt idx="4673">
                  <c:v>47640.1</c:v>
                </c:pt>
                <c:pt idx="4674">
                  <c:v>47641.5</c:v>
                </c:pt>
                <c:pt idx="4675">
                  <c:v>47642.5</c:v>
                </c:pt>
                <c:pt idx="4676">
                  <c:v>47643.6</c:v>
                </c:pt>
                <c:pt idx="4677">
                  <c:v>47645</c:v>
                </c:pt>
                <c:pt idx="4678">
                  <c:v>47646.400000000001</c:v>
                </c:pt>
                <c:pt idx="4679">
                  <c:v>47647.4</c:v>
                </c:pt>
                <c:pt idx="4680">
                  <c:v>47648.5</c:v>
                </c:pt>
                <c:pt idx="4681">
                  <c:v>47649.8</c:v>
                </c:pt>
                <c:pt idx="4682">
                  <c:v>47650.9</c:v>
                </c:pt>
                <c:pt idx="4683">
                  <c:v>47652.2</c:v>
                </c:pt>
                <c:pt idx="4684">
                  <c:v>47653.2</c:v>
                </c:pt>
                <c:pt idx="4685">
                  <c:v>47654.5</c:v>
                </c:pt>
                <c:pt idx="4686">
                  <c:v>47655.4</c:v>
                </c:pt>
                <c:pt idx="4687">
                  <c:v>47656.6</c:v>
                </c:pt>
                <c:pt idx="4688">
                  <c:v>47657.5</c:v>
                </c:pt>
                <c:pt idx="4689">
                  <c:v>47658.3</c:v>
                </c:pt>
                <c:pt idx="4690">
                  <c:v>47659.4</c:v>
                </c:pt>
                <c:pt idx="4691">
                  <c:v>47660.2</c:v>
                </c:pt>
                <c:pt idx="4692">
                  <c:v>47661.2</c:v>
                </c:pt>
                <c:pt idx="4693">
                  <c:v>47661.9</c:v>
                </c:pt>
                <c:pt idx="4694">
                  <c:v>47662.7</c:v>
                </c:pt>
                <c:pt idx="4695">
                  <c:v>47663.5</c:v>
                </c:pt>
                <c:pt idx="4696">
                  <c:v>47664.1</c:v>
                </c:pt>
                <c:pt idx="4697">
                  <c:v>47664.7</c:v>
                </c:pt>
                <c:pt idx="4698">
                  <c:v>47665.3</c:v>
                </c:pt>
                <c:pt idx="4699">
                  <c:v>47665.7</c:v>
                </c:pt>
                <c:pt idx="4700">
                  <c:v>47666.2</c:v>
                </c:pt>
                <c:pt idx="4701">
                  <c:v>47666.7</c:v>
                </c:pt>
                <c:pt idx="4702">
                  <c:v>47667.199999999997</c:v>
                </c:pt>
                <c:pt idx="4703">
                  <c:v>47667.6</c:v>
                </c:pt>
                <c:pt idx="4704">
                  <c:v>47668.2</c:v>
                </c:pt>
                <c:pt idx="4705">
                  <c:v>47668.9</c:v>
                </c:pt>
                <c:pt idx="4706">
                  <c:v>47669.3</c:v>
                </c:pt>
                <c:pt idx="4707">
                  <c:v>47669.7</c:v>
                </c:pt>
                <c:pt idx="4708">
                  <c:v>47670.2</c:v>
                </c:pt>
                <c:pt idx="4709">
                  <c:v>47670.8</c:v>
                </c:pt>
                <c:pt idx="4710">
                  <c:v>47671</c:v>
                </c:pt>
                <c:pt idx="4711">
                  <c:v>47671.4</c:v>
                </c:pt>
                <c:pt idx="4712">
                  <c:v>47671.9</c:v>
                </c:pt>
                <c:pt idx="4713">
                  <c:v>47672.3</c:v>
                </c:pt>
                <c:pt idx="4714">
                  <c:v>47672.7</c:v>
                </c:pt>
                <c:pt idx="4715">
                  <c:v>47673.3</c:v>
                </c:pt>
                <c:pt idx="4716">
                  <c:v>47673.7</c:v>
                </c:pt>
                <c:pt idx="4717">
                  <c:v>47674</c:v>
                </c:pt>
                <c:pt idx="4718">
                  <c:v>47674.5</c:v>
                </c:pt>
                <c:pt idx="4719">
                  <c:v>47674.8</c:v>
                </c:pt>
                <c:pt idx="4720">
                  <c:v>47675.199999999997</c:v>
                </c:pt>
                <c:pt idx="4721">
                  <c:v>47675.6</c:v>
                </c:pt>
                <c:pt idx="4722">
                  <c:v>47676</c:v>
                </c:pt>
                <c:pt idx="4723">
                  <c:v>47676.2</c:v>
                </c:pt>
                <c:pt idx="4724">
                  <c:v>47676.5</c:v>
                </c:pt>
                <c:pt idx="4725">
                  <c:v>47676.9</c:v>
                </c:pt>
                <c:pt idx="4726">
                  <c:v>47677.2</c:v>
                </c:pt>
                <c:pt idx="4727">
                  <c:v>47677.5</c:v>
                </c:pt>
                <c:pt idx="4728">
                  <c:v>47677.8</c:v>
                </c:pt>
                <c:pt idx="4729">
                  <c:v>47678.2</c:v>
                </c:pt>
                <c:pt idx="4730">
                  <c:v>47678.400000000001</c:v>
                </c:pt>
                <c:pt idx="4731">
                  <c:v>47678.6</c:v>
                </c:pt>
                <c:pt idx="4732">
                  <c:v>47678.9</c:v>
                </c:pt>
                <c:pt idx="4733">
                  <c:v>47679.1</c:v>
                </c:pt>
                <c:pt idx="4734">
                  <c:v>47679.3</c:v>
                </c:pt>
                <c:pt idx="4735">
                  <c:v>47679.6</c:v>
                </c:pt>
                <c:pt idx="4736">
                  <c:v>47679.8</c:v>
                </c:pt>
                <c:pt idx="4737">
                  <c:v>47680</c:v>
                </c:pt>
                <c:pt idx="4738">
                  <c:v>47680.2</c:v>
                </c:pt>
                <c:pt idx="4739">
                  <c:v>47680.3</c:v>
                </c:pt>
                <c:pt idx="4740">
                  <c:v>47680.5</c:v>
                </c:pt>
                <c:pt idx="4741">
                  <c:v>47680.6</c:v>
                </c:pt>
                <c:pt idx="4742">
                  <c:v>47680.7</c:v>
                </c:pt>
                <c:pt idx="4743">
                  <c:v>47680.800000000003</c:v>
                </c:pt>
                <c:pt idx="4744">
                  <c:v>47680.9</c:v>
                </c:pt>
                <c:pt idx="4745">
                  <c:v>47680.9</c:v>
                </c:pt>
                <c:pt idx="4746">
                  <c:v>47681</c:v>
                </c:pt>
                <c:pt idx="4747">
                  <c:v>47681.1</c:v>
                </c:pt>
                <c:pt idx="4748">
                  <c:v>47681.1</c:v>
                </c:pt>
                <c:pt idx="4749">
                  <c:v>47681.1</c:v>
                </c:pt>
                <c:pt idx="4750">
                  <c:v>47681</c:v>
                </c:pt>
                <c:pt idx="4751">
                  <c:v>47681</c:v>
                </c:pt>
                <c:pt idx="4752">
                  <c:v>47680.800000000003</c:v>
                </c:pt>
                <c:pt idx="4753">
                  <c:v>47680.7</c:v>
                </c:pt>
                <c:pt idx="4754">
                  <c:v>47680.6</c:v>
                </c:pt>
                <c:pt idx="4755">
                  <c:v>47680.4</c:v>
                </c:pt>
                <c:pt idx="4756">
                  <c:v>47680.2</c:v>
                </c:pt>
                <c:pt idx="4757">
                  <c:v>47680</c:v>
                </c:pt>
                <c:pt idx="4758">
                  <c:v>47679.8</c:v>
                </c:pt>
                <c:pt idx="4759">
                  <c:v>47679.5</c:v>
                </c:pt>
                <c:pt idx="4760">
                  <c:v>47679.199999999997</c:v>
                </c:pt>
                <c:pt idx="4761">
                  <c:v>47678.9</c:v>
                </c:pt>
                <c:pt idx="4762">
                  <c:v>47678.6</c:v>
                </c:pt>
                <c:pt idx="4763">
                  <c:v>47678.3</c:v>
                </c:pt>
                <c:pt idx="4764">
                  <c:v>47678</c:v>
                </c:pt>
                <c:pt idx="4765">
                  <c:v>47677.7</c:v>
                </c:pt>
                <c:pt idx="4766">
                  <c:v>47677.4</c:v>
                </c:pt>
                <c:pt idx="4767">
                  <c:v>47677.1</c:v>
                </c:pt>
                <c:pt idx="4768">
                  <c:v>47676.800000000003</c:v>
                </c:pt>
                <c:pt idx="4769">
                  <c:v>47676.5</c:v>
                </c:pt>
                <c:pt idx="4770">
                  <c:v>47676.2</c:v>
                </c:pt>
                <c:pt idx="4771">
                  <c:v>47676.1</c:v>
                </c:pt>
                <c:pt idx="4772">
                  <c:v>47675.7</c:v>
                </c:pt>
                <c:pt idx="4773">
                  <c:v>47675.5</c:v>
                </c:pt>
                <c:pt idx="4774">
                  <c:v>47675.199999999997</c:v>
                </c:pt>
                <c:pt idx="4775">
                  <c:v>47675.1</c:v>
                </c:pt>
                <c:pt idx="4776">
                  <c:v>47674.9</c:v>
                </c:pt>
                <c:pt idx="4777">
                  <c:v>47674.8</c:v>
                </c:pt>
                <c:pt idx="4778">
                  <c:v>47674.6</c:v>
                </c:pt>
                <c:pt idx="4779">
                  <c:v>47674.6</c:v>
                </c:pt>
                <c:pt idx="4780">
                  <c:v>47674.5</c:v>
                </c:pt>
                <c:pt idx="4781">
                  <c:v>47674.5</c:v>
                </c:pt>
                <c:pt idx="4782">
                  <c:v>47674.8</c:v>
                </c:pt>
                <c:pt idx="4783">
                  <c:v>47675.7</c:v>
                </c:pt>
                <c:pt idx="4784">
                  <c:v>47678.5</c:v>
                </c:pt>
                <c:pt idx="4785">
                  <c:v>47680.9</c:v>
                </c:pt>
                <c:pt idx="4786">
                  <c:v>47685</c:v>
                </c:pt>
                <c:pt idx="4787">
                  <c:v>47688.6</c:v>
                </c:pt>
                <c:pt idx="4788">
                  <c:v>47694.2</c:v>
                </c:pt>
                <c:pt idx="4789">
                  <c:v>47698.9</c:v>
                </c:pt>
                <c:pt idx="4790">
                  <c:v>47705.8</c:v>
                </c:pt>
                <c:pt idx="4791">
                  <c:v>47711.4</c:v>
                </c:pt>
                <c:pt idx="4792">
                  <c:v>47719.5</c:v>
                </c:pt>
                <c:pt idx="4793">
                  <c:v>47723.7</c:v>
                </c:pt>
                <c:pt idx="4794">
                  <c:v>47732.6</c:v>
                </c:pt>
                <c:pt idx="4795">
                  <c:v>47742</c:v>
                </c:pt>
                <c:pt idx="4796">
                  <c:v>47746.8</c:v>
                </c:pt>
                <c:pt idx="4797">
                  <c:v>47754.3</c:v>
                </c:pt>
                <c:pt idx="4798">
                  <c:v>47761.9</c:v>
                </c:pt>
                <c:pt idx="4799">
                  <c:v>47772.4</c:v>
                </c:pt>
                <c:pt idx="4800">
                  <c:v>47780.4</c:v>
                </c:pt>
                <c:pt idx="4801">
                  <c:v>47791.199999999997</c:v>
                </c:pt>
                <c:pt idx="4802">
                  <c:v>47799.4</c:v>
                </c:pt>
                <c:pt idx="4803">
                  <c:v>47810.400000000001</c:v>
                </c:pt>
                <c:pt idx="4804">
                  <c:v>47816</c:v>
                </c:pt>
                <c:pt idx="4805">
                  <c:v>47824.3</c:v>
                </c:pt>
                <c:pt idx="4806">
                  <c:v>47835.3</c:v>
                </c:pt>
                <c:pt idx="4807">
                  <c:v>47840.800000000003</c:v>
                </c:pt>
                <c:pt idx="4808">
                  <c:v>47851.6</c:v>
                </c:pt>
                <c:pt idx="4809">
                  <c:v>47859.6</c:v>
                </c:pt>
                <c:pt idx="4810">
                  <c:v>47864.9</c:v>
                </c:pt>
                <c:pt idx="4811">
                  <c:v>47875.199999999997</c:v>
                </c:pt>
                <c:pt idx="4812">
                  <c:v>47882.7</c:v>
                </c:pt>
                <c:pt idx="4813">
                  <c:v>47887.6</c:v>
                </c:pt>
                <c:pt idx="4814">
                  <c:v>47897.2</c:v>
                </c:pt>
                <c:pt idx="4815">
                  <c:v>47906.2</c:v>
                </c:pt>
                <c:pt idx="4816">
                  <c:v>47910.5</c:v>
                </c:pt>
                <c:pt idx="4817">
                  <c:v>47918.8</c:v>
                </c:pt>
                <c:pt idx="4818">
                  <c:v>47926.400000000001</c:v>
                </c:pt>
                <c:pt idx="4819">
                  <c:v>47931.7</c:v>
                </c:pt>
                <c:pt idx="4820">
                  <c:v>47938.2</c:v>
                </c:pt>
                <c:pt idx="4821">
                  <c:v>47943.8</c:v>
                </c:pt>
                <c:pt idx="4822">
                  <c:v>47947.5</c:v>
                </c:pt>
                <c:pt idx="4823">
                  <c:v>47950.7</c:v>
                </c:pt>
                <c:pt idx="4824">
                  <c:v>47953.5</c:v>
                </c:pt>
                <c:pt idx="4825">
                  <c:v>47956.1</c:v>
                </c:pt>
                <c:pt idx="4826">
                  <c:v>47960.6</c:v>
                </c:pt>
                <c:pt idx="4827">
                  <c:v>47964.1</c:v>
                </c:pt>
                <c:pt idx="4828">
                  <c:v>47966.7</c:v>
                </c:pt>
                <c:pt idx="4829">
                  <c:v>47970.9</c:v>
                </c:pt>
                <c:pt idx="4830">
                  <c:v>47974.3</c:v>
                </c:pt>
                <c:pt idx="4831">
                  <c:v>47977.599999999999</c:v>
                </c:pt>
                <c:pt idx="4832">
                  <c:v>47980.800000000003</c:v>
                </c:pt>
                <c:pt idx="4833">
                  <c:v>47983.199999999997</c:v>
                </c:pt>
                <c:pt idx="4834">
                  <c:v>47986.3</c:v>
                </c:pt>
                <c:pt idx="4835">
                  <c:v>47990.1</c:v>
                </c:pt>
                <c:pt idx="4836">
                  <c:v>47992.3</c:v>
                </c:pt>
                <c:pt idx="4837">
                  <c:v>47994.400000000001</c:v>
                </c:pt>
                <c:pt idx="4838">
                  <c:v>47997.9</c:v>
                </c:pt>
                <c:pt idx="4839">
                  <c:v>48000.6</c:v>
                </c:pt>
                <c:pt idx="4840">
                  <c:v>48002.5</c:v>
                </c:pt>
                <c:pt idx="4841">
                  <c:v>48005</c:v>
                </c:pt>
                <c:pt idx="4842">
                  <c:v>48006.8</c:v>
                </c:pt>
                <c:pt idx="4843">
                  <c:v>48009.1</c:v>
                </c:pt>
                <c:pt idx="4844">
                  <c:v>48010.7</c:v>
                </c:pt>
                <c:pt idx="4845">
                  <c:v>48012.800000000003</c:v>
                </c:pt>
                <c:pt idx="4846">
                  <c:v>48014.7</c:v>
                </c:pt>
                <c:pt idx="4847">
                  <c:v>48016.6</c:v>
                </c:pt>
                <c:pt idx="4848">
                  <c:v>48017.4</c:v>
                </c:pt>
                <c:pt idx="4849">
                  <c:v>48019</c:v>
                </c:pt>
                <c:pt idx="4850">
                  <c:v>48020.800000000003</c:v>
                </c:pt>
                <c:pt idx="4851">
                  <c:v>48021.5</c:v>
                </c:pt>
                <c:pt idx="4852">
                  <c:v>48022.400000000001</c:v>
                </c:pt>
                <c:pt idx="4853">
                  <c:v>48023.4</c:v>
                </c:pt>
                <c:pt idx="4854">
                  <c:v>48024.3</c:v>
                </c:pt>
                <c:pt idx="4855">
                  <c:v>48024.9</c:v>
                </c:pt>
                <c:pt idx="4856">
                  <c:v>48025.4</c:v>
                </c:pt>
                <c:pt idx="4857">
                  <c:v>48025.9</c:v>
                </c:pt>
                <c:pt idx="4858">
                  <c:v>48026.1</c:v>
                </c:pt>
                <c:pt idx="4859">
                  <c:v>48026.5</c:v>
                </c:pt>
                <c:pt idx="4860">
                  <c:v>48026.7</c:v>
                </c:pt>
                <c:pt idx="4861">
                  <c:v>48026.9</c:v>
                </c:pt>
                <c:pt idx="4862">
                  <c:v>48027</c:v>
                </c:pt>
                <c:pt idx="4863">
                  <c:v>48027.199999999997</c:v>
                </c:pt>
                <c:pt idx="4864">
                  <c:v>48027.4</c:v>
                </c:pt>
                <c:pt idx="4865">
                  <c:v>48027.5</c:v>
                </c:pt>
                <c:pt idx="4866">
                  <c:v>48027.8</c:v>
                </c:pt>
                <c:pt idx="4867">
                  <c:v>48027.9</c:v>
                </c:pt>
                <c:pt idx="4868">
                  <c:v>48028</c:v>
                </c:pt>
                <c:pt idx="4869">
                  <c:v>48028.2</c:v>
                </c:pt>
                <c:pt idx="4870">
                  <c:v>48028.3</c:v>
                </c:pt>
                <c:pt idx="4871">
                  <c:v>48028.4</c:v>
                </c:pt>
                <c:pt idx="4872">
                  <c:v>48028.5</c:v>
                </c:pt>
                <c:pt idx="4873">
                  <c:v>48028.6</c:v>
                </c:pt>
                <c:pt idx="4874">
                  <c:v>48028.6</c:v>
                </c:pt>
                <c:pt idx="4875">
                  <c:v>48028.7</c:v>
                </c:pt>
                <c:pt idx="4876">
                  <c:v>48028.800000000003</c:v>
                </c:pt>
                <c:pt idx="4877">
                  <c:v>48028.9</c:v>
                </c:pt>
                <c:pt idx="4878">
                  <c:v>48029</c:v>
                </c:pt>
                <c:pt idx="4879">
                  <c:v>48029</c:v>
                </c:pt>
                <c:pt idx="4880">
                  <c:v>48029.1</c:v>
                </c:pt>
                <c:pt idx="4881">
                  <c:v>48029.1</c:v>
                </c:pt>
                <c:pt idx="4882">
                  <c:v>48029.2</c:v>
                </c:pt>
                <c:pt idx="4883">
                  <c:v>48029.3</c:v>
                </c:pt>
                <c:pt idx="4884">
                  <c:v>48029.3</c:v>
                </c:pt>
                <c:pt idx="4885">
                  <c:v>48029.4</c:v>
                </c:pt>
                <c:pt idx="4886">
                  <c:v>48029.5</c:v>
                </c:pt>
                <c:pt idx="4887">
                  <c:v>48029.5</c:v>
                </c:pt>
                <c:pt idx="4888">
                  <c:v>48029.599999999999</c:v>
                </c:pt>
                <c:pt idx="4889">
                  <c:v>48029.7</c:v>
                </c:pt>
                <c:pt idx="4890">
                  <c:v>48029.7</c:v>
                </c:pt>
                <c:pt idx="4891">
                  <c:v>48029.8</c:v>
                </c:pt>
                <c:pt idx="4892">
                  <c:v>48029.9</c:v>
                </c:pt>
                <c:pt idx="4893">
                  <c:v>48030</c:v>
                </c:pt>
                <c:pt idx="4894">
                  <c:v>48030.1</c:v>
                </c:pt>
                <c:pt idx="4895">
                  <c:v>48030.2</c:v>
                </c:pt>
                <c:pt idx="4896">
                  <c:v>48030.3</c:v>
                </c:pt>
                <c:pt idx="4897">
                  <c:v>48030.400000000001</c:v>
                </c:pt>
                <c:pt idx="4898">
                  <c:v>48030.6</c:v>
                </c:pt>
                <c:pt idx="4899">
                  <c:v>48030.7</c:v>
                </c:pt>
                <c:pt idx="4900">
                  <c:v>48030.9</c:v>
                </c:pt>
                <c:pt idx="4901">
                  <c:v>48031</c:v>
                </c:pt>
                <c:pt idx="4902">
                  <c:v>48031.199999999997</c:v>
                </c:pt>
                <c:pt idx="4903">
                  <c:v>48031.4</c:v>
                </c:pt>
                <c:pt idx="4904">
                  <c:v>48031.5</c:v>
                </c:pt>
                <c:pt idx="4905">
                  <c:v>48031.7</c:v>
                </c:pt>
                <c:pt idx="4906">
                  <c:v>48031.9</c:v>
                </c:pt>
                <c:pt idx="4907">
                  <c:v>48032.1</c:v>
                </c:pt>
                <c:pt idx="4908">
                  <c:v>48032.4</c:v>
                </c:pt>
                <c:pt idx="4909">
                  <c:v>48032.6</c:v>
                </c:pt>
                <c:pt idx="4910">
                  <c:v>48033.4</c:v>
                </c:pt>
                <c:pt idx="4911">
                  <c:v>48034.3</c:v>
                </c:pt>
                <c:pt idx="4912">
                  <c:v>48035.9</c:v>
                </c:pt>
                <c:pt idx="4913">
                  <c:v>48038</c:v>
                </c:pt>
                <c:pt idx="4914">
                  <c:v>48039.8</c:v>
                </c:pt>
                <c:pt idx="4915">
                  <c:v>48041.9</c:v>
                </c:pt>
                <c:pt idx="4916">
                  <c:v>48045</c:v>
                </c:pt>
                <c:pt idx="4917">
                  <c:v>48046.7</c:v>
                </c:pt>
                <c:pt idx="4918">
                  <c:v>48050.3</c:v>
                </c:pt>
                <c:pt idx="4919">
                  <c:v>48053.1</c:v>
                </c:pt>
                <c:pt idx="4920">
                  <c:v>48057.2</c:v>
                </c:pt>
                <c:pt idx="4921">
                  <c:v>48061.5</c:v>
                </c:pt>
                <c:pt idx="4922">
                  <c:v>48066</c:v>
                </c:pt>
                <c:pt idx="4923">
                  <c:v>48069.4</c:v>
                </c:pt>
                <c:pt idx="4924">
                  <c:v>48073</c:v>
                </c:pt>
                <c:pt idx="4925">
                  <c:v>48077.8</c:v>
                </c:pt>
                <c:pt idx="4926">
                  <c:v>48082.6</c:v>
                </c:pt>
                <c:pt idx="4927">
                  <c:v>48086.2</c:v>
                </c:pt>
                <c:pt idx="4928">
                  <c:v>48089.9</c:v>
                </c:pt>
                <c:pt idx="4929">
                  <c:v>48093.5</c:v>
                </c:pt>
                <c:pt idx="4930">
                  <c:v>48098.3</c:v>
                </c:pt>
                <c:pt idx="4931">
                  <c:v>48101.8</c:v>
                </c:pt>
                <c:pt idx="4932">
                  <c:v>48105.3</c:v>
                </c:pt>
                <c:pt idx="4933">
                  <c:v>48109.8</c:v>
                </c:pt>
                <c:pt idx="4934">
                  <c:v>48114.1</c:v>
                </c:pt>
                <c:pt idx="4935">
                  <c:v>48118.1</c:v>
                </c:pt>
                <c:pt idx="4936">
                  <c:v>48120.1</c:v>
                </c:pt>
                <c:pt idx="4937">
                  <c:v>48123.7</c:v>
                </c:pt>
                <c:pt idx="4938">
                  <c:v>48127.1</c:v>
                </c:pt>
                <c:pt idx="4939">
                  <c:v>48129.4</c:v>
                </c:pt>
                <c:pt idx="4940">
                  <c:v>48132.2</c:v>
                </c:pt>
                <c:pt idx="4941">
                  <c:v>48134.1</c:v>
                </c:pt>
                <c:pt idx="4942">
                  <c:v>48137.3</c:v>
                </c:pt>
                <c:pt idx="4943">
                  <c:v>48139.1</c:v>
                </c:pt>
                <c:pt idx="4944">
                  <c:v>48141.4</c:v>
                </c:pt>
                <c:pt idx="4945">
                  <c:v>48143.1</c:v>
                </c:pt>
                <c:pt idx="4946">
                  <c:v>48145.3</c:v>
                </c:pt>
                <c:pt idx="4947">
                  <c:v>48147.4</c:v>
                </c:pt>
                <c:pt idx="4948">
                  <c:v>48149.4</c:v>
                </c:pt>
                <c:pt idx="4949">
                  <c:v>48150.9</c:v>
                </c:pt>
                <c:pt idx="4950">
                  <c:v>48152.800000000003</c:v>
                </c:pt>
                <c:pt idx="4951">
                  <c:v>48154.2</c:v>
                </c:pt>
                <c:pt idx="4952">
                  <c:v>48156.1</c:v>
                </c:pt>
                <c:pt idx="4953">
                  <c:v>48157.9</c:v>
                </c:pt>
                <c:pt idx="4954">
                  <c:v>48159.199999999997</c:v>
                </c:pt>
                <c:pt idx="4955">
                  <c:v>48160.6</c:v>
                </c:pt>
                <c:pt idx="4956">
                  <c:v>48161.9</c:v>
                </c:pt>
                <c:pt idx="4957">
                  <c:v>48163.7</c:v>
                </c:pt>
                <c:pt idx="4958">
                  <c:v>48165</c:v>
                </c:pt>
                <c:pt idx="4959">
                  <c:v>48166.8</c:v>
                </c:pt>
                <c:pt idx="4960">
                  <c:v>48168.2</c:v>
                </c:pt>
                <c:pt idx="4961">
                  <c:v>48170.5</c:v>
                </c:pt>
                <c:pt idx="4962">
                  <c:v>48171.9</c:v>
                </c:pt>
                <c:pt idx="4963">
                  <c:v>48173.4</c:v>
                </c:pt>
                <c:pt idx="4964">
                  <c:v>48174.8</c:v>
                </c:pt>
                <c:pt idx="4965">
                  <c:v>48176.3</c:v>
                </c:pt>
                <c:pt idx="4966">
                  <c:v>48178.400000000001</c:v>
                </c:pt>
                <c:pt idx="4967">
                  <c:v>48180</c:v>
                </c:pt>
                <c:pt idx="4968">
                  <c:v>48181.599999999999</c:v>
                </c:pt>
                <c:pt idx="4969">
                  <c:v>48183.9</c:v>
                </c:pt>
                <c:pt idx="4970">
                  <c:v>48185.599999999999</c:v>
                </c:pt>
                <c:pt idx="4971">
                  <c:v>48187.4</c:v>
                </c:pt>
                <c:pt idx="4972">
                  <c:v>48189.9</c:v>
                </c:pt>
                <c:pt idx="4973">
                  <c:v>48191.199999999997</c:v>
                </c:pt>
                <c:pt idx="4974">
                  <c:v>48193.9</c:v>
                </c:pt>
                <c:pt idx="4975">
                  <c:v>48196.7</c:v>
                </c:pt>
                <c:pt idx="4976">
                  <c:v>48198.1</c:v>
                </c:pt>
                <c:pt idx="4977">
                  <c:v>48201.2</c:v>
                </c:pt>
                <c:pt idx="4978">
                  <c:v>48203.6</c:v>
                </c:pt>
                <c:pt idx="4979">
                  <c:v>48206.3</c:v>
                </c:pt>
                <c:pt idx="4980">
                  <c:v>48210.6</c:v>
                </c:pt>
                <c:pt idx="4981">
                  <c:v>48215.5</c:v>
                </c:pt>
                <c:pt idx="4982">
                  <c:v>48218.2</c:v>
                </c:pt>
                <c:pt idx="4983">
                  <c:v>48223.8</c:v>
                </c:pt>
                <c:pt idx="4984">
                  <c:v>48229.9</c:v>
                </c:pt>
                <c:pt idx="4985">
                  <c:v>48236.4</c:v>
                </c:pt>
                <c:pt idx="4986">
                  <c:v>48241.4</c:v>
                </c:pt>
                <c:pt idx="4987">
                  <c:v>48248.2</c:v>
                </c:pt>
                <c:pt idx="4988">
                  <c:v>48251.7</c:v>
                </c:pt>
                <c:pt idx="4989">
                  <c:v>48258.8</c:v>
                </c:pt>
                <c:pt idx="4990">
                  <c:v>48265.9</c:v>
                </c:pt>
                <c:pt idx="4991">
                  <c:v>48271.199999999997</c:v>
                </c:pt>
                <c:pt idx="4992">
                  <c:v>48276.5</c:v>
                </c:pt>
                <c:pt idx="4993">
                  <c:v>48283.4</c:v>
                </c:pt>
                <c:pt idx="4994">
                  <c:v>48288.4</c:v>
                </c:pt>
                <c:pt idx="4995">
                  <c:v>48294.9</c:v>
                </c:pt>
                <c:pt idx="4996">
                  <c:v>48299.5</c:v>
                </c:pt>
                <c:pt idx="4997">
                  <c:v>48306.7</c:v>
                </c:pt>
                <c:pt idx="4998">
                  <c:v>48310.7</c:v>
                </c:pt>
                <c:pt idx="4999">
                  <c:v>48314.3</c:v>
                </c:pt>
                <c:pt idx="5000">
                  <c:v>48317.7</c:v>
                </c:pt>
                <c:pt idx="5001">
                  <c:v>48321.5</c:v>
                </c:pt>
                <c:pt idx="5002">
                  <c:v>48324</c:v>
                </c:pt>
                <c:pt idx="5003">
                  <c:v>48326.5</c:v>
                </c:pt>
                <c:pt idx="5004">
                  <c:v>48327.5</c:v>
                </c:pt>
                <c:pt idx="5005">
                  <c:v>48328.7</c:v>
                </c:pt>
                <c:pt idx="5006">
                  <c:v>48329.1</c:v>
                </c:pt>
                <c:pt idx="5007">
                  <c:v>48329.3</c:v>
                </c:pt>
                <c:pt idx="5008">
                  <c:v>48329.4</c:v>
                </c:pt>
                <c:pt idx="5009">
                  <c:v>48329.599999999999</c:v>
                </c:pt>
                <c:pt idx="5010">
                  <c:v>48329.7</c:v>
                </c:pt>
                <c:pt idx="5011">
                  <c:v>48329.9</c:v>
                </c:pt>
                <c:pt idx="5012">
                  <c:v>48330</c:v>
                </c:pt>
                <c:pt idx="5013">
                  <c:v>48330.1</c:v>
                </c:pt>
                <c:pt idx="5014">
                  <c:v>48330.2</c:v>
                </c:pt>
                <c:pt idx="5015">
                  <c:v>48330.3</c:v>
                </c:pt>
                <c:pt idx="5016">
                  <c:v>48330.400000000001</c:v>
                </c:pt>
                <c:pt idx="5017">
                  <c:v>48330.5</c:v>
                </c:pt>
                <c:pt idx="5018">
                  <c:v>48330.6</c:v>
                </c:pt>
                <c:pt idx="5019">
                  <c:v>48330.7</c:v>
                </c:pt>
                <c:pt idx="5020">
                  <c:v>48330.8</c:v>
                </c:pt>
                <c:pt idx="5021">
                  <c:v>48330.9</c:v>
                </c:pt>
                <c:pt idx="5022">
                  <c:v>48331</c:v>
                </c:pt>
                <c:pt idx="5023">
                  <c:v>48331</c:v>
                </c:pt>
                <c:pt idx="5024">
                  <c:v>48331.1</c:v>
                </c:pt>
                <c:pt idx="5025">
                  <c:v>48331.1</c:v>
                </c:pt>
                <c:pt idx="5026">
                  <c:v>48331.199999999997</c:v>
                </c:pt>
                <c:pt idx="5027">
                  <c:v>48331.3</c:v>
                </c:pt>
                <c:pt idx="5028">
                  <c:v>48331.3</c:v>
                </c:pt>
                <c:pt idx="5029">
                  <c:v>48331.4</c:v>
                </c:pt>
                <c:pt idx="5030">
                  <c:v>48331.4</c:v>
                </c:pt>
                <c:pt idx="5031">
                  <c:v>48331.5</c:v>
                </c:pt>
                <c:pt idx="5032">
                  <c:v>48331.5</c:v>
                </c:pt>
                <c:pt idx="5033">
                  <c:v>48331.6</c:v>
                </c:pt>
                <c:pt idx="5034">
                  <c:v>48331.6</c:v>
                </c:pt>
                <c:pt idx="5035">
                  <c:v>48331.6</c:v>
                </c:pt>
                <c:pt idx="5036">
                  <c:v>48331.6</c:v>
                </c:pt>
                <c:pt idx="5037">
                  <c:v>48331.7</c:v>
                </c:pt>
                <c:pt idx="5038">
                  <c:v>48331.7</c:v>
                </c:pt>
                <c:pt idx="5039">
                  <c:v>48331.8</c:v>
                </c:pt>
                <c:pt idx="5040">
                  <c:v>48331.8</c:v>
                </c:pt>
                <c:pt idx="5041">
                  <c:v>48331.8</c:v>
                </c:pt>
                <c:pt idx="5042">
                  <c:v>48331.9</c:v>
                </c:pt>
                <c:pt idx="5043">
                  <c:v>48331.9</c:v>
                </c:pt>
                <c:pt idx="5044">
                  <c:v>48331.9</c:v>
                </c:pt>
                <c:pt idx="5045">
                  <c:v>48332</c:v>
                </c:pt>
                <c:pt idx="5046">
                  <c:v>48332</c:v>
                </c:pt>
                <c:pt idx="5047">
                  <c:v>48332</c:v>
                </c:pt>
                <c:pt idx="5048">
                  <c:v>48332.1</c:v>
                </c:pt>
                <c:pt idx="5049">
                  <c:v>48332.1</c:v>
                </c:pt>
                <c:pt idx="5050">
                  <c:v>48332.2</c:v>
                </c:pt>
                <c:pt idx="5051">
                  <c:v>48332.2</c:v>
                </c:pt>
                <c:pt idx="5052">
                  <c:v>48332.3</c:v>
                </c:pt>
                <c:pt idx="5053">
                  <c:v>48332.3</c:v>
                </c:pt>
                <c:pt idx="5054">
                  <c:v>48332.4</c:v>
                </c:pt>
                <c:pt idx="5055">
                  <c:v>48332.4</c:v>
                </c:pt>
                <c:pt idx="5056">
                  <c:v>48332.4</c:v>
                </c:pt>
                <c:pt idx="5057">
                  <c:v>48332.5</c:v>
                </c:pt>
                <c:pt idx="5058">
                  <c:v>48332.6</c:v>
                </c:pt>
                <c:pt idx="5059">
                  <c:v>48332.6</c:v>
                </c:pt>
                <c:pt idx="5060">
                  <c:v>48332.7</c:v>
                </c:pt>
                <c:pt idx="5061">
                  <c:v>48332.800000000003</c:v>
                </c:pt>
                <c:pt idx="5062">
                  <c:v>48332.9</c:v>
                </c:pt>
                <c:pt idx="5063">
                  <c:v>48332.9</c:v>
                </c:pt>
                <c:pt idx="5064">
                  <c:v>48333</c:v>
                </c:pt>
                <c:pt idx="5065">
                  <c:v>48333.1</c:v>
                </c:pt>
                <c:pt idx="5066">
                  <c:v>48333.2</c:v>
                </c:pt>
                <c:pt idx="5067">
                  <c:v>48333.3</c:v>
                </c:pt>
                <c:pt idx="5068">
                  <c:v>48333.4</c:v>
                </c:pt>
                <c:pt idx="5069">
                  <c:v>48333.5</c:v>
                </c:pt>
                <c:pt idx="5070">
                  <c:v>48333.7</c:v>
                </c:pt>
                <c:pt idx="5071">
                  <c:v>48333.8</c:v>
                </c:pt>
                <c:pt idx="5072">
                  <c:v>48333.9</c:v>
                </c:pt>
                <c:pt idx="5073">
                  <c:v>48334</c:v>
                </c:pt>
                <c:pt idx="5074">
                  <c:v>48334.2</c:v>
                </c:pt>
                <c:pt idx="5075">
                  <c:v>48334.400000000001</c:v>
                </c:pt>
                <c:pt idx="5076">
                  <c:v>48334.7</c:v>
                </c:pt>
                <c:pt idx="5077">
                  <c:v>48335.1</c:v>
                </c:pt>
                <c:pt idx="5078">
                  <c:v>48335.5</c:v>
                </c:pt>
                <c:pt idx="5079">
                  <c:v>48335.8</c:v>
                </c:pt>
                <c:pt idx="5080">
                  <c:v>48336.3</c:v>
                </c:pt>
                <c:pt idx="5081">
                  <c:v>48336.7</c:v>
                </c:pt>
                <c:pt idx="5082">
                  <c:v>48337.2</c:v>
                </c:pt>
                <c:pt idx="5083">
                  <c:v>48337.599999999999</c:v>
                </c:pt>
                <c:pt idx="5084">
                  <c:v>48338.3</c:v>
                </c:pt>
                <c:pt idx="5085">
                  <c:v>48338.8</c:v>
                </c:pt>
                <c:pt idx="5086">
                  <c:v>48339.3</c:v>
                </c:pt>
                <c:pt idx="5087">
                  <c:v>48340</c:v>
                </c:pt>
                <c:pt idx="5088">
                  <c:v>48340.800000000003</c:v>
                </c:pt>
                <c:pt idx="5089">
                  <c:v>48341.599999999999</c:v>
                </c:pt>
                <c:pt idx="5090">
                  <c:v>48342.400000000001</c:v>
                </c:pt>
                <c:pt idx="5091">
                  <c:v>48343</c:v>
                </c:pt>
                <c:pt idx="5092">
                  <c:v>48343.6</c:v>
                </c:pt>
                <c:pt idx="5093">
                  <c:v>48344.2</c:v>
                </c:pt>
                <c:pt idx="5094">
                  <c:v>48344.9</c:v>
                </c:pt>
                <c:pt idx="5095">
                  <c:v>48345.5</c:v>
                </c:pt>
                <c:pt idx="5096">
                  <c:v>48346.2</c:v>
                </c:pt>
                <c:pt idx="5097">
                  <c:v>48346.8</c:v>
                </c:pt>
                <c:pt idx="5098">
                  <c:v>48347.5</c:v>
                </c:pt>
                <c:pt idx="5099">
                  <c:v>48348.4</c:v>
                </c:pt>
                <c:pt idx="5100">
                  <c:v>48349</c:v>
                </c:pt>
                <c:pt idx="5101">
                  <c:v>48349.5</c:v>
                </c:pt>
                <c:pt idx="5102">
                  <c:v>48350.3</c:v>
                </c:pt>
                <c:pt idx="5103">
                  <c:v>48351</c:v>
                </c:pt>
                <c:pt idx="5104">
                  <c:v>48352</c:v>
                </c:pt>
                <c:pt idx="5105">
                  <c:v>48352.6</c:v>
                </c:pt>
                <c:pt idx="5106">
                  <c:v>48353.7</c:v>
                </c:pt>
                <c:pt idx="5107">
                  <c:v>48354.3</c:v>
                </c:pt>
                <c:pt idx="5108">
                  <c:v>48354.8</c:v>
                </c:pt>
                <c:pt idx="5109">
                  <c:v>48355.6</c:v>
                </c:pt>
                <c:pt idx="5110">
                  <c:v>48356.1</c:v>
                </c:pt>
                <c:pt idx="5111">
                  <c:v>48356.800000000003</c:v>
                </c:pt>
                <c:pt idx="5112">
                  <c:v>48357.5</c:v>
                </c:pt>
                <c:pt idx="5113">
                  <c:v>48358</c:v>
                </c:pt>
                <c:pt idx="5114">
                  <c:v>48358.6</c:v>
                </c:pt>
                <c:pt idx="5115">
                  <c:v>48359.199999999997</c:v>
                </c:pt>
                <c:pt idx="5116">
                  <c:v>48359.6</c:v>
                </c:pt>
                <c:pt idx="5117">
                  <c:v>48360.1</c:v>
                </c:pt>
                <c:pt idx="5118">
                  <c:v>48360.5</c:v>
                </c:pt>
                <c:pt idx="5119">
                  <c:v>48361.1</c:v>
                </c:pt>
                <c:pt idx="5120">
                  <c:v>48361.4</c:v>
                </c:pt>
                <c:pt idx="5121">
                  <c:v>48362</c:v>
                </c:pt>
                <c:pt idx="5122">
                  <c:v>48362.6</c:v>
                </c:pt>
                <c:pt idx="5123">
                  <c:v>48363.199999999997</c:v>
                </c:pt>
                <c:pt idx="5124">
                  <c:v>48363.8</c:v>
                </c:pt>
                <c:pt idx="5125">
                  <c:v>48364</c:v>
                </c:pt>
                <c:pt idx="5126">
                  <c:v>48364.6</c:v>
                </c:pt>
                <c:pt idx="5127">
                  <c:v>48365.2</c:v>
                </c:pt>
                <c:pt idx="5128">
                  <c:v>48365.7</c:v>
                </c:pt>
                <c:pt idx="5129">
                  <c:v>48366</c:v>
                </c:pt>
                <c:pt idx="5130">
                  <c:v>48366.400000000001</c:v>
                </c:pt>
                <c:pt idx="5131">
                  <c:v>48366.8</c:v>
                </c:pt>
                <c:pt idx="5132">
                  <c:v>48367.4</c:v>
                </c:pt>
                <c:pt idx="5133">
                  <c:v>48367.9</c:v>
                </c:pt>
                <c:pt idx="5134">
                  <c:v>48368.5</c:v>
                </c:pt>
                <c:pt idx="5135">
                  <c:v>48369</c:v>
                </c:pt>
                <c:pt idx="5136">
                  <c:v>48369.4</c:v>
                </c:pt>
                <c:pt idx="5137">
                  <c:v>48369.8</c:v>
                </c:pt>
                <c:pt idx="5138">
                  <c:v>48370.400000000001</c:v>
                </c:pt>
                <c:pt idx="5139">
                  <c:v>48370.9</c:v>
                </c:pt>
                <c:pt idx="5140">
                  <c:v>48371.3</c:v>
                </c:pt>
                <c:pt idx="5141">
                  <c:v>48371.7</c:v>
                </c:pt>
                <c:pt idx="5142">
                  <c:v>48372.1</c:v>
                </c:pt>
                <c:pt idx="5143">
                  <c:v>48372.5</c:v>
                </c:pt>
                <c:pt idx="5144">
                  <c:v>48373</c:v>
                </c:pt>
                <c:pt idx="5145">
                  <c:v>48373.599999999999</c:v>
                </c:pt>
                <c:pt idx="5146">
                  <c:v>48374.1</c:v>
                </c:pt>
                <c:pt idx="5147">
                  <c:v>48374.6</c:v>
                </c:pt>
                <c:pt idx="5148">
                  <c:v>48375</c:v>
                </c:pt>
                <c:pt idx="5149">
                  <c:v>48375.5</c:v>
                </c:pt>
                <c:pt idx="5150">
                  <c:v>48375.9</c:v>
                </c:pt>
                <c:pt idx="5151">
                  <c:v>48376.5</c:v>
                </c:pt>
                <c:pt idx="5152">
                  <c:v>48376.9</c:v>
                </c:pt>
                <c:pt idx="5153">
                  <c:v>48377.3</c:v>
                </c:pt>
                <c:pt idx="5154">
                  <c:v>48377.7</c:v>
                </c:pt>
                <c:pt idx="5155">
                  <c:v>48378.3</c:v>
                </c:pt>
                <c:pt idx="5156">
                  <c:v>48378.7</c:v>
                </c:pt>
                <c:pt idx="5157">
                  <c:v>48379.199999999997</c:v>
                </c:pt>
                <c:pt idx="5158">
                  <c:v>48379.8</c:v>
                </c:pt>
                <c:pt idx="5159">
                  <c:v>48380.3</c:v>
                </c:pt>
                <c:pt idx="5160">
                  <c:v>48380.800000000003</c:v>
                </c:pt>
                <c:pt idx="5161">
                  <c:v>48381.2</c:v>
                </c:pt>
                <c:pt idx="5162">
                  <c:v>48381.7</c:v>
                </c:pt>
                <c:pt idx="5163">
                  <c:v>48382.1</c:v>
                </c:pt>
                <c:pt idx="5164">
                  <c:v>48382.6</c:v>
                </c:pt>
                <c:pt idx="5165">
                  <c:v>48383</c:v>
                </c:pt>
                <c:pt idx="5166">
                  <c:v>48383.7</c:v>
                </c:pt>
                <c:pt idx="5167">
                  <c:v>48384.1</c:v>
                </c:pt>
                <c:pt idx="5168">
                  <c:v>48384.5</c:v>
                </c:pt>
                <c:pt idx="5169">
                  <c:v>48385.1</c:v>
                </c:pt>
                <c:pt idx="5170">
                  <c:v>48385.599999999999</c:v>
                </c:pt>
                <c:pt idx="5171">
                  <c:v>48385.9</c:v>
                </c:pt>
                <c:pt idx="5172">
                  <c:v>48386.5</c:v>
                </c:pt>
                <c:pt idx="5173">
                  <c:v>48387</c:v>
                </c:pt>
                <c:pt idx="5174">
                  <c:v>48387.5</c:v>
                </c:pt>
                <c:pt idx="5175">
                  <c:v>48388</c:v>
                </c:pt>
                <c:pt idx="5176">
                  <c:v>48388.5</c:v>
                </c:pt>
                <c:pt idx="5177">
                  <c:v>48389.1</c:v>
                </c:pt>
                <c:pt idx="5178">
                  <c:v>48389.599999999999</c:v>
                </c:pt>
                <c:pt idx="5179">
                  <c:v>48390.2</c:v>
                </c:pt>
                <c:pt idx="5180">
                  <c:v>48390.7</c:v>
                </c:pt>
                <c:pt idx="5181">
                  <c:v>48391.4</c:v>
                </c:pt>
                <c:pt idx="5182">
                  <c:v>48392</c:v>
                </c:pt>
                <c:pt idx="5183">
                  <c:v>48392.5</c:v>
                </c:pt>
                <c:pt idx="5184">
                  <c:v>48393.3</c:v>
                </c:pt>
                <c:pt idx="5185">
                  <c:v>48394</c:v>
                </c:pt>
                <c:pt idx="5186">
                  <c:v>48394.6</c:v>
                </c:pt>
                <c:pt idx="5187">
                  <c:v>48395.4</c:v>
                </c:pt>
                <c:pt idx="5188">
                  <c:v>48396</c:v>
                </c:pt>
                <c:pt idx="5189">
                  <c:v>48396.800000000003</c:v>
                </c:pt>
                <c:pt idx="5190">
                  <c:v>48397.4</c:v>
                </c:pt>
                <c:pt idx="5191">
                  <c:v>48398.2</c:v>
                </c:pt>
                <c:pt idx="5192">
                  <c:v>48399</c:v>
                </c:pt>
                <c:pt idx="5193">
                  <c:v>48399.4</c:v>
                </c:pt>
                <c:pt idx="5194">
                  <c:v>48400.2</c:v>
                </c:pt>
                <c:pt idx="5195">
                  <c:v>48400.800000000003</c:v>
                </c:pt>
                <c:pt idx="5196">
                  <c:v>48401.3</c:v>
                </c:pt>
                <c:pt idx="5197">
                  <c:v>48402.1</c:v>
                </c:pt>
                <c:pt idx="5198">
                  <c:v>48402.9</c:v>
                </c:pt>
                <c:pt idx="5199">
                  <c:v>48403.4</c:v>
                </c:pt>
                <c:pt idx="5200">
                  <c:v>48404.2</c:v>
                </c:pt>
                <c:pt idx="5201">
                  <c:v>48404.9</c:v>
                </c:pt>
                <c:pt idx="5202">
                  <c:v>48405.4</c:v>
                </c:pt>
                <c:pt idx="5203">
                  <c:v>48405.9</c:v>
                </c:pt>
                <c:pt idx="5204">
                  <c:v>48406.5</c:v>
                </c:pt>
                <c:pt idx="5205">
                  <c:v>48406.9</c:v>
                </c:pt>
                <c:pt idx="5206">
                  <c:v>48407.5</c:v>
                </c:pt>
                <c:pt idx="5207">
                  <c:v>48407.9</c:v>
                </c:pt>
                <c:pt idx="5208">
                  <c:v>48408.3</c:v>
                </c:pt>
                <c:pt idx="5209">
                  <c:v>48408.800000000003</c:v>
                </c:pt>
                <c:pt idx="5210">
                  <c:v>48409.3</c:v>
                </c:pt>
                <c:pt idx="5211">
                  <c:v>48409.8</c:v>
                </c:pt>
                <c:pt idx="5212">
                  <c:v>48410.1</c:v>
                </c:pt>
                <c:pt idx="5213">
                  <c:v>48410.400000000001</c:v>
                </c:pt>
                <c:pt idx="5214">
                  <c:v>48410.7</c:v>
                </c:pt>
                <c:pt idx="5215">
                  <c:v>48410.9</c:v>
                </c:pt>
                <c:pt idx="5216">
                  <c:v>48411.1</c:v>
                </c:pt>
                <c:pt idx="5217">
                  <c:v>48411.3</c:v>
                </c:pt>
                <c:pt idx="5218">
                  <c:v>48411.4</c:v>
                </c:pt>
                <c:pt idx="5219">
                  <c:v>48411.6</c:v>
                </c:pt>
                <c:pt idx="5220">
                  <c:v>48411.6</c:v>
                </c:pt>
                <c:pt idx="5221">
                  <c:v>48411.7</c:v>
                </c:pt>
                <c:pt idx="5222">
                  <c:v>48411.6</c:v>
                </c:pt>
                <c:pt idx="5223">
                  <c:v>48411.4</c:v>
                </c:pt>
                <c:pt idx="5224">
                  <c:v>48411.1</c:v>
                </c:pt>
                <c:pt idx="5225">
                  <c:v>48410.8</c:v>
                </c:pt>
                <c:pt idx="5226">
                  <c:v>48410.3</c:v>
                </c:pt>
                <c:pt idx="5227">
                  <c:v>48409.599999999999</c:v>
                </c:pt>
                <c:pt idx="5228">
                  <c:v>48409</c:v>
                </c:pt>
                <c:pt idx="5229">
                  <c:v>48408.3</c:v>
                </c:pt>
                <c:pt idx="5230">
                  <c:v>48407.4</c:v>
                </c:pt>
                <c:pt idx="5231">
                  <c:v>48406.6</c:v>
                </c:pt>
                <c:pt idx="5232">
                  <c:v>48405.4</c:v>
                </c:pt>
                <c:pt idx="5233">
                  <c:v>48404.4</c:v>
                </c:pt>
                <c:pt idx="5234">
                  <c:v>48403.1</c:v>
                </c:pt>
                <c:pt idx="5235">
                  <c:v>48401.599999999999</c:v>
                </c:pt>
                <c:pt idx="5236">
                  <c:v>48400.5</c:v>
                </c:pt>
                <c:pt idx="5237">
                  <c:v>48399.3</c:v>
                </c:pt>
                <c:pt idx="5238">
                  <c:v>48397.599999999999</c:v>
                </c:pt>
                <c:pt idx="5239">
                  <c:v>48395.8</c:v>
                </c:pt>
                <c:pt idx="5240">
                  <c:v>48394.400000000001</c:v>
                </c:pt>
                <c:pt idx="5241">
                  <c:v>48392.5</c:v>
                </c:pt>
                <c:pt idx="5242">
                  <c:v>48391</c:v>
                </c:pt>
                <c:pt idx="5243">
                  <c:v>48389.4</c:v>
                </c:pt>
                <c:pt idx="5244">
                  <c:v>48387.3</c:v>
                </c:pt>
                <c:pt idx="5245">
                  <c:v>48385.7</c:v>
                </c:pt>
                <c:pt idx="5246">
                  <c:v>48384</c:v>
                </c:pt>
                <c:pt idx="5247">
                  <c:v>48382.3</c:v>
                </c:pt>
                <c:pt idx="5248">
                  <c:v>48380</c:v>
                </c:pt>
                <c:pt idx="5249">
                  <c:v>48377.599999999999</c:v>
                </c:pt>
                <c:pt idx="5250">
                  <c:v>48375.199999999997</c:v>
                </c:pt>
                <c:pt idx="5251">
                  <c:v>48372.7</c:v>
                </c:pt>
                <c:pt idx="5252">
                  <c:v>48370.8</c:v>
                </c:pt>
                <c:pt idx="5253">
                  <c:v>48368.9</c:v>
                </c:pt>
                <c:pt idx="5254">
                  <c:v>48367</c:v>
                </c:pt>
                <c:pt idx="5255">
                  <c:v>48365</c:v>
                </c:pt>
                <c:pt idx="5256">
                  <c:v>48362.400000000001</c:v>
                </c:pt>
                <c:pt idx="5257">
                  <c:v>48361</c:v>
                </c:pt>
                <c:pt idx="5258">
                  <c:v>48359</c:v>
                </c:pt>
                <c:pt idx="5259">
                  <c:v>48356.3</c:v>
                </c:pt>
                <c:pt idx="5260">
                  <c:v>48353.599999999999</c:v>
                </c:pt>
                <c:pt idx="5261">
                  <c:v>48350.9</c:v>
                </c:pt>
                <c:pt idx="5262">
                  <c:v>48348.800000000003</c:v>
                </c:pt>
                <c:pt idx="5263">
                  <c:v>48346.1</c:v>
                </c:pt>
                <c:pt idx="5264">
                  <c:v>48344.7</c:v>
                </c:pt>
                <c:pt idx="5265">
                  <c:v>48341.9</c:v>
                </c:pt>
                <c:pt idx="5266">
                  <c:v>48339.9</c:v>
                </c:pt>
                <c:pt idx="5267">
                  <c:v>48337.8</c:v>
                </c:pt>
                <c:pt idx="5268">
                  <c:v>48335</c:v>
                </c:pt>
                <c:pt idx="5269">
                  <c:v>48333</c:v>
                </c:pt>
                <c:pt idx="5270">
                  <c:v>48330.9</c:v>
                </c:pt>
                <c:pt idx="5271">
                  <c:v>48328.2</c:v>
                </c:pt>
                <c:pt idx="5272">
                  <c:v>48324.800000000003</c:v>
                </c:pt>
                <c:pt idx="5273">
                  <c:v>48322.1</c:v>
                </c:pt>
                <c:pt idx="5274">
                  <c:v>48320.1</c:v>
                </c:pt>
                <c:pt idx="5275">
                  <c:v>48318.1</c:v>
                </c:pt>
                <c:pt idx="5276">
                  <c:v>48315.5</c:v>
                </c:pt>
                <c:pt idx="5277">
                  <c:v>48312.9</c:v>
                </c:pt>
                <c:pt idx="5278">
                  <c:v>48311</c:v>
                </c:pt>
                <c:pt idx="5279">
                  <c:v>48309.1</c:v>
                </c:pt>
                <c:pt idx="5280">
                  <c:v>48307.3</c:v>
                </c:pt>
                <c:pt idx="5281">
                  <c:v>48305.4</c:v>
                </c:pt>
                <c:pt idx="5282">
                  <c:v>48303</c:v>
                </c:pt>
                <c:pt idx="5283">
                  <c:v>48300.7</c:v>
                </c:pt>
                <c:pt idx="5284">
                  <c:v>48298.9</c:v>
                </c:pt>
                <c:pt idx="5285">
                  <c:v>48296.7</c:v>
                </c:pt>
                <c:pt idx="5286">
                  <c:v>48295.1</c:v>
                </c:pt>
                <c:pt idx="5287">
                  <c:v>48292.9</c:v>
                </c:pt>
                <c:pt idx="5288">
                  <c:v>48291.4</c:v>
                </c:pt>
                <c:pt idx="5289">
                  <c:v>48289.4</c:v>
                </c:pt>
                <c:pt idx="5290">
                  <c:v>48288.4</c:v>
                </c:pt>
                <c:pt idx="5291">
                  <c:v>48286.5</c:v>
                </c:pt>
                <c:pt idx="5292">
                  <c:v>48285.599999999999</c:v>
                </c:pt>
                <c:pt idx="5293">
                  <c:v>48283.9</c:v>
                </c:pt>
                <c:pt idx="5294">
                  <c:v>48281.8</c:v>
                </c:pt>
                <c:pt idx="5295">
                  <c:v>48280.6</c:v>
                </c:pt>
                <c:pt idx="5296">
                  <c:v>48279.5</c:v>
                </c:pt>
                <c:pt idx="5297">
                  <c:v>48278.1</c:v>
                </c:pt>
                <c:pt idx="5298">
                  <c:v>48276.800000000003</c:v>
                </c:pt>
                <c:pt idx="5299">
                  <c:v>48275.6</c:v>
                </c:pt>
                <c:pt idx="5300">
                  <c:v>48275</c:v>
                </c:pt>
                <c:pt idx="5301">
                  <c:v>48274</c:v>
                </c:pt>
                <c:pt idx="5302">
                  <c:v>48273.5</c:v>
                </c:pt>
                <c:pt idx="5303">
                  <c:v>48272.7</c:v>
                </c:pt>
                <c:pt idx="5304">
                  <c:v>48272.1</c:v>
                </c:pt>
                <c:pt idx="5305">
                  <c:v>48271.5</c:v>
                </c:pt>
                <c:pt idx="5306">
                  <c:v>48271.1</c:v>
                </c:pt>
                <c:pt idx="5307">
                  <c:v>48270.7</c:v>
                </c:pt>
                <c:pt idx="5308">
                  <c:v>48270.400000000001</c:v>
                </c:pt>
                <c:pt idx="5309">
                  <c:v>48270.3</c:v>
                </c:pt>
                <c:pt idx="5310">
                  <c:v>48270.3</c:v>
                </c:pt>
                <c:pt idx="5311">
                  <c:v>48270.6</c:v>
                </c:pt>
                <c:pt idx="5312">
                  <c:v>48271.199999999997</c:v>
                </c:pt>
                <c:pt idx="5313">
                  <c:v>48272.2</c:v>
                </c:pt>
                <c:pt idx="5314">
                  <c:v>48274</c:v>
                </c:pt>
                <c:pt idx="5315">
                  <c:v>48275.7</c:v>
                </c:pt>
                <c:pt idx="5316">
                  <c:v>48277.599999999999</c:v>
                </c:pt>
                <c:pt idx="5317">
                  <c:v>48280.7</c:v>
                </c:pt>
                <c:pt idx="5318">
                  <c:v>48283.3</c:v>
                </c:pt>
                <c:pt idx="5319">
                  <c:v>48287.199999999997</c:v>
                </c:pt>
                <c:pt idx="5320">
                  <c:v>48291.5</c:v>
                </c:pt>
                <c:pt idx="5321">
                  <c:v>48296.2</c:v>
                </c:pt>
                <c:pt idx="5322">
                  <c:v>48300</c:v>
                </c:pt>
                <c:pt idx="5323">
                  <c:v>48305.3</c:v>
                </c:pt>
                <c:pt idx="5324">
                  <c:v>48309.599999999999</c:v>
                </c:pt>
                <c:pt idx="5325">
                  <c:v>48314</c:v>
                </c:pt>
                <c:pt idx="5326">
                  <c:v>48318.6</c:v>
                </c:pt>
                <c:pt idx="5327">
                  <c:v>48325</c:v>
                </c:pt>
                <c:pt idx="5328">
                  <c:v>48329.9</c:v>
                </c:pt>
                <c:pt idx="5329">
                  <c:v>48336.800000000003</c:v>
                </c:pt>
                <c:pt idx="5330">
                  <c:v>48342</c:v>
                </c:pt>
                <c:pt idx="5331">
                  <c:v>48349.2</c:v>
                </c:pt>
                <c:pt idx="5332">
                  <c:v>48356.6</c:v>
                </c:pt>
                <c:pt idx="5333">
                  <c:v>48362.2</c:v>
                </c:pt>
                <c:pt idx="5334">
                  <c:v>48369.8</c:v>
                </c:pt>
                <c:pt idx="5335">
                  <c:v>48377.599999999999</c:v>
                </c:pt>
                <c:pt idx="5336">
                  <c:v>48381.5</c:v>
                </c:pt>
                <c:pt idx="5337">
                  <c:v>48389.3</c:v>
                </c:pt>
                <c:pt idx="5338">
                  <c:v>48395.3</c:v>
                </c:pt>
                <c:pt idx="5339">
                  <c:v>48401.2</c:v>
                </c:pt>
                <c:pt idx="5340">
                  <c:v>48409.1</c:v>
                </c:pt>
                <c:pt idx="5341">
                  <c:v>48417.1</c:v>
                </c:pt>
                <c:pt idx="5342">
                  <c:v>48421</c:v>
                </c:pt>
                <c:pt idx="5343">
                  <c:v>48428.9</c:v>
                </c:pt>
                <c:pt idx="5344">
                  <c:v>48436.7</c:v>
                </c:pt>
                <c:pt idx="5345">
                  <c:v>48440.6</c:v>
                </c:pt>
                <c:pt idx="5346">
                  <c:v>48448.2</c:v>
                </c:pt>
                <c:pt idx="5347">
                  <c:v>48455.8</c:v>
                </c:pt>
                <c:pt idx="5348">
                  <c:v>48459.5</c:v>
                </c:pt>
                <c:pt idx="5349">
                  <c:v>48466.8</c:v>
                </c:pt>
                <c:pt idx="5350">
                  <c:v>48472.1</c:v>
                </c:pt>
                <c:pt idx="5351">
                  <c:v>48479.1</c:v>
                </c:pt>
                <c:pt idx="5352">
                  <c:v>48484.1</c:v>
                </c:pt>
                <c:pt idx="5353">
                  <c:v>48490.6</c:v>
                </c:pt>
                <c:pt idx="5354">
                  <c:v>48497</c:v>
                </c:pt>
                <c:pt idx="5355">
                  <c:v>48500.2</c:v>
                </c:pt>
                <c:pt idx="5356">
                  <c:v>48506.9</c:v>
                </c:pt>
                <c:pt idx="5357">
                  <c:v>48512.1</c:v>
                </c:pt>
                <c:pt idx="5358">
                  <c:v>48519.199999999997</c:v>
                </c:pt>
                <c:pt idx="5359">
                  <c:v>48526.5</c:v>
                </c:pt>
                <c:pt idx="5360">
                  <c:v>48530.2</c:v>
                </c:pt>
                <c:pt idx="5361">
                  <c:v>48537.7</c:v>
                </c:pt>
                <c:pt idx="5362">
                  <c:v>48545.3</c:v>
                </c:pt>
                <c:pt idx="5363">
                  <c:v>48551</c:v>
                </c:pt>
                <c:pt idx="5364">
                  <c:v>48558.7</c:v>
                </c:pt>
                <c:pt idx="5365">
                  <c:v>48564.4</c:v>
                </c:pt>
                <c:pt idx="5366">
                  <c:v>48571.9</c:v>
                </c:pt>
                <c:pt idx="5367">
                  <c:v>48579.4</c:v>
                </c:pt>
                <c:pt idx="5368">
                  <c:v>48584.9</c:v>
                </c:pt>
                <c:pt idx="5369">
                  <c:v>48590.3</c:v>
                </c:pt>
                <c:pt idx="5370">
                  <c:v>48597.3</c:v>
                </c:pt>
                <c:pt idx="5371">
                  <c:v>48602.400000000001</c:v>
                </c:pt>
                <c:pt idx="5372">
                  <c:v>48607.4</c:v>
                </c:pt>
                <c:pt idx="5373">
                  <c:v>48613.7</c:v>
                </c:pt>
                <c:pt idx="5374">
                  <c:v>48619.7</c:v>
                </c:pt>
                <c:pt idx="5375">
                  <c:v>48623.9</c:v>
                </c:pt>
                <c:pt idx="5376">
                  <c:v>48627.9</c:v>
                </c:pt>
                <c:pt idx="5377">
                  <c:v>48632.800000000003</c:v>
                </c:pt>
                <c:pt idx="5378">
                  <c:v>48637.2</c:v>
                </c:pt>
                <c:pt idx="5379">
                  <c:v>48640.2</c:v>
                </c:pt>
                <c:pt idx="5380">
                  <c:v>48643.6</c:v>
                </c:pt>
                <c:pt idx="5381">
                  <c:v>48645.9</c:v>
                </c:pt>
                <c:pt idx="5382">
                  <c:v>48648.9</c:v>
                </c:pt>
                <c:pt idx="5383">
                  <c:v>48651</c:v>
                </c:pt>
                <c:pt idx="5384">
                  <c:v>48653</c:v>
                </c:pt>
                <c:pt idx="5385">
                  <c:v>48655</c:v>
                </c:pt>
                <c:pt idx="5386">
                  <c:v>48656.9</c:v>
                </c:pt>
                <c:pt idx="5387">
                  <c:v>48658.8</c:v>
                </c:pt>
                <c:pt idx="5388">
                  <c:v>48661.2</c:v>
                </c:pt>
                <c:pt idx="5389">
                  <c:v>48662.3</c:v>
                </c:pt>
                <c:pt idx="5390">
                  <c:v>48665.1</c:v>
                </c:pt>
                <c:pt idx="5391">
                  <c:v>48666.7</c:v>
                </c:pt>
                <c:pt idx="5392">
                  <c:v>48668.3</c:v>
                </c:pt>
                <c:pt idx="5393">
                  <c:v>48669.8</c:v>
                </c:pt>
                <c:pt idx="5394">
                  <c:v>48671.7</c:v>
                </c:pt>
                <c:pt idx="5395">
                  <c:v>48673.2</c:v>
                </c:pt>
                <c:pt idx="5396">
                  <c:v>48674.5</c:v>
                </c:pt>
                <c:pt idx="5397">
                  <c:v>48675.9</c:v>
                </c:pt>
                <c:pt idx="5398">
                  <c:v>48677.7</c:v>
                </c:pt>
                <c:pt idx="5399">
                  <c:v>48678.9</c:v>
                </c:pt>
                <c:pt idx="5400">
                  <c:v>48680.2</c:v>
                </c:pt>
                <c:pt idx="5401">
                  <c:v>48681.8</c:v>
                </c:pt>
                <c:pt idx="5402">
                  <c:v>48683.4</c:v>
                </c:pt>
                <c:pt idx="5403">
                  <c:v>48685</c:v>
                </c:pt>
                <c:pt idx="5404">
                  <c:v>48686.2</c:v>
                </c:pt>
                <c:pt idx="5405">
                  <c:v>48687</c:v>
                </c:pt>
                <c:pt idx="5406">
                  <c:v>48688.5</c:v>
                </c:pt>
                <c:pt idx="5407">
                  <c:v>48689.7</c:v>
                </c:pt>
                <c:pt idx="5408">
                  <c:v>48690.8</c:v>
                </c:pt>
                <c:pt idx="5409">
                  <c:v>48692</c:v>
                </c:pt>
                <c:pt idx="5410">
                  <c:v>48693.1</c:v>
                </c:pt>
                <c:pt idx="5411">
                  <c:v>48695.1</c:v>
                </c:pt>
                <c:pt idx="5412">
                  <c:v>48696.7</c:v>
                </c:pt>
                <c:pt idx="5413">
                  <c:v>48698.3</c:v>
                </c:pt>
                <c:pt idx="5414">
                  <c:v>48699.9</c:v>
                </c:pt>
                <c:pt idx="5415">
                  <c:v>48701.599999999999</c:v>
                </c:pt>
                <c:pt idx="5416">
                  <c:v>48703.3</c:v>
                </c:pt>
                <c:pt idx="5417">
                  <c:v>48704.1</c:v>
                </c:pt>
                <c:pt idx="5418">
                  <c:v>48705.9</c:v>
                </c:pt>
                <c:pt idx="5419">
                  <c:v>48707.8</c:v>
                </c:pt>
                <c:pt idx="5420">
                  <c:v>48709.2</c:v>
                </c:pt>
                <c:pt idx="5421">
                  <c:v>48711.199999999997</c:v>
                </c:pt>
                <c:pt idx="5422">
                  <c:v>48713.2</c:v>
                </c:pt>
                <c:pt idx="5423">
                  <c:v>48715.199999999997</c:v>
                </c:pt>
                <c:pt idx="5424">
                  <c:v>48717.2</c:v>
                </c:pt>
                <c:pt idx="5425">
                  <c:v>48718.6</c:v>
                </c:pt>
                <c:pt idx="5426">
                  <c:v>48720</c:v>
                </c:pt>
                <c:pt idx="5427">
                  <c:v>48722.400000000001</c:v>
                </c:pt>
                <c:pt idx="5428">
                  <c:v>48723.3</c:v>
                </c:pt>
                <c:pt idx="5429">
                  <c:v>48725.2</c:v>
                </c:pt>
                <c:pt idx="5430">
                  <c:v>48726.6</c:v>
                </c:pt>
                <c:pt idx="5431">
                  <c:v>48728.4</c:v>
                </c:pt>
                <c:pt idx="5432">
                  <c:v>48730.3</c:v>
                </c:pt>
                <c:pt idx="5433">
                  <c:v>48731.7</c:v>
                </c:pt>
                <c:pt idx="5434">
                  <c:v>48733.1</c:v>
                </c:pt>
                <c:pt idx="5435">
                  <c:v>48734.9</c:v>
                </c:pt>
                <c:pt idx="5436">
                  <c:v>48736.800000000003</c:v>
                </c:pt>
                <c:pt idx="5437">
                  <c:v>48738.8</c:v>
                </c:pt>
                <c:pt idx="5438">
                  <c:v>48740.7</c:v>
                </c:pt>
                <c:pt idx="5439">
                  <c:v>48741.7</c:v>
                </c:pt>
                <c:pt idx="5440">
                  <c:v>48743.7</c:v>
                </c:pt>
                <c:pt idx="5441">
                  <c:v>48745.3</c:v>
                </c:pt>
                <c:pt idx="5442">
                  <c:v>48746.8</c:v>
                </c:pt>
                <c:pt idx="5443">
                  <c:v>48749.5</c:v>
                </c:pt>
                <c:pt idx="5444">
                  <c:v>48751.199999999997</c:v>
                </c:pt>
                <c:pt idx="5445">
                  <c:v>48752.9</c:v>
                </c:pt>
                <c:pt idx="5446">
                  <c:v>48755.199999999997</c:v>
                </c:pt>
                <c:pt idx="5447">
                  <c:v>48757.599999999999</c:v>
                </c:pt>
                <c:pt idx="5448">
                  <c:v>48759.4</c:v>
                </c:pt>
                <c:pt idx="5449">
                  <c:v>48762</c:v>
                </c:pt>
                <c:pt idx="5450">
                  <c:v>48763.9</c:v>
                </c:pt>
                <c:pt idx="5451">
                  <c:v>48766.6</c:v>
                </c:pt>
                <c:pt idx="5452">
                  <c:v>48768.7</c:v>
                </c:pt>
                <c:pt idx="5453">
                  <c:v>48771.6</c:v>
                </c:pt>
                <c:pt idx="5454">
                  <c:v>48773.8</c:v>
                </c:pt>
                <c:pt idx="5455">
                  <c:v>48777</c:v>
                </c:pt>
                <c:pt idx="5456">
                  <c:v>48780.4</c:v>
                </c:pt>
                <c:pt idx="5457">
                  <c:v>48783.3</c:v>
                </c:pt>
                <c:pt idx="5458">
                  <c:v>48787.5</c:v>
                </c:pt>
                <c:pt idx="5459">
                  <c:v>48792</c:v>
                </c:pt>
                <c:pt idx="5460">
                  <c:v>48796.800000000003</c:v>
                </c:pt>
                <c:pt idx="5461">
                  <c:v>48800.6</c:v>
                </c:pt>
                <c:pt idx="5462">
                  <c:v>48805.9</c:v>
                </c:pt>
                <c:pt idx="5463">
                  <c:v>48810.1</c:v>
                </c:pt>
                <c:pt idx="5464">
                  <c:v>48817.3</c:v>
                </c:pt>
                <c:pt idx="5465">
                  <c:v>48823.3</c:v>
                </c:pt>
                <c:pt idx="5466">
                  <c:v>48827.9</c:v>
                </c:pt>
                <c:pt idx="5467">
                  <c:v>48834.1</c:v>
                </c:pt>
                <c:pt idx="5468">
                  <c:v>48838.9</c:v>
                </c:pt>
                <c:pt idx="5469">
                  <c:v>48845.4</c:v>
                </c:pt>
                <c:pt idx="5470">
                  <c:v>48850.3</c:v>
                </c:pt>
                <c:pt idx="5471">
                  <c:v>48856.9</c:v>
                </c:pt>
                <c:pt idx="5472">
                  <c:v>48863.6</c:v>
                </c:pt>
                <c:pt idx="5473">
                  <c:v>48870.2</c:v>
                </c:pt>
                <c:pt idx="5474">
                  <c:v>48875.199999999997</c:v>
                </c:pt>
                <c:pt idx="5475">
                  <c:v>48881.8</c:v>
                </c:pt>
                <c:pt idx="5476">
                  <c:v>48886.7</c:v>
                </c:pt>
                <c:pt idx="5477">
                  <c:v>48891.6</c:v>
                </c:pt>
                <c:pt idx="5478">
                  <c:v>48898.1</c:v>
                </c:pt>
                <c:pt idx="5479">
                  <c:v>48902.8</c:v>
                </c:pt>
                <c:pt idx="5480">
                  <c:v>48909</c:v>
                </c:pt>
                <c:pt idx="5481">
                  <c:v>48913.5</c:v>
                </c:pt>
                <c:pt idx="5482">
                  <c:v>48919.4</c:v>
                </c:pt>
                <c:pt idx="5483">
                  <c:v>48923.7</c:v>
                </c:pt>
                <c:pt idx="5484">
                  <c:v>48927.9</c:v>
                </c:pt>
                <c:pt idx="5485">
                  <c:v>48934.5</c:v>
                </c:pt>
                <c:pt idx="5486">
                  <c:v>48939.5</c:v>
                </c:pt>
                <c:pt idx="5487">
                  <c:v>48944.2</c:v>
                </c:pt>
                <c:pt idx="5488">
                  <c:v>48946.400000000001</c:v>
                </c:pt>
                <c:pt idx="5489">
                  <c:v>48950.5</c:v>
                </c:pt>
                <c:pt idx="5490">
                  <c:v>48954.3</c:v>
                </c:pt>
                <c:pt idx="5491">
                  <c:v>48956.9</c:v>
                </c:pt>
                <c:pt idx="5492">
                  <c:v>48959.5</c:v>
                </c:pt>
                <c:pt idx="5493">
                  <c:v>48962.7</c:v>
                </c:pt>
                <c:pt idx="5494">
                  <c:v>48965.9</c:v>
                </c:pt>
                <c:pt idx="5495">
                  <c:v>48968.3</c:v>
                </c:pt>
                <c:pt idx="5496">
                  <c:v>48971.3</c:v>
                </c:pt>
                <c:pt idx="5497">
                  <c:v>48973.5</c:v>
                </c:pt>
                <c:pt idx="5498">
                  <c:v>48976.4</c:v>
                </c:pt>
                <c:pt idx="5499">
                  <c:v>48979.199999999997</c:v>
                </c:pt>
                <c:pt idx="5500">
                  <c:v>48981.9</c:v>
                </c:pt>
                <c:pt idx="5501">
                  <c:v>48984.6</c:v>
                </c:pt>
                <c:pt idx="5502">
                  <c:v>48985.9</c:v>
                </c:pt>
                <c:pt idx="5503">
                  <c:v>48988.5</c:v>
                </c:pt>
                <c:pt idx="5504">
                  <c:v>48990.400000000001</c:v>
                </c:pt>
                <c:pt idx="5505">
                  <c:v>48992.9</c:v>
                </c:pt>
                <c:pt idx="5506">
                  <c:v>48994.7</c:v>
                </c:pt>
                <c:pt idx="5507">
                  <c:v>48997.1</c:v>
                </c:pt>
                <c:pt idx="5508">
                  <c:v>48999.5</c:v>
                </c:pt>
                <c:pt idx="5509">
                  <c:v>49001.8</c:v>
                </c:pt>
                <c:pt idx="5510">
                  <c:v>49004.1</c:v>
                </c:pt>
                <c:pt idx="5511">
                  <c:v>49005.2</c:v>
                </c:pt>
                <c:pt idx="5512">
                  <c:v>49007.5</c:v>
                </c:pt>
                <c:pt idx="5513">
                  <c:v>49009.7</c:v>
                </c:pt>
                <c:pt idx="5514">
                  <c:v>49011.9</c:v>
                </c:pt>
                <c:pt idx="5515">
                  <c:v>49013.5</c:v>
                </c:pt>
                <c:pt idx="5516">
                  <c:v>49015.1</c:v>
                </c:pt>
                <c:pt idx="5517">
                  <c:v>49017.3</c:v>
                </c:pt>
                <c:pt idx="5518">
                  <c:v>49019.4</c:v>
                </c:pt>
                <c:pt idx="5519">
                  <c:v>49020.5</c:v>
                </c:pt>
                <c:pt idx="5520">
                  <c:v>49022.6</c:v>
                </c:pt>
                <c:pt idx="5521">
                  <c:v>49024.800000000003</c:v>
                </c:pt>
                <c:pt idx="5522">
                  <c:v>49026.9</c:v>
                </c:pt>
                <c:pt idx="5523">
                  <c:v>49028.6</c:v>
                </c:pt>
                <c:pt idx="5524">
                  <c:v>49030.2</c:v>
                </c:pt>
                <c:pt idx="5525">
                  <c:v>49032.4</c:v>
                </c:pt>
                <c:pt idx="5526">
                  <c:v>49034</c:v>
                </c:pt>
                <c:pt idx="5527">
                  <c:v>49036.3</c:v>
                </c:pt>
                <c:pt idx="5528">
                  <c:v>49037.9</c:v>
                </c:pt>
                <c:pt idx="5529">
                  <c:v>49039.7</c:v>
                </c:pt>
                <c:pt idx="5530">
                  <c:v>49041.4</c:v>
                </c:pt>
                <c:pt idx="5531">
                  <c:v>49043.8</c:v>
                </c:pt>
                <c:pt idx="5532">
                  <c:v>49045.599999999999</c:v>
                </c:pt>
                <c:pt idx="5533">
                  <c:v>49047.5</c:v>
                </c:pt>
                <c:pt idx="5534">
                  <c:v>49050.7</c:v>
                </c:pt>
                <c:pt idx="5535">
                  <c:v>49052.7</c:v>
                </c:pt>
                <c:pt idx="5536">
                  <c:v>49054.7</c:v>
                </c:pt>
                <c:pt idx="5537">
                  <c:v>49057.4</c:v>
                </c:pt>
                <c:pt idx="5538">
                  <c:v>49058.8</c:v>
                </c:pt>
                <c:pt idx="5539">
                  <c:v>49061.5</c:v>
                </c:pt>
                <c:pt idx="5540">
                  <c:v>49063.6</c:v>
                </c:pt>
                <c:pt idx="5541">
                  <c:v>49066.5</c:v>
                </c:pt>
                <c:pt idx="5542">
                  <c:v>49067.9</c:v>
                </c:pt>
                <c:pt idx="5543">
                  <c:v>49070.7</c:v>
                </c:pt>
                <c:pt idx="5544">
                  <c:v>49073.599999999999</c:v>
                </c:pt>
                <c:pt idx="5545">
                  <c:v>49075.7</c:v>
                </c:pt>
                <c:pt idx="5546">
                  <c:v>49078.5</c:v>
                </c:pt>
                <c:pt idx="5547">
                  <c:v>49081.3</c:v>
                </c:pt>
                <c:pt idx="5548">
                  <c:v>49084.1</c:v>
                </c:pt>
                <c:pt idx="5549">
                  <c:v>49086.9</c:v>
                </c:pt>
                <c:pt idx="5550">
                  <c:v>49088.9</c:v>
                </c:pt>
                <c:pt idx="5551">
                  <c:v>49091.6</c:v>
                </c:pt>
                <c:pt idx="5552">
                  <c:v>49093.599999999999</c:v>
                </c:pt>
                <c:pt idx="5553">
                  <c:v>49096.2</c:v>
                </c:pt>
                <c:pt idx="5554">
                  <c:v>49098.1</c:v>
                </c:pt>
                <c:pt idx="5555">
                  <c:v>49100.6</c:v>
                </c:pt>
                <c:pt idx="5556">
                  <c:v>49102.9</c:v>
                </c:pt>
                <c:pt idx="5557">
                  <c:v>49105.3</c:v>
                </c:pt>
                <c:pt idx="5558">
                  <c:v>49106.9</c:v>
                </c:pt>
                <c:pt idx="5559">
                  <c:v>49109.1</c:v>
                </c:pt>
                <c:pt idx="5560">
                  <c:v>49111.1</c:v>
                </c:pt>
                <c:pt idx="5561">
                  <c:v>49112.5</c:v>
                </c:pt>
                <c:pt idx="5562">
                  <c:v>49114.400000000001</c:v>
                </c:pt>
                <c:pt idx="5563">
                  <c:v>49115.6</c:v>
                </c:pt>
                <c:pt idx="5564">
                  <c:v>49117.2</c:v>
                </c:pt>
                <c:pt idx="5565">
                  <c:v>49118.3</c:v>
                </c:pt>
                <c:pt idx="5566">
                  <c:v>49119.4</c:v>
                </c:pt>
                <c:pt idx="5567">
                  <c:v>49120.6</c:v>
                </c:pt>
                <c:pt idx="5568">
                  <c:v>49121.599999999999</c:v>
                </c:pt>
                <c:pt idx="5569">
                  <c:v>49122.3</c:v>
                </c:pt>
                <c:pt idx="5570">
                  <c:v>49123.1</c:v>
                </c:pt>
                <c:pt idx="5571">
                  <c:v>49123.8</c:v>
                </c:pt>
                <c:pt idx="5572">
                  <c:v>49124.1</c:v>
                </c:pt>
                <c:pt idx="5573">
                  <c:v>49124.3</c:v>
                </c:pt>
                <c:pt idx="5574">
                  <c:v>49124.3</c:v>
                </c:pt>
                <c:pt idx="5575">
                  <c:v>49124.2</c:v>
                </c:pt>
                <c:pt idx="5576">
                  <c:v>49124.1</c:v>
                </c:pt>
                <c:pt idx="5577">
                  <c:v>49123.8</c:v>
                </c:pt>
                <c:pt idx="5578">
                  <c:v>49123.4</c:v>
                </c:pt>
                <c:pt idx="5579">
                  <c:v>49122.9</c:v>
                </c:pt>
                <c:pt idx="5580">
                  <c:v>49122.400000000001</c:v>
                </c:pt>
                <c:pt idx="5581">
                  <c:v>49121.7</c:v>
                </c:pt>
                <c:pt idx="5582">
                  <c:v>49120.800000000003</c:v>
                </c:pt>
                <c:pt idx="5583">
                  <c:v>49119.9</c:v>
                </c:pt>
                <c:pt idx="5584">
                  <c:v>49119.199999999997</c:v>
                </c:pt>
                <c:pt idx="5585">
                  <c:v>49118.1</c:v>
                </c:pt>
                <c:pt idx="5586">
                  <c:v>49117.2</c:v>
                </c:pt>
                <c:pt idx="5587">
                  <c:v>49116</c:v>
                </c:pt>
                <c:pt idx="5588">
                  <c:v>49115.1</c:v>
                </c:pt>
                <c:pt idx="5589">
                  <c:v>49113.8</c:v>
                </c:pt>
                <c:pt idx="5590">
                  <c:v>49112.4</c:v>
                </c:pt>
                <c:pt idx="5591">
                  <c:v>49111.3</c:v>
                </c:pt>
                <c:pt idx="5592">
                  <c:v>49109.8</c:v>
                </c:pt>
                <c:pt idx="5593">
                  <c:v>49108.3</c:v>
                </c:pt>
                <c:pt idx="5594">
                  <c:v>49107.1</c:v>
                </c:pt>
                <c:pt idx="5595">
                  <c:v>49105.5</c:v>
                </c:pt>
                <c:pt idx="5596">
                  <c:v>49103.9</c:v>
                </c:pt>
                <c:pt idx="5597">
                  <c:v>49103.1</c:v>
                </c:pt>
                <c:pt idx="5598">
                  <c:v>49101.4</c:v>
                </c:pt>
                <c:pt idx="5599">
                  <c:v>49100.2</c:v>
                </c:pt>
                <c:pt idx="5600">
                  <c:v>49098.5</c:v>
                </c:pt>
                <c:pt idx="5601">
                  <c:v>49096.800000000003</c:v>
                </c:pt>
                <c:pt idx="5602">
                  <c:v>49095.5</c:v>
                </c:pt>
                <c:pt idx="5603">
                  <c:v>49093.9</c:v>
                </c:pt>
                <c:pt idx="5604">
                  <c:v>49092.2</c:v>
                </c:pt>
                <c:pt idx="5605">
                  <c:v>49090.5</c:v>
                </c:pt>
                <c:pt idx="5606">
                  <c:v>49089.7</c:v>
                </c:pt>
                <c:pt idx="5607">
                  <c:v>49088.1</c:v>
                </c:pt>
                <c:pt idx="5608">
                  <c:v>49086.5</c:v>
                </c:pt>
                <c:pt idx="5609">
                  <c:v>49085.7</c:v>
                </c:pt>
                <c:pt idx="5610">
                  <c:v>49084.2</c:v>
                </c:pt>
                <c:pt idx="5611">
                  <c:v>49082.7</c:v>
                </c:pt>
                <c:pt idx="5612">
                  <c:v>49081.2</c:v>
                </c:pt>
                <c:pt idx="5613">
                  <c:v>49080.5</c:v>
                </c:pt>
                <c:pt idx="5614">
                  <c:v>49079.199999999997</c:v>
                </c:pt>
                <c:pt idx="5615">
                  <c:v>49078.2</c:v>
                </c:pt>
                <c:pt idx="5616">
                  <c:v>49077</c:v>
                </c:pt>
                <c:pt idx="5617">
                  <c:v>49075.8</c:v>
                </c:pt>
                <c:pt idx="5618">
                  <c:v>49074.7</c:v>
                </c:pt>
                <c:pt idx="5619">
                  <c:v>49073.9</c:v>
                </c:pt>
                <c:pt idx="5620">
                  <c:v>49073</c:v>
                </c:pt>
                <c:pt idx="5621">
                  <c:v>49072.1</c:v>
                </c:pt>
                <c:pt idx="5622">
                  <c:v>49071.4</c:v>
                </c:pt>
                <c:pt idx="5623">
                  <c:v>49070.9</c:v>
                </c:pt>
                <c:pt idx="5624">
                  <c:v>49070.5</c:v>
                </c:pt>
                <c:pt idx="5625">
                  <c:v>49070</c:v>
                </c:pt>
                <c:pt idx="5626">
                  <c:v>49069.7</c:v>
                </c:pt>
                <c:pt idx="5627">
                  <c:v>49069.4</c:v>
                </c:pt>
                <c:pt idx="5628">
                  <c:v>49069.3</c:v>
                </c:pt>
                <c:pt idx="5629">
                  <c:v>49069.3</c:v>
                </c:pt>
                <c:pt idx="5630">
                  <c:v>49069.3</c:v>
                </c:pt>
                <c:pt idx="5631">
                  <c:v>49069.5</c:v>
                </c:pt>
                <c:pt idx="5632">
                  <c:v>49069.7</c:v>
                </c:pt>
                <c:pt idx="5633">
                  <c:v>49069.9</c:v>
                </c:pt>
                <c:pt idx="5634">
                  <c:v>49070.2</c:v>
                </c:pt>
                <c:pt idx="5635">
                  <c:v>49070.6</c:v>
                </c:pt>
                <c:pt idx="5636">
                  <c:v>49070.9</c:v>
                </c:pt>
                <c:pt idx="5637">
                  <c:v>49071.5</c:v>
                </c:pt>
                <c:pt idx="5638">
                  <c:v>49072.1</c:v>
                </c:pt>
                <c:pt idx="5639">
                  <c:v>49072.4</c:v>
                </c:pt>
                <c:pt idx="5640">
                  <c:v>49073.1</c:v>
                </c:pt>
                <c:pt idx="5641">
                  <c:v>49073.9</c:v>
                </c:pt>
                <c:pt idx="5642">
                  <c:v>49074.7</c:v>
                </c:pt>
                <c:pt idx="5643">
                  <c:v>49075.6</c:v>
                </c:pt>
                <c:pt idx="5644">
                  <c:v>49076.3</c:v>
                </c:pt>
                <c:pt idx="5645">
                  <c:v>49077.2</c:v>
                </c:pt>
                <c:pt idx="5646">
                  <c:v>49078.3</c:v>
                </c:pt>
                <c:pt idx="5647">
                  <c:v>49079.1</c:v>
                </c:pt>
                <c:pt idx="5648">
                  <c:v>49080.2</c:v>
                </c:pt>
                <c:pt idx="5649">
                  <c:v>49080.800000000003</c:v>
                </c:pt>
                <c:pt idx="5650">
                  <c:v>49082</c:v>
                </c:pt>
                <c:pt idx="5651">
                  <c:v>49082.9</c:v>
                </c:pt>
                <c:pt idx="5652">
                  <c:v>49084.1</c:v>
                </c:pt>
                <c:pt idx="5653">
                  <c:v>49085.4</c:v>
                </c:pt>
                <c:pt idx="5654">
                  <c:v>49086.8</c:v>
                </c:pt>
                <c:pt idx="5655">
                  <c:v>49088.2</c:v>
                </c:pt>
                <c:pt idx="5656">
                  <c:v>49089.2</c:v>
                </c:pt>
                <c:pt idx="5657">
                  <c:v>49090.7</c:v>
                </c:pt>
                <c:pt idx="5658">
                  <c:v>49092.1</c:v>
                </c:pt>
                <c:pt idx="5659">
                  <c:v>49092.9</c:v>
                </c:pt>
                <c:pt idx="5660">
                  <c:v>49094</c:v>
                </c:pt>
                <c:pt idx="5661">
                  <c:v>49095.5</c:v>
                </c:pt>
                <c:pt idx="5662">
                  <c:v>49096.7</c:v>
                </c:pt>
                <c:pt idx="5663">
                  <c:v>49098.3</c:v>
                </c:pt>
                <c:pt idx="5664">
                  <c:v>49099.9</c:v>
                </c:pt>
                <c:pt idx="5665">
                  <c:v>49101.5</c:v>
                </c:pt>
                <c:pt idx="5666">
                  <c:v>49103.1</c:v>
                </c:pt>
                <c:pt idx="5667">
                  <c:v>49104.800000000003</c:v>
                </c:pt>
                <c:pt idx="5668">
                  <c:v>49106</c:v>
                </c:pt>
                <c:pt idx="5669">
                  <c:v>49107.3</c:v>
                </c:pt>
                <c:pt idx="5670">
                  <c:v>49108.9</c:v>
                </c:pt>
                <c:pt idx="5671">
                  <c:v>49110.2</c:v>
                </c:pt>
                <c:pt idx="5672">
                  <c:v>49111.5</c:v>
                </c:pt>
                <c:pt idx="5673">
                  <c:v>49113.2</c:v>
                </c:pt>
                <c:pt idx="5674">
                  <c:v>49114.400000000001</c:v>
                </c:pt>
                <c:pt idx="5675">
                  <c:v>49116.1</c:v>
                </c:pt>
                <c:pt idx="5676">
                  <c:v>49118.2</c:v>
                </c:pt>
                <c:pt idx="5677">
                  <c:v>49119.9</c:v>
                </c:pt>
                <c:pt idx="5678">
                  <c:v>49120.800000000003</c:v>
                </c:pt>
                <c:pt idx="5679">
                  <c:v>49122.400000000001</c:v>
                </c:pt>
                <c:pt idx="5680">
                  <c:v>49123.7</c:v>
                </c:pt>
                <c:pt idx="5681">
                  <c:v>49125.3</c:v>
                </c:pt>
                <c:pt idx="5682">
                  <c:v>49126.6</c:v>
                </c:pt>
                <c:pt idx="5683">
                  <c:v>49128.2</c:v>
                </c:pt>
                <c:pt idx="5684">
                  <c:v>49129.4</c:v>
                </c:pt>
                <c:pt idx="5685">
                  <c:v>49131.1</c:v>
                </c:pt>
                <c:pt idx="5686">
                  <c:v>49132.2</c:v>
                </c:pt>
                <c:pt idx="5687">
                  <c:v>49133.4</c:v>
                </c:pt>
                <c:pt idx="5688">
                  <c:v>49135</c:v>
                </c:pt>
                <c:pt idx="5689">
                  <c:v>49135.8</c:v>
                </c:pt>
                <c:pt idx="5690">
                  <c:v>49137.3</c:v>
                </c:pt>
                <c:pt idx="5691">
                  <c:v>49138.8</c:v>
                </c:pt>
                <c:pt idx="5692">
                  <c:v>49139.5</c:v>
                </c:pt>
                <c:pt idx="5693">
                  <c:v>49140.9</c:v>
                </c:pt>
                <c:pt idx="5694">
                  <c:v>49142</c:v>
                </c:pt>
                <c:pt idx="5695">
                  <c:v>49143.4</c:v>
                </c:pt>
                <c:pt idx="5696">
                  <c:v>49144.7</c:v>
                </c:pt>
                <c:pt idx="5697">
                  <c:v>49145.7</c:v>
                </c:pt>
                <c:pt idx="5698">
                  <c:v>49146.7</c:v>
                </c:pt>
                <c:pt idx="5699">
                  <c:v>49147.6</c:v>
                </c:pt>
                <c:pt idx="5700">
                  <c:v>49148.9</c:v>
                </c:pt>
                <c:pt idx="5701">
                  <c:v>49149.8</c:v>
                </c:pt>
                <c:pt idx="5702">
                  <c:v>49150.9</c:v>
                </c:pt>
                <c:pt idx="5703">
                  <c:v>49152</c:v>
                </c:pt>
                <c:pt idx="5704">
                  <c:v>49152.800000000003</c:v>
                </c:pt>
                <c:pt idx="5705">
                  <c:v>49153.8</c:v>
                </c:pt>
                <c:pt idx="5706">
                  <c:v>49154.5</c:v>
                </c:pt>
                <c:pt idx="5707">
                  <c:v>49155.5</c:v>
                </c:pt>
                <c:pt idx="5708">
                  <c:v>49156.4</c:v>
                </c:pt>
                <c:pt idx="5709">
                  <c:v>49157.1</c:v>
                </c:pt>
                <c:pt idx="5710">
                  <c:v>49157.8</c:v>
                </c:pt>
                <c:pt idx="5711">
                  <c:v>49158.7</c:v>
                </c:pt>
                <c:pt idx="5712">
                  <c:v>49159.4</c:v>
                </c:pt>
                <c:pt idx="5713">
                  <c:v>49160.2</c:v>
                </c:pt>
                <c:pt idx="5714">
                  <c:v>49161.1</c:v>
                </c:pt>
                <c:pt idx="5715">
                  <c:v>49161.7</c:v>
                </c:pt>
                <c:pt idx="5716">
                  <c:v>49162.3</c:v>
                </c:pt>
                <c:pt idx="5717">
                  <c:v>49163.1</c:v>
                </c:pt>
                <c:pt idx="5718">
                  <c:v>49163.9</c:v>
                </c:pt>
                <c:pt idx="5719">
                  <c:v>49164.7</c:v>
                </c:pt>
                <c:pt idx="5720">
                  <c:v>49165.3</c:v>
                </c:pt>
                <c:pt idx="5721">
                  <c:v>49165.9</c:v>
                </c:pt>
                <c:pt idx="5722">
                  <c:v>49166.5</c:v>
                </c:pt>
                <c:pt idx="5723">
                  <c:v>49167.3</c:v>
                </c:pt>
                <c:pt idx="5724">
                  <c:v>49167.8</c:v>
                </c:pt>
                <c:pt idx="5725">
                  <c:v>49168.6</c:v>
                </c:pt>
                <c:pt idx="5726">
                  <c:v>49169.4</c:v>
                </c:pt>
                <c:pt idx="5727">
                  <c:v>49170.2</c:v>
                </c:pt>
                <c:pt idx="5728">
                  <c:v>49171</c:v>
                </c:pt>
                <c:pt idx="5729">
                  <c:v>49171.6</c:v>
                </c:pt>
                <c:pt idx="5730">
                  <c:v>49172.5</c:v>
                </c:pt>
                <c:pt idx="5731">
                  <c:v>49173.1</c:v>
                </c:pt>
                <c:pt idx="5732">
                  <c:v>49173.8</c:v>
                </c:pt>
                <c:pt idx="5733">
                  <c:v>49174.400000000001</c:v>
                </c:pt>
                <c:pt idx="5734">
                  <c:v>49175.199999999997</c:v>
                </c:pt>
                <c:pt idx="5735">
                  <c:v>49176</c:v>
                </c:pt>
                <c:pt idx="5736">
                  <c:v>49176.7</c:v>
                </c:pt>
                <c:pt idx="5737">
                  <c:v>49177.599999999999</c:v>
                </c:pt>
                <c:pt idx="5738">
                  <c:v>49178.5</c:v>
                </c:pt>
                <c:pt idx="5739">
                  <c:v>49179.4</c:v>
                </c:pt>
                <c:pt idx="5740">
                  <c:v>49180.3</c:v>
                </c:pt>
                <c:pt idx="5741">
                  <c:v>49181</c:v>
                </c:pt>
                <c:pt idx="5742">
                  <c:v>49181.8</c:v>
                </c:pt>
                <c:pt idx="5743">
                  <c:v>49182.8</c:v>
                </c:pt>
                <c:pt idx="5744">
                  <c:v>49183.8</c:v>
                </c:pt>
                <c:pt idx="5745">
                  <c:v>49184.800000000003</c:v>
                </c:pt>
                <c:pt idx="5746">
                  <c:v>49185.7</c:v>
                </c:pt>
                <c:pt idx="5747">
                  <c:v>49186.8</c:v>
                </c:pt>
                <c:pt idx="5748">
                  <c:v>49187.9</c:v>
                </c:pt>
                <c:pt idx="5749">
                  <c:v>49188.5</c:v>
                </c:pt>
                <c:pt idx="5750">
                  <c:v>49189.7</c:v>
                </c:pt>
                <c:pt idx="5751">
                  <c:v>49191</c:v>
                </c:pt>
                <c:pt idx="5752">
                  <c:v>49191.9</c:v>
                </c:pt>
                <c:pt idx="5753">
                  <c:v>49193</c:v>
                </c:pt>
                <c:pt idx="5754">
                  <c:v>49194.5</c:v>
                </c:pt>
                <c:pt idx="5755">
                  <c:v>49196.1</c:v>
                </c:pt>
                <c:pt idx="5756">
                  <c:v>49197.3</c:v>
                </c:pt>
                <c:pt idx="5757">
                  <c:v>49199.1</c:v>
                </c:pt>
                <c:pt idx="5758">
                  <c:v>49200.9</c:v>
                </c:pt>
                <c:pt idx="5759">
                  <c:v>49202.3</c:v>
                </c:pt>
                <c:pt idx="5760">
                  <c:v>49204.3</c:v>
                </c:pt>
                <c:pt idx="5761">
                  <c:v>49205.3</c:v>
                </c:pt>
                <c:pt idx="5762">
                  <c:v>49207.9</c:v>
                </c:pt>
                <c:pt idx="5763">
                  <c:v>49209.5</c:v>
                </c:pt>
                <c:pt idx="5764">
                  <c:v>49211.7</c:v>
                </c:pt>
                <c:pt idx="5765">
                  <c:v>49213.4</c:v>
                </c:pt>
                <c:pt idx="5766">
                  <c:v>49215.1</c:v>
                </c:pt>
                <c:pt idx="5767">
                  <c:v>49217.4</c:v>
                </c:pt>
                <c:pt idx="5768">
                  <c:v>49220.3</c:v>
                </c:pt>
                <c:pt idx="5769">
                  <c:v>49221.5</c:v>
                </c:pt>
                <c:pt idx="5770">
                  <c:v>49224</c:v>
                </c:pt>
                <c:pt idx="5771">
                  <c:v>49226.400000000001</c:v>
                </c:pt>
                <c:pt idx="5772">
                  <c:v>49228.3</c:v>
                </c:pt>
                <c:pt idx="5773">
                  <c:v>49230.8</c:v>
                </c:pt>
                <c:pt idx="5774">
                  <c:v>49233.3</c:v>
                </c:pt>
                <c:pt idx="5775">
                  <c:v>49235.199999999997</c:v>
                </c:pt>
                <c:pt idx="5776">
                  <c:v>49237.1</c:v>
                </c:pt>
                <c:pt idx="5777">
                  <c:v>49239.7</c:v>
                </c:pt>
                <c:pt idx="5778">
                  <c:v>49242.2</c:v>
                </c:pt>
                <c:pt idx="5779">
                  <c:v>49244.800000000003</c:v>
                </c:pt>
                <c:pt idx="5780">
                  <c:v>49247.3</c:v>
                </c:pt>
                <c:pt idx="5781">
                  <c:v>49249.2</c:v>
                </c:pt>
                <c:pt idx="5782">
                  <c:v>49251.1</c:v>
                </c:pt>
                <c:pt idx="5783">
                  <c:v>49253.599999999999</c:v>
                </c:pt>
                <c:pt idx="5784">
                  <c:v>49256.1</c:v>
                </c:pt>
                <c:pt idx="5785">
                  <c:v>49257.4</c:v>
                </c:pt>
                <c:pt idx="5786">
                  <c:v>49259.8</c:v>
                </c:pt>
                <c:pt idx="5787">
                  <c:v>49261.599999999999</c:v>
                </c:pt>
                <c:pt idx="5788">
                  <c:v>49264</c:v>
                </c:pt>
                <c:pt idx="5789">
                  <c:v>49266.400000000001</c:v>
                </c:pt>
                <c:pt idx="5790">
                  <c:v>49268.7</c:v>
                </c:pt>
                <c:pt idx="5791">
                  <c:v>49270.400000000001</c:v>
                </c:pt>
                <c:pt idx="5792">
                  <c:v>49272.6</c:v>
                </c:pt>
                <c:pt idx="5793">
                  <c:v>49274.8</c:v>
                </c:pt>
                <c:pt idx="5794">
                  <c:v>49276.4</c:v>
                </c:pt>
                <c:pt idx="5795">
                  <c:v>49278.400000000001</c:v>
                </c:pt>
                <c:pt idx="5796">
                  <c:v>49279.4</c:v>
                </c:pt>
                <c:pt idx="5797">
                  <c:v>49281.4</c:v>
                </c:pt>
                <c:pt idx="5798">
                  <c:v>49283.199999999997</c:v>
                </c:pt>
                <c:pt idx="5799">
                  <c:v>49285</c:v>
                </c:pt>
                <c:pt idx="5800">
                  <c:v>49286.7</c:v>
                </c:pt>
                <c:pt idx="5801">
                  <c:v>49288.3</c:v>
                </c:pt>
                <c:pt idx="5802">
                  <c:v>49289.1</c:v>
                </c:pt>
                <c:pt idx="5803">
                  <c:v>49290.6</c:v>
                </c:pt>
                <c:pt idx="5804">
                  <c:v>49291.9</c:v>
                </c:pt>
                <c:pt idx="5805">
                  <c:v>49292.9</c:v>
                </c:pt>
                <c:pt idx="5806">
                  <c:v>49294.1</c:v>
                </c:pt>
                <c:pt idx="5807">
                  <c:v>49294.9</c:v>
                </c:pt>
                <c:pt idx="5808">
                  <c:v>49295.6</c:v>
                </c:pt>
                <c:pt idx="5809">
                  <c:v>49296.3</c:v>
                </c:pt>
                <c:pt idx="5810">
                  <c:v>49297.2</c:v>
                </c:pt>
                <c:pt idx="5811">
                  <c:v>49298</c:v>
                </c:pt>
                <c:pt idx="5812">
                  <c:v>49298.8</c:v>
                </c:pt>
                <c:pt idx="5813">
                  <c:v>49299.5</c:v>
                </c:pt>
                <c:pt idx="5814">
                  <c:v>49300.2</c:v>
                </c:pt>
                <c:pt idx="5815">
                  <c:v>49300.6</c:v>
                </c:pt>
                <c:pt idx="5816">
                  <c:v>49301.3</c:v>
                </c:pt>
                <c:pt idx="5817">
                  <c:v>49301.7</c:v>
                </c:pt>
                <c:pt idx="5818">
                  <c:v>49302.2</c:v>
                </c:pt>
                <c:pt idx="5819">
                  <c:v>49302.6</c:v>
                </c:pt>
                <c:pt idx="5820">
                  <c:v>49303.3</c:v>
                </c:pt>
                <c:pt idx="5821">
                  <c:v>49303.8</c:v>
                </c:pt>
                <c:pt idx="5822">
                  <c:v>49304.3</c:v>
                </c:pt>
                <c:pt idx="5823">
                  <c:v>49305.1</c:v>
                </c:pt>
                <c:pt idx="5824">
                  <c:v>49305.599999999999</c:v>
                </c:pt>
                <c:pt idx="5825">
                  <c:v>49306.1</c:v>
                </c:pt>
                <c:pt idx="5826">
                  <c:v>49306.8</c:v>
                </c:pt>
                <c:pt idx="5827">
                  <c:v>49307.3</c:v>
                </c:pt>
                <c:pt idx="5828">
                  <c:v>49308.1</c:v>
                </c:pt>
                <c:pt idx="5829">
                  <c:v>49308.800000000003</c:v>
                </c:pt>
                <c:pt idx="5830">
                  <c:v>49309.2</c:v>
                </c:pt>
                <c:pt idx="5831">
                  <c:v>49310.3</c:v>
                </c:pt>
                <c:pt idx="5832">
                  <c:v>49311</c:v>
                </c:pt>
                <c:pt idx="5833">
                  <c:v>49311.8</c:v>
                </c:pt>
                <c:pt idx="5834">
                  <c:v>49312.800000000003</c:v>
                </c:pt>
                <c:pt idx="5835">
                  <c:v>49313.8</c:v>
                </c:pt>
                <c:pt idx="5836">
                  <c:v>49314.6</c:v>
                </c:pt>
                <c:pt idx="5837">
                  <c:v>49315.7</c:v>
                </c:pt>
                <c:pt idx="5838">
                  <c:v>49316.5</c:v>
                </c:pt>
                <c:pt idx="5839">
                  <c:v>49317.599999999999</c:v>
                </c:pt>
                <c:pt idx="5840">
                  <c:v>49318.5</c:v>
                </c:pt>
                <c:pt idx="5841">
                  <c:v>49319.7</c:v>
                </c:pt>
                <c:pt idx="5842">
                  <c:v>49320.6</c:v>
                </c:pt>
                <c:pt idx="5843">
                  <c:v>49321.9</c:v>
                </c:pt>
                <c:pt idx="5844">
                  <c:v>49322.5</c:v>
                </c:pt>
                <c:pt idx="5845">
                  <c:v>49324.1</c:v>
                </c:pt>
                <c:pt idx="5846">
                  <c:v>49325.1</c:v>
                </c:pt>
                <c:pt idx="5847">
                  <c:v>49326.400000000001</c:v>
                </c:pt>
                <c:pt idx="5848">
                  <c:v>49327.7</c:v>
                </c:pt>
                <c:pt idx="5849">
                  <c:v>49328.800000000003</c:v>
                </c:pt>
                <c:pt idx="5850">
                  <c:v>49330.1</c:v>
                </c:pt>
                <c:pt idx="5851">
                  <c:v>49331.199999999997</c:v>
                </c:pt>
                <c:pt idx="5852">
                  <c:v>49332.6</c:v>
                </c:pt>
                <c:pt idx="5853">
                  <c:v>49333.7</c:v>
                </c:pt>
                <c:pt idx="5854">
                  <c:v>49334.8</c:v>
                </c:pt>
                <c:pt idx="5855">
                  <c:v>49336.3</c:v>
                </c:pt>
                <c:pt idx="5856">
                  <c:v>49337.8</c:v>
                </c:pt>
                <c:pt idx="5857">
                  <c:v>49338.9</c:v>
                </c:pt>
                <c:pt idx="5858">
                  <c:v>49340.4</c:v>
                </c:pt>
                <c:pt idx="5859">
                  <c:v>49341.9</c:v>
                </c:pt>
                <c:pt idx="5860">
                  <c:v>49343.1</c:v>
                </c:pt>
                <c:pt idx="5861">
                  <c:v>49344.7</c:v>
                </c:pt>
                <c:pt idx="5862">
                  <c:v>49346.3</c:v>
                </c:pt>
                <c:pt idx="5863">
                  <c:v>49347.4</c:v>
                </c:pt>
                <c:pt idx="5864">
                  <c:v>49348.6</c:v>
                </c:pt>
                <c:pt idx="5865">
                  <c:v>49350.3</c:v>
                </c:pt>
                <c:pt idx="5866">
                  <c:v>49351.9</c:v>
                </c:pt>
                <c:pt idx="5867">
                  <c:v>49353.1</c:v>
                </c:pt>
                <c:pt idx="5868">
                  <c:v>49354.3</c:v>
                </c:pt>
                <c:pt idx="5869">
                  <c:v>49356</c:v>
                </c:pt>
                <c:pt idx="5870">
                  <c:v>49357.599999999999</c:v>
                </c:pt>
                <c:pt idx="5871">
                  <c:v>49359.3</c:v>
                </c:pt>
                <c:pt idx="5872">
                  <c:v>49360.9</c:v>
                </c:pt>
                <c:pt idx="5873">
                  <c:v>49361.8</c:v>
                </c:pt>
                <c:pt idx="5874">
                  <c:v>49363.5</c:v>
                </c:pt>
                <c:pt idx="5875">
                  <c:v>49365.1</c:v>
                </c:pt>
                <c:pt idx="5876">
                  <c:v>49366.8</c:v>
                </c:pt>
                <c:pt idx="5877">
                  <c:v>49367.7</c:v>
                </c:pt>
                <c:pt idx="5878">
                  <c:v>49369.4</c:v>
                </c:pt>
                <c:pt idx="5879">
                  <c:v>49371</c:v>
                </c:pt>
                <c:pt idx="5880">
                  <c:v>49372.7</c:v>
                </c:pt>
                <c:pt idx="5881">
                  <c:v>49374</c:v>
                </c:pt>
                <c:pt idx="5882">
                  <c:v>49375.7</c:v>
                </c:pt>
                <c:pt idx="5883">
                  <c:v>49377</c:v>
                </c:pt>
                <c:pt idx="5884">
                  <c:v>49378.7</c:v>
                </c:pt>
                <c:pt idx="5885">
                  <c:v>49379.9</c:v>
                </c:pt>
                <c:pt idx="5886">
                  <c:v>49381.2</c:v>
                </c:pt>
                <c:pt idx="5887">
                  <c:v>49382.9</c:v>
                </c:pt>
                <c:pt idx="5888">
                  <c:v>49384.6</c:v>
                </c:pt>
                <c:pt idx="5889">
                  <c:v>49385.8</c:v>
                </c:pt>
                <c:pt idx="5890">
                  <c:v>49387.5</c:v>
                </c:pt>
                <c:pt idx="5891">
                  <c:v>49389.2</c:v>
                </c:pt>
                <c:pt idx="5892">
                  <c:v>49390.8</c:v>
                </c:pt>
                <c:pt idx="5893">
                  <c:v>49392.1</c:v>
                </c:pt>
                <c:pt idx="5894">
                  <c:v>49393.7</c:v>
                </c:pt>
                <c:pt idx="5895">
                  <c:v>49395.3</c:v>
                </c:pt>
                <c:pt idx="5896">
                  <c:v>49396.6</c:v>
                </c:pt>
                <c:pt idx="5897">
                  <c:v>49398.2</c:v>
                </c:pt>
                <c:pt idx="5898">
                  <c:v>49399</c:v>
                </c:pt>
                <c:pt idx="5899">
                  <c:v>49400.6</c:v>
                </c:pt>
                <c:pt idx="5900">
                  <c:v>49402.2</c:v>
                </c:pt>
                <c:pt idx="5901">
                  <c:v>49403.8</c:v>
                </c:pt>
                <c:pt idx="5902">
                  <c:v>49405.3</c:v>
                </c:pt>
                <c:pt idx="5903">
                  <c:v>49406.5</c:v>
                </c:pt>
                <c:pt idx="5904">
                  <c:v>49408</c:v>
                </c:pt>
                <c:pt idx="5905">
                  <c:v>49409.5</c:v>
                </c:pt>
                <c:pt idx="5906">
                  <c:v>49410.7</c:v>
                </c:pt>
                <c:pt idx="5907">
                  <c:v>49412.2</c:v>
                </c:pt>
                <c:pt idx="5908">
                  <c:v>49413.599999999999</c:v>
                </c:pt>
                <c:pt idx="5909">
                  <c:v>49414.7</c:v>
                </c:pt>
                <c:pt idx="5910">
                  <c:v>49416.2</c:v>
                </c:pt>
                <c:pt idx="5911">
                  <c:v>49417.2</c:v>
                </c:pt>
                <c:pt idx="5912">
                  <c:v>49419</c:v>
                </c:pt>
                <c:pt idx="5913">
                  <c:v>49420.4</c:v>
                </c:pt>
                <c:pt idx="5914">
                  <c:v>49421.7</c:v>
                </c:pt>
                <c:pt idx="5915">
                  <c:v>49422.7</c:v>
                </c:pt>
                <c:pt idx="5916">
                  <c:v>49424</c:v>
                </c:pt>
                <c:pt idx="5917">
                  <c:v>49425</c:v>
                </c:pt>
                <c:pt idx="5918">
                  <c:v>49426.2</c:v>
                </c:pt>
                <c:pt idx="5919">
                  <c:v>49427.1</c:v>
                </c:pt>
                <c:pt idx="5920">
                  <c:v>49428.3</c:v>
                </c:pt>
                <c:pt idx="5921">
                  <c:v>49429.2</c:v>
                </c:pt>
                <c:pt idx="5922">
                  <c:v>49430.3</c:v>
                </c:pt>
                <c:pt idx="5923">
                  <c:v>49431.199999999997</c:v>
                </c:pt>
                <c:pt idx="5924">
                  <c:v>49432.3</c:v>
                </c:pt>
                <c:pt idx="5925">
                  <c:v>49433.1</c:v>
                </c:pt>
                <c:pt idx="5926">
                  <c:v>49434.1</c:v>
                </c:pt>
                <c:pt idx="5927">
                  <c:v>49434.9</c:v>
                </c:pt>
                <c:pt idx="5928">
                  <c:v>49435.9</c:v>
                </c:pt>
                <c:pt idx="5929">
                  <c:v>49436.7</c:v>
                </c:pt>
                <c:pt idx="5930">
                  <c:v>49437.5</c:v>
                </c:pt>
                <c:pt idx="5931">
                  <c:v>49438.3</c:v>
                </c:pt>
                <c:pt idx="5932">
                  <c:v>49439.3</c:v>
                </c:pt>
                <c:pt idx="5933">
                  <c:v>49440.3</c:v>
                </c:pt>
                <c:pt idx="5934">
                  <c:v>49441.1</c:v>
                </c:pt>
                <c:pt idx="5935">
                  <c:v>49442.1</c:v>
                </c:pt>
                <c:pt idx="5936">
                  <c:v>49443.199999999997</c:v>
                </c:pt>
                <c:pt idx="5937">
                  <c:v>49443.9</c:v>
                </c:pt>
                <c:pt idx="5938">
                  <c:v>49445</c:v>
                </c:pt>
                <c:pt idx="5939">
                  <c:v>49446.1</c:v>
                </c:pt>
                <c:pt idx="5940">
                  <c:v>49446.9</c:v>
                </c:pt>
                <c:pt idx="5941">
                  <c:v>49447.5</c:v>
                </c:pt>
                <c:pt idx="5942">
                  <c:v>49448.6</c:v>
                </c:pt>
                <c:pt idx="5943">
                  <c:v>49449.8</c:v>
                </c:pt>
                <c:pt idx="5944">
                  <c:v>49451</c:v>
                </c:pt>
                <c:pt idx="5945">
                  <c:v>49452</c:v>
                </c:pt>
                <c:pt idx="5946">
                  <c:v>49452.9</c:v>
                </c:pt>
                <c:pt idx="5947">
                  <c:v>49453.9</c:v>
                </c:pt>
                <c:pt idx="5948">
                  <c:v>49454.9</c:v>
                </c:pt>
                <c:pt idx="5949">
                  <c:v>49456.3</c:v>
                </c:pt>
                <c:pt idx="5950">
                  <c:v>49457</c:v>
                </c:pt>
                <c:pt idx="5951">
                  <c:v>49458</c:v>
                </c:pt>
                <c:pt idx="5952">
                  <c:v>49459.1</c:v>
                </c:pt>
                <c:pt idx="5953">
                  <c:v>49460.7</c:v>
                </c:pt>
                <c:pt idx="5954">
                  <c:v>49461.9</c:v>
                </c:pt>
                <c:pt idx="5955">
                  <c:v>49463.5</c:v>
                </c:pt>
                <c:pt idx="5956">
                  <c:v>49465.2</c:v>
                </c:pt>
                <c:pt idx="5957">
                  <c:v>49466.5</c:v>
                </c:pt>
                <c:pt idx="5958">
                  <c:v>49468.4</c:v>
                </c:pt>
                <c:pt idx="5959">
                  <c:v>49469.4</c:v>
                </c:pt>
                <c:pt idx="5960">
                  <c:v>49471.4</c:v>
                </c:pt>
                <c:pt idx="5961">
                  <c:v>49473</c:v>
                </c:pt>
                <c:pt idx="5962">
                  <c:v>49474.6</c:v>
                </c:pt>
                <c:pt idx="5963">
                  <c:v>49476.800000000003</c:v>
                </c:pt>
                <c:pt idx="5964">
                  <c:v>49479.1</c:v>
                </c:pt>
                <c:pt idx="5965">
                  <c:v>49480.9</c:v>
                </c:pt>
                <c:pt idx="5966">
                  <c:v>49483.3</c:v>
                </c:pt>
                <c:pt idx="5967">
                  <c:v>49485.2</c:v>
                </c:pt>
                <c:pt idx="5968">
                  <c:v>49487.7</c:v>
                </c:pt>
                <c:pt idx="5969">
                  <c:v>49489.7</c:v>
                </c:pt>
                <c:pt idx="5970">
                  <c:v>49493</c:v>
                </c:pt>
                <c:pt idx="5971">
                  <c:v>49494.400000000001</c:v>
                </c:pt>
                <c:pt idx="5972">
                  <c:v>49497.2</c:v>
                </c:pt>
                <c:pt idx="5973">
                  <c:v>49499.3</c:v>
                </c:pt>
                <c:pt idx="5974">
                  <c:v>49502.1</c:v>
                </c:pt>
                <c:pt idx="5975">
                  <c:v>49504.3</c:v>
                </c:pt>
                <c:pt idx="5976">
                  <c:v>49507.3</c:v>
                </c:pt>
                <c:pt idx="5977">
                  <c:v>49510.3</c:v>
                </c:pt>
                <c:pt idx="5978">
                  <c:v>49513.4</c:v>
                </c:pt>
                <c:pt idx="5979">
                  <c:v>49516.5</c:v>
                </c:pt>
                <c:pt idx="5980">
                  <c:v>49519.6</c:v>
                </c:pt>
                <c:pt idx="5981">
                  <c:v>49521.2</c:v>
                </c:pt>
                <c:pt idx="5982">
                  <c:v>49524.4</c:v>
                </c:pt>
                <c:pt idx="5983">
                  <c:v>49527.6</c:v>
                </c:pt>
                <c:pt idx="5984">
                  <c:v>49530.1</c:v>
                </c:pt>
                <c:pt idx="5985">
                  <c:v>49533.4</c:v>
                </c:pt>
                <c:pt idx="5986">
                  <c:v>49535.8</c:v>
                </c:pt>
                <c:pt idx="5987">
                  <c:v>49539.199999999997</c:v>
                </c:pt>
                <c:pt idx="5988">
                  <c:v>49542.5</c:v>
                </c:pt>
                <c:pt idx="5989">
                  <c:v>49545.9</c:v>
                </c:pt>
                <c:pt idx="5990">
                  <c:v>49549.3</c:v>
                </c:pt>
                <c:pt idx="5991">
                  <c:v>49551.8</c:v>
                </c:pt>
                <c:pt idx="5992">
                  <c:v>49554.400000000001</c:v>
                </c:pt>
                <c:pt idx="5993">
                  <c:v>49557.8</c:v>
                </c:pt>
                <c:pt idx="5994">
                  <c:v>49561.2</c:v>
                </c:pt>
                <c:pt idx="5995">
                  <c:v>49563.7</c:v>
                </c:pt>
                <c:pt idx="5996">
                  <c:v>49567.199999999997</c:v>
                </c:pt>
                <c:pt idx="5997">
                  <c:v>49569.8</c:v>
                </c:pt>
                <c:pt idx="5998">
                  <c:v>49573.599999999999</c:v>
                </c:pt>
                <c:pt idx="5999">
                  <c:v>49576.6</c:v>
                </c:pt>
                <c:pt idx="6000">
                  <c:v>49580.800000000003</c:v>
                </c:pt>
                <c:pt idx="6001">
                  <c:v>49584.2</c:v>
                </c:pt>
                <c:pt idx="6002">
                  <c:v>49588.9</c:v>
                </c:pt>
                <c:pt idx="6003">
                  <c:v>49593.7</c:v>
                </c:pt>
                <c:pt idx="6004">
                  <c:v>49598.8</c:v>
                </c:pt>
                <c:pt idx="6005">
                  <c:v>49602.7</c:v>
                </c:pt>
                <c:pt idx="6006">
                  <c:v>49606.7</c:v>
                </c:pt>
                <c:pt idx="6007">
                  <c:v>49612.2</c:v>
                </c:pt>
                <c:pt idx="6008">
                  <c:v>49617.8</c:v>
                </c:pt>
                <c:pt idx="6009">
                  <c:v>49620.6</c:v>
                </c:pt>
                <c:pt idx="6010">
                  <c:v>49626.3</c:v>
                </c:pt>
                <c:pt idx="6011">
                  <c:v>49632</c:v>
                </c:pt>
                <c:pt idx="6012">
                  <c:v>49637.8</c:v>
                </c:pt>
                <c:pt idx="6013">
                  <c:v>49642.1</c:v>
                </c:pt>
                <c:pt idx="6014">
                  <c:v>49647.9</c:v>
                </c:pt>
                <c:pt idx="6015">
                  <c:v>49652.3</c:v>
                </c:pt>
                <c:pt idx="6016">
                  <c:v>49658</c:v>
                </c:pt>
                <c:pt idx="6017">
                  <c:v>49662.3</c:v>
                </c:pt>
                <c:pt idx="6018">
                  <c:v>49666.5</c:v>
                </c:pt>
                <c:pt idx="6019">
                  <c:v>49670.6</c:v>
                </c:pt>
                <c:pt idx="6020">
                  <c:v>49676.1</c:v>
                </c:pt>
                <c:pt idx="6021">
                  <c:v>49680.1</c:v>
                </c:pt>
                <c:pt idx="6022">
                  <c:v>49685.3</c:v>
                </c:pt>
                <c:pt idx="6023">
                  <c:v>49690.3</c:v>
                </c:pt>
                <c:pt idx="6024">
                  <c:v>49694</c:v>
                </c:pt>
                <c:pt idx="6025">
                  <c:v>49698.6</c:v>
                </c:pt>
                <c:pt idx="6026">
                  <c:v>49702</c:v>
                </c:pt>
                <c:pt idx="6027">
                  <c:v>49706.2</c:v>
                </c:pt>
                <c:pt idx="6028">
                  <c:v>49708.2</c:v>
                </c:pt>
                <c:pt idx="6029">
                  <c:v>49712.1</c:v>
                </c:pt>
                <c:pt idx="6030">
                  <c:v>49713.9</c:v>
                </c:pt>
                <c:pt idx="6031">
                  <c:v>49717.2</c:v>
                </c:pt>
                <c:pt idx="6032">
                  <c:v>49720.3</c:v>
                </c:pt>
                <c:pt idx="6033">
                  <c:v>49722.3</c:v>
                </c:pt>
                <c:pt idx="6034">
                  <c:v>49724.7</c:v>
                </c:pt>
                <c:pt idx="6035">
                  <c:v>49726.7</c:v>
                </c:pt>
                <c:pt idx="6036">
                  <c:v>49727.9</c:v>
                </c:pt>
                <c:pt idx="6037">
                  <c:v>49728.9</c:v>
                </c:pt>
                <c:pt idx="6038">
                  <c:v>49729.9</c:v>
                </c:pt>
                <c:pt idx="6039">
                  <c:v>49730.1</c:v>
                </c:pt>
                <c:pt idx="6040">
                  <c:v>49730.2</c:v>
                </c:pt>
                <c:pt idx="6041">
                  <c:v>49730.2</c:v>
                </c:pt>
                <c:pt idx="6042">
                  <c:v>49730.2</c:v>
                </c:pt>
                <c:pt idx="6043">
                  <c:v>49730.2</c:v>
                </c:pt>
                <c:pt idx="6044">
                  <c:v>49730.2</c:v>
                </c:pt>
                <c:pt idx="6045">
                  <c:v>49730.2</c:v>
                </c:pt>
                <c:pt idx="6046">
                  <c:v>49730.2</c:v>
                </c:pt>
                <c:pt idx="6047">
                  <c:v>49730.1</c:v>
                </c:pt>
                <c:pt idx="6048">
                  <c:v>49730.1</c:v>
                </c:pt>
                <c:pt idx="6049">
                  <c:v>49730.1</c:v>
                </c:pt>
                <c:pt idx="6050">
                  <c:v>49730.1</c:v>
                </c:pt>
                <c:pt idx="6051">
                  <c:v>49730</c:v>
                </c:pt>
                <c:pt idx="6052">
                  <c:v>49730</c:v>
                </c:pt>
                <c:pt idx="6053">
                  <c:v>49730</c:v>
                </c:pt>
                <c:pt idx="6054">
                  <c:v>49730</c:v>
                </c:pt>
                <c:pt idx="6055">
                  <c:v>49729.9</c:v>
                </c:pt>
                <c:pt idx="6056">
                  <c:v>49729.9</c:v>
                </c:pt>
                <c:pt idx="6057">
                  <c:v>49729.8</c:v>
                </c:pt>
                <c:pt idx="6058">
                  <c:v>49729.8</c:v>
                </c:pt>
                <c:pt idx="6059">
                  <c:v>49729.8</c:v>
                </c:pt>
                <c:pt idx="6060">
                  <c:v>49729.7</c:v>
                </c:pt>
                <c:pt idx="6061">
                  <c:v>49729.7</c:v>
                </c:pt>
                <c:pt idx="6062">
                  <c:v>49729.599999999999</c:v>
                </c:pt>
                <c:pt idx="6063">
                  <c:v>49729.599999999999</c:v>
                </c:pt>
                <c:pt idx="6064">
                  <c:v>49729.599999999999</c:v>
                </c:pt>
                <c:pt idx="6065">
                  <c:v>49729.5</c:v>
                </c:pt>
                <c:pt idx="6066">
                  <c:v>49729.5</c:v>
                </c:pt>
                <c:pt idx="6067">
                  <c:v>49729.4</c:v>
                </c:pt>
                <c:pt idx="6068">
                  <c:v>49729.4</c:v>
                </c:pt>
                <c:pt idx="6069">
                  <c:v>49729.3</c:v>
                </c:pt>
                <c:pt idx="6070">
                  <c:v>49729.3</c:v>
                </c:pt>
                <c:pt idx="6071">
                  <c:v>49729.3</c:v>
                </c:pt>
                <c:pt idx="6072">
                  <c:v>49729.2</c:v>
                </c:pt>
                <c:pt idx="6073">
                  <c:v>49729.2</c:v>
                </c:pt>
                <c:pt idx="6074">
                  <c:v>49729.2</c:v>
                </c:pt>
                <c:pt idx="6075">
                  <c:v>49729.1</c:v>
                </c:pt>
                <c:pt idx="6076">
                  <c:v>49729.1</c:v>
                </c:pt>
                <c:pt idx="6077">
                  <c:v>49729</c:v>
                </c:pt>
                <c:pt idx="6078">
                  <c:v>49729</c:v>
                </c:pt>
                <c:pt idx="6079">
                  <c:v>49729</c:v>
                </c:pt>
                <c:pt idx="6080">
                  <c:v>49728.9</c:v>
                </c:pt>
                <c:pt idx="6081">
                  <c:v>49728.9</c:v>
                </c:pt>
                <c:pt idx="6082">
                  <c:v>49728.9</c:v>
                </c:pt>
                <c:pt idx="6083">
                  <c:v>49728.9</c:v>
                </c:pt>
                <c:pt idx="6084">
                  <c:v>49728.800000000003</c:v>
                </c:pt>
                <c:pt idx="6085">
                  <c:v>49728.800000000003</c:v>
                </c:pt>
                <c:pt idx="6086">
                  <c:v>49728.800000000003</c:v>
                </c:pt>
                <c:pt idx="6087">
                  <c:v>49728.800000000003</c:v>
                </c:pt>
                <c:pt idx="6088">
                  <c:v>49728.800000000003</c:v>
                </c:pt>
                <c:pt idx="6089">
                  <c:v>49728.800000000003</c:v>
                </c:pt>
                <c:pt idx="6090">
                  <c:v>49728.800000000003</c:v>
                </c:pt>
                <c:pt idx="6091">
                  <c:v>49728.800000000003</c:v>
                </c:pt>
                <c:pt idx="6092">
                  <c:v>49729</c:v>
                </c:pt>
                <c:pt idx="6093">
                  <c:v>49729.9</c:v>
                </c:pt>
                <c:pt idx="6094">
                  <c:v>49732</c:v>
                </c:pt>
                <c:pt idx="6095">
                  <c:v>49734.1</c:v>
                </c:pt>
                <c:pt idx="6096">
                  <c:v>49737.599999999999</c:v>
                </c:pt>
                <c:pt idx="6097">
                  <c:v>49740.800000000003</c:v>
                </c:pt>
                <c:pt idx="6098">
                  <c:v>49745.599999999999</c:v>
                </c:pt>
                <c:pt idx="6099">
                  <c:v>49749.599999999999</c:v>
                </c:pt>
                <c:pt idx="6100">
                  <c:v>49755.3</c:v>
                </c:pt>
                <c:pt idx="6101">
                  <c:v>49761.4</c:v>
                </c:pt>
                <c:pt idx="6102">
                  <c:v>49766.2</c:v>
                </c:pt>
                <c:pt idx="6103">
                  <c:v>49772.7</c:v>
                </c:pt>
                <c:pt idx="6104">
                  <c:v>49779.4</c:v>
                </c:pt>
                <c:pt idx="6105">
                  <c:v>49784.5</c:v>
                </c:pt>
                <c:pt idx="6106">
                  <c:v>49791.199999999997</c:v>
                </c:pt>
                <c:pt idx="6107">
                  <c:v>49796.1</c:v>
                </c:pt>
                <c:pt idx="6108">
                  <c:v>49800.9</c:v>
                </c:pt>
                <c:pt idx="6109">
                  <c:v>49807.1</c:v>
                </c:pt>
                <c:pt idx="6110">
                  <c:v>49811.5</c:v>
                </c:pt>
                <c:pt idx="6111">
                  <c:v>49817</c:v>
                </c:pt>
                <c:pt idx="6112">
                  <c:v>49821.9</c:v>
                </c:pt>
                <c:pt idx="6113">
                  <c:v>49825.1</c:v>
                </c:pt>
                <c:pt idx="6114">
                  <c:v>49828</c:v>
                </c:pt>
                <c:pt idx="6115">
                  <c:v>49831.1</c:v>
                </c:pt>
                <c:pt idx="6116">
                  <c:v>49833.3</c:v>
                </c:pt>
                <c:pt idx="6117">
                  <c:v>49834.6</c:v>
                </c:pt>
                <c:pt idx="6118">
                  <c:v>49834.8</c:v>
                </c:pt>
                <c:pt idx="6119">
                  <c:v>49834.8</c:v>
                </c:pt>
                <c:pt idx="6120">
                  <c:v>49834.7</c:v>
                </c:pt>
                <c:pt idx="6121">
                  <c:v>49834.6</c:v>
                </c:pt>
                <c:pt idx="6122">
                  <c:v>49834.5</c:v>
                </c:pt>
                <c:pt idx="6123">
                  <c:v>49834.3</c:v>
                </c:pt>
                <c:pt idx="6124">
                  <c:v>49834.2</c:v>
                </c:pt>
                <c:pt idx="6125">
                  <c:v>49834</c:v>
                </c:pt>
                <c:pt idx="6126">
                  <c:v>49833.7</c:v>
                </c:pt>
                <c:pt idx="6127">
                  <c:v>49833.4</c:v>
                </c:pt>
                <c:pt idx="6128">
                  <c:v>49833.1</c:v>
                </c:pt>
                <c:pt idx="6129">
                  <c:v>49832.800000000003</c:v>
                </c:pt>
                <c:pt idx="6130">
                  <c:v>49832.6</c:v>
                </c:pt>
                <c:pt idx="6131">
                  <c:v>49832.2</c:v>
                </c:pt>
                <c:pt idx="6132">
                  <c:v>49831.7</c:v>
                </c:pt>
                <c:pt idx="6133">
                  <c:v>49831.4</c:v>
                </c:pt>
                <c:pt idx="6134">
                  <c:v>49831.1</c:v>
                </c:pt>
                <c:pt idx="6135">
                  <c:v>49830.6</c:v>
                </c:pt>
                <c:pt idx="6136">
                  <c:v>49830.2</c:v>
                </c:pt>
                <c:pt idx="6137">
                  <c:v>49829.7</c:v>
                </c:pt>
                <c:pt idx="6138">
                  <c:v>49829.2</c:v>
                </c:pt>
                <c:pt idx="6139">
                  <c:v>49828.9</c:v>
                </c:pt>
                <c:pt idx="6140">
                  <c:v>49828.3</c:v>
                </c:pt>
                <c:pt idx="6141">
                  <c:v>49828.1</c:v>
                </c:pt>
                <c:pt idx="6142">
                  <c:v>49827.6</c:v>
                </c:pt>
                <c:pt idx="6143">
                  <c:v>49827.1</c:v>
                </c:pt>
                <c:pt idx="6144">
                  <c:v>49826.7</c:v>
                </c:pt>
                <c:pt idx="6145">
                  <c:v>49826.2</c:v>
                </c:pt>
                <c:pt idx="6146">
                  <c:v>49825.8</c:v>
                </c:pt>
                <c:pt idx="6147">
                  <c:v>49825.3</c:v>
                </c:pt>
                <c:pt idx="6148">
                  <c:v>49824.9</c:v>
                </c:pt>
                <c:pt idx="6149">
                  <c:v>49824.4</c:v>
                </c:pt>
                <c:pt idx="6150">
                  <c:v>49824</c:v>
                </c:pt>
                <c:pt idx="6151">
                  <c:v>49823.7</c:v>
                </c:pt>
                <c:pt idx="6152">
                  <c:v>49823.199999999997</c:v>
                </c:pt>
                <c:pt idx="6153">
                  <c:v>49823</c:v>
                </c:pt>
                <c:pt idx="6154">
                  <c:v>49822.6</c:v>
                </c:pt>
                <c:pt idx="6155">
                  <c:v>49822.3</c:v>
                </c:pt>
                <c:pt idx="6156">
                  <c:v>49822</c:v>
                </c:pt>
                <c:pt idx="6157">
                  <c:v>49821.7</c:v>
                </c:pt>
                <c:pt idx="6158">
                  <c:v>49821.5</c:v>
                </c:pt>
                <c:pt idx="6159">
                  <c:v>49821.3</c:v>
                </c:pt>
                <c:pt idx="6160">
                  <c:v>49821.1</c:v>
                </c:pt>
                <c:pt idx="6161">
                  <c:v>49820.9</c:v>
                </c:pt>
                <c:pt idx="6162">
                  <c:v>49820.800000000003</c:v>
                </c:pt>
                <c:pt idx="6163">
                  <c:v>49820.7</c:v>
                </c:pt>
                <c:pt idx="6164">
                  <c:v>49820.6</c:v>
                </c:pt>
                <c:pt idx="6165">
                  <c:v>49820.6</c:v>
                </c:pt>
                <c:pt idx="6166">
                  <c:v>49820.6</c:v>
                </c:pt>
                <c:pt idx="6167">
                  <c:v>49821.1</c:v>
                </c:pt>
                <c:pt idx="6168">
                  <c:v>49822.1</c:v>
                </c:pt>
                <c:pt idx="6169">
                  <c:v>49823.1</c:v>
                </c:pt>
                <c:pt idx="6170">
                  <c:v>49824.9</c:v>
                </c:pt>
                <c:pt idx="6171">
                  <c:v>49826.5</c:v>
                </c:pt>
                <c:pt idx="6172">
                  <c:v>49828.9</c:v>
                </c:pt>
                <c:pt idx="6173">
                  <c:v>49831</c:v>
                </c:pt>
                <c:pt idx="6174">
                  <c:v>49834</c:v>
                </c:pt>
                <c:pt idx="6175">
                  <c:v>49836.4</c:v>
                </c:pt>
                <c:pt idx="6176">
                  <c:v>49839.9</c:v>
                </c:pt>
                <c:pt idx="6177">
                  <c:v>49842.7</c:v>
                </c:pt>
                <c:pt idx="6178">
                  <c:v>49846.6</c:v>
                </c:pt>
                <c:pt idx="6179">
                  <c:v>49850.6</c:v>
                </c:pt>
                <c:pt idx="6180">
                  <c:v>49854.8</c:v>
                </c:pt>
                <c:pt idx="6181">
                  <c:v>49859</c:v>
                </c:pt>
                <c:pt idx="6182">
                  <c:v>49861.2</c:v>
                </c:pt>
                <c:pt idx="6183">
                  <c:v>49865.5</c:v>
                </c:pt>
                <c:pt idx="6184">
                  <c:v>49869.9</c:v>
                </c:pt>
                <c:pt idx="6185">
                  <c:v>49874.2</c:v>
                </c:pt>
                <c:pt idx="6186">
                  <c:v>49877.5</c:v>
                </c:pt>
                <c:pt idx="6187">
                  <c:v>49881.7</c:v>
                </c:pt>
                <c:pt idx="6188">
                  <c:v>49884.800000000003</c:v>
                </c:pt>
                <c:pt idx="6189">
                  <c:v>49887.8</c:v>
                </c:pt>
                <c:pt idx="6190">
                  <c:v>49892.6</c:v>
                </c:pt>
                <c:pt idx="6191">
                  <c:v>49895.3</c:v>
                </c:pt>
                <c:pt idx="6192">
                  <c:v>49898.8</c:v>
                </c:pt>
                <c:pt idx="6193">
                  <c:v>49901.2</c:v>
                </c:pt>
                <c:pt idx="6194">
                  <c:v>49903.4</c:v>
                </c:pt>
                <c:pt idx="6195">
                  <c:v>49906.8</c:v>
                </c:pt>
                <c:pt idx="6196">
                  <c:v>49908.5</c:v>
                </c:pt>
                <c:pt idx="6197">
                  <c:v>49910</c:v>
                </c:pt>
                <c:pt idx="6198">
                  <c:v>49911.7</c:v>
                </c:pt>
                <c:pt idx="6199">
                  <c:v>49912.6</c:v>
                </c:pt>
                <c:pt idx="6200">
                  <c:v>49914.1</c:v>
                </c:pt>
                <c:pt idx="6201">
                  <c:v>49914.9</c:v>
                </c:pt>
                <c:pt idx="6202">
                  <c:v>49915.7</c:v>
                </c:pt>
                <c:pt idx="6203">
                  <c:v>49916.800000000003</c:v>
                </c:pt>
                <c:pt idx="6204">
                  <c:v>49917.7</c:v>
                </c:pt>
                <c:pt idx="6205">
                  <c:v>49918.7</c:v>
                </c:pt>
                <c:pt idx="6206">
                  <c:v>49919.7</c:v>
                </c:pt>
                <c:pt idx="6207">
                  <c:v>49920.5</c:v>
                </c:pt>
                <c:pt idx="6208">
                  <c:v>49921.5</c:v>
                </c:pt>
                <c:pt idx="6209">
                  <c:v>49922.400000000001</c:v>
                </c:pt>
                <c:pt idx="6210">
                  <c:v>49922.9</c:v>
                </c:pt>
                <c:pt idx="6211">
                  <c:v>49923.8</c:v>
                </c:pt>
                <c:pt idx="6212">
                  <c:v>49924.7</c:v>
                </c:pt>
                <c:pt idx="6213">
                  <c:v>49925.3</c:v>
                </c:pt>
                <c:pt idx="6214">
                  <c:v>49926.1</c:v>
                </c:pt>
                <c:pt idx="6215">
                  <c:v>49926.8</c:v>
                </c:pt>
                <c:pt idx="6216">
                  <c:v>49927.5</c:v>
                </c:pt>
                <c:pt idx="6217">
                  <c:v>49927.8</c:v>
                </c:pt>
                <c:pt idx="6218">
                  <c:v>49928.5</c:v>
                </c:pt>
                <c:pt idx="6219">
                  <c:v>49929</c:v>
                </c:pt>
                <c:pt idx="6220">
                  <c:v>49929.4</c:v>
                </c:pt>
                <c:pt idx="6221">
                  <c:v>49929.9</c:v>
                </c:pt>
                <c:pt idx="6222">
                  <c:v>49930.2</c:v>
                </c:pt>
                <c:pt idx="6223">
                  <c:v>49930.5</c:v>
                </c:pt>
                <c:pt idx="6224">
                  <c:v>49930.8</c:v>
                </c:pt>
                <c:pt idx="6225">
                  <c:v>49931</c:v>
                </c:pt>
                <c:pt idx="6226">
                  <c:v>49931.1</c:v>
                </c:pt>
                <c:pt idx="6227">
                  <c:v>49931.199999999997</c:v>
                </c:pt>
                <c:pt idx="6228">
                  <c:v>49931.3</c:v>
                </c:pt>
                <c:pt idx="6229">
                  <c:v>49931.199999999997</c:v>
                </c:pt>
                <c:pt idx="6230">
                  <c:v>49931.1</c:v>
                </c:pt>
                <c:pt idx="6231">
                  <c:v>49930.8</c:v>
                </c:pt>
                <c:pt idx="6232">
                  <c:v>49930.400000000001</c:v>
                </c:pt>
                <c:pt idx="6233">
                  <c:v>49929.8</c:v>
                </c:pt>
                <c:pt idx="6234">
                  <c:v>49929.1</c:v>
                </c:pt>
                <c:pt idx="6235">
                  <c:v>49928.5</c:v>
                </c:pt>
                <c:pt idx="6236">
                  <c:v>49927.5</c:v>
                </c:pt>
                <c:pt idx="6237">
                  <c:v>49926.400000000001</c:v>
                </c:pt>
                <c:pt idx="6238">
                  <c:v>49925.2</c:v>
                </c:pt>
                <c:pt idx="6239">
                  <c:v>49924.3</c:v>
                </c:pt>
                <c:pt idx="6240">
                  <c:v>49923.199999999997</c:v>
                </c:pt>
                <c:pt idx="6241">
                  <c:v>49921.8</c:v>
                </c:pt>
                <c:pt idx="6242">
                  <c:v>49920.7</c:v>
                </c:pt>
                <c:pt idx="6243">
                  <c:v>49919.5</c:v>
                </c:pt>
                <c:pt idx="6244">
                  <c:v>49917.8</c:v>
                </c:pt>
                <c:pt idx="6245">
                  <c:v>49916.5</c:v>
                </c:pt>
                <c:pt idx="6246">
                  <c:v>49914.7</c:v>
                </c:pt>
                <c:pt idx="6247">
                  <c:v>49912.9</c:v>
                </c:pt>
                <c:pt idx="6248">
                  <c:v>49911.5</c:v>
                </c:pt>
                <c:pt idx="6249">
                  <c:v>49909.599999999999</c:v>
                </c:pt>
                <c:pt idx="6250">
                  <c:v>49907.6</c:v>
                </c:pt>
                <c:pt idx="6251">
                  <c:v>49906.1</c:v>
                </c:pt>
                <c:pt idx="6252">
                  <c:v>49904.1</c:v>
                </c:pt>
                <c:pt idx="6253">
                  <c:v>49903.1</c:v>
                </c:pt>
                <c:pt idx="6254">
                  <c:v>49901.1</c:v>
                </c:pt>
                <c:pt idx="6255">
                  <c:v>49899</c:v>
                </c:pt>
                <c:pt idx="6256">
                  <c:v>49897</c:v>
                </c:pt>
                <c:pt idx="6257">
                  <c:v>49895.4</c:v>
                </c:pt>
                <c:pt idx="6258">
                  <c:v>49893.4</c:v>
                </c:pt>
                <c:pt idx="6259">
                  <c:v>49891.4</c:v>
                </c:pt>
                <c:pt idx="6260">
                  <c:v>49889.4</c:v>
                </c:pt>
                <c:pt idx="6261">
                  <c:v>49888.4</c:v>
                </c:pt>
                <c:pt idx="6262">
                  <c:v>49886.400000000001</c:v>
                </c:pt>
                <c:pt idx="6263">
                  <c:v>49884.5</c:v>
                </c:pt>
                <c:pt idx="6264">
                  <c:v>49883.199999999997</c:v>
                </c:pt>
                <c:pt idx="6265">
                  <c:v>49881.8</c:v>
                </c:pt>
                <c:pt idx="6266">
                  <c:v>49880</c:v>
                </c:pt>
                <c:pt idx="6267">
                  <c:v>49878.7</c:v>
                </c:pt>
                <c:pt idx="6268">
                  <c:v>49876.7</c:v>
                </c:pt>
                <c:pt idx="6269">
                  <c:v>49875.199999999997</c:v>
                </c:pt>
                <c:pt idx="6270">
                  <c:v>49874.1</c:v>
                </c:pt>
                <c:pt idx="6271">
                  <c:v>49873</c:v>
                </c:pt>
                <c:pt idx="6272">
                  <c:v>49871.7</c:v>
                </c:pt>
                <c:pt idx="6273">
                  <c:v>49870.8</c:v>
                </c:pt>
                <c:pt idx="6274">
                  <c:v>49869.7</c:v>
                </c:pt>
                <c:pt idx="6275">
                  <c:v>49868.9</c:v>
                </c:pt>
                <c:pt idx="6276">
                  <c:v>49868</c:v>
                </c:pt>
                <c:pt idx="6277">
                  <c:v>49867.4</c:v>
                </c:pt>
                <c:pt idx="6278">
                  <c:v>49866.9</c:v>
                </c:pt>
                <c:pt idx="6279">
                  <c:v>49866.2</c:v>
                </c:pt>
                <c:pt idx="6280">
                  <c:v>49865.8</c:v>
                </c:pt>
                <c:pt idx="6281">
                  <c:v>49865.599999999999</c:v>
                </c:pt>
                <c:pt idx="6282">
                  <c:v>49865.5</c:v>
                </c:pt>
                <c:pt idx="6283">
                  <c:v>49865.7</c:v>
                </c:pt>
                <c:pt idx="6284">
                  <c:v>49866.7</c:v>
                </c:pt>
                <c:pt idx="6285">
                  <c:v>49867.9</c:v>
                </c:pt>
                <c:pt idx="6286">
                  <c:v>49869.599999999999</c:v>
                </c:pt>
                <c:pt idx="6287">
                  <c:v>49872.5</c:v>
                </c:pt>
                <c:pt idx="6288">
                  <c:v>49875.1</c:v>
                </c:pt>
                <c:pt idx="6289">
                  <c:v>49879.1</c:v>
                </c:pt>
                <c:pt idx="6290">
                  <c:v>49882.5</c:v>
                </c:pt>
                <c:pt idx="6291">
                  <c:v>49887.6</c:v>
                </c:pt>
                <c:pt idx="6292">
                  <c:v>49893.1</c:v>
                </c:pt>
                <c:pt idx="6293">
                  <c:v>49897.599999999999</c:v>
                </c:pt>
                <c:pt idx="6294">
                  <c:v>49904</c:v>
                </c:pt>
                <c:pt idx="6295">
                  <c:v>49909</c:v>
                </c:pt>
                <c:pt idx="6296">
                  <c:v>49916</c:v>
                </c:pt>
                <c:pt idx="6297">
                  <c:v>49921.4</c:v>
                </c:pt>
                <c:pt idx="6298">
                  <c:v>49928.9</c:v>
                </c:pt>
                <c:pt idx="6299">
                  <c:v>49934.7</c:v>
                </c:pt>
                <c:pt idx="6300">
                  <c:v>49942.6</c:v>
                </c:pt>
                <c:pt idx="6301">
                  <c:v>49950.6</c:v>
                </c:pt>
                <c:pt idx="6302">
                  <c:v>49958.7</c:v>
                </c:pt>
                <c:pt idx="6303">
                  <c:v>49964.9</c:v>
                </c:pt>
                <c:pt idx="6304">
                  <c:v>49971</c:v>
                </c:pt>
                <c:pt idx="6305">
                  <c:v>49979.199999999997</c:v>
                </c:pt>
                <c:pt idx="6306">
                  <c:v>49987.3</c:v>
                </c:pt>
                <c:pt idx="6307">
                  <c:v>49991.3</c:v>
                </c:pt>
                <c:pt idx="6308">
                  <c:v>49999.199999999997</c:v>
                </c:pt>
                <c:pt idx="6309">
                  <c:v>50007</c:v>
                </c:pt>
                <c:pt idx="6310">
                  <c:v>50012.6</c:v>
                </c:pt>
                <c:pt idx="6311">
                  <c:v>50019.9</c:v>
                </c:pt>
                <c:pt idx="6312">
                  <c:v>50027</c:v>
                </c:pt>
                <c:pt idx="6313">
                  <c:v>50032</c:v>
                </c:pt>
                <c:pt idx="6314">
                  <c:v>50038.400000000001</c:v>
                </c:pt>
                <c:pt idx="6315">
                  <c:v>50044.3</c:v>
                </c:pt>
                <c:pt idx="6316">
                  <c:v>50048.4</c:v>
                </c:pt>
                <c:pt idx="6317">
                  <c:v>50052.3</c:v>
                </c:pt>
                <c:pt idx="6318">
                  <c:v>50056.9</c:v>
                </c:pt>
                <c:pt idx="6319">
                  <c:v>50060</c:v>
                </c:pt>
                <c:pt idx="6320">
                  <c:v>50063.6</c:v>
                </c:pt>
                <c:pt idx="6321">
                  <c:v>50065.8</c:v>
                </c:pt>
                <c:pt idx="6322">
                  <c:v>50068.5</c:v>
                </c:pt>
                <c:pt idx="6323">
                  <c:v>50070.400000000001</c:v>
                </c:pt>
                <c:pt idx="6324">
                  <c:v>50073.4</c:v>
                </c:pt>
                <c:pt idx="6325">
                  <c:v>50075.1</c:v>
                </c:pt>
                <c:pt idx="6326">
                  <c:v>50076.800000000003</c:v>
                </c:pt>
                <c:pt idx="6327">
                  <c:v>50078.9</c:v>
                </c:pt>
                <c:pt idx="6328">
                  <c:v>50080.9</c:v>
                </c:pt>
                <c:pt idx="6329">
                  <c:v>50082.9</c:v>
                </c:pt>
                <c:pt idx="6330">
                  <c:v>50084.3</c:v>
                </c:pt>
                <c:pt idx="6331">
                  <c:v>50086</c:v>
                </c:pt>
                <c:pt idx="6332">
                  <c:v>50087.3</c:v>
                </c:pt>
                <c:pt idx="6333">
                  <c:v>50089</c:v>
                </c:pt>
                <c:pt idx="6334">
                  <c:v>50090.6</c:v>
                </c:pt>
                <c:pt idx="6335">
                  <c:v>50092.1</c:v>
                </c:pt>
                <c:pt idx="6336">
                  <c:v>50093.599999999999</c:v>
                </c:pt>
                <c:pt idx="6337">
                  <c:v>50095.1</c:v>
                </c:pt>
                <c:pt idx="6338">
                  <c:v>50096.2</c:v>
                </c:pt>
                <c:pt idx="6339">
                  <c:v>50097.599999999999</c:v>
                </c:pt>
                <c:pt idx="6340">
                  <c:v>50098.7</c:v>
                </c:pt>
                <c:pt idx="6341">
                  <c:v>50100.1</c:v>
                </c:pt>
                <c:pt idx="6342">
                  <c:v>50101.2</c:v>
                </c:pt>
                <c:pt idx="6343">
                  <c:v>50102.6</c:v>
                </c:pt>
                <c:pt idx="6344">
                  <c:v>50104</c:v>
                </c:pt>
                <c:pt idx="6345">
                  <c:v>50104.7</c:v>
                </c:pt>
                <c:pt idx="6346">
                  <c:v>50106.6</c:v>
                </c:pt>
                <c:pt idx="6347">
                  <c:v>50108.1</c:v>
                </c:pt>
                <c:pt idx="6348">
                  <c:v>50108.9</c:v>
                </c:pt>
                <c:pt idx="6349">
                  <c:v>50110.400000000001</c:v>
                </c:pt>
                <c:pt idx="6350">
                  <c:v>50112.1</c:v>
                </c:pt>
                <c:pt idx="6351">
                  <c:v>50113.8</c:v>
                </c:pt>
                <c:pt idx="6352">
                  <c:v>50115.5</c:v>
                </c:pt>
                <c:pt idx="6353">
                  <c:v>50116.9</c:v>
                </c:pt>
                <c:pt idx="6354">
                  <c:v>50118.3</c:v>
                </c:pt>
                <c:pt idx="6355">
                  <c:v>50119.8</c:v>
                </c:pt>
                <c:pt idx="6356">
                  <c:v>50121.9</c:v>
                </c:pt>
                <c:pt idx="6357">
                  <c:v>50123.5</c:v>
                </c:pt>
                <c:pt idx="6358">
                  <c:v>50125.7</c:v>
                </c:pt>
                <c:pt idx="6359">
                  <c:v>50128.1</c:v>
                </c:pt>
                <c:pt idx="6360">
                  <c:v>50129.9</c:v>
                </c:pt>
                <c:pt idx="6361">
                  <c:v>50132.5</c:v>
                </c:pt>
                <c:pt idx="6362">
                  <c:v>50134.5</c:v>
                </c:pt>
                <c:pt idx="6363">
                  <c:v>50136.6</c:v>
                </c:pt>
                <c:pt idx="6364">
                  <c:v>50139.5</c:v>
                </c:pt>
                <c:pt idx="6365">
                  <c:v>50142.400000000001</c:v>
                </c:pt>
                <c:pt idx="6366">
                  <c:v>50144.7</c:v>
                </c:pt>
                <c:pt idx="6367">
                  <c:v>50147.8</c:v>
                </c:pt>
                <c:pt idx="6368">
                  <c:v>50150.2</c:v>
                </c:pt>
                <c:pt idx="6369">
                  <c:v>50153.4</c:v>
                </c:pt>
                <c:pt idx="6370">
                  <c:v>50156.800000000003</c:v>
                </c:pt>
                <c:pt idx="6371">
                  <c:v>50160.2</c:v>
                </c:pt>
                <c:pt idx="6372">
                  <c:v>50162.7</c:v>
                </c:pt>
                <c:pt idx="6373">
                  <c:v>50165.4</c:v>
                </c:pt>
                <c:pt idx="6374">
                  <c:v>50168.9</c:v>
                </c:pt>
                <c:pt idx="6375">
                  <c:v>50171.6</c:v>
                </c:pt>
                <c:pt idx="6376">
                  <c:v>50174.3</c:v>
                </c:pt>
                <c:pt idx="6377">
                  <c:v>50177</c:v>
                </c:pt>
                <c:pt idx="6378">
                  <c:v>50180.6</c:v>
                </c:pt>
                <c:pt idx="6379">
                  <c:v>50184.3</c:v>
                </c:pt>
                <c:pt idx="6380">
                  <c:v>50186.2</c:v>
                </c:pt>
                <c:pt idx="6381">
                  <c:v>50189.9</c:v>
                </c:pt>
                <c:pt idx="6382">
                  <c:v>50193.599999999999</c:v>
                </c:pt>
                <c:pt idx="6383">
                  <c:v>50197.3</c:v>
                </c:pt>
                <c:pt idx="6384">
                  <c:v>50200.1</c:v>
                </c:pt>
                <c:pt idx="6385">
                  <c:v>50202.9</c:v>
                </c:pt>
                <c:pt idx="6386">
                  <c:v>50206.6</c:v>
                </c:pt>
                <c:pt idx="6387">
                  <c:v>50209.3</c:v>
                </c:pt>
                <c:pt idx="6388">
                  <c:v>50213</c:v>
                </c:pt>
                <c:pt idx="6389">
                  <c:v>50216.6</c:v>
                </c:pt>
                <c:pt idx="6390">
                  <c:v>50218.400000000001</c:v>
                </c:pt>
                <c:pt idx="6391">
                  <c:v>50222</c:v>
                </c:pt>
                <c:pt idx="6392">
                  <c:v>50225.5</c:v>
                </c:pt>
                <c:pt idx="6393">
                  <c:v>50229</c:v>
                </c:pt>
                <c:pt idx="6394">
                  <c:v>50232.5</c:v>
                </c:pt>
                <c:pt idx="6395">
                  <c:v>50235</c:v>
                </c:pt>
                <c:pt idx="6396">
                  <c:v>50237.5</c:v>
                </c:pt>
                <c:pt idx="6397">
                  <c:v>50241.7</c:v>
                </c:pt>
                <c:pt idx="6398">
                  <c:v>50244.2</c:v>
                </c:pt>
                <c:pt idx="6399">
                  <c:v>50247.5</c:v>
                </c:pt>
                <c:pt idx="6400">
                  <c:v>50250</c:v>
                </c:pt>
                <c:pt idx="6401">
                  <c:v>50253.2</c:v>
                </c:pt>
                <c:pt idx="6402">
                  <c:v>50255.7</c:v>
                </c:pt>
                <c:pt idx="6403">
                  <c:v>50258.9</c:v>
                </c:pt>
                <c:pt idx="6404">
                  <c:v>50262.2</c:v>
                </c:pt>
                <c:pt idx="6405">
                  <c:v>50264.6</c:v>
                </c:pt>
                <c:pt idx="6406">
                  <c:v>50267.8</c:v>
                </c:pt>
                <c:pt idx="6407">
                  <c:v>50271</c:v>
                </c:pt>
                <c:pt idx="6408">
                  <c:v>50274.2</c:v>
                </c:pt>
                <c:pt idx="6409">
                  <c:v>50276.6</c:v>
                </c:pt>
                <c:pt idx="6410">
                  <c:v>50279</c:v>
                </c:pt>
                <c:pt idx="6411">
                  <c:v>50282.2</c:v>
                </c:pt>
                <c:pt idx="6412">
                  <c:v>50284.6</c:v>
                </c:pt>
                <c:pt idx="6413">
                  <c:v>50287.8</c:v>
                </c:pt>
                <c:pt idx="6414">
                  <c:v>50291</c:v>
                </c:pt>
                <c:pt idx="6415">
                  <c:v>50293.4</c:v>
                </c:pt>
                <c:pt idx="6416">
                  <c:v>50297.4</c:v>
                </c:pt>
                <c:pt idx="6417">
                  <c:v>50299</c:v>
                </c:pt>
                <c:pt idx="6418">
                  <c:v>50302.2</c:v>
                </c:pt>
                <c:pt idx="6419">
                  <c:v>50305.4</c:v>
                </c:pt>
                <c:pt idx="6420">
                  <c:v>50308.7</c:v>
                </c:pt>
                <c:pt idx="6421">
                  <c:v>50311.1</c:v>
                </c:pt>
                <c:pt idx="6422">
                  <c:v>50314.400000000001</c:v>
                </c:pt>
                <c:pt idx="6423">
                  <c:v>50316</c:v>
                </c:pt>
                <c:pt idx="6424">
                  <c:v>50319.3</c:v>
                </c:pt>
                <c:pt idx="6425">
                  <c:v>50322.6</c:v>
                </c:pt>
                <c:pt idx="6426">
                  <c:v>50324.3</c:v>
                </c:pt>
                <c:pt idx="6427">
                  <c:v>50328.5</c:v>
                </c:pt>
                <c:pt idx="6428">
                  <c:v>50331</c:v>
                </c:pt>
                <c:pt idx="6429">
                  <c:v>50334.400000000001</c:v>
                </c:pt>
                <c:pt idx="6430">
                  <c:v>50337.8</c:v>
                </c:pt>
                <c:pt idx="6431">
                  <c:v>50340.4</c:v>
                </c:pt>
                <c:pt idx="6432">
                  <c:v>50343.8</c:v>
                </c:pt>
                <c:pt idx="6433">
                  <c:v>50346.400000000001</c:v>
                </c:pt>
                <c:pt idx="6434">
                  <c:v>50350</c:v>
                </c:pt>
                <c:pt idx="6435">
                  <c:v>50353.5</c:v>
                </c:pt>
                <c:pt idx="6436">
                  <c:v>50356.2</c:v>
                </c:pt>
                <c:pt idx="6437">
                  <c:v>50359.8</c:v>
                </c:pt>
                <c:pt idx="6438">
                  <c:v>50363.5</c:v>
                </c:pt>
                <c:pt idx="6439">
                  <c:v>50366.3</c:v>
                </c:pt>
                <c:pt idx="6440">
                  <c:v>50370</c:v>
                </c:pt>
                <c:pt idx="6441">
                  <c:v>50372.800000000003</c:v>
                </c:pt>
                <c:pt idx="6442">
                  <c:v>50376.6</c:v>
                </c:pt>
                <c:pt idx="6443">
                  <c:v>50379.5</c:v>
                </c:pt>
                <c:pt idx="6444">
                  <c:v>50383.4</c:v>
                </c:pt>
                <c:pt idx="6445">
                  <c:v>50387.3</c:v>
                </c:pt>
                <c:pt idx="6446">
                  <c:v>50389.3</c:v>
                </c:pt>
                <c:pt idx="6447">
                  <c:v>50393.3</c:v>
                </c:pt>
                <c:pt idx="6448">
                  <c:v>50397.4</c:v>
                </c:pt>
                <c:pt idx="6449">
                  <c:v>50400.6</c:v>
                </c:pt>
                <c:pt idx="6450">
                  <c:v>50404.9</c:v>
                </c:pt>
                <c:pt idx="6451">
                  <c:v>50409.4</c:v>
                </c:pt>
                <c:pt idx="6452">
                  <c:v>50412.800000000003</c:v>
                </c:pt>
                <c:pt idx="6453">
                  <c:v>50417.599999999999</c:v>
                </c:pt>
                <c:pt idx="6454">
                  <c:v>50421.2</c:v>
                </c:pt>
                <c:pt idx="6455">
                  <c:v>50424.9</c:v>
                </c:pt>
                <c:pt idx="6456">
                  <c:v>50428.6</c:v>
                </c:pt>
                <c:pt idx="6457">
                  <c:v>50433.7</c:v>
                </c:pt>
                <c:pt idx="6458">
                  <c:v>50437.599999999999</c:v>
                </c:pt>
                <c:pt idx="6459">
                  <c:v>50442.8</c:v>
                </c:pt>
                <c:pt idx="6460">
                  <c:v>50448.1</c:v>
                </c:pt>
                <c:pt idx="6461">
                  <c:v>50453.5</c:v>
                </c:pt>
                <c:pt idx="6462">
                  <c:v>50457.5</c:v>
                </c:pt>
                <c:pt idx="6463">
                  <c:v>50461.599999999999</c:v>
                </c:pt>
                <c:pt idx="6464">
                  <c:v>50467</c:v>
                </c:pt>
                <c:pt idx="6465">
                  <c:v>50472.4</c:v>
                </c:pt>
                <c:pt idx="6466">
                  <c:v>50476.5</c:v>
                </c:pt>
                <c:pt idx="6467">
                  <c:v>50481.9</c:v>
                </c:pt>
                <c:pt idx="6468">
                  <c:v>50486</c:v>
                </c:pt>
                <c:pt idx="6469">
                  <c:v>50490</c:v>
                </c:pt>
                <c:pt idx="6470">
                  <c:v>50495.3</c:v>
                </c:pt>
                <c:pt idx="6471">
                  <c:v>50500.6</c:v>
                </c:pt>
                <c:pt idx="6472">
                  <c:v>50504.5</c:v>
                </c:pt>
                <c:pt idx="6473">
                  <c:v>50509.7</c:v>
                </c:pt>
                <c:pt idx="6474">
                  <c:v>50513.5</c:v>
                </c:pt>
                <c:pt idx="6475">
                  <c:v>50517.3</c:v>
                </c:pt>
                <c:pt idx="6476">
                  <c:v>50522.3</c:v>
                </c:pt>
                <c:pt idx="6477">
                  <c:v>50527.1</c:v>
                </c:pt>
                <c:pt idx="6478">
                  <c:v>50530.6</c:v>
                </c:pt>
                <c:pt idx="6479">
                  <c:v>50535.199999999997</c:v>
                </c:pt>
                <c:pt idx="6480">
                  <c:v>50538.6</c:v>
                </c:pt>
                <c:pt idx="6481">
                  <c:v>50542.9</c:v>
                </c:pt>
                <c:pt idx="6482">
                  <c:v>50547.1</c:v>
                </c:pt>
                <c:pt idx="6483">
                  <c:v>50550.1</c:v>
                </c:pt>
                <c:pt idx="6484">
                  <c:v>50553</c:v>
                </c:pt>
                <c:pt idx="6485">
                  <c:v>50556.800000000003</c:v>
                </c:pt>
                <c:pt idx="6486">
                  <c:v>50559.6</c:v>
                </c:pt>
                <c:pt idx="6487">
                  <c:v>50563.5</c:v>
                </c:pt>
                <c:pt idx="6488">
                  <c:v>50567.5</c:v>
                </c:pt>
                <c:pt idx="6489">
                  <c:v>50569.4</c:v>
                </c:pt>
                <c:pt idx="6490">
                  <c:v>50573.4</c:v>
                </c:pt>
                <c:pt idx="6491">
                  <c:v>50577.4</c:v>
                </c:pt>
                <c:pt idx="6492">
                  <c:v>50581.5</c:v>
                </c:pt>
                <c:pt idx="6493">
                  <c:v>50583.5</c:v>
                </c:pt>
                <c:pt idx="6494">
                  <c:v>50587.6</c:v>
                </c:pt>
                <c:pt idx="6495">
                  <c:v>50590.6</c:v>
                </c:pt>
                <c:pt idx="6496">
                  <c:v>50594.7</c:v>
                </c:pt>
                <c:pt idx="6497">
                  <c:v>50598.7</c:v>
                </c:pt>
                <c:pt idx="6498">
                  <c:v>50602.8</c:v>
                </c:pt>
                <c:pt idx="6499">
                  <c:v>50605.8</c:v>
                </c:pt>
                <c:pt idx="6500">
                  <c:v>50609.9</c:v>
                </c:pt>
                <c:pt idx="6501">
                  <c:v>50611.9</c:v>
                </c:pt>
                <c:pt idx="6502">
                  <c:v>50615.9</c:v>
                </c:pt>
                <c:pt idx="6503">
                  <c:v>50619.8</c:v>
                </c:pt>
                <c:pt idx="6504">
                  <c:v>50623.7</c:v>
                </c:pt>
                <c:pt idx="6505">
                  <c:v>50627.6</c:v>
                </c:pt>
                <c:pt idx="6506">
                  <c:v>50630.5</c:v>
                </c:pt>
                <c:pt idx="6507">
                  <c:v>50633.3</c:v>
                </c:pt>
                <c:pt idx="6508">
                  <c:v>50637</c:v>
                </c:pt>
                <c:pt idx="6509">
                  <c:v>50640.7</c:v>
                </c:pt>
                <c:pt idx="6510">
                  <c:v>50644.3</c:v>
                </c:pt>
                <c:pt idx="6511">
                  <c:v>50646.9</c:v>
                </c:pt>
                <c:pt idx="6512">
                  <c:v>50649.5</c:v>
                </c:pt>
                <c:pt idx="6513">
                  <c:v>50652.9</c:v>
                </c:pt>
                <c:pt idx="6514">
                  <c:v>50655.4</c:v>
                </c:pt>
                <c:pt idx="6515">
                  <c:v>50658.6</c:v>
                </c:pt>
                <c:pt idx="6516">
                  <c:v>50661.7</c:v>
                </c:pt>
                <c:pt idx="6517">
                  <c:v>50663.9</c:v>
                </c:pt>
                <c:pt idx="6518">
                  <c:v>50666.9</c:v>
                </c:pt>
                <c:pt idx="6519">
                  <c:v>50669.7</c:v>
                </c:pt>
                <c:pt idx="6520">
                  <c:v>50672.3</c:v>
                </c:pt>
                <c:pt idx="6521">
                  <c:v>50674.9</c:v>
                </c:pt>
                <c:pt idx="6522">
                  <c:v>50676.7</c:v>
                </c:pt>
                <c:pt idx="6523">
                  <c:v>50678.400000000001</c:v>
                </c:pt>
                <c:pt idx="6524">
                  <c:v>50680</c:v>
                </c:pt>
                <c:pt idx="6525">
                  <c:v>50682.1</c:v>
                </c:pt>
                <c:pt idx="6526">
                  <c:v>50683.5</c:v>
                </c:pt>
                <c:pt idx="6527">
                  <c:v>50685.3</c:v>
                </c:pt>
                <c:pt idx="6528">
                  <c:v>50686.9</c:v>
                </c:pt>
                <c:pt idx="6529">
                  <c:v>50688</c:v>
                </c:pt>
                <c:pt idx="6530">
                  <c:v>50689</c:v>
                </c:pt>
                <c:pt idx="6531">
                  <c:v>50690.5</c:v>
                </c:pt>
                <c:pt idx="6532">
                  <c:v>50691.4</c:v>
                </c:pt>
                <c:pt idx="6533">
                  <c:v>50692</c:v>
                </c:pt>
                <c:pt idx="6534">
                  <c:v>50692.5</c:v>
                </c:pt>
                <c:pt idx="6535">
                  <c:v>50692.800000000003</c:v>
                </c:pt>
                <c:pt idx="6536">
                  <c:v>50693.1</c:v>
                </c:pt>
                <c:pt idx="6537">
                  <c:v>50693.1</c:v>
                </c:pt>
                <c:pt idx="6538">
                  <c:v>50692.6</c:v>
                </c:pt>
                <c:pt idx="6539">
                  <c:v>50692</c:v>
                </c:pt>
                <c:pt idx="6540">
                  <c:v>50690.6</c:v>
                </c:pt>
                <c:pt idx="6541">
                  <c:v>50688.800000000003</c:v>
                </c:pt>
                <c:pt idx="6542">
                  <c:v>50687.199999999997</c:v>
                </c:pt>
                <c:pt idx="6543">
                  <c:v>50684.7</c:v>
                </c:pt>
                <c:pt idx="6544">
                  <c:v>50682.6</c:v>
                </c:pt>
                <c:pt idx="6545">
                  <c:v>50679.5</c:v>
                </c:pt>
                <c:pt idx="6546">
                  <c:v>50677.8</c:v>
                </c:pt>
                <c:pt idx="6547">
                  <c:v>50674.3</c:v>
                </c:pt>
                <c:pt idx="6548">
                  <c:v>50670.6</c:v>
                </c:pt>
                <c:pt idx="6549">
                  <c:v>50666.8</c:v>
                </c:pt>
                <c:pt idx="6550">
                  <c:v>50662.8</c:v>
                </c:pt>
                <c:pt idx="6551">
                  <c:v>50659.7</c:v>
                </c:pt>
                <c:pt idx="6552">
                  <c:v>50656.6</c:v>
                </c:pt>
                <c:pt idx="6553">
                  <c:v>50652.5</c:v>
                </c:pt>
                <c:pt idx="6554">
                  <c:v>50648.4</c:v>
                </c:pt>
                <c:pt idx="6555">
                  <c:v>50644.3</c:v>
                </c:pt>
                <c:pt idx="6556">
                  <c:v>50641.3</c:v>
                </c:pt>
                <c:pt idx="6557">
                  <c:v>50638.400000000001</c:v>
                </c:pt>
                <c:pt idx="6558">
                  <c:v>50634.7</c:v>
                </c:pt>
                <c:pt idx="6559">
                  <c:v>50632.1</c:v>
                </c:pt>
                <c:pt idx="6560">
                  <c:v>50627.9</c:v>
                </c:pt>
                <c:pt idx="6561">
                  <c:v>50626.400000000001</c:v>
                </c:pt>
                <c:pt idx="6562">
                  <c:v>50623.6</c:v>
                </c:pt>
                <c:pt idx="6563">
                  <c:v>50621.1</c:v>
                </c:pt>
                <c:pt idx="6564">
                  <c:v>50619.1</c:v>
                </c:pt>
                <c:pt idx="6565">
                  <c:v>50617.8</c:v>
                </c:pt>
                <c:pt idx="6566">
                  <c:v>50616.800000000003</c:v>
                </c:pt>
                <c:pt idx="6567">
                  <c:v>50615.9</c:v>
                </c:pt>
                <c:pt idx="6568">
                  <c:v>50615.6</c:v>
                </c:pt>
                <c:pt idx="6569">
                  <c:v>50615.6</c:v>
                </c:pt>
                <c:pt idx="6570">
                  <c:v>50616.2</c:v>
                </c:pt>
                <c:pt idx="6571">
                  <c:v>50617</c:v>
                </c:pt>
                <c:pt idx="6572">
                  <c:v>50618.5</c:v>
                </c:pt>
                <c:pt idx="6573">
                  <c:v>50620.5</c:v>
                </c:pt>
                <c:pt idx="6574">
                  <c:v>50622.3</c:v>
                </c:pt>
                <c:pt idx="6575">
                  <c:v>50625.2</c:v>
                </c:pt>
                <c:pt idx="6576">
                  <c:v>50628.4</c:v>
                </c:pt>
                <c:pt idx="6577">
                  <c:v>50630.2</c:v>
                </c:pt>
                <c:pt idx="6578">
                  <c:v>50634</c:v>
                </c:pt>
                <c:pt idx="6579">
                  <c:v>50637.1</c:v>
                </c:pt>
                <c:pt idx="6580">
                  <c:v>50640.3</c:v>
                </c:pt>
                <c:pt idx="6581">
                  <c:v>50644.9</c:v>
                </c:pt>
                <c:pt idx="6582">
                  <c:v>50649.7</c:v>
                </c:pt>
                <c:pt idx="6583">
                  <c:v>50653.5</c:v>
                </c:pt>
                <c:pt idx="6584">
                  <c:v>50658.7</c:v>
                </c:pt>
                <c:pt idx="6585">
                  <c:v>50664</c:v>
                </c:pt>
                <c:pt idx="6586">
                  <c:v>50666.7</c:v>
                </c:pt>
                <c:pt idx="6587">
                  <c:v>50672.2</c:v>
                </c:pt>
                <c:pt idx="6588">
                  <c:v>50677.7</c:v>
                </c:pt>
                <c:pt idx="6589">
                  <c:v>50681.9</c:v>
                </c:pt>
                <c:pt idx="6590">
                  <c:v>50686.1</c:v>
                </c:pt>
                <c:pt idx="6591">
                  <c:v>50691.6</c:v>
                </c:pt>
                <c:pt idx="6592">
                  <c:v>50697.2</c:v>
                </c:pt>
                <c:pt idx="6593">
                  <c:v>50701.2</c:v>
                </c:pt>
                <c:pt idx="6594">
                  <c:v>50706.6</c:v>
                </c:pt>
                <c:pt idx="6595">
                  <c:v>50711.7</c:v>
                </c:pt>
                <c:pt idx="6596">
                  <c:v>50716.800000000003</c:v>
                </c:pt>
                <c:pt idx="6597">
                  <c:v>50720.4</c:v>
                </c:pt>
                <c:pt idx="6598">
                  <c:v>50725</c:v>
                </c:pt>
                <c:pt idx="6599">
                  <c:v>50728.3</c:v>
                </c:pt>
                <c:pt idx="6600">
                  <c:v>50732.4</c:v>
                </c:pt>
                <c:pt idx="6601">
                  <c:v>50735.199999999997</c:v>
                </c:pt>
                <c:pt idx="6602">
                  <c:v>50737.9</c:v>
                </c:pt>
                <c:pt idx="6603">
                  <c:v>50741.1</c:v>
                </c:pt>
                <c:pt idx="6604">
                  <c:v>50743.199999999997</c:v>
                </c:pt>
                <c:pt idx="6605">
                  <c:v>50745.599999999999</c:v>
                </c:pt>
                <c:pt idx="6606">
                  <c:v>50747.7</c:v>
                </c:pt>
                <c:pt idx="6607">
                  <c:v>50749.8</c:v>
                </c:pt>
                <c:pt idx="6608">
                  <c:v>50751.3</c:v>
                </c:pt>
                <c:pt idx="6609">
                  <c:v>50753.4</c:v>
                </c:pt>
                <c:pt idx="6610">
                  <c:v>50754.400000000001</c:v>
                </c:pt>
                <c:pt idx="6611">
                  <c:v>50756.9</c:v>
                </c:pt>
                <c:pt idx="6612">
                  <c:v>50758.400000000001</c:v>
                </c:pt>
                <c:pt idx="6613">
                  <c:v>50759.9</c:v>
                </c:pt>
                <c:pt idx="6614">
                  <c:v>50761.9</c:v>
                </c:pt>
                <c:pt idx="6615">
                  <c:v>50763.3</c:v>
                </c:pt>
                <c:pt idx="6616">
                  <c:v>50765.3</c:v>
                </c:pt>
                <c:pt idx="6617">
                  <c:v>50767.1</c:v>
                </c:pt>
                <c:pt idx="6618">
                  <c:v>50768.5</c:v>
                </c:pt>
                <c:pt idx="6619">
                  <c:v>50769.4</c:v>
                </c:pt>
                <c:pt idx="6620">
                  <c:v>50771.199999999997</c:v>
                </c:pt>
                <c:pt idx="6621">
                  <c:v>50773</c:v>
                </c:pt>
                <c:pt idx="6622">
                  <c:v>50773.8</c:v>
                </c:pt>
                <c:pt idx="6623">
                  <c:v>50775.5</c:v>
                </c:pt>
                <c:pt idx="6624">
                  <c:v>50776.7</c:v>
                </c:pt>
                <c:pt idx="6625">
                  <c:v>50777.9</c:v>
                </c:pt>
                <c:pt idx="6626">
                  <c:v>50779.4</c:v>
                </c:pt>
                <c:pt idx="6627">
                  <c:v>50780.4</c:v>
                </c:pt>
                <c:pt idx="6628">
                  <c:v>50781.5</c:v>
                </c:pt>
                <c:pt idx="6629">
                  <c:v>50782.8</c:v>
                </c:pt>
                <c:pt idx="6630">
                  <c:v>50784.1</c:v>
                </c:pt>
                <c:pt idx="6631">
                  <c:v>50784.7</c:v>
                </c:pt>
                <c:pt idx="6632">
                  <c:v>50785.8</c:v>
                </c:pt>
                <c:pt idx="6633">
                  <c:v>50786.8</c:v>
                </c:pt>
                <c:pt idx="6634">
                  <c:v>50787.3</c:v>
                </c:pt>
                <c:pt idx="6635">
                  <c:v>50788.2</c:v>
                </c:pt>
                <c:pt idx="6636">
                  <c:v>50788.800000000003</c:v>
                </c:pt>
                <c:pt idx="6637">
                  <c:v>50789.5</c:v>
                </c:pt>
                <c:pt idx="6638">
                  <c:v>50790.1</c:v>
                </c:pt>
                <c:pt idx="6639">
                  <c:v>50790.5</c:v>
                </c:pt>
                <c:pt idx="6640">
                  <c:v>50790.9</c:v>
                </c:pt>
                <c:pt idx="6641">
                  <c:v>50791.199999999997</c:v>
                </c:pt>
                <c:pt idx="6642">
                  <c:v>50791.4</c:v>
                </c:pt>
                <c:pt idx="6643">
                  <c:v>50791.5</c:v>
                </c:pt>
                <c:pt idx="6644">
                  <c:v>50791.5</c:v>
                </c:pt>
                <c:pt idx="6645">
                  <c:v>50791.4</c:v>
                </c:pt>
                <c:pt idx="6646">
                  <c:v>50791.3</c:v>
                </c:pt>
                <c:pt idx="6647">
                  <c:v>50790.9</c:v>
                </c:pt>
                <c:pt idx="6648">
                  <c:v>50790.6</c:v>
                </c:pt>
                <c:pt idx="6649">
                  <c:v>50790.3</c:v>
                </c:pt>
                <c:pt idx="6650">
                  <c:v>50789.7</c:v>
                </c:pt>
                <c:pt idx="6651">
                  <c:v>50788.9</c:v>
                </c:pt>
                <c:pt idx="6652">
                  <c:v>50788.4</c:v>
                </c:pt>
                <c:pt idx="6653">
                  <c:v>50787.3</c:v>
                </c:pt>
                <c:pt idx="6654">
                  <c:v>50786.2</c:v>
                </c:pt>
                <c:pt idx="6655">
                  <c:v>50785.5</c:v>
                </c:pt>
                <c:pt idx="6656">
                  <c:v>50784.2</c:v>
                </c:pt>
                <c:pt idx="6657">
                  <c:v>50782.7</c:v>
                </c:pt>
                <c:pt idx="6658">
                  <c:v>50781.5</c:v>
                </c:pt>
                <c:pt idx="6659">
                  <c:v>50780.3</c:v>
                </c:pt>
                <c:pt idx="6660">
                  <c:v>50778.5</c:v>
                </c:pt>
                <c:pt idx="6661">
                  <c:v>50777.2</c:v>
                </c:pt>
                <c:pt idx="6662">
                  <c:v>50775.8</c:v>
                </c:pt>
                <c:pt idx="6663">
                  <c:v>50774.400000000001</c:v>
                </c:pt>
                <c:pt idx="6664">
                  <c:v>50772.9</c:v>
                </c:pt>
                <c:pt idx="6665">
                  <c:v>50770.9</c:v>
                </c:pt>
                <c:pt idx="6666">
                  <c:v>50768.9</c:v>
                </c:pt>
                <c:pt idx="6667">
                  <c:v>50767.3</c:v>
                </c:pt>
                <c:pt idx="6668">
                  <c:v>50765.8</c:v>
                </c:pt>
                <c:pt idx="6669">
                  <c:v>50763.6</c:v>
                </c:pt>
                <c:pt idx="6670">
                  <c:v>50762</c:v>
                </c:pt>
                <c:pt idx="6671">
                  <c:v>50760.4</c:v>
                </c:pt>
                <c:pt idx="6672">
                  <c:v>50758.3</c:v>
                </c:pt>
                <c:pt idx="6673">
                  <c:v>50756.1</c:v>
                </c:pt>
                <c:pt idx="6674">
                  <c:v>50754.5</c:v>
                </c:pt>
                <c:pt idx="6675">
                  <c:v>50752.4</c:v>
                </c:pt>
                <c:pt idx="6676">
                  <c:v>50750.8</c:v>
                </c:pt>
                <c:pt idx="6677">
                  <c:v>50748.2</c:v>
                </c:pt>
                <c:pt idx="6678">
                  <c:v>50746.1</c:v>
                </c:pt>
                <c:pt idx="6679">
                  <c:v>50744.1</c:v>
                </c:pt>
                <c:pt idx="6680">
                  <c:v>50741.7</c:v>
                </c:pt>
                <c:pt idx="6681">
                  <c:v>50739</c:v>
                </c:pt>
                <c:pt idx="6682">
                  <c:v>50737.3</c:v>
                </c:pt>
                <c:pt idx="6683">
                  <c:v>50735.199999999997</c:v>
                </c:pt>
                <c:pt idx="6684">
                  <c:v>50733.7</c:v>
                </c:pt>
                <c:pt idx="6685">
                  <c:v>50732.7</c:v>
                </c:pt>
                <c:pt idx="6686">
                  <c:v>50731.7</c:v>
                </c:pt>
                <c:pt idx="6687">
                  <c:v>50730.400000000001</c:v>
                </c:pt>
                <c:pt idx="6688">
                  <c:v>50729.3</c:v>
                </c:pt>
                <c:pt idx="6689">
                  <c:v>50728.4</c:v>
                </c:pt>
                <c:pt idx="6690">
                  <c:v>50727.7</c:v>
                </c:pt>
                <c:pt idx="6691">
                  <c:v>50727</c:v>
                </c:pt>
                <c:pt idx="6692">
                  <c:v>50726.6</c:v>
                </c:pt>
                <c:pt idx="6693">
                  <c:v>50726.2</c:v>
                </c:pt>
                <c:pt idx="6694">
                  <c:v>50725.9</c:v>
                </c:pt>
                <c:pt idx="6695">
                  <c:v>50725.9</c:v>
                </c:pt>
                <c:pt idx="6696">
                  <c:v>50725.9</c:v>
                </c:pt>
                <c:pt idx="6697">
                  <c:v>50726.9</c:v>
                </c:pt>
                <c:pt idx="6698">
                  <c:v>50728.2</c:v>
                </c:pt>
                <c:pt idx="6699">
                  <c:v>50730.7</c:v>
                </c:pt>
                <c:pt idx="6700">
                  <c:v>50734.1</c:v>
                </c:pt>
                <c:pt idx="6701">
                  <c:v>50737.1</c:v>
                </c:pt>
                <c:pt idx="6702">
                  <c:v>50740.6</c:v>
                </c:pt>
                <c:pt idx="6703">
                  <c:v>50745.8</c:v>
                </c:pt>
                <c:pt idx="6704">
                  <c:v>50750.2</c:v>
                </c:pt>
                <c:pt idx="6705">
                  <c:v>50756.5</c:v>
                </c:pt>
                <c:pt idx="6706">
                  <c:v>50761.5</c:v>
                </c:pt>
                <c:pt idx="6707">
                  <c:v>50766.9</c:v>
                </c:pt>
                <c:pt idx="6708">
                  <c:v>50772.4</c:v>
                </c:pt>
                <c:pt idx="6709">
                  <c:v>50780.2</c:v>
                </c:pt>
                <c:pt idx="6710">
                  <c:v>50786.2</c:v>
                </c:pt>
                <c:pt idx="6711">
                  <c:v>50794.5</c:v>
                </c:pt>
                <c:pt idx="6712">
                  <c:v>50803</c:v>
                </c:pt>
                <c:pt idx="6713">
                  <c:v>50811.6</c:v>
                </c:pt>
                <c:pt idx="6714">
                  <c:v>50820.3</c:v>
                </c:pt>
                <c:pt idx="6715">
                  <c:v>50829.1</c:v>
                </c:pt>
                <c:pt idx="6716">
                  <c:v>50835.6</c:v>
                </c:pt>
                <c:pt idx="6717">
                  <c:v>50842.1</c:v>
                </c:pt>
                <c:pt idx="6718">
                  <c:v>50850.7</c:v>
                </c:pt>
                <c:pt idx="6719">
                  <c:v>50859.1</c:v>
                </c:pt>
                <c:pt idx="6720">
                  <c:v>50865.2</c:v>
                </c:pt>
                <c:pt idx="6721">
                  <c:v>50871.1</c:v>
                </c:pt>
                <c:pt idx="6722">
                  <c:v>50880.6</c:v>
                </c:pt>
                <c:pt idx="6723">
                  <c:v>50887.7</c:v>
                </c:pt>
                <c:pt idx="6724">
                  <c:v>50894.3</c:v>
                </c:pt>
                <c:pt idx="6725">
                  <c:v>50900.4</c:v>
                </c:pt>
                <c:pt idx="6726">
                  <c:v>50905.9</c:v>
                </c:pt>
                <c:pt idx="6727">
                  <c:v>50909.9</c:v>
                </c:pt>
                <c:pt idx="6728">
                  <c:v>50913.9</c:v>
                </c:pt>
                <c:pt idx="6729">
                  <c:v>50919.199999999997</c:v>
                </c:pt>
                <c:pt idx="6730">
                  <c:v>50923.1</c:v>
                </c:pt>
                <c:pt idx="6731">
                  <c:v>50928.2</c:v>
                </c:pt>
                <c:pt idx="6732">
                  <c:v>50933.3</c:v>
                </c:pt>
                <c:pt idx="6733">
                  <c:v>50937.1</c:v>
                </c:pt>
                <c:pt idx="6734">
                  <c:v>50943.3</c:v>
                </c:pt>
                <c:pt idx="6735">
                  <c:v>50947</c:v>
                </c:pt>
                <c:pt idx="6736">
                  <c:v>50951.9</c:v>
                </c:pt>
                <c:pt idx="6737">
                  <c:v>50956.7</c:v>
                </c:pt>
                <c:pt idx="6738">
                  <c:v>50961.5</c:v>
                </c:pt>
                <c:pt idx="6739">
                  <c:v>50965</c:v>
                </c:pt>
                <c:pt idx="6740">
                  <c:v>50969.7</c:v>
                </c:pt>
                <c:pt idx="6741">
                  <c:v>50973.2</c:v>
                </c:pt>
                <c:pt idx="6742">
                  <c:v>50977.8</c:v>
                </c:pt>
                <c:pt idx="6743">
                  <c:v>50982.400000000001</c:v>
                </c:pt>
                <c:pt idx="6744">
                  <c:v>50986.9</c:v>
                </c:pt>
                <c:pt idx="6745">
                  <c:v>50991.4</c:v>
                </c:pt>
                <c:pt idx="6746">
                  <c:v>50995.9</c:v>
                </c:pt>
                <c:pt idx="6747">
                  <c:v>51000.3</c:v>
                </c:pt>
                <c:pt idx="6748">
                  <c:v>51004.7</c:v>
                </c:pt>
                <c:pt idx="6749">
                  <c:v>51006.8</c:v>
                </c:pt>
                <c:pt idx="6750">
                  <c:v>51011.199999999997</c:v>
                </c:pt>
                <c:pt idx="6751">
                  <c:v>51015.5</c:v>
                </c:pt>
                <c:pt idx="6752">
                  <c:v>51019.8</c:v>
                </c:pt>
                <c:pt idx="6753">
                  <c:v>51024</c:v>
                </c:pt>
                <c:pt idx="6754">
                  <c:v>51028.2</c:v>
                </c:pt>
                <c:pt idx="6755">
                  <c:v>51032.4</c:v>
                </c:pt>
                <c:pt idx="6756">
                  <c:v>51036.6</c:v>
                </c:pt>
                <c:pt idx="6757">
                  <c:v>51039.7</c:v>
                </c:pt>
                <c:pt idx="6758">
                  <c:v>51043.8</c:v>
                </c:pt>
                <c:pt idx="6759">
                  <c:v>51046.9</c:v>
                </c:pt>
                <c:pt idx="6760">
                  <c:v>51051</c:v>
                </c:pt>
                <c:pt idx="6761">
                  <c:v>51055.1</c:v>
                </c:pt>
                <c:pt idx="6762">
                  <c:v>51059.199999999997</c:v>
                </c:pt>
                <c:pt idx="6763">
                  <c:v>51062.3</c:v>
                </c:pt>
                <c:pt idx="6764">
                  <c:v>51065.3</c:v>
                </c:pt>
                <c:pt idx="6765">
                  <c:v>51069.4</c:v>
                </c:pt>
                <c:pt idx="6766">
                  <c:v>51073.5</c:v>
                </c:pt>
                <c:pt idx="6767">
                  <c:v>51077.8</c:v>
                </c:pt>
                <c:pt idx="6768">
                  <c:v>51081.1</c:v>
                </c:pt>
                <c:pt idx="6769">
                  <c:v>51085.5</c:v>
                </c:pt>
                <c:pt idx="6770">
                  <c:v>51090.1</c:v>
                </c:pt>
                <c:pt idx="6771">
                  <c:v>51093.5</c:v>
                </c:pt>
                <c:pt idx="6772">
                  <c:v>51097</c:v>
                </c:pt>
                <c:pt idx="6773">
                  <c:v>51100.5</c:v>
                </c:pt>
                <c:pt idx="6774">
                  <c:v>51105.1</c:v>
                </c:pt>
                <c:pt idx="6775">
                  <c:v>51109.7</c:v>
                </c:pt>
                <c:pt idx="6776">
                  <c:v>51113.1</c:v>
                </c:pt>
                <c:pt idx="6777">
                  <c:v>51118.6</c:v>
                </c:pt>
                <c:pt idx="6778">
                  <c:v>51121.9</c:v>
                </c:pt>
                <c:pt idx="6779">
                  <c:v>51126.1</c:v>
                </c:pt>
                <c:pt idx="6780">
                  <c:v>51131.1</c:v>
                </c:pt>
                <c:pt idx="6781">
                  <c:v>51134</c:v>
                </c:pt>
                <c:pt idx="6782">
                  <c:v>51136.800000000003</c:v>
                </c:pt>
                <c:pt idx="6783">
                  <c:v>51140.3</c:v>
                </c:pt>
                <c:pt idx="6784">
                  <c:v>51142.7</c:v>
                </c:pt>
                <c:pt idx="6785">
                  <c:v>51145</c:v>
                </c:pt>
                <c:pt idx="6786">
                  <c:v>51147.199999999997</c:v>
                </c:pt>
                <c:pt idx="6787">
                  <c:v>51150.400000000001</c:v>
                </c:pt>
                <c:pt idx="6788">
                  <c:v>51152.5</c:v>
                </c:pt>
                <c:pt idx="6789">
                  <c:v>51153.4</c:v>
                </c:pt>
                <c:pt idx="6790">
                  <c:v>51155</c:v>
                </c:pt>
                <c:pt idx="6791">
                  <c:v>51155.9</c:v>
                </c:pt>
                <c:pt idx="6792">
                  <c:v>51156.9</c:v>
                </c:pt>
                <c:pt idx="6793">
                  <c:v>51157.8</c:v>
                </c:pt>
                <c:pt idx="6794">
                  <c:v>51158.2</c:v>
                </c:pt>
                <c:pt idx="6795">
                  <c:v>51159</c:v>
                </c:pt>
                <c:pt idx="6796">
                  <c:v>51159.8</c:v>
                </c:pt>
                <c:pt idx="6797">
                  <c:v>51160.2</c:v>
                </c:pt>
                <c:pt idx="6798">
                  <c:v>51160.800000000003</c:v>
                </c:pt>
                <c:pt idx="6799">
                  <c:v>51161.599999999999</c:v>
                </c:pt>
                <c:pt idx="6800">
                  <c:v>51162</c:v>
                </c:pt>
                <c:pt idx="6801">
                  <c:v>51162.6</c:v>
                </c:pt>
                <c:pt idx="6802">
                  <c:v>51163.1</c:v>
                </c:pt>
                <c:pt idx="6803">
                  <c:v>51163.4</c:v>
                </c:pt>
                <c:pt idx="6804">
                  <c:v>51164</c:v>
                </c:pt>
                <c:pt idx="6805">
                  <c:v>51164.4</c:v>
                </c:pt>
                <c:pt idx="6806">
                  <c:v>51164.800000000003</c:v>
                </c:pt>
                <c:pt idx="6807">
                  <c:v>51165.1</c:v>
                </c:pt>
                <c:pt idx="6808">
                  <c:v>51165.599999999999</c:v>
                </c:pt>
                <c:pt idx="6809">
                  <c:v>51165.9</c:v>
                </c:pt>
                <c:pt idx="6810">
                  <c:v>51166.2</c:v>
                </c:pt>
                <c:pt idx="6811">
                  <c:v>51166.7</c:v>
                </c:pt>
                <c:pt idx="6812">
                  <c:v>51167.1</c:v>
                </c:pt>
                <c:pt idx="6813">
                  <c:v>51167.4</c:v>
                </c:pt>
                <c:pt idx="6814">
                  <c:v>51167.7</c:v>
                </c:pt>
                <c:pt idx="6815">
                  <c:v>51168.1</c:v>
                </c:pt>
                <c:pt idx="6816">
                  <c:v>51168.3</c:v>
                </c:pt>
                <c:pt idx="6817">
                  <c:v>51168.6</c:v>
                </c:pt>
                <c:pt idx="6818">
                  <c:v>51169</c:v>
                </c:pt>
                <c:pt idx="6819">
                  <c:v>51169.3</c:v>
                </c:pt>
                <c:pt idx="6820">
                  <c:v>51169.5</c:v>
                </c:pt>
                <c:pt idx="6821">
                  <c:v>51169.8</c:v>
                </c:pt>
                <c:pt idx="6822">
                  <c:v>51170.2</c:v>
                </c:pt>
                <c:pt idx="6823">
                  <c:v>51170.5</c:v>
                </c:pt>
                <c:pt idx="6824">
                  <c:v>51170.7</c:v>
                </c:pt>
                <c:pt idx="6825">
                  <c:v>51171</c:v>
                </c:pt>
                <c:pt idx="6826">
                  <c:v>51171.3</c:v>
                </c:pt>
                <c:pt idx="6827">
                  <c:v>51171.5</c:v>
                </c:pt>
                <c:pt idx="6828">
                  <c:v>51171.7</c:v>
                </c:pt>
                <c:pt idx="6829">
                  <c:v>51172</c:v>
                </c:pt>
                <c:pt idx="6830">
                  <c:v>51172.2</c:v>
                </c:pt>
                <c:pt idx="6831">
                  <c:v>51172.6</c:v>
                </c:pt>
                <c:pt idx="6832">
                  <c:v>51172.9</c:v>
                </c:pt>
                <c:pt idx="6833">
                  <c:v>51173.1</c:v>
                </c:pt>
                <c:pt idx="6834">
                  <c:v>51173.4</c:v>
                </c:pt>
                <c:pt idx="6835">
                  <c:v>51173.7</c:v>
                </c:pt>
                <c:pt idx="6836">
                  <c:v>51174.1</c:v>
                </c:pt>
                <c:pt idx="6837">
                  <c:v>51174.400000000001</c:v>
                </c:pt>
                <c:pt idx="6838">
                  <c:v>51174.8</c:v>
                </c:pt>
                <c:pt idx="6839">
                  <c:v>51175.1</c:v>
                </c:pt>
                <c:pt idx="6840">
                  <c:v>51175.4</c:v>
                </c:pt>
                <c:pt idx="6841">
                  <c:v>51175.7</c:v>
                </c:pt>
                <c:pt idx="6842">
                  <c:v>51176.1</c:v>
                </c:pt>
                <c:pt idx="6843">
                  <c:v>51176.6</c:v>
                </c:pt>
                <c:pt idx="6844">
                  <c:v>51176.800000000003</c:v>
                </c:pt>
                <c:pt idx="6845">
                  <c:v>51177.4</c:v>
                </c:pt>
                <c:pt idx="6846">
                  <c:v>51178</c:v>
                </c:pt>
                <c:pt idx="6847">
                  <c:v>51178.400000000001</c:v>
                </c:pt>
                <c:pt idx="6848">
                  <c:v>51178.9</c:v>
                </c:pt>
                <c:pt idx="6849">
                  <c:v>51179.8</c:v>
                </c:pt>
                <c:pt idx="6850">
                  <c:v>51180.1</c:v>
                </c:pt>
                <c:pt idx="6851">
                  <c:v>51180.800000000003</c:v>
                </c:pt>
                <c:pt idx="6852">
                  <c:v>51181.3</c:v>
                </c:pt>
                <c:pt idx="6853">
                  <c:v>51181.8</c:v>
                </c:pt>
                <c:pt idx="6854">
                  <c:v>51182.5</c:v>
                </c:pt>
                <c:pt idx="6855">
                  <c:v>51183.3</c:v>
                </c:pt>
                <c:pt idx="6856">
                  <c:v>51183.8</c:v>
                </c:pt>
                <c:pt idx="6857">
                  <c:v>51184.4</c:v>
                </c:pt>
                <c:pt idx="6858">
                  <c:v>51185.2</c:v>
                </c:pt>
                <c:pt idx="6859">
                  <c:v>51185.9</c:v>
                </c:pt>
                <c:pt idx="6860">
                  <c:v>51186.5</c:v>
                </c:pt>
                <c:pt idx="6861">
                  <c:v>51187.4</c:v>
                </c:pt>
                <c:pt idx="6862">
                  <c:v>51188.3</c:v>
                </c:pt>
                <c:pt idx="6863">
                  <c:v>51188.7</c:v>
                </c:pt>
                <c:pt idx="6864">
                  <c:v>51189.7</c:v>
                </c:pt>
                <c:pt idx="6865">
                  <c:v>51190.6</c:v>
                </c:pt>
                <c:pt idx="6866">
                  <c:v>51191.3</c:v>
                </c:pt>
                <c:pt idx="6867">
                  <c:v>51192.1</c:v>
                </c:pt>
                <c:pt idx="6868">
                  <c:v>51193.1</c:v>
                </c:pt>
                <c:pt idx="6869">
                  <c:v>51194.1</c:v>
                </c:pt>
                <c:pt idx="6870">
                  <c:v>51195.1</c:v>
                </c:pt>
                <c:pt idx="6871">
                  <c:v>51196.1</c:v>
                </c:pt>
                <c:pt idx="6872">
                  <c:v>51197.2</c:v>
                </c:pt>
                <c:pt idx="6873">
                  <c:v>51197.7</c:v>
                </c:pt>
                <c:pt idx="6874">
                  <c:v>51198.8</c:v>
                </c:pt>
                <c:pt idx="6875">
                  <c:v>51199.6</c:v>
                </c:pt>
                <c:pt idx="6876">
                  <c:v>51200.7</c:v>
                </c:pt>
                <c:pt idx="6877">
                  <c:v>51201.5</c:v>
                </c:pt>
                <c:pt idx="6878">
                  <c:v>51202.6</c:v>
                </c:pt>
                <c:pt idx="6879">
                  <c:v>51203.5</c:v>
                </c:pt>
                <c:pt idx="6880">
                  <c:v>51204.6</c:v>
                </c:pt>
                <c:pt idx="6881">
                  <c:v>51205.7</c:v>
                </c:pt>
                <c:pt idx="6882">
                  <c:v>51206.6</c:v>
                </c:pt>
                <c:pt idx="6883">
                  <c:v>51207.7</c:v>
                </c:pt>
                <c:pt idx="6884">
                  <c:v>51208.6</c:v>
                </c:pt>
                <c:pt idx="6885">
                  <c:v>51209.7</c:v>
                </c:pt>
                <c:pt idx="6886">
                  <c:v>51210.9</c:v>
                </c:pt>
                <c:pt idx="6887">
                  <c:v>51211.8</c:v>
                </c:pt>
                <c:pt idx="6888">
                  <c:v>51212.9</c:v>
                </c:pt>
                <c:pt idx="6889">
                  <c:v>51214.1</c:v>
                </c:pt>
                <c:pt idx="6890">
                  <c:v>51214.9</c:v>
                </c:pt>
                <c:pt idx="6891">
                  <c:v>51216.4</c:v>
                </c:pt>
                <c:pt idx="6892">
                  <c:v>51217</c:v>
                </c:pt>
                <c:pt idx="6893">
                  <c:v>51218.1</c:v>
                </c:pt>
                <c:pt idx="6894">
                  <c:v>51219.3</c:v>
                </c:pt>
                <c:pt idx="6895">
                  <c:v>51220.1</c:v>
                </c:pt>
                <c:pt idx="6896">
                  <c:v>51221</c:v>
                </c:pt>
                <c:pt idx="6897">
                  <c:v>51222.1</c:v>
                </c:pt>
                <c:pt idx="6898">
                  <c:v>51223</c:v>
                </c:pt>
                <c:pt idx="6899">
                  <c:v>51224.1</c:v>
                </c:pt>
                <c:pt idx="6900">
                  <c:v>51224.9</c:v>
                </c:pt>
                <c:pt idx="6901">
                  <c:v>51225.7</c:v>
                </c:pt>
                <c:pt idx="6902">
                  <c:v>51226.6</c:v>
                </c:pt>
                <c:pt idx="6903">
                  <c:v>51227.7</c:v>
                </c:pt>
                <c:pt idx="6904">
                  <c:v>51228.7</c:v>
                </c:pt>
                <c:pt idx="6905">
                  <c:v>51229.3</c:v>
                </c:pt>
                <c:pt idx="6906">
                  <c:v>51230.6</c:v>
                </c:pt>
                <c:pt idx="6907">
                  <c:v>51231.1</c:v>
                </c:pt>
                <c:pt idx="6908">
                  <c:v>51232.1</c:v>
                </c:pt>
                <c:pt idx="6909">
                  <c:v>51233.1</c:v>
                </c:pt>
                <c:pt idx="6910">
                  <c:v>51233.8</c:v>
                </c:pt>
                <c:pt idx="6911">
                  <c:v>51234.7</c:v>
                </c:pt>
                <c:pt idx="6912">
                  <c:v>51235.4</c:v>
                </c:pt>
                <c:pt idx="6913">
                  <c:v>51236</c:v>
                </c:pt>
                <c:pt idx="6914">
                  <c:v>51236.6</c:v>
                </c:pt>
                <c:pt idx="6915">
                  <c:v>51237.5</c:v>
                </c:pt>
                <c:pt idx="6916">
                  <c:v>51238.3</c:v>
                </c:pt>
                <c:pt idx="6917">
                  <c:v>51238.9</c:v>
                </c:pt>
                <c:pt idx="6918">
                  <c:v>51239.7</c:v>
                </c:pt>
                <c:pt idx="6919">
                  <c:v>51240.3</c:v>
                </c:pt>
                <c:pt idx="6920">
                  <c:v>51241</c:v>
                </c:pt>
                <c:pt idx="6921">
                  <c:v>51241.8</c:v>
                </c:pt>
                <c:pt idx="6922">
                  <c:v>51242.5</c:v>
                </c:pt>
                <c:pt idx="6923">
                  <c:v>51243.3</c:v>
                </c:pt>
                <c:pt idx="6924">
                  <c:v>51244.1</c:v>
                </c:pt>
                <c:pt idx="6925">
                  <c:v>51244.800000000003</c:v>
                </c:pt>
                <c:pt idx="6926">
                  <c:v>51245.7</c:v>
                </c:pt>
                <c:pt idx="6927">
                  <c:v>51246.2</c:v>
                </c:pt>
                <c:pt idx="6928">
                  <c:v>51247.1</c:v>
                </c:pt>
                <c:pt idx="6929">
                  <c:v>51248.2</c:v>
                </c:pt>
                <c:pt idx="6930">
                  <c:v>51249.2</c:v>
                </c:pt>
                <c:pt idx="6931">
                  <c:v>51250.3</c:v>
                </c:pt>
                <c:pt idx="6932">
                  <c:v>51250.9</c:v>
                </c:pt>
                <c:pt idx="6933">
                  <c:v>51252.1</c:v>
                </c:pt>
                <c:pt idx="6934">
                  <c:v>51253.4</c:v>
                </c:pt>
                <c:pt idx="6935">
                  <c:v>51254.400000000001</c:v>
                </c:pt>
                <c:pt idx="6936">
                  <c:v>51255.9</c:v>
                </c:pt>
                <c:pt idx="6937">
                  <c:v>51257.4</c:v>
                </c:pt>
                <c:pt idx="6938">
                  <c:v>51258.2</c:v>
                </c:pt>
                <c:pt idx="6939">
                  <c:v>51259.8</c:v>
                </c:pt>
                <c:pt idx="6940">
                  <c:v>51261.5</c:v>
                </c:pt>
                <c:pt idx="6941">
                  <c:v>51262.5</c:v>
                </c:pt>
                <c:pt idx="6942">
                  <c:v>51264.7</c:v>
                </c:pt>
                <c:pt idx="6943">
                  <c:v>51267.6</c:v>
                </c:pt>
                <c:pt idx="6944">
                  <c:v>51271</c:v>
                </c:pt>
                <c:pt idx="6945">
                  <c:v>51274.9</c:v>
                </c:pt>
                <c:pt idx="6946">
                  <c:v>51278.1</c:v>
                </c:pt>
                <c:pt idx="6947">
                  <c:v>51282.9</c:v>
                </c:pt>
                <c:pt idx="6948">
                  <c:v>51288.1</c:v>
                </c:pt>
                <c:pt idx="6949">
                  <c:v>51290.9</c:v>
                </c:pt>
                <c:pt idx="6950">
                  <c:v>51296.7</c:v>
                </c:pt>
                <c:pt idx="6951">
                  <c:v>51302.9</c:v>
                </c:pt>
                <c:pt idx="6952">
                  <c:v>51307.8</c:v>
                </c:pt>
                <c:pt idx="6953">
                  <c:v>51314.5</c:v>
                </c:pt>
                <c:pt idx="6954">
                  <c:v>51321.599999999999</c:v>
                </c:pt>
                <c:pt idx="6955">
                  <c:v>51327.1</c:v>
                </c:pt>
                <c:pt idx="6956">
                  <c:v>51334.6</c:v>
                </c:pt>
                <c:pt idx="6957">
                  <c:v>51342.3</c:v>
                </c:pt>
                <c:pt idx="6958">
                  <c:v>51348.2</c:v>
                </c:pt>
                <c:pt idx="6959">
                  <c:v>51356.2</c:v>
                </c:pt>
                <c:pt idx="6960">
                  <c:v>51362.400000000001</c:v>
                </c:pt>
                <c:pt idx="6961">
                  <c:v>51368.5</c:v>
                </c:pt>
                <c:pt idx="6962">
                  <c:v>51376.800000000003</c:v>
                </c:pt>
                <c:pt idx="6963">
                  <c:v>51383.1</c:v>
                </c:pt>
                <c:pt idx="6964">
                  <c:v>51391.5</c:v>
                </c:pt>
                <c:pt idx="6965">
                  <c:v>51399.9</c:v>
                </c:pt>
                <c:pt idx="6966">
                  <c:v>51404.1</c:v>
                </c:pt>
                <c:pt idx="6967">
                  <c:v>51414.6</c:v>
                </c:pt>
                <c:pt idx="6968">
                  <c:v>51420.800000000003</c:v>
                </c:pt>
                <c:pt idx="6969">
                  <c:v>51427</c:v>
                </c:pt>
                <c:pt idx="6970">
                  <c:v>51435.199999999997</c:v>
                </c:pt>
                <c:pt idx="6971">
                  <c:v>51441.2</c:v>
                </c:pt>
                <c:pt idx="6972">
                  <c:v>51447.199999999997</c:v>
                </c:pt>
                <c:pt idx="6973">
                  <c:v>51454.9</c:v>
                </c:pt>
                <c:pt idx="6974">
                  <c:v>51460.9</c:v>
                </c:pt>
                <c:pt idx="6975">
                  <c:v>51467.5</c:v>
                </c:pt>
                <c:pt idx="6976">
                  <c:v>51479.4</c:v>
                </c:pt>
                <c:pt idx="6977">
                  <c:v>51484.4</c:v>
                </c:pt>
                <c:pt idx="6978">
                  <c:v>51495</c:v>
                </c:pt>
                <c:pt idx="6979">
                  <c:v>51506.1</c:v>
                </c:pt>
                <c:pt idx="6980">
                  <c:v>51517.5</c:v>
                </c:pt>
                <c:pt idx="6981">
                  <c:v>51523.3</c:v>
                </c:pt>
                <c:pt idx="6982">
                  <c:v>51535</c:v>
                </c:pt>
                <c:pt idx="6983">
                  <c:v>51546.7</c:v>
                </c:pt>
                <c:pt idx="6984">
                  <c:v>51555.5</c:v>
                </c:pt>
                <c:pt idx="6985">
                  <c:v>51564.2</c:v>
                </c:pt>
                <c:pt idx="6986">
                  <c:v>51575.5</c:v>
                </c:pt>
                <c:pt idx="6987">
                  <c:v>51586.400000000001</c:v>
                </c:pt>
                <c:pt idx="6988">
                  <c:v>51594.3</c:v>
                </c:pt>
                <c:pt idx="6989">
                  <c:v>51604.2</c:v>
                </c:pt>
                <c:pt idx="6990">
                  <c:v>51611.199999999997</c:v>
                </c:pt>
                <c:pt idx="6991">
                  <c:v>51619.7</c:v>
                </c:pt>
                <c:pt idx="6992">
                  <c:v>51625.5</c:v>
                </c:pt>
                <c:pt idx="6993">
                  <c:v>51632.3</c:v>
                </c:pt>
                <c:pt idx="6994">
                  <c:v>51636.6</c:v>
                </c:pt>
                <c:pt idx="6995">
                  <c:v>51641.3</c:v>
                </c:pt>
                <c:pt idx="6996">
                  <c:v>51643.8</c:v>
                </c:pt>
                <c:pt idx="6997">
                  <c:v>51645.599999999999</c:v>
                </c:pt>
                <c:pt idx="6998">
                  <c:v>51646.5</c:v>
                </c:pt>
                <c:pt idx="6999">
                  <c:v>51646.400000000001</c:v>
                </c:pt>
                <c:pt idx="7000">
                  <c:v>51646.1</c:v>
                </c:pt>
                <c:pt idx="7001">
                  <c:v>51645.599999999999</c:v>
                </c:pt>
                <c:pt idx="7002">
                  <c:v>51645.2</c:v>
                </c:pt>
                <c:pt idx="7003">
                  <c:v>51644.6</c:v>
                </c:pt>
                <c:pt idx="7004">
                  <c:v>51643.4</c:v>
                </c:pt>
                <c:pt idx="7005">
                  <c:v>51642.7</c:v>
                </c:pt>
                <c:pt idx="7006">
                  <c:v>51641.8</c:v>
                </c:pt>
                <c:pt idx="7007">
                  <c:v>51640.5</c:v>
                </c:pt>
                <c:pt idx="7008">
                  <c:v>51639.5</c:v>
                </c:pt>
                <c:pt idx="7009">
                  <c:v>51638.400000000001</c:v>
                </c:pt>
                <c:pt idx="7010">
                  <c:v>51636.5</c:v>
                </c:pt>
                <c:pt idx="7011">
                  <c:v>51635.7</c:v>
                </c:pt>
                <c:pt idx="7012">
                  <c:v>51634</c:v>
                </c:pt>
                <c:pt idx="7013">
                  <c:v>51632.3</c:v>
                </c:pt>
                <c:pt idx="7014">
                  <c:v>51630.5</c:v>
                </c:pt>
                <c:pt idx="7015">
                  <c:v>51628.7</c:v>
                </c:pt>
                <c:pt idx="7016">
                  <c:v>51627.3</c:v>
                </c:pt>
                <c:pt idx="7017">
                  <c:v>51625.9</c:v>
                </c:pt>
                <c:pt idx="7018">
                  <c:v>51624.5</c:v>
                </c:pt>
                <c:pt idx="7019">
                  <c:v>51622.7</c:v>
                </c:pt>
                <c:pt idx="7020">
                  <c:v>51620.800000000003</c:v>
                </c:pt>
                <c:pt idx="7021">
                  <c:v>51619</c:v>
                </c:pt>
                <c:pt idx="7022">
                  <c:v>51617.7</c:v>
                </c:pt>
                <c:pt idx="7023">
                  <c:v>51616.4</c:v>
                </c:pt>
                <c:pt idx="7024">
                  <c:v>51614.6</c:v>
                </c:pt>
                <c:pt idx="7025">
                  <c:v>51613</c:v>
                </c:pt>
                <c:pt idx="7026">
                  <c:v>51611.4</c:v>
                </c:pt>
                <c:pt idx="7027">
                  <c:v>51609.9</c:v>
                </c:pt>
                <c:pt idx="7028">
                  <c:v>51609.2</c:v>
                </c:pt>
                <c:pt idx="7029">
                  <c:v>51608.2</c:v>
                </c:pt>
                <c:pt idx="7030">
                  <c:v>51607</c:v>
                </c:pt>
                <c:pt idx="7031">
                  <c:v>51606.2</c:v>
                </c:pt>
                <c:pt idx="7032">
                  <c:v>51605.2</c:v>
                </c:pt>
                <c:pt idx="7033">
                  <c:v>51604.3</c:v>
                </c:pt>
                <c:pt idx="7034">
                  <c:v>51603.8</c:v>
                </c:pt>
                <c:pt idx="7035">
                  <c:v>51603.3</c:v>
                </c:pt>
                <c:pt idx="7036">
                  <c:v>51602.9</c:v>
                </c:pt>
                <c:pt idx="7037">
                  <c:v>51602.6</c:v>
                </c:pt>
                <c:pt idx="7038">
                  <c:v>51602.6</c:v>
                </c:pt>
                <c:pt idx="7039">
                  <c:v>51602.6</c:v>
                </c:pt>
                <c:pt idx="7040">
                  <c:v>51602.7</c:v>
                </c:pt>
                <c:pt idx="7041">
                  <c:v>51602.9</c:v>
                </c:pt>
                <c:pt idx="7042">
                  <c:v>51603.199999999997</c:v>
                </c:pt>
                <c:pt idx="7043">
                  <c:v>51603.4</c:v>
                </c:pt>
                <c:pt idx="7044">
                  <c:v>51603.9</c:v>
                </c:pt>
                <c:pt idx="7045">
                  <c:v>51604.4</c:v>
                </c:pt>
                <c:pt idx="7046">
                  <c:v>51605</c:v>
                </c:pt>
                <c:pt idx="7047">
                  <c:v>51605.5</c:v>
                </c:pt>
                <c:pt idx="7048">
                  <c:v>51606</c:v>
                </c:pt>
                <c:pt idx="7049">
                  <c:v>51607.1</c:v>
                </c:pt>
                <c:pt idx="7050">
                  <c:v>51607.7</c:v>
                </c:pt>
                <c:pt idx="7051">
                  <c:v>51608.4</c:v>
                </c:pt>
                <c:pt idx="7052">
                  <c:v>51609.4</c:v>
                </c:pt>
                <c:pt idx="7053">
                  <c:v>51610.2</c:v>
                </c:pt>
                <c:pt idx="7054">
                  <c:v>51611.1</c:v>
                </c:pt>
                <c:pt idx="7055">
                  <c:v>51612.3</c:v>
                </c:pt>
                <c:pt idx="7056">
                  <c:v>51613.2</c:v>
                </c:pt>
                <c:pt idx="7057">
                  <c:v>51614.5</c:v>
                </c:pt>
                <c:pt idx="7058">
                  <c:v>51615.9</c:v>
                </c:pt>
                <c:pt idx="7059">
                  <c:v>51616.9</c:v>
                </c:pt>
                <c:pt idx="7060">
                  <c:v>51618.400000000001</c:v>
                </c:pt>
                <c:pt idx="7061">
                  <c:v>51619.9</c:v>
                </c:pt>
                <c:pt idx="7062">
                  <c:v>51621.1</c:v>
                </c:pt>
                <c:pt idx="7063">
                  <c:v>51622.3</c:v>
                </c:pt>
                <c:pt idx="7064">
                  <c:v>51624</c:v>
                </c:pt>
                <c:pt idx="7065">
                  <c:v>51624.800000000003</c:v>
                </c:pt>
                <c:pt idx="7066">
                  <c:v>51626.6</c:v>
                </c:pt>
                <c:pt idx="7067">
                  <c:v>51628.4</c:v>
                </c:pt>
                <c:pt idx="7068">
                  <c:v>51629.8</c:v>
                </c:pt>
                <c:pt idx="7069">
                  <c:v>51632.1</c:v>
                </c:pt>
                <c:pt idx="7070">
                  <c:v>51633.599999999999</c:v>
                </c:pt>
                <c:pt idx="7071">
                  <c:v>51635</c:v>
                </c:pt>
                <c:pt idx="7072">
                  <c:v>51637</c:v>
                </c:pt>
                <c:pt idx="7073">
                  <c:v>51639.1</c:v>
                </c:pt>
                <c:pt idx="7074">
                  <c:v>51640.1</c:v>
                </c:pt>
                <c:pt idx="7075">
                  <c:v>51642.2</c:v>
                </c:pt>
                <c:pt idx="7076">
                  <c:v>51643.8</c:v>
                </c:pt>
                <c:pt idx="7077">
                  <c:v>51646</c:v>
                </c:pt>
                <c:pt idx="7078">
                  <c:v>51648.1</c:v>
                </c:pt>
                <c:pt idx="7079">
                  <c:v>51649.8</c:v>
                </c:pt>
                <c:pt idx="7080">
                  <c:v>51652</c:v>
                </c:pt>
                <c:pt idx="7081">
                  <c:v>51653.7</c:v>
                </c:pt>
                <c:pt idx="7082">
                  <c:v>51656</c:v>
                </c:pt>
                <c:pt idx="7083">
                  <c:v>51658.3</c:v>
                </c:pt>
                <c:pt idx="7084">
                  <c:v>51660.6</c:v>
                </c:pt>
                <c:pt idx="7085">
                  <c:v>51662.400000000001</c:v>
                </c:pt>
                <c:pt idx="7086">
                  <c:v>51664.2</c:v>
                </c:pt>
                <c:pt idx="7087">
                  <c:v>51666</c:v>
                </c:pt>
                <c:pt idx="7088">
                  <c:v>51668.3</c:v>
                </c:pt>
                <c:pt idx="7089">
                  <c:v>51670.7</c:v>
                </c:pt>
                <c:pt idx="7090">
                  <c:v>51672.5</c:v>
                </c:pt>
                <c:pt idx="7091">
                  <c:v>51675</c:v>
                </c:pt>
                <c:pt idx="7092">
                  <c:v>51676.800000000003</c:v>
                </c:pt>
                <c:pt idx="7093">
                  <c:v>51679.199999999997</c:v>
                </c:pt>
                <c:pt idx="7094">
                  <c:v>51681.1</c:v>
                </c:pt>
                <c:pt idx="7095">
                  <c:v>51682.9</c:v>
                </c:pt>
                <c:pt idx="7096">
                  <c:v>51685.3</c:v>
                </c:pt>
                <c:pt idx="7097">
                  <c:v>51687.8</c:v>
                </c:pt>
                <c:pt idx="7098">
                  <c:v>51689.599999999999</c:v>
                </c:pt>
                <c:pt idx="7099">
                  <c:v>51691.5</c:v>
                </c:pt>
                <c:pt idx="7100">
                  <c:v>51693.3</c:v>
                </c:pt>
                <c:pt idx="7101">
                  <c:v>51695.7</c:v>
                </c:pt>
                <c:pt idx="7102">
                  <c:v>51698.2</c:v>
                </c:pt>
                <c:pt idx="7103">
                  <c:v>51699.4</c:v>
                </c:pt>
                <c:pt idx="7104">
                  <c:v>51701.8</c:v>
                </c:pt>
                <c:pt idx="7105">
                  <c:v>51704.2</c:v>
                </c:pt>
                <c:pt idx="7106">
                  <c:v>51706.6</c:v>
                </c:pt>
                <c:pt idx="7107">
                  <c:v>51708.4</c:v>
                </c:pt>
                <c:pt idx="7108">
                  <c:v>51710.2</c:v>
                </c:pt>
                <c:pt idx="7109">
                  <c:v>51711.9</c:v>
                </c:pt>
                <c:pt idx="7110">
                  <c:v>51714.3</c:v>
                </c:pt>
                <c:pt idx="7111">
                  <c:v>51716</c:v>
                </c:pt>
                <c:pt idx="7112">
                  <c:v>51717.8</c:v>
                </c:pt>
                <c:pt idx="7113">
                  <c:v>51720</c:v>
                </c:pt>
                <c:pt idx="7114">
                  <c:v>51722.3</c:v>
                </c:pt>
                <c:pt idx="7115">
                  <c:v>51724</c:v>
                </c:pt>
                <c:pt idx="7116">
                  <c:v>51725.599999999999</c:v>
                </c:pt>
                <c:pt idx="7117">
                  <c:v>51727.8</c:v>
                </c:pt>
                <c:pt idx="7118">
                  <c:v>51730</c:v>
                </c:pt>
                <c:pt idx="7119">
                  <c:v>51731.6</c:v>
                </c:pt>
                <c:pt idx="7120">
                  <c:v>51733.7</c:v>
                </c:pt>
                <c:pt idx="7121">
                  <c:v>51735.199999999997</c:v>
                </c:pt>
                <c:pt idx="7122">
                  <c:v>51737.3</c:v>
                </c:pt>
                <c:pt idx="7123">
                  <c:v>51738.8</c:v>
                </c:pt>
                <c:pt idx="7124">
                  <c:v>51740.7</c:v>
                </c:pt>
                <c:pt idx="7125">
                  <c:v>51742.6</c:v>
                </c:pt>
                <c:pt idx="7126">
                  <c:v>51743.6</c:v>
                </c:pt>
                <c:pt idx="7127">
                  <c:v>51745.4</c:v>
                </c:pt>
                <c:pt idx="7128">
                  <c:v>51747.199999999997</c:v>
                </c:pt>
                <c:pt idx="7129">
                  <c:v>51748.6</c:v>
                </c:pt>
                <c:pt idx="7130">
                  <c:v>51750.3</c:v>
                </c:pt>
                <c:pt idx="7131">
                  <c:v>51751.9</c:v>
                </c:pt>
                <c:pt idx="7132">
                  <c:v>51752.800000000003</c:v>
                </c:pt>
                <c:pt idx="7133">
                  <c:v>51754.3</c:v>
                </c:pt>
                <c:pt idx="7134">
                  <c:v>51755.9</c:v>
                </c:pt>
                <c:pt idx="7135">
                  <c:v>51757</c:v>
                </c:pt>
                <c:pt idx="7136">
                  <c:v>51758.5</c:v>
                </c:pt>
                <c:pt idx="7137">
                  <c:v>51759.9</c:v>
                </c:pt>
                <c:pt idx="7138">
                  <c:v>51760.7</c:v>
                </c:pt>
                <c:pt idx="7139">
                  <c:v>51762.2</c:v>
                </c:pt>
                <c:pt idx="7140">
                  <c:v>51763.6</c:v>
                </c:pt>
                <c:pt idx="7141">
                  <c:v>51765.1</c:v>
                </c:pt>
                <c:pt idx="7142">
                  <c:v>51766.3</c:v>
                </c:pt>
                <c:pt idx="7143">
                  <c:v>51767.7</c:v>
                </c:pt>
                <c:pt idx="7144">
                  <c:v>51769.2</c:v>
                </c:pt>
                <c:pt idx="7145">
                  <c:v>51770.3</c:v>
                </c:pt>
                <c:pt idx="7146">
                  <c:v>51771.8</c:v>
                </c:pt>
                <c:pt idx="7147">
                  <c:v>51772.9</c:v>
                </c:pt>
                <c:pt idx="7148">
                  <c:v>51774</c:v>
                </c:pt>
                <c:pt idx="7149">
                  <c:v>51775.5</c:v>
                </c:pt>
                <c:pt idx="7150">
                  <c:v>51777</c:v>
                </c:pt>
                <c:pt idx="7151">
                  <c:v>51778.1</c:v>
                </c:pt>
                <c:pt idx="7152">
                  <c:v>51779.1</c:v>
                </c:pt>
                <c:pt idx="7153">
                  <c:v>51780.9</c:v>
                </c:pt>
                <c:pt idx="7154">
                  <c:v>51782</c:v>
                </c:pt>
                <c:pt idx="7155">
                  <c:v>51783.1</c:v>
                </c:pt>
                <c:pt idx="7156">
                  <c:v>51784.5</c:v>
                </c:pt>
                <c:pt idx="7157">
                  <c:v>51785.5</c:v>
                </c:pt>
                <c:pt idx="7158">
                  <c:v>51786.9</c:v>
                </c:pt>
                <c:pt idx="7159">
                  <c:v>51787.9</c:v>
                </c:pt>
                <c:pt idx="7160">
                  <c:v>51788.9</c:v>
                </c:pt>
                <c:pt idx="7161">
                  <c:v>51790.3</c:v>
                </c:pt>
                <c:pt idx="7162">
                  <c:v>51791.3</c:v>
                </c:pt>
                <c:pt idx="7163">
                  <c:v>51792.6</c:v>
                </c:pt>
                <c:pt idx="7164">
                  <c:v>51793.9</c:v>
                </c:pt>
                <c:pt idx="7165">
                  <c:v>51794.8</c:v>
                </c:pt>
                <c:pt idx="7166">
                  <c:v>51795.8</c:v>
                </c:pt>
                <c:pt idx="7167">
                  <c:v>51797</c:v>
                </c:pt>
                <c:pt idx="7168">
                  <c:v>51798.2</c:v>
                </c:pt>
                <c:pt idx="7169">
                  <c:v>51799.1</c:v>
                </c:pt>
                <c:pt idx="7170">
                  <c:v>51800.2</c:v>
                </c:pt>
                <c:pt idx="7171">
                  <c:v>51801.1</c:v>
                </c:pt>
                <c:pt idx="7172">
                  <c:v>51801.9</c:v>
                </c:pt>
                <c:pt idx="7173">
                  <c:v>51803.3</c:v>
                </c:pt>
                <c:pt idx="7174">
                  <c:v>51804.1</c:v>
                </c:pt>
                <c:pt idx="7175">
                  <c:v>51804.9</c:v>
                </c:pt>
                <c:pt idx="7176">
                  <c:v>51805.9</c:v>
                </c:pt>
                <c:pt idx="7177">
                  <c:v>51806.8</c:v>
                </c:pt>
                <c:pt idx="7178">
                  <c:v>51807.5</c:v>
                </c:pt>
                <c:pt idx="7179">
                  <c:v>51808.2</c:v>
                </c:pt>
                <c:pt idx="7180">
                  <c:v>51809.1</c:v>
                </c:pt>
                <c:pt idx="7181">
                  <c:v>51810</c:v>
                </c:pt>
                <c:pt idx="7182">
                  <c:v>51810.6</c:v>
                </c:pt>
                <c:pt idx="7183">
                  <c:v>51811.199999999997</c:v>
                </c:pt>
                <c:pt idx="7184">
                  <c:v>51811.9</c:v>
                </c:pt>
                <c:pt idx="7185">
                  <c:v>51812.7</c:v>
                </c:pt>
                <c:pt idx="7186">
                  <c:v>51813.3</c:v>
                </c:pt>
                <c:pt idx="7187">
                  <c:v>51820.4</c:v>
                </c:pt>
                <c:pt idx="7188">
                  <c:v>51820.7</c:v>
                </c:pt>
                <c:pt idx="7189">
                  <c:v>51821</c:v>
                </c:pt>
                <c:pt idx="7190">
                  <c:v>51821.4</c:v>
                </c:pt>
                <c:pt idx="7191">
                  <c:v>51821.7</c:v>
                </c:pt>
                <c:pt idx="7192">
                  <c:v>51822.2</c:v>
                </c:pt>
                <c:pt idx="7193">
                  <c:v>51822.5</c:v>
                </c:pt>
                <c:pt idx="7194">
                  <c:v>51822.8</c:v>
                </c:pt>
                <c:pt idx="7195">
                  <c:v>51823.3</c:v>
                </c:pt>
                <c:pt idx="7196">
                  <c:v>51823.7</c:v>
                </c:pt>
                <c:pt idx="7197">
                  <c:v>51824</c:v>
                </c:pt>
                <c:pt idx="7198">
                  <c:v>51824.4</c:v>
                </c:pt>
                <c:pt idx="7199">
                  <c:v>51824.800000000003</c:v>
                </c:pt>
                <c:pt idx="7200">
                  <c:v>51825.3</c:v>
                </c:pt>
                <c:pt idx="7201">
                  <c:v>51825.8</c:v>
                </c:pt>
                <c:pt idx="7202">
                  <c:v>51826.3</c:v>
                </c:pt>
                <c:pt idx="7203">
                  <c:v>51826.7</c:v>
                </c:pt>
                <c:pt idx="7204">
                  <c:v>51827.199999999997</c:v>
                </c:pt>
                <c:pt idx="7205">
                  <c:v>51827.8</c:v>
                </c:pt>
                <c:pt idx="7206">
                  <c:v>51828.3</c:v>
                </c:pt>
                <c:pt idx="7207">
                  <c:v>51828.7</c:v>
                </c:pt>
                <c:pt idx="7208">
                  <c:v>51829.4</c:v>
                </c:pt>
                <c:pt idx="7209">
                  <c:v>51830.1</c:v>
                </c:pt>
                <c:pt idx="7210">
                  <c:v>51830.6</c:v>
                </c:pt>
                <c:pt idx="7211">
                  <c:v>51831.3</c:v>
                </c:pt>
                <c:pt idx="7212">
                  <c:v>51832.1</c:v>
                </c:pt>
                <c:pt idx="7213">
                  <c:v>51832.5</c:v>
                </c:pt>
                <c:pt idx="7214">
                  <c:v>51833.599999999999</c:v>
                </c:pt>
                <c:pt idx="7215">
                  <c:v>51834.3</c:v>
                </c:pt>
                <c:pt idx="7216">
                  <c:v>51835.3</c:v>
                </c:pt>
                <c:pt idx="7217">
                  <c:v>51836.1</c:v>
                </c:pt>
                <c:pt idx="7218">
                  <c:v>51837.2</c:v>
                </c:pt>
                <c:pt idx="7219">
                  <c:v>51838</c:v>
                </c:pt>
                <c:pt idx="7220">
                  <c:v>51839.199999999997</c:v>
                </c:pt>
                <c:pt idx="7221">
                  <c:v>51840.2</c:v>
                </c:pt>
                <c:pt idx="7222">
                  <c:v>51841.4</c:v>
                </c:pt>
                <c:pt idx="7223">
                  <c:v>51842.8</c:v>
                </c:pt>
                <c:pt idx="7224">
                  <c:v>51844.1</c:v>
                </c:pt>
                <c:pt idx="7225">
                  <c:v>51845.599999999999</c:v>
                </c:pt>
                <c:pt idx="7226">
                  <c:v>51846.3</c:v>
                </c:pt>
                <c:pt idx="7227">
                  <c:v>51847.8</c:v>
                </c:pt>
                <c:pt idx="7228">
                  <c:v>51849.3</c:v>
                </c:pt>
                <c:pt idx="7229">
                  <c:v>51850.5</c:v>
                </c:pt>
                <c:pt idx="7230">
                  <c:v>51852.1</c:v>
                </c:pt>
                <c:pt idx="7231">
                  <c:v>51853.4</c:v>
                </c:pt>
                <c:pt idx="7232">
                  <c:v>51854.6</c:v>
                </c:pt>
                <c:pt idx="7233">
                  <c:v>51856.3</c:v>
                </c:pt>
                <c:pt idx="7234">
                  <c:v>51858</c:v>
                </c:pt>
                <c:pt idx="7235">
                  <c:v>51859.8</c:v>
                </c:pt>
                <c:pt idx="7236">
                  <c:v>51861.599999999999</c:v>
                </c:pt>
                <c:pt idx="7237">
                  <c:v>51862.5</c:v>
                </c:pt>
                <c:pt idx="7238">
                  <c:v>51864.800000000003</c:v>
                </c:pt>
                <c:pt idx="7239">
                  <c:v>51866.7</c:v>
                </c:pt>
                <c:pt idx="7240">
                  <c:v>51868.6</c:v>
                </c:pt>
                <c:pt idx="7241">
                  <c:v>51870</c:v>
                </c:pt>
                <c:pt idx="7242">
                  <c:v>51871.5</c:v>
                </c:pt>
                <c:pt idx="7243">
                  <c:v>51873.4</c:v>
                </c:pt>
                <c:pt idx="7244">
                  <c:v>51875.4</c:v>
                </c:pt>
                <c:pt idx="7245">
                  <c:v>51889.599999999999</c:v>
                </c:pt>
                <c:pt idx="7246">
                  <c:v>51891.6</c:v>
                </c:pt>
                <c:pt idx="7247">
                  <c:v>51892.7</c:v>
                </c:pt>
                <c:pt idx="7248">
                  <c:v>51894.7</c:v>
                </c:pt>
                <c:pt idx="7249">
                  <c:v>51896.800000000003</c:v>
                </c:pt>
                <c:pt idx="7250">
                  <c:v>51898.400000000001</c:v>
                </c:pt>
                <c:pt idx="7251">
                  <c:v>51900.4</c:v>
                </c:pt>
                <c:pt idx="7252">
                  <c:v>51902.5</c:v>
                </c:pt>
                <c:pt idx="7253">
                  <c:v>51904</c:v>
                </c:pt>
                <c:pt idx="7254">
                  <c:v>51906.1</c:v>
                </c:pt>
                <c:pt idx="7255">
                  <c:v>51907.1</c:v>
                </c:pt>
                <c:pt idx="7256">
                  <c:v>51909.2</c:v>
                </c:pt>
                <c:pt idx="7257">
                  <c:v>51911.3</c:v>
                </c:pt>
                <c:pt idx="7258">
                  <c:v>51912.9</c:v>
                </c:pt>
                <c:pt idx="7259">
                  <c:v>51914.5</c:v>
                </c:pt>
                <c:pt idx="7260">
                  <c:v>51917.2</c:v>
                </c:pt>
                <c:pt idx="7261">
                  <c:v>51919.4</c:v>
                </c:pt>
                <c:pt idx="7262">
                  <c:v>51921.599999999999</c:v>
                </c:pt>
                <c:pt idx="7263">
                  <c:v>51923.8</c:v>
                </c:pt>
                <c:pt idx="7264">
                  <c:v>51924.9</c:v>
                </c:pt>
                <c:pt idx="7265">
                  <c:v>51927.199999999997</c:v>
                </c:pt>
                <c:pt idx="7266">
                  <c:v>51929.4</c:v>
                </c:pt>
                <c:pt idx="7267">
                  <c:v>51931.199999999997</c:v>
                </c:pt>
                <c:pt idx="7268">
                  <c:v>51932.9</c:v>
                </c:pt>
                <c:pt idx="7269">
                  <c:v>51935.199999999997</c:v>
                </c:pt>
                <c:pt idx="7270">
                  <c:v>51936.9</c:v>
                </c:pt>
                <c:pt idx="7271">
                  <c:v>51939.3</c:v>
                </c:pt>
                <c:pt idx="7272">
                  <c:v>51941.7</c:v>
                </c:pt>
                <c:pt idx="7273">
                  <c:v>51944</c:v>
                </c:pt>
                <c:pt idx="7274">
                  <c:v>51945.8</c:v>
                </c:pt>
                <c:pt idx="7275">
                  <c:v>51948.3</c:v>
                </c:pt>
                <c:pt idx="7276">
                  <c:v>51950.7</c:v>
                </c:pt>
                <c:pt idx="7277">
                  <c:v>51953.2</c:v>
                </c:pt>
                <c:pt idx="7278">
                  <c:v>51955</c:v>
                </c:pt>
                <c:pt idx="7279">
                  <c:v>51957.5</c:v>
                </c:pt>
                <c:pt idx="7280">
                  <c:v>51959.4</c:v>
                </c:pt>
                <c:pt idx="7281">
                  <c:v>51961.9</c:v>
                </c:pt>
                <c:pt idx="7282">
                  <c:v>51964.4</c:v>
                </c:pt>
                <c:pt idx="7283">
                  <c:v>51967</c:v>
                </c:pt>
                <c:pt idx="7284">
                  <c:v>51969.5</c:v>
                </c:pt>
                <c:pt idx="7285">
                  <c:v>51972.1</c:v>
                </c:pt>
                <c:pt idx="7286">
                  <c:v>51974</c:v>
                </c:pt>
                <c:pt idx="7287">
                  <c:v>51976.7</c:v>
                </c:pt>
                <c:pt idx="7288">
                  <c:v>51979.3</c:v>
                </c:pt>
                <c:pt idx="7289">
                  <c:v>51981.9</c:v>
                </c:pt>
                <c:pt idx="7290">
                  <c:v>51983.3</c:v>
                </c:pt>
                <c:pt idx="7291">
                  <c:v>51985.9</c:v>
                </c:pt>
                <c:pt idx="7292">
                  <c:v>51988.6</c:v>
                </c:pt>
                <c:pt idx="7293">
                  <c:v>51991.3</c:v>
                </c:pt>
                <c:pt idx="7294">
                  <c:v>51994.7</c:v>
                </c:pt>
                <c:pt idx="7295">
                  <c:v>51997.4</c:v>
                </c:pt>
                <c:pt idx="7296">
                  <c:v>52000.2</c:v>
                </c:pt>
                <c:pt idx="7297">
                  <c:v>52002.9</c:v>
                </c:pt>
                <c:pt idx="7298">
                  <c:v>52005</c:v>
                </c:pt>
                <c:pt idx="7299">
                  <c:v>52051.199999999997</c:v>
                </c:pt>
                <c:pt idx="7300">
                  <c:v>52053.4</c:v>
                </c:pt>
                <c:pt idx="7301">
                  <c:v>52056.4</c:v>
                </c:pt>
                <c:pt idx="7302">
                  <c:v>52058.7</c:v>
                </c:pt>
                <c:pt idx="7303">
                  <c:v>52061.7</c:v>
                </c:pt>
                <c:pt idx="7304">
                  <c:v>52064.800000000003</c:v>
                </c:pt>
                <c:pt idx="7305">
                  <c:v>52067.8</c:v>
                </c:pt>
                <c:pt idx="7306">
                  <c:v>52069.3</c:v>
                </c:pt>
                <c:pt idx="7307">
                  <c:v>52073.2</c:v>
                </c:pt>
                <c:pt idx="7308">
                  <c:v>52076.3</c:v>
                </c:pt>
                <c:pt idx="7309">
                  <c:v>52078.6</c:v>
                </c:pt>
                <c:pt idx="7310">
                  <c:v>52081.7</c:v>
                </c:pt>
                <c:pt idx="7311">
                  <c:v>52084</c:v>
                </c:pt>
                <c:pt idx="7312">
                  <c:v>52087.1</c:v>
                </c:pt>
                <c:pt idx="7313">
                  <c:v>52090.2</c:v>
                </c:pt>
                <c:pt idx="7314">
                  <c:v>52092.6</c:v>
                </c:pt>
                <c:pt idx="7315">
                  <c:v>52095.7</c:v>
                </c:pt>
                <c:pt idx="7316">
                  <c:v>52098.1</c:v>
                </c:pt>
                <c:pt idx="7317">
                  <c:v>52101.2</c:v>
                </c:pt>
                <c:pt idx="7318">
                  <c:v>52102.8</c:v>
                </c:pt>
                <c:pt idx="7319">
                  <c:v>52106</c:v>
                </c:pt>
                <c:pt idx="7320">
                  <c:v>52109.2</c:v>
                </c:pt>
                <c:pt idx="7321">
                  <c:v>52112.4</c:v>
                </c:pt>
                <c:pt idx="7322">
                  <c:v>52114.8</c:v>
                </c:pt>
                <c:pt idx="7323">
                  <c:v>52118</c:v>
                </c:pt>
                <c:pt idx="7324">
                  <c:v>52121.2</c:v>
                </c:pt>
                <c:pt idx="7325">
                  <c:v>52122.8</c:v>
                </c:pt>
                <c:pt idx="7326">
                  <c:v>52126</c:v>
                </c:pt>
                <c:pt idx="7327">
                  <c:v>52129.2</c:v>
                </c:pt>
                <c:pt idx="7328">
                  <c:v>52131.7</c:v>
                </c:pt>
                <c:pt idx="7329">
                  <c:v>52134.1</c:v>
                </c:pt>
                <c:pt idx="7330">
                  <c:v>52136.5</c:v>
                </c:pt>
                <c:pt idx="7331">
                  <c:v>52139.8</c:v>
                </c:pt>
                <c:pt idx="7332">
                  <c:v>52142.2</c:v>
                </c:pt>
                <c:pt idx="7333">
                  <c:v>52145.5</c:v>
                </c:pt>
                <c:pt idx="7334">
                  <c:v>52148.800000000003</c:v>
                </c:pt>
                <c:pt idx="7335">
                  <c:v>52150.400000000001</c:v>
                </c:pt>
                <c:pt idx="7336">
                  <c:v>52154.5</c:v>
                </c:pt>
                <c:pt idx="7337">
                  <c:v>52157.8</c:v>
                </c:pt>
                <c:pt idx="7338">
                  <c:v>52159.5</c:v>
                </c:pt>
                <c:pt idx="7339">
                  <c:v>52162.8</c:v>
                </c:pt>
                <c:pt idx="7340">
                  <c:v>52166.1</c:v>
                </c:pt>
                <c:pt idx="7341">
                  <c:v>52168.6</c:v>
                </c:pt>
                <c:pt idx="7342">
                  <c:v>52171.9</c:v>
                </c:pt>
                <c:pt idx="7343">
                  <c:v>52174.400000000001</c:v>
                </c:pt>
                <c:pt idx="7344">
                  <c:v>52177.8</c:v>
                </c:pt>
                <c:pt idx="7345">
                  <c:v>52181.1</c:v>
                </c:pt>
                <c:pt idx="7346">
                  <c:v>52183.6</c:v>
                </c:pt>
                <c:pt idx="7347">
                  <c:v>52187</c:v>
                </c:pt>
                <c:pt idx="7348">
                  <c:v>52189.5</c:v>
                </c:pt>
                <c:pt idx="7349">
                  <c:v>52192.800000000003</c:v>
                </c:pt>
                <c:pt idx="7350">
                  <c:v>52196.2</c:v>
                </c:pt>
                <c:pt idx="7351">
                  <c:v>52197.9</c:v>
                </c:pt>
                <c:pt idx="7352">
                  <c:v>52201.2</c:v>
                </c:pt>
                <c:pt idx="7353">
                  <c:v>52203.8</c:v>
                </c:pt>
                <c:pt idx="7354">
                  <c:v>52207.1</c:v>
                </c:pt>
                <c:pt idx="7355">
                  <c:v>52217.3</c:v>
                </c:pt>
                <c:pt idx="7356">
                  <c:v>52219.8</c:v>
                </c:pt>
                <c:pt idx="7357">
                  <c:v>52223.199999999997</c:v>
                </c:pt>
                <c:pt idx="7358">
                  <c:v>52224.9</c:v>
                </c:pt>
                <c:pt idx="7359">
                  <c:v>52228.3</c:v>
                </c:pt>
                <c:pt idx="7360">
                  <c:v>52231.7</c:v>
                </c:pt>
                <c:pt idx="7361">
                  <c:v>52235.1</c:v>
                </c:pt>
                <c:pt idx="7362">
                  <c:v>52236.800000000003</c:v>
                </c:pt>
                <c:pt idx="7363">
                  <c:v>52240.3</c:v>
                </c:pt>
                <c:pt idx="7364">
                  <c:v>52243.7</c:v>
                </c:pt>
                <c:pt idx="7365">
                  <c:v>52245.4</c:v>
                </c:pt>
                <c:pt idx="7366">
                  <c:v>52248.800000000003</c:v>
                </c:pt>
                <c:pt idx="7367">
                  <c:v>52250.5</c:v>
                </c:pt>
                <c:pt idx="7368">
                  <c:v>52253.9</c:v>
                </c:pt>
                <c:pt idx="7369">
                  <c:v>52257.3</c:v>
                </c:pt>
                <c:pt idx="7370">
                  <c:v>52259.1</c:v>
                </c:pt>
                <c:pt idx="7371">
                  <c:v>52262.5</c:v>
                </c:pt>
                <c:pt idx="7372">
                  <c:v>52265.9</c:v>
                </c:pt>
                <c:pt idx="7373">
                  <c:v>52269.3</c:v>
                </c:pt>
                <c:pt idx="7374">
                  <c:v>52271</c:v>
                </c:pt>
                <c:pt idx="7375">
                  <c:v>52274.5</c:v>
                </c:pt>
                <c:pt idx="7376">
                  <c:v>52277.9</c:v>
                </c:pt>
                <c:pt idx="7377">
                  <c:v>52279.7</c:v>
                </c:pt>
                <c:pt idx="7378">
                  <c:v>52283.4</c:v>
                </c:pt>
                <c:pt idx="7379">
                  <c:v>52287.1</c:v>
                </c:pt>
                <c:pt idx="7380">
                  <c:v>52289</c:v>
                </c:pt>
                <c:pt idx="7381">
                  <c:v>52292.9</c:v>
                </c:pt>
                <c:pt idx="7382">
                  <c:v>52296.9</c:v>
                </c:pt>
                <c:pt idx="7383">
                  <c:v>52298.9</c:v>
                </c:pt>
                <c:pt idx="7384">
                  <c:v>52303</c:v>
                </c:pt>
                <c:pt idx="7385">
                  <c:v>52307.1</c:v>
                </c:pt>
                <c:pt idx="7386">
                  <c:v>52309.2</c:v>
                </c:pt>
                <c:pt idx="7387">
                  <c:v>52313.5</c:v>
                </c:pt>
                <c:pt idx="7388">
                  <c:v>52317.8</c:v>
                </c:pt>
                <c:pt idx="7389">
                  <c:v>52320</c:v>
                </c:pt>
                <c:pt idx="7390">
                  <c:v>52324.4</c:v>
                </c:pt>
                <c:pt idx="7391">
                  <c:v>52326.6</c:v>
                </c:pt>
                <c:pt idx="7392">
                  <c:v>52331</c:v>
                </c:pt>
                <c:pt idx="7393">
                  <c:v>52335.5</c:v>
                </c:pt>
                <c:pt idx="7394">
                  <c:v>52337.8</c:v>
                </c:pt>
                <c:pt idx="7395">
                  <c:v>52342.3</c:v>
                </c:pt>
                <c:pt idx="7396">
                  <c:v>52346.8</c:v>
                </c:pt>
                <c:pt idx="7397">
                  <c:v>52351.3</c:v>
                </c:pt>
                <c:pt idx="7398">
                  <c:v>52353.5</c:v>
                </c:pt>
                <c:pt idx="7399">
                  <c:v>52358.1</c:v>
                </c:pt>
                <c:pt idx="7400">
                  <c:v>52360.3</c:v>
                </c:pt>
                <c:pt idx="7401">
                  <c:v>52364.800000000003</c:v>
                </c:pt>
                <c:pt idx="7402">
                  <c:v>52369.3</c:v>
                </c:pt>
                <c:pt idx="7403">
                  <c:v>52371.5</c:v>
                </c:pt>
                <c:pt idx="7404">
                  <c:v>52375.9</c:v>
                </c:pt>
                <c:pt idx="7405">
                  <c:v>52380.3</c:v>
                </c:pt>
                <c:pt idx="7406">
                  <c:v>52382.5</c:v>
                </c:pt>
                <c:pt idx="7407">
                  <c:v>52386.8</c:v>
                </c:pt>
                <c:pt idx="7408">
                  <c:v>52391.1</c:v>
                </c:pt>
                <c:pt idx="7409">
                  <c:v>52395.3</c:v>
                </c:pt>
                <c:pt idx="7410">
                  <c:v>52397.3</c:v>
                </c:pt>
                <c:pt idx="7411">
                  <c:v>52401.4</c:v>
                </c:pt>
                <c:pt idx="7412">
                  <c:v>52405.4</c:v>
                </c:pt>
                <c:pt idx="7413">
                  <c:v>52407.4</c:v>
                </c:pt>
                <c:pt idx="7414">
                  <c:v>52411.3</c:v>
                </c:pt>
                <c:pt idx="7415">
                  <c:v>52413.2</c:v>
                </c:pt>
                <c:pt idx="7416">
                  <c:v>52416.9</c:v>
                </c:pt>
                <c:pt idx="7417">
                  <c:v>52420.6</c:v>
                </c:pt>
                <c:pt idx="7418">
                  <c:v>52422.3</c:v>
                </c:pt>
                <c:pt idx="7419">
                  <c:v>52425.8</c:v>
                </c:pt>
                <c:pt idx="7420">
                  <c:v>52429.2</c:v>
                </c:pt>
                <c:pt idx="7421">
                  <c:v>52432.4</c:v>
                </c:pt>
                <c:pt idx="7422">
                  <c:v>52433.9</c:v>
                </c:pt>
                <c:pt idx="7423">
                  <c:v>52436.9</c:v>
                </c:pt>
                <c:pt idx="7424">
                  <c:v>52438.400000000001</c:v>
                </c:pt>
                <c:pt idx="7425">
                  <c:v>52441.2</c:v>
                </c:pt>
                <c:pt idx="7426">
                  <c:v>52443.8</c:v>
                </c:pt>
                <c:pt idx="7427">
                  <c:v>52445</c:v>
                </c:pt>
                <c:pt idx="7428">
                  <c:v>52447.4</c:v>
                </c:pt>
                <c:pt idx="7429">
                  <c:v>52449.599999999999</c:v>
                </c:pt>
                <c:pt idx="7430">
                  <c:v>52450.7</c:v>
                </c:pt>
                <c:pt idx="7431">
                  <c:v>52452.800000000003</c:v>
                </c:pt>
                <c:pt idx="7432">
                  <c:v>52454.9</c:v>
                </c:pt>
                <c:pt idx="7433">
                  <c:v>52457</c:v>
                </c:pt>
                <c:pt idx="7434">
                  <c:v>52458</c:v>
                </c:pt>
                <c:pt idx="7435">
                  <c:v>52460.1</c:v>
                </c:pt>
                <c:pt idx="7436">
                  <c:v>52461.1</c:v>
                </c:pt>
                <c:pt idx="7437">
                  <c:v>52463.199999999997</c:v>
                </c:pt>
                <c:pt idx="7438">
                  <c:v>52465.3</c:v>
                </c:pt>
                <c:pt idx="7439">
                  <c:v>52467.3</c:v>
                </c:pt>
                <c:pt idx="7440">
                  <c:v>52468.3</c:v>
                </c:pt>
                <c:pt idx="7441">
                  <c:v>52470.400000000001</c:v>
                </c:pt>
                <c:pt idx="7442">
                  <c:v>52472.4</c:v>
                </c:pt>
                <c:pt idx="7443">
                  <c:v>52473.4</c:v>
                </c:pt>
                <c:pt idx="7444">
                  <c:v>52475.4</c:v>
                </c:pt>
                <c:pt idx="7445">
                  <c:v>52477.4</c:v>
                </c:pt>
                <c:pt idx="7446">
                  <c:v>52478.400000000001</c:v>
                </c:pt>
                <c:pt idx="7447">
                  <c:v>52480.4</c:v>
                </c:pt>
                <c:pt idx="7448">
                  <c:v>52482.3</c:v>
                </c:pt>
                <c:pt idx="7449">
                  <c:v>52483.3</c:v>
                </c:pt>
                <c:pt idx="7450">
                  <c:v>52485.2</c:v>
                </c:pt>
                <c:pt idx="7451">
                  <c:v>52487.1</c:v>
                </c:pt>
                <c:pt idx="7452">
                  <c:v>52488</c:v>
                </c:pt>
                <c:pt idx="7453">
                  <c:v>52489.8</c:v>
                </c:pt>
                <c:pt idx="7454">
                  <c:v>52491.7</c:v>
                </c:pt>
                <c:pt idx="7455">
                  <c:v>52492.6</c:v>
                </c:pt>
                <c:pt idx="7456">
                  <c:v>52494.3</c:v>
                </c:pt>
                <c:pt idx="7457">
                  <c:v>52496.1</c:v>
                </c:pt>
                <c:pt idx="7458">
                  <c:v>52497</c:v>
                </c:pt>
                <c:pt idx="7459">
                  <c:v>52498.7</c:v>
                </c:pt>
                <c:pt idx="7460">
                  <c:v>52500.3</c:v>
                </c:pt>
                <c:pt idx="7461">
                  <c:v>52501.2</c:v>
                </c:pt>
                <c:pt idx="7462">
                  <c:v>52502.8</c:v>
                </c:pt>
                <c:pt idx="7463">
                  <c:v>52504.3</c:v>
                </c:pt>
                <c:pt idx="7464">
                  <c:v>52505.1</c:v>
                </c:pt>
                <c:pt idx="7465">
                  <c:v>52506.6</c:v>
                </c:pt>
                <c:pt idx="7466">
                  <c:v>52508.1</c:v>
                </c:pt>
                <c:pt idx="7467">
                  <c:v>52508.9</c:v>
                </c:pt>
                <c:pt idx="7468">
                  <c:v>52510.3</c:v>
                </c:pt>
                <c:pt idx="7469">
                  <c:v>52511.7</c:v>
                </c:pt>
                <c:pt idx="7470">
                  <c:v>52512.3</c:v>
                </c:pt>
                <c:pt idx="7471">
                  <c:v>52513.599999999999</c:v>
                </c:pt>
                <c:pt idx="7472">
                  <c:v>52514.9</c:v>
                </c:pt>
                <c:pt idx="7473">
                  <c:v>52515.5</c:v>
                </c:pt>
                <c:pt idx="7474">
                  <c:v>52516.7</c:v>
                </c:pt>
                <c:pt idx="7475">
                  <c:v>52517.8</c:v>
                </c:pt>
                <c:pt idx="7476">
                  <c:v>52518.400000000001</c:v>
                </c:pt>
                <c:pt idx="7477">
                  <c:v>52519.4</c:v>
                </c:pt>
                <c:pt idx="7478">
                  <c:v>52520.4</c:v>
                </c:pt>
                <c:pt idx="7479">
                  <c:v>52520.9</c:v>
                </c:pt>
                <c:pt idx="7480">
                  <c:v>52521.9</c:v>
                </c:pt>
                <c:pt idx="7481">
                  <c:v>52522.7</c:v>
                </c:pt>
                <c:pt idx="7482">
                  <c:v>52523.1</c:v>
                </c:pt>
                <c:pt idx="7483">
                  <c:v>52523.9</c:v>
                </c:pt>
                <c:pt idx="7484">
                  <c:v>52524.3</c:v>
                </c:pt>
                <c:pt idx="7485">
                  <c:v>52525</c:v>
                </c:pt>
                <c:pt idx="7486">
                  <c:v>52525.599999999999</c:v>
                </c:pt>
                <c:pt idx="7487">
                  <c:v>52525.9</c:v>
                </c:pt>
                <c:pt idx="7488">
                  <c:v>52526.400000000001</c:v>
                </c:pt>
                <c:pt idx="7489">
                  <c:v>52526.9</c:v>
                </c:pt>
                <c:pt idx="7490">
                  <c:v>52527.1</c:v>
                </c:pt>
                <c:pt idx="7491">
                  <c:v>52527.4</c:v>
                </c:pt>
                <c:pt idx="7492">
                  <c:v>52527.7</c:v>
                </c:pt>
                <c:pt idx="7493">
                  <c:v>52527.9</c:v>
                </c:pt>
                <c:pt idx="7494">
                  <c:v>52528</c:v>
                </c:pt>
                <c:pt idx="7495">
                  <c:v>52528.1</c:v>
                </c:pt>
                <c:pt idx="7496">
                  <c:v>52528.2</c:v>
                </c:pt>
                <c:pt idx="7497">
                  <c:v>52528.2</c:v>
                </c:pt>
                <c:pt idx="7498">
                  <c:v>52528.2</c:v>
                </c:pt>
                <c:pt idx="7499">
                  <c:v>52528.2</c:v>
                </c:pt>
                <c:pt idx="7500">
                  <c:v>52528.2</c:v>
                </c:pt>
                <c:pt idx="7501">
                  <c:v>52528.2</c:v>
                </c:pt>
                <c:pt idx="7502">
                  <c:v>52528.1</c:v>
                </c:pt>
                <c:pt idx="7503">
                  <c:v>52528.1</c:v>
                </c:pt>
                <c:pt idx="7504">
                  <c:v>52528.1</c:v>
                </c:pt>
                <c:pt idx="7505">
                  <c:v>52528.1</c:v>
                </c:pt>
                <c:pt idx="7506">
                  <c:v>52528.1</c:v>
                </c:pt>
                <c:pt idx="7507">
                  <c:v>52528.1</c:v>
                </c:pt>
                <c:pt idx="7508">
                  <c:v>52528.1</c:v>
                </c:pt>
                <c:pt idx="7509">
                  <c:v>52528.1</c:v>
                </c:pt>
                <c:pt idx="7510">
                  <c:v>52528</c:v>
                </c:pt>
                <c:pt idx="7511">
                  <c:v>52528</c:v>
                </c:pt>
                <c:pt idx="7512">
                  <c:v>52528</c:v>
                </c:pt>
                <c:pt idx="7513">
                  <c:v>52528</c:v>
                </c:pt>
                <c:pt idx="7514">
                  <c:v>52528</c:v>
                </c:pt>
                <c:pt idx="7515">
                  <c:v>52527.9</c:v>
                </c:pt>
                <c:pt idx="7516">
                  <c:v>52527.9</c:v>
                </c:pt>
                <c:pt idx="7517">
                  <c:v>52527.9</c:v>
                </c:pt>
                <c:pt idx="7518">
                  <c:v>52527.9</c:v>
                </c:pt>
                <c:pt idx="7519">
                  <c:v>52527.8</c:v>
                </c:pt>
                <c:pt idx="7520">
                  <c:v>52527.8</c:v>
                </c:pt>
                <c:pt idx="7521">
                  <c:v>52527.8</c:v>
                </c:pt>
                <c:pt idx="7522">
                  <c:v>52527.7</c:v>
                </c:pt>
                <c:pt idx="7523">
                  <c:v>52527.7</c:v>
                </c:pt>
                <c:pt idx="7524">
                  <c:v>52527.7</c:v>
                </c:pt>
                <c:pt idx="7525">
                  <c:v>52527.6</c:v>
                </c:pt>
                <c:pt idx="7526">
                  <c:v>52527.6</c:v>
                </c:pt>
                <c:pt idx="7527">
                  <c:v>52527.6</c:v>
                </c:pt>
                <c:pt idx="7528">
                  <c:v>52527.5</c:v>
                </c:pt>
                <c:pt idx="7529">
                  <c:v>52527.5</c:v>
                </c:pt>
                <c:pt idx="7530">
                  <c:v>52527.4</c:v>
                </c:pt>
                <c:pt idx="7531">
                  <c:v>52527.4</c:v>
                </c:pt>
                <c:pt idx="7532">
                  <c:v>52527.4</c:v>
                </c:pt>
                <c:pt idx="7533">
                  <c:v>52527.3</c:v>
                </c:pt>
                <c:pt idx="7534">
                  <c:v>52527.3</c:v>
                </c:pt>
                <c:pt idx="7535">
                  <c:v>52527.199999999997</c:v>
                </c:pt>
                <c:pt idx="7536">
                  <c:v>52527.199999999997</c:v>
                </c:pt>
                <c:pt idx="7537">
                  <c:v>52527.1</c:v>
                </c:pt>
                <c:pt idx="7538">
                  <c:v>52527.1</c:v>
                </c:pt>
                <c:pt idx="7539">
                  <c:v>52527</c:v>
                </c:pt>
                <c:pt idx="7540">
                  <c:v>52526.8</c:v>
                </c:pt>
                <c:pt idx="7541">
                  <c:v>52526.3</c:v>
                </c:pt>
                <c:pt idx="7542">
                  <c:v>52525.9</c:v>
                </c:pt>
                <c:pt idx="7543">
                  <c:v>52525</c:v>
                </c:pt>
                <c:pt idx="7544">
                  <c:v>52523.8</c:v>
                </c:pt>
                <c:pt idx="7545">
                  <c:v>52523.199999999997</c:v>
                </c:pt>
                <c:pt idx="7546">
                  <c:v>52521.599999999999</c:v>
                </c:pt>
                <c:pt idx="7547">
                  <c:v>52519.9</c:v>
                </c:pt>
                <c:pt idx="7548">
                  <c:v>52518.9</c:v>
                </c:pt>
                <c:pt idx="7549">
                  <c:v>52516.9</c:v>
                </c:pt>
                <c:pt idx="7550">
                  <c:v>52514.6</c:v>
                </c:pt>
                <c:pt idx="7551">
                  <c:v>52513.5</c:v>
                </c:pt>
                <c:pt idx="7552">
                  <c:v>52511</c:v>
                </c:pt>
                <c:pt idx="7553">
                  <c:v>52508.3</c:v>
                </c:pt>
                <c:pt idx="7554">
                  <c:v>52505.5</c:v>
                </c:pt>
                <c:pt idx="7555">
                  <c:v>52504.1</c:v>
                </c:pt>
                <c:pt idx="7556">
                  <c:v>52501.1</c:v>
                </c:pt>
                <c:pt idx="7557">
                  <c:v>52498</c:v>
                </c:pt>
                <c:pt idx="7558">
                  <c:v>52496.4</c:v>
                </c:pt>
                <c:pt idx="7559">
                  <c:v>52493.1</c:v>
                </c:pt>
                <c:pt idx="7560">
                  <c:v>52489.8</c:v>
                </c:pt>
                <c:pt idx="7561">
                  <c:v>52488.1</c:v>
                </c:pt>
                <c:pt idx="7562">
                  <c:v>52484.6</c:v>
                </c:pt>
                <c:pt idx="7563">
                  <c:v>52481.2</c:v>
                </c:pt>
                <c:pt idx="7564">
                  <c:v>52479.4</c:v>
                </c:pt>
                <c:pt idx="7565">
                  <c:v>52475.8</c:v>
                </c:pt>
                <c:pt idx="7566">
                  <c:v>52472.3</c:v>
                </c:pt>
                <c:pt idx="7567">
                  <c:v>52470.5</c:v>
                </c:pt>
                <c:pt idx="7568">
                  <c:v>52466.9</c:v>
                </c:pt>
                <c:pt idx="7569">
                  <c:v>52463.4</c:v>
                </c:pt>
                <c:pt idx="7570">
                  <c:v>52461.599999999999</c:v>
                </c:pt>
                <c:pt idx="7571">
                  <c:v>52458.1</c:v>
                </c:pt>
                <c:pt idx="7572">
                  <c:v>52454.6</c:v>
                </c:pt>
                <c:pt idx="7573">
                  <c:v>52452.9</c:v>
                </c:pt>
                <c:pt idx="7574">
                  <c:v>52449.5</c:v>
                </c:pt>
                <c:pt idx="7575">
                  <c:v>52446.2</c:v>
                </c:pt>
                <c:pt idx="7576">
                  <c:v>52444.6</c:v>
                </c:pt>
                <c:pt idx="7577">
                  <c:v>52441.4</c:v>
                </c:pt>
                <c:pt idx="7578">
                  <c:v>52438.3</c:v>
                </c:pt>
                <c:pt idx="7579">
                  <c:v>52436.800000000003</c:v>
                </c:pt>
                <c:pt idx="7580">
                  <c:v>52433.9</c:v>
                </c:pt>
                <c:pt idx="7581">
                  <c:v>52431.199999999997</c:v>
                </c:pt>
                <c:pt idx="7582">
                  <c:v>52429.8</c:v>
                </c:pt>
                <c:pt idx="7583">
                  <c:v>52427.3</c:v>
                </c:pt>
                <c:pt idx="7584">
                  <c:v>52425</c:v>
                </c:pt>
                <c:pt idx="7585">
                  <c:v>52423.8</c:v>
                </c:pt>
                <c:pt idx="7586">
                  <c:v>52421.8</c:v>
                </c:pt>
                <c:pt idx="7587">
                  <c:v>52419.9</c:v>
                </c:pt>
                <c:pt idx="7588">
                  <c:v>52419</c:v>
                </c:pt>
                <c:pt idx="7589">
                  <c:v>52417.4</c:v>
                </c:pt>
                <c:pt idx="7590">
                  <c:v>52416.1</c:v>
                </c:pt>
                <c:pt idx="7591">
                  <c:v>52415.5</c:v>
                </c:pt>
                <c:pt idx="7592">
                  <c:v>52414.5</c:v>
                </c:pt>
                <c:pt idx="7593">
                  <c:v>52413.8</c:v>
                </c:pt>
                <c:pt idx="7594">
                  <c:v>52413.599999999999</c:v>
                </c:pt>
                <c:pt idx="7595">
                  <c:v>52413.3</c:v>
                </c:pt>
                <c:pt idx="7596">
                  <c:v>52413.3</c:v>
                </c:pt>
                <c:pt idx="7597">
                  <c:v>52413.3</c:v>
                </c:pt>
                <c:pt idx="7598">
                  <c:v>52413.3</c:v>
                </c:pt>
                <c:pt idx="7599">
                  <c:v>52413.3</c:v>
                </c:pt>
                <c:pt idx="7600">
                  <c:v>52413.3</c:v>
                </c:pt>
                <c:pt idx="7601">
                  <c:v>52413.4</c:v>
                </c:pt>
                <c:pt idx="7602">
                  <c:v>52413.4</c:v>
                </c:pt>
                <c:pt idx="7603">
                  <c:v>52413.5</c:v>
                </c:pt>
                <c:pt idx="7604">
                  <c:v>52413.5</c:v>
                </c:pt>
                <c:pt idx="7605">
                  <c:v>52413.599999999999</c:v>
                </c:pt>
                <c:pt idx="7606">
                  <c:v>52413.7</c:v>
                </c:pt>
                <c:pt idx="7607">
                  <c:v>52413.8</c:v>
                </c:pt>
                <c:pt idx="7608">
                  <c:v>52413.9</c:v>
                </c:pt>
                <c:pt idx="7609">
                  <c:v>52413.9</c:v>
                </c:pt>
                <c:pt idx="7610">
                  <c:v>52414.1</c:v>
                </c:pt>
                <c:pt idx="7611">
                  <c:v>52414.1</c:v>
                </c:pt>
                <c:pt idx="7612">
                  <c:v>52414.3</c:v>
                </c:pt>
                <c:pt idx="7613">
                  <c:v>52414.400000000001</c:v>
                </c:pt>
                <c:pt idx="7614">
                  <c:v>52414.5</c:v>
                </c:pt>
                <c:pt idx="7615">
                  <c:v>52414.7</c:v>
                </c:pt>
                <c:pt idx="7616">
                  <c:v>52414.7</c:v>
                </c:pt>
                <c:pt idx="7617">
                  <c:v>52414.9</c:v>
                </c:pt>
                <c:pt idx="7618">
                  <c:v>52415.1</c:v>
                </c:pt>
                <c:pt idx="7619">
                  <c:v>52415.199999999997</c:v>
                </c:pt>
                <c:pt idx="7620">
                  <c:v>52415.4</c:v>
                </c:pt>
                <c:pt idx="7621">
                  <c:v>52415.6</c:v>
                </c:pt>
                <c:pt idx="7622">
                  <c:v>52415.8</c:v>
                </c:pt>
                <c:pt idx="7623">
                  <c:v>52416</c:v>
                </c:pt>
                <c:pt idx="7624">
                  <c:v>52416.2</c:v>
                </c:pt>
                <c:pt idx="7625">
                  <c:v>52416.3</c:v>
                </c:pt>
                <c:pt idx="7626">
                  <c:v>52416.6</c:v>
                </c:pt>
                <c:pt idx="7627">
                  <c:v>52416.7</c:v>
                </c:pt>
                <c:pt idx="7628">
                  <c:v>52417</c:v>
                </c:pt>
                <c:pt idx="7629">
                  <c:v>52417.3</c:v>
                </c:pt>
                <c:pt idx="7630">
                  <c:v>52417.599999999999</c:v>
                </c:pt>
                <c:pt idx="7631">
                  <c:v>52417.8</c:v>
                </c:pt>
                <c:pt idx="7632">
                  <c:v>52418.6</c:v>
                </c:pt>
                <c:pt idx="7633">
                  <c:v>52419.9</c:v>
                </c:pt>
                <c:pt idx="7634">
                  <c:v>52420.800000000003</c:v>
                </c:pt>
                <c:pt idx="7635">
                  <c:v>52423</c:v>
                </c:pt>
                <c:pt idx="7636">
                  <c:v>52424.2</c:v>
                </c:pt>
                <c:pt idx="7637">
                  <c:v>52427</c:v>
                </c:pt>
                <c:pt idx="7638">
                  <c:v>52430.2</c:v>
                </c:pt>
                <c:pt idx="7639">
                  <c:v>52432</c:v>
                </c:pt>
                <c:pt idx="7640">
                  <c:v>52435.7</c:v>
                </c:pt>
                <c:pt idx="7641">
                  <c:v>52439.7</c:v>
                </c:pt>
                <c:pt idx="7642">
                  <c:v>52441.9</c:v>
                </c:pt>
                <c:pt idx="7643">
                  <c:v>52446.3</c:v>
                </c:pt>
                <c:pt idx="7644">
                  <c:v>52450.9</c:v>
                </c:pt>
                <c:pt idx="7645">
                  <c:v>52455.7</c:v>
                </c:pt>
                <c:pt idx="7646">
                  <c:v>52458.1</c:v>
                </c:pt>
                <c:pt idx="7647">
                  <c:v>52463.1</c:v>
                </c:pt>
                <c:pt idx="7648">
                  <c:v>52465.599999999999</c:v>
                </c:pt>
                <c:pt idx="7649">
                  <c:v>52470.7</c:v>
                </c:pt>
                <c:pt idx="7650">
                  <c:v>52475.7</c:v>
                </c:pt>
                <c:pt idx="7651">
                  <c:v>52478.3</c:v>
                </c:pt>
                <c:pt idx="7652">
                  <c:v>52483.3</c:v>
                </c:pt>
                <c:pt idx="7653">
                  <c:v>52488.2</c:v>
                </c:pt>
                <c:pt idx="7654">
                  <c:v>52493</c:v>
                </c:pt>
                <c:pt idx="7655">
                  <c:v>52495.3</c:v>
                </c:pt>
                <c:pt idx="7656">
                  <c:v>52499.8</c:v>
                </c:pt>
                <c:pt idx="7657">
                  <c:v>52504.2</c:v>
                </c:pt>
                <c:pt idx="7658">
                  <c:v>52506.2</c:v>
                </c:pt>
                <c:pt idx="7659">
                  <c:v>52510.1</c:v>
                </c:pt>
                <c:pt idx="7660">
                  <c:v>52512</c:v>
                </c:pt>
                <c:pt idx="7661">
                  <c:v>52515.4</c:v>
                </c:pt>
                <c:pt idx="7662">
                  <c:v>52518.400000000001</c:v>
                </c:pt>
                <c:pt idx="7663">
                  <c:v>52519.7</c:v>
                </c:pt>
                <c:pt idx="7664">
                  <c:v>52522.1</c:v>
                </c:pt>
                <c:pt idx="7665">
                  <c:v>52524.1</c:v>
                </c:pt>
                <c:pt idx="7666">
                  <c:v>52524.9</c:v>
                </c:pt>
                <c:pt idx="7667">
                  <c:v>52526.6</c:v>
                </c:pt>
                <c:pt idx="7668">
                  <c:v>52528.1</c:v>
                </c:pt>
                <c:pt idx="7669">
                  <c:v>52529.599999999999</c:v>
                </c:pt>
                <c:pt idx="7670">
                  <c:v>52530.2</c:v>
                </c:pt>
                <c:pt idx="7671">
                  <c:v>52531.5</c:v>
                </c:pt>
                <c:pt idx="7672">
                  <c:v>52532.1</c:v>
                </c:pt>
                <c:pt idx="7673">
                  <c:v>52533.3</c:v>
                </c:pt>
                <c:pt idx="7674">
                  <c:v>52534.3</c:v>
                </c:pt>
                <c:pt idx="7675">
                  <c:v>52534.9</c:v>
                </c:pt>
                <c:pt idx="7676">
                  <c:v>52535.8</c:v>
                </c:pt>
                <c:pt idx="7677">
                  <c:v>52536.7</c:v>
                </c:pt>
                <c:pt idx="7678">
                  <c:v>52537.599999999999</c:v>
                </c:pt>
                <c:pt idx="7679">
                  <c:v>52538</c:v>
                </c:pt>
                <c:pt idx="7680">
                  <c:v>52538.9</c:v>
                </c:pt>
                <c:pt idx="7681">
                  <c:v>52539.6</c:v>
                </c:pt>
                <c:pt idx="7682">
                  <c:v>52540</c:v>
                </c:pt>
                <c:pt idx="7683">
                  <c:v>52540.800000000003</c:v>
                </c:pt>
                <c:pt idx="7684">
                  <c:v>52541.5</c:v>
                </c:pt>
                <c:pt idx="7685">
                  <c:v>52541.9</c:v>
                </c:pt>
                <c:pt idx="7686">
                  <c:v>52542.6</c:v>
                </c:pt>
                <c:pt idx="7687">
                  <c:v>52543.4</c:v>
                </c:pt>
                <c:pt idx="7688">
                  <c:v>52543.8</c:v>
                </c:pt>
                <c:pt idx="7689">
                  <c:v>52544.6</c:v>
                </c:pt>
                <c:pt idx="7690">
                  <c:v>52545</c:v>
                </c:pt>
                <c:pt idx="7691">
                  <c:v>52545.9</c:v>
                </c:pt>
                <c:pt idx="7692">
                  <c:v>52546.7</c:v>
                </c:pt>
                <c:pt idx="7693">
                  <c:v>52547.7</c:v>
                </c:pt>
                <c:pt idx="7694">
                  <c:v>52548.2</c:v>
                </c:pt>
                <c:pt idx="7695">
                  <c:v>52549.2</c:v>
                </c:pt>
                <c:pt idx="7696">
                  <c:v>52549.8</c:v>
                </c:pt>
                <c:pt idx="7697">
                  <c:v>52550.9</c:v>
                </c:pt>
                <c:pt idx="7698">
                  <c:v>52552.1</c:v>
                </c:pt>
                <c:pt idx="7699">
                  <c:v>52552.800000000003</c:v>
                </c:pt>
                <c:pt idx="7700">
                  <c:v>52554.2</c:v>
                </c:pt>
                <c:pt idx="7701">
                  <c:v>52555.6</c:v>
                </c:pt>
                <c:pt idx="7702">
                  <c:v>52556.4</c:v>
                </c:pt>
                <c:pt idx="7703">
                  <c:v>52558.1</c:v>
                </c:pt>
                <c:pt idx="7704">
                  <c:v>52559.8</c:v>
                </c:pt>
                <c:pt idx="7705">
                  <c:v>52561.7</c:v>
                </c:pt>
                <c:pt idx="7706">
                  <c:v>52562.7</c:v>
                </c:pt>
                <c:pt idx="7707">
                  <c:v>52564.800000000003</c:v>
                </c:pt>
                <c:pt idx="7708">
                  <c:v>52566.1</c:v>
                </c:pt>
                <c:pt idx="7709">
                  <c:v>52569.5</c:v>
                </c:pt>
                <c:pt idx="7710">
                  <c:v>52574.3</c:v>
                </c:pt>
                <c:pt idx="7711">
                  <c:v>52577.2</c:v>
                </c:pt>
                <c:pt idx="7712">
                  <c:v>52583.7</c:v>
                </c:pt>
                <c:pt idx="7713">
                  <c:v>52591.199999999997</c:v>
                </c:pt>
                <c:pt idx="7714">
                  <c:v>52599.5</c:v>
                </c:pt>
                <c:pt idx="7715">
                  <c:v>52603.9</c:v>
                </c:pt>
                <c:pt idx="7716">
                  <c:v>52613.3</c:v>
                </c:pt>
                <c:pt idx="7717">
                  <c:v>52623.199999999997</c:v>
                </c:pt>
                <c:pt idx="7718">
                  <c:v>52628.3</c:v>
                </c:pt>
                <c:pt idx="7719">
                  <c:v>52638.7</c:v>
                </c:pt>
                <c:pt idx="7720">
                  <c:v>52649.3</c:v>
                </c:pt>
                <c:pt idx="7721">
                  <c:v>52654.6</c:v>
                </c:pt>
                <c:pt idx="7722">
                  <c:v>52665.3</c:v>
                </c:pt>
                <c:pt idx="7723">
                  <c:v>52670.6</c:v>
                </c:pt>
                <c:pt idx="7724">
                  <c:v>52681</c:v>
                </c:pt>
                <c:pt idx="7725">
                  <c:v>52691.1</c:v>
                </c:pt>
                <c:pt idx="7726">
                  <c:v>52696</c:v>
                </c:pt>
                <c:pt idx="7727">
                  <c:v>52705.4</c:v>
                </c:pt>
                <c:pt idx="7728">
                  <c:v>52714.1</c:v>
                </c:pt>
                <c:pt idx="7729">
                  <c:v>52718.2</c:v>
                </c:pt>
                <c:pt idx="7730">
                  <c:v>52725.7</c:v>
                </c:pt>
                <c:pt idx="7731">
                  <c:v>52732.2</c:v>
                </c:pt>
                <c:pt idx="7732">
                  <c:v>52735</c:v>
                </c:pt>
                <c:pt idx="7733">
                  <c:v>52740.4</c:v>
                </c:pt>
                <c:pt idx="7734">
                  <c:v>52745.7</c:v>
                </c:pt>
                <c:pt idx="7735">
                  <c:v>52748.4</c:v>
                </c:pt>
                <c:pt idx="7736">
                  <c:v>52753.7</c:v>
                </c:pt>
                <c:pt idx="7737">
                  <c:v>52758.9</c:v>
                </c:pt>
                <c:pt idx="7738">
                  <c:v>52761.599999999999</c:v>
                </c:pt>
                <c:pt idx="7739">
                  <c:v>52766.8</c:v>
                </c:pt>
                <c:pt idx="7740">
                  <c:v>52772</c:v>
                </c:pt>
                <c:pt idx="7741">
                  <c:v>52774.6</c:v>
                </c:pt>
                <c:pt idx="7742">
                  <c:v>52779.7</c:v>
                </c:pt>
                <c:pt idx="7743">
                  <c:v>52784.800000000003</c:v>
                </c:pt>
                <c:pt idx="7744">
                  <c:v>52787.4</c:v>
                </c:pt>
                <c:pt idx="7745">
                  <c:v>52792.5</c:v>
                </c:pt>
                <c:pt idx="7746">
                  <c:v>52797.5</c:v>
                </c:pt>
                <c:pt idx="7747">
                  <c:v>52800</c:v>
                </c:pt>
                <c:pt idx="7748">
                  <c:v>52805.1</c:v>
                </c:pt>
                <c:pt idx="7749">
                  <c:v>52810</c:v>
                </c:pt>
                <c:pt idx="7750">
                  <c:v>52812.5</c:v>
                </c:pt>
                <c:pt idx="7751">
                  <c:v>52817.4</c:v>
                </c:pt>
                <c:pt idx="7752">
                  <c:v>52819.9</c:v>
                </c:pt>
                <c:pt idx="7753">
                  <c:v>52824.800000000003</c:v>
                </c:pt>
                <c:pt idx="7754">
                  <c:v>52829.599999999999</c:v>
                </c:pt>
                <c:pt idx="7755">
                  <c:v>52832</c:v>
                </c:pt>
                <c:pt idx="7756">
                  <c:v>52836.800000000003</c:v>
                </c:pt>
                <c:pt idx="7757">
                  <c:v>52841.599999999999</c:v>
                </c:pt>
                <c:pt idx="7758">
                  <c:v>52844</c:v>
                </c:pt>
                <c:pt idx="7759">
                  <c:v>52848.7</c:v>
                </c:pt>
                <c:pt idx="7760">
                  <c:v>52853.4</c:v>
                </c:pt>
                <c:pt idx="7761">
                  <c:v>52855.7</c:v>
                </c:pt>
                <c:pt idx="7762">
                  <c:v>52860.3</c:v>
                </c:pt>
                <c:pt idx="7763">
                  <c:v>52864.9</c:v>
                </c:pt>
                <c:pt idx="7764">
                  <c:v>52867.199999999997</c:v>
                </c:pt>
                <c:pt idx="7765">
                  <c:v>52871.7</c:v>
                </c:pt>
                <c:pt idx="7766">
                  <c:v>52876.2</c:v>
                </c:pt>
                <c:pt idx="7767">
                  <c:v>52878.5</c:v>
                </c:pt>
                <c:pt idx="7768">
                  <c:v>52882.9</c:v>
                </c:pt>
                <c:pt idx="7769">
                  <c:v>52887.3</c:v>
                </c:pt>
                <c:pt idx="7770">
                  <c:v>52889.5</c:v>
                </c:pt>
                <c:pt idx="7771">
                  <c:v>52893.9</c:v>
                </c:pt>
                <c:pt idx="7772">
                  <c:v>52898.2</c:v>
                </c:pt>
                <c:pt idx="7773">
                  <c:v>52900.3</c:v>
                </c:pt>
                <c:pt idx="7774">
                  <c:v>52904.6</c:v>
                </c:pt>
                <c:pt idx="7775">
                  <c:v>52908.800000000003</c:v>
                </c:pt>
                <c:pt idx="7776">
                  <c:v>52910.9</c:v>
                </c:pt>
                <c:pt idx="7777">
                  <c:v>52915</c:v>
                </c:pt>
                <c:pt idx="7778">
                  <c:v>52919.199999999997</c:v>
                </c:pt>
                <c:pt idx="7779">
                  <c:v>52921.2</c:v>
                </c:pt>
                <c:pt idx="7780">
                  <c:v>52925.2</c:v>
                </c:pt>
                <c:pt idx="7781">
                  <c:v>52929.2</c:v>
                </c:pt>
                <c:pt idx="7782">
                  <c:v>52931.199999999997</c:v>
                </c:pt>
                <c:pt idx="7783">
                  <c:v>52935.199999999997</c:v>
                </c:pt>
                <c:pt idx="7784">
                  <c:v>52939.1</c:v>
                </c:pt>
                <c:pt idx="7785">
                  <c:v>52941</c:v>
                </c:pt>
                <c:pt idx="7786">
                  <c:v>52944.800000000003</c:v>
                </c:pt>
                <c:pt idx="7787">
                  <c:v>52948.6</c:v>
                </c:pt>
                <c:pt idx="7788">
                  <c:v>52950.5</c:v>
                </c:pt>
                <c:pt idx="7789">
                  <c:v>52954.2</c:v>
                </c:pt>
                <c:pt idx="7790">
                  <c:v>52957.9</c:v>
                </c:pt>
                <c:pt idx="7791">
                  <c:v>52959.7</c:v>
                </c:pt>
                <c:pt idx="7792">
                  <c:v>52963.3</c:v>
                </c:pt>
                <c:pt idx="7793">
                  <c:v>52966.9</c:v>
                </c:pt>
                <c:pt idx="7794">
                  <c:v>52968.7</c:v>
                </c:pt>
                <c:pt idx="7795">
                  <c:v>52972.2</c:v>
                </c:pt>
                <c:pt idx="7796">
                  <c:v>52975.6</c:v>
                </c:pt>
                <c:pt idx="7797">
                  <c:v>52977.3</c:v>
                </c:pt>
                <c:pt idx="7798">
                  <c:v>52980.7</c:v>
                </c:pt>
                <c:pt idx="7799">
                  <c:v>52984</c:v>
                </c:pt>
                <c:pt idx="7800">
                  <c:v>52985.599999999999</c:v>
                </c:pt>
                <c:pt idx="7801">
                  <c:v>52988.9</c:v>
                </c:pt>
                <c:pt idx="7802">
                  <c:v>52992.1</c:v>
                </c:pt>
                <c:pt idx="7803">
                  <c:v>52993.7</c:v>
                </c:pt>
                <c:pt idx="7804">
                  <c:v>52996.800000000003</c:v>
                </c:pt>
                <c:pt idx="7805">
                  <c:v>52999.9</c:v>
                </c:pt>
                <c:pt idx="7806">
                  <c:v>53001.4</c:v>
                </c:pt>
                <c:pt idx="7807">
                  <c:v>53004.4</c:v>
                </c:pt>
                <c:pt idx="7808">
                  <c:v>53007.3</c:v>
                </c:pt>
                <c:pt idx="7809">
                  <c:v>53008.800000000003</c:v>
                </c:pt>
                <c:pt idx="7810">
                  <c:v>53011.6</c:v>
                </c:pt>
                <c:pt idx="7811">
                  <c:v>53014.400000000001</c:v>
                </c:pt>
                <c:pt idx="7812">
                  <c:v>53015.8</c:v>
                </c:pt>
                <c:pt idx="7813">
                  <c:v>53018.5</c:v>
                </c:pt>
                <c:pt idx="7814">
                  <c:v>53021.2</c:v>
                </c:pt>
                <c:pt idx="7815">
                  <c:v>53022.5</c:v>
                </c:pt>
                <c:pt idx="7816">
                  <c:v>53025.1</c:v>
                </c:pt>
                <c:pt idx="7817">
                  <c:v>53027.7</c:v>
                </c:pt>
                <c:pt idx="7818">
                  <c:v>53028.9</c:v>
                </c:pt>
                <c:pt idx="7819">
                  <c:v>53031.4</c:v>
                </c:pt>
                <c:pt idx="7820">
                  <c:v>53032.6</c:v>
                </c:pt>
                <c:pt idx="7821">
                  <c:v>53035</c:v>
                </c:pt>
                <c:pt idx="7822">
                  <c:v>53037.3</c:v>
                </c:pt>
                <c:pt idx="7823">
                  <c:v>53038.400000000001</c:v>
                </c:pt>
                <c:pt idx="7824">
                  <c:v>53040.6</c:v>
                </c:pt>
                <c:pt idx="7825">
                  <c:v>53042.8</c:v>
                </c:pt>
                <c:pt idx="7826">
                  <c:v>53044.9</c:v>
                </c:pt>
                <c:pt idx="7827">
                  <c:v>53045.9</c:v>
                </c:pt>
                <c:pt idx="7828">
                  <c:v>53048</c:v>
                </c:pt>
                <c:pt idx="7829">
                  <c:v>53049</c:v>
                </c:pt>
                <c:pt idx="7830">
                  <c:v>53050.9</c:v>
                </c:pt>
                <c:pt idx="7831">
                  <c:v>53052.800000000003</c:v>
                </c:pt>
                <c:pt idx="7832">
                  <c:v>53053.7</c:v>
                </c:pt>
                <c:pt idx="7833">
                  <c:v>53055.5</c:v>
                </c:pt>
                <c:pt idx="7834">
                  <c:v>53057.2</c:v>
                </c:pt>
                <c:pt idx="7835">
                  <c:v>53058</c:v>
                </c:pt>
                <c:pt idx="7836">
                  <c:v>53059.6</c:v>
                </c:pt>
                <c:pt idx="7837">
                  <c:v>53061.2</c:v>
                </c:pt>
                <c:pt idx="7838">
                  <c:v>53062.7</c:v>
                </c:pt>
                <c:pt idx="7839">
                  <c:v>53063.4</c:v>
                </c:pt>
                <c:pt idx="7840">
                  <c:v>53064.800000000003</c:v>
                </c:pt>
                <c:pt idx="7841">
                  <c:v>53065.5</c:v>
                </c:pt>
                <c:pt idx="7842">
                  <c:v>53066.8</c:v>
                </c:pt>
                <c:pt idx="7843">
                  <c:v>53068.1</c:v>
                </c:pt>
                <c:pt idx="7844">
                  <c:v>53068.7</c:v>
                </c:pt>
                <c:pt idx="7845">
                  <c:v>53069.8</c:v>
                </c:pt>
                <c:pt idx="7846">
                  <c:v>53070.9</c:v>
                </c:pt>
                <c:pt idx="7847">
                  <c:v>53071.4</c:v>
                </c:pt>
                <c:pt idx="7848">
                  <c:v>53072.4</c:v>
                </c:pt>
                <c:pt idx="7849">
                  <c:v>53073.3</c:v>
                </c:pt>
                <c:pt idx="7850">
                  <c:v>53073.7</c:v>
                </c:pt>
                <c:pt idx="7851">
                  <c:v>53074.6</c:v>
                </c:pt>
                <c:pt idx="7852">
                  <c:v>53075.4</c:v>
                </c:pt>
                <c:pt idx="7853">
                  <c:v>53075.8</c:v>
                </c:pt>
                <c:pt idx="7854">
                  <c:v>53076.6</c:v>
                </c:pt>
                <c:pt idx="7855">
                  <c:v>53077.3</c:v>
                </c:pt>
                <c:pt idx="7856">
                  <c:v>53077.7</c:v>
                </c:pt>
                <c:pt idx="7857">
                  <c:v>53078.5</c:v>
                </c:pt>
                <c:pt idx="7858">
                  <c:v>53079.199999999997</c:v>
                </c:pt>
                <c:pt idx="7859">
                  <c:v>53079.5</c:v>
                </c:pt>
                <c:pt idx="7860">
                  <c:v>53080.2</c:v>
                </c:pt>
                <c:pt idx="7861">
                  <c:v>53080.9</c:v>
                </c:pt>
                <c:pt idx="7862">
                  <c:v>53081.2</c:v>
                </c:pt>
                <c:pt idx="7863">
                  <c:v>53081.9</c:v>
                </c:pt>
                <c:pt idx="7864">
                  <c:v>53082.5</c:v>
                </c:pt>
                <c:pt idx="7865">
                  <c:v>53082.8</c:v>
                </c:pt>
                <c:pt idx="7866">
                  <c:v>53083.5</c:v>
                </c:pt>
                <c:pt idx="7867">
                  <c:v>53084.1</c:v>
                </c:pt>
                <c:pt idx="7868">
                  <c:v>53084.4</c:v>
                </c:pt>
                <c:pt idx="7869">
                  <c:v>53084.9</c:v>
                </c:pt>
                <c:pt idx="7870">
                  <c:v>53085.5</c:v>
                </c:pt>
                <c:pt idx="7871">
                  <c:v>53085.8</c:v>
                </c:pt>
                <c:pt idx="7872">
                  <c:v>53086.3</c:v>
                </c:pt>
                <c:pt idx="7873">
                  <c:v>53086.8</c:v>
                </c:pt>
                <c:pt idx="7874">
                  <c:v>53087.1</c:v>
                </c:pt>
                <c:pt idx="7875">
                  <c:v>53087.6</c:v>
                </c:pt>
                <c:pt idx="7876">
                  <c:v>53088.1</c:v>
                </c:pt>
                <c:pt idx="7877">
                  <c:v>53088.4</c:v>
                </c:pt>
                <c:pt idx="7878">
                  <c:v>53088.800000000003</c:v>
                </c:pt>
                <c:pt idx="7879">
                  <c:v>53089.3</c:v>
                </c:pt>
                <c:pt idx="7880">
                  <c:v>53089.5</c:v>
                </c:pt>
                <c:pt idx="7881">
                  <c:v>53090</c:v>
                </c:pt>
                <c:pt idx="7882">
                  <c:v>53090.400000000001</c:v>
                </c:pt>
                <c:pt idx="7883">
                  <c:v>53090.6</c:v>
                </c:pt>
                <c:pt idx="7884">
                  <c:v>53091.1</c:v>
                </c:pt>
                <c:pt idx="7885">
                  <c:v>53091.5</c:v>
                </c:pt>
                <c:pt idx="7886">
                  <c:v>53091.7</c:v>
                </c:pt>
                <c:pt idx="7887">
                  <c:v>53092.1</c:v>
                </c:pt>
                <c:pt idx="7888">
                  <c:v>53092.3</c:v>
                </c:pt>
                <c:pt idx="7889">
                  <c:v>53092.6</c:v>
                </c:pt>
                <c:pt idx="7890">
                  <c:v>53093</c:v>
                </c:pt>
                <c:pt idx="7891">
                  <c:v>53093.2</c:v>
                </c:pt>
                <c:pt idx="7892">
                  <c:v>53093.5</c:v>
                </c:pt>
                <c:pt idx="7893">
                  <c:v>53093.7</c:v>
                </c:pt>
                <c:pt idx="7894">
                  <c:v>53094.1</c:v>
                </c:pt>
                <c:pt idx="7895">
                  <c:v>53094.400000000001</c:v>
                </c:pt>
                <c:pt idx="7896">
                  <c:v>53094.6</c:v>
                </c:pt>
                <c:pt idx="7897">
                  <c:v>53094.9</c:v>
                </c:pt>
                <c:pt idx="7898">
                  <c:v>53095.199999999997</c:v>
                </c:pt>
                <c:pt idx="7899">
                  <c:v>53095.4</c:v>
                </c:pt>
                <c:pt idx="7900">
                  <c:v>53095.7</c:v>
                </c:pt>
                <c:pt idx="7901">
                  <c:v>53096</c:v>
                </c:pt>
                <c:pt idx="7902">
                  <c:v>53096.3</c:v>
                </c:pt>
                <c:pt idx="7903">
                  <c:v>53096.4</c:v>
                </c:pt>
                <c:pt idx="7904">
                  <c:v>53096.7</c:v>
                </c:pt>
                <c:pt idx="7905">
                  <c:v>53096.800000000003</c:v>
                </c:pt>
                <c:pt idx="7906">
                  <c:v>53097.1</c:v>
                </c:pt>
                <c:pt idx="7907">
                  <c:v>53097.4</c:v>
                </c:pt>
                <c:pt idx="7908">
                  <c:v>53097.5</c:v>
                </c:pt>
                <c:pt idx="7909">
                  <c:v>53097.8</c:v>
                </c:pt>
                <c:pt idx="7910">
                  <c:v>53098.1</c:v>
                </c:pt>
                <c:pt idx="7911">
                  <c:v>53098.2</c:v>
                </c:pt>
                <c:pt idx="7912">
                  <c:v>53098.5</c:v>
                </c:pt>
                <c:pt idx="7913">
                  <c:v>53098.7</c:v>
                </c:pt>
                <c:pt idx="7914">
                  <c:v>53099</c:v>
                </c:pt>
                <c:pt idx="7915">
                  <c:v>53099.1</c:v>
                </c:pt>
                <c:pt idx="7916">
                  <c:v>53099.3</c:v>
                </c:pt>
                <c:pt idx="7917">
                  <c:v>53099.6</c:v>
                </c:pt>
                <c:pt idx="7918">
                  <c:v>53099.7</c:v>
                </c:pt>
                <c:pt idx="7919">
                  <c:v>53099.9</c:v>
                </c:pt>
                <c:pt idx="7920">
                  <c:v>53100.2</c:v>
                </c:pt>
                <c:pt idx="7921">
                  <c:v>53100.3</c:v>
                </c:pt>
                <c:pt idx="7922">
                  <c:v>53100.5</c:v>
                </c:pt>
                <c:pt idx="7923">
                  <c:v>53100.800000000003</c:v>
                </c:pt>
                <c:pt idx="7924">
                  <c:v>53100.9</c:v>
                </c:pt>
                <c:pt idx="7925">
                  <c:v>53101.1</c:v>
                </c:pt>
                <c:pt idx="7926">
                  <c:v>53101.4</c:v>
                </c:pt>
                <c:pt idx="7927">
                  <c:v>53101.5</c:v>
                </c:pt>
                <c:pt idx="7928">
                  <c:v>53101.7</c:v>
                </c:pt>
                <c:pt idx="7929">
                  <c:v>53101.8</c:v>
                </c:pt>
                <c:pt idx="7930">
                  <c:v>53102.1</c:v>
                </c:pt>
                <c:pt idx="7931">
                  <c:v>53102.3</c:v>
                </c:pt>
                <c:pt idx="7932">
                  <c:v>53102.400000000001</c:v>
                </c:pt>
                <c:pt idx="7933">
                  <c:v>53102.7</c:v>
                </c:pt>
                <c:pt idx="7934">
                  <c:v>53102.9</c:v>
                </c:pt>
                <c:pt idx="7935">
                  <c:v>53103</c:v>
                </c:pt>
                <c:pt idx="7936">
                  <c:v>53103.3</c:v>
                </c:pt>
                <c:pt idx="7937">
                  <c:v>53103.5</c:v>
                </c:pt>
                <c:pt idx="7938">
                  <c:v>53103.8</c:v>
                </c:pt>
                <c:pt idx="7939">
                  <c:v>53103.9</c:v>
                </c:pt>
                <c:pt idx="7940">
                  <c:v>53104.2</c:v>
                </c:pt>
                <c:pt idx="7941">
                  <c:v>53104.3</c:v>
                </c:pt>
                <c:pt idx="7942">
                  <c:v>53104.6</c:v>
                </c:pt>
                <c:pt idx="7943">
                  <c:v>53104.800000000003</c:v>
                </c:pt>
                <c:pt idx="7944">
                  <c:v>53105</c:v>
                </c:pt>
                <c:pt idx="7945">
                  <c:v>53105.2</c:v>
                </c:pt>
                <c:pt idx="7946">
                  <c:v>53105.5</c:v>
                </c:pt>
                <c:pt idx="7947">
                  <c:v>53105.7</c:v>
                </c:pt>
                <c:pt idx="7948">
                  <c:v>53106</c:v>
                </c:pt>
                <c:pt idx="7949">
                  <c:v>53106.2</c:v>
                </c:pt>
                <c:pt idx="7950">
                  <c:v>53106.6</c:v>
                </c:pt>
                <c:pt idx="7951">
                  <c:v>53106.7</c:v>
                </c:pt>
                <c:pt idx="7952">
                  <c:v>53107</c:v>
                </c:pt>
                <c:pt idx="7953">
                  <c:v>53107.199999999997</c:v>
                </c:pt>
                <c:pt idx="7954">
                  <c:v>53107.5</c:v>
                </c:pt>
                <c:pt idx="7955">
                  <c:v>53107.8</c:v>
                </c:pt>
                <c:pt idx="7956">
                  <c:v>53108</c:v>
                </c:pt>
                <c:pt idx="7957">
                  <c:v>53108.3</c:v>
                </c:pt>
                <c:pt idx="7958">
                  <c:v>53108.7</c:v>
                </c:pt>
                <c:pt idx="7959">
                  <c:v>53108.9</c:v>
                </c:pt>
                <c:pt idx="7960">
                  <c:v>53109.2</c:v>
                </c:pt>
                <c:pt idx="7961">
                  <c:v>53109.599999999999</c:v>
                </c:pt>
                <c:pt idx="7962">
                  <c:v>53110</c:v>
                </c:pt>
                <c:pt idx="7963">
                  <c:v>53110.2</c:v>
                </c:pt>
                <c:pt idx="7964">
                  <c:v>53110.5</c:v>
                </c:pt>
                <c:pt idx="7965">
                  <c:v>53110.7</c:v>
                </c:pt>
                <c:pt idx="7966">
                  <c:v>53111.199999999997</c:v>
                </c:pt>
                <c:pt idx="7967">
                  <c:v>53111.6</c:v>
                </c:pt>
                <c:pt idx="7968">
                  <c:v>53111.8</c:v>
                </c:pt>
                <c:pt idx="7969">
                  <c:v>53112.2</c:v>
                </c:pt>
                <c:pt idx="7970">
                  <c:v>53112.7</c:v>
                </c:pt>
                <c:pt idx="7971">
                  <c:v>53112.9</c:v>
                </c:pt>
                <c:pt idx="7972">
                  <c:v>53113.4</c:v>
                </c:pt>
                <c:pt idx="7973">
                  <c:v>53113.8</c:v>
                </c:pt>
                <c:pt idx="7974">
                  <c:v>53114.3</c:v>
                </c:pt>
                <c:pt idx="7975">
                  <c:v>53114.6</c:v>
                </c:pt>
                <c:pt idx="7976">
                  <c:v>53115.1</c:v>
                </c:pt>
                <c:pt idx="7977">
                  <c:v>53115.3</c:v>
                </c:pt>
                <c:pt idx="7978">
                  <c:v>53115.9</c:v>
                </c:pt>
                <c:pt idx="7979">
                  <c:v>53116.4</c:v>
                </c:pt>
                <c:pt idx="7980">
                  <c:v>53117</c:v>
                </c:pt>
                <c:pt idx="7981">
                  <c:v>53117.3</c:v>
                </c:pt>
                <c:pt idx="7982">
                  <c:v>53117.8</c:v>
                </c:pt>
                <c:pt idx="7983">
                  <c:v>53118.1</c:v>
                </c:pt>
                <c:pt idx="7984">
                  <c:v>53118.7</c:v>
                </c:pt>
                <c:pt idx="7985">
                  <c:v>53119.3</c:v>
                </c:pt>
                <c:pt idx="7986">
                  <c:v>53120</c:v>
                </c:pt>
                <c:pt idx="7987">
                  <c:v>53120.3</c:v>
                </c:pt>
                <c:pt idx="7988">
                  <c:v>53120.9</c:v>
                </c:pt>
                <c:pt idx="7989">
                  <c:v>53121.599999999999</c:v>
                </c:pt>
                <c:pt idx="7990">
                  <c:v>53121.9</c:v>
                </c:pt>
                <c:pt idx="7991">
                  <c:v>53122.6</c:v>
                </c:pt>
                <c:pt idx="7992">
                  <c:v>53123</c:v>
                </c:pt>
                <c:pt idx="7993">
                  <c:v>53123.7</c:v>
                </c:pt>
                <c:pt idx="7994">
                  <c:v>53124.4</c:v>
                </c:pt>
                <c:pt idx="7995">
                  <c:v>53124.800000000003</c:v>
                </c:pt>
                <c:pt idx="7996">
                  <c:v>53125.599999999999</c:v>
                </c:pt>
                <c:pt idx="7997">
                  <c:v>53126.400000000001</c:v>
                </c:pt>
                <c:pt idx="7998">
                  <c:v>53127.199999999997</c:v>
                </c:pt>
                <c:pt idx="7999">
                  <c:v>53127.6</c:v>
                </c:pt>
                <c:pt idx="8000">
                  <c:v>53128.4</c:v>
                </c:pt>
                <c:pt idx="8001">
                  <c:v>53128.800000000003</c:v>
                </c:pt>
                <c:pt idx="8002">
                  <c:v>53129.7</c:v>
                </c:pt>
                <c:pt idx="8003">
                  <c:v>53130.6</c:v>
                </c:pt>
                <c:pt idx="8004">
                  <c:v>53131</c:v>
                </c:pt>
                <c:pt idx="8005">
                  <c:v>53131.9</c:v>
                </c:pt>
                <c:pt idx="8006">
                  <c:v>53132.800000000003</c:v>
                </c:pt>
                <c:pt idx="8007">
                  <c:v>53133.3</c:v>
                </c:pt>
                <c:pt idx="8008">
                  <c:v>53134.400000000001</c:v>
                </c:pt>
                <c:pt idx="8009">
                  <c:v>53135.8</c:v>
                </c:pt>
                <c:pt idx="8010">
                  <c:v>53137.599999999999</c:v>
                </c:pt>
                <c:pt idx="8011">
                  <c:v>53138.7</c:v>
                </c:pt>
                <c:pt idx="8012">
                  <c:v>53141.1</c:v>
                </c:pt>
                <c:pt idx="8013">
                  <c:v>53142.400000000001</c:v>
                </c:pt>
                <c:pt idx="8014">
                  <c:v>53145.3</c:v>
                </c:pt>
                <c:pt idx="8015">
                  <c:v>53148.6</c:v>
                </c:pt>
                <c:pt idx="8016">
                  <c:v>53150.3</c:v>
                </c:pt>
                <c:pt idx="8017">
                  <c:v>53154.1</c:v>
                </c:pt>
                <c:pt idx="8018">
                  <c:v>53160.1</c:v>
                </c:pt>
                <c:pt idx="8019">
                  <c:v>53164.5</c:v>
                </c:pt>
                <c:pt idx="8020">
                  <c:v>53171.6</c:v>
                </c:pt>
                <c:pt idx="8021">
                  <c:v>53176.5</c:v>
                </c:pt>
                <c:pt idx="8022">
                  <c:v>53184.3</c:v>
                </c:pt>
                <c:pt idx="8023">
                  <c:v>53192.5</c:v>
                </c:pt>
                <c:pt idx="8024">
                  <c:v>53198.2</c:v>
                </c:pt>
                <c:pt idx="8025">
                  <c:v>53206.9</c:v>
                </c:pt>
                <c:pt idx="8026">
                  <c:v>53212.800000000003</c:v>
                </c:pt>
                <c:pt idx="8027">
                  <c:v>53221.8</c:v>
                </c:pt>
                <c:pt idx="8028">
                  <c:v>53231</c:v>
                </c:pt>
                <c:pt idx="8029">
                  <c:v>53237.1</c:v>
                </c:pt>
                <c:pt idx="8030">
                  <c:v>53246.400000000001</c:v>
                </c:pt>
                <c:pt idx="8031">
                  <c:v>53255.6</c:v>
                </c:pt>
                <c:pt idx="8032">
                  <c:v>53261.7</c:v>
                </c:pt>
                <c:pt idx="8033">
                  <c:v>53270.7</c:v>
                </c:pt>
                <c:pt idx="8034">
                  <c:v>53279.5</c:v>
                </c:pt>
                <c:pt idx="8035">
                  <c:v>53285.3</c:v>
                </c:pt>
                <c:pt idx="8036">
                  <c:v>53293.7</c:v>
                </c:pt>
                <c:pt idx="8037">
                  <c:v>53301.7</c:v>
                </c:pt>
                <c:pt idx="8038">
                  <c:v>53306.8</c:v>
                </c:pt>
                <c:pt idx="8039">
                  <c:v>53314.2</c:v>
                </c:pt>
                <c:pt idx="8040">
                  <c:v>53321</c:v>
                </c:pt>
                <c:pt idx="8041">
                  <c:v>53325.2</c:v>
                </c:pt>
                <c:pt idx="8042">
                  <c:v>53331.1</c:v>
                </c:pt>
                <c:pt idx="8043">
                  <c:v>53336.3</c:v>
                </c:pt>
                <c:pt idx="8044">
                  <c:v>53339.3</c:v>
                </c:pt>
                <c:pt idx="8045">
                  <c:v>53343.3</c:v>
                </c:pt>
                <c:pt idx="8046">
                  <c:v>53346.400000000001</c:v>
                </c:pt>
                <c:pt idx="8047">
                  <c:v>53348.3</c:v>
                </c:pt>
                <c:pt idx="8048">
                  <c:v>53351.199999999997</c:v>
                </c:pt>
                <c:pt idx="8049">
                  <c:v>53354</c:v>
                </c:pt>
                <c:pt idx="8050">
                  <c:v>53355.9</c:v>
                </c:pt>
                <c:pt idx="8051">
                  <c:v>53358.7</c:v>
                </c:pt>
                <c:pt idx="8052">
                  <c:v>53361.4</c:v>
                </c:pt>
                <c:pt idx="8053">
                  <c:v>53363.199999999997</c:v>
                </c:pt>
                <c:pt idx="8054">
                  <c:v>53365.9</c:v>
                </c:pt>
                <c:pt idx="8055">
                  <c:v>53368.5</c:v>
                </c:pt>
                <c:pt idx="8056">
                  <c:v>53370.3</c:v>
                </c:pt>
                <c:pt idx="8057">
                  <c:v>53372.800000000003</c:v>
                </c:pt>
                <c:pt idx="8058">
                  <c:v>53375.3</c:v>
                </c:pt>
                <c:pt idx="8059">
                  <c:v>53376.9</c:v>
                </c:pt>
                <c:pt idx="8060">
                  <c:v>53379.3</c:v>
                </c:pt>
                <c:pt idx="8061">
                  <c:v>53381.599999999999</c:v>
                </c:pt>
                <c:pt idx="8062">
                  <c:v>53383.1</c:v>
                </c:pt>
                <c:pt idx="8063">
                  <c:v>53385.3</c:v>
                </c:pt>
                <c:pt idx="8064">
                  <c:v>53387.4</c:v>
                </c:pt>
                <c:pt idx="8065">
                  <c:v>53388.800000000003</c:v>
                </c:pt>
                <c:pt idx="8066">
                  <c:v>53390.7</c:v>
                </c:pt>
                <c:pt idx="8067">
                  <c:v>53392.6</c:v>
                </c:pt>
                <c:pt idx="8068">
                  <c:v>53393.8</c:v>
                </c:pt>
                <c:pt idx="8069">
                  <c:v>53395.6</c:v>
                </c:pt>
                <c:pt idx="8070">
                  <c:v>53397.2</c:v>
                </c:pt>
                <c:pt idx="8071">
                  <c:v>53398.3</c:v>
                </c:pt>
                <c:pt idx="8072">
                  <c:v>53399.7</c:v>
                </c:pt>
                <c:pt idx="8073">
                  <c:v>53401.1</c:v>
                </c:pt>
                <c:pt idx="8074">
                  <c:v>53402</c:v>
                </c:pt>
                <c:pt idx="8075">
                  <c:v>53403.1</c:v>
                </c:pt>
                <c:pt idx="8076">
                  <c:v>53404.2</c:v>
                </c:pt>
                <c:pt idx="8077">
                  <c:v>53404.9</c:v>
                </c:pt>
                <c:pt idx="8078">
                  <c:v>53405.7</c:v>
                </c:pt>
                <c:pt idx="8079">
                  <c:v>53406.5</c:v>
                </c:pt>
                <c:pt idx="8080">
                  <c:v>53406.9</c:v>
                </c:pt>
                <c:pt idx="8081">
                  <c:v>53407.4</c:v>
                </c:pt>
                <c:pt idx="8082">
                  <c:v>53407.8</c:v>
                </c:pt>
                <c:pt idx="8083">
                  <c:v>53408</c:v>
                </c:pt>
                <c:pt idx="8084">
                  <c:v>53408.2</c:v>
                </c:pt>
                <c:pt idx="8085">
                  <c:v>53408.2</c:v>
                </c:pt>
                <c:pt idx="8086">
                  <c:v>53408.2</c:v>
                </c:pt>
                <c:pt idx="8087">
                  <c:v>53408.2</c:v>
                </c:pt>
                <c:pt idx="8088">
                  <c:v>53408.2</c:v>
                </c:pt>
                <c:pt idx="8089">
                  <c:v>53408.1</c:v>
                </c:pt>
                <c:pt idx="8090">
                  <c:v>53408.1</c:v>
                </c:pt>
                <c:pt idx="8091">
                  <c:v>53408.1</c:v>
                </c:pt>
                <c:pt idx="8092">
                  <c:v>53408.1</c:v>
                </c:pt>
                <c:pt idx="8093">
                  <c:v>53408</c:v>
                </c:pt>
                <c:pt idx="8094">
                  <c:v>53408</c:v>
                </c:pt>
                <c:pt idx="8095">
                  <c:v>53407.9</c:v>
                </c:pt>
                <c:pt idx="8096">
                  <c:v>53407.9</c:v>
                </c:pt>
                <c:pt idx="8097">
                  <c:v>53407.8</c:v>
                </c:pt>
                <c:pt idx="8098">
                  <c:v>53407.8</c:v>
                </c:pt>
                <c:pt idx="8099">
                  <c:v>53407.7</c:v>
                </c:pt>
                <c:pt idx="8100">
                  <c:v>53407.7</c:v>
                </c:pt>
                <c:pt idx="8101">
                  <c:v>53407.6</c:v>
                </c:pt>
                <c:pt idx="8102">
                  <c:v>53407.6</c:v>
                </c:pt>
                <c:pt idx="8103">
                  <c:v>53407.5</c:v>
                </c:pt>
                <c:pt idx="8104">
                  <c:v>53407.4</c:v>
                </c:pt>
                <c:pt idx="8105">
                  <c:v>53407.4</c:v>
                </c:pt>
                <c:pt idx="8106">
                  <c:v>53407.3</c:v>
                </c:pt>
                <c:pt idx="8107">
                  <c:v>53407.199999999997</c:v>
                </c:pt>
                <c:pt idx="8108">
                  <c:v>53407.199999999997</c:v>
                </c:pt>
                <c:pt idx="8109">
                  <c:v>53407.1</c:v>
                </c:pt>
                <c:pt idx="8110">
                  <c:v>53407</c:v>
                </c:pt>
                <c:pt idx="8111">
                  <c:v>53407</c:v>
                </c:pt>
                <c:pt idx="8112">
                  <c:v>53406.9</c:v>
                </c:pt>
                <c:pt idx="8113">
                  <c:v>53406.8</c:v>
                </c:pt>
                <c:pt idx="8114">
                  <c:v>53406.8</c:v>
                </c:pt>
                <c:pt idx="8115">
                  <c:v>53406.7</c:v>
                </c:pt>
                <c:pt idx="8116">
                  <c:v>53406.6</c:v>
                </c:pt>
                <c:pt idx="8117">
                  <c:v>53406.6</c:v>
                </c:pt>
                <c:pt idx="8118">
                  <c:v>53406.5</c:v>
                </c:pt>
                <c:pt idx="8119">
                  <c:v>53406.5</c:v>
                </c:pt>
                <c:pt idx="8120">
                  <c:v>53406.400000000001</c:v>
                </c:pt>
                <c:pt idx="8121">
                  <c:v>53406.3</c:v>
                </c:pt>
                <c:pt idx="8122">
                  <c:v>53406.3</c:v>
                </c:pt>
                <c:pt idx="8123">
                  <c:v>53406.3</c:v>
                </c:pt>
                <c:pt idx="8124">
                  <c:v>53406.2</c:v>
                </c:pt>
                <c:pt idx="8125">
                  <c:v>53406.2</c:v>
                </c:pt>
                <c:pt idx="8126">
                  <c:v>53406.1</c:v>
                </c:pt>
                <c:pt idx="8127">
                  <c:v>53406.1</c:v>
                </c:pt>
                <c:pt idx="8128">
                  <c:v>53406.1</c:v>
                </c:pt>
                <c:pt idx="8129">
                  <c:v>53406.1</c:v>
                </c:pt>
                <c:pt idx="8130">
                  <c:v>53406.1</c:v>
                </c:pt>
                <c:pt idx="8131">
                  <c:v>53406</c:v>
                </c:pt>
                <c:pt idx="8132">
                  <c:v>53406</c:v>
                </c:pt>
                <c:pt idx="8133">
                  <c:v>53406</c:v>
                </c:pt>
                <c:pt idx="8134">
                  <c:v>53406.3</c:v>
                </c:pt>
                <c:pt idx="8135">
                  <c:v>53406.9</c:v>
                </c:pt>
                <c:pt idx="8136">
                  <c:v>53407.5</c:v>
                </c:pt>
                <c:pt idx="8137">
                  <c:v>53408.800000000003</c:v>
                </c:pt>
                <c:pt idx="8138">
                  <c:v>53410.5</c:v>
                </c:pt>
                <c:pt idx="8139">
                  <c:v>53411.8</c:v>
                </c:pt>
                <c:pt idx="8140">
                  <c:v>53414.1</c:v>
                </c:pt>
                <c:pt idx="8141">
                  <c:v>53416.7</c:v>
                </c:pt>
                <c:pt idx="8142">
                  <c:v>53418.6</c:v>
                </c:pt>
                <c:pt idx="8143">
                  <c:v>53421.7</c:v>
                </c:pt>
                <c:pt idx="8144">
                  <c:v>53425.2</c:v>
                </c:pt>
                <c:pt idx="8145">
                  <c:v>53427.6</c:v>
                </c:pt>
                <c:pt idx="8146">
                  <c:v>53431.6</c:v>
                </c:pt>
                <c:pt idx="8147">
                  <c:v>53435.8</c:v>
                </c:pt>
                <c:pt idx="8148">
                  <c:v>53438.8</c:v>
                </c:pt>
                <c:pt idx="8149">
                  <c:v>53443.4</c:v>
                </c:pt>
                <c:pt idx="8150">
                  <c:v>53448.4</c:v>
                </c:pt>
                <c:pt idx="8151">
                  <c:v>53451.8</c:v>
                </c:pt>
                <c:pt idx="8152">
                  <c:v>53457.1</c:v>
                </c:pt>
                <c:pt idx="8153">
                  <c:v>53462.6</c:v>
                </c:pt>
                <c:pt idx="8154">
                  <c:v>53466.400000000001</c:v>
                </c:pt>
                <c:pt idx="8155">
                  <c:v>53472.2</c:v>
                </c:pt>
                <c:pt idx="8156">
                  <c:v>53478.3</c:v>
                </c:pt>
                <c:pt idx="8157">
                  <c:v>53482.400000000001</c:v>
                </c:pt>
                <c:pt idx="8158">
                  <c:v>53488.7</c:v>
                </c:pt>
                <c:pt idx="8159">
                  <c:v>53493</c:v>
                </c:pt>
                <c:pt idx="8160">
                  <c:v>53499.6</c:v>
                </c:pt>
                <c:pt idx="8161">
                  <c:v>53506.3</c:v>
                </c:pt>
                <c:pt idx="8162">
                  <c:v>53510.8</c:v>
                </c:pt>
                <c:pt idx="8163">
                  <c:v>53517.7</c:v>
                </c:pt>
                <c:pt idx="8164">
                  <c:v>53522.400000000001</c:v>
                </c:pt>
                <c:pt idx="8165">
                  <c:v>53529.4</c:v>
                </c:pt>
                <c:pt idx="8166">
                  <c:v>53536.6</c:v>
                </c:pt>
                <c:pt idx="8167">
                  <c:v>53541.4</c:v>
                </c:pt>
                <c:pt idx="8168">
                  <c:v>53548.6</c:v>
                </c:pt>
                <c:pt idx="8169">
                  <c:v>53555.9</c:v>
                </c:pt>
                <c:pt idx="8170">
                  <c:v>53560.800000000003</c:v>
                </c:pt>
                <c:pt idx="8171">
                  <c:v>53568.2</c:v>
                </c:pt>
                <c:pt idx="8172">
                  <c:v>53573.1</c:v>
                </c:pt>
                <c:pt idx="8173">
                  <c:v>53580.5</c:v>
                </c:pt>
                <c:pt idx="8174">
                  <c:v>53587.9</c:v>
                </c:pt>
                <c:pt idx="8175">
                  <c:v>53595.3</c:v>
                </c:pt>
                <c:pt idx="8176">
                  <c:v>53600.3</c:v>
                </c:pt>
                <c:pt idx="8177">
                  <c:v>53607.6</c:v>
                </c:pt>
                <c:pt idx="8178">
                  <c:v>53612.5</c:v>
                </c:pt>
                <c:pt idx="8179">
                  <c:v>53619.7</c:v>
                </c:pt>
                <c:pt idx="8180">
                  <c:v>53627</c:v>
                </c:pt>
                <c:pt idx="8181">
                  <c:v>53634.1</c:v>
                </c:pt>
                <c:pt idx="8182">
                  <c:v>53638.8</c:v>
                </c:pt>
                <c:pt idx="8183">
                  <c:v>53645.8</c:v>
                </c:pt>
                <c:pt idx="8184">
                  <c:v>53652.7</c:v>
                </c:pt>
                <c:pt idx="8185">
                  <c:v>53657.2</c:v>
                </c:pt>
                <c:pt idx="8186">
                  <c:v>53663.9</c:v>
                </c:pt>
                <c:pt idx="8187">
                  <c:v>53670.400000000001</c:v>
                </c:pt>
                <c:pt idx="8188">
                  <c:v>53674.7</c:v>
                </c:pt>
                <c:pt idx="8189">
                  <c:v>53681</c:v>
                </c:pt>
                <c:pt idx="8190">
                  <c:v>53687.1</c:v>
                </c:pt>
                <c:pt idx="8191">
                  <c:v>53691.1</c:v>
                </c:pt>
                <c:pt idx="8192">
                  <c:v>53696.9</c:v>
                </c:pt>
                <c:pt idx="8193">
                  <c:v>53702.5</c:v>
                </c:pt>
                <c:pt idx="8194">
                  <c:v>53706.1</c:v>
                </c:pt>
                <c:pt idx="8195">
                  <c:v>53711.4</c:v>
                </c:pt>
                <c:pt idx="8196">
                  <c:v>53716.4</c:v>
                </c:pt>
                <c:pt idx="8197">
                  <c:v>53719.7</c:v>
                </c:pt>
                <c:pt idx="8198">
                  <c:v>53724.3</c:v>
                </c:pt>
                <c:pt idx="8199">
                  <c:v>53728.6</c:v>
                </c:pt>
                <c:pt idx="8200">
                  <c:v>53731.4</c:v>
                </c:pt>
                <c:pt idx="8201">
                  <c:v>53735.3</c:v>
                </c:pt>
                <c:pt idx="8202">
                  <c:v>53737.7</c:v>
                </c:pt>
                <c:pt idx="8203">
                  <c:v>53741.1</c:v>
                </c:pt>
                <c:pt idx="8204">
                  <c:v>53744.2</c:v>
                </c:pt>
                <c:pt idx="8205">
                  <c:v>53747</c:v>
                </c:pt>
                <c:pt idx="8206">
                  <c:v>53748.9</c:v>
                </c:pt>
                <c:pt idx="8207">
                  <c:v>53751.6</c:v>
                </c:pt>
                <c:pt idx="8208">
                  <c:v>53754.2</c:v>
                </c:pt>
                <c:pt idx="8209">
                  <c:v>53755.8</c:v>
                </c:pt>
                <c:pt idx="8210">
                  <c:v>53758.3</c:v>
                </c:pt>
                <c:pt idx="8211">
                  <c:v>53760.7</c:v>
                </c:pt>
                <c:pt idx="8212">
                  <c:v>53762.2</c:v>
                </c:pt>
                <c:pt idx="8213">
                  <c:v>53764.5</c:v>
                </c:pt>
                <c:pt idx="8214">
                  <c:v>53766.7</c:v>
                </c:pt>
                <c:pt idx="8215">
                  <c:v>53768.1</c:v>
                </c:pt>
                <c:pt idx="8216">
                  <c:v>53770.2</c:v>
                </c:pt>
                <c:pt idx="8217">
                  <c:v>53772.2</c:v>
                </c:pt>
                <c:pt idx="8218">
                  <c:v>53773.5</c:v>
                </c:pt>
                <c:pt idx="8219">
                  <c:v>53775.5</c:v>
                </c:pt>
                <c:pt idx="8220">
                  <c:v>53777.4</c:v>
                </c:pt>
                <c:pt idx="8221">
                  <c:v>53778.6</c:v>
                </c:pt>
                <c:pt idx="8222">
                  <c:v>53780.4</c:v>
                </c:pt>
                <c:pt idx="8223">
                  <c:v>53782.1</c:v>
                </c:pt>
                <c:pt idx="8224">
                  <c:v>53783.3</c:v>
                </c:pt>
                <c:pt idx="8225">
                  <c:v>53785</c:v>
                </c:pt>
                <c:pt idx="8226">
                  <c:v>53786.7</c:v>
                </c:pt>
                <c:pt idx="8227">
                  <c:v>53787.7</c:v>
                </c:pt>
                <c:pt idx="8228">
                  <c:v>53789.4</c:v>
                </c:pt>
                <c:pt idx="8229">
                  <c:v>53791</c:v>
                </c:pt>
                <c:pt idx="8230">
                  <c:v>53792</c:v>
                </c:pt>
                <c:pt idx="8231">
                  <c:v>53793.599999999999</c:v>
                </c:pt>
                <c:pt idx="8232">
                  <c:v>53795.1</c:v>
                </c:pt>
                <c:pt idx="8233">
                  <c:v>53796.1</c:v>
                </c:pt>
                <c:pt idx="8234">
                  <c:v>53797.599999999999</c:v>
                </c:pt>
                <c:pt idx="8235">
                  <c:v>53799.1</c:v>
                </c:pt>
                <c:pt idx="8236">
                  <c:v>53800.1</c:v>
                </c:pt>
                <c:pt idx="8237">
                  <c:v>53801.7</c:v>
                </c:pt>
                <c:pt idx="8238">
                  <c:v>53803.199999999997</c:v>
                </c:pt>
                <c:pt idx="8239">
                  <c:v>53804.2</c:v>
                </c:pt>
                <c:pt idx="8240">
                  <c:v>53805.7</c:v>
                </c:pt>
                <c:pt idx="8241">
                  <c:v>53807.199999999997</c:v>
                </c:pt>
                <c:pt idx="8242">
                  <c:v>53808.2</c:v>
                </c:pt>
                <c:pt idx="8243">
                  <c:v>53809.8</c:v>
                </c:pt>
                <c:pt idx="8244">
                  <c:v>53811.4</c:v>
                </c:pt>
                <c:pt idx="8245">
                  <c:v>53812.4</c:v>
                </c:pt>
                <c:pt idx="8246">
                  <c:v>53814</c:v>
                </c:pt>
                <c:pt idx="8247">
                  <c:v>53815.1</c:v>
                </c:pt>
                <c:pt idx="8248">
                  <c:v>53816.800000000003</c:v>
                </c:pt>
                <c:pt idx="8249">
                  <c:v>53818.5</c:v>
                </c:pt>
                <c:pt idx="8250">
                  <c:v>53819.6</c:v>
                </c:pt>
                <c:pt idx="8251">
                  <c:v>53821.4</c:v>
                </c:pt>
                <c:pt idx="8252">
                  <c:v>53823.199999999997</c:v>
                </c:pt>
                <c:pt idx="8253">
                  <c:v>53824.4</c:v>
                </c:pt>
                <c:pt idx="8254">
                  <c:v>53826.3</c:v>
                </c:pt>
                <c:pt idx="8255">
                  <c:v>53828.2</c:v>
                </c:pt>
                <c:pt idx="8256">
                  <c:v>53830.2</c:v>
                </c:pt>
                <c:pt idx="8257">
                  <c:v>53831.5</c:v>
                </c:pt>
                <c:pt idx="8258">
                  <c:v>53833.599999999999</c:v>
                </c:pt>
                <c:pt idx="8259">
                  <c:v>53835.7</c:v>
                </c:pt>
                <c:pt idx="8260">
                  <c:v>53837.2</c:v>
                </c:pt>
                <c:pt idx="8261">
                  <c:v>53839.4</c:v>
                </c:pt>
                <c:pt idx="8262">
                  <c:v>53841.8</c:v>
                </c:pt>
                <c:pt idx="8263">
                  <c:v>53843.3</c:v>
                </c:pt>
                <c:pt idx="8264">
                  <c:v>53845.8</c:v>
                </c:pt>
                <c:pt idx="8265">
                  <c:v>53848.3</c:v>
                </c:pt>
                <c:pt idx="8266">
                  <c:v>53850</c:v>
                </c:pt>
                <c:pt idx="8267">
                  <c:v>53852.7</c:v>
                </c:pt>
                <c:pt idx="8268">
                  <c:v>53855.5</c:v>
                </c:pt>
                <c:pt idx="8269">
                  <c:v>53857.4</c:v>
                </c:pt>
                <c:pt idx="8270">
                  <c:v>53860.3</c:v>
                </c:pt>
                <c:pt idx="8271">
                  <c:v>53863.4</c:v>
                </c:pt>
                <c:pt idx="8272">
                  <c:v>53865.599999999999</c:v>
                </c:pt>
                <c:pt idx="8273">
                  <c:v>53869.2</c:v>
                </c:pt>
                <c:pt idx="8274">
                  <c:v>53873</c:v>
                </c:pt>
                <c:pt idx="8275">
                  <c:v>53875.6</c:v>
                </c:pt>
                <c:pt idx="8276">
                  <c:v>53879.7</c:v>
                </c:pt>
                <c:pt idx="8277">
                  <c:v>53882.6</c:v>
                </c:pt>
                <c:pt idx="8278">
                  <c:v>53887</c:v>
                </c:pt>
                <c:pt idx="8279">
                  <c:v>53891.6</c:v>
                </c:pt>
                <c:pt idx="8280">
                  <c:v>53896.3</c:v>
                </c:pt>
                <c:pt idx="8281">
                  <c:v>53899.6</c:v>
                </c:pt>
                <c:pt idx="8282">
                  <c:v>53904.6</c:v>
                </c:pt>
                <c:pt idx="8283">
                  <c:v>53909.7</c:v>
                </c:pt>
                <c:pt idx="8284">
                  <c:v>53913.1</c:v>
                </c:pt>
                <c:pt idx="8285">
                  <c:v>53918.400000000001</c:v>
                </c:pt>
                <c:pt idx="8286">
                  <c:v>53923.8</c:v>
                </c:pt>
                <c:pt idx="8287">
                  <c:v>53927.4</c:v>
                </c:pt>
                <c:pt idx="8288">
                  <c:v>53932.800000000003</c:v>
                </c:pt>
                <c:pt idx="8289">
                  <c:v>53938.400000000001</c:v>
                </c:pt>
                <c:pt idx="8290">
                  <c:v>53942.1</c:v>
                </c:pt>
                <c:pt idx="8291">
                  <c:v>53947.6</c:v>
                </c:pt>
                <c:pt idx="8292">
                  <c:v>53953.2</c:v>
                </c:pt>
                <c:pt idx="8293">
                  <c:v>53956.9</c:v>
                </c:pt>
                <c:pt idx="8294">
                  <c:v>53962.5</c:v>
                </c:pt>
                <c:pt idx="8295">
                  <c:v>53968.1</c:v>
                </c:pt>
                <c:pt idx="8296">
                  <c:v>53971.8</c:v>
                </c:pt>
                <c:pt idx="8297">
                  <c:v>53977.2</c:v>
                </c:pt>
                <c:pt idx="8298">
                  <c:v>53980.9</c:v>
                </c:pt>
                <c:pt idx="8299">
                  <c:v>53986.3</c:v>
                </c:pt>
                <c:pt idx="8300">
                  <c:v>53989.8</c:v>
                </c:pt>
                <c:pt idx="8301">
                  <c:v>53995.1</c:v>
                </c:pt>
                <c:pt idx="8302">
                  <c:v>54000.2</c:v>
                </c:pt>
                <c:pt idx="8303">
                  <c:v>54003.6</c:v>
                </c:pt>
                <c:pt idx="8304">
                  <c:v>54008.5</c:v>
                </c:pt>
                <c:pt idx="8305">
                  <c:v>54013.3</c:v>
                </c:pt>
                <c:pt idx="8306">
                  <c:v>54016.5</c:v>
                </c:pt>
                <c:pt idx="8307">
                  <c:v>54021</c:v>
                </c:pt>
                <c:pt idx="8308">
                  <c:v>54025.5</c:v>
                </c:pt>
                <c:pt idx="8309">
                  <c:v>54028.4</c:v>
                </c:pt>
                <c:pt idx="8310">
                  <c:v>54032.7</c:v>
                </c:pt>
                <c:pt idx="8311">
                  <c:v>54036.9</c:v>
                </c:pt>
                <c:pt idx="8312">
                  <c:v>54039.7</c:v>
                </c:pt>
                <c:pt idx="8313">
                  <c:v>54043.8</c:v>
                </c:pt>
                <c:pt idx="8314">
                  <c:v>54047.8</c:v>
                </c:pt>
                <c:pt idx="8315">
                  <c:v>54050.5</c:v>
                </c:pt>
                <c:pt idx="8316">
                  <c:v>54054.5</c:v>
                </c:pt>
                <c:pt idx="8317">
                  <c:v>54058.400000000001</c:v>
                </c:pt>
                <c:pt idx="8318">
                  <c:v>54061.1</c:v>
                </c:pt>
                <c:pt idx="8319">
                  <c:v>54065</c:v>
                </c:pt>
                <c:pt idx="8320">
                  <c:v>54068.9</c:v>
                </c:pt>
                <c:pt idx="8321">
                  <c:v>54071.6</c:v>
                </c:pt>
                <c:pt idx="8322">
                  <c:v>54075.6</c:v>
                </c:pt>
                <c:pt idx="8323">
                  <c:v>54079.6</c:v>
                </c:pt>
                <c:pt idx="8324">
                  <c:v>54082.3</c:v>
                </c:pt>
                <c:pt idx="8325">
                  <c:v>54086.400000000001</c:v>
                </c:pt>
                <c:pt idx="8326">
                  <c:v>54089.2</c:v>
                </c:pt>
                <c:pt idx="8327">
                  <c:v>54093.4</c:v>
                </c:pt>
                <c:pt idx="8328">
                  <c:v>54097.7</c:v>
                </c:pt>
                <c:pt idx="8329">
                  <c:v>54100.6</c:v>
                </c:pt>
                <c:pt idx="8330">
                  <c:v>54105</c:v>
                </c:pt>
                <c:pt idx="8331">
                  <c:v>54109.599999999999</c:v>
                </c:pt>
                <c:pt idx="8332">
                  <c:v>54112.7</c:v>
                </c:pt>
                <c:pt idx="8333">
                  <c:v>54117.5</c:v>
                </c:pt>
                <c:pt idx="8334">
                  <c:v>54122.400000000001</c:v>
                </c:pt>
                <c:pt idx="8335">
                  <c:v>54125.8</c:v>
                </c:pt>
                <c:pt idx="8336">
                  <c:v>54131</c:v>
                </c:pt>
                <c:pt idx="8337">
                  <c:v>54136.3</c:v>
                </c:pt>
                <c:pt idx="8338">
                  <c:v>54140.2</c:v>
                </c:pt>
                <c:pt idx="8339">
                  <c:v>54146.3</c:v>
                </c:pt>
                <c:pt idx="8340">
                  <c:v>54152.800000000003</c:v>
                </c:pt>
                <c:pt idx="8341">
                  <c:v>54157.4</c:v>
                </c:pt>
                <c:pt idx="8342">
                  <c:v>54164.6</c:v>
                </c:pt>
                <c:pt idx="8343">
                  <c:v>54172</c:v>
                </c:pt>
                <c:pt idx="8344">
                  <c:v>54177.1</c:v>
                </c:pt>
                <c:pt idx="8345">
                  <c:v>54184.9</c:v>
                </c:pt>
                <c:pt idx="8346">
                  <c:v>54192.9</c:v>
                </c:pt>
                <c:pt idx="8347">
                  <c:v>54198.3</c:v>
                </c:pt>
                <c:pt idx="8348">
                  <c:v>54206.400000000001</c:v>
                </c:pt>
                <c:pt idx="8349">
                  <c:v>54214.5</c:v>
                </c:pt>
                <c:pt idx="8350">
                  <c:v>54219.9</c:v>
                </c:pt>
                <c:pt idx="8351">
                  <c:v>54227.9</c:v>
                </c:pt>
                <c:pt idx="8352">
                  <c:v>54235.8</c:v>
                </c:pt>
                <c:pt idx="8353">
                  <c:v>54241</c:v>
                </c:pt>
                <c:pt idx="8354">
                  <c:v>54248.6</c:v>
                </c:pt>
                <c:pt idx="8355">
                  <c:v>54255.9</c:v>
                </c:pt>
                <c:pt idx="8356">
                  <c:v>54260.6</c:v>
                </c:pt>
                <c:pt idx="8357">
                  <c:v>54267.4</c:v>
                </c:pt>
                <c:pt idx="8358">
                  <c:v>54273.7</c:v>
                </c:pt>
                <c:pt idx="8359">
                  <c:v>54277.7</c:v>
                </c:pt>
                <c:pt idx="8360">
                  <c:v>54283.3</c:v>
                </c:pt>
                <c:pt idx="8361">
                  <c:v>54288.4</c:v>
                </c:pt>
                <c:pt idx="8362">
                  <c:v>54291.4</c:v>
                </c:pt>
                <c:pt idx="8363">
                  <c:v>54295.6</c:v>
                </c:pt>
                <c:pt idx="8364">
                  <c:v>54299.6</c:v>
                </c:pt>
                <c:pt idx="8365">
                  <c:v>54302.3</c:v>
                </c:pt>
                <c:pt idx="8366">
                  <c:v>54306.3</c:v>
                </c:pt>
                <c:pt idx="8367">
                  <c:v>54310.2</c:v>
                </c:pt>
                <c:pt idx="8368">
                  <c:v>54312.800000000003</c:v>
                </c:pt>
                <c:pt idx="8369">
                  <c:v>54316.5</c:v>
                </c:pt>
                <c:pt idx="8370">
                  <c:v>54320.2</c:v>
                </c:pt>
                <c:pt idx="8371">
                  <c:v>54322.6</c:v>
                </c:pt>
                <c:pt idx="8372">
                  <c:v>54326.1</c:v>
                </c:pt>
                <c:pt idx="8373">
                  <c:v>54329.5</c:v>
                </c:pt>
                <c:pt idx="8374">
                  <c:v>54331.7</c:v>
                </c:pt>
                <c:pt idx="8375">
                  <c:v>54334.8</c:v>
                </c:pt>
                <c:pt idx="8376">
                  <c:v>54337.8</c:v>
                </c:pt>
                <c:pt idx="8377">
                  <c:v>54339.7</c:v>
                </c:pt>
                <c:pt idx="8378">
                  <c:v>54342.400000000001</c:v>
                </c:pt>
                <c:pt idx="8379">
                  <c:v>54344.9</c:v>
                </c:pt>
                <c:pt idx="8380">
                  <c:v>54346.5</c:v>
                </c:pt>
                <c:pt idx="8381">
                  <c:v>54348.7</c:v>
                </c:pt>
                <c:pt idx="8382">
                  <c:v>54350.7</c:v>
                </c:pt>
                <c:pt idx="8383">
                  <c:v>54351.9</c:v>
                </c:pt>
                <c:pt idx="8384">
                  <c:v>54353.5</c:v>
                </c:pt>
                <c:pt idx="8385">
                  <c:v>54354.8</c:v>
                </c:pt>
                <c:pt idx="8386">
                  <c:v>54355.6</c:v>
                </c:pt>
                <c:pt idx="8387">
                  <c:v>54356.5</c:v>
                </c:pt>
                <c:pt idx="8388">
                  <c:v>54357.4</c:v>
                </c:pt>
                <c:pt idx="8389">
                  <c:v>54357.9</c:v>
                </c:pt>
                <c:pt idx="8390">
                  <c:v>54358.8</c:v>
                </c:pt>
                <c:pt idx="8391">
                  <c:v>54359.5</c:v>
                </c:pt>
                <c:pt idx="8392">
                  <c:v>54360.1</c:v>
                </c:pt>
                <c:pt idx="8393">
                  <c:v>54360.800000000003</c:v>
                </c:pt>
                <c:pt idx="8394">
                  <c:v>54361.599999999999</c:v>
                </c:pt>
                <c:pt idx="8395">
                  <c:v>54362</c:v>
                </c:pt>
                <c:pt idx="8396">
                  <c:v>54362.7</c:v>
                </c:pt>
                <c:pt idx="8397">
                  <c:v>54363.4</c:v>
                </c:pt>
                <c:pt idx="8398">
                  <c:v>54363.8</c:v>
                </c:pt>
                <c:pt idx="8399">
                  <c:v>54364.5</c:v>
                </c:pt>
                <c:pt idx="8400">
                  <c:v>54365.1</c:v>
                </c:pt>
                <c:pt idx="8401">
                  <c:v>54365.5</c:v>
                </c:pt>
                <c:pt idx="8402">
                  <c:v>54366</c:v>
                </c:pt>
                <c:pt idx="8403">
                  <c:v>54366.6</c:v>
                </c:pt>
                <c:pt idx="8404">
                  <c:v>54366.9</c:v>
                </c:pt>
                <c:pt idx="8405">
                  <c:v>54367.4</c:v>
                </c:pt>
                <c:pt idx="8406">
                  <c:v>54367.8</c:v>
                </c:pt>
                <c:pt idx="8407">
                  <c:v>54368.1</c:v>
                </c:pt>
                <c:pt idx="8408">
                  <c:v>54368.5</c:v>
                </c:pt>
                <c:pt idx="8409">
                  <c:v>54368.9</c:v>
                </c:pt>
                <c:pt idx="8410">
                  <c:v>54369.1</c:v>
                </c:pt>
                <c:pt idx="8411">
                  <c:v>54369.5</c:v>
                </c:pt>
                <c:pt idx="8412">
                  <c:v>54369.7</c:v>
                </c:pt>
                <c:pt idx="8413">
                  <c:v>54369.9</c:v>
                </c:pt>
                <c:pt idx="8414">
                  <c:v>54370.1</c:v>
                </c:pt>
                <c:pt idx="8415">
                  <c:v>54370.3</c:v>
                </c:pt>
                <c:pt idx="8416">
                  <c:v>54370.5</c:v>
                </c:pt>
                <c:pt idx="8417">
                  <c:v>54370.6</c:v>
                </c:pt>
                <c:pt idx="8418">
                  <c:v>54370.7</c:v>
                </c:pt>
                <c:pt idx="8419">
                  <c:v>54370.7</c:v>
                </c:pt>
                <c:pt idx="8420">
                  <c:v>54370.8</c:v>
                </c:pt>
                <c:pt idx="8421">
                  <c:v>54370.6</c:v>
                </c:pt>
                <c:pt idx="8422">
                  <c:v>54370.1</c:v>
                </c:pt>
                <c:pt idx="8423">
                  <c:v>54368.6</c:v>
                </c:pt>
                <c:pt idx="8424">
                  <c:v>54366.400000000001</c:v>
                </c:pt>
                <c:pt idx="8425">
                  <c:v>54364.7</c:v>
                </c:pt>
                <c:pt idx="8426">
                  <c:v>54361.599999999999</c:v>
                </c:pt>
                <c:pt idx="8427">
                  <c:v>54359.3</c:v>
                </c:pt>
                <c:pt idx="8428">
                  <c:v>54355.7</c:v>
                </c:pt>
                <c:pt idx="8429">
                  <c:v>54351.8</c:v>
                </c:pt>
                <c:pt idx="8430">
                  <c:v>54349.1</c:v>
                </c:pt>
                <c:pt idx="8431">
                  <c:v>54345.1</c:v>
                </c:pt>
                <c:pt idx="8432">
                  <c:v>54341.1</c:v>
                </c:pt>
                <c:pt idx="8433">
                  <c:v>54338.6</c:v>
                </c:pt>
                <c:pt idx="8434">
                  <c:v>54334.9</c:v>
                </c:pt>
                <c:pt idx="8435">
                  <c:v>54332.7</c:v>
                </c:pt>
                <c:pt idx="8436">
                  <c:v>54329.7</c:v>
                </c:pt>
                <c:pt idx="8437">
                  <c:v>54327.199999999997</c:v>
                </c:pt>
                <c:pt idx="8438">
                  <c:v>54325.4</c:v>
                </c:pt>
                <c:pt idx="8439">
                  <c:v>54324.5</c:v>
                </c:pt>
                <c:pt idx="8440">
                  <c:v>54324</c:v>
                </c:pt>
                <c:pt idx="8441">
                  <c:v>54324.1</c:v>
                </c:pt>
                <c:pt idx="8442">
                  <c:v>54325.1</c:v>
                </c:pt>
                <c:pt idx="8443">
                  <c:v>54326.8</c:v>
                </c:pt>
                <c:pt idx="8444">
                  <c:v>54329.4</c:v>
                </c:pt>
                <c:pt idx="8445">
                  <c:v>54331.6</c:v>
                </c:pt>
                <c:pt idx="8446">
                  <c:v>54335.4</c:v>
                </c:pt>
                <c:pt idx="8447">
                  <c:v>54339.8</c:v>
                </c:pt>
                <c:pt idx="8448">
                  <c:v>54343.1</c:v>
                </c:pt>
                <c:pt idx="8449">
                  <c:v>54348.5</c:v>
                </c:pt>
                <c:pt idx="8450">
                  <c:v>54354.3</c:v>
                </c:pt>
                <c:pt idx="8451">
                  <c:v>54358.5</c:v>
                </c:pt>
                <c:pt idx="8452">
                  <c:v>54365</c:v>
                </c:pt>
                <c:pt idx="8453">
                  <c:v>54371.9</c:v>
                </c:pt>
                <c:pt idx="8454">
                  <c:v>54376.7</c:v>
                </c:pt>
                <c:pt idx="8455">
                  <c:v>54384</c:v>
                </c:pt>
                <c:pt idx="8456">
                  <c:v>54391.5</c:v>
                </c:pt>
                <c:pt idx="8457">
                  <c:v>54396.6</c:v>
                </c:pt>
                <c:pt idx="8458">
                  <c:v>54404.3</c:v>
                </c:pt>
                <c:pt idx="8459">
                  <c:v>54412</c:v>
                </c:pt>
                <c:pt idx="8460">
                  <c:v>54417.2</c:v>
                </c:pt>
                <c:pt idx="8461">
                  <c:v>54424.800000000003</c:v>
                </c:pt>
                <c:pt idx="8462">
                  <c:v>54432.3</c:v>
                </c:pt>
                <c:pt idx="8463">
                  <c:v>54437.3</c:v>
                </c:pt>
                <c:pt idx="8464">
                  <c:v>54444.5</c:v>
                </c:pt>
                <c:pt idx="8465">
                  <c:v>54449.1</c:v>
                </c:pt>
                <c:pt idx="8466">
                  <c:v>54455.8</c:v>
                </c:pt>
                <c:pt idx="8467">
                  <c:v>54462.5</c:v>
                </c:pt>
                <c:pt idx="8468">
                  <c:v>54469.4</c:v>
                </c:pt>
                <c:pt idx="8469">
                  <c:v>54474</c:v>
                </c:pt>
                <c:pt idx="8470">
                  <c:v>54481.2</c:v>
                </c:pt>
                <c:pt idx="8471">
                  <c:v>54488.5</c:v>
                </c:pt>
                <c:pt idx="8472">
                  <c:v>54493.4</c:v>
                </c:pt>
                <c:pt idx="8473">
                  <c:v>54500.9</c:v>
                </c:pt>
                <c:pt idx="8474">
                  <c:v>54508.6</c:v>
                </c:pt>
                <c:pt idx="8475">
                  <c:v>54513.7</c:v>
                </c:pt>
                <c:pt idx="8476">
                  <c:v>54521.5</c:v>
                </c:pt>
                <c:pt idx="8477">
                  <c:v>54529.4</c:v>
                </c:pt>
                <c:pt idx="8478">
                  <c:v>54534.7</c:v>
                </c:pt>
                <c:pt idx="8479">
                  <c:v>54542.7</c:v>
                </c:pt>
                <c:pt idx="8480">
                  <c:v>54550.8</c:v>
                </c:pt>
                <c:pt idx="8481">
                  <c:v>54556.2</c:v>
                </c:pt>
                <c:pt idx="8482">
                  <c:v>54564.4</c:v>
                </c:pt>
                <c:pt idx="8483">
                  <c:v>54572.6</c:v>
                </c:pt>
                <c:pt idx="8484">
                  <c:v>54578</c:v>
                </c:pt>
                <c:pt idx="8485">
                  <c:v>54586.2</c:v>
                </c:pt>
                <c:pt idx="8486">
                  <c:v>54594.400000000001</c:v>
                </c:pt>
                <c:pt idx="8487">
                  <c:v>54599.9</c:v>
                </c:pt>
                <c:pt idx="8488">
                  <c:v>54608.1</c:v>
                </c:pt>
                <c:pt idx="8489">
                  <c:v>54616.2</c:v>
                </c:pt>
                <c:pt idx="8490">
                  <c:v>54621.599999999999</c:v>
                </c:pt>
                <c:pt idx="8491">
                  <c:v>54629.7</c:v>
                </c:pt>
                <c:pt idx="8492">
                  <c:v>54637.7</c:v>
                </c:pt>
                <c:pt idx="8493">
                  <c:v>54643</c:v>
                </c:pt>
                <c:pt idx="8494">
                  <c:v>54650.9</c:v>
                </c:pt>
                <c:pt idx="8495">
                  <c:v>54656.1</c:v>
                </c:pt>
                <c:pt idx="8496">
                  <c:v>54663.8</c:v>
                </c:pt>
                <c:pt idx="8497">
                  <c:v>54671.5</c:v>
                </c:pt>
                <c:pt idx="8498">
                  <c:v>54679</c:v>
                </c:pt>
                <c:pt idx="8499">
                  <c:v>54683.9</c:v>
                </c:pt>
                <c:pt idx="8500">
                  <c:v>54691.199999999997</c:v>
                </c:pt>
                <c:pt idx="8501">
                  <c:v>54699</c:v>
                </c:pt>
                <c:pt idx="8502">
                  <c:v>54704.4</c:v>
                </c:pt>
                <c:pt idx="8503">
                  <c:v>54712.7</c:v>
                </c:pt>
                <c:pt idx="8504">
                  <c:v>54721.2</c:v>
                </c:pt>
                <c:pt idx="8505">
                  <c:v>54727</c:v>
                </c:pt>
                <c:pt idx="8506">
                  <c:v>54735.6</c:v>
                </c:pt>
                <c:pt idx="8507">
                  <c:v>54744.2</c:v>
                </c:pt>
                <c:pt idx="8508">
                  <c:v>54749.8</c:v>
                </c:pt>
                <c:pt idx="8509">
                  <c:v>54757.9</c:v>
                </c:pt>
                <c:pt idx="8510">
                  <c:v>54763.1</c:v>
                </c:pt>
                <c:pt idx="8511">
                  <c:v>54770.6</c:v>
                </c:pt>
                <c:pt idx="8512">
                  <c:v>54777.4</c:v>
                </c:pt>
                <c:pt idx="8513">
                  <c:v>54783.6</c:v>
                </c:pt>
                <c:pt idx="8514">
                  <c:v>54787.3</c:v>
                </c:pt>
                <c:pt idx="8515">
                  <c:v>54792.1</c:v>
                </c:pt>
                <c:pt idx="8516">
                  <c:v>54795.8</c:v>
                </c:pt>
                <c:pt idx="8517">
                  <c:v>54797.8</c:v>
                </c:pt>
                <c:pt idx="8518">
                  <c:v>54799.7</c:v>
                </c:pt>
                <c:pt idx="8519">
                  <c:v>54801.3</c:v>
                </c:pt>
                <c:pt idx="8520">
                  <c:v>54802.2</c:v>
                </c:pt>
                <c:pt idx="8521">
                  <c:v>54803.5</c:v>
                </c:pt>
                <c:pt idx="8522">
                  <c:v>54804.7</c:v>
                </c:pt>
                <c:pt idx="8523">
                  <c:v>54805.3</c:v>
                </c:pt>
                <c:pt idx="8524">
                  <c:v>54806.3</c:v>
                </c:pt>
                <c:pt idx="8525">
                  <c:v>54807.1</c:v>
                </c:pt>
                <c:pt idx="8526">
                  <c:v>54807.6</c:v>
                </c:pt>
                <c:pt idx="8527">
                  <c:v>54808.3</c:v>
                </c:pt>
                <c:pt idx="8528">
                  <c:v>54809</c:v>
                </c:pt>
                <c:pt idx="8529">
                  <c:v>54809.4</c:v>
                </c:pt>
                <c:pt idx="8530">
                  <c:v>54810</c:v>
                </c:pt>
                <c:pt idx="8531">
                  <c:v>54810.6</c:v>
                </c:pt>
                <c:pt idx="8532">
                  <c:v>54811</c:v>
                </c:pt>
                <c:pt idx="8533">
                  <c:v>54811.7</c:v>
                </c:pt>
                <c:pt idx="8534">
                  <c:v>54812.3</c:v>
                </c:pt>
                <c:pt idx="8535">
                  <c:v>54812.800000000003</c:v>
                </c:pt>
                <c:pt idx="8536">
                  <c:v>54813.5</c:v>
                </c:pt>
                <c:pt idx="8537">
                  <c:v>54814.400000000001</c:v>
                </c:pt>
                <c:pt idx="8538">
                  <c:v>54815</c:v>
                </c:pt>
                <c:pt idx="8539">
                  <c:v>54816</c:v>
                </c:pt>
                <c:pt idx="8540">
                  <c:v>54816.7</c:v>
                </c:pt>
                <c:pt idx="8541">
                  <c:v>54818</c:v>
                </c:pt>
                <c:pt idx="8542">
                  <c:v>54819.3</c:v>
                </c:pt>
                <c:pt idx="8543">
                  <c:v>54821</c:v>
                </c:pt>
                <c:pt idx="8544">
                  <c:v>54822.400000000001</c:v>
                </c:pt>
                <c:pt idx="8545">
                  <c:v>54824.7</c:v>
                </c:pt>
                <c:pt idx="8546">
                  <c:v>54827.5</c:v>
                </c:pt>
                <c:pt idx="8547">
                  <c:v>54829.5</c:v>
                </c:pt>
                <c:pt idx="8548">
                  <c:v>54832.9</c:v>
                </c:pt>
                <c:pt idx="8549">
                  <c:v>54836.5</c:v>
                </c:pt>
                <c:pt idx="8550">
                  <c:v>54839</c:v>
                </c:pt>
                <c:pt idx="8551">
                  <c:v>54843</c:v>
                </c:pt>
                <c:pt idx="8552">
                  <c:v>54845.8</c:v>
                </c:pt>
                <c:pt idx="8553">
                  <c:v>54850.1</c:v>
                </c:pt>
                <c:pt idx="8554">
                  <c:v>54854.5</c:v>
                </c:pt>
                <c:pt idx="8555">
                  <c:v>54859</c:v>
                </c:pt>
                <c:pt idx="8556">
                  <c:v>54862.1</c:v>
                </c:pt>
                <c:pt idx="8557">
                  <c:v>54866.6</c:v>
                </c:pt>
                <c:pt idx="8558">
                  <c:v>54871.199999999997</c:v>
                </c:pt>
                <c:pt idx="8559">
                  <c:v>54874.3</c:v>
                </c:pt>
                <c:pt idx="8560">
                  <c:v>54878.8</c:v>
                </c:pt>
                <c:pt idx="8561">
                  <c:v>54881.7</c:v>
                </c:pt>
                <c:pt idx="8562">
                  <c:v>54886</c:v>
                </c:pt>
                <c:pt idx="8563">
                  <c:v>54888.800000000003</c:v>
                </c:pt>
                <c:pt idx="8564">
                  <c:v>54892.800000000003</c:v>
                </c:pt>
                <c:pt idx="8565">
                  <c:v>54895.4</c:v>
                </c:pt>
                <c:pt idx="8566">
                  <c:v>54899</c:v>
                </c:pt>
                <c:pt idx="8567">
                  <c:v>54902.400000000001</c:v>
                </c:pt>
                <c:pt idx="8568">
                  <c:v>54904.4</c:v>
                </c:pt>
                <c:pt idx="8569">
                  <c:v>54907.199999999997</c:v>
                </c:pt>
                <c:pt idx="8570">
                  <c:v>54908.9</c:v>
                </c:pt>
                <c:pt idx="8571">
                  <c:v>54911.6</c:v>
                </c:pt>
                <c:pt idx="8572">
                  <c:v>54914.2</c:v>
                </c:pt>
                <c:pt idx="8573">
                  <c:v>54915.9</c:v>
                </c:pt>
                <c:pt idx="8574">
                  <c:v>54918.5</c:v>
                </c:pt>
                <c:pt idx="8575">
                  <c:v>54921.2</c:v>
                </c:pt>
                <c:pt idx="8576">
                  <c:v>54922.9</c:v>
                </c:pt>
                <c:pt idx="8577">
                  <c:v>54925.5</c:v>
                </c:pt>
                <c:pt idx="8578">
                  <c:v>54927.199999999997</c:v>
                </c:pt>
                <c:pt idx="8579">
                  <c:v>54929.8</c:v>
                </c:pt>
                <c:pt idx="8580">
                  <c:v>54932.3</c:v>
                </c:pt>
                <c:pt idx="8581">
                  <c:v>54934.8</c:v>
                </c:pt>
                <c:pt idx="8582">
                  <c:v>54936.4</c:v>
                </c:pt>
                <c:pt idx="8583">
                  <c:v>54938.9</c:v>
                </c:pt>
                <c:pt idx="8584">
                  <c:v>54941.3</c:v>
                </c:pt>
                <c:pt idx="8585">
                  <c:v>54942.9</c:v>
                </c:pt>
                <c:pt idx="8586">
                  <c:v>54945.2</c:v>
                </c:pt>
                <c:pt idx="8587">
                  <c:v>54947.5</c:v>
                </c:pt>
                <c:pt idx="8588">
                  <c:v>54948.9</c:v>
                </c:pt>
                <c:pt idx="8589">
                  <c:v>54951.1</c:v>
                </c:pt>
                <c:pt idx="8590">
                  <c:v>54953.2</c:v>
                </c:pt>
                <c:pt idx="8591">
                  <c:v>54954.6</c:v>
                </c:pt>
                <c:pt idx="8592">
                  <c:v>54956.6</c:v>
                </c:pt>
                <c:pt idx="8593">
                  <c:v>54958.5</c:v>
                </c:pt>
                <c:pt idx="8594">
                  <c:v>54959.7</c:v>
                </c:pt>
                <c:pt idx="8595">
                  <c:v>54961.5</c:v>
                </c:pt>
                <c:pt idx="8596">
                  <c:v>54963.199999999997</c:v>
                </c:pt>
                <c:pt idx="8597">
                  <c:v>54964.3</c:v>
                </c:pt>
                <c:pt idx="8598">
                  <c:v>54965.8</c:v>
                </c:pt>
                <c:pt idx="8599">
                  <c:v>54967.3</c:v>
                </c:pt>
                <c:pt idx="8600">
                  <c:v>54968.2</c:v>
                </c:pt>
                <c:pt idx="8601">
                  <c:v>54969.4</c:v>
                </c:pt>
                <c:pt idx="8602">
                  <c:v>54970.6</c:v>
                </c:pt>
                <c:pt idx="8603">
                  <c:v>54971.3</c:v>
                </c:pt>
                <c:pt idx="8604">
                  <c:v>54972.2</c:v>
                </c:pt>
                <c:pt idx="8605">
                  <c:v>54973.1</c:v>
                </c:pt>
                <c:pt idx="8606">
                  <c:v>54973.599999999999</c:v>
                </c:pt>
                <c:pt idx="8607">
                  <c:v>54974.2</c:v>
                </c:pt>
                <c:pt idx="8608">
                  <c:v>54974.7</c:v>
                </c:pt>
                <c:pt idx="8609">
                  <c:v>54974.9</c:v>
                </c:pt>
                <c:pt idx="8610">
                  <c:v>54975.3</c:v>
                </c:pt>
                <c:pt idx="8611">
                  <c:v>54975.6</c:v>
                </c:pt>
                <c:pt idx="8612">
                  <c:v>54975.8</c:v>
                </c:pt>
                <c:pt idx="8613">
                  <c:v>54976.1</c:v>
                </c:pt>
                <c:pt idx="8614">
                  <c:v>54976.3</c:v>
                </c:pt>
                <c:pt idx="8615">
                  <c:v>54976.4</c:v>
                </c:pt>
                <c:pt idx="8616">
                  <c:v>54976.6</c:v>
                </c:pt>
                <c:pt idx="8617">
                  <c:v>54976.800000000003</c:v>
                </c:pt>
                <c:pt idx="8618">
                  <c:v>54976.9</c:v>
                </c:pt>
                <c:pt idx="8619">
                  <c:v>54977</c:v>
                </c:pt>
                <c:pt idx="8620">
                  <c:v>54977.2</c:v>
                </c:pt>
                <c:pt idx="8621">
                  <c:v>54977.3</c:v>
                </c:pt>
                <c:pt idx="8622">
                  <c:v>54977.4</c:v>
                </c:pt>
                <c:pt idx="8623">
                  <c:v>54977.5</c:v>
                </c:pt>
                <c:pt idx="8624">
                  <c:v>54977.599999999999</c:v>
                </c:pt>
                <c:pt idx="8625">
                  <c:v>54977.7</c:v>
                </c:pt>
                <c:pt idx="8626">
                  <c:v>54977.9</c:v>
                </c:pt>
                <c:pt idx="8627">
                  <c:v>54978</c:v>
                </c:pt>
                <c:pt idx="8628">
                  <c:v>54978.2</c:v>
                </c:pt>
                <c:pt idx="8629">
                  <c:v>54978.400000000001</c:v>
                </c:pt>
                <c:pt idx="8630">
                  <c:v>54978.5</c:v>
                </c:pt>
                <c:pt idx="8631">
                  <c:v>54978.8</c:v>
                </c:pt>
                <c:pt idx="8632">
                  <c:v>54979.1</c:v>
                </c:pt>
                <c:pt idx="8633">
                  <c:v>54979.3</c:v>
                </c:pt>
                <c:pt idx="8634">
                  <c:v>54979.7</c:v>
                </c:pt>
                <c:pt idx="8635">
                  <c:v>54980.1</c:v>
                </c:pt>
                <c:pt idx="8636">
                  <c:v>54980.4</c:v>
                </c:pt>
                <c:pt idx="8637">
                  <c:v>54980.800000000003</c:v>
                </c:pt>
                <c:pt idx="8638">
                  <c:v>54982.3</c:v>
                </c:pt>
                <c:pt idx="8639">
                  <c:v>54984.3</c:v>
                </c:pt>
                <c:pt idx="8640">
                  <c:v>54988.800000000003</c:v>
                </c:pt>
                <c:pt idx="8641">
                  <c:v>54994.8</c:v>
                </c:pt>
                <c:pt idx="8642">
                  <c:v>54999.5</c:v>
                </c:pt>
                <c:pt idx="8643">
                  <c:v>55007.4</c:v>
                </c:pt>
                <c:pt idx="8644">
                  <c:v>55016</c:v>
                </c:pt>
                <c:pt idx="8645">
                  <c:v>55022.1</c:v>
                </c:pt>
                <c:pt idx="8646">
                  <c:v>55031.5</c:v>
                </c:pt>
                <c:pt idx="8647">
                  <c:v>55040.9</c:v>
                </c:pt>
                <c:pt idx="8648">
                  <c:v>55047.1</c:v>
                </c:pt>
                <c:pt idx="8649">
                  <c:v>55056</c:v>
                </c:pt>
                <c:pt idx="8650">
                  <c:v>55064.3</c:v>
                </c:pt>
                <c:pt idx="8651">
                  <c:v>55069.3</c:v>
                </c:pt>
                <c:pt idx="8652">
                  <c:v>55075.9</c:v>
                </c:pt>
                <c:pt idx="8653">
                  <c:v>55079.9</c:v>
                </c:pt>
                <c:pt idx="8654">
                  <c:v>55085.9</c:v>
                </c:pt>
                <c:pt idx="8655">
                  <c:v>55091.8</c:v>
                </c:pt>
                <c:pt idx="8656">
                  <c:v>55097.599999999999</c:v>
                </c:pt>
                <c:pt idx="8657">
                  <c:v>55101.4</c:v>
                </c:pt>
                <c:pt idx="8658">
                  <c:v>55107</c:v>
                </c:pt>
                <c:pt idx="8659">
                  <c:v>55112.5</c:v>
                </c:pt>
                <c:pt idx="8660">
                  <c:v>55116.2</c:v>
                </c:pt>
                <c:pt idx="8661">
                  <c:v>55121.599999999999</c:v>
                </c:pt>
                <c:pt idx="8662">
                  <c:v>55126.9</c:v>
                </c:pt>
                <c:pt idx="8663">
                  <c:v>55130.400000000001</c:v>
                </c:pt>
                <c:pt idx="8664">
                  <c:v>55135.6</c:v>
                </c:pt>
                <c:pt idx="8665">
                  <c:v>55139</c:v>
                </c:pt>
                <c:pt idx="8666">
                  <c:v>55144.1</c:v>
                </c:pt>
                <c:pt idx="8667">
                  <c:v>55149.1</c:v>
                </c:pt>
                <c:pt idx="8668">
                  <c:v>55154.1</c:v>
                </c:pt>
                <c:pt idx="8669">
                  <c:v>55157.4</c:v>
                </c:pt>
                <c:pt idx="8670">
                  <c:v>55162.2</c:v>
                </c:pt>
                <c:pt idx="8671">
                  <c:v>55167</c:v>
                </c:pt>
                <c:pt idx="8672">
                  <c:v>55170.2</c:v>
                </c:pt>
                <c:pt idx="8673">
                  <c:v>55174.9</c:v>
                </c:pt>
                <c:pt idx="8674">
                  <c:v>55179.6</c:v>
                </c:pt>
                <c:pt idx="8675">
                  <c:v>55182.7</c:v>
                </c:pt>
                <c:pt idx="8676">
                  <c:v>55187.3</c:v>
                </c:pt>
                <c:pt idx="8677">
                  <c:v>55191.9</c:v>
                </c:pt>
                <c:pt idx="8678">
                  <c:v>55194.9</c:v>
                </c:pt>
                <c:pt idx="8679">
                  <c:v>55199.4</c:v>
                </c:pt>
                <c:pt idx="8680">
                  <c:v>55203.9</c:v>
                </c:pt>
                <c:pt idx="8681">
                  <c:v>55206.9</c:v>
                </c:pt>
                <c:pt idx="8682">
                  <c:v>55211.3</c:v>
                </c:pt>
                <c:pt idx="8683">
                  <c:v>55215.7</c:v>
                </c:pt>
                <c:pt idx="8684">
                  <c:v>55218.7</c:v>
                </c:pt>
                <c:pt idx="8685">
                  <c:v>55223.1</c:v>
                </c:pt>
                <c:pt idx="8686">
                  <c:v>55227.4</c:v>
                </c:pt>
                <c:pt idx="8687">
                  <c:v>55230.400000000001</c:v>
                </c:pt>
                <c:pt idx="8688">
                  <c:v>55234.7</c:v>
                </c:pt>
                <c:pt idx="8689">
                  <c:v>55239.1</c:v>
                </c:pt>
                <c:pt idx="8690">
                  <c:v>55242</c:v>
                </c:pt>
                <c:pt idx="8691">
                  <c:v>55246.3</c:v>
                </c:pt>
                <c:pt idx="8692">
                  <c:v>55250.7</c:v>
                </c:pt>
                <c:pt idx="8693">
                  <c:v>55253.599999999999</c:v>
                </c:pt>
                <c:pt idx="8694">
                  <c:v>55258</c:v>
                </c:pt>
                <c:pt idx="8695">
                  <c:v>55262.400000000001</c:v>
                </c:pt>
                <c:pt idx="8696">
                  <c:v>55265.3</c:v>
                </c:pt>
                <c:pt idx="8697">
                  <c:v>55269.7</c:v>
                </c:pt>
                <c:pt idx="8698">
                  <c:v>55272.6</c:v>
                </c:pt>
                <c:pt idx="8699">
                  <c:v>55277.1</c:v>
                </c:pt>
                <c:pt idx="8700">
                  <c:v>55281.5</c:v>
                </c:pt>
                <c:pt idx="8701">
                  <c:v>55284.5</c:v>
                </c:pt>
                <c:pt idx="8702">
                  <c:v>55289</c:v>
                </c:pt>
                <c:pt idx="8703">
                  <c:v>55292.1</c:v>
                </c:pt>
                <c:pt idx="8704">
                  <c:v>55296.6</c:v>
                </c:pt>
                <c:pt idx="8705">
                  <c:v>55301.2</c:v>
                </c:pt>
                <c:pt idx="8706">
                  <c:v>55304.3</c:v>
                </c:pt>
                <c:pt idx="8707">
                  <c:v>55309</c:v>
                </c:pt>
                <c:pt idx="8708">
                  <c:v>55313.7</c:v>
                </c:pt>
                <c:pt idx="8709">
                  <c:v>55316.9</c:v>
                </c:pt>
                <c:pt idx="8710">
                  <c:v>55321.7</c:v>
                </c:pt>
                <c:pt idx="8711">
                  <c:v>55326.6</c:v>
                </c:pt>
                <c:pt idx="8712">
                  <c:v>55329.9</c:v>
                </c:pt>
                <c:pt idx="8713">
                  <c:v>55334.8</c:v>
                </c:pt>
                <c:pt idx="8714">
                  <c:v>55339.8</c:v>
                </c:pt>
                <c:pt idx="8715">
                  <c:v>55343.199999999997</c:v>
                </c:pt>
                <c:pt idx="8716">
                  <c:v>55348.3</c:v>
                </c:pt>
                <c:pt idx="8717">
                  <c:v>55353.599999999999</c:v>
                </c:pt>
                <c:pt idx="8718">
                  <c:v>55357.1</c:v>
                </c:pt>
                <c:pt idx="8719">
                  <c:v>55362.400000000001</c:v>
                </c:pt>
                <c:pt idx="8720">
                  <c:v>55367.8</c:v>
                </c:pt>
                <c:pt idx="8721">
                  <c:v>55371.4</c:v>
                </c:pt>
                <c:pt idx="8722">
                  <c:v>55377</c:v>
                </c:pt>
                <c:pt idx="8723">
                  <c:v>55382.6</c:v>
                </c:pt>
                <c:pt idx="8724">
                  <c:v>55386.400000000001</c:v>
                </c:pt>
                <c:pt idx="8725">
                  <c:v>55392.2</c:v>
                </c:pt>
                <c:pt idx="8726">
                  <c:v>55398.1</c:v>
                </c:pt>
                <c:pt idx="8727">
                  <c:v>55402</c:v>
                </c:pt>
                <c:pt idx="8728">
                  <c:v>55408.1</c:v>
                </c:pt>
                <c:pt idx="8729">
                  <c:v>55414.400000000001</c:v>
                </c:pt>
                <c:pt idx="8730">
                  <c:v>55419.1</c:v>
                </c:pt>
                <c:pt idx="8731">
                  <c:v>55426.7</c:v>
                </c:pt>
                <c:pt idx="8732">
                  <c:v>55434.9</c:v>
                </c:pt>
                <c:pt idx="8733">
                  <c:v>55440.6</c:v>
                </c:pt>
                <c:pt idx="8734">
                  <c:v>55449.599999999999</c:v>
                </c:pt>
                <c:pt idx="8735">
                  <c:v>55455.8</c:v>
                </c:pt>
                <c:pt idx="8736">
                  <c:v>55465.4</c:v>
                </c:pt>
                <c:pt idx="8737">
                  <c:v>55475.199999999997</c:v>
                </c:pt>
                <c:pt idx="8738">
                  <c:v>55481.7</c:v>
                </c:pt>
                <c:pt idx="8739">
                  <c:v>55491.7</c:v>
                </c:pt>
                <c:pt idx="8740">
                  <c:v>55501.5</c:v>
                </c:pt>
                <c:pt idx="8741">
                  <c:v>55508</c:v>
                </c:pt>
                <c:pt idx="8742">
                  <c:v>55517.599999999999</c:v>
                </c:pt>
                <c:pt idx="8743">
                  <c:v>55526.9</c:v>
                </c:pt>
                <c:pt idx="8744">
                  <c:v>55532.9</c:v>
                </c:pt>
                <c:pt idx="8745">
                  <c:v>55541.5</c:v>
                </c:pt>
                <c:pt idx="8746">
                  <c:v>55549.5</c:v>
                </c:pt>
                <c:pt idx="8747">
                  <c:v>55554.5</c:v>
                </c:pt>
                <c:pt idx="8748">
                  <c:v>55561.4</c:v>
                </c:pt>
                <c:pt idx="8749">
                  <c:v>55567.5</c:v>
                </c:pt>
                <c:pt idx="8750">
                  <c:v>55571.1</c:v>
                </c:pt>
                <c:pt idx="8751">
                  <c:v>55575.7</c:v>
                </c:pt>
                <c:pt idx="8752">
                  <c:v>55579.199999999997</c:v>
                </c:pt>
                <c:pt idx="8753">
                  <c:v>55581</c:v>
                </c:pt>
                <c:pt idx="8754">
                  <c:v>55582.5</c:v>
                </c:pt>
                <c:pt idx="8755">
                  <c:v>55582.8</c:v>
                </c:pt>
                <c:pt idx="8756">
                  <c:v>55582.8</c:v>
                </c:pt>
                <c:pt idx="8757">
                  <c:v>55582.5</c:v>
                </c:pt>
                <c:pt idx="8758">
                  <c:v>55582.1</c:v>
                </c:pt>
                <c:pt idx="8759">
                  <c:v>55581.7</c:v>
                </c:pt>
                <c:pt idx="8760">
                  <c:v>55581</c:v>
                </c:pt>
                <c:pt idx="8761">
                  <c:v>55580.2</c:v>
                </c:pt>
                <c:pt idx="8762">
                  <c:v>55579.6</c:v>
                </c:pt>
                <c:pt idx="8763">
                  <c:v>55578.5</c:v>
                </c:pt>
                <c:pt idx="8764">
                  <c:v>55577.4</c:v>
                </c:pt>
                <c:pt idx="8765">
                  <c:v>55576.5</c:v>
                </c:pt>
                <c:pt idx="8766">
                  <c:v>55575.199999999997</c:v>
                </c:pt>
                <c:pt idx="8767">
                  <c:v>55573.8</c:v>
                </c:pt>
                <c:pt idx="8768">
                  <c:v>55572.800000000003</c:v>
                </c:pt>
                <c:pt idx="8769">
                  <c:v>55571.199999999997</c:v>
                </c:pt>
                <c:pt idx="8770">
                  <c:v>55569.599999999999</c:v>
                </c:pt>
                <c:pt idx="8771">
                  <c:v>55568.5</c:v>
                </c:pt>
                <c:pt idx="8772">
                  <c:v>55566.8</c:v>
                </c:pt>
                <c:pt idx="8773">
                  <c:v>55565</c:v>
                </c:pt>
                <c:pt idx="8774">
                  <c:v>55563.8</c:v>
                </c:pt>
                <c:pt idx="8775">
                  <c:v>55562</c:v>
                </c:pt>
                <c:pt idx="8776">
                  <c:v>55560.2</c:v>
                </c:pt>
                <c:pt idx="8777">
                  <c:v>55559</c:v>
                </c:pt>
                <c:pt idx="8778">
                  <c:v>55557.2</c:v>
                </c:pt>
                <c:pt idx="8779">
                  <c:v>55555.3</c:v>
                </c:pt>
                <c:pt idx="8780">
                  <c:v>55554.1</c:v>
                </c:pt>
                <c:pt idx="8781">
                  <c:v>55552.3</c:v>
                </c:pt>
                <c:pt idx="8782">
                  <c:v>55550.6</c:v>
                </c:pt>
                <c:pt idx="8783">
                  <c:v>55549.4</c:v>
                </c:pt>
                <c:pt idx="8784">
                  <c:v>55547.8</c:v>
                </c:pt>
                <c:pt idx="8785">
                  <c:v>55546.1</c:v>
                </c:pt>
                <c:pt idx="8786">
                  <c:v>55545.1</c:v>
                </c:pt>
                <c:pt idx="8787">
                  <c:v>55543.6</c:v>
                </c:pt>
                <c:pt idx="8788">
                  <c:v>55542.2</c:v>
                </c:pt>
                <c:pt idx="8789">
                  <c:v>55541.3</c:v>
                </c:pt>
                <c:pt idx="8790">
                  <c:v>55540</c:v>
                </c:pt>
                <c:pt idx="8791">
                  <c:v>55538.8</c:v>
                </c:pt>
                <c:pt idx="8792">
                  <c:v>55538.1</c:v>
                </c:pt>
                <c:pt idx="8793">
                  <c:v>55537.2</c:v>
                </c:pt>
                <c:pt idx="8794">
                  <c:v>55536.3</c:v>
                </c:pt>
                <c:pt idx="8795">
                  <c:v>55535.9</c:v>
                </c:pt>
                <c:pt idx="8796">
                  <c:v>55535.3</c:v>
                </c:pt>
                <c:pt idx="8797">
                  <c:v>55534.9</c:v>
                </c:pt>
                <c:pt idx="8798">
                  <c:v>55534.7</c:v>
                </c:pt>
                <c:pt idx="8799">
                  <c:v>55534.5</c:v>
                </c:pt>
                <c:pt idx="8800">
                  <c:v>55534.6</c:v>
                </c:pt>
                <c:pt idx="8801">
                  <c:v>55534.7</c:v>
                </c:pt>
                <c:pt idx="8802">
                  <c:v>55535.1</c:v>
                </c:pt>
                <c:pt idx="8803">
                  <c:v>55535.8</c:v>
                </c:pt>
                <c:pt idx="8804">
                  <c:v>55536.3</c:v>
                </c:pt>
                <c:pt idx="8805">
                  <c:v>55537.3</c:v>
                </c:pt>
                <c:pt idx="8806">
                  <c:v>55538.5</c:v>
                </c:pt>
                <c:pt idx="8807">
                  <c:v>55539.4</c:v>
                </c:pt>
                <c:pt idx="8808">
                  <c:v>55540.9</c:v>
                </c:pt>
                <c:pt idx="8809">
                  <c:v>55542.6</c:v>
                </c:pt>
                <c:pt idx="8810">
                  <c:v>55543.8</c:v>
                </c:pt>
                <c:pt idx="8811">
                  <c:v>55545.8</c:v>
                </c:pt>
                <c:pt idx="8812">
                  <c:v>55547.199999999997</c:v>
                </c:pt>
                <c:pt idx="8813">
                  <c:v>55549.5</c:v>
                </c:pt>
                <c:pt idx="8814">
                  <c:v>55551.9</c:v>
                </c:pt>
                <c:pt idx="8815">
                  <c:v>55553.599999999999</c:v>
                </c:pt>
                <c:pt idx="8816">
                  <c:v>55556.3</c:v>
                </c:pt>
                <c:pt idx="8817">
                  <c:v>55559.199999999997</c:v>
                </c:pt>
                <c:pt idx="8818">
                  <c:v>55561.2</c:v>
                </c:pt>
                <c:pt idx="8819">
                  <c:v>55564.3</c:v>
                </c:pt>
                <c:pt idx="8820">
                  <c:v>55567.5</c:v>
                </c:pt>
                <c:pt idx="8821">
                  <c:v>55569.7</c:v>
                </c:pt>
                <c:pt idx="8822">
                  <c:v>55573.2</c:v>
                </c:pt>
                <c:pt idx="8823">
                  <c:v>55576.7</c:v>
                </c:pt>
                <c:pt idx="8824">
                  <c:v>55579.199999999997</c:v>
                </c:pt>
                <c:pt idx="8825">
                  <c:v>55582.9</c:v>
                </c:pt>
                <c:pt idx="8826">
                  <c:v>55586.8</c:v>
                </c:pt>
                <c:pt idx="8827">
                  <c:v>55589.4</c:v>
                </c:pt>
                <c:pt idx="8828">
                  <c:v>55593.5</c:v>
                </c:pt>
                <c:pt idx="8829">
                  <c:v>55597.599999999999</c:v>
                </c:pt>
                <c:pt idx="8830">
                  <c:v>55600.4</c:v>
                </c:pt>
                <c:pt idx="8831">
                  <c:v>55604.7</c:v>
                </c:pt>
                <c:pt idx="8832">
                  <c:v>55609</c:v>
                </c:pt>
                <c:pt idx="8833">
                  <c:v>55612</c:v>
                </c:pt>
                <c:pt idx="8834">
                  <c:v>55616.5</c:v>
                </c:pt>
                <c:pt idx="8835">
                  <c:v>55621</c:v>
                </c:pt>
                <c:pt idx="8836">
                  <c:v>55624.1</c:v>
                </c:pt>
                <c:pt idx="8837">
                  <c:v>55628.7</c:v>
                </c:pt>
                <c:pt idx="8838">
                  <c:v>55633.4</c:v>
                </c:pt>
                <c:pt idx="8839">
                  <c:v>55636.6</c:v>
                </c:pt>
                <c:pt idx="8840">
                  <c:v>55641.3</c:v>
                </c:pt>
                <c:pt idx="8841">
                  <c:v>55646.1</c:v>
                </c:pt>
                <c:pt idx="8842">
                  <c:v>55649.4</c:v>
                </c:pt>
                <c:pt idx="8843">
                  <c:v>55654.2</c:v>
                </c:pt>
                <c:pt idx="8844">
                  <c:v>55659.1</c:v>
                </c:pt>
                <c:pt idx="8845">
                  <c:v>55662.400000000001</c:v>
                </c:pt>
                <c:pt idx="8846">
                  <c:v>55667.3</c:v>
                </c:pt>
                <c:pt idx="8847">
                  <c:v>55672.2</c:v>
                </c:pt>
                <c:pt idx="8848">
                  <c:v>55675.5</c:v>
                </c:pt>
                <c:pt idx="8849">
                  <c:v>55680.4</c:v>
                </c:pt>
                <c:pt idx="8850">
                  <c:v>55685.3</c:v>
                </c:pt>
                <c:pt idx="8851">
                  <c:v>55688.6</c:v>
                </c:pt>
                <c:pt idx="8852">
                  <c:v>55693.5</c:v>
                </c:pt>
                <c:pt idx="8853">
                  <c:v>55698.400000000001</c:v>
                </c:pt>
                <c:pt idx="8854">
                  <c:v>55701.599999999999</c:v>
                </c:pt>
                <c:pt idx="8855">
                  <c:v>55706.400000000001</c:v>
                </c:pt>
                <c:pt idx="8856">
                  <c:v>55711.199999999997</c:v>
                </c:pt>
                <c:pt idx="8857">
                  <c:v>55714.400000000001</c:v>
                </c:pt>
                <c:pt idx="8858">
                  <c:v>55719.5</c:v>
                </c:pt>
                <c:pt idx="8859">
                  <c:v>55725</c:v>
                </c:pt>
                <c:pt idx="8860">
                  <c:v>55728.9</c:v>
                </c:pt>
                <c:pt idx="8861">
                  <c:v>55735</c:v>
                </c:pt>
                <c:pt idx="8862">
                  <c:v>55741.3</c:v>
                </c:pt>
                <c:pt idx="8863">
                  <c:v>55745.7</c:v>
                </c:pt>
                <c:pt idx="8864">
                  <c:v>55752.5</c:v>
                </c:pt>
                <c:pt idx="8865">
                  <c:v>55759.4</c:v>
                </c:pt>
                <c:pt idx="8866">
                  <c:v>55764.1</c:v>
                </c:pt>
                <c:pt idx="8867">
                  <c:v>55771.1</c:v>
                </c:pt>
                <c:pt idx="8868">
                  <c:v>55778.2</c:v>
                </c:pt>
                <c:pt idx="8869">
                  <c:v>55783</c:v>
                </c:pt>
                <c:pt idx="8870">
                  <c:v>55790</c:v>
                </c:pt>
                <c:pt idx="8871">
                  <c:v>55797</c:v>
                </c:pt>
                <c:pt idx="8872">
                  <c:v>55801.5</c:v>
                </c:pt>
                <c:pt idx="8873">
                  <c:v>55808.2</c:v>
                </c:pt>
                <c:pt idx="8874">
                  <c:v>55814.6</c:v>
                </c:pt>
                <c:pt idx="8875">
                  <c:v>55818.8</c:v>
                </c:pt>
                <c:pt idx="8876">
                  <c:v>55824.7</c:v>
                </c:pt>
                <c:pt idx="8877">
                  <c:v>55830.3</c:v>
                </c:pt>
                <c:pt idx="8878">
                  <c:v>55833.9</c:v>
                </c:pt>
                <c:pt idx="8879">
                  <c:v>55839.199999999997</c:v>
                </c:pt>
                <c:pt idx="8880">
                  <c:v>55844.4</c:v>
                </c:pt>
                <c:pt idx="8881">
                  <c:v>55847.8</c:v>
                </c:pt>
                <c:pt idx="8882">
                  <c:v>55852.9</c:v>
                </c:pt>
                <c:pt idx="8883">
                  <c:v>55858</c:v>
                </c:pt>
                <c:pt idx="8884">
                  <c:v>55861.3</c:v>
                </c:pt>
                <c:pt idx="8885">
                  <c:v>55866.2</c:v>
                </c:pt>
                <c:pt idx="8886">
                  <c:v>55869.4</c:v>
                </c:pt>
                <c:pt idx="8887">
                  <c:v>55874.2</c:v>
                </c:pt>
                <c:pt idx="8888">
                  <c:v>55879</c:v>
                </c:pt>
                <c:pt idx="8889">
                  <c:v>55882.1</c:v>
                </c:pt>
                <c:pt idx="8890">
                  <c:v>55886.8</c:v>
                </c:pt>
                <c:pt idx="8891">
                  <c:v>55891.4</c:v>
                </c:pt>
                <c:pt idx="8892">
                  <c:v>55894.400000000001</c:v>
                </c:pt>
                <c:pt idx="8893">
                  <c:v>55899</c:v>
                </c:pt>
                <c:pt idx="8894">
                  <c:v>55903.4</c:v>
                </c:pt>
                <c:pt idx="8895">
                  <c:v>55907.9</c:v>
                </c:pt>
                <c:pt idx="8896">
                  <c:v>55910.8</c:v>
                </c:pt>
                <c:pt idx="8897">
                  <c:v>55915.199999999997</c:v>
                </c:pt>
                <c:pt idx="8898">
                  <c:v>55919.5</c:v>
                </c:pt>
                <c:pt idx="8899">
                  <c:v>55922.400000000001</c:v>
                </c:pt>
                <c:pt idx="8900">
                  <c:v>55926.6</c:v>
                </c:pt>
                <c:pt idx="8901">
                  <c:v>55930.9</c:v>
                </c:pt>
                <c:pt idx="8902">
                  <c:v>55933.7</c:v>
                </c:pt>
                <c:pt idx="8903">
                  <c:v>55937.9</c:v>
                </c:pt>
                <c:pt idx="8904">
                  <c:v>55942.1</c:v>
                </c:pt>
                <c:pt idx="8905">
                  <c:v>55944.800000000003</c:v>
                </c:pt>
                <c:pt idx="8906">
                  <c:v>55949</c:v>
                </c:pt>
                <c:pt idx="8907">
                  <c:v>55953.1</c:v>
                </c:pt>
                <c:pt idx="8908">
                  <c:v>55955.8</c:v>
                </c:pt>
                <c:pt idx="8909">
                  <c:v>55959.9</c:v>
                </c:pt>
                <c:pt idx="8910">
                  <c:v>55962.7</c:v>
                </c:pt>
                <c:pt idx="8911">
                  <c:v>55966.7</c:v>
                </c:pt>
                <c:pt idx="8912">
                  <c:v>55970.8</c:v>
                </c:pt>
                <c:pt idx="8913">
                  <c:v>55973.5</c:v>
                </c:pt>
                <c:pt idx="8914">
                  <c:v>55977.599999999999</c:v>
                </c:pt>
                <c:pt idx="8915">
                  <c:v>55981.7</c:v>
                </c:pt>
                <c:pt idx="8916">
                  <c:v>55984.4</c:v>
                </c:pt>
                <c:pt idx="8917">
                  <c:v>55988.5</c:v>
                </c:pt>
                <c:pt idx="8918">
                  <c:v>55992.6</c:v>
                </c:pt>
                <c:pt idx="8919">
                  <c:v>55995.3</c:v>
                </c:pt>
                <c:pt idx="8920">
                  <c:v>55999.4</c:v>
                </c:pt>
                <c:pt idx="8921">
                  <c:v>56003.6</c:v>
                </c:pt>
                <c:pt idx="8922">
                  <c:v>56006.3</c:v>
                </c:pt>
                <c:pt idx="8923">
                  <c:v>56010.5</c:v>
                </c:pt>
                <c:pt idx="8924">
                  <c:v>56014.6</c:v>
                </c:pt>
                <c:pt idx="8925">
                  <c:v>56017.4</c:v>
                </c:pt>
                <c:pt idx="8926">
                  <c:v>56021.7</c:v>
                </c:pt>
                <c:pt idx="8927">
                  <c:v>56025.9</c:v>
                </c:pt>
                <c:pt idx="8928">
                  <c:v>56028.7</c:v>
                </c:pt>
                <c:pt idx="8929">
                  <c:v>56033</c:v>
                </c:pt>
                <c:pt idx="8930">
                  <c:v>56037.4</c:v>
                </c:pt>
                <c:pt idx="8931">
                  <c:v>56040.3</c:v>
                </c:pt>
                <c:pt idx="8932">
                  <c:v>56044.7</c:v>
                </c:pt>
                <c:pt idx="8933">
                  <c:v>56049.1</c:v>
                </c:pt>
                <c:pt idx="8934">
                  <c:v>56052.1</c:v>
                </c:pt>
                <c:pt idx="8935">
                  <c:v>56056.6</c:v>
                </c:pt>
                <c:pt idx="8936">
                  <c:v>56061.2</c:v>
                </c:pt>
                <c:pt idx="8937">
                  <c:v>56064.2</c:v>
                </c:pt>
                <c:pt idx="8938">
                  <c:v>56068.800000000003</c:v>
                </c:pt>
                <c:pt idx="8939">
                  <c:v>56073.3</c:v>
                </c:pt>
                <c:pt idx="8940">
                  <c:v>56076.3</c:v>
                </c:pt>
                <c:pt idx="8941">
                  <c:v>56080.7</c:v>
                </c:pt>
                <c:pt idx="8942">
                  <c:v>56085.2</c:v>
                </c:pt>
                <c:pt idx="8943">
                  <c:v>56088.1</c:v>
                </c:pt>
                <c:pt idx="8944">
                  <c:v>56092.5</c:v>
                </c:pt>
                <c:pt idx="8945">
                  <c:v>56096.9</c:v>
                </c:pt>
                <c:pt idx="8946">
                  <c:v>56099.8</c:v>
                </c:pt>
                <c:pt idx="8947">
                  <c:v>56104.2</c:v>
                </c:pt>
                <c:pt idx="8948">
                  <c:v>56108.7</c:v>
                </c:pt>
                <c:pt idx="8949">
                  <c:v>56111.6</c:v>
                </c:pt>
                <c:pt idx="8950">
                  <c:v>56116.1</c:v>
                </c:pt>
                <c:pt idx="8951">
                  <c:v>56120.6</c:v>
                </c:pt>
                <c:pt idx="8952">
                  <c:v>56123.6</c:v>
                </c:pt>
                <c:pt idx="8953">
                  <c:v>56128.2</c:v>
                </c:pt>
                <c:pt idx="8954">
                  <c:v>56132.800000000003</c:v>
                </c:pt>
                <c:pt idx="8955">
                  <c:v>56136</c:v>
                </c:pt>
                <c:pt idx="8956">
                  <c:v>56140.7</c:v>
                </c:pt>
                <c:pt idx="8957">
                  <c:v>56145.5</c:v>
                </c:pt>
                <c:pt idx="8958">
                  <c:v>56148.800000000003</c:v>
                </c:pt>
                <c:pt idx="8959">
                  <c:v>56153.8</c:v>
                </c:pt>
                <c:pt idx="8960">
                  <c:v>56158.8</c:v>
                </c:pt>
                <c:pt idx="8961">
                  <c:v>56162.3</c:v>
                </c:pt>
                <c:pt idx="8962">
                  <c:v>56167.5</c:v>
                </c:pt>
                <c:pt idx="8963">
                  <c:v>56172.9</c:v>
                </c:pt>
                <c:pt idx="8964">
                  <c:v>56176.5</c:v>
                </c:pt>
                <c:pt idx="8965">
                  <c:v>56182.1</c:v>
                </c:pt>
                <c:pt idx="8966">
                  <c:v>56187.8</c:v>
                </c:pt>
                <c:pt idx="8967">
                  <c:v>56191.8</c:v>
                </c:pt>
                <c:pt idx="8968">
                  <c:v>56198.3</c:v>
                </c:pt>
                <c:pt idx="8969">
                  <c:v>56203.1</c:v>
                </c:pt>
                <c:pt idx="8970">
                  <c:v>56210.9</c:v>
                </c:pt>
                <c:pt idx="8971">
                  <c:v>56219.3</c:v>
                </c:pt>
                <c:pt idx="8972">
                  <c:v>56225.1</c:v>
                </c:pt>
                <c:pt idx="8973">
                  <c:v>56234.3</c:v>
                </c:pt>
                <c:pt idx="8974">
                  <c:v>56240.6</c:v>
                </c:pt>
                <c:pt idx="8975">
                  <c:v>56250.3</c:v>
                </c:pt>
                <c:pt idx="8976">
                  <c:v>56256.9</c:v>
                </c:pt>
                <c:pt idx="8977">
                  <c:v>56266.9</c:v>
                </c:pt>
                <c:pt idx="8978">
                  <c:v>56277</c:v>
                </c:pt>
                <c:pt idx="8979">
                  <c:v>56283.6</c:v>
                </c:pt>
                <c:pt idx="8980">
                  <c:v>56293.5</c:v>
                </c:pt>
                <c:pt idx="8981">
                  <c:v>56303.199999999997</c:v>
                </c:pt>
                <c:pt idx="8982">
                  <c:v>56309.5</c:v>
                </c:pt>
                <c:pt idx="8983">
                  <c:v>56318.7</c:v>
                </c:pt>
                <c:pt idx="8984">
                  <c:v>56324.5</c:v>
                </c:pt>
                <c:pt idx="8985">
                  <c:v>56332.9</c:v>
                </c:pt>
                <c:pt idx="8986">
                  <c:v>56340.6</c:v>
                </c:pt>
                <c:pt idx="8987">
                  <c:v>56347.7</c:v>
                </c:pt>
                <c:pt idx="8988">
                  <c:v>56351.9</c:v>
                </c:pt>
                <c:pt idx="8989">
                  <c:v>56357.599999999999</c:v>
                </c:pt>
                <c:pt idx="8990">
                  <c:v>56362.3</c:v>
                </c:pt>
                <c:pt idx="8991">
                  <c:v>56364.9</c:v>
                </c:pt>
                <c:pt idx="8992">
                  <c:v>56367.8</c:v>
                </c:pt>
                <c:pt idx="8993">
                  <c:v>56369.599999999999</c:v>
                </c:pt>
                <c:pt idx="8994">
                  <c:v>56370</c:v>
                </c:pt>
                <c:pt idx="8995">
                  <c:v>56369.9</c:v>
                </c:pt>
                <c:pt idx="8996">
                  <c:v>56369.599999999999</c:v>
                </c:pt>
                <c:pt idx="8997">
                  <c:v>56369.2</c:v>
                </c:pt>
                <c:pt idx="8998">
                  <c:v>56368.4</c:v>
                </c:pt>
                <c:pt idx="8999">
                  <c:v>56367.7</c:v>
                </c:pt>
                <c:pt idx="9000">
                  <c:v>56366.5</c:v>
                </c:pt>
                <c:pt idx="9001">
                  <c:v>56365.1</c:v>
                </c:pt>
                <c:pt idx="9002">
                  <c:v>56364</c:v>
                </c:pt>
                <c:pt idx="9003">
                  <c:v>56362.2</c:v>
                </c:pt>
                <c:pt idx="9004">
                  <c:v>56360.2</c:v>
                </c:pt>
                <c:pt idx="9005">
                  <c:v>56358.8</c:v>
                </c:pt>
                <c:pt idx="9006">
                  <c:v>56356.5</c:v>
                </c:pt>
                <c:pt idx="9007">
                  <c:v>56354</c:v>
                </c:pt>
                <c:pt idx="9008">
                  <c:v>56352.3</c:v>
                </c:pt>
                <c:pt idx="9009">
                  <c:v>56349.599999999999</c:v>
                </c:pt>
                <c:pt idx="9010">
                  <c:v>56346.7</c:v>
                </c:pt>
                <c:pt idx="9011">
                  <c:v>56344.7</c:v>
                </c:pt>
                <c:pt idx="9012">
                  <c:v>56341.599999999999</c:v>
                </c:pt>
                <c:pt idx="9013">
                  <c:v>56338.400000000001</c:v>
                </c:pt>
                <c:pt idx="9014">
                  <c:v>56336.2</c:v>
                </c:pt>
                <c:pt idx="9015">
                  <c:v>56332.9</c:v>
                </c:pt>
                <c:pt idx="9016">
                  <c:v>56329.4</c:v>
                </c:pt>
                <c:pt idx="9017">
                  <c:v>56327.1</c:v>
                </c:pt>
                <c:pt idx="9018">
                  <c:v>56323.5</c:v>
                </c:pt>
                <c:pt idx="9019">
                  <c:v>56319.9</c:v>
                </c:pt>
                <c:pt idx="9020">
                  <c:v>56317.4</c:v>
                </c:pt>
                <c:pt idx="9021">
                  <c:v>56313.8</c:v>
                </c:pt>
                <c:pt idx="9022">
                  <c:v>56310</c:v>
                </c:pt>
                <c:pt idx="9023">
                  <c:v>56307.5</c:v>
                </c:pt>
                <c:pt idx="9024">
                  <c:v>56303.8</c:v>
                </c:pt>
                <c:pt idx="9025">
                  <c:v>56300</c:v>
                </c:pt>
                <c:pt idx="9026">
                  <c:v>56297.5</c:v>
                </c:pt>
                <c:pt idx="9027">
                  <c:v>56293.8</c:v>
                </c:pt>
                <c:pt idx="9028">
                  <c:v>56290.1</c:v>
                </c:pt>
                <c:pt idx="9029">
                  <c:v>56287.6</c:v>
                </c:pt>
                <c:pt idx="9030">
                  <c:v>56284</c:v>
                </c:pt>
                <c:pt idx="9031">
                  <c:v>56280.4</c:v>
                </c:pt>
                <c:pt idx="9032">
                  <c:v>56278.1</c:v>
                </c:pt>
                <c:pt idx="9033">
                  <c:v>56274.6</c:v>
                </c:pt>
                <c:pt idx="9034">
                  <c:v>56271.3</c:v>
                </c:pt>
                <c:pt idx="9035">
                  <c:v>56269.1</c:v>
                </c:pt>
                <c:pt idx="9036">
                  <c:v>56265.8</c:v>
                </c:pt>
                <c:pt idx="9037">
                  <c:v>56262.7</c:v>
                </c:pt>
                <c:pt idx="9038">
                  <c:v>56260.4</c:v>
                </c:pt>
                <c:pt idx="9039">
                  <c:v>56256.9</c:v>
                </c:pt>
                <c:pt idx="9040">
                  <c:v>56253.2</c:v>
                </c:pt>
                <c:pt idx="9041">
                  <c:v>56250.6</c:v>
                </c:pt>
                <c:pt idx="9042">
                  <c:v>56246.6</c:v>
                </c:pt>
                <c:pt idx="9043">
                  <c:v>56242.400000000001</c:v>
                </c:pt>
                <c:pt idx="9044">
                  <c:v>56239.5</c:v>
                </c:pt>
                <c:pt idx="9045">
                  <c:v>56235.199999999997</c:v>
                </c:pt>
                <c:pt idx="9046">
                  <c:v>56230.7</c:v>
                </c:pt>
                <c:pt idx="9047">
                  <c:v>56227.7</c:v>
                </c:pt>
                <c:pt idx="9048">
                  <c:v>56223.1</c:v>
                </c:pt>
                <c:pt idx="9049">
                  <c:v>56218.400000000001</c:v>
                </c:pt>
                <c:pt idx="9050">
                  <c:v>56215.3</c:v>
                </c:pt>
                <c:pt idx="9051">
                  <c:v>56210.7</c:v>
                </c:pt>
                <c:pt idx="9052">
                  <c:v>56206</c:v>
                </c:pt>
                <c:pt idx="9053">
                  <c:v>56202.9</c:v>
                </c:pt>
                <c:pt idx="9054">
                  <c:v>56198.2</c:v>
                </c:pt>
                <c:pt idx="9055">
                  <c:v>56193.7</c:v>
                </c:pt>
                <c:pt idx="9056">
                  <c:v>56190.7</c:v>
                </c:pt>
                <c:pt idx="9057">
                  <c:v>56186.2</c:v>
                </c:pt>
                <c:pt idx="9058">
                  <c:v>56181.9</c:v>
                </c:pt>
                <c:pt idx="9059">
                  <c:v>56179.1</c:v>
                </c:pt>
                <c:pt idx="9060">
                  <c:v>56174.9</c:v>
                </c:pt>
                <c:pt idx="9061">
                  <c:v>56171</c:v>
                </c:pt>
                <c:pt idx="9062">
                  <c:v>56168.4</c:v>
                </c:pt>
                <c:pt idx="9063">
                  <c:v>56164.7</c:v>
                </c:pt>
                <c:pt idx="9064">
                  <c:v>56161.3</c:v>
                </c:pt>
                <c:pt idx="9065">
                  <c:v>56159.1</c:v>
                </c:pt>
                <c:pt idx="9066">
                  <c:v>56156</c:v>
                </c:pt>
                <c:pt idx="9067">
                  <c:v>56153.2</c:v>
                </c:pt>
                <c:pt idx="9068">
                  <c:v>56151.4</c:v>
                </c:pt>
                <c:pt idx="9069">
                  <c:v>56149.1</c:v>
                </c:pt>
                <c:pt idx="9070">
                  <c:v>56147</c:v>
                </c:pt>
                <c:pt idx="9071">
                  <c:v>56145.8</c:v>
                </c:pt>
                <c:pt idx="9072">
                  <c:v>56144.3</c:v>
                </c:pt>
                <c:pt idx="9073">
                  <c:v>56143.1</c:v>
                </c:pt>
                <c:pt idx="9074">
                  <c:v>56142.6</c:v>
                </c:pt>
                <c:pt idx="9075">
                  <c:v>56142.1</c:v>
                </c:pt>
                <c:pt idx="9076">
                  <c:v>56142</c:v>
                </c:pt>
                <c:pt idx="9077">
                  <c:v>56142.1</c:v>
                </c:pt>
                <c:pt idx="9078">
                  <c:v>56142.7</c:v>
                </c:pt>
                <c:pt idx="9079">
                  <c:v>56143.7</c:v>
                </c:pt>
                <c:pt idx="9080">
                  <c:v>56144.6</c:v>
                </c:pt>
                <c:pt idx="9081">
                  <c:v>56146.3</c:v>
                </c:pt>
                <c:pt idx="9082">
                  <c:v>56148.3</c:v>
                </c:pt>
                <c:pt idx="9083">
                  <c:v>56149.9</c:v>
                </c:pt>
                <c:pt idx="9084">
                  <c:v>56152.4</c:v>
                </c:pt>
                <c:pt idx="9085">
                  <c:v>56155.4</c:v>
                </c:pt>
                <c:pt idx="9086">
                  <c:v>56157.5</c:v>
                </c:pt>
                <c:pt idx="9087">
                  <c:v>56160.9</c:v>
                </c:pt>
                <c:pt idx="9088">
                  <c:v>56164.6</c:v>
                </c:pt>
                <c:pt idx="9089">
                  <c:v>56167.199999999997</c:v>
                </c:pt>
                <c:pt idx="9090">
                  <c:v>56171.3</c:v>
                </c:pt>
                <c:pt idx="9091">
                  <c:v>56175.7</c:v>
                </c:pt>
                <c:pt idx="9092">
                  <c:v>56178.7</c:v>
                </c:pt>
                <c:pt idx="9093">
                  <c:v>56183.4</c:v>
                </c:pt>
                <c:pt idx="9094">
                  <c:v>56188.3</c:v>
                </c:pt>
                <c:pt idx="9095">
                  <c:v>56191.7</c:v>
                </c:pt>
                <c:pt idx="9096">
                  <c:v>56196.9</c:v>
                </c:pt>
                <c:pt idx="9097">
                  <c:v>56202.2</c:v>
                </c:pt>
                <c:pt idx="9098">
                  <c:v>56205.8</c:v>
                </c:pt>
                <c:pt idx="9099">
                  <c:v>56211.4</c:v>
                </c:pt>
                <c:pt idx="9100">
                  <c:v>56217</c:v>
                </c:pt>
                <c:pt idx="9101">
                  <c:v>56220.800000000003</c:v>
                </c:pt>
                <c:pt idx="9102">
                  <c:v>56226.6</c:v>
                </c:pt>
                <c:pt idx="9103">
                  <c:v>56230.5</c:v>
                </c:pt>
                <c:pt idx="9104">
                  <c:v>56236.3</c:v>
                </c:pt>
                <c:pt idx="9105">
                  <c:v>56242.2</c:v>
                </c:pt>
                <c:pt idx="9106">
                  <c:v>56246.1</c:v>
                </c:pt>
                <c:pt idx="9107">
                  <c:v>56252.1</c:v>
                </c:pt>
                <c:pt idx="9108">
                  <c:v>56256</c:v>
                </c:pt>
                <c:pt idx="9109">
                  <c:v>56261.9</c:v>
                </c:pt>
                <c:pt idx="9110">
                  <c:v>56265.8</c:v>
                </c:pt>
                <c:pt idx="9111">
                  <c:v>56271.6</c:v>
                </c:pt>
                <c:pt idx="9112">
                  <c:v>56275.4</c:v>
                </c:pt>
                <c:pt idx="9113">
                  <c:v>56281.1</c:v>
                </c:pt>
                <c:pt idx="9114">
                  <c:v>56286.6</c:v>
                </c:pt>
                <c:pt idx="9115">
                  <c:v>56290.3</c:v>
                </c:pt>
                <c:pt idx="9116">
                  <c:v>56295.7</c:v>
                </c:pt>
                <c:pt idx="9117">
                  <c:v>56300.9</c:v>
                </c:pt>
                <c:pt idx="9118">
                  <c:v>56304.4</c:v>
                </c:pt>
                <c:pt idx="9119">
                  <c:v>56309.3</c:v>
                </c:pt>
                <c:pt idx="9120">
                  <c:v>56314.1</c:v>
                </c:pt>
                <c:pt idx="9121">
                  <c:v>56317.2</c:v>
                </c:pt>
                <c:pt idx="9122">
                  <c:v>56321.7</c:v>
                </c:pt>
                <c:pt idx="9123">
                  <c:v>56325.9</c:v>
                </c:pt>
                <c:pt idx="9124">
                  <c:v>56328.6</c:v>
                </c:pt>
                <c:pt idx="9125">
                  <c:v>56332.4</c:v>
                </c:pt>
                <c:pt idx="9126">
                  <c:v>56335.9</c:v>
                </c:pt>
                <c:pt idx="9127">
                  <c:v>56338.1</c:v>
                </c:pt>
                <c:pt idx="9128">
                  <c:v>56341.2</c:v>
                </c:pt>
                <c:pt idx="9129">
                  <c:v>56343.9</c:v>
                </c:pt>
                <c:pt idx="9130">
                  <c:v>56345.599999999999</c:v>
                </c:pt>
                <c:pt idx="9131">
                  <c:v>56347.7</c:v>
                </c:pt>
                <c:pt idx="9132">
                  <c:v>56349</c:v>
                </c:pt>
                <c:pt idx="9133">
                  <c:v>56350.6</c:v>
                </c:pt>
                <c:pt idx="9134">
                  <c:v>56351.7</c:v>
                </c:pt>
                <c:pt idx="9135">
                  <c:v>56352.3</c:v>
                </c:pt>
                <c:pt idx="9136">
                  <c:v>56352.800000000003</c:v>
                </c:pt>
                <c:pt idx="9137">
                  <c:v>56352.9</c:v>
                </c:pt>
                <c:pt idx="9138">
                  <c:v>56352.9</c:v>
                </c:pt>
                <c:pt idx="9139">
                  <c:v>56352.7</c:v>
                </c:pt>
                <c:pt idx="9140">
                  <c:v>56352.5</c:v>
                </c:pt>
                <c:pt idx="9141">
                  <c:v>56352.2</c:v>
                </c:pt>
                <c:pt idx="9142">
                  <c:v>56351.8</c:v>
                </c:pt>
                <c:pt idx="9143">
                  <c:v>56351.3</c:v>
                </c:pt>
                <c:pt idx="9144">
                  <c:v>56350.9</c:v>
                </c:pt>
                <c:pt idx="9145">
                  <c:v>56350.3</c:v>
                </c:pt>
                <c:pt idx="9146">
                  <c:v>56349.5</c:v>
                </c:pt>
                <c:pt idx="9147">
                  <c:v>56349</c:v>
                </c:pt>
                <c:pt idx="9148">
                  <c:v>56348.1</c:v>
                </c:pt>
                <c:pt idx="9149">
                  <c:v>56347.1</c:v>
                </c:pt>
                <c:pt idx="9150">
                  <c:v>56346.1</c:v>
                </c:pt>
                <c:pt idx="9151">
                  <c:v>56345.4</c:v>
                </c:pt>
                <c:pt idx="9152">
                  <c:v>56344.2</c:v>
                </c:pt>
                <c:pt idx="9153">
                  <c:v>56343.4</c:v>
                </c:pt>
                <c:pt idx="9154">
                  <c:v>56342.1</c:v>
                </c:pt>
                <c:pt idx="9155">
                  <c:v>56340.7</c:v>
                </c:pt>
                <c:pt idx="9156">
                  <c:v>56339.8</c:v>
                </c:pt>
                <c:pt idx="9157">
                  <c:v>56338.400000000001</c:v>
                </c:pt>
                <c:pt idx="9158">
                  <c:v>56336.800000000003</c:v>
                </c:pt>
                <c:pt idx="9159">
                  <c:v>56335.8</c:v>
                </c:pt>
                <c:pt idx="9160">
                  <c:v>56334.2</c:v>
                </c:pt>
                <c:pt idx="9161">
                  <c:v>56332.5</c:v>
                </c:pt>
                <c:pt idx="9162">
                  <c:v>56331.4</c:v>
                </c:pt>
                <c:pt idx="9163">
                  <c:v>56329.599999999999</c:v>
                </c:pt>
                <c:pt idx="9164">
                  <c:v>56327.8</c:v>
                </c:pt>
                <c:pt idx="9165">
                  <c:v>56326.6</c:v>
                </c:pt>
                <c:pt idx="9166">
                  <c:v>56324.800000000003</c:v>
                </c:pt>
                <c:pt idx="9167">
                  <c:v>56322.8</c:v>
                </c:pt>
                <c:pt idx="9168">
                  <c:v>56321.5</c:v>
                </c:pt>
                <c:pt idx="9169">
                  <c:v>56319.6</c:v>
                </c:pt>
                <c:pt idx="9170">
                  <c:v>56317.599999999999</c:v>
                </c:pt>
                <c:pt idx="9171">
                  <c:v>56316.2</c:v>
                </c:pt>
                <c:pt idx="9172">
                  <c:v>56313.9</c:v>
                </c:pt>
                <c:pt idx="9173">
                  <c:v>56310.5</c:v>
                </c:pt>
                <c:pt idx="9174">
                  <c:v>56307.9</c:v>
                </c:pt>
                <c:pt idx="9175">
                  <c:v>56303.1</c:v>
                </c:pt>
                <c:pt idx="9176">
                  <c:v>56297.7</c:v>
                </c:pt>
                <c:pt idx="9177">
                  <c:v>56293.7</c:v>
                </c:pt>
                <c:pt idx="9178">
                  <c:v>56287.199999999997</c:v>
                </c:pt>
                <c:pt idx="9179">
                  <c:v>56280.2</c:v>
                </c:pt>
                <c:pt idx="9180">
                  <c:v>56275.199999999997</c:v>
                </c:pt>
                <c:pt idx="9181">
                  <c:v>56267.5</c:v>
                </c:pt>
                <c:pt idx="9182">
                  <c:v>56259.5</c:v>
                </c:pt>
                <c:pt idx="9183">
                  <c:v>56254.1</c:v>
                </c:pt>
                <c:pt idx="9184">
                  <c:v>56245.8</c:v>
                </c:pt>
                <c:pt idx="9185">
                  <c:v>56237.4</c:v>
                </c:pt>
                <c:pt idx="9186">
                  <c:v>56231.8</c:v>
                </c:pt>
                <c:pt idx="9187">
                  <c:v>56223.4</c:v>
                </c:pt>
                <c:pt idx="9188">
                  <c:v>56215.199999999997</c:v>
                </c:pt>
                <c:pt idx="9189">
                  <c:v>56209.9</c:v>
                </c:pt>
                <c:pt idx="9190">
                  <c:v>56202.1</c:v>
                </c:pt>
                <c:pt idx="9191">
                  <c:v>56194.7</c:v>
                </c:pt>
                <c:pt idx="9192">
                  <c:v>56190</c:v>
                </c:pt>
                <c:pt idx="9193">
                  <c:v>56183.4</c:v>
                </c:pt>
                <c:pt idx="9194">
                  <c:v>56177.3</c:v>
                </c:pt>
                <c:pt idx="9195">
                  <c:v>56173.599999999999</c:v>
                </c:pt>
                <c:pt idx="9196">
                  <c:v>56168.7</c:v>
                </c:pt>
                <c:pt idx="9197">
                  <c:v>56164.6</c:v>
                </c:pt>
                <c:pt idx="9198">
                  <c:v>56162.400000000001</c:v>
                </c:pt>
                <c:pt idx="9199">
                  <c:v>56159.8</c:v>
                </c:pt>
                <c:pt idx="9200">
                  <c:v>56158.2</c:v>
                </c:pt>
                <c:pt idx="9201">
                  <c:v>56157.7</c:v>
                </c:pt>
                <c:pt idx="9202">
                  <c:v>56157.599999999999</c:v>
                </c:pt>
                <c:pt idx="9203">
                  <c:v>56157.599999999999</c:v>
                </c:pt>
                <c:pt idx="9204">
                  <c:v>56157.5</c:v>
                </c:pt>
                <c:pt idx="9205">
                  <c:v>56157.5</c:v>
                </c:pt>
                <c:pt idx="9206">
                  <c:v>56157.4</c:v>
                </c:pt>
                <c:pt idx="9207">
                  <c:v>56157.4</c:v>
                </c:pt>
                <c:pt idx="9208">
                  <c:v>56157.4</c:v>
                </c:pt>
                <c:pt idx="9209">
                  <c:v>56157.3</c:v>
                </c:pt>
                <c:pt idx="9210">
                  <c:v>56157.3</c:v>
                </c:pt>
                <c:pt idx="9211">
                  <c:v>56157.3</c:v>
                </c:pt>
                <c:pt idx="9212">
                  <c:v>56157.2</c:v>
                </c:pt>
                <c:pt idx="9213">
                  <c:v>56157.2</c:v>
                </c:pt>
                <c:pt idx="9214">
                  <c:v>56157.2</c:v>
                </c:pt>
                <c:pt idx="9215">
                  <c:v>56157.2</c:v>
                </c:pt>
                <c:pt idx="9216">
                  <c:v>56157.1</c:v>
                </c:pt>
                <c:pt idx="9217">
                  <c:v>56157.1</c:v>
                </c:pt>
                <c:pt idx="9218">
                  <c:v>56157.1</c:v>
                </c:pt>
                <c:pt idx="9219">
                  <c:v>56157</c:v>
                </c:pt>
                <c:pt idx="9220">
                  <c:v>56157</c:v>
                </c:pt>
                <c:pt idx="9221">
                  <c:v>56156.9</c:v>
                </c:pt>
                <c:pt idx="9222">
                  <c:v>56156.800000000003</c:v>
                </c:pt>
                <c:pt idx="9223">
                  <c:v>56156.6</c:v>
                </c:pt>
                <c:pt idx="9224">
                  <c:v>56155.3</c:v>
                </c:pt>
                <c:pt idx="9225">
                  <c:v>56153.7</c:v>
                </c:pt>
                <c:pt idx="9226">
                  <c:v>56150.3</c:v>
                </c:pt>
                <c:pt idx="9227">
                  <c:v>56145.9</c:v>
                </c:pt>
                <c:pt idx="9228">
                  <c:v>56142.5</c:v>
                </c:pt>
                <c:pt idx="9229">
                  <c:v>56136.5</c:v>
                </c:pt>
                <c:pt idx="9230">
                  <c:v>56129.599999999999</c:v>
                </c:pt>
                <c:pt idx="9231">
                  <c:v>56124.7</c:v>
                </c:pt>
                <c:pt idx="9232">
                  <c:v>56116.6</c:v>
                </c:pt>
                <c:pt idx="9233">
                  <c:v>56108</c:v>
                </c:pt>
                <c:pt idx="9234">
                  <c:v>56101.9</c:v>
                </c:pt>
                <c:pt idx="9235">
                  <c:v>56092.5</c:v>
                </c:pt>
                <c:pt idx="9236">
                  <c:v>56082.6</c:v>
                </c:pt>
                <c:pt idx="9237">
                  <c:v>56075.9</c:v>
                </c:pt>
                <c:pt idx="9238">
                  <c:v>56065.599999999999</c:v>
                </c:pt>
                <c:pt idx="9239">
                  <c:v>56055.199999999997</c:v>
                </c:pt>
                <c:pt idx="9240">
                  <c:v>56048.2</c:v>
                </c:pt>
                <c:pt idx="9241">
                  <c:v>56041.3</c:v>
                </c:pt>
                <c:pt idx="9242">
                  <c:v>56030.9</c:v>
                </c:pt>
                <c:pt idx="9243">
                  <c:v>56020.6</c:v>
                </c:pt>
                <c:pt idx="9244">
                  <c:v>56010.6</c:v>
                </c:pt>
                <c:pt idx="9245">
                  <c:v>56004.1</c:v>
                </c:pt>
                <c:pt idx="9246">
                  <c:v>55994.6</c:v>
                </c:pt>
                <c:pt idx="9247">
                  <c:v>55988.6</c:v>
                </c:pt>
                <c:pt idx="9248">
                  <c:v>55980</c:v>
                </c:pt>
                <c:pt idx="9249">
                  <c:v>55972</c:v>
                </c:pt>
                <c:pt idx="9250">
                  <c:v>55967</c:v>
                </c:pt>
                <c:pt idx="9251">
                  <c:v>55960.3</c:v>
                </c:pt>
                <c:pt idx="9252">
                  <c:v>55954.3</c:v>
                </c:pt>
                <c:pt idx="9253">
                  <c:v>55950.9</c:v>
                </c:pt>
                <c:pt idx="9254">
                  <c:v>55946.5</c:v>
                </c:pt>
                <c:pt idx="9255">
                  <c:v>55944</c:v>
                </c:pt>
                <c:pt idx="9256">
                  <c:v>55940.4</c:v>
                </c:pt>
                <c:pt idx="9257">
                  <c:v>55937.1</c:v>
                </c:pt>
                <c:pt idx="9258">
                  <c:v>55934</c:v>
                </c:pt>
                <c:pt idx="9259">
                  <c:v>55932</c:v>
                </c:pt>
                <c:pt idx="9260">
                  <c:v>55929.2</c:v>
                </c:pt>
                <c:pt idx="9261">
                  <c:v>55926.6</c:v>
                </c:pt>
                <c:pt idx="9262">
                  <c:v>55925</c:v>
                </c:pt>
                <c:pt idx="9263">
                  <c:v>55922.6</c:v>
                </c:pt>
                <c:pt idx="9264">
                  <c:v>55920.3</c:v>
                </c:pt>
                <c:pt idx="9265">
                  <c:v>55918.9</c:v>
                </c:pt>
                <c:pt idx="9266">
                  <c:v>55916.800000000003</c:v>
                </c:pt>
                <c:pt idx="9267">
                  <c:v>55914.7</c:v>
                </c:pt>
                <c:pt idx="9268">
                  <c:v>55913.3</c:v>
                </c:pt>
                <c:pt idx="9269">
                  <c:v>55911.3</c:v>
                </c:pt>
                <c:pt idx="9270">
                  <c:v>55909.3</c:v>
                </c:pt>
                <c:pt idx="9271">
                  <c:v>55907.9</c:v>
                </c:pt>
                <c:pt idx="9272">
                  <c:v>55905.8</c:v>
                </c:pt>
                <c:pt idx="9273">
                  <c:v>55903.6</c:v>
                </c:pt>
                <c:pt idx="9274">
                  <c:v>55902.1</c:v>
                </c:pt>
                <c:pt idx="9275">
                  <c:v>55899.7</c:v>
                </c:pt>
                <c:pt idx="9276">
                  <c:v>55897.2</c:v>
                </c:pt>
                <c:pt idx="9277">
                  <c:v>55895.5</c:v>
                </c:pt>
                <c:pt idx="9278">
                  <c:v>55892.800000000003</c:v>
                </c:pt>
                <c:pt idx="9279">
                  <c:v>55889.8</c:v>
                </c:pt>
                <c:pt idx="9280">
                  <c:v>55887.7</c:v>
                </c:pt>
                <c:pt idx="9281">
                  <c:v>55884.4</c:v>
                </c:pt>
                <c:pt idx="9282">
                  <c:v>55880.9</c:v>
                </c:pt>
                <c:pt idx="9283">
                  <c:v>55878.400000000001</c:v>
                </c:pt>
                <c:pt idx="9284">
                  <c:v>55874.3</c:v>
                </c:pt>
                <c:pt idx="9285">
                  <c:v>55871.3</c:v>
                </c:pt>
                <c:pt idx="9286">
                  <c:v>55866.3</c:v>
                </c:pt>
                <c:pt idx="9287">
                  <c:v>55860.7</c:v>
                </c:pt>
                <c:pt idx="9288">
                  <c:v>55854.6</c:v>
                </c:pt>
                <c:pt idx="9289">
                  <c:v>55850.3</c:v>
                </c:pt>
                <c:pt idx="9290">
                  <c:v>55843.4</c:v>
                </c:pt>
                <c:pt idx="9291">
                  <c:v>55836.1</c:v>
                </c:pt>
                <c:pt idx="9292">
                  <c:v>55831</c:v>
                </c:pt>
                <c:pt idx="9293">
                  <c:v>55823.1</c:v>
                </c:pt>
                <c:pt idx="9294">
                  <c:v>55814.8</c:v>
                </c:pt>
                <c:pt idx="9295">
                  <c:v>55809.1</c:v>
                </c:pt>
                <c:pt idx="9296">
                  <c:v>55800.4</c:v>
                </c:pt>
                <c:pt idx="9297">
                  <c:v>55791.4</c:v>
                </c:pt>
                <c:pt idx="9298">
                  <c:v>55785.4</c:v>
                </c:pt>
                <c:pt idx="9299">
                  <c:v>55776.1</c:v>
                </c:pt>
                <c:pt idx="9300">
                  <c:v>55769.8</c:v>
                </c:pt>
                <c:pt idx="9301">
                  <c:v>55760.4</c:v>
                </c:pt>
                <c:pt idx="9302">
                  <c:v>55750.8</c:v>
                </c:pt>
                <c:pt idx="9303">
                  <c:v>55744.4</c:v>
                </c:pt>
                <c:pt idx="9304">
                  <c:v>55734.8</c:v>
                </c:pt>
                <c:pt idx="9305">
                  <c:v>55725.3</c:v>
                </c:pt>
                <c:pt idx="9306">
                  <c:v>55718.9</c:v>
                </c:pt>
                <c:pt idx="9307">
                  <c:v>55709.5</c:v>
                </c:pt>
                <c:pt idx="9308">
                  <c:v>55700.1</c:v>
                </c:pt>
                <c:pt idx="9309">
                  <c:v>55691</c:v>
                </c:pt>
                <c:pt idx="9310">
                  <c:v>55684.9</c:v>
                </c:pt>
                <c:pt idx="9311">
                  <c:v>55676.1</c:v>
                </c:pt>
                <c:pt idx="9312">
                  <c:v>55667.5</c:v>
                </c:pt>
                <c:pt idx="9313">
                  <c:v>55661.9</c:v>
                </c:pt>
                <c:pt idx="9314">
                  <c:v>55653.9</c:v>
                </c:pt>
                <c:pt idx="9315">
                  <c:v>55646.1</c:v>
                </c:pt>
                <c:pt idx="9316">
                  <c:v>55641</c:v>
                </c:pt>
                <c:pt idx="9317">
                  <c:v>55633.4</c:v>
                </c:pt>
                <c:pt idx="9318">
                  <c:v>55625.9</c:v>
                </c:pt>
                <c:pt idx="9319">
                  <c:v>55621</c:v>
                </c:pt>
                <c:pt idx="9320">
                  <c:v>55613.599999999999</c:v>
                </c:pt>
                <c:pt idx="9321">
                  <c:v>55606.2</c:v>
                </c:pt>
                <c:pt idx="9322">
                  <c:v>55601.3</c:v>
                </c:pt>
                <c:pt idx="9323">
                  <c:v>55594.1</c:v>
                </c:pt>
                <c:pt idx="9324">
                  <c:v>55586.8</c:v>
                </c:pt>
                <c:pt idx="9325">
                  <c:v>55582</c:v>
                </c:pt>
                <c:pt idx="9326">
                  <c:v>55574.8</c:v>
                </c:pt>
                <c:pt idx="9327">
                  <c:v>55567.7</c:v>
                </c:pt>
                <c:pt idx="9328">
                  <c:v>55562.9</c:v>
                </c:pt>
                <c:pt idx="9329">
                  <c:v>55555.8</c:v>
                </c:pt>
                <c:pt idx="9330">
                  <c:v>55551.1</c:v>
                </c:pt>
                <c:pt idx="9331">
                  <c:v>55544</c:v>
                </c:pt>
                <c:pt idx="9332">
                  <c:v>55537</c:v>
                </c:pt>
                <c:pt idx="9333">
                  <c:v>55529.9</c:v>
                </c:pt>
                <c:pt idx="9334">
                  <c:v>55525.2</c:v>
                </c:pt>
                <c:pt idx="9335">
                  <c:v>55518.1</c:v>
                </c:pt>
                <c:pt idx="9336">
                  <c:v>55511</c:v>
                </c:pt>
                <c:pt idx="9337">
                  <c:v>55506.3</c:v>
                </c:pt>
                <c:pt idx="9338">
                  <c:v>55499.199999999997</c:v>
                </c:pt>
                <c:pt idx="9339">
                  <c:v>55492.1</c:v>
                </c:pt>
                <c:pt idx="9340">
                  <c:v>55487.4</c:v>
                </c:pt>
                <c:pt idx="9341">
                  <c:v>55480.2</c:v>
                </c:pt>
                <c:pt idx="9342">
                  <c:v>55473.1</c:v>
                </c:pt>
                <c:pt idx="9343">
                  <c:v>55468.3</c:v>
                </c:pt>
                <c:pt idx="9344">
                  <c:v>55461</c:v>
                </c:pt>
                <c:pt idx="9345">
                  <c:v>55453.8</c:v>
                </c:pt>
                <c:pt idx="9346">
                  <c:v>55448.9</c:v>
                </c:pt>
                <c:pt idx="9347">
                  <c:v>55441.5</c:v>
                </c:pt>
                <c:pt idx="9348">
                  <c:v>55434.1</c:v>
                </c:pt>
                <c:pt idx="9349">
                  <c:v>55429</c:v>
                </c:pt>
                <c:pt idx="9350">
                  <c:v>55421.5</c:v>
                </c:pt>
                <c:pt idx="9351">
                  <c:v>55413.9</c:v>
                </c:pt>
                <c:pt idx="9352">
                  <c:v>55408.800000000003</c:v>
                </c:pt>
                <c:pt idx="9353">
                  <c:v>55401.1</c:v>
                </c:pt>
                <c:pt idx="9354">
                  <c:v>55393.4</c:v>
                </c:pt>
                <c:pt idx="9355">
                  <c:v>55388.3</c:v>
                </c:pt>
                <c:pt idx="9356">
                  <c:v>55380.7</c:v>
                </c:pt>
                <c:pt idx="9357">
                  <c:v>55373.1</c:v>
                </c:pt>
                <c:pt idx="9358">
                  <c:v>55368</c:v>
                </c:pt>
                <c:pt idx="9359">
                  <c:v>55360.5</c:v>
                </c:pt>
                <c:pt idx="9360">
                  <c:v>55355.5</c:v>
                </c:pt>
                <c:pt idx="9361">
                  <c:v>55348</c:v>
                </c:pt>
                <c:pt idx="9362">
                  <c:v>55340.7</c:v>
                </c:pt>
                <c:pt idx="9363">
                  <c:v>55333.5</c:v>
                </c:pt>
                <c:pt idx="9364">
                  <c:v>55328.7</c:v>
                </c:pt>
                <c:pt idx="9365">
                  <c:v>55321.7</c:v>
                </c:pt>
                <c:pt idx="9366">
                  <c:v>55314.8</c:v>
                </c:pt>
                <c:pt idx="9367">
                  <c:v>55310.3</c:v>
                </c:pt>
                <c:pt idx="9368">
                  <c:v>55303.7</c:v>
                </c:pt>
                <c:pt idx="9369">
                  <c:v>55297.2</c:v>
                </c:pt>
                <c:pt idx="9370">
                  <c:v>55293</c:v>
                </c:pt>
                <c:pt idx="9371">
                  <c:v>55286.8</c:v>
                </c:pt>
                <c:pt idx="9372">
                  <c:v>55280.7</c:v>
                </c:pt>
                <c:pt idx="9373">
                  <c:v>55276.7</c:v>
                </c:pt>
                <c:pt idx="9374">
                  <c:v>55270.8</c:v>
                </c:pt>
                <c:pt idx="9375">
                  <c:v>55266.8</c:v>
                </c:pt>
                <c:pt idx="9376">
                  <c:v>55261</c:v>
                </c:pt>
                <c:pt idx="9377">
                  <c:v>55255.3</c:v>
                </c:pt>
                <c:pt idx="9378">
                  <c:v>55249.5</c:v>
                </c:pt>
                <c:pt idx="9379">
                  <c:v>55245.7</c:v>
                </c:pt>
                <c:pt idx="9380">
                  <c:v>55240</c:v>
                </c:pt>
                <c:pt idx="9381">
                  <c:v>55236.2</c:v>
                </c:pt>
                <c:pt idx="9382">
                  <c:v>55230.400000000001</c:v>
                </c:pt>
                <c:pt idx="9383">
                  <c:v>55224.6</c:v>
                </c:pt>
                <c:pt idx="9384">
                  <c:v>55220.7</c:v>
                </c:pt>
                <c:pt idx="9385">
                  <c:v>55214.7</c:v>
                </c:pt>
                <c:pt idx="9386">
                  <c:v>55210.7</c:v>
                </c:pt>
                <c:pt idx="9387">
                  <c:v>55204.6</c:v>
                </c:pt>
                <c:pt idx="9388">
                  <c:v>55200.5</c:v>
                </c:pt>
                <c:pt idx="9389">
                  <c:v>55194.2</c:v>
                </c:pt>
                <c:pt idx="9390">
                  <c:v>55187.8</c:v>
                </c:pt>
                <c:pt idx="9391">
                  <c:v>55183.5</c:v>
                </c:pt>
                <c:pt idx="9392">
                  <c:v>55177.2</c:v>
                </c:pt>
                <c:pt idx="9393">
                  <c:v>55170.9</c:v>
                </c:pt>
                <c:pt idx="9394">
                  <c:v>55166.6</c:v>
                </c:pt>
                <c:pt idx="9395">
                  <c:v>55160.3</c:v>
                </c:pt>
                <c:pt idx="9396">
                  <c:v>55154</c:v>
                </c:pt>
                <c:pt idx="9397">
                  <c:v>55149.7</c:v>
                </c:pt>
                <c:pt idx="9398">
                  <c:v>55143.3</c:v>
                </c:pt>
                <c:pt idx="9399">
                  <c:v>55136.800000000003</c:v>
                </c:pt>
                <c:pt idx="9400">
                  <c:v>55132.5</c:v>
                </c:pt>
                <c:pt idx="9401">
                  <c:v>55125.8</c:v>
                </c:pt>
                <c:pt idx="9402">
                  <c:v>55119.1</c:v>
                </c:pt>
                <c:pt idx="9403">
                  <c:v>55114.5</c:v>
                </c:pt>
                <c:pt idx="9404">
                  <c:v>55107.5</c:v>
                </c:pt>
                <c:pt idx="9405">
                  <c:v>55100.3</c:v>
                </c:pt>
                <c:pt idx="9406">
                  <c:v>55095.4</c:v>
                </c:pt>
                <c:pt idx="9407">
                  <c:v>55087.9</c:v>
                </c:pt>
                <c:pt idx="9408">
                  <c:v>55080.2</c:v>
                </c:pt>
                <c:pt idx="9409">
                  <c:v>55075</c:v>
                </c:pt>
                <c:pt idx="9410">
                  <c:v>55066.8</c:v>
                </c:pt>
                <c:pt idx="9411">
                  <c:v>55058.5</c:v>
                </c:pt>
                <c:pt idx="9412">
                  <c:v>55052.7</c:v>
                </c:pt>
                <c:pt idx="9413">
                  <c:v>55043.8</c:v>
                </c:pt>
                <c:pt idx="9414">
                  <c:v>55034.6</c:v>
                </c:pt>
                <c:pt idx="9415">
                  <c:v>55028.3</c:v>
                </c:pt>
                <c:pt idx="9416">
                  <c:v>55018.6</c:v>
                </c:pt>
                <c:pt idx="9417">
                  <c:v>55008.6</c:v>
                </c:pt>
                <c:pt idx="9418">
                  <c:v>55001.7</c:v>
                </c:pt>
                <c:pt idx="9419">
                  <c:v>54991.199999999997</c:v>
                </c:pt>
                <c:pt idx="9420">
                  <c:v>54980.4</c:v>
                </c:pt>
                <c:pt idx="9421">
                  <c:v>54973</c:v>
                </c:pt>
                <c:pt idx="9422">
                  <c:v>54961.7</c:v>
                </c:pt>
                <c:pt idx="9423">
                  <c:v>54950.1</c:v>
                </c:pt>
                <c:pt idx="9424">
                  <c:v>54942.3</c:v>
                </c:pt>
                <c:pt idx="9425">
                  <c:v>54930.2</c:v>
                </c:pt>
                <c:pt idx="9426">
                  <c:v>54917.9</c:v>
                </c:pt>
                <c:pt idx="9427">
                  <c:v>54909.599999999999</c:v>
                </c:pt>
                <c:pt idx="9428">
                  <c:v>54896.9</c:v>
                </c:pt>
                <c:pt idx="9429">
                  <c:v>54883.9</c:v>
                </c:pt>
                <c:pt idx="9430">
                  <c:v>54875.1</c:v>
                </c:pt>
                <c:pt idx="9431">
                  <c:v>54861.7</c:v>
                </c:pt>
                <c:pt idx="9432">
                  <c:v>54848</c:v>
                </c:pt>
                <c:pt idx="9433">
                  <c:v>54838.8</c:v>
                </c:pt>
                <c:pt idx="9434">
                  <c:v>54824.800000000003</c:v>
                </c:pt>
                <c:pt idx="9435">
                  <c:v>54810.3</c:v>
                </c:pt>
                <c:pt idx="9436">
                  <c:v>54800.1</c:v>
                </c:pt>
                <c:pt idx="9437">
                  <c:v>54784</c:v>
                </c:pt>
                <c:pt idx="9438">
                  <c:v>54767</c:v>
                </c:pt>
                <c:pt idx="9439">
                  <c:v>54755.3</c:v>
                </c:pt>
                <c:pt idx="9440">
                  <c:v>54737.1</c:v>
                </c:pt>
                <c:pt idx="9441">
                  <c:v>54718.3</c:v>
                </c:pt>
                <c:pt idx="9442">
                  <c:v>54705.599999999999</c:v>
                </c:pt>
                <c:pt idx="9443">
                  <c:v>54686.1</c:v>
                </c:pt>
                <c:pt idx="9444">
                  <c:v>54666.3</c:v>
                </c:pt>
                <c:pt idx="9445">
                  <c:v>54653</c:v>
                </c:pt>
                <c:pt idx="9446">
                  <c:v>54633</c:v>
                </c:pt>
                <c:pt idx="9447">
                  <c:v>54612.9</c:v>
                </c:pt>
                <c:pt idx="9448">
                  <c:v>54599.6</c:v>
                </c:pt>
                <c:pt idx="9449">
                  <c:v>54579.8</c:v>
                </c:pt>
                <c:pt idx="9450">
                  <c:v>54560.2</c:v>
                </c:pt>
                <c:pt idx="9451">
                  <c:v>54547.4</c:v>
                </c:pt>
                <c:pt idx="9452">
                  <c:v>54528.5</c:v>
                </c:pt>
                <c:pt idx="9453">
                  <c:v>54510.3</c:v>
                </c:pt>
                <c:pt idx="9454">
                  <c:v>54498.400000000001</c:v>
                </c:pt>
                <c:pt idx="9455">
                  <c:v>54481.3</c:v>
                </c:pt>
                <c:pt idx="9456">
                  <c:v>54465</c:v>
                </c:pt>
                <c:pt idx="9457">
                  <c:v>54454.7</c:v>
                </c:pt>
                <c:pt idx="9458">
                  <c:v>54439.4</c:v>
                </c:pt>
                <c:pt idx="9459">
                  <c:v>54424.2</c:v>
                </c:pt>
                <c:pt idx="9460">
                  <c:v>54414.1</c:v>
                </c:pt>
                <c:pt idx="9461">
                  <c:v>54399</c:v>
                </c:pt>
                <c:pt idx="9462">
                  <c:v>54384.1</c:v>
                </c:pt>
                <c:pt idx="9463">
                  <c:v>54374.2</c:v>
                </c:pt>
                <c:pt idx="9464">
                  <c:v>54359.5</c:v>
                </c:pt>
                <c:pt idx="9465">
                  <c:v>54345.1</c:v>
                </c:pt>
                <c:pt idx="9466">
                  <c:v>54335.5</c:v>
                </c:pt>
                <c:pt idx="9467">
                  <c:v>54321.5</c:v>
                </c:pt>
                <c:pt idx="9468">
                  <c:v>54307.8</c:v>
                </c:pt>
                <c:pt idx="9469">
                  <c:v>54298.8</c:v>
                </c:pt>
                <c:pt idx="9470">
                  <c:v>54285.599999999999</c:v>
                </c:pt>
                <c:pt idx="9471">
                  <c:v>54272.800000000003</c:v>
                </c:pt>
                <c:pt idx="9472">
                  <c:v>54264.5</c:v>
                </c:pt>
                <c:pt idx="9473">
                  <c:v>54252.4</c:v>
                </c:pt>
                <c:pt idx="9474">
                  <c:v>54240.7</c:v>
                </c:pt>
                <c:pt idx="9475">
                  <c:v>54233.2</c:v>
                </c:pt>
                <c:pt idx="9476">
                  <c:v>54222.400000000001</c:v>
                </c:pt>
                <c:pt idx="9477">
                  <c:v>54212.2</c:v>
                </c:pt>
                <c:pt idx="9478">
                  <c:v>54205.7</c:v>
                </c:pt>
                <c:pt idx="9479">
                  <c:v>54196.4</c:v>
                </c:pt>
                <c:pt idx="9480">
                  <c:v>54187.8</c:v>
                </c:pt>
                <c:pt idx="9481">
                  <c:v>54182.400000000001</c:v>
                </c:pt>
                <c:pt idx="9482">
                  <c:v>54174.8</c:v>
                </c:pt>
                <c:pt idx="9483">
                  <c:v>54167.7</c:v>
                </c:pt>
                <c:pt idx="9484">
                  <c:v>54163.199999999997</c:v>
                </c:pt>
                <c:pt idx="9485">
                  <c:v>54156.800000000003</c:v>
                </c:pt>
                <c:pt idx="9486">
                  <c:v>54150.7</c:v>
                </c:pt>
                <c:pt idx="9487">
                  <c:v>54146.7</c:v>
                </c:pt>
                <c:pt idx="9488">
                  <c:v>54141</c:v>
                </c:pt>
                <c:pt idx="9489">
                  <c:v>54135.4</c:v>
                </c:pt>
                <c:pt idx="9490">
                  <c:v>54131.8</c:v>
                </c:pt>
                <c:pt idx="9491">
                  <c:v>54126.2</c:v>
                </c:pt>
                <c:pt idx="9492">
                  <c:v>54120.7</c:v>
                </c:pt>
                <c:pt idx="9493">
                  <c:v>54116.9</c:v>
                </c:pt>
                <c:pt idx="9494">
                  <c:v>54111.1</c:v>
                </c:pt>
                <c:pt idx="9495">
                  <c:v>54105.1</c:v>
                </c:pt>
                <c:pt idx="9496">
                  <c:v>54100.9</c:v>
                </c:pt>
                <c:pt idx="9497">
                  <c:v>54094.3</c:v>
                </c:pt>
                <c:pt idx="9498">
                  <c:v>54087.3</c:v>
                </c:pt>
                <c:pt idx="9499">
                  <c:v>54082.3</c:v>
                </c:pt>
                <c:pt idx="9500">
                  <c:v>54074.5</c:v>
                </c:pt>
                <c:pt idx="9501">
                  <c:v>54066</c:v>
                </c:pt>
                <c:pt idx="9502">
                  <c:v>54060</c:v>
                </c:pt>
                <c:pt idx="9503">
                  <c:v>54050.2</c:v>
                </c:pt>
                <c:pt idx="9504">
                  <c:v>54039.6</c:v>
                </c:pt>
                <c:pt idx="9505">
                  <c:v>54032</c:v>
                </c:pt>
                <c:pt idx="9506">
                  <c:v>54020.1</c:v>
                </c:pt>
                <c:pt idx="9507">
                  <c:v>54007.5</c:v>
                </c:pt>
                <c:pt idx="9508">
                  <c:v>53998.7</c:v>
                </c:pt>
                <c:pt idx="9509">
                  <c:v>53985</c:v>
                </c:pt>
                <c:pt idx="9510">
                  <c:v>53970.8</c:v>
                </c:pt>
                <c:pt idx="9511">
                  <c:v>53961.1</c:v>
                </c:pt>
                <c:pt idx="9512">
                  <c:v>53946.1</c:v>
                </c:pt>
                <c:pt idx="9513">
                  <c:v>53935.9</c:v>
                </c:pt>
                <c:pt idx="9514">
                  <c:v>53920.3</c:v>
                </c:pt>
                <c:pt idx="9515">
                  <c:v>53904.4</c:v>
                </c:pt>
                <c:pt idx="9516">
                  <c:v>53893.7</c:v>
                </c:pt>
                <c:pt idx="9517">
                  <c:v>53883</c:v>
                </c:pt>
                <c:pt idx="9518">
                  <c:v>53866.7</c:v>
                </c:pt>
                <c:pt idx="9519">
                  <c:v>53850.3</c:v>
                </c:pt>
                <c:pt idx="9520">
                  <c:v>53839.4</c:v>
                </c:pt>
                <c:pt idx="9521">
                  <c:v>53823</c:v>
                </c:pt>
                <c:pt idx="9522">
                  <c:v>53806.8</c:v>
                </c:pt>
                <c:pt idx="9523">
                  <c:v>53796</c:v>
                </c:pt>
                <c:pt idx="9524">
                  <c:v>53780</c:v>
                </c:pt>
                <c:pt idx="9525">
                  <c:v>53764.1</c:v>
                </c:pt>
                <c:pt idx="9526">
                  <c:v>53753.5</c:v>
                </c:pt>
                <c:pt idx="9527">
                  <c:v>53737.4</c:v>
                </c:pt>
                <c:pt idx="9528">
                  <c:v>53721.2</c:v>
                </c:pt>
                <c:pt idx="9529">
                  <c:v>53710.2</c:v>
                </c:pt>
                <c:pt idx="9530">
                  <c:v>53693.7</c:v>
                </c:pt>
                <c:pt idx="9531">
                  <c:v>53677</c:v>
                </c:pt>
                <c:pt idx="9532">
                  <c:v>53665.8</c:v>
                </c:pt>
                <c:pt idx="9533">
                  <c:v>53648.9</c:v>
                </c:pt>
                <c:pt idx="9534">
                  <c:v>53631.8</c:v>
                </c:pt>
                <c:pt idx="9535">
                  <c:v>53620.3</c:v>
                </c:pt>
                <c:pt idx="9536">
                  <c:v>53602.9</c:v>
                </c:pt>
                <c:pt idx="9537">
                  <c:v>53585.3</c:v>
                </c:pt>
                <c:pt idx="9538">
                  <c:v>53573.5</c:v>
                </c:pt>
                <c:pt idx="9539">
                  <c:v>53555.7</c:v>
                </c:pt>
                <c:pt idx="9540">
                  <c:v>53537.8</c:v>
                </c:pt>
                <c:pt idx="9541">
                  <c:v>53525.7</c:v>
                </c:pt>
                <c:pt idx="9542">
                  <c:v>53507.4</c:v>
                </c:pt>
                <c:pt idx="9543">
                  <c:v>53489</c:v>
                </c:pt>
                <c:pt idx="9544">
                  <c:v>53476.7</c:v>
                </c:pt>
                <c:pt idx="9545">
                  <c:v>53458</c:v>
                </c:pt>
                <c:pt idx="9546">
                  <c:v>53439.199999999997</c:v>
                </c:pt>
                <c:pt idx="9547">
                  <c:v>53426.5</c:v>
                </c:pt>
                <c:pt idx="9548">
                  <c:v>53407.3</c:v>
                </c:pt>
                <c:pt idx="9549">
                  <c:v>53387.7</c:v>
                </c:pt>
                <c:pt idx="9550">
                  <c:v>53374.400000000001</c:v>
                </c:pt>
                <c:pt idx="9551">
                  <c:v>53354.2</c:v>
                </c:pt>
                <c:pt idx="9552">
                  <c:v>53333.7</c:v>
                </c:pt>
                <c:pt idx="9553">
                  <c:v>53319.9</c:v>
                </c:pt>
                <c:pt idx="9554">
                  <c:v>53298.9</c:v>
                </c:pt>
                <c:pt idx="9555">
                  <c:v>53277.8</c:v>
                </c:pt>
                <c:pt idx="9556">
                  <c:v>53263.6</c:v>
                </c:pt>
                <c:pt idx="9557">
                  <c:v>53242.2</c:v>
                </c:pt>
                <c:pt idx="9558">
                  <c:v>53220.7</c:v>
                </c:pt>
                <c:pt idx="9559">
                  <c:v>53206.3</c:v>
                </c:pt>
                <c:pt idx="9560">
                  <c:v>53184.7</c:v>
                </c:pt>
                <c:pt idx="9561">
                  <c:v>53170.3</c:v>
                </c:pt>
                <c:pt idx="9562">
                  <c:v>53148.7</c:v>
                </c:pt>
                <c:pt idx="9563">
                  <c:v>53127.199999999997</c:v>
                </c:pt>
                <c:pt idx="9564">
                  <c:v>53112.800000000003</c:v>
                </c:pt>
                <c:pt idx="9565">
                  <c:v>53091.5</c:v>
                </c:pt>
                <c:pt idx="9566">
                  <c:v>53070.2</c:v>
                </c:pt>
                <c:pt idx="9567">
                  <c:v>53056.1</c:v>
                </c:pt>
                <c:pt idx="9568">
                  <c:v>53035.199999999997</c:v>
                </c:pt>
                <c:pt idx="9569">
                  <c:v>53014.6</c:v>
                </c:pt>
                <c:pt idx="9570">
                  <c:v>53001</c:v>
                </c:pt>
                <c:pt idx="9571">
                  <c:v>52981</c:v>
                </c:pt>
                <c:pt idx="9572">
                  <c:v>52961.599999999999</c:v>
                </c:pt>
                <c:pt idx="9573">
                  <c:v>52948.9</c:v>
                </c:pt>
                <c:pt idx="9574">
                  <c:v>52930.1</c:v>
                </c:pt>
                <c:pt idx="9575">
                  <c:v>52911.6</c:v>
                </c:pt>
                <c:pt idx="9576">
                  <c:v>52899.4</c:v>
                </c:pt>
                <c:pt idx="9577">
                  <c:v>52881.1</c:v>
                </c:pt>
                <c:pt idx="9578">
                  <c:v>52862.9</c:v>
                </c:pt>
                <c:pt idx="9579">
                  <c:v>52850.8</c:v>
                </c:pt>
                <c:pt idx="9580">
                  <c:v>52832.4</c:v>
                </c:pt>
                <c:pt idx="9581">
                  <c:v>52813.8</c:v>
                </c:pt>
                <c:pt idx="9582">
                  <c:v>52801.3</c:v>
                </c:pt>
                <c:pt idx="9583">
                  <c:v>52782.2</c:v>
                </c:pt>
                <c:pt idx="9584">
                  <c:v>52762.7</c:v>
                </c:pt>
                <c:pt idx="9585">
                  <c:v>52749.4</c:v>
                </c:pt>
                <c:pt idx="9586">
                  <c:v>52728.9</c:v>
                </c:pt>
                <c:pt idx="9587">
                  <c:v>52707.8</c:v>
                </c:pt>
                <c:pt idx="9588">
                  <c:v>52693.3</c:v>
                </c:pt>
                <c:pt idx="9589">
                  <c:v>52670.8</c:v>
                </c:pt>
                <c:pt idx="9590">
                  <c:v>52647.5</c:v>
                </c:pt>
                <c:pt idx="9591">
                  <c:v>52631.3</c:v>
                </c:pt>
                <c:pt idx="9592">
                  <c:v>52606.2</c:v>
                </c:pt>
                <c:pt idx="9593">
                  <c:v>52579.1</c:v>
                </c:pt>
                <c:pt idx="9594">
                  <c:v>52559.7</c:v>
                </c:pt>
                <c:pt idx="9595">
                  <c:v>52528.9</c:v>
                </c:pt>
                <c:pt idx="9596">
                  <c:v>52496.2</c:v>
                </c:pt>
                <c:pt idx="9597">
                  <c:v>52473.599999999999</c:v>
                </c:pt>
                <c:pt idx="9598">
                  <c:v>52438.6</c:v>
                </c:pt>
                <c:pt idx="9599">
                  <c:v>52402.400000000001</c:v>
                </c:pt>
                <c:pt idx="9600">
                  <c:v>52377.9</c:v>
                </c:pt>
                <c:pt idx="9601">
                  <c:v>52340.6</c:v>
                </c:pt>
                <c:pt idx="9602">
                  <c:v>52303.1</c:v>
                </c:pt>
                <c:pt idx="9603">
                  <c:v>52278</c:v>
                </c:pt>
                <c:pt idx="9604">
                  <c:v>52240.6</c:v>
                </c:pt>
                <c:pt idx="9605">
                  <c:v>52203.7</c:v>
                </c:pt>
                <c:pt idx="9606">
                  <c:v>52179.4</c:v>
                </c:pt>
                <c:pt idx="9607">
                  <c:v>52143.9</c:v>
                </c:pt>
                <c:pt idx="9608">
                  <c:v>52109.5</c:v>
                </c:pt>
                <c:pt idx="9609">
                  <c:v>52087.5</c:v>
                </c:pt>
                <c:pt idx="9610">
                  <c:v>52055.8</c:v>
                </c:pt>
                <c:pt idx="9611">
                  <c:v>52026</c:v>
                </c:pt>
                <c:pt idx="9612">
                  <c:v>52006.6</c:v>
                </c:pt>
                <c:pt idx="9613">
                  <c:v>51977.9</c:v>
                </c:pt>
                <c:pt idx="9614">
                  <c:v>51949.7</c:v>
                </c:pt>
                <c:pt idx="9615">
                  <c:v>51931.1</c:v>
                </c:pt>
                <c:pt idx="9616">
                  <c:v>51903.7</c:v>
                </c:pt>
                <c:pt idx="9617">
                  <c:v>51876.7</c:v>
                </c:pt>
                <c:pt idx="9618">
                  <c:v>51858.9</c:v>
                </c:pt>
                <c:pt idx="9619">
                  <c:v>51832.6</c:v>
                </c:pt>
                <c:pt idx="9620">
                  <c:v>51806.5</c:v>
                </c:pt>
                <c:pt idx="9621">
                  <c:v>51789.4</c:v>
                </c:pt>
                <c:pt idx="9622">
                  <c:v>51763.9</c:v>
                </c:pt>
                <c:pt idx="9623">
                  <c:v>51738.7</c:v>
                </c:pt>
                <c:pt idx="9624">
                  <c:v>51722</c:v>
                </c:pt>
                <c:pt idx="9625">
                  <c:v>51697.2</c:v>
                </c:pt>
                <c:pt idx="9626">
                  <c:v>51672.6</c:v>
                </c:pt>
                <c:pt idx="9627">
                  <c:v>51656.2</c:v>
                </c:pt>
                <c:pt idx="9628">
                  <c:v>51631.9</c:v>
                </c:pt>
                <c:pt idx="9629">
                  <c:v>51607.6</c:v>
                </c:pt>
                <c:pt idx="9630">
                  <c:v>51591.5</c:v>
                </c:pt>
                <c:pt idx="9631">
                  <c:v>51567.4</c:v>
                </c:pt>
                <c:pt idx="9632">
                  <c:v>51543.4</c:v>
                </c:pt>
                <c:pt idx="9633">
                  <c:v>51527.6</c:v>
                </c:pt>
                <c:pt idx="9634">
                  <c:v>51504.800000000003</c:v>
                </c:pt>
                <c:pt idx="9635">
                  <c:v>51482.9</c:v>
                </c:pt>
                <c:pt idx="9636">
                  <c:v>51468.7</c:v>
                </c:pt>
                <c:pt idx="9637">
                  <c:v>51447.8</c:v>
                </c:pt>
                <c:pt idx="9638">
                  <c:v>51427.4</c:v>
                </c:pt>
                <c:pt idx="9639">
                  <c:v>51413.9</c:v>
                </c:pt>
                <c:pt idx="9640">
                  <c:v>51393.7</c:v>
                </c:pt>
                <c:pt idx="9641">
                  <c:v>51373.4</c:v>
                </c:pt>
                <c:pt idx="9642">
                  <c:v>51359.8</c:v>
                </c:pt>
                <c:pt idx="9643">
                  <c:v>51339.1</c:v>
                </c:pt>
                <c:pt idx="9644">
                  <c:v>51317.8</c:v>
                </c:pt>
                <c:pt idx="9645">
                  <c:v>51303.199999999997</c:v>
                </c:pt>
                <c:pt idx="9646">
                  <c:v>51280.6</c:v>
                </c:pt>
                <c:pt idx="9647">
                  <c:v>51257</c:v>
                </c:pt>
                <c:pt idx="9648">
                  <c:v>51240.6</c:v>
                </c:pt>
                <c:pt idx="9649">
                  <c:v>51215</c:v>
                </c:pt>
                <c:pt idx="9650">
                  <c:v>51187.8</c:v>
                </c:pt>
                <c:pt idx="9651">
                  <c:v>51168.800000000003</c:v>
                </c:pt>
                <c:pt idx="9652">
                  <c:v>51139.199999999997</c:v>
                </c:pt>
                <c:pt idx="9653">
                  <c:v>51118.9</c:v>
                </c:pt>
                <c:pt idx="9654">
                  <c:v>51087.199999999997</c:v>
                </c:pt>
                <c:pt idx="9655">
                  <c:v>51065.3</c:v>
                </c:pt>
                <c:pt idx="9656">
                  <c:v>51031.1</c:v>
                </c:pt>
                <c:pt idx="9657">
                  <c:v>50995</c:v>
                </c:pt>
                <c:pt idx="9658">
                  <c:v>50969.8</c:v>
                </c:pt>
                <c:pt idx="9659">
                  <c:v>50930.2</c:v>
                </c:pt>
                <c:pt idx="9660">
                  <c:v>50888.3</c:v>
                </c:pt>
                <c:pt idx="9661">
                  <c:v>50858.9</c:v>
                </c:pt>
                <c:pt idx="9662">
                  <c:v>50812.5</c:v>
                </c:pt>
                <c:pt idx="9663">
                  <c:v>50763.199999999997</c:v>
                </c:pt>
                <c:pt idx="9664">
                  <c:v>50728.6</c:v>
                </c:pt>
                <c:pt idx="9665">
                  <c:v>50671.199999999997</c:v>
                </c:pt>
                <c:pt idx="9666">
                  <c:v>50597.599999999999</c:v>
                </c:pt>
                <c:pt idx="9667">
                  <c:v>50541.7</c:v>
                </c:pt>
                <c:pt idx="9668">
                  <c:v>50452.2</c:v>
                </c:pt>
                <c:pt idx="9669">
                  <c:v>50361.9</c:v>
                </c:pt>
                <c:pt idx="9670">
                  <c:v>50304.4</c:v>
                </c:pt>
                <c:pt idx="9671">
                  <c:v>50227</c:v>
                </c:pt>
                <c:pt idx="9672">
                  <c:v>50164.9</c:v>
                </c:pt>
                <c:pt idx="9673">
                  <c:v>50128.5</c:v>
                </c:pt>
                <c:pt idx="9674">
                  <c:v>50077.8</c:v>
                </c:pt>
                <c:pt idx="9675">
                  <c:v>50031.199999999997</c:v>
                </c:pt>
                <c:pt idx="9676">
                  <c:v>50001.9</c:v>
                </c:pt>
                <c:pt idx="9677">
                  <c:v>49960.3</c:v>
                </c:pt>
                <c:pt idx="9678">
                  <c:v>49933.7</c:v>
                </c:pt>
                <c:pt idx="9679">
                  <c:v>49895</c:v>
                </c:pt>
                <c:pt idx="9680">
                  <c:v>49857.1</c:v>
                </c:pt>
                <c:pt idx="9681">
                  <c:v>49831.9</c:v>
                </c:pt>
                <c:pt idx="9682">
                  <c:v>49793.7</c:v>
                </c:pt>
                <c:pt idx="9683">
                  <c:v>49754.2</c:v>
                </c:pt>
                <c:pt idx="9684">
                  <c:v>49726.9</c:v>
                </c:pt>
                <c:pt idx="9685">
                  <c:v>49683.8</c:v>
                </c:pt>
                <c:pt idx="9686">
                  <c:v>49637.5</c:v>
                </c:pt>
                <c:pt idx="9687">
                  <c:v>49604.5</c:v>
                </c:pt>
                <c:pt idx="9688">
                  <c:v>49555</c:v>
                </c:pt>
                <c:pt idx="9689">
                  <c:v>49506.8</c:v>
                </c:pt>
                <c:pt idx="9690">
                  <c:v>49474.8</c:v>
                </c:pt>
                <c:pt idx="9691">
                  <c:v>49425.7</c:v>
                </c:pt>
                <c:pt idx="9692">
                  <c:v>49374.3</c:v>
                </c:pt>
                <c:pt idx="9693">
                  <c:v>49337.9</c:v>
                </c:pt>
                <c:pt idx="9694">
                  <c:v>49279.3</c:v>
                </c:pt>
                <c:pt idx="9695">
                  <c:v>49214.5</c:v>
                </c:pt>
                <c:pt idx="9696">
                  <c:v>49167.199999999997</c:v>
                </c:pt>
                <c:pt idx="9697">
                  <c:v>49089</c:v>
                </c:pt>
                <c:pt idx="9698">
                  <c:v>49000.2</c:v>
                </c:pt>
                <c:pt idx="9699">
                  <c:v>48915.9</c:v>
                </c:pt>
                <c:pt idx="9700">
                  <c:v>48746.400000000001</c:v>
                </c:pt>
                <c:pt idx="9701">
                  <c:v>48555.5</c:v>
                </c:pt>
                <c:pt idx="9702">
                  <c:v>48433.4</c:v>
                </c:pt>
                <c:pt idx="9703">
                  <c:v>48283.3</c:v>
                </c:pt>
                <c:pt idx="9704">
                  <c:v>48189.1</c:v>
                </c:pt>
                <c:pt idx="9705">
                  <c:v>48142.8</c:v>
                </c:pt>
                <c:pt idx="9706">
                  <c:v>48089.1</c:v>
                </c:pt>
                <c:pt idx="9707">
                  <c:v>48046.2</c:v>
                </c:pt>
                <c:pt idx="9708">
                  <c:v>48019</c:v>
                </c:pt>
                <c:pt idx="9709">
                  <c:v>47973.599999999999</c:v>
                </c:pt>
                <c:pt idx="9710">
                  <c:v>47914.3</c:v>
                </c:pt>
                <c:pt idx="9711">
                  <c:v>47862.5</c:v>
                </c:pt>
                <c:pt idx="9712">
                  <c:v>47759.7</c:v>
                </c:pt>
                <c:pt idx="9713">
                  <c:v>47509.8</c:v>
                </c:pt>
                <c:pt idx="9714">
                  <c:v>47059.5</c:v>
                </c:pt>
                <c:pt idx="9715">
                  <c:v>46205</c:v>
                </c:pt>
                <c:pt idx="9716">
                  <c:v>45524.9</c:v>
                </c:pt>
                <c:pt idx="9717">
                  <c:v>45305.3</c:v>
                </c:pt>
                <c:pt idx="9718">
                  <c:v>45046.5</c:v>
                </c:pt>
                <c:pt idx="9719">
                  <c:v>44502.7</c:v>
                </c:pt>
                <c:pt idx="9720">
                  <c:v>43838.8</c:v>
                </c:pt>
                <c:pt idx="9721">
                  <c:v>42426.1</c:v>
                </c:pt>
                <c:pt idx="9722">
                  <c:v>40577.300000000003</c:v>
                </c:pt>
                <c:pt idx="9723">
                  <c:v>38205.9</c:v>
                </c:pt>
              </c:numCache>
            </c:numRef>
          </c:yVal>
          <c:smooth val="0"/>
          <c:extLst>
            <c:ext xmlns:c16="http://schemas.microsoft.com/office/drawing/2014/chart" uri="{C3380CC4-5D6E-409C-BE32-E72D297353CC}">
              <c16:uniqueId val="{00000002-4722-4B1F-B7D4-3DCFC769298F}"/>
            </c:ext>
          </c:extLst>
        </c:ser>
        <c:ser>
          <c:idx val="3"/>
          <c:order val="3"/>
          <c:tx>
            <c:v>SC-0.55-3-S-0.5-45</c:v>
          </c:tx>
          <c:spPr>
            <a:ln w="12700">
              <a:solidFill>
                <a:srgbClr val="00B050"/>
              </a:solidFill>
              <a:prstDash val="dashDot"/>
            </a:ln>
          </c:spPr>
          <c:marker>
            <c:symbol val="none"/>
          </c:marker>
          <c:xVal>
            <c:numRef>
              <c:f>'2H8-3 - F'!$AH$3:$AH$11003</c:f>
              <c:numCache>
                <c:formatCode>General</c:formatCode>
                <c:ptCount val="11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94999999999997</c:v>
                </c:pt>
                <c:pt idx="4972">
                  <c:v>5.6505000000000001</c:v>
                </c:pt>
                <c:pt idx="4973">
                  <c:v>5.6524999999999999</c:v>
                </c:pt>
                <c:pt idx="4974">
                  <c:v>5.6544999999999996</c:v>
                </c:pt>
                <c:pt idx="4975">
                  <c:v>5.6574999999999998</c:v>
                </c:pt>
                <c:pt idx="4976">
                  <c:v>5.6589999999999998</c:v>
                </c:pt>
                <c:pt idx="4977">
                  <c:v>5.6604999999999999</c:v>
                </c:pt>
                <c:pt idx="4978">
                  <c:v>5.6624999999999996</c:v>
                </c:pt>
                <c:pt idx="4979">
                  <c:v>5.6639999999999997</c:v>
                </c:pt>
                <c:pt idx="4980">
                  <c:v>5.6654999999999998</c:v>
                </c:pt>
                <c:pt idx="4981">
                  <c:v>5.6680000000000001</c:v>
                </c:pt>
                <c:pt idx="4982">
                  <c:v>5.6695000000000002</c:v>
                </c:pt>
                <c:pt idx="4983">
                  <c:v>5.6710000000000003</c:v>
                </c:pt>
                <c:pt idx="4984">
                  <c:v>5.6725000000000003</c:v>
                </c:pt>
                <c:pt idx="4985">
                  <c:v>5.6749999999999998</c:v>
                </c:pt>
                <c:pt idx="4986">
                  <c:v>5.6769999999999996</c:v>
                </c:pt>
                <c:pt idx="4987">
                  <c:v>5.6790000000000003</c:v>
                </c:pt>
                <c:pt idx="4988">
                  <c:v>5.6805000000000003</c:v>
                </c:pt>
                <c:pt idx="4989">
                  <c:v>5.6814999999999998</c:v>
                </c:pt>
                <c:pt idx="4990">
                  <c:v>5.6835000000000004</c:v>
                </c:pt>
                <c:pt idx="4991">
                  <c:v>5.6855000000000002</c:v>
                </c:pt>
                <c:pt idx="4992">
                  <c:v>5.6875</c:v>
                </c:pt>
                <c:pt idx="4993">
                  <c:v>5.6890000000000001</c:v>
                </c:pt>
                <c:pt idx="4994">
                  <c:v>5.6909999999999998</c:v>
                </c:pt>
                <c:pt idx="4995">
                  <c:v>5.6924999999999999</c:v>
                </c:pt>
                <c:pt idx="4996">
                  <c:v>5.6950000000000003</c:v>
                </c:pt>
                <c:pt idx="4997">
                  <c:v>5.6970000000000001</c:v>
                </c:pt>
                <c:pt idx="4998">
                  <c:v>5.6989999999999998</c:v>
                </c:pt>
                <c:pt idx="4999">
                  <c:v>5.7004999999999999</c:v>
                </c:pt>
                <c:pt idx="5000">
                  <c:v>5.702</c:v>
                </c:pt>
                <c:pt idx="5001">
                  <c:v>5.7039999999999997</c:v>
                </c:pt>
                <c:pt idx="5002">
                  <c:v>5.7060000000000004</c:v>
                </c:pt>
                <c:pt idx="5003">
                  <c:v>5.7084999999999999</c:v>
                </c:pt>
                <c:pt idx="5004">
                  <c:v>5.71</c:v>
                </c:pt>
                <c:pt idx="5005">
                  <c:v>5.7119999999999997</c:v>
                </c:pt>
                <c:pt idx="5006">
                  <c:v>5.7140000000000004</c:v>
                </c:pt>
                <c:pt idx="5007">
                  <c:v>5.7160000000000002</c:v>
                </c:pt>
                <c:pt idx="5008">
                  <c:v>5.7184999999999997</c:v>
                </c:pt>
                <c:pt idx="5009">
                  <c:v>5.7205000000000004</c:v>
                </c:pt>
                <c:pt idx="5010">
                  <c:v>5.7220000000000004</c:v>
                </c:pt>
                <c:pt idx="5011">
                  <c:v>5.7229999999999999</c:v>
                </c:pt>
                <c:pt idx="5012">
                  <c:v>5.7249999999999996</c:v>
                </c:pt>
                <c:pt idx="5013">
                  <c:v>5.7264999999999997</c:v>
                </c:pt>
                <c:pt idx="5014">
                  <c:v>5.7290000000000001</c:v>
                </c:pt>
                <c:pt idx="5015">
                  <c:v>5.7309999999999999</c:v>
                </c:pt>
                <c:pt idx="5016">
                  <c:v>5.7329999999999997</c:v>
                </c:pt>
                <c:pt idx="5017">
                  <c:v>5.7350000000000003</c:v>
                </c:pt>
                <c:pt idx="5018">
                  <c:v>5.7365000000000004</c:v>
                </c:pt>
                <c:pt idx="5019">
                  <c:v>5.7385000000000002</c:v>
                </c:pt>
                <c:pt idx="5020">
                  <c:v>5.7404999999999999</c:v>
                </c:pt>
                <c:pt idx="5021">
                  <c:v>5.742</c:v>
                </c:pt>
                <c:pt idx="5022">
                  <c:v>5.7435</c:v>
                </c:pt>
                <c:pt idx="5023">
                  <c:v>5.7450000000000001</c:v>
                </c:pt>
                <c:pt idx="5024">
                  <c:v>5.7469999999999999</c:v>
                </c:pt>
                <c:pt idx="5025">
                  <c:v>5.7489999999999997</c:v>
                </c:pt>
                <c:pt idx="5026">
                  <c:v>5.7510000000000003</c:v>
                </c:pt>
                <c:pt idx="5027">
                  <c:v>5.7534999999999998</c:v>
                </c:pt>
                <c:pt idx="5028">
                  <c:v>5.7549999999999999</c:v>
                </c:pt>
                <c:pt idx="5029">
                  <c:v>5.7569999999999997</c:v>
                </c:pt>
                <c:pt idx="5030">
                  <c:v>5.758</c:v>
                </c:pt>
                <c:pt idx="5031">
                  <c:v>5.76</c:v>
                </c:pt>
                <c:pt idx="5032">
                  <c:v>5.7625000000000002</c:v>
                </c:pt>
                <c:pt idx="5033">
                  <c:v>5.7640000000000002</c:v>
                </c:pt>
                <c:pt idx="5034">
                  <c:v>5.7655000000000003</c:v>
                </c:pt>
                <c:pt idx="5035">
                  <c:v>5.7670000000000003</c:v>
                </c:pt>
                <c:pt idx="5036">
                  <c:v>5.7690000000000001</c:v>
                </c:pt>
                <c:pt idx="5037">
                  <c:v>5.7709999999999999</c:v>
                </c:pt>
                <c:pt idx="5038">
                  <c:v>5.7735000000000003</c:v>
                </c:pt>
                <c:pt idx="5039">
                  <c:v>5.7755000000000001</c:v>
                </c:pt>
                <c:pt idx="5040">
                  <c:v>5.7770000000000001</c:v>
                </c:pt>
                <c:pt idx="5041">
                  <c:v>5.7785000000000002</c:v>
                </c:pt>
                <c:pt idx="5042">
                  <c:v>5.7805</c:v>
                </c:pt>
                <c:pt idx="5043">
                  <c:v>5.782</c:v>
                </c:pt>
                <c:pt idx="5044">
                  <c:v>5.7839999999999998</c:v>
                </c:pt>
                <c:pt idx="5045">
                  <c:v>5.7865000000000002</c:v>
                </c:pt>
                <c:pt idx="5046">
                  <c:v>5.7880000000000003</c:v>
                </c:pt>
                <c:pt idx="5047">
                  <c:v>5.7895000000000003</c:v>
                </c:pt>
                <c:pt idx="5048">
                  <c:v>5.7915000000000001</c:v>
                </c:pt>
                <c:pt idx="5049">
                  <c:v>5.7934999999999999</c:v>
                </c:pt>
                <c:pt idx="5050">
                  <c:v>5.7954999999999997</c:v>
                </c:pt>
                <c:pt idx="5051">
                  <c:v>5.7969999999999997</c:v>
                </c:pt>
                <c:pt idx="5052">
                  <c:v>5.7984999999999998</c:v>
                </c:pt>
                <c:pt idx="5053">
                  <c:v>5.8005000000000004</c:v>
                </c:pt>
                <c:pt idx="5054">
                  <c:v>5.8014999999999999</c:v>
                </c:pt>
                <c:pt idx="5055">
                  <c:v>5.8040000000000003</c:v>
                </c:pt>
                <c:pt idx="5056">
                  <c:v>5.806</c:v>
                </c:pt>
                <c:pt idx="5057">
                  <c:v>5.8075000000000001</c:v>
                </c:pt>
                <c:pt idx="5058">
                  <c:v>5.8090000000000002</c:v>
                </c:pt>
                <c:pt idx="5059">
                  <c:v>5.8105000000000002</c:v>
                </c:pt>
                <c:pt idx="5060">
                  <c:v>5.8125</c:v>
                </c:pt>
                <c:pt idx="5061">
                  <c:v>5.8144999999999998</c:v>
                </c:pt>
                <c:pt idx="5062">
                  <c:v>5.8164999999999996</c:v>
                </c:pt>
                <c:pt idx="5063">
                  <c:v>5.8174999999999999</c:v>
                </c:pt>
                <c:pt idx="5064">
                  <c:v>5.8194999999999997</c:v>
                </c:pt>
                <c:pt idx="5065">
                  <c:v>5.8209999999999997</c:v>
                </c:pt>
                <c:pt idx="5066">
                  <c:v>5.8230000000000004</c:v>
                </c:pt>
                <c:pt idx="5067">
                  <c:v>5.8254999999999999</c:v>
                </c:pt>
                <c:pt idx="5068">
                  <c:v>5.827</c:v>
                </c:pt>
                <c:pt idx="5069">
                  <c:v>5.8285</c:v>
                </c:pt>
                <c:pt idx="5070">
                  <c:v>5.83</c:v>
                </c:pt>
                <c:pt idx="5071">
                  <c:v>5.8319999999999999</c:v>
                </c:pt>
                <c:pt idx="5072">
                  <c:v>5.8345000000000002</c:v>
                </c:pt>
                <c:pt idx="5073">
                  <c:v>5.8360000000000003</c:v>
                </c:pt>
                <c:pt idx="5074">
                  <c:v>5.8375000000000004</c:v>
                </c:pt>
                <c:pt idx="5075">
                  <c:v>5.8390000000000004</c:v>
                </c:pt>
                <c:pt idx="5076">
                  <c:v>5.8404999999999996</c:v>
                </c:pt>
                <c:pt idx="5077">
                  <c:v>5.8425000000000002</c:v>
                </c:pt>
                <c:pt idx="5078">
                  <c:v>5.8445</c:v>
                </c:pt>
                <c:pt idx="5079">
                  <c:v>5.8460000000000001</c:v>
                </c:pt>
                <c:pt idx="5080">
                  <c:v>5.8475000000000001</c:v>
                </c:pt>
                <c:pt idx="5081">
                  <c:v>5.8490000000000002</c:v>
                </c:pt>
                <c:pt idx="5082">
                  <c:v>5.8514999999999997</c:v>
                </c:pt>
                <c:pt idx="5083">
                  <c:v>5.8535000000000004</c:v>
                </c:pt>
                <c:pt idx="5084">
                  <c:v>5.8550000000000004</c:v>
                </c:pt>
                <c:pt idx="5085">
                  <c:v>5.8564999999999996</c:v>
                </c:pt>
                <c:pt idx="5086">
                  <c:v>5.8579999999999997</c:v>
                </c:pt>
                <c:pt idx="5087">
                  <c:v>5.8594999999999997</c:v>
                </c:pt>
                <c:pt idx="5088">
                  <c:v>5.8615000000000004</c:v>
                </c:pt>
                <c:pt idx="5089">
                  <c:v>5.8630000000000004</c:v>
                </c:pt>
                <c:pt idx="5090">
                  <c:v>5.8644999999999996</c:v>
                </c:pt>
                <c:pt idx="5091">
                  <c:v>5.8654999999999999</c:v>
                </c:pt>
                <c:pt idx="5092">
                  <c:v>5.8674999999999997</c:v>
                </c:pt>
                <c:pt idx="5093">
                  <c:v>5.8689999999999998</c:v>
                </c:pt>
                <c:pt idx="5094">
                  <c:v>5.8715000000000002</c:v>
                </c:pt>
                <c:pt idx="5095">
                  <c:v>5.8724999999999996</c:v>
                </c:pt>
                <c:pt idx="5096">
                  <c:v>5.8745000000000003</c:v>
                </c:pt>
                <c:pt idx="5097">
                  <c:v>5.8754999999999997</c:v>
                </c:pt>
                <c:pt idx="5098">
                  <c:v>5.8780000000000001</c:v>
                </c:pt>
                <c:pt idx="5099">
                  <c:v>5.8795000000000002</c:v>
                </c:pt>
                <c:pt idx="5100">
                  <c:v>5.8810000000000002</c:v>
                </c:pt>
                <c:pt idx="5101">
                  <c:v>5.8825000000000003</c:v>
                </c:pt>
                <c:pt idx="5102">
                  <c:v>5.8840000000000003</c:v>
                </c:pt>
                <c:pt idx="5103">
                  <c:v>5.8855000000000004</c:v>
                </c:pt>
                <c:pt idx="5104">
                  <c:v>5.8869999999999996</c:v>
                </c:pt>
                <c:pt idx="5105">
                  <c:v>5.8890000000000002</c:v>
                </c:pt>
                <c:pt idx="5106">
                  <c:v>5.8905000000000003</c:v>
                </c:pt>
                <c:pt idx="5107">
                  <c:v>5.8920000000000003</c:v>
                </c:pt>
                <c:pt idx="5108">
                  <c:v>5.8935000000000004</c:v>
                </c:pt>
                <c:pt idx="5109">
                  <c:v>5.8955000000000002</c:v>
                </c:pt>
                <c:pt idx="5110">
                  <c:v>5.8979999999999997</c:v>
                </c:pt>
                <c:pt idx="5111">
                  <c:v>5.899</c:v>
                </c:pt>
                <c:pt idx="5112">
                  <c:v>5.9005000000000001</c:v>
                </c:pt>
                <c:pt idx="5113">
                  <c:v>5.9024999999999999</c:v>
                </c:pt>
                <c:pt idx="5114">
                  <c:v>5.9044999999999996</c:v>
                </c:pt>
                <c:pt idx="5115">
                  <c:v>5.9059999999999997</c:v>
                </c:pt>
                <c:pt idx="5116">
                  <c:v>5.9080000000000004</c:v>
                </c:pt>
                <c:pt idx="5117">
                  <c:v>5.9095000000000004</c:v>
                </c:pt>
                <c:pt idx="5118">
                  <c:v>5.9109999999999996</c:v>
                </c:pt>
                <c:pt idx="5119">
                  <c:v>5.9130000000000003</c:v>
                </c:pt>
                <c:pt idx="5120">
                  <c:v>5.9154999999999998</c:v>
                </c:pt>
                <c:pt idx="5121">
                  <c:v>5.9175000000000004</c:v>
                </c:pt>
                <c:pt idx="5122">
                  <c:v>5.9189999999999996</c:v>
                </c:pt>
                <c:pt idx="5123">
                  <c:v>5.9204999999999997</c:v>
                </c:pt>
                <c:pt idx="5124">
                  <c:v>5.9225000000000003</c:v>
                </c:pt>
                <c:pt idx="5125">
                  <c:v>5.9245000000000001</c:v>
                </c:pt>
                <c:pt idx="5126">
                  <c:v>5.9269999999999996</c:v>
                </c:pt>
                <c:pt idx="5127">
                  <c:v>5.9284999999999997</c:v>
                </c:pt>
                <c:pt idx="5128">
                  <c:v>5.93</c:v>
                </c:pt>
                <c:pt idx="5129">
                  <c:v>5.9314999999999998</c:v>
                </c:pt>
                <c:pt idx="5130">
                  <c:v>5.9335000000000004</c:v>
                </c:pt>
                <c:pt idx="5131">
                  <c:v>5.9359999999999999</c:v>
                </c:pt>
                <c:pt idx="5132">
                  <c:v>5.9379999999999997</c:v>
                </c:pt>
                <c:pt idx="5133">
                  <c:v>5.9394999999999998</c:v>
                </c:pt>
                <c:pt idx="5134">
                  <c:v>5.9405000000000001</c:v>
                </c:pt>
                <c:pt idx="5135">
                  <c:v>5.9424999999999999</c:v>
                </c:pt>
                <c:pt idx="5136">
                  <c:v>5.944</c:v>
                </c:pt>
                <c:pt idx="5137">
                  <c:v>5.9459999999999997</c:v>
                </c:pt>
                <c:pt idx="5138">
                  <c:v>5.9480000000000004</c:v>
                </c:pt>
                <c:pt idx="5139">
                  <c:v>5.9489999999999998</c:v>
                </c:pt>
                <c:pt idx="5140">
                  <c:v>5.9504999999999999</c:v>
                </c:pt>
                <c:pt idx="5141">
                  <c:v>5.952</c:v>
                </c:pt>
                <c:pt idx="5142">
                  <c:v>5.9545000000000003</c:v>
                </c:pt>
                <c:pt idx="5143">
                  <c:v>5.9565000000000001</c:v>
                </c:pt>
                <c:pt idx="5144">
                  <c:v>5.9574999999999996</c:v>
                </c:pt>
                <c:pt idx="5145">
                  <c:v>5.9589999999999996</c:v>
                </c:pt>
                <c:pt idx="5146">
                  <c:v>5.9610000000000003</c:v>
                </c:pt>
                <c:pt idx="5147">
                  <c:v>5.9630000000000001</c:v>
                </c:pt>
                <c:pt idx="5148">
                  <c:v>5.9649999999999999</c:v>
                </c:pt>
                <c:pt idx="5149">
                  <c:v>5.9669999999999996</c:v>
                </c:pt>
                <c:pt idx="5150">
                  <c:v>5.9684999999999997</c:v>
                </c:pt>
                <c:pt idx="5151">
                  <c:v>5.9695</c:v>
                </c:pt>
                <c:pt idx="5152">
                  <c:v>5.9714999999999998</c:v>
                </c:pt>
                <c:pt idx="5153">
                  <c:v>5.9740000000000002</c:v>
                </c:pt>
                <c:pt idx="5154">
                  <c:v>5.976</c:v>
                </c:pt>
                <c:pt idx="5155">
                  <c:v>5.9775</c:v>
                </c:pt>
                <c:pt idx="5156">
                  <c:v>5.9790000000000001</c:v>
                </c:pt>
                <c:pt idx="5157">
                  <c:v>5.9809999999999999</c:v>
                </c:pt>
                <c:pt idx="5158">
                  <c:v>5.9829999999999997</c:v>
                </c:pt>
                <c:pt idx="5159">
                  <c:v>5.9850000000000003</c:v>
                </c:pt>
                <c:pt idx="5160">
                  <c:v>5.9870000000000001</c:v>
                </c:pt>
                <c:pt idx="5161">
                  <c:v>5.9880000000000004</c:v>
                </c:pt>
                <c:pt idx="5162">
                  <c:v>5.9894999999999996</c:v>
                </c:pt>
                <c:pt idx="5163">
                  <c:v>5.9915000000000003</c:v>
                </c:pt>
                <c:pt idx="5164">
                  <c:v>5.9935</c:v>
                </c:pt>
                <c:pt idx="5165">
                  <c:v>5.9954999999999998</c:v>
                </c:pt>
                <c:pt idx="5166">
                  <c:v>5.9969999999999999</c:v>
                </c:pt>
                <c:pt idx="5167">
                  <c:v>5.9984999999999999</c:v>
                </c:pt>
                <c:pt idx="5168">
                  <c:v>6.0004999999999997</c:v>
                </c:pt>
                <c:pt idx="5169">
                  <c:v>6.0025000000000004</c:v>
                </c:pt>
                <c:pt idx="5170">
                  <c:v>6.0049999999999999</c:v>
                </c:pt>
                <c:pt idx="5171">
                  <c:v>6.0060000000000002</c:v>
                </c:pt>
                <c:pt idx="5172">
                  <c:v>6.008</c:v>
                </c:pt>
                <c:pt idx="5173">
                  <c:v>6.0095000000000001</c:v>
                </c:pt>
                <c:pt idx="5174">
                  <c:v>6.0114999999999998</c:v>
                </c:pt>
                <c:pt idx="5175">
                  <c:v>6.0134999999999996</c:v>
                </c:pt>
                <c:pt idx="5176">
                  <c:v>6.0155000000000003</c:v>
                </c:pt>
                <c:pt idx="5177">
                  <c:v>6.0179999999999998</c:v>
                </c:pt>
                <c:pt idx="5178">
                  <c:v>6.0194999999999999</c:v>
                </c:pt>
                <c:pt idx="5179">
                  <c:v>6.0214999999999996</c:v>
                </c:pt>
                <c:pt idx="5180">
                  <c:v>6.0229999999999997</c:v>
                </c:pt>
                <c:pt idx="5181">
                  <c:v>6.0250000000000004</c:v>
                </c:pt>
                <c:pt idx="5182">
                  <c:v>6.0274999999999999</c:v>
                </c:pt>
                <c:pt idx="5183">
                  <c:v>6.0289999999999999</c:v>
                </c:pt>
                <c:pt idx="5184">
                  <c:v>6.0315000000000003</c:v>
                </c:pt>
                <c:pt idx="5185">
                  <c:v>6.0330000000000004</c:v>
                </c:pt>
                <c:pt idx="5186">
                  <c:v>6.0350000000000001</c:v>
                </c:pt>
                <c:pt idx="5187">
                  <c:v>6.0374999999999996</c:v>
                </c:pt>
                <c:pt idx="5188">
                  <c:v>6.0395000000000003</c:v>
                </c:pt>
                <c:pt idx="5189">
                  <c:v>6.0415000000000001</c:v>
                </c:pt>
                <c:pt idx="5190">
                  <c:v>6.0425000000000004</c:v>
                </c:pt>
                <c:pt idx="5191">
                  <c:v>6.0439999999999996</c:v>
                </c:pt>
                <c:pt idx="5192">
                  <c:v>6.0460000000000003</c:v>
                </c:pt>
                <c:pt idx="5193">
                  <c:v>6.0475000000000003</c:v>
                </c:pt>
                <c:pt idx="5194">
                  <c:v>6.0495000000000001</c:v>
                </c:pt>
                <c:pt idx="5195">
                  <c:v>6.0519999999999996</c:v>
                </c:pt>
                <c:pt idx="5196">
                  <c:v>6.0540000000000003</c:v>
                </c:pt>
                <c:pt idx="5197">
                  <c:v>6.0564999999999998</c:v>
                </c:pt>
                <c:pt idx="5198">
                  <c:v>6.0579999999999998</c:v>
                </c:pt>
                <c:pt idx="5199">
                  <c:v>6.0594999999999999</c:v>
                </c:pt>
                <c:pt idx="5200">
                  <c:v>6.0614999999999997</c:v>
                </c:pt>
                <c:pt idx="5201">
                  <c:v>6.0635000000000003</c:v>
                </c:pt>
                <c:pt idx="5202">
                  <c:v>6.0659999999999998</c:v>
                </c:pt>
                <c:pt idx="5203">
                  <c:v>6.0674999999999999</c:v>
                </c:pt>
                <c:pt idx="5204">
                  <c:v>6.0694999999999997</c:v>
                </c:pt>
                <c:pt idx="5205">
                  <c:v>6.0709999999999997</c:v>
                </c:pt>
                <c:pt idx="5206">
                  <c:v>6.0730000000000004</c:v>
                </c:pt>
                <c:pt idx="5207">
                  <c:v>6.0744999999999996</c:v>
                </c:pt>
                <c:pt idx="5208">
                  <c:v>6.077</c:v>
                </c:pt>
                <c:pt idx="5209">
                  <c:v>6.0789999999999997</c:v>
                </c:pt>
                <c:pt idx="5210">
                  <c:v>6.0804999999999998</c:v>
                </c:pt>
                <c:pt idx="5211">
                  <c:v>6.0824999999999996</c:v>
                </c:pt>
                <c:pt idx="5212">
                  <c:v>6.0845000000000002</c:v>
                </c:pt>
                <c:pt idx="5213">
                  <c:v>6.0865</c:v>
                </c:pt>
                <c:pt idx="5214">
                  <c:v>6.0884999999999998</c:v>
                </c:pt>
                <c:pt idx="5215">
                  <c:v>6.0904999999999996</c:v>
                </c:pt>
                <c:pt idx="5216">
                  <c:v>6.0925000000000002</c:v>
                </c:pt>
                <c:pt idx="5217">
                  <c:v>6.0940000000000003</c:v>
                </c:pt>
                <c:pt idx="5218">
                  <c:v>6.0955000000000004</c:v>
                </c:pt>
                <c:pt idx="5219">
                  <c:v>6.0975000000000001</c:v>
                </c:pt>
                <c:pt idx="5220">
                  <c:v>6.0994999999999999</c:v>
                </c:pt>
                <c:pt idx="5221">
                  <c:v>6.1025</c:v>
                </c:pt>
                <c:pt idx="5222">
                  <c:v>6.1040000000000001</c:v>
                </c:pt>
                <c:pt idx="5223">
                  <c:v>6.1059999999999999</c:v>
                </c:pt>
                <c:pt idx="5224">
                  <c:v>6.1079999999999997</c:v>
                </c:pt>
                <c:pt idx="5225">
                  <c:v>6.1094999999999997</c:v>
                </c:pt>
                <c:pt idx="5226">
                  <c:v>6.1115000000000004</c:v>
                </c:pt>
                <c:pt idx="5227">
                  <c:v>6.1135000000000002</c:v>
                </c:pt>
                <c:pt idx="5228">
                  <c:v>6.1159999999999997</c:v>
                </c:pt>
                <c:pt idx="5229">
                  <c:v>6.1174999999999997</c:v>
                </c:pt>
                <c:pt idx="5230">
                  <c:v>6.1195000000000004</c:v>
                </c:pt>
                <c:pt idx="5231">
                  <c:v>6.1210000000000004</c:v>
                </c:pt>
                <c:pt idx="5232">
                  <c:v>6.1230000000000002</c:v>
                </c:pt>
                <c:pt idx="5233">
                  <c:v>6.125</c:v>
                </c:pt>
                <c:pt idx="5234">
                  <c:v>6.1269999999999998</c:v>
                </c:pt>
                <c:pt idx="5235">
                  <c:v>6.1289999999999996</c:v>
                </c:pt>
                <c:pt idx="5236">
                  <c:v>6.1310000000000002</c:v>
                </c:pt>
                <c:pt idx="5237">
                  <c:v>6.1325000000000003</c:v>
                </c:pt>
                <c:pt idx="5238">
                  <c:v>6.1349999999999998</c:v>
                </c:pt>
                <c:pt idx="5239">
                  <c:v>6.1369999999999996</c:v>
                </c:pt>
                <c:pt idx="5240">
                  <c:v>6.1395</c:v>
                </c:pt>
                <c:pt idx="5241">
                  <c:v>6.141</c:v>
                </c:pt>
                <c:pt idx="5242">
                  <c:v>6.1425000000000001</c:v>
                </c:pt>
                <c:pt idx="5243">
                  <c:v>6.1444999999999999</c:v>
                </c:pt>
                <c:pt idx="5244">
                  <c:v>6.1459999999999999</c:v>
                </c:pt>
                <c:pt idx="5245">
                  <c:v>6.1479999999999997</c:v>
                </c:pt>
                <c:pt idx="5246">
                  <c:v>6.15</c:v>
                </c:pt>
                <c:pt idx="5247">
                  <c:v>6.1524999999999999</c:v>
                </c:pt>
                <c:pt idx="5248">
                  <c:v>6.1544999999999996</c:v>
                </c:pt>
                <c:pt idx="5249">
                  <c:v>6.1559999999999997</c:v>
                </c:pt>
                <c:pt idx="5250">
                  <c:v>6.1580000000000004</c:v>
                </c:pt>
                <c:pt idx="5251">
                  <c:v>6.16</c:v>
                </c:pt>
                <c:pt idx="5252">
                  <c:v>6.1619999999999999</c:v>
                </c:pt>
                <c:pt idx="5253">
                  <c:v>6.1639999999999997</c:v>
                </c:pt>
                <c:pt idx="5254">
                  <c:v>6.1654999999999998</c:v>
                </c:pt>
                <c:pt idx="5255">
                  <c:v>6.1675000000000004</c:v>
                </c:pt>
                <c:pt idx="5256">
                  <c:v>6.1695000000000002</c:v>
                </c:pt>
                <c:pt idx="5257">
                  <c:v>6.1715</c:v>
                </c:pt>
                <c:pt idx="5258">
                  <c:v>6.1740000000000004</c:v>
                </c:pt>
                <c:pt idx="5259">
                  <c:v>6.1760000000000002</c:v>
                </c:pt>
                <c:pt idx="5260">
                  <c:v>6.1775000000000002</c:v>
                </c:pt>
                <c:pt idx="5261">
                  <c:v>6.1790000000000003</c:v>
                </c:pt>
                <c:pt idx="5262">
                  <c:v>6.1805000000000003</c:v>
                </c:pt>
                <c:pt idx="5263">
                  <c:v>6.1829999999999998</c:v>
                </c:pt>
                <c:pt idx="5264">
                  <c:v>6.1849999999999996</c:v>
                </c:pt>
                <c:pt idx="5265">
                  <c:v>6.1864999999999997</c:v>
                </c:pt>
                <c:pt idx="5266">
                  <c:v>6.1890000000000001</c:v>
                </c:pt>
                <c:pt idx="5267">
                  <c:v>6.1905000000000001</c:v>
                </c:pt>
                <c:pt idx="5268">
                  <c:v>6.1924999999999999</c:v>
                </c:pt>
                <c:pt idx="5269">
                  <c:v>6.1950000000000003</c:v>
                </c:pt>
                <c:pt idx="5270">
                  <c:v>6.1970000000000001</c:v>
                </c:pt>
                <c:pt idx="5271">
                  <c:v>6.1980000000000004</c:v>
                </c:pt>
                <c:pt idx="5272">
                  <c:v>6.2</c:v>
                </c:pt>
                <c:pt idx="5273">
                  <c:v>6.2015000000000002</c:v>
                </c:pt>
                <c:pt idx="5274">
                  <c:v>6.2039999999999997</c:v>
                </c:pt>
                <c:pt idx="5275">
                  <c:v>6.2060000000000004</c:v>
                </c:pt>
                <c:pt idx="5276">
                  <c:v>6.2080000000000002</c:v>
                </c:pt>
                <c:pt idx="5277">
                  <c:v>6.2095000000000002</c:v>
                </c:pt>
                <c:pt idx="5278">
                  <c:v>6.2119999999999997</c:v>
                </c:pt>
                <c:pt idx="5279">
                  <c:v>6.2134999999999998</c:v>
                </c:pt>
                <c:pt idx="5280">
                  <c:v>6.2160000000000002</c:v>
                </c:pt>
                <c:pt idx="5281">
                  <c:v>6.2175000000000002</c:v>
                </c:pt>
                <c:pt idx="5282">
                  <c:v>6.2190000000000003</c:v>
                </c:pt>
                <c:pt idx="5283">
                  <c:v>6.2205000000000004</c:v>
                </c:pt>
                <c:pt idx="5284">
                  <c:v>6.2229999999999999</c:v>
                </c:pt>
                <c:pt idx="5285">
                  <c:v>6.2249999999999996</c:v>
                </c:pt>
                <c:pt idx="5286">
                  <c:v>6.2270000000000003</c:v>
                </c:pt>
                <c:pt idx="5287">
                  <c:v>6.2285000000000004</c:v>
                </c:pt>
                <c:pt idx="5288">
                  <c:v>6.2305000000000001</c:v>
                </c:pt>
                <c:pt idx="5289">
                  <c:v>6.2324999999999999</c:v>
                </c:pt>
                <c:pt idx="5290">
                  <c:v>6.2350000000000003</c:v>
                </c:pt>
                <c:pt idx="5291">
                  <c:v>6.2365000000000004</c:v>
                </c:pt>
                <c:pt idx="5292">
                  <c:v>6.2380000000000004</c:v>
                </c:pt>
                <c:pt idx="5293">
                  <c:v>6.24</c:v>
                </c:pt>
                <c:pt idx="5294">
                  <c:v>6.2415000000000003</c:v>
                </c:pt>
                <c:pt idx="5295">
                  <c:v>6.2439999999999998</c:v>
                </c:pt>
                <c:pt idx="5296">
                  <c:v>6.2460000000000004</c:v>
                </c:pt>
                <c:pt idx="5297">
                  <c:v>6.2474999999999996</c:v>
                </c:pt>
                <c:pt idx="5298">
                  <c:v>6.2495000000000003</c:v>
                </c:pt>
                <c:pt idx="5299">
                  <c:v>6.2515000000000001</c:v>
                </c:pt>
                <c:pt idx="5300">
                  <c:v>6.2534999999999998</c:v>
                </c:pt>
                <c:pt idx="5301">
                  <c:v>6.2554999999999996</c:v>
                </c:pt>
                <c:pt idx="5302">
                  <c:v>6.2569999999999997</c:v>
                </c:pt>
                <c:pt idx="5303">
                  <c:v>6.2590000000000003</c:v>
                </c:pt>
                <c:pt idx="5304">
                  <c:v>6.2610000000000001</c:v>
                </c:pt>
                <c:pt idx="5305">
                  <c:v>6.2629999999999999</c:v>
                </c:pt>
                <c:pt idx="5306">
                  <c:v>6.2649999999999997</c:v>
                </c:pt>
                <c:pt idx="5307">
                  <c:v>6.2664999999999997</c:v>
                </c:pt>
                <c:pt idx="5308">
                  <c:v>6.2685000000000004</c:v>
                </c:pt>
                <c:pt idx="5309">
                  <c:v>6.2705000000000002</c:v>
                </c:pt>
                <c:pt idx="5310">
                  <c:v>6.2725</c:v>
                </c:pt>
                <c:pt idx="5311">
                  <c:v>6.2744999999999997</c:v>
                </c:pt>
                <c:pt idx="5312">
                  <c:v>6.2765000000000004</c:v>
                </c:pt>
                <c:pt idx="5313">
                  <c:v>6.2774999999999999</c:v>
                </c:pt>
                <c:pt idx="5314">
                  <c:v>6.2794999999999996</c:v>
                </c:pt>
                <c:pt idx="5315">
                  <c:v>6.2815000000000003</c:v>
                </c:pt>
                <c:pt idx="5316">
                  <c:v>6.2835000000000001</c:v>
                </c:pt>
                <c:pt idx="5317">
                  <c:v>6.2854999999999999</c:v>
                </c:pt>
                <c:pt idx="5318">
                  <c:v>6.2869999999999999</c:v>
                </c:pt>
                <c:pt idx="5319">
                  <c:v>6.2889999999999997</c:v>
                </c:pt>
                <c:pt idx="5320">
                  <c:v>6.2915000000000001</c:v>
                </c:pt>
                <c:pt idx="5321">
                  <c:v>6.2934999999999999</c:v>
                </c:pt>
                <c:pt idx="5322">
                  <c:v>6.2954999999999997</c:v>
                </c:pt>
                <c:pt idx="5323">
                  <c:v>6.2969999999999997</c:v>
                </c:pt>
                <c:pt idx="5324">
                  <c:v>6.2984999999999998</c:v>
                </c:pt>
                <c:pt idx="5325">
                  <c:v>6.3010000000000002</c:v>
                </c:pt>
                <c:pt idx="5326">
                  <c:v>6.3029999999999999</c:v>
                </c:pt>
                <c:pt idx="5327">
                  <c:v>6.3040000000000003</c:v>
                </c:pt>
                <c:pt idx="5328">
                  <c:v>6.306</c:v>
                </c:pt>
                <c:pt idx="5329">
                  <c:v>6.3075000000000001</c:v>
                </c:pt>
                <c:pt idx="5330">
                  <c:v>6.31</c:v>
                </c:pt>
                <c:pt idx="5331">
                  <c:v>6.3125</c:v>
                </c:pt>
                <c:pt idx="5332">
                  <c:v>6.3140000000000001</c:v>
                </c:pt>
                <c:pt idx="5333">
                  <c:v>6.3159999999999998</c:v>
                </c:pt>
                <c:pt idx="5334">
                  <c:v>6.3179999999999996</c:v>
                </c:pt>
                <c:pt idx="5335">
                  <c:v>6.3194999999999997</c:v>
                </c:pt>
                <c:pt idx="5336">
                  <c:v>6.3220000000000001</c:v>
                </c:pt>
                <c:pt idx="5337">
                  <c:v>6.3235000000000001</c:v>
                </c:pt>
                <c:pt idx="5338">
                  <c:v>6.3254999999999999</c:v>
                </c:pt>
                <c:pt idx="5339">
                  <c:v>6.3265000000000002</c:v>
                </c:pt>
                <c:pt idx="5340">
                  <c:v>6.3295000000000003</c:v>
                </c:pt>
                <c:pt idx="5341">
                  <c:v>6.3315000000000001</c:v>
                </c:pt>
                <c:pt idx="5342">
                  <c:v>6.3334999999999999</c:v>
                </c:pt>
                <c:pt idx="5343">
                  <c:v>6.335</c:v>
                </c:pt>
                <c:pt idx="5344">
                  <c:v>6.3369999999999997</c:v>
                </c:pt>
                <c:pt idx="5345">
                  <c:v>6.3390000000000004</c:v>
                </c:pt>
                <c:pt idx="5346">
                  <c:v>6.3414999999999999</c:v>
                </c:pt>
                <c:pt idx="5347">
                  <c:v>6.343</c:v>
                </c:pt>
                <c:pt idx="5348">
                  <c:v>6.3449999999999998</c:v>
                </c:pt>
                <c:pt idx="5349">
                  <c:v>6.3464999999999998</c:v>
                </c:pt>
                <c:pt idx="5350">
                  <c:v>6.3479999999999999</c:v>
                </c:pt>
                <c:pt idx="5351">
                  <c:v>6.3505000000000003</c:v>
                </c:pt>
                <c:pt idx="5352">
                  <c:v>6.3529999999999998</c:v>
                </c:pt>
                <c:pt idx="5353">
                  <c:v>6.3550000000000004</c:v>
                </c:pt>
                <c:pt idx="5354">
                  <c:v>6.3564999999999996</c:v>
                </c:pt>
                <c:pt idx="5355">
                  <c:v>6.3579999999999997</c:v>
                </c:pt>
                <c:pt idx="5356">
                  <c:v>6.36</c:v>
                </c:pt>
                <c:pt idx="5357">
                  <c:v>6.3620000000000001</c:v>
                </c:pt>
                <c:pt idx="5358">
                  <c:v>6.3644999999999996</c:v>
                </c:pt>
                <c:pt idx="5359">
                  <c:v>6.3659999999999997</c:v>
                </c:pt>
                <c:pt idx="5360">
                  <c:v>6.3685</c:v>
                </c:pt>
                <c:pt idx="5361">
                  <c:v>6.37</c:v>
                </c:pt>
                <c:pt idx="5362">
                  <c:v>6.3719999999999999</c:v>
                </c:pt>
                <c:pt idx="5363">
                  <c:v>6.3739999999999997</c:v>
                </c:pt>
                <c:pt idx="5364">
                  <c:v>6.3760000000000003</c:v>
                </c:pt>
                <c:pt idx="5365">
                  <c:v>6.3780000000000001</c:v>
                </c:pt>
                <c:pt idx="5366">
                  <c:v>6.3795000000000002</c:v>
                </c:pt>
                <c:pt idx="5367">
                  <c:v>6.3815</c:v>
                </c:pt>
                <c:pt idx="5368">
                  <c:v>6.3834999999999997</c:v>
                </c:pt>
                <c:pt idx="5369">
                  <c:v>6.3855000000000004</c:v>
                </c:pt>
                <c:pt idx="5370">
                  <c:v>6.3879999999999999</c:v>
                </c:pt>
                <c:pt idx="5371">
                  <c:v>6.39</c:v>
                </c:pt>
                <c:pt idx="5372">
                  <c:v>6.3920000000000003</c:v>
                </c:pt>
                <c:pt idx="5373">
                  <c:v>6.3935000000000004</c:v>
                </c:pt>
                <c:pt idx="5374">
                  <c:v>6.3949999999999996</c:v>
                </c:pt>
                <c:pt idx="5375">
                  <c:v>6.3970000000000002</c:v>
                </c:pt>
                <c:pt idx="5376">
                  <c:v>6.399</c:v>
                </c:pt>
                <c:pt idx="5377">
                  <c:v>6.4020000000000001</c:v>
                </c:pt>
                <c:pt idx="5378">
                  <c:v>6.4039999999999999</c:v>
                </c:pt>
                <c:pt idx="5379">
                  <c:v>6.4059999999999997</c:v>
                </c:pt>
                <c:pt idx="5380">
                  <c:v>6.4074999999999998</c:v>
                </c:pt>
                <c:pt idx="5381">
                  <c:v>6.4089999999999998</c:v>
                </c:pt>
                <c:pt idx="5382">
                  <c:v>6.4109999999999996</c:v>
                </c:pt>
                <c:pt idx="5383">
                  <c:v>6.4135</c:v>
                </c:pt>
                <c:pt idx="5384">
                  <c:v>6.4154999999999998</c:v>
                </c:pt>
                <c:pt idx="5385">
                  <c:v>6.4175000000000004</c:v>
                </c:pt>
                <c:pt idx="5386">
                  <c:v>6.4195000000000002</c:v>
                </c:pt>
                <c:pt idx="5387">
                  <c:v>6.4219999999999997</c:v>
                </c:pt>
                <c:pt idx="5388">
                  <c:v>6.4234999999999998</c:v>
                </c:pt>
                <c:pt idx="5389">
                  <c:v>6.4255000000000004</c:v>
                </c:pt>
                <c:pt idx="5390">
                  <c:v>6.4279999999999999</c:v>
                </c:pt>
                <c:pt idx="5391">
                  <c:v>6.43</c:v>
                </c:pt>
                <c:pt idx="5392">
                  <c:v>6.4320000000000004</c:v>
                </c:pt>
                <c:pt idx="5393">
                  <c:v>6.4335000000000004</c:v>
                </c:pt>
                <c:pt idx="5394">
                  <c:v>6.4359999999999999</c:v>
                </c:pt>
                <c:pt idx="5395">
                  <c:v>6.4385000000000003</c:v>
                </c:pt>
                <c:pt idx="5396">
                  <c:v>6.4405000000000001</c:v>
                </c:pt>
                <c:pt idx="5397">
                  <c:v>6.4420000000000002</c:v>
                </c:pt>
                <c:pt idx="5398">
                  <c:v>6.444</c:v>
                </c:pt>
                <c:pt idx="5399">
                  <c:v>6.4459999999999997</c:v>
                </c:pt>
                <c:pt idx="5400">
                  <c:v>6.4474999999999998</c:v>
                </c:pt>
                <c:pt idx="5401">
                  <c:v>6.45</c:v>
                </c:pt>
                <c:pt idx="5402">
                  <c:v>6.452</c:v>
                </c:pt>
                <c:pt idx="5403">
                  <c:v>6.4545000000000003</c:v>
                </c:pt>
                <c:pt idx="5404">
                  <c:v>6.4560000000000004</c:v>
                </c:pt>
                <c:pt idx="5405">
                  <c:v>6.4580000000000002</c:v>
                </c:pt>
                <c:pt idx="5406">
                  <c:v>6.4595000000000002</c:v>
                </c:pt>
                <c:pt idx="5407">
                  <c:v>6.4615</c:v>
                </c:pt>
                <c:pt idx="5408">
                  <c:v>6.4640000000000004</c:v>
                </c:pt>
                <c:pt idx="5409">
                  <c:v>6.4660000000000002</c:v>
                </c:pt>
                <c:pt idx="5410">
                  <c:v>6.468</c:v>
                </c:pt>
                <c:pt idx="5411">
                  <c:v>6.4695</c:v>
                </c:pt>
                <c:pt idx="5412">
                  <c:v>6.4720000000000004</c:v>
                </c:pt>
                <c:pt idx="5413">
                  <c:v>6.4734999999999996</c:v>
                </c:pt>
                <c:pt idx="5414">
                  <c:v>6.476</c:v>
                </c:pt>
                <c:pt idx="5415">
                  <c:v>6.4779999999999998</c:v>
                </c:pt>
                <c:pt idx="5416">
                  <c:v>6.4794999999999998</c:v>
                </c:pt>
                <c:pt idx="5417">
                  <c:v>6.4809999999999999</c:v>
                </c:pt>
                <c:pt idx="5418">
                  <c:v>6.4835000000000003</c:v>
                </c:pt>
                <c:pt idx="5419">
                  <c:v>6.4850000000000003</c:v>
                </c:pt>
                <c:pt idx="5420">
                  <c:v>6.4874999999999998</c:v>
                </c:pt>
                <c:pt idx="5421">
                  <c:v>6.49</c:v>
                </c:pt>
                <c:pt idx="5422">
                  <c:v>6.4915000000000003</c:v>
                </c:pt>
                <c:pt idx="5423">
                  <c:v>6.4930000000000003</c:v>
                </c:pt>
                <c:pt idx="5424">
                  <c:v>6.4945000000000004</c:v>
                </c:pt>
                <c:pt idx="5425">
                  <c:v>6.4965000000000002</c:v>
                </c:pt>
                <c:pt idx="5426">
                  <c:v>6.4984999999999999</c:v>
                </c:pt>
                <c:pt idx="5427">
                  <c:v>6.5010000000000003</c:v>
                </c:pt>
                <c:pt idx="5428">
                  <c:v>6.5030000000000001</c:v>
                </c:pt>
                <c:pt idx="5429">
                  <c:v>6.5049999999999999</c:v>
                </c:pt>
                <c:pt idx="5430">
                  <c:v>6.5069999999999997</c:v>
                </c:pt>
                <c:pt idx="5431">
                  <c:v>6.5090000000000003</c:v>
                </c:pt>
                <c:pt idx="5432">
                  <c:v>6.5110000000000001</c:v>
                </c:pt>
                <c:pt idx="5433">
                  <c:v>6.5125000000000002</c:v>
                </c:pt>
                <c:pt idx="5434">
                  <c:v>6.5140000000000002</c:v>
                </c:pt>
                <c:pt idx="5435">
                  <c:v>6.516</c:v>
                </c:pt>
                <c:pt idx="5436">
                  <c:v>6.5185000000000004</c:v>
                </c:pt>
                <c:pt idx="5437">
                  <c:v>6.5205000000000002</c:v>
                </c:pt>
                <c:pt idx="5438">
                  <c:v>6.5225</c:v>
                </c:pt>
                <c:pt idx="5439">
                  <c:v>6.524</c:v>
                </c:pt>
                <c:pt idx="5440">
                  <c:v>6.5259999999999998</c:v>
                </c:pt>
                <c:pt idx="5441">
                  <c:v>6.5285000000000002</c:v>
                </c:pt>
                <c:pt idx="5442">
                  <c:v>6.5305</c:v>
                </c:pt>
                <c:pt idx="5443">
                  <c:v>6.532</c:v>
                </c:pt>
                <c:pt idx="5444">
                  <c:v>6.5335000000000001</c:v>
                </c:pt>
                <c:pt idx="5445">
                  <c:v>6.5350000000000001</c:v>
                </c:pt>
                <c:pt idx="5446">
                  <c:v>6.5374999999999996</c:v>
                </c:pt>
                <c:pt idx="5447">
                  <c:v>6.54</c:v>
                </c:pt>
                <c:pt idx="5448">
                  <c:v>6.5415000000000001</c:v>
                </c:pt>
                <c:pt idx="5449">
                  <c:v>6.5434999999999999</c:v>
                </c:pt>
                <c:pt idx="5450">
                  <c:v>6.5454999999999997</c:v>
                </c:pt>
                <c:pt idx="5451">
                  <c:v>6.548</c:v>
                </c:pt>
                <c:pt idx="5452">
                  <c:v>6.55</c:v>
                </c:pt>
                <c:pt idx="5453">
                  <c:v>6.5510000000000002</c:v>
                </c:pt>
                <c:pt idx="5454">
                  <c:v>6.5529999999999999</c:v>
                </c:pt>
                <c:pt idx="5455">
                  <c:v>6.5549999999999997</c:v>
                </c:pt>
                <c:pt idx="5456">
                  <c:v>6.5575000000000001</c:v>
                </c:pt>
                <c:pt idx="5457">
                  <c:v>6.5590000000000002</c:v>
                </c:pt>
                <c:pt idx="5458">
                  <c:v>6.5605000000000002</c:v>
                </c:pt>
                <c:pt idx="5459">
                  <c:v>6.5625</c:v>
                </c:pt>
                <c:pt idx="5460">
                  <c:v>6.5650000000000004</c:v>
                </c:pt>
                <c:pt idx="5461">
                  <c:v>6.5670000000000002</c:v>
                </c:pt>
                <c:pt idx="5462">
                  <c:v>6.569</c:v>
                </c:pt>
                <c:pt idx="5463">
                  <c:v>6.5709999999999997</c:v>
                </c:pt>
                <c:pt idx="5464">
                  <c:v>6.5730000000000004</c:v>
                </c:pt>
                <c:pt idx="5465">
                  <c:v>6.5744999999999996</c:v>
                </c:pt>
                <c:pt idx="5466">
                  <c:v>6.577</c:v>
                </c:pt>
                <c:pt idx="5467">
                  <c:v>6.5780000000000003</c:v>
                </c:pt>
                <c:pt idx="5468">
                  <c:v>6.58</c:v>
                </c:pt>
                <c:pt idx="5469">
                  <c:v>6.5819999999999999</c:v>
                </c:pt>
                <c:pt idx="5470">
                  <c:v>6.5839999999999996</c:v>
                </c:pt>
                <c:pt idx="5471">
                  <c:v>6.5860000000000003</c:v>
                </c:pt>
                <c:pt idx="5472">
                  <c:v>6.5880000000000001</c:v>
                </c:pt>
                <c:pt idx="5473">
                  <c:v>6.5895000000000001</c:v>
                </c:pt>
                <c:pt idx="5474">
                  <c:v>6.5919999999999996</c:v>
                </c:pt>
                <c:pt idx="5475">
                  <c:v>6.5945</c:v>
                </c:pt>
                <c:pt idx="5476">
                  <c:v>6.5964999999999998</c:v>
                </c:pt>
                <c:pt idx="5477">
                  <c:v>6.5975000000000001</c:v>
                </c:pt>
                <c:pt idx="5478">
                  <c:v>6.5994999999999999</c:v>
                </c:pt>
                <c:pt idx="5479">
                  <c:v>6.6014999999999997</c:v>
                </c:pt>
                <c:pt idx="5480">
                  <c:v>6.6035000000000004</c:v>
                </c:pt>
                <c:pt idx="5481">
                  <c:v>6.6055000000000001</c:v>
                </c:pt>
                <c:pt idx="5482">
                  <c:v>6.6074999999999999</c:v>
                </c:pt>
                <c:pt idx="5483">
                  <c:v>6.609</c:v>
                </c:pt>
                <c:pt idx="5484">
                  <c:v>6.6115000000000004</c:v>
                </c:pt>
                <c:pt idx="5485">
                  <c:v>6.6135000000000002</c:v>
                </c:pt>
                <c:pt idx="5486">
                  <c:v>6.6150000000000002</c:v>
                </c:pt>
                <c:pt idx="5487">
                  <c:v>6.617</c:v>
                </c:pt>
                <c:pt idx="5488">
                  <c:v>6.6185</c:v>
                </c:pt>
                <c:pt idx="5489">
                  <c:v>6.6210000000000004</c:v>
                </c:pt>
                <c:pt idx="5490">
                  <c:v>6.6224999999999996</c:v>
                </c:pt>
                <c:pt idx="5491">
                  <c:v>6.6245000000000003</c:v>
                </c:pt>
                <c:pt idx="5492">
                  <c:v>6.6260000000000003</c:v>
                </c:pt>
                <c:pt idx="5493">
                  <c:v>6.6280000000000001</c:v>
                </c:pt>
                <c:pt idx="5494">
                  <c:v>6.6304999999999996</c:v>
                </c:pt>
                <c:pt idx="5495">
                  <c:v>6.6325000000000003</c:v>
                </c:pt>
                <c:pt idx="5496">
                  <c:v>6.6340000000000003</c:v>
                </c:pt>
                <c:pt idx="5497">
                  <c:v>6.6360000000000001</c:v>
                </c:pt>
                <c:pt idx="5498">
                  <c:v>6.6379999999999999</c:v>
                </c:pt>
                <c:pt idx="5499">
                  <c:v>6.64</c:v>
                </c:pt>
                <c:pt idx="5500">
                  <c:v>6.6420000000000003</c:v>
                </c:pt>
                <c:pt idx="5501">
                  <c:v>6.6435000000000004</c:v>
                </c:pt>
                <c:pt idx="5502">
                  <c:v>6.6449999999999996</c:v>
                </c:pt>
                <c:pt idx="5503">
                  <c:v>6.6475</c:v>
                </c:pt>
                <c:pt idx="5504">
                  <c:v>6.6494999999999997</c:v>
                </c:pt>
                <c:pt idx="5505">
                  <c:v>6.6505000000000001</c:v>
                </c:pt>
                <c:pt idx="5506">
                  <c:v>6.6529999999999996</c:v>
                </c:pt>
                <c:pt idx="5507">
                  <c:v>6.6550000000000002</c:v>
                </c:pt>
                <c:pt idx="5508">
                  <c:v>6.657</c:v>
                </c:pt>
                <c:pt idx="5509">
                  <c:v>6.6589999999999998</c:v>
                </c:pt>
                <c:pt idx="5510">
                  <c:v>6.6609999999999996</c:v>
                </c:pt>
                <c:pt idx="5511">
                  <c:v>6.6624999999999996</c:v>
                </c:pt>
                <c:pt idx="5512">
                  <c:v>6.6645000000000003</c:v>
                </c:pt>
                <c:pt idx="5513">
                  <c:v>6.6665000000000001</c:v>
                </c:pt>
                <c:pt idx="5514">
                  <c:v>6.6680000000000001</c:v>
                </c:pt>
                <c:pt idx="5515">
                  <c:v>6.67</c:v>
                </c:pt>
                <c:pt idx="5516">
                  <c:v>6.6715</c:v>
                </c:pt>
                <c:pt idx="5517">
                  <c:v>6.6740000000000004</c:v>
                </c:pt>
                <c:pt idx="5518">
                  <c:v>6.6760000000000002</c:v>
                </c:pt>
                <c:pt idx="5519">
                  <c:v>6.6779999999999999</c:v>
                </c:pt>
                <c:pt idx="5520">
                  <c:v>6.68</c:v>
                </c:pt>
                <c:pt idx="5521">
                  <c:v>6.6820000000000004</c:v>
                </c:pt>
                <c:pt idx="5522">
                  <c:v>6.6840000000000002</c:v>
                </c:pt>
                <c:pt idx="5523">
                  <c:v>6.6855000000000002</c:v>
                </c:pt>
                <c:pt idx="5524">
                  <c:v>6.6875</c:v>
                </c:pt>
                <c:pt idx="5525">
                  <c:v>6.6890000000000001</c:v>
                </c:pt>
                <c:pt idx="5526">
                  <c:v>6.6909999999999998</c:v>
                </c:pt>
                <c:pt idx="5527">
                  <c:v>6.6929999999999996</c:v>
                </c:pt>
                <c:pt idx="5528">
                  <c:v>6.6944999999999997</c:v>
                </c:pt>
                <c:pt idx="5529">
                  <c:v>6.6970000000000001</c:v>
                </c:pt>
                <c:pt idx="5530">
                  <c:v>6.6989999999999998</c:v>
                </c:pt>
                <c:pt idx="5531">
                  <c:v>6.7009999999999996</c:v>
                </c:pt>
                <c:pt idx="5532">
                  <c:v>6.7030000000000003</c:v>
                </c:pt>
                <c:pt idx="5533">
                  <c:v>6.7050000000000001</c:v>
                </c:pt>
                <c:pt idx="5534">
                  <c:v>6.7065000000000001</c:v>
                </c:pt>
                <c:pt idx="5535">
                  <c:v>6.7080000000000002</c:v>
                </c:pt>
                <c:pt idx="5536">
                  <c:v>6.71</c:v>
                </c:pt>
                <c:pt idx="5537">
                  <c:v>6.7119999999999997</c:v>
                </c:pt>
                <c:pt idx="5538">
                  <c:v>6.7140000000000004</c:v>
                </c:pt>
                <c:pt idx="5539">
                  <c:v>6.7160000000000002</c:v>
                </c:pt>
                <c:pt idx="5540">
                  <c:v>6.7175000000000002</c:v>
                </c:pt>
                <c:pt idx="5541">
                  <c:v>6.72</c:v>
                </c:pt>
                <c:pt idx="5542">
                  <c:v>6.7220000000000004</c:v>
                </c:pt>
                <c:pt idx="5543">
                  <c:v>6.7244999999999999</c:v>
                </c:pt>
                <c:pt idx="5544">
                  <c:v>6.7264999999999997</c:v>
                </c:pt>
                <c:pt idx="5545">
                  <c:v>6.7279999999999998</c:v>
                </c:pt>
                <c:pt idx="5546">
                  <c:v>6.73</c:v>
                </c:pt>
                <c:pt idx="5547">
                  <c:v>6.7320000000000002</c:v>
                </c:pt>
                <c:pt idx="5548">
                  <c:v>6.734</c:v>
                </c:pt>
                <c:pt idx="5549">
                  <c:v>6.7365000000000004</c:v>
                </c:pt>
                <c:pt idx="5550">
                  <c:v>6.7389999999999999</c:v>
                </c:pt>
                <c:pt idx="5551">
                  <c:v>6.7404999999999999</c:v>
                </c:pt>
                <c:pt idx="5552">
                  <c:v>6.7424999999999997</c:v>
                </c:pt>
                <c:pt idx="5553">
                  <c:v>6.7445000000000004</c:v>
                </c:pt>
                <c:pt idx="5554">
                  <c:v>6.7460000000000004</c:v>
                </c:pt>
                <c:pt idx="5555">
                  <c:v>6.7480000000000002</c:v>
                </c:pt>
                <c:pt idx="5556">
                  <c:v>6.7504999999999997</c:v>
                </c:pt>
                <c:pt idx="5557">
                  <c:v>6.7530000000000001</c:v>
                </c:pt>
                <c:pt idx="5558">
                  <c:v>6.7549999999999999</c:v>
                </c:pt>
                <c:pt idx="5559">
                  <c:v>6.7565</c:v>
                </c:pt>
                <c:pt idx="5560">
                  <c:v>6.7584999999999997</c:v>
                </c:pt>
                <c:pt idx="5561">
                  <c:v>6.76</c:v>
                </c:pt>
                <c:pt idx="5562">
                  <c:v>6.7619999999999996</c:v>
                </c:pt>
                <c:pt idx="5563">
                  <c:v>6.7645</c:v>
                </c:pt>
                <c:pt idx="5564">
                  <c:v>6.7664999999999997</c:v>
                </c:pt>
                <c:pt idx="5565">
                  <c:v>6.7685000000000004</c:v>
                </c:pt>
                <c:pt idx="5566">
                  <c:v>6.7709999999999999</c:v>
                </c:pt>
                <c:pt idx="5567">
                  <c:v>6.7725</c:v>
                </c:pt>
                <c:pt idx="5568">
                  <c:v>6.7744999999999997</c:v>
                </c:pt>
                <c:pt idx="5569">
                  <c:v>6.7765000000000004</c:v>
                </c:pt>
                <c:pt idx="5570">
                  <c:v>6.7785000000000002</c:v>
                </c:pt>
                <c:pt idx="5571">
                  <c:v>6.7805</c:v>
                </c:pt>
                <c:pt idx="5572">
                  <c:v>6.7824999999999998</c:v>
                </c:pt>
                <c:pt idx="5573">
                  <c:v>6.7845000000000004</c:v>
                </c:pt>
                <c:pt idx="5574">
                  <c:v>6.7865000000000002</c:v>
                </c:pt>
                <c:pt idx="5575">
                  <c:v>6.7889999999999997</c:v>
                </c:pt>
                <c:pt idx="5576">
                  <c:v>6.7910000000000004</c:v>
                </c:pt>
                <c:pt idx="5577">
                  <c:v>6.7925000000000004</c:v>
                </c:pt>
                <c:pt idx="5578">
                  <c:v>6.7939999999999996</c:v>
                </c:pt>
                <c:pt idx="5579">
                  <c:v>6.7954999999999997</c:v>
                </c:pt>
                <c:pt idx="5580">
                  <c:v>6.7975000000000003</c:v>
                </c:pt>
                <c:pt idx="5581">
                  <c:v>6.7995000000000001</c:v>
                </c:pt>
                <c:pt idx="5582">
                  <c:v>6.8019999999999996</c:v>
                </c:pt>
                <c:pt idx="5583">
                  <c:v>6.8040000000000003</c:v>
                </c:pt>
                <c:pt idx="5584">
                  <c:v>6.806</c:v>
                </c:pt>
                <c:pt idx="5585">
                  <c:v>6.8079999999999998</c:v>
                </c:pt>
                <c:pt idx="5586">
                  <c:v>6.8090000000000002</c:v>
                </c:pt>
                <c:pt idx="5587">
                  <c:v>6.8114999999999997</c:v>
                </c:pt>
                <c:pt idx="5588">
                  <c:v>6.8135000000000003</c:v>
                </c:pt>
                <c:pt idx="5589">
                  <c:v>6.8155000000000001</c:v>
                </c:pt>
                <c:pt idx="5590">
                  <c:v>6.8170000000000002</c:v>
                </c:pt>
                <c:pt idx="5591">
                  <c:v>6.819</c:v>
                </c:pt>
                <c:pt idx="5592">
                  <c:v>6.8205</c:v>
                </c:pt>
                <c:pt idx="5593">
                  <c:v>6.8235000000000001</c:v>
                </c:pt>
                <c:pt idx="5594">
                  <c:v>6.8254999999999999</c:v>
                </c:pt>
                <c:pt idx="5595">
                  <c:v>6.827</c:v>
                </c:pt>
                <c:pt idx="5596">
                  <c:v>6.8289999999999997</c:v>
                </c:pt>
                <c:pt idx="5597">
                  <c:v>6.8304999999999998</c:v>
                </c:pt>
                <c:pt idx="5598">
                  <c:v>6.8324999999999996</c:v>
                </c:pt>
                <c:pt idx="5599">
                  <c:v>6.8345000000000002</c:v>
                </c:pt>
                <c:pt idx="5600">
                  <c:v>6.8369999999999997</c:v>
                </c:pt>
                <c:pt idx="5601">
                  <c:v>6.8384999999999998</c:v>
                </c:pt>
                <c:pt idx="5602">
                  <c:v>6.8404999999999996</c:v>
                </c:pt>
                <c:pt idx="5603">
                  <c:v>6.8419999999999996</c:v>
                </c:pt>
                <c:pt idx="5604">
                  <c:v>6.8445</c:v>
                </c:pt>
                <c:pt idx="5605">
                  <c:v>6.8464999999999998</c:v>
                </c:pt>
                <c:pt idx="5606">
                  <c:v>6.8484999999999996</c:v>
                </c:pt>
                <c:pt idx="5607">
                  <c:v>6.8494999999999999</c:v>
                </c:pt>
                <c:pt idx="5608">
                  <c:v>6.8514999999999997</c:v>
                </c:pt>
                <c:pt idx="5609">
                  <c:v>6.8535000000000004</c:v>
                </c:pt>
                <c:pt idx="5610">
                  <c:v>6.8555000000000001</c:v>
                </c:pt>
                <c:pt idx="5611">
                  <c:v>6.8574999999999999</c:v>
                </c:pt>
                <c:pt idx="5612">
                  <c:v>6.8594999999999997</c:v>
                </c:pt>
                <c:pt idx="5613">
                  <c:v>6.8615000000000004</c:v>
                </c:pt>
                <c:pt idx="5614">
                  <c:v>6.8630000000000004</c:v>
                </c:pt>
                <c:pt idx="5615">
                  <c:v>6.8654999999999999</c:v>
                </c:pt>
                <c:pt idx="5616">
                  <c:v>6.8674999999999997</c:v>
                </c:pt>
                <c:pt idx="5617">
                  <c:v>6.8695000000000004</c:v>
                </c:pt>
                <c:pt idx="5618">
                  <c:v>6.8710000000000004</c:v>
                </c:pt>
                <c:pt idx="5619">
                  <c:v>6.8724999999999996</c:v>
                </c:pt>
                <c:pt idx="5620">
                  <c:v>6.875</c:v>
                </c:pt>
                <c:pt idx="5621">
                  <c:v>6.8769999999999998</c:v>
                </c:pt>
                <c:pt idx="5622">
                  <c:v>6.8789999999999996</c:v>
                </c:pt>
                <c:pt idx="5623">
                  <c:v>6.8810000000000002</c:v>
                </c:pt>
                <c:pt idx="5624">
                  <c:v>6.883</c:v>
                </c:pt>
                <c:pt idx="5625">
                  <c:v>6.8849999999999998</c:v>
                </c:pt>
                <c:pt idx="5626">
                  <c:v>6.8869999999999996</c:v>
                </c:pt>
                <c:pt idx="5627">
                  <c:v>6.8884999999999996</c:v>
                </c:pt>
                <c:pt idx="5628">
                  <c:v>6.89</c:v>
                </c:pt>
                <c:pt idx="5629">
                  <c:v>6.8920000000000003</c:v>
                </c:pt>
                <c:pt idx="5630">
                  <c:v>6.8944999999999999</c:v>
                </c:pt>
                <c:pt idx="5631">
                  <c:v>6.8964999999999996</c:v>
                </c:pt>
                <c:pt idx="5632">
                  <c:v>6.8985000000000003</c:v>
                </c:pt>
                <c:pt idx="5633">
                  <c:v>6.9</c:v>
                </c:pt>
                <c:pt idx="5634">
                  <c:v>6.9024999999999999</c:v>
                </c:pt>
                <c:pt idx="5635">
                  <c:v>6.9050000000000002</c:v>
                </c:pt>
                <c:pt idx="5636">
                  <c:v>6.907</c:v>
                </c:pt>
                <c:pt idx="5637">
                  <c:v>6.9080000000000004</c:v>
                </c:pt>
                <c:pt idx="5638">
                  <c:v>6.91</c:v>
                </c:pt>
                <c:pt idx="5639">
                  <c:v>6.9124999999999996</c:v>
                </c:pt>
                <c:pt idx="5640">
                  <c:v>6.9145000000000003</c:v>
                </c:pt>
                <c:pt idx="5641">
                  <c:v>6.9165000000000001</c:v>
                </c:pt>
                <c:pt idx="5642">
                  <c:v>6.9184999999999999</c:v>
                </c:pt>
                <c:pt idx="5643">
                  <c:v>6.9204999999999997</c:v>
                </c:pt>
                <c:pt idx="5644">
                  <c:v>6.923</c:v>
                </c:pt>
                <c:pt idx="5645">
                  <c:v>6.9249999999999998</c:v>
                </c:pt>
                <c:pt idx="5646">
                  <c:v>6.9269999999999996</c:v>
                </c:pt>
                <c:pt idx="5647">
                  <c:v>6.9284999999999997</c:v>
                </c:pt>
                <c:pt idx="5648">
                  <c:v>6.9305000000000003</c:v>
                </c:pt>
                <c:pt idx="5649">
                  <c:v>6.9329999999999998</c:v>
                </c:pt>
                <c:pt idx="5650">
                  <c:v>6.9344999999999999</c:v>
                </c:pt>
                <c:pt idx="5651">
                  <c:v>6.9359999999999999</c:v>
                </c:pt>
                <c:pt idx="5652">
                  <c:v>6.9379999999999997</c:v>
                </c:pt>
                <c:pt idx="5653">
                  <c:v>6.9405000000000001</c:v>
                </c:pt>
                <c:pt idx="5654">
                  <c:v>6.9424999999999999</c:v>
                </c:pt>
                <c:pt idx="5655">
                  <c:v>6.9444999999999997</c:v>
                </c:pt>
                <c:pt idx="5656">
                  <c:v>6.9465000000000003</c:v>
                </c:pt>
                <c:pt idx="5657">
                  <c:v>6.9485000000000001</c:v>
                </c:pt>
                <c:pt idx="5658">
                  <c:v>6.9509999999999996</c:v>
                </c:pt>
                <c:pt idx="5659">
                  <c:v>6.9524999999999997</c:v>
                </c:pt>
                <c:pt idx="5660">
                  <c:v>6.9539999999999997</c:v>
                </c:pt>
                <c:pt idx="5661">
                  <c:v>6.9560000000000004</c:v>
                </c:pt>
                <c:pt idx="5662">
                  <c:v>6.9584999999999999</c:v>
                </c:pt>
                <c:pt idx="5663">
                  <c:v>6.9604999999999997</c:v>
                </c:pt>
                <c:pt idx="5664">
                  <c:v>6.9625000000000004</c:v>
                </c:pt>
                <c:pt idx="5665">
                  <c:v>6.9645000000000001</c:v>
                </c:pt>
                <c:pt idx="5666">
                  <c:v>6.9660000000000002</c:v>
                </c:pt>
                <c:pt idx="5667">
                  <c:v>6.968</c:v>
                </c:pt>
                <c:pt idx="5668">
                  <c:v>6.9705000000000004</c:v>
                </c:pt>
                <c:pt idx="5669">
                  <c:v>6.9720000000000004</c:v>
                </c:pt>
                <c:pt idx="5670">
                  <c:v>6.9734999999999996</c:v>
                </c:pt>
                <c:pt idx="5671">
                  <c:v>6.9755000000000003</c:v>
                </c:pt>
                <c:pt idx="5672">
                  <c:v>6.9779999999999998</c:v>
                </c:pt>
                <c:pt idx="5673">
                  <c:v>6.98</c:v>
                </c:pt>
                <c:pt idx="5674">
                  <c:v>6.9820000000000002</c:v>
                </c:pt>
                <c:pt idx="5675">
                  <c:v>6.9835000000000003</c:v>
                </c:pt>
                <c:pt idx="5676">
                  <c:v>6.9855</c:v>
                </c:pt>
                <c:pt idx="5677">
                  <c:v>6.9880000000000004</c:v>
                </c:pt>
                <c:pt idx="5678">
                  <c:v>6.99</c:v>
                </c:pt>
                <c:pt idx="5679">
                  <c:v>6.9915000000000003</c:v>
                </c:pt>
                <c:pt idx="5680">
                  <c:v>6.9930000000000003</c:v>
                </c:pt>
                <c:pt idx="5681">
                  <c:v>6.9950000000000001</c:v>
                </c:pt>
                <c:pt idx="5682">
                  <c:v>6.9974999999999996</c:v>
                </c:pt>
                <c:pt idx="5683">
                  <c:v>6.9989999999999997</c:v>
                </c:pt>
                <c:pt idx="5684">
                  <c:v>7.0010000000000003</c:v>
                </c:pt>
                <c:pt idx="5685">
                  <c:v>7.0034999999999998</c:v>
                </c:pt>
                <c:pt idx="5686">
                  <c:v>7.0054999999999996</c:v>
                </c:pt>
                <c:pt idx="5687">
                  <c:v>7.008</c:v>
                </c:pt>
                <c:pt idx="5688">
                  <c:v>7.0095000000000001</c:v>
                </c:pt>
                <c:pt idx="5689">
                  <c:v>7.0114999999999998</c:v>
                </c:pt>
                <c:pt idx="5690">
                  <c:v>7.0129999999999999</c:v>
                </c:pt>
                <c:pt idx="5691">
                  <c:v>7.0149999999999997</c:v>
                </c:pt>
                <c:pt idx="5692">
                  <c:v>7.0175000000000001</c:v>
                </c:pt>
                <c:pt idx="5693">
                  <c:v>7.0190000000000001</c:v>
                </c:pt>
                <c:pt idx="5694">
                  <c:v>7.0209999999999999</c:v>
                </c:pt>
                <c:pt idx="5695">
                  <c:v>7.0225</c:v>
                </c:pt>
                <c:pt idx="5696">
                  <c:v>7.0244999999999997</c:v>
                </c:pt>
                <c:pt idx="5697">
                  <c:v>7.0265000000000004</c:v>
                </c:pt>
                <c:pt idx="5698">
                  <c:v>7.0289999999999999</c:v>
                </c:pt>
                <c:pt idx="5699">
                  <c:v>7.0305</c:v>
                </c:pt>
                <c:pt idx="5700">
                  <c:v>7.0324999999999998</c:v>
                </c:pt>
                <c:pt idx="5701">
                  <c:v>7.0339999999999998</c:v>
                </c:pt>
                <c:pt idx="5702">
                  <c:v>7.0359999999999996</c:v>
                </c:pt>
                <c:pt idx="5703">
                  <c:v>7.0380000000000003</c:v>
                </c:pt>
                <c:pt idx="5704">
                  <c:v>7.0404999999999998</c:v>
                </c:pt>
                <c:pt idx="5705">
                  <c:v>7.0425000000000004</c:v>
                </c:pt>
                <c:pt idx="5706">
                  <c:v>7.0439999999999996</c:v>
                </c:pt>
                <c:pt idx="5707">
                  <c:v>7.0460000000000003</c:v>
                </c:pt>
                <c:pt idx="5708">
                  <c:v>7.048</c:v>
                </c:pt>
                <c:pt idx="5709">
                  <c:v>7.0495000000000001</c:v>
                </c:pt>
                <c:pt idx="5710">
                  <c:v>7.0514999999999999</c:v>
                </c:pt>
                <c:pt idx="5711">
                  <c:v>7.0534999999999997</c:v>
                </c:pt>
                <c:pt idx="5712">
                  <c:v>7.0555000000000003</c:v>
                </c:pt>
                <c:pt idx="5713">
                  <c:v>7.0570000000000004</c:v>
                </c:pt>
                <c:pt idx="5714">
                  <c:v>7.0590000000000002</c:v>
                </c:pt>
                <c:pt idx="5715">
                  <c:v>7.0605000000000002</c:v>
                </c:pt>
                <c:pt idx="5716">
                  <c:v>7.0635000000000003</c:v>
                </c:pt>
                <c:pt idx="5717">
                  <c:v>7.0655000000000001</c:v>
                </c:pt>
                <c:pt idx="5718">
                  <c:v>7.0664999999999996</c:v>
                </c:pt>
                <c:pt idx="5719">
                  <c:v>7.0685000000000002</c:v>
                </c:pt>
                <c:pt idx="5720">
                  <c:v>7.0705</c:v>
                </c:pt>
                <c:pt idx="5721">
                  <c:v>7.0724999999999998</c:v>
                </c:pt>
                <c:pt idx="5722">
                  <c:v>7.0750000000000002</c:v>
                </c:pt>
                <c:pt idx="5723">
                  <c:v>7.077</c:v>
                </c:pt>
                <c:pt idx="5724">
                  <c:v>7.0785</c:v>
                </c:pt>
                <c:pt idx="5725">
                  <c:v>7.08</c:v>
                </c:pt>
                <c:pt idx="5726">
                  <c:v>7.0819999999999999</c:v>
                </c:pt>
                <c:pt idx="5727">
                  <c:v>7.0839999999999996</c:v>
                </c:pt>
                <c:pt idx="5728">
                  <c:v>7.0860000000000003</c:v>
                </c:pt>
                <c:pt idx="5729">
                  <c:v>7.0875000000000004</c:v>
                </c:pt>
                <c:pt idx="5730">
                  <c:v>7.0890000000000004</c:v>
                </c:pt>
                <c:pt idx="5731">
                  <c:v>7.0904999999999996</c:v>
                </c:pt>
                <c:pt idx="5732">
                  <c:v>7.0925000000000002</c:v>
                </c:pt>
                <c:pt idx="5733">
                  <c:v>7.0940000000000003</c:v>
                </c:pt>
                <c:pt idx="5734">
                  <c:v>7.0960000000000001</c:v>
                </c:pt>
                <c:pt idx="5735">
                  <c:v>7.0979999999999999</c:v>
                </c:pt>
                <c:pt idx="5736">
                  <c:v>7.0994999999999999</c:v>
                </c:pt>
                <c:pt idx="5737">
                  <c:v>7.1014999999999997</c:v>
                </c:pt>
                <c:pt idx="5738">
                  <c:v>7.1029999999999998</c:v>
                </c:pt>
                <c:pt idx="5739">
                  <c:v>7.1050000000000004</c:v>
                </c:pt>
                <c:pt idx="5740">
                  <c:v>7.1070000000000002</c:v>
                </c:pt>
                <c:pt idx="5741">
                  <c:v>7.109</c:v>
                </c:pt>
                <c:pt idx="5742">
                  <c:v>7.1105</c:v>
                </c:pt>
                <c:pt idx="5743">
                  <c:v>7.1124999999999998</c:v>
                </c:pt>
                <c:pt idx="5744">
                  <c:v>7.1144999999999996</c:v>
                </c:pt>
                <c:pt idx="5745">
                  <c:v>7.1159999999999997</c:v>
                </c:pt>
                <c:pt idx="5746">
                  <c:v>7.1185</c:v>
                </c:pt>
                <c:pt idx="5747">
                  <c:v>7.1204999999999998</c:v>
                </c:pt>
                <c:pt idx="5748">
                  <c:v>7.1219999999999999</c:v>
                </c:pt>
                <c:pt idx="5749">
                  <c:v>7.1234999999999999</c:v>
                </c:pt>
                <c:pt idx="5750">
                  <c:v>7.1254999999999997</c:v>
                </c:pt>
                <c:pt idx="5751">
                  <c:v>7.1269999999999998</c:v>
                </c:pt>
                <c:pt idx="5752">
                  <c:v>7.1295000000000002</c:v>
                </c:pt>
                <c:pt idx="5753">
                  <c:v>7.1315</c:v>
                </c:pt>
                <c:pt idx="5754">
                  <c:v>7.1340000000000003</c:v>
                </c:pt>
                <c:pt idx="5755">
                  <c:v>7.1355000000000004</c:v>
                </c:pt>
                <c:pt idx="5756">
                  <c:v>7.1375000000000002</c:v>
                </c:pt>
                <c:pt idx="5757">
                  <c:v>7.14</c:v>
                </c:pt>
                <c:pt idx="5758">
                  <c:v>7.1420000000000003</c:v>
                </c:pt>
                <c:pt idx="5759">
                  <c:v>7.1435000000000004</c:v>
                </c:pt>
                <c:pt idx="5760">
                  <c:v>7.1455000000000002</c:v>
                </c:pt>
                <c:pt idx="5761">
                  <c:v>7.1475</c:v>
                </c:pt>
                <c:pt idx="5762">
                  <c:v>7.1494999999999997</c:v>
                </c:pt>
                <c:pt idx="5763">
                  <c:v>7.1520000000000001</c:v>
                </c:pt>
                <c:pt idx="5764">
                  <c:v>7.1535000000000002</c:v>
                </c:pt>
                <c:pt idx="5765">
                  <c:v>7.1555</c:v>
                </c:pt>
                <c:pt idx="5766">
                  <c:v>7.1574999999999998</c:v>
                </c:pt>
                <c:pt idx="5767">
                  <c:v>7.1589999999999998</c:v>
                </c:pt>
                <c:pt idx="5768">
                  <c:v>7.1615000000000002</c:v>
                </c:pt>
                <c:pt idx="5769">
                  <c:v>7.1630000000000003</c:v>
                </c:pt>
                <c:pt idx="5770">
                  <c:v>7.165</c:v>
                </c:pt>
                <c:pt idx="5771">
                  <c:v>7.1665000000000001</c:v>
                </c:pt>
                <c:pt idx="5772">
                  <c:v>7.1684999999999999</c:v>
                </c:pt>
                <c:pt idx="5773">
                  <c:v>7.1704999999999997</c:v>
                </c:pt>
                <c:pt idx="5774">
                  <c:v>7.173</c:v>
                </c:pt>
                <c:pt idx="5775">
                  <c:v>7.1749999999999998</c:v>
                </c:pt>
                <c:pt idx="5776">
                  <c:v>7.1764999999999999</c:v>
                </c:pt>
                <c:pt idx="5777">
                  <c:v>7.1779999999999999</c:v>
                </c:pt>
                <c:pt idx="5778">
                  <c:v>7.1805000000000003</c:v>
                </c:pt>
                <c:pt idx="5779">
                  <c:v>7.1820000000000004</c:v>
                </c:pt>
                <c:pt idx="5780">
                  <c:v>7.1835000000000004</c:v>
                </c:pt>
                <c:pt idx="5781">
                  <c:v>7.1855000000000002</c:v>
                </c:pt>
                <c:pt idx="5782">
                  <c:v>7.1870000000000003</c:v>
                </c:pt>
                <c:pt idx="5783">
                  <c:v>7.1894999999999998</c:v>
                </c:pt>
                <c:pt idx="5784">
                  <c:v>7.1914999999999996</c:v>
                </c:pt>
                <c:pt idx="5785">
                  <c:v>7.1935000000000002</c:v>
                </c:pt>
                <c:pt idx="5786">
                  <c:v>7.1950000000000003</c:v>
                </c:pt>
                <c:pt idx="5787">
                  <c:v>7.1965000000000003</c:v>
                </c:pt>
                <c:pt idx="5788">
                  <c:v>7.1989999999999998</c:v>
                </c:pt>
                <c:pt idx="5789">
                  <c:v>7.2009999999999996</c:v>
                </c:pt>
                <c:pt idx="5790">
                  <c:v>7.2024999999999997</c:v>
                </c:pt>
                <c:pt idx="5791">
                  <c:v>7.2045000000000003</c:v>
                </c:pt>
                <c:pt idx="5792">
                  <c:v>7.2060000000000004</c:v>
                </c:pt>
                <c:pt idx="5793">
                  <c:v>7.2080000000000002</c:v>
                </c:pt>
                <c:pt idx="5794">
                  <c:v>7.21</c:v>
                </c:pt>
                <c:pt idx="5795">
                  <c:v>7.2115</c:v>
                </c:pt>
                <c:pt idx="5796">
                  <c:v>7.2134999999999998</c:v>
                </c:pt>
                <c:pt idx="5797">
                  <c:v>7.2154999999999996</c:v>
                </c:pt>
                <c:pt idx="5798">
                  <c:v>7.2175000000000002</c:v>
                </c:pt>
                <c:pt idx="5799">
                  <c:v>7.2190000000000003</c:v>
                </c:pt>
                <c:pt idx="5800">
                  <c:v>7.2210000000000001</c:v>
                </c:pt>
                <c:pt idx="5801">
                  <c:v>7.2229999999999999</c:v>
                </c:pt>
                <c:pt idx="5802">
                  <c:v>7.2249999999999996</c:v>
                </c:pt>
                <c:pt idx="5803">
                  <c:v>7.2270000000000003</c:v>
                </c:pt>
                <c:pt idx="5804">
                  <c:v>7.2285000000000004</c:v>
                </c:pt>
                <c:pt idx="5805">
                  <c:v>7.23</c:v>
                </c:pt>
                <c:pt idx="5806">
                  <c:v>7.2320000000000002</c:v>
                </c:pt>
                <c:pt idx="5807">
                  <c:v>7.234</c:v>
                </c:pt>
                <c:pt idx="5808">
                  <c:v>7.2359999999999998</c:v>
                </c:pt>
                <c:pt idx="5809">
                  <c:v>7.2380000000000004</c:v>
                </c:pt>
                <c:pt idx="5810">
                  <c:v>7.2394999999999996</c:v>
                </c:pt>
                <c:pt idx="5811">
                  <c:v>7.242</c:v>
                </c:pt>
                <c:pt idx="5812">
                  <c:v>7.2435</c:v>
                </c:pt>
                <c:pt idx="5813">
                  <c:v>7.2454999999999998</c:v>
                </c:pt>
                <c:pt idx="5814">
                  <c:v>7.2474999999999996</c:v>
                </c:pt>
                <c:pt idx="5815">
                  <c:v>7.2489999999999997</c:v>
                </c:pt>
                <c:pt idx="5816">
                  <c:v>7.2510000000000003</c:v>
                </c:pt>
                <c:pt idx="5817">
                  <c:v>7.2530000000000001</c:v>
                </c:pt>
                <c:pt idx="5818">
                  <c:v>7.2545000000000002</c:v>
                </c:pt>
                <c:pt idx="5819">
                  <c:v>7.2560000000000002</c:v>
                </c:pt>
                <c:pt idx="5820">
                  <c:v>7.2584999999999997</c:v>
                </c:pt>
                <c:pt idx="5821">
                  <c:v>7.2605000000000004</c:v>
                </c:pt>
                <c:pt idx="5822">
                  <c:v>7.2619999999999996</c:v>
                </c:pt>
                <c:pt idx="5823">
                  <c:v>7.2640000000000002</c:v>
                </c:pt>
                <c:pt idx="5824">
                  <c:v>7.266</c:v>
                </c:pt>
                <c:pt idx="5825">
                  <c:v>7.2679999999999998</c:v>
                </c:pt>
                <c:pt idx="5826">
                  <c:v>7.27</c:v>
                </c:pt>
                <c:pt idx="5827">
                  <c:v>7.2709999999999999</c:v>
                </c:pt>
                <c:pt idx="5828">
                  <c:v>7.2735000000000003</c:v>
                </c:pt>
                <c:pt idx="5829">
                  <c:v>7.2750000000000004</c:v>
                </c:pt>
                <c:pt idx="5830">
                  <c:v>7.2770000000000001</c:v>
                </c:pt>
                <c:pt idx="5831">
                  <c:v>7.2789999999999999</c:v>
                </c:pt>
                <c:pt idx="5832">
                  <c:v>7.28</c:v>
                </c:pt>
                <c:pt idx="5833">
                  <c:v>7.2824999999999998</c:v>
                </c:pt>
                <c:pt idx="5834">
                  <c:v>7.2845000000000004</c:v>
                </c:pt>
                <c:pt idx="5835">
                  <c:v>7.2859999999999996</c:v>
                </c:pt>
                <c:pt idx="5836">
                  <c:v>7.2880000000000003</c:v>
                </c:pt>
                <c:pt idx="5837">
                  <c:v>7.2895000000000003</c:v>
                </c:pt>
                <c:pt idx="5838">
                  <c:v>7.2919999999999998</c:v>
                </c:pt>
                <c:pt idx="5839">
                  <c:v>7.2934999999999999</c:v>
                </c:pt>
                <c:pt idx="5840">
                  <c:v>7.2954999999999997</c:v>
                </c:pt>
                <c:pt idx="5841">
                  <c:v>7.2975000000000003</c:v>
                </c:pt>
                <c:pt idx="5842">
                  <c:v>7.2990000000000004</c:v>
                </c:pt>
                <c:pt idx="5843">
                  <c:v>7.3010000000000002</c:v>
                </c:pt>
                <c:pt idx="5844">
                  <c:v>7.3029999999999999</c:v>
                </c:pt>
                <c:pt idx="5845">
                  <c:v>7.3045</c:v>
                </c:pt>
                <c:pt idx="5846">
                  <c:v>7.306</c:v>
                </c:pt>
                <c:pt idx="5847">
                  <c:v>7.3085000000000004</c:v>
                </c:pt>
                <c:pt idx="5848">
                  <c:v>7.3105000000000002</c:v>
                </c:pt>
                <c:pt idx="5849">
                  <c:v>7.3125</c:v>
                </c:pt>
                <c:pt idx="5850">
                  <c:v>7.3140000000000001</c:v>
                </c:pt>
                <c:pt idx="5851">
                  <c:v>7.3155000000000001</c:v>
                </c:pt>
                <c:pt idx="5852">
                  <c:v>7.3179999999999996</c:v>
                </c:pt>
                <c:pt idx="5853">
                  <c:v>7.32</c:v>
                </c:pt>
                <c:pt idx="5854">
                  <c:v>7.3215000000000003</c:v>
                </c:pt>
                <c:pt idx="5855">
                  <c:v>7.3224999999999998</c:v>
                </c:pt>
                <c:pt idx="5856">
                  <c:v>7.3250000000000002</c:v>
                </c:pt>
                <c:pt idx="5857">
                  <c:v>7.3265000000000002</c:v>
                </c:pt>
                <c:pt idx="5858">
                  <c:v>7.3289999999999997</c:v>
                </c:pt>
                <c:pt idx="5859">
                  <c:v>7.33</c:v>
                </c:pt>
                <c:pt idx="5860">
                  <c:v>7.3319999999999999</c:v>
                </c:pt>
                <c:pt idx="5861">
                  <c:v>7.3339999999999996</c:v>
                </c:pt>
                <c:pt idx="5862">
                  <c:v>7.3360000000000003</c:v>
                </c:pt>
                <c:pt idx="5863">
                  <c:v>7.3380000000000001</c:v>
                </c:pt>
                <c:pt idx="5864">
                  <c:v>7.34</c:v>
                </c:pt>
                <c:pt idx="5865">
                  <c:v>7.3414999999999999</c:v>
                </c:pt>
                <c:pt idx="5866">
                  <c:v>7.343</c:v>
                </c:pt>
                <c:pt idx="5867">
                  <c:v>7.3449999999999998</c:v>
                </c:pt>
                <c:pt idx="5868">
                  <c:v>7.3475000000000001</c:v>
                </c:pt>
                <c:pt idx="5869">
                  <c:v>7.3484999999999996</c:v>
                </c:pt>
                <c:pt idx="5870">
                  <c:v>7.351</c:v>
                </c:pt>
                <c:pt idx="5871">
                  <c:v>7.3525</c:v>
                </c:pt>
                <c:pt idx="5872">
                  <c:v>7.3540000000000001</c:v>
                </c:pt>
                <c:pt idx="5873">
                  <c:v>7.3559999999999999</c:v>
                </c:pt>
                <c:pt idx="5874">
                  <c:v>7.3579999999999997</c:v>
                </c:pt>
                <c:pt idx="5875">
                  <c:v>7.3605</c:v>
                </c:pt>
                <c:pt idx="5876">
                  <c:v>7.3620000000000001</c:v>
                </c:pt>
                <c:pt idx="5877">
                  <c:v>7.3639999999999999</c:v>
                </c:pt>
                <c:pt idx="5878">
                  <c:v>7.3654999999999999</c:v>
                </c:pt>
                <c:pt idx="5879">
                  <c:v>7.3674999999999997</c:v>
                </c:pt>
                <c:pt idx="5880">
                  <c:v>7.37</c:v>
                </c:pt>
                <c:pt idx="5881">
                  <c:v>7.3719999999999999</c:v>
                </c:pt>
                <c:pt idx="5882">
                  <c:v>7.3739999999999997</c:v>
                </c:pt>
                <c:pt idx="5883">
                  <c:v>7.3754999999999997</c:v>
                </c:pt>
                <c:pt idx="5884">
                  <c:v>7.3769999999999998</c:v>
                </c:pt>
                <c:pt idx="5885">
                  <c:v>7.3789999999999996</c:v>
                </c:pt>
                <c:pt idx="5886">
                  <c:v>7.3810000000000002</c:v>
                </c:pt>
                <c:pt idx="5887">
                  <c:v>7.383</c:v>
                </c:pt>
                <c:pt idx="5888">
                  <c:v>7.3845000000000001</c:v>
                </c:pt>
                <c:pt idx="5889">
                  <c:v>7.3864999999999998</c:v>
                </c:pt>
                <c:pt idx="5890">
                  <c:v>7.3879999999999999</c:v>
                </c:pt>
                <c:pt idx="5891">
                  <c:v>7.3905000000000003</c:v>
                </c:pt>
                <c:pt idx="5892">
                  <c:v>7.3925000000000001</c:v>
                </c:pt>
                <c:pt idx="5893">
                  <c:v>7.3944999999999999</c:v>
                </c:pt>
                <c:pt idx="5894">
                  <c:v>7.3959999999999999</c:v>
                </c:pt>
                <c:pt idx="5895">
                  <c:v>7.3979999999999997</c:v>
                </c:pt>
                <c:pt idx="5896">
                  <c:v>7.3994999999999997</c:v>
                </c:pt>
                <c:pt idx="5897">
                  <c:v>7.4009999999999998</c:v>
                </c:pt>
                <c:pt idx="5898">
                  <c:v>7.4029999999999996</c:v>
                </c:pt>
                <c:pt idx="5899">
                  <c:v>7.4055</c:v>
                </c:pt>
                <c:pt idx="5900">
                  <c:v>7.4074999999999998</c:v>
                </c:pt>
                <c:pt idx="5901">
                  <c:v>7.4089999999999998</c:v>
                </c:pt>
                <c:pt idx="5902">
                  <c:v>7.4109999999999996</c:v>
                </c:pt>
                <c:pt idx="5903">
                  <c:v>7.4119999999999999</c:v>
                </c:pt>
                <c:pt idx="5904">
                  <c:v>7.4139999999999997</c:v>
                </c:pt>
                <c:pt idx="5905">
                  <c:v>7.4160000000000004</c:v>
                </c:pt>
                <c:pt idx="5906">
                  <c:v>7.4180000000000001</c:v>
                </c:pt>
                <c:pt idx="5907">
                  <c:v>7.4195000000000002</c:v>
                </c:pt>
                <c:pt idx="5908">
                  <c:v>7.4219999999999997</c:v>
                </c:pt>
                <c:pt idx="5909">
                  <c:v>7.4234999999999998</c:v>
                </c:pt>
                <c:pt idx="5910">
                  <c:v>7.4255000000000004</c:v>
                </c:pt>
                <c:pt idx="5911">
                  <c:v>7.4275000000000002</c:v>
                </c:pt>
                <c:pt idx="5912">
                  <c:v>7.4295</c:v>
                </c:pt>
                <c:pt idx="5913">
                  <c:v>7.4314999999999998</c:v>
                </c:pt>
                <c:pt idx="5914">
                  <c:v>7.4329999999999998</c:v>
                </c:pt>
                <c:pt idx="5915">
                  <c:v>7.4349999999999996</c:v>
                </c:pt>
                <c:pt idx="5916">
                  <c:v>7.4364999999999997</c:v>
                </c:pt>
                <c:pt idx="5917">
                  <c:v>7.4385000000000003</c:v>
                </c:pt>
                <c:pt idx="5918">
                  <c:v>7.4405000000000001</c:v>
                </c:pt>
                <c:pt idx="5919">
                  <c:v>7.4424999999999999</c:v>
                </c:pt>
                <c:pt idx="5920">
                  <c:v>7.4444999999999997</c:v>
                </c:pt>
                <c:pt idx="5921">
                  <c:v>7.4459999999999997</c:v>
                </c:pt>
                <c:pt idx="5922">
                  <c:v>7.4480000000000004</c:v>
                </c:pt>
                <c:pt idx="5923">
                  <c:v>7.45</c:v>
                </c:pt>
                <c:pt idx="5924">
                  <c:v>7.4515000000000002</c:v>
                </c:pt>
                <c:pt idx="5925">
                  <c:v>7.4535</c:v>
                </c:pt>
                <c:pt idx="5926">
                  <c:v>7.4550000000000001</c:v>
                </c:pt>
                <c:pt idx="5927">
                  <c:v>7.4569999999999999</c:v>
                </c:pt>
                <c:pt idx="5928">
                  <c:v>7.4589999999999996</c:v>
                </c:pt>
                <c:pt idx="5929">
                  <c:v>7.4610000000000003</c:v>
                </c:pt>
                <c:pt idx="5930">
                  <c:v>7.4630000000000001</c:v>
                </c:pt>
                <c:pt idx="5931">
                  <c:v>7.4649999999999999</c:v>
                </c:pt>
                <c:pt idx="5932">
                  <c:v>7.4660000000000002</c:v>
                </c:pt>
                <c:pt idx="5933">
                  <c:v>7.468</c:v>
                </c:pt>
                <c:pt idx="5934">
                  <c:v>7.47</c:v>
                </c:pt>
                <c:pt idx="5935">
                  <c:v>7.4714999999999998</c:v>
                </c:pt>
                <c:pt idx="5936">
                  <c:v>7.4734999999999996</c:v>
                </c:pt>
                <c:pt idx="5937">
                  <c:v>7.4755000000000003</c:v>
                </c:pt>
                <c:pt idx="5938">
                  <c:v>7.4764999999999997</c:v>
                </c:pt>
                <c:pt idx="5939">
                  <c:v>7.4785000000000004</c:v>
                </c:pt>
                <c:pt idx="5940">
                  <c:v>7.4809999999999999</c:v>
                </c:pt>
                <c:pt idx="5941">
                  <c:v>7.4829999999999997</c:v>
                </c:pt>
                <c:pt idx="5942">
                  <c:v>7.4844999999999997</c:v>
                </c:pt>
                <c:pt idx="5943">
                  <c:v>7.4859999999999998</c:v>
                </c:pt>
                <c:pt idx="5944">
                  <c:v>7.4880000000000004</c:v>
                </c:pt>
                <c:pt idx="5945">
                  <c:v>7.49</c:v>
                </c:pt>
                <c:pt idx="5946">
                  <c:v>7.492</c:v>
                </c:pt>
                <c:pt idx="5947">
                  <c:v>7.4930000000000003</c:v>
                </c:pt>
                <c:pt idx="5948">
                  <c:v>7.4950000000000001</c:v>
                </c:pt>
                <c:pt idx="5949">
                  <c:v>7.4974999999999996</c:v>
                </c:pt>
                <c:pt idx="5950">
                  <c:v>7.4989999999999997</c:v>
                </c:pt>
                <c:pt idx="5951">
                  <c:v>7.5010000000000003</c:v>
                </c:pt>
                <c:pt idx="5952">
                  <c:v>7.5030000000000001</c:v>
                </c:pt>
                <c:pt idx="5953">
                  <c:v>7.5045000000000002</c:v>
                </c:pt>
                <c:pt idx="5954">
                  <c:v>7.5065</c:v>
                </c:pt>
                <c:pt idx="5955">
                  <c:v>7.5090000000000003</c:v>
                </c:pt>
                <c:pt idx="5956">
                  <c:v>7.5105000000000004</c:v>
                </c:pt>
                <c:pt idx="5957">
                  <c:v>7.5119999999999996</c:v>
                </c:pt>
                <c:pt idx="5958">
                  <c:v>7.5140000000000002</c:v>
                </c:pt>
                <c:pt idx="5959">
                  <c:v>7.5155000000000003</c:v>
                </c:pt>
                <c:pt idx="5960">
                  <c:v>7.5179999999999998</c:v>
                </c:pt>
                <c:pt idx="5961">
                  <c:v>7.5194999999999999</c:v>
                </c:pt>
                <c:pt idx="5962">
                  <c:v>7.5209999999999999</c:v>
                </c:pt>
                <c:pt idx="5963">
                  <c:v>7.5229999999999997</c:v>
                </c:pt>
                <c:pt idx="5964">
                  <c:v>7.5255000000000001</c:v>
                </c:pt>
                <c:pt idx="5965">
                  <c:v>7.5270000000000001</c:v>
                </c:pt>
                <c:pt idx="5966">
                  <c:v>7.5285000000000002</c:v>
                </c:pt>
                <c:pt idx="5967">
                  <c:v>7.5305</c:v>
                </c:pt>
                <c:pt idx="5968">
                  <c:v>7.5324999999999998</c:v>
                </c:pt>
                <c:pt idx="5969">
                  <c:v>7.5350000000000001</c:v>
                </c:pt>
                <c:pt idx="5970">
                  <c:v>7.5359999999999996</c:v>
                </c:pt>
                <c:pt idx="5971">
                  <c:v>7.5380000000000003</c:v>
                </c:pt>
                <c:pt idx="5972">
                  <c:v>7.5395000000000003</c:v>
                </c:pt>
                <c:pt idx="5973">
                  <c:v>7.5415000000000001</c:v>
                </c:pt>
                <c:pt idx="5974">
                  <c:v>7.5434999999999999</c:v>
                </c:pt>
                <c:pt idx="5975">
                  <c:v>7.5449999999999999</c:v>
                </c:pt>
                <c:pt idx="5976">
                  <c:v>7.5465</c:v>
                </c:pt>
                <c:pt idx="5977">
                  <c:v>7.5490000000000004</c:v>
                </c:pt>
                <c:pt idx="5978">
                  <c:v>7.5510000000000002</c:v>
                </c:pt>
                <c:pt idx="5979">
                  <c:v>7.5525000000000002</c:v>
                </c:pt>
                <c:pt idx="5980">
                  <c:v>7.5545</c:v>
                </c:pt>
                <c:pt idx="5981">
                  <c:v>7.556</c:v>
                </c:pt>
                <c:pt idx="5982">
                  <c:v>7.5585000000000004</c:v>
                </c:pt>
                <c:pt idx="5983">
                  <c:v>7.56</c:v>
                </c:pt>
                <c:pt idx="5984">
                  <c:v>7.5614999999999997</c:v>
                </c:pt>
                <c:pt idx="5985">
                  <c:v>7.5629999999999997</c:v>
                </c:pt>
                <c:pt idx="5986">
                  <c:v>7.5650000000000004</c:v>
                </c:pt>
                <c:pt idx="5987">
                  <c:v>7.5664999999999996</c:v>
                </c:pt>
                <c:pt idx="5988">
                  <c:v>7.5685000000000002</c:v>
                </c:pt>
                <c:pt idx="5989">
                  <c:v>7.57</c:v>
                </c:pt>
                <c:pt idx="5990">
                  <c:v>7.5720000000000001</c:v>
                </c:pt>
                <c:pt idx="5991">
                  <c:v>7.5735000000000001</c:v>
                </c:pt>
                <c:pt idx="5992">
                  <c:v>7.5759999999999996</c:v>
                </c:pt>
                <c:pt idx="5993">
                  <c:v>7.5774999999999997</c:v>
                </c:pt>
                <c:pt idx="5994">
                  <c:v>7.5789999999999997</c:v>
                </c:pt>
                <c:pt idx="5995">
                  <c:v>7.5804999999999998</c:v>
                </c:pt>
                <c:pt idx="5996">
                  <c:v>7.5830000000000002</c:v>
                </c:pt>
                <c:pt idx="5997">
                  <c:v>7.585</c:v>
                </c:pt>
                <c:pt idx="5998">
                  <c:v>7.5865</c:v>
                </c:pt>
                <c:pt idx="5999">
                  <c:v>7.5880000000000001</c:v>
                </c:pt>
                <c:pt idx="6000">
                  <c:v>7.5895000000000001</c:v>
                </c:pt>
                <c:pt idx="6001">
                  <c:v>7.5914999999999999</c:v>
                </c:pt>
                <c:pt idx="6002">
                  <c:v>7.5934999999999997</c:v>
                </c:pt>
                <c:pt idx="6003">
                  <c:v>7.5955000000000004</c:v>
                </c:pt>
                <c:pt idx="6004">
                  <c:v>7.5964999999999998</c:v>
                </c:pt>
                <c:pt idx="6005">
                  <c:v>7.5984999999999996</c:v>
                </c:pt>
                <c:pt idx="6006">
                  <c:v>7.6005000000000003</c:v>
                </c:pt>
                <c:pt idx="6007">
                  <c:v>7.6020000000000003</c:v>
                </c:pt>
                <c:pt idx="6008">
                  <c:v>7.6040000000000001</c:v>
                </c:pt>
                <c:pt idx="6009">
                  <c:v>7.6055000000000001</c:v>
                </c:pt>
                <c:pt idx="6010">
                  <c:v>7.6079999999999997</c:v>
                </c:pt>
                <c:pt idx="6011">
                  <c:v>7.6094999999999997</c:v>
                </c:pt>
                <c:pt idx="6012">
                  <c:v>7.6115000000000004</c:v>
                </c:pt>
                <c:pt idx="6013">
                  <c:v>7.6124999999999998</c:v>
                </c:pt>
                <c:pt idx="6014">
                  <c:v>7.6139999999999999</c:v>
                </c:pt>
                <c:pt idx="6015">
                  <c:v>7.6165000000000003</c:v>
                </c:pt>
                <c:pt idx="6016">
                  <c:v>7.6185</c:v>
                </c:pt>
                <c:pt idx="6017">
                  <c:v>7.6195000000000004</c:v>
                </c:pt>
                <c:pt idx="6018">
                  <c:v>7.6215000000000002</c:v>
                </c:pt>
                <c:pt idx="6019">
                  <c:v>7.6239999999999997</c:v>
                </c:pt>
                <c:pt idx="6020">
                  <c:v>7.6254999999999997</c:v>
                </c:pt>
                <c:pt idx="6021">
                  <c:v>7.6275000000000004</c:v>
                </c:pt>
                <c:pt idx="6022">
                  <c:v>7.6295000000000002</c:v>
                </c:pt>
                <c:pt idx="6023">
                  <c:v>7.6304999999999996</c:v>
                </c:pt>
                <c:pt idx="6024">
                  <c:v>7.633</c:v>
                </c:pt>
                <c:pt idx="6025">
                  <c:v>7.6349999999999998</c:v>
                </c:pt>
                <c:pt idx="6026">
                  <c:v>7.6369999999999996</c:v>
                </c:pt>
                <c:pt idx="6027">
                  <c:v>7.6379999999999999</c:v>
                </c:pt>
                <c:pt idx="6028">
                  <c:v>7.6395</c:v>
                </c:pt>
                <c:pt idx="6029">
                  <c:v>7.6420000000000003</c:v>
                </c:pt>
                <c:pt idx="6030">
                  <c:v>7.6435000000000004</c:v>
                </c:pt>
                <c:pt idx="6031">
                  <c:v>7.6449999999999996</c:v>
                </c:pt>
                <c:pt idx="6032">
                  <c:v>7.6470000000000002</c:v>
                </c:pt>
                <c:pt idx="6033">
                  <c:v>7.649</c:v>
                </c:pt>
                <c:pt idx="6034">
                  <c:v>7.6505000000000001</c:v>
                </c:pt>
                <c:pt idx="6035">
                  <c:v>7.6524999999999999</c:v>
                </c:pt>
                <c:pt idx="6036">
                  <c:v>7.6544999999999996</c:v>
                </c:pt>
                <c:pt idx="6037">
                  <c:v>7.6565000000000003</c:v>
                </c:pt>
                <c:pt idx="6038">
                  <c:v>7.6580000000000004</c:v>
                </c:pt>
                <c:pt idx="6039">
                  <c:v>7.6595000000000004</c:v>
                </c:pt>
                <c:pt idx="6040">
                  <c:v>7.6615000000000002</c:v>
                </c:pt>
                <c:pt idx="6041">
                  <c:v>7.6639999999999997</c:v>
                </c:pt>
                <c:pt idx="6042">
                  <c:v>7.665</c:v>
                </c:pt>
                <c:pt idx="6043">
                  <c:v>7.6669999999999998</c:v>
                </c:pt>
                <c:pt idx="6044">
                  <c:v>7.6689999999999996</c:v>
                </c:pt>
                <c:pt idx="6045">
                  <c:v>7.6715</c:v>
                </c:pt>
                <c:pt idx="6046">
                  <c:v>7.6734999999999998</c:v>
                </c:pt>
                <c:pt idx="6047">
                  <c:v>7.6755000000000004</c:v>
                </c:pt>
                <c:pt idx="6048">
                  <c:v>7.6769999999999996</c:v>
                </c:pt>
                <c:pt idx="6049">
                  <c:v>7.6784999999999997</c:v>
                </c:pt>
                <c:pt idx="6050">
                  <c:v>7.68</c:v>
                </c:pt>
                <c:pt idx="6051">
                  <c:v>7.6820000000000004</c:v>
                </c:pt>
                <c:pt idx="6052">
                  <c:v>7.6840000000000002</c:v>
                </c:pt>
                <c:pt idx="6053">
                  <c:v>7.6864999999999997</c:v>
                </c:pt>
                <c:pt idx="6054">
                  <c:v>7.6885000000000003</c:v>
                </c:pt>
                <c:pt idx="6055">
                  <c:v>7.6905000000000001</c:v>
                </c:pt>
                <c:pt idx="6056">
                  <c:v>7.6920000000000002</c:v>
                </c:pt>
                <c:pt idx="6057">
                  <c:v>7.6935000000000002</c:v>
                </c:pt>
                <c:pt idx="6058">
                  <c:v>7.6950000000000003</c:v>
                </c:pt>
                <c:pt idx="6059">
                  <c:v>7.6974999999999998</c:v>
                </c:pt>
                <c:pt idx="6060">
                  <c:v>7.6994999999999996</c:v>
                </c:pt>
                <c:pt idx="6061">
                  <c:v>7.702</c:v>
                </c:pt>
                <c:pt idx="6062">
                  <c:v>7.7035</c:v>
                </c:pt>
                <c:pt idx="6063">
                  <c:v>7.7050000000000001</c:v>
                </c:pt>
                <c:pt idx="6064">
                  <c:v>7.7069999999999999</c:v>
                </c:pt>
                <c:pt idx="6065">
                  <c:v>7.7089999999999996</c:v>
                </c:pt>
                <c:pt idx="6066">
                  <c:v>7.7104999999999997</c:v>
                </c:pt>
                <c:pt idx="6067">
                  <c:v>7.7125000000000004</c:v>
                </c:pt>
                <c:pt idx="6068">
                  <c:v>7.7149999999999999</c:v>
                </c:pt>
                <c:pt idx="6069">
                  <c:v>7.7164999999999999</c:v>
                </c:pt>
                <c:pt idx="6070">
                  <c:v>7.7184999999999997</c:v>
                </c:pt>
                <c:pt idx="6071">
                  <c:v>7.72</c:v>
                </c:pt>
                <c:pt idx="6072">
                  <c:v>7.7214999999999998</c:v>
                </c:pt>
                <c:pt idx="6073">
                  <c:v>7.7244999999999999</c:v>
                </c:pt>
                <c:pt idx="6074">
                  <c:v>7.7264999999999997</c:v>
                </c:pt>
                <c:pt idx="6075">
                  <c:v>7.7279999999999998</c:v>
                </c:pt>
                <c:pt idx="6076">
                  <c:v>7.73</c:v>
                </c:pt>
                <c:pt idx="6077">
                  <c:v>7.7320000000000002</c:v>
                </c:pt>
                <c:pt idx="6078">
                  <c:v>7.7335000000000003</c:v>
                </c:pt>
                <c:pt idx="6079">
                  <c:v>7.7355</c:v>
                </c:pt>
                <c:pt idx="6080">
                  <c:v>7.7385000000000002</c:v>
                </c:pt>
                <c:pt idx="6081">
                  <c:v>7.74</c:v>
                </c:pt>
                <c:pt idx="6082">
                  <c:v>7.742</c:v>
                </c:pt>
                <c:pt idx="6083">
                  <c:v>7.7435</c:v>
                </c:pt>
                <c:pt idx="6084">
                  <c:v>7.7454999999999998</c:v>
                </c:pt>
                <c:pt idx="6085">
                  <c:v>7.7474999999999996</c:v>
                </c:pt>
                <c:pt idx="6086">
                  <c:v>7.75</c:v>
                </c:pt>
                <c:pt idx="6087">
                  <c:v>7.7519999999999998</c:v>
                </c:pt>
                <c:pt idx="6088">
                  <c:v>7.7539999999999996</c:v>
                </c:pt>
                <c:pt idx="6089">
                  <c:v>7.7554999999999996</c:v>
                </c:pt>
                <c:pt idx="6090">
                  <c:v>7.7575000000000003</c:v>
                </c:pt>
                <c:pt idx="6091">
                  <c:v>7.7595000000000001</c:v>
                </c:pt>
                <c:pt idx="6092">
                  <c:v>7.7610000000000001</c:v>
                </c:pt>
                <c:pt idx="6093">
                  <c:v>7.7625000000000002</c:v>
                </c:pt>
                <c:pt idx="6094">
                  <c:v>7.7645</c:v>
                </c:pt>
                <c:pt idx="6095">
                  <c:v>7.7664999999999997</c:v>
                </c:pt>
                <c:pt idx="6096">
                  <c:v>7.7685000000000004</c:v>
                </c:pt>
                <c:pt idx="6097">
                  <c:v>7.7705000000000002</c:v>
                </c:pt>
                <c:pt idx="6098">
                  <c:v>7.7725</c:v>
                </c:pt>
                <c:pt idx="6099">
                  <c:v>7.7744999999999997</c:v>
                </c:pt>
                <c:pt idx="6100">
                  <c:v>7.7759999999999998</c:v>
                </c:pt>
                <c:pt idx="6101">
                  <c:v>7.7774999999999999</c:v>
                </c:pt>
                <c:pt idx="6102">
                  <c:v>7.7789999999999999</c:v>
                </c:pt>
                <c:pt idx="6103">
                  <c:v>7.7815000000000003</c:v>
                </c:pt>
                <c:pt idx="6104">
                  <c:v>7.7835000000000001</c:v>
                </c:pt>
                <c:pt idx="6105">
                  <c:v>7.7854999999999999</c:v>
                </c:pt>
                <c:pt idx="6106">
                  <c:v>7.7869999999999999</c:v>
                </c:pt>
                <c:pt idx="6107">
                  <c:v>7.7885</c:v>
                </c:pt>
                <c:pt idx="6108">
                  <c:v>7.7904999999999998</c:v>
                </c:pt>
                <c:pt idx="6109">
                  <c:v>7.7925000000000004</c:v>
                </c:pt>
                <c:pt idx="6110">
                  <c:v>7.7945000000000002</c:v>
                </c:pt>
                <c:pt idx="6111">
                  <c:v>7.7960000000000003</c:v>
                </c:pt>
                <c:pt idx="6112">
                  <c:v>7.7975000000000003</c:v>
                </c:pt>
                <c:pt idx="6113">
                  <c:v>7.7990000000000004</c:v>
                </c:pt>
                <c:pt idx="6114">
                  <c:v>7.8010000000000002</c:v>
                </c:pt>
                <c:pt idx="6115">
                  <c:v>7.8025000000000002</c:v>
                </c:pt>
                <c:pt idx="6116">
                  <c:v>7.8049999999999997</c:v>
                </c:pt>
                <c:pt idx="6117">
                  <c:v>7.8070000000000004</c:v>
                </c:pt>
                <c:pt idx="6118">
                  <c:v>7.8085000000000004</c:v>
                </c:pt>
                <c:pt idx="6119">
                  <c:v>7.81</c:v>
                </c:pt>
                <c:pt idx="6120">
                  <c:v>7.8120000000000003</c:v>
                </c:pt>
                <c:pt idx="6121">
                  <c:v>7.8140000000000001</c:v>
                </c:pt>
                <c:pt idx="6122">
                  <c:v>7.8155000000000001</c:v>
                </c:pt>
                <c:pt idx="6123">
                  <c:v>7.8174999999999999</c:v>
                </c:pt>
                <c:pt idx="6124">
                  <c:v>7.819</c:v>
                </c:pt>
                <c:pt idx="6125">
                  <c:v>7.8209999999999997</c:v>
                </c:pt>
                <c:pt idx="6126">
                  <c:v>7.8230000000000004</c:v>
                </c:pt>
                <c:pt idx="6127">
                  <c:v>7.8250000000000002</c:v>
                </c:pt>
                <c:pt idx="6128">
                  <c:v>7.827</c:v>
                </c:pt>
                <c:pt idx="6129">
                  <c:v>7.8285</c:v>
                </c:pt>
                <c:pt idx="6130">
                  <c:v>7.8304999999999998</c:v>
                </c:pt>
                <c:pt idx="6131">
                  <c:v>7.8324999999999996</c:v>
                </c:pt>
                <c:pt idx="6132">
                  <c:v>7.8339999999999996</c:v>
                </c:pt>
                <c:pt idx="6133">
                  <c:v>7.8360000000000003</c:v>
                </c:pt>
                <c:pt idx="6134">
                  <c:v>7.8380000000000001</c:v>
                </c:pt>
                <c:pt idx="6135">
                  <c:v>7.8390000000000004</c:v>
                </c:pt>
                <c:pt idx="6136">
                  <c:v>7.8410000000000002</c:v>
                </c:pt>
                <c:pt idx="6137">
                  <c:v>7.843</c:v>
                </c:pt>
                <c:pt idx="6138">
                  <c:v>7.8449999999999998</c:v>
                </c:pt>
                <c:pt idx="6139">
                  <c:v>7.8464999999999998</c:v>
                </c:pt>
                <c:pt idx="6140">
                  <c:v>7.8484999999999996</c:v>
                </c:pt>
                <c:pt idx="6141">
                  <c:v>7.8505000000000003</c:v>
                </c:pt>
                <c:pt idx="6142">
                  <c:v>7.8514999999999997</c:v>
                </c:pt>
                <c:pt idx="6143">
                  <c:v>7.8540000000000001</c:v>
                </c:pt>
                <c:pt idx="6144">
                  <c:v>7.8559999999999999</c:v>
                </c:pt>
                <c:pt idx="6145">
                  <c:v>7.8574999999999999</c:v>
                </c:pt>
                <c:pt idx="6146">
                  <c:v>7.859</c:v>
                </c:pt>
                <c:pt idx="6147">
                  <c:v>7.8605</c:v>
                </c:pt>
                <c:pt idx="6148">
                  <c:v>7.8630000000000004</c:v>
                </c:pt>
                <c:pt idx="6149">
                  <c:v>7.8650000000000002</c:v>
                </c:pt>
                <c:pt idx="6150">
                  <c:v>7.867</c:v>
                </c:pt>
                <c:pt idx="6151">
                  <c:v>7.8680000000000003</c:v>
                </c:pt>
                <c:pt idx="6152">
                  <c:v>7.87</c:v>
                </c:pt>
                <c:pt idx="6153">
                  <c:v>7.8724999999999996</c:v>
                </c:pt>
                <c:pt idx="6154">
                  <c:v>7.8745000000000003</c:v>
                </c:pt>
                <c:pt idx="6155">
                  <c:v>7.8760000000000003</c:v>
                </c:pt>
                <c:pt idx="6156">
                  <c:v>7.8775000000000004</c:v>
                </c:pt>
                <c:pt idx="6157">
                  <c:v>7.8789999999999996</c:v>
                </c:pt>
                <c:pt idx="6158">
                  <c:v>7.8815</c:v>
                </c:pt>
                <c:pt idx="6159">
                  <c:v>7.883</c:v>
                </c:pt>
                <c:pt idx="6160">
                  <c:v>7.8849999999999998</c:v>
                </c:pt>
                <c:pt idx="6161">
                  <c:v>7.8864999999999998</c:v>
                </c:pt>
                <c:pt idx="6162">
                  <c:v>7.8879999999999999</c:v>
                </c:pt>
                <c:pt idx="6163">
                  <c:v>7.8905000000000003</c:v>
                </c:pt>
                <c:pt idx="6164">
                  <c:v>7.8925000000000001</c:v>
                </c:pt>
                <c:pt idx="6165">
                  <c:v>7.8944999999999999</c:v>
                </c:pt>
                <c:pt idx="6166">
                  <c:v>7.8955000000000002</c:v>
                </c:pt>
                <c:pt idx="6167">
                  <c:v>7.8975</c:v>
                </c:pt>
                <c:pt idx="6168">
                  <c:v>7.8994999999999997</c:v>
                </c:pt>
                <c:pt idx="6169">
                  <c:v>7.9015000000000004</c:v>
                </c:pt>
                <c:pt idx="6170">
                  <c:v>7.9029999999999996</c:v>
                </c:pt>
                <c:pt idx="6171">
                  <c:v>7.9050000000000002</c:v>
                </c:pt>
                <c:pt idx="6172">
                  <c:v>7.9065000000000003</c:v>
                </c:pt>
                <c:pt idx="6173">
                  <c:v>7.9085000000000001</c:v>
                </c:pt>
                <c:pt idx="6174">
                  <c:v>7.9104999999999999</c:v>
                </c:pt>
                <c:pt idx="6175">
                  <c:v>7.9124999999999996</c:v>
                </c:pt>
                <c:pt idx="6176">
                  <c:v>7.9139999999999997</c:v>
                </c:pt>
                <c:pt idx="6177">
                  <c:v>7.9160000000000004</c:v>
                </c:pt>
                <c:pt idx="6178">
                  <c:v>7.9180000000000001</c:v>
                </c:pt>
                <c:pt idx="6179">
                  <c:v>7.9204999999999997</c:v>
                </c:pt>
                <c:pt idx="6180">
                  <c:v>7.9215</c:v>
                </c:pt>
                <c:pt idx="6181">
                  <c:v>7.9234999999999998</c:v>
                </c:pt>
                <c:pt idx="6182">
                  <c:v>7.9249999999999998</c:v>
                </c:pt>
                <c:pt idx="6183">
                  <c:v>7.9269999999999996</c:v>
                </c:pt>
                <c:pt idx="6184">
                  <c:v>7.9290000000000003</c:v>
                </c:pt>
                <c:pt idx="6185">
                  <c:v>7.9305000000000003</c:v>
                </c:pt>
                <c:pt idx="6186">
                  <c:v>7.9325000000000001</c:v>
                </c:pt>
                <c:pt idx="6187">
                  <c:v>7.9344999999999999</c:v>
                </c:pt>
                <c:pt idx="6188">
                  <c:v>7.9370000000000003</c:v>
                </c:pt>
                <c:pt idx="6189">
                  <c:v>7.9385000000000003</c:v>
                </c:pt>
                <c:pt idx="6190">
                  <c:v>7.94</c:v>
                </c:pt>
                <c:pt idx="6191">
                  <c:v>7.9420000000000002</c:v>
                </c:pt>
                <c:pt idx="6192">
                  <c:v>7.9435000000000002</c:v>
                </c:pt>
                <c:pt idx="6193">
                  <c:v>7.9455</c:v>
                </c:pt>
                <c:pt idx="6194">
                  <c:v>7.9470000000000001</c:v>
                </c:pt>
                <c:pt idx="6195">
                  <c:v>7.9489999999999998</c:v>
                </c:pt>
                <c:pt idx="6196">
                  <c:v>7.9504999999999999</c:v>
                </c:pt>
                <c:pt idx="6197">
                  <c:v>7.952</c:v>
                </c:pt>
                <c:pt idx="6198">
                  <c:v>7.9545000000000003</c:v>
                </c:pt>
                <c:pt idx="6199">
                  <c:v>7.9565000000000001</c:v>
                </c:pt>
                <c:pt idx="6200">
                  <c:v>7.9580000000000002</c:v>
                </c:pt>
                <c:pt idx="6201">
                  <c:v>7.96</c:v>
                </c:pt>
                <c:pt idx="6202">
                  <c:v>7.9615</c:v>
                </c:pt>
                <c:pt idx="6203">
                  <c:v>7.9640000000000004</c:v>
                </c:pt>
                <c:pt idx="6204">
                  <c:v>7.9654999999999996</c:v>
                </c:pt>
                <c:pt idx="6205">
                  <c:v>7.9675000000000002</c:v>
                </c:pt>
                <c:pt idx="6206">
                  <c:v>7.9690000000000003</c:v>
                </c:pt>
                <c:pt idx="6207">
                  <c:v>7.9705000000000004</c:v>
                </c:pt>
                <c:pt idx="6208">
                  <c:v>7.9725000000000001</c:v>
                </c:pt>
                <c:pt idx="6209">
                  <c:v>7.9749999999999996</c:v>
                </c:pt>
                <c:pt idx="6210">
                  <c:v>7.9770000000000003</c:v>
                </c:pt>
                <c:pt idx="6211">
                  <c:v>7.9785000000000004</c:v>
                </c:pt>
                <c:pt idx="6212">
                  <c:v>7.9805000000000001</c:v>
                </c:pt>
                <c:pt idx="6213">
                  <c:v>7.9820000000000002</c:v>
                </c:pt>
                <c:pt idx="6214">
                  <c:v>7.984</c:v>
                </c:pt>
                <c:pt idx="6215">
                  <c:v>7.9859999999999998</c:v>
                </c:pt>
                <c:pt idx="6216">
                  <c:v>7.9880000000000004</c:v>
                </c:pt>
                <c:pt idx="6217">
                  <c:v>7.9894999999999996</c:v>
                </c:pt>
                <c:pt idx="6218">
                  <c:v>7.9915000000000003</c:v>
                </c:pt>
                <c:pt idx="6219">
                  <c:v>7.9930000000000003</c:v>
                </c:pt>
                <c:pt idx="6220">
                  <c:v>7.9950000000000001</c:v>
                </c:pt>
                <c:pt idx="6221">
                  <c:v>7.9969999999999999</c:v>
                </c:pt>
                <c:pt idx="6222">
                  <c:v>7.9989999999999997</c:v>
                </c:pt>
                <c:pt idx="6223">
                  <c:v>8.0009999999999994</c:v>
                </c:pt>
                <c:pt idx="6224">
                  <c:v>8.0024999999999995</c:v>
                </c:pt>
                <c:pt idx="6225">
                  <c:v>8.0045000000000002</c:v>
                </c:pt>
                <c:pt idx="6226">
                  <c:v>8.0060000000000002</c:v>
                </c:pt>
                <c:pt idx="6227">
                  <c:v>8.0084999999999997</c:v>
                </c:pt>
                <c:pt idx="6228">
                  <c:v>8.0109999999999992</c:v>
                </c:pt>
                <c:pt idx="6229">
                  <c:v>8.0129999999999999</c:v>
                </c:pt>
                <c:pt idx="6230">
                  <c:v>8.0145</c:v>
                </c:pt>
                <c:pt idx="6231">
                  <c:v>8.0169999999999995</c:v>
                </c:pt>
                <c:pt idx="6232">
                  <c:v>8.0184999999999995</c:v>
                </c:pt>
                <c:pt idx="6233">
                  <c:v>8.02</c:v>
                </c:pt>
                <c:pt idx="6234">
                  <c:v>8.0220000000000002</c:v>
                </c:pt>
                <c:pt idx="6235">
                  <c:v>8.0239999999999991</c:v>
                </c:pt>
                <c:pt idx="6236">
                  <c:v>8.0259999999999998</c:v>
                </c:pt>
                <c:pt idx="6237">
                  <c:v>8.0280000000000005</c:v>
                </c:pt>
                <c:pt idx="6238">
                  <c:v>8.0295000000000005</c:v>
                </c:pt>
                <c:pt idx="6239">
                  <c:v>8.0314999999999994</c:v>
                </c:pt>
                <c:pt idx="6240">
                  <c:v>8.0335000000000001</c:v>
                </c:pt>
                <c:pt idx="6241">
                  <c:v>8.0355000000000008</c:v>
                </c:pt>
                <c:pt idx="6242">
                  <c:v>8.0374999999999996</c:v>
                </c:pt>
                <c:pt idx="6243">
                  <c:v>8.0389999999999997</c:v>
                </c:pt>
                <c:pt idx="6244">
                  <c:v>8.0404999999999998</c:v>
                </c:pt>
                <c:pt idx="6245">
                  <c:v>8.0425000000000004</c:v>
                </c:pt>
                <c:pt idx="6246">
                  <c:v>8.0444999999999993</c:v>
                </c:pt>
                <c:pt idx="6247">
                  <c:v>8.0470000000000006</c:v>
                </c:pt>
                <c:pt idx="6248">
                  <c:v>8.0489999999999995</c:v>
                </c:pt>
                <c:pt idx="6249">
                  <c:v>8.0504999999999995</c:v>
                </c:pt>
                <c:pt idx="6250">
                  <c:v>8.0519999999999996</c:v>
                </c:pt>
                <c:pt idx="6251">
                  <c:v>8.0540000000000003</c:v>
                </c:pt>
                <c:pt idx="6252">
                  <c:v>8.0555000000000003</c:v>
                </c:pt>
                <c:pt idx="6253">
                  <c:v>8.0574999999999992</c:v>
                </c:pt>
                <c:pt idx="6254">
                  <c:v>8.0594999999999999</c:v>
                </c:pt>
                <c:pt idx="6255">
                  <c:v>8.0609999999999999</c:v>
                </c:pt>
                <c:pt idx="6256">
                  <c:v>8.0630000000000006</c:v>
                </c:pt>
                <c:pt idx="6257">
                  <c:v>8.0649999999999995</c:v>
                </c:pt>
                <c:pt idx="6258">
                  <c:v>8.0670000000000002</c:v>
                </c:pt>
                <c:pt idx="6259">
                  <c:v>8.0690000000000008</c:v>
                </c:pt>
                <c:pt idx="6260">
                  <c:v>8.0704999999999991</c:v>
                </c:pt>
                <c:pt idx="6261">
                  <c:v>8.0719999999999992</c:v>
                </c:pt>
                <c:pt idx="6262">
                  <c:v>8.0734999999999992</c:v>
                </c:pt>
                <c:pt idx="6263">
                  <c:v>8.0754999999999999</c:v>
                </c:pt>
                <c:pt idx="6264">
                  <c:v>8.0775000000000006</c:v>
                </c:pt>
                <c:pt idx="6265">
                  <c:v>8.0794999999999995</c:v>
                </c:pt>
                <c:pt idx="6266">
                  <c:v>8.0805000000000007</c:v>
                </c:pt>
                <c:pt idx="6267">
                  <c:v>8.0830000000000002</c:v>
                </c:pt>
                <c:pt idx="6268">
                  <c:v>8.0845000000000002</c:v>
                </c:pt>
                <c:pt idx="6269">
                  <c:v>8.0869999999999997</c:v>
                </c:pt>
                <c:pt idx="6270">
                  <c:v>8.0884999999999998</c:v>
                </c:pt>
                <c:pt idx="6271">
                  <c:v>8.09</c:v>
                </c:pt>
                <c:pt idx="6272">
                  <c:v>8.0920000000000005</c:v>
                </c:pt>
                <c:pt idx="6273">
                  <c:v>8.0935000000000006</c:v>
                </c:pt>
                <c:pt idx="6274">
                  <c:v>8.0954999999999995</c:v>
                </c:pt>
                <c:pt idx="6275">
                  <c:v>8.0969999999999995</c:v>
                </c:pt>
                <c:pt idx="6276">
                  <c:v>8.0990000000000002</c:v>
                </c:pt>
                <c:pt idx="6277">
                  <c:v>8.1010000000000009</c:v>
                </c:pt>
                <c:pt idx="6278">
                  <c:v>8.1024999999999991</c:v>
                </c:pt>
                <c:pt idx="6279">
                  <c:v>8.1035000000000004</c:v>
                </c:pt>
                <c:pt idx="6280">
                  <c:v>8.1054999999999993</c:v>
                </c:pt>
                <c:pt idx="6281">
                  <c:v>8.1080000000000005</c:v>
                </c:pt>
                <c:pt idx="6282">
                  <c:v>8.11</c:v>
                </c:pt>
                <c:pt idx="6283">
                  <c:v>8.1114999999999995</c:v>
                </c:pt>
                <c:pt idx="6284">
                  <c:v>8.1129999999999995</c:v>
                </c:pt>
                <c:pt idx="6285">
                  <c:v>8.1144999999999996</c:v>
                </c:pt>
                <c:pt idx="6286">
                  <c:v>8.1165000000000003</c:v>
                </c:pt>
                <c:pt idx="6287">
                  <c:v>8.1184999999999992</c:v>
                </c:pt>
                <c:pt idx="6288">
                  <c:v>8.1204999999999998</c:v>
                </c:pt>
                <c:pt idx="6289">
                  <c:v>8.1219999999999999</c:v>
                </c:pt>
                <c:pt idx="6290">
                  <c:v>8.1240000000000006</c:v>
                </c:pt>
                <c:pt idx="6291">
                  <c:v>8.1259999999999994</c:v>
                </c:pt>
                <c:pt idx="6292">
                  <c:v>8.1280000000000001</c:v>
                </c:pt>
                <c:pt idx="6293">
                  <c:v>8.1300000000000008</c:v>
                </c:pt>
                <c:pt idx="6294">
                  <c:v>8.1315000000000008</c:v>
                </c:pt>
                <c:pt idx="6295">
                  <c:v>8.1329999999999991</c:v>
                </c:pt>
                <c:pt idx="6296">
                  <c:v>8.1349999999999998</c:v>
                </c:pt>
                <c:pt idx="6297">
                  <c:v>8.1370000000000005</c:v>
                </c:pt>
                <c:pt idx="6298">
                  <c:v>8.1389999999999993</c:v>
                </c:pt>
                <c:pt idx="6299">
                  <c:v>8.14</c:v>
                </c:pt>
                <c:pt idx="6300">
                  <c:v>8.1419999999999995</c:v>
                </c:pt>
                <c:pt idx="6301">
                  <c:v>8.1445000000000007</c:v>
                </c:pt>
                <c:pt idx="6302">
                  <c:v>8.1464999999999996</c:v>
                </c:pt>
                <c:pt idx="6303">
                  <c:v>8.1479999999999997</c:v>
                </c:pt>
                <c:pt idx="6304">
                  <c:v>8.1494999999999997</c:v>
                </c:pt>
                <c:pt idx="6305">
                  <c:v>8.1515000000000004</c:v>
                </c:pt>
                <c:pt idx="6306">
                  <c:v>8.1534999999999993</c:v>
                </c:pt>
                <c:pt idx="6307">
                  <c:v>8.1560000000000006</c:v>
                </c:pt>
                <c:pt idx="6308">
                  <c:v>8.157</c:v>
                </c:pt>
                <c:pt idx="6309">
                  <c:v>8.1590000000000007</c:v>
                </c:pt>
                <c:pt idx="6310">
                  <c:v>8.1605000000000008</c:v>
                </c:pt>
                <c:pt idx="6311">
                  <c:v>8.1630000000000003</c:v>
                </c:pt>
                <c:pt idx="6312">
                  <c:v>8.1645000000000003</c:v>
                </c:pt>
                <c:pt idx="6313">
                  <c:v>8.1660000000000004</c:v>
                </c:pt>
                <c:pt idx="6314">
                  <c:v>8.1679999999999993</c:v>
                </c:pt>
                <c:pt idx="6315">
                  <c:v>8.1705000000000005</c:v>
                </c:pt>
                <c:pt idx="6316">
                  <c:v>8.1720000000000006</c:v>
                </c:pt>
                <c:pt idx="6317">
                  <c:v>8.1739999999999995</c:v>
                </c:pt>
                <c:pt idx="6318">
                  <c:v>8.1760000000000002</c:v>
                </c:pt>
                <c:pt idx="6319">
                  <c:v>8.1775000000000002</c:v>
                </c:pt>
                <c:pt idx="6320">
                  <c:v>8.18</c:v>
                </c:pt>
                <c:pt idx="6321">
                  <c:v>8.1814999999999998</c:v>
                </c:pt>
                <c:pt idx="6322">
                  <c:v>8.1829999999999998</c:v>
                </c:pt>
                <c:pt idx="6323">
                  <c:v>8.1850000000000005</c:v>
                </c:pt>
                <c:pt idx="6324">
                  <c:v>8.1865000000000006</c:v>
                </c:pt>
                <c:pt idx="6325">
                  <c:v>8.1884999999999994</c:v>
                </c:pt>
                <c:pt idx="6326">
                  <c:v>8.1910000000000007</c:v>
                </c:pt>
                <c:pt idx="6327">
                  <c:v>8.1925000000000008</c:v>
                </c:pt>
                <c:pt idx="6328">
                  <c:v>8.1944999999999997</c:v>
                </c:pt>
                <c:pt idx="6329">
                  <c:v>8.1959999999999997</c:v>
                </c:pt>
                <c:pt idx="6330">
                  <c:v>8.1984999999999992</c:v>
                </c:pt>
                <c:pt idx="6331">
                  <c:v>8.1999999999999993</c:v>
                </c:pt>
                <c:pt idx="6332">
                  <c:v>8.2014999999999993</c:v>
                </c:pt>
                <c:pt idx="6333">
                  <c:v>8.2029999999999994</c:v>
                </c:pt>
                <c:pt idx="6334">
                  <c:v>8.2055000000000007</c:v>
                </c:pt>
                <c:pt idx="6335">
                  <c:v>8.2074999999999996</c:v>
                </c:pt>
                <c:pt idx="6336">
                  <c:v>8.2085000000000008</c:v>
                </c:pt>
                <c:pt idx="6337">
                  <c:v>8.2104999999999997</c:v>
                </c:pt>
                <c:pt idx="6338">
                  <c:v>8.2125000000000004</c:v>
                </c:pt>
                <c:pt idx="6339">
                  <c:v>8.2149999999999999</c:v>
                </c:pt>
                <c:pt idx="6340">
                  <c:v>8.2170000000000005</c:v>
                </c:pt>
                <c:pt idx="6341">
                  <c:v>8.218</c:v>
                </c:pt>
                <c:pt idx="6342">
                  <c:v>8.2200000000000006</c:v>
                </c:pt>
                <c:pt idx="6343">
                  <c:v>8.2219999999999995</c:v>
                </c:pt>
                <c:pt idx="6344">
                  <c:v>8.2234999999999996</c:v>
                </c:pt>
                <c:pt idx="6345">
                  <c:v>8.2255000000000003</c:v>
                </c:pt>
                <c:pt idx="6346">
                  <c:v>8.2274999999999991</c:v>
                </c:pt>
                <c:pt idx="6347">
                  <c:v>8.2289999999999992</c:v>
                </c:pt>
                <c:pt idx="6348">
                  <c:v>8.2309999999999999</c:v>
                </c:pt>
                <c:pt idx="6349">
                  <c:v>8.2324999999999999</c:v>
                </c:pt>
                <c:pt idx="6350">
                  <c:v>8.234</c:v>
                </c:pt>
                <c:pt idx="6351">
                  <c:v>8.2355</c:v>
                </c:pt>
                <c:pt idx="6352">
                  <c:v>8.2379999999999995</c:v>
                </c:pt>
                <c:pt idx="6353">
                  <c:v>8.2394999999999996</c:v>
                </c:pt>
                <c:pt idx="6354">
                  <c:v>8.2415000000000003</c:v>
                </c:pt>
                <c:pt idx="6355">
                  <c:v>8.2434999999999992</c:v>
                </c:pt>
                <c:pt idx="6356">
                  <c:v>8.2449999999999992</c:v>
                </c:pt>
                <c:pt idx="6357">
                  <c:v>8.2469999999999999</c:v>
                </c:pt>
                <c:pt idx="6358">
                  <c:v>8.2490000000000006</c:v>
                </c:pt>
                <c:pt idx="6359">
                  <c:v>8.2505000000000006</c:v>
                </c:pt>
                <c:pt idx="6360">
                  <c:v>8.2520000000000007</c:v>
                </c:pt>
                <c:pt idx="6361">
                  <c:v>8.2535000000000007</c:v>
                </c:pt>
                <c:pt idx="6362">
                  <c:v>8.2560000000000002</c:v>
                </c:pt>
                <c:pt idx="6363">
                  <c:v>8.2575000000000003</c:v>
                </c:pt>
                <c:pt idx="6364">
                  <c:v>8.2594999999999992</c:v>
                </c:pt>
                <c:pt idx="6365">
                  <c:v>8.2605000000000004</c:v>
                </c:pt>
                <c:pt idx="6366">
                  <c:v>8.2629999999999999</c:v>
                </c:pt>
                <c:pt idx="6367">
                  <c:v>8.2650000000000006</c:v>
                </c:pt>
                <c:pt idx="6368">
                  <c:v>8.2669999999999995</c:v>
                </c:pt>
                <c:pt idx="6369">
                  <c:v>8.2684999999999995</c:v>
                </c:pt>
                <c:pt idx="6370">
                  <c:v>8.27</c:v>
                </c:pt>
                <c:pt idx="6371">
                  <c:v>8.2720000000000002</c:v>
                </c:pt>
                <c:pt idx="6372">
                  <c:v>8.2744999999999997</c:v>
                </c:pt>
                <c:pt idx="6373">
                  <c:v>8.2759999999999998</c:v>
                </c:pt>
                <c:pt idx="6374">
                  <c:v>8.2774999999999999</c:v>
                </c:pt>
                <c:pt idx="6375">
                  <c:v>8.2789999999999999</c:v>
                </c:pt>
                <c:pt idx="6376">
                  <c:v>8.2810000000000006</c:v>
                </c:pt>
                <c:pt idx="6377">
                  <c:v>8.2829999999999995</c:v>
                </c:pt>
                <c:pt idx="6378">
                  <c:v>8.2844999999999995</c:v>
                </c:pt>
                <c:pt idx="6379">
                  <c:v>8.2865000000000002</c:v>
                </c:pt>
                <c:pt idx="6380">
                  <c:v>8.2880000000000003</c:v>
                </c:pt>
                <c:pt idx="6381">
                  <c:v>8.2899999999999991</c:v>
                </c:pt>
                <c:pt idx="6382">
                  <c:v>8.2925000000000004</c:v>
                </c:pt>
                <c:pt idx="6383">
                  <c:v>8.2944999999999993</c:v>
                </c:pt>
                <c:pt idx="6384">
                  <c:v>8.2959999999999994</c:v>
                </c:pt>
                <c:pt idx="6385">
                  <c:v>8.2974999999999994</c:v>
                </c:pt>
                <c:pt idx="6386">
                  <c:v>8.2995000000000001</c:v>
                </c:pt>
                <c:pt idx="6387">
                  <c:v>8.3010000000000002</c:v>
                </c:pt>
                <c:pt idx="6388">
                  <c:v>8.3030000000000008</c:v>
                </c:pt>
                <c:pt idx="6389">
                  <c:v>8.3055000000000003</c:v>
                </c:pt>
                <c:pt idx="6390">
                  <c:v>8.3070000000000004</c:v>
                </c:pt>
                <c:pt idx="6391">
                  <c:v>8.3085000000000004</c:v>
                </c:pt>
                <c:pt idx="6392">
                  <c:v>8.3104999999999993</c:v>
                </c:pt>
                <c:pt idx="6393">
                  <c:v>8.3119999999999994</c:v>
                </c:pt>
                <c:pt idx="6394">
                  <c:v>8.3145000000000007</c:v>
                </c:pt>
                <c:pt idx="6395">
                  <c:v>8.3164999999999996</c:v>
                </c:pt>
                <c:pt idx="6396">
                  <c:v>8.3179999999999996</c:v>
                </c:pt>
                <c:pt idx="6397">
                  <c:v>8.3194999999999997</c:v>
                </c:pt>
                <c:pt idx="6398">
                  <c:v>8.3209999999999997</c:v>
                </c:pt>
                <c:pt idx="6399">
                  <c:v>8.3230000000000004</c:v>
                </c:pt>
                <c:pt idx="6400">
                  <c:v>8.3254999999999999</c:v>
                </c:pt>
                <c:pt idx="6401">
                  <c:v>8.3275000000000006</c:v>
                </c:pt>
                <c:pt idx="6402">
                  <c:v>8.3294999999999995</c:v>
                </c:pt>
                <c:pt idx="6403">
                  <c:v>8.3309999999999995</c:v>
                </c:pt>
                <c:pt idx="6404">
                  <c:v>8.3324999999999996</c:v>
                </c:pt>
                <c:pt idx="6405">
                  <c:v>8.3339999999999996</c:v>
                </c:pt>
                <c:pt idx="6406">
                  <c:v>8.3360000000000003</c:v>
                </c:pt>
                <c:pt idx="6407">
                  <c:v>8.3379999999999992</c:v>
                </c:pt>
                <c:pt idx="6408">
                  <c:v>8.34</c:v>
                </c:pt>
                <c:pt idx="6409">
                  <c:v>8.3414999999999999</c:v>
                </c:pt>
                <c:pt idx="6410">
                  <c:v>8.343</c:v>
                </c:pt>
                <c:pt idx="6411">
                  <c:v>8.3450000000000006</c:v>
                </c:pt>
                <c:pt idx="6412">
                  <c:v>8.3465000000000007</c:v>
                </c:pt>
                <c:pt idx="6413">
                  <c:v>8.3484999999999996</c:v>
                </c:pt>
                <c:pt idx="6414">
                  <c:v>8.3505000000000003</c:v>
                </c:pt>
                <c:pt idx="6415">
                  <c:v>8.3524999999999991</c:v>
                </c:pt>
                <c:pt idx="6416">
                  <c:v>8.3539999999999992</c:v>
                </c:pt>
                <c:pt idx="6417">
                  <c:v>8.3554999999999993</c:v>
                </c:pt>
                <c:pt idx="6418">
                  <c:v>8.3569999999999993</c:v>
                </c:pt>
                <c:pt idx="6419">
                  <c:v>8.3595000000000006</c:v>
                </c:pt>
                <c:pt idx="6420">
                  <c:v>8.3620000000000001</c:v>
                </c:pt>
                <c:pt idx="6421">
                  <c:v>8.3635000000000002</c:v>
                </c:pt>
                <c:pt idx="6422">
                  <c:v>8.3655000000000008</c:v>
                </c:pt>
                <c:pt idx="6423">
                  <c:v>8.3670000000000009</c:v>
                </c:pt>
                <c:pt idx="6424">
                  <c:v>8.3684999999999992</c:v>
                </c:pt>
                <c:pt idx="6425">
                  <c:v>8.3699999999999992</c:v>
                </c:pt>
                <c:pt idx="6426">
                  <c:v>8.3725000000000005</c:v>
                </c:pt>
                <c:pt idx="6427">
                  <c:v>8.3740000000000006</c:v>
                </c:pt>
                <c:pt idx="6428">
                  <c:v>8.3759999999999994</c:v>
                </c:pt>
                <c:pt idx="6429">
                  <c:v>8.3780000000000001</c:v>
                </c:pt>
                <c:pt idx="6430">
                  <c:v>8.3795000000000002</c:v>
                </c:pt>
                <c:pt idx="6431">
                  <c:v>8.3815000000000008</c:v>
                </c:pt>
                <c:pt idx="6432">
                  <c:v>8.3840000000000003</c:v>
                </c:pt>
                <c:pt idx="6433">
                  <c:v>8.3855000000000004</c:v>
                </c:pt>
                <c:pt idx="6434">
                  <c:v>8.3874999999999993</c:v>
                </c:pt>
                <c:pt idx="6435">
                  <c:v>8.3889999999999993</c:v>
                </c:pt>
                <c:pt idx="6436">
                  <c:v>8.391</c:v>
                </c:pt>
                <c:pt idx="6437">
                  <c:v>8.3934999999999995</c:v>
                </c:pt>
                <c:pt idx="6438">
                  <c:v>8.3955000000000002</c:v>
                </c:pt>
                <c:pt idx="6439">
                  <c:v>8.3970000000000002</c:v>
                </c:pt>
                <c:pt idx="6440">
                  <c:v>8.3985000000000003</c:v>
                </c:pt>
                <c:pt idx="6441">
                  <c:v>8.4004999999999992</c:v>
                </c:pt>
                <c:pt idx="6442">
                  <c:v>8.4024999999999999</c:v>
                </c:pt>
                <c:pt idx="6443">
                  <c:v>8.4049999999999994</c:v>
                </c:pt>
                <c:pt idx="6444">
                  <c:v>8.407</c:v>
                </c:pt>
                <c:pt idx="6445">
                  <c:v>8.4079999999999995</c:v>
                </c:pt>
                <c:pt idx="6446">
                  <c:v>8.4094999999999995</c:v>
                </c:pt>
                <c:pt idx="6447">
                  <c:v>8.4115000000000002</c:v>
                </c:pt>
                <c:pt idx="6448">
                  <c:v>8.4139999999999997</c:v>
                </c:pt>
                <c:pt idx="6449">
                  <c:v>8.4160000000000004</c:v>
                </c:pt>
                <c:pt idx="6450">
                  <c:v>8.4175000000000004</c:v>
                </c:pt>
                <c:pt idx="6451">
                  <c:v>8.4194999999999993</c:v>
                </c:pt>
                <c:pt idx="6452">
                  <c:v>8.4209999999999994</c:v>
                </c:pt>
                <c:pt idx="6453">
                  <c:v>8.4224999999999994</c:v>
                </c:pt>
                <c:pt idx="6454">
                  <c:v>8.4254999999999995</c:v>
                </c:pt>
                <c:pt idx="6455">
                  <c:v>8.4269999999999996</c:v>
                </c:pt>
                <c:pt idx="6456">
                  <c:v>8.4284999999999997</c:v>
                </c:pt>
                <c:pt idx="6457">
                  <c:v>8.43</c:v>
                </c:pt>
                <c:pt idx="6458">
                  <c:v>8.4320000000000004</c:v>
                </c:pt>
                <c:pt idx="6459">
                  <c:v>8.4339999999999993</c:v>
                </c:pt>
                <c:pt idx="6460">
                  <c:v>8.4359999999999999</c:v>
                </c:pt>
                <c:pt idx="6461">
                  <c:v>8.4380000000000006</c:v>
                </c:pt>
                <c:pt idx="6462">
                  <c:v>8.4395000000000007</c:v>
                </c:pt>
                <c:pt idx="6463">
                  <c:v>8.4410000000000007</c:v>
                </c:pt>
                <c:pt idx="6464">
                  <c:v>8.4435000000000002</c:v>
                </c:pt>
                <c:pt idx="6465">
                  <c:v>8.4454999999999991</c:v>
                </c:pt>
                <c:pt idx="6466">
                  <c:v>8.4469999999999992</c:v>
                </c:pt>
                <c:pt idx="6467">
                  <c:v>8.4484999999999992</c:v>
                </c:pt>
                <c:pt idx="6468">
                  <c:v>8.4499999999999993</c:v>
                </c:pt>
                <c:pt idx="6469">
                  <c:v>8.4525000000000006</c:v>
                </c:pt>
                <c:pt idx="6470">
                  <c:v>8.4540000000000006</c:v>
                </c:pt>
                <c:pt idx="6471">
                  <c:v>8.4555000000000007</c:v>
                </c:pt>
                <c:pt idx="6472">
                  <c:v>8.4574999999999996</c:v>
                </c:pt>
                <c:pt idx="6473">
                  <c:v>8.4595000000000002</c:v>
                </c:pt>
                <c:pt idx="6474">
                  <c:v>8.4610000000000003</c:v>
                </c:pt>
                <c:pt idx="6475">
                  <c:v>8.4634999999999998</c:v>
                </c:pt>
                <c:pt idx="6476">
                  <c:v>8.4655000000000005</c:v>
                </c:pt>
                <c:pt idx="6477">
                  <c:v>8.4664999999999999</c:v>
                </c:pt>
                <c:pt idx="6478">
                  <c:v>8.4685000000000006</c:v>
                </c:pt>
                <c:pt idx="6479">
                  <c:v>8.4700000000000006</c:v>
                </c:pt>
                <c:pt idx="6480">
                  <c:v>8.4725000000000001</c:v>
                </c:pt>
                <c:pt idx="6481">
                  <c:v>8.4734999999999996</c:v>
                </c:pt>
                <c:pt idx="6482">
                  <c:v>8.4755000000000003</c:v>
                </c:pt>
                <c:pt idx="6483">
                  <c:v>8.4770000000000003</c:v>
                </c:pt>
                <c:pt idx="6484">
                  <c:v>8.4794999999999998</c:v>
                </c:pt>
                <c:pt idx="6485">
                  <c:v>8.4815000000000005</c:v>
                </c:pt>
                <c:pt idx="6486">
                  <c:v>8.4834999999999994</c:v>
                </c:pt>
                <c:pt idx="6487">
                  <c:v>8.4845000000000006</c:v>
                </c:pt>
                <c:pt idx="6488">
                  <c:v>8.4864999999999995</c:v>
                </c:pt>
                <c:pt idx="6489">
                  <c:v>8.4885000000000002</c:v>
                </c:pt>
                <c:pt idx="6490">
                  <c:v>8.4905000000000008</c:v>
                </c:pt>
                <c:pt idx="6491">
                  <c:v>8.4920000000000009</c:v>
                </c:pt>
                <c:pt idx="6492">
                  <c:v>8.4934999999999992</c:v>
                </c:pt>
                <c:pt idx="6493">
                  <c:v>8.4954999999999998</c:v>
                </c:pt>
                <c:pt idx="6494">
                  <c:v>8.4975000000000005</c:v>
                </c:pt>
                <c:pt idx="6495">
                  <c:v>8.4994999999999994</c:v>
                </c:pt>
                <c:pt idx="6496">
                  <c:v>8.5009999999999994</c:v>
                </c:pt>
                <c:pt idx="6497">
                  <c:v>8.5030000000000001</c:v>
                </c:pt>
                <c:pt idx="6498">
                  <c:v>8.5045000000000002</c:v>
                </c:pt>
                <c:pt idx="6499">
                  <c:v>8.5069999999999997</c:v>
                </c:pt>
                <c:pt idx="6500">
                  <c:v>8.5090000000000003</c:v>
                </c:pt>
                <c:pt idx="6501">
                  <c:v>8.5109999999999992</c:v>
                </c:pt>
                <c:pt idx="6502">
                  <c:v>8.5120000000000005</c:v>
                </c:pt>
                <c:pt idx="6503">
                  <c:v>8.5145</c:v>
                </c:pt>
                <c:pt idx="6504">
                  <c:v>8.5165000000000006</c:v>
                </c:pt>
                <c:pt idx="6505">
                  <c:v>8.5175000000000001</c:v>
                </c:pt>
                <c:pt idx="6506">
                  <c:v>8.5195000000000007</c:v>
                </c:pt>
                <c:pt idx="6507">
                  <c:v>8.5214999999999996</c:v>
                </c:pt>
                <c:pt idx="6508">
                  <c:v>8.5229999999999997</c:v>
                </c:pt>
                <c:pt idx="6509">
                  <c:v>8.5254999999999992</c:v>
                </c:pt>
                <c:pt idx="6510">
                  <c:v>8.5269999999999992</c:v>
                </c:pt>
                <c:pt idx="6511">
                  <c:v>8.5289999999999999</c:v>
                </c:pt>
                <c:pt idx="6512">
                  <c:v>8.5305</c:v>
                </c:pt>
                <c:pt idx="6513">
                  <c:v>8.5329999999999995</c:v>
                </c:pt>
                <c:pt idx="6514">
                  <c:v>8.5350000000000001</c:v>
                </c:pt>
                <c:pt idx="6515">
                  <c:v>8.5365000000000002</c:v>
                </c:pt>
                <c:pt idx="6516">
                  <c:v>8.5374999999999996</c:v>
                </c:pt>
                <c:pt idx="6517">
                  <c:v>8.5395000000000003</c:v>
                </c:pt>
                <c:pt idx="6518">
                  <c:v>8.5414999999999992</c:v>
                </c:pt>
                <c:pt idx="6519">
                  <c:v>8.5434999999999999</c:v>
                </c:pt>
                <c:pt idx="6520">
                  <c:v>8.5449999999999999</c:v>
                </c:pt>
                <c:pt idx="6521">
                  <c:v>8.5470000000000006</c:v>
                </c:pt>
                <c:pt idx="6522">
                  <c:v>8.548</c:v>
                </c:pt>
                <c:pt idx="6523">
                  <c:v>8.5504999999999995</c:v>
                </c:pt>
                <c:pt idx="6524">
                  <c:v>8.5525000000000002</c:v>
                </c:pt>
                <c:pt idx="6525">
                  <c:v>8.5545000000000009</c:v>
                </c:pt>
                <c:pt idx="6526">
                  <c:v>8.5559999999999992</c:v>
                </c:pt>
                <c:pt idx="6527">
                  <c:v>8.5574999999999992</c:v>
                </c:pt>
                <c:pt idx="6528">
                  <c:v>8.5594999999999999</c:v>
                </c:pt>
                <c:pt idx="6529">
                  <c:v>8.5615000000000006</c:v>
                </c:pt>
                <c:pt idx="6530">
                  <c:v>8.5634999999999994</c:v>
                </c:pt>
                <c:pt idx="6531">
                  <c:v>8.5649999999999995</c:v>
                </c:pt>
                <c:pt idx="6532">
                  <c:v>8.5664999999999996</c:v>
                </c:pt>
                <c:pt idx="6533">
                  <c:v>8.5685000000000002</c:v>
                </c:pt>
                <c:pt idx="6534">
                  <c:v>8.5709999999999997</c:v>
                </c:pt>
                <c:pt idx="6535">
                  <c:v>8.5730000000000004</c:v>
                </c:pt>
                <c:pt idx="6536">
                  <c:v>8.5745000000000005</c:v>
                </c:pt>
                <c:pt idx="6537">
                  <c:v>8.5764999999999993</c:v>
                </c:pt>
                <c:pt idx="6538">
                  <c:v>8.5779999999999994</c:v>
                </c:pt>
                <c:pt idx="6539">
                  <c:v>8.5794999999999995</c:v>
                </c:pt>
                <c:pt idx="6540">
                  <c:v>8.5815000000000001</c:v>
                </c:pt>
                <c:pt idx="6541">
                  <c:v>8.5835000000000008</c:v>
                </c:pt>
                <c:pt idx="6542">
                  <c:v>8.5850000000000009</c:v>
                </c:pt>
                <c:pt idx="6543">
                  <c:v>8.5864999999999991</c:v>
                </c:pt>
                <c:pt idx="6544">
                  <c:v>8.5884999999999998</c:v>
                </c:pt>
                <c:pt idx="6545">
                  <c:v>8.5909999999999993</c:v>
                </c:pt>
                <c:pt idx="6546">
                  <c:v>8.593</c:v>
                </c:pt>
                <c:pt idx="6547">
                  <c:v>8.5950000000000006</c:v>
                </c:pt>
                <c:pt idx="6548">
                  <c:v>8.5965000000000007</c:v>
                </c:pt>
                <c:pt idx="6549">
                  <c:v>8.5984999999999996</c:v>
                </c:pt>
                <c:pt idx="6550">
                  <c:v>8.6</c:v>
                </c:pt>
                <c:pt idx="6551">
                  <c:v>8.6020000000000003</c:v>
                </c:pt>
                <c:pt idx="6552">
                  <c:v>8.6039999999999992</c:v>
                </c:pt>
                <c:pt idx="6553">
                  <c:v>8.6059999999999999</c:v>
                </c:pt>
                <c:pt idx="6554">
                  <c:v>8.6074999999999999</c:v>
                </c:pt>
                <c:pt idx="6555">
                  <c:v>8.609</c:v>
                </c:pt>
                <c:pt idx="6556">
                  <c:v>8.6110000000000007</c:v>
                </c:pt>
                <c:pt idx="6557">
                  <c:v>8.6129999999999995</c:v>
                </c:pt>
                <c:pt idx="6558">
                  <c:v>8.6150000000000002</c:v>
                </c:pt>
                <c:pt idx="6559">
                  <c:v>8.6170000000000009</c:v>
                </c:pt>
                <c:pt idx="6560">
                  <c:v>8.6189999999999998</c:v>
                </c:pt>
                <c:pt idx="6561">
                  <c:v>8.6204999999999998</c:v>
                </c:pt>
                <c:pt idx="6562">
                  <c:v>8.6225000000000005</c:v>
                </c:pt>
                <c:pt idx="6563">
                  <c:v>8.6240000000000006</c:v>
                </c:pt>
                <c:pt idx="6564">
                  <c:v>8.6259999999999994</c:v>
                </c:pt>
                <c:pt idx="6565">
                  <c:v>8.6280000000000001</c:v>
                </c:pt>
                <c:pt idx="6566">
                  <c:v>8.6304999999999996</c:v>
                </c:pt>
                <c:pt idx="6567">
                  <c:v>8.6315000000000008</c:v>
                </c:pt>
                <c:pt idx="6568">
                  <c:v>8.6329999999999991</c:v>
                </c:pt>
                <c:pt idx="6569">
                  <c:v>8.6344999999999992</c:v>
                </c:pt>
                <c:pt idx="6570">
                  <c:v>8.6364999999999998</c:v>
                </c:pt>
                <c:pt idx="6571">
                  <c:v>8.6389999999999993</c:v>
                </c:pt>
                <c:pt idx="6572">
                  <c:v>8.641</c:v>
                </c:pt>
                <c:pt idx="6573">
                  <c:v>8.6425000000000001</c:v>
                </c:pt>
                <c:pt idx="6574">
                  <c:v>8.6445000000000007</c:v>
                </c:pt>
                <c:pt idx="6575">
                  <c:v>8.6460000000000008</c:v>
                </c:pt>
                <c:pt idx="6576">
                  <c:v>8.6475000000000009</c:v>
                </c:pt>
                <c:pt idx="6577">
                  <c:v>8.6494999999999997</c:v>
                </c:pt>
                <c:pt idx="6578">
                  <c:v>8.6509999999999998</c:v>
                </c:pt>
                <c:pt idx="6579">
                  <c:v>8.6530000000000005</c:v>
                </c:pt>
                <c:pt idx="6580">
                  <c:v>8.6545000000000005</c:v>
                </c:pt>
                <c:pt idx="6581">
                  <c:v>8.6564999999999994</c:v>
                </c:pt>
                <c:pt idx="6582">
                  <c:v>8.6579999999999995</c:v>
                </c:pt>
                <c:pt idx="6583">
                  <c:v>8.66</c:v>
                </c:pt>
                <c:pt idx="6584">
                  <c:v>8.6620000000000008</c:v>
                </c:pt>
                <c:pt idx="6585">
                  <c:v>8.6639999999999997</c:v>
                </c:pt>
                <c:pt idx="6586">
                  <c:v>8.6660000000000004</c:v>
                </c:pt>
                <c:pt idx="6587">
                  <c:v>8.6675000000000004</c:v>
                </c:pt>
                <c:pt idx="6588">
                  <c:v>8.6684999999999999</c:v>
                </c:pt>
                <c:pt idx="6589">
                  <c:v>8.6705000000000005</c:v>
                </c:pt>
                <c:pt idx="6590">
                  <c:v>8.673</c:v>
                </c:pt>
                <c:pt idx="6591">
                  <c:v>8.6750000000000007</c:v>
                </c:pt>
                <c:pt idx="6592">
                  <c:v>8.6769999999999996</c:v>
                </c:pt>
                <c:pt idx="6593">
                  <c:v>8.6784999999999997</c:v>
                </c:pt>
                <c:pt idx="6594">
                  <c:v>8.68</c:v>
                </c:pt>
                <c:pt idx="6595">
                  <c:v>8.6814999999999998</c:v>
                </c:pt>
                <c:pt idx="6596">
                  <c:v>8.6835000000000004</c:v>
                </c:pt>
                <c:pt idx="6597">
                  <c:v>8.6859999999999999</c:v>
                </c:pt>
                <c:pt idx="6598">
                  <c:v>8.6875</c:v>
                </c:pt>
                <c:pt idx="6599">
                  <c:v>8.6895000000000007</c:v>
                </c:pt>
                <c:pt idx="6600">
                  <c:v>8.6910000000000007</c:v>
                </c:pt>
                <c:pt idx="6601">
                  <c:v>8.6925000000000008</c:v>
                </c:pt>
                <c:pt idx="6602">
                  <c:v>8.6950000000000003</c:v>
                </c:pt>
                <c:pt idx="6603">
                  <c:v>8.6969999999999992</c:v>
                </c:pt>
                <c:pt idx="6604">
                  <c:v>8.6989999999999998</c:v>
                </c:pt>
                <c:pt idx="6605">
                  <c:v>8.7004999999999999</c:v>
                </c:pt>
                <c:pt idx="6606">
                  <c:v>8.702</c:v>
                </c:pt>
                <c:pt idx="6607">
                  <c:v>8.7040000000000006</c:v>
                </c:pt>
                <c:pt idx="6608">
                  <c:v>8.7055000000000007</c:v>
                </c:pt>
                <c:pt idx="6609">
                  <c:v>8.7074999999999996</c:v>
                </c:pt>
                <c:pt idx="6610">
                  <c:v>8.7095000000000002</c:v>
                </c:pt>
                <c:pt idx="6611">
                  <c:v>8.7114999999999991</c:v>
                </c:pt>
                <c:pt idx="6612">
                  <c:v>8.7129999999999992</c:v>
                </c:pt>
                <c:pt idx="6613">
                  <c:v>8.7144999999999992</c:v>
                </c:pt>
                <c:pt idx="6614">
                  <c:v>8.7164999999999999</c:v>
                </c:pt>
                <c:pt idx="6615">
                  <c:v>8.7185000000000006</c:v>
                </c:pt>
                <c:pt idx="6616">
                  <c:v>8.7204999999999995</c:v>
                </c:pt>
                <c:pt idx="6617">
                  <c:v>8.7219999999999995</c:v>
                </c:pt>
                <c:pt idx="6618">
                  <c:v>8.7234999999999996</c:v>
                </c:pt>
                <c:pt idx="6619">
                  <c:v>8.7249999999999996</c:v>
                </c:pt>
                <c:pt idx="6620">
                  <c:v>8.7264999999999997</c:v>
                </c:pt>
                <c:pt idx="6621">
                  <c:v>8.7285000000000004</c:v>
                </c:pt>
                <c:pt idx="6622">
                  <c:v>8.7304999999999993</c:v>
                </c:pt>
                <c:pt idx="6623">
                  <c:v>8.7324999999999999</c:v>
                </c:pt>
                <c:pt idx="6624">
                  <c:v>8.7345000000000006</c:v>
                </c:pt>
                <c:pt idx="6625">
                  <c:v>8.7360000000000007</c:v>
                </c:pt>
                <c:pt idx="6626">
                  <c:v>8.7370000000000001</c:v>
                </c:pt>
                <c:pt idx="6627">
                  <c:v>8.7390000000000008</c:v>
                </c:pt>
                <c:pt idx="6628">
                  <c:v>8.7409999999999997</c:v>
                </c:pt>
                <c:pt idx="6629">
                  <c:v>8.7430000000000003</c:v>
                </c:pt>
                <c:pt idx="6630">
                  <c:v>8.7449999999999992</c:v>
                </c:pt>
                <c:pt idx="6631">
                  <c:v>8.7464999999999993</c:v>
                </c:pt>
                <c:pt idx="6632">
                  <c:v>8.7479999999999993</c:v>
                </c:pt>
                <c:pt idx="6633">
                  <c:v>8.75</c:v>
                </c:pt>
                <c:pt idx="6634">
                  <c:v>8.7524999999999995</c:v>
                </c:pt>
                <c:pt idx="6635">
                  <c:v>8.7539999999999996</c:v>
                </c:pt>
                <c:pt idx="6636">
                  <c:v>8.7560000000000002</c:v>
                </c:pt>
                <c:pt idx="6637">
                  <c:v>8.7575000000000003</c:v>
                </c:pt>
                <c:pt idx="6638">
                  <c:v>8.7590000000000003</c:v>
                </c:pt>
                <c:pt idx="6639">
                  <c:v>8.7609999999999992</c:v>
                </c:pt>
                <c:pt idx="6640">
                  <c:v>8.7629999999999999</c:v>
                </c:pt>
                <c:pt idx="6641">
                  <c:v>8.7650000000000006</c:v>
                </c:pt>
                <c:pt idx="6642">
                  <c:v>8.7665000000000006</c:v>
                </c:pt>
                <c:pt idx="6643">
                  <c:v>8.7680000000000007</c:v>
                </c:pt>
                <c:pt idx="6644">
                  <c:v>8.7705000000000002</c:v>
                </c:pt>
                <c:pt idx="6645">
                  <c:v>8.7720000000000002</c:v>
                </c:pt>
                <c:pt idx="6646">
                  <c:v>8.7750000000000004</c:v>
                </c:pt>
                <c:pt idx="6647">
                  <c:v>8.7759999999999998</c:v>
                </c:pt>
                <c:pt idx="6648">
                  <c:v>8.7774999999999999</c:v>
                </c:pt>
                <c:pt idx="6649">
                  <c:v>8.7795000000000005</c:v>
                </c:pt>
                <c:pt idx="6650">
                  <c:v>8.7814999999999994</c:v>
                </c:pt>
                <c:pt idx="6651">
                  <c:v>8.7829999999999995</c:v>
                </c:pt>
                <c:pt idx="6652">
                  <c:v>8.7850000000000001</c:v>
                </c:pt>
                <c:pt idx="6653">
                  <c:v>8.7865000000000002</c:v>
                </c:pt>
                <c:pt idx="6654">
                  <c:v>8.7885000000000009</c:v>
                </c:pt>
                <c:pt idx="6655">
                  <c:v>8.7899999999999991</c:v>
                </c:pt>
                <c:pt idx="6656">
                  <c:v>8.7919999999999998</c:v>
                </c:pt>
                <c:pt idx="6657">
                  <c:v>8.7944999999999993</c:v>
                </c:pt>
                <c:pt idx="6658">
                  <c:v>8.7965</c:v>
                </c:pt>
                <c:pt idx="6659">
                  <c:v>8.7974999999999994</c:v>
                </c:pt>
                <c:pt idx="6660">
                  <c:v>8.7989999999999995</c:v>
                </c:pt>
                <c:pt idx="6661">
                  <c:v>8.8010000000000002</c:v>
                </c:pt>
                <c:pt idx="6662">
                  <c:v>8.8030000000000008</c:v>
                </c:pt>
                <c:pt idx="6663">
                  <c:v>8.8049999999999997</c:v>
                </c:pt>
                <c:pt idx="6664">
                  <c:v>8.8070000000000004</c:v>
                </c:pt>
                <c:pt idx="6665">
                  <c:v>8.8085000000000004</c:v>
                </c:pt>
                <c:pt idx="6666">
                  <c:v>8.81</c:v>
                </c:pt>
                <c:pt idx="6667">
                  <c:v>8.8115000000000006</c:v>
                </c:pt>
                <c:pt idx="6668">
                  <c:v>8.8140000000000001</c:v>
                </c:pt>
                <c:pt idx="6669">
                  <c:v>8.8160000000000007</c:v>
                </c:pt>
                <c:pt idx="6670">
                  <c:v>8.8175000000000008</c:v>
                </c:pt>
                <c:pt idx="6671">
                  <c:v>8.8190000000000008</c:v>
                </c:pt>
                <c:pt idx="6672">
                  <c:v>8.8204999999999991</c:v>
                </c:pt>
                <c:pt idx="6673">
                  <c:v>8.8224999999999998</c:v>
                </c:pt>
                <c:pt idx="6674">
                  <c:v>8.8254999999999999</c:v>
                </c:pt>
                <c:pt idx="6675">
                  <c:v>8.8264999999999993</c:v>
                </c:pt>
                <c:pt idx="6676">
                  <c:v>8.8285</c:v>
                </c:pt>
                <c:pt idx="6677">
                  <c:v>8.83</c:v>
                </c:pt>
                <c:pt idx="6678">
                  <c:v>8.8320000000000007</c:v>
                </c:pt>
                <c:pt idx="6679">
                  <c:v>8.8339999999999996</c:v>
                </c:pt>
                <c:pt idx="6680">
                  <c:v>8.8360000000000003</c:v>
                </c:pt>
                <c:pt idx="6681">
                  <c:v>8.8375000000000004</c:v>
                </c:pt>
                <c:pt idx="6682">
                  <c:v>8.8390000000000004</c:v>
                </c:pt>
                <c:pt idx="6683">
                  <c:v>8.8409999999999993</c:v>
                </c:pt>
                <c:pt idx="6684">
                  <c:v>8.8424999999999994</c:v>
                </c:pt>
                <c:pt idx="6685">
                  <c:v>8.8445</c:v>
                </c:pt>
                <c:pt idx="6686">
                  <c:v>8.8469999999999995</c:v>
                </c:pt>
                <c:pt idx="6687">
                  <c:v>8.8484999999999996</c:v>
                </c:pt>
                <c:pt idx="6688">
                  <c:v>8.8495000000000008</c:v>
                </c:pt>
                <c:pt idx="6689">
                  <c:v>8.8514999999999997</c:v>
                </c:pt>
                <c:pt idx="6690">
                  <c:v>8.8535000000000004</c:v>
                </c:pt>
                <c:pt idx="6691">
                  <c:v>8.8554999999999993</c:v>
                </c:pt>
                <c:pt idx="6692">
                  <c:v>8.8569999999999993</c:v>
                </c:pt>
                <c:pt idx="6693">
                  <c:v>8.859</c:v>
                </c:pt>
                <c:pt idx="6694">
                  <c:v>8.8605</c:v>
                </c:pt>
                <c:pt idx="6695">
                  <c:v>8.8625000000000007</c:v>
                </c:pt>
                <c:pt idx="6696">
                  <c:v>8.8644999999999996</c:v>
                </c:pt>
                <c:pt idx="6697">
                  <c:v>8.8670000000000009</c:v>
                </c:pt>
                <c:pt idx="6698">
                  <c:v>8.8684999999999992</c:v>
                </c:pt>
                <c:pt idx="6699">
                  <c:v>8.8704999999999998</c:v>
                </c:pt>
                <c:pt idx="6700">
                  <c:v>8.8719999999999999</c:v>
                </c:pt>
                <c:pt idx="6701">
                  <c:v>8.8729999999999993</c:v>
                </c:pt>
                <c:pt idx="6702">
                  <c:v>8.875</c:v>
                </c:pt>
                <c:pt idx="6703">
                  <c:v>8.8774999999999995</c:v>
                </c:pt>
                <c:pt idx="6704">
                  <c:v>8.8789999999999996</c:v>
                </c:pt>
                <c:pt idx="6705">
                  <c:v>8.8810000000000002</c:v>
                </c:pt>
                <c:pt idx="6706">
                  <c:v>8.8825000000000003</c:v>
                </c:pt>
                <c:pt idx="6707">
                  <c:v>8.8844999999999992</c:v>
                </c:pt>
                <c:pt idx="6708">
                  <c:v>8.8864999999999998</c:v>
                </c:pt>
                <c:pt idx="6709">
                  <c:v>8.8885000000000005</c:v>
                </c:pt>
                <c:pt idx="6710">
                  <c:v>8.8904999999999994</c:v>
                </c:pt>
                <c:pt idx="6711">
                  <c:v>8.8919999999999995</c:v>
                </c:pt>
                <c:pt idx="6712">
                  <c:v>8.8934999999999995</c:v>
                </c:pt>
                <c:pt idx="6713">
                  <c:v>8.8955000000000002</c:v>
                </c:pt>
                <c:pt idx="6714">
                  <c:v>8.8975000000000009</c:v>
                </c:pt>
                <c:pt idx="6715">
                  <c:v>8.8994999999999997</c:v>
                </c:pt>
                <c:pt idx="6716">
                  <c:v>8.9015000000000004</c:v>
                </c:pt>
                <c:pt idx="6717">
                  <c:v>8.9030000000000005</c:v>
                </c:pt>
                <c:pt idx="6718">
                  <c:v>8.9049999999999994</c:v>
                </c:pt>
                <c:pt idx="6719">
                  <c:v>8.9064999999999994</c:v>
                </c:pt>
                <c:pt idx="6720">
                  <c:v>8.9085000000000001</c:v>
                </c:pt>
                <c:pt idx="6721">
                  <c:v>8.9109999999999996</c:v>
                </c:pt>
                <c:pt idx="6722">
                  <c:v>8.9124999999999996</c:v>
                </c:pt>
                <c:pt idx="6723">
                  <c:v>8.9139999999999997</c:v>
                </c:pt>
                <c:pt idx="6724">
                  <c:v>8.9160000000000004</c:v>
                </c:pt>
                <c:pt idx="6725">
                  <c:v>8.9179999999999993</c:v>
                </c:pt>
                <c:pt idx="6726">
                  <c:v>8.92</c:v>
                </c:pt>
                <c:pt idx="6727">
                  <c:v>8.9220000000000006</c:v>
                </c:pt>
                <c:pt idx="6728">
                  <c:v>8.9239999999999995</c:v>
                </c:pt>
                <c:pt idx="6729">
                  <c:v>8.9254999999999995</c:v>
                </c:pt>
                <c:pt idx="6730">
                  <c:v>8.9275000000000002</c:v>
                </c:pt>
                <c:pt idx="6731">
                  <c:v>8.93</c:v>
                </c:pt>
                <c:pt idx="6732">
                  <c:v>8.9320000000000004</c:v>
                </c:pt>
                <c:pt idx="6733">
                  <c:v>8.9335000000000004</c:v>
                </c:pt>
                <c:pt idx="6734">
                  <c:v>8.9350000000000005</c:v>
                </c:pt>
                <c:pt idx="6735">
                  <c:v>8.9365000000000006</c:v>
                </c:pt>
                <c:pt idx="6736">
                  <c:v>8.9384999999999994</c:v>
                </c:pt>
                <c:pt idx="6737">
                  <c:v>8.9405000000000001</c:v>
                </c:pt>
                <c:pt idx="6738">
                  <c:v>8.9425000000000008</c:v>
                </c:pt>
                <c:pt idx="6739">
                  <c:v>8.9444999999999997</c:v>
                </c:pt>
                <c:pt idx="6740">
                  <c:v>8.9459999999999997</c:v>
                </c:pt>
                <c:pt idx="6741">
                  <c:v>8.9480000000000004</c:v>
                </c:pt>
                <c:pt idx="6742">
                  <c:v>8.9495000000000005</c:v>
                </c:pt>
                <c:pt idx="6743">
                  <c:v>8.9514999999999993</c:v>
                </c:pt>
                <c:pt idx="6744">
                  <c:v>8.9535</c:v>
                </c:pt>
                <c:pt idx="6745">
                  <c:v>8.9555000000000007</c:v>
                </c:pt>
                <c:pt idx="6746">
                  <c:v>8.9570000000000007</c:v>
                </c:pt>
                <c:pt idx="6747">
                  <c:v>8.9585000000000008</c:v>
                </c:pt>
                <c:pt idx="6748">
                  <c:v>8.9604999999999997</c:v>
                </c:pt>
                <c:pt idx="6749">
                  <c:v>8.9625000000000004</c:v>
                </c:pt>
                <c:pt idx="6750">
                  <c:v>8.9644999999999992</c:v>
                </c:pt>
                <c:pt idx="6751">
                  <c:v>8.9664999999999999</c:v>
                </c:pt>
                <c:pt idx="6752">
                  <c:v>8.968</c:v>
                </c:pt>
                <c:pt idx="6753">
                  <c:v>8.9700000000000006</c:v>
                </c:pt>
                <c:pt idx="6754">
                  <c:v>8.9719999999999995</c:v>
                </c:pt>
                <c:pt idx="6755">
                  <c:v>8.9740000000000002</c:v>
                </c:pt>
                <c:pt idx="6756">
                  <c:v>8.9760000000000009</c:v>
                </c:pt>
                <c:pt idx="6757">
                  <c:v>8.9774999999999991</c:v>
                </c:pt>
                <c:pt idx="6758">
                  <c:v>8.9794999999999998</c:v>
                </c:pt>
                <c:pt idx="6759">
                  <c:v>8.9809999999999999</c:v>
                </c:pt>
                <c:pt idx="6760">
                  <c:v>8.9830000000000005</c:v>
                </c:pt>
                <c:pt idx="6761">
                  <c:v>8.9849999999999994</c:v>
                </c:pt>
                <c:pt idx="6762">
                  <c:v>8.9864999999999995</c:v>
                </c:pt>
                <c:pt idx="6763">
                  <c:v>8.9885000000000002</c:v>
                </c:pt>
                <c:pt idx="6764">
                  <c:v>8.99</c:v>
                </c:pt>
                <c:pt idx="6765">
                  <c:v>8.9920000000000009</c:v>
                </c:pt>
                <c:pt idx="6766">
                  <c:v>8.9934999999999992</c:v>
                </c:pt>
                <c:pt idx="6767">
                  <c:v>8.9960000000000004</c:v>
                </c:pt>
                <c:pt idx="6768">
                  <c:v>8.9975000000000005</c:v>
                </c:pt>
                <c:pt idx="6769">
                  <c:v>8.9994999999999994</c:v>
                </c:pt>
                <c:pt idx="6770">
                  <c:v>9.0009999999999994</c:v>
                </c:pt>
                <c:pt idx="6771">
                  <c:v>9.0024999999999995</c:v>
                </c:pt>
                <c:pt idx="6772">
                  <c:v>9.0050000000000008</c:v>
                </c:pt>
                <c:pt idx="6773">
                  <c:v>9.0065000000000008</c:v>
                </c:pt>
                <c:pt idx="6774">
                  <c:v>9.0084999999999997</c:v>
                </c:pt>
                <c:pt idx="6775">
                  <c:v>9.01</c:v>
                </c:pt>
                <c:pt idx="6776">
                  <c:v>9.0114999999999998</c:v>
                </c:pt>
                <c:pt idx="6777">
                  <c:v>9.0135000000000005</c:v>
                </c:pt>
                <c:pt idx="6778">
                  <c:v>9.0154999999999994</c:v>
                </c:pt>
                <c:pt idx="6779">
                  <c:v>9.0175000000000001</c:v>
                </c:pt>
                <c:pt idx="6780">
                  <c:v>9.0195000000000007</c:v>
                </c:pt>
                <c:pt idx="6781">
                  <c:v>9.0210000000000008</c:v>
                </c:pt>
                <c:pt idx="6782">
                  <c:v>9.0225000000000009</c:v>
                </c:pt>
                <c:pt idx="6783">
                  <c:v>9.0244999999999997</c:v>
                </c:pt>
                <c:pt idx="6784">
                  <c:v>9.0265000000000004</c:v>
                </c:pt>
                <c:pt idx="6785">
                  <c:v>9.0284999999999993</c:v>
                </c:pt>
                <c:pt idx="6786">
                  <c:v>9.0305</c:v>
                </c:pt>
                <c:pt idx="6787">
                  <c:v>9.032</c:v>
                </c:pt>
                <c:pt idx="6788">
                  <c:v>9.0340000000000007</c:v>
                </c:pt>
                <c:pt idx="6789">
                  <c:v>9.0359999999999996</c:v>
                </c:pt>
                <c:pt idx="6790">
                  <c:v>9.0380000000000003</c:v>
                </c:pt>
                <c:pt idx="6791">
                  <c:v>9.0399999999999991</c:v>
                </c:pt>
                <c:pt idx="6792">
                  <c:v>9.0414999999999992</c:v>
                </c:pt>
                <c:pt idx="6793">
                  <c:v>9.0434999999999999</c:v>
                </c:pt>
                <c:pt idx="6794">
                  <c:v>9.0449999999999999</c:v>
                </c:pt>
                <c:pt idx="6795">
                  <c:v>9.0470000000000006</c:v>
                </c:pt>
                <c:pt idx="6796">
                  <c:v>9.0489999999999995</c:v>
                </c:pt>
                <c:pt idx="6797">
                  <c:v>9.0510000000000002</c:v>
                </c:pt>
                <c:pt idx="6798">
                  <c:v>9.0530000000000008</c:v>
                </c:pt>
                <c:pt idx="6799">
                  <c:v>9.0549999999999997</c:v>
                </c:pt>
                <c:pt idx="6800">
                  <c:v>9.0570000000000004</c:v>
                </c:pt>
                <c:pt idx="6801">
                  <c:v>9.0594999999999999</c:v>
                </c:pt>
                <c:pt idx="6802">
                  <c:v>9.0609999999999999</c:v>
                </c:pt>
                <c:pt idx="6803">
                  <c:v>9.0619999999999994</c:v>
                </c:pt>
                <c:pt idx="6804">
                  <c:v>9.0640000000000001</c:v>
                </c:pt>
                <c:pt idx="6805">
                  <c:v>9.0664999999999996</c:v>
                </c:pt>
                <c:pt idx="6806">
                  <c:v>9.0685000000000002</c:v>
                </c:pt>
                <c:pt idx="6807">
                  <c:v>9.07</c:v>
                </c:pt>
                <c:pt idx="6808">
                  <c:v>9.0719999999999992</c:v>
                </c:pt>
                <c:pt idx="6809">
                  <c:v>9.0739999999999998</c:v>
                </c:pt>
                <c:pt idx="6810">
                  <c:v>9.0754999999999999</c:v>
                </c:pt>
                <c:pt idx="6811">
                  <c:v>9.0775000000000006</c:v>
                </c:pt>
                <c:pt idx="6812">
                  <c:v>9.0794999999999995</c:v>
                </c:pt>
                <c:pt idx="6813">
                  <c:v>9.0809999999999995</c:v>
                </c:pt>
                <c:pt idx="6814">
                  <c:v>9.0830000000000002</c:v>
                </c:pt>
                <c:pt idx="6815">
                  <c:v>9.0845000000000002</c:v>
                </c:pt>
                <c:pt idx="6816">
                  <c:v>9.0864999999999991</c:v>
                </c:pt>
                <c:pt idx="6817">
                  <c:v>9.0879999999999992</c:v>
                </c:pt>
                <c:pt idx="6818">
                  <c:v>9.09</c:v>
                </c:pt>
                <c:pt idx="6819">
                  <c:v>9.0914999999999999</c:v>
                </c:pt>
                <c:pt idx="6820">
                  <c:v>9.0935000000000006</c:v>
                </c:pt>
                <c:pt idx="6821">
                  <c:v>9.0954999999999995</c:v>
                </c:pt>
                <c:pt idx="6822">
                  <c:v>9.0975000000000001</c:v>
                </c:pt>
                <c:pt idx="6823">
                  <c:v>9.0990000000000002</c:v>
                </c:pt>
                <c:pt idx="6824">
                  <c:v>9.1010000000000009</c:v>
                </c:pt>
                <c:pt idx="6825">
                  <c:v>9.1024999999999991</c:v>
                </c:pt>
                <c:pt idx="6826">
                  <c:v>9.1044999999999998</c:v>
                </c:pt>
                <c:pt idx="6827">
                  <c:v>9.1065000000000005</c:v>
                </c:pt>
                <c:pt idx="6828">
                  <c:v>9.1084999999999994</c:v>
                </c:pt>
                <c:pt idx="6829">
                  <c:v>9.1105</c:v>
                </c:pt>
                <c:pt idx="6830">
                  <c:v>9.1114999999999995</c:v>
                </c:pt>
                <c:pt idx="6831">
                  <c:v>9.1140000000000008</c:v>
                </c:pt>
                <c:pt idx="6832">
                  <c:v>9.1159999999999997</c:v>
                </c:pt>
                <c:pt idx="6833">
                  <c:v>9.1180000000000003</c:v>
                </c:pt>
                <c:pt idx="6834">
                  <c:v>9.1199999999999992</c:v>
                </c:pt>
                <c:pt idx="6835">
                  <c:v>9.1214999999999993</c:v>
                </c:pt>
                <c:pt idx="6836">
                  <c:v>9.1234999999999999</c:v>
                </c:pt>
                <c:pt idx="6837">
                  <c:v>9.1255000000000006</c:v>
                </c:pt>
                <c:pt idx="6838">
                  <c:v>9.1274999999999995</c:v>
                </c:pt>
                <c:pt idx="6839">
                  <c:v>9.1289999999999996</c:v>
                </c:pt>
                <c:pt idx="6840">
                  <c:v>9.1310000000000002</c:v>
                </c:pt>
                <c:pt idx="6841">
                  <c:v>9.1329999999999991</c:v>
                </c:pt>
                <c:pt idx="6842">
                  <c:v>9.1355000000000004</c:v>
                </c:pt>
                <c:pt idx="6843">
                  <c:v>9.1370000000000005</c:v>
                </c:pt>
                <c:pt idx="6844">
                  <c:v>9.1389999999999993</c:v>
                </c:pt>
                <c:pt idx="6845">
                  <c:v>9.1404999999999994</c:v>
                </c:pt>
                <c:pt idx="6846">
                  <c:v>9.1425000000000001</c:v>
                </c:pt>
                <c:pt idx="6847">
                  <c:v>9.1449999999999996</c:v>
                </c:pt>
                <c:pt idx="6848">
                  <c:v>9.1460000000000008</c:v>
                </c:pt>
                <c:pt idx="6849">
                  <c:v>9.1479999999999997</c:v>
                </c:pt>
                <c:pt idx="6850">
                  <c:v>9.15</c:v>
                </c:pt>
                <c:pt idx="6851">
                  <c:v>9.1515000000000004</c:v>
                </c:pt>
                <c:pt idx="6852">
                  <c:v>9.1539999999999999</c:v>
                </c:pt>
                <c:pt idx="6853">
                  <c:v>9.1555</c:v>
                </c:pt>
                <c:pt idx="6854">
                  <c:v>9.1575000000000006</c:v>
                </c:pt>
                <c:pt idx="6855">
                  <c:v>9.1594999999999995</c:v>
                </c:pt>
                <c:pt idx="6856">
                  <c:v>9.1615000000000002</c:v>
                </c:pt>
                <c:pt idx="6857">
                  <c:v>9.1635000000000009</c:v>
                </c:pt>
                <c:pt idx="6858">
                  <c:v>9.1654999999999998</c:v>
                </c:pt>
                <c:pt idx="6859">
                  <c:v>9.1669999999999998</c:v>
                </c:pt>
                <c:pt idx="6860">
                  <c:v>9.1684999999999999</c:v>
                </c:pt>
                <c:pt idx="6861">
                  <c:v>9.1705000000000005</c:v>
                </c:pt>
                <c:pt idx="6862">
                  <c:v>9.1724999999999994</c:v>
                </c:pt>
                <c:pt idx="6863">
                  <c:v>9.1739999999999995</c:v>
                </c:pt>
                <c:pt idx="6864">
                  <c:v>9.1760000000000002</c:v>
                </c:pt>
                <c:pt idx="6865">
                  <c:v>9.1780000000000008</c:v>
                </c:pt>
                <c:pt idx="6866">
                  <c:v>9.1805000000000003</c:v>
                </c:pt>
                <c:pt idx="6867">
                  <c:v>9.1824999999999992</c:v>
                </c:pt>
                <c:pt idx="6868">
                  <c:v>9.1839999999999993</c:v>
                </c:pt>
                <c:pt idx="6869">
                  <c:v>9.1854999999999993</c:v>
                </c:pt>
                <c:pt idx="6870">
                  <c:v>9.1875</c:v>
                </c:pt>
                <c:pt idx="6871">
                  <c:v>9.19</c:v>
                </c:pt>
                <c:pt idx="6872">
                  <c:v>9.1914999999999996</c:v>
                </c:pt>
                <c:pt idx="6873">
                  <c:v>9.1935000000000002</c:v>
                </c:pt>
                <c:pt idx="6874">
                  <c:v>9.1950000000000003</c:v>
                </c:pt>
                <c:pt idx="6875">
                  <c:v>9.1965000000000003</c:v>
                </c:pt>
                <c:pt idx="6876">
                  <c:v>9.1989999999999998</c:v>
                </c:pt>
                <c:pt idx="6877">
                  <c:v>9.2014999999999993</c:v>
                </c:pt>
                <c:pt idx="6878">
                  <c:v>9.2029999999999994</c:v>
                </c:pt>
                <c:pt idx="6879">
                  <c:v>9.2044999999999995</c:v>
                </c:pt>
                <c:pt idx="6880">
                  <c:v>9.2059999999999995</c:v>
                </c:pt>
                <c:pt idx="6881">
                  <c:v>9.2085000000000008</c:v>
                </c:pt>
                <c:pt idx="6882">
                  <c:v>9.2104999999999997</c:v>
                </c:pt>
                <c:pt idx="6883">
                  <c:v>9.2125000000000004</c:v>
                </c:pt>
                <c:pt idx="6884">
                  <c:v>9.2134999999999998</c:v>
                </c:pt>
                <c:pt idx="6885">
                  <c:v>9.2155000000000005</c:v>
                </c:pt>
                <c:pt idx="6886">
                  <c:v>9.218</c:v>
                </c:pt>
                <c:pt idx="6887">
                  <c:v>9.2200000000000006</c:v>
                </c:pt>
                <c:pt idx="6888">
                  <c:v>9.2219999999999995</c:v>
                </c:pt>
                <c:pt idx="6889">
                  <c:v>9.2240000000000002</c:v>
                </c:pt>
                <c:pt idx="6890">
                  <c:v>9.2255000000000003</c:v>
                </c:pt>
                <c:pt idx="6891">
                  <c:v>9.2274999999999991</c:v>
                </c:pt>
                <c:pt idx="6892">
                  <c:v>9.2294999999999998</c:v>
                </c:pt>
                <c:pt idx="6893">
                  <c:v>9.2315000000000005</c:v>
                </c:pt>
                <c:pt idx="6894">
                  <c:v>9.2334999999999994</c:v>
                </c:pt>
                <c:pt idx="6895">
                  <c:v>9.2349999999999994</c:v>
                </c:pt>
                <c:pt idx="6896">
                  <c:v>9.2370000000000001</c:v>
                </c:pt>
                <c:pt idx="6897">
                  <c:v>9.2385000000000002</c:v>
                </c:pt>
                <c:pt idx="6898">
                  <c:v>9.2409999999999997</c:v>
                </c:pt>
                <c:pt idx="6899">
                  <c:v>9.2430000000000003</c:v>
                </c:pt>
                <c:pt idx="6900">
                  <c:v>9.2445000000000004</c:v>
                </c:pt>
                <c:pt idx="6901">
                  <c:v>9.2464999999999993</c:v>
                </c:pt>
                <c:pt idx="6902">
                  <c:v>9.2484999999999999</c:v>
                </c:pt>
                <c:pt idx="6903">
                  <c:v>9.2505000000000006</c:v>
                </c:pt>
                <c:pt idx="6904">
                  <c:v>9.2530000000000001</c:v>
                </c:pt>
                <c:pt idx="6905">
                  <c:v>9.2545000000000002</c:v>
                </c:pt>
                <c:pt idx="6906">
                  <c:v>9.2565000000000008</c:v>
                </c:pt>
                <c:pt idx="6907">
                  <c:v>9.2584999999999997</c:v>
                </c:pt>
                <c:pt idx="6908">
                  <c:v>9.2605000000000004</c:v>
                </c:pt>
                <c:pt idx="6909">
                  <c:v>9.2629999999999999</c:v>
                </c:pt>
                <c:pt idx="6910">
                  <c:v>9.2650000000000006</c:v>
                </c:pt>
                <c:pt idx="6911">
                  <c:v>9.2669999999999995</c:v>
                </c:pt>
                <c:pt idx="6912">
                  <c:v>9.2690000000000001</c:v>
                </c:pt>
                <c:pt idx="6913">
                  <c:v>9.2705000000000002</c:v>
                </c:pt>
                <c:pt idx="6914">
                  <c:v>9.2725000000000009</c:v>
                </c:pt>
                <c:pt idx="6915">
                  <c:v>9.2744999999999997</c:v>
                </c:pt>
                <c:pt idx="6916">
                  <c:v>9.2759999999999998</c:v>
                </c:pt>
                <c:pt idx="6917">
                  <c:v>9.2780000000000005</c:v>
                </c:pt>
                <c:pt idx="6918">
                  <c:v>9.2799999999999994</c:v>
                </c:pt>
                <c:pt idx="6919">
                  <c:v>9.282</c:v>
                </c:pt>
                <c:pt idx="6920">
                  <c:v>9.2840000000000007</c:v>
                </c:pt>
                <c:pt idx="6921">
                  <c:v>9.2855000000000008</c:v>
                </c:pt>
                <c:pt idx="6922">
                  <c:v>9.2874999999999996</c:v>
                </c:pt>
                <c:pt idx="6923">
                  <c:v>9.2895000000000003</c:v>
                </c:pt>
                <c:pt idx="6924">
                  <c:v>9.2914999999999992</c:v>
                </c:pt>
                <c:pt idx="6925">
                  <c:v>9.2934999999999999</c:v>
                </c:pt>
                <c:pt idx="6926">
                  <c:v>9.2944999999999993</c:v>
                </c:pt>
                <c:pt idx="6927">
                  <c:v>9.2965</c:v>
                </c:pt>
                <c:pt idx="6928">
                  <c:v>9.2989999999999995</c:v>
                </c:pt>
                <c:pt idx="6929">
                  <c:v>9.3010000000000002</c:v>
                </c:pt>
                <c:pt idx="6930">
                  <c:v>9.3030000000000008</c:v>
                </c:pt>
                <c:pt idx="6931">
                  <c:v>9.3040000000000003</c:v>
                </c:pt>
                <c:pt idx="6932">
                  <c:v>9.3059999999999992</c:v>
                </c:pt>
                <c:pt idx="6933">
                  <c:v>9.3085000000000004</c:v>
                </c:pt>
                <c:pt idx="6934">
                  <c:v>9.3104999999999993</c:v>
                </c:pt>
                <c:pt idx="6935">
                  <c:v>9.3119999999999994</c:v>
                </c:pt>
                <c:pt idx="6936">
                  <c:v>9.3134999999999994</c:v>
                </c:pt>
                <c:pt idx="6937">
                  <c:v>9.3149999999999995</c:v>
                </c:pt>
                <c:pt idx="6938">
                  <c:v>9.3175000000000008</c:v>
                </c:pt>
                <c:pt idx="6939">
                  <c:v>9.3194999999999997</c:v>
                </c:pt>
                <c:pt idx="6940">
                  <c:v>9.3215000000000003</c:v>
                </c:pt>
                <c:pt idx="6941">
                  <c:v>9.3230000000000004</c:v>
                </c:pt>
                <c:pt idx="6942">
                  <c:v>9.3245000000000005</c:v>
                </c:pt>
                <c:pt idx="6943">
                  <c:v>9.327</c:v>
                </c:pt>
                <c:pt idx="6944">
                  <c:v>9.3290000000000006</c:v>
                </c:pt>
                <c:pt idx="6945">
                  <c:v>9.3305000000000007</c:v>
                </c:pt>
                <c:pt idx="6946">
                  <c:v>9.3324999999999996</c:v>
                </c:pt>
                <c:pt idx="6947">
                  <c:v>9.3339999999999996</c:v>
                </c:pt>
                <c:pt idx="6948">
                  <c:v>9.3364999999999991</c:v>
                </c:pt>
                <c:pt idx="6949">
                  <c:v>9.3379999999999992</c:v>
                </c:pt>
                <c:pt idx="6950">
                  <c:v>9.34</c:v>
                </c:pt>
                <c:pt idx="6951">
                  <c:v>9.3420000000000005</c:v>
                </c:pt>
                <c:pt idx="6952">
                  <c:v>9.3435000000000006</c:v>
                </c:pt>
                <c:pt idx="6953">
                  <c:v>9.3460000000000001</c:v>
                </c:pt>
                <c:pt idx="6954">
                  <c:v>9.3469999999999995</c:v>
                </c:pt>
                <c:pt idx="6955">
                  <c:v>9.3490000000000002</c:v>
                </c:pt>
                <c:pt idx="6956">
                  <c:v>9.3505000000000003</c:v>
                </c:pt>
                <c:pt idx="6957">
                  <c:v>9.3529999999999998</c:v>
                </c:pt>
                <c:pt idx="6958">
                  <c:v>9.3544999999999998</c:v>
                </c:pt>
                <c:pt idx="6959">
                  <c:v>9.3565000000000005</c:v>
                </c:pt>
                <c:pt idx="6960">
                  <c:v>9.3580000000000005</c:v>
                </c:pt>
                <c:pt idx="6961">
                  <c:v>9.3595000000000006</c:v>
                </c:pt>
                <c:pt idx="6962">
                  <c:v>9.3620000000000001</c:v>
                </c:pt>
                <c:pt idx="6963">
                  <c:v>9.3635000000000002</c:v>
                </c:pt>
                <c:pt idx="6964">
                  <c:v>9.3655000000000008</c:v>
                </c:pt>
                <c:pt idx="6965">
                  <c:v>9.3670000000000009</c:v>
                </c:pt>
                <c:pt idx="6966">
                  <c:v>9.3695000000000004</c:v>
                </c:pt>
                <c:pt idx="6967">
                  <c:v>9.3714999999999993</c:v>
                </c:pt>
                <c:pt idx="6968">
                  <c:v>9.3725000000000005</c:v>
                </c:pt>
                <c:pt idx="6969">
                  <c:v>9.3744999999999994</c:v>
                </c:pt>
                <c:pt idx="6970">
                  <c:v>9.3765000000000001</c:v>
                </c:pt>
                <c:pt idx="6971">
                  <c:v>9.3789999999999996</c:v>
                </c:pt>
                <c:pt idx="6972">
                  <c:v>9.3804999999999996</c:v>
                </c:pt>
                <c:pt idx="6973">
                  <c:v>9.3819999999999997</c:v>
                </c:pt>
                <c:pt idx="6974">
                  <c:v>9.3834999999999997</c:v>
                </c:pt>
                <c:pt idx="6975">
                  <c:v>9.3859999999999992</c:v>
                </c:pt>
                <c:pt idx="6976">
                  <c:v>9.3874999999999993</c:v>
                </c:pt>
                <c:pt idx="6977">
                  <c:v>9.3889999999999993</c:v>
                </c:pt>
                <c:pt idx="6978">
                  <c:v>9.3904999999999994</c:v>
                </c:pt>
                <c:pt idx="6979">
                  <c:v>9.3930000000000007</c:v>
                </c:pt>
                <c:pt idx="6980">
                  <c:v>9.3945000000000007</c:v>
                </c:pt>
                <c:pt idx="6981">
                  <c:v>9.3964999999999996</c:v>
                </c:pt>
                <c:pt idx="6982">
                  <c:v>9.3979999999999997</c:v>
                </c:pt>
                <c:pt idx="6983">
                  <c:v>9.4</c:v>
                </c:pt>
                <c:pt idx="6984">
                  <c:v>9.4019999999999992</c:v>
                </c:pt>
                <c:pt idx="6985">
                  <c:v>9.4034999999999993</c:v>
                </c:pt>
                <c:pt idx="6986">
                  <c:v>9.4055</c:v>
                </c:pt>
                <c:pt idx="6987">
                  <c:v>9.4064999999999994</c:v>
                </c:pt>
                <c:pt idx="6988">
                  <c:v>9.4085000000000001</c:v>
                </c:pt>
                <c:pt idx="6989">
                  <c:v>9.4105000000000008</c:v>
                </c:pt>
                <c:pt idx="6990">
                  <c:v>9.4120000000000008</c:v>
                </c:pt>
                <c:pt idx="6991">
                  <c:v>9.4135000000000009</c:v>
                </c:pt>
                <c:pt idx="6992">
                  <c:v>9.4149999999999991</c:v>
                </c:pt>
                <c:pt idx="6993">
                  <c:v>9.4175000000000004</c:v>
                </c:pt>
                <c:pt idx="6994">
                  <c:v>9.4194999999999993</c:v>
                </c:pt>
                <c:pt idx="6995">
                  <c:v>9.4209999999999994</c:v>
                </c:pt>
                <c:pt idx="6996">
                  <c:v>9.4224999999999994</c:v>
                </c:pt>
                <c:pt idx="6997">
                  <c:v>9.4250000000000007</c:v>
                </c:pt>
                <c:pt idx="6998">
                  <c:v>9.4265000000000008</c:v>
                </c:pt>
                <c:pt idx="6999">
                  <c:v>9.4280000000000008</c:v>
                </c:pt>
                <c:pt idx="7000">
                  <c:v>9.4295000000000009</c:v>
                </c:pt>
                <c:pt idx="7001">
                  <c:v>9.4314999999999998</c:v>
                </c:pt>
                <c:pt idx="7002">
                  <c:v>9.4335000000000004</c:v>
                </c:pt>
                <c:pt idx="7003">
                  <c:v>9.4354999999999993</c:v>
                </c:pt>
                <c:pt idx="7004">
                  <c:v>9.4369999999999994</c:v>
                </c:pt>
                <c:pt idx="7005">
                  <c:v>9.4384999999999994</c:v>
                </c:pt>
                <c:pt idx="7006">
                  <c:v>9.4405000000000001</c:v>
                </c:pt>
                <c:pt idx="7007">
                  <c:v>9.4425000000000008</c:v>
                </c:pt>
                <c:pt idx="7008">
                  <c:v>9.4440000000000008</c:v>
                </c:pt>
                <c:pt idx="7009">
                  <c:v>9.4454999999999991</c:v>
                </c:pt>
                <c:pt idx="7010">
                  <c:v>9.4474999999999998</c:v>
                </c:pt>
                <c:pt idx="7011">
                  <c:v>9.4495000000000005</c:v>
                </c:pt>
                <c:pt idx="7012">
                  <c:v>9.4514999999999993</c:v>
                </c:pt>
                <c:pt idx="7013">
                  <c:v>9.4529999999999994</c:v>
                </c:pt>
                <c:pt idx="7014">
                  <c:v>9.4550000000000001</c:v>
                </c:pt>
                <c:pt idx="7015">
                  <c:v>9.4570000000000007</c:v>
                </c:pt>
                <c:pt idx="7016">
                  <c:v>9.4589999999999996</c:v>
                </c:pt>
                <c:pt idx="7017">
                  <c:v>9.4604999999999997</c:v>
                </c:pt>
                <c:pt idx="7018">
                  <c:v>9.4619999999999997</c:v>
                </c:pt>
                <c:pt idx="7019">
                  <c:v>9.4634999999999998</c:v>
                </c:pt>
                <c:pt idx="7020">
                  <c:v>9.4659999999999993</c:v>
                </c:pt>
                <c:pt idx="7021">
                  <c:v>9.4674999999999994</c:v>
                </c:pt>
                <c:pt idx="7022">
                  <c:v>9.4685000000000006</c:v>
                </c:pt>
                <c:pt idx="7023">
                  <c:v>9.4704999999999995</c:v>
                </c:pt>
                <c:pt idx="7024">
                  <c:v>9.4725000000000001</c:v>
                </c:pt>
                <c:pt idx="7025">
                  <c:v>9.4745000000000008</c:v>
                </c:pt>
                <c:pt idx="7026">
                  <c:v>9.4760000000000009</c:v>
                </c:pt>
                <c:pt idx="7027">
                  <c:v>9.4774999999999991</c:v>
                </c:pt>
                <c:pt idx="7028">
                  <c:v>9.4794999999999998</c:v>
                </c:pt>
                <c:pt idx="7029">
                  <c:v>9.4815000000000005</c:v>
                </c:pt>
                <c:pt idx="7030">
                  <c:v>9.4834999999999994</c:v>
                </c:pt>
                <c:pt idx="7031">
                  <c:v>9.4849999999999994</c:v>
                </c:pt>
                <c:pt idx="7032">
                  <c:v>9.4864999999999995</c:v>
                </c:pt>
                <c:pt idx="7033">
                  <c:v>9.4879999999999995</c:v>
                </c:pt>
                <c:pt idx="7034">
                  <c:v>9.49</c:v>
                </c:pt>
                <c:pt idx="7035">
                  <c:v>9.4920000000000009</c:v>
                </c:pt>
                <c:pt idx="7036">
                  <c:v>9.4939999999999998</c:v>
                </c:pt>
                <c:pt idx="7037">
                  <c:v>9.4954999999999998</c:v>
                </c:pt>
                <c:pt idx="7038">
                  <c:v>9.4969999999999999</c:v>
                </c:pt>
                <c:pt idx="7039">
                  <c:v>9.4990000000000006</c:v>
                </c:pt>
                <c:pt idx="7040">
                  <c:v>9.5009999999999994</c:v>
                </c:pt>
                <c:pt idx="7041">
                  <c:v>9.5030000000000001</c:v>
                </c:pt>
                <c:pt idx="7042">
                  <c:v>9.5050000000000008</c:v>
                </c:pt>
                <c:pt idx="7043">
                  <c:v>9.5065000000000008</c:v>
                </c:pt>
                <c:pt idx="7044">
                  <c:v>9.5079999999999991</c:v>
                </c:pt>
                <c:pt idx="7045">
                  <c:v>9.5094999999999992</c:v>
                </c:pt>
                <c:pt idx="7046">
                  <c:v>9.5120000000000005</c:v>
                </c:pt>
                <c:pt idx="7047">
                  <c:v>9.5139999999999993</c:v>
                </c:pt>
                <c:pt idx="7048">
                  <c:v>9.516</c:v>
                </c:pt>
                <c:pt idx="7049">
                  <c:v>9.5175000000000001</c:v>
                </c:pt>
                <c:pt idx="7050">
                  <c:v>9.5190000000000001</c:v>
                </c:pt>
                <c:pt idx="7051">
                  <c:v>9.5210000000000008</c:v>
                </c:pt>
                <c:pt idx="7052">
                  <c:v>9.5229999999999997</c:v>
                </c:pt>
                <c:pt idx="7053">
                  <c:v>9.5250000000000004</c:v>
                </c:pt>
                <c:pt idx="7054">
                  <c:v>9.5269999999999992</c:v>
                </c:pt>
                <c:pt idx="7055">
                  <c:v>9.5284999999999993</c:v>
                </c:pt>
                <c:pt idx="7056">
                  <c:v>9.5299999999999994</c:v>
                </c:pt>
                <c:pt idx="7057">
                  <c:v>9.5325000000000006</c:v>
                </c:pt>
                <c:pt idx="7058">
                  <c:v>9.5344999999999995</c:v>
                </c:pt>
                <c:pt idx="7059">
                  <c:v>9.5365000000000002</c:v>
                </c:pt>
                <c:pt idx="7060">
                  <c:v>9.5385000000000009</c:v>
                </c:pt>
                <c:pt idx="7061">
                  <c:v>9.5399999999999991</c:v>
                </c:pt>
                <c:pt idx="7062">
                  <c:v>9.5414999999999992</c:v>
                </c:pt>
                <c:pt idx="7063">
                  <c:v>9.5429999999999993</c:v>
                </c:pt>
                <c:pt idx="7064">
                  <c:v>9.5449999999999999</c:v>
                </c:pt>
                <c:pt idx="7065">
                  <c:v>9.5474999999999994</c:v>
                </c:pt>
                <c:pt idx="7066">
                  <c:v>9.5495000000000001</c:v>
                </c:pt>
                <c:pt idx="7067">
                  <c:v>9.5515000000000008</c:v>
                </c:pt>
                <c:pt idx="7068">
                  <c:v>9.5530000000000008</c:v>
                </c:pt>
                <c:pt idx="7069">
                  <c:v>9.5545000000000009</c:v>
                </c:pt>
                <c:pt idx="7070">
                  <c:v>9.5564999999999998</c:v>
                </c:pt>
                <c:pt idx="7071">
                  <c:v>9.5589999999999993</c:v>
                </c:pt>
                <c:pt idx="7072">
                  <c:v>9.5609999999999999</c:v>
                </c:pt>
                <c:pt idx="7073">
                  <c:v>9.5619999999999994</c:v>
                </c:pt>
                <c:pt idx="7074">
                  <c:v>9.5640000000000001</c:v>
                </c:pt>
                <c:pt idx="7075">
                  <c:v>9.5655000000000001</c:v>
                </c:pt>
                <c:pt idx="7076">
                  <c:v>9.5675000000000008</c:v>
                </c:pt>
                <c:pt idx="7077">
                  <c:v>9.5694999999999997</c:v>
                </c:pt>
                <c:pt idx="7078">
                  <c:v>9.5719999999999992</c:v>
                </c:pt>
                <c:pt idx="7079">
                  <c:v>9.5739999999999998</c:v>
                </c:pt>
                <c:pt idx="7080">
                  <c:v>9.5754999999999999</c:v>
                </c:pt>
                <c:pt idx="7081">
                  <c:v>9.577</c:v>
                </c:pt>
                <c:pt idx="7082">
                  <c:v>9.5785</c:v>
                </c:pt>
                <c:pt idx="7083">
                  <c:v>9.5805000000000007</c:v>
                </c:pt>
                <c:pt idx="7084">
                  <c:v>9.5824999999999996</c:v>
                </c:pt>
                <c:pt idx="7085">
                  <c:v>9.5845000000000002</c:v>
                </c:pt>
                <c:pt idx="7086">
                  <c:v>9.5864999999999991</c:v>
                </c:pt>
                <c:pt idx="7087">
                  <c:v>9.5879999999999992</c:v>
                </c:pt>
                <c:pt idx="7088">
                  <c:v>9.59</c:v>
                </c:pt>
                <c:pt idx="7089">
                  <c:v>9.5914999999999999</c:v>
                </c:pt>
                <c:pt idx="7090">
                  <c:v>9.5945</c:v>
                </c:pt>
                <c:pt idx="7091">
                  <c:v>9.5954999999999995</c:v>
                </c:pt>
                <c:pt idx="7092">
                  <c:v>9.5975000000000001</c:v>
                </c:pt>
                <c:pt idx="7093">
                  <c:v>9.5995000000000008</c:v>
                </c:pt>
                <c:pt idx="7094">
                  <c:v>9.6010000000000009</c:v>
                </c:pt>
                <c:pt idx="7095">
                  <c:v>9.6024999999999991</c:v>
                </c:pt>
                <c:pt idx="7096">
                  <c:v>9.6044999999999998</c:v>
                </c:pt>
                <c:pt idx="7097">
                  <c:v>9.6074999999999999</c:v>
                </c:pt>
                <c:pt idx="7098">
                  <c:v>9.609</c:v>
                </c:pt>
                <c:pt idx="7099">
                  <c:v>9.6105</c:v>
                </c:pt>
                <c:pt idx="7100">
                  <c:v>9.6120000000000001</c:v>
                </c:pt>
                <c:pt idx="7101">
                  <c:v>9.6140000000000008</c:v>
                </c:pt>
                <c:pt idx="7102">
                  <c:v>9.6155000000000008</c:v>
                </c:pt>
                <c:pt idx="7103">
                  <c:v>9.6174999999999997</c:v>
                </c:pt>
                <c:pt idx="7104">
                  <c:v>9.6199999999999992</c:v>
                </c:pt>
                <c:pt idx="7105">
                  <c:v>9.6219999999999999</c:v>
                </c:pt>
                <c:pt idx="7106">
                  <c:v>9.6234999999999999</c:v>
                </c:pt>
                <c:pt idx="7107">
                  <c:v>9.625</c:v>
                </c:pt>
                <c:pt idx="7108">
                  <c:v>9.6270000000000007</c:v>
                </c:pt>
                <c:pt idx="7109">
                  <c:v>9.6289999999999996</c:v>
                </c:pt>
                <c:pt idx="7110">
                  <c:v>9.6310000000000002</c:v>
                </c:pt>
                <c:pt idx="7111">
                  <c:v>9.6325000000000003</c:v>
                </c:pt>
                <c:pt idx="7112">
                  <c:v>9.6344999999999992</c:v>
                </c:pt>
                <c:pt idx="7113">
                  <c:v>9.6364999999999998</c:v>
                </c:pt>
                <c:pt idx="7114">
                  <c:v>9.6385000000000005</c:v>
                </c:pt>
                <c:pt idx="7115">
                  <c:v>9.6404999999999994</c:v>
                </c:pt>
                <c:pt idx="7116">
                  <c:v>9.6425000000000001</c:v>
                </c:pt>
                <c:pt idx="7117">
                  <c:v>9.6445000000000007</c:v>
                </c:pt>
                <c:pt idx="7118">
                  <c:v>9.6460000000000008</c:v>
                </c:pt>
                <c:pt idx="7119">
                  <c:v>9.6475000000000009</c:v>
                </c:pt>
                <c:pt idx="7120">
                  <c:v>9.6494999999999997</c:v>
                </c:pt>
                <c:pt idx="7121">
                  <c:v>9.6519999999999992</c:v>
                </c:pt>
                <c:pt idx="7122">
                  <c:v>9.6539999999999999</c:v>
                </c:pt>
                <c:pt idx="7123">
                  <c:v>9.6555</c:v>
                </c:pt>
                <c:pt idx="7124">
                  <c:v>9.657</c:v>
                </c:pt>
                <c:pt idx="7125">
                  <c:v>9.6590000000000007</c:v>
                </c:pt>
                <c:pt idx="7126">
                  <c:v>9.6609999999999996</c:v>
                </c:pt>
                <c:pt idx="7127">
                  <c:v>9.6630000000000003</c:v>
                </c:pt>
                <c:pt idx="7128">
                  <c:v>9.6649999999999991</c:v>
                </c:pt>
                <c:pt idx="7129">
                  <c:v>9.6669999999999998</c:v>
                </c:pt>
                <c:pt idx="7130">
                  <c:v>9.6684999999999999</c:v>
                </c:pt>
                <c:pt idx="7131">
                  <c:v>9.67</c:v>
                </c:pt>
                <c:pt idx="7132">
                  <c:v>9.6720000000000006</c:v>
                </c:pt>
                <c:pt idx="7133">
                  <c:v>9.6745000000000001</c:v>
                </c:pt>
                <c:pt idx="7134">
                  <c:v>9.6765000000000008</c:v>
                </c:pt>
                <c:pt idx="7135">
                  <c:v>9.6780000000000008</c:v>
                </c:pt>
                <c:pt idx="7136">
                  <c:v>9.6795000000000009</c:v>
                </c:pt>
                <c:pt idx="7137">
                  <c:v>9.6820000000000004</c:v>
                </c:pt>
                <c:pt idx="7138">
                  <c:v>9.6839999999999993</c:v>
                </c:pt>
                <c:pt idx="7139">
                  <c:v>9.6859999999999999</c:v>
                </c:pt>
                <c:pt idx="7140">
                  <c:v>9.6869999999999994</c:v>
                </c:pt>
                <c:pt idx="7141">
                  <c:v>9.6890000000000001</c:v>
                </c:pt>
                <c:pt idx="7142">
                  <c:v>9.6910000000000007</c:v>
                </c:pt>
                <c:pt idx="7143">
                  <c:v>9.6929999999999996</c:v>
                </c:pt>
                <c:pt idx="7144">
                  <c:v>9.6944999999999997</c:v>
                </c:pt>
                <c:pt idx="7145">
                  <c:v>9.6965000000000003</c:v>
                </c:pt>
                <c:pt idx="7146">
                  <c:v>9.6980000000000004</c:v>
                </c:pt>
                <c:pt idx="7147">
                  <c:v>9.6999999999999993</c:v>
                </c:pt>
                <c:pt idx="7148">
                  <c:v>9.7025000000000006</c:v>
                </c:pt>
                <c:pt idx="7149">
                  <c:v>9.7044999999999995</c:v>
                </c:pt>
                <c:pt idx="7150">
                  <c:v>9.7055000000000007</c:v>
                </c:pt>
                <c:pt idx="7151">
                  <c:v>9.7074999999999996</c:v>
                </c:pt>
                <c:pt idx="7152">
                  <c:v>9.7089999999999996</c:v>
                </c:pt>
                <c:pt idx="7153">
                  <c:v>9.7110000000000003</c:v>
                </c:pt>
                <c:pt idx="7154">
                  <c:v>9.7134999999999998</c:v>
                </c:pt>
                <c:pt idx="7155">
                  <c:v>9.7149999999999999</c:v>
                </c:pt>
                <c:pt idx="7156">
                  <c:v>9.7159999999999993</c:v>
                </c:pt>
                <c:pt idx="7157">
                  <c:v>9.718</c:v>
                </c:pt>
                <c:pt idx="7158">
                  <c:v>9.7204999999999995</c:v>
                </c:pt>
                <c:pt idx="7159">
                  <c:v>9.7225000000000001</c:v>
                </c:pt>
                <c:pt idx="7160">
                  <c:v>9.7240000000000002</c:v>
                </c:pt>
                <c:pt idx="7161">
                  <c:v>9.7260000000000009</c:v>
                </c:pt>
                <c:pt idx="7162">
                  <c:v>9.7274999999999991</c:v>
                </c:pt>
                <c:pt idx="7163">
                  <c:v>9.7294999999999998</c:v>
                </c:pt>
                <c:pt idx="7164">
                  <c:v>9.7315000000000005</c:v>
                </c:pt>
                <c:pt idx="7165">
                  <c:v>9.7334999999999994</c:v>
                </c:pt>
                <c:pt idx="7166">
                  <c:v>9.7345000000000006</c:v>
                </c:pt>
                <c:pt idx="7167">
                  <c:v>9.7364999999999995</c:v>
                </c:pt>
                <c:pt idx="7168">
                  <c:v>9.7385000000000002</c:v>
                </c:pt>
                <c:pt idx="7169">
                  <c:v>9.7409999999999997</c:v>
                </c:pt>
                <c:pt idx="7170">
                  <c:v>9.7430000000000003</c:v>
                </c:pt>
                <c:pt idx="7171">
                  <c:v>9.7439999999999998</c:v>
                </c:pt>
                <c:pt idx="7172">
                  <c:v>9.7460000000000004</c:v>
                </c:pt>
                <c:pt idx="7173">
                  <c:v>9.7479999999999993</c:v>
                </c:pt>
                <c:pt idx="7174">
                  <c:v>9.75</c:v>
                </c:pt>
                <c:pt idx="7175">
                  <c:v>9.7520000000000007</c:v>
                </c:pt>
                <c:pt idx="7176">
                  <c:v>9.7530000000000001</c:v>
                </c:pt>
                <c:pt idx="7177">
                  <c:v>9.7550000000000008</c:v>
                </c:pt>
                <c:pt idx="7178">
                  <c:v>9.7569999999999997</c:v>
                </c:pt>
                <c:pt idx="7179">
                  <c:v>9.7590000000000003</c:v>
                </c:pt>
                <c:pt idx="7180">
                  <c:v>9.7609999999999992</c:v>
                </c:pt>
                <c:pt idx="7181">
                  <c:v>9.7624999999999993</c:v>
                </c:pt>
                <c:pt idx="7182">
                  <c:v>9.7645</c:v>
                </c:pt>
                <c:pt idx="7183">
                  <c:v>9.766</c:v>
                </c:pt>
                <c:pt idx="7184">
                  <c:v>9.7684999999999995</c:v>
                </c:pt>
                <c:pt idx="7185">
                  <c:v>9.7705000000000002</c:v>
                </c:pt>
                <c:pt idx="7186">
                  <c:v>9.7714999999999996</c:v>
                </c:pt>
                <c:pt idx="7187">
                  <c:v>9.7735000000000003</c:v>
                </c:pt>
                <c:pt idx="7188">
                  <c:v>9.7750000000000004</c:v>
                </c:pt>
                <c:pt idx="7189">
                  <c:v>9.7774999999999999</c:v>
                </c:pt>
                <c:pt idx="7190">
                  <c:v>9.7795000000000005</c:v>
                </c:pt>
                <c:pt idx="7191">
                  <c:v>9.7805</c:v>
                </c:pt>
                <c:pt idx="7192">
                  <c:v>9.782</c:v>
                </c:pt>
                <c:pt idx="7193">
                  <c:v>9.7844999999999995</c:v>
                </c:pt>
                <c:pt idx="7194">
                  <c:v>9.7865000000000002</c:v>
                </c:pt>
                <c:pt idx="7195">
                  <c:v>9.7885000000000009</c:v>
                </c:pt>
                <c:pt idx="7196">
                  <c:v>9.7899999999999991</c:v>
                </c:pt>
                <c:pt idx="7197">
                  <c:v>9.7914999999999992</c:v>
                </c:pt>
                <c:pt idx="7198">
                  <c:v>9.7934999999999999</c:v>
                </c:pt>
                <c:pt idx="7199">
                  <c:v>9.7955000000000005</c:v>
                </c:pt>
                <c:pt idx="7200">
                  <c:v>9.7974999999999994</c:v>
                </c:pt>
                <c:pt idx="7201">
                  <c:v>9.7995000000000001</c:v>
                </c:pt>
                <c:pt idx="7202">
                  <c:v>9.8010000000000002</c:v>
                </c:pt>
                <c:pt idx="7203">
                  <c:v>9.8030000000000008</c:v>
                </c:pt>
                <c:pt idx="7204">
                  <c:v>9.8045000000000009</c:v>
                </c:pt>
                <c:pt idx="7205">
                  <c:v>9.8064999999999998</c:v>
                </c:pt>
                <c:pt idx="7206">
                  <c:v>9.8085000000000004</c:v>
                </c:pt>
                <c:pt idx="7207">
                  <c:v>9.81</c:v>
                </c:pt>
                <c:pt idx="7208">
                  <c:v>9.8119999999999994</c:v>
                </c:pt>
                <c:pt idx="7209">
                  <c:v>9.8140000000000001</c:v>
                </c:pt>
                <c:pt idx="7210">
                  <c:v>9.8155000000000001</c:v>
                </c:pt>
                <c:pt idx="7211">
                  <c:v>9.8175000000000008</c:v>
                </c:pt>
                <c:pt idx="7212">
                  <c:v>9.8194999999999997</c:v>
                </c:pt>
                <c:pt idx="7213">
                  <c:v>9.8209999999999997</c:v>
                </c:pt>
                <c:pt idx="7214">
                  <c:v>9.8234999999999992</c:v>
                </c:pt>
                <c:pt idx="7215">
                  <c:v>9.8254999999999999</c:v>
                </c:pt>
                <c:pt idx="7216">
                  <c:v>9.8275000000000006</c:v>
                </c:pt>
                <c:pt idx="7217">
                  <c:v>9.8290000000000006</c:v>
                </c:pt>
                <c:pt idx="7218">
                  <c:v>9.8309999999999995</c:v>
                </c:pt>
                <c:pt idx="7219">
                  <c:v>9.8324999999999996</c:v>
                </c:pt>
                <c:pt idx="7220">
                  <c:v>9.8339999999999996</c:v>
                </c:pt>
                <c:pt idx="7221">
                  <c:v>9.8360000000000003</c:v>
                </c:pt>
                <c:pt idx="7222">
                  <c:v>9.8384999999999998</c:v>
                </c:pt>
                <c:pt idx="7223">
                  <c:v>9.84</c:v>
                </c:pt>
                <c:pt idx="7224">
                  <c:v>9.8424999999999994</c:v>
                </c:pt>
                <c:pt idx="7225">
                  <c:v>9.8435000000000006</c:v>
                </c:pt>
                <c:pt idx="7226">
                  <c:v>9.8460000000000001</c:v>
                </c:pt>
                <c:pt idx="7227">
                  <c:v>9.8475000000000001</c:v>
                </c:pt>
                <c:pt idx="7228">
                  <c:v>9.85</c:v>
                </c:pt>
                <c:pt idx="7229">
                  <c:v>9.8514999999999997</c:v>
                </c:pt>
                <c:pt idx="7230">
                  <c:v>9.8535000000000004</c:v>
                </c:pt>
                <c:pt idx="7231">
                  <c:v>9.8550000000000004</c:v>
                </c:pt>
                <c:pt idx="7232">
                  <c:v>9.8569999999999993</c:v>
                </c:pt>
                <c:pt idx="7233">
                  <c:v>9.8595000000000006</c:v>
                </c:pt>
                <c:pt idx="7234">
                  <c:v>9.8614999999999995</c:v>
                </c:pt>
                <c:pt idx="7235">
                  <c:v>9.8629999999999995</c:v>
                </c:pt>
                <c:pt idx="7236">
                  <c:v>9.8650000000000002</c:v>
                </c:pt>
                <c:pt idx="7237">
                  <c:v>9.8665000000000003</c:v>
                </c:pt>
                <c:pt idx="7238">
                  <c:v>9.8680000000000003</c:v>
                </c:pt>
                <c:pt idx="7239">
                  <c:v>9.8699999999999992</c:v>
                </c:pt>
                <c:pt idx="7240">
                  <c:v>9.8714999999999993</c:v>
                </c:pt>
                <c:pt idx="7241">
                  <c:v>9.8734999999999999</c:v>
                </c:pt>
                <c:pt idx="7242">
                  <c:v>9.8755000000000006</c:v>
                </c:pt>
                <c:pt idx="7243">
                  <c:v>9.8770000000000007</c:v>
                </c:pt>
                <c:pt idx="7244">
                  <c:v>9.8789999999999996</c:v>
                </c:pt>
                <c:pt idx="7245">
                  <c:v>9.8804999999999996</c:v>
                </c:pt>
                <c:pt idx="7246">
                  <c:v>9.8829999999999991</c:v>
                </c:pt>
                <c:pt idx="7247">
                  <c:v>9.8849999999999998</c:v>
                </c:pt>
                <c:pt idx="7248">
                  <c:v>9.8864999999999998</c:v>
                </c:pt>
                <c:pt idx="7249">
                  <c:v>9.8879999999999999</c:v>
                </c:pt>
                <c:pt idx="7250">
                  <c:v>9.8895</c:v>
                </c:pt>
                <c:pt idx="7251">
                  <c:v>9.8919999999999995</c:v>
                </c:pt>
                <c:pt idx="7252">
                  <c:v>9.8940000000000001</c:v>
                </c:pt>
                <c:pt idx="7253">
                  <c:v>9.8960000000000008</c:v>
                </c:pt>
                <c:pt idx="7254">
                  <c:v>9.8985000000000003</c:v>
                </c:pt>
                <c:pt idx="7255">
                  <c:v>9.8994999999999997</c:v>
                </c:pt>
                <c:pt idx="7256">
                  <c:v>9.9015000000000004</c:v>
                </c:pt>
                <c:pt idx="7257">
                  <c:v>9.9030000000000005</c:v>
                </c:pt>
                <c:pt idx="7258">
                  <c:v>9.9045000000000005</c:v>
                </c:pt>
                <c:pt idx="7259">
                  <c:v>9.9064999999999994</c:v>
                </c:pt>
                <c:pt idx="7260">
                  <c:v>9.9090000000000007</c:v>
                </c:pt>
                <c:pt idx="7261">
                  <c:v>9.9105000000000008</c:v>
                </c:pt>
                <c:pt idx="7262">
                  <c:v>9.9124999999999996</c:v>
                </c:pt>
                <c:pt idx="7263">
                  <c:v>9.9139999999999997</c:v>
                </c:pt>
                <c:pt idx="7264">
                  <c:v>9.9154999999999998</c:v>
                </c:pt>
                <c:pt idx="7265">
                  <c:v>9.9175000000000004</c:v>
                </c:pt>
                <c:pt idx="7266">
                  <c:v>9.92</c:v>
                </c:pt>
                <c:pt idx="7267">
                  <c:v>9.9215</c:v>
                </c:pt>
                <c:pt idx="7268">
                  <c:v>9.923</c:v>
                </c:pt>
                <c:pt idx="7269">
                  <c:v>9.9245000000000001</c:v>
                </c:pt>
                <c:pt idx="7270">
                  <c:v>9.9269999999999996</c:v>
                </c:pt>
                <c:pt idx="7271">
                  <c:v>9.9290000000000003</c:v>
                </c:pt>
                <c:pt idx="7272">
                  <c:v>9.9314999999999998</c:v>
                </c:pt>
                <c:pt idx="7273">
                  <c:v>9.9329999999999998</c:v>
                </c:pt>
                <c:pt idx="7274">
                  <c:v>9.9350000000000005</c:v>
                </c:pt>
                <c:pt idx="7275">
                  <c:v>9.9365000000000006</c:v>
                </c:pt>
                <c:pt idx="7276">
                  <c:v>9.9380000000000006</c:v>
                </c:pt>
                <c:pt idx="7277">
                  <c:v>9.94</c:v>
                </c:pt>
                <c:pt idx="7278">
                  <c:v>9.9420000000000002</c:v>
                </c:pt>
                <c:pt idx="7279">
                  <c:v>9.9440000000000008</c:v>
                </c:pt>
                <c:pt idx="7280">
                  <c:v>9.9459999999999997</c:v>
                </c:pt>
                <c:pt idx="7281">
                  <c:v>9.9474999999999998</c:v>
                </c:pt>
                <c:pt idx="7282">
                  <c:v>9.9495000000000005</c:v>
                </c:pt>
                <c:pt idx="7283">
                  <c:v>9.9510000000000005</c:v>
                </c:pt>
                <c:pt idx="7284">
                  <c:v>9.9535</c:v>
                </c:pt>
                <c:pt idx="7285">
                  <c:v>9.9550000000000001</c:v>
                </c:pt>
                <c:pt idx="7286">
                  <c:v>9.9570000000000007</c:v>
                </c:pt>
                <c:pt idx="7287">
                  <c:v>9.9585000000000008</c:v>
                </c:pt>
                <c:pt idx="7288">
                  <c:v>9.9604999999999997</c:v>
                </c:pt>
                <c:pt idx="7289">
                  <c:v>9.9619999999999997</c:v>
                </c:pt>
                <c:pt idx="7290">
                  <c:v>9.9649999999999999</c:v>
                </c:pt>
                <c:pt idx="7291">
                  <c:v>9.9664999999999999</c:v>
                </c:pt>
                <c:pt idx="7292">
                  <c:v>9.968</c:v>
                </c:pt>
                <c:pt idx="7293">
                  <c:v>9.9695</c:v>
                </c:pt>
                <c:pt idx="7294">
                  <c:v>9.9715000000000007</c:v>
                </c:pt>
                <c:pt idx="7295">
                  <c:v>9.9730000000000008</c:v>
                </c:pt>
                <c:pt idx="7296">
                  <c:v>9.9749999999999996</c:v>
                </c:pt>
                <c:pt idx="7297">
                  <c:v>9.9770000000000003</c:v>
                </c:pt>
                <c:pt idx="7298">
                  <c:v>9.9789999999999992</c:v>
                </c:pt>
                <c:pt idx="7299">
                  <c:v>9.9804999999999993</c:v>
                </c:pt>
                <c:pt idx="7300">
                  <c:v>9.9819999999999993</c:v>
                </c:pt>
                <c:pt idx="7301">
                  <c:v>9.984</c:v>
                </c:pt>
                <c:pt idx="7302">
                  <c:v>9.9864999999999995</c:v>
                </c:pt>
                <c:pt idx="7303">
                  <c:v>9.9879999999999995</c:v>
                </c:pt>
                <c:pt idx="7304">
                  <c:v>9.99</c:v>
                </c:pt>
                <c:pt idx="7305">
                  <c:v>9.9915000000000003</c:v>
                </c:pt>
                <c:pt idx="7306">
                  <c:v>9.9930000000000003</c:v>
                </c:pt>
                <c:pt idx="7307">
                  <c:v>9.9949999999999992</c:v>
                </c:pt>
                <c:pt idx="7308">
                  <c:v>9.9969999999999999</c:v>
                </c:pt>
                <c:pt idx="7309">
                  <c:v>9.9990000000000006</c:v>
                </c:pt>
                <c:pt idx="7310">
                  <c:v>10.0015</c:v>
                </c:pt>
                <c:pt idx="7311">
                  <c:v>10.0025</c:v>
                </c:pt>
                <c:pt idx="7312">
                  <c:v>10.0045</c:v>
                </c:pt>
                <c:pt idx="7313">
                  <c:v>10.006500000000001</c:v>
                </c:pt>
                <c:pt idx="7314">
                  <c:v>10.0085</c:v>
                </c:pt>
                <c:pt idx="7315">
                  <c:v>10.0105</c:v>
                </c:pt>
                <c:pt idx="7316">
                  <c:v>10.012499999999999</c:v>
                </c:pt>
                <c:pt idx="7317">
                  <c:v>10.013999999999999</c:v>
                </c:pt>
                <c:pt idx="7318">
                  <c:v>10.016</c:v>
                </c:pt>
                <c:pt idx="7319">
                  <c:v>10.018000000000001</c:v>
                </c:pt>
                <c:pt idx="7320">
                  <c:v>10.02</c:v>
                </c:pt>
                <c:pt idx="7321">
                  <c:v>10.022500000000001</c:v>
                </c:pt>
                <c:pt idx="7322">
                  <c:v>10.023999999999999</c:v>
                </c:pt>
                <c:pt idx="7323">
                  <c:v>10.026</c:v>
                </c:pt>
                <c:pt idx="7324">
                  <c:v>10.028</c:v>
                </c:pt>
                <c:pt idx="7325">
                  <c:v>10.029999999999999</c:v>
                </c:pt>
                <c:pt idx="7326">
                  <c:v>10.032</c:v>
                </c:pt>
                <c:pt idx="7327">
                  <c:v>10.0335</c:v>
                </c:pt>
                <c:pt idx="7328">
                  <c:v>10.035</c:v>
                </c:pt>
                <c:pt idx="7329">
                  <c:v>10.0365</c:v>
                </c:pt>
                <c:pt idx="7330">
                  <c:v>10.039</c:v>
                </c:pt>
                <c:pt idx="7331">
                  <c:v>10.041</c:v>
                </c:pt>
                <c:pt idx="7332">
                  <c:v>10.0425</c:v>
                </c:pt>
                <c:pt idx="7333">
                  <c:v>10.044499999999999</c:v>
                </c:pt>
                <c:pt idx="7334">
                  <c:v>10.045999999999999</c:v>
                </c:pt>
                <c:pt idx="7335">
                  <c:v>10.048</c:v>
                </c:pt>
                <c:pt idx="7336">
                  <c:v>10.050000000000001</c:v>
                </c:pt>
                <c:pt idx="7337">
                  <c:v>10.052</c:v>
                </c:pt>
                <c:pt idx="7338">
                  <c:v>10.054</c:v>
                </c:pt>
                <c:pt idx="7339">
                  <c:v>10.055</c:v>
                </c:pt>
                <c:pt idx="7340">
                  <c:v>10.057</c:v>
                </c:pt>
                <c:pt idx="7341">
                  <c:v>10.058999999999999</c:v>
                </c:pt>
                <c:pt idx="7342">
                  <c:v>10.061</c:v>
                </c:pt>
                <c:pt idx="7343">
                  <c:v>10.0625</c:v>
                </c:pt>
                <c:pt idx="7344">
                  <c:v>10.064500000000001</c:v>
                </c:pt>
                <c:pt idx="7345">
                  <c:v>10.066000000000001</c:v>
                </c:pt>
                <c:pt idx="7346">
                  <c:v>10.068</c:v>
                </c:pt>
                <c:pt idx="7347">
                  <c:v>10.0695</c:v>
                </c:pt>
                <c:pt idx="7348">
                  <c:v>10.0715</c:v>
                </c:pt>
                <c:pt idx="7349">
                  <c:v>10.073499999999999</c:v>
                </c:pt>
                <c:pt idx="7350">
                  <c:v>10.0755</c:v>
                </c:pt>
                <c:pt idx="7351">
                  <c:v>10.077</c:v>
                </c:pt>
                <c:pt idx="7352">
                  <c:v>10.079000000000001</c:v>
                </c:pt>
                <c:pt idx="7353">
                  <c:v>10.080500000000001</c:v>
                </c:pt>
                <c:pt idx="7354">
                  <c:v>10.0825</c:v>
                </c:pt>
                <c:pt idx="7355">
                  <c:v>10.0845</c:v>
                </c:pt>
                <c:pt idx="7356">
                  <c:v>10.086499999999999</c:v>
                </c:pt>
                <c:pt idx="7357">
                  <c:v>10.087999999999999</c:v>
                </c:pt>
                <c:pt idx="7358">
                  <c:v>10.089</c:v>
                </c:pt>
                <c:pt idx="7359">
                  <c:v>10.090999999999999</c:v>
                </c:pt>
                <c:pt idx="7360">
                  <c:v>10.093500000000001</c:v>
                </c:pt>
                <c:pt idx="7361">
                  <c:v>10.095000000000001</c:v>
                </c:pt>
                <c:pt idx="7362">
                  <c:v>10.096500000000001</c:v>
                </c:pt>
                <c:pt idx="7363">
                  <c:v>10.0985</c:v>
                </c:pt>
                <c:pt idx="7364">
                  <c:v>10.1</c:v>
                </c:pt>
                <c:pt idx="7365">
                  <c:v>10.102499999999999</c:v>
                </c:pt>
                <c:pt idx="7366">
                  <c:v>10.1045</c:v>
                </c:pt>
                <c:pt idx="7367">
                  <c:v>10.106</c:v>
                </c:pt>
                <c:pt idx="7368">
                  <c:v>10.1075</c:v>
                </c:pt>
                <c:pt idx="7369">
                  <c:v>10.109500000000001</c:v>
                </c:pt>
                <c:pt idx="7370">
                  <c:v>10.112</c:v>
                </c:pt>
                <c:pt idx="7371">
                  <c:v>10.1135</c:v>
                </c:pt>
                <c:pt idx="7372">
                  <c:v>10.115500000000001</c:v>
                </c:pt>
                <c:pt idx="7373">
                  <c:v>10.117000000000001</c:v>
                </c:pt>
                <c:pt idx="7374">
                  <c:v>10.119</c:v>
                </c:pt>
                <c:pt idx="7375">
                  <c:v>10.121</c:v>
                </c:pt>
                <c:pt idx="7376">
                  <c:v>10.122999999999999</c:v>
                </c:pt>
                <c:pt idx="7377">
                  <c:v>10.125</c:v>
                </c:pt>
                <c:pt idx="7378">
                  <c:v>10.1265</c:v>
                </c:pt>
                <c:pt idx="7379">
                  <c:v>10.128</c:v>
                </c:pt>
                <c:pt idx="7380">
                  <c:v>10.130000000000001</c:v>
                </c:pt>
                <c:pt idx="7381">
                  <c:v>10.132</c:v>
                </c:pt>
                <c:pt idx="7382">
                  <c:v>10.134499999999999</c:v>
                </c:pt>
                <c:pt idx="7383">
                  <c:v>10.135999999999999</c:v>
                </c:pt>
                <c:pt idx="7384">
                  <c:v>10.138</c:v>
                </c:pt>
                <c:pt idx="7385">
                  <c:v>10.1395</c:v>
                </c:pt>
                <c:pt idx="7386">
                  <c:v>10.141</c:v>
                </c:pt>
                <c:pt idx="7387">
                  <c:v>10.143000000000001</c:v>
                </c:pt>
                <c:pt idx="7388">
                  <c:v>10.145</c:v>
                </c:pt>
                <c:pt idx="7389">
                  <c:v>10.147</c:v>
                </c:pt>
                <c:pt idx="7390">
                  <c:v>10.148999999999999</c:v>
                </c:pt>
                <c:pt idx="7391">
                  <c:v>10.150499999999999</c:v>
                </c:pt>
                <c:pt idx="7392">
                  <c:v>10.1525</c:v>
                </c:pt>
                <c:pt idx="7393">
                  <c:v>10.154999999999999</c:v>
                </c:pt>
                <c:pt idx="7394">
                  <c:v>10.156499999999999</c:v>
                </c:pt>
                <c:pt idx="7395">
                  <c:v>10.1585</c:v>
                </c:pt>
                <c:pt idx="7396">
                  <c:v>10.16</c:v>
                </c:pt>
                <c:pt idx="7397">
                  <c:v>10.162000000000001</c:v>
                </c:pt>
                <c:pt idx="7398">
                  <c:v>10.164</c:v>
                </c:pt>
                <c:pt idx="7399">
                  <c:v>10.166</c:v>
                </c:pt>
                <c:pt idx="7400">
                  <c:v>10.1675</c:v>
                </c:pt>
                <c:pt idx="7401">
                  <c:v>10.169</c:v>
                </c:pt>
                <c:pt idx="7402">
                  <c:v>10.170999999999999</c:v>
                </c:pt>
                <c:pt idx="7403">
                  <c:v>10.173</c:v>
                </c:pt>
                <c:pt idx="7404">
                  <c:v>10.175000000000001</c:v>
                </c:pt>
                <c:pt idx="7405">
                  <c:v>10.177</c:v>
                </c:pt>
                <c:pt idx="7406">
                  <c:v>10.1785</c:v>
                </c:pt>
                <c:pt idx="7407">
                  <c:v>10.1805</c:v>
                </c:pt>
                <c:pt idx="7408">
                  <c:v>10.182499999999999</c:v>
                </c:pt>
                <c:pt idx="7409">
                  <c:v>10.1845</c:v>
                </c:pt>
                <c:pt idx="7410">
                  <c:v>10.186500000000001</c:v>
                </c:pt>
                <c:pt idx="7411">
                  <c:v>10.188499999999999</c:v>
                </c:pt>
                <c:pt idx="7412">
                  <c:v>10.19</c:v>
                </c:pt>
                <c:pt idx="7413">
                  <c:v>10.192</c:v>
                </c:pt>
                <c:pt idx="7414">
                  <c:v>10.194000000000001</c:v>
                </c:pt>
                <c:pt idx="7415">
                  <c:v>10.196</c:v>
                </c:pt>
                <c:pt idx="7416">
                  <c:v>10.198</c:v>
                </c:pt>
                <c:pt idx="7417">
                  <c:v>10.1995</c:v>
                </c:pt>
                <c:pt idx="7418">
                  <c:v>10.201499999999999</c:v>
                </c:pt>
                <c:pt idx="7419">
                  <c:v>10.202999999999999</c:v>
                </c:pt>
                <c:pt idx="7420">
                  <c:v>10.204499999999999</c:v>
                </c:pt>
                <c:pt idx="7421">
                  <c:v>10.2075</c:v>
                </c:pt>
                <c:pt idx="7422">
                  <c:v>10.208500000000001</c:v>
                </c:pt>
                <c:pt idx="7423">
                  <c:v>10.210000000000001</c:v>
                </c:pt>
                <c:pt idx="7424">
                  <c:v>10.2125</c:v>
                </c:pt>
                <c:pt idx="7425">
                  <c:v>10.214</c:v>
                </c:pt>
                <c:pt idx="7426">
                  <c:v>10.2165</c:v>
                </c:pt>
                <c:pt idx="7427">
                  <c:v>10.218500000000001</c:v>
                </c:pt>
                <c:pt idx="7428">
                  <c:v>10.220000000000001</c:v>
                </c:pt>
                <c:pt idx="7429">
                  <c:v>10.222</c:v>
                </c:pt>
                <c:pt idx="7430">
                  <c:v>10.2235</c:v>
                </c:pt>
                <c:pt idx="7431">
                  <c:v>10.225</c:v>
                </c:pt>
                <c:pt idx="7432">
                  <c:v>10.227</c:v>
                </c:pt>
                <c:pt idx="7433">
                  <c:v>10.228999999999999</c:v>
                </c:pt>
                <c:pt idx="7434">
                  <c:v>10.231</c:v>
                </c:pt>
                <c:pt idx="7435">
                  <c:v>10.2325</c:v>
                </c:pt>
                <c:pt idx="7436">
                  <c:v>10.234500000000001</c:v>
                </c:pt>
                <c:pt idx="7437">
                  <c:v>10.236499999999999</c:v>
                </c:pt>
                <c:pt idx="7438">
                  <c:v>10.2385</c:v>
                </c:pt>
                <c:pt idx="7439">
                  <c:v>10.240500000000001</c:v>
                </c:pt>
                <c:pt idx="7440">
                  <c:v>10.2425</c:v>
                </c:pt>
                <c:pt idx="7441">
                  <c:v>10.243499999999999</c:v>
                </c:pt>
                <c:pt idx="7442">
                  <c:v>10.2455</c:v>
                </c:pt>
                <c:pt idx="7443">
                  <c:v>10.2475</c:v>
                </c:pt>
                <c:pt idx="7444">
                  <c:v>10.249499999999999</c:v>
                </c:pt>
                <c:pt idx="7445">
                  <c:v>10.2515</c:v>
                </c:pt>
                <c:pt idx="7446">
                  <c:v>10.2525</c:v>
                </c:pt>
                <c:pt idx="7447">
                  <c:v>10.2545</c:v>
                </c:pt>
                <c:pt idx="7448">
                  <c:v>10.256500000000001</c:v>
                </c:pt>
                <c:pt idx="7449">
                  <c:v>10.2585</c:v>
                </c:pt>
                <c:pt idx="7450">
                  <c:v>10.26</c:v>
                </c:pt>
                <c:pt idx="7451">
                  <c:v>10.2615</c:v>
                </c:pt>
                <c:pt idx="7452">
                  <c:v>10.263500000000001</c:v>
                </c:pt>
                <c:pt idx="7453">
                  <c:v>10.265000000000001</c:v>
                </c:pt>
                <c:pt idx="7454">
                  <c:v>10.266500000000001</c:v>
                </c:pt>
                <c:pt idx="7455">
                  <c:v>10.2685</c:v>
                </c:pt>
                <c:pt idx="7456">
                  <c:v>10.2705</c:v>
                </c:pt>
                <c:pt idx="7457">
                  <c:v>10.272</c:v>
                </c:pt>
                <c:pt idx="7458">
                  <c:v>10.273999999999999</c:v>
                </c:pt>
                <c:pt idx="7459">
                  <c:v>10.275499999999999</c:v>
                </c:pt>
                <c:pt idx="7460">
                  <c:v>10.278</c:v>
                </c:pt>
                <c:pt idx="7461">
                  <c:v>10.28</c:v>
                </c:pt>
                <c:pt idx="7462">
                  <c:v>10.281499999999999</c:v>
                </c:pt>
                <c:pt idx="7463">
                  <c:v>10.282999999999999</c:v>
                </c:pt>
                <c:pt idx="7464">
                  <c:v>10.285</c:v>
                </c:pt>
                <c:pt idx="7465">
                  <c:v>10.287000000000001</c:v>
                </c:pt>
                <c:pt idx="7466">
                  <c:v>10.289</c:v>
                </c:pt>
                <c:pt idx="7467">
                  <c:v>10.291</c:v>
                </c:pt>
                <c:pt idx="7468">
                  <c:v>10.292999999999999</c:v>
                </c:pt>
                <c:pt idx="7469">
                  <c:v>10.295</c:v>
                </c:pt>
                <c:pt idx="7470">
                  <c:v>10.297000000000001</c:v>
                </c:pt>
                <c:pt idx="7471">
                  <c:v>10.2995</c:v>
                </c:pt>
                <c:pt idx="7472">
                  <c:v>10.301</c:v>
                </c:pt>
                <c:pt idx="7473">
                  <c:v>10.303000000000001</c:v>
                </c:pt>
                <c:pt idx="7474">
                  <c:v>10.304500000000001</c:v>
                </c:pt>
                <c:pt idx="7475">
                  <c:v>10.3065</c:v>
                </c:pt>
                <c:pt idx="7476">
                  <c:v>10.308999999999999</c:v>
                </c:pt>
                <c:pt idx="7477">
                  <c:v>10.310499999999999</c:v>
                </c:pt>
                <c:pt idx="7478">
                  <c:v>10.3125</c:v>
                </c:pt>
                <c:pt idx="7479">
                  <c:v>10.314</c:v>
                </c:pt>
                <c:pt idx="7480">
                  <c:v>10.316000000000001</c:v>
                </c:pt>
                <c:pt idx="7481">
                  <c:v>10.3185</c:v>
                </c:pt>
                <c:pt idx="7482">
                  <c:v>10.32</c:v>
                </c:pt>
                <c:pt idx="7483">
                  <c:v>10.3215</c:v>
                </c:pt>
                <c:pt idx="7484">
                  <c:v>10.323499999999999</c:v>
                </c:pt>
                <c:pt idx="7485">
                  <c:v>10.324999999999999</c:v>
                </c:pt>
                <c:pt idx="7486">
                  <c:v>10.327</c:v>
                </c:pt>
                <c:pt idx="7487">
                  <c:v>10.329000000000001</c:v>
                </c:pt>
                <c:pt idx="7488">
                  <c:v>10.330500000000001</c:v>
                </c:pt>
                <c:pt idx="7489">
                  <c:v>10.3325</c:v>
                </c:pt>
                <c:pt idx="7490">
                  <c:v>10.334</c:v>
                </c:pt>
                <c:pt idx="7491">
                  <c:v>10.3355</c:v>
                </c:pt>
                <c:pt idx="7492">
                  <c:v>10.337999999999999</c:v>
                </c:pt>
                <c:pt idx="7493">
                  <c:v>10.34</c:v>
                </c:pt>
                <c:pt idx="7494">
                  <c:v>10.3415</c:v>
                </c:pt>
                <c:pt idx="7495">
                  <c:v>10.343</c:v>
                </c:pt>
                <c:pt idx="7496">
                  <c:v>10.345000000000001</c:v>
                </c:pt>
                <c:pt idx="7497">
                  <c:v>10.346500000000001</c:v>
                </c:pt>
                <c:pt idx="7498">
                  <c:v>10.3485</c:v>
                </c:pt>
                <c:pt idx="7499">
                  <c:v>10.3505</c:v>
                </c:pt>
                <c:pt idx="7500">
                  <c:v>10.352499999999999</c:v>
                </c:pt>
                <c:pt idx="7501">
                  <c:v>10.353999999999999</c:v>
                </c:pt>
                <c:pt idx="7502">
                  <c:v>10.3565</c:v>
                </c:pt>
                <c:pt idx="7503">
                  <c:v>10.358000000000001</c:v>
                </c:pt>
                <c:pt idx="7504">
                  <c:v>10.36</c:v>
                </c:pt>
                <c:pt idx="7505">
                  <c:v>10.361499999999999</c:v>
                </c:pt>
                <c:pt idx="7506">
                  <c:v>10.363</c:v>
                </c:pt>
                <c:pt idx="7507">
                  <c:v>10.365500000000001</c:v>
                </c:pt>
                <c:pt idx="7508">
                  <c:v>10.3675</c:v>
                </c:pt>
                <c:pt idx="7509">
                  <c:v>10.369</c:v>
                </c:pt>
                <c:pt idx="7510">
                  <c:v>10.3705</c:v>
                </c:pt>
                <c:pt idx="7511">
                  <c:v>10.3725</c:v>
                </c:pt>
                <c:pt idx="7512">
                  <c:v>10.375</c:v>
                </c:pt>
                <c:pt idx="7513">
                  <c:v>10.377000000000001</c:v>
                </c:pt>
                <c:pt idx="7514">
                  <c:v>10.378500000000001</c:v>
                </c:pt>
                <c:pt idx="7515">
                  <c:v>10.38</c:v>
                </c:pt>
                <c:pt idx="7516">
                  <c:v>10.382</c:v>
                </c:pt>
                <c:pt idx="7517">
                  <c:v>10.384</c:v>
                </c:pt>
                <c:pt idx="7518">
                  <c:v>10.385999999999999</c:v>
                </c:pt>
                <c:pt idx="7519">
                  <c:v>10.387499999999999</c:v>
                </c:pt>
                <c:pt idx="7520">
                  <c:v>10.388999999999999</c:v>
                </c:pt>
                <c:pt idx="7521">
                  <c:v>10.390499999999999</c:v>
                </c:pt>
                <c:pt idx="7522">
                  <c:v>10.3935</c:v>
                </c:pt>
                <c:pt idx="7523">
                  <c:v>10.3955</c:v>
                </c:pt>
                <c:pt idx="7524">
                  <c:v>10.397</c:v>
                </c:pt>
                <c:pt idx="7525">
                  <c:v>10.398999999999999</c:v>
                </c:pt>
                <c:pt idx="7526">
                  <c:v>10.400499999999999</c:v>
                </c:pt>
                <c:pt idx="7527">
                  <c:v>10.403</c:v>
                </c:pt>
                <c:pt idx="7528">
                  <c:v>10.404500000000001</c:v>
                </c:pt>
                <c:pt idx="7529">
                  <c:v>10.406499999999999</c:v>
                </c:pt>
                <c:pt idx="7530">
                  <c:v>10.407500000000001</c:v>
                </c:pt>
                <c:pt idx="7531">
                  <c:v>10.41</c:v>
                </c:pt>
                <c:pt idx="7532">
                  <c:v>10.4115</c:v>
                </c:pt>
                <c:pt idx="7533">
                  <c:v>10.413500000000001</c:v>
                </c:pt>
                <c:pt idx="7534">
                  <c:v>10.4155</c:v>
                </c:pt>
                <c:pt idx="7535">
                  <c:v>10.417</c:v>
                </c:pt>
                <c:pt idx="7536">
                  <c:v>10.419</c:v>
                </c:pt>
                <c:pt idx="7537">
                  <c:v>10.4215</c:v>
                </c:pt>
                <c:pt idx="7538">
                  <c:v>10.423</c:v>
                </c:pt>
                <c:pt idx="7539">
                  <c:v>10.4245</c:v>
                </c:pt>
                <c:pt idx="7540">
                  <c:v>10.426500000000001</c:v>
                </c:pt>
                <c:pt idx="7541">
                  <c:v>10.4285</c:v>
                </c:pt>
                <c:pt idx="7542">
                  <c:v>10.4305</c:v>
                </c:pt>
                <c:pt idx="7543">
                  <c:v>10.432</c:v>
                </c:pt>
                <c:pt idx="7544">
                  <c:v>10.433999999999999</c:v>
                </c:pt>
                <c:pt idx="7545">
                  <c:v>10.435499999999999</c:v>
                </c:pt>
                <c:pt idx="7546">
                  <c:v>10.438000000000001</c:v>
                </c:pt>
                <c:pt idx="7547">
                  <c:v>10.44</c:v>
                </c:pt>
                <c:pt idx="7548">
                  <c:v>10.4415</c:v>
                </c:pt>
                <c:pt idx="7549">
                  <c:v>10.443</c:v>
                </c:pt>
                <c:pt idx="7550">
                  <c:v>10.445499999999999</c:v>
                </c:pt>
                <c:pt idx="7551">
                  <c:v>10.446999999999999</c:v>
                </c:pt>
                <c:pt idx="7552">
                  <c:v>10.449</c:v>
                </c:pt>
                <c:pt idx="7553">
                  <c:v>10.451499999999999</c:v>
                </c:pt>
                <c:pt idx="7554">
                  <c:v>10.4535</c:v>
                </c:pt>
                <c:pt idx="7555">
                  <c:v>10.455</c:v>
                </c:pt>
                <c:pt idx="7556">
                  <c:v>10.4575</c:v>
                </c:pt>
                <c:pt idx="7557">
                  <c:v>10.459</c:v>
                </c:pt>
                <c:pt idx="7558">
                  <c:v>10.4605</c:v>
                </c:pt>
                <c:pt idx="7559">
                  <c:v>10.4625</c:v>
                </c:pt>
                <c:pt idx="7560">
                  <c:v>10.464499999999999</c:v>
                </c:pt>
                <c:pt idx="7561">
                  <c:v>10.4665</c:v>
                </c:pt>
                <c:pt idx="7562">
                  <c:v>10.468</c:v>
                </c:pt>
                <c:pt idx="7563">
                  <c:v>10.47</c:v>
                </c:pt>
                <c:pt idx="7564">
                  <c:v>10.472</c:v>
                </c:pt>
                <c:pt idx="7565">
                  <c:v>10.474500000000001</c:v>
                </c:pt>
                <c:pt idx="7566">
                  <c:v>10.476000000000001</c:v>
                </c:pt>
                <c:pt idx="7567">
                  <c:v>10.477499999999999</c:v>
                </c:pt>
                <c:pt idx="7568">
                  <c:v>10.4795</c:v>
                </c:pt>
                <c:pt idx="7569">
                  <c:v>10.481999999999999</c:v>
                </c:pt>
                <c:pt idx="7570">
                  <c:v>10.484</c:v>
                </c:pt>
                <c:pt idx="7571">
                  <c:v>10.4855</c:v>
                </c:pt>
                <c:pt idx="7572">
                  <c:v>10.487500000000001</c:v>
                </c:pt>
                <c:pt idx="7573">
                  <c:v>10.4895</c:v>
                </c:pt>
                <c:pt idx="7574">
                  <c:v>10.4915</c:v>
                </c:pt>
                <c:pt idx="7575">
                  <c:v>10.493</c:v>
                </c:pt>
                <c:pt idx="7576">
                  <c:v>10.494999999999999</c:v>
                </c:pt>
                <c:pt idx="7577">
                  <c:v>10.496499999999999</c:v>
                </c:pt>
                <c:pt idx="7578">
                  <c:v>10.499000000000001</c:v>
                </c:pt>
                <c:pt idx="7579">
                  <c:v>10.500500000000001</c:v>
                </c:pt>
                <c:pt idx="7580">
                  <c:v>10.5025</c:v>
                </c:pt>
                <c:pt idx="7581">
                  <c:v>10.504</c:v>
                </c:pt>
                <c:pt idx="7582">
                  <c:v>10.506</c:v>
                </c:pt>
                <c:pt idx="7583">
                  <c:v>10.507999999999999</c:v>
                </c:pt>
                <c:pt idx="7584">
                  <c:v>10.51</c:v>
                </c:pt>
                <c:pt idx="7585">
                  <c:v>10.512</c:v>
                </c:pt>
                <c:pt idx="7586">
                  <c:v>10.513</c:v>
                </c:pt>
                <c:pt idx="7587">
                  <c:v>10.515499999999999</c:v>
                </c:pt>
                <c:pt idx="7588">
                  <c:v>10.518000000000001</c:v>
                </c:pt>
                <c:pt idx="7589">
                  <c:v>10.519</c:v>
                </c:pt>
                <c:pt idx="7590">
                  <c:v>10.521000000000001</c:v>
                </c:pt>
                <c:pt idx="7591">
                  <c:v>10.523</c:v>
                </c:pt>
                <c:pt idx="7592">
                  <c:v>10.525</c:v>
                </c:pt>
                <c:pt idx="7593">
                  <c:v>10.526999999999999</c:v>
                </c:pt>
                <c:pt idx="7594">
                  <c:v>10.528499999999999</c:v>
                </c:pt>
                <c:pt idx="7595">
                  <c:v>10.5305</c:v>
                </c:pt>
                <c:pt idx="7596">
                  <c:v>10.532500000000001</c:v>
                </c:pt>
                <c:pt idx="7597">
                  <c:v>10.535</c:v>
                </c:pt>
                <c:pt idx="7598">
                  <c:v>10.537000000000001</c:v>
                </c:pt>
                <c:pt idx="7599">
                  <c:v>10.538</c:v>
                </c:pt>
                <c:pt idx="7600">
                  <c:v>10.5405</c:v>
                </c:pt>
                <c:pt idx="7601">
                  <c:v>10.5425</c:v>
                </c:pt>
                <c:pt idx="7602">
                  <c:v>10.544</c:v>
                </c:pt>
                <c:pt idx="7603">
                  <c:v>10.545999999999999</c:v>
                </c:pt>
                <c:pt idx="7604">
                  <c:v>10.548</c:v>
                </c:pt>
                <c:pt idx="7605">
                  <c:v>10.5495</c:v>
                </c:pt>
                <c:pt idx="7606">
                  <c:v>10.552</c:v>
                </c:pt>
                <c:pt idx="7607">
                  <c:v>10.554</c:v>
                </c:pt>
                <c:pt idx="7608">
                  <c:v>10.555</c:v>
                </c:pt>
                <c:pt idx="7609">
                  <c:v>10.557</c:v>
                </c:pt>
                <c:pt idx="7610">
                  <c:v>10.558999999999999</c:v>
                </c:pt>
                <c:pt idx="7611">
                  <c:v>10.561500000000001</c:v>
                </c:pt>
                <c:pt idx="7612">
                  <c:v>10.563499999999999</c:v>
                </c:pt>
                <c:pt idx="7613">
                  <c:v>10.565</c:v>
                </c:pt>
                <c:pt idx="7614">
                  <c:v>10.5665</c:v>
                </c:pt>
                <c:pt idx="7615">
                  <c:v>10.5685</c:v>
                </c:pt>
                <c:pt idx="7616">
                  <c:v>10.570499999999999</c:v>
                </c:pt>
                <c:pt idx="7617">
                  <c:v>10.5725</c:v>
                </c:pt>
                <c:pt idx="7618">
                  <c:v>10.5745</c:v>
                </c:pt>
                <c:pt idx="7619">
                  <c:v>10.576000000000001</c:v>
                </c:pt>
                <c:pt idx="7620">
                  <c:v>10.577500000000001</c:v>
                </c:pt>
                <c:pt idx="7621">
                  <c:v>10.58</c:v>
                </c:pt>
                <c:pt idx="7622">
                  <c:v>10.582000000000001</c:v>
                </c:pt>
                <c:pt idx="7623">
                  <c:v>10.584</c:v>
                </c:pt>
                <c:pt idx="7624">
                  <c:v>10.5855</c:v>
                </c:pt>
                <c:pt idx="7625">
                  <c:v>10.587999999999999</c:v>
                </c:pt>
                <c:pt idx="7626">
                  <c:v>10.589499999999999</c:v>
                </c:pt>
                <c:pt idx="7627">
                  <c:v>10.590999999999999</c:v>
                </c:pt>
                <c:pt idx="7628">
                  <c:v>10.593</c:v>
                </c:pt>
                <c:pt idx="7629">
                  <c:v>10.595499999999999</c:v>
                </c:pt>
                <c:pt idx="7630">
                  <c:v>10.597</c:v>
                </c:pt>
                <c:pt idx="7631">
                  <c:v>10.599</c:v>
                </c:pt>
                <c:pt idx="7632">
                  <c:v>10.6005</c:v>
                </c:pt>
                <c:pt idx="7633">
                  <c:v>10.602499999999999</c:v>
                </c:pt>
                <c:pt idx="7634">
                  <c:v>10.603999999999999</c:v>
                </c:pt>
                <c:pt idx="7635">
                  <c:v>10.606</c:v>
                </c:pt>
                <c:pt idx="7636">
                  <c:v>10.608000000000001</c:v>
                </c:pt>
                <c:pt idx="7637">
                  <c:v>10.6105</c:v>
                </c:pt>
                <c:pt idx="7638">
                  <c:v>10.612</c:v>
                </c:pt>
                <c:pt idx="7639">
                  <c:v>10.614000000000001</c:v>
                </c:pt>
                <c:pt idx="7640">
                  <c:v>10.615500000000001</c:v>
                </c:pt>
                <c:pt idx="7641">
                  <c:v>10.617000000000001</c:v>
                </c:pt>
                <c:pt idx="7642">
                  <c:v>10.6195</c:v>
                </c:pt>
                <c:pt idx="7643">
                  <c:v>10.621499999999999</c:v>
                </c:pt>
                <c:pt idx="7644">
                  <c:v>10.622999999999999</c:v>
                </c:pt>
                <c:pt idx="7645">
                  <c:v>10.625500000000001</c:v>
                </c:pt>
                <c:pt idx="7646">
                  <c:v>10.627000000000001</c:v>
                </c:pt>
                <c:pt idx="7647">
                  <c:v>10.629</c:v>
                </c:pt>
                <c:pt idx="7648">
                  <c:v>10.6305</c:v>
                </c:pt>
                <c:pt idx="7649">
                  <c:v>10.6325</c:v>
                </c:pt>
                <c:pt idx="7650">
                  <c:v>10.634499999999999</c:v>
                </c:pt>
                <c:pt idx="7651">
                  <c:v>10.6365</c:v>
                </c:pt>
                <c:pt idx="7652">
                  <c:v>10.638500000000001</c:v>
                </c:pt>
                <c:pt idx="7653">
                  <c:v>10.64</c:v>
                </c:pt>
                <c:pt idx="7654">
                  <c:v>10.641999999999999</c:v>
                </c:pt>
                <c:pt idx="7655">
                  <c:v>10.644500000000001</c:v>
                </c:pt>
                <c:pt idx="7656">
                  <c:v>10.646000000000001</c:v>
                </c:pt>
                <c:pt idx="7657">
                  <c:v>10.648</c:v>
                </c:pt>
                <c:pt idx="7658">
                  <c:v>10.65</c:v>
                </c:pt>
                <c:pt idx="7659">
                  <c:v>10.6515</c:v>
                </c:pt>
                <c:pt idx="7660">
                  <c:v>10.653499999999999</c:v>
                </c:pt>
                <c:pt idx="7661">
                  <c:v>10.654999999999999</c:v>
                </c:pt>
                <c:pt idx="7662">
                  <c:v>10.657</c:v>
                </c:pt>
                <c:pt idx="7663">
                  <c:v>10.659000000000001</c:v>
                </c:pt>
                <c:pt idx="7664">
                  <c:v>10.6615</c:v>
                </c:pt>
                <c:pt idx="7665">
                  <c:v>10.663500000000001</c:v>
                </c:pt>
                <c:pt idx="7666">
                  <c:v>10.6655</c:v>
                </c:pt>
                <c:pt idx="7667">
                  <c:v>10.6675</c:v>
                </c:pt>
                <c:pt idx="7668">
                  <c:v>10.669</c:v>
                </c:pt>
                <c:pt idx="7669">
                  <c:v>10.6715</c:v>
                </c:pt>
                <c:pt idx="7670">
                  <c:v>10.673</c:v>
                </c:pt>
                <c:pt idx="7671">
                  <c:v>10.675000000000001</c:v>
                </c:pt>
                <c:pt idx="7672">
                  <c:v>10.676500000000001</c:v>
                </c:pt>
                <c:pt idx="7673">
                  <c:v>10.679</c:v>
                </c:pt>
                <c:pt idx="7674">
                  <c:v>10.680999999999999</c:v>
                </c:pt>
                <c:pt idx="7675">
                  <c:v>10.682499999999999</c:v>
                </c:pt>
                <c:pt idx="7676">
                  <c:v>10.6845</c:v>
                </c:pt>
                <c:pt idx="7677">
                  <c:v>10.686</c:v>
                </c:pt>
                <c:pt idx="7678">
                  <c:v>10.6875</c:v>
                </c:pt>
                <c:pt idx="7679">
                  <c:v>10.689500000000001</c:v>
                </c:pt>
                <c:pt idx="7680">
                  <c:v>10.692</c:v>
                </c:pt>
                <c:pt idx="7681">
                  <c:v>10.6935</c:v>
                </c:pt>
                <c:pt idx="7682">
                  <c:v>10.695499999999999</c:v>
                </c:pt>
                <c:pt idx="7683">
                  <c:v>10.696999999999999</c:v>
                </c:pt>
                <c:pt idx="7684">
                  <c:v>10.698499999999999</c:v>
                </c:pt>
                <c:pt idx="7685">
                  <c:v>10.701000000000001</c:v>
                </c:pt>
                <c:pt idx="7686">
                  <c:v>10.702999999999999</c:v>
                </c:pt>
                <c:pt idx="7687">
                  <c:v>10.705</c:v>
                </c:pt>
                <c:pt idx="7688">
                  <c:v>10.7065</c:v>
                </c:pt>
                <c:pt idx="7689">
                  <c:v>10.708</c:v>
                </c:pt>
                <c:pt idx="7690">
                  <c:v>10.71</c:v>
                </c:pt>
                <c:pt idx="7691">
                  <c:v>10.712</c:v>
                </c:pt>
                <c:pt idx="7692">
                  <c:v>10.714</c:v>
                </c:pt>
                <c:pt idx="7693">
                  <c:v>10.7165</c:v>
                </c:pt>
                <c:pt idx="7694">
                  <c:v>10.718500000000001</c:v>
                </c:pt>
                <c:pt idx="7695">
                  <c:v>10.72</c:v>
                </c:pt>
                <c:pt idx="7696">
                  <c:v>10.721500000000001</c:v>
                </c:pt>
                <c:pt idx="7697">
                  <c:v>10.724</c:v>
                </c:pt>
                <c:pt idx="7698">
                  <c:v>10.7255</c:v>
                </c:pt>
                <c:pt idx="7699">
                  <c:v>10.727499999999999</c:v>
                </c:pt>
                <c:pt idx="7700">
                  <c:v>10.728999999999999</c:v>
                </c:pt>
                <c:pt idx="7701">
                  <c:v>10.731</c:v>
                </c:pt>
                <c:pt idx="7702">
                  <c:v>10.7325</c:v>
                </c:pt>
                <c:pt idx="7703">
                  <c:v>10.7355</c:v>
                </c:pt>
                <c:pt idx="7704">
                  <c:v>10.737</c:v>
                </c:pt>
                <c:pt idx="7705">
                  <c:v>10.739000000000001</c:v>
                </c:pt>
                <c:pt idx="7706">
                  <c:v>10.74</c:v>
                </c:pt>
                <c:pt idx="7707">
                  <c:v>10.742000000000001</c:v>
                </c:pt>
                <c:pt idx="7708">
                  <c:v>10.744</c:v>
                </c:pt>
                <c:pt idx="7709">
                  <c:v>10.7455</c:v>
                </c:pt>
                <c:pt idx="7710">
                  <c:v>10.7475</c:v>
                </c:pt>
                <c:pt idx="7711">
                  <c:v>10.749499999999999</c:v>
                </c:pt>
                <c:pt idx="7712">
                  <c:v>10.750999999999999</c:v>
                </c:pt>
                <c:pt idx="7713">
                  <c:v>10.753</c:v>
                </c:pt>
                <c:pt idx="7714">
                  <c:v>10.7555</c:v>
                </c:pt>
                <c:pt idx="7715">
                  <c:v>10.7575</c:v>
                </c:pt>
                <c:pt idx="7716">
                  <c:v>10.759</c:v>
                </c:pt>
                <c:pt idx="7717">
                  <c:v>10.760999999999999</c:v>
                </c:pt>
                <c:pt idx="7718">
                  <c:v>10.763</c:v>
                </c:pt>
                <c:pt idx="7719">
                  <c:v>10.765499999999999</c:v>
                </c:pt>
                <c:pt idx="7720">
                  <c:v>10.7675</c:v>
                </c:pt>
                <c:pt idx="7721">
                  <c:v>10.769500000000001</c:v>
                </c:pt>
                <c:pt idx="7722">
                  <c:v>10.7705</c:v>
                </c:pt>
                <c:pt idx="7723">
                  <c:v>10.772</c:v>
                </c:pt>
                <c:pt idx="7724">
                  <c:v>10.773999999999999</c:v>
                </c:pt>
                <c:pt idx="7725">
                  <c:v>10.776999999999999</c:v>
                </c:pt>
                <c:pt idx="7726">
                  <c:v>10.778499999999999</c:v>
                </c:pt>
                <c:pt idx="7727">
                  <c:v>10.779500000000001</c:v>
                </c:pt>
                <c:pt idx="7728">
                  <c:v>10.781499999999999</c:v>
                </c:pt>
                <c:pt idx="7729">
                  <c:v>10.784000000000001</c:v>
                </c:pt>
                <c:pt idx="7730">
                  <c:v>10.786</c:v>
                </c:pt>
                <c:pt idx="7731">
                  <c:v>10.7875</c:v>
                </c:pt>
                <c:pt idx="7732">
                  <c:v>10.7895</c:v>
                </c:pt>
                <c:pt idx="7733">
                  <c:v>10.791</c:v>
                </c:pt>
                <c:pt idx="7734">
                  <c:v>10.7925</c:v>
                </c:pt>
                <c:pt idx="7735">
                  <c:v>10.795500000000001</c:v>
                </c:pt>
                <c:pt idx="7736">
                  <c:v>10.797499999999999</c:v>
                </c:pt>
                <c:pt idx="7737">
                  <c:v>10.798500000000001</c:v>
                </c:pt>
                <c:pt idx="7738">
                  <c:v>10.8005</c:v>
                </c:pt>
                <c:pt idx="7739">
                  <c:v>10.8025</c:v>
                </c:pt>
                <c:pt idx="7740">
                  <c:v>10.805</c:v>
                </c:pt>
                <c:pt idx="7741">
                  <c:v>10.807</c:v>
                </c:pt>
                <c:pt idx="7742">
                  <c:v>10.808</c:v>
                </c:pt>
                <c:pt idx="7743">
                  <c:v>10.81</c:v>
                </c:pt>
                <c:pt idx="7744">
                  <c:v>10.811999999999999</c:v>
                </c:pt>
                <c:pt idx="7745">
                  <c:v>10.814500000000001</c:v>
                </c:pt>
                <c:pt idx="7746">
                  <c:v>10.8165</c:v>
                </c:pt>
                <c:pt idx="7747">
                  <c:v>10.818</c:v>
                </c:pt>
                <c:pt idx="7748">
                  <c:v>10.82</c:v>
                </c:pt>
                <c:pt idx="7749">
                  <c:v>10.821999999999999</c:v>
                </c:pt>
                <c:pt idx="7750">
                  <c:v>10.824</c:v>
                </c:pt>
                <c:pt idx="7751">
                  <c:v>10.826000000000001</c:v>
                </c:pt>
                <c:pt idx="7752">
                  <c:v>10.827500000000001</c:v>
                </c:pt>
                <c:pt idx="7753">
                  <c:v>10.829499999999999</c:v>
                </c:pt>
                <c:pt idx="7754">
                  <c:v>10.831</c:v>
                </c:pt>
                <c:pt idx="7755">
                  <c:v>10.833</c:v>
                </c:pt>
                <c:pt idx="7756">
                  <c:v>10.8355</c:v>
                </c:pt>
                <c:pt idx="7757">
                  <c:v>10.837</c:v>
                </c:pt>
                <c:pt idx="7758">
                  <c:v>10.839</c:v>
                </c:pt>
                <c:pt idx="7759">
                  <c:v>10.840999999999999</c:v>
                </c:pt>
                <c:pt idx="7760">
                  <c:v>10.843</c:v>
                </c:pt>
                <c:pt idx="7761">
                  <c:v>10.845499999999999</c:v>
                </c:pt>
                <c:pt idx="7762">
                  <c:v>10.846500000000001</c:v>
                </c:pt>
                <c:pt idx="7763">
                  <c:v>10.848000000000001</c:v>
                </c:pt>
                <c:pt idx="7764">
                  <c:v>10.85</c:v>
                </c:pt>
                <c:pt idx="7765">
                  <c:v>10.852</c:v>
                </c:pt>
                <c:pt idx="7766">
                  <c:v>10.853999999999999</c:v>
                </c:pt>
                <c:pt idx="7767">
                  <c:v>10.855499999999999</c:v>
                </c:pt>
                <c:pt idx="7768">
                  <c:v>10.8575</c:v>
                </c:pt>
                <c:pt idx="7769">
                  <c:v>10.859500000000001</c:v>
                </c:pt>
                <c:pt idx="7770">
                  <c:v>10.861000000000001</c:v>
                </c:pt>
                <c:pt idx="7771">
                  <c:v>10.863</c:v>
                </c:pt>
                <c:pt idx="7772">
                  <c:v>10.865</c:v>
                </c:pt>
                <c:pt idx="7773">
                  <c:v>10.867000000000001</c:v>
                </c:pt>
                <c:pt idx="7774">
                  <c:v>10.868</c:v>
                </c:pt>
                <c:pt idx="7775">
                  <c:v>10.8705</c:v>
                </c:pt>
                <c:pt idx="7776">
                  <c:v>10.8725</c:v>
                </c:pt>
                <c:pt idx="7777">
                  <c:v>10.874499999999999</c:v>
                </c:pt>
                <c:pt idx="7778">
                  <c:v>10.8765</c:v>
                </c:pt>
                <c:pt idx="7779">
                  <c:v>10.878</c:v>
                </c:pt>
                <c:pt idx="7780">
                  <c:v>10.88</c:v>
                </c:pt>
                <c:pt idx="7781">
                  <c:v>10.8825</c:v>
                </c:pt>
                <c:pt idx="7782">
                  <c:v>10.884</c:v>
                </c:pt>
                <c:pt idx="7783">
                  <c:v>10.8855</c:v>
                </c:pt>
                <c:pt idx="7784">
                  <c:v>10.887499999999999</c:v>
                </c:pt>
                <c:pt idx="7785">
                  <c:v>10.8895</c:v>
                </c:pt>
                <c:pt idx="7786">
                  <c:v>10.891500000000001</c:v>
                </c:pt>
                <c:pt idx="7787">
                  <c:v>10.8935</c:v>
                </c:pt>
                <c:pt idx="7788">
                  <c:v>10.895</c:v>
                </c:pt>
                <c:pt idx="7789">
                  <c:v>10.897500000000001</c:v>
                </c:pt>
                <c:pt idx="7790">
                  <c:v>10.8985</c:v>
                </c:pt>
                <c:pt idx="7791">
                  <c:v>10.901</c:v>
                </c:pt>
                <c:pt idx="7792">
                  <c:v>10.903</c:v>
                </c:pt>
                <c:pt idx="7793">
                  <c:v>10.904999999999999</c:v>
                </c:pt>
                <c:pt idx="7794">
                  <c:v>10.906499999999999</c:v>
                </c:pt>
                <c:pt idx="7795">
                  <c:v>10.9085</c:v>
                </c:pt>
                <c:pt idx="7796">
                  <c:v>10.910500000000001</c:v>
                </c:pt>
                <c:pt idx="7797">
                  <c:v>10.9125</c:v>
                </c:pt>
                <c:pt idx="7798">
                  <c:v>10.9145</c:v>
                </c:pt>
                <c:pt idx="7799">
                  <c:v>10.916</c:v>
                </c:pt>
                <c:pt idx="7800">
                  <c:v>10.917999999999999</c:v>
                </c:pt>
                <c:pt idx="7801">
                  <c:v>10.919499999999999</c:v>
                </c:pt>
                <c:pt idx="7802">
                  <c:v>10.922000000000001</c:v>
                </c:pt>
                <c:pt idx="7803">
                  <c:v>10.923999999999999</c:v>
                </c:pt>
                <c:pt idx="7804">
                  <c:v>10.9255</c:v>
                </c:pt>
                <c:pt idx="7805">
                  <c:v>10.9275</c:v>
                </c:pt>
                <c:pt idx="7806">
                  <c:v>10.929500000000001</c:v>
                </c:pt>
                <c:pt idx="7807">
                  <c:v>10.9305</c:v>
                </c:pt>
                <c:pt idx="7808">
                  <c:v>10.933</c:v>
                </c:pt>
                <c:pt idx="7809">
                  <c:v>10.935</c:v>
                </c:pt>
                <c:pt idx="7810">
                  <c:v>10.936999999999999</c:v>
                </c:pt>
                <c:pt idx="7811">
                  <c:v>10.938499999999999</c:v>
                </c:pt>
                <c:pt idx="7812">
                  <c:v>10.9405</c:v>
                </c:pt>
                <c:pt idx="7813">
                  <c:v>10.942500000000001</c:v>
                </c:pt>
                <c:pt idx="7814">
                  <c:v>10.9445</c:v>
                </c:pt>
                <c:pt idx="7815">
                  <c:v>10.946</c:v>
                </c:pt>
                <c:pt idx="7816">
                  <c:v>10.9475</c:v>
                </c:pt>
                <c:pt idx="7817">
                  <c:v>10.949</c:v>
                </c:pt>
                <c:pt idx="7818">
                  <c:v>10.951000000000001</c:v>
                </c:pt>
                <c:pt idx="7819">
                  <c:v>10.952999999999999</c:v>
                </c:pt>
                <c:pt idx="7820">
                  <c:v>10.955500000000001</c:v>
                </c:pt>
                <c:pt idx="7821">
                  <c:v>10.9575</c:v>
                </c:pt>
                <c:pt idx="7822">
                  <c:v>10.959</c:v>
                </c:pt>
                <c:pt idx="7823">
                  <c:v>10.96</c:v>
                </c:pt>
                <c:pt idx="7824">
                  <c:v>10.9625</c:v>
                </c:pt>
                <c:pt idx="7825">
                  <c:v>10.964</c:v>
                </c:pt>
                <c:pt idx="7826">
                  <c:v>10.965999999999999</c:v>
                </c:pt>
                <c:pt idx="7827">
                  <c:v>10.968</c:v>
                </c:pt>
                <c:pt idx="7828">
                  <c:v>10.9695</c:v>
                </c:pt>
                <c:pt idx="7829">
                  <c:v>10.971</c:v>
                </c:pt>
                <c:pt idx="7830">
                  <c:v>10.973000000000001</c:v>
                </c:pt>
                <c:pt idx="7831">
                  <c:v>10.975</c:v>
                </c:pt>
                <c:pt idx="7832">
                  <c:v>10.977</c:v>
                </c:pt>
                <c:pt idx="7833">
                  <c:v>10.978999999999999</c:v>
                </c:pt>
                <c:pt idx="7834">
                  <c:v>10.981</c:v>
                </c:pt>
                <c:pt idx="7835">
                  <c:v>10.9825</c:v>
                </c:pt>
                <c:pt idx="7836">
                  <c:v>10.984500000000001</c:v>
                </c:pt>
                <c:pt idx="7837">
                  <c:v>10.986000000000001</c:v>
                </c:pt>
                <c:pt idx="7838">
                  <c:v>10.988</c:v>
                </c:pt>
                <c:pt idx="7839">
                  <c:v>10.99</c:v>
                </c:pt>
                <c:pt idx="7840">
                  <c:v>10.9915</c:v>
                </c:pt>
                <c:pt idx="7841">
                  <c:v>10.993</c:v>
                </c:pt>
                <c:pt idx="7842">
                  <c:v>10.9955</c:v>
                </c:pt>
                <c:pt idx="7843">
                  <c:v>10.997</c:v>
                </c:pt>
                <c:pt idx="7844">
                  <c:v>10.999499999999999</c:v>
                </c:pt>
                <c:pt idx="7845">
                  <c:v>11.000999999999999</c:v>
                </c:pt>
                <c:pt idx="7846">
                  <c:v>11.003</c:v>
                </c:pt>
                <c:pt idx="7847">
                  <c:v>11.0045</c:v>
                </c:pt>
                <c:pt idx="7848">
                  <c:v>11.006500000000001</c:v>
                </c:pt>
                <c:pt idx="7849">
                  <c:v>11.0085</c:v>
                </c:pt>
                <c:pt idx="7850">
                  <c:v>11.0105</c:v>
                </c:pt>
                <c:pt idx="7851">
                  <c:v>11.012499999999999</c:v>
                </c:pt>
                <c:pt idx="7852">
                  <c:v>11.013999999999999</c:v>
                </c:pt>
                <c:pt idx="7853">
                  <c:v>11.016</c:v>
                </c:pt>
                <c:pt idx="7854">
                  <c:v>11.018000000000001</c:v>
                </c:pt>
                <c:pt idx="7855">
                  <c:v>11.0205</c:v>
                </c:pt>
                <c:pt idx="7856">
                  <c:v>11.0215</c:v>
                </c:pt>
                <c:pt idx="7857">
                  <c:v>11.0235</c:v>
                </c:pt>
                <c:pt idx="7858">
                  <c:v>11.025</c:v>
                </c:pt>
                <c:pt idx="7859">
                  <c:v>11.026999999999999</c:v>
                </c:pt>
                <c:pt idx="7860">
                  <c:v>11.029500000000001</c:v>
                </c:pt>
                <c:pt idx="7861">
                  <c:v>11.031499999999999</c:v>
                </c:pt>
                <c:pt idx="7862">
                  <c:v>11.032999999999999</c:v>
                </c:pt>
                <c:pt idx="7863">
                  <c:v>11.035</c:v>
                </c:pt>
                <c:pt idx="7864">
                  <c:v>11.037000000000001</c:v>
                </c:pt>
                <c:pt idx="7865">
                  <c:v>11.0395</c:v>
                </c:pt>
                <c:pt idx="7866">
                  <c:v>11.041499999999999</c:v>
                </c:pt>
                <c:pt idx="7867">
                  <c:v>11.042999999999999</c:v>
                </c:pt>
                <c:pt idx="7868">
                  <c:v>11.045</c:v>
                </c:pt>
                <c:pt idx="7869">
                  <c:v>11.047000000000001</c:v>
                </c:pt>
                <c:pt idx="7870">
                  <c:v>11.048999999999999</c:v>
                </c:pt>
                <c:pt idx="7871">
                  <c:v>11.051</c:v>
                </c:pt>
                <c:pt idx="7872">
                  <c:v>11.053000000000001</c:v>
                </c:pt>
                <c:pt idx="7873">
                  <c:v>11.054500000000001</c:v>
                </c:pt>
                <c:pt idx="7874">
                  <c:v>11.0565</c:v>
                </c:pt>
                <c:pt idx="7875">
                  <c:v>11.058999999999999</c:v>
                </c:pt>
                <c:pt idx="7876">
                  <c:v>11.061</c:v>
                </c:pt>
                <c:pt idx="7877">
                  <c:v>11.0625</c:v>
                </c:pt>
                <c:pt idx="7878">
                  <c:v>11.064</c:v>
                </c:pt>
                <c:pt idx="7879">
                  <c:v>11.0655</c:v>
                </c:pt>
                <c:pt idx="7880">
                  <c:v>11.067500000000001</c:v>
                </c:pt>
                <c:pt idx="7881">
                  <c:v>11.07</c:v>
                </c:pt>
                <c:pt idx="7882">
                  <c:v>11.071999999999999</c:v>
                </c:pt>
                <c:pt idx="7883">
                  <c:v>11.073499999999999</c:v>
                </c:pt>
                <c:pt idx="7884">
                  <c:v>11.074999999999999</c:v>
                </c:pt>
                <c:pt idx="7885">
                  <c:v>11.077</c:v>
                </c:pt>
                <c:pt idx="7886">
                  <c:v>11.079000000000001</c:v>
                </c:pt>
                <c:pt idx="7887">
                  <c:v>11.081</c:v>
                </c:pt>
                <c:pt idx="7888">
                  <c:v>11.0825</c:v>
                </c:pt>
                <c:pt idx="7889">
                  <c:v>11.0845</c:v>
                </c:pt>
                <c:pt idx="7890">
                  <c:v>11.086</c:v>
                </c:pt>
                <c:pt idx="7891">
                  <c:v>11.087999999999999</c:v>
                </c:pt>
                <c:pt idx="7892">
                  <c:v>11.0905</c:v>
                </c:pt>
                <c:pt idx="7893">
                  <c:v>11.093</c:v>
                </c:pt>
                <c:pt idx="7894">
                  <c:v>11.093999999999999</c:v>
                </c:pt>
                <c:pt idx="7895">
                  <c:v>11.096500000000001</c:v>
                </c:pt>
                <c:pt idx="7896">
                  <c:v>11.098000000000001</c:v>
                </c:pt>
                <c:pt idx="7897">
                  <c:v>11.099500000000001</c:v>
                </c:pt>
                <c:pt idx="7898">
                  <c:v>11.102</c:v>
                </c:pt>
                <c:pt idx="7899">
                  <c:v>11.1035</c:v>
                </c:pt>
                <c:pt idx="7900">
                  <c:v>11.105</c:v>
                </c:pt>
                <c:pt idx="7901">
                  <c:v>11.106999999999999</c:v>
                </c:pt>
                <c:pt idx="7902">
                  <c:v>11.109</c:v>
                </c:pt>
                <c:pt idx="7903">
                  <c:v>11.111000000000001</c:v>
                </c:pt>
                <c:pt idx="7904">
                  <c:v>11.113</c:v>
                </c:pt>
                <c:pt idx="7905">
                  <c:v>11.1145</c:v>
                </c:pt>
                <c:pt idx="7906">
                  <c:v>11.116</c:v>
                </c:pt>
                <c:pt idx="7907">
                  <c:v>11.1175</c:v>
                </c:pt>
                <c:pt idx="7908">
                  <c:v>11.119</c:v>
                </c:pt>
                <c:pt idx="7909">
                  <c:v>11.121499999999999</c:v>
                </c:pt>
                <c:pt idx="7910">
                  <c:v>11.122999999999999</c:v>
                </c:pt>
                <c:pt idx="7911">
                  <c:v>11.124499999999999</c:v>
                </c:pt>
                <c:pt idx="7912">
                  <c:v>11.125999999999999</c:v>
                </c:pt>
                <c:pt idx="7913">
                  <c:v>11.128</c:v>
                </c:pt>
                <c:pt idx="7914">
                  <c:v>11.13</c:v>
                </c:pt>
                <c:pt idx="7915">
                  <c:v>11.132</c:v>
                </c:pt>
                <c:pt idx="7916">
                  <c:v>11.134</c:v>
                </c:pt>
                <c:pt idx="7917">
                  <c:v>11.1355</c:v>
                </c:pt>
                <c:pt idx="7918">
                  <c:v>11.137499999999999</c:v>
                </c:pt>
                <c:pt idx="7919">
                  <c:v>11.138999999999999</c:v>
                </c:pt>
                <c:pt idx="7920">
                  <c:v>11.141</c:v>
                </c:pt>
                <c:pt idx="7921">
                  <c:v>11.1435</c:v>
                </c:pt>
                <c:pt idx="7922">
                  <c:v>11.145</c:v>
                </c:pt>
                <c:pt idx="7923">
                  <c:v>11.147</c:v>
                </c:pt>
                <c:pt idx="7924">
                  <c:v>11.148999999999999</c:v>
                </c:pt>
                <c:pt idx="7925">
                  <c:v>11.1515</c:v>
                </c:pt>
                <c:pt idx="7926">
                  <c:v>11.153499999999999</c:v>
                </c:pt>
                <c:pt idx="7927">
                  <c:v>11.154999999999999</c:v>
                </c:pt>
                <c:pt idx="7928">
                  <c:v>11.157</c:v>
                </c:pt>
                <c:pt idx="7929">
                  <c:v>11.159000000000001</c:v>
                </c:pt>
                <c:pt idx="7930">
                  <c:v>11.161</c:v>
                </c:pt>
                <c:pt idx="7931">
                  <c:v>11.1625</c:v>
                </c:pt>
                <c:pt idx="7932">
                  <c:v>11.1645</c:v>
                </c:pt>
                <c:pt idx="7933">
                  <c:v>11.166</c:v>
                </c:pt>
                <c:pt idx="7934">
                  <c:v>11.167999999999999</c:v>
                </c:pt>
                <c:pt idx="7935">
                  <c:v>11.170500000000001</c:v>
                </c:pt>
                <c:pt idx="7936">
                  <c:v>11.172499999999999</c:v>
                </c:pt>
                <c:pt idx="7937">
                  <c:v>11.173999999999999</c:v>
                </c:pt>
                <c:pt idx="7938">
                  <c:v>11.176</c:v>
                </c:pt>
                <c:pt idx="7939">
                  <c:v>11.178000000000001</c:v>
                </c:pt>
                <c:pt idx="7940">
                  <c:v>11.18</c:v>
                </c:pt>
                <c:pt idx="7941">
                  <c:v>11.182</c:v>
                </c:pt>
                <c:pt idx="7942">
                  <c:v>11.183999999999999</c:v>
                </c:pt>
                <c:pt idx="7943">
                  <c:v>11.185499999999999</c:v>
                </c:pt>
                <c:pt idx="7944">
                  <c:v>11.186999999999999</c:v>
                </c:pt>
                <c:pt idx="7945">
                  <c:v>11.189500000000001</c:v>
                </c:pt>
                <c:pt idx="7946">
                  <c:v>11.192</c:v>
                </c:pt>
                <c:pt idx="7947">
                  <c:v>11.1935</c:v>
                </c:pt>
                <c:pt idx="7948">
                  <c:v>11.195</c:v>
                </c:pt>
                <c:pt idx="7949">
                  <c:v>11.1965</c:v>
                </c:pt>
                <c:pt idx="7950">
                  <c:v>11.198499999999999</c:v>
                </c:pt>
                <c:pt idx="7951">
                  <c:v>11.201000000000001</c:v>
                </c:pt>
                <c:pt idx="7952">
                  <c:v>11.202999999999999</c:v>
                </c:pt>
                <c:pt idx="7953">
                  <c:v>11.204000000000001</c:v>
                </c:pt>
                <c:pt idx="7954">
                  <c:v>11.206</c:v>
                </c:pt>
                <c:pt idx="7955">
                  <c:v>11.208</c:v>
                </c:pt>
                <c:pt idx="7956">
                  <c:v>11.21</c:v>
                </c:pt>
                <c:pt idx="7957">
                  <c:v>11.2125</c:v>
                </c:pt>
                <c:pt idx="7958">
                  <c:v>11.214</c:v>
                </c:pt>
                <c:pt idx="7959">
                  <c:v>11.2155</c:v>
                </c:pt>
                <c:pt idx="7960">
                  <c:v>11.217499999999999</c:v>
                </c:pt>
                <c:pt idx="7961">
                  <c:v>11.218500000000001</c:v>
                </c:pt>
                <c:pt idx="7962">
                  <c:v>11.220499999999999</c:v>
                </c:pt>
                <c:pt idx="7963">
                  <c:v>11.2225</c:v>
                </c:pt>
                <c:pt idx="7964">
                  <c:v>11.2235</c:v>
                </c:pt>
                <c:pt idx="7965">
                  <c:v>11.2255</c:v>
                </c:pt>
                <c:pt idx="7966">
                  <c:v>11.227499999999999</c:v>
                </c:pt>
                <c:pt idx="7967">
                  <c:v>11.2285</c:v>
                </c:pt>
                <c:pt idx="7968">
                  <c:v>11.230499999999999</c:v>
                </c:pt>
                <c:pt idx="7969">
                  <c:v>11.2325</c:v>
                </c:pt>
                <c:pt idx="7970">
                  <c:v>11.233499999999999</c:v>
                </c:pt>
                <c:pt idx="7971">
                  <c:v>11.2355</c:v>
                </c:pt>
                <c:pt idx="7972">
                  <c:v>11.237500000000001</c:v>
                </c:pt>
                <c:pt idx="7973">
                  <c:v>11.2385</c:v>
                </c:pt>
                <c:pt idx="7974">
                  <c:v>11.240500000000001</c:v>
                </c:pt>
                <c:pt idx="7975">
                  <c:v>11.2425</c:v>
                </c:pt>
                <c:pt idx="7976">
                  <c:v>11.243499999999999</c:v>
                </c:pt>
                <c:pt idx="7977">
                  <c:v>11.2455</c:v>
                </c:pt>
                <c:pt idx="7978">
                  <c:v>11.2475</c:v>
                </c:pt>
                <c:pt idx="7979">
                  <c:v>11.2485</c:v>
                </c:pt>
                <c:pt idx="7980">
                  <c:v>11.250500000000001</c:v>
                </c:pt>
                <c:pt idx="7981">
                  <c:v>11.2525</c:v>
                </c:pt>
                <c:pt idx="7982">
                  <c:v>11.253500000000001</c:v>
                </c:pt>
                <c:pt idx="7983">
                  <c:v>11.2555</c:v>
                </c:pt>
                <c:pt idx="7984">
                  <c:v>11.2575</c:v>
                </c:pt>
                <c:pt idx="7985">
                  <c:v>11.2585</c:v>
                </c:pt>
                <c:pt idx="7986">
                  <c:v>11.2605</c:v>
                </c:pt>
                <c:pt idx="7987">
                  <c:v>11.262499999999999</c:v>
                </c:pt>
                <c:pt idx="7988">
                  <c:v>11.263500000000001</c:v>
                </c:pt>
                <c:pt idx="7989">
                  <c:v>11.265499999999999</c:v>
                </c:pt>
                <c:pt idx="7990">
                  <c:v>11.2675</c:v>
                </c:pt>
                <c:pt idx="7991">
                  <c:v>11.2685</c:v>
                </c:pt>
                <c:pt idx="7992">
                  <c:v>11.2705</c:v>
                </c:pt>
                <c:pt idx="7993">
                  <c:v>11.272500000000001</c:v>
                </c:pt>
                <c:pt idx="7994">
                  <c:v>11.2735</c:v>
                </c:pt>
                <c:pt idx="7995">
                  <c:v>11.275499999999999</c:v>
                </c:pt>
                <c:pt idx="7996">
                  <c:v>11.2775</c:v>
                </c:pt>
                <c:pt idx="7997">
                  <c:v>11.278499999999999</c:v>
                </c:pt>
                <c:pt idx="7998">
                  <c:v>11.2805</c:v>
                </c:pt>
                <c:pt idx="7999">
                  <c:v>11.282500000000001</c:v>
                </c:pt>
                <c:pt idx="8000">
                  <c:v>11.2835</c:v>
                </c:pt>
                <c:pt idx="8001">
                  <c:v>11.285500000000001</c:v>
                </c:pt>
                <c:pt idx="8002">
                  <c:v>11.2875</c:v>
                </c:pt>
                <c:pt idx="8003">
                  <c:v>11.288500000000001</c:v>
                </c:pt>
                <c:pt idx="8004">
                  <c:v>11.2905</c:v>
                </c:pt>
                <c:pt idx="8005">
                  <c:v>11.2925</c:v>
                </c:pt>
                <c:pt idx="8006">
                  <c:v>11.2935</c:v>
                </c:pt>
                <c:pt idx="8007">
                  <c:v>11.295500000000001</c:v>
                </c:pt>
                <c:pt idx="8008">
                  <c:v>11.297499999999999</c:v>
                </c:pt>
                <c:pt idx="8009">
                  <c:v>11.298500000000001</c:v>
                </c:pt>
                <c:pt idx="8010">
                  <c:v>11.3005</c:v>
                </c:pt>
                <c:pt idx="8011">
                  <c:v>11.3025</c:v>
                </c:pt>
                <c:pt idx="8012">
                  <c:v>11.3035</c:v>
                </c:pt>
                <c:pt idx="8013">
                  <c:v>11.3055</c:v>
                </c:pt>
                <c:pt idx="8014">
                  <c:v>11.307499999999999</c:v>
                </c:pt>
                <c:pt idx="8015">
                  <c:v>11.3085</c:v>
                </c:pt>
                <c:pt idx="8016">
                  <c:v>11.310499999999999</c:v>
                </c:pt>
                <c:pt idx="8017">
                  <c:v>11.3125</c:v>
                </c:pt>
                <c:pt idx="8018">
                  <c:v>11.313499999999999</c:v>
                </c:pt>
                <c:pt idx="8019">
                  <c:v>11.3155</c:v>
                </c:pt>
                <c:pt idx="8020">
                  <c:v>11.317500000000001</c:v>
                </c:pt>
                <c:pt idx="8021">
                  <c:v>11.3185</c:v>
                </c:pt>
                <c:pt idx="8022">
                  <c:v>11.320499999999999</c:v>
                </c:pt>
                <c:pt idx="8023">
                  <c:v>11.3225</c:v>
                </c:pt>
                <c:pt idx="8024">
                  <c:v>11.323499999999999</c:v>
                </c:pt>
                <c:pt idx="8025">
                  <c:v>11.3255</c:v>
                </c:pt>
                <c:pt idx="8026">
                  <c:v>11.327500000000001</c:v>
                </c:pt>
                <c:pt idx="8027">
                  <c:v>11.3285</c:v>
                </c:pt>
                <c:pt idx="8028">
                  <c:v>11.330500000000001</c:v>
                </c:pt>
                <c:pt idx="8029">
                  <c:v>11.3325</c:v>
                </c:pt>
                <c:pt idx="8030">
                  <c:v>11.333500000000001</c:v>
                </c:pt>
                <c:pt idx="8031">
                  <c:v>11.3355</c:v>
                </c:pt>
                <c:pt idx="8032">
                  <c:v>11.3375</c:v>
                </c:pt>
                <c:pt idx="8033">
                  <c:v>11.3385</c:v>
                </c:pt>
                <c:pt idx="8034">
                  <c:v>11.3405</c:v>
                </c:pt>
                <c:pt idx="8035">
                  <c:v>11.3415</c:v>
                </c:pt>
                <c:pt idx="8036">
                  <c:v>11.343500000000001</c:v>
                </c:pt>
                <c:pt idx="8037">
                  <c:v>11.345499999999999</c:v>
                </c:pt>
                <c:pt idx="8038">
                  <c:v>11.346500000000001</c:v>
                </c:pt>
                <c:pt idx="8039">
                  <c:v>11.3485</c:v>
                </c:pt>
                <c:pt idx="8040">
                  <c:v>11.349500000000001</c:v>
                </c:pt>
                <c:pt idx="8041">
                  <c:v>11.3515</c:v>
                </c:pt>
                <c:pt idx="8042">
                  <c:v>11.3535</c:v>
                </c:pt>
                <c:pt idx="8043">
                  <c:v>11.3545</c:v>
                </c:pt>
                <c:pt idx="8044">
                  <c:v>11.3565</c:v>
                </c:pt>
                <c:pt idx="8045">
                  <c:v>11.358499999999999</c:v>
                </c:pt>
                <c:pt idx="8046">
                  <c:v>11.375500000000001</c:v>
                </c:pt>
                <c:pt idx="8047">
                  <c:v>11.3765</c:v>
                </c:pt>
                <c:pt idx="8048">
                  <c:v>11.378500000000001</c:v>
                </c:pt>
                <c:pt idx="8049">
                  <c:v>11.3805</c:v>
                </c:pt>
                <c:pt idx="8050">
                  <c:v>11.381500000000001</c:v>
                </c:pt>
                <c:pt idx="8051">
                  <c:v>11.3835</c:v>
                </c:pt>
                <c:pt idx="8052">
                  <c:v>11.3855</c:v>
                </c:pt>
                <c:pt idx="8053">
                  <c:v>11.3865</c:v>
                </c:pt>
                <c:pt idx="8054">
                  <c:v>11.388500000000001</c:v>
                </c:pt>
                <c:pt idx="8055">
                  <c:v>11.390499999999999</c:v>
                </c:pt>
                <c:pt idx="8056">
                  <c:v>11.391500000000001</c:v>
                </c:pt>
                <c:pt idx="8057">
                  <c:v>11.3935</c:v>
                </c:pt>
                <c:pt idx="8058">
                  <c:v>11.3955</c:v>
                </c:pt>
                <c:pt idx="8059">
                  <c:v>11.3965</c:v>
                </c:pt>
                <c:pt idx="8060">
                  <c:v>11.3985</c:v>
                </c:pt>
                <c:pt idx="8061">
                  <c:v>11.400499999999999</c:v>
                </c:pt>
                <c:pt idx="8062">
                  <c:v>11.4015</c:v>
                </c:pt>
                <c:pt idx="8063">
                  <c:v>11.403499999999999</c:v>
                </c:pt>
                <c:pt idx="8064">
                  <c:v>11.4055</c:v>
                </c:pt>
                <c:pt idx="8065">
                  <c:v>11.406499999999999</c:v>
                </c:pt>
                <c:pt idx="8066">
                  <c:v>11.4085</c:v>
                </c:pt>
                <c:pt idx="8067">
                  <c:v>11.410500000000001</c:v>
                </c:pt>
                <c:pt idx="8068">
                  <c:v>11.4115</c:v>
                </c:pt>
                <c:pt idx="8069">
                  <c:v>11.413500000000001</c:v>
                </c:pt>
                <c:pt idx="8070">
                  <c:v>11.4155</c:v>
                </c:pt>
                <c:pt idx="8071">
                  <c:v>11.416499999999999</c:v>
                </c:pt>
                <c:pt idx="8072">
                  <c:v>11.4185</c:v>
                </c:pt>
                <c:pt idx="8073">
                  <c:v>11.420500000000001</c:v>
                </c:pt>
                <c:pt idx="8074">
                  <c:v>11.4215</c:v>
                </c:pt>
                <c:pt idx="8075">
                  <c:v>11.423500000000001</c:v>
                </c:pt>
                <c:pt idx="8076">
                  <c:v>11.4255</c:v>
                </c:pt>
                <c:pt idx="8077">
                  <c:v>11.426500000000001</c:v>
                </c:pt>
                <c:pt idx="8078">
                  <c:v>11.4285</c:v>
                </c:pt>
                <c:pt idx="8079">
                  <c:v>11.429500000000001</c:v>
                </c:pt>
                <c:pt idx="8080">
                  <c:v>11.4315</c:v>
                </c:pt>
                <c:pt idx="8081">
                  <c:v>11.4335</c:v>
                </c:pt>
                <c:pt idx="8082">
                  <c:v>11.4345</c:v>
                </c:pt>
                <c:pt idx="8083">
                  <c:v>11.436500000000001</c:v>
                </c:pt>
                <c:pt idx="8084">
                  <c:v>11.438499999999999</c:v>
                </c:pt>
                <c:pt idx="8085">
                  <c:v>11.4405</c:v>
                </c:pt>
                <c:pt idx="8086">
                  <c:v>11.4415</c:v>
                </c:pt>
                <c:pt idx="8087">
                  <c:v>11.4435</c:v>
                </c:pt>
                <c:pt idx="8088">
                  <c:v>11.445499999999999</c:v>
                </c:pt>
                <c:pt idx="8089">
                  <c:v>11.4465</c:v>
                </c:pt>
                <c:pt idx="8090">
                  <c:v>11.448499999999999</c:v>
                </c:pt>
                <c:pt idx="8091">
                  <c:v>11.4505</c:v>
                </c:pt>
                <c:pt idx="8092">
                  <c:v>11.451499999999999</c:v>
                </c:pt>
                <c:pt idx="8093">
                  <c:v>11.4535</c:v>
                </c:pt>
                <c:pt idx="8094">
                  <c:v>11.455500000000001</c:v>
                </c:pt>
                <c:pt idx="8095">
                  <c:v>11.4565</c:v>
                </c:pt>
                <c:pt idx="8096">
                  <c:v>11.458500000000001</c:v>
                </c:pt>
                <c:pt idx="8097">
                  <c:v>11.4605</c:v>
                </c:pt>
                <c:pt idx="8098">
                  <c:v>11.461499999999999</c:v>
                </c:pt>
                <c:pt idx="8099">
                  <c:v>11.4635</c:v>
                </c:pt>
                <c:pt idx="8100">
                  <c:v>11.4655</c:v>
                </c:pt>
                <c:pt idx="8101">
                  <c:v>11.4665</c:v>
                </c:pt>
                <c:pt idx="8102">
                  <c:v>11.468500000000001</c:v>
                </c:pt>
                <c:pt idx="8103">
                  <c:v>11.470499999999999</c:v>
                </c:pt>
                <c:pt idx="8104">
                  <c:v>11.471500000000001</c:v>
                </c:pt>
                <c:pt idx="8105">
                  <c:v>11.4735</c:v>
                </c:pt>
                <c:pt idx="8106">
                  <c:v>11.4755</c:v>
                </c:pt>
                <c:pt idx="8107">
                  <c:v>11.4765</c:v>
                </c:pt>
                <c:pt idx="8108">
                  <c:v>11.4785</c:v>
                </c:pt>
                <c:pt idx="8109">
                  <c:v>11.480499999999999</c:v>
                </c:pt>
                <c:pt idx="8110">
                  <c:v>11.4825</c:v>
                </c:pt>
                <c:pt idx="8111">
                  <c:v>11.483499999999999</c:v>
                </c:pt>
                <c:pt idx="8112">
                  <c:v>11.4855</c:v>
                </c:pt>
                <c:pt idx="8113">
                  <c:v>11.487500000000001</c:v>
                </c:pt>
                <c:pt idx="8114">
                  <c:v>11.4885</c:v>
                </c:pt>
                <c:pt idx="8115">
                  <c:v>11.490500000000001</c:v>
                </c:pt>
                <c:pt idx="8116">
                  <c:v>11.4925</c:v>
                </c:pt>
                <c:pt idx="8117">
                  <c:v>11.493499999999999</c:v>
                </c:pt>
                <c:pt idx="8118">
                  <c:v>11.4955</c:v>
                </c:pt>
                <c:pt idx="8119">
                  <c:v>11.4975</c:v>
                </c:pt>
                <c:pt idx="8120">
                  <c:v>11.499499999999999</c:v>
                </c:pt>
                <c:pt idx="8121">
                  <c:v>11.500500000000001</c:v>
                </c:pt>
                <c:pt idx="8122">
                  <c:v>11.5025</c:v>
                </c:pt>
                <c:pt idx="8123">
                  <c:v>11.503500000000001</c:v>
                </c:pt>
                <c:pt idx="8124">
                  <c:v>11.5055</c:v>
                </c:pt>
                <c:pt idx="8125">
                  <c:v>11.5075</c:v>
                </c:pt>
                <c:pt idx="8126">
                  <c:v>11.5085</c:v>
                </c:pt>
                <c:pt idx="8127">
                  <c:v>11.5105</c:v>
                </c:pt>
                <c:pt idx="8128">
                  <c:v>11.512499999999999</c:v>
                </c:pt>
                <c:pt idx="8129">
                  <c:v>11.513500000000001</c:v>
                </c:pt>
                <c:pt idx="8130">
                  <c:v>11.515499999999999</c:v>
                </c:pt>
                <c:pt idx="8131">
                  <c:v>11.5175</c:v>
                </c:pt>
                <c:pt idx="8132">
                  <c:v>11.5185</c:v>
                </c:pt>
                <c:pt idx="8133">
                  <c:v>11.5205</c:v>
                </c:pt>
                <c:pt idx="8134">
                  <c:v>11.522500000000001</c:v>
                </c:pt>
                <c:pt idx="8135">
                  <c:v>11.5235</c:v>
                </c:pt>
                <c:pt idx="8136">
                  <c:v>11.525499999999999</c:v>
                </c:pt>
                <c:pt idx="8137">
                  <c:v>11.5275</c:v>
                </c:pt>
                <c:pt idx="8138">
                  <c:v>11.528499999999999</c:v>
                </c:pt>
                <c:pt idx="8139">
                  <c:v>11.5305</c:v>
                </c:pt>
                <c:pt idx="8140">
                  <c:v>11.532500000000001</c:v>
                </c:pt>
                <c:pt idx="8141">
                  <c:v>11.5335</c:v>
                </c:pt>
                <c:pt idx="8142">
                  <c:v>11.535500000000001</c:v>
                </c:pt>
                <c:pt idx="8143">
                  <c:v>11.5375</c:v>
                </c:pt>
                <c:pt idx="8144">
                  <c:v>11.538500000000001</c:v>
                </c:pt>
                <c:pt idx="8145">
                  <c:v>11.5405</c:v>
                </c:pt>
                <c:pt idx="8146">
                  <c:v>11.5425</c:v>
                </c:pt>
                <c:pt idx="8147">
                  <c:v>11.544499999999999</c:v>
                </c:pt>
                <c:pt idx="8148">
                  <c:v>11.545500000000001</c:v>
                </c:pt>
                <c:pt idx="8149">
                  <c:v>11.547499999999999</c:v>
                </c:pt>
                <c:pt idx="8150">
                  <c:v>11.548500000000001</c:v>
                </c:pt>
                <c:pt idx="8151">
                  <c:v>11.5505</c:v>
                </c:pt>
                <c:pt idx="8152">
                  <c:v>11.5525</c:v>
                </c:pt>
                <c:pt idx="8153">
                  <c:v>11.5535</c:v>
                </c:pt>
                <c:pt idx="8154">
                  <c:v>11.5555</c:v>
                </c:pt>
                <c:pt idx="8155">
                  <c:v>11.557499999999999</c:v>
                </c:pt>
                <c:pt idx="8156">
                  <c:v>11.5595</c:v>
                </c:pt>
                <c:pt idx="8157">
                  <c:v>11.560499999999999</c:v>
                </c:pt>
                <c:pt idx="8158">
                  <c:v>11.5625</c:v>
                </c:pt>
                <c:pt idx="8159">
                  <c:v>11.563499999999999</c:v>
                </c:pt>
                <c:pt idx="8160">
                  <c:v>11.5655</c:v>
                </c:pt>
                <c:pt idx="8161">
                  <c:v>11.567500000000001</c:v>
                </c:pt>
                <c:pt idx="8162">
                  <c:v>11.5695</c:v>
                </c:pt>
                <c:pt idx="8163">
                  <c:v>11.570499999999999</c:v>
                </c:pt>
                <c:pt idx="8164">
                  <c:v>11.5725</c:v>
                </c:pt>
                <c:pt idx="8165">
                  <c:v>11.573499999999999</c:v>
                </c:pt>
                <c:pt idx="8166">
                  <c:v>11.5755</c:v>
                </c:pt>
                <c:pt idx="8167">
                  <c:v>11.577500000000001</c:v>
                </c:pt>
                <c:pt idx="8168">
                  <c:v>11.579499999999999</c:v>
                </c:pt>
                <c:pt idx="8169">
                  <c:v>11.580500000000001</c:v>
                </c:pt>
                <c:pt idx="8170">
                  <c:v>11.5825</c:v>
                </c:pt>
                <c:pt idx="8171">
                  <c:v>11.583500000000001</c:v>
                </c:pt>
                <c:pt idx="8172">
                  <c:v>11.5855</c:v>
                </c:pt>
                <c:pt idx="8173">
                  <c:v>11.5875</c:v>
                </c:pt>
                <c:pt idx="8174">
                  <c:v>11.5885</c:v>
                </c:pt>
                <c:pt idx="8175">
                  <c:v>11.5905</c:v>
                </c:pt>
                <c:pt idx="8176">
                  <c:v>11.592499999999999</c:v>
                </c:pt>
                <c:pt idx="8177">
                  <c:v>11.593500000000001</c:v>
                </c:pt>
                <c:pt idx="8178">
                  <c:v>11.595499999999999</c:v>
                </c:pt>
                <c:pt idx="8179">
                  <c:v>11.5975</c:v>
                </c:pt>
                <c:pt idx="8180">
                  <c:v>11.5985</c:v>
                </c:pt>
                <c:pt idx="8181">
                  <c:v>11.6005</c:v>
                </c:pt>
                <c:pt idx="8182">
                  <c:v>11.602499999999999</c:v>
                </c:pt>
                <c:pt idx="8183">
                  <c:v>11.6035</c:v>
                </c:pt>
                <c:pt idx="8184">
                  <c:v>11.605499999999999</c:v>
                </c:pt>
                <c:pt idx="8185">
                  <c:v>11.6075</c:v>
                </c:pt>
                <c:pt idx="8186">
                  <c:v>11.608499999999999</c:v>
                </c:pt>
                <c:pt idx="8187">
                  <c:v>11.6105</c:v>
                </c:pt>
                <c:pt idx="8188">
                  <c:v>11.612500000000001</c:v>
                </c:pt>
                <c:pt idx="8189">
                  <c:v>11.6135</c:v>
                </c:pt>
                <c:pt idx="8190">
                  <c:v>11.615500000000001</c:v>
                </c:pt>
                <c:pt idx="8191">
                  <c:v>11.6175</c:v>
                </c:pt>
                <c:pt idx="8192">
                  <c:v>11.618499999999999</c:v>
                </c:pt>
                <c:pt idx="8193">
                  <c:v>11.6205</c:v>
                </c:pt>
                <c:pt idx="8194">
                  <c:v>11.6225</c:v>
                </c:pt>
                <c:pt idx="8195">
                  <c:v>11.6235</c:v>
                </c:pt>
                <c:pt idx="8196">
                  <c:v>11.625500000000001</c:v>
                </c:pt>
                <c:pt idx="8197">
                  <c:v>11.6275</c:v>
                </c:pt>
                <c:pt idx="8198">
                  <c:v>11.6295</c:v>
                </c:pt>
                <c:pt idx="8199">
                  <c:v>11.6305</c:v>
                </c:pt>
                <c:pt idx="8200">
                  <c:v>11.6325</c:v>
                </c:pt>
                <c:pt idx="8201">
                  <c:v>11.6335</c:v>
                </c:pt>
                <c:pt idx="8202">
                  <c:v>11.6355</c:v>
                </c:pt>
                <c:pt idx="8203">
                  <c:v>11.637499999999999</c:v>
                </c:pt>
                <c:pt idx="8204">
                  <c:v>11.6395</c:v>
                </c:pt>
                <c:pt idx="8205">
                  <c:v>11.640499999999999</c:v>
                </c:pt>
                <c:pt idx="8206">
                  <c:v>11.6425</c:v>
                </c:pt>
                <c:pt idx="8207">
                  <c:v>11.644500000000001</c:v>
                </c:pt>
                <c:pt idx="8208">
                  <c:v>11.6455</c:v>
                </c:pt>
                <c:pt idx="8209">
                  <c:v>11.647500000000001</c:v>
                </c:pt>
                <c:pt idx="8210">
                  <c:v>11.6485</c:v>
                </c:pt>
                <c:pt idx="8211">
                  <c:v>11.650499999999999</c:v>
                </c:pt>
                <c:pt idx="8212">
                  <c:v>11.6525</c:v>
                </c:pt>
                <c:pt idx="8213">
                  <c:v>11.653499999999999</c:v>
                </c:pt>
                <c:pt idx="8214">
                  <c:v>11.6555</c:v>
                </c:pt>
                <c:pt idx="8215">
                  <c:v>11.657500000000001</c:v>
                </c:pt>
                <c:pt idx="8216">
                  <c:v>11.6595</c:v>
                </c:pt>
                <c:pt idx="8217">
                  <c:v>11.660500000000001</c:v>
                </c:pt>
                <c:pt idx="8218">
                  <c:v>11.6625</c:v>
                </c:pt>
                <c:pt idx="8219">
                  <c:v>11.663500000000001</c:v>
                </c:pt>
                <c:pt idx="8220">
                  <c:v>11.6655</c:v>
                </c:pt>
                <c:pt idx="8221">
                  <c:v>11.6675</c:v>
                </c:pt>
                <c:pt idx="8222">
                  <c:v>11.6685</c:v>
                </c:pt>
                <c:pt idx="8223">
                  <c:v>11.670500000000001</c:v>
                </c:pt>
                <c:pt idx="8224">
                  <c:v>11.672499999999999</c:v>
                </c:pt>
                <c:pt idx="8225">
                  <c:v>11.673500000000001</c:v>
                </c:pt>
                <c:pt idx="8226">
                  <c:v>11.6755</c:v>
                </c:pt>
                <c:pt idx="8227">
                  <c:v>11.6775</c:v>
                </c:pt>
                <c:pt idx="8228">
                  <c:v>11.679500000000001</c:v>
                </c:pt>
                <c:pt idx="8229">
                  <c:v>11.6805</c:v>
                </c:pt>
                <c:pt idx="8230">
                  <c:v>11.682499999999999</c:v>
                </c:pt>
                <c:pt idx="8231">
                  <c:v>11.6835</c:v>
                </c:pt>
                <c:pt idx="8232">
                  <c:v>11.685499999999999</c:v>
                </c:pt>
                <c:pt idx="8233">
                  <c:v>11.6875</c:v>
                </c:pt>
                <c:pt idx="8234">
                  <c:v>11.688499999999999</c:v>
                </c:pt>
                <c:pt idx="8235">
                  <c:v>11.6905</c:v>
                </c:pt>
                <c:pt idx="8236">
                  <c:v>11.692500000000001</c:v>
                </c:pt>
                <c:pt idx="8237">
                  <c:v>11.6935</c:v>
                </c:pt>
                <c:pt idx="8238">
                  <c:v>11.695499999999999</c:v>
                </c:pt>
                <c:pt idx="8239">
                  <c:v>11.6975</c:v>
                </c:pt>
                <c:pt idx="8240">
                  <c:v>11.6995</c:v>
                </c:pt>
                <c:pt idx="8241">
                  <c:v>11.7005</c:v>
                </c:pt>
                <c:pt idx="8242">
                  <c:v>11.702500000000001</c:v>
                </c:pt>
                <c:pt idx="8243">
                  <c:v>11.7035</c:v>
                </c:pt>
                <c:pt idx="8244">
                  <c:v>11.705500000000001</c:v>
                </c:pt>
                <c:pt idx="8245">
                  <c:v>11.7075</c:v>
                </c:pt>
                <c:pt idx="8246">
                  <c:v>11.708500000000001</c:v>
                </c:pt>
                <c:pt idx="8247">
                  <c:v>11.7105</c:v>
                </c:pt>
                <c:pt idx="8248">
                  <c:v>11.7125</c:v>
                </c:pt>
                <c:pt idx="8249">
                  <c:v>11.7135</c:v>
                </c:pt>
                <c:pt idx="8250">
                  <c:v>11.7155</c:v>
                </c:pt>
                <c:pt idx="8251">
                  <c:v>11.717499999999999</c:v>
                </c:pt>
                <c:pt idx="8252">
                  <c:v>11.718500000000001</c:v>
                </c:pt>
                <c:pt idx="8253">
                  <c:v>11.720499999999999</c:v>
                </c:pt>
                <c:pt idx="8254">
                  <c:v>11.7225</c:v>
                </c:pt>
                <c:pt idx="8255">
                  <c:v>11.7235</c:v>
                </c:pt>
                <c:pt idx="8256">
                  <c:v>11.7255</c:v>
                </c:pt>
                <c:pt idx="8257">
                  <c:v>11.727499999999999</c:v>
                </c:pt>
                <c:pt idx="8258">
                  <c:v>11.7285</c:v>
                </c:pt>
                <c:pt idx="8259">
                  <c:v>11.730499999999999</c:v>
                </c:pt>
                <c:pt idx="8260">
                  <c:v>11.7325</c:v>
                </c:pt>
                <c:pt idx="8261">
                  <c:v>11.733499999999999</c:v>
                </c:pt>
                <c:pt idx="8262">
                  <c:v>11.7355</c:v>
                </c:pt>
                <c:pt idx="8263">
                  <c:v>11.737500000000001</c:v>
                </c:pt>
                <c:pt idx="8264">
                  <c:v>11.7385</c:v>
                </c:pt>
                <c:pt idx="8265">
                  <c:v>11.740500000000001</c:v>
                </c:pt>
                <c:pt idx="8266">
                  <c:v>11.7425</c:v>
                </c:pt>
                <c:pt idx="8267">
                  <c:v>11.743499999999999</c:v>
                </c:pt>
                <c:pt idx="8268">
                  <c:v>11.7455</c:v>
                </c:pt>
                <c:pt idx="8269">
                  <c:v>11.7475</c:v>
                </c:pt>
                <c:pt idx="8270">
                  <c:v>11.7485</c:v>
                </c:pt>
                <c:pt idx="8271">
                  <c:v>11.750500000000001</c:v>
                </c:pt>
                <c:pt idx="8272">
                  <c:v>11.7525</c:v>
                </c:pt>
                <c:pt idx="8273">
                  <c:v>11.753500000000001</c:v>
                </c:pt>
                <c:pt idx="8274">
                  <c:v>11.7555</c:v>
                </c:pt>
                <c:pt idx="8275">
                  <c:v>11.7575</c:v>
                </c:pt>
                <c:pt idx="8276">
                  <c:v>11.7585</c:v>
                </c:pt>
                <c:pt idx="8277">
                  <c:v>11.7605</c:v>
                </c:pt>
                <c:pt idx="8278">
                  <c:v>11.762499999999999</c:v>
                </c:pt>
                <c:pt idx="8279">
                  <c:v>11.763500000000001</c:v>
                </c:pt>
                <c:pt idx="8280">
                  <c:v>11.765499999999999</c:v>
                </c:pt>
                <c:pt idx="8281">
                  <c:v>11.7675</c:v>
                </c:pt>
                <c:pt idx="8282">
                  <c:v>11.7685</c:v>
                </c:pt>
                <c:pt idx="8283">
                  <c:v>11.7705</c:v>
                </c:pt>
                <c:pt idx="8284">
                  <c:v>11.772500000000001</c:v>
                </c:pt>
                <c:pt idx="8285">
                  <c:v>11.7735</c:v>
                </c:pt>
                <c:pt idx="8286">
                  <c:v>11.775499999999999</c:v>
                </c:pt>
                <c:pt idx="8287">
                  <c:v>11.7775</c:v>
                </c:pt>
                <c:pt idx="8288">
                  <c:v>11.778499999999999</c:v>
                </c:pt>
                <c:pt idx="8289">
                  <c:v>11.7805</c:v>
                </c:pt>
                <c:pt idx="8290">
                  <c:v>11.782500000000001</c:v>
                </c:pt>
                <c:pt idx="8291">
                  <c:v>11.7835</c:v>
                </c:pt>
                <c:pt idx="8292">
                  <c:v>11.785500000000001</c:v>
                </c:pt>
                <c:pt idx="8293">
                  <c:v>11.7875</c:v>
                </c:pt>
                <c:pt idx="8294">
                  <c:v>11.788500000000001</c:v>
                </c:pt>
                <c:pt idx="8295">
                  <c:v>11.7905</c:v>
                </c:pt>
                <c:pt idx="8296">
                  <c:v>11.7925</c:v>
                </c:pt>
                <c:pt idx="8297">
                  <c:v>11.7935</c:v>
                </c:pt>
                <c:pt idx="8298">
                  <c:v>11.795500000000001</c:v>
                </c:pt>
                <c:pt idx="8299">
                  <c:v>11.7965</c:v>
                </c:pt>
                <c:pt idx="8300">
                  <c:v>11.798500000000001</c:v>
                </c:pt>
                <c:pt idx="8301">
                  <c:v>11.8005</c:v>
                </c:pt>
                <c:pt idx="8302">
                  <c:v>11.801500000000001</c:v>
                </c:pt>
                <c:pt idx="8303">
                  <c:v>11.8035</c:v>
                </c:pt>
                <c:pt idx="8304">
                  <c:v>11.8055</c:v>
                </c:pt>
                <c:pt idx="8305">
                  <c:v>11.8065</c:v>
                </c:pt>
                <c:pt idx="8306">
                  <c:v>11.8085</c:v>
                </c:pt>
                <c:pt idx="8307">
                  <c:v>11.8095</c:v>
                </c:pt>
                <c:pt idx="8308">
                  <c:v>11.811500000000001</c:v>
                </c:pt>
                <c:pt idx="8309">
                  <c:v>11.813499999999999</c:v>
                </c:pt>
                <c:pt idx="8310">
                  <c:v>11.814500000000001</c:v>
                </c:pt>
                <c:pt idx="8311">
                  <c:v>11.8165</c:v>
                </c:pt>
                <c:pt idx="8312">
                  <c:v>11.8185</c:v>
                </c:pt>
                <c:pt idx="8313">
                  <c:v>11.8195</c:v>
                </c:pt>
                <c:pt idx="8314">
                  <c:v>11.8215</c:v>
                </c:pt>
                <c:pt idx="8315">
                  <c:v>11.823499999999999</c:v>
                </c:pt>
                <c:pt idx="8316">
                  <c:v>11.8255</c:v>
                </c:pt>
                <c:pt idx="8317">
                  <c:v>11.826499999999999</c:v>
                </c:pt>
                <c:pt idx="8318">
                  <c:v>11.8285</c:v>
                </c:pt>
                <c:pt idx="8319">
                  <c:v>11.829499999999999</c:v>
                </c:pt>
                <c:pt idx="8320">
                  <c:v>11.8315</c:v>
                </c:pt>
                <c:pt idx="8321">
                  <c:v>11.833500000000001</c:v>
                </c:pt>
                <c:pt idx="8322">
                  <c:v>11.8345</c:v>
                </c:pt>
                <c:pt idx="8323">
                  <c:v>11.836499999999999</c:v>
                </c:pt>
                <c:pt idx="8324">
                  <c:v>11.8385</c:v>
                </c:pt>
                <c:pt idx="8325">
                  <c:v>11.839499999999999</c:v>
                </c:pt>
                <c:pt idx="8326">
                  <c:v>11.8415</c:v>
                </c:pt>
                <c:pt idx="8327">
                  <c:v>11.843500000000001</c:v>
                </c:pt>
                <c:pt idx="8328">
                  <c:v>11.845499999999999</c:v>
                </c:pt>
                <c:pt idx="8329">
                  <c:v>11.846500000000001</c:v>
                </c:pt>
                <c:pt idx="8330">
                  <c:v>11.8485</c:v>
                </c:pt>
                <c:pt idx="8331">
                  <c:v>11.849500000000001</c:v>
                </c:pt>
                <c:pt idx="8332">
                  <c:v>11.8515</c:v>
                </c:pt>
                <c:pt idx="8333">
                  <c:v>11.8535</c:v>
                </c:pt>
                <c:pt idx="8334">
                  <c:v>11.8545</c:v>
                </c:pt>
                <c:pt idx="8335">
                  <c:v>11.8565</c:v>
                </c:pt>
                <c:pt idx="8336">
                  <c:v>11.858499999999999</c:v>
                </c:pt>
                <c:pt idx="8337">
                  <c:v>11.859500000000001</c:v>
                </c:pt>
                <c:pt idx="8338">
                  <c:v>11.861499999999999</c:v>
                </c:pt>
                <c:pt idx="8339">
                  <c:v>11.8635</c:v>
                </c:pt>
                <c:pt idx="8340">
                  <c:v>11.865500000000001</c:v>
                </c:pt>
                <c:pt idx="8341">
                  <c:v>11.8665</c:v>
                </c:pt>
                <c:pt idx="8342">
                  <c:v>11.868499999999999</c:v>
                </c:pt>
                <c:pt idx="8343">
                  <c:v>11.8695</c:v>
                </c:pt>
                <c:pt idx="8344">
                  <c:v>11.871499999999999</c:v>
                </c:pt>
                <c:pt idx="8345">
                  <c:v>11.8735</c:v>
                </c:pt>
                <c:pt idx="8346">
                  <c:v>11.874499999999999</c:v>
                </c:pt>
                <c:pt idx="8347">
                  <c:v>11.8765</c:v>
                </c:pt>
                <c:pt idx="8348">
                  <c:v>11.878500000000001</c:v>
                </c:pt>
                <c:pt idx="8349">
                  <c:v>11.8795</c:v>
                </c:pt>
                <c:pt idx="8350">
                  <c:v>11.881500000000001</c:v>
                </c:pt>
                <c:pt idx="8351">
                  <c:v>11.8835</c:v>
                </c:pt>
                <c:pt idx="8352">
                  <c:v>11.8855</c:v>
                </c:pt>
                <c:pt idx="8353">
                  <c:v>11.8865</c:v>
                </c:pt>
                <c:pt idx="8354">
                  <c:v>11.888500000000001</c:v>
                </c:pt>
                <c:pt idx="8355">
                  <c:v>11.8895</c:v>
                </c:pt>
                <c:pt idx="8356">
                  <c:v>11.891500000000001</c:v>
                </c:pt>
                <c:pt idx="8357">
                  <c:v>11.8935</c:v>
                </c:pt>
                <c:pt idx="8358">
                  <c:v>11.894500000000001</c:v>
                </c:pt>
                <c:pt idx="8359">
                  <c:v>11.8965</c:v>
                </c:pt>
                <c:pt idx="8360">
                  <c:v>11.8985</c:v>
                </c:pt>
                <c:pt idx="8361">
                  <c:v>11.8995</c:v>
                </c:pt>
                <c:pt idx="8362">
                  <c:v>11.9015</c:v>
                </c:pt>
                <c:pt idx="8363">
                  <c:v>11.903499999999999</c:v>
                </c:pt>
                <c:pt idx="8364">
                  <c:v>11.9055</c:v>
                </c:pt>
                <c:pt idx="8365">
                  <c:v>11.906499999999999</c:v>
                </c:pt>
                <c:pt idx="8366">
                  <c:v>11.9085</c:v>
                </c:pt>
                <c:pt idx="8367">
                  <c:v>11.910500000000001</c:v>
                </c:pt>
                <c:pt idx="8368">
                  <c:v>11.9125</c:v>
                </c:pt>
                <c:pt idx="8369">
                  <c:v>11.913500000000001</c:v>
                </c:pt>
                <c:pt idx="8370">
                  <c:v>11.9155</c:v>
                </c:pt>
                <c:pt idx="8371">
                  <c:v>11.916499999999999</c:v>
                </c:pt>
                <c:pt idx="8372">
                  <c:v>11.9185</c:v>
                </c:pt>
                <c:pt idx="8373">
                  <c:v>11.920500000000001</c:v>
                </c:pt>
                <c:pt idx="8374">
                  <c:v>11.922499999999999</c:v>
                </c:pt>
                <c:pt idx="8375">
                  <c:v>11.923500000000001</c:v>
                </c:pt>
                <c:pt idx="8376">
                  <c:v>11.9255</c:v>
                </c:pt>
                <c:pt idx="8377">
                  <c:v>11.926500000000001</c:v>
                </c:pt>
                <c:pt idx="8378">
                  <c:v>11.9285</c:v>
                </c:pt>
                <c:pt idx="8379">
                  <c:v>11.9305</c:v>
                </c:pt>
                <c:pt idx="8380">
                  <c:v>11.932499999999999</c:v>
                </c:pt>
                <c:pt idx="8381">
                  <c:v>11.9335</c:v>
                </c:pt>
                <c:pt idx="8382">
                  <c:v>11.935499999999999</c:v>
                </c:pt>
                <c:pt idx="8383">
                  <c:v>11.9375</c:v>
                </c:pt>
                <c:pt idx="8384">
                  <c:v>11.938499999999999</c:v>
                </c:pt>
                <c:pt idx="8385">
                  <c:v>11.9405</c:v>
                </c:pt>
                <c:pt idx="8386">
                  <c:v>11.9415</c:v>
                </c:pt>
                <c:pt idx="8387">
                  <c:v>11.9435</c:v>
                </c:pt>
                <c:pt idx="8388">
                  <c:v>11.945499999999999</c:v>
                </c:pt>
                <c:pt idx="8389">
                  <c:v>11.9465</c:v>
                </c:pt>
                <c:pt idx="8390">
                  <c:v>11.948499999999999</c:v>
                </c:pt>
                <c:pt idx="8391">
                  <c:v>11.9505</c:v>
                </c:pt>
                <c:pt idx="8392">
                  <c:v>11.952500000000001</c:v>
                </c:pt>
                <c:pt idx="8393">
                  <c:v>11.954499999999999</c:v>
                </c:pt>
                <c:pt idx="8394">
                  <c:v>11.955500000000001</c:v>
                </c:pt>
                <c:pt idx="8395">
                  <c:v>11.9575</c:v>
                </c:pt>
                <c:pt idx="8396">
                  <c:v>11.9595</c:v>
                </c:pt>
                <c:pt idx="8397">
                  <c:v>11.9605</c:v>
                </c:pt>
                <c:pt idx="8398">
                  <c:v>11.9625</c:v>
                </c:pt>
                <c:pt idx="8399">
                  <c:v>11.9635</c:v>
                </c:pt>
                <c:pt idx="8400">
                  <c:v>11.9655</c:v>
                </c:pt>
                <c:pt idx="8401">
                  <c:v>11.967499999999999</c:v>
                </c:pt>
                <c:pt idx="8402">
                  <c:v>11.968500000000001</c:v>
                </c:pt>
                <c:pt idx="8403">
                  <c:v>11.970499999999999</c:v>
                </c:pt>
                <c:pt idx="8404">
                  <c:v>11.9725</c:v>
                </c:pt>
                <c:pt idx="8405">
                  <c:v>11.9735</c:v>
                </c:pt>
                <c:pt idx="8406">
                  <c:v>11.9755</c:v>
                </c:pt>
                <c:pt idx="8407">
                  <c:v>11.977499999999999</c:v>
                </c:pt>
                <c:pt idx="8408">
                  <c:v>11.9795</c:v>
                </c:pt>
                <c:pt idx="8409">
                  <c:v>11.980499999999999</c:v>
                </c:pt>
                <c:pt idx="8410">
                  <c:v>11.9825</c:v>
                </c:pt>
                <c:pt idx="8411">
                  <c:v>11.983499999999999</c:v>
                </c:pt>
                <c:pt idx="8412">
                  <c:v>11.9855</c:v>
                </c:pt>
                <c:pt idx="8413">
                  <c:v>11.987500000000001</c:v>
                </c:pt>
                <c:pt idx="8414">
                  <c:v>11.9885</c:v>
                </c:pt>
                <c:pt idx="8415">
                  <c:v>11.990500000000001</c:v>
                </c:pt>
                <c:pt idx="8416">
                  <c:v>11.9925</c:v>
                </c:pt>
                <c:pt idx="8417">
                  <c:v>11.993499999999999</c:v>
                </c:pt>
                <c:pt idx="8418">
                  <c:v>11.9955</c:v>
                </c:pt>
                <c:pt idx="8419">
                  <c:v>11.9975</c:v>
                </c:pt>
                <c:pt idx="8420">
                  <c:v>11.9985</c:v>
                </c:pt>
                <c:pt idx="8421">
                  <c:v>12.000500000000001</c:v>
                </c:pt>
                <c:pt idx="8422">
                  <c:v>12.0025</c:v>
                </c:pt>
                <c:pt idx="8423">
                  <c:v>12.003500000000001</c:v>
                </c:pt>
                <c:pt idx="8424">
                  <c:v>12.0055</c:v>
                </c:pt>
                <c:pt idx="8425">
                  <c:v>12.0075</c:v>
                </c:pt>
                <c:pt idx="8426">
                  <c:v>12.0085</c:v>
                </c:pt>
                <c:pt idx="8427">
                  <c:v>12.0105</c:v>
                </c:pt>
                <c:pt idx="8428">
                  <c:v>12.012499999999999</c:v>
                </c:pt>
                <c:pt idx="8429">
                  <c:v>12.013500000000001</c:v>
                </c:pt>
                <c:pt idx="8430">
                  <c:v>12.015499999999999</c:v>
                </c:pt>
                <c:pt idx="8431">
                  <c:v>12.0175</c:v>
                </c:pt>
                <c:pt idx="8432">
                  <c:v>12.0185</c:v>
                </c:pt>
                <c:pt idx="8433">
                  <c:v>12.0205</c:v>
                </c:pt>
                <c:pt idx="8434">
                  <c:v>12.0215</c:v>
                </c:pt>
                <c:pt idx="8435">
                  <c:v>12.0235</c:v>
                </c:pt>
                <c:pt idx="8436">
                  <c:v>12.025499999999999</c:v>
                </c:pt>
                <c:pt idx="8437">
                  <c:v>12.0275</c:v>
                </c:pt>
                <c:pt idx="8438">
                  <c:v>12.028499999999999</c:v>
                </c:pt>
                <c:pt idx="8439">
                  <c:v>12.0305</c:v>
                </c:pt>
                <c:pt idx="8440">
                  <c:v>12.032500000000001</c:v>
                </c:pt>
                <c:pt idx="8441">
                  <c:v>12.0335</c:v>
                </c:pt>
                <c:pt idx="8442">
                  <c:v>12.035500000000001</c:v>
                </c:pt>
                <c:pt idx="8443">
                  <c:v>12.0365</c:v>
                </c:pt>
                <c:pt idx="8444">
                  <c:v>12.038500000000001</c:v>
                </c:pt>
                <c:pt idx="8445">
                  <c:v>12.0405</c:v>
                </c:pt>
                <c:pt idx="8446">
                  <c:v>12.041499999999999</c:v>
                </c:pt>
                <c:pt idx="8447">
                  <c:v>12.0435</c:v>
                </c:pt>
                <c:pt idx="8448">
                  <c:v>12.045500000000001</c:v>
                </c:pt>
                <c:pt idx="8449">
                  <c:v>12.0465</c:v>
                </c:pt>
                <c:pt idx="8450">
                  <c:v>12.048500000000001</c:v>
                </c:pt>
                <c:pt idx="8451">
                  <c:v>12.0505</c:v>
                </c:pt>
                <c:pt idx="8452">
                  <c:v>12.0525</c:v>
                </c:pt>
                <c:pt idx="8453">
                  <c:v>12.0535</c:v>
                </c:pt>
                <c:pt idx="8454">
                  <c:v>12.0555</c:v>
                </c:pt>
                <c:pt idx="8455">
                  <c:v>12.0565</c:v>
                </c:pt>
                <c:pt idx="8456">
                  <c:v>12.0585</c:v>
                </c:pt>
                <c:pt idx="8457">
                  <c:v>12.060499999999999</c:v>
                </c:pt>
                <c:pt idx="8458">
                  <c:v>12.061500000000001</c:v>
                </c:pt>
                <c:pt idx="8459">
                  <c:v>12.063499999999999</c:v>
                </c:pt>
                <c:pt idx="8460">
                  <c:v>12.0655</c:v>
                </c:pt>
                <c:pt idx="8461">
                  <c:v>12.0665</c:v>
                </c:pt>
                <c:pt idx="8462">
                  <c:v>12.0685</c:v>
                </c:pt>
                <c:pt idx="8463">
                  <c:v>12.070499999999999</c:v>
                </c:pt>
                <c:pt idx="8464">
                  <c:v>12.0725</c:v>
                </c:pt>
                <c:pt idx="8465">
                  <c:v>12.073499999999999</c:v>
                </c:pt>
                <c:pt idx="8466">
                  <c:v>12.0755</c:v>
                </c:pt>
                <c:pt idx="8467">
                  <c:v>12.077500000000001</c:v>
                </c:pt>
                <c:pt idx="8468">
                  <c:v>12.0785</c:v>
                </c:pt>
                <c:pt idx="8469">
                  <c:v>12.080500000000001</c:v>
                </c:pt>
                <c:pt idx="8470">
                  <c:v>12.0815</c:v>
                </c:pt>
                <c:pt idx="8471">
                  <c:v>12.0845</c:v>
                </c:pt>
                <c:pt idx="8472">
                  <c:v>12.0855</c:v>
                </c:pt>
                <c:pt idx="8473">
                  <c:v>12.0875</c:v>
                </c:pt>
                <c:pt idx="8474">
                  <c:v>12.0885</c:v>
                </c:pt>
                <c:pt idx="8475">
                  <c:v>12.0905</c:v>
                </c:pt>
                <c:pt idx="8476">
                  <c:v>12.092499999999999</c:v>
                </c:pt>
                <c:pt idx="8477">
                  <c:v>12.093500000000001</c:v>
                </c:pt>
                <c:pt idx="8478">
                  <c:v>12.095499999999999</c:v>
                </c:pt>
                <c:pt idx="8479">
                  <c:v>12.0975</c:v>
                </c:pt>
                <c:pt idx="8480">
                  <c:v>12.0985</c:v>
                </c:pt>
                <c:pt idx="8481">
                  <c:v>12.1005</c:v>
                </c:pt>
                <c:pt idx="8482">
                  <c:v>12.102499999999999</c:v>
                </c:pt>
                <c:pt idx="8483">
                  <c:v>12.1035</c:v>
                </c:pt>
                <c:pt idx="8484">
                  <c:v>12.105499999999999</c:v>
                </c:pt>
                <c:pt idx="8485">
                  <c:v>12.1075</c:v>
                </c:pt>
                <c:pt idx="8486">
                  <c:v>12.108499999999999</c:v>
                </c:pt>
                <c:pt idx="8487">
                  <c:v>12.1105</c:v>
                </c:pt>
                <c:pt idx="8488">
                  <c:v>12.112500000000001</c:v>
                </c:pt>
                <c:pt idx="8489">
                  <c:v>12.1135</c:v>
                </c:pt>
                <c:pt idx="8490">
                  <c:v>12.115500000000001</c:v>
                </c:pt>
                <c:pt idx="8491">
                  <c:v>12.1175</c:v>
                </c:pt>
                <c:pt idx="8492">
                  <c:v>12.118499999999999</c:v>
                </c:pt>
                <c:pt idx="8493">
                  <c:v>12.1205</c:v>
                </c:pt>
                <c:pt idx="8494">
                  <c:v>12.1225</c:v>
                </c:pt>
                <c:pt idx="8495">
                  <c:v>12.1235</c:v>
                </c:pt>
                <c:pt idx="8496">
                  <c:v>12.125500000000001</c:v>
                </c:pt>
                <c:pt idx="8497">
                  <c:v>12.1275</c:v>
                </c:pt>
                <c:pt idx="8498">
                  <c:v>12.1295</c:v>
                </c:pt>
                <c:pt idx="8499">
                  <c:v>12.1305</c:v>
                </c:pt>
                <c:pt idx="8500">
                  <c:v>12.1325</c:v>
                </c:pt>
                <c:pt idx="8501">
                  <c:v>12.134499999999999</c:v>
                </c:pt>
                <c:pt idx="8502">
                  <c:v>12.1355</c:v>
                </c:pt>
                <c:pt idx="8503">
                  <c:v>12.137499999999999</c:v>
                </c:pt>
                <c:pt idx="8504">
                  <c:v>12.1395</c:v>
                </c:pt>
                <c:pt idx="8505">
                  <c:v>12.140499999999999</c:v>
                </c:pt>
                <c:pt idx="8506">
                  <c:v>12.1425</c:v>
                </c:pt>
                <c:pt idx="8507">
                  <c:v>12.144500000000001</c:v>
                </c:pt>
                <c:pt idx="8508">
                  <c:v>12.1455</c:v>
                </c:pt>
                <c:pt idx="8509">
                  <c:v>12.147500000000001</c:v>
                </c:pt>
                <c:pt idx="8510">
                  <c:v>12.1495</c:v>
                </c:pt>
                <c:pt idx="8511">
                  <c:v>12.1515</c:v>
                </c:pt>
                <c:pt idx="8512">
                  <c:v>12.154500000000001</c:v>
                </c:pt>
                <c:pt idx="8513">
                  <c:v>12.1585</c:v>
                </c:pt>
                <c:pt idx="8514">
                  <c:v>12.160500000000001</c:v>
                </c:pt>
                <c:pt idx="8515">
                  <c:v>12.163500000000001</c:v>
                </c:pt>
                <c:pt idx="8516">
                  <c:v>12.166499999999999</c:v>
                </c:pt>
                <c:pt idx="8517">
                  <c:v>12.1685</c:v>
                </c:pt>
                <c:pt idx="8518">
                  <c:v>12.172499999999999</c:v>
                </c:pt>
                <c:pt idx="8519">
                  <c:v>12.1745</c:v>
                </c:pt>
                <c:pt idx="8520">
                  <c:v>12.1785</c:v>
                </c:pt>
                <c:pt idx="8521">
                  <c:v>12.1805</c:v>
                </c:pt>
                <c:pt idx="8522">
                  <c:v>12.1835</c:v>
                </c:pt>
                <c:pt idx="8523">
                  <c:v>12.186500000000001</c:v>
                </c:pt>
                <c:pt idx="8524">
                  <c:v>12.188499999999999</c:v>
                </c:pt>
                <c:pt idx="8525">
                  <c:v>12.1915</c:v>
                </c:pt>
                <c:pt idx="8526">
                  <c:v>12.1945</c:v>
                </c:pt>
                <c:pt idx="8527">
                  <c:v>12.1965</c:v>
                </c:pt>
                <c:pt idx="8528">
                  <c:v>12.1995</c:v>
                </c:pt>
                <c:pt idx="8529">
                  <c:v>12.202500000000001</c:v>
                </c:pt>
                <c:pt idx="8530">
                  <c:v>12.204499999999999</c:v>
                </c:pt>
                <c:pt idx="8531">
                  <c:v>12.2075</c:v>
                </c:pt>
                <c:pt idx="8532">
                  <c:v>12.2105</c:v>
                </c:pt>
                <c:pt idx="8533">
                  <c:v>12.2125</c:v>
                </c:pt>
                <c:pt idx="8534">
                  <c:v>12.2155</c:v>
                </c:pt>
                <c:pt idx="8535">
                  <c:v>12.218500000000001</c:v>
                </c:pt>
                <c:pt idx="8536">
                  <c:v>12.221500000000001</c:v>
                </c:pt>
                <c:pt idx="8537">
                  <c:v>12.2235</c:v>
                </c:pt>
                <c:pt idx="8538">
                  <c:v>12.2265</c:v>
                </c:pt>
                <c:pt idx="8539">
                  <c:v>12.2295</c:v>
                </c:pt>
                <c:pt idx="8540">
                  <c:v>12.2315</c:v>
                </c:pt>
                <c:pt idx="8541">
                  <c:v>12.234500000000001</c:v>
                </c:pt>
                <c:pt idx="8542">
                  <c:v>12.237500000000001</c:v>
                </c:pt>
                <c:pt idx="8543">
                  <c:v>12.2395</c:v>
                </c:pt>
                <c:pt idx="8544">
                  <c:v>12.2425</c:v>
                </c:pt>
                <c:pt idx="8545">
                  <c:v>12.2455</c:v>
                </c:pt>
                <c:pt idx="8546">
                  <c:v>12.2475</c:v>
                </c:pt>
                <c:pt idx="8547">
                  <c:v>12.250500000000001</c:v>
                </c:pt>
                <c:pt idx="8548">
                  <c:v>12.253500000000001</c:v>
                </c:pt>
                <c:pt idx="8549">
                  <c:v>12.2555</c:v>
                </c:pt>
                <c:pt idx="8550">
                  <c:v>12.2585</c:v>
                </c:pt>
                <c:pt idx="8551">
                  <c:v>12.2615</c:v>
                </c:pt>
                <c:pt idx="8552">
                  <c:v>12.263500000000001</c:v>
                </c:pt>
                <c:pt idx="8553">
                  <c:v>12.266500000000001</c:v>
                </c:pt>
                <c:pt idx="8554">
                  <c:v>12.269500000000001</c:v>
                </c:pt>
                <c:pt idx="8555">
                  <c:v>12.2715</c:v>
                </c:pt>
                <c:pt idx="8556">
                  <c:v>12.2745</c:v>
                </c:pt>
                <c:pt idx="8557">
                  <c:v>12.2775</c:v>
                </c:pt>
                <c:pt idx="8558">
                  <c:v>12.279500000000001</c:v>
                </c:pt>
                <c:pt idx="8559">
                  <c:v>12.282500000000001</c:v>
                </c:pt>
                <c:pt idx="8560">
                  <c:v>12.285500000000001</c:v>
                </c:pt>
                <c:pt idx="8561">
                  <c:v>12.2875</c:v>
                </c:pt>
                <c:pt idx="8562">
                  <c:v>12.2905</c:v>
                </c:pt>
                <c:pt idx="8563">
                  <c:v>12.2935</c:v>
                </c:pt>
                <c:pt idx="8564">
                  <c:v>12.2965</c:v>
                </c:pt>
                <c:pt idx="8565">
                  <c:v>12.2995</c:v>
                </c:pt>
                <c:pt idx="8566">
                  <c:v>12.301500000000001</c:v>
                </c:pt>
                <c:pt idx="8567">
                  <c:v>12.304500000000001</c:v>
                </c:pt>
                <c:pt idx="8568">
                  <c:v>12.307499999999999</c:v>
                </c:pt>
                <c:pt idx="8569">
                  <c:v>12.3095</c:v>
                </c:pt>
                <c:pt idx="8570">
                  <c:v>12.3125</c:v>
                </c:pt>
                <c:pt idx="8571">
                  <c:v>12.314500000000001</c:v>
                </c:pt>
                <c:pt idx="8572">
                  <c:v>12.317500000000001</c:v>
                </c:pt>
                <c:pt idx="8573">
                  <c:v>12.3195</c:v>
                </c:pt>
                <c:pt idx="8574">
                  <c:v>12.3225</c:v>
                </c:pt>
                <c:pt idx="8575">
                  <c:v>12.3255</c:v>
                </c:pt>
                <c:pt idx="8576">
                  <c:v>12.327500000000001</c:v>
                </c:pt>
                <c:pt idx="8577">
                  <c:v>12.330500000000001</c:v>
                </c:pt>
                <c:pt idx="8578">
                  <c:v>12.333500000000001</c:v>
                </c:pt>
                <c:pt idx="8579">
                  <c:v>12.3355</c:v>
                </c:pt>
                <c:pt idx="8580">
                  <c:v>12.3385</c:v>
                </c:pt>
                <c:pt idx="8581">
                  <c:v>12.3415</c:v>
                </c:pt>
                <c:pt idx="8582">
                  <c:v>12.343500000000001</c:v>
                </c:pt>
                <c:pt idx="8583">
                  <c:v>12.346500000000001</c:v>
                </c:pt>
                <c:pt idx="8584">
                  <c:v>12.349500000000001</c:v>
                </c:pt>
                <c:pt idx="8585">
                  <c:v>12.3515</c:v>
                </c:pt>
                <c:pt idx="8586">
                  <c:v>12.3545</c:v>
                </c:pt>
                <c:pt idx="8587">
                  <c:v>12.3575</c:v>
                </c:pt>
                <c:pt idx="8588">
                  <c:v>12.359500000000001</c:v>
                </c:pt>
                <c:pt idx="8589">
                  <c:v>12.362500000000001</c:v>
                </c:pt>
                <c:pt idx="8590">
                  <c:v>12.365500000000001</c:v>
                </c:pt>
                <c:pt idx="8591">
                  <c:v>12.3675</c:v>
                </c:pt>
                <c:pt idx="8592">
                  <c:v>12.3705</c:v>
                </c:pt>
                <c:pt idx="8593">
                  <c:v>12.3735</c:v>
                </c:pt>
                <c:pt idx="8594">
                  <c:v>12.375500000000001</c:v>
                </c:pt>
                <c:pt idx="8595">
                  <c:v>12.378500000000001</c:v>
                </c:pt>
                <c:pt idx="8596">
                  <c:v>12.381500000000001</c:v>
                </c:pt>
                <c:pt idx="8597">
                  <c:v>12.3835</c:v>
                </c:pt>
                <c:pt idx="8598">
                  <c:v>12.3865</c:v>
                </c:pt>
                <c:pt idx="8599">
                  <c:v>12.3895</c:v>
                </c:pt>
                <c:pt idx="8600">
                  <c:v>12.391500000000001</c:v>
                </c:pt>
                <c:pt idx="8601">
                  <c:v>12.394500000000001</c:v>
                </c:pt>
                <c:pt idx="8602">
                  <c:v>12.397500000000001</c:v>
                </c:pt>
                <c:pt idx="8603">
                  <c:v>12.3995</c:v>
                </c:pt>
                <c:pt idx="8604">
                  <c:v>12.4025</c:v>
                </c:pt>
                <c:pt idx="8605">
                  <c:v>12.4055</c:v>
                </c:pt>
                <c:pt idx="8606">
                  <c:v>12.407500000000001</c:v>
                </c:pt>
                <c:pt idx="8607">
                  <c:v>12.410500000000001</c:v>
                </c:pt>
                <c:pt idx="8608">
                  <c:v>12.413500000000001</c:v>
                </c:pt>
                <c:pt idx="8609">
                  <c:v>12.4155</c:v>
                </c:pt>
                <c:pt idx="8610">
                  <c:v>12.4185</c:v>
                </c:pt>
                <c:pt idx="8611">
                  <c:v>12.4215</c:v>
                </c:pt>
                <c:pt idx="8612">
                  <c:v>12.423500000000001</c:v>
                </c:pt>
                <c:pt idx="8613">
                  <c:v>12.426500000000001</c:v>
                </c:pt>
                <c:pt idx="8614">
                  <c:v>12.429500000000001</c:v>
                </c:pt>
                <c:pt idx="8615">
                  <c:v>12.4315</c:v>
                </c:pt>
                <c:pt idx="8616">
                  <c:v>12.4345</c:v>
                </c:pt>
                <c:pt idx="8617">
                  <c:v>12.4375</c:v>
                </c:pt>
                <c:pt idx="8618">
                  <c:v>12.439500000000001</c:v>
                </c:pt>
                <c:pt idx="8619">
                  <c:v>12.442500000000001</c:v>
                </c:pt>
                <c:pt idx="8620">
                  <c:v>12.445499999999999</c:v>
                </c:pt>
                <c:pt idx="8621">
                  <c:v>12.4475</c:v>
                </c:pt>
                <c:pt idx="8622">
                  <c:v>12.4505</c:v>
                </c:pt>
                <c:pt idx="8623">
                  <c:v>12.4535</c:v>
                </c:pt>
                <c:pt idx="8624">
                  <c:v>12.455500000000001</c:v>
                </c:pt>
                <c:pt idx="8625">
                  <c:v>12.458500000000001</c:v>
                </c:pt>
                <c:pt idx="8626">
                  <c:v>12.461499999999999</c:v>
                </c:pt>
                <c:pt idx="8627">
                  <c:v>12.4635</c:v>
                </c:pt>
                <c:pt idx="8628">
                  <c:v>12.4665</c:v>
                </c:pt>
                <c:pt idx="8629">
                  <c:v>12.4695</c:v>
                </c:pt>
                <c:pt idx="8630">
                  <c:v>12.471500000000001</c:v>
                </c:pt>
                <c:pt idx="8631">
                  <c:v>12.474500000000001</c:v>
                </c:pt>
                <c:pt idx="8632">
                  <c:v>12.477499999999999</c:v>
                </c:pt>
                <c:pt idx="8633">
                  <c:v>12.4795</c:v>
                </c:pt>
                <c:pt idx="8634">
                  <c:v>12.4825</c:v>
                </c:pt>
                <c:pt idx="8635">
                  <c:v>12.4855</c:v>
                </c:pt>
                <c:pt idx="8636">
                  <c:v>12.487500000000001</c:v>
                </c:pt>
                <c:pt idx="8637">
                  <c:v>12.490500000000001</c:v>
                </c:pt>
                <c:pt idx="8638">
                  <c:v>12.493499999999999</c:v>
                </c:pt>
                <c:pt idx="8639">
                  <c:v>12.4955</c:v>
                </c:pt>
                <c:pt idx="8640">
                  <c:v>12.4985</c:v>
                </c:pt>
                <c:pt idx="8641">
                  <c:v>12.5015</c:v>
                </c:pt>
                <c:pt idx="8642">
                  <c:v>12.503500000000001</c:v>
                </c:pt>
                <c:pt idx="8643">
                  <c:v>12.506500000000001</c:v>
                </c:pt>
                <c:pt idx="8644">
                  <c:v>12.509499999999999</c:v>
                </c:pt>
                <c:pt idx="8645">
                  <c:v>12.512499999999999</c:v>
                </c:pt>
                <c:pt idx="8646">
                  <c:v>12.515499999999999</c:v>
                </c:pt>
                <c:pt idx="8647">
                  <c:v>12.5185</c:v>
                </c:pt>
                <c:pt idx="8648">
                  <c:v>12.5205</c:v>
                </c:pt>
                <c:pt idx="8649">
                  <c:v>12.5235</c:v>
                </c:pt>
                <c:pt idx="8650">
                  <c:v>12.5265</c:v>
                </c:pt>
                <c:pt idx="8651">
                  <c:v>12.528499999999999</c:v>
                </c:pt>
                <c:pt idx="8652">
                  <c:v>12.531499999999999</c:v>
                </c:pt>
                <c:pt idx="8653">
                  <c:v>12.5345</c:v>
                </c:pt>
                <c:pt idx="8654">
                  <c:v>12.5365</c:v>
                </c:pt>
                <c:pt idx="8655">
                  <c:v>12.5395</c:v>
                </c:pt>
                <c:pt idx="8656">
                  <c:v>12.5425</c:v>
                </c:pt>
                <c:pt idx="8657">
                  <c:v>12.544499999999999</c:v>
                </c:pt>
                <c:pt idx="8658">
                  <c:v>12.547499999999999</c:v>
                </c:pt>
                <c:pt idx="8659">
                  <c:v>12.5505</c:v>
                </c:pt>
                <c:pt idx="8660">
                  <c:v>12.5525</c:v>
                </c:pt>
                <c:pt idx="8661">
                  <c:v>12.5555</c:v>
                </c:pt>
                <c:pt idx="8662">
                  <c:v>12.5585</c:v>
                </c:pt>
                <c:pt idx="8663">
                  <c:v>12.560499999999999</c:v>
                </c:pt>
                <c:pt idx="8664">
                  <c:v>12.563499999999999</c:v>
                </c:pt>
                <c:pt idx="8665">
                  <c:v>12.5665</c:v>
                </c:pt>
                <c:pt idx="8666">
                  <c:v>12.5685</c:v>
                </c:pt>
                <c:pt idx="8667">
                  <c:v>12.5715</c:v>
                </c:pt>
                <c:pt idx="8668">
                  <c:v>12.5745</c:v>
                </c:pt>
                <c:pt idx="8669">
                  <c:v>12.576499999999999</c:v>
                </c:pt>
                <c:pt idx="8670">
                  <c:v>12.579499999999999</c:v>
                </c:pt>
                <c:pt idx="8671">
                  <c:v>12.5825</c:v>
                </c:pt>
                <c:pt idx="8672">
                  <c:v>12.5845</c:v>
                </c:pt>
                <c:pt idx="8673">
                  <c:v>12.5875</c:v>
                </c:pt>
                <c:pt idx="8674">
                  <c:v>12.5905</c:v>
                </c:pt>
                <c:pt idx="8675">
                  <c:v>12.592499999999999</c:v>
                </c:pt>
                <c:pt idx="8676">
                  <c:v>12.595499999999999</c:v>
                </c:pt>
                <c:pt idx="8677">
                  <c:v>12.5985</c:v>
                </c:pt>
                <c:pt idx="8678">
                  <c:v>12.6005</c:v>
                </c:pt>
                <c:pt idx="8679">
                  <c:v>12.6035</c:v>
                </c:pt>
                <c:pt idx="8680">
                  <c:v>12.6065</c:v>
                </c:pt>
                <c:pt idx="8681">
                  <c:v>12.608499999999999</c:v>
                </c:pt>
                <c:pt idx="8682">
                  <c:v>12.611499999999999</c:v>
                </c:pt>
                <c:pt idx="8683">
                  <c:v>12.6145</c:v>
                </c:pt>
                <c:pt idx="8684">
                  <c:v>12.6165</c:v>
                </c:pt>
                <c:pt idx="8685">
                  <c:v>12.6195</c:v>
                </c:pt>
                <c:pt idx="8686">
                  <c:v>12.6225</c:v>
                </c:pt>
                <c:pt idx="8687">
                  <c:v>12.625500000000001</c:v>
                </c:pt>
                <c:pt idx="8688">
                  <c:v>12.6275</c:v>
                </c:pt>
                <c:pt idx="8689">
                  <c:v>12.6305</c:v>
                </c:pt>
                <c:pt idx="8690">
                  <c:v>12.6335</c:v>
                </c:pt>
                <c:pt idx="8691">
                  <c:v>12.6355</c:v>
                </c:pt>
                <c:pt idx="8692">
                  <c:v>12.638500000000001</c:v>
                </c:pt>
                <c:pt idx="8693">
                  <c:v>12.641500000000001</c:v>
                </c:pt>
                <c:pt idx="8694">
                  <c:v>12.644500000000001</c:v>
                </c:pt>
                <c:pt idx="8695">
                  <c:v>12.6465</c:v>
                </c:pt>
                <c:pt idx="8696">
                  <c:v>12.6495</c:v>
                </c:pt>
                <c:pt idx="8697">
                  <c:v>12.6525</c:v>
                </c:pt>
                <c:pt idx="8698">
                  <c:v>12.654500000000001</c:v>
                </c:pt>
                <c:pt idx="8699">
                  <c:v>12.657500000000001</c:v>
                </c:pt>
                <c:pt idx="8700">
                  <c:v>12.6595</c:v>
                </c:pt>
                <c:pt idx="8701">
                  <c:v>12.6625</c:v>
                </c:pt>
                <c:pt idx="8702">
                  <c:v>12.6655</c:v>
                </c:pt>
                <c:pt idx="8703">
                  <c:v>12.6675</c:v>
                </c:pt>
                <c:pt idx="8704">
                  <c:v>12.670500000000001</c:v>
                </c:pt>
                <c:pt idx="8705">
                  <c:v>12.673500000000001</c:v>
                </c:pt>
                <c:pt idx="8706">
                  <c:v>12.6755</c:v>
                </c:pt>
                <c:pt idx="8707">
                  <c:v>12.6785</c:v>
                </c:pt>
                <c:pt idx="8708">
                  <c:v>12.6805</c:v>
                </c:pt>
                <c:pt idx="8709">
                  <c:v>12.6835</c:v>
                </c:pt>
                <c:pt idx="8710">
                  <c:v>12.686500000000001</c:v>
                </c:pt>
                <c:pt idx="8711">
                  <c:v>12.688499999999999</c:v>
                </c:pt>
                <c:pt idx="8712">
                  <c:v>12.6915</c:v>
                </c:pt>
                <c:pt idx="8713">
                  <c:v>12.6945</c:v>
                </c:pt>
                <c:pt idx="8714">
                  <c:v>12.6975</c:v>
                </c:pt>
                <c:pt idx="8715">
                  <c:v>12.6995</c:v>
                </c:pt>
                <c:pt idx="8716">
                  <c:v>12.702500000000001</c:v>
                </c:pt>
                <c:pt idx="8717">
                  <c:v>12.705500000000001</c:v>
                </c:pt>
                <c:pt idx="8718">
                  <c:v>12.7075</c:v>
                </c:pt>
                <c:pt idx="8719">
                  <c:v>12.7105</c:v>
                </c:pt>
                <c:pt idx="8720">
                  <c:v>12.7135</c:v>
                </c:pt>
                <c:pt idx="8721">
                  <c:v>12.7155</c:v>
                </c:pt>
                <c:pt idx="8722">
                  <c:v>12.718500000000001</c:v>
                </c:pt>
                <c:pt idx="8723">
                  <c:v>12.721500000000001</c:v>
                </c:pt>
                <c:pt idx="8724">
                  <c:v>12.7235</c:v>
                </c:pt>
                <c:pt idx="8725">
                  <c:v>12.727499999999999</c:v>
                </c:pt>
                <c:pt idx="8726">
                  <c:v>12.730499999999999</c:v>
                </c:pt>
                <c:pt idx="8727">
                  <c:v>12.7325</c:v>
                </c:pt>
                <c:pt idx="8728">
                  <c:v>12.7355</c:v>
                </c:pt>
                <c:pt idx="8729">
                  <c:v>12.7385</c:v>
                </c:pt>
                <c:pt idx="8730">
                  <c:v>12.740500000000001</c:v>
                </c:pt>
                <c:pt idx="8731">
                  <c:v>12.743499999999999</c:v>
                </c:pt>
                <c:pt idx="8732">
                  <c:v>12.746499999999999</c:v>
                </c:pt>
                <c:pt idx="8733">
                  <c:v>12.7485</c:v>
                </c:pt>
                <c:pt idx="8734">
                  <c:v>12.7515</c:v>
                </c:pt>
                <c:pt idx="8735">
                  <c:v>12.7545</c:v>
                </c:pt>
                <c:pt idx="8736">
                  <c:v>12.756500000000001</c:v>
                </c:pt>
                <c:pt idx="8737">
                  <c:v>12.759499999999999</c:v>
                </c:pt>
                <c:pt idx="8738">
                  <c:v>12.762499999999999</c:v>
                </c:pt>
                <c:pt idx="8739">
                  <c:v>12.7645</c:v>
                </c:pt>
                <c:pt idx="8740">
                  <c:v>12.7675</c:v>
                </c:pt>
                <c:pt idx="8741">
                  <c:v>12.7705</c:v>
                </c:pt>
                <c:pt idx="8742">
                  <c:v>12.772500000000001</c:v>
                </c:pt>
                <c:pt idx="8743">
                  <c:v>12.775499999999999</c:v>
                </c:pt>
                <c:pt idx="8744">
                  <c:v>12.778499999999999</c:v>
                </c:pt>
                <c:pt idx="8745">
                  <c:v>12.7805</c:v>
                </c:pt>
                <c:pt idx="8746">
                  <c:v>12.7835</c:v>
                </c:pt>
                <c:pt idx="8747">
                  <c:v>12.7865</c:v>
                </c:pt>
                <c:pt idx="8748">
                  <c:v>12.788500000000001</c:v>
                </c:pt>
                <c:pt idx="8749">
                  <c:v>12.791499999999999</c:v>
                </c:pt>
                <c:pt idx="8750">
                  <c:v>12.794499999999999</c:v>
                </c:pt>
                <c:pt idx="8751">
                  <c:v>12.7965</c:v>
                </c:pt>
                <c:pt idx="8752">
                  <c:v>12.7995</c:v>
                </c:pt>
                <c:pt idx="8753">
                  <c:v>12.8025</c:v>
                </c:pt>
                <c:pt idx="8754">
                  <c:v>12.804500000000001</c:v>
                </c:pt>
                <c:pt idx="8755">
                  <c:v>12.807499999999999</c:v>
                </c:pt>
                <c:pt idx="8756">
                  <c:v>12.810499999999999</c:v>
                </c:pt>
                <c:pt idx="8757">
                  <c:v>12.8125</c:v>
                </c:pt>
                <c:pt idx="8758">
                  <c:v>12.8155</c:v>
                </c:pt>
                <c:pt idx="8759">
                  <c:v>12.8185</c:v>
                </c:pt>
                <c:pt idx="8760">
                  <c:v>12.820499999999999</c:v>
                </c:pt>
                <c:pt idx="8761">
                  <c:v>12.823499999999999</c:v>
                </c:pt>
                <c:pt idx="8762">
                  <c:v>12.827500000000001</c:v>
                </c:pt>
                <c:pt idx="8763">
                  <c:v>12.829499999999999</c:v>
                </c:pt>
                <c:pt idx="8764">
                  <c:v>12.8325</c:v>
                </c:pt>
                <c:pt idx="8765">
                  <c:v>12.8355</c:v>
                </c:pt>
                <c:pt idx="8766">
                  <c:v>12.8375</c:v>
                </c:pt>
                <c:pt idx="8767">
                  <c:v>12.8405</c:v>
                </c:pt>
                <c:pt idx="8768">
                  <c:v>12.843500000000001</c:v>
                </c:pt>
                <c:pt idx="8769">
                  <c:v>12.846500000000001</c:v>
                </c:pt>
                <c:pt idx="8770">
                  <c:v>12.8485</c:v>
                </c:pt>
                <c:pt idx="8771">
                  <c:v>12.8515</c:v>
                </c:pt>
                <c:pt idx="8772">
                  <c:v>12.8545</c:v>
                </c:pt>
                <c:pt idx="8773">
                  <c:v>12.8575</c:v>
                </c:pt>
                <c:pt idx="8774">
                  <c:v>12.859500000000001</c:v>
                </c:pt>
                <c:pt idx="8775">
                  <c:v>12.8635</c:v>
                </c:pt>
                <c:pt idx="8776">
                  <c:v>12.865500000000001</c:v>
                </c:pt>
                <c:pt idx="8777">
                  <c:v>12.868499999999999</c:v>
                </c:pt>
                <c:pt idx="8778">
                  <c:v>12.871499999999999</c:v>
                </c:pt>
                <c:pt idx="8779">
                  <c:v>12.8735</c:v>
                </c:pt>
                <c:pt idx="8780">
                  <c:v>12.8765</c:v>
                </c:pt>
                <c:pt idx="8781">
                  <c:v>12.8795</c:v>
                </c:pt>
                <c:pt idx="8782">
                  <c:v>12.881500000000001</c:v>
                </c:pt>
                <c:pt idx="8783">
                  <c:v>12.884499999999999</c:v>
                </c:pt>
                <c:pt idx="8784">
                  <c:v>12.887499999999999</c:v>
                </c:pt>
                <c:pt idx="8785">
                  <c:v>12.8895</c:v>
                </c:pt>
                <c:pt idx="8786">
                  <c:v>12.8925</c:v>
                </c:pt>
                <c:pt idx="8787">
                  <c:v>12.8955</c:v>
                </c:pt>
                <c:pt idx="8788">
                  <c:v>12.8985</c:v>
                </c:pt>
                <c:pt idx="8789">
                  <c:v>12.900499999999999</c:v>
                </c:pt>
                <c:pt idx="8790">
                  <c:v>12.903499999999999</c:v>
                </c:pt>
                <c:pt idx="8791">
                  <c:v>12.906499999999999</c:v>
                </c:pt>
                <c:pt idx="8792">
                  <c:v>12.9085</c:v>
                </c:pt>
                <c:pt idx="8793">
                  <c:v>12.9125</c:v>
                </c:pt>
                <c:pt idx="8794">
                  <c:v>12.9145</c:v>
                </c:pt>
                <c:pt idx="8795">
                  <c:v>12.9185</c:v>
                </c:pt>
                <c:pt idx="8796">
                  <c:v>12.920500000000001</c:v>
                </c:pt>
                <c:pt idx="8797">
                  <c:v>12.923500000000001</c:v>
                </c:pt>
                <c:pt idx="8798">
                  <c:v>12.9255</c:v>
                </c:pt>
                <c:pt idx="8799">
                  <c:v>12.929500000000001</c:v>
                </c:pt>
                <c:pt idx="8800">
                  <c:v>12.9315</c:v>
                </c:pt>
                <c:pt idx="8801">
                  <c:v>12.9345</c:v>
                </c:pt>
                <c:pt idx="8802">
                  <c:v>12.936500000000001</c:v>
                </c:pt>
                <c:pt idx="8803">
                  <c:v>12.939500000000001</c:v>
                </c:pt>
                <c:pt idx="8804">
                  <c:v>12.942500000000001</c:v>
                </c:pt>
                <c:pt idx="8805">
                  <c:v>12.945499999999999</c:v>
                </c:pt>
                <c:pt idx="8806">
                  <c:v>12.9475</c:v>
                </c:pt>
                <c:pt idx="8807">
                  <c:v>12.9505</c:v>
                </c:pt>
                <c:pt idx="8808">
                  <c:v>12.9535</c:v>
                </c:pt>
                <c:pt idx="8809">
                  <c:v>12.955500000000001</c:v>
                </c:pt>
                <c:pt idx="8810">
                  <c:v>12.958500000000001</c:v>
                </c:pt>
                <c:pt idx="8811">
                  <c:v>12.961499999999999</c:v>
                </c:pt>
                <c:pt idx="8812">
                  <c:v>12.9635</c:v>
                </c:pt>
                <c:pt idx="8813">
                  <c:v>12.9665</c:v>
                </c:pt>
                <c:pt idx="8814">
                  <c:v>12.9695</c:v>
                </c:pt>
                <c:pt idx="8815">
                  <c:v>12.9725</c:v>
                </c:pt>
                <c:pt idx="8816">
                  <c:v>12.974500000000001</c:v>
                </c:pt>
                <c:pt idx="8817">
                  <c:v>12.977499999999999</c:v>
                </c:pt>
                <c:pt idx="8818">
                  <c:v>12.980499999999999</c:v>
                </c:pt>
                <c:pt idx="8819">
                  <c:v>12.9825</c:v>
                </c:pt>
                <c:pt idx="8820">
                  <c:v>12.9855</c:v>
                </c:pt>
                <c:pt idx="8821">
                  <c:v>12.9885</c:v>
                </c:pt>
                <c:pt idx="8822">
                  <c:v>12.9915</c:v>
                </c:pt>
                <c:pt idx="8823">
                  <c:v>12.9945</c:v>
                </c:pt>
                <c:pt idx="8824">
                  <c:v>12.9985</c:v>
                </c:pt>
                <c:pt idx="8825">
                  <c:v>13.000500000000001</c:v>
                </c:pt>
                <c:pt idx="8826">
                  <c:v>13.003500000000001</c:v>
                </c:pt>
                <c:pt idx="8827">
                  <c:v>13.0055</c:v>
                </c:pt>
                <c:pt idx="8828">
                  <c:v>13.0085</c:v>
                </c:pt>
                <c:pt idx="8829">
                  <c:v>13.0115</c:v>
                </c:pt>
                <c:pt idx="8830">
                  <c:v>13.0145</c:v>
                </c:pt>
                <c:pt idx="8831">
                  <c:v>13.016500000000001</c:v>
                </c:pt>
                <c:pt idx="8832">
                  <c:v>13.019500000000001</c:v>
                </c:pt>
                <c:pt idx="8833">
                  <c:v>13.022500000000001</c:v>
                </c:pt>
                <c:pt idx="8834">
                  <c:v>13.0245</c:v>
                </c:pt>
                <c:pt idx="8835">
                  <c:v>13.0275</c:v>
                </c:pt>
                <c:pt idx="8836">
                  <c:v>13.029500000000001</c:v>
                </c:pt>
                <c:pt idx="8837">
                  <c:v>13.032500000000001</c:v>
                </c:pt>
                <c:pt idx="8838">
                  <c:v>13.035500000000001</c:v>
                </c:pt>
                <c:pt idx="8839">
                  <c:v>13.038500000000001</c:v>
                </c:pt>
                <c:pt idx="8840">
                  <c:v>13.0405</c:v>
                </c:pt>
                <c:pt idx="8841">
                  <c:v>13.0435</c:v>
                </c:pt>
                <c:pt idx="8842">
                  <c:v>13.045500000000001</c:v>
                </c:pt>
                <c:pt idx="8843">
                  <c:v>13.048500000000001</c:v>
                </c:pt>
                <c:pt idx="8844">
                  <c:v>13.051500000000001</c:v>
                </c:pt>
                <c:pt idx="8845">
                  <c:v>13.0535</c:v>
                </c:pt>
                <c:pt idx="8846">
                  <c:v>13.057499999999999</c:v>
                </c:pt>
                <c:pt idx="8847">
                  <c:v>13.0595</c:v>
                </c:pt>
                <c:pt idx="8848">
                  <c:v>13.0625</c:v>
                </c:pt>
                <c:pt idx="8849">
                  <c:v>13.064500000000001</c:v>
                </c:pt>
                <c:pt idx="8850">
                  <c:v>13.067500000000001</c:v>
                </c:pt>
                <c:pt idx="8851">
                  <c:v>13.070499999999999</c:v>
                </c:pt>
                <c:pt idx="8852">
                  <c:v>13.0725</c:v>
                </c:pt>
                <c:pt idx="8853">
                  <c:v>13.0755</c:v>
                </c:pt>
                <c:pt idx="8854">
                  <c:v>13.0785</c:v>
                </c:pt>
                <c:pt idx="8855">
                  <c:v>13.0815</c:v>
                </c:pt>
                <c:pt idx="8856">
                  <c:v>13.083500000000001</c:v>
                </c:pt>
                <c:pt idx="8857">
                  <c:v>13.086499999999999</c:v>
                </c:pt>
                <c:pt idx="8858">
                  <c:v>13.0885</c:v>
                </c:pt>
                <c:pt idx="8859">
                  <c:v>13.0915</c:v>
                </c:pt>
                <c:pt idx="8860">
                  <c:v>13.0945</c:v>
                </c:pt>
                <c:pt idx="8861">
                  <c:v>13.096500000000001</c:v>
                </c:pt>
                <c:pt idx="8862">
                  <c:v>13.1005</c:v>
                </c:pt>
                <c:pt idx="8863">
                  <c:v>13.1035</c:v>
                </c:pt>
                <c:pt idx="8864">
                  <c:v>13.105499999999999</c:v>
                </c:pt>
                <c:pt idx="8865">
                  <c:v>13.108499999999999</c:v>
                </c:pt>
                <c:pt idx="8866">
                  <c:v>13.111499999999999</c:v>
                </c:pt>
                <c:pt idx="8867">
                  <c:v>13.1135</c:v>
                </c:pt>
                <c:pt idx="8868">
                  <c:v>13.1165</c:v>
                </c:pt>
                <c:pt idx="8869">
                  <c:v>13.1195</c:v>
                </c:pt>
                <c:pt idx="8870">
                  <c:v>13.121499999999999</c:v>
                </c:pt>
                <c:pt idx="8871">
                  <c:v>13.124499999999999</c:v>
                </c:pt>
                <c:pt idx="8872">
                  <c:v>13.1275</c:v>
                </c:pt>
                <c:pt idx="8873">
                  <c:v>13.1295</c:v>
                </c:pt>
                <c:pt idx="8874">
                  <c:v>13.1325</c:v>
                </c:pt>
                <c:pt idx="8875">
                  <c:v>13.1355</c:v>
                </c:pt>
                <c:pt idx="8876">
                  <c:v>13.137499999999999</c:v>
                </c:pt>
                <c:pt idx="8877">
                  <c:v>13.140499999999999</c:v>
                </c:pt>
                <c:pt idx="8878">
                  <c:v>13.1435</c:v>
                </c:pt>
                <c:pt idx="8879">
                  <c:v>13.1455</c:v>
                </c:pt>
                <c:pt idx="8880">
                  <c:v>13.1485</c:v>
                </c:pt>
                <c:pt idx="8881">
                  <c:v>13.1515</c:v>
                </c:pt>
                <c:pt idx="8882">
                  <c:v>13.154500000000001</c:v>
                </c:pt>
                <c:pt idx="8883">
                  <c:v>13.156499999999999</c:v>
                </c:pt>
                <c:pt idx="8884">
                  <c:v>13.1595</c:v>
                </c:pt>
                <c:pt idx="8885">
                  <c:v>13.1615</c:v>
                </c:pt>
                <c:pt idx="8886">
                  <c:v>13.1655</c:v>
                </c:pt>
                <c:pt idx="8887">
                  <c:v>13.1675</c:v>
                </c:pt>
                <c:pt idx="8888">
                  <c:v>13.170500000000001</c:v>
                </c:pt>
                <c:pt idx="8889">
                  <c:v>13.173500000000001</c:v>
                </c:pt>
                <c:pt idx="8890">
                  <c:v>13.1755</c:v>
                </c:pt>
                <c:pt idx="8891">
                  <c:v>13.1785</c:v>
                </c:pt>
                <c:pt idx="8892">
                  <c:v>13.1815</c:v>
                </c:pt>
                <c:pt idx="8893">
                  <c:v>13.1835</c:v>
                </c:pt>
                <c:pt idx="8894">
                  <c:v>13.186500000000001</c:v>
                </c:pt>
                <c:pt idx="8895">
                  <c:v>13.189500000000001</c:v>
                </c:pt>
                <c:pt idx="8896">
                  <c:v>13.1915</c:v>
                </c:pt>
                <c:pt idx="8897">
                  <c:v>13.1945</c:v>
                </c:pt>
                <c:pt idx="8898">
                  <c:v>13.1975</c:v>
                </c:pt>
                <c:pt idx="8899">
                  <c:v>13.1995</c:v>
                </c:pt>
                <c:pt idx="8900">
                  <c:v>13.202500000000001</c:v>
                </c:pt>
                <c:pt idx="8901">
                  <c:v>13.205500000000001</c:v>
                </c:pt>
                <c:pt idx="8902">
                  <c:v>13.2075</c:v>
                </c:pt>
                <c:pt idx="8903">
                  <c:v>13.2105</c:v>
                </c:pt>
                <c:pt idx="8904">
                  <c:v>13.2135</c:v>
                </c:pt>
                <c:pt idx="8905">
                  <c:v>13.2155</c:v>
                </c:pt>
                <c:pt idx="8906">
                  <c:v>13.218500000000001</c:v>
                </c:pt>
                <c:pt idx="8907">
                  <c:v>13.221500000000001</c:v>
                </c:pt>
                <c:pt idx="8908">
                  <c:v>13.2235</c:v>
                </c:pt>
                <c:pt idx="8909">
                  <c:v>13.2265</c:v>
                </c:pt>
                <c:pt idx="8910">
                  <c:v>13.2295</c:v>
                </c:pt>
                <c:pt idx="8911">
                  <c:v>13.2315</c:v>
                </c:pt>
                <c:pt idx="8912">
                  <c:v>13.234500000000001</c:v>
                </c:pt>
                <c:pt idx="8913">
                  <c:v>13.237500000000001</c:v>
                </c:pt>
                <c:pt idx="8914">
                  <c:v>13.2395</c:v>
                </c:pt>
                <c:pt idx="8915">
                  <c:v>13.2425</c:v>
                </c:pt>
                <c:pt idx="8916">
                  <c:v>13.2455</c:v>
                </c:pt>
                <c:pt idx="8917">
                  <c:v>13.2475</c:v>
                </c:pt>
                <c:pt idx="8918">
                  <c:v>13.250500000000001</c:v>
                </c:pt>
                <c:pt idx="8919">
                  <c:v>13.253500000000001</c:v>
                </c:pt>
                <c:pt idx="8920">
                  <c:v>13.2555</c:v>
                </c:pt>
                <c:pt idx="8921">
                  <c:v>13.2585</c:v>
                </c:pt>
                <c:pt idx="8922">
                  <c:v>13.2615</c:v>
                </c:pt>
                <c:pt idx="8923">
                  <c:v>13.263500000000001</c:v>
                </c:pt>
                <c:pt idx="8924">
                  <c:v>13.266500000000001</c:v>
                </c:pt>
                <c:pt idx="8925">
                  <c:v>13.269500000000001</c:v>
                </c:pt>
                <c:pt idx="8926">
                  <c:v>13.2715</c:v>
                </c:pt>
                <c:pt idx="8927">
                  <c:v>13.2745</c:v>
                </c:pt>
                <c:pt idx="8928">
                  <c:v>13.2775</c:v>
                </c:pt>
                <c:pt idx="8929">
                  <c:v>13.279500000000001</c:v>
                </c:pt>
                <c:pt idx="8930">
                  <c:v>13.282500000000001</c:v>
                </c:pt>
                <c:pt idx="8931">
                  <c:v>13.285500000000001</c:v>
                </c:pt>
                <c:pt idx="8932">
                  <c:v>13.2875</c:v>
                </c:pt>
                <c:pt idx="8933">
                  <c:v>13.2905</c:v>
                </c:pt>
                <c:pt idx="8934">
                  <c:v>13.2935</c:v>
                </c:pt>
                <c:pt idx="8935">
                  <c:v>13.295500000000001</c:v>
                </c:pt>
                <c:pt idx="8936">
                  <c:v>13.298500000000001</c:v>
                </c:pt>
                <c:pt idx="8937">
                  <c:v>13.301500000000001</c:v>
                </c:pt>
                <c:pt idx="8938">
                  <c:v>13.3035</c:v>
                </c:pt>
                <c:pt idx="8939">
                  <c:v>13.3065</c:v>
                </c:pt>
                <c:pt idx="8940">
                  <c:v>13.3095</c:v>
                </c:pt>
                <c:pt idx="8941">
                  <c:v>13.311500000000001</c:v>
                </c:pt>
                <c:pt idx="8942">
                  <c:v>13.314500000000001</c:v>
                </c:pt>
                <c:pt idx="8943">
                  <c:v>13.317500000000001</c:v>
                </c:pt>
                <c:pt idx="8944">
                  <c:v>13.3195</c:v>
                </c:pt>
                <c:pt idx="8945">
                  <c:v>13.3225</c:v>
                </c:pt>
                <c:pt idx="8946">
                  <c:v>13.3255</c:v>
                </c:pt>
                <c:pt idx="8947">
                  <c:v>13.327500000000001</c:v>
                </c:pt>
                <c:pt idx="8948">
                  <c:v>13.330500000000001</c:v>
                </c:pt>
                <c:pt idx="8949">
                  <c:v>13.333500000000001</c:v>
                </c:pt>
                <c:pt idx="8950">
                  <c:v>13.3355</c:v>
                </c:pt>
                <c:pt idx="8951">
                  <c:v>13.3385</c:v>
                </c:pt>
                <c:pt idx="8952">
                  <c:v>13.3415</c:v>
                </c:pt>
                <c:pt idx="8953">
                  <c:v>13.343500000000001</c:v>
                </c:pt>
                <c:pt idx="8954">
                  <c:v>13.346500000000001</c:v>
                </c:pt>
                <c:pt idx="8955">
                  <c:v>13.349500000000001</c:v>
                </c:pt>
                <c:pt idx="8956">
                  <c:v>13.3515</c:v>
                </c:pt>
                <c:pt idx="8957">
                  <c:v>13.3545</c:v>
                </c:pt>
                <c:pt idx="8958">
                  <c:v>13.3575</c:v>
                </c:pt>
                <c:pt idx="8959">
                  <c:v>13.359500000000001</c:v>
                </c:pt>
                <c:pt idx="8960">
                  <c:v>13.362500000000001</c:v>
                </c:pt>
                <c:pt idx="8961">
                  <c:v>13.365500000000001</c:v>
                </c:pt>
                <c:pt idx="8962">
                  <c:v>13.3675</c:v>
                </c:pt>
                <c:pt idx="8963">
                  <c:v>13.3705</c:v>
                </c:pt>
                <c:pt idx="8964">
                  <c:v>13.3735</c:v>
                </c:pt>
                <c:pt idx="8965">
                  <c:v>13.375500000000001</c:v>
                </c:pt>
                <c:pt idx="8966">
                  <c:v>13.378500000000001</c:v>
                </c:pt>
                <c:pt idx="8967">
                  <c:v>13.381500000000001</c:v>
                </c:pt>
                <c:pt idx="8968">
                  <c:v>13.3835</c:v>
                </c:pt>
                <c:pt idx="8969">
                  <c:v>13.3865</c:v>
                </c:pt>
                <c:pt idx="8970">
                  <c:v>13.3895</c:v>
                </c:pt>
                <c:pt idx="8971">
                  <c:v>13.391500000000001</c:v>
                </c:pt>
                <c:pt idx="8972">
                  <c:v>13.394500000000001</c:v>
                </c:pt>
                <c:pt idx="8973">
                  <c:v>13.3965</c:v>
                </c:pt>
                <c:pt idx="8974">
                  <c:v>13.3995</c:v>
                </c:pt>
                <c:pt idx="8975">
                  <c:v>13.4025</c:v>
                </c:pt>
                <c:pt idx="8976">
                  <c:v>13.404500000000001</c:v>
                </c:pt>
                <c:pt idx="8977">
                  <c:v>13.407500000000001</c:v>
                </c:pt>
                <c:pt idx="8978">
                  <c:v>13.410500000000001</c:v>
                </c:pt>
                <c:pt idx="8979">
                  <c:v>13.4125</c:v>
                </c:pt>
                <c:pt idx="8980">
                  <c:v>13.4155</c:v>
                </c:pt>
                <c:pt idx="8981">
                  <c:v>13.4185</c:v>
                </c:pt>
                <c:pt idx="8982">
                  <c:v>13.420500000000001</c:v>
                </c:pt>
                <c:pt idx="8983">
                  <c:v>13.423500000000001</c:v>
                </c:pt>
                <c:pt idx="8984">
                  <c:v>13.426500000000001</c:v>
                </c:pt>
                <c:pt idx="8985">
                  <c:v>13.4285</c:v>
                </c:pt>
                <c:pt idx="8986">
                  <c:v>13.4315</c:v>
                </c:pt>
                <c:pt idx="8987">
                  <c:v>13.4345</c:v>
                </c:pt>
                <c:pt idx="8988">
                  <c:v>13.436500000000001</c:v>
                </c:pt>
                <c:pt idx="8989">
                  <c:v>13.439500000000001</c:v>
                </c:pt>
                <c:pt idx="8990">
                  <c:v>13.442500000000001</c:v>
                </c:pt>
                <c:pt idx="8991">
                  <c:v>13.4445</c:v>
                </c:pt>
                <c:pt idx="8992">
                  <c:v>13.4475</c:v>
                </c:pt>
                <c:pt idx="8993">
                  <c:v>13.4505</c:v>
                </c:pt>
                <c:pt idx="8994">
                  <c:v>13.452500000000001</c:v>
                </c:pt>
                <c:pt idx="8995">
                  <c:v>13.4565</c:v>
                </c:pt>
                <c:pt idx="8996">
                  <c:v>13.458500000000001</c:v>
                </c:pt>
                <c:pt idx="8997">
                  <c:v>13.461499999999999</c:v>
                </c:pt>
                <c:pt idx="8998">
                  <c:v>13.464499999999999</c:v>
                </c:pt>
                <c:pt idx="8999">
                  <c:v>13.4665</c:v>
                </c:pt>
                <c:pt idx="9000">
                  <c:v>13.4695</c:v>
                </c:pt>
                <c:pt idx="9001">
                  <c:v>13.4735</c:v>
                </c:pt>
                <c:pt idx="9002">
                  <c:v>13.4755</c:v>
                </c:pt>
                <c:pt idx="9003">
                  <c:v>13.4785</c:v>
                </c:pt>
                <c:pt idx="9004">
                  <c:v>13.4825</c:v>
                </c:pt>
                <c:pt idx="9005">
                  <c:v>13.484500000000001</c:v>
                </c:pt>
                <c:pt idx="9006">
                  <c:v>13.487500000000001</c:v>
                </c:pt>
                <c:pt idx="9007">
                  <c:v>13.4895</c:v>
                </c:pt>
                <c:pt idx="9008">
                  <c:v>13.4925</c:v>
                </c:pt>
                <c:pt idx="9009">
                  <c:v>13.4955</c:v>
                </c:pt>
                <c:pt idx="9010">
                  <c:v>13.4985</c:v>
                </c:pt>
                <c:pt idx="9011">
                  <c:v>13.5015</c:v>
                </c:pt>
                <c:pt idx="9012">
                  <c:v>13.503500000000001</c:v>
                </c:pt>
                <c:pt idx="9013">
                  <c:v>13.506500000000001</c:v>
                </c:pt>
                <c:pt idx="9014">
                  <c:v>13.509499999999999</c:v>
                </c:pt>
                <c:pt idx="9015">
                  <c:v>13.5115</c:v>
                </c:pt>
                <c:pt idx="9016">
                  <c:v>13.5145</c:v>
                </c:pt>
                <c:pt idx="9017">
                  <c:v>13.5175</c:v>
                </c:pt>
                <c:pt idx="9018">
                  <c:v>13.519500000000001</c:v>
                </c:pt>
                <c:pt idx="9019">
                  <c:v>13.522500000000001</c:v>
                </c:pt>
                <c:pt idx="9020">
                  <c:v>13.525499999999999</c:v>
                </c:pt>
                <c:pt idx="9021">
                  <c:v>13.5275</c:v>
                </c:pt>
                <c:pt idx="9022">
                  <c:v>13.5305</c:v>
                </c:pt>
                <c:pt idx="9023">
                  <c:v>13.5335</c:v>
                </c:pt>
                <c:pt idx="9024">
                  <c:v>13.535500000000001</c:v>
                </c:pt>
                <c:pt idx="9025">
                  <c:v>13.538500000000001</c:v>
                </c:pt>
                <c:pt idx="9026">
                  <c:v>13.541499999999999</c:v>
                </c:pt>
                <c:pt idx="9027">
                  <c:v>13.5435</c:v>
                </c:pt>
                <c:pt idx="9028">
                  <c:v>13.5465</c:v>
                </c:pt>
                <c:pt idx="9029">
                  <c:v>13.5495</c:v>
                </c:pt>
                <c:pt idx="9030">
                  <c:v>13.5525</c:v>
                </c:pt>
                <c:pt idx="9031">
                  <c:v>13.554500000000001</c:v>
                </c:pt>
                <c:pt idx="9032">
                  <c:v>13.5585</c:v>
                </c:pt>
                <c:pt idx="9033">
                  <c:v>13.560499999999999</c:v>
                </c:pt>
                <c:pt idx="9034">
                  <c:v>13.563499999999999</c:v>
                </c:pt>
                <c:pt idx="9035">
                  <c:v>13.5665</c:v>
                </c:pt>
                <c:pt idx="9036">
                  <c:v>13.5695</c:v>
                </c:pt>
                <c:pt idx="9037">
                  <c:v>13.5725</c:v>
                </c:pt>
                <c:pt idx="9038">
                  <c:v>13.5745</c:v>
                </c:pt>
                <c:pt idx="9039">
                  <c:v>13.577500000000001</c:v>
                </c:pt>
                <c:pt idx="9040">
                  <c:v>13.580500000000001</c:v>
                </c:pt>
                <c:pt idx="9041">
                  <c:v>13.5825</c:v>
                </c:pt>
                <c:pt idx="9042">
                  <c:v>13.5855</c:v>
                </c:pt>
                <c:pt idx="9043">
                  <c:v>13.5885</c:v>
                </c:pt>
                <c:pt idx="9044">
                  <c:v>13.5905</c:v>
                </c:pt>
                <c:pt idx="9045">
                  <c:v>13.593500000000001</c:v>
                </c:pt>
                <c:pt idx="9046">
                  <c:v>13.596500000000001</c:v>
                </c:pt>
                <c:pt idx="9047">
                  <c:v>13.5985</c:v>
                </c:pt>
                <c:pt idx="9048">
                  <c:v>13.6015</c:v>
                </c:pt>
                <c:pt idx="9049">
                  <c:v>13.6045</c:v>
                </c:pt>
                <c:pt idx="9050">
                  <c:v>13.6065</c:v>
                </c:pt>
                <c:pt idx="9051">
                  <c:v>13.6105</c:v>
                </c:pt>
                <c:pt idx="9052">
                  <c:v>13.612500000000001</c:v>
                </c:pt>
                <c:pt idx="9053">
                  <c:v>13.615500000000001</c:v>
                </c:pt>
                <c:pt idx="9054">
                  <c:v>13.6175</c:v>
                </c:pt>
                <c:pt idx="9055">
                  <c:v>13.6205</c:v>
                </c:pt>
                <c:pt idx="9056">
                  <c:v>13.6235</c:v>
                </c:pt>
                <c:pt idx="9057">
                  <c:v>13.625500000000001</c:v>
                </c:pt>
                <c:pt idx="9058">
                  <c:v>13.628500000000001</c:v>
                </c:pt>
                <c:pt idx="9059">
                  <c:v>13.631500000000001</c:v>
                </c:pt>
                <c:pt idx="9060">
                  <c:v>13.6335</c:v>
                </c:pt>
                <c:pt idx="9061">
                  <c:v>13.6365</c:v>
                </c:pt>
                <c:pt idx="9062">
                  <c:v>13.6395</c:v>
                </c:pt>
                <c:pt idx="9063">
                  <c:v>13.641500000000001</c:v>
                </c:pt>
                <c:pt idx="9064">
                  <c:v>13.644500000000001</c:v>
                </c:pt>
                <c:pt idx="9065">
                  <c:v>13.647500000000001</c:v>
                </c:pt>
                <c:pt idx="9066">
                  <c:v>13.6495</c:v>
                </c:pt>
                <c:pt idx="9067">
                  <c:v>13.6525</c:v>
                </c:pt>
                <c:pt idx="9068">
                  <c:v>13.6555</c:v>
                </c:pt>
                <c:pt idx="9069">
                  <c:v>13.657500000000001</c:v>
                </c:pt>
                <c:pt idx="9070">
                  <c:v>13.660500000000001</c:v>
                </c:pt>
                <c:pt idx="9071">
                  <c:v>13.663500000000001</c:v>
                </c:pt>
                <c:pt idx="9072">
                  <c:v>13.6655</c:v>
                </c:pt>
                <c:pt idx="9073">
                  <c:v>13.6685</c:v>
                </c:pt>
                <c:pt idx="9074">
                  <c:v>13.6715</c:v>
                </c:pt>
                <c:pt idx="9075">
                  <c:v>13.673500000000001</c:v>
                </c:pt>
                <c:pt idx="9076">
                  <c:v>13.676500000000001</c:v>
                </c:pt>
                <c:pt idx="9077">
                  <c:v>13.679500000000001</c:v>
                </c:pt>
                <c:pt idx="9078">
                  <c:v>13.6815</c:v>
                </c:pt>
                <c:pt idx="9079">
                  <c:v>13.6845</c:v>
                </c:pt>
                <c:pt idx="9080">
                  <c:v>13.6875</c:v>
                </c:pt>
                <c:pt idx="9081">
                  <c:v>13.689500000000001</c:v>
                </c:pt>
                <c:pt idx="9082">
                  <c:v>13.692500000000001</c:v>
                </c:pt>
                <c:pt idx="9083">
                  <c:v>13.695499999999999</c:v>
                </c:pt>
                <c:pt idx="9084">
                  <c:v>13.6975</c:v>
                </c:pt>
                <c:pt idx="9085">
                  <c:v>13.7005</c:v>
                </c:pt>
                <c:pt idx="9086">
                  <c:v>13.7035</c:v>
                </c:pt>
                <c:pt idx="9087">
                  <c:v>13.705500000000001</c:v>
                </c:pt>
                <c:pt idx="9088">
                  <c:v>13.708500000000001</c:v>
                </c:pt>
                <c:pt idx="9089">
                  <c:v>13.711499999999999</c:v>
                </c:pt>
                <c:pt idx="9090">
                  <c:v>13.7135</c:v>
                </c:pt>
                <c:pt idx="9091">
                  <c:v>13.7165</c:v>
                </c:pt>
                <c:pt idx="9092">
                  <c:v>13.7195</c:v>
                </c:pt>
                <c:pt idx="9093">
                  <c:v>13.721500000000001</c:v>
                </c:pt>
                <c:pt idx="9094">
                  <c:v>13.724500000000001</c:v>
                </c:pt>
                <c:pt idx="9095">
                  <c:v>13.727499999999999</c:v>
                </c:pt>
                <c:pt idx="9096">
                  <c:v>13.7295</c:v>
                </c:pt>
                <c:pt idx="9097">
                  <c:v>13.7325</c:v>
                </c:pt>
                <c:pt idx="9098">
                  <c:v>13.7355</c:v>
                </c:pt>
                <c:pt idx="9099">
                  <c:v>13.737500000000001</c:v>
                </c:pt>
                <c:pt idx="9100">
                  <c:v>13.740500000000001</c:v>
                </c:pt>
                <c:pt idx="9101">
                  <c:v>13.743499999999999</c:v>
                </c:pt>
                <c:pt idx="9102">
                  <c:v>13.7455</c:v>
                </c:pt>
                <c:pt idx="9103">
                  <c:v>13.7485</c:v>
                </c:pt>
                <c:pt idx="9104">
                  <c:v>13.750500000000001</c:v>
                </c:pt>
                <c:pt idx="9105">
                  <c:v>13.753500000000001</c:v>
                </c:pt>
                <c:pt idx="9106">
                  <c:v>13.7555</c:v>
                </c:pt>
                <c:pt idx="9107">
                  <c:v>13.7585</c:v>
                </c:pt>
                <c:pt idx="9108">
                  <c:v>13.7605</c:v>
                </c:pt>
                <c:pt idx="9109">
                  <c:v>13.763500000000001</c:v>
                </c:pt>
                <c:pt idx="9110">
                  <c:v>13.766500000000001</c:v>
                </c:pt>
                <c:pt idx="9111">
                  <c:v>13.7685</c:v>
                </c:pt>
                <c:pt idx="9112">
                  <c:v>13.7715</c:v>
                </c:pt>
                <c:pt idx="9113">
                  <c:v>13.7745</c:v>
                </c:pt>
                <c:pt idx="9114">
                  <c:v>13.7765</c:v>
                </c:pt>
                <c:pt idx="9115">
                  <c:v>13.779500000000001</c:v>
                </c:pt>
                <c:pt idx="9116">
                  <c:v>13.782500000000001</c:v>
                </c:pt>
                <c:pt idx="9117">
                  <c:v>13.7845</c:v>
                </c:pt>
                <c:pt idx="9118">
                  <c:v>13.7875</c:v>
                </c:pt>
                <c:pt idx="9119">
                  <c:v>13.7905</c:v>
                </c:pt>
                <c:pt idx="9120">
                  <c:v>13.7925</c:v>
                </c:pt>
                <c:pt idx="9121">
                  <c:v>13.795500000000001</c:v>
                </c:pt>
                <c:pt idx="9122">
                  <c:v>13.798500000000001</c:v>
                </c:pt>
                <c:pt idx="9123">
                  <c:v>13.8005</c:v>
                </c:pt>
                <c:pt idx="9124">
                  <c:v>13.8035</c:v>
                </c:pt>
                <c:pt idx="9125">
                  <c:v>13.8055</c:v>
                </c:pt>
                <c:pt idx="9126">
                  <c:v>13.8085</c:v>
                </c:pt>
                <c:pt idx="9127">
                  <c:v>13.811500000000001</c:v>
                </c:pt>
                <c:pt idx="9128">
                  <c:v>13.813499999999999</c:v>
                </c:pt>
                <c:pt idx="9129">
                  <c:v>13.8165</c:v>
                </c:pt>
                <c:pt idx="9130">
                  <c:v>13.8195</c:v>
                </c:pt>
                <c:pt idx="9131">
                  <c:v>13.8215</c:v>
                </c:pt>
                <c:pt idx="9132">
                  <c:v>13.8245</c:v>
                </c:pt>
                <c:pt idx="9133">
                  <c:v>13.827500000000001</c:v>
                </c:pt>
                <c:pt idx="9134">
                  <c:v>13.829499999999999</c:v>
                </c:pt>
                <c:pt idx="9135">
                  <c:v>13.8325</c:v>
                </c:pt>
                <c:pt idx="9136">
                  <c:v>13.8355</c:v>
                </c:pt>
                <c:pt idx="9137">
                  <c:v>13.8375</c:v>
                </c:pt>
                <c:pt idx="9138">
                  <c:v>13.8405</c:v>
                </c:pt>
                <c:pt idx="9139">
                  <c:v>13.843500000000001</c:v>
                </c:pt>
                <c:pt idx="9140">
                  <c:v>13.845499999999999</c:v>
                </c:pt>
                <c:pt idx="9141">
                  <c:v>13.8485</c:v>
                </c:pt>
                <c:pt idx="9142">
                  <c:v>13.8515</c:v>
                </c:pt>
                <c:pt idx="9143">
                  <c:v>13.8535</c:v>
                </c:pt>
                <c:pt idx="9144">
                  <c:v>13.8565</c:v>
                </c:pt>
                <c:pt idx="9145">
                  <c:v>13.859500000000001</c:v>
                </c:pt>
                <c:pt idx="9146">
                  <c:v>13.861499999999999</c:v>
                </c:pt>
                <c:pt idx="9147">
                  <c:v>13.8645</c:v>
                </c:pt>
                <c:pt idx="9148">
                  <c:v>13.8675</c:v>
                </c:pt>
                <c:pt idx="9149">
                  <c:v>13.8695</c:v>
                </c:pt>
                <c:pt idx="9150">
                  <c:v>13.8725</c:v>
                </c:pt>
                <c:pt idx="9151">
                  <c:v>13.875500000000001</c:v>
                </c:pt>
                <c:pt idx="9152">
                  <c:v>13.8775</c:v>
                </c:pt>
                <c:pt idx="9153">
                  <c:v>13.8805</c:v>
                </c:pt>
                <c:pt idx="9154">
                  <c:v>13.8835</c:v>
                </c:pt>
                <c:pt idx="9155">
                  <c:v>13.8855</c:v>
                </c:pt>
                <c:pt idx="9156">
                  <c:v>13.888500000000001</c:v>
                </c:pt>
                <c:pt idx="9157">
                  <c:v>13.891500000000001</c:v>
                </c:pt>
                <c:pt idx="9158">
                  <c:v>13.8935</c:v>
                </c:pt>
                <c:pt idx="9159">
                  <c:v>13.8965</c:v>
                </c:pt>
                <c:pt idx="9160">
                  <c:v>13.8995</c:v>
                </c:pt>
                <c:pt idx="9161">
                  <c:v>13.9015</c:v>
                </c:pt>
                <c:pt idx="9162">
                  <c:v>13.904500000000001</c:v>
                </c:pt>
                <c:pt idx="9163">
                  <c:v>13.907500000000001</c:v>
                </c:pt>
                <c:pt idx="9164">
                  <c:v>13.9095</c:v>
                </c:pt>
                <c:pt idx="9165">
                  <c:v>13.9125</c:v>
                </c:pt>
                <c:pt idx="9166">
                  <c:v>13.9155</c:v>
                </c:pt>
                <c:pt idx="9167">
                  <c:v>13.9175</c:v>
                </c:pt>
                <c:pt idx="9168">
                  <c:v>13.920500000000001</c:v>
                </c:pt>
                <c:pt idx="9169">
                  <c:v>13.923500000000001</c:v>
                </c:pt>
                <c:pt idx="9170">
                  <c:v>13.926500000000001</c:v>
                </c:pt>
                <c:pt idx="9171">
                  <c:v>13.929500000000001</c:v>
                </c:pt>
                <c:pt idx="9172">
                  <c:v>13.9315</c:v>
                </c:pt>
                <c:pt idx="9173">
                  <c:v>13.9345</c:v>
                </c:pt>
                <c:pt idx="9174">
                  <c:v>13.9375</c:v>
                </c:pt>
                <c:pt idx="9175">
                  <c:v>13.939500000000001</c:v>
                </c:pt>
                <c:pt idx="9176">
                  <c:v>13.942500000000001</c:v>
                </c:pt>
                <c:pt idx="9177">
                  <c:v>13.945499999999999</c:v>
                </c:pt>
                <c:pt idx="9178">
                  <c:v>13.9475</c:v>
                </c:pt>
                <c:pt idx="9179">
                  <c:v>13.9505</c:v>
                </c:pt>
                <c:pt idx="9180">
                  <c:v>13.9535</c:v>
                </c:pt>
                <c:pt idx="9181">
                  <c:v>13.955500000000001</c:v>
                </c:pt>
                <c:pt idx="9182">
                  <c:v>13.958500000000001</c:v>
                </c:pt>
                <c:pt idx="9183">
                  <c:v>13.9605</c:v>
                </c:pt>
                <c:pt idx="9184">
                  <c:v>13.9635</c:v>
                </c:pt>
                <c:pt idx="9185">
                  <c:v>13.9665</c:v>
                </c:pt>
                <c:pt idx="9186">
                  <c:v>13.968500000000001</c:v>
                </c:pt>
                <c:pt idx="9187">
                  <c:v>13.9725</c:v>
                </c:pt>
                <c:pt idx="9188">
                  <c:v>13.9755</c:v>
                </c:pt>
                <c:pt idx="9189">
                  <c:v>13.977499999999999</c:v>
                </c:pt>
                <c:pt idx="9190">
                  <c:v>13.980499999999999</c:v>
                </c:pt>
                <c:pt idx="9191">
                  <c:v>13.983499999999999</c:v>
                </c:pt>
                <c:pt idx="9192">
                  <c:v>13.9855</c:v>
                </c:pt>
                <c:pt idx="9193">
                  <c:v>13.9885</c:v>
                </c:pt>
                <c:pt idx="9194">
                  <c:v>13.9915</c:v>
                </c:pt>
                <c:pt idx="9195">
                  <c:v>13.993499999999999</c:v>
                </c:pt>
                <c:pt idx="9196">
                  <c:v>13.996499999999999</c:v>
                </c:pt>
                <c:pt idx="9197">
                  <c:v>13.999499999999999</c:v>
                </c:pt>
                <c:pt idx="9198">
                  <c:v>14.0015</c:v>
                </c:pt>
                <c:pt idx="9199">
                  <c:v>14.0045</c:v>
                </c:pt>
                <c:pt idx="9200">
                  <c:v>14.0075</c:v>
                </c:pt>
                <c:pt idx="9201">
                  <c:v>14.009499999999999</c:v>
                </c:pt>
                <c:pt idx="9202">
                  <c:v>14.012499999999999</c:v>
                </c:pt>
                <c:pt idx="9203">
                  <c:v>14.015499999999999</c:v>
                </c:pt>
                <c:pt idx="9204">
                  <c:v>14.0175</c:v>
                </c:pt>
                <c:pt idx="9205">
                  <c:v>14.0205</c:v>
                </c:pt>
                <c:pt idx="9206">
                  <c:v>14.0235</c:v>
                </c:pt>
                <c:pt idx="9207">
                  <c:v>14.025499999999999</c:v>
                </c:pt>
                <c:pt idx="9208">
                  <c:v>14.028499999999999</c:v>
                </c:pt>
                <c:pt idx="9209">
                  <c:v>14.0305</c:v>
                </c:pt>
                <c:pt idx="9210">
                  <c:v>14.0335</c:v>
                </c:pt>
                <c:pt idx="9211">
                  <c:v>14.0365</c:v>
                </c:pt>
                <c:pt idx="9212">
                  <c:v>14.038500000000001</c:v>
                </c:pt>
                <c:pt idx="9213">
                  <c:v>14.041499999999999</c:v>
                </c:pt>
                <c:pt idx="9214">
                  <c:v>14.044499999999999</c:v>
                </c:pt>
                <c:pt idx="9215">
                  <c:v>14.0465</c:v>
                </c:pt>
                <c:pt idx="9216">
                  <c:v>14.0495</c:v>
                </c:pt>
                <c:pt idx="9217">
                  <c:v>14.0525</c:v>
                </c:pt>
                <c:pt idx="9218">
                  <c:v>14.054500000000001</c:v>
                </c:pt>
                <c:pt idx="9219">
                  <c:v>14.057499999999999</c:v>
                </c:pt>
                <c:pt idx="9220">
                  <c:v>14.060499999999999</c:v>
                </c:pt>
                <c:pt idx="9221">
                  <c:v>14.0625</c:v>
                </c:pt>
                <c:pt idx="9222">
                  <c:v>14.0655</c:v>
                </c:pt>
                <c:pt idx="9223">
                  <c:v>14.0685</c:v>
                </c:pt>
                <c:pt idx="9224">
                  <c:v>14.070499999999999</c:v>
                </c:pt>
                <c:pt idx="9225">
                  <c:v>14.073499999999999</c:v>
                </c:pt>
                <c:pt idx="9226">
                  <c:v>14.076499999999999</c:v>
                </c:pt>
                <c:pt idx="9227">
                  <c:v>14.0785</c:v>
                </c:pt>
                <c:pt idx="9228">
                  <c:v>14.0815</c:v>
                </c:pt>
                <c:pt idx="9229">
                  <c:v>14.0845</c:v>
                </c:pt>
                <c:pt idx="9230">
                  <c:v>14.086499999999999</c:v>
                </c:pt>
                <c:pt idx="9231">
                  <c:v>14.089499999999999</c:v>
                </c:pt>
                <c:pt idx="9232">
                  <c:v>14.092499999999999</c:v>
                </c:pt>
                <c:pt idx="9233">
                  <c:v>14.0945</c:v>
                </c:pt>
                <c:pt idx="9234">
                  <c:v>14.0975</c:v>
                </c:pt>
                <c:pt idx="9235">
                  <c:v>14.1005</c:v>
                </c:pt>
                <c:pt idx="9236">
                  <c:v>14.102499999999999</c:v>
                </c:pt>
                <c:pt idx="9237">
                  <c:v>14.105499999999999</c:v>
                </c:pt>
                <c:pt idx="9238">
                  <c:v>14.108499999999999</c:v>
                </c:pt>
                <c:pt idx="9239">
                  <c:v>14.1105</c:v>
                </c:pt>
                <c:pt idx="9240">
                  <c:v>14.1135</c:v>
                </c:pt>
                <c:pt idx="9241">
                  <c:v>14.115500000000001</c:v>
                </c:pt>
                <c:pt idx="9242">
                  <c:v>14.118499999999999</c:v>
                </c:pt>
                <c:pt idx="9243">
                  <c:v>14.1205</c:v>
                </c:pt>
                <c:pt idx="9244">
                  <c:v>14.1235</c:v>
                </c:pt>
                <c:pt idx="9245">
                  <c:v>14.1265</c:v>
                </c:pt>
                <c:pt idx="9246">
                  <c:v>14.128500000000001</c:v>
                </c:pt>
                <c:pt idx="9247">
                  <c:v>14.131500000000001</c:v>
                </c:pt>
                <c:pt idx="9248">
                  <c:v>14.134499999999999</c:v>
                </c:pt>
                <c:pt idx="9249">
                  <c:v>14.1365</c:v>
                </c:pt>
                <c:pt idx="9250">
                  <c:v>14.1395</c:v>
                </c:pt>
                <c:pt idx="9251">
                  <c:v>14.1425</c:v>
                </c:pt>
                <c:pt idx="9252">
                  <c:v>14.144500000000001</c:v>
                </c:pt>
                <c:pt idx="9253">
                  <c:v>14.147500000000001</c:v>
                </c:pt>
                <c:pt idx="9254">
                  <c:v>14.150499999999999</c:v>
                </c:pt>
                <c:pt idx="9255">
                  <c:v>14.1525</c:v>
                </c:pt>
                <c:pt idx="9256">
                  <c:v>14.1555</c:v>
                </c:pt>
                <c:pt idx="9257">
                  <c:v>14.1585</c:v>
                </c:pt>
                <c:pt idx="9258">
                  <c:v>14.160500000000001</c:v>
                </c:pt>
                <c:pt idx="9259">
                  <c:v>14.163500000000001</c:v>
                </c:pt>
                <c:pt idx="9260">
                  <c:v>14.166499999999999</c:v>
                </c:pt>
                <c:pt idx="9261">
                  <c:v>14.1685</c:v>
                </c:pt>
                <c:pt idx="9262">
                  <c:v>14.1715</c:v>
                </c:pt>
                <c:pt idx="9263">
                  <c:v>14.1745</c:v>
                </c:pt>
                <c:pt idx="9264">
                  <c:v>14.176500000000001</c:v>
                </c:pt>
                <c:pt idx="9265">
                  <c:v>14.179500000000001</c:v>
                </c:pt>
                <c:pt idx="9266">
                  <c:v>14.182499999999999</c:v>
                </c:pt>
                <c:pt idx="9267">
                  <c:v>14.1845</c:v>
                </c:pt>
                <c:pt idx="9268">
                  <c:v>14.1875</c:v>
                </c:pt>
                <c:pt idx="9269">
                  <c:v>14.1905</c:v>
                </c:pt>
                <c:pt idx="9270">
                  <c:v>14.192500000000001</c:v>
                </c:pt>
                <c:pt idx="9271">
                  <c:v>14.195499999999999</c:v>
                </c:pt>
                <c:pt idx="9272">
                  <c:v>14.198499999999999</c:v>
                </c:pt>
                <c:pt idx="9273">
                  <c:v>14.2005</c:v>
                </c:pt>
                <c:pt idx="9274">
                  <c:v>14.2035</c:v>
                </c:pt>
                <c:pt idx="9275">
                  <c:v>14.2065</c:v>
                </c:pt>
                <c:pt idx="9276">
                  <c:v>14.208500000000001</c:v>
                </c:pt>
                <c:pt idx="9277">
                  <c:v>14.211499999999999</c:v>
                </c:pt>
                <c:pt idx="9278">
                  <c:v>14.214499999999999</c:v>
                </c:pt>
                <c:pt idx="9279">
                  <c:v>14.2165</c:v>
                </c:pt>
                <c:pt idx="9280">
                  <c:v>14.2195</c:v>
                </c:pt>
                <c:pt idx="9281">
                  <c:v>14.2225</c:v>
                </c:pt>
                <c:pt idx="9282">
                  <c:v>14.224500000000001</c:v>
                </c:pt>
                <c:pt idx="9283">
                  <c:v>14.227499999999999</c:v>
                </c:pt>
                <c:pt idx="9284">
                  <c:v>14.230499999999999</c:v>
                </c:pt>
                <c:pt idx="9285">
                  <c:v>14.2325</c:v>
                </c:pt>
                <c:pt idx="9286">
                  <c:v>14.2355</c:v>
                </c:pt>
                <c:pt idx="9287">
                  <c:v>14.2385</c:v>
                </c:pt>
                <c:pt idx="9288">
                  <c:v>14.240500000000001</c:v>
                </c:pt>
                <c:pt idx="9289">
                  <c:v>14.243499999999999</c:v>
                </c:pt>
                <c:pt idx="9290">
                  <c:v>14.246499999999999</c:v>
                </c:pt>
                <c:pt idx="9291">
                  <c:v>14.249499999999999</c:v>
                </c:pt>
                <c:pt idx="9292">
                  <c:v>14.2525</c:v>
                </c:pt>
                <c:pt idx="9293">
                  <c:v>14.2545</c:v>
                </c:pt>
                <c:pt idx="9294">
                  <c:v>14.2575</c:v>
                </c:pt>
                <c:pt idx="9295">
                  <c:v>14.259499999999999</c:v>
                </c:pt>
                <c:pt idx="9296">
                  <c:v>14.262499999999999</c:v>
                </c:pt>
                <c:pt idx="9297">
                  <c:v>14.265499999999999</c:v>
                </c:pt>
                <c:pt idx="9298">
                  <c:v>14.2675</c:v>
                </c:pt>
                <c:pt idx="9299">
                  <c:v>14.2705</c:v>
                </c:pt>
                <c:pt idx="9300">
                  <c:v>14.2735</c:v>
                </c:pt>
                <c:pt idx="9301">
                  <c:v>14.275499999999999</c:v>
                </c:pt>
                <c:pt idx="9302">
                  <c:v>14.278499999999999</c:v>
                </c:pt>
                <c:pt idx="9303">
                  <c:v>14.281499999999999</c:v>
                </c:pt>
                <c:pt idx="9304">
                  <c:v>14.2835</c:v>
                </c:pt>
                <c:pt idx="9305">
                  <c:v>14.2865</c:v>
                </c:pt>
                <c:pt idx="9306">
                  <c:v>14.2895</c:v>
                </c:pt>
                <c:pt idx="9307">
                  <c:v>14.291499999999999</c:v>
                </c:pt>
                <c:pt idx="9308">
                  <c:v>14.294499999999999</c:v>
                </c:pt>
                <c:pt idx="9309">
                  <c:v>14.297499999999999</c:v>
                </c:pt>
                <c:pt idx="9310">
                  <c:v>14.3005</c:v>
                </c:pt>
                <c:pt idx="9311">
                  <c:v>14.3025</c:v>
                </c:pt>
                <c:pt idx="9312">
                  <c:v>14.3055</c:v>
                </c:pt>
                <c:pt idx="9313">
                  <c:v>14.3085</c:v>
                </c:pt>
                <c:pt idx="9314">
                  <c:v>14.310499999999999</c:v>
                </c:pt>
                <c:pt idx="9315">
                  <c:v>14.313499999999999</c:v>
                </c:pt>
                <c:pt idx="9316">
                  <c:v>14.3165</c:v>
                </c:pt>
                <c:pt idx="9317">
                  <c:v>14.3185</c:v>
                </c:pt>
                <c:pt idx="9318">
                  <c:v>14.3215</c:v>
                </c:pt>
                <c:pt idx="9319">
                  <c:v>14.3245</c:v>
                </c:pt>
                <c:pt idx="9320">
                  <c:v>14.326499999999999</c:v>
                </c:pt>
                <c:pt idx="9321">
                  <c:v>14.329499999999999</c:v>
                </c:pt>
                <c:pt idx="9322">
                  <c:v>14.3325</c:v>
                </c:pt>
                <c:pt idx="9323">
                  <c:v>14.3345</c:v>
                </c:pt>
                <c:pt idx="9324">
                  <c:v>14.3375</c:v>
                </c:pt>
                <c:pt idx="9325">
                  <c:v>14.339499999999999</c:v>
                </c:pt>
                <c:pt idx="9326">
                  <c:v>14.342499999999999</c:v>
                </c:pt>
                <c:pt idx="9327">
                  <c:v>14.345499999999999</c:v>
                </c:pt>
                <c:pt idx="9328">
                  <c:v>14.3475</c:v>
                </c:pt>
                <c:pt idx="9329">
                  <c:v>14.3505</c:v>
                </c:pt>
                <c:pt idx="9330">
                  <c:v>14.3535</c:v>
                </c:pt>
                <c:pt idx="9331">
                  <c:v>14.355499999999999</c:v>
                </c:pt>
                <c:pt idx="9332">
                  <c:v>14.358499999999999</c:v>
                </c:pt>
                <c:pt idx="9333">
                  <c:v>14.361499999999999</c:v>
                </c:pt>
                <c:pt idx="9334">
                  <c:v>14.3635</c:v>
                </c:pt>
                <c:pt idx="9335">
                  <c:v>14.3665</c:v>
                </c:pt>
                <c:pt idx="9336">
                  <c:v>14.3695</c:v>
                </c:pt>
                <c:pt idx="9337">
                  <c:v>14.371499999999999</c:v>
                </c:pt>
                <c:pt idx="9338">
                  <c:v>14.374499999999999</c:v>
                </c:pt>
                <c:pt idx="9339">
                  <c:v>14.3775</c:v>
                </c:pt>
                <c:pt idx="9340">
                  <c:v>14.3795</c:v>
                </c:pt>
                <c:pt idx="9341">
                  <c:v>14.3825</c:v>
                </c:pt>
                <c:pt idx="9342">
                  <c:v>14.3855</c:v>
                </c:pt>
                <c:pt idx="9343">
                  <c:v>14.387499999999999</c:v>
                </c:pt>
                <c:pt idx="9344">
                  <c:v>14.390499999999999</c:v>
                </c:pt>
                <c:pt idx="9345">
                  <c:v>14.3935</c:v>
                </c:pt>
                <c:pt idx="9346">
                  <c:v>14.3955</c:v>
                </c:pt>
                <c:pt idx="9347">
                  <c:v>14.3985</c:v>
                </c:pt>
                <c:pt idx="9348">
                  <c:v>14.4015</c:v>
                </c:pt>
                <c:pt idx="9349">
                  <c:v>14.403499999999999</c:v>
                </c:pt>
                <c:pt idx="9350">
                  <c:v>14.406499999999999</c:v>
                </c:pt>
                <c:pt idx="9351">
                  <c:v>14.4095</c:v>
                </c:pt>
                <c:pt idx="9352">
                  <c:v>14.4115</c:v>
                </c:pt>
                <c:pt idx="9353">
                  <c:v>14.4145</c:v>
                </c:pt>
                <c:pt idx="9354">
                  <c:v>14.4175</c:v>
                </c:pt>
                <c:pt idx="9355">
                  <c:v>14.419499999999999</c:v>
                </c:pt>
                <c:pt idx="9356">
                  <c:v>14.422499999999999</c:v>
                </c:pt>
                <c:pt idx="9357">
                  <c:v>14.4255</c:v>
                </c:pt>
                <c:pt idx="9358">
                  <c:v>14.4275</c:v>
                </c:pt>
                <c:pt idx="9359">
                  <c:v>14.4305</c:v>
                </c:pt>
                <c:pt idx="9360">
                  <c:v>14.4335</c:v>
                </c:pt>
                <c:pt idx="9361">
                  <c:v>14.435499999999999</c:v>
                </c:pt>
                <c:pt idx="9362">
                  <c:v>14.438499999999999</c:v>
                </c:pt>
                <c:pt idx="9363">
                  <c:v>14.4415</c:v>
                </c:pt>
                <c:pt idx="9364">
                  <c:v>14.4435</c:v>
                </c:pt>
                <c:pt idx="9365">
                  <c:v>14.4465</c:v>
                </c:pt>
                <c:pt idx="9366">
                  <c:v>14.4495</c:v>
                </c:pt>
                <c:pt idx="9367">
                  <c:v>14.451499999999999</c:v>
                </c:pt>
                <c:pt idx="9368">
                  <c:v>14.454499999999999</c:v>
                </c:pt>
                <c:pt idx="9369">
                  <c:v>14.4575</c:v>
                </c:pt>
                <c:pt idx="9370">
                  <c:v>14.4595</c:v>
                </c:pt>
                <c:pt idx="9371">
                  <c:v>14.4625</c:v>
                </c:pt>
                <c:pt idx="9372">
                  <c:v>14.4655</c:v>
                </c:pt>
                <c:pt idx="9373">
                  <c:v>14.467499999999999</c:v>
                </c:pt>
                <c:pt idx="9374">
                  <c:v>14.470499999999999</c:v>
                </c:pt>
                <c:pt idx="9375">
                  <c:v>14.4735</c:v>
                </c:pt>
                <c:pt idx="9376">
                  <c:v>14.4755</c:v>
                </c:pt>
                <c:pt idx="9377">
                  <c:v>14.4785</c:v>
                </c:pt>
                <c:pt idx="9378">
                  <c:v>14.480499999999999</c:v>
                </c:pt>
                <c:pt idx="9379">
                  <c:v>14.483499999999999</c:v>
                </c:pt>
                <c:pt idx="9380">
                  <c:v>14.486499999999999</c:v>
                </c:pt>
                <c:pt idx="9381">
                  <c:v>14.4885</c:v>
                </c:pt>
                <c:pt idx="9382">
                  <c:v>14.4915</c:v>
                </c:pt>
                <c:pt idx="9383">
                  <c:v>14.4945</c:v>
                </c:pt>
                <c:pt idx="9384">
                  <c:v>14.496499999999999</c:v>
                </c:pt>
                <c:pt idx="9385">
                  <c:v>14.499499999999999</c:v>
                </c:pt>
                <c:pt idx="9386">
                  <c:v>14.5015</c:v>
                </c:pt>
                <c:pt idx="9387">
                  <c:v>14.5045</c:v>
                </c:pt>
                <c:pt idx="9388">
                  <c:v>14.5075</c:v>
                </c:pt>
                <c:pt idx="9389">
                  <c:v>14.509499999999999</c:v>
                </c:pt>
                <c:pt idx="9390">
                  <c:v>14.512499999999999</c:v>
                </c:pt>
                <c:pt idx="9391">
                  <c:v>14.515499999999999</c:v>
                </c:pt>
                <c:pt idx="9392">
                  <c:v>14.5175</c:v>
                </c:pt>
                <c:pt idx="9393">
                  <c:v>14.5205</c:v>
                </c:pt>
                <c:pt idx="9394">
                  <c:v>14.5235</c:v>
                </c:pt>
                <c:pt idx="9395">
                  <c:v>14.525499999999999</c:v>
                </c:pt>
                <c:pt idx="9396">
                  <c:v>14.528499999999999</c:v>
                </c:pt>
                <c:pt idx="9397">
                  <c:v>14.531499999999999</c:v>
                </c:pt>
                <c:pt idx="9398">
                  <c:v>14.5335</c:v>
                </c:pt>
                <c:pt idx="9399">
                  <c:v>14.5365</c:v>
                </c:pt>
                <c:pt idx="9400">
                  <c:v>14.5395</c:v>
                </c:pt>
                <c:pt idx="9401">
                  <c:v>14.541499999999999</c:v>
                </c:pt>
                <c:pt idx="9402">
                  <c:v>14.544499999999999</c:v>
                </c:pt>
                <c:pt idx="9403">
                  <c:v>14.547499999999999</c:v>
                </c:pt>
                <c:pt idx="9404">
                  <c:v>14.5495</c:v>
                </c:pt>
                <c:pt idx="9405">
                  <c:v>14.5525</c:v>
                </c:pt>
                <c:pt idx="9406">
                  <c:v>14.5555</c:v>
                </c:pt>
                <c:pt idx="9407">
                  <c:v>14.5585</c:v>
                </c:pt>
                <c:pt idx="9408">
                  <c:v>14.560499999999999</c:v>
                </c:pt>
                <c:pt idx="9409">
                  <c:v>14.563499999999999</c:v>
                </c:pt>
                <c:pt idx="9410">
                  <c:v>14.5655</c:v>
                </c:pt>
                <c:pt idx="9411">
                  <c:v>14.5685</c:v>
                </c:pt>
                <c:pt idx="9412">
                  <c:v>14.5715</c:v>
                </c:pt>
                <c:pt idx="9413">
                  <c:v>14.573499999999999</c:v>
                </c:pt>
                <c:pt idx="9414">
                  <c:v>14.576499999999999</c:v>
                </c:pt>
                <c:pt idx="9415">
                  <c:v>14.579499999999999</c:v>
                </c:pt>
                <c:pt idx="9416">
                  <c:v>14.5815</c:v>
                </c:pt>
                <c:pt idx="9417">
                  <c:v>14.5845</c:v>
                </c:pt>
                <c:pt idx="9418">
                  <c:v>14.5875</c:v>
                </c:pt>
                <c:pt idx="9419">
                  <c:v>14.589499999999999</c:v>
                </c:pt>
                <c:pt idx="9420">
                  <c:v>14.592499999999999</c:v>
                </c:pt>
                <c:pt idx="9421">
                  <c:v>14.595499999999999</c:v>
                </c:pt>
                <c:pt idx="9422">
                  <c:v>14.5975</c:v>
                </c:pt>
                <c:pt idx="9423">
                  <c:v>14.6005</c:v>
                </c:pt>
                <c:pt idx="9424">
                  <c:v>14.6035</c:v>
                </c:pt>
                <c:pt idx="9425">
                  <c:v>14.6065</c:v>
                </c:pt>
                <c:pt idx="9426">
                  <c:v>14.608499999999999</c:v>
                </c:pt>
                <c:pt idx="9427">
                  <c:v>14.611499999999999</c:v>
                </c:pt>
                <c:pt idx="9428">
                  <c:v>14.6145</c:v>
                </c:pt>
                <c:pt idx="9429">
                  <c:v>14.6165</c:v>
                </c:pt>
                <c:pt idx="9430">
                  <c:v>14.6195</c:v>
                </c:pt>
                <c:pt idx="9431">
                  <c:v>14.6225</c:v>
                </c:pt>
                <c:pt idx="9432">
                  <c:v>14.624499999999999</c:v>
                </c:pt>
                <c:pt idx="9433">
                  <c:v>14.6275</c:v>
                </c:pt>
                <c:pt idx="9434">
                  <c:v>14.6305</c:v>
                </c:pt>
                <c:pt idx="9435">
                  <c:v>14.6325</c:v>
                </c:pt>
                <c:pt idx="9436">
                  <c:v>14.6355</c:v>
                </c:pt>
                <c:pt idx="9437">
                  <c:v>14.638500000000001</c:v>
                </c:pt>
                <c:pt idx="9438">
                  <c:v>14.640499999999999</c:v>
                </c:pt>
                <c:pt idx="9439">
                  <c:v>14.6435</c:v>
                </c:pt>
                <c:pt idx="9440">
                  <c:v>14.6465</c:v>
                </c:pt>
                <c:pt idx="9441">
                  <c:v>14.6485</c:v>
                </c:pt>
                <c:pt idx="9442">
                  <c:v>14.6515</c:v>
                </c:pt>
                <c:pt idx="9443">
                  <c:v>14.654500000000001</c:v>
                </c:pt>
                <c:pt idx="9444">
                  <c:v>14.656499999999999</c:v>
                </c:pt>
                <c:pt idx="9445">
                  <c:v>14.6595</c:v>
                </c:pt>
                <c:pt idx="9446">
                  <c:v>14.6625</c:v>
                </c:pt>
                <c:pt idx="9447">
                  <c:v>14.6645</c:v>
                </c:pt>
                <c:pt idx="9448">
                  <c:v>14.6675</c:v>
                </c:pt>
                <c:pt idx="9449">
                  <c:v>14.670500000000001</c:v>
                </c:pt>
                <c:pt idx="9450">
                  <c:v>14.672499999999999</c:v>
                </c:pt>
                <c:pt idx="9451">
                  <c:v>14.6755</c:v>
                </c:pt>
                <c:pt idx="9452">
                  <c:v>14.6785</c:v>
                </c:pt>
                <c:pt idx="9453">
                  <c:v>14.6805</c:v>
                </c:pt>
                <c:pt idx="9454">
                  <c:v>14.6835</c:v>
                </c:pt>
                <c:pt idx="9455">
                  <c:v>14.685499999999999</c:v>
                </c:pt>
                <c:pt idx="9456">
                  <c:v>14.688499999999999</c:v>
                </c:pt>
                <c:pt idx="9457">
                  <c:v>14.6915</c:v>
                </c:pt>
                <c:pt idx="9458">
                  <c:v>14.6935</c:v>
                </c:pt>
                <c:pt idx="9459">
                  <c:v>14.6965</c:v>
                </c:pt>
                <c:pt idx="9460">
                  <c:v>14.6995</c:v>
                </c:pt>
                <c:pt idx="9461">
                  <c:v>14.701499999999999</c:v>
                </c:pt>
                <c:pt idx="9462">
                  <c:v>14.704499999999999</c:v>
                </c:pt>
                <c:pt idx="9463">
                  <c:v>14.7075</c:v>
                </c:pt>
                <c:pt idx="9464">
                  <c:v>14.7095</c:v>
                </c:pt>
                <c:pt idx="9465">
                  <c:v>14.7125</c:v>
                </c:pt>
                <c:pt idx="9466">
                  <c:v>14.7155</c:v>
                </c:pt>
                <c:pt idx="9467">
                  <c:v>14.717499999999999</c:v>
                </c:pt>
                <c:pt idx="9468">
                  <c:v>14.720499999999999</c:v>
                </c:pt>
                <c:pt idx="9469">
                  <c:v>14.7235</c:v>
                </c:pt>
                <c:pt idx="9470">
                  <c:v>14.7255</c:v>
                </c:pt>
                <c:pt idx="9471">
                  <c:v>14.7285</c:v>
                </c:pt>
                <c:pt idx="9472">
                  <c:v>14.7315</c:v>
                </c:pt>
                <c:pt idx="9473">
                  <c:v>14.733499999999999</c:v>
                </c:pt>
                <c:pt idx="9474">
                  <c:v>14.736499999999999</c:v>
                </c:pt>
                <c:pt idx="9475">
                  <c:v>14.7395</c:v>
                </c:pt>
                <c:pt idx="9476">
                  <c:v>14.7415</c:v>
                </c:pt>
                <c:pt idx="9477">
                  <c:v>14.7445</c:v>
                </c:pt>
                <c:pt idx="9478">
                  <c:v>14.7475</c:v>
                </c:pt>
                <c:pt idx="9479">
                  <c:v>14.749499999999999</c:v>
                </c:pt>
                <c:pt idx="9480">
                  <c:v>14.7525</c:v>
                </c:pt>
                <c:pt idx="9481">
                  <c:v>14.7555</c:v>
                </c:pt>
                <c:pt idx="9482">
                  <c:v>14.7575</c:v>
                </c:pt>
                <c:pt idx="9483">
                  <c:v>14.7605</c:v>
                </c:pt>
                <c:pt idx="9484">
                  <c:v>14.763500000000001</c:v>
                </c:pt>
                <c:pt idx="9485">
                  <c:v>14.765499999999999</c:v>
                </c:pt>
                <c:pt idx="9486">
                  <c:v>14.7685</c:v>
                </c:pt>
                <c:pt idx="9487">
                  <c:v>14.7715</c:v>
                </c:pt>
                <c:pt idx="9488">
                  <c:v>14.7735</c:v>
                </c:pt>
                <c:pt idx="9489">
                  <c:v>14.7765</c:v>
                </c:pt>
                <c:pt idx="9490">
                  <c:v>14.779500000000001</c:v>
                </c:pt>
                <c:pt idx="9491">
                  <c:v>14.781499999999999</c:v>
                </c:pt>
                <c:pt idx="9492">
                  <c:v>14.7845</c:v>
                </c:pt>
                <c:pt idx="9493">
                  <c:v>14.7875</c:v>
                </c:pt>
                <c:pt idx="9494">
                  <c:v>14.7895</c:v>
                </c:pt>
                <c:pt idx="9495">
                  <c:v>14.7925</c:v>
                </c:pt>
                <c:pt idx="9496">
                  <c:v>14.795500000000001</c:v>
                </c:pt>
                <c:pt idx="9497">
                  <c:v>14.797499999999999</c:v>
                </c:pt>
                <c:pt idx="9498">
                  <c:v>14.8005</c:v>
                </c:pt>
                <c:pt idx="9499">
                  <c:v>14.8035</c:v>
                </c:pt>
                <c:pt idx="9500">
                  <c:v>14.8055</c:v>
                </c:pt>
                <c:pt idx="9501">
                  <c:v>14.8085</c:v>
                </c:pt>
                <c:pt idx="9502">
                  <c:v>14.811500000000001</c:v>
                </c:pt>
                <c:pt idx="9503">
                  <c:v>14.813499999999999</c:v>
                </c:pt>
                <c:pt idx="9504">
                  <c:v>14.8165</c:v>
                </c:pt>
                <c:pt idx="9505">
                  <c:v>14.8195</c:v>
                </c:pt>
                <c:pt idx="9506">
                  <c:v>14.8215</c:v>
                </c:pt>
                <c:pt idx="9507">
                  <c:v>14.8245</c:v>
                </c:pt>
                <c:pt idx="9508">
                  <c:v>14.827500000000001</c:v>
                </c:pt>
                <c:pt idx="9509">
                  <c:v>14.829499999999999</c:v>
                </c:pt>
                <c:pt idx="9510">
                  <c:v>14.8315</c:v>
                </c:pt>
                <c:pt idx="9511">
                  <c:v>14.8345</c:v>
                </c:pt>
                <c:pt idx="9512">
                  <c:v>14.8375</c:v>
                </c:pt>
                <c:pt idx="9513">
                  <c:v>14.839499999999999</c:v>
                </c:pt>
                <c:pt idx="9514">
                  <c:v>14.842499999999999</c:v>
                </c:pt>
                <c:pt idx="9515">
                  <c:v>14.845499999999999</c:v>
                </c:pt>
                <c:pt idx="9516">
                  <c:v>14.8475</c:v>
                </c:pt>
                <c:pt idx="9517">
                  <c:v>14.8505</c:v>
                </c:pt>
                <c:pt idx="9518">
                  <c:v>14.8535</c:v>
                </c:pt>
                <c:pt idx="9519">
                  <c:v>14.855499999999999</c:v>
                </c:pt>
                <c:pt idx="9520">
                  <c:v>14.858499999999999</c:v>
                </c:pt>
                <c:pt idx="9521">
                  <c:v>14.861499999999999</c:v>
                </c:pt>
                <c:pt idx="9522">
                  <c:v>14.8635</c:v>
                </c:pt>
                <c:pt idx="9523">
                  <c:v>14.8665</c:v>
                </c:pt>
                <c:pt idx="9524">
                  <c:v>14.868499999999999</c:v>
                </c:pt>
                <c:pt idx="9525">
                  <c:v>14.871499999999999</c:v>
                </c:pt>
                <c:pt idx="9526">
                  <c:v>14.874499999999999</c:v>
                </c:pt>
                <c:pt idx="9527">
                  <c:v>14.8775</c:v>
                </c:pt>
                <c:pt idx="9528">
                  <c:v>14.8795</c:v>
                </c:pt>
                <c:pt idx="9529">
                  <c:v>14.8825</c:v>
                </c:pt>
                <c:pt idx="9530">
                  <c:v>14.8855</c:v>
                </c:pt>
                <c:pt idx="9531">
                  <c:v>14.887499999999999</c:v>
                </c:pt>
                <c:pt idx="9532">
                  <c:v>14.890499999999999</c:v>
                </c:pt>
                <c:pt idx="9533">
                  <c:v>14.8935</c:v>
                </c:pt>
                <c:pt idx="9534">
                  <c:v>14.8955</c:v>
                </c:pt>
                <c:pt idx="9535">
                  <c:v>14.8985</c:v>
                </c:pt>
                <c:pt idx="9536">
                  <c:v>14.900499999999999</c:v>
                </c:pt>
                <c:pt idx="9537">
                  <c:v>14.903499999999999</c:v>
                </c:pt>
                <c:pt idx="9538">
                  <c:v>14.906499999999999</c:v>
                </c:pt>
                <c:pt idx="9539">
                  <c:v>14.9085</c:v>
                </c:pt>
                <c:pt idx="9540">
                  <c:v>14.9115</c:v>
                </c:pt>
                <c:pt idx="9541">
                  <c:v>14.9145</c:v>
                </c:pt>
                <c:pt idx="9542">
                  <c:v>14.916499999999999</c:v>
                </c:pt>
                <c:pt idx="9543">
                  <c:v>14.919499999999999</c:v>
                </c:pt>
                <c:pt idx="9544">
                  <c:v>14.922499999999999</c:v>
                </c:pt>
                <c:pt idx="9545">
                  <c:v>14.9255</c:v>
                </c:pt>
                <c:pt idx="9546">
                  <c:v>14.9275</c:v>
                </c:pt>
                <c:pt idx="9547">
                  <c:v>14.9305</c:v>
                </c:pt>
                <c:pt idx="9548">
                  <c:v>14.9335</c:v>
                </c:pt>
                <c:pt idx="9549">
                  <c:v>14.935499999999999</c:v>
                </c:pt>
                <c:pt idx="9550">
                  <c:v>14.938499999999999</c:v>
                </c:pt>
                <c:pt idx="9551">
                  <c:v>14.9405</c:v>
                </c:pt>
                <c:pt idx="9552">
                  <c:v>14.9435</c:v>
                </c:pt>
                <c:pt idx="9553">
                  <c:v>14.9465</c:v>
                </c:pt>
                <c:pt idx="9554">
                  <c:v>14.9495</c:v>
                </c:pt>
                <c:pt idx="9555">
                  <c:v>14.951499999999999</c:v>
                </c:pt>
                <c:pt idx="9556">
                  <c:v>14.954499999999999</c:v>
                </c:pt>
                <c:pt idx="9557">
                  <c:v>14.9565</c:v>
                </c:pt>
                <c:pt idx="9558">
                  <c:v>14.9595</c:v>
                </c:pt>
                <c:pt idx="9559">
                  <c:v>14.9625</c:v>
                </c:pt>
                <c:pt idx="9560">
                  <c:v>14.9655</c:v>
                </c:pt>
                <c:pt idx="9561">
                  <c:v>14.967499999999999</c:v>
                </c:pt>
                <c:pt idx="9562">
                  <c:v>14.970499999999999</c:v>
                </c:pt>
                <c:pt idx="9563">
                  <c:v>14.9725</c:v>
                </c:pt>
                <c:pt idx="9564">
                  <c:v>14.9755</c:v>
                </c:pt>
                <c:pt idx="9565">
                  <c:v>14.9785</c:v>
                </c:pt>
                <c:pt idx="9566">
                  <c:v>14.9815</c:v>
                </c:pt>
                <c:pt idx="9567">
                  <c:v>14.983499999999999</c:v>
                </c:pt>
                <c:pt idx="9568">
                  <c:v>14.986499999999999</c:v>
                </c:pt>
                <c:pt idx="9569">
                  <c:v>14.9885</c:v>
                </c:pt>
                <c:pt idx="9570">
                  <c:v>14.9915</c:v>
                </c:pt>
                <c:pt idx="9571">
                  <c:v>14.9945</c:v>
                </c:pt>
                <c:pt idx="9572">
                  <c:v>14.996499999999999</c:v>
                </c:pt>
                <c:pt idx="9573">
                  <c:v>14.999499999999999</c:v>
                </c:pt>
                <c:pt idx="9574">
                  <c:v>15.0025</c:v>
                </c:pt>
                <c:pt idx="9575">
                  <c:v>15.0055</c:v>
                </c:pt>
                <c:pt idx="9576">
                  <c:v>15.0075</c:v>
                </c:pt>
                <c:pt idx="9577">
                  <c:v>15.0105</c:v>
                </c:pt>
                <c:pt idx="9578">
                  <c:v>15.013500000000001</c:v>
                </c:pt>
                <c:pt idx="9579">
                  <c:v>15.015499999999999</c:v>
                </c:pt>
                <c:pt idx="9580">
                  <c:v>15.0185</c:v>
                </c:pt>
                <c:pt idx="9581">
                  <c:v>15.0205</c:v>
                </c:pt>
                <c:pt idx="9582">
                  <c:v>15.0235</c:v>
                </c:pt>
                <c:pt idx="9583">
                  <c:v>15.0265</c:v>
                </c:pt>
                <c:pt idx="9584">
                  <c:v>15.029500000000001</c:v>
                </c:pt>
                <c:pt idx="9585">
                  <c:v>15.031499999999999</c:v>
                </c:pt>
                <c:pt idx="9586">
                  <c:v>15.0345</c:v>
                </c:pt>
                <c:pt idx="9587">
                  <c:v>15.0375</c:v>
                </c:pt>
                <c:pt idx="9588">
                  <c:v>15.0395</c:v>
                </c:pt>
                <c:pt idx="9589">
                  <c:v>15.0425</c:v>
                </c:pt>
                <c:pt idx="9590">
                  <c:v>15.045500000000001</c:v>
                </c:pt>
                <c:pt idx="9591">
                  <c:v>15.047499999999999</c:v>
                </c:pt>
                <c:pt idx="9592">
                  <c:v>15.0505</c:v>
                </c:pt>
                <c:pt idx="9593">
                  <c:v>15.0535</c:v>
                </c:pt>
                <c:pt idx="9594">
                  <c:v>15.0555</c:v>
                </c:pt>
                <c:pt idx="9595">
                  <c:v>15.0585</c:v>
                </c:pt>
                <c:pt idx="9596">
                  <c:v>15.060499999999999</c:v>
                </c:pt>
                <c:pt idx="9597">
                  <c:v>15.063499999999999</c:v>
                </c:pt>
                <c:pt idx="9598">
                  <c:v>15.0665</c:v>
                </c:pt>
                <c:pt idx="9599">
                  <c:v>15.0685</c:v>
                </c:pt>
                <c:pt idx="9600">
                  <c:v>15.0715</c:v>
                </c:pt>
                <c:pt idx="9601">
                  <c:v>15.0745</c:v>
                </c:pt>
                <c:pt idx="9602">
                  <c:v>15.076499999999999</c:v>
                </c:pt>
                <c:pt idx="9603">
                  <c:v>15.079499999999999</c:v>
                </c:pt>
                <c:pt idx="9604">
                  <c:v>15.0825</c:v>
                </c:pt>
                <c:pt idx="9605">
                  <c:v>15.0855</c:v>
                </c:pt>
                <c:pt idx="9606">
                  <c:v>15.0875</c:v>
                </c:pt>
                <c:pt idx="9607">
                  <c:v>15.0905</c:v>
                </c:pt>
                <c:pt idx="9608">
                  <c:v>15.093500000000001</c:v>
                </c:pt>
                <c:pt idx="9609">
                  <c:v>15.095499999999999</c:v>
                </c:pt>
                <c:pt idx="9610">
                  <c:v>15.0985</c:v>
                </c:pt>
                <c:pt idx="9611">
                  <c:v>15.1005</c:v>
                </c:pt>
                <c:pt idx="9612">
                  <c:v>15.1035</c:v>
                </c:pt>
                <c:pt idx="9613">
                  <c:v>15.1065</c:v>
                </c:pt>
                <c:pt idx="9614">
                  <c:v>15.108499999999999</c:v>
                </c:pt>
                <c:pt idx="9615">
                  <c:v>15.111499999999999</c:v>
                </c:pt>
                <c:pt idx="9616">
                  <c:v>15.1145</c:v>
                </c:pt>
                <c:pt idx="9617">
                  <c:v>15.1165</c:v>
                </c:pt>
                <c:pt idx="9618">
                  <c:v>15.1195</c:v>
                </c:pt>
                <c:pt idx="9619">
                  <c:v>15.1225</c:v>
                </c:pt>
                <c:pt idx="9620">
                  <c:v>15.125500000000001</c:v>
                </c:pt>
                <c:pt idx="9621">
                  <c:v>15.1275</c:v>
                </c:pt>
                <c:pt idx="9622">
                  <c:v>15.1305</c:v>
                </c:pt>
                <c:pt idx="9623">
                  <c:v>15.1335</c:v>
                </c:pt>
                <c:pt idx="9624">
                  <c:v>15.1355</c:v>
                </c:pt>
                <c:pt idx="9625">
                  <c:v>15.138500000000001</c:v>
                </c:pt>
                <c:pt idx="9626">
                  <c:v>15.140499999999999</c:v>
                </c:pt>
                <c:pt idx="9627">
                  <c:v>15.1435</c:v>
                </c:pt>
                <c:pt idx="9628">
                  <c:v>15.1465</c:v>
                </c:pt>
                <c:pt idx="9629">
                  <c:v>15.1485</c:v>
                </c:pt>
                <c:pt idx="9630">
                  <c:v>15.1515</c:v>
                </c:pt>
                <c:pt idx="9631">
                  <c:v>15.154500000000001</c:v>
                </c:pt>
                <c:pt idx="9632">
                  <c:v>15.156499999999999</c:v>
                </c:pt>
                <c:pt idx="9633">
                  <c:v>15.1595</c:v>
                </c:pt>
                <c:pt idx="9634">
                  <c:v>15.1625</c:v>
                </c:pt>
                <c:pt idx="9635">
                  <c:v>15.1655</c:v>
                </c:pt>
                <c:pt idx="9636">
                  <c:v>15.1675</c:v>
                </c:pt>
                <c:pt idx="9637">
                  <c:v>15.170500000000001</c:v>
                </c:pt>
                <c:pt idx="9638">
                  <c:v>15.173500000000001</c:v>
                </c:pt>
                <c:pt idx="9639">
                  <c:v>15.1755</c:v>
                </c:pt>
                <c:pt idx="9640">
                  <c:v>15.1785</c:v>
                </c:pt>
                <c:pt idx="9641">
                  <c:v>15.1805</c:v>
                </c:pt>
                <c:pt idx="9642">
                  <c:v>15.1835</c:v>
                </c:pt>
                <c:pt idx="9643">
                  <c:v>15.186500000000001</c:v>
                </c:pt>
                <c:pt idx="9644">
                  <c:v>15.188499999999999</c:v>
                </c:pt>
                <c:pt idx="9645">
                  <c:v>15.1915</c:v>
                </c:pt>
                <c:pt idx="9646">
                  <c:v>15.1945</c:v>
                </c:pt>
                <c:pt idx="9647">
                  <c:v>15.1965</c:v>
                </c:pt>
                <c:pt idx="9648">
                  <c:v>15.1995</c:v>
                </c:pt>
                <c:pt idx="9649">
                  <c:v>15.201499999999999</c:v>
                </c:pt>
                <c:pt idx="9650">
                  <c:v>15.204499999999999</c:v>
                </c:pt>
                <c:pt idx="9651">
                  <c:v>15.2065</c:v>
                </c:pt>
                <c:pt idx="9652">
                  <c:v>15.2095</c:v>
                </c:pt>
                <c:pt idx="9653">
                  <c:v>15.2125</c:v>
                </c:pt>
                <c:pt idx="9654">
                  <c:v>15.214499999999999</c:v>
                </c:pt>
                <c:pt idx="9655">
                  <c:v>15.217499999999999</c:v>
                </c:pt>
                <c:pt idx="9656">
                  <c:v>15.220499999999999</c:v>
                </c:pt>
                <c:pt idx="9657">
                  <c:v>15.2225</c:v>
                </c:pt>
                <c:pt idx="9658">
                  <c:v>15.2255</c:v>
                </c:pt>
                <c:pt idx="9659">
                  <c:v>15.2285</c:v>
                </c:pt>
                <c:pt idx="9660">
                  <c:v>15.230499999999999</c:v>
                </c:pt>
                <c:pt idx="9661">
                  <c:v>15.233499999999999</c:v>
                </c:pt>
                <c:pt idx="9662">
                  <c:v>15.236499999999999</c:v>
                </c:pt>
                <c:pt idx="9663">
                  <c:v>15.2385</c:v>
                </c:pt>
                <c:pt idx="9664">
                  <c:v>15.2415</c:v>
                </c:pt>
                <c:pt idx="9665">
                  <c:v>15.2445</c:v>
                </c:pt>
                <c:pt idx="9666">
                  <c:v>15.246499999999999</c:v>
                </c:pt>
                <c:pt idx="9667">
                  <c:v>15.249499999999999</c:v>
                </c:pt>
                <c:pt idx="9668">
                  <c:v>15.2515</c:v>
                </c:pt>
                <c:pt idx="9669">
                  <c:v>15.2545</c:v>
                </c:pt>
                <c:pt idx="9670">
                  <c:v>15.2575</c:v>
                </c:pt>
                <c:pt idx="9671">
                  <c:v>15.259499999999999</c:v>
                </c:pt>
                <c:pt idx="9672">
                  <c:v>15.262499999999999</c:v>
                </c:pt>
                <c:pt idx="9673">
                  <c:v>15.265499999999999</c:v>
                </c:pt>
                <c:pt idx="9674">
                  <c:v>15.2675</c:v>
                </c:pt>
                <c:pt idx="9675">
                  <c:v>15.2705</c:v>
                </c:pt>
                <c:pt idx="9676">
                  <c:v>15.2735</c:v>
                </c:pt>
                <c:pt idx="9677">
                  <c:v>15.275499999999999</c:v>
                </c:pt>
                <c:pt idx="9678">
                  <c:v>15.278499999999999</c:v>
                </c:pt>
                <c:pt idx="9679">
                  <c:v>15.281499999999999</c:v>
                </c:pt>
                <c:pt idx="9680">
                  <c:v>15.2835</c:v>
                </c:pt>
                <c:pt idx="9681">
                  <c:v>15.2865</c:v>
                </c:pt>
                <c:pt idx="9682">
                  <c:v>15.2895</c:v>
                </c:pt>
                <c:pt idx="9683">
                  <c:v>15.291499999999999</c:v>
                </c:pt>
                <c:pt idx="9684">
                  <c:v>15.294499999999999</c:v>
                </c:pt>
                <c:pt idx="9685">
                  <c:v>15.297499999999999</c:v>
                </c:pt>
                <c:pt idx="9686">
                  <c:v>15.2995</c:v>
                </c:pt>
                <c:pt idx="9687">
                  <c:v>15.3025</c:v>
                </c:pt>
                <c:pt idx="9688">
                  <c:v>15.3055</c:v>
                </c:pt>
                <c:pt idx="9689">
                  <c:v>15.307499999999999</c:v>
                </c:pt>
                <c:pt idx="9690">
                  <c:v>15.310499999999999</c:v>
                </c:pt>
                <c:pt idx="9691">
                  <c:v>15.313499999999999</c:v>
                </c:pt>
                <c:pt idx="9692">
                  <c:v>15.3155</c:v>
                </c:pt>
                <c:pt idx="9693">
                  <c:v>15.3185</c:v>
                </c:pt>
                <c:pt idx="9694">
                  <c:v>15.3215</c:v>
                </c:pt>
                <c:pt idx="9695">
                  <c:v>15.323499999999999</c:v>
                </c:pt>
                <c:pt idx="9696">
                  <c:v>15.326499999999999</c:v>
                </c:pt>
                <c:pt idx="9697">
                  <c:v>15.329499999999999</c:v>
                </c:pt>
                <c:pt idx="9698">
                  <c:v>15.3315</c:v>
                </c:pt>
                <c:pt idx="9699">
                  <c:v>15.3345</c:v>
                </c:pt>
                <c:pt idx="9700">
                  <c:v>15.3375</c:v>
                </c:pt>
                <c:pt idx="9701">
                  <c:v>15.339499999999999</c:v>
                </c:pt>
                <c:pt idx="9702">
                  <c:v>15.342499999999999</c:v>
                </c:pt>
                <c:pt idx="9703">
                  <c:v>15.345499999999999</c:v>
                </c:pt>
                <c:pt idx="9704">
                  <c:v>15.3475</c:v>
                </c:pt>
                <c:pt idx="9705">
                  <c:v>15.3505</c:v>
                </c:pt>
                <c:pt idx="9706">
                  <c:v>15.3535</c:v>
                </c:pt>
                <c:pt idx="9707">
                  <c:v>15.355499999999999</c:v>
                </c:pt>
                <c:pt idx="9708">
                  <c:v>15.358499999999999</c:v>
                </c:pt>
                <c:pt idx="9709">
                  <c:v>15.3605</c:v>
                </c:pt>
                <c:pt idx="9710">
                  <c:v>15.3635</c:v>
                </c:pt>
                <c:pt idx="9711">
                  <c:v>15.3665</c:v>
                </c:pt>
                <c:pt idx="9712">
                  <c:v>15.368499999999999</c:v>
                </c:pt>
                <c:pt idx="9713">
                  <c:v>15.371499999999999</c:v>
                </c:pt>
                <c:pt idx="9714">
                  <c:v>15.374499999999999</c:v>
                </c:pt>
                <c:pt idx="9715">
                  <c:v>15.3765</c:v>
                </c:pt>
                <c:pt idx="9716">
                  <c:v>15.3795</c:v>
                </c:pt>
                <c:pt idx="9717">
                  <c:v>15.3825</c:v>
                </c:pt>
                <c:pt idx="9718">
                  <c:v>15.3855</c:v>
                </c:pt>
                <c:pt idx="9719">
                  <c:v>15.387499999999999</c:v>
                </c:pt>
                <c:pt idx="9720">
                  <c:v>15.390499999999999</c:v>
                </c:pt>
                <c:pt idx="9721">
                  <c:v>15.3935</c:v>
                </c:pt>
                <c:pt idx="9722">
                  <c:v>15.3955</c:v>
                </c:pt>
                <c:pt idx="9723">
                  <c:v>15.3985</c:v>
                </c:pt>
                <c:pt idx="9724">
                  <c:v>15.400499999999999</c:v>
                </c:pt>
                <c:pt idx="9725">
                  <c:v>15.403499999999999</c:v>
                </c:pt>
                <c:pt idx="9726">
                  <c:v>15.406499999999999</c:v>
                </c:pt>
                <c:pt idx="9727">
                  <c:v>15.4085</c:v>
                </c:pt>
                <c:pt idx="9728">
                  <c:v>15.4115</c:v>
                </c:pt>
                <c:pt idx="9729">
                  <c:v>15.4145</c:v>
                </c:pt>
                <c:pt idx="9730">
                  <c:v>15.416499999999999</c:v>
                </c:pt>
                <c:pt idx="9731">
                  <c:v>15.419499999999999</c:v>
                </c:pt>
                <c:pt idx="9732">
                  <c:v>15.422499999999999</c:v>
                </c:pt>
                <c:pt idx="9733">
                  <c:v>15.4255</c:v>
                </c:pt>
                <c:pt idx="9734">
                  <c:v>15.4275</c:v>
                </c:pt>
                <c:pt idx="9735">
                  <c:v>15.4305</c:v>
                </c:pt>
                <c:pt idx="9736">
                  <c:v>15.4335</c:v>
                </c:pt>
                <c:pt idx="9737">
                  <c:v>15.435499999999999</c:v>
                </c:pt>
                <c:pt idx="9738">
                  <c:v>15.438499999999999</c:v>
                </c:pt>
                <c:pt idx="9739">
                  <c:v>15.4405</c:v>
                </c:pt>
                <c:pt idx="9740">
                  <c:v>15.4435</c:v>
                </c:pt>
                <c:pt idx="9741">
                  <c:v>15.4465</c:v>
                </c:pt>
                <c:pt idx="9742">
                  <c:v>15.4495</c:v>
                </c:pt>
                <c:pt idx="9743">
                  <c:v>15.451499999999999</c:v>
                </c:pt>
                <c:pt idx="9744">
                  <c:v>15.454499999999999</c:v>
                </c:pt>
                <c:pt idx="9745">
                  <c:v>15.4575</c:v>
                </c:pt>
                <c:pt idx="9746">
                  <c:v>15.4595</c:v>
                </c:pt>
                <c:pt idx="9747">
                  <c:v>15.4625</c:v>
                </c:pt>
                <c:pt idx="9748">
                  <c:v>15.4655</c:v>
                </c:pt>
                <c:pt idx="9749">
                  <c:v>15.467499999999999</c:v>
                </c:pt>
                <c:pt idx="9750">
                  <c:v>15.470499999999999</c:v>
                </c:pt>
                <c:pt idx="9751">
                  <c:v>15.4735</c:v>
                </c:pt>
                <c:pt idx="9752">
                  <c:v>15.4755</c:v>
                </c:pt>
                <c:pt idx="9753">
                  <c:v>15.4785</c:v>
                </c:pt>
                <c:pt idx="9754">
                  <c:v>15.4815</c:v>
                </c:pt>
                <c:pt idx="9755">
                  <c:v>15.483499999999999</c:v>
                </c:pt>
                <c:pt idx="9756">
                  <c:v>15.486499999999999</c:v>
                </c:pt>
                <c:pt idx="9757">
                  <c:v>15.4895</c:v>
                </c:pt>
                <c:pt idx="9758">
                  <c:v>15.4915</c:v>
                </c:pt>
                <c:pt idx="9759">
                  <c:v>15.4945</c:v>
                </c:pt>
                <c:pt idx="9760">
                  <c:v>15.4975</c:v>
                </c:pt>
                <c:pt idx="9761">
                  <c:v>15.499499999999999</c:v>
                </c:pt>
                <c:pt idx="9762">
                  <c:v>15.5025</c:v>
                </c:pt>
                <c:pt idx="9763">
                  <c:v>15.5055</c:v>
                </c:pt>
                <c:pt idx="9764">
                  <c:v>15.5075</c:v>
                </c:pt>
                <c:pt idx="9765">
                  <c:v>15.5105</c:v>
                </c:pt>
                <c:pt idx="9766">
                  <c:v>15.513500000000001</c:v>
                </c:pt>
                <c:pt idx="9767">
                  <c:v>15.515499999999999</c:v>
                </c:pt>
                <c:pt idx="9768">
                  <c:v>15.5185</c:v>
                </c:pt>
                <c:pt idx="9769">
                  <c:v>15.5215</c:v>
                </c:pt>
                <c:pt idx="9770">
                  <c:v>15.5235</c:v>
                </c:pt>
                <c:pt idx="9771">
                  <c:v>15.5265</c:v>
                </c:pt>
                <c:pt idx="9772">
                  <c:v>15.529500000000001</c:v>
                </c:pt>
                <c:pt idx="9773">
                  <c:v>15.531499999999999</c:v>
                </c:pt>
                <c:pt idx="9774">
                  <c:v>15.5345</c:v>
                </c:pt>
                <c:pt idx="9775">
                  <c:v>15.5375</c:v>
                </c:pt>
                <c:pt idx="9776">
                  <c:v>15.5395</c:v>
                </c:pt>
                <c:pt idx="9777">
                  <c:v>15.5425</c:v>
                </c:pt>
                <c:pt idx="9778">
                  <c:v>15.545500000000001</c:v>
                </c:pt>
                <c:pt idx="9779">
                  <c:v>15.547499999999999</c:v>
                </c:pt>
                <c:pt idx="9780">
                  <c:v>15.5505</c:v>
                </c:pt>
                <c:pt idx="9781">
                  <c:v>15.5535</c:v>
                </c:pt>
                <c:pt idx="9782">
                  <c:v>15.5555</c:v>
                </c:pt>
                <c:pt idx="9783">
                  <c:v>15.5585</c:v>
                </c:pt>
                <c:pt idx="9784">
                  <c:v>15.560499999999999</c:v>
                </c:pt>
                <c:pt idx="9785">
                  <c:v>15.563499999999999</c:v>
                </c:pt>
                <c:pt idx="9786">
                  <c:v>15.5665</c:v>
                </c:pt>
                <c:pt idx="9787">
                  <c:v>15.5685</c:v>
                </c:pt>
                <c:pt idx="9788">
                  <c:v>15.5715</c:v>
                </c:pt>
                <c:pt idx="9789">
                  <c:v>15.5745</c:v>
                </c:pt>
                <c:pt idx="9790">
                  <c:v>15.576499999999999</c:v>
                </c:pt>
                <c:pt idx="9791">
                  <c:v>15.579499999999999</c:v>
                </c:pt>
                <c:pt idx="9792">
                  <c:v>15.5825</c:v>
                </c:pt>
                <c:pt idx="9793">
                  <c:v>15.5855</c:v>
                </c:pt>
                <c:pt idx="9794">
                  <c:v>15.5875</c:v>
                </c:pt>
                <c:pt idx="9795">
                  <c:v>15.5905</c:v>
                </c:pt>
                <c:pt idx="9796">
                  <c:v>15.593500000000001</c:v>
                </c:pt>
                <c:pt idx="9797">
                  <c:v>15.595499999999999</c:v>
                </c:pt>
                <c:pt idx="9798">
                  <c:v>15.5985</c:v>
                </c:pt>
                <c:pt idx="9799">
                  <c:v>15.6005</c:v>
                </c:pt>
                <c:pt idx="9800">
                  <c:v>15.6035</c:v>
                </c:pt>
                <c:pt idx="9801">
                  <c:v>15.6065</c:v>
                </c:pt>
                <c:pt idx="9802">
                  <c:v>15.608499999999999</c:v>
                </c:pt>
                <c:pt idx="9803">
                  <c:v>15.611499999999999</c:v>
                </c:pt>
                <c:pt idx="9804">
                  <c:v>15.6145</c:v>
                </c:pt>
                <c:pt idx="9805">
                  <c:v>15.6165</c:v>
                </c:pt>
                <c:pt idx="9806">
                  <c:v>15.6195</c:v>
                </c:pt>
                <c:pt idx="9807">
                  <c:v>15.6225</c:v>
                </c:pt>
                <c:pt idx="9808">
                  <c:v>15.625500000000001</c:v>
                </c:pt>
                <c:pt idx="9809">
                  <c:v>15.6275</c:v>
                </c:pt>
                <c:pt idx="9810">
                  <c:v>15.6305</c:v>
                </c:pt>
                <c:pt idx="9811">
                  <c:v>15.6335</c:v>
                </c:pt>
                <c:pt idx="9812">
                  <c:v>15.6355</c:v>
                </c:pt>
                <c:pt idx="9813">
                  <c:v>15.638500000000001</c:v>
                </c:pt>
                <c:pt idx="9814">
                  <c:v>15.640499999999999</c:v>
                </c:pt>
                <c:pt idx="9815">
                  <c:v>15.6435</c:v>
                </c:pt>
                <c:pt idx="9816">
                  <c:v>15.6465</c:v>
                </c:pt>
                <c:pt idx="9817">
                  <c:v>15.6495</c:v>
                </c:pt>
                <c:pt idx="9818">
                  <c:v>15.6515</c:v>
                </c:pt>
                <c:pt idx="9819">
                  <c:v>15.654500000000001</c:v>
                </c:pt>
                <c:pt idx="9820">
                  <c:v>15.656499999999999</c:v>
                </c:pt>
                <c:pt idx="9821">
                  <c:v>15.6595</c:v>
                </c:pt>
                <c:pt idx="9822">
                  <c:v>15.6625</c:v>
                </c:pt>
                <c:pt idx="9823">
                  <c:v>15.6655</c:v>
                </c:pt>
                <c:pt idx="9824">
                  <c:v>15.6675</c:v>
                </c:pt>
                <c:pt idx="9825">
                  <c:v>15.670500000000001</c:v>
                </c:pt>
                <c:pt idx="9826">
                  <c:v>15.673500000000001</c:v>
                </c:pt>
                <c:pt idx="9827">
                  <c:v>15.6755</c:v>
                </c:pt>
                <c:pt idx="9828">
                  <c:v>15.6785</c:v>
                </c:pt>
                <c:pt idx="9829">
                  <c:v>15.6805</c:v>
                </c:pt>
                <c:pt idx="9830">
                  <c:v>15.6835</c:v>
                </c:pt>
                <c:pt idx="9831">
                  <c:v>15.686500000000001</c:v>
                </c:pt>
                <c:pt idx="9832">
                  <c:v>15.688499999999999</c:v>
                </c:pt>
                <c:pt idx="9833">
                  <c:v>15.6915</c:v>
                </c:pt>
                <c:pt idx="9834">
                  <c:v>15.6945</c:v>
                </c:pt>
                <c:pt idx="9835">
                  <c:v>15.6965</c:v>
                </c:pt>
                <c:pt idx="9836">
                  <c:v>15.6995</c:v>
                </c:pt>
                <c:pt idx="9837">
                  <c:v>15.702500000000001</c:v>
                </c:pt>
                <c:pt idx="9838">
                  <c:v>15.705500000000001</c:v>
                </c:pt>
                <c:pt idx="9839">
                  <c:v>15.7075</c:v>
                </c:pt>
                <c:pt idx="9840">
                  <c:v>15.7105</c:v>
                </c:pt>
                <c:pt idx="9841">
                  <c:v>15.7135</c:v>
                </c:pt>
                <c:pt idx="9842">
                  <c:v>15.7155</c:v>
                </c:pt>
                <c:pt idx="9843">
                  <c:v>15.718500000000001</c:v>
                </c:pt>
                <c:pt idx="9844">
                  <c:v>15.720499999999999</c:v>
                </c:pt>
                <c:pt idx="9845">
                  <c:v>15.7235</c:v>
                </c:pt>
                <c:pt idx="9846">
                  <c:v>15.7265</c:v>
                </c:pt>
                <c:pt idx="9847">
                  <c:v>15.7295</c:v>
                </c:pt>
                <c:pt idx="9848">
                  <c:v>15.7315</c:v>
                </c:pt>
                <c:pt idx="9849">
                  <c:v>15.734500000000001</c:v>
                </c:pt>
                <c:pt idx="9850">
                  <c:v>15.737500000000001</c:v>
                </c:pt>
                <c:pt idx="9851">
                  <c:v>15.7395</c:v>
                </c:pt>
                <c:pt idx="9852">
                  <c:v>15.7425</c:v>
                </c:pt>
                <c:pt idx="9853">
                  <c:v>15.7455</c:v>
                </c:pt>
                <c:pt idx="9854">
                  <c:v>15.7475</c:v>
                </c:pt>
                <c:pt idx="9855">
                  <c:v>15.750500000000001</c:v>
                </c:pt>
                <c:pt idx="9856">
                  <c:v>15.753500000000001</c:v>
                </c:pt>
                <c:pt idx="9857">
                  <c:v>15.7555</c:v>
                </c:pt>
                <c:pt idx="9858">
                  <c:v>15.7585</c:v>
                </c:pt>
                <c:pt idx="9859">
                  <c:v>15.7605</c:v>
                </c:pt>
                <c:pt idx="9860">
                  <c:v>15.763500000000001</c:v>
                </c:pt>
                <c:pt idx="9861">
                  <c:v>15.766500000000001</c:v>
                </c:pt>
                <c:pt idx="9862">
                  <c:v>15.7685</c:v>
                </c:pt>
                <c:pt idx="9863">
                  <c:v>15.7715</c:v>
                </c:pt>
                <c:pt idx="9864">
                  <c:v>15.7745</c:v>
                </c:pt>
                <c:pt idx="9865">
                  <c:v>15.7765</c:v>
                </c:pt>
                <c:pt idx="9866">
                  <c:v>15.779500000000001</c:v>
                </c:pt>
                <c:pt idx="9867">
                  <c:v>15.782500000000001</c:v>
                </c:pt>
                <c:pt idx="9868">
                  <c:v>15.7845</c:v>
                </c:pt>
                <c:pt idx="9869">
                  <c:v>15.7875</c:v>
                </c:pt>
                <c:pt idx="9870">
                  <c:v>15.7905</c:v>
                </c:pt>
                <c:pt idx="9871">
                  <c:v>15.7925</c:v>
                </c:pt>
                <c:pt idx="9872">
                  <c:v>15.795500000000001</c:v>
                </c:pt>
                <c:pt idx="9873">
                  <c:v>15.798500000000001</c:v>
                </c:pt>
                <c:pt idx="9874">
                  <c:v>15.8005</c:v>
                </c:pt>
                <c:pt idx="9875">
                  <c:v>15.8035</c:v>
                </c:pt>
                <c:pt idx="9876">
                  <c:v>15.8065</c:v>
                </c:pt>
                <c:pt idx="9877">
                  <c:v>15.8085</c:v>
                </c:pt>
                <c:pt idx="9878">
                  <c:v>15.811500000000001</c:v>
                </c:pt>
                <c:pt idx="9879">
                  <c:v>15.813499999999999</c:v>
                </c:pt>
                <c:pt idx="9880">
                  <c:v>15.8165</c:v>
                </c:pt>
                <c:pt idx="9881">
                  <c:v>15.8195</c:v>
                </c:pt>
                <c:pt idx="9882">
                  <c:v>15.8215</c:v>
                </c:pt>
                <c:pt idx="9883">
                  <c:v>15.8245</c:v>
                </c:pt>
                <c:pt idx="9884">
                  <c:v>15.827500000000001</c:v>
                </c:pt>
                <c:pt idx="9885">
                  <c:v>15.829499999999999</c:v>
                </c:pt>
                <c:pt idx="9886">
                  <c:v>15.8325</c:v>
                </c:pt>
                <c:pt idx="9887">
                  <c:v>15.8355</c:v>
                </c:pt>
                <c:pt idx="9888">
                  <c:v>15.8375</c:v>
                </c:pt>
                <c:pt idx="9889">
                  <c:v>15.8405</c:v>
                </c:pt>
                <c:pt idx="9890">
                  <c:v>15.843500000000001</c:v>
                </c:pt>
                <c:pt idx="9891">
                  <c:v>15.845499999999999</c:v>
                </c:pt>
                <c:pt idx="9892">
                  <c:v>15.8485</c:v>
                </c:pt>
                <c:pt idx="9893">
                  <c:v>15.8515</c:v>
                </c:pt>
                <c:pt idx="9894">
                  <c:v>15.8535</c:v>
                </c:pt>
                <c:pt idx="9895">
                  <c:v>15.8565</c:v>
                </c:pt>
                <c:pt idx="9896">
                  <c:v>15.859500000000001</c:v>
                </c:pt>
                <c:pt idx="9897">
                  <c:v>15.861499999999999</c:v>
                </c:pt>
                <c:pt idx="9898">
                  <c:v>15.8645</c:v>
                </c:pt>
                <c:pt idx="9899">
                  <c:v>15.8675</c:v>
                </c:pt>
                <c:pt idx="9900">
                  <c:v>15.8695</c:v>
                </c:pt>
                <c:pt idx="9901">
                  <c:v>15.8725</c:v>
                </c:pt>
                <c:pt idx="9902">
                  <c:v>15.875500000000001</c:v>
                </c:pt>
                <c:pt idx="9903">
                  <c:v>15.8775</c:v>
                </c:pt>
                <c:pt idx="9904">
                  <c:v>15.8805</c:v>
                </c:pt>
                <c:pt idx="9905">
                  <c:v>15.8835</c:v>
                </c:pt>
                <c:pt idx="9906">
                  <c:v>15.8855</c:v>
                </c:pt>
                <c:pt idx="9907">
                  <c:v>15.888500000000001</c:v>
                </c:pt>
                <c:pt idx="9908">
                  <c:v>15.891500000000001</c:v>
                </c:pt>
                <c:pt idx="9909">
                  <c:v>15.8935</c:v>
                </c:pt>
                <c:pt idx="9910">
                  <c:v>15.8965</c:v>
                </c:pt>
                <c:pt idx="9911">
                  <c:v>15.8995</c:v>
                </c:pt>
                <c:pt idx="9912">
                  <c:v>15.9015</c:v>
                </c:pt>
                <c:pt idx="9913">
                  <c:v>15.904500000000001</c:v>
                </c:pt>
                <c:pt idx="9914">
                  <c:v>15.907500000000001</c:v>
                </c:pt>
                <c:pt idx="9915">
                  <c:v>15.9095</c:v>
                </c:pt>
                <c:pt idx="9916">
                  <c:v>15.9125</c:v>
                </c:pt>
                <c:pt idx="9917">
                  <c:v>15.9155</c:v>
                </c:pt>
                <c:pt idx="9918">
                  <c:v>15.9175</c:v>
                </c:pt>
                <c:pt idx="9919">
                  <c:v>15.920500000000001</c:v>
                </c:pt>
                <c:pt idx="9920">
                  <c:v>15.922499999999999</c:v>
                </c:pt>
                <c:pt idx="9921">
                  <c:v>15.9255</c:v>
                </c:pt>
                <c:pt idx="9922">
                  <c:v>15.9285</c:v>
                </c:pt>
                <c:pt idx="9923">
                  <c:v>15.9305</c:v>
                </c:pt>
                <c:pt idx="9924">
                  <c:v>15.9335</c:v>
                </c:pt>
                <c:pt idx="9925">
                  <c:v>15.936500000000001</c:v>
                </c:pt>
                <c:pt idx="9926">
                  <c:v>15.938499999999999</c:v>
                </c:pt>
                <c:pt idx="9927">
                  <c:v>15.9415</c:v>
                </c:pt>
                <c:pt idx="9928">
                  <c:v>15.9445</c:v>
                </c:pt>
                <c:pt idx="9929">
                  <c:v>15.9465</c:v>
                </c:pt>
                <c:pt idx="9930">
                  <c:v>15.9495</c:v>
                </c:pt>
                <c:pt idx="9931">
                  <c:v>15.952500000000001</c:v>
                </c:pt>
                <c:pt idx="9932">
                  <c:v>15.954499999999999</c:v>
                </c:pt>
                <c:pt idx="9933">
                  <c:v>15.9575</c:v>
                </c:pt>
                <c:pt idx="9934">
                  <c:v>15.9605</c:v>
                </c:pt>
                <c:pt idx="9935">
                  <c:v>15.9625</c:v>
                </c:pt>
                <c:pt idx="9936">
                  <c:v>15.9655</c:v>
                </c:pt>
                <c:pt idx="9937">
                  <c:v>15.968500000000001</c:v>
                </c:pt>
                <c:pt idx="9938">
                  <c:v>15.970499999999999</c:v>
                </c:pt>
                <c:pt idx="9939">
                  <c:v>15.9735</c:v>
                </c:pt>
                <c:pt idx="9940">
                  <c:v>15.9765</c:v>
                </c:pt>
                <c:pt idx="9941">
                  <c:v>15.9785</c:v>
                </c:pt>
                <c:pt idx="9942">
                  <c:v>15.9815</c:v>
                </c:pt>
                <c:pt idx="9943">
                  <c:v>15.984500000000001</c:v>
                </c:pt>
                <c:pt idx="9944">
                  <c:v>15.986499999999999</c:v>
                </c:pt>
                <c:pt idx="9945">
                  <c:v>15.9895</c:v>
                </c:pt>
                <c:pt idx="9946">
                  <c:v>15.9925</c:v>
                </c:pt>
                <c:pt idx="9947">
                  <c:v>15.9945</c:v>
                </c:pt>
                <c:pt idx="9948">
                  <c:v>15.9975</c:v>
                </c:pt>
                <c:pt idx="9949">
                  <c:v>16.000499999999999</c:v>
                </c:pt>
                <c:pt idx="9950">
                  <c:v>16.002500000000001</c:v>
                </c:pt>
                <c:pt idx="9951">
                  <c:v>16.005500000000001</c:v>
                </c:pt>
                <c:pt idx="9952">
                  <c:v>16.008500000000002</c:v>
                </c:pt>
                <c:pt idx="9953">
                  <c:v>16.0105</c:v>
                </c:pt>
                <c:pt idx="9954">
                  <c:v>16.013500000000001</c:v>
                </c:pt>
                <c:pt idx="9955">
                  <c:v>16.016500000000001</c:v>
                </c:pt>
                <c:pt idx="9956">
                  <c:v>16.0185</c:v>
                </c:pt>
                <c:pt idx="9957">
                  <c:v>16.0215</c:v>
                </c:pt>
                <c:pt idx="9958">
                  <c:v>16.0245</c:v>
                </c:pt>
                <c:pt idx="9959">
                  <c:v>16.026499999999999</c:v>
                </c:pt>
                <c:pt idx="9960">
                  <c:v>16.029499999999999</c:v>
                </c:pt>
                <c:pt idx="9961">
                  <c:v>16.032499999999999</c:v>
                </c:pt>
                <c:pt idx="9962">
                  <c:v>16.034500000000001</c:v>
                </c:pt>
                <c:pt idx="9963">
                  <c:v>16.037500000000001</c:v>
                </c:pt>
                <c:pt idx="9964">
                  <c:v>16.040500000000002</c:v>
                </c:pt>
                <c:pt idx="9965">
                  <c:v>16.0425</c:v>
                </c:pt>
                <c:pt idx="9966">
                  <c:v>16.045500000000001</c:v>
                </c:pt>
                <c:pt idx="9967">
                  <c:v>16.048500000000001</c:v>
                </c:pt>
                <c:pt idx="9968">
                  <c:v>16.0505</c:v>
                </c:pt>
                <c:pt idx="9969">
                  <c:v>16.0535</c:v>
                </c:pt>
                <c:pt idx="9970">
                  <c:v>16.0565</c:v>
                </c:pt>
                <c:pt idx="9971">
                  <c:v>16.058499999999999</c:v>
                </c:pt>
                <c:pt idx="9972">
                  <c:v>16.061499999999999</c:v>
                </c:pt>
                <c:pt idx="9973">
                  <c:v>16.064499999999999</c:v>
                </c:pt>
                <c:pt idx="9974">
                  <c:v>16.066500000000001</c:v>
                </c:pt>
                <c:pt idx="9975">
                  <c:v>16.069500000000001</c:v>
                </c:pt>
                <c:pt idx="9976">
                  <c:v>16.072500000000002</c:v>
                </c:pt>
                <c:pt idx="9977">
                  <c:v>16.0745</c:v>
                </c:pt>
                <c:pt idx="9978">
                  <c:v>16.077500000000001</c:v>
                </c:pt>
                <c:pt idx="9979">
                  <c:v>16.080500000000001</c:v>
                </c:pt>
                <c:pt idx="9980">
                  <c:v>16.0825</c:v>
                </c:pt>
                <c:pt idx="9981">
                  <c:v>16.0855</c:v>
                </c:pt>
                <c:pt idx="9982">
                  <c:v>16.0885</c:v>
                </c:pt>
                <c:pt idx="9983">
                  <c:v>16.090499999999999</c:v>
                </c:pt>
                <c:pt idx="9984">
                  <c:v>16.093499999999999</c:v>
                </c:pt>
                <c:pt idx="9985">
                  <c:v>16.096499999999999</c:v>
                </c:pt>
                <c:pt idx="9986">
                  <c:v>16.098500000000001</c:v>
                </c:pt>
                <c:pt idx="9987">
                  <c:v>16.101500000000001</c:v>
                </c:pt>
                <c:pt idx="9988">
                  <c:v>16.104500000000002</c:v>
                </c:pt>
                <c:pt idx="9989">
                  <c:v>16.1065</c:v>
                </c:pt>
                <c:pt idx="9990">
                  <c:v>16.109500000000001</c:v>
                </c:pt>
                <c:pt idx="9991">
                  <c:v>16.112500000000001</c:v>
                </c:pt>
                <c:pt idx="9992">
                  <c:v>16.1145</c:v>
                </c:pt>
                <c:pt idx="9993">
                  <c:v>16.1175</c:v>
                </c:pt>
                <c:pt idx="9994">
                  <c:v>16.1205</c:v>
                </c:pt>
                <c:pt idx="9995">
                  <c:v>16.122499999999999</c:v>
                </c:pt>
                <c:pt idx="9996">
                  <c:v>16.125499999999999</c:v>
                </c:pt>
                <c:pt idx="9997">
                  <c:v>16.128499999999999</c:v>
                </c:pt>
                <c:pt idx="9998">
                  <c:v>16.130500000000001</c:v>
                </c:pt>
                <c:pt idx="9999">
                  <c:v>16.133500000000002</c:v>
                </c:pt>
                <c:pt idx="10000">
                  <c:v>16.136500000000002</c:v>
                </c:pt>
                <c:pt idx="10001">
                  <c:v>16.138500000000001</c:v>
                </c:pt>
                <c:pt idx="10002">
                  <c:v>16.141500000000001</c:v>
                </c:pt>
                <c:pt idx="10003">
                  <c:v>16.144500000000001</c:v>
                </c:pt>
                <c:pt idx="10004">
                  <c:v>16.1465</c:v>
                </c:pt>
                <c:pt idx="10005">
                  <c:v>16.150500000000001</c:v>
                </c:pt>
                <c:pt idx="10006">
                  <c:v>16.1525</c:v>
                </c:pt>
                <c:pt idx="10007">
                  <c:v>16.1555</c:v>
                </c:pt>
                <c:pt idx="10008">
                  <c:v>16.157499999999999</c:v>
                </c:pt>
                <c:pt idx="10009">
                  <c:v>16.160499999999999</c:v>
                </c:pt>
                <c:pt idx="10010">
                  <c:v>16.163499999999999</c:v>
                </c:pt>
                <c:pt idx="10011">
                  <c:v>16.165500000000002</c:v>
                </c:pt>
                <c:pt idx="10012">
                  <c:v>16.168500000000002</c:v>
                </c:pt>
                <c:pt idx="10013">
                  <c:v>16.171500000000002</c:v>
                </c:pt>
                <c:pt idx="10014">
                  <c:v>16.173500000000001</c:v>
                </c:pt>
                <c:pt idx="10015">
                  <c:v>16.176500000000001</c:v>
                </c:pt>
                <c:pt idx="10016">
                  <c:v>16.179500000000001</c:v>
                </c:pt>
                <c:pt idx="10017">
                  <c:v>16.1815</c:v>
                </c:pt>
                <c:pt idx="10018">
                  <c:v>16.1845</c:v>
                </c:pt>
                <c:pt idx="10019">
                  <c:v>16.1875</c:v>
                </c:pt>
                <c:pt idx="10020">
                  <c:v>16.189499999999999</c:v>
                </c:pt>
                <c:pt idx="10021">
                  <c:v>16.192499999999999</c:v>
                </c:pt>
                <c:pt idx="10022">
                  <c:v>16.195499999999999</c:v>
                </c:pt>
                <c:pt idx="10023">
                  <c:v>16.197500000000002</c:v>
                </c:pt>
                <c:pt idx="10024">
                  <c:v>16.200500000000002</c:v>
                </c:pt>
                <c:pt idx="10025">
                  <c:v>16.203499999999998</c:v>
                </c:pt>
                <c:pt idx="10026">
                  <c:v>16.205500000000001</c:v>
                </c:pt>
                <c:pt idx="10027">
                  <c:v>16.208500000000001</c:v>
                </c:pt>
                <c:pt idx="10028">
                  <c:v>16.211500000000001</c:v>
                </c:pt>
                <c:pt idx="10029">
                  <c:v>16.2135</c:v>
                </c:pt>
                <c:pt idx="10030">
                  <c:v>16.2165</c:v>
                </c:pt>
                <c:pt idx="10031">
                  <c:v>16.2195</c:v>
                </c:pt>
                <c:pt idx="10032">
                  <c:v>16.221499999999999</c:v>
                </c:pt>
                <c:pt idx="10033">
                  <c:v>16.224499999999999</c:v>
                </c:pt>
                <c:pt idx="10034">
                  <c:v>16.227499999999999</c:v>
                </c:pt>
                <c:pt idx="10035">
                  <c:v>16.229500000000002</c:v>
                </c:pt>
                <c:pt idx="10036">
                  <c:v>16.232500000000002</c:v>
                </c:pt>
                <c:pt idx="10037">
                  <c:v>16.235499999999998</c:v>
                </c:pt>
                <c:pt idx="10038">
                  <c:v>16.237500000000001</c:v>
                </c:pt>
                <c:pt idx="10039">
                  <c:v>16.240500000000001</c:v>
                </c:pt>
                <c:pt idx="10040">
                  <c:v>16.243500000000001</c:v>
                </c:pt>
                <c:pt idx="10041">
                  <c:v>16.2455</c:v>
                </c:pt>
                <c:pt idx="10042">
                  <c:v>16.2485</c:v>
                </c:pt>
                <c:pt idx="10043">
                  <c:v>16.2515</c:v>
                </c:pt>
                <c:pt idx="10044">
                  <c:v>16.253499999999999</c:v>
                </c:pt>
                <c:pt idx="10045">
                  <c:v>16.256499999999999</c:v>
                </c:pt>
                <c:pt idx="10046">
                  <c:v>16.259499999999999</c:v>
                </c:pt>
                <c:pt idx="10047">
                  <c:v>16.261500000000002</c:v>
                </c:pt>
                <c:pt idx="10048">
                  <c:v>16.264500000000002</c:v>
                </c:pt>
                <c:pt idx="10049">
                  <c:v>16.267499999999998</c:v>
                </c:pt>
                <c:pt idx="10050">
                  <c:v>16.269500000000001</c:v>
                </c:pt>
                <c:pt idx="10051">
                  <c:v>16.2715</c:v>
                </c:pt>
                <c:pt idx="10052">
                  <c:v>16.2745</c:v>
                </c:pt>
                <c:pt idx="10053">
                  <c:v>16.2775</c:v>
                </c:pt>
                <c:pt idx="10054">
                  <c:v>16.279499999999999</c:v>
                </c:pt>
                <c:pt idx="10055">
                  <c:v>16.282499999999999</c:v>
                </c:pt>
                <c:pt idx="10056">
                  <c:v>16.284500000000001</c:v>
                </c:pt>
                <c:pt idx="10057">
                  <c:v>16.287500000000001</c:v>
                </c:pt>
                <c:pt idx="10058">
                  <c:v>16.2895</c:v>
                </c:pt>
                <c:pt idx="10059">
                  <c:v>16.2925</c:v>
                </c:pt>
                <c:pt idx="10060">
                  <c:v>16.295500000000001</c:v>
                </c:pt>
                <c:pt idx="10061">
                  <c:v>16.297499999999999</c:v>
                </c:pt>
                <c:pt idx="10062">
                  <c:v>16.3005</c:v>
                </c:pt>
                <c:pt idx="10063">
                  <c:v>16.3035</c:v>
                </c:pt>
                <c:pt idx="10064">
                  <c:v>16.305499999999999</c:v>
                </c:pt>
                <c:pt idx="10065">
                  <c:v>16.308499999999999</c:v>
                </c:pt>
                <c:pt idx="10066">
                  <c:v>16.311499999999999</c:v>
                </c:pt>
                <c:pt idx="10067">
                  <c:v>16.313500000000001</c:v>
                </c:pt>
                <c:pt idx="10068">
                  <c:v>16.316500000000001</c:v>
                </c:pt>
                <c:pt idx="10069">
                  <c:v>16.319500000000001</c:v>
                </c:pt>
                <c:pt idx="10070">
                  <c:v>16.3215</c:v>
                </c:pt>
                <c:pt idx="10071">
                  <c:v>16.3245</c:v>
                </c:pt>
                <c:pt idx="10072">
                  <c:v>16.327500000000001</c:v>
                </c:pt>
                <c:pt idx="10073">
                  <c:v>16.329499999999999</c:v>
                </c:pt>
                <c:pt idx="10074">
                  <c:v>16.3325</c:v>
                </c:pt>
                <c:pt idx="10075">
                  <c:v>16.3355</c:v>
                </c:pt>
                <c:pt idx="10076">
                  <c:v>16.337499999999999</c:v>
                </c:pt>
                <c:pt idx="10077">
                  <c:v>16.340499999999999</c:v>
                </c:pt>
                <c:pt idx="10078">
                  <c:v>16.343499999999999</c:v>
                </c:pt>
                <c:pt idx="10079">
                  <c:v>16.345500000000001</c:v>
                </c:pt>
                <c:pt idx="10080">
                  <c:v>16.348500000000001</c:v>
                </c:pt>
                <c:pt idx="10081">
                  <c:v>16.351500000000001</c:v>
                </c:pt>
                <c:pt idx="10082">
                  <c:v>16.3535</c:v>
                </c:pt>
                <c:pt idx="10083">
                  <c:v>16.3565</c:v>
                </c:pt>
                <c:pt idx="10084">
                  <c:v>16.359500000000001</c:v>
                </c:pt>
                <c:pt idx="10085">
                  <c:v>16.361499999999999</c:v>
                </c:pt>
                <c:pt idx="10086">
                  <c:v>16.3645</c:v>
                </c:pt>
                <c:pt idx="10087">
                  <c:v>16.3675</c:v>
                </c:pt>
                <c:pt idx="10088">
                  <c:v>16.369499999999999</c:v>
                </c:pt>
                <c:pt idx="10089">
                  <c:v>16.372499999999999</c:v>
                </c:pt>
                <c:pt idx="10090">
                  <c:v>16.375499999999999</c:v>
                </c:pt>
                <c:pt idx="10091">
                  <c:v>16.377500000000001</c:v>
                </c:pt>
                <c:pt idx="10092">
                  <c:v>16.380500000000001</c:v>
                </c:pt>
                <c:pt idx="10093">
                  <c:v>16.383500000000002</c:v>
                </c:pt>
                <c:pt idx="10094">
                  <c:v>16.3855</c:v>
                </c:pt>
                <c:pt idx="10095">
                  <c:v>16.388500000000001</c:v>
                </c:pt>
                <c:pt idx="10096">
                  <c:v>16.391500000000001</c:v>
                </c:pt>
                <c:pt idx="10097">
                  <c:v>16.3935</c:v>
                </c:pt>
                <c:pt idx="10098">
                  <c:v>16.3965</c:v>
                </c:pt>
                <c:pt idx="10099">
                  <c:v>16.3995</c:v>
                </c:pt>
                <c:pt idx="10100">
                  <c:v>16.401499999999999</c:v>
                </c:pt>
                <c:pt idx="10101">
                  <c:v>16.404499999999999</c:v>
                </c:pt>
                <c:pt idx="10102">
                  <c:v>16.407499999999999</c:v>
                </c:pt>
                <c:pt idx="10103">
                  <c:v>16.409500000000001</c:v>
                </c:pt>
                <c:pt idx="10104">
                  <c:v>16.412500000000001</c:v>
                </c:pt>
                <c:pt idx="10105">
                  <c:v>16.415500000000002</c:v>
                </c:pt>
                <c:pt idx="10106">
                  <c:v>16.4175</c:v>
                </c:pt>
                <c:pt idx="10107">
                  <c:v>16.420500000000001</c:v>
                </c:pt>
                <c:pt idx="10108">
                  <c:v>16.423500000000001</c:v>
                </c:pt>
                <c:pt idx="10109">
                  <c:v>16.4255</c:v>
                </c:pt>
                <c:pt idx="10110">
                  <c:v>16.4285</c:v>
                </c:pt>
                <c:pt idx="10111">
                  <c:v>16.4315</c:v>
                </c:pt>
                <c:pt idx="10112">
                  <c:v>16.433499999999999</c:v>
                </c:pt>
                <c:pt idx="10113">
                  <c:v>16.436499999999999</c:v>
                </c:pt>
                <c:pt idx="10114">
                  <c:v>16.439499999999999</c:v>
                </c:pt>
                <c:pt idx="10115">
                  <c:v>16.441500000000001</c:v>
                </c:pt>
                <c:pt idx="10116">
                  <c:v>16.444500000000001</c:v>
                </c:pt>
                <c:pt idx="10117">
                  <c:v>16.447500000000002</c:v>
                </c:pt>
                <c:pt idx="10118">
                  <c:v>16.4495</c:v>
                </c:pt>
                <c:pt idx="10119">
                  <c:v>16.452500000000001</c:v>
                </c:pt>
                <c:pt idx="10120">
                  <c:v>16.455500000000001</c:v>
                </c:pt>
                <c:pt idx="10121">
                  <c:v>16.4575</c:v>
                </c:pt>
                <c:pt idx="10122">
                  <c:v>16.4605</c:v>
                </c:pt>
                <c:pt idx="10123">
                  <c:v>16.4635</c:v>
                </c:pt>
                <c:pt idx="10124">
                  <c:v>16.465499999999999</c:v>
                </c:pt>
                <c:pt idx="10125">
                  <c:v>16.468499999999999</c:v>
                </c:pt>
                <c:pt idx="10126">
                  <c:v>16.471499999999999</c:v>
                </c:pt>
                <c:pt idx="10127">
                  <c:v>16.473500000000001</c:v>
                </c:pt>
                <c:pt idx="10128">
                  <c:v>16.476500000000001</c:v>
                </c:pt>
                <c:pt idx="10129">
                  <c:v>16.479500000000002</c:v>
                </c:pt>
                <c:pt idx="10130">
                  <c:v>16.4815</c:v>
                </c:pt>
                <c:pt idx="10131">
                  <c:v>16.484500000000001</c:v>
                </c:pt>
                <c:pt idx="10132">
                  <c:v>16.486499999999999</c:v>
                </c:pt>
                <c:pt idx="10133">
                  <c:v>16.4895</c:v>
                </c:pt>
                <c:pt idx="10134">
                  <c:v>16.4925</c:v>
                </c:pt>
                <c:pt idx="10135">
                  <c:v>16.494499999999999</c:v>
                </c:pt>
                <c:pt idx="10136">
                  <c:v>16.497499999999999</c:v>
                </c:pt>
                <c:pt idx="10137">
                  <c:v>16.500499999999999</c:v>
                </c:pt>
                <c:pt idx="10138">
                  <c:v>16.502500000000001</c:v>
                </c:pt>
                <c:pt idx="10139">
                  <c:v>16.505500000000001</c:v>
                </c:pt>
                <c:pt idx="10140">
                  <c:v>16.508500000000002</c:v>
                </c:pt>
                <c:pt idx="10141">
                  <c:v>16.5105</c:v>
                </c:pt>
                <c:pt idx="10142">
                  <c:v>16.513500000000001</c:v>
                </c:pt>
                <c:pt idx="10143">
                  <c:v>16.516500000000001</c:v>
                </c:pt>
                <c:pt idx="10144">
                  <c:v>16.5185</c:v>
                </c:pt>
                <c:pt idx="10145">
                  <c:v>16.5215</c:v>
                </c:pt>
                <c:pt idx="10146">
                  <c:v>16.5245</c:v>
                </c:pt>
                <c:pt idx="10147">
                  <c:v>16.526499999999999</c:v>
                </c:pt>
                <c:pt idx="10148">
                  <c:v>16.529499999999999</c:v>
                </c:pt>
                <c:pt idx="10149">
                  <c:v>16.532499999999999</c:v>
                </c:pt>
                <c:pt idx="10150">
                  <c:v>16.534500000000001</c:v>
                </c:pt>
                <c:pt idx="10151">
                  <c:v>16.537500000000001</c:v>
                </c:pt>
                <c:pt idx="10152">
                  <c:v>16.540500000000002</c:v>
                </c:pt>
                <c:pt idx="10153">
                  <c:v>16.5425</c:v>
                </c:pt>
                <c:pt idx="10154">
                  <c:v>16.545500000000001</c:v>
                </c:pt>
                <c:pt idx="10155">
                  <c:v>16.548500000000001</c:v>
                </c:pt>
                <c:pt idx="10156">
                  <c:v>16.5505</c:v>
                </c:pt>
                <c:pt idx="10157">
                  <c:v>16.5535</c:v>
                </c:pt>
                <c:pt idx="10158">
                  <c:v>16.5565</c:v>
                </c:pt>
                <c:pt idx="10159">
                  <c:v>16.558499999999999</c:v>
                </c:pt>
                <c:pt idx="10160">
                  <c:v>16.561499999999999</c:v>
                </c:pt>
                <c:pt idx="10161">
                  <c:v>16.563500000000001</c:v>
                </c:pt>
                <c:pt idx="10162">
                  <c:v>16.566500000000001</c:v>
                </c:pt>
                <c:pt idx="10163">
                  <c:v>16.569500000000001</c:v>
                </c:pt>
                <c:pt idx="10164">
                  <c:v>16.5715</c:v>
                </c:pt>
                <c:pt idx="10165">
                  <c:v>16.5745</c:v>
                </c:pt>
                <c:pt idx="10166">
                  <c:v>16.577500000000001</c:v>
                </c:pt>
                <c:pt idx="10167">
                  <c:v>16.579499999999999</c:v>
                </c:pt>
                <c:pt idx="10168">
                  <c:v>16.5825</c:v>
                </c:pt>
                <c:pt idx="10169">
                  <c:v>16.5855</c:v>
                </c:pt>
                <c:pt idx="10170">
                  <c:v>16.587499999999999</c:v>
                </c:pt>
                <c:pt idx="10171">
                  <c:v>16.590499999999999</c:v>
                </c:pt>
                <c:pt idx="10172">
                  <c:v>16.593499999999999</c:v>
                </c:pt>
                <c:pt idx="10173">
                  <c:v>16.595500000000001</c:v>
                </c:pt>
                <c:pt idx="10174">
                  <c:v>16.598500000000001</c:v>
                </c:pt>
                <c:pt idx="10175">
                  <c:v>16.601500000000001</c:v>
                </c:pt>
                <c:pt idx="10176">
                  <c:v>16.6035</c:v>
                </c:pt>
                <c:pt idx="10177">
                  <c:v>16.6065</c:v>
                </c:pt>
                <c:pt idx="10178">
                  <c:v>16.609500000000001</c:v>
                </c:pt>
                <c:pt idx="10179">
                  <c:v>16.611499999999999</c:v>
                </c:pt>
                <c:pt idx="10180">
                  <c:v>16.6145</c:v>
                </c:pt>
                <c:pt idx="10181">
                  <c:v>16.6175</c:v>
                </c:pt>
                <c:pt idx="10182">
                  <c:v>16.619499999999999</c:v>
                </c:pt>
                <c:pt idx="10183">
                  <c:v>16.622499999999999</c:v>
                </c:pt>
                <c:pt idx="10184">
                  <c:v>16.625499999999999</c:v>
                </c:pt>
                <c:pt idx="10185">
                  <c:v>16.627500000000001</c:v>
                </c:pt>
                <c:pt idx="10186">
                  <c:v>16.630500000000001</c:v>
                </c:pt>
                <c:pt idx="10187">
                  <c:v>16.633500000000002</c:v>
                </c:pt>
                <c:pt idx="10188">
                  <c:v>16.6355</c:v>
                </c:pt>
                <c:pt idx="10189">
                  <c:v>16.638500000000001</c:v>
                </c:pt>
                <c:pt idx="10190">
                  <c:v>16.640499999999999</c:v>
                </c:pt>
                <c:pt idx="10191">
                  <c:v>16.6435</c:v>
                </c:pt>
                <c:pt idx="10192">
                  <c:v>16.6465</c:v>
                </c:pt>
                <c:pt idx="10193">
                  <c:v>16.648499999999999</c:v>
                </c:pt>
                <c:pt idx="10194">
                  <c:v>16.651499999999999</c:v>
                </c:pt>
                <c:pt idx="10195">
                  <c:v>16.654499999999999</c:v>
                </c:pt>
                <c:pt idx="10196">
                  <c:v>16.656500000000001</c:v>
                </c:pt>
                <c:pt idx="10197">
                  <c:v>16.659500000000001</c:v>
                </c:pt>
                <c:pt idx="10198">
                  <c:v>16.6615</c:v>
                </c:pt>
                <c:pt idx="10199">
                  <c:v>16.6645</c:v>
                </c:pt>
                <c:pt idx="10200">
                  <c:v>16.6675</c:v>
                </c:pt>
                <c:pt idx="10201">
                  <c:v>16.669499999999999</c:v>
                </c:pt>
                <c:pt idx="10202">
                  <c:v>16.672499999999999</c:v>
                </c:pt>
                <c:pt idx="10203">
                  <c:v>16.6755</c:v>
                </c:pt>
                <c:pt idx="10204">
                  <c:v>16.677499999999998</c:v>
                </c:pt>
                <c:pt idx="10205">
                  <c:v>16.680499999999999</c:v>
                </c:pt>
                <c:pt idx="10206">
                  <c:v>16.683499999999999</c:v>
                </c:pt>
                <c:pt idx="10207">
                  <c:v>16.685500000000001</c:v>
                </c:pt>
                <c:pt idx="10208">
                  <c:v>16.688500000000001</c:v>
                </c:pt>
                <c:pt idx="10209">
                  <c:v>16.691500000000001</c:v>
                </c:pt>
                <c:pt idx="10210">
                  <c:v>16.6935</c:v>
                </c:pt>
                <c:pt idx="10211">
                  <c:v>16.6965</c:v>
                </c:pt>
                <c:pt idx="10212">
                  <c:v>16.6995</c:v>
                </c:pt>
                <c:pt idx="10213">
                  <c:v>16.701499999999999</c:v>
                </c:pt>
                <c:pt idx="10214">
                  <c:v>16.704499999999999</c:v>
                </c:pt>
                <c:pt idx="10215">
                  <c:v>16.7075</c:v>
                </c:pt>
                <c:pt idx="10216">
                  <c:v>16.709499999999998</c:v>
                </c:pt>
                <c:pt idx="10217">
                  <c:v>16.712499999999999</c:v>
                </c:pt>
                <c:pt idx="10218">
                  <c:v>16.715499999999999</c:v>
                </c:pt>
                <c:pt idx="10219">
                  <c:v>16.717500000000001</c:v>
                </c:pt>
                <c:pt idx="10220">
                  <c:v>16.720500000000001</c:v>
                </c:pt>
                <c:pt idx="10221">
                  <c:v>16.723500000000001</c:v>
                </c:pt>
                <c:pt idx="10222">
                  <c:v>16.7255</c:v>
                </c:pt>
                <c:pt idx="10223">
                  <c:v>16.7285</c:v>
                </c:pt>
                <c:pt idx="10224">
                  <c:v>16.7315</c:v>
                </c:pt>
                <c:pt idx="10225">
                  <c:v>16.733499999999999</c:v>
                </c:pt>
                <c:pt idx="10226">
                  <c:v>16.736499999999999</c:v>
                </c:pt>
                <c:pt idx="10227">
                  <c:v>16.7395</c:v>
                </c:pt>
                <c:pt idx="10228">
                  <c:v>16.741499999999998</c:v>
                </c:pt>
                <c:pt idx="10229">
                  <c:v>16.744499999999999</c:v>
                </c:pt>
                <c:pt idx="10230">
                  <c:v>16.747499999999999</c:v>
                </c:pt>
                <c:pt idx="10231">
                  <c:v>16.749500000000001</c:v>
                </c:pt>
                <c:pt idx="10232">
                  <c:v>16.752500000000001</c:v>
                </c:pt>
                <c:pt idx="10233">
                  <c:v>16.755500000000001</c:v>
                </c:pt>
                <c:pt idx="10234">
                  <c:v>16.7575</c:v>
                </c:pt>
                <c:pt idx="10235">
                  <c:v>16.7605</c:v>
                </c:pt>
                <c:pt idx="10236">
                  <c:v>16.763500000000001</c:v>
                </c:pt>
                <c:pt idx="10237">
                  <c:v>16.765499999999999</c:v>
                </c:pt>
                <c:pt idx="10238">
                  <c:v>16.7685</c:v>
                </c:pt>
                <c:pt idx="10239">
                  <c:v>16.7715</c:v>
                </c:pt>
                <c:pt idx="10240">
                  <c:v>16.773499999999999</c:v>
                </c:pt>
                <c:pt idx="10241">
                  <c:v>16.776499999999999</c:v>
                </c:pt>
                <c:pt idx="10242">
                  <c:v>16.779499999999999</c:v>
                </c:pt>
                <c:pt idx="10243">
                  <c:v>16.781500000000001</c:v>
                </c:pt>
                <c:pt idx="10244">
                  <c:v>16.784500000000001</c:v>
                </c:pt>
                <c:pt idx="10245">
                  <c:v>16.787500000000001</c:v>
                </c:pt>
                <c:pt idx="10246">
                  <c:v>16.7895</c:v>
                </c:pt>
                <c:pt idx="10247">
                  <c:v>16.7925</c:v>
                </c:pt>
                <c:pt idx="10248">
                  <c:v>16.795500000000001</c:v>
                </c:pt>
                <c:pt idx="10249">
                  <c:v>16.797499999999999</c:v>
                </c:pt>
                <c:pt idx="10250">
                  <c:v>16.8005</c:v>
                </c:pt>
                <c:pt idx="10251">
                  <c:v>16.8035</c:v>
                </c:pt>
                <c:pt idx="10252">
                  <c:v>16.805499999999999</c:v>
                </c:pt>
                <c:pt idx="10253">
                  <c:v>16.808499999999999</c:v>
                </c:pt>
                <c:pt idx="10254">
                  <c:v>16.811499999999999</c:v>
                </c:pt>
                <c:pt idx="10255">
                  <c:v>16.813500000000001</c:v>
                </c:pt>
                <c:pt idx="10256">
                  <c:v>16.816500000000001</c:v>
                </c:pt>
                <c:pt idx="10257">
                  <c:v>16.819500000000001</c:v>
                </c:pt>
                <c:pt idx="10258">
                  <c:v>16.8215</c:v>
                </c:pt>
                <c:pt idx="10259">
                  <c:v>16.8245</c:v>
                </c:pt>
                <c:pt idx="10260">
                  <c:v>16.827500000000001</c:v>
                </c:pt>
                <c:pt idx="10261">
                  <c:v>16.829499999999999</c:v>
                </c:pt>
                <c:pt idx="10262">
                  <c:v>16.8325</c:v>
                </c:pt>
                <c:pt idx="10263">
                  <c:v>16.8355</c:v>
                </c:pt>
                <c:pt idx="10264">
                  <c:v>16.837499999999999</c:v>
                </c:pt>
                <c:pt idx="10265">
                  <c:v>16.840499999999999</c:v>
                </c:pt>
                <c:pt idx="10266">
                  <c:v>16.843499999999999</c:v>
                </c:pt>
                <c:pt idx="10267">
                  <c:v>16.845500000000001</c:v>
                </c:pt>
                <c:pt idx="10268">
                  <c:v>16.848500000000001</c:v>
                </c:pt>
                <c:pt idx="10269">
                  <c:v>16.8505</c:v>
                </c:pt>
                <c:pt idx="10270">
                  <c:v>16.8535</c:v>
                </c:pt>
                <c:pt idx="10271">
                  <c:v>16.855499999999999</c:v>
                </c:pt>
                <c:pt idx="10272">
                  <c:v>16.858499999999999</c:v>
                </c:pt>
                <c:pt idx="10273">
                  <c:v>16.861499999999999</c:v>
                </c:pt>
                <c:pt idx="10274">
                  <c:v>16.863499999999998</c:v>
                </c:pt>
                <c:pt idx="10275">
                  <c:v>16.866499999999998</c:v>
                </c:pt>
                <c:pt idx="10276">
                  <c:v>16.869499999999999</c:v>
                </c:pt>
                <c:pt idx="10277">
                  <c:v>16.871500000000001</c:v>
                </c:pt>
                <c:pt idx="10278">
                  <c:v>16.874500000000001</c:v>
                </c:pt>
                <c:pt idx="10279">
                  <c:v>16.877500000000001</c:v>
                </c:pt>
                <c:pt idx="10280">
                  <c:v>16.8795</c:v>
                </c:pt>
                <c:pt idx="10281">
                  <c:v>16.8825</c:v>
                </c:pt>
                <c:pt idx="10282">
                  <c:v>16.8855</c:v>
                </c:pt>
                <c:pt idx="10283">
                  <c:v>16.887499999999999</c:v>
                </c:pt>
                <c:pt idx="10284">
                  <c:v>16.890499999999999</c:v>
                </c:pt>
                <c:pt idx="10285">
                  <c:v>16.8935</c:v>
                </c:pt>
                <c:pt idx="10286">
                  <c:v>16.895499999999998</c:v>
                </c:pt>
                <c:pt idx="10287">
                  <c:v>16.898499999999999</c:v>
                </c:pt>
                <c:pt idx="10288">
                  <c:v>16.901499999999999</c:v>
                </c:pt>
                <c:pt idx="10289">
                  <c:v>16.903500000000001</c:v>
                </c:pt>
                <c:pt idx="10290">
                  <c:v>16.906500000000001</c:v>
                </c:pt>
                <c:pt idx="10291">
                  <c:v>16.909500000000001</c:v>
                </c:pt>
                <c:pt idx="10292">
                  <c:v>16.9115</c:v>
                </c:pt>
                <c:pt idx="10293">
                  <c:v>16.9145</c:v>
                </c:pt>
                <c:pt idx="10294">
                  <c:v>16.9175</c:v>
                </c:pt>
                <c:pt idx="10295">
                  <c:v>16.919499999999999</c:v>
                </c:pt>
                <c:pt idx="10296">
                  <c:v>16.922499999999999</c:v>
                </c:pt>
                <c:pt idx="10297">
                  <c:v>16.9255</c:v>
                </c:pt>
                <c:pt idx="10298">
                  <c:v>16.927499999999998</c:v>
                </c:pt>
                <c:pt idx="10299">
                  <c:v>16.930499999999999</c:v>
                </c:pt>
                <c:pt idx="10300">
                  <c:v>16.933499999999999</c:v>
                </c:pt>
                <c:pt idx="10301">
                  <c:v>16.935500000000001</c:v>
                </c:pt>
                <c:pt idx="10302">
                  <c:v>16.938500000000001</c:v>
                </c:pt>
                <c:pt idx="10303">
                  <c:v>16.941500000000001</c:v>
                </c:pt>
                <c:pt idx="10304">
                  <c:v>16.9435</c:v>
                </c:pt>
                <c:pt idx="10305">
                  <c:v>16.9465</c:v>
                </c:pt>
                <c:pt idx="10306">
                  <c:v>16.9495</c:v>
                </c:pt>
                <c:pt idx="10307">
                  <c:v>16.951499999999999</c:v>
                </c:pt>
                <c:pt idx="10308">
                  <c:v>16.954499999999999</c:v>
                </c:pt>
                <c:pt idx="10309">
                  <c:v>16.9575</c:v>
                </c:pt>
                <c:pt idx="10310">
                  <c:v>16.959499999999998</c:v>
                </c:pt>
                <c:pt idx="10311">
                  <c:v>16.962499999999999</c:v>
                </c:pt>
                <c:pt idx="10312">
                  <c:v>16.965499999999999</c:v>
                </c:pt>
                <c:pt idx="10313">
                  <c:v>16.967500000000001</c:v>
                </c:pt>
                <c:pt idx="10314">
                  <c:v>16.970500000000001</c:v>
                </c:pt>
                <c:pt idx="10315">
                  <c:v>16.973500000000001</c:v>
                </c:pt>
                <c:pt idx="10316">
                  <c:v>16.9755</c:v>
                </c:pt>
                <c:pt idx="10317">
                  <c:v>16.9785</c:v>
                </c:pt>
                <c:pt idx="10318">
                  <c:v>16.9815</c:v>
                </c:pt>
                <c:pt idx="10319">
                  <c:v>16.983499999999999</c:v>
                </c:pt>
                <c:pt idx="10320">
                  <c:v>16.986499999999999</c:v>
                </c:pt>
                <c:pt idx="10321">
                  <c:v>16.9895</c:v>
                </c:pt>
                <c:pt idx="10322">
                  <c:v>16.991499999999998</c:v>
                </c:pt>
                <c:pt idx="10323">
                  <c:v>16.994499999999999</c:v>
                </c:pt>
                <c:pt idx="10324">
                  <c:v>16.997499999999999</c:v>
                </c:pt>
                <c:pt idx="10325">
                  <c:v>16.999500000000001</c:v>
                </c:pt>
                <c:pt idx="10326">
                  <c:v>17.002500000000001</c:v>
                </c:pt>
                <c:pt idx="10327">
                  <c:v>17.005500000000001</c:v>
                </c:pt>
                <c:pt idx="10328">
                  <c:v>17.0075</c:v>
                </c:pt>
                <c:pt idx="10329">
                  <c:v>17.0105</c:v>
                </c:pt>
                <c:pt idx="10330">
                  <c:v>17.012499999999999</c:v>
                </c:pt>
                <c:pt idx="10331">
                  <c:v>17.015499999999999</c:v>
                </c:pt>
                <c:pt idx="10332">
                  <c:v>17.0185</c:v>
                </c:pt>
                <c:pt idx="10333">
                  <c:v>17.020499999999998</c:v>
                </c:pt>
                <c:pt idx="10334">
                  <c:v>17.023499999999999</c:v>
                </c:pt>
                <c:pt idx="10335">
                  <c:v>17.026499999999999</c:v>
                </c:pt>
                <c:pt idx="10336">
                  <c:v>17.028500000000001</c:v>
                </c:pt>
                <c:pt idx="10337">
                  <c:v>17.031500000000001</c:v>
                </c:pt>
                <c:pt idx="10338">
                  <c:v>17.034500000000001</c:v>
                </c:pt>
                <c:pt idx="10339">
                  <c:v>17.0365</c:v>
                </c:pt>
                <c:pt idx="10340">
                  <c:v>17.0395</c:v>
                </c:pt>
                <c:pt idx="10341">
                  <c:v>17.041499999999999</c:v>
                </c:pt>
                <c:pt idx="10342">
                  <c:v>17.044499999999999</c:v>
                </c:pt>
                <c:pt idx="10343">
                  <c:v>17.047499999999999</c:v>
                </c:pt>
                <c:pt idx="10344">
                  <c:v>17.0505</c:v>
                </c:pt>
                <c:pt idx="10345">
                  <c:v>17.052499999999998</c:v>
                </c:pt>
                <c:pt idx="10346">
                  <c:v>17.055499999999999</c:v>
                </c:pt>
                <c:pt idx="10347">
                  <c:v>17.058499999999999</c:v>
                </c:pt>
                <c:pt idx="10348">
                  <c:v>17.060500000000001</c:v>
                </c:pt>
                <c:pt idx="10349">
                  <c:v>17.063500000000001</c:v>
                </c:pt>
                <c:pt idx="10350">
                  <c:v>17.066500000000001</c:v>
                </c:pt>
                <c:pt idx="10351">
                  <c:v>17.0685</c:v>
                </c:pt>
                <c:pt idx="10352">
                  <c:v>17.0715</c:v>
                </c:pt>
                <c:pt idx="10353">
                  <c:v>17.0745</c:v>
                </c:pt>
                <c:pt idx="10354">
                  <c:v>17.076499999999999</c:v>
                </c:pt>
                <c:pt idx="10355">
                  <c:v>17.079499999999999</c:v>
                </c:pt>
                <c:pt idx="10356">
                  <c:v>17.0825</c:v>
                </c:pt>
                <c:pt idx="10357">
                  <c:v>17.084499999999998</c:v>
                </c:pt>
                <c:pt idx="10358">
                  <c:v>17.087499999999999</c:v>
                </c:pt>
                <c:pt idx="10359">
                  <c:v>17.090499999999999</c:v>
                </c:pt>
                <c:pt idx="10360">
                  <c:v>17.092500000000001</c:v>
                </c:pt>
                <c:pt idx="10361">
                  <c:v>17.095500000000001</c:v>
                </c:pt>
                <c:pt idx="10362">
                  <c:v>17.098500000000001</c:v>
                </c:pt>
                <c:pt idx="10363">
                  <c:v>17.1005</c:v>
                </c:pt>
                <c:pt idx="10364">
                  <c:v>17.1035</c:v>
                </c:pt>
                <c:pt idx="10365">
                  <c:v>17.1065</c:v>
                </c:pt>
                <c:pt idx="10366">
                  <c:v>17.108499999999999</c:v>
                </c:pt>
                <c:pt idx="10367">
                  <c:v>17.111499999999999</c:v>
                </c:pt>
                <c:pt idx="10368">
                  <c:v>17.1145</c:v>
                </c:pt>
                <c:pt idx="10369">
                  <c:v>17.116499999999998</c:v>
                </c:pt>
                <c:pt idx="10370">
                  <c:v>17.119499999999999</c:v>
                </c:pt>
                <c:pt idx="10371">
                  <c:v>17.122499999999999</c:v>
                </c:pt>
                <c:pt idx="10372">
                  <c:v>17.124500000000001</c:v>
                </c:pt>
                <c:pt idx="10373">
                  <c:v>17.127500000000001</c:v>
                </c:pt>
                <c:pt idx="10374">
                  <c:v>17.130500000000001</c:v>
                </c:pt>
                <c:pt idx="10375">
                  <c:v>17.1325</c:v>
                </c:pt>
                <c:pt idx="10376">
                  <c:v>17.1355</c:v>
                </c:pt>
                <c:pt idx="10377">
                  <c:v>17.138500000000001</c:v>
                </c:pt>
                <c:pt idx="10378">
                  <c:v>17.140499999999999</c:v>
                </c:pt>
                <c:pt idx="10379">
                  <c:v>17.1435</c:v>
                </c:pt>
                <c:pt idx="10380">
                  <c:v>17.1465</c:v>
                </c:pt>
                <c:pt idx="10381">
                  <c:v>17.148499999999999</c:v>
                </c:pt>
                <c:pt idx="10382">
                  <c:v>17.151499999999999</c:v>
                </c:pt>
                <c:pt idx="10383">
                  <c:v>17.154499999999999</c:v>
                </c:pt>
                <c:pt idx="10384">
                  <c:v>17.156500000000001</c:v>
                </c:pt>
                <c:pt idx="10385">
                  <c:v>17.159500000000001</c:v>
                </c:pt>
                <c:pt idx="10386">
                  <c:v>17.162500000000001</c:v>
                </c:pt>
                <c:pt idx="10387">
                  <c:v>17.1645</c:v>
                </c:pt>
                <c:pt idx="10388">
                  <c:v>17.1675</c:v>
                </c:pt>
                <c:pt idx="10389">
                  <c:v>17.170500000000001</c:v>
                </c:pt>
                <c:pt idx="10390">
                  <c:v>17.172499999999999</c:v>
                </c:pt>
                <c:pt idx="10391">
                  <c:v>17.1755</c:v>
                </c:pt>
                <c:pt idx="10392">
                  <c:v>17.1785</c:v>
                </c:pt>
                <c:pt idx="10393">
                  <c:v>17.180499999999999</c:v>
                </c:pt>
                <c:pt idx="10394">
                  <c:v>17.183499999999999</c:v>
                </c:pt>
                <c:pt idx="10395">
                  <c:v>17.186499999999999</c:v>
                </c:pt>
                <c:pt idx="10396">
                  <c:v>17.188500000000001</c:v>
                </c:pt>
                <c:pt idx="10397">
                  <c:v>17.191500000000001</c:v>
                </c:pt>
                <c:pt idx="10398">
                  <c:v>17.194500000000001</c:v>
                </c:pt>
                <c:pt idx="10399">
                  <c:v>17.1965</c:v>
                </c:pt>
                <c:pt idx="10400">
                  <c:v>17.1995</c:v>
                </c:pt>
                <c:pt idx="10401">
                  <c:v>17.202500000000001</c:v>
                </c:pt>
                <c:pt idx="10402">
                  <c:v>17.204499999999999</c:v>
                </c:pt>
                <c:pt idx="10403">
                  <c:v>17.2075</c:v>
                </c:pt>
                <c:pt idx="10404">
                  <c:v>17.2105</c:v>
                </c:pt>
                <c:pt idx="10405">
                  <c:v>17.212499999999999</c:v>
                </c:pt>
                <c:pt idx="10406">
                  <c:v>17.215499999999999</c:v>
                </c:pt>
                <c:pt idx="10407">
                  <c:v>17.218499999999999</c:v>
                </c:pt>
                <c:pt idx="10408">
                  <c:v>17.220500000000001</c:v>
                </c:pt>
                <c:pt idx="10409">
                  <c:v>17.223500000000001</c:v>
                </c:pt>
                <c:pt idx="10410">
                  <c:v>17.226500000000001</c:v>
                </c:pt>
                <c:pt idx="10411">
                  <c:v>17.2285</c:v>
                </c:pt>
                <c:pt idx="10412">
                  <c:v>17.2315</c:v>
                </c:pt>
                <c:pt idx="10413">
                  <c:v>17.234500000000001</c:v>
                </c:pt>
                <c:pt idx="10414">
                  <c:v>17.236499999999999</c:v>
                </c:pt>
                <c:pt idx="10415">
                  <c:v>17.2395</c:v>
                </c:pt>
                <c:pt idx="10416">
                  <c:v>17.2425</c:v>
                </c:pt>
                <c:pt idx="10417">
                  <c:v>17.244499999999999</c:v>
                </c:pt>
                <c:pt idx="10418">
                  <c:v>17.247499999999999</c:v>
                </c:pt>
                <c:pt idx="10419">
                  <c:v>17.250499999999999</c:v>
                </c:pt>
                <c:pt idx="10420">
                  <c:v>17.252500000000001</c:v>
                </c:pt>
                <c:pt idx="10421">
                  <c:v>17.255500000000001</c:v>
                </c:pt>
                <c:pt idx="10422">
                  <c:v>17.258500000000002</c:v>
                </c:pt>
                <c:pt idx="10423">
                  <c:v>17.2605</c:v>
                </c:pt>
                <c:pt idx="10424">
                  <c:v>17.263500000000001</c:v>
                </c:pt>
                <c:pt idx="10425">
                  <c:v>17.266500000000001</c:v>
                </c:pt>
                <c:pt idx="10426">
                  <c:v>17.2685</c:v>
                </c:pt>
                <c:pt idx="10427">
                  <c:v>17.2715</c:v>
                </c:pt>
                <c:pt idx="10428">
                  <c:v>17.2745</c:v>
                </c:pt>
                <c:pt idx="10429">
                  <c:v>17.276499999999999</c:v>
                </c:pt>
                <c:pt idx="10430">
                  <c:v>17.279499999999999</c:v>
                </c:pt>
                <c:pt idx="10431">
                  <c:v>17.282499999999999</c:v>
                </c:pt>
                <c:pt idx="10432">
                  <c:v>17.284500000000001</c:v>
                </c:pt>
                <c:pt idx="10433">
                  <c:v>17.287500000000001</c:v>
                </c:pt>
                <c:pt idx="10434">
                  <c:v>17.290500000000002</c:v>
                </c:pt>
                <c:pt idx="10435">
                  <c:v>17.2925</c:v>
                </c:pt>
                <c:pt idx="10436">
                  <c:v>17.295500000000001</c:v>
                </c:pt>
                <c:pt idx="10437">
                  <c:v>17.298500000000001</c:v>
                </c:pt>
                <c:pt idx="10438">
                  <c:v>17.3005</c:v>
                </c:pt>
                <c:pt idx="10439">
                  <c:v>17.3035</c:v>
                </c:pt>
                <c:pt idx="10440">
                  <c:v>17.3065</c:v>
                </c:pt>
                <c:pt idx="10441">
                  <c:v>17.308499999999999</c:v>
                </c:pt>
                <c:pt idx="10442">
                  <c:v>17.311499999999999</c:v>
                </c:pt>
                <c:pt idx="10443">
                  <c:v>17.314499999999999</c:v>
                </c:pt>
                <c:pt idx="10444">
                  <c:v>17.316500000000001</c:v>
                </c:pt>
                <c:pt idx="10445">
                  <c:v>17.319500000000001</c:v>
                </c:pt>
                <c:pt idx="10446">
                  <c:v>17.322500000000002</c:v>
                </c:pt>
                <c:pt idx="10447">
                  <c:v>17.3245</c:v>
                </c:pt>
                <c:pt idx="10448">
                  <c:v>17.327500000000001</c:v>
                </c:pt>
                <c:pt idx="10449">
                  <c:v>17.330500000000001</c:v>
                </c:pt>
                <c:pt idx="10450">
                  <c:v>17.3325</c:v>
                </c:pt>
                <c:pt idx="10451">
                  <c:v>17.3355</c:v>
                </c:pt>
                <c:pt idx="10452">
                  <c:v>17.3385</c:v>
                </c:pt>
                <c:pt idx="10453">
                  <c:v>17.340499999999999</c:v>
                </c:pt>
                <c:pt idx="10454">
                  <c:v>17.343499999999999</c:v>
                </c:pt>
                <c:pt idx="10455">
                  <c:v>17.346499999999999</c:v>
                </c:pt>
                <c:pt idx="10456">
                  <c:v>17.348500000000001</c:v>
                </c:pt>
                <c:pt idx="10457">
                  <c:v>17.351500000000001</c:v>
                </c:pt>
                <c:pt idx="10458">
                  <c:v>17.354500000000002</c:v>
                </c:pt>
                <c:pt idx="10459">
                  <c:v>17.3565</c:v>
                </c:pt>
                <c:pt idx="10460">
                  <c:v>17.359500000000001</c:v>
                </c:pt>
                <c:pt idx="10461">
                  <c:v>17.362500000000001</c:v>
                </c:pt>
                <c:pt idx="10462">
                  <c:v>17.3645</c:v>
                </c:pt>
                <c:pt idx="10463">
                  <c:v>17.3675</c:v>
                </c:pt>
                <c:pt idx="10464">
                  <c:v>17.369499999999999</c:v>
                </c:pt>
                <c:pt idx="10465">
                  <c:v>17.372499999999999</c:v>
                </c:pt>
                <c:pt idx="10466">
                  <c:v>17.375499999999999</c:v>
                </c:pt>
                <c:pt idx="10467">
                  <c:v>17.377500000000001</c:v>
                </c:pt>
                <c:pt idx="10468">
                  <c:v>17.380500000000001</c:v>
                </c:pt>
                <c:pt idx="10469">
                  <c:v>17.3825</c:v>
                </c:pt>
                <c:pt idx="10470">
                  <c:v>17.3855</c:v>
                </c:pt>
                <c:pt idx="10471">
                  <c:v>17.388500000000001</c:v>
                </c:pt>
                <c:pt idx="10472">
                  <c:v>17.390499999999999</c:v>
                </c:pt>
                <c:pt idx="10473">
                  <c:v>17.3935</c:v>
                </c:pt>
                <c:pt idx="10474">
                  <c:v>17.3965</c:v>
                </c:pt>
                <c:pt idx="10475">
                  <c:v>17.398499999999999</c:v>
                </c:pt>
                <c:pt idx="10476">
                  <c:v>17.401499999999999</c:v>
                </c:pt>
                <c:pt idx="10477">
                  <c:v>17.404499999999999</c:v>
                </c:pt>
                <c:pt idx="10478">
                  <c:v>17.406500000000001</c:v>
                </c:pt>
                <c:pt idx="10479">
                  <c:v>17.409500000000001</c:v>
                </c:pt>
                <c:pt idx="10480">
                  <c:v>17.412500000000001</c:v>
                </c:pt>
                <c:pt idx="10481">
                  <c:v>17.4145</c:v>
                </c:pt>
                <c:pt idx="10482">
                  <c:v>17.4175</c:v>
                </c:pt>
                <c:pt idx="10483">
                  <c:v>17.420500000000001</c:v>
                </c:pt>
                <c:pt idx="10484">
                  <c:v>17.422499999999999</c:v>
                </c:pt>
                <c:pt idx="10485">
                  <c:v>17.4255</c:v>
                </c:pt>
                <c:pt idx="10486">
                  <c:v>17.4285</c:v>
                </c:pt>
                <c:pt idx="10487">
                  <c:v>17.430499999999999</c:v>
                </c:pt>
                <c:pt idx="10488">
                  <c:v>17.433499999999999</c:v>
                </c:pt>
                <c:pt idx="10489">
                  <c:v>17.436499999999999</c:v>
                </c:pt>
                <c:pt idx="10490">
                  <c:v>17.438500000000001</c:v>
                </c:pt>
                <c:pt idx="10491">
                  <c:v>17.441500000000001</c:v>
                </c:pt>
                <c:pt idx="10492">
                  <c:v>17.444500000000001</c:v>
                </c:pt>
                <c:pt idx="10493">
                  <c:v>17.4465</c:v>
                </c:pt>
                <c:pt idx="10494">
                  <c:v>17.4495</c:v>
                </c:pt>
                <c:pt idx="10495">
                  <c:v>17.451499999999999</c:v>
                </c:pt>
                <c:pt idx="10496">
                  <c:v>17.454499999999999</c:v>
                </c:pt>
                <c:pt idx="10497">
                  <c:v>17.4575</c:v>
                </c:pt>
                <c:pt idx="10498">
                  <c:v>17.459499999999998</c:v>
                </c:pt>
                <c:pt idx="10499">
                  <c:v>17.462499999999999</c:v>
                </c:pt>
                <c:pt idx="10500">
                  <c:v>17.465499999999999</c:v>
                </c:pt>
                <c:pt idx="10501">
                  <c:v>17.467500000000001</c:v>
                </c:pt>
                <c:pt idx="10502">
                  <c:v>17.470500000000001</c:v>
                </c:pt>
                <c:pt idx="10503">
                  <c:v>17.473500000000001</c:v>
                </c:pt>
                <c:pt idx="10504">
                  <c:v>17.4755</c:v>
                </c:pt>
                <c:pt idx="10505">
                  <c:v>17.4785</c:v>
                </c:pt>
                <c:pt idx="10506">
                  <c:v>17.4815</c:v>
                </c:pt>
                <c:pt idx="10507">
                  <c:v>17.483499999999999</c:v>
                </c:pt>
                <c:pt idx="10508">
                  <c:v>17.486499999999999</c:v>
                </c:pt>
                <c:pt idx="10509">
                  <c:v>17.4895</c:v>
                </c:pt>
                <c:pt idx="10510">
                  <c:v>17.491499999999998</c:v>
                </c:pt>
                <c:pt idx="10511">
                  <c:v>17.494499999999999</c:v>
                </c:pt>
                <c:pt idx="10512">
                  <c:v>17.497499999999999</c:v>
                </c:pt>
                <c:pt idx="10513">
                  <c:v>17.499500000000001</c:v>
                </c:pt>
                <c:pt idx="10514">
                  <c:v>17.502500000000001</c:v>
                </c:pt>
                <c:pt idx="10515">
                  <c:v>17.505500000000001</c:v>
                </c:pt>
                <c:pt idx="10516">
                  <c:v>17.5075</c:v>
                </c:pt>
                <c:pt idx="10517">
                  <c:v>17.5105</c:v>
                </c:pt>
                <c:pt idx="10518">
                  <c:v>17.513500000000001</c:v>
                </c:pt>
                <c:pt idx="10519">
                  <c:v>17.515499999999999</c:v>
                </c:pt>
                <c:pt idx="10520">
                  <c:v>17.5185</c:v>
                </c:pt>
                <c:pt idx="10521">
                  <c:v>17.5215</c:v>
                </c:pt>
                <c:pt idx="10522">
                  <c:v>17.523499999999999</c:v>
                </c:pt>
                <c:pt idx="10523">
                  <c:v>17.526499999999999</c:v>
                </c:pt>
                <c:pt idx="10524">
                  <c:v>17.529499999999999</c:v>
                </c:pt>
                <c:pt idx="10525">
                  <c:v>17.531500000000001</c:v>
                </c:pt>
                <c:pt idx="10526">
                  <c:v>17.534500000000001</c:v>
                </c:pt>
                <c:pt idx="10527">
                  <c:v>17.537500000000001</c:v>
                </c:pt>
                <c:pt idx="10528">
                  <c:v>17.5395</c:v>
                </c:pt>
                <c:pt idx="10529">
                  <c:v>17.5425</c:v>
                </c:pt>
                <c:pt idx="10530">
                  <c:v>17.545500000000001</c:v>
                </c:pt>
                <c:pt idx="10531">
                  <c:v>17.547499999999999</c:v>
                </c:pt>
                <c:pt idx="10532">
                  <c:v>17.5505</c:v>
                </c:pt>
                <c:pt idx="10533">
                  <c:v>17.5535</c:v>
                </c:pt>
                <c:pt idx="10534">
                  <c:v>17.555499999999999</c:v>
                </c:pt>
                <c:pt idx="10535">
                  <c:v>17.558499999999999</c:v>
                </c:pt>
                <c:pt idx="10536">
                  <c:v>17.561499999999999</c:v>
                </c:pt>
                <c:pt idx="10537">
                  <c:v>17.563500000000001</c:v>
                </c:pt>
                <c:pt idx="10538">
                  <c:v>17.566500000000001</c:v>
                </c:pt>
                <c:pt idx="10539">
                  <c:v>17.569500000000001</c:v>
                </c:pt>
                <c:pt idx="10540">
                  <c:v>17.5715</c:v>
                </c:pt>
                <c:pt idx="10541">
                  <c:v>17.5745</c:v>
                </c:pt>
                <c:pt idx="10542">
                  <c:v>17.577500000000001</c:v>
                </c:pt>
                <c:pt idx="10543">
                  <c:v>17.579499999999999</c:v>
                </c:pt>
                <c:pt idx="10544">
                  <c:v>17.5825</c:v>
                </c:pt>
                <c:pt idx="10545">
                  <c:v>17.5855</c:v>
                </c:pt>
                <c:pt idx="10546">
                  <c:v>17.587499999999999</c:v>
                </c:pt>
                <c:pt idx="10547">
                  <c:v>17.590499999999999</c:v>
                </c:pt>
                <c:pt idx="10548">
                  <c:v>17.593499999999999</c:v>
                </c:pt>
                <c:pt idx="10549">
                  <c:v>17.595500000000001</c:v>
                </c:pt>
                <c:pt idx="10550">
                  <c:v>17.598500000000001</c:v>
                </c:pt>
                <c:pt idx="10551">
                  <c:v>17.6005</c:v>
                </c:pt>
                <c:pt idx="10552">
                  <c:v>17.6035</c:v>
                </c:pt>
                <c:pt idx="10553">
                  <c:v>17.6065</c:v>
                </c:pt>
                <c:pt idx="10554">
                  <c:v>17.608499999999999</c:v>
                </c:pt>
                <c:pt idx="10555">
                  <c:v>17.611499999999999</c:v>
                </c:pt>
                <c:pt idx="10556">
                  <c:v>17.6145</c:v>
                </c:pt>
                <c:pt idx="10557">
                  <c:v>17.616499999999998</c:v>
                </c:pt>
                <c:pt idx="10558">
                  <c:v>17.619499999999999</c:v>
                </c:pt>
                <c:pt idx="10559">
                  <c:v>17.622499999999999</c:v>
                </c:pt>
                <c:pt idx="10560">
                  <c:v>17.624500000000001</c:v>
                </c:pt>
                <c:pt idx="10561">
                  <c:v>17.627500000000001</c:v>
                </c:pt>
                <c:pt idx="10562">
                  <c:v>17.630500000000001</c:v>
                </c:pt>
                <c:pt idx="10563">
                  <c:v>17.6325</c:v>
                </c:pt>
                <c:pt idx="10564">
                  <c:v>17.6355</c:v>
                </c:pt>
                <c:pt idx="10565">
                  <c:v>17.638500000000001</c:v>
                </c:pt>
                <c:pt idx="10566">
                  <c:v>17.640499999999999</c:v>
                </c:pt>
                <c:pt idx="10567">
                  <c:v>17.6435</c:v>
                </c:pt>
                <c:pt idx="10568">
                  <c:v>17.6465</c:v>
                </c:pt>
                <c:pt idx="10569">
                  <c:v>17.648499999999999</c:v>
                </c:pt>
                <c:pt idx="10570">
                  <c:v>17.651499999999999</c:v>
                </c:pt>
                <c:pt idx="10571">
                  <c:v>17.654499999999999</c:v>
                </c:pt>
                <c:pt idx="10572">
                  <c:v>17.656500000000001</c:v>
                </c:pt>
                <c:pt idx="10573">
                  <c:v>17.659500000000001</c:v>
                </c:pt>
                <c:pt idx="10574">
                  <c:v>17.662500000000001</c:v>
                </c:pt>
                <c:pt idx="10575">
                  <c:v>17.6645</c:v>
                </c:pt>
                <c:pt idx="10576">
                  <c:v>17.6675</c:v>
                </c:pt>
                <c:pt idx="10577">
                  <c:v>17.670500000000001</c:v>
                </c:pt>
                <c:pt idx="10578">
                  <c:v>17.672499999999999</c:v>
                </c:pt>
                <c:pt idx="10579">
                  <c:v>17.6755</c:v>
                </c:pt>
                <c:pt idx="10580">
                  <c:v>17.6785</c:v>
                </c:pt>
                <c:pt idx="10581">
                  <c:v>17.680499999999999</c:v>
                </c:pt>
                <c:pt idx="10582">
                  <c:v>17.683499999999999</c:v>
                </c:pt>
                <c:pt idx="10583">
                  <c:v>17.686499999999999</c:v>
                </c:pt>
                <c:pt idx="10584">
                  <c:v>17.688500000000001</c:v>
                </c:pt>
                <c:pt idx="10585">
                  <c:v>17.691500000000001</c:v>
                </c:pt>
                <c:pt idx="10586">
                  <c:v>17.694500000000001</c:v>
                </c:pt>
                <c:pt idx="10587">
                  <c:v>17.6965</c:v>
                </c:pt>
                <c:pt idx="10588">
                  <c:v>17.6995</c:v>
                </c:pt>
                <c:pt idx="10589">
                  <c:v>17.702500000000001</c:v>
                </c:pt>
                <c:pt idx="10590">
                  <c:v>17.704499999999999</c:v>
                </c:pt>
                <c:pt idx="10591">
                  <c:v>17.7075</c:v>
                </c:pt>
                <c:pt idx="10592">
                  <c:v>17.7105</c:v>
                </c:pt>
                <c:pt idx="10593">
                  <c:v>17.712499999999999</c:v>
                </c:pt>
                <c:pt idx="10594">
                  <c:v>17.715499999999999</c:v>
                </c:pt>
                <c:pt idx="10595">
                  <c:v>17.718499999999999</c:v>
                </c:pt>
                <c:pt idx="10596">
                  <c:v>17.720500000000001</c:v>
                </c:pt>
                <c:pt idx="10597">
                  <c:v>17.723500000000001</c:v>
                </c:pt>
                <c:pt idx="10598">
                  <c:v>17.7255</c:v>
                </c:pt>
                <c:pt idx="10599">
                  <c:v>17.7285</c:v>
                </c:pt>
                <c:pt idx="10600">
                  <c:v>17.7315</c:v>
                </c:pt>
                <c:pt idx="10601">
                  <c:v>17.733499999999999</c:v>
                </c:pt>
                <c:pt idx="10602">
                  <c:v>17.736499999999999</c:v>
                </c:pt>
                <c:pt idx="10603">
                  <c:v>17.7395</c:v>
                </c:pt>
                <c:pt idx="10604">
                  <c:v>17.741499999999998</c:v>
                </c:pt>
                <c:pt idx="10605">
                  <c:v>17.744499999999999</c:v>
                </c:pt>
                <c:pt idx="10606">
                  <c:v>17.747499999999999</c:v>
                </c:pt>
                <c:pt idx="10607">
                  <c:v>17.749500000000001</c:v>
                </c:pt>
                <c:pt idx="10608">
                  <c:v>17.752500000000001</c:v>
                </c:pt>
                <c:pt idx="10609">
                  <c:v>17.755500000000001</c:v>
                </c:pt>
                <c:pt idx="10610">
                  <c:v>17.7575</c:v>
                </c:pt>
                <c:pt idx="10611">
                  <c:v>17.7605</c:v>
                </c:pt>
                <c:pt idx="10612">
                  <c:v>17.763500000000001</c:v>
                </c:pt>
                <c:pt idx="10613">
                  <c:v>17.765499999999999</c:v>
                </c:pt>
                <c:pt idx="10614">
                  <c:v>17.7685</c:v>
                </c:pt>
                <c:pt idx="10615">
                  <c:v>17.7715</c:v>
                </c:pt>
                <c:pt idx="10616">
                  <c:v>17.773499999999999</c:v>
                </c:pt>
                <c:pt idx="10617">
                  <c:v>17.776499999999999</c:v>
                </c:pt>
                <c:pt idx="10618">
                  <c:v>17.779499999999999</c:v>
                </c:pt>
                <c:pt idx="10619">
                  <c:v>17.781500000000001</c:v>
                </c:pt>
                <c:pt idx="10620">
                  <c:v>17.784500000000001</c:v>
                </c:pt>
                <c:pt idx="10621">
                  <c:v>17.787500000000001</c:v>
                </c:pt>
                <c:pt idx="10622">
                  <c:v>17.7895</c:v>
                </c:pt>
                <c:pt idx="10623">
                  <c:v>17.7925</c:v>
                </c:pt>
                <c:pt idx="10624">
                  <c:v>17.795500000000001</c:v>
                </c:pt>
                <c:pt idx="10625">
                  <c:v>17.797499999999999</c:v>
                </c:pt>
                <c:pt idx="10626">
                  <c:v>17.8005</c:v>
                </c:pt>
                <c:pt idx="10627">
                  <c:v>17.8035</c:v>
                </c:pt>
                <c:pt idx="10628">
                  <c:v>17.805499999999999</c:v>
                </c:pt>
                <c:pt idx="10629">
                  <c:v>17.808499999999999</c:v>
                </c:pt>
                <c:pt idx="10630">
                  <c:v>17.811499999999999</c:v>
                </c:pt>
                <c:pt idx="10631">
                  <c:v>17.813500000000001</c:v>
                </c:pt>
                <c:pt idx="10632">
                  <c:v>17.816500000000001</c:v>
                </c:pt>
                <c:pt idx="10633">
                  <c:v>17.819500000000001</c:v>
                </c:pt>
                <c:pt idx="10634">
                  <c:v>17.8215</c:v>
                </c:pt>
                <c:pt idx="10635">
                  <c:v>17.8245</c:v>
                </c:pt>
                <c:pt idx="10636">
                  <c:v>17.827500000000001</c:v>
                </c:pt>
                <c:pt idx="10637">
                  <c:v>17.829499999999999</c:v>
                </c:pt>
                <c:pt idx="10638">
                  <c:v>17.8325</c:v>
                </c:pt>
                <c:pt idx="10639">
                  <c:v>17.8355</c:v>
                </c:pt>
                <c:pt idx="10640">
                  <c:v>17.837499999999999</c:v>
                </c:pt>
                <c:pt idx="10641">
                  <c:v>17.840499999999999</c:v>
                </c:pt>
                <c:pt idx="10642">
                  <c:v>17.843499999999999</c:v>
                </c:pt>
                <c:pt idx="10643">
                  <c:v>17.845500000000001</c:v>
                </c:pt>
                <c:pt idx="10644">
                  <c:v>17.848500000000001</c:v>
                </c:pt>
                <c:pt idx="10645">
                  <c:v>17.851500000000001</c:v>
                </c:pt>
                <c:pt idx="10646">
                  <c:v>17.8535</c:v>
                </c:pt>
                <c:pt idx="10647">
                  <c:v>17.8565</c:v>
                </c:pt>
                <c:pt idx="10648">
                  <c:v>17.859500000000001</c:v>
                </c:pt>
                <c:pt idx="10649">
                  <c:v>17.861499999999999</c:v>
                </c:pt>
                <c:pt idx="10650">
                  <c:v>17.8645</c:v>
                </c:pt>
                <c:pt idx="10651">
                  <c:v>17.8675</c:v>
                </c:pt>
                <c:pt idx="10652">
                  <c:v>17.869499999999999</c:v>
                </c:pt>
                <c:pt idx="10653">
                  <c:v>17.872499999999999</c:v>
                </c:pt>
                <c:pt idx="10654">
                  <c:v>17.875499999999999</c:v>
                </c:pt>
                <c:pt idx="10655">
                  <c:v>17.877500000000001</c:v>
                </c:pt>
                <c:pt idx="10656">
                  <c:v>17.880500000000001</c:v>
                </c:pt>
                <c:pt idx="10657">
                  <c:v>17.883500000000002</c:v>
                </c:pt>
                <c:pt idx="10658">
                  <c:v>17.8855</c:v>
                </c:pt>
                <c:pt idx="10659">
                  <c:v>17.888500000000001</c:v>
                </c:pt>
                <c:pt idx="10660">
                  <c:v>17.891500000000001</c:v>
                </c:pt>
                <c:pt idx="10661">
                  <c:v>17.8935</c:v>
                </c:pt>
                <c:pt idx="10662">
                  <c:v>17.8965</c:v>
                </c:pt>
                <c:pt idx="10663">
                  <c:v>17.8995</c:v>
                </c:pt>
                <c:pt idx="10664">
                  <c:v>17.901499999999999</c:v>
                </c:pt>
                <c:pt idx="10665">
                  <c:v>17.904499999999999</c:v>
                </c:pt>
                <c:pt idx="10666">
                  <c:v>17.907499999999999</c:v>
                </c:pt>
                <c:pt idx="10667">
                  <c:v>17.909500000000001</c:v>
                </c:pt>
                <c:pt idx="10668">
                  <c:v>17.912500000000001</c:v>
                </c:pt>
                <c:pt idx="10669">
                  <c:v>17.915500000000002</c:v>
                </c:pt>
                <c:pt idx="10670">
                  <c:v>17.9175</c:v>
                </c:pt>
                <c:pt idx="10671">
                  <c:v>17.920500000000001</c:v>
                </c:pt>
                <c:pt idx="10672">
                  <c:v>17.923500000000001</c:v>
                </c:pt>
                <c:pt idx="10673">
                  <c:v>17.9255</c:v>
                </c:pt>
                <c:pt idx="10674">
                  <c:v>17.9285</c:v>
                </c:pt>
                <c:pt idx="10675">
                  <c:v>17.9315</c:v>
                </c:pt>
                <c:pt idx="10676">
                  <c:v>17.933499999999999</c:v>
                </c:pt>
                <c:pt idx="10677">
                  <c:v>17.936499999999999</c:v>
                </c:pt>
                <c:pt idx="10678">
                  <c:v>17.939499999999999</c:v>
                </c:pt>
                <c:pt idx="10679">
                  <c:v>17.941500000000001</c:v>
                </c:pt>
                <c:pt idx="10680">
                  <c:v>17.944500000000001</c:v>
                </c:pt>
                <c:pt idx="10681">
                  <c:v>17.947500000000002</c:v>
                </c:pt>
                <c:pt idx="10682">
                  <c:v>17.9495</c:v>
                </c:pt>
                <c:pt idx="10683">
                  <c:v>17.952500000000001</c:v>
                </c:pt>
                <c:pt idx="10684">
                  <c:v>17.955500000000001</c:v>
                </c:pt>
                <c:pt idx="10685">
                  <c:v>17.9575</c:v>
                </c:pt>
                <c:pt idx="10686">
                  <c:v>17.9605</c:v>
                </c:pt>
                <c:pt idx="10687">
                  <c:v>17.9635</c:v>
                </c:pt>
                <c:pt idx="10688">
                  <c:v>17.965499999999999</c:v>
                </c:pt>
                <c:pt idx="10689">
                  <c:v>17.968499999999999</c:v>
                </c:pt>
                <c:pt idx="10690">
                  <c:v>17.971499999999999</c:v>
                </c:pt>
                <c:pt idx="10691">
                  <c:v>17.973500000000001</c:v>
                </c:pt>
                <c:pt idx="10692">
                  <c:v>17.976500000000001</c:v>
                </c:pt>
                <c:pt idx="10693">
                  <c:v>17.979500000000002</c:v>
                </c:pt>
                <c:pt idx="10694">
                  <c:v>17.9815</c:v>
                </c:pt>
                <c:pt idx="10695">
                  <c:v>17.984500000000001</c:v>
                </c:pt>
                <c:pt idx="10696">
                  <c:v>17.987500000000001</c:v>
                </c:pt>
                <c:pt idx="10697">
                  <c:v>17.9895</c:v>
                </c:pt>
                <c:pt idx="10698">
                  <c:v>17.9925</c:v>
                </c:pt>
                <c:pt idx="10699">
                  <c:v>17.9955</c:v>
                </c:pt>
                <c:pt idx="10700">
                  <c:v>17.997499999999999</c:v>
                </c:pt>
                <c:pt idx="10701">
                  <c:v>18.000499999999999</c:v>
                </c:pt>
                <c:pt idx="10702">
                  <c:v>18.003499999999999</c:v>
                </c:pt>
                <c:pt idx="10703">
                  <c:v>18.005500000000001</c:v>
                </c:pt>
                <c:pt idx="10704">
                  <c:v>18.008500000000002</c:v>
                </c:pt>
                <c:pt idx="10705">
                  <c:v>18.011500000000002</c:v>
                </c:pt>
                <c:pt idx="10706">
                  <c:v>18.013500000000001</c:v>
                </c:pt>
                <c:pt idx="10707">
                  <c:v>18.016500000000001</c:v>
                </c:pt>
                <c:pt idx="10708">
                  <c:v>18.019500000000001</c:v>
                </c:pt>
                <c:pt idx="10709">
                  <c:v>18.0215</c:v>
                </c:pt>
                <c:pt idx="10710">
                  <c:v>18.0245</c:v>
                </c:pt>
                <c:pt idx="10711">
                  <c:v>18.0275</c:v>
                </c:pt>
                <c:pt idx="10712">
                  <c:v>18.029499999999999</c:v>
                </c:pt>
                <c:pt idx="10713">
                  <c:v>18.032499999999999</c:v>
                </c:pt>
                <c:pt idx="10714">
                  <c:v>18.035499999999999</c:v>
                </c:pt>
                <c:pt idx="10715">
                  <c:v>18.037500000000001</c:v>
                </c:pt>
                <c:pt idx="10716">
                  <c:v>18.040500000000002</c:v>
                </c:pt>
                <c:pt idx="10717">
                  <c:v>18.0425</c:v>
                </c:pt>
                <c:pt idx="10718">
                  <c:v>18.045500000000001</c:v>
                </c:pt>
                <c:pt idx="10719">
                  <c:v>18.048500000000001</c:v>
                </c:pt>
                <c:pt idx="10720">
                  <c:v>18.0505</c:v>
                </c:pt>
                <c:pt idx="10721">
                  <c:v>18.0535</c:v>
                </c:pt>
                <c:pt idx="10722">
                  <c:v>18.0565</c:v>
                </c:pt>
                <c:pt idx="10723">
                  <c:v>18.058499999999999</c:v>
                </c:pt>
                <c:pt idx="10724">
                  <c:v>18.061499999999999</c:v>
                </c:pt>
                <c:pt idx="10725">
                  <c:v>18.064499999999999</c:v>
                </c:pt>
                <c:pt idx="10726">
                  <c:v>18.066500000000001</c:v>
                </c:pt>
                <c:pt idx="10727">
                  <c:v>18.069500000000001</c:v>
                </c:pt>
                <c:pt idx="10728">
                  <c:v>18.072500000000002</c:v>
                </c:pt>
                <c:pt idx="10729">
                  <c:v>18.0745</c:v>
                </c:pt>
                <c:pt idx="10730">
                  <c:v>18.077500000000001</c:v>
                </c:pt>
                <c:pt idx="10731">
                  <c:v>18.080500000000001</c:v>
                </c:pt>
                <c:pt idx="10732">
                  <c:v>18.0825</c:v>
                </c:pt>
                <c:pt idx="10733">
                  <c:v>18.0855</c:v>
                </c:pt>
                <c:pt idx="10734">
                  <c:v>18.087499999999999</c:v>
                </c:pt>
                <c:pt idx="10735">
                  <c:v>18.090499999999999</c:v>
                </c:pt>
                <c:pt idx="10736">
                  <c:v>18.093499999999999</c:v>
                </c:pt>
                <c:pt idx="10737">
                  <c:v>18.095500000000001</c:v>
                </c:pt>
                <c:pt idx="10738">
                  <c:v>18.098500000000001</c:v>
                </c:pt>
                <c:pt idx="10739">
                  <c:v>18.101500000000001</c:v>
                </c:pt>
                <c:pt idx="10740">
                  <c:v>18.1035</c:v>
                </c:pt>
                <c:pt idx="10741">
                  <c:v>18.1065</c:v>
                </c:pt>
                <c:pt idx="10742">
                  <c:v>18.109500000000001</c:v>
                </c:pt>
                <c:pt idx="10743">
                  <c:v>18.111499999999999</c:v>
                </c:pt>
                <c:pt idx="10744">
                  <c:v>18.1145</c:v>
                </c:pt>
                <c:pt idx="10745">
                  <c:v>18.1175</c:v>
                </c:pt>
                <c:pt idx="10746">
                  <c:v>18.119499999999999</c:v>
                </c:pt>
                <c:pt idx="10747">
                  <c:v>18.122499999999999</c:v>
                </c:pt>
                <c:pt idx="10748">
                  <c:v>18.125499999999999</c:v>
                </c:pt>
                <c:pt idx="10749">
                  <c:v>18.127500000000001</c:v>
                </c:pt>
                <c:pt idx="10750">
                  <c:v>18.130500000000001</c:v>
                </c:pt>
                <c:pt idx="10751">
                  <c:v>18.133500000000002</c:v>
                </c:pt>
                <c:pt idx="10752">
                  <c:v>18.1355</c:v>
                </c:pt>
                <c:pt idx="10753">
                  <c:v>18.138500000000001</c:v>
                </c:pt>
                <c:pt idx="10754">
                  <c:v>18.141500000000001</c:v>
                </c:pt>
                <c:pt idx="10755">
                  <c:v>18.1435</c:v>
                </c:pt>
                <c:pt idx="10756">
                  <c:v>18.1465</c:v>
                </c:pt>
                <c:pt idx="10757">
                  <c:v>18.1495</c:v>
                </c:pt>
                <c:pt idx="10758">
                  <c:v>18.151499999999999</c:v>
                </c:pt>
                <c:pt idx="10759">
                  <c:v>18.154499999999999</c:v>
                </c:pt>
                <c:pt idx="10760">
                  <c:v>18.157499999999999</c:v>
                </c:pt>
                <c:pt idx="10761">
                  <c:v>18.159500000000001</c:v>
                </c:pt>
                <c:pt idx="10762">
                  <c:v>18.162500000000001</c:v>
                </c:pt>
                <c:pt idx="10763">
                  <c:v>18.165500000000002</c:v>
                </c:pt>
                <c:pt idx="10764">
                  <c:v>18.1675</c:v>
                </c:pt>
                <c:pt idx="10765">
                  <c:v>18.170500000000001</c:v>
                </c:pt>
                <c:pt idx="10766">
                  <c:v>18.173500000000001</c:v>
                </c:pt>
                <c:pt idx="10767">
                  <c:v>18.1755</c:v>
                </c:pt>
                <c:pt idx="10768">
                  <c:v>18.1785</c:v>
                </c:pt>
                <c:pt idx="10769">
                  <c:v>18.1815</c:v>
                </c:pt>
                <c:pt idx="10770">
                  <c:v>18.183499999999999</c:v>
                </c:pt>
                <c:pt idx="10771">
                  <c:v>18.186499999999999</c:v>
                </c:pt>
                <c:pt idx="10772">
                  <c:v>18.189499999999999</c:v>
                </c:pt>
                <c:pt idx="10773">
                  <c:v>18.191500000000001</c:v>
                </c:pt>
                <c:pt idx="10774">
                  <c:v>18.194500000000001</c:v>
                </c:pt>
                <c:pt idx="10775">
                  <c:v>18.197500000000002</c:v>
                </c:pt>
                <c:pt idx="10776">
                  <c:v>18.1995</c:v>
                </c:pt>
                <c:pt idx="10777">
                  <c:v>18.202500000000001</c:v>
                </c:pt>
                <c:pt idx="10778">
                  <c:v>18.205500000000001</c:v>
                </c:pt>
                <c:pt idx="10779">
                  <c:v>18.2075</c:v>
                </c:pt>
                <c:pt idx="10780">
                  <c:v>18.2105</c:v>
                </c:pt>
                <c:pt idx="10781">
                  <c:v>18.2135</c:v>
                </c:pt>
                <c:pt idx="10782">
                  <c:v>18.215499999999999</c:v>
                </c:pt>
                <c:pt idx="10783">
                  <c:v>18.218499999999999</c:v>
                </c:pt>
                <c:pt idx="10784">
                  <c:v>18.221499999999999</c:v>
                </c:pt>
                <c:pt idx="10785">
                  <c:v>18.223500000000001</c:v>
                </c:pt>
                <c:pt idx="10786">
                  <c:v>18.226500000000001</c:v>
                </c:pt>
                <c:pt idx="10787">
                  <c:v>18.229500000000002</c:v>
                </c:pt>
                <c:pt idx="10788">
                  <c:v>18.2315</c:v>
                </c:pt>
                <c:pt idx="10789">
                  <c:v>18.234500000000001</c:v>
                </c:pt>
                <c:pt idx="10790">
                  <c:v>18.237500000000001</c:v>
                </c:pt>
                <c:pt idx="10791">
                  <c:v>18.2395</c:v>
                </c:pt>
                <c:pt idx="10792">
                  <c:v>18.2425</c:v>
                </c:pt>
                <c:pt idx="10793">
                  <c:v>18.2455</c:v>
                </c:pt>
                <c:pt idx="10794">
                  <c:v>18.247499999999999</c:v>
                </c:pt>
                <c:pt idx="10795">
                  <c:v>18.250499999999999</c:v>
                </c:pt>
                <c:pt idx="10796">
                  <c:v>18.253499999999999</c:v>
                </c:pt>
                <c:pt idx="10797">
                  <c:v>18.255500000000001</c:v>
                </c:pt>
                <c:pt idx="10798">
                  <c:v>18.258500000000002</c:v>
                </c:pt>
                <c:pt idx="10799">
                  <c:v>18.261500000000002</c:v>
                </c:pt>
                <c:pt idx="10800">
                  <c:v>18.263500000000001</c:v>
                </c:pt>
                <c:pt idx="10801">
                  <c:v>18.266500000000001</c:v>
                </c:pt>
                <c:pt idx="10802">
                  <c:v>18.269500000000001</c:v>
                </c:pt>
                <c:pt idx="10803">
                  <c:v>18.2715</c:v>
                </c:pt>
                <c:pt idx="10804">
                  <c:v>18.2745</c:v>
                </c:pt>
                <c:pt idx="10805">
                  <c:v>18.2775</c:v>
                </c:pt>
                <c:pt idx="10806">
                  <c:v>18.279499999999999</c:v>
                </c:pt>
                <c:pt idx="10807">
                  <c:v>18.282499999999999</c:v>
                </c:pt>
                <c:pt idx="10808">
                  <c:v>18.285499999999999</c:v>
                </c:pt>
                <c:pt idx="10809">
                  <c:v>18.287500000000001</c:v>
                </c:pt>
                <c:pt idx="10810">
                  <c:v>18.290500000000002</c:v>
                </c:pt>
                <c:pt idx="10811">
                  <c:v>18.293500000000002</c:v>
                </c:pt>
                <c:pt idx="10812">
                  <c:v>18.295500000000001</c:v>
                </c:pt>
                <c:pt idx="10813">
                  <c:v>18.298500000000001</c:v>
                </c:pt>
                <c:pt idx="10814">
                  <c:v>18.301500000000001</c:v>
                </c:pt>
              </c:numCache>
            </c:numRef>
          </c:xVal>
          <c:yVal>
            <c:numRef>
              <c:f>'2H8-3 - F'!$AI$3:$AI$11003</c:f>
              <c:numCache>
                <c:formatCode>General</c:formatCode>
                <c:ptCount val="11001"/>
                <c:pt idx="0">
                  <c:v>0</c:v>
                </c:pt>
                <c:pt idx="1">
                  <c:v>660.9</c:v>
                </c:pt>
                <c:pt idx="2">
                  <c:v>736.5</c:v>
                </c:pt>
                <c:pt idx="3">
                  <c:v>811.6</c:v>
                </c:pt>
                <c:pt idx="4">
                  <c:v>886.4</c:v>
                </c:pt>
                <c:pt idx="5">
                  <c:v>961.1</c:v>
                </c:pt>
                <c:pt idx="6">
                  <c:v>1035.5</c:v>
                </c:pt>
                <c:pt idx="7">
                  <c:v>1109.9000000000001</c:v>
                </c:pt>
                <c:pt idx="8">
                  <c:v>1183.9000000000001</c:v>
                </c:pt>
                <c:pt idx="9">
                  <c:v>1257.5999999999999</c:v>
                </c:pt>
                <c:pt idx="10">
                  <c:v>1330.6</c:v>
                </c:pt>
                <c:pt idx="11">
                  <c:v>1401.4</c:v>
                </c:pt>
                <c:pt idx="12">
                  <c:v>1468.8</c:v>
                </c:pt>
                <c:pt idx="13">
                  <c:v>1529.7</c:v>
                </c:pt>
                <c:pt idx="14">
                  <c:v>1589.8</c:v>
                </c:pt>
                <c:pt idx="15">
                  <c:v>1649.5</c:v>
                </c:pt>
                <c:pt idx="16">
                  <c:v>1708.8</c:v>
                </c:pt>
                <c:pt idx="17">
                  <c:v>1767.3</c:v>
                </c:pt>
                <c:pt idx="18">
                  <c:v>1824.5</c:v>
                </c:pt>
                <c:pt idx="19">
                  <c:v>1880.4</c:v>
                </c:pt>
                <c:pt idx="20">
                  <c:v>1934.6</c:v>
                </c:pt>
                <c:pt idx="21">
                  <c:v>1987.2</c:v>
                </c:pt>
                <c:pt idx="22">
                  <c:v>2038.4</c:v>
                </c:pt>
                <c:pt idx="23">
                  <c:v>2088.4</c:v>
                </c:pt>
                <c:pt idx="24">
                  <c:v>2140.3000000000002</c:v>
                </c:pt>
                <c:pt idx="25">
                  <c:v>2187.8000000000002</c:v>
                </c:pt>
                <c:pt idx="26">
                  <c:v>2233.4</c:v>
                </c:pt>
                <c:pt idx="27">
                  <c:v>2276.8000000000002</c:v>
                </c:pt>
                <c:pt idx="28">
                  <c:v>2317.9</c:v>
                </c:pt>
                <c:pt idx="29">
                  <c:v>2356.6</c:v>
                </c:pt>
                <c:pt idx="30">
                  <c:v>2393.4</c:v>
                </c:pt>
                <c:pt idx="31">
                  <c:v>2428.3000000000002</c:v>
                </c:pt>
                <c:pt idx="32">
                  <c:v>2461.6</c:v>
                </c:pt>
                <c:pt idx="33">
                  <c:v>2493.5</c:v>
                </c:pt>
                <c:pt idx="34">
                  <c:v>2524.1999999999998</c:v>
                </c:pt>
                <c:pt idx="35">
                  <c:v>2554.1</c:v>
                </c:pt>
                <c:pt idx="36">
                  <c:v>2583.1</c:v>
                </c:pt>
                <c:pt idx="37">
                  <c:v>2611.5</c:v>
                </c:pt>
                <c:pt idx="38">
                  <c:v>2639.3</c:v>
                </c:pt>
                <c:pt idx="39">
                  <c:v>2666.9</c:v>
                </c:pt>
                <c:pt idx="40">
                  <c:v>2722.3</c:v>
                </c:pt>
                <c:pt idx="41">
                  <c:v>2751.1</c:v>
                </c:pt>
                <c:pt idx="42">
                  <c:v>2814.1</c:v>
                </c:pt>
                <c:pt idx="43">
                  <c:v>2848.6</c:v>
                </c:pt>
                <c:pt idx="44">
                  <c:v>2885.3</c:v>
                </c:pt>
                <c:pt idx="45">
                  <c:v>2924</c:v>
                </c:pt>
                <c:pt idx="46">
                  <c:v>2965.1</c:v>
                </c:pt>
                <c:pt idx="47">
                  <c:v>3009</c:v>
                </c:pt>
                <c:pt idx="48">
                  <c:v>3055.9</c:v>
                </c:pt>
                <c:pt idx="49">
                  <c:v>3105.7</c:v>
                </c:pt>
                <c:pt idx="50">
                  <c:v>3158.2</c:v>
                </c:pt>
                <c:pt idx="51">
                  <c:v>3213.1</c:v>
                </c:pt>
                <c:pt idx="52">
                  <c:v>3270.6</c:v>
                </c:pt>
                <c:pt idx="53">
                  <c:v>3330</c:v>
                </c:pt>
                <c:pt idx="54">
                  <c:v>3391</c:v>
                </c:pt>
                <c:pt idx="55">
                  <c:v>3453</c:v>
                </c:pt>
                <c:pt idx="56">
                  <c:v>3515.6</c:v>
                </c:pt>
                <c:pt idx="57">
                  <c:v>3577.9</c:v>
                </c:pt>
                <c:pt idx="58">
                  <c:v>3639.5</c:v>
                </c:pt>
                <c:pt idx="59">
                  <c:v>3699.8</c:v>
                </c:pt>
                <c:pt idx="60">
                  <c:v>3758.5</c:v>
                </c:pt>
                <c:pt idx="61">
                  <c:v>3815.1</c:v>
                </c:pt>
                <c:pt idx="62">
                  <c:v>3869.6</c:v>
                </c:pt>
                <c:pt idx="63">
                  <c:v>3921.6</c:v>
                </c:pt>
                <c:pt idx="64">
                  <c:v>3970.5</c:v>
                </c:pt>
                <c:pt idx="65">
                  <c:v>4016.4</c:v>
                </c:pt>
                <c:pt idx="66">
                  <c:v>4059.5</c:v>
                </c:pt>
                <c:pt idx="67">
                  <c:v>4135.7</c:v>
                </c:pt>
                <c:pt idx="68">
                  <c:v>4173.3999999999996</c:v>
                </c:pt>
                <c:pt idx="69">
                  <c:v>4209.5</c:v>
                </c:pt>
                <c:pt idx="70">
                  <c:v>4244.1000000000004</c:v>
                </c:pt>
                <c:pt idx="71">
                  <c:v>4277.5</c:v>
                </c:pt>
                <c:pt idx="72">
                  <c:v>4310.1000000000004</c:v>
                </c:pt>
                <c:pt idx="73">
                  <c:v>4342.1000000000004</c:v>
                </c:pt>
                <c:pt idx="74">
                  <c:v>4373.8</c:v>
                </c:pt>
                <c:pt idx="75">
                  <c:v>4405.1000000000004</c:v>
                </c:pt>
                <c:pt idx="76">
                  <c:v>4435.7</c:v>
                </c:pt>
                <c:pt idx="77">
                  <c:v>4465.6000000000004</c:v>
                </c:pt>
                <c:pt idx="78">
                  <c:v>4494.7</c:v>
                </c:pt>
                <c:pt idx="79">
                  <c:v>4523</c:v>
                </c:pt>
                <c:pt idx="80">
                  <c:v>4550.8999999999996</c:v>
                </c:pt>
                <c:pt idx="81">
                  <c:v>4578.3</c:v>
                </c:pt>
                <c:pt idx="82">
                  <c:v>4605.2</c:v>
                </c:pt>
                <c:pt idx="83">
                  <c:v>4631.8999999999996</c:v>
                </c:pt>
                <c:pt idx="84">
                  <c:v>4658.3</c:v>
                </c:pt>
                <c:pt idx="85">
                  <c:v>4684.5</c:v>
                </c:pt>
                <c:pt idx="86">
                  <c:v>4710.3999999999996</c:v>
                </c:pt>
                <c:pt idx="87">
                  <c:v>4736</c:v>
                </c:pt>
                <c:pt idx="88">
                  <c:v>4761.2</c:v>
                </c:pt>
                <c:pt idx="89">
                  <c:v>4786.3999999999996</c:v>
                </c:pt>
                <c:pt idx="90">
                  <c:v>4811.5</c:v>
                </c:pt>
                <c:pt idx="91">
                  <c:v>4836.8</c:v>
                </c:pt>
                <c:pt idx="92">
                  <c:v>4863.7</c:v>
                </c:pt>
                <c:pt idx="93">
                  <c:v>4888.8999999999996</c:v>
                </c:pt>
                <c:pt idx="94">
                  <c:v>4917</c:v>
                </c:pt>
                <c:pt idx="95">
                  <c:v>4944.6000000000004</c:v>
                </c:pt>
                <c:pt idx="96">
                  <c:v>4973</c:v>
                </c:pt>
                <c:pt idx="97">
                  <c:v>5002.3</c:v>
                </c:pt>
                <c:pt idx="98">
                  <c:v>5032.2</c:v>
                </c:pt>
                <c:pt idx="99">
                  <c:v>5061.8</c:v>
                </c:pt>
                <c:pt idx="100">
                  <c:v>5092.7</c:v>
                </c:pt>
                <c:pt idx="101">
                  <c:v>5124.1000000000004</c:v>
                </c:pt>
                <c:pt idx="102">
                  <c:v>5156.3</c:v>
                </c:pt>
                <c:pt idx="103">
                  <c:v>5187.8</c:v>
                </c:pt>
                <c:pt idx="104">
                  <c:v>5219.5</c:v>
                </c:pt>
                <c:pt idx="105">
                  <c:v>5251.2</c:v>
                </c:pt>
                <c:pt idx="106">
                  <c:v>5283</c:v>
                </c:pt>
                <c:pt idx="107">
                  <c:v>5315</c:v>
                </c:pt>
                <c:pt idx="108">
                  <c:v>5346.9</c:v>
                </c:pt>
                <c:pt idx="109">
                  <c:v>5378.7</c:v>
                </c:pt>
                <c:pt idx="110">
                  <c:v>5410.4</c:v>
                </c:pt>
                <c:pt idx="111">
                  <c:v>5441.8</c:v>
                </c:pt>
                <c:pt idx="112">
                  <c:v>5473</c:v>
                </c:pt>
                <c:pt idx="113">
                  <c:v>5503.9</c:v>
                </c:pt>
                <c:pt idx="114">
                  <c:v>5534.3</c:v>
                </c:pt>
                <c:pt idx="115">
                  <c:v>5564.2</c:v>
                </c:pt>
                <c:pt idx="116">
                  <c:v>5593.7</c:v>
                </c:pt>
                <c:pt idx="117">
                  <c:v>5622.8</c:v>
                </c:pt>
                <c:pt idx="118">
                  <c:v>5651.8</c:v>
                </c:pt>
                <c:pt idx="119">
                  <c:v>5680.9</c:v>
                </c:pt>
                <c:pt idx="120">
                  <c:v>5709.3</c:v>
                </c:pt>
                <c:pt idx="121">
                  <c:v>5765</c:v>
                </c:pt>
                <c:pt idx="122">
                  <c:v>5792.3</c:v>
                </c:pt>
                <c:pt idx="123">
                  <c:v>5819.3</c:v>
                </c:pt>
                <c:pt idx="124">
                  <c:v>5845.9</c:v>
                </c:pt>
                <c:pt idx="125">
                  <c:v>5872.4</c:v>
                </c:pt>
                <c:pt idx="126">
                  <c:v>5898.9</c:v>
                </c:pt>
                <c:pt idx="127">
                  <c:v>5952.2</c:v>
                </c:pt>
                <c:pt idx="128">
                  <c:v>6005.5</c:v>
                </c:pt>
                <c:pt idx="129">
                  <c:v>6032.4</c:v>
                </c:pt>
                <c:pt idx="130">
                  <c:v>6059.7</c:v>
                </c:pt>
                <c:pt idx="131">
                  <c:v>6087.3</c:v>
                </c:pt>
                <c:pt idx="132">
                  <c:v>6115.6</c:v>
                </c:pt>
                <c:pt idx="133">
                  <c:v>6144.5</c:v>
                </c:pt>
                <c:pt idx="134">
                  <c:v>6174.1</c:v>
                </c:pt>
                <c:pt idx="135">
                  <c:v>6204.1</c:v>
                </c:pt>
                <c:pt idx="136">
                  <c:v>6265.5</c:v>
                </c:pt>
                <c:pt idx="137">
                  <c:v>6296.6</c:v>
                </c:pt>
                <c:pt idx="138">
                  <c:v>6327.9</c:v>
                </c:pt>
                <c:pt idx="139">
                  <c:v>6359.2</c:v>
                </c:pt>
                <c:pt idx="140">
                  <c:v>6390.6</c:v>
                </c:pt>
                <c:pt idx="141">
                  <c:v>6422</c:v>
                </c:pt>
                <c:pt idx="142">
                  <c:v>6453.4</c:v>
                </c:pt>
                <c:pt idx="143">
                  <c:v>6484.6</c:v>
                </c:pt>
                <c:pt idx="144">
                  <c:v>6515.4</c:v>
                </c:pt>
                <c:pt idx="145">
                  <c:v>6545.3</c:v>
                </c:pt>
                <c:pt idx="146">
                  <c:v>6575.5</c:v>
                </c:pt>
                <c:pt idx="147">
                  <c:v>6605.4</c:v>
                </c:pt>
                <c:pt idx="148">
                  <c:v>6634.8</c:v>
                </c:pt>
                <c:pt idx="149">
                  <c:v>6663.8</c:v>
                </c:pt>
                <c:pt idx="150">
                  <c:v>6692.4</c:v>
                </c:pt>
                <c:pt idx="151">
                  <c:v>6720.6</c:v>
                </c:pt>
                <c:pt idx="152">
                  <c:v>6748.5</c:v>
                </c:pt>
                <c:pt idx="153">
                  <c:v>6776.2</c:v>
                </c:pt>
                <c:pt idx="154">
                  <c:v>6803.7</c:v>
                </c:pt>
                <c:pt idx="155">
                  <c:v>6831</c:v>
                </c:pt>
                <c:pt idx="156">
                  <c:v>6858</c:v>
                </c:pt>
                <c:pt idx="157">
                  <c:v>6884.6</c:v>
                </c:pt>
                <c:pt idx="158">
                  <c:v>6910.9</c:v>
                </c:pt>
                <c:pt idx="159">
                  <c:v>6936.8</c:v>
                </c:pt>
                <c:pt idx="160">
                  <c:v>6962.3</c:v>
                </c:pt>
                <c:pt idx="161">
                  <c:v>6987.6</c:v>
                </c:pt>
                <c:pt idx="162">
                  <c:v>7012.6</c:v>
                </c:pt>
                <c:pt idx="163">
                  <c:v>7037.4</c:v>
                </c:pt>
                <c:pt idx="164">
                  <c:v>7062</c:v>
                </c:pt>
                <c:pt idx="165">
                  <c:v>7086.5</c:v>
                </c:pt>
                <c:pt idx="166">
                  <c:v>7110.9</c:v>
                </c:pt>
                <c:pt idx="167">
                  <c:v>7135.4</c:v>
                </c:pt>
                <c:pt idx="168">
                  <c:v>7185.3</c:v>
                </c:pt>
                <c:pt idx="169">
                  <c:v>7209.7</c:v>
                </c:pt>
                <c:pt idx="170">
                  <c:v>7235.4</c:v>
                </c:pt>
                <c:pt idx="171">
                  <c:v>7261.5</c:v>
                </c:pt>
                <c:pt idx="172">
                  <c:v>7288.4</c:v>
                </c:pt>
                <c:pt idx="173">
                  <c:v>7315.8</c:v>
                </c:pt>
                <c:pt idx="174">
                  <c:v>7344.8</c:v>
                </c:pt>
                <c:pt idx="175">
                  <c:v>7401.6</c:v>
                </c:pt>
                <c:pt idx="176">
                  <c:v>7460.1</c:v>
                </c:pt>
                <c:pt idx="177">
                  <c:v>7489.4</c:v>
                </c:pt>
                <c:pt idx="178">
                  <c:v>7518.9</c:v>
                </c:pt>
                <c:pt idx="179">
                  <c:v>7548.4</c:v>
                </c:pt>
                <c:pt idx="180">
                  <c:v>7577.8</c:v>
                </c:pt>
                <c:pt idx="181">
                  <c:v>7607.2</c:v>
                </c:pt>
                <c:pt idx="182">
                  <c:v>7636.5</c:v>
                </c:pt>
                <c:pt idx="183">
                  <c:v>7665.7</c:v>
                </c:pt>
                <c:pt idx="184">
                  <c:v>7694.9</c:v>
                </c:pt>
                <c:pt idx="185">
                  <c:v>7724</c:v>
                </c:pt>
                <c:pt idx="186">
                  <c:v>7781.6</c:v>
                </c:pt>
                <c:pt idx="187">
                  <c:v>7810.3</c:v>
                </c:pt>
                <c:pt idx="188">
                  <c:v>7838.9</c:v>
                </c:pt>
                <c:pt idx="189">
                  <c:v>7867.3</c:v>
                </c:pt>
                <c:pt idx="190">
                  <c:v>7895.4</c:v>
                </c:pt>
                <c:pt idx="191">
                  <c:v>7923.2</c:v>
                </c:pt>
                <c:pt idx="192">
                  <c:v>7949.9</c:v>
                </c:pt>
                <c:pt idx="193">
                  <c:v>7977</c:v>
                </c:pt>
                <c:pt idx="194">
                  <c:v>8003.9</c:v>
                </c:pt>
                <c:pt idx="195">
                  <c:v>8030.4</c:v>
                </c:pt>
                <c:pt idx="196">
                  <c:v>8056.6</c:v>
                </c:pt>
                <c:pt idx="197">
                  <c:v>8082.7</c:v>
                </c:pt>
                <c:pt idx="198">
                  <c:v>8107.7</c:v>
                </c:pt>
                <c:pt idx="199">
                  <c:v>8133.5</c:v>
                </c:pt>
                <c:pt idx="200">
                  <c:v>8159.4</c:v>
                </c:pt>
                <c:pt idx="201">
                  <c:v>8184.9</c:v>
                </c:pt>
                <c:pt idx="202">
                  <c:v>8210.2999999999993</c:v>
                </c:pt>
                <c:pt idx="203">
                  <c:v>8235.7999999999993</c:v>
                </c:pt>
                <c:pt idx="204">
                  <c:v>8261.1</c:v>
                </c:pt>
                <c:pt idx="205">
                  <c:v>8286.7000000000007</c:v>
                </c:pt>
                <c:pt idx="206">
                  <c:v>8312.4</c:v>
                </c:pt>
                <c:pt idx="207">
                  <c:v>8339</c:v>
                </c:pt>
                <c:pt idx="208">
                  <c:v>8365.9</c:v>
                </c:pt>
                <c:pt idx="209">
                  <c:v>8392.7000000000007</c:v>
                </c:pt>
                <c:pt idx="210">
                  <c:v>8446.1</c:v>
                </c:pt>
                <c:pt idx="211">
                  <c:v>8474.2000000000007</c:v>
                </c:pt>
                <c:pt idx="212">
                  <c:v>8502.9</c:v>
                </c:pt>
                <c:pt idx="213">
                  <c:v>8531.4</c:v>
                </c:pt>
                <c:pt idx="214">
                  <c:v>8559.9</c:v>
                </c:pt>
                <c:pt idx="215">
                  <c:v>8588.7000000000007</c:v>
                </c:pt>
                <c:pt idx="216">
                  <c:v>8617.7999999999993</c:v>
                </c:pt>
                <c:pt idx="217">
                  <c:v>8646.9</c:v>
                </c:pt>
                <c:pt idx="218">
                  <c:v>8676.2000000000007</c:v>
                </c:pt>
                <c:pt idx="219">
                  <c:v>8705.6</c:v>
                </c:pt>
                <c:pt idx="220">
                  <c:v>8734.7999999999993</c:v>
                </c:pt>
                <c:pt idx="221">
                  <c:v>8764</c:v>
                </c:pt>
                <c:pt idx="222">
                  <c:v>8793.2000000000007</c:v>
                </c:pt>
                <c:pt idx="223">
                  <c:v>8822.2999999999993</c:v>
                </c:pt>
                <c:pt idx="224">
                  <c:v>8879.2999999999993</c:v>
                </c:pt>
                <c:pt idx="225">
                  <c:v>8907.4</c:v>
                </c:pt>
                <c:pt idx="226">
                  <c:v>8935.5</c:v>
                </c:pt>
                <c:pt idx="227">
                  <c:v>8964.1</c:v>
                </c:pt>
                <c:pt idx="228">
                  <c:v>8991.2000000000007</c:v>
                </c:pt>
                <c:pt idx="229">
                  <c:v>9017.7000000000007</c:v>
                </c:pt>
                <c:pt idx="230">
                  <c:v>9044.2999999999993</c:v>
                </c:pt>
                <c:pt idx="231">
                  <c:v>9070.7000000000007</c:v>
                </c:pt>
                <c:pt idx="232">
                  <c:v>9096.7000000000007</c:v>
                </c:pt>
                <c:pt idx="233">
                  <c:v>9122.2000000000007</c:v>
                </c:pt>
                <c:pt idx="234">
                  <c:v>9147.6</c:v>
                </c:pt>
                <c:pt idx="235">
                  <c:v>9172.2000000000007</c:v>
                </c:pt>
                <c:pt idx="236">
                  <c:v>9197.1</c:v>
                </c:pt>
                <c:pt idx="237">
                  <c:v>9222.1</c:v>
                </c:pt>
                <c:pt idx="238">
                  <c:v>9246.6</c:v>
                </c:pt>
                <c:pt idx="239">
                  <c:v>9271</c:v>
                </c:pt>
                <c:pt idx="240">
                  <c:v>9295.2999999999993</c:v>
                </c:pt>
                <c:pt idx="241">
                  <c:v>9319.4</c:v>
                </c:pt>
                <c:pt idx="242">
                  <c:v>9343.6</c:v>
                </c:pt>
                <c:pt idx="243">
                  <c:v>9368.2000000000007</c:v>
                </c:pt>
                <c:pt idx="244">
                  <c:v>9393.1</c:v>
                </c:pt>
                <c:pt idx="245">
                  <c:v>9418.4</c:v>
                </c:pt>
                <c:pt idx="246">
                  <c:v>9443.9</c:v>
                </c:pt>
                <c:pt idx="247">
                  <c:v>9469.7999999999993</c:v>
                </c:pt>
                <c:pt idx="248">
                  <c:v>9495.7999999999993</c:v>
                </c:pt>
                <c:pt idx="249">
                  <c:v>9522.1</c:v>
                </c:pt>
                <c:pt idx="250">
                  <c:v>9576</c:v>
                </c:pt>
                <c:pt idx="251">
                  <c:v>9603</c:v>
                </c:pt>
                <c:pt idx="252">
                  <c:v>9630</c:v>
                </c:pt>
                <c:pt idx="253">
                  <c:v>9657.2999999999993</c:v>
                </c:pt>
                <c:pt idx="254">
                  <c:v>9684.7999999999993</c:v>
                </c:pt>
                <c:pt idx="255">
                  <c:v>9712.4</c:v>
                </c:pt>
                <c:pt idx="256">
                  <c:v>9740.2000000000007</c:v>
                </c:pt>
                <c:pt idx="257">
                  <c:v>9768.1</c:v>
                </c:pt>
                <c:pt idx="258">
                  <c:v>9796.2000000000007</c:v>
                </c:pt>
                <c:pt idx="259">
                  <c:v>9824.4</c:v>
                </c:pt>
                <c:pt idx="260">
                  <c:v>9852.6</c:v>
                </c:pt>
                <c:pt idx="261">
                  <c:v>9880.7000000000007</c:v>
                </c:pt>
                <c:pt idx="262">
                  <c:v>9908.6</c:v>
                </c:pt>
                <c:pt idx="263">
                  <c:v>9936.2000000000007</c:v>
                </c:pt>
                <c:pt idx="264">
                  <c:v>9963.5</c:v>
                </c:pt>
                <c:pt idx="265">
                  <c:v>9990.9</c:v>
                </c:pt>
                <c:pt idx="266">
                  <c:v>10044.700000000001</c:v>
                </c:pt>
                <c:pt idx="267">
                  <c:v>10071</c:v>
                </c:pt>
                <c:pt idx="268">
                  <c:v>10096.1</c:v>
                </c:pt>
                <c:pt idx="269">
                  <c:v>10121.6</c:v>
                </c:pt>
                <c:pt idx="270">
                  <c:v>10146.6</c:v>
                </c:pt>
                <c:pt idx="271">
                  <c:v>10171.299999999999</c:v>
                </c:pt>
                <c:pt idx="272">
                  <c:v>10196.200000000001</c:v>
                </c:pt>
                <c:pt idx="273">
                  <c:v>10219.9</c:v>
                </c:pt>
                <c:pt idx="274">
                  <c:v>10243.1</c:v>
                </c:pt>
                <c:pt idx="275">
                  <c:v>10266.1</c:v>
                </c:pt>
                <c:pt idx="276">
                  <c:v>10289</c:v>
                </c:pt>
                <c:pt idx="277">
                  <c:v>10311.9</c:v>
                </c:pt>
                <c:pt idx="278">
                  <c:v>10334.9</c:v>
                </c:pt>
                <c:pt idx="279">
                  <c:v>10381.799999999999</c:v>
                </c:pt>
                <c:pt idx="280">
                  <c:v>10429.9</c:v>
                </c:pt>
                <c:pt idx="281">
                  <c:v>10479.299999999999</c:v>
                </c:pt>
                <c:pt idx="282">
                  <c:v>10504.4</c:v>
                </c:pt>
                <c:pt idx="283">
                  <c:v>10529.9</c:v>
                </c:pt>
                <c:pt idx="284">
                  <c:v>10555.6</c:v>
                </c:pt>
                <c:pt idx="285">
                  <c:v>10581.7</c:v>
                </c:pt>
                <c:pt idx="286">
                  <c:v>10608.1</c:v>
                </c:pt>
                <c:pt idx="287">
                  <c:v>10661.3</c:v>
                </c:pt>
                <c:pt idx="288">
                  <c:v>10688.1</c:v>
                </c:pt>
                <c:pt idx="289">
                  <c:v>10715.1</c:v>
                </c:pt>
                <c:pt idx="290">
                  <c:v>10741.8</c:v>
                </c:pt>
                <c:pt idx="291">
                  <c:v>10768.6</c:v>
                </c:pt>
                <c:pt idx="292">
                  <c:v>10795.2</c:v>
                </c:pt>
                <c:pt idx="293">
                  <c:v>10821.6</c:v>
                </c:pt>
                <c:pt idx="294">
                  <c:v>10847.7</c:v>
                </c:pt>
                <c:pt idx="295">
                  <c:v>10873.7</c:v>
                </c:pt>
                <c:pt idx="296">
                  <c:v>10899.4</c:v>
                </c:pt>
                <c:pt idx="297">
                  <c:v>10925.1</c:v>
                </c:pt>
                <c:pt idx="298">
                  <c:v>10950.7</c:v>
                </c:pt>
                <c:pt idx="299">
                  <c:v>10976</c:v>
                </c:pt>
                <c:pt idx="300">
                  <c:v>11025.5</c:v>
                </c:pt>
                <c:pt idx="301">
                  <c:v>11049.9</c:v>
                </c:pt>
                <c:pt idx="302">
                  <c:v>11074.1</c:v>
                </c:pt>
                <c:pt idx="303">
                  <c:v>11098</c:v>
                </c:pt>
                <c:pt idx="304">
                  <c:v>11143.6</c:v>
                </c:pt>
                <c:pt idx="305">
                  <c:v>11166.1</c:v>
                </c:pt>
                <c:pt idx="306">
                  <c:v>11187.9</c:v>
                </c:pt>
                <c:pt idx="307">
                  <c:v>11230.2</c:v>
                </c:pt>
                <c:pt idx="308">
                  <c:v>11250.8</c:v>
                </c:pt>
                <c:pt idx="309">
                  <c:v>11271</c:v>
                </c:pt>
                <c:pt idx="310">
                  <c:v>11291.4</c:v>
                </c:pt>
                <c:pt idx="311">
                  <c:v>11312</c:v>
                </c:pt>
                <c:pt idx="312">
                  <c:v>11332.3</c:v>
                </c:pt>
                <c:pt idx="313">
                  <c:v>11352.9</c:v>
                </c:pt>
                <c:pt idx="314">
                  <c:v>11374.5</c:v>
                </c:pt>
                <c:pt idx="315">
                  <c:v>11395.6</c:v>
                </c:pt>
                <c:pt idx="316">
                  <c:v>11416.5</c:v>
                </c:pt>
                <c:pt idx="317">
                  <c:v>11437.5</c:v>
                </c:pt>
                <c:pt idx="318">
                  <c:v>11458.7</c:v>
                </c:pt>
                <c:pt idx="319">
                  <c:v>11480.6</c:v>
                </c:pt>
                <c:pt idx="320">
                  <c:v>11502.5</c:v>
                </c:pt>
                <c:pt idx="321">
                  <c:v>11524</c:v>
                </c:pt>
                <c:pt idx="322">
                  <c:v>11546</c:v>
                </c:pt>
                <c:pt idx="323">
                  <c:v>11568.2</c:v>
                </c:pt>
                <c:pt idx="324">
                  <c:v>11590.7</c:v>
                </c:pt>
                <c:pt idx="325">
                  <c:v>11613.3</c:v>
                </c:pt>
                <c:pt idx="326">
                  <c:v>11635.7</c:v>
                </c:pt>
                <c:pt idx="327">
                  <c:v>11680.7</c:v>
                </c:pt>
                <c:pt idx="328">
                  <c:v>11703</c:v>
                </c:pt>
                <c:pt idx="329">
                  <c:v>11724.9</c:v>
                </c:pt>
                <c:pt idx="330">
                  <c:v>11746.4</c:v>
                </c:pt>
                <c:pt idx="331">
                  <c:v>11768.3</c:v>
                </c:pt>
                <c:pt idx="332">
                  <c:v>11789.6</c:v>
                </c:pt>
                <c:pt idx="333">
                  <c:v>11810.6</c:v>
                </c:pt>
                <c:pt idx="334">
                  <c:v>11831.5</c:v>
                </c:pt>
                <c:pt idx="335">
                  <c:v>11852.2</c:v>
                </c:pt>
                <c:pt idx="336">
                  <c:v>11872.6</c:v>
                </c:pt>
                <c:pt idx="337">
                  <c:v>11892.5</c:v>
                </c:pt>
                <c:pt idx="338">
                  <c:v>11912.6</c:v>
                </c:pt>
                <c:pt idx="339">
                  <c:v>11932.3</c:v>
                </c:pt>
                <c:pt idx="340">
                  <c:v>11951.7</c:v>
                </c:pt>
                <c:pt idx="341">
                  <c:v>11971</c:v>
                </c:pt>
                <c:pt idx="342">
                  <c:v>11990.4</c:v>
                </c:pt>
                <c:pt idx="343">
                  <c:v>12008.9</c:v>
                </c:pt>
                <c:pt idx="344">
                  <c:v>12027.1</c:v>
                </c:pt>
                <c:pt idx="345">
                  <c:v>12045</c:v>
                </c:pt>
                <c:pt idx="346">
                  <c:v>12063.3</c:v>
                </c:pt>
                <c:pt idx="347">
                  <c:v>12081.6</c:v>
                </c:pt>
                <c:pt idx="348">
                  <c:v>12100</c:v>
                </c:pt>
                <c:pt idx="349">
                  <c:v>12118.2</c:v>
                </c:pt>
                <c:pt idx="350">
                  <c:v>12136.6</c:v>
                </c:pt>
                <c:pt idx="351">
                  <c:v>12155.1</c:v>
                </c:pt>
                <c:pt idx="352">
                  <c:v>12173.8</c:v>
                </c:pt>
                <c:pt idx="353">
                  <c:v>12192.9</c:v>
                </c:pt>
                <c:pt idx="354">
                  <c:v>12212.2</c:v>
                </c:pt>
                <c:pt idx="355">
                  <c:v>12232.8</c:v>
                </c:pt>
                <c:pt idx="356">
                  <c:v>12252.5</c:v>
                </c:pt>
                <c:pt idx="357">
                  <c:v>12272.6</c:v>
                </c:pt>
                <c:pt idx="358">
                  <c:v>12292.9</c:v>
                </c:pt>
                <c:pt idx="359">
                  <c:v>12313.4</c:v>
                </c:pt>
                <c:pt idx="360">
                  <c:v>12334.2</c:v>
                </c:pt>
                <c:pt idx="361">
                  <c:v>12355</c:v>
                </c:pt>
                <c:pt idx="362">
                  <c:v>12375.9</c:v>
                </c:pt>
                <c:pt idx="363">
                  <c:v>12396.8</c:v>
                </c:pt>
                <c:pt idx="364">
                  <c:v>12417.6</c:v>
                </c:pt>
                <c:pt idx="365">
                  <c:v>12438.4</c:v>
                </c:pt>
                <c:pt idx="366">
                  <c:v>12458.9</c:v>
                </c:pt>
                <c:pt idx="367">
                  <c:v>12479.4</c:v>
                </c:pt>
                <c:pt idx="368">
                  <c:v>12499.6</c:v>
                </c:pt>
                <c:pt idx="369">
                  <c:v>12519.6</c:v>
                </c:pt>
                <c:pt idx="370">
                  <c:v>12539.6</c:v>
                </c:pt>
                <c:pt idx="371">
                  <c:v>12559.6</c:v>
                </c:pt>
                <c:pt idx="372">
                  <c:v>12579.6</c:v>
                </c:pt>
                <c:pt idx="373">
                  <c:v>12599.5</c:v>
                </c:pt>
                <c:pt idx="374">
                  <c:v>12638.8</c:v>
                </c:pt>
                <c:pt idx="375">
                  <c:v>12658.1</c:v>
                </c:pt>
                <c:pt idx="376">
                  <c:v>12677.3</c:v>
                </c:pt>
                <c:pt idx="377">
                  <c:v>12696.4</c:v>
                </c:pt>
                <c:pt idx="378">
                  <c:v>12715.3</c:v>
                </c:pt>
                <c:pt idx="379">
                  <c:v>12734.4</c:v>
                </c:pt>
                <c:pt idx="380">
                  <c:v>12753.3</c:v>
                </c:pt>
                <c:pt idx="381">
                  <c:v>12772.3</c:v>
                </c:pt>
                <c:pt idx="382">
                  <c:v>12810.7</c:v>
                </c:pt>
                <c:pt idx="383">
                  <c:v>12830</c:v>
                </c:pt>
                <c:pt idx="384">
                  <c:v>12849.3</c:v>
                </c:pt>
                <c:pt idx="385">
                  <c:v>12868.7</c:v>
                </c:pt>
                <c:pt idx="386">
                  <c:v>12888.1</c:v>
                </c:pt>
                <c:pt idx="387">
                  <c:v>12907.4</c:v>
                </c:pt>
                <c:pt idx="388">
                  <c:v>12926.8</c:v>
                </c:pt>
                <c:pt idx="389">
                  <c:v>12946.2</c:v>
                </c:pt>
                <c:pt idx="390">
                  <c:v>12965.9</c:v>
                </c:pt>
                <c:pt idx="391">
                  <c:v>12985.2</c:v>
                </c:pt>
                <c:pt idx="392">
                  <c:v>13005.8</c:v>
                </c:pt>
                <c:pt idx="393">
                  <c:v>13026.5</c:v>
                </c:pt>
                <c:pt idx="394">
                  <c:v>13047.6</c:v>
                </c:pt>
                <c:pt idx="395">
                  <c:v>13069.4</c:v>
                </c:pt>
                <c:pt idx="396">
                  <c:v>13090.4</c:v>
                </c:pt>
                <c:pt idx="397">
                  <c:v>13112.1</c:v>
                </c:pt>
                <c:pt idx="398">
                  <c:v>13133.9</c:v>
                </c:pt>
                <c:pt idx="399">
                  <c:v>13155.9</c:v>
                </c:pt>
                <c:pt idx="400">
                  <c:v>13200.3</c:v>
                </c:pt>
                <c:pt idx="401">
                  <c:v>13244.3</c:v>
                </c:pt>
                <c:pt idx="402">
                  <c:v>13288</c:v>
                </c:pt>
                <c:pt idx="403">
                  <c:v>13309.6</c:v>
                </c:pt>
                <c:pt idx="404">
                  <c:v>13331.1</c:v>
                </c:pt>
                <c:pt idx="405">
                  <c:v>13352.3</c:v>
                </c:pt>
                <c:pt idx="406">
                  <c:v>13373.3</c:v>
                </c:pt>
                <c:pt idx="407">
                  <c:v>13394.1</c:v>
                </c:pt>
                <c:pt idx="408">
                  <c:v>13414.9</c:v>
                </c:pt>
                <c:pt idx="409">
                  <c:v>13435.5</c:v>
                </c:pt>
                <c:pt idx="410">
                  <c:v>13456.3</c:v>
                </c:pt>
                <c:pt idx="411">
                  <c:v>13476.8</c:v>
                </c:pt>
                <c:pt idx="412">
                  <c:v>13496.8</c:v>
                </c:pt>
                <c:pt idx="413">
                  <c:v>13516.5</c:v>
                </c:pt>
                <c:pt idx="414">
                  <c:v>13535.8</c:v>
                </c:pt>
                <c:pt idx="415">
                  <c:v>13554.9</c:v>
                </c:pt>
                <c:pt idx="416">
                  <c:v>13574.1</c:v>
                </c:pt>
                <c:pt idx="417">
                  <c:v>13593.1</c:v>
                </c:pt>
                <c:pt idx="418">
                  <c:v>13612.3</c:v>
                </c:pt>
                <c:pt idx="419">
                  <c:v>13631.4</c:v>
                </c:pt>
                <c:pt idx="420">
                  <c:v>13650.7</c:v>
                </c:pt>
                <c:pt idx="421">
                  <c:v>13670.2</c:v>
                </c:pt>
                <c:pt idx="422">
                  <c:v>13709.3</c:v>
                </c:pt>
                <c:pt idx="423">
                  <c:v>13729</c:v>
                </c:pt>
                <c:pt idx="424">
                  <c:v>13748.9</c:v>
                </c:pt>
                <c:pt idx="425">
                  <c:v>13768.8</c:v>
                </c:pt>
                <c:pt idx="426">
                  <c:v>13788.8</c:v>
                </c:pt>
                <c:pt idx="427">
                  <c:v>13808.8</c:v>
                </c:pt>
                <c:pt idx="428">
                  <c:v>13849.2</c:v>
                </c:pt>
                <c:pt idx="429">
                  <c:v>13869.7</c:v>
                </c:pt>
                <c:pt idx="430">
                  <c:v>13890.2</c:v>
                </c:pt>
                <c:pt idx="431">
                  <c:v>13910.8</c:v>
                </c:pt>
                <c:pt idx="432">
                  <c:v>13931.7</c:v>
                </c:pt>
                <c:pt idx="433">
                  <c:v>13952.6</c:v>
                </c:pt>
                <c:pt idx="434">
                  <c:v>13973.5</c:v>
                </c:pt>
                <c:pt idx="435">
                  <c:v>13994.1</c:v>
                </c:pt>
                <c:pt idx="436">
                  <c:v>14014.9</c:v>
                </c:pt>
                <c:pt idx="437">
                  <c:v>14035.4</c:v>
                </c:pt>
                <c:pt idx="438">
                  <c:v>14055.1</c:v>
                </c:pt>
                <c:pt idx="439">
                  <c:v>14075.3</c:v>
                </c:pt>
                <c:pt idx="440">
                  <c:v>14095.1</c:v>
                </c:pt>
                <c:pt idx="441">
                  <c:v>14114.7</c:v>
                </c:pt>
                <c:pt idx="442">
                  <c:v>14134.2</c:v>
                </c:pt>
                <c:pt idx="443">
                  <c:v>14172.9</c:v>
                </c:pt>
                <c:pt idx="444">
                  <c:v>14210</c:v>
                </c:pt>
                <c:pt idx="445">
                  <c:v>14227.3</c:v>
                </c:pt>
                <c:pt idx="446">
                  <c:v>14245.8</c:v>
                </c:pt>
                <c:pt idx="447">
                  <c:v>14263.4</c:v>
                </c:pt>
                <c:pt idx="448">
                  <c:v>14280.6</c:v>
                </c:pt>
                <c:pt idx="449">
                  <c:v>14297.3</c:v>
                </c:pt>
                <c:pt idx="450">
                  <c:v>14313.8</c:v>
                </c:pt>
                <c:pt idx="451">
                  <c:v>14329.9</c:v>
                </c:pt>
                <c:pt idx="452">
                  <c:v>14345.9</c:v>
                </c:pt>
                <c:pt idx="453">
                  <c:v>14361.6</c:v>
                </c:pt>
                <c:pt idx="454">
                  <c:v>14377.5</c:v>
                </c:pt>
                <c:pt idx="455">
                  <c:v>14393.3</c:v>
                </c:pt>
                <c:pt idx="456">
                  <c:v>14409.1</c:v>
                </c:pt>
                <c:pt idx="457">
                  <c:v>14424.9</c:v>
                </c:pt>
                <c:pt idx="458">
                  <c:v>14440.7</c:v>
                </c:pt>
                <c:pt idx="459">
                  <c:v>14472.9</c:v>
                </c:pt>
                <c:pt idx="460">
                  <c:v>14489</c:v>
                </c:pt>
                <c:pt idx="461">
                  <c:v>14505.2</c:v>
                </c:pt>
                <c:pt idx="462">
                  <c:v>14521.9</c:v>
                </c:pt>
                <c:pt idx="463">
                  <c:v>14538.3</c:v>
                </c:pt>
                <c:pt idx="464">
                  <c:v>14554.8</c:v>
                </c:pt>
                <c:pt idx="465">
                  <c:v>14571.3</c:v>
                </c:pt>
                <c:pt idx="466">
                  <c:v>14587.9</c:v>
                </c:pt>
                <c:pt idx="467">
                  <c:v>14604.3</c:v>
                </c:pt>
                <c:pt idx="468">
                  <c:v>14621</c:v>
                </c:pt>
                <c:pt idx="469">
                  <c:v>14637.5</c:v>
                </c:pt>
                <c:pt idx="470">
                  <c:v>14654</c:v>
                </c:pt>
                <c:pt idx="471">
                  <c:v>14670.7</c:v>
                </c:pt>
                <c:pt idx="472">
                  <c:v>14687.4</c:v>
                </c:pt>
                <c:pt idx="473">
                  <c:v>14704</c:v>
                </c:pt>
                <c:pt idx="474">
                  <c:v>14720.4</c:v>
                </c:pt>
                <c:pt idx="475">
                  <c:v>14736.9</c:v>
                </c:pt>
                <c:pt idx="476">
                  <c:v>14753.1</c:v>
                </c:pt>
                <c:pt idx="477">
                  <c:v>14785</c:v>
                </c:pt>
                <c:pt idx="478">
                  <c:v>14816.4</c:v>
                </c:pt>
                <c:pt idx="479">
                  <c:v>14847.1</c:v>
                </c:pt>
                <c:pt idx="480">
                  <c:v>14862.2</c:v>
                </c:pt>
                <c:pt idx="481">
                  <c:v>14877.2</c:v>
                </c:pt>
                <c:pt idx="482">
                  <c:v>14892</c:v>
                </c:pt>
                <c:pt idx="483">
                  <c:v>14906.7</c:v>
                </c:pt>
                <c:pt idx="484">
                  <c:v>14921.4</c:v>
                </c:pt>
                <c:pt idx="485">
                  <c:v>14936.2</c:v>
                </c:pt>
                <c:pt idx="486">
                  <c:v>14950.5</c:v>
                </c:pt>
                <c:pt idx="487">
                  <c:v>14964.7</c:v>
                </c:pt>
                <c:pt idx="488">
                  <c:v>14979</c:v>
                </c:pt>
                <c:pt idx="489">
                  <c:v>14992.9</c:v>
                </c:pt>
                <c:pt idx="490">
                  <c:v>15006.6</c:v>
                </c:pt>
                <c:pt idx="491">
                  <c:v>15020.3</c:v>
                </c:pt>
                <c:pt idx="492">
                  <c:v>15047.3</c:v>
                </c:pt>
                <c:pt idx="493">
                  <c:v>15061</c:v>
                </c:pt>
                <c:pt idx="494">
                  <c:v>15074.5</c:v>
                </c:pt>
                <c:pt idx="495">
                  <c:v>15088</c:v>
                </c:pt>
                <c:pt idx="496">
                  <c:v>15101.7</c:v>
                </c:pt>
                <c:pt idx="497">
                  <c:v>15115.5</c:v>
                </c:pt>
                <c:pt idx="498">
                  <c:v>15129.2</c:v>
                </c:pt>
                <c:pt idx="499">
                  <c:v>15143</c:v>
                </c:pt>
                <c:pt idx="500">
                  <c:v>15156.9</c:v>
                </c:pt>
                <c:pt idx="501">
                  <c:v>15170.9</c:v>
                </c:pt>
                <c:pt idx="502">
                  <c:v>15184.9</c:v>
                </c:pt>
                <c:pt idx="503">
                  <c:v>15198.8</c:v>
                </c:pt>
                <c:pt idx="504">
                  <c:v>15212.8</c:v>
                </c:pt>
                <c:pt idx="505">
                  <c:v>15226.7</c:v>
                </c:pt>
                <c:pt idx="506">
                  <c:v>15240.7</c:v>
                </c:pt>
                <c:pt idx="507">
                  <c:v>15254.6</c:v>
                </c:pt>
                <c:pt idx="508">
                  <c:v>15268.4</c:v>
                </c:pt>
                <c:pt idx="509">
                  <c:v>15282.2</c:v>
                </c:pt>
                <c:pt idx="510">
                  <c:v>15296</c:v>
                </c:pt>
                <c:pt idx="511">
                  <c:v>15309.7</c:v>
                </c:pt>
                <c:pt idx="512">
                  <c:v>15323.6</c:v>
                </c:pt>
                <c:pt idx="513">
                  <c:v>15337.3</c:v>
                </c:pt>
                <c:pt idx="514">
                  <c:v>15364.6</c:v>
                </c:pt>
                <c:pt idx="515">
                  <c:v>15378.2</c:v>
                </c:pt>
                <c:pt idx="516">
                  <c:v>15391.7</c:v>
                </c:pt>
                <c:pt idx="517">
                  <c:v>15405</c:v>
                </c:pt>
                <c:pt idx="518">
                  <c:v>15418.5</c:v>
                </c:pt>
                <c:pt idx="519">
                  <c:v>15431.9</c:v>
                </c:pt>
                <c:pt idx="520">
                  <c:v>15445.1</c:v>
                </c:pt>
                <c:pt idx="521">
                  <c:v>15458.5</c:v>
                </c:pt>
                <c:pt idx="522">
                  <c:v>15471.7</c:v>
                </c:pt>
                <c:pt idx="523">
                  <c:v>15484.9</c:v>
                </c:pt>
                <c:pt idx="524">
                  <c:v>15498.1</c:v>
                </c:pt>
                <c:pt idx="525">
                  <c:v>15511.4</c:v>
                </c:pt>
                <c:pt idx="526">
                  <c:v>15524.8</c:v>
                </c:pt>
                <c:pt idx="527">
                  <c:v>15538.4</c:v>
                </c:pt>
                <c:pt idx="528">
                  <c:v>15552</c:v>
                </c:pt>
                <c:pt idx="529">
                  <c:v>15565.8</c:v>
                </c:pt>
                <c:pt idx="530">
                  <c:v>15579.6</c:v>
                </c:pt>
                <c:pt idx="531">
                  <c:v>15607.2</c:v>
                </c:pt>
                <c:pt idx="532">
                  <c:v>15635.9</c:v>
                </c:pt>
                <c:pt idx="533">
                  <c:v>15650.1</c:v>
                </c:pt>
                <c:pt idx="534">
                  <c:v>15664.1</c:v>
                </c:pt>
                <c:pt idx="535">
                  <c:v>15678.2</c:v>
                </c:pt>
                <c:pt idx="536">
                  <c:v>15692.4</c:v>
                </c:pt>
                <c:pt idx="537">
                  <c:v>15706.7</c:v>
                </c:pt>
                <c:pt idx="538">
                  <c:v>15721</c:v>
                </c:pt>
                <c:pt idx="539">
                  <c:v>15749.8</c:v>
                </c:pt>
                <c:pt idx="540">
                  <c:v>15764.1</c:v>
                </c:pt>
                <c:pt idx="541">
                  <c:v>15778.5</c:v>
                </c:pt>
                <c:pt idx="542">
                  <c:v>15792.6</c:v>
                </c:pt>
                <c:pt idx="543">
                  <c:v>15806.7</c:v>
                </c:pt>
                <c:pt idx="544">
                  <c:v>15820.8</c:v>
                </c:pt>
                <c:pt idx="545">
                  <c:v>15834.8</c:v>
                </c:pt>
                <c:pt idx="546">
                  <c:v>15848.1</c:v>
                </c:pt>
                <c:pt idx="547">
                  <c:v>15875.8</c:v>
                </c:pt>
                <c:pt idx="548">
                  <c:v>15902.2</c:v>
                </c:pt>
                <c:pt idx="549">
                  <c:v>15915.2</c:v>
                </c:pt>
                <c:pt idx="550">
                  <c:v>15928.2</c:v>
                </c:pt>
                <c:pt idx="551">
                  <c:v>15941.2</c:v>
                </c:pt>
                <c:pt idx="552">
                  <c:v>15954.1</c:v>
                </c:pt>
                <c:pt idx="553">
                  <c:v>15966.9</c:v>
                </c:pt>
                <c:pt idx="554">
                  <c:v>15979.6</c:v>
                </c:pt>
                <c:pt idx="555">
                  <c:v>15992.3</c:v>
                </c:pt>
                <c:pt idx="556">
                  <c:v>16004.9</c:v>
                </c:pt>
                <c:pt idx="557">
                  <c:v>16017.7</c:v>
                </c:pt>
                <c:pt idx="558">
                  <c:v>16030.5</c:v>
                </c:pt>
                <c:pt idx="559">
                  <c:v>16043</c:v>
                </c:pt>
                <c:pt idx="560">
                  <c:v>16055.3</c:v>
                </c:pt>
                <c:pt idx="561">
                  <c:v>16079.6</c:v>
                </c:pt>
                <c:pt idx="562">
                  <c:v>16103.9</c:v>
                </c:pt>
                <c:pt idx="563">
                  <c:v>16128</c:v>
                </c:pt>
                <c:pt idx="564">
                  <c:v>16140.1</c:v>
                </c:pt>
                <c:pt idx="565">
                  <c:v>16152.3</c:v>
                </c:pt>
                <c:pt idx="566">
                  <c:v>16164.6</c:v>
                </c:pt>
                <c:pt idx="567">
                  <c:v>16176.8</c:v>
                </c:pt>
                <c:pt idx="568">
                  <c:v>16189.4</c:v>
                </c:pt>
                <c:pt idx="569">
                  <c:v>16201.8</c:v>
                </c:pt>
                <c:pt idx="570">
                  <c:v>16214.5</c:v>
                </c:pt>
                <c:pt idx="571">
                  <c:v>16227</c:v>
                </c:pt>
                <c:pt idx="572">
                  <c:v>16239.8</c:v>
                </c:pt>
                <c:pt idx="573">
                  <c:v>16252.4</c:v>
                </c:pt>
                <c:pt idx="574">
                  <c:v>16265</c:v>
                </c:pt>
                <c:pt idx="575">
                  <c:v>16277.6</c:v>
                </c:pt>
                <c:pt idx="576">
                  <c:v>16290.1</c:v>
                </c:pt>
                <c:pt idx="577">
                  <c:v>16302.4</c:v>
                </c:pt>
                <c:pt idx="578">
                  <c:v>16314.7</c:v>
                </c:pt>
                <c:pt idx="579">
                  <c:v>16327</c:v>
                </c:pt>
                <c:pt idx="580">
                  <c:v>16339.3</c:v>
                </c:pt>
                <c:pt idx="581">
                  <c:v>16351.5</c:v>
                </c:pt>
                <c:pt idx="582">
                  <c:v>16363.3</c:v>
                </c:pt>
                <c:pt idx="583">
                  <c:v>16375</c:v>
                </c:pt>
                <c:pt idx="584">
                  <c:v>16386.8</c:v>
                </c:pt>
                <c:pt idx="585">
                  <c:v>16410.2</c:v>
                </c:pt>
                <c:pt idx="586">
                  <c:v>16421.8</c:v>
                </c:pt>
                <c:pt idx="587">
                  <c:v>16432.900000000001</c:v>
                </c:pt>
                <c:pt idx="588">
                  <c:v>16444</c:v>
                </c:pt>
                <c:pt idx="589">
                  <c:v>16455.2</c:v>
                </c:pt>
                <c:pt idx="590">
                  <c:v>16466.3</c:v>
                </c:pt>
                <c:pt idx="591">
                  <c:v>16477.099999999999</c:v>
                </c:pt>
                <c:pt idx="592">
                  <c:v>16487.7</c:v>
                </c:pt>
                <c:pt idx="593">
                  <c:v>16508.900000000001</c:v>
                </c:pt>
                <c:pt idx="594">
                  <c:v>16519.099999999999</c:v>
                </c:pt>
                <c:pt idx="595">
                  <c:v>16529.2</c:v>
                </c:pt>
                <c:pt idx="596">
                  <c:v>16539.2</c:v>
                </c:pt>
                <c:pt idx="597">
                  <c:v>16549.2</c:v>
                </c:pt>
                <c:pt idx="598">
                  <c:v>16559.3</c:v>
                </c:pt>
                <c:pt idx="599">
                  <c:v>16569.400000000001</c:v>
                </c:pt>
                <c:pt idx="600">
                  <c:v>16579.3</c:v>
                </c:pt>
                <c:pt idx="601">
                  <c:v>16589.3</c:v>
                </c:pt>
                <c:pt idx="602">
                  <c:v>16599.3</c:v>
                </c:pt>
                <c:pt idx="603">
                  <c:v>16609.2</c:v>
                </c:pt>
                <c:pt idx="604">
                  <c:v>16619.099999999999</c:v>
                </c:pt>
                <c:pt idx="605">
                  <c:v>16629.099999999999</c:v>
                </c:pt>
                <c:pt idx="606">
                  <c:v>16639</c:v>
                </c:pt>
                <c:pt idx="607">
                  <c:v>16649.099999999999</c:v>
                </c:pt>
                <c:pt idx="608">
                  <c:v>16659.3</c:v>
                </c:pt>
                <c:pt idx="609">
                  <c:v>16669.400000000001</c:v>
                </c:pt>
                <c:pt idx="610">
                  <c:v>16679.599999999999</c:v>
                </c:pt>
                <c:pt idx="611">
                  <c:v>16690</c:v>
                </c:pt>
                <c:pt idx="612">
                  <c:v>16700.2</c:v>
                </c:pt>
                <c:pt idx="613">
                  <c:v>16710.599999999999</c:v>
                </c:pt>
                <c:pt idx="614">
                  <c:v>16721.099999999999</c:v>
                </c:pt>
                <c:pt idx="615">
                  <c:v>16731.599999999999</c:v>
                </c:pt>
                <c:pt idx="616">
                  <c:v>16752.8</c:v>
                </c:pt>
                <c:pt idx="617">
                  <c:v>16763.400000000001</c:v>
                </c:pt>
                <c:pt idx="618">
                  <c:v>16774.099999999999</c:v>
                </c:pt>
                <c:pt idx="619">
                  <c:v>16784.8</c:v>
                </c:pt>
                <c:pt idx="620">
                  <c:v>16795.400000000001</c:v>
                </c:pt>
                <c:pt idx="621">
                  <c:v>16806.2</c:v>
                </c:pt>
                <c:pt idx="622">
                  <c:v>16816.8</c:v>
                </c:pt>
                <c:pt idx="623">
                  <c:v>16837.900000000001</c:v>
                </c:pt>
                <c:pt idx="624">
                  <c:v>16848.400000000001</c:v>
                </c:pt>
                <c:pt idx="625">
                  <c:v>16858.8</c:v>
                </c:pt>
                <c:pt idx="626">
                  <c:v>16869.2</c:v>
                </c:pt>
                <c:pt idx="627">
                  <c:v>16890</c:v>
                </c:pt>
                <c:pt idx="628">
                  <c:v>16900.5</c:v>
                </c:pt>
                <c:pt idx="629">
                  <c:v>16910.900000000001</c:v>
                </c:pt>
                <c:pt idx="630">
                  <c:v>16921.2</c:v>
                </c:pt>
                <c:pt idx="631">
                  <c:v>16931.599999999999</c:v>
                </c:pt>
                <c:pt idx="632">
                  <c:v>16941.8</c:v>
                </c:pt>
                <c:pt idx="633">
                  <c:v>16952</c:v>
                </c:pt>
                <c:pt idx="634">
                  <c:v>16962.099999999999</c:v>
                </c:pt>
                <c:pt idx="635">
                  <c:v>16972.2</c:v>
                </c:pt>
                <c:pt idx="636">
                  <c:v>16982.599999999999</c:v>
                </c:pt>
                <c:pt idx="637">
                  <c:v>16992.8</c:v>
                </c:pt>
                <c:pt idx="638">
                  <c:v>17003.5</c:v>
                </c:pt>
                <c:pt idx="639">
                  <c:v>17013.7</c:v>
                </c:pt>
                <c:pt idx="640">
                  <c:v>17024.2</c:v>
                </c:pt>
                <c:pt idx="641">
                  <c:v>17034.900000000001</c:v>
                </c:pt>
                <c:pt idx="642">
                  <c:v>17045.599999999999</c:v>
                </c:pt>
                <c:pt idx="643">
                  <c:v>17067.3</c:v>
                </c:pt>
                <c:pt idx="644">
                  <c:v>17089</c:v>
                </c:pt>
                <c:pt idx="645">
                  <c:v>17110.7</c:v>
                </c:pt>
                <c:pt idx="646">
                  <c:v>17132.5</c:v>
                </c:pt>
                <c:pt idx="647">
                  <c:v>17154.3</c:v>
                </c:pt>
                <c:pt idx="648">
                  <c:v>17165.2</c:v>
                </c:pt>
                <c:pt idx="649">
                  <c:v>17186.400000000001</c:v>
                </c:pt>
                <c:pt idx="650">
                  <c:v>17207.8</c:v>
                </c:pt>
                <c:pt idx="651">
                  <c:v>17228</c:v>
                </c:pt>
                <c:pt idx="652">
                  <c:v>17237.400000000001</c:v>
                </c:pt>
                <c:pt idx="653">
                  <c:v>17247</c:v>
                </c:pt>
                <c:pt idx="654">
                  <c:v>17256.3</c:v>
                </c:pt>
                <c:pt idx="655">
                  <c:v>17265.3</c:v>
                </c:pt>
                <c:pt idx="656">
                  <c:v>17274.599999999999</c:v>
                </c:pt>
                <c:pt idx="657">
                  <c:v>17292</c:v>
                </c:pt>
                <c:pt idx="658">
                  <c:v>17309.2</c:v>
                </c:pt>
                <c:pt idx="659">
                  <c:v>17326</c:v>
                </c:pt>
                <c:pt idx="660">
                  <c:v>17334.5</c:v>
                </c:pt>
                <c:pt idx="661">
                  <c:v>17342.8</c:v>
                </c:pt>
                <c:pt idx="662">
                  <c:v>17350.900000000001</c:v>
                </c:pt>
                <c:pt idx="663">
                  <c:v>17367.099999999999</c:v>
                </c:pt>
                <c:pt idx="664">
                  <c:v>17375.099999999999</c:v>
                </c:pt>
                <c:pt idx="665">
                  <c:v>17383.099999999999</c:v>
                </c:pt>
                <c:pt idx="666">
                  <c:v>17391</c:v>
                </c:pt>
                <c:pt idx="667">
                  <c:v>17398.900000000001</c:v>
                </c:pt>
                <c:pt idx="668">
                  <c:v>17414.599999999999</c:v>
                </c:pt>
                <c:pt idx="669">
                  <c:v>17422.5</c:v>
                </c:pt>
                <c:pt idx="670">
                  <c:v>17430.3</c:v>
                </c:pt>
                <c:pt idx="671">
                  <c:v>17438</c:v>
                </c:pt>
                <c:pt idx="672">
                  <c:v>17445.599999999999</c:v>
                </c:pt>
                <c:pt idx="673">
                  <c:v>17453.2</c:v>
                </c:pt>
                <c:pt idx="674">
                  <c:v>17460.8</c:v>
                </c:pt>
                <c:pt idx="675">
                  <c:v>17476</c:v>
                </c:pt>
                <c:pt idx="676">
                  <c:v>17483.599999999999</c:v>
                </c:pt>
                <c:pt idx="677">
                  <c:v>17491.2</c:v>
                </c:pt>
                <c:pt idx="678">
                  <c:v>17498.8</c:v>
                </c:pt>
                <c:pt idx="679">
                  <c:v>17506.400000000001</c:v>
                </c:pt>
                <c:pt idx="680">
                  <c:v>17514</c:v>
                </c:pt>
                <c:pt idx="681">
                  <c:v>17529.400000000001</c:v>
                </c:pt>
                <c:pt idx="682">
                  <c:v>17544.599999999999</c:v>
                </c:pt>
                <c:pt idx="683">
                  <c:v>17552.3</c:v>
                </c:pt>
                <c:pt idx="684">
                  <c:v>17560.099999999999</c:v>
                </c:pt>
                <c:pt idx="685">
                  <c:v>17567.8</c:v>
                </c:pt>
                <c:pt idx="686">
                  <c:v>17583.2</c:v>
                </c:pt>
                <c:pt idx="687">
                  <c:v>17598.599999999999</c:v>
                </c:pt>
                <c:pt idx="688">
                  <c:v>17606.400000000001</c:v>
                </c:pt>
                <c:pt idx="689">
                  <c:v>17614.2</c:v>
                </c:pt>
                <c:pt idx="690">
                  <c:v>17622.099999999999</c:v>
                </c:pt>
                <c:pt idx="691">
                  <c:v>17630</c:v>
                </c:pt>
                <c:pt idx="692">
                  <c:v>17645.5</c:v>
                </c:pt>
                <c:pt idx="693">
                  <c:v>17661.099999999999</c:v>
                </c:pt>
                <c:pt idx="694">
                  <c:v>17668.8</c:v>
                </c:pt>
                <c:pt idx="695">
                  <c:v>17676.400000000001</c:v>
                </c:pt>
                <c:pt idx="696">
                  <c:v>17683.900000000001</c:v>
                </c:pt>
                <c:pt idx="697">
                  <c:v>17699.099999999999</c:v>
                </c:pt>
                <c:pt idx="698">
                  <c:v>17714.2</c:v>
                </c:pt>
                <c:pt idx="699">
                  <c:v>17721.7</c:v>
                </c:pt>
                <c:pt idx="700">
                  <c:v>17729.3</c:v>
                </c:pt>
                <c:pt idx="701">
                  <c:v>17736.900000000001</c:v>
                </c:pt>
                <c:pt idx="702">
                  <c:v>17744.5</c:v>
                </c:pt>
                <c:pt idx="703">
                  <c:v>17752.099999999999</c:v>
                </c:pt>
                <c:pt idx="704">
                  <c:v>17759.7</c:v>
                </c:pt>
                <c:pt idx="705">
                  <c:v>17767.3</c:v>
                </c:pt>
                <c:pt idx="706">
                  <c:v>17775</c:v>
                </c:pt>
                <c:pt idx="707">
                  <c:v>17782.599999999999</c:v>
                </c:pt>
                <c:pt idx="708">
                  <c:v>17790.3</c:v>
                </c:pt>
                <c:pt idx="709">
                  <c:v>17805.599999999999</c:v>
                </c:pt>
                <c:pt idx="710">
                  <c:v>17813.3</c:v>
                </c:pt>
                <c:pt idx="711">
                  <c:v>17820.900000000001</c:v>
                </c:pt>
                <c:pt idx="712">
                  <c:v>17828.5</c:v>
                </c:pt>
                <c:pt idx="713">
                  <c:v>17836.099999999999</c:v>
                </c:pt>
                <c:pt idx="714">
                  <c:v>17843.7</c:v>
                </c:pt>
                <c:pt idx="715">
                  <c:v>17851.3</c:v>
                </c:pt>
                <c:pt idx="716">
                  <c:v>17866.3</c:v>
                </c:pt>
                <c:pt idx="717">
                  <c:v>17873.900000000001</c:v>
                </c:pt>
                <c:pt idx="718">
                  <c:v>17881.400000000001</c:v>
                </c:pt>
                <c:pt idx="719">
                  <c:v>17888.7</c:v>
                </c:pt>
                <c:pt idx="720">
                  <c:v>17896</c:v>
                </c:pt>
                <c:pt idx="721">
                  <c:v>17903.2</c:v>
                </c:pt>
                <c:pt idx="722">
                  <c:v>17917.7</c:v>
                </c:pt>
                <c:pt idx="723">
                  <c:v>17932.099999999999</c:v>
                </c:pt>
                <c:pt idx="724">
                  <c:v>17939</c:v>
                </c:pt>
                <c:pt idx="725">
                  <c:v>17945.8</c:v>
                </c:pt>
                <c:pt idx="726">
                  <c:v>17952.599999999999</c:v>
                </c:pt>
                <c:pt idx="727">
                  <c:v>17959.3</c:v>
                </c:pt>
                <c:pt idx="728">
                  <c:v>17966.099999999999</c:v>
                </c:pt>
                <c:pt idx="729">
                  <c:v>17972.900000000001</c:v>
                </c:pt>
                <c:pt idx="730">
                  <c:v>17979.599999999999</c:v>
                </c:pt>
                <c:pt idx="731">
                  <c:v>17986.400000000001</c:v>
                </c:pt>
                <c:pt idx="732">
                  <c:v>17993.2</c:v>
                </c:pt>
                <c:pt idx="733">
                  <c:v>18007.099999999999</c:v>
                </c:pt>
                <c:pt idx="734">
                  <c:v>18021.400000000001</c:v>
                </c:pt>
                <c:pt idx="735">
                  <c:v>18035.7</c:v>
                </c:pt>
                <c:pt idx="736">
                  <c:v>18043.099999999999</c:v>
                </c:pt>
                <c:pt idx="737">
                  <c:v>18050.599999999999</c:v>
                </c:pt>
                <c:pt idx="738">
                  <c:v>18058.2</c:v>
                </c:pt>
                <c:pt idx="739">
                  <c:v>18065.8</c:v>
                </c:pt>
                <c:pt idx="740">
                  <c:v>18081.3</c:v>
                </c:pt>
                <c:pt idx="741">
                  <c:v>18089.099999999999</c:v>
                </c:pt>
                <c:pt idx="742">
                  <c:v>18097.099999999999</c:v>
                </c:pt>
                <c:pt idx="743">
                  <c:v>18105</c:v>
                </c:pt>
                <c:pt idx="744">
                  <c:v>18121</c:v>
                </c:pt>
                <c:pt idx="745">
                  <c:v>18137</c:v>
                </c:pt>
                <c:pt idx="746">
                  <c:v>18145</c:v>
                </c:pt>
                <c:pt idx="747">
                  <c:v>18153.2</c:v>
                </c:pt>
                <c:pt idx="748">
                  <c:v>18161.400000000001</c:v>
                </c:pt>
                <c:pt idx="749">
                  <c:v>18169.599999999999</c:v>
                </c:pt>
                <c:pt idx="750">
                  <c:v>18177.599999999999</c:v>
                </c:pt>
                <c:pt idx="751">
                  <c:v>18194</c:v>
                </c:pt>
                <c:pt idx="752">
                  <c:v>18202.2</c:v>
                </c:pt>
                <c:pt idx="753">
                  <c:v>18210.3</c:v>
                </c:pt>
                <c:pt idx="754">
                  <c:v>18218.5</c:v>
                </c:pt>
                <c:pt idx="755">
                  <c:v>18226.7</c:v>
                </c:pt>
                <c:pt idx="756">
                  <c:v>18234.8</c:v>
                </c:pt>
                <c:pt idx="757">
                  <c:v>18242.599999999999</c:v>
                </c:pt>
                <c:pt idx="758">
                  <c:v>18258.5</c:v>
                </c:pt>
                <c:pt idx="759">
                  <c:v>18266.400000000001</c:v>
                </c:pt>
                <c:pt idx="760">
                  <c:v>18274.3</c:v>
                </c:pt>
                <c:pt idx="761">
                  <c:v>18281.900000000001</c:v>
                </c:pt>
                <c:pt idx="762">
                  <c:v>18289.400000000001</c:v>
                </c:pt>
                <c:pt idx="763">
                  <c:v>18297.099999999999</c:v>
                </c:pt>
                <c:pt idx="764">
                  <c:v>18304.599999999999</c:v>
                </c:pt>
                <c:pt idx="765">
                  <c:v>18311.900000000001</c:v>
                </c:pt>
                <c:pt idx="766">
                  <c:v>18319.099999999999</c:v>
                </c:pt>
                <c:pt idx="767">
                  <c:v>18326.099999999999</c:v>
                </c:pt>
                <c:pt idx="768">
                  <c:v>18333.099999999999</c:v>
                </c:pt>
                <c:pt idx="769">
                  <c:v>18339.900000000001</c:v>
                </c:pt>
                <c:pt idx="770">
                  <c:v>18346.900000000001</c:v>
                </c:pt>
                <c:pt idx="771">
                  <c:v>18360.3</c:v>
                </c:pt>
                <c:pt idx="772">
                  <c:v>18373.8</c:v>
                </c:pt>
                <c:pt idx="773">
                  <c:v>18380.7</c:v>
                </c:pt>
                <c:pt idx="774">
                  <c:v>18387.599999999999</c:v>
                </c:pt>
                <c:pt idx="775">
                  <c:v>18394.400000000001</c:v>
                </c:pt>
                <c:pt idx="776">
                  <c:v>18409</c:v>
                </c:pt>
                <c:pt idx="777">
                  <c:v>18416.8</c:v>
                </c:pt>
                <c:pt idx="778">
                  <c:v>18424.3</c:v>
                </c:pt>
                <c:pt idx="779">
                  <c:v>18440.400000000001</c:v>
                </c:pt>
                <c:pt idx="780">
                  <c:v>18457.900000000001</c:v>
                </c:pt>
                <c:pt idx="781">
                  <c:v>18466.599999999999</c:v>
                </c:pt>
                <c:pt idx="782">
                  <c:v>18475.599999999999</c:v>
                </c:pt>
                <c:pt idx="783">
                  <c:v>18484.400000000001</c:v>
                </c:pt>
                <c:pt idx="784">
                  <c:v>18502.900000000001</c:v>
                </c:pt>
                <c:pt idx="785">
                  <c:v>18521.7</c:v>
                </c:pt>
                <c:pt idx="786">
                  <c:v>18540.7</c:v>
                </c:pt>
                <c:pt idx="787">
                  <c:v>18550.099999999999</c:v>
                </c:pt>
                <c:pt idx="788">
                  <c:v>18559.400000000001</c:v>
                </c:pt>
                <c:pt idx="789">
                  <c:v>18568.8</c:v>
                </c:pt>
                <c:pt idx="790">
                  <c:v>18587.099999999999</c:v>
                </c:pt>
                <c:pt idx="791">
                  <c:v>18605.400000000001</c:v>
                </c:pt>
                <c:pt idx="792">
                  <c:v>18623.5</c:v>
                </c:pt>
                <c:pt idx="793">
                  <c:v>18641.7</c:v>
                </c:pt>
                <c:pt idx="794">
                  <c:v>18659.900000000001</c:v>
                </c:pt>
                <c:pt idx="795">
                  <c:v>18669.099999999999</c:v>
                </c:pt>
                <c:pt idx="796">
                  <c:v>18678.400000000001</c:v>
                </c:pt>
                <c:pt idx="797">
                  <c:v>18687.7</c:v>
                </c:pt>
                <c:pt idx="798">
                  <c:v>18697.099999999999</c:v>
                </c:pt>
                <c:pt idx="799">
                  <c:v>18706.599999999999</c:v>
                </c:pt>
                <c:pt idx="800">
                  <c:v>18716.099999999999</c:v>
                </c:pt>
                <c:pt idx="801">
                  <c:v>18725.7</c:v>
                </c:pt>
                <c:pt idx="802">
                  <c:v>18735.400000000001</c:v>
                </c:pt>
                <c:pt idx="803">
                  <c:v>18754.8</c:v>
                </c:pt>
                <c:pt idx="804">
                  <c:v>18764.599999999999</c:v>
                </c:pt>
                <c:pt idx="805">
                  <c:v>18774.599999999999</c:v>
                </c:pt>
                <c:pt idx="806">
                  <c:v>18784.400000000001</c:v>
                </c:pt>
                <c:pt idx="807">
                  <c:v>18794.400000000001</c:v>
                </c:pt>
                <c:pt idx="808">
                  <c:v>18804.5</c:v>
                </c:pt>
                <c:pt idx="809">
                  <c:v>18814.599999999999</c:v>
                </c:pt>
                <c:pt idx="810">
                  <c:v>18835</c:v>
                </c:pt>
                <c:pt idx="811">
                  <c:v>18845.099999999999</c:v>
                </c:pt>
                <c:pt idx="812">
                  <c:v>18855.3</c:v>
                </c:pt>
                <c:pt idx="813">
                  <c:v>18865.400000000001</c:v>
                </c:pt>
                <c:pt idx="814">
                  <c:v>18875.599999999999</c:v>
                </c:pt>
                <c:pt idx="815">
                  <c:v>18885.900000000001</c:v>
                </c:pt>
                <c:pt idx="816">
                  <c:v>18905.900000000001</c:v>
                </c:pt>
                <c:pt idx="817">
                  <c:v>18926</c:v>
                </c:pt>
                <c:pt idx="818">
                  <c:v>18945.599999999999</c:v>
                </c:pt>
                <c:pt idx="819">
                  <c:v>18955.099999999999</c:v>
                </c:pt>
                <c:pt idx="820">
                  <c:v>18964.400000000001</c:v>
                </c:pt>
                <c:pt idx="821">
                  <c:v>18973.8</c:v>
                </c:pt>
                <c:pt idx="822">
                  <c:v>18992</c:v>
                </c:pt>
                <c:pt idx="823">
                  <c:v>19009.8</c:v>
                </c:pt>
                <c:pt idx="824">
                  <c:v>19018.400000000001</c:v>
                </c:pt>
                <c:pt idx="825">
                  <c:v>19026.8</c:v>
                </c:pt>
                <c:pt idx="826">
                  <c:v>19043.099999999999</c:v>
                </c:pt>
                <c:pt idx="827">
                  <c:v>19050.900000000001</c:v>
                </c:pt>
                <c:pt idx="828">
                  <c:v>19058.900000000001</c:v>
                </c:pt>
                <c:pt idx="829">
                  <c:v>19066.8</c:v>
                </c:pt>
                <c:pt idx="830">
                  <c:v>19074.7</c:v>
                </c:pt>
                <c:pt idx="831">
                  <c:v>19082.599999999999</c:v>
                </c:pt>
                <c:pt idx="832">
                  <c:v>19098.3</c:v>
                </c:pt>
                <c:pt idx="833">
                  <c:v>19106.2</c:v>
                </c:pt>
                <c:pt idx="834">
                  <c:v>19114.099999999999</c:v>
                </c:pt>
                <c:pt idx="835">
                  <c:v>19121.900000000001</c:v>
                </c:pt>
                <c:pt idx="836">
                  <c:v>19138</c:v>
                </c:pt>
                <c:pt idx="837">
                  <c:v>19154.3</c:v>
                </c:pt>
                <c:pt idx="838">
                  <c:v>19162.400000000001</c:v>
                </c:pt>
                <c:pt idx="839">
                  <c:v>19170.599999999999</c:v>
                </c:pt>
                <c:pt idx="840">
                  <c:v>19178.900000000001</c:v>
                </c:pt>
                <c:pt idx="841">
                  <c:v>19195.5</c:v>
                </c:pt>
                <c:pt idx="842">
                  <c:v>19212.3</c:v>
                </c:pt>
                <c:pt idx="843">
                  <c:v>19220.7</c:v>
                </c:pt>
                <c:pt idx="844">
                  <c:v>19229.2</c:v>
                </c:pt>
                <c:pt idx="845">
                  <c:v>19237.900000000001</c:v>
                </c:pt>
                <c:pt idx="846">
                  <c:v>19246.5</c:v>
                </c:pt>
                <c:pt idx="847">
                  <c:v>19263.599999999999</c:v>
                </c:pt>
                <c:pt idx="848">
                  <c:v>19272</c:v>
                </c:pt>
                <c:pt idx="849">
                  <c:v>19289</c:v>
                </c:pt>
                <c:pt idx="850">
                  <c:v>19331.2</c:v>
                </c:pt>
                <c:pt idx="851">
                  <c:v>19356.3</c:v>
                </c:pt>
                <c:pt idx="852">
                  <c:v>19381.2</c:v>
                </c:pt>
                <c:pt idx="853">
                  <c:v>19406.400000000001</c:v>
                </c:pt>
                <c:pt idx="854">
                  <c:v>19431.900000000001</c:v>
                </c:pt>
                <c:pt idx="855">
                  <c:v>19457.7</c:v>
                </c:pt>
                <c:pt idx="856">
                  <c:v>19483.7</c:v>
                </c:pt>
                <c:pt idx="857">
                  <c:v>19509.900000000001</c:v>
                </c:pt>
                <c:pt idx="858">
                  <c:v>19554</c:v>
                </c:pt>
                <c:pt idx="859">
                  <c:v>19588.2</c:v>
                </c:pt>
                <c:pt idx="860">
                  <c:v>19637.5</c:v>
                </c:pt>
                <c:pt idx="861">
                  <c:v>19676.2</c:v>
                </c:pt>
                <c:pt idx="862">
                  <c:v>19713.400000000001</c:v>
                </c:pt>
                <c:pt idx="863">
                  <c:v>19764.8</c:v>
                </c:pt>
                <c:pt idx="864">
                  <c:v>19794</c:v>
                </c:pt>
                <c:pt idx="865">
                  <c:v>19822.8</c:v>
                </c:pt>
                <c:pt idx="866">
                  <c:v>19837</c:v>
                </c:pt>
                <c:pt idx="867">
                  <c:v>19858.2</c:v>
                </c:pt>
                <c:pt idx="868">
                  <c:v>19872.3</c:v>
                </c:pt>
                <c:pt idx="869">
                  <c:v>19899.900000000001</c:v>
                </c:pt>
                <c:pt idx="870">
                  <c:v>19920.3</c:v>
                </c:pt>
                <c:pt idx="871">
                  <c:v>19933.8</c:v>
                </c:pt>
                <c:pt idx="872">
                  <c:v>19947.3</c:v>
                </c:pt>
                <c:pt idx="873">
                  <c:v>19967.5</c:v>
                </c:pt>
                <c:pt idx="874">
                  <c:v>19980.7</c:v>
                </c:pt>
                <c:pt idx="875">
                  <c:v>19993.8</c:v>
                </c:pt>
                <c:pt idx="876">
                  <c:v>20006.900000000001</c:v>
                </c:pt>
                <c:pt idx="877">
                  <c:v>20033</c:v>
                </c:pt>
                <c:pt idx="878">
                  <c:v>20045.8</c:v>
                </c:pt>
                <c:pt idx="879">
                  <c:v>20071.099999999999</c:v>
                </c:pt>
                <c:pt idx="880">
                  <c:v>20083.7</c:v>
                </c:pt>
                <c:pt idx="881">
                  <c:v>20102.5</c:v>
                </c:pt>
                <c:pt idx="882">
                  <c:v>20115.099999999999</c:v>
                </c:pt>
                <c:pt idx="883">
                  <c:v>20127.599999999999</c:v>
                </c:pt>
                <c:pt idx="884">
                  <c:v>20146.400000000001</c:v>
                </c:pt>
                <c:pt idx="885">
                  <c:v>20152.7</c:v>
                </c:pt>
                <c:pt idx="886">
                  <c:v>20165.3</c:v>
                </c:pt>
                <c:pt idx="887">
                  <c:v>20184.3</c:v>
                </c:pt>
                <c:pt idx="888">
                  <c:v>20197</c:v>
                </c:pt>
                <c:pt idx="889">
                  <c:v>20209.7</c:v>
                </c:pt>
                <c:pt idx="890">
                  <c:v>20222.400000000001</c:v>
                </c:pt>
                <c:pt idx="891">
                  <c:v>20235.099999999999</c:v>
                </c:pt>
                <c:pt idx="892">
                  <c:v>20254.2</c:v>
                </c:pt>
                <c:pt idx="893">
                  <c:v>20260.5</c:v>
                </c:pt>
                <c:pt idx="894">
                  <c:v>20266.900000000001</c:v>
                </c:pt>
                <c:pt idx="895">
                  <c:v>20279.5</c:v>
                </c:pt>
                <c:pt idx="896">
                  <c:v>20292.099999999999</c:v>
                </c:pt>
                <c:pt idx="897">
                  <c:v>20304.7</c:v>
                </c:pt>
                <c:pt idx="898">
                  <c:v>20317.2</c:v>
                </c:pt>
                <c:pt idx="899">
                  <c:v>20329.8</c:v>
                </c:pt>
                <c:pt idx="900">
                  <c:v>20336</c:v>
                </c:pt>
                <c:pt idx="901">
                  <c:v>20342.3</c:v>
                </c:pt>
                <c:pt idx="902">
                  <c:v>20354.8</c:v>
                </c:pt>
                <c:pt idx="903">
                  <c:v>20367.400000000001</c:v>
                </c:pt>
                <c:pt idx="904">
                  <c:v>20373.7</c:v>
                </c:pt>
                <c:pt idx="905">
                  <c:v>20386.400000000001</c:v>
                </c:pt>
                <c:pt idx="906">
                  <c:v>20392.7</c:v>
                </c:pt>
                <c:pt idx="907">
                  <c:v>20399.099999999999</c:v>
                </c:pt>
                <c:pt idx="908">
                  <c:v>20411.7</c:v>
                </c:pt>
                <c:pt idx="909">
                  <c:v>20424.400000000001</c:v>
                </c:pt>
                <c:pt idx="910">
                  <c:v>20437.099999999999</c:v>
                </c:pt>
                <c:pt idx="911">
                  <c:v>20450</c:v>
                </c:pt>
                <c:pt idx="912">
                  <c:v>20462.7</c:v>
                </c:pt>
                <c:pt idx="913">
                  <c:v>20469.099999999999</c:v>
                </c:pt>
                <c:pt idx="914">
                  <c:v>20481.7</c:v>
                </c:pt>
                <c:pt idx="915">
                  <c:v>20488.099999999999</c:v>
                </c:pt>
                <c:pt idx="916">
                  <c:v>20500.8</c:v>
                </c:pt>
                <c:pt idx="917">
                  <c:v>20507.099999999999</c:v>
                </c:pt>
                <c:pt idx="918">
                  <c:v>20513.3</c:v>
                </c:pt>
                <c:pt idx="919">
                  <c:v>20519.400000000001</c:v>
                </c:pt>
                <c:pt idx="920">
                  <c:v>20531.599999999999</c:v>
                </c:pt>
                <c:pt idx="921">
                  <c:v>20537.7</c:v>
                </c:pt>
                <c:pt idx="922">
                  <c:v>20543.8</c:v>
                </c:pt>
                <c:pt idx="923">
                  <c:v>20556</c:v>
                </c:pt>
                <c:pt idx="924">
                  <c:v>20562.099999999999</c:v>
                </c:pt>
                <c:pt idx="925">
                  <c:v>20574.2</c:v>
                </c:pt>
                <c:pt idx="926">
                  <c:v>20586.3</c:v>
                </c:pt>
                <c:pt idx="927">
                  <c:v>20592.3</c:v>
                </c:pt>
                <c:pt idx="928">
                  <c:v>20604.400000000001</c:v>
                </c:pt>
                <c:pt idx="929">
                  <c:v>20610.5</c:v>
                </c:pt>
                <c:pt idx="930">
                  <c:v>20622.599999999999</c:v>
                </c:pt>
                <c:pt idx="931">
                  <c:v>20634.7</c:v>
                </c:pt>
                <c:pt idx="932">
                  <c:v>20640.8</c:v>
                </c:pt>
                <c:pt idx="933">
                  <c:v>20646.900000000001</c:v>
                </c:pt>
                <c:pt idx="934">
                  <c:v>20659.2</c:v>
                </c:pt>
                <c:pt idx="935">
                  <c:v>20671.400000000001</c:v>
                </c:pt>
                <c:pt idx="936">
                  <c:v>20683.7</c:v>
                </c:pt>
                <c:pt idx="937">
                  <c:v>20689.900000000001</c:v>
                </c:pt>
                <c:pt idx="938">
                  <c:v>20702.2</c:v>
                </c:pt>
                <c:pt idx="939">
                  <c:v>20708.3</c:v>
                </c:pt>
                <c:pt idx="940">
                  <c:v>20714.400000000001</c:v>
                </c:pt>
                <c:pt idx="941">
                  <c:v>20726.8</c:v>
                </c:pt>
                <c:pt idx="942">
                  <c:v>20739.099999999999</c:v>
                </c:pt>
                <c:pt idx="943">
                  <c:v>20745.2</c:v>
                </c:pt>
                <c:pt idx="944">
                  <c:v>20757.5</c:v>
                </c:pt>
                <c:pt idx="945">
                  <c:v>20763.7</c:v>
                </c:pt>
                <c:pt idx="946">
                  <c:v>20769.900000000001</c:v>
                </c:pt>
                <c:pt idx="947">
                  <c:v>20782.3</c:v>
                </c:pt>
                <c:pt idx="948">
                  <c:v>20788.400000000001</c:v>
                </c:pt>
                <c:pt idx="949">
                  <c:v>20794.599999999999</c:v>
                </c:pt>
                <c:pt idx="950">
                  <c:v>20806.900000000001</c:v>
                </c:pt>
                <c:pt idx="951">
                  <c:v>20813.2</c:v>
                </c:pt>
                <c:pt idx="952">
                  <c:v>20825.599999999999</c:v>
                </c:pt>
                <c:pt idx="953">
                  <c:v>20831.900000000001</c:v>
                </c:pt>
                <c:pt idx="954">
                  <c:v>20838</c:v>
                </c:pt>
                <c:pt idx="955">
                  <c:v>20850.5</c:v>
                </c:pt>
                <c:pt idx="956">
                  <c:v>20863.099999999999</c:v>
                </c:pt>
                <c:pt idx="957">
                  <c:v>20875.8</c:v>
                </c:pt>
                <c:pt idx="958">
                  <c:v>20882</c:v>
                </c:pt>
                <c:pt idx="959">
                  <c:v>20888.400000000001</c:v>
                </c:pt>
                <c:pt idx="960">
                  <c:v>20894.7</c:v>
                </c:pt>
                <c:pt idx="961">
                  <c:v>20901</c:v>
                </c:pt>
                <c:pt idx="962">
                  <c:v>20913.5</c:v>
                </c:pt>
                <c:pt idx="963">
                  <c:v>20919.8</c:v>
                </c:pt>
                <c:pt idx="964">
                  <c:v>20926</c:v>
                </c:pt>
                <c:pt idx="965">
                  <c:v>20938.400000000001</c:v>
                </c:pt>
                <c:pt idx="966">
                  <c:v>20950.7</c:v>
                </c:pt>
                <c:pt idx="967">
                  <c:v>20956.900000000001</c:v>
                </c:pt>
                <c:pt idx="968">
                  <c:v>20963</c:v>
                </c:pt>
                <c:pt idx="969">
                  <c:v>20969.2</c:v>
                </c:pt>
                <c:pt idx="970">
                  <c:v>20975.4</c:v>
                </c:pt>
                <c:pt idx="971">
                  <c:v>20987.599999999999</c:v>
                </c:pt>
                <c:pt idx="972">
                  <c:v>20993.8</c:v>
                </c:pt>
                <c:pt idx="973">
                  <c:v>21000.1</c:v>
                </c:pt>
                <c:pt idx="974">
                  <c:v>21006.3</c:v>
                </c:pt>
                <c:pt idx="975">
                  <c:v>21018.7</c:v>
                </c:pt>
                <c:pt idx="976">
                  <c:v>21031.4</c:v>
                </c:pt>
                <c:pt idx="977">
                  <c:v>21037.8</c:v>
                </c:pt>
                <c:pt idx="978">
                  <c:v>21044.3</c:v>
                </c:pt>
                <c:pt idx="979">
                  <c:v>21057</c:v>
                </c:pt>
                <c:pt idx="980">
                  <c:v>21063.4</c:v>
                </c:pt>
                <c:pt idx="981">
                  <c:v>21069.9</c:v>
                </c:pt>
                <c:pt idx="982">
                  <c:v>21076.400000000001</c:v>
                </c:pt>
                <c:pt idx="983">
                  <c:v>21089.5</c:v>
                </c:pt>
                <c:pt idx="984">
                  <c:v>21096</c:v>
                </c:pt>
                <c:pt idx="985">
                  <c:v>21102.6</c:v>
                </c:pt>
                <c:pt idx="986">
                  <c:v>21115.9</c:v>
                </c:pt>
                <c:pt idx="987">
                  <c:v>21122.5</c:v>
                </c:pt>
                <c:pt idx="988">
                  <c:v>21129.200000000001</c:v>
                </c:pt>
                <c:pt idx="989">
                  <c:v>21135.8</c:v>
                </c:pt>
                <c:pt idx="990">
                  <c:v>21149.1</c:v>
                </c:pt>
                <c:pt idx="991">
                  <c:v>21162.5</c:v>
                </c:pt>
                <c:pt idx="992">
                  <c:v>21175.7</c:v>
                </c:pt>
                <c:pt idx="993">
                  <c:v>21188.6</c:v>
                </c:pt>
                <c:pt idx="994">
                  <c:v>21195</c:v>
                </c:pt>
                <c:pt idx="995">
                  <c:v>21201.4</c:v>
                </c:pt>
                <c:pt idx="996">
                  <c:v>21207.8</c:v>
                </c:pt>
                <c:pt idx="997">
                  <c:v>21220.400000000001</c:v>
                </c:pt>
                <c:pt idx="998">
                  <c:v>21226.799999999999</c:v>
                </c:pt>
                <c:pt idx="999">
                  <c:v>21233</c:v>
                </c:pt>
                <c:pt idx="1000">
                  <c:v>21239.4</c:v>
                </c:pt>
                <c:pt idx="1001">
                  <c:v>21252.3</c:v>
                </c:pt>
                <c:pt idx="1002">
                  <c:v>21258.7</c:v>
                </c:pt>
                <c:pt idx="1003">
                  <c:v>21265.200000000001</c:v>
                </c:pt>
                <c:pt idx="1004">
                  <c:v>21271.599999999999</c:v>
                </c:pt>
                <c:pt idx="1005">
                  <c:v>21284.5</c:v>
                </c:pt>
                <c:pt idx="1006">
                  <c:v>21297.8</c:v>
                </c:pt>
                <c:pt idx="1007">
                  <c:v>21304.400000000001</c:v>
                </c:pt>
                <c:pt idx="1008">
                  <c:v>21317.7</c:v>
                </c:pt>
                <c:pt idx="1009">
                  <c:v>21324.3</c:v>
                </c:pt>
                <c:pt idx="1010">
                  <c:v>21337.7</c:v>
                </c:pt>
                <c:pt idx="1011">
                  <c:v>21351.1</c:v>
                </c:pt>
                <c:pt idx="1012">
                  <c:v>21364.6</c:v>
                </c:pt>
                <c:pt idx="1013">
                  <c:v>21378</c:v>
                </c:pt>
                <c:pt idx="1014">
                  <c:v>21391.5</c:v>
                </c:pt>
                <c:pt idx="1015">
                  <c:v>21405</c:v>
                </c:pt>
                <c:pt idx="1016">
                  <c:v>21424.9</c:v>
                </c:pt>
                <c:pt idx="1017">
                  <c:v>21431.5</c:v>
                </c:pt>
                <c:pt idx="1018">
                  <c:v>21451</c:v>
                </c:pt>
                <c:pt idx="1019">
                  <c:v>21470</c:v>
                </c:pt>
                <c:pt idx="1020">
                  <c:v>21482.6</c:v>
                </c:pt>
                <c:pt idx="1021">
                  <c:v>21501.8</c:v>
                </c:pt>
                <c:pt idx="1022">
                  <c:v>21527.9</c:v>
                </c:pt>
                <c:pt idx="1023">
                  <c:v>21581.8</c:v>
                </c:pt>
                <c:pt idx="1024">
                  <c:v>21644.3</c:v>
                </c:pt>
                <c:pt idx="1025">
                  <c:v>21705.4</c:v>
                </c:pt>
                <c:pt idx="1026">
                  <c:v>21744.6</c:v>
                </c:pt>
                <c:pt idx="1027">
                  <c:v>21770.3</c:v>
                </c:pt>
                <c:pt idx="1028">
                  <c:v>21789.8</c:v>
                </c:pt>
                <c:pt idx="1029">
                  <c:v>21816</c:v>
                </c:pt>
                <c:pt idx="1030">
                  <c:v>21836.2</c:v>
                </c:pt>
                <c:pt idx="1031">
                  <c:v>21849.8</c:v>
                </c:pt>
                <c:pt idx="1032">
                  <c:v>21870.5</c:v>
                </c:pt>
                <c:pt idx="1033">
                  <c:v>21877.4</c:v>
                </c:pt>
                <c:pt idx="1034">
                  <c:v>21898</c:v>
                </c:pt>
                <c:pt idx="1035">
                  <c:v>21911.7</c:v>
                </c:pt>
                <c:pt idx="1036">
                  <c:v>21932.400000000001</c:v>
                </c:pt>
                <c:pt idx="1037">
                  <c:v>21939.3</c:v>
                </c:pt>
                <c:pt idx="1038">
                  <c:v>21953.200000000001</c:v>
                </c:pt>
                <c:pt idx="1039">
                  <c:v>21967.1</c:v>
                </c:pt>
                <c:pt idx="1040">
                  <c:v>21981.1</c:v>
                </c:pt>
                <c:pt idx="1041">
                  <c:v>21988.1</c:v>
                </c:pt>
                <c:pt idx="1042">
                  <c:v>22009.1</c:v>
                </c:pt>
                <c:pt idx="1043">
                  <c:v>22023.1</c:v>
                </c:pt>
                <c:pt idx="1044">
                  <c:v>22037.200000000001</c:v>
                </c:pt>
                <c:pt idx="1045">
                  <c:v>22051.200000000001</c:v>
                </c:pt>
                <c:pt idx="1046">
                  <c:v>22058.3</c:v>
                </c:pt>
                <c:pt idx="1047">
                  <c:v>22072.7</c:v>
                </c:pt>
                <c:pt idx="1048">
                  <c:v>22087.1</c:v>
                </c:pt>
                <c:pt idx="1049">
                  <c:v>22094.400000000001</c:v>
                </c:pt>
                <c:pt idx="1050">
                  <c:v>22108.799999999999</c:v>
                </c:pt>
                <c:pt idx="1051">
                  <c:v>22123.3</c:v>
                </c:pt>
                <c:pt idx="1052">
                  <c:v>22130.7</c:v>
                </c:pt>
                <c:pt idx="1053">
                  <c:v>22152.799999999999</c:v>
                </c:pt>
                <c:pt idx="1054">
                  <c:v>22167.4</c:v>
                </c:pt>
                <c:pt idx="1055">
                  <c:v>22174.799999999999</c:v>
                </c:pt>
                <c:pt idx="1056">
                  <c:v>22189.4</c:v>
                </c:pt>
                <c:pt idx="1057">
                  <c:v>22196.7</c:v>
                </c:pt>
                <c:pt idx="1058">
                  <c:v>22211.1</c:v>
                </c:pt>
                <c:pt idx="1059">
                  <c:v>22218.3</c:v>
                </c:pt>
                <c:pt idx="1060">
                  <c:v>22232.5</c:v>
                </c:pt>
                <c:pt idx="1061">
                  <c:v>22246.6</c:v>
                </c:pt>
                <c:pt idx="1062">
                  <c:v>22253.599999999999</c:v>
                </c:pt>
                <c:pt idx="1063">
                  <c:v>22274.6</c:v>
                </c:pt>
                <c:pt idx="1064">
                  <c:v>22288.5</c:v>
                </c:pt>
                <c:pt idx="1065">
                  <c:v>22295.4</c:v>
                </c:pt>
                <c:pt idx="1066">
                  <c:v>22302.3</c:v>
                </c:pt>
                <c:pt idx="1067">
                  <c:v>22316</c:v>
                </c:pt>
                <c:pt idx="1068">
                  <c:v>22329.9</c:v>
                </c:pt>
                <c:pt idx="1069">
                  <c:v>22336.799999999999</c:v>
                </c:pt>
                <c:pt idx="1070">
                  <c:v>22343.8</c:v>
                </c:pt>
                <c:pt idx="1071">
                  <c:v>22357.7</c:v>
                </c:pt>
                <c:pt idx="1072">
                  <c:v>22371.7</c:v>
                </c:pt>
                <c:pt idx="1073">
                  <c:v>22385.9</c:v>
                </c:pt>
                <c:pt idx="1074">
                  <c:v>22400.2</c:v>
                </c:pt>
                <c:pt idx="1075">
                  <c:v>22414.5</c:v>
                </c:pt>
                <c:pt idx="1076">
                  <c:v>22421.599999999999</c:v>
                </c:pt>
                <c:pt idx="1077">
                  <c:v>22436</c:v>
                </c:pt>
                <c:pt idx="1078">
                  <c:v>22450.400000000001</c:v>
                </c:pt>
                <c:pt idx="1079">
                  <c:v>22464.6</c:v>
                </c:pt>
                <c:pt idx="1080">
                  <c:v>22471.7</c:v>
                </c:pt>
                <c:pt idx="1081">
                  <c:v>22485.9</c:v>
                </c:pt>
                <c:pt idx="1082">
                  <c:v>22500.3</c:v>
                </c:pt>
                <c:pt idx="1083">
                  <c:v>22507.5</c:v>
                </c:pt>
                <c:pt idx="1084">
                  <c:v>22521.7</c:v>
                </c:pt>
                <c:pt idx="1085">
                  <c:v>22535.9</c:v>
                </c:pt>
                <c:pt idx="1086">
                  <c:v>22550</c:v>
                </c:pt>
                <c:pt idx="1087">
                  <c:v>22557</c:v>
                </c:pt>
                <c:pt idx="1088">
                  <c:v>22564.1</c:v>
                </c:pt>
                <c:pt idx="1089">
                  <c:v>22571</c:v>
                </c:pt>
                <c:pt idx="1090">
                  <c:v>22584.9</c:v>
                </c:pt>
                <c:pt idx="1091">
                  <c:v>22591.9</c:v>
                </c:pt>
                <c:pt idx="1092">
                  <c:v>22598.799999999999</c:v>
                </c:pt>
                <c:pt idx="1093">
                  <c:v>22612.7</c:v>
                </c:pt>
                <c:pt idx="1094">
                  <c:v>22626.6</c:v>
                </c:pt>
                <c:pt idx="1095">
                  <c:v>22633.5</c:v>
                </c:pt>
                <c:pt idx="1096">
                  <c:v>22654.400000000001</c:v>
                </c:pt>
                <c:pt idx="1097">
                  <c:v>22661.4</c:v>
                </c:pt>
                <c:pt idx="1098">
                  <c:v>22668.5</c:v>
                </c:pt>
                <c:pt idx="1099">
                  <c:v>22682.5</c:v>
                </c:pt>
                <c:pt idx="1100">
                  <c:v>22696.6</c:v>
                </c:pt>
                <c:pt idx="1101">
                  <c:v>22703.7</c:v>
                </c:pt>
                <c:pt idx="1102">
                  <c:v>22710.7</c:v>
                </c:pt>
                <c:pt idx="1103">
                  <c:v>22724.799999999999</c:v>
                </c:pt>
                <c:pt idx="1104">
                  <c:v>22738.9</c:v>
                </c:pt>
                <c:pt idx="1105">
                  <c:v>22745.9</c:v>
                </c:pt>
                <c:pt idx="1106">
                  <c:v>22759.9</c:v>
                </c:pt>
                <c:pt idx="1107">
                  <c:v>22767</c:v>
                </c:pt>
                <c:pt idx="1108">
                  <c:v>22781</c:v>
                </c:pt>
                <c:pt idx="1109">
                  <c:v>22787.8</c:v>
                </c:pt>
                <c:pt idx="1110">
                  <c:v>22794.7</c:v>
                </c:pt>
                <c:pt idx="1111">
                  <c:v>22808.6</c:v>
                </c:pt>
                <c:pt idx="1112">
                  <c:v>22822.400000000001</c:v>
                </c:pt>
                <c:pt idx="1113">
                  <c:v>22836</c:v>
                </c:pt>
                <c:pt idx="1114">
                  <c:v>22842.9</c:v>
                </c:pt>
                <c:pt idx="1115">
                  <c:v>22849.8</c:v>
                </c:pt>
                <c:pt idx="1116">
                  <c:v>22863.5</c:v>
                </c:pt>
                <c:pt idx="1117">
                  <c:v>22870.400000000001</c:v>
                </c:pt>
                <c:pt idx="1118">
                  <c:v>22884</c:v>
                </c:pt>
                <c:pt idx="1119">
                  <c:v>22897.599999999999</c:v>
                </c:pt>
                <c:pt idx="1120">
                  <c:v>22904.400000000001</c:v>
                </c:pt>
                <c:pt idx="1121">
                  <c:v>22918</c:v>
                </c:pt>
                <c:pt idx="1122">
                  <c:v>22924.799999999999</c:v>
                </c:pt>
                <c:pt idx="1123">
                  <c:v>22931.599999999999</c:v>
                </c:pt>
                <c:pt idx="1124">
                  <c:v>22945.200000000001</c:v>
                </c:pt>
                <c:pt idx="1125">
                  <c:v>22958.9</c:v>
                </c:pt>
                <c:pt idx="1126">
                  <c:v>22972.400000000001</c:v>
                </c:pt>
                <c:pt idx="1127">
                  <c:v>22979.1</c:v>
                </c:pt>
                <c:pt idx="1128">
                  <c:v>22992.7</c:v>
                </c:pt>
                <c:pt idx="1129">
                  <c:v>23006.2</c:v>
                </c:pt>
                <c:pt idx="1130">
                  <c:v>23012.9</c:v>
                </c:pt>
                <c:pt idx="1131">
                  <c:v>23026.1</c:v>
                </c:pt>
                <c:pt idx="1132">
                  <c:v>23032.799999999999</c:v>
                </c:pt>
                <c:pt idx="1133">
                  <c:v>23039.4</c:v>
                </c:pt>
                <c:pt idx="1134">
                  <c:v>23052.5</c:v>
                </c:pt>
                <c:pt idx="1135">
                  <c:v>23059.1</c:v>
                </c:pt>
                <c:pt idx="1136">
                  <c:v>23065.7</c:v>
                </c:pt>
                <c:pt idx="1137">
                  <c:v>23072.2</c:v>
                </c:pt>
                <c:pt idx="1138">
                  <c:v>23078.7</c:v>
                </c:pt>
                <c:pt idx="1139">
                  <c:v>23091.5</c:v>
                </c:pt>
                <c:pt idx="1140">
                  <c:v>23104.2</c:v>
                </c:pt>
                <c:pt idx="1141">
                  <c:v>23110.5</c:v>
                </c:pt>
                <c:pt idx="1142">
                  <c:v>23123.1</c:v>
                </c:pt>
                <c:pt idx="1143">
                  <c:v>23129.3</c:v>
                </c:pt>
                <c:pt idx="1144">
                  <c:v>23141.7</c:v>
                </c:pt>
                <c:pt idx="1145">
                  <c:v>23154</c:v>
                </c:pt>
                <c:pt idx="1146">
                  <c:v>23160.1</c:v>
                </c:pt>
                <c:pt idx="1147">
                  <c:v>23166.2</c:v>
                </c:pt>
                <c:pt idx="1148">
                  <c:v>23172.400000000001</c:v>
                </c:pt>
                <c:pt idx="1149">
                  <c:v>23178.400000000001</c:v>
                </c:pt>
                <c:pt idx="1150">
                  <c:v>23190</c:v>
                </c:pt>
                <c:pt idx="1151">
                  <c:v>23195.9</c:v>
                </c:pt>
                <c:pt idx="1152">
                  <c:v>23201.7</c:v>
                </c:pt>
                <c:pt idx="1153">
                  <c:v>23213.200000000001</c:v>
                </c:pt>
                <c:pt idx="1154">
                  <c:v>23218.9</c:v>
                </c:pt>
                <c:pt idx="1155">
                  <c:v>23230.2</c:v>
                </c:pt>
                <c:pt idx="1156">
                  <c:v>23241.1</c:v>
                </c:pt>
                <c:pt idx="1157">
                  <c:v>23246.3</c:v>
                </c:pt>
                <c:pt idx="1158">
                  <c:v>23251.200000000001</c:v>
                </c:pt>
                <c:pt idx="1159">
                  <c:v>23260.9</c:v>
                </c:pt>
                <c:pt idx="1160">
                  <c:v>23265.7</c:v>
                </c:pt>
                <c:pt idx="1161">
                  <c:v>23270.400000000001</c:v>
                </c:pt>
                <c:pt idx="1162">
                  <c:v>23279.3</c:v>
                </c:pt>
                <c:pt idx="1163">
                  <c:v>23288.3</c:v>
                </c:pt>
                <c:pt idx="1164">
                  <c:v>23296.3</c:v>
                </c:pt>
                <c:pt idx="1165">
                  <c:v>23304</c:v>
                </c:pt>
                <c:pt idx="1166">
                  <c:v>23307.599999999999</c:v>
                </c:pt>
                <c:pt idx="1167">
                  <c:v>23314.400000000001</c:v>
                </c:pt>
                <c:pt idx="1168">
                  <c:v>23320.9</c:v>
                </c:pt>
                <c:pt idx="1169">
                  <c:v>23323.8</c:v>
                </c:pt>
                <c:pt idx="1170">
                  <c:v>23329.5</c:v>
                </c:pt>
                <c:pt idx="1171">
                  <c:v>23335.200000000001</c:v>
                </c:pt>
                <c:pt idx="1172">
                  <c:v>23340.7</c:v>
                </c:pt>
                <c:pt idx="1173">
                  <c:v>23346</c:v>
                </c:pt>
                <c:pt idx="1174">
                  <c:v>23348.5</c:v>
                </c:pt>
                <c:pt idx="1175">
                  <c:v>23351</c:v>
                </c:pt>
                <c:pt idx="1176">
                  <c:v>23356</c:v>
                </c:pt>
                <c:pt idx="1177">
                  <c:v>23358.5</c:v>
                </c:pt>
                <c:pt idx="1178">
                  <c:v>23363.5</c:v>
                </c:pt>
                <c:pt idx="1179">
                  <c:v>23368.6</c:v>
                </c:pt>
                <c:pt idx="1180">
                  <c:v>23371.200000000001</c:v>
                </c:pt>
                <c:pt idx="1181">
                  <c:v>23373.8</c:v>
                </c:pt>
                <c:pt idx="1182">
                  <c:v>23376.5</c:v>
                </c:pt>
                <c:pt idx="1183">
                  <c:v>23379.200000000001</c:v>
                </c:pt>
                <c:pt idx="1184">
                  <c:v>23385.3</c:v>
                </c:pt>
                <c:pt idx="1185">
                  <c:v>23391.200000000001</c:v>
                </c:pt>
                <c:pt idx="1186">
                  <c:v>23397.4</c:v>
                </c:pt>
                <c:pt idx="1187">
                  <c:v>23404.5</c:v>
                </c:pt>
                <c:pt idx="1188">
                  <c:v>23411.599999999999</c:v>
                </c:pt>
                <c:pt idx="1189">
                  <c:v>23415.1</c:v>
                </c:pt>
                <c:pt idx="1190">
                  <c:v>23422.6</c:v>
                </c:pt>
                <c:pt idx="1191">
                  <c:v>23431.1</c:v>
                </c:pt>
                <c:pt idx="1192">
                  <c:v>23435.599999999999</c:v>
                </c:pt>
                <c:pt idx="1193">
                  <c:v>23440.2</c:v>
                </c:pt>
                <c:pt idx="1194">
                  <c:v>23449.599999999999</c:v>
                </c:pt>
                <c:pt idx="1195">
                  <c:v>23454.2</c:v>
                </c:pt>
                <c:pt idx="1196">
                  <c:v>23458.799999999999</c:v>
                </c:pt>
                <c:pt idx="1197">
                  <c:v>23463.4</c:v>
                </c:pt>
                <c:pt idx="1198">
                  <c:v>23468.400000000001</c:v>
                </c:pt>
                <c:pt idx="1199">
                  <c:v>23473.599999999999</c:v>
                </c:pt>
                <c:pt idx="1200">
                  <c:v>23484.2</c:v>
                </c:pt>
                <c:pt idx="1201">
                  <c:v>23489.7</c:v>
                </c:pt>
                <c:pt idx="1202">
                  <c:v>23495.3</c:v>
                </c:pt>
                <c:pt idx="1203">
                  <c:v>23506.5</c:v>
                </c:pt>
                <c:pt idx="1204">
                  <c:v>23517.9</c:v>
                </c:pt>
                <c:pt idx="1205">
                  <c:v>23523.8</c:v>
                </c:pt>
                <c:pt idx="1206">
                  <c:v>23535.8</c:v>
                </c:pt>
                <c:pt idx="1207">
                  <c:v>23541.9</c:v>
                </c:pt>
                <c:pt idx="1208">
                  <c:v>23547.9</c:v>
                </c:pt>
                <c:pt idx="1209">
                  <c:v>23554</c:v>
                </c:pt>
                <c:pt idx="1210">
                  <c:v>23560.1</c:v>
                </c:pt>
                <c:pt idx="1211">
                  <c:v>23566.2</c:v>
                </c:pt>
                <c:pt idx="1212">
                  <c:v>23578.5</c:v>
                </c:pt>
                <c:pt idx="1213">
                  <c:v>23591</c:v>
                </c:pt>
                <c:pt idx="1214">
                  <c:v>23597.3</c:v>
                </c:pt>
                <c:pt idx="1215">
                  <c:v>23603.599999999999</c:v>
                </c:pt>
                <c:pt idx="1216">
                  <c:v>23616.3</c:v>
                </c:pt>
                <c:pt idx="1217">
                  <c:v>23622.7</c:v>
                </c:pt>
                <c:pt idx="1218">
                  <c:v>23635.5</c:v>
                </c:pt>
                <c:pt idx="1219">
                  <c:v>23648.400000000001</c:v>
                </c:pt>
                <c:pt idx="1220">
                  <c:v>23654.9</c:v>
                </c:pt>
                <c:pt idx="1221">
                  <c:v>23667.8</c:v>
                </c:pt>
                <c:pt idx="1222">
                  <c:v>23674.2</c:v>
                </c:pt>
                <c:pt idx="1223">
                  <c:v>23680.6</c:v>
                </c:pt>
                <c:pt idx="1224">
                  <c:v>23687</c:v>
                </c:pt>
                <c:pt idx="1225">
                  <c:v>23693.5</c:v>
                </c:pt>
                <c:pt idx="1226">
                  <c:v>23699.9</c:v>
                </c:pt>
                <c:pt idx="1227">
                  <c:v>23712.799999999999</c:v>
                </c:pt>
                <c:pt idx="1228">
                  <c:v>23719.3</c:v>
                </c:pt>
                <c:pt idx="1229">
                  <c:v>23725.8</c:v>
                </c:pt>
                <c:pt idx="1230">
                  <c:v>23732.3</c:v>
                </c:pt>
                <c:pt idx="1231">
                  <c:v>23745.3</c:v>
                </c:pt>
                <c:pt idx="1232">
                  <c:v>23758.3</c:v>
                </c:pt>
                <c:pt idx="1233">
                  <c:v>23764.799999999999</c:v>
                </c:pt>
                <c:pt idx="1234">
                  <c:v>23778</c:v>
                </c:pt>
                <c:pt idx="1235">
                  <c:v>23784.5</c:v>
                </c:pt>
                <c:pt idx="1236">
                  <c:v>23791.1</c:v>
                </c:pt>
                <c:pt idx="1237">
                  <c:v>23797.599999999999</c:v>
                </c:pt>
                <c:pt idx="1238">
                  <c:v>23804.2</c:v>
                </c:pt>
                <c:pt idx="1239">
                  <c:v>23810.7</c:v>
                </c:pt>
                <c:pt idx="1240">
                  <c:v>23817.200000000001</c:v>
                </c:pt>
                <c:pt idx="1241">
                  <c:v>23823.7</c:v>
                </c:pt>
                <c:pt idx="1242">
                  <c:v>23836.7</c:v>
                </c:pt>
                <c:pt idx="1243">
                  <c:v>23843.200000000001</c:v>
                </c:pt>
                <c:pt idx="1244">
                  <c:v>23849.7</c:v>
                </c:pt>
                <c:pt idx="1245">
                  <c:v>23862.6</c:v>
                </c:pt>
                <c:pt idx="1246">
                  <c:v>23869.1</c:v>
                </c:pt>
                <c:pt idx="1247">
                  <c:v>23882.1</c:v>
                </c:pt>
                <c:pt idx="1248">
                  <c:v>23895.1</c:v>
                </c:pt>
                <c:pt idx="1249">
                  <c:v>23901.599999999999</c:v>
                </c:pt>
                <c:pt idx="1250">
                  <c:v>23908.1</c:v>
                </c:pt>
                <c:pt idx="1251">
                  <c:v>23921.1</c:v>
                </c:pt>
                <c:pt idx="1252">
                  <c:v>23927.599999999999</c:v>
                </c:pt>
                <c:pt idx="1253">
                  <c:v>23934.1</c:v>
                </c:pt>
                <c:pt idx="1254">
                  <c:v>23947.200000000001</c:v>
                </c:pt>
                <c:pt idx="1255">
                  <c:v>23960.2</c:v>
                </c:pt>
                <c:pt idx="1256">
                  <c:v>23966.7</c:v>
                </c:pt>
                <c:pt idx="1257">
                  <c:v>23973.200000000001</c:v>
                </c:pt>
                <c:pt idx="1258">
                  <c:v>23986.2</c:v>
                </c:pt>
                <c:pt idx="1259">
                  <c:v>23992.7</c:v>
                </c:pt>
                <c:pt idx="1260">
                  <c:v>24005.8</c:v>
                </c:pt>
                <c:pt idx="1261">
                  <c:v>24012.3</c:v>
                </c:pt>
                <c:pt idx="1262">
                  <c:v>24025.5</c:v>
                </c:pt>
                <c:pt idx="1263">
                  <c:v>24032.1</c:v>
                </c:pt>
                <c:pt idx="1264">
                  <c:v>24038.7</c:v>
                </c:pt>
                <c:pt idx="1265">
                  <c:v>24045.4</c:v>
                </c:pt>
                <c:pt idx="1266">
                  <c:v>24058.7</c:v>
                </c:pt>
                <c:pt idx="1267">
                  <c:v>24072</c:v>
                </c:pt>
                <c:pt idx="1268">
                  <c:v>24085.3</c:v>
                </c:pt>
                <c:pt idx="1269">
                  <c:v>24091.9</c:v>
                </c:pt>
                <c:pt idx="1270">
                  <c:v>24098.6</c:v>
                </c:pt>
                <c:pt idx="1271">
                  <c:v>24111.9</c:v>
                </c:pt>
                <c:pt idx="1272">
                  <c:v>24125.200000000001</c:v>
                </c:pt>
                <c:pt idx="1273">
                  <c:v>24131.8</c:v>
                </c:pt>
                <c:pt idx="1274">
                  <c:v>24145</c:v>
                </c:pt>
                <c:pt idx="1275">
                  <c:v>24158.2</c:v>
                </c:pt>
                <c:pt idx="1276">
                  <c:v>24171.4</c:v>
                </c:pt>
                <c:pt idx="1277">
                  <c:v>24178.1</c:v>
                </c:pt>
                <c:pt idx="1278">
                  <c:v>24184.7</c:v>
                </c:pt>
                <c:pt idx="1279">
                  <c:v>24197.9</c:v>
                </c:pt>
                <c:pt idx="1280">
                  <c:v>24204.5</c:v>
                </c:pt>
                <c:pt idx="1281">
                  <c:v>24211.1</c:v>
                </c:pt>
                <c:pt idx="1282">
                  <c:v>24224.3</c:v>
                </c:pt>
                <c:pt idx="1283">
                  <c:v>24237.599999999999</c:v>
                </c:pt>
                <c:pt idx="1284">
                  <c:v>24250.799999999999</c:v>
                </c:pt>
                <c:pt idx="1285">
                  <c:v>24257.5</c:v>
                </c:pt>
                <c:pt idx="1286">
                  <c:v>24270.7</c:v>
                </c:pt>
                <c:pt idx="1287">
                  <c:v>24277.3</c:v>
                </c:pt>
                <c:pt idx="1288">
                  <c:v>24283.9</c:v>
                </c:pt>
                <c:pt idx="1289">
                  <c:v>24297.200000000001</c:v>
                </c:pt>
                <c:pt idx="1290">
                  <c:v>24310.5</c:v>
                </c:pt>
                <c:pt idx="1291">
                  <c:v>24317.200000000001</c:v>
                </c:pt>
                <c:pt idx="1292">
                  <c:v>24323.8</c:v>
                </c:pt>
                <c:pt idx="1293">
                  <c:v>24330.400000000001</c:v>
                </c:pt>
                <c:pt idx="1294">
                  <c:v>24337</c:v>
                </c:pt>
                <c:pt idx="1295">
                  <c:v>24343.599999999999</c:v>
                </c:pt>
                <c:pt idx="1296">
                  <c:v>24356.7</c:v>
                </c:pt>
                <c:pt idx="1297">
                  <c:v>24363.200000000001</c:v>
                </c:pt>
                <c:pt idx="1298">
                  <c:v>24376.2</c:v>
                </c:pt>
                <c:pt idx="1299">
                  <c:v>24382.799999999999</c:v>
                </c:pt>
                <c:pt idx="1300">
                  <c:v>24395.7</c:v>
                </c:pt>
                <c:pt idx="1301">
                  <c:v>24408.5</c:v>
                </c:pt>
                <c:pt idx="1302">
                  <c:v>24421.1</c:v>
                </c:pt>
                <c:pt idx="1303">
                  <c:v>24427.4</c:v>
                </c:pt>
                <c:pt idx="1304">
                  <c:v>24433.8</c:v>
                </c:pt>
                <c:pt idx="1305">
                  <c:v>24440.2</c:v>
                </c:pt>
                <c:pt idx="1306">
                  <c:v>24452.5</c:v>
                </c:pt>
                <c:pt idx="1307">
                  <c:v>24458.7</c:v>
                </c:pt>
                <c:pt idx="1308">
                  <c:v>24464.9</c:v>
                </c:pt>
                <c:pt idx="1309">
                  <c:v>24477.200000000001</c:v>
                </c:pt>
                <c:pt idx="1310">
                  <c:v>24483.3</c:v>
                </c:pt>
                <c:pt idx="1311">
                  <c:v>24489.4</c:v>
                </c:pt>
                <c:pt idx="1312">
                  <c:v>24495.4</c:v>
                </c:pt>
                <c:pt idx="1313">
                  <c:v>24507.5</c:v>
                </c:pt>
                <c:pt idx="1314">
                  <c:v>24519.4</c:v>
                </c:pt>
                <c:pt idx="1315">
                  <c:v>24525.4</c:v>
                </c:pt>
                <c:pt idx="1316">
                  <c:v>24531.4</c:v>
                </c:pt>
                <c:pt idx="1317">
                  <c:v>24537.3</c:v>
                </c:pt>
                <c:pt idx="1318">
                  <c:v>24543.3</c:v>
                </c:pt>
                <c:pt idx="1319">
                  <c:v>24555.200000000001</c:v>
                </c:pt>
                <c:pt idx="1320">
                  <c:v>24567.200000000001</c:v>
                </c:pt>
                <c:pt idx="1321">
                  <c:v>24573.200000000001</c:v>
                </c:pt>
                <c:pt idx="1322">
                  <c:v>24579.200000000001</c:v>
                </c:pt>
                <c:pt idx="1323">
                  <c:v>24585.1</c:v>
                </c:pt>
                <c:pt idx="1324">
                  <c:v>24591.1</c:v>
                </c:pt>
                <c:pt idx="1325">
                  <c:v>24602.9</c:v>
                </c:pt>
                <c:pt idx="1326">
                  <c:v>24614.799999999999</c:v>
                </c:pt>
                <c:pt idx="1327">
                  <c:v>24620.7</c:v>
                </c:pt>
                <c:pt idx="1328">
                  <c:v>24632.5</c:v>
                </c:pt>
                <c:pt idx="1329">
                  <c:v>24638.400000000001</c:v>
                </c:pt>
                <c:pt idx="1330">
                  <c:v>24644.3</c:v>
                </c:pt>
                <c:pt idx="1331">
                  <c:v>24656.1</c:v>
                </c:pt>
                <c:pt idx="1332">
                  <c:v>24662.1</c:v>
                </c:pt>
                <c:pt idx="1333">
                  <c:v>24668</c:v>
                </c:pt>
                <c:pt idx="1334">
                  <c:v>24679.9</c:v>
                </c:pt>
                <c:pt idx="1335">
                  <c:v>24691.8</c:v>
                </c:pt>
                <c:pt idx="1336">
                  <c:v>24703.7</c:v>
                </c:pt>
                <c:pt idx="1337">
                  <c:v>24715.7</c:v>
                </c:pt>
                <c:pt idx="1338">
                  <c:v>24727.7</c:v>
                </c:pt>
                <c:pt idx="1339">
                  <c:v>24733.7</c:v>
                </c:pt>
                <c:pt idx="1340">
                  <c:v>24745.8</c:v>
                </c:pt>
                <c:pt idx="1341">
                  <c:v>24751.8</c:v>
                </c:pt>
                <c:pt idx="1342">
                  <c:v>24757.8</c:v>
                </c:pt>
                <c:pt idx="1343">
                  <c:v>24769.8</c:v>
                </c:pt>
                <c:pt idx="1344">
                  <c:v>24781.9</c:v>
                </c:pt>
                <c:pt idx="1345">
                  <c:v>24794</c:v>
                </c:pt>
                <c:pt idx="1346">
                  <c:v>24800</c:v>
                </c:pt>
                <c:pt idx="1347">
                  <c:v>24806.1</c:v>
                </c:pt>
                <c:pt idx="1348">
                  <c:v>24812.2</c:v>
                </c:pt>
                <c:pt idx="1349">
                  <c:v>24824.3</c:v>
                </c:pt>
                <c:pt idx="1350">
                  <c:v>24830.3</c:v>
                </c:pt>
                <c:pt idx="1351">
                  <c:v>24842.5</c:v>
                </c:pt>
                <c:pt idx="1352">
                  <c:v>24854.9</c:v>
                </c:pt>
                <c:pt idx="1353">
                  <c:v>24861.200000000001</c:v>
                </c:pt>
                <c:pt idx="1354">
                  <c:v>24873.5</c:v>
                </c:pt>
                <c:pt idx="1355">
                  <c:v>24886.2</c:v>
                </c:pt>
                <c:pt idx="1356">
                  <c:v>24892.5</c:v>
                </c:pt>
                <c:pt idx="1357">
                  <c:v>24898.799999999999</c:v>
                </c:pt>
                <c:pt idx="1358">
                  <c:v>24911.5</c:v>
                </c:pt>
                <c:pt idx="1359">
                  <c:v>24917.9</c:v>
                </c:pt>
                <c:pt idx="1360">
                  <c:v>24924.2</c:v>
                </c:pt>
                <c:pt idx="1361">
                  <c:v>24930.5</c:v>
                </c:pt>
                <c:pt idx="1362">
                  <c:v>24943</c:v>
                </c:pt>
                <c:pt idx="1363">
                  <c:v>24949.200000000001</c:v>
                </c:pt>
                <c:pt idx="1364">
                  <c:v>24961.8</c:v>
                </c:pt>
                <c:pt idx="1365">
                  <c:v>24974.2</c:v>
                </c:pt>
                <c:pt idx="1366">
                  <c:v>24986.5</c:v>
                </c:pt>
                <c:pt idx="1367">
                  <c:v>24998.9</c:v>
                </c:pt>
                <c:pt idx="1368">
                  <c:v>25005</c:v>
                </c:pt>
                <c:pt idx="1369">
                  <c:v>25011.200000000001</c:v>
                </c:pt>
                <c:pt idx="1370">
                  <c:v>25023.599999999999</c:v>
                </c:pt>
                <c:pt idx="1371">
                  <c:v>25036</c:v>
                </c:pt>
                <c:pt idx="1372">
                  <c:v>25048.5</c:v>
                </c:pt>
                <c:pt idx="1373">
                  <c:v>25054.7</c:v>
                </c:pt>
                <c:pt idx="1374">
                  <c:v>25060.9</c:v>
                </c:pt>
                <c:pt idx="1375">
                  <c:v>25073.5</c:v>
                </c:pt>
                <c:pt idx="1376">
                  <c:v>25086</c:v>
                </c:pt>
                <c:pt idx="1377">
                  <c:v>25092.2</c:v>
                </c:pt>
                <c:pt idx="1378">
                  <c:v>25104.799999999999</c:v>
                </c:pt>
                <c:pt idx="1379">
                  <c:v>25117.4</c:v>
                </c:pt>
                <c:pt idx="1380">
                  <c:v>25123.599999999999</c:v>
                </c:pt>
                <c:pt idx="1381">
                  <c:v>25129.8</c:v>
                </c:pt>
                <c:pt idx="1382">
                  <c:v>25142.3</c:v>
                </c:pt>
                <c:pt idx="1383">
                  <c:v>25148.5</c:v>
                </c:pt>
                <c:pt idx="1384">
                  <c:v>25154.799999999999</c:v>
                </c:pt>
                <c:pt idx="1385">
                  <c:v>25167.3</c:v>
                </c:pt>
                <c:pt idx="1386">
                  <c:v>25173.599999999999</c:v>
                </c:pt>
                <c:pt idx="1387">
                  <c:v>25179.7</c:v>
                </c:pt>
                <c:pt idx="1388">
                  <c:v>25192</c:v>
                </c:pt>
                <c:pt idx="1389">
                  <c:v>25204.1</c:v>
                </c:pt>
                <c:pt idx="1390">
                  <c:v>25210.2</c:v>
                </c:pt>
                <c:pt idx="1391">
                  <c:v>25222.1</c:v>
                </c:pt>
                <c:pt idx="1392">
                  <c:v>25233.9</c:v>
                </c:pt>
                <c:pt idx="1393">
                  <c:v>25239.7</c:v>
                </c:pt>
                <c:pt idx="1394">
                  <c:v>25245.4</c:v>
                </c:pt>
                <c:pt idx="1395">
                  <c:v>25251.200000000001</c:v>
                </c:pt>
                <c:pt idx="1396">
                  <c:v>25262.9</c:v>
                </c:pt>
                <c:pt idx="1397">
                  <c:v>25274.6</c:v>
                </c:pt>
                <c:pt idx="1398">
                  <c:v>25286.400000000001</c:v>
                </c:pt>
                <c:pt idx="1399">
                  <c:v>25298.1</c:v>
                </c:pt>
                <c:pt idx="1400">
                  <c:v>25304.1</c:v>
                </c:pt>
                <c:pt idx="1401">
                  <c:v>25316</c:v>
                </c:pt>
                <c:pt idx="1402">
                  <c:v>25321.9</c:v>
                </c:pt>
                <c:pt idx="1403">
                  <c:v>25333.7</c:v>
                </c:pt>
                <c:pt idx="1404">
                  <c:v>25339.599999999999</c:v>
                </c:pt>
                <c:pt idx="1405">
                  <c:v>25351.4</c:v>
                </c:pt>
                <c:pt idx="1406">
                  <c:v>25363.1</c:v>
                </c:pt>
                <c:pt idx="1407">
                  <c:v>25374.9</c:v>
                </c:pt>
                <c:pt idx="1408">
                  <c:v>25386.7</c:v>
                </c:pt>
                <c:pt idx="1409">
                  <c:v>25392.6</c:v>
                </c:pt>
                <c:pt idx="1410">
                  <c:v>25398.5</c:v>
                </c:pt>
                <c:pt idx="1411">
                  <c:v>25410.3</c:v>
                </c:pt>
                <c:pt idx="1412">
                  <c:v>25416.1</c:v>
                </c:pt>
                <c:pt idx="1413">
                  <c:v>25427.9</c:v>
                </c:pt>
                <c:pt idx="1414">
                  <c:v>25439.7</c:v>
                </c:pt>
                <c:pt idx="1415">
                  <c:v>25451.5</c:v>
                </c:pt>
                <c:pt idx="1416">
                  <c:v>25463.4</c:v>
                </c:pt>
                <c:pt idx="1417">
                  <c:v>25475.3</c:v>
                </c:pt>
                <c:pt idx="1418">
                  <c:v>25492.9</c:v>
                </c:pt>
                <c:pt idx="1419">
                  <c:v>25504.7</c:v>
                </c:pt>
                <c:pt idx="1420">
                  <c:v>25516.5</c:v>
                </c:pt>
                <c:pt idx="1421">
                  <c:v>25540.1</c:v>
                </c:pt>
                <c:pt idx="1422">
                  <c:v>25569.7</c:v>
                </c:pt>
                <c:pt idx="1423">
                  <c:v>25599.599999999999</c:v>
                </c:pt>
                <c:pt idx="1424">
                  <c:v>25629.599999999999</c:v>
                </c:pt>
                <c:pt idx="1425">
                  <c:v>25695.599999999999</c:v>
                </c:pt>
                <c:pt idx="1426">
                  <c:v>25862.9</c:v>
                </c:pt>
                <c:pt idx="1427">
                  <c:v>25924.5</c:v>
                </c:pt>
                <c:pt idx="1428">
                  <c:v>25962.9</c:v>
                </c:pt>
                <c:pt idx="1429">
                  <c:v>25996.3</c:v>
                </c:pt>
                <c:pt idx="1430">
                  <c:v>26019.599999999999</c:v>
                </c:pt>
                <c:pt idx="1431">
                  <c:v>26037.4</c:v>
                </c:pt>
                <c:pt idx="1432">
                  <c:v>26055.5</c:v>
                </c:pt>
                <c:pt idx="1433">
                  <c:v>26079.7</c:v>
                </c:pt>
                <c:pt idx="1434">
                  <c:v>26097.9</c:v>
                </c:pt>
                <c:pt idx="1435">
                  <c:v>26122.1</c:v>
                </c:pt>
                <c:pt idx="1436">
                  <c:v>26134.1</c:v>
                </c:pt>
                <c:pt idx="1437">
                  <c:v>26146</c:v>
                </c:pt>
                <c:pt idx="1438">
                  <c:v>26164</c:v>
                </c:pt>
                <c:pt idx="1439">
                  <c:v>26175.7</c:v>
                </c:pt>
                <c:pt idx="1440">
                  <c:v>26193.5</c:v>
                </c:pt>
                <c:pt idx="1441">
                  <c:v>26205.200000000001</c:v>
                </c:pt>
                <c:pt idx="1442">
                  <c:v>26223.1</c:v>
                </c:pt>
                <c:pt idx="1443">
                  <c:v>26241</c:v>
                </c:pt>
                <c:pt idx="1444">
                  <c:v>26253</c:v>
                </c:pt>
                <c:pt idx="1445">
                  <c:v>26265</c:v>
                </c:pt>
                <c:pt idx="1446">
                  <c:v>26277.200000000001</c:v>
                </c:pt>
                <c:pt idx="1447">
                  <c:v>26289.3</c:v>
                </c:pt>
                <c:pt idx="1448">
                  <c:v>26301.5</c:v>
                </c:pt>
                <c:pt idx="1449">
                  <c:v>26307.599999999999</c:v>
                </c:pt>
                <c:pt idx="1450">
                  <c:v>26319.7</c:v>
                </c:pt>
                <c:pt idx="1451">
                  <c:v>26331.8</c:v>
                </c:pt>
                <c:pt idx="1452">
                  <c:v>26349.7</c:v>
                </c:pt>
                <c:pt idx="1453">
                  <c:v>26361.5</c:v>
                </c:pt>
                <c:pt idx="1454">
                  <c:v>26373.200000000001</c:v>
                </c:pt>
                <c:pt idx="1455">
                  <c:v>26385</c:v>
                </c:pt>
                <c:pt idx="1456">
                  <c:v>26390.799999999999</c:v>
                </c:pt>
                <c:pt idx="1457">
                  <c:v>26408</c:v>
                </c:pt>
                <c:pt idx="1458">
                  <c:v>26419.5</c:v>
                </c:pt>
                <c:pt idx="1459">
                  <c:v>26431</c:v>
                </c:pt>
                <c:pt idx="1460">
                  <c:v>26436.799999999999</c:v>
                </c:pt>
                <c:pt idx="1461">
                  <c:v>26448.3</c:v>
                </c:pt>
                <c:pt idx="1462">
                  <c:v>26454.1</c:v>
                </c:pt>
                <c:pt idx="1463">
                  <c:v>26465.599999999999</c:v>
                </c:pt>
                <c:pt idx="1464">
                  <c:v>26483.200000000001</c:v>
                </c:pt>
                <c:pt idx="1465">
                  <c:v>26495</c:v>
                </c:pt>
                <c:pt idx="1466">
                  <c:v>26506.9</c:v>
                </c:pt>
                <c:pt idx="1467">
                  <c:v>26512.799999999999</c:v>
                </c:pt>
                <c:pt idx="1468">
                  <c:v>26524.7</c:v>
                </c:pt>
                <c:pt idx="1469">
                  <c:v>26536.7</c:v>
                </c:pt>
                <c:pt idx="1470">
                  <c:v>26542.5</c:v>
                </c:pt>
                <c:pt idx="1471">
                  <c:v>26554.400000000001</c:v>
                </c:pt>
                <c:pt idx="1472">
                  <c:v>26560.3</c:v>
                </c:pt>
                <c:pt idx="1473">
                  <c:v>26572.3</c:v>
                </c:pt>
                <c:pt idx="1474">
                  <c:v>26583.9</c:v>
                </c:pt>
                <c:pt idx="1475">
                  <c:v>26595.5</c:v>
                </c:pt>
                <c:pt idx="1476">
                  <c:v>26607.1</c:v>
                </c:pt>
                <c:pt idx="1477">
                  <c:v>26618.5</c:v>
                </c:pt>
                <c:pt idx="1478">
                  <c:v>26630</c:v>
                </c:pt>
                <c:pt idx="1479">
                  <c:v>26635.599999999999</c:v>
                </c:pt>
                <c:pt idx="1480">
                  <c:v>26646.799999999999</c:v>
                </c:pt>
                <c:pt idx="1481">
                  <c:v>26652.400000000001</c:v>
                </c:pt>
                <c:pt idx="1482">
                  <c:v>26658</c:v>
                </c:pt>
                <c:pt idx="1483">
                  <c:v>26669.1</c:v>
                </c:pt>
                <c:pt idx="1484">
                  <c:v>26680.400000000001</c:v>
                </c:pt>
                <c:pt idx="1485">
                  <c:v>26691.9</c:v>
                </c:pt>
                <c:pt idx="1486">
                  <c:v>26703.200000000001</c:v>
                </c:pt>
                <c:pt idx="1487">
                  <c:v>26715</c:v>
                </c:pt>
                <c:pt idx="1488">
                  <c:v>26726.9</c:v>
                </c:pt>
                <c:pt idx="1489">
                  <c:v>26732.9</c:v>
                </c:pt>
                <c:pt idx="1490">
                  <c:v>26745.1</c:v>
                </c:pt>
                <c:pt idx="1491">
                  <c:v>26757.8</c:v>
                </c:pt>
                <c:pt idx="1492">
                  <c:v>26764.2</c:v>
                </c:pt>
                <c:pt idx="1493">
                  <c:v>26776.799999999999</c:v>
                </c:pt>
                <c:pt idx="1494">
                  <c:v>26789.4</c:v>
                </c:pt>
                <c:pt idx="1495">
                  <c:v>26802.1</c:v>
                </c:pt>
                <c:pt idx="1496">
                  <c:v>26814.7</c:v>
                </c:pt>
                <c:pt idx="1497">
                  <c:v>26827.200000000001</c:v>
                </c:pt>
                <c:pt idx="1498">
                  <c:v>26839.5</c:v>
                </c:pt>
                <c:pt idx="1499">
                  <c:v>26851.7</c:v>
                </c:pt>
                <c:pt idx="1500">
                  <c:v>26857.8</c:v>
                </c:pt>
                <c:pt idx="1501">
                  <c:v>26869.8</c:v>
                </c:pt>
                <c:pt idx="1502">
                  <c:v>26875.8</c:v>
                </c:pt>
                <c:pt idx="1503">
                  <c:v>26887.7</c:v>
                </c:pt>
                <c:pt idx="1504">
                  <c:v>26893.599999999999</c:v>
                </c:pt>
                <c:pt idx="1505">
                  <c:v>26905.5</c:v>
                </c:pt>
                <c:pt idx="1506">
                  <c:v>26917.3</c:v>
                </c:pt>
                <c:pt idx="1507">
                  <c:v>26929.1</c:v>
                </c:pt>
                <c:pt idx="1508">
                  <c:v>26940.7</c:v>
                </c:pt>
                <c:pt idx="1509">
                  <c:v>26952.2</c:v>
                </c:pt>
                <c:pt idx="1510">
                  <c:v>26958</c:v>
                </c:pt>
                <c:pt idx="1511">
                  <c:v>26969.8</c:v>
                </c:pt>
                <c:pt idx="1512">
                  <c:v>26981.3</c:v>
                </c:pt>
                <c:pt idx="1513">
                  <c:v>26993.1</c:v>
                </c:pt>
                <c:pt idx="1514">
                  <c:v>26999</c:v>
                </c:pt>
                <c:pt idx="1515">
                  <c:v>27004.9</c:v>
                </c:pt>
                <c:pt idx="1516">
                  <c:v>27016.799999999999</c:v>
                </c:pt>
                <c:pt idx="1517">
                  <c:v>27028.7</c:v>
                </c:pt>
                <c:pt idx="1518">
                  <c:v>27040.6</c:v>
                </c:pt>
                <c:pt idx="1519">
                  <c:v>27052.400000000001</c:v>
                </c:pt>
                <c:pt idx="1520">
                  <c:v>27064.400000000001</c:v>
                </c:pt>
                <c:pt idx="1521">
                  <c:v>27070</c:v>
                </c:pt>
                <c:pt idx="1522">
                  <c:v>27081.7</c:v>
                </c:pt>
                <c:pt idx="1523">
                  <c:v>27093.200000000001</c:v>
                </c:pt>
                <c:pt idx="1524">
                  <c:v>27099</c:v>
                </c:pt>
                <c:pt idx="1525">
                  <c:v>27110.3</c:v>
                </c:pt>
                <c:pt idx="1526">
                  <c:v>27121.599999999999</c:v>
                </c:pt>
                <c:pt idx="1527">
                  <c:v>27133</c:v>
                </c:pt>
                <c:pt idx="1528">
                  <c:v>27138.6</c:v>
                </c:pt>
                <c:pt idx="1529">
                  <c:v>27150</c:v>
                </c:pt>
                <c:pt idx="1530">
                  <c:v>27155.8</c:v>
                </c:pt>
                <c:pt idx="1531">
                  <c:v>27161.5</c:v>
                </c:pt>
                <c:pt idx="1532">
                  <c:v>27172.9</c:v>
                </c:pt>
                <c:pt idx="1533">
                  <c:v>27190.1</c:v>
                </c:pt>
                <c:pt idx="1534">
                  <c:v>27195.9</c:v>
                </c:pt>
                <c:pt idx="1535">
                  <c:v>27201.7</c:v>
                </c:pt>
                <c:pt idx="1536">
                  <c:v>27213</c:v>
                </c:pt>
                <c:pt idx="1537">
                  <c:v>27218.799999999999</c:v>
                </c:pt>
                <c:pt idx="1538">
                  <c:v>27230.3</c:v>
                </c:pt>
                <c:pt idx="1539">
                  <c:v>27236</c:v>
                </c:pt>
                <c:pt idx="1540">
                  <c:v>27247.5</c:v>
                </c:pt>
                <c:pt idx="1541">
                  <c:v>27253.200000000001</c:v>
                </c:pt>
                <c:pt idx="1542">
                  <c:v>27258.799999999999</c:v>
                </c:pt>
                <c:pt idx="1543">
                  <c:v>27269.9</c:v>
                </c:pt>
                <c:pt idx="1544">
                  <c:v>27281</c:v>
                </c:pt>
                <c:pt idx="1545">
                  <c:v>27286.400000000001</c:v>
                </c:pt>
                <c:pt idx="1546">
                  <c:v>27297.4</c:v>
                </c:pt>
                <c:pt idx="1547">
                  <c:v>27308.3</c:v>
                </c:pt>
                <c:pt idx="1548">
                  <c:v>27319.1</c:v>
                </c:pt>
                <c:pt idx="1549">
                  <c:v>27330</c:v>
                </c:pt>
                <c:pt idx="1550">
                  <c:v>27340.799999999999</c:v>
                </c:pt>
                <c:pt idx="1551">
                  <c:v>27346.2</c:v>
                </c:pt>
                <c:pt idx="1552">
                  <c:v>27351.599999999999</c:v>
                </c:pt>
                <c:pt idx="1553">
                  <c:v>27357</c:v>
                </c:pt>
                <c:pt idx="1554">
                  <c:v>27367.9</c:v>
                </c:pt>
                <c:pt idx="1555">
                  <c:v>27378.799999999999</c:v>
                </c:pt>
                <c:pt idx="1556">
                  <c:v>27389.7</c:v>
                </c:pt>
                <c:pt idx="1557">
                  <c:v>27395.200000000001</c:v>
                </c:pt>
                <c:pt idx="1558">
                  <c:v>27406.1</c:v>
                </c:pt>
                <c:pt idx="1559">
                  <c:v>27417</c:v>
                </c:pt>
                <c:pt idx="1560">
                  <c:v>27428</c:v>
                </c:pt>
                <c:pt idx="1561">
                  <c:v>27439</c:v>
                </c:pt>
                <c:pt idx="1562">
                  <c:v>27449.9</c:v>
                </c:pt>
                <c:pt idx="1563">
                  <c:v>27460.9</c:v>
                </c:pt>
                <c:pt idx="1564">
                  <c:v>27471.8</c:v>
                </c:pt>
                <c:pt idx="1565">
                  <c:v>27477.3</c:v>
                </c:pt>
                <c:pt idx="1566">
                  <c:v>27482.799999999999</c:v>
                </c:pt>
                <c:pt idx="1567">
                  <c:v>27493.8</c:v>
                </c:pt>
                <c:pt idx="1568">
                  <c:v>27504.9</c:v>
                </c:pt>
                <c:pt idx="1569">
                  <c:v>27510.5</c:v>
                </c:pt>
                <c:pt idx="1570">
                  <c:v>27521.599999999999</c:v>
                </c:pt>
                <c:pt idx="1571">
                  <c:v>27532.799999999999</c:v>
                </c:pt>
                <c:pt idx="1572">
                  <c:v>27538.400000000001</c:v>
                </c:pt>
                <c:pt idx="1573">
                  <c:v>27544</c:v>
                </c:pt>
                <c:pt idx="1574">
                  <c:v>27555.4</c:v>
                </c:pt>
                <c:pt idx="1575">
                  <c:v>27561.1</c:v>
                </c:pt>
                <c:pt idx="1576">
                  <c:v>27566.799999999999</c:v>
                </c:pt>
                <c:pt idx="1577">
                  <c:v>27572.5</c:v>
                </c:pt>
                <c:pt idx="1578">
                  <c:v>27584</c:v>
                </c:pt>
                <c:pt idx="1579">
                  <c:v>27595.4</c:v>
                </c:pt>
                <c:pt idx="1580">
                  <c:v>27607</c:v>
                </c:pt>
                <c:pt idx="1581">
                  <c:v>27618.6</c:v>
                </c:pt>
                <c:pt idx="1582">
                  <c:v>27630.1</c:v>
                </c:pt>
                <c:pt idx="1583">
                  <c:v>27635.8</c:v>
                </c:pt>
                <c:pt idx="1584">
                  <c:v>27647.200000000001</c:v>
                </c:pt>
                <c:pt idx="1585">
                  <c:v>27658.799999999999</c:v>
                </c:pt>
                <c:pt idx="1586">
                  <c:v>27664.5</c:v>
                </c:pt>
                <c:pt idx="1587">
                  <c:v>27670.2</c:v>
                </c:pt>
                <c:pt idx="1588">
                  <c:v>27681.7</c:v>
                </c:pt>
                <c:pt idx="1589">
                  <c:v>27693.1</c:v>
                </c:pt>
                <c:pt idx="1590">
                  <c:v>27704.6</c:v>
                </c:pt>
                <c:pt idx="1591">
                  <c:v>27715.9</c:v>
                </c:pt>
                <c:pt idx="1592">
                  <c:v>27727.3</c:v>
                </c:pt>
                <c:pt idx="1593">
                  <c:v>27733.1</c:v>
                </c:pt>
                <c:pt idx="1594">
                  <c:v>27738.799999999999</c:v>
                </c:pt>
                <c:pt idx="1595">
                  <c:v>27744.5</c:v>
                </c:pt>
                <c:pt idx="1596">
                  <c:v>27756.1</c:v>
                </c:pt>
                <c:pt idx="1597">
                  <c:v>27767.5</c:v>
                </c:pt>
                <c:pt idx="1598">
                  <c:v>27773.200000000001</c:v>
                </c:pt>
                <c:pt idx="1599">
                  <c:v>27779</c:v>
                </c:pt>
                <c:pt idx="1600">
                  <c:v>27790.5</c:v>
                </c:pt>
                <c:pt idx="1601">
                  <c:v>27796.3</c:v>
                </c:pt>
                <c:pt idx="1602">
                  <c:v>27807.9</c:v>
                </c:pt>
                <c:pt idx="1603">
                  <c:v>27819.5</c:v>
                </c:pt>
                <c:pt idx="1604">
                  <c:v>27831</c:v>
                </c:pt>
                <c:pt idx="1605">
                  <c:v>27842.5</c:v>
                </c:pt>
                <c:pt idx="1606">
                  <c:v>27848.2</c:v>
                </c:pt>
                <c:pt idx="1607">
                  <c:v>27859.7</c:v>
                </c:pt>
                <c:pt idx="1608">
                  <c:v>27871</c:v>
                </c:pt>
                <c:pt idx="1609">
                  <c:v>27876.7</c:v>
                </c:pt>
                <c:pt idx="1610">
                  <c:v>27882.400000000001</c:v>
                </c:pt>
                <c:pt idx="1611">
                  <c:v>27893.599999999999</c:v>
                </c:pt>
                <c:pt idx="1612">
                  <c:v>27899.200000000001</c:v>
                </c:pt>
                <c:pt idx="1613">
                  <c:v>27904.9</c:v>
                </c:pt>
                <c:pt idx="1614">
                  <c:v>27916.2</c:v>
                </c:pt>
                <c:pt idx="1615">
                  <c:v>27921.8</c:v>
                </c:pt>
                <c:pt idx="1616">
                  <c:v>27927.4</c:v>
                </c:pt>
                <c:pt idx="1617">
                  <c:v>27938.7</c:v>
                </c:pt>
                <c:pt idx="1618">
                  <c:v>27949.9</c:v>
                </c:pt>
                <c:pt idx="1619">
                  <c:v>27955.5</c:v>
                </c:pt>
                <c:pt idx="1620">
                  <c:v>27966.799999999999</c:v>
                </c:pt>
                <c:pt idx="1621">
                  <c:v>27978.2</c:v>
                </c:pt>
                <c:pt idx="1622">
                  <c:v>27989.7</c:v>
                </c:pt>
                <c:pt idx="1623">
                  <c:v>28001.1</c:v>
                </c:pt>
                <c:pt idx="1624">
                  <c:v>28006.9</c:v>
                </c:pt>
                <c:pt idx="1625">
                  <c:v>28012.6</c:v>
                </c:pt>
                <c:pt idx="1626">
                  <c:v>28018.3</c:v>
                </c:pt>
                <c:pt idx="1627">
                  <c:v>28029.8</c:v>
                </c:pt>
                <c:pt idx="1628">
                  <c:v>28041.3</c:v>
                </c:pt>
                <c:pt idx="1629">
                  <c:v>28047</c:v>
                </c:pt>
                <c:pt idx="1630">
                  <c:v>28058.400000000001</c:v>
                </c:pt>
                <c:pt idx="1631">
                  <c:v>28069.8</c:v>
                </c:pt>
                <c:pt idx="1632">
                  <c:v>28075.5</c:v>
                </c:pt>
                <c:pt idx="1633">
                  <c:v>28081.200000000001</c:v>
                </c:pt>
                <c:pt idx="1634">
                  <c:v>28092.5</c:v>
                </c:pt>
                <c:pt idx="1635">
                  <c:v>28103.7</c:v>
                </c:pt>
                <c:pt idx="1636">
                  <c:v>28109.4</c:v>
                </c:pt>
                <c:pt idx="1637">
                  <c:v>28115</c:v>
                </c:pt>
                <c:pt idx="1638">
                  <c:v>28126.2</c:v>
                </c:pt>
                <c:pt idx="1639">
                  <c:v>28131.8</c:v>
                </c:pt>
                <c:pt idx="1640">
                  <c:v>28137.5</c:v>
                </c:pt>
                <c:pt idx="1641">
                  <c:v>28148.7</c:v>
                </c:pt>
                <c:pt idx="1642">
                  <c:v>28159.9</c:v>
                </c:pt>
                <c:pt idx="1643">
                  <c:v>28165.599999999999</c:v>
                </c:pt>
                <c:pt idx="1644">
                  <c:v>28176.799999999999</c:v>
                </c:pt>
                <c:pt idx="1645">
                  <c:v>28188</c:v>
                </c:pt>
                <c:pt idx="1646">
                  <c:v>28193.599999999999</c:v>
                </c:pt>
                <c:pt idx="1647">
                  <c:v>28199.200000000001</c:v>
                </c:pt>
                <c:pt idx="1648">
                  <c:v>28210.400000000001</c:v>
                </c:pt>
                <c:pt idx="1649">
                  <c:v>28216.1</c:v>
                </c:pt>
                <c:pt idx="1650">
                  <c:v>28221.7</c:v>
                </c:pt>
                <c:pt idx="1651">
                  <c:v>28233</c:v>
                </c:pt>
                <c:pt idx="1652">
                  <c:v>28238.6</c:v>
                </c:pt>
                <c:pt idx="1653">
                  <c:v>28249.8</c:v>
                </c:pt>
                <c:pt idx="1654">
                  <c:v>28261</c:v>
                </c:pt>
                <c:pt idx="1655">
                  <c:v>28266.5</c:v>
                </c:pt>
                <c:pt idx="1656">
                  <c:v>28277.599999999999</c:v>
                </c:pt>
                <c:pt idx="1657">
                  <c:v>28288.5</c:v>
                </c:pt>
                <c:pt idx="1658">
                  <c:v>28293.9</c:v>
                </c:pt>
                <c:pt idx="1659">
                  <c:v>28304.799999999999</c:v>
                </c:pt>
                <c:pt idx="1660">
                  <c:v>28315.599999999999</c:v>
                </c:pt>
                <c:pt idx="1661">
                  <c:v>28321</c:v>
                </c:pt>
                <c:pt idx="1662">
                  <c:v>28326.400000000001</c:v>
                </c:pt>
                <c:pt idx="1663">
                  <c:v>28337.1</c:v>
                </c:pt>
                <c:pt idx="1664">
                  <c:v>28347.7</c:v>
                </c:pt>
                <c:pt idx="1665">
                  <c:v>28358.400000000001</c:v>
                </c:pt>
                <c:pt idx="1666">
                  <c:v>28369</c:v>
                </c:pt>
                <c:pt idx="1667">
                  <c:v>28379.599999999999</c:v>
                </c:pt>
                <c:pt idx="1668">
                  <c:v>28390.2</c:v>
                </c:pt>
                <c:pt idx="1669">
                  <c:v>28400.799999999999</c:v>
                </c:pt>
                <c:pt idx="1670">
                  <c:v>28416.7</c:v>
                </c:pt>
                <c:pt idx="1671">
                  <c:v>28484.799999999999</c:v>
                </c:pt>
                <c:pt idx="1672">
                  <c:v>28531.7</c:v>
                </c:pt>
                <c:pt idx="1673">
                  <c:v>28558</c:v>
                </c:pt>
                <c:pt idx="1674">
                  <c:v>28584</c:v>
                </c:pt>
                <c:pt idx="1675">
                  <c:v>28599.599999999999</c:v>
                </c:pt>
                <c:pt idx="1676">
                  <c:v>28610.1</c:v>
                </c:pt>
                <c:pt idx="1677">
                  <c:v>28620.5</c:v>
                </c:pt>
                <c:pt idx="1678">
                  <c:v>28625.7</c:v>
                </c:pt>
                <c:pt idx="1679">
                  <c:v>28636.1</c:v>
                </c:pt>
                <c:pt idx="1680">
                  <c:v>28656.799999999999</c:v>
                </c:pt>
                <c:pt idx="1681">
                  <c:v>28667.200000000001</c:v>
                </c:pt>
                <c:pt idx="1682">
                  <c:v>28677.7</c:v>
                </c:pt>
                <c:pt idx="1683">
                  <c:v>28688.2</c:v>
                </c:pt>
                <c:pt idx="1684">
                  <c:v>28693.4</c:v>
                </c:pt>
                <c:pt idx="1685">
                  <c:v>28703.8</c:v>
                </c:pt>
                <c:pt idx="1686">
                  <c:v>28714.3</c:v>
                </c:pt>
                <c:pt idx="1687">
                  <c:v>28724.9</c:v>
                </c:pt>
                <c:pt idx="1688">
                  <c:v>28730.2</c:v>
                </c:pt>
                <c:pt idx="1689">
                  <c:v>28740.7</c:v>
                </c:pt>
                <c:pt idx="1690">
                  <c:v>28751.3</c:v>
                </c:pt>
                <c:pt idx="1691">
                  <c:v>28762</c:v>
                </c:pt>
                <c:pt idx="1692">
                  <c:v>28772.6</c:v>
                </c:pt>
                <c:pt idx="1693">
                  <c:v>28783.3</c:v>
                </c:pt>
                <c:pt idx="1694">
                  <c:v>28794</c:v>
                </c:pt>
                <c:pt idx="1695">
                  <c:v>28804.7</c:v>
                </c:pt>
                <c:pt idx="1696">
                  <c:v>28815.3</c:v>
                </c:pt>
                <c:pt idx="1697">
                  <c:v>28820.6</c:v>
                </c:pt>
                <c:pt idx="1698">
                  <c:v>28831.3</c:v>
                </c:pt>
                <c:pt idx="1699">
                  <c:v>28836.6</c:v>
                </c:pt>
                <c:pt idx="1700">
                  <c:v>28847.200000000001</c:v>
                </c:pt>
                <c:pt idx="1701">
                  <c:v>28857.7</c:v>
                </c:pt>
                <c:pt idx="1702">
                  <c:v>28868.2</c:v>
                </c:pt>
                <c:pt idx="1703">
                  <c:v>28873.5</c:v>
                </c:pt>
                <c:pt idx="1704">
                  <c:v>28883.9</c:v>
                </c:pt>
                <c:pt idx="1705">
                  <c:v>28894.400000000001</c:v>
                </c:pt>
                <c:pt idx="1706">
                  <c:v>28899.599999999999</c:v>
                </c:pt>
                <c:pt idx="1707">
                  <c:v>28915.3</c:v>
                </c:pt>
                <c:pt idx="1708">
                  <c:v>28920.5</c:v>
                </c:pt>
                <c:pt idx="1709">
                  <c:v>28931</c:v>
                </c:pt>
                <c:pt idx="1710">
                  <c:v>28941.5</c:v>
                </c:pt>
                <c:pt idx="1711">
                  <c:v>28946.799999999999</c:v>
                </c:pt>
                <c:pt idx="1712">
                  <c:v>28957.3</c:v>
                </c:pt>
                <c:pt idx="1713">
                  <c:v>28967.7</c:v>
                </c:pt>
                <c:pt idx="1714">
                  <c:v>28978.1</c:v>
                </c:pt>
                <c:pt idx="1715">
                  <c:v>28988.6</c:v>
                </c:pt>
                <c:pt idx="1716">
                  <c:v>28998.9</c:v>
                </c:pt>
                <c:pt idx="1717">
                  <c:v>29009.3</c:v>
                </c:pt>
                <c:pt idx="1718">
                  <c:v>29019.7</c:v>
                </c:pt>
                <c:pt idx="1719">
                  <c:v>29024.9</c:v>
                </c:pt>
                <c:pt idx="1720">
                  <c:v>29035.3</c:v>
                </c:pt>
                <c:pt idx="1721">
                  <c:v>29045.5</c:v>
                </c:pt>
                <c:pt idx="1722">
                  <c:v>29050.6</c:v>
                </c:pt>
                <c:pt idx="1723">
                  <c:v>29060.9</c:v>
                </c:pt>
                <c:pt idx="1724">
                  <c:v>29071.200000000001</c:v>
                </c:pt>
                <c:pt idx="1725">
                  <c:v>29081.4</c:v>
                </c:pt>
                <c:pt idx="1726">
                  <c:v>29096.9</c:v>
                </c:pt>
                <c:pt idx="1727">
                  <c:v>29107.200000000001</c:v>
                </c:pt>
                <c:pt idx="1728">
                  <c:v>29117.5</c:v>
                </c:pt>
                <c:pt idx="1729">
                  <c:v>29122.7</c:v>
                </c:pt>
                <c:pt idx="1730">
                  <c:v>29133</c:v>
                </c:pt>
                <c:pt idx="1731">
                  <c:v>29143.5</c:v>
                </c:pt>
                <c:pt idx="1732">
                  <c:v>29153.9</c:v>
                </c:pt>
                <c:pt idx="1733">
                  <c:v>29164.3</c:v>
                </c:pt>
                <c:pt idx="1734">
                  <c:v>29174.6</c:v>
                </c:pt>
                <c:pt idx="1735">
                  <c:v>29184.9</c:v>
                </c:pt>
                <c:pt idx="1736">
                  <c:v>29190</c:v>
                </c:pt>
                <c:pt idx="1737">
                  <c:v>29200.3</c:v>
                </c:pt>
                <c:pt idx="1738">
                  <c:v>29210.400000000001</c:v>
                </c:pt>
                <c:pt idx="1739">
                  <c:v>29220.5</c:v>
                </c:pt>
                <c:pt idx="1740">
                  <c:v>29225.599999999999</c:v>
                </c:pt>
                <c:pt idx="1741">
                  <c:v>29235.9</c:v>
                </c:pt>
                <c:pt idx="1742">
                  <c:v>29246</c:v>
                </c:pt>
                <c:pt idx="1743">
                  <c:v>29256.2</c:v>
                </c:pt>
                <c:pt idx="1744">
                  <c:v>29266.3</c:v>
                </c:pt>
                <c:pt idx="1745">
                  <c:v>29281.3</c:v>
                </c:pt>
                <c:pt idx="1746">
                  <c:v>29291.4</c:v>
                </c:pt>
                <c:pt idx="1747">
                  <c:v>29296.5</c:v>
                </c:pt>
                <c:pt idx="1748">
                  <c:v>29306.6</c:v>
                </c:pt>
                <c:pt idx="1749">
                  <c:v>29316.7</c:v>
                </c:pt>
                <c:pt idx="1750">
                  <c:v>29326.799999999999</c:v>
                </c:pt>
                <c:pt idx="1751">
                  <c:v>29332</c:v>
                </c:pt>
                <c:pt idx="1752">
                  <c:v>29342.3</c:v>
                </c:pt>
                <c:pt idx="1753">
                  <c:v>29352.5</c:v>
                </c:pt>
                <c:pt idx="1754">
                  <c:v>29362.7</c:v>
                </c:pt>
                <c:pt idx="1755">
                  <c:v>29367.9</c:v>
                </c:pt>
                <c:pt idx="1756">
                  <c:v>29378.1</c:v>
                </c:pt>
                <c:pt idx="1757">
                  <c:v>29388.400000000001</c:v>
                </c:pt>
                <c:pt idx="1758">
                  <c:v>29398.799999999999</c:v>
                </c:pt>
                <c:pt idx="1759">
                  <c:v>29408.9</c:v>
                </c:pt>
                <c:pt idx="1760">
                  <c:v>29414</c:v>
                </c:pt>
                <c:pt idx="1761">
                  <c:v>29424.2</c:v>
                </c:pt>
                <c:pt idx="1762">
                  <c:v>29434.400000000001</c:v>
                </c:pt>
                <c:pt idx="1763">
                  <c:v>29449.599999999999</c:v>
                </c:pt>
                <c:pt idx="1764">
                  <c:v>29459.8</c:v>
                </c:pt>
                <c:pt idx="1765">
                  <c:v>29464.799999999999</c:v>
                </c:pt>
                <c:pt idx="1766">
                  <c:v>29480.1</c:v>
                </c:pt>
                <c:pt idx="1767">
                  <c:v>29490.1</c:v>
                </c:pt>
                <c:pt idx="1768">
                  <c:v>29500.2</c:v>
                </c:pt>
                <c:pt idx="1769">
                  <c:v>29505.3</c:v>
                </c:pt>
                <c:pt idx="1770">
                  <c:v>29515.4</c:v>
                </c:pt>
                <c:pt idx="1771">
                  <c:v>29525.599999999999</c:v>
                </c:pt>
                <c:pt idx="1772">
                  <c:v>29530.799999999999</c:v>
                </c:pt>
                <c:pt idx="1773">
                  <c:v>29546.1</c:v>
                </c:pt>
                <c:pt idx="1774">
                  <c:v>29556.400000000001</c:v>
                </c:pt>
                <c:pt idx="1775">
                  <c:v>29566.7</c:v>
                </c:pt>
                <c:pt idx="1776">
                  <c:v>29571.8</c:v>
                </c:pt>
                <c:pt idx="1777">
                  <c:v>29582.1</c:v>
                </c:pt>
                <c:pt idx="1778">
                  <c:v>29592.5</c:v>
                </c:pt>
                <c:pt idx="1779">
                  <c:v>29602.799999999999</c:v>
                </c:pt>
                <c:pt idx="1780">
                  <c:v>29613.200000000001</c:v>
                </c:pt>
                <c:pt idx="1781">
                  <c:v>29628.7</c:v>
                </c:pt>
                <c:pt idx="1782">
                  <c:v>29633.9</c:v>
                </c:pt>
                <c:pt idx="1783">
                  <c:v>29649.5</c:v>
                </c:pt>
                <c:pt idx="1784">
                  <c:v>29659.8</c:v>
                </c:pt>
                <c:pt idx="1785">
                  <c:v>29665</c:v>
                </c:pt>
                <c:pt idx="1786">
                  <c:v>29680.5</c:v>
                </c:pt>
                <c:pt idx="1787">
                  <c:v>29690.7</c:v>
                </c:pt>
                <c:pt idx="1788">
                  <c:v>29700.9</c:v>
                </c:pt>
                <c:pt idx="1789">
                  <c:v>29711.1</c:v>
                </c:pt>
                <c:pt idx="1790">
                  <c:v>29716.1</c:v>
                </c:pt>
                <c:pt idx="1791">
                  <c:v>29726.1</c:v>
                </c:pt>
                <c:pt idx="1792">
                  <c:v>29736.3</c:v>
                </c:pt>
                <c:pt idx="1793">
                  <c:v>29746.400000000001</c:v>
                </c:pt>
                <c:pt idx="1794">
                  <c:v>29756.5</c:v>
                </c:pt>
                <c:pt idx="1795">
                  <c:v>29771.7</c:v>
                </c:pt>
                <c:pt idx="1796">
                  <c:v>29781.7</c:v>
                </c:pt>
                <c:pt idx="1797">
                  <c:v>29786.799999999999</c:v>
                </c:pt>
                <c:pt idx="1798">
                  <c:v>29796.9</c:v>
                </c:pt>
                <c:pt idx="1799">
                  <c:v>29801.9</c:v>
                </c:pt>
                <c:pt idx="1800">
                  <c:v>29811.8</c:v>
                </c:pt>
                <c:pt idx="1801">
                  <c:v>29821.7</c:v>
                </c:pt>
                <c:pt idx="1802">
                  <c:v>29836.5</c:v>
                </c:pt>
                <c:pt idx="1803">
                  <c:v>29846.400000000001</c:v>
                </c:pt>
                <c:pt idx="1804">
                  <c:v>29856.2</c:v>
                </c:pt>
                <c:pt idx="1805">
                  <c:v>29866.1</c:v>
                </c:pt>
                <c:pt idx="1806">
                  <c:v>29871.1</c:v>
                </c:pt>
                <c:pt idx="1807">
                  <c:v>29880.9</c:v>
                </c:pt>
                <c:pt idx="1808">
                  <c:v>29890.799999999999</c:v>
                </c:pt>
                <c:pt idx="1809">
                  <c:v>29900.7</c:v>
                </c:pt>
                <c:pt idx="1810">
                  <c:v>29910.5</c:v>
                </c:pt>
                <c:pt idx="1811">
                  <c:v>29920.3</c:v>
                </c:pt>
                <c:pt idx="1812">
                  <c:v>29930</c:v>
                </c:pt>
                <c:pt idx="1813">
                  <c:v>29934.799999999999</c:v>
                </c:pt>
                <c:pt idx="1814">
                  <c:v>29944.5</c:v>
                </c:pt>
                <c:pt idx="1815">
                  <c:v>29954.1</c:v>
                </c:pt>
                <c:pt idx="1816">
                  <c:v>29963.7</c:v>
                </c:pt>
                <c:pt idx="1817">
                  <c:v>29973.3</c:v>
                </c:pt>
                <c:pt idx="1818">
                  <c:v>29982.9</c:v>
                </c:pt>
                <c:pt idx="1819">
                  <c:v>29992.7</c:v>
                </c:pt>
                <c:pt idx="1820">
                  <c:v>29997.599999999999</c:v>
                </c:pt>
                <c:pt idx="1821">
                  <c:v>30007.200000000001</c:v>
                </c:pt>
                <c:pt idx="1822">
                  <c:v>30017.1</c:v>
                </c:pt>
                <c:pt idx="1823">
                  <c:v>30027</c:v>
                </c:pt>
                <c:pt idx="1824">
                  <c:v>30036.799999999999</c:v>
                </c:pt>
                <c:pt idx="1825">
                  <c:v>30046.7</c:v>
                </c:pt>
                <c:pt idx="1826">
                  <c:v>30056.7</c:v>
                </c:pt>
                <c:pt idx="1827">
                  <c:v>30066.6</c:v>
                </c:pt>
                <c:pt idx="1828">
                  <c:v>30071.599999999999</c:v>
                </c:pt>
                <c:pt idx="1829">
                  <c:v>30081.5</c:v>
                </c:pt>
                <c:pt idx="1830">
                  <c:v>30086.5</c:v>
                </c:pt>
                <c:pt idx="1831">
                  <c:v>30096.6</c:v>
                </c:pt>
                <c:pt idx="1832">
                  <c:v>30101.599999999999</c:v>
                </c:pt>
                <c:pt idx="1833">
                  <c:v>30106.7</c:v>
                </c:pt>
                <c:pt idx="1834">
                  <c:v>30116.7</c:v>
                </c:pt>
                <c:pt idx="1835">
                  <c:v>30126.7</c:v>
                </c:pt>
                <c:pt idx="1836">
                  <c:v>30136.799999999999</c:v>
                </c:pt>
                <c:pt idx="1837">
                  <c:v>30146.9</c:v>
                </c:pt>
                <c:pt idx="1838">
                  <c:v>30156.9</c:v>
                </c:pt>
                <c:pt idx="1839">
                  <c:v>30162</c:v>
                </c:pt>
                <c:pt idx="1840">
                  <c:v>30167</c:v>
                </c:pt>
                <c:pt idx="1841">
                  <c:v>30172</c:v>
                </c:pt>
                <c:pt idx="1842">
                  <c:v>30182</c:v>
                </c:pt>
                <c:pt idx="1843">
                  <c:v>30187</c:v>
                </c:pt>
                <c:pt idx="1844">
                  <c:v>30197</c:v>
                </c:pt>
                <c:pt idx="1845">
                  <c:v>30201.9</c:v>
                </c:pt>
                <c:pt idx="1846">
                  <c:v>30211.8</c:v>
                </c:pt>
                <c:pt idx="1847">
                  <c:v>30226.7</c:v>
                </c:pt>
                <c:pt idx="1848">
                  <c:v>30231.7</c:v>
                </c:pt>
                <c:pt idx="1849">
                  <c:v>30241.599999999999</c:v>
                </c:pt>
                <c:pt idx="1850">
                  <c:v>30251.5</c:v>
                </c:pt>
                <c:pt idx="1851">
                  <c:v>30256.5</c:v>
                </c:pt>
                <c:pt idx="1852">
                  <c:v>30261.4</c:v>
                </c:pt>
                <c:pt idx="1853">
                  <c:v>30271.4</c:v>
                </c:pt>
                <c:pt idx="1854">
                  <c:v>30276.400000000001</c:v>
                </c:pt>
                <c:pt idx="1855">
                  <c:v>30286.3</c:v>
                </c:pt>
                <c:pt idx="1856">
                  <c:v>30296.3</c:v>
                </c:pt>
                <c:pt idx="1857">
                  <c:v>30301.3</c:v>
                </c:pt>
                <c:pt idx="1858">
                  <c:v>30311.200000000001</c:v>
                </c:pt>
                <c:pt idx="1859">
                  <c:v>30321.200000000001</c:v>
                </c:pt>
                <c:pt idx="1860">
                  <c:v>30326.2</c:v>
                </c:pt>
                <c:pt idx="1861">
                  <c:v>30336.1</c:v>
                </c:pt>
                <c:pt idx="1862">
                  <c:v>30341</c:v>
                </c:pt>
                <c:pt idx="1863">
                  <c:v>30346</c:v>
                </c:pt>
                <c:pt idx="1864">
                  <c:v>30355.8</c:v>
                </c:pt>
                <c:pt idx="1865">
                  <c:v>30365.7</c:v>
                </c:pt>
                <c:pt idx="1866">
                  <c:v>30380.400000000001</c:v>
                </c:pt>
                <c:pt idx="1867">
                  <c:v>30385.3</c:v>
                </c:pt>
                <c:pt idx="1868">
                  <c:v>30394.9</c:v>
                </c:pt>
                <c:pt idx="1869">
                  <c:v>30404.5</c:v>
                </c:pt>
                <c:pt idx="1870">
                  <c:v>30409.3</c:v>
                </c:pt>
                <c:pt idx="1871">
                  <c:v>30418.9</c:v>
                </c:pt>
                <c:pt idx="1872">
                  <c:v>30428.5</c:v>
                </c:pt>
                <c:pt idx="1873">
                  <c:v>30433.3</c:v>
                </c:pt>
                <c:pt idx="1874">
                  <c:v>30438.1</c:v>
                </c:pt>
                <c:pt idx="1875">
                  <c:v>30447.8</c:v>
                </c:pt>
                <c:pt idx="1876">
                  <c:v>30452.6</c:v>
                </c:pt>
                <c:pt idx="1877">
                  <c:v>30462.3</c:v>
                </c:pt>
                <c:pt idx="1878">
                  <c:v>30477</c:v>
                </c:pt>
                <c:pt idx="1879">
                  <c:v>30481.9</c:v>
                </c:pt>
                <c:pt idx="1880">
                  <c:v>30491.599999999999</c:v>
                </c:pt>
                <c:pt idx="1881">
                  <c:v>30501.4</c:v>
                </c:pt>
                <c:pt idx="1882">
                  <c:v>30506.3</c:v>
                </c:pt>
                <c:pt idx="1883">
                  <c:v>30511.200000000001</c:v>
                </c:pt>
                <c:pt idx="1884">
                  <c:v>30521</c:v>
                </c:pt>
                <c:pt idx="1885">
                  <c:v>30525.9</c:v>
                </c:pt>
                <c:pt idx="1886">
                  <c:v>30530.799999999999</c:v>
                </c:pt>
                <c:pt idx="1887">
                  <c:v>30540.5</c:v>
                </c:pt>
                <c:pt idx="1888">
                  <c:v>30550.2</c:v>
                </c:pt>
                <c:pt idx="1889">
                  <c:v>30559.9</c:v>
                </c:pt>
                <c:pt idx="1890">
                  <c:v>30569.7</c:v>
                </c:pt>
                <c:pt idx="1891">
                  <c:v>30574.6</c:v>
                </c:pt>
                <c:pt idx="1892">
                  <c:v>30584.400000000001</c:v>
                </c:pt>
                <c:pt idx="1893">
                  <c:v>30594.2</c:v>
                </c:pt>
                <c:pt idx="1894">
                  <c:v>30599</c:v>
                </c:pt>
                <c:pt idx="1895">
                  <c:v>30603.9</c:v>
                </c:pt>
                <c:pt idx="1896">
                  <c:v>30613.599999999999</c:v>
                </c:pt>
                <c:pt idx="1897">
                  <c:v>30618.400000000001</c:v>
                </c:pt>
                <c:pt idx="1898">
                  <c:v>30628.1</c:v>
                </c:pt>
                <c:pt idx="1899">
                  <c:v>30637.7</c:v>
                </c:pt>
                <c:pt idx="1900">
                  <c:v>30642.5</c:v>
                </c:pt>
                <c:pt idx="1901">
                  <c:v>30652.1</c:v>
                </c:pt>
                <c:pt idx="1902">
                  <c:v>30661.599999999999</c:v>
                </c:pt>
                <c:pt idx="1903">
                  <c:v>30666.3</c:v>
                </c:pt>
                <c:pt idx="1904">
                  <c:v>30671.1</c:v>
                </c:pt>
                <c:pt idx="1905">
                  <c:v>30680.6</c:v>
                </c:pt>
                <c:pt idx="1906">
                  <c:v>30685.3</c:v>
                </c:pt>
                <c:pt idx="1907">
                  <c:v>30690</c:v>
                </c:pt>
                <c:pt idx="1908">
                  <c:v>30699.5</c:v>
                </c:pt>
                <c:pt idx="1909">
                  <c:v>30708.9</c:v>
                </c:pt>
                <c:pt idx="1910">
                  <c:v>30713.599999999999</c:v>
                </c:pt>
                <c:pt idx="1911">
                  <c:v>30722.9</c:v>
                </c:pt>
                <c:pt idx="1912">
                  <c:v>30736.9</c:v>
                </c:pt>
                <c:pt idx="1913">
                  <c:v>30741.599999999999</c:v>
                </c:pt>
                <c:pt idx="1914">
                  <c:v>30750.799999999999</c:v>
                </c:pt>
                <c:pt idx="1915">
                  <c:v>30755.5</c:v>
                </c:pt>
                <c:pt idx="1916">
                  <c:v>30760.1</c:v>
                </c:pt>
                <c:pt idx="1917">
                  <c:v>30769.4</c:v>
                </c:pt>
                <c:pt idx="1918">
                  <c:v>30774.1</c:v>
                </c:pt>
                <c:pt idx="1919">
                  <c:v>30778.7</c:v>
                </c:pt>
                <c:pt idx="1920">
                  <c:v>30788</c:v>
                </c:pt>
                <c:pt idx="1921">
                  <c:v>30797.3</c:v>
                </c:pt>
                <c:pt idx="1922">
                  <c:v>30806.6</c:v>
                </c:pt>
                <c:pt idx="1923">
                  <c:v>30811.3</c:v>
                </c:pt>
                <c:pt idx="1924">
                  <c:v>30820.5</c:v>
                </c:pt>
                <c:pt idx="1925">
                  <c:v>30829.8</c:v>
                </c:pt>
                <c:pt idx="1926">
                  <c:v>30834.5</c:v>
                </c:pt>
                <c:pt idx="1927">
                  <c:v>30839.1</c:v>
                </c:pt>
                <c:pt idx="1928">
                  <c:v>30848.3</c:v>
                </c:pt>
                <c:pt idx="1929">
                  <c:v>30852.9</c:v>
                </c:pt>
                <c:pt idx="1930">
                  <c:v>30862.1</c:v>
                </c:pt>
                <c:pt idx="1931">
                  <c:v>30866.7</c:v>
                </c:pt>
                <c:pt idx="1932">
                  <c:v>30875.9</c:v>
                </c:pt>
                <c:pt idx="1933">
                  <c:v>30880.5</c:v>
                </c:pt>
                <c:pt idx="1934">
                  <c:v>30889.599999999999</c:v>
                </c:pt>
                <c:pt idx="1935">
                  <c:v>30898.799999999999</c:v>
                </c:pt>
                <c:pt idx="1936">
                  <c:v>30907.9</c:v>
                </c:pt>
                <c:pt idx="1937">
                  <c:v>30917</c:v>
                </c:pt>
                <c:pt idx="1938">
                  <c:v>30926</c:v>
                </c:pt>
                <c:pt idx="1939">
                  <c:v>30935.1</c:v>
                </c:pt>
                <c:pt idx="1940">
                  <c:v>30944.1</c:v>
                </c:pt>
                <c:pt idx="1941">
                  <c:v>30948.7</c:v>
                </c:pt>
                <c:pt idx="1942">
                  <c:v>30957.7</c:v>
                </c:pt>
                <c:pt idx="1943">
                  <c:v>30966.7</c:v>
                </c:pt>
                <c:pt idx="1944">
                  <c:v>30971.200000000001</c:v>
                </c:pt>
                <c:pt idx="1945">
                  <c:v>30980.3</c:v>
                </c:pt>
                <c:pt idx="1946">
                  <c:v>30984.799999999999</c:v>
                </c:pt>
                <c:pt idx="1947">
                  <c:v>30989.200000000001</c:v>
                </c:pt>
                <c:pt idx="1948">
                  <c:v>30998.2</c:v>
                </c:pt>
                <c:pt idx="1949">
                  <c:v>31007.200000000001</c:v>
                </c:pt>
                <c:pt idx="1950">
                  <c:v>31016.1</c:v>
                </c:pt>
                <c:pt idx="1951">
                  <c:v>31025</c:v>
                </c:pt>
                <c:pt idx="1952">
                  <c:v>31034</c:v>
                </c:pt>
                <c:pt idx="1953">
                  <c:v>31038.5</c:v>
                </c:pt>
                <c:pt idx="1954">
                  <c:v>31047.5</c:v>
                </c:pt>
                <c:pt idx="1955">
                  <c:v>31052</c:v>
                </c:pt>
                <c:pt idx="1956">
                  <c:v>31060.9</c:v>
                </c:pt>
                <c:pt idx="1957">
                  <c:v>31065.4</c:v>
                </c:pt>
                <c:pt idx="1958">
                  <c:v>31074.3</c:v>
                </c:pt>
                <c:pt idx="1959">
                  <c:v>31078.7</c:v>
                </c:pt>
                <c:pt idx="1960">
                  <c:v>31087.599999999999</c:v>
                </c:pt>
                <c:pt idx="1961">
                  <c:v>31096.400000000001</c:v>
                </c:pt>
                <c:pt idx="1962">
                  <c:v>31100.799999999999</c:v>
                </c:pt>
                <c:pt idx="1963">
                  <c:v>31109.8</c:v>
                </c:pt>
                <c:pt idx="1964">
                  <c:v>31118.7</c:v>
                </c:pt>
                <c:pt idx="1965">
                  <c:v>31127.599999999999</c:v>
                </c:pt>
                <c:pt idx="1966">
                  <c:v>31136.400000000001</c:v>
                </c:pt>
                <c:pt idx="1967">
                  <c:v>31140.799999999999</c:v>
                </c:pt>
                <c:pt idx="1968">
                  <c:v>31149.599999999999</c:v>
                </c:pt>
                <c:pt idx="1969">
                  <c:v>31154</c:v>
                </c:pt>
                <c:pt idx="1970">
                  <c:v>31158.400000000001</c:v>
                </c:pt>
                <c:pt idx="1971">
                  <c:v>31167.1</c:v>
                </c:pt>
                <c:pt idx="1972">
                  <c:v>31171.5</c:v>
                </c:pt>
                <c:pt idx="1973">
                  <c:v>31180.2</c:v>
                </c:pt>
                <c:pt idx="1974">
                  <c:v>31184.6</c:v>
                </c:pt>
                <c:pt idx="1975">
                  <c:v>31193.200000000001</c:v>
                </c:pt>
                <c:pt idx="1976">
                  <c:v>31201.9</c:v>
                </c:pt>
                <c:pt idx="1977">
                  <c:v>31210.5</c:v>
                </c:pt>
                <c:pt idx="1978">
                  <c:v>31219.1</c:v>
                </c:pt>
                <c:pt idx="1979">
                  <c:v>31227.7</c:v>
                </c:pt>
                <c:pt idx="1980">
                  <c:v>31232</c:v>
                </c:pt>
                <c:pt idx="1981">
                  <c:v>31236.3</c:v>
                </c:pt>
                <c:pt idx="1982">
                  <c:v>31244.799999999999</c:v>
                </c:pt>
                <c:pt idx="1983">
                  <c:v>31249.1</c:v>
                </c:pt>
                <c:pt idx="1984">
                  <c:v>31257.7</c:v>
                </c:pt>
                <c:pt idx="1985">
                  <c:v>31266.2</c:v>
                </c:pt>
                <c:pt idx="1986">
                  <c:v>31274.799999999999</c:v>
                </c:pt>
                <c:pt idx="1987">
                  <c:v>31279.1</c:v>
                </c:pt>
                <c:pt idx="1988">
                  <c:v>31287.7</c:v>
                </c:pt>
                <c:pt idx="1989">
                  <c:v>31296.2</c:v>
                </c:pt>
                <c:pt idx="1990">
                  <c:v>31304.799999999999</c:v>
                </c:pt>
                <c:pt idx="1991">
                  <c:v>31309.1</c:v>
                </c:pt>
                <c:pt idx="1992">
                  <c:v>31317.7</c:v>
                </c:pt>
                <c:pt idx="1993">
                  <c:v>31326.3</c:v>
                </c:pt>
                <c:pt idx="1994">
                  <c:v>31334.9</c:v>
                </c:pt>
                <c:pt idx="1995">
                  <c:v>31339.3</c:v>
                </c:pt>
                <c:pt idx="1996">
                  <c:v>31348</c:v>
                </c:pt>
                <c:pt idx="1997">
                  <c:v>31356.799999999999</c:v>
                </c:pt>
                <c:pt idx="1998">
                  <c:v>31361.200000000001</c:v>
                </c:pt>
                <c:pt idx="1999">
                  <c:v>31365.599999999999</c:v>
                </c:pt>
                <c:pt idx="2000">
                  <c:v>31374.400000000001</c:v>
                </c:pt>
                <c:pt idx="2001">
                  <c:v>31378.799999999999</c:v>
                </c:pt>
                <c:pt idx="2002">
                  <c:v>31387.7</c:v>
                </c:pt>
                <c:pt idx="2003">
                  <c:v>31396.7</c:v>
                </c:pt>
                <c:pt idx="2004">
                  <c:v>31405.599999999999</c:v>
                </c:pt>
                <c:pt idx="2005">
                  <c:v>31414.5</c:v>
                </c:pt>
                <c:pt idx="2006">
                  <c:v>31423.5</c:v>
                </c:pt>
                <c:pt idx="2007">
                  <c:v>31428</c:v>
                </c:pt>
                <c:pt idx="2008">
                  <c:v>31432.5</c:v>
                </c:pt>
                <c:pt idx="2009">
                  <c:v>31441.5</c:v>
                </c:pt>
                <c:pt idx="2010">
                  <c:v>31446</c:v>
                </c:pt>
                <c:pt idx="2011">
                  <c:v>31455.1</c:v>
                </c:pt>
                <c:pt idx="2012">
                  <c:v>31459.7</c:v>
                </c:pt>
                <c:pt idx="2013">
                  <c:v>31464.3</c:v>
                </c:pt>
                <c:pt idx="2014">
                  <c:v>31468.799999999999</c:v>
                </c:pt>
                <c:pt idx="2015">
                  <c:v>31477.9</c:v>
                </c:pt>
                <c:pt idx="2016">
                  <c:v>31487.1</c:v>
                </c:pt>
                <c:pt idx="2017">
                  <c:v>31496.3</c:v>
                </c:pt>
                <c:pt idx="2018">
                  <c:v>31505.5</c:v>
                </c:pt>
                <c:pt idx="2019">
                  <c:v>31510.1</c:v>
                </c:pt>
                <c:pt idx="2020">
                  <c:v>31519.3</c:v>
                </c:pt>
                <c:pt idx="2021">
                  <c:v>31528.5</c:v>
                </c:pt>
                <c:pt idx="2022">
                  <c:v>31533</c:v>
                </c:pt>
                <c:pt idx="2023">
                  <c:v>31542.1</c:v>
                </c:pt>
                <c:pt idx="2024">
                  <c:v>31551.1</c:v>
                </c:pt>
                <c:pt idx="2025">
                  <c:v>31555.7</c:v>
                </c:pt>
                <c:pt idx="2026">
                  <c:v>31564.9</c:v>
                </c:pt>
                <c:pt idx="2027">
                  <c:v>31574</c:v>
                </c:pt>
                <c:pt idx="2028">
                  <c:v>31578.5</c:v>
                </c:pt>
                <c:pt idx="2029">
                  <c:v>31583</c:v>
                </c:pt>
                <c:pt idx="2030">
                  <c:v>31592.1</c:v>
                </c:pt>
                <c:pt idx="2031">
                  <c:v>31601.200000000001</c:v>
                </c:pt>
                <c:pt idx="2032">
                  <c:v>31610.2</c:v>
                </c:pt>
                <c:pt idx="2033">
                  <c:v>31619.4</c:v>
                </c:pt>
                <c:pt idx="2034">
                  <c:v>31624</c:v>
                </c:pt>
                <c:pt idx="2035">
                  <c:v>31628.6</c:v>
                </c:pt>
                <c:pt idx="2036">
                  <c:v>31637.599999999999</c:v>
                </c:pt>
                <c:pt idx="2037">
                  <c:v>31642.2</c:v>
                </c:pt>
                <c:pt idx="2038">
                  <c:v>31651.4</c:v>
                </c:pt>
                <c:pt idx="2039">
                  <c:v>31656</c:v>
                </c:pt>
                <c:pt idx="2040">
                  <c:v>31660.7</c:v>
                </c:pt>
                <c:pt idx="2041">
                  <c:v>31669.9</c:v>
                </c:pt>
                <c:pt idx="2042">
                  <c:v>31679.200000000001</c:v>
                </c:pt>
                <c:pt idx="2043">
                  <c:v>31688.6</c:v>
                </c:pt>
                <c:pt idx="2044">
                  <c:v>31697.8</c:v>
                </c:pt>
                <c:pt idx="2045">
                  <c:v>31707.1</c:v>
                </c:pt>
                <c:pt idx="2046">
                  <c:v>31716.5</c:v>
                </c:pt>
                <c:pt idx="2047">
                  <c:v>31725.9</c:v>
                </c:pt>
                <c:pt idx="2048">
                  <c:v>31730.5</c:v>
                </c:pt>
                <c:pt idx="2049">
                  <c:v>31739.8</c:v>
                </c:pt>
                <c:pt idx="2050">
                  <c:v>31749.1</c:v>
                </c:pt>
                <c:pt idx="2051">
                  <c:v>31758.3</c:v>
                </c:pt>
                <c:pt idx="2052">
                  <c:v>31767.599999999999</c:v>
                </c:pt>
                <c:pt idx="2053">
                  <c:v>31772.2</c:v>
                </c:pt>
                <c:pt idx="2054">
                  <c:v>31776.799999999999</c:v>
                </c:pt>
                <c:pt idx="2055">
                  <c:v>31786</c:v>
                </c:pt>
                <c:pt idx="2056">
                  <c:v>31795.1</c:v>
                </c:pt>
                <c:pt idx="2057">
                  <c:v>31804.2</c:v>
                </c:pt>
                <c:pt idx="2058">
                  <c:v>31813.5</c:v>
                </c:pt>
                <c:pt idx="2059">
                  <c:v>31818.2</c:v>
                </c:pt>
                <c:pt idx="2060">
                  <c:v>31822.7</c:v>
                </c:pt>
                <c:pt idx="2061">
                  <c:v>31831.9</c:v>
                </c:pt>
                <c:pt idx="2062">
                  <c:v>31836.5</c:v>
                </c:pt>
                <c:pt idx="2063">
                  <c:v>31841</c:v>
                </c:pt>
                <c:pt idx="2064">
                  <c:v>31850.1</c:v>
                </c:pt>
                <c:pt idx="2065">
                  <c:v>31854.6</c:v>
                </c:pt>
                <c:pt idx="2066">
                  <c:v>31863.8</c:v>
                </c:pt>
                <c:pt idx="2067">
                  <c:v>31877.3</c:v>
                </c:pt>
                <c:pt idx="2068">
                  <c:v>31881.8</c:v>
                </c:pt>
                <c:pt idx="2069">
                  <c:v>31890.799999999999</c:v>
                </c:pt>
                <c:pt idx="2070">
                  <c:v>31899.9</c:v>
                </c:pt>
                <c:pt idx="2071">
                  <c:v>31908.799999999999</c:v>
                </c:pt>
                <c:pt idx="2072">
                  <c:v>31913.200000000001</c:v>
                </c:pt>
                <c:pt idx="2073">
                  <c:v>31917.599999999999</c:v>
                </c:pt>
                <c:pt idx="2074">
                  <c:v>31926.400000000001</c:v>
                </c:pt>
                <c:pt idx="2075">
                  <c:v>31930.799999999999</c:v>
                </c:pt>
                <c:pt idx="2076">
                  <c:v>31939.5</c:v>
                </c:pt>
                <c:pt idx="2077">
                  <c:v>31943.9</c:v>
                </c:pt>
                <c:pt idx="2078">
                  <c:v>31952.2</c:v>
                </c:pt>
                <c:pt idx="2079">
                  <c:v>31960.3</c:v>
                </c:pt>
                <c:pt idx="2080">
                  <c:v>31968.400000000001</c:v>
                </c:pt>
                <c:pt idx="2081">
                  <c:v>31975.9</c:v>
                </c:pt>
                <c:pt idx="2082">
                  <c:v>31979.9</c:v>
                </c:pt>
                <c:pt idx="2083">
                  <c:v>31983.9</c:v>
                </c:pt>
                <c:pt idx="2084">
                  <c:v>31991.4</c:v>
                </c:pt>
                <c:pt idx="2085">
                  <c:v>31995.1</c:v>
                </c:pt>
                <c:pt idx="2086">
                  <c:v>32002.400000000001</c:v>
                </c:pt>
                <c:pt idx="2087">
                  <c:v>32009.7</c:v>
                </c:pt>
                <c:pt idx="2088">
                  <c:v>32013.200000000001</c:v>
                </c:pt>
                <c:pt idx="2089">
                  <c:v>32020.1</c:v>
                </c:pt>
                <c:pt idx="2090">
                  <c:v>32027.1</c:v>
                </c:pt>
                <c:pt idx="2091">
                  <c:v>32034</c:v>
                </c:pt>
                <c:pt idx="2092">
                  <c:v>32040.7</c:v>
                </c:pt>
                <c:pt idx="2093">
                  <c:v>32044.1</c:v>
                </c:pt>
                <c:pt idx="2094">
                  <c:v>32050.9</c:v>
                </c:pt>
                <c:pt idx="2095">
                  <c:v>32054.2</c:v>
                </c:pt>
                <c:pt idx="2096">
                  <c:v>32057.599999999999</c:v>
                </c:pt>
                <c:pt idx="2097">
                  <c:v>32064.2</c:v>
                </c:pt>
                <c:pt idx="2098">
                  <c:v>32067.599999999999</c:v>
                </c:pt>
                <c:pt idx="2099">
                  <c:v>32074.2</c:v>
                </c:pt>
                <c:pt idx="2100">
                  <c:v>32080.9</c:v>
                </c:pt>
                <c:pt idx="2101">
                  <c:v>32087.8</c:v>
                </c:pt>
                <c:pt idx="2102">
                  <c:v>32094.7</c:v>
                </c:pt>
                <c:pt idx="2103">
                  <c:v>32098.2</c:v>
                </c:pt>
                <c:pt idx="2104">
                  <c:v>32105.3</c:v>
                </c:pt>
                <c:pt idx="2105">
                  <c:v>32112.6</c:v>
                </c:pt>
                <c:pt idx="2106">
                  <c:v>32120.1</c:v>
                </c:pt>
                <c:pt idx="2107">
                  <c:v>32123.9</c:v>
                </c:pt>
                <c:pt idx="2108">
                  <c:v>32127.599999999999</c:v>
                </c:pt>
                <c:pt idx="2109">
                  <c:v>32135.599999999999</c:v>
                </c:pt>
                <c:pt idx="2110">
                  <c:v>32143</c:v>
                </c:pt>
                <c:pt idx="2111">
                  <c:v>32151</c:v>
                </c:pt>
                <c:pt idx="2112">
                  <c:v>32155.1</c:v>
                </c:pt>
                <c:pt idx="2113">
                  <c:v>32163.3</c:v>
                </c:pt>
                <c:pt idx="2114">
                  <c:v>32171.599999999999</c:v>
                </c:pt>
                <c:pt idx="2115">
                  <c:v>32175.7</c:v>
                </c:pt>
                <c:pt idx="2116">
                  <c:v>32184.1</c:v>
                </c:pt>
                <c:pt idx="2117">
                  <c:v>32192.7</c:v>
                </c:pt>
                <c:pt idx="2118">
                  <c:v>32201.4</c:v>
                </c:pt>
                <c:pt idx="2119">
                  <c:v>32210.2</c:v>
                </c:pt>
                <c:pt idx="2120">
                  <c:v>32219.1</c:v>
                </c:pt>
                <c:pt idx="2121">
                  <c:v>32223.5</c:v>
                </c:pt>
                <c:pt idx="2122">
                  <c:v>32232.5</c:v>
                </c:pt>
                <c:pt idx="2123">
                  <c:v>32241.7</c:v>
                </c:pt>
                <c:pt idx="2124">
                  <c:v>32250.7</c:v>
                </c:pt>
                <c:pt idx="2125">
                  <c:v>32259.8</c:v>
                </c:pt>
                <c:pt idx="2126">
                  <c:v>32264.400000000001</c:v>
                </c:pt>
                <c:pt idx="2127">
                  <c:v>32268.9</c:v>
                </c:pt>
                <c:pt idx="2128">
                  <c:v>32278.1</c:v>
                </c:pt>
                <c:pt idx="2129">
                  <c:v>32282.7</c:v>
                </c:pt>
                <c:pt idx="2130">
                  <c:v>32287.3</c:v>
                </c:pt>
                <c:pt idx="2131">
                  <c:v>32296.6</c:v>
                </c:pt>
                <c:pt idx="2132">
                  <c:v>32301.3</c:v>
                </c:pt>
                <c:pt idx="2133">
                  <c:v>32305.9</c:v>
                </c:pt>
                <c:pt idx="2134">
                  <c:v>32319.8</c:v>
                </c:pt>
                <c:pt idx="2135">
                  <c:v>32329.1</c:v>
                </c:pt>
                <c:pt idx="2136">
                  <c:v>32338.6</c:v>
                </c:pt>
                <c:pt idx="2137">
                  <c:v>32343.3</c:v>
                </c:pt>
                <c:pt idx="2138">
                  <c:v>32352.799999999999</c:v>
                </c:pt>
                <c:pt idx="2139">
                  <c:v>32357.599999999999</c:v>
                </c:pt>
                <c:pt idx="2140">
                  <c:v>32367.1</c:v>
                </c:pt>
                <c:pt idx="2141">
                  <c:v>32371.8</c:v>
                </c:pt>
                <c:pt idx="2142">
                  <c:v>32376.5</c:v>
                </c:pt>
                <c:pt idx="2143">
                  <c:v>32386</c:v>
                </c:pt>
                <c:pt idx="2144">
                  <c:v>32395.599999999999</c:v>
                </c:pt>
                <c:pt idx="2145">
                  <c:v>32405</c:v>
                </c:pt>
                <c:pt idx="2146">
                  <c:v>32409.8</c:v>
                </c:pt>
                <c:pt idx="2147">
                  <c:v>32419.4</c:v>
                </c:pt>
                <c:pt idx="2148">
                  <c:v>32429</c:v>
                </c:pt>
                <c:pt idx="2149">
                  <c:v>32438.799999999999</c:v>
                </c:pt>
                <c:pt idx="2150">
                  <c:v>32443.599999999999</c:v>
                </c:pt>
                <c:pt idx="2151">
                  <c:v>32453.3</c:v>
                </c:pt>
                <c:pt idx="2152">
                  <c:v>32458.2</c:v>
                </c:pt>
                <c:pt idx="2153">
                  <c:v>32467.9</c:v>
                </c:pt>
                <c:pt idx="2154">
                  <c:v>32472.799999999999</c:v>
                </c:pt>
                <c:pt idx="2155">
                  <c:v>32477.7</c:v>
                </c:pt>
                <c:pt idx="2156">
                  <c:v>32487.4</c:v>
                </c:pt>
                <c:pt idx="2157">
                  <c:v>32492.2</c:v>
                </c:pt>
                <c:pt idx="2158">
                  <c:v>32502</c:v>
                </c:pt>
                <c:pt idx="2159">
                  <c:v>32511.599999999999</c:v>
                </c:pt>
                <c:pt idx="2160">
                  <c:v>32521.3</c:v>
                </c:pt>
                <c:pt idx="2161">
                  <c:v>32530.9</c:v>
                </c:pt>
                <c:pt idx="2162">
                  <c:v>32540.5</c:v>
                </c:pt>
                <c:pt idx="2163">
                  <c:v>32545.200000000001</c:v>
                </c:pt>
                <c:pt idx="2164">
                  <c:v>32554.799999999999</c:v>
                </c:pt>
                <c:pt idx="2165">
                  <c:v>32559.599999999999</c:v>
                </c:pt>
                <c:pt idx="2166">
                  <c:v>32569.3</c:v>
                </c:pt>
                <c:pt idx="2167">
                  <c:v>32574.1</c:v>
                </c:pt>
                <c:pt idx="2168">
                  <c:v>32583.7</c:v>
                </c:pt>
                <c:pt idx="2169">
                  <c:v>32588.5</c:v>
                </c:pt>
                <c:pt idx="2170">
                  <c:v>32598.2</c:v>
                </c:pt>
                <c:pt idx="2171">
                  <c:v>32607.9</c:v>
                </c:pt>
                <c:pt idx="2172">
                  <c:v>32617.5</c:v>
                </c:pt>
                <c:pt idx="2173">
                  <c:v>32622.400000000001</c:v>
                </c:pt>
                <c:pt idx="2174">
                  <c:v>32632.1</c:v>
                </c:pt>
                <c:pt idx="2175">
                  <c:v>32641.9</c:v>
                </c:pt>
                <c:pt idx="2176">
                  <c:v>32651.5</c:v>
                </c:pt>
                <c:pt idx="2177">
                  <c:v>32661.200000000001</c:v>
                </c:pt>
                <c:pt idx="2178">
                  <c:v>32666.1</c:v>
                </c:pt>
                <c:pt idx="2179">
                  <c:v>32671</c:v>
                </c:pt>
                <c:pt idx="2180">
                  <c:v>32675.9</c:v>
                </c:pt>
                <c:pt idx="2181">
                  <c:v>32685.7</c:v>
                </c:pt>
                <c:pt idx="2182">
                  <c:v>32690.6</c:v>
                </c:pt>
                <c:pt idx="2183">
                  <c:v>32700.3</c:v>
                </c:pt>
                <c:pt idx="2184">
                  <c:v>32710.1</c:v>
                </c:pt>
                <c:pt idx="2185">
                  <c:v>32715</c:v>
                </c:pt>
                <c:pt idx="2186">
                  <c:v>32724.7</c:v>
                </c:pt>
                <c:pt idx="2187">
                  <c:v>32734.5</c:v>
                </c:pt>
                <c:pt idx="2188">
                  <c:v>32744.2</c:v>
                </c:pt>
                <c:pt idx="2189">
                  <c:v>32753.9</c:v>
                </c:pt>
                <c:pt idx="2190">
                  <c:v>32763.7</c:v>
                </c:pt>
                <c:pt idx="2191">
                  <c:v>32773.5</c:v>
                </c:pt>
                <c:pt idx="2192">
                  <c:v>32783.199999999997</c:v>
                </c:pt>
                <c:pt idx="2193">
                  <c:v>32793</c:v>
                </c:pt>
                <c:pt idx="2194">
                  <c:v>32797.800000000003</c:v>
                </c:pt>
                <c:pt idx="2195">
                  <c:v>32807.5</c:v>
                </c:pt>
                <c:pt idx="2196">
                  <c:v>32812.400000000001</c:v>
                </c:pt>
                <c:pt idx="2197">
                  <c:v>32822.199999999997</c:v>
                </c:pt>
                <c:pt idx="2198">
                  <c:v>32831.9</c:v>
                </c:pt>
                <c:pt idx="2199">
                  <c:v>32841.699999999997</c:v>
                </c:pt>
                <c:pt idx="2200">
                  <c:v>32846.6</c:v>
                </c:pt>
                <c:pt idx="2201">
                  <c:v>32856.300000000003</c:v>
                </c:pt>
                <c:pt idx="2202">
                  <c:v>32866</c:v>
                </c:pt>
                <c:pt idx="2203">
                  <c:v>32870.800000000003</c:v>
                </c:pt>
                <c:pt idx="2204">
                  <c:v>32880.5</c:v>
                </c:pt>
                <c:pt idx="2205">
                  <c:v>32885.300000000003</c:v>
                </c:pt>
                <c:pt idx="2206">
                  <c:v>32890.199999999997</c:v>
                </c:pt>
                <c:pt idx="2207">
                  <c:v>32899.800000000003</c:v>
                </c:pt>
                <c:pt idx="2208">
                  <c:v>32904.699999999997</c:v>
                </c:pt>
                <c:pt idx="2209">
                  <c:v>32914.300000000003</c:v>
                </c:pt>
                <c:pt idx="2210">
                  <c:v>32923.9</c:v>
                </c:pt>
                <c:pt idx="2211">
                  <c:v>32928.699999999997</c:v>
                </c:pt>
                <c:pt idx="2212">
                  <c:v>32933.5</c:v>
                </c:pt>
                <c:pt idx="2213">
                  <c:v>32943</c:v>
                </c:pt>
                <c:pt idx="2214">
                  <c:v>32952.6</c:v>
                </c:pt>
                <c:pt idx="2215">
                  <c:v>32962.199999999997</c:v>
                </c:pt>
                <c:pt idx="2216">
                  <c:v>32971.800000000003</c:v>
                </c:pt>
                <c:pt idx="2217">
                  <c:v>32981.4</c:v>
                </c:pt>
                <c:pt idx="2218">
                  <c:v>32990.9</c:v>
                </c:pt>
                <c:pt idx="2219">
                  <c:v>32995.699999999997</c:v>
                </c:pt>
                <c:pt idx="2220">
                  <c:v>33005.199999999997</c:v>
                </c:pt>
                <c:pt idx="2221">
                  <c:v>33010</c:v>
                </c:pt>
                <c:pt idx="2222">
                  <c:v>33014.699999999997</c:v>
                </c:pt>
                <c:pt idx="2223">
                  <c:v>33019.5</c:v>
                </c:pt>
                <c:pt idx="2224">
                  <c:v>33029</c:v>
                </c:pt>
                <c:pt idx="2225">
                  <c:v>33038.5</c:v>
                </c:pt>
                <c:pt idx="2226">
                  <c:v>33048</c:v>
                </c:pt>
                <c:pt idx="2227">
                  <c:v>33057.5</c:v>
                </c:pt>
                <c:pt idx="2228">
                  <c:v>33062.199999999997</c:v>
                </c:pt>
                <c:pt idx="2229">
                  <c:v>33071.599999999999</c:v>
                </c:pt>
                <c:pt idx="2230">
                  <c:v>33076.300000000003</c:v>
                </c:pt>
                <c:pt idx="2231">
                  <c:v>33085.699999999997</c:v>
                </c:pt>
                <c:pt idx="2232">
                  <c:v>33095.199999999997</c:v>
                </c:pt>
                <c:pt idx="2233">
                  <c:v>33099.9</c:v>
                </c:pt>
                <c:pt idx="2234">
                  <c:v>33104.6</c:v>
                </c:pt>
                <c:pt idx="2235">
                  <c:v>33109.300000000003</c:v>
                </c:pt>
                <c:pt idx="2236">
                  <c:v>33118.699999999997</c:v>
                </c:pt>
                <c:pt idx="2237">
                  <c:v>33127.9</c:v>
                </c:pt>
                <c:pt idx="2238">
                  <c:v>33132.5</c:v>
                </c:pt>
                <c:pt idx="2239">
                  <c:v>33141.9</c:v>
                </c:pt>
                <c:pt idx="2240">
                  <c:v>33151.300000000003</c:v>
                </c:pt>
                <c:pt idx="2241">
                  <c:v>33160.699999999997</c:v>
                </c:pt>
                <c:pt idx="2242">
                  <c:v>33170</c:v>
                </c:pt>
                <c:pt idx="2243">
                  <c:v>33179.300000000003</c:v>
                </c:pt>
                <c:pt idx="2244">
                  <c:v>33188.699999999997</c:v>
                </c:pt>
                <c:pt idx="2245">
                  <c:v>33198</c:v>
                </c:pt>
                <c:pt idx="2246">
                  <c:v>33202.699999999997</c:v>
                </c:pt>
                <c:pt idx="2247">
                  <c:v>33207.4</c:v>
                </c:pt>
                <c:pt idx="2248">
                  <c:v>33216.800000000003</c:v>
                </c:pt>
                <c:pt idx="2249">
                  <c:v>33221.5</c:v>
                </c:pt>
                <c:pt idx="2250">
                  <c:v>33230.800000000003</c:v>
                </c:pt>
                <c:pt idx="2251">
                  <c:v>33240.199999999997</c:v>
                </c:pt>
                <c:pt idx="2252">
                  <c:v>33249.599999999999</c:v>
                </c:pt>
                <c:pt idx="2253">
                  <c:v>33258.9</c:v>
                </c:pt>
                <c:pt idx="2254">
                  <c:v>33263.599999999999</c:v>
                </c:pt>
                <c:pt idx="2255">
                  <c:v>33273</c:v>
                </c:pt>
                <c:pt idx="2256">
                  <c:v>33282.300000000003</c:v>
                </c:pt>
                <c:pt idx="2257">
                  <c:v>33291.699999999997</c:v>
                </c:pt>
                <c:pt idx="2258">
                  <c:v>33296.400000000001</c:v>
                </c:pt>
                <c:pt idx="2259">
                  <c:v>33305.699999999997</c:v>
                </c:pt>
                <c:pt idx="2260">
                  <c:v>33315</c:v>
                </c:pt>
                <c:pt idx="2261">
                  <c:v>33319.699999999997</c:v>
                </c:pt>
                <c:pt idx="2262">
                  <c:v>33329</c:v>
                </c:pt>
                <c:pt idx="2263">
                  <c:v>33338.400000000001</c:v>
                </c:pt>
                <c:pt idx="2264">
                  <c:v>33343.199999999997</c:v>
                </c:pt>
                <c:pt idx="2265">
                  <c:v>33352.699999999997</c:v>
                </c:pt>
                <c:pt idx="2266">
                  <c:v>33362.199999999997</c:v>
                </c:pt>
                <c:pt idx="2267">
                  <c:v>33371.699999999997</c:v>
                </c:pt>
                <c:pt idx="2268">
                  <c:v>33381.300000000003</c:v>
                </c:pt>
                <c:pt idx="2269">
                  <c:v>33391</c:v>
                </c:pt>
                <c:pt idx="2270">
                  <c:v>33400.6</c:v>
                </c:pt>
                <c:pt idx="2271">
                  <c:v>33410.199999999997</c:v>
                </c:pt>
                <c:pt idx="2272">
                  <c:v>33415</c:v>
                </c:pt>
                <c:pt idx="2273">
                  <c:v>33424.6</c:v>
                </c:pt>
                <c:pt idx="2274">
                  <c:v>33434.300000000003</c:v>
                </c:pt>
                <c:pt idx="2275">
                  <c:v>33443.9</c:v>
                </c:pt>
                <c:pt idx="2276">
                  <c:v>33448.6</c:v>
                </c:pt>
                <c:pt idx="2277">
                  <c:v>33458.1</c:v>
                </c:pt>
                <c:pt idx="2278">
                  <c:v>33467.699999999997</c:v>
                </c:pt>
                <c:pt idx="2279">
                  <c:v>33477.199999999997</c:v>
                </c:pt>
                <c:pt idx="2280">
                  <c:v>33486.699999999997</c:v>
                </c:pt>
                <c:pt idx="2281">
                  <c:v>33491.5</c:v>
                </c:pt>
                <c:pt idx="2282">
                  <c:v>33501</c:v>
                </c:pt>
                <c:pt idx="2283">
                  <c:v>33505.699999999997</c:v>
                </c:pt>
                <c:pt idx="2284">
                  <c:v>33515.199999999997</c:v>
                </c:pt>
                <c:pt idx="2285">
                  <c:v>33520</c:v>
                </c:pt>
                <c:pt idx="2286">
                  <c:v>33529.599999999999</c:v>
                </c:pt>
                <c:pt idx="2287">
                  <c:v>33539.1</c:v>
                </c:pt>
                <c:pt idx="2288">
                  <c:v>33543.9</c:v>
                </c:pt>
                <c:pt idx="2289">
                  <c:v>33553.4</c:v>
                </c:pt>
                <c:pt idx="2290">
                  <c:v>33563.1</c:v>
                </c:pt>
                <c:pt idx="2291">
                  <c:v>33572.6</c:v>
                </c:pt>
                <c:pt idx="2292">
                  <c:v>33582.1</c:v>
                </c:pt>
                <c:pt idx="2293">
                  <c:v>33591.699999999997</c:v>
                </c:pt>
                <c:pt idx="2294">
                  <c:v>33596.5</c:v>
                </c:pt>
                <c:pt idx="2295">
                  <c:v>33601.4</c:v>
                </c:pt>
                <c:pt idx="2296">
                  <c:v>33611</c:v>
                </c:pt>
                <c:pt idx="2297">
                  <c:v>33615.800000000003</c:v>
                </c:pt>
                <c:pt idx="2298">
                  <c:v>33625.4</c:v>
                </c:pt>
                <c:pt idx="2299">
                  <c:v>33635.1</c:v>
                </c:pt>
                <c:pt idx="2300">
                  <c:v>33644.800000000003</c:v>
                </c:pt>
                <c:pt idx="2301">
                  <c:v>33649.699999999997</c:v>
                </c:pt>
                <c:pt idx="2302">
                  <c:v>33659.4</c:v>
                </c:pt>
                <c:pt idx="2303">
                  <c:v>33669.1</c:v>
                </c:pt>
                <c:pt idx="2304">
                  <c:v>33678.800000000003</c:v>
                </c:pt>
                <c:pt idx="2305">
                  <c:v>33683.699999999997</c:v>
                </c:pt>
                <c:pt idx="2306">
                  <c:v>33693.5</c:v>
                </c:pt>
                <c:pt idx="2307">
                  <c:v>33703.300000000003</c:v>
                </c:pt>
                <c:pt idx="2308">
                  <c:v>33708.1</c:v>
                </c:pt>
                <c:pt idx="2309">
                  <c:v>33717.9</c:v>
                </c:pt>
                <c:pt idx="2310">
                  <c:v>33727.699999999997</c:v>
                </c:pt>
                <c:pt idx="2311">
                  <c:v>33737.599999999999</c:v>
                </c:pt>
                <c:pt idx="2312">
                  <c:v>33747.5</c:v>
                </c:pt>
                <c:pt idx="2313">
                  <c:v>33757.300000000003</c:v>
                </c:pt>
                <c:pt idx="2314">
                  <c:v>33762.199999999997</c:v>
                </c:pt>
                <c:pt idx="2315">
                  <c:v>33777.1</c:v>
                </c:pt>
                <c:pt idx="2316">
                  <c:v>33781.9</c:v>
                </c:pt>
                <c:pt idx="2317">
                  <c:v>33791.699999999997</c:v>
                </c:pt>
                <c:pt idx="2318">
                  <c:v>33801.4</c:v>
                </c:pt>
                <c:pt idx="2319">
                  <c:v>33810.9</c:v>
                </c:pt>
                <c:pt idx="2320">
                  <c:v>33820.400000000001</c:v>
                </c:pt>
                <c:pt idx="2321">
                  <c:v>33830</c:v>
                </c:pt>
                <c:pt idx="2322">
                  <c:v>33834.800000000003</c:v>
                </c:pt>
                <c:pt idx="2323">
                  <c:v>33839.599999999999</c:v>
                </c:pt>
                <c:pt idx="2324">
                  <c:v>33849.1</c:v>
                </c:pt>
                <c:pt idx="2325">
                  <c:v>33863.300000000003</c:v>
                </c:pt>
                <c:pt idx="2326">
                  <c:v>33872.9</c:v>
                </c:pt>
                <c:pt idx="2327">
                  <c:v>33877.699999999997</c:v>
                </c:pt>
                <c:pt idx="2328">
                  <c:v>33887.300000000003</c:v>
                </c:pt>
                <c:pt idx="2329">
                  <c:v>33897</c:v>
                </c:pt>
                <c:pt idx="2330">
                  <c:v>33901.800000000003</c:v>
                </c:pt>
                <c:pt idx="2331">
                  <c:v>33906.6</c:v>
                </c:pt>
                <c:pt idx="2332">
                  <c:v>33916.199999999997</c:v>
                </c:pt>
                <c:pt idx="2333">
                  <c:v>33921.1</c:v>
                </c:pt>
                <c:pt idx="2334">
                  <c:v>33930.9</c:v>
                </c:pt>
                <c:pt idx="2335">
                  <c:v>33935.699999999997</c:v>
                </c:pt>
                <c:pt idx="2336">
                  <c:v>33945.300000000003</c:v>
                </c:pt>
                <c:pt idx="2337">
                  <c:v>33960.199999999997</c:v>
                </c:pt>
                <c:pt idx="2338">
                  <c:v>33965.199999999997</c:v>
                </c:pt>
                <c:pt idx="2339">
                  <c:v>33975.1</c:v>
                </c:pt>
                <c:pt idx="2340">
                  <c:v>33980</c:v>
                </c:pt>
                <c:pt idx="2341">
                  <c:v>33989.9</c:v>
                </c:pt>
                <c:pt idx="2342">
                  <c:v>33999.9</c:v>
                </c:pt>
                <c:pt idx="2343">
                  <c:v>34010</c:v>
                </c:pt>
                <c:pt idx="2344">
                  <c:v>34019.9</c:v>
                </c:pt>
                <c:pt idx="2345">
                  <c:v>34024.800000000003</c:v>
                </c:pt>
                <c:pt idx="2346">
                  <c:v>34034.6</c:v>
                </c:pt>
                <c:pt idx="2347">
                  <c:v>34044.400000000001</c:v>
                </c:pt>
                <c:pt idx="2348">
                  <c:v>34054.1</c:v>
                </c:pt>
                <c:pt idx="2349">
                  <c:v>34063.599999999999</c:v>
                </c:pt>
                <c:pt idx="2350">
                  <c:v>34068.400000000001</c:v>
                </c:pt>
                <c:pt idx="2351">
                  <c:v>34073.300000000003</c:v>
                </c:pt>
                <c:pt idx="2352">
                  <c:v>34082.800000000003</c:v>
                </c:pt>
                <c:pt idx="2353">
                  <c:v>34087.4</c:v>
                </c:pt>
                <c:pt idx="2354">
                  <c:v>34096.6</c:v>
                </c:pt>
                <c:pt idx="2355">
                  <c:v>34101.199999999997</c:v>
                </c:pt>
                <c:pt idx="2356">
                  <c:v>34110.6</c:v>
                </c:pt>
                <c:pt idx="2357">
                  <c:v>34115.1</c:v>
                </c:pt>
                <c:pt idx="2358">
                  <c:v>34128.6</c:v>
                </c:pt>
                <c:pt idx="2359">
                  <c:v>34133.1</c:v>
                </c:pt>
                <c:pt idx="2360">
                  <c:v>34142</c:v>
                </c:pt>
                <c:pt idx="2361">
                  <c:v>34150.800000000003</c:v>
                </c:pt>
                <c:pt idx="2362">
                  <c:v>34159.5</c:v>
                </c:pt>
                <c:pt idx="2363">
                  <c:v>34168.199999999997</c:v>
                </c:pt>
                <c:pt idx="2364">
                  <c:v>34176.699999999997</c:v>
                </c:pt>
                <c:pt idx="2365">
                  <c:v>34185.4</c:v>
                </c:pt>
                <c:pt idx="2366">
                  <c:v>34194</c:v>
                </c:pt>
                <c:pt idx="2367">
                  <c:v>34202.6</c:v>
                </c:pt>
                <c:pt idx="2368">
                  <c:v>34211.300000000003</c:v>
                </c:pt>
                <c:pt idx="2369">
                  <c:v>34215.599999999999</c:v>
                </c:pt>
                <c:pt idx="2370">
                  <c:v>34224.300000000003</c:v>
                </c:pt>
                <c:pt idx="2371">
                  <c:v>34233</c:v>
                </c:pt>
                <c:pt idx="2372">
                  <c:v>34241.599999999999</c:v>
                </c:pt>
                <c:pt idx="2373">
                  <c:v>34250.300000000003</c:v>
                </c:pt>
                <c:pt idx="2374">
                  <c:v>34258.9</c:v>
                </c:pt>
                <c:pt idx="2375">
                  <c:v>34263.300000000003</c:v>
                </c:pt>
                <c:pt idx="2376">
                  <c:v>34272</c:v>
                </c:pt>
                <c:pt idx="2377">
                  <c:v>34280.800000000003</c:v>
                </c:pt>
                <c:pt idx="2378">
                  <c:v>34285.199999999997</c:v>
                </c:pt>
                <c:pt idx="2379">
                  <c:v>34294.199999999997</c:v>
                </c:pt>
                <c:pt idx="2380">
                  <c:v>34303.1</c:v>
                </c:pt>
                <c:pt idx="2381">
                  <c:v>34312</c:v>
                </c:pt>
                <c:pt idx="2382">
                  <c:v>34316.5</c:v>
                </c:pt>
                <c:pt idx="2383">
                  <c:v>34325.800000000003</c:v>
                </c:pt>
                <c:pt idx="2384">
                  <c:v>34335</c:v>
                </c:pt>
                <c:pt idx="2385">
                  <c:v>34339.599999999999</c:v>
                </c:pt>
                <c:pt idx="2386">
                  <c:v>34344.300000000003</c:v>
                </c:pt>
                <c:pt idx="2387">
                  <c:v>34353.699999999997</c:v>
                </c:pt>
                <c:pt idx="2388">
                  <c:v>34363.1</c:v>
                </c:pt>
                <c:pt idx="2389">
                  <c:v>34367.800000000003</c:v>
                </c:pt>
                <c:pt idx="2390">
                  <c:v>34372.6</c:v>
                </c:pt>
                <c:pt idx="2391">
                  <c:v>34382.1</c:v>
                </c:pt>
                <c:pt idx="2392">
                  <c:v>34396.300000000003</c:v>
                </c:pt>
                <c:pt idx="2393">
                  <c:v>34401.1</c:v>
                </c:pt>
                <c:pt idx="2394">
                  <c:v>34405.800000000003</c:v>
                </c:pt>
                <c:pt idx="2395">
                  <c:v>34415.4</c:v>
                </c:pt>
                <c:pt idx="2396">
                  <c:v>34420.199999999997</c:v>
                </c:pt>
                <c:pt idx="2397">
                  <c:v>34429.800000000003</c:v>
                </c:pt>
                <c:pt idx="2398">
                  <c:v>34439.4</c:v>
                </c:pt>
                <c:pt idx="2399">
                  <c:v>34444.199999999997</c:v>
                </c:pt>
                <c:pt idx="2400">
                  <c:v>34453.800000000003</c:v>
                </c:pt>
                <c:pt idx="2401">
                  <c:v>34463.300000000003</c:v>
                </c:pt>
                <c:pt idx="2402">
                  <c:v>34472.800000000003</c:v>
                </c:pt>
                <c:pt idx="2403">
                  <c:v>34482.300000000003</c:v>
                </c:pt>
                <c:pt idx="2404">
                  <c:v>34487</c:v>
                </c:pt>
                <c:pt idx="2405">
                  <c:v>34496.400000000001</c:v>
                </c:pt>
                <c:pt idx="2406">
                  <c:v>34505.800000000003</c:v>
                </c:pt>
                <c:pt idx="2407">
                  <c:v>34515.1</c:v>
                </c:pt>
                <c:pt idx="2408">
                  <c:v>34519.699999999997</c:v>
                </c:pt>
                <c:pt idx="2409">
                  <c:v>34524.400000000001</c:v>
                </c:pt>
                <c:pt idx="2410">
                  <c:v>34533.599999999999</c:v>
                </c:pt>
                <c:pt idx="2411">
                  <c:v>34538.199999999997</c:v>
                </c:pt>
                <c:pt idx="2412">
                  <c:v>34547.4</c:v>
                </c:pt>
                <c:pt idx="2413">
                  <c:v>34556.5</c:v>
                </c:pt>
                <c:pt idx="2414">
                  <c:v>34560.9</c:v>
                </c:pt>
                <c:pt idx="2415">
                  <c:v>34569.9</c:v>
                </c:pt>
                <c:pt idx="2416">
                  <c:v>34578.699999999997</c:v>
                </c:pt>
                <c:pt idx="2417">
                  <c:v>34587.5</c:v>
                </c:pt>
                <c:pt idx="2418">
                  <c:v>34596.400000000001</c:v>
                </c:pt>
                <c:pt idx="2419">
                  <c:v>34600.699999999997</c:v>
                </c:pt>
                <c:pt idx="2420">
                  <c:v>34605</c:v>
                </c:pt>
                <c:pt idx="2421">
                  <c:v>34613.699999999997</c:v>
                </c:pt>
                <c:pt idx="2422">
                  <c:v>34618</c:v>
                </c:pt>
                <c:pt idx="2423">
                  <c:v>34626.699999999997</c:v>
                </c:pt>
                <c:pt idx="2424">
                  <c:v>34635.300000000003</c:v>
                </c:pt>
                <c:pt idx="2425">
                  <c:v>34643.9</c:v>
                </c:pt>
                <c:pt idx="2426">
                  <c:v>34652.699999999997</c:v>
                </c:pt>
                <c:pt idx="2427">
                  <c:v>34665.699999999997</c:v>
                </c:pt>
                <c:pt idx="2428">
                  <c:v>34674.400000000001</c:v>
                </c:pt>
                <c:pt idx="2429">
                  <c:v>34683.199999999997</c:v>
                </c:pt>
                <c:pt idx="2430">
                  <c:v>34692</c:v>
                </c:pt>
                <c:pt idx="2431">
                  <c:v>34696.400000000001</c:v>
                </c:pt>
                <c:pt idx="2432">
                  <c:v>34700.800000000003</c:v>
                </c:pt>
                <c:pt idx="2433">
                  <c:v>34709.699999999997</c:v>
                </c:pt>
                <c:pt idx="2434">
                  <c:v>34714.1</c:v>
                </c:pt>
                <c:pt idx="2435">
                  <c:v>34722.9</c:v>
                </c:pt>
                <c:pt idx="2436">
                  <c:v>34731.800000000003</c:v>
                </c:pt>
                <c:pt idx="2437">
                  <c:v>34736.199999999997</c:v>
                </c:pt>
                <c:pt idx="2438">
                  <c:v>34745.1</c:v>
                </c:pt>
                <c:pt idx="2439">
                  <c:v>34754</c:v>
                </c:pt>
                <c:pt idx="2440">
                  <c:v>34763</c:v>
                </c:pt>
                <c:pt idx="2441">
                  <c:v>34771.9</c:v>
                </c:pt>
                <c:pt idx="2442">
                  <c:v>34780.9</c:v>
                </c:pt>
                <c:pt idx="2443">
                  <c:v>34789.800000000003</c:v>
                </c:pt>
                <c:pt idx="2444">
                  <c:v>34794.300000000003</c:v>
                </c:pt>
                <c:pt idx="2445">
                  <c:v>34803.1</c:v>
                </c:pt>
                <c:pt idx="2446">
                  <c:v>34811.9</c:v>
                </c:pt>
                <c:pt idx="2447">
                  <c:v>34820.800000000003</c:v>
                </c:pt>
                <c:pt idx="2448">
                  <c:v>34829.599999999999</c:v>
                </c:pt>
                <c:pt idx="2449">
                  <c:v>34842.699999999997</c:v>
                </c:pt>
                <c:pt idx="2450">
                  <c:v>34851.4</c:v>
                </c:pt>
                <c:pt idx="2451">
                  <c:v>34859.9</c:v>
                </c:pt>
                <c:pt idx="2452">
                  <c:v>34868.6</c:v>
                </c:pt>
                <c:pt idx="2453">
                  <c:v>34877.199999999997</c:v>
                </c:pt>
                <c:pt idx="2454">
                  <c:v>34885.599999999999</c:v>
                </c:pt>
                <c:pt idx="2455">
                  <c:v>34889.9</c:v>
                </c:pt>
                <c:pt idx="2456">
                  <c:v>34894</c:v>
                </c:pt>
                <c:pt idx="2457">
                  <c:v>34902</c:v>
                </c:pt>
                <c:pt idx="2458">
                  <c:v>34910.1</c:v>
                </c:pt>
                <c:pt idx="2459">
                  <c:v>34918.199999999997</c:v>
                </c:pt>
                <c:pt idx="2460">
                  <c:v>34922.1</c:v>
                </c:pt>
                <c:pt idx="2461">
                  <c:v>34929.800000000003</c:v>
                </c:pt>
                <c:pt idx="2462">
                  <c:v>34937.4</c:v>
                </c:pt>
                <c:pt idx="2463">
                  <c:v>34944.699999999997</c:v>
                </c:pt>
                <c:pt idx="2464">
                  <c:v>34948.400000000001</c:v>
                </c:pt>
                <c:pt idx="2465">
                  <c:v>34952</c:v>
                </c:pt>
                <c:pt idx="2466">
                  <c:v>34959.5</c:v>
                </c:pt>
                <c:pt idx="2467">
                  <c:v>34963.1</c:v>
                </c:pt>
                <c:pt idx="2468">
                  <c:v>34970.400000000001</c:v>
                </c:pt>
                <c:pt idx="2469">
                  <c:v>34977.599999999999</c:v>
                </c:pt>
                <c:pt idx="2470">
                  <c:v>34981.1</c:v>
                </c:pt>
                <c:pt idx="2471">
                  <c:v>34988.300000000003</c:v>
                </c:pt>
                <c:pt idx="2472">
                  <c:v>34999</c:v>
                </c:pt>
                <c:pt idx="2473">
                  <c:v>35006</c:v>
                </c:pt>
                <c:pt idx="2474">
                  <c:v>35013.1</c:v>
                </c:pt>
                <c:pt idx="2475">
                  <c:v>35016.6</c:v>
                </c:pt>
                <c:pt idx="2476">
                  <c:v>35020.1</c:v>
                </c:pt>
                <c:pt idx="2477">
                  <c:v>35027.199999999997</c:v>
                </c:pt>
                <c:pt idx="2478">
                  <c:v>35030.699999999997</c:v>
                </c:pt>
                <c:pt idx="2479">
                  <c:v>35034.300000000003</c:v>
                </c:pt>
                <c:pt idx="2480">
                  <c:v>35041.4</c:v>
                </c:pt>
                <c:pt idx="2481">
                  <c:v>35048.5</c:v>
                </c:pt>
                <c:pt idx="2482">
                  <c:v>35052.199999999997</c:v>
                </c:pt>
                <c:pt idx="2483">
                  <c:v>35059.599999999999</c:v>
                </c:pt>
                <c:pt idx="2484">
                  <c:v>35067</c:v>
                </c:pt>
                <c:pt idx="2485">
                  <c:v>35074.6</c:v>
                </c:pt>
                <c:pt idx="2486">
                  <c:v>35078.5</c:v>
                </c:pt>
                <c:pt idx="2487">
                  <c:v>35086.199999999997</c:v>
                </c:pt>
                <c:pt idx="2488">
                  <c:v>35090.1</c:v>
                </c:pt>
                <c:pt idx="2489">
                  <c:v>35094.1</c:v>
                </c:pt>
                <c:pt idx="2490">
                  <c:v>35098</c:v>
                </c:pt>
                <c:pt idx="2491">
                  <c:v>35106</c:v>
                </c:pt>
                <c:pt idx="2492">
                  <c:v>35110</c:v>
                </c:pt>
                <c:pt idx="2493">
                  <c:v>35118.1</c:v>
                </c:pt>
                <c:pt idx="2494">
                  <c:v>35130.800000000003</c:v>
                </c:pt>
                <c:pt idx="2495">
                  <c:v>35139.300000000003</c:v>
                </c:pt>
                <c:pt idx="2496">
                  <c:v>35147.9</c:v>
                </c:pt>
                <c:pt idx="2497">
                  <c:v>35152.199999999997</c:v>
                </c:pt>
                <c:pt idx="2498">
                  <c:v>35156.6</c:v>
                </c:pt>
                <c:pt idx="2499">
                  <c:v>35165.5</c:v>
                </c:pt>
                <c:pt idx="2500">
                  <c:v>35174.5</c:v>
                </c:pt>
                <c:pt idx="2501">
                  <c:v>35179.1</c:v>
                </c:pt>
                <c:pt idx="2502">
                  <c:v>35188.5</c:v>
                </c:pt>
                <c:pt idx="2503">
                  <c:v>35193.1</c:v>
                </c:pt>
                <c:pt idx="2504">
                  <c:v>35202.6</c:v>
                </c:pt>
                <c:pt idx="2505">
                  <c:v>35212.300000000003</c:v>
                </c:pt>
                <c:pt idx="2506">
                  <c:v>35221.9</c:v>
                </c:pt>
                <c:pt idx="2507">
                  <c:v>35231.699999999997</c:v>
                </c:pt>
                <c:pt idx="2508">
                  <c:v>35236.5</c:v>
                </c:pt>
                <c:pt idx="2509">
                  <c:v>35246.199999999997</c:v>
                </c:pt>
                <c:pt idx="2510">
                  <c:v>35256</c:v>
                </c:pt>
                <c:pt idx="2511">
                  <c:v>35266</c:v>
                </c:pt>
                <c:pt idx="2512">
                  <c:v>35276.199999999997</c:v>
                </c:pt>
                <c:pt idx="2513">
                  <c:v>35281.5</c:v>
                </c:pt>
                <c:pt idx="2514">
                  <c:v>35286.9</c:v>
                </c:pt>
                <c:pt idx="2515">
                  <c:v>35297.9</c:v>
                </c:pt>
                <c:pt idx="2516">
                  <c:v>35314.5</c:v>
                </c:pt>
                <c:pt idx="2517">
                  <c:v>35325.599999999999</c:v>
                </c:pt>
                <c:pt idx="2518">
                  <c:v>35336.800000000003</c:v>
                </c:pt>
                <c:pt idx="2519">
                  <c:v>35342.300000000003</c:v>
                </c:pt>
                <c:pt idx="2520">
                  <c:v>35347.9</c:v>
                </c:pt>
                <c:pt idx="2521">
                  <c:v>35359.1</c:v>
                </c:pt>
                <c:pt idx="2522">
                  <c:v>35364.699999999997</c:v>
                </c:pt>
                <c:pt idx="2523">
                  <c:v>35375.9</c:v>
                </c:pt>
                <c:pt idx="2524">
                  <c:v>35387.1</c:v>
                </c:pt>
                <c:pt idx="2525">
                  <c:v>35398.300000000003</c:v>
                </c:pt>
                <c:pt idx="2526">
                  <c:v>35403.800000000003</c:v>
                </c:pt>
                <c:pt idx="2527">
                  <c:v>35415.199999999997</c:v>
                </c:pt>
                <c:pt idx="2528">
                  <c:v>35426.300000000003</c:v>
                </c:pt>
                <c:pt idx="2529">
                  <c:v>35437.4</c:v>
                </c:pt>
                <c:pt idx="2530">
                  <c:v>35448.6</c:v>
                </c:pt>
                <c:pt idx="2531">
                  <c:v>35459.9</c:v>
                </c:pt>
                <c:pt idx="2532">
                  <c:v>35471.199999999997</c:v>
                </c:pt>
                <c:pt idx="2533">
                  <c:v>35476.9</c:v>
                </c:pt>
                <c:pt idx="2534">
                  <c:v>35482.699999999997</c:v>
                </c:pt>
                <c:pt idx="2535">
                  <c:v>35488.400000000001</c:v>
                </c:pt>
                <c:pt idx="2536">
                  <c:v>35499.9</c:v>
                </c:pt>
                <c:pt idx="2537">
                  <c:v>35505.699999999997</c:v>
                </c:pt>
                <c:pt idx="2538">
                  <c:v>35517.300000000003</c:v>
                </c:pt>
                <c:pt idx="2539">
                  <c:v>35528.9</c:v>
                </c:pt>
                <c:pt idx="2540">
                  <c:v>35540.6</c:v>
                </c:pt>
                <c:pt idx="2541">
                  <c:v>35552.300000000003</c:v>
                </c:pt>
                <c:pt idx="2542">
                  <c:v>35564</c:v>
                </c:pt>
                <c:pt idx="2543">
                  <c:v>35575.800000000003</c:v>
                </c:pt>
                <c:pt idx="2544">
                  <c:v>35587.5</c:v>
                </c:pt>
                <c:pt idx="2545">
                  <c:v>35599.199999999997</c:v>
                </c:pt>
                <c:pt idx="2546">
                  <c:v>35605.1</c:v>
                </c:pt>
                <c:pt idx="2547">
                  <c:v>35616.800000000003</c:v>
                </c:pt>
                <c:pt idx="2548">
                  <c:v>35628.5</c:v>
                </c:pt>
                <c:pt idx="2549">
                  <c:v>35634.300000000003</c:v>
                </c:pt>
                <c:pt idx="2550">
                  <c:v>35645.9</c:v>
                </c:pt>
                <c:pt idx="2551">
                  <c:v>35657.5</c:v>
                </c:pt>
                <c:pt idx="2552">
                  <c:v>35669.1</c:v>
                </c:pt>
                <c:pt idx="2553">
                  <c:v>35674.800000000003</c:v>
                </c:pt>
                <c:pt idx="2554">
                  <c:v>35686.300000000003</c:v>
                </c:pt>
                <c:pt idx="2555">
                  <c:v>35697.699999999997</c:v>
                </c:pt>
                <c:pt idx="2556">
                  <c:v>35709</c:v>
                </c:pt>
                <c:pt idx="2557">
                  <c:v>35720.199999999997</c:v>
                </c:pt>
                <c:pt idx="2558">
                  <c:v>35725.800000000003</c:v>
                </c:pt>
                <c:pt idx="2559">
                  <c:v>35736.9</c:v>
                </c:pt>
                <c:pt idx="2560">
                  <c:v>35742.400000000001</c:v>
                </c:pt>
                <c:pt idx="2561">
                  <c:v>35753.300000000003</c:v>
                </c:pt>
                <c:pt idx="2562">
                  <c:v>35758.800000000003</c:v>
                </c:pt>
                <c:pt idx="2563">
                  <c:v>35764.199999999997</c:v>
                </c:pt>
                <c:pt idx="2564">
                  <c:v>35774.9</c:v>
                </c:pt>
                <c:pt idx="2565">
                  <c:v>35785.5</c:v>
                </c:pt>
                <c:pt idx="2566">
                  <c:v>35801.1</c:v>
                </c:pt>
                <c:pt idx="2567">
                  <c:v>35811.300000000003</c:v>
                </c:pt>
                <c:pt idx="2568">
                  <c:v>35821.4</c:v>
                </c:pt>
                <c:pt idx="2569">
                  <c:v>35826.400000000001</c:v>
                </c:pt>
                <c:pt idx="2570">
                  <c:v>35836.199999999997</c:v>
                </c:pt>
                <c:pt idx="2571">
                  <c:v>35845.9</c:v>
                </c:pt>
                <c:pt idx="2572">
                  <c:v>35850.6</c:v>
                </c:pt>
                <c:pt idx="2573">
                  <c:v>35860</c:v>
                </c:pt>
                <c:pt idx="2574">
                  <c:v>35869.199999999997</c:v>
                </c:pt>
                <c:pt idx="2575">
                  <c:v>35878.199999999997</c:v>
                </c:pt>
                <c:pt idx="2576">
                  <c:v>35887</c:v>
                </c:pt>
                <c:pt idx="2577">
                  <c:v>35895.599999999999</c:v>
                </c:pt>
                <c:pt idx="2578">
                  <c:v>35904</c:v>
                </c:pt>
                <c:pt idx="2579">
                  <c:v>35912.1</c:v>
                </c:pt>
                <c:pt idx="2580">
                  <c:v>35920</c:v>
                </c:pt>
                <c:pt idx="2581">
                  <c:v>35927.699999999997</c:v>
                </c:pt>
                <c:pt idx="2582">
                  <c:v>35931.4</c:v>
                </c:pt>
                <c:pt idx="2583">
                  <c:v>35938.699999999997</c:v>
                </c:pt>
                <c:pt idx="2584">
                  <c:v>35942.199999999997</c:v>
                </c:pt>
                <c:pt idx="2585">
                  <c:v>35949.1</c:v>
                </c:pt>
                <c:pt idx="2586">
                  <c:v>35955.800000000003</c:v>
                </c:pt>
                <c:pt idx="2587">
                  <c:v>35959.1</c:v>
                </c:pt>
                <c:pt idx="2588">
                  <c:v>35965.699999999997</c:v>
                </c:pt>
                <c:pt idx="2589">
                  <c:v>35972.1</c:v>
                </c:pt>
                <c:pt idx="2590">
                  <c:v>35975.300000000003</c:v>
                </c:pt>
                <c:pt idx="2591">
                  <c:v>35984.699999999997</c:v>
                </c:pt>
                <c:pt idx="2592">
                  <c:v>35987.699999999997</c:v>
                </c:pt>
                <c:pt idx="2593">
                  <c:v>35993.800000000003</c:v>
                </c:pt>
                <c:pt idx="2594">
                  <c:v>35999.800000000003</c:v>
                </c:pt>
                <c:pt idx="2595">
                  <c:v>36005.699999999997</c:v>
                </c:pt>
                <c:pt idx="2596">
                  <c:v>36008.6</c:v>
                </c:pt>
                <c:pt idx="2597">
                  <c:v>36011.5</c:v>
                </c:pt>
                <c:pt idx="2598">
                  <c:v>36017.199999999997</c:v>
                </c:pt>
                <c:pt idx="2599">
                  <c:v>36022.9</c:v>
                </c:pt>
                <c:pt idx="2600">
                  <c:v>36025.699999999997</c:v>
                </c:pt>
                <c:pt idx="2601">
                  <c:v>36031.199999999997</c:v>
                </c:pt>
                <c:pt idx="2602">
                  <c:v>36039.300000000003</c:v>
                </c:pt>
                <c:pt idx="2603">
                  <c:v>36042</c:v>
                </c:pt>
                <c:pt idx="2604">
                  <c:v>36047.300000000003</c:v>
                </c:pt>
                <c:pt idx="2605">
                  <c:v>36049.9</c:v>
                </c:pt>
                <c:pt idx="2606">
                  <c:v>36055.1</c:v>
                </c:pt>
                <c:pt idx="2607">
                  <c:v>36060.199999999997</c:v>
                </c:pt>
                <c:pt idx="2608">
                  <c:v>36062.699999999997</c:v>
                </c:pt>
                <c:pt idx="2609">
                  <c:v>36067.699999999997</c:v>
                </c:pt>
                <c:pt idx="2610">
                  <c:v>36072.699999999997</c:v>
                </c:pt>
                <c:pt idx="2611">
                  <c:v>36077.599999999999</c:v>
                </c:pt>
                <c:pt idx="2612">
                  <c:v>36082.5</c:v>
                </c:pt>
                <c:pt idx="2613">
                  <c:v>36087.300000000003</c:v>
                </c:pt>
                <c:pt idx="2614">
                  <c:v>36092</c:v>
                </c:pt>
                <c:pt idx="2615">
                  <c:v>36094.400000000001</c:v>
                </c:pt>
                <c:pt idx="2616">
                  <c:v>36099.1</c:v>
                </c:pt>
                <c:pt idx="2617">
                  <c:v>36103.699999999997</c:v>
                </c:pt>
                <c:pt idx="2618">
                  <c:v>36108.300000000003</c:v>
                </c:pt>
                <c:pt idx="2619">
                  <c:v>36110.6</c:v>
                </c:pt>
                <c:pt idx="2620">
                  <c:v>36115.1</c:v>
                </c:pt>
                <c:pt idx="2621">
                  <c:v>36117.300000000003</c:v>
                </c:pt>
                <c:pt idx="2622">
                  <c:v>36121.800000000003</c:v>
                </c:pt>
                <c:pt idx="2623">
                  <c:v>36126.300000000003</c:v>
                </c:pt>
                <c:pt idx="2624">
                  <c:v>36130.699999999997</c:v>
                </c:pt>
                <c:pt idx="2625">
                  <c:v>36135.1</c:v>
                </c:pt>
                <c:pt idx="2626">
                  <c:v>36139.4</c:v>
                </c:pt>
                <c:pt idx="2627">
                  <c:v>36143.800000000003</c:v>
                </c:pt>
                <c:pt idx="2628">
                  <c:v>36146</c:v>
                </c:pt>
                <c:pt idx="2629">
                  <c:v>36148.1</c:v>
                </c:pt>
                <c:pt idx="2630">
                  <c:v>36152.400000000001</c:v>
                </c:pt>
                <c:pt idx="2631">
                  <c:v>36154.6</c:v>
                </c:pt>
                <c:pt idx="2632">
                  <c:v>36158.9</c:v>
                </c:pt>
                <c:pt idx="2633">
                  <c:v>36163.1</c:v>
                </c:pt>
                <c:pt idx="2634">
                  <c:v>36167.4</c:v>
                </c:pt>
                <c:pt idx="2635">
                  <c:v>36171.699999999997</c:v>
                </c:pt>
                <c:pt idx="2636">
                  <c:v>36173.800000000003</c:v>
                </c:pt>
                <c:pt idx="2637">
                  <c:v>36178.1</c:v>
                </c:pt>
                <c:pt idx="2638">
                  <c:v>36182.300000000003</c:v>
                </c:pt>
                <c:pt idx="2639">
                  <c:v>36186.6</c:v>
                </c:pt>
                <c:pt idx="2640">
                  <c:v>36188.699999999997</c:v>
                </c:pt>
                <c:pt idx="2641">
                  <c:v>36193</c:v>
                </c:pt>
                <c:pt idx="2642">
                  <c:v>36197.300000000003</c:v>
                </c:pt>
                <c:pt idx="2643">
                  <c:v>36199.4</c:v>
                </c:pt>
                <c:pt idx="2644">
                  <c:v>36203.699999999997</c:v>
                </c:pt>
                <c:pt idx="2645">
                  <c:v>36205.9</c:v>
                </c:pt>
                <c:pt idx="2646">
                  <c:v>36210.199999999997</c:v>
                </c:pt>
                <c:pt idx="2647">
                  <c:v>36214.5</c:v>
                </c:pt>
                <c:pt idx="2648">
                  <c:v>36218.9</c:v>
                </c:pt>
                <c:pt idx="2649">
                  <c:v>36223.300000000003</c:v>
                </c:pt>
                <c:pt idx="2650">
                  <c:v>36227.699999999997</c:v>
                </c:pt>
                <c:pt idx="2651">
                  <c:v>36229.9</c:v>
                </c:pt>
                <c:pt idx="2652">
                  <c:v>36234.400000000001</c:v>
                </c:pt>
                <c:pt idx="2653">
                  <c:v>36236.6</c:v>
                </c:pt>
                <c:pt idx="2654">
                  <c:v>36238.9</c:v>
                </c:pt>
                <c:pt idx="2655">
                  <c:v>36243.4</c:v>
                </c:pt>
                <c:pt idx="2656">
                  <c:v>36248</c:v>
                </c:pt>
                <c:pt idx="2657">
                  <c:v>36252.6</c:v>
                </c:pt>
                <c:pt idx="2658">
                  <c:v>36257.199999999997</c:v>
                </c:pt>
                <c:pt idx="2659">
                  <c:v>36259.5</c:v>
                </c:pt>
                <c:pt idx="2660">
                  <c:v>36266.5</c:v>
                </c:pt>
                <c:pt idx="2661">
                  <c:v>36271.1</c:v>
                </c:pt>
                <c:pt idx="2662">
                  <c:v>36273.5</c:v>
                </c:pt>
                <c:pt idx="2663">
                  <c:v>36278.199999999997</c:v>
                </c:pt>
                <c:pt idx="2664">
                  <c:v>36280.5</c:v>
                </c:pt>
                <c:pt idx="2665">
                  <c:v>36285.199999999997</c:v>
                </c:pt>
                <c:pt idx="2666">
                  <c:v>36287.599999999999</c:v>
                </c:pt>
                <c:pt idx="2667">
                  <c:v>36292.300000000003</c:v>
                </c:pt>
                <c:pt idx="2668">
                  <c:v>36294.6</c:v>
                </c:pt>
                <c:pt idx="2669">
                  <c:v>36301.699999999997</c:v>
                </c:pt>
                <c:pt idx="2670">
                  <c:v>36306.400000000001</c:v>
                </c:pt>
                <c:pt idx="2671">
                  <c:v>36311.199999999997</c:v>
                </c:pt>
                <c:pt idx="2672">
                  <c:v>36313.5</c:v>
                </c:pt>
                <c:pt idx="2673">
                  <c:v>36315.9</c:v>
                </c:pt>
                <c:pt idx="2674">
                  <c:v>36320.6</c:v>
                </c:pt>
                <c:pt idx="2675">
                  <c:v>36325.4</c:v>
                </c:pt>
                <c:pt idx="2676">
                  <c:v>36330.1</c:v>
                </c:pt>
                <c:pt idx="2677">
                  <c:v>36334.800000000003</c:v>
                </c:pt>
                <c:pt idx="2678">
                  <c:v>36337.1</c:v>
                </c:pt>
                <c:pt idx="2679">
                  <c:v>36341.9</c:v>
                </c:pt>
                <c:pt idx="2680">
                  <c:v>36348.9</c:v>
                </c:pt>
                <c:pt idx="2681">
                  <c:v>36353.599999999999</c:v>
                </c:pt>
                <c:pt idx="2682">
                  <c:v>36358.199999999997</c:v>
                </c:pt>
                <c:pt idx="2683">
                  <c:v>36360.6</c:v>
                </c:pt>
                <c:pt idx="2684">
                  <c:v>36362.9</c:v>
                </c:pt>
                <c:pt idx="2685">
                  <c:v>36367.599999999999</c:v>
                </c:pt>
                <c:pt idx="2686">
                  <c:v>36372.199999999997</c:v>
                </c:pt>
                <c:pt idx="2687">
                  <c:v>36374.5</c:v>
                </c:pt>
                <c:pt idx="2688">
                  <c:v>36379.1</c:v>
                </c:pt>
                <c:pt idx="2689">
                  <c:v>36383.699999999997</c:v>
                </c:pt>
                <c:pt idx="2690">
                  <c:v>36388.199999999997</c:v>
                </c:pt>
                <c:pt idx="2691">
                  <c:v>36392.800000000003</c:v>
                </c:pt>
                <c:pt idx="2692">
                  <c:v>36395</c:v>
                </c:pt>
                <c:pt idx="2693">
                  <c:v>36399.599999999999</c:v>
                </c:pt>
                <c:pt idx="2694">
                  <c:v>36401.800000000003</c:v>
                </c:pt>
                <c:pt idx="2695">
                  <c:v>36406.300000000003</c:v>
                </c:pt>
                <c:pt idx="2696">
                  <c:v>36408.5</c:v>
                </c:pt>
                <c:pt idx="2697">
                  <c:v>36410.699999999997</c:v>
                </c:pt>
                <c:pt idx="2698">
                  <c:v>36415.1</c:v>
                </c:pt>
                <c:pt idx="2699">
                  <c:v>36421.699999999997</c:v>
                </c:pt>
                <c:pt idx="2700">
                  <c:v>36423.9</c:v>
                </c:pt>
                <c:pt idx="2701">
                  <c:v>36428.199999999997</c:v>
                </c:pt>
                <c:pt idx="2702">
                  <c:v>36432.5</c:v>
                </c:pt>
                <c:pt idx="2703">
                  <c:v>36436.699999999997</c:v>
                </c:pt>
                <c:pt idx="2704">
                  <c:v>36441</c:v>
                </c:pt>
                <c:pt idx="2705">
                  <c:v>36443.1</c:v>
                </c:pt>
                <c:pt idx="2706">
                  <c:v>36445.1</c:v>
                </c:pt>
                <c:pt idx="2707">
                  <c:v>36451.300000000003</c:v>
                </c:pt>
                <c:pt idx="2708">
                  <c:v>36453.4</c:v>
                </c:pt>
                <c:pt idx="2709">
                  <c:v>36459.5</c:v>
                </c:pt>
                <c:pt idx="2710">
                  <c:v>36463.5</c:v>
                </c:pt>
                <c:pt idx="2711">
                  <c:v>36465.4</c:v>
                </c:pt>
                <c:pt idx="2712">
                  <c:v>36469.4</c:v>
                </c:pt>
                <c:pt idx="2713">
                  <c:v>36473.300000000003</c:v>
                </c:pt>
                <c:pt idx="2714">
                  <c:v>36475.199999999997</c:v>
                </c:pt>
                <c:pt idx="2715">
                  <c:v>36477.1</c:v>
                </c:pt>
                <c:pt idx="2716">
                  <c:v>36480.9</c:v>
                </c:pt>
                <c:pt idx="2717">
                  <c:v>36484.6</c:v>
                </c:pt>
                <c:pt idx="2718">
                  <c:v>36490.1</c:v>
                </c:pt>
                <c:pt idx="2719">
                  <c:v>36493.699999999997</c:v>
                </c:pt>
                <c:pt idx="2720">
                  <c:v>36497.300000000003</c:v>
                </c:pt>
                <c:pt idx="2721">
                  <c:v>36500.800000000003</c:v>
                </c:pt>
                <c:pt idx="2722">
                  <c:v>36502.5</c:v>
                </c:pt>
                <c:pt idx="2723">
                  <c:v>36505.9</c:v>
                </c:pt>
                <c:pt idx="2724">
                  <c:v>36509.300000000003</c:v>
                </c:pt>
                <c:pt idx="2725">
                  <c:v>36512.6</c:v>
                </c:pt>
                <c:pt idx="2726">
                  <c:v>36515.9</c:v>
                </c:pt>
                <c:pt idx="2727">
                  <c:v>36519.199999999997</c:v>
                </c:pt>
                <c:pt idx="2728">
                  <c:v>36522.400000000001</c:v>
                </c:pt>
                <c:pt idx="2729">
                  <c:v>36525.599999999999</c:v>
                </c:pt>
                <c:pt idx="2730">
                  <c:v>36528.800000000003</c:v>
                </c:pt>
                <c:pt idx="2731">
                  <c:v>36532</c:v>
                </c:pt>
                <c:pt idx="2732">
                  <c:v>36535.1</c:v>
                </c:pt>
                <c:pt idx="2733">
                  <c:v>36538.199999999997</c:v>
                </c:pt>
                <c:pt idx="2734">
                  <c:v>36539.800000000003</c:v>
                </c:pt>
                <c:pt idx="2735">
                  <c:v>36542.800000000003</c:v>
                </c:pt>
                <c:pt idx="2736">
                  <c:v>36544.400000000001</c:v>
                </c:pt>
                <c:pt idx="2737">
                  <c:v>36547.4</c:v>
                </c:pt>
                <c:pt idx="2738">
                  <c:v>36550.400000000001</c:v>
                </c:pt>
                <c:pt idx="2739">
                  <c:v>36551.9</c:v>
                </c:pt>
                <c:pt idx="2740">
                  <c:v>36554.9</c:v>
                </c:pt>
                <c:pt idx="2741">
                  <c:v>36557.800000000003</c:v>
                </c:pt>
                <c:pt idx="2742">
                  <c:v>36560.800000000003</c:v>
                </c:pt>
                <c:pt idx="2743">
                  <c:v>36565.1</c:v>
                </c:pt>
                <c:pt idx="2744">
                  <c:v>36566.6</c:v>
                </c:pt>
                <c:pt idx="2745">
                  <c:v>36568</c:v>
                </c:pt>
                <c:pt idx="2746">
                  <c:v>36570.9</c:v>
                </c:pt>
                <c:pt idx="2747">
                  <c:v>36573.699999999997</c:v>
                </c:pt>
                <c:pt idx="2748">
                  <c:v>36575.1</c:v>
                </c:pt>
                <c:pt idx="2749">
                  <c:v>36577.9</c:v>
                </c:pt>
                <c:pt idx="2750">
                  <c:v>36580.699999999997</c:v>
                </c:pt>
                <c:pt idx="2751">
                  <c:v>36582.1</c:v>
                </c:pt>
                <c:pt idx="2752">
                  <c:v>36584.800000000003</c:v>
                </c:pt>
                <c:pt idx="2753">
                  <c:v>36588.9</c:v>
                </c:pt>
                <c:pt idx="2754">
                  <c:v>36590.300000000003</c:v>
                </c:pt>
                <c:pt idx="2755">
                  <c:v>36594.400000000001</c:v>
                </c:pt>
                <c:pt idx="2756">
                  <c:v>36595.699999999997</c:v>
                </c:pt>
                <c:pt idx="2757">
                  <c:v>36598.400000000001</c:v>
                </c:pt>
                <c:pt idx="2758">
                  <c:v>36599.699999999997</c:v>
                </c:pt>
                <c:pt idx="2759">
                  <c:v>36602.300000000003</c:v>
                </c:pt>
                <c:pt idx="2760">
                  <c:v>36605</c:v>
                </c:pt>
                <c:pt idx="2761">
                  <c:v>36606.300000000003</c:v>
                </c:pt>
                <c:pt idx="2762">
                  <c:v>36608.9</c:v>
                </c:pt>
                <c:pt idx="2763">
                  <c:v>36610.199999999997</c:v>
                </c:pt>
                <c:pt idx="2764">
                  <c:v>36612.800000000003</c:v>
                </c:pt>
                <c:pt idx="2765">
                  <c:v>36615.300000000003</c:v>
                </c:pt>
                <c:pt idx="2766">
                  <c:v>36617.9</c:v>
                </c:pt>
                <c:pt idx="2767">
                  <c:v>36620.400000000001</c:v>
                </c:pt>
                <c:pt idx="2768">
                  <c:v>36623</c:v>
                </c:pt>
                <c:pt idx="2769">
                  <c:v>36625.5</c:v>
                </c:pt>
                <c:pt idx="2770">
                  <c:v>36629.300000000003</c:v>
                </c:pt>
                <c:pt idx="2771">
                  <c:v>36630.5</c:v>
                </c:pt>
                <c:pt idx="2772">
                  <c:v>36633</c:v>
                </c:pt>
                <c:pt idx="2773">
                  <c:v>36634.199999999997</c:v>
                </c:pt>
                <c:pt idx="2774">
                  <c:v>36636.699999999997</c:v>
                </c:pt>
                <c:pt idx="2775">
                  <c:v>36639.199999999997</c:v>
                </c:pt>
                <c:pt idx="2776">
                  <c:v>36641.599999999999</c:v>
                </c:pt>
                <c:pt idx="2777">
                  <c:v>36642.800000000003</c:v>
                </c:pt>
                <c:pt idx="2778">
                  <c:v>36646.5</c:v>
                </c:pt>
                <c:pt idx="2779">
                  <c:v>36647.699999999997</c:v>
                </c:pt>
                <c:pt idx="2780">
                  <c:v>36650.1</c:v>
                </c:pt>
                <c:pt idx="2781">
                  <c:v>36652.5</c:v>
                </c:pt>
                <c:pt idx="2782">
                  <c:v>36653.699999999997</c:v>
                </c:pt>
                <c:pt idx="2783">
                  <c:v>36656.1</c:v>
                </c:pt>
                <c:pt idx="2784">
                  <c:v>36658.5</c:v>
                </c:pt>
                <c:pt idx="2785">
                  <c:v>36659.699999999997</c:v>
                </c:pt>
                <c:pt idx="2786">
                  <c:v>36660.9</c:v>
                </c:pt>
                <c:pt idx="2787">
                  <c:v>36663.300000000003</c:v>
                </c:pt>
                <c:pt idx="2788">
                  <c:v>36664.5</c:v>
                </c:pt>
                <c:pt idx="2789">
                  <c:v>36666.9</c:v>
                </c:pt>
                <c:pt idx="2790">
                  <c:v>36669.300000000003</c:v>
                </c:pt>
                <c:pt idx="2791">
                  <c:v>36672.800000000003</c:v>
                </c:pt>
                <c:pt idx="2792">
                  <c:v>36675.1</c:v>
                </c:pt>
                <c:pt idx="2793">
                  <c:v>36677.4</c:v>
                </c:pt>
                <c:pt idx="2794">
                  <c:v>36679.599999999999</c:v>
                </c:pt>
                <c:pt idx="2795">
                  <c:v>36680.699999999997</c:v>
                </c:pt>
                <c:pt idx="2796">
                  <c:v>36682.800000000003</c:v>
                </c:pt>
                <c:pt idx="2797">
                  <c:v>36684.9</c:v>
                </c:pt>
                <c:pt idx="2798">
                  <c:v>36686</c:v>
                </c:pt>
                <c:pt idx="2799">
                  <c:v>36688</c:v>
                </c:pt>
                <c:pt idx="2800">
                  <c:v>36690</c:v>
                </c:pt>
                <c:pt idx="2801">
                  <c:v>36691</c:v>
                </c:pt>
                <c:pt idx="2802">
                  <c:v>36693</c:v>
                </c:pt>
                <c:pt idx="2803">
                  <c:v>36695</c:v>
                </c:pt>
                <c:pt idx="2804">
                  <c:v>36696.9</c:v>
                </c:pt>
                <c:pt idx="2805">
                  <c:v>36698.800000000003</c:v>
                </c:pt>
                <c:pt idx="2806">
                  <c:v>36700.6</c:v>
                </c:pt>
                <c:pt idx="2807">
                  <c:v>36701.599999999999</c:v>
                </c:pt>
                <c:pt idx="2808">
                  <c:v>36703.4</c:v>
                </c:pt>
                <c:pt idx="2809">
                  <c:v>36704.300000000003</c:v>
                </c:pt>
                <c:pt idx="2810">
                  <c:v>36705.199999999997</c:v>
                </c:pt>
                <c:pt idx="2811">
                  <c:v>36707</c:v>
                </c:pt>
                <c:pt idx="2812">
                  <c:v>36708.800000000003</c:v>
                </c:pt>
                <c:pt idx="2813">
                  <c:v>36710.6</c:v>
                </c:pt>
                <c:pt idx="2814">
                  <c:v>36712.400000000001</c:v>
                </c:pt>
                <c:pt idx="2815">
                  <c:v>36714.1</c:v>
                </c:pt>
                <c:pt idx="2816">
                  <c:v>36715.9</c:v>
                </c:pt>
                <c:pt idx="2817">
                  <c:v>36717.599999999999</c:v>
                </c:pt>
                <c:pt idx="2818">
                  <c:v>36719.300000000003</c:v>
                </c:pt>
                <c:pt idx="2819">
                  <c:v>36721.1</c:v>
                </c:pt>
                <c:pt idx="2820">
                  <c:v>36722.800000000003</c:v>
                </c:pt>
                <c:pt idx="2821">
                  <c:v>36723.699999999997</c:v>
                </c:pt>
                <c:pt idx="2822">
                  <c:v>36725.4</c:v>
                </c:pt>
                <c:pt idx="2823">
                  <c:v>36726.300000000003</c:v>
                </c:pt>
                <c:pt idx="2824">
                  <c:v>36728</c:v>
                </c:pt>
                <c:pt idx="2825">
                  <c:v>36729.800000000003</c:v>
                </c:pt>
                <c:pt idx="2826">
                  <c:v>36731.5</c:v>
                </c:pt>
                <c:pt idx="2827">
                  <c:v>36733.300000000003</c:v>
                </c:pt>
                <c:pt idx="2828">
                  <c:v>36735.1</c:v>
                </c:pt>
                <c:pt idx="2829">
                  <c:v>36736.9</c:v>
                </c:pt>
                <c:pt idx="2830">
                  <c:v>36737.800000000003</c:v>
                </c:pt>
                <c:pt idx="2831">
                  <c:v>36738.699999999997</c:v>
                </c:pt>
                <c:pt idx="2832">
                  <c:v>36740.5</c:v>
                </c:pt>
                <c:pt idx="2833">
                  <c:v>36741.4</c:v>
                </c:pt>
                <c:pt idx="2834">
                  <c:v>36743.300000000003</c:v>
                </c:pt>
                <c:pt idx="2835">
                  <c:v>36745.199999999997</c:v>
                </c:pt>
                <c:pt idx="2836">
                  <c:v>36747.1</c:v>
                </c:pt>
                <c:pt idx="2837">
                  <c:v>36749</c:v>
                </c:pt>
                <c:pt idx="2838">
                  <c:v>36752</c:v>
                </c:pt>
                <c:pt idx="2839">
                  <c:v>36754</c:v>
                </c:pt>
                <c:pt idx="2840">
                  <c:v>36756</c:v>
                </c:pt>
                <c:pt idx="2841">
                  <c:v>36758.1</c:v>
                </c:pt>
                <c:pt idx="2842">
                  <c:v>36759.1</c:v>
                </c:pt>
                <c:pt idx="2843">
                  <c:v>36761.300000000003</c:v>
                </c:pt>
                <c:pt idx="2844">
                  <c:v>36762.300000000003</c:v>
                </c:pt>
                <c:pt idx="2845">
                  <c:v>36764.5</c:v>
                </c:pt>
                <c:pt idx="2846">
                  <c:v>36766.699999999997</c:v>
                </c:pt>
                <c:pt idx="2847">
                  <c:v>36769</c:v>
                </c:pt>
                <c:pt idx="2848">
                  <c:v>36771.300000000003</c:v>
                </c:pt>
                <c:pt idx="2849">
                  <c:v>36773.699999999997</c:v>
                </c:pt>
                <c:pt idx="2850">
                  <c:v>36776.1</c:v>
                </c:pt>
                <c:pt idx="2851">
                  <c:v>36777.4</c:v>
                </c:pt>
                <c:pt idx="2852">
                  <c:v>36779.800000000003</c:v>
                </c:pt>
                <c:pt idx="2853">
                  <c:v>36782.400000000001</c:v>
                </c:pt>
                <c:pt idx="2854">
                  <c:v>36783.699999999997</c:v>
                </c:pt>
                <c:pt idx="2855">
                  <c:v>36785</c:v>
                </c:pt>
                <c:pt idx="2856">
                  <c:v>36787.699999999997</c:v>
                </c:pt>
                <c:pt idx="2857">
                  <c:v>36790.400000000001</c:v>
                </c:pt>
                <c:pt idx="2858">
                  <c:v>36793.199999999997</c:v>
                </c:pt>
                <c:pt idx="2859">
                  <c:v>36796</c:v>
                </c:pt>
                <c:pt idx="2860">
                  <c:v>36798.9</c:v>
                </c:pt>
                <c:pt idx="2861">
                  <c:v>36801.9</c:v>
                </c:pt>
                <c:pt idx="2862">
                  <c:v>36804.9</c:v>
                </c:pt>
                <c:pt idx="2863">
                  <c:v>36808.1</c:v>
                </c:pt>
                <c:pt idx="2864">
                  <c:v>36811.4</c:v>
                </c:pt>
                <c:pt idx="2865">
                  <c:v>36814.9</c:v>
                </c:pt>
                <c:pt idx="2866">
                  <c:v>36816.699999999997</c:v>
                </c:pt>
                <c:pt idx="2867">
                  <c:v>36820.400000000001</c:v>
                </c:pt>
                <c:pt idx="2868">
                  <c:v>36822.300000000003</c:v>
                </c:pt>
                <c:pt idx="2869">
                  <c:v>36826.199999999997</c:v>
                </c:pt>
                <c:pt idx="2870">
                  <c:v>36830.300000000003</c:v>
                </c:pt>
                <c:pt idx="2871">
                  <c:v>36836.6</c:v>
                </c:pt>
                <c:pt idx="2872">
                  <c:v>36841</c:v>
                </c:pt>
                <c:pt idx="2873">
                  <c:v>36843.300000000003</c:v>
                </c:pt>
                <c:pt idx="2874">
                  <c:v>36845.5</c:v>
                </c:pt>
                <c:pt idx="2875">
                  <c:v>36850.199999999997</c:v>
                </c:pt>
                <c:pt idx="2876">
                  <c:v>36852.5</c:v>
                </c:pt>
                <c:pt idx="2877">
                  <c:v>36857.300000000003</c:v>
                </c:pt>
                <c:pt idx="2878">
                  <c:v>36862.199999999997</c:v>
                </c:pt>
                <c:pt idx="2879">
                  <c:v>36867.300000000003</c:v>
                </c:pt>
                <c:pt idx="2880">
                  <c:v>36872.400000000001</c:v>
                </c:pt>
                <c:pt idx="2881">
                  <c:v>36877.599999999999</c:v>
                </c:pt>
                <c:pt idx="2882">
                  <c:v>36880.300000000003</c:v>
                </c:pt>
                <c:pt idx="2883">
                  <c:v>36891.1</c:v>
                </c:pt>
                <c:pt idx="2884">
                  <c:v>36896.6</c:v>
                </c:pt>
                <c:pt idx="2885">
                  <c:v>36902.300000000003</c:v>
                </c:pt>
                <c:pt idx="2886">
                  <c:v>36908</c:v>
                </c:pt>
                <c:pt idx="2887">
                  <c:v>36913.699999999997</c:v>
                </c:pt>
                <c:pt idx="2888">
                  <c:v>36916.6</c:v>
                </c:pt>
                <c:pt idx="2889">
                  <c:v>36922.5</c:v>
                </c:pt>
                <c:pt idx="2890">
                  <c:v>36925.5</c:v>
                </c:pt>
                <c:pt idx="2891">
                  <c:v>36934.5</c:v>
                </c:pt>
                <c:pt idx="2892">
                  <c:v>36940.5</c:v>
                </c:pt>
                <c:pt idx="2893">
                  <c:v>36946.6</c:v>
                </c:pt>
                <c:pt idx="2894">
                  <c:v>36952.800000000003</c:v>
                </c:pt>
                <c:pt idx="2895">
                  <c:v>36955.800000000003</c:v>
                </c:pt>
                <c:pt idx="2896">
                  <c:v>36959</c:v>
                </c:pt>
                <c:pt idx="2897">
                  <c:v>36965.199999999997</c:v>
                </c:pt>
                <c:pt idx="2898">
                  <c:v>36968.300000000003</c:v>
                </c:pt>
                <c:pt idx="2899">
                  <c:v>36974.6</c:v>
                </c:pt>
                <c:pt idx="2900">
                  <c:v>36984.1</c:v>
                </c:pt>
                <c:pt idx="2901">
                  <c:v>36990.400000000001</c:v>
                </c:pt>
                <c:pt idx="2902">
                  <c:v>36996.800000000003</c:v>
                </c:pt>
                <c:pt idx="2903">
                  <c:v>37000</c:v>
                </c:pt>
                <c:pt idx="2904">
                  <c:v>37006.400000000001</c:v>
                </c:pt>
                <c:pt idx="2905">
                  <c:v>37012.800000000003</c:v>
                </c:pt>
                <c:pt idx="2906">
                  <c:v>37019.199999999997</c:v>
                </c:pt>
                <c:pt idx="2907">
                  <c:v>37025.599999999999</c:v>
                </c:pt>
                <c:pt idx="2908">
                  <c:v>37028.800000000003</c:v>
                </c:pt>
                <c:pt idx="2909">
                  <c:v>37035.199999999997</c:v>
                </c:pt>
                <c:pt idx="2910">
                  <c:v>37041.599999999999</c:v>
                </c:pt>
                <c:pt idx="2911">
                  <c:v>37048</c:v>
                </c:pt>
                <c:pt idx="2912">
                  <c:v>37057.5</c:v>
                </c:pt>
                <c:pt idx="2913">
                  <c:v>37060.699999999997</c:v>
                </c:pt>
                <c:pt idx="2914">
                  <c:v>37067</c:v>
                </c:pt>
                <c:pt idx="2915">
                  <c:v>37073.300000000003</c:v>
                </c:pt>
                <c:pt idx="2916">
                  <c:v>37076.400000000001</c:v>
                </c:pt>
                <c:pt idx="2917">
                  <c:v>37082.699999999997</c:v>
                </c:pt>
                <c:pt idx="2918">
                  <c:v>37088.9</c:v>
                </c:pt>
                <c:pt idx="2919">
                  <c:v>37092</c:v>
                </c:pt>
                <c:pt idx="2920">
                  <c:v>37098.1</c:v>
                </c:pt>
                <c:pt idx="2921">
                  <c:v>37104.300000000003</c:v>
                </c:pt>
                <c:pt idx="2922">
                  <c:v>37110.5</c:v>
                </c:pt>
                <c:pt idx="2923">
                  <c:v>37116.9</c:v>
                </c:pt>
                <c:pt idx="2924">
                  <c:v>37123.300000000003</c:v>
                </c:pt>
                <c:pt idx="2925">
                  <c:v>37129.699999999997</c:v>
                </c:pt>
                <c:pt idx="2926">
                  <c:v>37133</c:v>
                </c:pt>
                <c:pt idx="2927">
                  <c:v>37139.599999999999</c:v>
                </c:pt>
                <c:pt idx="2928">
                  <c:v>37146.199999999997</c:v>
                </c:pt>
                <c:pt idx="2929">
                  <c:v>37152.9</c:v>
                </c:pt>
                <c:pt idx="2930">
                  <c:v>37159.699999999997</c:v>
                </c:pt>
                <c:pt idx="2931">
                  <c:v>37166.5</c:v>
                </c:pt>
                <c:pt idx="2932">
                  <c:v>37173.300000000003</c:v>
                </c:pt>
                <c:pt idx="2933">
                  <c:v>37183.699999999997</c:v>
                </c:pt>
                <c:pt idx="2934">
                  <c:v>37190.699999999997</c:v>
                </c:pt>
                <c:pt idx="2935">
                  <c:v>37197.800000000003</c:v>
                </c:pt>
                <c:pt idx="2936">
                  <c:v>37204.800000000003</c:v>
                </c:pt>
                <c:pt idx="2937">
                  <c:v>37212</c:v>
                </c:pt>
                <c:pt idx="2938">
                  <c:v>37219.1</c:v>
                </c:pt>
                <c:pt idx="2939">
                  <c:v>37226.300000000003</c:v>
                </c:pt>
                <c:pt idx="2940">
                  <c:v>37233.5</c:v>
                </c:pt>
                <c:pt idx="2941">
                  <c:v>37240.800000000003</c:v>
                </c:pt>
                <c:pt idx="2942">
                  <c:v>37248.1</c:v>
                </c:pt>
                <c:pt idx="2943">
                  <c:v>37255.4</c:v>
                </c:pt>
                <c:pt idx="2944">
                  <c:v>37262.699999999997</c:v>
                </c:pt>
                <c:pt idx="2945">
                  <c:v>37270.1</c:v>
                </c:pt>
                <c:pt idx="2946">
                  <c:v>37273.699999999997</c:v>
                </c:pt>
                <c:pt idx="2947">
                  <c:v>37281.1</c:v>
                </c:pt>
                <c:pt idx="2948">
                  <c:v>37288.5</c:v>
                </c:pt>
                <c:pt idx="2949">
                  <c:v>37295.9</c:v>
                </c:pt>
                <c:pt idx="2950">
                  <c:v>37303.300000000003</c:v>
                </c:pt>
                <c:pt idx="2951">
                  <c:v>37314.400000000001</c:v>
                </c:pt>
                <c:pt idx="2952">
                  <c:v>37321.800000000003</c:v>
                </c:pt>
                <c:pt idx="2953">
                  <c:v>37329.300000000003</c:v>
                </c:pt>
                <c:pt idx="2954">
                  <c:v>37333</c:v>
                </c:pt>
                <c:pt idx="2955">
                  <c:v>37340.400000000001</c:v>
                </c:pt>
                <c:pt idx="2956">
                  <c:v>37344.1</c:v>
                </c:pt>
                <c:pt idx="2957">
                  <c:v>37351.5</c:v>
                </c:pt>
                <c:pt idx="2958">
                  <c:v>37355.199999999997</c:v>
                </c:pt>
                <c:pt idx="2959">
                  <c:v>37366.199999999997</c:v>
                </c:pt>
                <c:pt idx="2960">
                  <c:v>37373.599999999999</c:v>
                </c:pt>
                <c:pt idx="2961">
                  <c:v>37380.9</c:v>
                </c:pt>
                <c:pt idx="2962">
                  <c:v>37391.9</c:v>
                </c:pt>
                <c:pt idx="2963">
                  <c:v>37395.5</c:v>
                </c:pt>
                <c:pt idx="2964">
                  <c:v>37402.800000000003</c:v>
                </c:pt>
                <c:pt idx="2965">
                  <c:v>37410</c:v>
                </c:pt>
                <c:pt idx="2966">
                  <c:v>37417.300000000003</c:v>
                </c:pt>
                <c:pt idx="2967">
                  <c:v>37428</c:v>
                </c:pt>
                <c:pt idx="2968">
                  <c:v>37435.1</c:v>
                </c:pt>
                <c:pt idx="2969">
                  <c:v>37442.199999999997</c:v>
                </c:pt>
                <c:pt idx="2970">
                  <c:v>37449.199999999997</c:v>
                </c:pt>
                <c:pt idx="2971">
                  <c:v>37456.199999999997</c:v>
                </c:pt>
                <c:pt idx="2972">
                  <c:v>37459.699999999997</c:v>
                </c:pt>
                <c:pt idx="2973">
                  <c:v>37466.6</c:v>
                </c:pt>
                <c:pt idx="2974">
                  <c:v>37473.5</c:v>
                </c:pt>
                <c:pt idx="2975">
                  <c:v>37480.300000000003</c:v>
                </c:pt>
                <c:pt idx="2976">
                  <c:v>37483.699999999997</c:v>
                </c:pt>
                <c:pt idx="2977">
                  <c:v>37490.400000000001</c:v>
                </c:pt>
                <c:pt idx="2978">
                  <c:v>37500.400000000001</c:v>
                </c:pt>
                <c:pt idx="2979">
                  <c:v>37506.9</c:v>
                </c:pt>
                <c:pt idx="2980">
                  <c:v>37516.699999999997</c:v>
                </c:pt>
                <c:pt idx="2981">
                  <c:v>37523.1</c:v>
                </c:pt>
                <c:pt idx="2982">
                  <c:v>37529.4</c:v>
                </c:pt>
                <c:pt idx="2983">
                  <c:v>37535.599999999999</c:v>
                </c:pt>
                <c:pt idx="2984">
                  <c:v>37538.699999999997</c:v>
                </c:pt>
                <c:pt idx="2985">
                  <c:v>37547.9</c:v>
                </c:pt>
                <c:pt idx="2986">
                  <c:v>37553.9</c:v>
                </c:pt>
                <c:pt idx="2987">
                  <c:v>37556.9</c:v>
                </c:pt>
                <c:pt idx="2988">
                  <c:v>37562.699999999997</c:v>
                </c:pt>
                <c:pt idx="2989">
                  <c:v>37568.5</c:v>
                </c:pt>
                <c:pt idx="2990">
                  <c:v>37574.199999999997</c:v>
                </c:pt>
                <c:pt idx="2991">
                  <c:v>37577</c:v>
                </c:pt>
                <c:pt idx="2992">
                  <c:v>37579.9</c:v>
                </c:pt>
                <c:pt idx="2993">
                  <c:v>37585.4</c:v>
                </c:pt>
                <c:pt idx="2994">
                  <c:v>37593.599999999999</c:v>
                </c:pt>
                <c:pt idx="2995">
                  <c:v>37596.300000000003</c:v>
                </c:pt>
                <c:pt idx="2996">
                  <c:v>37604.300000000003</c:v>
                </c:pt>
                <c:pt idx="2997">
                  <c:v>37609.5</c:v>
                </c:pt>
                <c:pt idx="2998">
                  <c:v>37614.699999999997</c:v>
                </c:pt>
                <c:pt idx="2999">
                  <c:v>37619.9</c:v>
                </c:pt>
                <c:pt idx="3000">
                  <c:v>37624.9</c:v>
                </c:pt>
                <c:pt idx="3001">
                  <c:v>37627.5</c:v>
                </c:pt>
                <c:pt idx="3002">
                  <c:v>37632.5</c:v>
                </c:pt>
                <c:pt idx="3003">
                  <c:v>37637.4</c:v>
                </c:pt>
                <c:pt idx="3004">
                  <c:v>37642.400000000001</c:v>
                </c:pt>
                <c:pt idx="3005">
                  <c:v>37647.199999999997</c:v>
                </c:pt>
                <c:pt idx="3006">
                  <c:v>37649.699999999997</c:v>
                </c:pt>
                <c:pt idx="3007">
                  <c:v>37654.5</c:v>
                </c:pt>
                <c:pt idx="3008">
                  <c:v>37659.300000000003</c:v>
                </c:pt>
                <c:pt idx="3009">
                  <c:v>37664.1</c:v>
                </c:pt>
                <c:pt idx="3010">
                  <c:v>37666.5</c:v>
                </c:pt>
                <c:pt idx="3011">
                  <c:v>37671.199999999997</c:v>
                </c:pt>
                <c:pt idx="3012">
                  <c:v>37673.599999999999</c:v>
                </c:pt>
                <c:pt idx="3013">
                  <c:v>37680.6</c:v>
                </c:pt>
                <c:pt idx="3014">
                  <c:v>37683</c:v>
                </c:pt>
                <c:pt idx="3015">
                  <c:v>37690</c:v>
                </c:pt>
                <c:pt idx="3016">
                  <c:v>37694.699999999997</c:v>
                </c:pt>
                <c:pt idx="3017">
                  <c:v>37699.300000000003</c:v>
                </c:pt>
                <c:pt idx="3018">
                  <c:v>37701.699999999997</c:v>
                </c:pt>
                <c:pt idx="3019">
                  <c:v>37704</c:v>
                </c:pt>
                <c:pt idx="3020">
                  <c:v>37708.699999999997</c:v>
                </c:pt>
                <c:pt idx="3021">
                  <c:v>37713.300000000003</c:v>
                </c:pt>
                <c:pt idx="3022">
                  <c:v>37715.699999999997</c:v>
                </c:pt>
                <c:pt idx="3023">
                  <c:v>37720.400000000001</c:v>
                </c:pt>
                <c:pt idx="3024">
                  <c:v>37727.4</c:v>
                </c:pt>
                <c:pt idx="3025">
                  <c:v>37732.1</c:v>
                </c:pt>
                <c:pt idx="3026">
                  <c:v>37736.9</c:v>
                </c:pt>
                <c:pt idx="3027">
                  <c:v>37741.599999999999</c:v>
                </c:pt>
                <c:pt idx="3028">
                  <c:v>37746.400000000001</c:v>
                </c:pt>
                <c:pt idx="3029">
                  <c:v>37751.300000000003</c:v>
                </c:pt>
                <c:pt idx="3030">
                  <c:v>37756.1</c:v>
                </c:pt>
                <c:pt idx="3031">
                  <c:v>37761</c:v>
                </c:pt>
                <c:pt idx="3032">
                  <c:v>37763.5</c:v>
                </c:pt>
                <c:pt idx="3033">
                  <c:v>37768.400000000001</c:v>
                </c:pt>
                <c:pt idx="3034">
                  <c:v>37775.9</c:v>
                </c:pt>
                <c:pt idx="3035">
                  <c:v>37781</c:v>
                </c:pt>
                <c:pt idx="3036">
                  <c:v>37783.5</c:v>
                </c:pt>
                <c:pt idx="3037">
                  <c:v>37788.699999999997</c:v>
                </c:pt>
                <c:pt idx="3038">
                  <c:v>37791.199999999997</c:v>
                </c:pt>
                <c:pt idx="3039">
                  <c:v>37796.5</c:v>
                </c:pt>
                <c:pt idx="3040">
                  <c:v>37799.1</c:v>
                </c:pt>
                <c:pt idx="3041">
                  <c:v>37804.400000000001</c:v>
                </c:pt>
                <c:pt idx="3042">
                  <c:v>37809.800000000003</c:v>
                </c:pt>
                <c:pt idx="3043">
                  <c:v>37815.199999999997</c:v>
                </c:pt>
                <c:pt idx="3044">
                  <c:v>37818</c:v>
                </c:pt>
                <c:pt idx="3045">
                  <c:v>37826.400000000001</c:v>
                </c:pt>
                <c:pt idx="3046">
                  <c:v>37829.199999999997</c:v>
                </c:pt>
                <c:pt idx="3047">
                  <c:v>37834.9</c:v>
                </c:pt>
                <c:pt idx="3048">
                  <c:v>37840.699999999997</c:v>
                </c:pt>
                <c:pt idx="3049">
                  <c:v>37846.6</c:v>
                </c:pt>
                <c:pt idx="3050">
                  <c:v>37849.5</c:v>
                </c:pt>
                <c:pt idx="3051">
                  <c:v>37852.5</c:v>
                </c:pt>
                <c:pt idx="3052">
                  <c:v>37861.599999999999</c:v>
                </c:pt>
                <c:pt idx="3053">
                  <c:v>37867.699999999997</c:v>
                </c:pt>
                <c:pt idx="3054">
                  <c:v>37873.9</c:v>
                </c:pt>
                <c:pt idx="3055">
                  <c:v>37883.4</c:v>
                </c:pt>
                <c:pt idx="3056">
                  <c:v>37886.6</c:v>
                </c:pt>
                <c:pt idx="3057">
                  <c:v>37889.800000000003</c:v>
                </c:pt>
                <c:pt idx="3058">
                  <c:v>37896.199999999997</c:v>
                </c:pt>
                <c:pt idx="3059">
                  <c:v>37902.699999999997</c:v>
                </c:pt>
                <c:pt idx="3060">
                  <c:v>37906</c:v>
                </c:pt>
                <c:pt idx="3061">
                  <c:v>37912.6</c:v>
                </c:pt>
                <c:pt idx="3062">
                  <c:v>37919.300000000003</c:v>
                </c:pt>
                <c:pt idx="3063">
                  <c:v>37929.300000000003</c:v>
                </c:pt>
                <c:pt idx="3064">
                  <c:v>37932.699999999997</c:v>
                </c:pt>
                <c:pt idx="3065">
                  <c:v>37939.5</c:v>
                </c:pt>
                <c:pt idx="3066">
                  <c:v>37946.400000000001</c:v>
                </c:pt>
                <c:pt idx="3067">
                  <c:v>37949.800000000003</c:v>
                </c:pt>
                <c:pt idx="3068">
                  <c:v>37953.300000000003</c:v>
                </c:pt>
                <c:pt idx="3069">
                  <c:v>37960.199999999997</c:v>
                </c:pt>
                <c:pt idx="3070">
                  <c:v>37967.199999999997</c:v>
                </c:pt>
                <c:pt idx="3071">
                  <c:v>37974.300000000003</c:v>
                </c:pt>
                <c:pt idx="3072">
                  <c:v>37981.300000000003</c:v>
                </c:pt>
                <c:pt idx="3073">
                  <c:v>37984.9</c:v>
                </c:pt>
                <c:pt idx="3074">
                  <c:v>37995.599999999999</c:v>
                </c:pt>
                <c:pt idx="3075">
                  <c:v>38006.400000000001</c:v>
                </c:pt>
                <c:pt idx="3076">
                  <c:v>38010</c:v>
                </c:pt>
                <c:pt idx="3077">
                  <c:v>38017.199999999997</c:v>
                </c:pt>
                <c:pt idx="3078">
                  <c:v>38020.800000000003</c:v>
                </c:pt>
                <c:pt idx="3079">
                  <c:v>38028.1</c:v>
                </c:pt>
                <c:pt idx="3080">
                  <c:v>38031.699999999997</c:v>
                </c:pt>
                <c:pt idx="3081">
                  <c:v>38039.1</c:v>
                </c:pt>
                <c:pt idx="3082">
                  <c:v>38050</c:v>
                </c:pt>
                <c:pt idx="3083">
                  <c:v>38057.4</c:v>
                </c:pt>
                <c:pt idx="3084">
                  <c:v>38061.1</c:v>
                </c:pt>
                <c:pt idx="3085">
                  <c:v>38068.5</c:v>
                </c:pt>
                <c:pt idx="3086">
                  <c:v>38075.800000000003</c:v>
                </c:pt>
                <c:pt idx="3087">
                  <c:v>38079.5</c:v>
                </c:pt>
                <c:pt idx="3088">
                  <c:v>38086.9</c:v>
                </c:pt>
                <c:pt idx="3089">
                  <c:v>38090.6</c:v>
                </c:pt>
                <c:pt idx="3090">
                  <c:v>38098</c:v>
                </c:pt>
                <c:pt idx="3091">
                  <c:v>38105.4</c:v>
                </c:pt>
                <c:pt idx="3092">
                  <c:v>38112.9</c:v>
                </c:pt>
                <c:pt idx="3093">
                  <c:v>38124</c:v>
                </c:pt>
                <c:pt idx="3094">
                  <c:v>38131.4</c:v>
                </c:pt>
                <c:pt idx="3095">
                  <c:v>38138.800000000003</c:v>
                </c:pt>
                <c:pt idx="3096">
                  <c:v>38146.199999999997</c:v>
                </c:pt>
                <c:pt idx="3097">
                  <c:v>38153.5</c:v>
                </c:pt>
                <c:pt idx="3098">
                  <c:v>38157.199999999997</c:v>
                </c:pt>
                <c:pt idx="3099">
                  <c:v>38164.6</c:v>
                </c:pt>
                <c:pt idx="3100">
                  <c:v>38171.9</c:v>
                </c:pt>
                <c:pt idx="3101">
                  <c:v>38179.300000000003</c:v>
                </c:pt>
                <c:pt idx="3102">
                  <c:v>38186.6</c:v>
                </c:pt>
                <c:pt idx="3103">
                  <c:v>38193.9</c:v>
                </c:pt>
                <c:pt idx="3104">
                  <c:v>38201.199999999997</c:v>
                </c:pt>
                <c:pt idx="3105">
                  <c:v>38212</c:v>
                </c:pt>
                <c:pt idx="3106">
                  <c:v>38219.199999999997</c:v>
                </c:pt>
                <c:pt idx="3107">
                  <c:v>38226.400000000001</c:v>
                </c:pt>
                <c:pt idx="3108">
                  <c:v>38230</c:v>
                </c:pt>
                <c:pt idx="3109">
                  <c:v>38237.1</c:v>
                </c:pt>
                <c:pt idx="3110">
                  <c:v>38244.199999999997</c:v>
                </c:pt>
                <c:pt idx="3111">
                  <c:v>38247.699999999997</c:v>
                </c:pt>
                <c:pt idx="3112">
                  <c:v>38258.199999999997</c:v>
                </c:pt>
                <c:pt idx="3113">
                  <c:v>38261.699999999997</c:v>
                </c:pt>
                <c:pt idx="3114">
                  <c:v>38268.699999999997</c:v>
                </c:pt>
                <c:pt idx="3115">
                  <c:v>38279.1</c:v>
                </c:pt>
                <c:pt idx="3116">
                  <c:v>38286</c:v>
                </c:pt>
                <c:pt idx="3117">
                  <c:v>38293</c:v>
                </c:pt>
                <c:pt idx="3118">
                  <c:v>38300</c:v>
                </c:pt>
                <c:pt idx="3119">
                  <c:v>38306.9</c:v>
                </c:pt>
                <c:pt idx="3120">
                  <c:v>38313.9</c:v>
                </c:pt>
                <c:pt idx="3121">
                  <c:v>38324.300000000003</c:v>
                </c:pt>
                <c:pt idx="3122">
                  <c:v>38334.800000000003</c:v>
                </c:pt>
                <c:pt idx="3123">
                  <c:v>38345.199999999997</c:v>
                </c:pt>
                <c:pt idx="3124">
                  <c:v>38359.199999999997</c:v>
                </c:pt>
                <c:pt idx="3125">
                  <c:v>38369.599999999999</c:v>
                </c:pt>
                <c:pt idx="3126">
                  <c:v>38380.1</c:v>
                </c:pt>
                <c:pt idx="3127">
                  <c:v>38394</c:v>
                </c:pt>
                <c:pt idx="3128">
                  <c:v>38404.400000000001</c:v>
                </c:pt>
                <c:pt idx="3129">
                  <c:v>38414.800000000003</c:v>
                </c:pt>
                <c:pt idx="3130">
                  <c:v>38425.300000000003</c:v>
                </c:pt>
                <c:pt idx="3131">
                  <c:v>38435.699999999997</c:v>
                </c:pt>
                <c:pt idx="3132">
                  <c:v>38446.1</c:v>
                </c:pt>
                <c:pt idx="3133">
                  <c:v>38456.5</c:v>
                </c:pt>
                <c:pt idx="3134">
                  <c:v>38470.300000000003</c:v>
                </c:pt>
                <c:pt idx="3135">
                  <c:v>38484.199999999997</c:v>
                </c:pt>
                <c:pt idx="3136">
                  <c:v>38494.5</c:v>
                </c:pt>
                <c:pt idx="3137">
                  <c:v>38501.4</c:v>
                </c:pt>
                <c:pt idx="3138">
                  <c:v>38515.199999999997</c:v>
                </c:pt>
                <c:pt idx="3139">
                  <c:v>38525.5</c:v>
                </c:pt>
                <c:pt idx="3140">
                  <c:v>38532.400000000001</c:v>
                </c:pt>
                <c:pt idx="3141">
                  <c:v>38546.1</c:v>
                </c:pt>
                <c:pt idx="3142">
                  <c:v>38559.699999999997</c:v>
                </c:pt>
                <c:pt idx="3143">
                  <c:v>38566.6</c:v>
                </c:pt>
                <c:pt idx="3144">
                  <c:v>38576.800000000003</c:v>
                </c:pt>
                <c:pt idx="3145">
                  <c:v>38583.599999999999</c:v>
                </c:pt>
                <c:pt idx="3146">
                  <c:v>38593.800000000003</c:v>
                </c:pt>
                <c:pt idx="3147">
                  <c:v>38607.300000000003</c:v>
                </c:pt>
                <c:pt idx="3148">
                  <c:v>38614.1</c:v>
                </c:pt>
                <c:pt idx="3149">
                  <c:v>38634.300000000003</c:v>
                </c:pt>
                <c:pt idx="3150">
                  <c:v>38641</c:v>
                </c:pt>
                <c:pt idx="3151">
                  <c:v>38651</c:v>
                </c:pt>
                <c:pt idx="3152">
                  <c:v>38661</c:v>
                </c:pt>
                <c:pt idx="3153">
                  <c:v>38674.300000000003</c:v>
                </c:pt>
                <c:pt idx="3154">
                  <c:v>38681</c:v>
                </c:pt>
                <c:pt idx="3155">
                  <c:v>38694.300000000003</c:v>
                </c:pt>
                <c:pt idx="3156">
                  <c:v>38707.599999999999</c:v>
                </c:pt>
                <c:pt idx="3157">
                  <c:v>38714.199999999997</c:v>
                </c:pt>
                <c:pt idx="3158">
                  <c:v>38724.199999999997</c:v>
                </c:pt>
                <c:pt idx="3159">
                  <c:v>38734.1</c:v>
                </c:pt>
                <c:pt idx="3160">
                  <c:v>38744.1</c:v>
                </c:pt>
                <c:pt idx="3161">
                  <c:v>38754</c:v>
                </c:pt>
                <c:pt idx="3162">
                  <c:v>38767.199999999997</c:v>
                </c:pt>
                <c:pt idx="3163">
                  <c:v>38777.1</c:v>
                </c:pt>
                <c:pt idx="3164">
                  <c:v>38790.300000000003</c:v>
                </c:pt>
                <c:pt idx="3165">
                  <c:v>38800.199999999997</c:v>
                </c:pt>
                <c:pt idx="3166">
                  <c:v>38813.4</c:v>
                </c:pt>
                <c:pt idx="3167">
                  <c:v>38819.9</c:v>
                </c:pt>
                <c:pt idx="3168">
                  <c:v>38833</c:v>
                </c:pt>
                <c:pt idx="3169">
                  <c:v>38846.1</c:v>
                </c:pt>
                <c:pt idx="3170">
                  <c:v>38855.9</c:v>
                </c:pt>
                <c:pt idx="3171">
                  <c:v>38865.599999999999</c:v>
                </c:pt>
                <c:pt idx="3172">
                  <c:v>38875.300000000003</c:v>
                </c:pt>
                <c:pt idx="3173">
                  <c:v>38888.199999999997</c:v>
                </c:pt>
                <c:pt idx="3174">
                  <c:v>38894.699999999997</c:v>
                </c:pt>
                <c:pt idx="3175">
                  <c:v>38907.5</c:v>
                </c:pt>
                <c:pt idx="3176">
                  <c:v>38923.5</c:v>
                </c:pt>
                <c:pt idx="3177">
                  <c:v>38933</c:v>
                </c:pt>
                <c:pt idx="3178">
                  <c:v>38939.4</c:v>
                </c:pt>
                <c:pt idx="3179">
                  <c:v>38952</c:v>
                </c:pt>
                <c:pt idx="3180">
                  <c:v>38961.4</c:v>
                </c:pt>
                <c:pt idx="3181">
                  <c:v>38970.800000000003</c:v>
                </c:pt>
                <c:pt idx="3182">
                  <c:v>38983.300000000003</c:v>
                </c:pt>
                <c:pt idx="3183">
                  <c:v>38995.699999999997</c:v>
                </c:pt>
                <c:pt idx="3184">
                  <c:v>39004.9</c:v>
                </c:pt>
                <c:pt idx="3185">
                  <c:v>39011</c:v>
                </c:pt>
                <c:pt idx="3186">
                  <c:v>39020.199999999997</c:v>
                </c:pt>
                <c:pt idx="3187">
                  <c:v>39032.300000000003</c:v>
                </c:pt>
                <c:pt idx="3188">
                  <c:v>39041.4</c:v>
                </c:pt>
                <c:pt idx="3189">
                  <c:v>39053.4</c:v>
                </c:pt>
                <c:pt idx="3190">
                  <c:v>39062.300000000003</c:v>
                </c:pt>
                <c:pt idx="3191">
                  <c:v>39071.199999999997</c:v>
                </c:pt>
                <c:pt idx="3192">
                  <c:v>39080.1</c:v>
                </c:pt>
                <c:pt idx="3193">
                  <c:v>39088.9</c:v>
                </c:pt>
                <c:pt idx="3194">
                  <c:v>39100.6</c:v>
                </c:pt>
                <c:pt idx="3195">
                  <c:v>39112.300000000003</c:v>
                </c:pt>
                <c:pt idx="3196">
                  <c:v>39121.1</c:v>
                </c:pt>
                <c:pt idx="3197">
                  <c:v>39129.800000000003</c:v>
                </c:pt>
                <c:pt idx="3198">
                  <c:v>39138.400000000001</c:v>
                </c:pt>
                <c:pt idx="3199">
                  <c:v>39147.1</c:v>
                </c:pt>
                <c:pt idx="3200">
                  <c:v>39158.5</c:v>
                </c:pt>
                <c:pt idx="3201">
                  <c:v>39170</c:v>
                </c:pt>
                <c:pt idx="3202">
                  <c:v>39181.300000000003</c:v>
                </c:pt>
                <c:pt idx="3203">
                  <c:v>39187</c:v>
                </c:pt>
                <c:pt idx="3204">
                  <c:v>39198.300000000003</c:v>
                </c:pt>
                <c:pt idx="3205">
                  <c:v>39206.699999999997</c:v>
                </c:pt>
                <c:pt idx="3206">
                  <c:v>39215.1</c:v>
                </c:pt>
                <c:pt idx="3207">
                  <c:v>39229</c:v>
                </c:pt>
                <c:pt idx="3208">
                  <c:v>39240.1</c:v>
                </c:pt>
                <c:pt idx="3209">
                  <c:v>39251.199999999997</c:v>
                </c:pt>
                <c:pt idx="3210">
                  <c:v>39262.199999999997</c:v>
                </c:pt>
                <c:pt idx="3211">
                  <c:v>39284</c:v>
                </c:pt>
                <c:pt idx="3212">
                  <c:v>39308.300000000003</c:v>
                </c:pt>
                <c:pt idx="3213">
                  <c:v>39324.400000000001</c:v>
                </c:pt>
                <c:pt idx="3214">
                  <c:v>39337.699999999997</c:v>
                </c:pt>
                <c:pt idx="3215">
                  <c:v>39345.599999999999</c:v>
                </c:pt>
                <c:pt idx="3216">
                  <c:v>39353.5</c:v>
                </c:pt>
                <c:pt idx="3217">
                  <c:v>39361.4</c:v>
                </c:pt>
                <c:pt idx="3218">
                  <c:v>39366.699999999997</c:v>
                </c:pt>
                <c:pt idx="3219">
                  <c:v>39374.5</c:v>
                </c:pt>
                <c:pt idx="3220">
                  <c:v>39382.300000000003</c:v>
                </c:pt>
                <c:pt idx="3221">
                  <c:v>39387.5</c:v>
                </c:pt>
                <c:pt idx="3222">
                  <c:v>39397.9</c:v>
                </c:pt>
                <c:pt idx="3223">
                  <c:v>39408.1</c:v>
                </c:pt>
                <c:pt idx="3224">
                  <c:v>39418.199999999997</c:v>
                </c:pt>
                <c:pt idx="3225">
                  <c:v>39425.599999999999</c:v>
                </c:pt>
                <c:pt idx="3226">
                  <c:v>39430.6</c:v>
                </c:pt>
                <c:pt idx="3227">
                  <c:v>39440.300000000003</c:v>
                </c:pt>
                <c:pt idx="3228">
                  <c:v>39447.599999999999</c:v>
                </c:pt>
                <c:pt idx="3229">
                  <c:v>39454.800000000003</c:v>
                </c:pt>
                <c:pt idx="3230">
                  <c:v>39462</c:v>
                </c:pt>
                <c:pt idx="3231">
                  <c:v>39469.1</c:v>
                </c:pt>
                <c:pt idx="3232">
                  <c:v>39473.800000000003</c:v>
                </c:pt>
                <c:pt idx="3233">
                  <c:v>39480.9</c:v>
                </c:pt>
                <c:pt idx="3234">
                  <c:v>39487.9</c:v>
                </c:pt>
                <c:pt idx="3235">
                  <c:v>39494.9</c:v>
                </c:pt>
                <c:pt idx="3236">
                  <c:v>39504.199999999997</c:v>
                </c:pt>
                <c:pt idx="3237">
                  <c:v>39511.199999999997</c:v>
                </c:pt>
                <c:pt idx="3238">
                  <c:v>39518.199999999997</c:v>
                </c:pt>
                <c:pt idx="3239">
                  <c:v>39525.1</c:v>
                </c:pt>
                <c:pt idx="3240">
                  <c:v>39532.1</c:v>
                </c:pt>
                <c:pt idx="3241">
                  <c:v>39539.1</c:v>
                </c:pt>
                <c:pt idx="3242">
                  <c:v>39546.1</c:v>
                </c:pt>
                <c:pt idx="3243">
                  <c:v>39555.4</c:v>
                </c:pt>
                <c:pt idx="3244">
                  <c:v>39560.1</c:v>
                </c:pt>
                <c:pt idx="3245">
                  <c:v>39567.1</c:v>
                </c:pt>
                <c:pt idx="3246">
                  <c:v>39574.199999999997</c:v>
                </c:pt>
                <c:pt idx="3247">
                  <c:v>39583.800000000003</c:v>
                </c:pt>
                <c:pt idx="3248">
                  <c:v>39591</c:v>
                </c:pt>
                <c:pt idx="3249">
                  <c:v>39595.800000000003</c:v>
                </c:pt>
                <c:pt idx="3250">
                  <c:v>39605.5</c:v>
                </c:pt>
                <c:pt idx="3251">
                  <c:v>39610.400000000001</c:v>
                </c:pt>
                <c:pt idx="3252">
                  <c:v>39620.300000000003</c:v>
                </c:pt>
                <c:pt idx="3253">
                  <c:v>39630.300000000003</c:v>
                </c:pt>
                <c:pt idx="3254">
                  <c:v>39638</c:v>
                </c:pt>
                <c:pt idx="3255">
                  <c:v>39643.1</c:v>
                </c:pt>
                <c:pt idx="3256">
                  <c:v>39653.5</c:v>
                </c:pt>
                <c:pt idx="3257">
                  <c:v>39658.699999999997</c:v>
                </c:pt>
                <c:pt idx="3258">
                  <c:v>39666.699999999997</c:v>
                </c:pt>
                <c:pt idx="3259">
                  <c:v>39677.5</c:v>
                </c:pt>
                <c:pt idx="3260">
                  <c:v>39685.699999999997</c:v>
                </c:pt>
                <c:pt idx="3261">
                  <c:v>39694</c:v>
                </c:pt>
                <c:pt idx="3262">
                  <c:v>39702.5</c:v>
                </c:pt>
                <c:pt idx="3263">
                  <c:v>39711</c:v>
                </c:pt>
                <c:pt idx="3264">
                  <c:v>39719.599999999999</c:v>
                </c:pt>
                <c:pt idx="3265">
                  <c:v>39731.199999999997</c:v>
                </c:pt>
                <c:pt idx="3266">
                  <c:v>39740.1</c:v>
                </c:pt>
                <c:pt idx="3267">
                  <c:v>39748.9</c:v>
                </c:pt>
                <c:pt idx="3268">
                  <c:v>39754.9</c:v>
                </c:pt>
                <c:pt idx="3269">
                  <c:v>39766.9</c:v>
                </c:pt>
                <c:pt idx="3270">
                  <c:v>39776</c:v>
                </c:pt>
                <c:pt idx="3271">
                  <c:v>39785.1</c:v>
                </c:pt>
                <c:pt idx="3272">
                  <c:v>39794.199999999997</c:v>
                </c:pt>
                <c:pt idx="3273">
                  <c:v>39806.5</c:v>
                </c:pt>
                <c:pt idx="3274">
                  <c:v>39812.6</c:v>
                </c:pt>
                <c:pt idx="3275">
                  <c:v>39821.9</c:v>
                </c:pt>
                <c:pt idx="3276">
                  <c:v>39837.300000000003</c:v>
                </c:pt>
                <c:pt idx="3277">
                  <c:v>39843.5</c:v>
                </c:pt>
                <c:pt idx="3278">
                  <c:v>39852.800000000003</c:v>
                </c:pt>
                <c:pt idx="3279">
                  <c:v>39862.1</c:v>
                </c:pt>
                <c:pt idx="3280">
                  <c:v>39871.4</c:v>
                </c:pt>
                <c:pt idx="3281">
                  <c:v>39883.800000000003</c:v>
                </c:pt>
                <c:pt idx="3282">
                  <c:v>39893.1</c:v>
                </c:pt>
                <c:pt idx="3283">
                  <c:v>39905.4</c:v>
                </c:pt>
                <c:pt idx="3284">
                  <c:v>39914.6</c:v>
                </c:pt>
                <c:pt idx="3285">
                  <c:v>39920.699999999997</c:v>
                </c:pt>
                <c:pt idx="3286">
                  <c:v>39935.9</c:v>
                </c:pt>
                <c:pt idx="3287">
                  <c:v>39945</c:v>
                </c:pt>
                <c:pt idx="3288">
                  <c:v>39957</c:v>
                </c:pt>
                <c:pt idx="3289">
                  <c:v>39963</c:v>
                </c:pt>
                <c:pt idx="3290">
                  <c:v>39968.9</c:v>
                </c:pt>
                <c:pt idx="3291">
                  <c:v>39977.699999999997</c:v>
                </c:pt>
                <c:pt idx="3292">
                  <c:v>39986.5</c:v>
                </c:pt>
                <c:pt idx="3293">
                  <c:v>40000.9</c:v>
                </c:pt>
                <c:pt idx="3294">
                  <c:v>40006.6</c:v>
                </c:pt>
                <c:pt idx="3295">
                  <c:v>40017.9</c:v>
                </c:pt>
                <c:pt idx="3296">
                  <c:v>40026.199999999997</c:v>
                </c:pt>
                <c:pt idx="3297">
                  <c:v>40037.199999999997</c:v>
                </c:pt>
                <c:pt idx="3298">
                  <c:v>40045.300000000003</c:v>
                </c:pt>
                <c:pt idx="3299">
                  <c:v>40053.300000000003</c:v>
                </c:pt>
                <c:pt idx="3300">
                  <c:v>40061.199999999997</c:v>
                </c:pt>
                <c:pt idx="3301">
                  <c:v>40069.199999999997</c:v>
                </c:pt>
                <c:pt idx="3302">
                  <c:v>40077.1</c:v>
                </c:pt>
                <c:pt idx="3303">
                  <c:v>40085</c:v>
                </c:pt>
                <c:pt idx="3304">
                  <c:v>40095.5</c:v>
                </c:pt>
                <c:pt idx="3305">
                  <c:v>40103.300000000003</c:v>
                </c:pt>
                <c:pt idx="3306">
                  <c:v>40111</c:v>
                </c:pt>
                <c:pt idx="3307">
                  <c:v>40116.199999999997</c:v>
                </c:pt>
                <c:pt idx="3308">
                  <c:v>40129.1</c:v>
                </c:pt>
                <c:pt idx="3309">
                  <c:v>40136.699999999997</c:v>
                </c:pt>
                <c:pt idx="3310">
                  <c:v>40144.400000000001</c:v>
                </c:pt>
                <c:pt idx="3311">
                  <c:v>40152</c:v>
                </c:pt>
                <c:pt idx="3312">
                  <c:v>40162.1</c:v>
                </c:pt>
                <c:pt idx="3313">
                  <c:v>40169.599999999999</c:v>
                </c:pt>
                <c:pt idx="3314">
                  <c:v>40182.1</c:v>
                </c:pt>
                <c:pt idx="3315">
                  <c:v>40187</c:v>
                </c:pt>
                <c:pt idx="3316">
                  <c:v>40194.400000000001</c:v>
                </c:pt>
                <c:pt idx="3317">
                  <c:v>40201.800000000003</c:v>
                </c:pt>
                <c:pt idx="3318">
                  <c:v>40211.599999999999</c:v>
                </c:pt>
                <c:pt idx="3319">
                  <c:v>40218.800000000003</c:v>
                </c:pt>
                <c:pt idx="3320">
                  <c:v>40226.1</c:v>
                </c:pt>
                <c:pt idx="3321">
                  <c:v>40233.300000000003</c:v>
                </c:pt>
                <c:pt idx="3322">
                  <c:v>40240.5</c:v>
                </c:pt>
                <c:pt idx="3323">
                  <c:v>40247.599999999999</c:v>
                </c:pt>
                <c:pt idx="3324">
                  <c:v>40254.699999999997</c:v>
                </c:pt>
                <c:pt idx="3325">
                  <c:v>40264.1</c:v>
                </c:pt>
                <c:pt idx="3326">
                  <c:v>40273.4</c:v>
                </c:pt>
                <c:pt idx="3327">
                  <c:v>40280.400000000001</c:v>
                </c:pt>
                <c:pt idx="3328">
                  <c:v>40287.300000000003</c:v>
                </c:pt>
                <c:pt idx="3329">
                  <c:v>40296.5</c:v>
                </c:pt>
                <c:pt idx="3330">
                  <c:v>40303.300000000003</c:v>
                </c:pt>
                <c:pt idx="3331">
                  <c:v>40310.1</c:v>
                </c:pt>
                <c:pt idx="3332">
                  <c:v>40316.800000000003</c:v>
                </c:pt>
                <c:pt idx="3333">
                  <c:v>40323.5</c:v>
                </c:pt>
                <c:pt idx="3334">
                  <c:v>40330.199999999997</c:v>
                </c:pt>
                <c:pt idx="3335">
                  <c:v>40339</c:v>
                </c:pt>
                <c:pt idx="3336">
                  <c:v>40345.5</c:v>
                </c:pt>
                <c:pt idx="3337">
                  <c:v>40352.1</c:v>
                </c:pt>
                <c:pt idx="3338">
                  <c:v>40358.6</c:v>
                </c:pt>
                <c:pt idx="3339">
                  <c:v>40365.1</c:v>
                </c:pt>
                <c:pt idx="3340">
                  <c:v>40375.9</c:v>
                </c:pt>
                <c:pt idx="3341">
                  <c:v>40380.300000000003</c:v>
                </c:pt>
                <c:pt idx="3342">
                  <c:v>40388.800000000003</c:v>
                </c:pt>
                <c:pt idx="3343">
                  <c:v>40393.1</c:v>
                </c:pt>
                <c:pt idx="3344">
                  <c:v>40399.5</c:v>
                </c:pt>
                <c:pt idx="3345">
                  <c:v>40408</c:v>
                </c:pt>
                <c:pt idx="3346">
                  <c:v>40414.300000000003</c:v>
                </c:pt>
                <c:pt idx="3347">
                  <c:v>40420.6</c:v>
                </c:pt>
                <c:pt idx="3348">
                  <c:v>40426.9</c:v>
                </c:pt>
                <c:pt idx="3349">
                  <c:v>40433.1</c:v>
                </c:pt>
                <c:pt idx="3350">
                  <c:v>40439.300000000003</c:v>
                </c:pt>
                <c:pt idx="3351">
                  <c:v>40445.5</c:v>
                </c:pt>
                <c:pt idx="3352">
                  <c:v>40453.699999999997</c:v>
                </c:pt>
                <c:pt idx="3353">
                  <c:v>40461.800000000003</c:v>
                </c:pt>
                <c:pt idx="3354">
                  <c:v>40465.800000000003</c:v>
                </c:pt>
                <c:pt idx="3355">
                  <c:v>40471.800000000003</c:v>
                </c:pt>
                <c:pt idx="3356">
                  <c:v>40479.800000000003</c:v>
                </c:pt>
                <c:pt idx="3357">
                  <c:v>40487.599999999999</c:v>
                </c:pt>
                <c:pt idx="3358">
                  <c:v>40493.5</c:v>
                </c:pt>
                <c:pt idx="3359">
                  <c:v>40497.4</c:v>
                </c:pt>
                <c:pt idx="3360">
                  <c:v>40505.1</c:v>
                </c:pt>
                <c:pt idx="3361">
                  <c:v>40510.800000000003</c:v>
                </c:pt>
                <c:pt idx="3362">
                  <c:v>40518.400000000001</c:v>
                </c:pt>
                <c:pt idx="3363">
                  <c:v>40524</c:v>
                </c:pt>
                <c:pt idx="3364">
                  <c:v>40529.5</c:v>
                </c:pt>
                <c:pt idx="3365">
                  <c:v>40535</c:v>
                </c:pt>
                <c:pt idx="3366">
                  <c:v>40540.5</c:v>
                </c:pt>
                <c:pt idx="3367">
                  <c:v>40547.699999999997</c:v>
                </c:pt>
                <c:pt idx="3368">
                  <c:v>40554.800000000003</c:v>
                </c:pt>
                <c:pt idx="3369">
                  <c:v>40561.800000000003</c:v>
                </c:pt>
                <c:pt idx="3370">
                  <c:v>40568.699999999997</c:v>
                </c:pt>
                <c:pt idx="3371">
                  <c:v>40572.1</c:v>
                </c:pt>
                <c:pt idx="3372">
                  <c:v>40577.1</c:v>
                </c:pt>
                <c:pt idx="3373">
                  <c:v>40583.699999999997</c:v>
                </c:pt>
                <c:pt idx="3374">
                  <c:v>40586.9</c:v>
                </c:pt>
                <c:pt idx="3375">
                  <c:v>40593.1</c:v>
                </c:pt>
                <c:pt idx="3376">
                  <c:v>40599.199999999997</c:v>
                </c:pt>
                <c:pt idx="3377">
                  <c:v>40603.599999999999</c:v>
                </c:pt>
                <c:pt idx="3378">
                  <c:v>40608</c:v>
                </c:pt>
                <c:pt idx="3379">
                  <c:v>40612.199999999997</c:v>
                </c:pt>
                <c:pt idx="3380">
                  <c:v>40617.800000000003</c:v>
                </c:pt>
                <c:pt idx="3381">
                  <c:v>40623.199999999997</c:v>
                </c:pt>
                <c:pt idx="3382">
                  <c:v>40628.6</c:v>
                </c:pt>
                <c:pt idx="3383">
                  <c:v>40632.5</c:v>
                </c:pt>
                <c:pt idx="3384">
                  <c:v>40636.400000000001</c:v>
                </c:pt>
                <c:pt idx="3385">
                  <c:v>40640.300000000003</c:v>
                </c:pt>
                <c:pt idx="3386">
                  <c:v>40644.199999999997</c:v>
                </c:pt>
                <c:pt idx="3387">
                  <c:v>40646.800000000003</c:v>
                </c:pt>
                <c:pt idx="3388">
                  <c:v>40651.9</c:v>
                </c:pt>
                <c:pt idx="3389">
                  <c:v>40657</c:v>
                </c:pt>
                <c:pt idx="3390">
                  <c:v>40662.199999999997</c:v>
                </c:pt>
                <c:pt idx="3391">
                  <c:v>40666.1</c:v>
                </c:pt>
                <c:pt idx="3392">
                  <c:v>40670</c:v>
                </c:pt>
                <c:pt idx="3393">
                  <c:v>40673.9</c:v>
                </c:pt>
                <c:pt idx="3394">
                  <c:v>40677.9</c:v>
                </c:pt>
                <c:pt idx="3395">
                  <c:v>40683.4</c:v>
                </c:pt>
                <c:pt idx="3396">
                  <c:v>40688.9</c:v>
                </c:pt>
                <c:pt idx="3397">
                  <c:v>40693.1</c:v>
                </c:pt>
                <c:pt idx="3398">
                  <c:v>40697.4</c:v>
                </c:pt>
                <c:pt idx="3399">
                  <c:v>40701.800000000003</c:v>
                </c:pt>
                <c:pt idx="3400">
                  <c:v>40707.800000000003</c:v>
                </c:pt>
                <c:pt idx="3401">
                  <c:v>40715.599999999999</c:v>
                </c:pt>
                <c:pt idx="3402">
                  <c:v>40720.400000000001</c:v>
                </c:pt>
                <c:pt idx="3403">
                  <c:v>40725.4</c:v>
                </c:pt>
                <c:pt idx="3404">
                  <c:v>40730.400000000001</c:v>
                </c:pt>
                <c:pt idx="3405">
                  <c:v>40735.699999999997</c:v>
                </c:pt>
                <c:pt idx="3406">
                  <c:v>40741</c:v>
                </c:pt>
                <c:pt idx="3407">
                  <c:v>40748.400000000001</c:v>
                </c:pt>
                <c:pt idx="3408">
                  <c:v>40754.199999999997</c:v>
                </c:pt>
                <c:pt idx="3409">
                  <c:v>40760.300000000003</c:v>
                </c:pt>
                <c:pt idx="3410">
                  <c:v>40768.800000000003</c:v>
                </c:pt>
                <c:pt idx="3411">
                  <c:v>40773.199999999997</c:v>
                </c:pt>
                <c:pt idx="3412">
                  <c:v>40780.1</c:v>
                </c:pt>
                <c:pt idx="3413">
                  <c:v>40789.5</c:v>
                </c:pt>
                <c:pt idx="3414">
                  <c:v>40799.300000000003</c:v>
                </c:pt>
                <c:pt idx="3415">
                  <c:v>40806.800000000003</c:v>
                </c:pt>
                <c:pt idx="3416">
                  <c:v>40814.5</c:v>
                </c:pt>
                <c:pt idx="3417">
                  <c:v>40822.400000000001</c:v>
                </c:pt>
                <c:pt idx="3418">
                  <c:v>40830.5</c:v>
                </c:pt>
                <c:pt idx="3419">
                  <c:v>40841.4</c:v>
                </c:pt>
                <c:pt idx="3420">
                  <c:v>40849.699999999997</c:v>
                </c:pt>
                <c:pt idx="3421">
                  <c:v>40861</c:v>
                </c:pt>
                <c:pt idx="3422">
                  <c:v>40866.699999999997</c:v>
                </c:pt>
                <c:pt idx="3423">
                  <c:v>40875.300000000003</c:v>
                </c:pt>
                <c:pt idx="3424">
                  <c:v>40886.9</c:v>
                </c:pt>
                <c:pt idx="3425">
                  <c:v>40895.699999999997</c:v>
                </c:pt>
                <c:pt idx="3426">
                  <c:v>40907.4</c:v>
                </c:pt>
                <c:pt idx="3427">
                  <c:v>40916.300000000003</c:v>
                </c:pt>
                <c:pt idx="3428">
                  <c:v>40925.1</c:v>
                </c:pt>
                <c:pt idx="3429">
                  <c:v>40934</c:v>
                </c:pt>
                <c:pt idx="3430">
                  <c:v>40939.9</c:v>
                </c:pt>
                <c:pt idx="3431">
                  <c:v>40948.699999999997</c:v>
                </c:pt>
                <c:pt idx="3432">
                  <c:v>40960.400000000001</c:v>
                </c:pt>
                <c:pt idx="3433">
                  <c:v>40969.1</c:v>
                </c:pt>
                <c:pt idx="3434">
                  <c:v>40980.699999999997</c:v>
                </c:pt>
                <c:pt idx="3435">
                  <c:v>40986.400000000001</c:v>
                </c:pt>
                <c:pt idx="3436">
                  <c:v>40997.699999999997</c:v>
                </c:pt>
                <c:pt idx="3437">
                  <c:v>41006.1</c:v>
                </c:pt>
                <c:pt idx="3438">
                  <c:v>41014.300000000003</c:v>
                </c:pt>
                <c:pt idx="3439">
                  <c:v>41025.1</c:v>
                </c:pt>
                <c:pt idx="3440">
                  <c:v>41035.599999999999</c:v>
                </c:pt>
                <c:pt idx="3441">
                  <c:v>41040.800000000003</c:v>
                </c:pt>
                <c:pt idx="3442">
                  <c:v>41045.9</c:v>
                </c:pt>
                <c:pt idx="3443">
                  <c:v>41058.199999999997</c:v>
                </c:pt>
                <c:pt idx="3444">
                  <c:v>41065.599999999999</c:v>
                </c:pt>
                <c:pt idx="3445">
                  <c:v>41075.300000000003</c:v>
                </c:pt>
                <c:pt idx="3446">
                  <c:v>41080.1</c:v>
                </c:pt>
                <c:pt idx="3447">
                  <c:v>41087.300000000003</c:v>
                </c:pt>
                <c:pt idx="3448">
                  <c:v>41094.5</c:v>
                </c:pt>
                <c:pt idx="3449">
                  <c:v>41101.699999999997</c:v>
                </c:pt>
                <c:pt idx="3450">
                  <c:v>41111.1</c:v>
                </c:pt>
                <c:pt idx="3451">
                  <c:v>41120.5</c:v>
                </c:pt>
                <c:pt idx="3452">
                  <c:v>41125.199999999997</c:v>
                </c:pt>
                <c:pt idx="3453">
                  <c:v>41134.6</c:v>
                </c:pt>
                <c:pt idx="3454">
                  <c:v>41139.199999999997</c:v>
                </c:pt>
                <c:pt idx="3455">
                  <c:v>41150.800000000003</c:v>
                </c:pt>
                <c:pt idx="3456">
                  <c:v>41157.699999999997</c:v>
                </c:pt>
                <c:pt idx="3457">
                  <c:v>41166.800000000003</c:v>
                </c:pt>
                <c:pt idx="3458">
                  <c:v>41171.4</c:v>
                </c:pt>
                <c:pt idx="3459">
                  <c:v>41178.199999999997</c:v>
                </c:pt>
                <c:pt idx="3460">
                  <c:v>41182.800000000003</c:v>
                </c:pt>
                <c:pt idx="3461">
                  <c:v>41194.1</c:v>
                </c:pt>
                <c:pt idx="3462">
                  <c:v>41198.6</c:v>
                </c:pt>
                <c:pt idx="3463">
                  <c:v>41207.5</c:v>
                </c:pt>
                <c:pt idx="3464">
                  <c:v>41212</c:v>
                </c:pt>
                <c:pt idx="3465">
                  <c:v>41220.9</c:v>
                </c:pt>
                <c:pt idx="3466">
                  <c:v>41227.599999999999</c:v>
                </c:pt>
                <c:pt idx="3467">
                  <c:v>41238.6</c:v>
                </c:pt>
                <c:pt idx="3468">
                  <c:v>41243</c:v>
                </c:pt>
                <c:pt idx="3469">
                  <c:v>41251.800000000003</c:v>
                </c:pt>
                <c:pt idx="3470">
                  <c:v>41256.199999999997</c:v>
                </c:pt>
                <c:pt idx="3471">
                  <c:v>41262.800000000003</c:v>
                </c:pt>
                <c:pt idx="3472">
                  <c:v>41271.5</c:v>
                </c:pt>
                <c:pt idx="3473">
                  <c:v>41278.1</c:v>
                </c:pt>
                <c:pt idx="3474">
                  <c:v>41284.6</c:v>
                </c:pt>
                <c:pt idx="3475">
                  <c:v>41288.9</c:v>
                </c:pt>
                <c:pt idx="3476">
                  <c:v>41295.4</c:v>
                </c:pt>
                <c:pt idx="3477">
                  <c:v>41304.1</c:v>
                </c:pt>
                <c:pt idx="3478">
                  <c:v>41312.800000000003</c:v>
                </c:pt>
                <c:pt idx="3479">
                  <c:v>41319.199999999997</c:v>
                </c:pt>
                <c:pt idx="3480">
                  <c:v>41325.699999999997</c:v>
                </c:pt>
                <c:pt idx="3481">
                  <c:v>41332.199999999997</c:v>
                </c:pt>
                <c:pt idx="3482">
                  <c:v>41340.9</c:v>
                </c:pt>
                <c:pt idx="3483">
                  <c:v>41347.4</c:v>
                </c:pt>
                <c:pt idx="3484">
                  <c:v>41354</c:v>
                </c:pt>
                <c:pt idx="3485">
                  <c:v>41360.6</c:v>
                </c:pt>
                <c:pt idx="3486">
                  <c:v>41365</c:v>
                </c:pt>
                <c:pt idx="3487">
                  <c:v>41371.699999999997</c:v>
                </c:pt>
                <c:pt idx="3488">
                  <c:v>41378.300000000003</c:v>
                </c:pt>
                <c:pt idx="3489">
                  <c:v>41389.4</c:v>
                </c:pt>
                <c:pt idx="3490">
                  <c:v>41393.9</c:v>
                </c:pt>
                <c:pt idx="3491">
                  <c:v>41400.5</c:v>
                </c:pt>
                <c:pt idx="3492">
                  <c:v>41407.199999999997</c:v>
                </c:pt>
                <c:pt idx="3493">
                  <c:v>41413.800000000003</c:v>
                </c:pt>
                <c:pt idx="3494">
                  <c:v>41422.699999999997</c:v>
                </c:pt>
                <c:pt idx="3495">
                  <c:v>41431.5</c:v>
                </c:pt>
                <c:pt idx="3496">
                  <c:v>41438.1</c:v>
                </c:pt>
                <c:pt idx="3497">
                  <c:v>41442.400000000001</c:v>
                </c:pt>
                <c:pt idx="3498">
                  <c:v>41449</c:v>
                </c:pt>
                <c:pt idx="3499">
                  <c:v>41457.699999999997</c:v>
                </c:pt>
                <c:pt idx="3500">
                  <c:v>41464.1</c:v>
                </c:pt>
                <c:pt idx="3501">
                  <c:v>41472.699999999997</c:v>
                </c:pt>
                <c:pt idx="3502">
                  <c:v>41476.9</c:v>
                </c:pt>
                <c:pt idx="3503">
                  <c:v>41483.199999999997</c:v>
                </c:pt>
                <c:pt idx="3504">
                  <c:v>41487.4</c:v>
                </c:pt>
                <c:pt idx="3505">
                  <c:v>41495.699999999997</c:v>
                </c:pt>
                <c:pt idx="3506">
                  <c:v>41503.9</c:v>
                </c:pt>
                <c:pt idx="3507">
                  <c:v>41510</c:v>
                </c:pt>
                <c:pt idx="3508">
                  <c:v>41516</c:v>
                </c:pt>
                <c:pt idx="3509">
                  <c:v>41521.9</c:v>
                </c:pt>
                <c:pt idx="3510">
                  <c:v>41525.800000000003</c:v>
                </c:pt>
                <c:pt idx="3511">
                  <c:v>41533.5</c:v>
                </c:pt>
                <c:pt idx="3512">
                  <c:v>41541.1</c:v>
                </c:pt>
                <c:pt idx="3513">
                  <c:v>41548.5</c:v>
                </c:pt>
                <c:pt idx="3514">
                  <c:v>41552.199999999997</c:v>
                </c:pt>
                <c:pt idx="3515">
                  <c:v>41555.800000000003</c:v>
                </c:pt>
                <c:pt idx="3516">
                  <c:v>41562.800000000003</c:v>
                </c:pt>
                <c:pt idx="3517">
                  <c:v>41568</c:v>
                </c:pt>
                <c:pt idx="3518">
                  <c:v>41574.699999999997</c:v>
                </c:pt>
                <c:pt idx="3519">
                  <c:v>41579.699999999997</c:v>
                </c:pt>
                <c:pt idx="3520">
                  <c:v>41582.9</c:v>
                </c:pt>
                <c:pt idx="3521">
                  <c:v>41589.199999999997</c:v>
                </c:pt>
                <c:pt idx="3522">
                  <c:v>41593.699999999997</c:v>
                </c:pt>
                <c:pt idx="3523">
                  <c:v>41598.1</c:v>
                </c:pt>
                <c:pt idx="3524">
                  <c:v>41603.800000000003</c:v>
                </c:pt>
                <c:pt idx="3525">
                  <c:v>41609.199999999997</c:v>
                </c:pt>
                <c:pt idx="3526">
                  <c:v>41614.5</c:v>
                </c:pt>
                <c:pt idx="3527">
                  <c:v>41617.1</c:v>
                </c:pt>
                <c:pt idx="3528">
                  <c:v>41620.9</c:v>
                </c:pt>
                <c:pt idx="3529">
                  <c:v>41624.6</c:v>
                </c:pt>
                <c:pt idx="3530">
                  <c:v>41628.199999999997</c:v>
                </c:pt>
                <c:pt idx="3531">
                  <c:v>41632.9</c:v>
                </c:pt>
                <c:pt idx="3532">
                  <c:v>41637.5</c:v>
                </c:pt>
                <c:pt idx="3533">
                  <c:v>41640.9</c:v>
                </c:pt>
                <c:pt idx="3534">
                  <c:v>41644.199999999997</c:v>
                </c:pt>
                <c:pt idx="3535">
                  <c:v>41647.5</c:v>
                </c:pt>
                <c:pt idx="3536">
                  <c:v>41649.699999999997</c:v>
                </c:pt>
                <c:pt idx="3537">
                  <c:v>41654</c:v>
                </c:pt>
                <c:pt idx="3538">
                  <c:v>41657.199999999997</c:v>
                </c:pt>
                <c:pt idx="3539">
                  <c:v>41661.5</c:v>
                </c:pt>
                <c:pt idx="3540">
                  <c:v>41663.699999999997</c:v>
                </c:pt>
                <c:pt idx="3541">
                  <c:v>41668</c:v>
                </c:pt>
                <c:pt idx="3542">
                  <c:v>41670.199999999997</c:v>
                </c:pt>
                <c:pt idx="3543">
                  <c:v>41673.4</c:v>
                </c:pt>
                <c:pt idx="3544">
                  <c:v>41678.9</c:v>
                </c:pt>
                <c:pt idx="3545">
                  <c:v>41682.300000000003</c:v>
                </c:pt>
                <c:pt idx="3546">
                  <c:v>41684.5</c:v>
                </c:pt>
                <c:pt idx="3547">
                  <c:v>41689.1</c:v>
                </c:pt>
                <c:pt idx="3548">
                  <c:v>41691.5</c:v>
                </c:pt>
                <c:pt idx="3549">
                  <c:v>41696.199999999997</c:v>
                </c:pt>
                <c:pt idx="3550">
                  <c:v>41701.199999999997</c:v>
                </c:pt>
                <c:pt idx="3551">
                  <c:v>41704.9</c:v>
                </c:pt>
                <c:pt idx="3552">
                  <c:v>41707.5</c:v>
                </c:pt>
                <c:pt idx="3553">
                  <c:v>41712.800000000003</c:v>
                </c:pt>
                <c:pt idx="3554">
                  <c:v>41716.9</c:v>
                </c:pt>
                <c:pt idx="3555">
                  <c:v>41721.1</c:v>
                </c:pt>
                <c:pt idx="3556">
                  <c:v>41725.4</c:v>
                </c:pt>
                <c:pt idx="3557">
                  <c:v>41731.4</c:v>
                </c:pt>
                <c:pt idx="3558">
                  <c:v>41734.400000000001</c:v>
                </c:pt>
                <c:pt idx="3559">
                  <c:v>41737.599999999999</c:v>
                </c:pt>
                <c:pt idx="3560">
                  <c:v>41745.699999999997</c:v>
                </c:pt>
                <c:pt idx="3561">
                  <c:v>41750.800000000003</c:v>
                </c:pt>
                <c:pt idx="3562">
                  <c:v>41756.1</c:v>
                </c:pt>
                <c:pt idx="3563">
                  <c:v>41761.599999999999</c:v>
                </c:pt>
                <c:pt idx="3564">
                  <c:v>41767.300000000003</c:v>
                </c:pt>
                <c:pt idx="3565">
                  <c:v>41771.1</c:v>
                </c:pt>
                <c:pt idx="3566">
                  <c:v>41777.1</c:v>
                </c:pt>
                <c:pt idx="3567">
                  <c:v>41785.300000000003</c:v>
                </c:pt>
                <c:pt idx="3568">
                  <c:v>41789.5</c:v>
                </c:pt>
                <c:pt idx="3569">
                  <c:v>41793.800000000003</c:v>
                </c:pt>
                <c:pt idx="3570">
                  <c:v>41800.300000000003</c:v>
                </c:pt>
                <c:pt idx="3571">
                  <c:v>41807</c:v>
                </c:pt>
                <c:pt idx="3572">
                  <c:v>41813.9</c:v>
                </c:pt>
                <c:pt idx="3573">
                  <c:v>41820.9</c:v>
                </c:pt>
                <c:pt idx="3574">
                  <c:v>41825.599999999999</c:v>
                </c:pt>
                <c:pt idx="3575">
                  <c:v>41832.800000000003</c:v>
                </c:pt>
                <c:pt idx="3576">
                  <c:v>41842.6</c:v>
                </c:pt>
                <c:pt idx="3577">
                  <c:v>41850.1</c:v>
                </c:pt>
                <c:pt idx="3578">
                  <c:v>41857.800000000003</c:v>
                </c:pt>
                <c:pt idx="3579">
                  <c:v>41862.9</c:v>
                </c:pt>
                <c:pt idx="3580">
                  <c:v>41870.699999999997</c:v>
                </c:pt>
                <c:pt idx="3581">
                  <c:v>41881.300000000003</c:v>
                </c:pt>
                <c:pt idx="3582">
                  <c:v>41889.4</c:v>
                </c:pt>
                <c:pt idx="3583">
                  <c:v>41897.599999999999</c:v>
                </c:pt>
                <c:pt idx="3584">
                  <c:v>41905.800000000003</c:v>
                </c:pt>
                <c:pt idx="3585">
                  <c:v>41911.4</c:v>
                </c:pt>
                <c:pt idx="3586">
                  <c:v>41919.800000000003</c:v>
                </c:pt>
                <c:pt idx="3587">
                  <c:v>41928.199999999997</c:v>
                </c:pt>
                <c:pt idx="3588">
                  <c:v>41936.800000000003</c:v>
                </c:pt>
                <c:pt idx="3589">
                  <c:v>41945.4</c:v>
                </c:pt>
                <c:pt idx="3590">
                  <c:v>41951.199999999997</c:v>
                </c:pt>
                <c:pt idx="3591">
                  <c:v>41959.9</c:v>
                </c:pt>
                <c:pt idx="3592">
                  <c:v>41965.8</c:v>
                </c:pt>
                <c:pt idx="3593">
                  <c:v>41974.6</c:v>
                </c:pt>
                <c:pt idx="3594">
                  <c:v>41986.400000000001</c:v>
                </c:pt>
                <c:pt idx="3595">
                  <c:v>41998.3</c:v>
                </c:pt>
                <c:pt idx="3596">
                  <c:v>42004.3</c:v>
                </c:pt>
                <c:pt idx="3597">
                  <c:v>42013.3</c:v>
                </c:pt>
                <c:pt idx="3598">
                  <c:v>42022.400000000001</c:v>
                </c:pt>
                <c:pt idx="3599">
                  <c:v>42031.8</c:v>
                </c:pt>
                <c:pt idx="3600">
                  <c:v>42044.7</c:v>
                </c:pt>
                <c:pt idx="3601">
                  <c:v>42048.1</c:v>
                </c:pt>
                <c:pt idx="3602">
                  <c:v>42054.8</c:v>
                </c:pt>
                <c:pt idx="3603">
                  <c:v>42061.7</c:v>
                </c:pt>
                <c:pt idx="3604">
                  <c:v>42072.2</c:v>
                </c:pt>
                <c:pt idx="3605">
                  <c:v>42083</c:v>
                </c:pt>
                <c:pt idx="3606">
                  <c:v>42090.400000000001</c:v>
                </c:pt>
                <c:pt idx="3607">
                  <c:v>42101.5</c:v>
                </c:pt>
                <c:pt idx="3608">
                  <c:v>42105.3</c:v>
                </c:pt>
                <c:pt idx="3609">
                  <c:v>42120.6</c:v>
                </c:pt>
                <c:pt idx="3610">
                  <c:v>42132.3</c:v>
                </c:pt>
                <c:pt idx="3611">
                  <c:v>42140.2</c:v>
                </c:pt>
                <c:pt idx="3612">
                  <c:v>42152.1</c:v>
                </c:pt>
                <c:pt idx="3613">
                  <c:v>42160.2</c:v>
                </c:pt>
                <c:pt idx="3614">
                  <c:v>42168.3</c:v>
                </c:pt>
                <c:pt idx="3615">
                  <c:v>42180.5</c:v>
                </c:pt>
                <c:pt idx="3616">
                  <c:v>42192.800000000003</c:v>
                </c:pt>
                <c:pt idx="3617">
                  <c:v>42205.3</c:v>
                </c:pt>
                <c:pt idx="3618">
                  <c:v>42213.599999999999</c:v>
                </c:pt>
                <c:pt idx="3619">
                  <c:v>42226.1</c:v>
                </c:pt>
                <c:pt idx="3620">
                  <c:v>42242.8</c:v>
                </c:pt>
                <c:pt idx="3621">
                  <c:v>42255.4</c:v>
                </c:pt>
                <c:pt idx="3622">
                  <c:v>42267.9</c:v>
                </c:pt>
                <c:pt idx="3623">
                  <c:v>42276.3</c:v>
                </c:pt>
                <c:pt idx="3624">
                  <c:v>42284.6</c:v>
                </c:pt>
                <c:pt idx="3625">
                  <c:v>42301.3</c:v>
                </c:pt>
                <c:pt idx="3626">
                  <c:v>42309.5</c:v>
                </c:pt>
                <c:pt idx="3627">
                  <c:v>42330</c:v>
                </c:pt>
                <c:pt idx="3628">
                  <c:v>42342.2</c:v>
                </c:pt>
                <c:pt idx="3629">
                  <c:v>42350.3</c:v>
                </c:pt>
                <c:pt idx="3630">
                  <c:v>42362.2</c:v>
                </c:pt>
                <c:pt idx="3631">
                  <c:v>42370.1</c:v>
                </c:pt>
                <c:pt idx="3632">
                  <c:v>42385.7</c:v>
                </c:pt>
                <c:pt idx="3633">
                  <c:v>42393.4</c:v>
                </c:pt>
                <c:pt idx="3634">
                  <c:v>42404.7</c:v>
                </c:pt>
                <c:pt idx="3635">
                  <c:v>42415.8</c:v>
                </c:pt>
                <c:pt idx="3636">
                  <c:v>42426.7</c:v>
                </c:pt>
                <c:pt idx="3637">
                  <c:v>42437.3</c:v>
                </c:pt>
                <c:pt idx="3638">
                  <c:v>42447.7</c:v>
                </c:pt>
                <c:pt idx="3639">
                  <c:v>42457.8</c:v>
                </c:pt>
                <c:pt idx="3640">
                  <c:v>42467.6</c:v>
                </c:pt>
                <c:pt idx="3641">
                  <c:v>42477.1</c:v>
                </c:pt>
                <c:pt idx="3642">
                  <c:v>42483.3</c:v>
                </c:pt>
                <c:pt idx="3643">
                  <c:v>42492.3</c:v>
                </c:pt>
                <c:pt idx="3644">
                  <c:v>42501.1</c:v>
                </c:pt>
                <c:pt idx="3645">
                  <c:v>42512.7</c:v>
                </c:pt>
                <c:pt idx="3646">
                  <c:v>42518.400000000001</c:v>
                </c:pt>
                <c:pt idx="3647">
                  <c:v>42526.8</c:v>
                </c:pt>
                <c:pt idx="3648">
                  <c:v>42532.4</c:v>
                </c:pt>
                <c:pt idx="3649">
                  <c:v>42537.9</c:v>
                </c:pt>
                <c:pt idx="3650">
                  <c:v>42546.1</c:v>
                </c:pt>
                <c:pt idx="3651">
                  <c:v>42556.800000000003</c:v>
                </c:pt>
                <c:pt idx="3652">
                  <c:v>42564.7</c:v>
                </c:pt>
                <c:pt idx="3653">
                  <c:v>42570</c:v>
                </c:pt>
                <c:pt idx="3654">
                  <c:v>42580.3</c:v>
                </c:pt>
                <c:pt idx="3655">
                  <c:v>42588</c:v>
                </c:pt>
                <c:pt idx="3656">
                  <c:v>42595.5</c:v>
                </c:pt>
                <c:pt idx="3657">
                  <c:v>42603</c:v>
                </c:pt>
                <c:pt idx="3658">
                  <c:v>42610.5</c:v>
                </c:pt>
                <c:pt idx="3659">
                  <c:v>42617.8</c:v>
                </c:pt>
                <c:pt idx="3660">
                  <c:v>42622.7</c:v>
                </c:pt>
                <c:pt idx="3661">
                  <c:v>42629.9</c:v>
                </c:pt>
                <c:pt idx="3662">
                  <c:v>42637.1</c:v>
                </c:pt>
                <c:pt idx="3663">
                  <c:v>42644.3</c:v>
                </c:pt>
                <c:pt idx="3664">
                  <c:v>42653.7</c:v>
                </c:pt>
                <c:pt idx="3665">
                  <c:v>42660.800000000003</c:v>
                </c:pt>
                <c:pt idx="3666">
                  <c:v>42665.5</c:v>
                </c:pt>
                <c:pt idx="3667">
                  <c:v>42674.8</c:v>
                </c:pt>
                <c:pt idx="3668">
                  <c:v>42681.7</c:v>
                </c:pt>
                <c:pt idx="3669">
                  <c:v>42691</c:v>
                </c:pt>
                <c:pt idx="3670">
                  <c:v>42700.2</c:v>
                </c:pt>
                <c:pt idx="3671">
                  <c:v>42707.199999999997</c:v>
                </c:pt>
                <c:pt idx="3672">
                  <c:v>42714.1</c:v>
                </c:pt>
                <c:pt idx="3673">
                  <c:v>42721</c:v>
                </c:pt>
                <c:pt idx="3674">
                  <c:v>42725.599999999999</c:v>
                </c:pt>
                <c:pt idx="3675">
                  <c:v>42732.6</c:v>
                </c:pt>
                <c:pt idx="3676">
                  <c:v>42741.9</c:v>
                </c:pt>
                <c:pt idx="3677">
                  <c:v>42751.199999999997</c:v>
                </c:pt>
                <c:pt idx="3678">
                  <c:v>42760.6</c:v>
                </c:pt>
                <c:pt idx="3679">
                  <c:v>42770</c:v>
                </c:pt>
                <c:pt idx="3680">
                  <c:v>42777.2</c:v>
                </c:pt>
                <c:pt idx="3681">
                  <c:v>42782</c:v>
                </c:pt>
                <c:pt idx="3682">
                  <c:v>42791.6</c:v>
                </c:pt>
                <c:pt idx="3683">
                  <c:v>42798.7</c:v>
                </c:pt>
                <c:pt idx="3684">
                  <c:v>42808.2</c:v>
                </c:pt>
                <c:pt idx="3685">
                  <c:v>42817.5</c:v>
                </c:pt>
                <c:pt idx="3686">
                  <c:v>42824.5</c:v>
                </c:pt>
                <c:pt idx="3687">
                  <c:v>42831.4</c:v>
                </c:pt>
                <c:pt idx="3688">
                  <c:v>42838.3</c:v>
                </c:pt>
                <c:pt idx="3689">
                  <c:v>42845.2</c:v>
                </c:pt>
                <c:pt idx="3690">
                  <c:v>42852</c:v>
                </c:pt>
                <c:pt idx="3691">
                  <c:v>42861</c:v>
                </c:pt>
                <c:pt idx="3692">
                  <c:v>42870</c:v>
                </c:pt>
                <c:pt idx="3693">
                  <c:v>42876.7</c:v>
                </c:pt>
                <c:pt idx="3694">
                  <c:v>42881.2</c:v>
                </c:pt>
                <c:pt idx="3695">
                  <c:v>42887.9</c:v>
                </c:pt>
                <c:pt idx="3696">
                  <c:v>42894.7</c:v>
                </c:pt>
                <c:pt idx="3697">
                  <c:v>42903.6</c:v>
                </c:pt>
                <c:pt idx="3698">
                  <c:v>42910.3</c:v>
                </c:pt>
                <c:pt idx="3699">
                  <c:v>42919.3</c:v>
                </c:pt>
                <c:pt idx="3700">
                  <c:v>42930.5</c:v>
                </c:pt>
                <c:pt idx="3701">
                  <c:v>42935</c:v>
                </c:pt>
                <c:pt idx="3702">
                  <c:v>42941.8</c:v>
                </c:pt>
                <c:pt idx="3703">
                  <c:v>42948.6</c:v>
                </c:pt>
                <c:pt idx="3704">
                  <c:v>42955.5</c:v>
                </c:pt>
                <c:pt idx="3705">
                  <c:v>42962.400000000001</c:v>
                </c:pt>
                <c:pt idx="3706">
                  <c:v>42971.6</c:v>
                </c:pt>
                <c:pt idx="3707">
                  <c:v>42978.6</c:v>
                </c:pt>
                <c:pt idx="3708">
                  <c:v>42988</c:v>
                </c:pt>
                <c:pt idx="3709">
                  <c:v>42997.5</c:v>
                </c:pt>
                <c:pt idx="3710">
                  <c:v>43004.7</c:v>
                </c:pt>
                <c:pt idx="3711">
                  <c:v>43011.9</c:v>
                </c:pt>
                <c:pt idx="3712">
                  <c:v>43019.199999999997</c:v>
                </c:pt>
                <c:pt idx="3713">
                  <c:v>43029.1</c:v>
                </c:pt>
                <c:pt idx="3714">
                  <c:v>43036.6</c:v>
                </c:pt>
                <c:pt idx="3715">
                  <c:v>43044.1</c:v>
                </c:pt>
                <c:pt idx="3716">
                  <c:v>43051.8</c:v>
                </c:pt>
                <c:pt idx="3717">
                  <c:v>43059.6</c:v>
                </c:pt>
                <c:pt idx="3718">
                  <c:v>43067.4</c:v>
                </c:pt>
                <c:pt idx="3719">
                  <c:v>43078</c:v>
                </c:pt>
                <c:pt idx="3720">
                  <c:v>43086.1</c:v>
                </c:pt>
                <c:pt idx="3721">
                  <c:v>43097.1</c:v>
                </c:pt>
                <c:pt idx="3722">
                  <c:v>43108.2</c:v>
                </c:pt>
                <c:pt idx="3723">
                  <c:v>43116.7</c:v>
                </c:pt>
                <c:pt idx="3724">
                  <c:v>43125.3</c:v>
                </c:pt>
                <c:pt idx="3725">
                  <c:v>43136.9</c:v>
                </c:pt>
                <c:pt idx="3726">
                  <c:v>43142.7</c:v>
                </c:pt>
                <c:pt idx="3727">
                  <c:v>43154.5</c:v>
                </c:pt>
                <c:pt idx="3728">
                  <c:v>43166.400000000001</c:v>
                </c:pt>
                <c:pt idx="3729">
                  <c:v>43175.4</c:v>
                </c:pt>
                <c:pt idx="3730">
                  <c:v>43184.5</c:v>
                </c:pt>
                <c:pt idx="3731">
                  <c:v>43193.7</c:v>
                </c:pt>
                <c:pt idx="3732">
                  <c:v>43202.9</c:v>
                </c:pt>
                <c:pt idx="3733">
                  <c:v>43212.1</c:v>
                </c:pt>
                <c:pt idx="3734">
                  <c:v>43221.4</c:v>
                </c:pt>
                <c:pt idx="3735">
                  <c:v>43233.9</c:v>
                </c:pt>
                <c:pt idx="3736">
                  <c:v>43246.400000000001</c:v>
                </c:pt>
                <c:pt idx="3737">
                  <c:v>43252.7</c:v>
                </c:pt>
                <c:pt idx="3738">
                  <c:v>43265.3</c:v>
                </c:pt>
                <c:pt idx="3739">
                  <c:v>43274.8</c:v>
                </c:pt>
                <c:pt idx="3740">
                  <c:v>43284.2</c:v>
                </c:pt>
                <c:pt idx="3741">
                  <c:v>43296.9</c:v>
                </c:pt>
                <c:pt idx="3742">
                  <c:v>43309.599999999999</c:v>
                </c:pt>
                <c:pt idx="3743">
                  <c:v>43319.1</c:v>
                </c:pt>
                <c:pt idx="3744">
                  <c:v>43328.6</c:v>
                </c:pt>
                <c:pt idx="3745">
                  <c:v>43338.1</c:v>
                </c:pt>
                <c:pt idx="3746">
                  <c:v>43347.6</c:v>
                </c:pt>
                <c:pt idx="3747">
                  <c:v>43357.1</c:v>
                </c:pt>
                <c:pt idx="3748">
                  <c:v>43369.599999999999</c:v>
                </c:pt>
                <c:pt idx="3749">
                  <c:v>43379</c:v>
                </c:pt>
                <c:pt idx="3750">
                  <c:v>43388.4</c:v>
                </c:pt>
                <c:pt idx="3751">
                  <c:v>43397.7</c:v>
                </c:pt>
                <c:pt idx="3752">
                  <c:v>43407</c:v>
                </c:pt>
                <c:pt idx="3753">
                  <c:v>43419.4</c:v>
                </c:pt>
                <c:pt idx="3754">
                  <c:v>43431.6</c:v>
                </c:pt>
                <c:pt idx="3755">
                  <c:v>43440.7</c:v>
                </c:pt>
                <c:pt idx="3756">
                  <c:v>43452.800000000003</c:v>
                </c:pt>
                <c:pt idx="3757">
                  <c:v>43462</c:v>
                </c:pt>
                <c:pt idx="3758">
                  <c:v>43468.3</c:v>
                </c:pt>
                <c:pt idx="3759">
                  <c:v>43477.7</c:v>
                </c:pt>
                <c:pt idx="3760">
                  <c:v>43487.199999999997</c:v>
                </c:pt>
                <c:pt idx="3761">
                  <c:v>43500.1</c:v>
                </c:pt>
                <c:pt idx="3762">
                  <c:v>43509.8</c:v>
                </c:pt>
                <c:pt idx="3763">
                  <c:v>43519.6</c:v>
                </c:pt>
                <c:pt idx="3764">
                  <c:v>43532.800000000003</c:v>
                </c:pt>
                <c:pt idx="3765">
                  <c:v>43542.7</c:v>
                </c:pt>
                <c:pt idx="3766">
                  <c:v>43552.6</c:v>
                </c:pt>
                <c:pt idx="3767">
                  <c:v>43565.8</c:v>
                </c:pt>
                <c:pt idx="3768">
                  <c:v>43579.1</c:v>
                </c:pt>
                <c:pt idx="3769">
                  <c:v>43585.7</c:v>
                </c:pt>
                <c:pt idx="3770">
                  <c:v>43595.6</c:v>
                </c:pt>
                <c:pt idx="3771">
                  <c:v>43602.2</c:v>
                </c:pt>
                <c:pt idx="3772">
                  <c:v>43612.1</c:v>
                </c:pt>
                <c:pt idx="3773">
                  <c:v>43625.1</c:v>
                </c:pt>
                <c:pt idx="3774">
                  <c:v>43634.8</c:v>
                </c:pt>
                <c:pt idx="3775">
                  <c:v>43647.7</c:v>
                </c:pt>
                <c:pt idx="3776">
                  <c:v>43657.2</c:v>
                </c:pt>
                <c:pt idx="3777">
                  <c:v>43666.6</c:v>
                </c:pt>
                <c:pt idx="3778">
                  <c:v>43675.9</c:v>
                </c:pt>
                <c:pt idx="3779">
                  <c:v>43688</c:v>
                </c:pt>
                <c:pt idx="3780">
                  <c:v>43697</c:v>
                </c:pt>
                <c:pt idx="3781">
                  <c:v>43708.7</c:v>
                </c:pt>
                <c:pt idx="3782">
                  <c:v>43717.3</c:v>
                </c:pt>
                <c:pt idx="3783">
                  <c:v>43722.9</c:v>
                </c:pt>
                <c:pt idx="3784">
                  <c:v>43728.5</c:v>
                </c:pt>
                <c:pt idx="3785">
                  <c:v>43741.9</c:v>
                </c:pt>
                <c:pt idx="3786">
                  <c:v>43749.7</c:v>
                </c:pt>
                <c:pt idx="3787">
                  <c:v>43759.7</c:v>
                </c:pt>
                <c:pt idx="3788">
                  <c:v>43764.6</c:v>
                </c:pt>
                <c:pt idx="3789">
                  <c:v>43774</c:v>
                </c:pt>
                <c:pt idx="3790">
                  <c:v>43778.5</c:v>
                </c:pt>
                <c:pt idx="3791">
                  <c:v>43789.2</c:v>
                </c:pt>
                <c:pt idx="3792">
                  <c:v>43797.3</c:v>
                </c:pt>
                <c:pt idx="3793">
                  <c:v>43801.2</c:v>
                </c:pt>
                <c:pt idx="3794">
                  <c:v>43805</c:v>
                </c:pt>
                <c:pt idx="3795">
                  <c:v>43812.6</c:v>
                </c:pt>
                <c:pt idx="3796">
                  <c:v>43818</c:v>
                </c:pt>
                <c:pt idx="3797">
                  <c:v>43825.2</c:v>
                </c:pt>
                <c:pt idx="3798">
                  <c:v>43830.3</c:v>
                </c:pt>
                <c:pt idx="3799">
                  <c:v>43833.7</c:v>
                </c:pt>
                <c:pt idx="3800">
                  <c:v>43838.8</c:v>
                </c:pt>
                <c:pt idx="3801">
                  <c:v>43843.7</c:v>
                </c:pt>
                <c:pt idx="3802">
                  <c:v>43848.5</c:v>
                </c:pt>
                <c:pt idx="3803">
                  <c:v>43856.3</c:v>
                </c:pt>
                <c:pt idx="3804">
                  <c:v>43860.800000000003</c:v>
                </c:pt>
                <c:pt idx="3805">
                  <c:v>43865.3</c:v>
                </c:pt>
                <c:pt idx="3806">
                  <c:v>43869.8</c:v>
                </c:pt>
                <c:pt idx="3807">
                  <c:v>43872.7</c:v>
                </c:pt>
                <c:pt idx="3808">
                  <c:v>43877</c:v>
                </c:pt>
                <c:pt idx="3809">
                  <c:v>43884.1</c:v>
                </c:pt>
                <c:pt idx="3810">
                  <c:v>43886.9</c:v>
                </c:pt>
                <c:pt idx="3811">
                  <c:v>43891</c:v>
                </c:pt>
                <c:pt idx="3812">
                  <c:v>43895.199999999997</c:v>
                </c:pt>
                <c:pt idx="3813">
                  <c:v>43899.3</c:v>
                </c:pt>
                <c:pt idx="3814">
                  <c:v>43903.3</c:v>
                </c:pt>
                <c:pt idx="3815">
                  <c:v>43908.800000000003</c:v>
                </c:pt>
                <c:pt idx="3816">
                  <c:v>43912.800000000003</c:v>
                </c:pt>
                <c:pt idx="3817">
                  <c:v>43916.9</c:v>
                </c:pt>
                <c:pt idx="3818">
                  <c:v>43919.6</c:v>
                </c:pt>
                <c:pt idx="3819">
                  <c:v>43925</c:v>
                </c:pt>
                <c:pt idx="3820">
                  <c:v>43930.400000000001</c:v>
                </c:pt>
                <c:pt idx="3821">
                  <c:v>43934.5</c:v>
                </c:pt>
                <c:pt idx="3822">
                  <c:v>43938.7</c:v>
                </c:pt>
                <c:pt idx="3823">
                  <c:v>43942.8</c:v>
                </c:pt>
                <c:pt idx="3824">
                  <c:v>43945.599999999999</c:v>
                </c:pt>
                <c:pt idx="3825">
                  <c:v>43951.3</c:v>
                </c:pt>
                <c:pt idx="3826">
                  <c:v>43955.6</c:v>
                </c:pt>
                <c:pt idx="3827">
                  <c:v>43961.5</c:v>
                </c:pt>
                <c:pt idx="3828">
                  <c:v>43964.5</c:v>
                </c:pt>
                <c:pt idx="3829">
                  <c:v>43969</c:v>
                </c:pt>
                <c:pt idx="3830">
                  <c:v>43972</c:v>
                </c:pt>
                <c:pt idx="3831">
                  <c:v>43978.2</c:v>
                </c:pt>
                <c:pt idx="3832">
                  <c:v>43984.4</c:v>
                </c:pt>
                <c:pt idx="3833">
                  <c:v>43989.1</c:v>
                </c:pt>
                <c:pt idx="3834">
                  <c:v>43995.3</c:v>
                </c:pt>
                <c:pt idx="3835">
                  <c:v>43998.400000000001</c:v>
                </c:pt>
                <c:pt idx="3836">
                  <c:v>44004.6</c:v>
                </c:pt>
                <c:pt idx="3837">
                  <c:v>44010.9</c:v>
                </c:pt>
                <c:pt idx="3838">
                  <c:v>44015.6</c:v>
                </c:pt>
                <c:pt idx="3839">
                  <c:v>44020.3</c:v>
                </c:pt>
                <c:pt idx="3840">
                  <c:v>44023.4</c:v>
                </c:pt>
                <c:pt idx="3841">
                  <c:v>44028.1</c:v>
                </c:pt>
                <c:pt idx="3842">
                  <c:v>44032.800000000003</c:v>
                </c:pt>
                <c:pt idx="3843">
                  <c:v>44039.1</c:v>
                </c:pt>
                <c:pt idx="3844">
                  <c:v>44043.8</c:v>
                </c:pt>
                <c:pt idx="3845">
                  <c:v>44050.1</c:v>
                </c:pt>
                <c:pt idx="3846">
                  <c:v>44054.8</c:v>
                </c:pt>
                <c:pt idx="3847">
                  <c:v>44061.1</c:v>
                </c:pt>
                <c:pt idx="3848">
                  <c:v>44064.3</c:v>
                </c:pt>
                <c:pt idx="3849">
                  <c:v>44070.6</c:v>
                </c:pt>
                <c:pt idx="3850">
                  <c:v>44075.4</c:v>
                </c:pt>
                <c:pt idx="3851">
                  <c:v>44081.7</c:v>
                </c:pt>
                <c:pt idx="3852">
                  <c:v>44084.9</c:v>
                </c:pt>
                <c:pt idx="3853">
                  <c:v>44089.7</c:v>
                </c:pt>
                <c:pt idx="3854">
                  <c:v>44092.9</c:v>
                </c:pt>
                <c:pt idx="3855">
                  <c:v>44099.199999999997</c:v>
                </c:pt>
                <c:pt idx="3856">
                  <c:v>44104</c:v>
                </c:pt>
                <c:pt idx="3857">
                  <c:v>44110.400000000001</c:v>
                </c:pt>
                <c:pt idx="3858">
                  <c:v>44116.800000000003</c:v>
                </c:pt>
                <c:pt idx="3859">
                  <c:v>44121.599999999999</c:v>
                </c:pt>
                <c:pt idx="3860">
                  <c:v>44126.5</c:v>
                </c:pt>
                <c:pt idx="3861">
                  <c:v>44132.9</c:v>
                </c:pt>
                <c:pt idx="3862">
                  <c:v>44136.1</c:v>
                </c:pt>
                <c:pt idx="3863">
                  <c:v>44142.6</c:v>
                </c:pt>
                <c:pt idx="3864">
                  <c:v>44149</c:v>
                </c:pt>
                <c:pt idx="3865">
                  <c:v>44152.3</c:v>
                </c:pt>
                <c:pt idx="3866">
                  <c:v>44157.1</c:v>
                </c:pt>
                <c:pt idx="3867">
                  <c:v>44162</c:v>
                </c:pt>
                <c:pt idx="3868">
                  <c:v>44165.2</c:v>
                </c:pt>
                <c:pt idx="3869">
                  <c:v>44173.4</c:v>
                </c:pt>
                <c:pt idx="3870">
                  <c:v>44178.400000000001</c:v>
                </c:pt>
                <c:pt idx="3871">
                  <c:v>44185</c:v>
                </c:pt>
                <c:pt idx="3872">
                  <c:v>44190</c:v>
                </c:pt>
                <c:pt idx="3873">
                  <c:v>44195</c:v>
                </c:pt>
                <c:pt idx="3874">
                  <c:v>44200.1</c:v>
                </c:pt>
                <c:pt idx="3875">
                  <c:v>44206.9</c:v>
                </c:pt>
                <c:pt idx="3876">
                  <c:v>44210.3</c:v>
                </c:pt>
                <c:pt idx="3877">
                  <c:v>44217.1</c:v>
                </c:pt>
                <c:pt idx="3878">
                  <c:v>44223.9</c:v>
                </c:pt>
                <c:pt idx="3879">
                  <c:v>44229</c:v>
                </c:pt>
                <c:pt idx="3880">
                  <c:v>44234.2</c:v>
                </c:pt>
                <c:pt idx="3881">
                  <c:v>44239.3</c:v>
                </c:pt>
                <c:pt idx="3882">
                  <c:v>44244.5</c:v>
                </c:pt>
                <c:pt idx="3883">
                  <c:v>44249.599999999999</c:v>
                </c:pt>
                <c:pt idx="3884">
                  <c:v>44256.5</c:v>
                </c:pt>
                <c:pt idx="3885">
                  <c:v>44261.599999999999</c:v>
                </c:pt>
                <c:pt idx="3886">
                  <c:v>44266.7</c:v>
                </c:pt>
                <c:pt idx="3887">
                  <c:v>44271.9</c:v>
                </c:pt>
                <c:pt idx="3888">
                  <c:v>44277</c:v>
                </c:pt>
                <c:pt idx="3889">
                  <c:v>44282.1</c:v>
                </c:pt>
                <c:pt idx="3890">
                  <c:v>44287.199999999997</c:v>
                </c:pt>
                <c:pt idx="3891">
                  <c:v>44294</c:v>
                </c:pt>
                <c:pt idx="3892">
                  <c:v>44300.7</c:v>
                </c:pt>
                <c:pt idx="3893">
                  <c:v>44305.7</c:v>
                </c:pt>
                <c:pt idx="3894">
                  <c:v>44310.8</c:v>
                </c:pt>
                <c:pt idx="3895">
                  <c:v>44315.7</c:v>
                </c:pt>
                <c:pt idx="3896">
                  <c:v>44320.7</c:v>
                </c:pt>
                <c:pt idx="3897">
                  <c:v>44325.599999999999</c:v>
                </c:pt>
                <c:pt idx="3898">
                  <c:v>44332.1</c:v>
                </c:pt>
                <c:pt idx="3899">
                  <c:v>44338.6</c:v>
                </c:pt>
                <c:pt idx="3900">
                  <c:v>44341.8</c:v>
                </c:pt>
                <c:pt idx="3901">
                  <c:v>44349.8</c:v>
                </c:pt>
                <c:pt idx="3902">
                  <c:v>44354.5</c:v>
                </c:pt>
                <c:pt idx="3903">
                  <c:v>44359.1</c:v>
                </c:pt>
                <c:pt idx="3904">
                  <c:v>44365.3</c:v>
                </c:pt>
                <c:pt idx="3905">
                  <c:v>44371.4</c:v>
                </c:pt>
                <c:pt idx="3906">
                  <c:v>44377.5</c:v>
                </c:pt>
                <c:pt idx="3907">
                  <c:v>44382.1</c:v>
                </c:pt>
                <c:pt idx="3908">
                  <c:v>44386.7</c:v>
                </c:pt>
                <c:pt idx="3909">
                  <c:v>44391.3</c:v>
                </c:pt>
                <c:pt idx="3910">
                  <c:v>44395.8</c:v>
                </c:pt>
                <c:pt idx="3911">
                  <c:v>44401.9</c:v>
                </c:pt>
                <c:pt idx="3912">
                  <c:v>44408</c:v>
                </c:pt>
                <c:pt idx="3913">
                  <c:v>44414</c:v>
                </c:pt>
                <c:pt idx="3914">
                  <c:v>44418.5</c:v>
                </c:pt>
                <c:pt idx="3915">
                  <c:v>44423</c:v>
                </c:pt>
                <c:pt idx="3916">
                  <c:v>44429</c:v>
                </c:pt>
                <c:pt idx="3917">
                  <c:v>44433.4</c:v>
                </c:pt>
                <c:pt idx="3918">
                  <c:v>44437.9</c:v>
                </c:pt>
                <c:pt idx="3919">
                  <c:v>44443.8</c:v>
                </c:pt>
                <c:pt idx="3920">
                  <c:v>44449.599999999999</c:v>
                </c:pt>
                <c:pt idx="3921">
                  <c:v>44453.9</c:v>
                </c:pt>
                <c:pt idx="3922">
                  <c:v>44458.3</c:v>
                </c:pt>
                <c:pt idx="3923">
                  <c:v>44464</c:v>
                </c:pt>
                <c:pt idx="3924">
                  <c:v>44469.7</c:v>
                </c:pt>
                <c:pt idx="3925">
                  <c:v>44473.9</c:v>
                </c:pt>
                <c:pt idx="3926">
                  <c:v>44478.1</c:v>
                </c:pt>
                <c:pt idx="3927">
                  <c:v>44483.6</c:v>
                </c:pt>
                <c:pt idx="3928">
                  <c:v>44487.7</c:v>
                </c:pt>
                <c:pt idx="3929">
                  <c:v>44490.400000000001</c:v>
                </c:pt>
                <c:pt idx="3930">
                  <c:v>44495.8</c:v>
                </c:pt>
                <c:pt idx="3931">
                  <c:v>44501.1</c:v>
                </c:pt>
                <c:pt idx="3932">
                  <c:v>44506.400000000001</c:v>
                </c:pt>
                <c:pt idx="3933">
                  <c:v>44510.2</c:v>
                </c:pt>
                <c:pt idx="3934">
                  <c:v>44514.1</c:v>
                </c:pt>
                <c:pt idx="3935">
                  <c:v>44519.1</c:v>
                </c:pt>
                <c:pt idx="3936">
                  <c:v>44521.599999999999</c:v>
                </c:pt>
                <c:pt idx="3937">
                  <c:v>44526.6</c:v>
                </c:pt>
                <c:pt idx="3938">
                  <c:v>44532.6</c:v>
                </c:pt>
                <c:pt idx="3939">
                  <c:v>44536.1</c:v>
                </c:pt>
                <c:pt idx="3940">
                  <c:v>44538.5</c:v>
                </c:pt>
                <c:pt idx="3941">
                  <c:v>44542</c:v>
                </c:pt>
                <c:pt idx="3942">
                  <c:v>44546.6</c:v>
                </c:pt>
                <c:pt idx="3943">
                  <c:v>44551.1</c:v>
                </c:pt>
                <c:pt idx="3944">
                  <c:v>44556.7</c:v>
                </c:pt>
                <c:pt idx="3945">
                  <c:v>44560</c:v>
                </c:pt>
                <c:pt idx="3946">
                  <c:v>44562.1</c:v>
                </c:pt>
                <c:pt idx="3947">
                  <c:v>44565.4</c:v>
                </c:pt>
                <c:pt idx="3948">
                  <c:v>44569.7</c:v>
                </c:pt>
                <c:pt idx="3949">
                  <c:v>44573.9</c:v>
                </c:pt>
                <c:pt idx="3950">
                  <c:v>44577</c:v>
                </c:pt>
                <c:pt idx="3951">
                  <c:v>44580.1</c:v>
                </c:pt>
                <c:pt idx="3952">
                  <c:v>44583.199999999997</c:v>
                </c:pt>
                <c:pt idx="3953">
                  <c:v>44586.3</c:v>
                </c:pt>
                <c:pt idx="3954">
                  <c:v>44590.400000000001</c:v>
                </c:pt>
                <c:pt idx="3955">
                  <c:v>44593.4</c:v>
                </c:pt>
                <c:pt idx="3956">
                  <c:v>44598.400000000001</c:v>
                </c:pt>
                <c:pt idx="3957">
                  <c:v>44600.3</c:v>
                </c:pt>
                <c:pt idx="3958">
                  <c:v>44604.3</c:v>
                </c:pt>
                <c:pt idx="3959">
                  <c:v>44607.199999999997</c:v>
                </c:pt>
                <c:pt idx="3960">
                  <c:v>44610.2</c:v>
                </c:pt>
                <c:pt idx="3961">
                  <c:v>44613.1</c:v>
                </c:pt>
                <c:pt idx="3962">
                  <c:v>44616</c:v>
                </c:pt>
                <c:pt idx="3963">
                  <c:v>44619.8</c:v>
                </c:pt>
                <c:pt idx="3964">
                  <c:v>44623.7</c:v>
                </c:pt>
                <c:pt idx="3965">
                  <c:v>44625.599999999999</c:v>
                </c:pt>
                <c:pt idx="3966">
                  <c:v>44629.4</c:v>
                </c:pt>
                <c:pt idx="3967">
                  <c:v>44631.3</c:v>
                </c:pt>
                <c:pt idx="3968">
                  <c:v>44636.1</c:v>
                </c:pt>
                <c:pt idx="3969">
                  <c:v>44639.9</c:v>
                </c:pt>
                <c:pt idx="3970">
                  <c:v>44641.8</c:v>
                </c:pt>
                <c:pt idx="3971">
                  <c:v>44644.7</c:v>
                </c:pt>
                <c:pt idx="3972">
                  <c:v>44647.5</c:v>
                </c:pt>
                <c:pt idx="3973">
                  <c:v>44651.4</c:v>
                </c:pt>
                <c:pt idx="3974">
                  <c:v>44654.2</c:v>
                </c:pt>
                <c:pt idx="3975">
                  <c:v>44658.1</c:v>
                </c:pt>
                <c:pt idx="3976">
                  <c:v>44660.9</c:v>
                </c:pt>
                <c:pt idx="3977">
                  <c:v>44662.9</c:v>
                </c:pt>
                <c:pt idx="3978">
                  <c:v>44666.7</c:v>
                </c:pt>
                <c:pt idx="3979">
                  <c:v>44670.5</c:v>
                </c:pt>
                <c:pt idx="3980">
                  <c:v>44675.199999999997</c:v>
                </c:pt>
                <c:pt idx="3981">
                  <c:v>44678.1</c:v>
                </c:pt>
                <c:pt idx="3982">
                  <c:v>44680.9</c:v>
                </c:pt>
                <c:pt idx="3983">
                  <c:v>44684.7</c:v>
                </c:pt>
                <c:pt idx="3984">
                  <c:v>44687.5</c:v>
                </c:pt>
                <c:pt idx="3985">
                  <c:v>44691.199999999997</c:v>
                </c:pt>
                <c:pt idx="3986">
                  <c:v>44695</c:v>
                </c:pt>
                <c:pt idx="3987">
                  <c:v>44696.800000000003</c:v>
                </c:pt>
                <c:pt idx="3988">
                  <c:v>44700.5</c:v>
                </c:pt>
                <c:pt idx="3989">
                  <c:v>44703.3</c:v>
                </c:pt>
                <c:pt idx="3990">
                  <c:v>44706.1</c:v>
                </c:pt>
                <c:pt idx="3991">
                  <c:v>44710.6</c:v>
                </c:pt>
                <c:pt idx="3992">
                  <c:v>44712.5</c:v>
                </c:pt>
                <c:pt idx="3993">
                  <c:v>44716.1</c:v>
                </c:pt>
                <c:pt idx="3994">
                  <c:v>44717.9</c:v>
                </c:pt>
                <c:pt idx="3995">
                  <c:v>44721.5</c:v>
                </c:pt>
                <c:pt idx="3996">
                  <c:v>44724.2</c:v>
                </c:pt>
                <c:pt idx="3997">
                  <c:v>44728.7</c:v>
                </c:pt>
                <c:pt idx="3998">
                  <c:v>44730.5</c:v>
                </c:pt>
                <c:pt idx="3999">
                  <c:v>44733.2</c:v>
                </c:pt>
                <c:pt idx="4000">
                  <c:v>44735.8</c:v>
                </c:pt>
                <c:pt idx="4001">
                  <c:v>44739.3</c:v>
                </c:pt>
                <c:pt idx="4002">
                  <c:v>44742.8</c:v>
                </c:pt>
                <c:pt idx="4003">
                  <c:v>44745.4</c:v>
                </c:pt>
                <c:pt idx="4004">
                  <c:v>44748.1</c:v>
                </c:pt>
                <c:pt idx="4005">
                  <c:v>44750.6</c:v>
                </c:pt>
                <c:pt idx="4006">
                  <c:v>44753.2</c:v>
                </c:pt>
                <c:pt idx="4007">
                  <c:v>44758.3</c:v>
                </c:pt>
                <c:pt idx="4008">
                  <c:v>44760.9</c:v>
                </c:pt>
                <c:pt idx="4009">
                  <c:v>44763.4</c:v>
                </c:pt>
                <c:pt idx="4010">
                  <c:v>44765.1</c:v>
                </c:pt>
                <c:pt idx="4011">
                  <c:v>44768.4</c:v>
                </c:pt>
                <c:pt idx="4012">
                  <c:v>44771.6</c:v>
                </c:pt>
                <c:pt idx="4013">
                  <c:v>44774</c:v>
                </c:pt>
                <c:pt idx="4014">
                  <c:v>44776.3</c:v>
                </c:pt>
                <c:pt idx="4015">
                  <c:v>44778.6</c:v>
                </c:pt>
                <c:pt idx="4016">
                  <c:v>44780.800000000003</c:v>
                </c:pt>
                <c:pt idx="4017">
                  <c:v>44783.7</c:v>
                </c:pt>
                <c:pt idx="4018">
                  <c:v>44786.6</c:v>
                </c:pt>
                <c:pt idx="4019">
                  <c:v>44789.5</c:v>
                </c:pt>
                <c:pt idx="4020">
                  <c:v>44791.6</c:v>
                </c:pt>
                <c:pt idx="4021">
                  <c:v>44793.7</c:v>
                </c:pt>
                <c:pt idx="4022">
                  <c:v>44795.8</c:v>
                </c:pt>
                <c:pt idx="4023">
                  <c:v>44798.6</c:v>
                </c:pt>
                <c:pt idx="4024">
                  <c:v>44800.6</c:v>
                </c:pt>
                <c:pt idx="4025">
                  <c:v>44802.7</c:v>
                </c:pt>
                <c:pt idx="4026">
                  <c:v>44804.800000000003</c:v>
                </c:pt>
                <c:pt idx="4027">
                  <c:v>44806.8</c:v>
                </c:pt>
                <c:pt idx="4028">
                  <c:v>44810.3</c:v>
                </c:pt>
                <c:pt idx="4029">
                  <c:v>44812.4</c:v>
                </c:pt>
                <c:pt idx="4030">
                  <c:v>44814.5</c:v>
                </c:pt>
                <c:pt idx="4031">
                  <c:v>44816</c:v>
                </c:pt>
                <c:pt idx="4032">
                  <c:v>44818.8</c:v>
                </c:pt>
                <c:pt idx="4033">
                  <c:v>44821.8</c:v>
                </c:pt>
                <c:pt idx="4034">
                  <c:v>44824.800000000003</c:v>
                </c:pt>
                <c:pt idx="4035">
                  <c:v>44826.3</c:v>
                </c:pt>
                <c:pt idx="4036">
                  <c:v>44829.3</c:v>
                </c:pt>
                <c:pt idx="4037">
                  <c:v>44830.9</c:v>
                </c:pt>
                <c:pt idx="4038">
                  <c:v>44834.1</c:v>
                </c:pt>
                <c:pt idx="4039">
                  <c:v>44837.4</c:v>
                </c:pt>
                <c:pt idx="4040">
                  <c:v>44840.7</c:v>
                </c:pt>
                <c:pt idx="4041">
                  <c:v>44842.5</c:v>
                </c:pt>
                <c:pt idx="4042">
                  <c:v>44846</c:v>
                </c:pt>
                <c:pt idx="4043">
                  <c:v>44848.7</c:v>
                </c:pt>
                <c:pt idx="4044">
                  <c:v>44852.4</c:v>
                </c:pt>
                <c:pt idx="4045">
                  <c:v>44856.3</c:v>
                </c:pt>
                <c:pt idx="4046">
                  <c:v>44859.199999999997</c:v>
                </c:pt>
                <c:pt idx="4047">
                  <c:v>44862.3</c:v>
                </c:pt>
                <c:pt idx="4048">
                  <c:v>44865.5</c:v>
                </c:pt>
                <c:pt idx="4049">
                  <c:v>44869.9</c:v>
                </c:pt>
                <c:pt idx="4050">
                  <c:v>44874.7</c:v>
                </c:pt>
                <c:pt idx="4051">
                  <c:v>44879.6</c:v>
                </c:pt>
                <c:pt idx="4052">
                  <c:v>44882.2</c:v>
                </c:pt>
                <c:pt idx="4053">
                  <c:v>44886.1</c:v>
                </c:pt>
                <c:pt idx="4054">
                  <c:v>44891.5</c:v>
                </c:pt>
                <c:pt idx="4055">
                  <c:v>44898.6</c:v>
                </c:pt>
                <c:pt idx="4056">
                  <c:v>44904.4</c:v>
                </c:pt>
                <c:pt idx="4057">
                  <c:v>44908.800000000003</c:v>
                </c:pt>
                <c:pt idx="4058">
                  <c:v>44914.9</c:v>
                </c:pt>
                <c:pt idx="4059">
                  <c:v>44919.5</c:v>
                </c:pt>
                <c:pt idx="4060">
                  <c:v>44924.2</c:v>
                </c:pt>
                <c:pt idx="4061">
                  <c:v>44930.5</c:v>
                </c:pt>
                <c:pt idx="4062">
                  <c:v>44936.9</c:v>
                </c:pt>
                <c:pt idx="4063">
                  <c:v>44941.8</c:v>
                </c:pt>
                <c:pt idx="4064">
                  <c:v>44949.9</c:v>
                </c:pt>
                <c:pt idx="4065">
                  <c:v>44956.4</c:v>
                </c:pt>
                <c:pt idx="4066">
                  <c:v>44961.4</c:v>
                </c:pt>
                <c:pt idx="4067">
                  <c:v>44967.9</c:v>
                </c:pt>
                <c:pt idx="4068">
                  <c:v>44976.1</c:v>
                </c:pt>
                <c:pt idx="4069">
                  <c:v>44981</c:v>
                </c:pt>
                <c:pt idx="4070">
                  <c:v>44987.5</c:v>
                </c:pt>
                <c:pt idx="4071">
                  <c:v>44995.5</c:v>
                </c:pt>
                <c:pt idx="4072">
                  <c:v>45001.8</c:v>
                </c:pt>
                <c:pt idx="4073">
                  <c:v>45006.5</c:v>
                </c:pt>
                <c:pt idx="4074">
                  <c:v>45014.2</c:v>
                </c:pt>
                <c:pt idx="4075">
                  <c:v>45018.7</c:v>
                </c:pt>
                <c:pt idx="4076">
                  <c:v>45026</c:v>
                </c:pt>
                <c:pt idx="4077">
                  <c:v>45030.3</c:v>
                </c:pt>
                <c:pt idx="4078">
                  <c:v>45035.9</c:v>
                </c:pt>
                <c:pt idx="4079">
                  <c:v>45041.5</c:v>
                </c:pt>
                <c:pt idx="4080">
                  <c:v>45045.7</c:v>
                </c:pt>
                <c:pt idx="4081">
                  <c:v>45051.199999999997</c:v>
                </c:pt>
                <c:pt idx="4082">
                  <c:v>45056.7</c:v>
                </c:pt>
                <c:pt idx="4083">
                  <c:v>45062.2</c:v>
                </c:pt>
                <c:pt idx="4084">
                  <c:v>45066.2</c:v>
                </c:pt>
                <c:pt idx="4085">
                  <c:v>45073</c:v>
                </c:pt>
                <c:pt idx="4086">
                  <c:v>45077.1</c:v>
                </c:pt>
                <c:pt idx="4087">
                  <c:v>45081.1</c:v>
                </c:pt>
                <c:pt idx="4088">
                  <c:v>45086.5</c:v>
                </c:pt>
                <c:pt idx="4089">
                  <c:v>45091.8</c:v>
                </c:pt>
                <c:pt idx="4090">
                  <c:v>45097.1</c:v>
                </c:pt>
                <c:pt idx="4091">
                  <c:v>45101.1</c:v>
                </c:pt>
                <c:pt idx="4092">
                  <c:v>45107.8</c:v>
                </c:pt>
                <c:pt idx="4093">
                  <c:v>45113.1</c:v>
                </c:pt>
                <c:pt idx="4094">
                  <c:v>45117</c:v>
                </c:pt>
                <c:pt idx="4095">
                  <c:v>45122.3</c:v>
                </c:pt>
                <c:pt idx="4096">
                  <c:v>45126.3</c:v>
                </c:pt>
                <c:pt idx="4097">
                  <c:v>45130.2</c:v>
                </c:pt>
                <c:pt idx="4098">
                  <c:v>45136.800000000003</c:v>
                </c:pt>
                <c:pt idx="4099">
                  <c:v>45142.1</c:v>
                </c:pt>
                <c:pt idx="4100">
                  <c:v>45147.4</c:v>
                </c:pt>
                <c:pt idx="4101">
                  <c:v>45152.7</c:v>
                </c:pt>
                <c:pt idx="4102">
                  <c:v>45156.7</c:v>
                </c:pt>
                <c:pt idx="4103">
                  <c:v>45160.7</c:v>
                </c:pt>
                <c:pt idx="4104">
                  <c:v>45164.7</c:v>
                </c:pt>
                <c:pt idx="4105">
                  <c:v>45170</c:v>
                </c:pt>
                <c:pt idx="4106">
                  <c:v>45174</c:v>
                </c:pt>
                <c:pt idx="4107">
                  <c:v>45179.4</c:v>
                </c:pt>
                <c:pt idx="4108">
                  <c:v>45184.800000000003</c:v>
                </c:pt>
                <c:pt idx="4109">
                  <c:v>45190.2</c:v>
                </c:pt>
                <c:pt idx="4110">
                  <c:v>45195.6</c:v>
                </c:pt>
                <c:pt idx="4111">
                  <c:v>45199.7</c:v>
                </c:pt>
                <c:pt idx="4112">
                  <c:v>45205.1</c:v>
                </c:pt>
                <c:pt idx="4113">
                  <c:v>45209.2</c:v>
                </c:pt>
                <c:pt idx="4114">
                  <c:v>45216</c:v>
                </c:pt>
                <c:pt idx="4115">
                  <c:v>45221.4</c:v>
                </c:pt>
                <c:pt idx="4116">
                  <c:v>45226.9</c:v>
                </c:pt>
                <c:pt idx="4117">
                  <c:v>45231</c:v>
                </c:pt>
                <c:pt idx="4118">
                  <c:v>45235.1</c:v>
                </c:pt>
                <c:pt idx="4119">
                  <c:v>45240.5</c:v>
                </c:pt>
                <c:pt idx="4120">
                  <c:v>45246</c:v>
                </c:pt>
                <c:pt idx="4121">
                  <c:v>45250.1</c:v>
                </c:pt>
                <c:pt idx="4122">
                  <c:v>45255.6</c:v>
                </c:pt>
                <c:pt idx="4123">
                  <c:v>45261</c:v>
                </c:pt>
                <c:pt idx="4124">
                  <c:v>45265.1</c:v>
                </c:pt>
                <c:pt idx="4125">
                  <c:v>45269.3</c:v>
                </c:pt>
                <c:pt idx="4126">
                  <c:v>45276.1</c:v>
                </c:pt>
                <c:pt idx="4127">
                  <c:v>45283</c:v>
                </c:pt>
                <c:pt idx="4128">
                  <c:v>45287.1</c:v>
                </c:pt>
                <c:pt idx="4129">
                  <c:v>45292.6</c:v>
                </c:pt>
                <c:pt idx="4130">
                  <c:v>45295.3</c:v>
                </c:pt>
                <c:pt idx="4131">
                  <c:v>45300.800000000003</c:v>
                </c:pt>
                <c:pt idx="4132">
                  <c:v>45306.3</c:v>
                </c:pt>
                <c:pt idx="4133">
                  <c:v>45311.9</c:v>
                </c:pt>
                <c:pt idx="4134">
                  <c:v>45318.8</c:v>
                </c:pt>
                <c:pt idx="4135">
                  <c:v>45322.9</c:v>
                </c:pt>
                <c:pt idx="4136">
                  <c:v>45327</c:v>
                </c:pt>
                <c:pt idx="4137">
                  <c:v>45332.6</c:v>
                </c:pt>
                <c:pt idx="4138">
                  <c:v>45338.1</c:v>
                </c:pt>
                <c:pt idx="4139">
                  <c:v>45345</c:v>
                </c:pt>
                <c:pt idx="4140">
                  <c:v>45349.2</c:v>
                </c:pt>
                <c:pt idx="4141">
                  <c:v>45354.7</c:v>
                </c:pt>
                <c:pt idx="4142">
                  <c:v>45358.9</c:v>
                </c:pt>
                <c:pt idx="4143">
                  <c:v>45364.4</c:v>
                </c:pt>
                <c:pt idx="4144">
                  <c:v>45372.800000000003</c:v>
                </c:pt>
                <c:pt idx="4145">
                  <c:v>45378.400000000001</c:v>
                </c:pt>
                <c:pt idx="4146">
                  <c:v>45382.6</c:v>
                </c:pt>
                <c:pt idx="4147">
                  <c:v>45388.2</c:v>
                </c:pt>
                <c:pt idx="4148">
                  <c:v>45395.199999999997</c:v>
                </c:pt>
                <c:pt idx="4149">
                  <c:v>45399.4</c:v>
                </c:pt>
                <c:pt idx="4150">
                  <c:v>45405.1</c:v>
                </c:pt>
                <c:pt idx="4151">
                  <c:v>45409.3</c:v>
                </c:pt>
                <c:pt idx="4152">
                  <c:v>45413.5</c:v>
                </c:pt>
                <c:pt idx="4153">
                  <c:v>45420.6</c:v>
                </c:pt>
                <c:pt idx="4154">
                  <c:v>45426.2</c:v>
                </c:pt>
                <c:pt idx="4155">
                  <c:v>45431.8</c:v>
                </c:pt>
                <c:pt idx="4156">
                  <c:v>45437.5</c:v>
                </c:pt>
                <c:pt idx="4157">
                  <c:v>45443.1</c:v>
                </c:pt>
                <c:pt idx="4158">
                  <c:v>45450.2</c:v>
                </c:pt>
                <c:pt idx="4159">
                  <c:v>45455.8</c:v>
                </c:pt>
                <c:pt idx="4160">
                  <c:v>45460.1</c:v>
                </c:pt>
                <c:pt idx="4161">
                  <c:v>45465.7</c:v>
                </c:pt>
                <c:pt idx="4162">
                  <c:v>45470</c:v>
                </c:pt>
                <c:pt idx="4163">
                  <c:v>45475.6</c:v>
                </c:pt>
                <c:pt idx="4164">
                  <c:v>45482.6</c:v>
                </c:pt>
                <c:pt idx="4165">
                  <c:v>45486.9</c:v>
                </c:pt>
                <c:pt idx="4166">
                  <c:v>45492.5</c:v>
                </c:pt>
                <c:pt idx="4167">
                  <c:v>45496.7</c:v>
                </c:pt>
                <c:pt idx="4168">
                  <c:v>45502.3</c:v>
                </c:pt>
                <c:pt idx="4169">
                  <c:v>45507.9</c:v>
                </c:pt>
                <c:pt idx="4170">
                  <c:v>45513.5</c:v>
                </c:pt>
                <c:pt idx="4171">
                  <c:v>45519.1</c:v>
                </c:pt>
                <c:pt idx="4172">
                  <c:v>45524.6</c:v>
                </c:pt>
                <c:pt idx="4173">
                  <c:v>45528.800000000003</c:v>
                </c:pt>
                <c:pt idx="4174">
                  <c:v>45535.7</c:v>
                </c:pt>
                <c:pt idx="4175">
                  <c:v>45539.9</c:v>
                </c:pt>
                <c:pt idx="4176">
                  <c:v>45545.4</c:v>
                </c:pt>
                <c:pt idx="4177">
                  <c:v>45552.3</c:v>
                </c:pt>
                <c:pt idx="4178">
                  <c:v>45557.8</c:v>
                </c:pt>
                <c:pt idx="4179">
                  <c:v>45561.9</c:v>
                </c:pt>
                <c:pt idx="4180">
                  <c:v>45567.3</c:v>
                </c:pt>
                <c:pt idx="4181">
                  <c:v>45571.4</c:v>
                </c:pt>
                <c:pt idx="4182">
                  <c:v>45575.5</c:v>
                </c:pt>
                <c:pt idx="4183">
                  <c:v>45582.400000000001</c:v>
                </c:pt>
                <c:pt idx="4184">
                  <c:v>45586.5</c:v>
                </c:pt>
                <c:pt idx="4185">
                  <c:v>45590.5</c:v>
                </c:pt>
                <c:pt idx="4186">
                  <c:v>45596</c:v>
                </c:pt>
                <c:pt idx="4187">
                  <c:v>45600.1</c:v>
                </c:pt>
                <c:pt idx="4188">
                  <c:v>45606.9</c:v>
                </c:pt>
                <c:pt idx="4189">
                  <c:v>45612.3</c:v>
                </c:pt>
                <c:pt idx="4190">
                  <c:v>45616.4</c:v>
                </c:pt>
                <c:pt idx="4191">
                  <c:v>45621.9</c:v>
                </c:pt>
                <c:pt idx="4192">
                  <c:v>45626</c:v>
                </c:pt>
                <c:pt idx="4193">
                  <c:v>45632.800000000003</c:v>
                </c:pt>
                <c:pt idx="4194">
                  <c:v>45636.9</c:v>
                </c:pt>
                <c:pt idx="4195">
                  <c:v>45642.400000000001</c:v>
                </c:pt>
                <c:pt idx="4196">
                  <c:v>45646.5</c:v>
                </c:pt>
                <c:pt idx="4197">
                  <c:v>45650.7</c:v>
                </c:pt>
                <c:pt idx="4198">
                  <c:v>45657.5</c:v>
                </c:pt>
                <c:pt idx="4199">
                  <c:v>45663.1</c:v>
                </c:pt>
                <c:pt idx="4200">
                  <c:v>45667.199999999997</c:v>
                </c:pt>
                <c:pt idx="4201">
                  <c:v>45672.800000000003</c:v>
                </c:pt>
                <c:pt idx="4202">
                  <c:v>45676.9</c:v>
                </c:pt>
                <c:pt idx="4203">
                  <c:v>45682.5</c:v>
                </c:pt>
                <c:pt idx="4204">
                  <c:v>45686.7</c:v>
                </c:pt>
                <c:pt idx="4205">
                  <c:v>45692.3</c:v>
                </c:pt>
                <c:pt idx="4206">
                  <c:v>45697.9</c:v>
                </c:pt>
                <c:pt idx="4207">
                  <c:v>45702.2</c:v>
                </c:pt>
                <c:pt idx="4208">
                  <c:v>45706.400000000001</c:v>
                </c:pt>
                <c:pt idx="4209">
                  <c:v>45710.6</c:v>
                </c:pt>
                <c:pt idx="4210">
                  <c:v>45717.599999999999</c:v>
                </c:pt>
                <c:pt idx="4211">
                  <c:v>45723.199999999997</c:v>
                </c:pt>
                <c:pt idx="4212">
                  <c:v>45727.4</c:v>
                </c:pt>
                <c:pt idx="4213">
                  <c:v>45733.1</c:v>
                </c:pt>
                <c:pt idx="4214">
                  <c:v>45737.3</c:v>
                </c:pt>
                <c:pt idx="4215">
                  <c:v>45740.1</c:v>
                </c:pt>
                <c:pt idx="4216">
                  <c:v>45745.7</c:v>
                </c:pt>
                <c:pt idx="4217">
                  <c:v>45751.4</c:v>
                </c:pt>
                <c:pt idx="4218">
                  <c:v>45755.6</c:v>
                </c:pt>
                <c:pt idx="4219">
                  <c:v>45759.9</c:v>
                </c:pt>
                <c:pt idx="4220">
                  <c:v>45764.1</c:v>
                </c:pt>
                <c:pt idx="4221">
                  <c:v>45769.8</c:v>
                </c:pt>
                <c:pt idx="4222">
                  <c:v>45774.1</c:v>
                </c:pt>
                <c:pt idx="4223">
                  <c:v>45779.8</c:v>
                </c:pt>
                <c:pt idx="4224">
                  <c:v>45785.5</c:v>
                </c:pt>
                <c:pt idx="4225">
                  <c:v>45788.4</c:v>
                </c:pt>
                <c:pt idx="4226">
                  <c:v>45794.1</c:v>
                </c:pt>
                <c:pt idx="4227">
                  <c:v>45798.400000000001</c:v>
                </c:pt>
                <c:pt idx="4228">
                  <c:v>45804.2</c:v>
                </c:pt>
                <c:pt idx="4229">
                  <c:v>45810</c:v>
                </c:pt>
                <c:pt idx="4230">
                  <c:v>45814.400000000001</c:v>
                </c:pt>
                <c:pt idx="4231">
                  <c:v>45821.7</c:v>
                </c:pt>
                <c:pt idx="4232">
                  <c:v>45826.1</c:v>
                </c:pt>
                <c:pt idx="4233">
                  <c:v>45830.5</c:v>
                </c:pt>
                <c:pt idx="4234">
                  <c:v>45834.9</c:v>
                </c:pt>
                <c:pt idx="4235">
                  <c:v>45840.800000000003</c:v>
                </c:pt>
                <c:pt idx="4236">
                  <c:v>45846.8</c:v>
                </c:pt>
                <c:pt idx="4237">
                  <c:v>45851.199999999997</c:v>
                </c:pt>
                <c:pt idx="4238">
                  <c:v>45855.7</c:v>
                </c:pt>
                <c:pt idx="4239">
                  <c:v>45860.3</c:v>
                </c:pt>
                <c:pt idx="4240">
                  <c:v>45866.3</c:v>
                </c:pt>
                <c:pt idx="4241">
                  <c:v>45872.4</c:v>
                </c:pt>
                <c:pt idx="4242">
                  <c:v>45878.5</c:v>
                </c:pt>
                <c:pt idx="4243">
                  <c:v>45884.6</c:v>
                </c:pt>
                <c:pt idx="4244">
                  <c:v>45890.7</c:v>
                </c:pt>
                <c:pt idx="4245">
                  <c:v>45896.9</c:v>
                </c:pt>
                <c:pt idx="4246">
                  <c:v>45901.5</c:v>
                </c:pt>
                <c:pt idx="4247">
                  <c:v>45907.7</c:v>
                </c:pt>
                <c:pt idx="4248">
                  <c:v>45912.4</c:v>
                </c:pt>
                <c:pt idx="4249">
                  <c:v>45917</c:v>
                </c:pt>
                <c:pt idx="4250">
                  <c:v>45921.7</c:v>
                </c:pt>
                <c:pt idx="4251">
                  <c:v>45928</c:v>
                </c:pt>
                <c:pt idx="4252">
                  <c:v>45932.7</c:v>
                </c:pt>
                <c:pt idx="4253">
                  <c:v>45939</c:v>
                </c:pt>
                <c:pt idx="4254">
                  <c:v>45945.4</c:v>
                </c:pt>
                <c:pt idx="4255">
                  <c:v>45950.1</c:v>
                </c:pt>
                <c:pt idx="4256">
                  <c:v>45954.9</c:v>
                </c:pt>
                <c:pt idx="4257">
                  <c:v>45961.3</c:v>
                </c:pt>
                <c:pt idx="4258">
                  <c:v>45966.1</c:v>
                </c:pt>
                <c:pt idx="4259">
                  <c:v>45972.5</c:v>
                </c:pt>
                <c:pt idx="4260">
                  <c:v>45980.6</c:v>
                </c:pt>
                <c:pt idx="4261">
                  <c:v>45987.1</c:v>
                </c:pt>
                <c:pt idx="4262">
                  <c:v>45992</c:v>
                </c:pt>
                <c:pt idx="4263">
                  <c:v>45998.5</c:v>
                </c:pt>
                <c:pt idx="4264">
                  <c:v>46003.4</c:v>
                </c:pt>
                <c:pt idx="4265">
                  <c:v>46011.7</c:v>
                </c:pt>
                <c:pt idx="4266">
                  <c:v>46018.3</c:v>
                </c:pt>
                <c:pt idx="4267">
                  <c:v>46024.9</c:v>
                </c:pt>
                <c:pt idx="4268">
                  <c:v>46031.6</c:v>
                </c:pt>
                <c:pt idx="4269">
                  <c:v>46036.6</c:v>
                </c:pt>
                <c:pt idx="4270">
                  <c:v>46043.3</c:v>
                </c:pt>
                <c:pt idx="4271">
                  <c:v>46051.8</c:v>
                </c:pt>
                <c:pt idx="4272">
                  <c:v>46058.6</c:v>
                </c:pt>
                <c:pt idx="4273">
                  <c:v>46063.7</c:v>
                </c:pt>
                <c:pt idx="4274">
                  <c:v>46070.6</c:v>
                </c:pt>
                <c:pt idx="4275">
                  <c:v>46074.1</c:v>
                </c:pt>
                <c:pt idx="4276">
                  <c:v>46084.7</c:v>
                </c:pt>
                <c:pt idx="4277">
                  <c:v>46090</c:v>
                </c:pt>
                <c:pt idx="4278">
                  <c:v>46095.4</c:v>
                </c:pt>
                <c:pt idx="4279">
                  <c:v>46102.6</c:v>
                </c:pt>
                <c:pt idx="4280">
                  <c:v>46106.2</c:v>
                </c:pt>
                <c:pt idx="4281">
                  <c:v>46113.5</c:v>
                </c:pt>
                <c:pt idx="4282">
                  <c:v>46120.800000000003</c:v>
                </c:pt>
                <c:pt idx="4283">
                  <c:v>46130</c:v>
                </c:pt>
                <c:pt idx="4284">
                  <c:v>46135.5</c:v>
                </c:pt>
                <c:pt idx="4285">
                  <c:v>46142.9</c:v>
                </c:pt>
                <c:pt idx="4286">
                  <c:v>46150.3</c:v>
                </c:pt>
                <c:pt idx="4287">
                  <c:v>46157.8</c:v>
                </c:pt>
                <c:pt idx="4288">
                  <c:v>46165.2</c:v>
                </c:pt>
                <c:pt idx="4289">
                  <c:v>46172.6</c:v>
                </c:pt>
                <c:pt idx="4290">
                  <c:v>46176.3</c:v>
                </c:pt>
                <c:pt idx="4291">
                  <c:v>46181.9</c:v>
                </c:pt>
                <c:pt idx="4292">
                  <c:v>46189.3</c:v>
                </c:pt>
                <c:pt idx="4293">
                  <c:v>46196.7</c:v>
                </c:pt>
                <c:pt idx="4294">
                  <c:v>46204.1</c:v>
                </c:pt>
                <c:pt idx="4295">
                  <c:v>46209.599999999999</c:v>
                </c:pt>
                <c:pt idx="4296">
                  <c:v>46216.9</c:v>
                </c:pt>
                <c:pt idx="4297">
                  <c:v>46222.3</c:v>
                </c:pt>
                <c:pt idx="4298">
                  <c:v>46229.599999999999</c:v>
                </c:pt>
                <c:pt idx="4299">
                  <c:v>46235</c:v>
                </c:pt>
                <c:pt idx="4300">
                  <c:v>46242.1</c:v>
                </c:pt>
                <c:pt idx="4301">
                  <c:v>46247.5</c:v>
                </c:pt>
                <c:pt idx="4302">
                  <c:v>46252.800000000003</c:v>
                </c:pt>
                <c:pt idx="4303">
                  <c:v>46258</c:v>
                </c:pt>
                <c:pt idx="4304">
                  <c:v>46265</c:v>
                </c:pt>
                <c:pt idx="4305">
                  <c:v>46273.5</c:v>
                </c:pt>
                <c:pt idx="4306">
                  <c:v>46280.3</c:v>
                </c:pt>
                <c:pt idx="4307">
                  <c:v>46285.4</c:v>
                </c:pt>
                <c:pt idx="4308">
                  <c:v>46292.1</c:v>
                </c:pt>
                <c:pt idx="4309">
                  <c:v>46297.2</c:v>
                </c:pt>
                <c:pt idx="4310">
                  <c:v>46302.2</c:v>
                </c:pt>
                <c:pt idx="4311">
                  <c:v>46310.5</c:v>
                </c:pt>
                <c:pt idx="4312">
                  <c:v>46317.1</c:v>
                </c:pt>
                <c:pt idx="4313">
                  <c:v>46320.4</c:v>
                </c:pt>
                <c:pt idx="4314">
                  <c:v>46327</c:v>
                </c:pt>
                <c:pt idx="4315">
                  <c:v>46331.9</c:v>
                </c:pt>
                <c:pt idx="4316">
                  <c:v>46338.400000000001</c:v>
                </c:pt>
                <c:pt idx="4317">
                  <c:v>46344.9</c:v>
                </c:pt>
                <c:pt idx="4318">
                  <c:v>46351.4</c:v>
                </c:pt>
                <c:pt idx="4319">
                  <c:v>46356.2</c:v>
                </c:pt>
                <c:pt idx="4320">
                  <c:v>46361.1</c:v>
                </c:pt>
                <c:pt idx="4321">
                  <c:v>46365.9</c:v>
                </c:pt>
                <c:pt idx="4322">
                  <c:v>46372.3</c:v>
                </c:pt>
                <c:pt idx="4323">
                  <c:v>46378.7</c:v>
                </c:pt>
                <c:pt idx="4324">
                  <c:v>46383.5</c:v>
                </c:pt>
                <c:pt idx="4325">
                  <c:v>46389.9</c:v>
                </c:pt>
                <c:pt idx="4326">
                  <c:v>46394.6</c:v>
                </c:pt>
                <c:pt idx="4327">
                  <c:v>46401</c:v>
                </c:pt>
                <c:pt idx="4328">
                  <c:v>46405.8</c:v>
                </c:pt>
                <c:pt idx="4329">
                  <c:v>46412.1</c:v>
                </c:pt>
                <c:pt idx="4330">
                  <c:v>46418.400000000001</c:v>
                </c:pt>
                <c:pt idx="4331">
                  <c:v>46423.199999999997</c:v>
                </c:pt>
                <c:pt idx="4332">
                  <c:v>46427.9</c:v>
                </c:pt>
                <c:pt idx="4333">
                  <c:v>46434.2</c:v>
                </c:pt>
                <c:pt idx="4334">
                  <c:v>46440.5</c:v>
                </c:pt>
                <c:pt idx="4335">
                  <c:v>46446.9</c:v>
                </c:pt>
                <c:pt idx="4336">
                  <c:v>46453.2</c:v>
                </c:pt>
                <c:pt idx="4337">
                  <c:v>46457.9</c:v>
                </c:pt>
                <c:pt idx="4338">
                  <c:v>46464.2</c:v>
                </c:pt>
                <c:pt idx="4339">
                  <c:v>46470.6</c:v>
                </c:pt>
                <c:pt idx="4340">
                  <c:v>46476.9</c:v>
                </c:pt>
                <c:pt idx="4341">
                  <c:v>46481.599999999999</c:v>
                </c:pt>
                <c:pt idx="4342">
                  <c:v>46486.400000000001</c:v>
                </c:pt>
                <c:pt idx="4343">
                  <c:v>46491.1</c:v>
                </c:pt>
                <c:pt idx="4344">
                  <c:v>46497.5</c:v>
                </c:pt>
                <c:pt idx="4345">
                  <c:v>46505.4</c:v>
                </c:pt>
                <c:pt idx="4346">
                  <c:v>46510.1</c:v>
                </c:pt>
                <c:pt idx="4347">
                  <c:v>46514.8</c:v>
                </c:pt>
                <c:pt idx="4348">
                  <c:v>46521.1</c:v>
                </c:pt>
                <c:pt idx="4349">
                  <c:v>46525.9</c:v>
                </c:pt>
                <c:pt idx="4350">
                  <c:v>46532.2</c:v>
                </c:pt>
                <c:pt idx="4351">
                  <c:v>46538.400000000001</c:v>
                </c:pt>
                <c:pt idx="4352">
                  <c:v>46543.1</c:v>
                </c:pt>
                <c:pt idx="4353">
                  <c:v>46547.8</c:v>
                </c:pt>
                <c:pt idx="4354">
                  <c:v>46552.5</c:v>
                </c:pt>
                <c:pt idx="4355">
                  <c:v>46558.8</c:v>
                </c:pt>
                <c:pt idx="4356">
                  <c:v>46565</c:v>
                </c:pt>
                <c:pt idx="4357">
                  <c:v>46571.199999999997</c:v>
                </c:pt>
                <c:pt idx="4358">
                  <c:v>46574.3</c:v>
                </c:pt>
                <c:pt idx="4359">
                  <c:v>46580.5</c:v>
                </c:pt>
                <c:pt idx="4360">
                  <c:v>46586.7</c:v>
                </c:pt>
                <c:pt idx="4361">
                  <c:v>46594.400000000001</c:v>
                </c:pt>
                <c:pt idx="4362">
                  <c:v>46599</c:v>
                </c:pt>
                <c:pt idx="4363">
                  <c:v>46603.6</c:v>
                </c:pt>
                <c:pt idx="4364">
                  <c:v>46608.1</c:v>
                </c:pt>
                <c:pt idx="4365">
                  <c:v>46614.2</c:v>
                </c:pt>
                <c:pt idx="4366">
                  <c:v>46621.8</c:v>
                </c:pt>
                <c:pt idx="4367">
                  <c:v>46626.3</c:v>
                </c:pt>
                <c:pt idx="4368">
                  <c:v>46630.8</c:v>
                </c:pt>
                <c:pt idx="4369">
                  <c:v>46635.3</c:v>
                </c:pt>
                <c:pt idx="4370">
                  <c:v>46641.3</c:v>
                </c:pt>
                <c:pt idx="4371">
                  <c:v>46647.199999999997</c:v>
                </c:pt>
                <c:pt idx="4372">
                  <c:v>46653.1</c:v>
                </c:pt>
                <c:pt idx="4373">
                  <c:v>46657.5</c:v>
                </c:pt>
                <c:pt idx="4374">
                  <c:v>46662</c:v>
                </c:pt>
                <c:pt idx="4375">
                  <c:v>46667.9</c:v>
                </c:pt>
                <c:pt idx="4376">
                  <c:v>46673.9</c:v>
                </c:pt>
                <c:pt idx="4377">
                  <c:v>46679.9</c:v>
                </c:pt>
                <c:pt idx="4378">
                  <c:v>46685.8</c:v>
                </c:pt>
                <c:pt idx="4379">
                  <c:v>46688.800000000003</c:v>
                </c:pt>
                <c:pt idx="4380">
                  <c:v>46694.8</c:v>
                </c:pt>
                <c:pt idx="4381">
                  <c:v>46697.8</c:v>
                </c:pt>
                <c:pt idx="4382">
                  <c:v>46705.2</c:v>
                </c:pt>
                <c:pt idx="4383">
                  <c:v>46711.199999999997</c:v>
                </c:pt>
                <c:pt idx="4384">
                  <c:v>46717.1</c:v>
                </c:pt>
                <c:pt idx="4385">
                  <c:v>46721.5</c:v>
                </c:pt>
                <c:pt idx="4386">
                  <c:v>46726</c:v>
                </c:pt>
                <c:pt idx="4387">
                  <c:v>46731.8</c:v>
                </c:pt>
                <c:pt idx="4388">
                  <c:v>46737.7</c:v>
                </c:pt>
                <c:pt idx="4389">
                  <c:v>46742</c:v>
                </c:pt>
                <c:pt idx="4390">
                  <c:v>46747.8</c:v>
                </c:pt>
                <c:pt idx="4391">
                  <c:v>46752.1</c:v>
                </c:pt>
                <c:pt idx="4392">
                  <c:v>46757.7</c:v>
                </c:pt>
                <c:pt idx="4393">
                  <c:v>46763.4</c:v>
                </c:pt>
                <c:pt idx="4394">
                  <c:v>46767.5</c:v>
                </c:pt>
                <c:pt idx="4395">
                  <c:v>46771.7</c:v>
                </c:pt>
                <c:pt idx="4396">
                  <c:v>46777.2</c:v>
                </c:pt>
                <c:pt idx="4397">
                  <c:v>46782.6</c:v>
                </c:pt>
                <c:pt idx="4398">
                  <c:v>46786.6</c:v>
                </c:pt>
                <c:pt idx="4399">
                  <c:v>46791.8</c:v>
                </c:pt>
                <c:pt idx="4400">
                  <c:v>46797</c:v>
                </c:pt>
                <c:pt idx="4401">
                  <c:v>46802.1</c:v>
                </c:pt>
                <c:pt idx="4402">
                  <c:v>46804.6</c:v>
                </c:pt>
                <c:pt idx="4403">
                  <c:v>46809.599999999999</c:v>
                </c:pt>
                <c:pt idx="4404">
                  <c:v>46814.400000000001</c:v>
                </c:pt>
                <c:pt idx="4405">
                  <c:v>46818</c:v>
                </c:pt>
                <c:pt idx="4406">
                  <c:v>46821.5</c:v>
                </c:pt>
                <c:pt idx="4407">
                  <c:v>46825</c:v>
                </c:pt>
                <c:pt idx="4408">
                  <c:v>46830.7</c:v>
                </c:pt>
                <c:pt idx="4409">
                  <c:v>46835.1</c:v>
                </c:pt>
                <c:pt idx="4410">
                  <c:v>46838.400000000001</c:v>
                </c:pt>
                <c:pt idx="4411">
                  <c:v>46841.599999999999</c:v>
                </c:pt>
                <c:pt idx="4412">
                  <c:v>46845.9</c:v>
                </c:pt>
                <c:pt idx="4413">
                  <c:v>46849</c:v>
                </c:pt>
                <c:pt idx="4414">
                  <c:v>46854.2</c:v>
                </c:pt>
                <c:pt idx="4415">
                  <c:v>46856.3</c:v>
                </c:pt>
                <c:pt idx="4416">
                  <c:v>46860.3</c:v>
                </c:pt>
                <c:pt idx="4417">
                  <c:v>46863.3</c:v>
                </c:pt>
                <c:pt idx="4418">
                  <c:v>46866.3</c:v>
                </c:pt>
                <c:pt idx="4419">
                  <c:v>46870.2</c:v>
                </c:pt>
                <c:pt idx="4420">
                  <c:v>46874.1</c:v>
                </c:pt>
                <c:pt idx="4421">
                  <c:v>46878</c:v>
                </c:pt>
                <c:pt idx="4422">
                  <c:v>46879.9</c:v>
                </c:pt>
                <c:pt idx="4423">
                  <c:v>46883.8</c:v>
                </c:pt>
                <c:pt idx="4424">
                  <c:v>46887.6</c:v>
                </c:pt>
                <c:pt idx="4425">
                  <c:v>46891.4</c:v>
                </c:pt>
                <c:pt idx="4426">
                  <c:v>46894.2</c:v>
                </c:pt>
                <c:pt idx="4427">
                  <c:v>46898</c:v>
                </c:pt>
                <c:pt idx="4428">
                  <c:v>46900.800000000003</c:v>
                </c:pt>
                <c:pt idx="4429">
                  <c:v>46902.7</c:v>
                </c:pt>
                <c:pt idx="4430">
                  <c:v>46907.5</c:v>
                </c:pt>
                <c:pt idx="4431">
                  <c:v>46911.3</c:v>
                </c:pt>
                <c:pt idx="4432">
                  <c:v>46914.2</c:v>
                </c:pt>
                <c:pt idx="4433">
                  <c:v>46918</c:v>
                </c:pt>
                <c:pt idx="4434">
                  <c:v>46920.9</c:v>
                </c:pt>
                <c:pt idx="4435">
                  <c:v>46924.800000000003</c:v>
                </c:pt>
                <c:pt idx="4436">
                  <c:v>46926.7</c:v>
                </c:pt>
                <c:pt idx="4437">
                  <c:v>46929.7</c:v>
                </c:pt>
                <c:pt idx="4438">
                  <c:v>46933.7</c:v>
                </c:pt>
                <c:pt idx="4439">
                  <c:v>46938.7</c:v>
                </c:pt>
                <c:pt idx="4440">
                  <c:v>46941.8</c:v>
                </c:pt>
                <c:pt idx="4441">
                  <c:v>46944.800000000003</c:v>
                </c:pt>
                <c:pt idx="4442">
                  <c:v>46946.9</c:v>
                </c:pt>
                <c:pt idx="4443">
                  <c:v>46949.9</c:v>
                </c:pt>
                <c:pt idx="4444">
                  <c:v>46952</c:v>
                </c:pt>
                <c:pt idx="4445">
                  <c:v>46956.1</c:v>
                </c:pt>
                <c:pt idx="4446">
                  <c:v>46961.3</c:v>
                </c:pt>
                <c:pt idx="4447">
                  <c:v>46965.4</c:v>
                </c:pt>
                <c:pt idx="4448">
                  <c:v>46968.5</c:v>
                </c:pt>
                <c:pt idx="4449">
                  <c:v>46971.6</c:v>
                </c:pt>
                <c:pt idx="4450">
                  <c:v>46975.8</c:v>
                </c:pt>
                <c:pt idx="4451">
                  <c:v>46981</c:v>
                </c:pt>
                <c:pt idx="4452">
                  <c:v>46985.2</c:v>
                </c:pt>
                <c:pt idx="4453">
                  <c:v>46988.3</c:v>
                </c:pt>
                <c:pt idx="4454">
                  <c:v>46992.5</c:v>
                </c:pt>
                <c:pt idx="4455">
                  <c:v>46995.6</c:v>
                </c:pt>
                <c:pt idx="4456">
                  <c:v>47000.800000000003</c:v>
                </c:pt>
                <c:pt idx="4457">
                  <c:v>47004</c:v>
                </c:pt>
                <c:pt idx="4458">
                  <c:v>47007.1</c:v>
                </c:pt>
                <c:pt idx="4459">
                  <c:v>47011.3</c:v>
                </c:pt>
                <c:pt idx="4460">
                  <c:v>47014.400000000001</c:v>
                </c:pt>
                <c:pt idx="4461">
                  <c:v>47018.6</c:v>
                </c:pt>
                <c:pt idx="4462">
                  <c:v>47023.8</c:v>
                </c:pt>
                <c:pt idx="4463">
                  <c:v>47028</c:v>
                </c:pt>
                <c:pt idx="4464">
                  <c:v>47031.1</c:v>
                </c:pt>
                <c:pt idx="4465">
                  <c:v>47034.2</c:v>
                </c:pt>
                <c:pt idx="4466">
                  <c:v>47037.3</c:v>
                </c:pt>
                <c:pt idx="4467">
                  <c:v>47041.5</c:v>
                </c:pt>
                <c:pt idx="4468">
                  <c:v>47046.6</c:v>
                </c:pt>
                <c:pt idx="4469">
                  <c:v>47050.8</c:v>
                </c:pt>
                <c:pt idx="4470">
                  <c:v>47053.8</c:v>
                </c:pt>
                <c:pt idx="4471">
                  <c:v>47056.9</c:v>
                </c:pt>
                <c:pt idx="4472">
                  <c:v>47061</c:v>
                </c:pt>
                <c:pt idx="4473">
                  <c:v>47065.1</c:v>
                </c:pt>
                <c:pt idx="4474">
                  <c:v>47069.2</c:v>
                </c:pt>
                <c:pt idx="4475">
                  <c:v>47072.3</c:v>
                </c:pt>
                <c:pt idx="4476">
                  <c:v>47076.4</c:v>
                </c:pt>
                <c:pt idx="4477">
                  <c:v>47079.5</c:v>
                </c:pt>
                <c:pt idx="4478">
                  <c:v>47083.6</c:v>
                </c:pt>
                <c:pt idx="4479">
                  <c:v>47086.7</c:v>
                </c:pt>
                <c:pt idx="4480">
                  <c:v>47090.9</c:v>
                </c:pt>
                <c:pt idx="4481">
                  <c:v>47093</c:v>
                </c:pt>
                <c:pt idx="4482">
                  <c:v>47097.1</c:v>
                </c:pt>
                <c:pt idx="4483">
                  <c:v>47101.3</c:v>
                </c:pt>
                <c:pt idx="4484">
                  <c:v>47105.4</c:v>
                </c:pt>
                <c:pt idx="4485">
                  <c:v>47109.599999999999</c:v>
                </c:pt>
                <c:pt idx="4486">
                  <c:v>47112.7</c:v>
                </c:pt>
                <c:pt idx="4487">
                  <c:v>47115.8</c:v>
                </c:pt>
                <c:pt idx="4488">
                  <c:v>47121</c:v>
                </c:pt>
                <c:pt idx="4489">
                  <c:v>47124.1</c:v>
                </c:pt>
                <c:pt idx="4490">
                  <c:v>47128.2</c:v>
                </c:pt>
                <c:pt idx="4491">
                  <c:v>47131.199999999997</c:v>
                </c:pt>
                <c:pt idx="4492">
                  <c:v>47135.3</c:v>
                </c:pt>
                <c:pt idx="4493">
                  <c:v>47138.3</c:v>
                </c:pt>
                <c:pt idx="4494">
                  <c:v>47142.400000000001</c:v>
                </c:pt>
                <c:pt idx="4495">
                  <c:v>47147.4</c:v>
                </c:pt>
                <c:pt idx="4496">
                  <c:v>47151.4</c:v>
                </c:pt>
                <c:pt idx="4497">
                  <c:v>47153.3</c:v>
                </c:pt>
                <c:pt idx="4498">
                  <c:v>47156.3</c:v>
                </c:pt>
                <c:pt idx="4499">
                  <c:v>47159.199999999997</c:v>
                </c:pt>
                <c:pt idx="4500">
                  <c:v>47163.1</c:v>
                </c:pt>
                <c:pt idx="4501">
                  <c:v>47166</c:v>
                </c:pt>
                <c:pt idx="4502">
                  <c:v>47169.8</c:v>
                </c:pt>
                <c:pt idx="4503">
                  <c:v>47172.6</c:v>
                </c:pt>
                <c:pt idx="4504">
                  <c:v>47175.4</c:v>
                </c:pt>
                <c:pt idx="4505">
                  <c:v>47178.2</c:v>
                </c:pt>
                <c:pt idx="4506">
                  <c:v>47181.8</c:v>
                </c:pt>
                <c:pt idx="4507">
                  <c:v>47185.4</c:v>
                </c:pt>
                <c:pt idx="4508">
                  <c:v>47189</c:v>
                </c:pt>
                <c:pt idx="4509">
                  <c:v>47191.7</c:v>
                </c:pt>
                <c:pt idx="4510">
                  <c:v>47194.400000000001</c:v>
                </c:pt>
                <c:pt idx="4511">
                  <c:v>47197.1</c:v>
                </c:pt>
                <c:pt idx="4512">
                  <c:v>47200.7</c:v>
                </c:pt>
                <c:pt idx="4513">
                  <c:v>47203.3</c:v>
                </c:pt>
                <c:pt idx="4514">
                  <c:v>47206.9</c:v>
                </c:pt>
                <c:pt idx="4515">
                  <c:v>47210.400000000001</c:v>
                </c:pt>
                <c:pt idx="4516">
                  <c:v>47213</c:v>
                </c:pt>
                <c:pt idx="4517">
                  <c:v>47215.7</c:v>
                </c:pt>
                <c:pt idx="4518">
                  <c:v>47219.199999999997</c:v>
                </c:pt>
                <c:pt idx="4519">
                  <c:v>47221.8</c:v>
                </c:pt>
                <c:pt idx="4520">
                  <c:v>47225.2</c:v>
                </c:pt>
                <c:pt idx="4521">
                  <c:v>47228.6</c:v>
                </c:pt>
                <c:pt idx="4522">
                  <c:v>47231.199999999997</c:v>
                </c:pt>
                <c:pt idx="4523">
                  <c:v>47234.6</c:v>
                </c:pt>
                <c:pt idx="4524">
                  <c:v>47237.1</c:v>
                </c:pt>
                <c:pt idx="4525">
                  <c:v>47240.4</c:v>
                </c:pt>
                <c:pt idx="4526">
                  <c:v>47242.8</c:v>
                </c:pt>
                <c:pt idx="4527">
                  <c:v>47246.1</c:v>
                </c:pt>
                <c:pt idx="4528">
                  <c:v>47248.5</c:v>
                </c:pt>
                <c:pt idx="4529">
                  <c:v>47251.7</c:v>
                </c:pt>
                <c:pt idx="4530">
                  <c:v>47254.8</c:v>
                </c:pt>
                <c:pt idx="4531">
                  <c:v>47257.9</c:v>
                </c:pt>
                <c:pt idx="4532">
                  <c:v>47261</c:v>
                </c:pt>
                <c:pt idx="4533">
                  <c:v>47262.5</c:v>
                </c:pt>
                <c:pt idx="4534">
                  <c:v>47265.4</c:v>
                </c:pt>
                <c:pt idx="4535">
                  <c:v>47267.6</c:v>
                </c:pt>
                <c:pt idx="4536">
                  <c:v>47271.199999999997</c:v>
                </c:pt>
                <c:pt idx="4537">
                  <c:v>47274</c:v>
                </c:pt>
                <c:pt idx="4538">
                  <c:v>47275.4</c:v>
                </c:pt>
                <c:pt idx="4539">
                  <c:v>47278.2</c:v>
                </c:pt>
                <c:pt idx="4540">
                  <c:v>47281.5</c:v>
                </c:pt>
                <c:pt idx="4541">
                  <c:v>47284.7</c:v>
                </c:pt>
                <c:pt idx="4542">
                  <c:v>47287.199999999997</c:v>
                </c:pt>
                <c:pt idx="4543">
                  <c:v>47289</c:v>
                </c:pt>
                <c:pt idx="4544">
                  <c:v>47291.5</c:v>
                </c:pt>
                <c:pt idx="4545">
                  <c:v>47293.2</c:v>
                </c:pt>
                <c:pt idx="4546">
                  <c:v>47296.2</c:v>
                </c:pt>
                <c:pt idx="4547">
                  <c:v>47297.9</c:v>
                </c:pt>
                <c:pt idx="4548">
                  <c:v>47300.1</c:v>
                </c:pt>
                <c:pt idx="4549">
                  <c:v>47301.3</c:v>
                </c:pt>
                <c:pt idx="4550">
                  <c:v>47304</c:v>
                </c:pt>
                <c:pt idx="4551">
                  <c:v>47306.2</c:v>
                </c:pt>
                <c:pt idx="4552">
                  <c:v>47308.3</c:v>
                </c:pt>
                <c:pt idx="4553">
                  <c:v>47309.9</c:v>
                </c:pt>
                <c:pt idx="4554">
                  <c:v>47311.5</c:v>
                </c:pt>
                <c:pt idx="4555">
                  <c:v>47314</c:v>
                </c:pt>
                <c:pt idx="4556">
                  <c:v>47316.6</c:v>
                </c:pt>
                <c:pt idx="4557">
                  <c:v>47317.599999999999</c:v>
                </c:pt>
                <c:pt idx="4558">
                  <c:v>47319.199999999997</c:v>
                </c:pt>
                <c:pt idx="4559">
                  <c:v>47321.2</c:v>
                </c:pt>
                <c:pt idx="4560">
                  <c:v>47322.7</c:v>
                </c:pt>
                <c:pt idx="4561">
                  <c:v>47325.2</c:v>
                </c:pt>
                <c:pt idx="4562">
                  <c:v>47326.7</c:v>
                </c:pt>
                <c:pt idx="4563">
                  <c:v>47328.7</c:v>
                </c:pt>
                <c:pt idx="4564">
                  <c:v>47330.2</c:v>
                </c:pt>
                <c:pt idx="4565">
                  <c:v>47332.2</c:v>
                </c:pt>
                <c:pt idx="4566">
                  <c:v>47334.8</c:v>
                </c:pt>
                <c:pt idx="4567">
                  <c:v>47336.800000000003</c:v>
                </c:pt>
                <c:pt idx="4568">
                  <c:v>47337.8</c:v>
                </c:pt>
                <c:pt idx="4569">
                  <c:v>47339.9</c:v>
                </c:pt>
                <c:pt idx="4570">
                  <c:v>47342</c:v>
                </c:pt>
                <c:pt idx="4571">
                  <c:v>47344.1</c:v>
                </c:pt>
                <c:pt idx="4572">
                  <c:v>47346.2</c:v>
                </c:pt>
                <c:pt idx="4573">
                  <c:v>47347.8</c:v>
                </c:pt>
                <c:pt idx="4574">
                  <c:v>47350</c:v>
                </c:pt>
                <c:pt idx="4575">
                  <c:v>47352.1</c:v>
                </c:pt>
                <c:pt idx="4576">
                  <c:v>47354.1</c:v>
                </c:pt>
                <c:pt idx="4577">
                  <c:v>47355.7</c:v>
                </c:pt>
                <c:pt idx="4578">
                  <c:v>47357.7</c:v>
                </c:pt>
                <c:pt idx="4579">
                  <c:v>47359.199999999997</c:v>
                </c:pt>
                <c:pt idx="4580">
                  <c:v>47361.8</c:v>
                </c:pt>
                <c:pt idx="4581">
                  <c:v>47363.8</c:v>
                </c:pt>
                <c:pt idx="4582">
                  <c:v>47364.800000000003</c:v>
                </c:pt>
                <c:pt idx="4583">
                  <c:v>47366.3</c:v>
                </c:pt>
                <c:pt idx="4584">
                  <c:v>47368.3</c:v>
                </c:pt>
                <c:pt idx="4585">
                  <c:v>47370.3</c:v>
                </c:pt>
                <c:pt idx="4586">
                  <c:v>47372.3</c:v>
                </c:pt>
                <c:pt idx="4587">
                  <c:v>47374.3</c:v>
                </c:pt>
                <c:pt idx="4588">
                  <c:v>47375.3</c:v>
                </c:pt>
                <c:pt idx="4589">
                  <c:v>47377.9</c:v>
                </c:pt>
                <c:pt idx="4590">
                  <c:v>47379.9</c:v>
                </c:pt>
                <c:pt idx="4591">
                  <c:v>47381.5</c:v>
                </c:pt>
                <c:pt idx="4592">
                  <c:v>47383.5</c:v>
                </c:pt>
                <c:pt idx="4593">
                  <c:v>47384.6</c:v>
                </c:pt>
                <c:pt idx="4594">
                  <c:v>47387.3</c:v>
                </c:pt>
                <c:pt idx="4595">
                  <c:v>47388.9</c:v>
                </c:pt>
                <c:pt idx="4596">
                  <c:v>47391.1</c:v>
                </c:pt>
                <c:pt idx="4597">
                  <c:v>47392.7</c:v>
                </c:pt>
                <c:pt idx="4598">
                  <c:v>47395</c:v>
                </c:pt>
                <c:pt idx="4599">
                  <c:v>47396.7</c:v>
                </c:pt>
                <c:pt idx="4600">
                  <c:v>47399.6</c:v>
                </c:pt>
                <c:pt idx="4601">
                  <c:v>47400.800000000003</c:v>
                </c:pt>
                <c:pt idx="4602">
                  <c:v>47403.199999999997</c:v>
                </c:pt>
                <c:pt idx="4603">
                  <c:v>47405.599999999999</c:v>
                </c:pt>
                <c:pt idx="4604">
                  <c:v>47408.800000000003</c:v>
                </c:pt>
                <c:pt idx="4605">
                  <c:v>47411.3</c:v>
                </c:pt>
                <c:pt idx="4606">
                  <c:v>47413.3</c:v>
                </c:pt>
                <c:pt idx="4607">
                  <c:v>47415.9</c:v>
                </c:pt>
                <c:pt idx="4608">
                  <c:v>47417.9</c:v>
                </c:pt>
                <c:pt idx="4609">
                  <c:v>47421.3</c:v>
                </c:pt>
                <c:pt idx="4610">
                  <c:v>47423.4</c:v>
                </c:pt>
                <c:pt idx="4611">
                  <c:v>47425.4</c:v>
                </c:pt>
                <c:pt idx="4612">
                  <c:v>47428.2</c:v>
                </c:pt>
                <c:pt idx="4613">
                  <c:v>47431</c:v>
                </c:pt>
                <c:pt idx="4614">
                  <c:v>47433.9</c:v>
                </c:pt>
                <c:pt idx="4615">
                  <c:v>47436.800000000003</c:v>
                </c:pt>
                <c:pt idx="4616">
                  <c:v>47439</c:v>
                </c:pt>
                <c:pt idx="4617">
                  <c:v>47441.9</c:v>
                </c:pt>
                <c:pt idx="4618">
                  <c:v>47445.7</c:v>
                </c:pt>
                <c:pt idx="4619">
                  <c:v>47448.800000000003</c:v>
                </c:pt>
                <c:pt idx="4620">
                  <c:v>47450.400000000001</c:v>
                </c:pt>
                <c:pt idx="4621">
                  <c:v>47452.800000000003</c:v>
                </c:pt>
                <c:pt idx="4622">
                  <c:v>47456.800000000003</c:v>
                </c:pt>
                <c:pt idx="4623">
                  <c:v>47460.1</c:v>
                </c:pt>
                <c:pt idx="4624">
                  <c:v>47463.4</c:v>
                </c:pt>
                <c:pt idx="4625">
                  <c:v>47465.2</c:v>
                </c:pt>
                <c:pt idx="4626">
                  <c:v>47469.5</c:v>
                </c:pt>
                <c:pt idx="4627">
                  <c:v>47473</c:v>
                </c:pt>
                <c:pt idx="4628">
                  <c:v>47476.6</c:v>
                </c:pt>
                <c:pt idx="4629">
                  <c:v>47479.4</c:v>
                </c:pt>
                <c:pt idx="4630">
                  <c:v>47482.2</c:v>
                </c:pt>
                <c:pt idx="4631">
                  <c:v>47487</c:v>
                </c:pt>
                <c:pt idx="4632">
                  <c:v>47490.9</c:v>
                </c:pt>
                <c:pt idx="4633">
                  <c:v>47493.8</c:v>
                </c:pt>
                <c:pt idx="4634">
                  <c:v>47496.9</c:v>
                </c:pt>
                <c:pt idx="4635">
                  <c:v>47501</c:v>
                </c:pt>
                <c:pt idx="4636">
                  <c:v>47505.2</c:v>
                </c:pt>
                <c:pt idx="4637">
                  <c:v>47509.5</c:v>
                </c:pt>
                <c:pt idx="4638">
                  <c:v>47512.800000000003</c:v>
                </c:pt>
                <c:pt idx="4639">
                  <c:v>47517.4</c:v>
                </c:pt>
                <c:pt idx="4640">
                  <c:v>47521</c:v>
                </c:pt>
                <c:pt idx="4641">
                  <c:v>47525.9</c:v>
                </c:pt>
                <c:pt idx="4642">
                  <c:v>47531.1</c:v>
                </c:pt>
                <c:pt idx="4643">
                  <c:v>47536.4</c:v>
                </c:pt>
                <c:pt idx="4644">
                  <c:v>47542</c:v>
                </c:pt>
                <c:pt idx="4645">
                  <c:v>47546.2</c:v>
                </c:pt>
                <c:pt idx="4646">
                  <c:v>47552.1</c:v>
                </c:pt>
                <c:pt idx="4647">
                  <c:v>47555</c:v>
                </c:pt>
                <c:pt idx="4648">
                  <c:v>47562.6</c:v>
                </c:pt>
                <c:pt idx="4649">
                  <c:v>47567.3</c:v>
                </c:pt>
                <c:pt idx="4650">
                  <c:v>47573.599999999999</c:v>
                </c:pt>
                <c:pt idx="4651">
                  <c:v>47578.400000000001</c:v>
                </c:pt>
                <c:pt idx="4652">
                  <c:v>47583.3</c:v>
                </c:pt>
                <c:pt idx="4653">
                  <c:v>47591.6</c:v>
                </c:pt>
                <c:pt idx="4654">
                  <c:v>47598.400000000001</c:v>
                </c:pt>
                <c:pt idx="4655">
                  <c:v>47605.2</c:v>
                </c:pt>
                <c:pt idx="4656">
                  <c:v>47610.400000000001</c:v>
                </c:pt>
                <c:pt idx="4657">
                  <c:v>47615.6</c:v>
                </c:pt>
                <c:pt idx="4658">
                  <c:v>47622.6</c:v>
                </c:pt>
                <c:pt idx="4659">
                  <c:v>47629.7</c:v>
                </c:pt>
                <c:pt idx="4660">
                  <c:v>47636.800000000003</c:v>
                </c:pt>
                <c:pt idx="4661">
                  <c:v>47644</c:v>
                </c:pt>
                <c:pt idx="4662">
                  <c:v>47649.4</c:v>
                </c:pt>
                <c:pt idx="4663">
                  <c:v>47654.8</c:v>
                </c:pt>
                <c:pt idx="4664">
                  <c:v>47662</c:v>
                </c:pt>
                <c:pt idx="4665">
                  <c:v>47671</c:v>
                </c:pt>
                <c:pt idx="4666">
                  <c:v>47676.4</c:v>
                </c:pt>
                <c:pt idx="4667">
                  <c:v>47681.8</c:v>
                </c:pt>
                <c:pt idx="4668">
                  <c:v>47687.199999999997</c:v>
                </c:pt>
                <c:pt idx="4669">
                  <c:v>47694.400000000001</c:v>
                </c:pt>
                <c:pt idx="4670">
                  <c:v>47703.3</c:v>
                </c:pt>
                <c:pt idx="4671">
                  <c:v>47710.5</c:v>
                </c:pt>
                <c:pt idx="4672">
                  <c:v>47716</c:v>
                </c:pt>
                <c:pt idx="4673">
                  <c:v>47721.7</c:v>
                </c:pt>
                <c:pt idx="4674">
                  <c:v>47727.4</c:v>
                </c:pt>
                <c:pt idx="4675">
                  <c:v>47735.199999999997</c:v>
                </c:pt>
                <c:pt idx="4676">
                  <c:v>47745.1</c:v>
                </c:pt>
                <c:pt idx="4677">
                  <c:v>47751.199999999997</c:v>
                </c:pt>
                <c:pt idx="4678">
                  <c:v>47757.3</c:v>
                </c:pt>
                <c:pt idx="4679">
                  <c:v>47763.5</c:v>
                </c:pt>
                <c:pt idx="4680">
                  <c:v>47771.8</c:v>
                </c:pt>
                <c:pt idx="4681">
                  <c:v>47780.2</c:v>
                </c:pt>
                <c:pt idx="4682">
                  <c:v>47790.7</c:v>
                </c:pt>
                <c:pt idx="4683">
                  <c:v>47797.1</c:v>
                </c:pt>
                <c:pt idx="4684">
                  <c:v>47803.5</c:v>
                </c:pt>
                <c:pt idx="4685">
                  <c:v>47812</c:v>
                </c:pt>
                <c:pt idx="4686">
                  <c:v>47822.7</c:v>
                </c:pt>
                <c:pt idx="4687">
                  <c:v>47829.1</c:v>
                </c:pt>
                <c:pt idx="4688">
                  <c:v>47835.4</c:v>
                </c:pt>
                <c:pt idx="4689">
                  <c:v>47841.8</c:v>
                </c:pt>
                <c:pt idx="4690">
                  <c:v>47850.2</c:v>
                </c:pt>
                <c:pt idx="4691">
                  <c:v>47858.5</c:v>
                </c:pt>
                <c:pt idx="4692">
                  <c:v>47864.7</c:v>
                </c:pt>
                <c:pt idx="4693">
                  <c:v>47872.9</c:v>
                </c:pt>
                <c:pt idx="4694">
                  <c:v>47879</c:v>
                </c:pt>
                <c:pt idx="4695">
                  <c:v>47889</c:v>
                </c:pt>
                <c:pt idx="4696">
                  <c:v>47894.8</c:v>
                </c:pt>
                <c:pt idx="4697">
                  <c:v>47902.5</c:v>
                </c:pt>
                <c:pt idx="4698">
                  <c:v>47908.2</c:v>
                </c:pt>
                <c:pt idx="4699">
                  <c:v>47915.6</c:v>
                </c:pt>
                <c:pt idx="4700">
                  <c:v>47922.8</c:v>
                </c:pt>
                <c:pt idx="4701">
                  <c:v>47928.1</c:v>
                </c:pt>
                <c:pt idx="4702">
                  <c:v>47933.2</c:v>
                </c:pt>
                <c:pt idx="4703">
                  <c:v>47938.2</c:v>
                </c:pt>
                <c:pt idx="4704">
                  <c:v>47944.7</c:v>
                </c:pt>
                <c:pt idx="4705">
                  <c:v>47951</c:v>
                </c:pt>
                <c:pt idx="4706">
                  <c:v>47955.7</c:v>
                </c:pt>
                <c:pt idx="4707">
                  <c:v>47960.3</c:v>
                </c:pt>
                <c:pt idx="4708">
                  <c:v>47964.9</c:v>
                </c:pt>
                <c:pt idx="4709">
                  <c:v>47970.9</c:v>
                </c:pt>
                <c:pt idx="4710">
                  <c:v>47976.800000000003</c:v>
                </c:pt>
                <c:pt idx="4711">
                  <c:v>47981.1</c:v>
                </c:pt>
                <c:pt idx="4712">
                  <c:v>47984</c:v>
                </c:pt>
                <c:pt idx="4713">
                  <c:v>47989.7</c:v>
                </c:pt>
                <c:pt idx="4714">
                  <c:v>47995.3</c:v>
                </c:pt>
                <c:pt idx="4715">
                  <c:v>48000.9</c:v>
                </c:pt>
                <c:pt idx="4716">
                  <c:v>48005</c:v>
                </c:pt>
                <c:pt idx="4717">
                  <c:v>48010.400000000001</c:v>
                </c:pt>
                <c:pt idx="4718">
                  <c:v>48015.8</c:v>
                </c:pt>
                <c:pt idx="4719">
                  <c:v>48018.400000000001</c:v>
                </c:pt>
                <c:pt idx="4720">
                  <c:v>48022.400000000001</c:v>
                </c:pt>
                <c:pt idx="4721">
                  <c:v>48026.400000000001</c:v>
                </c:pt>
                <c:pt idx="4722">
                  <c:v>48031.6</c:v>
                </c:pt>
                <c:pt idx="4723">
                  <c:v>48036.800000000003</c:v>
                </c:pt>
                <c:pt idx="4724">
                  <c:v>48039.4</c:v>
                </c:pt>
                <c:pt idx="4725">
                  <c:v>48045.8</c:v>
                </c:pt>
                <c:pt idx="4726">
                  <c:v>48049.7</c:v>
                </c:pt>
                <c:pt idx="4727">
                  <c:v>48056.1</c:v>
                </c:pt>
                <c:pt idx="4728">
                  <c:v>48060</c:v>
                </c:pt>
                <c:pt idx="4729">
                  <c:v>48062.5</c:v>
                </c:pt>
                <c:pt idx="4730">
                  <c:v>48067.6</c:v>
                </c:pt>
                <c:pt idx="4731">
                  <c:v>48072.800000000003</c:v>
                </c:pt>
                <c:pt idx="4732">
                  <c:v>48079.199999999997</c:v>
                </c:pt>
                <c:pt idx="4733">
                  <c:v>48081.8</c:v>
                </c:pt>
                <c:pt idx="4734">
                  <c:v>48085.599999999999</c:v>
                </c:pt>
                <c:pt idx="4735">
                  <c:v>48090.8</c:v>
                </c:pt>
                <c:pt idx="4736">
                  <c:v>48096</c:v>
                </c:pt>
                <c:pt idx="4737">
                  <c:v>48098.7</c:v>
                </c:pt>
                <c:pt idx="4738">
                  <c:v>48102.6</c:v>
                </c:pt>
                <c:pt idx="4739">
                  <c:v>48105.3</c:v>
                </c:pt>
                <c:pt idx="4740">
                  <c:v>48110.6</c:v>
                </c:pt>
                <c:pt idx="4741">
                  <c:v>48115.8</c:v>
                </c:pt>
                <c:pt idx="4742">
                  <c:v>48119.7</c:v>
                </c:pt>
                <c:pt idx="4743">
                  <c:v>48123.6</c:v>
                </c:pt>
                <c:pt idx="4744">
                  <c:v>48128.800000000003</c:v>
                </c:pt>
                <c:pt idx="4745">
                  <c:v>48134</c:v>
                </c:pt>
                <c:pt idx="4746">
                  <c:v>48137.8</c:v>
                </c:pt>
                <c:pt idx="4747">
                  <c:v>48140.4</c:v>
                </c:pt>
                <c:pt idx="4748">
                  <c:v>48145.5</c:v>
                </c:pt>
                <c:pt idx="4749">
                  <c:v>48149.3</c:v>
                </c:pt>
                <c:pt idx="4750">
                  <c:v>48154.400000000001</c:v>
                </c:pt>
                <c:pt idx="4751">
                  <c:v>48158.2</c:v>
                </c:pt>
                <c:pt idx="4752">
                  <c:v>48160.800000000003</c:v>
                </c:pt>
                <c:pt idx="4753">
                  <c:v>48164.6</c:v>
                </c:pt>
                <c:pt idx="4754">
                  <c:v>48169.599999999999</c:v>
                </c:pt>
                <c:pt idx="4755">
                  <c:v>48174.7</c:v>
                </c:pt>
                <c:pt idx="4756">
                  <c:v>48178.5</c:v>
                </c:pt>
                <c:pt idx="4757">
                  <c:v>48182.3</c:v>
                </c:pt>
                <c:pt idx="4758">
                  <c:v>48184.800000000003</c:v>
                </c:pt>
                <c:pt idx="4759">
                  <c:v>48189.9</c:v>
                </c:pt>
                <c:pt idx="4760">
                  <c:v>48194.9</c:v>
                </c:pt>
                <c:pt idx="4761">
                  <c:v>48198.8</c:v>
                </c:pt>
                <c:pt idx="4762">
                  <c:v>48202.6</c:v>
                </c:pt>
                <c:pt idx="4763">
                  <c:v>48207.7</c:v>
                </c:pt>
                <c:pt idx="4764">
                  <c:v>48211.5</c:v>
                </c:pt>
                <c:pt idx="4765">
                  <c:v>48216.7</c:v>
                </c:pt>
                <c:pt idx="4766">
                  <c:v>48219.3</c:v>
                </c:pt>
                <c:pt idx="4767">
                  <c:v>48223.199999999997</c:v>
                </c:pt>
                <c:pt idx="4768">
                  <c:v>48227.1</c:v>
                </c:pt>
                <c:pt idx="4769">
                  <c:v>48232.3</c:v>
                </c:pt>
                <c:pt idx="4770">
                  <c:v>48236.2</c:v>
                </c:pt>
                <c:pt idx="4771">
                  <c:v>48240.2</c:v>
                </c:pt>
                <c:pt idx="4772">
                  <c:v>48244.2</c:v>
                </c:pt>
                <c:pt idx="4773">
                  <c:v>48249.5</c:v>
                </c:pt>
                <c:pt idx="4774">
                  <c:v>48253.5</c:v>
                </c:pt>
                <c:pt idx="4775">
                  <c:v>48259</c:v>
                </c:pt>
                <c:pt idx="4776">
                  <c:v>48261.7</c:v>
                </c:pt>
                <c:pt idx="4777">
                  <c:v>48265.9</c:v>
                </c:pt>
                <c:pt idx="4778">
                  <c:v>48270.1</c:v>
                </c:pt>
                <c:pt idx="4779">
                  <c:v>48274.400000000001</c:v>
                </c:pt>
                <c:pt idx="4780">
                  <c:v>48280.2</c:v>
                </c:pt>
                <c:pt idx="4781">
                  <c:v>48284.6</c:v>
                </c:pt>
                <c:pt idx="4782">
                  <c:v>48289.1</c:v>
                </c:pt>
                <c:pt idx="4783">
                  <c:v>48292.1</c:v>
                </c:pt>
                <c:pt idx="4784">
                  <c:v>48298.1</c:v>
                </c:pt>
                <c:pt idx="4785">
                  <c:v>48304.2</c:v>
                </c:pt>
                <c:pt idx="4786">
                  <c:v>48308.9</c:v>
                </c:pt>
                <c:pt idx="4787">
                  <c:v>48311.9</c:v>
                </c:pt>
                <c:pt idx="4788">
                  <c:v>48316.6</c:v>
                </c:pt>
                <c:pt idx="4789">
                  <c:v>48319.7</c:v>
                </c:pt>
                <c:pt idx="4790">
                  <c:v>48325.9</c:v>
                </c:pt>
                <c:pt idx="4791">
                  <c:v>48332.2</c:v>
                </c:pt>
                <c:pt idx="4792">
                  <c:v>48336.9</c:v>
                </c:pt>
                <c:pt idx="4793">
                  <c:v>48343.1</c:v>
                </c:pt>
                <c:pt idx="4794">
                  <c:v>48346.2</c:v>
                </c:pt>
                <c:pt idx="4795">
                  <c:v>48350.9</c:v>
                </c:pt>
                <c:pt idx="4796">
                  <c:v>48358.5</c:v>
                </c:pt>
                <c:pt idx="4797">
                  <c:v>48361.599999999999</c:v>
                </c:pt>
                <c:pt idx="4798">
                  <c:v>48366.2</c:v>
                </c:pt>
                <c:pt idx="4799">
                  <c:v>48370.7</c:v>
                </c:pt>
                <c:pt idx="4800">
                  <c:v>48375.1</c:v>
                </c:pt>
                <c:pt idx="4801">
                  <c:v>48381</c:v>
                </c:pt>
                <c:pt idx="4802">
                  <c:v>48385.4</c:v>
                </c:pt>
                <c:pt idx="4803">
                  <c:v>48389.7</c:v>
                </c:pt>
                <c:pt idx="4804">
                  <c:v>48393.9</c:v>
                </c:pt>
                <c:pt idx="4805">
                  <c:v>48398.1</c:v>
                </c:pt>
                <c:pt idx="4806">
                  <c:v>48402.2</c:v>
                </c:pt>
                <c:pt idx="4807">
                  <c:v>48407.5</c:v>
                </c:pt>
                <c:pt idx="4808">
                  <c:v>48412.7</c:v>
                </c:pt>
                <c:pt idx="4809">
                  <c:v>48415.3</c:v>
                </c:pt>
                <c:pt idx="4810">
                  <c:v>48420.2</c:v>
                </c:pt>
                <c:pt idx="4811">
                  <c:v>48423.8</c:v>
                </c:pt>
                <c:pt idx="4812">
                  <c:v>48427.3</c:v>
                </c:pt>
                <c:pt idx="4813">
                  <c:v>48432.800000000003</c:v>
                </c:pt>
                <c:pt idx="4814">
                  <c:v>48437.1</c:v>
                </c:pt>
                <c:pt idx="4815">
                  <c:v>48439.199999999997</c:v>
                </c:pt>
                <c:pt idx="4816">
                  <c:v>48442.3</c:v>
                </c:pt>
                <c:pt idx="4817">
                  <c:v>48446.3</c:v>
                </c:pt>
                <c:pt idx="4818">
                  <c:v>48450.2</c:v>
                </c:pt>
                <c:pt idx="4819">
                  <c:v>48455.9</c:v>
                </c:pt>
                <c:pt idx="4820">
                  <c:v>48458.6</c:v>
                </c:pt>
                <c:pt idx="4821">
                  <c:v>48461.3</c:v>
                </c:pt>
                <c:pt idx="4822">
                  <c:v>48464.9</c:v>
                </c:pt>
                <c:pt idx="4823">
                  <c:v>48468.4</c:v>
                </c:pt>
                <c:pt idx="4824">
                  <c:v>48470.9</c:v>
                </c:pt>
                <c:pt idx="4825">
                  <c:v>48474.3</c:v>
                </c:pt>
                <c:pt idx="4826">
                  <c:v>48477.7</c:v>
                </c:pt>
                <c:pt idx="4827">
                  <c:v>48480.1</c:v>
                </c:pt>
                <c:pt idx="4828">
                  <c:v>48482.6</c:v>
                </c:pt>
                <c:pt idx="4829">
                  <c:v>48486.6</c:v>
                </c:pt>
                <c:pt idx="4830">
                  <c:v>48489.9</c:v>
                </c:pt>
                <c:pt idx="4831">
                  <c:v>48493.1</c:v>
                </c:pt>
                <c:pt idx="4832">
                  <c:v>48496.3</c:v>
                </c:pt>
                <c:pt idx="4833">
                  <c:v>48498.7</c:v>
                </c:pt>
                <c:pt idx="4834">
                  <c:v>48500.3</c:v>
                </c:pt>
                <c:pt idx="4835">
                  <c:v>48502.7</c:v>
                </c:pt>
                <c:pt idx="4836">
                  <c:v>48505.9</c:v>
                </c:pt>
                <c:pt idx="4837">
                  <c:v>48509.9</c:v>
                </c:pt>
                <c:pt idx="4838">
                  <c:v>48513.2</c:v>
                </c:pt>
                <c:pt idx="4839">
                  <c:v>48516.5</c:v>
                </c:pt>
                <c:pt idx="4840">
                  <c:v>48519.1</c:v>
                </c:pt>
                <c:pt idx="4841">
                  <c:v>48521.599999999999</c:v>
                </c:pt>
                <c:pt idx="4842">
                  <c:v>48525.1</c:v>
                </c:pt>
                <c:pt idx="4843">
                  <c:v>48528.6</c:v>
                </c:pt>
                <c:pt idx="4844">
                  <c:v>48532.2</c:v>
                </c:pt>
                <c:pt idx="4845">
                  <c:v>48534.9</c:v>
                </c:pt>
                <c:pt idx="4846">
                  <c:v>48537.7</c:v>
                </c:pt>
                <c:pt idx="4847">
                  <c:v>48541.4</c:v>
                </c:pt>
                <c:pt idx="4848">
                  <c:v>48544.2</c:v>
                </c:pt>
                <c:pt idx="4849">
                  <c:v>48548.9</c:v>
                </c:pt>
                <c:pt idx="4850">
                  <c:v>48552.6</c:v>
                </c:pt>
                <c:pt idx="4851">
                  <c:v>48556.4</c:v>
                </c:pt>
                <c:pt idx="4852">
                  <c:v>48559.199999999997</c:v>
                </c:pt>
                <c:pt idx="4853">
                  <c:v>48561.1</c:v>
                </c:pt>
                <c:pt idx="4854">
                  <c:v>48564.800000000003</c:v>
                </c:pt>
                <c:pt idx="4855">
                  <c:v>48568.6</c:v>
                </c:pt>
                <c:pt idx="4856">
                  <c:v>48573.3</c:v>
                </c:pt>
                <c:pt idx="4857">
                  <c:v>48576.2</c:v>
                </c:pt>
                <c:pt idx="4858">
                  <c:v>48579</c:v>
                </c:pt>
                <c:pt idx="4859">
                  <c:v>48582.9</c:v>
                </c:pt>
                <c:pt idx="4860">
                  <c:v>48586.7</c:v>
                </c:pt>
                <c:pt idx="4861">
                  <c:v>48590.6</c:v>
                </c:pt>
                <c:pt idx="4862">
                  <c:v>48594.5</c:v>
                </c:pt>
                <c:pt idx="4863">
                  <c:v>48598.5</c:v>
                </c:pt>
                <c:pt idx="4864">
                  <c:v>48600.5</c:v>
                </c:pt>
                <c:pt idx="4865">
                  <c:v>48604.4</c:v>
                </c:pt>
                <c:pt idx="4866">
                  <c:v>48608.5</c:v>
                </c:pt>
                <c:pt idx="4867">
                  <c:v>48613.599999999999</c:v>
                </c:pt>
                <c:pt idx="4868">
                  <c:v>48616.7</c:v>
                </c:pt>
                <c:pt idx="4869">
                  <c:v>48620.800000000003</c:v>
                </c:pt>
                <c:pt idx="4870">
                  <c:v>48624</c:v>
                </c:pt>
                <c:pt idx="4871">
                  <c:v>48627.199999999997</c:v>
                </c:pt>
                <c:pt idx="4872">
                  <c:v>48632.5</c:v>
                </c:pt>
                <c:pt idx="4873">
                  <c:v>48636.9</c:v>
                </c:pt>
                <c:pt idx="4874">
                  <c:v>48640.2</c:v>
                </c:pt>
                <c:pt idx="4875">
                  <c:v>48643.5</c:v>
                </c:pt>
                <c:pt idx="4876">
                  <c:v>48646.9</c:v>
                </c:pt>
                <c:pt idx="4877">
                  <c:v>48651.4</c:v>
                </c:pt>
                <c:pt idx="4878">
                  <c:v>48657.2</c:v>
                </c:pt>
                <c:pt idx="4879">
                  <c:v>48661.9</c:v>
                </c:pt>
                <c:pt idx="4880">
                  <c:v>48665.5</c:v>
                </c:pt>
                <c:pt idx="4881">
                  <c:v>48669.1</c:v>
                </c:pt>
                <c:pt idx="4882">
                  <c:v>48674</c:v>
                </c:pt>
                <c:pt idx="4883">
                  <c:v>48679</c:v>
                </c:pt>
                <c:pt idx="4884">
                  <c:v>48684</c:v>
                </c:pt>
                <c:pt idx="4885">
                  <c:v>48687.9</c:v>
                </c:pt>
                <c:pt idx="4886">
                  <c:v>48691.8</c:v>
                </c:pt>
                <c:pt idx="4887">
                  <c:v>48697</c:v>
                </c:pt>
                <c:pt idx="4888">
                  <c:v>48701</c:v>
                </c:pt>
                <c:pt idx="4889">
                  <c:v>48706.3</c:v>
                </c:pt>
                <c:pt idx="4890">
                  <c:v>48711.7</c:v>
                </c:pt>
                <c:pt idx="4891">
                  <c:v>48717.2</c:v>
                </c:pt>
                <c:pt idx="4892">
                  <c:v>48721.3</c:v>
                </c:pt>
                <c:pt idx="4893">
                  <c:v>48725.5</c:v>
                </c:pt>
                <c:pt idx="4894">
                  <c:v>48732.5</c:v>
                </c:pt>
                <c:pt idx="4895">
                  <c:v>48738.1</c:v>
                </c:pt>
                <c:pt idx="4896">
                  <c:v>48742.400000000001</c:v>
                </c:pt>
                <c:pt idx="4897">
                  <c:v>48745.2</c:v>
                </c:pt>
                <c:pt idx="4898">
                  <c:v>48749.599999999999</c:v>
                </c:pt>
                <c:pt idx="4899">
                  <c:v>48756.800000000003</c:v>
                </c:pt>
                <c:pt idx="4900">
                  <c:v>48761.2</c:v>
                </c:pt>
                <c:pt idx="4901">
                  <c:v>48765.5</c:v>
                </c:pt>
                <c:pt idx="4902">
                  <c:v>48769.9</c:v>
                </c:pt>
                <c:pt idx="4903">
                  <c:v>48775.8</c:v>
                </c:pt>
                <c:pt idx="4904">
                  <c:v>48781.7</c:v>
                </c:pt>
                <c:pt idx="4905">
                  <c:v>48786.2</c:v>
                </c:pt>
                <c:pt idx="4906">
                  <c:v>48792.2</c:v>
                </c:pt>
                <c:pt idx="4907">
                  <c:v>48795.199999999997</c:v>
                </c:pt>
                <c:pt idx="4908">
                  <c:v>48801.1</c:v>
                </c:pt>
                <c:pt idx="4909">
                  <c:v>48807.1</c:v>
                </c:pt>
                <c:pt idx="4910">
                  <c:v>48811.7</c:v>
                </c:pt>
                <c:pt idx="4911">
                  <c:v>48814.7</c:v>
                </c:pt>
                <c:pt idx="4912">
                  <c:v>48819.199999999997</c:v>
                </c:pt>
                <c:pt idx="4913">
                  <c:v>48823.7</c:v>
                </c:pt>
                <c:pt idx="4914">
                  <c:v>48829.7</c:v>
                </c:pt>
                <c:pt idx="4915">
                  <c:v>48832.800000000003</c:v>
                </c:pt>
                <c:pt idx="4916">
                  <c:v>48837.3</c:v>
                </c:pt>
                <c:pt idx="4917">
                  <c:v>48841.9</c:v>
                </c:pt>
                <c:pt idx="4918">
                  <c:v>48846.5</c:v>
                </c:pt>
                <c:pt idx="4919">
                  <c:v>48852.6</c:v>
                </c:pt>
                <c:pt idx="4920">
                  <c:v>48857.2</c:v>
                </c:pt>
                <c:pt idx="4921">
                  <c:v>48861.9</c:v>
                </c:pt>
                <c:pt idx="4922">
                  <c:v>48865</c:v>
                </c:pt>
                <c:pt idx="4923">
                  <c:v>48869.599999999999</c:v>
                </c:pt>
                <c:pt idx="4924">
                  <c:v>48875.9</c:v>
                </c:pt>
                <c:pt idx="4925">
                  <c:v>48882.1</c:v>
                </c:pt>
                <c:pt idx="4926">
                  <c:v>48886.9</c:v>
                </c:pt>
                <c:pt idx="4927">
                  <c:v>48891.6</c:v>
                </c:pt>
                <c:pt idx="4928">
                  <c:v>48894.8</c:v>
                </c:pt>
                <c:pt idx="4929">
                  <c:v>48901.2</c:v>
                </c:pt>
                <c:pt idx="4930">
                  <c:v>48906</c:v>
                </c:pt>
                <c:pt idx="4931">
                  <c:v>48910.8</c:v>
                </c:pt>
                <c:pt idx="4932">
                  <c:v>48917.3</c:v>
                </c:pt>
                <c:pt idx="4933">
                  <c:v>48920.6</c:v>
                </c:pt>
                <c:pt idx="4934">
                  <c:v>48925.5</c:v>
                </c:pt>
                <c:pt idx="4935">
                  <c:v>48932.1</c:v>
                </c:pt>
                <c:pt idx="4936">
                  <c:v>48938.7</c:v>
                </c:pt>
                <c:pt idx="4937">
                  <c:v>48943.7</c:v>
                </c:pt>
                <c:pt idx="4938">
                  <c:v>48947.1</c:v>
                </c:pt>
                <c:pt idx="4939">
                  <c:v>48953.8</c:v>
                </c:pt>
                <c:pt idx="4940">
                  <c:v>48957.2</c:v>
                </c:pt>
                <c:pt idx="4941">
                  <c:v>48965.8</c:v>
                </c:pt>
                <c:pt idx="4942">
                  <c:v>48970.9</c:v>
                </c:pt>
                <c:pt idx="4943">
                  <c:v>48974.400000000001</c:v>
                </c:pt>
                <c:pt idx="4944">
                  <c:v>48981.3</c:v>
                </c:pt>
                <c:pt idx="4945">
                  <c:v>48984.800000000003</c:v>
                </c:pt>
                <c:pt idx="4946">
                  <c:v>48993.7</c:v>
                </c:pt>
                <c:pt idx="4947">
                  <c:v>48999</c:v>
                </c:pt>
                <c:pt idx="4948">
                  <c:v>49006.2</c:v>
                </c:pt>
                <c:pt idx="4949">
                  <c:v>49009.8</c:v>
                </c:pt>
                <c:pt idx="4950">
                  <c:v>49015.199999999997</c:v>
                </c:pt>
                <c:pt idx="4951">
                  <c:v>49022.5</c:v>
                </c:pt>
                <c:pt idx="4952">
                  <c:v>49029.9</c:v>
                </c:pt>
                <c:pt idx="4953">
                  <c:v>49037.3</c:v>
                </c:pt>
                <c:pt idx="4954">
                  <c:v>49043</c:v>
                </c:pt>
                <c:pt idx="4955">
                  <c:v>49048.6</c:v>
                </c:pt>
                <c:pt idx="4956">
                  <c:v>49054.3</c:v>
                </c:pt>
                <c:pt idx="4957">
                  <c:v>49062</c:v>
                </c:pt>
                <c:pt idx="4958">
                  <c:v>49067.8</c:v>
                </c:pt>
                <c:pt idx="4959">
                  <c:v>49075.6</c:v>
                </c:pt>
                <c:pt idx="4960">
                  <c:v>49081.4</c:v>
                </c:pt>
                <c:pt idx="4961">
                  <c:v>49085.4</c:v>
                </c:pt>
                <c:pt idx="4962">
                  <c:v>49093.3</c:v>
                </c:pt>
                <c:pt idx="4963">
                  <c:v>49103.4</c:v>
                </c:pt>
                <c:pt idx="4964">
                  <c:v>49111.5</c:v>
                </c:pt>
                <c:pt idx="4965">
                  <c:v>49117.599999999999</c:v>
                </c:pt>
                <c:pt idx="4966">
                  <c:v>49125.9</c:v>
                </c:pt>
                <c:pt idx="4967">
                  <c:v>49130</c:v>
                </c:pt>
                <c:pt idx="4968">
                  <c:v>49138.400000000001</c:v>
                </c:pt>
                <c:pt idx="4969">
                  <c:v>49146.9</c:v>
                </c:pt>
                <c:pt idx="4970">
                  <c:v>49153.3</c:v>
                </c:pt>
                <c:pt idx="4971">
                  <c:v>49159.7</c:v>
                </c:pt>
                <c:pt idx="4972">
                  <c:v>49164</c:v>
                </c:pt>
                <c:pt idx="4973">
                  <c:v>49172.800000000003</c:v>
                </c:pt>
                <c:pt idx="4974">
                  <c:v>49181.599999999999</c:v>
                </c:pt>
                <c:pt idx="4975">
                  <c:v>49194.9</c:v>
                </c:pt>
                <c:pt idx="4976">
                  <c:v>49201.7</c:v>
                </c:pt>
                <c:pt idx="4977">
                  <c:v>49208.5</c:v>
                </c:pt>
                <c:pt idx="4978">
                  <c:v>49217.7</c:v>
                </c:pt>
                <c:pt idx="4979">
                  <c:v>49224.7</c:v>
                </c:pt>
                <c:pt idx="4980">
                  <c:v>49231.7</c:v>
                </c:pt>
                <c:pt idx="4981">
                  <c:v>49243.5</c:v>
                </c:pt>
                <c:pt idx="4982">
                  <c:v>49250.7</c:v>
                </c:pt>
                <c:pt idx="4983">
                  <c:v>49257.9</c:v>
                </c:pt>
                <c:pt idx="4984">
                  <c:v>49265.3</c:v>
                </c:pt>
                <c:pt idx="4985">
                  <c:v>49278.1</c:v>
                </c:pt>
                <c:pt idx="4986">
                  <c:v>49288.9</c:v>
                </c:pt>
                <c:pt idx="4987">
                  <c:v>49299.9</c:v>
                </c:pt>
                <c:pt idx="4988">
                  <c:v>49308.5</c:v>
                </c:pt>
                <c:pt idx="4989">
                  <c:v>49314.2</c:v>
                </c:pt>
                <c:pt idx="4990">
                  <c:v>49326</c:v>
                </c:pt>
                <c:pt idx="4991">
                  <c:v>49338</c:v>
                </c:pt>
                <c:pt idx="4992">
                  <c:v>49350.2</c:v>
                </c:pt>
                <c:pt idx="4993">
                  <c:v>49359.5</c:v>
                </c:pt>
                <c:pt idx="4994">
                  <c:v>49372</c:v>
                </c:pt>
                <c:pt idx="4995">
                  <c:v>49381.5</c:v>
                </c:pt>
                <c:pt idx="4996">
                  <c:v>49397.4</c:v>
                </c:pt>
                <c:pt idx="4997">
                  <c:v>49410.2</c:v>
                </c:pt>
                <c:pt idx="4998">
                  <c:v>49423</c:v>
                </c:pt>
                <c:pt idx="4999">
                  <c:v>49432.6</c:v>
                </c:pt>
                <c:pt idx="5000">
                  <c:v>49442.2</c:v>
                </c:pt>
                <c:pt idx="5001">
                  <c:v>49454.9</c:v>
                </c:pt>
                <c:pt idx="5002">
                  <c:v>49467.6</c:v>
                </c:pt>
                <c:pt idx="5003">
                  <c:v>49483.199999999997</c:v>
                </c:pt>
                <c:pt idx="5004">
                  <c:v>49492.5</c:v>
                </c:pt>
                <c:pt idx="5005">
                  <c:v>49504.6</c:v>
                </c:pt>
                <c:pt idx="5006">
                  <c:v>49516.6</c:v>
                </c:pt>
                <c:pt idx="5007">
                  <c:v>49528.3</c:v>
                </c:pt>
                <c:pt idx="5008">
                  <c:v>49542.5</c:v>
                </c:pt>
                <c:pt idx="5009">
                  <c:v>49553.5</c:v>
                </c:pt>
                <c:pt idx="5010">
                  <c:v>49561.5</c:v>
                </c:pt>
                <c:pt idx="5011">
                  <c:v>49566.8</c:v>
                </c:pt>
                <c:pt idx="5012">
                  <c:v>49576.9</c:v>
                </c:pt>
                <c:pt idx="5013">
                  <c:v>49584.2</c:v>
                </c:pt>
                <c:pt idx="5014">
                  <c:v>49595.9</c:v>
                </c:pt>
                <c:pt idx="5015">
                  <c:v>49604.6</c:v>
                </c:pt>
                <c:pt idx="5016">
                  <c:v>49612.800000000003</c:v>
                </c:pt>
                <c:pt idx="5017">
                  <c:v>49620.4</c:v>
                </c:pt>
                <c:pt idx="5018">
                  <c:v>49626</c:v>
                </c:pt>
                <c:pt idx="5019">
                  <c:v>49633.2</c:v>
                </c:pt>
                <c:pt idx="5020">
                  <c:v>49640.2</c:v>
                </c:pt>
                <c:pt idx="5021">
                  <c:v>49645.3</c:v>
                </c:pt>
                <c:pt idx="5022">
                  <c:v>49650.400000000001</c:v>
                </c:pt>
                <c:pt idx="5023">
                  <c:v>49655.3</c:v>
                </c:pt>
                <c:pt idx="5024">
                  <c:v>49661.8</c:v>
                </c:pt>
                <c:pt idx="5025">
                  <c:v>49668.1</c:v>
                </c:pt>
                <c:pt idx="5026">
                  <c:v>49674.2</c:v>
                </c:pt>
                <c:pt idx="5027">
                  <c:v>49681.7</c:v>
                </c:pt>
                <c:pt idx="5028">
                  <c:v>49686.1</c:v>
                </c:pt>
                <c:pt idx="5029">
                  <c:v>49691.9</c:v>
                </c:pt>
                <c:pt idx="5030">
                  <c:v>49694.8</c:v>
                </c:pt>
                <c:pt idx="5031">
                  <c:v>49700.3</c:v>
                </c:pt>
                <c:pt idx="5032">
                  <c:v>49707.199999999997</c:v>
                </c:pt>
                <c:pt idx="5033">
                  <c:v>49711.199999999997</c:v>
                </c:pt>
                <c:pt idx="5034">
                  <c:v>49715.199999999997</c:v>
                </c:pt>
                <c:pt idx="5035">
                  <c:v>49719.199999999997</c:v>
                </c:pt>
                <c:pt idx="5036">
                  <c:v>49724.4</c:v>
                </c:pt>
                <c:pt idx="5037">
                  <c:v>49729.5</c:v>
                </c:pt>
                <c:pt idx="5038">
                  <c:v>49735.8</c:v>
                </c:pt>
                <c:pt idx="5039">
                  <c:v>49740.800000000003</c:v>
                </c:pt>
                <c:pt idx="5040">
                  <c:v>49744.5</c:v>
                </c:pt>
                <c:pt idx="5041">
                  <c:v>49748.2</c:v>
                </c:pt>
                <c:pt idx="5042">
                  <c:v>49753.1</c:v>
                </c:pt>
                <c:pt idx="5043">
                  <c:v>49756.7</c:v>
                </c:pt>
                <c:pt idx="5044">
                  <c:v>49761.599999999999</c:v>
                </c:pt>
                <c:pt idx="5045">
                  <c:v>49767.7</c:v>
                </c:pt>
                <c:pt idx="5046">
                  <c:v>49771.3</c:v>
                </c:pt>
                <c:pt idx="5047">
                  <c:v>49774.9</c:v>
                </c:pt>
                <c:pt idx="5048">
                  <c:v>49779.8</c:v>
                </c:pt>
                <c:pt idx="5049">
                  <c:v>49784.7</c:v>
                </c:pt>
                <c:pt idx="5050">
                  <c:v>49789.5</c:v>
                </c:pt>
                <c:pt idx="5051">
                  <c:v>49793.2</c:v>
                </c:pt>
                <c:pt idx="5052">
                  <c:v>49796.800000000003</c:v>
                </c:pt>
                <c:pt idx="5053">
                  <c:v>49801.5</c:v>
                </c:pt>
                <c:pt idx="5054">
                  <c:v>49803.9</c:v>
                </c:pt>
                <c:pt idx="5055">
                  <c:v>49809.7</c:v>
                </c:pt>
                <c:pt idx="5056">
                  <c:v>49814.3</c:v>
                </c:pt>
                <c:pt idx="5057">
                  <c:v>49817.8</c:v>
                </c:pt>
                <c:pt idx="5058">
                  <c:v>49821.2</c:v>
                </c:pt>
                <c:pt idx="5059">
                  <c:v>49824.5</c:v>
                </c:pt>
                <c:pt idx="5060">
                  <c:v>49829</c:v>
                </c:pt>
                <c:pt idx="5061">
                  <c:v>49833.4</c:v>
                </c:pt>
                <c:pt idx="5062">
                  <c:v>49837.8</c:v>
                </c:pt>
                <c:pt idx="5063">
                  <c:v>49840</c:v>
                </c:pt>
                <c:pt idx="5064">
                  <c:v>49844.3</c:v>
                </c:pt>
                <c:pt idx="5065">
                  <c:v>49847.6</c:v>
                </c:pt>
                <c:pt idx="5066">
                  <c:v>49851.8</c:v>
                </c:pt>
                <c:pt idx="5067">
                  <c:v>49857.2</c:v>
                </c:pt>
                <c:pt idx="5068">
                  <c:v>49860.3</c:v>
                </c:pt>
                <c:pt idx="5069">
                  <c:v>49863.5</c:v>
                </c:pt>
                <c:pt idx="5070">
                  <c:v>49866.6</c:v>
                </c:pt>
                <c:pt idx="5071">
                  <c:v>49870.8</c:v>
                </c:pt>
                <c:pt idx="5072">
                  <c:v>49876</c:v>
                </c:pt>
                <c:pt idx="5073">
                  <c:v>49879.1</c:v>
                </c:pt>
                <c:pt idx="5074">
                  <c:v>49882.3</c:v>
                </c:pt>
                <c:pt idx="5075">
                  <c:v>49885.4</c:v>
                </c:pt>
                <c:pt idx="5076">
                  <c:v>49888.4</c:v>
                </c:pt>
                <c:pt idx="5077">
                  <c:v>49892.6</c:v>
                </c:pt>
                <c:pt idx="5078">
                  <c:v>49896.7</c:v>
                </c:pt>
                <c:pt idx="5079">
                  <c:v>49899.8</c:v>
                </c:pt>
                <c:pt idx="5080">
                  <c:v>49902.9</c:v>
                </c:pt>
                <c:pt idx="5081">
                  <c:v>49906</c:v>
                </c:pt>
                <c:pt idx="5082">
                  <c:v>49911.1</c:v>
                </c:pt>
                <c:pt idx="5083">
                  <c:v>49915.199999999997</c:v>
                </c:pt>
                <c:pt idx="5084">
                  <c:v>49918.3</c:v>
                </c:pt>
                <c:pt idx="5085">
                  <c:v>49921.4</c:v>
                </c:pt>
                <c:pt idx="5086">
                  <c:v>49924.4</c:v>
                </c:pt>
                <c:pt idx="5087">
                  <c:v>49927.4</c:v>
                </c:pt>
                <c:pt idx="5088">
                  <c:v>49931.4</c:v>
                </c:pt>
                <c:pt idx="5089">
                  <c:v>49934.400000000001</c:v>
                </c:pt>
                <c:pt idx="5090">
                  <c:v>49937.3</c:v>
                </c:pt>
                <c:pt idx="5091">
                  <c:v>49939.199999999997</c:v>
                </c:pt>
                <c:pt idx="5092">
                  <c:v>49943</c:v>
                </c:pt>
                <c:pt idx="5093">
                  <c:v>49945.9</c:v>
                </c:pt>
                <c:pt idx="5094">
                  <c:v>49950.6</c:v>
                </c:pt>
                <c:pt idx="5095">
                  <c:v>49952.5</c:v>
                </c:pt>
                <c:pt idx="5096">
                  <c:v>49956.3</c:v>
                </c:pt>
                <c:pt idx="5097">
                  <c:v>49958.1</c:v>
                </c:pt>
                <c:pt idx="5098">
                  <c:v>49962.8</c:v>
                </c:pt>
                <c:pt idx="5099">
                  <c:v>49965.599999999999</c:v>
                </c:pt>
                <c:pt idx="5100">
                  <c:v>49968.4</c:v>
                </c:pt>
                <c:pt idx="5101">
                  <c:v>49971.199999999997</c:v>
                </c:pt>
                <c:pt idx="5102">
                  <c:v>49974</c:v>
                </c:pt>
                <c:pt idx="5103">
                  <c:v>49976.9</c:v>
                </c:pt>
                <c:pt idx="5104">
                  <c:v>49979.7</c:v>
                </c:pt>
                <c:pt idx="5105">
                  <c:v>49983.5</c:v>
                </c:pt>
                <c:pt idx="5106">
                  <c:v>49986.3</c:v>
                </c:pt>
                <c:pt idx="5107">
                  <c:v>49989.2</c:v>
                </c:pt>
                <c:pt idx="5108">
                  <c:v>49992.1</c:v>
                </c:pt>
                <c:pt idx="5109">
                  <c:v>49996</c:v>
                </c:pt>
                <c:pt idx="5110">
                  <c:v>50000.9</c:v>
                </c:pt>
                <c:pt idx="5111">
                  <c:v>50002.9</c:v>
                </c:pt>
                <c:pt idx="5112">
                  <c:v>50005.9</c:v>
                </c:pt>
                <c:pt idx="5113">
                  <c:v>50010</c:v>
                </c:pt>
                <c:pt idx="5114">
                  <c:v>50014.2</c:v>
                </c:pt>
                <c:pt idx="5115">
                  <c:v>50017.3</c:v>
                </c:pt>
                <c:pt idx="5116">
                  <c:v>50021.599999999999</c:v>
                </c:pt>
                <c:pt idx="5117">
                  <c:v>50024.800000000003</c:v>
                </c:pt>
                <c:pt idx="5118">
                  <c:v>50028.1</c:v>
                </c:pt>
                <c:pt idx="5119">
                  <c:v>50032.6</c:v>
                </c:pt>
                <c:pt idx="5120">
                  <c:v>50038.3</c:v>
                </c:pt>
                <c:pt idx="5121">
                  <c:v>50043</c:v>
                </c:pt>
                <c:pt idx="5122">
                  <c:v>50046.6</c:v>
                </c:pt>
                <c:pt idx="5123">
                  <c:v>50050.3</c:v>
                </c:pt>
                <c:pt idx="5124">
                  <c:v>50055.3</c:v>
                </c:pt>
                <c:pt idx="5125">
                  <c:v>50060.5</c:v>
                </c:pt>
                <c:pt idx="5126">
                  <c:v>50067</c:v>
                </c:pt>
                <c:pt idx="5127">
                  <c:v>50071</c:v>
                </c:pt>
                <c:pt idx="5128">
                  <c:v>50075</c:v>
                </c:pt>
                <c:pt idx="5129">
                  <c:v>50079</c:v>
                </c:pt>
                <c:pt idx="5130">
                  <c:v>50084.5</c:v>
                </c:pt>
                <c:pt idx="5131">
                  <c:v>50091.5</c:v>
                </c:pt>
                <c:pt idx="5132">
                  <c:v>50097.1</c:v>
                </c:pt>
                <c:pt idx="5133">
                  <c:v>50101.3</c:v>
                </c:pt>
                <c:pt idx="5134">
                  <c:v>50104.1</c:v>
                </c:pt>
                <c:pt idx="5135">
                  <c:v>50109.8</c:v>
                </c:pt>
                <c:pt idx="5136">
                  <c:v>50114.1</c:v>
                </c:pt>
                <c:pt idx="5137">
                  <c:v>50119.8</c:v>
                </c:pt>
                <c:pt idx="5138">
                  <c:v>50125.5</c:v>
                </c:pt>
                <c:pt idx="5139">
                  <c:v>50128.4</c:v>
                </c:pt>
                <c:pt idx="5140">
                  <c:v>50132.7</c:v>
                </c:pt>
                <c:pt idx="5141">
                  <c:v>50137</c:v>
                </c:pt>
                <c:pt idx="5142">
                  <c:v>50144.2</c:v>
                </c:pt>
                <c:pt idx="5143">
                  <c:v>50149.8</c:v>
                </c:pt>
                <c:pt idx="5144">
                  <c:v>50152.7</c:v>
                </c:pt>
                <c:pt idx="5145">
                  <c:v>50156.9</c:v>
                </c:pt>
                <c:pt idx="5146">
                  <c:v>50162.5</c:v>
                </c:pt>
                <c:pt idx="5147">
                  <c:v>50168.1</c:v>
                </c:pt>
                <c:pt idx="5148">
                  <c:v>50173.599999999999</c:v>
                </c:pt>
                <c:pt idx="5149">
                  <c:v>50179</c:v>
                </c:pt>
                <c:pt idx="5150">
                  <c:v>50183.1</c:v>
                </c:pt>
                <c:pt idx="5151">
                  <c:v>50185.7</c:v>
                </c:pt>
                <c:pt idx="5152">
                  <c:v>50191</c:v>
                </c:pt>
                <c:pt idx="5153">
                  <c:v>50197.5</c:v>
                </c:pt>
                <c:pt idx="5154">
                  <c:v>50202.5</c:v>
                </c:pt>
                <c:pt idx="5155">
                  <c:v>50206.3</c:v>
                </c:pt>
                <c:pt idx="5156">
                  <c:v>50210</c:v>
                </c:pt>
                <c:pt idx="5157">
                  <c:v>50215</c:v>
                </c:pt>
                <c:pt idx="5158">
                  <c:v>50219.9</c:v>
                </c:pt>
                <c:pt idx="5159">
                  <c:v>50224.7</c:v>
                </c:pt>
                <c:pt idx="5160">
                  <c:v>50229.5</c:v>
                </c:pt>
                <c:pt idx="5161">
                  <c:v>50231.9</c:v>
                </c:pt>
                <c:pt idx="5162">
                  <c:v>50235.5</c:v>
                </c:pt>
                <c:pt idx="5163">
                  <c:v>50240.2</c:v>
                </c:pt>
                <c:pt idx="5164">
                  <c:v>50245</c:v>
                </c:pt>
                <c:pt idx="5165">
                  <c:v>50249.7</c:v>
                </c:pt>
                <c:pt idx="5166">
                  <c:v>50253.2</c:v>
                </c:pt>
                <c:pt idx="5167">
                  <c:v>50256.7</c:v>
                </c:pt>
                <c:pt idx="5168">
                  <c:v>50261.4</c:v>
                </c:pt>
                <c:pt idx="5169">
                  <c:v>50266</c:v>
                </c:pt>
                <c:pt idx="5170">
                  <c:v>50271.8</c:v>
                </c:pt>
                <c:pt idx="5171">
                  <c:v>50274.2</c:v>
                </c:pt>
                <c:pt idx="5172">
                  <c:v>50278.9</c:v>
                </c:pt>
                <c:pt idx="5173">
                  <c:v>50282.400000000001</c:v>
                </c:pt>
                <c:pt idx="5174">
                  <c:v>50287.1</c:v>
                </c:pt>
                <c:pt idx="5175">
                  <c:v>50291.8</c:v>
                </c:pt>
                <c:pt idx="5176">
                  <c:v>50296.5</c:v>
                </c:pt>
                <c:pt idx="5177">
                  <c:v>50302.5</c:v>
                </c:pt>
                <c:pt idx="5178">
                  <c:v>50306.1</c:v>
                </c:pt>
                <c:pt idx="5179">
                  <c:v>50310.9</c:v>
                </c:pt>
                <c:pt idx="5180">
                  <c:v>50314.6</c:v>
                </c:pt>
                <c:pt idx="5181">
                  <c:v>50319.5</c:v>
                </c:pt>
                <c:pt idx="5182">
                  <c:v>50325.7</c:v>
                </c:pt>
                <c:pt idx="5183">
                  <c:v>50329.4</c:v>
                </c:pt>
                <c:pt idx="5184">
                  <c:v>50335.8</c:v>
                </c:pt>
                <c:pt idx="5185">
                  <c:v>50339.7</c:v>
                </c:pt>
                <c:pt idx="5186">
                  <c:v>50345</c:v>
                </c:pt>
                <c:pt idx="5187">
                  <c:v>50351.7</c:v>
                </c:pt>
                <c:pt idx="5188">
                  <c:v>50357.3</c:v>
                </c:pt>
                <c:pt idx="5189">
                  <c:v>50362.9</c:v>
                </c:pt>
                <c:pt idx="5190">
                  <c:v>50365.7</c:v>
                </c:pt>
                <c:pt idx="5191">
                  <c:v>50370</c:v>
                </c:pt>
                <c:pt idx="5192">
                  <c:v>50375.8</c:v>
                </c:pt>
                <c:pt idx="5193">
                  <c:v>50380.2</c:v>
                </c:pt>
                <c:pt idx="5194">
                  <c:v>50386.1</c:v>
                </c:pt>
                <c:pt idx="5195">
                  <c:v>50393.5</c:v>
                </c:pt>
                <c:pt idx="5196">
                  <c:v>50399.4</c:v>
                </c:pt>
                <c:pt idx="5197">
                  <c:v>50406.9</c:v>
                </c:pt>
                <c:pt idx="5198">
                  <c:v>50411.3</c:v>
                </c:pt>
                <c:pt idx="5199">
                  <c:v>50415.8</c:v>
                </c:pt>
                <c:pt idx="5200">
                  <c:v>50421.7</c:v>
                </c:pt>
                <c:pt idx="5201">
                  <c:v>50427.6</c:v>
                </c:pt>
                <c:pt idx="5202">
                  <c:v>50434.9</c:v>
                </c:pt>
                <c:pt idx="5203">
                  <c:v>50439.3</c:v>
                </c:pt>
                <c:pt idx="5204">
                  <c:v>50445</c:v>
                </c:pt>
                <c:pt idx="5205">
                  <c:v>50449.3</c:v>
                </c:pt>
                <c:pt idx="5206">
                  <c:v>50454.9</c:v>
                </c:pt>
                <c:pt idx="5207">
                  <c:v>50459.1</c:v>
                </c:pt>
                <c:pt idx="5208">
                  <c:v>50465.8</c:v>
                </c:pt>
                <c:pt idx="5209">
                  <c:v>50471.1</c:v>
                </c:pt>
                <c:pt idx="5210">
                  <c:v>50475</c:v>
                </c:pt>
                <c:pt idx="5211">
                  <c:v>50480.1</c:v>
                </c:pt>
                <c:pt idx="5212">
                  <c:v>50485</c:v>
                </c:pt>
                <c:pt idx="5213">
                  <c:v>50489.8</c:v>
                </c:pt>
                <c:pt idx="5214">
                  <c:v>50494.400000000001</c:v>
                </c:pt>
                <c:pt idx="5215">
                  <c:v>50498.8</c:v>
                </c:pt>
                <c:pt idx="5216">
                  <c:v>50503</c:v>
                </c:pt>
                <c:pt idx="5217">
                  <c:v>50506.1</c:v>
                </c:pt>
                <c:pt idx="5218">
                  <c:v>50509</c:v>
                </c:pt>
                <c:pt idx="5219">
                  <c:v>50512.800000000003</c:v>
                </c:pt>
                <c:pt idx="5220">
                  <c:v>50516.5</c:v>
                </c:pt>
                <c:pt idx="5221">
                  <c:v>50521.8</c:v>
                </c:pt>
                <c:pt idx="5222">
                  <c:v>50524.4</c:v>
                </c:pt>
                <c:pt idx="5223">
                  <c:v>50527.7</c:v>
                </c:pt>
                <c:pt idx="5224">
                  <c:v>50530.9</c:v>
                </c:pt>
                <c:pt idx="5225">
                  <c:v>50533.3</c:v>
                </c:pt>
                <c:pt idx="5226">
                  <c:v>50536.4</c:v>
                </c:pt>
                <c:pt idx="5227">
                  <c:v>50539.5</c:v>
                </c:pt>
                <c:pt idx="5228">
                  <c:v>50543.199999999997</c:v>
                </c:pt>
                <c:pt idx="5229">
                  <c:v>50545.4</c:v>
                </c:pt>
                <c:pt idx="5230">
                  <c:v>50548.3</c:v>
                </c:pt>
                <c:pt idx="5231">
                  <c:v>50550.5</c:v>
                </c:pt>
                <c:pt idx="5232">
                  <c:v>50553.3</c:v>
                </c:pt>
                <c:pt idx="5233">
                  <c:v>50556.1</c:v>
                </c:pt>
                <c:pt idx="5234">
                  <c:v>50558.9</c:v>
                </c:pt>
                <c:pt idx="5235">
                  <c:v>50561.7</c:v>
                </c:pt>
                <c:pt idx="5236">
                  <c:v>50564.5</c:v>
                </c:pt>
                <c:pt idx="5237">
                  <c:v>50566.6</c:v>
                </c:pt>
                <c:pt idx="5238">
                  <c:v>50570.2</c:v>
                </c:pt>
                <c:pt idx="5239">
                  <c:v>50573.1</c:v>
                </c:pt>
                <c:pt idx="5240">
                  <c:v>50576.7</c:v>
                </c:pt>
                <c:pt idx="5241">
                  <c:v>50578.9</c:v>
                </c:pt>
                <c:pt idx="5242">
                  <c:v>50581.1</c:v>
                </c:pt>
                <c:pt idx="5243">
                  <c:v>50584.2</c:v>
                </c:pt>
                <c:pt idx="5244">
                  <c:v>50586.5</c:v>
                </c:pt>
                <c:pt idx="5245">
                  <c:v>50589.7</c:v>
                </c:pt>
                <c:pt idx="5246">
                  <c:v>50592.9</c:v>
                </c:pt>
                <c:pt idx="5247">
                  <c:v>50597.1</c:v>
                </c:pt>
                <c:pt idx="5248">
                  <c:v>50600.6</c:v>
                </c:pt>
                <c:pt idx="5249">
                  <c:v>50603.199999999997</c:v>
                </c:pt>
                <c:pt idx="5250">
                  <c:v>50606.7</c:v>
                </c:pt>
                <c:pt idx="5251">
                  <c:v>50610.2</c:v>
                </c:pt>
                <c:pt idx="5252">
                  <c:v>50613.8</c:v>
                </c:pt>
                <c:pt idx="5253">
                  <c:v>50617.4</c:v>
                </c:pt>
                <c:pt idx="5254">
                  <c:v>50620.1</c:v>
                </c:pt>
                <c:pt idx="5255">
                  <c:v>50623.7</c:v>
                </c:pt>
                <c:pt idx="5256">
                  <c:v>50627.3</c:v>
                </c:pt>
                <c:pt idx="5257">
                  <c:v>50631</c:v>
                </c:pt>
                <c:pt idx="5258">
                  <c:v>50635.6</c:v>
                </c:pt>
                <c:pt idx="5259">
                  <c:v>50639.3</c:v>
                </c:pt>
                <c:pt idx="5260">
                  <c:v>50642.2</c:v>
                </c:pt>
                <c:pt idx="5261">
                  <c:v>50645</c:v>
                </c:pt>
                <c:pt idx="5262">
                  <c:v>50647.9</c:v>
                </c:pt>
                <c:pt idx="5263">
                  <c:v>50652.7</c:v>
                </c:pt>
                <c:pt idx="5264">
                  <c:v>50656.5</c:v>
                </c:pt>
                <c:pt idx="5265">
                  <c:v>50659.5</c:v>
                </c:pt>
                <c:pt idx="5266">
                  <c:v>50664.4</c:v>
                </c:pt>
                <c:pt idx="5267">
                  <c:v>50667.4</c:v>
                </c:pt>
                <c:pt idx="5268">
                  <c:v>50671.5</c:v>
                </c:pt>
                <c:pt idx="5269">
                  <c:v>50676.6</c:v>
                </c:pt>
                <c:pt idx="5270">
                  <c:v>50680.7</c:v>
                </c:pt>
                <c:pt idx="5271">
                  <c:v>50682.8</c:v>
                </c:pt>
                <c:pt idx="5272">
                  <c:v>50687</c:v>
                </c:pt>
                <c:pt idx="5273">
                  <c:v>50690.2</c:v>
                </c:pt>
                <c:pt idx="5274">
                  <c:v>50695.5</c:v>
                </c:pt>
                <c:pt idx="5275">
                  <c:v>50699.9</c:v>
                </c:pt>
                <c:pt idx="5276">
                  <c:v>50704.3</c:v>
                </c:pt>
                <c:pt idx="5277">
                  <c:v>50707.6</c:v>
                </c:pt>
                <c:pt idx="5278">
                  <c:v>50713.2</c:v>
                </c:pt>
                <c:pt idx="5279">
                  <c:v>50716.6</c:v>
                </c:pt>
                <c:pt idx="5280">
                  <c:v>50722.400000000001</c:v>
                </c:pt>
                <c:pt idx="5281">
                  <c:v>50725.9</c:v>
                </c:pt>
                <c:pt idx="5282">
                  <c:v>50729.4</c:v>
                </c:pt>
                <c:pt idx="5283">
                  <c:v>50733</c:v>
                </c:pt>
                <c:pt idx="5284">
                  <c:v>50739</c:v>
                </c:pt>
                <c:pt idx="5285">
                  <c:v>50743.8</c:v>
                </c:pt>
                <c:pt idx="5286">
                  <c:v>50748.7</c:v>
                </c:pt>
                <c:pt idx="5287">
                  <c:v>50752.4</c:v>
                </c:pt>
                <c:pt idx="5288">
                  <c:v>50757.4</c:v>
                </c:pt>
                <c:pt idx="5289">
                  <c:v>50762.5</c:v>
                </c:pt>
                <c:pt idx="5290">
                  <c:v>50768.9</c:v>
                </c:pt>
                <c:pt idx="5291">
                  <c:v>50772.800000000003</c:v>
                </c:pt>
                <c:pt idx="5292">
                  <c:v>50776.7</c:v>
                </c:pt>
                <c:pt idx="5293">
                  <c:v>50782</c:v>
                </c:pt>
                <c:pt idx="5294">
                  <c:v>50786.1</c:v>
                </c:pt>
                <c:pt idx="5295">
                  <c:v>50792.9</c:v>
                </c:pt>
                <c:pt idx="5296">
                  <c:v>50798.5</c:v>
                </c:pt>
                <c:pt idx="5297">
                  <c:v>50802.7</c:v>
                </c:pt>
                <c:pt idx="5298">
                  <c:v>50808.4</c:v>
                </c:pt>
                <c:pt idx="5299">
                  <c:v>50814.2</c:v>
                </c:pt>
                <c:pt idx="5300">
                  <c:v>50820.1</c:v>
                </c:pt>
                <c:pt idx="5301">
                  <c:v>50826.1</c:v>
                </c:pt>
                <c:pt idx="5302">
                  <c:v>50830.6</c:v>
                </c:pt>
                <c:pt idx="5303">
                  <c:v>50836.800000000003</c:v>
                </c:pt>
                <c:pt idx="5304">
                  <c:v>50843.1</c:v>
                </c:pt>
                <c:pt idx="5305">
                  <c:v>50849.5</c:v>
                </c:pt>
                <c:pt idx="5306">
                  <c:v>50856</c:v>
                </c:pt>
                <c:pt idx="5307">
                  <c:v>50860.9</c:v>
                </c:pt>
                <c:pt idx="5308">
                  <c:v>50867.6</c:v>
                </c:pt>
                <c:pt idx="5309">
                  <c:v>50874.400000000001</c:v>
                </c:pt>
                <c:pt idx="5310">
                  <c:v>50881.4</c:v>
                </c:pt>
                <c:pt idx="5311">
                  <c:v>50888.9</c:v>
                </c:pt>
                <c:pt idx="5312">
                  <c:v>50896.800000000003</c:v>
                </c:pt>
                <c:pt idx="5313">
                  <c:v>50901</c:v>
                </c:pt>
                <c:pt idx="5314">
                  <c:v>50909.599999999999</c:v>
                </c:pt>
                <c:pt idx="5315">
                  <c:v>50918.5</c:v>
                </c:pt>
                <c:pt idx="5316">
                  <c:v>50927.9</c:v>
                </c:pt>
                <c:pt idx="5317">
                  <c:v>50937.599999999999</c:v>
                </c:pt>
                <c:pt idx="5318">
                  <c:v>50945</c:v>
                </c:pt>
                <c:pt idx="5319">
                  <c:v>50955.1</c:v>
                </c:pt>
                <c:pt idx="5320">
                  <c:v>50968.1</c:v>
                </c:pt>
                <c:pt idx="5321">
                  <c:v>50978.6</c:v>
                </c:pt>
                <c:pt idx="5322">
                  <c:v>50989.3</c:v>
                </c:pt>
                <c:pt idx="5323">
                  <c:v>50997.3</c:v>
                </c:pt>
                <c:pt idx="5324">
                  <c:v>51005.4</c:v>
                </c:pt>
                <c:pt idx="5325">
                  <c:v>51019</c:v>
                </c:pt>
                <c:pt idx="5326">
                  <c:v>51029.8</c:v>
                </c:pt>
                <c:pt idx="5327">
                  <c:v>51035.199999999997</c:v>
                </c:pt>
                <c:pt idx="5328">
                  <c:v>51045.9</c:v>
                </c:pt>
                <c:pt idx="5329">
                  <c:v>51053.9</c:v>
                </c:pt>
                <c:pt idx="5330">
                  <c:v>51067</c:v>
                </c:pt>
                <c:pt idx="5331">
                  <c:v>51079.8</c:v>
                </c:pt>
                <c:pt idx="5332">
                  <c:v>51087.3</c:v>
                </c:pt>
                <c:pt idx="5333">
                  <c:v>51097.1</c:v>
                </c:pt>
                <c:pt idx="5334">
                  <c:v>51106.6</c:v>
                </c:pt>
                <c:pt idx="5335">
                  <c:v>51113.5</c:v>
                </c:pt>
                <c:pt idx="5336">
                  <c:v>51124.5</c:v>
                </c:pt>
                <c:pt idx="5337">
                  <c:v>51130.8</c:v>
                </c:pt>
                <c:pt idx="5338">
                  <c:v>51138.8</c:v>
                </c:pt>
                <c:pt idx="5339">
                  <c:v>51142.6</c:v>
                </c:pt>
                <c:pt idx="5340">
                  <c:v>51153.4</c:v>
                </c:pt>
                <c:pt idx="5341">
                  <c:v>51159.8</c:v>
                </c:pt>
                <c:pt idx="5342">
                  <c:v>51165.7</c:v>
                </c:pt>
                <c:pt idx="5343">
                  <c:v>51169.7</c:v>
                </c:pt>
                <c:pt idx="5344">
                  <c:v>51175</c:v>
                </c:pt>
                <c:pt idx="5345">
                  <c:v>51180.1</c:v>
                </c:pt>
                <c:pt idx="5346">
                  <c:v>51186.2</c:v>
                </c:pt>
                <c:pt idx="5347">
                  <c:v>51189.8</c:v>
                </c:pt>
                <c:pt idx="5348">
                  <c:v>51194.5</c:v>
                </c:pt>
                <c:pt idx="5349">
                  <c:v>51197.9</c:v>
                </c:pt>
                <c:pt idx="5350">
                  <c:v>51201.3</c:v>
                </c:pt>
                <c:pt idx="5351">
                  <c:v>51206.7</c:v>
                </c:pt>
                <c:pt idx="5352">
                  <c:v>51212</c:v>
                </c:pt>
                <c:pt idx="5353">
                  <c:v>51216</c:v>
                </c:pt>
                <c:pt idx="5354">
                  <c:v>51219</c:v>
                </c:pt>
                <c:pt idx="5355">
                  <c:v>51222</c:v>
                </c:pt>
                <c:pt idx="5356">
                  <c:v>51225.8</c:v>
                </c:pt>
                <c:pt idx="5357">
                  <c:v>51229.599999999999</c:v>
                </c:pt>
                <c:pt idx="5358">
                  <c:v>51234.1</c:v>
                </c:pt>
                <c:pt idx="5359">
                  <c:v>51236.800000000003</c:v>
                </c:pt>
                <c:pt idx="5360">
                  <c:v>51241.2</c:v>
                </c:pt>
                <c:pt idx="5361">
                  <c:v>51243.8</c:v>
                </c:pt>
                <c:pt idx="5362">
                  <c:v>51247.1</c:v>
                </c:pt>
                <c:pt idx="5363">
                  <c:v>51250.5</c:v>
                </c:pt>
                <c:pt idx="5364">
                  <c:v>51253.7</c:v>
                </c:pt>
                <c:pt idx="5365">
                  <c:v>51257</c:v>
                </c:pt>
                <c:pt idx="5366">
                  <c:v>51259.4</c:v>
                </c:pt>
                <c:pt idx="5367">
                  <c:v>51262.5</c:v>
                </c:pt>
                <c:pt idx="5368">
                  <c:v>51265.7</c:v>
                </c:pt>
                <c:pt idx="5369">
                  <c:v>51268.800000000003</c:v>
                </c:pt>
                <c:pt idx="5370">
                  <c:v>51272.6</c:v>
                </c:pt>
                <c:pt idx="5371">
                  <c:v>51275.7</c:v>
                </c:pt>
                <c:pt idx="5372">
                  <c:v>51278.7</c:v>
                </c:pt>
                <c:pt idx="5373">
                  <c:v>51281</c:v>
                </c:pt>
                <c:pt idx="5374">
                  <c:v>51283.3</c:v>
                </c:pt>
                <c:pt idx="5375">
                  <c:v>51286.3</c:v>
                </c:pt>
                <c:pt idx="5376">
                  <c:v>51289.3</c:v>
                </c:pt>
                <c:pt idx="5377">
                  <c:v>51293.7</c:v>
                </c:pt>
                <c:pt idx="5378">
                  <c:v>51296.6</c:v>
                </c:pt>
                <c:pt idx="5379">
                  <c:v>51299.4</c:v>
                </c:pt>
                <c:pt idx="5380">
                  <c:v>51301.5</c:v>
                </c:pt>
                <c:pt idx="5381">
                  <c:v>51303.6</c:v>
                </c:pt>
                <c:pt idx="5382">
                  <c:v>51306.400000000001</c:v>
                </c:pt>
                <c:pt idx="5383">
                  <c:v>51309.8</c:v>
                </c:pt>
                <c:pt idx="5384">
                  <c:v>51312.5</c:v>
                </c:pt>
                <c:pt idx="5385">
                  <c:v>51315.199999999997</c:v>
                </c:pt>
                <c:pt idx="5386">
                  <c:v>51317.8</c:v>
                </c:pt>
                <c:pt idx="5387">
                  <c:v>51321</c:v>
                </c:pt>
                <c:pt idx="5388">
                  <c:v>51322.9</c:v>
                </c:pt>
                <c:pt idx="5389">
                  <c:v>51325.4</c:v>
                </c:pt>
                <c:pt idx="5390">
                  <c:v>51328.5</c:v>
                </c:pt>
                <c:pt idx="5391">
                  <c:v>51331</c:v>
                </c:pt>
                <c:pt idx="5392">
                  <c:v>51333.4</c:v>
                </c:pt>
                <c:pt idx="5393">
                  <c:v>51335.199999999997</c:v>
                </c:pt>
                <c:pt idx="5394">
                  <c:v>51338.1</c:v>
                </c:pt>
                <c:pt idx="5395">
                  <c:v>51341</c:v>
                </c:pt>
                <c:pt idx="5396">
                  <c:v>51343.3</c:v>
                </c:pt>
                <c:pt idx="5397">
                  <c:v>51345</c:v>
                </c:pt>
                <c:pt idx="5398">
                  <c:v>51347.199999999997</c:v>
                </c:pt>
                <c:pt idx="5399">
                  <c:v>51349.3</c:v>
                </c:pt>
                <c:pt idx="5400">
                  <c:v>51351</c:v>
                </c:pt>
                <c:pt idx="5401">
                  <c:v>51353.599999999999</c:v>
                </c:pt>
                <c:pt idx="5402">
                  <c:v>51355.7</c:v>
                </c:pt>
                <c:pt idx="5403">
                  <c:v>51358.3</c:v>
                </c:pt>
                <c:pt idx="5404">
                  <c:v>51359.8</c:v>
                </c:pt>
                <c:pt idx="5405">
                  <c:v>51361.8</c:v>
                </c:pt>
                <c:pt idx="5406">
                  <c:v>51363.199999999997</c:v>
                </c:pt>
                <c:pt idx="5407">
                  <c:v>51365.1</c:v>
                </c:pt>
                <c:pt idx="5408">
                  <c:v>51367.5</c:v>
                </c:pt>
                <c:pt idx="5409">
                  <c:v>51369.3</c:v>
                </c:pt>
                <c:pt idx="5410">
                  <c:v>51371.1</c:v>
                </c:pt>
                <c:pt idx="5411">
                  <c:v>51372.5</c:v>
                </c:pt>
                <c:pt idx="5412">
                  <c:v>51374.7</c:v>
                </c:pt>
                <c:pt idx="5413">
                  <c:v>51376</c:v>
                </c:pt>
                <c:pt idx="5414">
                  <c:v>51378.1</c:v>
                </c:pt>
                <c:pt idx="5415">
                  <c:v>51379.8</c:v>
                </c:pt>
                <c:pt idx="5416">
                  <c:v>51381.1</c:v>
                </c:pt>
                <c:pt idx="5417">
                  <c:v>51382.400000000001</c:v>
                </c:pt>
                <c:pt idx="5418">
                  <c:v>51384.4</c:v>
                </c:pt>
                <c:pt idx="5419">
                  <c:v>51385.599999999999</c:v>
                </c:pt>
                <c:pt idx="5420">
                  <c:v>51387.7</c:v>
                </c:pt>
                <c:pt idx="5421">
                  <c:v>51389.7</c:v>
                </c:pt>
                <c:pt idx="5422">
                  <c:v>51390.9</c:v>
                </c:pt>
                <c:pt idx="5423">
                  <c:v>51392.1</c:v>
                </c:pt>
                <c:pt idx="5424">
                  <c:v>51393.3</c:v>
                </c:pt>
                <c:pt idx="5425">
                  <c:v>51394.9</c:v>
                </c:pt>
                <c:pt idx="5426">
                  <c:v>51396.5</c:v>
                </c:pt>
                <c:pt idx="5427">
                  <c:v>51398.5</c:v>
                </c:pt>
                <c:pt idx="5428">
                  <c:v>51400.1</c:v>
                </c:pt>
                <c:pt idx="5429">
                  <c:v>51401.599999999999</c:v>
                </c:pt>
                <c:pt idx="5430">
                  <c:v>51403.199999999997</c:v>
                </c:pt>
                <c:pt idx="5431">
                  <c:v>51404.9</c:v>
                </c:pt>
                <c:pt idx="5432">
                  <c:v>51406.5</c:v>
                </c:pt>
                <c:pt idx="5433">
                  <c:v>51407.7</c:v>
                </c:pt>
                <c:pt idx="5434">
                  <c:v>51408.9</c:v>
                </c:pt>
                <c:pt idx="5435">
                  <c:v>51410.5</c:v>
                </c:pt>
                <c:pt idx="5436">
                  <c:v>51412.5</c:v>
                </c:pt>
                <c:pt idx="5437">
                  <c:v>51414.1</c:v>
                </c:pt>
                <c:pt idx="5438">
                  <c:v>51415.7</c:v>
                </c:pt>
                <c:pt idx="5439">
                  <c:v>51416.800000000003</c:v>
                </c:pt>
                <c:pt idx="5440">
                  <c:v>51418.400000000001</c:v>
                </c:pt>
                <c:pt idx="5441">
                  <c:v>51420.3</c:v>
                </c:pt>
                <c:pt idx="5442">
                  <c:v>51421.8</c:v>
                </c:pt>
                <c:pt idx="5443">
                  <c:v>51422.9</c:v>
                </c:pt>
                <c:pt idx="5444">
                  <c:v>51424</c:v>
                </c:pt>
                <c:pt idx="5445">
                  <c:v>51425.2</c:v>
                </c:pt>
                <c:pt idx="5446">
                  <c:v>51427</c:v>
                </c:pt>
                <c:pt idx="5447">
                  <c:v>51428.9</c:v>
                </c:pt>
                <c:pt idx="5448">
                  <c:v>51430</c:v>
                </c:pt>
                <c:pt idx="5449">
                  <c:v>51431.5</c:v>
                </c:pt>
                <c:pt idx="5450">
                  <c:v>51433</c:v>
                </c:pt>
                <c:pt idx="5451">
                  <c:v>51434.9</c:v>
                </c:pt>
                <c:pt idx="5452">
                  <c:v>51436.4</c:v>
                </c:pt>
                <c:pt idx="5453">
                  <c:v>51437.2</c:v>
                </c:pt>
                <c:pt idx="5454">
                  <c:v>51438.8</c:v>
                </c:pt>
                <c:pt idx="5455">
                  <c:v>51440.3</c:v>
                </c:pt>
                <c:pt idx="5456">
                  <c:v>51442.3</c:v>
                </c:pt>
                <c:pt idx="5457">
                  <c:v>51443.5</c:v>
                </c:pt>
                <c:pt idx="5458">
                  <c:v>51444.7</c:v>
                </c:pt>
                <c:pt idx="5459">
                  <c:v>51446.3</c:v>
                </c:pt>
                <c:pt idx="5460">
                  <c:v>51448.4</c:v>
                </c:pt>
                <c:pt idx="5461">
                  <c:v>51450</c:v>
                </c:pt>
                <c:pt idx="5462">
                  <c:v>51451.7</c:v>
                </c:pt>
                <c:pt idx="5463">
                  <c:v>51453.5</c:v>
                </c:pt>
                <c:pt idx="5464">
                  <c:v>51455.199999999997</c:v>
                </c:pt>
                <c:pt idx="5465">
                  <c:v>51456.6</c:v>
                </c:pt>
                <c:pt idx="5466">
                  <c:v>51458.9</c:v>
                </c:pt>
                <c:pt idx="5467">
                  <c:v>51459.9</c:v>
                </c:pt>
                <c:pt idx="5468">
                  <c:v>51461.9</c:v>
                </c:pt>
                <c:pt idx="5469">
                  <c:v>51463.9</c:v>
                </c:pt>
                <c:pt idx="5470">
                  <c:v>51466</c:v>
                </c:pt>
                <c:pt idx="5471">
                  <c:v>51468.1</c:v>
                </c:pt>
                <c:pt idx="5472">
                  <c:v>51470.3</c:v>
                </c:pt>
                <c:pt idx="5473">
                  <c:v>51472</c:v>
                </c:pt>
                <c:pt idx="5474">
                  <c:v>51474.8</c:v>
                </c:pt>
                <c:pt idx="5475">
                  <c:v>51477.599999999999</c:v>
                </c:pt>
                <c:pt idx="5476">
                  <c:v>51479.9</c:v>
                </c:pt>
                <c:pt idx="5477">
                  <c:v>51481.1</c:v>
                </c:pt>
                <c:pt idx="5478">
                  <c:v>51483.4</c:v>
                </c:pt>
                <c:pt idx="5479">
                  <c:v>51485.7</c:v>
                </c:pt>
                <c:pt idx="5480">
                  <c:v>51488</c:v>
                </c:pt>
                <c:pt idx="5481">
                  <c:v>51490.3</c:v>
                </c:pt>
                <c:pt idx="5482">
                  <c:v>51492.6</c:v>
                </c:pt>
                <c:pt idx="5483">
                  <c:v>51494.3</c:v>
                </c:pt>
                <c:pt idx="5484">
                  <c:v>51497.1</c:v>
                </c:pt>
                <c:pt idx="5485">
                  <c:v>51499.3</c:v>
                </c:pt>
                <c:pt idx="5486">
                  <c:v>51500.9</c:v>
                </c:pt>
                <c:pt idx="5487">
                  <c:v>51503.1</c:v>
                </c:pt>
                <c:pt idx="5488">
                  <c:v>51504.6</c:v>
                </c:pt>
                <c:pt idx="5489">
                  <c:v>51507.199999999997</c:v>
                </c:pt>
                <c:pt idx="5490">
                  <c:v>51508.7</c:v>
                </c:pt>
                <c:pt idx="5491">
                  <c:v>51510.6</c:v>
                </c:pt>
                <c:pt idx="5492">
                  <c:v>51512</c:v>
                </c:pt>
                <c:pt idx="5493">
                  <c:v>51513.8</c:v>
                </c:pt>
                <c:pt idx="5494">
                  <c:v>51515.9</c:v>
                </c:pt>
                <c:pt idx="5495">
                  <c:v>51517.599999999999</c:v>
                </c:pt>
                <c:pt idx="5496">
                  <c:v>51518.7</c:v>
                </c:pt>
                <c:pt idx="5497">
                  <c:v>51520.3</c:v>
                </c:pt>
                <c:pt idx="5498">
                  <c:v>51521.8</c:v>
                </c:pt>
                <c:pt idx="5499">
                  <c:v>51523.4</c:v>
                </c:pt>
                <c:pt idx="5500">
                  <c:v>51525</c:v>
                </c:pt>
                <c:pt idx="5501">
                  <c:v>51526.2</c:v>
                </c:pt>
                <c:pt idx="5502">
                  <c:v>51527.5</c:v>
                </c:pt>
                <c:pt idx="5503">
                  <c:v>51529.5</c:v>
                </c:pt>
                <c:pt idx="5504">
                  <c:v>51531.1</c:v>
                </c:pt>
                <c:pt idx="5505">
                  <c:v>51531.9</c:v>
                </c:pt>
                <c:pt idx="5506">
                  <c:v>51533.9</c:v>
                </c:pt>
                <c:pt idx="5507">
                  <c:v>51535.5</c:v>
                </c:pt>
                <c:pt idx="5508">
                  <c:v>51537.1</c:v>
                </c:pt>
                <c:pt idx="5509">
                  <c:v>51538.6</c:v>
                </c:pt>
                <c:pt idx="5510">
                  <c:v>51540.1</c:v>
                </c:pt>
                <c:pt idx="5511">
                  <c:v>51541.2</c:v>
                </c:pt>
                <c:pt idx="5512">
                  <c:v>51542.6</c:v>
                </c:pt>
                <c:pt idx="5513">
                  <c:v>51543.9</c:v>
                </c:pt>
                <c:pt idx="5514">
                  <c:v>51544.9</c:v>
                </c:pt>
                <c:pt idx="5515">
                  <c:v>51546.2</c:v>
                </c:pt>
                <c:pt idx="5516">
                  <c:v>51547.1</c:v>
                </c:pt>
                <c:pt idx="5517">
                  <c:v>51548.4</c:v>
                </c:pt>
                <c:pt idx="5518">
                  <c:v>51549.5</c:v>
                </c:pt>
                <c:pt idx="5519">
                  <c:v>51550.400000000001</c:v>
                </c:pt>
                <c:pt idx="5520">
                  <c:v>51551.199999999997</c:v>
                </c:pt>
                <c:pt idx="5521">
                  <c:v>51552</c:v>
                </c:pt>
                <c:pt idx="5522">
                  <c:v>51552.6</c:v>
                </c:pt>
                <c:pt idx="5523">
                  <c:v>51553</c:v>
                </c:pt>
                <c:pt idx="5524">
                  <c:v>51553.5</c:v>
                </c:pt>
                <c:pt idx="5525">
                  <c:v>51553.7</c:v>
                </c:pt>
                <c:pt idx="5526">
                  <c:v>51554</c:v>
                </c:pt>
                <c:pt idx="5527">
                  <c:v>51554.1</c:v>
                </c:pt>
                <c:pt idx="5528">
                  <c:v>51554.1</c:v>
                </c:pt>
                <c:pt idx="5529">
                  <c:v>51554</c:v>
                </c:pt>
                <c:pt idx="5530">
                  <c:v>51553.8</c:v>
                </c:pt>
                <c:pt idx="5531">
                  <c:v>51553.599999999999</c:v>
                </c:pt>
                <c:pt idx="5532">
                  <c:v>51553.4</c:v>
                </c:pt>
                <c:pt idx="5533">
                  <c:v>51553</c:v>
                </c:pt>
                <c:pt idx="5534">
                  <c:v>51552.800000000003</c:v>
                </c:pt>
                <c:pt idx="5535">
                  <c:v>51552.5</c:v>
                </c:pt>
                <c:pt idx="5536">
                  <c:v>51552.1</c:v>
                </c:pt>
                <c:pt idx="5537">
                  <c:v>51551.7</c:v>
                </c:pt>
                <c:pt idx="5538">
                  <c:v>51551.199999999997</c:v>
                </c:pt>
                <c:pt idx="5539">
                  <c:v>51550.7</c:v>
                </c:pt>
                <c:pt idx="5540">
                  <c:v>51550.3</c:v>
                </c:pt>
                <c:pt idx="5541">
                  <c:v>51549.7</c:v>
                </c:pt>
                <c:pt idx="5542">
                  <c:v>51549.1</c:v>
                </c:pt>
                <c:pt idx="5543">
                  <c:v>51548.5</c:v>
                </c:pt>
                <c:pt idx="5544">
                  <c:v>51548</c:v>
                </c:pt>
                <c:pt idx="5545">
                  <c:v>51547.6</c:v>
                </c:pt>
                <c:pt idx="5546">
                  <c:v>51547</c:v>
                </c:pt>
                <c:pt idx="5547">
                  <c:v>51546.5</c:v>
                </c:pt>
                <c:pt idx="5548">
                  <c:v>51546.1</c:v>
                </c:pt>
                <c:pt idx="5549">
                  <c:v>51545.5</c:v>
                </c:pt>
                <c:pt idx="5550">
                  <c:v>51545</c:v>
                </c:pt>
                <c:pt idx="5551">
                  <c:v>51544.7</c:v>
                </c:pt>
                <c:pt idx="5552">
                  <c:v>51544.4</c:v>
                </c:pt>
                <c:pt idx="5553">
                  <c:v>51544.1</c:v>
                </c:pt>
                <c:pt idx="5554">
                  <c:v>51543.9</c:v>
                </c:pt>
                <c:pt idx="5555">
                  <c:v>51543.7</c:v>
                </c:pt>
                <c:pt idx="5556">
                  <c:v>51543.5</c:v>
                </c:pt>
                <c:pt idx="5557">
                  <c:v>51543.4</c:v>
                </c:pt>
                <c:pt idx="5558">
                  <c:v>51543.5</c:v>
                </c:pt>
                <c:pt idx="5559">
                  <c:v>51543.5</c:v>
                </c:pt>
                <c:pt idx="5560">
                  <c:v>51543.6</c:v>
                </c:pt>
                <c:pt idx="5561">
                  <c:v>51543.7</c:v>
                </c:pt>
                <c:pt idx="5562">
                  <c:v>51543.9</c:v>
                </c:pt>
                <c:pt idx="5563">
                  <c:v>51544.2</c:v>
                </c:pt>
                <c:pt idx="5564">
                  <c:v>51544.4</c:v>
                </c:pt>
                <c:pt idx="5565">
                  <c:v>51544.800000000003</c:v>
                </c:pt>
                <c:pt idx="5566">
                  <c:v>51545.2</c:v>
                </c:pt>
                <c:pt idx="5567">
                  <c:v>51545.5</c:v>
                </c:pt>
                <c:pt idx="5568">
                  <c:v>51545.9</c:v>
                </c:pt>
                <c:pt idx="5569">
                  <c:v>51546.400000000001</c:v>
                </c:pt>
                <c:pt idx="5570">
                  <c:v>51546.9</c:v>
                </c:pt>
                <c:pt idx="5571">
                  <c:v>51547.4</c:v>
                </c:pt>
                <c:pt idx="5572">
                  <c:v>51548</c:v>
                </c:pt>
                <c:pt idx="5573">
                  <c:v>51548.6</c:v>
                </c:pt>
                <c:pt idx="5574">
                  <c:v>51549.2</c:v>
                </c:pt>
                <c:pt idx="5575">
                  <c:v>51550.1</c:v>
                </c:pt>
                <c:pt idx="5576">
                  <c:v>51550.7</c:v>
                </c:pt>
                <c:pt idx="5577">
                  <c:v>51551.3</c:v>
                </c:pt>
                <c:pt idx="5578">
                  <c:v>51551.8</c:v>
                </c:pt>
                <c:pt idx="5579">
                  <c:v>51552.4</c:v>
                </c:pt>
                <c:pt idx="5580">
                  <c:v>51553.1</c:v>
                </c:pt>
                <c:pt idx="5581">
                  <c:v>51553.9</c:v>
                </c:pt>
                <c:pt idx="5582">
                  <c:v>51554.9</c:v>
                </c:pt>
                <c:pt idx="5583">
                  <c:v>51555.8</c:v>
                </c:pt>
                <c:pt idx="5584">
                  <c:v>51556.6</c:v>
                </c:pt>
                <c:pt idx="5585">
                  <c:v>51557.5</c:v>
                </c:pt>
                <c:pt idx="5586">
                  <c:v>51557.9</c:v>
                </c:pt>
                <c:pt idx="5587">
                  <c:v>51559</c:v>
                </c:pt>
                <c:pt idx="5588">
                  <c:v>51559.9</c:v>
                </c:pt>
                <c:pt idx="5589">
                  <c:v>51560.9</c:v>
                </c:pt>
                <c:pt idx="5590">
                  <c:v>51561.8</c:v>
                </c:pt>
                <c:pt idx="5591">
                  <c:v>51563.1</c:v>
                </c:pt>
                <c:pt idx="5592">
                  <c:v>51564.1</c:v>
                </c:pt>
                <c:pt idx="5593">
                  <c:v>51566.5</c:v>
                </c:pt>
                <c:pt idx="5594">
                  <c:v>51568.3</c:v>
                </c:pt>
                <c:pt idx="5595">
                  <c:v>51569.7</c:v>
                </c:pt>
                <c:pt idx="5596">
                  <c:v>51571.8</c:v>
                </c:pt>
                <c:pt idx="5597">
                  <c:v>51573.4</c:v>
                </c:pt>
                <c:pt idx="5598">
                  <c:v>51575.6</c:v>
                </c:pt>
                <c:pt idx="5599">
                  <c:v>51577.9</c:v>
                </c:pt>
                <c:pt idx="5600">
                  <c:v>51581</c:v>
                </c:pt>
                <c:pt idx="5601">
                  <c:v>51582.9</c:v>
                </c:pt>
                <c:pt idx="5602">
                  <c:v>51585.599999999999</c:v>
                </c:pt>
                <c:pt idx="5603">
                  <c:v>51587.6</c:v>
                </c:pt>
                <c:pt idx="5604">
                  <c:v>51591.1</c:v>
                </c:pt>
                <c:pt idx="5605">
                  <c:v>51594</c:v>
                </c:pt>
                <c:pt idx="5606">
                  <c:v>51596.9</c:v>
                </c:pt>
                <c:pt idx="5607">
                  <c:v>51598.400000000001</c:v>
                </c:pt>
                <c:pt idx="5608">
                  <c:v>51601.4</c:v>
                </c:pt>
                <c:pt idx="5609">
                  <c:v>51604.5</c:v>
                </c:pt>
                <c:pt idx="5610">
                  <c:v>51607.6</c:v>
                </c:pt>
                <c:pt idx="5611">
                  <c:v>51610.7</c:v>
                </c:pt>
                <c:pt idx="5612">
                  <c:v>51613.9</c:v>
                </c:pt>
                <c:pt idx="5613">
                  <c:v>51617.1</c:v>
                </c:pt>
                <c:pt idx="5614">
                  <c:v>51619.5</c:v>
                </c:pt>
                <c:pt idx="5615">
                  <c:v>51623.5</c:v>
                </c:pt>
                <c:pt idx="5616">
                  <c:v>51626.7</c:v>
                </c:pt>
                <c:pt idx="5617">
                  <c:v>51629.9</c:v>
                </c:pt>
                <c:pt idx="5618">
                  <c:v>51632.3</c:v>
                </c:pt>
                <c:pt idx="5619">
                  <c:v>51634.7</c:v>
                </c:pt>
                <c:pt idx="5620">
                  <c:v>51638.7</c:v>
                </c:pt>
                <c:pt idx="5621">
                  <c:v>51642.1</c:v>
                </c:pt>
                <c:pt idx="5622">
                  <c:v>51645.599999999999</c:v>
                </c:pt>
                <c:pt idx="5623">
                  <c:v>51649.3</c:v>
                </c:pt>
                <c:pt idx="5624">
                  <c:v>51653</c:v>
                </c:pt>
                <c:pt idx="5625">
                  <c:v>51656.9</c:v>
                </c:pt>
                <c:pt idx="5626">
                  <c:v>51660.9</c:v>
                </c:pt>
                <c:pt idx="5627">
                  <c:v>51664</c:v>
                </c:pt>
                <c:pt idx="5628">
                  <c:v>51667.1</c:v>
                </c:pt>
                <c:pt idx="5629">
                  <c:v>51671.3</c:v>
                </c:pt>
                <c:pt idx="5630">
                  <c:v>51676.7</c:v>
                </c:pt>
                <c:pt idx="5631">
                  <c:v>51681</c:v>
                </c:pt>
                <c:pt idx="5632">
                  <c:v>51685.4</c:v>
                </c:pt>
                <c:pt idx="5633">
                  <c:v>51688.800000000003</c:v>
                </c:pt>
                <c:pt idx="5634">
                  <c:v>51694.400000000001</c:v>
                </c:pt>
                <c:pt idx="5635">
                  <c:v>51700.1</c:v>
                </c:pt>
                <c:pt idx="5636">
                  <c:v>51704.6</c:v>
                </c:pt>
                <c:pt idx="5637">
                  <c:v>51706.9</c:v>
                </c:pt>
                <c:pt idx="5638">
                  <c:v>51711.5</c:v>
                </c:pt>
                <c:pt idx="5639">
                  <c:v>51717.2</c:v>
                </c:pt>
                <c:pt idx="5640">
                  <c:v>51721.7</c:v>
                </c:pt>
                <c:pt idx="5641">
                  <c:v>51726.3</c:v>
                </c:pt>
                <c:pt idx="5642">
                  <c:v>51730.8</c:v>
                </c:pt>
                <c:pt idx="5643">
                  <c:v>51735.199999999997</c:v>
                </c:pt>
                <c:pt idx="5644">
                  <c:v>51740.7</c:v>
                </c:pt>
                <c:pt idx="5645">
                  <c:v>51745</c:v>
                </c:pt>
                <c:pt idx="5646">
                  <c:v>51749.3</c:v>
                </c:pt>
                <c:pt idx="5647">
                  <c:v>51752.4</c:v>
                </c:pt>
                <c:pt idx="5648">
                  <c:v>51756.5</c:v>
                </c:pt>
                <c:pt idx="5649">
                  <c:v>51761.5</c:v>
                </c:pt>
                <c:pt idx="5650">
                  <c:v>51764.5</c:v>
                </c:pt>
                <c:pt idx="5651">
                  <c:v>51767.4</c:v>
                </c:pt>
                <c:pt idx="5652">
                  <c:v>51771.4</c:v>
                </c:pt>
                <c:pt idx="5653">
                  <c:v>51776.2</c:v>
                </c:pt>
                <c:pt idx="5654">
                  <c:v>51780.1</c:v>
                </c:pt>
                <c:pt idx="5655">
                  <c:v>51784</c:v>
                </c:pt>
                <c:pt idx="5656">
                  <c:v>51787.9</c:v>
                </c:pt>
                <c:pt idx="5657">
                  <c:v>51791.7</c:v>
                </c:pt>
                <c:pt idx="5658">
                  <c:v>51796.5</c:v>
                </c:pt>
                <c:pt idx="5659">
                  <c:v>51799.4</c:v>
                </c:pt>
                <c:pt idx="5660">
                  <c:v>51802.2</c:v>
                </c:pt>
                <c:pt idx="5661">
                  <c:v>51806</c:v>
                </c:pt>
                <c:pt idx="5662">
                  <c:v>51810.7</c:v>
                </c:pt>
                <c:pt idx="5663">
                  <c:v>51814.5</c:v>
                </c:pt>
                <c:pt idx="5664">
                  <c:v>51818.2</c:v>
                </c:pt>
                <c:pt idx="5665">
                  <c:v>51821.9</c:v>
                </c:pt>
                <c:pt idx="5666">
                  <c:v>51824.7</c:v>
                </c:pt>
                <c:pt idx="5667">
                  <c:v>51828.4</c:v>
                </c:pt>
                <c:pt idx="5668">
                  <c:v>51832.9</c:v>
                </c:pt>
                <c:pt idx="5669">
                  <c:v>51835.7</c:v>
                </c:pt>
                <c:pt idx="5670">
                  <c:v>51838.400000000001</c:v>
                </c:pt>
                <c:pt idx="5671">
                  <c:v>51842</c:v>
                </c:pt>
                <c:pt idx="5672">
                  <c:v>51846.5</c:v>
                </c:pt>
                <c:pt idx="5673">
                  <c:v>51850</c:v>
                </c:pt>
                <c:pt idx="5674">
                  <c:v>51853.599999999999</c:v>
                </c:pt>
                <c:pt idx="5675">
                  <c:v>51856.2</c:v>
                </c:pt>
                <c:pt idx="5676">
                  <c:v>51859.7</c:v>
                </c:pt>
                <c:pt idx="5677">
                  <c:v>51864</c:v>
                </c:pt>
                <c:pt idx="5678">
                  <c:v>51867.4</c:v>
                </c:pt>
                <c:pt idx="5679">
                  <c:v>51870</c:v>
                </c:pt>
                <c:pt idx="5680">
                  <c:v>51872.6</c:v>
                </c:pt>
                <c:pt idx="5681">
                  <c:v>51875.9</c:v>
                </c:pt>
                <c:pt idx="5682">
                  <c:v>51880.1</c:v>
                </c:pt>
                <c:pt idx="5683">
                  <c:v>51882.7</c:v>
                </c:pt>
                <c:pt idx="5684">
                  <c:v>51886</c:v>
                </c:pt>
                <c:pt idx="5685">
                  <c:v>51890.2</c:v>
                </c:pt>
                <c:pt idx="5686">
                  <c:v>51893.5</c:v>
                </c:pt>
                <c:pt idx="5687">
                  <c:v>51897.7</c:v>
                </c:pt>
                <c:pt idx="5688">
                  <c:v>51900.1</c:v>
                </c:pt>
                <c:pt idx="5689">
                  <c:v>51903.4</c:v>
                </c:pt>
                <c:pt idx="5690">
                  <c:v>51905.9</c:v>
                </c:pt>
                <c:pt idx="5691">
                  <c:v>51909.1</c:v>
                </c:pt>
                <c:pt idx="5692">
                  <c:v>51913.1</c:v>
                </c:pt>
                <c:pt idx="5693">
                  <c:v>51915.6</c:v>
                </c:pt>
                <c:pt idx="5694">
                  <c:v>51918.7</c:v>
                </c:pt>
                <c:pt idx="5695">
                  <c:v>51921.1</c:v>
                </c:pt>
                <c:pt idx="5696">
                  <c:v>51924.3</c:v>
                </c:pt>
                <c:pt idx="5697">
                  <c:v>51927.4</c:v>
                </c:pt>
                <c:pt idx="5698">
                  <c:v>51931.3</c:v>
                </c:pt>
                <c:pt idx="5699">
                  <c:v>51933.599999999999</c:v>
                </c:pt>
                <c:pt idx="5700">
                  <c:v>51936.6</c:v>
                </c:pt>
                <c:pt idx="5701">
                  <c:v>51938.9</c:v>
                </c:pt>
                <c:pt idx="5702">
                  <c:v>51941.9</c:v>
                </c:pt>
                <c:pt idx="5703">
                  <c:v>51944.9</c:v>
                </c:pt>
                <c:pt idx="5704">
                  <c:v>51948.5</c:v>
                </c:pt>
                <c:pt idx="5705">
                  <c:v>51951.4</c:v>
                </c:pt>
                <c:pt idx="5706">
                  <c:v>51953.599999999999</c:v>
                </c:pt>
                <c:pt idx="5707">
                  <c:v>51956.4</c:v>
                </c:pt>
                <c:pt idx="5708">
                  <c:v>51959.199999999997</c:v>
                </c:pt>
                <c:pt idx="5709">
                  <c:v>51961.2</c:v>
                </c:pt>
                <c:pt idx="5710">
                  <c:v>51964</c:v>
                </c:pt>
                <c:pt idx="5711">
                  <c:v>51966.7</c:v>
                </c:pt>
                <c:pt idx="5712">
                  <c:v>51969.3</c:v>
                </c:pt>
                <c:pt idx="5713">
                  <c:v>51971.4</c:v>
                </c:pt>
                <c:pt idx="5714">
                  <c:v>51974.1</c:v>
                </c:pt>
                <c:pt idx="5715">
                  <c:v>51976.1</c:v>
                </c:pt>
                <c:pt idx="5716">
                  <c:v>51980.1</c:v>
                </c:pt>
                <c:pt idx="5717">
                  <c:v>51982.8</c:v>
                </c:pt>
                <c:pt idx="5718">
                  <c:v>51984.1</c:v>
                </c:pt>
                <c:pt idx="5719">
                  <c:v>51986.8</c:v>
                </c:pt>
                <c:pt idx="5720">
                  <c:v>51989.4</c:v>
                </c:pt>
                <c:pt idx="5721">
                  <c:v>51992.1</c:v>
                </c:pt>
                <c:pt idx="5722">
                  <c:v>51995.3</c:v>
                </c:pt>
                <c:pt idx="5723">
                  <c:v>51997.9</c:v>
                </c:pt>
                <c:pt idx="5724">
                  <c:v>51999.8</c:v>
                </c:pt>
                <c:pt idx="5725">
                  <c:v>52001.7</c:v>
                </c:pt>
                <c:pt idx="5726">
                  <c:v>52004.2</c:v>
                </c:pt>
                <c:pt idx="5727">
                  <c:v>52006.7</c:v>
                </c:pt>
                <c:pt idx="5728">
                  <c:v>52009.1</c:v>
                </c:pt>
                <c:pt idx="5729">
                  <c:v>52010.9</c:v>
                </c:pt>
                <c:pt idx="5730">
                  <c:v>52012.7</c:v>
                </c:pt>
                <c:pt idx="5731">
                  <c:v>52014.400000000001</c:v>
                </c:pt>
                <c:pt idx="5732">
                  <c:v>52016.7</c:v>
                </c:pt>
                <c:pt idx="5733">
                  <c:v>52018.400000000001</c:v>
                </c:pt>
                <c:pt idx="5734">
                  <c:v>52020.6</c:v>
                </c:pt>
                <c:pt idx="5735">
                  <c:v>52022.7</c:v>
                </c:pt>
                <c:pt idx="5736">
                  <c:v>52024.2</c:v>
                </c:pt>
                <c:pt idx="5737">
                  <c:v>52026.2</c:v>
                </c:pt>
                <c:pt idx="5738">
                  <c:v>52027.7</c:v>
                </c:pt>
                <c:pt idx="5739">
                  <c:v>52029.599999999999</c:v>
                </c:pt>
                <c:pt idx="5740">
                  <c:v>52031.4</c:v>
                </c:pt>
                <c:pt idx="5741">
                  <c:v>52033.1</c:v>
                </c:pt>
                <c:pt idx="5742">
                  <c:v>52034.400000000001</c:v>
                </c:pt>
                <c:pt idx="5743">
                  <c:v>52036</c:v>
                </c:pt>
                <c:pt idx="5744">
                  <c:v>52037.5</c:v>
                </c:pt>
                <c:pt idx="5745">
                  <c:v>52038.6</c:v>
                </c:pt>
                <c:pt idx="5746">
                  <c:v>52040.6</c:v>
                </c:pt>
                <c:pt idx="5747">
                  <c:v>52042.2</c:v>
                </c:pt>
                <c:pt idx="5748">
                  <c:v>52043.3</c:v>
                </c:pt>
                <c:pt idx="5749">
                  <c:v>52044.5</c:v>
                </c:pt>
                <c:pt idx="5750">
                  <c:v>52046.1</c:v>
                </c:pt>
                <c:pt idx="5751">
                  <c:v>52047.3</c:v>
                </c:pt>
                <c:pt idx="5752">
                  <c:v>52049.2</c:v>
                </c:pt>
                <c:pt idx="5753">
                  <c:v>52050.7</c:v>
                </c:pt>
                <c:pt idx="5754">
                  <c:v>52052.6</c:v>
                </c:pt>
                <c:pt idx="5755">
                  <c:v>52053.7</c:v>
                </c:pt>
                <c:pt idx="5756">
                  <c:v>52055.199999999997</c:v>
                </c:pt>
                <c:pt idx="5757">
                  <c:v>52056.9</c:v>
                </c:pt>
                <c:pt idx="5758">
                  <c:v>52058.3</c:v>
                </c:pt>
                <c:pt idx="5759">
                  <c:v>52059.3</c:v>
                </c:pt>
                <c:pt idx="5760">
                  <c:v>52060.5</c:v>
                </c:pt>
                <c:pt idx="5761">
                  <c:v>52061.7</c:v>
                </c:pt>
                <c:pt idx="5762">
                  <c:v>52062.9</c:v>
                </c:pt>
                <c:pt idx="5763">
                  <c:v>52064.2</c:v>
                </c:pt>
                <c:pt idx="5764">
                  <c:v>52065</c:v>
                </c:pt>
                <c:pt idx="5765">
                  <c:v>52065.9</c:v>
                </c:pt>
                <c:pt idx="5766">
                  <c:v>52066.8</c:v>
                </c:pt>
                <c:pt idx="5767">
                  <c:v>52067.3</c:v>
                </c:pt>
                <c:pt idx="5768">
                  <c:v>52068.2</c:v>
                </c:pt>
                <c:pt idx="5769">
                  <c:v>52068.6</c:v>
                </c:pt>
                <c:pt idx="5770">
                  <c:v>52069.1</c:v>
                </c:pt>
                <c:pt idx="5771">
                  <c:v>52069.5</c:v>
                </c:pt>
                <c:pt idx="5772">
                  <c:v>52069.8</c:v>
                </c:pt>
                <c:pt idx="5773">
                  <c:v>52070</c:v>
                </c:pt>
                <c:pt idx="5774">
                  <c:v>52070.1</c:v>
                </c:pt>
                <c:pt idx="5775">
                  <c:v>52070</c:v>
                </c:pt>
                <c:pt idx="5776">
                  <c:v>52070</c:v>
                </c:pt>
                <c:pt idx="5777">
                  <c:v>52069.9</c:v>
                </c:pt>
                <c:pt idx="5778">
                  <c:v>52069.8</c:v>
                </c:pt>
                <c:pt idx="5779">
                  <c:v>52069.7</c:v>
                </c:pt>
                <c:pt idx="5780">
                  <c:v>52069.5</c:v>
                </c:pt>
                <c:pt idx="5781">
                  <c:v>52069.3</c:v>
                </c:pt>
                <c:pt idx="5782">
                  <c:v>52069.2</c:v>
                </c:pt>
                <c:pt idx="5783">
                  <c:v>52068.800000000003</c:v>
                </c:pt>
                <c:pt idx="5784">
                  <c:v>52068.6</c:v>
                </c:pt>
                <c:pt idx="5785">
                  <c:v>52068.2</c:v>
                </c:pt>
                <c:pt idx="5786">
                  <c:v>52068</c:v>
                </c:pt>
                <c:pt idx="5787">
                  <c:v>52067.7</c:v>
                </c:pt>
                <c:pt idx="5788">
                  <c:v>52067.3</c:v>
                </c:pt>
                <c:pt idx="5789">
                  <c:v>52066.9</c:v>
                </c:pt>
                <c:pt idx="5790">
                  <c:v>52066.6</c:v>
                </c:pt>
                <c:pt idx="5791">
                  <c:v>52066.1</c:v>
                </c:pt>
                <c:pt idx="5792">
                  <c:v>52065.8</c:v>
                </c:pt>
                <c:pt idx="5793">
                  <c:v>52065.4</c:v>
                </c:pt>
                <c:pt idx="5794">
                  <c:v>52064.9</c:v>
                </c:pt>
                <c:pt idx="5795">
                  <c:v>52064.6</c:v>
                </c:pt>
                <c:pt idx="5796">
                  <c:v>52064.1</c:v>
                </c:pt>
                <c:pt idx="5797">
                  <c:v>52063.6</c:v>
                </c:pt>
                <c:pt idx="5798">
                  <c:v>52063.1</c:v>
                </c:pt>
                <c:pt idx="5799">
                  <c:v>52062.8</c:v>
                </c:pt>
                <c:pt idx="5800">
                  <c:v>52062.3</c:v>
                </c:pt>
                <c:pt idx="5801">
                  <c:v>52061.8</c:v>
                </c:pt>
                <c:pt idx="5802">
                  <c:v>52061.3</c:v>
                </c:pt>
                <c:pt idx="5803">
                  <c:v>52060.800000000003</c:v>
                </c:pt>
                <c:pt idx="5804">
                  <c:v>52060.5</c:v>
                </c:pt>
                <c:pt idx="5805">
                  <c:v>52060.1</c:v>
                </c:pt>
                <c:pt idx="5806">
                  <c:v>52059.6</c:v>
                </c:pt>
                <c:pt idx="5807">
                  <c:v>52059.1</c:v>
                </c:pt>
                <c:pt idx="5808">
                  <c:v>52058.6</c:v>
                </c:pt>
                <c:pt idx="5809">
                  <c:v>52058</c:v>
                </c:pt>
                <c:pt idx="5810">
                  <c:v>52057.5</c:v>
                </c:pt>
                <c:pt idx="5811">
                  <c:v>52056.6</c:v>
                </c:pt>
                <c:pt idx="5812">
                  <c:v>52056</c:v>
                </c:pt>
                <c:pt idx="5813">
                  <c:v>52055.3</c:v>
                </c:pt>
                <c:pt idx="5814">
                  <c:v>52054.400000000001</c:v>
                </c:pt>
                <c:pt idx="5815">
                  <c:v>52053.8</c:v>
                </c:pt>
                <c:pt idx="5816">
                  <c:v>52052.9</c:v>
                </c:pt>
                <c:pt idx="5817">
                  <c:v>52052</c:v>
                </c:pt>
                <c:pt idx="5818">
                  <c:v>52051.3</c:v>
                </c:pt>
                <c:pt idx="5819">
                  <c:v>52050.7</c:v>
                </c:pt>
                <c:pt idx="5820">
                  <c:v>52049.5</c:v>
                </c:pt>
                <c:pt idx="5821">
                  <c:v>52048.6</c:v>
                </c:pt>
                <c:pt idx="5822">
                  <c:v>52047.9</c:v>
                </c:pt>
                <c:pt idx="5823">
                  <c:v>52047</c:v>
                </c:pt>
                <c:pt idx="5824">
                  <c:v>52046.1</c:v>
                </c:pt>
                <c:pt idx="5825">
                  <c:v>52045.3</c:v>
                </c:pt>
                <c:pt idx="5826">
                  <c:v>52044.5</c:v>
                </c:pt>
                <c:pt idx="5827">
                  <c:v>52044.1</c:v>
                </c:pt>
                <c:pt idx="5828">
                  <c:v>52043.1</c:v>
                </c:pt>
                <c:pt idx="5829">
                  <c:v>52042.6</c:v>
                </c:pt>
                <c:pt idx="5830">
                  <c:v>52041.9</c:v>
                </c:pt>
                <c:pt idx="5831">
                  <c:v>52041.3</c:v>
                </c:pt>
                <c:pt idx="5832">
                  <c:v>52041</c:v>
                </c:pt>
                <c:pt idx="5833">
                  <c:v>52040.4</c:v>
                </c:pt>
                <c:pt idx="5834">
                  <c:v>52040</c:v>
                </c:pt>
                <c:pt idx="5835">
                  <c:v>52039.7</c:v>
                </c:pt>
                <c:pt idx="5836">
                  <c:v>52039.5</c:v>
                </c:pt>
                <c:pt idx="5837">
                  <c:v>52039.3</c:v>
                </c:pt>
                <c:pt idx="5838">
                  <c:v>52039.199999999997</c:v>
                </c:pt>
                <c:pt idx="5839">
                  <c:v>52039.199999999997</c:v>
                </c:pt>
                <c:pt idx="5840">
                  <c:v>52039.199999999997</c:v>
                </c:pt>
                <c:pt idx="5841">
                  <c:v>52039.3</c:v>
                </c:pt>
                <c:pt idx="5842">
                  <c:v>52039.3</c:v>
                </c:pt>
                <c:pt idx="5843">
                  <c:v>52039.4</c:v>
                </c:pt>
                <c:pt idx="5844">
                  <c:v>52039.4</c:v>
                </c:pt>
                <c:pt idx="5845">
                  <c:v>52039.5</c:v>
                </c:pt>
                <c:pt idx="5846">
                  <c:v>52039.6</c:v>
                </c:pt>
                <c:pt idx="5847">
                  <c:v>52039.8</c:v>
                </c:pt>
                <c:pt idx="5848">
                  <c:v>52039.9</c:v>
                </c:pt>
                <c:pt idx="5849">
                  <c:v>52040.1</c:v>
                </c:pt>
                <c:pt idx="5850">
                  <c:v>52040.2</c:v>
                </c:pt>
                <c:pt idx="5851">
                  <c:v>52040.3</c:v>
                </c:pt>
                <c:pt idx="5852">
                  <c:v>52040.6</c:v>
                </c:pt>
                <c:pt idx="5853">
                  <c:v>52040.800000000003</c:v>
                </c:pt>
                <c:pt idx="5854">
                  <c:v>52040.9</c:v>
                </c:pt>
                <c:pt idx="5855">
                  <c:v>52041.1</c:v>
                </c:pt>
                <c:pt idx="5856">
                  <c:v>52041.4</c:v>
                </c:pt>
                <c:pt idx="5857">
                  <c:v>52041.599999999999</c:v>
                </c:pt>
                <c:pt idx="5858">
                  <c:v>52041.9</c:v>
                </c:pt>
                <c:pt idx="5859">
                  <c:v>52042</c:v>
                </c:pt>
                <c:pt idx="5860">
                  <c:v>52042.3</c:v>
                </c:pt>
                <c:pt idx="5861">
                  <c:v>52042.6</c:v>
                </c:pt>
                <c:pt idx="5862">
                  <c:v>52042.9</c:v>
                </c:pt>
                <c:pt idx="5863">
                  <c:v>52043.199999999997</c:v>
                </c:pt>
                <c:pt idx="5864">
                  <c:v>52043.6</c:v>
                </c:pt>
                <c:pt idx="5865">
                  <c:v>52043.8</c:v>
                </c:pt>
                <c:pt idx="5866">
                  <c:v>52044.1</c:v>
                </c:pt>
                <c:pt idx="5867">
                  <c:v>52044.4</c:v>
                </c:pt>
                <c:pt idx="5868">
                  <c:v>52044.9</c:v>
                </c:pt>
                <c:pt idx="5869">
                  <c:v>52045.1</c:v>
                </c:pt>
                <c:pt idx="5870">
                  <c:v>52045.5</c:v>
                </c:pt>
                <c:pt idx="5871">
                  <c:v>52045.8</c:v>
                </c:pt>
                <c:pt idx="5872">
                  <c:v>52046.1</c:v>
                </c:pt>
                <c:pt idx="5873">
                  <c:v>52046.7</c:v>
                </c:pt>
                <c:pt idx="5874">
                  <c:v>52047.3</c:v>
                </c:pt>
                <c:pt idx="5875">
                  <c:v>52048.2</c:v>
                </c:pt>
                <c:pt idx="5876">
                  <c:v>52048.800000000003</c:v>
                </c:pt>
                <c:pt idx="5877">
                  <c:v>52049.8</c:v>
                </c:pt>
                <c:pt idx="5878">
                  <c:v>52050.5</c:v>
                </c:pt>
                <c:pt idx="5879">
                  <c:v>52051.6</c:v>
                </c:pt>
                <c:pt idx="5880">
                  <c:v>52053.1</c:v>
                </c:pt>
                <c:pt idx="5881">
                  <c:v>52054.3</c:v>
                </c:pt>
                <c:pt idx="5882">
                  <c:v>52055.7</c:v>
                </c:pt>
                <c:pt idx="5883">
                  <c:v>52056.7</c:v>
                </c:pt>
                <c:pt idx="5884">
                  <c:v>52057.8</c:v>
                </c:pt>
                <c:pt idx="5885">
                  <c:v>52059.3</c:v>
                </c:pt>
                <c:pt idx="5886">
                  <c:v>52060.800000000003</c:v>
                </c:pt>
                <c:pt idx="5887">
                  <c:v>52062.400000000001</c:v>
                </c:pt>
                <c:pt idx="5888">
                  <c:v>52063.6</c:v>
                </c:pt>
                <c:pt idx="5889">
                  <c:v>52065.3</c:v>
                </c:pt>
                <c:pt idx="5890">
                  <c:v>52066.6</c:v>
                </c:pt>
                <c:pt idx="5891">
                  <c:v>52068.800000000003</c:v>
                </c:pt>
                <c:pt idx="5892">
                  <c:v>52070.6</c:v>
                </c:pt>
                <c:pt idx="5893">
                  <c:v>52072.4</c:v>
                </c:pt>
                <c:pt idx="5894">
                  <c:v>52073.8</c:v>
                </c:pt>
                <c:pt idx="5895">
                  <c:v>52075.6</c:v>
                </c:pt>
                <c:pt idx="5896">
                  <c:v>52077</c:v>
                </c:pt>
                <c:pt idx="5897">
                  <c:v>52078.400000000001</c:v>
                </c:pt>
                <c:pt idx="5898">
                  <c:v>52080.3</c:v>
                </c:pt>
                <c:pt idx="5899">
                  <c:v>52082.6</c:v>
                </c:pt>
                <c:pt idx="5900">
                  <c:v>52084.5</c:v>
                </c:pt>
                <c:pt idx="5901">
                  <c:v>52085.9</c:v>
                </c:pt>
                <c:pt idx="5902">
                  <c:v>52087.8</c:v>
                </c:pt>
                <c:pt idx="5903">
                  <c:v>52088.7</c:v>
                </c:pt>
                <c:pt idx="5904">
                  <c:v>52090.6</c:v>
                </c:pt>
                <c:pt idx="5905">
                  <c:v>52092.7</c:v>
                </c:pt>
                <c:pt idx="5906">
                  <c:v>52095</c:v>
                </c:pt>
                <c:pt idx="5907">
                  <c:v>52096.800000000003</c:v>
                </c:pt>
                <c:pt idx="5908">
                  <c:v>52100</c:v>
                </c:pt>
                <c:pt idx="5909">
                  <c:v>52102</c:v>
                </c:pt>
                <c:pt idx="5910">
                  <c:v>52104.800000000003</c:v>
                </c:pt>
                <c:pt idx="5911">
                  <c:v>52107.7</c:v>
                </c:pt>
                <c:pt idx="5912">
                  <c:v>52110.7</c:v>
                </c:pt>
                <c:pt idx="5913">
                  <c:v>52113.8</c:v>
                </c:pt>
                <c:pt idx="5914">
                  <c:v>52116.1</c:v>
                </c:pt>
                <c:pt idx="5915">
                  <c:v>52119.199999999997</c:v>
                </c:pt>
                <c:pt idx="5916">
                  <c:v>52121.599999999999</c:v>
                </c:pt>
                <c:pt idx="5917">
                  <c:v>52124.800000000003</c:v>
                </c:pt>
                <c:pt idx="5918">
                  <c:v>52128</c:v>
                </c:pt>
                <c:pt idx="5919">
                  <c:v>52131.1</c:v>
                </c:pt>
                <c:pt idx="5920">
                  <c:v>52134.3</c:v>
                </c:pt>
                <c:pt idx="5921">
                  <c:v>52136.6</c:v>
                </c:pt>
                <c:pt idx="5922">
                  <c:v>52139.6</c:v>
                </c:pt>
                <c:pt idx="5923">
                  <c:v>52142.5</c:v>
                </c:pt>
                <c:pt idx="5924">
                  <c:v>52144.7</c:v>
                </c:pt>
                <c:pt idx="5925">
                  <c:v>52147.5</c:v>
                </c:pt>
                <c:pt idx="5926">
                  <c:v>52149.4</c:v>
                </c:pt>
                <c:pt idx="5927">
                  <c:v>52152</c:v>
                </c:pt>
                <c:pt idx="5928">
                  <c:v>52154.400000000001</c:v>
                </c:pt>
                <c:pt idx="5929">
                  <c:v>52156.6</c:v>
                </c:pt>
                <c:pt idx="5930">
                  <c:v>52158.6</c:v>
                </c:pt>
                <c:pt idx="5931">
                  <c:v>52160.5</c:v>
                </c:pt>
                <c:pt idx="5932">
                  <c:v>52161.3</c:v>
                </c:pt>
                <c:pt idx="5933">
                  <c:v>52162.8</c:v>
                </c:pt>
                <c:pt idx="5934">
                  <c:v>52164</c:v>
                </c:pt>
                <c:pt idx="5935">
                  <c:v>52164.800000000003</c:v>
                </c:pt>
                <c:pt idx="5936">
                  <c:v>52165.599999999999</c:v>
                </c:pt>
                <c:pt idx="5937">
                  <c:v>52166.400000000001</c:v>
                </c:pt>
                <c:pt idx="5938">
                  <c:v>52166.7</c:v>
                </c:pt>
                <c:pt idx="5939">
                  <c:v>52167.4</c:v>
                </c:pt>
                <c:pt idx="5940">
                  <c:v>52168.2</c:v>
                </c:pt>
                <c:pt idx="5941">
                  <c:v>52168.800000000003</c:v>
                </c:pt>
                <c:pt idx="5942">
                  <c:v>52169.2</c:v>
                </c:pt>
                <c:pt idx="5943">
                  <c:v>52169.599999999999</c:v>
                </c:pt>
                <c:pt idx="5944">
                  <c:v>52170</c:v>
                </c:pt>
                <c:pt idx="5945">
                  <c:v>52170.5</c:v>
                </c:pt>
                <c:pt idx="5946">
                  <c:v>52170.9</c:v>
                </c:pt>
                <c:pt idx="5947">
                  <c:v>52171.1</c:v>
                </c:pt>
                <c:pt idx="5948">
                  <c:v>52171.5</c:v>
                </c:pt>
                <c:pt idx="5949">
                  <c:v>52172</c:v>
                </c:pt>
                <c:pt idx="5950">
                  <c:v>52172.2</c:v>
                </c:pt>
                <c:pt idx="5951">
                  <c:v>52172.6</c:v>
                </c:pt>
                <c:pt idx="5952">
                  <c:v>52172.9</c:v>
                </c:pt>
                <c:pt idx="5953">
                  <c:v>52173.2</c:v>
                </c:pt>
                <c:pt idx="5954">
                  <c:v>52173.5</c:v>
                </c:pt>
                <c:pt idx="5955">
                  <c:v>52174</c:v>
                </c:pt>
                <c:pt idx="5956">
                  <c:v>52174.3</c:v>
                </c:pt>
                <c:pt idx="5957">
                  <c:v>52174.5</c:v>
                </c:pt>
                <c:pt idx="5958">
                  <c:v>52174.9</c:v>
                </c:pt>
                <c:pt idx="5959">
                  <c:v>52175.199999999997</c:v>
                </c:pt>
                <c:pt idx="5960">
                  <c:v>52175.7</c:v>
                </c:pt>
                <c:pt idx="5961">
                  <c:v>52176</c:v>
                </c:pt>
                <c:pt idx="5962">
                  <c:v>52176.4</c:v>
                </c:pt>
                <c:pt idx="5963">
                  <c:v>52176.9</c:v>
                </c:pt>
                <c:pt idx="5964">
                  <c:v>52177.5</c:v>
                </c:pt>
                <c:pt idx="5965">
                  <c:v>52177.9</c:v>
                </c:pt>
                <c:pt idx="5966">
                  <c:v>52178.400000000001</c:v>
                </c:pt>
                <c:pt idx="5967">
                  <c:v>52179</c:v>
                </c:pt>
                <c:pt idx="5968">
                  <c:v>52179.7</c:v>
                </c:pt>
                <c:pt idx="5969">
                  <c:v>52180.6</c:v>
                </c:pt>
                <c:pt idx="5970">
                  <c:v>52181</c:v>
                </c:pt>
                <c:pt idx="5971">
                  <c:v>52181.8</c:v>
                </c:pt>
                <c:pt idx="5972">
                  <c:v>52182.400000000001</c:v>
                </c:pt>
                <c:pt idx="5973">
                  <c:v>52183.3</c:v>
                </c:pt>
                <c:pt idx="5974">
                  <c:v>52184.2</c:v>
                </c:pt>
                <c:pt idx="5975">
                  <c:v>52184.9</c:v>
                </c:pt>
                <c:pt idx="5976">
                  <c:v>52185.7</c:v>
                </c:pt>
                <c:pt idx="5977">
                  <c:v>52186.9</c:v>
                </c:pt>
                <c:pt idx="5978">
                  <c:v>52188</c:v>
                </c:pt>
                <c:pt idx="5979">
                  <c:v>52188.800000000003</c:v>
                </c:pt>
                <c:pt idx="5980">
                  <c:v>52190</c:v>
                </c:pt>
                <c:pt idx="5981">
                  <c:v>52190.8</c:v>
                </c:pt>
                <c:pt idx="5982">
                  <c:v>52192.3</c:v>
                </c:pt>
                <c:pt idx="5983">
                  <c:v>52193.3</c:v>
                </c:pt>
                <c:pt idx="5984">
                  <c:v>52194.2</c:v>
                </c:pt>
                <c:pt idx="5985">
                  <c:v>52195.199999999997</c:v>
                </c:pt>
                <c:pt idx="5986">
                  <c:v>52196.5</c:v>
                </c:pt>
                <c:pt idx="5987">
                  <c:v>52197.5</c:v>
                </c:pt>
                <c:pt idx="5988">
                  <c:v>52198.9</c:v>
                </c:pt>
                <c:pt idx="5989">
                  <c:v>52199.9</c:v>
                </c:pt>
                <c:pt idx="5990">
                  <c:v>52201.3</c:v>
                </c:pt>
                <c:pt idx="5991">
                  <c:v>52202.400000000001</c:v>
                </c:pt>
                <c:pt idx="5992">
                  <c:v>52204.3</c:v>
                </c:pt>
                <c:pt idx="5993">
                  <c:v>52205.4</c:v>
                </c:pt>
                <c:pt idx="5994">
                  <c:v>52206.5</c:v>
                </c:pt>
                <c:pt idx="5995">
                  <c:v>52207.7</c:v>
                </c:pt>
                <c:pt idx="5996">
                  <c:v>52209.7</c:v>
                </c:pt>
                <c:pt idx="5997">
                  <c:v>52211.3</c:v>
                </c:pt>
                <c:pt idx="5998">
                  <c:v>52212.5</c:v>
                </c:pt>
                <c:pt idx="5999">
                  <c:v>52213.7</c:v>
                </c:pt>
                <c:pt idx="6000">
                  <c:v>52215</c:v>
                </c:pt>
                <c:pt idx="6001">
                  <c:v>52216.6</c:v>
                </c:pt>
                <c:pt idx="6002">
                  <c:v>52218.3</c:v>
                </c:pt>
                <c:pt idx="6003">
                  <c:v>52220.1</c:v>
                </c:pt>
                <c:pt idx="6004">
                  <c:v>52221</c:v>
                </c:pt>
                <c:pt idx="6005">
                  <c:v>52222.8</c:v>
                </c:pt>
                <c:pt idx="6006">
                  <c:v>52224.7</c:v>
                </c:pt>
                <c:pt idx="6007">
                  <c:v>52226.2</c:v>
                </c:pt>
                <c:pt idx="6008">
                  <c:v>52228.2</c:v>
                </c:pt>
                <c:pt idx="6009">
                  <c:v>52229.7</c:v>
                </c:pt>
                <c:pt idx="6010">
                  <c:v>52232.4</c:v>
                </c:pt>
                <c:pt idx="6011">
                  <c:v>52234</c:v>
                </c:pt>
                <c:pt idx="6012">
                  <c:v>52236.2</c:v>
                </c:pt>
                <c:pt idx="6013">
                  <c:v>52237.4</c:v>
                </c:pt>
                <c:pt idx="6014">
                  <c:v>52239.1</c:v>
                </c:pt>
                <c:pt idx="6015">
                  <c:v>52242.1</c:v>
                </c:pt>
                <c:pt idx="6016">
                  <c:v>52244.5</c:v>
                </c:pt>
                <c:pt idx="6017">
                  <c:v>52245.7</c:v>
                </c:pt>
                <c:pt idx="6018">
                  <c:v>52248.3</c:v>
                </c:pt>
                <c:pt idx="6019">
                  <c:v>52251.5</c:v>
                </c:pt>
                <c:pt idx="6020">
                  <c:v>52253.5</c:v>
                </c:pt>
                <c:pt idx="6021">
                  <c:v>52256.2</c:v>
                </c:pt>
                <c:pt idx="6022">
                  <c:v>52259</c:v>
                </c:pt>
                <c:pt idx="6023">
                  <c:v>52260.4</c:v>
                </c:pt>
                <c:pt idx="6024">
                  <c:v>52264</c:v>
                </c:pt>
                <c:pt idx="6025">
                  <c:v>52267</c:v>
                </c:pt>
                <c:pt idx="6026">
                  <c:v>52270</c:v>
                </c:pt>
                <c:pt idx="6027">
                  <c:v>52271.6</c:v>
                </c:pt>
                <c:pt idx="6028">
                  <c:v>52273.9</c:v>
                </c:pt>
                <c:pt idx="6029">
                  <c:v>52277.9</c:v>
                </c:pt>
                <c:pt idx="6030">
                  <c:v>52280.3</c:v>
                </c:pt>
                <c:pt idx="6031">
                  <c:v>52282.8</c:v>
                </c:pt>
                <c:pt idx="6032">
                  <c:v>52286.2</c:v>
                </c:pt>
                <c:pt idx="6033">
                  <c:v>52289.599999999999</c:v>
                </c:pt>
                <c:pt idx="6034">
                  <c:v>52292.2</c:v>
                </c:pt>
                <c:pt idx="6035">
                  <c:v>52295.7</c:v>
                </c:pt>
                <c:pt idx="6036">
                  <c:v>52299.5</c:v>
                </c:pt>
                <c:pt idx="6037">
                  <c:v>52303.7</c:v>
                </c:pt>
                <c:pt idx="6038">
                  <c:v>52307</c:v>
                </c:pt>
                <c:pt idx="6039">
                  <c:v>52310.5</c:v>
                </c:pt>
                <c:pt idx="6040">
                  <c:v>52315.3</c:v>
                </c:pt>
                <c:pt idx="6041">
                  <c:v>52321.8</c:v>
                </c:pt>
                <c:pt idx="6042">
                  <c:v>52324.5</c:v>
                </c:pt>
                <c:pt idx="6043">
                  <c:v>52330</c:v>
                </c:pt>
                <c:pt idx="6044">
                  <c:v>52335.8</c:v>
                </c:pt>
                <c:pt idx="6045">
                  <c:v>52343.199999999997</c:v>
                </c:pt>
                <c:pt idx="6046">
                  <c:v>52349.3</c:v>
                </c:pt>
                <c:pt idx="6047">
                  <c:v>52355.5</c:v>
                </c:pt>
                <c:pt idx="6048">
                  <c:v>52360.2</c:v>
                </c:pt>
                <c:pt idx="6049">
                  <c:v>52365</c:v>
                </c:pt>
                <c:pt idx="6050">
                  <c:v>52369.9</c:v>
                </c:pt>
                <c:pt idx="6051">
                  <c:v>52376.4</c:v>
                </c:pt>
                <c:pt idx="6052">
                  <c:v>52382.9</c:v>
                </c:pt>
                <c:pt idx="6053">
                  <c:v>52391.1</c:v>
                </c:pt>
                <c:pt idx="6054">
                  <c:v>52397.599999999999</c:v>
                </c:pt>
                <c:pt idx="6055">
                  <c:v>52404.1</c:v>
                </c:pt>
                <c:pt idx="6056">
                  <c:v>52408.9</c:v>
                </c:pt>
                <c:pt idx="6057">
                  <c:v>52413.7</c:v>
                </c:pt>
                <c:pt idx="6058">
                  <c:v>52418.400000000001</c:v>
                </c:pt>
                <c:pt idx="6059">
                  <c:v>52426.1</c:v>
                </c:pt>
                <c:pt idx="6060">
                  <c:v>52432.2</c:v>
                </c:pt>
                <c:pt idx="6061">
                  <c:v>52439.5</c:v>
                </c:pt>
                <c:pt idx="6062">
                  <c:v>52443.7</c:v>
                </c:pt>
                <c:pt idx="6063">
                  <c:v>52447.9</c:v>
                </c:pt>
                <c:pt idx="6064">
                  <c:v>52453.2</c:v>
                </c:pt>
                <c:pt idx="6065">
                  <c:v>52458.3</c:v>
                </c:pt>
                <c:pt idx="6066">
                  <c:v>52462</c:v>
                </c:pt>
                <c:pt idx="6067">
                  <c:v>52466.6</c:v>
                </c:pt>
                <c:pt idx="6068">
                  <c:v>52472.1</c:v>
                </c:pt>
                <c:pt idx="6069">
                  <c:v>52475.3</c:v>
                </c:pt>
                <c:pt idx="6070">
                  <c:v>52479.5</c:v>
                </c:pt>
                <c:pt idx="6071">
                  <c:v>52482.6</c:v>
                </c:pt>
                <c:pt idx="6072">
                  <c:v>52485.599999999999</c:v>
                </c:pt>
                <c:pt idx="6073">
                  <c:v>52491.5</c:v>
                </c:pt>
                <c:pt idx="6074">
                  <c:v>52495.3</c:v>
                </c:pt>
                <c:pt idx="6075">
                  <c:v>52498.1</c:v>
                </c:pt>
                <c:pt idx="6076">
                  <c:v>52501.8</c:v>
                </c:pt>
                <c:pt idx="6077">
                  <c:v>52505.4</c:v>
                </c:pt>
                <c:pt idx="6078">
                  <c:v>52508.1</c:v>
                </c:pt>
                <c:pt idx="6079">
                  <c:v>52511.6</c:v>
                </c:pt>
                <c:pt idx="6080">
                  <c:v>52516.800000000003</c:v>
                </c:pt>
                <c:pt idx="6081">
                  <c:v>52519.4</c:v>
                </c:pt>
                <c:pt idx="6082">
                  <c:v>52522.9</c:v>
                </c:pt>
                <c:pt idx="6083">
                  <c:v>52525.5</c:v>
                </c:pt>
                <c:pt idx="6084">
                  <c:v>52528.9</c:v>
                </c:pt>
                <c:pt idx="6085">
                  <c:v>52532.3</c:v>
                </c:pt>
                <c:pt idx="6086">
                  <c:v>52536.7</c:v>
                </c:pt>
                <c:pt idx="6087">
                  <c:v>52540.1</c:v>
                </c:pt>
                <c:pt idx="6088">
                  <c:v>52543.7</c:v>
                </c:pt>
                <c:pt idx="6089">
                  <c:v>52546.3</c:v>
                </c:pt>
                <c:pt idx="6090">
                  <c:v>52549.9</c:v>
                </c:pt>
                <c:pt idx="6091">
                  <c:v>52553.5</c:v>
                </c:pt>
                <c:pt idx="6092">
                  <c:v>52556.3</c:v>
                </c:pt>
                <c:pt idx="6093">
                  <c:v>52559.1</c:v>
                </c:pt>
                <c:pt idx="6094">
                  <c:v>52562.9</c:v>
                </c:pt>
                <c:pt idx="6095">
                  <c:v>52566.8</c:v>
                </c:pt>
                <c:pt idx="6096">
                  <c:v>52570.8</c:v>
                </c:pt>
                <c:pt idx="6097">
                  <c:v>52574.9</c:v>
                </c:pt>
                <c:pt idx="6098">
                  <c:v>52579.1</c:v>
                </c:pt>
                <c:pt idx="6099">
                  <c:v>52583.4</c:v>
                </c:pt>
                <c:pt idx="6100">
                  <c:v>52586.7</c:v>
                </c:pt>
                <c:pt idx="6101">
                  <c:v>52590.1</c:v>
                </c:pt>
                <c:pt idx="6102">
                  <c:v>52593.5</c:v>
                </c:pt>
                <c:pt idx="6103">
                  <c:v>52599.3</c:v>
                </c:pt>
                <c:pt idx="6104">
                  <c:v>52604</c:v>
                </c:pt>
                <c:pt idx="6105">
                  <c:v>52608.800000000003</c:v>
                </c:pt>
                <c:pt idx="6106">
                  <c:v>52612.4</c:v>
                </c:pt>
                <c:pt idx="6107">
                  <c:v>52616.1</c:v>
                </c:pt>
                <c:pt idx="6108">
                  <c:v>52621</c:v>
                </c:pt>
                <c:pt idx="6109">
                  <c:v>52626</c:v>
                </c:pt>
                <c:pt idx="6110">
                  <c:v>52631</c:v>
                </c:pt>
                <c:pt idx="6111">
                  <c:v>52634.8</c:v>
                </c:pt>
                <c:pt idx="6112">
                  <c:v>52638.6</c:v>
                </c:pt>
                <c:pt idx="6113">
                  <c:v>52642.5</c:v>
                </c:pt>
                <c:pt idx="6114">
                  <c:v>52647.6</c:v>
                </c:pt>
                <c:pt idx="6115">
                  <c:v>52651.4</c:v>
                </c:pt>
                <c:pt idx="6116">
                  <c:v>52657.8</c:v>
                </c:pt>
                <c:pt idx="6117">
                  <c:v>52662.9</c:v>
                </c:pt>
                <c:pt idx="6118">
                  <c:v>52666.7</c:v>
                </c:pt>
                <c:pt idx="6119">
                  <c:v>52670.6</c:v>
                </c:pt>
                <c:pt idx="6120">
                  <c:v>52675.6</c:v>
                </c:pt>
                <c:pt idx="6121">
                  <c:v>52680.7</c:v>
                </c:pt>
                <c:pt idx="6122">
                  <c:v>52684.4</c:v>
                </c:pt>
                <c:pt idx="6123">
                  <c:v>52689.4</c:v>
                </c:pt>
                <c:pt idx="6124">
                  <c:v>52693.1</c:v>
                </c:pt>
                <c:pt idx="6125">
                  <c:v>52698</c:v>
                </c:pt>
                <c:pt idx="6126">
                  <c:v>52702.9</c:v>
                </c:pt>
                <c:pt idx="6127">
                  <c:v>52707.6</c:v>
                </c:pt>
                <c:pt idx="6128">
                  <c:v>52712.3</c:v>
                </c:pt>
                <c:pt idx="6129">
                  <c:v>52715.8</c:v>
                </c:pt>
                <c:pt idx="6130">
                  <c:v>52720.4</c:v>
                </c:pt>
                <c:pt idx="6131">
                  <c:v>52724.800000000003</c:v>
                </c:pt>
                <c:pt idx="6132">
                  <c:v>52728.1</c:v>
                </c:pt>
                <c:pt idx="6133">
                  <c:v>52732.6</c:v>
                </c:pt>
                <c:pt idx="6134">
                  <c:v>52737</c:v>
                </c:pt>
                <c:pt idx="6135">
                  <c:v>52739.199999999997</c:v>
                </c:pt>
                <c:pt idx="6136">
                  <c:v>52743.7</c:v>
                </c:pt>
                <c:pt idx="6137">
                  <c:v>52748.1</c:v>
                </c:pt>
                <c:pt idx="6138">
                  <c:v>52752.5</c:v>
                </c:pt>
                <c:pt idx="6139">
                  <c:v>52755.8</c:v>
                </c:pt>
                <c:pt idx="6140">
                  <c:v>52760.2</c:v>
                </c:pt>
                <c:pt idx="6141">
                  <c:v>52764.5</c:v>
                </c:pt>
                <c:pt idx="6142">
                  <c:v>52766.7</c:v>
                </c:pt>
                <c:pt idx="6143">
                  <c:v>52772.1</c:v>
                </c:pt>
                <c:pt idx="6144">
                  <c:v>52776.4</c:v>
                </c:pt>
                <c:pt idx="6145">
                  <c:v>52779.6</c:v>
                </c:pt>
                <c:pt idx="6146">
                  <c:v>52782.8</c:v>
                </c:pt>
                <c:pt idx="6147">
                  <c:v>52786</c:v>
                </c:pt>
                <c:pt idx="6148">
                  <c:v>52791.199999999997</c:v>
                </c:pt>
                <c:pt idx="6149">
                  <c:v>52795.3</c:v>
                </c:pt>
                <c:pt idx="6150">
                  <c:v>52799.4</c:v>
                </c:pt>
                <c:pt idx="6151">
                  <c:v>52801.5</c:v>
                </c:pt>
                <c:pt idx="6152">
                  <c:v>52805.5</c:v>
                </c:pt>
                <c:pt idx="6153">
                  <c:v>52810.5</c:v>
                </c:pt>
                <c:pt idx="6154">
                  <c:v>52814.400000000001</c:v>
                </c:pt>
                <c:pt idx="6155">
                  <c:v>52817.3</c:v>
                </c:pt>
                <c:pt idx="6156">
                  <c:v>52820.2</c:v>
                </c:pt>
                <c:pt idx="6157">
                  <c:v>52823</c:v>
                </c:pt>
                <c:pt idx="6158">
                  <c:v>52827.7</c:v>
                </c:pt>
                <c:pt idx="6159">
                  <c:v>52830.400000000001</c:v>
                </c:pt>
                <c:pt idx="6160">
                  <c:v>52834</c:v>
                </c:pt>
                <c:pt idx="6161">
                  <c:v>52836.7</c:v>
                </c:pt>
                <c:pt idx="6162">
                  <c:v>52839.3</c:v>
                </c:pt>
                <c:pt idx="6163">
                  <c:v>52843.6</c:v>
                </c:pt>
                <c:pt idx="6164">
                  <c:v>52846.9</c:v>
                </c:pt>
                <c:pt idx="6165">
                  <c:v>52850.2</c:v>
                </c:pt>
                <c:pt idx="6166">
                  <c:v>52851.9</c:v>
                </c:pt>
                <c:pt idx="6167">
                  <c:v>52855.1</c:v>
                </c:pt>
                <c:pt idx="6168">
                  <c:v>52858.400000000001</c:v>
                </c:pt>
                <c:pt idx="6169">
                  <c:v>52861.599999999999</c:v>
                </c:pt>
                <c:pt idx="6170">
                  <c:v>52864</c:v>
                </c:pt>
                <c:pt idx="6171">
                  <c:v>52867.199999999997</c:v>
                </c:pt>
                <c:pt idx="6172">
                  <c:v>52869.599999999999</c:v>
                </c:pt>
                <c:pt idx="6173">
                  <c:v>52872.7</c:v>
                </c:pt>
                <c:pt idx="6174">
                  <c:v>52875.8</c:v>
                </c:pt>
                <c:pt idx="6175">
                  <c:v>52878.8</c:v>
                </c:pt>
                <c:pt idx="6176">
                  <c:v>52881.1</c:v>
                </c:pt>
                <c:pt idx="6177">
                  <c:v>52884.1</c:v>
                </c:pt>
                <c:pt idx="6178">
                  <c:v>52887.1</c:v>
                </c:pt>
                <c:pt idx="6179">
                  <c:v>52890.7</c:v>
                </c:pt>
                <c:pt idx="6180">
                  <c:v>52892.1</c:v>
                </c:pt>
                <c:pt idx="6181">
                  <c:v>52895</c:v>
                </c:pt>
                <c:pt idx="6182">
                  <c:v>52897.1</c:v>
                </c:pt>
                <c:pt idx="6183">
                  <c:v>52899.9</c:v>
                </c:pt>
                <c:pt idx="6184">
                  <c:v>52902.6</c:v>
                </c:pt>
                <c:pt idx="6185">
                  <c:v>52904.6</c:v>
                </c:pt>
                <c:pt idx="6186">
                  <c:v>52907.199999999997</c:v>
                </c:pt>
                <c:pt idx="6187">
                  <c:v>52909.8</c:v>
                </c:pt>
                <c:pt idx="6188">
                  <c:v>52912.9</c:v>
                </c:pt>
                <c:pt idx="6189">
                  <c:v>52914.8</c:v>
                </c:pt>
                <c:pt idx="6190">
                  <c:v>52916.6</c:v>
                </c:pt>
                <c:pt idx="6191">
                  <c:v>52919</c:v>
                </c:pt>
                <c:pt idx="6192">
                  <c:v>52920.7</c:v>
                </c:pt>
                <c:pt idx="6193">
                  <c:v>52922.9</c:v>
                </c:pt>
                <c:pt idx="6194">
                  <c:v>52924.6</c:v>
                </c:pt>
                <c:pt idx="6195">
                  <c:v>52926.7</c:v>
                </c:pt>
                <c:pt idx="6196">
                  <c:v>52928.3</c:v>
                </c:pt>
                <c:pt idx="6197">
                  <c:v>52929.8</c:v>
                </c:pt>
                <c:pt idx="6198">
                  <c:v>52932.3</c:v>
                </c:pt>
                <c:pt idx="6199">
                  <c:v>52934.2</c:v>
                </c:pt>
                <c:pt idx="6200">
                  <c:v>52935.5</c:v>
                </c:pt>
                <c:pt idx="6201">
                  <c:v>52937.3</c:v>
                </c:pt>
                <c:pt idx="6202">
                  <c:v>52938.6</c:v>
                </c:pt>
                <c:pt idx="6203">
                  <c:v>52940.6</c:v>
                </c:pt>
                <c:pt idx="6204">
                  <c:v>52941.8</c:v>
                </c:pt>
                <c:pt idx="6205">
                  <c:v>52943.4</c:v>
                </c:pt>
                <c:pt idx="6206">
                  <c:v>52944.5</c:v>
                </c:pt>
                <c:pt idx="6207">
                  <c:v>52945.599999999999</c:v>
                </c:pt>
                <c:pt idx="6208">
                  <c:v>52947.1</c:v>
                </c:pt>
                <c:pt idx="6209">
                  <c:v>52948.800000000003</c:v>
                </c:pt>
                <c:pt idx="6210">
                  <c:v>52950.3</c:v>
                </c:pt>
                <c:pt idx="6211">
                  <c:v>52951.3</c:v>
                </c:pt>
                <c:pt idx="6212">
                  <c:v>52952.7</c:v>
                </c:pt>
                <c:pt idx="6213">
                  <c:v>52953.7</c:v>
                </c:pt>
                <c:pt idx="6214">
                  <c:v>52955.1</c:v>
                </c:pt>
                <c:pt idx="6215">
                  <c:v>52956.5</c:v>
                </c:pt>
                <c:pt idx="6216">
                  <c:v>52957.8</c:v>
                </c:pt>
                <c:pt idx="6217">
                  <c:v>52958.9</c:v>
                </c:pt>
                <c:pt idx="6218">
                  <c:v>52960.3</c:v>
                </c:pt>
                <c:pt idx="6219">
                  <c:v>52961.4</c:v>
                </c:pt>
                <c:pt idx="6220">
                  <c:v>52962.8</c:v>
                </c:pt>
                <c:pt idx="6221">
                  <c:v>52964.3</c:v>
                </c:pt>
                <c:pt idx="6222">
                  <c:v>52965.9</c:v>
                </c:pt>
                <c:pt idx="6223">
                  <c:v>52967.5</c:v>
                </c:pt>
                <c:pt idx="6224">
                  <c:v>52968.7</c:v>
                </c:pt>
                <c:pt idx="6225">
                  <c:v>52970.3</c:v>
                </c:pt>
                <c:pt idx="6226">
                  <c:v>52971.6</c:v>
                </c:pt>
                <c:pt idx="6227">
                  <c:v>52973.8</c:v>
                </c:pt>
                <c:pt idx="6228">
                  <c:v>52976.2</c:v>
                </c:pt>
                <c:pt idx="6229">
                  <c:v>52978.1</c:v>
                </c:pt>
                <c:pt idx="6230">
                  <c:v>52979.6</c:v>
                </c:pt>
                <c:pt idx="6231">
                  <c:v>52982.2</c:v>
                </c:pt>
                <c:pt idx="6232">
                  <c:v>52983.8</c:v>
                </c:pt>
                <c:pt idx="6233">
                  <c:v>52985.4</c:v>
                </c:pt>
                <c:pt idx="6234">
                  <c:v>52987.6</c:v>
                </c:pt>
                <c:pt idx="6235">
                  <c:v>52989.8</c:v>
                </c:pt>
                <c:pt idx="6236">
                  <c:v>52992.1</c:v>
                </c:pt>
                <c:pt idx="6237">
                  <c:v>52994.400000000001</c:v>
                </c:pt>
                <c:pt idx="6238">
                  <c:v>52996.1</c:v>
                </c:pt>
                <c:pt idx="6239">
                  <c:v>52998.5</c:v>
                </c:pt>
                <c:pt idx="6240">
                  <c:v>53001</c:v>
                </c:pt>
                <c:pt idx="6241">
                  <c:v>53003.4</c:v>
                </c:pt>
                <c:pt idx="6242">
                  <c:v>53006</c:v>
                </c:pt>
                <c:pt idx="6243">
                  <c:v>53007.9</c:v>
                </c:pt>
                <c:pt idx="6244">
                  <c:v>53009.8</c:v>
                </c:pt>
                <c:pt idx="6245">
                  <c:v>53012.4</c:v>
                </c:pt>
                <c:pt idx="6246">
                  <c:v>53015</c:v>
                </c:pt>
                <c:pt idx="6247">
                  <c:v>53018.3</c:v>
                </c:pt>
                <c:pt idx="6248">
                  <c:v>53021</c:v>
                </c:pt>
                <c:pt idx="6249">
                  <c:v>53023</c:v>
                </c:pt>
                <c:pt idx="6250">
                  <c:v>53025.1</c:v>
                </c:pt>
                <c:pt idx="6251">
                  <c:v>53027.8</c:v>
                </c:pt>
                <c:pt idx="6252">
                  <c:v>53029.9</c:v>
                </c:pt>
                <c:pt idx="6253">
                  <c:v>53032.7</c:v>
                </c:pt>
                <c:pt idx="6254">
                  <c:v>53035.5</c:v>
                </c:pt>
                <c:pt idx="6255">
                  <c:v>53037.599999999999</c:v>
                </c:pt>
                <c:pt idx="6256">
                  <c:v>53040.5</c:v>
                </c:pt>
                <c:pt idx="6257">
                  <c:v>53043.3</c:v>
                </c:pt>
                <c:pt idx="6258">
                  <c:v>53046.2</c:v>
                </c:pt>
                <c:pt idx="6259">
                  <c:v>53049.1</c:v>
                </c:pt>
                <c:pt idx="6260">
                  <c:v>53051.199999999997</c:v>
                </c:pt>
                <c:pt idx="6261">
                  <c:v>53053.4</c:v>
                </c:pt>
                <c:pt idx="6262">
                  <c:v>53055.6</c:v>
                </c:pt>
                <c:pt idx="6263">
                  <c:v>53058.6</c:v>
                </c:pt>
                <c:pt idx="6264">
                  <c:v>53061.7</c:v>
                </c:pt>
                <c:pt idx="6265">
                  <c:v>53064.9</c:v>
                </c:pt>
                <c:pt idx="6266">
                  <c:v>53066.5</c:v>
                </c:pt>
                <c:pt idx="6267">
                  <c:v>53070.6</c:v>
                </c:pt>
                <c:pt idx="6268">
                  <c:v>53073.1</c:v>
                </c:pt>
                <c:pt idx="6269">
                  <c:v>53077.4</c:v>
                </c:pt>
                <c:pt idx="6270">
                  <c:v>53079.9</c:v>
                </c:pt>
                <c:pt idx="6271">
                  <c:v>53082.5</c:v>
                </c:pt>
                <c:pt idx="6272">
                  <c:v>53086</c:v>
                </c:pt>
                <c:pt idx="6273">
                  <c:v>53088.7</c:v>
                </c:pt>
                <c:pt idx="6274">
                  <c:v>53092.2</c:v>
                </c:pt>
                <c:pt idx="6275">
                  <c:v>53094.9</c:v>
                </c:pt>
                <c:pt idx="6276">
                  <c:v>53098.5</c:v>
                </c:pt>
                <c:pt idx="6277">
                  <c:v>53102.1</c:v>
                </c:pt>
                <c:pt idx="6278">
                  <c:v>53104.7</c:v>
                </c:pt>
                <c:pt idx="6279">
                  <c:v>53106.5</c:v>
                </c:pt>
                <c:pt idx="6280">
                  <c:v>53110.1</c:v>
                </c:pt>
                <c:pt idx="6281">
                  <c:v>53114.6</c:v>
                </c:pt>
                <c:pt idx="6282">
                  <c:v>53118.2</c:v>
                </c:pt>
                <c:pt idx="6283">
                  <c:v>53120.800000000003</c:v>
                </c:pt>
                <c:pt idx="6284">
                  <c:v>53123.5</c:v>
                </c:pt>
                <c:pt idx="6285">
                  <c:v>53126.1</c:v>
                </c:pt>
                <c:pt idx="6286">
                  <c:v>53129.599999999999</c:v>
                </c:pt>
                <c:pt idx="6287">
                  <c:v>53133</c:v>
                </c:pt>
                <c:pt idx="6288">
                  <c:v>53136.4</c:v>
                </c:pt>
                <c:pt idx="6289">
                  <c:v>53138.9</c:v>
                </c:pt>
                <c:pt idx="6290">
                  <c:v>53142.2</c:v>
                </c:pt>
                <c:pt idx="6291">
                  <c:v>53145.4</c:v>
                </c:pt>
                <c:pt idx="6292">
                  <c:v>53148.6</c:v>
                </c:pt>
                <c:pt idx="6293">
                  <c:v>53151.6</c:v>
                </c:pt>
                <c:pt idx="6294">
                  <c:v>53153.9</c:v>
                </c:pt>
                <c:pt idx="6295">
                  <c:v>53156.1</c:v>
                </c:pt>
                <c:pt idx="6296">
                  <c:v>53159.1</c:v>
                </c:pt>
                <c:pt idx="6297">
                  <c:v>53162</c:v>
                </c:pt>
                <c:pt idx="6298">
                  <c:v>53164.9</c:v>
                </c:pt>
                <c:pt idx="6299">
                  <c:v>53166.3</c:v>
                </c:pt>
                <c:pt idx="6300">
                  <c:v>53169.1</c:v>
                </c:pt>
                <c:pt idx="6301">
                  <c:v>53172.6</c:v>
                </c:pt>
                <c:pt idx="6302">
                  <c:v>53175.4</c:v>
                </c:pt>
                <c:pt idx="6303">
                  <c:v>53177.5</c:v>
                </c:pt>
                <c:pt idx="6304">
                  <c:v>53179.5</c:v>
                </c:pt>
                <c:pt idx="6305">
                  <c:v>53182.2</c:v>
                </c:pt>
                <c:pt idx="6306">
                  <c:v>53184.9</c:v>
                </c:pt>
                <c:pt idx="6307">
                  <c:v>53188.3</c:v>
                </c:pt>
                <c:pt idx="6308">
                  <c:v>53189.599999999999</c:v>
                </c:pt>
                <c:pt idx="6309">
                  <c:v>53192.3</c:v>
                </c:pt>
                <c:pt idx="6310">
                  <c:v>53194.2</c:v>
                </c:pt>
                <c:pt idx="6311">
                  <c:v>53197.5</c:v>
                </c:pt>
                <c:pt idx="6312">
                  <c:v>53199.5</c:v>
                </c:pt>
                <c:pt idx="6313">
                  <c:v>53201.4</c:v>
                </c:pt>
                <c:pt idx="6314">
                  <c:v>53204</c:v>
                </c:pt>
                <c:pt idx="6315">
                  <c:v>53207.199999999997</c:v>
                </c:pt>
                <c:pt idx="6316">
                  <c:v>53209.1</c:v>
                </c:pt>
                <c:pt idx="6317">
                  <c:v>53211.7</c:v>
                </c:pt>
                <c:pt idx="6318">
                  <c:v>53214.2</c:v>
                </c:pt>
                <c:pt idx="6319">
                  <c:v>53216.1</c:v>
                </c:pt>
                <c:pt idx="6320">
                  <c:v>53219.3</c:v>
                </c:pt>
                <c:pt idx="6321">
                  <c:v>53221.2</c:v>
                </c:pt>
                <c:pt idx="6322">
                  <c:v>53223.1</c:v>
                </c:pt>
                <c:pt idx="6323">
                  <c:v>53225.599999999999</c:v>
                </c:pt>
                <c:pt idx="6324">
                  <c:v>53227.5</c:v>
                </c:pt>
                <c:pt idx="6325">
                  <c:v>53230.1</c:v>
                </c:pt>
                <c:pt idx="6326">
                  <c:v>53233.2</c:v>
                </c:pt>
                <c:pt idx="6327">
                  <c:v>53235.1</c:v>
                </c:pt>
                <c:pt idx="6328">
                  <c:v>53237.7</c:v>
                </c:pt>
                <c:pt idx="6329">
                  <c:v>53239.6</c:v>
                </c:pt>
                <c:pt idx="6330">
                  <c:v>53242.8</c:v>
                </c:pt>
                <c:pt idx="6331">
                  <c:v>53244.7</c:v>
                </c:pt>
                <c:pt idx="6332">
                  <c:v>53246.6</c:v>
                </c:pt>
                <c:pt idx="6333">
                  <c:v>53248.6</c:v>
                </c:pt>
                <c:pt idx="6334">
                  <c:v>53251.8</c:v>
                </c:pt>
                <c:pt idx="6335">
                  <c:v>53254.400000000001</c:v>
                </c:pt>
                <c:pt idx="6336">
                  <c:v>53255.7</c:v>
                </c:pt>
                <c:pt idx="6337">
                  <c:v>53258.2</c:v>
                </c:pt>
                <c:pt idx="6338">
                  <c:v>53260.800000000003</c:v>
                </c:pt>
                <c:pt idx="6339">
                  <c:v>53264</c:v>
                </c:pt>
                <c:pt idx="6340">
                  <c:v>53266.5</c:v>
                </c:pt>
                <c:pt idx="6341">
                  <c:v>53267.8</c:v>
                </c:pt>
                <c:pt idx="6342">
                  <c:v>53270.3</c:v>
                </c:pt>
                <c:pt idx="6343">
                  <c:v>53272.800000000003</c:v>
                </c:pt>
                <c:pt idx="6344">
                  <c:v>53274.7</c:v>
                </c:pt>
                <c:pt idx="6345">
                  <c:v>53277.2</c:v>
                </c:pt>
                <c:pt idx="6346">
                  <c:v>53279.6</c:v>
                </c:pt>
                <c:pt idx="6347">
                  <c:v>53281.4</c:v>
                </c:pt>
                <c:pt idx="6348">
                  <c:v>53283.8</c:v>
                </c:pt>
                <c:pt idx="6349">
                  <c:v>53285.599999999999</c:v>
                </c:pt>
                <c:pt idx="6350">
                  <c:v>53287.4</c:v>
                </c:pt>
                <c:pt idx="6351">
                  <c:v>53289.1</c:v>
                </c:pt>
                <c:pt idx="6352">
                  <c:v>53292</c:v>
                </c:pt>
                <c:pt idx="6353">
                  <c:v>53293.599999999999</c:v>
                </c:pt>
                <c:pt idx="6354">
                  <c:v>53295.8</c:v>
                </c:pt>
                <c:pt idx="6355">
                  <c:v>53298</c:v>
                </c:pt>
                <c:pt idx="6356">
                  <c:v>53299.6</c:v>
                </c:pt>
                <c:pt idx="6357">
                  <c:v>53301.7</c:v>
                </c:pt>
                <c:pt idx="6358">
                  <c:v>53303.7</c:v>
                </c:pt>
                <c:pt idx="6359">
                  <c:v>53305.2</c:v>
                </c:pt>
                <c:pt idx="6360">
                  <c:v>53306.7</c:v>
                </c:pt>
                <c:pt idx="6361">
                  <c:v>53308.1</c:v>
                </c:pt>
                <c:pt idx="6362">
                  <c:v>53310.5</c:v>
                </c:pt>
                <c:pt idx="6363">
                  <c:v>53311.8</c:v>
                </c:pt>
                <c:pt idx="6364">
                  <c:v>53313.599999999999</c:v>
                </c:pt>
                <c:pt idx="6365">
                  <c:v>53314.5</c:v>
                </c:pt>
                <c:pt idx="6366">
                  <c:v>53316.6</c:v>
                </c:pt>
                <c:pt idx="6367">
                  <c:v>53318.3</c:v>
                </c:pt>
                <c:pt idx="6368">
                  <c:v>53319.9</c:v>
                </c:pt>
                <c:pt idx="6369">
                  <c:v>53321.1</c:v>
                </c:pt>
                <c:pt idx="6370">
                  <c:v>53322.3</c:v>
                </c:pt>
                <c:pt idx="6371">
                  <c:v>53323.8</c:v>
                </c:pt>
                <c:pt idx="6372">
                  <c:v>53325.8</c:v>
                </c:pt>
                <c:pt idx="6373">
                  <c:v>53326.9</c:v>
                </c:pt>
                <c:pt idx="6374">
                  <c:v>53328</c:v>
                </c:pt>
                <c:pt idx="6375">
                  <c:v>53329.2</c:v>
                </c:pt>
                <c:pt idx="6376">
                  <c:v>53330.7</c:v>
                </c:pt>
                <c:pt idx="6377">
                  <c:v>53332.2</c:v>
                </c:pt>
                <c:pt idx="6378">
                  <c:v>53333.3</c:v>
                </c:pt>
                <c:pt idx="6379">
                  <c:v>53334.8</c:v>
                </c:pt>
                <c:pt idx="6380">
                  <c:v>53335.9</c:v>
                </c:pt>
                <c:pt idx="6381">
                  <c:v>53337.4</c:v>
                </c:pt>
                <c:pt idx="6382">
                  <c:v>53339.4</c:v>
                </c:pt>
                <c:pt idx="6383">
                  <c:v>53340.9</c:v>
                </c:pt>
                <c:pt idx="6384">
                  <c:v>53342.1</c:v>
                </c:pt>
                <c:pt idx="6385">
                  <c:v>53343.3</c:v>
                </c:pt>
                <c:pt idx="6386">
                  <c:v>53344.9</c:v>
                </c:pt>
                <c:pt idx="6387">
                  <c:v>53346.1</c:v>
                </c:pt>
                <c:pt idx="6388">
                  <c:v>53347.8</c:v>
                </c:pt>
                <c:pt idx="6389">
                  <c:v>53349.9</c:v>
                </c:pt>
                <c:pt idx="6390">
                  <c:v>53351.3</c:v>
                </c:pt>
                <c:pt idx="6391">
                  <c:v>53352.6</c:v>
                </c:pt>
                <c:pt idx="6392">
                  <c:v>53354.400000000001</c:v>
                </c:pt>
                <c:pt idx="6393">
                  <c:v>53355.8</c:v>
                </c:pt>
                <c:pt idx="6394">
                  <c:v>53358.2</c:v>
                </c:pt>
                <c:pt idx="6395">
                  <c:v>53360.2</c:v>
                </c:pt>
                <c:pt idx="6396">
                  <c:v>53361.599999999999</c:v>
                </c:pt>
                <c:pt idx="6397">
                  <c:v>53363.1</c:v>
                </c:pt>
                <c:pt idx="6398">
                  <c:v>53364.6</c:v>
                </c:pt>
                <c:pt idx="6399">
                  <c:v>53366.7</c:v>
                </c:pt>
                <c:pt idx="6400">
                  <c:v>53369.2</c:v>
                </c:pt>
                <c:pt idx="6401">
                  <c:v>53371.3</c:v>
                </c:pt>
                <c:pt idx="6402">
                  <c:v>53373.4</c:v>
                </c:pt>
                <c:pt idx="6403">
                  <c:v>53375</c:v>
                </c:pt>
                <c:pt idx="6404">
                  <c:v>53376.6</c:v>
                </c:pt>
                <c:pt idx="6405">
                  <c:v>53378.2</c:v>
                </c:pt>
                <c:pt idx="6406">
                  <c:v>53380.4</c:v>
                </c:pt>
                <c:pt idx="6407">
                  <c:v>53382.6</c:v>
                </c:pt>
                <c:pt idx="6408">
                  <c:v>53384.800000000003</c:v>
                </c:pt>
                <c:pt idx="6409">
                  <c:v>53386.5</c:v>
                </c:pt>
                <c:pt idx="6410">
                  <c:v>53388.1</c:v>
                </c:pt>
                <c:pt idx="6411">
                  <c:v>53390.400000000001</c:v>
                </c:pt>
                <c:pt idx="6412">
                  <c:v>53392.1</c:v>
                </c:pt>
                <c:pt idx="6413">
                  <c:v>53394.400000000001</c:v>
                </c:pt>
                <c:pt idx="6414">
                  <c:v>53396.7</c:v>
                </c:pt>
                <c:pt idx="6415">
                  <c:v>53399.1</c:v>
                </c:pt>
                <c:pt idx="6416">
                  <c:v>53400.800000000003</c:v>
                </c:pt>
                <c:pt idx="6417">
                  <c:v>53402.6</c:v>
                </c:pt>
                <c:pt idx="6418">
                  <c:v>53404.4</c:v>
                </c:pt>
                <c:pt idx="6419">
                  <c:v>53407.3</c:v>
                </c:pt>
                <c:pt idx="6420">
                  <c:v>53410.3</c:v>
                </c:pt>
                <c:pt idx="6421">
                  <c:v>53412.2</c:v>
                </c:pt>
                <c:pt idx="6422">
                  <c:v>53414.6</c:v>
                </c:pt>
                <c:pt idx="6423">
                  <c:v>53416.4</c:v>
                </c:pt>
                <c:pt idx="6424">
                  <c:v>53418.3</c:v>
                </c:pt>
                <c:pt idx="6425">
                  <c:v>53420.1</c:v>
                </c:pt>
                <c:pt idx="6426">
                  <c:v>53423.199999999997</c:v>
                </c:pt>
                <c:pt idx="6427">
                  <c:v>53425.1</c:v>
                </c:pt>
                <c:pt idx="6428">
                  <c:v>53427.7</c:v>
                </c:pt>
                <c:pt idx="6429">
                  <c:v>53430.400000000001</c:v>
                </c:pt>
                <c:pt idx="6430">
                  <c:v>53432.5</c:v>
                </c:pt>
                <c:pt idx="6431">
                  <c:v>53435.199999999997</c:v>
                </c:pt>
                <c:pt idx="6432">
                  <c:v>53438.8</c:v>
                </c:pt>
                <c:pt idx="6433">
                  <c:v>53441</c:v>
                </c:pt>
                <c:pt idx="6434">
                  <c:v>53443.9</c:v>
                </c:pt>
                <c:pt idx="6435">
                  <c:v>53446.1</c:v>
                </c:pt>
                <c:pt idx="6436">
                  <c:v>53449.1</c:v>
                </c:pt>
                <c:pt idx="6437">
                  <c:v>53452.800000000003</c:v>
                </c:pt>
                <c:pt idx="6438">
                  <c:v>53455.8</c:v>
                </c:pt>
                <c:pt idx="6439">
                  <c:v>53458.1</c:v>
                </c:pt>
                <c:pt idx="6440">
                  <c:v>53460.4</c:v>
                </c:pt>
                <c:pt idx="6441">
                  <c:v>53463.4</c:v>
                </c:pt>
                <c:pt idx="6442">
                  <c:v>53466.400000000001</c:v>
                </c:pt>
                <c:pt idx="6443">
                  <c:v>53470.1</c:v>
                </c:pt>
                <c:pt idx="6444">
                  <c:v>53473.1</c:v>
                </c:pt>
                <c:pt idx="6445">
                  <c:v>53474.6</c:v>
                </c:pt>
                <c:pt idx="6446">
                  <c:v>53476.800000000003</c:v>
                </c:pt>
                <c:pt idx="6447">
                  <c:v>53479.7</c:v>
                </c:pt>
                <c:pt idx="6448">
                  <c:v>53483.3</c:v>
                </c:pt>
                <c:pt idx="6449">
                  <c:v>53486.1</c:v>
                </c:pt>
                <c:pt idx="6450">
                  <c:v>53488.2</c:v>
                </c:pt>
                <c:pt idx="6451">
                  <c:v>53490.9</c:v>
                </c:pt>
                <c:pt idx="6452">
                  <c:v>53492.9</c:v>
                </c:pt>
                <c:pt idx="6453">
                  <c:v>53494.9</c:v>
                </c:pt>
                <c:pt idx="6454">
                  <c:v>53498.7</c:v>
                </c:pt>
                <c:pt idx="6455">
                  <c:v>53500.5</c:v>
                </c:pt>
                <c:pt idx="6456">
                  <c:v>53502.3</c:v>
                </c:pt>
                <c:pt idx="6457">
                  <c:v>53504</c:v>
                </c:pt>
                <c:pt idx="6458">
                  <c:v>53506.3</c:v>
                </c:pt>
                <c:pt idx="6459">
                  <c:v>53508.5</c:v>
                </c:pt>
                <c:pt idx="6460">
                  <c:v>53510.6</c:v>
                </c:pt>
                <c:pt idx="6461">
                  <c:v>53512.7</c:v>
                </c:pt>
                <c:pt idx="6462">
                  <c:v>53514.2</c:v>
                </c:pt>
                <c:pt idx="6463">
                  <c:v>53515.7</c:v>
                </c:pt>
                <c:pt idx="6464">
                  <c:v>53518.2</c:v>
                </c:pt>
                <c:pt idx="6465">
                  <c:v>53520.1</c:v>
                </c:pt>
                <c:pt idx="6466">
                  <c:v>53521.5</c:v>
                </c:pt>
                <c:pt idx="6467">
                  <c:v>53522.9</c:v>
                </c:pt>
                <c:pt idx="6468">
                  <c:v>53524.3</c:v>
                </c:pt>
                <c:pt idx="6469">
                  <c:v>53526.6</c:v>
                </c:pt>
                <c:pt idx="6470">
                  <c:v>53528</c:v>
                </c:pt>
                <c:pt idx="6471">
                  <c:v>53529.3</c:v>
                </c:pt>
                <c:pt idx="6472">
                  <c:v>53531.1</c:v>
                </c:pt>
                <c:pt idx="6473">
                  <c:v>53532.9</c:v>
                </c:pt>
                <c:pt idx="6474">
                  <c:v>53534.2</c:v>
                </c:pt>
                <c:pt idx="6475">
                  <c:v>53536.3</c:v>
                </c:pt>
                <c:pt idx="6476">
                  <c:v>53538</c:v>
                </c:pt>
                <c:pt idx="6477">
                  <c:v>53538.9</c:v>
                </c:pt>
                <c:pt idx="6478">
                  <c:v>53540.6</c:v>
                </c:pt>
                <c:pt idx="6479">
                  <c:v>53541.9</c:v>
                </c:pt>
                <c:pt idx="6480">
                  <c:v>53544</c:v>
                </c:pt>
                <c:pt idx="6481">
                  <c:v>53544.9</c:v>
                </c:pt>
                <c:pt idx="6482">
                  <c:v>53546.6</c:v>
                </c:pt>
                <c:pt idx="6483">
                  <c:v>53547.9</c:v>
                </c:pt>
                <c:pt idx="6484">
                  <c:v>53550</c:v>
                </c:pt>
                <c:pt idx="6485">
                  <c:v>53551.8</c:v>
                </c:pt>
                <c:pt idx="6486">
                  <c:v>53553.5</c:v>
                </c:pt>
                <c:pt idx="6487">
                  <c:v>53554.400000000001</c:v>
                </c:pt>
                <c:pt idx="6488">
                  <c:v>53556.2</c:v>
                </c:pt>
                <c:pt idx="6489">
                  <c:v>53557.9</c:v>
                </c:pt>
                <c:pt idx="6490">
                  <c:v>53559.7</c:v>
                </c:pt>
                <c:pt idx="6491">
                  <c:v>53561.1</c:v>
                </c:pt>
                <c:pt idx="6492">
                  <c:v>53562.5</c:v>
                </c:pt>
                <c:pt idx="6493">
                  <c:v>53564.3</c:v>
                </c:pt>
                <c:pt idx="6494">
                  <c:v>53566</c:v>
                </c:pt>
                <c:pt idx="6495">
                  <c:v>53567.7</c:v>
                </c:pt>
                <c:pt idx="6496">
                  <c:v>53569</c:v>
                </c:pt>
                <c:pt idx="6497">
                  <c:v>53570.7</c:v>
                </c:pt>
                <c:pt idx="6498">
                  <c:v>53572</c:v>
                </c:pt>
                <c:pt idx="6499">
                  <c:v>53574.1</c:v>
                </c:pt>
                <c:pt idx="6500">
                  <c:v>53575.8</c:v>
                </c:pt>
                <c:pt idx="6501">
                  <c:v>53577.5</c:v>
                </c:pt>
                <c:pt idx="6502">
                  <c:v>53578.3</c:v>
                </c:pt>
                <c:pt idx="6503">
                  <c:v>53580.4</c:v>
                </c:pt>
                <c:pt idx="6504">
                  <c:v>53582.1</c:v>
                </c:pt>
                <c:pt idx="6505">
                  <c:v>53582.9</c:v>
                </c:pt>
                <c:pt idx="6506">
                  <c:v>53584.6</c:v>
                </c:pt>
                <c:pt idx="6507">
                  <c:v>53586.3</c:v>
                </c:pt>
                <c:pt idx="6508">
                  <c:v>53587.6</c:v>
                </c:pt>
                <c:pt idx="6509">
                  <c:v>53589.8</c:v>
                </c:pt>
                <c:pt idx="6510">
                  <c:v>53591.1</c:v>
                </c:pt>
                <c:pt idx="6511">
                  <c:v>53592.9</c:v>
                </c:pt>
                <c:pt idx="6512">
                  <c:v>53594.2</c:v>
                </c:pt>
                <c:pt idx="6513">
                  <c:v>53596.5</c:v>
                </c:pt>
                <c:pt idx="6514">
                  <c:v>53598.400000000001</c:v>
                </c:pt>
                <c:pt idx="6515">
                  <c:v>53599.8</c:v>
                </c:pt>
                <c:pt idx="6516">
                  <c:v>53600.800000000003</c:v>
                </c:pt>
                <c:pt idx="6517">
                  <c:v>53602.8</c:v>
                </c:pt>
                <c:pt idx="6518">
                  <c:v>53604.800000000003</c:v>
                </c:pt>
                <c:pt idx="6519">
                  <c:v>53606.8</c:v>
                </c:pt>
                <c:pt idx="6520">
                  <c:v>53608.4</c:v>
                </c:pt>
                <c:pt idx="6521">
                  <c:v>53610.6</c:v>
                </c:pt>
                <c:pt idx="6522">
                  <c:v>53611.7</c:v>
                </c:pt>
                <c:pt idx="6523">
                  <c:v>53614.5</c:v>
                </c:pt>
                <c:pt idx="6524">
                  <c:v>53616.800000000003</c:v>
                </c:pt>
                <c:pt idx="6525">
                  <c:v>53619.199999999997</c:v>
                </c:pt>
                <c:pt idx="6526">
                  <c:v>53621</c:v>
                </c:pt>
                <c:pt idx="6527">
                  <c:v>53622.9</c:v>
                </c:pt>
                <c:pt idx="6528">
                  <c:v>53625.4</c:v>
                </c:pt>
                <c:pt idx="6529">
                  <c:v>53628</c:v>
                </c:pt>
                <c:pt idx="6530">
                  <c:v>53630.7</c:v>
                </c:pt>
                <c:pt idx="6531">
                  <c:v>53632.7</c:v>
                </c:pt>
                <c:pt idx="6532">
                  <c:v>53634.8</c:v>
                </c:pt>
                <c:pt idx="6533">
                  <c:v>53637.599999999999</c:v>
                </c:pt>
                <c:pt idx="6534">
                  <c:v>53641.1</c:v>
                </c:pt>
                <c:pt idx="6535">
                  <c:v>53644.1</c:v>
                </c:pt>
                <c:pt idx="6536">
                  <c:v>53646.3</c:v>
                </c:pt>
                <c:pt idx="6537">
                  <c:v>53649.3</c:v>
                </c:pt>
                <c:pt idx="6538">
                  <c:v>53651.6</c:v>
                </c:pt>
                <c:pt idx="6539">
                  <c:v>53653.9</c:v>
                </c:pt>
                <c:pt idx="6540">
                  <c:v>53657.1</c:v>
                </c:pt>
                <c:pt idx="6541">
                  <c:v>53660.3</c:v>
                </c:pt>
                <c:pt idx="6542">
                  <c:v>53662.7</c:v>
                </c:pt>
                <c:pt idx="6543">
                  <c:v>53665.2</c:v>
                </c:pt>
                <c:pt idx="6544">
                  <c:v>53668.5</c:v>
                </c:pt>
                <c:pt idx="6545">
                  <c:v>53672.7</c:v>
                </c:pt>
                <c:pt idx="6546">
                  <c:v>53676.1</c:v>
                </c:pt>
                <c:pt idx="6547">
                  <c:v>53679.5</c:v>
                </c:pt>
                <c:pt idx="6548">
                  <c:v>53682.1</c:v>
                </c:pt>
                <c:pt idx="6549">
                  <c:v>53685.7</c:v>
                </c:pt>
                <c:pt idx="6550">
                  <c:v>53688.3</c:v>
                </c:pt>
                <c:pt idx="6551">
                  <c:v>53691.9</c:v>
                </c:pt>
                <c:pt idx="6552">
                  <c:v>53695.6</c:v>
                </c:pt>
                <c:pt idx="6553">
                  <c:v>53699.199999999997</c:v>
                </c:pt>
                <c:pt idx="6554">
                  <c:v>53702</c:v>
                </c:pt>
                <c:pt idx="6555">
                  <c:v>53704.800000000003</c:v>
                </c:pt>
                <c:pt idx="6556">
                  <c:v>53708.6</c:v>
                </c:pt>
                <c:pt idx="6557">
                  <c:v>53712.4</c:v>
                </c:pt>
                <c:pt idx="6558">
                  <c:v>53716.4</c:v>
                </c:pt>
                <c:pt idx="6559">
                  <c:v>53720.5</c:v>
                </c:pt>
                <c:pt idx="6560">
                  <c:v>53724.800000000003</c:v>
                </c:pt>
                <c:pt idx="6561">
                  <c:v>53728</c:v>
                </c:pt>
                <c:pt idx="6562">
                  <c:v>53732.5</c:v>
                </c:pt>
                <c:pt idx="6563">
                  <c:v>53735.9</c:v>
                </c:pt>
                <c:pt idx="6564">
                  <c:v>53740.5</c:v>
                </c:pt>
                <c:pt idx="6565">
                  <c:v>53745.2</c:v>
                </c:pt>
                <c:pt idx="6566">
                  <c:v>53751.1</c:v>
                </c:pt>
                <c:pt idx="6567">
                  <c:v>53753.599999999999</c:v>
                </c:pt>
                <c:pt idx="6568">
                  <c:v>53757.2</c:v>
                </c:pt>
                <c:pt idx="6569">
                  <c:v>53760.9</c:v>
                </c:pt>
                <c:pt idx="6570">
                  <c:v>53765.9</c:v>
                </c:pt>
                <c:pt idx="6571">
                  <c:v>53772.2</c:v>
                </c:pt>
                <c:pt idx="6572">
                  <c:v>53777.3</c:v>
                </c:pt>
                <c:pt idx="6573">
                  <c:v>53781.1</c:v>
                </c:pt>
                <c:pt idx="6574">
                  <c:v>53786.2</c:v>
                </c:pt>
                <c:pt idx="6575">
                  <c:v>53790</c:v>
                </c:pt>
                <c:pt idx="6576">
                  <c:v>53793.9</c:v>
                </c:pt>
                <c:pt idx="6577">
                  <c:v>53799</c:v>
                </c:pt>
                <c:pt idx="6578">
                  <c:v>53802.9</c:v>
                </c:pt>
                <c:pt idx="6579">
                  <c:v>53808</c:v>
                </c:pt>
                <c:pt idx="6580">
                  <c:v>53811.8</c:v>
                </c:pt>
                <c:pt idx="6581">
                  <c:v>53816.9</c:v>
                </c:pt>
                <c:pt idx="6582">
                  <c:v>53820.6</c:v>
                </c:pt>
                <c:pt idx="6583">
                  <c:v>53825.599999999999</c:v>
                </c:pt>
                <c:pt idx="6584">
                  <c:v>53830.6</c:v>
                </c:pt>
                <c:pt idx="6585">
                  <c:v>53835.5</c:v>
                </c:pt>
                <c:pt idx="6586">
                  <c:v>53840.3</c:v>
                </c:pt>
                <c:pt idx="6587">
                  <c:v>53843.9</c:v>
                </c:pt>
                <c:pt idx="6588">
                  <c:v>53846.3</c:v>
                </c:pt>
                <c:pt idx="6589">
                  <c:v>53850.9</c:v>
                </c:pt>
                <c:pt idx="6590">
                  <c:v>53856.6</c:v>
                </c:pt>
                <c:pt idx="6591">
                  <c:v>53861.2</c:v>
                </c:pt>
                <c:pt idx="6592">
                  <c:v>53865.9</c:v>
                </c:pt>
                <c:pt idx="6593">
                  <c:v>53869.3</c:v>
                </c:pt>
                <c:pt idx="6594">
                  <c:v>53872.800000000003</c:v>
                </c:pt>
                <c:pt idx="6595">
                  <c:v>53876.2</c:v>
                </c:pt>
                <c:pt idx="6596">
                  <c:v>53880.9</c:v>
                </c:pt>
                <c:pt idx="6597">
                  <c:v>53886.6</c:v>
                </c:pt>
                <c:pt idx="6598">
                  <c:v>53890.1</c:v>
                </c:pt>
                <c:pt idx="6599">
                  <c:v>53894.7</c:v>
                </c:pt>
                <c:pt idx="6600">
                  <c:v>53898.1</c:v>
                </c:pt>
                <c:pt idx="6601">
                  <c:v>53901.599999999999</c:v>
                </c:pt>
                <c:pt idx="6602">
                  <c:v>53907.3</c:v>
                </c:pt>
                <c:pt idx="6603">
                  <c:v>53911.8</c:v>
                </c:pt>
                <c:pt idx="6604">
                  <c:v>53916.3</c:v>
                </c:pt>
                <c:pt idx="6605">
                  <c:v>53919.7</c:v>
                </c:pt>
                <c:pt idx="6606">
                  <c:v>53923.1</c:v>
                </c:pt>
                <c:pt idx="6607">
                  <c:v>53927.6</c:v>
                </c:pt>
                <c:pt idx="6608">
                  <c:v>53930.9</c:v>
                </c:pt>
                <c:pt idx="6609">
                  <c:v>53935.3</c:v>
                </c:pt>
                <c:pt idx="6610">
                  <c:v>53939.7</c:v>
                </c:pt>
                <c:pt idx="6611">
                  <c:v>53944.1</c:v>
                </c:pt>
                <c:pt idx="6612">
                  <c:v>53947.3</c:v>
                </c:pt>
                <c:pt idx="6613">
                  <c:v>53950.5</c:v>
                </c:pt>
                <c:pt idx="6614">
                  <c:v>53954.8</c:v>
                </c:pt>
                <c:pt idx="6615">
                  <c:v>53959</c:v>
                </c:pt>
                <c:pt idx="6616">
                  <c:v>53963.1</c:v>
                </c:pt>
                <c:pt idx="6617">
                  <c:v>53966.2</c:v>
                </c:pt>
                <c:pt idx="6618">
                  <c:v>53969.3</c:v>
                </c:pt>
                <c:pt idx="6619">
                  <c:v>53972.3</c:v>
                </c:pt>
                <c:pt idx="6620">
                  <c:v>53975.4</c:v>
                </c:pt>
                <c:pt idx="6621">
                  <c:v>53979.3</c:v>
                </c:pt>
                <c:pt idx="6622">
                  <c:v>53983.199999999997</c:v>
                </c:pt>
                <c:pt idx="6623">
                  <c:v>53987.1</c:v>
                </c:pt>
                <c:pt idx="6624">
                  <c:v>53991.1</c:v>
                </c:pt>
                <c:pt idx="6625">
                  <c:v>53994.1</c:v>
                </c:pt>
                <c:pt idx="6626">
                  <c:v>53996.2</c:v>
                </c:pt>
                <c:pt idx="6627">
                  <c:v>54000.3</c:v>
                </c:pt>
                <c:pt idx="6628">
                  <c:v>54004.5</c:v>
                </c:pt>
                <c:pt idx="6629">
                  <c:v>54008.800000000003</c:v>
                </c:pt>
                <c:pt idx="6630">
                  <c:v>54013</c:v>
                </c:pt>
                <c:pt idx="6631">
                  <c:v>54016.2</c:v>
                </c:pt>
                <c:pt idx="6632">
                  <c:v>54019.4</c:v>
                </c:pt>
                <c:pt idx="6633">
                  <c:v>54023.7</c:v>
                </c:pt>
                <c:pt idx="6634">
                  <c:v>54029</c:v>
                </c:pt>
                <c:pt idx="6635">
                  <c:v>54032.1</c:v>
                </c:pt>
                <c:pt idx="6636">
                  <c:v>54036.3</c:v>
                </c:pt>
                <c:pt idx="6637">
                  <c:v>54039.4</c:v>
                </c:pt>
                <c:pt idx="6638">
                  <c:v>54042.400000000001</c:v>
                </c:pt>
                <c:pt idx="6639">
                  <c:v>54046.400000000001</c:v>
                </c:pt>
                <c:pt idx="6640">
                  <c:v>54050.2</c:v>
                </c:pt>
                <c:pt idx="6641">
                  <c:v>54054</c:v>
                </c:pt>
                <c:pt idx="6642">
                  <c:v>54056.800000000003</c:v>
                </c:pt>
                <c:pt idx="6643">
                  <c:v>54059.4</c:v>
                </c:pt>
                <c:pt idx="6644">
                  <c:v>54063.7</c:v>
                </c:pt>
                <c:pt idx="6645">
                  <c:v>54066.2</c:v>
                </c:pt>
                <c:pt idx="6646">
                  <c:v>54070.8</c:v>
                </c:pt>
                <c:pt idx="6647">
                  <c:v>54072.2</c:v>
                </c:pt>
                <c:pt idx="6648">
                  <c:v>54074.3</c:v>
                </c:pt>
                <c:pt idx="6649">
                  <c:v>54076.9</c:v>
                </c:pt>
                <c:pt idx="6650">
                  <c:v>54079.199999999997</c:v>
                </c:pt>
                <c:pt idx="6651">
                  <c:v>54080.9</c:v>
                </c:pt>
                <c:pt idx="6652">
                  <c:v>54082.8</c:v>
                </c:pt>
                <c:pt idx="6653">
                  <c:v>54084.1</c:v>
                </c:pt>
                <c:pt idx="6654">
                  <c:v>54085.599999999999</c:v>
                </c:pt>
                <c:pt idx="6655">
                  <c:v>54086.6</c:v>
                </c:pt>
                <c:pt idx="6656">
                  <c:v>54087.6</c:v>
                </c:pt>
                <c:pt idx="6657">
                  <c:v>54088.800000000003</c:v>
                </c:pt>
                <c:pt idx="6658">
                  <c:v>54089.7</c:v>
                </c:pt>
                <c:pt idx="6659">
                  <c:v>54090.1</c:v>
                </c:pt>
                <c:pt idx="6660">
                  <c:v>54090.7</c:v>
                </c:pt>
                <c:pt idx="6661">
                  <c:v>54091.5</c:v>
                </c:pt>
                <c:pt idx="6662">
                  <c:v>54092.2</c:v>
                </c:pt>
                <c:pt idx="6663">
                  <c:v>54092.9</c:v>
                </c:pt>
                <c:pt idx="6664">
                  <c:v>54093.5</c:v>
                </c:pt>
                <c:pt idx="6665">
                  <c:v>54094</c:v>
                </c:pt>
                <c:pt idx="6666">
                  <c:v>54094.400000000001</c:v>
                </c:pt>
                <c:pt idx="6667">
                  <c:v>54094.8</c:v>
                </c:pt>
                <c:pt idx="6668">
                  <c:v>54095.5</c:v>
                </c:pt>
                <c:pt idx="6669">
                  <c:v>54095.9</c:v>
                </c:pt>
                <c:pt idx="6670">
                  <c:v>54096.3</c:v>
                </c:pt>
                <c:pt idx="6671">
                  <c:v>54096.7</c:v>
                </c:pt>
                <c:pt idx="6672">
                  <c:v>54097</c:v>
                </c:pt>
                <c:pt idx="6673">
                  <c:v>54097.5</c:v>
                </c:pt>
                <c:pt idx="6674">
                  <c:v>54098.1</c:v>
                </c:pt>
                <c:pt idx="6675">
                  <c:v>54098.400000000001</c:v>
                </c:pt>
                <c:pt idx="6676">
                  <c:v>54098.8</c:v>
                </c:pt>
                <c:pt idx="6677">
                  <c:v>54099.199999999997</c:v>
                </c:pt>
                <c:pt idx="6678">
                  <c:v>54099.6</c:v>
                </c:pt>
                <c:pt idx="6679">
                  <c:v>54100.1</c:v>
                </c:pt>
                <c:pt idx="6680">
                  <c:v>54100.6</c:v>
                </c:pt>
                <c:pt idx="6681">
                  <c:v>54101</c:v>
                </c:pt>
                <c:pt idx="6682">
                  <c:v>54101.4</c:v>
                </c:pt>
                <c:pt idx="6683">
                  <c:v>54102</c:v>
                </c:pt>
                <c:pt idx="6684">
                  <c:v>54102.400000000001</c:v>
                </c:pt>
                <c:pt idx="6685">
                  <c:v>54103.1</c:v>
                </c:pt>
                <c:pt idx="6686">
                  <c:v>54103.9</c:v>
                </c:pt>
                <c:pt idx="6687">
                  <c:v>54104.5</c:v>
                </c:pt>
                <c:pt idx="6688">
                  <c:v>54104.800000000003</c:v>
                </c:pt>
                <c:pt idx="6689">
                  <c:v>54105.599999999999</c:v>
                </c:pt>
                <c:pt idx="6690">
                  <c:v>54106.5</c:v>
                </c:pt>
                <c:pt idx="6691">
                  <c:v>54107.3</c:v>
                </c:pt>
                <c:pt idx="6692">
                  <c:v>54108</c:v>
                </c:pt>
                <c:pt idx="6693">
                  <c:v>54109</c:v>
                </c:pt>
                <c:pt idx="6694">
                  <c:v>54109.7</c:v>
                </c:pt>
                <c:pt idx="6695">
                  <c:v>54110.8</c:v>
                </c:pt>
                <c:pt idx="6696">
                  <c:v>54111.8</c:v>
                </c:pt>
                <c:pt idx="6697">
                  <c:v>54113.2</c:v>
                </c:pt>
                <c:pt idx="6698">
                  <c:v>54114</c:v>
                </c:pt>
                <c:pt idx="6699">
                  <c:v>54115.199999999997</c:v>
                </c:pt>
                <c:pt idx="6700">
                  <c:v>54116.1</c:v>
                </c:pt>
                <c:pt idx="6701">
                  <c:v>54116.6</c:v>
                </c:pt>
                <c:pt idx="6702">
                  <c:v>54117.8</c:v>
                </c:pt>
                <c:pt idx="6703">
                  <c:v>54119.3</c:v>
                </c:pt>
                <c:pt idx="6704">
                  <c:v>54120.3</c:v>
                </c:pt>
                <c:pt idx="6705">
                  <c:v>54121.5</c:v>
                </c:pt>
                <c:pt idx="6706">
                  <c:v>54122.400000000001</c:v>
                </c:pt>
                <c:pt idx="6707">
                  <c:v>54123.7</c:v>
                </c:pt>
                <c:pt idx="6708">
                  <c:v>54124.9</c:v>
                </c:pt>
                <c:pt idx="6709">
                  <c:v>54126.1</c:v>
                </c:pt>
                <c:pt idx="6710">
                  <c:v>54127.4</c:v>
                </c:pt>
                <c:pt idx="6711">
                  <c:v>54128.3</c:v>
                </c:pt>
                <c:pt idx="6712">
                  <c:v>54129.2</c:v>
                </c:pt>
                <c:pt idx="6713">
                  <c:v>54130.400000000001</c:v>
                </c:pt>
                <c:pt idx="6714">
                  <c:v>54131.6</c:v>
                </c:pt>
                <c:pt idx="6715">
                  <c:v>54132.800000000003</c:v>
                </c:pt>
                <c:pt idx="6716">
                  <c:v>54134</c:v>
                </c:pt>
                <c:pt idx="6717">
                  <c:v>54134.9</c:v>
                </c:pt>
                <c:pt idx="6718">
                  <c:v>54136</c:v>
                </c:pt>
                <c:pt idx="6719">
                  <c:v>54136.800000000003</c:v>
                </c:pt>
                <c:pt idx="6720">
                  <c:v>54137.9</c:v>
                </c:pt>
                <c:pt idx="6721">
                  <c:v>54139.199999999997</c:v>
                </c:pt>
                <c:pt idx="6722">
                  <c:v>54139.9</c:v>
                </c:pt>
                <c:pt idx="6723">
                  <c:v>54140.7</c:v>
                </c:pt>
                <c:pt idx="6724">
                  <c:v>54141.599999999999</c:v>
                </c:pt>
                <c:pt idx="6725">
                  <c:v>54142.6</c:v>
                </c:pt>
                <c:pt idx="6726">
                  <c:v>54143.5</c:v>
                </c:pt>
                <c:pt idx="6727">
                  <c:v>54144.4</c:v>
                </c:pt>
                <c:pt idx="6728">
                  <c:v>54145.3</c:v>
                </c:pt>
                <c:pt idx="6729">
                  <c:v>54145.9</c:v>
                </c:pt>
                <c:pt idx="6730">
                  <c:v>54146.8</c:v>
                </c:pt>
                <c:pt idx="6731">
                  <c:v>54147.8</c:v>
                </c:pt>
                <c:pt idx="6732">
                  <c:v>54148.7</c:v>
                </c:pt>
                <c:pt idx="6733">
                  <c:v>54149.3</c:v>
                </c:pt>
                <c:pt idx="6734">
                  <c:v>54149.9</c:v>
                </c:pt>
                <c:pt idx="6735">
                  <c:v>54150.5</c:v>
                </c:pt>
                <c:pt idx="6736">
                  <c:v>54151.4</c:v>
                </c:pt>
                <c:pt idx="6737">
                  <c:v>54152.2</c:v>
                </c:pt>
                <c:pt idx="6738">
                  <c:v>54153.1</c:v>
                </c:pt>
                <c:pt idx="6739">
                  <c:v>54153.9</c:v>
                </c:pt>
                <c:pt idx="6740">
                  <c:v>54154.6</c:v>
                </c:pt>
                <c:pt idx="6741">
                  <c:v>54155.4</c:v>
                </c:pt>
                <c:pt idx="6742">
                  <c:v>54156.1</c:v>
                </c:pt>
                <c:pt idx="6743">
                  <c:v>54157</c:v>
                </c:pt>
                <c:pt idx="6744">
                  <c:v>54157.9</c:v>
                </c:pt>
                <c:pt idx="6745">
                  <c:v>54158.9</c:v>
                </c:pt>
                <c:pt idx="6746">
                  <c:v>54159.6</c:v>
                </c:pt>
                <c:pt idx="6747">
                  <c:v>54160.3</c:v>
                </c:pt>
                <c:pt idx="6748">
                  <c:v>54161.3</c:v>
                </c:pt>
                <c:pt idx="6749">
                  <c:v>54162.400000000001</c:v>
                </c:pt>
                <c:pt idx="6750">
                  <c:v>54163.4</c:v>
                </c:pt>
                <c:pt idx="6751">
                  <c:v>54164.5</c:v>
                </c:pt>
                <c:pt idx="6752">
                  <c:v>54165.4</c:v>
                </c:pt>
                <c:pt idx="6753">
                  <c:v>54166.6</c:v>
                </c:pt>
                <c:pt idx="6754">
                  <c:v>54167.8</c:v>
                </c:pt>
                <c:pt idx="6755">
                  <c:v>54169</c:v>
                </c:pt>
                <c:pt idx="6756">
                  <c:v>54170.400000000001</c:v>
                </c:pt>
                <c:pt idx="6757">
                  <c:v>54171.4</c:v>
                </c:pt>
                <c:pt idx="6758">
                  <c:v>54172.800000000003</c:v>
                </c:pt>
                <c:pt idx="6759">
                  <c:v>54173.9</c:v>
                </c:pt>
                <c:pt idx="6760">
                  <c:v>54175.3</c:v>
                </c:pt>
                <c:pt idx="6761">
                  <c:v>54176.800000000003</c:v>
                </c:pt>
                <c:pt idx="6762">
                  <c:v>54178</c:v>
                </c:pt>
                <c:pt idx="6763">
                  <c:v>54179.6</c:v>
                </c:pt>
                <c:pt idx="6764">
                  <c:v>54180.800000000003</c:v>
                </c:pt>
                <c:pt idx="6765">
                  <c:v>54182.400000000001</c:v>
                </c:pt>
                <c:pt idx="6766">
                  <c:v>54183.7</c:v>
                </c:pt>
                <c:pt idx="6767">
                  <c:v>54185.8</c:v>
                </c:pt>
                <c:pt idx="6768">
                  <c:v>54187.1</c:v>
                </c:pt>
                <c:pt idx="6769">
                  <c:v>54188.9</c:v>
                </c:pt>
                <c:pt idx="6770">
                  <c:v>54190.2</c:v>
                </c:pt>
                <c:pt idx="6771">
                  <c:v>54191.6</c:v>
                </c:pt>
                <c:pt idx="6772">
                  <c:v>54193.8</c:v>
                </c:pt>
                <c:pt idx="6773">
                  <c:v>54195.199999999997</c:v>
                </c:pt>
                <c:pt idx="6774">
                  <c:v>54197</c:v>
                </c:pt>
                <c:pt idx="6775">
                  <c:v>54198.400000000001</c:v>
                </c:pt>
                <c:pt idx="6776">
                  <c:v>54199.8</c:v>
                </c:pt>
                <c:pt idx="6777">
                  <c:v>54201.7</c:v>
                </c:pt>
                <c:pt idx="6778">
                  <c:v>54203.6</c:v>
                </c:pt>
                <c:pt idx="6779">
                  <c:v>54205.5</c:v>
                </c:pt>
                <c:pt idx="6780">
                  <c:v>54207.4</c:v>
                </c:pt>
                <c:pt idx="6781">
                  <c:v>54208.800000000003</c:v>
                </c:pt>
                <c:pt idx="6782">
                  <c:v>54210.3</c:v>
                </c:pt>
                <c:pt idx="6783">
                  <c:v>54212.2</c:v>
                </c:pt>
                <c:pt idx="6784">
                  <c:v>54214.1</c:v>
                </c:pt>
                <c:pt idx="6785">
                  <c:v>54216</c:v>
                </c:pt>
                <c:pt idx="6786">
                  <c:v>54217.9</c:v>
                </c:pt>
                <c:pt idx="6787">
                  <c:v>54219.3</c:v>
                </c:pt>
                <c:pt idx="6788">
                  <c:v>54221.3</c:v>
                </c:pt>
                <c:pt idx="6789">
                  <c:v>54223.199999999997</c:v>
                </c:pt>
                <c:pt idx="6790">
                  <c:v>54225.2</c:v>
                </c:pt>
                <c:pt idx="6791">
                  <c:v>54227.1</c:v>
                </c:pt>
                <c:pt idx="6792">
                  <c:v>54228.6</c:v>
                </c:pt>
                <c:pt idx="6793">
                  <c:v>54230.6</c:v>
                </c:pt>
                <c:pt idx="6794">
                  <c:v>54232.1</c:v>
                </c:pt>
                <c:pt idx="6795">
                  <c:v>54234.2</c:v>
                </c:pt>
                <c:pt idx="6796">
                  <c:v>54236.2</c:v>
                </c:pt>
                <c:pt idx="6797">
                  <c:v>54238.3</c:v>
                </c:pt>
                <c:pt idx="6798">
                  <c:v>54240.4</c:v>
                </c:pt>
                <c:pt idx="6799">
                  <c:v>54242.5</c:v>
                </c:pt>
                <c:pt idx="6800">
                  <c:v>54244.6</c:v>
                </c:pt>
                <c:pt idx="6801">
                  <c:v>54247.199999999997</c:v>
                </c:pt>
                <c:pt idx="6802">
                  <c:v>54248.9</c:v>
                </c:pt>
                <c:pt idx="6803">
                  <c:v>54249.9</c:v>
                </c:pt>
                <c:pt idx="6804">
                  <c:v>54252.1</c:v>
                </c:pt>
                <c:pt idx="6805">
                  <c:v>54254.9</c:v>
                </c:pt>
                <c:pt idx="6806">
                  <c:v>54257.1</c:v>
                </c:pt>
                <c:pt idx="6807">
                  <c:v>54258.7</c:v>
                </c:pt>
                <c:pt idx="6808">
                  <c:v>54261</c:v>
                </c:pt>
                <c:pt idx="6809">
                  <c:v>54263.199999999997</c:v>
                </c:pt>
                <c:pt idx="6810">
                  <c:v>54264.9</c:v>
                </c:pt>
                <c:pt idx="6811">
                  <c:v>54267.199999999997</c:v>
                </c:pt>
                <c:pt idx="6812">
                  <c:v>54269.5</c:v>
                </c:pt>
                <c:pt idx="6813">
                  <c:v>54271.3</c:v>
                </c:pt>
                <c:pt idx="6814">
                  <c:v>54273.599999999999</c:v>
                </c:pt>
                <c:pt idx="6815">
                  <c:v>54275.4</c:v>
                </c:pt>
                <c:pt idx="6816">
                  <c:v>54277.7</c:v>
                </c:pt>
                <c:pt idx="6817">
                  <c:v>54279.5</c:v>
                </c:pt>
                <c:pt idx="6818">
                  <c:v>54281.9</c:v>
                </c:pt>
                <c:pt idx="6819">
                  <c:v>54283.7</c:v>
                </c:pt>
                <c:pt idx="6820">
                  <c:v>54286.2</c:v>
                </c:pt>
                <c:pt idx="6821">
                  <c:v>54288.6</c:v>
                </c:pt>
                <c:pt idx="6822">
                  <c:v>54291.1</c:v>
                </c:pt>
                <c:pt idx="6823">
                  <c:v>54293</c:v>
                </c:pt>
                <c:pt idx="6824">
                  <c:v>54295.5</c:v>
                </c:pt>
                <c:pt idx="6825">
                  <c:v>54297.4</c:v>
                </c:pt>
                <c:pt idx="6826">
                  <c:v>54300</c:v>
                </c:pt>
                <c:pt idx="6827">
                  <c:v>54302.6</c:v>
                </c:pt>
                <c:pt idx="6828">
                  <c:v>54305.2</c:v>
                </c:pt>
                <c:pt idx="6829">
                  <c:v>54307.9</c:v>
                </c:pt>
                <c:pt idx="6830">
                  <c:v>54309.2</c:v>
                </c:pt>
                <c:pt idx="6831">
                  <c:v>54312.5</c:v>
                </c:pt>
                <c:pt idx="6832">
                  <c:v>54315.199999999997</c:v>
                </c:pt>
                <c:pt idx="6833">
                  <c:v>54317.9</c:v>
                </c:pt>
                <c:pt idx="6834">
                  <c:v>54320.7</c:v>
                </c:pt>
                <c:pt idx="6835">
                  <c:v>54322.7</c:v>
                </c:pt>
                <c:pt idx="6836">
                  <c:v>54325.5</c:v>
                </c:pt>
                <c:pt idx="6837">
                  <c:v>54328.3</c:v>
                </c:pt>
                <c:pt idx="6838">
                  <c:v>54331.1</c:v>
                </c:pt>
                <c:pt idx="6839">
                  <c:v>54333.2</c:v>
                </c:pt>
                <c:pt idx="6840">
                  <c:v>54336.1</c:v>
                </c:pt>
                <c:pt idx="6841">
                  <c:v>54338.9</c:v>
                </c:pt>
                <c:pt idx="6842">
                  <c:v>54342.5</c:v>
                </c:pt>
                <c:pt idx="6843">
                  <c:v>54344.7</c:v>
                </c:pt>
                <c:pt idx="6844">
                  <c:v>54347.6</c:v>
                </c:pt>
                <c:pt idx="6845">
                  <c:v>54349.8</c:v>
                </c:pt>
                <c:pt idx="6846">
                  <c:v>54352.7</c:v>
                </c:pt>
                <c:pt idx="6847">
                  <c:v>54356.4</c:v>
                </c:pt>
                <c:pt idx="6848">
                  <c:v>54357.9</c:v>
                </c:pt>
                <c:pt idx="6849">
                  <c:v>54360.800000000003</c:v>
                </c:pt>
                <c:pt idx="6850">
                  <c:v>54363.8</c:v>
                </c:pt>
                <c:pt idx="6851">
                  <c:v>54366.1</c:v>
                </c:pt>
                <c:pt idx="6852">
                  <c:v>54369.8</c:v>
                </c:pt>
                <c:pt idx="6853">
                  <c:v>54372.1</c:v>
                </c:pt>
                <c:pt idx="6854">
                  <c:v>54375.1</c:v>
                </c:pt>
                <c:pt idx="6855">
                  <c:v>54378.2</c:v>
                </c:pt>
                <c:pt idx="6856">
                  <c:v>54381.2</c:v>
                </c:pt>
                <c:pt idx="6857">
                  <c:v>54384.3</c:v>
                </c:pt>
                <c:pt idx="6858">
                  <c:v>54387.4</c:v>
                </c:pt>
                <c:pt idx="6859">
                  <c:v>54389.8</c:v>
                </c:pt>
                <c:pt idx="6860">
                  <c:v>54392.1</c:v>
                </c:pt>
                <c:pt idx="6861">
                  <c:v>54395.3</c:v>
                </c:pt>
                <c:pt idx="6862">
                  <c:v>54398.5</c:v>
                </c:pt>
                <c:pt idx="6863">
                  <c:v>54400.9</c:v>
                </c:pt>
                <c:pt idx="6864">
                  <c:v>54404.1</c:v>
                </c:pt>
                <c:pt idx="6865">
                  <c:v>54407.3</c:v>
                </c:pt>
                <c:pt idx="6866">
                  <c:v>54411.4</c:v>
                </c:pt>
                <c:pt idx="6867">
                  <c:v>54414.7</c:v>
                </c:pt>
                <c:pt idx="6868">
                  <c:v>54417.2</c:v>
                </c:pt>
                <c:pt idx="6869">
                  <c:v>54419.7</c:v>
                </c:pt>
                <c:pt idx="6870">
                  <c:v>54423</c:v>
                </c:pt>
                <c:pt idx="6871">
                  <c:v>54427.3</c:v>
                </c:pt>
                <c:pt idx="6872">
                  <c:v>54429.8</c:v>
                </c:pt>
                <c:pt idx="6873">
                  <c:v>54433.3</c:v>
                </c:pt>
                <c:pt idx="6874">
                  <c:v>54435.9</c:v>
                </c:pt>
                <c:pt idx="6875">
                  <c:v>54438.5</c:v>
                </c:pt>
                <c:pt idx="6876">
                  <c:v>54442.9</c:v>
                </c:pt>
                <c:pt idx="6877">
                  <c:v>54447.3</c:v>
                </c:pt>
                <c:pt idx="6878">
                  <c:v>54450</c:v>
                </c:pt>
                <c:pt idx="6879">
                  <c:v>54452.7</c:v>
                </c:pt>
                <c:pt idx="6880">
                  <c:v>54455.5</c:v>
                </c:pt>
                <c:pt idx="6881">
                  <c:v>54460.1</c:v>
                </c:pt>
                <c:pt idx="6882">
                  <c:v>54463.8</c:v>
                </c:pt>
                <c:pt idx="6883">
                  <c:v>54467.6</c:v>
                </c:pt>
                <c:pt idx="6884">
                  <c:v>54469.5</c:v>
                </c:pt>
                <c:pt idx="6885">
                  <c:v>54473.4</c:v>
                </c:pt>
                <c:pt idx="6886">
                  <c:v>54478.400000000001</c:v>
                </c:pt>
                <c:pt idx="6887">
                  <c:v>54482.5</c:v>
                </c:pt>
                <c:pt idx="6888">
                  <c:v>54486.7</c:v>
                </c:pt>
                <c:pt idx="6889">
                  <c:v>54491</c:v>
                </c:pt>
                <c:pt idx="6890">
                  <c:v>54494.2</c:v>
                </c:pt>
                <c:pt idx="6891">
                  <c:v>54498.5</c:v>
                </c:pt>
                <c:pt idx="6892">
                  <c:v>54502.9</c:v>
                </c:pt>
                <c:pt idx="6893">
                  <c:v>54507.3</c:v>
                </c:pt>
                <c:pt idx="6894">
                  <c:v>54511.8</c:v>
                </c:pt>
                <c:pt idx="6895">
                  <c:v>54515.1</c:v>
                </c:pt>
                <c:pt idx="6896">
                  <c:v>54519.6</c:v>
                </c:pt>
                <c:pt idx="6897">
                  <c:v>54523</c:v>
                </c:pt>
                <c:pt idx="6898">
                  <c:v>54528.7</c:v>
                </c:pt>
                <c:pt idx="6899">
                  <c:v>54533.2</c:v>
                </c:pt>
                <c:pt idx="6900">
                  <c:v>54536.6</c:v>
                </c:pt>
                <c:pt idx="6901">
                  <c:v>54541.1</c:v>
                </c:pt>
                <c:pt idx="6902">
                  <c:v>54545.599999999999</c:v>
                </c:pt>
                <c:pt idx="6903">
                  <c:v>54550</c:v>
                </c:pt>
                <c:pt idx="6904">
                  <c:v>54555.6</c:v>
                </c:pt>
                <c:pt idx="6905">
                  <c:v>54558.9</c:v>
                </c:pt>
                <c:pt idx="6906">
                  <c:v>54563.199999999997</c:v>
                </c:pt>
                <c:pt idx="6907">
                  <c:v>54567.5</c:v>
                </c:pt>
                <c:pt idx="6908">
                  <c:v>54571.8</c:v>
                </c:pt>
                <c:pt idx="6909">
                  <c:v>54577</c:v>
                </c:pt>
                <c:pt idx="6910">
                  <c:v>54581.1</c:v>
                </c:pt>
                <c:pt idx="6911">
                  <c:v>54585.2</c:v>
                </c:pt>
                <c:pt idx="6912">
                  <c:v>54589.1</c:v>
                </c:pt>
                <c:pt idx="6913">
                  <c:v>54592</c:v>
                </c:pt>
                <c:pt idx="6914">
                  <c:v>54595.8</c:v>
                </c:pt>
                <c:pt idx="6915">
                  <c:v>54599.6</c:v>
                </c:pt>
                <c:pt idx="6916">
                  <c:v>54602.3</c:v>
                </c:pt>
                <c:pt idx="6917">
                  <c:v>54605.9</c:v>
                </c:pt>
                <c:pt idx="6918">
                  <c:v>54609.5</c:v>
                </c:pt>
                <c:pt idx="6919">
                  <c:v>54613</c:v>
                </c:pt>
                <c:pt idx="6920">
                  <c:v>54616.5</c:v>
                </c:pt>
                <c:pt idx="6921">
                  <c:v>54619.1</c:v>
                </c:pt>
                <c:pt idx="6922">
                  <c:v>54622.5</c:v>
                </c:pt>
                <c:pt idx="6923">
                  <c:v>54625.9</c:v>
                </c:pt>
                <c:pt idx="6924">
                  <c:v>54629.2</c:v>
                </c:pt>
                <c:pt idx="6925">
                  <c:v>54632.5</c:v>
                </c:pt>
                <c:pt idx="6926">
                  <c:v>54634.2</c:v>
                </c:pt>
                <c:pt idx="6927">
                  <c:v>54637.5</c:v>
                </c:pt>
                <c:pt idx="6928">
                  <c:v>54641.7</c:v>
                </c:pt>
                <c:pt idx="6929">
                  <c:v>54645</c:v>
                </c:pt>
                <c:pt idx="6930">
                  <c:v>54648.3</c:v>
                </c:pt>
                <c:pt idx="6931">
                  <c:v>54649.9</c:v>
                </c:pt>
                <c:pt idx="6932">
                  <c:v>54653.3</c:v>
                </c:pt>
                <c:pt idx="6933">
                  <c:v>54657.4</c:v>
                </c:pt>
                <c:pt idx="6934">
                  <c:v>54660.800000000003</c:v>
                </c:pt>
                <c:pt idx="6935">
                  <c:v>54663.4</c:v>
                </c:pt>
                <c:pt idx="6936">
                  <c:v>54666</c:v>
                </c:pt>
                <c:pt idx="6937">
                  <c:v>54668.6</c:v>
                </c:pt>
                <c:pt idx="6938">
                  <c:v>54672.9</c:v>
                </c:pt>
                <c:pt idx="6939">
                  <c:v>54676.5</c:v>
                </c:pt>
                <c:pt idx="6940">
                  <c:v>54680.1</c:v>
                </c:pt>
                <c:pt idx="6941">
                  <c:v>54682.9</c:v>
                </c:pt>
                <c:pt idx="6942">
                  <c:v>54685.599999999999</c:v>
                </c:pt>
                <c:pt idx="6943">
                  <c:v>54690.400000000001</c:v>
                </c:pt>
                <c:pt idx="6944">
                  <c:v>54694.2</c:v>
                </c:pt>
                <c:pt idx="6945">
                  <c:v>54697.2</c:v>
                </c:pt>
                <c:pt idx="6946">
                  <c:v>54701.2</c:v>
                </c:pt>
                <c:pt idx="6947">
                  <c:v>54704.3</c:v>
                </c:pt>
                <c:pt idx="6948">
                  <c:v>54709.599999999999</c:v>
                </c:pt>
                <c:pt idx="6949">
                  <c:v>54712.800000000003</c:v>
                </c:pt>
                <c:pt idx="6950">
                  <c:v>54717.2</c:v>
                </c:pt>
                <c:pt idx="6951">
                  <c:v>54721.599999999999</c:v>
                </c:pt>
                <c:pt idx="6952">
                  <c:v>54725</c:v>
                </c:pt>
                <c:pt idx="6953">
                  <c:v>54730.7</c:v>
                </c:pt>
                <c:pt idx="6954">
                  <c:v>54733</c:v>
                </c:pt>
                <c:pt idx="6955">
                  <c:v>54737.599999999999</c:v>
                </c:pt>
                <c:pt idx="6956">
                  <c:v>54741.2</c:v>
                </c:pt>
                <c:pt idx="6957">
                  <c:v>54747.1</c:v>
                </c:pt>
                <c:pt idx="6958">
                  <c:v>54750.6</c:v>
                </c:pt>
                <c:pt idx="6959">
                  <c:v>54755.4</c:v>
                </c:pt>
                <c:pt idx="6960">
                  <c:v>54759</c:v>
                </c:pt>
                <c:pt idx="6961">
                  <c:v>54762.6</c:v>
                </c:pt>
                <c:pt idx="6962">
                  <c:v>54768.6</c:v>
                </c:pt>
                <c:pt idx="6963">
                  <c:v>54772.2</c:v>
                </c:pt>
                <c:pt idx="6964">
                  <c:v>54776.9</c:v>
                </c:pt>
                <c:pt idx="6965">
                  <c:v>54780.5</c:v>
                </c:pt>
                <c:pt idx="6966">
                  <c:v>54786.5</c:v>
                </c:pt>
                <c:pt idx="6967">
                  <c:v>54791.199999999997</c:v>
                </c:pt>
                <c:pt idx="6968">
                  <c:v>54793.5</c:v>
                </c:pt>
                <c:pt idx="6969">
                  <c:v>54798.2</c:v>
                </c:pt>
                <c:pt idx="6970">
                  <c:v>54802.8</c:v>
                </c:pt>
                <c:pt idx="6971">
                  <c:v>54808.4</c:v>
                </c:pt>
                <c:pt idx="6972">
                  <c:v>54811.8</c:v>
                </c:pt>
                <c:pt idx="6973">
                  <c:v>54815.1</c:v>
                </c:pt>
                <c:pt idx="6974">
                  <c:v>54818.400000000001</c:v>
                </c:pt>
                <c:pt idx="6975">
                  <c:v>54823.7</c:v>
                </c:pt>
                <c:pt idx="6976">
                  <c:v>54826.9</c:v>
                </c:pt>
                <c:pt idx="6977">
                  <c:v>54830</c:v>
                </c:pt>
                <c:pt idx="6978">
                  <c:v>54833</c:v>
                </c:pt>
                <c:pt idx="6979">
                  <c:v>54838</c:v>
                </c:pt>
                <c:pt idx="6980">
                  <c:v>54841</c:v>
                </c:pt>
                <c:pt idx="6981">
                  <c:v>54844.9</c:v>
                </c:pt>
                <c:pt idx="6982">
                  <c:v>54847.8</c:v>
                </c:pt>
                <c:pt idx="6983">
                  <c:v>54851.6</c:v>
                </c:pt>
                <c:pt idx="6984">
                  <c:v>54855.4</c:v>
                </c:pt>
                <c:pt idx="6985">
                  <c:v>54858.2</c:v>
                </c:pt>
                <c:pt idx="6986">
                  <c:v>54862</c:v>
                </c:pt>
                <c:pt idx="6987">
                  <c:v>54863.8</c:v>
                </c:pt>
                <c:pt idx="6988">
                  <c:v>54867.5</c:v>
                </c:pt>
                <c:pt idx="6989">
                  <c:v>54871.199999999997</c:v>
                </c:pt>
                <c:pt idx="6990">
                  <c:v>54873.9</c:v>
                </c:pt>
                <c:pt idx="6991">
                  <c:v>54876.6</c:v>
                </c:pt>
                <c:pt idx="6992">
                  <c:v>54879.4</c:v>
                </c:pt>
                <c:pt idx="6993">
                  <c:v>54883.8</c:v>
                </c:pt>
                <c:pt idx="6994">
                  <c:v>54887.4</c:v>
                </c:pt>
                <c:pt idx="6995">
                  <c:v>54890.1</c:v>
                </c:pt>
                <c:pt idx="6996">
                  <c:v>54892.7</c:v>
                </c:pt>
                <c:pt idx="6997">
                  <c:v>54897.1</c:v>
                </c:pt>
                <c:pt idx="6998">
                  <c:v>54899.8</c:v>
                </c:pt>
                <c:pt idx="6999">
                  <c:v>54902.400000000001</c:v>
                </c:pt>
                <c:pt idx="7000">
                  <c:v>54905</c:v>
                </c:pt>
                <c:pt idx="7001">
                  <c:v>54908.5</c:v>
                </c:pt>
                <c:pt idx="7002">
                  <c:v>54912</c:v>
                </c:pt>
                <c:pt idx="7003">
                  <c:v>54915.5</c:v>
                </c:pt>
                <c:pt idx="7004">
                  <c:v>54918.1</c:v>
                </c:pt>
                <c:pt idx="7005">
                  <c:v>54920.800000000003</c:v>
                </c:pt>
                <c:pt idx="7006">
                  <c:v>54924.3</c:v>
                </c:pt>
                <c:pt idx="7007">
                  <c:v>54927.8</c:v>
                </c:pt>
                <c:pt idx="7008">
                  <c:v>54930.400000000001</c:v>
                </c:pt>
                <c:pt idx="7009">
                  <c:v>54933.1</c:v>
                </c:pt>
                <c:pt idx="7010">
                  <c:v>54936.6</c:v>
                </c:pt>
                <c:pt idx="7011">
                  <c:v>54940.2</c:v>
                </c:pt>
                <c:pt idx="7012">
                  <c:v>54943.7</c:v>
                </c:pt>
                <c:pt idx="7013">
                  <c:v>54946.400000000001</c:v>
                </c:pt>
                <c:pt idx="7014">
                  <c:v>54950</c:v>
                </c:pt>
                <c:pt idx="7015">
                  <c:v>54953.5</c:v>
                </c:pt>
                <c:pt idx="7016">
                  <c:v>54957.1</c:v>
                </c:pt>
                <c:pt idx="7017">
                  <c:v>54959.8</c:v>
                </c:pt>
                <c:pt idx="7018">
                  <c:v>54962.400000000001</c:v>
                </c:pt>
                <c:pt idx="7019">
                  <c:v>54965.1</c:v>
                </c:pt>
                <c:pt idx="7020">
                  <c:v>54969.5</c:v>
                </c:pt>
                <c:pt idx="7021">
                  <c:v>54972.2</c:v>
                </c:pt>
                <c:pt idx="7022">
                  <c:v>54974</c:v>
                </c:pt>
                <c:pt idx="7023">
                  <c:v>54977.5</c:v>
                </c:pt>
                <c:pt idx="7024">
                  <c:v>54981</c:v>
                </c:pt>
                <c:pt idx="7025">
                  <c:v>54984.6</c:v>
                </c:pt>
                <c:pt idx="7026">
                  <c:v>54987.199999999997</c:v>
                </c:pt>
                <c:pt idx="7027">
                  <c:v>54989.9</c:v>
                </c:pt>
                <c:pt idx="7028">
                  <c:v>54993.4</c:v>
                </c:pt>
                <c:pt idx="7029">
                  <c:v>54996.9</c:v>
                </c:pt>
                <c:pt idx="7030">
                  <c:v>55000.4</c:v>
                </c:pt>
                <c:pt idx="7031">
                  <c:v>55003</c:v>
                </c:pt>
                <c:pt idx="7032">
                  <c:v>55005.599999999999</c:v>
                </c:pt>
                <c:pt idx="7033">
                  <c:v>55008.3</c:v>
                </c:pt>
                <c:pt idx="7034">
                  <c:v>55011.7</c:v>
                </c:pt>
                <c:pt idx="7035">
                  <c:v>55015.199999999997</c:v>
                </c:pt>
                <c:pt idx="7036">
                  <c:v>55018.7</c:v>
                </c:pt>
                <c:pt idx="7037">
                  <c:v>55021.3</c:v>
                </c:pt>
                <c:pt idx="7038">
                  <c:v>55023.9</c:v>
                </c:pt>
                <c:pt idx="7039">
                  <c:v>55027.3</c:v>
                </c:pt>
                <c:pt idx="7040">
                  <c:v>55030.8</c:v>
                </c:pt>
                <c:pt idx="7041">
                  <c:v>55034.2</c:v>
                </c:pt>
                <c:pt idx="7042">
                  <c:v>55037.7</c:v>
                </c:pt>
                <c:pt idx="7043">
                  <c:v>55040.2</c:v>
                </c:pt>
                <c:pt idx="7044">
                  <c:v>55042.8</c:v>
                </c:pt>
                <c:pt idx="7045">
                  <c:v>55045.3</c:v>
                </c:pt>
                <c:pt idx="7046">
                  <c:v>55049.599999999999</c:v>
                </c:pt>
                <c:pt idx="7047">
                  <c:v>55053</c:v>
                </c:pt>
                <c:pt idx="7048">
                  <c:v>55056.4</c:v>
                </c:pt>
                <c:pt idx="7049">
                  <c:v>55058.9</c:v>
                </c:pt>
                <c:pt idx="7050">
                  <c:v>55061.4</c:v>
                </c:pt>
                <c:pt idx="7051">
                  <c:v>55064.800000000003</c:v>
                </c:pt>
                <c:pt idx="7052">
                  <c:v>55068.2</c:v>
                </c:pt>
                <c:pt idx="7053">
                  <c:v>55071.5</c:v>
                </c:pt>
                <c:pt idx="7054">
                  <c:v>55074.9</c:v>
                </c:pt>
                <c:pt idx="7055">
                  <c:v>55077.4</c:v>
                </c:pt>
                <c:pt idx="7056">
                  <c:v>55079.9</c:v>
                </c:pt>
                <c:pt idx="7057">
                  <c:v>55084</c:v>
                </c:pt>
                <c:pt idx="7058">
                  <c:v>55087.4</c:v>
                </c:pt>
                <c:pt idx="7059">
                  <c:v>55090.7</c:v>
                </c:pt>
                <c:pt idx="7060">
                  <c:v>55094</c:v>
                </c:pt>
                <c:pt idx="7061">
                  <c:v>55096.5</c:v>
                </c:pt>
                <c:pt idx="7062">
                  <c:v>55098.9</c:v>
                </c:pt>
                <c:pt idx="7063">
                  <c:v>55101.4</c:v>
                </c:pt>
                <c:pt idx="7064">
                  <c:v>55104.7</c:v>
                </c:pt>
                <c:pt idx="7065">
                  <c:v>55108.800000000003</c:v>
                </c:pt>
                <c:pt idx="7066">
                  <c:v>55112.1</c:v>
                </c:pt>
                <c:pt idx="7067">
                  <c:v>55115.4</c:v>
                </c:pt>
                <c:pt idx="7068">
                  <c:v>55117.8</c:v>
                </c:pt>
                <c:pt idx="7069">
                  <c:v>55120.2</c:v>
                </c:pt>
                <c:pt idx="7070">
                  <c:v>55123.5</c:v>
                </c:pt>
                <c:pt idx="7071">
                  <c:v>55127.6</c:v>
                </c:pt>
                <c:pt idx="7072">
                  <c:v>55130.8</c:v>
                </c:pt>
                <c:pt idx="7073">
                  <c:v>55132.4</c:v>
                </c:pt>
                <c:pt idx="7074">
                  <c:v>55135.7</c:v>
                </c:pt>
                <c:pt idx="7075">
                  <c:v>55138.1</c:v>
                </c:pt>
                <c:pt idx="7076">
                  <c:v>55141.3</c:v>
                </c:pt>
                <c:pt idx="7077">
                  <c:v>55144.5</c:v>
                </c:pt>
                <c:pt idx="7078">
                  <c:v>55148.5</c:v>
                </c:pt>
                <c:pt idx="7079">
                  <c:v>55151.8</c:v>
                </c:pt>
                <c:pt idx="7080">
                  <c:v>55154.3</c:v>
                </c:pt>
                <c:pt idx="7081">
                  <c:v>55156.7</c:v>
                </c:pt>
                <c:pt idx="7082">
                  <c:v>55159.199999999997</c:v>
                </c:pt>
                <c:pt idx="7083">
                  <c:v>55162.5</c:v>
                </c:pt>
                <c:pt idx="7084">
                  <c:v>55165.9</c:v>
                </c:pt>
                <c:pt idx="7085">
                  <c:v>55169.2</c:v>
                </c:pt>
                <c:pt idx="7086">
                  <c:v>55172.6</c:v>
                </c:pt>
                <c:pt idx="7087">
                  <c:v>55175.1</c:v>
                </c:pt>
                <c:pt idx="7088">
                  <c:v>55178.5</c:v>
                </c:pt>
                <c:pt idx="7089">
                  <c:v>55181</c:v>
                </c:pt>
                <c:pt idx="7090">
                  <c:v>55186</c:v>
                </c:pt>
                <c:pt idx="7091">
                  <c:v>55187.7</c:v>
                </c:pt>
                <c:pt idx="7092">
                  <c:v>55191</c:v>
                </c:pt>
                <c:pt idx="7093">
                  <c:v>55194.3</c:v>
                </c:pt>
                <c:pt idx="7094">
                  <c:v>55196.7</c:v>
                </c:pt>
                <c:pt idx="7095">
                  <c:v>55199.199999999997</c:v>
                </c:pt>
                <c:pt idx="7096">
                  <c:v>55202.400000000001</c:v>
                </c:pt>
                <c:pt idx="7097">
                  <c:v>55207.1</c:v>
                </c:pt>
                <c:pt idx="7098">
                  <c:v>55209.5</c:v>
                </c:pt>
                <c:pt idx="7099">
                  <c:v>55211.8</c:v>
                </c:pt>
                <c:pt idx="7100">
                  <c:v>55214.1</c:v>
                </c:pt>
                <c:pt idx="7101">
                  <c:v>55217.1</c:v>
                </c:pt>
                <c:pt idx="7102">
                  <c:v>55219.3</c:v>
                </c:pt>
                <c:pt idx="7103">
                  <c:v>55222.2</c:v>
                </c:pt>
                <c:pt idx="7104">
                  <c:v>55225.8</c:v>
                </c:pt>
                <c:pt idx="7105">
                  <c:v>55228.5</c:v>
                </c:pt>
                <c:pt idx="7106">
                  <c:v>55230.5</c:v>
                </c:pt>
                <c:pt idx="7107">
                  <c:v>55232.5</c:v>
                </c:pt>
                <c:pt idx="7108">
                  <c:v>55235.1</c:v>
                </c:pt>
                <c:pt idx="7109">
                  <c:v>55237.599999999999</c:v>
                </c:pt>
                <c:pt idx="7110">
                  <c:v>55240</c:v>
                </c:pt>
                <c:pt idx="7111">
                  <c:v>55241.8</c:v>
                </c:pt>
                <c:pt idx="7112">
                  <c:v>55244.1</c:v>
                </c:pt>
                <c:pt idx="7113">
                  <c:v>55246.400000000001</c:v>
                </c:pt>
                <c:pt idx="7114">
                  <c:v>55248.6</c:v>
                </c:pt>
                <c:pt idx="7115">
                  <c:v>55250.8</c:v>
                </c:pt>
                <c:pt idx="7116">
                  <c:v>55253</c:v>
                </c:pt>
                <c:pt idx="7117">
                  <c:v>55255.1</c:v>
                </c:pt>
                <c:pt idx="7118">
                  <c:v>55256.7</c:v>
                </c:pt>
                <c:pt idx="7119">
                  <c:v>55258.2</c:v>
                </c:pt>
                <c:pt idx="7120">
                  <c:v>55260.2</c:v>
                </c:pt>
                <c:pt idx="7121">
                  <c:v>55262.8</c:v>
                </c:pt>
                <c:pt idx="7122">
                  <c:v>55264.7</c:v>
                </c:pt>
                <c:pt idx="7123">
                  <c:v>55266.2</c:v>
                </c:pt>
                <c:pt idx="7124">
                  <c:v>55267.6</c:v>
                </c:pt>
                <c:pt idx="7125">
                  <c:v>55269.599999999999</c:v>
                </c:pt>
                <c:pt idx="7126">
                  <c:v>55271.4</c:v>
                </c:pt>
                <c:pt idx="7127">
                  <c:v>55273.3</c:v>
                </c:pt>
                <c:pt idx="7128">
                  <c:v>55275.199999999997</c:v>
                </c:pt>
                <c:pt idx="7129">
                  <c:v>55277</c:v>
                </c:pt>
                <c:pt idx="7130">
                  <c:v>55278.400000000001</c:v>
                </c:pt>
                <c:pt idx="7131">
                  <c:v>55279.7</c:v>
                </c:pt>
                <c:pt idx="7132">
                  <c:v>55281.5</c:v>
                </c:pt>
                <c:pt idx="7133">
                  <c:v>55283.8</c:v>
                </c:pt>
                <c:pt idx="7134">
                  <c:v>55285.599999999999</c:v>
                </c:pt>
                <c:pt idx="7135">
                  <c:v>55286.9</c:v>
                </c:pt>
                <c:pt idx="7136">
                  <c:v>55288.2</c:v>
                </c:pt>
                <c:pt idx="7137">
                  <c:v>55290.5</c:v>
                </c:pt>
                <c:pt idx="7138">
                  <c:v>55292.2</c:v>
                </c:pt>
                <c:pt idx="7139">
                  <c:v>55294</c:v>
                </c:pt>
                <c:pt idx="7140">
                  <c:v>55294.9</c:v>
                </c:pt>
                <c:pt idx="7141">
                  <c:v>55296.7</c:v>
                </c:pt>
                <c:pt idx="7142">
                  <c:v>55298.5</c:v>
                </c:pt>
                <c:pt idx="7143">
                  <c:v>55300.3</c:v>
                </c:pt>
                <c:pt idx="7144">
                  <c:v>55301.7</c:v>
                </c:pt>
                <c:pt idx="7145">
                  <c:v>55303.6</c:v>
                </c:pt>
                <c:pt idx="7146">
                  <c:v>55305</c:v>
                </c:pt>
                <c:pt idx="7147">
                  <c:v>55307</c:v>
                </c:pt>
                <c:pt idx="7148">
                  <c:v>55309.4</c:v>
                </c:pt>
                <c:pt idx="7149">
                  <c:v>55311.4</c:v>
                </c:pt>
                <c:pt idx="7150">
                  <c:v>55312.4</c:v>
                </c:pt>
                <c:pt idx="7151">
                  <c:v>55314.3</c:v>
                </c:pt>
                <c:pt idx="7152">
                  <c:v>55315.8</c:v>
                </c:pt>
                <c:pt idx="7153">
                  <c:v>55317.8</c:v>
                </c:pt>
                <c:pt idx="7154">
                  <c:v>55320.2</c:v>
                </c:pt>
                <c:pt idx="7155">
                  <c:v>55321.7</c:v>
                </c:pt>
                <c:pt idx="7156">
                  <c:v>55322.6</c:v>
                </c:pt>
                <c:pt idx="7157">
                  <c:v>55324.5</c:v>
                </c:pt>
                <c:pt idx="7158">
                  <c:v>55326.8</c:v>
                </c:pt>
                <c:pt idx="7159">
                  <c:v>55328.6</c:v>
                </c:pt>
                <c:pt idx="7160">
                  <c:v>55330</c:v>
                </c:pt>
                <c:pt idx="7161">
                  <c:v>55331.7</c:v>
                </c:pt>
                <c:pt idx="7162">
                  <c:v>55332.9</c:v>
                </c:pt>
                <c:pt idx="7163">
                  <c:v>55334.6</c:v>
                </c:pt>
                <c:pt idx="7164">
                  <c:v>55336.1</c:v>
                </c:pt>
                <c:pt idx="7165">
                  <c:v>55337.599999999999</c:v>
                </c:pt>
                <c:pt idx="7166">
                  <c:v>55338.3</c:v>
                </c:pt>
                <c:pt idx="7167">
                  <c:v>55339.7</c:v>
                </c:pt>
                <c:pt idx="7168">
                  <c:v>55341</c:v>
                </c:pt>
                <c:pt idx="7169">
                  <c:v>55342.5</c:v>
                </c:pt>
                <c:pt idx="7170">
                  <c:v>55343.6</c:v>
                </c:pt>
                <c:pt idx="7171">
                  <c:v>55344.1</c:v>
                </c:pt>
                <c:pt idx="7172">
                  <c:v>55345</c:v>
                </c:pt>
                <c:pt idx="7173">
                  <c:v>55345.8</c:v>
                </c:pt>
                <c:pt idx="7174">
                  <c:v>55346.5</c:v>
                </c:pt>
                <c:pt idx="7175">
                  <c:v>55347.1</c:v>
                </c:pt>
                <c:pt idx="7176">
                  <c:v>55347.4</c:v>
                </c:pt>
                <c:pt idx="7177">
                  <c:v>55348</c:v>
                </c:pt>
                <c:pt idx="7178">
                  <c:v>55348.6</c:v>
                </c:pt>
                <c:pt idx="7179">
                  <c:v>55349.1</c:v>
                </c:pt>
                <c:pt idx="7180">
                  <c:v>55349.599999999999</c:v>
                </c:pt>
                <c:pt idx="7181">
                  <c:v>55349.9</c:v>
                </c:pt>
                <c:pt idx="7182">
                  <c:v>55350.400000000001</c:v>
                </c:pt>
                <c:pt idx="7183">
                  <c:v>55350.7</c:v>
                </c:pt>
                <c:pt idx="7184">
                  <c:v>55351.199999999997</c:v>
                </c:pt>
                <c:pt idx="7185">
                  <c:v>55351.6</c:v>
                </c:pt>
                <c:pt idx="7186">
                  <c:v>55351.8</c:v>
                </c:pt>
                <c:pt idx="7187">
                  <c:v>55352.1</c:v>
                </c:pt>
                <c:pt idx="7188">
                  <c:v>55352.4</c:v>
                </c:pt>
                <c:pt idx="7189">
                  <c:v>55352.800000000003</c:v>
                </c:pt>
                <c:pt idx="7190">
                  <c:v>55353.2</c:v>
                </c:pt>
                <c:pt idx="7191">
                  <c:v>55353.3</c:v>
                </c:pt>
                <c:pt idx="7192">
                  <c:v>55353.599999999999</c:v>
                </c:pt>
                <c:pt idx="7193">
                  <c:v>55354</c:v>
                </c:pt>
                <c:pt idx="7194">
                  <c:v>55354.3</c:v>
                </c:pt>
                <c:pt idx="7195">
                  <c:v>55354.6</c:v>
                </c:pt>
                <c:pt idx="7196">
                  <c:v>55354.9</c:v>
                </c:pt>
                <c:pt idx="7197">
                  <c:v>55355.1</c:v>
                </c:pt>
                <c:pt idx="7198">
                  <c:v>55355.5</c:v>
                </c:pt>
                <c:pt idx="7199">
                  <c:v>55355.8</c:v>
                </c:pt>
                <c:pt idx="7200">
                  <c:v>55356.2</c:v>
                </c:pt>
                <c:pt idx="7201">
                  <c:v>55356.6</c:v>
                </c:pt>
                <c:pt idx="7202">
                  <c:v>55356.9</c:v>
                </c:pt>
                <c:pt idx="7203">
                  <c:v>55357.3</c:v>
                </c:pt>
                <c:pt idx="7204">
                  <c:v>55357.599999999999</c:v>
                </c:pt>
                <c:pt idx="7205">
                  <c:v>55358.1</c:v>
                </c:pt>
                <c:pt idx="7206">
                  <c:v>55358.6</c:v>
                </c:pt>
                <c:pt idx="7207">
                  <c:v>55359</c:v>
                </c:pt>
                <c:pt idx="7208">
                  <c:v>55359.5</c:v>
                </c:pt>
                <c:pt idx="7209">
                  <c:v>55360</c:v>
                </c:pt>
                <c:pt idx="7210">
                  <c:v>55360.4</c:v>
                </c:pt>
                <c:pt idx="7211">
                  <c:v>55361</c:v>
                </c:pt>
                <c:pt idx="7212">
                  <c:v>55361.599999999999</c:v>
                </c:pt>
                <c:pt idx="7213">
                  <c:v>55362</c:v>
                </c:pt>
                <c:pt idx="7214">
                  <c:v>55362.8</c:v>
                </c:pt>
                <c:pt idx="7215">
                  <c:v>55363.4</c:v>
                </c:pt>
                <c:pt idx="7216">
                  <c:v>55364</c:v>
                </c:pt>
                <c:pt idx="7217">
                  <c:v>55364.5</c:v>
                </c:pt>
                <c:pt idx="7218">
                  <c:v>55365.1</c:v>
                </c:pt>
                <c:pt idx="7219">
                  <c:v>55365.599999999999</c:v>
                </c:pt>
                <c:pt idx="7220">
                  <c:v>55366.1</c:v>
                </c:pt>
                <c:pt idx="7221">
                  <c:v>55366.8</c:v>
                </c:pt>
                <c:pt idx="7222">
                  <c:v>55367.6</c:v>
                </c:pt>
                <c:pt idx="7223">
                  <c:v>55368.1</c:v>
                </c:pt>
                <c:pt idx="7224">
                  <c:v>55369</c:v>
                </c:pt>
                <c:pt idx="7225">
                  <c:v>55369.4</c:v>
                </c:pt>
                <c:pt idx="7226">
                  <c:v>55370.3</c:v>
                </c:pt>
                <c:pt idx="7227">
                  <c:v>55370.8</c:v>
                </c:pt>
                <c:pt idx="7228">
                  <c:v>55371.7</c:v>
                </c:pt>
                <c:pt idx="7229">
                  <c:v>55372.3</c:v>
                </c:pt>
                <c:pt idx="7230">
                  <c:v>55373</c:v>
                </c:pt>
                <c:pt idx="7231">
                  <c:v>55373.599999999999</c:v>
                </c:pt>
                <c:pt idx="7232">
                  <c:v>55374.3</c:v>
                </c:pt>
                <c:pt idx="7233">
                  <c:v>55375.199999999997</c:v>
                </c:pt>
                <c:pt idx="7234">
                  <c:v>55376</c:v>
                </c:pt>
                <c:pt idx="7235">
                  <c:v>55376.6</c:v>
                </c:pt>
                <c:pt idx="7236">
                  <c:v>55377.4</c:v>
                </c:pt>
                <c:pt idx="7237">
                  <c:v>55377.9</c:v>
                </c:pt>
                <c:pt idx="7238">
                  <c:v>55378.5</c:v>
                </c:pt>
                <c:pt idx="7239">
                  <c:v>55379.3</c:v>
                </c:pt>
                <c:pt idx="7240">
                  <c:v>55379.9</c:v>
                </c:pt>
                <c:pt idx="7241">
                  <c:v>55380.800000000003</c:v>
                </c:pt>
                <c:pt idx="7242">
                  <c:v>55381.7</c:v>
                </c:pt>
                <c:pt idx="7243">
                  <c:v>55382.400000000001</c:v>
                </c:pt>
                <c:pt idx="7244">
                  <c:v>55383.4</c:v>
                </c:pt>
                <c:pt idx="7245">
                  <c:v>55384.2</c:v>
                </c:pt>
                <c:pt idx="7246">
                  <c:v>55385.5</c:v>
                </c:pt>
                <c:pt idx="7247">
                  <c:v>55386.6</c:v>
                </c:pt>
                <c:pt idx="7248">
                  <c:v>55387.4</c:v>
                </c:pt>
                <c:pt idx="7249">
                  <c:v>55388.2</c:v>
                </c:pt>
                <c:pt idx="7250">
                  <c:v>55389</c:v>
                </c:pt>
                <c:pt idx="7251">
                  <c:v>55390.5</c:v>
                </c:pt>
                <c:pt idx="7252">
                  <c:v>55391.6</c:v>
                </c:pt>
                <c:pt idx="7253">
                  <c:v>55392.7</c:v>
                </c:pt>
                <c:pt idx="7254">
                  <c:v>55394.1</c:v>
                </c:pt>
                <c:pt idx="7255">
                  <c:v>55394.7</c:v>
                </c:pt>
                <c:pt idx="7256">
                  <c:v>55395.8</c:v>
                </c:pt>
                <c:pt idx="7257">
                  <c:v>55396.6</c:v>
                </c:pt>
                <c:pt idx="7258">
                  <c:v>55397.4</c:v>
                </c:pt>
                <c:pt idx="7259">
                  <c:v>55398.400000000001</c:v>
                </c:pt>
                <c:pt idx="7260">
                  <c:v>55399.7</c:v>
                </c:pt>
                <c:pt idx="7261">
                  <c:v>55400.4</c:v>
                </c:pt>
                <c:pt idx="7262">
                  <c:v>55401.4</c:v>
                </c:pt>
                <c:pt idx="7263">
                  <c:v>55402</c:v>
                </c:pt>
                <c:pt idx="7264">
                  <c:v>55402.7</c:v>
                </c:pt>
                <c:pt idx="7265">
                  <c:v>55403.5</c:v>
                </c:pt>
                <c:pt idx="7266">
                  <c:v>55404.4</c:v>
                </c:pt>
                <c:pt idx="7267">
                  <c:v>55404.9</c:v>
                </c:pt>
                <c:pt idx="7268">
                  <c:v>55405.4</c:v>
                </c:pt>
                <c:pt idx="7269">
                  <c:v>55405.8</c:v>
                </c:pt>
                <c:pt idx="7270">
                  <c:v>55406.5</c:v>
                </c:pt>
                <c:pt idx="7271">
                  <c:v>55406.9</c:v>
                </c:pt>
                <c:pt idx="7272">
                  <c:v>55407.3</c:v>
                </c:pt>
                <c:pt idx="7273">
                  <c:v>55407.6</c:v>
                </c:pt>
                <c:pt idx="7274">
                  <c:v>55407.9</c:v>
                </c:pt>
                <c:pt idx="7275">
                  <c:v>55408.1</c:v>
                </c:pt>
                <c:pt idx="7276">
                  <c:v>55408.3</c:v>
                </c:pt>
                <c:pt idx="7277">
                  <c:v>55408.6</c:v>
                </c:pt>
                <c:pt idx="7278">
                  <c:v>55408.9</c:v>
                </c:pt>
                <c:pt idx="7279">
                  <c:v>55409.1</c:v>
                </c:pt>
                <c:pt idx="7280">
                  <c:v>55409.4</c:v>
                </c:pt>
                <c:pt idx="7281">
                  <c:v>55409.5</c:v>
                </c:pt>
                <c:pt idx="7282">
                  <c:v>55409.7</c:v>
                </c:pt>
                <c:pt idx="7283">
                  <c:v>55409.9</c:v>
                </c:pt>
                <c:pt idx="7284">
                  <c:v>55410.1</c:v>
                </c:pt>
                <c:pt idx="7285">
                  <c:v>55410.3</c:v>
                </c:pt>
                <c:pt idx="7286">
                  <c:v>55410.5</c:v>
                </c:pt>
                <c:pt idx="7287">
                  <c:v>55410.6</c:v>
                </c:pt>
                <c:pt idx="7288">
                  <c:v>55410.8</c:v>
                </c:pt>
                <c:pt idx="7289">
                  <c:v>55410.9</c:v>
                </c:pt>
                <c:pt idx="7290">
                  <c:v>55411.199999999997</c:v>
                </c:pt>
                <c:pt idx="7291">
                  <c:v>55411.3</c:v>
                </c:pt>
                <c:pt idx="7292">
                  <c:v>55411.5</c:v>
                </c:pt>
                <c:pt idx="7293">
                  <c:v>55411.6</c:v>
                </c:pt>
                <c:pt idx="7294">
                  <c:v>55411.8</c:v>
                </c:pt>
                <c:pt idx="7295">
                  <c:v>55411.9</c:v>
                </c:pt>
                <c:pt idx="7296">
                  <c:v>55412.1</c:v>
                </c:pt>
                <c:pt idx="7297">
                  <c:v>55412.3</c:v>
                </c:pt>
                <c:pt idx="7298">
                  <c:v>55412.5</c:v>
                </c:pt>
                <c:pt idx="7299">
                  <c:v>55412.6</c:v>
                </c:pt>
                <c:pt idx="7300">
                  <c:v>55412.800000000003</c:v>
                </c:pt>
                <c:pt idx="7301">
                  <c:v>55413</c:v>
                </c:pt>
                <c:pt idx="7302">
                  <c:v>55413.3</c:v>
                </c:pt>
                <c:pt idx="7303">
                  <c:v>55413.5</c:v>
                </c:pt>
                <c:pt idx="7304">
                  <c:v>55413.7</c:v>
                </c:pt>
                <c:pt idx="7305">
                  <c:v>55413.9</c:v>
                </c:pt>
                <c:pt idx="7306">
                  <c:v>55414.1</c:v>
                </c:pt>
                <c:pt idx="7307">
                  <c:v>55414.3</c:v>
                </c:pt>
                <c:pt idx="7308">
                  <c:v>55414.6</c:v>
                </c:pt>
                <c:pt idx="7309">
                  <c:v>55414.8</c:v>
                </c:pt>
                <c:pt idx="7310">
                  <c:v>55415.199999999997</c:v>
                </c:pt>
                <c:pt idx="7311">
                  <c:v>55415.3</c:v>
                </c:pt>
                <c:pt idx="7312">
                  <c:v>55415.6</c:v>
                </c:pt>
                <c:pt idx="7313">
                  <c:v>55415.8</c:v>
                </c:pt>
                <c:pt idx="7314">
                  <c:v>55416.1</c:v>
                </c:pt>
                <c:pt idx="7315">
                  <c:v>55416.3</c:v>
                </c:pt>
                <c:pt idx="7316">
                  <c:v>55416.6</c:v>
                </c:pt>
                <c:pt idx="7317">
                  <c:v>55416.800000000003</c:v>
                </c:pt>
                <c:pt idx="7318">
                  <c:v>55417.1</c:v>
                </c:pt>
                <c:pt idx="7319">
                  <c:v>55417.4</c:v>
                </c:pt>
                <c:pt idx="7320">
                  <c:v>55417.599999999999</c:v>
                </c:pt>
                <c:pt idx="7321">
                  <c:v>55418</c:v>
                </c:pt>
                <c:pt idx="7322">
                  <c:v>55418.2</c:v>
                </c:pt>
                <c:pt idx="7323">
                  <c:v>55418.5</c:v>
                </c:pt>
                <c:pt idx="7324">
                  <c:v>55418.8</c:v>
                </c:pt>
                <c:pt idx="7325">
                  <c:v>55419.1</c:v>
                </c:pt>
                <c:pt idx="7326">
                  <c:v>55419.4</c:v>
                </c:pt>
                <c:pt idx="7327">
                  <c:v>55419.7</c:v>
                </c:pt>
                <c:pt idx="7328">
                  <c:v>55419.9</c:v>
                </c:pt>
                <c:pt idx="7329">
                  <c:v>55420.1</c:v>
                </c:pt>
                <c:pt idx="7330">
                  <c:v>55420.5</c:v>
                </c:pt>
                <c:pt idx="7331">
                  <c:v>55420.9</c:v>
                </c:pt>
                <c:pt idx="7332">
                  <c:v>55421.1</c:v>
                </c:pt>
                <c:pt idx="7333">
                  <c:v>55421.5</c:v>
                </c:pt>
                <c:pt idx="7334">
                  <c:v>55421.7</c:v>
                </c:pt>
                <c:pt idx="7335">
                  <c:v>55422.1</c:v>
                </c:pt>
                <c:pt idx="7336">
                  <c:v>55422.400000000001</c:v>
                </c:pt>
                <c:pt idx="7337">
                  <c:v>55422.8</c:v>
                </c:pt>
                <c:pt idx="7338">
                  <c:v>55423.199999999997</c:v>
                </c:pt>
                <c:pt idx="7339">
                  <c:v>55423.4</c:v>
                </c:pt>
                <c:pt idx="7340">
                  <c:v>55423.8</c:v>
                </c:pt>
                <c:pt idx="7341">
                  <c:v>55424.1</c:v>
                </c:pt>
                <c:pt idx="7342">
                  <c:v>55424.5</c:v>
                </c:pt>
                <c:pt idx="7343">
                  <c:v>55424.800000000003</c:v>
                </c:pt>
                <c:pt idx="7344">
                  <c:v>55425.2</c:v>
                </c:pt>
                <c:pt idx="7345">
                  <c:v>55425.5</c:v>
                </c:pt>
                <c:pt idx="7346">
                  <c:v>55426</c:v>
                </c:pt>
                <c:pt idx="7347">
                  <c:v>55426.3</c:v>
                </c:pt>
                <c:pt idx="7348">
                  <c:v>55426.7</c:v>
                </c:pt>
                <c:pt idx="7349">
                  <c:v>55427.1</c:v>
                </c:pt>
                <c:pt idx="7350">
                  <c:v>55427.6</c:v>
                </c:pt>
                <c:pt idx="7351">
                  <c:v>55427.9</c:v>
                </c:pt>
                <c:pt idx="7352">
                  <c:v>55428.4</c:v>
                </c:pt>
                <c:pt idx="7353">
                  <c:v>55428.7</c:v>
                </c:pt>
                <c:pt idx="7354">
                  <c:v>55429.2</c:v>
                </c:pt>
                <c:pt idx="7355">
                  <c:v>55429.7</c:v>
                </c:pt>
                <c:pt idx="7356">
                  <c:v>55430.2</c:v>
                </c:pt>
                <c:pt idx="7357">
                  <c:v>55430.6</c:v>
                </c:pt>
                <c:pt idx="7358">
                  <c:v>55430.9</c:v>
                </c:pt>
                <c:pt idx="7359">
                  <c:v>55431.4</c:v>
                </c:pt>
                <c:pt idx="7360">
                  <c:v>55432.1</c:v>
                </c:pt>
                <c:pt idx="7361">
                  <c:v>55432.5</c:v>
                </c:pt>
                <c:pt idx="7362">
                  <c:v>55432.9</c:v>
                </c:pt>
                <c:pt idx="7363">
                  <c:v>55433.5</c:v>
                </c:pt>
                <c:pt idx="7364">
                  <c:v>55433.9</c:v>
                </c:pt>
                <c:pt idx="7365">
                  <c:v>55434.6</c:v>
                </c:pt>
                <c:pt idx="7366">
                  <c:v>55435.3</c:v>
                </c:pt>
                <c:pt idx="7367">
                  <c:v>55435.7</c:v>
                </c:pt>
                <c:pt idx="7368">
                  <c:v>55436.2</c:v>
                </c:pt>
                <c:pt idx="7369">
                  <c:v>55436.800000000003</c:v>
                </c:pt>
                <c:pt idx="7370">
                  <c:v>55437.7</c:v>
                </c:pt>
                <c:pt idx="7371">
                  <c:v>55438.2</c:v>
                </c:pt>
                <c:pt idx="7372">
                  <c:v>55438.9</c:v>
                </c:pt>
                <c:pt idx="7373">
                  <c:v>55439.4</c:v>
                </c:pt>
                <c:pt idx="7374">
                  <c:v>55440.1</c:v>
                </c:pt>
                <c:pt idx="7375">
                  <c:v>55440.9</c:v>
                </c:pt>
                <c:pt idx="7376">
                  <c:v>55441.599999999999</c:v>
                </c:pt>
                <c:pt idx="7377">
                  <c:v>55442.400000000001</c:v>
                </c:pt>
                <c:pt idx="7378">
                  <c:v>55443</c:v>
                </c:pt>
                <c:pt idx="7379">
                  <c:v>55443.6</c:v>
                </c:pt>
                <c:pt idx="7380">
                  <c:v>55444.4</c:v>
                </c:pt>
                <c:pt idx="7381">
                  <c:v>55445.3</c:v>
                </c:pt>
                <c:pt idx="7382">
                  <c:v>55446.400000000001</c:v>
                </c:pt>
                <c:pt idx="7383">
                  <c:v>55447.1</c:v>
                </c:pt>
                <c:pt idx="7384">
                  <c:v>55448</c:v>
                </c:pt>
                <c:pt idx="7385">
                  <c:v>55448.7</c:v>
                </c:pt>
                <c:pt idx="7386">
                  <c:v>55449.5</c:v>
                </c:pt>
                <c:pt idx="7387">
                  <c:v>55450.5</c:v>
                </c:pt>
                <c:pt idx="7388">
                  <c:v>55451.5</c:v>
                </c:pt>
                <c:pt idx="7389">
                  <c:v>55452.6</c:v>
                </c:pt>
                <c:pt idx="7390">
                  <c:v>55453.7</c:v>
                </c:pt>
                <c:pt idx="7391">
                  <c:v>55454.5</c:v>
                </c:pt>
                <c:pt idx="7392">
                  <c:v>55455.7</c:v>
                </c:pt>
                <c:pt idx="7393">
                  <c:v>55457.2</c:v>
                </c:pt>
                <c:pt idx="7394">
                  <c:v>55458.1</c:v>
                </c:pt>
                <c:pt idx="7395">
                  <c:v>55459.3</c:v>
                </c:pt>
                <c:pt idx="7396">
                  <c:v>55460.3</c:v>
                </c:pt>
                <c:pt idx="7397">
                  <c:v>55461.599999999999</c:v>
                </c:pt>
                <c:pt idx="7398">
                  <c:v>55463</c:v>
                </c:pt>
                <c:pt idx="7399">
                  <c:v>55464.4</c:v>
                </c:pt>
                <c:pt idx="7400">
                  <c:v>55465.5</c:v>
                </c:pt>
                <c:pt idx="7401">
                  <c:v>55466.6</c:v>
                </c:pt>
                <c:pt idx="7402">
                  <c:v>55468.1</c:v>
                </c:pt>
                <c:pt idx="7403">
                  <c:v>55469.9</c:v>
                </c:pt>
                <c:pt idx="7404">
                  <c:v>55471.9</c:v>
                </c:pt>
                <c:pt idx="7405">
                  <c:v>55474</c:v>
                </c:pt>
                <c:pt idx="7406">
                  <c:v>55475.7</c:v>
                </c:pt>
                <c:pt idx="7407">
                  <c:v>55478.1</c:v>
                </c:pt>
                <c:pt idx="7408">
                  <c:v>55480.6</c:v>
                </c:pt>
                <c:pt idx="7409">
                  <c:v>55483.3</c:v>
                </c:pt>
                <c:pt idx="7410">
                  <c:v>55486.1</c:v>
                </c:pt>
                <c:pt idx="7411">
                  <c:v>55489</c:v>
                </c:pt>
                <c:pt idx="7412">
                  <c:v>55491.199999999997</c:v>
                </c:pt>
                <c:pt idx="7413">
                  <c:v>55494.3</c:v>
                </c:pt>
                <c:pt idx="7414">
                  <c:v>55497.4</c:v>
                </c:pt>
                <c:pt idx="7415">
                  <c:v>55500.6</c:v>
                </c:pt>
                <c:pt idx="7416">
                  <c:v>55503.8</c:v>
                </c:pt>
                <c:pt idx="7417">
                  <c:v>55506.3</c:v>
                </c:pt>
                <c:pt idx="7418">
                  <c:v>55509.599999999999</c:v>
                </c:pt>
                <c:pt idx="7419">
                  <c:v>55512.1</c:v>
                </c:pt>
                <c:pt idx="7420">
                  <c:v>55514.6</c:v>
                </c:pt>
                <c:pt idx="7421">
                  <c:v>55519.6</c:v>
                </c:pt>
                <c:pt idx="7422">
                  <c:v>55521.3</c:v>
                </c:pt>
                <c:pt idx="7423">
                  <c:v>55523.8</c:v>
                </c:pt>
                <c:pt idx="7424">
                  <c:v>55527.9</c:v>
                </c:pt>
                <c:pt idx="7425">
                  <c:v>55530.3</c:v>
                </c:pt>
                <c:pt idx="7426">
                  <c:v>55534.3</c:v>
                </c:pt>
                <c:pt idx="7427">
                  <c:v>55537.4</c:v>
                </c:pt>
                <c:pt idx="7428">
                  <c:v>55539.7</c:v>
                </c:pt>
                <c:pt idx="7429">
                  <c:v>55542.7</c:v>
                </c:pt>
                <c:pt idx="7430">
                  <c:v>55544.9</c:v>
                </c:pt>
                <c:pt idx="7431">
                  <c:v>55547</c:v>
                </c:pt>
                <c:pt idx="7432">
                  <c:v>55549.7</c:v>
                </c:pt>
                <c:pt idx="7433">
                  <c:v>55552.3</c:v>
                </c:pt>
                <c:pt idx="7434">
                  <c:v>55554.8</c:v>
                </c:pt>
                <c:pt idx="7435">
                  <c:v>55556.7</c:v>
                </c:pt>
                <c:pt idx="7436">
                  <c:v>55559.199999999997</c:v>
                </c:pt>
                <c:pt idx="7437">
                  <c:v>55561.7</c:v>
                </c:pt>
                <c:pt idx="7438">
                  <c:v>55564.2</c:v>
                </c:pt>
                <c:pt idx="7439">
                  <c:v>55566.7</c:v>
                </c:pt>
                <c:pt idx="7440">
                  <c:v>55569.1</c:v>
                </c:pt>
                <c:pt idx="7441">
                  <c:v>55570.3</c:v>
                </c:pt>
                <c:pt idx="7442">
                  <c:v>55572.800000000003</c:v>
                </c:pt>
                <c:pt idx="7443">
                  <c:v>55575.199999999997</c:v>
                </c:pt>
                <c:pt idx="7444">
                  <c:v>55577.599999999999</c:v>
                </c:pt>
                <c:pt idx="7445">
                  <c:v>55579.9</c:v>
                </c:pt>
                <c:pt idx="7446">
                  <c:v>55581.1</c:v>
                </c:pt>
                <c:pt idx="7447">
                  <c:v>55583.5</c:v>
                </c:pt>
                <c:pt idx="7448">
                  <c:v>55585.8</c:v>
                </c:pt>
                <c:pt idx="7449">
                  <c:v>55588.1</c:v>
                </c:pt>
                <c:pt idx="7450">
                  <c:v>55589.8</c:v>
                </c:pt>
                <c:pt idx="7451">
                  <c:v>55591.5</c:v>
                </c:pt>
                <c:pt idx="7452">
                  <c:v>55593.8</c:v>
                </c:pt>
                <c:pt idx="7453">
                  <c:v>55595.5</c:v>
                </c:pt>
                <c:pt idx="7454">
                  <c:v>55597.1</c:v>
                </c:pt>
                <c:pt idx="7455">
                  <c:v>55599.4</c:v>
                </c:pt>
                <c:pt idx="7456">
                  <c:v>55601.5</c:v>
                </c:pt>
                <c:pt idx="7457">
                  <c:v>55603.199999999997</c:v>
                </c:pt>
                <c:pt idx="7458">
                  <c:v>55605.3</c:v>
                </c:pt>
                <c:pt idx="7459">
                  <c:v>55606.9</c:v>
                </c:pt>
                <c:pt idx="7460">
                  <c:v>55609.599999999999</c:v>
                </c:pt>
                <c:pt idx="7461">
                  <c:v>55611.7</c:v>
                </c:pt>
                <c:pt idx="7462">
                  <c:v>55613.2</c:v>
                </c:pt>
                <c:pt idx="7463">
                  <c:v>55614.7</c:v>
                </c:pt>
                <c:pt idx="7464">
                  <c:v>55616.800000000003</c:v>
                </c:pt>
                <c:pt idx="7465">
                  <c:v>55618.8</c:v>
                </c:pt>
                <c:pt idx="7466">
                  <c:v>55620.800000000003</c:v>
                </c:pt>
                <c:pt idx="7467">
                  <c:v>55622.8</c:v>
                </c:pt>
                <c:pt idx="7468">
                  <c:v>55624.9</c:v>
                </c:pt>
                <c:pt idx="7469">
                  <c:v>55627</c:v>
                </c:pt>
                <c:pt idx="7470">
                  <c:v>55629.2</c:v>
                </c:pt>
                <c:pt idx="7471">
                  <c:v>55632.1</c:v>
                </c:pt>
                <c:pt idx="7472">
                  <c:v>55633.8</c:v>
                </c:pt>
                <c:pt idx="7473">
                  <c:v>55636.1</c:v>
                </c:pt>
                <c:pt idx="7474">
                  <c:v>55637.8</c:v>
                </c:pt>
                <c:pt idx="7475">
                  <c:v>55640.1</c:v>
                </c:pt>
                <c:pt idx="7476">
                  <c:v>55643</c:v>
                </c:pt>
                <c:pt idx="7477">
                  <c:v>55644.800000000003</c:v>
                </c:pt>
                <c:pt idx="7478">
                  <c:v>55647</c:v>
                </c:pt>
                <c:pt idx="7479">
                  <c:v>55648.7</c:v>
                </c:pt>
                <c:pt idx="7480">
                  <c:v>55650.9</c:v>
                </c:pt>
                <c:pt idx="7481">
                  <c:v>55653.599999999999</c:v>
                </c:pt>
                <c:pt idx="7482">
                  <c:v>55655.199999999997</c:v>
                </c:pt>
                <c:pt idx="7483">
                  <c:v>55656.7</c:v>
                </c:pt>
                <c:pt idx="7484">
                  <c:v>55658.7</c:v>
                </c:pt>
                <c:pt idx="7485">
                  <c:v>55660.1</c:v>
                </c:pt>
                <c:pt idx="7486">
                  <c:v>55661.9</c:v>
                </c:pt>
                <c:pt idx="7487">
                  <c:v>55663.6</c:v>
                </c:pt>
                <c:pt idx="7488">
                  <c:v>55664.800000000003</c:v>
                </c:pt>
                <c:pt idx="7489">
                  <c:v>55666.3</c:v>
                </c:pt>
                <c:pt idx="7490">
                  <c:v>55667.4</c:v>
                </c:pt>
                <c:pt idx="7491">
                  <c:v>55668.3</c:v>
                </c:pt>
                <c:pt idx="7492">
                  <c:v>55669.7</c:v>
                </c:pt>
                <c:pt idx="7493">
                  <c:v>55670.6</c:v>
                </c:pt>
                <c:pt idx="7494">
                  <c:v>55671.199999999997</c:v>
                </c:pt>
                <c:pt idx="7495">
                  <c:v>55671.7</c:v>
                </c:pt>
                <c:pt idx="7496">
                  <c:v>55672.2</c:v>
                </c:pt>
                <c:pt idx="7497">
                  <c:v>55672.4</c:v>
                </c:pt>
                <c:pt idx="7498">
                  <c:v>55672.6</c:v>
                </c:pt>
                <c:pt idx="7499">
                  <c:v>55672.6</c:v>
                </c:pt>
                <c:pt idx="7500">
                  <c:v>55672.6</c:v>
                </c:pt>
                <c:pt idx="7501">
                  <c:v>55672.6</c:v>
                </c:pt>
                <c:pt idx="7502">
                  <c:v>55672.5</c:v>
                </c:pt>
                <c:pt idx="7503">
                  <c:v>55672.5</c:v>
                </c:pt>
                <c:pt idx="7504">
                  <c:v>55672.5</c:v>
                </c:pt>
                <c:pt idx="7505">
                  <c:v>55672.4</c:v>
                </c:pt>
                <c:pt idx="7506">
                  <c:v>55672.4</c:v>
                </c:pt>
                <c:pt idx="7507">
                  <c:v>55672.3</c:v>
                </c:pt>
                <c:pt idx="7508">
                  <c:v>55672.3</c:v>
                </c:pt>
                <c:pt idx="7509">
                  <c:v>55672.3</c:v>
                </c:pt>
                <c:pt idx="7510">
                  <c:v>55672.2</c:v>
                </c:pt>
                <c:pt idx="7511">
                  <c:v>55672.2</c:v>
                </c:pt>
                <c:pt idx="7512">
                  <c:v>55672.1</c:v>
                </c:pt>
                <c:pt idx="7513">
                  <c:v>55672</c:v>
                </c:pt>
                <c:pt idx="7514">
                  <c:v>55672</c:v>
                </c:pt>
                <c:pt idx="7515">
                  <c:v>55671.9</c:v>
                </c:pt>
                <c:pt idx="7516">
                  <c:v>55671.9</c:v>
                </c:pt>
                <c:pt idx="7517">
                  <c:v>55671.8</c:v>
                </c:pt>
                <c:pt idx="7518">
                  <c:v>55671.8</c:v>
                </c:pt>
                <c:pt idx="7519">
                  <c:v>55671.7</c:v>
                </c:pt>
                <c:pt idx="7520">
                  <c:v>55671.7</c:v>
                </c:pt>
                <c:pt idx="7521">
                  <c:v>55671.6</c:v>
                </c:pt>
                <c:pt idx="7522">
                  <c:v>55671.6</c:v>
                </c:pt>
                <c:pt idx="7523">
                  <c:v>55671.5</c:v>
                </c:pt>
                <c:pt idx="7524">
                  <c:v>55671.5</c:v>
                </c:pt>
                <c:pt idx="7525">
                  <c:v>55671.4</c:v>
                </c:pt>
                <c:pt idx="7526">
                  <c:v>55671.4</c:v>
                </c:pt>
                <c:pt idx="7527">
                  <c:v>55671.4</c:v>
                </c:pt>
                <c:pt idx="7528">
                  <c:v>55671.4</c:v>
                </c:pt>
                <c:pt idx="7529">
                  <c:v>55671.4</c:v>
                </c:pt>
                <c:pt idx="7530">
                  <c:v>55671.4</c:v>
                </c:pt>
                <c:pt idx="7531">
                  <c:v>55671.4</c:v>
                </c:pt>
                <c:pt idx="7532">
                  <c:v>55672</c:v>
                </c:pt>
                <c:pt idx="7533">
                  <c:v>55673.5</c:v>
                </c:pt>
                <c:pt idx="7534">
                  <c:v>55675.9</c:v>
                </c:pt>
                <c:pt idx="7535">
                  <c:v>55678.2</c:v>
                </c:pt>
                <c:pt idx="7536">
                  <c:v>55681.9</c:v>
                </c:pt>
                <c:pt idx="7537">
                  <c:v>55687.6</c:v>
                </c:pt>
                <c:pt idx="7538">
                  <c:v>55691.5</c:v>
                </c:pt>
                <c:pt idx="7539">
                  <c:v>55695.8</c:v>
                </c:pt>
                <c:pt idx="7540">
                  <c:v>55702</c:v>
                </c:pt>
                <c:pt idx="7541">
                  <c:v>55708.7</c:v>
                </c:pt>
                <c:pt idx="7542">
                  <c:v>55715.8</c:v>
                </c:pt>
                <c:pt idx="7543">
                  <c:v>55721.5</c:v>
                </c:pt>
                <c:pt idx="7544">
                  <c:v>55729.4</c:v>
                </c:pt>
                <c:pt idx="7545">
                  <c:v>55735.5</c:v>
                </c:pt>
                <c:pt idx="7546">
                  <c:v>55746.1</c:v>
                </c:pt>
                <c:pt idx="7547">
                  <c:v>55754.9</c:v>
                </c:pt>
                <c:pt idx="7548">
                  <c:v>55761.599999999999</c:v>
                </c:pt>
                <c:pt idx="7549">
                  <c:v>55768.4</c:v>
                </c:pt>
                <c:pt idx="7550">
                  <c:v>55779.8</c:v>
                </c:pt>
                <c:pt idx="7551">
                  <c:v>55786.7</c:v>
                </c:pt>
                <c:pt idx="7552">
                  <c:v>55795.9</c:v>
                </c:pt>
                <c:pt idx="7553">
                  <c:v>55807.3</c:v>
                </c:pt>
                <c:pt idx="7554">
                  <c:v>55816.4</c:v>
                </c:pt>
                <c:pt idx="7555">
                  <c:v>55823.1</c:v>
                </c:pt>
                <c:pt idx="7556">
                  <c:v>55834</c:v>
                </c:pt>
                <c:pt idx="7557">
                  <c:v>55840.3</c:v>
                </c:pt>
                <c:pt idx="7558">
                  <c:v>55846.5</c:v>
                </c:pt>
                <c:pt idx="7559">
                  <c:v>55854.5</c:v>
                </c:pt>
                <c:pt idx="7560">
                  <c:v>55862.1</c:v>
                </c:pt>
                <c:pt idx="7561">
                  <c:v>55869.3</c:v>
                </c:pt>
                <c:pt idx="7562">
                  <c:v>55874.8</c:v>
                </c:pt>
                <c:pt idx="7563">
                  <c:v>55882.3</c:v>
                </c:pt>
                <c:pt idx="7564">
                  <c:v>55889.8</c:v>
                </c:pt>
                <c:pt idx="7565">
                  <c:v>55899.3</c:v>
                </c:pt>
                <c:pt idx="7566">
                  <c:v>55905.1</c:v>
                </c:pt>
                <c:pt idx="7567">
                  <c:v>55910.9</c:v>
                </c:pt>
                <c:pt idx="7568">
                  <c:v>55918.7</c:v>
                </c:pt>
                <c:pt idx="7569">
                  <c:v>55928.6</c:v>
                </c:pt>
                <c:pt idx="7570">
                  <c:v>55936.5</c:v>
                </c:pt>
                <c:pt idx="7571">
                  <c:v>55942.400000000001</c:v>
                </c:pt>
                <c:pt idx="7572">
                  <c:v>55950.400000000001</c:v>
                </c:pt>
                <c:pt idx="7573">
                  <c:v>55958.400000000001</c:v>
                </c:pt>
                <c:pt idx="7574">
                  <c:v>55966.400000000001</c:v>
                </c:pt>
                <c:pt idx="7575">
                  <c:v>55972.3</c:v>
                </c:pt>
                <c:pt idx="7576">
                  <c:v>55980.3</c:v>
                </c:pt>
                <c:pt idx="7577">
                  <c:v>55986.3</c:v>
                </c:pt>
                <c:pt idx="7578">
                  <c:v>55996.2</c:v>
                </c:pt>
                <c:pt idx="7579">
                  <c:v>56002.1</c:v>
                </c:pt>
                <c:pt idx="7580">
                  <c:v>56010</c:v>
                </c:pt>
                <c:pt idx="7581">
                  <c:v>56015.8</c:v>
                </c:pt>
                <c:pt idx="7582">
                  <c:v>56023.6</c:v>
                </c:pt>
                <c:pt idx="7583">
                  <c:v>56031.199999999997</c:v>
                </c:pt>
                <c:pt idx="7584">
                  <c:v>56038.8</c:v>
                </c:pt>
                <c:pt idx="7585">
                  <c:v>56046.3</c:v>
                </c:pt>
                <c:pt idx="7586">
                  <c:v>56050.1</c:v>
                </c:pt>
                <c:pt idx="7587">
                  <c:v>56059.199999999997</c:v>
                </c:pt>
                <c:pt idx="7588">
                  <c:v>56068.2</c:v>
                </c:pt>
                <c:pt idx="7589">
                  <c:v>56071.8</c:v>
                </c:pt>
                <c:pt idx="7590">
                  <c:v>56078.8</c:v>
                </c:pt>
                <c:pt idx="7591">
                  <c:v>56085.599999999999</c:v>
                </c:pt>
                <c:pt idx="7592">
                  <c:v>56092.3</c:v>
                </c:pt>
                <c:pt idx="7593">
                  <c:v>56098.9</c:v>
                </c:pt>
                <c:pt idx="7594">
                  <c:v>56103.7</c:v>
                </c:pt>
                <c:pt idx="7595">
                  <c:v>56110.1</c:v>
                </c:pt>
                <c:pt idx="7596">
                  <c:v>56116.5</c:v>
                </c:pt>
                <c:pt idx="7597">
                  <c:v>56124.4</c:v>
                </c:pt>
                <c:pt idx="7598">
                  <c:v>56130.6</c:v>
                </c:pt>
                <c:pt idx="7599">
                  <c:v>56133.7</c:v>
                </c:pt>
                <c:pt idx="7600">
                  <c:v>56141.4</c:v>
                </c:pt>
                <c:pt idx="7601">
                  <c:v>56147.5</c:v>
                </c:pt>
                <c:pt idx="7602">
                  <c:v>56152.1</c:v>
                </c:pt>
                <c:pt idx="7603">
                  <c:v>56158.1</c:v>
                </c:pt>
                <c:pt idx="7604">
                  <c:v>56164.1</c:v>
                </c:pt>
                <c:pt idx="7605">
                  <c:v>56168.5</c:v>
                </c:pt>
                <c:pt idx="7606">
                  <c:v>56175.8</c:v>
                </c:pt>
                <c:pt idx="7607">
                  <c:v>56181.599999999999</c:v>
                </c:pt>
                <c:pt idx="7608">
                  <c:v>56184.5</c:v>
                </c:pt>
                <c:pt idx="7609">
                  <c:v>56190.2</c:v>
                </c:pt>
                <c:pt idx="7610">
                  <c:v>56195.9</c:v>
                </c:pt>
                <c:pt idx="7611">
                  <c:v>56202.9</c:v>
                </c:pt>
                <c:pt idx="7612">
                  <c:v>56208.4</c:v>
                </c:pt>
                <c:pt idx="7613">
                  <c:v>56212.5</c:v>
                </c:pt>
                <c:pt idx="7614">
                  <c:v>56216.6</c:v>
                </c:pt>
                <c:pt idx="7615">
                  <c:v>56222</c:v>
                </c:pt>
                <c:pt idx="7616">
                  <c:v>56227.3</c:v>
                </c:pt>
                <c:pt idx="7617">
                  <c:v>56232.6</c:v>
                </c:pt>
                <c:pt idx="7618">
                  <c:v>56237.8</c:v>
                </c:pt>
                <c:pt idx="7619">
                  <c:v>56241.599999999999</c:v>
                </c:pt>
                <c:pt idx="7620">
                  <c:v>56245.5</c:v>
                </c:pt>
                <c:pt idx="7621">
                  <c:v>56251.8</c:v>
                </c:pt>
                <c:pt idx="7622">
                  <c:v>56256.7</c:v>
                </c:pt>
                <c:pt idx="7623">
                  <c:v>56261.7</c:v>
                </c:pt>
                <c:pt idx="7624">
                  <c:v>56265.3</c:v>
                </c:pt>
                <c:pt idx="7625">
                  <c:v>56271.3</c:v>
                </c:pt>
                <c:pt idx="7626">
                  <c:v>56274.8</c:v>
                </c:pt>
                <c:pt idx="7627">
                  <c:v>56278.400000000001</c:v>
                </c:pt>
                <c:pt idx="7628">
                  <c:v>56283</c:v>
                </c:pt>
                <c:pt idx="7629">
                  <c:v>56288.9</c:v>
                </c:pt>
                <c:pt idx="7630">
                  <c:v>56292.3</c:v>
                </c:pt>
                <c:pt idx="7631">
                  <c:v>56296.9</c:v>
                </c:pt>
                <c:pt idx="7632">
                  <c:v>56300.3</c:v>
                </c:pt>
                <c:pt idx="7633">
                  <c:v>56304.800000000003</c:v>
                </c:pt>
                <c:pt idx="7634">
                  <c:v>56308.2</c:v>
                </c:pt>
                <c:pt idx="7635">
                  <c:v>56312.7</c:v>
                </c:pt>
                <c:pt idx="7636">
                  <c:v>56317.1</c:v>
                </c:pt>
                <c:pt idx="7637">
                  <c:v>56322.5</c:v>
                </c:pt>
                <c:pt idx="7638">
                  <c:v>56325.7</c:v>
                </c:pt>
                <c:pt idx="7639">
                  <c:v>56330</c:v>
                </c:pt>
                <c:pt idx="7640">
                  <c:v>56333.2</c:v>
                </c:pt>
                <c:pt idx="7641">
                  <c:v>56336.3</c:v>
                </c:pt>
                <c:pt idx="7642">
                  <c:v>56341.5</c:v>
                </c:pt>
                <c:pt idx="7643">
                  <c:v>56345.599999999999</c:v>
                </c:pt>
                <c:pt idx="7644">
                  <c:v>56348.6</c:v>
                </c:pt>
                <c:pt idx="7645">
                  <c:v>56353.599999999999</c:v>
                </c:pt>
                <c:pt idx="7646">
                  <c:v>56356.6</c:v>
                </c:pt>
                <c:pt idx="7647">
                  <c:v>56360.4</c:v>
                </c:pt>
                <c:pt idx="7648">
                  <c:v>56363.3</c:v>
                </c:pt>
                <c:pt idx="7649">
                  <c:v>56367.1</c:v>
                </c:pt>
                <c:pt idx="7650">
                  <c:v>56370.8</c:v>
                </c:pt>
                <c:pt idx="7651">
                  <c:v>56374.400000000001</c:v>
                </c:pt>
                <c:pt idx="7652">
                  <c:v>56378</c:v>
                </c:pt>
                <c:pt idx="7653">
                  <c:v>56380.6</c:v>
                </c:pt>
                <c:pt idx="7654">
                  <c:v>56384.1</c:v>
                </c:pt>
                <c:pt idx="7655">
                  <c:v>56388.3</c:v>
                </c:pt>
                <c:pt idx="7656">
                  <c:v>56390.8</c:v>
                </c:pt>
                <c:pt idx="7657">
                  <c:v>56394</c:v>
                </c:pt>
                <c:pt idx="7658">
                  <c:v>56397.2</c:v>
                </c:pt>
                <c:pt idx="7659">
                  <c:v>56399.5</c:v>
                </c:pt>
                <c:pt idx="7660">
                  <c:v>56402.400000000001</c:v>
                </c:pt>
                <c:pt idx="7661">
                  <c:v>56404.6</c:v>
                </c:pt>
                <c:pt idx="7662">
                  <c:v>56407.5</c:v>
                </c:pt>
                <c:pt idx="7663">
                  <c:v>56410.2</c:v>
                </c:pt>
                <c:pt idx="7664">
                  <c:v>56413.599999999999</c:v>
                </c:pt>
                <c:pt idx="7665">
                  <c:v>56416.2</c:v>
                </c:pt>
                <c:pt idx="7666">
                  <c:v>56418.8</c:v>
                </c:pt>
                <c:pt idx="7667">
                  <c:v>56421.3</c:v>
                </c:pt>
                <c:pt idx="7668">
                  <c:v>56423.1</c:v>
                </c:pt>
                <c:pt idx="7669">
                  <c:v>56426.2</c:v>
                </c:pt>
                <c:pt idx="7670">
                  <c:v>56428</c:v>
                </c:pt>
                <c:pt idx="7671">
                  <c:v>56430.400000000001</c:v>
                </c:pt>
                <c:pt idx="7672">
                  <c:v>56432.2</c:v>
                </c:pt>
                <c:pt idx="7673">
                  <c:v>56435.1</c:v>
                </c:pt>
                <c:pt idx="7674">
                  <c:v>56437.5</c:v>
                </c:pt>
                <c:pt idx="7675">
                  <c:v>56439.3</c:v>
                </c:pt>
                <c:pt idx="7676">
                  <c:v>56441.7</c:v>
                </c:pt>
                <c:pt idx="7677">
                  <c:v>56443.4</c:v>
                </c:pt>
                <c:pt idx="7678">
                  <c:v>56445.2</c:v>
                </c:pt>
                <c:pt idx="7679">
                  <c:v>56447.6</c:v>
                </c:pt>
                <c:pt idx="7680">
                  <c:v>56450.7</c:v>
                </c:pt>
                <c:pt idx="7681">
                  <c:v>56452.6</c:v>
                </c:pt>
                <c:pt idx="7682">
                  <c:v>56455.1</c:v>
                </c:pt>
                <c:pt idx="7683">
                  <c:v>56457</c:v>
                </c:pt>
                <c:pt idx="7684">
                  <c:v>56459</c:v>
                </c:pt>
                <c:pt idx="7685">
                  <c:v>56462.3</c:v>
                </c:pt>
                <c:pt idx="7686">
                  <c:v>56465</c:v>
                </c:pt>
                <c:pt idx="7687">
                  <c:v>56467.8</c:v>
                </c:pt>
                <c:pt idx="7688">
                  <c:v>56470</c:v>
                </c:pt>
                <c:pt idx="7689">
                  <c:v>56472.2</c:v>
                </c:pt>
                <c:pt idx="7690">
                  <c:v>56475.199999999997</c:v>
                </c:pt>
                <c:pt idx="7691">
                  <c:v>56478.3</c:v>
                </c:pt>
                <c:pt idx="7692">
                  <c:v>56481.4</c:v>
                </c:pt>
                <c:pt idx="7693">
                  <c:v>56485.5</c:v>
                </c:pt>
                <c:pt idx="7694">
                  <c:v>56488.800000000003</c:v>
                </c:pt>
                <c:pt idx="7695">
                  <c:v>56491.3</c:v>
                </c:pt>
                <c:pt idx="7696">
                  <c:v>56493.8</c:v>
                </c:pt>
                <c:pt idx="7697">
                  <c:v>56498.1</c:v>
                </c:pt>
                <c:pt idx="7698">
                  <c:v>56500.7</c:v>
                </c:pt>
                <c:pt idx="7699">
                  <c:v>56504.2</c:v>
                </c:pt>
                <c:pt idx="7700">
                  <c:v>56506.9</c:v>
                </c:pt>
                <c:pt idx="7701">
                  <c:v>56510.5</c:v>
                </c:pt>
                <c:pt idx="7702">
                  <c:v>56513.2</c:v>
                </c:pt>
                <c:pt idx="7703">
                  <c:v>56518.6</c:v>
                </c:pt>
                <c:pt idx="7704">
                  <c:v>56521.4</c:v>
                </c:pt>
                <c:pt idx="7705">
                  <c:v>56525</c:v>
                </c:pt>
                <c:pt idx="7706">
                  <c:v>56526.9</c:v>
                </c:pt>
                <c:pt idx="7707">
                  <c:v>56530.5</c:v>
                </c:pt>
                <c:pt idx="7708">
                  <c:v>56534.2</c:v>
                </c:pt>
                <c:pt idx="7709">
                  <c:v>56537</c:v>
                </c:pt>
                <c:pt idx="7710">
                  <c:v>56540.7</c:v>
                </c:pt>
                <c:pt idx="7711">
                  <c:v>56544.4</c:v>
                </c:pt>
                <c:pt idx="7712">
                  <c:v>56547.1</c:v>
                </c:pt>
                <c:pt idx="7713">
                  <c:v>56550.8</c:v>
                </c:pt>
                <c:pt idx="7714">
                  <c:v>56555.3</c:v>
                </c:pt>
                <c:pt idx="7715">
                  <c:v>56558.9</c:v>
                </c:pt>
                <c:pt idx="7716">
                  <c:v>56561.599999999999</c:v>
                </c:pt>
                <c:pt idx="7717">
                  <c:v>56565.1</c:v>
                </c:pt>
                <c:pt idx="7718">
                  <c:v>56568.6</c:v>
                </c:pt>
                <c:pt idx="7719">
                  <c:v>56573</c:v>
                </c:pt>
                <c:pt idx="7720">
                  <c:v>56576.4</c:v>
                </c:pt>
                <c:pt idx="7721">
                  <c:v>56579.8</c:v>
                </c:pt>
                <c:pt idx="7722">
                  <c:v>56581.4</c:v>
                </c:pt>
                <c:pt idx="7723">
                  <c:v>56584</c:v>
                </c:pt>
                <c:pt idx="7724">
                  <c:v>56587.4</c:v>
                </c:pt>
                <c:pt idx="7725">
                  <c:v>56592.5</c:v>
                </c:pt>
                <c:pt idx="7726">
                  <c:v>56595.1</c:v>
                </c:pt>
                <c:pt idx="7727">
                  <c:v>56596.800000000003</c:v>
                </c:pt>
                <c:pt idx="7728">
                  <c:v>56600.2</c:v>
                </c:pt>
                <c:pt idx="7729">
                  <c:v>56604.5</c:v>
                </c:pt>
                <c:pt idx="7730">
                  <c:v>56607.9</c:v>
                </c:pt>
                <c:pt idx="7731">
                  <c:v>56610.5</c:v>
                </c:pt>
                <c:pt idx="7732">
                  <c:v>56613.9</c:v>
                </c:pt>
                <c:pt idx="7733">
                  <c:v>56616.4</c:v>
                </c:pt>
                <c:pt idx="7734">
                  <c:v>56619</c:v>
                </c:pt>
                <c:pt idx="7735">
                  <c:v>56624</c:v>
                </c:pt>
                <c:pt idx="7736">
                  <c:v>56627.4</c:v>
                </c:pt>
                <c:pt idx="7737">
                  <c:v>56629.1</c:v>
                </c:pt>
                <c:pt idx="7738">
                  <c:v>56632.4</c:v>
                </c:pt>
                <c:pt idx="7739">
                  <c:v>56635.7</c:v>
                </c:pt>
                <c:pt idx="7740">
                  <c:v>56639.8</c:v>
                </c:pt>
                <c:pt idx="7741">
                  <c:v>56643</c:v>
                </c:pt>
                <c:pt idx="7742">
                  <c:v>56644.6</c:v>
                </c:pt>
                <c:pt idx="7743">
                  <c:v>56647.8</c:v>
                </c:pt>
                <c:pt idx="7744">
                  <c:v>56651</c:v>
                </c:pt>
                <c:pt idx="7745">
                  <c:v>56654.8</c:v>
                </c:pt>
                <c:pt idx="7746">
                  <c:v>56657.9</c:v>
                </c:pt>
                <c:pt idx="7747">
                  <c:v>56660.2</c:v>
                </c:pt>
                <c:pt idx="7748">
                  <c:v>56663.1</c:v>
                </c:pt>
                <c:pt idx="7749">
                  <c:v>56666.1</c:v>
                </c:pt>
                <c:pt idx="7750">
                  <c:v>56668.9</c:v>
                </c:pt>
                <c:pt idx="7751">
                  <c:v>56671.7</c:v>
                </c:pt>
                <c:pt idx="7752">
                  <c:v>56673.8</c:v>
                </c:pt>
                <c:pt idx="7753">
                  <c:v>56676.5</c:v>
                </c:pt>
                <c:pt idx="7754">
                  <c:v>56678.6</c:v>
                </c:pt>
                <c:pt idx="7755">
                  <c:v>56681.2</c:v>
                </c:pt>
                <c:pt idx="7756">
                  <c:v>56684.5</c:v>
                </c:pt>
                <c:pt idx="7757">
                  <c:v>56686.5</c:v>
                </c:pt>
                <c:pt idx="7758">
                  <c:v>56689.1</c:v>
                </c:pt>
                <c:pt idx="7759">
                  <c:v>56691.6</c:v>
                </c:pt>
                <c:pt idx="7760">
                  <c:v>56694.1</c:v>
                </c:pt>
                <c:pt idx="7761">
                  <c:v>56697.3</c:v>
                </c:pt>
                <c:pt idx="7762">
                  <c:v>56698.5</c:v>
                </c:pt>
                <c:pt idx="7763">
                  <c:v>56700.3</c:v>
                </c:pt>
                <c:pt idx="7764">
                  <c:v>56702.8</c:v>
                </c:pt>
                <c:pt idx="7765">
                  <c:v>56705.2</c:v>
                </c:pt>
                <c:pt idx="7766">
                  <c:v>56707.6</c:v>
                </c:pt>
                <c:pt idx="7767">
                  <c:v>56709.3</c:v>
                </c:pt>
                <c:pt idx="7768">
                  <c:v>56711.7</c:v>
                </c:pt>
                <c:pt idx="7769">
                  <c:v>56714</c:v>
                </c:pt>
                <c:pt idx="7770">
                  <c:v>56715.7</c:v>
                </c:pt>
                <c:pt idx="7771">
                  <c:v>56718</c:v>
                </c:pt>
                <c:pt idx="7772">
                  <c:v>56720.3</c:v>
                </c:pt>
                <c:pt idx="7773">
                  <c:v>56722.5</c:v>
                </c:pt>
                <c:pt idx="7774">
                  <c:v>56723.6</c:v>
                </c:pt>
                <c:pt idx="7775">
                  <c:v>56726.400000000001</c:v>
                </c:pt>
                <c:pt idx="7776">
                  <c:v>56728.6</c:v>
                </c:pt>
                <c:pt idx="7777">
                  <c:v>56730.8</c:v>
                </c:pt>
                <c:pt idx="7778">
                  <c:v>56732.9</c:v>
                </c:pt>
                <c:pt idx="7779">
                  <c:v>56734.5</c:v>
                </c:pt>
                <c:pt idx="7780">
                  <c:v>56736.7</c:v>
                </c:pt>
                <c:pt idx="7781">
                  <c:v>56739.3</c:v>
                </c:pt>
                <c:pt idx="7782">
                  <c:v>56740.9</c:v>
                </c:pt>
                <c:pt idx="7783">
                  <c:v>56742.400000000001</c:v>
                </c:pt>
                <c:pt idx="7784">
                  <c:v>56744.5</c:v>
                </c:pt>
                <c:pt idx="7785">
                  <c:v>56746.6</c:v>
                </c:pt>
                <c:pt idx="7786">
                  <c:v>56748.6</c:v>
                </c:pt>
                <c:pt idx="7787">
                  <c:v>56750.6</c:v>
                </c:pt>
                <c:pt idx="7788">
                  <c:v>56752.1</c:v>
                </c:pt>
                <c:pt idx="7789">
                  <c:v>56754.6</c:v>
                </c:pt>
                <c:pt idx="7790">
                  <c:v>56755.5</c:v>
                </c:pt>
                <c:pt idx="7791">
                  <c:v>56758</c:v>
                </c:pt>
                <c:pt idx="7792">
                  <c:v>56759.9</c:v>
                </c:pt>
                <c:pt idx="7793">
                  <c:v>56761.8</c:v>
                </c:pt>
                <c:pt idx="7794">
                  <c:v>56763.199999999997</c:v>
                </c:pt>
                <c:pt idx="7795">
                  <c:v>56765.1</c:v>
                </c:pt>
                <c:pt idx="7796">
                  <c:v>56766.9</c:v>
                </c:pt>
                <c:pt idx="7797">
                  <c:v>56768.800000000003</c:v>
                </c:pt>
                <c:pt idx="7798">
                  <c:v>56770.6</c:v>
                </c:pt>
                <c:pt idx="7799">
                  <c:v>56772</c:v>
                </c:pt>
                <c:pt idx="7800">
                  <c:v>56773.8</c:v>
                </c:pt>
                <c:pt idx="7801">
                  <c:v>56775.1</c:v>
                </c:pt>
                <c:pt idx="7802">
                  <c:v>56777.3</c:v>
                </c:pt>
                <c:pt idx="7803">
                  <c:v>56779.1</c:v>
                </c:pt>
                <c:pt idx="7804">
                  <c:v>56780.5</c:v>
                </c:pt>
                <c:pt idx="7805">
                  <c:v>56782.2</c:v>
                </c:pt>
                <c:pt idx="7806">
                  <c:v>56784</c:v>
                </c:pt>
                <c:pt idx="7807">
                  <c:v>56784.800000000003</c:v>
                </c:pt>
                <c:pt idx="7808">
                  <c:v>56787</c:v>
                </c:pt>
                <c:pt idx="7809">
                  <c:v>56788.800000000003</c:v>
                </c:pt>
                <c:pt idx="7810">
                  <c:v>56790.5</c:v>
                </c:pt>
                <c:pt idx="7811">
                  <c:v>56791.8</c:v>
                </c:pt>
                <c:pt idx="7812">
                  <c:v>56793.5</c:v>
                </c:pt>
                <c:pt idx="7813">
                  <c:v>56795.3</c:v>
                </c:pt>
                <c:pt idx="7814">
                  <c:v>56797</c:v>
                </c:pt>
                <c:pt idx="7815">
                  <c:v>56798.3</c:v>
                </c:pt>
                <c:pt idx="7816">
                  <c:v>56799.6</c:v>
                </c:pt>
                <c:pt idx="7817">
                  <c:v>56800.9</c:v>
                </c:pt>
                <c:pt idx="7818">
                  <c:v>56802.6</c:v>
                </c:pt>
                <c:pt idx="7819">
                  <c:v>56804.3</c:v>
                </c:pt>
                <c:pt idx="7820">
                  <c:v>56806.3</c:v>
                </c:pt>
                <c:pt idx="7821">
                  <c:v>56808</c:v>
                </c:pt>
                <c:pt idx="7822">
                  <c:v>56809.2</c:v>
                </c:pt>
                <c:pt idx="7823">
                  <c:v>56810</c:v>
                </c:pt>
                <c:pt idx="7824">
                  <c:v>56812</c:v>
                </c:pt>
                <c:pt idx="7825">
                  <c:v>56813.1</c:v>
                </c:pt>
                <c:pt idx="7826">
                  <c:v>56814.7</c:v>
                </c:pt>
                <c:pt idx="7827">
                  <c:v>56816.3</c:v>
                </c:pt>
                <c:pt idx="7828">
                  <c:v>56817.4</c:v>
                </c:pt>
                <c:pt idx="7829">
                  <c:v>56818.6</c:v>
                </c:pt>
                <c:pt idx="7830">
                  <c:v>56820.1</c:v>
                </c:pt>
                <c:pt idx="7831">
                  <c:v>56821.7</c:v>
                </c:pt>
                <c:pt idx="7832">
                  <c:v>56823.199999999997</c:v>
                </c:pt>
                <c:pt idx="7833">
                  <c:v>56824.800000000003</c:v>
                </c:pt>
                <c:pt idx="7834">
                  <c:v>56826.400000000001</c:v>
                </c:pt>
                <c:pt idx="7835">
                  <c:v>56827.5</c:v>
                </c:pt>
                <c:pt idx="7836">
                  <c:v>56829.1</c:v>
                </c:pt>
                <c:pt idx="7837">
                  <c:v>56830.3</c:v>
                </c:pt>
                <c:pt idx="7838">
                  <c:v>56831.9</c:v>
                </c:pt>
                <c:pt idx="7839">
                  <c:v>56833.5</c:v>
                </c:pt>
                <c:pt idx="7840">
                  <c:v>56834.7</c:v>
                </c:pt>
                <c:pt idx="7841">
                  <c:v>56836</c:v>
                </c:pt>
                <c:pt idx="7842">
                  <c:v>56838.1</c:v>
                </c:pt>
                <c:pt idx="7843">
                  <c:v>56839.3</c:v>
                </c:pt>
                <c:pt idx="7844">
                  <c:v>56841.5</c:v>
                </c:pt>
                <c:pt idx="7845">
                  <c:v>56842.8</c:v>
                </c:pt>
                <c:pt idx="7846">
                  <c:v>56844.6</c:v>
                </c:pt>
                <c:pt idx="7847">
                  <c:v>56845.9</c:v>
                </c:pt>
                <c:pt idx="7848">
                  <c:v>56847.8</c:v>
                </c:pt>
                <c:pt idx="7849">
                  <c:v>56849.599999999999</c:v>
                </c:pt>
                <c:pt idx="7850">
                  <c:v>56851.6</c:v>
                </c:pt>
                <c:pt idx="7851">
                  <c:v>56853.599999999999</c:v>
                </c:pt>
                <c:pt idx="7852">
                  <c:v>56855.1</c:v>
                </c:pt>
                <c:pt idx="7853">
                  <c:v>56857.1</c:v>
                </c:pt>
                <c:pt idx="7854">
                  <c:v>56859.3</c:v>
                </c:pt>
                <c:pt idx="7855">
                  <c:v>56862</c:v>
                </c:pt>
                <c:pt idx="7856">
                  <c:v>56863.1</c:v>
                </c:pt>
                <c:pt idx="7857">
                  <c:v>56865.3</c:v>
                </c:pt>
                <c:pt idx="7858">
                  <c:v>56867</c:v>
                </c:pt>
                <c:pt idx="7859">
                  <c:v>56869.3</c:v>
                </c:pt>
                <c:pt idx="7860">
                  <c:v>56872.2</c:v>
                </c:pt>
                <c:pt idx="7861">
                  <c:v>56874.5</c:v>
                </c:pt>
                <c:pt idx="7862">
                  <c:v>56876.2</c:v>
                </c:pt>
                <c:pt idx="7863">
                  <c:v>56878.6</c:v>
                </c:pt>
                <c:pt idx="7864">
                  <c:v>56880.9</c:v>
                </c:pt>
                <c:pt idx="7865">
                  <c:v>56883.9</c:v>
                </c:pt>
                <c:pt idx="7866">
                  <c:v>56886.3</c:v>
                </c:pt>
                <c:pt idx="7867">
                  <c:v>56888</c:v>
                </c:pt>
                <c:pt idx="7868">
                  <c:v>56890.400000000001</c:v>
                </c:pt>
                <c:pt idx="7869">
                  <c:v>56892.7</c:v>
                </c:pt>
                <c:pt idx="7870">
                  <c:v>56895.1</c:v>
                </c:pt>
                <c:pt idx="7871">
                  <c:v>56897.4</c:v>
                </c:pt>
                <c:pt idx="7872">
                  <c:v>56899.7</c:v>
                </c:pt>
                <c:pt idx="7873">
                  <c:v>56901.4</c:v>
                </c:pt>
                <c:pt idx="7874">
                  <c:v>56903.6</c:v>
                </c:pt>
                <c:pt idx="7875">
                  <c:v>56906.3</c:v>
                </c:pt>
                <c:pt idx="7876">
                  <c:v>56908.5</c:v>
                </c:pt>
                <c:pt idx="7877">
                  <c:v>56910.1</c:v>
                </c:pt>
                <c:pt idx="7878">
                  <c:v>56911.7</c:v>
                </c:pt>
                <c:pt idx="7879">
                  <c:v>56913.2</c:v>
                </c:pt>
                <c:pt idx="7880">
                  <c:v>56915.199999999997</c:v>
                </c:pt>
                <c:pt idx="7881">
                  <c:v>56917.599999999999</c:v>
                </c:pt>
                <c:pt idx="7882">
                  <c:v>56919.6</c:v>
                </c:pt>
                <c:pt idx="7883">
                  <c:v>56921</c:v>
                </c:pt>
                <c:pt idx="7884">
                  <c:v>56922.400000000001</c:v>
                </c:pt>
                <c:pt idx="7885">
                  <c:v>56924.3</c:v>
                </c:pt>
                <c:pt idx="7886">
                  <c:v>56926.1</c:v>
                </c:pt>
                <c:pt idx="7887">
                  <c:v>56928</c:v>
                </c:pt>
                <c:pt idx="7888">
                  <c:v>56929.3</c:v>
                </c:pt>
                <c:pt idx="7889">
                  <c:v>56931.1</c:v>
                </c:pt>
                <c:pt idx="7890">
                  <c:v>56932.4</c:v>
                </c:pt>
                <c:pt idx="7891">
                  <c:v>56934.2</c:v>
                </c:pt>
                <c:pt idx="7892">
                  <c:v>56936.4</c:v>
                </c:pt>
                <c:pt idx="7893">
                  <c:v>56938.6</c:v>
                </c:pt>
                <c:pt idx="7894">
                  <c:v>56939.5</c:v>
                </c:pt>
                <c:pt idx="7895">
                  <c:v>56941.599999999999</c:v>
                </c:pt>
                <c:pt idx="7896">
                  <c:v>56942.9</c:v>
                </c:pt>
                <c:pt idx="7897">
                  <c:v>56944.2</c:v>
                </c:pt>
                <c:pt idx="7898">
                  <c:v>56946.3</c:v>
                </c:pt>
                <c:pt idx="7899">
                  <c:v>56947.6</c:v>
                </c:pt>
                <c:pt idx="7900">
                  <c:v>56948.9</c:v>
                </c:pt>
                <c:pt idx="7901">
                  <c:v>56950.6</c:v>
                </c:pt>
                <c:pt idx="7902">
                  <c:v>56952.3</c:v>
                </c:pt>
                <c:pt idx="7903">
                  <c:v>56954</c:v>
                </c:pt>
                <c:pt idx="7904">
                  <c:v>56955.7</c:v>
                </c:pt>
                <c:pt idx="7905">
                  <c:v>56956.9</c:v>
                </c:pt>
                <c:pt idx="7906">
                  <c:v>56958.2</c:v>
                </c:pt>
                <c:pt idx="7907">
                  <c:v>56959.5</c:v>
                </c:pt>
                <c:pt idx="7908">
                  <c:v>56960.800000000003</c:v>
                </c:pt>
                <c:pt idx="7909">
                  <c:v>56962.9</c:v>
                </c:pt>
                <c:pt idx="7910">
                  <c:v>56964.2</c:v>
                </c:pt>
                <c:pt idx="7911">
                  <c:v>56965.5</c:v>
                </c:pt>
                <c:pt idx="7912">
                  <c:v>56966.9</c:v>
                </c:pt>
                <c:pt idx="7913">
                  <c:v>56968.6</c:v>
                </c:pt>
                <c:pt idx="7914">
                  <c:v>56970.400000000001</c:v>
                </c:pt>
                <c:pt idx="7915">
                  <c:v>56972.1</c:v>
                </c:pt>
                <c:pt idx="7916">
                  <c:v>56973.8</c:v>
                </c:pt>
                <c:pt idx="7917">
                  <c:v>56975</c:v>
                </c:pt>
                <c:pt idx="7918">
                  <c:v>56976.7</c:v>
                </c:pt>
                <c:pt idx="7919">
                  <c:v>56977.9</c:v>
                </c:pt>
                <c:pt idx="7920">
                  <c:v>56979.6</c:v>
                </c:pt>
                <c:pt idx="7921">
                  <c:v>56981.599999999999</c:v>
                </c:pt>
                <c:pt idx="7922">
                  <c:v>56982.8</c:v>
                </c:pt>
                <c:pt idx="7923">
                  <c:v>56984.4</c:v>
                </c:pt>
                <c:pt idx="7924">
                  <c:v>56986</c:v>
                </c:pt>
                <c:pt idx="7925">
                  <c:v>56988</c:v>
                </c:pt>
                <c:pt idx="7926">
                  <c:v>56989.7</c:v>
                </c:pt>
                <c:pt idx="7927">
                  <c:v>56990.9</c:v>
                </c:pt>
                <c:pt idx="7928">
                  <c:v>56992.5</c:v>
                </c:pt>
                <c:pt idx="7929">
                  <c:v>56994.2</c:v>
                </c:pt>
                <c:pt idx="7930">
                  <c:v>56995.8</c:v>
                </c:pt>
                <c:pt idx="7931">
                  <c:v>56997.1</c:v>
                </c:pt>
                <c:pt idx="7932">
                  <c:v>56998.8</c:v>
                </c:pt>
                <c:pt idx="7933">
                  <c:v>57000.1</c:v>
                </c:pt>
                <c:pt idx="7934">
                  <c:v>57001.9</c:v>
                </c:pt>
                <c:pt idx="7935">
                  <c:v>57004.1</c:v>
                </c:pt>
                <c:pt idx="7936">
                  <c:v>57005.9</c:v>
                </c:pt>
                <c:pt idx="7937">
                  <c:v>57007.3</c:v>
                </c:pt>
                <c:pt idx="7938">
                  <c:v>57009.2</c:v>
                </c:pt>
                <c:pt idx="7939">
                  <c:v>57011.199999999997</c:v>
                </c:pt>
                <c:pt idx="7940">
                  <c:v>57013.2</c:v>
                </c:pt>
                <c:pt idx="7941">
                  <c:v>57015.199999999997</c:v>
                </c:pt>
                <c:pt idx="7942">
                  <c:v>57017.3</c:v>
                </c:pt>
                <c:pt idx="7943">
                  <c:v>57018.9</c:v>
                </c:pt>
                <c:pt idx="7944">
                  <c:v>57020.6</c:v>
                </c:pt>
                <c:pt idx="7945">
                  <c:v>57023.4</c:v>
                </c:pt>
                <c:pt idx="7946">
                  <c:v>57026.400000000001</c:v>
                </c:pt>
                <c:pt idx="7947">
                  <c:v>57028.3</c:v>
                </c:pt>
                <c:pt idx="7948">
                  <c:v>57030.2</c:v>
                </c:pt>
                <c:pt idx="7949">
                  <c:v>57032.1</c:v>
                </c:pt>
                <c:pt idx="7950">
                  <c:v>57034.8</c:v>
                </c:pt>
                <c:pt idx="7951">
                  <c:v>57038.3</c:v>
                </c:pt>
                <c:pt idx="7952">
                  <c:v>57041.2</c:v>
                </c:pt>
                <c:pt idx="7953">
                  <c:v>57042.6</c:v>
                </c:pt>
                <c:pt idx="7954">
                  <c:v>57045.599999999999</c:v>
                </c:pt>
                <c:pt idx="7955">
                  <c:v>57048.6</c:v>
                </c:pt>
                <c:pt idx="7956">
                  <c:v>57051.7</c:v>
                </c:pt>
                <c:pt idx="7957">
                  <c:v>57055.6</c:v>
                </c:pt>
                <c:pt idx="7958">
                  <c:v>57058</c:v>
                </c:pt>
                <c:pt idx="7959">
                  <c:v>57060.4</c:v>
                </c:pt>
                <c:pt idx="7960">
                  <c:v>57063.6</c:v>
                </c:pt>
                <c:pt idx="7961">
                  <c:v>57065.2</c:v>
                </c:pt>
                <c:pt idx="7962">
                  <c:v>57068.5</c:v>
                </c:pt>
                <c:pt idx="7963">
                  <c:v>57071.8</c:v>
                </c:pt>
                <c:pt idx="7964">
                  <c:v>57073.5</c:v>
                </c:pt>
                <c:pt idx="7965">
                  <c:v>57076.800000000003</c:v>
                </c:pt>
                <c:pt idx="7966">
                  <c:v>57080.1</c:v>
                </c:pt>
                <c:pt idx="7967">
                  <c:v>57081.8</c:v>
                </c:pt>
                <c:pt idx="7968">
                  <c:v>57085.1</c:v>
                </c:pt>
                <c:pt idx="7969">
                  <c:v>57088.4</c:v>
                </c:pt>
                <c:pt idx="7970">
                  <c:v>57090.1</c:v>
                </c:pt>
                <c:pt idx="7971">
                  <c:v>57093.4</c:v>
                </c:pt>
                <c:pt idx="7972">
                  <c:v>57096.7</c:v>
                </c:pt>
                <c:pt idx="7973">
                  <c:v>57098.3</c:v>
                </c:pt>
                <c:pt idx="7974">
                  <c:v>57101.5</c:v>
                </c:pt>
                <c:pt idx="7975">
                  <c:v>57104.800000000003</c:v>
                </c:pt>
                <c:pt idx="7976">
                  <c:v>57106.3</c:v>
                </c:pt>
                <c:pt idx="7977">
                  <c:v>57109.5</c:v>
                </c:pt>
                <c:pt idx="7978">
                  <c:v>57112.6</c:v>
                </c:pt>
                <c:pt idx="7979">
                  <c:v>57114.2</c:v>
                </c:pt>
                <c:pt idx="7980">
                  <c:v>57117.3</c:v>
                </c:pt>
                <c:pt idx="7981">
                  <c:v>57120.5</c:v>
                </c:pt>
                <c:pt idx="7982">
                  <c:v>57122.1</c:v>
                </c:pt>
                <c:pt idx="7983">
                  <c:v>57125.3</c:v>
                </c:pt>
                <c:pt idx="7984">
                  <c:v>57128.6</c:v>
                </c:pt>
                <c:pt idx="7985">
                  <c:v>57130.2</c:v>
                </c:pt>
                <c:pt idx="7986">
                  <c:v>57133.5</c:v>
                </c:pt>
                <c:pt idx="7987">
                  <c:v>57136.9</c:v>
                </c:pt>
                <c:pt idx="7988">
                  <c:v>57138.5</c:v>
                </c:pt>
                <c:pt idx="7989">
                  <c:v>57141.9</c:v>
                </c:pt>
                <c:pt idx="7990">
                  <c:v>57145.2</c:v>
                </c:pt>
                <c:pt idx="7991">
                  <c:v>57146.9</c:v>
                </c:pt>
                <c:pt idx="7992">
                  <c:v>57150.3</c:v>
                </c:pt>
                <c:pt idx="7993">
                  <c:v>57153.599999999999</c:v>
                </c:pt>
                <c:pt idx="7994">
                  <c:v>57155.3</c:v>
                </c:pt>
                <c:pt idx="7995">
                  <c:v>57158.6</c:v>
                </c:pt>
                <c:pt idx="7996">
                  <c:v>57161.9</c:v>
                </c:pt>
                <c:pt idx="7997">
                  <c:v>57163.6</c:v>
                </c:pt>
                <c:pt idx="7998">
                  <c:v>57166.9</c:v>
                </c:pt>
                <c:pt idx="7999">
                  <c:v>57170.1</c:v>
                </c:pt>
                <c:pt idx="8000">
                  <c:v>57171.7</c:v>
                </c:pt>
                <c:pt idx="8001">
                  <c:v>57174.9</c:v>
                </c:pt>
                <c:pt idx="8002">
                  <c:v>57178.1</c:v>
                </c:pt>
                <c:pt idx="8003">
                  <c:v>57179.6</c:v>
                </c:pt>
                <c:pt idx="8004">
                  <c:v>57182.7</c:v>
                </c:pt>
                <c:pt idx="8005">
                  <c:v>57185.8</c:v>
                </c:pt>
                <c:pt idx="8006">
                  <c:v>57187.199999999997</c:v>
                </c:pt>
                <c:pt idx="8007">
                  <c:v>57190.2</c:v>
                </c:pt>
                <c:pt idx="8008">
                  <c:v>57193.1</c:v>
                </c:pt>
                <c:pt idx="8009">
                  <c:v>57194.5</c:v>
                </c:pt>
                <c:pt idx="8010">
                  <c:v>57197.2</c:v>
                </c:pt>
                <c:pt idx="8011">
                  <c:v>57199.9</c:v>
                </c:pt>
                <c:pt idx="8012">
                  <c:v>57201.2</c:v>
                </c:pt>
                <c:pt idx="8013">
                  <c:v>57203.8</c:v>
                </c:pt>
                <c:pt idx="8014">
                  <c:v>57206.2</c:v>
                </c:pt>
                <c:pt idx="8015">
                  <c:v>57207.4</c:v>
                </c:pt>
                <c:pt idx="8016">
                  <c:v>57209.8</c:v>
                </c:pt>
                <c:pt idx="8017">
                  <c:v>57212.1</c:v>
                </c:pt>
                <c:pt idx="8018">
                  <c:v>57213.3</c:v>
                </c:pt>
                <c:pt idx="8019">
                  <c:v>57215.5</c:v>
                </c:pt>
                <c:pt idx="8020">
                  <c:v>57217.8</c:v>
                </c:pt>
                <c:pt idx="8021">
                  <c:v>57218.9</c:v>
                </c:pt>
                <c:pt idx="8022">
                  <c:v>57221.1</c:v>
                </c:pt>
                <c:pt idx="8023">
                  <c:v>57223.199999999997</c:v>
                </c:pt>
                <c:pt idx="8024">
                  <c:v>57224.3</c:v>
                </c:pt>
                <c:pt idx="8025">
                  <c:v>57226.400000000001</c:v>
                </c:pt>
                <c:pt idx="8026">
                  <c:v>57228.5</c:v>
                </c:pt>
                <c:pt idx="8027">
                  <c:v>57229.5</c:v>
                </c:pt>
                <c:pt idx="8028">
                  <c:v>57231.5</c:v>
                </c:pt>
                <c:pt idx="8029">
                  <c:v>57233.5</c:v>
                </c:pt>
                <c:pt idx="8030">
                  <c:v>57234.5</c:v>
                </c:pt>
                <c:pt idx="8031">
                  <c:v>57236.5</c:v>
                </c:pt>
                <c:pt idx="8032">
                  <c:v>57238.400000000001</c:v>
                </c:pt>
                <c:pt idx="8033">
                  <c:v>57239.4</c:v>
                </c:pt>
                <c:pt idx="8034">
                  <c:v>57241.3</c:v>
                </c:pt>
                <c:pt idx="8035">
                  <c:v>57242.2</c:v>
                </c:pt>
                <c:pt idx="8036">
                  <c:v>57244.1</c:v>
                </c:pt>
                <c:pt idx="8037">
                  <c:v>57245.9</c:v>
                </c:pt>
                <c:pt idx="8038">
                  <c:v>57246.8</c:v>
                </c:pt>
                <c:pt idx="8039">
                  <c:v>57248.6</c:v>
                </c:pt>
                <c:pt idx="8040">
                  <c:v>57249.5</c:v>
                </c:pt>
                <c:pt idx="8041">
                  <c:v>57251.3</c:v>
                </c:pt>
                <c:pt idx="8042">
                  <c:v>57253.1</c:v>
                </c:pt>
                <c:pt idx="8043">
                  <c:v>57254</c:v>
                </c:pt>
                <c:pt idx="8044">
                  <c:v>57255.7</c:v>
                </c:pt>
                <c:pt idx="8045">
                  <c:v>57257.4</c:v>
                </c:pt>
                <c:pt idx="8046">
                  <c:v>57271.1</c:v>
                </c:pt>
                <c:pt idx="8047">
                  <c:v>57271.8</c:v>
                </c:pt>
                <c:pt idx="8048">
                  <c:v>57273.2</c:v>
                </c:pt>
                <c:pt idx="8049">
                  <c:v>57274.5</c:v>
                </c:pt>
                <c:pt idx="8050">
                  <c:v>57275.199999999997</c:v>
                </c:pt>
                <c:pt idx="8051">
                  <c:v>57276.4</c:v>
                </c:pt>
                <c:pt idx="8052">
                  <c:v>57277.7</c:v>
                </c:pt>
                <c:pt idx="8053">
                  <c:v>57278.3</c:v>
                </c:pt>
                <c:pt idx="8054">
                  <c:v>57279.5</c:v>
                </c:pt>
                <c:pt idx="8055">
                  <c:v>57280.7</c:v>
                </c:pt>
                <c:pt idx="8056">
                  <c:v>57281.3</c:v>
                </c:pt>
                <c:pt idx="8057">
                  <c:v>57282.5</c:v>
                </c:pt>
                <c:pt idx="8058">
                  <c:v>57283.7</c:v>
                </c:pt>
                <c:pt idx="8059">
                  <c:v>57284.3</c:v>
                </c:pt>
                <c:pt idx="8060">
                  <c:v>57285.5</c:v>
                </c:pt>
                <c:pt idx="8061">
                  <c:v>57286.7</c:v>
                </c:pt>
                <c:pt idx="8062">
                  <c:v>57287.4</c:v>
                </c:pt>
                <c:pt idx="8063">
                  <c:v>57288.7</c:v>
                </c:pt>
                <c:pt idx="8064">
                  <c:v>57290</c:v>
                </c:pt>
                <c:pt idx="8065">
                  <c:v>57290.6</c:v>
                </c:pt>
                <c:pt idx="8066">
                  <c:v>57292</c:v>
                </c:pt>
                <c:pt idx="8067">
                  <c:v>57293.4</c:v>
                </c:pt>
                <c:pt idx="8068">
                  <c:v>57294.2</c:v>
                </c:pt>
                <c:pt idx="8069">
                  <c:v>57295.7</c:v>
                </c:pt>
                <c:pt idx="8070">
                  <c:v>57297.2</c:v>
                </c:pt>
                <c:pt idx="8071">
                  <c:v>57298.1</c:v>
                </c:pt>
                <c:pt idx="8072">
                  <c:v>57299.7</c:v>
                </c:pt>
                <c:pt idx="8073">
                  <c:v>57301.5</c:v>
                </c:pt>
                <c:pt idx="8074">
                  <c:v>57302.400000000001</c:v>
                </c:pt>
                <c:pt idx="8075">
                  <c:v>57304.3</c:v>
                </c:pt>
                <c:pt idx="8076">
                  <c:v>57306.3</c:v>
                </c:pt>
                <c:pt idx="8077">
                  <c:v>57307.4</c:v>
                </c:pt>
                <c:pt idx="8078">
                  <c:v>57309.5</c:v>
                </c:pt>
                <c:pt idx="8079">
                  <c:v>57310.7</c:v>
                </c:pt>
                <c:pt idx="8080">
                  <c:v>57313.2</c:v>
                </c:pt>
                <c:pt idx="8081">
                  <c:v>57316</c:v>
                </c:pt>
                <c:pt idx="8082">
                  <c:v>57317.4</c:v>
                </c:pt>
                <c:pt idx="8083">
                  <c:v>57320.4</c:v>
                </c:pt>
                <c:pt idx="8084">
                  <c:v>57323.7</c:v>
                </c:pt>
                <c:pt idx="8085">
                  <c:v>57327.1</c:v>
                </c:pt>
                <c:pt idx="8086">
                  <c:v>57328.9</c:v>
                </c:pt>
                <c:pt idx="8087">
                  <c:v>57332.6</c:v>
                </c:pt>
                <c:pt idx="8088">
                  <c:v>57336.5</c:v>
                </c:pt>
                <c:pt idx="8089">
                  <c:v>57338.400000000001</c:v>
                </c:pt>
                <c:pt idx="8090">
                  <c:v>57342.5</c:v>
                </c:pt>
                <c:pt idx="8091">
                  <c:v>57346.7</c:v>
                </c:pt>
                <c:pt idx="8092">
                  <c:v>57348.9</c:v>
                </c:pt>
                <c:pt idx="8093">
                  <c:v>57353.2</c:v>
                </c:pt>
                <c:pt idx="8094">
                  <c:v>57357.7</c:v>
                </c:pt>
                <c:pt idx="8095">
                  <c:v>57360</c:v>
                </c:pt>
                <c:pt idx="8096">
                  <c:v>57364.6</c:v>
                </c:pt>
                <c:pt idx="8097">
                  <c:v>57369.3</c:v>
                </c:pt>
                <c:pt idx="8098">
                  <c:v>57371.7</c:v>
                </c:pt>
                <c:pt idx="8099">
                  <c:v>57376.5</c:v>
                </c:pt>
                <c:pt idx="8100">
                  <c:v>57381.3</c:v>
                </c:pt>
                <c:pt idx="8101">
                  <c:v>57383.8</c:v>
                </c:pt>
                <c:pt idx="8102">
                  <c:v>57388.7</c:v>
                </c:pt>
                <c:pt idx="8103">
                  <c:v>57393.599999999999</c:v>
                </c:pt>
                <c:pt idx="8104">
                  <c:v>57396</c:v>
                </c:pt>
                <c:pt idx="8105">
                  <c:v>57401</c:v>
                </c:pt>
                <c:pt idx="8106">
                  <c:v>57405.9</c:v>
                </c:pt>
                <c:pt idx="8107">
                  <c:v>57408.4</c:v>
                </c:pt>
                <c:pt idx="8108">
                  <c:v>57413.3</c:v>
                </c:pt>
                <c:pt idx="8109">
                  <c:v>57418.1</c:v>
                </c:pt>
                <c:pt idx="8110">
                  <c:v>57423</c:v>
                </c:pt>
                <c:pt idx="8111">
                  <c:v>57425.4</c:v>
                </c:pt>
                <c:pt idx="8112">
                  <c:v>57430.1</c:v>
                </c:pt>
                <c:pt idx="8113">
                  <c:v>57434.8</c:v>
                </c:pt>
                <c:pt idx="8114">
                  <c:v>57437.1</c:v>
                </c:pt>
                <c:pt idx="8115">
                  <c:v>57441.8</c:v>
                </c:pt>
                <c:pt idx="8116">
                  <c:v>57446.6</c:v>
                </c:pt>
                <c:pt idx="8117">
                  <c:v>57449.1</c:v>
                </c:pt>
                <c:pt idx="8118">
                  <c:v>57454</c:v>
                </c:pt>
                <c:pt idx="8119">
                  <c:v>57459</c:v>
                </c:pt>
                <c:pt idx="8120">
                  <c:v>57464</c:v>
                </c:pt>
                <c:pt idx="8121">
                  <c:v>57466.5</c:v>
                </c:pt>
                <c:pt idx="8122">
                  <c:v>57471.7</c:v>
                </c:pt>
                <c:pt idx="8123">
                  <c:v>57474.2</c:v>
                </c:pt>
                <c:pt idx="8124">
                  <c:v>57479.4</c:v>
                </c:pt>
                <c:pt idx="8125">
                  <c:v>57484.7</c:v>
                </c:pt>
                <c:pt idx="8126">
                  <c:v>57487.3</c:v>
                </c:pt>
                <c:pt idx="8127">
                  <c:v>57492.6</c:v>
                </c:pt>
                <c:pt idx="8128">
                  <c:v>57497.9</c:v>
                </c:pt>
                <c:pt idx="8129">
                  <c:v>57500.5</c:v>
                </c:pt>
                <c:pt idx="8130">
                  <c:v>57505.9</c:v>
                </c:pt>
                <c:pt idx="8131">
                  <c:v>57511.199999999997</c:v>
                </c:pt>
                <c:pt idx="8132">
                  <c:v>57513.9</c:v>
                </c:pt>
                <c:pt idx="8133">
                  <c:v>57519.3</c:v>
                </c:pt>
                <c:pt idx="8134">
                  <c:v>57524.6</c:v>
                </c:pt>
                <c:pt idx="8135">
                  <c:v>57527.3</c:v>
                </c:pt>
                <c:pt idx="8136">
                  <c:v>57532.7</c:v>
                </c:pt>
                <c:pt idx="8137">
                  <c:v>57538</c:v>
                </c:pt>
                <c:pt idx="8138">
                  <c:v>57540.7</c:v>
                </c:pt>
                <c:pt idx="8139">
                  <c:v>57546</c:v>
                </c:pt>
                <c:pt idx="8140">
                  <c:v>57551.3</c:v>
                </c:pt>
                <c:pt idx="8141">
                  <c:v>57554</c:v>
                </c:pt>
                <c:pt idx="8142">
                  <c:v>57559.199999999997</c:v>
                </c:pt>
                <c:pt idx="8143">
                  <c:v>57564.4</c:v>
                </c:pt>
                <c:pt idx="8144">
                  <c:v>57567</c:v>
                </c:pt>
                <c:pt idx="8145">
                  <c:v>57572.2</c:v>
                </c:pt>
                <c:pt idx="8146">
                  <c:v>57577.3</c:v>
                </c:pt>
                <c:pt idx="8147">
                  <c:v>57582.3</c:v>
                </c:pt>
                <c:pt idx="8148">
                  <c:v>57584.9</c:v>
                </c:pt>
                <c:pt idx="8149">
                  <c:v>57589.8</c:v>
                </c:pt>
                <c:pt idx="8150">
                  <c:v>57592.3</c:v>
                </c:pt>
                <c:pt idx="8151">
                  <c:v>57597.2</c:v>
                </c:pt>
                <c:pt idx="8152">
                  <c:v>57602.1</c:v>
                </c:pt>
                <c:pt idx="8153">
                  <c:v>57604.6</c:v>
                </c:pt>
                <c:pt idx="8154">
                  <c:v>57609.5</c:v>
                </c:pt>
                <c:pt idx="8155">
                  <c:v>57614.400000000001</c:v>
                </c:pt>
                <c:pt idx="8156">
                  <c:v>57619.199999999997</c:v>
                </c:pt>
                <c:pt idx="8157">
                  <c:v>57621.7</c:v>
                </c:pt>
                <c:pt idx="8158">
                  <c:v>57626.5</c:v>
                </c:pt>
                <c:pt idx="8159">
                  <c:v>57629</c:v>
                </c:pt>
                <c:pt idx="8160">
                  <c:v>57633.8</c:v>
                </c:pt>
                <c:pt idx="8161">
                  <c:v>57638.6</c:v>
                </c:pt>
                <c:pt idx="8162">
                  <c:v>57643.4</c:v>
                </c:pt>
                <c:pt idx="8163">
                  <c:v>57645.8</c:v>
                </c:pt>
                <c:pt idx="8164">
                  <c:v>57650.6</c:v>
                </c:pt>
                <c:pt idx="8165">
                  <c:v>57653</c:v>
                </c:pt>
                <c:pt idx="8166">
                  <c:v>57657.8</c:v>
                </c:pt>
                <c:pt idx="8167">
                  <c:v>57662.5</c:v>
                </c:pt>
                <c:pt idx="8168">
                  <c:v>57667.199999999997</c:v>
                </c:pt>
                <c:pt idx="8169">
                  <c:v>57669.599999999999</c:v>
                </c:pt>
                <c:pt idx="8170">
                  <c:v>57674.3</c:v>
                </c:pt>
                <c:pt idx="8171">
                  <c:v>57676.6</c:v>
                </c:pt>
                <c:pt idx="8172">
                  <c:v>57681.3</c:v>
                </c:pt>
                <c:pt idx="8173">
                  <c:v>57686</c:v>
                </c:pt>
                <c:pt idx="8174">
                  <c:v>57688.3</c:v>
                </c:pt>
                <c:pt idx="8175">
                  <c:v>57693</c:v>
                </c:pt>
                <c:pt idx="8176">
                  <c:v>57697.599999999999</c:v>
                </c:pt>
                <c:pt idx="8177">
                  <c:v>57699.9</c:v>
                </c:pt>
                <c:pt idx="8178">
                  <c:v>57704.5</c:v>
                </c:pt>
                <c:pt idx="8179">
                  <c:v>57709</c:v>
                </c:pt>
                <c:pt idx="8180">
                  <c:v>57711.3</c:v>
                </c:pt>
                <c:pt idx="8181">
                  <c:v>57715.8</c:v>
                </c:pt>
                <c:pt idx="8182">
                  <c:v>57720.4</c:v>
                </c:pt>
                <c:pt idx="8183">
                  <c:v>57722.6</c:v>
                </c:pt>
                <c:pt idx="8184">
                  <c:v>57727.1</c:v>
                </c:pt>
                <c:pt idx="8185">
                  <c:v>57731.6</c:v>
                </c:pt>
                <c:pt idx="8186">
                  <c:v>57733.8</c:v>
                </c:pt>
                <c:pt idx="8187">
                  <c:v>57738.2</c:v>
                </c:pt>
                <c:pt idx="8188">
                  <c:v>57742.6</c:v>
                </c:pt>
                <c:pt idx="8189">
                  <c:v>57744.7</c:v>
                </c:pt>
                <c:pt idx="8190">
                  <c:v>57749</c:v>
                </c:pt>
                <c:pt idx="8191">
                  <c:v>57753.3</c:v>
                </c:pt>
                <c:pt idx="8192">
                  <c:v>57755.5</c:v>
                </c:pt>
                <c:pt idx="8193">
                  <c:v>57759.7</c:v>
                </c:pt>
                <c:pt idx="8194">
                  <c:v>57763.9</c:v>
                </c:pt>
                <c:pt idx="8195">
                  <c:v>57766</c:v>
                </c:pt>
                <c:pt idx="8196">
                  <c:v>57770.2</c:v>
                </c:pt>
                <c:pt idx="8197">
                  <c:v>57774.3</c:v>
                </c:pt>
                <c:pt idx="8198">
                  <c:v>57778.5</c:v>
                </c:pt>
                <c:pt idx="8199">
                  <c:v>57780.6</c:v>
                </c:pt>
                <c:pt idx="8200">
                  <c:v>57784.7</c:v>
                </c:pt>
                <c:pt idx="8201">
                  <c:v>57786.7</c:v>
                </c:pt>
                <c:pt idx="8202">
                  <c:v>57790.9</c:v>
                </c:pt>
                <c:pt idx="8203">
                  <c:v>57795</c:v>
                </c:pt>
                <c:pt idx="8204">
                  <c:v>57799.1</c:v>
                </c:pt>
                <c:pt idx="8205">
                  <c:v>57801.1</c:v>
                </c:pt>
                <c:pt idx="8206">
                  <c:v>57805.2</c:v>
                </c:pt>
                <c:pt idx="8207">
                  <c:v>57809.4</c:v>
                </c:pt>
                <c:pt idx="8208">
                  <c:v>57811.4</c:v>
                </c:pt>
                <c:pt idx="8209">
                  <c:v>57815.5</c:v>
                </c:pt>
                <c:pt idx="8210">
                  <c:v>57817.599999999999</c:v>
                </c:pt>
                <c:pt idx="8211">
                  <c:v>57821.8</c:v>
                </c:pt>
                <c:pt idx="8212">
                  <c:v>57825.9</c:v>
                </c:pt>
                <c:pt idx="8213">
                  <c:v>57828</c:v>
                </c:pt>
                <c:pt idx="8214">
                  <c:v>57832.2</c:v>
                </c:pt>
                <c:pt idx="8215">
                  <c:v>57836.4</c:v>
                </c:pt>
                <c:pt idx="8216">
                  <c:v>57840.7</c:v>
                </c:pt>
                <c:pt idx="8217">
                  <c:v>57842.8</c:v>
                </c:pt>
                <c:pt idx="8218">
                  <c:v>57847.1</c:v>
                </c:pt>
                <c:pt idx="8219">
                  <c:v>57849.3</c:v>
                </c:pt>
                <c:pt idx="8220">
                  <c:v>57853.599999999999</c:v>
                </c:pt>
                <c:pt idx="8221">
                  <c:v>57858</c:v>
                </c:pt>
                <c:pt idx="8222">
                  <c:v>57860.2</c:v>
                </c:pt>
                <c:pt idx="8223">
                  <c:v>57864.7</c:v>
                </c:pt>
                <c:pt idx="8224">
                  <c:v>57869.2</c:v>
                </c:pt>
                <c:pt idx="8225">
                  <c:v>57871.5</c:v>
                </c:pt>
                <c:pt idx="8226">
                  <c:v>57876.1</c:v>
                </c:pt>
                <c:pt idx="8227">
                  <c:v>57880.7</c:v>
                </c:pt>
                <c:pt idx="8228">
                  <c:v>57885.4</c:v>
                </c:pt>
                <c:pt idx="8229">
                  <c:v>57887.8</c:v>
                </c:pt>
                <c:pt idx="8230">
                  <c:v>57892.6</c:v>
                </c:pt>
                <c:pt idx="8231">
                  <c:v>57894.9</c:v>
                </c:pt>
                <c:pt idx="8232">
                  <c:v>57899.7</c:v>
                </c:pt>
                <c:pt idx="8233">
                  <c:v>57904.5</c:v>
                </c:pt>
                <c:pt idx="8234">
                  <c:v>57906.9</c:v>
                </c:pt>
                <c:pt idx="8235">
                  <c:v>57911.8</c:v>
                </c:pt>
                <c:pt idx="8236">
                  <c:v>57916.6</c:v>
                </c:pt>
                <c:pt idx="8237">
                  <c:v>57919</c:v>
                </c:pt>
                <c:pt idx="8238">
                  <c:v>57923.8</c:v>
                </c:pt>
                <c:pt idx="8239">
                  <c:v>57928.6</c:v>
                </c:pt>
                <c:pt idx="8240">
                  <c:v>57933.4</c:v>
                </c:pt>
                <c:pt idx="8241">
                  <c:v>57935.8</c:v>
                </c:pt>
                <c:pt idx="8242">
                  <c:v>57940.5</c:v>
                </c:pt>
                <c:pt idx="8243">
                  <c:v>57942.9</c:v>
                </c:pt>
                <c:pt idx="8244">
                  <c:v>57947.6</c:v>
                </c:pt>
                <c:pt idx="8245">
                  <c:v>57952.3</c:v>
                </c:pt>
                <c:pt idx="8246">
                  <c:v>57954.6</c:v>
                </c:pt>
                <c:pt idx="8247">
                  <c:v>57959.199999999997</c:v>
                </c:pt>
                <c:pt idx="8248">
                  <c:v>57963.7</c:v>
                </c:pt>
                <c:pt idx="8249">
                  <c:v>57966</c:v>
                </c:pt>
                <c:pt idx="8250">
                  <c:v>57970.5</c:v>
                </c:pt>
                <c:pt idx="8251">
                  <c:v>57974.8</c:v>
                </c:pt>
                <c:pt idx="8252">
                  <c:v>57977</c:v>
                </c:pt>
                <c:pt idx="8253">
                  <c:v>57981.3</c:v>
                </c:pt>
                <c:pt idx="8254">
                  <c:v>57985.5</c:v>
                </c:pt>
                <c:pt idx="8255">
                  <c:v>57987.5</c:v>
                </c:pt>
                <c:pt idx="8256">
                  <c:v>57991.6</c:v>
                </c:pt>
                <c:pt idx="8257">
                  <c:v>57995.6</c:v>
                </c:pt>
                <c:pt idx="8258">
                  <c:v>57997.5</c:v>
                </c:pt>
                <c:pt idx="8259">
                  <c:v>58001.5</c:v>
                </c:pt>
                <c:pt idx="8260">
                  <c:v>58005.4</c:v>
                </c:pt>
                <c:pt idx="8261">
                  <c:v>58007.4</c:v>
                </c:pt>
                <c:pt idx="8262">
                  <c:v>58011.4</c:v>
                </c:pt>
                <c:pt idx="8263">
                  <c:v>58015.3</c:v>
                </c:pt>
                <c:pt idx="8264">
                  <c:v>58017.3</c:v>
                </c:pt>
                <c:pt idx="8265">
                  <c:v>58021.2</c:v>
                </c:pt>
                <c:pt idx="8266">
                  <c:v>58025.1</c:v>
                </c:pt>
                <c:pt idx="8267">
                  <c:v>58027</c:v>
                </c:pt>
                <c:pt idx="8268">
                  <c:v>58030.9</c:v>
                </c:pt>
                <c:pt idx="8269">
                  <c:v>58034.7</c:v>
                </c:pt>
                <c:pt idx="8270">
                  <c:v>58036.6</c:v>
                </c:pt>
                <c:pt idx="8271">
                  <c:v>58040.4</c:v>
                </c:pt>
                <c:pt idx="8272">
                  <c:v>58044.2</c:v>
                </c:pt>
                <c:pt idx="8273">
                  <c:v>58046</c:v>
                </c:pt>
                <c:pt idx="8274">
                  <c:v>58049.7</c:v>
                </c:pt>
                <c:pt idx="8275">
                  <c:v>58053.3</c:v>
                </c:pt>
                <c:pt idx="8276">
                  <c:v>58055.1</c:v>
                </c:pt>
                <c:pt idx="8277">
                  <c:v>58058.6</c:v>
                </c:pt>
                <c:pt idx="8278">
                  <c:v>58062.1</c:v>
                </c:pt>
                <c:pt idx="8279">
                  <c:v>58063.8</c:v>
                </c:pt>
                <c:pt idx="8280">
                  <c:v>58067.199999999997</c:v>
                </c:pt>
                <c:pt idx="8281">
                  <c:v>58070.5</c:v>
                </c:pt>
                <c:pt idx="8282">
                  <c:v>58072.1</c:v>
                </c:pt>
                <c:pt idx="8283">
                  <c:v>58075.3</c:v>
                </c:pt>
                <c:pt idx="8284">
                  <c:v>58078.400000000001</c:v>
                </c:pt>
                <c:pt idx="8285">
                  <c:v>58079.9</c:v>
                </c:pt>
                <c:pt idx="8286">
                  <c:v>58082.9</c:v>
                </c:pt>
                <c:pt idx="8287">
                  <c:v>58085.7</c:v>
                </c:pt>
                <c:pt idx="8288">
                  <c:v>58087.1</c:v>
                </c:pt>
                <c:pt idx="8289">
                  <c:v>58089.8</c:v>
                </c:pt>
                <c:pt idx="8290">
                  <c:v>58092.4</c:v>
                </c:pt>
                <c:pt idx="8291">
                  <c:v>58093.7</c:v>
                </c:pt>
                <c:pt idx="8292">
                  <c:v>58096.1</c:v>
                </c:pt>
                <c:pt idx="8293">
                  <c:v>58098.5</c:v>
                </c:pt>
                <c:pt idx="8294">
                  <c:v>58099.6</c:v>
                </c:pt>
                <c:pt idx="8295">
                  <c:v>58101.8</c:v>
                </c:pt>
                <c:pt idx="8296">
                  <c:v>58103.8</c:v>
                </c:pt>
                <c:pt idx="8297">
                  <c:v>58104.9</c:v>
                </c:pt>
                <c:pt idx="8298">
                  <c:v>58106.9</c:v>
                </c:pt>
                <c:pt idx="8299">
                  <c:v>58107.8</c:v>
                </c:pt>
                <c:pt idx="8300">
                  <c:v>58109.7</c:v>
                </c:pt>
                <c:pt idx="8301">
                  <c:v>58111.6</c:v>
                </c:pt>
                <c:pt idx="8302">
                  <c:v>58112.5</c:v>
                </c:pt>
                <c:pt idx="8303">
                  <c:v>58114.2</c:v>
                </c:pt>
                <c:pt idx="8304">
                  <c:v>58115.9</c:v>
                </c:pt>
                <c:pt idx="8305">
                  <c:v>58116.800000000003</c:v>
                </c:pt>
                <c:pt idx="8306">
                  <c:v>58118.400000000001</c:v>
                </c:pt>
                <c:pt idx="8307">
                  <c:v>58119.199999999997</c:v>
                </c:pt>
                <c:pt idx="8308">
                  <c:v>58120.800000000003</c:v>
                </c:pt>
                <c:pt idx="8309">
                  <c:v>58122.400000000001</c:v>
                </c:pt>
                <c:pt idx="8310">
                  <c:v>58123.1</c:v>
                </c:pt>
                <c:pt idx="8311">
                  <c:v>58124.7</c:v>
                </c:pt>
                <c:pt idx="8312">
                  <c:v>58126.2</c:v>
                </c:pt>
                <c:pt idx="8313">
                  <c:v>58127</c:v>
                </c:pt>
                <c:pt idx="8314">
                  <c:v>58128.5</c:v>
                </c:pt>
                <c:pt idx="8315">
                  <c:v>58130</c:v>
                </c:pt>
                <c:pt idx="8316">
                  <c:v>58131.5</c:v>
                </c:pt>
                <c:pt idx="8317">
                  <c:v>58132.2</c:v>
                </c:pt>
                <c:pt idx="8318">
                  <c:v>58133.7</c:v>
                </c:pt>
                <c:pt idx="8319">
                  <c:v>58134.5</c:v>
                </c:pt>
                <c:pt idx="8320">
                  <c:v>58136</c:v>
                </c:pt>
                <c:pt idx="8321">
                  <c:v>58137.599999999999</c:v>
                </c:pt>
                <c:pt idx="8322">
                  <c:v>58138.400000000001</c:v>
                </c:pt>
                <c:pt idx="8323">
                  <c:v>58140</c:v>
                </c:pt>
                <c:pt idx="8324">
                  <c:v>58141.599999999999</c:v>
                </c:pt>
                <c:pt idx="8325">
                  <c:v>58142.400000000001</c:v>
                </c:pt>
                <c:pt idx="8326">
                  <c:v>58144.1</c:v>
                </c:pt>
                <c:pt idx="8327">
                  <c:v>58145.8</c:v>
                </c:pt>
                <c:pt idx="8328">
                  <c:v>58147.6</c:v>
                </c:pt>
                <c:pt idx="8329">
                  <c:v>58148.5</c:v>
                </c:pt>
                <c:pt idx="8330">
                  <c:v>58150.400000000001</c:v>
                </c:pt>
                <c:pt idx="8331">
                  <c:v>58151.3</c:v>
                </c:pt>
                <c:pt idx="8332">
                  <c:v>58153.2</c:v>
                </c:pt>
                <c:pt idx="8333">
                  <c:v>58155</c:v>
                </c:pt>
                <c:pt idx="8334">
                  <c:v>58156</c:v>
                </c:pt>
                <c:pt idx="8335">
                  <c:v>58157.8</c:v>
                </c:pt>
                <c:pt idx="8336">
                  <c:v>58159.7</c:v>
                </c:pt>
                <c:pt idx="8337">
                  <c:v>58160.7</c:v>
                </c:pt>
                <c:pt idx="8338">
                  <c:v>58162.6</c:v>
                </c:pt>
                <c:pt idx="8339">
                  <c:v>58164.5</c:v>
                </c:pt>
                <c:pt idx="8340">
                  <c:v>58166.400000000001</c:v>
                </c:pt>
                <c:pt idx="8341">
                  <c:v>58167.4</c:v>
                </c:pt>
                <c:pt idx="8342">
                  <c:v>58169.3</c:v>
                </c:pt>
                <c:pt idx="8343">
                  <c:v>58170.3</c:v>
                </c:pt>
                <c:pt idx="8344">
                  <c:v>58172.2</c:v>
                </c:pt>
                <c:pt idx="8345">
                  <c:v>58174.2</c:v>
                </c:pt>
                <c:pt idx="8346">
                  <c:v>58175.199999999997</c:v>
                </c:pt>
                <c:pt idx="8347">
                  <c:v>58177.2</c:v>
                </c:pt>
                <c:pt idx="8348">
                  <c:v>58179.199999999997</c:v>
                </c:pt>
                <c:pt idx="8349">
                  <c:v>58180.2</c:v>
                </c:pt>
                <c:pt idx="8350">
                  <c:v>58182.2</c:v>
                </c:pt>
                <c:pt idx="8351">
                  <c:v>58184.2</c:v>
                </c:pt>
                <c:pt idx="8352">
                  <c:v>58186.3</c:v>
                </c:pt>
                <c:pt idx="8353">
                  <c:v>58187.3</c:v>
                </c:pt>
                <c:pt idx="8354">
                  <c:v>58189.4</c:v>
                </c:pt>
                <c:pt idx="8355">
                  <c:v>58190.5</c:v>
                </c:pt>
                <c:pt idx="8356">
                  <c:v>58192.6</c:v>
                </c:pt>
                <c:pt idx="8357">
                  <c:v>58194.7</c:v>
                </c:pt>
                <c:pt idx="8358">
                  <c:v>58195.8</c:v>
                </c:pt>
                <c:pt idx="8359">
                  <c:v>58198</c:v>
                </c:pt>
                <c:pt idx="8360">
                  <c:v>58200.1</c:v>
                </c:pt>
                <c:pt idx="8361">
                  <c:v>58201.2</c:v>
                </c:pt>
                <c:pt idx="8362">
                  <c:v>58203.5</c:v>
                </c:pt>
                <c:pt idx="8363">
                  <c:v>58205.7</c:v>
                </c:pt>
                <c:pt idx="8364">
                  <c:v>58208</c:v>
                </c:pt>
                <c:pt idx="8365">
                  <c:v>58209.1</c:v>
                </c:pt>
                <c:pt idx="8366">
                  <c:v>58211.4</c:v>
                </c:pt>
                <c:pt idx="8367">
                  <c:v>58213.8</c:v>
                </c:pt>
                <c:pt idx="8368">
                  <c:v>58216.3</c:v>
                </c:pt>
                <c:pt idx="8369">
                  <c:v>58217.5</c:v>
                </c:pt>
                <c:pt idx="8370">
                  <c:v>58220.1</c:v>
                </c:pt>
                <c:pt idx="8371">
                  <c:v>58221.4</c:v>
                </c:pt>
                <c:pt idx="8372">
                  <c:v>58224</c:v>
                </c:pt>
                <c:pt idx="8373">
                  <c:v>58226.7</c:v>
                </c:pt>
                <c:pt idx="8374">
                  <c:v>58229.4</c:v>
                </c:pt>
                <c:pt idx="8375">
                  <c:v>58230.7</c:v>
                </c:pt>
                <c:pt idx="8376">
                  <c:v>58233.5</c:v>
                </c:pt>
                <c:pt idx="8377">
                  <c:v>58234.9</c:v>
                </c:pt>
                <c:pt idx="8378">
                  <c:v>58237.7</c:v>
                </c:pt>
                <c:pt idx="8379">
                  <c:v>58240.5</c:v>
                </c:pt>
                <c:pt idx="8380">
                  <c:v>58243.3</c:v>
                </c:pt>
                <c:pt idx="8381">
                  <c:v>58244.7</c:v>
                </c:pt>
                <c:pt idx="8382">
                  <c:v>58247.6</c:v>
                </c:pt>
                <c:pt idx="8383">
                  <c:v>58250.400000000001</c:v>
                </c:pt>
                <c:pt idx="8384">
                  <c:v>58251.9</c:v>
                </c:pt>
                <c:pt idx="8385">
                  <c:v>58254.7</c:v>
                </c:pt>
                <c:pt idx="8386">
                  <c:v>58256.1</c:v>
                </c:pt>
                <c:pt idx="8387">
                  <c:v>58259</c:v>
                </c:pt>
                <c:pt idx="8388">
                  <c:v>58261.8</c:v>
                </c:pt>
                <c:pt idx="8389">
                  <c:v>58263.199999999997</c:v>
                </c:pt>
                <c:pt idx="8390">
                  <c:v>58266</c:v>
                </c:pt>
                <c:pt idx="8391">
                  <c:v>58268.7</c:v>
                </c:pt>
                <c:pt idx="8392">
                  <c:v>58271.4</c:v>
                </c:pt>
                <c:pt idx="8393">
                  <c:v>58274.1</c:v>
                </c:pt>
                <c:pt idx="8394">
                  <c:v>58275.5</c:v>
                </c:pt>
                <c:pt idx="8395">
                  <c:v>58278.1</c:v>
                </c:pt>
                <c:pt idx="8396">
                  <c:v>58280.6</c:v>
                </c:pt>
                <c:pt idx="8397">
                  <c:v>58281.9</c:v>
                </c:pt>
                <c:pt idx="8398">
                  <c:v>58284.4</c:v>
                </c:pt>
                <c:pt idx="8399">
                  <c:v>58285.599999999999</c:v>
                </c:pt>
                <c:pt idx="8400">
                  <c:v>58288</c:v>
                </c:pt>
                <c:pt idx="8401">
                  <c:v>58290.3</c:v>
                </c:pt>
                <c:pt idx="8402">
                  <c:v>58291.4</c:v>
                </c:pt>
                <c:pt idx="8403">
                  <c:v>58293.7</c:v>
                </c:pt>
                <c:pt idx="8404">
                  <c:v>58296</c:v>
                </c:pt>
                <c:pt idx="8405">
                  <c:v>58297.1</c:v>
                </c:pt>
                <c:pt idx="8406">
                  <c:v>58299.3</c:v>
                </c:pt>
                <c:pt idx="8407">
                  <c:v>58301.5</c:v>
                </c:pt>
                <c:pt idx="8408">
                  <c:v>58303.6</c:v>
                </c:pt>
                <c:pt idx="8409">
                  <c:v>58304.7</c:v>
                </c:pt>
                <c:pt idx="8410">
                  <c:v>58306.8</c:v>
                </c:pt>
                <c:pt idx="8411">
                  <c:v>58307.9</c:v>
                </c:pt>
                <c:pt idx="8412">
                  <c:v>58310</c:v>
                </c:pt>
                <c:pt idx="8413">
                  <c:v>58312</c:v>
                </c:pt>
                <c:pt idx="8414">
                  <c:v>58313.1</c:v>
                </c:pt>
                <c:pt idx="8415">
                  <c:v>58315.1</c:v>
                </c:pt>
                <c:pt idx="8416">
                  <c:v>58317.2</c:v>
                </c:pt>
                <c:pt idx="8417">
                  <c:v>58318.2</c:v>
                </c:pt>
                <c:pt idx="8418">
                  <c:v>58320.2</c:v>
                </c:pt>
                <c:pt idx="8419">
                  <c:v>58322.2</c:v>
                </c:pt>
                <c:pt idx="8420">
                  <c:v>58323.199999999997</c:v>
                </c:pt>
                <c:pt idx="8421">
                  <c:v>58325.1</c:v>
                </c:pt>
                <c:pt idx="8422">
                  <c:v>58327.1</c:v>
                </c:pt>
                <c:pt idx="8423">
                  <c:v>58328.1</c:v>
                </c:pt>
                <c:pt idx="8424">
                  <c:v>58330</c:v>
                </c:pt>
                <c:pt idx="8425">
                  <c:v>58332</c:v>
                </c:pt>
                <c:pt idx="8426">
                  <c:v>58332.9</c:v>
                </c:pt>
                <c:pt idx="8427">
                  <c:v>58334.8</c:v>
                </c:pt>
                <c:pt idx="8428">
                  <c:v>58336.7</c:v>
                </c:pt>
                <c:pt idx="8429">
                  <c:v>58337.7</c:v>
                </c:pt>
                <c:pt idx="8430">
                  <c:v>58339.6</c:v>
                </c:pt>
                <c:pt idx="8431">
                  <c:v>58341.5</c:v>
                </c:pt>
                <c:pt idx="8432">
                  <c:v>58342.400000000001</c:v>
                </c:pt>
                <c:pt idx="8433">
                  <c:v>58344.3</c:v>
                </c:pt>
                <c:pt idx="8434">
                  <c:v>58345.3</c:v>
                </c:pt>
                <c:pt idx="8435">
                  <c:v>58347.1</c:v>
                </c:pt>
                <c:pt idx="8436">
                  <c:v>58349</c:v>
                </c:pt>
                <c:pt idx="8437">
                  <c:v>58350.9</c:v>
                </c:pt>
                <c:pt idx="8438">
                  <c:v>58351.8</c:v>
                </c:pt>
                <c:pt idx="8439">
                  <c:v>58353.7</c:v>
                </c:pt>
                <c:pt idx="8440">
                  <c:v>58355.5</c:v>
                </c:pt>
                <c:pt idx="8441">
                  <c:v>58356.5</c:v>
                </c:pt>
                <c:pt idx="8442">
                  <c:v>58358.3</c:v>
                </c:pt>
                <c:pt idx="8443">
                  <c:v>58359.199999999997</c:v>
                </c:pt>
                <c:pt idx="8444">
                  <c:v>58361.1</c:v>
                </c:pt>
                <c:pt idx="8445">
                  <c:v>58362.9</c:v>
                </c:pt>
                <c:pt idx="8446">
                  <c:v>58363.8</c:v>
                </c:pt>
                <c:pt idx="8447">
                  <c:v>58365.599999999999</c:v>
                </c:pt>
                <c:pt idx="8448">
                  <c:v>58367.4</c:v>
                </c:pt>
                <c:pt idx="8449">
                  <c:v>58368.3</c:v>
                </c:pt>
                <c:pt idx="8450">
                  <c:v>58370.1</c:v>
                </c:pt>
                <c:pt idx="8451">
                  <c:v>58371.9</c:v>
                </c:pt>
                <c:pt idx="8452">
                  <c:v>58373.7</c:v>
                </c:pt>
                <c:pt idx="8453">
                  <c:v>58374.6</c:v>
                </c:pt>
                <c:pt idx="8454">
                  <c:v>58376.4</c:v>
                </c:pt>
                <c:pt idx="8455">
                  <c:v>58377.2</c:v>
                </c:pt>
                <c:pt idx="8456">
                  <c:v>58379</c:v>
                </c:pt>
                <c:pt idx="8457">
                  <c:v>58380.7</c:v>
                </c:pt>
                <c:pt idx="8458">
                  <c:v>58381.599999999999</c:v>
                </c:pt>
                <c:pt idx="8459">
                  <c:v>58383.3</c:v>
                </c:pt>
                <c:pt idx="8460">
                  <c:v>58385</c:v>
                </c:pt>
                <c:pt idx="8461">
                  <c:v>58385.9</c:v>
                </c:pt>
                <c:pt idx="8462">
                  <c:v>58387.6</c:v>
                </c:pt>
                <c:pt idx="8463">
                  <c:v>58389.2</c:v>
                </c:pt>
                <c:pt idx="8464">
                  <c:v>58390.9</c:v>
                </c:pt>
                <c:pt idx="8465">
                  <c:v>58391.7</c:v>
                </c:pt>
                <c:pt idx="8466">
                  <c:v>58393.4</c:v>
                </c:pt>
                <c:pt idx="8467">
                  <c:v>58395</c:v>
                </c:pt>
                <c:pt idx="8468">
                  <c:v>58395.8</c:v>
                </c:pt>
                <c:pt idx="8469">
                  <c:v>58397.4</c:v>
                </c:pt>
                <c:pt idx="8470">
                  <c:v>58398.2</c:v>
                </c:pt>
                <c:pt idx="8471">
                  <c:v>58400.6</c:v>
                </c:pt>
                <c:pt idx="8472">
                  <c:v>58401.4</c:v>
                </c:pt>
                <c:pt idx="8473">
                  <c:v>58403</c:v>
                </c:pt>
                <c:pt idx="8474">
                  <c:v>58403.7</c:v>
                </c:pt>
                <c:pt idx="8475">
                  <c:v>58405.2</c:v>
                </c:pt>
                <c:pt idx="8476">
                  <c:v>58406.7</c:v>
                </c:pt>
                <c:pt idx="8477">
                  <c:v>58407.4</c:v>
                </c:pt>
                <c:pt idx="8478">
                  <c:v>58408.9</c:v>
                </c:pt>
                <c:pt idx="8479">
                  <c:v>58410.3</c:v>
                </c:pt>
                <c:pt idx="8480">
                  <c:v>58411</c:v>
                </c:pt>
                <c:pt idx="8481">
                  <c:v>58412.4</c:v>
                </c:pt>
                <c:pt idx="8482">
                  <c:v>58413.8</c:v>
                </c:pt>
                <c:pt idx="8483">
                  <c:v>58414.400000000001</c:v>
                </c:pt>
                <c:pt idx="8484">
                  <c:v>58415.8</c:v>
                </c:pt>
                <c:pt idx="8485">
                  <c:v>58417.1</c:v>
                </c:pt>
                <c:pt idx="8486">
                  <c:v>58417.8</c:v>
                </c:pt>
                <c:pt idx="8487">
                  <c:v>58419.1</c:v>
                </c:pt>
                <c:pt idx="8488">
                  <c:v>58420.4</c:v>
                </c:pt>
                <c:pt idx="8489">
                  <c:v>58421.1</c:v>
                </c:pt>
                <c:pt idx="8490">
                  <c:v>58422.400000000001</c:v>
                </c:pt>
                <c:pt idx="8491">
                  <c:v>58423.7</c:v>
                </c:pt>
                <c:pt idx="8492">
                  <c:v>58424.3</c:v>
                </c:pt>
                <c:pt idx="8493">
                  <c:v>58425.7</c:v>
                </c:pt>
                <c:pt idx="8494">
                  <c:v>58427</c:v>
                </c:pt>
                <c:pt idx="8495">
                  <c:v>58427.7</c:v>
                </c:pt>
                <c:pt idx="8496">
                  <c:v>58429</c:v>
                </c:pt>
                <c:pt idx="8497">
                  <c:v>58430.400000000001</c:v>
                </c:pt>
                <c:pt idx="8498">
                  <c:v>58431.7</c:v>
                </c:pt>
                <c:pt idx="8499">
                  <c:v>58432.4</c:v>
                </c:pt>
                <c:pt idx="8500">
                  <c:v>58433.8</c:v>
                </c:pt>
                <c:pt idx="8501">
                  <c:v>58435.3</c:v>
                </c:pt>
                <c:pt idx="8502">
                  <c:v>58436</c:v>
                </c:pt>
                <c:pt idx="8503">
                  <c:v>58437.5</c:v>
                </c:pt>
                <c:pt idx="8504">
                  <c:v>58439</c:v>
                </c:pt>
                <c:pt idx="8505">
                  <c:v>58439.7</c:v>
                </c:pt>
                <c:pt idx="8506">
                  <c:v>58441.3</c:v>
                </c:pt>
                <c:pt idx="8507">
                  <c:v>58442.8</c:v>
                </c:pt>
                <c:pt idx="8508">
                  <c:v>58443.7</c:v>
                </c:pt>
                <c:pt idx="8509">
                  <c:v>58445.3</c:v>
                </c:pt>
                <c:pt idx="8510">
                  <c:v>58447</c:v>
                </c:pt>
                <c:pt idx="8511">
                  <c:v>58448.7</c:v>
                </c:pt>
                <c:pt idx="8512">
                  <c:v>58451.3</c:v>
                </c:pt>
                <c:pt idx="8513">
                  <c:v>58454.9</c:v>
                </c:pt>
                <c:pt idx="8514">
                  <c:v>58456.800000000003</c:v>
                </c:pt>
                <c:pt idx="8515">
                  <c:v>58459.6</c:v>
                </c:pt>
                <c:pt idx="8516">
                  <c:v>58462.5</c:v>
                </c:pt>
                <c:pt idx="8517">
                  <c:v>58464.5</c:v>
                </c:pt>
                <c:pt idx="8518">
                  <c:v>58468.4</c:v>
                </c:pt>
                <c:pt idx="8519">
                  <c:v>58470.400000000001</c:v>
                </c:pt>
                <c:pt idx="8520">
                  <c:v>58474.5</c:v>
                </c:pt>
                <c:pt idx="8521">
                  <c:v>58476.5</c:v>
                </c:pt>
                <c:pt idx="8522">
                  <c:v>58479.6</c:v>
                </c:pt>
                <c:pt idx="8523">
                  <c:v>58482.7</c:v>
                </c:pt>
                <c:pt idx="8524">
                  <c:v>58484.800000000003</c:v>
                </c:pt>
                <c:pt idx="8525">
                  <c:v>58487.9</c:v>
                </c:pt>
                <c:pt idx="8526">
                  <c:v>58491</c:v>
                </c:pt>
                <c:pt idx="8527">
                  <c:v>58493.1</c:v>
                </c:pt>
                <c:pt idx="8528">
                  <c:v>58496.2</c:v>
                </c:pt>
                <c:pt idx="8529">
                  <c:v>58499.199999999997</c:v>
                </c:pt>
                <c:pt idx="8530">
                  <c:v>58501.3</c:v>
                </c:pt>
                <c:pt idx="8531">
                  <c:v>58504.3</c:v>
                </c:pt>
                <c:pt idx="8532">
                  <c:v>58507.4</c:v>
                </c:pt>
                <c:pt idx="8533">
                  <c:v>58509.599999999999</c:v>
                </c:pt>
                <c:pt idx="8534">
                  <c:v>58512.800000000003</c:v>
                </c:pt>
                <c:pt idx="8535">
                  <c:v>58516.2</c:v>
                </c:pt>
                <c:pt idx="8536">
                  <c:v>58519.6</c:v>
                </c:pt>
                <c:pt idx="8537">
                  <c:v>58521.8</c:v>
                </c:pt>
                <c:pt idx="8538">
                  <c:v>58525.3</c:v>
                </c:pt>
                <c:pt idx="8539">
                  <c:v>58528.7</c:v>
                </c:pt>
                <c:pt idx="8540">
                  <c:v>58531</c:v>
                </c:pt>
                <c:pt idx="8541">
                  <c:v>58534.400000000001</c:v>
                </c:pt>
                <c:pt idx="8542">
                  <c:v>58537.8</c:v>
                </c:pt>
                <c:pt idx="8543">
                  <c:v>58540</c:v>
                </c:pt>
                <c:pt idx="8544">
                  <c:v>58543.3</c:v>
                </c:pt>
                <c:pt idx="8545">
                  <c:v>58546.6</c:v>
                </c:pt>
                <c:pt idx="8546">
                  <c:v>58548.7</c:v>
                </c:pt>
                <c:pt idx="8547">
                  <c:v>58551.8</c:v>
                </c:pt>
                <c:pt idx="8548">
                  <c:v>58554.7</c:v>
                </c:pt>
                <c:pt idx="8549">
                  <c:v>58556.6</c:v>
                </c:pt>
                <c:pt idx="8550">
                  <c:v>58559.4</c:v>
                </c:pt>
                <c:pt idx="8551">
                  <c:v>58561.9</c:v>
                </c:pt>
                <c:pt idx="8552">
                  <c:v>58563.6</c:v>
                </c:pt>
                <c:pt idx="8553">
                  <c:v>58565.9</c:v>
                </c:pt>
                <c:pt idx="8554">
                  <c:v>58568</c:v>
                </c:pt>
                <c:pt idx="8555">
                  <c:v>58569.4</c:v>
                </c:pt>
                <c:pt idx="8556">
                  <c:v>58571.5</c:v>
                </c:pt>
                <c:pt idx="8557">
                  <c:v>58573.599999999999</c:v>
                </c:pt>
                <c:pt idx="8558">
                  <c:v>58574.9</c:v>
                </c:pt>
                <c:pt idx="8559">
                  <c:v>58576.9</c:v>
                </c:pt>
                <c:pt idx="8560">
                  <c:v>58578.8</c:v>
                </c:pt>
                <c:pt idx="8561">
                  <c:v>58580.1</c:v>
                </c:pt>
                <c:pt idx="8562">
                  <c:v>58581.9</c:v>
                </c:pt>
                <c:pt idx="8563">
                  <c:v>58583.7</c:v>
                </c:pt>
                <c:pt idx="8564">
                  <c:v>58585.5</c:v>
                </c:pt>
                <c:pt idx="8565">
                  <c:v>58587.1</c:v>
                </c:pt>
                <c:pt idx="8566">
                  <c:v>58588.2</c:v>
                </c:pt>
                <c:pt idx="8567">
                  <c:v>58589.8</c:v>
                </c:pt>
                <c:pt idx="8568">
                  <c:v>58591.4</c:v>
                </c:pt>
                <c:pt idx="8569">
                  <c:v>58592.3</c:v>
                </c:pt>
                <c:pt idx="8570">
                  <c:v>58593.8</c:v>
                </c:pt>
                <c:pt idx="8571">
                  <c:v>58594.7</c:v>
                </c:pt>
                <c:pt idx="8572">
                  <c:v>58596</c:v>
                </c:pt>
                <c:pt idx="8573">
                  <c:v>58596.9</c:v>
                </c:pt>
                <c:pt idx="8574">
                  <c:v>58598.1</c:v>
                </c:pt>
                <c:pt idx="8575">
                  <c:v>58599.199999999997</c:v>
                </c:pt>
                <c:pt idx="8576">
                  <c:v>58600</c:v>
                </c:pt>
                <c:pt idx="8577">
                  <c:v>58601</c:v>
                </c:pt>
                <c:pt idx="8578">
                  <c:v>58602</c:v>
                </c:pt>
                <c:pt idx="8579">
                  <c:v>58602.7</c:v>
                </c:pt>
                <c:pt idx="8580">
                  <c:v>58603.6</c:v>
                </c:pt>
                <c:pt idx="8581">
                  <c:v>58604.5</c:v>
                </c:pt>
                <c:pt idx="8582">
                  <c:v>58605</c:v>
                </c:pt>
                <c:pt idx="8583">
                  <c:v>58605.8</c:v>
                </c:pt>
                <c:pt idx="8584">
                  <c:v>58606.6</c:v>
                </c:pt>
                <c:pt idx="8585">
                  <c:v>58607.1</c:v>
                </c:pt>
                <c:pt idx="8586">
                  <c:v>58607.9</c:v>
                </c:pt>
                <c:pt idx="8587">
                  <c:v>58608.6</c:v>
                </c:pt>
                <c:pt idx="8588">
                  <c:v>58609.1</c:v>
                </c:pt>
                <c:pt idx="8589">
                  <c:v>58609.8</c:v>
                </c:pt>
                <c:pt idx="8590">
                  <c:v>58610.5</c:v>
                </c:pt>
                <c:pt idx="8591">
                  <c:v>58611</c:v>
                </c:pt>
                <c:pt idx="8592">
                  <c:v>58611.8</c:v>
                </c:pt>
                <c:pt idx="8593">
                  <c:v>58612.5</c:v>
                </c:pt>
                <c:pt idx="8594">
                  <c:v>58613</c:v>
                </c:pt>
                <c:pt idx="8595">
                  <c:v>58613.8</c:v>
                </c:pt>
                <c:pt idx="8596">
                  <c:v>58614.6</c:v>
                </c:pt>
                <c:pt idx="8597">
                  <c:v>58615.1</c:v>
                </c:pt>
                <c:pt idx="8598">
                  <c:v>58616</c:v>
                </c:pt>
                <c:pt idx="8599">
                  <c:v>58616.9</c:v>
                </c:pt>
                <c:pt idx="8600">
                  <c:v>58617.5</c:v>
                </c:pt>
                <c:pt idx="8601">
                  <c:v>58618.3</c:v>
                </c:pt>
                <c:pt idx="8602">
                  <c:v>58619.199999999997</c:v>
                </c:pt>
                <c:pt idx="8603">
                  <c:v>58619.8</c:v>
                </c:pt>
                <c:pt idx="8604">
                  <c:v>58620.800000000003</c:v>
                </c:pt>
                <c:pt idx="8605">
                  <c:v>58621.7</c:v>
                </c:pt>
                <c:pt idx="8606">
                  <c:v>58622.3</c:v>
                </c:pt>
                <c:pt idx="8607">
                  <c:v>58623.199999999997</c:v>
                </c:pt>
                <c:pt idx="8608">
                  <c:v>58624.1</c:v>
                </c:pt>
                <c:pt idx="8609">
                  <c:v>58624.800000000003</c:v>
                </c:pt>
                <c:pt idx="8610">
                  <c:v>58625.7</c:v>
                </c:pt>
                <c:pt idx="8611">
                  <c:v>58626.7</c:v>
                </c:pt>
                <c:pt idx="8612">
                  <c:v>58627.3</c:v>
                </c:pt>
                <c:pt idx="8613">
                  <c:v>58628.2</c:v>
                </c:pt>
                <c:pt idx="8614">
                  <c:v>58629.2</c:v>
                </c:pt>
                <c:pt idx="8615">
                  <c:v>58629.8</c:v>
                </c:pt>
                <c:pt idx="8616">
                  <c:v>58630.8</c:v>
                </c:pt>
                <c:pt idx="8617">
                  <c:v>58631.7</c:v>
                </c:pt>
                <c:pt idx="8618">
                  <c:v>58632.4</c:v>
                </c:pt>
                <c:pt idx="8619">
                  <c:v>58633.3</c:v>
                </c:pt>
                <c:pt idx="8620">
                  <c:v>58634.3</c:v>
                </c:pt>
                <c:pt idx="8621">
                  <c:v>58635</c:v>
                </c:pt>
                <c:pt idx="8622">
                  <c:v>58636</c:v>
                </c:pt>
                <c:pt idx="8623">
                  <c:v>58637.1</c:v>
                </c:pt>
                <c:pt idx="8624">
                  <c:v>58637.9</c:v>
                </c:pt>
                <c:pt idx="8625">
                  <c:v>58639.199999999997</c:v>
                </c:pt>
                <c:pt idx="8626">
                  <c:v>58640.5</c:v>
                </c:pt>
                <c:pt idx="8627">
                  <c:v>58641.3</c:v>
                </c:pt>
                <c:pt idx="8628">
                  <c:v>58642.7</c:v>
                </c:pt>
                <c:pt idx="8629">
                  <c:v>58644</c:v>
                </c:pt>
                <c:pt idx="8630">
                  <c:v>58644.9</c:v>
                </c:pt>
                <c:pt idx="8631">
                  <c:v>58646.1</c:v>
                </c:pt>
                <c:pt idx="8632">
                  <c:v>58647.4</c:v>
                </c:pt>
                <c:pt idx="8633">
                  <c:v>58648.2</c:v>
                </c:pt>
                <c:pt idx="8634">
                  <c:v>58649.4</c:v>
                </c:pt>
                <c:pt idx="8635">
                  <c:v>58650.400000000001</c:v>
                </c:pt>
                <c:pt idx="8636">
                  <c:v>58651.1</c:v>
                </c:pt>
                <c:pt idx="8637">
                  <c:v>58652</c:v>
                </c:pt>
                <c:pt idx="8638">
                  <c:v>58652.800000000003</c:v>
                </c:pt>
                <c:pt idx="8639">
                  <c:v>58653.2</c:v>
                </c:pt>
                <c:pt idx="8640">
                  <c:v>58653.7</c:v>
                </c:pt>
                <c:pt idx="8641">
                  <c:v>58654.1</c:v>
                </c:pt>
                <c:pt idx="8642">
                  <c:v>58654.3</c:v>
                </c:pt>
                <c:pt idx="8643">
                  <c:v>58654.400000000001</c:v>
                </c:pt>
                <c:pt idx="8644">
                  <c:v>58654.3</c:v>
                </c:pt>
                <c:pt idx="8645">
                  <c:v>58654.3</c:v>
                </c:pt>
                <c:pt idx="8646">
                  <c:v>58654.3</c:v>
                </c:pt>
                <c:pt idx="8647">
                  <c:v>58654.2</c:v>
                </c:pt>
                <c:pt idx="8648">
                  <c:v>58654.2</c:v>
                </c:pt>
                <c:pt idx="8649">
                  <c:v>58654.1</c:v>
                </c:pt>
                <c:pt idx="8650">
                  <c:v>58654</c:v>
                </c:pt>
                <c:pt idx="8651">
                  <c:v>58653.9</c:v>
                </c:pt>
                <c:pt idx="8652">
                  <c:v>58653.8</c:v>
                </c:pt>
                <c:pt idx="8653">
                  <c:v>58653.599999999999</c:v>
                </c:pt>
                <c:pt idx="8654">
                  <c:v>58653.5</c:v>
                </c:pt>
                <c:pt idx="8655">
                  <c:v>58653.4</c:v>
                </c:pt>
                <c:pt idx="8656">
                  <c:v>58653.2</c:v>
                </c:pt>
                <c:pt idx="8657">
                  <c:v>58653.1</c:v>
                </c:pt>
                <c:pt idx="8658">
                  <c:v>58652.9</c:v>
                </c:pt>
                <c:pt idx="8659">
                  <c:v>58652.7</c:v>
                </c:pt>
                <c:pt idx="8660">
                  <c:v>58652.5</c:v>
                </c:pt>
                <c:pt idx="8661">
                  <c:v>58652.3</c:v>
                </c:pt>
                <c:pt idx="8662">
                  <c:v>58652</c:v>
                </c:pt>
                <c:pt idx="8663">
                  <c:v>58651.9</c:v>
                </c:pt>
                <c:pt idx="8664">
                  <c:v>58651.6</c:v>
                </c:pt>
                <c:pt idx="8665">
                  <c:v>58651.3</c:v>
                </c:pt>
                <c:pt idx="8666">
                  <c:v>58651</c:v>
                </c:pt>
                <c:pt idx="8667">
                  <c:v>58650.1</c:v>
                </c:pt>
                <c:pt idx="8668">
                  <c:v>58648.800000000003</c:v>
                </c:pt>
                <c:pt idx="8669">
                  <c:v>58647.7</c:v>
                </c:pt>
                <c:pt idx="8670">
                  <c:v>58645.8</c:v>
                </c:pt>
                <c:pt idx="8671">
                  <c:v>58643.6</c:v>
                </c:pt>
                <c:pt idx="8672">
                  <c:v>58642</c:v>
                </c:pt>
                <c:pt idx="8673">
                  <c:v>58639.5</c:v>
                </c:pt>
                <c:pt idx="8674">
                  <c:v>58636.9</c:v>
                </c:pt>
                <c:pt idx="8675">
                  <c:v>58635.1</c:v>
                </c:pt>
                <c:pt idx="8676">
                  <c:v>58632.3</c:v>
                </c:pt>
                <c:pt idx="8677">
                  <c:v>58629.599999999999</c:v>
                </c:pt>
                <c:pt idx="8678">
                  <c:v>58627.8</c:v>
                </c:pt>
                <c:pt idx="8679">
                  <c:v>58625.1</c:v>
                </c:pt>
                <c:pt idx="8680">
                  <c:v>58622.7</c:v>
                </c:pt>
                <c:pt idx="8681">
                  <c:v>58621.1</c:v>
                </c:pt>
                <c:pt idx="8682">
                  <c:v>58619</c:v>
                </c:pt>
                <c:pt idx="8683">
                  <c:v>58617.2</c:v>
                </c:pt>
                <c:pt idx="8684">
                  <c:v>58616.2</c:v>
                </c:pt>
                <c:pt idx="8685">
                  <c:v>58614.9</c:v>
                </c:pt>
                <c:pt idx="8686">
                  <c:v>58614.1</c:v>
                </c:pt>
                <c:pt idx="8687">
                  <c:v>58613.8</c:v>
                </c:pt>
                <c:pt idx="8688">
                  <c:v>58613.8</c:v>
                </c:pt>
                <c:pt idx="8689">
                  <c:v>58614</c:v>
                </c:pt>
                <c:pt idx="8690">
                  <c:v>58614.5</c:v>
                </c:pt>
                <c:pt idx="8691">
                  <c:v>58614.9</c:v>
                </c:pt>
                <c:pt idx="8692">
                  <c:v>58615.6</c:v>
                </c:pt>
                <c:pt idx="8693">
                  <c:v>58616.4</c:v>
                </c:pt>
                <c:pt idx="8694">
                  <c:v>58617.4</c:v>
                </c:pt>
                <c:pt idx="8695">
                  <c:v>58618.1</c:v>
                </c:pt>
                <c:pt idx="8696">
                  <c:v>58619.3</c:v>
                </c:pt>
                <c:pt idx="8697">
                  <c:v>58620.5</c:v>
                </c:pt>
                <c:pt idx="8698">
                  <c:v>58621.3</c:v>
                </c:pt>
                <c:pt idx="8699">
                  <c:v>58622.5</c:v>
                </c:pt>
                <c:pt idx="8700">
                  <c:v>58623.3</c:v>
                </c:pt>
                <c:pt idx="8701">
                  <c:v>58624.6</c:v>
                </c:pt>
                <c:pt idx="8702">
                  <c:v>58625.8</c:v>
                </c:pt>
                <c:pt idx="8703">
                  <c:v>58626.6</c:v>
                </c:pt>
                <c:pt idx="8704">
                  <c:v>58627.7</c:v>
                </c:pt>
                <c:pt idx="8705">
                  <c:v>58628.7</c:v>
                </c:pt>
                <c:pt idx="8706">
                  <c:v>58629.3</c:v>
                </c:pt>
                <c:pt idx="8707">
                  <c:v>58630.1</c:v>
                </c:pt>
                <c:pt idx="8708">
                  <c:v>58630.5</c:v>
                </c:pt>
                <c:pt idx="8709">
                  <c:v>58631.1</c:v>
                </c:pt>
                <c:pt idx="8710">
                  <c:v>58631.4</c:v>
                </c:pt>
                <c:pt idx="8711">
                  <c:v>58631.6</c:v>
                </c:pt>
                <c:pt idx="8712">
                  <c:v>58631.9</c:v>
                </c:pt>
                <c:pt idx="8713">
                  <c:v>58632.1</c:v>
                </c:pt>
                <c:pt idx="8714">
                  <c:v>58632.3</c:v>
                </c:pt>
                <c:pt idx="8715">
                  <c:v>58632.4</c:v>
                </c:pt>
                <c:pt idx="8716">
                  <c:v>58632.6</c:v>
                </c:pt>
                <c:pt idx="8717">
                  <c:v>58632.7</c:v>
                </c:pt>
                <c:pt idx="8718">
                  <c:v>58632.800000000003</c:v>
                </c:pt>
                <c:pt idx="8719">
                  <c:v>58632.9</c:v>
                </c:pt>
                <c:pt idx="8720">
                  <c:v>58633</c:v>
                </c:pt>
                <c:pt idx="8721">
                  <c:v>58633.1</c:v>
                </c:pt>
                <c:pt idx="8722">
                  <c:v>58633.2</c:v>
                </c:pt>
                <c:pt idx="8723">
                  <c:v>58633.4</c:v>
                </c:pt>
                <c:pt idx="8724">
                  <c:v>58633.5</c:v>
                </c:pt>
                <c:pt idx="8725">
                  <c:v>58633.599999999999</c:v>
                </c:pt>
                <c:pt idx="8726">
                  <c:v>58633.8</c:v>
                </c:pt>
                <c:pt idx="8727">
                  <c:v>58633.9</c:v>
                </c:pt>
                <c:pt idx="8728">
                  <c:v>58634.1</c:v>
                </c:pt>
                <c:pt idx="8729">
                  <c:v>58634.3</c:v>
                </c:pt>
                <c:pt idx="8730">
                  <c:v>58634.5</c:v>
                </c:pt>
                <c:pt idx="8731">
                  <c:v>58634.7</c:v>
                </c:pt>
                <c:pt idx="8732">
                  <c:v>58635</c:v>
                </c:pt>
                <c:pt idx="8733">
                  <c:v>58635.199999999997</c:v>
                </c:pt>
                <c:pt idx="8734">
                  <c:v>58635.6</c:v>
                </c:pt>
                <c:pt idx="8735">
                  <c:v>58636.1</c:v>
                </c:pt>
                <c:pt idx="8736">
                  <c:v>58636.4</c:v>
                </c:pt>
                <c:pt idx="8737">
                  <c:v>58636.9</c:v>
                </c:pt>
                <c:pt idx="8738">
                  <c:v>58637.599999999999</c:v>
                </c:pt>
                <c:pt idx="8739">
                  <c:v>58638</c:v>
                </c:pt>
                <c:pt idx="8740">
                  <c:v>58638.7</c:v>
                </c:pt>
                <c:pt idx="8741">
                  <c:v>58639.5</c:v>
                </c:pt>
                <c:pt idx="8742">
                  <c:v>58640.1</c:v>
                </c:pt>
                <c:pt idx="8743">
                  <c:v>58641</c:v>
                </c:pt>
                <c:pt idx="8744">
                  <c:v>58642</c:v>
                </c:pt>
                <c:pt idx="8745">
                  <c:v>58642.7</c:v>
                </c:pt>
                <c:pt idx="8746">
                  <c:v>58643.8</c:v>
                </c:pt>
                <c:pt idx="8747">
                  <c:v>58645</c:v>
                </c:pt>
                <c:pt idx="8748">
                  <c:v>58645.9</c:v>
                </c:pt>
                <c:pt idx="8749">
                  <c:v>58647.199999999997</c:v>
                </c:pt>
                <c:pt idx="8750">
                  <c:v>58648.7</c:v>
                </c:pt>
                <c:pt idx="8751">
                  <c:v>58649.7</c:v>
                </c:pt>
                <c:pt idx="8752">
                  <c:v>58651.3</c:v>
                </c:pt>
                <c:pt idx="8753">
                  <c:v>58653</c:v>
                </c:pt>
                <c:pt idx="8754">
                  <c:v>58654.2</c:v>
                </c:pt>
                <c:pt idx="8755">
                  <c:v>58656</c:v>
                </c:pt>
                <c:pt idx="8756">
                  <c:v>58658.3</c:v>
                </c:pt>
                <c:pt idx="8757">
                  <c:v>58661</c:v>
                </c:pt>
                <c:pt idx="8758">
                  <c:v>58666.9</c:v>
                </c:pt>
                <c:pt idx="8759">
                  <c:v>58674.8</c:v>
                </c:pt>
                <c:pt idx="8760">
                  <c:v>58681.1</c:v>
                </c:pt>
                <c:pt idx="8761">
                  <c:v>58691.9</c:v>
                </c:pt>
                <c:pt idx="8762">
                  <c:v>58708.4</c:v>
                </c:pt>
                <c:pt idx="8763">
                  <c:v>58717.4</c:v>
                </c:pt>
                <c:pt idx="8764">
                  <c:v>58731.7</c:v>
                </c:pt>
                <c:pt idx="8765">
                  <c:v>58746.7</c:v>
                </c:pt>
                <c:pt idx="8766">
                  <c:v>58757</c:v>
                </c:pt>
                <c:pt idx="8767">
                  <c:v>58772.6</c:v>
                </c:pt>
                <c:pt idx="8768">
                  <c:v>58788.4</c:v>
                </c:pt>
                <c:pt idx="8769">
                  <c:v>58804</c:v>
                </c:pt>
                <c:pt idx="8770">
                  <c:v>58814.3</c:v>
                </c:pt>
                <c:pt idx="8771">
                  <c:v>58829.2</c:v>
                </c:pt>
                <c:pt idx="8772">
                  <c:v>58843.3</c:v>
                </c:pt>
                <c:pt idx="8773">
                  <c:v>58856.5</c:v>
                </c:pt>
                <c:pt idx="8774">
                  <c:v>58864.6</c:v>
                </c:pt>
                <c:pt idx="8775">
                  <c:v>58878.9</c:v>
                </c:pt>
                <c:pt idx="8776">
                  <c:v>58885</c:v>
                </c:pt>
                <c:pt idx="8777">
                  <c:v>58893.4</c:v>
                </c:pt>
                <c:pt idx="8778">
                  <c:v>58901.4</c:v>
                </c:pt>
                <c:pt idx="8779">
                  <c:v>58906.6</c:v>
                </c:pt>
                <c:pt idx="8780">
                  <c:v>58914.1</c:v>
                </c:pt>
                <c:pt idx="8781">
                  <c:v>58921.4</c:v>
                </c:pt>
                <c:pt idx="8782">
                  <c:v>58926.2</c:v>
                </c:pt>
                <c:pt idx="8783">
                  <c:v>58933.1</c:v>
                </c:pt>
                <c:pt idx="8784">
                  <c:v>58939.8</c:v>
                </c:pt>
                <c:pt idx="8785">
                  <c:v>58944.2</c:v>
                </c:pt>
                <c:pt idx="8786">
                  <c:v>58950.6</c:v>
                </c:pt>
                <c:pt idx="8787">
                  <c:v>58956.800000000003</c:v>
                </c:pt>
                <c:pt idx="8788">
                  <c:v>58963</c:v>
                </c:pt>
                <c:pt idx="8789">
                  <c:v>58967</c:v>
                </c:pt>
                <c:pt idx="8790">
                  <c:v>58972.9</c:v>
                </c:pt>
                <c:pt idx="8791">
                  <c:v>58978.8</c:v>
                </c:pt>
                <c:pt idx="8792">
                  <c:v>58982.7</c:v>
                </c:pt>
                <c:pt idx="8793">
                  <c:v>58990.400000000001</c:v>
                </c:pt>
                <c:pt idx="8794">
                  <c:v>58994.2</c:v>
                </c:pt>
                <c:pt idx="8795">
                  <c:v>59001.8</c:v>
                </c:pt>
                <c:pt idx="8796">
                  <c:v>59005.7</c:v>
                </c:pt>
                <c:pt idx="8797">
                  <c:v>59011.4</c:v>
                </c:pt>
                <c:pt idx="8798">
                  <c:v>59015.3</c:v>
                </c:pt>
                <c:pt idx="8799">
                  <c:v>59023.1</c:v>
                </c:pt>
                <c:pt idx="8800">
                  <c:v>59027</c:v>
                </c:pt>
                <c:pt idx="8801">
                  <c:v>59032.800000000003</c:v>
                </c:pt>
                <c:pt idx="8802">
                  <c:v>59036.6</c:v>
                </c:pt>
                <c:pt idx="8803">
                  <c:v>59042.400000000001</c:v>
                </c:pt>
                <c:pt idx="8804">
                  <c:v>59048.1</c:v>
                </c:pt>
                <c:pt idx="8805">
                  <c:v>59053.8</c:v>
                </c:pt>
                <c:pt idx="8806">
                  <c:v>59057.599999999999</c:v>
                </c:pt>
                <c:pt idx="8807">
                  <c:v>59063.199999999997</c:v>
                </c:pt>
                <c:pt idx="8808">
                  <c:v>59068.7</c:v>
                </c:pt>
                <c:pt idx="8809">
                  <c:v>59072.3</c:v>
                </c:pt>
                <c:pt idx="8810">
                  <c:v>59077.7</c:v>
                </c:pt>
                <c:pt idx="8811">
                  <c:v>59083</c:v>
                </c:pt>
                <c:pt idx="8812">
                  <c:v>59086.400000000001</c:v>
                </c:pt>
                <c:pt idx="8813">
                  <c:v>59091.6</c:v>
                </c:pt>
                <c:pt idx="8814">
                  <c:v>59096.5</c:v>
                </c:pt>
                <c:pt idx="8815">
                  <c:v>59101.4</c:v>
                </c:pt>
                <c:pt idx="8816">
                  <c:v>59104.6</c:v>
                </c:pt>
                <c:pt idx="8817">
                  <c:v>59109.2</c:v>
                </c:pt>
                <c:pt idx="8818">
                  <c:v>59113.7</c:v>
                </c:pt>
                <c:pt idx="8819">
                  <c:v>59116.6</c:v>
                </c:pt>
                <c:pt idx="8820">
                  <c:v>59120.800000000003</c:v>
                </c:pt>
                <c:pt idx="8821">
                  <c:v>59125</c:v>
                </c:pt>
                <c:pt idx="8822">
                  <c:v>59129.4</c:v>
                </c:pt>
                <c:pt idx="8823">
                  <c:v>59133.9</c:v>
                </c:pt>
                <c:pt idx="8824">
                  <c:v>59140.1</c:v>
                </c:pt>
                <c:pt idx="8825">
                  <c:v>59143.1</c:v>
                </c:pt>
                <c:pt idx="8826">
                  <c:v>59147.7</c:v>
                </c:pt>
                <c:pt idx="8827">
                  <c:v>59150.8</c:v>
                </c:pt>
                <c:pt idx="8828">
                  <c:v>59155.199999999997</c:v>
                </c:pt>
                <c:pt idx="8829">
                  <c:v>59159.6</c:v>
                </c:pt>
                <c:pt idx="8830">
                  <c:v>59163.8</c:v>
                </c:pt>
                <c:pt idx="8831">
                  <c:v>59166.5</c:v>
                </c:pt>
                <c:pt idx="8832">
                  <c:v>59170.400000000001</c:v>
                </c:pt>
                <c:pt idx="8833">
                  <c:v>59174</c:v>
                </c:pt>
                <c:pt idx="8834">
                  <c:v>59176.2</c:v>
                </c:pt>
                <c:pt idx="8835">
                  <c:v>59179.3</c:v>
                </c:pt>
                <c:pt idx="8836">
                  <c:v>59181.1</c:v>
                </c:pt>
                <c:pt idx="8837">
                  <c:v>59183.6</c:v>
                </c:pt>
                <c:pt idx="8838">
                  <c:v>59185.599999999999</c:v>
                </c:pt>
                <c:pt idx="8839">
                  <c:v>59187.1</c:v>
                </c:pt>
                <c:pt idx="8840">
                  <c:v>59187.9</c:v>
                </c:pt>
                <c:pt idx="8841">
                  <c:v>59188.5</c:v>
                </c:pt>
                <c:pt idx="8842">
                  <c:v>59188.6</c:v>
                </c:pt>
                <c:pt idx="8843">
                  <c:v>59188.5</c:v>
                </c:pt>
                <c:pt idx="8844">
                  <c:v>59188.1</c:v>
                </c:pt>
                <c:pt idx="8845">
                  <c:v>59187.6</c:v>
                </c:pt>
                <c:pt idx="8846">
                  <c:v>59186.5</c:v>
                </c:pt>
                <c:pt idx="8847">
                  <c:v>59185.8</c:v>
                </c:pt>
                <c:pt idx="8848">
                  <c:v>59184.5</c:v>
                </c:pt>
                <c:pt idx="8849">
                  <c:v>59183.6</c:v>
                </c:pt>
                <c:pt idx="8850">
                  <c:v>59182.1</c:v>
                </c:pt>
                <c:pt idx="8851">
                  <c:v>59180.4</c:v>
                </c:pt>
                <c:pt idx="8852">
                  <c:v>59179.199999999997</c:v>
                </c:pt>
                <c:pt idx="8853">
                  <c:v>59177.3</c:v>
                </c:pt>
                <c:pt idx="8854">
                  <c:v>59175.4</c:v>
                </c:pt>
                <c:pt idx="8855">
                  <c:v>59173.3</c:v>
                </c:pt>
                <c:pt idx="8856">
                  <c:v>59171.9</c:v>
                </c:pt>
                <c:pt idx="8857">
                  <c:v>59169.8</c:v>
                </c:pt>
                <c:pt idx="8858">
                  <c:v>59168.4</c:v>
                </c:pt>
                <c:pt idx="8859">
                  <c:v>59166.2</c:v>
                </c:pt>
                <c:pt idx="8860">
                  <c:v>59164.1</c:v>
                </c:pt>
                <c:pt idx="8861">
                  <c:v>59162.7</c:v>
                </c:pt>
                <c:pt idx="8862">
                  <c:v>59160</c:v>
                </c:pt>
                <c:pt idx="8863">
                  <c:v>59158</c:v>
                </c:pt>
                <c:pt idx="8864">
                  <c:v>59156.7</c:v>
                </c:pt>
                <c:pt idx="8865">
                  <c:v>59154.7</c:v>
                </c:pt>
                <c:pt idx="8866">
                  <c:v>59152.4</c:v>
                </c:pt>
                <c:pt idx="8867">
                  <c:v>59150.7</c:v>
                </c:pt>
                <c:pt idx="8868">
                  <c:v>59148.1</c:v>
                </c:pt>
                <c:pt idx="8869">
                  <c:v>59145.3</c:v>
                </c:pt>
                <c:pt idx="8870">
                  <c:v>59143.3</c:v>
                </c:pt>
                <c:pt idx="8871">
                  <c:v>59140.3</c:v>
                </c:pt>
                <c:pt idx="8872">
                  <c:v>59137.3</c:v>
                </c:pt>
                <c:pt idx="8873">
                  <c:v>59135.3</c:v>
                </c:pt>
                <c:pt idx="8874">
                  <c:v>59132.2</c:v>
                </c:pt>
                <c:pt idx="8875">
                  <c:v>59129.2</c:v>
                </c:pt>
                <c:pt idx="8876">
                  <c:v>59127.3</c:v>
                </c:pt>
                <c:pt idx="8877">
                  <c:v>59124.5</c:v>
                </c:pt>
                <c:pt idx="8878">
                  <c:v>59121.9</c:v>
                </c:pt>
                <c:pt idx="8879">
                  <c:v>59120.3</c:v>
                </c:pt>
                <c:pt idx="8880">
                  <c:v>59118</c:v>
                </c:pt>
                <c:pt idx="8881">
                  <c:v>59116</c:v>
                </c:pt>
                <c:pt idx="8882">
                  <c:v>59114.3</c:v>
                </c:pt>
                <c:pt idx="8883">
                  <c:v>59113.4</c:v>
                </c:pt>
                <c:pt idx="8884">
                  <c:v>59112.3</c:v>
                </c:pt>
                <c:pt idx="8885">
                  <c:v>59111.8</c:v>
                </c:pt>
                <c:pt idx="8886">
                  <c:v>59111.5</c:v>
                </c:pt>
                <c:pt idx="8887">
                  <c:v>59111.6</c:v>
                </c:pt>
                <c:pt idx="8888">
                  <c:v>59111.9</c:v>
                </c:pt>
                <c:pt idx="8889">
                  <c:v>59112.5</c:v>
                </c:pt>
                <c:pt idx="8890">
                  <c:v>59113</c:v>
                </c:pt>
                <c:pt idx="8891">
                  <c:v>59114</c:v>
                </c:pt>
                <c:pt idx="8892">
                  <c:v>59115.199999999997</c:v>
                </c:pt>
                <c:pt idx="8893">
                  <c:v>59116.1</c:v>
                </c:pt>
                <c:pt idx="8894">
                  <c:v>59117.7</c:v>
                </c:pt>
                <c:pt idx="8895">
                  <c:v>59119.4</c:v>
                </c:pt>
                <c:pt idx="8896">
                  <c:v>59120.7</c:v>
                </c:pt>
                <c:pt idx="8897">
                  <c:v>59122.7</c:v>
                </c:pt>
                <c:pt idx="8898">
                  <c:v>59124.9</c:v>
                </c:pt>
                <c:pt idx="8899">
                  <c:v>59126.400000000001</c:v>
                </c:pt>
                <c:pt idx="8900">
                  <c:v>59128.9</c:v>
                </c:pt>
                <c:pt idx="8901">
                  <c:v>59131.4</c:v>
                </c:pt>
                <c:pt idx="8902">
                  <c:v>59133.2</c:v>
                </c:pt>
                <c:pt idx="8903">
                  <c:v>59136</c:v>
                </c:pt>
                <c:pt idx="8904">
                  <c:v>59138.8</c:v>
                </c:pt>
                <c:pt idx="8905">
                  <c:v>59140.800000000003</c:v>
                </c:pt>
                <c:pt idx="8906">
                  <c:v>59143.8</c:v>
                </c:pt>
                <c:pt idx="8907">
                  <c:v>59146.8</c:v>
                </c:pt>
                <c:pt idx="8908">
                  <c:v>59148.9</c:v>
                </c:pt>
                <c:pt idx="8909">
                  <c:v>59152.1</c:v>
                </c:pt>
                <c:pt idx="8910">
                  <c:v>59155.3</c:v>
                </c:pt>
                <c:pt idx="8911">
                  <c:v>59157.8</c:v>
                </c:pt>
                <c:pt idx="8912">
                  <c:v>59162.3</c:v>
                </c:pt>
                <c:pt idx="8913">
                  <c:v>59167.6</c:v>
                </c:pt>
                <c:pt idx="8914">
                  <c:v>59171.5</c:v>
                </c:pt>
                <c:pt idx="8915">
                  <c:v>59177.9</c:v>
                </c:pt>
                <c:pt idx="8916">
                  <c:v>59185</c:v>
                </c:pt>
                <c:pt idx="8917">
                  <c:v>59189.9</c:v>
                </c:pt>
                <c:pt idx="8918">
                  <c:v>59197.7</c:v>
                </c:pt>
                <c:pt idx="8919">
                  <c:v>59205.8</c:v>
                </c:pt>
                <c:pt idx="8920">
                  <c:v>59211.4</c:v>
                </c:pt>
                <c:pt idx="8921">
                  <c:v>59219.9</c:v>
                </c:pt>
                <c:pt idx="8922">
                  <c:v>59228.4</c:v>
                </c:pt>
                <c:pt idx="8923">
                  <c:v>59234.2</c:v>
                </c:pt>
                <c:pt idx="8924">
                  <c:v>59242.7</c:v>
                </c:pt>
                <c:pt idx="8925">
                  <c:v>59251.1</c:v>
                </c:pt>
                <c:pt idx="8926">
                  <c:v>59256.5</c:v>
                </c:pt>
                <c:pt idx="8927">
                  <c:v>59264.5</c:v>
                </c:pt>
                <c:pt idx="8928">
                  <c:v>59272</c:v>
                </c:pt>
                <c:pt idx="8929">
                  <c:v>59276.800000000003</c:v>
                </c:pt>
                <c:pt idx="8930">
                  <c:v>59283.6</c:v>
                </c:pt>
                <c:pt idx="8931">
                  <c:v>59289.7</c:v>
                </c:pt>
                <c:pt idx="8932">
                  <c:v>59293.599999999999</c:v>
                </c:pt>
                <c:pt idx="8933">
                  <c:v>59299.5</c:v>
                </c:pt>
                <c:pt idx="8934">
                  <c:v>59305.5</c:v>
                </c:pt>
                <c:pt idx="8935">
                  <c:v>59309.5</c:v>
                </c:pt>
                <c:pt idx="8936">
                  <c:v>59315.4</c:v>
                </c:pt>
                <c:pt idx="8937">
                  <c:v>59321.3</c:v>
                </c:pt>
                <c:pt idx="8938">
                  <c:v>59325.2</c:v>
                </c:pt>
                <c:pt idx="8939">
                  <c:v>59331</c:v>
                </c:pt>
                <c:pt idx="8940">
                  <c:v>59336.7</c:v>
                </c:pt>
                <c:pt idx="8941">
                  <c:v>59340.4</c:v>
                </c:pt>
                <c:pt idx="8942">
                  <c:v>59345.8</c:v>
                </c:pt>
                <c:pt idx="8943">
                  <c:v>59351.1</c:v>
                </c:pt>
                <c:pt idx="8944">
                  <c:v>59354.5</c:v>
                </c:pt>
                <c:pt idx="8945">
                  <c:v>59359.5</c:v>
                </c:pt>
                <c:pt idx="8946">
                  <c:v>59364.2</c:v>
                </c:pt>
                <c:pt idx="8947">
                  <c:v>59367.3</c:v>
                </c:pt>
                <c:pt idx="8948">
                  <c:v>59371.6</c:v>
                </c:pt>
                <c:pt idx="8949">
                  <c:v>59375.6</c:v>
                </c:pt>
                <c:pt idx="8950">
                  <c:v>59378.1</c:v>
                </c:pt>
                <c:pt idx="8951">
                  <c:v>59381.599999999999</c:v>
                </c:pt>
                <c:pt idx="8952">
                  <c:v>59384.7</c:v>
                </c:pt>
                <c:pt idx="8953">
                  <c:v>59386.6</c:v>
                </c:pt>
                <c:pt idx="8954">
                  <c:v>59389.2</c:v>
                </c:pt>
                <c:pt idx="8955">
                  <c:v>59391.7</c:v>
                </c:pt>
                <c:pt idx="8956">
                  <c:v>59393.3</c:v>
                </c:pt>
                <c:pt idx="8957">
                  <c:v>59395.8</c:v>
                </c:pt>
                <c:pt idx="8958">
                  <c:v>59398.3</c:v>
                </c:pt>
                <c:pt idx="8959">
                  <c:v>59399.9</c:v>
                </c:pt>
                <c:pt idx="8960">
                  <c:v>59402.2</c:v>
                </c:pt>
                <c:pt idx="8961">
                  <c:v>59404.5</c:v>
                </c:pt>
                <c:pt idx="8962">
                  <c:v>59405.9</c:v>
                </c:pt>
                <c:pt idx="8963">
                  <c:v>59408.1</c:v>
                </c:pt>
                <c:pt idx="8964">
                  <c:v>59410.1</c:v>
                </c:pt>
                <c:pt idx="8965">
                  <c:v>59411.4</c:v>
                </c:pt>
                <c:pt idx="8966">
                  <c:v>59413.2</c:v>
                </c:pt>
                <c:pt idx="8967">
                  <c:v>59414.8</c:v>
                </c:pt>
                <c:pt idx="8968">
                  <c:v>59415.9</c:v>
                </c:pt>
                <c:pt idx="8969">
                  <c:v>59417.3</c:v>
                </c:pt>
                <c:pt idx="8970">
                  <c:v>59418.5</c:v>
                </c:pt>
                <c:pt idx="8971">
                  <c:v>59419.199999999997</c:v>
                </c:pt>
                <c:pt idx="8972">
                  <c:v>59420.1</c:v>
                </c:pt>
                <c:pt idx="8973">
                  <c:v>59420.6</c:v>
                </c:pt>
                <c:pt idx="8974">
                  <c:v>59421.1</c:v>
                </c:pt>
                <c:pt idx="8975">
                  <c:v>59421.5</c:v>
                </c:pt>
                <c:pt idx="8976">
                  <c:v>59421.5</c:v>
                </c:pt>
                <c:pt idx="8977">
                  <c:v>59421.4</c:v>
                </c:pt>
                <c:pt idx="8978">
                  <c:v>59420.7</c:v>
                </c:pt>
                <c:pt idx="8979">
                  <c:v>59420</c:v>
                </c:pt>
                <c:pt idx="8980">
                  <c:v>59418.7</c:v>
                </c:pt>
                <c:pt idx="8981">
                  <c:v>59417</c:v>
                </c:pt>
                <c:pt idx="8982">
                  <c:v>59415.6</c:v>
                </c:pt>
                <c:pt idx="8983">
                  <c:v>59413.3</c:v>
                </c:pt>
                <c:pt idx="8984">
                  <c:v>59410.7</c:v>
                </c:pt>
                <c:pt idx="8985">
                  <c:v>59408.9</c:v>
                </c:pt>
                <c:pt idx="8986">
                  <c:v>59405.9</c:v>
                </c:pt>
                <c:pt idx="8987">
                  <c:v>59402.7</c:v>
                </c:pt>
                <c:pt idx="8988">
                  <c:v>59400.4</c:v>
                </c:pt>
                <c:pt idx="8989">
                  <c:v>59397</c:v>
                </c:pt>
                <c:pt idx="8990">
                  <c:v>59393.4</c:v>
                </c:pt>
                <c:pt idx="8991">
                  <c:v>59391</c:v>
                </c:pt>
                <c:pt idx="8992">
                  <c:v>59387.3</c:v>
                </c:pt>
                <c:pt idx="8993">
                  <c:v>59383.5</c:v>
                </c:pt>
                <c:pt idx="8994">
                  <c:v>59381.1</c:v>
                </c:pt>
                <c:pt idx="8995">
                  <c:v>59376.2</c:v>
                </c:pt>
                <c:pt idx="8996">
                  <c:v>59373.7</c:v>
                </c:pt>
                <c:pt idx="8997">
                  <c:v>59370.2</c:v>
                </c:pt>
                <c:pt idx="8998">
                  <c:v>59366.8</c:v>
                </c:pt>
                <c:pt idx="8999">
                  <c:v>59364.5</c:v>
                </c:pt>
                <c:pt idx="9000">
                  <c:v>59360.5</c:v>
                </c:pt>
                <c:pt idx="9001">
                  <c:v>59354.6</c:v>
                </c:pt>
                <c:pt idx="9002">
                  <c:v>59351.3</c:v>
                </c:pt>
                <c:pt idx="9003">
                  <c:v>59346.2</c:v>
                </c:pt>
                <c:pt idx="9004">
                  <c:v>59339</c:v>
                </c:pt>
                <c:pt idx="9005">
                  <c:v>59335.3</c:v>
                </c:pt>
                <c:pt idx="9006">
                  <c:v>59329.7</c:v>
                </c:pt>
                <c:pt idx="9007">
                  <c:v>59325.9</c:v>
                </c:pt>
                <c:pt idx="9008">
                  <c:v>59320.3</c:v>
                </c:pt>
                <c:pt idx="9009">
                  <c:v>59314.8</c:v>
                </c:pt>
                <c:pt idx="9010">
                  <c:v>59309.5</c:v>
                </c:pt>
                <c:pt idx="9011">
                  <c:v>59304.5</c:v>
                </c:pt>
                <c:pt idx="9012">
                  <c:v>59301.3</c:v>
                </c:pt>
                <c:pt idx="9013">
                  <c:v>59296.9</c:v>
                </c:pt>
                <c:pt idx="9014">
                  <c:v>59292.9</c:v>
                </c:pt>
                <c:pt idx="9015">
                  <c:v>59290.5</c:v>
                </c:pt>
                <c:pt idx="9016">
                  <c:v>59287.5</c:v>
                </c:pt>
                <c:pt idx="9017">
                  <c:v>59285.2</c:v>
                </c:pt>
                <c:pt idx="9018">
                  <c:v>59284</c:v>
                </c:pt>
                <c:pt idx="9019">
                  <c:v>59283</c:v>
                </c:pt>
                <c:pt idx="9020">
                  <c:v>59282.8</c:v>
                </c:pt>
                <c:pt idx="9021">
                  <c:v>59282.9</c:v>
                </c:pt>
                <c:pt idx="9022">
                  <c:v>59283.4</c:v>
                </c:pt>
                <c:pt idx="9023">
                  <c:v>59284.2</c:v>
                </c:pt>
                <c:pt idx="9024">
                  <c:v>59285</c:v>
                </c:pt>
                <c:pt idx="9025">
                  <c:v>59286.3</c:v>
                </c:pt>
                <c:pt idx="9026">
                  <c:v>59287.9</c:v>
                </c:pt>
                <c:pt idx="9027">
                  <c:v>59289.1</c:v>
                </c:pt>
                <c:pt idx="9028">
                  <c:v>59291.1</c:v>
                </c:pt>
                <c:pt idx="9029">
                  <c:v>59293.4</c:v>
                </c:pt>
                <c:pt idx="9030">
                  <c:v>59295.9</c:v>
                </c:pt>
                <c:pt idx="9031">
                  <c:v>59297.599999999999</c:v>
                </c:pt>
                <c:pt idx="9032">
                  <c:v>59301.5</c:v>
                </c:pt>
                <c:pt idx="9033">
                  <c:v>59303.5</c:v>
                </c:pt>
                <c:pt idx="9034">
                  <c:v>59306.7</c:v>
                </c:pt>
                <c:pt idx="9035">
                  <c:v>59310</c:v>
                </c:pt>
                <c:pt idx="9036">
                  <c:v>59313.5</c:v>
                </c:pt>
                <c:pt idx="9037">
                  <c:v>59317</c:v>
                </c:pt>
                <c:pt idx="9038">
                  <c:v>59319.5</c:v>
                </c:pt>
                <c:pt idx="9039">
                  <c:v>59323.3</c:v>
                </c:pt>
                <c:pt idx="9040">
                  <c:v>59327.1</c:v>
                </c:pt>
                <c:pt idx="9041">
                  <c:v>59329.7</c:v>
                </c:pt>
                <c:pt idx="9042">
                  <c:v>59334</c:v>
                </c:pt>
                <c:pt idx="9043">
                  <c:v>59340</c:v>
                </c:pt>
                <c:pt idx="9044">
                  <c:v>59344.9</c:v>
                </c:pt>
                <c:pt idx="9045">
                  <c:v>59353.5</c:v>
                </c:pt>
                <c:pt idx="9046">
                  <c:v>59363.199999999997</c:v>
                </c:pt>
                <c:pt idx="9047">
                  <c:v>59370.400000000001</c:v>
                </c:pt>
                <c:pt idx="9048">
                  <c:v>59381.8</c:v>
                </c:pt>
                <c:pt idx="9049">
                  <c:v>59394</c:v>
                </c:pt>
                <c:pt idx="9050">
                  <c:v>59402.5</c:v>
                </c:pt>
                <c:pt idx="9051">
                  <c:v>59419.9</c:v>
                </c:pt>
                <c:pt idx="9052">
                  <c:v>59428.7</c:v>
                </c:pt>
                <c:pt idx="9053">
                  <c:v>59442</c:v>
                </c:pt>
                <c:pt idx="9054">
                  <c:v>59450.8</c:v>
                </c:pt>
                <c:pt idx="9055">
                  <c:v>59463.7</c:v>
                </c:pt>
                <c:pt idx="9056">
                  <c:v>59476.2</c:v>
                </c:pt>
                <c:pt idx="9057">
                  <c:v>59484.1</c:v>
                </c:pt>
                <c:pt idx="9058">
                  <c:v>59495.4</c:v>
                </c:pt>
                <c:pt idx="9059">
                  <c:v>59505.599999999999</c:v>
                </c:pt>
                <c:pt idx="9060">
                  <c:v>59511.8</c:v>
                </c:pt>
                <c:pt idx="9061">
                  <c:v>59520</c:v>
                </c:pt>
                <c:pt idx="9062">
                  <c:v>59526.7</c:v>
                </c:pt>
                <c:pt idx="9063">
                  <c:v>59530.3</c:v>
                </c:pt>
                <c:pt idx="9064">
                  <c:v>59534.1</c:v>
                </c:pt>
                <c:pt idx="9065">
                  <c:v>59536.800000000003</c:v>
                </c:pt>
                <c:pt idx="9066">
                  <c:v>59538.6</c:v>
                </c:pt>
                <c:pt idx="9067">
                  <c:v>59541.2</c:v>
                </c:pt>
                <c:pt idx="9068">
                  <c:v>59543.7</c:v>
                </c:pt>
                <c:pt idx="9069">
                  <c:v>59545.3</c:v>
                </c:pt>
                <c:pt idx="9070">
                  <c:v>59547.6</c:v>
                </c:pt>
                <c:pt idx="9071">
                  <c:v>59549.8</c:v>
                </c:pt>
                <c:pt idx="9072">
                  <c:v>59551.199999999997</c:v>
                </c:pt>
                <c:pt idx="9073">
                  <c:v>59553.2</c:v>
                </c:pt>
                <c:pt idx="9074">
                  <c:v>59555</c:v>
                </c:pt>
                <c:pt idx="9075">
                  <c:v>59556.2</c:v>
                </c:pt>
                <c:pt idx="9076">
                  <c:v>59557.9</c:v>
                </c:pt>
                <c:pt idx="9077">
                  <c:v>59559.4</c:v>
                </c:pt>
                <c:pt idx="9078">
                  <c:v>59560.4</c:v>
                </c:pt>
                <c:pt idx="9079">
                  <c:v>59561.7</c:v>
                </c:pt>
                <c:pt idx="9080">
                  <c:v>59562.9</c:v>
                </c:pt>
                <c:pt idx="9081">
                  <c:v>59563.6</c:v>
                </c:pt>
                <c:pt idx="9082">
                  <c:v>59564.5</c:v>
                </c:pt>
                <c:pt idx="9083">
                  <c:v>59565.3</c:v>
                </c:pt>
                <c:pt idx="9084">
                  <c:v>59565.7</c:v>
                </c:pt>
                <c:pt idx="9085">
                  <c:v>59566.3</c:v>
                </c:pt>
                <c:pt idx="9086">
                  <c:v>59566.7</c:v>
                </c:pt>
                <c:pt idx="9087">
                  <c:v>59566.9</c:v>
                </c:pt>
                <c:pt idx="9088">
                  <c:v>59567.1</c:v>
                </c:pt>
                <c:pt idx="9089">
                  <c:v>59567.3</c:v>
                </c:pt>
                <c:pt idx="9090">
                  <c:v>59567.4</c:v>
                </c:pt>
                <c:pt idx="9091">
                  <c:v>59567.6</c:v>
                </c:pt>
                <c:pt idx="9092">
                  <c:v>59567.7</c:v>
                </c:pt>
                <c:pt idx="9093">
                  <c:v>59567.8</c:v>
                </c:pt>
                <c:pt idx="9094">
                  <c:v>59567.9</c:v>
                </c:pt>
                <c:pt idx="9095">
                  <c:v>59568</c:v>
                </c:pt>
                <c:pt idx="9096">
                  <c:v>59568</c:v>
                </c:pt>
                <c:pt idx="9097">
                  <c:v>59568.1</c:v>
                </c:pt>
                <c:pt idx="9098">
                  <c:v>59568.2</c:v>
                </c:pt>
                <c:pt idx="9099">
                  <c:v>59568.3</c:v>
                </c:pt>
                <c:pt idx="9100">
                  <c:v>59568.3</c:v>
                </c:pt>
                <c:pt idx="9101">
                  <c:v>59568.4</c:v>
                </c:pt>
                <c:pt idx="9102">
                  <c:v>59568.5</c:v>
                </c:pt>
                <c:pt idx="9103">
                  <c:v>59568.6</c:v>
                </c:pt>
                <c:pt idx="9104">
                  <c:v>59568.7</c:v>
                </c:pt>
                <c:pt idx="9105">
                  <c:v>59568.9</c:v>
                </c:pt>
                <c:pt idx="9106">
                  <c:v>59569</c:v>
                </c:pt>
                <c:pt idx="9107">
                  <c:v>59569.2</c:v>
                </c:pt>
                <c:pt idx="9108">
                  <c:v>59569.3</c:v>
                </c:pt>
                <c:pt idx="9109">
                  <c:v>59569.599999999999</c:v>
                </c:pt>
                <c:pt idx="9110">
                  <c:v>59569.9</c:v>
                </c:pt>
                <c:pt idx="9111">
                  <c:v>59570.5</c:v>
                </c:pt>
                <c:pt idx="9112">
                  <c:v>59571.6</c:v>
                </c:pt>
                <c:pt idx="9113">
                  <c:v>59573.1</c:v>
                </c:pt>
                <c:pt idx="9114">
                  <c:v>59574.3</c:v>
                </c:pt>
                <c:pt idx="9115">
                  <c:v>59576.4</c:v>
                </c:pt>
                <c:pt idx="9116">
                  <c:v>59578.8</c:v>
                </c:pt>
                <c:pt idx="9117">
                  <c:v>59580.6</c:v>
                </c:pt>
                <c:pt idx="9118">
                  <c:v>59583.5</c:v>
                </c:pt>
                <c:pt idx="9119">
                  <c:v>59586.6</c:v>
                </c:pt>
                <c:pt idx="9120">
                  <c:v>59588.800000000003</c:v>
                </c:pt>
                <c:pt idx="9121">
                  <c:v>59592.3</c:v>
                </c:pt>
                <c:pt idx="9122">
                  <c:v>59595.9</c:v>
                </c:pt>
                <c:pt idx="9123">
                  <c:v>59598.3</c:v>
                </c:pt>
                <c:pt idx="9124">
                  <c:v>59602.1</c:v>
                </c:pt>
                <c:pt idx="9125">
                  <c:v>59604.7</c:v>
                </c:pt>
                <c:pt idx="9126">
                  <c:v>59608.6</c:v>
                </c:pt>
                <c:pt idx="9127">
                  <c:v>59612.4</c:v>
                </c:pt>
                <c:pt idx="9128">
                  <c:v>59615</c:v>
                </c:pt>
                <c:pt idx="9129">
                  <c:v>59618.9</c:v>
                </c:pt>
                <c:pt idx="9130">
                  <c:v>59622.7</c:v>
                </c:pt>
                <c:pt idx="9131">
                  <c:v>59625.1</c:v>
                </c:pt>
                <c:pt idx="9132">
                  <c:v>59628.7</c:v>
                </c:pt>
                <c:pt idx="9133">
                  <c:v>59632.4</c:v>
                </c:pt>
                <c:pt idx="9134">
                  <c:v>59635</c:v>
                </c:pt>
                <c:pt idx="9135">
                  <c:v>59638.9</c:v>
                </c:pt>
                <c:pt idx="9136">
                  <c:v>59643.1</c:v>
                </c:pt>
                <c:pt idx="9137">
                  <c:v>59645.9</c:v>
                </c:pt>
                <c:pt idx="9138">
                  <c:v>59650.3</c:v>
                </c:pt>
                <c:pt idx="9139">
                  <c:v>59654.7</c:v>
                </c:pt>
                <c:pt idx="9140">
                  <c:v>59657.8</c:v>
                </c:pt>
                <c:pt idx="9141">
                  <c:v>59662.400000000001</c:v>
                </c:pt>
                <c:pt idx="9142">
                  <c:v>59667.1</c:v>
                </c:pt>
                <c:pt idx="9143">
                  <c:v>59670.2</c:v>
                </c:pt>
                <c:pt idx="9144">
                  <c:v>59675</c:v>
                </c:pt>
                <c:pt idx="9145">
                  <c:v>59679.8</c:v>
                </c:pt>
                <c:pt idx="9146">
                  <c:v>59683</c:v>
                </c:pt>
                <c:pt idx="9147">
                  <c:v>59687.8</c:v>
                </c:pt>
                <c:pt idx="9148">
                  <c:v>59692.5</c:v>
                </c:pt>
                <c:pt idx="9149">
                  <c:v>59695.7</c:v>
                </c:pt>
                <c:pt idx="9150">
                  <c:v>59700.4</c:v>
                </c:pt>
                <c:pt idx="9151">
                  <c:v>59705</c:v>
                </c:pt>
                <c:pt idx="9152">
                  <c:v>59708.1</c:v>
                </c:pt>
                <c:pt idx="9153">
                  <c:v>59712.5</c:v>
                </c:pt>
                <c:pt idx="9154">
                  <c:v>59716.9</c:v>
                </c:pt>
                <c:pt idx="9155">
                  <c:v>59719.8</c:v>
                </c:pt>
                <c:pt idx="9156">
                  <c:v>59724</c:v>
                </c:pt>
                <c:pt idx="9157">
                  <c:v>59728.3</c:v>
                </c:pt>
                <c:pt idx="9158">
                  <c:v>59731.1</c:v>
                </c:pt>
                <c:pt idx="9159">
                  <c:v>59735.4</c:v>
                </c:pt>
                <c:pt idx="9160">
                  <c:v>59739.6</c:v>
                </c:pt>
                <c:pt idx="9161">
                  <c:v>59742.400000000001</c:v>
                </c:pt>
                <c:pt idx="9162">
                  <c:v>59746.6</c:v>
                </c:pt>
                <c:pt idx="9163">
                  <c:v>59750.8</c:v>
                </c:pt>
                <c:pt idx="9164">
                  <c:v>59753.599999999999</c:v>
                </c:pt>
                <c:pt idx="9165">
                  <c:v>59757.8</c:v>
                </c:pt>
                <c:pt idx="9166">
                  <c:v>59761.9</c:v>
                </c:pt>
                <c:pt idx="9167">
                  <c:v>59764.6</c:v>
                </c:pt>
                <c:pt idx="9168">
                  <c:v>59768.7</c:v>
                </c:pt>
                <c:pt idx="9169">
                  <c:v>59772.800000000003</c:v>
                </c:pt>
                <c:pt idx="9170">
                  <c:v>59776.800000000003</c:v>
                </c:pt>
                <c:pt idx="9171">
                  <c:v>59780.800000000003</c:v>
                </c:pt>
                <c:pt idx="9172">
                  <c:v>59783.5</c:v>
                </c:pt>
                <c:pt idx="9173">
                  <c:v>59787.4</c:v>
                </c:pt>
                <c:pt idx="9174">
                  <c:v>59791.3</c:v>
                </c:pt>
                <c:pt idx="9175">
                  <c:v>59793.9</c:v>
                </c:pt>
                <c:pt idx="9176">
                  <c:v>59797.7</c:v>
                </c:pt>
                <c:pt idx="9177">
                  <c:v>59801.5</c:v>
                </c:pt>
                <c:pt idx="9178">
                  <c:v>59804.1</c:v>
                </c:pt>
                <c:pt idx="9179">
                  <c:v>59807.9</c:v>
                </c:pt>
                <c:pt idx="9180">
                  <c:v>59811.7</c:v>
                </c:pt>
                <c:pt idx="9181">
                  <c:v>59814.2</c:v>
                </c:pt>
                <c:pt idx="9182">
                  <c:v>59818</c:v>
                </c:pt>
                <c:pt idx="9183">
                  <c:v>59820.5</c:v>
                </c:pt>
                <c:pt idx="9184">
                  <c:v>59824.2</c:v>
                </c:pt>
                <c:pt idx="9185">
                  <c:v>59827.9</c:v>
                </c:pt>
                <c:pt idx="9186">
                  <c:v>59830.400000000001</c:v>
                </c:pt>
                <c:pt idx="9187">
                  <c:v>59835.3</c:v>
                </c:pt>
                <c:pt idx="9188">
                  <c:v>59838.9</c:v>
                </c:pt>
                <c:pt idx="9189">
                  <c:v>59841.3</c:v>
                </c:pt>
                <c:pt idx="9190">
                  <c:v>59844.800000000003</c:v>
                </c:pt>
                <c:pt idx="9191">
                  <c:v>59848.3</c:v>
                </c:pt>
                <c:pt idx="9192">
                  <c:v>59850.6</c:v>
                </c:pt>
                <c:pt idx="9193">
                  <c:v>59854</c:v>
                </c:pt>
                <c:pt idx="9194">
                  <c:v>59857.3</c:v>
                </c:pt>
                <c:pt idx="9195">
                  <c:v>59859.5</c:v>
                </c:pt>
                <c:pt idx="9196">
                  <c:v>59862.7</c:v>
                </c:pt>
                <c:pt idx="9197">
                  <c:v>59865.8</c:v>
                </c:pt>
                <c:pt idx="9198">
                  <c:v>59867.8</c:v>
                </c:pt>
                <c:pt idx="9199">
                  <c:v>59870.8</c:v>
                </c:pt>
                <c:pt idx="9200">
                  <c:v>59873.8</c:v>
                </c:pt>
                <c:pt idx="9201">
                  <c:v>59875.9</c:v>
                </c:pt>
                <c:pt idx="9202">
                  <c:v>59879</c:v>
                </c:pt>
                <c:pt idx="9203">
                  <c:v>59882.3</c:v>
                </c:pt>
                <c:pt idx="9204">
                  <c:v>59884.5</c:v>
                </c:pt>
                <c:pt idx="9205">
                  <c:v>59887.7</c:v>
                </c:pt>
                <c:pt idx="9206">
                  <c:v>59891</c:v>
                </c:pt>
                <c:pt idx="9207">
                  <c:v>59893.2</c:v>
                </c:pt>
                <c:pt idx="9208">
                  <c:v>59896.3</c:v>
                </c:pt>
                <c:pt idx="9209">
                  <c:v>59898.400000000001</c:v>
                </c:pt>
                <c:pt idx="9210">
                  <c:v>59901.4</c:v>
                </c:pt>
                <c:pt idx="9211">
                  <c:v>59904.4</c:v>
                </c:pt>
                <c:pt idx="9212">
                  <c:v>59906.2</c:v>
                </c:pt>
                <c:pt idx="9213">
                  <c:v>59908.800000000003</c:v>
                </c:pt>
                <c:pt idx="9214">
                  <c:v>59911.3</c:v>
                </c:pt>
                <c:pt idx="9215">
                  <c:v>59912.800000000003</c:v>
                </c:pt>
                <c:pt idx="9216">
                  <c:v>59914.8</c:v>
                </c:pt>
                <c:pt idx="9217">
                  <c:v>59916.6</c:v>
                </c:pt>
                <c:pt idx="9218">
                  <c:v>59917.599999999999</c:v>
                </c:pt>
                <c:pt idx="9219">
                  <c:v>59918.9</c:v>
                </c:pt>
                <c:pt idx="9220">
                  <c:v>59919.8</c:v>
                </c:pt>
                <c:pt idx="9221">
                  <c:v>59920.3</c:v>
                </c:pt>
                <c:pt idx="9222">
                  <c:v>59920.6</c:v>
                </c:pt>
                <c:pt idx="9223">
                  <c:v>59920.9</c:v>
                </c:pt>
                <c:pt idx="9224">
                  <c:v>59921.1</c:v>
                </c:pt>
                <c:pt idx="9225">
                  <c:v>59921.3</c:v>
                </c:pt>
                <c:pt idx="9226">
                  <c:v>59921.5</c:v>
                </c:pt>
                <c:pt idx="9227">
                  <c:v>59921.599999999999</c:v>
                </c:pt>
                <c:pt idx="9228">
                  <c:v>59921.7</c:v>
                </c:pt>
                <c:pt idx="9229">
                  <c:v>59921.9</c:v>
                </c:pt>
                <c:pt idx="9230">
                  <c:v>59921.9</c:v>
                </c:pt>
                <c:pt idx="9231">
                  <c:v>59922.1</c:v>
                </c:pt>
                <c:pt idx="9232">
                  <c:v>59922.2</c:v>
                </c:pt>
                <c:pt idx="9233">
                  <c:v>59922.2</c:v>
                </c:pt>
                <c:pt idx="9234">
                  <c:v>59922.3</c:v>
                </c:pt>
                <c:pt idx="9235">
                  <c:v>59922.400000000001</c:v>
                </c:pt>
                <c:pt idx="9236">
                  <c:v>59922.5</c:v>
                </c:pt>
                <c:pt idx="9237">
                  <c:v>59922.6</c:v>
                </c:pt>
                <c:pt idx="9238">
                  <c:v>59922.8</c:v>
                </c:pt>
                <c:pt idx="9239">
                  <c:v>59922.9</c:v>
                </c:pt>
                <c:pt idx="9240">
                  <c:v>59923.1</c:v>
                </c:pt>
                <c:pt idx="9241">
                  <c:v>59923.199999999997</c:v>
                </c:pt>
                <c:pt idx="9242">
                  <c:v>59923.4</c:v>
                </c:pt>
                <c:pt idx="9243">
                  <c:v>59923.6</c:v>
                </c:pt>
                <c:pt idx="9244">
                  <c:v>59923.9</c:v>
                </c:pt>
                <c:pt idx="9245">
                  <c:v>59924.4</c:v>
                </c:pt>
                <c:pt idx="9246">
                  <c:v>59924.9</c:v>
                </c:pt>
                <c:pt idx="9247">
                  <c:v>59925.8</c:v>
                </c:pt>
                <c:pt idx="9248">
                  <c:v>59927.1</c:v>
                </c:pt>
                <c:pt idx="9249">
                  <c:v>59928.1</c:v>
                </c:pt>
                <c:pt idx="9250">
                  <c:v>59929.9</c:v>
                </c:pt>
                <c:pt idx="9251">
                  <c:v>59931.8</c:v>
                </c:pt>
                <c:pt idx="9252">
                  <c:v>59933.3</c:v>
                </c:pt>
                <c:pt idx="9253">
                  <c:v>59935.6</c:v>
                </c:pt>
                <c:pt idx="9254">
                  <c:v>59938.2</c:v>
                </c:pt>
                <c:pt idx="9255">
                  <c:v>59940</c:v>
                </c:pt>
                <c:pt idx="9256">
                  <c:v>59942.9</c:v>
                </c:pt>
                <c:pt idx="9257">
                  <c:v>59945.9</c:v>
                </c:pt>
                <c:pt idx="9258">
                  <c:v>59948</c:v>
                </c:pt>
                <c:pt idx="9259">
                  <c:v>59951.199999999997</c:v>
                </c:pt>
                <c:pt idx="9260">
                  <c:v>59954.5</c:v>
                </c:pt>
                <c:pt idx="9261">
                  <c:v>59956.800000000003</c:v>
                </c:pt>
                <c:pt idx="9262">
                  <c:v>59960.3</c:v>
                </c:pt>
                <c:pt idx="9263">
                  <c:v>59963.8</c:v>
                </c:pt>
                <c:pt idx="9264">
                  <c:v>59966.2</c:v>
                </c:pt>
                <c:pt idx="9265">
                  <c:v>59969.8</c:v>
                </c:pt>
                <c:pt idx="9266">
                  <c:v>59973.5</c:v>
                </c:pt>
                <c:pt idx="9267">
                  <c:v>59975.9</c:v>
                </c:pt>
                <c:pt idx="9268">
                  <c:v>59979.8</c:v>
                </c:pt>
                <c:pt idx="9269">
                  <c:v>59984.1</c:v>
                </c:pt>
                <c:pt idx="9270">
                  <c:v>59987.1</c:v>
                </c:pt>
                <c:pt idx="9271">
                  <c:v>59991.8</c:v>
                </c:pt>
                <c:pt idx="9272">
                  <c:v>59996.9</c:v>
                </c:pt>
                <c:pt idx="9273">
                  <c:v>60000.5</c:v>
                </c:pt>
                <c:pt idx="9274">
                  <c:v>60006</c:v>
                </c:pt>
                <c:pt idx="9275">
                  <c:v>60011.9</c:v>
                </c:pt>
                <c:pt idx="9276">
                  <c:v>60015.9</c:v>
                </c:pt>
                <c:pt idx="9277">
                  <c:v>60022.1</c:v>
                </c:pt>
                <c:pt idx="9278">
                  <c:v>60028.6</c:v>
                </c:pt>
                <c:pt idx="9279">
                  <c:v>60033</c:v>
                </c:pt>
                <c:pt idx="9280">
                  <c:v>60039.9</c:v>
                </c:pt>
                <c:pt idx="9281">
                  <c:v>60046.9</c:v>
                </c:pt>
                <c:pt idx="9282">
                  <c:v>60051.7</c:v>
                </c:pt>
                <c:pt idx="9283">
                  <c:v>60059.1</c:v>
                </c:pt>
                <c:pt idx="9284">
                  <c:v>60066.6</c:v>
                </c:pt>
                <c:pt idx="9285">
                  <c:v>60071.7</c:v>
                </c:pt>
                <c:pt idx="9286">
                  <c:v>60079.4</c:v>
                </c:pt>
                <c:pt idx="9287">
                  <c:v>60087.3</c:v>
                </c:pt>
                <c:pt idx="9288">
                  <c:v>60092.7</c:v>
                </c:pt>
                <c:pt idx="9289">
                  <c:v>60101.5</c:v>
                </c:pt>
                <c:pt idx="9290">
                  <c:v>60111.199999999997</c:v>
                </c:pt>
                <c:pt idx="9291">
                  <c:v>60121.8</c:v>
                </c:pt>
                <c:pt idx="9292">
                  <c:v>60133.1</c:v>
                </c:pt>
                <c:pt idx="9293">
                  <c:v>60141</c:v>
                </c:pt>
                <c:pt idx="9294">
                  <c:v>60153.3</c:v>
                </c:pt>
                <c:pt idx="9295">
                  <c:v>60161.7</c:v>
                </c:pt>
                <c:pt idx="9296">
                  <c:v>60174.7</c:v>
                </c:pt>
                <c:pt idx="9297">
                  <c:v>60188</c:v>
                </c:pt>
                <c:pt idx="9298">
                  <c:v>60196.9</c:v>
                </c:pt>
                <c:pt idx="9299">
                  <c:v>60210.400000000001</c:v>
                </c:pt>
                <c:pt idx="9300">
                  <c:v>60223.8</c:v>
                </c:pt>
                <c:pt idx="9301">
                  <c:v>60232.7</c:v>
                </c:pt>
                <c:pt idx="9302">
                  <c:v>60245.9</c:v>
                </c:pt>
                <c:pt idx="9303">
                  <c:v>60258.9</c:v>
                </c:pt>
                <c:pt idx="9304">
                  <c:v>60267.199999999997</c:v>
                </c:pt>
                <c:pt idx="9305">
                  <c:v>60279.4</c:v>
                </c:pt>
                <c:pt idx="9306">
                  <c:v>60291.1</c:v>
                </c:pt>
                <c:pt idx="9307">
                  <c:v>60298.400000000001</c:v>
                </c:pt>
                <c:pt idx="9308">
                  <c:v>60308.9</c:v>
                </c:pt>
                <c:pt idx="9309">
                  <c:v>60318.400000000001</c:v>
                </c:pt>
                <c:pt idx="9310">
                  <c:v>60327.1</c:v>
                </c:pt>
                <c:pt idx="9311">
                  <c:v>60332.2</c:v>
                </c:pt>
                <c:pt idx="9312">
                  <c:v>60339.199999999997</c:v>
                </c:pt>
                <c:pt idx="9313">
                  <c:v>60345.7</c:v>
                </c:pt>
                <c:pt idx="9314">
                  <c:v>60349.9</c:v>
                </c:pt>
                <c:pt idx="9315">
                  <c:v>60355.9</c:v>
                </c:pt>
                <c:pt idx="9316">
                  <c:v>60361.7</c:v>
                </c:pt>
                <c:pt idx="9317">
                  <c:v>60365.4</c:v>
                </c:pt>
                <c:pt idx="9318">
                  <c:v>60370.7</c:v>
                </c:pt>
                <c:pt idx="9319">
                  <c:v>60375.9</c:v>
                </c:pt>
                <c:pt idx="9320">
                  <c:v>60379.199999999997</c:v>
                </c:pt>
                <c:pt idx="9321">
                  <c:v>60384.1</c:v>
                </c:pt>
                <c:pt idx="9322">
                  <c:v>60388.800000000003</c:v>
                </c:pt>
                <c:pt idx="9323">
                  <c:v>60391.9</c:v>
                </c:pt>
                <c:pt idx="9324">
                  <c:v>60396.4</c:v>
                </c:pt>
                <c:pt idx="9325">
                  <c:v>60399.3</c:v>
                </c:pt>
                <c:pt idx="9326">
                  <c:v>60403.7</c:v>
                </c:pt>
                <c:pt idx="9327">
                  <c:v>60408</c:v>
                </c:pt>
                <c:pt idx="9328">
                  <c:v>60410.9</c:v>
                </c:pt>
                <c:pt idx="9329">
                  <c:v>60415.199999999997</c:v>
                </c:pt>
                <c:pt idx="9330">
                  <c:v>60419.5</c:v>
                </c:pt>
                <c:pt idx="9331">
                  <c:v>60422.3</c:v>
                </c:pt>
                <c:pt idx="9332">
                  <c:v>60426.7</c:v>
                </c:pt>
                <c:pt idx="9333">
                  <c:v>60431.1</c:v>
                </c:pt>
                <c:pt idx="9334">
                  <c:v>60434.2</c:v>
                </c:pt>
                <c:pt idx="9335">
                  <c:v>60438.6</c:v>
                </c:pt>
                <c:pt idx="9336">
                  <c:v>60443</c:v>
                </c:pt>
                <c:pt idx="9337">
                  <c:v>60445.9</c:v>
                </c:pt>
                <c:pt idx="9338">
                  <c:v>60450.1</c:v>
                </c:pt>
                <c:pt idx="9339">
                  <c:v>60454.2</c:v>
                </c:pt>
                <c:pt idx="9340">
                  <c:v>60457</c:v>
                </c:pt>
                <c:pt idx="9341">
                  <c:v>60461</c:v>
                </c:pt>
                <c:pt idx="9342">
                  <c:v>60465</c:v>
                </c:pt>
                <c:pt idx="9343">
                  <c:v>60467.7</c:v>
                </c:pt>
                <c:pt idx="9344">
                  <c:v>60471.6</c:v>
                </c:pt>
                <c:pt idx="9345">
                  <c:v>60475.6</c:v>
                </c:pt>
                <c:pt idx="9346">
                  <c:v>60478.3</c:v>
                </c:pt>
                <c:pt idx="9347">
                  <c:v>60482.2</c:v>
                </c:pt>
                <c:pt idx="9348">
                  <c:v>60486.3</c:v>
                </c:pt>
                <c:pt idx="9349">
                  <c:v>60489</c:v>
                </c:pt>
                <c:pt idx="9350">
                  <c:v>60493.1</c:v>
                </c:pt>
                <c:pt idx="9351">
                  <c:v>60497.2</c:v>
                </c:pt>
                <c:pt idx="9352">
                  <c:v>60500.1</c:v>
                </c:pt>
                <c:pt idx="9353">
                  <c:v>60504.4</c:v>
                </c:pt>
                <c:pt idx="9354">
                  <c:v>60508.800000000003</c:v>
                </c:pt>
                <c:pt idx="9355">
                  <c:v>60511.8</c:v>
                </c:pt>
                <c:pt idx="9356">
                  <c:v>60516.4</c:v>
                </c:pt>
                <c:pt idx="9357">
                  <c:v>60521.3</c:v>
                </c:pt>
                <c:pt idx="9358">
                  <c:v>60524.800000000003</c:v>
                </c:pt>
                <c:pt idx="9359">
                  <c:v>60530.3</c:v>
                </c:pt>
                <c:pt idx="9360">
                  <c:v>60536.3</c:v>
                </c:pt>
                <c:pt idx="9361">
                  <c:v>60540.4</c:v>
                </c:pt>
                <c:pt idx="9362">
                  <c:v>60546.8</c:v>
                </c:pt>
                <c:pt idx="9363">
                  <c:v>60553.3</c:v>
                </c:pt>
                <c:pt idx="9364">
                  <c:v>60557.8</c:v>
                </c:pt>
                <c:pt idx="9365">
                  <c:v>60564.5</c:v>
                </c:pt>
                <c:pt idx="9366">
                  <c:v>60571.199999999997</c:v>
                </c:pt>
                <c:pt idx="9367">
                  <c:v>60575.7</c:v>
                </c:pt>
                <c:pt idx="9368">
                  <c:v>60582.3</c:v>
                </c:pt>
                <c:pt idx="9369">
                  <c:v>60588.7</c:v>
                </c:pt>
                <c:pt idx="9370">
                  <c:v>60592.800000000003</c:v>
                </c:pt>
                <c:pt idx="9371">
                  <c:v>60598.8</c:v>
                </c:pt>
                <c:pt idx="9372">
                  <c:v>60604.4</c:v>
                </c:pt>
                <c:pt idx="9373">
                  <c:v>60607.9</c:v>
                </c:pt>
                <c:pt idx="9374">
                  <c:v>60612.800000000003</c:v>
                </c:pt>
                <c:pt idx="9375">
                  <c:v>60617.1</c:v>
                </c:pt>
                <c:pt idx="9376">
                  <c:v>60619.7</c:v>
                </c:pt>
                <c:pt idx="9377">
                  <c:v>60623</c:v>
                </c:pt>
                <c:pt idx="9378">
                  <c:v>60624.800000000003</c:v>
                </c:pt>
                <c:pt idx="9379">
                  <c:v>60626.9</c:v>
                </c:pt>
                <c:pt idx="9380">
                  <c:v>60628.6</c:v>
                </c:pt>
                <c:pt idx="9381">
                  <c:v>60629.7</c:v>
                </c:pt>
                <c:pt idx="9382">
                  <c:v>60631.3</c:v>
                </c:pt>
                <c:pt idx="9383">
                  <c:v>60632.9</c:v>
                </c:pt>
                <c:pt idx="9384">
                  <c:v>60633.9</c:v>
                </c:pt>
                <c:pt idx="9385">
                  <c:v>60635.3</c:v>
                </c:pt>
                <c:pt idx="9386">
                  <c:v>60636.3</c:v>
                </c:pt>
                <c:pt idx="9387">
                  <c:v>60637.599999999999</c:v>
                </c:pt>
                <c:pt idx="9388">
                  <c:v>60638.9</c:v>
                </c:pt>
                <c:pt idx="9389">
                  <c:v>60639.7</c:v>
                </c:pt>
                <c:pt idx="9390">
                  <c:v>60640.9</c:v>
                </c:pt>
                <c:pt idx="9391">
                  <c:v>60642</c:v>
                </c:pt>
                <c:pt idx="9392">
                  <c:v>60642.6</c:v>
                </c:pt>
                <c:pt idx="9393">
                  <c:v>60643.6</c:v>
                </c:pt>
                <c:pt idx="9394">
                  <c:v>60644.4</c:v>
                </c:pt>
                <c:pt idx="9395">
                  <c:v>60644.9</c:v>
                </c:pt>
                <c:pt idx="9396">
                  <c:v>60645.5</c:v>
                </c:pt>
                <c:pt idx="9397">
                  <c:v>60646.1</c:v>
                </c:pt>
                <c:pt idx="9398">
                  <c:v>60646.400000000001</c:v>
                </c:pt>
                <c:pt idx="9399">
                  <c:v>60646.7</c:v>
                </c:pt>
                <c:pt idx="9400">
                  <c:v>60647</c:v>
                </c:pt>
                <c:pt idx="9401">
                  <c:v>60647.1</c:v>
                </c:pt>
                <c:pt idx="9402">
                  <c:v>60647.1</c:v>
                </c:pt>
                <c:pt idx="9403">
                  <c:v>60646.9</c:v>
                </c:pt>
                <c:pt idx="9404">
                  <c:v>60646.7</c:v>
                </c:pt>
                <c:pt idx="9405">
                  <c:v>60646.3</c:v>
                </c:pt>
                <c:pt idx="9406">
                  <c:v>60645.7</c:v>
                </c:pt>
                <c:pt idx="9407">
                  <c:v>60645.1</c:v>
                </c:pt>
                <c:pt idx="9408">
                  <c:v>60644.6</c:v>
                </c:pt>
                <c:pt idx="9409">
                  <c:v>60643.8</c:v>
                </c:pt>
                <c:pt idx="9410">
                  <c:v>60643.199999999997</c:v>
                </c:pt>
                <c:pt idx="9411">
                  <c:v>60642.3</c:v>
                </c:pt>
                <c:pt idx="9412">
                  <c:v>60641.4</c:v>
                </c:pt>
                <c:pt idx="9413">
                  <c:v>60640.7</c:v>
                </c:pt>
                <c:pt idx="9414">
                  <c:v>60639.8</c:v>
                </c:pt>
                <c:pt idx="9415">
                  <c:v>60638.9</c:v>
                </c:pt>
                <c:pt idx="9416">
                  <c:v>60638.3</c:v>
                </c:pt>
                <c:pt idx="9417">
                  <c:v>60637.4</c:v>
                </c:pt>
                <c:pt idx="9418">
                  <c:v>60636.7</c:v>
                </c:pt>
                <c:pt idx="9419">
                  <c:v>60636.2</c:v>
                </c:pt>
                <c:pt idx="9420">
                  <c:v>60635.6</c:v>
                </c:pt>
                <c:pt idx="9421">
                  <c:v>60635.1</c:v>
                </c:pt>
                <c:pt idx="9422">
                  <c:v>60634.8</c:v>
                </c:pt>
                <c:pt idx="9423">
                  <c:v>60634.6</c:v>
                </c:pt>
                <c:pt idx="9424">
                  <c:v>60634.5</c:v>
                </c:pt>
                <c:pt idx="9425">
                  <c:v>60634.6</c:v>
                </c:pt>
                <c:pt idx="9426">
                  <c:v>60634.9</c:v>
                </c:pt>
                <c:pt idx="9427">
                  <c:v>60635.4</c:v>
                </c:pt>
                <c:pt idx="9428">
                  <c:v>60636.1</c:v>
                </c:pt>
                <c:pt idx="9429">
                  <c:v>60636.7</c:v>
                </c:pt>
                <c:pt idx="9430">
                  <c:v>60637.8</c:v>
                </c:pt>
                <c:pt idx="9431">
                  <c:v>60639</c:v>
                </c:pt>
                <c:pt idx="9432">
                  <c:v>60639.9</c:v>
                </c:pt>
                <c:pt idx="9433">
                  <c:v>60641.4</c:v>
                </c:pt>
                <c:pt idx="9434">
                  <c:v>60643</c:v>
                </c:pt>
                <c:pt idx="9435">
                  <c:v>60644.2</c:v>
                </c:pt>
                <c:pt idx="9436">
                  <c:v>60646</c:v>
                </c:pt>
                <c:pt idx="9437">
                  <c:v>60647.9</c:v>
                </c:pt>
                <c:pt idx="9438">
                  <c:v>60649.3</c:v>
                </c:pt>
                <c:pt idx="9439">
                  <c:v>60651.4</c:v>
                </c:pt>
                <c:pt idx="9440">
                  <c:v>60653.5</c:v>
                </c:pt>
                <c:pt idx="9441">
                  <c:v>60655</c:v>
                </c:pt>
                <c:pt idx="9442">
                  <c:v>60657.2</c:v>
                </c:pt>
                <c:pt idx="9443">
                  <c:v>60659.5</c:v>
                </c:pt>
                <c:pt idx="9444">
                  <c:v>60661</c:v>
                </c:pt>
                <c:pt idx="9445">
                  <c:v>60663.3</c:v>
                </c:pt>
                <c:pt idx="9446">
                  <c:v>60665.7</c:v>
                </c:pt>
                <c:pt idx="9447">
                  <c:v>60667.199999999997</c:v>
                </c:pt>
                <c:pt idx="9448">
                  <c:v>60669.8</c:v>
                </c:pt>
                <c:pt idx="9449">
                  <c:v>60672.6</c:v>
                </c:pt>
                <c:pt idx="9450">
                  <c:v>60674.7</c:v>
                </c:pt>
                <c:pt idx="9451">
                  <c:v>60677.9</c:v>
                </c:pt>
                <c:pt idx="9452">
                  <c:v>60681.4</c:v>
                </c:pt>
                <c:pt idx="9453">
                  <c:v>60683.8</c:v>
                </c:pt>
                <c:pt idx="9454">
                  <c:v>60687.7</c:v>
                </c:pt>
                <c:pt idx="9455">
                  <c:v>60690.3</c:v>
                </c:pt>
                <c:pt idx="9456">
                  <c:v>60694.400000000001</c:v>
                </c:pt>
                <c:pt idx="9457">
                  <c:v>60698.7</c:v>
                </c:pt>
                <c:pt idx="9458">
                  <c:v>60701.7</c:v>
                </c:pt>
                <c:pt idx="9459">
                  <c:v>60706.2</c:v>
                </c:pt>
                <c:pt idx="9460">
                  <c:v>60710.9</c:v>
                </c:pt>
                <c:pt idx="9461">
                  <c:v>60714</c:v>
                </c:pt>
                <c:pt idx="9462">
                  <c:v>60718.9</c:v>
                </c:pt>
                <c:pt idx="9463">
                  <c:v>60723.8</c:v>
                </c:pt>
                <c:pt idx="9464">
                  <c:v>60727.1</c:v>
                </c:pt>
                <c:pt idx="9465">
                  <c:v>60732.1</c:v>
                </c:pt>
                <c:pt idx="9466">
                  <c:v>60737.1</c:v>
                </c:pt>
                <c:pt idx="9467">
                  <c:v>60740.5</c:v>
                </c:pt>
                <c:pt idx="9468">
                  <c:v>60745.599999999999</c:v>
                </c:pt>
                <c:pt idx="9469">
                  <c:v>60750.7</c:v>
                </c:pt>
                <c:pt idx="9470">
                  <c:v>60754.2</c:v>
                </c:pt>
                <c:pt idx="9471">
                  <c:v>60759.6</c:v>
                </c:pt>
                <c:pt idx="9472">
                  <c:v>60765.4</c:v>
                </c:pt>
                <c:pt idx="9473">
                  <c:v>60769.4</c:v>
                </c:pt>
                <c:pt idx="9474">
                  <c:v>60775.6</c:v>
                </c:pt>
                <c:pt idx="9475">
                  <c:v>60782</c:v>
                </c:pt>
                <c:pt idx="9476">
                  <c:v>60786.400000000001</c:v>
                </c:pt>
                <c:pt idx="9477">
                  <c:v>60793</c:v>
                </c:pt>
                <c:pt idx="9478">
                  <c:v>60799.8</c:v>
                </c:pt>
                <c:pt idx="9479">
                  <c:v>60804.4</c:v>
                </c:pt>
                <c:pt idx="9480">
                  <c:v>60811.3</c:v>
                </c:pt>
                <c:pt idx="9481">
                  <c:v>60818.2</c:v>
                </c:pt>
                <c:pt idx="9482">
                  <c:v>60822.9</c:v>
                </c:pt>
                <c:pt idx="9483">
                  <c:v>60829.8</c:v>
                </c:pt>
                <c:pt idx="9484">
                  <c:v>60836.7</c:v>
                </c:pt>
                <c:pt idx="9485">
                  <c:v>60841.2</c:v>
                </c:pt>
                <c:pt idx="9486">
                  <c:v>60848</c:v>
                </c:pt>
                <c:pt idx="9487">
                  <c:v>60854.6</c:v>
                </c:pt>
                <c:pt idx="9488">
                  <c:v>60858.9</c:v>
                </c:pt>
                <c:pt idx="9489">
                  <c:v>60865.2</c:v>
                </c:pt>
                <c:pt idx="9490">
                  <c:v>60871.3</c:v>
                </c:pt>
                <c:pt idx="9491">
                  <c:v>60875.199999999997</c:v>
                </c:pt>
                <c:pt idx="9492">
                  <c:v>60880.9</c:v>
                </c:pt>
                <c:pt idx="9493">
                  <c:v>60886.5</c:v>
                </c:pt>
                <c:pt idx="9494">
                  <c:v>60890.2</c:v>
                </c:pt>
                <c:pt idx="9495">
                  <c:v>60895.8</c:v>
                </c:pt>
                <c:pt idx="9496">
                  <c:v>60901.4</c:v>
                </c:pt>
                <c:pt idx="9497">
                  <c:v>60905</c:v>
                </c:pt>
                <c:pt idx="9498">
                  <c:v>60910.5</c:v>
                </c:pt>
                <c:pt idx="9499">
                  <c:v>60915.9</c:v>
                </c:pt>
                <c:pt idx="9500">
                  <c:v>60919.5</c:v>
                </c:pt>
                <c:pt idx="9501">
                  <c:v>60924.800000000003</c:v>
                </c:pt>
                <c:pt idx="9502">
                  <c:v>60930</c:v>
                </c:pt>
                <c:pt idx="9503">
                  <c:v>60933.4</c:v>
                </c:pt>
                <c:pt idx="9504">
                  <c:v>60938.5</c:v>
                </c:pt>
                <c:pt idx="9505">
                  <c:v>60943.5</c:v>
                </c:pt>
                <c:pt idx="9506">
                  <c:v>60946.8</c:v>
                </c:pt>
                <c:pt idx="9507">
                  <c:v>60951.7</c:v>
                </c:pt>
                <c:pt idx="9508">
                  <c:v>60956.5</c:v>
                </c:pt>
                <c:pt idx="9509">
                  <c:v>60959.6</c:v>
                </c:pt>
                <c:pt idx="9510">
                  <c:v>60962.6</c:v>
                </c:pt>
                <c:pt idx="9511">
                  <c:v>60967.1</c:v>
                </c:pt>
                <c:pt idx="9512">
                  <c:v>60971.5</c:v>
                </c:pt>
                <c:pt idx="9513">
                  <c:v>60974.400000000001</c:v>
                </c:pt>
                <c:pt idx="9514">
                  <c:v>60978.5</c:v>
                </c:pt>
                <c:pt idx="9515">
                  <c:v>60982.6</c:v>
                </c:pt>
                <c:pt idx="9516">
                  <c:v>60985.3</c:v>
                </c:pt>
                <c:pt idx="9517">
                  <c:v>60989.2</c:v>
                </c:pt>
                <c:pt idx="9518">
                  <c:v>60993.1</c:v>
                </c:pt>
                <c:pt idx="9519">
                  <c:v>60995.7</c:v>
                </c:pt>
                <c:pt idx="9520">
                  <c:v>60999.5</c:v>
                </c:pt>
                <c:pt idx="9521">
                  <c:v>61003.3</c:v>
                </c:pt>
                <c:pt idx="9522">
                  <c:v>61005.7</c:v>
                </c:pt>
                <c:pt idx="9523">
                  <c:v>61009.3</c:v>
                </c:pt>
                <c:pt idx="9524">
                  <c:v>61011.7</c:v>
                </c:pt>
                <c:pt idx="9525">
                  <c:v>61015.199999999997</c:v>
                </c:pt>
                <c:pt idx="9526">
                  <c:v>61018.7</c:v>
                </c:pt>
                <c:pt idx="9527">
                  <c:v>61022</c:v>
                </c:pt>
                <c:pt idx="9528">
                  <c:v>61024.3</c:v>
                </c:pt>
                <c:pt idx="9529">
                  <c:v>61027.5</c:v>
                </c:pt>
                <c:pt idx="9530">
                  <c:v>61030.7</c:v>
                </c:pt>
                <c:pt idx="9531">
                  <c:v>61032.7</c:v>
                </c:pt>
                <c:pt idx="9532">
                  <c:v>61035.8</c:v>
                </c:pt>
                <c:pt idx="9533">
                  <c:v>61038.7</c:v>
                </c:pt>
                <c:pt idx="9534">
                  <c:v>61040.7</c:v>
                </c:pt>
                <c:pt idx="9535">
                  <c:v>61043.5</c:v>
                </c:pt>
                <c:pt idx="9536">
                  <c:v>61045.3</c:v>
                </c:pt>
                <c:pt idx="9537">
                  <c:v>61048</c:v>
                </c:pt>
                <c:pt idx="9538">
                  <c:v>61050.7</c:v>
                </c:pt>
                <c:pt idx="9539">
                  <c:v>61052.6</c:v>
                </c:pt>
                <c:pt idx="9540">
                  <c:v>61055.4</c:v>
                </c:pt>
                <c:pt idx="9541">
                  <c:v>61058.3</c:v>
                </c:pt>
                <c:pt idx="9542">
                  <c:v>61060.2</c:v>
                </c:pt>
                <c:pt idx="9543">
                  <c:v>61063.1</c:v>
                </c:pt>
                <c:pt idx="9544">
                  <c:v>61065.9</c:v>
                </c:pt>
                <c:pt idx="9545">
                  <c:v>61068.7</c:v>
                </c:pt>
                <c:pt idx="9546">
                  <c:v>61070.5</c:v>
                </c:pt>
                <c:pt idx="9547">
                  <c:v>61073.2</c:v>
                </c:pt>
                <c:pt idx="9548">
                  <c:v>61075.8</c:v>
                </c:pt>
                <c:pt idx="9549">
                  <c:v>61077.4</c:v>
                </c:pt>
                <c:pt idx="9550">
                  <c:v>61079.8</c:v>
                </c:pt>
                <c:pt idx="9551">
                  <c:v>61081.2</c:v>
                </c:pt>
                <c:pt idx="9552">
                  <c:v>61083.3</c:v>
                </c:pt>
                <c:pt idx="9553">
                  <c:v>61085.1</c:v>
                </c:pt>
                <c:pt idx="9554">
                  <c:v>61086.8</c:v>
                </c:pt>
                <c:pt idx="9555">
                  <c:v>61087.7</c:v>
                </c:pt>
                <c:pt idx="9556">
                  <c:v>61089</c:v>
                </c:pt>
                <c:pt idx="9557">
                  <c:v>61089.599999999999</c:v>
                </c:pt>
                <c:pt idx="9558">
                  <c:v>61090.400000000001</c:v>
                </c:pt>
                <c:pt idx="9559">
                  <c:v>61090.8</c:v>
                </c:pt>
                <c:pt idx="9560">
                  <c:v>61091</c:v>
                </c:pt>
                <c:pt idx="9561">
                  <c:v>61091.1</c:v>
                </c:pt>
                <c:pt idx="9562">
                  <c:v>61091.3</c:v>
                </c:pt>
                <c:pt idx="9563">
                  <c:v>61091.4</c:v>
                </c:pt>
                <c:pt idx="9564">
                  <c:v>61091.5</c:v>
                </c:pt>
                <c:pt idx="9565">
                  <c:v>61091.6</c:v>
                </c:pt>
                <c:pt idx="9566">
                  <c:v>61091.7</c:v>
                </c:pt>
                <c:pt idx="9567">
                  <c:v>61091.8</c:v>
                </c:pt>
                <c:pt idx="9568">
                  <c:v>61091.8</c:v>
                </c:pt>
                <c:pt idx="9569">
                  <c:v>61091.9</c:v>
                </c:pt>
                <c:pt idx="9570">
                  <c:v>61092</c:v>
                </c:pt>
                <c:pt idx="9571">
                  <c:v>61092</c:v>
                </c:pt>
                <c:pt idx="9572">
                  <c:v>61092.1</c:v>
                </c:pt>
                <c:pt idx="9573">
                  <c:v>61092.1</c:v>
                </c:pt>
                <c:pt idx="9574">
                  <c:v>61092.2</c:v>
                </c:pt>
                <c:pt idx="9575">
                  <c:v>61092.3</c:v>
                </c:pt>
                <c:pt idx="9576">
                  <c:v>61092.4</c:v>
                </c:pt>
                <c:pt idx="9577">
                  <c:v>61092.5</c:v>
                </c:pt>
                <c:pt idx="9578">
                  <c:v>61092.6</c:v>
                </c:pt>
                <c:pt idx="9579">
                  <c:v>61092.7</c:v>
                </c:pt>
                <c:pt idx="9580">
                  <c:v>61092.9</c:v>
                </c:pt>
                <c:pt idx="9581">
                  <c:v>61093</c:v>
                </c:pt>
                <c:pt idx="9582">
                  <c:v>61093.2</c:v>
                </c:pt>
                <c:pt idx="9583">
                  <c:v>61093.8</c:v>
                </c:pt>
                <c:pt idx="9584">
                  <c:v>61094.9</c:v>
                </c:pt>
                <c:pt idx="9585">
                  <c:v>61095.8</c:v>
                </c:pt>
                <c:pt idx="9586">
                  <c:v>61097.5</c:v>
                </c:pt>
                <c:pt idx="9587">
                  <c:v>61099.6</c:v>
                </c:pt>
                <c:pt idx="9588">
                  <c:v>61101.1</c:v>
                </c:pt>
                <c:pt idx="9589">
                  <c:v>61103.7</c:v>
                </c:pt>
                <c:pt idx="9590">
                  <c:v>61106.6</c:v>
                </c:pt>
                <c:pt idx="9591">
                  <c:v>61108.6</c:v>
                </c:pt>
                <c:pt idx="9592">
                  <c:v>61111.9</c:v>
                </c:pt>
                <c:pt idx="9593">
                  <c:v>61115.4</c:v>
                </c:pt>
                <c:pt idx="9594">
                  <c:v>61117.8</c:v>
                </c:pt>
                <c:pt idx="9595">
                  <c:v>61121.5</c:v>
                </c:pt>
                <c:pt idx="9596">
                  <c:v>61124</c:v>
                </c:pt>
                <c:pt idx="9597">
                  <c:v>61127.9</c:v>
                </c:pt>
                <c:pt idx="9598">
                  <c:v>61131.8</c:v>
                </c:pt>
                <c:pt idx="9599">
                  <c:v>61134.400000000001</c:v>
                </c:pt>
                <c:pt idx="9600">
                  <c:v>61138.400000000001</c:v>
                </c:pt>
                <c:pt idx="9601">
                  <c:v>61142.3</c:v>
                </c:pt>
                <c:pt idx="9602">
                  <c:v>61144.9</c:v>
                </c:pt>
                <c:pt idx="9603">
                  <c:v>61148.6</c:v>
                </c:pt>
                <c:pt idx="9604">
                  <c:v>61152.3</c:v>
                </c:pt>
                <c:pt idx="9605">
                  <c:v>61156</c:v>
                </c:pt>
                <c:pt idx="9606">
                  <c:v>61158.400000000001</c:v>
                </c:pt>
                <c:pt idx="9607">
                  <c:v>61162.2</c:v>
                </c:pt>
                <c:pt idx="9608">
                  <c:v>61166</c:v>
                </c:pt>
                <c:pt idx="9609">
                  <c:v>61168.7</c:v>
                </c:pt>
                <c:pt idx="9610">
                  <c:v>61172.6</c:v>
                </c:pt>
                <c:pt idx="9611">
                  <c:v>61175.4</c:v>
                </c:pt>
                <c:pt idx="9612">
                  <c:v>61179.5</c:v>
                </c:pt>
                <c:pt idx="9613">
                  <c:v>61183.8</c:v>
                </c:pt>
                <c:pt idx="9614">
                  <c:v>61186.7</c:v>
                </c:pt>
                <c:pt idx="9615">
                  <c:v>61191.1</c:v>
                </c:pt>
                <c:pt idx="9616">
                  <c:v>61195.6</c:v>
                </c:pt>
                <c:pt idx="9617">
                  <c:v>61198.7</c:v>
                </c:pt>
                <c:pt idx="9618">
                  <c:v>61203.4</c:v>
                </c:pt>
                <c:pt idx="9619">
                  <c:v>61208.3</c:v>
                </c:pt>
                <c:pt idx="9620">
                  <c:v>61213.2</c:v>
                </c:pt>
                <c:pt idx="9621">
                  <c:v>61216.6</c:v>
                </c:pt>
                <c:pt idx="9622">
                  <c:v>61221.8</c:v>
                </c:pt>
                <c:pt idx="9623">
                  <c:v>61227.1</c:v>
                </c:pt>
                <c:pt idx="9624">
                  <c:v>61230.7</c:v>
                </c:pt>
                <c:pt idx="9625">
                  <c:v>61236.3</c:v>
                </c:pt>
                <c:pt idx="9626">
                  <c:v>61240.1</c:v>
                </c:pt>
                <c:pt idx="9627">
                  <c:v>61245.9</c:v>
                </c:pt>
                <c:pt idx="9628">
                  <c:v>61252.1</c:v>
                </c:pt>
                <c:pt idx="9629">
                  <c:v>61256.5</c:v>
                </c:pt>
                <c:pt idx="9630">
                  <c:v>61263.5</c:v>
                </c:pt>
                <c:pt idx="9631">
                  <c:v>61270.8</c:v>
                </c:pt>
                <c:pt idx="9632">
                  <c:v>61275.9</c:v>
                </c:pt>
                <c:pt idx="9633">
                  <c:v>61283.8</c:v>
                </c:pt>
                <c:pt idx="9634">
                  <c:v>61291.9</c:v>
                </c:pt>
                <c:pt idx="9635">
                  <c:v>61300.2</c:v>
                </c:pt>
                <c:pt idx="9636">
                  <c:v>61305.9</c:v>
                </c:pt>
                <c:pt idx="9637">
                  <c:v>61314.5</c:v>
                </c:pt>
                <c:pt idx="9638">
                  <c:v>61323.199999999997</c:v>
                </c:pt>
                <c:pt idx="9639">
                  <c:v>61329</c:v>
                </c:pt>
                <c:pt idx="9640">
                  <c:v>61337.8</c:v>
                </c:pt>
                <c:pt idx="9641">
                  <c:v>61343.6</c:v>
                </c:pt>
                <c:pt idx="9642">
                  <c:v>61352.3</c:v>
                </c:pt>
                <c:pt idx="9643">
                  <c:v>61360.800000000003</c:v>
                </c:pt>
                <c:pt idx="9644">
                  <c:v>61366.400000000001</c:v>
                </c:pt>
                <c:pt idx="9645">
                  <c:v>61374.7</c:v>
                </c:pt>
                <c:pt idx="9646">
                  <c:v>61382.8</c:v>
                </c:pt>
                <c:pt idx="9647">
                  <c:v>61388</c:v>
                </c:pt>
                <c:pt idx="9648">
                  <c:v>61395.6</c:v>
                </c:pt>
                <c:pt idx="9649">
                  <c:v>61400.5</c:v>
                </c:pt>
                <c:pt idx="9650">
                  <c:v>61407.5</c:v>
                </c:pt>
                <c:pt idx="9651">
                  <c:v>61412.3</c:v>
                </c:pt>
                <c:pt idx="9652">
                  <c:v>61419.4</c:v>
                </c:pt>
                <c:pt idx="9653">
                  <c:v>61426.6</c:v>
                </c:pt>
                <c:pt idx="9654">
                  <c:v>61431.4</c:v>
                </c:pt>
                <c:pt idx="9655">
                  <c:v>61438.5</c:v>
                </c:pt>
                <c:pt idx="9656">
                  <c:v>61445.599999999999</c:v>
                </c:pt>
                <c:pt idx="9657">
                  <c:v>61450.400000000001</c:v>
                </c:pt>
                <c:pt idx="9658">
                  <c:v>61457.4</c:v>
                </c:pt>
                <c:pt idx="9659">
                  <c:v>61464.3</c:v>
                </c:pt>
                <c:pt idx="9660">
                  <c:v>61468.800000000003</c:v>
                </c:pt>
                <c:pt idx="9661">
                  <c:v>61475.5</c:v>
                </c:pt>
                <c:pt idx="9662">
                  <c:v>61482.1</c:v>
                </c:pt>
                <c:pt idx="9663">
                  <c:v>61486.400000000001</c:v>
                </c:pt>
                <c:pt idx="9664">
                  <c:v>61492.6</c:v>
                </c:pt>
                <c:pt idx="9665">
                  <c:v>61498.7</c:v>
                </c:pt>
                <c:pt idx="9666">
                  <c:v>61502.5</c:v>
                </c:pt>
                <c:pt idx="9667">
                  <c:v>61508.2</c:v>
                </c:pt>
                <c:pt idx="9668">
                  <c:v>61511.8</c:v>
                </c:pt>
                <c:pt idx="9669">
                  <c:v>61516.9</c:v>
                </c:pt>
                <c:pt idx="9670">
                  <c:v>61521.8</c:v>
                </c:pt>
                <c:pt idx="9671">
                  <c:v>61524.800000000003</c:v>
                </c:pt>
                <c:pt idx="9672">
                  <c:v>61529.1</c:v>
                </c:pt>
                <c:pt idx="9673">
                  <c:v>61533.2</c:v>
                </c:pt>
                <c:pt idx="9674">
                  <c:v>61536</c:v>
                </c:pt>
                <c:pt idx="9675">
                  <c:v>61540.2</c:v>
                </c:pt>
                <c:pt idx="9676">
                  <c:v>61544.4</c:v>
                </c:pt>
                <c:pt idx="9677">
                  <c:v>61547.3</c:v>
                </c:pt>
                <c:pt idx="9678">
                  <c:v>61551.4</c:v>
                </c:pt>
                <c:pt idx="9679">
                  <c:v>61555.6</c:v>
                </c:pt>
                <c:pt idx="9680">
                  <c:v>61558.3</c:v>
                </c:pt>
                <c:pt idx="9681">
                  <c:v>61562.2</c:v>
                </c:pt>
                <c:pt idx="9682">
                  <c:v>61566</c:v>
                </c:pt>
                <c:pt idx="9683">
                  <c:v>61568.4</c:v>
                </c:pt>
                <c:pt idx="9684">
                  <c:v>61571.9</c:v>
                </c:pt>
                <c:pt idx="9685">
                  <c:v>61575.1</c:v>
                </c:pt>
                <c:pt idx="9686">
                  <c:v>61577.2</c:v>
                </c:pt>
                <c:pt idx="9687">
                  <c:v>61580</c:v>
                </c:pt>
                <c:pt idx="9688">
                  <c:v>61582.5</c:v>
                </c:pt>
                <c:pt idx="9689">
                  <c:v>61584</c:v>
                </c:pt>
                <c:pt idx="9690">
                  <c:v>61585.9</c:v>
                </c:pt>
                <c:pt idx="9691">
                  <c:v>61587.5</c:v>
                </c:pt>
                <c:pt idx="9692">
                  <c:v>61588.3</c:v>
                </c:pt>
                <c:pt idx="9693">
                  <c:v>61589.1</c:v>
                </c:pt>
                <c:pt idx="9694">
                  <c:v>61589.5</c:v>
                </c:pt>
                <c:pt idx="9695">
                  <c:v>61589.5</c:v>
                </c:pt>
                <c:pt idx="9696">
                  <c:v>61589.5</c:v>
                </c:pt>
                <c:pt idx="9697">
                  <c:v>61589.5</c:v>
                </c:pt>
                <c:pt idx="9698">
                  <c:v>61589.5</c:v>
                </c:pt>
                <c:pt idx="9699">
                  <c:v>61589.4</c:v>
                </c:pt>
                <c:pt idx="9700">
                  <c:v>61589.4</c:v>
                </c:pt>
                <c:pt idx="9701">
                  <c:v>61589.3</c:v>
                </c:pt>
                <c:pt idx="9702">
                  <c:v>61589.3</c:v>
                </c:pt>
                <c:pt idx="9703">
                  <c:v>61589.2</c:v>
                </c:pt>
                <c:pt idx="9704">
                  <c:v>61589.2</c:v>
                </c:pt>
                <c:pt idx="9705">
                  <c:v>61589.1</c:v>
                </c:pt>
                <c:pt idx="9706">
                  <c:v>61589</c:v>
                </c:pt>
                <c:pt idx="9707">
                  <c:v>61589</c:v>
                </c:pt>
                <c:pt idx="9708">
                  <c:v>61588.9</c:v>
                </c:pt>
                <c:pt idx="9709">
                  <c:v>61588.9</c:v>
                </c:pt>
                <c:pt idx="9710">
                  <c:v>61588.800000000003</c:v>
                </c:pt>
                <c:pt idx="9711">
                  <c:v>61588.800000000003</c:v>
                </c:pt>
                <c:pt idx="9712">
                  <c:v>61588.7</c:v>
                </c:pt>
                <c:pt idx="9713">
                  <c:v>61588.7</c:v>
                </c:pt>
                <c:pt idx="9714">
                  <c:v>61588.7</c:v>
                </c:pt>
                <c:pt idx="9715">
                  <c:v>61588.6</c:v>
                </c:pt>
                <c:pt idx="9716">
                  <c:v>61588.6</c:v>
                </c:pt>
                <c:pt idx="9717">
                  <c:v>61588.6</c:v>
                </c:pt>
                <c:pt idx="9718">
                  <c:v>61588.800000000003</c:v>
                </c:pt>
                <c:pt idx="9719">
                  <c:v>61589.1</c:v>
                </c:pt>
                <c:pt idx="9720">
                  <c:v>61589.9</c:v>
                </c:pt>
                <c:pt idx="9721">
                  <c:v>61590.9</c:v>
                </c:pt>
                <c:pt idx="9722">
                  <c:v>61591.7</c:v>
                </c:pt>
                <c:pt idx="9723">
                  <c:v>61593.2</c:v>
                </c:pt>
                <c:pt idx="9724">
                  <c:v>61594.2</c:v>
                </c:pt>
                <c:pt idx="9725">
                  <c:v>61596</c:v>
                </c:pt>
                <c:pt idx="9726">
                  <c:v>61598</c:v>
                </c:pt>
                <c:pt idx="9727">
                  <c:v>61599.3</c:v>
                </c:pt>
                <c:pt idx="9728">
                  <c:v>61601.5</c:v>
                </c:pt>
                <c:pt idx="9729">
                  <c:v>61603.8</c:v>
                </c:pt>
                <c:pt idx="9730">
                  <c:v>61605.3</c:v>
                </c:pt>
                <c:pt idx="9731">
                  <c:v>61607.7</c:v>
                </c:pt>
                <c:pt idx="9732">
                  <c:v>61610</c:v>
                </c:pt>
                <c:pt idx="9733">
                  <c:v>61612.4</c:v>
                </c:pt>
                <c:pt idx="9734">
                  <c:v>61614</c:v>
                </c:pt>
                <c:pt idx="9735">
                  <c:v>61616.3</c:v>
                </c:pt>
                <c:pt idx="9736">
                  <c:v>61618.5</c:v>
                </c:pt>
                <c:pt idx="9737">
                  <c:v>61619.9</c:v>
                </c:pt>
                <c:pt idx="9738">
                  <c:v>61621.9</c:v>
                </c:pt>
                <c:pt idx="9739">
                  <c:v>61623.199999999997</c:v>
                </c:pt>
                <c:pt idx="9740">
                  <c:v>61624.9</c:v>
                </c:pt>
                <c:pt idx="9741">
                  <c:v>61626.7</c:v>
                </c:pt>
                <c:pt idx="9742">
                  <c:v>61628.6</c:v>
                </c:pt>
                <c:pt idx="9743">
                  <c:v>61629.9</c:v>
                </c:pt>
                <c:pt idx="9744">
                  <c:v>61631.9</c:v>
                </c:pt>
                <c:pt idx="9745">
                  <c:v>61633.9</c:v>
                </c:pt>
                <c:pt idx="9746">
                  <c:v>61635.199999999997</c:v>
                </c:pt>
                <c:pt idx="9747">
                  <c:v>61637.3</c:v>
                </c:pt>
                <c:pt idx="9748">
                  <c:v>61639.3</c:v>
                </c:pt>
                <c:pt idx="9749">
                  <c:v>61640.6</c:v>
                </c:pt>
                <c:pt idx="9750">
                  <c:v>61642.6</c:v>
                </c:pt>
                <c:pt idx="9751">
                  <c:v>61644.5</c:v>
                </c:pt>
                <c:pt idx="9752">
                  <c:v>61645.8</c:v>
                </c:pt>
                <c:pt idx="9753">
                  <c:v>61647.6</c:v>
                </c:pt>
                <c:pt idx="9754">
                  <c:v>61649.3</c:v>
                </c:pt>
                <c:pt idx="9755">
                  <c:v>61650.400000000001</c:v>
                </c:pt>
                <c:pt idx="9756">
                  <c:v>61652</c:v>
                </c:pt>
                <c:pt idx="9757">
                  <c:v>61653.5</c:v>
                </c:pt>
                <c:pt idx="9758">
                  <c:v>61654.400000000001</c:v>
                </c:pt>
                <c:pt idx="9759">
                  <c:v>61655.6</c:v>
                </c:pt>
                <c:pt idx="9760">
                  <c:v>61656.6</c:v>
                </c:pt>
                <c:pt idx="9761">
                  <c:v>61657.2</c:v>
                </c:pt>
                <c:pt idx="9762">
                  <c:v>61658</c:v>
                </c:pt>
                <c:pt idx="9763">
                  <c:v>61658.6</c:v>
                </c:pt>
                <c:pt idx="9764">
                  <c:v>61659</c:v>
                </c:pt>
                <c:pt idx="9765">
                  <c:v>61659.5</c:v>
                </c:pt>
                <c:pt idx="9766">
                  <c:v>61660</c:v>
                </c:pt>
                <c:pt idx="9767">
                  <c:v>61660.3</c:v>
                </c:pt>
                <c:pt idx="9768">
                  <c:v>61660.7</c:v>
                </c:pt>
                <c:pt idx="9769">
                  <c:v>61661.1</c:v>
                </c:pt>
                <c:pt idx="9770">
                  <c:v>61661.3</c:v>
                </c:pt>
                <c:pt idx="9771">
                  <c:v>61661.599999999999</c:v>
                </c:pt>
                <c:pt idx="9772">
                  <c:v>61661.9</c:v>
                </c:pt>
                <c:pt idx="9773">
                  <c:v>61662.1</c:v>
                </c:pt>
                <c:pt idx="9774">
                  <c:v>61662.400000000001</c:v>
                </c:pt>
                <c:pt idx="9775">
                  <c:v>61662.7</c:v>
                </c:pt>
                <c:pt idx="9776">
                  <c:v>61662.9</c:v>
                </c:pt>
                <c:pt idx="9777">
                  <c:v>61663.3</c:v>
                </c:pt>
                <c:pt idx="9778">
                  <c:v>61663.6</c:v>
                </c:pt>
                <c:pt idx="9779">
                  <c:v>61663.9</c:v>
                </c:pt>
                <c:pt idx="9780">
                  <c:v>61664.3</c:v>
                </c:pt>
                <c:pt idx="9781">
                  <c:v>61664.800000000003</c:v>
                </c:pt>
                <c:pt idx="9782">
                  <c:v>61665.1</c:v>
                </c:pt>
                <c:pt idx="9783">
                  <c:v>61665.7</c:v>
                </c:pt>
                <c:pt idx="9784">
                  <c:v>61666.1</c:v>
                </c:pt>
                <c:pt idx="9785">
                  <c:v>61666.9</c:v>
                </c:pt>
                <c:pt idx="9786">
                  <c:v>61667.8</c:v>
                </c:pt>
                <c:pt idx="9787">
                  <c:v>61668.5</c:v>
                </c:pt>
                <c:pt idx="9788">
                  <c:v>61669.599999999999</c:v>
                </c:pt>
                <c:pt idx="9789">
                  <c:v>61671</c:v>
                </c:pt>
                <c:pt idx="9790">
                  <c:v>61672</c:v>
                </c:pt>
                <c:pt idx="9791">
                  <c:v>61673.599999999999</c:v>
                </c:pt>
                <c:pt idx="9792">
                  <c:v>61675.3</c:v>
                </c:pt>
                <c:pt idx="9793">
                  <c:v>61677.1</c:v>
                </c:pt>
                <c:pt idx="9794">
                  <c:v>61678.400000000001</c:v>
                </c:pt>
                <c:pt idx="9795">
                  <c:v>61680.4</c:v>
                </c:pt>
                <c:pt idx="9796">
                  <c:v>61682.5</c:v>
                </c:pt>
                <c:pt idx="9797">
                  <c:v>61683.9</c:v>
                </c:pt>
                <c:pt idx="9798">
                  <c:v>61686.1</c:v>
                </c:pt>
                <c:pt idx="9799">
                  <c:v>61687.6</c:v>
                </c:pt>
                <c:pt idx="9800">
                  <c:v>61689.9</c:v>
                </c:pt>
                <c:pt idx="9801">
                  <c:v>61692.2</c:v>
                </c:pt>
                <c:pt idx="9802">
                  <c:v>61693.7</c:v>
                </c:pt>
                <c:pt idx="9803">
                  <c:v>61696.1</c:v>
                </c:pt>
                <c:pt idx="9804">
                  <c:v>61698.400000000001</c:v>
                </c:pt>
                <c:pt idx="9805">
                  <c:v>61699.9</c:v>
                </c:pt>
                <c:pt idx="9806">
                  <c:v>61702.2</c:v>
                </c:pt>
                <c:pt idx="9807">
                  <c:v>61704.4</c:v>
                </c:pt>
                <c:pt idx="9808">
                  <c:v>61706.7</c:v>
                </c:pt>
                <c:pt idx="9809">
                  <c:v>61708.2</c:v>
                </c:pt>
                <c:pt idx="9810">
                  <c:v>61710.5</c:v>
                </c:pt>
                <c:pt idx="9811">
                  <c:v>61712.9</c:v>
                </c:pt>
                <c:pt idx="9812">
                  <c:v>61714.5</c:v>
                </c:pt>
                <c:pt idx="9813">
                  <c:v>61716.9</c:v>
                </c:pt>
                <c:pt idx="9814">
                  <c:v>61718.6</c:v>
                </c:pt>
                <c:pt idx="9815">
                  <c:v>61721.1</c:v>
                </c:pt>
                <c:pt idx="9816">
                  <c:v>61723.6</c:v>
                </c:pt>
                <c:pt idx="9817">
                  <c:v>61726.3</c:v>
                </c:pt>
                <c:pt idx="9818">
                  <c:v>61728</c:v>
                </c:pt>
                <c:pt idx="9819">
                  <c:v>61730.8</c:v>
                </c:pt>
                <c:pt idx="9820">
                  <c:v>61732.6</c:v>
                </c:pt>
                <c:pt idx="9821">
                  <c:v>61735.4</c:v>
                </c:pt>
                <c:pt idx="9822">
                  <c:v>61738.400000000001</c:v>
                </c:pt>
                <c:pt idx="9823">
                  <c:v>61741.3</c:v>
                </c:pt>
                <c:pt idx="9824">
                  <c:v>61743.3</c:v>
                </c:pt>
                <c:pt idx="9825">
                  <c:v>61746.400000000001</c:v>
                </c:pt>
                <c:pt idx="9826">
                  <c:v>61749.599999999999</c:v>
                </c:pt>
                <c:pt idx="9827">
                  <c:v>61751.8</c:v>
                </c:pt>
                <c:pt idx="9828">
                  <c:v>61755.1</c:v>
                </c:pt>
                <c:pt idx="9829">
                  <c:v>61757.4</c:v>
                </c:pt>
                <c:pt idx="9830">
                  <c:v>61760.800000000003</c:v>
                </c:pt>
                <c:pt idx="9831">
                  <c:v>61764.4</c:v>
                </c:pt>
                <c:pt idx="9832">
                  <c:v>61766.8</c:v>
                </c:pt>
                <c:pt idx="9833">
                  <c:v>61770.400000000001</c:v>
                </c:pt>
                <c:pt idx="9834">
                  <c:v>61774.2</c:v>
                </c:pt>
                <c:pt idx="9835">
                  <c:v>61776.7</c:v>
                </c:pt>
                <c:pt idx="9836">
                  <c:v>61780.6</c:v>
                </c:pt>
                <c:pt idx="9837">
                  <c:v>61784.6</c:v>
                </c:pt>
                <c:pt idx="9838">
                  <c:v>61788.800000000003</c:v>
                </c:pt>
                <c:pt idx="9839">
                  <c:v>61791.6</c:v>
                </c:pt>
                <c:pt idx="9840">
                  <c:v>61796</c:v>
                </c:pt>
                <c:pt idx="9841">
                  <c:v>61800.5</c:v>
                </c:pt>
                <c:pt idx="9842">
                  <c:v>61803.6</c:v>
                </c:pt>
                <c:pt idx="9843">
                  <c:v>61808.4</c:v>
                </c:pt>
                <c:pt idx="9844">
                  <c:v>61811.7</c:v>
                </c:pt>
                <c:pt idx="9845">
                  <c:v>61816.800000000003</c:v>
                </c:pt>
                <c:pt idx="9846">
                  <c:v>61822.1</c:v>
                </c:pt>
                <c:pt idx="9847">
                  <c:v>61827.6</c:v>
                </c:pt>
                <c:pt idx="9848">
                  <c:v>61831.4</c:v>
                </c:pt>
                <c:pt idx="9849">
                  <c:v>61837.3</c:v>
                </c:pt>
                <c:pt idx="9850">
                  <c:v>61843.3</c:v>
                </c:pt>
                <c:pt idx="9851">
                  <c:v>61847.5</c:v>
                </c:pt>
                <c:pt idx="9852">
                  <c:v>61854.1</c:v>
                </c:pt>
                <c:pt idx="9853">
                  <c:v>61861.3</c:v>
                </c:pt>
                <c:pt idx="9854">
                  <c:v>61866.6</c:v>
                </c:pt>
                <c:pt idx="9855">
                  <c:v>61875.199999999997</c:v>
                </c:pt>
                <c:pt idx="9856">
                  <c:v>61884.4</c:v>
                </c:pt>
                <c:pt idx="9857">
                  <c:v>61891</c:v>
                </c:pt>
                <c:pt idx="9858">
                  <c:v>61901.3</c:v>
                </c:pt>
                <c:pt idx="9859">
                  <c:v>61908.4</c:v>
                </c:pt>
                <c:pt idx="9860">
                  <c:v>61919.6</c:v>
                </c:pt>
                <c:pt idx="9861">
                  <c:v>61931.1</c:v>
                </c:pt>
                <c:pt idx="9862">
                  <c:v>61938.9</c:v>
                </c:pt>
                <c:pt idx="9863">
                  <c:v>61950.9</c:v>
                </c:pt>
                <c:pt idx="9864">
                  <c:v>61963.199999999997</c:v>
                </c:pt>
                <c:pt idx="9865">
                  <c:v>61971.4</c:v>
                </c:pt>
                <c:pt idx="9866">
                  <c:v>61983.8</c:v>
                </c:pt>
                <c:pt idx="9867">
                  <c:v>61996.2</c:v>
                </c:pt>
                <c:pt idx="9868">
                  <c:v>62004.4</c:v>
                </c:pt>
                <c:pt idx="9869">
                  <c:v>62016.6</c:v>
                </c:pt>
                <c:pt idx="9870">
                  <c:v>62028.7</c:v>
                </c:pt>
                <c:pt idx="9871">
                  <c:v>62036.6</c:v>
                </c:pt>
                <c:pt idx="9872">
                  <c:v>62048.2</c:v>
                </c:pt>
                <c:pt idx="9873">
                  <c:v>62059.4</c:v>
                </c:pt>
                <c:pt idx="9874">
                  <c:v>62066.6</c:v>
                </c:pt>
                <c:pt idx="9875">
                  <c:v>62077.2</c:v>
                </c:pt>
                <c:pt idx="9876">
                  <c:v>62088.2</c:v>
                </c:pt>
                <c:pt idx="9877">
                  <c:v>62095.6</c:v>
                </c:pt>
                <c:pt idx="9878">
                  <c:v>62107</c:v>
                </c:pt>
                <c:pt idx="9879">
                  <c:v>62114.7</c:v>
                </c:pt>
                <c:pt idx="9880">
                  <c:v>62126.400000000001</c:v>
                </c:pt>
                <c:pt idx="9881">
                  <c:v>62138.2</c:v>
                </c:pt>
                <c:pt idx="9882">
                  <c:v>62146.1</c:v>
                </c:pt>
                <c:pt idx="9883">
                  <c:v>62157.9</c:v>
                </c:pt>
                <c:pt idx="9884">
                  <c:v>62169.5</c:v>
                </c:pt>
                <c:pt idx="9885">
                  <c:v>62177.2</c:v>
                </c:pt>
                <c:pt idx="9886">
                  <c:v>62188.5</c:v>
                </c:pt>
                <c:pt idx="9887">
                  <c:v>62199.5</c:v>
                </c:pt>
                <c:pt idx="9888">
                  <c:v>62206.7</c:v>
                </c:pt>
                <c:pt idx="9889">
                  <c:v>62217</c:v>
                </c:pt>
                <c:pt idx="9890">
                  <c:v>62226.9</c:v>
                </c:pt>
                <c:pt idx="9891">
                  <c:v>62233.2</c:v>
                </c:pt>
                <c:pt idx="9892">
                  <c:v>62242.1</c:v>
                </c:pt>
                <c:pt idx="9893">
                  <c:v>62250.3</c:v>
                </c:pt>
                <c:pt idx="9894">
                  <c:v>62255.4</c:v>
                </c:pt>
                <c:pt idx="9895">
                  <c:v>62262.3</c:v>
                </c:pt>
                <c:pt idx="9896">
                  <c:v>62268.4</c:v>
                </c:pt>
                <c:pt idx="9897">
                  <c:v>62271.9</c:v>
                </c:pt>
                <c:pt idx="9898">
                  <c:v>62276.6</c:v>
                </c:pt>
                <c:pt idx="9899">
                  <c:v>62281</c:v>
                </c:pt>
                <c:pt idx="9900">
                  <c:v>62283.8</c:v>
                </c:pt>
                <c:pt idx="9901">
                  <c:v>62287.7</c:v>
                </c:pt>
                <c:pt idx="9902">
                  <c:v>62291.4</c:v>
                </c:pt>
                <c:pt idx="9903">
                  <c:v>62293.8</c:v>
                </c:pt>
                <c:pt idx="9904">
                  <c:v>62297.1</c:v>
                </c:pt>
                <c:pt idx="9905">
                  <c:v>62300.2</c:v>
                </c:pt>
                <c:pt idx="9906">
                  <c:v>62302.3</c:v>
                </c:pt>
                <c:pt idx="9907">
                  <c:v>62305.2</c:v>
                </c:pt>
                <c:pt idx="9908">
                  <c:v>62308</c:v>
                </c:pt>
                <c:pt idx="9909">
                  <c:v>62309.8</c:v>
                </c:pt>
                <c:pt idx="9910">
                  <c:v>62312.5</c:v>
                </c:pt>
                <c:pt idx="9911">
                  <c:v>62315.199999999997</c:v>
                </c:pt>
                <c:pt idx="9912">
                  <c:v>62317</c:v>
                </c:pt>
                <c:pt idx="9913">
                  <c:v>62319.7</c:v>
                </c:pt>
                <c:pt idx="9914">
                  <c:v>62322.400000000001</c:v>
                </c:pt>
                <c:pt idx="9915">
                  <c:v>62324.3</c:v>
                </c:pt>
                <c:pt idx="9916">
                  <c:v>62327.1</c:v>
                </c:pt>
                <c:pt idx="9917">
                  <c:v>62330.1</c:v>
                </c:pt>
                <c:pt idx="9918">
                  <c:v>62332.2</c:v>
                </c:pt>
                <c:pt idx="9919">
                  <c:v>62335.4</c:v>
                </c:pt>
                <c:pt idx="9920">
                  <c:v>62337.7</c:v>
                </c:pt>
                <c:pt idx="9921">
                  <c:v>62341.4</c:v>
                </c:pt>
                <c:pt idx="9922">
                  <c:v>62345.5</c:v>
                </c:pt>
                <c:pt idx="9923">
                  <c:v>62348.3</c:v>
                </c:pt>
                <c:pt idx="9924">
                  <c:v>62352.7</c:v>
                </c:pt>
                <c:pt idx="9925">
                  <c:v>62357.3</c:v>
                </c:pt>
                <c:pt idx="9926">
                  <c:v>62360.5</c:v>
                </c:pt>
                <c:pt idx="9927">
                  <c:v>62365.2</c:v>
                </c:pt>
                <c:pt idx="9928">
                  <c:v>62370</c:v>
                </c:pt>
                <c:pt idx="9929">
                  <c:v>62373.2</c:v>
                </c:pt>
                <c:pt idx="9930">
                  <c:v>62377.9</c:v>
                </c:pt>
                <c:pt idx="9931">
                  <c:v>62382.5</c:v>
                </c:pt>
                <c:pt idx="9932">
                  <c:v>62385.4</c:v>
                </c:pt>
                <c:pt idx="9933">
                  <c:v>62389.7</c:v>
                </c:pt>
                <c:pt idx="9934">
                  <c:v>62393.599999999999</c:v>
                </c:pt>
                <c:pt idx="9935">
                  <c:v>62396.1</c:v>
                </c:pt>
                <c:pt idx="9936">
                  <c:v>62399.4</c:v>
                </c:pt>
                <c:pt idx="9937">
                  <c:v>62402.400000000001</c:v>
                </c:pt>
                <c:pt idx="9938">
                  <c:v>62404.1</c:v>
                </c:pt>
                <c:pt idx="9939">
                  <c:v>62406.2</c:v>
                </c:pt>
                <c:pt idx="9940">
                  <c:v>62407.7</c:v>
                </c:pt>
                <c:pt idx="9941">
                  <c:v>62408.4</c:v>
                </c:pt>
                <c:pt idx="9942">
                  <c:v>62408.800000000003</c:v>
                </c:pt>
                <c:pt idx="9943">
                  <c:v>62408.9</c:v>
                </c:pt>
                <c:pt idx="9944">
                  <c:v>62409</c:v>
                </c:pt>
                <c:pt idx="9945">
                  <c:v>62409</c:v>
                </c:pt>
                <c:pt idx="9946">
                  <c:v>62409.1</c:v>
                </c:pt>
                <c:pt idx="9947">
                  <c:v>62409.1</c:v>
                </c:pt>
                <c:pt idx="9948">
                  <c:v>62409.2</c:v>
                </c:pt>
                <c:pt idx="9949">
                  <c:v>62409.2</c:v>
                </c:pt>
                <c:pt idx="9950">
                  <c:v>62409.2</c:v>
                </c:pt>
                <c:pt idx="9951">
                  <c:v>62409.3</c:v>
                </c:pt>
                <c:pt idx="9952">
                  <c:v>62409.3</c:v>
                </c:pt>
                <c:pt idx="9953">
                  <c:v>62409.3</c:v>
                </c:pt>
                <c:pt idx="9954">
                  <c:v>62409.3</c:v>
                </c:pt>
                <c:pt idx="9955">
                  <c:v>62409.3</c:v>
                </c:pt>
                <c:pt idx="9956">
                  <c:v>62409.4</c:v>
                </c:pt>
                <c:pt idx="9957">
                  <c:v>62409.4</c:v>
                </c:pt>
                <c:pt idx="9958">
                  <c:v>62409.4</c:v>
                </c:pt>
                <c:pt idx="9959">
                  <c:v>62409.5</c:v>
                </c:pt>
                <c:pt idx="9960">
                  <c:v>62409.5</c:v>
                </c:pt>
                <c:pt idx="9961">
                  <c:v>62409.5</c:v>
                </c:pt>
                <c:pt idx="9962">
                  <c:v>62409.599999999999</c:v>
                </c:pt>
                <c:pt idx="9963">
                  <c:v>62409.7</c:v>
                </c:pt>
                <c:pt idx="9964">
                  <c:v>62409.7</c:v>
                </c:pt>
                <c:pt idx="9965">
                  <c:v>62409.8</c:v>
                </c:pt>
                <c:pt idx="9966">
                  <c:v>62410</c:v>
                </c:pt>
                <c:pt idx="9967">
                  <c:v>62410.400000000001</c:v>
                </c:pt>
                <c:pt idx="9968">
                  <c:v>62410.7</c:v>
                </c:pt>
                <c:pt idx="9969">
                  <c:v>62411.3</c:v>
                </c:pt>
                <c:pt idx="9970">
                  <c:v>62412</c:v>
                </c:pt>
                <c:pt idx="9971">
                  <c:v>62412.6</c:v>
                </c:pt>
                <c:pt idx="9972">
                  <c:v>62413.4</c:v>
                </c:pt>
                <c:pt idx="9973">
                  <c:v>62414.400000000001</c:v>
                </c:pt>
                <c:pt idx="9974">
                  <c:v>62415.1</c:v>
                </c:pt>
                <c:pt idx="9975">
                  <c:v>62416.2</c:v>
                </c:pt>
                <c:pt idx="9976">
                  <c:v>62417.3</c:v>
                </c:pt>
                <c:pt idx="9977">
                  <c:v>62418</c:v>
                </c:pt>
                <c:pt idx="9978">
                  <c:v>62419.199999999997</c:v>
                </c:pt>
                <c:pt idx="9979">
                  <c:v>62420.4</c:v>
                </c:pt>
                <c:pt idx="9980">
                  <c:v>62421.2</c:v>
                </c:pt>
                <c:pt idx="9981">
                  <c:v>62422.400000000001</c:v>
                </c:pt>
                <c:pt idx="9982">
                  <c:v>62423.5</c:v>
                </c:pt>
                <c:pt idx="9983">
                  <c:v>62424.3</c:v>
                </c:pt>
                <c:pt idx="9984">
                  <c:v>62425.4</c:v>
                </c:pt>
                <c:pt idx="9985">
                  <c:v>62426.5</c:v>
                </c:pt>
                <c:pt idx="9986">
                  <c:v>62427.199999999997</c:v>
                </c:pt>
                <c:pt idx="9987">
                  <c:v>62428.1</c:v>
                </c:pt>
                <c:pt idx="9988">
                  <c:v>62429</c:v>
                </c:pt>
                <c:pt idx="9989">
                  <c:v>62429.599999999999</c:v>
                </c:pt>
                <c:pt idx="9990">
                  <c:v>62430.400000000001</c:v>
                </c:pt>
                <c:pt idx="9991">
                  <c:v>62431.3</c:v>
                </c:pt>
                <c:pt idx="9992">
                  <c:v>62431.8</c:v>
                </c:pt>
                <c:pt idx="9993">
                  <c:v>62432.6</c:v>
                </c:pt>
                <c:pt idx="9994">
                  <c:v>62433.4</c:v>
                </c:pt>
                <c:pt idx="9995">
                  <c:v>62433.9</c:v>
                </c:pt>
                <c:pt idx="9996">
                  <c:v>62434.7</c:v>
                </c:pt>
                <c:pt idx="9997">
                  <c:v>62435.5</c:v>
                </c:pt>
                <c:pt idx="9998">
                  <c:v>62436</c:v>
                </c:pt>
                <c:pt idx="9999">
                  <c:v>62436.800000000003</c:v>
                </c:pt>
                <c:pt idx="10000">
                  <c:v>62437.7</c:v>
                </c:pt>
                <c:pt idx="10001">
                  <c:v>62438.3</c:v>
                </c:pt>
                <c:pt idx="10002">
                  <c:v>62439.199999999997</c:v>
                </c:pt>
                <c:pt idx="10003">
                  <c:v>62440.1</c:v>
                </c:pt>
                <c:pt idx="10004">
                  <c:v>62440.800000000003</c:v>
                </c:pt>
                <c:pt idx="10005">
                  <c:v>62442.1</c:v>
                </c:pt>
                <c:pt idx="10006">
                  <c:v>62442.9</c:v>
                </c:pt>
                <c:pt idx="10007">
                  <c:v>62444</c:v>
                </c:pt>
                <c:pt idx="10008">
                  <c:v>62444.800000000003</c:v>
                </c:pt>
                <c:pt idx="10009">
                  <c:v>62446</c:v>
                </c:pt>
                <c:pt idx="10010">
                  <c:v>62447.4</c:v>
                </c:pt>
                <c:pt idx="10011">
                  <c:v>62448.3</c:v>
                </c:pt>
                <c:pt idx="10012">
                  <c:v>62449.9</c:v>
                </c:pt>
                <c:pt idx="10013">
                  <c:v>62451.5</c:v>
                </c:pt>
                <c:pt idx="10014">
                  <c:v>62452.7</c:v>
                </c:pt>
                <c:pt idx="10015">
                  <c:v>62454.6</c:v>
                </c:pt>
                <c:pt idx="10016">
                  <c:v>62456.5</c:v>
                </c:pt>
                <c:pt idx="10017">
                  <c:v>62457.9</c:v>
                </c:pt>
                <c:pt idx="10018">
                  <c:v>62460</c:v>
                </c:pt>
                <c:pt idx="10019">
                  <c:v>62462.2</c:v>
                </c:pt>
                <c:pt idx="10020">
                  <c:v>62463.7</c:v>
                </c:pt>
                <c:pt idx="10021">
                  <c:v>62466</c:v>
                </c:pt>
                <c:pt idx="10022">
                  <c:v>62468.5</c:v>
                </c:pt>
                <c:pt idx="10023">
                  <c:v>62470.1</c:v>
                </c:pt>
                <c:pt idx="10024">
                  <c:v>62472.6</c:v>
                </c:pt>
                <c:pt idx="10025">
                  <c:v>62475.199999999997</c:v>
                </c:pt>
                <c:pt idx="10026">
                  <c:v>62477</c:v>
                </c:pt>
                <c:pt idx="10027">
                  <c:v>62479.7</c:v>
                </c:pt>
                <c:pt idx="10028">
                  <c:v>62482.400000000001</c:v>
                </c:pt>
                <c:pt idx="10029">
                  <c:v>62484.3</c:v>
                </c:pt>
                <c:pt idx="10030">
                  <c:v>62487.1</c:v>
                </c:pt>
                <c:pt idx="10031">
                  <c:v>62490</c:v>
                </c:pt>
                <c:pt idx="10032">
                  <c:v>62491.9</c:v>
                </c:pt>
                <c:pt idx="10033">
                  <c:v>62494.9</c:v>
                </c:pt>
                <c:pt idx="10034">
                  <c:v>62498</c:v>
                </c:pt>
                <c:pt idx="10035">
                  <c:v>62500.1</c:v>
                </c:pt>
                <c:pt idx="10036">
                  <c:v>62503.5</c:v>
                </c:pt>
                <c:pt idx="10037">
                  <c:v>62506.9</c:v>
                </c:pt>
                <c:pt idx="10038">
                  <c:v>62509.3</c:v>
                </c:pt>
                <c:pt idx="10039">
                  <c:v>62513</c:v>
                </c:pt>
                <c:pt idx="10040">
                  <c:v>62516.7</c:v>
                </c:pt>
                <c:pt idx="10041">
                  <c:v>62519.3</c:v>
                </c:pt>
                <c:pt idx="10042">
                  <c:v>62523.199999999997</c:v>
                </c:pt>
                <c:pt idx="10043">
                  <c:v>62527.3</c:v>
                </c:pt>
                <c:pt idx="10044">
                  <c:v>62530</c:v>
                </c:pt>
                <c:pt idx="10045">
                  <c:v>62534.2</c:v>
                </c:pt>
                <c:pt idx="10046">
                  <c:v>62538.5</c:v>
                </c:pt>
                <c:pt idx="10047">
                  <c:v>62541.4</c:v>
                </c:pt>
                <c:pt idx="10048">
                  <c:v>62545.8</c:v>
                </c:pt>
                <c:pt idx="10049">
                  <c:v>62550.3</c:v>
                </c:pt>
                <c:pt idx="10050">
                  <c:v>62553.4</c:v>
                </c:pt>
                <c:pt idx="10051">
                  <c:v>62556.4</c:v>
                </c:pt>
                <c:pt idx="10052">
                  <c:v>62561.1</c:v>
                </c:pt>
                <c:pt idx="10053">
                  <c:v>62565.8</c:v>
                </c:pt>
                <c:pt idx="10054">
                  <c:v>62569</c:v>
                </c:pt>
                <c:pt idx="10055">
                  <c:v>62573.8</c:v>
                </c:pt>
                <c:pt idx="10056">
                  <c:v>62577.1</c:v>
                </c:pt>
                <c:pt idx="10057">
                  <c:v>62582.3</c:v>
                </c:pt>
                <c:pt idx="10058">
                  <c:v>62585.8</c:v>
                </c:pt>
                <c:pt idx="10059">
                  <c:v>62591.199999999997</c:v>
                </c:pt>
                <c:pt idx="10060">
                  <c:v>62596.800000000003</c:v>
                </c:pt>
                <c:pt idx="10061">
                  <c:v>62600.7</c:v>
                </c:pt>
                <c:pt idx="10062">
                  <c:v>62606.5</c:v>
                </c:pt>
                <c:pt idx="10063">
                  <c:v>62612.5</c:v>
                </c:pt>
                <c:pt idx="10064">
                  <c:v>62616.5</c:v>
                </c:pt>
                <c:pt idx="10065">
                  <c:v>62622.7</c:v>
                </c:pt>
                <c:pt idx="10066">
                  <c:v>62628.9</c:v>
                </c:pt>
                <c:pt idx="10067">
                  <c:v>62633.1</c:v>
                </c:pt>
                <c:pt idx="10068">
                  <c:v>62639.4</c:v>
                </c:pt>
                <c:pt idx="10069">
                  <c:v>62645.8</c:v>
                </c:pt>
                <c:pt idx="10070">
                  <c:v>62650.1</c:v>
                </c:pt>
                <c:pt idx="10071">
                  <c:v>62656.6</c:v>
                </c:pt>
                <c:pt idx="10072">
                  <c:v>62663</c:v>
                </c:pt>
                <c:pt idx="10073">
                  <c:v>62667.3</c:v>
                </c:pt>
                <c:pt idx="10074">
                  <c:v>62673.8</c:v>
                </c:pt>
                <c:pt idx="10075">
                  <c:v>62680.2</c:v>
                </c:pt>
                <c:pt idx="10076">
                  <c:v>62684.4</c:v>
                </c:pt>
                <c:pt idx="10077">
                  <c:v>62690.8</c:v>
                </c:pt>
                <c:pt idx="10078">
                  <c:v>62697.2</c:v>
                </c:pt>
                <c:pt idx="10079">
                  <c:v>62701.599999999999</c:v>
                </c:pt>
                <c:pt idx="10080">
                  <c:v>62708.4</c:v>
                </c:pt>
                <c:pt idx="10081">
                  <c:v>62715.4</c:v>
                </c:pt>
                <c:pt idx="10082">
                  <c:v>62720.2</c:v>
                </c:pt>
                <c:pt idx="10083">
                  <c:v>62727.4</c:v>
                </c:pt>
                <c:pt idx="10084">
                  <c:v>62734.8</c:v>
                </c:pt>
                <c:pt idx="10085">
                  <c:v>62739.7</c:v>
                </c:pt>
                <c:pt idx="10086">
                  <c:v>62747.1</c:v>
                </c:pt>
                <c:pt idx="10087">
                  <c:v>62754.5</c:v>
                </c:pt>
                <c:pt idx="10088">
                  <c:v>62759.4</c:v>
                </c:pt>
                <c:pt idx="10089">
                  <c:v>62766.6</c:v>
                </c:pt>
                <c:pt idx="10090">
                  <c:v>62773.8</c:v>
                </c:pt>
                <c:pt idx="10091">
                  <c:v>62778.400000000001</c:v>
                </c:pt>
                <c:pt idx="10092">
                  <c:v>62785.3</c:v>
                </c:pt>
                <c:pt idx="10093">
                  <c:v>62791.9</c:v>
                </c:pt>
                <c:pt idx="10094">
                  <c:v>62796.2</c:v>
                </c:pt>
                <c:pt idx="10095">
                  <c:v>62802.3</c:v>
                </c:pt>
                <c:pt idx="10096">
                  <c:v>62808.1</c:v>
                </c:pt>
                <c:pt idx="10097">
                  <c:v>62811.8</c:v>
                </c:pt>
                <c:pt idx="10098">
                  <c:v>62816.9</c:v>
                </c:pt>
                <c:pt idx="10099">
                  <c:v>62821.599999999999</c:v>
                </c:pt>
                <c:pt idx="10100">
                  <c:v>62824.5</c:v>
                </c:pt>
                <c:pt idx="10101">
                  <c:v>62828.4</c:v>
                </c:pt>
                <c:pt idx="10102">
                  <c:v>62832.1</c:v>
                </c:pt>
                <c:pt idx="10103">
                  <c:v>62834.400000000001</c:v>
                </c:pt>
                <c:pt idx="10104">
                  <c:v>62837.7</c:v>
                </c:pt>
                <c:pt idx="10105">
                  <c:v>62840.7</c:v>
                </c:pt>
                <c:pt idx="10106">
                  <c:v>62842.7</c:v>
                </c:pt>
                <c:pt idx="10107">
                  <c:v>62845.4</c:v>
                </c:pt>
                <c:pt idx="10108">
                  <c:v>62848.1</c:v>
                </c:pt>
                <c:pt idx="10109">
                  <c:v>62849.8</c:v>
                </c:pt>
                <c:pt idx="10110">
                  <c:v>62852.3</c:v>
                </c:pt>
                <c:pt idx="10111">
                  <c:v>62854.9</c:v>
                </c:pt>
                <c:pt idx="10112">
                  <c:v>62856.5</c:v>
                </c:pt>
                <c:pt idx="10113">
                  <c:v>62859.1</c:v>
                </c:pt>
                <c:pt idx="10114">
                  <c:v>62861.7</c:v>
                </c:pt>
                <c:pt idx="10115">
                  <c:v>62863.5</c:v>
                </c:pt>
                <c:pt idx="10116">
                  <c:v>62866.3</c:v>
                </c:pt>
                <c:pt idx="10117">
                  <c:v>62869.2</c:v>
                </c:pt>
                <c:pt idx="10118">
                  <c:v>62871.3</c:v>
                </c:pt>
                <c:pt idx="10119">
                  <c:v>62874.6</c:v>
                </c:pt>
                <c:pt idx="10120">
                  <c:v>62878.1</c:v>
                </c:pt>
                <c:pt idx="10121">
                  <c:v>62880.6</c:v>
                </c:pt>
                <c:pt idx="10122">
                  <c:v>62884.7</c:v>
                </c:pt>
                <c:pt idx="10123">
                  <c:v>62889.1</c:v>
                </c:pt>
                <c:pt idx="10124">
                  <c:v>62892.3</c:v>
                </c:pt>
                <c:pt idx="10125">
                  <c:v>62897.599999999999</c:v>
                </c:pt>
                <c:pt idx="10126">
                  <c:v>62903.3</c:v>
                </c:pt>
                <c:pt idx="10127">
                  <c:v>62907.3</c:v>
                </c:pt>
                <c:pt idx="10128">
                  <c:v>62913.7</c:v>
                </c:pt>
                <c:pt idx="10129">
                  <c:v>62920.4</c:v>
                </c:pt>
                <c:pt idx="10130">
                  <c:v>62925</c:v>
                </c:pt>
                <c:pt idx="10131">
                  <c:v>62932.2</c:v>
                </c:pt>
                <c:pt idx="10132">
                  <c:v>62937.1</c:v>
                </c:pt>
                <c:pt idx="10133">
                  <c:v>62944.7</c:v>
                </c:pt>
                <c:pt idx="10134">
                  <c:v>62952.4</c:v>
                </c:pt>
                <c:pt idx="10135">
                  <c:v>62957.5</c:v>
                </c:pt>
                <c:pt idx="10136">
                  <c:v>62965.4</c:v>
                </c:pt>
                <c:pt idx="10137">
                  <c:v>62973.3</c:v>
                </c:pt>
                <c:pt idx="10138">
                  <c:v>62978.6</c:v>
                </c:pt>
                <c:pt idx="10139">
                  <c:v>62986.5</c:v>
                </c:pt>
                <c:pt idx="10140">
                  <c:v>62994.3</c:v>
                </c:pt>
                <c:pt idx="10141">
                  <c:v>62999.5</c:v>
                </c:pt>
                <c:pt idx="10142">
                  <c:v>63007.1</c:v>
                </c:pt>
                <c:pt idx="10143">
                  <c:v>63014.5</c:v>
                </c:pt>
                <c:pt idx="10144">
                  <c:v>63019.3</c:v>
                </c:pt>
                <c:pt idx="10145">
                  <c:v>63026.400000000001</c:v>
                </c:pt>
                <c:pt idx="10146">
                  <c:v>63033.5</c:v>
                </c:pt>
                <c:pt idx="10147">
                  <c:v>63038.400000000001</c:v>
                </c:pt>
                <c:pt idx="10148">
                  <c:v>63045.9</c:v>
                </c:pt>
                <c:pt idx="10149">
                  <c:v>63053.4</c:v>
                </c:pt>
                <c:pt idx="10150">
                  <c:v>63058.6</c:v>
                </c:pt>
                <c:pt idx="10151">
                  <c:v>63066.3</c:v>
                </c:pt>
                <c:pt idx="10152">
                  <c:v>63074</c:v>
                </c:pt>
                <c:pt idx="10153">
                  <c:v>63079.199999999997</c:v>
                </c:pt>
                <c:pt idx="10154">
                  <c:v>63087</c:v>
                </c:pt>
                <c:pt idx="10155">
                  <c:v>63094.6</c:v>
                </c:pt>
                <c:pt idx="10156">
                  <c:v>63099.7</c:v>
                </c:pt>
                <c:pt idx="10157">
                  <c:v>63107.199999999997</c:v>
                </c:pt>
                <c:pt idx="10158">
                  <c:v>63114.6</c:v>
                </c:pt>
                <c:pt idx="10159">
                  <c:v>63119.3</c:v>
                </c:pt>
                <c:pt idx="10160">
                  <c:v>63126.3</c:v>
                </c:pt>
                <c:pt idx="10161">
                  <c:v>63130.9</c:v>
                </c:pt>
                <c:pt idx="10162">
                  <c:v>63137.4</c:v>
                </c:pt>
                <c:pt idx="10163">
                  <c:v>63143.6</c:v>
                </c:pt>
                <c:pt idx="10164">
                  <c:v>63147.6</c:v>
                </c:pt>
                <c:pt idx="10165">
                  <c:v>63153.2</c:v>
                </c:pt>
                <c:pt idx="10166">
                  <c:v>63158.400000000001</c:v>
                </c:pt>
                <c:pt idx="10167">
                  <c:v>63161.7</c:v>
                </c:pt>
                <c:pt idx="10168">
                  <c:v>63166.2</c:v>
                </c:pt>
                <c:pt idx="10169">
                  <c:v>63170.7</c:v>
                </c:pt>
                <c:pt idx="10170">
                  <c:v>63173.7</c:v>
                </c:pt>
                <c:pt idx="10171">
                  <c:v>63178.2</c:v>
                </c:pt>
                <c:pt idx="10172">
                  <c:v>63182.7</c:v>
                </c:pt>
                <c:pt idx="10173">
                  <c:v>63185.7</c:v>
                </c:pt>
                <c:pt idx="10174">
                  <c:v>63190</c:v>
                </c:pt>
                <c:pt idx="10175">
                  <c:v>63194.3</c:v>
                </c:pt>
                <c:pt idx="10176">
                  <c:v>63197.1</c:v>
                </c:pt>
                <c:pt idx="10177">
                  <c:v>63201.1</c:v>
                </c:pt>
                <c:pt idx="10178">
                  <c:v>63205</c:v>
                </c:pt>
                <c:pt idx="10179">
                  <c:v>63207.5</c:v>
                </c:pt>
                <c:pt idx="10180">
                  <c:v>63211</c:v>
                </c:pt>
                <c:pt idx="10181">
                  <c:v>63214.400000000001</c:v>
                </c:pt>
                <c:pt idx="10182">
                  <c:v>63216.4</c:v>
                </c:pt>
                <c:pt idx="10183">
                  <c:v>63219.3</c:v>
                </c:pt>
                <c:pt idx="10184">
                  <c:v>63221.9</c:v>
                </c:pt>
                <c:pt idx="10185">
                  <c:v>63223.4</c:v>
                </c:pt>
                <c:pt idx="10186">
                  <c:v>63225.5</c:v>
                </c:pt>
                <c:pt idx="10187">
                  <c:v>63227.199999999997</c:v>
                </c:pt>
                <c:pt idx="10188">
                  <c:v>63228.1</c:v>
                </c:pt>
                <c:pt idx="10189">
                  <c:v>63229.1</c:v>
                </c:pt>
                <c:pt idx="10190">
                  <c:v>63229.5</c:v>
                </c:pt>
                <c:pt idx="10191">
                  <c:v>63230</c:v>
                </c:pt>
                <c:pt idx="10192">
                  <c:v>63230.400000000001</c:v>
                </c:pt>
                <c:pt idx="10193">
                  <c:v>63230.6</c:v>
                </c:pt>
                <c:pt idx="10194">
                  <c:v>63231</c:v>
                </c:pt>
                <c:pt idx="10195">
                  <c:v>63231.199999999997</c:v>
                </c:pt>
                <c:pt idx="10196">
                  <c:v>63231.4</c:v>
                </c:pt>
                <c:pt idx="10197">
                  <c:v>63231.6</c:v>
                </c:pt>
                <c:pt idx="10198">
                  <c:v>63231.7</c:v>
                </c:pt>
                <c:pt idx="10199">
                  <c:v>63231.9</c:v>
                </c:pt>
                <c:pt idx="10200">
                  <c:v>63232.1</c:v>
                </c:pt>
                <c:pt idx="10201">
                  <c:v>63232.2</c:v>
                </c:pt>
                <c:pt idx="10202">
                  <c:v>63232.3</c:v>
                </c:pt>
                <c:pt idx="10203">
                  <c:v>63232.5</c:v>
                </c:pt>
                <c:pt idx="10204">
                  <c:v>63232.6</c:v>
                </c:pt>
                <c:pt idx="10205">
                  <c:v>63232.800000000003</c:v>
                </c:pt>
                <c:pt idx="10206">
                  <c:v>63233</c:v>
                </c:pt>
                <c:pt idx="10207">
                  <c:v>63233.1</c:v>
                </c:pt>
                <c:pt idx="10208">
                  <c:v>63233.4</c:v>
                </c:pt>
                <c:pt idx="10209">
                  <c:v>63233.7</c:v>
                </c:pt>
                <c:pt idx="10210">
                  <c:v>63233.9</c:v>
                </c:pt>
                <c:pt idx="10211">
                  <c:v>63234.3</c:v>
                </c:pt>
                <c:pt idx="10212">
                  <c:v>63234.7</c:v>
                </c:pt>
                <c:pt idx="10213">
                  <c:v>63235.1</c:v>
                </c:pt>
                <c:pt idx="10214">
                  <c:v>63236.2</c:v>
                </c:pt>
                <c:pt idx="10215">
                  <c:v>63237.9</c:v>
                </c:pt>
                <c:pt idx="10216">
                  <c:v>63239.5</c:v>
                </c:pt>
                <c:pt idx="10217">
                  <c:v>63242.2</c:v>
                </c:pt>
                <c:pt idx="10218">
                  <c:v>63245.4</c:v>
                </c:pt>
                <c:pt idx="10219">
                  <c:v>63247.8</c:v>
                </c:pt>
                <c:pt idx="10220">
                  <c:v>63251.6</c:v>
                </c:pt>
                <c:pt idx="10221">
                  <c:v>63255.7</c:v>
                </c:pt>
                <c:pt idx="10222">
                  <c:v>63258.6</c:v>
                </c:pt>
                <c:pt idx="10223">
                  <c:v>63263</c:v>
                </c:pt>
                <c:pt idx="10224">
                  <c:v>63267.5</c:v>
                </c:pt>
                <c:pt idx="10225">
                  <c:v>63270.5</c:v>
                </c:pt>
                <c:pt idx="10226">
                  <c:v>63274.9</c:v>
                </c:pt>
                <c:pt idx="10227">
                  <c:v>63279.199999999997</c:v>
                </c:pt>
                <c:pt idx="10228">
                  <c:v>63282</c:v>
                </c:pt>
                <c:pt idx="10229">
                  <c:v>63285.9</c:v>
                </c:pt>
                <c:pt idx="10230">
                  <c:v>63289.5</c:v>
                </c:pt>
                <c:pt idx="10231">
                  <c:v>63291.7</c:v>
                </c:pt>
                <c:pt idx="10232">
                  <c:v>63294.6</c:v>
                </c:pt>
                <c:pt idx="10233">
                  <c:v>63296.9</c:v>
                </c:pt>
                <c:pt idx="10234">
                  <c:v>63298.1</c:v>
                </c:pt>
                <c:pt idx="10235">
                  <c:v>63299.4</c:v>
                </c:pt>
                <c:pt idx="10236">
                  <c:v>63300.3</c:v>
                </c:pt>
                <c:pt idx="10237">
                  <c:v>63300.9</c:v>
                </c:pt>
                <c:pt idx="10238">
                  <c:v>63301.7</c:v>
                </c:pt>
                <c:pt idx="10239">
                  <c:v>63302.6</c:v>
                </c:pt>
                <c:pt idx="10240">
                  <c:v>63303.1</c:v>
                </c:pt>
                <c:pt idx="10241">
                  <c:v>63303.9</c:v>
                </c:pt>
                <c:pt idx="10242">
                  <c:v>63304.6</c:v>
                </c:pt>
                <c:pt idx="10243">
                  <c:v>63305.1</c:v>
                </c:pt>
                <c:pt idx="10244">
                  <c:v>63305.8</c:v>
                </c:pt>
                <c:pt idx="10245">
                  <c:v>63306.400000000001</c:v>
                </c:pt>
                <c:pt idx="10246">
                  <c:v>63306.8</c:v>
                </c:pt>
                <c:pt idx="10247">
                  <c:v>63307.3</c:v>
                </c:pt>
                <c:pt idx="10248">
                  <c:v>63307.9</c:v>
                </c:pt>
                <c:pt idx="10249">
                  <c:v>63308.2</c:v>
                </c:pt>
                <c:pt idx="10250">
                  <c:v>63308.6</c:v>
                </c:pt>
                <c:pt idx="10251">
                  <c:v>63309</c:v>
                </c:pt>
                <c:pt idx="10252">
                  <c:v>63309.2</c:v>
                </c:pt>
                <c:pt idx="10253">
                  <c:v>63309.5</c:v>
                </c:pt>
                <c:pt idx="10254">
                  <c:v>63309.7</c:v>
                </c:pt>
                <c:pt idx="10255">
                  <c:v>63309.8</c:v>
                </c:pt>
                <c:pt idx="10256">
                  <c:v>63309.9</c:v>
                </c:pt>
                <c:pt idx="10257">
                  <c:v>63310</c:v>
                </c:pt>
                <c:pt idx="10258">
                  <c:v>63310</c:v>
                </c:pt>
                <c:pt idx="10259">
                  <c:v>63309.9</c:v>
                </c:pt>
                <c:pt idx="10260">
                  <c:v>63309.599999999999</c:v>
                </c:pt>
                <c:pt idx="10261">
                  <c:v>63309.4</c:v>
                </c:pt>
                <c:pt idx="10262">
                  <c:v>63308.9</c:v>
                </c:pt>
                <c:pt idx="10263">
                  <c:v>63308.4</c:v>
                </c:pt>
                <c:pt idx="10264">
                  <c:v>63308</c:v>
                </c:pt>
                <c:pt idx="10265">
                  <c:v>63307.4</c:v>
                </c:pt>
                <c:pt idx="10266">
                  <c:v>63306.7</c:v>
                </c:pt>
                <c:pt idx="10267">
                  <c:v>63306.2</c:v>
                </c:pt>
                <c:pt idx="10268">
                  <c:v>63305.4</c:v>
                </c:pt>
                <c:pt idx="10269">
                  <c:v>63304.9</c:v>
                </c:pt>
                <c:pt idx="10270">
                  <c:v>63304.1</c:v>
                </c:pt>
                <c:pt idx="10271">
                  <c:v>63303.6</c:v>
                </c:pt>
                <c:pt idx="10272">
                  <c:v>63302.8</c:v>
                </c:pt>
                <c:pt idx="10273">
                  <c:v>63302.1</c:v>
                </c:pt>
                <c:pt idx="10274">
                  <c:v>63301.7</c:v>
                </c:pt>
                <c:pt idx="10275">
                  <c:v>63301.1</c:v>
                </c:pt>
                <c:pt idx="10276">
                  <c:v>63300.5</c:v>
                </c:pt>
                <c:pt idx="10277">
                  <c:v>63300.2</c:v>
                </c:pt>
                <c:pt idx="10278">
                  <c:v>63299.8</c:v>
                </c:pt>
                <c:pt idx="10279">
                  <c:v>63299.5</c:v>
                </c:pt>
                <c:pt idx="10280">
                  <c:v>63299.4</c:v>
                </c:pt>
                <c:pt idx="10281">
                  <c:v>63299.3</c:v>
                </c:pt>
                <c:pt idx="10282">
                  <c:v>63299.199999999997</c:v>
                </c:pt>
                <c:pt idx="10283">
                  <c:v>63299.199999999997</c:v>
                </c:pt>
                <c:pt idx="10284">
                  <c:v>63299.1</c:v>
                </c:pt>
                <c:pt idx="10285">
                  <c:v>63299.1</c:v>
                </c:pt>
                <c:pt idx="10286">
                  <c:v>63299</c:v>
                </c:pt>
                <c:pt idx="10287">
                  <c:v>63299</c:v>
                </c:pt>
                <c:pt idx="10288">
                  <c:v>63299</c:v>
                </c:pt>
                <c:pt idx="10289">
                  <c:v>63298.9</c:v>
                </c:pt>
                <c:pt idx="10290">
                  <c:v>63298.9</c:v>
                </c:pt>
                <c:pt idx="10291">
                  <c:v>63298.9</c:v>
                </c:pt>
                <c:pt idx="10292">
                  <c:v>63298.9</c:v>
                </c:pt>
                <c:pt idx="10293">
                  <c:v>63298.8</c:v>
                </c:pt>
                <c:pt idx="10294">
                  <c:v>63298.8</c:v>
                </c:pt>
                <c:pt idx="10295">
                  <c:v>63298.8</c:v>
                </c:pt>
                <c:pt idx="10296">
                  <c:v>63298.7</c:v>
                </c:pt>
                <c:pt idx="10297">
                  <c:v>63298.7</c:v>
                </c:pt>
                <c:pt idx="10298">
                  <c:v>63298.7</c:v>
                </c:pt>
                <c:pt idx="10299">
                  <c:v>63298.6</c:v>
                </c:pt>
                <c:pt idx="10300">
                  <c:v>63298.5</c:v>
                </c:pt>
                <c:pt idx="10301">
                  <c:v>63298.5</c:v>
                </c:pt>
                <c:pt idx="10302">
                  <c:v>63298.400000000001</c:v>
                </c:pt>
                <c:pt idx="10303">
                  <c:v>63298.3</c:v>
                </c:pt>
                <c:pt idx="10304">
                  <c:v>63297.9</c:v>
                </c:pt>
                <c:pt idx="10305">
                  <c:v>63297</c:v>
                </c:pt>
                <c:pt idx="10306">
                  <c:v>63295.6</c:v>
                </c:pt>
                <c:pt idx="10307">
                  <c:v>63294.400000000001</c:v>
                </c:pt>
                <c:pt idx="10308">
                  <c:v>63292.4</c:v>
                </c:pt>
                <c:pt idx="10309">
                  <c:v>63290</c:v>
                </c:pt>
                <c:pt idx="10310">
                  <c:v>63288.3</c:v>
                </c:pt>
                <c:pt idx="10311">
                  <c:v>63285.5</c:v>
                </c:pt>
                <c:pt idx="10312">
                  <c:v>63282.5</c:v>
                </c:pt>
                <c:pt idx="10313">
                  <c:v>63280.5</c:v>
                </c:pt>
                <c:pt idx="10314">
                  <c:v>63277.3</c:v>
                </c:pt>
                <c:pt idx="10315">
                  <c:v>63274.1</c:v>
                </c:pt>
                <c:pt idx="10316">
                  <c:v>63271.9</c:v>
                </c:pt>
                <c:pt idx="10317">
                  <c:v>63268.7</c:v>
                </c:pt>
                <c:pt idx="10318">
                  <c:v>63265.599999999999</c:v>
                </c:pt>
                <c:pt idx="10319">
                  <c:v>63263.6</c:v>
                </c:pt>
                <c:pt idx="10320">
                  <c:v>63260.7</c:v>
                </c:pt>
                <c:pt idx="10321">
                  <c:v>63258</c:v>
                </c:pt>
                <c:pt idx="10322">
                  <c:v>63256.4</c:v>
                </c:pt>
                <c:pt idx="10323">
                  <c:v>63254.2</c:v>
                </c:pt>
                <c:pt idx="10324">
                  <c:v>63252.4</c:v>
                </c:pt>
                <c:pt idx="10325">
                  <c:v>63251.4</c:v>
                </c:pt>
                <c:pt idx="10326">
                  <c:v>63250.2</c:v>
                </c:pt>
                <c:pt idx="10327">
                  <c:v>63249.1</c:v>
                </c:pt>
                <c:pt idx="10328">
                  <c:v>63248.4</c:v>
                </c:pt>
                <c:pt idx="10329">
                  <c:v>63247.4</c:v>
                </c:pt>
                <c:pt idx="10330">
                  <c:v>63246.9</c:v>
                </c:pt>
                <c:pt idx="10331">
                  <c:v>63246.1</c:v>
                </c:pt>
                <c:pt idx="10332">
                  <c:v>63245.3</c:v>
                </c:pt>
                <c:pt idx="10333">
                  <c:v>63244.800000000003</c:v>
                </c:pt>
                <c:pt idx="10334">
                  <c:v>63244.2</c:v>
                </c:pt>
                <c:pt idx="10335">
                  <c:v>63243.5</c:v>
                </c:pt>
                <c:pt idx="10336">
                  <c:v>63243.1</c:v>
                </c:pt>
                <c:pt idx="10337">
                  <c:v>63242.5</c:v>
                </c:pt>
                <c:pt idx="10338">
                  <c:v>63241.8</c:v>
                </c:pt>
                <c:pt idx="10339">
                  <c:v>63241.4</c:v>
                </c:pt>
                <c:pt idx="10340">
                  <c:v>63240.7</c:v>
                </c:pt>
                <c:pt idx="10341">
                  <c:v>63240.2</c:v>
                </c:pt>
                <c:pt idx="10342">
                  <c:v>63239.4</c:v>
                </c:pt>
                <c:pt idx="10343">
                  <c:v>63238.5</c:v>
                </c:pt>
                <c:pt idx="10344">
                  <c:v>63237.5</c:v>
                </c:pt>
                <c:pt idx="10345">
                  <c:v>63236.800000000003</c:v>
                </c:pt>
                <c:pt idx="10346">
                  <c:v>63235.7</c:v>
                </c:pt>
                <c:pt idx="10347">
                  <c:v>63234.400000000001</c:v>
                </c:pt>
                <c:pt idx="10348">
                  <c:v>63233.5</c:v>
                </c:pt>
                <c:pt idx="10349">
                  <c:v>63231.9</c:v>
                </c:pt>
                <c:pt idx="10350">
                  <c:v>63230</c:v>
                </c:pt>
                <c:pt idx="10351">
                  <c:v>63228.6</c:v>
                </c:pt>
                <c:pt idx="10352">
                  <c:v>63226.2</c:v>
                </c:pt>
                <c:pt idx="10353">
                  <c:v>63223.5</c:v>
                </c:pt>
                <c:pt idx="10354">
                  <c:v>63221.599999999999</c:v>
                </c:pt>
                <c:pt idx="10355">
                  <c:v>63218.6</c:v>
                </c:pt>
                <c:pt idx="10356">
                  <c:v>63215.3</c:v>
                </c:pt>
                <c:pt idx="10357">
                  <c:v>63213</c:v>
                </c:pt>
                <c:pt idx="10358">
                  <c:v>63209.4</c:v>
                </c:pt>
                <c:pt idx="10359">
                  <c:v>63205.599999999999</c:v>
                </c:pt>
                <c:pt idx="10360">
                  <c:v>63202.9</c:v>
                </c:pt>
                <c:pt idx="10361">
                  <c:v>63198.9</c:v>
                </c:pt>
                <c:pt idx="10362">
                  <c:v>63194.7</c:v>
                </c:pt>
                <c:pt idx="10363">
                  <c:v>63191.8</c:v>
                </c:pt>
                <c:pt idx="10364">
                  <c:v>63187.4</c:v>
                </c:pt>
                <c:pt idx="10365">
                  <c:v>63182.9</c:v>
                </c:pt>
                <c:pt idx="10366">
                  <c:v>63179.8</c:v>
                </c:pt>
                <c:pt idx="10367">
                  <c:v>63175.199999999997</c:v>
                </c:pt>
                <c:pt idx="10368">
                  <c:v>63170.5</c:v>
                </c:pt>
                <c:pt idx="10369">
                  <c:v>63167.3</c:v>
                </c:pt>
                <c:pt idx="10370">
                  <c:v>63162.6</c:v>
                </c:pt>
                <c:pt idx="10371">
                  <c:v>63157.599999999999</c:v>
                </c:pt>
                <c:pt idx="10372">
                  <c:v>63154.1</c:v>
                </c:pt>
                <c:pt idx="10373">
                  <c:v>63148.4</c:v>
                </c:pt>
                <c:pt idx="10374">
                  <c:v>63142.400000000001</c:v>
                </c:pt>
                <c:pt idx="10375">
                  <c:v>63138.2</c:v>
                </c:pt>
                <c:pt idx="10376">
                  <c:v>63131.6</c:v>
                </c:pt>
                <c:pt idx="10377">
                  <c:v>63124.800000000003</c:v>
                </c:pt>
                <c:pt idx="10378">
                  <c:v>63120.1</c:v>
                </c:pt>
                <c:pt idx="10379">
                  <c:v>63112.800000000003</c:v>
                </c:pt>
                <c:pt idx="10380">
                  <c:v>63105.4</c:v>
                </c:pt>
                <c:pt idx="10381">
                  <c:v>63100.3</c:v>
                </c:pt>
                <c:pt idx="10382">
                  <c:v>63092.7</c:v>
                </c:pt>
                <c:pt idx="10383">
                  <c:v>63084.9</c:v>
                </c:pt>
                <c:pt idx="10384">
                  <c:v>63079.7</c:v>
                </c:pt>
                <c:pt idx="10385">
                  <c:v>63071.8</c:v>
                </c:pt>
                <c:pt idx="10386">
                  <c:v>63063.9</c:v>
                </c:pt>
                <c:pt idx="10387">
                  <c:v>63058.7</c:v>
                </c:pt>
                <c:pt idx="10388">
                  <c:v>63050.9</c:v>
                </c:pt>
                <c:pt idx="10389">
                  <c:v>63043.199999999997</c:v>
                </c:pt>
                <c:pt idx="10390">
                  <c:v>63038.2</c:v>
                </c:pt>
                <c:pt idx="10391">
                  <c:v>63030.7</c:v>
                </c:pt>
                <c:pt idx="10392">
                  <c:v>63023.4</c:v>
                </c:pt>
                <c:pt idx="10393">
                  <c:v>63018.7</c:v>
                </c:pt>
                <c:pt idx="10394">
                  <c:v>63011.199999999997</c:v>
                </c:pt>
                <c:pt idx="10395">
                  <c:v>63003.199999999997</c:v>
                </c:pt>
                <c:pt idx="10396">
                  <c:v>62997.7</c:v>
                </c:pt>
                <c:pt idx="10397">
                  <c:v>62989.1</c:v>
                </c:pt>
                <c:pt idx="10398">
                  <c:v>62980.3</c:v>
                </c:pt>
                <c:pt idx="10399">
                  <c:v>62974.400000000001</c:v>
                </c:pt>
                <c:pt idx="10400">
                  <c:v>62965.4</c:v>
                </c:pt>
                <c:pt idx="10401">
                  <c:v>62956.4</c:v>
                </c:pt>
                <c:pt idx="10402">
                  <c:v>62950.5</c:v>
                </c:pt>
                <c:pt idx="10403">
                  <c:v>62941.599999999999</c:v>
                </c:pt>
                <c:pt idx="10404">
                  <c:v>62933.1</c:v>
                </c:pt>
                <c:pt idx="10405">
                  <c:v>62927.5</c:v>
                </c:pt>
                <c:pt idx="10406">
                  <c:v>62919.5</c:v>
                </c:pt>
                <c:pt idx="10407">
                  <c:v>62911.9</c:v>
                </c:pt>
                <c:pt idx="10408">
                  <c:v>62907.199999999997</c:v>
                </c:pt>
                <c:pt idx="10409">
                  <c:v>62900.6</c:v>
                </c:pt>
                <c:pt idx="10410">
                  <c:v>62894.7</c:v>
                </c:pt>
                <c:pt idx="10411">
                  <c:v>62891.199999999997</c:v>
                </c:pt>
                <c:pt idx="10412">
                  <c:v>62886.6</c:v>
                </c:pt>
                <c:pt idx="10413">
                  <c:v>62883</c:v>
                </c:pt>
                <c:pt idx="10414">
                  <c:v>62881.1</c:v>
                </c:pt>
                <c:pt idx="10415">
                  <c:v>62879.199999999997</c:v>
                </c:pt>
                <c:pt idx="10416">
                  <c:v>62877.9</c:v>
                </c:pt>
                <c:pt idx="10417">
                  <c:v>62877.2</c:v>
                </c:pt>
                <c:pt idx="10418">
                  <c:v>62876.2</c:v>
                </c:pt>
                <c:pt idx="10419">
                  <c:v>62875.4</c:v>
                </c:pt>
                <c:pt idx="10420">
                  <c:v>62874.9</c:v>
                </c:pt>
                <c:pt idx="10421">
                  <c:v>62874.2</c:v>
                </c:pt>
                <c:pt idx="10422">
                  <c:v>62873.599999999999</c:v>
                </c:pt>
                <c:pt idx="10423">
                  <c:v>62873.2</c:v>
                </c:pt>
                <c:pt idx="10424">
                  <c:v>62872.7</c:v>
                </c:pt>
                <c:pt idx="10425">
                  <c:v>62872.3</c:v>
                </c:pt>
                <c:pt idx="10426">
                  <c:v>62872</c:v>
                </c:pt>
                <c:pt idx="10427">
                  <c:v>62871.5</c:v>
                </c:pt>
                <c:pt idx="10428">
                  <c:v>62871.1</c:v>
                </c:pt>
                <c:pt idx="10429">
                  <c:v>62870.8</c:v>
                </c:pt>
                <c:pt idx="10430">
                  <c:v>62870.3</c:v>
                </c:pt>
                <c:pt idx="10431">
                  <c:v>62869.7</c:v>
                </c:pt>
                <c:pt idx="10432">
                  <c:v>62869.3</c:v>
                </c:pt>
                <c:pt idx="10433">
                  <c:v>62868.6</c:v>
                </c:pt>
                <c:pt idx="10434">
                  <c:v>62867.8</c:v>
                </c:pt>
                <c:pt idx="10435">
                  <c:v>62867.199999999997</c:v>
                </c:pt>
                <c:pt idx="10436">
                  <c:v>62866.2</c:v>
                </c:pt>
                <c:pt idx="10437">
                  <c:v>62865.1</c:v>
                </c:pt>
                <c:pt idx="10438">
                  <c:v>62864.2</c:v>
                </c:pt>
                <c:pt idx="10439">
                  <c:v>62862.3</c:v>
                </c:pt>
                <c:pt idx="10440">
                  <c:v>62859.8</c:v>
                </c:pt>
                <c:pt idx="10441">
                  <c:v>62857.8</c:v>
                </c:pt>
                <c:pt idx="10442">
                  <c:v>62854.2</c:v>
                </c:pt>
                <c:pt idx="10443">
                  <c:v>62850.1</c:v>
                </c:pt>
                <c:pt idx="10444">
                  <c:v>62847.1</c:v>
                </c:pt>
                <c:pt idx="10445">
                  <c:v>62842.2</c:v>
                </c:pt>
                <c:pt idx="10446">
                  <c:v>62836.7</c:v>
                </c:pt>
                <c:pt idx="10447">
                  <c:v>62832.9</c:v>
                </c:pt>
                <c:pt idx="10448">
                  <c:v>62826.8</c:v>
                </c:pt>
                <c:pt idx="10449">
                  <c:v>62820.3</c:v>
                </c:pt>
                <c:pt idx="10450">
                  <c:v>62815.7</c:v>
                </c:pt>
                <c:pt idx="10451">
                  <c:v>62808.7</c:v>
                </c:pt>
                <c:pt idx="10452">
                  <c:v>62801.3</c:v>
                </c:pt>
                <c:pt idx="10453">
                  <c:v>62796.3</c:v>
                </c:pt>
                <c:pt idx="10454">
                  <c:v>62788.6</c:v>
                </c:pt>
                <c:pt idx="10455">
                  <c:v>62780.7</c:v>
                </c:pt>
                <c:pt idx="10456">
                  <c:v>62775.3</c:v>
                </c:pt>
                <c:pt idx="10457">
                  <c:v>62767.1</c:v>
                </c:pt>
                <c:pt idx="10458">
                  <c:v>62758.9</c:v>
                </c:pt>
                <c:pt idx="10459">
                  <c:v>62753.3</c:v>
                </c:pt>
                <c:pt idx="10460">
                  <c:v>62745</c:v>
                </c:pt>
                <c:pt idx="10461">
                  <c:v>62736.2</c:v>
                </c:pt>
                <c:pt idx="10462">
                  <c:v>62729.8</c:v>
                </c:pt>
                <c:pt idx="10463">
                  <c:v>62719.6</c:v>
                </c:pt>
                <c:pt idx="10464">
                  <c:v>62712.3</c:v>
                </c:pt>
                <c:pt idx="10465">
                  <c:v>62700.9</c:v>
                </c:pt>
                <c:pt idx="10466">
                  <c:v>62688.7</c:v>
                </c:pt>
                <c:pt idx="10467">
                  <c:v>62680.3</c:v>
                </c:pt>
                <c:pt idx="10468">
                  <c:v>62667.1</c:v>
                </c:pt>
                <c:pt idx="10469">
                  <c:v>62658.1</c:v>
                </c:pt>
                <c:pt idx="10470">
                  <c:v>62644</c:v>
                </c:pt>
                <c:pt idx="10471">
                  <c:v>62629.599999999999</c:v>
                </c:pt>
                <c:pt idx="10472">
                  <c:v>62619.7</c:v>
                </c:pt>
                <c:pt idx="10473">
                  <c:v>62604.7</c:v>
                </c:pt>
                <c:pt idx="10474">
                  <c:v>62589.3</c:v>
                </c:pt>
                <c:pt idx="10475">
                  <c:v>62578.9</c:v>
                </c:pt>
                <c:pt idx="10476">
                  <c:v>62563.1</c:v>
                </c:pt>
                <c:pt idx="10477">
                  <c:v>62547.199999999997</c:v>
                </c:pt>
                <c:pt idx="10478">
                  <c:v>62536.6</c:v>
                </c:pt>
                <c:pt idx="10479">
                  <c:v>62520.5</c:v>
                </c:pt>
                <c:pt idx="10480">
                  <c:v>62504.4</c:v>
                </c:pt>
                <c:pt idx="10481">
                  <c:v>62493.7</c:v>
                </c:pt>
                <c:pt idx="10482">
                  <c:v>62477.7</c:v>
                </c:pt>
                <c:pt idx="10483">
                  <c:v>62461.8</c:v>
                </c:pt>
                <c:pt idx="10484">
                  <c:v>62450.7</c:v>
                </c:pt>
                <c:pt idx="10485">
                  <c:v>62433.4</c:v>
                </c:pt>
                <c:pt idx="10486">
                  <c:v>62415.4</c:v>
                </c:pt>
                <c:pt idx="10487">
                  <c:v>62403</c:v>
                </c:pt>
                <c:pt idx="10488">
                  <c:v>62383.9</c:v>
                </c:pt>
                <c:pt idx="10489">
                  <c:v>62364.4</c:v>
                </c:pt>
                <c:pt idx="10490">
                  <c:v>62351.199999999997</c:v>
                </c:pt>
                <c:pt idx="10491">
                  <c:v>62331.1</c:v>
                </c:pt>
                <c:pt idx="10492">
                  <c:v>62310.8</c:v>
                </c:pt>
                <c:pt idx="10493">
                  <c:v>62297.3</c:v>
                </c:pt>
                <c:pt idx="10494">
                  <c:v>62277</c:v>
                </c:pt>
                <c:pt idx="10495">
                  <c:v>62263.5</c:v>
                </c:pt>
                <c:pt idx="10496">
                  <c:v>62243.4</c:v>
                </c:pt>
                <c:pt idx="10497">
                  <c:v>62223.7</c:v>
                </c:pt>
                <c:pt idx="10498">
                  <c:v>62210.7</c:v>
                </c:pt>
                <c:pt idx="10499">
                  <c:v>62191.6</c:v>
                </c:pt>
                <c:pt idx="10500">
                  <c:v>62173.2</c:v>
                </c:pt>
                <c:pt idx="10501">
                  <c:v>62161.2</c:v>
                </c:pt>
                <c:pt idx="10502">
                  <c:v>62144</c:v>
                </c:pt>
                <c:pt idx="10503">
                  <c:v>62127.6</c:v>
                </c:pt>
                <c:pt idx="10504">
                  <c:v>62117.2</c:v>
                </c:pt>
                <c:pt idx="10505">
                  <c:v>62102.400000000001</c:v>
                </c:pt>
                <c:pt idx="10506">
                  <c:v>62088.6</c:v>
                </c:pt>
                <c:pt idx="10507">
                  <c:v>62079.5</c:v>
                </c:pt>
                <c:pt idx="10508">
                  <c:v>62066.2</c:v>
                </c:pt>
                <c:pt idx="10509">
                  <c:v>62053.2</c:v>
                </c:pt>
                <c:pt idx="10510">
                  <c:v>62044.7</c:v>
                </c:pt>
                <c:pt idx="10511">
                  <c:v>62032.2</c:v>
                </c:pt>
                <c:pt idx="10512">
                  <c:v>62019.9</c:v>
                </c:pt>
                <c:pt idx="10513">
                  <c:v>62011.9</c:v>
                </c:pt>
                <c:pt idx="10514">
                  <c:v>62000.2</c:v>
                </c:pt>
                <c:pt idx="10515">
                  <c:v>61988.7</c:v>
                </c:pt>
                <c:pt idx="10516">
                  <c:v>61981.2</c:v>
                </c:pt>
                <c:pt idx="10517">
                  <c:v>61970.2</c:v>
                </c:pt>
                <c:pt idx="10518">
                  <c:v>61959.4</c:v>
                </c:pt>
                <c:pt idx="10519">
                  <c:v>61952.4</c:v>
                </c:pt>
                <c:pt idx="10520">
                  <c:v>61942</c:v>
                </c:pt>
                <c:pt idx="10521">
                  <c:v>61931.9</c:v>
                </c:pt>
                <c:pt idx="10522">
                  <c:v>61925.4</c:v>
                </c:pt>
                <c:pt idx="10523">
                  <c:v>61915.6</c:v>
                </c:pt>
                <c:pt idx="10524">
                  <c:v>61906.2</c:v>
                </c:pt>
                <c:pt idx="10525">
                  <c:v>61900</c:v>
                </c:pt>
                <c:pt idx="10526">
                  <c:v>61890.9</c:v>
                </c:pt>
                <c:pt idx="10527">
                  <c:v>61882</c:v>
                </c:pt>
                <c:pt idx="10528">
                  <c:v>61876.4</c:v>
                </c:pt>
                <c:pt idx="10529">
                  <c:v>61868.5</c:v>
                </c:pt>
                <c:pt idx="10530">
                  <c:v>61861</c:v>
                </c:pt>
                <c:pt idx="10531">
                  <c:v>61856.2</c:v>
                </c:pt>
                <c:pt idx="10532">
                  <c:v>61849.3</c:v>
                </c:pt>
                <c:pt idx="10533">
                  <c:v>61842.6</c:v>
                </c:pt>
                <c:pt idx="10534">
                  <c:v>61838.2</c:v>
                </c:pt>
                <c:pt idx="10535">
                  <c:v>61831.7</c:v>
                </c:pt>
                <c:pt idx="10536">
                  <c:v>61825.1</c:v>
                </c:pt>
                <c:pt idx="10537">
                  <c:v>61820.7</c:v>
                </c:pt>
                <c:pt idx="10538">
                  <c:v>61813.9</c:v>
                </c:pt>
                <c:pt idx="10539">
                  <c:v>61806.8</c:v>
                </c:pt>
                <c:pt idx="10540">
                  <c:v>61801.9</c:v>
                </c:pt>
                <c:pt idx="10541">
                  <c:v>61794.2</c:v>
                </c:pt>
                <c:pt idx="10542">
                  <c:v>61786</c:v>
                </c:pt>
                <c:pt idx="10543">
                  <c:v>61780.2</c:v>
                </c:pt>
                <c:pt idx="10544">
                  <c:v>61771</c:v>
                </c:pt>
                <c:pt idx="10545">
                  <c:v>61761.2</c:v>
                </c:pt>
                <c:pt idx="10546">
                  <c:v>61754.5</c:v>
                </c:pt>
                <c:pt idx="10547">
                  <c:v>61744</c:v>
                </c:pt>
                <c:pt idx="10548">
                  <c:v>61733.1</c:v>
                </c:pt>
                <c:pt idx="10549">
                  <c:v>61725.7</c:v>
                </c:pt>
                <c:pt idx="10550">
                  <c:v>61714.1</c:v>
                </c:pt>
                <c:pt idx="10551">
                  <c:v>61706.2</c:v>
                </c:pt>
                <c:pt idx="10552">
                  <c:v>61694.1</c:v>
                </c:pt>
                <c:pt idx="10553">
                  <c:v>61681.599999999999</c:v>
                </c:pt>
                <c:pt idx="10554">
                  <c:v>61673</c:v>
                </c:pt>
                <c:pt idx="10555">
                  <c:v>61659.9</c:v>
                </c:pt>
                <c:pt idx="10556">
                  <c:v>61646.400000000001</c:v>
                </c:pt>
                <c:pt idx="10557">
                  <c:v>61637.2</c:v>
                </c:pt>
                <c:pt idx="10558">
                  <c:v>61623.199999999997</c:v>
                </c:pt>
                <c:pt idx="10559">
                  <c:v>61608.800000000003</c:v>
                </c:pt>
                <c:pt idx="10560">
                  <c:v>61599.1</c:v>
                </c:pt>
                <c:pt idx="10561">
                  <c:v>61584.2</c:v>
                </c:pt>
                <c:pt idx="10562">
                  <c:v>61569</c:v>
                </c:pt>
                <c:pt idx="10563">
                  <c:v>61558.7</c:v>
                </c:pt>
                <c:pt idx="10564">
                  <c:v>61543</c:v>
                </c:pt>
                <c:pt idx="10565">
                  <c:v>61527</c:v>
                </c:pt>
                <c:pt idx="10566">
                  <c:v>61516.2</c:v>
                </c:pt>
                <c:pt idx="10567">
                  <c:v>61499.8</c:v>
                </c:pt>
                <c:pt idx="10568">
                  <c:v>61483.1</c:v>
                </c:pt>
                <c:pt idx="10569">
                  <c:v>61471.8</c:v>
                </c:pt>
                <c:pt idx="10570">
                  <c:v>61454.7</c:v>
                </c:pt>
                <c:pt idx="10571">
                  <c:v>61437.3</c:v>
                </c:pt>
                <c:pt idx="10572">
                  <c:v>61425.599999999999</c:v>
                </c:pt>
                <c:pt idx="10573">
                  <c:v>61407.8</c:v>
                </c:pt>
                <c:pt idx="10574">
                  <c:v>61389.9</c:v>
                </c:pt>
                <c:pt idx="10575">
                  <c:v>61377.7</c:v>
                </c:pt>
                <c:pt idx="10576">
                  <c:v>61359.4</c:v>
                </c:pt>
                <c:pt idx="10577">
                  <c:v>61340.9</c:v>
                </c:pt>
                <c:pt idx="10578">
                  <c:v>61328.4</c:v>
                </c:pt>
                <c:pt idx="10579">
                  <c:v>61309.1</c:v>
                </c:pt>
                <c:pt idx="10580">
                  <c:v>61289.2</c:v>
                </c:pt>
                <c:pt idx="10581">
                  <c:v>61275.6</c:v>
                </c:pt>
                <c:pt idx="10582">
                  <c:v>61254.6</c:v>
                </c:pt>
                <c:pt idx="10583">
                  <c:v>61233</c:v>
                </c:pt>
                <c:pt idx="10584">
                  <c:v>61218.1</c:v>
                </c:pt>
                <c:pt idx="10585">
                  <c:v>61195.3</c:v>
                </c:pt>
                <c:pt idx="10586">
                  <c:v>61171.9</c:v>
                </c:pt>
                <c:pt idx="10587">
                  <c:v>61155.9</c:v>
                </c:pt>
                <c:pt idx="10588">
                  <c:v>61131.3</c:v>
                </c:pt>
                <c:pt idx="10589">
                  <c:v>61106</c:v>
                </c:pt>
                <c:pt idx="10590">
                  <c:v>61088.7</c:v>
                </c:pt>
                <c:pt idx="10591">
                  <c:v>61062.2</c:v>
                </c:pt>
                <c:pt idx="10592">
                  <c:v>61035.1</c:v>
                </c:pt>
                <c:pt idx="10593">
                  <c:v>61016.6</c:v>
                </c:pt>
                <c:pt idx="10594">
                  <c:v>60988.2</c:v>
                </c:pt>
                <c:pt idx="10595">
                  <c:v>60959.199999999997</c:v>
                </c:pt>
                <c:pt idx="10596">
                  <c:v>60938.8</c:v>
                </c:pt>
                <c:pt idx="10597">
                  <c:v>60904.1</c:v>
                </c:pt>
                <c:pt idx="10598">
                  <c:v>60878.5</c:v>
                </c:pt>
                <c:pt idx="10599">
                  <c:v>60837.4</c:v>
                </c:pt>
                <c:pt idx="10600">
                  <c:v>60794</c:v>
                </c:pt>
                <c:pt idx="10601">
                  <c:v>60764.5</c:v>
                </c:pt>
                <c:pt idx="10602">
                  <c:v>60720.1</c:v>
                </c:pt>
                <c:pt idx="10603">
                  <c:v>60676.7</c:v>
                </c:pt>
                <c:pt idx="10604">
                  <c:v>60648.9</c:v>
                </c:pt>
                <c:pt idx="10605">
                  <c:v>60609.8</c:v>
                </c:pt>
                <c:pt idx="10606">
                  <c:v>60574.8</c:v>
                </c:pt>
                <c:pt idx="10607">
                  <c:v>60554.5</c:v>
                </c:pt>
                <c:pt idx="10608">
                  <c:v>60529.2</c:v>
                </c:pt>
                <c:pt idx="10609">
                  <c:v>60510.400000000001</c:v>
                </c:pt>
                <c:pt idx="10610">
                  <c:v>60499</c:v>
                </c:pt>
                <c:pt idx="10611">
                  <c:v>60482.8</c:v>
                </c:pt>
                <c:pt idx="10612">
                  <c:v>60467.5</c:v>
                </c:pt>
                <c:pt idx="10613">
                  <c:v>60457.8</c:v>
                </c:pt>
                <c:pt idx="10614">
                  <c:v>60443.9</c:v>
                </c:pt>
                <c:pt idx="10615">
                  <c:v>60430.9</c:v>
                </c:pt>
                <c:pt idx="10616">
                  <c:v>60422.6</c:v>
                </c:pt>
                <c:pt idx="10617">
                  <c:v>60410.7</c:v>
                </c:pt>
                <c:pt idx="10618">
                  <c:v>60399.5</c:v>
                </c:pt>
                <c:pt idx="10619">
                  <c:v>60392.3</c:v>
                </c:pt>
                <c:pt idx="10620">
                  <c:v>60381.9</c:v>
                </c:pt>
                <c:pt idx="10621">
                  <c:v>60372</c:v>
                </c:pt>
                <c:pt idx="10622">
                  <c:v>60365.599999999999</c:v>
                </c:pt>
                <c:pt idx="10623">
                  <c:v>60356.4</c:v>
                </c:pt>
                <c:pt idx="10624">
                  <c:v>60347.4</c:v>
                </c:pt>
                <c:pt idx="10625">
                  <c:v>60341.5</c:v>
                </c:pt>
                <c:pt idx="10626">
                  <c:v>60332.9</c:v>
                </c:pt>
                <c:pt idx="10627">
                  <c:v>60324.4</c:v>
                </c:pt>
                <c:pt idx="10628">
                  <c:v>60318.8</c:v>
                </c:pt>
                <c:pt idx="10629">
                  <c:v>60310.400000000001</c:v>
                </c:pt>
                <c:pt idx="10630">
                  <c:v>60302</c:v>
                </c:pt>
                <c:pt idx="10631">
                  <c:v>60296.3</c:v>
                </c:pt>
                <c:pt idx="10632">
                  <c:v>60287.7</c:v>
                </c:pt>
                <c:pt idx="10633">
                  <c:v>60278.9</c:v>
                </c:pt>
                <c:pt idx="10634">
                  <c:v>60272.9</c:v>
                </c:pt>
                <c:pt idx="10635">
                  <c:v>60263.6</c:v>
                </c:pt>
                <c:pt idx="10636">
                  <c:v>60254</c:v>
                </c:pt>
                <c:pt idx="10637">
                  <c:v>60247.7</c:v>
                </c:pt>
                <c:pt idx="10638">
                  <c:v>60238.5</c:v>
                </c:pt>
                <c:pt idx="10639">
                  <c:v>60229.599999999999</c:v>
                </c:pt>
                <c:pt idx="10640">
                  <c:v>60223.8</c:v>
                </c:pt>
                <c:pt idx="10641">
                  <c:v>60215.4</c:v>
                </c:pt>
                <c:pt idx="10642">
                  <c:v>60207.1</c:v>
                </c:pt>
                <c:pt idx="10643">
                  <c:v>60201.7</c:v>
                </c:pt>
                <c:pt idx="10644">
                  <c:v>60193.7</c:v>
                </c:pt>
                <c:pt idx="10645">
                  <c:v>60185.8</c:v>
                </c:pt>
                <c:pt idx="10646">
                  <c:v>60180.5</c:v>
                </c:pt>
                <c:pt idx="10647">
                  <c:v>60172.5</c:v>
                </c:pt>
                <c:pt idx="10648">
                  <c:v>60164.5</c:v>
                </c:pt>
                <c:pt idx="10649">
                  <c:v>60159.1</c:v>
                </c:pt>
                <c:pt idx="10650">
                  <c:v>60150.9</c:v>
                </c:pt>
                <c:pt idx="10651">
                  <c:v>60142.400000000001</c:v>
                </c:pt>
                <c:pt idx="10652">
                  <c:v>60136.7</c:v>
                </c:pt>
                <c:pt idx="10653">
                  <c:v>60127.8</c:v>
                </c:pt>
                <c:pt idx="10654">
                  <c:v>60118.6</c:v>
                </c:pt>
                <c:pt idx="10655">
                  <c:v>60112.3</c:v>
                </c:pt>
                <c:pt idx="10656">
                  <c:v>60102.5</c:v>
                </c:pt>
                <c:pt idx="10657">
                  <c:v>60092.2</c:v>
                </c:pt>
                <c:pt idx="10658">
                  <c:v>60085</c:v>
                </c:pt>
                <c:pt idx="10659">
                  <c:v>60073.8</c:v>
                </c:pt>
                <c:pt idx="10660">
                  <c:v>60061.9</c:v>
                </c:pt>
                <c:pt idx="10661">
                  <c:v>60053.5</c:v>
                </c:pt>
                <c:pt idx="10662">
                  <c:v>60040.1</c:v>
                </c:pt>
                <c:pt idx="10663">
                  <c:v>60025.9</c:v>
                </c:pt>
                <c:pt idx="10664">
                  <c:v>60016</c:v>
                </c:pt>
                <c:pt idx="10665">
                  <c:v>60000.6</c:v>
                </c:pt>
                <c:pt idx="10666">
                  <c:v>59984.7</c:v>
                </c:pt>
                <c:pt idx="10667">
                  <c:v>59973.7</c:v>
                </c:pt>
                <c:pt idx="10668">
                  <c:v>59957</c:v>
                </c:pt>
                <c:pt idx="10669">
                  <c:v>59939.8</c:v>
                </c:pt>
                <c:pt idx="10670">
                  <c:v>59928.2</c:v>
                </c:pt>
                <c:pt idx="10671">
                  <c:v>59910.5</c:v>
                </c:pt>
                <c:pt idx="10672">
                  <c:v>59892.7</c:v>
                </c:pt>
                <c:pt idx="10673">
                  <c:v>59880.800000000003</c:v>
                </c:pt>
                <c:pt idx="10674">
                  <c:v>59862.9</c:v>
                </c:pt>
                <c:pt idx="10675">
                  <c:v>59845</c:v>
                </c:pt>
                <c:pt idx="10676">
                  <c:v>59833.1</c:v>
                </c:pt>
                <c:pt idx="10677">
                  <c:v>59815.5</c:v>
                </c:pt>
                <c:pt idx="10678">
                  <c:v>59798.1</c:v>
                </c:pt>
                <c:pt idx="10679">
                  <c:v>59786.6</c:v>
                </c:pt>
                <c:pt idx="10680">
                  <c:v>59769.8</c:v>
                </c:pt>
                <c:pt idx="10681">
                  <c:v>59753.4</c:v>
                </c:pt>
                <c:pt idx="10682">
                  <c:v>59742.7</c:v>
                </c:pt>
                <c:pt idx="10683">
                  <c:v>59726.7</c:v>
                </c:pt>
                <c:pt idx="10684">
                  <c:v>59710.9</c:v>
                </c:pt>
                <c:pt idx="10685">
                  <c:v>59700.5</c:v>
                </c:pt>
                <c:pt idx="10686">
                  <c:v>59684.9</c:v>
                </c:pt>
                <c:pt idx="10687">
                  <c:v>59669.4</c:v>
                </c:pt>
                <c:pt idx="10688">
                  <c:v>59659.1</c:v>
                </c:pt>
                <c:pt idx="10689">
                  <c:v>59643.6</c:v>
                </c:pt>
                <c:pt idx="10690">
                  <c:v>59628.1</c:v>
                </c:pt>
                <c:pt idx="10691">
                  <c:v>59617.8</c:v>
                </c:pt>
                <c:pt idx="10692">
                  <c:v>59602.2</c:v>
                </c:pt>
                <c:pt idx="10693">
                  <c:v>59586.5</c:v>
                </c:pt>
                <c:pt idx="10694">
                  <c:v>59576</c:v>
                </c:pt>
                <c:pt idx="10695">
                  <c:v>59560</c:v>
                </c:pt>
                <c:pt idx="10696">
                  <c:v>59543.9</c:v>
                </c:pt>
                <c:pt idx="10697">
                  <c:v>59532.9</c:v>
                </c:pt>
                <c:pt idx="10698">
                  <c:v>59516.4</c:v>
                </c:pt>
                <c:pt idx="10699">
                  <c:v>59499.5</c:v>
                </c:pt>
                <c:pt idx="10700">
                  <c:v>59488</c:v>
                </c:pt>
                <c:pt idx="10701">
                  <c:v>59470.6</c:v>
                </c:pt>
                <c:pt idx="10702">
                  <c:v>59452.7</c:v>
                </c:pt>
                <c:pt idx="10703">
                  <c:v>59440.6</c:v>
                </c:pt>
                <c:pt idx="10704">
                  <c:v>59422.2</c:v>
                </c:pt>
                <c:pt idx="10705">
                  <c:v>59404</c:v>
                </c:pt>
                <c:pt idx="10706">
                  <c:v>59392</c:v>
                </c:pt>
                <c:pt idx="10707">
                  <c:v>59374</c:v>
                </c:pt>
                <c:pt idx="10708">
                  <c:v>59356</c:v>
                </c:pt>
                <c:pt idx="10709">
                  <c:v>59344</c:v>
                </c:pt>
                <c:pt idx="10710">
                  <c:v>59325.599999999999</c:v>
                </c:pt>
                <c:pt idx="10711">
                  <c:v>59306.9</c:v>
                </c:pt>
                <c:pt idx="10712">
                  <c:v>59294.1</c:v>
                </c:pt>
                <c:pt idx="10713">
                  <c:v>59274.5</c:v>
                </c:pt>
                <c:pt idx="10714">
                  <c:v>59254.2</c:v>
                </c:pt>
                <c:pt idx="10715">
                  <c:v>59240.2</c:v>
                </c:pt>
                <c:pt idx="10716">
                  <c:v>59218.5</c:v>
                </c:pt>
                <c:pt idx="10717">
                  <c:v>59203.5</c:v>
                </c:pt>
                <c:pt idx="10718">
                  <c:v>59180</c:v>
                </c:pt>
                <c:pt idx="10719">
                  <c:v>59155.199999999997</c:v>
                </c:pt>
                <c:pt idx="10720">
                  <c:v>59138</c:v>
                </c:pt>
                <c:pt idx="10721">
                  <c:v>59110.9</c:v>
                </c:pt>
                <c:pt idx="10722">
                  <c:v>59082.400000000001</c:v>
                </c:pt>
                <c:pt idx="10723">
                  <c:v>59062.2</c:v>
                </c:pt>
                <c:pt idx="10724">
                  <c:v>59025.8</c:v>
                </c:pt>
                <c:pt idx="10725">
                  <c:v>58981.7</c:v>
                </c:pt>
                <c:pt idx="10726">
                  <c:v>58949</c:v>
                </c:pt>
                <c:pt idx="10727">
                  <c:v>58896.6</c:v>
                </c:pt>
                <c:pt idx="10728">
                  <c:v>58841.9</c:v>
                </c:pt>
                <c:pt idx="10729">
                  <c:v>58805.1</c:v>
                </c:pt>
                <c:pt idx="10730">
                  <c:v>58751</c:v>
                </c:pt>
                <c:pt idx="10731">
                  <c:v>58700.1</c:v>
                </c:pt>
                <c:pt idx="10732">
                  <c:v>58668.800000000003</c:v>
                </c:pt>
                <c:pt idx="10733">
                  <c:v>58627.4</c:v>
                </c:pt>
                <c:pt idx="10734">
                  <c:v>58604.4</c:v>
                </c:pt>
                <c:pt idx="10735">
                  <c:v>58576.2</c:v>
                </c:pt>
                <c:pt idx="10736">
                  <c:v>58550.2</c:v>
                </c:pt>
                <c:pt idx="10737">
                  <c:v>58533.8</c:v>
                </c:pt>
                <c:pt idx="10738">
                  <c:v>58510.6</c:v>
                </c:pt>
                <c:pt idx="10739">
                  <c:v>58489</c:v>
                </c:pt>
                <c:pt idx="10740">
                  <c:v>58475.3</c:v>
                </c:pt>
                <c:pt idx="10741">
                  <c:v>58455.7</c:v>
                </c:pt>
                <c:pt idx="10742">
                  <c:v>58437.2</c:v>
                </c:pt>
                <c:pt idx="10743">
                  <c:v>58425.4</c:v>
                </c:pt>
                <c:pt idx="10744">
                  <c:v>58408.3</c:v>
                </c:pt>
                <c:pt idx="10745">
                  <c:v>58391.8</c:v>
                </c:pt>
                <c:pt idx="10746">
                  <c:v>58381</c:v>
                </c:pt>
                <c:pt idx="10747">
                  <c:v>58365.2</c:v>
                </c:pt>
                <c:pt idx="10748">
                  <c:v>58349.599999999999</c:v>
                </c:pt>
                <c:pt idx="10749">
                  <c:v>58339.199999999997</c:v>
                </c:pt>
                <c:pt idx="10750">
                  <c:v>58323.6</c:v>
                </c:pt>
                <c:pt idx="10751">
                  <c:v>58307.7</c:v>
                </c:pt>
                <c:pt idx="10752">
                  <c:v>58296.9</c:v>
                </c:pt>
                <c:pt idx="10753">
                  <c:v>58280.2</c:v>
                </c:pt>
                <c:pt idx="10754">
                  <c:v>58262.9</c:v>
                </c:pt>
                <c:pt idx="10755">
                  <c:v>58250.9</c:v>
                </c:pt>
                <c:pt idx="10756">
                  <c:v>58232.1</c:v>
                </c:pt>
                <c:pt idx="10757">
                  <c:v>58212.1</c:v>
                </c:pt>
                <c:pt idx="10758">
                  <c:v>58198.2</c:v>
                </c:pt>
                <c:pt idx="10759">
                  <c:v>58177.1</c:v>
                </c:pt>
                <c:pt idx="10760">
                  <c:v>58157.5</c:v>
                </c:pt>
                <c:pt idx="10761">
                  <c:v>58145</c:v>
                </c:pt>
                <c:pt idx="10762">
                  <c:v>58126.6</c:v>
                </c:pt>
                <c:pt idx="10763">
                  <c:v>58108.2</c:v>
                </c:pt>
                <c:pt idx="10764">
                  <c:v>58095.5</c:v>
                </c:pt>
                <c:pt idx="10765">
                  <c:v>58075.5</c:v>
                </c:pt>
                <c:pt idx="10766">
                  <c:v>58053.9</c:v>
                </c:pt>
                <c:pt idx="10767">
                  <c:v>58038.2</c:v>
                </c:pt>
                <c:pt idx="10768">
                  <c:v>58012.4</c:v>
                </c:pt>
                <c:pt idx="10769">
                  <c:v>57983.199999999997</c:v>
                </c:pt>
                <c:pt idx="10770">
                  <c:v>57961.599999999999</c:v>
                </c:pt>
                <c:pt idx="10771">
                  <c:v>57925.599999999999</c:v>
                </c:pt>
                <c:pt idx="10772">
                  <c:v>57884.4</c:v>
                </c:pt>
                <c:pt idx="10773">
                  <c:v>57840</c:v>
                </c:pt>
                <c:pt idx="10774">
                  <c:v>57736.7</c:v>
                </c:pt>
                <c:pt idx="10775">
                  <c:v>57611.3</c:v>
                </c:pt>
                <c:pt idx="10776">
                  <c:v>57527.3</c:v>
                </c:pt>
                <c:pt idx="10777">
                  <c:v>57419.1</c:v>
                </c:pt>
                <c:pt idx="10778">
                  <c:v>57352.6</c:v>
                </c:pt>
                <c:pt idx="10779">
                  <c:v>57323.1</c:v>
                </c:pt>
                <c:pt idx="10780">
                  <c:v>57284.9</c:v>
                </c:pt>
                <c:pt idx="10781">
                  <c:v>57253</c:v>
                </c:pt>
                <c:pt idx="10782">
                  <c:v>57234.5</c:v>
                </c:pt>
                <c:pt idx="10783">
                  <c:v>57210</c:v>
                </c:pt>
                <c:pt idx="10784">
                  <c:v>57188.2</c:v>
                </c:pt>
                <c:pt idx="10785">
                  <c:v>57174.5</c:v>
                </c:pt>
                <c:pt idx="10786">
                  <c:v>57154.2</c:v>
                </c:pt>
                <c:pt idx="10787">
                  <c:v>57133.1</c:v>
                </c:pt>
                <c:pt idx="10788">
                  <c:v>57117.9</c:v>
                </c:pt>
                <c:pt idx="10789">
                  <c:v>57092.5</c:v>
                </c:pt>
                <c:pt idx="10790">
                  <c:v>57062.6</c:v>
                </c:pt>
                <c:pt idx="10791">
                  <c:v>57039.7</c:v>
                </c:pt>
                <c:pt idx="10792">
                  <c:v>56999.6</c:v>
                </c:pt>
                <c:pt idx="10793">
                  <c:v>56951.9</c:v>
                </c:pt>
                <c:pt idx="10794">
                  <c:v>56915.7</c:v>
                </c:pt>
                <c:pt idx="10795">
                  <c:v>56854.8</c:v>
                </c:pt>
                <c:pt idx="10796">
                  <c:v>56785.9</c:v>
                </c:pt>
                <c:pt idx="10797">
                  <c:v>56735.5</c:v>
                </c:pt>
                <c:pt idx="10798">
                  <c:v>56653.3</c:v>
                </c:pt>
                <c:pt idx="10799">
                  <c:v>56563</c:v>
                </c:pt>
                <c:pt idx="10800">
                  <c:v>56498.3</c:v>
                </c:pt>
                <c:pt idx="10801">
                  <c:v>56394.400000000001</c:v>
                </c:pt>
                <c:pt idx="10802">
                  <c:v>56282.400000000001</c:v>
                </c:pt>
                <c:pt idx="10803">
                  <c:v>56203.1</c:v>
                </c:pt>
                <c:pt idx="10804">
                  <c:v>56077.4</c:v>
                </c:pt>
                <c:pt idx="10805">
                  <c:v>55945.7</c:v>
                </c:pt>
                <c:pt idx="10806">
                  <c:v>55850.3</c:v>
                </c:pt>
                <c:pt idx="10807">
                  <c:v>55678.5</c:v>
                </c:pt>
                <c:pt idx="10808">
                  <c:v>55450.7</c:v>
                </c:pt>
                <c:pt idx="10809">
                  <c:v>55256</c:v>
                </c:pt>
                <c:pt idx="10810">
                  <c:v>54841.1</c:v>
                </c:pt>
                <c:pt idx="10811">
                  <c:v>53809</c:v>
                </c:pt>
                <c:pt idx="10812">
                  <c:v>52936.1</c:v>
                </c:pt>
                <c:pt idx="10813">
                  <c:v>51323.7</c:v>
                </c:pt>
                <c:pt idx="10814">
                  <c:v>49291.6</c:v>
                </c:pt>
              </c:numCache>
            </c:numRef>
          </c:yVal>
          <c:smooth val="0"/>
          <c:extLst>
            <c:ext xmlns:c16="http://schemas.microsoft.com/office/drawing/2014/chart" uri="{C3380CC4-5D6E-409C-BE32-E72D297353CC}">
              <c16:uniqueId val="{00000003-4722-4B1F-B7D4-3DCFC769298F}"/>
            </c:ext>
          </c:extLst>
        </c:ser>
        <c:dLbls>
          <c:showLegendKey val="0"/>
          <c:showVal val="0"/>
          <c:showCatName val="0"/>
          <c:showSerName val="0"/>
          <c:showPercent val="0"/>
          <c:showBubbleSize val="0"/>
        </c:dLbls>
        <c:axId val="410737664"/>
        <c:axId val="410748032"/>
      </c:scatterChart>
      <c:valAx>
        <c:axId val="410737664"/>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10748032"/>
        <c:crosses val="autoZero"/>
        <c:crossBetween val="midCat"/>
        <c:majorUnit val="5"/>
        <c:minorUnit val="2.5"/>
      </c:valAx>
      <c:valAx>
        <c:axId val="410748032"/>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10737664"/>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54951382691960926"/>
          <c:y val="0.54213218062329949"/>
          <c:w val="0.40543136012872144"/>
          <c:h val="0.272144628855853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86-1.5-P-35</c:v>
          </c:tx>
          <c:spPr>
            <a:ln w="12700">
              <a:solidFill>
                <a:srgbClr val="FF0000"/>
              </a:solidFill>
              <a:prstDash val="sysDot"/>
            </a:ln>
          </c:spPr>
          <c:marker>
            <c:symbol val="none"/>
          </c:marker>
          <c:xVal>
            <c:numRef>
              <c:f>'2H10-1.5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82999999999999</c:v>
                </c:pt>
              </c:numCache>
            </c:numRef>
          </c:xVal>
          <c:yVal>
            <c:numRef>
              <c:f>'2H10-1.5 - F'!$C$3:$C$10003</c:f>
              <c:numCache>
                <c:formatCode>General</c:formatCode>
                <c:ptCount val="10001"/>
                <c:pt idx="0">
                  <c:v>0</c:v>
                </c:pt>
                <c:pt idx="1">
                  <c:v>935.6</c:v>
                </c:pt>
                <c:pt idx="2">
                  <c:v>993.7</c:v>
                </c:pt>
                <c:pt idx="3">
                  <c:v>1051.3</c:v>
                </c:pt>
                <c:pt idx="4">
                  <c:v>1108.4000000000001</c:v>
                </c:pt>
                <c:pt idx="5">
                  <c:v>1165.4000000000001</c:v>
                </c:pt>
                <c:pt idx="6">
                  <c:v>1222.0999999999999</c:v>
                </c:pt>
                <c:pt idx="7">
                  <c:v>1278.5999999999999</c:v>
                </c:pt>
                <c:pt idx="8">
                  <c:v>1334.9</c:v>
                </c:pt>
                <c:pt idx="9">
                  <c:v>1390.6</c:v>
                </c:pt>
                <c:pt idx="10">
                  <c:v>1445.2</c:v>
                </c:pt>
                <c:pt idx="11">
                  <c:v>1496.6</c:v>
                </c:pt>
                <c:pt idx="12">
                  <c:v>1543.6</c:v>
                </c:pt>
                <c:pt idx="13">
                  <c:v>1582.9</c:v>
                </c:pt>
                <c:pt idx="14">
                  <c:v>1621.9</c:v>
                </c:pt>
                <c:pt idx="15">
                  <c:v>1661.2</c:v>
                </c:pt>
                <c:pt idx="16">
                  <c:v>1700.5</c:v>
                </c:pt>
                <c:pt idx="17">
                  <c:v>1739.7</c:v>
                </c:pt>
                <c:pt idx="18">
                  <c:v>1778.5</c:v>
                </c:pt>
                <c:pt idx="19">
                  <c:v>1817.1</c:v>
                </c:pt>
                <c:pt idx="20">
                  <c:v>1855.8</c:v>
                </c:pt>
                <c:pt idx="21">
                  <c:v>1894.7</c:v>
                </c:pt>
                <c:pt idx="22">
                  <c:v>1933.8</c:v>
                </c:pt>
                <c:pt idx="23">
                  <c:v>1973.1</c:v>
                </c:pt>
                <c:pt idx="24">
                  <c:v>2012.8</c:v>
                </c:pt>
                <c:pt idx="25">
                  <c:v>2051.6</c:v>
                </c:pt>
                <c:pt idx="26">
                  <c:v>2089.9</c:v>
                </c:pt>
                <c:pt idx="27">
                  <c:v>2127.5</c:v>
                </c:pt>
                <c:pt idx="28">
                  <c:v>2164.4</c:v>
                </c:pt>
                <c:pt idx="29">
                  <c:v>2200.8000000000002</c:v>
                </c:pt>
                <c:pt idx="30">
                  <c:v>2236.6999999999998</c:v>
                </c:pt>
                <c:pt idx="31">
                  <c:v>2272.1</c:v>
                </c:pt>
                <c:pt idx="32">
                  <c:v>2307.1</c:v>
                </c:pt>
                <c:pt idx="33">
                  <c:v>2341.6999999999998</c:v>
                </c:pt>
                <c:pt idx="34">
                  <c:v>2375.6</c:v>
                </c:pt>
                <c:pt idx="35">
                  <c:v>2408.8000000000002</c:v>
                </c:pt>
                <c:pt idx="36">
                  <c:v>2441.3000000000002</c:v>
                </c:pt>
                <c:pt idx="37">
                  <c:v>2473.1</c:v>
                </c:pt>
                <c:pt idx="38">
                  <c:v>2504.1999999999998</c:v>
                </c:pt>
                <c:pt idx="39">
                  <c:v>2534.8000000000002</c:v>
                </c:pt>
                <c:pt idx="40">
                  <c:v>2595.4</c:v>
                </c:pt>
                <c:pt idx="41">
                  <c:v>2626</c:v>
                </c:pt>
                <c:pt idx="42">
                  <c:v>2688.6</c:v>
                </c:pt>
                <c:pt idx="43">
                  <c:v>2720.6</c:v>
                </c:pt>
                <c:pt idx="44">
                  <c:v>2752.9</c:v>
                </c:pt>
                <c:pt idx="45">
                  <c:v>2785.7</c:v>
                </c:pt>
                <c:pt idx="46">
                  <c:v>2818.9</c:v>
                </c:pt>
                <c:pt idx="47">
                  <c:v>2852.8</c:v>
                </c:pt>
                <c:pt idx="48">
                  <c:v>2887.2</c:v>
                </c:pt>
                <c:pt idx="49">
                  <c:v>2922.3</c:v>
                </c:pt>
                <c:pt idx="50">
                  <c:v>2957.9</c:v>
                </c:pt>
                <c:pt idx="51">
                  <c:v>2994.1</c:v>
                </c:pt>
                <c:pt idx="52">
                  <c:v>3030.9</c:v>
                </c:pt>
                <c:pt idx="53">
                  <c:v>3067.9</c:v>
                </c:pt>
                <c:pt idx="54">
                  <c:v>3105.3</c:v>
                </c:pt>
                <c:pt idx="55">
                  <c:v>3142.8</c:v>
                </c:pt>
                <c:pt idx="56">
                  <c:v>3180.5</c:v>
                </c:pt>
                <c:pt idx="57">
                  <c:v>3218.5</c:v>
                </c:pt>
                <c:pt idx="58">
                  <c:v>3257</c:v>
                </c:pt>
                <c:pt idx="59">
                  <c:v>3296</c:v>
                </c:pt>
                <c:pt idx="60">
                  <c:v>3335.6</c:v>
                </c:pt>
                <c:pt idx="61">
                  <c:v>3375.5</c:v>
                </c:pt>
                <c:pt idx="62">
                  <c:v>3415.7</c:v>
                </c:pt>
                <c:pt idx="63">
                  <c:v>3456.1</c:v>
                </c:pt>
                <c:pt idx="64">
                  <c:v>3496.5</c:v>
                </c:pt>
                <c:pt idx="65">
                  <c:v>3536.9</c:v>
                </c:pt>
                <c:pt idx="66">
                  <c:v>3577.1</c:v>
                </c:pt>
                <c:pt idx="67">
                  <c:v>3655.5</c:v>
                </c:pt>
                <c:pt idx="68">
                  <c:v>3694.5</c:v>
                </c:pt>
                <c:pt idx="69">
                  <c:v>3733</c:v>
                </c:pt>
                <c:pt idx="70">
                  <c:v>3770.8</c:v>
                </c:pt>
                <c:pt idx="71">
                  <c:v>3807.7</c:v>
                </c:pt>
                <c:pt idx="72">
                  <c:v>3843.8</c:v>
                </c:pt>
                <c:pt idx="73">
                  <c:v>3879</c:v>
                </c:pt>
                <c:pt idx="74">
                  <c:v>3913.5</c:v>
                </c:pt>
                <c:pt idx="75">
                  <c:v>3947.3</c:v>
                </c:pt>
                <c:pt idx="76">
                  <c:v>3980.4</c:v>
                </c:pt>
                <c:pt idx="77">
                  <c:v>4013</c:v>
                </c:pt>
                <c:pt idx="78">
                  <c:v>4045.2</c:v>
                </c:pt>
                <c:pt idx="79">
                  <c:v>4077.3</c:v>
                </c:pt>
                <c:pt idx="80">
                  <c:v>4109.2</c:v>
                </c:pt>
                <c:pt idx="81">
                  <c:v>4140.8999999999996</c:v>
                </c:pt>
                <c:pt idx="82">
                  <c:v>4172.3</c:v>
                </c:pt>
                <c:pt idx="83">
                  <c:v>4203.7</c:v>
                </c:pt>
                <c:pt idx="84">
                  <c:v>4235.3</c:v>
                </c:pt>
                <c:pt idx="85">
                  <c:v>4267.1000000000004</c:v>
                </c:pt>
                <c:pt idx="86">
                  <c:v>4299.2</c:v>
                </c:pt>
                <c:pt idx="87">
                  <c:v>4331.8</c:v>
                </c:pt>
                <c:pt idx="88">
                  <c:v>4364.8999999999996</c:v>
                </c:pt>
                <c:pt idx="89">
                  <c:v>4398.7</c:v>
                </c:pt>
                <c:pt idx="90">
                  <c:v>4433.1000000000004</c:v>
                </c:pt>
                <c:pt idx="91">
                  <c:v>4468.2</c:v>
                </c:pt>
                <c:pt idx="92">
                  <c:v>4505.3999999999996</c:v>
                </c:pt>
                <c:pt idx="93">
                  <c:v>4540.1000000000004</c:v>
                </c:pt>
                <c:pt idx="94">
                  <c:v>4578</c:v>
                </c:pt>
                <c:pt idx="95">
                  <c:v>4615</c:v>
                </c:pt>
                <c:pt idx="96">
                  <c:v>4652.5</c:v>
                </c:pt>
                <c:pt idx="97">
                  <c:v>4690.3</c:v>
                </c:pt>
                <c:pt idx="98">
                  <c:v>4728.1000000000004</c:v>
                </c:pt>
                <c:pt idx="99">
                  <c:v>4766.2</c:v>
                </c:pt>
                <c:pt idx="100">
                  <c:v>4804.2</c:v>
                </c:pt>
                <c:pt idx="101">
                  <c:v>4842</c:v>
                </c:pt>
                <c:pt idx="102">
                  <c:v>4878.5</c:v>
                </c:pt>
                <c:pt idx="103">
                  <c:v>4916</c:v>
                </c:pt>
                <c:pt idx="104">
                  <c:v>4953.5</c:v>
                </c:pt>
                <c:pt idx="105">
                  <c:v>4990.6000000000004</c:v>
                </c:pt>
                <c:pt idx="106">
                  <c:v>5027.3999999999996</c:v>
                </c:pt>
                <c:pt idx="107">
                  <c:v>5063.8</c:v>
                </c:pt>
                <c:pt idx="108">
                  <c:v>5099.8999999999996</c:v>
                </c:pt>
                <c:pt idx="109">
                  <c:v>5135.7</c:v>
                </c:pt>
                <c:pt idx="110">
                  <c:v>5171.2</c:v>
                </c:pt>
                <c:pt idx="111">
                  <c:v>5206.3</c:v>
                </c:pt>
                <c:pt idx="112">
                  <c:v>5240.8999999999996</c:v>
                </c:pt>
                <c:pt idx="113">
                  <c:v>5275.1</c:v>
                </c:pt>
                <c:pt idx="114">
                  <c:v>5309</c:v>
                </c:pt>
                <c:pt idx="115">
                  <c:v>5342.3</c:v>
                </c:pt>
                <c:pt idx="116">
                  <c:v>5375.2</c:v>
                </c:pt>
                <c:pt idx="117">
                  <c:v>5407.5</c:v>
                </c:pt>
                <c:pt idx="118">
                  <c:v>5439.3</c:v>
                </c:pt>
                <c:pt idx="119">
                  <c:v>5472</c:v>
                </c:pt>
                <c:pt idx="120">
                  <c:v>5503</c:v>
                </c:pt>
                <c:pt idx="121">
                  <c:v>5563.2</c:v>
                </c:pt>
                <c:pt idx="122">
                  <c:v>5592.3</c:v>
                </c:pt>
                <c:pt idx="123">
                  <c:v>5620.8</c:v>
                </c:pt>
                <c:pt idx="124">
                  <c:v>5649</c:v>
                </c:pt>
                <c:pt idx="125">
                  <c:v>5677</c:v>
                </c:pt>
                <c:pt idx="126">
                  <c:v>5705.3</c:v>
                </c:pt>
                <c:pt idx="127">
                  <c:v>5761.8</c:v>
                </c:pt>
                <c:pt idx="128">
                  <c:v>5822</c:v>
                </c:pt>
                <c:pt idx="129">
                  <c:v>5853.4</c:v>
                </c:pt>
                <c:pt idx="130">
                  <c:v>5885.6</c:v>
                </c:pt>
                <c:pt idx="131">
                  <c:v>5918.3</c:v>
                </c:pt>
                <c:pt idx="132">
                  <c:v>5951.6</c:v>
                </c:pt>
                <c:pt idx="133">
                  <c:v>5985.4</c:v>
                </c:pt>
                <c:pt idx="134">
                  <c:v>6019.7</c:v>
                </c:pt>
                <c:pt idx="135">
                  <c:v>6054.5</c:v>
                </c:pt>
                <c:pt idx="136">
                  <c:v>6125.6</c:v>
                </c:pt>
                <c:pt idx="137">
                  <c:v>6161.7</c:v>
                </c:pt>
                <c:pt idx="138">
                  <c:v>6198.1</c:v>
                </c:pt>
                <c:pt idx="139">
                  <c:v>6234.4</c:v>
                </c:pt>
                <c:pt idx="140">
                  <c:v>6270.4</c:v>
                </c:pt>
                <c:pt idx="141">
                  <c:v>6306.2</c:v>
                </c:pt>
                <c:pt idx="142">
                  <c:v>6341.5</c:v>
                </c:pt>
                <c:pt idx="143">
                  <c:v>6376.5</c:v>
                </c:pt>
                <c:pt idx="144">
                  <c:v>6411.3</c:v>
                </c:pt>
                <c:pt idx="145">
                  <c:v>6445.7</c:v>
                </c:pt>
                <c:pt idx="146">
                  <c:v>6480.2</c:v>
                </c:pt>
                <c:pt idx="147">
                  <c:v>6514.6</c:v>
                </c:pt>
                <c:pt idx="148">
                  <c:v>6548.7</c:v>
                </c:pt>
                <c:pt idx="149">
                  <c:v>6582.5</c:v>
                </c:pt>
                <c:pt idx="150">
                  <c:v>6615.7</c:v>
                </c:pt>
                <c:pt idx="151">
                  <c:v>6648.3</c:v>
                </c:pt>
                <c:pt idx="152">
                  <c:v>6680.3</c:v>
                </c:pt>
                <c:pt idx="153">
                  <c:v>6711.9</c:v>
                </c:pt>
                <c:pt idx="154">
                  <c:v>6743</c:v>
                </c:pt>
                <c:pt idx="155">
                  <c:v>6773.7</c:v>
                </c:pt>
                <c:pt idx="156">
                  <c:v>6803.9</c:v>
                </c:pt>
                <c:pt idx="157">
                  <c:v>6833.9</c:v>
                </c:pt>
                <c:pt idx="158">
                  <c:v>6863.5</c:v>
                </c:pt>
                <c:pt idx="159">
                  <c:v>6892.7</c:v>
                </c:pt>
                <c:pt idx="160">
                  <c:v>6921.6</c:v>
                </c:pt>
                <c:pt idx="161">
                  <c:v>6950.1</c:v>
                </c:pt>
                <c:pt idx="162">
                  <c:v>6978.3</c:v>
                </c:pt>
                <c:pt idx="163">
                  <c:v>7006.2</c:v>
                </c:pt>
                <c:pt idx="164">
                  <c:v>7034.1</c:v>
                </c:pt>
                <c:pt idx="165">
                  <c:v>7062.1</c:v>
                </c:pt>
                <c:pt idx="166">
                  <c:v>7090.2</c:v>
                </c:pt>
                <c:pt idx="167">
                  <c:v>7118.5</c:v>
                </c:pt>
                <c:pt idx="168">
                  <c:v>7176.4</c:v>
                </c:pt>
                <c:pt idx="169">
                  <c:v>7205</c:v>
                </c:pt>
                <c:pt idx="170">
                  <c:v>7234.7</c:v>
                </c:pt>
                <c:pt idx="171">
                  <c:v>7264.7</c:v>
                </c:pt>
                <c:pt idx="172">
                  <c:v>7295.2</c:v>
                </c:pt>
                <c:pt idx="173">
                  <c:v>7326</c:v>
                </c:pt>
                <c:pt idx="174">
                  <c:v>7357.7</c:v>
                </c:pt>
                <c:pt idx="175">
                  <c:v>7420.7</c:v>
                </c:pt>
                <c:pt idx="176">
                  <c:v>7485.1</c:v>
                </c:pt>
                <c:pt idx="177">
                  <c:v>7517.2</c:v>
                </c:pt>
                <c:pt idx="178">
                  <c:v>7549.4</c:v>
                </c:pt>
                <c:pt idx="179">
                  <c:v>7581.1</c:v>
                </c:pt>
                <c:pt idx="180">
                  <c:v>7612.5</c:v>
                </c:pt>
                <c:pt idx="181">
                  <c:v>7643.5</c:v>
                </c:pt>
                <c:pt idx="182">
                  <c:v>7674.5</c:v>
                </c:pt>
                <c:pt idx="183">
                  <c:v>7705.5</c:v>
                </c:pt>
                <c:pt idx="184">
                  <c:v>7736.6</c:v>
                </c:pt>
                <c:pt idx="185">
                  <c:v>7767.6</c:v>
                </c:pt>
                <c:pt idx="186">
                  <c:v>7829.5</c:v>
                </c:pt>
                <c:pt idx="187">
                  <c:v>7860.3</c:v>
                </c:pt>
                <c:pt idx="188">
                  <c:v>7891</c:v>
                </c:pt>
                <c:pt idx="189">
                  <c:v>7921.4</c:v>
                </c:pt>
                <c:pt idx="190">
                  <c:v>7951.4</c:v>
                </c:pt>
                <c:pt idx="191">
                  <c:v>7981.2</c:v>
                </c:pt>
                <c:pt idx="192">
                  <c:v>8010.4</c:v>
                </c:pt>
                <c:pt idx="193">
                  <c:v>8039.8</c:v>
                </c:pt>
                <c:pt idx="194">
                  <c:v>8069.1</c:v>
                </c:pt>
                <c:pt idx="195">
                  <c:v>8098.2</c:v>
                </c:pt>
                <c:pt idx="196">
                  <c:v>8127.1</c:v>
                </c:pt>
                <c:pt idx="197">
                  <c:v>8155.8</c:v>
                </c:pt>
                <c:pt idx="198">
                  <c:v>8183.7</c:v>
                </c:pt>
                <c:pt idx="199">
                  <c:v>8212.2000000000007</c:v>
                </c:pt>
                <c:pt idx="200">
                  <c:v>8240.7000000000007</c:v>
                </c:pt>
                <c:pt idx="201">
                  <c:v>8268.6</c:v>
                </c:pt>
                <c:pt idx="202">
                  <c:v>8296.4</c:v>
                </c:pt>
                <c:pt idx="203">
                  <c:v>8324.5</c:v>
                </c:pt>
                <c:pt idx="204">
                  <c:v>8351.7000000000007</c:v>
                </c:pt>
                <c:pt idx="205">
                  <c:v>8378.9</c:v>
                </c:pt>
                <c:pt idx="206">
                  <c:v>8406.2000000000007</c:v>
                </c:pt>
                <c:pt idx="207">
                  <c:v>8434.1</c:v>
                </c:pt>
                <c:pt idx="208">
                  <c:v>8462.1</c:v>
                </c:pt>
                <c:pt idx="209">
                  <c:v>8490</c:v>
                </c:pt>
                <c:pt idx="210">
                  <c:v>8545.7000000000007</c:v>
                </c:pt>
                <c:pt idx="211">
                  <c:v>8574</c:v>
                </c:pt>
                <c:pt idx="212">
                  <c:v>8602.7000000000007</c:v>
                </c:pt>
                <c:pt idx="213">
                  <c:v>8631.2000000000007</c:v>
                </c:pt>
                <c:pt idx="214">
                  <c:v>8659.7999999999993</c:v>
                </c:pt>
                <c:pt idx="215">
                  <c:v>8688.6</c:v>
                </c:pt>
                <c:pt idx="216">
                  <c:v>8717.6</c:v>
                </c:pt>
                <c:pt idx="217">
                  <c:v>8746.9</c:v>
                </c:pt>
                <c:pt idx="218">
                  <c:v>8776.5</c:v>
                </c:pt>
                <c:pt idx="219">
                  <c:v>8806.5</c:v>
                </c:pt>
                <c:pt idx="220">
                  <c:v>8836.7000000000007</c:v>
                </c:pt>
                <c:pt idx="221">
                  <c:v>8867.1</c:v>
                </c:pt>
                <c:pt idx="222">
                  <c:v>8897.5</c:v>
                </c:pt>
                <c:pt idx="223">
                  <c:v>8928.1</c:v>
                </c:pt>
                <c:pt idx="224">
                  <c:v>8989.7999999999993</c:v>
                </c:pt>
                <c:pt idx="225">
                  <c:v>9020.7999999999993</c:v>
                </c:pt>
                <c:pt idx="226">
                  <c:v>9051.7000000000007</c:v>
                </c:pt>
                <c:pt idx="227">
                  <c:v>9082.2000000000007</c:v>
                </c:pt>
                <c:pt idx="228">
                  <c:v>9113.1</c:v>
                </c:pt>
                <c:pt idx="229">
                  <c:v>9143.9</c:v>
                </c:pt>
                <c:pt idx="230">
                  <c:v>9174.5</c:v>
                </c:pt>
                <c:pt idx="231">
                  <c:v>9204.7999999999993</c:v>
                </c:pt>
                <c:pt idx="232">
                  <c:v>9235</c:v>
                </c:pt>
                <c:pt idx="233">
                  <c:v>9265</c:v>
                </c:pt>
                <c:pt idx="234">
                  <c:v>9294.4</c:v>
                </c:pt>
                <c:pt idx="235">
                  <c:v>9322.5</c:v>
                </c:pt>
                <c:pt idx="236">
                  <c:v>9351.2999999999993</c:v>
                </c:pt>
                <c:pt idx="237">
                  <c:v>9379.6</c:v>
                </c:pt>
                <c:pt idx="238">
                  <c:v>9407.6</c:v>
                </c:pt>
                <c:pt idx="239">
                  <c:v>9435</c:v>
                </c:pt>
                <c:pt idx="240">
                  <c:v>9461.9</c:v>
                </c:pt>
                <c:pt idx="241">
                  <c:v>9488.9</c:v>
                </c:pt>
                <c:pt idx="242">
                  <c:v>9514.7000000000007</c:v>
                </c:pt>
                <c:pt idx="243">
                  <c:v>9540</c:v>
                </c:pt>
                <c:pt idx="244">
                  <c:v>9565</c:v>
                </c:pt>
                <c:pt idx="245">
                  <c:v>9589.7999999999993</c:v>
                </c:pt>
                <c:pt idx="246">
                  <c:v>9614.6</c:v>
                </c:pt>
                <c:pt idx="247">
                  <c:v>9639.4</c:v>
                </c:pt>
                <c:pt idx="248">
                  <c:v>9664.2999999999993</c:v>
                </c:pt>
                <c:pt idx="249">
                  <c:v>9689.4</c:v>
                </c:pt>
                <c:pt idx="250">
                  <c:v>9740.6</c:v>
                </c:pt>
                <c:pt idx="251">
                  <c:v>9766.4</c:v>
                </c:pt>
                <c:pt idx="252">
                  <c:v>9792.4</c:v>
                </c:pt>
                <c:pt idx="253">
                  <c:v>9818.7000000000007</c:v>
                </c:pt>
                <c:pt idx="254">
                  <c:v>9845.2000000000007</c:v>
                </c:pt>
                <c:pt idx="255">
                  <c:v>9871.9</c:v>
                </c:pt>
                <c:pt idx="256">
                  <c:v>9898.9</c:v>
                </c:pt>
                <c:pt idx="257">
                  <c:v>9926.2000000000007</c:v>
                </c:pt>
                <c:pt idx="258">
                  <c:v>9953.5</c:v>
                </c:pt>
                <c:pt idx="259">
                  <c:v>9981.1</c:v>
                </c:pt>
                <c:pt idx="260">
                  <c:v>10009.799999999999</c:v>
                </c:pt>
                <c:pt idx="261">
                  <c:v>10038.799999999999</c:v>
                </c:pt>
                <c:pt idx="262">
                  <c:v>10067.799999999999</c:v>
                </c:pt>
                <c:pt idx="263">
                  <c:v>10097</c:v>
                </c:pt>
                <c:pt idx="264">
                  <c:v>10126.299999999999</c:v>
                </c:pt>
                <c:pt idx="265">
                  <c:v>10155.700000000001</c:v>
                </c:pt>
                <c:pt idx="266">
                  <c:v>10214.799999999999</c:v>
                </c:pt>
                <c:pt idx="267">
                  <c:v>10244.5</c:v>
                </c:pt>
                <c:pt idx="268">
                  <c:v>10274.299999999999</c:v>
                </c:pt>
                <c:pt idx="269">
                  <c:v>10304.1</c:v>
                </c:pt>
                <c:pt idx="270">
                  <c:v>10333.700000000001</c:v>
                </c:pt>
                <c:pt idx="271">
                  <c:v>10363</c:v>
                </c:pt>
                <c:pt idx="272">
                  <c:v>10392.6</c:v>
                </c:pt>
                <c:pt idx="273">
                  <c:v>10421</c:v>
                </c:pt>
                <c:pt idx="274">
                  <c:v>10448.799999999999</c:v>
                </c:pt>
                <c:pt idx="275">
                  <c:v>10476</c:v>
                </c:pt>
                <c:pt idx="276">
                  <c:v>10502.7</c:v>
                </c:pt>
                <c:pt idx="277">
                  <c:v>10529.1</c:v>
                </c:pt>
                <c:pt idx="278">
                  <c:v>10555.3</c:v>
                </c:pt>
                <c:pt idx="279">
                  <c:v>10606.4</c:v>
                </c:pt>
                <c:pt idx="280">
                  <c:v>10655.8</c:v>
                </c:pt>
                <c:pt idx="281">
                  <c:v>10703.2</c:v>
                </c:pt>
                <c:pt idx="282">
                  <c:v>10726.3</c:v>
                </c:pt>
                <c:pt idx="283">
                  <c:v>10749.2</c:v>
                </c:pt>
                <c:pt idx="284">
                  <c:v>10772</c:v>
                </c:pt>
                <c:pt idx="285">
                  <c:v>10794.8</c:v>
                </c:pt>
                <c:pt idx="286">
                  <c:v>10817.9</c:v>
                </c:pt>
                <c:pt idx="287">
                  <c:v>10866.2</c:v>
                </c:pt>
                <c:pt idx="288">
                  <c:v>10889.6</c:v>
                </c:pt>
                <c:pt idx="289">
                  <c:v>10914.5</c:v>
                </c:pt>
                <c:pt idx="290">
                  <c:v>10939.7</c:v>
                </c:pt>
                <c:pt idx="291">
                  <c:v>10965.5</c:v>
                </c:pt>
                <c:pt idx="292">
                  <c:v>10991.7</c:v>
                </c:pt>
                <c:pt idx="293">
                  <c:v>11018.6</c:v>
                </c:pt>
                <c:pt idx="294">
                  <c:v>11045.9</c:v>
                </c:pt>
                <c:pt idx="295">
                  <c:v>11073.6</c:v>
                </c:pt>
                <c:pt idx="296">
                  <c:v>11101.7</c:v>
                </c:pt>
                <c:pt idx="297">
                  <c:v>11130</c:v>
                </c:pt>
                <c:pt idx="298">
                  <c:v>11158.4</c:v>
                </c:pt>
                <c:pt idx="299">
                  <c:v>11187.2</c:v>
                </c:pt>
                <c:pt idx="300">
                  <c:v>11245.3</c:v>
                </c:pt>
                <c:pt idx="301">
                  <c:v>11274.4</c:v>
                </c:pt>
                <c:pt idx="302">
                  <c:v>11303.3</c:v>
                </c:pt>
                <c:pt idx="303">
                  <c:v>11332.2</c:v>
                </c:pt>
                <c:pt idx="304">
                  <c:v>11389.2</c:v>
                </c:pt>
                <c:pt idx="305">
                  <c:v>11417.3</c:v>
                </c:pt>
                <c:pt idx="306">
                  <c:v>11445.1</c:v>
                </c:pt>
                <c:pt idx="307">
                  <c:v>11499.4</c:v>
                </c:pt>
                <c:pt idx="308">
                  <c:v>11525.5</c:v>
                </c:pt>
                <c:pt idx="309">
                  <c:v>11550.8</c:v>
                </c:pt>
                <c:pt idx="310">
                  <c:v>11575.5</c:v>
                </c:pt>
                <c:pt idx="311">
                  <c:v>11599.6</c:v>
                </c:pt>
                <c:pt idx="312">
                  <c:v>11624.2</c:v>
                </c:pt>
                <c:pt idx="313">
                  <c:v>11647.9</c:v>
                </c:pt>
                <c:pt idx="314">
                  <c:v>11669</c:v>
                </c:pt>
                <c:pt idx="315">
                  <c:v>11691.2</c:v>
                </c:pt>
                <c:pt idx="316">
                  <c:v>11713.6</c:v>
                </c:pt>
                <c:pt idx="317">
                  <c:v>11735.4</c:v>
                </c:pt>
                <c:pt idx="318">
                  <c:v>11757.3</c:v>
                </c:pt>
                <c:pt idx="319">
                  <c:v>11779.5</c:v>
                </c:pt>
                <c:pt idx="320">
                  <c:v>11801.9</c:v>
                </c:pt>
                <c:pt idx="321">
                  <c:v>11824.4</c:v>
                </c:pt>
                <c:pt idx="322">
                  <c:v>11847.1</c:v>
                </c:pt>
                <c:pt idx="323">
                  <c:v>11870.2</c:v>
                </c:pt>
                <c:pt idx="324">
                  <c:v>11893.8</c:v>
                </c:pt>
                <c:pt idx="325">
                  <c:v>11918</c:v>
                </c:pt>
                <c:pt idx="326">
                  <c:v>11942.7</c:v>
                </c:pt>
                <c:pt idx="327">
                  <c:v>11993.2</c:v>
                </c:pt>
                <c:pt idx="328">
                  <c:v>12018.7</c:v>
                </c:pt>
                <c:pt idx="329">
                  <c:v>12045.1</c:v>
                </c:pt>
                <c:pt idx="330">
                  <c:v>12071.8</c:v>
                </c:pt>
                <c:pt idx="331">
                  <c:v>12098.3</c:v>
                </c:pt>
                <c:pt idx="332">
                  <c:v>12125.7</c:v>
                </c:pt>
                <c:pt idx="333">
                  <c:v>12153.6</c:v>
                </c:pt>
                <c:pt idx="334">
                  <c:v>12181.8</c:v>
                </c:pt>
                <c:pt idx="335">
                  <c:v>12210.2</c:v>
                </c:pt>
                <c:pt idx="336">
                  <c:v>12238.7</c:v>
                </c:pt>
                <c:pt idx="337">
                  <c:v>12266.7</c:v>
                </c:pt>
                <c:pt idx="338">
                  <c:v>12294.8</c:v>
                </c:pt>
                <c:pt idx="339">
                  <c:v>12322.8</c:v>
                </c:pt>
                <c:pt idx="340">
                  <c:v>12350.6</c:v>
                </c:pt>
                <c:pt idx="341">
                  <c:v>12378.2</c:v>
                </c:pt>
                <c:pt idx="342">
                  <c:v>12405.8</c:v>
                </c:pt>
                <c:pt idx="343">
                  <c:v>12433.2</c:v>
                </c:pt>
                <c:pt idx="344">
                  <c:v>12460.5</c:v>
                </c:pt>
                <c:pt idx="345">
                  <c:v>12487.1</c:v>
                </c:pt>
                <c:pt idx="346">
                  <c:v>12513.8</c:v>
                </c:pt>
                <c:pt idx="347">
                  <c:v>12540.5</c:v>
                </c:pt>
                <c:pt idx="348">
                  <c:v>12566.9</c:v>
                </c:pt>
                <c:pt idx="349">
                  <c:v>12594</c:v>
                </c:pt>
                <c:pt idx="350">
                  <c:v>12619.9</c:v>
                </c:pt>
                <c:pt idx="351">
                  <c:v>12645.1</c:v>
                </c:pt>
                <c:pt idx="352">
                  <c:v>12669.8</c:v>
                </c:pt>
                <c:pt idx="353">
                  <c:v>12693.7</c:v>
                </c:pt>
                <c:pt idx="354">
                  <c:v>12717</c:v>
                </c:pt>
                <c:pt idx="355">
                  <c:v>12738.9</c:v>
                </c:pt>
                <c:pt idx="356">
                  <c:v>12761.8</c:v>
                </c:pt>
                <c:pt idx="357">
                  <c:v>12784.6</c:v>
                </c:pt>
                <c:pt idx="358">
                  <c:v>12807.3</c:v>
                </c:pt>
                <c:pt idx="359">
                  <c:v>12830.1</c:v>
                </c:pt>
                <c:pt idx="360">
                  <c:v>12852.8</c:v>
                </c:pt>
                <c:pt idx="361">
                  <c:v>12875.7</c:v>
                </c:pt>
                <c:pt idx="362">
                  <c:v>12898.7</c:v>
                </c:pt>
                <c:pt idx="363">
                  <c:v>12921.8</c:v>
                </c:pt>
                <c:pt idx="364">
                  <c:v>12944.9</c:v>
                </c:pt>
                <c:pt idx="365">
                  <c:v>12968.3</c:v>
                </c:pt>
                <c:pt idx="366">
                  <c:v>12991.7</c:v>
                </c:pt>
                <c:pt idx="367">
                  <c:v>13015.7</c:v>
                </c:pt>
                <c:pt idx="368">
                  <c:v>13040.1</c:v>
                </c:pt>
                <c:pt idx="369">
                  <c:v>13065.7</c:v>
                </c:pt>
                <c:pt idx="370">
                  <c:v>13091.9</c:v>
                </c:pt>
                <c:pt idx="371">
                  <c:v>13118</c:v>
                </c:pt>
                <c:pt idx="372">
                  <c:v>13144.4</c:v>
                </c:pt>
                <c:pt idx="373">
                  <c:v>13171.1</c:v>
                </c:pt>
                <c:pt idx="374">
                  <c:v>13224.8</c:v>
                </c:pt>
                <c:pt idx="375">
                  <c:v>13251.9</c:v>
                </c:pt>
                <c:pt idx="376">
                  <c:v>13279.1</c:v>
                </c:pt>
                <c:pt idx="377">
                  <c:v>13306.4</c:v>
                </c:pt>
                <c:pt idx="378">
                  <c:v>13333.8</c:v>
                </c:pt>
                <c:pt idx="379">
                  <c:v>13361.2</c:v>
                </c:pt>
                <c:pt idx="380">
                  <c:v>13388.5</c:v>
                </c:pt>
                <c:pt idx="381">
                  <c:v>13415.7</c:v>
                </c:pt>
                <c:pt idx="382">
                  <c:v>13470.5</c:v>
                </c:pt>
                <c:pt idx="383">
                  <c:v>13496.6</c:v>
                </c:pt>
                <c:pt idx="384">
                  <c:v>13522.2</c:v>
                </c:pt>
                <c:pt idx="385">
                  <c:v>13547.8</c:v>
                </c:pt>
                <c:pt idx="386">
                  <c:v>13572.9</c:v>
                </c:pt>
                <c:pt idx="387">
                  <c:v>13597.5</c:v>
                </c:pt>
                <c:pt idx="388">
                  <c:v>13621.8</c:v>
                </c:pt>
                <c:pt idx="389">
                  <c:v>13645.7</c:v>
                </c:pt>
                <c:pt idx="390">
                  <c:v>13669.3</c:v>
                </c:pt>
                <c:pt idx="391">
                  <c:v>13693.2</c:v>
                </c:pt>
                <c:pt idx="392">
                  <c:v>13715.9</c:v>
                </c:pt>
                <c:pt idx="393">
                  <c:v>13738.2</c:v>
                </c:pt>
                <c:pt idx="394">
                  <c:v>13760.3</c:v>
                </c:pt>
                <c:pt idx="395">
                  <c:v>13782.6</c:v>
                </c:pt>
                <c:pt idx="396">
                  <c:v>13804.4</c:v>
                </c:pt>
                <c:pt idx="397">
                  <c:v>13826.5</c:v>
                </c:pt>
                <c:pt idx="398">
                  <c:v>13848.7</c:v>
                </c:pt>
                <c:pt idx="399">
                  <c:v>13871.2</c:v>
                </c:pt>
                <c:pt idx="400">
                  <c:v>13917.4</c:v>
                </c:pt>
                <c:pt idx="401">
                  <c:v>13963.9</c:v>
                </c:pt>
                <c:pt idx="402">
                  <c:v>14011.9</c:v>
                </c:pt>
                <c:pt idx="403">
                  <c:v>14036.5</c:v>
                </c:pt>
                <c:pt idx="404">
                  <c:v>14061.7</c:v>
                </c:pt>
                <c:pt idx="405">
                  <c:v>14087.3</c:v>
                </c:pt>
                <c:pt idx="406">
                  <c:v>14113.9</c:v>
                </c:pt>
                <c:pt idx="407">
                  <c:v>14140.8</c:v>
                </c:pt>
                <c:pt idx="408">
                  <c:v>14167.5</c:v>
                </c:pt>
                <c:pt idx="409">
                  <c:v>14194.5</c:v>
                </c:pt>
                <c:pt idx="410">
                  <c:v>14221.3</c:v>
                </c:pt>
                <c:pt idx="411">
                  <c:v>14248.2</c:v>
                </c:pt>
                <c:pt idx="412">
                  <c:v>14275.6</c:v>
                </c:pt>
                <c:pt idx="413">
                  <c:v>14303.1</c:v>
                </c:pt>
                <c:pt idx="414">
                  <c:v>14330.8</c:v>
                </c:pt>
                <c:pt idx="415">
                  <c:v>14358.4</c:v>
                </c:pt>
                <c:pt idx="416">
                  <c:v>14385.8</c:v>
                </c:pt>
                <c:pt idx="417">
                  <c:v>14413.3</c:v>
                </c:pt>
                <c:pt idx="418">
                  <c:v>14440.7</c:v>
                </c:pt>
                <c:pt idx="419">
                  <c:v>14468</c:v>
                </c:pt>
                <c:pt idx="420">
                  <c:v>14495</c:v>
                </c:pt>
                <c:pt idx="421">
                  <c:v>14521.7</c:v>
                </c:pt>
                <c:pt idx="422">
                  <c:v>14573.8</c:v>
                </c:pt>
                <c:pt idx="423">
                  <c:v>14599</c:v>
                </c:pt>
                <c:pt idx="424">
                  <c:v>14623.8</c:v>
                </c:pt>
                <c:pt idx="425">
                  <c:v>14648.2</c:v>
                </c:pt>
                <c:pt idx="426">
                  <c:v>14672.2</c:v>
                </c:pt>
                <c:pt idx="427">
                  <c:v>14695.9</c:v>
                </c:pt>
                <c:pt idx="428">
                  <c:v>14742.6</c:v>
                </c:pt>
                <c:pt idx="429">
                  <c:v>14765.6</c:v>
                </c:pt>
                <c:pt idx="430">
                  <c:v>14788.4</c:v>
                </c:pt>
                <c:pt idx="431">
                  <c:v>14811.1</c:v>
                </c:pt>
                <c:pt idx="432">
                  <c:v>14833.7</c:v>
                </c:pt>
                <c:pt idx="433">
                  <c:v>14856.3</c:v>
                </c:pt>
                <c:pt idx="434">
                  <c:v>14878.9</c:v>
                </c:pt>
                <c:pt idx="435">
                  <c:v>14901.5</c:v>
                </c:pt>
                <c:pt idx="436">
                  <c:v>14924</c:v>
                </c:pt>
                <c:pt idx="437">
                  <c:v>14946.6</c:v>
                </c:pt>
                <c:pt idx="438">
                  <c:v>14970</c:v>
                </c:pt>
                <c:pt idx="439">
                  <c:v>14993.1</c:v>
                </c:pt>
                <c:pt idx="440">
                  <c:v>15016.5</c:v>
                </c:pt>
                <c:pt idx="441">
                  <c:v>15040.2</c:v>
                </c:pt>
                <c:pt idx="442">
                  <c:v>15064.1</c:v>
                </c:pt>
                <c:pt idx="443">
                  <c:v>15112.4</c:v>
                </c:pt>
                <c:pt idx="444">
                  <c:v>15163.2</c:v>
                </c:pt>
                <c:pt idx="445">
                  <c:v>15189.8</c:v>
                </c:pt>
                <c:pt idx="446">
                  <c:v>15215.2</c:v>
                </c:pt>
                <c:pt idx="447">
                  <c:v>15241.5</c:v>
                </c:pt>
                <c:pt idx="448">
                  <c:v>15268</c:v>
                </c:pt>
                <c:pt idx="449">
                  <c:v>15294.7</c:v>
                </c:pt>
                <c:pt idx="450">
                  <c:v>15321.6</c:v>
                </c:pt>
                <c:pt idx="451">
                  <c:v>15348.6</c:v>
                </c:pt>
                <c:pt idx="452">
                  <c:v>15375.6</c:v>
                </c:pt>
                <c:pt idx="453">
                  <c:v>15402.5</c:v>
                </c:pt>
                <c:pt idx="454">
                  <c:v>15429.3</c:v>
                </c:pt>
                <c:pt idx="455">
                  <c:v>15455.8</c:v>
                </c:pt>
                <c:pt idx="456">
                  <c:v>15482.2</c:v>
                </c:pt>
                <c:pt idx="457">
                  <c:v>15508.4</c:v>
                </c:pt>
                <c:pt idx="458">
                  <c:v>15534.3</c:v>
                </c:pt>
                <c:pt idx="459">
                  <c:v>15584.2</c:v>
                </c:pt>
                <c:pt idx="460">
                  <c:v>15609.2</c:v>
                </c:pt>
                <c:pt idx="461">
                  <c:v>15633.7</c:v>
                </c:pt>
                <c:pt idx="462">
                  <c:v>15657</c:v>
                </c:pt>
                <c:pt idx="463">
                  <c:v>15680.6</c:v>
                </c:pt>
                <c:pt idx="464">
                  <c:v>15703.9</c:v>
                </c:pt>
                <c:pt idx="465">
                  <c:v>15726.9</c:v>
                </c:pt>
                <c:pt idx="466">
                  <c:v>15749.7</c:v>
                </c:pt>
                <c:pt idx="467">
                  <c:v>15772.1</c:v>
                </c:pt>
                <c:pt idx="468">
                  <c:v>15795.1</c:v>
                </c:pt>
                <c:pt idx="469">
                  <c:v>15817.9</c:v>
                </c:pt>
                <c:pt idx="470">
                  <c:v>15840.5</c:v>
                </c:pt>
                <c:pt idx="471">
                  <c:v>15863.2</c:v>
                </c:pt>
                <c:pt idx="472">
                  <c:v>15885.8</c:v>
                </c:pt>
                <c:pt idx="473">
                  <c:v>15908.8</c:v>
                </c:pt>
                <c:pt idx="474">
                  <c:v>15931.9</c:v>
                </c:pt>
                <c:pt idx="475">
                  <c:v>15955.2</c:v>
                </c:pt>
                <c:pt idx="476">
                  <c:v>15978.7</c:v>
                </c:pt>
                <c:pt idx="477">
                  <c:v>16026.1</c:v>
                </c:pt>
                <c:pt idx="478">
                  <c:v>16074.3</c:v>
                </c:pt>
                <c:pt idx="479">
                  <c:v>16123.4</c:v>
                </c:pt>
                <c:pt idx="480">
                  <c:v>16148.5</c:v>
                </c:pt>
                <c:pt idx="481">
                  <c:v>16174</c:v>
                </c:pt>
                <c:pt idx="482">
                  <c:v>16199.8</c:v>
                </c:pt>
                <c:pt idx="483">
                  <c:v>16225.8</c:v>
                </c:pt>
                <c:pt idx="484">
                  <c:v>16252</c:v>
                </c:pt>
                <c:pt idx="485">
                  <c:v>16278.1</c:v>
                </c:pt>
                <c:pt idx="486">
                  <c:v>16304.4</c:v>
                </c:pt>
                <c:pt idx="487">
                  <c:v>16330.7</c:v>
                </c:pt>
                <c:pt idx="488">
                  <c:v>16357.1</c:v>
                </c:pt>
                <c:pt idx="489">
                  <c:v>16383.1</c:v>
                </c:pt>
                <c:pt idx="490">
                  <c:v>16408.900000000001</c:v>
                </c:pt>
                <c:pt idx="491">
                  <c:v>16434.3</c:v>
                </c:pt>
                <c:pt idx="492">
                  <c:v>16484.7</c:v>
                </c:pt>
                <c:pt idx="493">
                  <c:v>16508.400000000001</c:v>
                </c:pt>
                <c:pt idx="494">
                  <c:v>16532.3</c:v>
                </c:pt>
                <c:pt idx="495">
                  <c:v>16556.900000000001</c:v>
                </c:pt>
                <c:pt idx="496">
                  <c:v>16580.3</c:v>
                </c:pt>
                <c:pt idx="497">
                  <c:v>16603.400000000001</c:v>
                </c:pt>
                <c:pt idx="498">
                  <c:v>16626.099999999999</c:v>
                </c:pt>
                <c:pt idx="499">
                  <c:v>16648.3</c:v>
                </c:pt>
                <c:pt idx="500">
                  <c:v>16670.2</c:v>
                </c:pt>
                <c:pt idx="501">
                  <c:v>16691.7</c:v>
                </c:pt>
                <c:pt idx="502">
                  <c:v>16712.5</c:v>
                </c:pt>
                <c:pt idx="503">
                  <c:v>16733.599999999999</c:v>
                </c:pt>
                <c:pt idx="504">
                  <c:v>16754.7</c:v>
                </c:pt>
                <c:pt idx="505">
                  <c:v>16775.900000000001</c:v>
                </c:pt>
                <c:pt idx="506">
                  <c:v>16797.400000000001</c:v>
                </c:pt>
                <c:pt idx="507">
                  <c:v>16819.3</c:v>
                </c:pt>
                <c:pt idx="508">
                  <c:v>16841.599999999999</c:v>
                </c:pt>
                <c:pt idx="509">
                  <c:v>16864.5</c:v>
                </c:pt>
                <c:pt idx="510">
                  <c:v>16887.900000000001</c:v>
                </c:pt>
                <c:pt idx="511">
                  <c:v>16911.8</c:v>
                </c:pt>
                <c:pt idx="512">
                  <c:v>16934.599999999999</c:v>
                </c:pt>
                <c:pt idx="513">
                  <c:v>16959.2</c:v>
                </c:pt>
                <c:pt idx="514">
                  <c:v>17009.2</c:v>
                </c:pt>
                <c:pt idx="515">
                  <c:v>17034.599999999999</c:v>
                </c:pt>
                <c:pt idx="516">
                  <c:v>17060.099999999999</c:v>
                </c:pt>
                <c:pt idx="517">
                  <c:v>17085.5</c:v>
                </c:pt>
                <c:pt idx="518">
                  <c:v>17111.2</c:v>
                </c:pt>
                <c:pt idx="519">
                  <c:v>17136.900000000001</c:v>
                </c:pt>
                <c:pt idx="520">
                  <c:v>17162.599999999999</c:v>
                </c:pt>
                <c:pt idx="521">
                  <c:v>17188.7</c:v>
                </c:pt>
                <c:pt idx="522">
                  <c:v>17214.599999999999</c:v>
                </c:pt>
                <c:pt idx="523">
                  <c:v>17240.7</c:v>
                </c:pt>
                <c:pt idx="524">
                  <c:v>17266.8</c:v>
                </c:pt>
                <c:pt idx="525">
                  <c:v>17292.599999999999</c:v>
                </c:pt>
                <c:pt idx="526">
                  <c:v>17318.2</c:v>
                </c:pt>
                <c:pt idx="527">
                  <c:v>17343</c:v>
                </c:pt>
                <c:pt idx="528">
                  <c:v>17367.900000000001</c:v>
                </c:pt>
                <c:pt idx="529">
                  <c:v>17392.5</c:v>
                </c:pt>
                <c:pt idx="530">
                  <c:v>17417</c:v>
                </c:pt>
                <c:pt idx="531">
                  <c:v>17465.599999999999</c:v>
                </c:pt>
                <c:pt idx="532">
                  <c:v>17512.099999999999</c:v>
                </c:pt>
                <c:pt idx="533">
                  <c:v>17535.3</c:v>
                </c:pt>
                <c:pt idx="534">
                  <c:v>17558.599999999999</c:v>
                </c:pt>
                <c:pt idx="535">
                  <c:v>17581.8</c:v>
                </c:pt>
                <c:pt idx="536">
                  <c:v>17604.7</c:v>
                </c:pt>
                <c:pt idx="537">
                  <c:v>17626.5</c:v>
                </c:pt>
                <c:pt idx="538">
                  <c:v>17649.099999999999</c:v>
                </c:pt>
                <c:pt idx="539">
                  <c:v>17693.3</c:v>
                </c:pt>
                <c:pt idx="540">
                  <c:v>17715.3</c:v>
                </c:pt>
                <c:pt idx="541">
                  <c:v>17737.3</c:v>
                </c:pt>
                <c:pt idx="542">
                  <c:v>17759.3</c:v>
                </c:pt>
                <c:pt idx="543">
                  <c:v>17781.400000000001</c:v>
                </c:pt>
                <c:pt idx="544">
                  <c:v>17803.5</c:v>
                </c:pt>
                <c:pt idx="545">
                  <c:v>17825.7</c:v>
                </c:pt>
                <c:pt idx="546">
                  <c:v>17848.7</c:v>
                </c:pt>
                <c:pt idx="547">
                  <c:v>17893.400000000001</c:v>
                </c:pt>
                <c:pt idx="548">
                  <c:v>17939.599999999999</c:v>
                </c:pt>
                <c:pt idx="549">
                  <c:v>17963.2</c:v>
                </c:pt>
                <c:pt idx="550">
                  <c:v>17986.8</c:v>
                </c:pt>
                <c:pt idx="551">
                  <c:v>18010.3</c:v>
                </c:pt>
                <c:pt idx="552">
                  <c:v>18034</c:v>
                </c:pt>
                <c:pt idx="553">
                  <c:v>18058.2</c:v>
                </c:pt>
                <c:pt idx="554">
                  <c:v>18082.599999999999</c:v>
                </c:pt>
                <c:pt idx="555">
                  <c:v>18107.099999999999</c:v>
                </c:pt>
                <c:pt idx="556">
                  <c:v>18131.5</c:v>
                </c:pt>
                <c:pt idx="557">
                  <c:v>18155.900000000001</c:v>
                </c:pt>
                <c:pt idx="558">
                  <c:v>18180.400000000001</c:v>
                </c:pt>
                <c:pt idx="559">
                  <c:v>18205.099999999999</c:v>
                </c:pt>
                <c:pt idx="560">
                  <c:v>18229.900000000001</c:v>
                </c:pt>
                <c:pt idx="561">
                  <c:v>18278.400000000001</c:v>
                </c:pt>
                <c:pt idx="562">
                  <c:v>18326.5</c:v>
                </c:pt>
                <c:pt idx="563">
                  <c:v>18374.8</c:v>
                </c:pt>
                <c:pt idx="564">
                  <c:v>18397.2</c:v>
                </c:pt>
                <c:pt idx="565">
                  <c:v>18419.900000000001</c:v>
                </c:pt>
                <c:pt idx="566">
                  <c:v>18442.7</c:v>
                </c:pt>
                <c:pt idx="567">
                  <c:v>18465.7</c:v>
                </c:pt>
                <c:pt idx="568">
                  <c:v>18486.599999999999</c:v>
                </c:pt>
                <c:pt idx="569">
                  <c:v>18508.8</c:v>
                </c:pt>
                <c:pt idx="570">
                  <c:v>18529.3</c:v>
                </c:pt>
                <c:pt idx="571">
                  <c:v>18550.599999999999</c:v>
                </c:pt>
                <c:pt idx="572">
                  <c:v>18570.900000000001</c:v>
                </c:pt>
                <c:pt idx="573">
                  <c:v>18591.7</c:v>
                </c:pt>
                <c:pt idx="574">
                  <c:v>18611.900000000001</c:v>
                </c:pt>
                <c:pt idx="575">
                  <c:v>18632.2</c:v>
                </c:pt>
                <c:pt idx="576">
                  <c:v>18652.599999999999</c:v>
                </c:pt>
                <c:pt idx="577">
                  <c:v>18673</c:v>
                </c:pt>
                <c:pt idx="578">
                  <c:v>18693.3</c:v>
                </c:pt>
                <c:pt idx="579">
                  <c:v>18713.8</c:v>
                </c:pt>
                <c:pt idx="580">
                  <c:v>18734.099999999999</c:v>
                </c:pt>
                <c:pt idx="581">
                  <c:v>18754.599999999999</c:v>
                </c:pt>
                <c:pt idx="582">
                  <c:v>18776.099999999999</c:v>
                </c:pt>
                <c:pt idx="583">
                  <c:v>18797.8</c:v>
                </c:pt>
                <c:pt idx="584">
                  <c:v>18819.400000000001</c:v>
                </c:pt>
                <c:pt idx="585">
                  <c:v>18862.7</c:v>
                </c:pt>
                <c:pt idx="586">
                  <c:v>18884.7</c:v>
                </c:pt>
                <c:pt idx="587">
                  <c:v>18906.900000000001</c:v>
                </c:pt>
                <c:pt idx="588">
                  <c:v>18929.400000000001</c:v>
                </c:pt>
                <c:pt idx="589">
                  <c:v>18951.599999999999</c:v>
                </c:pt>
                <c:pt idx="590">
                  <c:v>18974</c:v>
                </c:pt>
                <c:pt idx="591">
                  <c:v>18996.400000000001</c:v>
                </c:pt>
                <c:pt idx="592">
                  <c:v>19019</c:v>
                </c:pt>
                <c:pt idx="593">
                  <c:v>19064.2</c:v>
                </c:pt>
                <c:pt idx="594">
                  <c:v>19086.8</c:v>
                </c:pt>
                <c:pt idx="595">
                  <c:v>19109.5</c:v>
                </c:pt>
                <c:pt idx="596">
                  <c:v>19132.099999999999</c:v>
                </c:pt>
                <c:pt idx="597">
                  <c:v>19154.2</c:v>
                </c:pt>
                <c:pt idx="598">
                  <c:v>19176.599999999999</c:v>
                </c:pt>
                <c:pt idx="599">
                  <c:v>19199.099999999999</c:v>
                </c:pt>
                <c:pt idx="600">
                  <c:v>19221.2</c:v>
                </c:pt>
                <c:pt idx="601">
                  <c:v>19243.5</c:v>
                </c:pt>
                <c:pt idx="602">
                  <c:v>19265.599999999999</c:v>
                </c:pt>
                <c:pt idx="603">
                  <c:v>19287</c:v>
                </c:pt>
                <c:pt idx="604">
                  <c:v>19308.5</c:v>
                </c:pt>
                <c:pt idx="605">
                  <c:v>19329.599999999999</c:v>
                </c:pt>
                <c:pt idx="606">
                  <c:v>19350</c:v>
                </c:pt>
                <c:pt idx="607">
                  <c:v>19370.099999999999</c:v>
                </c:pt>
                <c:pt idx="608">
                  <c:v>19390</c:v>
                </c:pt>
                <c:pt idx="609">
                  <c:v>19409.8</c:v>
                </c:pt>
                <c:pt idx="610">
                  <c:v>19429.3</c:v>
                </c:pt>
                <c:pt idx="611">
                  <c:v>19448.8</c:v>
                </c:pt>
                <c:pt idx="612">
                  <c:v>19468</c:v>
                </c:pt>
                <c:pt idx="613">
                  <c:v>19487.099999999999</c:v>
                </c:pt>
                <c:pt idx="614">
                  <c:v>19506</c:v>
                </c:pt>
                <c:pt idx="615">
                  <c:v>19524.8</c:v>
                </c:pt>
                <c:pt idx="616">
                  <c:v>19562.7</c:v>
                </c:pt>
                <c:pt idx="617">
                  <c:v>19582</c:v>
                </c:pt>
                <c:pt idx="618">
                  <c:v>19601.5</c:v>
                </c:pt>
                <c:pt idx="619">
                  <c:v>19621.099999999999</c:v>
                </c:pt>
                <c:pt idx="620">
                  <c:v>19640.900000000001</c:v>
                </c:pt>
                <c:pt idx="621">
                  <c:v>19660.7</c:v>
                </c:pt>
                <c:pt idx="622">
                  <c:v>19680.599999999999</c:v>
                </c:pt>
                <c:pt idx="623">
                  <c:v>19721.2</c:v>
                </c:pt>
                <c:pt idx="624">
                  <c:v>19741.900000000001</c:v>
                </c:pt>
                <c:pt idx="625">
                  <c:v>19762.900000000001</c:v>
                </c:pt>
                <c:pt idx="626">
                  <c:v>19784.3</c:v>
                </c:pt>
                <c:pt idx="627">
                  <c:v>19828</c:v>
                </c:pt>
                <c:pt idx="628">
                  <c:v>19849.400000000001</c:v>
                </c:pt>
                <c:pt idx="629">
                  <c:v>19871.3</c:v>
                </c:pt>
                <c:pt idx="630">
                  <c:v>19893.2</c:v>
                </c:pt>
                <c:pt idx="631">
                  <c:v>19915</c:v>
                </c:pt>
                <c:pt idx="632">
                  <c:v>19936.7</c:v>
                </c:pt>
                <c:pt idx="633">
                  <c:v>19958.3</c:v>
                </c:pt>
                <c:pt idx="634">
                  <c:v>19979.7</c:v>
                </c:pt>
                <c:pt idx="635">
                  <c:v>20000.8</c:v>
                </c:pt>
                <c:pt idx="636">
                  <c:v>20021.400000000001</c:v>
                </c:pt>
                <c:pt idx="637">
                  <c:v>20042.8</c:v>
                </c:pt>
                <c:pt idx="638">
                  <c:v>20063.099999999999</c:v>
                </c:pt>
                <c:pt idx="639">
                  <c:v>20084.5</c:v>
                </c:pt>
                <c:pt idx="640">
                  <c:v>20105.2</c:v>
                </c:pt>
                <c:pt idx="641">
                  <c:v>20125.5</c:v>
                </c:pt>
                <c:pt idx="642">
                  <c:v>20145.5</c:v>
                </c:pt>
                <c:pt idx="643">
                  <c:v>20184.400000000001</c:v>
                </c:pt>
                <c:pt idx="644">
                  <c:v>20221.7</c:v>
                </c:pt>
                <c:pt idx="645">
                  <c:v>20258.7</c:v>
                </c:pt>
                <c:pt idx="646">
                  <c:v>20295.2</c:v>
                </c:pt>
                <c:pt idx="647">
                  <c:v>20332.2</c:v>
                </c:pt>
                <c:pt idx="648">
                  <c:v>20350.8</c:v>
                </c:pt>
                <c:pt idx="649">
                  <c:v>20388.599999999999</c:v>
                </c:pt>
                <c:pt idx="650">
                  <c:v>20425.8</c:v>
                </c:pt>
                <c:pt idx="651">
                  <c:v>20463.7</c:v>
                </c:pt>
                <c:pt idx="652">
                  <c:v>20483.8</c:v>
                </c:pt>
                <c:pt idx="653">
                  <c:v>20503.7</c:v>
                </c:pt>
                <c:pt idx="654">
                  <c:v>20523.900000000001</c:v>
                </c:pt>
                <c:pt idx="655">
                  <c:v>20544.8</c:v>
                </c:pt>
                <c:pt idx="656">
                  <c:v>20565.2</c:v>
                </c:pt>
                <c:pt idx="657">
                  <c:v>20607.400000000001</c:v>
                </c:pt>
                <c:pt idx="658">
                  <c:v>20649.3</c:v>
                </c:pt>
                <c:pt idx="659">
                  <c:v>20690.900000000001</c:v>
                </c:pt>
                <c:pt idx="660">
                  <c:v>20711.7</c:v>
                </c:pt>
                <c:pt idx="661">
                  <c:v>20732.3</c:v>
                </c:pt>
                <c:pt idx="662">
                  <c:v>20752.8</c:v>
                </c:pt>
                <c:pt idx="663">
                  <c:v>20793.599999999999</c:v>
                </c:pt>
                <c:pt idx="664">
                  <c:v>20813.8</c:v>
                </c:pt>
                <c:pt idx="665">
                  <c:v>20833.900000000001</c:v>
                </c:pt>
                <c:pt idx="666">
                  <c:v>20853.7</c:v>
                </c:pt>
                <c:pt idx="667">
                  <c:v>20872.8</c:v>
                </c:pt>
                <c:pt idx="668">
                  <c:v>20910</c:v>
                </c:pt>
                <c:pt idx="669">
                  <c:v>20928.400000000001</c:v>
                </c:pt>
                <c:pt idx="670">
                  <c:v>20947.099999999999</c:v>
                </c:pt>
                <c:pt idx="671">
                  <c:v>20965.2</c:v>
                </c:pt>
                <c:pt idx="672">
                  <c:v>20983</c:v>
                </c:pt>
                <c:pt idx="673">
                  <c:v>21001.1</c:v>
                </c:pt>
                <c:pt idx="674">
                  <c:v>21019.1</c:v>
                </c:pt>
                <c:pt idx="675">
                  <c:v>21054.9</c:v>
                </c:pt>
                <c:pt idx="676">
                  <c:v>21072.6</c:v>
                </c:pt>
                <c:pt idx="677">
                  <c:v>21090.5</c:v>
                </c:pt>
                <c:pt idx="678">
                  <c:v>21108.400000000001</c:v>
                </c:pt>
                <c:pt idx="679">
                  <c:v>21125.9</c:v>
                </c:pt>
                <c:pt idx="680">
                  <c:v>21143.7</c:v>
                </c:pt>
                <c:pt idx="681">
                  <c:v>21179.1</c:v>
                </c:pt>
                <c:pt idx="682">
                  <c:v>21214.7</c:v>
                </c:pt>
                <c:pt idx="683">
                  <c:v>21232.7</c:v>
                </c:pt>
                <c:pt idx="684">
                  <c:v>21251</c:v>
                </c:pt>
                <c:pt idx="685">
                  <c:v>21269.599999999999</c:v>
                </c:pt>
                <c:pt idx="686">
                  <c:v>21307.1</c:v>
                </c:pt>
                <c:pt idx="687">
                  <c:v>21345.7</c:v>
                </c:pt>
                <c:pt idx="688">
                  <c:v>21365.200000000001</c:v>
                </c:pt>
                <c:pt idx="689">
                  <c:v>21384.7</c:v>
                </c:pt>
                <c:pt idx="690">
                  <c:v>21404.1</c:v>
                </c:pt>
                <c:pt idx="691">
                  <c:v>21423.5</c:v>
                </c:pt>
                <c:pt idx="692">
                  <c:v>21462.5</c:v>
                </c:pt>
                <c:pt idx="693">
                  <c:v>21501.1</c:v>
                </c:pt>
                <c:pt idx="694">
                  <c:v>21520.3</c:v>
                </c:pt>
                <c:pt idx="695">
                  <c:v>21539.3</c:v>
                </c:pt>
                <c:pt idx="696">
                  <c:v>21558.2</c:v>
                </c:pt>
                <c:pt idx="697">
                  <c:v>21595.1</c:v>
                </c:pt>
                <c:pt idx="698">
                  <c:v>21630.7</c:v>
                </c:pt>
                <c:pt idx="699">
                  <c:v>21648.799999999999</c:v>
                </c:pt>
                <c:pt idx="700">
                  <c:v>21665.599999999999</c:v>
                </c:pt>
                <c:pt idx="701">
                  <c:v>21682.1</c:v>
                </c:pt>
                <c:pt idx="702">
                  <c:v>21698.400000000001</c:v>
                </c:pt>
                <c:pt idx="703">
                  <c:v>21714.5</c:v>
                </c:pt>
                <c:pt idx="704">
                  <c:v>21730.7</c:v>
                </c:pt>
                <c:pt idx="705">
                  <c:v>21746.799999999999</c:v>
                </c:pt>
                <c:pt idx="706">
                  <c:v>21763</c:v>
                </c:pt>
                <c:pt idx="707">
                  <c:v>21779.200000000001</c:v>
                </c:pt>
                <c:pt idx="708">
                  <c:v>21795.4</c:v>
                </c:pt>
                <c:pt idx="709">
                  <c:v>21828.3</c:v>
                </c:pt>
                <c:pt idx="710">
                  <c:v>21844.5</c:v>
                </c:pt>
                <c:pt idx="711">
                  <c:v>21860.799999999999</c:v>
                </c:pt>
                <c:pt idx="712">
                  <c:v>21877.4</c:v>
                </c:pt>
                <c:pt idx="713">
                  <c:v>21894.2</c:v>
                </c:pt>
                <c:pt idx="714">
                  <c:v>21910.799999999999</c:v>
                </c:pt>
                <c:pt idx="715">
                  <c:v>21927.599999999999</c:v>
                </c:pt>
                <c:pt idx="716">
                  <c:v>21961.599999999999</c:v>
                </c:pt>
                <c:pt idx="717">
                  <c:v>21978.7</c:v>
                </c:pt>
                <c:pt idx="718">
                  <c:v>21996.1</c:v>
                </c:pt>
                <c:pt idx="719">
                  <c:v>22013.7</c:v>
                </c:pt>
                <c:pt idx="720">
                  <c:v>22031.3</c:v>
                </c:pt>
                <c:pt idx="721">
                  <c:v>22049.1</c:v>
                </c:pt>
                <c:pt idx="722">
                  <c:v>22084.6</c:v>
                </c:pt>
                <c:pt idx="723">
                  <c:v>22120</c:v>
                </c:pt>
                <c:pt idx="724">
                  <c:v>22137.599999999999</c:v>
                </c:pt>
                <c:pt idx="725">
                  <c:v>22155.200000000001</c:v>
                </c:pt>
                <c:pt idx="726">
                  <c:v>22172.7</c:v>
                </c:pt>
                <c:pt idx="727">
                  <c:v>22190</c:v>
                </c:pt>
                <c:pt idx="728">
                  <c:v>22207.1</c:v>
                </c:pt>
                <c:pt idx="729">
                  <c:v>22224.1</c:v>
                </c:pt>
                <c:pt idx="730">
                  <c:v>22240.9</c:v>
                </c:pt>
                <c:pt idx="731">
                  <c:v>22257.5</c:v>
                </c:pt>
                <c:pt idx="732">
                  <c:v>22273.7</c:v>
                </c:pt>
                <c:pt idx="733">
                  <c:v>22304.6</c:v>
                </c:pt>
                <c:pt idx="734">
                  <c:v>22333.599999999999</c:v>
                </c:pt>
                <c:pt idx="735">
                  <c:v>22362.2</c:v>
                </c:pt>
                <c:pt idx="736">
                  <c:v>22375.9</c:v>
                </c:pt>
                <c:pt idx="737">
                  <c:v>22389.200000000001</c:v>
                </c:pt>
                <c:pt idx="738">
                  <c:v>22402.6</c:v>
                </c:pt>
                <c:pt idx="739">
                  <c:v>22416</c:v>
                </c:pt>
                <c:pt idx="740">
                  <c:v>22442.9</c:v>
                </c:pt>
                <c:pt idx="741">
                  <c:v>22456.400000000001</c:v>
                </c:pt>
                <c:pt idx="742">
                  <c:v>22469.9</c:v>
                </c:pt>
                <c:pt idx="743">
                  <c:v>22483.5</c:v>
                </c:pt>
                <c:pt idx="744">
                  <c:v>22511.1</c:v>
                </c:pt>
                <c:pt idx="745">
                  <c:v>22540.2</c:v>
                </c:pt>
                <c:pt idx="746">
                  <c:v>22554.6</c:v>
                </c:pt>
                <c:pt idx="747">
                  <c:v>22569.8</c:v>
                </c:pt>
                <c:pt idx="748">
                  <c:v>22584.9</c:v>
                </c:pt>
                <c:pt idx="749">
                  <c:v>22600</c:v>
                </c:pt>
                <c:pt idx="750">
                  <c:v>22615.200000000001</c:v>
                </c:pt>
                <c:pt idx="751">
                  <c:v>22645.9</c:v>
                </c:pt>
                <c:pt idx="752">
                  <c:v>22661.200000000001</c:v>
                </c:pt>
                <c:pt idx="753">
                  <c:v>22676.7</c:v>
                </c:pt>
                <c:pt idx="754">
                  <c:v>22691.7</c:v>
                </c:pt>
                <c:pt idx="755">
                  <c:v>22706.6</c:v>
                </c:pt>
                <c:pt idx="756">
                  <c:v>22721.3</c:v>
                </c:pt>
                <c:pt idx="757">
                  <c:v>22735.8</c:v>
                </c:pt>
                <c:pt idx="758">
                  <c:v>22765</c:v>
                </c:pt>
                <c:pt idx="759">
                  <c:v>22779.5</c:v>
                </c:pt>
                <c:pt idx="760">
                  <c:v>22794</c:v>
                </c:pt>
                <c:pt idx="761">
                  <c:v>22808.2</c:v>
                </c:pt>
                <c:pt idx="762">
                  <c:v>22822.3</c:v>
                </c:pt>
                <c:pt idx="763">
                  <c:v>22836.400000000001</c:v>
                </c:pt>
                <c:pt idx="764">
                  <c:v>22850.2</c:v>
                </c:pt>
                <c:pt idx="765">
                  <c:v>22863.8</c:v>
                </c:pt>
                <c:pt idx="766">
                  <c:v>22877</c:v>
                </c:pt>
                <c:pt idx="767">
                  <c:v>22889.9</c:v>
                </c:pt>
                <c:pt idx="768">
                  <c:v>22902.6</c:v>
                </c:pt>
                <c:pt idx="769">
                  <c:v>22915.1</c:v>
                </c:pt>
                <c:pt idx="770">
                  <c:v>22927.8</c:v>
                </c:pt>
                <c:pt idx="771">
                  <c:v>22952</c:v>
                </c:pt>
                <c:pt idx="772">
                  <c:v>22976</c:v>
                </c:pt>
                <c:pt idx="773">
                  <c:v>22987.9</c:v>
                </c:pt>
                <c:pt idx="774">
                  <c:v>22999.7</c:v>
                </c:pt>
                <c:pt idx="775">
                  <c:v>23011.5</c:v>
                </c:pt>
                <c:pt idx="776">
                  <c:v>23034.9</c:v>
                </c:pt>
                <c:pt idx="777">
                  <c:v>23046.5</c:v>
                </c:pt>
                <c:pt idx="778">
                  <c:v>23058.1</c:v>
                </c:pt>
                <c:pt idx="779">
                  <c:v>23081.5</c:v>
                </c:pt>
                <c:pt idx="780">
                  <c:v>23105.599999999999</c:v>
                </c:pt>
                <c:pt idx="781">
                  <c:v>23117.599999999999</c:v>
                </c:pt>
                <c:pt idx="782">
                  <c:v>23129.7</c:v>
                </c:pt>
                <c:pt idx="783">
                  <c:v>23141.8</c:v>
                </c:pt>
                <c:pt idx="784">
                  <c:v>23166.3</c:v>
                </c:pt>
                <c:pt idx="785">
                  <c:v>23191</c:v>
                </c:pt>
                <c:pt idx="786">
                  <c:v>23216.1</c:v>
                </c:pt>
                <c:pt idx="787">
                  <c:v>23228.799999999999</c:v>
                </c:pt>
                <c:pt idx="788">
                  <c:v>23241.599999999999</c:v>
                </c:pt>
                <c:pt idx="789">
                  <c:v>23254.400000000001</c:v>
                </c:pt>
                <c:pt idx="790">
                  <c:v>23279.9</c:v>
                </c:pt>
                <c:pt idx="791">
                  <c:v>23305.1</c:v>
                </c:pt>
                <c:pt idx="792">
                  <c:v>23329.9</c:v>
                </c:pt>
                <c:pt idx="793">
                  <c:v>23353.599999999999</c:v>
                </c:pt>
                <c:pt idx="794">
                  <c:v>23377</c:v>
                </c:pt>
                <c:pt idx="795">
                  <c:v>23388.5</c:v>
                </c:pt>
                <c:pt idx="796">
                  <c:v>23399.599999999999</c:v>
                </c:pt>
                <c:pt idx="797">
                  <c:v>23410.7</c:v>
                </c:pt>
                <c:pt idx="798">
                  <c:v>23421.8</c:v>
                </c:pt>
                <c:pt idx="799">
                  <c:v>23432.799999999999</c:v>
                </c:pt>
                <c:pt idx="800">
                  <c:v>23443.8</c:v>
                </c:pt>
                <c:pt idx="801">
                  <c:v>23454.6</c:v>
                </c:pt>
                <c:pt idx="802">
                  <c:v>23465.5</c:v>
                </c:pt>
                <c:pt idx="803">
                  <c:v>23487.3</c:v>
                </c:pt>
                <c:pt idx="804">
                  <c:v>23498.3</c:v>
                </c:pt>
                <c:pt idx="805">
                  <c:v>23509.3</c:v>
                </c:pt>
                <c:pt idx="806">
                  <c:v>23520.400000000001</c:v>
                </c:pt>
                <c:pt idx="807">
                  <c:v>23531.7</c:v>
                </c:pt>
                <c:pt idx="808">
                  <c:v>23543.1</c:v>
                </c:pt>
                <c:pt idx="809">
                  <c:v>23554.6</c:v>
                </c:pt>
                <c:pt idx="810">
                  <c:v>23578.2</c:v>
                </c:pt>
                <c:pt idx="811">
                  <c:v>23590.5</c:v>
                </c:pt>
                <c:pt idx="812">
                  <c:v>23603</c:v>
                </c:pt>
                <c:pt idx="813">
                  <c:v>23615.3</c:v>
                </c:pt>
                <c:pt idx="814">
                  <c:v>23627.8</c:v>
                </c:pt>
                <c:pt idx="815">
                  <c:v>23640.1</c:v>
                </c:pt>
                <c:pt idx="816">
                  <c:v>23665.5</c:v>
                </c:pt>
                <c:pt idx="817">
                  <c:v>23691</c:v>
                </c:pt>
                <c:pt idx="818">
                  <c:v>23717</c:v>
                </c:pt>
                <c:pt idx="819">
                  <c:v>23729.8</c:v>
                </c:pt>
                <c:pt idx="820">
                  <c:v>23742.6</c:v>
                </c:pt>
                <c:pt idx="821">
                  <c:v>23755.5</c:v>
                </c:pt>
                <c:pt idx="822">
                  <c:v>23780.9</c:v>
                </c:pt>
                <c:pt idx="823">
                  <c:v>23805.8</c:v>
                </c:pt>
                <c:pt idx="824">
                  <c:v>23818</c:v>
                </c:pt>
                <c:pt idx="825">
                  <c:v>23829.9</c:v>
                </c:pt>
                <c:pt idx="826">
                  <c:v>23853.3</c:v>
                </c:pt>
                <c:pt idx="827">
                  <c:v>23864.5</c:v>
                </c:pt>
                <c:pt idx="828">
                  <c:v>23875.9</c:v>
                </c:pt>
                <c:pt idx="829">
                  <c:v>23887.3</c:v>
                </c:pt>
                <c:pt idx="830">
                  <c:v>23898.6</c:v>
                </c:pt>
                <c:pt idx="831">
                  <c:v>23909.9</c:v>
                </c:pt>
                <c:pt idx="832">
                  <c:v>23932.799999999999</c:v>
                </c:pt>
                <c:pt idx="833">
                  <c:v>23944.2</c:v>
                </c:pt>
                <c:pt idx="834">
                  <c:v>23955.599999999999</c:v>
                </c:pt>
                <c:pt idx="835">
                  <c:v>23967.200000000001</c:v>
                </c:pt>
                <c:pt idx="836">
                  <c:v>23990.7</c:v>
                </c:pt>
                <c:pt idx="837">
                  <c:v>24014.2</c:v>
                </c:pt>
                <c:pt idx="838">
                  <c:v>24025.9</c:v>
                </c:pt>
                <c:pt idx="839">
                  <c:v>24037.8</c:v>
                </c:pt>
                <c:pt idx="840">
                  <c:v>24049.7</c:v>
                </c:pt>
                <c:pt idx="841">
                  <c:v>24073.5</c:v>
                </c:pt>
                <c:pt idx="842">
                  <c:v>24097.7</c:v>
                </c:pt>
                <c:pt idx="843">
                  <c:v>24109.9</c:v>
                </c:pt>
                <c:pt idx="844">
                  <c:v>24122.400000000001</c:v>
                </c:pt>
                <c:pt idx="845">
                  <c:v>24135.200000000001</c:v>
                </c:pt>
                <c:pt idx="846">
                  <c:v>24147.8</c:v>
                </c:pt>
                <c:pt idx="847">
                  <c:v>24173.1</c:v>
                </c:pt>
                <c:pt idx="848">
                  <c:v>24185.8</c:v>
                </c:pt>
                <c:pt idx="849">
                  <c:v>24210.9</c:v>
                </c:pt>
                <c:pt idx="850">
                  <c:v>24272.1</c:v>
                </c:pt>
                <c:pt idx="851">
                  <c:v>24306.400000000001</c:v>
                </c:pt>
                <c:pt idx="852">
                  <c:v>24340.6</c:v>
                </c:pt>
                <c:pt idx="853">
                  <c:v>24373.7</c:v>
                </c:pt>
                <c:pt idx="854">
                  <c:v>24405.9</c:v>
                </c:pt>
                <c:pt idx="855">
                  <c:v>24438</c:v>
                </c:pt>
                <c:pt idx="856">
                  <c:v>24469.599999999999</c:v>
                </c:pt>
                <c:pt idx="857">
                  <c:v>24501</c:v>
                </c:pt>
                <c:pt idx="858">
                  <c:v>24554.5</c:v>
                </c:pt>
                <c:pt idx="859">
                  <c:v>24599.200000000001</c:v>
                </c:pt>
                <c:pt idx="860">
                  <c:v>24666</c:v>
                </c:pt>
                <c:pt idx="861">
                  <c:v>24719.3</c:v>
                </c:pt>
                <c:pt idx="862">
                  <c:v>24770.5</c:v>
                </c:pt>
                <c:pt idx="863">
                  <c:v>24840.3</c:v>
                </c:pt>
                <c:pt idx="864">
                  <c:v>24879.3</c:v>
                </c:pt>
                <c:pt idx="865">
                  <c:v>24917.7</c:v>
                </c:pt>
                <c:pt idx="866">
                  <c:v>24936.6</c:v>
                </c:pt>
                <c:pt idx="867">
                  <c:v>24964.799999999999</c:v>
                </c:pt>
                <c:pt idx="868">
                  <c:v>24983</c:v>
                </c:pt>
                <c:pt idx="869">
                  <c:v>25018.400000000001</c:v>
                </c:pt>
                <c:pt idx="870">
                  <c:v>25043.599999999999</c:v>
                </c:pt>
                <c:pt idx="871">
                  <c:v>25060.2</c:v>
                </c:pt>
                <c:pt idx="872">
                  <c:v>25076.9</c:v>
                </c:pt>
                <c:pt idx="873">
                  <c:v>25101.599999999999</c:v>
                </c:pt>
                <c:pt idx="874">
                  <c:v>25117.8</c:v>
                </c:pt>
                <c:pt idx="875">
                  <c:v>25133.9</c:v>
                </c:pt>
                <c:pt idx="876">
                  <c:v>25150.2</c:v>
                </c:pt>
                <c:pt idx="877">
                  <c:v>25182.9</c:v>
                </c:pt>
                <c:pt idx="878">
                  <c:v>25199</c:v>
                </c:pt>
                <c:pt idx="879">
                  <c:v>25230.9</c:v>
                </c:pt>
                <c:pt idx="880">
                  <c:v>25246.7</c:v>
                </c:pt>
                <c:pt idx="881">
                  <c:v>25270.2</c:v>
                </c:pt>
                <c:pt idx="882">
                  <c:v>25285.8</c:v>
                </c:pt>
                <c:pt idx="883">
                  <c:v>25301.3</c:v>
                </c:pt>
                <c:pt idx="884">
                  <c:v>25324.3</c:v>
                </c:pt>
                <c:pt idx="885">
                  <c:v>25332</c:v>
                </c:pt>
                <c:pt idx="886">
                  <c:v>25347.3</c:v>
                </c:pt>
                <c:pt idx="887">
                  <c:v>25370.1</c:v>
                </c:pt>
                <c:pt idx="888">
                  <c:v>25385.3</c:v>
                </c:pt>
                <c:pt idx="889">
                  <c:v>25400.400000000001</c:v>
                </c:pt>
                <c:pt idx="890">
                  <c:v>25415.5</c:v>
                </c:pt>
                <c:pt idx="891">
                  <c:v>25430.6</c:v>
                </c:pt>
                <c:pt idx="892">
                  <c:v>25453.1</c:v>
                </c:pt>
                <c:pt idx="893">
                  <c:v>25460.6</c:v>
                </c:pt>
                <c:pt idx="894">
                  <c:v>25468</c:v>
                </c:pt>
                <c:pt idx="895">
                  <c:v>25482.9</c:v>
                </c:pt>
                <c:pt idx="896">
                  <c:v>25497.8</c:v>
                </c:pt>
                <c:pt idx="897">
                  <c:v>25512.5</c:v>
                </c:pt>
                <c:pt idx="898">
                  <c:v>25527.4</c:v>
                </c:pt>
                <c:pt idx="899">
                  <c:v>25542.1</c:v>
                </c:pt>
                <c:pt idx="900">
                  <c:v>25549.3</c:v>
                </c:pt>
                <c:pt idx="901">
                  <c:v>25556.400000000001</c:v>
                </c:pt>
                <c:pt idx="902">
                  <c:v>25570.6</c:v>
                </c:pt>
                <c:pt idx="903">
                  <c:v>25584.799999999999</c:v>
                </c:pt>
                <c:pt idx="904">
                  <c:v>25591.8</c:v>
                </c:pt>
                <c:pt idx="905">
                  <c:v>25605.4</c:v>
                </c:pt>
                <c:pt idx="906">
                  <c:v>25612.1</c:v>
                </c:pt>
                <c:pt idx="907">
                  <c:v>25618.799999999999</c:v>
                </c:pt>
                <c:pt idx="908">
                  <c:v>25631.599999999999</c:v>
                </c:pt>
                <c:pt idx="909">
                  <c:v>25644.3</c:v>
                </c:pt>
                <c:pt idx="910">
                  <c:v>25657.1</c:v>
                </c:pt>
                <c:pt idx="911">
                  <c:v>25670.1</c:v>
                </c:pt>
                <c:pt idx="912">
                  <c:v>25682.6</c:v>
                </c:pt>
                <c:pt idx="913">
                  <c:v>25688.7</c:v>
                </c:pt>
                <c:pt idx="914">
                  <c:v>25701</c:v>
                </c:pt>
                <c:pt idx="915">
                  <c:v>25707.1</c:v>
                </c:pt>
                <c:pt idx="916">
                  <c:v>25719.200000000001</c:v>
                </c:pt>
                <c:pt idx="917">
                  <c:v>25725.200000000001</c:v>
                </c:pt>
                <c:pt idx="918">
                  <c:v>25730.9</c:v>
                </c:pt>
                <c:pt idx="919">
                  <c:v>25736.6</c:v>
                </c:pt>
                <c:pt idx="920">
                  <c:v>25747.7</c:v>
                </c:pt>
                <c:pt idx="921">
                  <c:v>25753.1</c:v>
                </c:pt>
                <c:pt idx="922">
                  <c:v>25758.400000000001</c:v>
                </c:pt>
                <c:pt idx="923">
                  <c:v>25768.9</c:v>
                </c:pt>
                <c:pt idx="924">
                  <c:v>25774.2</c:v>
                </c:pt>
                <c:pt idx="925">
                  <c:v>25784.5</c:v>
                </c:pt>
                <c:pt idx="926">
                  <c:v>25794.799999999999</c:v>
                </c:pt>
                <c:pt idx="927">
                  <c:v>25799.8</c:v>
                </c:pt>
                <c:pt idx="928">
                  <c:v>25809.9</c:v>
                </c:pt>
                <c:pt idx="929">
                  <c:v>25814.9</c:v>
                </c:pt>
                <c:pt idx="930">
                  <c:v>25824.799999999999</c:v>
                </c:pt>
                <c:pt idx="931">
                  <c:v>25834.799999999999</c:v>
                </c:pt>
                <c:pt idx="932">
                  <c:v>25839.7</c:v>
                </c:pt>
                <c:pt idx="933">
                  <c:v>25844.7</c:v>
                </c:pt>
                <c:pt idx="934">
                  <c:v>25854.6</c:v>
                </c:pt>
                <c:pt idx="935">
                  <c:v>25864.6</c:v>
                </c:pt>
                <c:pt idx="936">
                  <c:v>25874.6</c:v>
                </c:pt>
                <c:pt idx="937">
                  <c:v>25879.5</c:v>
                </c:pt>
                <c:pt idx="938">
                  <c:v>25889.599999999999</c:v>
                </c:pt>
                <c:pt idx="939">
                  <c:v>25894.6</c:v>
                </c:pt>
                <c:pt idx="940">
                  <c:v>25899.599999999999</c:v>
                </c:pt>
                <c:pt idx="941">
                  <c:v>25909.5</c:v>
                </c:pt>
                <c:pt idx="942">
                  <c:v>25919.599999999999</c:v>
                </c:pt>
                <c:pt idx="943">
                  <c:v>25924.6</c:v>
                </c:pt>
                <c:pt idx="944">
                  <c:v>25934.6</c:v>
                </c:pt>
                <c:pt idx="945">
                  <c:v>25939.599999999999</c:v>
                </c:pt>
                <c:pt idx="946">
                  <c:v>25944.6</c:v>
                </c:pt>
                <c:pt idx="947">
                  <c:v>25954.6</c:v>
                </c:pt>
                <c:pt idx="948">
                  <c:v>25959.599999999999</c:v>
                </c:pt>
                <c:pt idx="949">
                  <c:v>25964.6</c:v>
                </c:pt>
                <c:pt idx="950">
                  <c:v>25974.5</c:v>
                </c:pt>
                <c:pt idx="951">
                  <c:v>25979.5</c:v>
                </c:pt>
                <c:pt idx="952">
                  <c:v>25989.5</c:v>
                </c:pt>
                <c:pt idx="953">
                  <c:v>25994.400000000001</c:v>
                </c:pt>
                <c:pt idx="954">
                  <c:v>25999.4</c:v>
                </c:pt>
                <c:pt idx="955">
                  <c:v>26009.4</c:v>
                </c:pt>
                <c:pt idx="956">
                  <c:v>26019.5</c:v>
                </c:pt>
                <c:pt idx="957">
                  <c:v>26029.8</c:v>
                </c:pt>
                <c:pt idx="958">
                  <c:v>26034.9</c:v>
                </c:pt>
                <c:pt idx="959">
                  <c:v>26040.1</c:v>
                </c:pt>
                <c:pt idx="960">
                  <c:v>26045.3</c:v>
                </c:pt>
                <c:pt idx="961">
                  <c:v>26050.6</c:v>
                </c:pt>
                <c:pt idx="962">
                  <c:v>26061.1</c:v>
                </c:pt>
                <c:pt idx="963">
                  <c:v>26066.5</c:v>
                </c:pt>
                <c:pt idx="964">
                  <c:v>26071.8</c:v>
                </c:pt>
                <c:pt idx="965">
                  <c:v>26082.6</c:v>
                </c:pt>
                <c:pt idx="966">
                  <c:v>26093.4</c:v>
                </c:pt>
                <c:pt idx="967">
                  <c:v>26098.799999999999</c:v>
                </c:pt>
                <c:pt idx="968">
                  <c:v>26104.2</c:v>
                </c:pt>
                <c:pt idx="969">
                  <c:v>26109.599999999999</c:v>
                </c:pt>
                <c:pt idx="970">
                  <c:v>26115</c:v>
                </c:pt>
                <c:pt idx="971">
                  <c:v>26125.9</c:v>
                </c:pt>
                <c:pt idx="972">
                  <c:v>26131.4</c:v>
                </c:pt>
                <c:pt idx="973">
                  <c:v>26136.9</c:v>
                </c:pt>
                <c:pt idx="974">
                  <c:v>26142.400000000001</c:v>
                </c:pt>
                <c:pt idx="975">
                  <c:v>26153.4</c:v>
                </c:pt>
                <c:pt idx="976">
                  <c:v>26164.5</c:v>
                </c:pt>
                <c:pt idx="977">
                  <c:v>26170.2</c:v>
                </c:pt>
                <c:pt idx="978">
                  <c:v>26175.8</c:v>
                </c:pt>
                <c:pt idx="979">
                  <c:v>26187</c:v>
                </c:pt>
                <c:pt idx="980">
                  <c:v>26192.7</c:v>
                </c:pt>
                <c:pt idx="981">
                  <c:v>26198.400000000001</c:v>
                </c:pt>
                <c:pt idx="982">
                  <c:v>26204</c:v>
                </c:pt>
                <c:pt idx="983">
                  <c:v>26215.5</c:v>
                </c:pt>
                <c:pt idx="984">
                  <c:v>26221.200000000001</c:v>
                </c:pt>
                <c:pt idx="985">
                  <c:v>26226.9</c:v>
                </c:pt>
                <c:pt idx="986">
                  <c:v>26238.5</c:v>
                </c:pt>
                <c:pt idx="987">
                  <c:v>26244.2</c:v>
                </c:pt>
                <c:pt idx="988">
                  <c:v>26250</c:v>
                </c:pt>
                <c:pt idx="989">
                  <c:v>26255.599999999999</c:v>
                </c:pt>
                <c:pt idx="990">
                  <c:v>26267</c:v>
                </c:pt>
                <c:pt idx="991">
                  <c:v>26278.400000000001</c:v>
                </c:pt>
                <c:pt idx="992">
                  <c:v>26289.9</c:v>
                </c:pt>
                <c:pt idx="993">
                  <c:v>26301.1</c:v>
                </c:pt>
                <c:pt idx="994">
                  <c:v>26306.6</c:v>
                </c:pt>
                <c:pt idx="995">
                  <c:v>26312.2</c:v>
                </c:pt>
                <c:pt idx="996">
                  <c:v>26317.599999999999</c:v>
                </c:pt>
                <c:pt idx="997">
                  <c:v>26328.5</c:v>
                </c:pt>
                <c:pt idx="998">
                  <c:v>26334.1</c:v>
                </c:pt>
                <c:pt idx="999">
                  <c:v>26339.599999999999</c:v>
                </c:pt>
                <c:pt idx="1000">
                  <c:v>26345</c:v>
                </c:pt>
                <c:pt idx="1001">
                  <c:v>26355.9</c:v>
                </c:pt>
                <c:pt idx="1002">
                  <c:v>26361.5</c:v>
                </c:pt>
                <c:pt idx="1003">
                  <c:v>26367</c:v>
                </c:pt>
                <c:pt idx="1004">
                  <c:v>26372.6</c:v>
                </c:pt>
                <c:pt idx="1005">
                  <c:v>26383.599999999999</c:v>
                </c:pt>
                <c:pt idx="1006">
                  <c:v>26395.200000000001</c:v>
                </c:pt>
                <c:pt idx="1007">
                  <c:v>26401</c:v>
                </c:pt>
                <c:pt idx="1008">
                  <c:v>26412.799999999999</c:v>
                </c:pt>
                <c:pt idx="1009">
                  <c:v>26418.7</c:v>
                </c:pt>
                <c:pt idx="1010">
                  <c:v>26430.9</c:v>
                </c:pt>
                <c:pt idx="1011">
                  <c:v>26443.4</c:v>
                </c:pt>
                <c:pt idx="1012">
                  <c:v>26456.2</c:v>
                </c:pt>
                <c:pt idx="1013">
                  <c:v>26469.7</c:v>
                </c:pt>
                <c:pt idx="1014">
                  <c:v>26483.3</c:v>
                </c:pt>
                <c:pt idx="1015">
                  <c:v>26497</c:v>
                </c:pt>
                <c:pt idx="1016">
                  <c:v>26518</c:v>
                </c:pt>
                <c:pt idx="1017">
                  <c:v>26525.1</c:v>
                </c:pt>
                <c:pt idx="1018">
                  <c:v>26546.6</c:v>
                </c:pt>
                <c:pt idx="1019">
                  <c:v>26567.8</c:v>
                </c:pt>
                <c:pt idx="1020">
                  <c:v>26582</c:v>
                </c:pt>
                <c:pt idx="1021">
                  <c:v>26603.7</c:v>
                </c:pt>
                <c:pt idx="1022">
                  <c:v>26635.5</c:v>
                </c:pt>
                <c:pt idx="1023">
                  <c:v>26711.8</c:v>
                </c:pt>
                <c:pt idx="1024">
                  <c:v>26818.7</c:v>
                </c:pt>
                <c:pt idx="1025">
                  <c:v>26939.7</c:v>
                </c:pt>
                <c:pt idx="1026">
                  <c:v>27017.3</c:v>
                </c:pt>
                <c:pt idx="1027">
                  <c:v>27066.2</c:v>
                </c:pt>
                <c:pt idx="1028">
                  <c:v>27102.1</c:v>
                </c:pt>
                <c:pt idx="1029">
                  <c:v>27148.7</c:v>
                </c:pt>
                <c:pt idx="1030">
                  <c:v>27182.1</c:v>
                </c:pt>
                <c:pt idx="1031">
                  <c:v>27203.7</c:v>
                </c:pt>
                <c:pt idx="1032">
                  <c:v>27235.200000000001</c:v>
                </c:pt>
                <c:pt idx="1033">
                  <c:v>27245.7</c:v>
                </c:pt>
                <c:pt idx="1034">
                  <c:v>27276.799999999999</c:v>
                </c:pt>
                <c:pt idx="1035">
                  <c:v>27297.200000000001</c:v>
                </c:pt>
                <c:pt idx="1036">
                  <c:v>27327.3</c:v>
                </c:pt>
                <c:pt idx="1037">
                  <c:v>27337.3</c:v>
                </c:pt>
                <c:pt idx="1038">
                  <c:v>27356.799999999999</c:v>
                </c:pt>
                <c:pt idx="1039">
                  <c:v>27375.7</c:v>
                </c:pt>
                <c:pt idx="1040">
                  <c:v>27393.5</c:v>
                </c:pt>
                <c:pt idx="1041">
                  <c:v>27402.5</c:v>
                </c:pt>
                <c:pt idx="1042">
                  <c:v>27429</c:v>
                </c:pt>
                <c:pt idx="1043">
                  <c:v>27446.1</c:v>
                </c:pt>
                <c:pt idx="1044">
                  <c:v>27462.6</c:v>
                </c:pt>
                <c:pt idx="1045">
                  <c:v>27479.3</c:v>
                </c:pt>
                <c:pt idx="1046">
                  <c:v>27487.1</c:v>
                </c:pt>
                <c:pt idx="1047">
                  <c:v>27502.1</c:v>
                </c:pt>
                <c:pt idx="1048">
                  <c:v>27517.3</c:v>
                </c:pt>
                <c:pt idx="1049">
                  <c:v>27524.799999999999</c:v>
                </c:pt>
                <c:pt idx="1050">
                  <c:v>27539.599999999999</c:v>
                </c:pt>
                <c:pt idx="1051">
                  <c:v>27554.2</c:v>
                </c:pt>
                <c:pt idx="1052">
                  <c:v>27561.4</c:v>
                </c:pt>
                <c:pt idx="1053">
                  <c:v>27582.3</c:v>
                </c:pt>
                <c:pt idx="1054">
                  <c:v>27596.1</c:v>
                </c:pt>
                <c:pt idx="1055">
                  <c:v>27603</c:v>
                </c:pt>
                <c:pt idx="1056">
                  <c:v>27616.799999999999</c:v>
                </c:pt>
                <c:pt idx="1057">
                  <c:v>27623.7</c:v>
                </c:pt>
                <c:pt idx="1058">
                  <c:v>27637.7</c:v>
                </c:pt>
                <c:pt idx="1059">
                  <c:v>27644.799999999999</c:v>
                </c:pt>
                <c:pt idx="1060">
                  <c:v>27659.1</c:v>
                </c:pt>
                <c:pt idx="1061">
                  <c:v>27673.4</c:v>
                </c:pt>
                <c:pt idx="1062">
                  <c:v>27680.6</c:v>
                </c:pt>
                <c:pt idx="1063">
                  <c:v>27702.2</c:v>
                </c:pt>
                <c:pt idx="1064">
                  <c:v>27716.5</c:v>
                </c:pt>
                <c:pt idx="1065">
                  <c:v>27723.599999999999</c:v>
                </c:pt>
                <c:pt idx="1066">
                  <c:v>27730.6</c:v>
                </c:pt>
                <c:pt idx="1067">
                  <c:v>27744.6</c:v>
                </c:pt>
                <c:pt idx="1068">
                  <c:v>27758.5</c:v>
                </c:pt>
                <c:pt idx="1069">
                  <c:v>27765.5</c:v>
                </c:pt>
                <c:pt idx="1070">
                  <c:v>27772.400000000001</c:v>
                </c:pt>
                <c:pt idx="1071">
                  <c:v>27786.400000000001</c:v>
                </c:pt>
                <c:pt idx="1072">
                  <c:v>27800.3</c:v>
                </c:pt>
                <c:pt idx="1073">
                  <c:v>27814.2</c:v>
                </c:pt>
                <c:pt idx="1074">
                  <c:v>27828.1</c:v>
                </c:pt>
                <c:pt idx="1075">
                  <c:v>27842</c:v>
                </c:pt>
                <c:pt idx="1076">
                  <c:v>27849</c:v>
                </c:pt>
                <c:pt idx="1077">
                  <c:v>27862.799999999999</c:v>
                </c:pt>
                <c:pt idx="1078">
                  <c:v>27876.7</c:v>
                </c:pt>
                <c:pt idx="1079">
                  <c:v>27890.7</c:v>
                </c:pt>
                <c:pt idx="1080">
                  <c:v>27897.7</c:v>
                </c:pt>
                <c:pt idx="1081">
                  <c:v>27911.7</c:v>
                </c:pt>
                <c:pt idx="1082">
                  <c:v>27925.599999999999</c:v>
                </c:pt>
                <c:pt idx="1083">
                  <c:v>27932.6</c:v>
                </c:pt>
                <c:pt idx="1084">
                  <c:v>27946.9</c:v>
                </c:pt>
                <c:pt idx="1085">
                  <c:v>27961.3</c:v>
                </c:pt>
                <c:pt idx="1086">
                  <c:v>27975.599999999999</c:v>
                </c:pt>
                <c:pt idx="1087">
                  <c:v>27982.799999999999</c:v>
                </c:pt>
                <c:pt idx="1088">
                  <c:v>27990</c:v>
                </c:pt>
                <c:pt idx="1089">
                  <c:v>27997.200000000001</c:v>
                </c:pt>
                <c:pt idx="1090">
                  <c:v>28011.5</c:v>
                </c:pt>
                <c:pt idx="1091">
                  <c:v>28018.6</c:v>
                </c:pt>
                <c:pt idx="1092">
                  <c:v>28025.7</c:v>
                </c:pt>
                <c:pt idx="1093">
                  <c:v>28039.7</c:v>
                </c:pt>
                <c:pt idx="1094">
                  <c:v>28053.5</c:v>
                </c:pt>
                <c:pt idx="1095">
                  <c:v>28060.400000000001</c:v>
                </c:pt>
                <c:pt idx="1096">
                  <c:v>28080.9</c:v>
                </c:pt>
                <c:pt idx="1097">
                  <c:v>28087.7</c:v>
                </c:pt>
                <c:pt idx="1098">
                  <c:v>28094.5</c:v>
                </c:pt>
                <c:pt idx="1099">
                  <c:v>28108.1</c:v>
                </c:pt>
                <c:pt idx="1100">
                  <c:v>28121.7</c:v>
                </c:pt>
                <c:pt idx="1101">
                  <c:v>28128.400000000001</c:v>
                </c:pt>
                <c:pt idx="1102">
                  <c:v>28135.1</c:v>
                </c:pt>
                <c:pt idx="1103">
                  <c:v>28148.6</c:v>
                </c:pt>
                <c:pt idx="1104">
                  <c:v>28162</c:v>
                </c:pt>
                <c:pt idx="1105">
                  <c:v>28168.6</c:v>
                </c:pt>
                <c:pt idx="1106">
                  <c:v>28181.7</c:v>
                </c:pt>
                <c:pt idx="1107">
                  <c:v>28188.3</c:v>
                </c:pt>
                <c:pt idx="1108">
                  <c:v>28201.5</c:v>
                </c:pt>
                <c:pt idx="1109">
                  <c:v>28208.2</c:v>
                </c:pt>
                <c:pt idx="1110">
                  <c:v>28214.9</c:v>
                </c:pt>
                <c:pt idx="1111">
                  <c:v>28228.1</c:v>
                </c:pt>
                <c:pt idx="1112">
                  <c:v>28241.5</c:v>
                </c:pt>
                <c:pt idx="1113">
                  <c:v>28254.799999999999</c:v>
                </c:pt>
                <c:pt idx="1114">
                  <c:v>28261.5</c:v>
                </c:pt>
                <c:pt idx="1115">
                  <c:v>28268.2</c:v>
                </c:pt>
                <c:pt idx="1116">
                  <c:v>28281.599999999999</c:v>
                </c:pt>
                <c:pt idx="1117">
                  <c:v>28288.3</c:v>
                </c:pt>
                <c:pt idx="1118">
                  <c:v>28301.5</c:v>
                </c:pt>
                <c:pt idx="1119">
                  <c:v>28314.7</c:v>
                </c:pt>
                <c:pt idx="1120">
                  <c:v>28321.3</c:v>
                </c:pt>
                <c:pt idx="1121">
                  <c:v>28334.400000000001</c:v>
                </c:pt>
                <c:pt idx="1122">
                  <c:v>28341</c:v>
                </c:pt>
                <c:pt idx="1123">
                  <c:v>28347.599999999999</c:v>
                </c:pt>
                <c:pt idx="1124">
                  <c:v>28360.7</c:v>
                </c:pt>
                <c:pt idx="1125">
                  <c:v>28374.1</c:v>
                </c:pt>
                <c:pt idx="1126">
                  <c:v>28388</c:v>
                </c:pt>
                <c:pt idx="1127">
                  <c:v>28395</c:v>
                </c:pt>
                <c:pt idx="1128">
                  <c:v>28408.6</c:v>
                </c:pt>
                <c:pt idx="1129">
                  <c:v>28422.799999999999</c:v>
                </c:pt>
                <c:pt idx="1130">
                  <c:v>28430.2</c:v>
                </c:pt>
                <c:pt idx="1131">
                  <c:v>28445</c:v>
                </c:pt>
                <c:pt idx="1132">
                  <c:v>28452.5</c:v>
                </c:pt>
                <c:pt idx="1133">
                  <c:v>28459.9</c:v>
                </c:pt>
                <c:pt idx="1134">
                  <c:v>28475.1</c:v>
                </c:pt>
                <c:pt idx="1135">
                  <c:v>28482.7</c:v>
                </c:pt>
                <c:pt idx="1136">
                  <c:v>28490.3</c:v>
                </c:pt>
                <c:pt idx="1137">
                  <c:v>28497.9</c:v>
                </c:pt>
                <c:pt idx="1138">
                  <c:v>28505.7</c:v>
                </c:pt>
                <c:pt idx="1139">
                  <c:v>28521.200000000001</c:v>
                </c:pt>
                <c:pt idx="1140">
                  <c:v>28536.7</c:v>
                </c:pt>
                <c:pt idx="1141">
                  <c:v>28544.5</c:v>
                </c:pt>
                <c:pt idx="1142">
                  <c:v>28559.9</c:v>
                </c:pt>
                <c:pt idx="1143">
                  <c:v>28567.5</c:v>
                </c:pt>
                <c:pt idx="1144">
                  <c:v>28582.6</c:v>
                </c:pt>
                <c:pt idx="1145">
                  <c:v>28597.7</c:v>
                </c:pt>
                <c:pt idx="1146">
                  <c:v>28605.3</c:v>
                </c:pt>
                <c:pt idx="1147">
                  <c:v>28612.799999999999</c:v>
                </c:pt>
                <c:pt idx="1148">
                  <c:v>28620.400000000001</c:v>
                </c:pt>
                <c:pt idx="1149">
                  <c:v>28627.9</c:v>
                </c:pt>
                <c:pt idx="1150">
                  <c:v>28642.400000000001</c:v>
                </c:pt>
                <c:pt idx="1151">
                  <c:v>28649.8</c:v>
                </c:pt>
                <c:pt idx="1152">
                  <c:v>28657.200000000001</c:v>
                </c:pt>
                <c:pt idx="1153">
                  <c:v>28672</c:v>
                </c:pt>
                <c:pt idx="1154">
                  <c:v>28679.3</c:v>
                </c:pt>
                <c:pt idx="1155">
                  <c:v>28693.9</c:v>
                </c:pt>
                <c:pt idx="1156">
                  <c:v>28708.400000000001</c:v>
                </c:pt>
                <c:pt idx="1157">
                  <c:v>28715.7</c:v>
                </c:pt>
                <c:pt idx="1158">
                  <c:v>28723.1</c:v>
                </c:pt>
                <c:pt idx="1159">
                  <c:v>28738.1</c:v>
                </c:pt>
                <c:pt idx="1160">
                  <c:v>28745.5</c:v>
                </c:pt>
                <c:pt idx="1161">
                  <c:v>28753</c:v>
                </c:pt>
                <c:pt idx="1162">
                  <c:v>28768.1</c:v>
                </c:pt>
                <c:pt idx="1163">
                  <c:v>28783</c:v>
                </c:pt>
                <c:pt idx="1164">
                  <c:v>28798.2</c:v>
                </c:pt>
                <c:pt idx="1165">
                  <c:v>28813.5</c:v>
                </c:pt>
                <c:pt idx="1166">
                  <c:v>28821.200000000001</c:v>
                </c:pt>
                <c:pt idx="1167">
                  <c:v>28836.6</c:v>
                </c:pt>
                <c:pt idx="1168">
                  <c:v>28851.8</c:v>
                </c:pt>
                <c:pt idx="1169">
                  <c:v>28859.3</c:v>
                </c:pt>
                <c:pt idx="1170">
                  <c:v>28874.3</c:v>
                </c:pt>
                <c:pt idx="1171">
                  <c:v>28889.5</c:v>
                </c:pt>
                <c:pt idx="1172">
                  <c:v>28904.7</c:v>
                </c:pt>
                <c:pt idx="1173">
                  <c:v>28919.599999999999</c:v>
                </c:pt>
                <c:pt idx="1174">
                  <c:v>28927</c:v>
                </c:pt>
                <c:pt idx="1175">
                  <c:v>28934.3</c:v>
                </c:pt>
                <c:pt idx="1176">
                  <c:v>28948.9</c:v>
                </c:pt>
                <c:pt idx="1177">
                  <c:v>28956.2</c:v>
                </c:pt>
                <c:pt idx="1178">
                  <c:v>28970.9</c:v>
                </c:pt>
                <c:pt idx="1179">
                  <c:v>28985.5</c:v>
                </c:pt>
                <c:pt idx="1180">
                  <c:v>28992.9</c:v>
                </c:pt>
                <c:pt idx="1181">
                  <c:v>29000.3</c:v>
                </c:pt>
                <c:pt idx="1182">
                  <c:v>29007.8</c:v>
                </c:pt>
                <c:pt idx="1183">
                  <c:v>29015.3</c:v>
                </c:pt>
                <c:pt idx="1184">
                  <c:v>29030.799999999999</c:v>
                </c:pt>
                <c:pt idx="1185">
                  <c:v>29046</c:v>
                </c:pt>
                <c:pt idx="1186">
                  <c:v>29061.5</c:v>
                </c:pt>
                <c:pt idx="1187">
                  <c:v>29077.599999999999</c:v>
                </c:pt>
                <c:pt idx="1188">
                  <c:v>29093.5</c:v>
                </c:pt>
                <c:pt idx="1189">
                  <c:v>29101.5</c:v>
                </c:pt>
                <c:pt idx="1190">
                  <c:v>29117.599999999999</c:v>
                </c:pt>
                <c:pt idx="1191">
                  <c:v>29133.8</c:v>
                </c:pt>
                <c:pt idx="1192">
                  <c:v>29141.8</c:v>
                </c:pt>
                <c:pt idx="1193">
                  <c:v>29149.8</c:v>
                </c:pt>
                <c:pt idx="1194">
                  <c:v>29165.9</c:v>
                </c:pt>
                <c:pt idx="1195">
                  <c:v>29173.9</c:v>
                </c:pt>
                <c:pt idx="1196">
                  <c:v>29182</c:v>
                </c:pt>
                <c:pt idx="1197">
                  <c:v>29190</c:v>
                </c:pt>
                <c:pt idx="1198">
                  <c:v>29198</c:v>
                </c:pt>
                <c:pt idx="1199">
                  <c:v>29205.9</c:v>
                </c:pt>
                <c:pt idx="1200">
                  <c:v>29221.5</c:v>
                </c:pt>
                <c:pt idx="1201">
                  <c:v>29229.200000000001</c:v>
                </c:pt>
                <c:pt idx="1202">
                  <c:v>29237</c:v>
                </c:pt>
                <c:pt idx="1203">
                  <c:v>29252.5</c:v>
                </c:pt>
                <c:pt idx="1204">
                  <c:v>29268</c:v>
                </c:pt>
                <c:pt idx="1205">
                  <c:v>29275.599999999999</c:v>
                </c:pt>
                <c:pt idx="1206">
                  <c:v>29291</c:v>
                </c:pt>
                <c:pt idx="1207">
                  <c:v>29298.799999999999</c:v>
                </c:pt>
                <c:pt idx="1208">
                  <c:v>29306.5</c:v>
                </c:pt>
                <c:pt idx="1209">
                  <c:v>29314.2</c:v>
                </c:pt>
                <c:pt idx="1210">
                  <c:v>29321.9</c:v>
                </c:pt>
                <c:pt idx="1211">
                  <c:v>29329.7</c:v>
                </c:pt>
                <c:pt idx="1212">
                  <c:v>29345.3</c:v>
                </c:pt>
                <c:pt idx="1213">
                  <c:v>29361.1</c:v>
                </c:pt>
                <c:pt idx="1214">
                  <c:v>29369</c:v>
                </c:pt>
                <c:pt idx="1215">
                  <c:v>29377</c:v>
                </c:pt>
                <c:pt idx="1216">
                  <c:v>29393.5</c:v>
                </c:pt>
                <c:pt idx="1217">
                  <c:v>29402</c:v>
                </c:pt>
                <c:pt idx="1218">
                  <c:v>29418.5</c:v>
                </c:pt>
                <c:pt idx="1219">
                  <c:v>29435.200000000001</c:v>
                </c:pt>
                <c:pt idx="1220">
                  <c:v>29443.5</c:v>
                </c:pt>
                <c:pt idx="1221">
                  <c:v>29460.2</c:v>
                </c:pt>
                <c:pt idx="1222">
                  <c:v>29468.7</c:v>
                </c:pt>
                <c:pt idx="1223">
                  <c:v>29477.200000000001</c:v>
                </c:pt>
                <c:pt idx="1224">
                  <c:v>29485.7</c:v>
                </c:pt>
                <c:pt idx="1225">
                  <c:v>29494.2</c:v>
                </c:pt>
                <c:pt idx="1226">
                  <c:v>29502.6</c:v>
                </c:pt>
                <c:pt idx="1227">
                  <c:v>29519.200000000001</c:v>
                </c:pt>
                <c:pt idx="1228">
                  <c:v>29527.5</c:v>
                </c:pt>
                <c:pt idx="1229">
                  <c:v>29535.7</c:v>
                </c:pt>
                <c:pt idx="1230">
                  <c:v>29543.9</c:v>
                </c:pt>
                <c:pt idx="1231">
                  <c:v>29560.400000000001</c:v>
                </c:pt>
                <c:pt idx="1232">
                  <c:v>29576.9</c:v>
                </c:pt>
                <c:pt idx="1233">
                  <c:v>29585</c:v>
                </c:pt>
                <c:pt idx="1234">
                  <c:v>29600.7</c:v>
                </c:pt>
                <c:pt idx="1235">
                  <c:v>29608.6</c:v>
                </c:pt>
                <c:pt idx="1236">
                  <c:v>29616.6</c:v>
                </c:pt>
                <c:pt idx="1237">
                  <c:v>29624.5</c:v>
                </c:pt>
                <c:pt idx="1238">
                  <c:v>29632.400000000001</c:v>
                </c:pt>
                <c:pt idx="1239">
                  <c:v>29640.3</c:v>
                </c:pt>
                <c:pt idx="1240">
                  <c:v>29648.3</c:v>
                </c:pt>
                <c:pt idx="1241">
                  <c:v>29656.2</c:v>
                </c:pt>
                <c:pt idx="1242">
                  <c:v>29672</c:v>
                </c:pt>
                <c:pt idx="1243">
                  <c:v>29679.9</c:v>
                </c:pt>
                <c:pt idx="1244">
                  <c:v>29687.8</c:v>
                </c:pt>
                <c:pt idx="1245">
                  <c:v>29703.8</c:v>
                </c:pt>
                <c:pt idx="1246">
                  <c:v>29711.9</c:v>
                </c:pt>
                <c:pt idx="1247">
                  <c:v>29728</c:v>
                </c:pt>
                <c:pt idx="1248">
                  <c:v>29744.3</c:v>
                </c:pt>
                <c:pt idx="1249">
                  <c:v>29752.5</c:v>
                </c:pt>
                <c:pt idx="1250">
                  <c:v>29760.7</c:v>
                </c:pt>
                <c:pt idx="1251">
                  <c:v>29777</c:v>
                </c:pt>
                <c:pt idx="1252">
                  <c:v>29785.1</c:v>
                </c:pt>
                <c:pt idx="1253">
                  <c:v>29793.3</c:v>
                </c:pt>
                <c:pt idx="1254">
                  <c:v>29809.599999999999</c:v>
                </c:pt>
                <c:pt idx="1255">
                  <c:v>29825.9</c:v>
                </c:pt>
                <c:pt idx="1256">
                  <c:v>29834.1</c:v>
                </c:pt>
                <c:pt idx="1257">
                  <c:v>29842.1</c:v>
                </c:pt>
                <c:pt idx="1258">
                  <c:v>29858.1</c:v>
                </c:pt>
                <c:pt idx="1259">
                  <c:v>29866</c:v>
                </c:pt>
                <c:pt idx="1260">
                  <c:v>29881.8</c:v>
                </c:pt>
                <c:pt idx="1261">
                  <c:v>29889.599999999999</c:v>
                </c:pt>
                <c:pt idx="1262">
                  <c:v>29905.1</c:v>
                </c:pt>
                <c:pt idx="1263">
                  <c:v>29912.799999999999</c:v>
                </c:pt>
                <c:pt idx="1264">
                  <c:v>29920.400000000001</c:v>
                </c:pt>
                <c:pt idx="1265">
                  <c:v>29927.9</c:v>
                </c:pt>
                <c:pt idx="1266">
                  <c:v>29943.1</c:v>
                </c:pt>
                <c:pt idx="1267">
                  <c:v>29958.2</c:v>
                </c:pt>
                <c:pt idx="1268">
                  <c:v>29973.200000000001</c:v>
                </c:pt>
                <c:pt idx="1269">
                  <c:v>29980.7</c:v>
                </c:pt>
                <c:pt idx="1270">
                  <c:v>29988.3</c:v>
                </c:pt>
                <c:pt idx="1271">
                  <c:v>30003.7</c:v>
                </c:pt>
                <c:pt idx="1272">
                  <c:v>30018.799999999999</c:v>
                </c:pt>
                <c:pt idx="1273">
                  <c:v>30026.400000000001</c:v>
                </c:pt>
                <c:pt idx="1274">
                  <c:v>30041.8</c:v>
                </c:pt>
                <c:pt idx="1275">
                  <c:v>30057.4</c:v>
                </c:pt>
                <c:pt idx="1276">
                  <c:v>30073.1</c:v>
                </c:pt>
                <c:pt idx="1277">
                  <c:v>30081.200000000001</c:v>
                </c:pt>
                <c:pt idx="1278">
                  <c:v>30089.1</c:v>
                </c:pt>
                <c:pt idx="1279">
                  <c:v>30104.9</c:v>
                </c:pt>
                <c:pt idx="1280">
                  <c:v>30112.9</c:v>
                </c:pt>
                <c:pt idx="1281">
                  <c:v>30121</c:v>
                </c:pt>
                <c:pt idx="1282">
                  <c:v>30137.1</c:v>
                </c:pt>
                <c:pt idx="1283">
                  <c:v>30153.3</c:v>
                </c:pt>
                <c:pt idx="1284">
                  <c:v>30169.5</c:v>
                </c:pt>
                <c:pt idx="1285">
                  <c:v>30177.7</c:v>
                </c:pt>
                <c:pt idx="1286">
                  <c:v>30193.8</c:v>
                </c:pt>
                <c:pt idx="1287">
                  <c:v>30201.8</c:v>
                </c:pt>
                <c:pt idx="1288">
                  <c:v>30209.8</c:v>
                </c:pt>
                <c:pt idx="1289">
                  <c:v>30225.8</c:v>
                </c:pt>
                <c:pt idx="1290">
                  <c:v>30242</c:v>
                </c:pt>
                <c:pt idx="1291">
                  <c:v>30250</c:v>
                </c:pt>
                <c:pt idx="1292">
                  <c:v>30258</c:v>
                </c:pt>
                <c:pt idx="1293">
                  <c:v>30266</c:v>
                </c:pt>
                <c:pt idx="1294">
                  <c:v>30274.1</c:v>
                </c:pt>
                <c:pt idx="1295">
                  <c:v>30282.1</c:v>
                </c:pt>
                <c:pt idx="1296">
                  <c:v>30298.400000000001</c:v>
                </c:pt>
                <c:pt idx="1297">
                  <c:v>30306.7</c:v>
                </c:pt>
                <c:pt idx="1298">
                  <c:v>30323.3</c:v>
                </c:pt>
                <c:pt idx="1299">
                  <c:v>30331.5</c:v>
                </c:pt>
                <c:pt idx="1300">
                  <c:v>30348.1</c:v>
                </c:pt>
                <c:pt idx="1301">
                  <c:v>30365</c:v>
                </c:pt>
                <c:pt idx="1302">
                  <c:v>30381.9</c:v>
                </c:pt>
                <c:pt idx="1303">
                  <c:v>30390.400000000001</c:v>
                </c:pt>
                <c:pt idx="1304">
                  <c:v>30398.7</c:v>
                </c:pt>
                <c:pt idx="1305">
                  <c:v>30407.1</c:v>
                </c:pt>
                <c:pt idx="1306">
                  <c:v>30424.2</c:v>
                </c:pt>
                <c:pt idx="1307">
                  <c:v>30432.7</c:v>
                </c:pt>
                <c:pt idx="1308">
                  <c:v>30441.1</c:v>
                </c:pt>
                <c:pt idx="1309">
                  <c:v>30457.9</c:v>
                </c:pt>
                <c:pt idx="1310">
                  <c:v>30466.3</c:v>
                </c:pt>
                <c:pt idx="1311">
                  <c:v>30474.7</c:v>
                </c:pt>
                <c:pt idx="1312">
                  <c:v>30483</c:v>
                </c:pt>
                <c:pt idx="1313">
                  <c:v>30499.4</c:v>
                </c:pt>
                <c:pt idx="1314">
                  <c:v>30515.5</c:v>
                </c:pt>
                <c:pt idx="1315">
                  <c:v>30523.8</c:v>
                </c:pt>
                <c:pt idx="1316">
                  <c:v>30532</c:v>
                </c:pt>
                <c:pt idx="1317">
                  <c:v>30540.1</c:v>
                </c:pt>
                <c:pt idx="1318">
                  <c:v>30548.1</c:v>
                </c:pt>
                <c:pt idx="1319">
                  <c:v>30564.400000000001</c:v>
                </c:pt>
                <c:pt idx="1320">
                  <c:v>30580.799999999999</c:v>
                </c:pt>
                <c:pt idx="1321">
                  <c:v>30589.1</c:v>
                </c:pt>
                <c:pt idx="1322">
                  <c:v>30597.3</c:v>
                </c:pt>
                <c:pt idx="1323">
                  <c:v>30605.5</c:v>
                </c:pt>
                <c:pt idx="1324">
                  <c:v>30613.8</c:v>
                </c:pt>
                <c:pt idx="1325">
                  <c:v>30630.3</c:v>
                </c:pt>
                <c:pt idx="1326">
                  <c:v>30646.7</c:v>
                </c:pt>
                <c:pt idx="1327">
                  <c:v>30655</c:v>
                </c:pt>
                <c:pt idx="1328">
                  <c:v>30671.4</c:v>
                </c:pt>
                <c:pt idx="1329">
                  <c:v>30679.7</c:v>
                </c:pt>
                <c:pt idx="1330">
                  <c:v>30687.8</c:v>
                </c:pt>
                <c:pt idx="1331">
                  <c:v>30704.2</c:v>
                </c:pt>
                <c:pt idx="1332">
                  <c:v>30712.3</c:v>
                </c:pt>
                <c:pt idx="1333">
                  <c:v>30720.400000000001</c:v>
                </c:pt>
                <c:pt idx="1334">
                  <c:v>30736.6</c:v>
                </c:pt>
                <c:pt idx="1335">
                  <c:v>30752.799999999999</c:v>
                </c:pt>
                <c:pt idx="1336">
                  <c:v>30768.9</c:v>
                </c:pt>
                <c:pt idx="1337">
                  <c:v>30785.1</c:v>
                </c:pt>
                <c:pt idx="1338">
                  <c:v>30801.4</c:v>
                </c:pt>
                <c:pt idx="1339">
                  <c:v>30809.5</c:v>
                </c:pt>
                <c:pt idx="1340">
                  <c:v>30826</c:v>
                </c:pt>
                <c:pt idx="1341">
                  <c:v>30834.3</c:v>
                </c:pt>
                <c:pt idx="1342">
                  <c:v>30842.7</c:v>
                </c:pt>
                <c:pt idx="1343">
                  <c:v>30859.5</c:v>
                </c:pt>
                <c:pt idx="1344">
                  <c:v>30876.3</c:v>
                </c:pt>
                <c:pt idx="1345">
                  <c:v>30893.3</c:v>
                </c:pt>
                <c:pt idx="1346">
                  <c:v>30901.8</c:v>
                </c:pt>
                <c:pt idx="1347">
                  <c:v>30910.3</c:v>
                </c:pt>
                <c:pt idx="1348">
                  <c:v>30918.7</c:v>
                </c:pt>
                <c:pt idx="1349">
                  <c:v>30935.599999999999</c:v>
                </c:pt>
                <c:pt idx="1350">
                  <c:v>30943.9</c:v>
                </c:pt>
                <c:pt idx="1351">
                  <c:v>30960.400000000001</c:v>
                </c:pt>
                <c:pt idx="1352">
                  <c:v>30977.1</c:v>
                </c:pt>
                <c:pt idx="1353">
                  <c:v>30985.5</c:v>
                </c:pt>
                <c:pt idx="1354">
                  <c:v>31002.2</c:v>
                </c:pt>
                <c:pt idx="1355">
                  <c:v>31019.4</c:v>
                </c:pt>
                <c:pt idx="1356">
                  <c:v>31027.9</c:v>
                </c:pt>
                <c:pt idx="1357">
                  <c:v>31036.400000000001</c:v>
                </c:pt>
                <c:pt idx="1358">
                  <c:v>31053.8</c:v>
                </c:pt>
                <c:pt idx="1359">
                  <c:v>31062.5</c:v>
                </c:pt>
                <c:pt idx="1360">
                  <c:v>31071.3</c:v>
                </c:pt>
                <c:pt idx="1361">
                  <c:v>31080.1</c:v>
                </c:pt>
                <c:pt idx="1362">
                  <c:v>31097.7</c:v>
                </c:pt>
                <c:pt idx="1363">
                  <c:v>31106.6</c:v>
                </c:pt>
                <c:pt idx="1364">
                  <c:v>31124.3</c:v>
                </c:pt>
                <c:pt idx="1365">
                  <c:v>31142.2</c:v>
                </c:pt>
                <c:pt idx="1366">
                  <c:v>31159.7</c:v>
                </c:pt>
                <c:pt idx="1367">
                  <c:v>31177.1</c:v>
                </c:pt>
                <c:pt idx="1368">
                  <c:v>31185.7</c:v>
                </c:pt>
                <c:pt idx="1369">
                  <c:v>31194.3</c:v>
                </c:pt>
                <c:pt idx="1370">
                  <c:v>31211.4</c:v>
                </c:pt>
                <c:pt idx="1371">
                  <c:v>31228.400000000001</c:v>
                </c:pt>
                <c:pt idx="1372">
                  <c:v>31245.200000000001</c:v>
                </c:pt>
                <c:pt idx="1373">
                  <c:v>31253.599999999999</c:v>
                </c:pt>
                <c:pt idx="1374">
                  <c:v>31262</c:v>
                </c:pt>
                <c:pt idx="1375">
                  <c:v>31278.7</c:v>
                </c:pt>
                <c:pt idx="1376">
                  <c:v>31295.4</c:v>
                </c:pt>
                <c:pt idx="1377">
                  <c:v>31303.7</c:v>
                </c:pt>
                <c:pt idx="1378">
                  <c:v>31320.799999999999</c:v>
                </c:pt>
                <c:pt idx="1379">
                  <c:v>31338.2</c:v>
                </c:pt>
                <c:pt idx="1380">
                  <c:v>31347.1</c:v>
                </c:pt>
                <c:pt idx="1381">
                  <c:v>31356</c:v>
                </c:pt>
                <c:pt idx="1382">
                  <c:v>31374.5</c:v>
                </c:pt>
                <c:pt idx="1383">
                  <c:v>31383.8</c:v>
                </c:pt>
                <c:pt idx="1384">
                  <c:v>31393.1</c:v>
                </c:pt>
                <c:pt idx="1385">
                  <c:v>31411.599999999999</c:v>
                </c:pt>
                <c:pt idx="1386">
                  <c:v>31420.799999999999</c:v>
                </c:pt>
                <c:pt idx="1387">
                  <c:v>31430.3</c:v>
                </c:pt>
                <c:pt idx="1388">
                  <c:v>31448.799999999999</c:v>
                </c:pt>
                <c:pt idx="1389">
                  <c:v>31467.1</c:v>
                </c:pt>
                <c:pt idx="1390">
                  <c:v>31476.2</c:v>
                </c:pt>
                <c:pt idx="1391">
                  <c:v>31494.2</c:v>
                </c:pt>
                <c:pt idx="1392">
                  <c:v>31511.9</c:v>
                </c:pt>
                <c:pt idx="1393">
                  <c:v>31520.5</c:v>
                </c:pt>
                <c:pt idx="1394">
                  <c:v>31529</c:v>
                </c:pt>
                <c:pt idx="1395">
                  <c:v>31537.4</c:v>
                </c:pt>
                <c:pt idx="1396">
                  <c:v>31554.3</c:v>
                </c:pt>
                <c:pt idx="1397">
                  <c:v>31571.1</c:v>
                </c:pt>
                <c:pt idx="1398">
                  <c:v>31587.9</c:v>
                </c:pt>
                <c:pt idx="1399">
                  <c:v>31604.6</c:v>
                </c:pt>
                <c:pt idx="1400">
                  <c:v>31613</c:v>
                </c:pt>
                <c:pt idx="1401">
                  <c:v>31629.5</c:v>
                </c:pt>
                <c:pt idx="1402">
                  <c:v>31637.9</c:v>
                </c:pt>
                <c:pt idx="1403">
                  <c:v>31655.1</c:v>
                </c:pt>
                <c:pt idx="1404">
                  <c:v>31663.599999999999</c:v>
                </c:pt>
                <c:pt idx="1405">
                  <c:v>31680.7</c:v>
                </c:pt>
                <c:pt idx="1406">
                  <c:v>31698.2</c:v>
                </c:pt>
                <c:pt idx="1407">
                  <c:v>31715.599999999999</c:v>
                </c:pt>
                <c:pt idx="1408">
                  <c:v>31733.4</c:v>
                </c:pt>
                <c:pt idx="1409">
                  <c:v>31742.400000000001</c:v>
                </c:pt>
                <c:pt idx="1410">
                  <c:v>31751.4</c:v>
                </c:pt>
                <c:pt idx="1411">
                  <c:v>31769.3</c:v>
                </c:pt>
                <c:pt idx="1412">
                  <c:v>31778.3</c:v>
                </c:pt>
                <c:pt idx="1413">
                  <c:v>31796.2</c:v>
                </c:pt>
                <c:pt idx="1414">
                  <c:v>31814.2</c:v>
                </c:pt>
                <c:pt idx="1415">
                  <c:v>31832</c:v>
                </c:pt>
                <c:pt idx="1416">
                  <c:v>31849.8</c:v>
                </c:pt>
                <c:pt idx="1417">
                  <c:v>31867.599999999999</c:v>
                </c:pt>
                <c:pt idx="1418">
                  <c:v>31894.3</c:v>
                </c:pt>
                <c:pt idx="1419">
                  <c:v>31912</c:v>
                </c:pt>
                <c:pt idx="1420">
                  <c:v>31929.7</c:v>
                </c:pt>
                <c:pt idx="1421">
                  <c:v>31964.6</c:v>
                </c:pt>
                <c:pt idx="1422">
                  <c:v>32008.1</c:v>
                </c:pt>
                <c:pt idx="1423">
                  <c:v>32050.799999999999</c:v>
                </c:pt>
                <c:pt idx="1424">
                  <c:v>32093</c:v>
                </c:pt>
                <c:pt idx="1425">
                  <c:v>32185.3</c:v>
                </c:pt>
                <c:pt idx="1426">
                  <c:v>32413.7</c:v>
                </c:pt>
                <c:pt idx="1427">
                  <c:v>32507.599999999999</c:v>
                </c:pt>
                <c:pt idx="1428">
                  <c:v>32567.8</c:v>
                </c:pt>
                <c:pt idx="1429">
                  <c:v>32618.3</c:v>
                </c:pt>
                <c:pt idx="1430">
                  <c:v>32652.1</c:v>
                </c:pt>
                <c:pt idx="1431">
                  <c:v>32677.8</c:v>
                </c:pt>
                <c:pt idx="1432">
                  <c:v>32703.9</c:v>
                </c:pt>
                <c:pt idx="1433">
                  <c:v>32739.3</c:v>
                </c:pt>
                <c:pt idx="1434">
                  <c:v>32766.2</c:v>
                </c:pt>
                <c:pt idx="1435">
                  <c:v>32802.300000000003</c:v>
                </c:pt>
                <c:pt idx="1436">
                  <c:v>32820.5</c:v>
                </c:pt>
                <c:pt idx="1437">
                  <c:v>32838.699999999997</c:v>
                </c:pt>
                <c:pt idx="1438">
                  <c:v>32866</c:v>
                </c:pt>
                <c:pt idx="1439">
                  <c:v>32883.9</c:v>
                </c:pt>
                <c:pt idx="1440">
                  <c:v>32909.800000000003</c:v>
                </c:pt>
                <c:pt idx="1441">
                  <c:v>32927.199999999997</c:v>
                </c:pt>
                <c:pt idx="1442">
                  <c:v>32953.300000000003</c:v>
                </c:pt>
                <c:pt idx="1443">
                  <c:v>32978.800000000003</c:v>
                </c:pt>
                <c:pt idx="1444">
                  <c:v>32995.800000000003</c:v>
                </c:pt>
                <c:pt idx="1445">
                  <c:v>33012.800000000003</c:v>
                </c:pt>
                <c:pt idx="1446">
                  <c:v>33030</c:v>
                </c:pt>
                <c:pt idx="1447">
                  <c:v>33047.300000000003</c:v>
                </c:pt>
                <c:pt idx="1448">
                  <c:v>33064.9</c:v>
                </c:pt>
                <c:pt idx="1449">
                  <c:v>33073.800000000003</c:v>
                </c:pt>
                <c:pt idx="1450">
                  <c:v>33091.9</c:v>
                </c:pt>
                <c:pt idx="1451">
                  <c:v>33110</c:v>
                </c:pt>
                <c:pt idx="1452">
                  <c:v>33138.300000000003</c:v>
                </c:pt>
                <c:pt idx="1453">
                  <c:v>33157.800000000003</c:v>
                </c:pt>
                <c:pt idx="1454">
                  <c:v>33177.5</c:v>
                </c:pt>
                <c:pt idx="1455">
                  <c:v>33197.4</c:v>
                </c:pt>
                <c:pt idx="1456">
                  <c:v>33207.300000000003</c:v>
                </c:pt>
                <c:pt idx="1457">
                  <c:v>33236.699999999997</c:v>
                </c:pt>
                <c:pt idx="1458">
                  <c:v>33255.699999999997</c:v>
                </c:pt>
                <c:pt idx="1459">
                  <c:v>33274.300000000003</c:v>
                </c:pt>
                <c:pt idx="1460">
                  <c:v>33283.5</c:v>
                </c:pt>
                <c:pt idx="1461">
                  <c:v>33301.800000000003</c:v>
                </c:pt>
                <c:pt idx="1462">
                  <c:v>33310.9</c:v>
                </c:pt>
                <c:pt idx="1463">
                  <c:v>33329.199999999997</c:v>
                </c:pt>
                <c:pt idx="1464">
                  <c:v>33355.300000000003</c:v>
                </c:pt>
                <c:pt idx="1465">
                  <c:v>33373.1</c:v>
                </c:pt>
                <c:pt idx="1466">
                  <c:v>33390.6</c:v>
                </c:pt>
                <c:pt idx="1467">
                  <c:v>33399.4</c:v>
                </c:pt>
                <c:pt idx="1468">
                  <c:v>33417</c:v>
                </c:pt>
                <c:pt idx="1469">
                  <c:v>33434.800000000003</c:v>
                </c:pt>
                <c:pt idx="1470">
                  <c:v>33444</c:v>
                </c:pt>
                <c:pt idx="1471">
                  <c:v>33462.300000000003</c:v>
                </c:pt>
                <c:pt idx="1472">
                  <c:v>33471.300000000003</c:v>
                </c:pt>
                <c:pt idx="1473">
                  <c:v>33489.4</c:v>
                </c:pt>
                <c:pt idx="1474">
                  <c:v>33508.400000000001</c:v>
                </c:pt>
                <c:pt idx="1475">
                  <c:v>33527.4</c:v>
                </c:pt>
                <c:pt idx="1476">
                  <c:v>33546.699999999997</c:v>
                </c:pt>
                <c:pt idx="1477">
                  <c:v>33566.199999999997</c:v>
                </c:pt>
                <c:pt idx="1478">
                  <c:v>33585.800000000003</c:v>
                </c:pt>
                <c:pt idx="1479">
                  <c:v>33595.599999999999</c:v>
                </c:pt>
                <c:pt idx="1480">
                  <c:v>33615.300000000003</c:v>
                </c:pt>
                <c:pt idx="1481">
                  <c:v>33625.1</c:v>
                </c:pt>
                <c:pt idx="1482">
                  <c:v>33634.9</c:v>
                </c:pt>
                <c:pt idx="1483">
                  <c:v>33654.5</c:v>
                </c:pt>
                <c:pt idx="1484">
                  <c:v>33673.5</c:v>
                </c:pt>
                <c:pt idx="1485">
                  <c:v>33692</c:v>
                </c:pt>
                <c:pt idx="1486">
                  <c:v>33710.699999999997</c:v>
                </c:pt>
                <c:pt idx="1487">
                  <c:v>33728.800000000003</c:v>
                </c:pt>
                <c:pt idx="1488">
                  <c:v>33746.800000000003</c:v>
                </c:pt>
                <c:pt idx="1489">
                  <c:v>33756</c:v>
                </c:pt>
                <c:pt idx="1490">
                  <c:v>33774.199999999997</c:v>
                </c:pt>
                <c:pt idx="1491">
                  <c:v>33792.800000000003</c:v>
                </c:pt>
                <c:pt idx="1492">
                  <c:v>33802</c:v>
                </c:pt>
                <c:pt idx="1493">
                  <c:v>33820.699999999997</c:v>
                </c:pt>
                <c:pt idx="1494">
                  <c:v>33839.699999999997</c:v>
                </c:pt>
                <c:pt idx="1495">
                  <c:v>33858.9</c:v>
                </c:pt>
                <c:pt idx="1496">
                  <c:v>33878.199999999997</c:v>
                </c:pt>
                <c:pt idx="1497">
                  <c:v>33897.5</c:v>
                </c:pt>
                <c:pt idx="1498">
                  <c:v>33917</c:v>
                </c:pt>
                <c:pt idx="1499">
                  <c:v>33936.6</c:v>
                </c:pt>
                <c:pt idx="1500">
                  <c:v>33946.400000000001</c:v>
                </c:pt>
                <c:pt idx="1501">
                  <c:v>33966.1</c:v>
                </c:pt>
                <c:pt idx="1502">
                  <c:v>33975.800000000003</c:v>
                </c:pt>
                <c:pt idx="1503">
                  <c:v>33995.199999999997</c:v>
                </c:pt>
                <c:pt idx="1504">
                  <c:v>34005</c:v>
                </c:pt>
                <c:pt idx="1505">
                  <c:v>34024.400000000001</c:v>
                </c:pt>
                <c:pt idx="1506">
                  <c:v>34043.800000000003</c:v>
                </c:pt>
                <c:pt idx="1507">
                  <c:v>34063</c:v>
                </c:pt>
                <c:pt idx="1508">
                  <c:v>34081.5</c:v>
                </c:pt>
                <c:pt idx="1509">
                  <c:v>34099.800000000003</c:v>
                </c:pt>
                <c:pt idx="1510">
                  <c:v>34108.9</c:v>
                </c:pt>
                <c:pt idx="1511">
                  <c:v>34126.800000000003</c:v>
                </c:pt>
                <c:pt idx="1512">
                  <c:v>34144.9</c:v>
                </c:pt>
                <c:pt idx="1513">
                  <c:v>34163</c:v>
                </c:pt>
                <c:pt idx="1514">
                  <c:v>34172.199999999997</c:v>
                </c:pt>
                <c:pt idx="1515">
                  <c:v>34181.5</c:v>
                </c:pt>
                <c:pt idx="1516">
                  <c:v>34199.9</c:v>
                </c:pt>
                <c:pt idx="1517">
                  <c:v>34218.5</c:v>
                </c:pt>
                <c:pt idx="1518">
                  <c:v>34237.4</c:v>
                </c:pt>
                <c:pt idx="1519">
                  <c:v>34256.300000000003</c:v>
                </c:pt>
                <c:pt idx="1520">
                  <c:v>34275.300000000003</c:v>
                </c:pt>
                <c:pt idx="1521">
                  <c:v>34285.1</c:v>
                </c:pt>
                <c:pt idx="1522">
                  <c:v>34304.5</c:v>
                </c:pt>
                <c:pt idx="1523">
                  <c:v>34323.800000000003</c:v>
                </c:pt>
                <c:pt idx="1524">
                  <c:v>34333.599999999999</c:v>
                </c:pt>
                <c:pt idx="1525">
                  <c:v>34353</c:v>
                </c:pt>
                <c:pt idx="1526">
                  <c:v>34372.300000000003</c:v>
                </c:pt>
                <c:pt idx="1527">
                  <c:v>34391.599999999999</c:v>
                </c:pt>
                <c:pt idx="1528">
                  <c:v>34401.300000000003</c:v>
                </c:pt>
                <c:pt idx="1529">
                  <c:v>34420.400000000001</c:v>
                </c:pt>
                <c:pt idx="1530">
                  <c:v>34429.9</c:v>
                </c:pt>
                <c:pt idx="1531">
                  <c:v>34439.5</c:v>
                </c:pt>
                <c:pt idx="1532">
                  <c:v>34458.400000000001</c:v>
                </c:pt>
                <c:pt idx="1533">
                  <c:v>34486.800000000003</c:v>
                </c:pt>
                <c:pt idx="1534">
                  <c:v>34496.199999999997</c:v>
                </c:pt>
                <c:pt idx="1535">
                  <c:v>34505.699999999997</c:v>
                </c:pt>
                <c:pt idx="1536">
                  <c:v>34524.699999999997</c:v>
                </c:pt>
                <c:pt idx="1537">
                  <c:v>34534.1</c:v>
                </c:pt>
                <c:pt idx="1538">
                  <c:v>34553.199999999997</c:v>
                </c:pt>
                <c:pt idx="1539">
                  <c:v>34563</c:v>
                </c:pt>
                <c:pt idx="1540">
                  <c:v>34582.199999999997</c:v>
                </c:pt>
                <c:pt idx="1541">
                  <c:v>34591.9</c:v>
                </c:pt>
                <c:pt idx="1542">
                  <c:v>34601.699999999997</c:v>
                </c:pt>
                <c:pt idx="1543">
                  <c:v>34621.5</c:v>
                </c:pt>
                <c:pt idx="1544">
                  <c:v>34641.4</c:v>
                </c:pt>
                <c:pt idx="1545">
                  <c:v>34651.300000000003</c:v>
                </c:pt>
                <c:pt idx="1546">
                  <c:v>34671.199999999997</c:v>
                </c:pt>
                <c:pt idx="1547">
                  <c:v>34691</c:v>
                </c:pt>
                <c:pt idx="1548">
                  <c:v>34710.800000000003</c:v>
                </c:pt>
                <c:pt idx="1549">
                  <c:v>34730.5</c:v>
                </c:pt>
                <c:pt idx="1550">
                  <c:v>34750.199999999997</c:v>
                </c:pt>
                <c:pt idx="1551">
                  <c:v>34760</c:v>
                </c:pt>
                <c:pt idx="1552">
                  <c:v>34769.800000000003</c:v>
                </c:pt>
                <c:pt idx="1553">
                  <c:v>34779.599999999999</c:v>
                </c:pt>
                <c:pt idx="1554">
                  <c:v>34799.1</c:v>
                </c:pt>
                <c:pt idx="1555">
                  <c:v>34818.5</c:v>
                </c:pt>
                <c:pt idx="1556">
                  <c:v>34838.1</c:v>
                </c:pt>
                <c:pt idx="1557">
                  <c:v>34847.9</c:v>
                </c:pt>
                <c:pt idx="1558">
                  <c:v>34867.599999999999</c:v>
                </c:pt>
                <c:pt idx="1559">
                  <c:v>34887.300000000003</c:v>
                </c:pt>
                <c:pt idx="1560">
                  <c:v>34907.1</c:v>
                </c:pt>
                <c:pt idx="1561">
                  <c:v>34927</c:v>
                </c:pt>
                <c:pt idx="1562">
                  <c:v>34947</c:v>
                </c:pt>
                <c:pt idx="1563">
                  <c:v>34966.800000000003</c:v>
                </c:pt>
                <c:pt idx="1564">
                  <c:v>34986.6</c:v>
                </c:pt>
                <c:pt idx="1565">
                  <c:v>34996.400000000001</c:v>
                </c:pt>
                <c:pt idx="1566">
                  <c:v>35006.199999999997</c:v>
                </c:pt>
                <c:pt idx="1567">
                  <c:v>35025.9</c:v>
                </c:pt>
                <c:pt idx="1568">
                  <c:v>35045.4</c:v>
                </c:pt>
                <c:pt idx="1569">
                  <c:v>35055.1</c:v>
                </c:pt>
                <c:pt idx="1570">
                  <c:v>35074.5</c:v>
                </c:pt>
                <c:pt idx="1571">
                  <c:v>35093.9</c:v>
                </c:pt>
                <c:pt idx="1572">
                  <c:v>35103.5</c:v>
                </c:pt>
                <c:pt idx="1573">
                  <c:v>35113.199999999997</c:v>
                </c:pt>
                <c:pt idx="1574">
                  <c:v>35132.6</c:v>
                </c:pt>
                <c:pt idx="1575">
                  <c:v>35142.199999999997</c:v>
                </c:pt>
                <c:pt idx="1576">
                  <c:v>35151.9</c:v>
                </c:pt>
                <c:pt idx="1577">
                  <c:v>35161.599999999999</c:v>
                </c:pt>
                <c:pt idx="1578">
                  <c:v>35181.1</c:v>
                </c:pt>
                <c:pt idx="1579">
                  <c:v>35200.6</c:v>
                </c:pt>
                <c:pt idx="1580">
                  <c:v>35220.300000000003</c:v>
                </c:pt>
                <c:pt idx="1581">
                  <c:v>35240</c:v>
                </c:pt>
                <c:pt idx="1582">
                  <c:v>35259.800000000003</c:v>
                </c:pt>
                <c:pt idx="1583">
                  <c:v>35269.800000000003</c:v>
                </c:pt>
                <c:pt idx="1584">
                  <c:v>35289.699999999997</c:v>
                </c:pt>
                <c:pt idx="1585">
                  <c:v>35309.5</c:v>
                </c:pt>
                <c:pt idx="1586">
                  <c:v>35319.4</c:v>
                </c:pt>
                <c:pt idx="1587">
                  <c:v>35329.4</c:v>
                </c:pt>
                <c:pt idx="1588">
                  <c:v>35349.300000000003</c:v>
                </c:pt>
                <c:pt idx="1589">
                  <c:v>35369</c:v>
                </c:pt>
                <c:pt idx="1590">
                  <c:v>35388.699999999997</c:v>
                </c:pt>
                <c:pt idx="1591">
                  <c:v>35408.199999999997</c:v>
                </c:pt>
                <c:pt idx="1592">
                  <c:v>35427.699999999997</c:v>
                </c:pt>
                <c:pt idx="1593">
                  <c:v>35437.4</c:v>
                </c:pt>
                <c:pt idx="1594">
                  <c:v>35447.1</c:v>
                </c:pt>
                <c:pt idx="1595">
                  <c:v>35456.800000000003</c:v>
                </c:pt>
                <c:pt idx="1596">
                  <c:v>35476.1</c:v>
                </c:pt>
                <c:pt idx="1597">
                  <c:v>35495.4</c:v>
                </c:pt>
                <c:pt idx="1598">
                  <c:v>35505.1</c:v>
                </c:pt>
                <c:pt idx="1599">
                  <c:v>35514.699999999997</c:v>
                </c:pt>
                <c:pt idx="1600">
                  <c:v>35533.9</c:v>
                </c:pt>
                <c:pt idx="1601">
                  <c:v>35543.5</c:v>
                </c:pt>
                <c:pt idx="1602">
                  <c:v>35562.9</c:v>
                </c:pt>
                <c:pt idx="1603">
                  <c:v>35582.300000000003</c:v>
                </c:pt>
                <c:pt idx="1604">
                  <c:v>35601.800000000003</c:v>
                </c:pt>
                <c:pt idx="1605">
                  <c:v>35621.4</c:v>
                </c:pt>
                <c:pt idx="1606">
                  <c:v>35631.199999999997</c:v>
                </c:pt>
                <c:pt idx="1607">
                  <c:v>35650.9</c:v>
                </c:pt>
                <c:pt idx="1608">
                  <c:v>35670.6</c:v>
                </c:pt>
                <c:pt idx="1609">
                  <c:v>35680.5</c:v>
                </c:pt>
                <c:pt idx="1610">
                  <c:v>35690.300000000003</c:v>
                </c:pt>
                <c:pt idx="1611">
                  <c:v>35710.1</c:v>
                </c:pt>
                <c:pt idx="1612">
                  <c:v>35720</c:v>
                </c:pt>
                <c:pt idx="1613">
                  <c:v>35729.9</c:v>
                </c:pt>
                <c:pt idx="1614">
                  <c:v>35749.699999999997</c:v>
                </c:pt>
                <c:pt idx="1615">
                  <c:v>35759.5</c:v>
                </c:pt>
                <c:pt idx="1616">
                  <c:v>35769.300000000003</c:v>
                </c:pt>
                <c:pt idx="1617">
                  <c:v>35788.9</c:v>
                </c:pt>
                <c:pt idx="1618">
                  <c:v>35808.400000000001</c:v>
                </c:pt>
                <c:pt idx="1619">
                  <c:v>35818.1</c:v>
                </c:pt>
                <c:pt idx="1620">
                  <c:v>35837.4</c:v>
                </c:pt>
                <c:pt idx="1621">
                  <c:v>35856.699999999997</c:v>
                </c:pt>
                <c:pt idx="1622">
                  <c:v>35876</c:v>
                </c:pt>
                <c:pt idx="1623">
                  <c:v>35895.1</c:v>
                </c:pt>
                <c:pt idx="1624">
                  <c:v>35904.699999999997</c:v>
                </c:pt>
                <c:pt idx="1625">
                  <c:v>35914.400000000001</c:v>
                </c:pt>
                <c:pt idx="1626">
                  <c:v>35924</c:v>
                </c:pt>
                <c:pt idx="1627">
                  <c:v>35943.4</c:v>
                </c:pt>
                <c:pt idx="1628">
                  <c:v>35962.800000000003</c:v>
                </c:pt>
                <c:pt idx="1629">
                  <c:v>35972.5</c:v>
                </c:pt>
                <c:pt idx="1630">
                  <c:v>35992</c:v>
                </c:pt>
                <c:pt idx="1631">
                  <c:v>36011.5</c:v>
                </c:pt>
                <c:pt idx="1632">
                  <c:v>36021.4</c:v>
                </c:pt>
                <c:pt idx="1633">
                  <c:v>36031.199999999997</c:v>
                </c:pt>
                <c:pt idx="1634">
                  <c:v>36050.9</c:v>
                </c:pt>
                <c:pt idx="1635">
                  <c:v>36070.6</c:v>
                </c:pt>
                <c:pt idx="1636">
                  <c:v>36080.5</c:v>
                </c:pt>
                <c:pt idx="1637">
                  <c:v>36090.400000000001</c:v>
                </c:pt>
                <c:pt idx="1638">
                  <c:v>36110.1</c:v>
                </c:pt>
                <c:pt idx="1639">
                  <c:v>36120</c:v>
                </c:pt>
                <c:pt idx="1640">
                  <c:v>36129.9</c:v>
                </c:pt>
                <c:pt idx="1641">
                  <c:v>36149.5</c:v>
                </c:pt>
                <c:pt idx="1642">
                  <c:v>36169</c:v>
                </c:pt>
                <c:pt idx="1643">
                  <c:v>36178.699999999997</c:v>
                </c:pt>
                <c:pt idx="1644">
                  <c:v>36198.1</c:v>
                </c:pt>
                <c:pt idx="1645">
                  <c:v>36217.4</c:v>
                </c:pt>
                <c:pt idx="1646">
                  <c:v>36227.1</c:v>
                </c:pt>
                <c:pt idx="1647">
                  <c:v>36236.699999999997</c:v>
                </c:pt>
                <c:pt idx="1648">
                  <c:v>36255.800000000003</c:v>
                </c:pt>
                <c:pt idx="1649">
                  <c:v>36265.4</c:v>
                </c:pt>
                <c:pt idx="1650">
                  <c:v>36275</c:v>
                </c:pt>
                <c:pt idx="1651">
                  <c:v>36294.1</c:v>
                </c:pt>
                <c:pt idx="1652">
                  <c:v>36303.699999999997</c:v>
                </c:pt>
                <c:pt idx="1653">
                  <c:v>36323</c:v>
                </c:pt>
                <c:pt idx="1654">
                  <c:v>36342.199999999997</c:v>
                </c:pt>
                <c:pt idx="1655">
                  <c:v>36351.9</c:v>
                </c:pt>
                <c:pt idx="1656">
                  <c:v>36371.199999999997</c:v>
                </c:pt>
                <c:pt idx="1657">
                  <c:v>36390.6</c:v>
                </c:pt>
                <c:pt idx="1658">
                  <c:v>36400.300000000003</c:v>
                </c:pt>
                <c:pt idx="1659">
                  <c:v>36419.699999999997</c:v>
                </c:pt>
                <c:pt idx="1660">
                  <c:v>36439.1</c:v>
                </c:pt>
                <c:pt idx="1661">
                  <c:v>36448.800000000003</c:v>
                </c:pt>
                <c:pt idx="1662">
                  <c:v>36458.5</c:v>
                </c:pt>
                <c:pt idx="1663">
                  <c:v>36477.9</c:v>
                </c:pt>
                <c:pt idx="1664">
                  <c:v>36497.199999999997</c:v>
                </c:pt>
                <c:pt idx="1665">
                  <c:v>36516.5</c:v>
                </c:pt>
                <c:pt idx="1666">
                  <c:v>36535.800000000003</c:v>
                </c:pt>
                <c:pt idx="1667">
                  <c:v>36555</c:v>
                </c:pt>
                <c:pt idx="1668">
                  <c:v>36574.199999999997</c:v>
                </c:pt>
                <c:pt idx="1669">
                  <c:v>36593.4</c:v>
                </c:pt>
                <c:pt idx="1670">
                  <c:v>36621.9</c:v>
                </c:pt>
                <c:pt idx="1671">
                  <c:v>36746.6</c:v>
                </c:pt>
                <c:pt idx="1672">
                  <c:v>36834.199999999997</c:v>
                </c:pt>
                <c:pt idx="1673">
                  <c:v>36882.6</c:v>
                </c:pt>
                <c:pt idx="1674">
                  <c:v>36931.5</c:v>
                </c:pt>
                <c:pt idx="1675">
                  <c:v>36961.1</c:v>
                </c:pt>
                <c:pt idx="1676">
                  <c:v>36980.699999999997</c:v>
                </c:pt>
                <c:pt idx="1677">
                  <c:v>37000.800000000003</c:v>
                </c:pt>
                <c:pt idx="1678">
                  <c:v>37010.800000000003</c:v>
                </c:pt>
                <c:pt idx="1679">
                  <c:v>37030.800000000003</c:v>
                </c:pt>
                <c:pt idx="1680">
                  <c:v>37071.199999999997</c:v>
                </c:pt>
                <c:pt idx="1681">
                  <c:v>37091.4</c:v>
                </c:pt>
                <c:pt idx="1682">
                  <c:v>37111.699999999997</c:v>
                </c:pt>
                <c:pt idx="1683">
                  <c:v>37132</c:v>
                </c:pt>
                <c:pt idx="1684">
                  <c:v>37142.300000000003</c:v>
                </c:pt>
                <c:pt idx="1685">
                  <c:v>37162.800000000003</c:v>
                </c:pt>
                <c:pt idx="1686">
                  <c:v>37182.9</c:v>
                </c:pt>
                <c:pt idx="1687">
                  <c:v>37202.9</c:v>
                </c:pt>
                <c:pt idx="1688">
                  <c:v>37212.9</c:v>
                </c:pt>
                <c:pt idx="1689">
                  <c:v>37233</c:v>
                </c:pt>
                <c:pt idx="1690">
                  <c:v>37252.800000000003</c:v>
                </c:pt>
                <c:pt idx="1691">
                  <c:v>37272.6</c:v>
                </c:pt>
                <c:pt idx="1692">
                  <c:v>37292.400000000001</c:v>
                </c:pt>
                <c:pt idx="1693">
                  <c:v>37312.199999999997</c:v>
                </c:pt>
                <c:pt idx="1694">
                  <c:v>37331.9</c:v>
                </c:pt>
                <c:pt idx="1695">
                  <c:v>37351.699999999997</c:v>
                </c:pt>
                <c:pt idx="1696">
                  <c:v>37371.5</c:v>
                </c:pt>
                <c:pt idx="1697">
                  <c:v>37381.4</c:v>
                </c:pt>
                <c:pt idx="1698">
                  <c:v>37401.300000000003</c:v>
                </c:pt>
                <c:pt idx="1699">
                  <c:v>37411.199999999997</c:v>
                </c:pt>
                <c:pt idx="1700">
                  <c:v>37431</c:v>
                </c:pt>
                <c:pt idx="1701">
                  <c:v>37450.699999999997</c:v>
                </c:pt>
                <c:pt idx="1702">
                  <c:v>37470.400000000001</c:v>
                </c:pt>
                <c:pt idx="1703">
                  <c:v>37480.1</c:v>
                </c:pt>
                <c:pt idx="1704">
                  <c:v>37499.5</c:v>
                </c:pt>
                <c:pt idx="1705">
                  <c:v>37518.699999999997</c:v>
                </c:pt>
                <c:pt idx="1706">
                  <c:v>37528.300000000003</c:v>
                </c:pt>
                <c:pt idx="1707">
                  <c:v>37557.300000000003</c:v>
                </c:pt>
                <c:pt idx="1708">
                  <c:v>37566.9</c:v>
                </c:pt>
                <c:pt idx="1709">
                  <c:v>37585.9</c:v>
                </c:pt>
                <c:pt idx="1710">
                  <c:v>37605</c:v>
                </c:pt>
                <c:pt idx="1711">
                  <c:v>37614.699999999997</c:v>
                </c:pt>
                <c:pt idx="1712">
                  <c:v>37633.800000000003</c:v>
                </c:pt>
                <c:pt idx="1713">
                  <c:v>37653.199999999997</c:v>
                </c:pt>
                <c:pt idx="1714">
                  <c:v>37672.5</c:v>
                </c:pt>
                <c:pt idx="1715">
                  <c:v>37691.9</c:v>
                </c:pt>
                <c:pt idx="1716">
                  <c:v>37711.4</c:v>
                </c:pt>
                <c:pt idx="1717">
                  <c:v>37731.1</c:v>
                </c:pt>
                <c:pt idx="1718">
                  <c:v>37750.6</c:v>
                </c:pt>
                <c:pt idx="1719">
                  <c:v>37760.300000000003</c:v>
                </c:pt>
                <c:pt idx="1720">
                  <c:v>37779.800000000003</c:v>
                </c:pt>
                <c:pt idx="1721">
                  <c:v>37799.199999999997</c:v>
                </c:pt>
                <c:pt idx="1722">
                  <c:v>37808.9</c:v>
                </c:pt>
                <c:pt idx="1723">
                  <c:v>37828.300000000003</c:v>
                </c:pt>
                <c:pt idx="1724">
                  <c:v>37847.699999999997</c:v>
                </c:pt>
                <c:pt idx="1725">
                  <c:v>37867.300000000003</c:v>
                </c:pt>
                <c:pt idx="1726">
                  <c:v>37895.699999999997</c:v>
                </c:pt>
                <c:pt idx="1727">
                  <c:v>37914.699999999997</c:v>
                </c:pt>
                <c:pt idx="1728">
                  <c:v>37933.699999999997</c:v>
                </c:pt>
                <c:pt idx="1729">
                  <c:v>37943.300000000003</c:v>
                </c:pt>
                <c:pt idx="1730">
                  <c:v>37962.1</c:v>
                </c:pt>
                <c:pt idx="1731">
                  <c:v>37980.800000000003</c:v>
                </c:pt>
                <c:pt idx="1732">
                  <c:v>37999.599999999999</c:v>
                </c:pt>
                <c:pt idx="1733">
                  <c:v>38018.5</c:v>
                </c:pt>
                <c:pt idx="1734">
                  <c:v>38037.300000000003</c:v>
                </c:pt>
                <c:pt idx="1735">
                  <c:v>38057.199999999997</c:v>
                </c:pt>
                <c:pt idx="1736">
                  <c:v>38067</c:v>
                </c:pt>
                <c:pt idx="1737">
                  <c:v>38086.199999999997</c:v>
                </c:pt>
                <c:pt idx="1738">
                  <c:v>38107.199999999997</c:v>
                </c:pt>
                <c:pt idx="1739">
                  <c:v>38127.300000000003</c:v>
                </c:pt>
                <c:pt idx="1740">
                  <c:v>38137.5</c:v>
                </c:pt>
                <c:pt idx="1741">
                  <c:v>38158</c:v>
                </c:pt>
                <c:pt idx="1742">
                  <c:v>38178.6</c:v>
                </c:pt>
                <c:pt idx="1743">
                  <c:v>38199.300000000003</c:v>
                </c:pt>
                <c:pt idx="1744">
                  <c:v>38220.199999999997</c:v>
                </c:pt>
                <c:pt idx="1745">
                  <c:v>38251.9</c:v>
                </c:pt>
                <c:pt idx="1746">
                  <c:v>38272.5</c:v>
                </c:pt>
                <c:pt idx="1747">
                  <c:v>38282.800000000003</c:v>
                </c:pt>
                <c:pt idx="1748">
                  <c:v>38303.1</c:v>
                </c:pt>
                <c:pt idx="1749">
                  <c:v>38323.4</c:v>
                </c:pt>
                <c:pt idx="1750">
                  <c:v>38343.9</c:v>
                </c:pt>
                <c:pt idx="1751">
                  <c:v>38353.699999999997</c:v>
                </c:pt>
                <c:pt idx="1752">
                  <c:v>38373.300000000003</c:v>
                </c:pt>
                <c:pt idx="1753">
                  <c:v>38393.1</c:v>
                </c:pt>
                <c:pt idx="1754">
                  <c:v>38412.699999999997</c:v>
                </c:pt>
                <c:pt idx="1755">
                  <c:v>38422.400000000001</c:v>
                </c:pt>
                <c:pt idx="1756">
                  <c:v>38441.800000000003</c:v>
                </c:pt>
                <c:pt idx="1757">
                  <c:v>38461.300000000003</c:v>
                </c:pt>
                <c:pt idx="1758">
                  <c:v>38481</c:v>
                </c:pt>
                <c:pt idx="1759">
                  <c:v>38501.1</c:v>
                </c:pt>
                <c:pt idx="1760">
                  <c:v>38511.199999999997</c:v>
                </c:pt>
                <c:pt idx="1761">
                  <c:v>38531.300000000003</c:v>
                </c:pt>
                <c:pt idx="1762">
                  <c:v>38551.4</c:v>
                </c:pt>
                <c:pt idx="1763">
                  <c:v>38581.800000000003</c:v>
                </c:pt>
                <c:pt idx="1764">
                  <c:v>38601.9</c:v>
                </c:pt>
                <c:pt idx="1765">
                  <c:v>38611.9</c:v>
                </c:pt>
                <c:pt idx="1766">
                  <c:v>38641.699999999997</c:v>
                </c:pt>
                <c:pt idx="1767">
                  <c:v>38661.699999999997</c:v>
                </c:pt>
                <c:pt idx="1768">
                  <c:v>38681.599999999999</c:v>
                </c:pt>
                <c:pt idx="1769">
                  <c:v>38691.599999999999</c:v>
                </c:pt>
                <c:pt idx="1770">
                  <c:v>38711.5</c:v>
                </c:pt>
                <c:pt idx="1771">
                  <c:v>38731.5</c:v>
                </c:pt>
                <c:pt idx="1772">
                  <c:v>38741.5</c:v>
                </c:pt>
                <c:pt idx="1773">
                  <c:v>38771.4</c:v>
                </c:pt>
                <c:pt idx="1774">
                  <c:v>38791.5</c:v>
                </c:pt>
                <c:pt idx="1775">
                  <c:v>38811.699999999997</c:v>
                </c:pt>
                <c:pt idx="1776">
                  <c:v>38821.699999999997</c:v>
                </c:pt>
                <c:pt idx="1777">
                  <c:v>38841.699999999997</c:v>
                </c:pt>
                <c:pt idx="1778">
                  <c:v>38861.800000000003</c:v>
                </c:pt>
                <c:pt idx="1779">
                  <c:v>38882</c:v>
                </c:pt>
                <c:pt idx="1780">
                  <c:v>38902.300000000003</c:v>
                </c:pt>
                <c:pt idx="1781">
                  <c:v>38933.199999999997</c:v>
                </c:pt>
                <c:pt idx="1782">
                  <c:v>38943.5</c:v>
                </c:pt>
                <c:pt idx="1783">
                  <c:v>38974.6</c:v>
                </c:pt>
                <c:pt idx="1784">
                  <c:v>38995.5</c:v>
                </c:pt>
                <c:pt idx="1785">
                  <c:v>39005.9</c:v>
                </c:pt>
                <c:pt idx="1786">
                  <c:v>39037.1</c:v>
                </c:pt>
                <c:pt idx="1787">
                  <c:v>39057.699999999997</c:v>
                </c:pt>
                <c:pt idx="1788">
                  <c:v>39078.1</c:v>
                </c:pt>
                <c:pt idx="1789">
                  <c:v>39098.699999999997</c:v>
                </c:pt>
                <c:pt idx="1790">
                  <c:v>39108.800000000003</c:v>
                </c:pt>
                <c:pt idx="1791">
                  <c:v>39128.9</c:v>
                </c:pt>
                <c:pt idx="1792">
                  <c:v>39148.9</c:v>
                </c:pt>
                <c:pt idx="1793">
                  <c:v>39168.800000000003</c:v>
                </c:pt>
                <c:pt idx="1794">
                  <c:v>39188.699999999997</c:v>
                </c:pt>
                <c:pt idx="1795">
                  <c:v>39218.5</c:v>
                </c:pt>
                <c:pt idx="1796">
                  <c:v>39238.400000000001</c:v>
                </c:pt>
                <c:pt idx="1797">
                  <c:v>39248.400000000001</c:v>
                </c:pt>
                <c:pt idx="1798">
                  <c:v>39268.400000000001</c:v>
                </c:pt>
                <c:pt idx="1799">
                  <c:v>39278.6</c:v>
                </c:pt>
                <c:pt idx="1800">
                  <c:v>39299.300000000003</c:v>
                </c:pt>
                <c:pt idx="1801">
                  <c:v>39320</c:v>
                </c:pt>
                <c:pt idx="1802">
                  <c:v>39351.4</c:v>
                </c:pt>
                <c:pt idx="1803">
                  <c:v>39372.400000000001</c:v>
                </c:pt>
                <c:pt idx="1804">
                  <c:v>39393.199999999997</c:v>
                </c:pt>
                <c:pt idx="1805">
                  <c:v>39414.300000000003</c:v>
                </c:pt>
                <c:pt idx="1806">
                  <c:v>39424.800000000003</c:v>
                </c:pt>
                <c:pt idx="1807">
                  <c:v>39445.699999999997</c:v>
                </c:pt>
                <c:pt idx="1808">
                  <c:v>39466.5</c:v>
                </c:pt>
                <c:pt idx="1809">
                  <c:v>39487.199999999997</c:v>
                </c:pt>
                <c:pt idx="1810">
                  <c:v>39508.199999999997</c:v>
                </c:pt>
                <c:pt idx="1811">
                  <c:v>39528.699999999997</c:v>
                </c:pt>
                <c:pt idx="1812">
                  <c:v>39549.5</c:v>
                </c:pt>
                <c:pt idx="1813">
                  <c:v>39559.9</c:v>
                </c:pt>
                <c:pt idx="1814">
                  <c:v>39580.5</c:v>
                </c:pt>
                <c:pt idx="1815">
                  <c:v>39601.199999999997</c:v>
                </c:pt>
                <c:pt idx="1816">
                  <c:v>39621.9</c:v>
                </c:pt>
                <c:pt idx="1817">
                  <c:v>39642.5</c:v>
                </c:pt>
                <c:pt idx="1818">
                  <c:v>39663</c:v>
                </c:pt>
                <c:pt idx="1819">
                  <c:v>39683.599999999999</c:v>
                </c:pt>
                <c:pt idx="1820">
                  <c:v>39694.1</c:v>
                </c:pt>
                <c:pt idx="1821">
                  <c:v>39715.300000000003</c:v>
                </c:pt>
                <c:pt idx="1822">
                  <c:v>39736.400000000001</c:v>
                </c:pt>
                <c:pt idx="1823">
                  <c:v>39758</c:v>
                </c:pt>
                <c:pt idx="1824">
                  <c:v>39779.1</c:v>
                </c:pt>
                <c:pt idx="1825">
                  <c:v>39800.699999999997</c:v>
                </c:pt>
                <c:pt idx="1826">
                  <c:v>39822.5</c:v>
                </c:pt>
                <c:pt idx="1827">
                  <c:v>39844.199999999997</c:v>
                </c:pt>
                <c:pt idx="1828">
                  <c:v>39855</c:v>
                </c:pt>
                <c:pt idx="1829">
                  <c:v>39876.400000000001</c:v>
                </c:pt>
                <c:pt idx="1830">
                  <c:v>39887</c:v>
                </c:pt>
                <c:pt idx="1831">
                  <c:v>39908.300000000003</c:v>
                </c:pt>
                <c:pt idx="1832">
                  <c:v>39919</c:v>
                </c:pt>
                <c:pt idx="1833">
                  <c:v>39929.599999999999</c:v>
                </c:pt>
                <c:pt idx="1834">
                  <c:v>39950.6</c:v>
                </c:pt>
                <c:pt idx="1835">
                  <c:v>39971.800000000003</c:v>
                </c:pt>
                <c:pt idx="1836">
                  <c:v>39993.1</c:v>
                </c:pt>
                <c:pt idx="1837">
                  <c:v>40014.1</c:v>
                </c:pt>
                <c:pt idx="1838">
                  <c:v>40035.199999999997</c:v>
                </c:pt>
                <c:pt idx="1839">
                  <c:v>40045.699999999997</c:v>
                </c:pt>
                <c:pt idx="1840">
                  <c:v>40056.199999999997</c:v>
                </c:pt>
                <c:pt idx="1841">
                  <c:v>40066.699999999997</c:v>
                </c:pt>
                <c:pt idx="1842">
                  <c:v>40087.599999999999</c:v>
                </c:pt>
                <c:pt idx="1843">
                  <c:v>40097.9</c:v>
                </c:pt>
                <c:pt idx="1844">
                  <c:v>40119</c:v>
                </c:pt>
                <c:pt idx="1845">
                  <c:v>40129.5</c:v>
                </c:pt>
                <c:pt idx="1846">
                  <c:v>40150</c:v>
                </c:pt>
                <c:pt idx="1847">
                  <c:v>40181.800000000003</c:v>
                </c:pt>
                <c:pt idx="1848">
                  <c:v>40192.300000000003</c:v>
                </c:pt>
                <c:pt idx="1849">
                  <c:v>40213.599999999999</c:v>
                </c:pt>
                <c:pt idx="1850">
                  <c:v>40235.1</c:v>
                </c:pt>
                <c:pt idx="1851">
                  <c:v>40245.800000000003</c:v>
                </c:pt>
                <c:pt idx="1852">
                  <c:v>40256.5</c:v>
                </c:pt>
                <c:pt idx="1853">
                  <c:v>40278.300000000003</c:v>
                </c:pt>
                <c:pt idx="1854">
                  <c:v>40289.1</c:v>
                </c:pt>
                <c:pt idx="1855">
                  <c:v>40310.800000000003</c:v>
                </c:pt>
                <c:pt idx="1856">
                  <c:v>40332.300000000003</c:v>
                </c:pt>
                <c:pt idx="1857">
                  <c:v>40343</c:v>
                </c:pt>
                <c:pt idx="1858">
                  <c:v>40364.5</c:v>
                </c:pt>
                <c:pt idx="1859">
                  <c:v>40385.800000000003</c:v>
                </c:pt>
                <c:pt idx="1860">
                  <c:v>40396.300000000003</c:v>
                </c:pt>
                <c:pt idx="1861">
                  <c:v>40417.300000000003</c:v>
                </c:pt>
                <c:pt idx="1862">
                  <c:v>40427.800000000003</c:v>
                </c:pt>
                <c:pt idx="1863">
                  <c:v>40438.300000000003</c:v>
                </c:pt>
                <c:pt idx="1864">
                  <c:v>40459.300000000003</c:v>
                </c:pt>
                <c:pt idx="1865">
                  <c:v>40480.1</c:v>
                </c:pt>
                <c:pt idx="1866">
                  <c:v>40511.5</c:v>
                </c:pt>
                <c:pt idx="1867">
                  <c:v>40522</c:v>
                </c:pt>
                <c:pt idx="1868">
                  <c:v>40543</c:v>
                </c:pt>
                <c:pt idx="1869">
                  <c:v>40564</c:v>
                </c:pt>
                <c:pt idx="1870">
                  <c:v>40574.400000000001</c:v>
                </c:pt>
                <c:pt idx="1871">
                  <c:v>40595.300000000003</c:v>
                </c:pt>
                <c:pt idx="1872">
                  <c:v>40616.199999999997</c:v>
                </c:pt>
                <c:pt idx="1873">
                  <c:v>40626.5</c:v>
                </c:pt>
                <c:pt idx="1874">
                  <c:v>40636.9</c:v>
                </c:pt>
                <c:pt idx="1875">
                  <c:v>40657.599999999999</c:v>
                </c:pt>
                <c:pt idx="1876">
                  <c:v>40667.9</c:v>
                </c:pt>
                <c:pt idx="1877">
                  <c:v>40688.5</c:v>
                </c:pt>
                <c:pt idx="1878">
                  <c:v>40719.4</c:v>
                </c:pt>
                <c:pt idx="1879">
                  <c:v>40729.800000000003</c:v>
                </c:pt>
                <c:pt idx="1880">
                  <c:v>40750.5</c:v>
                </c:pt>
                <c:pt idx="1881">
                  <c:v>40771.199999999997</c:v>
                </c:pt>
                <c:pt idx="1882">
                  <c:v>40781.599999999999</c:v>
                </c:pt>
                <c:pt idx="1883">
                  <c:v>40792.1</c:v>
                </c:pt>
                <c:pt idx="1884">
                  <c:v>40813.199999999997</c:v>
                </c:pt>
                <c:pt idx="1885">
                  <c:v>40823.699999999997</c:v>
                </c:pt>
                <c:pt idx="1886">
                  <c:v>40834.300000000003</c:v>
                </c:pt>
                <c:pt idx="1887">
                  <c:v>40855.4</c:v>
                </c:pt>
                <c:pt idx="1888">
                  <c:v>40876.6</c:v>
                </c:pt>
                <c:pt idx="1889">
                  <c:v>40897.800000000003</c:v>
                </c:pt>
                <c:pt idx="1890">
                  <c:v>40918.9</c:v>
                </c:pt>
                <c:pt idx="1891">
                  <c:v>40929.5</c:v>
                </c:pt>
                <c:pt idx="1892">
                  <c:v>40950.6</c:v>
                </c:pt>
                <c:pt idx="1893">
                  <c:v>40971.699999999997</c:v>
                </c:pt>
                <c:pt idx="1894">
                  <c:v>40982.199999999997</c:v>
                </c:pt>
                <c:pt idx="1895">
                  <c:v>40992.699999999997</c:v>
                </c:pt>
                <c:pt idx="1896">
                  <c:v>41013.800000000003</c:v>
                </c:pt>
                <c:pt idx="1897">
                  <c:v>41024.400000000001</c:v>
                </c:pt>
                <c:pt idx="1898">
                  <c:v>41045.4</c:v>
                </c:pt>
                <c:pt idx="1899">
                  <c:v>41066.5</c:v>
                </c:pt>
                <c:pt idx="1900">
                  <c:v>41077.1</c:v>
                </c:pt>
                <c:pt idx="1901">
                  <c:v>41098.199999999997</c:v>
                </c:pt>
                <c:pt idx="1902">
                  <c:v>41119.4</c:v>
                </c:pt>
                <c:pt idx="1903">
                  <c:v>41130</c:v>
                </c:pt>
                <c:pt idx="1904">
                  <c:v>41140.699999999997</c:v>
                </c:pt>
                <c:pt idx="1905">
                  <c:v>41161.9</c:v>
                </c:pt>
                <c:pt idx="1906">
                  <c:v>41172.5</c:v>
                </c:pt>
                <c:pt idx="1907">
                  <c:v>41183.1</c:v>
                </c:pt>
                <c:pt idx="1908">
                  <c:v>41204.300000000003</c:v>
                </c:pt>
                <c:pt idx="1909">
                  <c:v>41225.4</c:v>
                </c:pt>
                <c:pt idx="1910">
                  <c:v>41236</c:v>
                </c:pt>
                <c:pt idx="1911">
                  <c:v>41257.1</c:v>
                </c:pt>
                <c:pt idx="1912">
                  <c:v>41288.699999999997</c:v>
                </c:pt>
                <c:pt idx="1913">
                  <c:v>41299.199999999997</c:v>
                </c:pt>
                <c:pt idx="1914">
                  <c:v>41320.1</c:v>
                </c:pt>
                <c:pt idx="1915">
                  <c:v>41330.5</c:v>
                </c:pt>
                <c:pt idx="1916">
                  <c:v>41341</c:v>
                </c:pt>
                <c:pt idx="1917">
                  <c:v>41361.9</c:v>
                </c:pt>
                <c:pt idx="1918">
                  <c:v>41372.400000000001</c:v>
                </c:pt>
                <c:pt idx="1919">
                  <c:v>41382.800000000003</c:v>
                </c:pt>
                <c:pt idx="1920">
                  <c:v>41403.699999999997</c:v>
                </c:pt>
                <c:pt idx="1921">
                  <c:v>41424.699999999997</c:v>
                </c:pt>
                <c:pt idx="1922">
                  <c:v>41445.599999999999</c:v>
                </c:pt>
                <c:pt idx="1923">
                  <c:v>41456.1</c:v>
                </c:pt>
                <c:pt idx="1924">
                  <c:v>41477</c:v>
                </c:pt>
                <c:pt idx="1925">
                  <c:v>41498</c:v>
                </c:pt>
                <c:pt idx="1926">
                  <c:v>41508.5</c:v>
                </c:pt>
                <c:pt idx="1927">
                  <c:v>41519</c:v>
                </c:pt>
                <c:pt idx="1928">
                  <c:v>41539.9</c:v>
                </c:pt>
                <c:pt idx="1929">
                  <c:v>41550.400000000001</c:v>
                </c:pt>
                <c:pt idx="1930">
                  <c:v>41571.300000000003</c:v>
                </c:pt>
                <c:pt idx="1931">
                  <c:v>41581.800000000003</c:v>
                </c:pt>
                <c:pt idx="1932">
                  <c:v>41602.699999999997</c:v>
                </c:pt>
                <c:pt idx="1933">
                  <c:v>41613.199999999997</c:v>
                </c:pt>
                <c:pt idx="1934">
                  <c:v>41634.1</c:v>
                </c:pt>
                <c:pt idx="1935">
                  <c:v>41655.1</c:v>
                </c:pt>
                <c:pt idx="1936">
                  <c:v>41676.1</c:v>
                </c:pt>
                <c:pt idx="1937">
                  <c:v>41697.1</c:v>
                </c:pt>
                <c:pt idx="1938">
                  <c:v>41718.1</c:v>
                </c:pt>
                <c:pt idx="1939">
                  <c:v>41739.1</c:v>
                </c:pt>
                <c:pt idx="1940">
                  <c:v>41760.1</c:v>
                </c:pt>
                <c:pt idx="1941">
                  <c:v>41770.6</c:v>
                </c:pt>
                <c:pt idx="1942">
                  <c:v>41791.699999999997</c:v>
                </c:pt>
                <c:pt idx="1943">
                  <c:v>41812.699999999997</c:v>
                </c:pt>
                <c:pt idx="1944">
                  <c:v>41823.199999999997</c:v>
                </c:pt>
                <c:pt idx="1945">
                  <c:v>41844.199999999997</c:v>
                </c:pt>
                <c:pt idx="1946">
                  <c:v>41854.699999999997</c:v>
                </c:pt>
                <c:pt idx="1947">
                  <c:v>41865.300000000003</c:v>
                </c:pt>
                <c:pt idx="1948">
                  <c:v>41886.300000000003</c:v>
                </c:pt>
                <c:pt idx="1949">
                  <c:v>41907.4</c:v>
                </c:pt>
                <c:pt idx="1950">
                  <c:v>41928.5</c:v>
                </c:pt>
                <c:pt idx="1951">
                  <c:v>41949.5</c:v>
                </c:pt>
                <c:pt idx="1952">
                  <c:v>41970.6</c:v>
                </c:pt>
                <c:pt idx="1953">
                  <c:v>41981.1</c:v>
                </c:pt>
                <c:pt idx="1954">
                  <c:v>42002.1</c:v>
                </c:pt>
                <c:pt idx="1955">
                  <c:v>42012.6</c:v>
                </c:pt>
                <c:pt idx="1956">
                  <c:v>42033.599999999999</c:v>
                </c:pt>
                <c:pt idx="1957">
                  <c:v>42044.1</c:v>
                </c:pt>
                <c:pt idx="1958">
                  <c:v>42065.2</c:v>
                </c:pt>
                <c:pt idx="1959">
                  <c:v>42075.7</c:v>
                </c:pt>
                <c:pt idx="1960">
                  <c:v>42096.800000000003</c:v>
                </c:pt>
                <c:pt idx="1961">
                  <c:v>42117.9</c:v>
                </c:pt>
                <c:pt idx="1962">
                  <c:v>42128.5</c:v>
                </c:pt>
                <c:pt idx="1963">
                  <c:v>42149.599999999999</c:v>
                </c:pt>
                <c:pt idx="1964">
                  <c:v>42170.6</c:v>
                </c:pt>
                <c:pt idx="1965">
                  <c:v>42191.7</c:v>
                </c:pt>
                <c:pt idx="1966">
                  <c:v>42212.9</c:v>
                </c:pt>
                <c:pt idx="1967">
                  <c:v>42223.5</c:v>
                </c:pt>
                <c:pt idx="1968">
                  <c:v>42244.800000000003</c:v>
                </c:pt>
                <c:pt idx="1969">
                  <c:v>42255.5</c:v>
                </c:pt>
                <c:pt idx="1970">
                  <c:v>42266.1</c:v>
                </c:pt>
                <c:pt idx="1971">
                  <c:v>42287.5</c:v>
                </c:pt>
                <c:pt idx="1972">
                  <c:v>42298.2</c:v>
                </c:pt>
                <c:pt idx="1973">
                  <c:v>42319.6</c:v>
                </c:pt>
                <c:pt idx="1974">
                  <c:v>42330.400000000001</c:v>
                </c:pt>
                <c:pt idx="1975">
                  <c:v>42351.8</c:v>
                </c:pt>
                <c:pt idx="1976">
                  <c:v>42373.3</c:v>
                </c:pt>
                <c:pt idx="1977">
                  <c:v>42394.7</c:v>
                </c:pt>
                <c:pt idx="1978">
                  <c:v>42416.2</c:v>
                </c:pt>
                <c:pt idx="1979">
                  <c:v>42437.7</c:v>
                </c:pt>
                <c:pt idx="1980">
                  <c:v>42448.4</c:v>
                </c:pt>
                <c:pt idx="1981">
                  <c:v>42459.199999999997</c:v>
                </c:pt>
                <c:pt idx="1982">
                  <c:v>42480.7</c:v>
                </c:pt>
                <c:pt idx="1983">
                  <c:v>42491.5</c:v>
                </c:pt>
                <c:pt idx="1984">
                  <c:v>42513.1</c:v>
                </c:pt>
                <c:pt idx="1985">
                  <c:v>42534.8</c:v>
                </c:pt>
                <c:pt idx="1986">
                  <c:v>42556.5</c:v>
                </c:pt>
                <c:pt idx="1987">
                  <c:v>42567.4</c:v>
                </c:pt>
                <c:pt idx="1988">
                  <c:v>42589.2</c:v>
                </c:pt>
                <c:pt idx="1989">
                  <c:v>42610.9</c:v>
                </c:pt>
                <c:pt idx="1990">
                  <c:v>42632.7</c:v>
                </c:pt>
                <c:pt idx="1991">
                  <c:v>42643.6</c:v>
                </c:pt>
                <c:pt idx="1992">
                  <c:v>42665.4</c:v>
                </c:pt>
                <c:pt idx="1993">
                  <c:v>42687.199999999997</c:v>
                </c:pt>
                <c:pt idx="1994">
                  <c:v>42708.800000000003</c:v>
                </c:pt>
                <c:pt idx="1995">
                  <c:v>42719.6</c:v>
                </c:pt>
                <c:pt idx="1996">
                  <c:v>42741.2</c:v>
                </c:pt>
                <c:pt idx="1997">
                  <c:v>42762.7</c:v>
                </c:pt>
                <c:pt idx="1998">
                  <c:v>42773.5</c:v>
                </c:pt>
                <c:pt idx="1999">
                  <c:v>42784.2</c:v>
                </c:pt>
                <c:pt idx="2000">
                  <c:v>42805.7</c:v>
                </c:pt>
                <c:pt idx="2001">
                  <c:v>42816.5</c:v>
                </c:pt>
                <c:pt idx="2002">
                  <c:v>42838.1</c:v>
                </c:pt>
                <c:pt idx="2003">
                  <c:v>42859.7</c:v>
                </c:pt>
                <c:pt idx="2004">
                  <c:v>42881.4</c:v>
                </c:pt>
                <c:pt idx="2005">
                  <c:v>42903.199999999997</c:v>
                </c:pt>
                <c:pt idx="2006">
                  <c:v>42925</c:v>
                </c:pt>
                <c:pt idx="2007">
                  <c:v>42935.9</c:v>
                </c:pt>
                <c:pt idx="2008">
                  <c:v>42946.8</c:v>
                </c:pt>
                <c:pt idx="2009">
                  <c:v>42968.7</c:v>
                </c:pt>
                <c:pt idx="2010">
                  <c:v>42979.7</c:v>
                </c:pt>
                <c:pt idx="2011">
                  <c:v>43001.599999999999</c:v>
                </c:pt>
                <c:pt idx="2012">
                  <c:v>43012.5</c:v>
                </c:pt>
                <c:pt idx="2013">
                  <c:v>43023.5</c:v>
                </c:pt>
                <c:pt idx="2014">
                  <c:v>43034.400000000001</c:v>
                </c:pt>
                <c:pt idx="2015">
                  <c:v>43056.3</c:v>
                </c:pt>
                <c:pt idx="2016">
                  <c:v>43078.400000000001</c:v>
                </c:pt>
                <c:pt idx="2017">
                  <c:v>43100.4</c:v>
                </c:pt>
                <c:pt idx="2018">
                  <c:v>43122.2</c:v>
                </c:pt>
                <c:pt idx="2019">
                  <c:v>43133.2</c:v>
                </c:pt>
                <c:pt idx="2020">
                  <c:v>43155.1</c:v>
                </c:pt>
                <c:pt idx="2021">
                  <c:v>43177.2</c:v>
                </c:pt>
                <c:pt idx="2022">
                  <c:v>43188.2</c:v>
                </c:pt>
                <c:pt idx="2023">
                  <c:v>43210.400000000001</c:v>
                </c:pt>
                <c:pt idx="2024">
                  <c:v>43232.6</c:v>
                </c:pt>
                <c:pt idx="2025">
                  <c:v>43243.7</c:v>
                </c:pt>
                <c:pt idx="2026">
                  <c:v>43266</c:v>
                </c:pt>
                <c:pt idx="2027">
                  <c:v>43288.3</c:v>
                </c:pt>
                <c:pt idx="2028">
                  <c:v>43299.4</c:v>
                </c:pt>
                <c:pt idx="2029">
                  <c:v>43310.5</c:v>
                </c:pt>
                <c:pt idx="2030">
                  <c:v>43332.6</c:v>
                </c:pt>
                <c:pt idx="2031">
                  <c:v>43354.400000000001</c:v>
                </c:pt>
                <c:pt idx="2032">
                  <c:v>43376.2</c:v>
                </c:pt>
                <c:pt idx="2033">
                  <c:v>43398.1</c:v>
                </c:pt>
                <c:pt idx="2034">
                  <c:v>43408.9</c:v>
                </c:pt>
                <c:pt idx="2035">
                  <c:v>43419.8</c:v>
                </c:pt>
                <c:pt idx="2036">
                  <c:v>43441.5</c:v>
                </c:pt>
                <c:pt idx="2037">
                  <c:v>43452.3</c:v>
                </c:pt>
                <c:pt idx="2038">
                  <c:v>43474</c:v>
                </c:pt>
                <c:pt idx="2039">
                  <c:v>43484.800000000003</c:v>
                </c:pt>
                <c:pt idx="2040">
                  <c:v>43495.6</c:v>
                </c:pt>
                <c:pt idx="2041">
                  <c:v>43517</c:v>
                </c:pt>
                <c:pt idx="2042">
                  <c:v>43538.3</c:v>
                </c:pt>
                <c:pt idx="2043">
                  <c:v>43559.5</c:v>
                </c:pt>
                <c:pt idx="2044">
                  <c:v>43580.5</c:v>
                </c:pt>
                <c:pt idx="2045">
                  <c:v>43601.5</c:v>
                </c:pt>
                <c:pt idx="2046">
                  <c:v>43622.400000000001</c:v>
                </c:pt>
                <c:pt idx="2047">
                  <c:v>43643.3</c:v>
                </c:pt>
                <c:pt idx="2048">
                  <c:v>43653.7</c:v>
                </c:pt>
                <c:pt idx="2049">
                  <c:v>43674.7</c:v>
                </c:pt>
                <c:pt idx="2050">
                  <c:v>43695.7</c:v>
                </c:pt>
                <c:pt idx="2051">
                  <c:v>43716.7</c:v>
                </c:pt>
                <c:pt idx="2052">
                  <c:v>43737.7</c:v>
                </c:pt>
                <c:pt idx="2053">
                  <c:v>43748.2</c:v>
                </c:pt>
                <c:pt idx="2054">
                  <c:v>43758.7</c:v>
                </c:pt>
                <c:pt idx="2055">
                  <c:v>43779.6</c:v>
                </c:pt>
                <c:pt idx="2056">
                  <c:v>43800.7</c:v>
                </c:pt>
                <c:pt idx="2057">
                  <c:v>43821.8</c:v>
                </c:pt>
                <c:pt idx="2058">
                  <c:v>43842.9</c:v>
                </c:pt>
                <c:pt idx="2059">
                  <c:v>43853.5</c:v>
                </c:pt>
                <c:pt idx="2060">
                  <c:v>43864.1</c:v>
                </c:pt>
                <c:pt idx="2061">
                  <c:v>43885.4</c:v>
                </c:pt>
                <c:pt idx="2062">
                  <c:v>43896.1</c:v>
                </c:pt>
                <c:pt idx="2063">
                  <c:v>43906.7</c:v>
                </c:pt>
                <c:pt idx="2064">
                  <c:v>43927.9</c:v>
                </c:pt>
                <c:pt idx="2065">
                  <c:v>43938.6</c:v>
                </c:pt>
                <c:pt idx="2066">
                  <c:v>43960.800000000003</c:v>
                </c:pt>
                <c:pt idx="2067">
                  <c:v>43994.1</c:v>
                </c:pt>
                <c:pt idx="2068">
                  <c:v>44005.1</c:v>
                </c:pt>
                <c:pt idx="2069">
                  <c:v>44027.3</c:v>
                </c:pt>
                <c:pt idx="2070">
                  <c:v>44049.5</c:v>
                </c:pt>
                <c:pt idx="2071">
                  <c:v>44072</c:v>
                </c:pt>
                <c:pt idx="2072">
                  <c:v>44083.199999999997</c:v>
                </c:pt>
                <c:pt idx="2073">
                  <c:v>44094.3</c:v>
                </c:pt>
                <c:pt idx="2074">
                  <c:v>44116.6</c:v>
                </c:pt>
                <c:pt idx="2075">
                  <c:v>44127.8</c:v>
                </c:pt>
                <c:pt idx="2076">
                  <c:v>44150.2</c:v>
                </c:pt>
                <c:pt idx="2077">
                  <c:v>44161.5</c:v>
                </c:pt>
                <c:pt idx="2078">
                  <c:v>44183.7</c:v>
                </c:pt>
                <c:pt idx="2079">
                  <c:v>44205.9</c:v>
                </c:pt>
                <c:pt idx="2080">
                  <c:v>44228.1</c:v>
                </c:pt>
                <c:pt idx="2081">
                  <c:v>44250.3</c:v>
                </c:pt>
                <c:pt idx="2082">
                  <c:v>44261.4</c:v>
                </c:pt>
                <c:pt idx="2083">
                  <c:v>44272.5</c:v>
                </c:pt>
                <c:pt idx="2084">
                  <c:v>44294.7</c:v>
                </c:pt>
                <c:pt idx="2085">
                  <c:v>44305.7</c:v>
                </c:pt>
                <c:pt idx="2086">
                  <c:v>44327.7</c:v>
                </c:pt>
                <c:pt idx="2087">
                  <c:v>44349.599999999999</c:v>
                </c:pt>
                <c:pt idx="2088">
                  <c:v>44360.5</c:v>
                </c:pt>
                <c:pt idx="2089">
                  <c:v>44382.2</c:v>
                </c:pt>
                <c:pt idx="2090">
                  <c:v>44403.8</c:v>
                </c:pt>
                <c:pt idx="2091">
                  <c:v>44425.5</c:v>
                </c:pt>
                <c:pt idx="2092">
                  <c:v>44447.199999999997</c:v>
                </c:pt>
                <c:pt idx="2093">
                  <c:v>44458.1</c:v>
                </c:pt>
                <c:pt idx="2094">
                  <c:v>44479.9</c:v>
                </c:pt>
                <c:pt idx="2095">
                  <c:v>44490.7</c:v>
                </c:pt>
                <c:pt idx="2096">
                  <c:v>44501.599999999999</c:v>
                </c:pt>
                <c:pt idx="2097">
                  <c:v>44523.3</c:v>
                </c:pt>
                <c:pt idx="2098">
                  <c:v>44534.3</c:v>
                </c:pt>
                <c:pt idx="2099">
                  <c:v>44556.1</c:v>
                </c:pt>
                <c:pt idx="2100">
                  <c:v>44577.8</c:v>
                </c:pt>
                <c:pt idx="2101">
                  <c:v>44599.1</c:v>
                </c:pt>
                <c:pt idx="2102">
                  <c:v>44620.5</c:v>
                </c:pt>
                <c:pt idx="2103">
                  <c:v>44631.199999999997</c:v>
                </c:pt>
                <c:pt idx="2104">
                  <c:v>44652.6</c:v>
                </c:pt>
                <c:pt idx="2105">
                  <c:v>44674.1</c:v>
                </c:pt>
                <c:pt idx="2106">
                  <c:v>44695.6</c:v>
                </c:pt>
                <c:pt idx="2107">
                  <c:v>44706.400000000001</c:v>
                </c:pt>
                <c:pt idx="2108">
                  <c:v>44717.2</c:v>
                </c:pt>
                <c:pt idx="2109">
                  <c:v>44739</c:v>
                </c:pt>
                <c:pt idx="2110">
                  <c:v>44760.4</c:v>
                </c:pt>
                <c:pt idx="2111">
                  <c:v>44782.2</c:v>
                </c:pt>
                <c:pt idx="2112">
                  <c:v>44793.1</c:v>
                </c:pt>
                <c:pt idx="2113">
                  <c:v>44815</c:v>
                </c:pt>
                <c:pt idx="2114">
                  <c:v>44836.800000000003</c:v>
                </c:pt>
                <c:pt idx="2115">
                  <c:v>44847.7</c:v>
                </c:pt>
                <c:pt idx="2116">
                  <c:v>44869.5</c:v>
                </c:pt>
                <c:pt idx="2117">
                  <c:v>44891.3</c:v>
                </c:pt>
                <c:pt idx="2118">
                  <c:v>44913</c:v>
                </c:pt>
                <c:pt idx="2119">
                  <c:v>44934.8</c:v>
                </c:pt>
                <c:pt idx="2120">
                  <c:v>44956.5</c:v>
                </c:pt>
                <c:pt idx="2121">
                  <c:v>44967.4</c:v>
                </c:pt>
                <c:pt idx="2122">
                  <c:v>44989</c:v>
                </c:pt>
                <c:pt idx="2123">
                  <c:v>45010.5</c:v>
                </c:pt>
                <c:pt idx="2124">
                  <c:v>45032.1</c:v>
                </c:pt>
                <c:pt idx="2125">
                  <c:v>45053.5</c:v>
                </c:pt>
                <c:pt idx="2126">
                  <c:v>45064.1</c:v>
                </c:pt>
                <c:pt idx="2127">
                  <c:v>45074.7</c:v>
                </c:pt>
                <c:pt idx="2128">
                  <c:v>45096</c:v>
                </c:pt>
                <c:pt idx="2129">
                  <c:v>45106.7</c:v>
                </c:pt>
                <c:pt idx="2130">
                  <c:v>45117.4</c:v>
                </c:pt>
                <c:pt idx="2131">
                  <c:v>45138.9</c:v>
                </c:pt>
                <c:pt idx="2132">
                  <c:v>45149.599999999999</c:v>
                </c:pt>
                <c:pt idx="2133">
                  <c:v>45160.2</c:v>
                </c:pt>
                <c:pt idx="2134">
                  <c:v>45192.3</c:v>
                </c:pt>
                <c:pt idx="2135">
                  <c:v>45213.8</c:v>
                </c:pt>
                <c:pt idx="2136">
                  <c:v>45235.6</c:v>
                </c:pt>
                <c:pt idx="2137">
                  <c:v>45246.6</c:v>
                </c:pt>
                <c:pt idx="2138">
                  <c:v>45268.5</c:v>
                </c:pt>
                <c:pt idx="2139">
                  <c:v>45279.4</c:v>
                </c:pt>
                <c:pt idx="2140">
                  <c:v>45301.2</c:v>
                </c:pt>
                <c:pt idx="2141">
                  <c:v>45312.2</c:v>
                </c:pt>
                <c:pt idx="2142">
                  <c:v>45323.199999999997</c:v>
                </c:pt>
                <c:pt idx="2143">
                  <c:v>45344.9</c:v>
                </c:pt>
                <c:pt idx="2144">
                  <c:v>45366.6</c:v>
                </c:pt>
                <c:pt idx="2145">
                  <c:v>45388.5</c:v>
                </c:pt>
                <c:pt idx="2146">
                  <c:v>45399.4</c:v>
                </c:pt>
                <c:pt idx="2147">
                  <c:v>45421.2</c:v>
                </c:pt>
                <c:pt idx="2148">
                  <c:v>45443</c:v>
                </c:pt>
                <c:pt idx="2149">
                  <c:v>45464.7</c:v>
                </c:pt>
                <c:pt idx="2150">
                  <c:v>45475.6</c:v>
                </c:pt>
                <c:pt idx="2151">
                  <c:v>45497.4</c:v>
                </c:pt>
                <c:pt idx="2152">
                  <c:v>45508.3</c:v>
                </c:pt>
                <c:pt idx="2153">
                  <c:v>45530.2</c:v>
                </c:pt>
                <c:pt idx="2154">
                  <c:v>45541.2</c:v>
                </c:pt>
                <c:pt idx="2155">
                  <c:v>45552.2</c:v>
                </c:pt>
                <c:pt idx="2156">
                  <c:v>45574</c:v>
                </c:pt>
                <c:pt idx="2157">
                  <c:v>45585</c:v>
                </c:pt>
                <c:pt idx="2158">
                  <c:v>45606.9</c:v>
                </c:pt>
                <c:pt idx="2159">
                  <c:v>45628.7</c:v>
                </c:pt>
                <c:pt idx="2160">
                  <c:v>45650.6</c:v>
                </c:pt>
                <c:pt idx="2161">
                  <c:v>45672.4</c:v>
                </c:pt>
                <c:pt idx="2162">
                  <c:v>45694.1</c:v>
                </c:pt>
                <c:pt idx="2163">
                  <c:v>45705</c:v>
                </c:pt>
                <c:pt idx="2164">
                  <c:v>45726.7</c:v>
                </c:pt>
                <c:pt idx="2165">
                  <c:v>45737.5</c:v>
                </c:pt>
                <c:pt idx="2166">
                  <c:v>45759.1</c:v>
                </c:pt>
                <c:pt idx="2167">
                  <c:v>45769.9</c:v>
                </c:pt>
                <c:pt idx="2168">
                  <c:v>45791.4</c:v>
                </c:pt>
                <c:pt idx="2169">
                  <c:v>45802.2</c:v>
                </c:pt>
                <c:pt idx="2170">
                  <c:v>45823.9</c:v>
                </c:pt>
                <c:pt idx="2171">
                  <c:v>45845.7</c:v>
                </c:pt>
                <c:pt idx="2172">
                  <c:v>45867.6</c:v>
                </c:pt>
                <c:pt idx="2173">
                  <c:v>45878.6</c:v>
                </c:pt>
                <c:pt idx="2174">
                  <c:v>45900.7</c:v>
                </c:pt>
                <c:pt idx="2175">
                  <c:v>45922.8</c:v>
                </c:pt>
                <c:pt idx="2176">
                  <c:v>45945</c:v>
                </c:pt>
                <c:pt idx="2177">
                  <c:v>45967.3</c:v>
                </c:pt>
                <c:pt idx="2178">
                  <c:v>45978.400000000001</c:v>
                </c:pt>
                <c:pt idx="2179">
                  <c:v>45989.599999999999</c:v>
                </c:pt>
                <c:pt idx="2180">
                  <c:v>46000.800000000003</c:v>
                </c:pt>
                <c:pt idx="2181">
                  <c:v>46023.199999999997</c:v>
                </c:pt>
                <c:pt idx="2182">
                  <c:v>46034.400000000001</c:v>
                </c:pt>
                <c:pt idx="2183">
                  <c:v>46056.800000000003</c:v>
                </c:pt>
                <c:pt idx="2184">
                  <c:v>46079.199999999997</c:v>
                </c:pt>
                <c:pt idx="2185">
                  <c:v>46090.400000000001</c:v>
                </c:pt>
                <c:pt idx="2186">
                  <c:v>46112.7</c:v>
                </c:pt>
                <c:pt idx="2187">
                  <c:v>46134.9</c:v>
                </c:pt>
                <c:pt idx="2188">
                  <c:v>46157.1</c:v>
                </c:pt>
                <c:pt idx="2189">
                  <c:v>46179.3</c:v>
                </c:pt>
                <c:pt idx="2190">
                  <c:v>46201.599999999999</c:v>
                </c:pt>
                <c:pt idx="2191">
                  <c:v>46223.8</c:v>
                </c:pt>
                <c:pt idx="2192">
                  <c:v>46246.2</c:v>
                </c:pt>
                <c:pt idx="2193">
                  <c:v>46268.7</c:v>
                </c:pt>
                <c:pt idx="2194">
                  <c:v>46279.9</c:v>
                </c:pt>
                <c:pt idx="2195">
                  <c:v>46302.400000000001</c:v>
                </c:pt>
                <c:pt idx="2196">
                  <c:v>46313.599999999999</c:v>
                </c:pt>
                <c:pt idx="2197">
                  <c:v>46336.1</c:v>
                </c:pt>
                <c:pt idx="2198">
                  <c:v>46358.6</c:v>
                </c:pt>
                <c:pt idx="2199">
                  <c:v>46381.1</c:v>
                </c:pt>
                <c:pt idx="2200">
                  <c:v>46392.4</c:v>
                </c:pt>
                <c:pt idx="2201">
                  <c:v>46414.8</c:v>
                </c:pt>
                <c:pt idx="2202">
                  <c:v>46437.2</c:v>
                </c:pt>
                <c:pt idx="2203">
                  <c:v>46448.4</c:v>
                </c:pt>
                <c:pt idx="2204">
                  <c:v>46471</c:v>
                </c:pt>
                <c:pt idx="2205">
                  <c:v>46482.1</c:v>
                </c:pt>
                <c:pt idx="2206">
                  <c:v>46493.1</c:v>
                </c:pt>
                <c:pt idx="2207">
                  <c:v>46515.199999999997</c:v>
                </c:pt>
                <c:pt idx="2208">
                  <c:v>46526.2</c:v>
                </c:pt>
                <c:pt idx="2209">
                  <c:v>46548.2</c:v>
                </c:pt>
                <c:pt idx="2210">
                  <c:v>46570.2</c:v>
                </c:pt>
                <c:pt idx="2211">
                  <c:v>46581.1</c:v>
                </c:pt>
                <c:pt idx="2212">
                  <c:v>46592.1</c:v>
                </c:pt>
                <c:pt idx="2213">
                  <c:v>46614</c:v>
                </c:pt>
                <c:pt idx="2214">
                  <c:v>46635.9</c:v>
                </c:pt>
                <c:pt idx="2215">
                  <c:v>46657.8</c:v>
                </c:pt>
                <c:pt idx="2216">
                  <c:v>46679.7</c:v>
                </c:pt>
                <c:pt idx="2217">
                  <c:v>46701.599999999999</c:v>
                </c:pt>
                <c:pt idx="2218">
                  <c:v>46723.6</c:v>
                </c:pt>
                <c:pt idx="2219">
                  <c:v>46734.5</c:v>
                </c:pt>
                <c:pt idx="2220">
                  <c:v>46756.5</c:v>
                </c:pt>
                <c:pt idx="2221">
                  <c:v>46767.4</c:v>
                </c:pt>
                <c:pt idx="2222">
                  <c:v>46778.400000000001</c:v>
                </c:pt>
                <c:pt idx="2223">
                  <c:v>46789.3</c:v>
                </c:pt>
                <c:pt idx="2224">
                  <c:v>46811.199999999997</c:v>
                </c:pt>
                <c:pt idx="2225">
                  <c:v>46833.1</c:v>
                </c:pt>
                <c:pt idx="2226">
                  <c:v>46855</c:v>
                </c:pt>
                <c:pt idx="2227">
                  <c:v>46876.9</c:v>
                </c:pt>
                <c:pt idx="2228">
                  <c:v>46887.9</c:v>
                </c:pt>
                <c:pt idx="2229">
                  <c:v>46909.8</c:v>
                </c:pt>
                <c:pt idx="2230">
                  <c:v>46920.7</c:v>
                </c:pt>
                <c:pt idx="2231">
                  <c:v>46942.8</c:v>
                </c:pt>
                <c:pt idx="2232">
                  <c:v>46965.9</c:v>
                </c:pt>
                <c:pt idx="2233">
                  <c:v>46977.3</c:v>
                </c:pt>
                <c:pt idx="2234">
                  <c:v>46988.3</c:v>
                </c:pt>
                <c:pt idx="2235">
                  <c:v>46998.7</c:v>
                </c:pt>
                <c:pt idx="2236">
                  <c:v>47017</c:v>
                </c:pt>
                <c:pt idx="2237">
                  <c:v>47034.5</c:v>
                </c:pt>
                <c:pt idx="2238">
                  <c:v>47043.1</c:v>
                </c:pt>
                <c:pt idx="2239">
                  <c:v>47060</c:v>
                </c:pt>
                <c:pt idx="2240">
                  <c:v>47076.5</c:v>
                </c:pt>
                <c:pt idx="2241">
                  <c:v>47092.7</c:v>
                </c:pt>
                <c:pt idx="2242">
                  <c:v>47108.5</c:v>
                </c:pt>
                <c:pt idx="2243">
                  <c:v>47124.1</c:v>
                </c:pt>
                <c:pt idx="2244">
                  <c:v>47139.3</c:v>
                </c:pt>
                <c:pt idx="2245">
                  <c:v>47154.2</c:v>
                </c:pt>
                <c:pt idx="2246">
                  <c:v>47161.599999999999</c:v>
                </c:pt>
                <c:pt idx="2247">
                  <c:v>47168.9</c:v>
                </c:pt>
                <c:pt idx="2248">
                  <c:v>47183.3</c:v>
                </c:pt>
                <c:pt idx="2249">
                  <c:v>47190.400000000001</c:v>
                </c:pt>
                <c:pt idx="2250">
                  <c:v>47204.4</c:v>
                </c:pt>
                <c:pt idx="2251">
                  <c:v>47218.1</c:v>
                </c:pt>
                <c:pt idx="2252">
                  <c:v>47231.7</c:v>
                </c:pt>
                <c:pt idx="2253">
                  <c:v>47245</c:v>
                </c:pt>
                <c:pt idx="2254">
                  <c:v>47251.6</c:v>
                </c:pt>
                <c:pt idx="2255">
                  <c:v>47264.7</c:v>
                </c:pt>
                <c:pt idx="2256">
                  <c:v>47277.5</c:v>
                </c:pt>
                <c:pt idx="2257">
                  <c:v>47290.3</c:v>
                </c:pt>
                <c:pt idx="2258">
                  <c:v>47296.5</c:v>
                </c:pt>
                <c:pt idx="2259">
                  <c:v>47309</c:v>
                </c:pt>
                <c:pt idx="2260">
                  <c:v>47321.4</c:v>
                </c:pt>
                <c:pt idx="2261">
                  <c:v>47327.5</c:v>
                </c:pt>
                <c:pt idx="2262">
                  <c:v>47339.7</c:v>
                </c:pt>
                <c:pt idx="2263">
                  <c:v>47351.8</c:v>
                </c:pt>
                <c:pt idx="2264">
                  <c:v>47357.8</c:v>
                </c:pt>
                <c:pt idx="2265">
                  <c:v>47369.7</c:v>
                </c:pt>
                <c:pt idx="2266">
                  <c:v>47381.599999999999</c:v>
                </c:pt>
                <c:pt idx="2267">
                  <c:v>47393.4</c:v>
                </c:pt>
                <c:pt idx="2268">
                  <c:v>47405.2</c:v>
                </c:pt>
                <c:pt idx="2269">
                  <c:v>47417</c:v>
                </c:pt>
                <c:pt idx="2270">
                  <c:v>47428.7</c:v>
                </c:pt>
                <c:pt idx="2271">
                  <c:v>47440.5</c:v>
                </c:pt>
                <c:pt idx="2272">
                  <c:v>47446.3</c:v>
                </c:pt>
                <c:pt idx="2273">
                  <c:v>47458.1</c:v>
                </c:pt>
                <c:pt idx="2274">
                  <c:v>47469.9</c:v>
                </c:pt>
                <c:pt idx="2275">
                  <c:v>47481.7</c:v>
                </c:pt>
                <c:pt idx="2276">
                  <c:v>47487.6</c:v>
                </c:pt>
                <c:pt idx="2277">
                  <c:v>47499.6</c:v>
                </c:pt>
                <c:pt idx="2278">
                  <c:v>47511.5</c:v>
                </c:pt>
                <c:pt idx="2279">
                  <c:v>47523.6</c:v>
                </c:pt>
                <c:pt idx="2280">
                  <c:v>47535.8</c:v>
                </c:pt>
                <c:pt idx="2281">
                  <c:v>47541.9</c:v>
                </c:pt>
                <c:pt idx="2282">
                  <c:v>47554.3</c:v>
                </c:pt>
                <c:pt idx="2283">
                  <c:v>47560.5</c:v>
                </c:pt>
                <c:pt idx="2284">
                  <c:v>47573.1</c:v>
                </c:pt>
                <c:pt idx="2285">
                  <c:v>47579.4</c:v>
                </c:pt>
                <c:pt idx="2286">
                  <c:v>47592.2</c:v>
                </c:pt>
                <c:pt idx="2287">
                  <c:v>47605.2</c:v>
                </c:pt>
                <c:pt idx="2288">
                  <c:v>47611.7</c:v>
                </c:pt>
                <c:pt idx="2289">
                  <c:v>47625</c:v>
                </c:pt>
                <c:pt idx="2290">
                  <c:v>47638.400000000001</c:v>
                </c:pt>
                <c:pt idx="2291">
                  <c:v>47652.1</c:v>
                </c:pt>
                <c:pt idx="2292">
                  <c:v>47666</c:v>
                </c:pt>
                <c:pt idx="2293">
                  <c:v>47680.1</c:v>
                </c:pt>
                <c:pt idx="2294">
                  <c:v>47687.3</c:v>
                </c:pt>
                <c:pt idx="2295">
                  <c:v>47694.5</c:v>
                </c:pt>
                <c:pt idx="2296">
                  <c:v>47709.2</c:v>
                </c:pt>
                <c:pt idx="2297">
                  <c:v>47716.6</c:v>
                </c:pt>
                <c:pt idx="2298">
                  <c:v>47731.8</c:v>
                </c:pt>
                <c:pt idx="2299">
                  <c:v>47747.199999999997</c:v>
                </c:pt>
                <c:pt idx="2300">
                  <c:v>47762.9</c:v>
                </c:pt>
                <c:pt idx="2301">
                  <c:v>47770.8</c:v>
                </c:pt>
                <c:pt idx="2302">
                  <c:v>47787</c:v>
                </c:pt>
                <c:pt idx="2303">
                  <c:v>47803.3</c:v>
                </c:pt>
                <c:pt idx="2304">
                  <c:v>47819.9</c:v>
                </c:pt>
                <c:pt idx="2305">
                  <c:v>47828.2</c:v>
                </c:pt>
                <c:pt idx="2306">
                  <c:v>47845.1</c:v>
                </c:pt>
                <c:pt idx="2307">
                  <c:v>47862.1</c:v>
                </c:pt>
                <c:pt idx="2308">
                  <c:v>47870.6</c:v>
                </c:pt>
                <c:pt idx="2309">
                  <c:v>47887.9</c:v>
                </c:pt>
                <c:pt idx="2310">
                  <c:v>47905.2</c:v>
                </c:pt>
                <c:pt idx="2311">
                  <c:v>47922.6</c:v>
                </c:pt>
                <c:pt idx="2312">
                  <c:v>47940.1</c:v>
                </c:pt>
                <c:pt idx="2313">
                  <c:v>47957.599999999999</c:v>
                </c:pt>
                <c:pt idx="2314">
                  <c:v>47966.400000000001</c:v>
                </c:pt>
                <c:pt idx="2315">
                  <c:v>47992.800000000003</c:v>
                </c:pt>
                <c:pt idx="2316">
                  <c:v>48001.5</c:v>
                </c:pt>
                <c:pt idx="2317">
                  <c:v>48019.1</c:v>
                </c:pt>
                <c:pt idx="2318">
                  <c:v>48036.6</c:v>
                </c:pt>
                <c:pt idx="2319">
                  <c:v>48054</c:v>
                </c:pt>
                <c:pt idx="2320">
                  <c:v>48071.3</c:v>
                </c:pt>
                <c:pt idx="2321">
                  <c:v>48088.5</c:v>
                </c:pt>
                <c:pt idx="2322">
                  <c:v>48097.1</c:v>
                </c:pt>
                <c:pt idx="2323">
                  <c:v>48105.599999999999</c:v>
                </c:pt>
                <c:pt idx="2324">
                  <c:v>48122.6</c:v>
                </c:pt>
                <c:pt idx="2325">
                  <c:v>48147.6</c:v>
                </c:pt>
                <c:pt idx="2326">
                  <c:v>48164.1</c:v>
                </c:pt>
                <c:pt idx="2327">
                  <c:v>48172.2</c:v>
                </c:pt>
                <c:pt idx="2328">
                  <c:v>48188.4</c:v>
                </c:pt>
                <c:pt idx="2329">
                  <c:v>48204.2</c:v>
                </c:pt>
                <c:pt idx="2330">
                  <c:v>48212.1</c:v>
                </c:pt>
                <c:pt idx="2331">
                  <c:v>48219.8</c:v>
                </c:pt>
                <c:pt idx="2332">
                  <c:v>48235.1</c:v>
                </c:pt>
                <c:pt idx="2333">
                  <c:v>48242.6</c:v>
                </c:pt>
                <c:pt idx="2334">
                  <c:v>48257.4</c:v>
                </c:pt>
                <c:pt idx="2335">
                  <c:v>48264.7</c:v>
                </c:pt>
                <c:pt idx="2336">
                  <c:v>48279.1</c:v>
                </c:pt>
                <c:pt idx="2337">
                  <c:v>48300.4</c:v>
                </c:pt>
                <c:pt idx="2338">
                  <c:v>48307.4</c:v>
                </c:pt>
                <c:pt idx="2339">
                  <c:v>48321.4</c:v>
                </c:pt>
                <c:pt idx="2340">
                  <c:v>48328.3</c:v>
                </c:pt>
                <c:pt idx="2341">
                  <c:v>48342</c:v>
                </c:pt>
                <c:pt idx="2342">
                  <c:v>48355.6</c:v>
                </c:pt>
                <c:pt idx="2343">
                  <c:v>48369.1</c:v>
                </c:pt>
                <c:pt idx="2344">
                  <c:v>48382.400000000001</c:v>
                </c:pt>
                <c:pt idx="2345">
                  <c:v>48389.1</c:v>
                </c:pt>
                <c:pt idx="2346">
                  <c:v>48402.2</c:v>
                </c:pt>
                <c:pt idx="2347">
                  <c:v>48415.3</c:v>
                </c:pt>
                <c:pt idx="2348">
                  <c:v>48428.3</c:v>
                </c:pt>
                <c:pt idx="2349">
                  <c:v>48441.2</c:v>
                </c:pt>
                <c:pt idx="2350">
                  <c:v>48447.6</c:v>
                </c:pt>
                <c:pt idx="2351">
                  <c:v>48454</c:v>
                </c:pt>
                <c:pt idx="2352">
                  <c:v>48466.7</c:v>
                </c:pt>
                <c:pt idx="2353">
                  <c:v>48473.1</c:v>
                </c:pt>
                <c:pt idx="2354">
                  <c:v>48485.7</c:v>
                </c:pt>
                <c:pt idx="2355">
                  <c:v>48492</c:v>
                </c:pt>
                <c:pt idx="2356">
                  <c:v>48504.6</c:v>
                </c:pt>
                <c:pt idx="2357">
                  <c:v>48510.8</c:v>
                </c:pt>
                <c:pt idx="2358">
                  <c:v>48529.5</c:v>
                </c:pt>
                <c:pt idx="2359">
                  <c:v>48535.7</c:v>
                </c:pt>
                <c:pt idx="2360">
                  <c:v>48548.1</c:v>
                </c:pt>
                <c:pt idx="2361">
                  <c:v>48560.5</c:v>
                </c:pt>
                <c:pt idx="2362">
                  <c:v>48572.9</c:v>
                </c:pt>
                <c:pt idx="2363">
                  <c:v>48585.2</c:v>
                </c:pt>
                <c:pt idx="2364">
                  <c:v>48597.599999999999</c:v>
                </c:pt>
                <c:pt idx="2365">
                  <c:v>48609.9</c:v>
                </c:pt>
                <c:pt idx="2366">
                  <c:v>48622.3</c:v>
                </c:pt>
                <c:pt idx="2367">
                  <c:v>48634.6</c:v>
                </c:pt>
                <c:pt idx="2368">
                  <c:v>48647</c:v>
                </c:pt>
                <c:pt idx="2369">
                  <c:v>48653.3</c:v>
                </c:pt>
                <c:pt idx="2370">
                  <c:v>48665.7</c:v>
                </c:pt>
                <c:pt idx="2371">
                  <c:v>48678.2</c:v>
                </c:pt>
                <c:pt idx="2372">
                  <c:v>48690.7</c:v>
                </c:pt>
                <c:pt idx="2373">
                  <c:v>48703.1</c:v>
                </c:pt>
                <c:pt idx="2374">
                  <c:v>48715.5</c:v>
                </c:pt>
                <c:pt idx="2375">
                  <c:v>48721.7</c:v>
                </c:pt>
                <c:pt idx="2376">
                  <c:v>48734</c:v>
                </c:pt>
                <c:pt idx="2377">
                  <c:v>48746.3</c:v>
                </c:pt>
                <c:pt idx="2378">
                  <c:v>48752.4</c:v>
                </c:pt>
                <c:pt idx="2379">
                  <c:v>48764.6</c:v>
                </c:pt>
                <c:pt idx="2380">
                  <c:v>48776.7</c:v>
                </c:pt>
                <c:pt idx="2381">
                  <c:v>48788.9</c:v>
                </c:pt>
                <c:pt idx="2382">
                  <c:v>48794.9</c:v>
                </c:pt>
                <c:pt idx="2383">
                  <c:v>48807</c:v>
                </c:pt>
                <c:pt idx="2384">
                  <c:v>48819</c:v>
                </c:pt>
                <c:pt idx="2385">
                  <c:v>48825</c:v>
                </c:pt>
                <c:pt idx="2386">
                  <c:v>48831</c:v>
                </c:pt>
                <c:pt idx="2387">
                  <c:v>48843</c:v>
                </c:pt>
                <c:pt idx="2388">
                  <c:v>48855</c:v>
                </c:pt>
                <c:pt idx="2389">
                  <c:v>48861</c:v>
                </c:pt>
                <c:pt idx="2390">
                  <c:v>48866.9</c:v>
                </c:pt>
                <c:pt idx="2391">
                  <c:v>48878.9</c:v>
                </c:pt>
                <c:pt idx="2392">
                  <c:v>48896.7</c:v>
                </c:pt>
                <c:pt idx="2393">
                  <c:v>48902.7</c:v>
                </c:pt>
                <c:pt idx="2394">
                  <c:v>48908.7</c:v>
                </c:pt>
                <c:pt idx="2395">
                  <c:v>48920.6</c:v>
                </c:pt>
                <c:pt idx="2396">
                  <c:v>48926.5</c:v>
                </c:pt>
                <c:pt idx="2397">
                  <c:v>48938.5</c:v>
                </c:pt>
                <c:pt idx="2398">
                  <c:v>48950.400000000001</c:v>
                </c:pt>
                <c:pt idx="2399">
                  <c:v>48956.4</c:v>
                </c:pt>
                <c:pt idx="2400">
                  <c:v>48968.3</c:v>
                </c:pt>
                <c:pt idx="2401">
                  <c:v>48980.2</c:v>
                </c:pt>
                <c:pt idx="2402">
                  <c:v>48992.2</c:v>
                </c:pt>
                <c:pt idx="2403">
                  <c:v>49004.2</c:v>
                </c:pt>
                <c:pt idx="2404">
                  <c:v>49010.2</c:v>
                </c:pt>
                <c:pt idx="2405">
                  <c:v>49022.3</c:v>
                </c:pt>
                <c:pt idx="2406">
                  <c:v>49034.3</c:v>
                </c:pt>
                <c:pt idx="2407">
                  <c:v>49046.400000000001</c:v>
                </c:pt>
                <c:pt idx="2408">
                  <c:v>49052.5</c:v>
                </c:pt>
                <c:pt idx="2409">
                  <c:v>49058.5</c:v>
                </c:pt>
                <c:pt idx="2410">
                  <c:v>49070.7</c:v>
                </c:pt>
                <c:pt idx="2411">
                  <c:v>49076.800000000003</c:v>
                </c:pt>
                <c:pt idx="2412">
                  <c:v>49089</c:v>
                </c:pt>
                <c:pt idx="2413">
                  <c:v>49101.3</c:v>
                </c:pt>
                <c:pt idx="2414">
                  <c:v>49107.5</c:v>
                </c:pt>
                <c:pt idx="2415">
                  <c:v>49119.8</c:v>
                </c:pt>
                <c:pt idx="2416">
                  <c:v>49132.3</c:v>
                </c:pt>
                <c:pt idx="2417">
                  <c:v>49144.7</c:v>
                </c:pt>
                <c:pt idx="2418">
                  <c:v>49157.2</c:v>
                </c:pt>
                <c:pt idx="2419">
                  <c:v>49163.4</c:v>
                </c:pt>
                <c:pt idx="2420">
                  <c:v>49169.599999999999</c:v>
                </c:pt>
                <c:pt idx="2421">
                  <c:v>49182</c:v>
                </c:pt>
                <c:pt idx="2422">
                  <c:v>49188.2</c:v>
                </c:pt>
                <c:pt idx="2423">
                  <c:v>49200.5</c:v>
                </c:pt>
                <c:pt idx="2424">
                  <c:v>49212.800000000003</c:v>
                </c:pt>
                <c:pt idx="2425">
                  <c:v>49225</c:v>
                </c:pt>
                <c:pt idx="2426">
                  <c:v>49237.3</c:v>
                </c:pt>
                <c:pt idx="2427">
                  <c:v>49255.6</c:v>
                </c:pt>
                <c:pt idx="2428">
                  <c:v>49267.8</c:v>
                </c:pt>
                <c:pt idx="2429">
                  <c:v>49280.1</c:v>
                </c:pt>
                <c:pt idx="2430">
                  <c:v>49292.3</c:v>
                </c:pt>
                <c:pt idx="2431">
                  <c:v>49298.400000000001</c:v>
                </c:pt>
                <c:pt idx="2432">
                  <c:v>49304.6</c:v>
                </c:pt>
                <c:pt idx="2433">
                  <c:v>49316.9</c:v>
                </c:pt>
                <c:pt idx="2434">
                  <c:v>49323</c:v>
                </c:pt>
                <c:pt idx="2435">
                  <c:v>49335.4</c:v>
                </c:pt>
                <c:pt idx="2436">
                  <c:v>49347.7</c:v>
                </c:pt>
                <c:pt idx="2437">
                  <c:v>49353.9</c:v>
                </c:pt>
                <c:pt idx="2438">
                  <c:v>49366.400000000001</c:v>
                </c:pt>
                <c:pt idx="2439">
                  <c:v>49378.9</c:v>
                </c:pt>
                <c:pt idx="2440">
                  <c:v>49391.5</c:v>
                </c:pt>
                <c:pt idx="2441">
                  <c:v>49404.1</c:v>
                </c:pt>
                <c:pt idx="2442">
                  <c:v>49416.800000000003</c:v>
                </c:pt>
                <c:pt idx="2443">
                  <c:v>49429.599999999999</c:v>
                </c:pt>
                <c:pt idx="2444">
                  <c:v>49436.1</c:v>
                </c:pt>
                <c:pt idx="2445">
                  <c:v>49449</c:v>
                </c:pt>
                <c:pt idx="2446">
                  <c:v>49462.1</c:v>
                </c:pt>
                <c:pt idx="2447">
                  <c:v>49475.199999999997</c:v>
                </c:pt>
                <c:pt idx="2448">
                  <c:v>49488.5</c:v>
                </c:pt>
                <c:pt idx="2449">
                  <c:v>49508.6</c:v>
                </c:pt>
                <c:pt idx="2450">
                  <c:v>49522.2</c:v>
                </c:pt>
                <c:pt idx="2451">
                  <c:v>49535.9</c:v>
                </c:pt>
                <c:pt idx="2452">
                  <c:v>49549.8</c:v>
                </c:pt>
                <c:pt idx="2453">
                  <c:v>49563.8</c:v>
                </c:pt>
                <c:pt idx="2454">
                  <c:v>49577.9</c:v>
                </c:pt>
                <c:pt idx="2455">
                  <c:v>49585.1</c:v>
                </c:pt>
                <c:pt idx="2456">
                  <c:v>49592.3</c:v>
                </c:pt>
                <c:pt idx="2457">
                  <c:v>49606.8</c:v>
                </c:pt>
                <c:pt idx="2458">
                  <c:v>49621.4</c:v>
                </c:pt>
                <c:pt idx="2459">
                  <c:v>49636.3</c:v>
                </c:pt>
                <c:pt idx="2460">
                  <c:v>49643.8</c:v>
                </c:pt>
                <c:pt idx="2461">
                  <c:v>49658.9</c:v>
                </c:pt>
                <c:pt idx="2462">
                  <c:v>49674.1</c:v>
                </c:pt>
                <c:pt idx="2463">
                  <c:v>49689.5</c:v>
                </c:pt>
                <c:pt idx="2464">
                  <c:v>49697.3</c:v>
                </c:pt>
                <c:pt idx="2465">
                  <c:v>49705.1</c:v>
                </c:pt>
                <c:pt idx="2466">
                  <c:v>49720.9</c:v>
                </c:pt>
                <c:pt idx="2467">
                  <c:v>49728.800000000003</c:v>
                </c:pt>
                <c:pt idx="2468">
                  <c:v>49744.800000000003</c:v>
                </c:pt>
                <c:pt idx="2469">
                  <c:v>49761</c:v>
                </c:pt>
                <c:pt idx="2470">
                  <c:v>49769.2</c:v>
                </c:pt>
                <c:pt idx="2471">
                  <c:v>49785.7</c:v>
                </c:pt>
                <c:pt idx="2472">
                  <c:v>49810.7</c:v>
                </c:pt>
                <c:pt idx="2473">
                  <c:v>49827.7</c:v>
                </c:pt>
                <c:pt idx="2474">
                  <c:v>49844.800000000003</c:v>
                </c:pt>
                <c:pt idx="2475">
                  <c:v>49853.5</c:v>
                </c:pt>
                <c:pt idx="2476">
                  <c:v>49862.2</c:v>
                </c:pt>
                <c:pt idx="2477">
                  <c:v>49879.8</c:v>
                </c:pt>
                <c:pt idx="2478">
                  <c:v>49888.6</c:v>
                </c:pt>
                <c:pt idx="2479">
                  <c:v>49897.5</c:v>
                </c:pt>
                <c:pt idx="2480">
                  <c:v>49915.5</c:v>
                </c:pt>
                <c:pt idx="2481">
                  <c:v>49933.7</c:v>
                </c:pt>
                <c:pt idx="2482">
                  <c:v>49942.9</c:v>
                </c:pt>
                <c:pt idx="2483">
                  <c:v>49961.5</c:v>
                </c:pt>
                <c:pt idx="2484">
                  <c:v>49980.2</c:v>
                </c:pt>
                <c:pt idx="2485">
                  <c:v>49999.199999999997</c:v>
                </c:pt>
                <c:pt idx="2486">
                  <c:v>50008.800000000003</c:v>
                </c:pt>
                <c:pt idx="2487">
                  <c:v>50028.2</c:v>
                </c:pt>
                <c:pt idx="2488">
                  <c:v>50038</c:v>
                </c:pt>
                <c:pt idx="2489">
                  <c:v>50047.8</c:v>
                </c:pt>
                <c:pt idx="2490">
                  <c:v>50057.7</c:v>
                </c:pt>
                <c:pt idx="2491">
                  <c:v>50077.7</c:v>
                </c:pt>
                <c:pt idx="2492">
                  <c:v>50087.9</c:v>
                </c:pt>
                <c:pt idx="2493">
                  <c:v>50108.7</c:v>
                </c:pt>
                <c:pt idx="2494">
                  <c:v>50140.6</c:v>
                </c:pt>
                <c:pt idx="2495">
                  <c:v>50162.400000000001</c:v>
                </c:pt>
                <c:pt idx="2496">
                  <c:v>50184.6</c:v>
                </c:pt>
                <c:pt idx="2497">
                  <c:v>50195.8</c:v>
                </c:pt>
                <c:pt idx="2498">
                  <c:v>50207.1</c:v>
                </c:pt>
                <c:pt idx="2499">
                  <c:v>50230</c:v>
                </c:pt>
                <c:pt idx="2500">
                  <c:v>50253.2</c:v>
                </c:pt>
                <c:pt idx="2501">
                  <c:v>50264.9</c:v>
                </c:pt>
                <c:pt idx="2502">
                  <c:v>50288.5</c:v>
                </c:pt>
                <c:pt idx="2503">
                  <c:v>50300.4</c:v>
                </c:pt>
                <c:pt idx="2504">
                  <c:v>50324.4</c:v>
                </c:pt>
                <c:pt idx="2505">
                  <c:v>50348.5</c:v>
                </c:pt>
                <c:pt idx="2506">
                  <c:v>50372.9</c:v>
                </c:pt>
                <c:pt idx="2507">
                  <c:v>50397.5</c:v>
                </c:pt>
                <c:pt idx="2508">
                  <c:v>50409.8</c:v>
                </c:pt>
                <c:pt idx="2509">
                  <c:v>50434.6</c:v>
                </c:pt>
                <c:pt idx="2510">
                  <c:v>50459.5</c:v>
                </c:pt>
                <c:pt idx="2511">
                  <c:v>50484.5</c:v>
                </c:pt>
                <c:pt idx="2512">
                  <c:v>50509.599999999999</c:v>
                </c:pt>
                <c:pt idx="2513">
                  <c:v>50522.2</c:v>
                </c:pt>
                <c:pt idx="2514">
                  <c:v>50534.8</c:v>
                </c:pt>
                <c:pt idx="2515">
                  <c:v>50560.4</c:v>
                </c:pt>
                <c:pt idx="2516">
                  <c:v>50599.6</c:v>
                </c:pt>
                <c:pt idx="2517">
                  <c:v>50626.2</c:v>
                </c:pt>
                <c:pt idx="2518">
                  <c:v>50653</c:v>
                </c:pt>
                <c:pt idx="2519">
                  <c:v>50666.6</c:v>
                </c:pt>
                <c:pt idx="2520">
                  <c:v>50680.2</c:v>
                </c:pt>
                <c:pt idx="2521">
                  <c:v>50707.5</c:v>
                </c:pt>
                <c:pt idx="2522">
                  <c:v>50721.3</c:v>
                </c:pt>
                <c:pt idx="2523">
                  <c:v>50748.9</c:v>
                </c:pt>
                <c:pt idx="2524">
                  <c:v>50776.7</c:v>
                </c:pt>
                <c:pt idx="2525">
                  <c:v>50804.6</c:v>
                </c:pt>
                <c:pt idx="2526">
                  <c:v>50818.6</c:v>
                </c:pt>
                <c:pt idx="2527">
                  <c:v>50846.6</c:v>
                </c:pt>
                <c:pt idx="2528">
                  <c:v>50874.6</c:v>
                </c:pt>
                <c:pt idx="2529">
                  <c:v>50902.6</c:v>
                </c:pt>
                <c:pt idx="2530">
                  <c:v>50930.6</c:v>
                </c:pt>
                <c:pt idx="2531">
                  <c:v>50958.400000000001</c:v>
                </c:pt>
                <c:pt idx="2532">
                  <c:v>50986.2</c:v>
                </c:pt>
                <c:pt idx="2533">
                  <c:v>51000</c:v>
                </c:pt>
                <c:pt idx="2534">
                  <c:v>51013.8</c:v>
                </c:pt>
                <c:pt idx="2535">
                  <c:v>51027.5</c:v>
                </c:pt>
                <c:pt idx="2536">
                  <c:v>51055.4</c:v>
                </c:pt>
                <c:pt idx="2537">
                  <c:v>51069.599999999999</c:v>
                </c:pt>
                <c:pt idx="2538">
                  <c:v>51098.3</c:v>
                </c:pt>
                <c:pt idx="2539">
                  <c:v>51127.5</c:v>
                </c:pt>
                <c:pt idx="2540">
                  <c:v>51157</c:v>
                </c:pt>
                <c:pt idx="2541">
                  <c:v>51186.7</c:v>
                </c:pt>
                <c:pt idx="2542">
                  <c:v>51216.5</c:v>
                </c:pt>
                <c:pt idx="2543">
                  <c:v>51246.3</c:v>
                </c:pt>
                <c:pt idx="2544">
                  <c:v>51275.9</c:v>
                </c:pt>
                <c:pt idx="2545">
                  <c:v>51305.3</c:v>
                </c:pt>
                <c:pt idx="2546">
                  <c:v>51319.9</c:v>
                </c:pt>
                <c:pt idx="2547">
                  <c:v>51348.7</c:v>
                </c:pt>
                <c:pt idx="2548">
                  <c:v>51377</c:v>
                </c:pt>
                <c:pt idx="2549">
                  <c:v>51390.9</c:v>
                </c:pt>
                <c:pt idx="2550">
                  <c:v>51418.1</c:v>
                </c:pt>
                <c:pt idx="2551">
                  <c:v>51444.6</c:v>
                </c:pt>
                <c:pt idx="2552">
                  <c:v>51470.2</c:v>
                </c:pt>
                <c:pt idx="2553">
                  <c:v>51482.6</c:v>
                </c:pt>
                <c:pt idx="2554">
                  <c:v>51506.5</c:v>
                </c:pt>
                <c:pt idx="2555">
                  <c:v>51529.3</c:v>
                </c:pt>
                <c:pt idx="2556">
                  <c:v>51550.7</c:v>
                </c:pt>
                <c:pt idx="2557">
                  <c:v>51571.3</c:v>
                </c:pt>
                <c:pt idx="2558">
                  <c:v>51581.4</c:v>
                </c:pt>
                <c:pt idx="2559">
                  <c:v>51601.2</c:v>
                </c:pt>
                <c:pt idx="2560">
                  <c:v>51611</c:v>
                </c:pt>
                <c:pt idx="2561">
                  <c:v>51630.1</c:v>
                </c:pt>
                <c:pt idx="2562">
                  <c:v>51639.4</c:v>
                </c:pt>
                <c:pt idx="2563">
                  <c:v>51648.7</c:v>
                </c:pt>
                <c:pt idx="2564">
                  <c:v>51666.9</c:v>
                </c:pt>
                <c:pt idx="2565">
                  <c:v>51684.800000000003</c:v>
                </c:pt>
                <c:pt idx="2566">
                  <c:v>51710.8</c:v>
                </c:pt>
                <c:pt idx="2567">
                  <c:v>51727.7</c:v>
                </c:pt>
                <c:pt idx="2568">
                  <c:v>51744.3</c:v>
                </c:pt>
                <c:pt idx="2569">
                  <c:v>51752.5</c:v>
                </c:pt>
                <c:pt idx="2570">
                  <c:v>51768.7</c:v>
                </c:pt>
                <c:pt idx="2571">
                  <c:v>51784.6</c:v>
                </c:pt>
                <c:pt idx="2572">
                  <c:v>51792.5</c:v>
                </c:pt>
                <c:pt idx="2573">
                  <c:v>51808.1</c:v>
                </c:pt>
                <c:pt idx="2574">
                  <c:v>51823.5</c:v>
                </c:pt>
                <c:pt idx="2575">
                  <c:v>51838.7</c:v>
                </c:pt>
                <c:pt idx="2576">
                  <c:v>51853.7</c:v>
                </c:pt>
                <c:pt idx="2577">
                  <c:v>51868.7</c:v>
                </c:pt>
                <c:pt idx="2578">
                  <c:v>51883.5</c:v>
                </c:pt>
                <c:pt idx="2579">
                  <c:v>51898.2</c:v>
                </c:pt>
                <c:pt idx="2580">
                  <c:v>51912.9</c:v>
                </c:pt>
                <c:pt idx="2581">
                  <c:v>51927.6</c:v>
                </c:pt>
                <c:pt idx="2582">
                  <c:v>51934.9</c:v>
                </c:pt>
                <c:pt idx="2583">
                  <c:v>51949.599999999999</c:v>
                </c:pt>
                <c:pt idx="2584">
                  <c:v>51956.9</c:v>
                </c:pt>
                <c:pt idx="2585">
                  <c:v>51971.6</c:v>
                </c:pt>
                <c:pt idx="2586">
                  <c:v>51986.400000000001</c:v>
                </c:pt>
                <c:pt idx="2587">
                  <c:v>51993.8</c:v>
                </c:pt>
                <c:pt idx="2588">
                  <c:v>52008.7</c:v>
                </c:pt>
                <c:pt idx="2589">
                  <c:v>52023.7</c:v>
                </c:pt>
                <c:pt idx="2590">
                  <c:v>52031.3</c:v>
                </c:pt>
                <c:pt idx="2591">
                  <c:v>52054.2</c:v>
                </c:pt>
                <c:pt idx="2592">
                  <c:v>52061.9</c:v>
                </c:pt>
                <c:pt idx="2593">
                  <c:v>52077.599999999999</c:v>
                </c:pt>
                <c:pt idx="2594">
                  <c:v>52093.3</c:v>
                </c:pt>
                <c:pt idx="2595">
                  <c:v>52109</c:v>
                </c:pt>
                <c:pt idx="2596">
                  <c:v>52116.800000000003</c:v>
                </c:pt>
                <c:pt idx="2597">
                  <c:v>52124.7</c:v>
                </c:pt>
                <c:pt idx="2598">
                  <c:v>52140.3</c:v>
                </c:pt>
                <c:pt idx="2599">
                  <c:v>52155.9</c:v>
                </c:pt>
                <c:pt idx="2600">
                  <c:v>52163.6</c:v>
                </c:pt>
                <c:pt idx="2601">
                  <c:v>52179.199999999997</c:v>
                </c:pt>
                <c:pt idx="2602">
                  <c:v>52202.400000000001</c:v>
                </c:pt>
                <c:pt idx="2603">
                  <c:v>52210.1</c:v>
                </c:pt>
                <c:pt idx="2604">
                  <c:v>52225.599999999999</c:v>
                </c:pt>
                <c:pt idx="2605">
                  <c:v>52233.3</c:v>
                </c:pt>
                <c:pt idx="2606">
                  <c:v>52248.6</c:v>
                </c:pt>
                <c:pt idx="2607">
                  <c:v>52264</c:v>
                </c:pt>
                <c:pt idx="2608">
                  <c:v>52271.7</c:v>
                </c:pt>
                <c:pt idx="2609">
                  <c:v>52287</c:v>
                </c:pt>
                <c:pt idx="2610">
                  <c:v>52302.3</c:v>
                </c:pt>
                <c:pt idx="2611">
                  <c:v>52317.599999999999</c:v>
                </c:pt>
                <c:pt idx="2612">
                  <c:v>52332.800000000003</c:v>
                </c:pt>
                <c:pt idx="2613">
                  <c:v>52348.1</c:v>
                </c:pt>
                <c:pt idx="2614">
                  <c:v>52363.3</c:v>
                </c:pt>
                <c:pt idx="2615">
                  <c:v>52370.9</c:v>
                </c:pt>
                <c:pt idx="2616">
                  <c:v>52386.1</c:v>
                </c:pt>
                <c:pt idx="2617">
                  <c:v>52401.3</c:v>
                </c:pt>
                <c:pt idx="2618">
                  <c:v>52416.5</c:v>
                </c:pt>
                <c:pt idx="2619">
                  <c:v>52424.1</c:v>
                </c:pt>
                <c:pt idx="2620">
                  <c:v>52439.3</c:v>
                </c:pt>
                <c:pt idx="2621">
                  <c:v>52446.9</c:v>
                </c:pt>
                <c:pt idx="2622">
                  <c:v>52462</c:v>
                </c:pt>
                <c:pt idx="2623">
                  <c:v>52477.2</c:v>
                </c:pt>
                <c:pt idx="2624">
                  <c:v>52492.4</c:v>
                </c:pt>
                <c:pt idx="2625">
                  <c:v>52507.5</c:v>
                </c:pt>
                <c:pt idx="2626">
                  <c:v>52522.7</c:v>
                </c:pt>
                <c:pt idx="2627">
                  <c:v>52537.9</c:v>
                </c:pt>
                <c:pt idx="2628">
                  <c:v>52545.5</c:v>
                </c:pt>
                <c:pt idx="2629">
                  <c:v>52553</c:v>
                </c:pt>
                <c:pt idx="2630">
                  <c:v>52568</c:v>
                </c:pt>
                <c:pt idx="2631">
                  <c:v>52575.5</c:v>
                </c:pt>
                <c:pt idx="2632">
                  <c:v>52590.3</c:v>
                </c:pt>
                <c:pt idx="2633">
                  <c:v>52605.1</c:v>
                </c:pt>
                <c:pt idx="2634">
                  <c:v>52619.8</c:v>
                </c:pt>
                <c:pt idx="2635">
                  <c:v>52634.400000000001</c:v>
                </c:pt>
                <c:pt idx="2636">
                  <c:v>52641.7</c:v>
                </c:pt>
                <c:pt idx="2637">
                  <c:v>52656.3</c:v>
                </c:pt>
                <c:pt idx="2638">
                  <c:v>52670.8</c:v>
                </c:pt>
                <c:pt idx="2639">
                  <c:v>52685.3</c:v>
                </c:pt>
                <c:pt idx="2640">
                  <c:v>52692.5</c:v>
                </c:pt>
                <c:pt idx="2641">
                  <c:v>52707</c:v>
                </c:pt>
                <c:pt idx="2642">
                  <c:v>52721.5</c:v>
                </c:pt>
                <c:pt idx="2643">
                  <c:v>52728.7</c:v>
                </c:pt>
                <c:pt idx="2644">
                  <c:v>52743.3</c:v>
                </c:pt>
                <c:pt idx="2645">
                  <c:v>52750.5</c:v>
                </c:pt>
                <c:pt idx="2646">
                  <c:v>52765.1</c:v>
                </c:pt>
                <c:pt idx="2647">
                  <c:v>52779.7</c:v>
                </c:pt>
                <c:pt idx="2648">
                  <c:v>52794.400000000001</c:v>
                </c:pt>
                <c:pt idx="2649">
                  <c:v>52809.2</c:v>
                </c:pt>
                <c:pt idx="2650">
                  <c:v>52824</c:v>
                </c:pt>
                <c:pt idx="2651">
                  <c:v>52831.5</c:v>
                </c:pt>
                <c:pt idx="2652">
                  <c:v>52846.5</c:v>
                </c:pt>
                <c:pt idx="2653">
                  <c:v>52854</c:v>
                </c:pt>
                <c:pt idx="2654">
                  <c:v>52861.599999999999</c:v>
                </c:pt>
                <c:pt idx="2655">
                  <c:v>52876.9</c:v>
                </c:pt>
                <c:pt idx="2656">
                  <c:v>52892.3</c:v>
                </c:pt>
                <c:pt idx="2657">
                  <c:v>52907.8</c:v>
                </c:pt>
                <c:pt idx="2658">
                  <c:v>52923.5</c:v>
                </c:pt>
                <c:pt idx="2659">
                  <c:v>52931.4</c:v>
                </c:pt>
                <c:pt idx="2660">
                  <c:v>52955.5</c:v>
                </c:pt>
                <c:pt idx="2661">
                  <c:v>52971.7</c:v>
                </c:pt>
                <c:pt idx="2662">
                  <c:v>52979.9</c:v>
                </c:pt>
                <c:pt idx="2663">
                  <c:v>52996.5</c:v>
                </c:pt>
                <c:pt idx="2664">
                  <c:v>53004.9</c:v>
                </c:pt>
                <c:pt idx="2665">
                  <c:v>53021.9</c:v>
                </c:pt>
                <c:pt idx="2666">
                  <c:v>53030.5</c:v>
                </c:pt>
                <c:pt idx="2667">
                  <c:v>53047.9</c:v>
                </c:pt>
                <c:pt idx="2668">
                  <c:v>53056.7</c:v>
                </c:pt>
                <c:pt idx="2669">
                  <c:v>53083.3</c:v>
                </c:pt>
                <c:pt idx="2670">
                  <c:v>53101.4</c:v>
                </c:pt>
                <c:pt idx="2671">
                  <c:v>53119.6</c:v>
                </c:pt>
                <c:pt idx="2672">
                  <c:v>53128.800000000003</c:v>
                </c:pt>
                <c:pt idx="2673">
                  <c:v>53138</c:v>
                </c:pt>
                <c:pt idx="2674">
                  <c:v>53156.5</c:v>
                </c:pt>
                <c:pt idx="2675">
                  <c:v>53175.199999999997</c:v>
                </c:pt>
                <c:pt idx="2676">
                  <c:v>53194</c:v>
                </c:pt>
                <c:pt idx="2677">
                  <c:v>53212.9</c:v>
                </c:pt>
                <c:pt idx="2678">
                  <c:v>53222.400000000001</c:v>
                </c:pt>
                <c:pt idx="2679">
                  <c:v>53241.4</c:v>
                </c:pt>
                <c:pt idx="2680">
                  <c:v>53270</c:v>
                </c:pt>
                <c:pt idx="2681">
                  <c:v>53289.1</c:v>
                </c:pt>
                <c:pt idx="2682">
                  <c:v>53308.3</c:v>
                </c:pt>
                <c:pt idx="2683">
                  <c:v>53317.8</c:v>
                </c:pt>
                <c:pt idx="2684">
                  <c:v>53327.4</c:v>
                </c:pt>
                <c:pt idx="2685">
                  <c:v>53346.5</c:v>
                </c:pt>
                <c:pt idx="2686">
                  <c:v>53365.599999999999</c:v>
                </c:pt>
                <c:pt idx="2687">
                  <c:v>53375.1</c:v>
                </c:pt>
                <c:pt idx="2688">
                  <c:v>53394.1</c:v>
                </c:pt>
                <c:pt idx="2689">
                  <c:v>53413.1</c:v>
                </c:pt>
                <c:pt idx="2690">
                  <c:v>53431.9</c:v>
                </c:pt>
                <c:pt idx="2691">
                  <c:v>53450.6</c:v>
                </c:pt>
                <c:pt idx="2692">
                  <c:v>53460</c:v>
                </c:pt>
                <c:pt idx="2693">
                  <c:v>53478.5</c:v>
                </c:pt>
                <c:pt idx="2694">
                  <c:v>53487.7</c:v>
                </c:pt>
                <c:pt idx="2695">
                  <c:v>53506.1</c:v>
                </c:pt>
                <c:pt idx="2696">
                  <c:v>53515.3</c:v>
                </c:pt>
                <c:pt idx="2697">
                  <c:v>53524.6</c:v>
                </c:pt>
                <c:pt idx="2698">
                  <c:v>53543.1</c:v>
                </c:pt>
                <c:pt idx="2699">
                  <c:v>53571.1</c:v>
                </c:pt>
                <c:pt idx="2700">
                  <c:v>53580.5</c:v>
                </c:pt>
                <c:pt idx="2701">
                  <c:v>53599.199999999997</c:v>
                </c:pt>
                <c:pt idx="2702">
                  <c:v>53618</c:v>
                </c:pt>
                <c:pt idx="2703">
                  <c:v>53636.800000000003</c:v>
                </c:pt>
                <c:pt idx="2704">
                  <c:v>53655.7</c:v>
                </c:pt>
                <c:pt idx="2705">
                  <c:v>53665.1</c:v>
                </c:pt>
                <c:pt idx="2706">
                  <c:v>53674.5</c:v>
                </c:pt>
                <c:pt idx="2707">
                  <c:v>53702.7</c:v>
                </c:pt>
                <c:pt idx="2708">
                  <c:v>53712</c:v>
                </c:pt>
                <c:pt idx="2709">
                  <c:v>53740.1</c:v>
                </c:pt>
                <c:pt idx="2710">
                  <c:v>53758.7</c:v>
                </c:pt>
                <c:pt idx="2711">
                  <c:v>53768</c:v>
                </c:pt>
                <c:pt idx="2712">
                  <c:v>53786.400000000001</c:v>
                </c:pt>
                <c:pt idx="2713">
                  <c:v>53804.800000000003</c:v>
                </c:pt>
                <c:pt idx="2714">
                  <c:v>53814</c:v>
                </c:pt>
                <c:pt idx="2715">
                  <c:v>53823.1</c:v>
                </c:pt>
                <c:pt idx="2716">
                  <c:v>53841.2</c:v>
                </c:pt>
                <c:pt idx="2717">
                  <c:v>53859.1</c:v>
                </c:pt>
                <c:pt idx="2718">
                  <c:v>53885.8</c:v>
                </c:pt>
                <c:pt idx="2719">
                  <c:v>53903.3</c:v>
                </c:pt>
                <c:pt idx="2720">
                  <c:v>53920.6</c:v>
                </c:pt>
                <c:pt idx="2721">
                  <c:v>53937.7</c:v>
                </c:pt>
                <c:pt idx="2722">
                  <c:v>53946.2</c:v>
                </c:pt>
                <c:pt idx="2723">
                  <c:v>53963</c:v>
                </c:pt>
                <c:pt idx="2724">
                  <c:v>53979.5</c:v>
                </c:pt>
                <c:pt idx="2725">
                  <c:v>53995.8</c:v>
                </c:pt>
                <c:pt idx="2726">
                  <c:v>54011.6</c:v>
                </c:pt>
                <c:pt idx="2727">
                  <c:v>54027.199999999997</c:v>
                </c:pt>
                <c:pt idx="2728">
                  <c:v>54042.400000000001</c:v>
                </c:pt>
                <c:pt idx="2729">
                  <c:v>54057.3</c:v>
                </c:pt>
                <c:pt idx="2730">
                  <c:v>54071.9</c:v>
                </c:pt>
                <c:pt idx="2731">
                  <c:v>54086.3</c:v>
                </c:pt>
                <c:pt idx="2732">
                  <c:v>54100.5</c:v>
                </c:pt>
                <c:pt idx="2733">
                  <c:v>54114.6</c:v>
                </c:pt>
                <c:pt idx="2734">
                  <c:v>54121.599999999999</c:v>
                </c:pt>
                <c:pt idx="2735">
                  <c:v>54135.4</c:v>
                </c:pt>
                <c:pt idx="2736">
                  <c:v>54142.3</c:v>
                </c:pt>
                <c:pt idx="2737">
                  <c:v>54156</c:v>
                </c:pt>
                <c:pt idx="2738">
                  <c:v>54169.7</c:v>
                </c:pt>
                <c:pt idx="2739">
                  <c:v>54176.6</c:v>
                </c:pt>
                <c:pt idx="2740">
                  <c:v>54190.3</c:v>
                </c:pt>
                <c:pt idx="2741">
                  <c:v>54204</c:v>
                </c:pt>
                <c:pt idx="2742">
                  <c:v>54217.8</c:v>
                </c:pt>
                <c:pt idx="2743">
                  <c:v>54238.7</c:v>
                </c:pt>
                <c:pt idx="2744">
                  <c:v>54245.7</c:v>
                </c:pt>
                <c:pt idx="2745">
                  <c:v>54252.800000000003</c:v>
                </c:pt>
                <c:pt idx="2746">
                  <c:v>54267</c:v>
                </c:pt>
                <c:pt idx="2747">
                  <c:v>54281.5</c:v>
                </c:pt>
                <c:pt idx="2748">
                  <c:v>54288.9</c:v>
                </c:pt>
                <c:pt idx="2749">
                  <c:v>54303.7</c:v>
                </c:pt>
                <c:pt idx="2750">
                  <c:v>54318.9</c:v>
                </c:pt>
                <c:pt idx="2751">
                  <c:v>54326.6</c:v>
                </c:pt>
                <c:pt idx="2752">
                  <c:v>54342.2</c:v>
                </c:pt>
                <c:pt idx="2753">
                  <c:v>54366.400000000001</c:v>
                </c:pt>
                <c:pt idx="2754">
                  <c:v>54374.6</c:v>
                </c:pt>
                <c:pt idx="2755">
                  <c:v>54400</c:v>
                </c:pt>
                <c:pt idx="2756">
                  <c:v>54408.7</c:v>
                </c:pt>
                <c:pt idx="2757">
                  <c:v>54426.400000000001</c:v>
                </c:pt>
                <c:pt idx="2758">
                  <c:v>54435.4</c:v>
                </c:pt>
                <c:pt idx="2759">
                  <c:v>54453.599999999999</c:v>
                </c:pt>
                <c:pt idx="2760">
                  <c:v>54472.2</c:v>
                </c:pt>
                <c:pt idx="2761">
                  <c:v>54481.599999999999</c:v>
                </c:pt>
                <c:pt idx="2762">
                  <c:v>54500.6</c:v>
                </c:pt>
                <c:pt idx="2763">
                  <c:v>54510.3</c:v>
                </c:pt>
                <c:pt idx="2764">
                  <c:v>54529.7</c:v>
                </c:pt>
                <c:pt idx="2765">
                  <c:v>54549.5</c:v>
                </c:pt>
                <c:pt idx="2766">
                  <c:v>54569.4</c:v>
                </c:pt>
                <c:pt idx="2767">
                  <c:v>54589.599999999999</c:v>
                </c:pt>
                <c:pt idx="2768">
                  <c:v>54610</c:v>
                </c:pt>
                <c:pt idx="2769">
                  <c:v>54630.6</c:v>
                </c:pt>
                <c:pt idx="2770">
                  <c:v>54661.599999999999</c:v>
                </c:pt>
                <c:pt idx="2771">
                  <c:v>54672.1</c:v>
                </c:pt>
                <c:pt idx="2772">
                  <c:v>54693</c:v>
                </c:pt>
                <c:pt idx="2773">
                  <c:v>54703.5</c:v>
                </c:pt>
                <c:pt idx="2774">
                  <c:v>54724.5</c:v>
                </c:pt>
                <c:pt idx="2775">
                  <c:v>54745.599999999999</c:v>
                </c:pt>
                <c:pt idx="2776">
                  <c:v>54766.7</c:v>
                </c:pt>
                <c:pt idx="2777">
                  <c:v>54777.3</c:v>
                </c:pt>
                <c:pt idx="2778">
                  <c:v>54808.9</c:v>
                </c:pt>
                <c:pt idx="2779">
                  <c:v>54819.4</c:v>
                </c:pt>
                <c:pt idx="2780">
                  <c:v>54840.4</c:v>
                </c:pt>
                <c:pt idx="2781">
                  <c:v>54861.4</c:v>
                </c:pt>
                <c:pt idx="2782">
                  <c:v>54872</c:v>
                </c:pt>
                <c:pt idx="2783">
                  <c:v>54893.4</c:v>
                </c:pt>
                <c:pt idx="2784">
                  <c:v>54915.3</c:v>
                </c:pt>
                <c:pt idx="2785">
                  <c:v>54926.3</c:v>
                </c:pt>
                <c:pt idx="2786">
                  <c:v>54937.4</c:v>
                </c:pt>
                <c:pt idx="2787">
                  <c:v>54959.9</c:v>
                </c:pt>
                <c:pt idx="2788">
                  <c:v>54971.199999999997</c:v>
                </c:pt>
                <c:pt idx="2789">
                  <c:v>54994</c:v>
                </c:pt>
                <c:pt idx="2790">
                  <c:v>55017</c:v>
                </c:pt>
                <c:pt idx="2791">
                  <c:v>55051.7</c:v>
                </c:pt>
                <c:pt idx="2792">
                  <c:v>55074.8</c:v>
                </c:pt>
                <c:pt idx="2793">
                  <c:v>55098</c:v>
                </c:pt>
                <c:pt idx="2794">
                  <c:v>55121</c:v>
                </c:pt>
                <c:pt idx="2795">
                  <c:v>55132.5</c:v>
                </c:pt>
                <c:pt idx="2796">
                  <c:v>55155.4</c:v>
                </c:pt>
                <c:pt idx="2797">
                  <c:v>55178.1</c:v>
                </c:pt>
                <c:pt idx="2798">
                  <c:v>55189.4</c:v>
                </c:pt>
                <c:pt idx="2799">
                  <c:v>55211.7</c:v>
                </c:pt>
                <c:pt idx="2800">
                  <c:v>55233.7</c:v>
                </c:pt>
                <c:pt idx="2801">
                  <c:v>55244.6</c:v>
                </c:pt>
                <c:pt idx="2802">
                  <c:v>55266</c:v>
                </c:pt>
                <c:pt idx="2803">
                  <c:v>55287</c:v>
                </c:pt>
                <c:pt idx="2804">
                  <c:v>55307.5</c:v>
                </c:pt>
                <c:pt idx="2805">
                  <c:v>55327.4</c:v>
                </c:pt>
                <c:pt idx="2806">
                  <c:v>55346.8</c:v>
                </c:pt>
                <c:pt idx="2807">
                  <c:v>55356.2</c:v>
                </c:pt>
                <c:pt idx="2808">
                  <c:v>55374.6</c:v>
                </c:pt>
                <c:pt idx="2809">
                  <c:v>55383.5</c:v>
                </c:pt>
                <c:pt idx="2810">
                  <c:v>55392.2</c:v>
                </c:pt>
                <c:pt idx="2811">
                  <c:v>55409</c:v>
                </c:pt>
                <c:pt idx="2812">
                  <c:v>55425.3</c:v>
                </c:pt>
                <c:pt idx="2813">
                  <c:v>55441</c:v>
                </c:pt>
                <c:pt idx="2814">
                  <c:v>55456.3</c:v>
                </c:pt>
                <c:pt idx="2815">
                  <c:v>55471.1</c:v>
                </c:pt>
                <c:pt idx="2816">
                  <c:v>55485.7</c:v>
                </c:pt>
                <c:pt idx="2817">
                  <c:v>55500</c:v>
                </c:pt>
                <c:pt idx="2818">
                  <c:v>55514.1</c:v>
                </c:pt>
                <c:pt idx="2819">
                  <c:v>55528.1</c:v>
                </c:pt>
                <c:pt idx="2820">
                  <c:v>55542</c:v>
                </c:pt>
                <c:pt idx="2821">
                  <c:v>55549</c:v>
                </c:pt>
                <c:pt idx="2822">
                  <c:v>55563.1</c:v>
                </c:pt>
                <c:pt idx="2823">
                  <c:v>55570.2</c:v>
                </c:pt>
                <c:pt idx="2824">
                  <c:v>55584.5</c:v>
                </c:pt>
                <c:pt idx="2825">
                  <c:v>55599.1</c:v>
                </c:pt>
                <c:pt idx="2826">
                  <c:v>55614</c:v>
                </c:pt>
                <c:pt idx="2827">
                  <c:v>55629.4</c:v>
                </c:pt>
                <c:pt idx="2828">
                  <c:v>55645.2</c:v>
                </c:pt>
                <c:pt idx="2829">
                  <c:v>55661.599999999999</c:v>
                </c:pt>
                <c:pt idx="2830">
                  <c:v>55670</c:v>
                </c:pt>
                <c:pt idx="2831">
                  <c:v>55678.6</c:v>
                </c:pt>
                <c:pt idx="2832">
                  <c:v>55696.4</c:v>
                </c:pt>
                <c:pt idx="2833">
                  <c:v>55705.5</c:v>
                </c:pt>
                <c:pt idx="2834">
                  <c:v>55724.5</c:v>
                </c:pt>
                <c:pt idx="2835">
                  <c:v>55744.3</c:v>
                </c:pt>
                <c:pt idx="2836">
                  <c:v>55765.1</c:v>
                </c:pt>
                <c:pt idx="2837">
                  <c:v>55787.5</c:v>
                </c:pt>
                <c:pt idx="2838">
                  <c:v>55825.599999999999</c:v>
                </c:pt>
                <c:pt idx="2839">
                  <c:v>55853.5</c:v>
                </c:pt>
                <c:pt idx="2840">
                  <c:v>55883.199999999997</c:v>
                </c:pt>
                <c:pt idx="2841">
                  <c:v>55914.2</c:v>
                </c:pt>
                <c:pt idx="2842">
                  <c:v>55930.2</c:v>
                </c:pt>
                <c:pt idx="2843">
                  <c:v>55962.9</c:v>
                </c:pt>
                <c:pt idx="2844">
                  <c:v>55979.5</c:v>
                </c:pt>
                <c:pt idx="2845">
                  <c:v>56013.2</c:v>
                </c:pt>
                <c:pt idx="2846">
                  <c:v>56047.1</c:v>
                </c:pt>
                <c:pt idx="2847">
                  <c:v>56081.1</c:v>
                </c:pt>
                <c:pt idx="2848">
                  <c:v>56114.8</c:v>
                </c:pt>
                <c:pt idx="2849">
                  <c:v>56148</c:v>
                </c:pt>
                <c:pt idx="2850">
                  <c:v>56180.4</c:v>
                </c:pt>
                <c:pt idx="2851">
                  <c:v>56196.2</c:v>
                </c:pt>
                <c:pt idx="2852">
                  <c:v>56226.8</c:v>
                </c:pt>
                <c:pt idx="2853">
                  <c:v>56255.9</c:v>
                </c:pt>
                <c:pt idx="2854">
                  <c:v>56269.8</c:v>
                </c:pt>
                <c:pt idx="2855">
                  <c:v>56283.199999999997</c:v>
                </c:pt>
                <c:pt idx="2856">
                  <c:v>56308.6</c:v>
                </c:pt>
                <c:pt idx="2857">
                  <c:v>56333.1</c:v>
                </c:pt>
                <c:pt idx="2858">
                  <c:v>56356.9</c:v>
                </c:pt>
                <c:pt idx="2859">
                  <c:v>56380</c:v>
                </c:pt>
                <c:pt idx="2860">
                  <c:v>56402.400000000001</c:v>
                </c:pt>
                <c:pt idx="2861">
                  <c:v>56424.4</c:v>
                </c:pt>
                <c:pt idx="2862">
                  <c:v>56445.8</c:v>
                </c:pt>
                <c:pt idx="2863">
                  <c:v>56466.7</c:v>
                </c:pt>
                <c:pt idx="2864">
                  <c:v>56487.199999999997</c:v>
                </c:pt>
                <c:pt idx="2865">
                  <c:v>56507.4</c:v>
                </c:pt>
                <c:pt idx="2866">
                  <c:v>56517.3</c:v>
                </c:pt>
                <c:pt idx="2867">
                  <c:v>56537</c:v>
                </c:pt>
                <c:pt idx="2868">
                  <c:v>56546.8</c:v>
                </c:pt>
                <c:pt idx="2869">
                  <c:v>56566.2</c:v>
                </c:pt>
                <c:pt idx="2870">
                  <c:v>56585.3</c:v>
                </c:pt>
                <c:pt idx="2871">
                  <c:v>56613.9</c:v>
                </c:pt>
                <c:pt idx="2872">
                  <c:v>56632.9</c:v>
                </c:pt>
                <c:pt idx="2873">
                  <c:v>56642.400000000001</c:v>
                </c:pt>
                <c:pt idx="2874">
                  <c:v>56651.9</c:v>
                </c:pt>
                <c:pt idx="2875">
                  <c:v>56671</c:v>
                </c:pt>
                <c:pt idx="2876">
                  <c:v>56680.5</c:v>
                </c:pt>
                <c:pt idx="2877">
                  <c:v>56699.8</c:v>
                </c:pt>
                <c:pt idx="2878">
                  <c:v>56719.199999999997</c:v>
                </c:pt>
                <c:pt idx="2879">
                  <c:v>56738.8</c:v>
                </c:pt>
                <c:pt idx="2880">
                  <c:v>56758.7</c:v>
                </c:pt>
                <c:pt idx="2881">
                  <c:v>56778.9</c:v>
                </c:pt>
                <c:pt idx="2882">
                  <c:v>56789.2</c:v>
                </c:pt>
                <c:pt idx="2883">
                  <c:v>56831.3</c:v>
                </c:pt>
                <c:pt idx="2884">
                  <c:v>56853.1</c:v>
                </c:pt>
                <c:pt idx="2885">
                  <c:v>56875.4</c:v>
                </c:pt>
                <c:pt idx="2886">
                  <c:v>56898.3</c:v>
                </c:pt>
                <c:pt idx="2887">
                  <c:v>56921.9</c:v>
                </c:pt>
                <c:pt idx="2888">
                  <c:v>56934</c:v>
                </c:pt>
                <c:pt idx="2889">
                  <c:v>56958.7</c:v>
                </c:pt>
                <c:pt idx="2890">
                  <c:v>56971.5</c:v>
                </c:pt>
                <c:pt idx="2891">
                  <c:v>57011.199999999997</c:v>
                </c:pt>
                <c:pt idx="2892">
                  <c:v>57038.7</c:v>
                </c:pt>
                <c:pt idx="2893">
                  <c:v>57066.9</c:v>
                </c:pt>
                <c:pt idx="2894">
                  <c:v>57095.7</c:v>
                </c:pt>
                <c:pt idx="2895">
                  <c:v>57110.3</c:v>
                </c:pt>
                <c:pt idx="2896">
                  <c:v>57125</c:v>
                </c:pt>
                <c:pt idx="2897">
                  <c:v>57154.5</c:v>
                </c:pt>
                <c:pt idx="2898">
                  <c:v>57169.4</c:v>
                </c:pt>
                <c:pt idx="2899">
                  <c:v>57199.3</c:v>
                </c:pt>
                <c:pt idx="2900">
                  <c:v>57244</c:v>
                </c:pt>
                <c:pt idx="2901">
                  <c:v>57273.7</c:v>
                </c:pt>
                <c:pt idx="2902">
                  <c:v>57303.1</c:v>
                </c:pt>
                <c:pt idx="2903">
                  <c:v>57317.7</c:v>
                </c:pt>
                <c:pt idx="2904">
                  <c:v>57346.400000000001</c:v>
                </c:pt>
                <c:pt idx="2905">
                  <c:v>57374.6</c:v>
                </c:pt>
                <c:pt idx="2906">
                  <c:v>57402.1</c:v>
                </c:pt>
                <c:pt idx="2907">
                  <c:v>57429.1</c:v>
                </c:pt>
                <c:pt idx="2908">
                  <c:v>57442.7</c:v>
                </c:pt>
                <c:pt idx="2909">
                  <c:v>57470</c:v>
                </c:pt>
                <c:pt idx="2910">
                  <c:v>57497.5</c:v>
                </c:pt>
                <c:pt idx="2911">
                  <c:v>57525.1</c:v>
                </c:pt>
                <c:pt idx="2912">
                  <c:v>57566.400000000001</c:v>
                </c:pt>
                <c:pt idx="2913">
                  <c:v>57580.2</c:v>
                </c:pt>
                <c:pt idx="2914">
                  <c:v>57607.5</c:v>
                </c:pt>
                <c:pt idx="2915">
                  <c:v>57634.6</c:v>
                </c:pt>
                <c:pt idx="2916">
                  <c:v>57648.1</c:v>
                </c:pt>
                <c:pt idx="2917">
                  <c:v>57674.8</c:v>
                </c:pt>
                <c:pt idx="2918">
                  <c:v>57701.1</c:v>
                </c:pt>
                <c:pt idx="2919">
                  <c:v>57714</c:v>
                </c:pt>
                <c:pt idx="2920">
                  <c:v>57739.6</c:v>
                </c:pt>
                <c:pt idx="2921">
                  <c:v>57764.5</c:v>
                </c:pt>
                <c:pt idx="2922">
                  <c:v>57788.9</c:v>
                </c:pt>
                <c:pt idx="2923">
                  <c:v>57812.5</c:v>
                </c:pt>
                <c:pt idx="2924">
                  <c:v>57835.3</c:v>
                </c:pt>
                <c:pt idx="2925">
                  <c:v>57857.2</c:v>
                </c:pt>
                <c:pt idx="2926">
                  <c:v>57867.9</c:v>
                </c:pt>
                <c:pt idx="2927">
                  <c:v>57888.4</c:v>
                </c:pt>
                <c:pt idx="2928">
                  <c:v>57907.9</c:v>
                </c:pt>
                <c:pt idx="2929">
                  <c:v>57926.8</c:v>
                </c:pt>
                <c:pt idx="2930">
                  <c:v>57945.1</c:v>
                </c:pt>
                <c:pt idx="2931">
                  <c:v>57962.7</c:v>
                </c:pt>
                <c:pt idx="2932">
                  <c:v>57979.9</c:v>
                </c:pt>
                <c:pt idx="2933">
                  <c:v>58004.7</c:v>
                </c:pt>
                <c:pt idx="2934">
                  <c:v>58020.7</c:v>
                </c:pt>
                <c:pt idx="2935">
                  <c:v>58036.4</c:v>
                </c:pt>
                <c:pt idx="2936">
                  <c:v>58051.8</c:v>
                </c:pt>
                <c:pt idx="2937">
                  <c:v>58066.8</c:v>
                </c:pt>
                <c:pt idx="2938">
                  <c:v>58081.7</c:v>
                </c:pt>
                <c:pt idx="2939">
                  <c:v>58096.4</c:v>
                </c:pt>
                <c:pt idx="2940">
                  <c:v>58110.9</c:v>
                </c:pt>
                <c:pt idx="2941">
                  <c:v>58125.4</c:v>
                </c:pt>
                <c:pt idx="2942">
                  <c:v>58139.8</c:v>
                </c:pt>
                <c:pt idx="2943">
                  <c:v>58154.3</c:v>
                </c:pt>
                <c:pt idx="2944">
                  <c:v>58168.800000000003</c:v>
                </c:pt>
                <c:pt idx="2945">
                  <c:v>58183.4</c:v>
                </c:pt>
                <c:pt idx="2946">
                  <c:v>58190.8</c:v>
                </c:pt>
                <c:pt idx="2947">
                  <c:v>58205.599999999999</c:v>
                </c:pt>
                <c:pt idx="2948">
                  <c:v>58220.7</c:v>
                </c:pt>
                <c:pt idx="2949">
                  <c:v>58236.1</c:v>
                </c:pt>
                <c:pt idx="2950">
                  <c:v>58251.8</c:v>
                </c:pt>
                <c:pt idx="2951">
                  <c:v>58276</c:v>
                </c:pt>
                <c:pt idx="2952">
                  <c:v>58292.6</c:v>
                </c:pt>
                <c:pt idx="2953">
                  <c:v>58309.3</c:v>
                </c:pt>
                <c:pt idx="2954">
                  <c:v>58317.7</c:v>
                </c:pt>
                <c:pt idx="2955">
                  <c:v>58334.5</c:v>
                </c:pt>
                <c:pt idx="2956">
                  <c:v>58342.9</c:v>
                </c:pt>
                <c:pt idx="2957">
                  <c:v>58359.8</c:v>
                </c:pt>
                <c:pt idx="2958">
                  <c:v>58368.3</c:v>
                </c:pt>
                <c:pt idx="2959">
                  <c:v>58393.9</c:v>
                </c:pt>
                <c:pt idx="2960">
                  <c:v>58411</c:v>
                </c:pt>
                <c:pt idx="2961">
                  <c:v>58428.2</c:v>
                </c:pt>
                <c:pt idx="2962">
                  <c:v>58454.1</c:v>
                </c:pt>
                <c:pt idx="2963">
                  <c:v>58462.8</c:v>
                </c:pt>
                <c:pt idx="2964">
                  <c:v>58480.2</c:v>
                </c:pt>
                <c:pt idx="2965">
                  <c:v>58497.599999999999</c:v>
                </c:pt>
                <c:pt idx="2966">
                  <c:v>58515.1</c:v>
                </c:pt>
                <c:pt idx="2967">
                  <c:v>58541.5</c:v>
                </c:pt>
                <c:pt idx="2968">
                  <c:v>58559.1</c:v>
                </c:pt>
                <c:pt idx="2969">
                  <c:v>58576.800000000003</c:v>
                </c:pt>
                <c:pt idx="2970">
                  <c:v>58594.5</c:v>
                </c:pt>
                <c:pt idx="2971">
                  <c:v>58612.3</c:v>
                </c:pt>
                <c:pt idx="2972">
                  <c:v>58621.2</c:v>
                </c:pt>
                <c:pt idx="2973">
                  <c:v>58639</c:v>
                </c:pt>
                <c:pt idx="2974">
                  <c:v>58656.9</c:v>
                </c:pt>
                <c:pt idx="2975">
                  <c:v>58674.8</c:v>
                </c:pt>
                <c:pt idx="2976">
                  <c:v>58683.7</c:v>
                </c:pt>
                <c:pt idx="2977">
                  <c:v>58701.7</c:v>
                </c:pt>
                <c:pt idx="2978">
                  <c:v>58728.7</c:v>
                </c:pt>
                <c:pt idx="2979">
                  <c:v>58746.7</c:v>
                </c:pt>
                <c:pt idx="2980">
                  <c:v>58773.8</c:v>
                </c:pt>
                <c:pt idx="2981">
                  <c:v>58791.9</c:v>
                </c:pt>
                <c:pt idx="2982">
                  <c:v>58810</c:v>
                </c:pt>
                <c:pt idx="2983">
                  <c:v>58828.2</c:v>
                </c:pt>
                <c:pt idx="2984">
                  <c:v>58837.3</c:v>
                </c:pt>
                <c:pt idx="2985">
                  <c:v>58864.5</c:v>
                </c:pt>
                <c:pt idx="2986">
                  <c:v>58882.7</c:v>
                </c:pt>
                <c:pt idx="2987">
                  <c:v>58891.8</c:v>
                </c:pt>
                <c:pt idx="2988">
                  <c:v>58910</c:v>
                </c:pt>
                <c:pt idx="2989">
                  <c:v>58928.2</c:v>
                </c:pt>
                <c:pt idx="2990">
                  <c:v>58946.6</c:v>
                </c:pt>
                <c:pt idx="2991">
                  <c:v>58955.8</c:v>
                </c:pt>
                <c:pt idx="2992">
                  <c:v>58965</c:v>
                </c:pt>
                <c:pt idx="2993">
                  <c:v>58983.5</c:v>
                </c:pt>
                <c:pt idx="2994">
                  <c:v>59011.5</c:v>
                </c:pt>
                <c:pt idx="2995">
                  <c:v>59020.800000000003</c:v>
                </c:pt>
                <c:pt idx="2996">
                  <c:v>59049</c:v>
                </c:pt>
                <c:pt idx="2997">
                  <c:v>59067.9</c:v>
                </c:pt>
                <c:pt idx="2998">
                  <c:v>59086.8</c:v>
                </c:pt>
                <c:pt idx="2999">
                  <c:v>59105.8</c:v>
                </c:pt>
                <c:pt idx="3000">
                  <c:v>59124.800000000003</c:v>
                </c:pt>
                <c:pt idx="3001">
                  <c:v>59134.3</c:v>
                </c:pt>
                <c:pt idx="3002">
                  <c:v>59153.4</c:v>
                </c:pt>
                <c:pt idx="3003">
                  <c:v>59172.4</c:v>
                </c:pt>
                <c:pt idx="3004">
                  <c:v>59191.5</c:v>
                </c:pt>
                <c:pt idx="3005">
                  <c:v>59210.6</c:v>
                </c:pt>
                <c:pt idx="3006">
                  <c:v>59220.2</c:v>
                </c:pt>
                <c:pt idx="3007">
                  <c:v>59239.3</c:v>
                </c:pt>
                <c:pt idx="3008">
                  <c:v>59258.400000000001</c:v>
                </c:pt>
                <c:pt idx="3009">
                  <c:v>59277.5</c:v>
                </c:pt>
                <c:pt idx="3010">
                  <c:v>59287</c:v>
                </c:pt>
                <c:pt idx="3011">
                  <c:v>59306.1</c:v>
                </c:pt>
                <c:pt idx="3012">
                  <c:v>59315.6</c:v>
                </c:pt>
                <c:pt idx="3013">
                  <c:v>59344.1</c:v>
                </c:pt>
                <c:pt idx="3014">
                  <c:v>59353.5</c:v>
                </c:pt>
                <c:pt idx="3015">
                  <c:v>59381.9</c:v>
                </c:pt>
                <c:pt idx="3016">
                  <c:v>59400.7</c:v>
                </c:pt>
                <c:pt idx="3017">
                  <c:v>59419.4</c:v>
                </c:pt>
                <c:pt idx="3018">
                  <c:v>59428.800000000003</c:v>
                </c:pt>
                <c:pt idx="3019">
                  <c:v>59438.1</c:v>
                </c:pt>
                <c:pt idx="3020">
                  <c:v>59456.7</c:v>
                </c:pt>
                <c:pt idx="3021">
                  <c:v>59475.199999999997</c:v>
                </c:pt>
                <c:pt idx="3022">
                  <c:v>59484.4</c:v>
                </c:pt>
                <c:pt idx="3023">
                  <c:v>59502.8</c:v>
                </c:pt>
                <c:pt idx="3024">
                  <c:v>59530.1</c:v>
                </c:pt>
                <c:pt idx="3025">
                  <c:v>59548.4</c:v>
                </c:pt>
                <c:pt idx="3026">
                  <c:v>59566.8</c:v>
                </c:pt>
                <c:pt idx="3027">
                  <c:v>59585.1</c:v>
                </c:pt>
                <c:pt idx="3028">
                  <c:v>59603.6</c:v>
                </c:pt>
                <c:pt idx="3029">
                  <c:v>59622</c:v>
                </c:pt>
                <c:pt idx="3030">
                  <c:v>59640.5</c:v>
                </c:pt>
                <c:pt idx="3031">
                  <c:v>59658.9</c:v>
                </c:pt>
                <c:pt idx="3032">
                  <c:v>59668.2</c:v>
                </c:pt>
                <c:pt idx="3033">
                  <c:v>59686.6</c:v>
                </c:pt>
                <c:pt idx="3034">
                  <c:v>59714.3</c:v>
                </c:pt>
                <c:pt idx="3035">
                  <c:v>59732.6</c:v>
                </c:pt>
                <c:pt idx="3036">
                  <c:v>59741.8</c:v>
                </c:pt>
                <c:pt idx="3037">
                  <c:v>59760.1</c:v>
                </c:pt>
                <c:pt idx="3038">
                  <c:v>59769.2</c:v>
                </c:pt>
                <c:pt idx="3039">
                  <c:v>59787.3</c:v>
                </c:pt>
                <c:pt idx="3040">
                  <c:v>59796.4</c:v>
                </c:pt>
                <c:pt idx="3041">
                  <c:v>59814.400000000001</c:v>
                </c:pt>
                <c:pt idx="3042">
                  <c:v>59832.3</c:v>
                </c:pt>
                <c:pt idx="3043">
                  <c:v>59850.1</c:v>
                </c:pt>
                <c:pt idx="3044">
                  <c:v>59859</c:v>
                </c:pt>
                <c:pt idx="3045">
                  <c:v>59885.3</c:v>
                </c:pt>
                <c:pt idx="3046">
                  <c:v>59894</c:v>
                </c:pt>
                <c:pt idx="3047">
                  <c:v>59911.3</c:v>
                </c:pt>
                <c:pt idx="3048">
                  <c:v>59928.4</c:v>
                </c:pt>
                <c:pt idx="3049">
                  <c:v>59945.3</c:v>
                </c:pt>
                <c:pt idx="3050">
                  <c:v>59953.7</c:v>
                </c:pt>
                <c:pt idx="3051">
                  <c:v>59962.1</c:v>
                </c:pt>
                <c:pt idx="3052">
                  <c:v>59986.8</c:v>
                </c:pt>
                <c:pt idx="3053">
                  <c:v>60002.9</c:v>
                </c:pt>
                <c:pt idx="3054">
                  <c:v>60018.9</c:v>
                </c:pt>
                <c:pt idx="3055">
                  <c:v>60042.400000000001</c:v>
                </c:pt>
                <c:pt idx="3056">
                  <c:v>60050</c:v>
                </c:pt>
                <c:pt idx="3057">
                  <c:v>60057.7</c:v>
                </c:pt>
                <c:pt idx="3058">
                  <c:v>60072.800000000003</c:v>
                </c:pt>
                <c:pt idx="3059">
                  <c:v>60087.6</c:v>
                </c:pt>
                <c:pt idx="3060">
                  <c:v>60095</c:v>
                </c:pt>
                <c:pt idx="3061">
                  <c:v>60109.599999999999</c:v>
                </c:pt>
                <c:pt idx="3062">
                  <c:v>60124</c:v>
                </c:pt>
                <c:pt idx="3063">
                  <c:v>60145.2</c:v>
                </c:pt>
                <c:pt idx="3064">
                  <c:v>60152.2</c:v>
                </c:pt>
                <c:pt idx="3065">
                  <c:v>60166.1</c:v>
                </c:pt>
                <c:pt idx="3066">
                  <c:v>60179.9</c:v>
                </c:pt>
                <c:pt idx="3067">
                  <c:v>60186.7</c:v>
                </c:pt>
                <c:pt idx="3068">
                  <c:v>60193.5</c:v>
                </c:pt>
                <c:pt idx="3069">
                  <c:v>60207</c:v>
                </c:pt>
                <c:pt idx="3070">
                  <c:v>60220.4</c:v>
                </c:pt>
                <c:pt idx="3071">
                  <c:v>60233.7</c:v>
                </c:pt>
                <c:pt idx="3072">
                  <c:v>60246.9</c:v>
                </c:pt>
                <c:pt idx="3073">
                  <c:v>60253.5</c:v>
                </c:pt>
                <c:pt idx="3074">
                  <c:v>60273.1</c:v>
                </c:pt>
                <c:pt idx="3075">
                  <c:v>60292.6</c:v>
                </c:pt>
                <c:pt idx="3076">
                  <c:v>60299.1</c:v>
                </c:pt>
                <c:pt idx="3077">
                  <c:v>60312.1</c:v>
                </c:pt>
                <c:pt idx="3078">
                  <c:v>60318.5</c:v>
                </c:pt>
                <c:pt idx="3079">
                  <c:v>60331.4</c:v>
                </c:pt>
                <c:pt idx="3080">
                  <c:v>60337.9</c:v>
                </c:pt>
                <c:pt idx="3081">
                  <c:v>60350.8</c:v>
                </c:pt>
                <c:pt idx="3082">
                  <c:v>60370.2</c:v>
                </c:pt>
                <c:pt idx="3083">
                  <c:v>60383.1</c:v>
                </c:pt>
                <c:pt idx="3084">
                  <c:v>60389.599999999999</c:v>
                </c:pt>
                <c:pt idx="3085">
                  <c:v>60402.6</c:v>
                </c:pt>
                <c:pt idx="3086">
                  <c:v>60415.7</c:v>
                </c:pt>
                <c:pt idx="3087">
                  <c:v>60422.2</c:v>
                </c:pt>
                <c:pt idx="3088">
                  <c:v>60435.4</c:v>
                </c:pt>
                <c:pt idx="3089">
                  <c:v>60442</c:v>
                </c:pt>
                <c:pt idx="3090">
                  <c:v>60455.3</c:v>
                </c:pt>
                <c:pt idx="3091">
                  <c:v>60468.7</c:v>
                </c:pt>
                <c:pt idx="3092">
                  <c:v>60482.2</c:v>
                </c:pt>
                <c:pt idx="3093">
                  <c:v>60502.6</c:v>
                </c:pt>
                <c:pt idx="3094">
                  <c:v>60516.2</c:v>
                </c:pt>
                <c:pt idx="3095">
                  <c:v>60529.8</c:v>
                </c:pt>
                <c:pt idx="3096">
                  <c:v>60543.4</c:v>
                </c:pt>
                <c:pt idx="3097">
                  <c:v>60557</c:v>
                </c:pt>
                <c:pt idx="3098">
                  <c:v>60563.8</c:v>
                </c:pt>
                <c:pt idx="3099">
                  <c:v>60577.4</c:v>
                </c:pt>
                <c:pt idx="3100">
                  <c:v>60590.9</c:v>
                </c:pt>
                <c:pt idx="3101">
                  <c:v>60604.5</c:v>
                </c:pt>
                <c:pt idx="3102">
                  <c:v>60618</c:v>
                </c:pt>
                <c:pt idx="3103">
                  <c:v>60631.6</c:v>
                </c:pt>
                <c:pt idx="3104">
                  <c:v>60645.2</c:v>
                </c:pt>
                <c:pt idx="3105">
                  <c:v>60665.5</c:v>
                </c:pt>
                <c:pt idx="3106">
                  <c:v>60679.1</c:v>
                </c:pt>
                <c:pt idx="3107">
                  <c:v>60692.7</c:v>
                </c:pt>
                <c:pt idx="3108">
                  <c:v>60699.5</c:v>
                </c:pt>
                <c:pt idx="3109">
                  <c:v>60713.1</c:v>
                </c:pt>
                <c:pt idx="3110">
                  <c:v>60726.8</c:v>
                </c:pt>
                <c:pt idx="3111">
                  <c:v>60733.599999999999</c:v>
                </c:pt>
                <c:pt idx="3112">
                  <c:v>60754.1</c:v>
                </c:pt>
                <c:pt idx="3113">
                  <c:v>60761</c:v>
                </c:pt>
                <c:pt idx="3114">
                  <c:v>60774.7</c:v>
                </c:pt>
                <c:pt idx="3115">
                  <c:v>60795.3</c:v>
                </c:pt>
                <c:pt idx="3116">
                  <c:v>60809.1</c:v>
                </c:pt>
                <c:pt idx="3117">
                  <c:v>60822.9</c:v>
                </c:pt>
                <c:pt idx="3118">
                  <c:v>60836.7</c:v>
                </c:pt>
                <c:pt idx="3119">
                  <c:v>60850.6</c:v>
                </c:pt>
                <c:pt idx="3120">
                  <c:v>60864.5</c:v>
                </c:pt>
                <c:pt idx="3121">
                  <c:v>60885.5</c:v>
                </c:pt>
                <c:pt idx="3122">
                  <c:v>60906.6</c:v>
                </c:pt>
                <c:pt idx="3123">
                  <c:v>60927.7</c:v>
                </c:pt>
                <c:pt idx="3124">
                  <c:v>60956.1</c:v>
                </c:pt>
                <c:pt idx="3125">
                  <c:v>60977.5</c:v>
                </c:pt>
                <c:pt idx="3126">
                  <c:v>60999.1</c:v>
                </c:pt>
                <c:pt idx="3127">
                  <c:v>61027.9</c:v>
                </c:pt>
                <c:pt idx="3128">
                  <c:v>61049.7</c:v>
                </c:pt>
                <c:pt idx="3129">
                  <c:v>61071.5</c:v>
                </c:pt>
                <c:pt idx="3130">
                  <c:v>61093.4</c:v>
                </c:pt>
                <c:pt idx="3131">
                  <c:v>61115.4</c:v>
                </c:pt>
                <c:pt idx="3132">
                  <c:v>61137.5</c:v>
                </c:pt>
                <c:pt idx="3133">
                  <c:v>61159.7</c:v>
                </c:pt>
                <c:pt idx="3134">
                  <c:v>61189.3</c:v>
                </c:pt>
                <c:pt idx="3135">
                  <c:v>61219.199999999997</c:v>
                </c:pt>
                <c:pt idx="3136">
                  <c:v>61241.599999999999</c:v>
                </c:pt>
                <c:pt idx="3137">
                  <c:v>61256.6</c:v>
                </c:pt>
                <c:pt idx="3138">
                  <c:v>61286.8</c:v>
                </c:pt>
                <c:pt idx="3139">
                  <c:v>61309.5</c:v>
                </c:pt>
                <c:pt idx="3140">
                  <c:v>61324.6</c:v>
                </c:pt>
                <c:pt idx="3141">
                  <c:v>61355.1</c:v>
                </c:pt>
                <c:pt idx="3142">
                  <c:v>61385.7</c:v>
                </c:pt>
                <c:pt idx="3143">
                  <c:v>61401</c:v>
                </c:pt>
                <c:pt idx="3144">
                  <c:v>61424.1</c:v>
                </c:pt>
                <c:pt idx="3145">
                  <c:v>61439.5</c:v>
                </c:pt>
                <c:pt idx="3146">
                  <c:v>61462.7</c:v>
                </c:pt>
                <c:pt idx="3147">
                  <c:v>61493.8</c:v>
                </c:pt>
                <c:pt idx="3148">
                  <c:v>61509.4</c:v>
                </c:pt>
                <c:pt idx="3149">
                  <c:v>61556.5</c:v>
                </c:pt>
                <c:pt idx="3150">
                  <c:v>61572.4</c:v>
                </c:pt>
                <c:pt idx="3151">
                  <c:v>61596.2</c:v>
                </c:pt>
                <c:pt idx="3152">
                  <c:v>61620</c:v>
                </c:pt>
                <c:pt idx="3153">
                  <c:v>61652.1</c:v>
                </c:pt>
                <c:pt idx="3154">
                  <c:v>61668.1</c:v>
                </c:pt>
                <c:pt idx="3155">
                  <c:v>61700.3</c:v>
                </c:pt>
                <c:pt idx="3156">
                  <c:v>61732.7</c:v>
                </c:pt>
                <c:pt idx="3157">
                  <c:v>61748.9</c:v>
                </c:pt>
                <c:pt idx="3158">
                  <c:v>61773.3</c:v>
                </c:pt>
                <c:pt idx="3159">
                  <c:v>61797.8</c:v>
                </c:pt>
                <c:pt idx="3160">
                  <c:v>61822.3</c:v>
                </c:pt>
                <c:pt idx="3161">
                  <c:v>61846.8</c:v>
                </c:pt>
                <c:pt idx="3162">
                  <c:v>61879.6</c:v>
                </c:pt>
                <c:pt idx="3163">
                  <c:v>61904.3</c:v>
                </c:pt>
                <c:pt idx="3164">
                  <c:v>61937.2</c:v>
                </c:pt>
                <c:pt idx="3165">
                  <c:v>61961.9</c:v>
                </c:pt>
                <c:pt idx="3166">
                  <c:v>61995</c:v>
                </c:pt>
                <c:pt idx="3167">
                  <c:v>62011.6</c:v>
                </c:pt>
                <c:pt idx="3168">
                  <c:v>62044.800000000003</c:v>
                </c:pt>
                <c:pt idx="3169">
                  <c:v>62078.2</c:v>
                </c:pt>
                <c:pt idx="3170">
                  <c:v>62103.3</c:v>
                </c:pt>
                <c:pt idx="3171">
                  <c:v>62128.5</c:v>
                </c:pt>
                <c:pt idx="3172">
                  <c:v>62153.8</c:v>
                </c:pt>
                <c:pt idx="3173">
                  <c:v>62187.7</c:v>
                </c:pt>
                <c:pt idx="3174">
                  <c:v>62204.7</c:v>
                </c:pt>
                <c:pt idx="3175">
                  <c:v>62238.8</c:v>
                </c:pt>
                <c:pt idx="3176">
                  <c:v>62281.8</c:v>
                </c:pt>
                <c:pt idx="3177">
                  <c:v>62307.8</c:v>
                </c:pt>
                <c:pt idx="3178">
                  <c:v>62325.3</c:v>
                </c:pt>
                <c:pt idx="3179">
                  <c:v>62360.9</c:v>
                </c:pt>
                <c:pt idx="3180">
                  <c:v>62388.3</c:v>
                </c:pt>
                <c:pt idx="3181">
                  <c:v>62416.1</c:v>
                </c:pt>
                <c:pt idx="3182">
                  <c:v>62453.7</c:v>
                </c:pt>
                <c:pt idx="3183">
                  <c:v>62491.7</c:v>
                </c:pt>
                <c:pt idx="3184">
                  <c:v>62520.2</c:v>
                </c:pt>
                <c:pt idx="3185">
                  <c:v>62539.3</c:v>
                </c:pt>
                <c:pt idx="3186">
                  <c:v>62567.7</c:v>
                </c:pt>
                <c:pt idx="3187">
                  <c:v>62605.4</c:v>
                </c:pt>
                <c:pt idx="3188">
                  <c:v>62633.3</c:v>
                </c:pt>
                <c:pt idx="3189">
                  <c:v>62669.8</c:v>
                </c:pt>
                <c:pt idx="3190">
                  <c:v>62696.6</c:v>
                </c:pt>
                <c:pt idx="3191">
                  <c:v>62722.7</c:v>
                </c:pt>
                <c:pt idx="3192">
                  <c:v>62748</c:v>
                </c:pt>
                <c:pt idx="3193">
                  <c:v>62772.5</c:v>
                </c:pt>
                <c:pt idx="3194">
                  <c:v>62803.7</c:v>
                </c:pt>
                <c:pt idx="3195">
                  <c:v>62833.3</c:v>
                </c:pt>
                <c:pt idx="3196">
                  <c:v>62854.8</c:v>
                </c:pt>
                <c:pt idx="3197">
                  <c:v>62875.8</c:v>
                </c:pt>
                <c:pt idx="3198">
                  <c:v>62896.2</c:v>
                </c:pt>
                <c:pt idx="3199">
                  <c:v>62916.2</c:v>
                </c:pt>
                <c:pt idx="3200">
                  <c:v>62942.3</c:v>
                </c:pt>
                <c:pt idx="3201">
                  <c:v>62967.7</c:v>
                </c:pt>
                <c:pt idx="3202">
                  <c:v>62992.7</c:v>
                </c:pt>
                <c:pt idx="3203">
                  <c:v>63005</c:v>
                </c:pt>
                <c:pt idx="3204">
                  <c:v>63029.4</c:v>
                </c:pt>
                <c:pt idx="3205">
                  <c:v>63047.5</c:v>
                </c:pt>
                <c:pt idx="3206">
                  <c:v>63065.599999999999</c:v>
                </c:pt>
                <c:pt idx="3207">
                  <c:v>63095.6</c:v>
                </c:pt>
                <c:pt idx="3208">
                  <c:v>63119.8</c:v>
                </c:pt>
                <c:pt idx="3209">
                  <c:v>63144.1</c:v>
                </c:pt>
                <c:pt idx="3210">
                  <c:v>63168.6</c:v>
                </c:pt>
                <c:pt idx="3211">
                  <c:v>63219.199999999997</c:v>
                </c:pt>
                <c:pt idx="3212">
                  <c:v>63278.2</c:v>
                </c:pt>
                <c:pt idx="3213">
                  <c:v>63318.3</c:v>
                </c:pt>
                <c:pt idx="3214">
                  <c:v>63352.1</c:v>
                </c:pt>
                <c:pt idx="3215">
                  <c:v>63372.4</c:v>
                </c:pt>
                <c:pt idx="3216">
                  <c:v>63392.800000000003</c:v>
                </c:pt>
                <c:pt idx="3217">
                  <c:v>63413.2</c:v>
                </c:pt>
                <c:pt idx="3218">
                  <c:v>63426.8</c:v>
                </c:pt>
                <c:pt idx="3219">
                  <c:v>63447.1</c:v>
                </c:pt>
                <c:pt idx="3220">
                  <c:v>63467.4</c:v>
                </c:pt>
                <c:pt idx="3221">
                  <c:v>63480.9</c:v>
                </c:pt>
                <c:pt idx="3222">
                  <c:v>63507.8</c:v>
                </c:pt>
                <c:pt idx="3223">
                  <c:v>63534.5</c:v>
                </c:pt>
                <c:pt idx="3224">
                  <c:v>63560.9</c:v>
                </c:pt>
                <c:pt idx="3225">
                  <c:v>63580.5</c:v>
                </c:pt>
                <c:pt idx="3226">
                  <c:v>63593.5</c:v>
                </c:pt>
                <c:pt idx="3227">
                  <c:v>63619.1</c:v>
                </c:pt>
                <c:pt idx="3228">
                  <c:v>63638.1</c:v>
                </c:pt>
                <c:pt idx="3229">
                  <c:v>63656.800000000003</c:v>
                </c:pt>
                <c:pt idx="3230">
                  <c:v>63675.1</c:v>
                </c:pt>
                <c:pt idx="3231">
                  <c:v>63693.2</c:v>
                </c:pt>
                <c:pt idx="3232">
                  <c:v>63705.1</c:v>
                </c:pt>
                <c:pt idx="3233">
                  <c:v>63722.9</c:v>
                </c:pt>
                <c:pt idx="3234">
                  <c:v>63740.5</c:v>
                </c:pt>
                <c:pt idx="3235">
                  <c:v>63758</c:v>
                </c:pt>
                <c:pt idx="3236">
                  <c:v>63781.2</c:v>
                </c:pt>
                <c:pt idx="3237">
                  <c:v>63798.400000000001</c:v>
                </c:pt>
                <c:pt idx="3238">
                  <c:v>63815.5</c:v>
                </c:pt>
                <c:pt idx="3239">
                  <c:v>63832.5</c:v>
                </c:pt>
                <c:pt idx="3240">
                  <c:v>63849.4</c:v>
                </c:pt>
                <c:pt idx="3241">
                  <c:v>63866.2</c:v>
                </c:pt>
                <c:pt idx="3242">
                  <c:v>63882.8</c:v>
                </c:pt>
                <c:pt idx="3243">
                  <c:v>63904.9</c:v>
                </c:pt>
                <c:pt idx="3244">
                  <c:v>63915.8</c:v>
                </c:pt>
                <c:pt idx="3245">
                  <c:v>63932.2</c:v>
                </c:pt>
                <c:pt idx="3246">
                  <c:v>63948.4</c:v>
                </c:pt>
                <c:pt idx="3247">
                  <c:v>63969.9</c:v>
                </c:pt>
                <c:pt idx="3248">
                  <c:v>63985.9</c:v>
                </c:pt>
                <c:pt idx="3249">
                  <c:v>63996.5</c:v>
                </c:pt>
                <c:pt idx="3250">
                  <c:v>64017.599999999999</c:v>
                </c:pt>
                <c:pt idx="3251">
                  <c:v>64028.1</c:v>
                </c:pt>
                <c:pt idx="3252">
                  <c:v>64049</c:v>
                </c:pt>
                <c:pt idx="3253">
                  <c:v>64069.8</c:v>
                </c:pt>
                <c:pt idx="3254">
                  <c:v>64085.2</c:v>
                </c:pt>
                <c:pt idx="3255">
                  <c:v>64095.5</c:v>
                </c:pt>
                <c:pt idx="3256">
                  <c:v>64115.9</c:v>
                </c:pt>
                <c:pt idx="3257">
                  <c:v>64126.1</c:v>
                </c:pt>
                <c:pt idx="3258">
                  <c:v>64141.2</c:v>
                </c:pt>
                <c:pt idx="3259">
                  <c:v>64161.4</c:v>
                </c:pt>
                <c:pt idx="3260">
                  <c:v>64176.3</c:v>
                </c:pt>
                <c:pt idx="3261">
                  <c:v>64191.1</c:v>
                </c:pt>
                <c:pt idx="3262">
                  <c:v>64205.7</c:v>
                </c:pt>
                <c:pt idx="3263">
                  <c:v>64220.1</c:v>
                </c:pt>
                <c:pt idx="3264">
                  <c:v>64234.400000000001</c:v>
                </c:pt>
                <c:pt idx="3265">
                  <c:v>64253.2</c:v>
                </c:pt>
                <c:pt idx="3266">
                  <c:v>64267.199999999997</c:v>
                </c:pt>
                <c:pt idx="3267">
                  <c:v>64281</c:v>
                </c:pt>
                <c:pt idx="3268">
                  <c:v>64290.2</c:v>
                </c:pt>
                <c:pt idx="3269">
                  <c:v>64308.4</c:v>
                </c:pt>
                <c:pt idx="3270">
                  <c:v>64322</c:v>
                </c:pt>
                <c:pt idx="3271">
                  <c:v>64335.5</c:v>
                </c:pt>
                <c:pt idx="3272">
                  <c:v>64349</c:v>
                </c:pt>
                <c:pt idx="3273">
                  <c:v>64366.9</c:v>
                </c:pt>
                <c:pt idx="3274">
                  <c:v>64375.8</c:v>
                </c:pt>
                <c:pt idx="3275">
                  <c:v>64389.2</c:v>
                </c:pt>
                <c:pt idx="3276">
                  <c:v>64411.5</c:v>
                </c:pt>
                <c:pt idx="3277">
                  <c:v>64420.4</c:v>
                </c:pt>
                <c:pt idx="3278">
                  <c:v>64433.9</c:v>
                </c:pt>
                <c:pt idx="3279">
                  <c:v>64447.4</c:v>
                </c:pt>
                <c:pt idx="3280">
                  <c:v>64460.9</c:v>
                </c:pt>
                <c:pt idx="3281">
                  <c:v>64479.1</c:v>
                </c:pt>
                <c:pt idx="3282">
                  <c:v>64492.800000000003</c:v>
                </c:pt>
                <c:pt idx="3283">
                  <c:v>64511.3</c:v>
                </c:pt>
                <c:pt idx="3284">
                  <c:v>64525.3</c:v>
                </c:pt>
                <c:pt idx="3285">
                  <c:v>64534.7</c:v>
                </c:pt>
                <c:pt idx="3286">
                  <c:v>64558.400000000001</c:v>
                </c:pt>
                <c:pt idx="3287">
                  <c:v>64572.9</c:v>
                </c:pt>
                <c:pt idx="3288">
                  <c:v>64592.4</c:v>
                </c:pt>
                <c:pt idx="3289">
                  <c:v>64602.3</c:v>
                </c:pt>
                <c:pt idx="3290">
                  <c:v>64612.3</c:v>
                </c:pt>
                <c:pt idx="3291">
                  <c:v>64627.3</c:v>
                </c:pt>
                <c:pt idx="3292">
                  <c:v>64642.3</c:v>
                </c:pt>
                <c:pt idx="3293">
                  <c:v>64667.7</c:v>
                </c:pt>
                <c:pt idx="3294">
                  <c:v>64677.9</c:v>
                </c:pt>
                <c:pt idx="3295">
                  <c:v>64698.400000000001</c:v>
                </c:pt>
                <c:pt idx="3296">
                  <c:v>64713.8</c:v>
                </c:pt>
                <c:pt idx="3297">
                  <c:v>64734.6</c:v>
                </c:pt>
                <c:pt idx="3298">
                  <c:v>64750.2</c:v>
                </c:pt>
                <c:pt idx="3299">
                  <c:v>64766</c:v>
                </c:pt>
                <c:pt idx="3300">
                  <c:v>64781.7</c:v>
                </c:pt>
                <c:pt idx="3301">
                  <c:v>64797.599999999999</c:v>
                </c:pt>
                <c:pt idx="3302">
                  <c:v>64813.5</c:v>
                </c:pt>
                <c:pt idx="3303">
                  <c:v>64829.5</c:v>
                </c:pt>
                <c:pt idx="3304">
                  <c:v>64850.9</c:v>
                </c:pt>
                <c:pt idx="3305">
                  <c:v>64867</c:v>
                </c:pt>
                <c:pt idx="3306">
                  <c:v>64883.1</c:v>
                </c:pt>
                <c:pt idx="3307">
                  <c:v>64893.9</c:v>
                </c:pt>
                <c:pt idx="3308">
                  <c:v>64921</c:v>
                </c:pt>
                <c:pt idx="3309">
                  <c:v>64937.3</c:v>
                </c:pt>
                <c:pt idx="3310">
                  <c:v>64953.599999999999</c:v>
                </c:pt>
                <c:pt idx="3311">
                  <c:v>64970</c:v>
                </c:pt>
                <c:pt idx="3312">
                  <c:v>64991.9</c:v>
                </c:pt>
                <c:pt idx="3313">
                  <c:v>65008.3</c:v>
                </c:pt>
                <c:pt idx="3314">
                  <c:v>65035.8</c:v>
                </c:pt>
                <c:pt idx="3315">
                  <c:v>65046.8</c:v>
                </c:pt>
                <c:pt idx="3316">
                  <c:v>65063.3</c:v>
                </c:pt>
                <c:pt idx="3317">
                  <c:v>65079.9</c:v>
                </c:pt>
                <c:pt idx="3318">
                  <c:v>65102.1</c:v>
                </c:pt>
                <c:pt idx="3319">
                  <c:v>65118.9</c:v>
                </c:pt>
                <c:pt idx="3320">
                  <c:v>65135.6</c:v>
                </c:pt>
                <c:pt idx="3321">
                  <c:v>65152.4</c:v>
                </c:pt>
                <c:pt idx="3322">
                  <c:v>65169.3</c:v>
                </c:pt>
                <c:pt idx="3323">
                  <c:v>65186.2</c:v>
                </c:pt>
                <c:pt idx="3324">
                  <c:v>65203.1</c:v>
                </c:pt>
                <c:pt idx="3325">
                  <c:v>65225.8</c:v>
                </c:pt>
                <c:pt idx="3326">
                  <c:v>65248.6</c:v>
                </c:pt>
                <c:pt idx="3327">
                  <c:v>65265.8</c:v>
                </c:pt>
                <c:pt idx="3328">
                  <c:v>65283</c:v>
                </c:pt>
                <c:pt idx="3329">
                  <c:v>65306.1</c:v>
                </c:pt>
                <c:pt idx="3330">
                  <c:v>65323.5</c:v>
                </c:pt>
                <c:pt idx="3331">
                  <c:v>65340.9</c:v>
                </c:pt>
                <c:pt idx="3332">
                  <c:v>65358.400000000001</c:v>
                </c:pt>
                <c:pt idx="3333">
                  <c:v>65376</c:v>
                </c:pt>
                <c:pt idx="3334">
                  <c:v>65393.599999999999</c:v>
                </c:pt>
                <c:pt idx="3335">
                  <c:v>65417.2</c:v>
                </c:pt>
                <c:pt idx="3336">
                  <c:v>65435.1</c:v>
                </c:pt>
                <c:pt idx="3337">
                  <c:v>65452.9</c:v>
                </c:pt>
                <c:pt idx="3338">
                  <c:v>65470.9</c:v>
                </c:pt>
                <c:pt idx="3339">
                  <c:v>65488.9</c:v>
                </c:pt>
                <c:pt idx="3340">
                  <c:v>65519.199999999997</c:v>
                </c:pt>
                <c:pt idx="3341">
                  <c:v>65531.4</c:v>
                </c:pt>
                <c:pt idx="3342">
                  <c:v>65555.899999999994</c:v>
                </c:pt>
                <c:pt idx="3343">
                  <c:v>65568.2</c:v>
                </c:pt>
                <c:pt idx="3344">
                  <c:v>65586.7</c:v>
                </c:pt>
                <c:pt idx="3345">
                  <c:v>65611.600000000006</c:v>
                </c:pt>
                <c:pt idx="3346">
                  <c:v>65630.3</c:v>
                </c:pt>
                <c:pt idx="3347">
                  <c:v>65649.100000000006</c:v>
                </c:pt>
                <c:pt idx="3348">
                  <c:v>65668</c:v>
                </c:pt>
                <c:pt idx="3349">
                  <c:v>65687</c:v>
                </c:pt>
                <c:pt idx="3350">
                  <c:v>65706</c:v>
                </c:pt>
                <c:pt idx="3351">
                  <c:v>65725.100000000006</c:v>
                </c:pt>
                <c:pt idx="3352">
                  <c:v>65750.600000000006</c:v>
                </c:pt>
                <c:pt idx="3353">
                  <c:v>65776.3</c:v>
                </c:pt>
                <c:pt idx="3354">
                  <c:v>65789.100000000006</c:v>
                </c:pt>
                <c:pt idx="3355">
                  <c:v>65808.5</c:v>
                </c:pt>
                <c:pt idx="3356">
                  <c:v>65834.3</c:v>
                </c:pt>
                <c:pt idx="3357">
                  <c:v>65860.2</c:v>
                </c:pt>
                <c:pt idx="3358">
                  <c:v>65879.7</c:v>
                </c:pt>
                <c:pt idx="3359">
                  <c:v>65892.7</c:v>
                </c:pt>
                <c:pt idx="3360">
                  <c:v>65918.7</c:v>
                </c:pt>
                <c:pt idx="3361">
                  <c:v>65938.3</c:v>
                </c:pt>
                <c:pt idx="3362">
                  <c:v>65964.399999999994</c:v>
                </c:pt>
                <c:pt idx="3363">
                  <c:v>65984</c:v>
                </c:pt>
                <c:pt idx="3364">
                  <c:v>66003.7</c:v>
                </c:pt>
                <c:pt idx="3365">
                  <c:v>66023.3</c:v>
                </c:pt>
                <c:pt idx="3366">
                  <c:v>66043</c:v>
                </c:pt>
                <c:pt idx="3367">
                  <c:v>66069.399999999994</c:v>
                </c:pt>
                <c:pt idx="3368">
                  <c:v>66096</c:v>
                </c:pt>
                <c:pt idx="3369">
                  <c:v>66122.600000000006</c:v>
                </c:pt>
                <c:pt idx="3370">
                  <c:v>66149.399999999994</c:v>
                </c:pt>
                <c:pt idx="3371">
                  <c:v>66162.8</c:v>
                </c:pt>
                <c:pt idx="3372">
                  <c:v>66183</c:v>
                </c:pt>
                <c:pt idx="3373">
                  <c:v>66210</c:v>
                </c:pt>
                <c:pt idx="3374">
                  <c:v>66223.5</c:v>
                </c:pt>
                <c:pt idx="3375">
                  <c:v>66250.5</c:v>
                </c:pt>
                <c:pt idx="3376">
                  <c:v>66277.600000000006</c:v>
                </c:pt>
                <c:pt idx="3377">
                  <c:v>66298</c:v>
                </c:pt>
                <c:pt idx="3378">
                  <c:v>66318.3</c:v>
                </c:pt>
                <c:pt idx="3379">
                  <c:v>66338.7</c:v>
                </c:pt>
                <c:pt idx="3380">
                  <c:v>66365.899999999994</c:v>
                </c:pt>
                <c:pt idx="3381">
                  <c:v>66393</c:v>
                </c:pt>
                <c:pt idx="3382">
                  <c:v>66420.2</c:v>
                </c:pt>
                <c:pt idx="3383">
                  <c:v>66440.5</c:v>
                </c:pt>
                <c:pt idx="3384">
                  <c:v>66460.800000000003</c:v>
                </c:pt>
                <c:pt idx="3385">
                  <c:v>66481.100000000006</c:v>
                </c:pt>
                <c:pt idx="3386">
                  <c:v>66501.3</c:v>
                </c:pt>
                <c:pt idx="3387">
                  <c:v>66514.899999999994</c:v>
                </c:pt>
                <c:pt idx="3388">
                  <c:v>66542</c:v>
                </c:pt>
                <c:pt idx="3389">
                  <c:v>66569.3</c:v>
                </c:pt>
                <c:pt idx="3390">
                  <c:v>66596.600000000006</c:v>
                </c:pt>
                <c:pt idx="3391">
                  <c:v>66617.2</c:v>
                </c:pt>
                <c:pt idx="3392">
                  <c:v>66637.7</c:v>
                </c:pt>
                <c:pt idx="3393">
                  <c:v>66658.3</c:v>
                </c:pt>
                <c:pt idx="3394">
                  <c:v>66678.8</c:v>
                </c:pt>
                <c:pt idx="3395">
                  <c:v>66706.2</c:v>
                </c:pt>
                <c:pt idx="3396">
                  <c:v>66733.600000000006</c:v>
                </c:pt>
                <c:pt idx="3397">
                  <c:v>66754.100000000006</c:v>
                </c:pt>
                <c:pt idx="3398">
                  <c:v>66774.5</c:v>
                </c:pt>
                <c:pt idx="3399">
                  <c:v>66794.899999999994</c:v>
                </c:pt>
                <c:pt idx="3400">
                  <c:v>66822.100000000006</c:v>
                </c:pt>
                <c:pt idx="3401">
                  <c:v>66855.8</c:v>
                </c:pt>
                <c:pt idx="3402">
                  <c:v>66875.899999999994</c:v>
                </c:pt>
                <c:pt idx="3403">
                  <c:v>66895.899999999994</c:v>
                </c:pt>
                <c:pt idx="3404">
                  <c:v>66915.899999999994</c:v>
                </c:pt>
                <c:pt idx="3405">
                  <c:v>66935.7</c:v>
                </c:pt>
                <c:pt idx="3406">
                  <c:v>66955.399999999994</c:v>
                </c:pt>
                <c:pt idx="3407">
                  <c:v>66981.399999999994</c:v>
                </c:pt>
                <c:pt idx="3408">
                  <c:v>67000.600000000006</c:v>
                </c:pt>
                <c:pt idx="3409">
                  <c:v>67019.5</c:v>
                </c:pt>
                <c:pt idx="3410">
                  <c:v>67044.3</c:v>
                </c:pt>
                <c:pt idx="3411">
                  <c:v>67056.600000000006</c:v>
                </c:pt>
                <c:pt idx="3412">
                  <c:v>67074.899999999994</c:v>
                </c:pt>
                <c:pt idx="3413">
                  <c:v>67099.100000000006</c:v>
                </c:pt>
                <c:pt idx="3414">
                  <c:v>67123.199999999997</c:v>
                </c:pt>
                <c:pt idx="3415">
                  <c:v>67141.2</c:v>
                </c:pt>
                <c:pt idx="3416">
                  <c:v>67159.3</c:v>
                </c:pt>
                <c:pt idx="3417">
                  <c:v>67177.399999999994</c:v>
                </c:pt>
                <c:pt idx="3418">
                  <c:v>67195.600000000006</c:v>
                </c:pt>
                <c:pt idx="3419">
                  <c:v>67220</c:v>
                </c:pt>
                <c:pt idx="3420">
                  <c:v>67238.600000000006</c:v>
                </c:pt>
                <c:pt idx="3421">
                  <c:v>67263.7</c:v>
                </c:pt>
                <c:pt idx="3422">
                  <c:v>67276.399999999994</c:v>
                </c:pt>
                <c:pt idx="3423">
                  <c:v>67295.8</c:v>
                </c:pt>
                <c:pt idx="3424">
                  <c:v>67322.100000000006</c:v>
                </c:pt>
                <c:pt idx="3425">
                  <c:v>67342.3</c:v>
                </c:pt>
                <c:pt idx="3426">
                  <c:v>67369.8</c:v>
                </c:pt>
                <c:pt idx="3427">
                  <c:v>67391.199999999997</c:v>
                </c:pt>
                <c:pt idx="3428">
                  <c:v>67413.3</c:v>
                </c:pt>
                <c:pt idx="3429">
                  <c:v>67436.2</c:v>
                </c:pt>
                <c:pt idx="3430">
                  <c:v>67451.899999999994</c:v>
                </c:pt>
                <c:pt idx="3431">
                  <c:v>67476</c:v>
                </c:pt>
                <c:pt idx="3432">
                  <c:v>67508.899999999994</c:v>
                </c:pt>
                <c:pt idx="3433">
                  <c:v>67534</c:v>
                </c:pt>
                <c:pt idx="3434">
                  <c:v>67568</c:v>
                </c:pt>
                <c:pt idx="3435">
                  <c:v>67585.100000000006</c:v>
                </c:pt>
                <c:pt idx="3436">
                  <c:v>67619.5</c:v>
                </c:pt>
                <c:pt idx="3437">
                  <c:v>67645.2</c:v>
                </c:pt>
                <c:pt idx="3438">
                  <c:v>67670.899999999994</c:v>
                </c:pt>
                <c:pt idx="3439">
                  <c:v>67704.800000000003</c:v>
                </c:pt>
                <c:pt idx="3440">
                  <c:v>67738</c:v>
                </c:pt>
                <c:pt idx="3441">
                  <c:v>67754.3</c:v>
                </c:pt>
                <c:pt idx="3442">
                  <c:v>67770.399999999994</c:v>
                </c:pt>
                <c:pt idx="3443">
                  <c:v>67809.399999999994</c:v>
                </c:pt>
                <c:pt idx="3444">
                  <c:v>67831.7</c:v>
                </c:pt>
                <c:pt idx="3445">
                  <c:v>67860.2</c:v>
                </c:pt>
                <c:pt idx="3446">
                  <c:v>67873.899999999994</c:v>
                </c:pt>
                <c:pt idx="3447">
                  <c:v>67894.2</c:v>
                </c:pt>
                <c:pt idx="3448">
                  <c:v>67914.2</c:v>
                </c:pt>
                <c:pt idx="3449">
                  <c:v>67934</c:v>
                </c:pt>
                <c:pt idx="3450">
                  <c:v>67959.899999999994</c:v>
                </c:pt>
                <c:pt idx="3451">
                  <c:v>67985.3</c:v>
                </c:pt>
                <c:pt idx="3452">
                  <c:v>67997.899999999994</c:v>
                </c:pt>
                <c:pt idx="3453">
                  <c:v>68022.7</c:v>
                </c:pt>
                <c:pt idx="3454">
                  <c:v>68034.899999999994</c:v>
                </c:pt>
                <c:pt idx="3455">
                  <c:v>68065.100000000006</c:v>
                </c:pt>
                <c:pt idx="3456">
                  <c:v>68082.899999999994</c:v>
                </c:pt>
                <c:pt idx="3457">
                  <c:v>68106.3</c:v>
                </c:pt>
                <c:pt idx="3458">
                  <c:v>68117.899999999994</c:v>
                </c:pt>
                <c:pt idx="3459">
                  <c:v>68135.100000000006</c:v>
                </c:pt>
                <c:pt idx="3460">
                  <c:v>68146.5</c:v>
                </c:pt>
                <c:pt idx="3461">
                  <c:v>68174.5</c:v>
                </c:pt>
                <c:pt idx="3462">
                  <c:v>68185.600000000006</c:v>
                </c:pt>
                <c:pt idx="3463">
                  <c:v>68207.5</c:v>
                </c:pt>
                <c:pt idx="3464">
                  <c:v>68218.399999999994</c:v>
                </c:pt>
                <c:pt idx="3465">
                  <c:v>68239.899999999994</c:v>
                </c:pt>
                <c:pt idx="3466">
                  <c:v>68255.8</c:v>
                </c:pt>
                <c:pt idx="3467">
                  <c:v>68282.100000000006</c:v>
                </c:pt>
                <c:pt idx="3468">
                  <c:v>68292.5</c:v>
                </c:pt>
                <c:pt idx="3469">
                  <c:v>68313.100000000006</c:v>
                </c:pt>
                <c:pt idx="3470">
                  <c:v>68323.3</c:v>
                </c:pt>
                <c:pt idx="3471">
                  <c:v>68338.5</c:v>
                </c:pt>
                <c:pt idx="3472">
                  <c:v>68358.399999999994</c:v>
                </c:pt>
                <c:pt idx="3473">
                  <c:v>68373.2</c:v>
                </c:pt>
                <c:pt idx="3474">
                  <c:v>68387.899999999994</c:v>
                </c:pt>
                <c:pt idx="3475">
                  <c:v>68397.600000000006</c:v>
                </c:pt>
                <c:pt idx="3476">
                  <c:v>68412.100000000006</c:v>
                </c:pt>
                <c:pt idx="3477">
                  <c:v>68431.199999999997</c:v>
                </c:pt>
                <c:pt idx="3478">
                  <c:v>68450</c:v>
                </c:pt>
                <c:pt idx="3479">
                  <c:v>68464</c:v>
                </c:pt>
                <c:pt idx="3480">
                  <c:v>68477.899999999994</c:v>
                </c:pt>
                <c:pt idx="3481">
                  <c:v>68491.7</c:v>
                </c:pt>
                <c:pt idx="3482">
                  <c:v>68510</c:v>
                </c:pt>
                <c:pt idx="3483">
                  <c:v>68523.600000000006</c:v>
                </c:pt>
                <c:pt idx="3484">
                  <c:v>68537.100000000006</c:v>
                </c:pt>
                <c:pt idx="3485">
                  <c:v>68550.5</c:v>
                </c:pt>
                <c:pt idx="3486">
                  <c:v>68559.399999999994</c:v>
                </c:pt>
                <c:pt idx="3487">
                  <c:v>68572.600000000006</c:v>
                </c:pt>
                <c:pt idx="3488">
                  <c:v>68585.8</c:v>
                </c:pt>
                <c:pt idx="3489">
                  <c:v>68607.7</c:v>
                </c:pt>
                <c:pt idx="3490">
                  <c:v>68616.399999999994</c:v>
                </c:pt>
                <c:pt idx="3491">
                  <c:v>68629.399999999994</c:v>
                </c:pt>
                <c:pt idx="3492">
                  <c:v>68642.399999999994</c:v>
                </c:pt>
                <c:pt idx="3493">
                  <c:v>68655.3</c:v>
                </c:pt>
                <c:pt idx="3494">
                  <c:v>68672.5</c:v>
                </c:pt>
                <c:pt idx="3495">
                  <c:v>68689.600000000006</c:v>
                </c:pt>
                <c:pt idx="3496">
                  <c:v>68702.399999999994</c:v>
                </c:pt>
                <c:pt idx="3497">
                  <c:v>68710.899999999994</c:v>
                </c:pt>
                <c:pt idx="3498">
                  <c:v>68723.600000000006</c:v>
                </c:pt>
                <c:pt idx="3499">
                  <c:v>68740.2</c:v>
                </c:pt>
                <c:pt idx="3500">
                  <c:v>68752.600000000006</c:v>
                </c:pt>
                <c:pt idx="3501">
                  <c:v>68768.899999999994</c:v>
                </c:pt>
                <c:pt idx="3502">
                  <c:v>68777</c:v>
                </c:pt>
                <c:pt idx="3503">
                  <c:v>68789</c:v>
                </c:pt>
                <c:pt idx="3504">
                  <c:v>68796.899999999994</c:v>
                </c:pt>
                <c:pt idx="3505">
                  <c:v>68812.7</c:v>
                </c:pt>
                <c:pt idx="3506">
                  <c:v>68828.399999999994</c:v>
                </c:pt>
                <c:pt idx="3507">
                  <c:v>68840</c:v>
                </c:pt>
                <c:pt idx="3508">
                  <c:v>68851.600000000006</c:v>
                </c:pt>
                <c:pt idx="3509">
                  <c:v>68863.100000000006</c:v>
                </c:pt>
                <c:pt idx="3510">
                  <c:v>68870.8</c:v>
                </c:pt>
                <c:pt idx="3511">
                  <c:v>68886</c:v>
                </c:pt>
                <c:pt idx="3512">
                  <c:v>68901.2</c:v>
                </c:pt>
                <c:pt idx="3513">
                  <c:v>68916.399999999994</c:v>
                </c:pt>
                <c:pt idx="3514">
                  <c:v>68924</c:v>
                </c:pt>
                <c:pt idx="3515">
                  <c:v>68931.600000000006</c:v>
                </c:pt>
                <c:pt idx="3516">
                  <c:v>68946.7</c:v>
                </c:pt>
                <c:pt idx="3517">
                  <c:v>68958.100000000006</c:v>
                </c:pt>
                <c:pt idx="3518">
                  <c:v>68973.3</c:v>
                </c:pt>
                <c:pt idx="3519">
                  <c:v>68984.800000000003</c:v>
                </c:pt>
                <c:pt idx="3520">
                  <c:v>68992.399999999994</c:v>
                </c:pt>
                <c:pt idx="3521">
                  <c:v>69007.8</c:v>
                </c:pt>
                <c:pt idx="3522">
                  <c:v>69019.399999999994</c:v>
                </c:pt>
                <c:pt idx="3523">
                  <c:v>69031</c:v>
                </c:pt>
                <c:pt idx="3524">
                  <c:v>69046.7</c:v>
                </c:pt>
                <c:pt idx="3525">
                  <c:v>69062.5</c:v>
                </c:pt>
                <c:pt idx="3526">
                  <c:v>69078.399999999994</c:v>
                </c:pt>
                <c:pt idx="3527">
                  <c:v>69086.5</c:v>
                </c:pt>
                <c:pt idx="3528">
                  <c:v>69098.600000000006</c:v>
                </c:pt>
                <c:pt idx="3529">
                  <c:v>69110.899999999994</c:v>
                </c:pt>
                <c:pt idx="3530">
                  <c:v>69123.3</c:v>
                </c:pt>
                <c:pt idx="3531">
                  <c:v>69140.100000000006</c:v>
                </c:pt>
                <c:pt idx="3532">
                  <c:v>69156.899999999994</c:v>
                </c:pt>
                <c:pt idx="3533">
                  <c:v>69169.600000000006</c:v>
                </c:pt>
                <c:pt idx="3534">
                  <c:v>69182.399999999994</c:v>
                </c:pt>
                <c:pt idx="3535">
                  <c:v>69195.100000000006</c:v>
                </c:pt>
                <c:pt idx="3536">
                  <c:v>69203.7</c:v>
                </c:pt>
                <c:pt idx="3537">
                  <c:v>69220.800000000003</c:v>
                </c:pt>
                <c:pt idx="3538">
                  <c:v>69233.7</c:v>
                </c:pt>
                <c:pt idx="3539">
                  <c:v>69251</c:v>
                </c:pt>
                <c:pt idx="3540">
                  <c:v>69259.600000000006</c:v>
                </c:pt>
                <c:pt idx="3541">
                  <c:v>69277</c:v>
                </c:pt>
                <c:pt idx="3542">
                  <c:v>69285.8</c:v>
                </c:pt>
                <c:pt idx="3543">
                  <c:v>69298.899999999994</c:v>
                </c:pt>
                <c:pt idx="3544">
                  <c:v>69321</c:v>
                </c:pt>
                <c:pt idx="3545">
                  <c:v>69334.3</c:v>
                </c:pt>
                <c:pt idx="3546">
                  <c:v>69343.199999999997</c:v>
                </c:pt>
                <c:pt idx="3547">
                  <c:v>69361.2</c:v>
                </c:pt>
                <c:pt idx="3548">
                  <c:v>69370.2</c:v>
                </c:pt>
                <c:pt idx="3549">
                  <c:v>69388.3</c:v>
                </c:pt>
                <c:pt idx="3550">
                  <c:v>69406.5</c:v>
                </c:pt>
                <c:pt idx="3551">
                  <c:v>69420.3</c:v>
                </c:pt>
                <c:pt idx="3552">
                  <c:v>69429.5</c:v>
                </c:pt>
                <c:pt idx="3553">
                  <c:v>69448.100000000006</c:v>
                </c:pt>
                <c:pt idx="3554">
                  <c:v>69462.100000000006</c:v>
                </c:pt>
                <c:pt idx="3555">
                  <c:v>69476.2</c:v>
                </c:pt>
                <c:pt idx="3556">
                  <c:v>69490.399999999994</c:v>
                </c:pt>
                <c:pt idx="3557">
                  <c:v>69509.5</c:v>
                </c:pt>
                <c:pt idx="3558">
                  <c:v>69519.100000000006</c:v>
                </c:pt>
                <c:pt idx="3559">
                  <c:v>69528.7</c:v>
                </c:pt>
                <c:pt idx="3560">
                  <c:v>69553</c:v>
                </c:pt>
                <c:pt idx="3561">
                  <c:v>69567.8</c:v>
                </c:pt>
                <c:pt idx="3562">
                  <c:v>69582.600000000006</c:v>
                </c:pt>
                <c:pt idx="3563">
                  <c:v>69597.600000000006</c:v>
                </c:pt>
                <c:pt idx="3564">
                  <c:v>69612.800000000003</c:v>
                </c:pt>
                <c:pt idx="3565">
                  <c:v>69623</c:v>
                </c:pt>
                <c:pt idx="3566">
                  <c:v>69638.600000000006</c:v>
                </c:pt>
                <c:pt idx="3567">
                  <c:v>69659.5</c:v>
                </c:pt>
                <c:pt idx="3568">
                  <c:v>69670.100000000006</c:v>
                </c:pt>
                <c:pt idx="3569">
                  <c:v>69680.800000000003</c:v>
                </c:pt>
                <c:pt idx="3570">
                  <c:v>69696.899999999994</c:v>
                </c:pt>
                <c:pt idx="3571">
                  <c:v>69713.2</c:v>
                </c:pt>
                <c:pt idx="3572">
                  <c:v>69729.5</c:v>
                </c:pt>
                <c:pt idx="3573">
                  <c:v>69746</c:v>
                </c:pt>
                <c:pt idx="3574">
                  <c:v>69757</c:v>
                </c:pt>
                <c:pt idx="3575">
                  <c:v>69773.7</c:v>
                </c:pt>
                <c:pt idx="3576">
                  <c:v>69795.899999999994</c:v>
                </c:pt>
                <c:pt idx="3577">
                  <c:v>69812.7</c:v>
                </c:pt>
                <c:pt idx="3578">
                  <c:v>69829.600000000006</c:v>
                </c:pt>
                <c:pt idx="3579">
                  <c:v>69840.800000000003</c:v>
                </c:pt>
                <c:pt idx="3580">
                  <c:v>69857.7</c:v>
                </c:pt>
                <c:pt idx="3581">
                  <c:v>69880.2</c:v>
                </c:pt>
                <c:pt idx="3582">
                  <c:v>69897.100000000006</c:v>
                </c:pt>
                <c:pt idx="3583">
                  <c:v>69914</c:v>
                </c:pt>
                <c:pt idx="3584">
                  <c:v>69930.899999999994</c:v>
                </c:pt>
                <c:pt idx="3585">
                  <c:v>69942.100000000006</c:v>
                </c:pt>
                <c:pt idx="3586">
                  <c:v>69958.899999999994</c:v>
                </c:pt>
                <c:pt idx="3587">
                  <c:v>69975.600000000006</c:v>
                </c:pt>
                <c:pt idx="3588">
                  <c:v>69992.3</c:v>
                </c:pt>
                <c:pt idx="3589">
                  <c:v>70008.899999999994</c:v>
                </c:pt>
                <c:pt idx="3590">
                  <c:v>70019.899999999994</c:v>
                </c:pt>
                <c:pt idx="3591">
                  <c:v>70036.3</c:v>
                </c:pt>
                <c:pt idx="3592">
                  <c:v>70047.199999999997</c:v>
                </c:pt>
                <c:pt idx="3593">
                  <c:v>70063.399999999994</c:v>
                </c:pt>
                <c:pt idx="3594">
                  <c:v>70085.3</c:v>
                </c:pt>
                <c:pt idx="3595">
                  <c:v>70107.3</c:v>
                </c:pt>
                <c:pt idx="3596">
                  <c:v>70118.399999999994</c:v>
                </c:pt>
                <c:pt idx="3597">
                  <c:v>70135.100000000006</c:v>
                </c:pt>
                <c:pt idx="3598">
                  <c:v>70151.899999999994</c:v>
                </c:pt>
                <c:pt idx="3599">
                  <c:v>70168.7</c:v>
                </c:pt>
                <c:pt idx="3600">
                  <c:v>70191.3</c:v>
                </c:pt>
                <c:pt idx="3601">
                  <c:v>70196.899999999994</c:v>
                </c:pt>
                <c:pt idx="3602">
                  <c:v>70208.2</c:v>
                </c:pt>
                <c:pt idx="3603">
                  <c:v>70219.5</c:v>
                </c:pt>
                <c:pt idx="3604">
                  <c:v>70236.399999999994</c:v>
                </c:pt>
                <c:pt idx="3605">
                  <c:v>70253.3</c:v>
                </c:pt>
                <c:pt idx="3606">
                  <c:v>70264.600000000006</c:v>
                </c:pt>
                <c:pt idx="3607">
                  <c:v>70281.5</c:v>
                </c:pt>
                <c:pt idx="3608">
                  <c:v>70287.100000000006</c:v>
                </c:pt>
                <c:pt idx="3609">
                  <c:v>70309.600000000006</c:v>
                </c:pt>
                <c:pt idx="3610">
                  <c:v>70326.3</c:v>
                </c:pt>
                <c:pt idx="3611">
                  <c:v>70337.399999999994</c:v>
                </c:pt>
                <c:pt idx="3612">
                  <c:v>70354</c:v>
                </c:pt>
                <c:pt idx="3613">
                  <c:v>70365</c:v>
                </c:pt>
                <c:pt idx="3614">
                  <c:v>70375.899999999994</c:v>
                </c:pt>
                <c:pt idx="3615">
                  <c:v>70392.3</c:v>
                </c:pt>
                <c:pt idx="3616">
                  <c:v>70408.5</c:v>
                </c:pt>
                <c:pt idx="3617">
                  <c:v>70424.5</c:v>
                </c:pt>
                <c:pt idx="3618">
                  <c:v>70435.100000000006</c:v>
                </c:pt>
                <c:pt idx="3619">
                  <c:v>70450.899999999994</c:v>
                </c:pt>
                <c:pt idx="3620">
                  <c:v>70471.600000000006</c:v>
                </c:pt>
                <c:pt idx="3621">
                  <c:v>70486.899999999994</c:v>
                </c:pt>
                <c:pt idx="3622">
                  <c:v>70501.899999999994</c:v>
                </c:pt>
                <c:pt idx="3623">
                  <c:v>70511.899999999994</c:v>
                </c:pt>
                <c:pt idx="3624">
                  <c:v>70521.7</c:v>
                </c:pt>
                <c:pt idx="3625">
                  <c:v>70540.899999999994</c:v>
                </c:pt>
                <c:pt idx="3626">
                  <c:v>70550.399999999994</c:v>
                </c:pt>
                <c:pt idx="3627">
                  <c:v>70573.5</c:v>
                </c:pt>
                <c:pt idx="3628">
                  <c:v>70587</c:v>
                </c:pt>
                <c:pt idx="3629">
                  <c:v>70595.8</c:v>
                </c:pt>
                <c:pt idx="3630">
                  <c:v>70608.800000000003</c:v>
                </c:pt>
                <c:pt idx="3631">
                  <c:v>70617.399999999994</c:v>
                </c:pt>
                <c:pt idx="3632">
                  <c:v>70634.2</c:v>
                </c:pt>
                <c:pt idx="3633">
                  <c:v>70642.399999999994</c:v>
                </c:pt>
                <c:pt idx="3634">
                  <c:v>70654.600000000006</c:v>
                </c:pt>
                <c:pt idx="3635">
                  <c:v>70666.7</c:v>
                </c:pt>
                <c:pt idx="3636">
                  <c:v>70678.5</c:v>
                </c:pt>
                <c:pt idx="3637">
                  <c:v>70690.2</c:v>
                </c:pt>
                <c:pt idx="3638">
                  <c:v>70701.7</c:v>
                </c:pt>
                <c:pt idx="3639">
                  <c:v>70713</c:v>
                </c:pt>
                <c:pt idx="3640">
                  <c:v>70724.3</c:v>
                </c:pt>
                <c:pt idx="3641">
                  <c:v>70735.399999999994</c:v>
                </c:pt>
                <c:pt idx="3642">
                  <c:v>70742.8</c:v>
                </c:pt>
                <c:pt idx="3643">
                  <c:v>70753.7</c:v>
                </c:pt>
                <c:pt idx="3644">
                  <c:v>70764.600000000006</c:v>
                </c:pt>
                <c:pt idx="3645">
                  <c:v>70779</c:v>
                </c:pt>
                <c:pt idx="3646">
                  <c:v>70786.2</c:v>
                </c:pt>
                <c:pt idx="3647">
                  <c:v>70796.899999999994</c:v>
                </c:pt>
                <c:pt idx="3648">
                  <c:v>70804</c:v>
                </c:pt>
                <c:pt idx="3649">
                  <c:v>70811.199999999997</c:v>
                </c:pt>
                <c:pt idx="3650">
                  <c:v>70821.8</c:v>
                </c:pt>
                <c:pt idx="3651">
                  <c:v>70836.100000000006</c:v>
                </c:pt>
                <c:pt idx="3652">
                  <c:v>70846.8</c:v>
                </c:pt>
                <c:pt idx="3653">
                  <c:v>70853.899999999994</c:v>
                </c:pt>
                <c:pt idx="3654">
                  <c:v>70868.3</c:v>
                </c:pt>
                <c:pt idx="3655">
                  <c:v>70879.199999999997</c:v>
                </c:pt>
                <c:pt idx="3656">
                  <c:v>70890.100000000006</c:v>
                </c:pt>
                <c:pt idx="3657">
                  <c:v>70901.100000000006</c:v>
                </c:pt>
                <c:pt idx="3658">
                  <c:v>70912.2</c:v>
                </c:pt>
                <c:pt idx="3659">
                  <c:v>70923.399999999994</c:v>
                </c:pt>
                <c:pt idx="3660">
                  <c:v>70931</c:v>
                </c:pt>
                <c:pt idx="3661">
                  <c:v>70942.399999999994</c:v>
                </c:pt>
                <c:pt idx="3662">
                  <c:v>70954</c:v>
                </c:pt>
                <c:pt idx="3663">
                  <c:v>70965.7</c:v>
                </c:pt>
                <c:pt idx="3664">
                  <c:v>70981.7</c:v>
                </c:pt>
                <c:pt idx="3665">
                  <c:v>70993.899999999994</c:v>
                </c:pt>
                <c:pt idx="3666">
                  <c:v>71002.100000000006</c:v>
                </c:pt>
                <c:pt idx="3667">
                  <c:v>71018.8</c:v>
                </c:pt>
                <c:pt idx="3668">
                  <c:v>71031.5</c:v>
                </c:pt>
                <c:pt idx="3669">
                  <c:v>71048.5</c:v>
                </c:pt>
                <c:pt idx="3670">
                  <c:v>71065.600000000006</c:v>
                </c:pt>
                <c:pt idx="3671">
                  <c:v>71078.399999999994</c:v>
                </c:pt>
                <c:pt idx="3672">
                  <c:v>71091.199999999997</c:v>
                </c:pt>
                <c:pt idx="3673">
                  <c:v>71104.2</c:v>
                </c:pt>
                <c:pt idx="3674">
                  <c:v>71112.800000000003</c:v>
                </c:pt>
                <c:pt idx="3675">
                  <c:v>71125.899999999994</c:v>
                </c:pt>
                <c:pt idx="3676">
                  <c:v>71143.399999999994</c:v>
                </c:pt>
                <c:pt idx="3677">
                  <c:v>71161</c:v>
                </c:pt>
                <c:pt idx="3678">
                  <c:v>71178.8</c:v>
                </c:pt>
                <c:pt idx="3679">
                  <c:v>71196.899999999994</c:v>
                </c:pt>
                <c:pt idx="3680">
                  <c:v>71210.5</c:v>
                </c:pt>
                <c:pt idx="3681">
                  <c:v>71219.7</c:v>
                </c:pt>
                <c:pt idx="3682">
                  <c:v>71238.2</c:v>
                </c:pt>
                <c:pt idx="3683">
                  <c:v>71252.2</c:v>
                </c:pt>
                <c:pt idx="3684">
                  <c:v>71271.100000000006</c:v>
                </c:pt>
                <c:pt idx="3685">
                  <c:v>71290.3</c:v>
                </c:pt>
                <c:pt idx="3686">
                  <c:v>71304.899999999994</c:v>
                </c:pt>
                <c:pt idx="3687">
                  <c:v>71319.7</c:v>
                </c:pt>
                <c:pt idx="3688">
                  <c:v>71334.600000000006</c:v>
                </c:pt>
                <c:pt idx="3689">
                  <c:v>71349.8</c:v>
                </c:pt>
                <c:pt idx="3690">
                  <c:v>71365.100000000006</c:v>
                </c:pt>
                <c:pt idx="3691">
                  <c:v>71385.899999999994</c:v>
                </c:pt>
                <c:pt idx="3692">
                  <c:v>71407</c:v>
                </c:pt>
                <c:pt idx="3693">
                  <c:v>71423.100000000006</c:v>
                </c:pt>
                <c:pt idx="3694">
                  <c:v>71433.899999999994</c:v>
                </c:pt>
                <c:pt idx="3695">
                  <c:v>71450.399999999994</c:v>
                </c:pt>
                <c:pt idx="3696">
                  <c:v>71467.199999999997</c:v>
                </c:pt>
                <c:pt idx="3697">
                  <c:v>71490.100000000006</c:v>
                </c:pt>
                <c:pt idx="3698">
                  <c:v>71507.7</c:v>
                </c:pt>
                <c:pt idx="3699">
                  <c:v>71531.600000000006</c:v>
                </c:pt>
                <c:pt idx="3700">
                  <c:v>71562.3</c:v>
                </c:pt>
                <c:pt idx="3701">
                  <c:v>71574.899999999994</c:v>
                </c:pt>
                <c:pt idx="3702">
                  <c:v>71593.899999999994</c:v>
                </c:pt>
                <c:pt idx="3703">
                  <c:v>71613.2</c:v>
                </c:pt>
                <c:pt idx="3704">
                  <c:v>71632.7</c:v>
                </c:pt>
                <c:pt idx="3705">
                  <c:v>71652.600000000006</c:v>
                </c:pt>
                <c:pt idx="3706">
                  <c:v>71679.399999999994</c:v>
                </c:pt>
                <c:pt idx="3707">
                  <c:v>71699.7</c:v>
                </c:pt>
                <c:pt idx="3708">
                  <c:v>71727.3</c:v>
                </c:pt>
                <c:pt idx="3709">
                  <c:v>71755.199999999997</c:v>
                </c:pt>
                <c:pt idx="3710">
                  <c:v>71776.3</c:v>
                </c:pt>
                <c:pt idx="3711">
                  <c:v>71797.600000000006</c:v>
                </c:pt>
                <c:pt idx="3712">
                  <c:v>71819.100000000006</c:v>
                </c:pt>
                <c:pt idx="3713">
                  <c:v>71848</c:v>
                </c:pt>
                <c:pt idx="3714">
                  <c:v>71869.899999999994</c:v>
                </c:pt>
                <c:pt idx="3715">
                  <c:v>71891.899999999994</c:v>
                </c:pt>
                <c:pt idx="3716">
                  <c:v>71914</c:v>
                </c:pt>
                <c:pt idx="3717">
                  <c:v>71936.2</c:v>
                </c:pt>
                <c:pt idx="3718">
                  <c:v>71958.899999999994</c:v>
                </c:pt>
                <c:pt idx="3719">
                  <c:v>71990</c:v>
                </c:pt>
                <c:pt idx="3720">
                  <c:v>72014</c:v>
                </c:pt>
                <c:pt idx="3721">
                  <c:v>72046.7</c:v>
                </c:pt>
                <c:pt idx="3722">
                  <c:v>72080.100000000006</c:v>
                </c:pt>
                <c:pt idx="3723">
                  <c:v>72105.399999999994</c:v>
                </c:pt>
                <c:pt idx="3724">
                  <c:v>72131</c:v>
                </c:pt>
                <c:pt idx="3725">
                  <c:v>72165.3</c:v>
                </c:pt>
                <c:pt idx="3726">
                  <c:v>72182.5</c:v>
                </c:pt>
                <c:pt idx="3727">
                  <c:v>72216.899999999994</c:v>
                </c:pt>
                <c:pt idx="3728">
                  <c:v>72251.100000000006</c:v>
                </c:pt>
                <c:pt idx="3729">
                  <c:v>72276.600000000006</c:v>
                </c:pt>
                <c:pt idx="3730">
                  <c:v>72301.8</c:v>
                </c:pt>
                <c:pt idx="3731">
                  <c:v>72326.8</c:v>
                </c:pt>
                <c:pt idx="3732">
                  <c:v>72351.3</c:v>
                </c:pt>
                <c:pt idx="3733">
                  <c:v>72375.5</c:v>
                </c:pt>
                <c:pt idx="3734">
                  <c:v>72399.399999999994</c:v>
                </c:pt>
                <c:pt idx="3735">
                  <c:v>72431.100000000006</c:v>
                </c:pt>
                <c:pt idx="3736">
                  <c:v>72462.8</c:v>
                </c:pt>
                <c:pt idx="3737">
                  <c:v>72478.600000000006</c:v>
                </c:pt>
                <c:pt idx="3738">
                  <c:v>72510.100000000006</c:v>
                </c:pt>
                <c:pt idx="3739">
                  <c:v>72533.7</c:v>
                </c:pt>
                <c:pt idx="3740">
                  <c:v>72557.100000000006</c:v>
                </c:pt>
                <c:pt idx="3741">
                  <c:v>72588.2</c:v>
                </c:pt>
                <c:pt idx="3742">
                  <c:v>72619.100000000006</c:v>
                </c:pt>
                <c:pt idx="3743">
                  <c:v>72642.100000000006</c:v>
                </c:pt>
                <c:pt idx="3744">
                  <c:v>72665</c:v>
                </c:pt>
                <c:pt idx="3745">
                  <c:v>72687.8</c:v>
                </c:pt>
                <c:pt idx="3746">
                  <c:v>72710.399999999994</c:v>
                </c:pt>
                <c:pt idx="3747">
                  <c:v>72732.800000000003</c:v>
                </c:pt>
                <c:pt idx="3748">
                  <c:v>72762.399999999994</c:v>
                </c:pt>
                <c:pt idx="3749">
                  <c:v>72784.5</c:v>
                </c:pt>
                <c:pt idx="3750">
                  <c:v>72806.3</c:v>
                </c:pt>
                <c:pt idx="3751">
                  <c:v>72827.899999999994</c:v>
                </c:pt>
                <c:pt idx="3752">
                  <c:v>72849.2</c:v>
                </c:pt>
                <c:pt idx="3753">
                  <c:v>72876.3</c:v>
                </c:pt>
                <c:pt idx="3754">
                  <c:v>72902.399999999994</c:v>
                </c:pt>
                <c:pt idx="3755">
                  <c:v>72921.3</c:v>
                </c:pt>
                <c:pt idx="3756">
                  <c:v>72945.8</c:v>
                </c:pt>
                <c:pt idx="3757">
                  <c:v>72963.8</c:v>
                </c:pt>
                <c:pt idx="3758">
                  <c:v>72975.7</c:v>
                </c:pt>
                <c:pt idx="3759">
                  <c:v>72993.3</c:v>
                </c:pt>
                <c:pt idx="3760">
                  <c:v>73010.8</c:v>
                </c:pt>
                <c:pt idx="3761">
                  <c:v>73034.100000000006</c:v>
                </c:pt>
                <c:pt idx="3762">
                  <c:v>73051.600000000006</c:v>
                </c:pt>
                <c:pt idx="3763">
                  <c:v>73069.399999999994</c:v>
                </c:pt>
                <c:pt idx="3764">
                  <c:v>73093.399999999994</c:v>
                </c:pt>
                <c:pt idx="3765">
                  <c:v>73111.8</c:v>
                </c:pt>
                <c:pt idx="3766">
                  <c:v>73130.7</c:v>
                </c:pt>
                <c:pt idx="3767">
                  <c:v>73156.7</c:v>
                </c:pt>
                <c:pt idx="3768">
                  <c:v>73183.8</c:v>
                </c:pt>
                <c:pt idx="3769">
                  <c:v>73197.8</c:v>
                </c:pt>
                <c:pt idx="3770">
                  <c:v>73219.5</c:v>
                </c:pt>
                <c:pt idx="3771">
                  <c:v>73234.5</c:v>
                </c:pt>
                <c:pt idx="3772">
                  <c:v>73257.8</c:v>
                </c:pt>
                <c:pt idx="3773">
                  <c:v>73290.399999999994</c:v>
                </c:pt>
                <c:pt idx="3774">
                  <c:v>73316.100000000006</c:v>
                </c:pt>
                <c:pt idx="3775">
                  <c:v>73352.600000000006</c:v>
                </c:pt>
                <c:pt idx="3776">
                  <c:v>73385</c:v>
                </c:pt>
                <c:pt idx="3777">
                  <c:v>73421.899999999994</c:v>
                </c:pt>
                <c:pt idx="3778">
                  <c:v>73462.399999999994</c:v>
                </c:pt>
                <c:pt idx="3779">
                  <c:v>73519.899999999994</c:v>
                </c:pt>
                <c:pt idx="3780">
                  <c:v>73564.2</c:v>
                </c:pt>
                <c:pt idx="3781">
                  <c:v>73622.600000000006</c:v>
                </c:pt>
                <c:pt idx="3782">
                  <c:v>73664.5</c:v>
                </c:pt>
                <c:pt idx="3783">
                  <c:v>73690.899999999994</c:v>
                </c:pt>
                <c:pt idx="3784">
                  <c:v>73715.600000000006</c:v>
                </c:pt>
                <c:pt idx="3785">
                  <c:v>73768</c:v>
                </c:pt>
                <c:pt idx="3786">
                  <c:v>73794.899999999994</c:v>
                </c:pt>
                <c:pt idx="3787">
                  <c:v>73829.100000000006</c:v>
                </c:pt>
                <c:pt idx="3788">
                  <c:v>73845.600000000006</c:v>
                </c:pt>
                <c:pt idx="3789">
                  <c:v>73877.399999999994</c:v>
                </c:pt>
                <c:pt idx="3790">
                  <c:v>73892.800000000003</c:v>
                </c:pt>
                <c:pt idx="3791">
                  <c:v>73929.600000000006</c:v>
                </c:pt>
                <c:pt idx="3792">
                  <c:v>73957.8</c:v>
                </c:pt>
                <c:pt idx="3793">
                  <c:v>73971.399999999994</c:v>
                </c:pt>
                <c:pt idx="3794">
                  <c:v>73984.800000000003</c:v>
                </c:pt>
                <c:pt idx="3795">
                  <c:v>74010.8</c:v>
                </c:pt>
                <c:pt idx="3796">
                  <c:v>74029.8</c:v>
                </c:pt>
                <c:pt idx="3797">
                  <c:v>74054.5</c:v>
                </c:pt>
                <c:pt idx="3798">
                  <c:v>74072.600000000006</c:v>
                </c:pt>
                <c:pt idx="3799">
                  <c:v>74084.5</c:v>
                </c:pt>
                <c:pt idx="3800">
                  <c:v>74102.2</c:v>
                </c:pt>
                <c:pt idx="3801">
                  <c:v>74119.7</c:v>
                </c:pt>
                <c:pt idx="3802">
                  <c:v>74137</c:v>
                </c:pt>
                <c:pt idx="3803">
                  <c:v>74165.8</c:v>
                </c:pt>
                <c:pt idx="3804">
                  <c:v>74183.100000000006</c:v>
                </c:pt>
                <c:pt idx="3805">
                  <c:v>74200.399999999994</c:v>
                </c:pt>
                <c:pt idx="3806">
                  <c:v>74217.899999999994</c:v>
                </c:pt>
                <c:pt idx="3807">
                  <c:v>74229.7</c:v>
                </c:pt>
                <c:pt idx="3808">
                  <c:v>74247.399999999994</c:v>
                </c:pt>
                <c:pt idx="3809">
                  <c:v>74276.600000000006</c:v>
                </c:pt>
                <c:pt idx="3810">
                  <c:v>74288.100000000006</c:v>
                </c:pt>
                <c:pt idx="3811">
                  <c:v>74305.2</c:v>
                </c:pt>
                <c:pt idx="3812">
                  <c:v>74322.100000000006</c:v>
                </c:pt>
                <c:pt idx="3813">
                  <c:v>74338.8</c:v>
                </c:pt>
                <c:pt idx="3814">
                  <c:v>74355.399999999994</c:v>
                </c:pt>
                <c:pt idx="3815">
                  <c:v>74377.2</c:v>
                </c:pt>
                <c:pt idx="3816">
                  <c:v>74393.3</c:v>
                </c:pt>
                <c:pt idx="3817">
                  <c:v>74409.399999999994</c:v>
                </c:pt>
                <c:pt idx="3818">
                  <c:v>74420</c:v>
                </c:pt>
                <c:pt idx="3819">
                  <c:v>74441</c:v>
                </c:pt>
                <c:pt idx="3820">
                  <c:v>74461.899999999994</c:v>
                </c:pt>
                <c:pt idx="3821">
                  <c:v>74477.5</c:v>
                </c:pt>
                <c:pt idx="3822">
                  <c:v>74493</c:v>
                </c:pt>
                <c:pt idx="3823">
                  <c:v>74508.399999999994</c:v>
                </c:pt>
                <c:pt idx="3824">
                  <c:v>74518.600000000006</c:v>
                </c:pt>
                <c:pt idx="3825">
                  <c:v>74539.100000000006</c:v>
                </c:pt>
                <c:pt idx="3826">
                  <c:v>74554.3</c:v>
                </c:pt>
                <c:pt idx="3827">
                  <c:v>74574.7</c:v>
                </c:pt>
                <c:pt idx="3828">
                  <c:v>74584.800000000003</c:v>
                </c:pt>
                <c:pt idx="3829">
                  <c:v>74600.100000000006</c:v>
                </c:pt>
                <c:pt idx="3830">
                  <c:v>74610.3</c:v>
                </c:pt>
                <c:pt idx="3831">
                  <c:v>74630.600000000006</c:v>
                </c:pt>
                <c:pt idx="3832">
                  <c:v>74651.100000000006</c:v>
                </c:pt>
                <c:pt idx="3833">
                  <c:v>74666.5</c:v>
                </c:pt>
                <c:pt idx="3834">
                  <c:v>74687.100000000006</c:v>
                </c:pt>
                <c:pt idx="3835">
                  <c:v>74697.399999999994</c:v>
                </c:pt>
                <c:pt idx="3836">
                  <c:v>74718.2</c:v>
                </c:pt>
                <c:pt idx="3837">
                  <c:v>74739.199999999997</c:v>
                </c:pt>
                <c:pt idx="3838">
                  <c:v>74754.8</c:v>
                </c:pt>
                <c:pt idx="3839">
                  <c:v>74770.399999999994</c:v>
                </c:pt>
                <c:pt idx="3840">
                  <c:v>74780.7</c:v>
                </c:pt>
                <c:pt idx="3841">
                  <c:v>74796.2</c:v>
                </c:pt>
                <c:pt idx="3842">
                  <c:v>74811.600000000006</c:v>
                </c:pt>
                <c:pt idx="3843">
                  <c:v>74832</c:v>
                </c:pt>
                <c:pt idx="3844">
                  <c:v>74847.3</c:v>
                </c:pt>
                <c:pt idx="3845">
                  <c:v>74867.7</c:v>
                </c:pt>
                <c:pt idx="3846">
                  <c:v>74882.899999999994</c:v>
                </c:pt>
                <c:pt idx="3847">
                  <c:v>74903.199999999997</c:v>
                </c:pt>
                <c:pt idx="3848">
                  <c:v>74913.399999999994</c:v>
                </c:pt>
                <c:pt idx="3849">
                  <c:v>74933.7</c:v>
                </c:pt>
                <c:pt idx="3850">
                  <c:v>74948.899999999994</c:v>
                </c:pt>
                <c:pt idx="3851">
                  <c:v>74969.3</c:v>
                </c:pt>
                <c:pt idx="3852">
                  <c:v>74979.5</c:v>
                </c:pt>
                <c:pt idx="3853">
                  <c:v>74994.8</c:v>
                </c:pt>
                <c:pt idx="3854">
                  <c:v>75005</c:v>
                </c:pt>
                <c:pt idx="3855">
                  <c:v>75025.600000000006</c:v>
                </c:pt>
                <c:pt idx="3856">
                  <c:v>75041.100000000006</c:v>
                </c:pt>
                <c:pt idx="3857">
                  <c:v>75061.8</c:v>
                </c:pt>
                <c:pt idx="3858">
                  <c:v>75082.7</c:v>
                </c:pt>
                <c:pt idx="3859">
                  <c:v>75098.5</c:v>
                </c:pt>
                <c:pt idx="3860">
                  <c:v>75114.399999999994</c:v>
                </c:pt>
                <c:pt idx="3861">
                  <c:v>75135.7</c:v>
                </c:pt>
                <c:pt idx="3862">
                  <c:v>75146.5</c:v>
                </c:pt>
                <c:pt idx="3863">
                  <c:v>75168.100000000006</c:v>
                </c:pt>
                <c:pt idx="3864">
                  <c:v>75190</c:v>
                </c:pt>
                <c:pt idx="3865">
                  <c:v>75201</c:v>
                </c:pt>
                <c:pt idx="3866">
                  <c:v>75217.600000000006</c:v>
                </c:pt>
                <c:pt idx="3867">
                  <c:v>75234.399999999994</c:v>
                </c:pt>
                <c:pt idx="3868">
                  <c:v>75245.7</c:v>
                </c:pt>
                <c:pt idx="3869">
                  <c:v>75274.100000000006</c:v>
                </c:pt>
                <c:pt idx="3870">
                  <c:v>75291.3</c:v>
                </c:pt>
                <c:pt idx="3871">
                  <c:v>75314.399999999994</c:v>
                </c:pt>
                <c:pt idx="3872">
                  <c:v>75331.8</c:v>
                </c:pt>
                <c:pt idx="3873">
                  <c:v>75349.399999999994</c:v>
                </c:pt>
                <c:pt idx="3874">
                  <c:v>75367</c:v>
                </c:pt>
                <c:pt idx="3875">
                  <c:v>75390.600000000006</c:v>
                </c:pt>
                <c:pt idx="3876">
                  <c:v>75402.5</c:v>
                </c:pt>
                <c:pt idx="3877">
                  <c:v>75426.399999999994</c:v>
                </c:pt>
                <c:pt idx="3878">
                  <c:v>75450.3</c:v>
                </c:pt>
                <c:pt idx="3879">
                  <c:v>75468.399999999994</c:v>
                </c:pt>
                <c:pt idx="3880">
                  <c:v>75486.5</c:v>
                </c:pt>
                <c:pt idx="3881">
                  <c:v>75504.7</c:v>
                </c:pt>
                <c:pt idx="3882">
                  <c:v>75522.899999999994</c:v>
                </c:pt>
                <c:pt idx="3883">
                  <c:v>75541.2</c:v>
                </c:pt>
                <c:pt idx="3884">
                  <c:v>75565.600000000006</c:v>
                </c:pt>
                <c:pt idx="3885">
                  <c:v>75584</c:v>
                </c:pt>
                <c:pt idx="3886">
                  <c:v>75602.3</c:v>
                </c:pt>
                <c:pt idx="3887">
                  <c:v>75620.7</c:v>
                </c:pt>
                <c:pt idx="3888">
                  <c:v>75639.199999999997</c:v>
                </c:pt>
                <c:pt idx="3889">
                  <c:v>75657.600000000006</c:v>
                </c:pt>
                <c:pt idx="3890">
                  <c:v>75676.100000000006</c:v>
                </c:pt>
                <c:pt idx="3891">
                  <c:v>75701.100000000006</c:v>
                </c:pt>
                <c:pt idx="3892">
                  <c:v>75726.399999999994</c:v>
                </c:pt>
                <c:pt idx="3893">
                  <c:v>75745.600000000006</c:v>
                </c:pt>
                <c:pt idx="3894">
                  <c:v>75765</c:v>
                </c:pt>
                <c:pt idx="3895">
                  <c:v>75784.5</c:v>
                </c:pt>
                <c:pt idx="3896">
                  <c:v>75804</c:v>
                </c:pt>
                <c:pt idx="3897">
                  <c:v>75823.7</c:v>
                </c:pt>
                <c:pt idx="3898">
                  <c:v>75850.100000000006</c:v>
                </c:pt>
                <c:pt idx="3899">
                  <c:v>75876.5</c:v>
                </c:pt>
                <c:pt idx="3900">
                  <c:v>75889.7</c:v>
                </c:pt>
                <c:pt idx="3901">
                  <c:v>75922.8</c:v>
                </c:pt>
                <c:pt idx="3902">
                  <c:v>75942.600000000006</c:v>
                </c:pt>
                <c:pt idx="3903">
                  <c:v>75962.399999999994</c:v>
                </c:pt>
                <c:pt idx="3904">
                  <c:v>75988.7</c:v>
                </c:pt>
                <c:pt idx="3905">
                  <c:v>76014.8</c:v>
                </c:pt>
                <c:pt idx="3906">
                  <c:v>76040.800000000003</c:v>
                </c:pt>
                <c:pt idx="3907">
                  <c:v>76060.100000000006</c:v>
                </c:pt>
                <c:pt idx="3908">
                  <c:v>76079.199999999997</c:v>
                </c:pt>
                <c:pt idx="3909">
                  <c:v>76098.2</c:v>
                </c:pt>
                <c:pt idx="3910">
                  <c:v>76117</c:v>
                </c:pt>
                <c:pt idx="3911">
                  <c:v>76141.7</c:v>
                </c:pt>
                <c:pt idx="3912">
                  <c:v>76165.899999999994</c:v>
                </c:pt>
                <c:pt idx="3913">
                  <c:v>76189.8</c:v>
                </c:pt>
                <c:pt idx="3914">
                  <c:v>76207.3</c:v>
                </c:pt>
                <c:pt idx="3915">
                  <c:v>76224.5</c:v>
                </c:pt>
                <c:pt idx="3916">
                  <c:v>76247.199999999997</c:v>
                </c:pt>
                <c:pt idx="3917">
                  <c:v>76264</c:v>
                </c:pt>
                <c:pt idx="3918">
                  <c:v>76280.7</c:v>
                </c:pt>
                <c:pt idx="3919">
                  <c:v>76302.7</c:v>
                </c:pt>
                <c:pt idx="3920">
                  <c:v>76324.5</c:v>
                </c:pt>
                <c:pt idx="3921">
                  <c:v>76340.7</c:v>
                </c:pt>
                <c:pt idx="3922">
                  <c:v>76356.7</c:v>
                </c:pt>
                <c:pt idx="3923">
                  <c:v>76377.899999999994</c:v>
                </c:pt>
                <c:pt idx="3924">
                  <c:v>76399</c:v>
                </c:pt>
                <c:pt idx="3925">
                  <c:v>76414.600000000006</c:v>
                </c:pt>
                <c:pt idx="3926">
                  <c:v>76430.2</c:v>
                </c:pt>
                <c:pt idx="3927">
                  <c:v>76450.8</c:v>
                </c:pt>
                <c:pt idx="3928">
                  <c:v>76466.2</c:v>
                </c:pt>
                <c:pt idx="3929">
                  <c:v>76476.399999999994</c:v>
                </c:pt>
                <c:pt idx="3930">
                  <c:v>76496.7</c:v>
                </c:pt>
                <c:pt idx="3931">
                  <c:v>76516.899999999994</c:v>
                </c:pt>
                <c:pt idx="3932">
                  <c:v>76537</c:v>
                </c:pt>
                <c:pt idx="3933">
                  <c:v>76552</c:v>
                </c:pt>
                <c:pt idx="3934">
                  <c:v>76567</c:v>
                </c:pt>
                <c:pt idx="3935">
                  <c:v>76586.899999999994</c:v>
                </c:pt>
                <c:pt idx="3936">
                  <c:v>76596.800000000003</c:v>
                </c:pt>
                <c:pt idx="3937">
                  <c:v>76616.600000000006</c:v>
                </c:pt>
                <c:pt idx="3938">
                  <c:v>76641.399999999994</c:v>
                </c:pt>
                <c:pt idx="3939">
                  <c:v>76656.2</c:v>
                </c:pt>
                <c:pt idx="3940">
                  <c:v>76666.100000000006</c:v>
                </c:pt>
                <c:pt idx="3941">
                  <c:v>76680.899999999994</c:v>
                </c:pt>
                <c:pt idx="3942">
                  <c:v>76700.7</c:v>
                </c:pt>
                <c:pt idx="3943">
                  <c:v>76720.5</c:v>
                </c:pt>
                <c:pt idx="3944">
                  <c:v>76745.2</c:v>
                </c:pt>
                <c:pt idx="3945">
                  <c:v>76760</c:v>
                </c:pt>
                <c:pt idx="3946">
                  <c:v>76769.8</c:v>
                </c:pt>
                <c:pt idx="3947">
                  <c:v>76784.399999999994</c:v>
                </c:pt>
                <c:pt idx="3948">
                  <c:v>76803.899999999994</c:v>
                </c:pt>
                <c:pt idx="3949">
                  <c:v>76823.3</c:v>
                </c:pt>
                <c:pt idx="3950">
                  <c:v>76837.7</c:v>
                </c:pt>
                <c:pt idx="3951">
                  <c:v>76852.100000000006</c:v>
                </c:pt>
                <c:pt idx="3952">
                  <c:v>76866.5</c:v>
                </c:pt>
                <c:pt idx="3953">
                  <c:v>76880.800000000003</c:v>
                </c:pt>
                <c:pt idx="3954">
                  <c:v>76899.899999999994</c:v>
                </c:pt>
                <c:pt idx="3955">
                  <c:v>76914.100000000006</c:v>
                </c:pt>
                <c:pt idx="3956">
                  <c:v>76937.8</c:v>
                </c:pt>
                <c:pt idx="3957">
                  <c:v>76947.3</c:v>
                </c:pt>
                <c:pt idx="3958">
                  <c:v>76966.100000000006</c:v>
                </c:pt>
                <c:pt idx="3959">
                  <c:v>76980.3</c:v>
                </c:pt>
                <c:pt idx="3960">
                  <c:v>76994.399999999994</c:v>
                </c:pt>
                <c:pt idx="3961">
                  <c:v>77008.5</c:v>
                </c:pt>
                <c:pt idx="3962">
                  <c:v>77022.600000000006</c:v>
                </c:pt>
                <c:pt idx="3963">
                  <c:v>77041.399999999994</c:v>
                </c:pt>
                <c:pt idx="3964">
                  <c:v>77060.2</c:v>
                </c:pt>
                <c:pt idx="3965">
                  <c:v>77069.600000000006</c:v>
                </c:pt>
                <c:pt idx="3966">
                  <c:v>77088.5</c:v>
                </c:pt>
                <c:pt idx="3967">
                  <c:v>77097.899999999994</c:v>
                </c:pt>
                <c:pt idx="3968">
                  <c:v>77121.399999999994</c:v>
                </c:pt>
                <c:pt idx="3969">
                  <c:v>77140.3</c:v>
                </c:pt>
                <c:pt idx="3970">
                  <c:v>77149.8</c:v>
                </c:pt>
                <c:pt idx="3971">
                  <c:v>77163.899999999994</c:v>
                </c:pt>
                <c:pt idx="3972">
                  <c:v>77178.2</c:v>
                </c:pt>
                <c:pt idx="3973">
                  <c:v>77197.2</c:v>
                </c:pt>
                <c:pt idx="3974">
                  <c:v>77211.100000000006</c:v>
                </c:pt>
                <c:pt idx="3975">
                  <c:v>77229.3</c:v>
                </c:pt>
                <c:pt idx="3976">
                  <c:v>77242.5</c:v>
                </c:pt>
                <c:pt idx="3977">
                  <c:v>77251.199999999997</c:v>
                </c:pt>
                <c:pt idx="3978">
                  <c:v>77268.3</c:v>
                </c:pt>
                <c:pt idx="3979">
                  <c:v>77285.2</c:v>
                </c:pt>
                <c:pt idx="3980">
                  <c:v>77305.899999999994</c:v>
                </c:pt>
                <c:pt idx="3981">
                  <c:v>77318.3</c:v>
                </c:pt>
                <c:pt idx="3982">
                  <c:v>77330.600000000006</c:v>
                </c:pt>
                <c:pt idx="3983">
                  <c:v>77347.100000000006</c:v>
                </c:pt>
                <c:pt idx="3984">
                  <c:v>77359.5</c:v>
                </c:pt>
                <c:pt idx="3985">
                  <c:v>77376.2</c:v>
                </c:pt>
                <c:pt idx="3986">
                  <c:v>77393.100000000006</c:v>
                </c:pt>
                <c:pt idx="3987">
                  <c:v>77401.8</c:v>
                </c:pt>
                <c:pt idx="3988">
                  <c:v>77419.3</c:v>
                </c:pt>
                <c:pt idx="3989">
                  <c:v>77432.7</c:v>
                </c:pt>
                <c:pt idx="3990">
                  <c:v>77446.5</c:v>
                </c:pt>
                <c:pt idx="3991">
                  <c:v>77470.100000000006</c:v>
                </c:pt>
                <c:pt idx="3992">
                  <c:v>77479.899999999994</c:v>
                </c:pt>
                <c:pt idx="3993">
                  <c:v>77500.100000000006</c:v>
                </c:pt>
                <c:pt idx="3994">
                  <c:v>77510.399999999994</c:v>
                </c:pt>
                <c:pt idx="3995">
                  <c:v>77531.8</c:v>
                </c:pt>
                <c:pt idx="3996">
                  <c:v>77548.5</c:v>
                </c:pt>
                <c:pt idx="3997">
                  <c:v>77577.7</c:v>
                </c:pt>
                <c:pt idx="3998">
                  <c:v>77589.8</c:v>
                </c:pt>
                <c:pt idx="3999">
                  <c:v>77608.600000000006</c:v>
                </c:pt>
                <c:pt idx="4000">
                  <c:v>77628.100000000006</c:v>
                </c:pt>
                <c:pt idx="4001">
                  <c:v>77656.399999999994</c:v>
                </c:pt>
                <c:pt idx="4002">
                  <c:v>77689</c:v>
                </c:pt>
                <c:pt idx="4003">
                  <c:v>77715.8</c:v>
                </c:pt>
                <c:pt idx="4004">
                  <c:v>77744.399999999994</c:v>
                </c:pt>
                <c:pt idx="4005">
                  <c:v>77774.600000000006</c:v>
                </c:pt>
                <c:pt idx="4006">
                  <c:v>77806.100000000006</c:v>
                </c:pt>
                <c:pt idx="4007">
                  <c:v>77871.8</c:v>
                </c:pt>
                <c:pt idx="4008">
                  <c:v>77905.5</c:v>
                </c:pt>
                <c:pt idx="4009">
                  <c:v>77939.5</c:v>
                </c:pt>
                <c:pt idx="4010">
                  <c:v>77962.2</c:v>
                </c:pt>
                <c:pt idx="4011">
                  <c:v>78007.3</c:v>
                </c:pt>
                <c:pt idx="4012">
                  <c:v>78051.399999999994</c:v>
                </c:pt>
                <c:pt idx="4013">
                  <c:v>78083.5</c:v>
                </c:pt>
                <c:pt idx="4014">
                  <c:v>78114.5</c:v>
                </c:pt>
                <c:pt idx="4015">
                  <c:v>78144.2</c:v>
                </c:pt>
                <c:pt idx="4016">
                  <c:v>78172.100000000006</c:v>
                </c:pt>
                <c:pt idx="4017">
                  <c:v>78207.399999999994</c:v>
                </c:pt>
                <c:pt idx="4018">
                  <c:v>78242.3</c:v>
                </c:pt>
                <c:pt idx="4019">
                  <c:v>78276.899999999994</c:v>
                </c:pt>
                <c:pt idx="4020">
                  <c:v>78302.600000000006</c:v>
                </c:pt>
                <c:pt idx="4021">
                  <c:v>78328.100000000006</c:v>
                </c:pt>
                <c:pt idx="4022">
                  <c:v>78353.3</c:v>
                </c:pt>
                <c:pt idx="4023">
                  <c:v>78386.600000000006</c:v>
                </c:pt>
                <c:pt idx="4024">
                  <c:v>78411.199999999997</c:v>
                </c:pt>
                <c:pt idx="4025">
                  <c:v>78435.600000000006</c:v>
                </c:pt>
                <c:pt idx="4026">
                  <c:v>78459.600000000006</c:v>
                </c:pt>
                <c:pt idx="4027">
                  <c:v>78483.3</c:v>
                </c:pt>
                <c:pt idx="4028">
                  <c:v>78522.100000000006</c:v>
                </c:pt>
                <c:pt idx="4029">
                  <c:v>78544.899999999994</c:v>
                </c:pt>
                <c:pt idx="4030">
                  <c:v>78567.199999999997</c:v>
                </c:pt>
                <c:pt idx="4031">
                  <c:v>78581.899999999994</c:v>
                </c:pt>
                <c:pt idx="4032">
                  <c:v>78610.8</c:v>
                </c:pt>
                <c:pt idx="4033">
                  <c:v>78638.8</c:v>
                </c:pt>
                <c:pt idx="4034">
                  <c:v>78666.100000000006</c:v>
                </c:pt>
                <c:pt idx="4035">
                  <c:v>78679.399999999994</c:v>
                </c:pt>
                <c:pt idx="4036">
                  <c:v>78705.3</c:v>
                </c:pt>
                <c:pt idx="4037">
                  <c:v>78717.899999999994</c:v>
                </c:pt>
                <c:pt idx="4038">
                  <c:v>78742.5</c:v>
                </c:pt>
                <c:pt idx="4039">
                  <c:v>78766.5</c:v>
                </c:pt>
                <c:pt idx="4040">
                  <c:v>78789.8</c:v>
                </c:pt>
                <c:pt idx="4041">
                  <c:v>78801.3</c:v>
                </c:pt>
                <c:pt idx="4042">
                  <c:v>78823.899999999994</c:v>
                </c:pt>
                <c:pt idx="4043">
                  <c:v>78840.399999999994</c:v>
                </c:pt>
                <c:pt idx="4044">
                  <c:v>78862.100000000006</c:v>
                </c:pt>
                <c:pt idx="4045">
                  <c:v>78883.399999999994</c:v>
                </c:pt>
                <c:pt idx="4046">
                  <c:v>78899</c:v>
                </c:pt>
                <c:pt idx="4047">
                  <c:v>78914.5</c:v>
                </c:pt>
                <c:pt idx="4048">
                  <c:v>78929.7</c:v>
                </c:pt>
                <c:pt idx="4049">
                  <c:v>78949.7</c:v>
                </c:pt>
                <c:pt idx="4050">
                  <c:v>78969.3</c:v>
                </c:pt>
                <c:pt idx="4051">
                  <c:v>78988.7</c:v>
                </c:pt>
                <c:pt idx="4052">
                  <c:v>78998.3</c:v>
                </c:pt>
                <c:pt idx="4053">
                  <c:v>79012.600000000006</c:v>
                </c:pt>
                <c:pt idx="4054">
                  <c:v>79031.399999999994</c:v>
                </c:pt>
                <c:pt idx="4055">
                  <c:v>79054.7</c:v>
                </c:pt>
                <c:pt idx="4056">
                  <c:v>79073.100000000006</c:v>
                </c:pt>
                <c:pt idx="4057">
                  <c:v>79086.899999999994</c:v>
                </c:pt>
                <c:pt idx="4058">
                  <c:v>79105.100000000006</c:v>
                </c:pt>
                <c:pt idx="4059">
                  <c:v>79118.8</c:v>
                </c:pt>
                <c:pt idx="4060">
                  <c:v>79132.399999999994</c:v>
                </c:pt>
                <c:pt idx="4061">
                  <c:v>79150.5</c:v>
                </c:pt>
                <c:pt idx="4062">
                  <c:v>79168.600000000006</c:v>
                </c:pt>
                <c:pt idx="4063">
                  <c:v>79182.3</c:v>
                </c:pt>
                <c:pt idx="4064">
                  <c:v>79205</c:v>
                </c:pt>
                <c:pt idx="4065">
                  <c:v>79223</c:v>
                </c:pt>
                <c:pt idx="4066">
                  <c:v>79236.399999999994</c:v>
                </c:pt>
                <c:pt idx="4067">
                  <c:v>79254.2</c:v>
                </c:pt>
                <c:pt idx="4068">
                  <c:v>79276.100000000006</c:v>
                </c:pt>
                <c:pt idx="4069">
                  <c:v>79289.2</c:v>
                </c:pt>
                <c:pt idx="4070">
                  <c:v>79306.399999999994</c:v>
                </c:pt>
                <c:pt idx="4071">
                  <c:v>79327.899999999994</c:v>
                </c:pt>
                <c:pt idx="4072">
                  <c:v>79344.800000000003</c:v>
                </c:pt>
                <c:pt idx="4073">
                  <c:v>79357.5</c:v>
                </c:pt>
                <c:pt idx="4074">
                  <c:v>79378.5</c:v>
                </c:pt>
                <c:pt idx="4075">
                  <c:v>79391</c:v>
                </c:pt>
                <c:pt idx="4076">
                  <c:v>79411.7</c:v>
                </c:pt>
                <c:pt idx="4077">
                  <c:v>79424</c:v>
                </c:pt>
                <c:pt idx="4078">
                  <c:v>79440.399999999994</c:v>
                </c:pt>
                <c:pt idx="4079">
                  <c:v>79456.7</c:v>
                </c:pt>
                <c:pt idx="4080">
                  <c:v>79468.899999999994</c:v>
                </c:pt>
                <c:pt idx="4081">
                  <c:v>79485.100000000006</c:v>
                </c:pt>
                <c:pt idx="4082">
                  <c:v>79501.3</c:v>
                </c:pt>
                <c:pt idx="4083">
                  <c:v>79517.399999999994</c:v>
                </c:pt>
                <c:pt idx="4084">
                  <c:v>79529.399999999994</c:v>
                </c:pt>
                <c:pt idx="4085">
                  <c:v>79549.5</c:v>
                </c:pt>
                <c:pt idx="4086">
                  <c:v>79561.5</c:v>
                </c:pt>
                <c:pt idx="4087">
                  <c:v>79573.5</c:v>
                </c:pt>
                <c:pt idx="4088">
                  <c:v>79589.5</c:v>
                </c:pt>
                <c:pt idx="4089">
                  <c:v>79605.399999999994</c:v>
                </c:pt>
                <c:pt idx="4090">
                  <c:v>79621.399999999994</c:v>
                </c:pt>
                <c:pt idx="4091">
                  <c:v>79633.399999999994</c:v>
                </c:pt>
                <c:pt idx="4092">
                  <c:v>79653.399999999994</c:v>
                </c:pt>
                <c:pt idx="4093">
                  <c:v>79669.3</c:v>
                </c:pt>
                <c:pt idx="4094">
                  <c:v>79681.3</c:v>
                </c:pt>
                <c:pt idx="4095">
                  <c:v>79697.100000000006</c:v>
                </c:pt>
                <c:pt idx="4096">
                  <c:v>79708.899999999994</c:v>
                </c:pt>
                <c:pt idx="4097">
                  <c:v>79720.7</c:v>
                </c:pt>
                <c:pt idx="4098">
                  <c:v>79740.2</c:v>
                </c:pt>
                <c:pt idx="4099">
                  <c:v>79755.8</c:v>
                </c:pt>
                <c:pt idx="4100">
                  <c:v>79771.3</c:v>
                </c:pt>
                <c:pt idx="4101">
                  <c:v>79786.7</c:v>
                </c:pt>
                <c:pt idx="4102">
                  <c:v>79798.3</c:v>
                </c:pt>
                <c:pt idx="4103">
                  <c:v>79809.8</c:v>
                </c:pt>
                <c:pt idx="4104">
                  <c:v>79821.3</c:v>
                </c:pt>
                <c:pt idx="4105">
                  <c:v>79836.600000000006</c:v>
                </c:pt>
                <c:pt idx="4106">
                  <c:v>79848.100000000006</c:v>
                </c:pt>
                <c:pt idx="4107">
                  <c:v>79863.3</c:v>
                </c:pt>
                <c:pt idx="4108">
                  <c:v>79878.600000000006</c:v>
                </c:pt>
                <c:pt idx="4109">
                  <c:v>79893.8</c:v>
                </c:pt>
                <c:pt idx="4110">
                  <c:v>79909</c:v>
                </c:pt>
                <c:pt idx="4111">
                  <c:v>79920.399999999994</c:v>
                </c:pt>
                <c:pt idx="4112">
                  <c:v>79935.7</c:v>
                </c:pt>
                <c:pt idx="4113">
                  <c:v>79947.100000000006</c:v>
                </c:pt>
                <c:pt idx="4114">
                  <c:v>79966.2</c:v>
                </c:pt>
                <c:pt idx="4115">
                  <c:v>79981.399999999994</c:v>
                </c:pt>
                <c:pt idx="4116">
                  <c:v>79996.7</c:v>
                </c:pt>
                <c:pt idx="4117">
                  <c:v>80008.2</c:v>
                </c:pt>
                <c:pt idx="4118">
                  <c:v>80019.7</c:v>
                </c:pt>
                <c:pt idx="4119">
                  <c:v>80035.100000000006</c:v>
                </c:pt>
                <c:pt idx="4120">
                  <c:v>80050.600000000006</c:v>
                </c:pt>
                <c:pt idx="4121">
                  <c:v>80062.2</c:v>
                </c:pt>
                <c:pt idx="4122">
                  <c:v>80077.8</c:v>
                </c:pt>
                <c:pt idx="4123">
                  <c:v>80093.399999999994</c:v>
                </c:pt>
                <c:pt idx="4124">
                  <c:v>80105.100000000006</c:v>
                </c:pt>
                <c:pt idx="4125">
                  <c:v>80116.7</c:v>
                </c:pt>
                <c:pt idx="4126">
                  <c:v>80136</c:v>
                </c:pt>
                <c:pt idx="4127">
                  <c:v>80155.3</c:v>
                </c:pt>
                <c:pt idx="4128">
                  <c:v>80166.8</c:v>
                </c:pt>
                <c:pt idx="4129">
                  <c:v>80182.2</c:v>
                </c:pt>
                <c:pt idx="4130">
                  <c:v>80189.899999999994</c:v>
                </c:pt>
                <c:pt idx="4131">
                  <c:v>80205.2</c:v>
                </c:pt>
                <c:pt idx="4132">
                  <c:v>80220.5</c:v>
                </c:pt>
                <c:pt idx="4133">
                  <c:v>80235.8</c:v>
                </c:pt>
                <c:pt idx="4134">
                  <c:v>80255</c:v>
                </c:pt>
                <c:pt idx="4135">
                  <c:v>80266.5</c:v>
                </c:pt>
                <c:pt idx="4136">
                  <c:v>80278.100000000006</c:v>
                </c:pt>
                <c:pt idx="4137">
                  <c:v>80293.5</c:v>
                </c:pt>
                <c:pt idx="4138">
                  <c:v>80309</c:v>
                </c:pt>
                <c:pt idx="4139">
                  <c:v>80328.399999999994</c:v>
                </c:pt>
                <c:pt idx="4140">
                  <c:v>80340.100000000006</c:v>
                </c:pt>
                <c:pt idx="4141">
                  <c:v>80355.8</c:v>
                </c:pt>
                <c:pt idx="4142">
                  <c:v>80367.7</c:v>
                </c:pt>
                <c:pt idx="4143">
                  <c:v>80383.5</c:v>
                </c:pt>
                <c:pt idx="4144">
                  <c:v>80407.5</c:v>
                </c:pt>
                <c:pt idx="4145">
                  <c:v>80423.600000000006</c:v>
                </c:pt>
                <c:pt idx="4146">
                  <c:v>80435.8</c:v>
                </c:pt>
                <c:pt idx="4147">
                  <c:v>80452.2</c:v>
                </c:pt>
                <c:pt idx="4148">
                  <c:v>80472.800000000003</c:v>
                </c:pt>
                <c:pt idx="4149">
                  <c:v>80485.3</c:v>
                </c:pt>
                <c:pt idx="4150">
                  <c:v>80502.2</c:v>
                </c:pt>
                <c:pt idx="4151">
                  <c:v>80514.899999999994</c:v>
                </c:pt>
                <c:pt idx="4152">
                  <c:v>80527.7</c:v>
                </c:pt>
                <c:pt idx="4153">
                  <c:v>80549.399999999994</c:v>
                </c:pt>
                <c:pt idx="4154">
                  <c:v>80566.899999999994</c:v>
                </c:pt>
                <c:pt idx="4155">
                  <c:v>80584.7</c:v>
                </c:pt>
                <c:pt idx="4156">
                  <c:v>80602.600000000006</c:v>
                </c:pt>
                <c:pt idx="4157">
                  <c:v>80620.7</c:v>
                </c:pt>
                <c:pt idx="4158">
                  <c:v>80643.600000000006</c:v>
                </c:pt>
                <c:pt idx="4159">
                  <c:v>80662.2</c:v>
                </c:pt>
                <c:pt idx="4160">
                  <c:v>80676.2</c:v>
                </c:pt>
                <c:pt idx="4161">
                  <c:v>80694.899999999994</c:v>
                </c:pt>
                <c:pt idx="4162">
                  <c:v>80709.100000000006</c:v>
                </c:pt>
                <c:pt idx="4163">
                  <c:v>80728.100000000006</c:v>
                </c:pt>
                <c:pt idx="4164">
                  <c:v>80752</c:v>
                </c:pt>
                <c:pt idx="4165">
                  <c:v>80766.5</c:v>
                </c:pt>
                <c:pt idx="4166">
                  <c:v>80785.8</c:v>
                </c:pt>
                <c:pt idx="4167">
                  <c:v>80800.399999999994</c:v>
                </c:pt>
                <c:pt idx="4168">
                  <c:v>80819.8</c:v>
                </c:pt>
                <c:pt idx="4169">
                  <c:v>80839.399999999994</c:v>
                </c:pt>
                <c:pt idx="4170">
                  <c:v>80859</c:v>
                </c:pt>
                <c:pt idx="4171">
                  <c:v>80878.7</c:v>
                </c:pt>
                <c:pt idx="4172">
                  <c:v>80898.399999999994</c:v>
                </c:pt>
                <c:pt idx="4173">
                  <c:v>80913.2</c:v>
                </c:pt>
                <c:pt idx="4174">
                  <c:v>80937.899999999994</c:v>
                </c:pt>
                <c:pt idx="4175">
                  <c:v>80952.7</c:v>
                </c:pt>
                <c:pt idx="4176">
                  <c:v>80972.5</c:v>
                </c:pt>
                <c:pt idx="4177">
                  <c:v>80997.2</c:v>
                </c:pt>
                <c:pt idx="4178">
                  <c:v>81016.899999999994</c:v>
                </c:pt>
                <c:pt idx="4179">
                  <c:v>81031.8</c:v>
                </c:pt>
                <c:pt idx="4180">
                  <c:v>81051.8</c:v>
                </c:pt>
                <c:pt idx="4181">
                  <c:v>81066.8</c:v>
                </c:pt>
                <c:pt idx="4182">
                  <c:v>81081.899999999994</c:v>
                </c:pt>
                <c:pt idx="4183">
                  <c:v>81107.199999999997</c:v>
                </c:pt>
                <c:pt idx="4184">
                  <c:v>81122.399999999994</c:v>
                </c:pt>
                <c:pt idx="4185">
                  <c:v>81137.7</c:v>
                </c:pt>
                <c:pt idx="4186">
                  <c:v>81158.2</c:v>
                </c:pt>
                <c:pt idx="4187">
                  <c:v>81173.5</c:v>
                </c:pt>
                <c:pt idx="4188">
                  <c:v>81199.199999999997</c:v>
                </c:pt>
                <c:pt idx="4189">
                  <c:v>81219.8</c:v>
                </c:pt>
                <c:pt idx="4190">
                  <c:v>81235.3</c:v>
                </c:pt>
                <c:pt idx="4191">
                  <c:v>81256</c:v>
                </c:pt>
                <c:pt idx="4192">
                  <c:v>81271.5</c:v>
                </c:pt>
                <c:pt idx="4193">
                  <c:v>81297.399999999994</c:v>
                </c:pt>
                <c:pt idx="4194">
                  <c:v>81312.899999999994</c:v>
                </c:pt>
                <c:pt idx="4195">
                  <c:v>81333.600000000006</c:v>
                </c:pt>
                <c:pt idx="4196">
                  <c:v>81349.2</c:v>
                </c:pt>
                <c:pt idx="4197">
                  <c:v>81364.7</c:v>
                </c:pt>
                <c:pt idx="4198">
                  <c:v>81390.5</c:v>
                </c:pt>
                <c:pt idx="4199">
                  <c:v>81411.100000000006</c:v>
                </c:pt>
                <c:pt idx="4200">
                  <c:v>81426.5</c:v>
                </c:pt>
                <c:pt idx="4201">
                  <c:v>81447.100000000006</c:v>
                </c:pt>
                <c:pt idx="4202">
                  <c:v>81462.5</c:v>
                </c:pt>
                <c:pt idx="4203">
                  <c:v>81483.199999999997</c:v>
                </c:pt>
                <c:pt idx="4204">
                  <c:v>81498.8</c:v>
                </c:pt>
                <c:pt idx="4205">
                  <c:v>81519.899999999994</c:v>
                </c:pt>
                <c:pt idx="4206">
                  <c:v>81541</c:v>
                </c:pt>
                <c:pt idx="4207">
                  <c:v>81557</c:v>
                </c:pt>
                <c:pt idx="4208">
                  <c:v>81573</c:v>
                </c:pt>
                <c:pt idx="4209">
                  <c:v>81589</c:v>
                </c:pt>
                <c:pt idx="4210">
                  <c:v>81615.8</c:v>
                </c:pt>
                <c:pt idx="4211">
                  <c:v>81637.3</c:v>
                </c:pt>
                <c:pt idx="4212">
                  <c:v>81653.399999999994</c:v>
                </c:pt>
                <c:pt idx="4213">
                  <c:v>81674.8</c:v>
                </c:pt>
                <c:pt idx="4214">
                  <c:v>81690.8</c:v>
                </c:pt>
                <c:pt idx="4215">
                  <c:v>81701.399999999994</c:v>
                </c:pt>
                <c:pt idx="4216">
                  <c:v>81722.600000000006</c:v>
                </c:pt>
                <c:pt idx="4217">
                  <c:v>81743.7</c:v>
                </c:pt>
                <c:pt idx="4218">
                  <c:v>81759.5</c:v>
                </c:pt>
                <c:pt idx="4219">
                  <c:v>81775.100000000006</c:v>
                </c:pt>
                <c:pt idx="4220">
                  <c:v>81790.600000000006</c:v>
                </c:pt>
                <c:pt idx="4221">
                  <c:v>81811.100000000006</c:v>
                </c:pt>
                <c:pt idx="4222">
                  <c:v>81826.3</c:v>
                </c:pt>
                <c:pt idx="4223">
                  <c:v>81846.3</c:v>
                </c:pt>
                <c:pt idx="4224">
                  <c:v>81866</c:v>
                </c:pt>
                <c:pt idx="4225">
                  <c:v>81875.8</c:v>
                </c:pt>
                <c:pt idx="4226">
                  <c:v>81895</c:v>
                </c:pt>
                <c:pt idx="4227">
                  <c:v>81909.2</c:v>
                </c:pt>
                <c:pt idx="4228">
                  <c:v>81927.7</c:v>
                </c:pt>
                <c:pt idx="4229">
                  <c:v>81945.899999999994</c:v>
                </c:pt>
                <c:pt idx="4230">
                  <c:v>81959.199999999997</c:v>
                </c:pt>
                <c:pt idx="4231">
                  <c:v>81981.3</c:v>
                </c:pt>
                <c:pt idx="4232">
                  <c:v>81994.5</c:v>
                </c:pt>
                <c:pt idx="4233">
                  <c:v>82007.7</c:v>
                </c:pt>
                <c:pt idx="4234">
                  <c:v>82020.899999999994</c:v>
                </c:pt>
                <c:pt idx="4235">
                  <c:v>82038.399999999994</c:v>
                </c:pt>
                <c:pt idx="4236">
                  <c:v>82055.8</c:v>
                </c:pt>
                <c:pt idx="4237">
                  <c:v>82068.7</c:v>
                </c:pt>
                <c:pt idx="4238">
                  <c:v>82081.600000000006</c:v>
                </c:pt>
                <c:pt idx="4239">
                  <c:v>82094.5</c:v>
                </c:pt>
                <c:pt idx="4240">
                  <c:v>82111.5</c:v>
                </c:pt>
                <c:pt idx="4241">
                  <c:v>82128.3</c:v>
                </c:pt>
                <c:pt idx="4242">
                  <c:v>82144.899999999994</c:v>
                </c:pt>
                <c:pt idx="4243">
                  <c:v>82161.399999999994</c:v>
                </c:pt>
                <c:pt idx="4244">
                  <c:v>82177.600000000006</c:v>
                </c:pt>
                <c:pt idx="4245">
                  <c:v>82193.600000000006</c:v>
                </c:pt>
                <c:pt idx="4246">
                  <c:v>82205.5</c:v>
                </c:pt>
                <c:pt idx="4247">
                  <c:v>82221.100000000006</c:v>
                </c:pt>
                <c:pt idx="4248">
                  <c:v>82232.600000000006</c:v>
                </c:pt>
                <c:pt idx="4249">
                  <c:v>82243.899999999994</c:v>
                </c:pt>
                <c:pt idx="4250">
                  <c:v>82255.100000000006</c:v>
                </c:pt>
                <c:pt idx="4251">
                  <c:v>82269.7</c:v>
                </c:pt>
                <c:pt idx="4252">
                  <c:v>82280.5</c:v>
                </c:pt>
                <c:pt idx="4253">
                  <c:v>82294.600000000006</c:v>
                </c:pt>
                <c:pt idx="4254">
                  <c:v>82308.3</c:v>
                </c:pt>
                <c:pt idx="4255">
                  <c:v>82318.3</c:v>
                </c:pt>
                <c:pt idx="4256">
                  <c:v>82328.100000000006</c:v>
                </c:pt>
                <c:pt idx="4257">
                  <c:v>82340.899999999994</c:v>
                </c:pt>
                <c:pt idx="4258">
                  <c:v>82350.2</c:v>
                </c:pt>
                <c:pt idx="4259">
                  <c:v>82362.2</c:v>
                </c:pt>
                <c:pt idx="4260">
                  <c:v>82376.600000000006</c:v>
                </c:pt>
                <c:pt idx="4261">
                  <c:v>82388</c:v>
                </c:pt>
                <c:pt idx="4262">
                  <c:v>82396.7</c:v>
                </c:pt>
                <c:pt idx="4263">
                  <c:v>82408.5</c:v>
                </c:pt>
                <c:pt idx="4264">
                  <c:v>82417.399999999994</c:v>
                </c:pt>
                <c:pt idx="4265">
                  <c:v>82432.399999999994</c:v>
                </c:pt>
                <c:pt idx="4266">
                  <c:v>82444.399999999994</c:v>
                </c:pt>
                <c:pt idx="4267">
                  <c:v>82456.5</c:v>
                </c:pt>
                <c:pt idx="4268">
                  <c:v>82468.5</c:v>
                </c:pt>
                <c:pt idx="4269">
                  <c:v>82477.5</c:v>
                </c:pt>
                <c:pt idx="4270">
                  <c:v>82489.3</c:v>
                </c:pt>
                <c:pt idx="4271">
                  <c:v>82503.8</c:v>
                </c:pt>
                <c:pt idx="4272">
                  <c:v>82515.199999999997</c:v>
                </c:pt>
                <c:pt idx="4273">
                  <c:v>82523.600000000006</c:v>
                </c:pt>
                <c:pt idx="4274">
                  <c:v>82534.399999999994</c:v>
                </c:pt>
                <c:pt idx="4275">
                  <c:v>82539.7</c:v>
                </c:pt>
                <c:pt idx="4276">
                  <c:v>82555</c:v>
                </c:pt>
                <c:pt idx="4277">
                  <c:v>82562.3</c:v>
                </c:pt>
                <c:pt idx="4278">
                  <c:v>82569.3</c:v>
                </c:pt>
                <c:pt idx="4279">
                  <c:v>82578.2</c:v>
                </c:pt>
                <c:pt idx="4280">
                  <c:v>82582.399999999994</c:v>
                </c:pt>
                <c:pt idx="4281">
                  <c:v>82590.399999999994</c:v>
                </c:pt>
                <c:pt idx="4282">
                  <c:v>82597.8</c:v>
                </c:pt>
                <c:pt idx="4283">
                  <c:v>82606.100000000006</c:v>
                </c:pt>
                <c:pt idx="4284">
                  <c:v>82610.399999999994</c:v>
                </c:pt>
                <c:pt idx="4285">
                  <c:v>82615.600000000006</c:v>
                </c:pt>
                <c:pt idx="4286">
                  <c:v>82620</c:v>
                </c:pt>
                <c:pt idx="4287">
                  <c:v>82623.399999999994</c:v>
                </c:pt>
                <c:pt idx="4288">
                  <c:v>82626</c:v>
                </c:pt>
                <c:pt idx="4289">
                  <c:v>82627.600000000006</c:v>
                </c:pt>
                <c:pt idx="4290">
                  <c:v>82628</c:v>
                </c:pt>
                <c:pt idx="4291">
                  <c:v>82628</c:v>
                </c:pt>
                <c:pt idx="4292">
                  <c:v>82622.3</c:v>
                </c:pt>
                <c:pt idx="4293">
                  <c:v>82608.800000000003</c:v>
                </c:pt>
                <c:pt idx="4294">
                  <c:v>82587.600000000006</c:v>
                </c:pt>
                <c:pt idx="4295">
                  <c:v>82566.899999999994</c:v>
                </c:pt>
                <c:pt idx="4296">
                  <c:v>82532.899999999994</c:v>
                </c:pt>
                <c:pt idx="4297">
                  <c:v>82502.8</c:v>
                </c:pt>
                <c:pt idx="4298">
                  <c:v>82456.7</c:v>
                </c:pt>
                <c:pt idx="4299">
                  <c:v>82417.8</c:v>
                </c:pt>
                <c:pt idx="4300">
                  <c:v>82360.3</c:v>
                </c:pt>
                <c:pt idx="4301">
                  <c:v>82313.2</c:v>
                </c:pt>
                <c:pt idx="4302">
                  <c:v>82262.7</c:v>
                </c:pt>
                <c:pt idx="4303">
                  <c:v>82208.899999999994</c:v>
                </c:pt>
                <c:pt idx="4304">
                  <c:v>82132.3</c:v>
                </c:pt>
                <c:pt idx="4305">
                  <c:v>82028.899999999994</c:v>
                </c:pt>
                <c:pt idx="4306">
                  <c:v>81940.5</c:v>
                </c:pt>
                <c:pt idx="4307">
                  <c:v>81871</c:v>
                </c:pt>
                <c:pt idx="4308">
                  <c:v>81774.2</c:v>
                </c:pt>
                <c:pt idx="4309">
                  <c:v>81698.7</c:v>
                </c:pt>
                <c:pt idx="4310">
                  <c:v>81620.800000000003</c:v>
                </c:pt>
                <c:pt idx="4311">
                  <c:v>81485.8</c:v>
                </c:pt>
                <c:pt idx="4312">
                  <c:v>81373.600000000006</c:v>
                </c:pt>
                <c:pt idx="4313">
                  <c:v>81316.2</c:v>
                </c:pt>
                <c:pt idx="4314">
                  <c:v>81198.7</c:v>
                </c:pt>
                <c:pt idx="4315">
                  <c:v>81108.5</c:v>
                </c:pt>
                <c:pt idx="4316">
                  <c:v>80985.600000000006</c:v>
                </c:pt>
                <c:pt idx="4317">
                  <c:v>80859.899999999994</c:v>
                </c:pt>
                <c:pt idx="4318">
                  <c:v>80731.600000000006</c:v>
                </c:pt>
                <c:pt idx="4319">
                  <c:v>80631.600000000006</c:v>
                </c:pt>
                <c:pt idx="4320">
                  <c:v>80499.100000000006</c:v>
                </c:pt>
                <c:pt idx="4321">
                  <c:v>80327.8</c:v>
                </c:pt>
                <c:pt idx="4322">
                  <c:v>80044.3</c:v>
                </c:pt>
                <c:pt idx="4323">
                  <c:v>79704.100000000006</c:v>
                </c:pt>
                <c:pt idx="4324">
                  <c:v>79416.2</c:v>
                </c:pt>
                <c:pt idx="4325">
                  <c:v>78994.2</c:v>
                </c:pt>
                <c:pt idx="4326">
                  <c:v>78653.100000000006</c:v>
                </c:pt>
                <c:pt idx="4327">
                  <c:v>78171.100000000006</c:v>
                </c:pt>
                <c:pt idx="4328">
                  <c:v>77793.100000000006</c:v>
                </c:pt>
                <c:pt idx="4329">
                  <c:v>77273</c:v>
                </c:pt>
                <c:pt idx="4330">
                  <c:v>76740.800000000003</c:v>
                </c:pt>
                <c:pt idx="4331">
                  <c:v>76338</c:v>
                </c:pt>
                <c:pt idx="4332">
                  <c:v>75935.5</c:v>
                </c:pt>
                <c:pt idx="4333">
                  <c:v>75404.399999999994</c:v>
                </c:pt>
                <c:pt idx="4334">
                  <c:v>74886.2</c:v>
                </c:pt>
                <c:pt idx="4335">
                  <c:v>74388.100000000006</c:v>
                </c:pt>
                <c:pt idx="4336">
                  <c:v>73917.100000000006</c:v>
                </c:pt>
                <c:pt idx="4337">
                  <c:v>73586</c:v>
                </c:pt>
                <c:pt idx="4338">
                  <c:v>73179.7</c:v>
                </c:pt>
                <c:pt idx="4339">
                  <c:v>72820.2</c:v>
                </c:pt>
                <c:pt idx="4340">
                  <c:v>72514.5</c:v>
                </c:pt>
                <c:pt idx="4341">
                  <c:v>72324.899999999994</c:v>
                </c:pt>
                <c:pt idx="4342">
                  <c:v>72172.600000000006</c:v>
                </c:pt>
                <c:pt idx="4343">
                  <c:v>72060.7</c:v>
                </c:pt>
                <c:pt idx="4344">
                  <c:v>71979.399999999994</c:v>
                </c:pt>
                <c:pt idx="4345">
                  <c:v>71964.899999999994</c:v>
                </c:pt>
                <c:pt idx="4346">
                  <c:v>71960.7</c:v>
                </c:pt>
                <c:pt idx="4347">
                  <c:v>71956.7</c:v>
                </c:pt>
                <c:pt idx="4348">
                  <c:v>71951.8</c:v>
                </c:pt>
                <c:pt idx="4349">
                  <c:v>71948.3</c:v>
                </c:pt>
                <c:pt idx="4350">
                  <c:v>71944</c:v>
                </c:pt>
                <c:pt idx="4351">
                  <c:v>71940</c:v>
                </c:pt>
                <c:pt idx="4352">
                  <c:v>71937.3</c:v>
                </c:pt>
                <c:pt idx="4353">
                  <c:v>71934.7</c:v>
                </c:pt>
                <c:pt idx="4354">
                  <c:v>71932.2</c:v>
                </c:pt>
                <c:pt idx="4355">
                  <c:v>71929.2</c:v>
                </c:pt>
                <c:pt idx="4356">
                  <c:v>71926.399999999994</c:v>
                </c:pt>
                <c:pt idx="4357">
                  <c:v>71923.8</c:v>
                </c:pt>
                <c:pt idx="4358">
                  <c:v>71922.5</c:v>
                </c:pt>
                <c:pt idx="4359">
                  <c:v>71920.2</c:v>
                </c:pt>
                <c:pt idx="4360">
                  <c:v>71918</c:v>
                </c:pt>
                <c:pt idx="4361">
                  <c:v>71915.399999999994</c:v>
                </c:pt>
                <c:pt idx="4362">
                  <c:v>71913.899999999994</c:v>
                </c:pt>
                <c:pt idx="4363">
                  <c:v>71912.399999999994</c:v>
                </c:pt>
                <c:pt idx="4364">
                  <c:v>71911</c:v>
                </c:pt>
                <c:pt idx="4365">
                  <c:v>71909.100000000006</c:v>
                </c:pt>
                <c:pt idx="4366">
                  <c:v>71906.8</c:v>
                </c:pt>
                <c:pt idx="4367">
                  <c:v>71905.3</c:v>
                </c:pt>
                <c:pt idx="4368">
                  <c:v>71903.899999999994</c:v>
                </c:pt>
                <c:pt idx="4369">
                  <c:v>71902.399999999994</c:v>
                </c:pt>
                <c:pt idx="4370">
                  <c:v>71900.3</c:v>
                </c:pt>
                <c:pt idx="4371">
                  <c:v>71898.100000000006</c:v>
                </c:pt>
                <c:pt idx="4372">
                  <c:v>71895.7</c:v>
                </c:pt>
                <c:pt idx="4373">
                  <c:v>71893.8</c:v>
                </c:pt>
                <c:pt idx="4374">
                  <c:v>71891.899999999994</c:v>
                </c:pt>
                <c:pt idx="4375">
                  <c:v>71889.100000000006</c:v>
                </c:pt>
                <c:pt idx="4376">
                  <c:v>71886</c:v>
                </c:pt>
                <c:pt idx="4377">
                  <c:v>71882.7</c:v>
                </c:pt>
                <c:pt idx="4378">
                  <c:v>71879.199999999997</c:v>
                </c:pt>
                <c:pt idx="4379">
                  <c:v>71877.399999999994</c:v>
                </c:pt>
                <c:pt idx="4380">
                  <c:v>71873.600000000006</c:v>
                </c:pt>
                <c:pt idx="4381">
                  <c:v>71871.8</c:v>
                </c:pt>
                <c:pt idx="4382">
                  <c:v>71867</c:v>
                </c:pt>
                <c:pt idx="4383">
                  <c:v>71863</c:v>
                </c:pt>
                <c:pt idx="4384">
                  <c:v>71859</c:v>
                </c:pt>
                <c:pt idx="4385">
                  <c:v>71856</c:v>
                </c:pt>
                <c:pt idx="4386">
                  <c:v>71852.899999999994</c:v>
                </c:pt>
                <c:pt idx="4387">
                  <c:v>71848.7</c:v>
                </c:pt>
                <c:pt idx="4388">
                  <c:v>71844.399999999994</c:v>
                </c:pt>
                <c:pt idx="4389">
                  <c:v>71841.2</c:v>
                </c:pt>
                <c:pt idx="4390">
                  <c:v>71836.800000000003</c:v>
                </c:pt>
                <c:pt idx="4391">
                  <c:v>71833.5</c:v>
                </c:pt>
                <c:pt idx="4392">
                  <c:v>71829.100000000006</c:v>
                </c:pt>
                <c:pt idx="4393">
                  <c:v>71824.600000000006</c:v>
                </c:pt>
                <c:pt idx="4394">
                  <c:v>71821.100000000006</c:v>
                </c:pt>
                <c:pt idx="4395">
                  <c:v>71817.7</c:v>
                </c:pt>
                <c:pt idx="4396">
                  <c:v>71813.100000000006</c:v>
                </c:pt>
                <c:pt idx="4397">
                  <c:v>71808.399999999994</c:v>
                </c:pt>
                <c:pt idx="4398">
                  <c:v>71804.800000000003</c:v>
                </c:pt>
                <c:pt idx="4399">
                  <c:v>71800.100000000006</c:v>
                </c:pt>
                <c:pt idx="4400">
                  <c:v>71795.3</c:v>
                </c:pt>
                <c:pt idx="4401">
                  <c:v>71790.5</c:v>
                </c:pt>
                <c:pt idx="4402">
                  <c:v>71788</c:v>
                </c:pt>
                <c:pt idx="4403">
                  <c:v>71783.199999999997</c:v>
                </c:pt>
                <c:pt idx="4404">
                  <c:v>71778.3</c:v>
                </c:pt>
                <c:pt idx="4405">
                  <c:v>71774.600000000006</c:v>
                </c:pt>
                <c:pt idx="4406">
                  <c:v>71770.899999999994</c:v>
                </c:pt>
                <c:pt idx="4407">
                  <c:v>71767.100000000006</c:v>
                </c:pt>
                <c:pt idx="4408">
                  <c:v>71760.899999999994</c:v>
                </c:pt>
                <c:pt idx="4409">
                  <c:v>71755.899999999994</c:v>
                </c:pt>
                <c:pt idx="4410">
                  <c:v>71752.2</c:v>
                </c:pt>
                <c:pt idx="4411">
                  <c:v>71748.399999999994</c:v>
                </c:pt>
                <c:pt idx="4412">
                  <c:v>71743.399999999994</c:v>
                </c:pt>
                <c:pt idx="4413">
                  <c:v>71739.7</c:v>
                </c:pt>
                <c:pt idx="4414">
                  <c:v>71733.5</c:v>
                </c:pt>
                <c:pt idx="4415">
                  <c:v>71731.100000000006</c:v>
                </c:pt>
                <c:pt idx="4416">
                  <c:v>71726.3</c:v>
                </c:pt>
                <c:pt idx="4417">
                  <c:v>71722.7</c:v>
                </c:pt>
                <c:pt idx="4418">
                  <c:v>71719.100000000006</c:v>
                </c:pt>
                <c:pt idx="4419">
                  <c:v>71714.3</c:v>
                </c:pt>
                <c:pt idx="4420">
                  <c:v>71709.5</c:v>
                </c:pt>
                <c:pt idx="4421">
                  <c:v>71704.7</c:v>
                </c:pt>
                <c:pt idx="4422">
                  <c:v>71702.2</c:v>
                </c:pt>
                <c:pt idx="4423">
                  <c:v>71697.399999999994</c:v>
                </c:pt>
                <c:pt idx="4424">
                  <c:v>71692.5</c:v>
                </c:pt>
                <c:pt idx="4425">
                  <c:v>71687.5</c:v>
                </c:pt>
                <c:pt idx="4426">
                  <c:v>71683.7</c:v>
                </c:pt>
                <c:pt idx="4427">
                  <c:v>71678.600000000006</c:v>
                </c:pt>
                <c:pt idx="4428">
                  <c:v>71674.8</c:v>
                </c:pt>
                <c:pt idx="4429">
                  <c:v>71672.100000000006</c:v>
                </c:pt>
                <c:pt idx="4430">
                  <c:v>71665.5</c:v>
                </c:pt>
                <c:pt idx="4431">
                  <c:v>71660</c:v>
                </c:pt>
                <c:pt idx="4432">
                  <c:v>71655.8</c:v>
                </c:pt>
                <c:pt idx="4433">
                  <c:v>71650.100000000006</c:v>
                </c:pt>
                <c:pt idx="4434">
                  <c:v>71645.7</c:v>
                </c:pt>
                <c:pt idx="4435">
                  <c:v>71639.8</c:v>
                </c:pt>
                <c:pt idx="4436">
                  <c:v>71636.7</c:v>
                </c:pt>
                <c:pt idx="4437">
                  <c:v>71632</c:v>
                </c:pt>
                <c:pt idx="4438">
                  <c:v>71625.600000000006</c:v>
                </c:pt>
                <c:pt idx="4439">
                  <c:v>71617.399999999994</c:v>
                </c:pt>
                <c:pt idx="4440">
                  <c:v>71612.2</c:v>
                </c:pt>
                <c:pt idx="4441">
                  <c:v>71607</c:v>
                </c:pt>
                <c:pt idx="4442">
                  <c:v>71603.399999999994</c:v>
                </c:pt>
                <c:pt idx="4443">
                  <c:v>71597.899999999994</c:v>
                </c:pt>
                <c:pt idx="4444">
                  <c:v>71594.2</c:v>
                </c:pt>
                <c:pt idx="4445">
                  <c:v>71586.5</c:v>
                </c:pt>
                <c:pt idx="4446">
                  <c:v>71576.600000000006</c:v>
                </c:pt>
                <c:pt idx="4447">
                  <c:v>71568.2</c:v>
                </c:pt>
                <c:pt idx="4448">
                  <c:v>71561.7</c:v>
                </c:pt>
                <c:pt idx="4449">
                  <c:v>71554.8</c:v>
                </c:pt>
                <c:pt idx="4450">
                  <c:v>71545.3</c:v>
                </c:pt>
                <c:pt idx="4451">
                  <c:v>71532.800000000003</c:v>
                </c:pt>
                <c:pt idx="4452">
                  <c:v>71522.3</c:v>
                </c:pt>
                <c:pt idx="4453">
                  <c:v>71514.100000000006</c:v>
                </c:pt>
                <c:pt idx="4454">
                  <c:v>71502.8</c:v>
                </c:pt>
                <c:pt idx="4455">
                  <c:v>71494</c:v>
                </c:pt>
                <c:pt idx="4456">
                  <c:v>71478.8</c:v>
                </c:pt>
                <c:pt idx="4457">
                  <c:v>71469.3</c:v>
                </c:pt>
                <c:pt idx="4458">
                  <c:v>71459.600000000006</c:v>
                </c:pt>
                <c:pt idx="4459">
                  <c:v>71446.2</c:v>
                </c:pt>
                <c:pt idx="4460">
                  <c:v>71435.899999999994</c:v>
                </c:pt>
                <c:pt idx="4461">
                  <c:v>71421.8</c:v>
                </c:pt>
                <c:pt idx="4462">
                  <c:v>71403.600000000006</c:v>
                </c:pt>
                <c:pt idx="4463">
                  <c:v>71388.399999999994</c:v>
                </c:pt>
                <c:pt idx="4464">
                  <c:v>71376.800000000003</c:v>
                </c:pt>
                <c:pt idx="4465">
                  <c:v>71364.899999999994</c:v>
                </c:pt>
                <c:pt idx="4466">
                  <c:v>71352.800000000003</c:v>
                </c:pt>
                <c:pt idx="4467">
                  <c:v>71336.3</c:v>
                </c:pt>
                <c:pt idx="4468">
                  <c:v>71315</c:v>
                </c:pt>
                <c:pt idx="4469">
                  <c:v>71297.5</c:v>
                </c:pt>
                <c:pt idx="4470">
                  <c:v>71284.100000000006</c:v>
                </c:pt>
                <c:pt idx="4471">
                  <c:v>71270.5</c:v>
                </c:pt>
                <c:pt idx="4472">
                  <c:v>71251.899999999994</c:v>
                </c:pt>
                <c:pt idx="4473">
                  <c:v>71232.7</c:v>
                </c:pt>
                <c:pt idx="4474">
                  <c:v>71211.7</c:v>
                </c:pt>
                <c:pt idx="4475">
                  <c:v>71194.8</c:v>
                </c:pt>
                <c:pt idx="4476">
                  <c:v>71170.899999999994</c:v>
                </c:pt>
                <c:pt idx="4477">
                  <c:v>71151.8</c:v>
                </c:pt>
                <c:pt idx="4478">
                  <c:v>71125.2</c:v>
                </c:pt>
                <c:pt idx="4479">
                  <c:v>71104.399999999994</c:v>
                </c:pt>
                <c:pt idx="4480">
                  <c:v>71075.5</c:v>
                </c:pt>
                <c:pt idx="4481">
                  <c:v>71060.7</c:v>
                </c:pt>
                <c:pt idx="4482">
                  <c:v>71030.2</c:v>
                </c:pt>
                <c:pt idx="4483">
                  <c:v>70998.899999999994</c:v>
                </c:pt>
                <c:pt idx="4484">
                  <c:v>70966.899999999994</c:v>
                </c:pt>
                <c:pt idx="4485">
                  <c:v>70934.3</c:v>
                </c:pt>
                <c:pt idx="4486">
                  <c:v>70909.5</c:v>
                </c:pt>
                <c:pt idx="4487">
                  <c:v>70884.5</c:v>
                </c:pt>
                <c:pt idx="4488">
                  <c:v>70842.5</c:v>
                </c:pt>
                <c:pt idx="4489">
                  <c:v>70817.2</c:v>
                </c:pt>
                <c:pt idx="4490">
                  <c:v>70783.5</c:v>
                </c:pt>
                <c:pt idx="4491">
                  <c:v>70758.399999999994</c:v>
                </c:pt>
                <c:pt idx="4492">
                  <c:v>70725</c:v>
                </c:pt>
                <c:pt idx="4493">
                  <c:v>70700.3</c:v>
                </c:pt>
                <c:pt idx="4494">
                  <c:v>70667.7</c:v>
                </c:pt>
                <c:pt idx="4495">
                  <c:v>70626.5</c:v>
                </c:pt>
                <c:pt idx="4496">
                  <c:v>70591.899999999994</c:v>
                </c:pt>
                <c:pt idx="4497">
                  <c:v>70574.100000000006</c:v>
                </c:pt>
                <c:pt idx="4498">
                  <c:v>70547</c:v>
                </c:pt>
                <c:pt idx="4499">
                  <c:v>70519.399999999994</c:v>
                </c:pt>
                <c:pt idx="4500">
                  <c:v>70482.100000000006</c:v>
                </c:pt>
                <c:pt idx="4501">
                  <c:v>70453.899999999994</c:v>
                </c:pt>
                <c:pt idx="4502">
                  <c:v>70416.3</c:v>
                </c:pt>
                <c:pt idx="4503">
                  <c:v>70388.3</c:v>
                </c:pt>
                <c:pt idx="4504">
                  <c:v>70360.600000000006</c:v>
                </c:pt>
                <c:pt idx="4505">
                  <c:v>70333.2</c:v>
                </c:pt>
                <c:pt idx="4506">
                  <c:v>70297.600000000006</c:v>
                </c:pt>
                <c:pt idx="4507">
                  <c:v>70263.3</c:v>
                </c:pt>
                <c:pt idx="4508">
                  <c:v>70230.600000000006</c:v>
                </c:pt>
                <c:pt idx="4509">
                  <c:v>70207.199999999997</c:v>
                </c:pt>
                <c:pt idx="4510">
                  <c:v>70185.100000000006</c:v>
                </c:pt>
                <c:pt idx="4511">
                  <c:v>70164.2</c:v>
                </c:pt>
                <c:pt idx="4512">
                  <c:v>70138.3</c:v>
                </c:pt>
                <c:pt idx="4513">
                  <c:v>70119.600000000006</c:v>
                </c:pt>
                <c:pt idx="4514">
                  <c:v>70095.399999999994</c:v>
                </c:pt>
                <c:pt idx="4515">
                  <c:v>70072.100000000006</c:v>
                </c:pt>
                <c:pt idx="4516">
                  <c:v>70055</c:v>
                </c:pt>
                <c:pt idx="4517">
                  <c:v>70038.399999999994</c:v>
                </c:pt>
                <c:pt idx="4518">
                  <c:v>70016.899999999994</c:v>
                </c:pt>
                <c:pt idx="4519">
                  <c:v>70001.100000000006</c:v>
                </c:pt>
                <c:pt idx="4520">
                  <c:v>69980.600000000006</c:v>
                </c:pt>
                <c:pt idx="4521">
                  <c:v>69960.5</c:v>
                </c:pt>
                <c:pt idx="4522">
                  <c:v>69945.8</c:v>
                </c:pt>
                <c:pt idx="4523">
                  <c:v>69926.5</c:v>
                </c:pt>
                <c:pt idx="4524">
                  <c:v>69912.3</c:v>
                </c:pt>
                <c:pt idx="4525">
                  <c:v>69893.5</c:v>
                </c:pt>
                <c:pt idx="4526">
                  <c:v>69879.600000000006</c:v>
                </c:pt>
                <c:pt idx="4527">
                  <c:v>69861.2</c:v>
                </c:pt>
                <c:pt idx="4528">
                  <c:v>69847.5</c:v>
                </c:pt>
                <c:pt idx="4529">
                  <c:v>69829.2</c:v>
                </c:pt>
                <c:pt idx="4530">
                  <c:v>69811</c:v>
                </c:pt>
                <c:pt idx="4531">
                  <c:v>69792.7</c:v>
                </c:pt>
                <c:pt idx="4532">
                  <c:v>69774.3</c:v>
                </c:pt>
                <c:pt idx="4533">
                  <c:v>69765.100000000006</c:v>
                </c:pt>
                <c:pt idx="4534">
                  <c:v>69746.7</c:v>
                </c:pt>
                <c:pt idx="4535">
                  <c:v>69732.899999999994</c:v>
                </c:pt>
                <c:pt idx="4536">
                  <c:v>69710.2</c:v>
                </c:pt>
                <c:pt idx="4537">
                  <c:v>69692.2</c:v>
                </c:pt>
                <c:pt idx="4538">
                  <c:v>69683.3</c:v>
                </c:pt>
                <c:pt idx="4539">
                  <c:v>69665.5</c:v>
                </c:pt>
                <c:pt idx="4540">
                  <c:v>69643.399999999994</c:v>
                </c:pt>
                <c:pt idx="4541">
                  <c:v>69621.5</c:v>
                </c:pt>
                <c:pt idx="4542">
                  <c:v>69604.2</c:v>
                </c:pt>
                <c:pt idx="4543">
                  <c:v>69591.199999999997</c:v>
                </c:pt>
                <c:pt idx="4544">
                  <c:v>69574.100000000006</c:v>
                </c:pt>
                <c:pt idx="4545">
                  <c:v>69561.399999999994</c:v>
                </c:pt>
                <c:pt idx="4546">
                  <c:v>69540.3</c:v>
                </c:pt>
                <c:pt idx="4547">
                  <c:v>69527.8</c:v>
                </c:pt>
                <c:pt idx="4548">
                  <c:v>69511.199999999997</c:v>
                </c:pt>
                <c:pt idx="4549">
                  <c:v>69502.899999999994</c:v>
                </c:pt>
                <c:pt idx="4550">
                  <c:v>69482.5</c:v>
                </c:pt>
                <c:pt idx="4551">
                  <c:v>69466.2</c:v>
                </c:pt>
                <c:pt idx="4552">
                  <c:v>69450.100000000006</c:v>
                </c:pt>
                <c:pt idx="4553">
                  <c:v>69438.2</c:v>
                </c:pt>
                <c:pt idx="4554">
                  <c:v>69426.3</c:v>
                </c:pt>
                <c:pt idx="4555">
                  <c:v>69406.600000000006</c:v>
                </c:pt>
                <c:pt idx="4556">
                  <c:v>69387.199999999997</c:v>
                </c:pt>
                <c:pt idx="4557">
                  <c:v>69379.5</c:v>
                </c:pt>
                <c:pt idx="4558">
                  <c:v>69368</c:v>
                </c:pt>
                <c:pt idx="4559">
                  <c:v>69352.7</c:v>
                </c:pt>
                <c:pt idx="4560">
                  <c:v>69341.399999999994</c:v>
                </c:pt>
                <c:pt idx="4561">
                  <c:v>69323.199999999997</c:v>
                </c:pt>
                <c:pt idx="4562">
                  <c:v>69312.800000000003</c:v>
                </c:pt>
                <c:pt idx="4563">
                  <c:v>69299.7</c:v>
                </c:pt>
                <c:pt idx="4564">
                  <c:v>69290.2</c:v>
                </c:pt>
                <c:pt idx="4565">
                  <c:v>69278.100000000006</c:v>
                </c:pt>
                <c:pt idx="4566">
                  <c:v>69263.7</c:v>
                </c:pt>
                <c:pt idx="4567">
                  <c:v>69252.600000000006</c:v>
                </c:pt>
                <c:pt idx="4568">
                  <c:v>69247.199999999997</c:v>
                </c:pt>
                <c:pt idx="4569">
                  <c:v>69236.5</c:v>
                </c:pt>
                <c:pt idx="4570">
                  <c:v>69226</c:v>
                </c:pt>
                <c:pt idx="4571">
                  <c:v>69215.600000000006</c:v>
                </c:pt>
                <c:pt idx="4572">
                  <c:v>69205.100000000006</c:v>
                </c:pt>
                <c:pt idx="4573">
                  <c:v>69197.3</c:v>
                </c:pt>
                <c:pt idx="4574">
                  <c:v>69186.600000000006</c:v>
                </c:pt>
                <c:pt idx="4575">
                  <c:v>69175.7</c:v>
                </c:pt>
                <c:pt idx="4576">
                  <c:v>69164.5</c:v>
                </c:pt>
                <c:pt idx="4577">
                  <c:v>69155.8</c:v>
                </c:pt>
                <c:pt idx="4578">
                  <c:v>69143.8</c:v>
                </c:pt>
                <c:pt idx="4579">
                  <c:v>69134.399999999994</c:v>
                </c:pt>
                <c:pt idx="4580">
                  <c:v>69118</c:v>
                </c:pt>
                <c:pt idx="4581">
                  <c:v>69104</c:v>
                </c:pt>
                <c:pt idx="4582">
                  <c:v>69096.7</c:v>
                </c:pt>
                <c:pt idx="4583">
                  <c:v>69085.399999999994</c:v>
                </c:pt>
                <c:pt idx="4584">
                  <c:v>69069.399999999994</c:v>
                </c:pt>
                <c:pt idx="4585">
                  <c:v>69052.5</c:v>
                </c:pt>
                <c:pt idx="4586">
                  <c:v>69034.399999999994</c:v>
                </c:pt>
                <c:pt idx="4587">
                  <c:v>69015.100000000006</c:v>
                </c:pt>
                <c:pt idx="4588">
                  <c:v>69005</c:v>
                </c:pt>
                <c:pt idx="4589">
                  <c:v>68978.2</c:v>
                </c:pt>
                <c:pt idx="4590">
                  <c:v>68953</c:v>
                </c:pt>
                <c:pt idx="4591">
                  <c:v>68927.5</c:v>
                </c:pt>
                <c:pt idx="4592">
                  <c:v>68885.399999999994</c:v>
                </c:pt>
                <c:pt idx="4593">
                  <c:v>68861.5</c:v>
                </c:pt>
                <c:pt idx="4594">
                  <c:v>68795.199999999997</c:v>
                </c:pt>
                <c:pt idx="4595">
                  <c:v>68752</c:v>
                </c:pt>
                <c:pt idx="4596">
                  <c:v>68692.399999999994</c:v>
                </c:pt>
                <c:pt idx="4597">
                  <c:v>68647.100000000006</c:v>
                </c:pt>
                <c:pt idx="4598">
                  <c:v>68587.399999999994</c:v>
                </c:pt>
                <c:pt idx="4599">
                  <c:v>68544.2</c:v>
                </c:pt>
                <c:pt idx="4600">
                  <c:v>68477.8</c:v>
                </c:pt>
                <c:pt idx="4601">
                  <c:v>68453.8</c:v>
                </c:pt>
                <c:pt idx="4602">
                  <c:v>68411.600000000006</c:v>
                </c:pt>
                <c:pt idx="4603">
                  <c:v>68378.7</c:v>
                </c:pt>
                <c:pt idx="4604">
                  <c:v>68347</c:v>
                </c:pt>
                <c:pt idx="4605">
                  <c:v>68323</c:v>
                </c:pt>
                <c:pt idx="4606">
                  <c:v>68305.8</c:v>
                </c:pt>
                <c:pt idx="4607">
                  <c:v>68283.7</c:v>
                </c:pt>
                <c:pt idx="4608">
                  <c:v>68267.899999999994</c:v>
                </c:pt>
                <c:pt idx="4609">
                  <c:v>68242.7</c:v>
                </c:pt>
                <c:pt idx="4610">
                  <c:v>68228.2</c:v>
                </c:pt>
                <c:pt idx="4611">
                  <c:v>68214.3</c:v>
                </c:pt>
                <c:pt idx="4612">
                  <c:v>68196.399999999994</c:v>
                </c:pt>
                <c:pt idx="4613">
                  <c:v>68179.3</c:v>
                </c:pt>
                <c:pt idx="4614">
                  <c:v>68162.8</c:v>
                </c:pt>
                <c:pt idx="4615">
                  <c:v>68147</c:v>
                </c:pt>
                <c:pt idx="4616">
                  <c:v>68135.600000000006</c:v>
                </c:pt>
                <c:pt idx="4617">
                  <c:v>68120.800000000003</c:v>
                </c:pt>
                <c:pt idx="4618">
                  <c:v>68102.899999999994</c:v>
                </c:pt>
                <c:pt idx="4619">
                  <c:v>68089.100000000006</c:v>
                </c:pt>
                <c:pt idx="4620">
                  <c:v>68082.399999999994</c:v>
                </c:pt>
                <c:pt idx="4621">
                  <c:v>68072.399999999994</c:v>
                </c:pt>
                <c:pt idx="4622">
                  <c:v>68056</c:v>
                </c:pt>
                <c:pt idx="4623">
                  <c:v>68043.199999999997</c:v>
                </c:pt>
                <c:pt idx="4624">
                  <c:v>68030.5</c:v>
                </c:pt>
                <c:pt idx="4625">
                  <c:v>68024.2</c:v>
                </c:pt>
                <c:pt idx="4626">
                  <c:v>68008.399999999994</c:v>
                </c:pt>
                <c:pt idx="4627">
                  <c:v>67995.8</c:v>
                </c:pt>
                <c:pt idx="4628">
                  <c:v>67983.199999999997</c:v>
                </c:pt>
                <c:pt idx="4629">
                  <c:v>67973.600000000006</c:v>
                </c:pt>
                <c:pt idx="4630">
                  <c:v>67963.899999999994</c:v>
                </c:pt>
                <c:pt idx="4631">
                  <c:v>67947.5</c:v>
                </c:pt>
                <c:pt idx="4632">
                  <c:v>67934.5</c:v>
                </c:pt>
                <c:pt idx="4633">
                  <c:v>67924.899999999994</c:v>
                </c:pt>
                <c:pt idx="4634">
                  <c:v>67915.3</c:v>
                </c:pt>
                <c:pt idx="4635">
                  <c:v>67902.600000000006</c:v>
                </c:pt>
                <c:pt idx="4636">
                  <c:v>67890.100000000006</c:v>
                </c:pt>
                <c:pt idx="4637">
                  <c:v>67877.7</c:v>
                </c:pt>
                <c:pt idx="4638">
                  <c:v>67868.5</c:v>
                </c:pt>
                <c:pt idx="4639">
                  <c:v>67856.3</c:v>
                </c:pt>
                <c:pt idx="4640">
                  <c:v>67847.3</c:v>
                </c:pt>
                <c:pt idx="4641">
                  <c:v>67835.5</c:v>
                </c:pt>
                <c:pt idx="4642">
                  <c:v>67823.7</c:v>
                </c:pt>
                <c:pt idx="4643">
                  <c:v>67812.2</c:v>
                </c:pt>
                <c:pt idx="4644">
                  <c:v>67800.800000000003</c:v>
                </c:pt>
                <c:pt idx="4645">
                  <c:v>67792.3</c:v>
                </c:pt>
                <c:pt idx="4646">
                  <c:v>67781.2</c:v>
                </c:pt>
                <c:pt idx="4647">
                  <c:v>67775.7</c:v>
                </c:pt>
                <c:pt idx="4648">
                  <c:v>67762.2</c:v>
                </c:pt>
                <c:pt idx="4649">
                  <c:v>67754.2</c:v>
                </c:pt>
                <c:pt idx="4650">
                  <c:v>67743.7</c:v>
                </c:pt>
                <c:pt idx="4651">
                  <c:v>67735.899999999994</c:v>
                </c:pt>
                <c:pt idx="4652">
                  <c:v>67728.3</c:v>
                </c:pt>
                <c:pt idx="4653">
                  <c:v>67715.8</c:v>
                </c:pt>
                <c:pt idx="4654">
                  <c:v>67706</c:v>
                </c:pt>
                <c:pt idx="4655">
                  <c:v>67696.399999999994</c:v>
                </c:pt>
                <c:pt idx="4656">
                  <c:v>67689.399999999994</c:v>
                </c:pt>
                <c:pt idx="4657">
                  <c:v>67682.399999999994</c:v>
                </c:pt>
                <c:pt idx="4658">
                  <c:v>67673.399999999994</c:v>
                </c:pt>
                <c:pt idx="4659">
                  <c:v>67664.5</c:v>
                </c:pt>
                <c:pt idx="4660">
                  <c:v>67655.899999999994</c:v>
                </c:pt>
                <c:pt idx="4661">
                  <c:v>67647.399999999994</c:v>
                </c:pt>
                <c:pt idx="4662">
                  <c:v>67641.2</c:v>
                </c:pt>
                <c:pt idx="4663">
                  <c:v>67635.100000000006</c:v>
                </c:pt>
                <c:pt idx="4664">
                  <c:v>67627</c:v>
                </c:pt>
                <c:pt idx="4665">
                  <c:v>67617</c:v>
                </c:pt>
                <c:pt idx="4666">
                  <c:v>67611</c:v>
                </c:pt>
                <c:pt idx="4667">
                  <c:v>67605.100000000006</c:v>
                </c:pt>
                <c:pt idx="4668">
                  <c:v>67599.3</c:v>
                </c:pt>
                <c:pt idx="4669">
                  <c:v>67591.600000000006</c:v>
                </c:pt>
                <c:pt idx="4670">
                  <c:v>67582.100000000006</c:v>
                </c:pt>
                <c:pt idx="4671">
                  <c:v>67574.600000000006</c:v>
                </c:pt>
                <c:pt idx="4672">
                  <c:v>67569</c:v>
                </c:pt>
                <c:pt idx="4673">
                  <c:v>67563.5</c:v>
                </c:pt>
                <c:pt idx="4674">
                  <c:v>67558.100000000006</c:v>
                </c:pt>
                <c:pt idx="4675">
                  <c:v>67550.899999999994</c:v>
                </c:pt>
                <c:pt idx="4676">
                  <c:v>67542</c:v>
                </c:pt>
                <c:pt idx="4677">
                  <c:v>67536.800000000003</c:v>
                </c:pt>
                <c:pt idx="4678">
                  <c:v>67531.600000000006</c:v>
                </c:pt>
                <c:pt idx="4679">
                  <c:v>67526.5</c:v>
                </c:pt>
                <c:pt idx="4680">
                  <c:v>67519.8</c:v>
                </c:pt>
                <c:pt idx="4681">
                  <c:v>67513.2</c:v>
                </c:pt>
                <c:pt idx="4682">
                  <c:v>67505</c:v>
                </c:pt>
                <c:pt idx="4683">
                  <c:v>67500.2</c:v>
                </c:pt>
                <c:pt idx="4684">
                  <c:v>67495.5</c:v>
                </c:pt>
                <c:pt idx="4685">
                  <c:v>67489.2</c:v>
                </c:pt>
                <c:pt idx="4686">
                  <c:v>67481.600000000006</c:v>
                </c:pt>
                <c:pt idx="4687">
                  <c:v>67477.100000000006</c:v>
                </c:pt>
                <c:pt idx="4688">
                  <c:v>67472.7</c:v>
                </c:pt>
                <c:pt idx="4689">
                  <c:v>67468.3</c:v>
                </c:pt>
                <c:pt idx="4690">
                  <c:v>67462.600000000006</c:v>
                </c:pt>
                <c:pt idx="4691">
                  <c:v>67456.899999999994</c:v>
                </c:pt>
                <c:pt idx="4692">
                  <c:v>67452.800000000003</c:v>
                </c:pt>
                <c:pt idx="4693">
                  <c:v>67447.399999999994</c:v>
                </c:pt>
                <c:pt idx="4694">
                  <c:v>67443.399999999994</c:v>
                </c:pt>
                <c:pt idx="4695">
                  <c:v>67436.899999999994</c:v>
                </c:pt>
                <c:pt idx="4696">
                  <c:v>67433.100000000006</c:v>
                </c:pt>
                <c:pt idx="4697">
                  <c:v>67428.100000000006</c:v>
                </c:pt>
                <c:pt idx="4698">
                  <c:v>67424.5</c:v>
                </c:pt>
                <c:pt idx="4699">
                  <c:v>67419.7</c:v>
                </c:pt>
                <c:pt idx="4700">
                  <c:v>67415.100000000006</c:v>
                </c:pt>
                <c:pt idx="4701">
                  <c:v>67411.600000000006</c:v>
                </c:pt>
                <c:pt idx="4702">
                  <c:v>67408.100000000006</c:v>
                </c:pt>
                <c:pt idx="4703">
                  <c:v>67404.5</c:v>
                </c:pt>
                <c:pt idx="4704">
                  <c:v>67399.600000000006</c:v>
                </c:pt>
                <c:pt idx="4705">
                  <c:v>67394.7</c:v>
                </c:pt>
                <c:pt idx="4706">
                  <c:v>67391.100000000006</c:v>
                </c:pt>
                <c:pt idx="4707">
                  <c:v>67387.399999999994</c:v>
                </c:pt>
                <c:pt idx="4708">
                  <c:v>67383.7</c:v>
                </c:pt>
                <c:pt idx="4709">
                  <c:v>67378.8</c:v>
                </c:pt>
                <c:pt idx="4710">
                  <c:v>67373.899999999994</c:v>
                </c:pt>
                <c:pt idx="4711">
                  <c:v>67370.3</c:v>
                </c:pt>
                <c:pt idx="4712">
                  <c:v>67368</c:v>
                </c:pt>
                <c:pt idx="4713">
                  <c:v>67363.3</c:v>
                </c:pt>
                <c:pt idx="4714">
                  <c:v>67358.8</c:v>
                </c:pt>
                <c:pt idx="4715">
                  <c:v>67354.399999999994</c:v>
                </c:pt>
                <c:pt idx="4716">
                  <c:v>67351.199999999997</c:v>
                </c:pt>
                <c:pt idx="4717">
                  <c:v>67347.199999999997</c:v>
                </c:pt>
                <c:pt idx="4718">
                  <c:v>67343.3</c:v>
                </c:pt>
                <c:pt idx="4719">
                  <c:v>67341.5</c:v>
                </c:pt>
                <c:pt idx="4720">
                  <c:v>67338.899999999994</c:v>
                </c:pt>
                <c:pt idx="4721">
                  <c:v>67336.399999999994</c:v>
                </c:pt>
                <c:pt idx="4722">
                  <c:v>67333.3</c:v>
                </c:pt>
                <c:pt idx="4723">
                  <c:v>67330.5</c:v>
                </c:pt>
                <c:pt idx="4724">
                  <c:v>67329.3</c:v>
                </c:pt>
                <c:pt idx="4725">
                  <c:v>67326.5</c:v>
                </c:pt>
                <c:pt idx="4726">
                  <c:v>67325.100000000006</c:v>
                </c:pt>
                <c:pt idx="4727">
                  <c:v>67323.3</c:v>
                </c:pt>
                <c:pt idx="4728">
                  <c:v>67322.5</c:v>
                </c:pt>
                <c:pt idx="4729">
                  <c:v>67322.100000000006</c:v>
                </c:pt>
                <c:pt idx="4730">
                  <c:v>67321.600000000006</c:v>
                </c:pt>
                <c:pt idx="4731">
                  <c:v>67321.600000000006</c:v>
                </c:pt>
                <c:pt idx="4732">
                  <c:v>67321.7</c:v>
                </c:pt>
                <c:pt idx="4733">
                  <c:v>67321.7</c:v>
                </c:pt>
                <c:pt idx="4734">
                  <c:v>67321.8</c:v>
                </c:pt>
                <c:pt idx="4735">
                  <c:v>67322</c:v>
                </c:pt>
                <c:pt idx="4736">
                  <c:v>67322.3</c:v>
                </c:pt>
                <c:pt idx="4737">
                  <c:v>67322.399999999994</c:v>
                </c:pt>
                <c:pt idx="4738">
                  <c:v>67322.600000000006</c:v>
                </c:pt>
                <c:pt idx="4739">
                  <c:v>67322.8</c:v>
                </c:pt>
                <c:pt idx="4740">
                  <c:v>67323.100000000006</c:v>
                </c:pt>
                <c:pt idx="4741">
                  <c:v>67323.399999999994</c:v>
                </c:pt>
                <c:pt idx="4742">
                  <c:v>67323.7</c:v>
                </c:pt>
                <c:pt idx="4743">
                  <c:v>67324</c:v>
                </c:pt>
                <c:pt idx="4744">
                  <c:v>67324.399999999994</c:v>
                </c:pt>
                <c:pt idx="4745">
                  <c:v>67324.800000000003</c:v>
                </c:pt>
                <c:pt idx="4746">
                  <c:v>67325.2</c:v>
                </c:pt>
                <c:pt idx="4747">
                  <c:v>67325.399999999994</c:v>
                </c:pt>
                <c:pt idx="4748">
                  <c:v>67325.8</c:v>
                </c:pt>
                <c:pt idx="4749">
                  <c:v>67326.100000000006</c:v>
                </c:pt>
                <c:pt idx="4750">
                  <c:v>67326.600000000006</c:v>
                </c:pt>
                <c:pt idx="4751">
                  <c:v>67326.899999999994</c:v>
                </c:pt>
                <c:pt idx="4752">
                  <c:v>67327.100000000006</c:v>
                </c:pt>
                <c:pt idx="4753">
                  <c:v>67327.399999999994</c:v>
                </c:pt>
                <c:pt idx="4754">
                  <c:v>67327.899999999994</c:v>
                </c:pt>
                <c:pt idx="4755">
                  <c:v>67328.3</c:v>
                </c:pt>
                <c:pt idx="4756">
                  <c:v>67328.5</c:v>
                </c:pt>
                <c:pt idx="4757">
                  <c:v>67328.800000000003</c:v>
                </c:pt>
                <c:pt idx="4758">
                  <c:v>67329</c:v>
                </c:pt>
                <c:pt idx="4759">
                  <c:v>67329.3</c:v>
                </c:pt>
                <c:pt idx="4760">
                  <c:v>67329.600000000006</c:v>
                </c:pt>
                <c:pt idx="4761">
                  <c:v>67329.8</c:v>
                </c:pt>
                <c:pt idx="4762">
                  <c:v>67329.899999999994</c:v>
                </c:pt>
                <c:pt idx="4763">
                  <c:v>67330.100000000006</c:v>
                </c:pt>
                <c:pt idx="4764">
                  <c:v>67330.2</c:v>
                </c:pt>
                <c:pt idx="4765">
                  <c:v>67330.3</c:v>
                </c:pt>
                <c:pt idx="4766">
                  <c:v>67330.399999999994</c:v>
                </c:pt>
                <c:pt idx="4767">
                  <c:v>67330.399999999994</c:v>
                </c:pt>
                <c:pt idx="4768">
                  <c:v>67330.399999999994</c:v>
                </c:pt>
                <c:pt idx="4769">
                  <c:v>67330.2</c:v>
                </c:pt>
                <c:pt idx="4770">
                  <c:v>67330</c:v>
                </c:pt>
                <c:pt idx="4771">
                  <c:v>67329.7</c:v>
                </c:pt>
                <c:pt idx="4772">
                  <c:v>67329.399999999994</c:v>
                </c:pt>
                <c:pt idx="4773">
                  <c:v>67328.800000000003</c:v>
                </c:pt>
                <c:pt idx="4774">
                  <c:v>67328.3</c:v>
                </c:pt>
                <c:pt idx="4775">
                  <c:v>67327.600000000006</c:v>
                </c:pt>
                <c:pt idx="4776">
                  <c:v>67327.100000000006</c:v>
                </c:pt>
                <c:pt idx="4777">
                  <c:v>67326.5</c:v>
                </c:pt>
                <c:pt idx="4778">
                  <c:v>67325.7</c:v>
                </c:pt>
                <c:pt idx="4779">
                  <c:v>67324.899999999994</c:v>
                </c:pt>
                <c:pt idx="4780">
                  <c:v>67323.7</c:v>
                </c:pt>
                <c:pt idx="4781">
                  <c:v>67322.8</c:v>
                </c:pt>
                <c:pt idx="4782">
                  <c:v>67321.8</c:v>
                </c:pt>
                <c:pt idx="4783">
                  <c:v>67321.100000000006</c:v>
                </c:pt>
                <c:pt idx="4784">
                  <c:v>67319.7</c:v>
                </c:pt>
                <c:pt idx="4785">
                  <c:v>67318.2</c:v>
                </c:pt>
                <c:pt idx="4786">
                  <c:v>67317</c:v>
                </c:pt>
                <c:pt idx="4787">
                  <c:v>67316.100000000006</c:v>
                </c:pt>
                <c:pt idx="4788">
                  <c:v>67314.899999999994</c:v>
                </c:pt>
                <c:pt idx="4789">
                  <c:v>67314</c:v>
                </c:pt>
                <c:pt idx="4790">
                  <c:v>67312.2</c:v>
                </c:pt>
                <c:pt idx="4791">
                  <c:v>67310.3</c:v>
                </c:pt>
                <c:pt idx="4792">
                  <c:v>67308.899999999994</c:v>
                </c:pt>
                <c:pt idx="4793">
                  <c:v>67306.899999999994</c:v>
                </c:pt>
                <c:pt idx="4794">
                  <c:v>67305.899999999994</c:v>
                </c:pt>
                <c:pt idx="4795">
                  <c:v>67304.399999999994</c:v>
                </c:pt>
                <c:pt idx="4796">
                  <c:v>67301.7</c:v>
                </c:pt>
                <c:pt idx="4797">
                  <c:v>67300.7</c:v>
                </c:pt>
                <c:pt idx="4798">
                  <c:v>67299</c:v>
                </c:pt>
                <c:pt idx="4799">
                  <c:v>67297.399999999994</c:v>
                </c:pt>
                <c:pt idx="4800">
                  <c:v>67295.7</c:v>
                </c:pt>
                <c:pt idx="4801">
                  <c:v>67293.399999999994</c:v>
                </c:pt>
                <c:pt idx="4802">
                  <c:v>67291.7</c:v>
                </c:pt>
                <c:pt idx="4803">
                  <c:v>67289.899999999994</c:v>
                </c:pt>
                <c:pt idx="4804">
                  <c:v>67288.2</c:v>
                </c:pt>
                <c:pt idx="4805">
                  <c:v>67286.399999999994</c:v>
                </c:pt>
                <c:pt idx="4806">
                  <c:v>67284.5</c:v>
                </c:pt>
                <c:pt idx="4807">
                  <c:v>67281.600000000006</c:v>
                </c:pt>
                <c:pt idx="4808">
                  <c:v>67278.3</c:v>
                </c:pt>
                <c:pt idx="4809">
                  <c:v>67276.5</c:v>
                </c:pt>
                <c:pt idx="4810">
                  <c:v>67272.7</c:v>
                </c:pt>
                <c:pt idx="4811">
                  <c:v>67269.5</c:v>
                </c:pt>
                <c:pt idx="4812">
                  <c:v>67266.2</c:v>
                </c:pt>
                <c:pt idx="4813">
                  <c:v>67260.3</c:v>
                </c:pt>
                <c:pt idx="4814">
                  <c:v>67255.199999999997</c:v>
                </c:pt>
                <c:pt idx="4815">
                  <c:v>67252.5</c:v>
                </c:pt>
                <c:pt idx="4816">
                  <c:v>67248.399999999994</c:v>
                </c:pt>
                <c:pt idx="4817">
                  <c:v>67242.7</c:v>
                </c:pt>
                <c:pt idx="4818">
                  <c:v>67236.800000000003</c:v>
                </c:pt>
                <c:pt idx="4819">
                  <c:v>67227.399999999994</c:v>
                </c:pt>
                <c:pt idx="4820">
                  <c:v>67222.5</c:v>
                </c:pt>
                <c:pt idx="4821">
                  <c:v>67217.5</c:v>
                </c:pt>
                <c:pt idx="4822">
                  <c:v>67210.7</c:v>
                </c:pt>
                <c:pt idx="4823">
                  <c:v>67203.8</c:v>
                </c:pt>
                <c:pt idx="4824">
                  <c:v>67198.399999999994</c:v>
                </c:pt>
                <c:pt idx="4825">
                  <c:v>67191.199999999997</c:v>
                </c:pt>
                <c:pt idx="4826">
                  <c:v>67183.899999999994</c:v>
                </c:pt>
                <c:pt idx="4827">
                  <c:v>67178.3</c:v>
                </c:pt>
                <c:pt idx="4828">
                  <c:v>67172.7</c:v>
                </c:pt>
                <c:pt idx="4829">
                  <c:v>67163.3</c:v>
                </c:pt>
                <c:pt idx="4830">
                  <c:v>67155.600000000006</c:v>
                </c:pt>
                <c:pt idx="4831">
                  <c:v>67148</c:v>
                </c:pt>
                <c:pt idx="4832">
                  <c:v>67140.3</c:v>
                </c:pt>
                <c:pt idx="4833">
                  <c:v>67134.5</c:v>
                </c:pt>
                <c:pt idx="4834">
                  <c:v>67130.7</c:v>
                </c:pt>
                <c:pt idx="4835">
                  <c:v>67124.899999999994</c:v>
                </c:pt>
                <c:pt idx="4836">
                  <c:v>67117.3</c:v>
                </c:pt>
                <c:pt idx="4837">
                  <c:v>67107.8</c:v>
                </c:pt>
                <c:pt idx="4838">
                  <c:v>67100.3</c:v>
                </c:pt>
                <c:pt idx="4839">
                  <c:v>67092.600000000006</c:v>
                </c:pt>
                <c:pt idx="4840">
                  <c:v>67086.600000000006</c:v>
                </c:pt>
                <c:pt idx="4841">
                  <c:v>67080.399999999994</c:v>
                </c:pt>
                <c:pt idx="4842">
                  <c:v>67071.8</c:v>
                </c:pt>
                <c:pt idx="4843">
                  <c:v>67062.899999999994</c:v>
                </c:pt>
                <c:pt idx="4844">
                  <c:v>67053.8</c:v>
                </c:pt>
                <c:pt idx="4845">
                  <c:v>67046.8</c:v>
                </c:pt>
                <c:pt idx="4846">
                  <c:v>67039.7</c:v>
                </c:pt>
                <c:pt idx="4847">
                  <c:v>67030</c:v>
                </c:pt>
                <c:pt idx="4848">
                  <c:v>67022.600000000006</c:v>
                </c:pt>
                <c:pt idx="4849">
                  <c:v>67010.100000000006</c:v>
                </c:pt>
                <c:pt idx="4850">
                  <c:v>66999.899999999994</c:v>
                </c:pt>
                <c:pt idx="4851">
                  <c:v>66989.7</c:v>
                </c:pt>
                <c:pt idx="4852">
                  <c:v>66981.899999999994</c:v>
                </c:pt>
                <c:pt idx="4853">
                  <c:v>66976.800000000003</c:v>
                </c:pt>
                <c:pt idx="4854">
                  <c:v>66966.399999999994</c:v>
                </c:pt>
                <c:pt idx="4855">
                  <c:v>66956</c:v>
                </c:pt>
                <c:pt idx="4856">
                  <c:v>66943</c:v>
                </c:pt>
                <c:pt idx="4857">
                  <c:v>66935.199999999997</c:v>
                </c:pt>
                <c:pt idx="4858">
                  <c:v>66927.5</c:v>
                </c:pt>
                <c:pt idx="4859">
                  <c:v>66917.3</c:v>
                </c:pt>
                <c:pt idx="4860">
                  <c:v>66907.199999999997</c:v>
                </c:pt>
                <c:pt idx="4861">
                  <c:v>66897.2</c:v>
                </c:pt>
                <c:pt idx="4862">
                  <c:v>66887.399999999994</c:v>
                </c:pt>
                <c:pt idx="4863">
                  <c:v>66877.8</c:v>
                </c:pt>
                <c:pt idx="4864">
                  <c:v>66873</c:v>
                </c:pt>
                <c:pt idx="4865">
                  <c:v>66863.7</c:v>
                </c:pt>
                <c:pt idx="4866">
                  <c:v>66854.7</c:v>
                </c:pt>
                <c:pt idx="4867">
                  <c:v>66843.8</c:v>
                </c:pt>
                <c:pt idx="4868">
                  <c:v>66837.5</c:v>
                </c:pt>
                <c:pt idx="4869">
                  <c:v>66829.399999999994</c:v>
                </c:pt>
                <c:pt idx="4870">
                  <c:v>66823.5</c:v>
                </c:pt>
                <c:pt idx="4871">
                  <c:v>66817.899999999994</c:v>
                </c:pt>
                <c:pt idx="4872">
                  <c:v>66808.800000000003</c:v>
                </c:pt>
                <c:pt idx="4873">
                  <c:v>66801.7</c:v>
                </c:pt>
                <c:pt idx="4874">
                  <c:v>66796.600000000006</c:v>
                </c:pt>
                <c:pt idx="4875">
                  <c:v>66791.5</c:v>
                </c:pt>
                <c:pt idx="4876">
                  <c:v>66786.600000000006</c:v>
                </c:pt>
                <c:pt idx="4877">
                  <c:v>66780.100000000006</c:v>
                </c:pt>
                <c:pt idx="4878">
                  <c:v>66772.3</c:v>
                </c:pt>
                <c:pt idx="4879">
                  <c:v>66766.2</c:v>
                </c:pt>
                <c:pt idx="4880">
                  <c:v>66761.600000000006</c:v>
                </c:pt>
                <c:pt idx="4881">
                  <c:v>66757.2</c:v>
                </c:pt>
                <c:pt idx="4882">
                  <c:v>66751.3</c:v>
                </c:pt>
                <c:pt idx="4883">
                  <c:v>66745.5</c:v>
                </c:pt>
                <c:pt idx="4884">
                  <c:v>66739.8</c:v>
                </c:pt>
                <c:pt idx="4885">
                  <c:v>66735.5</c:v>
                </c:pt>
                <c:pt idx="4886">
                  <c:v>66731.3</c:v>
                </c:pt>
                <c:pt idx="4887">
                  <c:v>66725.600000000006</c:v>
                </c:pt>
                <c:pt idx="4888">
                  <c:v>66721.399999999994</c:v>
                </c:pt>
                <c:pt idx="4889">
                  <c:v>66715.8</c:v>
                </c:pt>
                <c:pt idx="4890">
                  <c:v>66710.100000000006</c:v>
                </c:pt>
                <c:pt idx="4891">
                  <c:v>66704.399999999994</c:v>
                </c:pt>
                <c:pt idx="4892">
                  <c:v>66700.100000000006</c:v>
                </c:pt>
                <c:pt idx="4893">
                  <c:v>66695.8</c:v>
                </c:pt>
                <c:pt idx="4894">
                  <c:v>66688.5</c:v>
                </c:pt>
                <c:pt idx="4895">
                  <c:v>66682.600000000006</c:v>
                </c:pt>
                <c:pt idx="4896">
                  <c:v>66678</c:v>
                </c:pt>
                <c:pt idx="4897">
                  <c:v>66675</c:v>
                </c:pt>
                <c:pt idx="4898">
                  <c:v>66670.399999999994</c:v>
                </c:pt>
                <c:pt idx="4899">
                  <c:v>66662.5</c:v>
                </c:pt>
                <c:pt idx="4900">
                  <c:v>66657.600000000006</c:v>
                </c:pt>
                <c:pt idx="4901">
                  <c:v>66652.7</c:v>
                </c:pt>
                <c:pt idx="4902">
                  <c:v>66647.600000000006</c:v>
                </c:pt>
                <c:pt idx="4903">
                  <c:v>66640.800000000003</c:v>
                </c:pt>
                <c:pt idx="4904">
                  <c:v>66633.7</c:v>
                </c:pt>
                <c:pt idx="4905">
                  <c:v>66628.3</c:v>
                </c:pt>
                <c:pt idx="4906">
                  <c:v>66621.2</c:v>
                </c:pt>
                <c:pt idx="4907">
                  <c:v>66617.7</c:v>
                </c:pt>
                <c:pt idx="4908">
                  <c:v>66610.7</c:v>
                </c:pt>
                <c:pt idx="4909">
                  <c:v>66603.600000000006</c:v>
                </c:pt>
                <c:pt idx="4910">
                  <c:v>66598.3</c:v>
                </c:pt>
                <c:pt idx="4911">
                  <c:v>66594.8</c:v>
                </c:pt>
                <c:pt idx="4912">
                  <c:v>66589.5</c:v>
                </c:pt>
                <c:pt idx="4913">
                  <c:v>66584.2</c:v>
                </c:pt>
                <c:pt idx="4914">
                  <c:v>66577.100000000006</c:v>
                </c:pt>
                <c:pt idx="4915">
                  <c:v>66573.5</c:v>
                </c:pt>
                <c:pt idx="4916">
                  <c:v>66568.100000000006</c:v>
                </c:pt>
                <c:pt idx="4917">
                  <c:v>66562.600000000006</c:v>
                </c:pt>
                <c:pt idx="4918">
                  <c:v>66557.100000000006</c:v>
                </c:pt>
                <c:pt idx="4919">
                  <c:v>66549.7</c:v>
                </c:pt>
                <c:pt idx="4920">
                  <c:v>66544</c:v>
                </c:pt>
                <c:pt idx="4921">
                  <c:v>66538.3</c:v>
                </c:pt>
                <c:pt idx="4922">
                  <c:v>66534.399999999994</c:v>
                </c:pt>
                <c:pt idx="4923">
                  <c:v>66528.600000000006</c:v>
                </c:pt>
                <c:pt idx="4924">
                  <c:v>66520.600000000006</c:v>
                </c:pt>
                <c:pt idx="4925">
                  <c:v>66512.5</c:v>
                </c:pt>
                <c:pt idx="4926">
                  <c:v>66506.3</c:v>
                </c:pt>
                <c:pt idx="4927">
                  <c:v>66499.899999999994</c:v>
                </c:pt>
                <c:pt idx="4928">
                  <c:v>66495.7</c:v>
                </c:pt>
                <c:pt idx="4929">
                  <c:v>66486.899999999994</c:v>
                </c:pt>
                <c:pt idx="4930">
                  <c:v>66480.2</c:v>
                </c:pt>
                <c:pt idx="4931">
                  <c:v>66473.3</c:v>
                </c:pt>
                <c:pt idx="4932">
                  <c:v>66464</c:v>
                </c:pt>
                <c:pt idx="4933">
                  <c:v>66459.199999999997</c:v>
                </c:pt>
                <c:pt idx="4934">
                  <c:v>66451.899999999994</c:v>
                </c:pt>
                <c:pt idx="4935">
                  <c:v>66441.899999999994</c:v>
                </c:pt>
                <c:pt idx="4936">
                  <c:v>66431.5</c:v>
                </c:pt>
                <c:pt idx="4937">
                  <c:v>66423.600000000006</c:v>
                </c:pt>
                <c:pt idx="4938">
                  <c:v>66418.2</c:v>
                </c:pt>
                <c:pt idx="4939">
                  <c:v>66407.100000000006</c:v>
                </c:pt>
                <c:pt idx="4940">
                  <c:v>66401.399999999994</c:v>
                </c:pt>
                <c:pt idx="4941">
                  <c:v>66386.899999999994</c:v>
                </c:pt>
                <c:pt idx="4942">
                  <c:v>66377.8</c:v>
                </c:pt>
                <c:pt idx="4943">
                  <c:v>66371.5</c:v>
                </c:pt>
                <c:pt idx="4944">
                  <c:v>66358.399999999994</c:v>
                </c:pt>
                <c:pt idx="4945">
                  <c:v>66351.5</c:v>
                </c:pt>
                <c:pt idx="4946">
                  <c:v>66333.3</c:v>
                </c:pt>
                <c:pt idx="4947">
                  <c:v>66321.899999999994</c:v>
                </c:pt>
                <c:pt idx="4948">
                  <c:v>66305.899999999994</c:v>
                </c:pt>
                <c:pt idx="4949">
                  <c:v>66297.600000000006</c:v>
                </c:pt>
                <c:pt idx="4950">
                  <c:v>66284.899999999994</c:v>
                </c:pt>
                <c:pt idx="4951">
                  <c:v>66267.3</c:v>
                </c:pt>
                <c:pt idx="4952">
                  <c:v>66249.100000000006</c:v>
                </c:pt>
                <c:pt idx="4953">
                  <c:v>66230.2</c:v>
                </c:pt>
                <c:pt idx="4954">
                  <c:v>66215.600000000006</c:v>
                </c:pt>
                <c:pt idx="4955">
                  <c:v>66200.7</c:v>
                </c:pt>
                <c:pt idx="4956">
                  <c:v>66185.5</c:v>
                </c:pt>
                <c:pt idx="4957">
                  <c:v>66164.7</c:v>
                </c:pt>
                <c:pt idx="4958">
                  <c:v>66148.800000000003</c:v>
                </c:pt>
                <c:pt idx="4959">
                  <c:v>66127.100000000006</c:v>
                </c:pt>
                <c:pt idx="4960">
                  <c:v>66110.600000000006</c:v>
                </c:pt>
                <c:pt idx="4961">
                  <c:v>66099.399999999994</c:v>
                </c:pt>
                <c:pt idx="4962">
                  <c:v>66076.7</c:v>
                </c:pt>
                <c:pt idx="4963">
                  <c:v>66047.8</c:v>
                </c:pt>
                <c:pt idx="4964">
                  <c:v>66024.2</c:v>
                </c:pt>
                <c:pt idx="4965">
                  <c:v>66006.3</c:v>
                </c:pt>
                <c:pt idx="4966">
                  <c:v>65982.100000000006</c:v>
                </c:pt>
                <c:pt idx="4967">
                  <c:v>65970</c:v>
                </c:pt>
                <c:pt idx="4968">
                  <c:v>65945.399999999994</c:v>
                </c:pt>
                <c:pt idx="4969">
                  <c:v>65920.5</c:v>
                </c:pt>
                <c:pt idx="4970">
                  <c:v>65901.8</c:v>
                </c:pt>
                <c:pt idx="4971">
                  <c:v>65898</c:v>
                </c:pt>
              </c:numCache>
            </c:numRef>
          </c:yVal>
          <c:smooth val="0"/>
          <c:extLst>
            <c:ext xmlns:c16="http://schemas.microsoft.com/office/drawing/2014/chart" uri="{C3380CC4-5D6E-409C-BE32-E72D297353CC}">
              <c16:uniqueId val="{00000000-617F-4893-8407-0D6C4C91A1E7}"/>
            </c:ext>
          </c:extLst>
        </c:ser>
        <c:ser>
          <c:idx val="1"/>
          <c:order val="1"/>
          <c:tx>
            <c:v>SC-0.86-1.5-S-0.2-35</c:v>
          </c:tx>
          <c:spPr>
            <a:ln w="12700">
              <a:solidFill>
                <a:schemeClr val="tx1"/>
              </a:solidFill>
              <a:prstDash val="sysDash"/>
            </a:ln>
          </c:spPr>
          <c:marker>
            <c:symbol val="none"/>
          </c:marker>
          <c:xVal>
            <c:numRef>
              <c:f>'2H10-1.5 - F'!$E$3:$E$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25000000000002</c:v>
                </c:pt>
                <c:pt idx="3022">
                  <c:v>5.5545</c:v>
                </c:pt>
                <c:pt idx="3023">
                  <c:v>5.5564999999999998</c:v>
                </c:pt>
                <c:pt idx="3024">
                  <c:v>5.5590000000000002</c:v>
                </c:pt>
                <c:pt idx="3025">
                  <c:v>5.5609999999999999</c:v>
                </c:pt>
                <c:pt idx="3026">
                  <c:v>5.5625</c:v>
                </c:pt>
                <c:pt idx="3027">
                  <c:v>5.5650000000000004</c:v>
                </c:pt>
                <c:pt idx="3028">
                  <c:v>5.5679999999999996</c:v>
                </c:pt>
                <c:pt idx="3029">
                  <c:v>5.5705</c:v>
                </c:pt>
                <c:pt idx="3030">
                  <c:v>5.5730000000000004</c:v>
                </c:pt>
                <c:pt idx="3031">
                  <c:v>5.5754999999999999</c:v>
                </c:pt>
                <c:pt idx="3032">
                  <c:v>5.5780000000000003</c:v>
                </c:pt>
                <c:pt idx="3033">
                  <c:v>5.58</c:v>
                </c:pt>
                <c:pt idx="3034">
                  <c:v>5.5819999999999999</c:v>
                </c:pt>
                <c:pt idx="3035">
                  <c:v>5.5839999999999996</c:v>
                </c:pt>
                <c:pt idx="3036">
                  <c:v>5.5869999999999997</c:v>
                </c:pt>
                <c:pt idx="3037">
                  <c:v>5.5895000000000001</c:v>
                </c:pt>
                <c:pt idx="3038">
                  <c:v>5.5919999999999996</c:v>
                </c:pt>
                <c:pt idx="3039">
                  <c:v>5.5945</c:v>
                </c:pt>
                <c:pt idx="3040">
                  <c:v>5.5964999999999998</c:v>
                </c:pt>
                <c:pt idx="3041">
                  <c:v>5.5990000000000002</c:v>
                </c:pt>
                <c:pt idx="3042">
                  <c:v>5.6005000000000003</c:v>
                </c:pt>
                <c:pt idx="3043">
                  <c:v>5.6025</c:v>
                </c:pt>
                <c:pt idx="3044">
                  <c:v>5.6044999999999998</c:v>
                </c:pt>
                <c:pt idx="3045">
                  <c:v>5.6064999999999996</c:v>
                </c:pt>
                <c:pt idx="3046">
                  <c:v>5.6094999999999997</c:v>
                </c:pt>
                <c:pt idx="3047">
                  <c:v>5.6109999999999998</c:v>
                </c:pt>
                <c:pt idx="3048">
                  <c:v>5.6139999999999999</c:v>
                </c:pt>
                <c:pt idx="3049">
                  <c:v>5.6159999999999997</c:v>
                </c:pt>
                <c:pt idx="3050">
                  <c:v>5.6185</c:v>
                </c:pt>
                <c:pt idx="3051">
                  <c:v>5.6215000000000002</c:v>
                </c:pt>
                <c:pt idx="3052">
                  <c:v>5.6230000000000002</c:v>
                </c:pt>
                <c:pt idx="3053">
                  <c:v>5.6254999999999997</c:v>
                </c:pt>
                <c:pt idx="3054">
                  <c:v>5.6275000000000004</c:v>
                </c:pt>
                <c:pt idx="3055">
                  <c:v>5.63</c:v>
                </c:pt>
                <c:pt idx="3056">
                  <c:v>5.6325000000000003</c:v>
                </c:pt>
                <c:pt idx="3057">
                  <c:v>5.6349999999999998</c:v>
                </c:pt>
                <c:pt idx="3058">
                  <c:v>5.6375000000000002</c:v>
                </c:pt>
                <c:pt idx="3059">
                  <c:v>5.64</c:v>
                </c:pt>
                <c:pt idx="3060">
                  <c:v>5.6420000000000003</c:v>
                </c:pt>
                <c:pt idx="3061">
                  <c:v>5.6444999999999999</c:v>
                </c:pt>
                <c:pt idx="3062">
                  <c:v>5.6464999999999996</c:v>
                </c:pt>
                <c:pt idx="3063">
                  <c:v>5.6485000000000003</c:v>
                </c:pt>
                <c:pt idx="3064">
                  <c:v>5.6505000000000001</c:v>
                </c:pt>
                <c:pt idx="3065">
                  <c:v>5.6529999999999996</c:v>
                </c:pt>
                <c:pt idx="3066">
                  <c:v>5.6555</c:v>
                </c:pt>
                <c:pt idx="3067">
                  <c:v>5.6580000000000004</c:v>
                </c:pt>
                <c:pt idx="3068">
                  <c:v>5.66</c:v>
                </c:pt>
                <c:pt idx="3069">
                  <c:v>5.6624999999999996</c:v>
                </c:pt>
                <c:pt idx="3070">
                  <c:v>5.6645000000000003</c:v>
                </c:pt>
                <c:pt idx="3071">
                  <c:v>5.6665000000000001</c:v>
                </c:pt>
                <c:pt idx="3072">
                  <c:v>5.6689999999999996</c:v>
                </c:pt>
                <c:pt idx="3073">
                  <c:v>5.6710000000000003</c:v>
                </c:pt>
                <c:pt idx="3074">
                  <c:v>5.6734999999999998</c:v>
                </c:pt>
                <c:pt idx="3075">
                  <c:v>5.6760000000000002</c:v>
                </c:pt>
                <c:pt idx="3076">
                  <c:v>5.6779999999999999</c:v>
                </c:pt>
                <c:pt idx="3077">
                  <c:v>5.6805000000000003</c:v>
                </c:pt>
                <c:pt idx="3078">
                  <c:v>5.6829999999999998</c:v>
                </c:pt>
                <c:pt idx="3079">
                  <c:v>5.6855000000000002</c:v>
                </c:pt>
                <c:pt idx="3080">
                  <c:v>5.6870000000000003</c:v>
                </c:pt>
                <c:pt idx="3081">
                  <c:v>5.6890000000000001</c:v>
                </c:pt>
                <c:pt idx="3082">
                  <c:v>5.6914999999999996</c:v>
                </c:pt>
                <c:pt idx="3083">
                  <c:v>5.694</c:v>
                </c:pt>
                <c:pt idx="3084">
                  <c:v>5.6970000000000001</c:v>
                </c:pt>
                <c:pt idx="3085">
                  <c:v>5.7</c:v>
                </c:pt>
                <c:pt idx="3086">
                  <c:v>5.7024999999999997</c:v>
                </c:pt>
                <c:pt idx="3087">
                  <c:v>5.7045000000000003</c:v>
                </c:pt>
                <c:pt idx="3088">
                  <c:v>5.7065000000000001</c:v>
                </c:pt>
                <c:pt idx="3089">
                  <c:v>5.7084999999999999</c:v>
                </c:pt>
                <c:pt idx="3090">
                  <c:v>5.7110000000000003</c:v>
                </c:pt>
                <c:pt idx="3091">
                  <c:v>5.7125000000000004</c:v>
                </c:pt>
                <c:pt idx="3092">
                  <c:v>5.7149999999999999</c:v>
                </c:pt>
                <c:pt idx="3093">
                  <c:v>5.7169999999999996</c:v>
                </c:pt>
                <c:pt idx="3094">
                  <c:v>5.7195</c:v>
                </c:pt>
                <c:pt idx="3095">
                  <c:v>5.7214999999999998</c:v>
                </c:pt>
                <c:pt idx="3096">
                  <c:v>5.7234999999999996</c:v>
                </c:pt>
                <c:pt idx="3097">
                  <c:v>5.7249999999999996</c:v>
                </c:pt>
                <c:pt idx="3098">
                  <c:v>5.7270000000000003</c:v>
                </c:pt>
                <c:pt idx="3099">
                  <c:v>5.7294999999999998</c:v>
                </c:pt>
                <c:pt idx="3100">
                  <c:v>5.7314999999999996</c:v>
                </c:pt>
                <c:pt idx="3101">
                  <c:v>5.7335000000000003</c:v>
                </c:pt>
                <c:pt idx="3102">
                  <c:v>5.7359999999999998</c:v>
                </c:pt>
                <c:pt idx="3103">
                  <c:v>5.7374999999999998</c:v>
                </c:pt>
                <c:pt idx="3104">
                  <c:v>5.74</c:v>
                </c:pt>
                <c:pt idx="3105">
                  <c:v>5.7424999999999997</c:v>
                </c:pt>
                <c:pt idx="3106">
                  <c:v>5.7445000000000004</c:v>
                </c:pt>
                <c:pt idx="3107">
                  <c:v>5.7469999999999999</c:v>
                </c:pt>
                <c:pt idx="3108">
                  <c:v>5.7495000000000003</c:v>
                </c:pt>
                <c:pt idx="3109">
                  <c:v>5.7519999999999998</c:v>
                </c:pt>
                <c:pt idx="3110">
                  <c:v>5.7534999999999998</c:v>
                </c:pt>
                <c:pt idx="3111">
                  <c:v>5.7560000000000002</c:v>
                </c:pt>
                <c:pt idx="3112">
                  <c:v>5.7584999999999997</c:v>
                </c:pt>
                <c:pt idx="3113">
                  <c:v>5.7610000000000001</c:v>
                </c:pt>
                <c:pt idx="3114">
                  <c:v>5.7629999999999999</c:v>
                </c:pt>
                <c:pt idx="3115">
                  <c:v>5.7655000000000003</c:v>
                </c:pt>
                <c:pt idx="3116">
                  <c:v>5.7675000000000001</c:v>
                </c:pt>
                <c:pt idx="3117">
                  <c:v>5.7709999999999999</c:v>
                </c:pt>
                <c:pt idx="3118">
                  <c:v>5.7735000000000003</c:v>
                </c:pt>
                <c:pt idx="3119">
                  <c:v>5.7759999999999998</c:v>
                </c:pt>
                <c:pt idx="3120">
                  <c:v>5.7785000000000002</c:v>
                </c:pt>
                <c:pt idx="3121">
                  <c:v>5.7809999999999997</c:v>
                </c:pt>
                <c:pt idx="3122">
                  <c:v>5.7830000000000004</c:v>
                </c:pt>
                <c:pt idx="3123">
                  <c:v>5.7850000000000001</c:v>
                </c:pt>
                <c:pt idx="3124">
                  <c:v>5.7869999999999999</c:v>
                </c:pt>
                <c:pt idx="3125">
                  <c:v>5.7885</c:v>
                </c:pt>
                <c:pt idx="3126">
                  <c:v>5.7910000000000004</c:v>
                </c:pt>
                <c:pt idx="3127">
                  <c:v>5.7930000000000001</c:v>
                </c:pt>
                <c:pt idx="3128">
                  <c:v>5.7954999999999997</c:v>
                </c:pt>
                <c:pt idx="3129">
                  <c:v>5.7975000000000003</c:v>
                </c:pt>
                <c:pt idx="3130">
                  <c:v>5.7995000000000001</c:v>
                </c:pt>
                <c:pt idx="3131">
                  <c:v>5.8019999999999996</c:v>
                </c:pt>
                <c:pt idx="3132">
                  <c:v>5.8040000000000003</c:v>
                </c:pt>
                <c:pt idx="3133">
                  <c:v>5.806</c:v>
                </c:pt>
                <c:pt idx="3134">
                  <c:v>5.8079999999999998</c:v>
                </c:pt>
                <c:pt idx="3135">
                  <c:v>5.81</c:v>
                </c:pt>
                <c:pt idx="3136">
                  <c:v>5.8120000000000003</c:v>
                </c:pt>
                <c:pt idx="3137">
                  <c:v>5.8140000000000001</c:v>
                </c:pt>
                <c:pt idx="3138">
                  <c:v>5.8159999999999998</c:v>
                </c:pt>
                <c:pt idx="3139">
                  <c:v>5.8185000000000002</c:v>
                </c:pt>
                <c:pt idx="3140">
                  <c:v>5.8209999999999997</c:v>
                </c:pt>
                <c:pt idx="3141">
                  <c:v>5.8230000000000004</c:v>
                </c:pt>
                <c:pt idx="3142">
                  <c:v>5.8254999999999999</c:v>
                </c:pt>
                <c:pt idx="3143">
                  <c:v>5.8280000000000003</c:v>
                </c:pt>
                <c:pt idx="3144">
                  <c:v>5.83</c:v>
                </c:pt>
                <c:pt idx="3145">
                  <c:v>5.8315000000000001</c:v>
                </c:pt>
                <c:pt idx="3146">
                  <c:v>5.8334999999999999</c:v>
                </c:pt>
                <c:pt idx="3147">
                  <c:v>5.8354999999999997</c:v>
                </c:pt>
                <c:pt idx="3148">
                  <c:v>5.8384999999999998</c:v>
                </c:pt>
                <c:pt idx="3149">
                  <c:v>5.8404999999999996</c:v>
                </c:pt>
                <c:pt idx="3150">
                  <c:v>5.8425000000000002</c:v>
                </c:pt>
                <c:pt idx="3151">
                  <c:v>5.8445</c:v>
                </c:pt>
                <c:pt idx="3152">
                  <c:v>5.8470000000000004</c:v>
                </c:pt>
                <c:pt idx="3153">
                  <c:v>5.8490000000000002</c:v>
                </c:pt>
                <c:pt idx="3154">
                  <c:v>5.851</c:v>
                </c:pt>
                <c:pt idx="3155">
                  <c:v>5.8529999999999998</c:v>
                </c:pt>
                <c:pt idx="3156">
                  <c:v>5.8550000000000004</c:v>
                </c:pt>
                <c:pt idx="3157">
                  <c:v>5.8570000000000002</c:v>
                </c:pt>
                <c:pt idx="3158">
                  <c:v>5.8594999999999997</c:v>
                </c:pt>
                <c:pt idx="3159">
                  <c:v>5.8609999999999998</c:v>
                </c:pt>
                <c:pt idx="3160">
                  <c:v>5.8630000000000004</c:v>
                </c:pt>
                <c:pt idx="3161">
                  <c:v>5.8654999999999999</c:v>
                </c:pt>
                <c:pt idx="3162">
                  <c:v>5.8674999999999997</c:v>
                </c:pt>
                <c:pt idx="3163">
                  <c:v>5.8695000000000004</c:v>
                </c:pt>
                <c:pt idx="3164">
                  <c:v>5.8715000000000002</c:v>
                </c:pt>
                <c:pt idx="3165">
                  <c:v>5.8745000000000003</c:v>
                </c:pt>
                <c:pt idx="3166">
                  <c:v>5.8780000000000001</c:v>
                </c:pt>
                <c:pt idx="3167">
                  <c:v>5.8804999999999996</c:v>
                </c:pt>
                <c:pt idx="3168">
                  <c:v>5.8825000000000003</c:v>
                </c:pt>
                <c:pt idx="3169">
                  <c:v>5.8845000000000001</c:v>
                </c:pt>
                <c:pt idx="3170">
                  <c:v>5.8864999999999998</c:v>
                </c:pt>
                <c:pt idx="3171">
                  <c:v>5.8879999999999999</c:v>
                </c:pt>
                <c:pt idx="3172">
                  <c:v>5.89</c:v>
                </c:pt>
                <c:pt idx="3173">
                  <c:v>5.8925000000000001</c:v>
                </c:pt>
                <c:pt idx="3174">
                  <c:v>5.8955000000000002</c:v>
                </c:pt>
                <c:pt idx="3175">
                  <c:v>5.8975</c:v>
                </c:pt>
                <c:pt idx="3176">
                  <c:v>5.9005000000000001</c:v>
                </c:pt>
                <c:pt idx="3177">
                  <c:v>5.9024999999999999</c:v>
                </c:pt>
                <c:pt idx="3178">
                  <c:v>5.9044999999999996</c:v>
                </c:pt>
                <c:pt idx="3179">
                  <c:v>5.9065000000000003</c:v>
                </c:pt>
                <c:pt idx="3180">
                  <c:v>5.9085000000000001</c:v>
                </c:pt>
                <c:pt idx="3181">
                  <c:v>5.9104999999999999</c:v>
                </c:pt>
                <c:pt idx="3182">
                  <c:v>5.9130000000000003</c:v>
                </c:pt>
                <c:pt idx="3183">
                  <c:v>5.915</c:v>
                </c:pt>
                <c:pt idx="3184">
                  <c:v>5.9175000000000004</c:v>
                </c:pt>
                <c:pt idx="3185">
                  <c:v>5.92</c:v>
                </c:pt>
                <c:pt idx="3186">
                  <c:v>5.9219999999999997</c:v>
                </c:pt>
                <c:pt idx="3187">
                  <c:v>5.9240000000000004</c:v>
                </c:pt>
                <c:pt idx="3188">
                  <c:v>5.9260000000000002</c:v>
                </c:pt>
                <c:pt idx="3189">
                  <c:v>5.9279999999999999</c:v>
                </c:pt>
                <c:pt idx="3190">
                  <c:v>5.9305000000000003</c:v>
                </c:pt>
                <c:pt idx="3191">
                  <c:v>5.9329999999999998</c:v>
                </c:pt>
                <c:pt idx="3192">
                  <c:v>5.9349999999999996</c:v>
                </c:pt>
                <c:pt idx="3193">
                  <c:v>5.9375</c:v>
                </c:pt>
                <c:pt idx="3194">
                  <c:v>5.9405000000000001</c:v>
                </c:pt>
                <c:pt idx="3195">
                  <c:v>5.9435000000000002</c:v>
                </c:pt>
                <c:pt idx="3196">
                  <c:v>5.9455</c:v>
                </c:pt>
                <c:pt idx="3197">
                  <c:v>5.9474999999999998</c:v>
                </c:pt>
                <c:pt idx="3198">
                  <c:v>5.9494999999999996</c:v>
                </c:pt>
                <c:pt idx="3199">
                  <c:v>5.952</c:v>
                </c:pt>
                <c:pt idx="3200">
                  <c:v>5.9539999999999997</c:v>
                </c:pt>
                <c:pt idx="3201">
                  <c:v>5.9560000000000004</c:v>
                </c:pt>
                <c:pt idx="3202">
                  <c:v>5.9584999999999999</c:v>
                </c:pt>
                <c:pt idx="3203">
                  <c:v>5.9610000000000003</c:v>
                </c:pt>
                <c:pt idx="3204">
                  <c:v>5.9634999999999998</c:v>
                </c:pt>
                <c:pt idx="3205">
                  <c:v>5.9649999999999999</c:v>
                </c:pt>
                <c:pt idx="3206">
                  <c:v>5.9669999999999996</c:v>
                </c:pt>
                <c:pt idx="3207">
                  <c:v>5.9695</c:v>
                </c:pt>
                <c:pt idx="3208">
                  <c:v>5.9720000000000004</c:v>
                </c:pt>
                <c:pt idx="3209">
                  <c:v>5.9740000000000002</c:v>
                </c:pt>
                <c:pt idx="3210">
                  <c:v>5.976</c:v>
                </c:pt>
                <c:pt idx="3211">
                  <c:v>5.9790000000000001</c:v>
                </c:pt>
                <c:pt idx="3212">
                  <c:v>5.9809999999999999</c:v>
                </c:pt>
                <c:pt idx="3213">
                  <c:v>5.9835000000000003</c:v>
                </c:pt>
                <c:pt idx="3214">
                  <c:v>5.9850000000000003</c:v>
                </c:pt>
                <c:pt idx="3215">
                  <c:v>5.9865000000000004</c:v>
                </c:pt>
                <c:pt idx="3216">
                  <c:v>5.9889999999999999</c:v>
                </c:pt>
                <c:pt idx="3217">
                  <c:v>5.9909999999999997</c:v>
                </c:pt>
                <c:pt idx="3218">
                  <c:v>5.9930000000000003</c:v>
                </c:pt>
                <c:pt idx="3219">
                  <c:v>5.9950000000000001</c:v>
                </c:pt>
                <c:pt idx="3220">
                  <c:v>5.9974999999999996</c:v>
                </c:pt>
                <c:pt idx="3221">
                  <c:v>6</c:v>
                </c:pt>
                <c:pt idx="3222">
                  <c:v>6.0025000000000004</c:v>
                </c:pt>
                <c:pt idx="3223">
                  <c:v>6.0045000000000002</c:v>
                </c:pt>
                <c:pt idx="3224">
                  <c:v>6.0060000000000002</c:v>
                </c:pt>
                <c:pt idx="3225">
                  <c:v>6.008</c:v>
                </c:pt>
                <c:pt idx="3226">
                  <c:v>6.0105000000000004</c:v>
                </c:pt>
                <c:pt idx="3227">
                  <c:v>6.0129999999999999</c:v>
                </c:pt>
                <c:pt idx="3228">
                  <c:v>6.0155000000000003</c:v>
                </c:pt>
                <c:pt idx="3229">
                  <c:v>6.0179999999999998</c:v>
                </c:pt>
                <c:pt idx="3230">
                  <c:v>6.02</c:v>
                </c:pt>
                <c:pt idx="3231">
                  <c:v>6.0225</c:v>
                </c:pt>
                <c:pt idx="3232">
                  <c:v>6.024</c:v>
                </c:pt>
                <c:pt idx="3233">
                  <c:v>6.0259999999999998</c:v>
                </c:pt>
                <c:pt idx="3234">
                  <c:v>6.0279999999999996</c:v>
                </c:pt>
                <c:pt idx="3235">
                  <c:v>6.03</c:v>
                </c:pt>
                <c:pt idx="3236">
                  <c:v>6.032</c:v>
                </c:pt>
                <c:pt idx="3237">
                  <c:v>6.0339999999999998</c:v>
                </c:pt>
                <c:pt idx="3238">
                  <c:v>6.0365000000000002</c:v>
                </c:pt>
                <c:pt idx="3239">
                  <c:v>6.0380000000000003</c:v>
                </c:pt>
                <c:pt idx="3240">
                  <c:v>6.0404999999999998</c:v>
                </c:pt>
                <c:pt idx="3241">
                  <c:v>6.0425000000000004</c:v>
                </c:pt>
                <c:pt idx="3242">
                  <c:v>6.0445000000000002</c:v>
                </c:pt>
                <c:pt idx="3243">
                  <c:v>6.0460000000000003</c:v>
                </c:pt>
                <c:pt idx="3244">
                  <c:v>6.048</c:v>
                </c:pt>
                <c:pt idx="3245">
                  <c:v>6.0495000000000001</c:v>
                </c:pt>
                <c:pt idx="3246">
                  <c:v>6.0514999999999999</c:v>
                </c:pt>
                <c:pt idx="3247">
                  <c:v>6.0540000000000003</c:v>
                </c:pt>
                <c:pt idx="3248">
                  <c:v>6.056</c:v>
                </c:pt>
                <c:pt idx="3249">
                  <c:v>6.0585000000000004</c:v>
                </c:pt>
                <c:pt idx="3250">
                  <c:v>6.0609999999999999</c:v>
                </c:pt>
                <c:pt idx="3251">
                  <c:v>6.0629999999999997</c:v>
                </c:pt>
                <c:pt idx="3252">
                  <c:v>6.0655000000000001</c:v>
                </c:pt>
                <c:pt idx="3253">
                  <c:v>6.0670000000000002</c:v>
                </c:pt>
                <c:pt idx="3254">
                  <c:v>6.069</c:v>
                </c:pt>
                <c:pt idx="3255">
                  <c:v>6.0709999999999997</c:v>
                </c:pt>
                <c:pt idx="3256">
                  <c:v>6.0730000000000004</c:v>
                </c:pt>
                <c:pt idx="3257">
                  <c:v>6.0750000000000002</c:v>
                </c:pt>
                <c:pt idx="3258">
                  <c:v>6.0774999999999997</c:v>
                </c:pt>
                <c:pt idx="3259">
                  <c:v>6.08</c:v>
                </c:pt>
                <c:pt idx="3260">
                  <c:v>6.0819999999999999</c:v>
                </c:pt>
                <c:pt idx="3261">
                  <c:v>6.0845000000000002</c:v>
                </c:pt>
                <c:pt idx="3262">
                  <c:v>6.0865</c:v>
                </c:pt>
                <c:pt idx="3263">
                  <c:v>6.0880000000000001</c:v>
                </c:pt>
                <c:pt idx="3264">
                  <c:v>6.09</c:v>
                </c:pt>
                <c:pt idx="3265">
                  <c:v>6.0919999999999996</c:v>
                </c:pt>
                <c:pt idx="3266">
                  <c:v>6.0945</c:v>
                </c:pt>
                <c:pt idx="3267">
                  <c:v>6.0970000000000004</c:v>
                </c:pt>
                <c:pt idx="3268">
                  <c:v>6.0990000000000002</c:v>
                </c:pt>
                <c:pt idx="3269">
                  <c:v>6.1014999999999997</c:v>
                </c:pt>
                <c:pt idx="3270">
                  <c:v>6.1029999999999998</c:v>
                </c:pt>
                <c:pt idx="3271">
                  <c:v>6.1050000000000004</c:v>
                </c:pt>
                <c:pt idx="3272">
                  <c:v>6.1070000000000002</c:v>
                </c:pt>
                <c:pt idx="3273">
                  <c:v>6.1085000000000003</c:v>
                </c:pt>
                <c:pt idx="3274">
                  <c:v>6.1109999999999998</c:v>
                </c:pt>
                <c:pt idx="3275">
                  <c:v>6.1124999999999998</c:v>
                </c:pt>
                <c:pt idx="3276">
                  <c:v>6.1154999999999999</c:v>
                </c:pt>
                <c:pt idx="3277">
                  <c:v>6.1174999999999997</c:v>
                </c:pt>
                <c:pt idx="3278">
                  <c:v>6.1204999999999998</c:v>
                </c:pt>
                <c:pt idx="3279">
                  <c:v>6.1230000000000002</c:v>
                </c:pt>
                <c:pt idx="3280">
                  <c:v>6.1254999999999997</c:v>
                </c:pt>
                <c:pt idx="3281">
                  <c:v>6.1280000000000001</c:v>
                </c:pt>
                <c:pt idx="3282">
                  <c:v>6.1304999999999996</c:v>
                </c:pt>
                <c:pt idx="3283">
                  <c:v>6.1334999999999997</c:v>
                </c:pt>
                <c:pt idx="3284">
                  <c:v>6.1360000000000001</c:v>
                </c:pt>
                <c:pt idx="3285">
                  <c:v>6.1384999999999996</c:v>
                </c:pt>
                <c:pt idx="3286">
                  <c:v>6.141</c:v>
                </c:pt>
                <c:pt idx="3287">
                  <c:v>6.1435000000000004</c:v>
                </c:pt>
                <c:pt idx="3288">
                  <c:v>6.1459999999999999</c:v>
                </c:pt>
                <c:pt idx="3289">
                  <c:v>6.1485000000000003</c:v>
                </c:pt>
                <c:pt idx="3290">
                  <c:v>6.1505000000000001</c:v>
                </c:pt>
                <c:pt idx="3291">
                  <c:v>6.1529999999999996</c:v>
                </c:pt>
                <c:pt idx="3292">
                  <c:v>6.1550000000000002</c:v>
                </c:pt>
                <c:pt idx="3293">
                  <c:v>6.157</c:v>
                </c:pt>
                <c:pt idx="3294">
                  <c:v>6.1589999999999998</c:v>
                </c:pt>
                <c:pt idx="3295">
                  <c:v>6.1615000000000002</c:v>
                </c:pt>
                <c:pt idx="3296">
                  <c:v>6.1639999999999997</c:v>
                </c:pt>
                <c:pt idx="3297">
                  <c:v>6.1660000000000004</c:v>
                </c:pt>
                <c:pt idx="3298">
                  <c:v>6.1684999999999999</c:v>
                </c:pt>
                <c:pt idx="3299">
                  <c:v>6.1704999999999997</c:v>
                </c:pt>
                <c:pt idx="3300">
                  <c:v>6.1734999999999998</c:v>
                </c:pt>
                <c:pt idx="3301">
                  <c:v>6.1749999999999998</c:v>
                </c:pt>
                <c:pt idx="3302">
                  <c:v>6.1775000000000002</c:v>
                </c:pt>
                <c:pt idx="3303">
                  <c:v>6.18</c:v>
                </c:pt>
                <c:pt idx="3304">
                  <c:v>6.1825000000000001</c:v>
                </c:pt>
                <c:pt idx="3305">
                  <c:v>6.1844999999999999</c:v>
                </c:pt>
                <c:pt idx="3306">
                  <c:v>6.1864999999999997</c:v>
                </c:pt>
                <c:pt idx="3307">
                  <c:v>6.1885000000000003</c:v>
                </c:pt>
                <c:pt idx="3308">
                  <c:v>6.1905000000000001</c:v>
                </c:pt>
                <c:pt idx="3309">
                  <c:v>6.1924999999999999</c:v>
                </c:pt>
                <c:pt idx="3310">
                  <c:v>6.1944999999999997</c:v>
                </c:pt>
                <c:pt idx="3311">
                  <c:v>6.1970000000000001</c:v>
                </c:pt>
                <c:pt idx="3312">
                  <c:v>6.1994999999999996</c:v>
                </c:pt>
                <c:pt idx="3313">
                  <c:v>6.2015000000000002</c:v>
                </c:pt>
                <c:pt idx="3314">
                  <c:v>6.2039999999999997</c:v>
                </c:pt>
                <c:pt idx="3315">
                  <c:v>6.2060000000000004</c:v>
                </c:pt>
                <c:pt idx="3316">
                  <c:v>6.2084999999999999</c:v>
                </c:pt>
                <c:pt idx="3317">
                  <c:v>6.2104999999999997</c:v>
                </c:pt>
                <c:pt idx="3318">
                  <c:v>6.2125000000000004</c:v>
                </c:pt>
                <c:pt idx="3319">
                  <c:v>6.2145000000000001</c:v>
                </c:pt>
                <c:pt idx="3320">
                  <c:v>6.2169999999999996</c:v>
                </c:pt>
                <c:pt idx="3321">
                  <c:v>6.2195</c:v>
                </c:pt>
                <c:pt idx="3322">
                  <c:v>6.2220000000000004</c:v>
                </c:pt>
                <c:pt idx="3323">
                  <c:v>6.2240000000000002</c:v>
                </c:pt>
                <c:pt idx="3324">
                  <c:v>6.2264999999999997</c:v>
                </c:pt>
                <c:pt idx="3325">
                  <c:v>6.2285000000000004</c:v>
                </c:pt>
                <c:pt idx="3326">
                  <c:v>6.2305000000000001</c:v>
                </c:pt>
                <c:pt idx="3327">
                  <c:v>6.2320000000000002</c:v>
                </c:pt>
                <c:pt idx="3328">
                  <c:v>6.2344999999999997</c:v>
                </c:pt>
                <c:pt idx="3329">
                  <c:v>6.2359999999999998</c:v>
                </c:pt>
                <c:pt idx="3330">
                  <c:v>6.2385000000000002</c:v>
                </c:pt>
                <c:pt idx="3331">
                  <c:v>6.2404999999999999</c:v>
                </c:pt>
                <c:pt idx="3332">
                  <c:v>6.2430000000000003</c:v>
                </c:pt>
                <c:pt idx="3333">
                  <c:v>6.2450000000000001</c:v>
                </c:pt>
                <c:pt idx="3334">
                  <c:v>6.2480000000000002</c:v>
                </c:pt>
                <c:pt idx="3335">
                  <c:v>6.25</c:v>
                </c:pt>
                <c:pt idx="3336">
                  <c:v>6.2515000000000001</c:v>
                </c:pt>
                <c:pt idx="3337">
                  <c:v>6.2539999999999996</c:v>
                </c:pt>
                <c:pt idx="3338">
                  <c:v>6.2565</c:v>
                </c:pt>
                <c:pt idx="3339">
                  <c:v>6.2590000000000003</c:v>
                </c:pt>
                <c:pt idx="3340">
                  <c:v>6.2614999999999998</c:v>
                </c:pt>
                <c:pt idx="3341">
                  <c:v>6.2629999999999999</c:v>
                </c:pt>
                <c:pt idx="3342">
                  <c:v>6.2655000000000003</c:v>
                </c:pt>
                <c:pt idx="3343">
                  <c:v>6.2670000000000003</c:v>
                </c:pt>
                <c:pt idx="3344">
                  <c:v>6.2694999999999999</c:v>
                </c:pt>
                <c:pt idx="3345">
                  <c:v>6.2714999999999996</c:v>
                </c:pt>
                <c:pt idx="3346">
                  <c:v>6.2735000000000003</c:v>
                </c:pt>
                <c:pt idx="3347">
                  <c:v>6.2755000000000001</c:v>
                </c:pt>
                <c:pt idx="3348">
                  <c:v>6.2779999999999996</c:v>
                </c:pt>
                <c:pt idx="3349">
                  <c:v>6.28</c:v>
                </c:pt>
                <c:pt idx="3350">
                  <c:v>6.2830000000000004</c:v>
                </c:pt>
                <c:pt idx="3351">
                  <c:v>6.2850000000000001</c:v>
                </c:pt>
                <c:pt idx="3352">
                  <c:v>6.2869999999999999</c:v>
                </c:pt>
                <c:pt idx="3353">
                  <c:v>6.29</c:v>
                </c:pt>
                <c:pt idx="3354">
                  <c:v>6.2925000000000004</c:v>
                </c:pt>
                <c:pt idx="3355">
                  <c:v>6.2949999999999999</c:v>
                </c:pt>
                <c:pt idx="3356">
                  <c:v>6.2969999999999997</c:v>
                </c:pt>
                <c:pt idx="3357">
                  <c:v>6.2995000000000001</c:v>
                </c:pt>
                <c:pt idx="3358">
                  <c:v>6.3025000000000002</c:v>
                </c:pt>
                <c:pt idx="3359">
                  <c:v>6.3049999999999997</c:v>
                </c:pt>
                <c:pt idx="3360">
                  <c:v>6.3070000000000004</c:v>
                </c:pt>
                <c:pt idx="3361">
                  <c:v>6.3094999999999999</c:v>
                </c:pt>
                <c:pt idx="3362">
                  <c:v>6.3114999999999997</c:v>
                </c:pt>
                <c:pt idx="3363">
                  <c:v>6.3135000000000003</c:v>
                </c:pt>
                <c:pt idx="3364">
                  <c:v>6.3155000000000001</c:v>
                </c:pt>
                <c:pt idx="3365">
                  <c:v>6.3179999999999996</c:v>
                </c:pt>
                <c:pt idx="3366">
                  <c:v>6.3209999999999997</c:v>
                </c:pt>
                <c:pt idx="3367">
                  <c:v>6.3224999999999998</c:v>
                </c:pt>
                <c:pt idx="3368">
                  <c:v>6.3250000000000002</c:v>
                </c:pt>
                <c:pt idx="3369">
                  <c:v>6.327</c:v>
                </c:pt>
                <c:pt idx="3370">
                  <c:v>6.3295000000000003</c:v>
                </c:pt>
                <c:pt idx="3371">
                  <c:v>6.3310000000000004</c:v>
                </c:pt>
                <c:pt idx="3372">
                  <c:v>6.3334999999999999</c:v>
                </c:pt>
                <c:pt idx="3373">
                  <c:v>6.335</c:v>
                </c:pt>
                <c:pt idx="3374">
                  <c:v>6.3380000000000001</c:v>
                </c:pt>
                <c:pt idx="3375">
                  <c:v>6.34</c:v>
                </c:pt>
                <c:pt idx="3376">
                  <c:v>6.3425000000000002</c:v>
                </c:pt>
                <c:pt idx="3377">
                  <c:v>6.3445</c:v>
                </c:pt>
                <c:pt idx="3378">
                  <c:v>6.3464999999999998</c:v>
                </c:pt>
                <c:pt idx="3379">
                  <c:v>6.3484999999999996</c:v>
                </c:pt>
                <c:pt idx="3380">
                  <c:v>6.3505000000000003</c:v>
                </c:pt>
                <c:pt idx="3381">
                  <c:v>6.3525</c:v>
                </c:pt>
                <c:pt idx="3382">
                  <c:v>6.3544999999999998</c:v>
                </c:pt>
                <c:pt idx="3383">
                  <c:v>6.3570000000000002</c:v>
                </c:pt>
                <c:pt idx="3384">
                  <c:v>6.359</c:v>
                </c:pt>
                <c:pt idx="3385">
                  <c:v>6.3615000000000004</c:v>
                </c:pt>
                <c:pt idx="3386">
                  <c:v>6.3639999999999999</c:v>
                </c:pt>
                <c:pt idx="3387">
                  <c:v>6.3659999999999997</c:v>
                </c:pt>
                <c:pt idx="3388">
                  <c:v>6.3685</c:v>
                </c:pt>
                <c:pt idx="3389">
                  <c:v>6.3704999999999998</c:v>
                </c:pt>
                <c:pt idx="3390">
                  <c:v>6.3730000000000002</c:v>
                </c:pt>
                <c:pt idx="3391">
                  <c:v>6.375</c:v>
                </c:pt>
                <c:pt idx="3392">
                  <c:v>6.3775000000000004</c:v>
                </c:pt>
                <c:pt idx="3393">
                  <c:v>6.3795000000000002</c:v>
                </c:pt>
                <c:pt idx="3394">
                  <c:v>6.3819999999999997</c:v>
                </c:pt>
                <c:pt idx="3395">
                  <c:v>6.3840000000000003</c:v>
                </c:pt>
                <c:pt idx="3396">
                  <c:v>6.3869999999999996</c:v>
                </c:pt>
                <c:pt idx="3397">
                  <c:v>6.3879999999999999</c:v>
                </c:pt>
                <c:pt idx="3398">
                  <c:v>6.3905000000000003</c:v>
                </c:pt>
                <c:pt idx="3399">
                  <c:v>6.3925000000000001</c:v>
                </c:pt>
                <c:pt idx="3400">
                  <c:v>6.3949999999999996</c:v>
                </c:pt>
                <c:pt idx="3401">
                  <c:v>6.3975</c:v>
                </c:pt>
                <c:pt idx="3402">
                  <c:v>6.3994999999999997</c:v>
                </c:pt>
                <c:pt idx="3403">
                  <c:v>6.4020000000000001</c:v>
                </c:pt>
                <c:pt idx="3404">
                  <c:v>6.4039999999999999</c:v>
                </c:pt>
                <c:pt idx="3405">
                  <c:v>6.4065000000000003</c:v>
                </c:pt>
                <c:pt idx="3406">
                  <c:v>6.4085000000000001</c:v>
                </c:pt>
                <c:pt idx="3407">
                  <c:v>6.4104999999999999</c:v>
                </c:pt>
                <c:pt idx="3408">
                  <c:v>6.4130000000000003</c:v>
                </c:pt>
                <c:pt idx="3409">
                  <c:v>6.4154999999999998</c:v>
                </c:pt>
                <c:pt idx="3410">
                  <c:v>6.4184999999999999</c:v>
                </c:pt>
                <c:pt idx="3411">
                  <c:v>6.4210000000000003</c:v>
                </c:pt>
                <c:pt idx="3412">
                  <c:v>6.4234999999999998</c:v>
                </c:pt>
                <c:pt idx="3413">
                  <c:v>6.4255000000000004</c:v>
                </c:pt>
                <c:pt idx="3414">
                  <c:v>6.4279999999999999</c:v>
                </c:pt>
                <c:pt idx="3415">
                  <c:v>6.43</c:v>
                </c:pt>
                <c:pt idx="3416">
                  <c:v>6.4320000000000004</c:v>
                </c:pt>
                <c:pt idx="3417">
                  <c:v>6.4335000000000004</c:v>
                </c:pt>
                <c:pt idx="3418">
                  <c:v>6.4355000000000002</c:v>
                </c:pt>
                <c:pt idx="3419">
                  <c:v>6.4385000000000003</c:v>
                </c:pt>
                <c:pt idx="3420">
                  <c:v>6.4405000000000001</c:v>
                </c:pt>
                <c:pt idx="3421">
                  <c:v>6.4429999999999996</c:v>
                </c:pt>
                <c:pt idx="3422">
                  <c:v>6.4450000000000003</c:v>
                </c:pt>
                <c:pt idx="3423">
                  <c:v>6.4470000000000001</c:v>
                </c:pt>
                <c:pt idx="3424">
                  <c:v>6.4485000000000001</c:v>
                </c:pt>
                <c:pt idx="3425">
                  <c:v>6.4504999999999999</c:v>
                </c:pt>
                <c:pt idx="3426">
                  <c:v>6.4530000000000003</c:v>
                </c:pt>
                <c:pt idx="3427">
                  <c:v>6.4545000000000003</c:v>
                </c:pt>
                <c:pt idx="3428">
                  <c:v>6.4569999999999999</c:v>
                </c:pt>
                <c:pt idx="3429">
                  <c:v>6.4589999999999996</c:v>
                </c:pt>
                <c:pt idx="3430">
                  <c:v>6.4619999999999997</c:v>
                </c:pt>
                <c:pt idx="3431">
                  <c:v>6.4634999999999998</c:v>
                </c:pt>
                <c:pt idx="3432">
                  <c:v>6.4654999999999996</c:v>
                </c:pt>
                <c:pt idx="3433">
                  <c:v>6.4675000000000002</c:v>
                </c:pt>
                <c:pt idx="3434">
                  <c:v>6.47</c:v>
                </c:pt>
                <c:pt idx="3435">
                  <c:v>6.4714999999999998</c:v>
                </c:pt>
                <c:pt idx="3436">
                  <c:v>6.4744999999999999</c:v>
                </c:pt>
                <c:pt idx="3437">
                  <c:v>6.4764999999999997</c:v>
                </c:pt>
                <c:pt idx="3438">
                  <c:v>6.4790000000000001</c:v>
                </c:pt>
                <c:pt idx="3439">
                  <c:v>6.4809999999999999</c:v>
                </c:pt>
                <c:pt idx="3440">
                  <c:v>6.4829999999999997</c:v>
                </c:pt>
                <c:pt idx="3441">
                  <c:v>6.4850000000000003</c:v>
                </c:pt>
                <c:pt idx="3442">
                  <c:v>6.4870000000000001</c:v>
                </c:pt>
                <c:pt idx="3443">
                  <c:v>6.4889999999999999</c:v>
                </c:pt>
                <c:pt idx="3444">
                  <c:v>6.4915000000000003</c:v>
                </c:pt>
                <c:pt idx="3445">
                  <c:v>6.4935</c:v>
                </c:pt>
                <c:pt idx="3446">
                  <c:v>6.4954999999999998</c:v>
                </c:pt>
                <c:pt idx="3447">
                  <c:v>6.4980000000000002</c:v>
                </c:pt>
                <c:pt idx="3448">
                  <c:v>6.5004999999999997</c:v>
                </c:pt>
                <c:pt idx="3449">
                  <c:v>6.5025000000000004</c:v>
                </c:pt>
                <c:pt idx="3450">
                  <c:v>6.5049999999999999</c:v>
                </c:pt>
                <c:pt idx="3451">
                  <c:v>6.5065</c:v>
                </c:pt>
                <c:pt idx="3452">
                  <c:v>6.5084999999999997</c:v>
                </c:pt>
                <c:pt idx="3453">
                  <c:v>6.51</c:v>
                </c:pt>
                <c:pt idx="3454">
                  <c:v>6.5119999999999996</c:v>
                </c:pt>
                <c:pt idx="3455">
                  <c:v>6.5140000000000002</c:v>
                </c:pt>
                <c:pt idx="3456">
                  <c:v>6.516</c:v>
                </c:pt>
                <c:pt idx="3457">
                  <c:v>6.5185000000000004</c:v>
                </c:pt>
                <c:pt idx="3458">
                  <c:v>6.5209999999999999</c:v>
                </c:pt>
                <c:pt idx="3459">
                  <c:v>6.5235000000000003</c:v>
                </c:pt>
                <c:pt idx="3460">
                  <c:v>6.5255000000000001</c:v>
                </c:pt>
                <c:pt idx="3461">
                  <c:v>6.5270000000000001</c:v>
                </c:pt>
                <c:pt idx="3462">
                  <c:v>6.5289999999999999</c:v>
                </c:pt>
                <c:pt idx="3463">
                  <c:v>6.5315000000000003</c:v>
                </c:pt>
                <c:pt idx="3464">
                  <c:v>6.5339999999999998</c:v>
                </c:pt>
                <c:pt idx="3465">
                  <c:v>6.5365000000000002</c:v>
                </c:pt>
                <c:pt idx="3466">
                  <c:v>6.5385</c:v>
                </c:pt>
                <c:pt idx="3467">
                  <c:v>6.5410000000000004</c:v>
                </c:pt>
                <c:pt idx="3468">
                  <c:v>6.5434999999999999</c:v>
                </c:pt>
                <c:pt idx="3469">
                  <c:v>6.5454999999999997</c:v>
                </c:pt>
                <c:pt idx="3470">
                  <c:v>6.5475000000000003</c:v>
                </c:pt>
                <c:pt idx="3471">
                  <c:v>6.5495000000000001</c:v>
                </c:pt>
                <c:pt idx="3472">
                  <c:v>6.5514999999999999</c:v>
                </c:pt>
                <c:pt idx="3473">
                  <c:v>6.5540000000000003</c:v>
                </c:pt>
                <c:pt idx="3474">
                  <c:v>6.556</c:v>
                </c:pt>
                <c:pt idx="3475">
                  <c:v>6.5585000000000004</c:v>
                </c:pt>
                <c:pt idx="3476">
                  <c:v>6.5605000000000002</c:v>
                </c:pt>
                <c:pt idx="3477">
                  <c:v>6.5625</c:v>
                </c:pt>
                <c:pt idx="3478">
                  <c:v>6.5644999999999998</c:v>
                </c:pt>
                <c:pt idx="3479">
                  <c:v>6.5659999999999998</c:v>
                </c:pt>
                <c:pt idx="3480">
                  <c:v>6.5685000000000002</c:v>
                </c:pt>
                <c:pt idx="3481">
                  <c:v>6.5694999999999997</c:v>
                </c:pt>
                <c:pt idx="3482">
                  <c:v>6.5720000000000001</c:v>
                </c:pt>
                <c:pt idx="3483">
                  <c:v>6.5739999999999998</c:v>
                </c:pt>
                <c:pt idx="3484">
                  <c:v>6.577</c:v>
                </c:pt>
                <c:pt idx="3485">
                  <c:v>6.5795000000000003</c:v>
                </c:pt>
                <c:pt idx="3486">
                  <c:v>6.5815000000000001</c:v>
                </c:pt>
                <c:pt idx="3487">
                  <c:v>6.5830000000000002</c:v>
                </c:pt>
                <c:pt idx="3488">
                  <c:v>6.5854999999999997</c:v>
                </c:pt>
                <c:pt idx="3489">
                  <c:v>6.5875000000000004</c:v>
                </c:pt>
                <c:pt idx="3490">
                  <c:v>6.5895000000000001</c:v>
                </c:pt>
                <c:pt idx="3491">
                  <c:v>6.5919999999999996</c:v>
                </c:pt>
                <c:pt idx="3492">
                  <c:v>6.5940000000000003</c:v>
                </c:pt>
                <c:pt idx="3493">
                  <c:v>6.5964999999999998</c:v>
                </c:pt>
                <c:pt idx="3494">
                  <c:v>6.5990000000000002</c:v>
                </c:pt>
                <c:pt idx="3495">
                  <c:v>6.601</c:v>
                </c:pt>
                <c:pt idx="3496">
                  <c:v>6.6029999999999998</c:v>
                </c:pt>
                <c:pt idx="3497">
                  <c:v>6.6055000000000001</c:v>
                </c:pt>
                <c:pt idx="3498">
                  <c:v>6.6074999999999999</c:v>
                </c:pt>
                <c:pt idx="3499">
                  <c:v>6.61</c:v>
                </c:pt>
                <c:pt idx="3500">
                  <c:v>6.6124999999999998</c:v>
                </c:pt>
                <c:pt idx="3501">
                  <c:v>6.6144999999999996</c:v>
                </c:pt>
                <c:pt idx="3502">
                  <c:v>6.617</c:v>
                </c:pt>
                <c:pt idx="3503">
                  <c:v>6.6189999999999998</c:v>
                </c:pt>
                <c:pt idx="3504">
                  <c:v>6.6215000000000002</c:v>
                </c:pt>
                <c:pt idx="3505">
                  <c:v>6.6234999999999999</c:v>
                </c:pt>
                <c:pt idx="3506">
                  <c:v>6.6254999999999997</c:v>
                </c:pt>
                <c:pt idx="3507">
                  <c:v>6.6280000000000001</c:v>
                </c:pt>
                <c:pt idx="3508">
                  <c:v>6.63</c:v>
                </c:pt>
                <c:pt idx="3509">
                  <c:v>6.6319999999999997</c:v>
                </c:pt>
                <c:pt idx="3510">
                  <c:v>6.6345000000000001</c:v>
                </c:pt>
                <c:pt idx="3511">
                  <c:v>6.6375000000000002</c:v>
                </c:pt>
                <c:pt idx="3512">
                  <c:v>6.6395</c:v>
                </c:pt>
                <c:pt idx="3513">
                  <c:v>6.6420000000000003</c:v>
                </c:pt>
                <c:pt idx="3514">
                  <c:v>6.6440000000000001</c:v>
                </c:pt>
                <c:pt idx="3515">
                  <c:v>6.6459999999999999</c:v>
                </c:pt>
                <c:pt idx="3516">
                  <c:v>6.6479999999999997</c:v>
                </c:pt>
                <c:pt idx="3517">
                  <c:v>6.65</c:v>
                </c:pt>
                <c:pt idx="3518">
                  <c:v>6.6520000000000001</c:v>
                </c:pt>
                <c:pt idx="3519">
                  <c:v>6.6550000000000002</c:v>
                </c:pt>
                <c:pt idx="3520">
                  <c:v>6.6574999999999998</c:v>
                </c:pt>
                <c:pt idx="3521">
                  <c:v>6.6595000000000004</c:v>
                </c:pt>
                <c:pt idx="3522">
                  <c:v>6.6619999999999999</c:v>
                </c:pt>
                <c:pt idx="3523">
                  <c:v>6.6645000000000003</c:v>
                </c:pt>
                <c:pt idx="3524">
                  <c:v>6.6665000000000001</c:v>
                </c:pt>
                <c:pt idx="3525">
                  <c:v>6.6684999999999999</c:v>
                </c:pt>
                <c:pt idx="3526">
                  <c:v>6.6704999999999997</c:v>
                </c:pt>
                <c:pt idx="3527">
                  <c:v>6.6734999999999998</c:v>
                </c:pt>
                <c:pt idx="3528">
                  <c:v>6.6755000000000004</c:v>
                </c:pt>
                <c:pt idx="3529">
                  <c:v>6.6784999999999997</c:v>
                </c:pt>
                <c:pt idx="3530">
                  <c:v>6.6805000000000003</c:v>
                </c:pt>
                <c:pt idx="3531">
                  <c:v>6.6829999999999998</c:v>
                </c:pt>
                <c:pt idx="3532">
                  <c:v>6.6855000000000002</c:v>
                </c:pt>
                <c:pt idx="3533">
                  <c:v>6.6875</c:v>
                </c:pt>
                <c:pt idx="3534">
                  <c:v>6.6894999999999998</c:v>
                </c:pt>
                <c:pt idx="3535">
                  <c:v>6.6909999999999998</c:v>
                </c:pt>
                <c:pt idx="3536">
                  <c:v>6.694</c:v>
                </c:pt>
                <c:pt idx="3537">
                  <c:v>6.6965000000000003</c:v>
                </c:pt>
                <c:pt idx="3538">
                  <c:v>6.6989999999999998</c:v>
                </c:pt>
                <c:pt idx="3539">
                  <c:v>6.7009999999999996</c:v>
                </c:pt>
                <c:pt idx="3540">
                  <c:v>6.7035</c:v>
                </c:pt>
                <c:pt idx="3541">
                  <c:v>6.7054999999999998</c:v>
                </c:pt>
                <c:pt idx="3542">
                  <c:v>6.7074999999999996</c:v>
                </c:pt>
                <c:pt idx="3543">
                  <c:v>6.7089999999999996</c:v>
                </c:pt>
                <c:pt idx="3544">
                  <c:v>6.7104999999999997</c:v>
                </c:pt>
                <c:pt idx="3545">
                  <c:v>6.7134999999999998</c:v>
                </c:pt>
                <c:pt idx="3546">
                  <c:v>6.7160000000000002</c:v>
                </c:pt>
                <c:pt idx="3547">
                  <c:v>6.718</c:v>
                </c:pt>
                <c:pt idx="3548">
                  <c:v>6.7210000000000001</c:v>
                </c:pt>
                <c:pt idx="3549">
                  <c:v>6.7225000000000001</c:v>
                </c:pt>
                <c:pt idx="3550">
                  <c:v>6.7244999999999999</c:v>
                </c:pt>
                <c:pt idx="3551">
                  <c:v>6.7264999999999997</c:v>
                </c:pt>
                <c:pt idx="3552">
                  <c:v>6.7285000000000004</c:v>
                </c:pt>
                <c:pt idx="3553">
                  <c:v>6.7305000000000001</c:v>
                </c:pt>
                <c:pt idx="3554">
                  <c:v>6.7329999999999997</c:v>
                </c:pt>
                <c:pt idx="3555">
                  <c:v>6.7355</c:v>
                </c:pt>
                <c:pt idx="3556">
                  <c:v>6.7380000000000004</c:v>
                </c:pt>
                <c:pt idx="3557">
                  <c:v>6.74</c:v>
                </c:pt>
                <c:pt idx="3558">
                  <c:v>6.742</c:v>
                </c:pt>
                <c:pt idx="3559">
                  <c:v>6.7439999999999998</c:v>
                </c:pt>
                <c:pt idx="3560">
                  <c:v>6.7454999999999998</c:v>
                </c:pt>
                <c:pt idx="3561">
                  <c:v>6.7474999999999996</c:v>
                </c:pt>
                <c:pt idx="3562">
                  <c:v>6.75</c:v>
                </c:pt>
                <c:pt idx="3563">
                  <c:v>6.7519999999999998</c:v>
                </c:pt>
                <c:pt idx="3564">
                  <c:v>6.7549999999999999</c:v>
                </c:pt>
                <c:pt idx="3565">
                  <c:v>6.758</c:v>
                </c:pt>
                <c:pt idx="3566">
                  <c:v>6.7610000000000001</c:v>
                </c:pt>
                <c:pt idx="3567">
                  <c:v>6.7634999999999996</c:v>
                </c:pt>
                <c:pt idx="3568">
                  <c:v>6.7655000000000003</c:v>
                </c:pt>
                <c:pt idx="3569">
                  <c:v>6.7675000000000001</c:v>
                </c:pt>
                <c:pt idx="3570">
                  <c:v>6.7705000000000002</c:v>
                </c:pt>
                <c:pt idx="3571">
                  <c:v>6.7725</c:v>
                </c:pt>
                <c:pt idx="3572">
                  <c:v>6.7755000000000001</c:v>
                </c:pt>
                <c:pt idx="3573">
                  <c:v>6.7774999999999999</c:v>
                </c:pt>
                <c:pt idx="3574">
                  <c:v>6.78</c:v>
                </c:pt>
                <c:pt idx="3575">
                  <c:v>6.7824999999999998</c:v>
                </c:pt>
                <c:pt idx="3576">
                  <c:v>6.7850000000000001</c:v>
                </c:pt>
                <c:pt idx="3577">
                  <c:v>6.7865000000000002</c:v>
                </c:pt>
                <c:pt idx="3578">
                  <c:v>6.7889999999999997</c:v>
                </c:pt>
                <c:pt idx="3579">
                  <c:v>6.7915000000000001</c:v>
                </c:pt>
                <c:pt idx="3580">
                  <c:v>6.7934999999999999</c:v>
                </c:pt>
                <c:pt idx="3581">
                  <c:v>6.7960000000000003</c:v>
                </c:pt>
                <c:pt idx="3582">
                  <c:v>6.7984999999999998</c:v>
                </c:pt>
                <c:pt idx="3583">
                  <c:v>6.8010000000000002</c:v>
                </c:pt>
                <c:pt idx="3584">
                  <c:v>6.8034999999999997</c:v>
                </c:pt>
                <c:pt idx="3585">
                  <c:v>6.8049999999999997</c:v>
                </c:pt>
                <c:pt idx="3586">
                  <c:v>6.8070000000000004</c:v>
                </c:pt>
                <c:pt idx="3587">
                  <c:v>6.8090000000000002</c:v>
                </c:pt>
                <c:pt idx="3588">
                  <c:v>6.8109999999999999</c:v>
                </c:pt>
                <c:pt idx="3589">
                  <c:v>6.8129999999999997</c:v>
                </c:pt>
                <c:pt idx="3590">
                  <c:v>6.8155000000000001</c:v>
                </c:pt>
                <c:pt idx="3591">
                  <c:v>6.8174999999999999</c:v>
                </c:pt>
                <c:pt idx="3592">
                  <c:v>6.82</c:v>
                </c:pt>
                <c:pt idx="3593">
                  <c:v>6.8224999999999998</c:v>
                </c:pt>
                <c:pt idx="3594">
                  <c:v>6.8244999999999996</c:v>
                </c:pt>
                <c:pt idx="3595">
                  <c:v>6.8259999999999996</c:v>
                </c:pt>
                <c:pt idx="3596">
                  <c:v>6.8280000000000003</c:v>
                </c:pt>
                <c:pt idx="3597">
                  <c:v>6.83</c:v>
                </c:pt>
                <c:pt idx="3598">
                  <c:v>6.8330000000000002</c:v>
                </c:pt>
                <c:pt idx="3599">
                  <c:v>6.835</c:v>
                </c:pt>
                <c:pt idx="3600">
                  <c:v>6.8380000000000001</c:v>
                </c:pt>
                <c:pt idx="3601">
                  <c:v>6.84</c:v>
                </c:pt>
                <c:pt idx="3602">
                  <c:v>6.8425000000000002</c:v>
                </c:pt>
                <c:pt idx="3603">
                  <c:v>6.8445</c:v>
                </c:pt>
                <c:pt idx="3604">
                  <c:v>6.8464999999999998</c:v>
                </c:pt>
                <c:pt idx="3605">
                  <c:v>6.8479999999999999</c:v>
                </c:pt>
                <c:pt idx="3606">
                  <c:v>6.85</c:v>
                </c:pt>
                <c:pt idx="3607">
                  <c:v>6.8525</c:v>
                </c:pt>
                <c:pt idx="3608">
                  <c:v>6.8544999999999998</c:v>
                </c:pt>
                <c:pt idx="3609">
                  <c:v>6.8564999999999996</c:v>
                </c:pt>
                <c:pt idx="3610">
                  <c:v>6.859</c:v>
                </c:pt>
                <c:pt idx="3611">
                  <c:v>6.8609999999999998</c:v>
                </c:pt>
                <c:pt idx="3612">
                  <c:v>6.8630000000000004</c:v>
                </c:pt>
                <c:pt idx="3613">
                  <c:v>6.8654999999999999</c:v>
                </c:pt>
                <c:pt idx="3614">
                  <c:v>6.8674999999999997</c:v>
                </c:pt>
                <c:pt idx="3615">
                  <c:v>6.8689999999999998</c:v>
                </c:pt>
                <c:pt idx="3616">
                  <c:v>6.8710000000000004</c:v>
                </c:pt>
                <c:pt idx="3617">
                  <c:v>6.8730000000000002</c:v>
                </c:pt>
                <c:pt idx="3618">
                  <c:v>6.875</c:v>
                </c:pt>
                <c:pt idx="3619">
                  <c:v>6.8780000000000001</c:v>
                </c:pt>
                <c:pt idx="3620">
                  <c:v>6.88</c:v>
                </c:pt>
                <c:pt idx="3621">
                  <c:v>6.8825000000000003</c:v>
                </c:pt>
                <c:pt idx="3622">
                  <c:v>6.8840000000000003</c:v>
                </c:pt>
                <c:pt idx="3623">
                  <c:v>6.8860000000000001</c:v>
                </c:pt>
                <c:pt idx="3624">
                  <c:v>6.8879999999999999</c:v>
                </c:pt>
                <c:pt idx="3625">
                  <c:v>6.891</c:v>
                </c:pt>
                <c:pt idx="3626">
                  <c:v>6.8929999999999998</c:v>
                </c:pt>
                <c:pt idx="3627">
                  <c:v>6.8949999999999996</c:v>
                </c:pt>
                <c:pt idx="3628">
                  <c:v>6.8970000000000002</c:v>
                </c:pt>
                <c:pt idx="3629">
                  <c:v>6.899</c:v>
                </c:pt>
                <c:pt idx="3630">
                  <c:v>6.9015000000000004</c:v>
                </c:pt>
                <c:pt idx="3631">
                  <c:v>6.9035000000000002</c:v>
                </c:pt>
                <c:pt idx="3632">
                  <c:v>6.9055</c:v>
                </c:pt>
                <c:pt idx="3633">
                  <c:v>6.9074999999999998</c:v>
                </c:pt>
                <c:pt idx="3634">
                  <c:v>6.9095000000000004</c:v>
                </c:pt>
                <c:pt idx="3635">
                  <c:v>6.9115000000000002</c:v>
                </c:pt>
                <c:pt idx="3636">
                  <c:v>6.9135</c:v>
                </c:pt>
                <c:pt idx="3637">
                  <c:v>6.9154999999999998</c:v>
                </c:pt>
                <c:pt idx="3638">
                  <c:v>6.9180000000000001</c:v>
                </c:pt>
                <c:pt idx="3639">
                  <c:v>6.92</c:v>
                </c:pt>
                <c:pt idx="3640">
                  <c:v>6.9225000000000003</c:v>
                </c:pt>
                <c:pt idx="3641">
                  <c:v>6.9240000000000004</c:v>
                </c:pt>
                <c:pt idx="3642">
                  <c:v>6.9260000000000002</c:v>
                </c:pt>
                <c:pt idx="3643">
                  <c:v>6.9279999999999999</c:v>
                </c:pt>
                <c:pt idx="3644">
                  <c:v>6.93</c:v>
                </c:pt>
                <c:pt idx="3645">
                  <c:v>6.9320000000000004</c:v>
                </c:pt>
                <c:pt idx="3646">
                  <c:v>6.9349999999999996</c:v>
                </c:pt>
                <c:pt idx="3647">
                  <c:v>6.9375</c:v>
                </c:pt>
                <c:pt idx="3648">
                  <c:v>6.94</c:v>
                </c:pt>
                <c:pt idx="3649">
                  <c:v>6.9424999999999999</c:v>
                </c:pt>
                <c:pt idx="3650">
                  <c:v>6.9450000000000003</c:v>
                </c:pt>
                <c:pt idx="3651">
                  <c:v>6.9470000000000001</c:v>
                </c:pt>
                <c:pt idx="3652">
                  <c:v>6.9485000000000001</c:v>
                </c:pt>
                <c:pt idx="3653">
                  <c:v>6.9504999999999999</c:v>
                </c:pt>
                <c:pt idx="3654">
                  <c:v>6.9530000000000003</c:v>
                </c:pt>
                <c:pt idx="3655">
                  <c:v>6.9554999999999998</c:v>
                </c:pt>
                <c:pt idx="3656">
                  <c:v>6.9580000000000002</c:v>
                </c:pt>
                <c:pt idx="3657">
                  <c:v>6.96</c:v>
                </c:pt>
                <c:pt idx="3658">
                  <c:v>6.9619999999999997</c:v>
                </c:pt>
                <c:pt idx="3659">
                  <c:v>6.9645000000000001</c:v>
                </c:pt>
                <c:pt idx="3660">
                  <c:v>6.9660000000000002</c:v>
                </c:pt>
                <c:pt idx="3661">
                  <c:v>6.968</c:v>
                </c:pt>
                <c:pt idx="3662">
                  <c:v>6.97</c:v>
                </c:pt>
                <c:pt idx="3663">
                  <c:v>6.9725000000000001</c:v>
                </c:pt>
                <c:pt idx="3664">
                  <c:v>6.9749999999999996</c:v>
                </c:pt>
                <c:pt idx="3665">
                  <c:v>6.9775</c:v>
                </c:pt>
                <c:pt idx="3666">
                  <c:v>6.9794999999999998</c:v>
                </c:pt>
                <c:pt idx="3667">
                  <c:v>6.9814999999999996</c:v>
                </c:pt>
                <c:pt idx="3668">
                  <c:v>6.984</c:v>
                </c:pt>
                <c:pt idx="3669">
                  <c:v>6.9859999999999998</c:v>
                </c:pt>
                <c:pt idx="3670">
                  <c:v>6.9880000000000004</c:v>
                </c:pt>
                <c:pt idx="3671">
                  <c:v>6.99</c:v>
                </c:pt>
                <c:pt idx="3672">
                  <c:v>6.9930000000000003</c:v>
                </c:pt>
                <c:pt idx="3673">
                  <c:v>6.9954999999999998</c:v>
                </c:pt>
                <c:pt idx="3674">
                  <c:v>6.9984999999999999</c:v>
                </c:pt>
                <c:pt idx="3675">
                  <c:v>7.0004999999999997</c:v>
                </c:pt>
                <c:pt idx="3676">
                  <c:v>7.0025000000000004</c:v>
                </c:pt>
                <c:pt idx="3677">
                  <c:v>7.0049999999999999</c:v>
                </c:pt>
                <c:pt idx="3678">
                  <c:v>7.0069999999999997</c:v>
                </c:pt>
                <c:pt idx="3679">
                  <c:v>7.0090000000000003</c:v>
                </c:pt>
                <c:pt idx="3680">
                  <c:v>7.0114999999999998</c:v>
                </c:pt>
                <c:pt idx="3681">
                  <c:v>7.0140000000000002</c:v>
                </c:pt>
                <c:pt idx="3682">
                  <c:v>7.0170000000000003</c:v>
                </c:pt>
                <c:pt idx="3683">
                  <c:v>7.0190000000000001</c:v>
                </c:pt>
                <c:pt idx="3684">
                  <c:v>7.0214999999999996</c:v>
                </c:pt>
                <c:pt idx="3685">
                  <c:v>7.0235000000000003</c:v>
                </c:pt>
                <c:pt idx="3686">
                  <c:v>7.0255000000000001</c:v>
                </c:pt>
                <c:pt idx="3687">
                  <c:v>7.0274999999999999</c:v>
                </c:pt>
                <c:pt idx="3688">
                  <c:v>7.0294999999999996</c:v>
                </c:pt>
                <c:pt idx="3689">
                  <c:v>7.032</c:v>
                </c:pt>
                <c:pt idx="3690">
                  <c:v>7.0350000000000001</c:v>
                </c:pt>
                <c:pt idx="3691">
                  <c:v>7.0369999999999999</c:v>
                </c:pt>
                <c:pt idx="3692">
                  <c:v>7.0395000000000003</c:v>
                </c:pt>
                <c:pt idx="3693">
                  <c:v>7.0419999999999998</c:v>
                </c:pt>
                <c:pt idx="3694">
                  <c:v>7.0439999999999996</c:v>
                </c:pt>
                <c:pt idx="3695">
                  <c:v>7.0460000000000003</c:v>
                </c:pt>
                <c:pt idx="3696">
                  <c:v>7.048</c:v>
                </c:pt>
                <c:pt idx="3697">
                  <c:v>7.05</c:v>
                </c:pt>
                <c:pt idx="3698">
                  <c:v>7.0529999999999999</c:v>
                </c:pt>
                <c:pt idx="3699">
                  <c:v>7.0549999999999997</c:v>
                </c:pt>
                <c:pt idx="3700">
                  <c:v>7.0575000000000001</c:v>
                </c:pt>
                <c:pt idx="3701">
                  <c:v>7.0594999999999999</c:v>
                </c:pt>
                <c:pt idx="3702">
                  <c:v>7.0620000000000003</c:v>
                </c:pt>
                <c:pt idx="3703">
                  <c:v>7.0640000000000001</c:v>
                </c:pt>
                <c:pt idx="3704">
                  <c:v>7.0655000000000001</c:v>
                </c:pt>
                <c:pt idx="3705">
                  <c:v>7.0674999999999999</c:v>
                </c:pt>
                <c:pt idx="3706">
                  <c:v>7.0694999999999997</c:v>
                </c:pt>
                <c:pt idx="3707">
                  <c:v>7.0715000000000003</c:v>
                </c:pt>
                <c:pt idx="3708">
                  <c:v>7.0744999999999996</c:v>
                </c:pt>
                <c:pt idx="3709">
                  <c:v>7.0765000000000002</c:v>
                </c:pt>
                <c:pt idx="3710">
                  <c:v>7.0789999999999997</c:v>
                </c:pt>
                <c:pt idx="3711">
                  <c:v>7.0804999999999998</c:v>
                </c:pt>
                <c:pt idx="3712">
                  <c:v>7.0824999999999996</c:v>
                </c:pt>
                <c:pt idx="3713">
                  <c:v>7.0845000000000002</c:v>
                </c:pt>
                <c:pt idx="3714">
                  <c:v>7.0860000000000003</c:v>
                </c:pt>
                <c:pt idx="3715">
                  <c:v>7.0880000000000001</c:v>
                </c:pt>
                <c:pt idx="3716">
                  <c:v>7.0906000000000002</c:v>
                </c:pt>
              </c:numCache>
            </c:numRef>
          </c:xVal>
          <c:yVal>
            <c:numRef>
              <c:f>'2H10-1.5 - F'!$F$3:$F$10003</c:f>
              <c:numCache>
                <c:formatCode>General</c:formatCode>
                <c:ptCount val="10001"/>
                <c:pt idx="0">
                  <c:v>0</c:v>
                </c:pt>
                <c:pt idx="1">
                  <c:v>41.6</c:v>
                </c:pt>
                <c:pt idx="2">
                  <c:v>80.5</c:v>
                </c:pt>
                <c:pt idx="3">
                  <c:v>119.2</c:v>
                </c:pt>
                <c:pt idx="4">
                  <c:v>157.9</c:v>
                </c:pt>
                <c:pt idx="5">
                  <c:v>196.4</c:v>
                </c:pt>
                <c:pt idx="6">
                  <c:v>235</c:v>
                </c:pt>
                <c:pt idx="7">
                  <c:v>273.3</c:v>
                </c:pt>
                <c:pt idx="8">
                  <c:v>349.9</c:v>
                </c:pt>
                <c:pt idx="9">
                  <c:v>388.4</c:v>
                </c:pt>
                <c:pt idx="10">
                  <c:v>463.7</c:v>
                </c:pt>
                <c:pt idx="11">
                  <c:v>500.3</c:v>
                </c:pt>
                <c:pt idx="12">
                  <c:v>536.4</c:v>
                </c:pt>
                <c:pt idx="13">
                  <c:v>571.6</c:v>
                </c:pt>
                <c:pt idx="14">
                  <c:v>640.1</c:v>
                </c:pt>
                <c:pt idx="15">
                  <c:v>673.4</c:v>
                </c:pt>
                <c:pt idx="16">
                  <c:v>706.2</c:v>
                </c:pt>
                <c:pt idx="17">
                  <c:v>738.8</c:v>
                </c:pt>
                <c:pt idx="18">
                  <c:v>771.1</c:v>
                </c:pt>
                <c:pt idx="19">
                  <c:v>803.4</c:v>
                </c:pt>
                <c:pt idx="20">
                  <c:v>835.5</c:v>
                </c:pt>
                <c:pt idx="21">
                  <c:v>867.3</c:v>
                </c:pt>
                <c:pt idx="22">
                  <c:v>898.6</c:v>
                </c:pt>
                <c:pt idx="23">
                  <c:v>929.5</c:v>
                </c:pt>
                <c:pt idx="24">
                  <c:v>960.1</c:v>
                </c:pt>
                <c:pt idx="25">
                  <c:v>990.1</c:v>
                </c:pt>
                <c:pt idx="26">
                  <c:v>1019.4</c:v>
                </c:pt>
                <c:pt idx="27">
                  <c:v>1047.4000000000001</c:v>
                </c:pt>
                <c:pt idx="28">
                  <c:v>1073.5999999999999</c:v>
                </c:pt>
                <c:pt idx="29">
                  <c:v>1122.4000000000001</c:v>
                </c:pt>
                <c:pt idx="30">
                  <c:v>1143.8</c:v>
                </c:pt>
                <c:pt idx="31">
                  <c:v>1162.0999999999999</c:v>
                </c:pt>
                <c:pt idx="32">
                  <c:v>1179.5</c:v>
                </c:pt>
                <c:pt idx="33">
                  <c:v>1195.8</c:v>
                </c:pt>
                <c:pt idx="34">
                  <c:v>1210.7</c:v>
                </c:pt>
                <c:pt idx="35">
                  <c:v>1224.0999999999999</c:v>
                </c:pt>
                <c:pt idx="36">
                  <c:v>1235.5999999999999</c:v>
                </c:pt>
                <c:pt idx="37">
                  <c:v>1245.2</c:v>
                </c:pt>
                <c:pt idx="38">
                  <c:v>1253.4000000000001</c:v>
                </c:pt>
                <c:pt idx="39">
                  <c:v>1260.8</c:v>
                </c:pt>
                <c:pt idx="40">
                  <c:v>1267.4000000000001</c:v>
                </c:pt>
                <c:pt idx="41">
                  <c:v>1282.0999999999999</c:v>
                </c:pt>
                <c:pt idx="42">
                  <c:v>1290.2</c:v>
                </c:pt>
                <c:pt idx="43">
                  <c:v>1299</c:v>
                </c:pt>
                <c:pt idx="44">
                  <c:v>1309.5</c:v>
                </c:pt>
                <c:pt idx="45">
                  <c:v>1321.7</c:v>
                </c:pt>
                <c:pt idx="46">
                  <c:v>1335.2</c:v>
                </c:pt>
                <c:pt idx="47">
                  <c:v>1350.3</c:v>
                </c:pt>
                <c:pt idx="48">
                  <c:v>1368.6</c:v>
                </c:pt>
                <c:pt idx="49">
                  <c:v>1390.2</c:v>
                </c:pt>
                <c:pt idx="50">
                  <c:v>1414</c:v>
                </c:pt>
                <c:pt idx="51">
                  <c:v>1439.6</c:v>
                </c:pt>
                <c:pt idx="52">
                  <c:v>1468.1</c:v>
                </c:pt>
                <c:pt idx="53">
                  <c:v>1498.3</c:v>
                </c:pt>
                <c:pt idx="54">
                  <c:v>1529.5</c:v>
                </c:pt>
                <c:pt idx="55">
                  <c:v>1561.4</c:v>
                </c:pt>
                <c:pt idx="56">
                  <c:v>1593.8</c:v>
                </c:pt>
                <c:pt idx="57">
                  <c:v>1626.6</c:v>
                </c:pt>
                <c:pt idx="58">
                  <c:v>1659.7</c:v>
                </c:pt>
                <c:pt idx="59">
                  <c:v>1693.6</c:v>
                </c:pt>
                <c:pt idx="60">
                  <c:v>1727.9</c:v>
                </c:pt>
                <c:pt idx="61">
                  <c:v>1796.5</c:v>
                </c:pt>
                <c:pt idx="62">
                  <c:v>1829.8</c:v>
                </c:pt>
                <c:pt idx="63">
                  <c:v>1861.3</c:v>
                </c:pt>
                <c:pt idx="64">
                  <c:v>1891.9</c:v>
                </c:pt>
                <c:pt idx="65">
                  <c:v>1921.8</c:v>
                </c:pt>
                <c:pt idx="66">
                  <c:v>1979.7</c:v>
                </c:pt>
                <c:pt idx="67">
                  <c:v>2036.8</c:v>
                </c:pt>
                <c:pt idx="68">
                  <c:v>2065</c:v>
                </c:pt>
                <c:pt idx="69">
                  <c:v>2120</c:v>
                </c:pt>
                <c:pt idx="70">
                  <c:v>2173.1</c:v>
                </c:pt>
                <c:pt idx="71">
                  <c:v>2199</c:v>
                </c:pt>
                <c:pt idx="72">
                  <c:v>2248.6999999999998</c:v>
                </c:pt>
                <c:pt idx="73">
                  <c:v>2273.5</c:v>
                </c:pt>
                <c:pt idx="74">
                  <c:v>2298.3000000000002</c:v>
                </c:pt>
                <c:pt idx="75">
                  <c:v>2348</c:v>
                </c:pt>
                <c:pt idx="76">
                  <c:v>2398</c:v>
                </c:pt>
                <c:pt idx="77">
                  <c:v>2423.1</c:v>
                </c:pt>
                <c:pt idx="78">
                  <c:v>2472.6999999999998</c:v>
                </c:pt>
                <c:pt idx="79">
                  <c:v>2521.9</c:v>
                </c:pt>
                <c:pt idx="80">
                  <c:v>2570.6</c:v>
                </c:pt>
                <c:pt idx="81">
                  <c:v>2619</c:v>
                </c:pt>
                <c:pt idx="82">
                  <c:v>2667.2</c:v>
                </c:pt>
                <c:pt idx="83">
                  <c:v>2690.9</c:v>
                </c:pt>
                <c:pt idx="84">
                  <c:v>2714.2</c:v>
                </c:pt>
                <c:pt idx="85">
                  <c:v>2737.1</c:v>
                </c:pt>
                <c:pt idx="86">
                  <c:v>2782.4</c:v>
                </c:pt>
                <c:pt idx="87">
                  <c:v>2826.9</c:v>
                </c:pt>
                <c:pt idx="88">
                  <c:v>2848.9</c:v>
                </c:pt>
                <c:pt idx="89">
                  <c:v>2870.8</c:v>
                </c:pt>
                <c:pt idx="90">
                  <c:v>2892.6</c:v>
                </c:pt>
                <c:pt idx="91">
                  <c:v>2935.9</c:v>
                </c:pt>
                <c:pt idx="92">
                  <c:v>2978.9</c:v>
                </c:pt>
                <c:pt idx="93">
                  <c:v>3021.7</c:v>
                </c:pt>
                <c:pt idx="94">
                  <c:v>3043.1</c:v>
                </c:pt>
                <c:pt idx="95">
                  <c:v>3085.9</c:v>
                </c:pt>
                <c:pt idx="96">
                  <c:v>3328.7</c:v>
                </c:pt>
                <c:pt idx="97">
                  <c:v>3375.5</c:v>
                </c:pt>
                <c:pt idx="98">
                  <c:v>3447.2</c:v>
                </c:pt>
                <c:pt idx="99">
                  <c:v>3495.2</c:v>
                </c:pt>
                <c:pt idx="100">
                  <c:v>3543.3</c:v>
                </c:pt>
                <c:pt idx="101">
                  <c:v>3591.5</c:v>
                </c:pt>
                <c:pt idx="102">
                  <c:v>3639.3</c:v>
                </c:pt>
                <c:pt idx="103">
                  <c:v>3686.6</c:v>
                </c:pt>
                <c:pt idx="104">
                  <c:v>3733.2</c:v>
                </c:pt>
                <c:pt idx="105">
                  <c:v>3756.3</c:v>
                </c:pt>
                <c:pt idx="106">
                  <c:v>3802.2</c:v>
                </c:pt>
                <c:pt idx="107">
                  <c:v>3824.9</c:v>
                </c:pt>
                <c:pt idx="108">
                  <c:v>3847</c:v>
                </c:pt>
                <c:pt idx="109">
                  <c:v>3890.2</c:v>
                </c:pt>
                <c:pt idx="110">
                  <c:v>3954.9</c:v>
                </c:pt>
                <c:pt idx="111">
                  <c:v>3976.5</c:v>
                </c:pt>
                <c:pt idx="112">
                  <c:v>3998.2</c:v>
                </c:pt>
                <c:pt idx="113">
                  <c:v>4041.5</c:v>
                </c:pt>
                <c:pt idx="114">
                  <c:v>4063.1</c:v>
                </c:pt>
                <c:pt idx="115">
                  <c:v>4084.8</c:v>
                </c:pt>
                <c:pt idx="116">
                  <c:v>4128.3999999999996</c:v>
                </c:pt>
                <c:pt idx="117">
                  <c:v>4150.3</c:v>
                </c:pt>
                <c:pt idx="118">
                  <c:v>4172.2</c:v>
                </c:pt>
                <c:pt idx="119">
                  <c:v>4194.3</c:v>
                </c:pt>
                <c:pt idx="120">
                  <c:v>4238.8</c:v>
                </c:pt>
                <c:pt idx="121">
                  <c:v>4261.3</c:v>
                </c:pt>
                <c:pt idx="122">
                  <c:v>4283.6000000000004</c:v>
                </c:pt>
                <c:pt idx="123">
                  <c:v>4305.7</c:v>
                </c:pt>
                <c:pt idx="124">
                  <c:v>4327.8</c:v>
                </c:pt>
                <c:pt idx="125">
                  <c:v>4349.8</c:v>
                </c:pt>
                <c:pt idx="126">
                  <c:v>4393.8999999999996</c:v>
                </c:pt>
                <c:pt idx="127">
                  <c:v>4437.8</c:v>
                </c:pt>
                <c:pt idx="128">
                  <c:v>4481.7</c:v>
                </c:pt>
                <c:pt idx="129">
                  <c:v>4525.2</c:v>
                </c:pt>
                <c:pt idx="130">
                  <c:v>4568.3999999999996</c:v>
                </c:pt>
                <c:pt idx="131">
                  <c:v>4611.2</c:v>
                </c:pt>
                <c:pt idx="132">
                  <c:v>4653.5</c:v>
                </c:pt>
                <c:pt idx="133">
                  <c:v>4674.3</c:v>
                </c:pt>
                <c:pt idx="134">
                  <c:v>4694.8</c:v>
                </c:pt>
                <c:pt idx="135">
                  <c:v>4715.1000000000004</c:v>
                </c:pt>
                <c:pt idx="136">
                  <c:v>4735.2</c:v>
                </c:pt>
                <c:pt idx="137">
                  <c:v>4755.2</c:v>
                </c:pt>
                <c:pt idx="138">
                  <c:v>4775</c:v>
                </c:pt>
                <c:pt idx="139">
                  <c:v>4794.8999999999996</c:v>
                </c:pt>
                <c:pt idx="140">
                  <c:v>4814.7</c:v>
                </c:pt>
                <c:pt idx="141">
                  <c:v>4834.5</c:v>
                </c:pt>
                <c:pt idx="142">
                  <c:v>4874.2</c:v>
                </c:pt>
                <c:pt idx="143">
                  <c:v>4914.3</c:v>
                </c:pt>
                <c:pt idx="144">
                  <c:v>4934.6000000000004</c:v>
                </c:pt>
                <c:pt idx="145">
                  <c:v>4955</c:v>
                </c:pt>
                <c:pt idx="146">
                  <c:v>4975.7</c:v>
                </c:pt>
                <c:pt idx="147">
                  <c:v>5018</c:v>
                </c:pt>
                <c:pt idx="148">
                  <c:v>5063</c:v>
                </c:pt>
                <c:pt idx="149">
                  <c:v>5108.1000000000004</c:v>
                </c:pt>
                <c:pt idx="150">
                  <c:v>5130.7</c:v>
                </c:pt>
                <c:pt idx="151">
                  <c:v>5177.1000000000004</c:v>
                </c:pt>
                <c:pt idx="152">
                  <c:v>5201</c:v>
                </c:pt>
                <c:pt idx="153">
                  <c:v>5225.1000000000004</c:v>
                </c:pt>
                <c:pt idx="154">
                  <c:v>5249.4</c:v>
                </c:pt>
                <c:pt idx="155">
                  <c:v>5298.4</c:v>
                </c:pt>
                <c:pt idx="156">
                  <c:v>5347.5</c:v>
                </c:pt>
                <c:pt idx="157">
                  <c:v>5396.3</c:v>
                </c:pt>
                <c:pt idx="158">
                  <c:v>5420.6</c:v>
                </c:pt>
                <c:pt idx="159">
                  <c:v>5468.9</c:v>
                </c:pt>
                <c:pt idx="160">
                  <c:v>5492.8</c:v>
                </c:pt>
                <c:pt idx="161">
                  <c:v>5516.3</c:v>
                </c:pt>
                <c:pt idx="162">
                  <c:v>5562.6</c:v>
                </c:pt>
                <c:pt idx="163">
                  <c:v>5608.5</c:v>
                </c:pt>
                <c:pt idx="164">
                  <c:v>5631.4</c:v>
                </c:pt>
                <c:pt idx="165">
                  <c:v>5654.1</c:v>
                </c:pt>
                <c:pt idx="166">
                  <c:v>5676.8</c:v>
                </c:pt>
                <c:pt idx="167">
                  <c:v>5699.4</c:v>
                </c:pt>
                <c:pt idx="168">
                  <c:v>5744.7</c:v>
                </c:pt>
                <c:pt idx="169">
                  <c:v>5767.4</c:v>
                </c:pt>
                <c:pt idx="170">
                  <c:v>5790.2</c:v>
                </c:pt>
                <c:pt idx="171">
                  <c:v>5836.3</c:v>
                </c:pt>
                <c:pt idx="172">
                  <c:v>5882.6</c:v>
                </c:pt>
                <c:pt idx="173">
                  <c:v>5905.9</c:v>
                </c:pt>
                <c:pt idx="174">
                  <c:v>5929.3</c:v>
                </c:pt>
                <c:pt idx="175">
                  <c:v>5953.1</c:v>
                </c:pt>
                <c:pt idx="176">
                  <c:v>5977.2</c:v>
                </c:pt>
                <c:pt idx="177">
                  <c:v>6001.3</c:v>
                </c:pt>
                <c:pt idx="178">
                  <c:v>6049.8</c:v>
                </c:pt>
                <c:pt idx="179">
                  <c:v>6098.4</c:v>
                </c:pt>
                <c:pt idx="180">
                  <c:v>6122.8</c:v>
                </c:pt>
                <c:pt idx="181">
                  <c:v>6147.2</c:v>
                </c:pt>
                <c:pt idx="182">
                  <c:v>6171.6</c:v>
                </c:pt>
                <c:pt idx="183">
                  <c:v>6220.3</c:v>
                </c:pt>
                <c:pt idx="184">
                  <c:v>6244.6</c:v>
                </c:pt>
                <c:pt idx="185">
                  <c:v>6292.8</c:v>
                </c:pt>
                <c:pt idx="186">
                  <c:v>6316.8</c:v>
                </c:pt>
                <c:pt idx="187">
                  <c:v>6340.8</c:v>
                </c:pt>
                <c:pt idx="188">
                  <c:v>6388.4</c:v>
                </c:pt>
                <c:pt idx="189">
                  <c:v>6435.8</c:v>
                </c:pt>
                <c:pt idx="190">
                  <c:v>6482.6</c:v>
                </c:pt>
                <c:pt idx="191">
                  <c:v>6505.7</c:v>
                </c:pt>
                <c:pt idx="192">
                  <c:v>6528.7</c:v>
                </c:pt>
                <c:pt idx="193">
                  <c:v>6574.5</c:v>
                </c:pt>
                <c:pt idx="194">
                  <c:v>6620.2</c:v>
                </c:pt>
                <c:pt idx="195">
                  <c:v>6665.9</c:v>
                </c:pt>
                <c:pt idx="196">
                  <c:v>6711.8</c:v>
                </c:pt>
                <c:pt idx="197">
                  <c:v>6735.3</c:v>
                </c:pt>
                <c:pt idx="198">
                  <c:v>6783</c:v>
                </c:pt>
                <c:pt idx="199">
                  <c:v>6806.8</c:v>
                </c:pt>
                <c:pt idx="200">
                  <c:v>6854.7</c:v>
                </c:pt>
                <c:pt idx="201">
                  <c:v>6878.8</c:v>
                </c:pt>
                <c:pt idx="202">
                  <c:v>6927.2</c:v>
                </c:pt>
                <c:pt idx="203">
                  <c:v>6975.9</c:v>
                </c:pt>
                <c:pt idx="204">
                  <c:v>7024.8</c:v>
                </c:pt>
                <c:pt idx="205">
                  <c:v>7049.3</c:v>
                </c:pt>
                <c:pt idx="206">
                  <c:v>7098.3</c:v>
                </c:pt>
                <c:pt idx="207">
                  <c:v>7147.3</c:v>
                </c:pt>
                <c:pt idx="208">
                  <c:v>7196.4</c:v>
                </c:pt>
                <c:pt idx="209">
                  <c:v>7221.1</c:v>
                </c:pt>
                <c:pt idx="210">
                  <c:v>7270.7</c:v>
                </c:pt>
                <c:pt idx="211">
                  <c:v>7295.4</c:v>
                </c:pt>
                <c:pt idx="212">
                  <c:v>7345</c:v>
                </c:pt>
                <c:pt idx="213">
                  <c:v>7369.7</c:v>
                </c:pt>
                <c:pt idx="214">
                  <c:v>7394.1</c:v>
                </c:pt>
                <c:pt idx="215">
                  <c:v>7442.8</c:v>
                </c:pt>
                <c:pt idx="216">
                  <c:v>7491.2</c:v>
                </c:pt>
                <c:pt idx="217">
                  <c:v>7515.3</c:v>
                </c:pt>
                <c:pt idx="218">
                  <c:v>7539.4</c:v>
                </c:pt>
                <c:pt idx="219">
                  <c:v>7587.3</c:v>
                </c:pt>
                <c:pt idx="220">
                  <c:v>7635.4</c:v>
                </c:pt>
                <c:pt idx="221">
                  <c:v>7685.3</c:v>
                </c:pt>
                <c:pt idx="222">
                  <c:v>7736.2</c:v>
                </c:pt>
                <c:pt idx="223">
                  <c:v>7787.8</c:v>
                </c:pt>
                <c:pt idx="224">
                  <c:v>7813.9</c:v>
                </c:pt>
                <c:pt idx="225">
                  <c:v>7866.5</c:v>
                </c:pt>
                <c:pt idx="226">
                  <c:v>7919.3</c:v>
                </c:pt>
                <c:pt idx="227">
                  <c:v>7972.5</c:v>
                </c:pt>
                <c:pt idx="228">
                  <c:v>8026.5</c:v>
                </c:pt>
                <c:pt idx="229">
                  <c:v>8080.5</c:v>
                </c:pt>
                <c:pt idx="230">
                  <c:v>8134.8</c:v>
                </c:pt>
                <c:pt idx="231">
                  <c:v>8189.2</c:v>
                </c:pt>
                <c:pt idx="232">
                  <c:v>8243.2000000000007</c:v>
                </c:pt>
                <c:pt idx="233">
                  <c:v>8270.1</c:v>
                </c:pt>
                <c:pt idx="234">
                  <c:v>8297</c:v>
                </c:pt>
                <c:pt idx="235">
                  <c:v>8377.9</c:v>
                </c:pt>
                <c:pt idx="236">
                  <c:v>8431.9</c:v>
                </c:pt>
                <c:pt idx="237">
                  <c:v>8484.7000000000007</c:v>
                </c:pt>
                <c:pt idx="238">
                  <c:v>8536.7000000000007</c:v>
                </c:pt>
                <c:pt idx="239">
                  <c:v>8587.9</c:v>
                </c:pt>
                <c:pt idx="240">
                  <c:v>8613.4</c:v>
                </c:pt>
                <c:pt idx="241">
                  <c:v>8663.5</c:v>
                </c:pt>
                <c:pt idx="242">
                  <c:v>8713.2000000000007</c:v>
                </c:pt>
                <c:pt idx="243">
                  <c:v>8763.5</c:v>
                </c:pt>
                <c:pt idx="244">
                  <c:v>8814.7999999999993</c:v>
                </c:pt>
                <c:pt idx="245">
                  <c:v>8866.6</c:v>
                </c:pt>
                <c:pt idx="246">
                  <c:v>8945.2999999999993</c:v>
                </c:pt>
                <c:pt idx="247">
                  <c:v>8998.4</c:v>
                </c:pt>
                <c:pt idx="248">
                  <c:v>9078.9</c:v>
                </c:pt>
                <c:pt idx="249">
                  <c:v>9161.4</c:v>
                </c:pt>
                <c:pt idx="250">
                  <c:v>9216.2999999999993</c:v>
                </c:pt>
                <c:pt idx="251">
                  <c:v>9271.1</c:v>
                </c:pt>
                <c:pt idx="252">
                  <c:v>9325.9</c:v>
                </c:pt>
                <c:pt idx="253">
                  <c:v>9380.6</c:v>
                </c:pt>
                <c:pt idx="254">
                  <c:v>9434.5</c:v>
                </c:pt>
                <c:pt idx="255">
                  <c:v>9487.7999999999993</c:v>
                </c:pt>
                <c:pt idx="256">
                  <c:v>9540.5</c:v>
                </c:pt>
                <c:pt idx="257">
                  <c:v>9592.1</c:v>
                </c:pt>
                <c:pt idx="258">
                  <c:v>9617.7000000000007</c:v>
                </c:pt>
                <c:pt idx="259">
                  <c:v>9643.4</c:v>
                </c:pt>
                <c:pt idx="260">
                  <c:v>9694.7999999999993</c:v>
                </c:pt>
                <c:pt idx="261">
                  <c:v>9720.5</c:v>
                </c:pt>
                <c:pt idx="262">
                  <c:v>9746.2999999999993</c:v>
                </c:pt>
                <c:pt idx="263">
                  <c:v>9772.1</c:v>
                </c:pt>
                <c:pt idx="264">
                  <c:v>9797.9</c:v>
                </c:pt>
                <c:pt idx="265">
                  <c:v>9823.7999999999993</c:v>
                </c:pt>
                <c:pt idx="266">
                  <c:v>9875.6</c:v>
                </c:pt>
                <c:pt idx="267">
                  <c:v>9927.7000000000007</c:v>
                </c:pt>
                <c:pt idx="268">
                  <c:v>9980</c:v>
                </c:pt>
                <c:pt idx="269">
                  <c:v>10059.4</c:v>
                </c:pt>
                <c:pt idx="270">
                  <c:v>10113.4</c:v>
                </c:pt>
                <c:pt idx="271">
                  <c:v>10168</c:v>
                </c:pt>
                <c:pt idx="272">
                  <c:v>10222.6</c:v>
                </c:pt>
                <c:pt idx="273">
                  <c:v>10277.1</c:v>
                </c:pt>
                <c:pt idx="274">
                  <c:v>10332.299999999999</c:v>
                </c:pt>
                <c:pt idx="275">
                  <c:v>10388.299999999999</c:v>
                </c:pt>
                <c:pt idx="276">
                  <c:v>10416.6</c:v>
                </c:pt>
                <c:pt idx="277">
                  <c:v>10473.1</c:v>
                </c:pt>
                <c:pt idx="278">
                  <c:v>10529.3</c:v>
                </c:pt>
                <c:pt idx="279">
                  <c:v>10585.1</c:v>
                </c:pt>
                <c:pt idx="280">
                  <c:v>10640.2</c:v>
                </c:pt>
                <c:pt idx="281">
                  <c:v>10667.4</c:v>
                </c:pt>
                <c:pt idx="282">
                  <c:v>10694.5</c:v>
                </c:pt>
                <c:pt idx="283">
                  <c:v>10748.3</c:v>
                </c:pt>
                <c:pt idx="284">
                  <c:v>10801.8</c:v>
                </c:pt>
                <c:pt idx="285">
                  <c:v>10882</c:v>
                </c:pt>
                <c:pt idx="286">
                  <c:v>10908.7</c:v>
                </c:pt>
                <c:pt idx="287">
                  <c:v>10989</c:v>
                </c:pt>
                <c:pt idx="288">
                  <c:v>11042.4</c:v>
                </c:pt>
                <c:pt idx="289">
                  <c:v>11096.7</c:v>
                </c:pt>
                <c:pt idx="290">
                  <c:v>11209</c:v>
                </c:pt>
                <c:pt idx="291">
                  <c:v>11266.2</c:v>
                </c:pt>
                <c:pt idx="292">
                  <c:v>11323.5</c:v>
                </c:pt>
                <c:pt idx="293">
                  <c:v>11380.6</c:v>
                </c:pt>
                <c:pt idx="294">
                  <c:v>11437.8</c:v>
                </c:pt>
                <c:pt idx="295">
                  <c:v>11495.2</c:v>
                </c:pt>
                <c:pt idx="296">
                  <c:v>11552.9</c:v>
                </c:pt>
                <c:pt idx="297">
                  <c:v>11610.4</c:v>
                </c:pt>
                <c:pt idx="298">
                  <c:v>11667.6</c:v>
                </c:pt>
                <c:pt idx="299">
                  <c:v>11752.3</c:v>
                </c:pt>
                <c:pt idx="300">
                  <c:v>11780.4</c:v>
                </c:pt>
                <c:pt idx="301">
                  <c:v>11836.5</c:v>
                </c:pt>
                <c:pt idx="302">
                  <c:v>11864.6</c:v>
                </c:pt>
                <c:pt idx="303">
                  <c:v>11948</c:v>
                </c:pt>
                <c:pt idx="304">
                  <c:v>11975.7</c:v>
                </c:pt>
                <c:pt idx="305">
                  <c:v>12030.8</c:v>
                </c:pt>
                <c:pt idx="306">
                  <c:v>12113.1</c:v>
                </c:pt>
                <c:pt idx="307">
                  <c:v>12222.6</c:v>
                </c:pt>
                <c:pt idx="308">
                  <c:v>12277.3</c:v>
                </c:pt>
                <c:pt idx="309">
                  <c:v>12332.3</c:v>
                </c:pt>
                <c:pt idx="310">
                  <c:v>12415.3</c:v>
                </c:pt>
                <c:pt idx="311">
                  <c:v>12498.7</c:v>
                </c:pt>
                <c:pt idx="312">
                  <c:v>12554.7</c:v>
                </c:pt>
                <c:pt idx="313">
                  <c:v>12610.8</c:v>
                </c:pt>
                <c:pt idx="314">
                  <c:v>12666.9</c:v>
                </c:pt>
                <c:pt idx="315">
                  <c:v>12723</c:v>
                </c:pt>
                <c:pt idx="316">
                  <c:v>12779.3</c:v>
                </c:pt>
                <c:pt idx="317">
                  <c:v>12864.1</c:v>
                </c:pt>
                <c:pt idx="318">
                  <c:v>12920.9</c:v>
                </c:pt>
                <c:pt idx="319">
                  <c:v>12977.7</c:v>
                </c:pt>
                <c:pt idx="320">
                  <c:v>13034.4</c:v>
                </c:pt>
                <c:pt idx="321">
                  <c:v>13091</c:v>
                </c:pt>
                <c:pt idx="322">
                  <c:v>13147.2</c:v>
                </c:pt>
                <c:pt idx="323">
                  <c:v>13203.6</c:v>
                </c:pt>
                <c:pt idx="324">
                  <c:v>13288.1</c:v>
                </c:pt>
                <c:pt idx="325">
                  <c:v>13372.3</c:v>
                </c:pt>
                <c:pt idx="326">
                  <c:v>13456.4</c:v>
                </c:pt>
                <c:pt idx="327">
                  <c:v>13512.5</c:v>
                </c:pt>
                <c:pt idx="328">
                  <c:v>13596.7</c:v>
                </c:pt>
                <c:pt idx="329">
                  <c:v>13681.1</c:v>
                </c:pt>
                <c:pt idx="330">
                  <c:v>13737.6</c:v>
                </c:pt>
                <c:pt idx="331">
                  <c:v>13795.2</c:v>
                </c:pt>
                <c:pt idx="332">
                  <c:v>13853.9</c:v>
                </c:pt>
                <c:pt idx="333">
                  <c:v>13943.3</c:v>
                </c:pt>
                <c:pt idx="334">
                  <c:v>14003.2</c:v>
                </c:pt>
                <c:pt idx="335">
                  <c:v>14063.1</c:v>
                </c:pt>
                <c:pt idx="336">
                  <c:v>14122.9</c:v>
                </c:pt>
                <c:pt idx="337">
                  <c:v>14182.4</c:v>
                </c:pt>
                <c:pt idx="338">
                  <c:v>14241.3</c:v>
                </c:pt>
                <c:pt idx="339">
                  <c:v>14299</c:v>
                </c:pt>
                <c:pt idx="340">
                  <c:v>14384.1</c:v>
                </c:pt>
                <c:pt idx="341">
                  <c:v>14468.8</c:v>
                </c:pt>
                <c:pt idx="342">
                  <c:v>14553</c:v>
                </c:pt>
                <c:pt idx="343">
                  <c:v>14637.4</c:v>
                </c:pt>
                <c:pt idx="344">
                  <c:v>14722.6</c:v>
                </c:pt>
                <c:pt idx="345">
                  <c:v>14779.1</c:v>
                </c:pt>
                <c:pt idx="346">
                  <c:v>14836</c:v>
                </c:pt>
                <c:pt idx="347">
                  <c:v>14893.9</c:v>
                </c:pt>
                <c:pt idx="348">
                  <c:v>14982.4</c:v>
                </c:pt>
                <c:pt idx="349">
                  <c:v>15072</c:v>
                </c:pt>
                <c:pt idx="350">
                  <c:v>15131.6</c:v>
                </c:pt>
                <c:pt idx="351">
                  <c:v>15220.1</c:v>
                </c:pt>
                <c:pt idx="352">
                  <c:v>15278.9</c:v>
                </c:pt>
                <c:pt idx="353">
                  <c:v>15337.7</c:v>
                </c:pt>
                <c:pt idx="354">
                  <c:v>15396.6</c:v>
                </c:pt>
                <c:pt idx="355">
                  <c:v>15455.7</c:v>
                </c:pt>
                <c:pt idx="356">
                  <c:v>15544.1</c:v>
                </c:pt>
                <c:pt idx="357">
                  <c:v>15659.4</c:v>
                </c:pt>
                <c:pt idx="358">
                  <c:v>15715.8</c:v>
                </c:pt>
                <c:pt idx="359">
                  <c:v>15829.7</c:v>
                </c:pt>
                <c:pt idx="360">
                  <c:v>15916.8</c:v>
                </c:pt>
                <c:pt idx="361">
                  <c:v>16005.5</c:v>
                </c:pt>
                <c:pt idx="362">
                  <c:v>16065</c:v>
                </c:pt>
                <c:pt idx="363">
                  <c:v>16124.8</c:v>
                </c:pt>
                <c:pt idx="364">
                  <c:v>16214.8</c:v>
                </c:pt>
                <c:pt idx="365">
                  <c:v>16275.5</c:v>
                </c:pt>
                <c:pt idx="366">
                  <c:v>16366.6</c:v>
                </c:pt>
                <c:pt idx="367">
                  <c:v>16457.5</c:v>
                </c:pt>
                <c:pt idx="368">
                  <c:v>16518</c:v>
                </c:pt>
                <c:pt idx="369">
                  <c:v>16608.599999999999</c:v>
                </c:pt>
                <c:pt idx="370">
                  <c:v>16668.599999999999</c:v>
                </c:pt>
                <c:pt idx="371">
                  <c:v>16786</c:v>
                </c:pt>
                <c:pt idx="372">
                  <c:v>16871.900000000001</c:v>
                </c:pt>
                <c:pt idx="373">
                  <c:v>16986</c:v>
                </c:pt>
                <c:pt idx="374">
                  <c:v>17042.400000000001</c:v>
                </c:pt>
                <c:pt idx="375">
                  <c:v>17157.2</c:v>
                </c:pt>
                <c:pt idx="376">
                  <c:v>17215.099999999999</c:v>
                </c:pt>
                <c:pt idx="377">
                  <c:v>17302.599999999999</c:v>
                </c:pt>
                <c:pt idx="378">
                  <c:v>17362.5</c:v>
                </c:pt>
                <c:pt idx="379">
                  <c:v>17484.2</c:v>
                </c:pt>
                <c:pt idx="380">
                  <c:v>17545.400000000001</c:v>
                </c:pt>
                <c:pt idx="381">
                  <c:v>17636.599999999999</c:v>
                </c:pt>
                <c:pt idx="382">
                  <c:v>17697</c:v>
                </c:pt>
                <c:pt idx="383">
                  <c:v>17787</c:v>
                </c:pt>
                <c:pt idx="384">
                  <c:v>17875.2</c:v>
                </c:pt>
                <c:pt idx="385">
                  <c:v>17960.900000000001</c:v>
                </c:pt>
                <c:pt idx="386">
                  <c:v>18044.400000000001</c:v>
                </c:pt>
                <c:pt idx="387">
                  <c:v>18155.8</c:v>
                </c:pt>
                <c:pt idx="388">
                  <c:v>18239.599999999999</c:v>
                </c:pt>
                <c:pt idx="389">
                  <c:v>18323.5</c:v>
                </c:pt>
                <c:pt idx="390">
                  <c:v>18409.599999999999</c:v>
                </c:pt>
                <c:pt idx="391">
                  <c:v>18468.7</c:v>
                </c:pt>
                <c:pt idx="392">
                  <c:v>18558.400000000001</c:v>
                </c:pt>
                <c:pt idx="393">
                  <c:v>18649.400000000001</c:v>
                </c:pt>
                <c:pt idx="394">
                  <c:v>18741.5</c:v>
                </c:pt>
                <c:pt idx="395">
                  <c:v>18802.7</c:v>
                </c:pt>
                <c:pt idx="396">
                  <c:v>18893.900000000001</c:v>
                </c:pt>
                <c:pt idx="397">
                  <c:v>18983.2</c:v>
                </c:pt>
                <c:pt idx="398">
                  <c:v>19042</c:v>
                </c:pt>
                <c:pt idx="399">
                  <c:v>19187</c:v>
                </c:pt>
                <c:pt idx="400">
                  <c:v>19244.400000000001</c:v>
                </c:pt>
                <c:pt idx="401">
                  <c:v>19358.2</c:v>
                </c:pt>
                <c:pt idx="402">
                  <c:v>19443</c:v>
                </c:pt>
                <c:pt idx="403">
                  <c:v>19528.7</c:v>
                </c:pt>
                <c:pt idx="404">
                  <c:v>19586.7</c:v>
                </c:pt>
                <c:pt idx="405">
                  <c:v>19674.7</c:v>
                </c:pt>
                <c:pt idx="406">
                  <c:v>19794.099999999999</c:v>
                </c:pt>
                <c:pt idx="407">
                  <c:v>19854.3</c:v>
                </c:pt>
                <c:pt idx="408">
                  <c:v>19914.8</c:v>
                </c:pt>
                <c:pt idx="409">
                  <c:v>20006</c:v>
                </c:pt>
                <c:pt idx="410">
                  <c:v>20096.5</c:v>
                </c:pt>
                <c:pt idx="411">
                  <c:v>20184.3</c:v>
                </c:pt>
                <c:pt idx="412">
                  <c:v>20270.099999999999</c:v>
                </c:pt>
                <c:pt idx="413">
                  <c:v>20382.2</c:v>
                </c:pt>
                <c:pt idx="414">
                  <c:v>20463.3</c:v>
                </c:pt>
                <c:pt idx="415">
                  <c:v>20543.400000000001</c:v>
                </c:pt>
                <c:pt idx="416">
                  <c:v>20652.2</c:v>
                </c:pt>
                <c:pt idx="417">
                  <c:v>20708</c:v>
                </c:pt>
                <c:pt idx="418">
                  <c:v>20821.099999999999</c:v>
                </c:pt>
                <c:pt idx="419">
                  <c:v>20908.2</c:v>
                </c:pt>
                <c:pt idx="420">
                  <c:v>20967.400000000001</c:v>
                </c:pt>
                <c:pt idx="421">
                  <c:v>21057.1</c:v>
                </c:pt>
                <c:pt idx="422">
                  <c:v>21177.599999999999</c:v>
                </c:pt>
                <c:pt idx="423">
                  <c:v>21237.5</c:v>
                </c:pt>
                <c:pt idx="424">
                  <c:v>21355.5</c:v>
                </c:pt>
                <c:pt idx="425">
                  <c:v>21412.1</c:v>
                </c:pt>
                <c:pt idx="426">
                  <c:v>21522.2</c:v>
                </c:pt>
                <c:pt idx="427">
                  <c:v>21628.2</c:v>
                </c:pt>
                <c:pt idx="428">
                  <c:v>21733.200000000001</c:v>
                </c:pt>
                <c:pt idx="429">
                  <c:v>21814.1</c:v>
                </c:pt>
                <c:pt idx="430">
                  <c:v>21896.5</c:v>
                </c:pt>
                <c:pt idx="431">
                  <c:v>21981.200000000001</c:v>
                </c:pt>
                <c:pt idx="432">
                  <c:v>22068.7</c:v>
                </c:pt>
                <c:pt idx="433">
                  <c:v>22157.5</c:v>
                </c:pt>
                <c:pt idx="434">
                  <c:v>22217.200000000001</c:v>
                </c:pt>
                <c:pt idx="435">
                  <c:v>22334.9</c:v>
                </c:pt>
                <c:pt idx="436">
                  <c:v>22392.3</c:v>
                </c:pt>
                <c:pt idx="437">
                  <c:v>22505.4</c:v>
                </c:pt>
                <c:pt idx="438">
                  <c:v>22588</c:v>
                </c:pt>
                <c:pt idx="439">
                  <c:v>22667.8</c:v>
                </c:pt>
                <c:pt idx="440">
                  <c:v>22771.200000000001</c:v>
                </c:pt>
                <c:pt idx="441">
                  <c:v>22873.1</c:v>
                </c:pt>
                <c:pt idx="442">
                  <c:v>22923.7</c:v>
                </c:pt>
                <c:pt idx="443">
                  <c:v>23024.5</c:v>
                </c:pt>
                <c:pt idx="444">
                  <c:v>23101.200000000001</c:v>
                </c:pt>
                <c:pt idx="445">
                  <c:v>23180.2</c:v>
                </c:pt>
                <c:pt idx="446">
                  <c:v>23260.799999999999</c:v>
                </c:pt>
                <c:pt idx="447">
                  <c:v>23314.400000000001</c:v>
                </c:pt>
                <c:pt idx="448">
                  <c:v>23367.599999999999</c:v>
                </c:pt>
                <c:pt idx="449">
                  <c:v>23473.7</c:v>
                </c:pt>
                <c:pt idx="450">
                  <c:v>23553.200000000001</c:v>
                </c:pt>
                <c:pt idx="451">
                  <c:v>23632.1</c:v>
                </c:pt>
                <c:pt idx="452">
                  <c:v>23709</c:v>
                </c:pt>
                <c:pt idx="453">
                  <c:v>23834.1</c:v>
                </c:pt>
                <c:pt idx="454">
                  <c:v>23884.3</c:v>
                </c:pt>
                <c:pt idx="455">
                  <c:v>23987.4</c:v>
                </c:pt>
                <c:pt idx="456">
                  <c:v>24040.1</c:v>
                </c:pt>
                <c:pt idx="457">
                  <c:v>24145.599999999999</c:v>
                </c:pt>
                <c:pt idx="458">
                  <c:v>24225.8</c:v>
                </c:pt>
                <c:pt idx="459">
                  <c:v>24307.3</c:v>
                </c:pt>
                <c:pt idx="460">
                  <c:v>24388.9</c:v>
                </c:pt>
                <c:pt idx="461">
                  <c:v>24442.9</c:v>
                </c:pt>
                <c:pt idx="462">
                  <c:v>24496.400000000001</c:v>
                </c:pt>
                <c:pt idx="463">
                  <c:v>24596.9</c:v>
                </c:pt>
                <c:pt idx="464">
                  <c:v>24669.599999999999</c:v>
                </c:pt>
                <c:pt idx="465">
                  <c:v>24765.5</c:v>
                </c:pt>
                <c:pt idx="466">
                  <c:v>24837.200000000001</c:v>
                </c:pt>
                <c:pt idx="467">
                  <c:v>24932.2</c:v>
                </c:pt>
                <c:pt idx="468">
                  <c:v>25027</c:v>
                </c:pt>
                <c:pt idx="469">
                  <c:v>25074.1</c:v>
                </c:pt>
                <c:pt idx="470">
                  <c:v>25166.799999999999</c:v>
                </c:pt>
                <c:pt idx="471">
                  <c:v>25211.8</c:v>
                </c:pt>
                <c:pt idx="472">
                  <c:v>25277.599999999999</c:v>
                </c:pt>
                <c:pt idx="473">
                  <c:v>25339.7</c:v>
                </c:pt>
                <c:pt idx="474">
                  <c:v>25396.400000000001</c:v>
                </c:pt>
                <c:pt idx="475">
                  <c:v>25448.400000000001</c:v>
                </c:pt>
                <c:pt idx="476">
                  <c:v>25498.799999999999</c:v>
                </c:pt>
                <c:pt idx="477">
                  <c:v>25541.599999999999</c:v>
                </c:pt>
                <c:pt idx="478">
                  <c:v>25592.400000000001</c:v>
                </c:pt>
                <c:pt idx="479">
                  <c:v>25628.9</c:v>
                </c:pt>
                <c:pt idx="480">
                  <c:v>25675.599999999999</c:v>
                </c:pt>
                <c:pt idx="481">
                  <c:v>25724.400000000001</c:v>
                </c:pt>
                <c:pt idx="482">
                  <c:v>25750.2</c:v>
                </c:pt>
                <c:pt idx="483">
                  <c:v>25805.8</c:v>
                </c:pt>
                <c:pt idx="484">
                  <c:v>25852.3</c:v>
                </c:pt>
                <c:pt idx="485">
                  <c:v>25886.3</c:v>
                </c:pt>
                <c:pt idx="486">
                  <c:v>25959.599999999999</c:v>
                </c:pt>
                <c:pt idx="487">
                  <c:v>26015.9</c:v>
                </c:pt>
                <c:pt idx="488">
                  <c:v>26054.1</c:v>
                </c:pt>
                <c:pt idx="489">
                  <c:v>26130.7</c:v>
                </c:pt>
                <c:pt idx="490">
                  <c:v>26187.5</c:v>
                </c:pt>
                <c:pt idx="491">
                  <c:v>26243.5</c:v>
                </c:pt>
                <c:pt idx="492">
                  <c:v>26336.400000000001</c:v>
                </c:pt>
                <c:pt idx="493">
                  <c:v>26392.1</c:v>
                </c:pt>
                <c:pt idx="494">
                  <c:v>26467.4</c:v>
                </c:pt>
                <c:pt idx="495">
                  <c:v>26524.9</c:v>
                </c:pt>
                <c:pt idx="496">
                  <c:v>26582.6</c:v>
                </c:pt>
                <c:pt idx="497">
                  <c:v>26640.6</c:v>
                </c:pt>
                <c:pt idx="498">
                  <c:v>26698.7</c:v>
                </c:pt>
                <c:pt idx="499">
                  <c:v>26756.799999999999</c:v>
                </c:pt>
                <c:pt idx="500">
                  <c:v>26814.799999999999</c:v>
                </c:pt>
                <c:pt idx="501">
                  <c:v>26891.5</c:v>
                </c:pt>
                <c:pt idx="502">
                  <c:v>26948.6</c:v>
                </c:pt>
                <c:pt idx="503">
                  <c:v>27024.2</c:v>
                </c:pt>
                <c:pt idx="504">
                  <c:v>27118.5</c:v>
                </c:pt>
                <c:pt idx="505">
                  <c:v>27175</c:v>
                </c:pt>
                <c:pt idx="506">
                  <c:v>27231.200000000001</c:v>
                </c:pt>
                <c:pt idx="507">
                  <c:v>27306.1</c:v>
                </c:pt>
                <c:pt idx="508">
                  <c:v>27362.1</c:v>
                </c:pt>
                <c:pt idx="509">
                  <c:v>27417.9</c:v>
                </c:pt>
                <c:pt idx="510">
                  <c:v>27492.2</c:v>
                </c:pt>
                <c:pt idx="511">
                  <c:v>27547.7</c:v>
                </c:pt>
                <c:pt idx="512">
                  <c:v>27621.599999999999</c:v>
                </c:pt>
                <c:pt idx="513">
                  <c:v>27694.9</c:v>
                </c:pt>
                <c:pt idx="514">
                  <c:v>27767.9</c:v>
                </c:pt>
                <c:pt idx="515">
                  <c:v>27840.400000000001</c:v>
                </c:pt>
                <c:pt idx="516">
                  <c:v>27912.5</c:v>
                </c:pt>
                <c:pt idx="517">
                  <c:v>27984.5</c:v>
                </c:pt>
                <c:pt idx="518">
                  <c:v>28020.1</c:v>
                </c:pt>
                <c:pt idx="519">
                  <c:v>28090.3</c:v>
                </c:pt>
                <c:pt idx="520">
                  <c:v>28142.7</c:v>
                </c:pt>
                <c:pt idx="521">
                  <c:v>28193.4</c:v>
                </c:pt>
                <c:pt idx="522">
                  <c:v>28242.2</c:v>
                </c:pt>
                <c:pt idx="523">
                  <c:v>28307.3</c:v>
                </c:pt>
                <c:pt idx="524">
                  <c:v>28371.4</c:v>
                </c:pt>
                <c:pt idx="525">
                  <c:v>28402.7</c:v>
                </c:pt>
                <c:pt idx="526">
                  <c:v>28479.7</c:v>
                </c:pt>
                <c:pt idx="527">
                  <c:v>28538.7</c:v>
                </c:pt>
                <c:pt idx="528">
                  <c:v>28597</c:v>
                </c:pt>
                <c:pt idx="529">
                  <c:v>28655.599999999999</c:v>
                </c:pt>
                <c:pt idx="530">
                  <c:v>28684.799999999999</c:v>
                </c:pt>
                <c:pt idx="531">
                  <c:v>28743.7</c:v>
                </c:pt>
                <c:pt idx="532">
                  <c:v>28773.7</c:v>
                </c:pt>
                <c:pt idx="533">
                  <c:v>28819.4</c:v>
                </c:pt>
                <c:pt idx="534">
                  <c:v>28882.9</c:v>
                </c:pt>
                <c:pt idx="535">
                  <c:v>28932.7</c:v>
                </c:pt>
                <c:pt idx="536">
                  <c:v>28983.5</c:v>
                </c:pt>
                <c:pt idx="537">
                  <c:v>29052.400000000001</c:v>
                </c:pt>
                <c:pt idx="538">
                  <c:v>29104.2</c:v>
                </c:pt>
                <c:pt idx="539">
                  <c:v>29173.1</c:v>
                </c:pt>
                <c:pt idx="540">
                  <c:v>29241.5</c:v>
                </c:pt>
                <c:pt idx="541">
                  <c:v>29309.599999999999</c:v>
                </c:pt>
                <c:pt idx="542">
                  <c:v>29343.599999999999</c:v>
                </c:pt>
                <c:pt idx="543">
                  <c:v>29411.8</c:v>
                </c:pt>
                <c:pt idx="544">
                  <c:v>29445.8</c:v>
                </c:pt>
                <c:pt idx="545">
                  <c:v>29496.7</c:v>
                </c:pt>
                <c:pt idx="546">
                  <c:v>29563.599999999999</c:v>
                </c:pt>
                <c:pt idx="547">
                  <c:v>29612.7</c:v>
                </c:pt>
                <c:pt idx="548">
                  <c:v>29661.5</c:v>
                </c:pt>
                <c:pt idx="549">
                  <c:v>29725.9</c:v>
                </c:pt>
                <c:pt idx="550">
                  <c:v>29790.1</c:v>
                </c:pt>
                <c:pt idx="551">
                  <c:v>29838.6</c:v>
                </c:pt>
                <c:pt idx="552">
                  <c:v>29903.8</c:v>
                </c:pt>
                <c:pt idx="553">
                  <c:v>29969.4</c:v>
                </c:pt>
                <c:pt idx="554">
                  <c:v>30002.400000000001</c:v>
                </c:pt>
                <c:pt idx="555">
                  <c:v>30052.3</c:v>
                </c:pt>
                <c:pt idx="556">
                  <c:v>30102.1</c:v>
                </c:pt>
                <c:pt idx="557">
                  <c:v>30151.7</c:v>
                </c:pt>
                <c:pt idx="558">
                  <c:v>30200.6</c:v>
                </c:pt>
                <c:pt idx="559">
                  <c:v>30264.2</c:v>
                </c:pt>
                <c:pt idx="560">
                  <c:v>30326.3</c:v>
                </c:pt>
                <c:pt idx="561">
                  <c:v>30357.3</c:v>
                </c:pt>
                <c:pt idx="562">
                  <c:v>30419</c:v>
                </c:pt>
                <c:pt idx="563">
                  <c:v>30494.400000000001</c:v>
                </c:pt>
                <c:pt idx="564">
                  <c:v>30523.8</c:v>
                </c:pt>
                <c:pt idx="565">
                  <c:v>30582</c:v>
                </c:pt>
                <c:pt idx="566">
                  <c:v>30639.599999999999</c:v>
                </c:pt>
                <c:pt idx="567">
                  <c:v>30667.4</c:v>
                </c:pt>
                <c:pt idx="568">
                  <c:v>30708</c:v>
                </c:pt>
                <c:pt idx="569">
                  <c:v>30758.400000000001</c:v>
                </c:pt>
                <c:pt idx="570">
                  <c:v>30792.1</c:v>
                </c:pt>
                <c:pt idx="571">
                  <c:v>30830.799999999999</c:v>
                </c:pt>
                <c:pt idx="572">
                  <c:v>30848.3</c:v>
                </c:pt>
                <c:pt idx="573">
                  <c:v>30881.8</c:v>
                </c:pt>
                <c:pt idx="574">
                  <c:v>30913.8</c:v>
                </c:pt>
                <c:pt idx="575">
                  <c:v>30937.3</c:v>
                </c:pt>
                <c:pt idx="576">
                  <c:v>30971.4</c:v>
                </c:pt>
                <c:pt idx="577">
                  <c:v>30999.1</c:v>
                </c:pt>
                <c:pt idx="578">
                  <c:v>31028.3</c:v>
                </c:pt>
                <c:pt idx="579">
                  <c:v>31070.5</c:v>
                </c:pt>
                <c:pt idx="580">
                  <c:v>31092.799999999999</c:v>
                </c:pt>
                <c:pt idx="581">
                  <c:v>31126.6</c:v>
                </c:pt>
                <c:pt idx="582">
                  <c:v>31173.1</c:v>
                </c:pt>
                <c:pt idx="583">
                  <c:v>31208.5</c:v>
                </c:pt>
                <c:pt idx="584">
                  <c:v>31256</c:v>
                </c:pt>
                <c:pt idx="585">
                  <c:v>31279.9</c:v>
                </c:pt>
                <c:pt idx="586">
                  <c:v>31340</c:v>
                </c:pt>
                <c:pt idx="587">
                  <c:v>31389.3</c:v>
                </c:pt>
                <c:pt idx="588">
                  <c:v>31427.8</c:v>
                </c:pt>
                <c:pt idx="589">
                  <c:v>31479.8</c:v>
                </c:pt>
                <c:pt idx="590">
                  <c:v>31505.8</c:v>
                </c:pt>
                <c:pt idx="591">
                  <c:v>31557.9</c:v>
                </c:pt>
                <c:pt idx="592">
                  <c:v>31597.200000000001</c:v>
                </c:pt>
                <c:pt idx="593">
                  <c:v>31636.7</c:v>
                </c:pt>
                <c:pt idx="594">
                  <c:v>31676.400000000001</c:v>
                </c:pt>
                <c:pt idx="595">
                  <c:v>31716.3</c:v>
                </c:pt>
                <c:pt idx="596">
                  <c:v>31769.5</c:v>
                </c:pt>
                <c:pt idx="597">
                  <c:v>31808.9</c:v>
                </c:pt>
                <c:pt idx="598">
                  <c:v>31847.5</c:v>
                </c:pt>
                <c:pt idx="599">
                  <c:v>31911.1</c:v>
                </c:pt>
                <c:pt idx="600">
                  <c:v>31936.400000000001</c:v>
                </c:pt>
                <c:pt idx="601">
                  <c:v>31987.3</c:v>
                </c:pt>
                <c:pt idx="602">
                  <c:v>32038.2</c:v>
                </c:pt>
                <c:pt idx="603">
                  <c:v>32063.7</c:v>
                </c:pt>
                <c:pt idx="604">
                  <c:v>32114.5</c:v>
                </c:pt>
                <c:pt idx="605">
                  <c:v>32152.3</c:v>
                </c:pt>
                <c:pt idx="606">
                  <c:v>32190.1</c:v>
                </c:pt>
                <c:pt idx="607">
                  <c:v>32240.400000000001</c:v>
                </c:pt>
                <c:pt idx="608">
                  <c:v>32278.5</c:v>
                </c:pt>
                <c:pt idx="609">
                  <c:v>32316.7</c:v>
                </c:pt>
                <c:pt idx="610">
                  <c:v>32367.8</c:v>
                </c:pt>
                <c:pt idx="611">
                  <c:v>32431</c:v>
                </c:pt>
                <c:pt idx="612">
                  <c:v>32456</c:v>
                </c:pt>
                <c:pt idx="613">
                  <c:v>32517.8</c:v>
                </c:pt>
                <c:pt idx="614">
                  <c:v>32542.1</c:v>
                </c:pt>
                <c:pt idx="615">
                  <c:v>32590.6</c:v>
                </c:pt>
                <c:pt idx="616">
                  <c:v>32626.6</c:v>
                </c:pt>
                <c:pt idx="617">
                  <c:v>32661.9</c:v>
                </c:pt>
                <c:pt idx="618">
                  <c:v>32708.6</c:v>
                </c:pt>
                <c:pt idx="619">
                  <c:v>32743.200000000001</c:v>
                </c:pt>
                <c:pt idx="620">
                  <c:v>32777.699999999997</c:v>
                </c:pt>
                <c:pt idx="621">
                  <c:v>32812</c:v>
                </c:pt>
                <c:pt idx="622">
                  <c:v>32857.4</c:v>
                </c:pt>
                <c:pt idx="623">
                  <c:v>32903.1</c:v>
                </c:pt>
                <c:pt idx="624">
                  <c:v>32949.199999999997</c:v>
                </c:pt>
                <c:pt idx="625">
                  <c:v>32983.599999999999</c:v>
                </c:pt>
                <c:pt idx="626">
                  <c:v>33017.800000000003</c:v>
                </c:pt>
                <c:pt idx="627">
                  <c:v>33063</c:v>
                </c:pt>
                <c:pt idx="628">
                  <c:v>33096.199999999997</c:v>
                </c:pt>
                <c:pt idx="629">
                  <c:v>33140.6</c:v>
                </c:pt>
                <c:pt idx="630">
                  <c:v>33162.800000000003</c:v>
                </c:pt>
                <c:pt idx="631">
                  <c:v>33207.599999999999</c:v>
                </c:pt>
                <c:pt idx="632">
                  <c:v>33241.300000000003</c:v>
                </c:pt>
                <c:pt idx="633">
                  <c:v>33286.699999999997</c:v>
                </c:pt>
                <c:pt idx="634">
                  <c:v>33321.199999999997</c:v>
                </c:pt>
                <c:pt idx="635">
                  <c:v>33369.1</c:v>
                </c:pt>
                <c:pt idx="636">
                  <c:v>33406.800000000003</c:v>
                </c:pt>
                <c:pt idx="637">
                  <c:v>33457.300000000003</c:v>
                </c:pt>
                <c:pt idx="638">
                  <c:v>33496.5</c:v>
                </c:pt>
                <c:pt idx="639">
                  <c:v>33535.4</c:v>
                </c:pt>
                <c:pt idx="640">
                  <c:v>33586.9</c:v>
                </c:pt>
                <c:pt idx="641">
                  <c:v>33625.1</c:v>
                </c:pt>
                <c:pt idx="642">
                  <c:v>33663</c:v>
                </c:pt>
                <c:pt idx="643">
                  <c:v>33700.300000000003</c:v>
                </c:pt>
                <c:pt idx="644">
                  <c:v>33737.4</c:v>
                </c:pt>
                <c:pt idx="645">
                  <c:v>33786.400000000001</c:v>
                </c:pt>
                <c:pt idx="646">
                  <c:v>33846.800000000003</c:v>
                </c:pt>
                <c:pt idx="647">
                  <c:v>33883</c:v>
                </c:pt>
                <c:pt idx="648">
                  <c:v>33919.199999999997</c:v>
                </c:pt>
                <c:pt idx="649">
                  <c:v>33967.800000000003</c:v>
                </c:pt>
                <c:pt idx="650">
                  <c:v>34004.1</c:v>
                </c:pt>
                <c:pt idx="651">
                  <c:v>34040.199999999997</c:v>
                </c:pt>
                <c:pt idx="652">
                  <c:v>34088.199999999997</c:v>
                </c:pt>
                <c:pt idx="653">
                  <c:v>34124.1</c:v>
                </c:pt>
                <c:pt idx="654">
                  <c:v>34159.800000000003</c:v>
                </c:pt>
                <c:pt idx="655">
                  <c:v>34207.5</c:v>
                </c:pt>
                <c:pt idx="656">
                  <c:v>34243.300000000003</c:v>
                </c:pt>
                <c:pt idx="657">
                  <c:v>34291.4</c:v>
                </c:pt>
                <c:pt idx="658">
                  <c:v>34340</c:v>
                </c:pt>
                <c:pt idx="659">
                  <c:v>34389.699999999997</c:v>
                </c:pt>
                <c:pt idx="660">
                  <c:v>34427.4</c:v>
                </c:pt>
                <c:pt idx="661">
                  <c:v>34465.699999999997</c:v>
                </c:pt>
                <c:pt idx="662">
                  <c:v>34516.9</c:v>
                </c:pt>
                <c:pt idx="663">
                  <c:v>34555.599999999999</c:v>
                </c:pt>
                <c:pt idx="664">
                  <c:v>34607.199999999997</c:v>
                </c:pt>
                <c:pt idx="665">
                  <c:v>34645.9</c:v>
                </c:pt>
                <c:pt idx="666">
                  <c:v>34684.400000000001</c:v>
                </c:pt>
                <c:pt idx="667">
                  <c:v>34722.800000000003</c:v>
                </c:pt>
                <c:pt idx="668">
                  <c:v>34774.1</c:v>
                </c:pt>
                <c:pt idx="669">
                  <c:v>34838.699999999997</c:v>
                </c:pt>
                <c:pt idx="670">
                  <c:v>34864.699999999997</c:v>
                </c:pt>
                <c:pt idx="671">
                  <c:v>34929.599999999999</c:v>
                </c:pt>
                <c:pt idx="672">
                  <c:v>34968.400000000001</c:v>
                </c:pt>
                <c:pt idx="673">
                  <c:v>35006.9</c:v>
                </c:pt>
                <c:pt idx="674">
                  <c:v>35045</c:v>
                </c:pt>
                <c:pt idx="675">
                  <c:v>35095.599999999999</c:v>
                </c:pt>
                <c:pt idx="676">
                  <c:v>35133.4</c:v>
                </c:pt>
                <c:pt idx="677">
                  <c:v>35183</c:v>
                </c:pt>
                <c:pt idx="678">
                  <c:v>35219.599999999999</c:v>
                </c:pt>
                <c:pt idx="679">
                  <c:v>35255.800000000003</c:v>
                </c:pt>
                <c:pt idx="680">
                  <c:v>35304</c:v>
                </c:pt>
                <c:pt idx="681">
                  <c:v>35352.199999999997</c:v>
                </c:pt>
                <c:pt idx="682">
                  <c:v>35400.9</c:v>
                </c:pt>
                <c:pt idx="683">
                  <c:v>35437.4</c:v>
                </c:pt>
                <c:pt idx="684">
                  <c:v>35473.800000000003</c:v>
                </c:pt>
                <c:pt idx="685">
                  <c:v>35522.300000000003</c:v>
                </c:pt>
                <c:pt idx="686">
                  <c:v>35558.400000000001</c:v>
                </c:pt>
                <c:pt idx="687">
                  <c:v>35605.9</c:v>
                </c:pt>
                <c:pt idx="688">
                  <c:v>35629.300000000003</c:v>
                </c:pt>
                <c:pt idx="689">
                  <c:v>35675.9</c:v>
                </c:pt>
                <c:pt idx="690">
                  <c:v>35722.400000000001</c:v>
                </c:pt>
                <c:pt idx="691">
                  <c:v>35768.5</c:v>
                </c:pt>
                <c:pt idx="692">
                  <c:v>35803</c:v>
                </c:pt>
                <c:pt idx="693">
                  <c:v>35849</c:v>
                </c:pt>
                <c:pt idx="694">
                  <c:v>35894.800000000003</c:v>
                </c:pt>
                <c:pt idx="695">
                  <c:v>35928.9</c:v>
                </c:pt>
                <c:pt idx="696">
                  <c:v>35962.800000000003</c:v>
                </c:pt>
                <c:pt idx="697">
                  <c:v>36007.300000000003</c:v>
                </c:pt>
                <c:pt idx="698">
                  <c:v>36040</c:v>
                </c:pt>
                <c:pt idx="699">
                  <c:v>36083.300000000003</c:v>
                </c:pt>
                <c:pt idx="700">
                  <c:v>36104.6</c:v>
                </c:pt>
                <c:pt idx="701">
                  <c:v>36146.9</c:v>
                </c:pt>
                <c:pt idx="702">
                  <c:v>36189</c:v>
                </c:pt>
                <c:pt idx="703">
                  <c:v>36231.4</c:v>
                </c:pt>
                <c:pt idx="704">
                  <c:v>36263.1</c:v>
                </c:pt>
                <c:pt idx="705">
                  <c:v>36306.300000000003</c:v>
                </c:pt>
                <c:pt idx="706">
                  <c:v>36338.9</c:v>
                </c:pt>
                <c:pt idx="707">
                  <c:v>36382.6</c:v>
                </c:pt>
                <c:pt idx="708">
                  <c:v>36404.5</c:v>
                </c:pt>
                <c:pt idx="709">
                  <c:v>36448.300000000003</c:v>
                </c:pt>
                <c:pt idx="710">
                  <c:v>36480.800000000003</c:v>
                </c:pt>
                <c:pt idx="711">
                  <c:v>36523.800000000003</c:v>
                </c:pt>
                <c:pt idx="712">
                  <c:v>36555.800000000003</c:v>
                </c:pt>
                <c:pt idx="713">
                  <c:v>36598.5</c:v>
                </c:pt>
                <c:pt idx="714">
                  <c:v>36641.1</c:v>
                </c:pt>
                <c:pt idx="715">
                  <c:v>36673.300000000003</c:v>
                </c:pt>
                <c:pt idx="716">
                  <c:v>36716.199999999997</c:v>
                </c:pt>
                <c:pt idx="717">
                  <c:v>36759</c:v>
                </c:pt>
                <c:pt idx="718">
                  <c:v>36790.9</c:v>
                </c:pt>
                <c:pt idx="719">
                  <c:v>36833.4</c:v>
                </c:pt>
                <c:pt idx="720">
                  <c:v>36865</c:v>
                </c:pt>
                <c:pt idx="721">
                  <c:v>36907.1</c:v>
                </c:pt>
                <c:pt idx="722">
                  <c:v>36928</c:v>
                </c:pt>
                <c:pt idx="723">
                  <c:v>36970.199999999997</c:v>
                </c:pt>
                <c:pt idx="724">
                  <c:v>37001.9</c:v>
                </c:pt>
                <c:pt idx="725">
                  <c:v>37044</c:v>
                </c:pt>
                <c:pt idx="726">
                  <c:v>37095.699999999997</c:v>
                </c:pt>
                <c:pt idx="727">
                  <c:v>37126.199999999997</c:v>
                </c:pt>
                <c:pt idx="728">
                  <c:v>37166.400000000001</c:v>
                </c:pt>
                <c:pt idx="729">
                  <c:v>37196</c:v>
                </c:pt>
                <c:pt idx="730">
                  <c:v>37225.1</c:v>
                </c:pt>
                <c:pt idx="731">
                  <c:v>37263.5</c:v>
                </c:pt>
                <c:pt idx="732">
                  <c:v>37291.9</c:v>
                </c:pt>
                <c:pt idx="733">
                  <c:v>37329.5</c:v>
                </c:pt>
                <c:pt idx="734">
                  <c:v>37357.300000000003</c:v>
                </c:pt>
                <c:pt idx="735">
                  <c:v>37384.5</c:v>
                </c:pt>
                <c:pt idx="736">
                  <c:v>37420.199999999997</c:v>
                </c:pt>
                <c:pt idx="737">
                  <c:v>37456.1</c:v>
                </c:pt>
                <c:pt idx="738">
                  <c:v>37492.9</c:v>
                </c:pt>
                <c:pt idx="739">
                  <c:v>37521</c:v>
                </c:pt>
                <c:pt idx="740">
                  <c:v>37559</c:v>
                </c:pt>
                <c:pt idx="741">
                  <c:v>37587.800000000003</c:v>
                </c:pt>
                <c:pt idx="742">
                  <c:v>37616.9</c:v>
                </c:pt>
                <c:pt idx="743">
                  <c:v>37655.599999999999</c:v>
                </c:pt>
                <c:pt idx="744">
                  <c:v>37684.5</c:v>
                </c:pt>
                <c:pt idx="745">
                  <c:v>37722.6</c:v>
                </c:pt>
                <c:pt idx="746">
                  <c:v>37750.6</c:v>
                </c:pt>
                <c:pt idx="747">
                  <c:v>37778.5</c:v>
                </c:pt>
                <c:pt idx="748">
                  <c:v>37815.599999999999</c:v>
                </c:pt>
                <c:pt idx="749">
                  <c:v>37853.4</c:v>
                </c:pt>
                <c:pt idx="750">
                  <c:v>37891.599999999999</c:v>
                </c:pt>
                <c:pt idx="751">
                  <c:v>37930.5</c:v>
                </c:pt>
                <c:pt idx="752">
                  <c:v>37960</c:v>
                </c:pt>
                <c:pt idx="753">
                  <c:v>37989.4</c:v>
                </c:pt>
                <c:pt idx="754">
                  <c:v>38028.6</c:v>
                </c:pt>
                <c:pt idx="755">
                  <c:v>38058</c:v>
                </c:pt>
                <c:pt idx="756">
                  <c:v>38096.9</c:v>
                </c:pt>
                <c:pt idx="757">
                  <c:v>38135.800000000003</c:v>
                </c:pt>
                <c:pt idx="758">
                  <c:v>38155.4</c:v>
                </c:pt>
                <c:pt idx="759">
                  <c:v>38194.699999999997</c:v>
                </c:pt>
                <c:pt idx="760">
                  <c:v>38243.800000000003</c:v>
                </c:pt>
                <c:pt idx="761">
                  <c:v>38273.5</c:v>
                </c:pt>
                <c:pt idx="762">
                  <c:v>38312.9</c:v>
                </c:pt>
                <c:pt idx="763">
                  <c:v>38342.5</c:v>
                </c:pt>
                <c:pt idx="764">
                  <c:v>38372.300000000003</c:v>
                </c:pt>
                <c:pt idx="765">
                  <c:v>38402.1</c:v>
                </c:pt>
                <c:pt idx="766">
                  <c:v>38441.800000000003</c:v>
                </c:pt>
                <c:pt idx="767">
                  <c:v>38481.599999999999</c:v>
                </c:pt>
                <c:pt idx="768">
                  <c:v>38511.199999999997</c:v>
                </c:pt>
                <c:pt idx="769">
                  <c:v>38550.400000000001</c:v>
                </c:pt>
                <c:pt idx="770">
                  <c:v>38579.4</c:v>
                </c:pt>
                <c:pt idx="771">
                  <c:v>38627.800000000003</c:v>
                </c:pt>
                <c:pt idx="772">
                  <c:v>38656.699999999997</c:v>
                </c:pt>
                <c:pt idx="773">
                  <c:v>38705.5</c:v>
                </c:pt>
                <c:pt idx="774">
                  <c:v>38725.1</c:v>
                </c:pt>
                <c:pt idx="775">
                  <c:v>38764.1</c:v>
                </c:pt>
                <c:pt idx="776">
                  <c:v>38783.599999999999</c:v>
                </c:pt>
                <c:pt idx="777">
                  <c:v>38822.199999999997</c:v>
                </c:pt>
                <c:pt idx="778">
                  <c:v>38850.9</c:v>
                </c:pt>
                <c:pt idx="779">
                  <c:v>38889</c:v>
                </c:pt>
                <c:pt idx="780">
                  <c:v>38926.6</c:v>
                </c:pt>
                <c:pt idx="781">
                  <c:v>38963.699999999997</c:v>
                </c:pt>
                <c:pt idx="782">
                  <c:v>38991.300000000003</c:v>
                </c:pt>
                <c:pt idx="783">
                  <c:v>39028.300000000003</c:v>
                </c:pt>
                <c:pt idx="784">
                  <c:v>39065.599999999999</c:v>
                </c:pt>
                <c:pt idx="785">
                  <c:v>39103</c:v>
                </c:pt>
                <c:pt idx="786">
                  <c:v>39121.9</c:v>
                </c:pt>
                <c:pt idx="787">
                  <c:v>39159.9</c:v>
                </c:pt>
                <c:pt idx="788">
                  <c:v>39188.300000000003</c:v>
                </c:pt>
                <c:pt idx="789">
                  <c:v>39226</c:v>
                </c:pt>
                <c:pt idx="790">
                  <c:v>39254.1</c:v>
                </c:pt>
                <c:pt idx="791">
                  <c:v>39291</c:v>
                </c:pt>
                <c:pt idx="792">
                  <c:v>39318.300000000003</c:v>
                </c:pt>
                <c:pt idx="793">
                  <c:v>39363.1</c:v>
                </c:pt>
                <c:pt idx="794">
                  <c:v>39399.699999999997</c:v>
                </c:pt>
                <c:pt idx="795">
                  <c:v>39427.599999999999</c:v>
                </c:pt>
                <c:pt idx="796">
                  <c:v>39465.300000000003</c:v>
                </c:pt>
                <c:pt idx="797">
                  <c:v>39494</c:v>
                </c:pt>
                <c:pt idx="798">
                  <c:v>39522.800000000003</c:v>
                </c:pt>
                <c:pt idx="799">
                  <c:v>39561.300000000003</c:v>
                </c:pt>
                <c:pt idx="800">
                  <c:v>39590.5</c:v>
                </c:pt>
                <c:pt idx="801">
                  <c:v>39629.5</c:v>
                </c:pt>
                <c:pt idx="802">
                  <c:v>39649</c:v>
                </c:pt>
                <c:pt idx="803">
                  <c:v>39687.199999999997</c:v>
                </c:pt>
                <c:pt idx="804">
                  <c:v>39724.6</c:v>
                </c:pt>
                <c:pt idx="805">
                  <c:v>39771.4</c:v>
                </c:pt>
                <c:pt idx="806">
                  <c:v>39800</c:v>
                </c:pt>
                <c:pt idx="807">
                  <c:v>39838.800000000003</c:v>
                </c:pt>
                <c:pt idx="808">
                  <c:v>39868.1</c:v>
                </c:pt>
                <c:pt idx="809">
                  <c:v>39897.699999999997</c:v>
                </c:pt>
                <c:pt idx="810">
                  <c:v>39927.199999999997</c:v>
                </c:pt>
                <c:pt idx="811">
                  <c:v>39966.5</c:v>
                </c:pt>
                <c:pt idx="812">
                  <c:v>39996</c:v>
                </c:pt>
                <c:pt idx="813">
                  <c:v>40035.300000000003</c:v>
                </c:pt>
                <c:pt idx="814">
                  <c:v>40064.6</c:v>
                </c:pt>
                <c:pt idx="815">
                  <c:v>40103.199999999997</c:v>
                </c:pt>
                <c:pt idx="816">
                  <c:v>40142</c:v>
                </c:pt>
                <c:pt idx="817">
                  <c:v>40181</c:v>
                </c:pt>
                <c:pt idx="818">
                  <c:v>40220.1</c:v>
                </c:pt>
                <c:pt idx="819">
                  <c:v>40249.4</c:v>
                </c:pt>
                <c:pt idx="820">
                  <c:v>40278.400000000001</c:v>
                </c:pt>
                <c:pt idx="821">
                  <c:v>40317</c:v>
                </c:pt>
                <c:pt idx="822">
                  <c:v>40336.300000000003</c:v>
                </c:pt>
                <c:pt idx="823">
                  <c:v>40374.9</c:v>
                </c:pt>
                <c:pt idx="824">
                  <c:v>40413.4</c:v>
                </c:pt>
                <c:pt idx="825">
                  <c:v>40451.599999999999</c:v>
                </c:pt>
                <c:pt idx="826">
                  <c:v>40489.699999999997</c:v>
                </c:pt>
                <c:pt idx="827">
                  <c:v>40528</c:v>
                </c:pt>
                <c:pt idx="828">
                  <c:v>40567.199999999997</c:v>
                </c:pt>
                <c:pt idx="829">
                  <c:v>40597.199999999997</c:v>
                </c:pt>
                <c:pt idx="830">
                  <c:v>40637.300000000003</c:v>
                </c:pt>
                <c:pt idx="831">
                  <c:v>40667.300000000003</c:v>
                </c:pt>
                <c:pt idx="832">
                  <c:v>40697.199999999997</c:v>
                </c:pt>
                <c:pt idx="833">
                  <c:v>40727.1</c:v>
                </c:pt>
                <c:pt idx="834">
                  <c:v>40766.6</c:v>
                </c:pt>
                <c:pt idx="835">
                  <c:v>40805.699999999997</c:v>
                </c:pt>
                <c:pt idx="836">
                  <c:v>40834.9</c:v>
                </c:pt>
                <c:pt idx="837">
                  <c:v>40873.5</c:v>
                </c:pt>
                <c:pt idx="838">
                  <c:v>40921.599999999999</c:v>
                </c:pt>
                <c:pt idx="839">
                  <c:v>40960.199999999997</c:v>
                </c:pt>
                <c:pt idx="840">
                  <c:v>40989.4</c:v>
                </c:pt>
                <c:pt idx="841">
                  <c:v>41028.800000000003</c:v>
                </c:pt>
                <c:pt idx="842">
                  <c:v>41058.6</c:v>
                </c:pt>
                <c:pt idx="843">
                  <c:v>41088.400000000001</c:v>
                </c:pt>
                <c:pt idx="844">
                  <c:v>41118.199999999997</c:v>
                </c:pt>
                <c:pt idx="845">
                  <c:v>41157.699999999997</c:v>
                </c:pt>
                <c:pt idx="846">
                  <c:v>41177.4</c:v>
                </c:pt>
                <c:pt idx="847">
                  <c:v>41216.699999999997</c:v>
                </c:pt>
                <c:pt idx="848">
                  <c:v>41256.1</c:v>
                </c:pt>
                <c:pt idx="849">
                  <c:v>41305.5</c:v>
                </c:pt>
                <c:pt idx="850">
                  <c:v>41345</c:v>
                </c:pt>
                <c:pt idx="851">
                  <c:v>41374.6</c:v>
                </c:pt>
                <c:pt idx="852">
                  <c:v>41404.300000000003</c:v>
                </c:pt>
                <c:pt idx="853">
                  <c:v>41443.800000000003</c:v>
                </c:pt>
                <c:pt idx="854">
                  <c:v>41473.4</c:v>
                </c:pt>
                <c:pt idx="855">
                  <c:v>41502.800000000003</c:v>
                </c:pt>
                <c:pt idx="856">
                  <c:v>41532.199999999997</c:v>
                </c:pt>
                <c:pt idx="857">
                  <c:v>41561.699999999997</c:v>
                </c:pt>
                <c:pt idx="858">
                  <c:v>41601.1</c:v>
                </c:pt>
                <c:pt idx="859">
                  <c:v>41640.400000000001</c:v>
                </c:pt>
                <c:pt idx="860">
                  <c:v>41669.800000000003</c:v>
                </c:pt>
                <c:pt idx="861">
                  <c:v>41708.9</c:v>
                </c:pt>
                <c:pt idx="862">
                  <c:v>41757.199999999997</c:v>
                </c:pt>
                <c:pt idx="863">
                  <c:v>41785.9</c:v>
                </c:pt>
                <c:pt idx="864">
                  <c:v>41814.199999999997</c:v>
                </c:pt>
                <c:pt idx="865">
                  <c:v>41851.599999999999</c:v>
                </c:pt>
                <c:pt idx="866">
                  <c:v>41870.199999999997</c:v>
                </c:pt>
                <c:pt idx="867">
                  <c:v>41907</c:v>
                </c:pt>
                <c:pt idx="868">
                  <c:v>41925.199999999997</c:v>
                </c:pt>
                <c:pt idx="869">
                  <c:v>41961.3</c:v>
                </c:pt>
                <c:pt idx="870">
                  <c:v>41996</c:v>
                </c:pt>
                <c:pt idx="871">
                  <c:v>42030</c:v>
                </c:pt>
                <c:pt idx="872">
                  <c:v>42055.3</c:v>
                </c:pt>
                <c:pt idx="873">
                  <c:v>42096.7</c:v>
                </c:pt>
                <c:pt idx="874">
                  <c:v>42121</c:v>
                </c:pt>
                <c:pt idx="875">
                  <c:v>42153.3</c:v>
                </c:pt>
                <c:pt idx="876">
                  <c:v>42177.2</c:v>
                </c:pt>
                <c:pt idx="877">
                  <c:v>42201</c:v>
                </c:pt>
                <c:pt idx="878">
                  <c:v>42225</c:v>
                </c:pt>
                <c:pt idx="879">
                  <c:v>42257.1</c:v>
                </c:pt>
                <c:pt idx="880">
                  <c:v>42273.1</c:v>
                </c:pt>
                <c:pt idx="881">
                  <c:v>42305.7</c:v>
                </c:pt>
                <c:pt idx="882">
                  <c:v>42346.400000000001</c:v>
                </c:pt>
                <c:pt idx="883">
                  <c:v>42379.3</c:v>
                </c:pt>
                <c:pt idx="884">
                  <c:v>42404.1</c:v>
                </c:pt>
                <c:pt idx="885">
                  <c:v>42437.5</c:v>
                </c:pt>
                <c:pt idx="886">
                  <c:v>42462.9</c:v>
                </c:pt>
                <c:pt idx="887">
                  <c:v>42496.9</c:v>
                </c:pt>
                <c:pt idx="888">
                  <c:v>42513.9</c:v>
                </c:pt>
                <c:pt idx="889">
                  <c:v>42548.2</c:v>
                </c:pt>
                <c:pt idx="890">
                  <c:v>42582.5</c:v>
                </c:pt>
                <c:pt idx="891">
                  <c:v>42599.7</c:v>
                </c:pt>
                <c:pt idx="892">
                  <c:v>42642.7</c:v>
                </c:pt>
                <c:pt idx="893">
                  <c:v>42677.2</c:v>
                </c:pt>
                <c:pt idx="894">
                  <c:v>42711.7</c:v>
                </c:pt>
                <c:pt idx="895">
                  <c:v>42737.5</c:v>
                </c:pt>
                <c:pt idx="896">
                  <c:v>42772</c:v>
                </c:pt>
                <c:pt idx="897">
                  <c:v>42797.8</c:v>
                </c:pt>
                <c:pt idx="898">
                  <c:v>42823.8</c:v>
                </c:pt>
                <c:pt idx="899">
                  <c:v>42858.7</c:v>
                </c:pt>
                <c:pt idx="900">
                  <c:v>42884.9</c:v>
                </c:pt>
                <c:pt idx="901">
                  <c:v>42911.1</c:v>
                </c:pt>
                <c:pt idx="902">
                  <c:v>42937.4</c:v>
                </c:pt>
                <c:pt idx="903">
                  <c:v>42972.7</c:v>
                </c:pt>
                <c:pt idx="904">
                  <c:v>42999.1</c:v>
                </c:pt>
                <c:pt idx="905">
                  <c:v>43034.5</c:v>
                </c:pt>
                <c:pt idx="906">
                  <c:v>43061.1</c:v>
                </c:pt>
                <c:pt idx="907">
                  <c:v>43097</c:v>
                </c:pt>
                <c:pt idx="908">
                  <c:v>43115</c:v>
                </c:pt>
                <c:pt idx="909">
                  <c:v>43151</c:v>
                </c:pt>
                <c:pt idx="910">
                  <c:v>43178.1</c:v>
                </c:pt>
                <c:pt idx="911">
                  <c:v>43205.2</c:v>
                </c:pt>
                <c:pt idx="912">
                  <c:v>43232.7</c:v>
                </c:pt>
                <c:pt idx="913">
                  <c:v>43269.9</c:v>
                </c:pt>
                <c:pt idx="914">
                  <c:v>43297.8</c:v>
                </c:pt>
                <c:pt idx="915">
                  <c:v>43335.199999999997</c:v>
                </c:pt>
                <c:pt idx="916">
                  <c:v>43363.3</c:v>
                </c:pt>
                <c:pt idx="917">
                  <c:v>43391.199999999997</c:v>
                </c:pt>
                <c:pt idx="918">
                  <c:v>43427.3</c:v>
                </c:pt>
                <c:pt idx="919">
                  <c:v>43462.7</c:v>
                </c:pt>
                <c:pt idx="920">
                  <c:v>43479.3</c:v>
                </c:pt>
                <c:pt idx="921">
                  <c:v>43511</c:v>
                </c:pt>
                <c:pt idx="922">
                  <c:v>43533.9</c:v>
                </c:pt>
                <c:pt idx="923">
                  <c:v>43556</c:v>
                </c:pt>
                <c:pt idx="924">
                  <c:v>43585.2</c:v>
                </c:pt>
                <c:pt idx="925">
                  <c:v>43607.1</c:v>
                </c:pt>
                <c:pt idx="926">
                  <c:v>43636.3</c:v>
                </c:pt>
                <c:pt idx="927">
                  <c:v>43666.3</c:v>
                </c:pt>
                <c:pt idx="928">
                  <c:v>43697.5</c:v>
                </c:pt>
                <c:pt idx="929">
                  <c:v>43714</c:v>
                </c:pt>
                <c:pt idx="930">
                  <c:v>43748.6</c:v>
                </c:pt>
                <c:pt idx="931">
                  <c:v>43766.1</c:v>
                </c:pt>
                <c:pt idx="932">
                  <c:v>43802.9</c:v>
                </c:pt>
                <c:pt idx="933">
                  <c:v>43840.2</c:v>
                </c:pt>
                <c:pt idx="934">
                  <c:v>43858.9</c:v>
                </c:pt>
                <c:pt idx="935">
                  <c:v>43896.1</c:v>
                </c:pt>
                <c:pt idx="936">
                  <c:v>43923.7</c:v>
                </c:pt>
                <c:pt idx="937">
                  <c:v>43959.6</c:v>
                </c:pt>
                <c:pt idx="938">
                  <c:v>43995.1</c:v>
                </c:pt>
                <c:pt idx="939">
                  <c:v>44021.4</c:v>
                </c:pt>
                <c:pt idx="940">
                  <c:v>44047.3</c:v>
                </c:pt>
                <c:pt idx="941">
                  <c:v>44072.9</c:v>
                </c:pt>
                <c:pt idx="942">
                  <c:v>44098.5</c:v>
                </c:pt>
                <c:pt idx="943">
                  <c:v>44132.4</c:v>
                </c:pt>
                <c:pt idx="944">
                  <c:v>44158.1</c:v>
                </c:pt>
                <c:pt idx="945">
                  <c:v>44183.9</c:v>
                </c:pt>
                <c:pt idx="946">
                  <c:v>44218.8</c:v>
                </c:pt>
                <c:pt idx="947">
                  <c:v>44254.1</c:v>
                </c:pt>
                <c:pt idx="948">
                  <c:v>44280.800000000003</c:v>
                </c:pt>
                <c:pt idx="949">
                  <c:v>44316.5</c:v>
                </c:pt>
                <c:pt idx="950">
                  <c:v>44352.1</c:v>
                </c:pt>
                <c:pt idx="951">
                  <c:v>44378.7</c:v>
                </c:pt>
                <c:pt idx="952">
                  <c:v>44405.4</c:v>
                </c:pt>
                <c:pt idx="953">
                  <c:v>44432.4</c:v>
                </c:pt>
                <c:pt idx="954">
                  <c:v>44468.5</c:v>
                </c:pt>
                <c:pt idx="955">
                  <c:v>44495.6</c:v>
                </c:pt>
                <c:pt idx="956">
                  <c:v>44522.8</c:v>
                </c:pt>
                <c:pt idx="957">
                  <c:v>44558.9</c:v>
                </c:pt>
                <c:pt idx="958">
                  <c:v>44585.8</c:v>
                </c:pt>
                <c:pt idx="959">
                  <c:v>44621.599999999999</c:v>
                </c:pt>
                <c:pt idx="960">
                  <c:v>44657.599999999999</c:v>
                </c:pt>
                <c:pt idx="961">
                  <c:v>44693.8</c:v>
                </c:pt>
                <c:pt idx="962">
                  <c:v>44720.800000000003</c:v>
                </c:pt>
                <c:pt idx="963">
                  <c:v>44756.7</c:v>
                </c:pt>
                <c:pt idx="964">
                  <c:v>44774.6</c:v>
                </c:pt>
                <c:pt idx="965">
                  <c:v>44810.6</c:v>
                </c:pt>
                <c:pt idx="966">
                  <c:v>44828.9</c:v>
                </c:pt>
                <c:pt idx="967">
                  <c:v>44865.3</c:v>
                </c:pt>
                <c:pt idx="968">
                  <c:v>44892.6</c:v>
                </c:pt>
                <c:pt idx="969">
                  <c:v>44927.6</c:v>
                </c:pt>
                <c:pt idx="970">
                  <c:v>44960</c:v>
                </c:pt>
                <c:pt idx="971">
                  <c:v>44981.8</c:v>
                </c:pt>
                <c:pt idx="972">
                  <c:v>45006.9</c:v>
                </c:pt>
                <c:pt idx="973">
                  <c:v>45028.6</c:v>
                </c:pt>
                <c:pt idx="974">
                  <c:v>45038.400000000001</c:v>
                </c:pt>
                <c:pt idx="975">
                  <c:v>45056.3</c:v>
                </c:pt>
                <c:pt idx="976">
                  <c:v>45070.9</c:v>
                </c:pt>
                <c:pt idx="977">
                  <c:v>45081.599999999999</c:v>
                </c:pt>
                <c:pt idx="978">
                  <c:v>45092.3</c:v>
                </c:pt>
                <c:pt idx="979">
                  <c:v>45103.5</c:v>
                </c:pt>
                <c:pt idx="980">
                  <c:v>45119.8</c:v>
                </c:pt>
                <c:pt idx="981">
                  <c:v>45139</c:v>
                </c:pt>
                <c:pt idx="982">
                  <c:v>45163.1</c:v>
                </c:pt>
                <c:pt idx="983">
                  <c:v>45191</c:v>
                </c:pt>
                <c:pt idx="984">
                  <c:v>45206</c:v>
                </c:pt>
                <c:pt idx="985">
                  <c:v>45237.3</c:v>
                </c:pt>
                <c:pt idx="986">
                  <c:v>45271.8</c:v>
                </c:pt>
                <c:pt idx="987">
                  <c:v>45289.4</c:v>
                </c:pt>
                <c:pt idx="988">
                  <c:v>45325.1</c:v>
                </c:pt>
                <c:pt idx="989">
                  <c:v>45352.1</c:v>
                </c:pt>
                <c:pt idx="990">
                  <c:v>45379.199999999997</c:v>
                </c:pt>
                <c:pt idx="991">
                  <c:v>45415.6</c:v>
                </c:pt>
                <c:pt idx="992">
                  <c:v>45452.4</c:v>
                </c:pt>
                <c:pt idx="993">
                  <c:v>45489.7</c:v>
                </c:pt>
                <c:pt idx="994">
                  <c:v>45517.7</c:v>
                </c:pt>
                <c:pt idx="995">
                  <c:v>45555.1</c:v>
                </c:pt>
                <c:pt idx="996">
                  <c:v>45583.4</c:v>
                </c:pt>
                <c:pt idx="997">
                  <c:v>45611.7</c:v>
                </c:pt>
                <c:pt idx="998">
                  <c:v>45639.7</c:v>
                </c:pt>
                <c:pt idx="999">
                  <c:v>45677</c:v>
                </c:pt>
                <c:pt idx="1000">
                  <c:v>45695.6</c:v>
                </c:pt>
                <c:pt idx="1001">
                  <c:v>45732.800000000003</c:v>
                </c:pt>
                <c:pt idx="1002">
                  <c:v>45760.800000000003</c:v>
                </c:pt>
                <c:pt idx="1003">
                  <c:v>45798.1</c:v>
                </c:pt>
                <c:pt idx="1004">
                  <c:v>45826.2</c:v>
                </c:pt>
                <c:pt idx="1005">
                  <c:v>45863.5</c:v>
                </c:pt>
                <c:pt idx="1006">
                  <c:v>45900.7</c:v>
                </c:pt>
                <c:pt idx="1007">
                  <c:v>45919.4</c:v>
                </c:pt>
                <c:pt idx="1008">
                  <c:v>45956.800000000003</c:v>
                </c:pt>
                <c:pt idx="1009">
                  <c:v>45984.9</c:v>
                </c:pt>
                <c:pt idx="1010">
                  <c:v>46013.4</c:v>
                </c:pt>
                <c:pt idx="1011">
                  <c:v>46051.6</c:v>
                </c:pt>
                <c:pt idx="1012">
                  <c:v>46080.6</c:v>
                </c:pt>
                <c:pt idx="1013">
                  <c:v>46119.5</c:v>
                </c:pt>
                <c:pt idx="1014">
                  <c:v>46158.7</c:v>
                </c:pt>
                <c:pt idx="1015">
                  <c:v>46188.3</c:v>
                </c:pt>
                <c:pt idx="1016">
                  <c:v>46228</c:v>
                </c:pt>
                <c:pt idx="1017">
                  <c:v>46258</c:v>
                </c:pt>
                <c:pt idx="1018">
                  <c:v>46297.9</c:v>
                </c:pt>
                <c:pt idx="1019">
                  <c:v>46327.7</c:v>
                </c:pt>
                <c:pt idx="1020">
                  <c:v>46357.599999999999</c:v>
                </c:pt>
                <c:pt idx="1021">
                  <c:v>46397.3</c:v>
                </c:pt>
                <c:pt idx="1022">
                  <c:v>46417.2</c:v>
                </c:pt>
                <c:pt idx="1023">
                  <c:v>46456.9</c:v>
                </c:pt>
                <c:pt idx="1024">
                  <c:v>46506.7</c:v>
                </c:pt>
                <c:pt idx="1025">
                  <c:v>46546.6</c:v>
                </c:pt>
                <c:pt idx="1026">
                  <c:v>46576.4</c:v>
                </c:pt>
                <c:pt idx="1027">
                  <c:v>46616</c:v>
                </c:pt>
                <c:pt idx="1028">
                  <c:v>46645.599999999999</c:v>
                </c:pt>
                <c:pt idx="1029">
                  <c:v>46675.199999999997</c:v>
                </c:pt>
                <c:pt idx="1030">
                  <c:v>46704.800000000003</c:v>
                </c:pt>
                <c:pt idx="1031">
                  <c:v>46734.5</c:v>
                </c:pt>
                <c:pt idx="1032">
                  <c:v>46764.1</c:v>
                </c:pt>
                <c:pt idx="1033">
                  <c:v>46803.5</c:v>
                </c:pt>
                <c:pt idx="1034">
                  <c:v>46833</c:v>
                </c:pt>
                <c:pt idx="1035">
                  <c:v>46872.2</c:v>
                </c:pt>
                <c:pt idx="1036">
                  <c:v>46901.5</c:v>
                </c:pt>
                <c:pt idx="1037">
                  <c:v>46940.7</c:v>
                </c:pt>
                <c:pt idx="1038">
                  <c:v>46980</c:v>
                </c:pt>
                <c:pt idx="1039">
                  <c:v>47009.599999999999</c:v>
                </c:pt>
                <c:pt idx="1040">
                  <c:v>47049</c:v>
                </c:pt>
                <c:pt idx="1041">
                  <c:v>47068.7</c:v>
                </c:pt>
                <c:pt idx="1042">
                  <c:v>47107.6</c:v>
                </c:pt>
                <c:pt idx="1043">
                  <c:v>47136.4</c:v>
                </c:pt>
                <c:pt idx="1044">
                  <c:v>47164.800000000003</c:v>
                </c:pt>
                <c:pt idx="1045">
                  <c:v>47192.5</c:v>
                </c:pt>
                <c:pt idx="1046">
                  <c:v>47237.3</c:v>
                </c:pt>
                <c:pt idx="1047">
                  <c:v>47263.7</c:v>
                </c:pt>
                <c:pt idx="1048">
                  <c:v>47298.3</c:v>
                </c:pt>
                <c:pt idx="1049">
                  <c:v>47332.2</c:v>
                </c:pt>
                <c:pt idx="1050">
                  <c:v>47349.1</c:v>
                </c:pt>
                <c:pt idx="1051">
                  <c:v>47383.199999999997</c:v>
                </c:pt>
                <c:pt idx="1052">
                  <c:v>47400.4</c:v>
                </c:pt>
                <c:pt idx="1053">
                  <c:v>47434.6</c:v>
                </c:pt>
                <c:pt idx="1054">
                  <c:v>47460.1</c:v>
                </c:pt>
                <c:pt idx="1055">
                  <c:v>47485.599999999999</c:v>
                </c:pt>
                <c:pt idx="1056">
                  <c:v>47511.199999999997</c:v>
                </c:pt>
                <c:pt idx="1057">
                  <c:v>47554.1</c:v>
                </c:pt>
                <c:pt idx="1058">
                  <c:v>47579.8</c:v>
                </c:pt>
                <c:pt idx="1059">
                  <c:v>47613.5</c:v>
                </c:pt>
                <c:pt idx="1060">
                  <c:v>47630.1</c:v>
                </c:pt>
                <c:pt idx="1061">
                  <c:v>47663</c:v>
                </c:pt>
                <c:pt idx="1062">
                  <c:v>47687.5</c:v>
                </c:pt>
                <c:pt idx="1063">
                  <c:v>47711.8</c:v>
                </c:pt>
                <c:pt idx="1064">
                  <c:v>47743.8</c:v>
                </c:pt>
                <c:pt idx="1065">
                  <c:v>47767.6</c:v>
                </c:pt>
                <c:pt idx="1066">
                  <c:v>47791.3</c:v>
                </c:pt>
                <c:pt idx="1067">
                  <c:v>47814.8</c:v>
                </c:pt>
                <c:pt idx="1068">
                  <c:v>47845.2</c:v>
                </c:pt>
                <c:pt idx="1069">
                  <c:v>47868.1</c:v>
                </c:pt>
                <c:pt idx="1070">
                  <c:v>47899.4</c:v>
                </c:pt>
                <c:pt idx="1071">
                  <c:v>47932</c:v>
                </c:pt>
                <c:pt idx="1072">
                  <c:v>47958.2</c:v>
                </c:pt>
                <c:pt idx="1073">
                  <c:v>47994.400000000001</c:v>
                </c:pt>
                <c:pt idx="1074">
                  <c:v>48013.1</c:v>
                </c:pt>
                <c:pt idx="1075">
                  <c:v>48051.4</c:v>
                </c:pt>
                <c:pt idx="1076">
                  <c:v>48081.4</c:v>
                </c:pt>
                <c:pt idx="1077">
                  <c:v>48111.8</c:v>
                </c:pt>
                <c:pt idx="1078">
                  <c:v>48152.5</c:v>
                </c:pt>
                <c:pt idx="1079">
                  <c:v>48183.1</c:v>
                </c:pt>
                <c:pt idx="1080">
                  <c:v>48223.6</c:v>
                </c:pt>
                <c:pt idx="1081">
                  <c:v>48263.9</c:v>
                </c:pt>
                <c:pt idx="1082">
                  <c:v>48294</c:v>
                </c:pt>
                <c:pt idx="1083">
                  <c:v>48334.1</c:v>
                </c:pt>
                <c:pt idx="1084">
                  <c:v>48374.2</c:v>
                </c:pt>
                <c:pt idx="1085">
                  <c:v>48404</c:v>
                </c:pt>
                <c:pt idx="1086">
                  <c:v>48423.8</c:v>
                </c:pt>
                <c:pt idx="1087">
                  <c:v>48462.7</c:v>
                </c:pt>
                <c:pt idx="1088">
                  <c:v>48501.4</c:v>
                </c:pt>
                <c:pt idx="1089">
                  <c:v>48530.2</c:v>
                </c:pt>
                <c:pt idx="1090">
                  <c:v>48568.3</c:v>
                </c:pt>
                <c:pt idx="1091">
                  <c:v>48596.800000000003</c:v>
                </c:pt>
                <c:pt idx="1092">
                  <c:v>48634.8</c:v>
                </c:pt>
                <c:pt idx="1093">
                  <c:v>48672.5</c:v>
                </c:pt>
                <c:pt idx="1094">
                  <c:v>48700.800000000003</c:v>
                </c:pt>
                <c:pt idx="1095">
                  <c:v>48738.6</c:v>
                </c:pt>
                <c:pt idx="1096">
                  <c:v>48766.9</c:v>
                </c:pt>
                <c:pt idx="1097">
                  <c:v>48805</c:v>
                </c:pt>
                <c:pt idx="1098">
                  <c:v>48833.8</c:v>
                </c:pt>
                <c:pt idx="1099">
                  <c:v>48872.2</c:v>
                </c:pt>
                <c:pt idx="1100">
                  <c:v>48910.5</c:v>
                </c:pt>
                <c:pt idx="1101">
                  <c:v>48948.5</c:v>
                </c:pt>
                <c:pt idx="1102">
                  <c:v>48976.6</c:v>
                </c:pt>
                <c:pt idx="1103">
                  <c:v>49023.1</c:v>
                </c:pt>
                <c:pt idx="1104">
                  <c:v>49050.400000000001</c:v>
                </c:pt>
                <c:pt idx="1105">
                  <c:v>49077.5</c:v>
                </c:pt>
                <c:pt idx="1106">
                  <c:v>49113.4</c:v>
                </c:pt>
                <c:pt idx="1107">
                  <c:v>49139.8</c:v>
                </c:pt>
                <c:pt idx="1108">
                  <c:v>49166</c:v>
                </c:pt>
                <c:pt idx="1109">
                  <c:v>49200.7</c:v>
                </c:pt>
                <c:pt idx="1110">
                  <c:v>49235.199999999997</c:v>
                </c:pt>
                <c:pt idx="1111">
                  <c:v>49269.4</c:v>
                </c:pt>
                <c:pt idx="1112">
                  <c:v>49303.9</c:v>
                </c:pt>
                <c:pt idx="1113">
                  <c:v>49347.5</c:v>
                </c:pt>
                <c:pt idx="1114">
                  <c:v>49382.9</c:v>
                </c:pt>
                <c:pt idx="1115">
                  <c:v>49428.1</c:v>
                </c:pt>
                <c:pt idx="1116">
                  <c:v>49482.1</c:v>
                </c:pt>
                <c:pt idx="1117">
                  <c:v>49586.2</c:v>
                </c:pt>
                <c:pt idx="1118">
                  <c:v>49872.1</c:v>
                </c:pt>
                <c:pt idx="1119">
                  <c:v>49918.6</c:v>
                </c:pt>
                <c:pt idx="1120">
                  <c:v>49957.2</c:v>
                </c:pt>
                <c:pt idx="1121">
                  <c:v>49987.7</c:v>
                </c:pt>
                <c:pt idx="1122">
                  <c:v>50025.4</c:v>
                </c:pt>
                <c:pt idx="1123">
                  <c:v>50063.199999999997</c:v>
                </c:pt>
                <c:pt idx="1124">
                  <c:v>50093.5</c:v>
                </c:pt>
                <c:pt idx="1125">
                  <c:v>50124</c:v>
                </c:pt>
                <c:pt idx="1126">
                  <c:v>50154.5</c:v>
                </c:pt>
                <c:pt idx="1127">
                  <c:v>50185.1</c:v>
                </c:pt>
                <c:pt idx="1128">
                  <c:v>50208.1</c:v>
                </c:pt>
                <c:pt idx="1129">
                  <c:v>50239.4</c:v>
                </c:pt>
                <c:pt idx="1130">
                  <c:v>50263.1</c:v>
                </c:pt>
                <c:pt idx="1131">
                  <c:v>50294.6</c:v>
                </c:pt>
                <c:pt idx="1132">
                  <c:v>50326.2</c:v>
                </c:pt>
                <c:pt idx="1133">
                  <c:v>50357.4</c:v>
                </c:pt>
                <c:pt idx="1134">
                  <c:v>50388.1</c:v>
                </c:pt>
                <c:pt idx="1135">
                  <c:v>50418.7</c:v>
                </c:pt>
                <c:pt idx="1136">
                  <c:v>50449.2</c:v>
                </c:pt>
                <c:pt idx="1137">
                  <c:v>50478.8</c:v>
                </c:pt>
                <c:pt idx="1138">
                  <c:v>50493.1</c:v>
                </c:pt>
                <c:pt idx="1139">
                  <c:v>50521.3</c:v>
                </c:pt>
                <c:pt idx="1140">
                  <c:v>50542.5</c:v>
                </c:pt>
                <c:pt idx="1141">
                  <c:v>50569</c:v>
                </c:pt>
                <c:pt idx="1142">
                  <c:v>50595.1</c:v>
                </c:pt>
                <c:pt idx="1143">
                  <c:v>50619.9</c:v>
                </c:pt>
                <c:pt idx="1144">
                  <c:v>50644.3</c:v>
                </c:pt>
                <c:pt idx="1145">
                  <c:v>50668.4</c:v>
                </c:pt>
                <c:pt idx="1146">
                  <c:v>50692.5</c:v>
                </c:pt>
                <c:pt idx="1147">
                  <c:v>50716.800000000003</c:v>
                </c:pt>
                <c:pt idx="1148">
                  <c:v>50735.3</c:v>
                </c:pt>
                <c:pt idx="1149">
                  <c:v>50754.1</c:v>
                </c:pt>
                <c:pt idx="1150">
                  <c:v>50779.4</c:v>
                </c:pt>
                <c:pt idx="1151">
                  <c:v>50798.9</c:v>
                </c:pt>
                <c:pt idx="1152">
                  <c:v>50819</c:v>
                </c:pt>
                <c:pt idx="1153">
                  <c:v>50847</c:v>
                </c:pt>
                <c:pt idx="1154">
                  <c:v>50875.1</c:v>
                </c:pt>
                <c:pt idx="1155">
                  <c:v>50904.2</c:v>
                </c:pt>
                <c:pt idx="1156">
                  <c:v>50935.3</c:v>
                </c:pt>
                <c:pt idx="1157">
                  <c:v>50973.7</c:v>
                </c:pt>
                <c:pt idx="1158">
                  <c:v>50997.1</c:v>
                </c:pt>
                <c:pt idx="1159">
                  <c:v>51029.599999999999</c:v>
                </c:pt>
                <c:pt idx="1160">
                  <c:v>51046.2</c:v>
                </c:pt>
                <c:pt idx="1161">
                  <c:v>51079.7</c:v>
                </c:pt>
                <c:pt idx="1162">
                  <c:v>51096.7</c:v>
                </c:pt>
                <c:pt idx="1163">
                  <c:v>51130.8</c:v>
                </c:pt>
                <c:pt idx="1164">
                  <c:v>51164.800000000003</c:v>
                </c:pt>
                <c:pt idx="1165">
                  <c:v>51198.5</c:v>
                </c:pt>
                <c:pt idx="1166">
                  <c:v>51223.6</c:v>
                </c:pt>
                <c:pt idx="1167">
                  <c:v>51257</c:v>
                </c:pt>
                <c:pt idx="1168">
                  <c:v>51290.2</c:v>
                </c:pt>
                <c:pt idx="1169">
                  <c:v>51323.3</c:v>
                </c:pt>
                <c:pt idx="1170">
                  <c:v>51356.6</c:v>
                </c:pt>
                <c:pt idx="1171">
                  <c:v>51389.8</c:v>
                </c:pt>
                <c:pt idx="1172">
                  <c:v>51406.5</c:v>
                </c:pt>
                <c:pt idx="1173">
                  <c:v>51440.1</c:v>
                </c:pt>
                <c:pt idx="1174">
                  <c:v>51465.5</c:v>
                </c:pt>
                <c:pt idx="1175">
                  <c:v>51499.4</c:v>
                </c:pt>
                <c:pt idx="1176">
                  <c:v>51533.1</c:v>
                </c:pt>
                <c:pt idx="1177">
                  <c:v>51566.7</c:v>
                </c:pt>
                <c:pt idx="1178">
                  <c:v>51599.7</c:v>
                </c:pt>
                <c:pt idx="1179">
                  <c:v>51631.9</c:v>
                </c:pt>
                <c:pt idx="1180">
                  <c:v>51655.7</c:v>
                </c:pt>
                <c:pt idx="1181">
                  <c:v>51687.6</c:v>
                </c:pt>
                <c:pt idx="1182">
                  <c:v>51711.6</c:v>
                </c:pt>
                <c:pt idx="1183">
                  <c:v>51735.6</c:v>
                </c:pt>
                <c:pt idx="1184">
                  <c:v>51768</c:v>
                </c:pt>
                <c:pt idx="1185">
                  <c:v>51792.5</c:v>
                </c:pt>
                <c:pt idx="1186">
                  <c:v>51816.3</c:v>
                </c:pt>
                <c:pt idx="1187">
                  <c:v>51855.6</c:v>
                </c:pt>
                <c:pt idx="1188">
                  <c:v>51878.9</c:v>
                </c:pt>
                <c:pt idx="1189">
                  <c:v>51908.800000000003</c:v>
                </c:pt>
                <c:pt idx="1190">
                  <c:v>51938.6</c:v>
                </c:pt>
                <c:pt idx="1191">
                  <c:v>51968.5</c:v>
                </c:pt>
                <c:pt idx="1192">
                  <c:v>51991.1</c:v>
                </c:pt>
                <c:pt idx="1193">
                  <c:v>52029.2</c:v>
                </c:pt>
                <c:pt idx="1194">
                  <c:v>52052.5</c:v>
                </c:pt>
                <c:pt idx="1195">
                  <c:v>52083.1</c:v>
                </c:pt>
                <c:pt idx="1196">
                  <c:v>52112.2</c:v>
                </c:pt>
                <c:pt idx="1197">
                  <c:v>52140</c:v>
                </c:pt>
                <c:pt idx="1198">
                  <c:v>52163.1</c:v>
                </c:pt>
                <c:pt idx="1199">
                  <c:v>52190.3</c:v>
                </c:pt>
                <c:pt idx="1200">
                  <c:v>52201</c:v>
                </c:pt>
                <c:pt idx="1201">
                  <c:v>52222</c:v>
                </c:pt>
                <c:pt idx="1202">
                  <c:v>52242.8</c:v>
                </c:pt>
                <c:pt idx="1203">
                  <c:v>52258.7</c:v>
                </c:pt>
                <c:pt idx="1204">
                  <c:v>52281.599999999999</c:v>
                </c:pt>
                <c:pt idx="1205">
                  <c:v>52299.5</c:v>
                </c:pt>
                <c:pt idx="1206">
                  <c:v>52317.9</c:v>
                </c:pt>
                <c:pt idx="1207">
                  <c:v>52355.3</c:v>
                </c:pt>
                <c:pt idx="1208">
                  <c:v>52386.5</c:v>
                </c:pt>
                <c:pt idx="1209">
                  <c:v>52418.8</c:v>
                </c:pt>
                <c:pt idx="1210">
                  <c:v>52451</c:v>
                </c:pt>
                <c:pt idx="1211">
                  <c:v>52475</c:v>
                </c:pt>
                <c:pt idx="1212">
                  <c:v>52506.1</c:v>
                </c:pt>
                <c:pt idx="1213">
                  <c:v>52536.7</c:v>
                </c:pt>
                <c:pt idx="1214">
                  <c:v>52566.7</c:v>
                </c:pt>
                <c:pt idx="1215">
                  <c:v>52610</c:v>
                </c:pt>
                <c:pt idx="1216">
                  <c:v>52631.1</c:v>
                </c:pt>
                <c:pt idx="1217">
                  <c:v>52660.1</c:v>
                </c:pt>
                <c:pt idx="1218">
                  <c:v>52690</c:v>
                </c:pt>
                <c:pt idx="1219">
                  <c:v>52720.4</c:v>
                </c:pt>
                <c:pt idx="1220">
                  <c:v>52743.3</c:v>
                </c:pt>
                <c:pt idx="1221">
                  <c:v>52766.3</c:v>
                </c:pt>
                <c:pt idx="1222">
                  <c:v>52796.800000000003</c:v>
                </c:pt>
                <c:pt idx="1223">
                  <c:v>52819.8</c:v>
                </c:pt>
                <c:pt idx="1224">
                  <c:v>52843.1</c:v>
                </c:pt>
                <c:pt idx="1225">
                  <c:v>52875</c:v>
                </c:pt>
                <c:pt idx="1226">
                  <c:v>52899.4</c:v>
                </c:pt>
                <c:pt idx="1227">
                  <c:v>52932.4</c:v>
                </c:pt>
                <c:pt idx="1228">
                  <c:v>52966.1</c:v>
                </c:pt>
                <c:pt idx="1229">
                  <c:v>52992.2</c:v>
                </c:pt>
                <c:pt idx="1230">
                  <c:v>53027</c:v>
                </c:pt>
                <c:pt idx="1231">
                  <c:v>53062.400000000001</c:v>
                </c:pt>
                <c:pt idx="1232">
                  <c:v>53098.400000000001</c:v>
                </c:pt>
                <c:pt idx="1233">
                  <c:v>53125.599999999999</c:v>
                </c:pt>
                <c:pt idx="1234">
                  <c:v>53161.599999999999</c:v>
                </c:pt>
                <c:pt idx="1235">
                  <c:v>53197</c:v>
                </c:pt>
                <c:pt idx="1236">
                  <c:v>53223.199999999997</c:v>
                </c:pt>
                <c:pt idx="1237">
                  <c:v>53257.5</c:v>
                </c:pt>
                <c:pt idx="1238">
                  <c:v>53291.1</c:v>
                </c:pt>
                <c:pt idx="1239">
                  <c:v>53324.9</c:v>
                </c:pt>
                <c:pt idx="1240">
                  <c:v>53358.9</c:v>
                </c:pt>
                <c:pt idx="1241">
                  <c:v>53393.1</c:v>
                </c:pt>
                <c:pt idx="1242">
                  <c:v>53427.3</c:v>
                </c:pt>
                <c:pt idx="1243">
                  <c:v>53444.5</c:v>
                </c:pt>
                <c:pt idx="1244">
                  <c:v>53478.9</c:v>
                </c:pt>
                <c:pt idx="1245">
                  <c:v>53513.599999999999</c:v>
                </c:pt>
                <c:pt idx="1246">
                  <c:v>53539.9</c:v>
                </c:pt>
                <c:pt idx="1247">
                  <c:v>53575.3</c:v>
                </c:pt>
                <c:pt idx="1248">
                  <c:v>53610.7</c:v>
                </c:pt>
                <c:pt idx="1249">
                  <c:v>53645.8</c:v>
                </c:pt>
                <c:pt idx="1250">
                  <c:v>53680.6</c:v>
                </c:pt>
                <c:pt idx="1251">
                  <c:v>53723.7</c:v>
                </c:pt>
                <c:pt idx="1252">
                  <c:v>53758.2</c:v>
                </c:pt>
                <c:pt idx="1253">
                  <c:v>53800.7</c:v>
                </c:pt>
                <c:pt idx="1254">
                  <c:v>53825.9</c:v>
                </c:pt>
                <c:pt idx="1255">
                  <c:v>53867.6</c:v>
                </c:pt>
                <c:pt idx="1256">
                  <c:v>53900.800000000003</c:v>
                </c:pt>
                <c:pt idx="1257">
                  <c:v>53942.400000000001</c:v>
                </c:pt>
                <c:pt idx="1258">
                  <c:v>53976</c:v>
                </c:pt>
                <c:pt idx="1259">
                  <c:v>54019</c:v>
                </c:pt>
                <c:pt idx="1260">
                  <c:v>54062.6</c:v>
                </c:pt>
                <c:pt idx="1261">
                  <c:v>54105.5</c:v>
                </c:pt>
                <c:pt idx="1262">
                  <c:v>54139.199999999997</c:v>
                </c:pt>
                <c:pt idx="1263">
                  <c:v>54181.4</c:v>
                </c:pt>
                <c:pt idx="1264">
                  <c:v>54206.3</c:v>
                </c:pt>
                <c:pt idx="1265">
                  <c:v>54239.1</c:v>
                </c:pt>
                <c:pt idx="1266">
                  <c:v>54263.7</c:v>
                </c:pt>
                <c:pt idx="1267">
                  <c:v>54296.4</c:v>
                </c:pt>
                <c:pt idx="1268">
                  <c:v>54320.800000000003</c:v>
                </c:pt>
                <c:pt idx="1269">
                  <c:v>54353</c:v>
                </c:pt>
                <c:pt idx="1270">
                  <c:v>54385.5</c:v>
                </c:pt>
                <c:pt idx="1271">
                  <c:v>54418.2</c:v>
                </c:pt>
                <c:pt idx="1272">
                  <c:v>54443.1</c:v>
                </c:pt>
                <c:pt idx="1273">
                  <c:v>54492.1</c:v>
                </c:pt>
                <c:pt idx="1274">
                  <c:v>54524.3</c:v>
                </c:pt>
                <c:pt idx="1275">
                  <c:v>54618.8</c:v>
                </c:pt>
                <c:pt idx="1276">
                  <c:v>54813.8</c:v>
                </c:pt>
                <c:pt idx="1277">
                  <c:v>54855.8</c:v>
                </c:pt>
                <c:pt idx="1278">
                  <c:v>54889.3</c:v>
                </c:pt>
                <c:pt idx="1279">
                  <c:v>54906.1</c:v>
                </c:pt>
                <c:pt idx="1280">
                  <c:v>54939.8</c:v>
                </c:pt>
                <c:pt idx="1281">
                  <c:v>54982.2</c:v>
                </c:pt>
                <c:pt idx="1282">
                  <c:v>55007.8</c:v>
                </c:pt>
                <c:pt idx="1283">
                  <c:v>55050.6</c:v>
                </c:pt>
                <c:pt idx="1284">
                  <c:v>55076.2</c:v>
                </c:pt>
                <c:pt idx="1285">
                  <c:v>55101.4</c:v>
                </c:pt>
                <c:pt idx="1286">
                  <c:v>55134.5</c:v>
                </c:pt>
                <c:pt idx="1287">
                  <c:v>55167.199999999997</c:v>
                </c:pt>
                <c:pt idx="1288">
                  <c:v>55191.4</c:v>
                </c:pt>
                <c:pt idx="1289">
                  <c:v>55231.1</c:v>
                </c:pt>
                <c:pt idx="1290">
                  <c:v>55246.9</c:v>
                </c:pt>
                <c:pt idx="1291">
                  <c:v>55278.6</c:v>
                </c:pt>
                <c:pt idx="1292">
                  <c:v>55310.2</c:v>
                </c:pt>
                <c:pt idx="1293">
                  <c:v>55341.599999999999</c:v>
                </c:pt>
                <c:pt idx="1294">
                  <c:v>55365.4</c:v>
                </c:pt>
                <c:pt idx="1295">
                  <c:v>55394.1</c:v>
                </c:pt>
                <c:pt idx="1296">
                  <c:v>55419.7</c:v>
                </c:pt>
                <c:pt idx="1297">
                  <c:v>55444</c:v>
                </c:pt>
                <c:pt idx="1298">
                  <c:v>55461.7</c:v>
                </c:pt>
                <c:pt idx="1299">
                  <c:v>55490.400000000001</c:v>
                </c:pt>
                <c:pt idx="1300">
                  <c:v>55512</c:v>
                </c:pt>
                <c:pt idx="1301">
                  <c:v>55538.1</c:v>
                </c:pt>
                <c:pt idx="1302">
                  <c:v>55558.3</c:v>
                </c:pt>
                <c:pt idx="1303">
                  <c:v>55578</c:v>
                </c:pt>
                <c:pt idx="1304">
                  <c:v>55602.2</c:v>
                </c:pt>
                <c:pt idx="1305">
                  <c:v>55621.3</c:v>
                </c:pt>
                <c:pt idx="1306">
                  <c:v>55640.4</c:v>
                </c:pt>
                <c:pt idx="1307">
                  <c:v>55659.5</c:v>
                </c:pt>
                <c:pt idx="1308">
                  <c:v>55673.9</c:v>
                </c:pt>
                <c:pt idx="1309">
                  <c:v>55698.2</c:v>
                </c:pt>
                <c:pt idx="1310">
                  <c:v>55723.199999999997</c:v>
                </c:pt>
                <c:pt idx="1311">
                  <c:v>55743.8</c:v>
                </c:pt>
                <c:pt idx="1312">
                  <c:v>55765.1</c:v>
                </c:pt>
                <c:pt idx="1313">
                  <c:v>55787.199999999997</c:v>
                </c:pt>
                <c:pt idx="1314">
                  <c:v>55816</c:v>
                </c:pt>
                <c:pt idx="1315">
                  <c:v>55840.2</c:v>
                </c:pt>
                <c:pt idx="1316">
                  <c:v>55865.9</c:v>
                </c:pt>
                <c:pt idx="1317">
                  <c:v>55906.3</c:v>
                </c:pt>
                <c:pt idx="1318">
                  <c:v>55927.6</c:v>
                </c:pt>
                <c:pt idx="1319">
                  <c:v>55957.2</c:v>
                </c:pt>
                <c:pt idx="1320">
                  <c:v>55987.7</c:v>
                </c:pt>
                <c:pt idx="1321">
                  <c:v>56011.3</c:v>
                </c:pt>
                <c:pt idx="1322">
                  <c:v>56043.6</c:v>
                </c:pt>
                <c:pt idx="1323">
                  <c:v>56077</c:v>
                </c:pt>
                <c:pt idx="1324">
                  <c:v>56111.3</c:v>
                </c:pt>
                <c:pt idx="1325">
                  <c:v>56146.3</c:v>
                </c:pt>
                <c:pt idx="1326">
                  <c:v>56173.1</c:v>
                </c:pt>
                <c:pt idx="1327">
                  <c:v>56209.599999999999</c:v>
                </c:pt>
                <c:pt idx="1328">
                  <c:v>56246.7</c:v>
                </c:pt>
                <c:pt idx="1329">
                  <c:v>56274.6</c:v>
                </c:pt>
                <c:pt idx="1330">
                  <c:v>56312.7</c:v>
                </c:pt>
                <c:pt idx="1331">
                  <c:v>56351.3</c:v>
                </c:pt>
                <c:pt idx="1332">
                  <c:v>56380.4</c:v>
                </c:pt>
                <c:pt idx="1333">
                  <c:v>56429.599999999999</c:v>
                </c:pt>
                <c:pt idx="1334">
                  <c:v>56469.3</c:v>
                </c:pt>
                <c:pt idx="1335">
                  <c:v>56519.199999999997</c:v>
                </c:pt>
                <c:pt idx="1336">
                  <c:v>56559.3</c:v>
                </c:pt>
                <c:pt idx="1337">
                  <c:v>56609.7</c:v>
                </c:pt>
                <c:pt idx="1338">
                  <c:v>56650</c:v>
                </c:pt>
                <c:pt idx="1339">
                  <c:v>56680.3</c:v>
                </c:pt>
                <c:pt idx="1340">
                  <c:v>56720.5</c:v>
                </c:pt>
                <c:pt idx="1341">
                  <c:v>56760.7</c:v>
                </c:pt>
                <c:pt idx="1342">
                  <c:v>56790.7</c:v>
                </c:pt>
                <c:pt idx="1343">
                  <c:v>56830.5</c:v>
                </c:pt>
                <c:pt idx="1344">
                  <c:v>56869.9</c:v>
                </c:pt>
                <c:pt idx="1345">
                  <c:v>56909.1</c:v>
                </c:pt>
                <c:pt idx="1346">
                  <c:v>56947.8</c:v>
                </c:pt>
                <c:pt idx="1347">
                  <c:v>56976.6</c:v>
                </c:pt>
                <c:pt idx="1348">
                  <c:v>57014.400000000001</c:v>
                </c:pt>
                <c:pt idx="1349">
                  <c:v>57051.7</c:v>
                </c:pt>
                <c:pt idx="1350">
                  <c:v>57079.3</c:v>
                </c:pt>
                <c:pt idx="1351">
                  <c:v>57115.4</c:v>
                </c:pt>
                <c:pt idx="1352">
                  <c:v>57151.5</c:v>
                </c:pt>
                <c:pt idx="1353">
                  <c:v>57178.5</c:v>
                </c:pt>
                <c:pt idx="1354">
                  <c:v>57223.6</c:v>
                </c:pt>
                <c:pt idx="1355">
                  <c:v>57250.7</c:v>
                </c:pt>
                <c:pt idx="1356">
                  <c:v>57295.9</c:v>
                </c:pt>
                <c:pt idx="1357">
                  <c:v>57340.9</c:v>
                </c:pt>
                <c:pt idx="1358">
                  <c:v>57376.800000000003</c:v>
                </c:pt>
                <c:pt idx="1359">
                  <c:v>57412.5</c:v>
                </c:pt>
                <c:pt idx="1360">
                  <c:v>57448</c:v>
                </c:pt>
                <c:pt idx="1361">
                  <c:v>57483.3</c:v>
                </c:pt>
                <c:pt idx="1362">
                  <c:v>57509.599999999999</c:v>
                </c:pt>
                <c:pt idx="1363">
                  <c:v>57544.4</c:v>
                </c:pt>
                <c:pt idx="1364">
                  <c:v>57578.9</c:v>
                </c:pt>
                <c:pt idx="1365">
                  <c:v>57604.4</c:v>
                </c:pt>
                <c:pt idx="1366">
                  <c:v>57646.6</c:v>
                </c:pt>
                <c:pt idx="1367">
                  <c:v>57671.6</c:v>
                </c:pt>
                <c:pt idx="1368">
                  <c:v>57704.4</c:v>
                </c:pt>
                <c:pt idx="1369">
                  <c:v>57736.7</c:v>
                </c:pt>
                <c:pt idx="1370">
                  <c:v>57760.7</c:v>
                </c:pt>
                <c:pt idx="1371">
                  <c:v>57792.4</c:v>
                </c:pt>
                <c:pt idx="1372">
                  <c:v>57823.7</c:v>
                </c:pt>
                <c:pt idx="1373">
                  <c:v>57862.3</c:v>
                </c:pt>
                <c:pt idx="1374">
                  <c:v>57892.9</c:v>
                </c:pt>
                <c:pt idx="1375">
                  <c:v>57923.199999999997</c:v>
                </c:pt>
                <c:pt idx="1376">
                  <c:v>57945.7</c:v>
                </c:pt>
                <c:pt idx="1377">
                  <c:v>57983</c:v>
                </c:pt>
                <c:pt idx="1378">
                  <c:v>58012.6</c:v>
                </c:pt>
                <c:pt idx="1379">
                  <c:v>58049.4</c:v>
                </c:pt>
                <c:pt idx="1380">
                  <c:v>58078.7</c:v>
                </c:pt>
                <c:pt idx="1381">
                  <c:v>58107.9</c:v>
                </c:pt>
                <c:pt idx="1382">
                  <c:v>58129.8</c:v>
                </c:pt>
                <c:pt idx="1383">
                  <c:v>58166.1</c:v>
                </c:pt>
                <c:pt idx="1384">
                  <c:v>58195</c:v>
                </c:pt>
                <c:pt idx="1385">
                  <c:v>58223.3</c:v>
                </c:pt>
                <c:pt idx="1386">
                  <c:v>58251.199999999997</c:v>
                </c:pt>
                <c:pt idx="1387">
                  <c:v>58285.7</c:v>
                </c:pt>
                <c:pt idx="1388">
                  <c:v>58306.2</c:v>
                </c:pt>
                <c:pt idx="1389">
                  <c:v>58333.4</c:v>
                </c:pt>
                <c:pt idx="1390">
                  <c:v>58353.8</c:v>
                </c:pt>
                <c:pt idx="1391">
                  <c:v>58374.2</c:v>
                </c:pt>
                <c:pt idx="1392">
                  <c:v>58401.4</c:v>
                </c:pt>
                <c:pt idx="1393">
                  <c:v>58428.800000000003</c:v>
                </c:pt>
                <c:pt idx="1394">
                  <c:v>58449.5</c:v>
                </c:pt>
                <c:pt idx="1395">
                  <c:v>58484.4</c:v>
                </c:pt>
                <c:pt idx="1396">
                  <c:v>58512.7</c:v>
                </c:pt>
                <c:pt idx="1397">
                  <c:v>58549</c:v>
                </c:pt>
                <c:pt idx="1398">
                  <c:v>58578.6</c:v>
                </c:pt>
                <c:pt idx="1399">
                  <c:v>58608.9</c:v>
                </c:pt>
                <c:pt idx="1400">
                  <c:v>58639.9</c:v>
                </c:pt>
                <c:pt idx="1401">
                  <c:v>58679.6</c:v>
                </c:pt>
                <c:pt idx="1402">
                  <c:v>58712</c:v>
                </c:pt>
                <c:pt idx="1403">
                  <c:v>58744.800000000003</c:v>
                </c:pt>
                <c:pt idx="1404">
                  <c:v>58777.9</c:v>
                </c:pt>
                <c:pt idx="1405">
                  <c:v>58819.6</c:v>
                </c:pt>
                <c:pt idx="1406">
                  <c:v>58844.800000000003</c:v>
                </c:pt>
                <c:pt idx="1407">
                  <c:v>58878.5</c:v>
                </c:pt>
                <c:pt idx="1408">
                  <c:v>58912.1</c:v>
                </c:pt>
                <c:pt idx="1409">
                  <c:v>58937.2</c:v>
                </c:pt>
                <c:pt idx="1410">
                  <c:v>58970.6</c:v>
                </c:pt>
                <c:pt idx="1411">
                  <c:v>59003.8</c:v>
                </c:pt>
                <c:pt idx="1412">
                  <c:v>59036.5</c:v>
                </c:pt>
                <c:pt idx="1413">
                  <c:v>59068.9</c:v>
                </c:pt>
                <c:pt idx="1414">
                  <c:v>59092.5</c:v>
                </c:pt>
                <c:pt idx="1415">
                  <c:v>59129.3</c:v>
                </c:pt>
                <c:pt idx="1416">
                  <c:v>59156.800000000003</c:v>
                </c:pt>
                <c:pt idx="1417">
                  <c:v>59189.4</c:v>
                </c:pt>
                <c:pt idx="1418">
                  <c:v>59208.5</c:v>
                </c:pt>
                <c:pt idx="1419">
                  <c:v>59234</c:v>
                </c:pt>
                <c:pt idx="1420">
                  <c:v>59259.8</c:v>
                </c:pt>
                <c:pt idx="1421">
                  <c:v>59286.400000000001</c:v>
                </c:pt>
                <c:pt idx="1422">
                  <c:v>59336.9</c:v>
                </c:pt>
                <c:pt idx="1423">
                  <c:v>59394.3</c:v>
                </c:pt>
                <c:pt idx="1424">
                  <c:v>59441.2</c:v>
                </c:pt>
                <c:pt idx="1425">
                  <c:v>59482.400000000001</c:v>
                </c:pt>
                <c:pt idx="1426">
                  <c:v>59529.3</c:v>
                </c:pt>
                <c:pt idx="1427">
                  <c:v>59574.1</c:v>
                </c:pt>
                <c:pt idx="1428">
                  <c:v>59653.599999999999</c:v>
                </c:pt>
                <c:pt idx="1429">
                  <c:v>59699.6</c:v>
                </c:pt>
                <c:pt idx="1430">
                  <c:v>59797.9</c:v>
                </c:pt>
                <c:pt idx="1431">
                  <c:v>59896.4</c:v>
                </c:pt>
                <c:pt idx="1432">
                  <c:v>59941.2</c:v>
                </c:pt>
                <c:pt idx="1433">
                  <c:v>60018.1</c:v>
                </c:pt>
                <c:pt idx="1434">
                  <c:v>60077.3</c:v>
                </c:pt>
                <c:pt idx="1435">
                  <c:v>60131</c:v>
                </c:pt>
                <c:pt idx="1436">
                  <c:v>60180.7</c:v>
                </c:pt>
                <c:pt idx="1437">
                  <c:v>60227.4</c:v>
                </c:pt>
                <c:pt idx="1438">
                  <c:v>60260.6</c:v>
                </c:pt>
                <c:pt idx="1439">
                  <c:v>60302.6</c:v>
                </c:pt>
                <c:pt idx="1440">
                  <c:v>60342.8</c:v>
                </c:pt>
                <c:pt idx="1441">
                  <c:v>60372</c:v>
                </c:pt>
                <c:pt idx="1442">
                  <c:v>60410.2</c:v>
                </c:pt>
                <c:pt idx="1443">
                  <c:v>60448.1</c:v>
                </c:pt>
                <c:pt idx="1444">
                  <c:v>60486.3</c:v>
                </c:pt>
                <c:pt idx="1445">
                  <c:v>60524.800000000003</c:v>
                </c:pt>
                <c:pt idx="1446">
                  <c:v>60562.6</c:v>
                </c:pt>
                <c:pt idx="1447">
                  <c:v>60599.3</c:v>
                </c:pt>
                <c:pt idx="1448">
                  <c:v>60626.2</c:v>
                </c:pt>
                <c:pt idx="1449">
                  <c:v>60661.3</c:v>
                </c:pt>
                <c:pt idx="1450">
                  <c:v>60695.6</c:v>
                </c:pt>
                <c:pt idx="1451">
                  <c:v>60721.1</c:v>
                </c:pt>
                <c:pt idx="1452">
                  <c:v>60746.3</c:v>
                </c:pt>
                <c:pt idx="1453">
                  <c:v>60779.7</c:v>
                </c:pt>
                <c:pt idx="1454">
                  <c:v>60813</c:v>
                </c:pt>
                <c:pt idx="1455">
                  <c:v>60846.3</c:v>
                </c:pt>
                <c:pt idx="1456">
                  <c:v>60879.8</c:v>
                </c:pt>
                <c:pt idx="1457">
                  <c:v>60913.7</c:v>
                </c:pt>
                <c:pt idx="1458">
                  <c:v>60939.5</c:v>
                </c:pt>
                <c:pt idx="1459">
                  <c:v>60983.3</c:v>
                </c:pt>
                <c:pt idx="1460">
                  <c:v>61010</c:v>
                </c:pt>
                <c:pt idx="1461">
                  <c:v>61046</c:v>
                </c:pt>
                <c:pt idx="1462">
                  <c:v>61073.1</c:v>
                </c:pt>
                <c:pt idx="1463">
                  <c:v>61109.4</c:v>
                </c:pt>
                <c:pt idx="1464">
                  <c:v>61136.800000000003</c:v>
                </c:pt>
                <c:pt idx="1465">
                  <c:v>61173.4</c:v>
                </c:pt>
                <c:pt idx="1466">
                  <c:v>61210.1</c:v>
                </c:pt>
                <c:pt idx="1467">
                  <c:v>61256.1</c:v>
                </c:pt>
                <c:pt idx="1468">
                  <c:v>61283.7</c:v>
                </c:pt>
                <c:pt idx="1469">
                  <c:v>61320.5</c:v>
                </c:pt>
                <c:pt idx="1470">
                  <c:v>61357.3</c:v>
                </c:pt>
                <c:pt idx="1471">
                  <c:v>61394</c:v>
                </c:pt>
                <c:pt idx="1472">
                  <c:v>61421.4</c:v>
                </c:pt>
                <c:pt idx="1473">
                  <c:v>61457.8</c:v>
                </c:pt>
                <c:pt idx="1474">
                  <c:v>61485.1</c:v>
                </c:pt>
                <c:pt idx="1475">
                  <c:v>61521.3</c:v>
                </c:pt>
                <c:pt idx="1476">
                  <c:v>61557.4</c:v>
                </c:pt>
                <c:pt idx="1477">
                  <c:v>61593.5</c:v>
                </c:pt>
                <c:pt idx="1478">
                  <c:v>61629.5</c:v>
                </c:pt>
                <c:pt idx="1479">
                  <c:v>61665.5</c:v>
                </c:pt>
                <c:pt idx="1480">
                  <c:v>61701.4</c:v>
                </c:pt>
                <c:pt idx="1481">
                  <c:v>61737.2</c:v>
                </c:pt>
                <c:pt idx="1482">
                  <c:v>61773.1</c:v>
                </c:pt>
                <c:pt idx="1483">
                  <c:v>61800</c:v>
                </c:pt>
                <c:pt idx="1484">
                  <c:v>61826.9</c:v>
                </c:pt>
                <c:pt idx="1485">
                  <c:v>61862.8</c:v>
                </c:pt>
                <c:pt idx="1486">
                  <c:v>61907.6</c:v>
                </c:pt>
                <c:pt idx="1487">
                  <c:v>61943.5</c:v>
                </c:pt>
                <c:pt idx="1488">
                  <c:v>61979.5</c:v>
                </c:pt>
                <c:pt idx="1489">
                  <c:v>62015.5</c:v>
                </c:pt>
                <c:pt idx="1490">
                  <c:v>62042.5</c:v>
                </c:pt>
                <c:pt idx="1491">
                  <c:v>62078.6</c:v>
                </c:pt>
                <c:pt idx="1492">
                  <c:v>62105.7</c:v>
                </c:pt>
                <c:pt idx="1493">
                  <c:v>62142.2</c:v>
                </c:pt>
                <c:pt idx="1494">
                  <c:v>62179</c:v>
                </c:pt>
                <c:pt idx="1495">
                  <c:v>62216.2</c:v>
                </c:pt>
                <c:pt idx="1496">
                  <c:v>62253.7</c:v>
                </c:pt>
                <c:pt idx="1497">
                  <c:v>62291.3</c:v>
                </c:pt>
                <c:pt idx="1498">
                  <c:v>62329.1</c:v>
                </c:pt>
                <c:pt idx="1499">
                  <c:v>62366.6</c:v>
                </c:pt>
                <c:pt idx="1500">
                  <c:v>62394.8</c:v>
                </c:pt>
                <c:pt idx="1501">
                  <c:v>62432.1</c:v>
                </c:pt>
                <c:pt idx="1502">
                  <c:v>62459.9</c:v>
                </c:pt>
                <c:pt idx="1503">
                  <c:v>62496.4</c:v>
                </c:pt>
                <c:pt idx="1504">
                  <c:v>62532.5</c:v>
                </c:pt>
                <c:pt idx="1505">
                  <c:v>62568</c:v>
                </c:pt>
                <c:pt idx="1506">
                  <c:v>62602.7</c:v>
                </c:pt>
                <c:pt idx="1507">
                  <c:v>62636.6</c:v>
                </c:pt>
                <c:pt idx="1508">
                  <c:v>62661.4</c:v>
                </c:pt>
                <c:pt idx="1509">
                  <c:v>62701.4</c:v>
                </c:pt>
                <c:pt idx="1510">
                  <c:v>62724.7</c:v>
                </c:pt>
                <c:pt idx="1511">
                  <c:v>62755.1</c:v>
                </c:pt>
                <c:pt idx="1512">
                  <c:v>62777.4</c:v>
                </c:pt>
                <c:pt idx="1513">
                  <c:v>62799.4</c:v>
                </c:pt>
                <c:pt idx="1514">
                  <c:v>62828.2</c:v>
                </c:pt>
                <c:pt idx="1515">
                  <c:v>62856.7</c:v>
                </c:pt>
                <c:pt idx="1516">
                  <c:v>62870.9</c:v>
                </c:pt>
                <c:pt idx="1517">
                  <c:v>62906.1</c:v>
                </c:pt>
                <c:pt idx="1518">
                  <c:v>62934.400000000001</c:v>
                </c:pt>
                <c:pt idx="1519">
                  <c:v>62969.9</c:v>
                </c:pt>
                <c:pt idx="1520">
                  <c:v>62998.7</c:v>
                </c:pt>
                <c:pt idx="1521">
                  <c:v>63027.9</c:v>
                </c:pt>
                <c:pt idx="1522">
                  <c:v>63057.7</c:v>
                </c:pt>
                <c:pt idx="1523">
                  <c:v>63088.3</c:v>
                </c:pt>
                <c:pt idx="1524">
                  <c:v>63119.6</c:v>
                </c:pt>
                <c:pt idx="1525">
                  <c:v>63151.5</c:v>
                </c:pt>
                <c:pt idx="1526">
                  <c:v>63183.7</c:v>
                </c:pt>
                <c:pt idx="1527">
                  <c:v>63216.2</c:v>
                </c:pt>
                <c:pt idx="1528">
                  <c:v>63249.1</c:v>
                </c:pt>
                <c:pt idx="1529">
                  <c:v>63290.7</c:v>
                </c:pt>
                <c:pt idx="1530">
                  <c:v>63315.8</c:v>
                </c:pt>
                <c:pt idx="1531">
                  <c:v>63349.7</c:v>
                </c:pt>
                <c:pt idx="1532">
                  <c:v>63375.199999999997</c:v>
                </c:pt>
                <c:pt idx="1533">
                  <c:v>63409.5</c:v>
                </c:pt>
                <c:pt idx="1534">
                  <c:v>63444</c:v>
                </c:pt>
                <c:pt idx="1535">
                  <c:v>63478.8</c:v>
                </c:pt>
                <c:pt idx="1536">
                  <c:v>63513.8</c:v>
                </c:pt>
                <c:pt idx="1537">
                  <c:v>63549</c:v>
                </c:pt>
                <c:pt idx="1538">
                  <c:v>63584.4</c:v>
                </c:pt>
                <c:pt idx="1539">
                  <c:v>63629</c:v>
                </c:pt>
                <c:pt idx="1540">
                  <c:v>63665.1</c:v>
                </c:pt>
                <c:pt idx="1541">
                  <c:v>63701.599999999999</c:v>
                </c:pt>
                <c:pt idx="1542">
                  <c:v>63729.2</c:v>
                </c:pt>
                <c:pt idx="1543">
                  <c:v>63757</c:v>
                </c:pt>
                <c:pt idx="1544">
                  <c:v>63794.400000000001</c:v>
                </c:pt>
                <c:pt idx="1545">
                  <c:v>63822.6</c:v>
                </c:pt>
                <c:pt idx="1546">
                  <c:v>63860.4</c:v>
                </c:pt>
                <c:pt idx="1547">
                  <c:v>63907.9</c:v>
                </c:pt>
                <c:pt idx="1548">
                  <c:v>63946.1</c:v>
                </c:pt>
                <c:pt idx="1549">
                  <c:v>63984.4</c:v>
                </c:pt>
                <c:pt idx="1550">
                  <c:v>64013.2</c:v>
                </c:pt>
                <c:pt idx="1551">
                  <c:v>64051.5</c:v>
                </c:pt>
                <c:pt idx="1552">
                  <c:v>64090</c:v>
                </c:pt>
                <c:pt idx="1553">
                  <c:v>64118.7</c:v>
                </c:pt>
                <c:pt idx="1554">
                  <c:v>64156.9</c:v>
                </c:pt>
                <c:pt idx="1555">
                  <c:v>64185.4</c:v>
                </c:pt>
                <c:pt idx="1556">
                  <c:v>64223.4</c:v>
                </c:pt>
                <c:pt idx="1557">
                  <c:v>64251.9</c:v>
                </c:pt>
                <c:pt idx="1558">
                  <c:v>64290</c:v>
                </c:pt>
                <c:pt idx="1559">
                  <c:v>64337.7</c:v>
                </c:pt>
                <c:pt idx="1560">
                  <c:v>64356.9</c:v>
                </c:pt>
                <c:pt idx="1561">
                  <c:v>64395.4</c:v>
                </c:pt>
                <c:pt idx="1562">
                  <c:v>64434.3</c:v>
                </c:pt>
                <c:pt idx="1563">
                  <c:v>64473.5</c:v>
                </c:pt>
                <c:pt idx="1564">
                  <c:v>64503.199999999997</c:v>
                </c:pt>
                <c:pt idx="1565">
                  <c:v>64543.3</c:v>
                </c:pt>
                <c:pt idx="1566">
                  <c:v>64563.6</c:v>
                </c:pt>
                <c:pt idx="1567">
                  <c:v>64615.1</c:v>
                </c:pt>
                <c:pt idx="1568">
                  <c:v>64657.3</c:v>
                </c:pt>
                <c:pt idx="1569">
                  <c:v>64701.1</c:v>
                </c:pt>
                <c:pt idx="1570">
                  <c:v>64745.9</c:v>
                </c:pt>
                <c:pt idx="1571">
                  <c:v>64791.6</c:v>
                </c:pt>
                <c:pt idx="1572">
                  <c:v>64826.1</c:v>
                </c:pt>
                <c:pt idx="1573">
                  <c:v>64872.3</c:v>
                </c:pt>
                <c:pt idx="1574">
                  <c:v>64918.5</c:v>
                </c:pt>
                <c:pt idx="1575">
                  <c:v>64964.5</c:v>
                </c:pt>
                <c:pt idx="1576">
                  <c:v>64987.199999999997</c:v>
                </c:pt>
                <c:pt idx="1577">
                  <c:v>65032.1</c:v>
                </c:pt>
                <c:pt idx="1578">
                  <c:v>65076</c:v>
                </c:pt>
                <c:pt idx="1579">
                  <c:v>65128.7</c:v>
                </c:pt>
                <c:pt idx="1580">
                  <c:v>65169.4</c:v>
                </c:pt>
                <c:pt idx="1581">
                  <c:v>65209.2</c:v>
                </c:pt>
                <c:pt idx="1582">
                  <c:v>65248.7</c:v>
                </c:pt>
                <c:pt idx="1583">
                  <c:v>65297.1</c:v>
                </c:pt>
                <c:pt idx="1584">
                  <c:v>65325.9</c:v>
                </c:pt>
                <c:pt idx="1585">
                  <c:v>65363.6</c:v>
                </c:pt>
                <c:pt idx="1586">
                  <c:v>65400.9</c:v>
                </c:pt>
                <c:pt idx="1587">
                  <c:v>65446.7</c:v>
                </c:pt>
                <c:pt idx="1588">
                  <c:v>65482.9</c:v>
                </c:pt>
                <c:pt idx="1589">
                  <c:v>65536</c:v>
                </c:pt>
                <c:pt idx="1590">
                  <c:v>65587.899999999994</c:v>
                </c:pt>
                <c:pt idx="1591">
                  <c:v>65638.7</c:v>
                </c:pt>
                <c:pt idx="1592">
                  <c:v>65671.899999999994</c:v>
                </c:pt>
                <c:pt idx="1593">
                  <c:v>65696.5</c:v>
                </c:pt>
                <c:pt idx="1594">
                  <c:v>65729.2</c:v>
                </c:pt>
                <c:pt idx="1595">
                  <c:v>65769.600000000006</c:v>
                </c:pt>
                <c:pt idx="1596">
                  <c:v>65793.600000000006</c:v>
                </c:pt>
                <c:pt idx="1597">
                  <c:v>65817.5</c:v>
                </c:pt>
                <c:pt idx="1598">
                  <c:v>65848.7</c:v>
                </c:pt>
                <c:pt idx="1599">
                  <c:v>65894.899999999994</c:v>
                </c:pt>
                <c:pt idx="1600">
                  <c:v>65925</c:v>
                </c:pt>
                <c:pt idx="1601">
                  <c:v>65969.100000000006</c:v>
                </c:pt>
                <c:pt idx="1602">
                  <c:v>65990.7</c:v>
                </c:pt>
                <c:pt idx="1603">
                  <c:v>66019</c:v>
                </c:pt>
                <c:pt idx="1604">
                  <c:v>66053.399999999994</c:v>
                </c:pt>
                <c:pt idx="1605">
                  <c:v>66080.2</c:v>
                </c:pt>
                <c:pt idx="1606">
                  <c:v>66106.100000000006</c:v>
                </c:pt>
                <c:pt idx="1607">
                  <c:v>66131.7</c:v>
                </c:pt>
                <c:pt idx="1608">
                  <c:v>66163</c:v>
                </c:pt>
                <c:pt idx="1609">
                  <c:v>66187.5</c:v>
                </c:pt>
                <c:pt idx="1610">
                  <c:v>66205.7</c:v>
                </c:pt>
                <c:pt idx="1611">
                  <c:v>66229.7</c:v>
                </c:pt>
                <c:pt idx="1612">
                  <c:v>66253.2</c:v>
                </c:pt>
                <c:pt idx="1613">
                  <c:v>66276.3</c:v>
                </c:pt>
                <c:pt idx="1614">
                  <c:v>66299.100000000006</c:v>
                </c:pt>
                <c:pt idx="1615">
                  <c:v>66316.100000000006</c:v>
                </c:pt>
                <c:pt idx="1616">
                  <c:v>66332.7</c:v>
                </c:pt>
                <c:pt idx="1617">
                  <c:v>66354.8</c:v>
                </c:pt>
                <c:pt idx="1618">
                  <c:v>66371.199999999997</c:v>
                </c:pt>
                <c:pt idx="1619">
                  <c:v>66398</c:v>
                </c:pt>
                <c:pt idx="1620">
                  <c:v>66414</c:v>
                </c:pt>
                <c:pt idx="1621">
                  <c:v>66435.100000000006</c:v>
                </c:pt>
                <c:pt idx="1622">
                  <c:v>66450.7</c:v>
                </c:pt>
                <c:pt idx="1623">
                  <c:v>66476.5</c:v>
                </c:pt>
                <c:pt idx="1624">
                  <c:v>66491.899999999994</c:v>
                </c:pt>
                <c:pt idx="1625">
                  <c:v>66512.100000000006</c:v>
                </c:pt>
                <c:pt idx="1626">
                  <c:v>66527.199999999997</c:v>
                </c:pt>
                <c:pt idx="1627">
                  <c:v>66547.199999999997</c:v>
                </c:pt>
                <c:pt idx="1628">
                  <c:v>66572</c:v>
                </c:pt>
                <c:pt idx="1629">
                  <c:v>66591.600000000006</c:v>
                </c:pt>
                <c:pt idx="1630">
                  <c:v>66610.600000000006</c:v>
                </c:pt>
                <c:pt idx="1631">
                  <c:v>66638.3</c:v>
                </c:pt>
                <c:pt idx="1632">
                  <c:v>66660.600000000006</c:v>
                </c:pt>
                <c:pt idx="1633">
                  <c:v>66678</c:v>
                </c:pt>
                <c:pt idx="1634">
                  <c:v>66695.3</c:v>
                </c:pt>
                <c:pt idx="1635">
                  <c:v>66712.2</c:v>
                </c:pt>
                <c:pt idx="1636">
                  <c:v>66733.2</c:v>
                </c:pt>
                <c:pt idx="1637">
                  <c:v>66745.7</c:v>
                </c:pt>
                <c:pt idx="1638">
                  <c:v>66758.2</c:v>
                </c:pt>
                <c:pt idx="1639">
                  <c:v>66774.7</c:v>
                </c:pt>
                <c:pt idx="1640">
                  <c:v>66791.199999999997</c:v>
                </c:pt>
                <c:pt idx="1641">
                  <c:v>66812</c:v>
                </c:pt>
                <c:pt idx="1642">
                  <c:v>66828.7</c:v>
                </c:pt>
                <c:pt idx="1643">
                  <c:v>66849.8</c:v>
                </c:pt>
                <c:pt idx="1644">
                  <c:v>66871.399999999994</c:v>
                </c:pt>
                <c:pt idx="1645">
                  <c:v>66888.899999999994</c:v>
                </c:pt>
                <c:pt idx="1646">
                  <c:v>66906.8</c:v>
                </c:pt>
                <c:pt idx="1647">
                  <c:v>66925.100000000006</c:v>
                </c:pt>
                <c:pt idx="1648">
                  <c:v>66943.8</c:v>
                </c:pt>
                <c:pt idx="1649">
                  <c:v>66967.8</c:v>
                </c:pt>
                <c:pt idx="1650">
                  <c:v>66987.7</c:v>
                </c:pt>
                <c:pt idx="1651">
                  <c:v>67008.2</c:v>
                </c:pt>
                <c:pt idx="1652">
                  <c:v>67024</c:v>
                </c:pt>
                <c:pt idx="1653">
                  <c:v>67051</c:v>
                </c:pt>
                <c:pt idx="1654">
                  <c:v>67073.2</c:v>
                </c:pt>
                <c:pt idx="1655">
                  <c:v>67095.899999999994</c:v>
                </c:pt>
                <c:pt idx="1656">
                  <c:v>67113.100000000006</c:v>
                </c:pt>
                <c:pt idx="1657">
                  <c:v>67136.5</c:v>
                </c:pt>
                <c:pt idx="1658">
                  <c:v>67148.3</c:v>
                </c:pt>
                <c:pt idx="1659">
                  <c:v>67172.2</c:v>
                </c:pt>
                <c:pt idx="1660">
                  <c:v>67196.3</c:v>
                </c:pt>
                <c:pt idx="1661">
                  <c:v>67214.600000000006</c:v>
                </c:pt>
                <c:pt idx="1662">
                  <c:v>67239</c:v>
                </c:pt>
                <c:pt idx="1663">
                  <c:v>67269.8</c:v>
                </c:pt>
                <c:pt idx="1664">
                  <c:v>67294.5</c:v>
                </c:pt>
                <c:pt idx="1665">
                  <c:v>67319.100000000006</c:v>
                </c:pt>
                <c:pt idx="1666">
                  <c:v>67337.600000000006</c:v>
                </c:pt>
                <c:pt idx="1667">
                  <c:v>67362.2</c:v>
                </c:pt>
                <c:pt idx="1668">
                  <c:v>67380.600000000006</c:v>
                </c:pt>
                <c:pt idx="1669">
                  <c:v>67398.899999999994</c:v>
                </c:pt>
                <c:pt idx="1670">
                  <c:v>67423</c:v>
                </c:pt>
                <c:pt idx="1671">
                  <c:v>67447</c:v>
                </c:pt>
                <c:pt idx="1672">
                  <c:v>67470.8</c:v>
                </c:pt>
                <c:pt idx="1673">
                  <c:v>67494.600000000006</c:v>
                </c:pt>
                <c:pt idx="1674">
                  <c:v>67524.2</c:v>
                </c:pt>
                <c:pt idx="1675">
                  <c:v>67547.899999999994</c:v>
                </c:pt>
                <c:pt idx="1676">
                  <c:v>67583.5</c:v>
                </c:pt>
                <c:pt idx="1677">
                  <c:v>67607.199999999997</c:v>
                </c:pt>
                <c:pt idx="1678">
                  <c:v>67625.100000000006</c:v>
                </c:pt>
                <c:pt idx="1679">
                  <c:v>67654.899999999994</c:v>
                </c:pt>
                <c:pt idx="1680">
                  <c:v>67672.7</c:v>
                </c:pt>
                <c:pt idx="1681">
                  <c:v>67696.7</c:v>
                </c:pt>
                <c:pt idx="1682">
                  <c:v>67714.8</c:v>
                </c:pt>
                <c:pt idx="1683">
                  <c:v>67744.899999999994</c:v>
                </c:pt>
                <c:pt idx="1684">
                  <c:v>67775.3</c:v>
                </c:pt>
                <c:pt idx="1685">
                  <c:v>67806</c:v>
                </c:pt>
                <c:pt idx="1686">
                  <c:v>67824.5</c:v>
                </c:pt>
                <c:pt idx="1687">
                  <c:v>67843.100000000006</c:v>
                </c:pt>
                <c:pt idx="1688">
                  <c:v>67868.100000000006</c:v>
                </c:pt>
                <c:pt idx="1689">
                  <c:v>67887.100000000006</c:v>
                </c:pt>
                <c:pt idx="1690">
                  <c:v>67912.5</c:v>
                </c:pt>
                <c:pt idx="1691">
                  <c:v>67938.100000000006</c:v>
                </c:pt>
                <c:pt idx="1692">
                  <c:v>67957.600000000006</c:v>
                </c:pt>
                <c:pt idx="1693">
                  <c:v>67990.2</c:v>
                </c:pt>
                <c:pt idx="1694">
                  <c:v>68010</c:v>
                </c:pt>
                <c:pt idx="1695">
                  <c:v>68036.399999999994</c:v>
                </c:pt>
                <c:pt idx="1696">
                  <c:v>68063.100000000006</c:v>
                </c:pt>
                <c:pt idx="1697">
                  <c:v>68089.899999999994</c:v>
                </c:pt>
                <c:pt idx="1698">
                  <c:v>68110.100000000006</c:v>
                </c:pt>
                <c:pt idx="1699">
                  <c:v>68130.399999999994</c:v>
                </c:pt>
                <c:pt idx="1700">
                  <c:v>68157.600000000006</c:v>
                </c:pt>
                <c:pt idx="1701">
                  <c:v>68191.5</c:v>
                </c:pt>
                <c:pt idx="1702">
                  <c:v>68212</c:v>
                </c:pt>
                <c:pt idx="1703">
                  <c:v>68246.2</c:v>
                </c:pt>
                <c:pt idx="1704">
                  <c:v>68273.5</c:v>
                </c:pt>
                <c:pt idx="1705">
                  <c:v>68294</c:v>
                </c:pt>
                <c:pt idx="1706">
                  <c:v>68321.3</c:v>
                </c:pt>
                <c:pt idx="1707">
                  <c:v>68348.600000000006</c:v>
                </c:pt>
                <c:pt idx="1708">
                  <c:v>68369</c:v>
                </c:pt>
                <c:pt idx="1709">
                  <c:v>68396.2</c:v>
                </c:pt>
                <c:pt idx="1710">
                  <c:v>68416.5</c:v>
                </c:pt>
                <c:pt idx="1711">
                  <c:v>68443.5</c:v>
                </c:pt>
                <c:pt idx="1712">
                  <c:v>68470.600000000006</c:v>
                </c:pt>
                <c:pt idx="1713">
                  <c:v>68491</c:v>
                </c:pt>
                <c:pt idx="1714">
                  <c:v>68518.2</c:v>
                </c:pt>
                <c:pt idx="1715">
                  <c:v>68545.399999999994</c:v>
                </c:pt>
                <c:pt idx="1716">
                  <c:v>68572.600000000006</c:v>
                </c:pt>
                <c:pt idx="1717">
                  <c:v>68599.8</c:v>
                </c:pt>
                <c:pt idx="1718">
                  <c:v>68627</c:v>
                </c:pt>
                <c:pt idx="1719">
                  <c:v>68647.5</c:v>
                </c:pt>
                <c:pt idx="1720">
                  <c:v>68674.8</c:v>
                </c:pt>
                <c:pt idx="1721">
                  <c:v>68695.3</c:v>
                </c:pt>
                <c:pt idx="1722">
                  <c:v>68722.600000000006</c:v>
                </c:pt>
                <c:pt idx="1723">
                  <c:v>68749.8</c:v>
                </c:pt>
                <c:pt idx="1724">
                  <c:v>68770.3</c:v>
                </c:pt>
                <c:pt idx="1725">
                  <c:v>68804.3</c:v>
                </c:pt>
                <c:pt idx="1726">
                  <c:v>68824.800000000003</c:v>
                </c:pt>
                <c:pt idx="1727">
                  <c:v>68858.7</c:v>
                </c:pt>
                <c:pt idx="1728">
                  <c:v>68879.100000000006</c:v>
                </c:pt>
                <c:pt idx="1729">
                  <c:v>68906.2</c:v>
                </c:pt>
                <c:pt idx="1730">
                  <c:v>68933.2</c:v>
                </c:pt>
                <c:pt idx="1731">
                  <c:v>68960.3</c:v>
                </c:pt>
                <c:pt idx="1732">
                  <c:v>68980.5</c:v>
                </c:pt>
                <c:pt idx="1733">
                  <c:v>69007.399999999994</c:v>
                </c:pt>
                <c:pt idx="1734">
                  <c:v>69027.600000000006</c:v>
                </c:pt>
                <c:pt idx="1735">
                  <c:v>69061.3</c:v>
                </c:pt>
                <c:pt idx="1736">
                  <c:v>69088.100000000006</c:v>
                </c:pt>
                <c:pt idx="1737">
                  <c:v>69121.8</c:v>
                </c:pt>
                <c:pt idx="1738">
                  <c:v>69155.5</c:v>
                </c:pt>
                <c:pt idx="1739">
                  <c:v>69182.399999999994</c:v>
                </c:pt>
                <c:pt idx="1740">
                  <c:v>69209.399999999994</c:v>
                </c:pt>
                <c:pt idx="1741">
                  <c:v>69229.600000000006</c:v>
                </c:pt>
                <c:pt idx="1742">
                  <c:v>69256.7</c:v>
                </c:pt>
                <c:pt idx="1743">
                  <c:v>69283.899999999994</c:v>
                </c:pt>
                <c:pt idx="1744">
                  <c:v>69311.100000000006</c:v>
                </c:pt>
                <c:pt idx="1745">
                  <c:v>69338.3</c:v>
                </c:pt>
                <c:pt idx="1746">
                  <c:v>69371.899999999994</c:v>
                </c:pt>
                <c:pt idx="1747">
                  <c:v>69398</c:v>
                </c:pt>
                <c:pt idx="1748">
                  <c:v>69423.7</c:v>
                </c:pt>
                <c:pt idx="1749">
                  <c:v>69449</c:v>
                </c:pt>
                <c:pt idx="1750">
                  <c:v>69467.8</c:v>
                </c:pt>
                <c:pt idx="1751">
                  <c:v>69493</c:v>
                </c:pt>
                <c:pt idx="1752">
                  <c:v>69524.600000000006</c:v>
                </c:pt>
                <c:pt idx="1753">
                  <c:v>69550.3</c:v>
                </c:pt>
                <c:pt idx="1754">
                  <c:v>69583.100000000006</c:v>
                </c:pt>
                <c:pt idx="1755">
                  <c:v>69616.899999999994</c:v>
                </c:pt>
                <c:pt idx="1756">
                  <c:v>69645.100000000006</c:v>
                </c:pt>
                <c:pt idx="1757">
                  <c:v>69681.600000000006</c:v>
                </c:pt>
                <c:pt idx="1758">
                  <c:v>69712.3</c:v>
                </c:pt>
                <c:pt idx="1759">
                  <c:v>69736.3</c:v>
                </c:pt>
                <c:pt idx="1760">
                  <c:v>69761</c:v>
                </c:pt>
                <c:pt idx="1761">
                  <c:v>69786.8</c:v>
                </c:pt>
                <c:pt idx="1762">
                  <c:v>69823</c:v>
                </c:pt>
                <c:pt idx="1763">
                  <c:v>69861.100000000006</c:v>
                </c:pt>
                <c:pt idx="1764">
                  <c:v>69891.199999999997</c:v>
                </c:pt>
                <c:pt idx="1765">
                  <c:v>69933.3</c:v>
                </c:pt>
                <c:pt idx="1766">
                  <c:v>69966.2</c:v>
                </c:pt>
                <c:pt idx="1767">
                  <c:v>70012.100000000006</c:v>
                </c:pt>
                <c:pt idx="1768">
                  <c:v>70060.100000000006</c:v>
                </c:pt>
                <c:pt idx="1769">
                  <c:v>70110.100000000006</c:v>
                </c:pt>
                <c:pt idx="1770">
                  <c:v>70149.100000000006</c:v>
                </c:pt>
                <c:pt idx="1771">
                  <c:v>70202.899999999994</c:v>
                </c:pt>
                <c:pt idx="1772">
                  <c:v>70245.5</c:v>
                </c:pt>
                <c:pt idx="1773">
                  <c:v>70293</c:v>
                </c:pt>
                <c:pt idx="1774">
                  <c:v>70363.5</c:v>
                </c:pt>
                <c:pt idx="1775">
                  <c:v>70439.7</c:v>
                </c:pt>
                <c:pt idx="1776">
                  <c:v>70496.7</c:v>
                </c:pt>
                <c:pt idx="1777">
                  <c:v>70591.8</c:v>
                </c:pt>
                <c:pt idx="1778">
                  <c:v>70660.5</c:v>
                </c:pt>
                <c:pt idx="1779">
                  <c:v>70720.800000000003</c:v>
                </c:pt>
                <c:pt idx="1780">
                  <c:v>70776.5</c:v>
                </c:pt>
                <c:pt idx="1781">
                  <c:v>70828.399999999994</c:v>
                </c:pt>
                <c:pt idx="1782">
                  <c:v>70877.600000000006</c:v>
                </c:pt>
                <c:pt idx="1783">
                  <c:v>70913.2</c:v>
                </c:pt>
                <c:pt idx="1784">
                  <c:v>70947.600000000006</c:v>
                </c:pt>
                <c:pt idx="1785">
                  <c:v>70992.100000000006</c:v>
                </c:pt>
                <c:pt idx="1786">
                  <c:v>71024.399999999994</c:v>
                </c:pt>
                <c:pt idx="1787">
                  <c:v>71066.3</c:v>
                </c:pt>
                <c:pt idx="1788">
                  <c:v>71117.100000000006</c:v>
                </c:pt>
                <c:pt idx="1789">
                  <c:v>71156.5</c:v>
                </c:pt>
                <c:pt idx="1790">
                  <c:v>71204.7</c:v>
                </c:pt>
                <c:pt idx="1791">
                  <c:v>71233</c:v>
                </c:pt>
                <c:pt idx="1792">
                  <c:v>71269.399999999994</c:v>
                </c:pt>
                <c:pt idx="1793">
                  <c:v>71304.600000000006</c:v>
                </c:pt>
                <c:pt idx="1794">
                  <c:v>71338.7</c:v>
                </c:pt>
                <c:pt idx="1795">
                  <c:v>71380.100000000006</c:v>
                </c:pt>
                <c:pt idx="1796">
                  <c:v>71396.399999999994</c:v>
                </c:pt>
                <c:pt idx="1797">
                  <c:v>71428.7</c:v>
                </c:pt>
                <c:pt idx="1798">
                  <c:v>71468.399999999994</c:v>
                </c:pt>
                <c:pt idx="1799">
                  <c:v>71507.899999999994</c:v>
                </c:pt>
                <c:pt idx="1800">
                  <c:v>71539.5</c:v>
                </c:pt>
                <c:pt idx="1801">
                  <c:v>71563.3</c:v>
                </c:pt>
                <c:pt idx="1802">
                  <c:v>71595.5</c:v>
                </c:pt>
                <c:pt idx="1803">
                  <c:v>71636.100000000006</c:v>
                </c:pt>
                <c:pt idx="1804">
                  <c:v>71660.399999999994</c:v>
                </c:pt>
                <c:pt idx="1805">
                  <c:v>71692.800000000003</c:v>
                </c:pt>
                <c:pt idx="1806">
                  <c:v>71725</c:v>
                </c:pt>
                <c:pt idx="1807">
                  <c:v>71765.100000000006</c:v>
                </c:pt>
                <c:pt idx="1808">
                  <c:v>71805</c:v>
                </c:pt>
                <c:pt idx="1809">
                  <c:v>71844.800000000003</c:v>
                </c:pt>
                <c:pt idx="1810">
                  <c:v>71884.600000000006</c:v>
                </c:pt>
                <c:pt idx="1811">
                  <c:v>71916.399999999994</c:v>
                </c:pt>
                <c:pt idx="1812">
                  <c:v>71940.100000000006</c:v>
                </c:pt>
                <c:pt idx="1813">
                  <c:v>71971.899999999994</c:v>
                </c:pt>
                <c:pt idx="1814">
                  <c:v>72003.600000000006</c:v>
                </c:pt>
                <c:pt idx="1815">
                  <c:v>72027.3</c:v>
                </c:pt>
                <c:pt idx="1816">
                  <c:v>72059.100000000006</c:v>
                </c:pt>
                <c:pt idx="1817">
                  <c:v>72091.100000000006</c:v>
                </c:pt>
                <c:pt idx="1818">
                  <c:v>72123.100000000006</c:v>
                </c:pt>
                <c:pt idx="1819">
                  <c:v>72155.199999999997</c:v>
                </c:pt>
                <c:pt idx="1820">
                  <c:v>72187.5</c:v>
                </c:pt>
                <c:pt idx="1821">
                  <c:v>72219.7</c:v>
                </c:pt>
                <c:pt idx="1822">
                  <c:v>72251.8</c:v>
                </c:pt>
                <c:pt idx="1823">
                  <c:v>72283.8</c:v>
                </c:pt>
                <c:pt idx="1824">
                  <c:v>72307.8</c:v>
                </c:pt>
                <c:pt idx="1825">
                  <c:v>72347.399999999994</c:v>
                </c:pt>
                <c:pt idx="1826">
                  <c:v>72363.100000000006</c:v>
                </c:pt>
                <c:pt idx="1827">
                  <c:v>72402.100000000006</c:v>
                </c:pt>
                <c:pt idx="1828">
                  <c:v>72433</c:v>
                </c:pt>
                <c:pt idx="1829">
                  <c:v>72463.3</c:v>
                </c:pt>
                <c:pt idx="1830">
                  <c:v>72500.800000000003</c:v>
                </c:pt>
                <c:pt idx="1831">
                  <c:v>72522.899999999994</c:v>
                </c:pt>
                <c:pt idx="1832">
                  <c:v>72551.899999999994</c:v>
                </c:pt>
                <c:pt idx="1833">
                  <c:v>72580.600000000006</c:v>
                </c:pt>
                <c:pt idx="1834">
                  <c:v>72601.899999999994</c:v>
                </c:pt>
                <c:pt idx="1835">
                  <c:v>72629.899999999994</c:v>
                </c:pt>
                <c:pt idx="1836">
                  <c:v>72657.600000000006</c:v>
                </c:pt>
                <c:pt idx="1837">
                  <c:v>72678.3</c:v>
                </c:pt>
                <c:pt idx="1838">
                  <c:v>72705.7</c:v>
                </c:pt>
                <c:pt idx="1839">
                  <c:v>72746.399999999994</c:v>
                </c:pt>
                <c:pt idx="1840">
                  <c:v>72766.600000000006</c:v>
                </c:pt>
                <c:pt idx="1841">
                  <c:v>72793.5</c:v>
                </c:pt>
                <c:pt idx="1842">
                  <c:v>72827</c:v>
                </c:pt>
                <c:pt idx="1843">
                  <c:v>72847.100000000006</c:v>
                </c:pt>
                <c:pt idx="1844">
                  <c:v>72873.899999999994</c:v>
                </c:pt>
                <c:pt idx="1845">
                  <c:v>72900.7</c:v>
                </c:pt>
                <c:pt idx="1846">
                  <c:v>72927.600000000006</c:v>
                </c:pt>
                <c:pt idx="1847">
                  <c:v>72947.899999999994</c:v>
                </c:pt>
                <c:pt idx="1848">
                  <c:v>72975.100000000006</c:v>
                </c:pt>
                <c:pt idx="1849">
                  <c:v>73009.2</c:v>
                </c:pt>
                <c:pt idx="1850">
                  <c:v>73036.600000000006</c:v>
                </c:pt>
                <c:pt idx="1851">
                  <c:v>73064.100000000006</c:v>
                </c:pt>
                <c:pt idx="1852">
                  <c:v>73098.5</c:v>
                </c:pt>
                <c:pt idx="1853">
                  <c:v>73126.100000000006</c:v>
                </c:pt>
                <c:pt idx="1854">
                  <c:v>73153.600000000006</c:v>
                </c:pt>
                <c:pt idx="1855">
                  <c:v>73181</c:v>
                </c:pt>
                <c:pt idx="1856">
                  <c:v>73208.399999999994</c:v>
                </c:pt>
                <c:pt idx="1857">
                  <c:v>73228.800000000003</c:v>
                </c:pt>
                <c:pt idx="1858">
                  <c:v>73262.7</c:v>
                </c:pt>
                <c:pt idx="1859">
                  <c:v>73296.3</c:v>
                </c:pt>
                <c:pt idx="1860">
                  <c:v>73322.899999999994</c:v>
                </c:pt>
                <c:pt idx="1861">
                  <c:v>73349.2</c:v>
                </c:pt>
                <c:pt idx="1862">
                  <c:v>73375.3</c:v>
                </c:pt>
                <c:pt idx="1863">
                  <c:v>73407.5</c:v>
                </c:pt>
                <c:pt idx="1864">
                  <c:v>73426.5</c:v>
                </c:pt>
                <c:pt idx="1865">
                  <c:v>73451.5</c:v>
                </c:pt>
                <c:pt idx="1866">
                  <c:v>73476.3</c:v>
                </c:pt>
                <c:pt idx="1867">
                  <c:v>73494.7</c:v>
                </c:pt>
                <c:pt idx="1868">
                  <c:v>73525</c:v>
                </c:pt>
                <c:pt idx="1869">
                  <c:v>73549</c:v>
                </c:pt>
                <c:pt idx="1870">
                  <c:v>73566.899999999994</c:v>
                </c:pt>
                <c:pt idx="1871">
                  <c:v>73602.399999999994</c:v>
                </c:pt>
                <c:pt idx="1872">
                  <c:v>73620</c:v>
                </c:pt>
                <c:pt idx="1873">
                  <c:v>73643.199999999997</c:v>
                </c:pt>
                <c:pt idx="1874">
                  <c:v>73666.399999999994</c:v>
                </c:pt>
                <c:pt idx="1875">
                  <c:v>73689.399999999994</c:v>
                </c:pt>
                <c:pt idx="1876">
                  <c:v>73712.399999999994</c:v>
                </c:pt>
                <c:pt idx="1877">
                  <c:v>73735.199999999997</c:v>
                </c:pt>
                <c:pt idx="1878">
                  <c:v>73752.2</c:v>
                </c:pt>
                <c:pt idx="1879">
                  <c:v>73780.7</c:v>
                </c:pt>
                <c:pt idx="1880">
                  <c:v>73803.3</c:v>
                </c:pt>
                <c:pt idx="1881">
                  <c:v>73826</c:v>
                </c:pt>
                <c:pt idx="1882">
                  <c:v>73848.7</c:v>
                </c:pt>
                <c:pt idx="1883">
                  <c:v>73871.399999999994</c:v>
                </c:pt>
                <c:pt idx="1884">
                  <c:v>73882.7</c:v>
                </c:pt>
                <c:pt idx="1885">
                  <c:v>73905.399999999994</c:v>
                </c:pt>
                <c:pt idx="1886">
                  <c:v>73922.5</c:v>
                </c:pt>
                <c:pt idx="1887">
                  <c:v>73945.2</c:v>
                </c:pt>
                <c:pt idx="1888">
                  <c:v>73962.3</c:v>
                </c:pt>
                <c:pt idx="1889">
                  <c:v>73990.600000000006</c:v>
                </c:pt>
                <c:pt idx="1890">
                  <c:v>74013.100000000006</c:v>
                </c:pt>
                <c:pt idx="1891">
                  <c:v>74041.3</c:v>
                </c:pt>
                <c:pt idx="1892">
                  <c:v>74058.100000000006</c:v>
                </c:pt>
                <c:pt idx="1893">
                  <c:v>74080.5</c:v>
                </c:pt>
                <c:pt idx="1894">
                  <c:v>74097.2</c:v>
                </c:pt>
                <c:pt idx="1895">
                  <c:v>74119.5</c:v>
                </c:pt>
                <c:pt idx="1896">
                  <c:v>74136.3</c:v>
                </c:pt>
                <c:pt idx="1897">
                  <c:v>74158.600000000006</c:v>
                </c:pt>
                <c:pt idx="1898">
                  <c:v>74180.7</c:v>
                </c:pt>
                <c:pt idx="1899">
                  <c:v>74191.8</c:v>
                </c:pt>
                <c:pt idx="1900">
                  <c:v>74219.399999999994</c:v>
                </c:pt>
                <c:pt idx="1901">
                  <c:v>74247</c:v>
                </c:pt>
                <c:pt idx="1902">
                  <c:v>74263.600000000006</c:v>
                </c:pt>
                <c:pt idx="1903">
                  <c:v>74291.100000000006</c:v>
                </c:pt>
                <c:pt idx="1904">
                  <c:v>74307.7</c:v>
                </c:pt>
                <c:pt idx="1905">
                  <c:v>74329.7</c:v>
                </c:pt>
                <c:pt idx="1906">
                  <c:v>74346.2</c:v>
                </c:pt>
                <c:pt idx="1907">
                  <c:v>74373.7</c:v>
                </c:pt>
                <c:pt idx="1908">
                  <c:v>74395.7</c:v>
                </c:pt>
                <c:pt idx="1909">
                  <c:v>74417.7</c:v>
                </c:pt>
                <c:pt idx="1910">
                  <c:v>74439.600000000006</c:v>
                </c:pt>
                <c:pt idx="1911">
                  <c:v>74461.600000000006</c:v>
                </c:pt>
                <c:pt idx="1912">
                  <c:v>74489.100000000006</c:v>
                </c:pt>
                <c:pt idx="1913">
                  <c:v>74505.5</c:v>
                </c:pt>
                <c:pt idx="1914">
                  <c:v>74527.399999999994</c:v>
                </c:pt>
                <c:pt idx="1915">
                  <c:v>74543.899999999994</c:v>
                </c:pt>
                <c:pt idx="1916">
                  <c:v>74565.8</c:v>
                </c:pt>
                <c:pt idx="1917">
                  <c:v>74582.3</c:v>
                </c:pt>
                <c:pt idx="1918">
                  <c:v>74604.2</c:v>
                </c:pt>
                <c:pt idx="1919">
                  <c:v>74626.100000000006</c:v>
                </c:pt>
                <c:pt idx="1920">
                  <c:v>74648</c:v>
                </c:pt>
                <c:pt idx="1921">
                  <c:v>74669.899999999994</c:v>
                </c:pt>
                <c:pt idx="1922">
                  <c:v>74691.8</c:v>
                </c:pt>
                <c:pt idx="1923">
                  <c:v>74713.7</c:v>
                </c:pt>
                <c:pt idx="1924">
                  <c:v>74735.600000000006</c:v>
                </c:pt>
                <c:pt idx="1925">
                  <c:v>74757.5</c:v>
                </c:pt>
                <c:pt idx="1926">
                  <c:v>74779.3</c:v>
                </c:pt>
                <c:pt idx="1927">
                  <c:v>74790.3</c:v>
                </c:pt>
                <c:pt idx="1928">
                  <c:v>74823.100000000006</c:v>
                </c:pt>
                <c:pt idx="1929">
                  <c:v>74839.5</c:v>
                </c:pt>
                <c:pt idx="1930">
                  <c:v>74861.5</c:v>
                </c:pt>
                <c:pt idx="1931">
                  <c:v>74883.5</c:v>
                </c:pt>
                <c:pt idx="1932">
                  <c:v>74905.5</c:v>
                </c:pt>
                <c:pt idx="1933">
                  <c:v>74933.399999999994</c:v>
                </c:pt>
                <c:pt idx="1934">
                  <c:v>74961.2</c:v>
                </c:pt>
                <c:pt idx="1935">
                  <c:v>74977.8</c:v>
                </c:pt>
                <c:pt idx="1936">
                  <c:v>75004.899999999994</c:v>
                </c:pt>
                <c:pt idx="1937">
                  <c:v>75025.8</c:v>
                </c:pt>
                <c:pt idx="1938">
                  <c:v>75041.3</c:v>
                </c:pt>
                <c:pt idx="1939">
                  <c:v>75061.7</c:v>
                </c:pt>
                <c:pt idx="1940">
                  <c:v>75081.600000000006</c:v>
                </c:pt>
                <c:pt idx="1941">
                  <c:v>75101.5</c:v>
                </c:pt>
                <c:pt idx="1942">
                  <c:v>75121.399999999994</c:v>
                </c:pt>
                <c:pt idx="1943">
                  <c:v>75141.5</c:v>
                </c:pt>
                <c:pt idx="1944">
                  <c:v>75161.8</c:v>
                </c:pt>
                <c:pt idx="1945">
                  <c:v>75182.399999999994</c:v>
                </c:pt>
                <c:pt idx="1946">
                  <c:v>75198.2</c:v>
                </c:pt>
                <c:pt idx="1947">
                  <c:v>75219.8</c:v>
                </c:pt>
                <c:pt idx="1948">
                  <c:v>75242</c:v>
                </c:pt>
                <c:pt idx="1949">
                  <c:v>75265.2</c:v>
                </c:pt>
                <c:pt idx="1950">
                  <c:v>75289.3</c:v>
                </c:pt>
                <c:pt idx="1951">
                  <c:v>75314.7</c:v>
                </c:pt>
                <c:pt idx="1952">
                  <c:v>75347.8</c:v>
                </c:pt>
                <c:pt idx="1953">
                  <c:v>75375.5</c:v>
                </c:pt>
                <c:pt idx="1954">
                  <c:v>75412.600000000006</c:v>
                </c:pt>
                <c:pt idx="1955">
                  <c:v>75444.3</c:v>
                </c:pt>
                <c:pt idx="1956">
                  <c:v>75482</c:v>
                </c:pt>
                <c:pt idx="1957">
                  <c:v>75524.7</c:v>
                </c:pt>
                <c:pt idx="1958">
                  <c:v>75570.5</c:v>
                </c:pt>
                <c:pt idx="1959">
                  <c:v>75617.7</c:v>
                </c:pt>
                <c:pt idx="1960">
                  <c:v>75680.100000000006</c:v>
                </c:pt>
                <c:pt idx="1961">
                  <c:v>75729.7</c:v>
                </c:pt>
                <c:pt idx="1962">
                  <c:v>75789.2</c:v>
                </c:pt>
                <c:pt idx="1963">
                  <c:v>75822.8</c:v>
                </c:pt>
                <c:pt idx="1964">
                  <c:v>75875.7</c:v>
                </c:pt>
                <c:pt idx="1965">
                  <c:v>75917.399999999994</c:v>
                </c:pt>
                <c:pt idx="1966">
                  <c:v>75948.7</c:v>
                </c:pt>
                <c:pt idx="1967">
                  <c:v>76000.600000000006</c:v>
                </c:pt>
                <c:pt idx="1968">
                  <c:v>76041.5</c:v>
                </c:pt>
                <c:pt idx="1969">
                  <c:v>76061.8</c:v>
                </c:pt>
                <c:pt idx="1970">
                  <c:v>76101.899999999994</c:v>
                </c:pt>
                <c:pt idx="1971">
                  <c:v>76151.100000000006</c:v>
                </c:pt>
                <c:pt idx="1972">
                  <c:v>76189.399999999994</c:v>
                </c:pt>
                <c:pt idx="1973">
                  <c:v>76217.5</c:v>
                </c:pt>
                <c:pt idx="1974">
                  <c:v>76253.899999999994</c:v>
                </c:pt>
                <c:pt idx="1975">
                  <c:v>76280.5</c:v>
                </c:pt>
                <c:pt idx="1976">
                  <c:v>76314.8</c:v>
                </c:pt>
                <c:pt idx="1977">
                  <c:v>76339.600000000006</c:v>
                </c:pt>
                <c:pt idx="1978">
                  <c:v>76371.600000000006</c:v>
                </c:pt>
                <c:pt idx="1979">
                  <c:v>76402.600000000006</c:v>
                </c:pt>
                <c:pt idx="1980">
                  <c:v>76417.7</c:v>
                </c:pt>
                <c:pt idx="1981">
                  <c:v>76454.600000000006</c:v>
                </c:pt>
                <c:pt idx="1982">
                  <c:v>76483.199999999997</c:v>
                </c:pt>
                <c:pt idx="1983">
                  <c:v>76518.2</c:v>
                </c:pt>
                <c:pt idx="1984">
                  <c:v>76545.5</c:v>
                </c:pt>
                <c:pt idx="1985">
                  <c:v>76565.600000000006</c:v>
                </c:pt>
                <c:pt idx="1986">
                  <c:v>76598.600000000006</c:v>
                </c:pt>
                <c:pt idx="1987">
                  <c:v>76624.7</c:v>
                </c:pt>
                <c:pt idx="1988">
                  <c:v>76650.600000000006</c:v>
                </c:pt>
                <c:pt idx="1989">
                  <c:v>76669.8</c:v>
                </c:pt>
                <c:pt idx="1990">
                  <c:v>76695.399999999994</c:v>
                </c:pt>
                <c:pt idx="1991">
                  <c:v>76727.5</c:v>
                </c:pt>
                <c:pt idx="1992">
                  <c:v>76753.2</c:v>
                </c:pt>
                <c:pt idx="1993">
                  <c:v>76779</c:v>
                </c:pt>
                <c:pt idx="1994">
                  <c:v>76805.2</c:v>
                </c:pt>
                <c:pt idx="1995">
                  <c:v>76831.7</c:v>
                </c:pt>
                <c:pt idx="1996">
                  <c:v>76851.7</c:v>
                </c:pt>
                <c:pt idx="1997">
                  <c:v>76871.7</c:v>
                </c:pt>
                <c:pt idx="1998">
                  <c:v>76898.3</c:v>
                </c:pt>
                <c:pt idx="1999">
                  <c:v>76925</c:v>
                </c:pt>
                <c:pt idx="2000">
                  <c:v>76951.7</c:v>
                </c:pt>
                <c:pt idx="2001">
                  <c:v>76984.899999999994</c:v>
                </c:pt>
                <c:pt idx="2002">
                  <c:v>77004.800000000003</c:v>
                </c:pt>
                <c:pt idx="2003">
                  <c:v>77031.199999999997</c:v>
                </c:pt>
                <c:pt idx="2004">
                  <c:v>77057.600000000006</c:v>
                </c:pt>
                <c:pt idx="2005">
                  <c:v>77083.899999999994</c:v>
                </c:pt>
                <c:pt idx="2006">
                  <c:v>77103.5</c:v>
                </c:pt>
                <c:pt idx="2007">
                  <c:v>77129.5</c:v>
                </c:pt>
                <c:pt idx="2008">
                  <c:v>77155.3</c:v>
                </c:pt>
                <c:pt idx="2009">
                  <c:v>77180.899999999994</c:v>
                </c:pt>
                <c:pt idx="2010">
                  <c:v>77206.3</c:v>
                </c:pt>
                <c:pt idx="2011">
                  <c:v>77231.600000000006</c:v>
                </c:pt>
                <c:pt idx="2012">
                  <c:v>77262.8</c:v>
                </c:pt>
                <c:pt idx="2013">
                  <c:v>77287.399999999994</c:v>
                </c:pt>
                <c:pt idx="2014">
                  <c:v>77311.8</c:v>
                </c:pt>
                <c:pt idx="2015">
                  <c:v>77335.899999999994</c:v>
                </c:pt>
                <c:pt idx="2016">
                  <c:v>77359.899999999994</c:v>
                </c:pt>
                <c:pt idx="2017">
                  <c:v>77377.8</c:v>
                </c:pt>
                <c:pt idx="2018">
                  <c:v>77401.5</c:v>
                </c:pt>
                <c:pt idx="2019">
                  <c:v>77425.2</c:v>
                </c:pt>
                <c:pt idx="2020">
                  <c:v>77448.7</c:v>
                </c:pt>
                <c:pt idx="2021">
                  <c:v>77477.899999999994</c:v>
                </c:pt>
                <c:pt idx="2022">
                  <c:v>77506.899999999994</c:v>
                </c:pt>
                <c:pt idx="2023">
                  <c:v>77535.600000000006</c:v>
                </c:pt>
                <c:pt idx="2024">
                  <c:v>77552.7</c:v>
                </c:pt>
                <c:pt idx="2025">
                  <c:v>77581</c:v>
                </c:pt>
                <c:pt idx="2026">
                  <c:v>77609</c:v>
                </c:pt>
                <c:pt idx="2027">
                  <c:v>77625.7</c:v>
                </c:pt>
                <c:pt idx="2028">
                  <c:v>77647.7</c:v>
                </c:pt>
                <c:pt idx="2029">
                  <c:v>77669.600000000006</c:v>
                </c:pt>
                <c:pt idx="2030">
                  <c:v>77702</c:v>
                </c:pt>
                <c:pt idx="2031">
                  <c:v>77717.899999999994</c:v>
                </c:pt>
                <c:pt idx="2032">
                  <c:v>77754.8</c:v>
                </c:pt>
                <c:pt idx="2033">
                  <c:v>77770.399999999994</c:v>
                </c:pt>
                <c:pt idx="2034">
                  <c:v>77790.899999999994</c:v>
                </c:pt>
                <c:pt idx="2035">
                  <c:v>77811.100000000006</c:v>
                </c:pt>
                <c:pt idx="2036">
                  <c:v>77826.100000000006</c:v>
                </c:pt>
                <c:pt idx="2037">
                  <c:v>77846</c:v>
                </c:pt>
                <c:pt idx="2038">
                  <c:v>77870.5</c:v>
                </c:pt>
                <c:pt idx="2039">
                  <c:v>77880.2</c:v>
                </c:pt>
                <c:pt idx="2040">
                  <c:v>77904.3</c:v>
                </c:pt>
                <c:pt idx="2041">
                  <c:v>77923.3</c:v>
                </c:pt>
                <c:pt idx="2042">
                  <c:v>77946.8</c:v>
                </c:pt>
                <c:pt idx="2043">
                  <c:v>77965.399999999994</c:v>
                </c:pt>
                <c:pt idx="2044">
                  <c:v>77988.399999999994</c:v>
                </c:pt>
                <c:pt idx="2045">
                  <c:v>78015.8</c:v>
                </c:pt>
                <c:pt idx="2046">
                  <c:v>78038.399999999994</c:v>
                </c:pt>
                <c:pt idx="2047">
                  <c:v>78051.899999999994</c:v>
                </c:pt>
                <c:pt idx="2048">
                  <c:v>78069.7</c:v>
                </c:pt>
                <c:pt idx="2049">
                  <c:v>78087.600000000006</c:v>
                </c:pt>
                <c:pt idx="2050">
                  <c:v>78109.7</c:v>
                </c:pt>
                <c:pt idx="2051">
                  <c:v>78127.3</c:v>
                </c:pt>
                <c:pt idx="2052">
                  <c:v>78144.800000000003</c:v>
                </c:pt>
                <c:pt idx="2053">
                  <c:v>78166.7</c:v>
                </c:pt>
                <c:pt idx="2054">
                  <c:v>78179.8</c:v>
                </c:pt>
                <c:pt idx="2055">
                  <c:v>78197.3</c:v>
                </c:pt>
                <c:pt idx="2056">
                  <c:v>78214.8</c:v>
                </c:pt>
                <c:pt idx="2057">
                  <c:v>78232.2</c:v>
                </c:pt>
                <c:pt idx="2058">
                  <c:v>78249.600000000006</c:v>
                </c:pt>
                <c:pt idx="2059">
                  <c:v>78267.100000000006</c:v>
                </c:pt>
                <c:pt idx="2060">
                  <c:v>78289</c:v>
                </c:pt>
                <c:pt idx="2061">
                  <c:v>78302.100000000006</c:v>
                </c:pt>
                <c:pt idx="2062">
                  <c:v>78323.7</c:v>
                </c:pt>
                <c:pt idx="2063">
                  <c:v>78340.899999999994</c:v>
                </c:pt>
                <c:pt idx="2064">
                  <c:v>78353.8</c:v>
                </c:pt>
                <c:pt idx="2065">
                  <c:v>78370.8</c:v>
                </c:pt>
                <c:pt idx="2066">
                  <c:v>78387.7</c:v>
                </c:pt>
                <c:pt idx="2067">
                  <c:v>78404.600000000006</c:v>
                </c:pt>
                <c:pt idx="2068">
                  <c:v>78421.5</c:v>
                </c:pt>
                <c:pt idx="2069">
                  <c:v>78438.2</c:v>
                </c:pt>
                <c:pt idx="2070">
                  <c:v>78459</c:v>
                </c:pt>
                <c:pt idx="2071">
                  <c:v>78475.7</c:v>
                </c:pt>
                <c:pt idx="2072">
                  <c:v>78496.600000000006</c:v>
                </c:pt>
                <c:pt idx="2073">
                  <c:v>78509</c:v>
                </c:pt>
                <c:pt idx="2074">
                  <c:v>78525.600000000006</c:v>
                </c:pt>
                <c:pt idx="2075">
                  <c:v>78542.2</c:v>
                </c:pt>
                <c:pt idx="2076">
                  <c:v>78563</c:v>
                </c:pt>
                <c:pt idx="2077">
                  <c:v>78579.600000000006</c:v>
                </c:pt>
                <c:pt idx="2078">
                  <c:v>78600.399999999994</c:v>
                </c:pt>
                <c:pt idx="2079">
                  <c:v>78617</c:v>
                </c:pt>
                <c:pt idx="2080">
                  <c:v>78633.7</c:v>
                </c:pt>
                <c:pt idx="2081">
                  <c:v>78654.7</c:v>
                </c:pt>
                <c:pt idx="2082">
                  <c:v>78671.5</c:v>
                </c:pt>
                <c:pt idx="2083">
                  <c:v>78684.2</c:v>
                </c:pt>
                <c:pt idx="2084">
                  <c:v>78696.899999999994</c:v>
                </c:pt>
                <c:pt idx="2085">
                  <c:v>78714</c:v>
                </c:pt>
                <c:pt idx="2086">
                  <c:v>78735.399999999994</c:v>
                </c:pt>
                <c:pt idx="2087">
                  <c:v>78748.2</c:v>
                </c:pt>
                <c:pt idx="2088">
                  <c:v>78769.5</c:v>
                </c:pt>
                <c:pt idx="2089">
                  <c:v>78786.5</c:v>
                </c:pt>
                <c:pt idx="2090">
                  <c:v>78812</c:v>
                </c:pt>
                <c:pt idx="2091">
                  <c:v>78828.800000000003</c:v>
                </c:pt>
                <c:pt idx="2092">
                  <c:v>78845.7</c:v>
                </c:pt>
                <c:pt idx="2093">
                  <c:v>78862.600000000006</c:v>
                </c:pt>
                <c:pt idx="2094">
                  <c:v>78875.199999999997</c:v>
                </c:pt>
                <c:pt idx="2095">
                  <c:v>78887.899999999994</c:v>
                </c:pt>
                <c:pt idx="2096">
                  <c:v>78909.100000000006</c:v>
                </c:pt>
                <c:pt idx="2097">
                  <c:v>78921.8</c:v>
                </c:pt>
                <c:pt idx="2098">
                  <c:v>78943.100000000006</c:v>
                </c:pt>
                <c:pt idx="2099">
                  <c:v>78960.3</c:v>
                </c:pt>
                <c:pt idx="2100">
                  <c:v>78982</c:v>
                </c:pt>
                <c:pt idx="2101">
                  <c:v>78999.3</c:v>
                </c:pt>
                <c:pt idx="2102">
                  <c:v>79016.800000000003</c:v>
                </c:pt>
                <c:pt idx="2103">
                  <c:v>79030.100000000006</c:v>
                </c:pt>
                <c:pt idx="2104">
                  <c:v>79052.399999999994</c:v>
                </c:pt>
                <c:pt idx="2105">
                  <c:v>79070.5</c:v>
                </c:pt>
                <c:pt idx="2106">
                  <c:v>79088.7</c:v>
                </c:pt>
                <c:pt idx="2107">
                  <c:v>79111.899999999994</c:v>
                </c:pt>
                <c:pt idx="2108">
                  <c:v>79130.600000000006</c:v>
                </c:pt>
                <c:pt idx="2109">
                  <c:v>79149.600000000006</c:v>
                </c:pt>
                <c:pt idx="2110">
                  <c:v>79168.899999999994</c:v>
                </c:pt>
                <c:pt idx="2111">
                  <c:v>79188.399999999994</c:v>
                </c:pt>
                <c:pt idx="2112">
                  <c:v>79208.3</c:v>
                </c:pt>
                <c:pt idx="2113">
                  <c:v>79223.399999999994</c:v>
                </c:pt>
                <c:pt idx="2114">
                  <c:v>79243.899999999994</c:v>
                </c:pt>
                <c:pt idx="2115">
                  <c:v>79264.5</c:v>
                </c:pt>
                <c:pt idx="2116">
                  <c:v>79285.399999999994</c:v>
                </c:pt>
                <c:pt idx="2117">
                  <c:v>79306.600000000006</c:v>
                </c:pt>
                <c:pt idx="2118">
                  <c:v>79328</c:v>
                </c:pt>
                <c:pt idx="2119">
                  <c:v>79355</c:v>
                </c:pt>
                <c:pt idx="2120">
                  <c:v>79376.800000000003</c:v>
                </c:pt>
                <c:pt idx="2121">
                  <c:v>79398.7</c:v>
                </c:pt>
                <c:pt idx="2122">
                  <c:v>79415.3</c:v>
                </c:pt>
                <c:pt idx="2123">
                  <c:v>79437.399999999994</c:v>
                </c:pt>
                <c:pt idx="2124">
                  <c:v>79454</c:v>
                </c:pt>
                <c:pt idx="2125">
                  <c:v>79476.399999999994</c:v>
                </c:pt>
                <c:pt idx="2126">
                  <c:v>79498.7</c:v>
                </c:pt>
                <c:pt idx="2127">
                  <c:v>79521.100000000006</c:v>
                </c:pt>
                <c:pt idx="2128">
                  <c:v>79543.600000000006</c:v>
                </c:pt>
                <c:pt idx="2129">
                  <c:v>79571.600000000006</c:v>
                </c:pt>
                <c:pt idx="2130">
                  <c:v>79599.600000000006</c:v>
                </c:pt>
                <c:pt idx="2131">
                  <c:v>79616.5</c:v>
                </c:pt>
                <c:pt idx="2132">
                  <c:v>79644.399999999994</c:v>
                </c:pt>
                <c:pt idx="2133">
                  <c:v>79661.100000000006</c:v>
                </c:pt>
                <c:pt idx="2134">
                  <c:v>79683.600000000006</c:v>
                </c:pt>
                <c:pt idx="2135">
                  <c:v>79711.600000000006</c:v>
                </c:pt>
                <c:pt idx="2136">
                  <c:v>79734.2</c:v>
                </c:pt>
                <c:pt idx="2137">
                  <c:v>79756.899999999994</c:v>
                </c:pt>
                <c:pt idx="2138">
                  <c:v>79785.3</c:v>
                </c:pt>
                <c:pt idx="2139">
                  <c:v>79808.2</c:v>
                </c:pt>
                <c:pt idx="2140">
                  <c:v>79842.5</c:v>
                </c:pt>
                <c:pt idx="2141">
                  <c:v>79859.8</c:v>
                </c:pt>
                <c:pt idx="2142">
                  <c:v>79882.8</c:v>
                </c:pt>
                <c:pt idx="2143">
                  <c:v>79906</c:v>
                </c:pt>
                <c:pt idx="2144">
                  <c:v>79929.100000000006</c:v>
                </c:pt>
                <c:pt idx="2145">
                  <c:v>79952.3</c:v>
                </c:pt>
                <c:pt idx="2146">
                  <c:v>79975.600000000006</c:v>
                </c:pt>
                <c:pt idx="2147">
                  <c:v>80004.800000000003</c:v>
                </c:pt>
                <c:pt idx="2148">
                  <c:v>80034</c:v>
                </c:pt>
                <c:pt idx="2149">
                  <c:v>80069.3</c:v>
                </c:pt>
                <c:pt idx="2150">
                  <c:v>80098.7</c:v>
                </c:pt>
                <c:pt idx="2151">
                  <c:v>80122.3</c:v>
                </c:pt>
                <c:pt idx="2152">
                  <c:v>80146.100000000006</c:v>
                </c:pt>
                <c:pt idx="2153">
                  <c:v>80170</c:v>
                </c:pt>
                <c:pt idx="2154">
                  <c:v>80194.100000000006</c:v>
                </c:pt>
                <c:pt idx="2155">
                  <c:v>80224.3</c:v>
                </c:pt>
                <c:pt idx="2156">
                  <c:v>80248.5</c:v>
                </c:pt>
                <c:pt idx="2157">
                  <c:v>80278.8</c:v>
                </c:pt>
                <c:pt idx="2158">
                  <c:v>80309.2</c:v>
                </c:pt>
                <c:pt idx="2159">
                  <c:v>80321.399999999994</c:v>
                </c:pt>
                <c:pt idx="2160">
                  <c:v>80345.8</c:v>
                </c:pt>
                <c:pt idx="2161">
                  <c:v>80364.2</c:v>
                </c:pt>
                <c:pt idx="2162">
                  <c:v>80388.600000000006</c:v>
                </c:pt>
                <c:pt idx="2163">
                  <c:v>80413</c:v>
                </c:pt>
                <c:pt idx="2164">
                  <c:v>80431.399999999994</c:v>
                </c:pt>
                <c:pt idx="2165">
                  <c:v>80455.8</c:v>
                </c:pt>
                <c:pt idx="2166">
                  <c:v>80486.100000000006</c:v>
                </c:pt>
                <c:pt idx="2167">
                  <c:v>80510.399999999994</c:v>
                </c:pt>
                <c:pt idx="2168">
                  <c:v>80540.600000000006</c:v>
                </c:pt>
                <c:pt idx="2169">
                  <c:v>80558.7</c:v>
                </c:pt>
                <c:pt idx="2170">
                  <c:v>80582.5</c:v>
                </c:pt>
                <c:pt idx="2171">
                  <c:v>80600.100000000006</c:v>
                </c:pt>
                <c:pt idx="2172">
                  <c:v>80617.600000000006</c:v>
                </c:pt>
                <c:pt idx="2173">
                  <c:v>80640.600000000006</c:v>
                </c:pt>
                <c:pt idx="2174">
                  <c:v>80663.199999999997</c:v>
                </c:pt>
                <c:pt idx="2175">
                  <c:v>80685.600000000006</c:v>
                </c:pt>
                <c:pt idx="2176">
                  <c:v>80713.399999999994</c:v>
                </c:pt>
                <c:pt idx="2177">
                  <c:v>80730.100000000006</c:v>
                </c:pt>
                <c:pt idx="2178">
                  <c:v>80757.7</c:v>
                </c:pt>
                <c:pt idx="2179">
                  <c:v>80780</c:v>
                </c:pt>
                <c:pt idx="2180">
                  <c:v>80802.5</c:v>
                </c:pt>
                <c:pt idx="2181">
                  <c:v>80819.5</c:v>
                </c:pt>
                <c:pt idx="2182">
                  <c:v>80848</c:v>
                </c:pt>
                <c:pt idx="2183">
                  <c:v>80871.3</c:v>
                </c:pt>
                <c:pt idx="2184">
                  <c:v>80901</c:v>
                </c:pt>
                <c:pt idx="2185">
                  <c:v>80937.600000000006</c:v>
                </c:pt>
                <c:pt idx="2186">
                  <c:v>80962.8</c:v>
                </c:pt>
                <c:pt idx="2187">
                  <c:v>80995.399999999994</c:v>
                </c:pt>
                <c:pt idx="2188">
                  <c:v>81029</c:v>
                </c:pt>
                <c:pt idx="2189">
                  <c:v>81056.899999999994</c:v>
                </c:pt>
                <c:pt idx="2190">
                  <c:v>81078.600000000006</c:v>
                </c:pt>
                <c:pt idx="2191">
                  <c:v>81109.399999999994</c:v>
                </c:pt>
                <c:pt idx="2192">
                  <c:v>81141.7</c:v>
                </c:pt>
                <c:pt idx="2193">
                  <c:v>81175.3</c:v>
                </c:pt>
                <c:pt idx="2194">
                  <c:v>81218.600000000006</c:v>
                </c:pt>
                <c:pt idx="2195">
                  <c:v>81254.100000000006</c:v>
                </c:pt>
                <c:pt idx="2196">
                  <c:v>81299</c:v>
                </c:pt>
                <c:pt idx="2197">
                  <c:v>81335</c:v>
                </c:pt>
                <c:pt idx="2198">
                  <c:v>81370.7</c:v>
                </c:pt>
                <c:pt idx="2199">
                  <c:v>81405.8</c:v>
                </c:pt>
                <c:pt idx="2200">
                  <c:v>81431.600000000006</c:v>
                </c:pt>
                <c:pt idx="2201">
                  <c:v>81465.2</c:v>
                </c:pt>
                <c:pt idx="2202">
                  <c:v>81506.2</c:v>
                </c:pt>
                <c:pt idx="2203">
                  <c:v>81530.8</c:v>
                </c:pt>
                <c:pt idx="2204">
                  <c:v>81580</c:v>
                </c:pt>
                <c:pt idx="2205">
                  <c:v>81612.800000000003</c:v>
                </c:pt>
                <c:pt idx="2206">
                  <c:v>81661.8</c:v>
                </c:pt>
                <c:pt idx="2207">
                  <c:v>81702.3</c:v>
                </c:pt>
                <c:pt idx="2208">
                  <c:v>81734.5</c:v>
                </c:pt>
                <c:pt idx="2209">
                  <c:v>81766.3</c:v>
                </c:pt>
                <c:pt idx="2210">
                  <c:v>81789.899999999994</c:v>
                </c:pt>
                <c:pt idx="2211">
                  <c:v>81821.100000000006</c:v>
                </c:pt>
                <c:pt idx="2212">
                  <c:v>81851.8</c:v>
                </c:pt>
                <c:pt idx="2213">
                  <c:v>81889.5</c:v>
                </c:pt>
                <c:pt idx="2214">
                  <c:v>81926.3</c:v>
                </c:pt>
                <c:pt idx="2215">
                  <c:v>81947.899999999994</c:v>
                </c:pt>
                <c:pt idx="2216">
                  <c:v>81983</c:v>
                </c:pt>
                <c:pt idx="2217">
                  <c:v>82003.7</c:v>
                </c:pt>
                <c:pt idx="2218">
                  <c:v>82037.600000000006</c:v>
                </c:pt>
                <c:pt idx="2219">
                  <c:v>82063.899999999994</c:v>
                </c:pt>
                <c:pt idx="2220">
                  <c:v>82083.3</c:v>
                </c:pt>
                <c:pt idx="2221">
                  <c:v>82108.899999999994</c:v>
                </c:pt>
                <c:pt idx="2222">
                  <c:v>82140.600000000006</c:v>
                </c:pt>
                <c:pt idx="2223">
                  <c:v>82171.8</c:v>
                </c:pt>
                <c:pt idx="2224">
                  <c:v>82208.399999999994</c:v>
                </c:pt>
                <c:pt idx="2225">
                  <c:v>82244.600000000006</c:v>
                </c:pt>
                <c:pt idx="2226">
                  <c:v>82274.399999999994</c:v>
                </c:pt>
                <c:pt idx="2227">
                  <c:v>82298.2</c:v>
                </c:pt>
                <c:pt idx="2228">
                  <c:v>82321.8</c:v>
                </c:pt>
                <c:pt idx="2229">
                  <c:v>82351.3</c:v>
                </c:pt>
                <c:pt idx="2230">
                  <c:v>82374.899999999994</c:v>
                </c:pt>
                <c:pt idx="2231">
                  <c:v>82398.5</c:v>
                </c:pt>
                <c:pt idx="2232">
                  <c:v>82422.3</c:v>
                </c:pt>
                <c:pt idx="2233">
                  <c:v>82452.100000000006</c:v>
                </c:pt>
                <c:pt idx="2234">
                  <c:v>82476.100000000006</c:v>
                </c:pt>
                <c:pt idx="2235">
                  <c:v>82500.100000000006</c:v>
                </c:pt>
                <c:pt idx="2236">
                  <c:v>82524</c:v>
                </c:pt>
                <c:pt idx="2237">
                  <c:v>82542</c:v>
                </c:pt>
                <c:pt idx="2238">
                  <c:v>82565.899999999994</c:v>
                </c:pt>
                <c:pt idx="2239">
                  <c:v>82589.8</c:v>
                </c:pt>
                <c:pt idx="2240">
                  <c:v>82613.7</c:v>
                </c:pt>
                <c:pt idx="2241">
                  <c:v>82637.399999999994</c:v>
                </c:pt>
                <c:pt idx="2242">
                  <c:v>82667</c:v>
                </c:pt>
                <c:pt idx="2243">
                  <c:v>82690.5</c:v>
                </c:pt>
                <c:pt idx="2244">
                  <c:v>82719.7</c:v>
                </c:pt>
                <c:pt idx="2245">
                  <c:v>82743</c:v>
                </c:pt>
                <c:pt idx="2246">
                  <c:v>82766</c:v>
                </c:pt>
                <c:pt idx="2247">
                  <c:v>82783.199999999997</c:v>
                </c:pt>
                <c:pt idx="2248">
                  <c:v>82811.600000000006</c:v>
                </c:pt>
                <c:pt idx="2249">
                  <c:v>82834</c:v>
                </c:pt>
                <c:pt idx="2250">
                  <c:v>82856.2</c:v>
                </c:pt>
                <c:pt idx="2251">
                  <c:v>82878.3</c:v>
                </c:pt>
                <c:pt idx="2252">
                  <c:v>82900.100000000006</c:v>
                </c:pt>
                <c:pt idx="2253">
                  <c:v>82927</c:v>
                </c:pt>
                <c:pt idx="2254">
                  <c:v>82948.399999999994</c:v>
                </c:pt>
                <c:pt idx="2255">
                  <c:v>82969.5</c:v>
                </c:pt>
                <c:pt idx="2256">
                  <c:v>82990.5</c:v>
                </c:pt>
                <c:pt idx="2257">
                  <c:v>83006.100000000006</c:v>
                </c:pt>
                <c:pt idx="2258">
                  <c:v>83032.100000000006</c:v>
                </c:pt>
                <c:pt idx="2259">
                  <c:v>83052.600000000006</c:v>
                </c:pt>
                <c:pt idx="2260">
                  <c:v>83067.899999999994</c:v>
                </c:pt>
                <c:pt idx="2261">
                  <c:v>83088.2</c:v>
                </c:pt>
                <c:pt idx="2262">
                  <c:v>83113.5</c:v>
                </c:pt>
                <c:pt idx="2263">
                  <c:v>83133.600000000006</c:v>
                </c:pt>
                <c:pt idx="2264">
                  <c:v>83153.5</c:v>
                </c:pt>
                <c:pt idx="2265">
                  <c:v>83168.399999999994</c:v>
                </c:pt>
                <c:pt idx="2266">
                  <c:v>83188.2</c:v>
                </c:pt>
                <c:pt idx="2267">
                  <c:v>83203</c:v>
                </c:pt>
                <c:pt idx="2268">
                  <c:v>83227.7</c:v>
                </c:pt>
                <c:pt idx="2269">
                  <c:v>83242.399999999994</c:v>
                </c:pt>
                <c:pt idx="2270">
                  <c:v>83266.7</c:v>
                </c:pt>
                <c:pt idx="2271">
                  <c:v>83291.100000000006</c:v>
                </c:pt>
                <c:pt idx="2272">
                  <c:v>83315.399999999994</c:v>
                </c:pt>
                <c:pt idx="2273">
                  <c:v>83334.8</c:v>
                </c:pt>
                <c:pt idx="2274">
                  <c:v>83359</c:v>
                </c:pt>
                <c:pt idx="2275">
                  <c:v>83378.3</c:v>
                </c:pt>
                <c:pt idx="2276">
                  <c:v>83392.7</c:v>
                </c:pt>
                <c:pt idx="2277">
                  <c:v>83407.100000000006</c:v>
                </c:pt>
                <c:pt idx="2278">
                  <c:v>83431</c:v>
                </c:pt>
                <c:pt idx="2279">
                  <c:v>83445.3</c:v>
                </c:pt>
                <c:pt idx="2280">
                  <c:v>83469</c:v>
                </c:pt>
                <c:pt idx="2281">
                  <c:v>83488</c:v>
                </c:pt>
                <c:pt idx="2282">
                  <c:v>83511.5</c:v>
                </c:pt>
                <c:pt idx="2283">
                  <c:v>83530.3</c:v>
                </c:pt>
                <c:pt idx="2284">
                  <c:v>83549</c:v>
                </c:pt>
                <c:pt idx="2285">
                  <c:v>83567.600000000006</c:v>
                </c:pt>
                <c:pt idx="2286">
                  <c:v>83586.3</c:v>
                </c:pt>
                <c:pt idx="2287">
                  <c:v>83595.5</c:v>
                </c:pt>
                <c:pt idx="2288">
                  <c:v>83618.600000000006</c:v>
                </c:pt>
                <c:pt idx="2289">
                  <c:v>83637</c:v>
                </c:pt>
                <c:pt idx="2290">
                  <c:v>83659.8</c:v>
                </c:pt>
                <c:pt idx="2291">
                  <c:v>83673.5</c:v>
                </c:pt>
                <c:pt idx="2292">
                  <c:v>83696.2</c:v>
                </c:pt>
                <c:pt idx="2293">
                  <c:v>83714.3</c:v>
                </c:pt>
                <c:pt idx="2294">
                  <c:v>83732.3</c:v>
                </c:pt>
                <c:pt idx="2295">
                  <c:v>83750.2</c:v>
                </c:pt>
                <c:pt idx="2296">
                  <c:v>83768</c:v>
                </c:pt>
                <c:pt idx="2297">
                  <c:v>83785.899999999994</c:v>
                </c:pt>
                <c:pt idx="2298">
                  <c:v>83803.600000000006</c:v>
                </c:pt>
                <c:pt idx="2299">
                  <c:v>83825.5</c:v>
                </c:pt>
                <c:pt idx="2300">
                  <c:v>83847.3</c:v>
                </c:pt>
                <c:pt idx="2301">
                  <c:v>83864.5</c:v>
                </c:pt>
                <c:pt idx="2302">
                  <c:v>83881.7</c:v>
                </c:pt>
                <c:pt idx="2303">
                  <c:v>83898.7</c:v>
                </c:pt>
                <c:pt idx="2304">
                  <c:v>83915.7</c:v>
                </c:pt>
                <c:pt idx="2305">
                  <c:v>83932.7</c:v>
                </c:pt>
                <c:pt idx="2306">
                  <c:v>83945.4</c:v>
                </c:pt>
                <c:pt idx="2307">
                  <c:v>83962.2</c:v>
                </c:pt>
                <c:pt idx="2308">
                  <c:v>83983.1</c:v>
                </c:pt>
                <c:pt idx="2309">
                  <c:v>84004</c:v>
                </c:pt>
                <c:pt idx="2310">
                  <c:v>84024.7</c:v>
                </c:pt>
                <c:pt idx="2311">
                  <c:v>84045.6</c:v>
                </c:pt>
                <c:pt idx="2312">
                  <c:v>84062.2</c:v>
                </c:pt>
                <c:pt idx="2313">
                  <c:v>84082.9</c:v>
                </c:pt>
                <c:pt idx="2314">
                  <c:v>84099.5</c:v>
                </c:pt>
                <c:pt idx="2315">
                  <c:v>84116.1</c:v>
                </c:pt>
                <c:pt idx="2316">
                  <c:v>84132.800000000003</c:v>
                </c:pt>
                <c:pt idx="2317">
                  <c:v>84149.4</c:v>
                </c:pt>
                <c:pt idx="2318">
                  <c:v>84174.399999999994</c:v>
                </c:pt>
                <c:pt idx="2319">
                  <c:v>84191.2</c:v>
                </c:pt>
                <c:pt idx="2320">
                  <c:v>84212.3</c:v>
                </c:pt>
                <c:pt idx="2321">
                  <c:v>84229.3</c:v>
                </c:pt>
                <c:pt idx="2322">
                  <c:v>84246.2</c:v>
                </c:pt>
                <c:pt idx="2323">
                  <c:v>84267.5</c:v>
                </c:pt>
                <c:pt idx="2324">
                  <c:v>84284.5</c:v>
                </c:pt>
                <c:pt idx="2325">
                  <c:v>84305.8</c:v>
                </c:pt>
                <c:pt idx="2326">
                  <c:v>84322.8</c:v>
                </c:pt>
                <c:pt idx="2327">
                  <c:v>84339.8</c:v>
                </c:pt>
                <c:pt idx="2328">
                  <c:v>84361.1</c:v>
                </c:pt>
                <c:pt idx="2329">
                  <c:v>84378</c:v>
                </c:pt>
                <c:pt idx="2330">
                  <c:v>84399.3</c:v>
                </c:pt>
                <c:pt idx="2331">
                  <c:v>84412</c:v>
                </c:pt>
                <c:pt idx="2332">
                  <c:v>84429.1</c:v>
                </c:pt>
                <c:pt idx="2333">
                  <c:v>84446.1</c:v>
                </c:pt>
                <c:pt idx="2334">
                  <c:v>84458.9</c:v>
                </c:pt>
                <c:pt idx="2335">
                  <c:v>84480.3</c:v>
                </c:pt>
                <c:pt idx="2336">
                  <c:v>84497.4</c:v>
                </c:pt>
                <c:pt idx="2337">
                  <c:v>84514.6</c:v>
                </c:pt>
                <c:pt idx="2338">
                  <c:v>84536.1</c:v>
                </c:pt>
                <c:pt idx="2339">
                  <c:v>84553.3</c:v>
                </c:pt>
                <c:pt idx="2340">
                  <c:v>84574.9</c:v>
                </c:pt>
                <c:pt idx="2341">
                  <c:v>84592.3</c:v>
                </c:pt>
                <c:pt idx="2342">
                  <c:v>84614</c:v>
                </c:pt>
                <c:pt idx="2343">
                  <c:v>84627.1</c:v>
                </c:pt>
                <c:pt idx="2344">
                  <c:v>84653.5</c:v>
                </c:pt>
                <c:pt idx="2345">
                  <c:v>84671.2</c:v>
                </c:pt>
                <c:pt idx="2346">
                  <c:v>84697.7</c:v>
                </c:pt>
                <c:pt idx="2347">
                  <c:v>84715.6</c:v>
                </c:pt>
                <c:pt idx="2348">
                  <c:v>84738</c:v>
                </c:pt>
                <c:pt idx="2349">
                  <c:v>84756</c:v>
                </c:pt>
                <c:pt idx="2350">
                  <c:v>84778.6</c:v>
                </c:pt>
                <c:pt idx="2351">
                  <c:v>84792.3</c:v>
                </c:pt>
                <c:pt idx="2352">
                  <c:v>84810.7</c:v>
                </c:pt>
                <c:pt idx="2353">
                  <c:v>84829</c:v>
                </c:pt>
                <c:pt idx="2354">
                  <c:v>84847.5</c:v>
                </c:pt>
                <c:pt idx="2355">
                  <c:v>84870.7</c:v>
                </c:pt>
                <c:pt idx="2356">
                  <c:v>84889.3</c:v>
                </c:pt>
                <c:pt idx="2357">
                  <c:v>84912.6</c:v>
                </c:pt>
                <c:pt idx="2358">
                  <c:v>84931.3</c:v>
                </c:pt>
                <c:pt idx="2359">
                  <c:v>84950.1</c:v>
                </c:pt>
                <c:pt idx="2360">
                  <c:v>84964.1</c:v>
                </c:pt>
                <c:pt idx="2361">
                  <c:v>84982.9</c:v>
                </c:pt>
                <c:pt idx="2362">
                  <c:v>85006.399999999994</c:v>
                </c:pt>
                <c:pt idx="2363">
                  <c:v>85020.5</c:v>
                </c:pt>
                <c:pt idx="2364">
                  <c:v>85039.3</c:v>
                </c:pt>
                <c:pt idx="2365">
                  <c:v>85062.8</c:v>
                </c:pt>
                <c:pt idx="2366">
                  <c:v>85086.3</c:v>
                </c:pt>
                <c:pt idx="2367">
                  <c:v>85114.5</c:v>
                </c:pt>
                <c:pt idx="2368">
                  <c:v>85133.1</c:v>
                </c:pt>
                <c:pt idx="2369">
                  <c:v>85151.8</c:v>
                </c:pt>
                <c:pt idx="2370">
                  <c:v>85165.8</c:v>
                </c:pt>
                <c:pt idx="2371">
                  <c:v>85189.1</c:v>
                </c:pt>
                <c:pt idx="2372">
                  <c:v>85212.4</c:v>
                </c:pt>
                <c:pt idx="2373">
                  <c:v>85230.9</c:v>
                </c:pt>
                <c:pt idx="2374">
                  <c:v>85254.2</c:v>
                </c:pt>
                <c:pt idx="2375">
                  <c:v>85272.7</c:v>
                </c:pt>
                <c:pt idx="2376">
                  <c:v>85300.5</c:v>
                </c:pt>
                <c:pt idx="2377">
                  <c:v>85323.8</c:v>
                </c:pt>
                <c:pt idx="2378">
                  <c:v>85342.399999999994</c:v>
                </c:pt>
                <c:pt idx="2379">
                  <c:v>85356.3</c:v>
                </c:pt>
                <c:pt idx="2380">
                  <c:v>85379.4</c:v>
                </c:pt>
                <c:pt idx="2381">
                  <c:v>85398</c:v>
                </c:pt>
                <c:pt idx="2382">
                  <c:v>85416.7</c:v>
                </c:pt>
                <c:pt idx="2383">
                  <c:v>85435.3</c:v>
                </c:pt>
                <c:pt idx="2384">
                  <c:v>85463.1</c:v>
                </c:pt>
                <c:pt idx="2385">
                  <c:v>85486.399999999994</c:v>
                </c:pt>
                <c:pt idx="2386">
                  <c:v>85505</c:v>
                </c:pt>
                <c:pt idx="2387">
                  <c:v>85523.7</c:v>
                </c:pt>
                <c:pt idx="2388">
                  <c:v>85542.399999999994</c:v>
                </c:pt>
                <c:pt idx="2389">
                  <c:v>85556.4</c:v>
                </c:pt>
                <c:pt idx="2390">
                  <c:v>85575.1</c:v>
                </c:pt>
                <c:pt idx="2391">
                  <c:v>85593.8</c:v>
                </c:pt>
                <c:pt idx="2392">
                  <c:v>85617.2</c:v>
                </c:pt>
                <c:pt idx="2393">
                  <c:v>85640.7</c:v>
                </c:pt>
                <c:pt idx="2394">
                  <c:v>85664.2</c:v>
                </c:pt>
                <c:pt idx="2395">
                  <c:v>85683</c:v>
                </c:pt>
                <c:pt idx="2396">
                  <c:v>85701.8</c:v>
                </c:pt>
                <c:pt idx="2397">
                  <c:v>85720.6</c:v>
                </c:pt>
                <c:pt idx="2398">
                  <c:v>85734.8</c:v>
                </c:pt>
                <c:pt idx="2399">
                  <c:v>85763.1</c:v>
                </c:pt>
                <c:pt idx="2400">
                  <c:v>85777.2</c:v>
                </c:pt>
                <c:pt idx="2401">
                  <c:v>85796.1</c:v>
                </c:pt>
                <c:pt idx="2402">
                  <c:v>85819.7</c:v>
                </c:pt>
                <c:pt idx="2403">
                  <c:v>85843.4</c:v>
                </c:pt>
                <c:pt idx="2404">
                  <c:v>85867.1</c:v>
                </c:pt>
                <c:pt idx="2405">
                  <c:v>85886</c:v>
                </c:pt>
                <c:pt idx="2406">
                  <c:v>85909.7</c:v>
                </c:pt>
                <c:pt idx="2407">
                  <c:v>85924</c:v>
                </c:pt>
                <c:pt idx="2408">
                  <c:v>85943</c:v>
                </c:pt>
                <c:pt idx="2409">
                  <c:v>85962.1</c:v>
                </c:pt>
                <c:pt idx="2410">
                  <c:v>85981.1</c:v>
                </c:pt>
                <c:pt idx="2411">
                  <c:v>86005</c:v>
                </c:pt>
                <c:pt idx="2412">
                  <c:v>86024.1</c:v>
                </c:pt>
                <c:pt idx="2413">
                  <c:v>86048</c:v>
                </c:pt>
                <c:pt idx="2414">
                  <c:v>86067.1</c:v>
                </c:pt>
                <c:pt idx="2415">
                  <c:v>86086.3</c:v>
                </c:pt>
                <c:pt idx="2416">
                  <c:v>86105.5</c:v>
                </c:pt>
                <c:pt idx="2417">
                  <c:v>86124.7</c:v>
                </c:pt>
                <c:pt idx="2418">
                  <c:v>86148.7</c:v>
                </c:pt>
                <c:pt idx="2419">
                  <c:v>86168</c:v>
                </c:pt>
                <c:pt idx="2420">
                  <c:v>86192</c:v>
                </c:pt>
                <c:pt idx="2421">
                  <c:v>86211.1</c:v>
                </c:pt>
                <c:pt idx="2422">
                  <c:v>86239.9</c:v>
                </c:pt>
                <c:pt idx="2423">
                  <c:v>86258.9</c:v>
                </c:pt>
                <c:pt idx="2424">
                  <c:v>86278.1</c:v>
                </c:pt>
                <c:pt idx="2425">
                  <c:v>86302</c:v>
                </c:pt>
                <c:pt idx="2426">
                  <c:v>86321.2</c:v>
                </c:pt>
                <c:pt idx="2427">
                  <c:v>86345.2</c:v>
                </c:pt>
                <c:pt idx="2428">
                  <c:v>86364.6</c:v>
                </c:pt>
                <c:pt idx="2429">
                  <c:v>86388.7</c:v>
                </c:pt>
                <c:pt idx="2430">
                  <c:v>86418</c:v>
                </c:pt>
                <c:pt idx="2431">
                  <c:v>86437.6</c:v>
                </c:pt>
                <c:pt idx="2432">
                  <c:v>86467.3</c:v>
                </c:pt>
                <c:pt idx="2433">
                  <c:v>86492.1</c:v>
                </c:pt>
                <c:pt idx="2434">
                  <c:v>86517.2</c:v>
                </c:pt>
                <c:pt idx="2435">
                  <c:v>86537.5</c:v>
                </c:pt>
                <c:pt idx="2436">
                  <c:v>86557.9</c:v>
                </c:pt>
                <c:pt idx="2437">
                  <c:v>86578.6</c:v>
                </c:pt>
                <c:pt idx="2438">
                  <c:v>86604.6</c:v>
                </c:pt>
                <c:pt idx="2439">
                  <c:v>86625.7</c:v>
                </c:pt>
                <c:pt idx="2440">
                  <c:v>86657.7</c:v>
                </c:pt>
                <c:pt idx="2441">
                  <c:v>86684.7</c:v>
                </c:pt>
                <c:pt idx="2442">
                  <c:v>86711.9</c:v>
                </c:pt>
                <c:pt idx="2443">
                  <c:v>86733.8</c:v>
                </c:pt>
                <c:pt idx="2444">
                  <c:v>86755.8</c:v>
                </c:pt>
                <c:pt idx="2445">
                  <c:v>86777.9</c:v>
                </c:pt>
                <c:pt idx="2446">
                  <c:v>86800</c:v>
                </c:pt>
                <c:pt idx="2447">
                  <c:v>86822.3</c:v>
                </c:pt>
                <c:pt idx="2448">
                  <c:v>86839</c:v>
                </c:pt>
                <c:pt idx="2449">
                  <c:v>86861.3</c:v>
                </c:pt>
                <c:pt idx="2450">
                  <c:v>86894.8</c:v>
                </c:pt>
                <c:pt idx="2451">
                  <c:v>86917.1</c:v>
                </c:pt>
                <c:pt idx="2452">
                  <c:v>86939.4</c:v>
                </c:pt>
                <c:pt idx="2453">
                  <c:v>86961.600000000006</c:v>
                </c:pt>
                <c:pt idx="2454">
                  <c:v>86989.3</c:v>
                </c:pt>
                <c:pt idx="2455">
                  <c:v>87011.3</c:v>
                </c:pt>
                <c:pt idx="2456">
                  <c:v>87027.8</c:v>
                </c:pt>
                <c:pt idx="2457">
                  <c:v>87049.8</c:v>
                </c:pt>
                <c:pt idx="2458">
                  <c:v>87077.3</c:v>
                </c:pt>
                <c:pt idx="2459">
                  <c:v>87115.9</c:v>
                </c:pt>
                <c:pt idx="2460">
                  <c:v>87143.4</c:v>
                </c:pt>
                <c:pt idx="2461">
                  <c:v>87165.5</c:v>
                </c:pt>
                <c:pt idx="2462">
                  <c:v>87187.6</c:v>
                </c:pt>
                <c:pt idx="2463">
                  <c:v>87209.600000000006</c:v>
                </c:pt>
                <c:pt idx="2464">
                  <c:v>87237.2</c:v>
                </c:pt>
                <c:pt idx="2465">
                  <c:v>87259.3</c:v>
                </c:pt>
                <c:pt idx="2466">
                  <c:v>87281.3</c:v>
                </c:pt>
                <c:pt idx="2467">
                  <c:v>87314.4</c:v>
                </c:pt>
                <c:pt idx="2468">
                  <c:v>87341.9</c:v>
                </c:pt>
                <c:pt idx="2469">
                  <c:v>87369.4</c:v>
                </c:pt>
                <c:pt idx="2470">
                  <c:v>87391.4</c:v>
                </c:pt>
                <c:pt idx="2471">
                  <c:v>87413.4</c:v>
                </c:pt>
                <c:pt idx="2472">
                  <c:v>87446.3</c:v>
                </c:pt>
                <c:pt idx="2473">
                  <c:v>87468.2</c:v>
                </c:pt>
                <c:pt idx="2474">
                  <c:v>87495.5</c:v>
                </c:pt>
                <c:pt idx="2475">
                  <c:v>87517.2</c:v>
                </c:pt>
                <c:pt idx="2476">
                  <c:v>87544.3</c:v>
                </c:pt>
                <c:pt idx="2477">
                  <c:v>87571.3</c:v>
                </c:pt>
                <c:pt idx="2478">
                  <c:v>87592.7</c:v>
                </c:pt>
                <c:pt idx="2479">
                  <c:v>87619.4</c:v>
                </c:pt>
                <c:pt idx="2480">
                  <c:v>87646.1</c:v>
                </c:pt>
                <c:pt idx="2481">
                  <c:v>87662</c:v>
                </c:pt>
                <c:pt idx="2482">
                  <c:v>87683.3</c:v>
                </c:pt>
                <c:pt idx="2483">
                  <c:v>87704.6</c:v>
                </c:pt>
                <c:pt idx="2484">
                  <c:v>87725.9</c:v>
                </c:pt>
                <c:pt idx="2485">
                  <c:v>87741.9</c:v>
                </c:pt>
                <c:pt idx="2486">
                  <c:v>87774</c:v>
                </c:pt>
                <c:pt idx="2487">
                  <c:v>87795.6</c:v>
                </c:pt>
                <c:pt idx="2488">
                  <c:v>87817.2</c:v>
                </c:pt>
                <c:pt idx="2489">
                  <c:v>87844.5</c:v>
                </c:pt>
                <c:pt idx="2490">
                  <c:v>87866.5</c:v>
                </c:pt>
                <c:pt idx="2491">
                  <c:v>87883</c:v>
                </c:pt>
                <c:pt idx="2492">
                  <c:v>87899.7</c:v>
                </c:pt>
                <c:pt idx="2493">
                  <c:v>87922</c:v>
                </c:pt>
                <c:pt idx="2494">
                  <c:v>87950.2</c:v>
                </c:pt>
                <c:pt idx="2495">
                  <c:v>87973</c:v>
                </c:pt>
                <c:pt idx="2496">
                  <c:v>88001.7</c:v>
                </c:pt>
                <c:pt idx="2497">
                  <c:v>88024.8</c:v>
                </c:pt>
                <c:pt idx="2498">
                  <c:v>88048.1</c:v>
                </c:pt>
                <c:pt idx="2499">
                  <c:v>88071.5</c:v>
                </c:pt>
                <c:pt idx="2500">
                  <c:v>88095.1</c:v>
                </c:pt>
                <c:pt idx="2501">
                  <c:v>88118.7</c:v>
                </c:pt>
                <c:pt idx="2502">
                  <c:v>88136.5</c:v>
                </c:pt>
                <c:pt idx="2503">
                  <c:v>88160.3</c:v>
                </c:pt>
                <c:pt idx="2504">
                  <c:v>88184.2</c:v>
                </c:pt>
                <c:pt idx="2505">
                  <c:v>88202.2</c:v>
                </c:pt>
                <c:pt idx="2506">
                  <c:v>88232.3</c:v>
                </c:pt>
                <c:pt idx="2507">
                  <c:v>88256.3</c:v>
                </c:pt>
                <c:pt idx="2508">
                  <c:v>88286.6</c:v>
                </c:pt>
                <c:pt idx="2509">
                  <c:v>88310.9</c:v>
                </c:pt>
                <c:pt idx="2510">
                  <c:v>88335.1</c:v>
                </c:pt>
                <c:pt idx="2511">
                  <c:v>88359.4</c:v>
                </c:pt>
                <c:pt idx="2512">
                  <c:v>88383.7</c:v>
                </c:pt>
                <c:pt idx="2513">
                  <c:v>88401.9</c:v>
                </c:pt>
                <c:pt idx="2514">
                  <c:v>88426.2</c:v>
                </c:pt>
                <c:pt idx="2515">
                  <c:v>88462.6</c:v>
                </c:pt>
                <c:pt idx="2516">
                  <c:v>88486.8</c:v>
                </c:pt>
                <c:pt idx="2517">
                  <c:v>88511.1</c:v>
                </c:pt>
                <c:pt idx="2518">
                  <c:v>88535.4</c:v>
                </c:pt>
                <c:pt idx="2519">
                  <c:v>88559.8</c:v>
                </c:pt>
                <c:pt idx="2520">
                  <c:v>88584.2</c:v>
                </c:pt>
                <c:pt idx="2521">
                  <c:v>88602.6</c:v>
                </c:pt>
                <c:pt idx="2522">
                  <c:v>88627.199999999997</c:v>
                </c:pt>
                <c:pt idx="2523">
                  <c:v>88651.9</c:v>
                </c:pt>
                <c:pt idx="2524">
                  <c:v>88683</c:v>
                </c:pt>
                <c:pt idx="2525">
                  <c:v>88714.3</c:v>
                </c:pt>
                <c:pt idx="2526">
                  <c:v>88739.6</c:v>
                </c:pt>
                <c:pt idx="2527">
                  <c:v>88765.1</c:v>
                </c:pt>
                <c:pt idx="2528">
                  <c:v>88797.2</c:v>
                </c:pt>
                <c:pt idx="2529">
                  <c:v>88829.8</c:v>
                </c:pt>
                <c:pt idx="2530">
                  <c:v>88856.1</c:v>
                </c:pt>
                <c:pt idx="2531">
                  <c:v>88876.2</c:v>
                </c:pt>
                <c:pt idx="2532">
                  <c:v>88903.4</c:v>
                </c:pt>
                <c:pt idx="2533">
                  <c:v>88938.4</c:v>
                </c:pt>
                <c:pt idx="2534">
                  <c:v>88967</c:v>
                </c:pt>
                <c:pt idx="2535">
                  <c:v>89010.6</c:v>
                </c:pt>
                <c:pt idx="2536">
                  <c:v>89040</c:v>
                </c:pt>
                <c:pt idx="2537">
                  <c:v>89076.800000000003</c:v>
                </c:pt>
                <c:pt idx="2538">
                  <c:v>89113.600000000006</c:v>
                </c:pt>
                <c:pt idx="2539">
                  <c:v>89143</c:v>
                </c:pt>
                <c:pt idx="2540">
                  <c:v>89172.1</c:v>
                </c:pt>
                <c:pt idx="2541">
                  <c:v>89200.8</c:v>
                </c:pt>
                <c:pt idx="2542">
                  <c:v>89236.1</c:v>
                </c:pt>
                <c:pt idx="2543">
                  <c:v>89257</c:v>
                </c:pt>
                <c:pt idx="2544">
                  <c:v>89290.7</c:v>
                </c:pt>
                <c:pt idx="2545">
                  <c:v>89316.800000000003</c:v>
                </c:pt>
                <c:pt idx="2546">
                  <c:v>89354.4</c:v>
                </c:pt>
                <c:pt idx="2547">
                  <c:v>89385.1</c:v>
                </c:pt>
                <c:pt idx="2548">
                  <c:v>89403.199999999997</c:v>
                </c:pt>
                <c:pt idx="2549">
                  <c:v>89427.199999999997</c:v>
                </c:pt>
                <c:pt idx="2550">
                  <c:v>89450.8</c:v>
                </c:pt>
                <c:pt idx="2551">
                  <c:v>89468.3</c:v>
                </c:pt>
                <c:pt idx="2552">
                  <c:v>89491.3</c:v>
                </c:pt>
                <c:pt idx="2553">
                  <c:v>89514.1</c:v>
                </c:pt>
                <c:pt idx="2554">
                  <c:v>89542.3</c:v>
                </c:pt>
                <c:pt idx="2555">
                  <c:v>89564.6</c:v>
                </c:pt>
                <c:pt idx="2556">
                  <c:v>89592.2</c:v>
                </c:pt>
                <c:pt idx="2557">
                  <c:v>89614</c:v>
                </c:pt>
                <c:pt idx="2558">
                  <c:v>89635.6</c:v>
                </c:pt>
                <c:pt idx="2559">
                  <c:v>89657.1</c:v>
                </c:pt>
                <c:pt idx="2560">
                  <c:v>89678.399999999994</c:v>
                </c:pt>
                <c:pt idx="2561">
                  <c:v>89704.9</c:v>
                </c:pt>
                <c:pt idx="2562">
                  <c:v>89726</c:v>
                </c:pt>
                <c:pt idx="2563">
                  <c:v>89752.2</c:v>
                </c:pt>
                <c:pt idx="2564">
                  <c:v>89773.1</c:v>
                </c:pt>
                <c:pt idx="2565">
                  <c:v>89799.1</c:v>
                </c:pt>
                <c:pt idx="2566">
                  <c:v>89819.9</c:v>
                </c:pt>
                <c:pt idx="2567">
                  <c:v>89840.4</c:v>
                </c:pt>
                <c:pt idx="2568">
                  <c:v>89860.9</c:v>
                </c:pt>
                <c:pt idx="2569">
                  <c:v>89881.3</c:v>
                </c:pt>
                <c:pt idx="2570">
                  <c:v>89911.5</c:v>
                </c:pt>
                <c:pt idx="2571">
                  <c:v>89931.6</c:v>
                </c:pt>
                <c:pt idx="2572">
                  <c:v>89956.5</c:v>
                </c:pt>
                <c:pt idx="2573">
                  <c:v>89976.3</c:v>
                </c:pt>
                <c:pt idx="2574">
                  <c:v>90000.9</c:v>
                </c:pt>
                <c:pt idx="2575">
                  <c:v>90020.4</c:v>
                </c:pt>
                <c:pt idx="2576">
                  <c:v>90039.8</c:v>
                </c:pt>
                <c:pt idx="2577">
                  <c:v>90054.3</c:v>
                </c:pt>
                <c:pt idx="2578">
                  <c:v>90073.600000000006</c:v>
                </c:pt>
                <c:pt idx="2579">
                  <c:v>90092.7</c:v>
                </c:pt>
                <c:pt idx="2580">
                  <c:v>90116.3</c:v>
                </c:pt>
                <c:pt idx="2581">
                  <c:v>90144.5</c:v>
                </c:pt>
                <c:pt idx="2582">
                  <c:v>90163.3</c:v>
                </c:pt>
                <c:pt idx="2583">
                  <c:v>90181.8</c:v>
                </c:pt>
                <c:pt idx="2584">
                  <c:v>90200.3</c:v>
                </c:pt>
                <c:pt idx="2585">
                  <c:v>90218.6</c:v>
                </c:pt>
                <c:pt idx="2586">
                  <c:v>90232.2</c:v>
                </c:pt>
                <c:pt idx="2587">
                  <c:v>90250.4</c:v>
                </c:pt>
                <c:pt idx="2588">
                  <c:v>90268.4</c:v>
                </c:pt>
                <c:pt idx="2589">
                  <c:v>90281.8</c:v>
                </c:pt>
                <c:pt idx="2590">
                  <c:v>90308.4</c:v>
                </c:pt>
                <c:pt idx="2591">
                  <c:v>90330.3</c:v>
                </c:pt>
                <c:pt idx="2592">
                  <c:v>90356.2</c:v>
                </c:pt>
                <c:pt idx="2593">
                  <c:v>90369.1</c:v>
                </c:pt>
                <c:pt idx="2594">
                  <c:v>90390.399999999994</c:v>
                </c:pt>
                <c:pt idx="2595">
                  <c:v>90411.6</c:v>
                </c:pt>
                <c:pt idx="2596">
                  <c:v>90428.3</c:v>
                </c:pt>
                <c:pt idx="2597">
                  <c:v>90449.2</c:v>
                </c:pt>
                <c:pt idx="2598">
                  <c:v>90470</c:v>
                </c:pt>
                <c:pt idx="2599">
                  <c:v>90490.6</c:v>
                </c:pt>
                <c:pt idx="2600">
                  <c:v>90507.1</c:v>
                </c:pt>
                <c:pt idx="2601">
                  <c:v>90523.5</c:v>
                </c:pt>
                <c:pt idx="2602">
                  <c:v>90539.9</c:v>
                </c:pt>
                <c:pt idx="2603">
                  <c:v>90552.1</c:v>
                </c:pt>
                <c:pt idx="2604">
                  <c:v>90568.5</c:v>
                </c:pt>
                <c:pt idx="2605">
                  <c:v>90584.7</c:v>
                </c:pt>
                <c:pt idx="2606">
                  <c:v>90601</c:v>
                </c:pt>
                <c:pt idx="2607">
                  <c:v>90621.4</c:v>
                </c:pt>
                <c:pt idx="2608">
                  <c:v>90641.9</c:v>
                </c:pt>
                <c:pt idx="2609">
                  <c:v>90658.2</c:v>
                </c:pt>
                <c:pt idx="2610">
                  <c:v>90678.6</c:v>
                </c:pt>
                <c:pt idx="2611">
                  <c:v>90691</c:v>
                </c:pt>
                <c:pt idx="2612">
                  <c:v>90707.5</c:v>
                </c:pt>
                <c:pt idx="2613">
                  <c:v>90724.1</c:v>
                </c:pt>
                <c:pt idx="2614">
                  <c:v>90736.5</c:v>
                </c:pt>
                <c:pt idx="2615">
                  <c:v>90753</c:v>
                </c:pt>
                <c:pt idx="2616">
                  <c:v>90769.7</c:v>
                </c:pt>
                <c:pt idx="2617">
                  <c:v>90786.3</c:v>
                </c:pt>
                <c:pt idx="2618">
                  <c:v>90807.1</c:v>
                </c:pt>
                <c:pt idx="2619">
                  <c:v>90823.7</c:v>
                </c:pt>
                <c:pt idx="2620">
                  <c:v>90844.4</c:v>
                </c:pt>
                <c:pt idx="2621">
                  <c:v>90856.8</c:v>
                </c:pt>
                <c:pt idx="2622">
                  <c:v>90869.1</c:v>
                </c:pt>
                <c:pt idx="2623">
                  <c:v>90885.7</c:v>
                </c:pt>
                <c:pt idx="2624">
                  <c:v>90902.2</c:v>
                </c:pt>
                <c:pt idx="2625">
                  <c:v>90914.6</c:v>
                </c:pt>
                <c:pt idx="2626">
                  <c:v>90935.2</c:v>
                </c:pt>
                <c:pt idx="2627">
                  <c:v>90947.6</c:v>
                </c:pt>
                <c:pt idx="2628">
                  <c:v>90968.3</c:v>
                </c:pt>
                <c:pt idx="2629">
                  <c:v>90984.8</c:v>
                </c:pt>
                <c:pt idx="2630">
                  <c:v>91001.4</c:v>
                </c:pt>
                <c:pt idx="2631">
                  <c:v>91017.9</c:v>
                </c:pt>
                <c:pt idx="2632">
                  <c:v>91030.399999999994</c:v>
                </c:pt>
                <c:pt idx="2633">
                  <c:v>91047</c:v>
                </c:pt>
                <c:pt idx="2634">
                  <c:v>91063.5</c:v>
                </c:pt>
                <c:pt idx="2635">
                  <c:v>91080.2</c:v>
                </c:pt>
                <c:pt idx="2636">
                  <c:v>91101</c:v>
                </c:pt>
                <c:pt idx="2637">
                  <c:v>91121.9</c:v>
                </c:pt>
                <c:pt idx="2638">
                  <c:v>91138.6</c:v>
                </c:pt>
                <c:pt idx="2639">
                  <c:v>91155.4</c:v>
                </c:pt>
                <c:pt idx="2640">
                  <c:v>91176.4</c:v>
                </c:pt>
                <c:pt idx="2641">
                  <c:v>91189.1</c:v>
                </c:pt>
                <c:pt idx="2642">
                  <c:v>91206</c:v>
                </c:pt>
                <c:pt idx="2643">
                  <c:v>91214.6</c:v>
                </c:pt>
                <c:pt idx="2644">
                  <c:v>91231.7</c:v>
                </c:pt>
                <c:pt idx="2645">
                  <c:v>91253.4</c:v>
                </c:pt>
                <c:pt idx="2646">
                  <c:v>91275.4</c:v>
                </c:pt>
                <c:pt idx="2647">
                  <c:v>91293</c:v>
                </c:pt>
                <c:pt idx="2648">
                  <c:v>91315.199999999997</c:v>
                </c:pt>
                <c:pt idx="2649">
                  <c:v>91328.6</c:v>
                </c:pt>
                <c:pt idx="2650">
                  <c:v>91346.5</c:v>
                </c:pt>
                <c:pt idx="2651">
                  <c:v>91364.4</c:v>
                </c:pt>
                <c:pt idx="2652">
                  <c:v>91386.8</c:v>
                </c:pt>
                <c:pt idx="2653">
                  <c:v>91400.2</c:v>
                </c:pt>
                <c:pt idx="2654">
                  <c:v>91422.5</c:v>
                </c:pt>
                <c:pt idx="2655">
                  <c:v>91444.7</c:v>
                </c:pt>
                <c:pt idx="2656">
                  <c:v>91466.8</c:v>
                </c:pt>
                <c:pt idx="2657">
                  <c:v>91484.4</c:v>
                </c:pt>
                <c:pt idx="2658">
                  <c:v>91501.9</c:v>
                </c:pt>
                <c:pt idx="2659">
                  <c:v>91523.5</c:v>
                </c:pt>
                <c:pt idx="2660">
                  <c:v>91540.6</c:v>
                </c:pt>
                <c:pt idx="2661">
                  <c:v>91557.5</c:v>
                </c:pt>
                <c:pt idx="2662">
                  <c:v>91574.2</c:v>
                </c:pt>
                <c:pt idx="2663">
                  <c:v>91590.7</c:v>
                </c:pt>
                <c:pt idx="2664">
                  <c:v>91610.9</c:v>
                </c:pt>
                <c:pt idx="2665">
                  <c:v>91626.8</c:v>
                </c:pt>
                <c:pt idx="2666">
                  <c:v>91646.3</c:v>
                </c:pt>
                <c:pt idx="2667">
                  <c:v>91661.5</c:v>
                </c:pt>
                <c:pt idx="2668">
                  <c:v>91676.4</c:v>
                </c:pt>
                <c:pt idx="2669">
                  <c:v>91691.1</c:v>
                </c:pt>
                <c:pt idx="2670">
                  <c:v>91705.5</c:v>
                </c:pt>
                <c:pt idx="2671">
                  <c:v>91719.8</c:v>
                </c:pt>
                <c:pt idx="2672">
                  <c:v>91730.3</c:v>
                </c:pt>
                <c:pt idx="2673">
                  <c:v>91744.2</c:v>
                </c:pt>
                <c:pt idx="2674">
                  <c:v>91764.9</c:v>
                </c:pt>
                <c:pt idx="2675">
                  <c:v>91778.5</c:v>
                </c:pt>
                <c:pt idx="2676">
                  <c:v>91791.9</c:v>
                </c:pt>
                <c:pt idx="2677">
                  <c:v>91805.1</c:v>
                </c:pt>
                <c:pt idx="2678">
                  <c:v>91821.5</c:v>
                </c:pt>
                <c:pt idx="2679">
                  <c:v>91834.6</c:v>
                </c:pt>
                <c:pt idx="2680">
                  <c:v>91847.6</c:v>
                </c:pt>
                <c:pt idx="2681">
                  <c:v>91860.4</c:v>
                </c:pt>
                <c:pt idx="2682">
                  <c:v>91873.2</c:v>
                </c:pt>
                <c:pt idx="2683">
                  <c:v>91886</c:v>
                </c:pt>
                <c:pt idx="2684">
                  <c:v>91902</c:v>
                </c:pt>
                <c:pt idx="2685">
                  <c:v>91917.8</c:v>
                </c:pt>
                <c:pt idx="2686">
                  <c:v>91930.5</c:v>
                </c:pt>
                <c:pt idx="2687">
                  <c:v>91940</c:v>
                </c:pt>
                <c:pt idx="2688">
                  <c:v>91955.9</c:v>
                </c:pt>
                <c:pt idx="2689">
                  <c:v>91968.6</c:v>
                </c:pt>
                <c:pt idx="2690">
                  <c:v>91981.4</c:v>
                </c:pt>
                <c:pt idx="2691">
                  <c:v>91991</c:v>
                </c:pt>
                <c:pt idx="2692">
                  <c:v>92007.2</c:v>
                </c:pt>
                <c:pt idx="2693">
                  <c:v>92020.2</c:v>
                </c:pt>
                <c:pt idx="2694">
                  <c:v>92036.5</c:v>
                </c:pt>
                <c:pt idx="2695">
                  <c:v>92049.8</c:v>
                </c:pt>
                <c:pt idx="2696">
                  <c:v>92063.1</c:v>
                </c:pt>
                <c:pt idx="2697">
                  <c:v>92076.4</c:v>
                </c:pt>
                <c:pt idx="2698">
                  <c:v>92086.399999999994</c:v>
                </c:pt>
                <c:pt idx="2699">
                  <c:v>92099.7</c:v>
                </c:pt>
                <c:pt idx="2700">
                  <c:v>92116.3</c:v>
                </c:pt>
                <c:pt idx="2701">
                  <c:v>92126.3</c:v>
                </c:pt>
                <c:pt idx="2702">
                  <c:v>92142.9</c:v>
                </c:pt>
                <c:pt idx="2703">
                  <c:v>92156.2</c:v>
                </c:pt>
                <c:pt idx="2704">
                  <c:v>92172.800000000003</c:v>
                </c:pt>
                <c:pt idx="2705">
                  <c:v>92186.1</c:v>
                </c:pt>
                <c:pt idx="2706">
                  <c:v>92199.4</c:v>
                </c:pt>
                <c:pt idx="2707">
                  <c:v>92209.5</c:v>
                </c:pt>
                <c:pt idx="2708">
                  <c:v>92226.1</c:v>
                </c:pt>
                <c:pt idx="2709">
                  <c:v>92242.7</c:v>
                </c:pt>
                <c:pt idx="2710">
                  <c:v>92256</c:v>
                </c:pt>
                <c:pt idx="2711">
                  <c:v>92269.4</c:v>
                </c:pt>
                <c:pt idx="2712">
                  <c:v>92286.2</c:v>
                </c:pt>
                <c:pt idx="2713">
                  <c:v>92302.9</c:v>
                </c:pt>
                <c:pt idx="2714">
                  <c:v>92316.3</c:v>
                </c:pt>
                <c:pt idx="2715">
                  <c:v>92329.8</c:v>
                </c:pt>
                <c:pt idx="2716">
                  <c:v>92343.3</c:v>
                </c:pt>
                <c:pt idx="2717">
                  <c:v>92353.4</c:v>
                </c:pt>
                <c:pt idx="2718">
                  <c:v>92366.9</c:v>
                </c:pt>
                <c:pt idx="2719">
                  <c:v>92380.5</c:v>
                </c:pt>
                <c:pt idx="2720">
                  <c:v>92397.6</c:v>
                </c:pt>
                <c:pt idx="2721">
                  <c:v>92411.199999999997</c:v>
                </c:pt>
                <c:pt idx="2722">
                  <c:v>92431.8</c:v>
                </c:pt>
                <c:pt idx="2723">
                  <c:v>92445.5</c:v>
                </c:pt>
                <c:pt idx="2724">
                  <c:v>92459.4</c:v>
                </c:pt>
                <c:pt idx="2725">
                  <c:v>92473.3</c:v>
                </c:pt>
                <c:pt idx="2726">
                  <c:v>92487.1</c:v>
                </c:pt>
                <c:pt idx="2727">
                  <c:v>92497.600000000006</c:v>
                </c:pt>
                <c:pt idx="2728">
                  <c:v>92515</c:v>
                </c:pt>
                <c:pt idx="2729">
                  <c:v>92529.1</c:v>
                </c:pt>
                <c:pt idx="2730">
                  <c:v>92546.6</c:v>
                </c:pt>
                <c:pt idx="2731">
                  <c:v>92564.2</c:v>
                </c:pt>
                <c:pt idx="2732">
                  <c:v>92578.3</c:v>
                </c:pt>
                <c:pt idx="2733">
                  <c:v>92592.5</c:v>
                </c:pt>
                <c:pt idx="2734">
                  <c:v>92606.7</c:v>
                </c:pt>
                <c:pt idx="2735">
                  <c:v>92624.5</c:v>
                </c:pt>
                <c:pt idx="2736">
                  <c:v>92638.8</c:v>
                </c:pt>
                <c:pt idx="2737">
                  <c:v>92656.6</c:v>
                </c:pt>
                <c:pt idx="2738">
                  <c:v>92674.5</c:v>
                </c:pt>
                <c:pt idx="2739">
                  <c:v>92688.9</c:v>
                </c:pt>
                <c:pt idx="2740">
                  <c:v>92710.399999999994</c:v>
                </c:pt>
                <c:pt idx="2741">
                  <c:v>92728.3</c:v>
                </c:pt>
                <c:pt idx="2742">
                  <c:v>92739.1</c:v>
                </c:pt>
                <c:pt idx="2743">
                  <c:v>92753.600000000006</c:v>
                </c:pt>
                <c:pt idx="2744">
                  <c:v>92768</c:v>
                </c:pt>
                <c:pt idx="2745">
                  <c:v>92782.399999999994</c:v>
                </c:pt>
                <c:pt idx="2746">
                  <c:v>92800.6</c:v>
                </c:pt>
                <c:pt idx="2747">
                  <c:v>92815</c:v>
                </c:pt>
                <c:pt idx="2748">
                  <c:v>92833.1</c:v>
                </c:pt>
                <c:pt idx="2749">
                  <c:v>92851.3</c:v>
                </c:pt>
                <c:pt idx="2750">
                  <c:v>92865.8</c:v>
                </c:pt>
                <c:pt idx="2751">
                  <c:v>92880.4</c:v>
                </c:pt>
                <c:pt idx="2752">
                  <c:v>92898.5</c:v>
                </c:pt>
                <c:pt idx="2753">
                  <c:v>92913</c:v>
                </c:pt>
                <c:pt idx="2754">
                  <c:v>92931.199999999997</c:v>
                </c:pt>
                <c:pt idx="2755">
                  <c:v>92945.8</c:v>
                </c:pt>
                <c:pt idx="2756">
                  <c:v>92960.4</c:v>
                </c:pt>
                <c:pt idx="2757">
                  <c:v>92978.7</c:v>
                </c:pt>
                <c:pt idx="2758">
                  <c:v>92997</c:v>
                </c:pt>
                <c:pt idx="2759">
                  <c:v>93015.5</c:v>
                </c:pt>
                <c:pt idx="2760">
                  <c:v>93030.2</c:v>
                </c:pt>
                <c:pt idx="2761">
                  <c:v>93041.2</c:v>
                </c:pt>
                <c:pt idx="2762">
                  <c:v>93052.3</c:v>
                </c:pt>
                <c:pt idx="2763">
                  <c:v>93067</c:v>
                </c:pt>
                <c:pt idx="2764">
                  <c:v>93081.7</c:v>
                </c:pt>
                <c:pt idx="2765">
                  <c:v>93096.5</c:v>
                </c:pt>
                <c:pt idx="2766">
                  <c:v>93115</c:v>
                </c:pt>
                <c:pt idx="2767">
                  <c:v>93126.1</c:v>
                </c:pt>
                <c:pt idx="2768">
                  <c:v>93148.3</c:v>
                </c:pt>
                <c:pt idx="2769">
                  <c:v>93163.199999999997</c:v>
                </c:pt>
                <c:pt idx="2770">
                  <c:v>93178.1</c:v>
                </c:pt>
                <c:pt idx="2771">
                  <c:v>93192.9</c:v>
                </c:pt>
                <c:pt idx="2772">
                  <c:v>93204</c:v>
                </c:pt>
                <c:pt idx="2773">
                  <c:v>93218.9</c:v>
                </c:pt>
                <c:pt idx="2774">
                  <c:v>93237.5</c:v>
                </c:pt>
                <c:pt idx="2775">
                  <c:v>93256</c:v>
                </c:pt>
                <c:pt idx="2776">
                  <c:v>93271</c:v>
                </c:pt>
                <c:pt idx="2777">
                  <c:v>93289.5</c:v>
                </c:pt>
                <c:pt idx="2778">
                  <c:v>93308.2</c:v>
                </c:pt>
                <c:pt idx="2779">
                  <c:v>93323.1</c:v>
                </c:pt>
                <c:pt idx="2780">
                  <c:v>93334.6</c:v>
                </c:pt>
                <c:pt idx="2781">
                  <c:v>93350.2</c:v>
                </c:pt>
                <c:pt idx="2782">
                  <c:v>93362.1</c:v>
                </c:pt>
                <c:pt idx="2783">
                  <c:v>93378</c:v>
                </c:pt>
                <c:pt idx="2784">
                  <c:v>93402.5</c:v>
                </c:pt>
                <c:pt idx="2785">
                  <c:v>93419</c:v>
                </c:pt>
                <c:pt idx="2786">
                  <c:v>93439.8</c:v>
                </c:pt>
                <c:pt idx="2787">
                  <c:v>93456.5</c:v>
                </c:pt>
                <c:pt idx="2788">
                  <c:v>93473.2</c:v>
                </c:pt>
                <c:pt idx="2789">
                  <c:v>93490</c:v>
                </c:pt>
                <c:pt idx="2790">
                  <c:v>93502.5</c:v>
                </c:pt>
                <c:pt idx="2791">
                  <c:v>93519.1</c:v>
                </c:pt>
                <c:pt idx="2792">
                  <c:v>93535.6</c:v>
                </c:pt>
                <c:pt idx="2793">
                  <c:v>93555.9</c:v>
                </c:pt>
                <c:pt idx="2794">
                  <c:v>93575.9</c:v>
                </c:pt>
                <c:pt idx="2795">
                  <c:v>93595.6</c:v>
                </c:pt>
                <c:pt idx="2796">
                  <c:v>93614.8</c:v>
                </c:pt>
                <c:pt idx="2797">
                  <c:v>93626</c:v>
                </c:pt>
                <c:pt idx="2798">
                  <c:v>93640.7</c:v>
                </c:pt>
                <c:pt idx="2799">
                  <c:v>93658.3</c:v>
                </c:pt>
                <c:pt idx="2800">
                  <c:v>93668.6</c:v>
                </c:pt>
                <c:pt idx="2801">
                  <c:v>93681.8</c:v>
                </c:pt>
                <c:pt idx="2802">
                  <c:v>93694.5</c:v>
                </c:pt>
                <c:pt idx="2803">
                  <c:v>93709.5</c:v>
                </c:pt>
                <c:pt idx="2804">
                  <c:v>93726.3</c:v>
                </c:pt>
                <c:pt idx="2805">
                  <c:v>93736.6</c:v>
                </c:pt>
                <c:pt idx="2806">
                  <c:v>93746.5</c:v>
                </c:pt>
                <c:pt idx="2807">
                  <c:v>93756.4</c:v>
                </c:pt>
                <c:pt idx="2808">
                  <c:v>93766.3</c:v>
                </c:pt>
                <c:pt idx="2809">
                  <c:v>93776.4</c:v>
                </c:pt>
                <c:pt idx="2810">
                  <c:v>93786.5</c:v>
                </c:pt>
                <c:pt idx="2811">
                  <c:v>93794</c:v>
                </c:pt>
                <c:pt idx="2812">
                  <c:v>93806.6</c:v>
                </c:pt>
                <c:pt idx="2813">
                  <c:v>93819</c:v>
                </c:pt>
                <c:pt idx="2814">
                  <c:v>93831.3</c:v>
                </c:pt>
                <c:pt idx="2815">
                  <c:v>93843.3</c:v>
                </c:pt>
                <c:pt idx="2816">
                  <c:v>93850.4</c:v>
                </c:pt>
                <c:pt idx="2817">
                  <c:v>93859.7</c:v>
                </c:pt>
                <c:pt idx="2818">
                  <c:v>93868.7</c:v>
                </c:pt>
                <c:pt idx="2819">
                  <c:v>93877.5</c:v>
                </c:pt>
                <c:pt idx="2820">
                  <c:v>93883.9</c:v>
                </c:pt>
                <c:pt idx="2821">
                  <c:v>93892</c:v>
                </c:pt>
                <c:pt idx="2822">
                  <c:v>93901.8</c:v>
                </c:pt>
                <c:pt idx="2823">
                  <c:v>93912</c:v>
                </c:pt>
                <c:pt idx="2824">
                  <c:v>93911.1</c:v>
                </c:pt>
                <c:pt idx="2825">
                  <c:v>93906.7</c:v>
                </c:pt>
                <c:pt idx="2826">
                  <c:v>93899.3</c:v>
                </c:pt>
                <c:pt idx="2827">
                  <c:v>93889.1</c:v>
                </c:pt>
                <c:pt idx="2828">
                  <c:v>93879.5</c:v>
                </c:pt>
                <c:pt idx="2829">
                  <c:v>93864.4</c:v>
                </c:pt>
                <c:pt idx="2830">
                  <c:v>93846.5</c:v>
                </c:pt>
                <c:pt idx="2831">
                  <c:v>93820.3</c:v>
                </c:pt>
                <c:pt idx="2832">
                  <c:v>93796.4</c:v>
                </c:pt>
                <c:pt idx="2833">
                  <c:v>93755.8</c:v>
                </c:pt>
                <c:pt idx="2834">
                  <c:v>93725.5</c:v>
                </c:pt>
                <c:pt idx="2835">
                  <c:v>93701.2</c:v>
                </c:pt>
                <c:pt idx="2836">
                  <c:v>93666.6</c:v>
                </c:pt>
                <c:pt idx="2837">
                  <c:v>93629.6</c:v>
                </c:pt>
                <c:pt idx="2838">
                  <c:v>93590.3</c:v>
                </c:pt>
                <c:pt idx="2839">
                  <c:v>93569.8</c:v>
                </c:pt>
                <c:pt idx="2840">
                  <c:v>93516</c:v>
                </c:pt>
                <c:pt idx="2841">
                  <c:v>93470.5</c:v>
                </c:pt>
                <c:pt idx="2842">
                  <c:v>93398.2</c:v>
                </c:pt>
                <c:pt idx="2843">
                  <c:v>93334.3</c:v>
                </c:pt>
                <c:pt idx="2844">
                  <c:v>93294.5</c:v>
                </c:pt>
                <c:pt idx="2845">
                  <c:v>93239.5</c:v>
                </c:pt>
                <c:pt idx="2846">
                  <c:v>93197.1</c:v>
                </c:pt>
                <c:pt idx="2847">
                  <c:v>93138.8</c:v>
                </c:pt>
                <c:pt idx="2848">
                  <c:v>93078.6</c:v>
                </c:pt>
                <c:pt idx="2849">
                  <c:v>93047.8</c:v>
                </c:pt>
                <c:pt idx="2850">
                  <c:v>92968.9</c:v>
                </c:pt>
                <c:pt idx="2851">
                  <c:v>92887.2</c:v>
                </c:pt>
                <c:pt idx="2852">
                  <c:v>92802.9</c:v>
                </c:pt>
                <c:pt idx="2853">
                  <c:v>92733.6</c:v>
                </c:pt>
                <c:pt idx="2854">
                  <c:v>92662.8</c:v>
                </c:pt>
                <c:pt idx="2855">
                  <c:v>92608.6</c:v>
                </c:pt>
                <c:pt idx="2856">
                  <c:v>92553.600000000006</c:v>
                </c:pt>
                <c:pt idx="2857">
                  <c:v>92479</c:v>
                </c:pt>
                <c:pt idx="2858">
                  <c:v>92402.9</c:v>
                </c:pt>
                <c:pt idx="2859">
                  <c:v>92325.5</c:v>
                </c:pt>
                <c:pt idx="2860">
                  <c:v>92226.8</c:v>
                </c:pt>
                <c:pt idx="2861">
                  <c:v>92146.5</c:v>
                </c:pt>
                <c:pt idx="2862">
                  <c:v>92044.3</c:v>
                </c:pt>
                <c:pt idx="2863">
                  <c:v>91961.2</c:v>
                </c:pt>
                <c:pt idx="2864">
                  <c:v>91877.1</c:v>
                </c:pt>
                <c:pt idx="2865">
                  <c:v>91813.2</c:v>
                </c:pt>
                <c:pt idx="2866">
                  <c:v>91727.2</c:v>
                </c:pt>
                <c:pt idx="2867">
                  <c:v>91640.2</c:v>
                </c:pt>
                <c:pt idx="2868">
                  <c:v>91552.2</c:v>
                </c:pt>
                <c:pt idx="2869">
                  <c:v>91463.4</c:v>
                </c:pt>
                <c:pt idx="2870">
                  <c:v>91351.1</c:v>
                </c:pt>
                <c:pt idx="2871">
                  <c:v>91283.1</c:v>
                </c:pt>
                <c:pt idx="2872">
                  <c:v>91168.9</c:v>
                </c:pt>
                <c:pt idx="2873">
                  <c:v>91076.800000000003</c:v>
                </c:pt>
                <c:pt idx="2874">
                  <c:v>90960.6</c:v>
                </c:pt>
                <c:pt idx="2875">
                  <c:v>90890.5</c:v>
                </c:pt>
                <c:pt idx="2876">
                  <c:v>90772.9</c:v>
                </c:pt>
                <c:pt idx="2877">
                  <c:v>90702</c:v>
                </c:pt>
                <c:pt idx="2878">
                  <c:v>90559.4</c:v>
                </c:pt>
                <c:pt idx="2879">
                  <c:v>90415.9</c:v>
                </c:pt>
                <c:pt idx="2880">
                  <c:v>90295.7</c:v>
                </c:pt>
                <c:pt idx="2881">
                  <c:v>90199.3</c:v>
                </c:pt>
                <c:pt idx="2882">
                  <c:v>90102.6</c:v>
                </c:pt>
                <c:pt idx="2883">
                  <c:v>90030</c:v>
                </c:pt>
                <c:pt idx="2884">
                  <c:v>89908.800000000003</c:v>
                </c:pt>
                <c:pt idx="2885">
                  <c:v>89811.8</c:v>
                </c:pt>
                <c:pt idx="2886">
                  <c:v>89739</c:v>
                </c:pt>
                <c:pt idx="2887">
                  <c:v>89617.600000000006</c:v>
                </c:pt>
                <c:pt idx="2888">
                  <c:v>89496.4</c:v>
                </c:pt>
                <c:pt idx="2889">
                  <c:v>89399.5</c:v>
                </c:pt>
                <c:pt idx="2890">
                  <c:v>89326.9</c:v>
                </c:pt>
                <c:pt idx="2891">
                  <c:v>89230.399999999994</c:v>
                </c:pt>
                <c:pt idx="2892">
                  <c:v>89134</c:v>
                </c:pt>
                <c:pt idx="2893">
                  <c:v>89062</c:v>
                </c:pt>
                <c:pt idx="2894">
                  <c:v>88942.3</c:v>
                </c:pt>
                <c:pt idx="2895">
                  <c:v>88847</c:v>
                </c:pt>
                <c:pt idx="2896">
                  <c:v>88728.4</c:v>
                </c:pt>
                <c:pt idx="2897">
                  <c:v>88657.7</c:v>
                </c:pt>
                <c:pt idx="2898">
                  <c:v>88540.4</c:v>
                </c:pt>
                <c:pt idx="2899">
                  <c:v>88447.2</c:v>
                </c:pt>
                <c:pt idx="2900">
                  <c:v>88354.7</c:v>
                </c:pt>
                <c:pt idx="2901">
                  <c:v>88262.8</c:v>
                </c:pt>
                <c:pt idx="2902">
                  <c:v>88194.4</c:v>
                </c:pt>
                <c:pt idx="2903">
                  <c:v>88103.8</c:v>
                </c:pt>
                <c:pt idx="2904">
                  <c:v>87991.7</c:v>
                </c:pt>
                <c:pt idx="2905">
                  <c:v>87881</c:v>
                </c:pt>
                <c:pt idx="2906">
                  <c:v>87771.6</c:v>
                </c:pt>
                <c:pt idx="2907">
                  <c:v>87685.3</c:v>
                </c:pt>
                <c:pt idx="2908">
                  <c:v>87578.8</c:v>
                </c:pt>
                <c:pt idx="2909">
                  <c:v>87494.8</c:v>
                </c:pt>
                <c:pt idx="2910">
                  <c:v>87453.2</c:v>
                </c:pt>
                <c:pt idx="2911">
                  <c:v>87371</c:v>
                </c:pt>
                <c:pt idx="2912">
                  <c:v>87289.9</c:v>
                </c:pt>
                <c:pt idx="2913">
                  <c:v>87229.9</c:v>
                </c:pt>
                <c:pt idx="2914">
                  <c:v>87151</c:v>
                </c:pt>
                <c:pt idx="2915">
                  <c:v>87054.3</c:v>
                </c:pt>
                <c:pt idx="2916">
                  <c:v>86959.8</c:v>
                </c:pt>
                <c:pt idx="2917">
                  <c:v>86885.8</c:v>
                </c:pt>
                <c:pt idx="2918">
                  <c:v>86813.3</c:v>
                </c:pt>
                <c:pt idx="2919">
                  <c:v>86759.9</c:v>
                </c:pt>
                <c:pt idx="2920">
                  <c:v>86690.1</c:v>
                </c:pt>
                <c:pt idx="2921">
                  <c:v>86621.9</c:v>
                </c:pt>
                <c:pt idx="2922">
                  <c:v>86555.4</c:v>
                </c:pt>
                <c:pt idx="2923">
                  <c:v>86490.5</c:v>
                </c:pt>
                <c:pt idx="2924">
                  <c:v>86427.5</c:v>
                </c:pt>
                <c:pt idx="2925">
                  <c:v>86336.3</c:v>
                </c:pt>
                <c:pt idx="2926">
                  <c:v>86277.9</c:v>
                </c:pt>
                <c:pt idx="2927">
                  <c:v>86235.3</c:v>
                </c:pt>
                <c:pt idx="2928">
                  <c:v>86180.2</c:v>
                </c:pt>
                <c:pt idx="2929">
                  <c:v>86140.2</c:v>
                </c:pt>
                <c:pt idx="2930">
                  <c:v>86076.1</c:v>
                </c:pt>
                <c:pt idx="2931">
                  <c:v>86027.199999999997</c:v>
                </c:pt>
                <c:pt idx="2932">
                  <c:v>85980.5</c:v>
                </c:pt>
                <c:pt idx="2933">
                  <c:v>85925.1</c:v>
                </c:pt>
                <c:pt idx="2934">
                  <c:v>85843.8</c:v>
                </c:pt>
                <c:pt idx="2935">
                  <c:v>85780.4</c:v>
                </c:pt>
                <c:pt idx="2936">
                  <c:v>85585.4</c:v>
                </c:pt>
                <c:pt idx="2937">
                  <c:v>85531.3</c:v>
                </c:pt>
                <c:pt idx="2938">
                  <c:v>85529</c:v>
                </c:pt>
                <c:pt idx="2939">
                  <c:v>85527.5</c:v>
                </c:pt>
                <c:pt idx="2940">
                  <c:v>85524.5</c:v>
                </c:pt>
                <c:pt idx="2941">
                  <c:v>85521.5</c:v>
                </c:pt>
                <c:pt idx="2942">
                  <c:v>85519.3</c:v>
                </c:pt>
                <c:pt idx="2943">
                  <c:v>85514.8</c:v>
                </c:pt>
                <c:pt idx="2944">
                  <c:v>85508.7</c:v>
                </c:pt>
                <c:pt idx="2945">
                  <c:v>85504.9</c:v>
                </c:pt>
                <c:pt idx="2946">
                  <c:v>85501</c:v>
                </c:pt>
                <c:pt idx="2947">
                  <c:v>85497</c:v>
                </c:pt>
                <c:pt idx="2948">
                  <c:v>85494.5</c:v>
                </c:pt>
                <c:pt idx="2949">
                  <c:v>85491.1</c:v>
                </c:pt>
                <c:pt idx="2950">
                  <c:v>85486.7</c:v>
                </c:pt>
                <c:pt idx="2951">
                  <c:v>85483.1</c:v>
                </c:pt>
                <c:pt idx="2952">
                  <c:v>85479.5</c:v>
                </c:pt>
                <c:pt idx="2953">
                  <c:v>85473.9</c:v>
                </c:pt>
                <c:pt idx="2954">
                  <c:v>85469.1</c:v>
                </c:pt>
                <c:pt idx="2955">
                  <c:v>85464.2</c:v>
                </c:pt>
                <c:pt idx="2956">
                  <c:v>85459.5</c:v>
                </c:pt>
                <c:pt idx="2957">
                  <c:v>85455.7</c:v>
                </c:pt>
                <c:pt idx="2958">
                  <c:v>85452.9</c:v>
                </c:pt>
                <c:pt idx="2959">
                  <c:v>85449.1</c:v>
                </c:pt>
                <c:pt idx="2960">
                  <c:v>85444.3</c:v>
                </c:pt>
                <c:pt idx="2961">
                  <c:v>85440.5</c:v>
                </c:pt>
                <c:pt idx="2962">
                  <c:v>85434.7</c:v>
                </c:pt>
                <c:pt idx="2963">
                  <c:v>85429.9</c:v>
                </c:pt>
                <c:pt idx="2964">
                  <c:v>85422.6</c:v>
                </c:pt>
                <c:pt idx="2965">
                  <c:v>85418.3</c:v>
                </c:pt>
                <c:pt idx="2966">
                  <c:v>85414</c:v>
                </c:pt>
                <c:pt idx="2967">
                  <c:v>85409.600000000006</c:v>
                </c:pt>
                <c:pt idx="2968">
                  <c:v>85404</c:v>
                </c:pt>
                <c:pt idx="2969">
                  <c:v>85399.4</c:v>
                </c:pt>
                <c:pt idx="2970">
                  <c:v>85394.5</c:v>
                </c:pt>
                <c:pt idx="2971">
                  <c:v>85389.4</c:v>
                </c:pt>
                <c:pt idx="2972">
                  <c:v>85381.3</c:v>
                </c:pt>
                <c:pt idx="2973">
                  <c:v>85374.3</c:v>
                </c:pt>
                <c:pt idx="2974">
                  <c:v>85367.1</c:v>
                </c:pt>
                <c:pt idx="2975">
                  <c:v>85361.1</c:v>
                </c:pt>
                <c:pt idx="2976">
                  <c:v>85356.4</c:v>
                </c:pt>
                <c:pt idx="2977">
                  <c:v>85349.9</c:v>
                </c:pt>
                <c:pt idx="2978">
                  <c:v>85341.4</c:v>
                </c:pt>
                <c:pt idx="2979">
                  <c:v>85335.9</c:v>
                </c:pt>
                <c:pt idx="2980">
                  <c:v>85325.8</c:v>
                </c:pt>
                <c:pt idx="2981">
                  <c:v>85314.7</c:v>
                </c:pt>
                <c:pt idx="2982">
                  <c:v>85302.6</c:v>
                </c:pt>
                <c:pt idx="2983">
                  <c:v>85291.5</c:v>
                </c:pt>
                <c:pt idx="2984">
                  <c:v>85282.3</c:v>
                </c:pt>
                <c:pt idx="2985">
                  <c:v>85269.3</c:v>
                </c:pt>
                <c:pt idx="2986">
                  <c:v>85259.199999999997</c:v>
                </c:pt>
                <c:pt idx="2987">
                  <c:v>85244.7</c:v>
                </c:pt>
                <c:pt idx="2988">
                  <c:v>85225.7</c:v>
                </c:pt>
                <c:pt idx="2989">
                  <c:v>85217.9</c:v>
                </c:pt>
                <c:pt idx="2990">
                  <c:v>85198</c:v>
                </c:pt>
                <c:pt idx="2991">
                  <c:v>85177.7</c:v>
                </c:pt>
                <c:pt idx="2992">
                  <c:v>85156.7</c:v>
                </c:pt>
                <c:pt idx="2993">
                  <c:v>85143.9</c:v>
                </c:pt>
                <c:pt idx="2994">
                  <c:v>85126.7</c:v>
                </c:pt>
                <c:pt idx="2995">
                  <c:v>85109.5</c:v>
                </c:pt>
                <c:pt idx="2996">
                  <c:v>85092.2</c:v>
                </c:pt>
                <c:pt idx="2997">
                  <c:v>85075.1</c:v>
                </c:pt>
                <c:pt idx="2998">
                  <c:v>85058.2</c:v>
                </c:pt>
                <c:pt idx="2999">
                  <c:v>85045.8</c:v>
                </c:pt>
                <c:pt idx="3000">
                  <c:v>85021.3</c:v>
                </c:pt>
                <c:pt idx="3001">
                  <c:v>85005.3</c:v>
                </c:pt>
                <c:pt idx="3002">
                  <c:v>84985.1</c:v>
                </c:pt>
                <c:pt idx="3003">
                  <c:v>84968</c:v>
                </c:pt>
                <c:pt idx="3004">
                  <c:v>84950.399999999994</c:v>
                </c:pt>
                <c:pt idx="3005">
                  <c:v>84927.6</c:v>
                </c:pt>
                <c:pt idx="3006">
                  <c:v>84913.600000000006</c:v>
                </c:pt>
                <c:pt idx="3007">
                  <c:v>84894.7</c:v>
                </c:pt>
                <c:pt idx="3008">
                  <c:v>84875.4</c:v>
                </c:pt>
                <c:pt idx="3009">
                  <c:v>84851</c:v>
                </c:pt>
                <c:pt idx="3010">
                  <c:v>84831.2</c:v>
                </c:pt>
                <c:pt idx="3011">
                  <c:v>84806.5</c:v>
                </c:pt>
                <c:pt idx="3012">
                  <c:v>84781.7</c:v>
                </c:pt>
                <c:pt idx="3013">
                  <c:v>84757.1</c:v>
                </c:pt>
                <c:pt idx="3014">
                  <c:v>84737.600000000006</c:v>
                </c:pt>
                <c:pt idx="3015">
                  <c:v>84718.399999999994</c:v>
                </c:pt>
                <c:pt idx="3016">
                  <c:v>84699.5</c:v>
                </c:pt>
                <c:pt idx="3017">
                  <c:v>84680.8</c:v>
                </c:pt>
                <c:pt idx="3018">
                  <c:v>84662.7</c:v>
                </c:pt>
                <c:pt idx="3019">
                  <c:v>84649.5</c:v>
                </c:pt>
                <c:pt idx="3020">
                  <c:v>84628.2</c:v>
                </c:pt>
                <c:pt idx="3021">
                  <c:v>84611.8</c:v>
                </c:pt>
                <c:pt idx="3022">
                  <c:v>84596.1</c:v>
                </c:pt>
                <c:pt idx="3023">
                  <c:v>84581.2</c:v>
                </c:pt>
                <c:pt idx="3024">
                  <c:v>84564</c:v>
                </c:pt>
                <c:pt idx="3025">
                  <c:v>84551.1</c:v>
                </c:pt>
                <c:pt idx="3026">
                  <c:v>84542.2</c:v>
                </c:pt>
                <c:pt idx="3027">
                  <c:v>84528.6</c:v>
                </c:pt>
                <c:pt idx="3028">
                  <c:v>84514.8</c:v>
                </c:pt>
                <c:pt idx="3029">
                  <c:v>84505.2</c:v>
                </c:pt>
                <c:pt idx="3030">
                  <c:v>84496.3</c:v>
                </c:pt>
                <c:pt idx="3031">
                  <c:v>84488</c:v>
                </c:pt>
                <c:pt idx="3032">
                  <c:v>84480.2</c:v>
                </c:pt>
                <c:pt idx="3033">
                  <c:v>84474.3</c:v>
                </c:pt>
                <c:pt idx="3034">
                  <c:v>84468.7</c:v>
                </c:pt>
                <c:pt idx="3035">
                  <c:v>84463.4</c:v>
                </c:pt>
                <c:pt idx="3036">
                  <c:v>84455.9</c:v>
                </c:pt>
                <c:pt idx="3037">
                  <c:v>84449.9</c:v>
                </c:pt>
                <c:pt idx="3038">
                  <c:v>84444.2</c:v>
                </c:pt>
                <c:pt idx="3039">
                  <c:v>84438.7</c:v>
                </c:pt>
                <c:pt idx="3040">
                  <c:v>84434.5</c:v>
                </c:pt>
                <c:pt idx="3041">
                  <c:v>84429.4</c:v>
                </c:pt>
                <c:pt idx="3042">
                  <c:v>84426.4</c:v>
                </c:pt>
                <c:pt idx="3043">
                  <c:v>84422.399999999994</c:v>
                </c:pt>
                <c:pt idx="3044">
                  <c:v>84418.4</c:v>
                </c:pt>
                <c:pt idx="3045">
                  <c:v>84414.399999999994</c:v>
                </c:pt>
                <c:pt idx="3046">
                  <c:v>84408.3</c:v>
                </c:pt>
                <c:pt idx="3047">
                  <c:v>84405.3</c:v>
                </c:pt>
                <c:pt idx="3048">
                  <c:v>84399</c:v>
                </c:pt>
                <c:pt idx="3049">
                  <c:v>84394.8</c:v>
                </c:pt>
                <c:pt idx="3050">
                  <c:v>84389.2</c:v>
                </c:pt>
                <c:pt idx="3051">
                  <c:v>84382.2</c:v>
                </c:pt>
                <c:pt idx="3052">
                  <c:v>84378.6</c:v>
                </c:pt>
                <c:pt idx="3053">
                  <c:v>84372.2</c:v>
                </c:pt>
                <c:pt idx="3054">
                  <c:v>84366.8</c:v>
                </c:pt>
                <c:pt idx="3055">
                  <c:v>84359.8</c:v>
                </c:pt>
                <c:pt idx="3056">
                  <c:v>84352.7</c:v>
                </c:pt>
                <c:pt idx="3057">
                  <c:v>84345.600000000006</c:v>
                </c:pt>
                <c:pt idx="3058">
                  <c:v>84338.4</c:v>
                </c:pt>
                <c:pt idx="3059">
                  <c:v>84331.199999999997</c:v>
                </c:pt>
                <c:pt idx="3060">
                  <c:v>84325.4</c:v>
                </c:pt>
                <c:pt idx="3061">
                  <c:v>84318.1</c:v>
                </c:pt>
                <c:pt idx="3062">
                  <c:v>84312.2</c:v>
                </c:pt>
                <c:pt idx="3063">
                  <c:v>84306.3</c:v>
                </c:pt>
                <c:pt idx="3064">
                  <c:v>84300.2</c:v>
                </c:pt>
                <c:pt idx="3065">
                  <c:v>84292.6</c:v>
                </c:pt>
                <c:pt idx="3066">
                  <c:v>84284.800000000003</c:v>
                </c:pt>
                <c:pt idx="3067">
                  <c:v>84276.9</c:v>
                </c:pt>
                <c:pt idx="3068">
                  <c:v>84270.5</c:v>
                </c:pt>
                <c:pt idx="3069">
                  <c:v>84262.3</c:v>
                </c:pt>
                <c:pt idx="3070">
                  <c:v>84255.6</c:v>
                </c:pt>
                <c:pt idx="3071">
                  <c:v>84248.7</c:v>
                </c:pt>
                <c:pt idx="3072">
                  <c:v>84240</c:v>
                </c:pt>
                <c:pt idx="3073">
                  <c:v>84232.9</c:v>
                </c:pt>
                <c:pt idx="3074">
                  <c:v>84223.6</c:v>
                </c:pt>
                <c:pt idx="3075">
                  <c:v>84214.2</c:v>
                </c:pt>
                <c:pt idx="3076">
                  <c:v>84206.399999999994</c:v>
                </c:pt>
                <c:pt idx="3077">
                  <c:v>84196.6</c:v>
                </c:pt>
                <c:pt idx="3078">
                  <c:v>84186.5</c:v>
                </c:pt>
                <c:pt idx="3079">
                  <c:v>84176.3</c:v>
                </c:pt>
                <c:pt idx="3080">
                  <c:v>84170</c:v>
                </c:pt>
                <c:pt idx="3081">
                  <c:v>84161.3</c:v>
                </c:pt>
                <c:pt idx="3082">
                  <c:v>84150.1</c:v>
                </c:pt>
                <c:pt idx="3083">
                  <c:v>84138.6</c:v>
                </c:pt>
                <c:pt idx="3084">
                  <c:v>84124.2</c:v>
                </c:pt>
                <c:pt idx="3085">
                  <c:v>84109.2</c:v>
                </c:pt>
                <c:pt idx="3086">
                  <c:v>84096.3</c:v>
                </c:pt>
                <c:pt idx="3087">
                  <c:v>84085.7</c:v>
                </c:pt>
                <c:pt idx="3088">
                  <c:v>84074.9</c:v>
                </c:pt>
                <c:pt idx="3089">
                  <c:v>84063.8</c:v>
                </c:pt>
                <c:pt idx="3090">
                  <c:v>84049.5</c:v>
                </c:pt>
                <c:pt idx="3091">
                  <c:v>84040.6</c:v>
                </c:pt>
                <c:pt idx="3092">
                  <c:v>84025.5</c:v>
                </c:pt>
                <c:pt idx="3093">
                  <c:v>84013.2</c:v>
                </c:pt>
                <c:pt idx="3094">
                  <c:v>83997.2</c:v>
                </c:pt>
                <c:pt idx="3095">
                  <c:v>83984.1</c:v>
                </c:pt>
                <c:pt idx="3096">
                  <c:v>83970.7</c:v>
                </c:pt>
                <c:pt idx="3097">
                  <c:v>83960.5</c:v>
                </c:pt>
                <c:pt idx="3098">
                  <c:v>83946.6</c:v>
                </c:pt>
                <c:pt idx="3099">
                  <c:v>83928.6</c:v>
                </c:pt>
                <c:pt idx="3100">
                  <c:v>83913.9</c:v>
                </c:pt>
                <c:pt idx="3101">
                  <c:v>83898.8</c:v>
                </c:pt>
                <c:pt idx="3102">
                  <c:v>83879.399999999994</c:v>
                </c:pt>
                <c:pt idx="3103">
                  <c:v>83867.5</c:v>
                </c:pt>
                <c:pt idx="3104">
                  <c:v>83847.3</c:v>
                </c:pt>
                <c:pt idx="3105">
                  <c:v>83826.399999999994</c:v>
                </c:pt>
                <c:pt idx="3106">
                  <c:v>83808.899999999994</c:v>
                </c:pt>
                <c:pt idx="3107">
                  <c:v>83784.600000000006</c:v>
                </c:pt>
                <c:pt idx="3108">
                  <c:v>83758</c:v>
                </c:pt>
                <c:pt idx="3109">
                  <c:v>83729.3</c:v>
                </c:pt>
                <c:pt idx="3110">
                  <c:v>83711.100000000006</c:v>
                </c:pt>
                <c:pt idx="3111">
                  <c:v>83679.399999999994</c:v>
                </c:pt>
                <c:pt idx="3112">
                  <c:v>83646.399999999994</c:v>
                </c:pt>
                <c:pt idx="3113">
                  <c:v>83612.100000000006</c:v>
                </c:pt>
                <c:pt idx="3114">
                  <c:v>83584</c:v>
                </c:pt>
                <c:pt idx="3115">
                  <c:v>83548.3</c:v>
                </c:pt>
                <c:pt idx="3116">
                  <c:v>83519.399999999994</c:v>
                </c:pt>
                <c:pt idx="3117">
                  <c:v>83468.600000000006</c:v>
                </c:pt>
                <c:pt idx="3118">
                  <c:v>83432.399999999994</c:v>
                </c:pt>
                <c:pt idx="3119">
                  <c:v>83396.7</c:v>
                </c:pt>
                <c:pt idx="3120">
                  <c:v>83361.8</c:v>
                </c:pt>
                <c:pt idx="3121">
                  <c:v>83327.600000000006</c:v>
                </c:pt>
                <c:pt idx="3122">
                  <c:v>83301.2</c:v>
                </c:pt>
                <c:pt idx="3123">
                  <c:v>83275.7</c:v>
                </c:pt>
                <c:pt idx="3124">
                  <c:v>83251.399999999994</c:v>
                </c:pt>
                <c:pt idx="3125">
                  <c:v>83233.899999999994</c:v>
                </c:pt>
                <c:pt idx="3126">
                  <c:v>83205.5</c:v>
                </c:pt>
                <c:pt idx="3127">
                  <c:v>83183.3</c:v>
                </c:pt>
                <c:pt idx="3128">
                  <c:v>83155.100000000006</c:v>
                </c:pt>
                <c:pt idx="3129">
                  <c:v>83132.5</c:v>
                </c:pt>
                <c:pt idx="3130">
                  <c:v>83110</c:v>
                </c:pt>
                <c:pt idx="3131">
                  <c:v>83082</c:v>
                </c:pt>
                <c:pt idx="3132">
                  <c:v>83059.7</c:v>
                </c:pt>
                <c:pt idx="3133">
                  <c:v>83037.7</c:v>
                </c:pt>
                <c:pt idx="3134">
                  <c:v>83015.899999999994</c:v>
                </c:pt>
                <c:pt idx="3135">
                  <c:v>82994.399999999994</c:v>
                </c:pt>
                <c:pt idx="3136">
                  <c:v>82973.3</c:v>
                </c:pt>
                <c:pt idx="3137">
                  <c:v>82952.7</c:v>
                </c:pt>
                <c:pt idx="3138">
                  <c:v>82932.600000000006</c:v>
                </c:pt>
                <c:pt idx="3139">
                  <c:v>82908.3</c:v>
                </c:pt>
                <c:pt idx="3140">
                  <c:v>82884.899999999994</c:v>
                </c:pt>
                <c:pt idx="3141">
                  <c:v>82866.899999999994</c:v>
                </c:pt>
                <c:pt idx="3142">
                  <c:v>82845.600000000006</c:v>
                </c:pt>
                <c:pt idx="3143">
                  <c:v>82825.5</c:v>
                </c:pt>
                <c:pt idx="3144">
                  <c:v>82810.399999999994</c:v>
                </c:pt>
                <c:pt idx="3145">
                  <c:v>82799.8</c:v>
                </c:pt>
                <c:pt idx="3146">
                  <c:v>82786.5</c:v>
                </c:pt>
                <c:pt idx="3147">
                  <c:v>82774.2</c:v>
                </c:pt>
                <c:pt idx="3148">
                  <c:v>82757.2</c:v>
                </c:pt>
                <c:pt idx="3149">
                  <c:v>82746.5</c:v>
                </c:pt>
                <c:pt idx="3150">
                  <c:v>82736.3</c:v>
                </c:pt>
                <c:pt idx="3151">
                  <c:v>82726.5</c:v>
                </c:pt>
                <c:pt idx="3152">
                  <c:v>82714.8</c:v>
                </c:pt>
                <c:pt idx="3153">
                  <c:v>82706</c:v>
                </c:pt>
                <c:pt idx="3154">
                  <c:v>82697.5</c:v>
                </c:pt>
                <c:pt idx="3155">
                  <c:v>82689.3</c:v>
                </c:pt>
                <c:pt idx="3156">
                  <c:v>82681.3</c:v>
                </c:pt>
                <c:pt idx="3157">
                  <c:v>82673.600000000006</c:v>
                </c:pt>
                <c:pt idx="3158">
                  <c:v>82664.2</c:v>
                </c:pt>
                <c:pt idx="3159">
                  <c:v>82658.7</c:v>
                </c:pt>
                <c:pt idx="3160">
                  <c:v>82651.600000000006</c:v>
                </c:pt>
                <c:pt idx="3161">
                  <c:v>82642.7</c:v>
                </c:pt>
                <c:pt idx="3162">
                  <c:v>82635.7</c:v>
                </c:pt>
                <c:pt idx="3163">
                  <c:v>82628.7</c:v>
                </c:pt>
                <c:pt idx="3164">
                  <c:v>82621.8</c:v>
                </c:pt>
                <c:pt idx="3165">
                  <c:v>82611.100000000006</c:v>
                </c:pt>
                <c:pt idx="3166">
                  <c:v>82598.600000000006</c:v>
                </c:pt>
                <c:pt idx="3167">
                  <c:v>82589.3</c:v>
                </c:pt>
                <c:pt idx="3168">
                  <c:v>82581.7</c:v>
                </c:pt>
                <c:pt idx="3169">
                  <c:v>82573.8</c:v>
                </c:pt>
                <c:pt idx="3170">
                  <c:v>82565.600000000006</c:v>
                </c:pt>
                <c:pt idx="3171">
                  <c:v>82559.3</c:v>
                </c:pt>
                <c:pt idx="3172">
                  <c:v>82550.7</c:v>
                </c:pt>
                <c:pt idx="3173">
                  <c:v>82539.399999999994</c:v>
                </c:pt>
                <c:pt idx="3174">
                  <c:v>82524.899999999994</c:v>
                </c:pt>
                <c:pt idx="3175">
                  <c:v>82514.899999999994</c:v>
                </c:pt>
                <c:pt idx="3176">
                  <c:v>82499.600000000006</c:v>
                </c:pt>
                <c:pt idx="3177">
                  <c:v>82489.2</c:v>
                </c:pt>
                <c:pt idx="3178">
                  <c:v>82478.5</c:v>
                </c:pt>
                <c:pt idx="3179">
                  <c:v>82467.7</c:v>
                </c:pt>
                <c:pt idx="3180">
                  <c:v>82456.800000000003</c:v>
                </c:pt>
                <c:pt idx="3181">
                  <c:v>82445.600000000006</c:v>
                </c:pt>
                <c:pt idx="3182">
                  <c:v>82431.5</c:v>
                </c:pt>
                <c:pt idx="3183">
                  <c:v>82420</c:v>
                </c:pt>
                <c:pt idx="3184">
                  <c:v>82405.5</c:v>
                </c:pt>
                <c:pt idx="3185">
                  <c:v>82390.7</c:v>
                </c:pt>
                <c:pt idx="3186">
                  <c:v>82378.7</c:v>
                </c:pt>
                <c:pt idx="3187">
                  <c:v>82366.5</c:v>
                </c:pt>
                <c:pt idx="3188">
                  <c:v>82354.2</c:v>
                </c:pt>
                <c:pt idx="3189">
                  <c:v>82341.8</c:v>
                </c:pt>
                <c:pt idx="3190">
                  <c:v>82326</c:v>
                </c:pt>
                <c:pt idx="3191">
                  <c:v>82310.100000000006</c:v>
                </c:pt>
                <c:pt idx="3192">
                  <c:v>82297.2</c:v>
                </c:pt>
                <c:pt idx="3193">
                  <c:v>82280.899999999994</c:v>
                </c:pt>
                <c:pt idx="3194">
                  <c:v>82261.100000000006</c:v>
                </c:pt>
                <c:pt idx="3195">
                  <c:v>82241.100000000006</c:v>
                </c:pt>
                <c:pt idx="3196">
                  <c:v>82227.600000000006</c:v>
                </c:pt>
                <c:pt idx="3197">
                  <c:v>82213.899999999994</c:v>
                </c:pt>
                <c:pt idx="3198">
                  <c:v>82200.2</c:v>
                </c:pt>
                <c:pt idx="3199">
                  <c:v>82182.2</c:v>
                </c:pt>
                <c:pt idx="3200">
                  <c:v>82166.7</c:v>
                </c:pt>
                <c:pt idx="3201">
                  <c:v>82150.399999999994</c:v>
                </c:pt>
                <c:pt idx="3202">
                  <c:v>82129</c:v>
                </c:pt>
                <c:pt idx="3203">
                  <c:v>82106.600000000006</c:v>
                </c:pt>
                <c:pt idx="3204">
                  <c:v>82083.399999999994</c:v>
                </c:pt>
                <c:pt idx="3205">
                  <c:v>82069.2</c:v>
                </c:pt>
                <c:pt idx="3206">
                  <c:v>82050.2</c:v>
                </c:pt>
                <c:pt idx="3207">
                  <c:v>82026</c:v>
                </c:pt>
                <c:pt idx="3208">
                  <c:v>82001.8</c:v>
                </c:pt>
                <c:pt idx="3209">
                  <c:v>81982.5</c:v>
                </c:pt>
                <c:pt idx="3210">
                  <c:v>81963.3</c:v>
                </c:pt>
                <c:pt idx="3211">
                  <c:v>81935</c:v>
                </c:pt>
                <c:pt idx="3212">
                  <c:v>81916.5</c:v>
                </c:pt>
                <c:pt idx="3213">
                  <c:v>81894.2</c:v>
                </c:pt>
                <c:pt idx="3214">
                  <c:v>81881.3</c:v>
                </c:pt>
                <c:pt idx="3215">
                  <c:v>81868.7</c:v>
                </c:pt>
                <c:pt idx="3216">
                  <c:v>81848.7</c:v>
                </c:pt>
                <c:pt idx="3217">
                  <c:v>81833.600000000006</c:v>
                </c:pt>
                <c:pt idx="3218">
                  <c:v>81819.600000000006</c:v>
                </c:pt>
                <c:pt idx="3219">
                  <c:v>81806.600000000006</c:v>
                </c:pt>
                <c:pt idx="3220">
                  <c:v>81792</c:v>
                </c:pt>
                <c:pt idx="3221">
                  <c:v>81779.3</c:v>
                </c:pt>
                <c:pt idx="3222">
                  <c:v>81769.100000000006</c:v>
                </c:pt>
                <c:pt idx="3223">
                  <c:v>81762.2</c:v>
                </c:pt>
                <c:pt idx="3224">
                  <c:v>81757.5</c:v>
                </c:pt>
                <c:pt idx="3225">
                  <c:v>81751.399999999994</c:v>
                </c:pt>
                <c:pt idx="3226">
                  <c:v>81744.3</c:v>
                </c:pt>
                <c:pt idx="3227">
                  <c:v>81737.5</c:v>
                </c:pt>
                <c:pt idx="3228">
                  <c:v>81731.100000000006</c:v>
                </c:pt>
                <c:pt idx="3229">
                  <c:v>81725</c:v>
                </c:pt>
                <c:pt idx="3230">
                  <c:v>81720.399999999994</c:v>
                </c:pt>
                <c:pt idx="3231">
                  <c:v>81714.899999999994</c:v>
                </c:pt>
                <c:pt idx="3232">
                  <c:v>81711.7</c:v>
                </c:pt>
                <c:pt idx="3233">
                  <c:v>81707.600000000006</c:v>
                </c:pt>
                <c:pt idx="3234">
                  <c:v>81703.600000000006</c:v>
                </c:pt>
                <c:pt idx="3235">
                  <c:v>81699.7</c:v>
                </c:pt>
                <c:pt idx="3236">
                  <c:v>81696</c:v>
                </c:pt>
                <c:pt idx="3237">
                  <c:v>81692.399999999994</c:v>
                </c:pt>
                <c:pt idx="3238">
                  <c:v>81688.100000000006</c:v>
                </c:pt>
                <c:pt idx="3239">
                  <c:v>81685.5</c:v>
                </c:pt>
                <c:pt idx="3240">
                  <c:v>81681.399999999994</c:v>
                </c:pt>
                <c:pt idx="3241">
                  <c:v>81678.100000000006</c:v>
                </c:pt>
                <c:pt idx="3242">
                  <c:v>81674.899999999994</c:v>
                </c:pt>
                <c:pt idx="3243">
                  <c:v>81672.600000000006</c:v>
                </c:pt>
                <c:pt idx="3244">
                  <c:v>81669.399999999994</c:v>
                </c:pt>
                <c:pt idx="3245">
                  <c:v>81667</c:v>
                </c:pt>
                <c:pt idx="3246">
                  <c:v>81663.8</c:v>
                </c:pt>
                <c:pt idx="3247">
                  <c:v>81659.8</c:v>
                </c:pt>
                <c:pt idx="3248">
                  <c:v>81656.600000000006</c:v>
                </c:pt>
                <c:pt idx="3249">
                  <c:v>81652.5</c:v>
                </c:pt>
                <c:pt idx="3250">
                  <c:v>81648.3</c:v>
                </c:pt>
                <c:pt idx="3251">
                  <c:v>81644.899999999994</c:v>
                </c:pt>
                <c:pt idx="3252">
                  <c:v>81640.5</c:v>
                </c:pt>
                <c:pt idx="3253">
                  <c:v>81638</c:v>
                </c:pt>
                <c:pt idx="3254">
                  <c:v>81634.8</c:v>
                </c:pt>
                <c:pt idx="3255">
                  <c:v>81631.8</c:v>
                </c:pt>
                <c:pt idx="3256">
                  <c:v>81628.7</c:v>
                </c:pt>
                <c:pt idx="3257">
                  <c:v>81625.8</c:v>
                </c:pt>
                <c:pt idx="3258">
                  <c:v>81622.2</c:v>
                </c:pt>
                <c:pt idx="3259">
                  <c:v>81618.8</c:v>
                </c:pt>
                <c:pt idx="3260">
                  <c:v>81616</c:v>
                </c:pt>
                <c:pt idx="3261">
                  <c:v>81612.7</c:v>
                </c:pt>
                <c:pt idx="3262">
                  <c:v>81610</c:v>
                </c:pt>
                <c:pt idx="3263">
                  <c:v>81608</c:v>
                </c:pt>
                <c:pt idx="3264">
                  <c:v>81605.399999999994</c:v>
                </c:pt>
                <c:pt idx="3265">
                  <c:v>81602.7</c:v>
                </c:pt>
                <c:pt idx="3266">
                  <c:v>81599.3</c:v>
                </c:pt>
                <c:pt idx="3267">
                  <c:v>81595.899999999994</c:v>
                </c:pt>
                <c:pt idx="3268">
                  <c:v>81593.2</c:v>
                </c:pt>
                <c:pt idx="3269">
                  <c:v>81589.600000000006</c:v>
                </c:pt>
                <c:pt idx="3270">
                  <c:v>81587.399999999994</c:v>
                </c:pt>
                <c:pt idx="3271">
                  <c:v>81584.399999999994</c:v>
                </c:pt>
                <c:pt idx="3272">
                  <c:v>81581.3</c:v>
                </c:pt>
                <c:pt idx="3273">
                  <c:v>81579</c:v>
                </c:pt>
                <c:pt idx="3274">
                  <c:v>81574.899999999994</c:v>
                </c:pt>
                <c:pt idx="3275">
                  <c:v>81572.399999999994</c:v>
                </c:pt>
                <c:pt idx="3276">
                  <c:v>81567.199999999997</c:v>
                </c:pt>
                <c:pt idx="3277">
                  <c:v>81563.399999999994</c:v>
                </c:pt>
                <c:pt idx="3278">
                  <c:v>81557.5</c:v>
                </c:pt>
                <c:pt idx="3279">
                  <c:v>81552.399999999994</c:v>
                </c:pt>
                <c:pt idx="3280">
                  <c:v>81546.8</c:v>
                </c:pt>
                <c:pt idx="3281">
                  <c:v>81540.600000000006</c:v>
                </c:pt>
                <c:pt idx="3282">
                  <c:v>81534</c:v>
                </c:pt>
                <c:pt idx="3283">
                  <c:v>81525.399999999994</c:v>
                </c:pt>
                <c:pt idx="3284">
                  <c:v>81517.7</c:v>
                </c:pt>
                <c:pt idx="3285">
                  <c:v>81509.7</c:v>
                </c:pt>
                <c:pt idx="3286">
                  <c:v>81501.399999999994</c:v>
                </c:pt>
                <c:pt idx="3287">
                  <c:v>81492.7</c:v>
                </c:pt>
                <c:pt idx="3288">
                  <c:v>81483.7</c:v>
                </c:pt>
                <c:pt idx="3289">
                  <c:v>81474.600000000006</c:v>
                </c:pt>
                <c:pt idx="3290">
                  <c:v>81467.100000000006</c:v>
                </c:pt>
                <c:pt idx="3291">
                  <c:v>81457.600000000006</c:v>
                </c:pt>
                <c:pt idx="3292">
                  <c:v>81449.899999999994</c:v>
                </c:pt>
                <c:pt idx="3293">
                  <c:v>81442.2</c:v>
                </c:pt>
                <c:pt idx="3294">
                  <c:v>81434.399999999994</c:v>
                </c:pt>
                <c:pt idx="3295">
                  <c:v>81424.7</c:v>
                </c:pt>
                <c:pt idx="3296">
                  <c:v>81415</c:v>
                </c:pt>
                <c:pt idx="3297">
                  <c:v>81407.3</c:v>
                </c:pt>
                <c:pt idx="3298">
                  <c:v>81397.8</c:v>
                </c:pt>
                <c:pt idx="3299">
                  <c:v>81390.2</c:v>
                </c:pt>
                <c:pt idx="3300">
                  <c:v>81379.100000000006</c:v>
                </c:pt>
                <c:pt idx="3301">
                  <c:v>81373.7</c:v>
                </c:pt>
                <c:pt idx="3302">
                  <c:v>81364.899999999994</c:v>
                </c:pt>
                <c:pt idx="3303">
                  <c:v>81356.3</c:v>
                </c:pt>
                <c:pt idx="3304">
                  <c:v>81348</c:v>
                </c:pt>
                <c:pt idx="3305">
                  <c:v>81341.399999999994</c:v>
                </c:pt>
                <c:pt idx="3306">
                  <c:v>81334.899999999994</c:v>
                </c:pt>
                <c:pt idx="3307">
                  <c:v>81328.3</c:v>
                </c:pt>
                <c:pt idx="3308">
                  <c:v>81321.5</c:v>
                </c:pt>
                <c:pt idx="3309">
                  <c:v>81314.7</c:v>
                </c:pt>
                <c:pt idx="3310">
                  <c:v>81307.8</c:v>
                </c:pt>
                <c:pt idx="3311">
                  <c:v>81299.100000000006</c:v>
                </c:pt>
                <c:pt idx="3312">
                  <c:v>81290.5</c:v>
                </c:pt>
                <c:pt idx="3313">
                  <c:v>81283.5</c:v>
                </c:pt>
                <c:pt idx="3314">
                  <c:v>81274.899999999994</c:v>
                </c:pt>
                <c:pt idx="3315">
                  <c:v>81268</c:v>
                </c:pt>
                <c:pt idx="3316">
                  <c:v>81259.5</c:v>
                </c:pt>
                <c:pt idx="3317">
                  <c:v>81252.7</c:v>
                </c:pt>
                <c:pt idx="3318">
                  <c:v>81246</c:v>
                </c:pt>
                <c:pt idx="3319">
                  <c:v>81239.399999999994</c:v>
                </c:pt>
                <c:pt idx="3320">
                  <c:v>81231.3</c:v>
                </c:pt>
                <c:pt idx="3321">
                  <c:v>81223.5</c:v>
                </c:pt>
                <c:pt idx="3322">
                  <c:v>81215.899999999994</c:v>
                </c:pt>
                <c:pt idx="3323">
                  <c:v>81210.100000000006</c:v>
                </c:pt>
                <c:pt idx="3324">
                  <c:v>81203</c:v>
                </c:pt>
                <c:pt idx="3325">
                  <c:v>81197.600000000006</c:v>
                </c:pt>
                <c:pt idx="3326">
                  <c:v>81192.399999999994</c:v>
                </c:pt>
                <c:pt idx="3327">
                  <c:v>81188.600000000006</c:v>
                </c:pt>
                <c:pt idx="3328">
                  <c:v>81182.7</c:v>
                </c:pt>
                <c:pt idx="3329">
                  <c:v>81179.399999999994</c:v>
                </c:pt>
                <c:pt idx="3330">
                  <c:v>81174.100000000006</c:v>
                </c:pt>
                <c:pt idx="3331">
                  <c:v>81170.3</c:v>
                </c:pt>
                <c:pt idx="3332">
                  <c:v>81165.899999999994</c:v>
                </c:pt>
                <c:pt idx="3333">
                  <c:v>81162.600000000006</c:v>
                </c:pt>
                <c:pt idx="3334">
                  <c:v>81157.5</c:v>
                </c:pt>
                <c:pt idx="3335">
                  <c:v>81154.100000000006</c:v>
                </c:pt>
                <c:pt idx="3336">
                  <c:v>81151.600000000006</c:v>
                </c:pt>
                <c:pt idx="3337">
                  <c:v>81147.399999999994</c:v>
                </c:pt>
                <c:pt idx="3338">
                  <c:v>81143.3</c:v>
                </c:pt>
                <c:pt idx="3339">
                  <c:v>81139.3</c:v>
                </c:pt>
                <c:pt idx="3340">
                  <c:v>81135.399999999994</c:v>
                </c:pt>
                <c:pt idx="3341">
                  <c:v>81133.100000000006</c:v>
                </c:pt>
                <c:pt idx="3342">
                  <c:v>81129.3</c:v>
                </c:pt>
                <c:pt idx="3343">
                  <c:v>81127.100000000006</c:v>
                </c:pt>
                <c:pt idx="3344">
                  <c:v>81123.5</c:v>
                </c:pt>
                <c:pt idx="3345">
                  <c:v>81120.800000000003</c:v>
                </c:pt>
                <c:pt idx="3346">
                  <c:v>81118.100000000006</c:v>
                </c:pt>
                <c:pt idx="3347">
                  <c:v>81115.7</c:v>
                </c:pt>
                <c:pt idx="3348">
                  <c:v>81112.600000000006</c:v>
                </c:pt>
                <c:pt idx="3349">
                  <c:v>81110.399999999994</c:v>
                </c:pt>
                <c:pt idx="3350">
                  <c:v>81107.399999999994</c:v>
                </c:pt>
                <c:pt idx="3351">
                  <c:v>81105.5</c:v>
                </c:pt>
                <c:pt idx="3352">
                  <c:v>81103.8</c:v>
                </c:pt>
                <c:pt idx="3353">
                  <c:v>81101.600000000006</c:v>
                </c:pt>
                <c:pt idx="3354">
                  <c:v>81100</c:v>
                </c:pt>
                <c:pt idx="3355">
                  <c:v>81098.899999999994</c:v>
                </c:pt>
                <c:pt idx="3356">
                  <c:v>81098.100000000006</c:v>
                </c:pt>
                <c:pt idx="3357">
                  <c:v>81097.600000000006</c:v>
                </c:pt>
                <c:pt idx="3358">
                  <c:v>81097.600000000006</c:v>
                </c:pt>
                <c:pt idx="3359">
                  <c:v>81097.600000000006</c:v>
                </c:pt>
                <c:pt idx="3360">
                  <c:v>81097.8</c:v>
                </c:pt>
                <c:pt idx="3361">
                  <c:v>81098.600000000006</c:v>
                </c:pt>
                <c:pt idx="3362">
                  <c:v>81099.399999999994</c:v>
                </c:pt>
                <c:pt idx="3363">
                  <c:v>81100.5</c:v>
                </c:pt>
                <c:pt idx="3364">
                  <c:v>81101.600000000006</c:v>
                </c:pt>
                <c:pt idx="3365">
                  <c:v>81103.199999999997</c:v>
                </c:pt>
                <c:pt idx="3366">
                  <c:v>81105.399999999994</c:v>
                </c:pt>
                <c:pt idx="3367">
                  <c:v>81106.600000000006</c:v>
                </c:pt>
                <c:pt idx="3368">
                  <c:v>81108.800000000003</c:v>
                </c:pt>
                <c:pt idx="3369">
                  <c:v>81110.5</c:v>
                </c:pt>
                <c:pt idx="3370">
                  <c:v>81112.800000000003</c:v>
                </c:pt>
                <c:pt idx="3371">
                  <c:v>81114.2</c:v>
                </c:pt>
                <c:pt idx="3372">
                  <c:v>81116.600000000006</c:v>
                </c:pt>
                <c:pt idx="3373">
                  <c:v>81118</c:v>
                </c:pt>
                <c:pt idx="3374">
                  <c:v>81120.800000000003</c:v>
                </c:pt>
                <c:pt idx="3375">
                  <c:v>81122.7</c:v>
                </c:pt>
                <c:pt idx="3376">
                  <c:v>81125</c:v>
                </c:pt>
                <c:pt idx="3377">
                  <c:v>81126.8</c:v>
                </c:pt>
                <c:pt idx="3378">
                  <c:v>81128.5</c:v>
                </c:pt>
                <c:pt idx="3379">
                  <c:v>81130</c:v>
                </c:pt>
                <c:pt idx="3380">
                  <c:v>81131.5</c:v>
                </c:pt>
                <c:pt idx="3381">
                  <c:v>81132.899999999994</c:v>
                </c:pt>
                <c:pt idx="3382">
                  <c:v>81134.100000000006</c:v>
                </c:pt>
                <c:pt idx="3383">
                  <c:v>81135.5</c:v>
                </c:pt>
                <c:pt idx="3384">
                  <c:v>81136.399999999994</c:v>
                </c:pt>
                <c:pt idx="3385">
                  <c:v>81137.100000000006</c:v>
                </c:pt>
                <c:pt idx="3386">
                  <c:v>81137.8</c:v>
                </c:pt>
                <c:pt idx="3387">
                  <c:v>81138.3</c:v>
                </c:pt>
                <c:pt idx="3388">
                  <c:v>81138.899999999994</c:v>
                </c:pt>
                <c:pt idx="3389">
                  <c:v>81139.399999999994</c:v>
                </c:pt>
                <c:pt idx="3390">
                  <c:v>81139.8</c:v>
                </c:pt>
                <c:pt idx="3391">
                  <c:v>81140.3</c:v>
                </c:pt>
                <c:pt idx="3392">
                  <c:v>81140.899999999994</c:v>
                </c:pt>
                <c:pt idx="3393">
                  <c:v>81141.3</c:v>
                </c:pt>
                <c:pt idx="3394">
                  <c:v>81141.8</c:v>
                </c:pt>
                <c:pt idx="3395">
                  <c:v>81142.2</c:v>
                </c:pt>
                <c:pt idx="3396">
                  <c:v>81142.8</c:v>
                </c:pt>
                <c:pt idx="3397">
                  <c:v>81142.899999999994</c:v>
                </c:pt>
                <c:pt idx="3398">
                  <c:v>81143.399999999994</c:v>
                </c:pt>
                <c:pt idx="3399">
                  <c:v>81143.600000000006</c:v>
                </c:pt>
                <c:pt idx="3400">
                  <c:v>81144</c:v>
                </c:pt>
                <c:pt idx="3401">
                  <c:v>81144.399999999994</c:v>
                </c:pt>
                <c:pt idx="3402">
                  <c:v>81144.7</c:v>
                </c:pt>
                <c:pt idx="3403">
                  <c:v>81144.899999999994</c:v>
                </c:pt>
                <c:pt idx="3404">
                  <c:v>81145.100000000006</c:v>
                </c:pt>
                <c:pt idx="3405">
                  <c:v>81145.399999999994</c:v>
                </c:pt>
                <c:pt idx="3406">
                  <c:v>81145.7</c:v>
                </c:pt>
                <c:pt idx="3407">
                  <c:v>81145.7</c:v>
                </c:pt>
                <c:pt idx="3408">
                  <c:v>81145.899999999994</c:v>
                </c:pt>
                <c:pt idx="3409">
                  <c:v>81146.100000000006</c:v>
                </c:pt>
                <c:pt idx="3410">
                  <c:v>81146.2</c:v>
                </c:pt>
                <c:pt idx="3411">
                  <c:v>81146.2</c:v>
                </c:pt>
                <c:pt idx="3412">
                  <c:v>81146.100000000006</c:v>
                </c:pt>
                <c:pt idx="3413">
                  <c:v>81145.899999999994</c:v>
                </c:pt>
                <c:pt idx="3414">
                  <c:v>81145.3</c:v>
                </c:pt>
                <c:pt idx="3415">
                  <c:v>81144.5</c:v>
                </c:pt>
                <c:pt idx="3416">
                  <c:v>81143.600000000006</c:v>
                </c:pt>
                <c:pt idx="3417">
                  <c:v>81142.7</c:v>
                </c:pt>
                <c:pt idx="3418">
                  <c:v>81141.5</c:v>
                </c:pt>
                <c:pt idx="3419">
                  <c:v>81139.3</c:v>
                </c:pt>
                <c:pt idx="3420">
                  <c:v>81137.600000000006</c:v>
                </c:pt>
                <c:pt idx="3421">
                  <c:v>81135.3</c:v>
                </c:pt>
                <c:pt idx="3422">
                  <c:v>81133.3</c:v>
                </c:pt>
                <c:pt idx="3423">
                  <c:v>81131</c:v>
                </c:pt>
                <c:pt idx="3424">
                  <c:v>81129.3</c:v>
                </c:pt>
                <c:pt idx="3425">
                  <c:v>81126.899999999994</c:v>
                </c:pt>
                <c:pt idx="3426">
                  <c:v>81123.8</c:v>
                </c:pt>
                <c:pt idx="3427">
                  <c:v>81121.8</c:v>
                </c:pt>
                <c:pt idx="3428">
                  <c:v>81118.399999999994</c:v>
                </c:pt>
                <c:pt idx="3429">
                  <c:v>81115.5</c:v>
                </c:pt>
                <c:pt idx="3430">
                  <c:v>81111.100000000006</c:v>
                </c:pt>
                <c:pt idx="3431">
                  <c:v>81108.800000000003</c:v>
                </c:pt>
                <c:pt idx="3432">
                  <c:v>81105.7</c:v>
                </c:pt>
                <c:pt idx="3433">
                  <c:v>81102.5</c:v>
                </c:pt>
                <c:pt idx="3434">
                  <c:v>81098.399999999994</c:v>
                </c:pt>
                <c:pt idx="3435">
                  <c:v>81096</c:v>
                </c:pt>
                <c:pt idx="3436">
                  <c:v>81091</c:v>
                </c:pt>
                <c:pt idx="3437">
                  <c:v>81087.600000000006</c:v>
                </c:pt>
                <c:pt idx="3438">
                  <c:v>81083.3</c:v>
                </c:pt>
                <c:pt idx="3439">
                  <c:v>81079.899999999994</c:v>
                </c:pt>
                <c:pt idx="3440">
                  <c:v>81076.5</c:v>
                </c:pt>
                <c:pt idx="3441">
                  <c:v>81072.600000000006</c:v>
                </c:pt>
                <c:pt idx="3442">
                  <c:v>81068.399999999994</c:v>
                </c:pt>
                <c:pt idx="3443">
                  <c:v>81063.8</c:v>
                </c:pt>
                <c:pt idx="3444">
                  <c:v>81057.600000000006</c:v>
                </c:pt>
                <c:pt idx="3445">
                  <c:v>81052.3</c:v>
                </c:pt>
                <c:pt idx="3446">
                  <c:v>81046.600000000006</c:v>
                </c:pt>
                <c:pt idx="3447">
                  <c:v>81039.100000000006</c:v>
                </c:pt>
                <c:pt idx="3448">
                  <c:v>81031.3</c:v>
                </c:pt>
                <c:pt idx="3449">
                  <c:v>81024.7</c:v>
                </c:pt>
                <c:pt idx="3450">
                  <c:v>81016.100000000006</c:v>
                </c:pt>
                <c:pt idx="3451">
                  <c:v>81010.8</c:v>
                </c:pt>
                <c:pt idx="3452">
                  <c:v>81003.600000000006</c:v>
                </c:pt>
                <c:pt idx="3453">
                  <c:v>80998</c:v>
                </c:pt>
                <c:pt idx="3454">
                  <c:v>80990.600000000006</c:v>
                </c:pt>
                <c:pt idx="3455">
                  <c:v>80982.8</c:v>
                </c:pt>
                <c:pt idx="3456">
                  <c:v>80975</c:v>
                </c:pt>
                <c:pt idx="3457">
                  <c:v>80965.100000000006</c:v>
                </c:pt>
                <c:pt idx="3458">
                  <c:v>80955</c:v>
                </c:pt>
                <c:pt idx="3459">
                  <c:v>80944.800000000003</c:v>
                </c:pt>
                <c:pt idx="3460">
                  <c:v>80936.600000000006</c:v>
                </c:pt>
                <c:pt idx="3461">
                  <c:v>80930.399999999994</c:v>
                </c:pt>
                <c:pt idx="3462">
                  <c:v>80922.100000000006</c:v>
                </c:pt>
                <c:pt idx="3463">
                  <c:v>80911.8</c:v>
                </c:pt>
                <c:pt idx="3464">
                  <c:v>80901.5</c:v>
                </c:pt>
                <c:pt idx="3465">
                  <c:v>80891.199999999997</c:v>
                </c:pt>
                <c:pt idx="3466">
                  <c:v>80883.100000000006</c:v>
                </c:pt>
                <c:pt idx="3467">
                  <c:v>80873</c:v>
                </c:pt>
                <c:pt idx="3468">
                  <c:v>80862.899999999994</c:v>
                </c:pt>
                <c:pt idx="3469">
                  <c:v>80854.8</c:v>
                </c:pt>
                <c:pt idx="3470">
                  <c:v>80846.600000000006</c:v>
                </c:pt>
                <c:pt idx="3471">
                  <c:v>80838.2</c:v>
                </c:pt>
                <c:pt idx="3472">
                  <c:v>80829.7</c:v>
                </c:pt>
                <c:pt idx="3473">
                  <c:v>80819</c:v>
                </c:pt>
                <c:pt idx="3474">
                  <c:v>80810.2</c:v>
                </c:pt>
                <c:pt idx="3475">
                  <c:v>80799.199999999997</c:v>
                </c:pt>
                <c:pt idx="3476">
                  <c:v>80790.3</c:v>
                </c:pt>
                <c:pt idx="3477">
                  <c:v>80781.3</c:v>
                </c:pt>
                <c:pt idx="3478">
                  <c:v>80772.2</c:v>
                </c:pt>
                <c:pt idx="3479">
                  <c:v>80765.2</c:v>
                </c:pt>
                <c:pt idx="3480">
                  <c:v>80753.600000000006</c:v>
                </c:pt>
                <c:pt idx="3481">
                  <c:v>80749</c:v>
                </c:pt>
                <c:pt idx="3482">
                  <c:v>80737.2</c:v>
                </c:pt>
                <c:pt idx="3483">
                  <c:v>80727.7</c:v>
                </c:pt>
                <c:pt idx="3484">
                  <c:v>80713.3</c:v>
                </c:pt>
                <c:pt idx="3485">
                  <c:v>80701.2</c:v>
                </c:pt>
                <c:pt idx="3486">
                  <c:v>80691.5</c:v>
                </c:pt>
                <c:pt idx="3487">
                  <c:v>80684.2</c:v>
                </c:pt>
                <c:pt idx="3488">
                  <c:v>80671.899999999994</c:v>
                </c:pt>
                <c:pt idx="3489">
                  <c:v>80661.899999999994</c:v>
                </c:pt>
                <c:pt idx="3490">
                  <c:v>80651.899999999994</c:v>
                </c:pt>
                <c:pt idx="3491">
                  <c:v>80639.399999999994</c:v>
                </c:pt>
                <c:pt idx="3492">
                  <c:v>80629.3</c:v>
                </c:pt>
                <c:pt idx="3493">
                  <c:v>80616.600000000006</c:v>
                </c:pt>
                <c:pt idx="3494">
                  <c:v>80603.899999999994</c:v>
                </c:pt>
                <c:pt idx="3495">
                  <c:v>80593.7</c:v>
                </c:pt>
                <c:pt idx="3496">
                  <c:v>80583.600000000006</c:v>
                </c:pt>
                <c:pt idx="3497">
                  <c:v>80570.8</c:v>
                </c:pt>
                <c:pt idx="3498">
                  <c:v>80560.600000000006</c:v>
                </c:pt>
                <c:pt idx="3499">
                  <c:v>80547.8</c:v>
                </c:pt>
                <c:pt idx="3500">
                  <c:v>80535.100000000006</c:v>
                </c:pt>
                <c:pt idx="3501">
                  <c:v>80524.800000000003</c:v>
                </c:pt>
                <c:pt idx="3502">
                  <c:v>80512</c:v>
                </c:pt>
                <c:pt idx="3503">
                  <c:v>80501.600000000006</c:v>
                </c:pt>
                <c:pt idx="3504">
                  <c:v>80488.7</c:v>
                </c:pt>
                <c:pt idx="3505">
                  <c:v>80478.2</c:v>
                </c:pt>
                <c:pt idx="3506">
                  <c:v>80467.5</c:v>
                </c:pt>
                <c:pt idx="3507">
                  <c:v>80454.2</c:v>
                </c:pt>
                <c:pt idx="3508">
                  <c:v>80443.399999999994</c:v>
                </c:pt>
                <c:pt idx="3509">
                  <c:v>80432.399999999994</c:v>
                </c:pt>
                <c:pt idx="3510">
                  <c:v>80418.600000000006</c:v>
                </c:pt>
                <c:pt idx="3511">
                  <c:v>80401.7</c:v>
                </c:pt>
                <c:pt idx="3512">
                  <c:v>80390.2</c:v>
                </c:pt>
                <c:pt idx="3513">
                  <c:v>80375.600000000006</c:v>
                </c:pt>
                <c:pt idx="3514">
                  <c:v>80363.8</c:v>
                </c:pt>
                <c:pt idx="3515">
                  <c:v>80351.7</c:v>
                </c:pt>
                <c:pt idx="3516">
                  <c:v>80339.5</c:v>
                </c:pt>
                <c:pt idx="3517">
                  <c:v>80327</c:v>
                </c:pt>
                <c:pt idx="3518">
                  <c:v>80314.3</c:v>
                </c:pt>
                <c:pt idx="3519">
                  <c:v>80294.8</c:v>
                </c:pt>
                <c:pt idx="3520">
                  <c:v>80278.100000000006</c:v>
                </c:pt>
                <c:pt idx="3521">
                  <c:v>80264.5</c:v>
                </c:pt>
                <c:pt idx="3522">
                  <c:v>80247</c:v>
                </c:pt>
                <c:pt idx="3523">
                  <c:v>80228.899999999994</c:v>
                </c:pt>
                <c:pt idx="3524">
                  <c:v>80214</c:v>
                </c:pt>
                <c:pt idx="3525">
                  <c:v>80198.7</c:v>
                </c:pt>
                <c:pt idx="3526">
                  <c:v>80183</c:v>
                </c:pt>
                <c:pt idx="3527">
                  <c:v>80158.3</c:v>
                </c:pt>
                <c:pt idx="3528">
                  <c:v>80141.399999999994</c:v>
                </c:pt>
                <c:pt idx="3529">
                  <c:v>80115.600000000006</c:v>
                </c:pt>
                <c:pt idx="3530">
                  <c:v>80098.100000000006</c:v>
                </c:pt>
                <c:pt idx="3531">
                  <c:v>80076</c:v>
                </c:pt>
                <c:pt idx="3532">
                  <c:v>80053.5</c:v>
                </c:pt>
                <c:pt idx="3533">
                  <c:v>80035.3</c:v>
                </c:pt>
                <c:pt idx="3534">
                  <c:v>80016.7</c:v>
                </c:pt>
                <c:pt idx="3535">
                  <c:v>80002.399999999994</c:v>
                </c:pt>
                <c:pt idx="3536">
                  <c:v>79973.7</c:v>
                </c:pt>
                <c:pt idx="3537">
                  <c:v>79949.5</c:v>
                </c:pt>
                <c:pt idx="3538">
                  <c:v>79925</c:v>
                </c:pt>
                <c:pt idx="3539">
                  <c:v>79905.3</c:v>
                </c:pt>
                <c:pt idx="3540">
                  <c:v>79880.399999999994</c:v>
                </c:pt>
                <c:pt idx="3541">
                  <c:v>79860.3</c:v>
                </c:pt>
                <c:pt idx="3542">
                  <c:v>79840.100000000006</c:v>
                </c:pt>
                <c:pt idx="3543">
                  <c:v>79824.899999999994</c:v>
                </c:pt>
                <c:pt idx="3544">
                  <c:v>79809.7</c:v>
                </c:pt>
                <c:pt idx="3545">
                  <c:v>79778.399999999994</c:v>
                </c:pt>
                <c:pt idx="3546">
                  <c:v>79751.5</c:v>
                </c:pt>
                <c:pt idx="3547">
                  <c:v>79729.399999999994</c:v>
                </c:pt>
                <c:pt idx="3548">
                  <c:v>79695.600000000006</c:v>
                </c:pt>
                <c:pt idx="3549">
                  <c:v>79678.3</c:v>
                </c:pt>
                <c:pt idx="3550">
                  <c:v>79655.100000000006</c:v>
                </c:pt>
                <c:pt idx="3551">
                  <c:v>79631.600000000006</c:v>
                </c:pt>
                <c:pt idx="3552">
                  <c:v>79608</c:v>
                </c:pt>
                <c:pt idx="3553">
                  <c:v>79584.2</c:v>
                </c:pt>
                <c:pt idx="3554">
                  <c:v>79554.3</c:v>
                </c:pt>
                <c:pt idx="3555">
                  <c:v>79524.3</c:v>
                </c:pt>
                <c:pt idx="3556">
                  <c:v>79494.3</c:v>
                </c:pt>
                <c:pt idx="3557">
                  <c:v>79470.399999999994</c:v>
                </c:pt>
                <c:pt idx="3558">
                  <c:v>79446.600000000006</c:v>
                </c:pt>
                <c:pt idx="3559">
                  <c:v>79422.899999999994</c:v>
                </c:pt>
                <c:pt idx="3560">
                  <c:v>79405.399999999994</c:v>
                </c:pt>
                <c:pt idx="3561">
                  <c:v>79382.2</c:v>
                </c:pt>
                <c:pt idx="3562">
                  <c:v>79353.2</c:v>
                </c:pt>
                <c:pt idx="3563">
                  <c:v>79329.8</c:v>
                </c:pt>
                <c:pt idx="3564">
                  <c:v>79294.2</c:v>
                </c:pt>
                <c:pt idx="3565">
                  <c:v>79258.3</c:v>
                </c:pt>
                <c:pt idx="3566">
                  <c:v>79222.2</c:v>
                </c:pt>
                <c:pt idx="3567">
                  <c:v>79192.100000000006</c:v>
                </c:pt>
                <c:pt idx="3568">
                  <c:v>79167.899999999994</c:v>
                </c:pt>
                <c:pt idx="3569">
                  <c:v>79144</c:v>
                </c:pt>
                <c:pt idx="3570">
                  <c:v>79108.2</c:v>
                </c:pt>
                <c:pt idx="3571">
                  <c:v>79084.5</c:v>
                </c:pt>
                <c:pt idx="3572">
                  <c:v>79049.399999999994</c:v>
                </c:pt>
                <c:pt idx="3573">
                  <c:v>79026.399999999994</c:v>
                </c:pt>
                <c:pt idx="3574">
                  <c:v>78998.100000000006</c:v>
                </c:pt>
                <c:pt idx="3575">
                  <c:v>78970.399999999994</c:v>
                </c:pt>
                <c:pt idx="3576">
                  <c:v>78943.399999999994</c:v>
                </c:pt>
                <c:pt idx="3577">
                  <c:v>78927.5</c:v>
                </c:pt>
                <c:pt idx="3578">
                  <c:v>78901.600000000006</c:v>
                </c:pt>
                <c:pt idx="3579">
                  <c:v>78876.7</c:v>
                </c:pt>
                <c:pt idx="3580">
                  <c:v>78857.399999999994</c:v>
                </c:pt>
                <c:pt idx="3581">
                  <c:v>78834</c:v>
                </c:pt>
                <c:pt idx="3582">
                  <c:v>78811.199999999997</c:v>
                </c:pt>
                <c:pt idx="3583">
                  <c:v>78789</c:v>
                </c:pt>
                <c:pt idx="3584">
                  <c:v>78767.399999999994</c:v>
                </c:pt>
                <c:pt idx="3585">
                  <c:v>78754.7</c:v>
                </c:pt>
                <c:pt idx="3586">
                  <c:v>78737.899999999994</c:v>
                </c:pt>
                <c:pt idx="3587">
                  <c:v>78721.399999999994</c:v>
                </c:pt>
                <c:pt idx="3588">
                  <c:v>78705.100000000006</c:v>
                </c:pt>
                <c:pt idx="3589">
                  <c:v>78688.899999999994</c:v>
                </c:pt>
                <c:pt idx="3590">
                  <c:v>78668.800000000003</c:v>
                </c:pt>
                <c:pt idx="3591">
                  <c:v>78652.899999999994</c:v>
                </c:pt>
                <c:pt idx="3592">
                  <c:v>78633.100000000006</c:v>
                </c:pt>
                <c:pt idx="3593">
                  <c:v>78613.2</c:v>
                </c:pt>
                <c:pt idx="3594">
                  <c:v>78597.3</c:v>
                </c:pt>
                <c:pt idx="3595">
                  <c:v>78585.2</c:v>
                </c:pt>
                <c:pt idx="3596">
                  <c:v>78569.100000000006</c:v>
                </c:pt>
                <c:pt idx="3597">
                  <c:v>78552.899999999994</c:v>
                </c:pt>
                <c:pt idx="3598">
                  <c:v>78528.100000000006</c:v>
                </c:pt>
                <c:pt idx="3599">
                  <c:v>78511.3</c:v>
                </c:pt>
                <c:pt idx="3600">
                  <c:v>78485.5</c:v>
                </c:pt>
                <c:pt idx="3601">
                  <c:v>78467.899999999994</c:v>
                </c:pt>
                <c:pt idx="3602">
                  <c:v>78445.3</c:v>
                </c:pt>
                <c:pt idx="3603">
                  <c:v>78427</c:v>
                </c:pt>
                <c:pt idx="3604">
                  <c:v>78408.800000000003</c:v>
                </c:pt>
                <c:pt idx="3605">
                  <c:v>78395.100000000006</c:v>
                </c:pt>
                <c:pt idx="3606">
                  <c:v>78376.899999999994</c:v>
                </c:pt>
                <c:pt idx="3607">
                  <c:v>78354.100000000006</c:v>
                </c:pt>
                <c:pt idx="3608">
                  <c:v>78335.899999999994</c:v>
                </c:pt>
                <c:pt idx="3609">
                  <c:v>78317.600000000006</c:v>
                </c:pt>
                <c:pt idx="3610">
                  <c:v>78294.600000000006</c:v>
                </c:pt>
                <c:pt idx="3611">
                  <c:v>78276</c:v>
                </c:pt>
                <c:pt idx="3612">
                  <c:v>78257.3</c:v>
                </c:pt>
                <c:pt idx="3613">
                  <c:v>78233.7</c:v>
                </c:pt>
                <c:pt idx="3614">
                  <c:v>78214.7</c:v>
                </c:pt>
                <c:pt idx="3615">
                  <c:v>78200.2</c:v>
                </c:pt>
                <c:pt idx="3616">
                  <c:v>78180.7</c:v>
                </c:pt>
                <c:pt idx="3617">
                  <c:v>78160.899999999994</c:v>
                </c:pt>
                <c:pt idx="3618">
                  <c:v>78140.800000000003</c:v>
                </c:pt>
                <c:pt idx="3619">
                  <c:v>78110.100000000006</c:v>
                </c:pt>
                <c:pt idx="3620">
                  <c:v>78089.2</c:v>
                </c:pt>
                <c:pt idx="3621">
                  <c:v>78062.399999999994</c:v>
                </c:pt>
                <c:pt idx="3622">
                  <c:v>78046.100000000006</c:v>
                </c:pt>
                <c:pt idx="3623">
                  <c:v>78023.8</c:v>
                </c:pt>
                <c:pt idx="3624">
                  <c:v>78001.2</c:v>
                </c:pt>
                <c:pt idx="3625">
                  <c:v>77966.3</c:v>
                </c:pt>
                <c:pt idx="3626">
                  <c:v>77942.3</c:v>
                </c:pt>
                <c:pt idx="3627">
                  <c:v>77917.7</c:v>
                </c:pt>
                <c:pt idx="3628">
                  <c:v>77892.2</c:v>
                </c:pt>
                <c:pt idx="3629">
                  <c:v>77865.600000000006</c:v>
                </c:pt>
                <c:pt idx="3630">
                  <c:v>77831</c:v>
                </c:pt>
                <c:pt idx="3631">
                  <c:v>77802.2</c:v>
                </c:pt>
                <c:pt idx="3632">
                  <c:v>77772.600000000006</c:v>
                </c:pt>
                <c:pt idx="3633">
                  <c:v>77742.3</c:v>
                </c:pt>
                <c:pt idx="3634">
                  <c:v>77711.3</c:v>
                </c:pt>
                <c:pt idx="3635">
                  <c:v>77679.8</c:v>
                </c:pt>
                <c:pt idx="3636">
                  <c:v>77647.8</c:v>
                </c:pt>
                <c:pt idx="3637">
                  <c:v>77615.399999999994</c:v>
                </c:pt>
                <c:pt idx="3638">
                  <c:v>77574.399999999994</c:v>
                </c:pt>
                <c:pt idx="3639">
                  <c:v>77541.3</c:v>
                </c:pt>
                <c:pt idx="3640">
                  <c:v>77499.7</c:v>
                </c:pt>
                <c:pt idx="3641">
                  <c:v>77474.8</c:v>
                </c:pt>
                <c:pt idx="3642">
                  <c:v>77441.600000000006</c:v>
                </c:pt>
                <c:pt idx="3643">
                  <c:v>77408.2</c:v>
                </c:pt>
                <c:pt idx="3644">
                  <c:v>77375.100000000006</c:v>
                </c:pt>
                <c:pt idx="3645">
                  <c:v>77340</c:v>
                </c:pt>
                <c:pt idx="3646">
                  <c:v>77281.600000000006</c:v>
                </c:pt>
                <c:pt idx="3647">
                  <c:v>77229.7</c:v>
                </c:pt>
                <c:pt idx="3648">
                  <c:v>77176</c:v>
                </c:pt>
                <c:pt idx="3649">
                  <c:v>77122.7</c:v>
                </c:pt>
                <c:pt idx="3650">
                  <c:v>77070.399999999994</c:v>
                </c:pt>
                <c:pt idx="3651">
                  <c:v>77031</c:v>
                </c:pt>
                <c:pt idx="3652">
                  <c:v>77002.600000000006</c:v>
                </c:pt>
                <c:pt idx="3653">
                  <c:v>76968.7</c:v>
                </c:pt>
                <c:pt idx="3654">
                  <c:v>76930.8</c:v>
                </c:pt>
                <c:pt idx="3655">
                  <c:v>76902.399999999994</c:v>
                </c:pt>
                <c:pt idx="3656">
                  <c:v>76881.8</c:v>
                </c:pt>
                <c:pt idx="3657">
                  <c:v>76869.399999999994</c:v>
                </c:pt>
                <c:pt idx="3658">
                  <c:v>76859.100000000006</c:v>
                </c:pt>
                <c:pt idx="3659">
                  <c:v>76847.5</c:v>
                </c:pt>
                <c:pt idx="3660">
                  <c:v>76840.7</c:v>
                </c:pt>
                <c:pt idx="3661">
                  <c:v>76832.2</c:v>
                </c:pt>
                <c:pt idx="3662">
                  <c:v>76824.3</c:v>
                </c:pt>
                <c:pt idx="3663">
                  <c:v>76815</c:v>
                </c:pt>
                <c:pt idx="3664">
                  <c:v>76806.5</c:v>
                </c:pt>
                <c:pt idx="3665">
                  <c:v>76798.7</c:v>
                </c:pt>
                <c:pt idx="3666">
                  <c:v>76792.800000000003</c:v>
                </c:pt>
                <c:pt idx="3667">
                  <c:v>76787.3</c:v>
                </c:pt>
                <c:pt idx="3668">
                  <c:v>76780.800000000003</c:v>
                </c:pt>
                <c:pt idx="3669">
                  <c:v>76775.8</c:v>
                </c:pt>
                <c:pt idx="3670">
                  <c:v>76771.100000000006</c:v>
                </c:pt>
                <c:pt idx="3671">
                  <c:v>76766.5</c:v>
                </c:pt>
                <c:pt idx="3672">
                  <c:v>76759.899999999994</c:v>
                </c:pt>
                <c:pt idx="3673">
                  <c:v>76754.399999999994</c:v>
                </c:pt>
                <c:pt idx="3674">
                  <c:v>76747.899999999994</c:v>
                </c:pt>
                <c:pt idx="3675">
                  <c:v>76743.5</c:v>
                </c:pt>
                <c:pt idx="3676">
                  <c:v>76739</c:v>
                </c:pt>
                <c:pt idx="3677">
                  <c:v>76733.100000000006</c:v>
                </c:pt>
                <c:pt idx="3678">
                  <c:v>76728.3</c:v>
                </c:pt>
                <c:pt idx="3679">
                  <c:v>76723.199999999997</c:v>
                </c:pt>
                <c:pt idx="3680">
                  <c:v>76716.5</c:v>
                </c:pt>
                <c:pt idx="3681">
                  <c:v>76709.3</c:v>
                </c:pt>
                <c:pt idx="3682">
                  <c:v>76699.8</c:v>
                </c:pt>
                <c:pt idx="3683">
                  <c:v>76693.2</c:v>
                </c:pt>
                <c:pt idx="3684">
                  <c:v>76684.7</c:v>
                </c:pt>
                <c:pt idx="3685">
                  <c:v>76678.399999999994</c:v>
                </c:pt>
                <c:pt idx="3686">
                  <c:v>76672.899999999994</c:v>
                </c:pt>
                <c:pt idx="3687">
                  <c:v>76667.7</c:v>
                </c:pt>
                <c:pt idx="3688">
                  <c:v>76663</c:v>
                </c:pt>
                <c:pt idx="3689">
                  <c:v>76657.399999999994</c:v>
                </c:pt>
                <c:pt idx="3690">
                  <c:v>76651.100000000006</c:v>
                </c:pt>
                <c:pt idx="3691">
                  <c:v>76647.100000000006</c:v>
                </c:pt>
                <c:pt idx="3692">
                  <c:v>76642</c:v>
                </c:pt>
                <c:pt idx="3693">
                  <c:v>76636.800000000003</c:v>
                </c:pt>
                <c:pt idx="3694">
                  <c:v>76632.399999999994</c:v>
                </c:pt>
                <c:pt idx="3695">
                  <c:v>76627.7</c:v>
                </c:pt>
                <c:pt idx="3696">
                  <c:v>76622.8</c:v>
                </c:pt>
                <c:pt idx="3697">
                  <c:v>76617.399999999994</c:v>
                </c:pt>
                <c:pt idx="3698">
                  <c:v>76608.2</c:v>
                </c:pt>
                <c:pt idx="3699">
                  <c:v>76601.399999999994</c:v>
                </c:pt>
                <c:pt idx="3700">
                  <c:v>76591.899999999994</c:v>
                </c:pt>
                <c:pt idx="3701">
                  <c:v>76583.399999999994</c:v>
                </c:pt>
                <c:pt idx="3702">
                  <c:v>76571.399999999994</c:v>
                </c:pt>
                <c:pt idx="3703">
                  <c:v>76560.7</c:v>
                </c:pt>
                <c:pt idx="3704">
                  <c:v>76552</c:v>
                </c:pt>
                <c:pt idx="3705">
                  <c:v>76539.5</c:v>
                </c:pt>
                <c:pt idx="3706">
                  <c:v>76525.8</c:v>
                </c:pt>
                <c:pt idx="3707">
                  <c:v>76510.7</c:v>
                </c:pt>
                <c:pt idx="3708">
                  <c:v>76488.100000000006</c:v>
                </c:pt>
                <c:pt idx="3709">
                  <c:v>76471.399999999994</c:v>
                </c:pt>
                <c:pt idx="3710">
                  <c:v>76364.7</c:v>
                </c:pt>
                <c:pt idx="3711">
                  <c:v>76163</c:v>
                </c:pt>
                <c:pt idx="3712">
                  <c:v>75763.100000000006</c:v>
                </c:pt>
                <c:pt idx="3713">
                  <c:v>74855.100000000006</c:v>
                </c:pt>
                <c:pt idx="3714">
                  <c:v>73946.7</c:v>
                </c:pt>
                <c:pt idx="3715">
                  <c:v>72780.399999999994</c:v>
                </c:pt>
                <c:pt idx="3716">
                  <c:v>71278</c:v>
                </c:pt>
              </c:numCache>
            </c:numRef>
          </c:yVal>
          <c:smooth val="0"/>
          <c:extLst>
            <c:ext xmlns:c16="http://schemas.microsoft.com/office/drawing/2014/chart" uri="{C3380CC4-5D6E-409C-BE32-E72D297353CC}">
              <c16:uniqueId val="{00000001-617F-4893-8407-0D6C4C91A1E7}"/>
            </c:ext>
          </c:extLst>
        </c:ser>
        <c:ser>
          <c:idx val="2"/>
          <c:order val="2"/>
          <c:tx>
            <c:v>SC-0.86-1.5-S-0.35-35</c:v>
          </c:tx>
          <c:spPr>
            <a:ln w="12700">
              <a:solidFill>
                <a:srgbClr val="00B0F0"/>
              </a:solidFill>
              <a:prstDash val="dash"/>
            </a:ln>
          </c:spPr>
          <c:marker>
            <c:symbol val="none"/>
          </c:marker>
          <c:xVal>
            <c:numRef>
              <c:f>'2H10-1.5 - F'!$H$3:$H$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c:v>
                </c:pt>
                <c:pt idx="3444">
                  <c:v>4.6894999999999998</c:v>
                </c:pt>
                <c:pt idx="3445">
                  <c:v>4.6914999999999996</c:v>
                </c:pt>
                <c:pt idx="3446">
                  <c:v>4.6935000000000002</c:v>
                </c:pt>
                <c:pt idx="3447">
                  <c:v>4.6955</c:v>
                </c:pt>
                <c:pt idx="3448">
                  <c:v>4.6974999999999998</c:v>
                </c:pt>
                <c:pt idx="3449">
                  <c:v>4.6994999999999996</c:v>
                </c:pt>
                <c:pt idx="3450">
                  <c:v>4.7015000000000002</c:v>
                </c:pt>
                <c:pt idx="3451">
                  <c:v>4.7035</c:v>
                </c:pt>
                <c:pt idx="3452">
                  <c:v>4.7050000000000001</c:v>
                </c:pt>
                <c:pt idx="3453">
                  <c:v>4.7069999999999999</c:v>
                </c:pt>
                <c:pt idx="3454">
                  <c:v>4.7089999999999996</c:v>
                </c:pt>
                <c:pt idx="3455">
                  <c:v>4.7110000000000003</c:v>
                </c:pt>
                <c:pt idx="3456">
                  <c:v>4.7130000000000001</c:v>
                </c:pt>
                <c:pt idx="3457">
                  <c:v>4.7149999999999999</c:v>
                </c:pt>
                <c:pt idx="3458">
                  <c:v>4.7164999999999999</c:v>
                </c:pt>
                <c:pt idx="3459">
                  <c:v>4.718</c:v>
                </c:pt>
                <c:pt idx="3460">
                  <c:v>4.72</c:v>
                </c:pt>
                <c:pt idx="3461">
                  <c:v>4.7214999999999998</c:v>
                </c:pt>
                <c:pt idx="3462">
                  <c:v>4.7229999999999999</c:v>
                </c:pt>
                <c:pt idx="3463">
                  <c:v>4.7249999999999996</c:v>
                </c:pt>
                <c:pt idx="3464">
                  <c:v>4.7270000000000003</c:v>
                </c:pt>
                <c:pt idx="3465">
                  <c:v>4.7285000000000004</c:v>
                </c:pt>
                <c:pt idx="3466">
                  <c:v>4.7305000000000001</c:v>
                </c:pt>
                <c:pt idx="3467">
                  <c:v>4.7320000000000002</c:v>
                </c:pt>
                <c:pt idx="3468">
                  <c:v>4.7335000000000003</c:v>
                </c:pt>
                <c:pt idx="3469">
                  <c:v>4.7355</c:v>
                </c:pt>
                <c:pt idx="3470">
                  <c:v>4.7370000000000001</c:v>
                </c:pt>
                <c:pt idx="3471">
                  <c:v>4.7385000000000002</c:v>
                </c:pt>
                <c:pt idx="3472">
                  <c:v>4.74</c:v>
                </c:pt>
                <c:pt idx="3473">
                  <c:v>4.742</c:v>
                </c:pt>
                <c:pt idx="3474">
                  <c:v>4.7435</c:v>
                </c:pt>
                <c:pt idx="3475">
                  <c:v>4.7450000000000001</c:v>
                </c:pt>
                <c:pt idx="3476">
                  <c:v>4.7465000000000002</c:v>
                </c:pt>
                <c:pt idx="3477">
                  <c:v>4.7480000000000002</c:v>
                </c:pt>
                <c:pt idx="3478">
                  <c:v>4.7489999999999997</c:v>
                </c:pt>
                <c:pt idx="3479">
                  <c:v>4.7510000000000003</c:v>
                </c:pt>
                <c:pt idx="3480">
                  <c:v>4.7525000000000004</c:v>
                </c:pt>
                <c:pt idx="3481">
                  <c:v>4.7539999999999996</c:v>
                </c:pt>
                <c:pt idx="3482">
                  <c:v>4.7549999999999999</c:v>
                </c:pt>
                <c:pt idx="3483">
                  <c:v>4.7569999999999997</c:v>
                </c:pt>
                <c:pt idx="3484">
                  <c:v>4.758</c:v>
                </c:pt>
                <c:pt idx="3485">
                  <c:v>4.76</c:v>
                </c:pt>
                <c:pt idx="3486">
                  <c:v>4.7610000000000001</c:v>
                </c:pt>
                <c:pt idx="3487">
                  <c:v>4.7625000000000002</c:v>
                </c:pt>
                <c:pt idx="3488">
                  <c:v>4.7640000000000002</c:v>
                </c:pt>
                <c:pt idx="3489">
                  <c:v>4.766</c:v>
                </c:pt>
                <c:pt idx="3490">
                  <c:v>4.7670000000000003</c:v>
                </c:pt>
                <c:pt idx="3491">
                  <c:v>4.7685000000000004</c:v>
                </c:pt>
                <c:pt idx="3492">
                  <c:v>4.7705000000000002</c:v>
                </c:pt>
                <c:pt idx="3493">
                  <c:v>4.7714999999999996</c:v>
                </c:pt>
                <c:pt idx="3494">
                  <c:v>4.7729999999999997</c:v>
                </c:pt>
                <c:pt idx="3495">
                  <c:v>4.774</c:v>
                </c:pt>
                <c:pt idx="3496">
                  <c:v>4.7750000000000004</c:v>
                </c:pt>
                <c:pt idx="3497">
                  <c:v>4.7765000000000004</c:v>
                </c:pt>
                <c:pt idx="3498">
                  <c:v>4.7779999999999996</c:v>
                </c:pt>
                <c:pt idx="3499">
                  <c:v>4.7789999999999999</c:v>
                </c:pt>
                <c:pt idx="3500">
                  <c:v>4.78</c:v>
                </c:pt>
                <c:pt idx="3501">
                  <c:v>4.7815000000000003</c:v>
                </c:pt>
                <c:pt idx="3502">
                  <c:v>4.7830000000000004</c:v>
                </c:pt>
                <c:pt idx="3503">
                  <c:v>4.7839999999999998</c:v>
                </c:pt>
                <c:pt idx="3504">
                  <c:v>4.7854999999999999</c:v>
                </c:pt>
                <c:pt idx="3505">
                  <c:v>4.7869999999999999</c:v>
                </c:pt>
                <c:pt idx="3506">
                  <c:v>4.7880000000000003</c:v>
                </c:pt>
                <c:pt idx="3507">
                  <c:v>4.7895000000000003</c:v>
                </c:pt>
                <c:pt idx="3508">
                  <c:v>4.7910000000000004</c:v>
                </c:pt>
                <c:pt idx="3509">
                  <c:v>4.7925000000000004</c:v>
                </c:pt>
                <c:pt idx="3510">
                  <c:v>4.7934999999999999</c:v>
                </c:pt>
                <c:pt idx="3511">
                  <c:v>4.7945000000000002</c:v>
                </c:pt>
                <c:pt idx="3512">
                  <c:v>4.7960000000000003</c:v>
                </c:pt>
                <c:pt idx="3513">
                  <c:v>4.798</c:v>
                </c:pt>
                <c:pt idx="3514">
                  <c:v>4.7990000000000004</c:v>
                </c:pt>
                <c:pt idx="3515">
                  <c:v>4.8005000000000004</c:v>
                </c:pt>
                <c:pt idx="3516">
                  <c:v>4.8014999999999999</c:v>
                </c:pt>
                <c:pt idx="3517">
                  <c:v>4.8029999999999999</c:v>
                </c:pt>
                <c:pt idx="3518">
                  <c:v>4.8045</c:v>
                </c:pt>
                <c:pt idx="3519">
                  <c:v>4.806</c:v>
                </c:pt>
                <c:pt idx="3520">
                  <c:v>4.8079999999999998</c:v>
                </c:pt>
                <c:pt idx="3521">
                  <c:v>4.8090000000000002</c:v>
                </c:pt>
                <c:pt idx="3522">
                  <c:v>4.8109999999999999</c:v>
                </c:pt>
                <c:pt idx="3523">
                  <c:v>4.8125</c:v>
                </c:pt>
                <c:pt idx="3524">
                  <c:v>4.8150000000000004</c:v>
                </c:pt>
                <c:pt idx="3525">
                  <c:v>4.8174999999999999</c:v>
                </c:pt>
                <c:pt idx="3526">
                  <c:v>4.8194999999999997</c:v>
                </c:pt>
                <c:pt idx="3527">
                  <c:v>4.8209999999999997</c:v>
                </c:pt>
                <c:pt idx="3528">
                  <c:v>4.8224999999999998</c:v>
                </c:pt>
                <c:pt idx="3529">
                  <c:v>4.8244999999999996</c:v>
                </c:pt>
                <c:pt idx="3530">
                  <c:v>4.8265000000000002</c:v>
                </c:pt>
                <c:pt idx="3531">
                  <c:v>4.8285</c:v>
                </c:pt>
                <c:pt idx="3532">
                  <c:v>4.83</c:v>
                </c:pt>
                <c:pt idx="3533">
                  <c:v>4.8324999999999996</c:v>
                </c:pt>
                <c:pt idx="3534">
                  <c:v>4.8339999999999996</c:v>
                </c:pt>
                <c:pt idx="3535">
                  <c:v>4.8360000000000003</c:v>
                </c:pt>
                <c:pt idx="3536">
                  <c:v>4.8380000000000001</c:v>
                </c:pt>
                <c:pt idx="3537">
                  <c:v>4.84</c:v>
                </c:pt>
                <c:pt idx="3538">
                  <c:v>4.8419999999999996</c:v>
                </c:pt>
                <c:pt idx="3539">
                  <c:v>4.8440000000000003</c:v>
                </c:pt>
                <c:pt idx="3540">
                  <c:v>4.8455000000000004</c:v>
                </c:pt>
                <c:pt idx="3541">
                  <c:v>4.8479999999999999</c:v>
                </c:pt>
                <c:pt idx="3542">
                  <c:v>4.8499999999999996</c:v>
                </c:pt>
                <c:pt idx="3543">
                  <c:v>4.8525</c:v>
                </c:pt>
                <c:pt idx="3544">
                  <c:v>4.8540000000000001</c:v>
                </c:pt>
                <c:pt idx="3545">
                  <c:v>4.8559999999999999</c:v>
                </c:pt>
                <c:pt idx="3546">
                  <c:v>4.8574999999999999</c:v>
                </c:pt>
                <c:pt idx="3547">
                  <c:v>4.859</c:v>
                </c:pt>
                <c:pt idx="3548">
                  <c:v>4.8605</c:v>
                </c:pt>
                <c:pt idx="3549">
                  <c:v>4.8624999999999998</c:v>
                </c:pt>
                <c:pt idx="3550">
                  <c:v>4.8644999999999996</c:v>
                </c:pt>
                <c:pt idx="3551">
                  <c:v>4.8665000000000003</c:v>
                </c:pt>
                <c:pt idx="3552">
                  <c:v>4.8695000000000004</c:v>
                </c:pt>
                <c:pt idx="3553">
                  <c:v>4.8724999999999996</c:v>
                </c:pt>
                <c:pt idx="3554">
                  <c:v>4.875</c:v>
                </c:pt>
                <c:pt idx="3555">
                  <c:v>4.8765000000000001</c:v>
                </c:pt>
                <c:pt idx="3556">
                  <c:v>4.8780000000000001</c:v>
                </c:pt>
                <c:pt idx="3557">
                  <c:v>4.88</c:v>
                </c:pt>
                <c:pt idx="3558">
                  <c:v>4.8819999999999997</c:v>
                </c:pt>
                <c:pt idx="3559">
                  <c:v>4.8840000000000003</c:v>
                </c:pt>
                <c:pt idx="3560">
                  <c:v>4.8860000000000001</c:v>
                </c:pt>
                <c:pt idx="3561">
                  <c:v>4.8879999999999999</c:v>
                </c:pt>
                <c:pt idx="3562">
                  <c:v>4.8899999999999997</c:v>
                </c:pt>
                <c:pt idx="3563">
                  <c:v>4.8925000000000001</c:v>
                </c:pt>
                <c:pt idx="3564">
                  <c:v>4.8944999999999999</c:v>
                </c:pt>
                <c:pt idx="3565">
                  <c:v>4.8964999999999996</c:v>
                </c:pt>
                <c:pt idx="3566">
                  <c:v>4.8979999999999997</c:v>
                </c:pt>
                <c:pt idx="3567">
                  <c:v>4.9000000000000004</c:v>
                </c:pt>
                <c:pt idx="3568">
                  <c:v>4.9020000000000001</c:v>
                </c:pt>
                <c:pt idx="3569">
                  <c:v>4.9035000000000002</c:v>
                </c:pt>
                <c:pt idx="3570">
                  <c:v>4.9059999999999997</c:v>
                </c:pt>
                <c:pt idx="3571">
                  <c:v>4.9080000000000004</c:v>
                </c:pt>
                <c:pt idx="3572">
                  <c:v>4.91</c:v>
                </c:pt>
                <c:pt idx="3573">
                  <c:v>4.9119999999999999</c:v>
                </c:pt>
                <c:pt idx="3574">
                  <c:v>4.9139999999999997</c:v>
                </c:pt>
                <c:pt idx="3575">
                  <c:v>4.9154999999999998</c:v>
                </c:pt>
                <c:pt idx="3576">
                  <c:v>4.9175000000000004</c:v>
                </c:pt>
                <c:pt idx="3577">
                  <c:v>4.9195000000000002</c:v>
                </c:pt>
                <c:pt idx="3578">
                  <c:v>4.9210000000000003</c:v>
                </c:pt>
                <c:pt idx="3579">
                  <c:v>4.923</c:v>
                </c:pt>
                <c:pt idx="3580">
                  <c:v>4.9249999999999998</c:v>
                </c:pt>
                <c:pt idx="3581">
                  <c:v>4.9269999999999996</c:v>
                </c:pt>
                <c:pt idx="3582">
                  <c:v>4.9290000000000003</c:v>
                </c:pt>
                <c:pt idx="3583">
                  <c:v>4.9314999999999998</c:v>
                </c:pt>
                <c:pt idx="3584">
                  <c:v>4.9335000000000004</c:v>
                </c:pt>
                <c:pt idx="3585">
                  <c:v>4.9349999999999996</c:v>
                </c:pt>
                <c:pt idx="3586">
                  <c:v>4.9370000000000003</c:v>
                </c:pt>
                <c:pt idx="3587">
                  <c:v>4.9385000000000003</c:v>
                </c:pt>
                <c:pt idx="3588">
                  <c:v>4.9405000000000001</c:v>
                </c:pt>
                <c:pt idx="3589">
                  <c:v>4.9420000000000002</c:v>
                </c:pt>
                <c:pt idx="3590">
                  <c:v>4.944</c:v>
                </c:pt>
                <c:pt idx="3591">
                  <c:v>4.9459999999999997</c:v>
                </c:pt>
                <c:pt idx="3592">
                  <c:v>4.9485000000000001</c:v>
                </c:pt>
                <c:pt idx="3593">
                  <c:v>4.9504999999999999</c:v>
                </c:pt>
                <c:pt idx="3594">
                  <c:v>4.952</c:v>
                </c:pt>
                <c:pt idx="3595">
                  <c:v>4.9535</c:v>
                </c:pt>
                <c:pt idx="3596">
                  <c:v>4.9554999999999998</c:v>
                </c:pt>
                <c:pt idx="3597">
                  <c:v>4.9574999999999996</c:v>
                </c:pt>
                <c:pt idx="3598">
                  <c:v>4.9589999999999996</c:v>
                </c:pt>
                <c:pt idx="3599">
                  <c:v>4.9604999999999997</c:v>
                </c:pt>
                <c:pt idx="3600">
                  <c:v>4.9619999999999997</c:v>
                </c:pt>
                <c:pt idx="3601">
                  <c:v>4.9640000000000004</c:v>
                </c:pt>
                <c:pt idx="3602">
                  <c:v>4.9660000000000002</c:v>
                </c:pt>
                <c:pt idx="3603">
                  <c:v>4.9675000000000002</c:v>
                </c:pt>
                <c:pt idx="3604">
                  <c:v>4.9695</c:v>
                </c:pt>
                <c:pt idx="3605">
                  <c:v>4.9710000000000001</c:v>
                </c:pt>
                <c:pt idx="3606">
                  <c:v>4.9725000000000001</c:v>
                </c:pt>
                <c:pt idx="3607">
                  <c:v>4.9740000000000002</c:v>
                </c:pt>
                <c:pt idx="3608">
                  <c:v>4.976</c:v>
                </c:pt>
                <c:pt idx="3609">
                  <c:v>4.9775</c:v>
                </c:pt>
                <c:pt idx="3610">
                  <c:v>4.9790000000000001</c:v>
                </c:pt>
                <c:pt idx="3611">
                  <c:v>4.9805000000000001</c:v>
                </c:pt>
                <c:pt idx="3612">
                  <c:v>4.9820000000000002</c:v>
                </c:pt>
                <c:pt idx="3613">
                  <c:v>4.9835000000000003</c:v>
                </c:pt>
                <c:pt idx="3614">
                  <c:v>4.9855</c:v>
                </c:pt>
                <c:pt idx="3615">
                  <c:v>4.9865000000000004</c:v>
                </c:pt>
                <c:pt idx="3616">
                  <c:v>4.9880000000000004</c:v>
                </c:pt>
                <c:pt idx="3617">
                  <c:v>4.99</c:v>
                </c:pt>
                <c:pt idx="3618">
                  <c:v>4.9909999999999997</c:v>
                </c:pt>
                <c:pt idx="3619">
                  <c:v>4.9924999999999997</c:v>
                </c:pt>
                <c:pt idx="3620">
                  <c:v>4.9939999999999998</c:v>
                </c:pt>
                <c:pt idx="3621">
                  <c:v>4.9950000000000001</c:v>
                </c:pt>
                <c:pt idx="3622">
                  <c:v>4.9969999999999999</c:v>
                </c:pt>
                <c:pt idx="3623">
                  <c:v>4.9980000000000002</c:v>
                </c:pt>
                <c:pt idx="3624">
                  <c:v>5</c:v>
                </c:pt>
                <c:pt idx="3625">
                  <c:v>5.0015000000000001</c:v>
                </c:pt>
                <c:pt idx="3626">
                  <c:v>5.0025000000000004</c:v>
                </c:pt>
                <c:pt idx="3627">
                  <c:v>5.0039999999999996</c:v>
                </c:pt>
                <c:pt idx="3628">
                  <c:v>5.0060000000000002</c:v>
                </c:pt>
                <c:pt idx="3629">
                  <c:v>5.0075000000000003</c:v>
                </c:pt>
                <c:pt idx="3630">
                  <c:v>5.0090000000000003</c:v>
                </c:pt>
                <c:pt idx="3631">
                  <c:v>5.01</c:v>
                </c:pt>
                <c:pt idx="3632">
                  <c:v>5.0114999999999998</c:v>
                </c:pt>
                <c:pt idx="3633">
                  <c:v>5.0125000000000002</c:v>
                </c:pt>
                <c:pt idx="3634">
                  <c:v>5.0134999999999996</c:v>
                </c:pt>
                <c:pt idx="3635">
                  <c:v>5.0155000000000003</c:v>
                </c:pt>
                <c:pt idx="3636">
                  <c:v>5.0164999999999997</c:v>
                </c:pt>
                <c:pt idx="3637">
                  <c:v>5.0175000000000001</c:v>
                </c:pt>
                <c:pt idx="3638">
                  <c:v>5.0190000000000001</c:v>
                </c:pt>
                <c:pt idx="3639">
                  <c:v>5.0199999999999996</c:v>
                </c:pt>
                <c:pt idx="3640">
                  <c:v>5.0214999999999996</c:v>
                </c:pt>
                <c:pt idx="3641">
                  <c:v>5.0225</c:v>
                </c:pt>
                <c:pt idx="3642">
                  <c:v>5.024</c:v>
                </c:pt>
                <c:pt idx="3643">
                  <c:v>5.0250000000000004</c:v>
                </c:pt>
                <c:pt idx="3644">
                  <c:v>5.0270000000000001</c:v>
                </c:pt>
                <c:pt idx="3645">
                  <c:v>5.0285000000000002</c:v>
                </c:pt>
                <c:pt idx="3646">
                  <c:v>5.0305</c:v>
                </c:pt>
                <c:pt idx="3647">
                  <c:v>5.0315000000000003</c:v>
                </c:pt>
                <c:pt idx="3648">
                  <c:v>5.0330000000000004</c:v>
                </c:pt>
                <c:pt idx="3649">
                  <c:v>5.0345000000000004</c:v>
                </c:pt>
                <c:pt idx="3650">
                  <c:v>5.0359999999999996</c:v>
                </c:pt>
                <c:pt idx="3651">
                  <c:v>5.0374999999999996</c:v>
                </c:pt>
                <c:pt idx="3652">
                  <c:v>5.0389999999999997</c:v>
                </c:pt>
                <c:pt idx="3653">
                  <c:v>5.0404999999999998</c:v>
                </c:pt>
                <c:pt idx="3654">
                  <c:v>5.0415000000000001</c:v>
                </c:pt>
                <c:pt idx="3655">
                  <c:v>5.0434999999999999</c:v>
                </c:pt>
                <c:pt idx="3656">
                  <c:v>5.0449999999999999</c:v>
                </c:pt>
                <c:pt idx="3657">
                  <c:v>5.0465</c:v>
                </c:pt>
                <c:pt idx="3658">
                  <c:v>5.048</c:v>
                </c:pt>
                <c:pt idx="3659">
                  <c:v>5.05</c:v>
                </c:pt>
                <c:pt idx="3660">
                  <c:v>5.0514999999999999</c:v>
                </c:pt>
                <c:pt idx="3661">
                  <c:v>5.0529999999999999</c:v>
                </c:pt>
                <c:pt idx="3662">
                  <c:v>5.0549999999999997</c:v>
                </c:pt>
                <c:pt idx="3663">
                  <c:v>5.0564999999999998</c:v>
                </c:pt>
                <c:pt idx="3664">
                  <c:v>5.0585000000000004</c:v>
                </c:pt>
                <c:pt idx="3665">
                  <c:v>5.0605000000000002</c:v>
                </c:pt>
                <c:pt idx="3666">
                  <c:v>5.0614999999999997</c:v>
                </c:pt>
                <c:pt idx="3667">
                  <c:v>5.0629999999999997</c:v>
                </c:pt>
                <c:pt idx="3668">
                  <c:v>5.0650000000000004</c:v>
                </c:pt>
                <c:pt idx="3669">
                  <c:v>5.0670000000000002</c:v>
                </c:pt>
                <c:pt idx="3670">
                  <c:v>5.0694999999999997</c:v>
                </c:pt>
                <c:pt idx="3671">
                  <c:v>5.0709999999999997</c:v>
                </c:pt>
                <c:pt idx="3672">
                  <c:v>5.0735000000000001</c:v>
                </c:pt>
                <c:pt idx="3673">
                  <c:v>5.0750000000000002</c:v>
                </c:pt>
                <c:pt idx="3674">
                  <c:v>5.0765000000000002</c:v>
                </c:pt>
                <c:pt idx="3675">
                  <c:v>5.0780000000000003</c:v>
                </c:pt>
                <c:pt idx="3676">
                  <c:v>5.08</c:v>
                </c:pt>
                <c:pt idx="3677">
                  <c:v>5.0810000000000004</c:v>
                </c:pt>
                <c:pt idx="3678">
                  <c:v>5.0834999999999999</c:v>
                </c:pt>
                <c:pt idx="3679">
                  <c:v>5.0854999999999997</c:v>
                </c:pt>
                <c:pt idx="3680">
                  <c:v>5.0869999999999997</c:v>
                </c:pt>
                <c:pt idx="3681">
                  <c:v>5.0884999999999998</c:v>
                </c:pt>
                <c:pt idx="3682">
                  <c:v>5.0904999999999996</c:v>
                </c:pt>
                <c:pt idx="3683">
                  <c:v>5.093</c:v>
                </c:pt>
                <c:pt idx="3684">
                  <c:v>5.0949999999999998</c:v>
                </c:pt>
                <c:pt idx="3685">
                  <c:v>5.0970000000000004</c:v>
                </c:pt>
                <c:pt idx="3686">
                  <c:v>5.0984999999999996</c:v>
                </c:pt>
                <c:pt idx="3687">
                  <c:v>5.0999999999999996</c:v>
                </c:pt>
                <c:pt idx="3688">
                  <c:v>5.1014999999999997</c:v>
                </c:pt>
                <c:pt idx="3689">
                  <c:v>5.1040000000000001</c:v>
                </c:pt>
                <c:pt idx="3690">
                  <c:v>5.1055000000000001</c:v>
                </c:pt>
                <c:pt idx="3691">
                  <c:v>5.1074999999999999</c:v>
                </c:pt>
                <c:pt idx="3692">
                  <c:v>5.109</c:v>
                </c:pt>
                <c:pt idx="3693">
                  <c:v>5.1105</c:v>
                </c:pt>
                <c:pt idx="3694">
                  <c:v>5.1124999999999998</c:v>
                </c:pt>
                <c:pt idx="3695">
                  <c:v>5.1139999999999999</c:v>
                </c:pt>
                <c:pt idx="3696">
                  <c:v>5.1159999999999997</c:v>
                </c:pt>
                <c:pt idx="3697">
                  <c:v>5.1180000000000003</c:v>
                </c:pt>
                <c:pt idx="3698">
                  <c:v>5.1210000000000004</c:v>
                </c:pt>
                <c:pt idx="3699">
                  <c:v>5.1239999999999997</c:v>
                </c:pt>
                <c:pt idx="3700">
                  <c:v>5.1260000000000003</c:v>
                </c:pt>
                <c:pt idx="3701">
                  <c:v>5.1280000000000001</c:v>
                </c:pt>
                <c:pt idx="3702">
                  <c:v>5.13</c:v>
                </c:pt>
                <c:pt idx="3703">
                  <c:v>5.1319999999999997</c:v>
                </c:pt>
                <c:pt idx="3704">
                  <c:v>5.1345000000000001</c:v>
                </c:pt>
                <c:pt idx="3705">
                  <c:v>5.1364999999999998</c:v>
                </c:pt>
                <c:pt idx="3706">
                  <c:v>5.1384999999999996</c:v>
                </c:pt>
                <c:pt idx="3707">
                  <c:v>5.14</c:v>
                </c:pt>
                <c:pt idx="3708">
                  <c:v>5.1420000000000003</c:v>
                </c:pt>
                <c:pt idx="3709">
                  <c:v>5.1444999999999999</c:v>
                </c:pt>
                <c:pt idx="3710">
                  <c:v>5.1464999999999996</c:v>
                </c:pt>
                <c:pt idx="3711">
                  <c:v>5.1485000000000003</c:v>
                </c:pt>
                <c:pt idx="3712">
                  <c:v>5.1505000000000001</c:v>
                </c:pt>
                <c:pt idx="3713">
                  <c:v>5.1524999999999999</c:v>
                </c:pt>
                <c:pt idx="3714">
                  <c:v>5.1544999999999996</c:v>
                </c:pt>
                <c:pt idx="3715">
                  <c:v>5.1559999999999997</c:v>
                </c:pt>
                <c:pt idx="3716">
                  <c:v>5.1580000000000004</c:v>
                </c:pt>
                <c:pt idx="3717">
                  <c:v>5.16</c:v>
                </c:pt>
                <c:pt idx="3718">
                  <c:v>5.1615000000000002</c:v>
                </c:pt>
                <c:pt idx="3719">
                  <c:v>5.1635</c:v>
                </c:pt>
                <c:pt idx="3720">
                  <c:v>5.1654999999999998</c:v>
                </c:pt>
                <c:pt idx="3721">
                  <c:v>5.1669999999999998</c:v>
                </c:pt>
                <c:pt idx="3722">
                  <c:v>5.1695000000000002</c:v>
                </c:pt>
                <c:pt idx="3723">
                  <c:v>5.1719999999999997</c:v>
                </c:pt>
                <c:pt idx="3724">
                  <c:v>5.1734999999999998</c:v>
                </c:pt>
                <c:pt idx="3725">
                  <c:v>5.1760000000000002</c:v>
                </c:pt>
                <c:pt idx="3726">
                  <c:v>5.1775000000000002</c:v>
                </c:pt>
                <c:pt idx="3727">
                  <c:v>5.1795</c:v>
                </c:pt>
                <c:pt idx="3728">
                  <c:v>5.1814999999999998</c:v>
                </c:pt>
                <c:pt idx="3729">
                  <c:v>5.1835000000000004</c:v>
                </c:pt>
                <c:pt idx="3730">
                  <c:v>5.1855000000000002</c:v>
                </c:pt>
                <c:pt idx="3731">
                  <c:v>5.1875</c:v>
                </c:pt>
                <c:pt idx="3732">
                  <c:v>5.1890000000000001</c:v>
                </c:pt>
                <c:pt idx="3733">
                  <c:v>5.1920000000000002</c:v>
                </c:pt>
                <c:pt idx="3734">
                  <c:v>5.1935000000000002</c:v>
                </c:pt>
                <c:pt idx="3735">
                  <c:v>5.1955</c:v>
                </c:pt>
                <c:pt idx="3736">
                  <c:v>5.1970000000000001</c:v>
                </c:pt>
                <c:pt idx="3737">
                  <c:v>5.1989999999999998</c:v>
                </c:pt>
                <c:pt idx="3738">
                  <c:v>5.2009999999999996</c:v>
                </c:pt>
                <c:pt idx="3739">
                  <c:v>5.2024999999999997</c:v>
                </c:pt>
                <c:pt idx="3740">
                  <c:v>5.2039999999999997</c:v>
                </c:pt>
                <c:pt idx="3741">
                  <c:v>5.2054999999999998</c:v>
                </c:pt>
                <c:pt idx="3742">
                  <c:v>5.2080000000000002</c:v>
                </c:pt>
                <c:pt idx="3743">
                  <c:v>5.21</c:v>
                </c:pt>
                <c:pt idx="3744">
                  <c:v>5.2119999999999997</c:v>
                </c:pt>
                <c:pt idx="3745">
                  <c:v>5.2140000000000004</c:v>
                </c:pt>
                <c:pt idx="3746">
                  <c:v>5.2154999999999996</c:v>
                </c:pt>
                <c:pt idx="3747">
                  <c:v>5.2175000000000002</c:v>
                </c:pt>
                <c:pt idx="3748">
                  <c:v>5.2195</c:v>
                </c:pt>
                <c:pt idx="3749">
                  <c:v>5.2210000000000001</c:v>
                </c:pt>
                <c:pt idx="3750">
                  <c:v>5.2225000000000001</c:v>
                </c:pt>
                <c:pt idx="3751">
                  <c:v>5.2244999999999999</c:v>
                </c:pt>
                <c:pt idx="3752">
                  <c:v>5.226</c:v>
                </c:pt>
                <c:pt idx="3753">
                  <c:v>5.2275</c:v>
                </c:pt>
                <c:pt idx="3754">
                  <c:v>5.2294999999999998</c:v>
                </c:pt>
                <c:pt idx="3755">
                  <c:v>5.2314999999999996</c:v>
                </c:pt>
                <c:pt idx="3756">
                  <c:v>5.2324999999999999</c:v>
                </c:pt>
                <c:pt idx="3757">
                  <c:v>5.2344999999999997</c:v>
                </c:pt>
                <c:pt idx="3758">
                  <c:v>5.2365000000000004</c:v>
                </c:pt>
                <c:pt idx="3759">
                  <c:v>5.2374999999999998</c:v>
                </c:pt>
                <c:pt idx="3760">
                  <c:v>5.2394999999999996</c:v>
                </c:pt>
                <c:pt idx="3761">
                  <c:v>5.2415000000000003</c:v>
                </c:pt>
                <c:pt idx="3762">
                  <c:v>5.2424999999999997</c:v>
                </c:pt>
                <c:pt idx="3763">
                  <c:v>5.2445000000000004</c:v>
                </c:pt>
                <c:pt idx="3764">
                  <c:v>5.2460000000000004</c:v>
                </c:pt>
                <c:pt idx="3765">
                  <c:v>5.2480000000000002</c:v>
                </c:pt>
                <c:pt idx="3766">
                  <c:v>5.2495000000000003</c:v>
                </c:pt>
                <c:pt idx="3767">
                  <c:v>5.2510000000000003</c:v>
                </c:pt>
                <c:pt idx="3768">
                  <c:v>5.2530000000000001</c:v>
                </c:pt>
                <c:pt idx="3769">
                  <c:v>5.2539999999999996</c:v>
                </c:pt>
                <c:pt idx="3770">
                  <c:v>5.2560000000000002</c:v>
                </c:pt>
                <c:pt idx="3771">
                  <c:v>5.2569999999999997</c:v>
                </c:pt>
                <c:pt idx="3772">
                  <c:v>5.2584999999999997</c:v>
                </c:pt>
                <c:pt idx="3773">
                  <c:v>5.26</c:v>
                </c:pt>
                <c:pt idx="3774">
                  <c:v>5.2614999999999998</c:v>
                </c:pt>
                <c:pt idx="3775">
                  <c:v>5.2629999999999999</c:v>
                </c:pt>
                <c:pt idx="3776">
                  <c:v>5.2640000000000002</c:v>
                </c:pt>
                <c:pt idx="3777">
                  <c:v>5.2655000000000003</c:v>
                </c:pt>
                <c:pt idx="3778">
                  <c:v>5.2675000000000001</c:v>
                </c:pt>
                <c:pt idx="3779">
                  <c:v>5.2690000000000001</c:v>
                </c:pt>
                <c:pt idx="3780">
                  <c:v>5.2705000000000002</c:v>
                </c:pt>
                <c:pt idx="3781">
                  <c:v>5.2720000000000002</c:v>
                </c:pt>
                <c:pt idx="3782">
                  <c:v>5.2735000000000003</c:v>
                </c:pt>
                <c:pt idx="3783">
                  <c:v>5.2750000000000004</c:v>
                </c:pt>
                <c:pt idx="3784">
                  <c:v>5.2770000000000001</c:v>
                </c:pt>
                <c:pt idx="3785">
                  <c:v>5.2779999999999996</c:v>
                </c:pt>
                <c:pt idx="3786">
                  <c:v>5.2794999999999996</c:v>
                </c:pt>
                <c:pt idx="3787">
                  <c:v>5.2809999999999997</c:v>
                </c:pt>
                <c:pt idx="3788">
                  <c:v>5.282</c:v>
                </c:pt>
                <c:pt idx="3789">
                  <c:v>5.2835000000000001</c:v>
                </c:pt>
                <c:pt idx="3790">
                  <c:v>5.2850000000000001</c:v>
                </c:pt>
                <c:pt idx="3791">
                  <c:v>5.2865000000000002</c:v>
                </c:pt>
                <c:pt idx="3792">
                  <c:v>5.2874999999999996</c:v>
                </c:pt>
                <c:pt idx="3793">
                  <c:v>5.2885</c:v>
                </c:pt>
                <c:pt idx="3794">
                  <c:v>5.2904999999999998</c:v>
                </c:pt>
                <c:pt idx="3795">
                  <c:v>5.2915000000000001</c:v>
                </c:pt>
                <c:pt idx="3796">
                  <c:v>5.2925000000000004</c:v>
                </c:pt>
                <c:pt idx="3797">
                  <c:v>5.2939999999999996</c:v>
                </c:pt>
                <c:pt idx="3798">
                  <c:v>5.2954999999999997</c:v>
                </c:pt>
                <c:pt idx="3799">
                  <c:v>5.2969999999999997</c:v>
                </c:pt>
                <c:pt idx="3800">
                  <c:v>5.298</c:v>
                </c:pt>
                <c:pt idx="3801">
                  <c:v>5.2990000000000004</c:v>
                </c:pt>
                <c:pt idx="3802">
                  <c:v>5.3010000000000002</c:v>
                </c:pt>
                <c:pt idx="3803">
                  <c:v>5.3019999999999996</c:v>
                </c:pt>
                <c:pt idx="3804">
                  <c:v>5.3034999999999997</c:v>
                </c:pt>
                <c:pt idx="3805">
                  <c:v>5.3049999999999997</c:v>
                </c:pt>
                <c:pt idx="3806">
                  <c:v>5.3064999999999998</c:v>
                </c:pt>
                <c:pt idx="3807">
                  <c:v>5.3085000000000004</c:v>
                </c:pt>
                <c:pt idx="3808">
                  <c:v>5.3105000000000002</c:v>
                </c:pt>
                <c:pt idx="3809">
                  <c:v>5.3114999999999997</c:v>
                </c:pt>
                <c:pt idx="3810">
                  <c:v>5.3135000000000003</c:v>
                </c:pt>
                <c:pt idx="3811">
                  <c:v>5.3144999999999998</c:v>
                </c:pt>
                <c:pt idx="3812">
                  <c:v>5.3164999999999996</c:v>
                </c:pt>
                <c:pt idx="3813">
                  <c:v>5.3179999999999996</c:v>
                </c:pt>
                <c:pt idx="3814">
                  <c:v>5.319</c:v>
                </c:pt>
                <c:pt idx="3815">
                  <c:v>5.3205</c:v>
                </c:pt>
                <c:pt idx="3816">
                  <c:v>5.3224999999999998</c:v>
                </c:pt>
                <c:pt idx="3817">
                  <c:v>5.3235000000000001</c:v>
                </c:pt>
                <c:pt idx="3818">
                  <c:v>5.3250000000000002</c:v>
                </c:pt>
                <c:pt idx="3819">
                  <c:v>5.3265000000000002</c:v>
                </c:pt>
                <c:pt idx="3820">
                  <c:v>5.3285</c:v>
                </c:pt>
                <c:pt idx="3821">
                  <c:v>5.33</c:v>
                </c:pt>
                <c:pt idx="3822">
                  <c:v>5.3319999999999999</c:v>
                </c:pt>
                <c:pt idx="3823">
                  <c:v>5.3334999999999999</c:v>
                </c:pt>
                <c:pt idx="3824">
                  <c:v>5.335</c:v>
                </c:pt>
                <c:pt idx="3825">
                  <c:v>5.3365</c:v>
                </c:pt>
                <c:pt idx="3826">
                  <c:v>5.3380000000000001</c:v>
                </c:pt>
                <c:pt idx="3827">
                  <c:v>5.3395000000000001</c:v>
                </c:pt>
                <c:pt idx="3828">
                  <c:v>5.3410000000000002</c:v>
                </c:pt>
                <c:pt idx="3829">
                  <c:v>5.3425000000000002</c:v>
                </c:pt>
                <c:pt idx="3830">
                  <c:v>5.3445</c:v>
                </c:pt>
                <c:pt idx="3831">
                  <c:v>5.3460000000000001</c:v>
                </c:pt>
                <c:pt idx="3832">
                  <c:v>5.3484999999999996</c:v>
                </c:pt>
                <c:pt idx="3833">
                  <c:v>5.35</c:v>
                </c:pt>
                <c:pt idx="3834">
                  <c:v>5.3520000000000003</c:v>
                </c:pt>
                <c:pt idx="3835">
                  <c:v>5.3540000000000001</c:v>
                </c:pt>
                <c:pt idx="3836">
                  <c:v>5.3559999999999999</c:v>
                </c:pt>
                <c:pt idx="3837">
                  <c:v>5.3579999999999997</c:v>
                </c:pt>
                <c:pt idx="3838">
                  <c:v>5.3594999999999997</c:v>
                </c:pt>
                <c:pt idx="3839">
                  <c:v>5.3615000000000004</c:v>
                </c:pt>
                <c:pt idx="3840">
                  <c:v>5.3635000000000002</c:v>
                </c:pt>
                <c:pt idx="3841">
                  <c:v>5.3654999999999999</c:v>
                </c:pt>
                <c:pt idx="3842">
                  <c:v>5.367</c:v>
                </c:pt>
                <c:pt idx="3843">
                  <c:v>5.3689999999999998</c:v>
                </c:pt>
                <c:pt idx="3844">
                  <c:v>5.3704999999999998</c:v>
                </c:pt>
                <c:pt idx="3845">
                  <c:v>5.3724999999999996</c:v>
                </c:pt>
                <c:pt idx="3846">
                  <c:v>5.3739999999999997</c:v>
                </c:pt>
                <c:pt idx="3847">
                  <c:v>5.3760000000000003</c:v>
                </c:pt>
                <c:pt idx="3848">
                  <c:v>5.3789999999999996</c:v>
                </c:pt>
                <c:pt idx="3849">
                  <c:v>5.3819999999999997</c:v>
                </c:pt>
                <c:pt idx="3850">
                  <c:v>5.3840000000000003</c:v>
                </c:pt>
                <c:pt idx="3851">
                  <c:v>5.3864999999999998</c:v>
                </c:pt>
                <c:pt idx="3852">
                  <c:v>5.3879999999999999</c:v>
                </c:pt>
                <c:pt idx="3853">
                  <c:v>5.39</c:v>
                </c:pt>
                <c:pt idx="3854">
                  <c:v>5.3920000000000003</c:v>
                </c:pt>
                <c:pt idx="3855">
                  <c:v>5.3944999999999999</c:v>
                </c:pt>
                <c:pt idx="3856">
                  <c:v>5.3964999999999996</c:v>
                </c:pt>
                <c:pt idx="3857">
                  <c:v>5.3985000000000003</c:v>
                </c:pt>
                <c:pt idx="3858">
                  <c:v>5.4</c:v>
                </c:pt>
                <c:pt idx="3859">
                  <c:v>5.4024999999999999</c:v>
                </c:pt>
                <c:pt idx="3860">
                  <c:v>5.4044999999999996</c:v>
                </c:pt>
                <c:pt idx="3861">
                  <c:v>5.4065000000000003</c:v>
                </c:pt>
                <c:pt idx="3862">
                  <c:v>5.4085000000000001</c:v>
                </c:pt>
                <c:pt idx="3863">
                  <c:v>5.4104999999999999</c:v>
                </c:pt>
                <c:pt idx="3864">
                  <c:v>5.4124999999999996</c:v>
                </c:pt>
                <c:pt idx="3865">
                  <c:v>5.415</c:v>
                </c:pt>
                <c:pt idx="3866">
                  <c:v>5.4169999999999998</c:v>
                </c:pt>
                <c:pt idx="3867">
                  <c:v>5.4189999999999996</c:v>
                </c:pt>
                <c:pt idx="3868">
                  <c:v>5.4204999999999997</c:v>
                </c:pt>
                <c:pt idx="3869">
                  <c:v>5.4225000000000003</c:v>
                </c:pt>
                <c:pt idx="3870">
                  <c:v>5.4245000000000001</c:v>
                </c:pt>
                <c:pt idx="3871">
                  <c:v>5.4260000000000002</c:v>
                </c:pt>
                <c:pt idx="3872">
                  <c:v>5.4279999999999999</c:v>
                </c:pt>
                <c:pt idx="3873">
                  <c:v>5.43</c:v>
                </c:pt>
                <c:pt idx="3874">
                  <c:v>5.4320000000000004</c:v>
                </c:pt>
                <c:pt idx="3875">
                  <c:v>5.4344999999999999</c:v>
                </c:pt>
                <c:pt idx="3876">
                  <c:v>5.4364999999999997</c:v>
                </c:pt>
                <c:pt idx="3877">
                  <c:v>5.4379999999999997</c:v>
                </c:pt>
                <c:pt idx="3878">
                  <c:v>5.44</c:v>
                </c:pt>
                <c:pt idx="3879">
                  <c:v>5.4420000000000002</c:v>
                </c:pt>
                <c:pt idx="3880">
                  <c:v>5.444</c:v>
                </c:pt>
                <c:pt idx="3881">
                  <c:v>5.4459999999999997</c:v>
                </c:pt>
                <c:pt idx="3882">
                  <c:v>5.4480000000000004</c:v>
                </c:pt>
                <c:pt idx="3883">
                  <c:v>5.45</c:v>
                </c:pt>
                <c:pt idx="3884">
                  <c:v>5.452</c:v>
                </c:pt>
                <c:pt idx="3885">
                  <c:v>5.4539999999999997</c:v>
                </c:pt>
                <c:pt idx="3886">
                  <c:v>5.4560000000000004</c:v>
                </c:pt>
                <c:pt idx="3887">
                  <c:v>5.4574999999999996</c:v>
                </c:pt>
                <c:pt idx="3888">
                  <c:v>5.46</c:v>
                </c:pt>
                <c:pt idx="3889">
                  <c:v>5.4619999999999997</c:v>
                </c:pt>
                <c:pt idx="3890">
                  <c:v>5.4634999999999998</c:v>
                </c:pt>
                <c:pt idx="3891">
                  <c:v>5.4654999999999996</c:v>
                </c:pt>
                <c:pt idx="3892">
                  <c:v>5.4675000000000002</c:v>
                </c:pt>
                <c:pt idx="3893">
                  <c:v>5.4695</c:v>
                </c:pt>
                <c:pt idx="3894">
                  <c:v>5.4714999999999998</c:v>
                </c:pt>
                <c:pt idx="3895">
                  <c:v>5.4734999999999996</c:v>
                </c:pt>
                <c:pt idx="3896">
                  <c:v>5.4749999999999996</c:v>
                </c:pt>
                <c:pt idx="3897">
                  <c:v>5.4770000000000003</c:v>
                </c:pt>
                <c:pt idx="3898">
                  <c:v>5.4790000000000001</c:v>
                </c:pt>
                <c:pt idx="3899">
                  <c:v>5.4805000000000001</c:v>
                </c:pt>
                <c:pt idx="3900">
                  <c:v>5.4824999999999999</c:v>
                </c:pt>
                <c:pt idx="3901">
                  <c:v>5.4844999999999997</c:v>
                </c:pt>
                <c:pt idx="3902">
                  <c:v>5.4865000000000004</c:v>
                </c:pt>
                <c:pt idx="3903">
                  <c:v>5.4880000000000004</c:v>
                </c:pt>
                <c:pt idx="3904">
                  <c:v>5.49</c:v>
                </c:pt>
                <c:pt idx="3905">
                  <c:v>5.492</c:v>
                </c:pt>
                <c:pt idx="3906">
                  <c:v>5.4935</c:v>
                </c:pt>
                <c:pt idx="3907">
                  <c:v>5.4954999999999998</c:v>
                </c:pt>
                <c:pt idx="3908">
                  <c:v>5.4974999999999996</c:v>
                </c:pt>
                <c:pt idx="3909">
                  <c:v>5.4984999999999999</c:v>
                </c:pt>
                <c:pt idx="3910">
                  <c:v>5.5004999999999997</c:v>
                </c:pt>
                <c:pt idx="3911">
                  <c:v>5.5025000000000004</c:v>
                </c:pt>
                <c:pt idx="3912">
                  <c:v>5.5034999999999998</c:v>
                </c:pt>
                <c:pt idx="3913">
                  <c:v>5.5054999999999996</c:v>
                </c:pt>
                <c:pt idx="3914">
                  <c:v>5.5069999999999997</c:v>
                </c:pt>
                <c:pt idx="3915">
                  <c:v>5.5090000000000003</c:v>
                </c:pt>
                <c:pt idx="3916">
                  <c:v>5.5105000000000004</c:v>
                </c:pt>
                <c:pt idx="3917">
                  <c:v>5.5125000000000002</c:v>
                </c:pt>
                <c:pt idx="3918">
                  <c:v>5.5140000000000002</c:v>
                </c:pt>
                <c:pt idx="3919">
                  <c:v>5.5155000000000003</c:v>
                </c:pt>
                <c:pt idx="3920">
                  <c:v>5.5164999999999997</c:v>
                </c:pt>
                <c:pt idx="3921">
                  <c:v>5.5185000000000004</c:v>
                </c:pt>
                <c:pt idx="3922">
                  <c:v>5.5194999999999999</c:v>
                </c:pt>
                <c:pt idx="3923">
                  <c:v>5.5209999999999999</c:v>
                </c:pt>
                <c:pt idx="3924">
                  <c:v>5.5225</c:v>
                </c:pt>
                <c:pt idx="3925">
                  <c:v>5.524</c:v>
                </c:pt>
                <c:pt idx="3926">
                  <c:v>5.5250000000000004</c:v>
                </c:pt>
                <c:pt idx="3927">
                  <c:v>5.5265000000000004</c:v>
                </c:pt>
                <c:pt idx="3928">
                  <c:v>5.5285000000000002</c:v>
                </c:pt>
                <c:pt idx="3929">
                  <c:v>5.53</c:v>
                </c:pt>
                <c:pt idx="3930">
                  <c:v>5.5315000000000003</c:v>
                </c:pt>
                <c:pt idx="3931">
                  <c:v>5.5324999999999998</c:v>
                </c:pt>
                <c:pt idx="3932">
                  <c:v>5.5339999999999998</c:v>
                </c:pt>
                <c:pt idx="3933">
                  <c:v>5.5350000000000001</c:v>
                </c:pt>
                <c:pt idx="3934">
                  <c:v>5.5365000000000002</c:v>
                </c:pt>
                <c:pt idx="3935">
                  <c:v>5.5380000000000003</c:v>
                </c:pt>
                <c:pt idx="3936">
                  <c:v>5.5395000000000003</c:v>
                </c:pt>
                <c:pt idx="3937">
                  <c:v>5.5404999999999998</c:v>
                </c:pt>
                <c:pt idx="3938">
                  <c:v>5.5419999999999998</c:v>
                </c:pt>
                <c:pt idx="3939">
                  <c:v>5.5439999999999996</c:v>
                </c:pt>
                <c:pt idx="3940">
                  <c:v>5.5445000000000002</c:v>
                </c:pt>
                <c:pt idx="3941">
                  <c:v>5.5460000000000003</c:v>
                </c:pt>
                <c:pt idx="3942">
                  <c:v>5.5475000000000003</c:v>
                </c:pt>
                <c:pt idx="3943">
                  <c:v>5.5490000000000004</c:v>
                </c:pt>
                <c:pt idx="3944">
                  <c:v>5.55</c:v>
                </c:pt>
                <c:pt idx="3945">
                  <c:v>5.5514999999999999</c:v>
                </c:pt>
                <c:pt idx="3946">
                  <c:v>5.5529999999999999</c:v>
                </c:pt>
                <c:pt idx="3947">
                  <c:v>5.5540000000000003</c:v>
                </c:pt>
                <c:pt idx="3948">
                  <c:v>5.556</c:v>
                </c:pt>
                <c:pt idx="3949">
                  <c:v>5.5570000000000004</c:v>
                </c:pt>
                <c:pt idx="3950">
                  <c:v>5.5585000000000004</c:v>
                </c:pt>
                <c:pt idx="3951">
                  <c:v>5.5594999999999999</c:v>
                </c:pt>
                <c:pt idx="3952">
                  <c:v>5.5609999999999999</c:v>
                </c:pt>
                <c:pt idx="3953">
                  <c:v>5.5625</c:v>
                </c:pt>
                <c:pt idx="3954">
                  <c:v>5.5640000000000001</c:v>
                </c:pt>
                <c:pt idx="3955">
                  <c:v>5.5655000000000001</c:v>
                </c:pt>
                <c:pt idx="3956">
                  <c:v>5.5674999999999999</c:v>
                </c:pt>
                <c:pt idx="3957">
                  <c:v>5.5685000000000002</c:v>
                </c:pt>
                <c:pt idx="3958">
                  <c:v>5.57</c:v>
                </c:pt>
                <c:pt idx="3959">
                  <c:v>5.5720000000000001</c:v>
                </c:pt>
                <c:pt idx="3960">
                  <c:v>5.5730000000000004</c:v>
                </c:pt>
                <c:pt idx="3961">
                  <c:v>5.5750000000000002</c:v>
                </c:pt>
                <c:pt idx="3962">
                  <c:v>5.5765000000000002</c:v>
                </c:pt>
                <c:pt idx="3963">
                  <c:v>5.5780000000000003</c:v>
                </c:pt>
                <c:pt idx="3964">
                  <c:v>5.58</c:v>
                </c:pt>
                <c:pt idx="3965">
                  <c:v>5.5810000000000004</c:v>
                </c:pt>
                <c:pt idx="3966">
                  <c:v>5.5830000000000002</c:v>
                </c:pt>
                <c:pt idx="3967">
                  <c:v>5.585</c:v>
                </c:pt>
                <c:pt idx="3968">
                  <c:v>5.5865</c:v>
                </c:pt>
                <c:pt idx="3969">
                  <c:v>5.5880000000000001</c:v>
                </c:pt>
                <c:pt idx="3970">
                  <c:v>5.5895000000000001</c:v>
                </c:pt>
                <c:pt idx="3971">
                  <c:v>5.5914999999999999</c:v>
                </c:pt>
                <c:pt idx="3972">
                  <c:v>5.5925000000000002</c:v>
                </c:pt>
                <c:pt idx="3973">
                  <c:v>5.5940000000000003</c:v>
                </c:pt>
                <c:pt idx="3974">
                  <c:v>5.5960000000000001</c:v>
                </c:pt>
                <c:pt idx="3975">
                  <c:v>5.5979999999999999</c:v>
                </c:pt>
                <c:pt idx="3976">
                  <c:v>5.5994999999999999</c:v>
                </c:pt>
                <c:pt idx="3977">
                  <c:v>5.601</c:v>
                </c:pt>
                <c:pt idx="3978">
                  <c:v>5.6029999999999998</c:v>
                </c:pt>
                <c:pt idx="3979">
                  <c:v>5.6050000000000004</c:v>
                </c:pt>
                <c:pt idx="3980">
                  <c:v>5.6070000000000002</c:v>
                </c:pt>
                <c:pt idx="3981">
                  <c:v>5.6085000000000003</c:v>
                </c:pt>
                <c:pt idx="3982">
                  <c:v>5.61</c:v>
                </c:pt>
                <c:pt idx="3983">
                  <c:v>5.6124999999999998</c:v>
                </c:pt>
                <c:pt idx="3984">
                  <c:v>5.6144999999999996</c:v>
                </c:pt>
                <c:pt idx="3985">
                  <c:v>5.617</c:v>
                </c:pt>
                <c:pt idx="3986">
                  <c:v>5.6195000000000004</c:v>
                </c:pt>
                <c:pt idx="3987">
                  <c:v>5.6219999999999999</c:v>
                </c:pt>
                <c:pt idx="3988">
                  <c:v>5.625</c:v>
                </c:pt>
                <c:pt idx="3989">
                  <c:v>5.6269999999999998</c:v>
                </c:pt>
                <c:pt idx="3990">
                  <c:v>5.6289999999999996</c:v>
                </c:pt>
                <c:pt idx="3991">
                  <c:v>5.6310000000000002</c:v>
                </c:pt>
                <c:pt idx="3992">
                  <c:v>5.6325000000000003</c:v>
                </c:pt>
                <c:pt idx="3993">
                  <c:v>5.6345000000000001</c:v>
                </c:pt>
                <c:pt idx="3994">
                  <c:v>5.6375000000000002</c:v>
                </c:pt>
                <c:pt idx="3995">
                  <c:v>5.6390000000000002</c:v>
                </c:pt>
                <c:pt idx="3996">
                  <c:v>5.6414999999999997</c:v>
                </c:pt>
                <c:pt idx="3997">
                  <c:v>5.6435000000000004</c:v>
                </c:pt>
                <c:pt idx="3998">
                  <c:v>5.6455000000000002</c:v>
                </c:pt>
                <c:pt idx="3999">
                  <c:v>5.6475</c:v>
                </c:pt>
                <c:pt idx="4000">
                  <c:v>5.6494999999999997</c:v>
                </c:pt>
                <c:pt idx="4001">
                  <c:v>5.6515000000000004</c:v>
                </c:pt>
                <c:pt idx="4002">
                  <c:v>5.6535000000000002</c:v>
                </c:pt>
                <c:pt idx="4003">
                  <c:v>5.6559999999999997</c:v>
                </c:pt>
                <c:pt idx="4004">
                  <c:v>5.6580000000000004</c:v>
                </c:pt>
                <c:pt idx="4005">
                  <c:v>5.6595000000000004</c:v>
                </c:pt>
                <c:pt idx="4006">
                  <c:v>5.6619999999999999</c:v>
                </c:pt>
                <c:pt idx="4007">
                  <c:v>5.6639999999999997</c:v>
                </c:pt>
                <c:pt idx="4008">
                  <c:v>5.6654999999999998</c:v>
                </c:pt>
                <c:pt idx="4009">
                  <c:v>5.6684999999999999</c:v>
                </c:pt>
                <c:pt idx="4010">
                  <c:v>5.67</c:v>
                </c:pt>
                <c:pt idx="4011">
                  <c:v>5.6719999999999997</c:v>
                </c:pt>
                <c:pt idx="4012">
                  <c:v>5.6740000000000004</c:v>
                </c:pt>
                <c:pt idx="4013">
                  <c:v>5.6760000000000002</c:v>
                </c:pt>
                <c:pt idx="4014">
                  <c:v>5.6779999999999999</c:v>
                </c:pt>
                <c:pt idx="4015">
                  <c:v>5.68</c:v>
                </c:pt>
                <c:pt idx="4016">
                  <c:v>5.6820000000000004</c:v>
                </c:pt>
                <c:pt idx="4017">
                  <c:v>5.6840000000000002</c:v>
                </c:pt>
                <c:pt idx="4018">
                  <c:v>5.6859999999999999</c:v>
                </c:pt>
                <c:pt idx="4019">
                  <c:v>5.6885000000000003</c:v>
                </c:pt>
                <c:pt idx="4020">
                  <c:v>5.69</c:v>
                </c:pt>
                <c:pt idx="4021">
                  <c:v>5.6920000000000002</c:v>
                </c:pt>
                <c:pt idx="4022">
                  <c:v>5.694</c:v>
                </c:pt>
                <c:pt idx="4023">
                  <c:v>5.6965000000000003</c:v>
                </c:pt>
                <c:pt idx="4024">
                  <c:v>5.6985000000000001</c:v>
                </c:pt>
                <c:pt idx="4025">
                  <c:v>5.7</c:v>
                </c:pt>
                <c:pt idx="4026">
                  <c:v>5.702</c:v>
                </c:pt>
                <c:pt idx="4027">
                  <c:v>5.7039999999999997</c:v>
                </c:pt>
                <c:pt idx="4028">
                  <c:v>5.7060000000000004</c:v>
                </c:pt>
                <c:pt idx="4029">
                  <c:v>5.7074999999999996</c:v>
                </c:pt>
                <c:pt idx="4030">
                  <c:v>5.7095000000000002</c:v>
                </c:pt>
                <c:pt idx="4031">
                  <c:v>5.7119999999999997</c:v>
                </c:pt>
                <c:pt idx="4032">
                  <c:v>5.7134999999999998</c:v>
                </c:pt>
                <c:pt idx="4033">
                  <c:v>5.7154999999999996</c:v>
                </c:pt>
                <c:pt idx="4034">
                  <c:v>5.7169999999999996</c:v>
                </c:pt>
                <c:pt idx="4035">
                  <c:v>5.7190000000000003</c:v>
                </c:pt>
                <c:pt idx="4036">
                  <c:v>5.7210000000000001</c:v>
                </c:pt>
                <c:pt idx="4037">
                  <c:v>5.7225000000000001</c:v>
                </c:pt>
                <c:pt idx="4038">
                  <c:v>5.7244999999999999</c:v>
                </c:pt>
                <c:pt idx="4039">
                  <c:v>5.7264999999999997</c:v>
                </c:pt>
                <c:pt idx="4040">
                  <c:v>5.7285000000000004</c:v>
                </c:pt>
                <c:pt idx="4041">
                  <c:v>5.7305000000000001</c:v>
                </c:pt>
                <c:pt idx="4042">
                  <c:v>5.7324999999999999</c:v>
                </c:pt>
                <c:pt idx="4043">
                  <c:v>5.734</c:v>
                </c:pt>
                <c:pt idx="4044">
                  <c:v>5.7359999999999998</c:v>
                </c:pt>
                <c:pt idx="4045">
                  <c:v>5.7374999999999998</c:v>
                </c:pt>
                <c:pt idx="4046">
                  <c:v>5.7389999999999999</c:v>
                </c:pt>
                <c:pt idx="4047">
                  <c:v>5.7409999999999997</c:v>
                </c:pt>
                <c:pt idx="4048">
                  <c:v>5.7430000000000003</c:v>
                </c:pt>
                <c:pt idx="4049">
                  <c:v>5.7439999999999998</c:v>
                </c:pt>
                <c:pt idx="4050">
                  <c:v>5.7465000000000002</c:v>
                </c:pt>
                <c:pt idx="4051">
                  <c:v>5.7484999999999999</c:v>
                </c:pt>
                <c:pt idx="4052">
                  <c:v>5.75</c:v>
                </c:pt>
                <c:pt idx="4053">
                  <c:v>5.7519999999999998</c:v>
                </c:pt>
                <c:pt idx="4054">
                  <c:v>5.7539999999999996</c:v>
                </c:pt>
                <c:pt idx="4055">
                  <c:v>5.7549999999999999</c:v>
                </c:pt>
                <c:pt idx="4056">
                  <c:v>5.7569999999999997</c:v>
                </c:pt>
                <c:pt idx="4057">
                  <c:v>5.7584999999999997</c:v>
                </c:pt>
                <c:pt idx="4058">
                  <c:v>5.76</c:v>
                </c:pt>
                <c:pt idx="4059">
                  <c:v>5.7619999999999996</c:v>
                </c:pt>
                <c:pt idx="4060">
                  <c:v>5.7629999999999999</c:v>
                </c:pt>
                <c:pt idx="4061">
                  <c:v>5.7649999999999997</c:v>
                </c:pt>
                <c:pt idx="4062">
                  <c:v>5.766</c:v>
                </c:pt>
                <c:pt idx="4063">
                  <c:v>5.7675000000000001</c:v>
                </c:pt>
                <c:pt idx="4064">
                  <c:v>5.7690000000000001</c:v>
                </c:pt>
                <c:pt idx="4065">
                  <c:v>5.7709999999999999</c:v>
                </c:pt>
                <c:pt idx="4066">
                  <c:v>5.7725</c:v>
                </c:pt>
                <c:pt idx="4067">
                  <c:v>5.7735000000000003</c:v>
                </c:pt>
                <c:pt idx="4068">
                  <c:v>5.7755000000000001</c:v>
                </c:pt>
                <c:pt idx="4069">
                  <c:v>5.7770000000000001</c:v>
                </c:pt>
                <c:pt idx="4070">
                  <c:v>5.7785000000000002</c:v>
                </c:pt>
                <c:pt idx="4071">
                  <c:v>5.7794999999999996</c:v>
                </c:pt>
                <c:pt idx="4072">
                  <c:v>5.7809999999999997</c:v>
                </c:pt>
                <c:pt idx="4073">
                  <c:v>5.782</c:v>
                </c:pt>
                <c:pt idx="4074">
                  <c:v>5.7835000000000001</c:v>
                </c:pt>
                <c:pt idx="4075">
                  <c:v>5.7850000000000001</c:v>
                </c:pt>
                <c:pt idx="4076">
                  <c:v>5.7865000000000002</c:v>
                </c:pt>
                <c:pt idx="4077">
                  <c:v>5.7880000000000003</c:v>
                </c:pt>
                <c:pt idx="4078">
                  <c:v>5.79</c:v>
                </c:pt>
                <c:pt idx="4079">
                  <c:v>5.7910000000000004</c:v>
                </c:pt>
                <c:pt idx="4080">
                  <c:v>5.7930000000000001</c:v>
                </c:pt>
                <c:pt idx="4081">
                  <c:v>5.7939999999999996</c:v>
                </c:pt>
                <c:pt idx="4082">
                  <c:v>5.7949999999999999</c:v>
                </c:pt>
                <c:pt idx="4083">
                  <c:v>5.7965</c:v>
                </c:pt>
                <c:pt idx="4084">
                  <c:v>5.798</c:v>
                </c:pt>
                <c:pt idx="4085">
                  <c:v>5.7990000000000004</c:v>
                </c:pt>
                <c:pt idx="4086">
                  <c:v>5.8005000000000004</c:v>
                </c:pt>
                <c:pt idx="4087">
                  <c:v>5.8019999999999996</c:v>
                </c:pt>
                <c:pt idx="4088">
                  <c:v>5.8029999999999999</c:v>
                </c:pt>
                <c:pt idx="4089">
                  <c:v>5.8045</c:v>
                </c:pt>
                <c:pt idx="4090">
                  <c:v>5.806</c:v>
                </c:pt>
                <c:pt idx="4091">
                  <c:v>5.8075000000000001</c:v>
                </c:pt>
                <c:pt idx="4092">
                  <c:v>5.8094999999999999</c:v>
                </c:pt>
                <c:pt idx="4093">
                  <c:v>5.8109999999999999</c:v>
                </c:pt>
                <c:pt idx="4094">
                  <c:v>5.8125</c:v>
                </c:pt>
                <c:pt idx="4095">
                  <c:v>5.8140000000000001</c:v>
                </c:pt>
                <c:pt idx="4096">
                  <c:v>5.8159999999999998</c:v>
                </c:pt>
                <c:pt idx="4097">
                  <c:v>5.8170000000000002</c:v>
                </c:pt>
                <c:pt idx="4098">
                  <c:v>5.8185000000000002</c:v>
                </c:pt>
                <c:pt idx="4099">
                  <c:v>5.82</c:v>
                </c:pt>
                <c:pt idx="4100">
                  <c:v>5.8215000000000003</c:v>
                </c:pt>
                <c:pt idx="4101">
                  <c:v>5.8235000000000001</c:v>
                </c:pt>
                <c:pt idx="4102">
                  <c:v>5.8244999999999996</c:v>
                </c:pt>
                <c:pt idx="4103">
                  <c:v>5.827</c:v>
                </c:pt>
                <c:pt idx="4104">
                  <c:v>5.8285</c:v>
                </c:pt>
                <c:pt idx="4105">
                  <c:v>5.8295000000000003</c:v>
                </c:pt>
                <c:pt idx="4106">
                  <c:v>5.8310000000000004</c:v>
                </c:pt>
                <c:pt idx="4107">
                  <c:v>5.8324999999999996</c:v>
                </c:pt>
                <c:pt idx="4108">
                  <c:v>5.8339999999999996</c:v>
                </c:pt>
                <c:pt idx="4109">
                  <c:v>5.8354999999999997</c:v>
                </c:pt>
                <c:pt idx="4110">
                  <c:v>5.8369999999999997</c:v>
                </c:pt>
                <c:pt idx="4111">
                  <c:v>5.8390000000000004</c:v>
                </c:pt>
                <c:pt idx="4112">
                  <c:v>5.84</c:v>
                </c:pt>
                <c:pt idx="4113">
                  <c:v>5.8414999999999999</c:v>
                </c:pt>
                <c:pt idx="4114">
                  <c:v>5.843</c:v>
                </c:pt>
                <c:pt idx="4115">
                  <c:v>5.8445</c:v>
                </c:pt>
                <c:pt idx="4116">
                  <c:v>5.8460000000000001</c:v>
                </c:pt>
                <c:pt idx="4117">
                  <c:v>5.8475000000000001</c:v>
                </c:pt>
                <c:pt idx="4118">
                  <c:v>5.8494999999999999</c:v>
                </c:pt>
                <c:pt idx="4119">
                  <c:v>5.8505000000000003</c:v>
                </c:pt>
                <c:pt idx="4120">
                  <c:v>5.8520000000000003</c:v>
                </c:pt>
                <c:pt idx="4121">
                  <c:v>5.8540000000000001</c:v>
                </c:pt>
                <c:pt idx="4122">
                  <c:v>5.8555000000000001</c:v>
                </c:pt>
                <c:pt idx="4123">
                  <c:v>5.8570000000000002</c:v>
                </c:pt>
                <c:pt idx="4124">
                  <c:v>5.859</c:v>
                </c:pt>
                <c:pt idx="4125">
                  <c:v>5.8609999999999998</c:v>
                </c:pt>
                <c:pt idx="4126">
                  <c:v>5.8620000000000001</c:v>
                </c:pt>
                <c:pt idx="4127">
                  <c:v>5.8644999999999996</c:v>
                </c:pt>
                <c:pt idx="4128">
                  <c:v>5.8659999999999997</c:v>
                </c:pt>
                <c:pt idx="4129">
                  <c:v>5.8685</c:v>
                </c:pt>
                <c:pt idx="4130">
                  <c:v>5.8710000000000004</c:v>
                </c:pt>
                <c:pt idx="4131">
                  <c:v>5.8734999999999999</c:v>
                </c:pt>
                <c:pt idx="4132">
                  <c:v>5.8765000000000001</c:v>
                </c:pt>
                <c:pt idx="4133">
                  <c:v>5.8784999999999998</c:v>
                </c:pt>
                <c:pt idx="4134">
                  <c:v>5.8810000000000002</c:v>
                </c:pt>
                <c:pt idx="4135">
                  <c:v>5.8825000000000003</c:v>
                </c:pt>
                <c:pt idx="4136">
                  <c:v>5.8845000000000001</c:v>
                </c:pt>
                <c:pt idx="4137">
                  <c:v>5.8864999999999998</c:v>
                </c:pt>
                <c:pt idx="4138">
                  <c:v>5.8884999999999996</c:v>
                </c:pt>
                <c:pt idx="4139">
                  <c:v>5.8905000000000003</c:v>
                </c:pt>
                <c:pt idx="4140">
                  <c:v>5.8925000000000001</c:v>
                </c:pt>
                <c:pt idx="4141">
                  <c:v>5.8944999999999999</c:v>
                </c:pt>
                <c:pt idx="4142">
                  <c:v>5.8970000000000002</c:v>
                </c:pt>
                <c:pt idx="4143">
                  <c:v>5.8994999999999997</c:v>
                </c:pt>
                <c:pt idx="4144">
                  <c:v>5.9015000000000004</c:v>
                </c:pt>
                <c:pt idx="4145">
                  <c:v>5.9035000000000002</c:v>
                </c:pt>
                <c:pt idx="4146">
                  <c:v>5.9059999999999997</c:v>
                </c:pt>
                <c:pt idx="4147">
                  <c:v>5.9074999999999998</c:v>
                </c:pt>
                <c:pt idx="4148">
                  <c:v>5.91</c:v>
                </c:pt>
                <c:pt idx="4149">
                  <c:v>5.9119999999999999</c:v>
                </c:pt>
                <c:pt idx="4150">
                  <c:v>5.9139999999999997</c:v>
                </c:pt>
                <c:pt idx="4151">
                  <c:v>5.9154999999999998</c:v>
                </c:pt>
                <c:pt idx="4152">
                  <c:v>5.9180000000000001</c:v>
                </c:pt>
                <c:pt idx="4153">
                  <c:v>5.92</c:v>
                </c:pt>
                <c:pt idx="4154">
                  <c:v>5.9225000000000003</c:v>
                </c:pt>
                <c:pt idx="4155">
                  <c:v>5.9240000000000004</c:v>
                </c:pt>
                <c:pt idx="4156">
                  <c:v>5.9264999999999999</c:v>
                </c:pt>
                <c:pt idx="4157">
                  <c:v>5.9279999999999999</c:v>
                </c:pt>
                <c:pt idx="4158">
                  <c:v>5.93</c:v>
                </c:pt>
                <c:pt idx="4159">
                  <c:v>5.9320000000000004</c:v>
                </c:pt>
                <c:pt idx="4160">
                  <c:v>5.9335000000000004</c:v>
                </c:pt>
                <c:pt idx="4161">
                  <c:v>5.9359999999999999</c:v>
                </c:pt>
                <c:pt idx="4162">
                  <c:v>5.9379999999999997</c:v>
                </c:pt>
                <c:pt idx="4163">
                  <c:v>5.94</c:v>
                </c:pt>
                <c:pt idx="4164">
                  <c:v>5.9420000000000002</c:v>
                </c:pt>
                <c:pt idx="4165">
                  <c:v>5.944</c:v>
                </c:pt>
                <c:pt idx="4166">
                  <c:v>5.9459999999999997</c:v>
                </c:pt>
                <c:pt idx="4167">
                  <c:v>5.9480000000000004</c:v>
                </c:pt>
                <c:pt idx="4168">
                  <c:v>5.95</c:v>
                </c:pt>
                <c:pt idx="4169">
                  <c:v>5.952</c:v>
                </c:pt>
                <c:pt idx="4170">
                  <c:v>5.9545000000000003</c:v>
                </c:pt>
                <c:pt idx="4171">
                  <c:v>5.9560000000000004</c:v>
                </c:pt>
                <c:pt idx="4172">
                  <c:v>5.9580000000000002</c:v>
                </c:pt>
                <c:pt idx="4173">
                  <c:v>5.96</c:v>
                </c:pt>
                <c:pt idx="4174">
                  <c:v>5.9615</c:v>
                </c:pt>
                <c:pt idx="4175">
                  <c:v>5.9640000000000004</c:v>
                </c:pt>
                <c:pt idx="4176">
                  <c:v>5.9654999999999996</c:v>
                </c:pt>
                <c:pt idx="4177">
                  <c:v>5.9675000000000002</c:v>
                </c:pt>
                <c:pt idx="4178">
                  <c:v>5.9695</c:v>
                </c:pt>
                <c:pt idx="4179">
                  <c:v>5.9714999999999998</c:v>
                </c:pt>
                <c:pt idx="4180">
                  <c:v>5.9740000000000002</c:v>
                </c:pt>
                <c:pt idx="4181">
                  <c:v>5.9755000000000003</c:v>
                </c:pt>
                <c:pt idx="4182">
                  <c:v>5.9775</c:v>
                </c:pt>
                <c:pt idx="4183">
                  <c:v>5.9794999999999998</c:v>
                </c:pt>
                <c:pt idx="4184">
                  <c:v>5.9814999999999996</c:v>
                </c:pt>
                <c:pt idx="4185">
                  <c:v>5.9829999999999997</c:v>
                </c:pt>
                <c:pt idx="4186">
                  <c:v>5.9850000000000003</c:v>
                </c:pt>
                <c:pt idx="4187">
                  <c:v>5.9865000000000004</c:v>
                </c:pt>
                <c:pt idx="4188">
                  <c:v>5.9885000000000002</c:v>
                </c:pt>
                <c:pt idx="4189">
                  <c:v>5.9904999999999999</c:v>
                </c:pt>
                <c:pt idx="4190">
                  <c:v>5.9930000000000003</c:v>
                </c:pt>
                <c:pt idx="4191">
                  <c:v>5.9950000000000001</c:v>
                </c:pt>
                <c:pt idx="4192">
                  <c:v>5.9960000000000004</c:v>
                </c:pt>
                <c:pt idx="4193">
                  <c:v>5.9980000000000002</c:v>
                </c:pt>
                <c:pt idx="4194">
                  <c:v>6</c:v>
                </c:pt>
                <c:pt idx="4195">
                  <c:v>6.0019999999999998</c:v>
                </c:pt>
                <c:pt idx="4196">
                  <c:v>6.0039999999999996</c:v>
                </c:pt>
                <c:pt idx="4197">
                  <c:v>6.0049999999999999</c:v>
                </c:pt>
                <c:pt idx="4198">
                  <c:v>6.0069999999999997</c:v>
                </c:pt>
                <c:pt idx="4199">
                  <c:v>6.0090000000000003</c:v>
                </c:pt>
                <c:pt idx="4200">
                  <c:v>6.0110000000000001</c:v>
                </c:pt>
                <c:pt idx="4201">
                  <c:v>6.0125000000000002</c:v>
                </c:pt>
                <c:pt idx="4202">
                  <c:v>6.0145</c:v>
                </c:pt>
                <c:pt idx="4203">
                  <c:v>6.0164999999999997</c:v>
                </c:pt>
                <c:pt idx="4204">
                  <c:v>6.0175000000000001</c:v>
                </c:pt>
                <c:pt idx="4205">
                  <c:v>6.0194999999999999</c:v>
                </c:pt>
                <c:pt idx="4206">
                  <c:v>6.0214999999999996</c:v>
                </c:pt>
                <c:pt idx="4207">
                  <c:v>6.0225</c:v>
                </c:pt>
                <c:pt idx="4208">
                  <c:v>6.0244999999999997</c:v>
                </c:pt>
                <c:pt idx="4209">
                  <c:v>6.0265000000000004</c:v>
                </c:pt>
                <c:pt idx="4210">
                  <c:v>6.0274999999999999</c:v>
                </c:pt>
                <c:pt idx="4211">
                  <c:v>6.0285000000000002</c:v>
                </c:pt>
                <c:pt idx="4212">
                  <c:v>6.0305</c:v>
                </c:pt>
                <c:pt idx="4213">
                  <c:v>6.0324999999999998</c:v>
                </c:pt>
                <c:pt idx="4214">
                  <c:v>6.0339999999999998</c:v>
                </c:pt>
                <c:pt idx="4215">
                  <c:v>6.0354999999999999</c:v>
                </c:pt>
                <c:pt idx="4216">
                  <c:v>6.0365000000000002</c:v>
                </c:pt>
                <c:pt idx="4217">
                  <c:v>6.0380000000000003</c:v>
                </c:pt>
                <c:pt idx="4218">
                  <c:v>6.0395000000000003</c:v>
                </c:pt>
                <c:pt idx="4219">
                  <c:v>6.0410000000000004</c:v>
                </c:pt>
                <c:pt idx="4220">
                  <c:v>6.0419999999999998</c:v>
                </c:pt>
                <c:pt idx="4221">
                  <c:v>6.0430000000000001</c:v>
                </c:pt>
                <c:pt idx="4222">
                  <c:v>6.0445000000000002</c:v>
                </c:pt>
                <c:pt idx="4223">
                  <c:v>6.0460000000000003</c:v>
                </c:pt>
                <c:pt idx="4224">
                  <c:v>6.0475000000000003</c:v>
                </c:pt>
                <c:pt idx="4225">
                  <c:v>6.0490000000000004</c:v>
                </c:pt>
                <c:pt idx="4226">
                  <c:v>6.0510000000000002</c:v>
                </c:pt>
                <c:pt idx="4227">
                  <c:v>6.0519999999999996</c:v>
                </c:pt>
                <c:pt idx="4228">
                  <c:v>6.0540000000000003</c:v>
                </c:pt>
                <c:pt idx="4229">
                  <c:v>6.056</c:v>
                </c:pt>
                <c:pt idx="4230">
                  <c:v>6.0570000000000004</c:v>
                </c:pt>
                <c:pt idx="4231">
                  <c:v>6.0590000000000002</c:v>
                </c:pt>
                <c:pt idx="4232">
                  <c:v>6.06</c:v>
                </c:pt>
                <c:pt idx="4233">
                  <c:v>6.0614999999999997</c:v>
                </c:pt>
                <c:pt idx="4234">
                  <c:v>6.0629999999999997</c:v>
                </c:pt>
                <c:pt idx="4235">
                  <c:v>6.0644999999999998</c:v>
                </c:pt>
                <c:pt idx="4236">
                  <c:v>6.0655000000000001</c:v>
                </c:pt>
                <c:pt idx="4237">
                  <c:v>6.0670000000000002</c:v>
                </c:pt>
                <c:pt idx="4238">
                  <c:v>6.0685000000000002</c:v>
                </c:pt>
                <c:pt idx="4239">
                  <c:v>6.0694999999999997</c:v>
                </c:pt>
                <c:pt idx="4240">
                  <c:v>6.0715000000000003</c:v>
                </c:pt>
                <c:pt idx="4241">
                  <c:v>6.0730000000000004</c:v>
                </c:pt>
                <c:pt idx="4242">
                  <c:v>6.0744999999999996</c:v>
                </c:pt>
                <c:pt idx="4243">
                  <c:v>6.0754999999999999</c:v>
                </c:pt>
                <c:pt idx="4244">
                  <c:v>6.077</c:v>
                </c:pt>
                <c:pt idx="4245">
                  <c:v>6.0780000000000003</c:v>
                </c:pt>
                <c:pt idx="4246">
                  <c:v>6.08</c:v>
                </c:pt>
                <c:pt idx="4247">
                  <c:v>6.0815000000000001</c:v>
                </c:pt>
                <c:pt idx="4248">
                  <c:v>6.0824999999999996</c:v>
                </c:pt>
                <c:pt idx="4249">
                  <c:v>6.0839999999999996</c:v>
                </c:pt>
                <c:pt idx="4250">
                  <c:v>6.0854999999999997</c:v>
                </c:pt>
                <c:pt idx="4251">
                  <c:v>6.0869999999999997</c:v>
                </c:pt>
                <c:pt idx="4252">
                  <c:v>6.0884999999999998</c:v>
                </c:pt>
                <c:pt idx="4253">
                  <c:v>6.09</c:v>
                </c:pt>
                <c:pt idx="4254">
                  <c:v>6.0919999999999996</c:v>
                </c:pt>
                <c:pt idx="4255">
                  <c:v>6.0940000000000003</c:v>
                </c:pt>
                <c:pt idx="4256">
                  <c:v>6.0949999999999998</c:v>
                </c:pt>
                <c:pt idx="4257">
                  <c:v>6.0964999999999998</c:v>
                </c:pt>
                <c:pt idx="4258">
                  <c:v>6.0984999999999996</c:v>
                </c:pt>
                <c:pt idx="4259">
                  <c:v>6.1</c:v>
                </c:pt>
                <c:pt idx="4260">
                  <c:v>6.101</c:v>
                </c:pt>
                <c:pt idx="4261">
                  <c:v>6.1025</c:v>
                </c:pt>
                <c:pt idx="4262">
                  <c:v>6.1044999999999998</c:v>
                </c:pt>
                <c:pt idx="4263">
                  <c:v>6.1059999999999999</c:v>
                </c:pt>
                <c:pt idx="4264">
                  <c:v>6.1074999999999999</c:v>
                </c:pt>
                <c:pt idx="4265">
                  <c:v>6.1085000000000003</c:v>
                </c:pt>
                <c:pt idx="4266">
                  <c:v>6.1105</c:v>
                </c:pt>
                <c:pt idx="4267">
                  <c:v>6.1115000000000004</c:v>
                </c:pt>
                <c:pt idx="4268">
                  <c:v>6.1130000000000004</c:v>
                </c:pt>
                <c:pt idx="4269">
                  <c:v>6.1144999999999996</c:v>
                </c:pt>
                <c:pt idx="4270">
                  <c:v>6.1165000000000003</c:v>
                </c:pt>
                <c:pt idx="4271">
                  <c:v>6.1180000000000003</c:v>
                </c:pt>
                <c:pt idx="4272">
                  <c:v>6.12</c:v>
                </c:pt>
                <c:pt idx="4273">
                  <c:v>6.1215000000000002</c:v>
                </c:pt>
                <c:pt idx="4274">
                  <c:v>6.1230000000000002</c:v>
                </c:pt>
                <c:pt idx="4275">
                  <c:v>6.125</c:v>
                </c:pt>
                <c:pt idx="4276">
                  <c:v>6.1260000000000003</c:v>
                </c:pt>
                <c:pt idx="4277">
                  <c:v>6.1280000000000001</c:v>
                </c:pt>
                <c:pt idx="4278">
                  <c:v>6.1295000000000002</c:v>
                </c:pt>
                <c:pt idx="4279">
                  <c:v>6.1315</c:v>
                </c:pt>
                <c:pt idx="4280">
                  <c:v>6.133</c:v>
                </c:pt>
                <c:pt idx="4281">
                  <c:v>6.1340000000000003</c:v>
                </c:pt>
                <c:pt idx="4282">
                  <c:v>6.1360000000000001</c:v>
                </c:pt>
                <c:pt idx="4283">
                  <c:v>6.1379999999999999</c:v>
                </c:pt>
                <c:pt idx="4284">
                  <c:v>6.14</c:v>
                </c:pt>
                <c:pt idx="4285">
                  <c:v>6.1425000000000001</c:v>
                </c:pt>
                <c:pt idx="4286">
                  <c:v>6.1455000000000002</c:v>
                </c:pt>
                <c:pt idx="4287">
                  <c:v>6.1479999999999997</c:v>
                </c:pt>
                <c:pt idx="4288">
                  <c:v>6.15</c:v>
                </c:pt>
                <c:pt idx="4289">
                  <c:v>6.1520000000000001</c:v>
                </c:pt>
                <c:pt idx="4290">
                  <c:v>6.1539999999999999</c:v>
                </c:pt>
                <c:pt idx="4291">
                  <c:v>6.1559999999999997</c:v>
                </c:pt>
                <c:pt idx="4292">
                  <c:v>6.1580000000000004</c:v>
                </c:pt>
                <c:pt idx="4293">
                  <c:v>6.16</c:v>
                </c:pt>
                <c:pt idx="4294">
                  <c:v>6.1624999999999996</c:v>
                </c:pt>
                <c:pt idx="4295">
                  <c:v>6.1645000000000003</c:v>
                </c:pt>
                <c:pt idx="4296">
                  <c:v>6.1665000000000001</c:v>
                </c:pt>
                <c:pt idx="4297">
                  <c:v>6.1684999999999999</c:v>
                </c:pt>
                <c:pt idx="4298">
                  <c:v>6.1704999999999997</c:v>
                </c:pt>
                <c:pt idx="4299">
                  <c:v>6.1725000000000003</c:v>
                </c:pt>
                <c:pt idx="4300">
                  <c:v>6.1745000000000001</c:v>
                </c:pt>
                <c:pt idx="4301">
                  <c:v>6.1764999999999999</c:v>
                </c:pt>
                <c:pt idx="4302">
                  <c:v>6.1795</c:v>
                </c:pt>
                <c:pt idx="4303">
                  <c:v>6.1814999999999998</c:v>
                </c:pt>
                <c:pt idx="4304">
                  <c:v>6.1835000000000004</c:v>
                </c:pt>
                <c:pt idx="4305">
                  <c:v>6.1855000000000002</c:v>
                </c:pt>
                <c:pt idx="4306">
                  <c:v>6.1875</c:v>
                </c:pt>
                <c:pt idx="4307">
                  <c:v>6.19</c:v>
                </c:pt>
                <c:pt idx="4308">
                  <c:v>6.1909999999999998</c:v>
                </c:pt>
                <c:pt idx="4309">
                  <c:v>6.1935000000000002</c:v>
                </c:pt>
                <c:pt idx="4310">
                  <c:v>6.1950000000000003</c:v>
                </c:pt>
                <c:pt idx="4311">
                  <c:v>6.1970000000000001</c:v>
                </c:pt>
                <c:pt idx="4312">
                  <c:v>6.1994999999999996</c:v>
                </c:pt>
                <c:pt idx="4313">
                  <c:v>6.2015000000000002</c:v>
                </c:pt>
                <c:pt idx="4314">
                  <c:v>6.2035</c:v>
                </c:pt>
                <c:pt idx="4315">
                  <c:v>6.2054999999999998</c:v>
                </c:pt>
                <c:pt idx="4316">
                  <c:v>6.2074999999999996</c:v>
                </c:pt>
                <c:pt idx="4317">
                  <c:v>6.2095000000000002</c:v>
                </c:pt>
                <c:pt idx="4318">
                  <c:v>6.2110000000000003</c:v>
                </c:pt>
                <c:pt idx="4319">
                  <c:v>6.2130000000000001</c:v>
                </c:pt>
                <c:pt idx="4320">
                  <c:v>6.2149999999999999</c:v>
                </c:pt>
                <c:pt idx="4321">
                  <c:v>6.2175000000000002</c:v>
                </c:pt>
                <c:pt idx="4322">
                  <c:v>6.2195</c:v>
                </c:pt>
                <c:pt idx="4323">
                  <c:v>6.2220000000000004</c:v>
                </c:pt>
                <c:pt idx="4324">
                  <c:v>6.2234999999999996</c:v>
                </c:pt>
                <c:pt idx="4325">
                  <c:v>6.226</c:v>
                </c:pt>
                <c:pt idx="4326">
                  <c:v>6.2279999999999998</c:v>
                </c:pt>
                <c:pt idx="4327">
                  <c:v>6.23</c:v>
                </c:pt>
                <c:pt idx="4328">
                  <c:v>6.2320000000000002</c:v>
                </c:pt>
                <c:pt idx="4329">
                  <c:v>6.2329999999999997</c:v>
                </c:pt>
                <c:pt idx="4330">
                  <c:v>6.2355</c:v>
                </c:pt>
                <c:pt idx="4331">
                  <c:v>6.2374999999999998</c:v>
                </c:pt>
                <c:pt idx="4332">
                  <c:v>6.24</c:v>
                </c:pt>
                <c:pt idx="4333">
                  <c:v>6.2415000000000003</c:v>
                </c:pt>
                <c:pt idx="4334">
                  <c:v>6.2439999999999998</c:v>
                </c:pt>
                <c:pt idx="4335">
                  <c:v>6.2460000000000004</c:v>
                </c:pt>
                <c:pt idx="4336">
                  <c:v>6.2480000000000002</c:v>
                </c:pt>
                <c:pt idx="4337">
                  <c:v>6.2495000000000003</c:v>
                </c:pt>
                <c:pt idx="4338">
                  <c:v>6.2510000000000003</c:v>
                </c:pt>
                <c:pt idx="4339">
                  <c:v>6.2530000000000001</c:v>
                </c:pt>
                <c:pt idx="4340">
                  <c:v>6.2549999999999999</c:v>
                </c:pt>
                <c:pt idx="4341">
                  <c:v>6.2569999999999997</c:v>
                </c:pt>
                <c:pt idx="4342">
                  <c:v>6.2590000000000003</c:v>
                </c:pt>
                <c:pt idx="4343">
                  <c:v>6.2605000000000004</c:v>
                </c:pt>
                <c:pt idx="4344">
                  <c:v>6.2619999999999996</c:v>
                </c:pt>
                <c:pt idx="4345">
                  <c:v>6.2640000000000002</c:v>
                </c:pt>
                <c:pt idx="4346">
                  <c:v>6.2655000000000003</c:v>
                </c:pt>
                <c:pt idx="4347">
                  <c:v>6.2670000000000003</c:v>
                </c:pt>
                <c:pt idx="4348">
                  <c:v>6.2690000000000001</c:v>
                </c:pt>
                <c:pt idx="4349">
                  <c:v>6.2709999999999999</c:v>
                </c:pt>
                <c:pt idx="4350">
                  <c:v>6.2725</c:v>
                </c:pt>
                <c:pt idx="4351">
                  <c:v>6.2744999999999997</c:v>
                </c:pt>
                <c:pt idx="4352">
                  <c:v>6.2759999999999998</c:v>
                </c:pt>
                <c:pt idx="4353">
                  <c:v>6.2779999999999996</c:v>
                </c:pt>
                <c:pt idx="4354">
                  <c:v>6.28</c:v>
                </c:pt>
                <c:pt idx="4355">
                  <c:v>6.282</c:v>
                </c:pt>
                <c:pt idx="4356">
                  <c:v>6.2839999999999998</c:v>
                </c:pt>
                <c:pt idx="4357">
                  <c:v>6.2854999999999999</c:v>
                </c:pt>
                <c:pt idx="4358">
                  <c:v>6.2880000000000003</c:v>
                </c:pt>
                <c:pt idx="4359">
                  <c:v>6.2895000000000003</c:v>
                </c:pt>
                <c:pt idx="4360">
                  <c:v>6.2910000000000004</c:v>
                </c:pt>
                <c:pt idx="4361">
                  <c:v>6.2934999999999999</c:v>
                </c:pt>
                <c:pt idx="4362">
                  <c:v>6.2949999999999999</c:v>
                </c:pt>
                <c:pt idx="4363">
                  <c:v>6.2969999999999997</c:v>
                </c:pt>
                <c:pt idx="4364">
                  <c:v>6.2990000000000004</c:v>
                </c:pt>
                <c:pt idx="4365">
                  <c:v>6.3</c:v>
                </c:pt>
                <c:pt idx="4366">
                  <c:v>6.3019999999999996</c:v>
                </c:pt>
                <c:pt idx="4367">
                  <c:v>6.3040000000000003</c:v>
                </c:pt>
                <c:pt idx="4368">
                  <c:v>6.306</c:v>
                </c:pt>
                <c:pt idx="4369">
                  <c:v>6.3070000000000004</c:v>
                </c:pt>
                <c:pt idx="4370">
                  <c:v>6.3090000000000002</c:v>
                </c:pt>
                <c:pt idx="4371">
                  <c:v>6.3109999999999999</c:v>
                </c:pt>
                <c:pt idx="4372">
                  <c:v>6.3129999999999997</c:v>
                </c:pt>
                <c:pt idx="4373">
                  <c:v>6.3144999999999998</c:v>
                </c:pt>
                <c:pt idx="4374">
                  <c:v>6.3155000000000001</c:v>
                </c:pt>
                <c:pt idx="4375">
                  <c:v>6.3174999999999999</c:v>
                </c:pt>
                <c:pt idx="4376">
                  <c:v>6.3185000000000002</c:v>
                </c:pt>
                <c:pt idx="4377">
                  <c:v>6.3205</c:v>
                </c:pt>
                <c:pt idx="4378">
                  <c:v>6.3215000000000003</c:v>
                </c:pt>
                <c:pt idx="4379">
                  <c:v>6.3224999999999998</c:v>
                </c:pt>
                <c:pt idx="4380">
                  <c:v>6.3244999999999996</c:v>
                </c:pt>
                <c:pt idx="4381">
                  <c:v>6.3254999999999999</c:v>
                </c:pt>
                <c:pt idx="4382">
                  <c:v>6.3265000000000002</c:v>
                </c:pt>
                <c:pt idx="4383">
                  <c:v>6.3280000000000003</c:v>
                </c:pt>
                <c:pt idx="4384">
                  <c:v>6.33</c:v>
                </c:pt>
                <c:pt idx="4385">
                  <c:v>6.3310000000000004</c:v>
                </c:pt>
                <c:pt idx="4386">
                  <c:v>6.3324999999999996</c:v>
                </c:pt>
                <c:pt idx="4387">
                  <c:v>6.3334999999999999</c:v>
                </c:pt>
                <c:pt idx="4388">
                  <c:v>6.3354999999999997</c:v>
                </c:pt>
                <c:pt idx="4389">
                  <c:v>6.3365</c:v>
                </c:pt>
                <c:pt idx="4390">
                  <c:v>6.3375000000000004</c:v>
                </c:pt>
                <c:pt idx="4391">
                  <c:v>6.3390000000000004</c:v>
                </c:pt>
                <c:pt idx="4392">
                  <c:v>6.3404999999999996</c:v>
                </c:pt>
                <c:pt idx="4393">
                  <c:v>6.3419999999999996</c:v>
                </c:pt>
                <c:pt idx="4394">
                  <c:v>6.3434999999999997</c:v>
                </c:pt>
                <c:pt idx="4395">
                  <c:v>6.3449999999999998</c:v>
                </c:pt>
                <c:pt idx="4396">
                  <c:v>6.3470000000000004</c:v>
                </c:pt>
                <c:pt idx="4397">
                  <c:v>6.3479999999999999</c:v>
                </c:pt>
                <c:pt idx="4398">
                  <c:v>6.35</c:v>
                </c:pt>
                <c:pt idx="4399">
                  <c:v>6.3514999999999997</c:v>
                </c:pt>
                <c:pt idx="4400">
                  <c:v>6.3529999999999998</c:v>
                </c:pt>
                <c:pt idx="4401">
                  <c:v>6.3550000000000004</c:v>
                </c:pt>
                <c:pt idx="4402">
                  <c:v>6.3559999999999999</c:v>
                </c:pt>
                <c:pt idx="4403">
                  <c:v>6.3574999999999999</c:v>
                </c:pt>
                <c:pt idx="4404">
                  <c:v>6.3585000000000003</c:v>
                </c:pt>
                <c:pt idx="4405">
                  <c:v>6.3605</c:v>
                </c:pt>
                <c:pt idx="4406">
                  <c:v>6.3615000000000004</c:v>
                </c:pt>
                <c:pt idx="4407">
                  <c:v>6.3624999999999998</c:v>
                </c:pt>
                <c:pt idx="4408">
                  <c:v>6.3639999999999999</c:v>
                </c:pt>
                <c:pt idx="4409">
                  <c:v>6.3654999999999999</c:v>
                </c:pt>
                <c:pt idx="4410">
                  <c:v>6.367</c:v>
                </c:pt>
                <c:pt idx="4411">
                  <c:v>6.3680000000000003</c:v>
                </c:pt>
                <c:pt idx="4412">
                  <c:v>6.3695000000000004</c:v>
                </c:pt>
                <c:pt idx="4413">
                  <c:v>6.3710000000000004</c:v>
                </c:pt>
                <c:pt idx="4414">
                  <c:v>6.3730000000000002</c:v>
                </c:pt>
                <c:pt idx="4415">
                  <c:v>6.375</c:v>
                </c:pt>
                <c:pt idx="4416">
                  <c:v>6.3760000000000003</c:v>
                </c:pt>
                <c:pt idx="4417">
                  <c:v>6.3775000000000004</c:v>
                </c:pt>
                <c:pt idx="4418">
                  <c:v>6.3795000000000002</c:v>
                </c:pt>
                <c:pt idx="4419">
                  <c:v>6.3810000000000002</c:v>
                </c:pt>
                <c:pt idx="4420">
                  <c:v>6.3825000000000003</c:v>
                </c:pt>
                <c:pt idx="4421">
                  <c:v>6.3840000000000003</c:v>
                </c:pt>
                <c:pt idx="4422">
                  <c:v>6.3860000000000001</c:v>
                </c:pt>
                <c:pt idx="4423">
                  <c:v>6.3875000000000002</c:v>
                </c:pt>
                <c:pt idx="4424">
                  <c:v>6.3890000000000002</c:v>
                </c:pt>
                <c:pt idx="4425">
                  <c:v>6.39</c:v>
                </c:pt>
                <c:pt idx="4426">
                  <c:v>6.3920000000000003</c:v>
                </c:pt>
                <c:pt idx="4427">
                  <c:v>6.3935000000000004</c:v>
                </c:pt>
                <c:pt idx="4428">
                  <c:v>6.3949999999999996</c:v>
                </c:pt>
                <c:pt idx="4429">
                  <c:v>6.3970000000000002</c:v>
                </c:pt>
                <c:pt idx="4430">
                  <c:v>6.3979999999999997</c:v>
                </c:pt>
                <c:pt idx="4431">
                  <c:v>6.4005000000000001</c:v>
                </c:pt>
                <c:pt idx="4432">
                  <c:v>6.4015000000000004</c:v>
                </c:pt>
                <c:pt idx="4433">
                  <c:v>6.4029999999999996</c:v>
                </c:pt>
                <c:pt idx="4434">
                  <c:v>6.4050000000000002</c:v>
                </c:pt>
                <c:pt idx="4435">
                  <c:v>6.4059999999999997</c:v>
                </c:pt>
                <c:pt idx="4436">
                  <c:v>6.4074999999999998</c:v>
                </c:pt>
                <c:pt idx="4437">
                  <c:v>6.4095000000000004</c:v>
                </c:pt>
                <c:pt idx="4438">
                  <c:v>6.4109999999999996</c:v>
                </c:pt>
                <c:pt idx="4439">
                  <c:v>6.4124999999999996</c:v>
                </c:pt>
                <c:pt idx="4440">
                  <c:v>6.4135</c:v>
                </c:pt>
                <c:pt idx="4441">
                  <c:v>6.4154999999999998</c:v>
                </c:pt>
                <c:pt idx="4442">
                  <c:v>6.4169999999999998</c:v>
                </c:pt>
                <c:pt idx="4443">
                  <c:v>6.4189999999999996</c:v>
                </c:pt>
                <c:pt idx="4444">
                  <c:v>6.4204999999999997</c:v>
                </c:pt>
                <c:pt idx="4445">
                  <c:v>6.4225000000000003</c:v>
                </c:pt>
                <c:pt idx="4446">
                  <c:v>6.4245000000000001</c:v>
                </c:pt>
                <c:pt idx="4447">
                  <c:v>6.4269999999999996</c:v>
                </c:pt>
                <c:pt idx="4448">
                  <c:v>6.4295</c:v>
                </c:pt>
                <c:pt idx="4449">
                  <c:v>6.4320000000000004</c:v>
                </c:pt>
                <c:pt idx="4450">
                  <c:v>6.4340000000000002</c:v>
                </c:pt>
                <c:pt idx="4451">
                  <c:v>6.4359999999999999</c:v>
                </c:pt>
                <c:pt idx="4452">
                  <c:v>6.4385000000000003</c:v>
                </c:pt>
                <c:pt idx="4453">
                  <c:v>6.4405000000000001</c:v>
                </c:pt>
                <c:pt idx="4454">
                  <c:v>6.4424999999999999</c:v>
                </c:pt>
                <c:pt idx="4455">
                  <c:v>6.4444999999999997</c:v>
                </c:pt>
                <c:pt idx="4456">
                  <c:v>6.4465000000000003</c:v>
                </c:pt>
                <c:pt idx="4457">
                  <c:v>6.4489999999999998</c:v>
                </c:pt>
                <c:pt idx="4458">
                  <c:v>6.4509999999999996</c:v>
                </c:pt>
                <c:pt idx="4459">
                  <c:v>6.4530000000000003</c:v>
                </c:pt>
                <c:pt idx="4460">
                  <c:v>6.4545000000000003</c:v>
                </c:pt>
                <c:pt idx="4461">
                  <c:v>6.4569999999999999</c:v>
                </c:pt>
                <c:pt idx="4462">
                  <c:v>6.4589999999999996</c:v>
                </c:pt>
                <c:pt idx="4463">
                  <c:v>6.4615</c:v>
                </c:pt>
                <c:pt idx="4464">
                  <c:v>6.4634999999999998</c:v>
                </c:pt>
                <c:pt idx="4465">
                  <c:v>6.4654999999999996</c:v>
                </c:pt>
                <c:pt idx="4466">
                  <c:v>6.4675000000000002</c:v>
                </c:pt>
                <c:pt idx="4467">
                  <c:v>6.47</c:v>
                </c:pt>
                <c:pt idx="4468">
                  <c:v>6.4714999999999998</c:v>
                </c:pt>
                <c:pt idx="4469">
                  <c:v>6.4740000000000002</c:v>
                </c:pt>
                <c:pt idx="4470">
                  <c:v>6.4755000000000003</c:v>
                </c:pt>
                <c:pt idx="4471">
                  <c:v>6.4785000000000004</c:v>
                </c:pt>
                <c:pt idx="4472">
                  <c:v>6.4805000000000001</c:v>
                </c:pt>
                <c:pt idx="4473">
                  <c:v>6.4820000000000002</c:v>
                </c:pt>
                <c:pt idx="4474">
                  <c:v>6.484</c:v>
                </c:pt>
                <c:pt idx="4475">
                  <c:v>6.4859999999999998</c:v>
                </c:pt>
                <c:pt idx="4476">
                  <c:v>6.4874999999999998</c:v>
                </c:pt>
                <c:pt idx="4477">
                  <c:v>6.4894999999999996</c:v>
                </c:pt>
                <c:pt idx="4478">
                  <c:v>6.4915000000000003</c:v>
                </c:pt>
                <c:pt idx="4479">
                  <c:v>6.4935</c:v>
                </c:pt>
                <c:pt idx="4480">
                  <c:v>6.4954999999999998</c:v>
                </c:pt>
                <c:pt idx="4481">
                  <c:v>6.4974999999999996</c:v>
                </c:pt>
                <c:pt idx="4482">
                  <c:v>6.5</c:v>
                </c:pt>
                <c:pt idx="4483">
                  <c:v>6.5019999999999998</c:v>
                </c:pt>
                <c:pt idx="4484">
                  <c:v>6.5034999999999998</c:v>
                </c:pt>
                <c:pt idx="4485">
                  <c:v>6.5060000000000002</c:v>
                </c:pt>
                <c:pt idx="4486">
                  <c:v>6.5075000000000003</c:v>
                </c:pt>
                <c:pt idx="4487">
                  <c:v>6.51</c:v>
                </c:pt>
                <c:pt idx="4488">
                  <c:v>6.5114999999999998</c:v>
                </c:pt>
                <c:pt idx="4489">
                  <c:v>6.5134999999999996</c:v>
                </c:pt>
                <c:pt idx="4490">
                  <c:v>6.5155000000000003</c:v>
                </c:pt>
                <c:pt idx="4491">
                  <c:v>6.5179999999999998</c:v>
                </c:pt>
                <c:pt idx="4492">
                  <c:v>6.52</c:v>
                </c:pt>
                <c:pt idx="4493">
                  <c:v>6.5220000000000002</c:v>
                </c:pt>
                <c:pt idx="4494">
                  <c:v>6.5235000000000003</c:v>
                </c:pt>
                <c:pt idx="4495">
                  <c:v>6.5255000000000001</c:v>
                </c:pt>
                <c:pt idx="4496">
                  <c:v>6.5270000000000001</c:v>
                </c:pt>
                <c:pt idx="4497">
                  <c:v>6.5289999999999999</c:v>
                </c:pt>
                <c:pt idx="4498">
                  <c:v>6.5309999999999997</c:v>
                </c:pt>
                <c:pt idx="4499">
                  <c:v>6.5330000000000004</c:v>
                </c:pt>
                <c:pt idx="4500">
                  <c:v>6.5345000000000004</c:v>
                </c:pt>
                <c:pt idx="4501">
                  <c:v>6.5365000000000002</c:v>
                </c:pt>
                <c:pt idx="4502">
                  <c:v>6.5385</c:v>
                </c:pt>
                <c:pt idx="4503">
                  <c:v>6.5404999999999998</c:v>
                </c:pt>
                <c:pt idx="4504">
                  <c:v>6.5425000000000004</c:v>
                </c:pt>
                <c:pt idx="4505">
                  <c:v>6.5445000000000002</c:v>
                </c:pt>
                <c:pt idx="4506">
                  <c:v>6.5465</c:v>
                </c:pt>
                <c:pt idx="4507">
                  <c:v>6.548</c:v>
                </c:pt>
                <c:pt idx="4508">
                  <c:v>6.5495000000000001</c:v>
                </c:pt>
                <c:pt idx="4509">
                  <c:v>6.5510000000000002</c:v>
                </c:pt>
                <c:pt idx="4510">
                  <c:v>6.5529999999999999</c:v>
                </c:pt>
                <c:pt idx="4511">
                  <c:v>6.5549999999999997</c:v>
                </c:pt>
                <c:pt idx="4512">
                  <c:v>6.5570000000000004</c:v>
                </c:pt>
                <c:pt idx="4513">
                  <c:v>6.5590000000000002</c:v>
                </c:pt>
                <c:pt idx="4514">
                  <c:v>6.5609999999999999</c:v>
                </c:pt>
                <c:pt idx="4515">
                  <c:v>6.5629999999999997</c:v>
                </c:pt>
                <c:pt idx="4516">
                  <c:v>6.5650000000000004</c:v>
                </c:pt>
                <c:pt idx="4517">
                  <c:v>6.5670000000000002</c:v>
                </c:pt>
                <c:pt idx="4518">
                  <c:v>6.569</c:v>
                </c:pt>
                <c:pt idx="4519">
                  <c:v>6.5709999999999997</c:v>
                </c:pt>
                <c:pt idx="4520">
                  <c:v>6.5724999999999998</c:v>
                </c:pt>
                <c:pt idx="4521">
                  <c:v>6.5750000000000002</c:v>
                </c:pt>
                <c:pt idx="4522">
                  <c:v>6.577</c:v>
                </c:pt>
                <c:pt idx="4523">
                  <c:v>6.5789999999999997</c:v>
                </c:pt>
                <c:pt idx="4524">
                  <c:v>6.5804999999999998</c:v>
                </c:pt>
                <c:pt idx="4525">
                  <c:v>6.5824999999999996</c:v>
                </c:pt>
                <c:pt idx="4526">
                  <c:v>6.5845000000000002</c:v>
                </c:pt>
                <c:pt idx="4527">
                  <c:v>6.5860000000000003</c:v>
                </c:pt>
                <c:pt idx="4528">
                  <c:v>6.5880000000000001</c:v>
                </c:pt>
                <c:pt idx="4529">
                  <c:v>6.59</c:v>
                </c:pt>
                <c:pt idx="4530">
                  <c:v>6.5914999999999999</c:v>
                </c:pt>
                <c:pt idx="4531">
                  <c:v>6.5940000000000003</c:v>
                </c:pt>
                <c:pt idx="4532">
                  <c:v>6.5960000000000001</c:v>
                </c:pt>
                <c:pt idx="4533">
                  <c:v>6.5975000000000001</c:v>
                </c:pt>
                <c:pt idx="4534">
                  <c:v>6.5994999999999999</c:v>
                </c:pt>
                <c:pt idx="4535">
                  <c:v>6.601</c:v>
                </c:pt>
                <c:pt idx="4536">
                  <c:v>6.6029999999999998</c:v>
                </c:pt>
                <c:pt idx="4537">
                  <c:v>6.6050000000000004</c:v>
                </c:pt>
                <c:pt idx="4538">
                  <c:v>6.6070000000000002</c:v>
                </c:pt>
                <c:pt idx="4539">
                  <c:v>6.6085000000000003</c:v>
                </c:pt>
                <c:pt idx="4540">
                  <c:v>6.6105</c:v>
                </c:pt>
                <c:pt idx="4541">
                  <c:v>6.6124999999999998</c:v>
                </c:pt>
                <c:pt idx="4542">
                  <c:v>6.6139999999999999</c:v>
                </c:pt>
                <c:pt idx="4543">
                  <c:v>6.6159999999999997</c:v>
                </c:pt>
                <c:pt idx="4544">
                  <c:v>6.6174999999999997</c:v>
                </c:pt>
                <c:pt idx="4545">
                  <c:v>6.6189999999999998</c:v>
                </c:pt>
                <c:pt idx="4546">
                  <c:v>6.6210000000000004</c:v>
                </c:pt>
                <c:pt idx="4547">
                  <c:v>6.6230000000000002</c:v>
                </c:pt>
                <c:pt idx="4548">
                  <c:v>6.6239999999999997</c:v>
                </c:pt>
                <c:pt idx="4549">
                  <c:v>6.6260000000000003</c:v>
                </c:pt>
                <c:pt idx="4550">
                  <c:v>6.6275000000000004</c:v>
                </c:pt>
                <c:pt idx="4551">
                  <c:v>6.6284999999999998</c:v>
                </c:pt>
                <c:pt idx="4552">
                  <c:v>6.6304999999999996</c:v>
                </c:pt>
                <c:pt idx="4553">
                  <c:v>6.6319999999999997</c:v>
                </c:pt>
                <c:pt idx="4554">
                  <c:v>6.633</c:v>
                </c:pt>
                <c:pt idx="4555">
                  <c:v>6.6349999999999998</c:v>
                </c:pt>
                <c:pt idx="4556">
                  <c:v>6.6360000000000001</c:v>
                </c:pt>
                <c:pt idx="4557">
                  <c:v>6.6369999999999996</c:v>
                </c:pt>
                <c:pt idx="4558">
                  <c:v>6.6390000000000002</c:v>
                </c:pt>
                <c:pt idx="4559">
                  <c:v>6.64</c:v>
                </c:pt>
                <c:pt idx="4560">
                  <c:v>6.6414999999999997</c:v>
                </c:pt>
                <c:pt idx="4561">
                  <c:v>6.6429999999999998</c:v>
                </c:pt>
                <c:pt idx="4562">
                  <c:v>6.6440000000000001</c:v>
                </c:pt>
                <c:pt idx="4563">
                  <c:v>6.6449999999999996</c:v>
                </c:pt>
                <c:pt idx="4564">
                  <c:v>6.6464999999999996</c:v>
                </c:pt>
                <c:pt idx="4565">
                  <c:v>6.6479999999999997</c:v>
                </c:pt>
                <c:pt idx="4566">
                  <c:v>6.6494999999999997</c:v>
                </c:pt>
                <c:pt idx="4567">
                  <c:v>6.6515000000000004</c:v>
                </c:pt>
                <c:pt idx="4568">
                  <c:v>6.6524999999999999</c:v>
                </c:pt>
                <c:pt idx="4569">
                  <c:v>6.6544999999999996</c:v>
                </c:pt>
                <c:pt idx="4570">
                  <c:v>6.6559999999999997</c:v>
                </c:pt>
                <c:pt idx="4571">
                  <c:v>6.657</c:v>
                </c:pt>
                <c:pt idx="4572">
                  <c:v>6.6585000000000001</c:v>
                </c:pt>
                <c:pt idx="4573">
                  <c:v>6.66</c:v>
                </c:pt>
                <c:pt idx="4574">
                  <c:v>6.6615000000000002</c:v>
                </c:pt>
                <c:pt idx="4575">
                  <c:v>6.6624999999999996</c:v>
                </c:pt>
                <c:pt idx="4576">
                  <c:v>6.6639999999999997</c:v>
                </c:pt>
                <c:pt idx="4577">
                  <c:v>6.665</c:v>
                </c:pt>
                <c:pt idx="4578">
                  <c:v>6.6669999999999998</c:v>
                </c:pt>
                <c:pt idx="4579">
                  <c:v>6.6680000000000001</c:v>
                </c:pt>
                <c:pt idx="4580">
                  <c:v>6.6689999999999996</c:v>
                </c:pt>
                <c:pt idx="4581">
                  <c:v>6.6710000000000003</c:v>
                </c:pt>
                <c:pt idx="4582">
                  <c:v>6.6725000000000003</c:v>
                </c:pt>
                <c:pt idx="4583">
                  <c:v>6.6745000000000001</c:v>
                </c:pt>
                <c:pt idx="4584">
                  <c:v>6.6760000000000002</c:v>
                </c:pt>
                <c:pt idx="4585">
                  <c:v>6.6775000000000002</c:v>
                </c:pt>
                <c:pt idx="4586">
                  <c:v>6.6790000000000003</c:v>
                </c:pt>
                <c:pt idx="4587">
                  <c:v>6.681</c:v>
                </c:pt>
                <c:pt idx="4588">
                  <c:v>6.6825000000000001</c:v>
                </c:pt>
                <c:pt idx="4589">
                  <c:v>6.6844999999999999</c:v>
                </c:pt>
                <c:pt idx="4590">
                  <c:v>6.6859999999999999</c:v>
                </c:pt>
                <c:pt idx="4591">
                  <c:v>6.6875</c:v>
                </c:pt>
                <c:pt idx="4592">
                  <c:v>6.6894999999999998</c:v>
                </c:pt>
                <c:pt idx="4593">
                  <c:v>6.6909999999999998</c:v>
                </c:pt>
                <c:pt idx="4594">
                  <c:v>6.6924999999999999</c:v>
                </c:pt>
                <c:pt idx="4595">
                  <c:v>6.694</c:v>
                </c:pt>
                <c:pt idx="4596">
                  <c:v>6.6955</c:v>
                </c:pt>
                <c:pt idx="4597">
                  <c:v>6.6974999999999998</c:v>
                </c:pt>
                <c:pt idx="4598">
                  <c:v>6.6989999999999998</c:v>
                </c:pt>
                <c:pt idx="4599">
                  <c:v>6.7</c:v>
                </c:pt>
                <c:pt idx="4600">
                  <c:v>6.702</c:v>
                </c:pt>
                <c:pt idx="4601">
                  <c:v>6.7035</c:v>
                </c:pt>
                <c:pt idx="4602">
                  <c:v>6.7050000000000001</c:v>
                </c:pt>
                <c:pt idx="4603">
                  <c:v>6.7069999999999999</c:v>
                </c:pt>
                <c:pt idx="4604">
                  <c:v>6.7084999999999999</c:v>
                </c:pt>
                <c:pt idx="4605">
                  <c:v>6.71</c:v>
                </c:pt>
                <c:pt idx="4606">
                  <c:v>6.7110000000000003</c:v>
                </c:pt>
                <c:pt idx="4607">
                  <c:v>6.7125000000000004</c:v>
                </c:pt>
                <c:pt idx="4608">
                  <c:v>6.7145000000000001</c:v>
                </c:pt>
                <c:pt idx="4609">
                  <c:v>6.7160000000000002</c:v>
                </c:pt>
                <c:pt idx="4610">
                  <c:v>6.7175000000000002</c:v>
                </c:pt>
                <c:pt idx="4611">
                  <c:v>6.7190000000000003</c:v>
                </c:pt>
                <c:pt idx="4612">
                  <c:v>6.7210000000000001</c:v>
                </c:pt>
                <c:pt idx="4613">
                  <c:v>6.7220000000000004</c:v>
                </c:pt>
                <c:pt idx="4614">
                  <c:v>6.7234999999999996</c:v>
                </c:pt>
                <c:pt idx="4615">
                  <c:v>6.7249999999999996</c:v>
                </c:pt>
                <c:pt idx="4616">
                  <c:v>6.7264999999999997</c:v>
                </c:pt>
                <c:pt idx="4617">
                  <c:v>6.7279999999999998</c:v>
                </c:pt>
                <c:pt idx="4618">
                  <c:v>6.73</c:v>
                </c:pt>
                <c:pt idx="4619">
                  <c:v>6.7309999999999999</c:v>
                </c:pt>
                <c:pt idx="4620">
                  <c:v>6.7324999999999999</c:v>
                </c:pt>
                <c:pt idx="4621">
                  <c:v>6.734</c:v>
                </c:pt>
                <c:pt idx="4622">
                  <c:v>6.7359999999999998</c:v>
                </c:pt>
                <c:pt idx="4623">
                  <c:v>6.7380000000000004</c:v>
                </c:pt>
                <c:pt idx="4624">
                  <c:v>6.74</c:v>
                </c:pt>
                <c:pt idx="4625">
                  <c:v>6.742</c:v>
                </c:pt>
                <c:pt idx="4626">
                  <c:v>6.7450000000000001</c:v>
                </c:pt>
                <c:pt idx="4627">
                  <c:v>6.7474999999999996</c:v>
                </c:pt>
                <c:pt idx="4628">
                  <c:v>6.75</c:v>
                </c:pt>
                <c:pt idx="4629">
                  <c:v>6.7515000000000001</c:v>
                </c:pt>
                <c:pt idx="4630">
                  <c:v>6.7539999999999996</c:v>
                </c:pt>
                <c:pt idx="4631">
                  <c:v>6.7554999999999996</c:v>
                </c:pt>
                <c:pt idx="4632">
                  <c:v>6.758</c:v>
                </c:pt>
                <c:pt idx="4633">
                  <c:v>6.7605000000000004</c:v>
                </c:pt>
                <c:pt idx="4634">
                  <c:v>6.7619999999999996</c:v>
                </c:pt>
                <c:pt idx="4635">
                  <c:v>6.7645</c:v>
                </c:pt>
                <c:pt idx="4636">
                  <c:v>6.7664999999999997</c:v>
                </c:pt>
                <c:pt idx="4637">
                  <c:v>6.7690000000000001</c:v>
                </c:pt>
                <c:pt idx="4638">
                  <c:v>6.7705000000000002</c:v>
                </c:pt>
                <c:pt idx="4639">
                  <c:v>6.7725</c:v>
                </c:pt>
                <c:pt idx="4640">
                  <c:v>6.7744999999999997</c:v>
                </c:pt>
                <c:pt idx="4641">
                  <c:v>6.7770000000000001</c:v>
                </c:pt>
                <c:pt idx="4642">
                  <c:v>6.7789999999999999</c:v>
                </c:pt>
                <c:pt idx="4643">
                  <c:v>6.7815000000000003</c:v>
                </c:pt>
                <c:pt idx="4644">
                  <c:v>6.7830000000000004</c:v>
                </c:pt>
                <c:pt idx="4645">
                  <c:v>6.7854999999999999</c:v>
                </c:pt>
                <c:pt idx="4646">
                  <c:v>6.7874999999999996</c:v>
                </c:pt>
                <c:pt idx="4647">
                  <c:v>6.79</c:v>
                </c:pt>
                <c:pt idx="4648">
                  <c:v>6.7915000000000001</c:v>
                </c:pt>
                <c:pt idx="4649">
                  <c:v>6.7934999999999999</c:v>
                </c:pt>
                <c:pt idx="4650">
                  <c:v>6.7954999999999997</c:v>
                </c:pt>
                <c:pt idx="4651">
                  <c:v>6.798</c:v>
                </c:pt>
                <c:pt idx="4652">
                  <c:v>6.8</c:v>
                </c:pt>
                <c:pt idx="4653">
                  <c:v>6.8019999999999996</c:v>
                </c:pt>
                <c:pt idx="4654">
                  <c:v>6.8040000000000003</c:v>
                </c:pt>
                <c:pt idx="4655">
                  <c:v>6.806</c:v>
                </c:pt>
                <c:pt idx="4656">
                  <c:v>6.8075000000000001</c:v>
                </c:pt>
                <c:pt idx="4657">
                  <c:v>6.8094999999999999</c:v>
                </c:pt>
                <c:pt idx="4658">
                  <c:v>6.8114999999999997</c:v>
                </c:pt>
                <c:pt idx="4659">
                  <c:v>6.8135000000000003</c:v>
                </c:pt>
                <c:pt idx="4660">
                  <c:v>6.8155000000000001</c:v>
                </c:pt>
                <c:pt idx="4661">
                  <c:v>6.8174999999999999</c:v>
                </c:pt>
                <c:pt idx="4662">
                  <c:v>6.8194999999999997</c:v>
                </c:pt>
                <c:pt idx="4663">
                  <c:v>6.8215000000000003</c:v>
                </c:pt>
                <c:pt idx="4664">
                  <c:v>6.8235000000000001</c:v>
                </c:pt>
                <c:pt idx="4665">
                  <c:v>6.8254999999999999</c:v>
                </c:pt>
                <c:pt idx="4666">
                  <c:v>6.8274999999999997</c:v>
                </c:pt>
                <c:pt idx="4667">
                  <c:v>6.8295000000000003</c:v>
                </c:pt>
                <c:pt idx="4668">
                  <c:v>6.8310000000000004</c:v>
                </c:pt>
                <c:pt idx="4669">
                  <c:v>6.8324999999999996</c:v>
                </c:pt>
                <c:pt idx="4670">
                  <c:v>6.8345000000000002</c:v>
                </c:pt>
                <c:pt idx="4671">
                  <c:v>6.8365</c:v>
                </c:pt>
                <c:pt idx="4672">
                  <c:v>6.8384999999999998</c:v>
                </c:pt>
                <c:pt idx="4673">
                  <c:v>6.8404999999999996</c:v>
                </c:pt>
                <c:pt idx="4674">
                  <c:v>6.8425000000000002</c:v>
                </c:pt>
                <c:pt idx="4675">
                  <c:v>6.8445</c:v>
                </c:pt>
                <c:pt idx="4676">
                  <c:v>6.8464999999999998</c:v>
                </c:pt>
                <c:pt idx="4677">
                  <c:v>6.8479999999999999</c:v>
                </c:pt>
                <c:pt idx="4678">
                  <c:v>6.85</c:v>
                </c:pt>
                <c:pt idx="4679">
                  <c:v>6.8520000000000003</c:v>
                </c:pt>
                <c:pt idx="4680">
                  <c:v>6.8535000000000004</c:v>
                </c:pt>
                <c:pt idx="4681">
                  <c:v>6.8559999999999999</c:v>
                </c:pt>
                <c:pt idx="4682">
                  <c:v>6.8579999999999997</c:v>
                </c:pt>
                <c:pt idx="4683">
                  <c:v>6.86</c:v>
                </c:pt>
                <c:pt idx="4684">
                  <c:v>6.8620000000000001</c:v>
                </c:pt>
                <c:pt idx="4685">
                  <c:v>6.8639999999999999</c:v>
                </c:pt>
                <c:pt idx="4686">
                  <c:v>6.8654999999999999</c:v>
                </c:pt>
                <c:pt idx="4687">
                  <c:v>6.8674999999999997</c:v>
                </c:pt>
                <c:pt idx="4688">
                  <c:v>6.8695000000000004</c:v>
                </c:pt>
                <c:pt idx="4689">
                  <c:v>6.8715000000000002</c:v>
                </c:pt>
                <c:pt idx="4690">
                  <c:v>6.8730000000000002</c:v>
                </c:pt>
                <c:pt idx="4691">
                  <c:v>6.8754999999999997</c:v>
                </c:pt>
                <c:pt idx="4692">
                  <c:v>6.8775000000000004</c:v>
                </c:pt>
                <c:pt idx="4693">
                  <c:v>6.8795000000000002</c:v>
                </c:pt>
                <c:pt idx="4694">
                  <c:v>6.8810000000000002</c:v>
                </c:pt>
                <c:pt idx="4695">
                  <c:v>6.883</c:v>
                </c:pt>
                <c:pt idx="4696">
                  <c:v>6.8849999999999998</c:v>
                </c:pt>
                <c:pt idx="4697">
                  <c:v>6.8869999999999996</c:v>
                </c:pt>
                <c:pt idx="4698">
                  <c:v>6.8890000000000002</c:v>
                </c:pt>
                <c:pt idx="4699">
                  <c:v>6.891</c:v>
                </c:pt>
                <c:pt idx="4700">
                  <c:v>6.8929999999999998</c:v>
                </c:pt>
                <c:pt idx="4701">
                  <c:v>6.8949999999999996</c:v>
                </c:pt>
                <c:pt idx="4702">
                  <c:v>6.8970000000000002</c:v>
                </c:pt>
                <c:pt idx="4703">
                  <c:v>6.8985000000000003</c:v>
                </c:pt>
                <c:pt idx="4704">
                  <c:v>6.9005000000000001</c:v>
                </c:pt>
                <c:pt idx="4705">
                  <c:v>6.9020000000000001</c:v>
                </c:pt>
                <c:pt idx="4706">
                  <c:v>6.9035000000000002</c:v>
                </c:pt>
                <c:pt idx="4707">
                  <c:v>6.9059999999999997</c:v>
                </c:pt>
                <c:pt idx="4708">
                  <c:v>6.907</c:v>
                </c:pt>
                <c:pt idx="4709">
                  <c:v>6.9124999999999996</c:v>
                </c:pt>
                <c:pt idx="4710">
                  <c:v>6.9145000000000003</c:v>
                </c:pt>
                <c:pt idx="4711">
                  <c:v>6.9160000000000004</c:v>
                </c:pt>
                <c:pt idx="4712">
                  <c:v>6.9180000000000001</c:v>
                </c:pt>
                <c:pt idx="4713">
                  <c:v>6.92</c:v>
                </c:pt>
                <c:pt idx="4714">
                  <c:v>6.9210000000000003</c:v>
                </c:pt>
                <c:pt idx="4715">
                  <c:v>6.923</c:v>
                </c:pt>
                <c:pt idx="4716">
                  <c:v>6.9249999999999998</c:v>
                </c:pt>
                <c:pt idx="4717">
                  <c:v>6.9269999999999996</c:v>
                </c:pt>
                <c:pt idx="4718">
                  <c:v>6.9284999999999997</c:v>
                </c:pt>
                <c:pt idx="4719">
                  <c:v>6.931</c:v>
                </c:pt>
                <c:pt idx="4720">
                  <c:v>6.9325000000000001</c:v>
                </c:pt>
                <c:pt idx="4721">
                  <c:v>6.9340000000000002</c:v>
                </c:pt>
                <c:pt idx="4722">
                  <c:v>6.9359999999999999</c:v>
                </c:pt>
                <c:pt idx="4723">
                  <c:v>6.9379999999999997</c:v>
                </c:pt>
                <c:pt idx="4724">
                  <c:v>6.9390000000000001</c:v>
                </c:pt>
                <c:pt idx="4725">
                  <c:v>6.9409999999999998</c:v>
                </c:pt>
                <c:pt idx="4726">
                  <c:v>6.9424999999999999</c:v>
                </c:pt>
                <c:pt idx="4727">
                  <c:v>6.9444999999999997</c:v>
                </c:pt>
                <c:pt idx="4728">
                  <c:v>6.9470000000000001</c:v>
                </c:pt>
                <c:pt idx="4729">
                  <c:v>6.9489999999999998</c:v>
                </c:pt>
                <c:pt idx="4730">
                  <c:v>6.9504999999999999</c:v>
                </c:pt>
                <c:pt idx="4731">
                  <c:v>6.9524999999999997</c:v>
                </c:pt>
                <c:pt idx="4732">
                  <c:v>6.9539999999999997</c:v>
                </c:pt>
                <c:pt idx="4733">
                  <c:v>6.9560000000000004</c:v>
                </c:pt>
                <c:pt idx="4734">
                  <c:v>6.9580000000000002</c:v>
                </c:pt>
                <c:pt idx="4735">
                  <c:v>6.96</c:v>
                </c:pt>
                <c:pt idx="4736">
                  <c:v>6.9610000000000003</c:v>
                </c:pt>
                <c:pt idx="4737">
                  <c:v>6.9630000000000001</c:v>
                </c:pt>
                <c:pt idx="4738">
                  <c:v>6.9645000000000001</c:v>
                </c:pt>
                <c:pt idx="4739">
                  <c:v>6.9664999999999999</c:v>
                </c:pt>
                <c:pt idx="4740">
                  <c:v>6.9684999999999997</c:v>
                </c:pt>
                <c:pt idx="4741">
                  <c:v>6.97</c:v>
                </c:pt>
                <c:pt idx="4742">
                  <c:v>6.9714999999999998</c:v>
                </c:pt>
                <c:pt idx="4743">
                  <c:v>6.9734999999999996</c:v>
                </c:pt>
                <c:pt idx="4744">
                  <c:v>6.9744999999999999</c:v>
                </c:pt>
                <c:pt idx="4745">
                  <c:v>6.9764999999999997</c:v>
                </c:pt>
                <c:pt idx="4746">
                  <c:v>6.9775</c:v>
                </c:pt>
                <c:pt idx="4747">
                  <c:v>6.9785000000000004</c:v>
                </c:pt>
                <c:pt idx="4748">
                  <c:v>6.9805000000000001</c:v>
                </c:pt>
                <c:pt idx="4749">
                  <c:v>6.9814999999999996</c:v>
                </c:pt>
                <c:pt idx="4750">
                  <c:v>6.9824999999999999</c:v>
                </c:pt>
                <c:pt idx="4751">
                  <c:v>6.984</c:v>
                </c:pt>
                <c:pt idx="4752">
                  <c:v>6.9855</c:v>
                </c:pt>
                <c:pt idx="4753">
                  <c:v>6.9870000000000001</c:v>
                </c:pt>
                <c:pt idx="4754">
                  <c:v>6.9885000000000002</c:v>
                </c:pt>
                <c:pt idx="4755">
                  <c:v>6.9894999999999996</c:v>
                </c:pt>
                <c:pt idx="4756">
                  <c:v>6.9909999999999997</c:v>
                </c:pt>
                <c:pt idx="4757">
                  <c:v>6.9924999999999997</c:v>
                </c:pt>
                <c:pt idx="4758">
                  <c:v>6.9939999999999998</c:v>
                </c:pt>
                <c:pt idx="4759">
                  <c:v>6.9950000000000001</c:v>
                </c:pt>
                <c:pt idx="4760">
                  <c:v>6.9969999999999999</c:v>
                </c:pt>
                <c:pt idx="4761">
                  <c:v>6.9984999999999999</c:v>
                </c:pt>
                <c:pt idx="4762">
                  <c:v>7</c:v>
                </c:pt>
                <c:pt idx="4763">
                  <c:v>7.0010000000000003</c:v>
                </c:pt>
                <c:pt idx="4764">
                  <c:v>7.0030000000000001</c:v>
                </c:pt>
                <c:pt idx="4765">
                  <c:v>7.0045000000000002</c:v>
                </c:pt>
                <c:pt idx="4766">
                  <c:v>7.0065</c:v>
                </c:pt>
                <c:pt idx="4767">
                  <c:v>7.0090000000000003</c:v>
                </c:pt>
                <c:pt idx="4768">
                  <c:v>7.0105000000000004</c:v>
                </c:pt>
                <c:pt idx="4769">
                  <c:v>7.0125000000000002</c:v>
                </c:pt>
                <c:pt idx="4770">
                  <c:v>7.0134999999999996</c:v>
                </c:pt>
                <c:pt idx="4771">
                  <c:v>7.0149999999999997</c:v>
                </c:pt>
                <c:pt idx="4772">
                  <c:v>7.0164999999999997</c:v>
                </c:pt>
                <c:pt idx="4773">
                  <c:v>7.0175000000000001</c:v>
                </c:pt>
                <c:pt idx="4774">
                  <c:v>7.0190000000000001</c:v>
                </c:pt>
                <c:pt idx="4775">
                  <c:v>7.02</c:v>
                </c:pt>
                <c:pt idx="4776">
                  <c:v>7.0209999999999999</c:v>
                </c:pt>
                <c:pt idx="4777">
                  <c:v>7.0225</c:v>
                </c:pt>
                <c:pt idx="4778">
                  <c:v>7.024</c:v>
                </c:pt>
                <c:pt idx="4779">
                  <c:v>7.0255000000000001</c:v>
                </c:pt>
                <c:pt idx="4780">
                  <c:v>7.0270000000000001</c:v>
                </c:pt>
                <c:pt idx="4781">
                  <c:v>7.0285000000000002</c:v>
                </c:pt>
                <c:pt idx="4782">
                  <c:v>7.0294999999999996</c:v>
                </c:pt>
                <c:pt idx="4783">
                  <c:v>7.0315000000000003</c:v>
                </c:pt>
                <c:pt idx="4784">
                  <c:v>7.0330000000000004</c:v>
                </c:pt>
                <c:pt idx="4785">
                  <c:v>7.0345000000000004</c:v>
                </c:pt>
                <c:pt idx="4786">
                  <c:v>7.0359999999999996</c:v>
                </c:pt>
                <c:pt idx="4787">
                  <c:v>7.0374999999999996</c:v>
                </c:pt>
                <c:pt idx="4788">
                  <c:v>7.0389999999999997</c:v>
                </c:pt>
                <c:pt idx="4789">
                  <c:v>7.0410000000000004</c:v>
                </c:pt>
                <c:pt idx="4790">
                  <c:v>7.0419999999999998</c:v>
                </c:pt>
                <c:pt idx="4791">
                  <c:v>7.0439999999999996</c:v>
                </c:pt>
                <c:pt idx="4792">
                  <c:v>7.0454999999999997</c:v>
                </c:pt>
                <c:pt idx="4793">
                  <c:v>7.0475000000000003</c:v>
                </c:pt>
                <c:pt idx="4794">
                  <c:v>7.0490000000000004</c:v>
                </c:pt>
                <c:pt idx="4795">
                  <c:v>7.0510000000000002</c:v>
                </c:pt>
                <c:pt idx="4796">
                  <c:v>7.0525000000000002</c:v>
                </c:pt>
                <c:pt idx="4797">
                  <c:v>7.0540000000000003</c:v>
                </c:pt>
                <c:pt idx="4798">
                  <c:v>7.0564999999999998</c:v>
                </c:pt>
                <c:pt idx="4799">
                  <c:v>7.0575000000000001</c:v>
                </c:pt>
                <c:pt idx="4800">
                  <c:v>7.0594999999999999</c:v>
                </c:pt>
                <c:pt idx="4801">
                  <c:v>7.0609999999999999</c:v>
                </c:pt>
                <c:pt idx="4802">
                  <c:v>7.0625</c:v>
                </c:pt>
                <c:pt idx="4803">
                  <c:v>7.0640000000000001</c:v>
                </c:pt>
                <c:pt idx="4804">
                  <c:v>7.0659999999999998</c:v>
                </c:pt>
                <c:pt idx="4805">
                  <c:v>7.0679999999999996</c:v>
                </c:pt>
                <c:pt idx="4806">
                  <c:v>7.07</c:v>
                </c:pt>
                <c:pt idx="4807">
                  <c:v>7.0720000000000001</c:v>
                </c:pt>
                <c:pt idx="4808">
                  <c:v>7.0735000000000001</c:v>
                </c:pt>
                <c:pt idx="4809">
                  <c:v>7.0754999999999999</c:v>
                </c:pt>
                <c:pt idx="4810">
                  <c:v>7.0765000000000002</c:v>
                </c:pt>
                <c:pt idx="4811">
                  <c:v>7.0785</c:v>
                </c:pt>
                <c:pt idx="4812">
                  <c:v>7.08</c:v>
                </c:pt>
                <c:pt idx="4813">
                  <c:v>7.0815000000000001</c:v>
                </c:pt>
                <c:pt idx="4814">
                  <c:v>7.0830000000000002</c:v>
                </c:pt>
                <c:pt idx="4815">
                  <c:v>7.085</c:v>
                </c:pt>
                <c:pt idx="4816">
                  <c:v>7.0865</c:v>
                </c:pt>
                <c:pt idx="4817">
                  <c:v>7.0880000000000001</c:v>
                </c:pt>
                <c:pt idx="4818">
                  <c:v>7.0895000000000001</c:v>
                </c:pt>
                <c:pt idx="4819">
                  <c:v>7.0925000000000002</c:v>
                </c:pt>
                <c:pt idx="4820">
                  <c:v>7.0940000000000003</c:v>
                </c:pt>
                <c:pt idx="4821">
                  <c:v>7.0970000000000004</c:v>
                </c:pt>
                <c:pt idx="4822">
                  <c:v>7.0994999999999999</c:v>
                </c:pt>
                <c:pt idx="4823">
                  <c:v>7.1020000000000003</c:v>
                </c:pt>
                <c:pt idx="4824">
                  <c:v>7.1040000000000001</c:v>
                </c:pt>
                <c:pt idx="4825">
                  <c:v>7.1059999999999999</c:v>
                </c:pt>
                <c:pt idx="4826">
                  <c:v>7.1079999999999997</c:v>
                </c:pt>
                <c:pt idx="4827">
                  <c:v>7.1105</c:v>
                </c:pt>
                <c:pt idx="4828">
                  <c:v>7.1124999999999998</c:v>
                </c:pt>
                <c:pt idx="4829">
                  <c:v>7.1144999999999996</c:v>
                </c:pt>
                <c:pt idx="4830">
                  <c:v>7.1165000000000003</c:v>
                </c:pt>
                <c:pt idx="4831">
                  <c:v>7.1189999999999998</c:v>
                </c:pt>
                <c:pt idx="4832">
                  <c:v>7.1210000000000004</c:v>
                </c:pt>
                <c:pt idx="4833">
                  <c:v>7.1234999999999999</c:v>
                </c:pt>
                <c:pt idx="4834">
                  <c:v>7.125</c:v>
                </c:pt>
                <c:pt idx="4835">
                  <c:v>7.1275000000000004</c:v>
                </c:pt>
                <c:pt idx="4836">
                  <c:v>7.1295000000000002</c:v>
                </c:pt>
                <c:pt idx="4837">
                  <c:v>7.1315</c:v>
                </c:pt>
                <c:pt idx="4838">
                  <c:v>7.1340000000000003</c:v>
                </c:pt>
                <c:pt idx="4839">
                  <c:v>7.1360000000000001</c:v>
                </c:pt>
                <c:pt idx="4840">
                  <c:v>7.1379999999999999</c:v>
                </c:pt>
                <c:pt idx="4841">
                  <c:v>7.14</c:v>
                </c:pt>
                <c:pt idx="4842">
                  <c:v>7.1420000000000003</c:v>
                </c:pt>
                <c:pt idx="4843">
                  <c:v>7.1435000000000004</c:v>
                </c:pt>
                <c:pt idx="4844">
                  <c:v>7.1455000000000002</c:v>
                </c:pt>
                <c:pt idx="4845">
                  <c:v>7.1475</c:v>
                </c:pt>
                <c:pt idx="4846">
                  <c:v>7.15</c:v>
                </c:pt>
                <c:pt idx="4847">
                  <c:v>7.1515000000000004</c:v>
                </c:pt>
                <c:pt idx="4848">
                  <c:v>7.1539999999999999</c:v>
                </c:pt>
                <c:pt idx="4849">
                  <c:v>7.1555</c:v>
                </c:pt>
                <c:pt idx="4850">
                  <c:v>7.1580000000000004</c:v>
                </c:pt>
                <c:pt idx="4851">
                  <c:v>7.1604999999999999</c:v>
                </c:pt>
                <c:pt idx="4852">
                  <c:v>7.1619999999999999</c:v>
                </c:pt>
                <c:pt idx="4853">
                  <c:v>7.1645000000000003</c:v>
                </c:pt>
                <c:pt idx="4854">
                  <c:v>7.1660000000000004</c:v>
                </c:pt>
                <c:pt idx="4855">
                  <c:v>7.1684999999999999</c:v>
                </c:pt>
                <c:pt idx="4856">
                  <c:v>7.1704999999999997</c:v>
                </c:pt>
                <c:pt idx="4857">
                  <c:v>7.1725000000000003</c:v>
                </c:pt>
                <c:pt idx="4858">
                  <c:v>7.1745000000000001</c:v>
                </c:pt>
                <c:pt idx="4859">
                  <c:v>7.1764999999999999</c:v>
                </c:pt>
                <c:pt idx="4860">
                  <c:v>7.1784999999999997</c:v>
                </c:pt>
                <c:pt idx="4861">
                  <c:v>7.1805000000000003</c:v>
                </c:pt>
                <c:pt idx="4862">
                  <c:v>7.1820000000000004</c:v>
                </c:pt>
                <c:pt idx="4863">
                  <c:v>7.1844999999999999</c:v>
                </c:pt>
                <c:pt idx="4864">
                  <c:v>7.1864999999999997</c:v>
                </c:pt>
                <c:pt idx="4865">
                  <c:v>7.1879999999999997</c:v>
                </c:pt>
                <c:pt idx="4866">
                  <c:v>7.19</c:v>
                </c:pt>
                <c:pt idx="4867">
                  <c:v>7.1920000000000002</c:v>
                </c:pt>
                <c:pt idx="4868">
                  <c:v>7.194</c:v>
                </c:pt>
                <c:pt idx="4869">
                  <c:v>7.1959999999999997</c:v>
                </c:pt>
                <c:pt idx="4870">
                  <c:v>7.1980000000000004</c:v>
                </c:pt>
                <c:pt idx="4871">
                  <c:v>7.1994999999999996</c:v>
                </c:pt>
                <c:pt idx="4872">
                  <c:v>7.2015000000000002</c:v>
                </c:pt>
                <c:pt idx="4873">
                  <c:v>7.2030000000000003</c:v>
                </c:pt>
                <c:pt idx="4874">
                  <c:v>7.2050000000000001</c:v>
                </c:pt>
                <c:pt idx="4875">
                  <c:v>7.2074999999999996</c:v>
                </c:pt>
                <c:pt idx="4876">
                  <c:v>7.2095000000000002</c:v>
                </c:pt>
                <c:pt idx="4877">
                  <c:v>7.2115</c:v>
                </c:pt>
                <c:pt idx="4878">
                  <c:v>7.2130000000000001</c:v>
                </c:pt>
                <c:pt idx="4879">
                  <c:v>7.2154999999999996</c:v>
                </c:pt>
                <c:pt idx="4880">
                  <c:v>7.2175000000000002</c:v>
                </c:pt>
                <c:pt idx="4881">
                  <c:v>7.2184999999999997</c:v>
                </c:pt>
                <c:pt idx="4882">
                  <c:v>7.2205000000000004</c:v>
                </c:pt>
                <c:pt idx="4883">
                  <c:v>7.2225000000000001</c:v>
                </c:pt>
                <c:pt idx="4884">
                  <c:v>7.2249999999999996</c:v>
                </c:pt>
                <c:pt idx="4885">
                  <c:v>7.2270000000000003</c:v>
                </c:pt>
                <c:pt idx="4886">
                  <c:v>7.2290000000000001</c:v>
                </c:pt>
                <c:pt idx="4887">
                  <c:v>7.2305000000000001</c:v>
                </c:pt>
                <c:pt idx="4888">
                  <c:v>7.2324999999999999</c:v>
                </c:pt>
                <c:pt idx="4889">
                  <c:v>7.2344999999999997</c:v>
                </c:pt>
                <c:pt idx="4890">
                  <c:v>7.2359999999999998</c:v>
                </c:pt>
                <c:pt idx="4891">
                  <c:v>7.2385000000000002</c:v>
                </c:pt>
                <c:pt idx="4892">
                  <c:v>7.24</c:v>
                </c:pt>
                <c:pt idx="4893">
                  <c:v>7.2415000000000003</c:v>
                </c:pt>
                <c:pt idx="4894">
                  <c:v>7.2439999999999998</c:v>
                </c:pt>
                <c:pt idx="4895">
                  <c:v>7.2465000000000002</c:v>
                </c:pt>
                <c:pt idx="4896">
                  <c:v>7.2480000000000002</c:v>
                </c:pt>
                <c:pt idx="4897">
                  <c:v>7.25</c:v>
                </c:pt>
                <c:pt idx="4898">
                  <c:v>7.2515000000000001</c:v>
                </c:pt>
                <c:pt idx="4899">
                  <c:v>7.2534999999999998</c:v>
                </c:pt>
                <c:pt idx="4900">
                  <c:v>7.2554999999999996</c:v>
                </c:pt>
                <c:pt idx="4901">
                  <c:v>7.2569999999999997</c:v>
                </c:pt>
                <c:pt idx="4902">
                  <c:v>7.2590000000000003</c:v>
                </c:pt>
                <c:pt idx="4903">
                  <c:v>7.2605000000000004</c:v>
                </c:pt>
                <c:pt idx="4904">
                  <c:v>7.2625000000000002</c:v>
                </c:pt>
                <c:pt idx="4905">
                  <c:v>7.2645</c:v>
                </c:pt>
                <c:pt idx="4906">
                  <c:v>7.266</c:v>
                </c:pt>
                <c:pt idx="4907">
                  <c:v>7.2679999999999998</c:v>
                </c:pt>
                <c:pt idx="4908">
                  <c:v>7.27</c:v>
                </c:pt>
                <c:pt idx="4909">
                  <c:v>7.2714999999999996</c:v>
                </c:pt>
                <c:pt idx="4910">
                  <c:v>7.2735000000000003</c:v>
                </c:pt>
                <c:pt idx="4911">
                  <c:v>7.2755000000000001</c:v>
                </c:pt>
                <c:pt idx="4912">
                  <c:v>7.2765000000000004</c:v>
                </c:pt>
                <c:pt idx="4913">
                  <c:v>7.2785000000000002</c:v>
                </c:pt>
                <c:pt idx="4914">
                  <c:v>7.2805</c:v>
                </c:pt>
                <c:pt idx="4915">
                  <c:v>7.282</c:v>
                </c:pt>
                <c:pt idx="4916">
                  <c:v>7.2839999999999998</c:v>
                </c:pt>
                <c:pt idx="4917">
                  <c:v>7.2859999999999996</c:v>
                </c:pt>
                <c:pt idx="4918">
                  <c:v>7.2869999999999999</c:v>
                </c:pt>
                <c:pt idx="4919">
                  <c:v>7.2889999999999997</c:v>
                </c:pt>
                <c:pt idx="4920">
                  <c:v>7.2904999999999998</c:v>
                </c:pt>
                <c:pt idx="4921">
                  <c:v>7.2919999999999998</c:v>
                </c:pt>
                <c:pt idx="4922">
                  <c:v>7.2934999999999999</c:v>
                </c:pt>
                <c:pt idx="4923">
                  <c:v>7.2949999999999999</c:v>
                </c:pt>
                <c:pt idx="4924">
                  <c:v>7.2960000000000003</c:v>
                </c:pt>
                <c:pt idx="4925">
                  <c:v>7.2969999999999997</c:v>
                </c:pt>
                <c:pt idx="4926">
                  <c:v>7.2990000000000004</c:v>
                </c:pt>
                <c:pt idx="4927">
                  <c:v>7.3</c:v>
                </c:pt>
                <c:pt idx="4928">
                  <c:v>7.3019999999999996</c:v>
                </c:pt>
                <c:pt idx="4929">
                  <c:v>7.3029999999999999</c:v>
                </c:pt>
                <c:pt idx="4930">
                  <c:v>7.3045</c:v>
                </c:pt>
                <c:pt idx="4931">
                  <c:v>7.306</c:v>
                </c:pt>
                <c:pt idx="4932">
                  <c:v>7.3070000000000004</c:v>
                </c:pt>
                <c:pt idx="4933">
                  <c:v>7.3085000000000004</c:v>
                </c:pt>
                <c:pt idx="4934">
                  <c:v>7.31</c:v>
                </c:pt>
                <c:pt idx="4935">
                  <c:v>7.3114999999999997</c:v>
                </c:pt>
                <c:pt idx="4936">
                  <c:v>7.3125</c:v>
                </c:pt>
                <c:pt idx="4937">
                  <c:v>7.3140000000000001</c:v>
                </c:pt>
                <c:pt idx="4938">
                  <c:v>7.3155000000000001</c:v>
                </c:pt>
                <c:pt idx="4939">
                  <c:v>7.3170000000000002</c:v>
                </c:pt>
                <c:pt idx="4940">
                  <c:v>7.3179999999999996</c:v>
                </c:pt>
                <c:pt idx="4941">
                  <c:v>7.3194999999999997</c:v>
                </c:pt>
                <c:pt idx="4942">
                  <c:v>7.3215000000000003</c:v>
                </c:pt>
                <c:pt idx="4943">
                  <c:v>7.3235000000000001</c:v>
                </c:pt>
                <c:pt idx="4944">
                  <c:v>7.3244999999999996</c:v>
                </c:pt>
                <c:pt idx="4945">
                  <c:v>7.3265000000000002</c:v>
                </c:pt>
                <c:pt idx="4946">
                  <c:v>7.3274999999999997</c:v>
                </c:pt>
                <c:pt idx="4947">
                  <c:v>7.3289999999999997</c:v>
                </c:pt>
                <c:pt idx="4948">
                  <c:v>7.3304999999999998</c:v>
                </c:pt>
                <c:pt idx="4949">
                  <c:v>7.3319999999999999</c:v>
                </c:pt>
                <c:pt idx="4950">
                  <c:v>7.3334999999999999</c:v>
                </c:pt>
                <c:pt idx="4951">
                  <c:v>7.3345000000000002</c:v>
                </c:pt>
                <c:pt idx="4952">
                  <c:v>7.3365</c:v>
                </c:pt>
                <c:pt idx="4953">
                  <c:v>7.3375000000000004</c:v>
                </c:pt>
                <c:pt idx="4954">
                  <c:v>7.3390000000000004</c:v>
                </c:pt>
                <c:pt idx="4955">
                  <c:v>7.3410000000000002</c:v>
                </c:pt>
                <c:pt idx="4956">
                  <c:v>7.3425000000000002</c:v>
                </c:pt>
                <c:pt idx="4957">
                  <c:v>7.3434999999999997</c:v>
                </c:pt>
                <c:pt idx="4958">
                  <c:v>7.3455000000000004</c:v>
                </c:pt>
                <c:pt idx="4959">
                  <c:v>7.3464999999999998</c:v>
                </c:pt>
                <c:pt idx="4960">
                  <c:v>7.3479999999999999</c:v>
                </c:pt>
                <c:pt idx="4961">
                  <c:v>7.3494999999999999</c:v>
                </c:pt>
                <c:pt idx="4962">
                  <c:v>7.351</c:v>
                </c:pt>
                <c:pt idx="4963">
                  <c:v>7.3520000000000003</c:v>
                </c:pt>
                <c:pt idx="4964">
                  <c:v>7.3535000000000004</c:v>
                </c:pt>
                <c:pt idx="4965">
                  <c:v>7.3550000000000004</c:v>
                </c:pt>
                <c:pt idx="4966">
                  <c:v>7.3564999999999996</c:v>
                </c:pt>
                <c:pt idx="4967">
                  <c:v>7.3579999999999997</c:v>
                </c:pt>
                <c:pt idx="4968">
                  <c:v>7.3594999999999997</c:v>
                </c:pt>
                <c:pt idx="4969">
                  <c:v>7.3609999999999998</c:v>
                </c:pt>
                <c:pt idx="4970">
                  <c:v>7.3630000000000004</c:v>
                </c:pt>
                <c:pt idx="4971">
                  <c:v>7.3644999999999996</c:v>
                </c:pt>
                <c:pt idx="4972">
                  <c:v>7.3659999999999997</c:v>
                </c:pt>
                <c:pt idx="4973">
                  <c:v>7.3674999999999997</c:v>
                </c:pt>
                <c:pt idx="4974">
                  <c:v>7.3689999999999998</c:v>
                </c:pt>
                <c:pt idx="4975">
                  <c:v>7.3710000000000004</c:v>
                </c:pt>
                <c:pt idx="4976">
                  <c:v>7.3719999999999999</c:v>
                </c:pt>
                <c:pt idx="4977">
                  <c:v>7.3739999999999997</c:v>
                </c:pt>
                <c:pt idx="4978">
                  <c:v>7.3754999999999997</c:v>
                </c:pt>
                <c:pt idx="4979">
                  <c:v>7.3769999999999998</c:v>
                </c:pt>
                <c:pt idx="4980">
                  <c:v>7.3789999999999996</c:v>
                </c:pt>
                <c:pt idx="4981">
                  <c:v>7.3804999999999996</c:v>
                </c:pt>
                <c:pt idx="4982">
                  <c:v>7.3819999999999997</c:v>
                </c:pt>
                <c:pt idx="4983">
                  <c:v>7.3845000000000001</c:v>
                </c:pt>
                <c:pt idx="4984">
                  <c:v>7.3864999999999998</c:v>
                </c:pt>
                <c:pt idx="4985">
                  <c:v>7.3879999999999999</c:v>
                </c:pt>
                <c:pt idx="4986">
                  <c:v>7.3905000000000003</c:v>
                </c:pt>
                <c:pt idx="4987">
                  <c:v>7.3925000000000001</c:v>
                </c:pt>
                <c:pt idx="4988">
                  <c:v>7.3940000000000001</c:v>
                </c:pt>
                <c:pt idx="4989">
                  <c:v>7.3959999999999999</c:v>
                </c:pt>
                <c:pt idx="4990">
                  <c:v>7.3975</c:v>
                </c:pt>
                <c:pt idx="4991">
                  <c:v>7.3994999999999997</c:v>
                </c:pt>
                <c:pt idx="4992">
                  <c:v>7.4009999999999998</c:v>
                </c:pt>
                <c:pt idx="4993">
                  <c:v>7.4029999999999996</c:v>
                </c:pt>
                <c:pt idx="4994">
                  <c:v>7.4044999999999996</c:v>
                </c:pt>
                <c:pt idx="4995">
                  <c:v>7.4059999999999997</c:v>
                </c:pt>
                <c:pt idx="4996">
                  <c:v>7.4080000000000004</c:v>
                </c:pt>
                <c:pt idx="4997">
                  <c:v>7.4095000000000004</c:v>
                </c:pt>
                <c:pt idx="4998">
                  <c:v>7.4109999999999996</c:v>
                </c:pt>
                <c:pt idx="4999">
                  <c:v>7.4130000000000003</c:v>
                </c:pt>
                <c:pt idx="5000">
                  <c:v>7.4145000000000003</c:v>
                </c:pt>
                <c:pt idx="5001">
                  <c:v>7.4165000000000001</c:v>
                </c:pt>
                <c:pt idx="5002">
                  <c:v>7.4184999999999999</c:v>
                </c:pt>
                <c:pt idx="5003">
                  <c:v>7.42</c:v>
                </c:pt>
                <c:pt idx="5004">
                  <c:v>7.4225000000000003</c:v>
                </c:pt>
                <c:pt idx="5005">
                  <c:v>7.4255000000000004</c:v>
                </c:pt>
                <c:pt idx="5006">
                  <c:v>7.4284999999999997</c:v>
                </c:pt>
                <c:pt idx="5007">
                  <c:v>7.431</c:v>
                </c:pt>
                <c:pt idx="5008">
                  <c:v>7.4329999999999998</c:v>
                </c:pt>
                <c:pt idx="5009">
                  <c:v>7.4349999999999996</c:v>
                </c:pt>
                <c:pt idx="5010">
                  <c:v>7.4370000000000003</c:v>
                </c:pt>
                <c:pt idx="5011">
                  <c:v>7.4390000000000001</c:v>
                </c:pt>
                <c:pt idx="5012">
                  <c:v>7.4409999999999998</c:v>
                </c:pt>
                <c:pt idx="5013">
                  <c:v>7.4429999999999996</c:v>
                </c:pt>
                <c:pt idx="5014">
                  <c:v>7.4450000000000003</c:v>
                </c:pt>
                <c:pt idx="5015">
                  <c:v>7.4474999999999998</c:v>
                </c:pt>
                <c:pt idx="5016">
                  <c:v>7.4494999999999996</c:v>
                </c:pt>
                <c:pt idx="5017">
                  <c:v>7.4515000000000002</c:v>
                </c:pt>
                <c:pt idx="5018">
                  <c:v>7.4539999999999997</c:v>
                </c:pt>
                <c:pt idx="5019">
                  <c:v>7.4560000000000004</c:v>
                </c:pt>
                <c:pt idx="5020">
                  <c:v>7.4584999999999999</c:v>
                </c:pt>
                <c:pt idx="5021">
                  <c:v>7.4604999999999997</c:v>
                </c:pt>
                <c:pt idx="5022">
                  <c:v>7.4625000000000004</c:v>
                </c:pt>
                <c:pt idx="5023">
                  <c:v>7.4645000000000001</c:v>
                </c:pt>
                <c:pt idx="5024">
                  <c:v>7.4654999999999996</c:v>
                </c:pt>
                <c:pt idx="5025">
                  <c:v>7.4684999999999997</c:v>
                </c:pt>
                <c:pt idx="5026">
                  <c:v>7.47</c:v>
                </c:pt>
                <c:pt idx="5027">
                  <c:v>7.4725000000000001</c:v>
                </c:pt>
                <c:pt idx="5028">
                  <c:v>7.4744999999999999</c:v>
                </c:pt>
                <c:pt idx="5029">
                  <c:v>7.4770000000000003</c:v>
                </c:pt>
                <c:pt idx="5030">
                  <c:v>7.4790000000000001</c:v>
                </c:pt>
                <c:pt idx="5031">
                  <c:v>7.4805000000000001</c:v>
                </c:pt>
                <c:pt idx="5032">
                  <c:v>7.4824999999999999</c:v>
                </c:pt>
                <c:pt idx="5033">
                  <c:v>7.4844999999999997</c:v>
                </c:pt>
                <c:pt idx="5034">
                  <c:v>7.4859999999999998</c:v>
                </c:pt>
                <c:pt idx="5035">
                  <c:v>7.4880000000000004</c:v>
                </c:pt>
                <c:pt idx="5036">
                  <c:v>7.4904999999999999</c:v>
                </c:pt>
                <c:pt idx="5037">
                  <c:v>7.4924999999999997</c:v>
                </c:pt>
                <c:pt idx="5038">
                  <c:v>7.4945000000000004</c:v>
                </c:pt>
                <c:pt idx="5039">
                  <c:v>7.4965000000000002</c:v>
                </c:pt>
                <c:pt idx="5040">
                  <c:v>7.4984999999999999</c:v>
                </c:pt>
                <c:pt idx="5041">
                  <c:v>7.5004999999999997</c:v>
                </c:pt>
                <c:pt idx="5042">
                  <c:v>7.5025000000000004</c:v>
                </c:pt>
                <c:pt idx="5043">
                  <c:v>7.5045000000000002</c:v>
                </c:pt>
                <c:pt idx="5044">
                  <c:v>7.5065</c:v>
                </c:pt>
                <c:pt idx="5045">
                  <c:v>7.5084999999999997</c:v>
                </c:pt>
                <c:pt idx="5046">
                  <c:v>7.5105000000000004</c:v>
                </c:pt>
                <c:pt idx="5047">
                  <c:v>7.5125000000000002</c:v>
                </c:pt>
                <c:pt idx="5048">
                  <c:v>7.5145</c:v>
                </c:pt>
                <c:pt idx="5049">
                  <c:v>7.5164999999999997</c:v>
                </c:pt>
                <c:pt idx="5050">
                  <c:v>7.5185000000000004</c:v>
                </c:pt>
                <c:pt idx="5051">
                  <c:v>7.5205000000000002</c:v>
                </c:pt>
                <c:pt idx="5052">
                  <c:v>7.5214999999999996</c:v>
                </c:pt>
                <c:pt idx="5053">
                  <c:v>7.5235000000000003</c:v>
                </c:pt>
                <c:pt idx="5054">
                  <c:v>7.5259999999999998</c:v>
                </c:pt>
                <c:pt idx="5055">
                  <c:v>7.5274999999999999</c:v>
                </c:pt>
                <c:pt idx="5056">
                  <c:v>7.5294999999999996</c:v>
                </c:pt>
                <c:pt idx="5057">
                  <c:v>7.532</c:v>
                </c:pt>
                <c:pt idx="5058">
                  <c:v>7.5335000000000001</c:v>
                </c:pt>
                <c:pt idx="5059">
                  <c:v>7.5359999999999996</c:v>
                </c:pt>
                <c:pt idx="5060">
                  <c:v>7.5380000000000003</c:v>
                </c:pt>
                <c:pt idx="5061">
                  <c:v>7.5395000000000003</c:v>
                </c:pt>
                <c:pt idx="5062">
                  <c:v>7.5410000000000004</c:v>
                </c:pt>
                <c:pt idx="5063">
                  <c:v>7.5434999999999999</c:v>
                </c:pt>
                <c:pt idx="5064">
                  <c:v>7.5454999999999997</c:v>
                </c:pt>
                <c:pt idx="5065">
                  <c:v>7.5469999999999997</c:v>
                </c:pt>
                <c:pt idx="5066">
                  <c:v>7.5490000000000004</c:v>
                </c:pt>
                <c:pt idx="5067">
                  <c:v>7.5510000000000002</c:v>
                </c:pt>
                <c:pt idx="5068">
                  <c:v>7.5529999999999999</c:v>
                </c:pt>
                <c:pt idx="5069">
                  <c:v>7.5549999999999997</c:v>
                </c:pt>
                <c:pt idx="5070">
                  <c:v>7.5570000000000004</c:v>
                </c:pt>
                <c:pt idx="5071">
                  <c:v>7.5590000000000002</c:v>
                </c:pt>
                <c:pt idx="5072">
                  <c:v>7.56</c:v>
                </c:pt>
                <c:pt idx="5073">
                  <c:v>7.5620000000000003</c:v>
                </c:pt>
                <c:pt idx="5074">
                  <c:v>7.5644999999999998</c:v>
                </c:pt>
                <c:pt idx="5075">
                  <c:v>7.5664999999999996</c:v>
                </c:pt>
                <c:pt idx="5076">
                  <c:v>7.5679999999999996</c:v>
                </c:pt>
                <c:pt idx="5077">
                  <c:v>7.57</c:v>
                </c:pt>
                <c:pt idx="5078">
                  <c:v>7.5720000000000001</c:v>
                </c:pt>
                <c:pt idx="5079">
                  <c:v>7.5739999999999998</c:v>
                </c:pt>
                <c:pt idx="5080">
                  <c:v>7.5754999999999999</c:v>
                </c:pt>
                <c:pt idx="5081">
                  <c:v>7.5774999999999997</c:v>
                </c:pt>
                <c:pt idx="5082">
                  <c:v>7.5795000000000003</c:v>
                </c:pt>
                <c:pt idx="5083">
                  <c:v>7.5815000000000001</c:v>
                </c:pt>
                <c:pt idx="5084">
                  <c:v>7.5834999999999999</c:v>
                </c:pt>
                <c:pt idx="5085">
                  <c:v>7.5854999999999997</c:v>
                </c:pt>
                <c:pt idx="5086">
                  <c:v>7.5869999999999997</c:v>
                </c:pt>
                <c:pt idx="5087">
                  <c:v>7.5890000000000004</c:v>
                </c:pt>
                <c:pt idx="5088">
                  <c:v>7.5910000000000002</c:v>
                </c:pt>
                <c:pt idx="5089">
                  <c:v>7.593</c:v>
                </c:pt>
                <c:pt idx="5090">
                  <c:v>7.5949999999999998</c:v>
                </c:pt>
                <c:pt idx="5091">
                  <c:v>7.5970000000000004</c:v>
                </c:pt>
                <c:pt idx="5092">
                  <c:v>7.5979999999999999</c:v>
                </c:pt>
                <c:pt idx="5093">
                  <c:v>7.6</c:v>
                </c:pt>
                <c:pt idx="5094">
                  <c:v>7.6020000000000003</c:v>
                </c:pt>
                <c:pt idx="5095">
                  <c:v>7.6044999999999998</c:v>
                </c:pt>
                <c:pt idx="5096">
                  <c:v>7.6064999999999996</c:v>
                </c:pt>
                <c:pt idx="5097">
                  <c:v>7.6074999999999999</c:v>
                </c:pt>
                <c:pt idx="5098">
                  <c:v>7.6094999999999997</c:v>
                </c:pt>
                <c:pt idx="5099">
                  <c:v>7.6120000000000001</c:v>
                </c:pt>
                <c:pt idx="5100">
                  <c:v>7.6130000000000004</c:v>
                </c:pt>
                <c:pt idx="5101">
                  <c:v>7.6150000000000002</c:v>
                </c:pt>
                <c:pt idx="5102">
                  <c:v>7.617</c:v>
                </c:pt>
                <c:pt idx="5103">
                  <c:v>7.6189999999999998</c:v>
                </c:pt>
                <c:pt idx="5104">
                  <c:v>7.6204999999999998</c:v>
                </c:pt>
                <c:pt idx="5105">
                  <c:v>7.6224999999999996</c:v>
                </c:pt>
                <c:pt idx="5106">
                  <c:v>7.6245000000000003</c:v>
                </c:pt>
                <c:pt idx="5107">
                  <c:v>7.6265000000000001</c:v>
                </c:pt>
                <c:pt idx="5108">
                  <c:v>7.6275000000000004</c:v>
                </c:pt>
                <c:pt idx="5109">
                  <c:v>7.6295000000000002</c:v>
                </c:pt>
                <c:pt idx="5110">
                  <c:v>7.6315</c:v>
                </c:pt>
                <c:pt idx="5111">
                  <c:v>7.6325000000000003</c:v>
                </c:pt>
                <c:pt idx="5112">
                  <c:v>7.6345000000000001</c:v>
                </c:pt>
                <c:pt idx="5113">
                  <c:v>7.6360000000000001</c:v>
                </c:pt>
                <c:pt idx="5114">
                  <c:v>7.6375000000000002</c:v>
                </c:pt>
                <c:pt idx="5115">
                  <c:v>7.6384999999999996</c:v>
                </c:pt>
                <c:pt idx="5116">
                  <c:v>7.64</c:v>
                </c:pt>
                <c:pt idx="5117">
                  <c:v>7.6420000000000003</c:v>
                </c:pt>
                <c:pt idx="5118">
                  <c:v>7.6435000000000004</c:v>
                </c:pt>
                <c:pt idx="5119">
                  <c:v>7.6444999999999999</c:v>
                </c:pt>
                <c:pt idx="5120">
                  <c:v>7.6464999999999996</c:v>
                </c:pt>
                <c:pt idx="5121">
                  <c:v>7.6475</c:v>
                </c:pt>
                <c:pt idx="5122">
                  <c:v>7.6485000000000003</c:v>
                </c:pt>
                <c:pt idx="5123">
                  <c:v>7.6505000000000001</c:v>
                </c:pt>
                <c:pt idx="5124">
                  <c:v>7.6515000000000004</c:v>
                </c:pt>
                <c:pt idx="5125">
                  <c:v>7.6529999999999996</c:v>
                </c:pt>
                <c:pt idx="5126">
                  <c:v>7.6544999999999996</c:v>
                </c:pt>
                <c:pt idx="5127">
                  <c:v>7.6555</c:v>
                </c:pt>
                <c:pt idx="5128">
                  <c:v>7.657</c:v>
                </c:pt>
                <c:pt idx="5129">
                  <c:v>7.6585000000000001</c:v>
                </c:pt>
                <c:pt idx="5130">
                  <c:v>7.6595000000000004</c:v>
                </c:pt>
                <c:pt idx="5131">
                  <c:v>7.6615000000000002</c:v>
                </c:pt>
                <c:pt idx="5132">
                  <c:v>7.6624999999999996</c:v>
                </c:pt>
                <c:pt idx="5133">
                  <c:v>7.6639999999999997</c:v>
                </c:pt>
                <c:pt idx="5134">
                  <c:v>7.6654999999999998</c:v>
                </c:pt>
                <c:pt idx="5135">
                  <c:v>7.6665000000000001</c:v>
                </c:pt>
                <c:pt idx="5136">
                  <c:v>7.6684999999999999</c:v>
                </c:pt>
                <c:pt idx="5137">
                  <c:v>7.6695000000000002</c:v>
                </c:pt>
                <c:pt idx="5138">
                  <c:v>7.6715</c:v>
                </c:pt>
                <c:pt idx="5139">
                  <c:v>7.673</c:v>
                </c:pt>
                <c:pt idx="5140">
                  <c:v>7.6745000000000001</c:v>
                </c:pt>
                <c:pt idx="5141">
                  <c:v>7.6760000000000002</c:v>
                </c:pt>
                <c:pt idx="5142">
                  <c:v>7.6769999999999996</c:v>
                </c:pt>
                <c:pt idx="5143">
                  <c:v>7.6784999999999997</c:v>
                </c:pt>
                <c:pt idx="5144">
                  <c:v>7.68</c:v>
                </c:pt>
                <c:pt idx="5145">
                  <c:v>7.6814999999999998</c:v>
                </c:pt>
                <c:pt idx="5146">
                  <c:v>7.6829999999999998</c:v>
                </c:pt>
                <c:pt idx="5147">
                  <c:v>7.6844999999999999</c:v>
                </c:pt>
                <c:pt idx="5148">
                  <c:v>7.6859999999999999</c:v>
                </c:pt>
                <c:pt idx="5149">
                  <c:v>7.6875</c:v>
                </c:pt>
                <c:pt idx="5150">
                  <c:v>7.6890000000000001</c:v>
                </c:pt>
                <c:pt idx="5151">
                  <c:v>7.6905000000000001</c:v>
                </c:pt>
                <c:pt idx="5152">
                  <c:v>7.6914999999999996</c:v>
                </c:pt>
                <c:pt idx="5153">
                  <c:v>7.6935000000000002</c:v>
                </c:pt>
                <c:pt idx="5154">
                  <c:v>7.6944999999999997</c:v>
                </c:pt>
                <c:pt idx="5155">
                  <c:v>7.6959999999999997</c:v>
                </c:pt>
                <c:pt idx="5156">
                  <c:v>7.6974999999999998</c:v>
                </c:pt>
                <c:pt idx="5157">
                  <c:v>7.6985000000000001</c:v>
                </c:pt>
                <c:pt idx="5158">
                  <c:v>7.7</c:v>
                </c:pt>
                <c:pt idx="5159">
                  <c:v>7.7015000000000002</c:v>
                </c:pt>
                <c:pt idx="5160">
                  <c:v>7.7035</c:v>
                </c:pt>
                <c:pt idx="5161">
                  <c:v>7.7045000000000003</c:v>
                </c:pt>
                <c:pt idx="5162">
                  <c:v>7.7060000000000004</c:v>
                </c:pt>
                <c:pt idx="5163">
                  <c:v>7.7074999999999996</c:v>
                </c:pt>
                <c:pt idx="5164">
                  <c:v>7.7084999999999999</c:v>
                </c:pt>
                <c:pt idx="5165">
                  <c:v>7.7104999999999997</c:v>
                </c:pt>
                <c:pt idx="5166">
                  <c:v>7.7119999999999997</c:v>
                </c:pt>
                <c:pt idx="5167">
                  <c:v>7.7130000000000001</c:v>
                </c:pt>
                <c:pt idx="5168">
                  <c:v>7.7145000000000001</c:v>
                </c:pt>
                <c:pt idx="5169">
                  <c:v>7.7164999999999999</c:v>
                </c:pt>
                <c:pt idx="5170">
                  <c:v>7.7175000000000002</c:v>
                </c:pt>
                <c:pt idx="5171">
                  <c:v>7.7190000000000003</c:v>
                </c:pt>
                <c:pt idx="5172">
                  <c:v>7.7210000000000001</c:v>
                </c:pt>
                <c:pt idx="5173">
                  <c:v>7.7225000000000001</c:v>
                </c:pt>
                <c:pt idx="5174">
                  <c:v>7.7244999999999999</c:v>
                </c:pt>
                <c:pt idx="5175">
                  <c:v>7.726</c:v>
                </c:pt>
                <c:pt idx="5176">
                  <c:v>7.7275</c:v>
                </c:pt>
                <c:pt idx="5177">
                  <c:v>7.7290000000000001</c:v>
                </c:pt>
                <c:pt idx="5178">
                  <c:v>7.7309999999999999</c:v>
                </c:pt>
                <c:pt idx="5179">
                  <c:v>7.7324999999999999</c:v>
                </c:pt>
                <c:pt idx="5180">
                  <c:v>7.734</c:v>
                </c:pt>
                <c:pt idx="5181">
                  <c:v>7.7359999999999998</c:v>
                </c:pt>
                <c:pt idx="5182">
                  <c:v>7.7374999999999998</c:v>
                </c:pt>
                <c:pt idx="5183">
                  <c:v>7.7389999999999999</c:v>
                </c:pt>
                <c:pt idx="5184">
                  <c:v>7.7404999999999999</c:v>
                </c:pt>
                <c:pt idx="5185">
                  <c:v>7.742</c:v>
                </c:pt>
                <c:pt idx="5186">
                  <c:v>7.7439999999999998</c:v>
                </c:pt>
                <c:pt idx="5187">
                  <c:v>7.7454999999999998</c:v>
                </c:pt>
                <c:pt idx="5188">
                  <c:v>7.7474999999999996</c:v>
                </c:pt>
                <c:pt idx="5189">
                  <c:v>7.7489999999999997</c:v>
                </c:pt>
                <c:pt idx="5190">
                  <c:v>7.7504999999999997</c:v>
                </c:pt>
                <c:pt idx="5191">
                  <c:v>7.7525000000000004</c:v>
                </c:pt>
                <c:pt idx="5192">
                  <c:v>7.7545000000000002</c:v>
                </c:pt>
                <c:pt idx="5193">
                  <c:v>7.7565</c:v>
                </c:pt>
                <c:pt idx="5194">
                  <c:v>7.7590000000000003</c:v>
                </c:pt>
                <c:pt idx="5195">
                  <c:v>7.7619999999999996</c:v>
                </c:pt>
                <c:pt idx="5196">
                  <c:v>7.7640000000000002</c:v>
                </c:pt>
                <c:pt idx="5197">
                  <c:v>7.7664999999999997</c:v>
                </c:pt>
                <c:pt idx="5198">
                  <c:v>7.7685000000000004</c:v>
                </c:pt>
                <c:pt idx="5199">
                  <c:v>7.7705000000000002</c:v>
                </c:pt>
                <c:pt idx="5200">
                  <c:v>7.7729999999999997</c:v>
                </c:pt>
                <c:pt idx="5201">
                  <c:v>7.7750000000000004</c:v>
                </c:pt>
                <c:pt idx="5202">
                  <c:v>7.7774999999999999</c:v>
                </c:pt>
                <c:pt idx="5203">
                  <c:v>7.7789999999999999</c:v>
                </c:pt>
                <c:pt idx="5204">
                  <c:v>7.7815000000000003</c:v>
                </c:pt>
                <c:pt idx="5205">
                  <c:v>7.7835000000000001</c:v>
                </c:pt>
                <c:pt idx="5206">
                  <c:v>7.7850000000000001</c:v>
                </c:pt>
                <c:pt idx="5207">
                  <c:v>7.7880000000000003</c:v>
                </c:pt>
                <c:pt idx="5208">
                  <c:v>7.7895000000000003</c:v>
                </c:pt>
                <c:pt idx="5209">
                  <c:v>7.7919999999999998</c:v>
                </c:pt>
                <c:pt idx="5210">
                  <c:v>7.7939999999999996</c:v>
                </c:pt>
                <c:pt idx="5211">
                  <c:v>7.7960000000000003</c:v>
                </c:pt>
                <c:pt idx="5212">
                  <c:v>7.798</c:v>
                </c:pt>
                <c:pt idx="5213">
                  <c:v>7.8</c:v>
                </c:pt>
                <c:pt idx="5214">
                  <c:v>7.8019999999999996</c:v>
                </c:pt>
                <c:pt idx="5215">
                  <c:v>7.8040000000000003</c:v>
                </c:pt>
                <c:pt idx="5216">
                  <c:v>7.8064999999999998</c:v>
                </c:pt>
                <c:pt idx="5217">
                  <c:v>7.8085000000000004</c:v>
                </c:pt>
                <c:pt idx="5218">
                  <c:v>7.8105000000000002</c:v>
                </c:pt>
                <c:pt idx="5219">
                  <c:v>7.8125</c:v>
                </c:pt>
                <c:pt idx="5220">
                  <c:v>7.8150000000000004</c:v>
                </c:pt>
                <c:pt idx="5221">
                  <c:v>7.8170000000000002</c:v>
                </c:pt>
                <c:pt idx="5222">
                  <c:v>7.819</c:v>
                </c:pt>
                <c:pt idx="5223">
                  <c:v>7.8215000000000003</c:v>
                </c:pt>
                <c:pt idx="5224">
                  <c:v>7.8235000000000001</c:v>
                </c:pt>
                <c:pt idx="5225">
                  <c:v>7.8250000000000002</c:v>
                </c:pt>
                <c:pt idx="5226">
                  <c:v>7.827</c:v>
                </c:pt>
                <c:pt idx="5227">
                  <c:v>7.8289999999999997</c:v>
                </c:pt>
                <c:pt idx="5228">
                  <c:v>7.8310000000000004</c:v>
                </c:pt>
                <c:pt idx="5229">
                  <c:v>7.8330000000000002</c:v>
                </c:pt>
                <c:pt idx="5230">
                  <c:v>7.835</c:v>
                </c:pt>
                <c:pt idx="5231">
                  <c:v>7.8365</c:v>
                </c:pt>
                <c:pt idx="5232">
                  <c:v>7.8380000000000001</c:v>
                </c:pt>
                <c:pt idx="5233">
                  <c:v>7.84</c:v>
                </c:pt>
                <c:pt idx="5234">
                  <c:v>7.8419999999999996</c:v>
                </c:pt>
                <c:pt idx="5235">
                  <c:v>7.8440000000000003</c:v>
                </c:pt>
                <c:pt idx="5236">
                  <c:v>7.8460000000000001</c:v>
                </c:pt>
                <c:pt idx="5237">
                  <c:v>7.8479999999999999</c:v>
                </c:pt>
                <c:pt idx="5238">
                  <c:v>7.85</c:v>
                </c:pt>
                <c:pt idx="5239">
                  <c:v>7.8514999999999997</c:v>
                </c:pt>
                <c:pt idx="5240">
                  <c:v>7.8540000000000001</c:v>
                </c:pt>
                <c:pt idx="5241">
                  <c:v>7.8555000000000001</c:v>
                </c:pt>
                <c:pt idx="5242">
                  <c:v>7.8574999999999999</c:v>
                </c:pt>
                <c:pt idx="5243">
                  <c:v>7.86</c:v>
                </c:pt>
                <c:pt idx="5244">
                  <c:v>7.8615000000000004</c:v>
                </c:pt>
                <c:pt idx="5245">
                  <c:v>7.8635000000000002</c:v>
                </c:pt>
                <c:pt idx="5246">
                  <c:v>7.8659999999999997</c:v>
                </c:pt>
                <c:pt idx="5247">
                  <c:v>7.8680000000000003</c:v>
                </c:pt>
                <c:pt idx="5248">
                  <c:v>7.87</c:v>
                </c:pt>
                <c:pt idx="5249">
                  <c:v>7.8715000000000002</c:v>
                </c:pt>
                <c:pt idx="5250">
                  <c:v>7.8739999999999997</c:v>
                </c:pt>
                <c:pt idx="5251">
                  <c:v>7.8760000000000003</c:v>
                </c:pt>
                <c:pt idx="5252">
                  <c:v>7.8780000000000001</c:v>
                </c:pt>
                <c:pt idx="5253">
                  <c:v>7.8795000000000002</c:v>
                </c:pt>
                <c:pt idx="5254">
                  <c:v>7.8819999999999997</c:v>
                </c:pt>
                <c:pt idx="5255">
                  <c:v>7.8840000000000003</c:v>
                </c:pt>
                <c:pt idx="5256">
                  <c:v>7.8855000000000004</c:v>
                </c:pt>
                <c:pt idx="5257">
                  <c:v>7.8875000000000002</c:v>
                </c:pt>
                <c:pt idx="5258">
                  <c:v>7.8895</c:v>
                </c:pt>
                <c:pt idx="5259">
                  <c:v>7.8920000000000003</c:v>
                </c:pt>
                <c:pt idx="5260">
                  <c:v>7.8940000000000001</c:v>
                </c:pt>
                <c:pt idx="5261">
                  <c:v>7.8955000000000002</c:v>
                </c:pt>
                <c:pt idx="5262">
                  <c:v>7.8975</c:v>
                </c:pt>
                <c:pt idx="5263">
                  <c:v>7.8994999999999997</c:v>
                </c:pt>
                <c:pt idx="5264">
                  <c:v>7.9015000000000004</c:v>
                </c:pt>
                <c:pt idx="5265">
                  <c:v>7.9035000000000002</c:v>
                </c:pt>
                <c:pt idx="5266">
                  <c:v>7.9055</c:v>
                </c:pt>
                <c:pt idx="5267">
                  <c:v>7.9074999999999998</c:v>
                </c:pt>
                <c:pt idx="5268">
                  <c:v>7.9089999999999998</c:v>
                </c:pt>
                <c:pt idx="5269">
                  <c:v>7.9109999999999996</c:v>
                </c:pt>
                <c:pt idx="5270">
                  <c:v>7.9130000000000003</c:v>
                </c:pt>
                <c:pt idx="5271">
                  <c:v>7.9145000000000003</c:v>
                </c:pt>
                <c:pt idx="5272">
                  <c:v>7.9165000000000001</c:v>
                </c:pt>
                <c:pt idx="5273">
                  <c:v>7.9184999999999999</c:v>
                </c:pt>
                <c:pt idx="5274">
                  <c:v>7.9204999999999997</c:v>
                </c:pt>
                <c:pt idx="5275">
                  <c:v>7.923</c:v>
                </c:pt>
                <c:pt idx="5276">
                  <c:v>7.9240000000000004</c:v>
                </c:pt>
                <c:pt idx="5277">
                  <c:v>7.9260000000000002</c:v>
                </c:pt>
                <c:pt idx="5278">
                  <c:v>7.9279999999999999</c:v>
                </c:pt>
                <c:pt idx="5279">
                  <c:v>7.9295</c:v>
                </c:pt>
                <c:pt idx="5280">
                  <c:v>7.9314999999999998</c:v>
                </c:pt>
                <c:pt idx="5281">
                  <c:v>7.9329999999999998</c:v>
                </c:pt>
                <c:pt idx="5282">
                  <c:v>7.9344999999999999</c:v>
                </c:pt>
                <c:pt idx="5283">
                  <c:v>7.9364999999999997</c:v>
                </c:pt>
                <c:pt idx="5284">
                  <c:v>7.9379999999999997</c:v>
                </c:pt>
                <c:pt idx="5285">
                  <c:v>7.94</c:v>
                </c:pt>
                <c:pt idx="5286">
                  <c:v>7.9420000000000002</c:v>
                </c:pt>
                <c:pt idx="5287">
                  <c:v>7.9435000000000002</c:v>
                </c:pt>
                <c:pt idx="5288">
                  <c:v>7.9444999999999997</c:v>
                </c:pt>
                <c:pt idx="5289">
                  <c:v>7.9465000000000003</c:v>
                </c:pt>
                <c:pt idx="5290">
                  <c:v>7.9474999999999998</c:v>
                </c:pt>
                <c:pt idx="5291">
                  <c:v>7.9489999999999998</c:v>
                </c:pt>
                <c:pt idx="5292">
                  <c:v>7.9504999999999999</c:v>
                </c:pt>
                <c:pt idx="5293">
                  <c:v>7.952</c:v>
                </c:pt>
                <c:pt idx="5294">
                  <c:v>7.9535</c:v>
                </c:pt>
                <c:pt idx="5295">
                  <c:v>7.9545000000000003</c:v>
                </c:pt>
                <c:pt idx="5296">
                  <c:v>7.9554999999999998</c:v>
                </c:pt>
                <c:pt idx="5297">
                  <c:v>7.9569999999999999</c:v>
                </c:pt>
                <c:pt idx="5298">
                  <c:v>7.9584999999999999</c:v>
                </c:pt>
                <c:pt idx="5299">
                  <c:v>7.9595000000000002</c:v>
                </c:pt>
                <c:pt idx="5300">
                  <c:v>7.9615</c:v>
                </c:pt>
                <c:pt idx="5301">
                  <c:v>7.9625000000000004</c:v>
                </c:pt>
                <c:pt idx="5302">
                  <c:v>7.9645000000000001</c:v>
                </c:pt>
                <c:pt idx="5303">
                  <c:v>7.9654999999999996</c:v>
                </c:pt>
                <c:pt idx="5304">
                  <c:v>7.9669999999999996</c:v>
                </c:pt>
                <c:pt idx="5305">
                  <c:v>7.9684999999999997</c:v>
                </c:pt>
                <c:pt idx="5306">
                  <c:v>7.97</c:v>
                </c:pt>
                <c:pt idx="5307">
                  <c:v>7.9710000000000001</c:v>
                </c:pt>
                <c:pt idx="5308">
                  <c:v>7.9725000000000001</c:v>
                </c:pt>
                <c:pt idx="5309">
                  <c:v>7.9740000000000002</c:v>
                </c:pt>
                <c:pt idx="5310">
                  <c:v>7.9749999999999996</c:v>
                </c:pt>
                <c:pt idx="5311">
                  <c:v>7.9764999999999997</c:v>
                </c:pt>
                <c:pt idx="5312">
                  <c:v>7.9779999999999998</c:v>
                </c:pt>
                <c:pt idx="5313">
                  <c:v>7.98</c:v>
                </c:pt>
                <c:pt idx="5314">
                  <c:v>7.9820000000000002</c:v>
                </c:pt>
                <c:pt idx="5315">
                  <c:v>7.9829999999999997</c:v>
                </c:pt>
                <c:pt idx="5316">
                  <c:v>7.9844999999999997</c:v>
                </c:pt>
                <c:pt idx="5317">
                  <c:v>7.9859999999999998</c:v>
                </c:pt>
                <c:pt idx="5318">
                  <c:v>7.9874999999999998</c:v>
                </c:pt>
                <c:pt idx="5319">
                  <c:v>7.9889999999999999</c:v>
                </c:pt>
                <c:pt idx="5320">
                  <c:v>7.9904999999999999</c:v>
                </c:pt>
                <c:pt idx="5321">
                  <c:v>7.992</c:v>
                </c:pt>
                <c:pt idx="5322">
                  <c:v>7.9930000000000003</c:v>
                </c:pt>
                <c:pt idx="5323">
                  <c:v>7.9939999999999998</c:v>
                </c:pt>
                <c:pt idx="5324">
                  <c:v>7.9960000000000004</c:v>
                </c:pt>
                <c:pt idx="5325">
                  <c:v>7.9969999999999999</c:v>
                </c:pt>
                <c:pt idx="5326">
                  <c:v>7.9989999999999997</c:v>
                </c:pt>
                <c:pt idx="5327">
                  <c:v>8.0005000000000006</c:v>
                </c:pt>
                <c:pt idx="5328">
                  <c:v>8.0020000000000007</c:v>
                </c:pt>
                <c:pt idx="5329">
                  <c:v>8.0035000000000007</c:v>
                </c:pt>
                <c:pt idx="5330">
                  <c:v>8.0050000000000008</c:v>
                </c:pt>
                <c:pt idx="5331">
                  <c:v>8.0065000000000008</c:v>
                </c:pt>
                <c:pt idx="5332">
                  <c:v>8.0079999999999991</c:v>
                </c:pt>
                <c:pt idx="5333">
                  <c:v>8.0090000000000003</c:v>
                </c:pt>
                <c:pt idx="5334">
                  <c:v>8.0105000000000004</c:v>
                </c:pt>
                <c:pt idx="5335">
                  <c:v>8.0114999999999998</c:v>
                </c:pt>
                <c:pt idx="5336">
                  <c:v>8.0129999999999999</c:v>
                </c:pt>
                <c:pt idx="5337">
                  <c:v>8.0145</c:v>
                </c:pt>
                <c:pt idx="5338">
                  <c:v>8.0154999999999994</c:v>
                </c:pt>
                <c:pt idx="5339">
                  <c:v>8.0175000000000001</c:v>
                </c:pt>
                <c:pt idx="5340">
                  <c:v>8.0190000000000001</c:v>
                </c:pt>
                <c:pt idx="5341">
                  <c:v>8.0205000000000002</c:v>
                </c:pt>
                <c:pt idx="5342">
                  <c:v>8.0225000000000009</c:v>
                </c:pt>
                <c:pt idx="5343">
                  <c:v>8.0235000000000003</c:v>
                </c:pt>
                <c:pt idx="5344">
                  <c:v>8.0254999999999992</c:v>
                </c:pt>
                <c:pt idx="5345">
                  <c:v>8.0269999999999992</c:v>
                </c:pt>
                <c:pt idx="5346">
                  <c:v>8.0280000000000005</c:v>
                </c:pt>
                <c:pt idx="5347">
                  <c:v>8.0299999999999994</c:v>
                </c:pt>
                <c:pt idx="5348">
                  <c:v>8.0314999999999994</c:v>
                </c:pt>
                <c:pt idx="5349">
                  <c:v>8.0329999999999995</c:v>
                </c:pt>
                <c:pt idx="5350">
                  <c:v>8.0344999999999995</c:v>
                </c:pt>
                <c:pt idx="5351">
                  <c:v>8.0359999999999996</c:v>
                </c:pt>
                <c:pt idx="5352">
                  <c:v>8.0374999999999996</c:v>
                </c:pt>
                <c:pt idx="5353">
                  <c:v>8.0395000000000003</c:v>
                </c:pt>
                <c:pt idx="5354">
                  <c:v>8.0410000000000004</c:v>
                </c:pt>
                <c:pt idx="5355">
                  <c:v>8.0429999999999993</c:v>
                </c:pt>
                <c:pt idx="5356">
                  <c:v>8.0444999999999993</c:v>
                </c:pt>
                <c:pt idx="5357">
                  <c:v>8.0459999999999994</c:v>
                </c:pt>
                <c:pt idx="5358">
                  <c:v>8.048</c:v>
                </c:pt>
                <c:pt idx="5359">
                  <c:v>8.0500000000000007</c:v>
                </c:pt>
                <c:pt idx="5360">
                  <c:v>8.0519999999999996</c:v>
                </c:pt>
                <c:pt idx="5361">
                  <c:v>8.0540000000000003</c:v>
                </c:pt>
                <c:pt idx="5362">
                  <c:v>8.0555000000000003</c:v>
                </c:pt>
                <c:pt idx="5363">
                  <c:v>8.0574999999999992</c:v>
                </c:pt>
                <c:pt idx="5364">
                  <c:v>8.0589999999999993</c:v>
                </c:pt>
                <c:pt idx="5365">
                  <c:v>8.0604999999999993</c:v>
                </c:pt>
                <c:pt idx="5366">
                  <c:v>8.0625</c:v>
                </c:pt>
                <c:pt idx="5367">
                  <c:v>8.0634999999999994</c:v>
                </c:pt>
                <c:pt idx="5368">
                  <c:v>8.0655000000000001</c:v>
                </c:pt>
                <c:pt idx="5369">
                  <c:v>8.0675000000000008</c:v>
                </c:pt>
                <c:pt idx="5370">
                  <c:v>8.07</c:v>
                </c:pt>
                <c:pt idx="5371">
                  <c:v>8.0730000000000004</c:v>
                </c:pt>
                <c:pt idx="5372">
                  <c:v>8.0760000000000005</c:v>
                </c:pt>
                <c:pt idx="5373">
                  <c:v>8.0779999999999994</c:v>
                </c:pt>
                <c:pt idx="5374">
                  <c:v>8.08</c:v>
                </c:pt>
                <c:pt idx="5375">
                  <c:v>8.0820000000000007</c:v>
                </c:pt>
                <c:pt idx="5376">
                  <c:v>8.0839999999999996</c:v>
                </c:pt>
                <c:pt idx="5377">
                  <c:v>8.0860000000000003</c:v>
                </c:pt>
                <c:pt idx="5378">
                  <c:v>8.0879999999999992</c:v>
                </c:pt>
                <c:pt idx="5379">
                  <c:v>8.09</c:v>
                </c:pt>
                <c:pt idx="5380">
                  <c:v>8.0920000000000005</c:v>
                </c:pt>
                <c:pt idx="5381">
                  <c:v>8.0945</c:v>
                </c:pt>
                <c:pt idx="5382">
                  <c:v>8.0969999999999995</c:v>
                </c:pt>
                <c:pt idx="5383">
                  <c:v>8.0990000000000002</c:v>
                </c:pt>
                <c:pt idx="5384">
                  <c:v>8.1010000000000009</c:v>
                </c:pt>
                <c:pt idx="5385">
                  <c:v>8.1029999999999998</c:v>
                </c:pt>
                <c:pt idx="5386">
                  <c:v>8.1044999999999998</c:v>
                </c:pt>
                <c:pt idx="5387">
                  <c:v>8.1069999999999993</c:v>
                </c:pt>
                <c:pt idx="5388">
                  <c:v>8.109</c:v>
                </c:pt>
                <c:pt idx="5389">
                  <c:v>8.1114999999999995</c:v>
                </c:pt>
                <c:pt idx="5390">
                  <c:v>8.1135000000000002</c:v>
                </c:pt>
                <c:pt idx="5391">
                  <c:v>8.1155000000000008</c:v>
                </c:pt>
                <c:pt idx="5392">
                  <c:v>8.1180000000000003</c:v>
                </c:pt>
                <c:pt idx="5393">
                  <c:v>8.1195000000000004</c:v>
                </c:pt>
                <c:pt idx="5394">
                  <c:v>8.1214999999999993</c:v>
                </c:pt>
                <c:pt idx="5395">
                  <c:v>8.1234999999999999</c:v>
                </c:pt>
                <c:pt idx="5396">
                  <c:v>8.1259999999999994</c:v>
                </c:pt>
                <c:pt idx="5397">
                  <c:v>8.1280000000000001</c:v>
                </c:pt>
                <c:pt idx="5398">
                  <c:v>8.1300000000000008</c:v>
                </c:pt>
                <c:pt idx="5399">
                  <c:v>8.1329999999999991</c:v>
                </c:pt>
                <c:pt idx="5400">
                  <c:v>8.1349999999999998</c:v>
                </c:pt>
                <c:pt idx="5401">
                  <c:v>8.1370000000000005</c:v>
                </c:pt>
                <c:pt idx="5402">
                  <c:v>8.1389999999999993</c:v>
                </c:pt>
                <c:pt idx="5403">
                  <c:v>8.141</c:v>
                </c:pt>
                <c:pt idx="5404">
                  <c:v>8.1425000000000001</c:v>
                </c:pt>
                <c:pt idx="5405">
                  <c:v>8.1445000000000007</c:v>
                </c:pt>
                <c:pt idx="5406">
                  <c:v>8.1464999999999996</c:v>
                </c:pt>
                <c:pt idx="5407">
                  <c:v>8.1485000000000003</c:v>
                </c:pt>
                <c:pt idx="5408">
                  <c:v>8.15</c:v>
                </c:pt>
                <c:pt idx="5409">
                  <c:v>8.1519999999999992</c:v>
                </c:pt>
                <c:pt idx="5410">
                  <c:v>8.1545000000000005</c:v>
                </c:pt>
                <c:pt idx="5411">
                  <c:v>8.1560000000000006</c:v>
                </c:pt>
                <c:pt idx="5412">
                  <c:v>8.1585000000000001</c:v>
                </c:pt>
                <c:pt idx="5413">
                  <c:v>8.16</c:v>
                </c:pt>
                <c:pt idx="5414">
                  <c:v>8.1620000000000008</c:v>
                </c:pt>
                <c:pt idx="5415">
                  <c:v>8.1639999999999997</c:v>
                </c:pt>
                <c:pt idx="5416">
                  <c:v>8.1660000000000004</c:v>
                </c:pt>
                <c:pt idx="5417">
                  <c:v>8.1679999999999993</c:v>
                </c:pt>
                <c:pt idx="5418">
                  <c:v>8.17</c:v>
                </c:pt>
                <c:pt idx="5419">
                  <c:v>8.1720000000000006</c:v>
                </c:pt>
                <c:pt idx="5420">
                  <c:v>8.1739999999999995</c:v>
                </c:pt>
                <c:pt idx="5421">
                  <c:v>8.1760000000000002</c:v>
                </c:pt>
                <c:pt idx="5422">
                  <c:v>8.1775000000000002</c:v>
                </c:pt>
                <c:pt idx="5423">
                  <c:v>8.1795000000000009</c:v>
                </c:pt>
                <c:pt idx="5424">
                  <c:v>8.1814999999999998</c:v>
                </c:pt>
                <c:pt idx="5425">
                  <c:v>8.1835000000000004</c:v>
                </c:pt>
                <c:pt idx="5426">
                  <c:v>8.1859999999999999</c:v>
                </c:pt>
                <c:pt idx="5427">
                  <c:v>8.1880000000000006</c:v>
                </c:pt>
                <c:pt idx="5428">
                  <c:v>8.19</c:v>
                </c:pt>
                <c:pt idx="5429">
                  <c:v>8.1914999999999996</c:v>
                </c:pt>
                <c:pt idx="5430">
                  <c:v>8.1940000000000008</c:v>
                </c:pt>
                <c:pt idx="5431">
                  <c:v>8.1954999999999991</c:v>
                </c:pt>
                <c:pt idx="5432">
                  <c:v>8.1980000000000004</c:v>
                </c:pt>
                <c:pt idx="5433">
                  <c:v>8.1989999999999998</c:v>
                </c:pt>
                <c:pt idx="5434">
                  <c:v>8.2014999999999993</c:v>
                </c:pt>
                <c:pt idx="5435">
                  <c:v>8.2035</c:v>
                </c:pt>
                <c:pt idx="5436">
                  <c:v>8.2055000000000007</c:v>
                </c:pt>
                <c:pt idx="5437">
                  <c:v>8.2070000000000007</c:v>
                </c:pt>
                <c:pt idx="5438">
                  <c:v>8.2089999999999996</c:v>
                </c:pt>
                <c:pt idx="5439">
                  <c:v>8.2110000000000003</c:v>
                </c:pt>
                <c:pt idx="5440">
                  <c:v>8.2125000000000004</c:v>
                </c:pt>
                <c:pt idx="5441">
                  <c:v>8.2149999999999999</c:v>
                </c:pt>
                <c:pt idx="5442">
                  <c:v>8.2164999999999999</c:v>
                </c:pt>
                <c:pt idx="5443">
                  <c:v>8.218</c:v>
                </c:pt>
                <c:pt idx="5444">
                  <c:v>8.2200000000000006</c:v>
                </c:pt>
                <c:pt idx="5445">
                  <c:v>8.2219999999999995</c:v>
                </c:pt>
                <c:pt idx="5446">
                  <c:v>8.2245000000000008</c:v>
                </c:pt>
                <c:pt idx="5447">
                  <c:v>8.2260000000000009</c:v>
                </c:pt>
                <c:pt idx="5448">
                  <c:v>8.2274999999999991</c:v>
                </c:pt>
                <c:pt idx="5449">
                  <c:v>8.2294999999999998</c:v>
                </c:pt>
                <c:pt idx="5450">
                  <c:v>8.2315000000000005</c:v>
                </c:pt>
                <c:pt idx="5451">
                  <c:v>8.2330000000000005</c:v>
                </c:pt>
                <c:pt idx="5452">
                  <c:v>8.2345000000000006</c:v>
                </c:pt>
                <c:pt idx="5453">
                  <c:v>8.2364999999999995</c:v>
                </c:pt>
                <c:pt idx="5454">
                  <c:v>8.2375000000000007</c:v>
                </c:pt>
                <c:pt idx="5455">
                  <c:v>8.2394999999999996</c:v>
                </c:pt>
                <c:pt idx="5456">
                  <c:v>8.2409999999999997</c:v>
                </c:pt>
                <c:pt idx="5457">
                  <c:v>8.2424999999999997</c:v>
                </c:pt>
                <c:pt idx="5458">
                  <c:v>8.2434999999999992</c:v>
                </c:pt>
                <c:pt idx="5459">
                  <c:v>8.2454999999999998</c:v>
                </c:pt>
                <c:pt idx="5460">
                  <c:v>8.2464999999999993</c:v>
                </c:pt>
                <c:pt idx="5461">
                  <c:v>8.2475000000000005</c:v>
                </c:pt>
                <c:pt idx="5462">
                  <c:v>8.2490000000000006</c:v>
                </c:pt>
                <c:pt idx="5463">
                  <c:v>8.2505000000000006</c:v>
                </c:pt>
                <c:pt idx="5464">
                  <c:v>8.2520000000000007</c:v>
                </c:pt>
                <c:pt idx="5465">
                  <c:v>8.2530000000000001</c:v>
                </c:pt>
                <c:pt idx="5466">
                  <c:v>8.2545000000000002</c:v>
                </c:pt>
                <c:pt idx="5467">
                  <c:v>8.2560000000000002</c:v>
                </c:pt>
                <c:pt idx="5468">
                  <c:v>8.2569999999999997</c:v>
                </c:pt>
                <c:pt idx="5469">
                  <c:v>8.2584999999999997</c:v>
                </c:pt>
                <c:pt idx="5470">
                  <c:v>8.2594999999999992</c:v>
                </c:pt>
                <c:pt idx="5471">
                  <c:v>8.2614999999999998</c:v>
                </c:pt>
                <c:pt idx="5472">
                  <c:v>8.2624999999999993</c:v>
                </c:pt>
                <c:pt idx="5473">
                  <c:v>8.2639999999999993</c:v>
                </c:pt>
                <c:pt idx="5474">
                  <c:v>8.2650000000000006</c:v>
                </c:pt>
                <c:pt idx="5475">
                  <c:v>8.2669999999999995</c:v>
                </c:pt>
                <c:pt idx="5476">
                  <c:v>8.2684999999999995</c:v>
                </c:pt>
                <c:pt idx="5477">
                  <c:v>8.27</c:v>
                </c:pt>
                <c:pt idx="5478">
                  <c:v>8.2714999999999996</c:v>
                </c:pt>
                <c:pt idx="5479">
                  <c:v>8.2735000000000003</c:v>
                </c:pt>
                <c:pt idx="5480">
                  <c:v>8.2744999999999997</c:v>
                </c:pt>
                <c:pt idx="5481">
                  <c:v>8.2759999999999998</c:v>
                </c:pt>
                <c:pt idx="5482">
                  <c:v>8.2774999999999999</c:v>
                </c:pt>
                <c:pt idx="5483">
                  <c:v>8.2784999999999993</c:v>
                </c:pt>
                <c:pt idx="5484">
                  <c:v>8.2805</c:v>
                </c:pt>
                <c:pt idx="5485">
                  <c:v>8.282</c:v>
                </c:pt>
                <c:pt idx="5486">
                  <c:v>8.2835000000000001</c:v>
                </c:pt>
                <c:pt idx="5487">
                  <c:v>8.2850000000000001</c:v>
                </c:pt>
                <c:pt idx="5488">
                  <c:v>8.2865000000000002</c:v>
                </c:pt>
                <c:pt idx="5489">
                  <c:v>8.2874999999999996</c:v>
                </c:pt>
                <c:pt idx="5490">
                  <c:v>8.2889999999999997</c:v>
                </c:pt>
                <c:pt idx="5491">
                  <c:v>8.2910000000000004</c:v>
                </c:pt>
                <c:pt idx="5492">
                  <c:v>8.2919999999999998</c:v>
                </c:pt>
                <c:pt idx="5493">
                  <c:v>8.2929999999999993</c:v>
                </c:pt>
                <c:pt idx="5494">
                  <c:v>8.2940000000000005</c:v>
                </c:pt>
                <c:pt idx="5495">
                  <c:v>8.2955000000000005</c:v>
                </c:pt>
                <c:pt idx="5496">
                  <c:v>8.2970000000000006</c:v>
                </c:pt>
                <c:pt idx="5497">
                  <c:v>8.298</c:v>
                </c:pt>
                <c:pt idx="5498">
                  <c:v>8.2995000000000001</c:v>
                </c:pt>
                <c:pt idx="5499">
                  <c:v>8.3010000000000002</c:v>
                </c:pt>
                <c:pt idx="5500">
                  <c:v>8.3025000000000002</c:v>
                </c:pt>
                <c:pt idx="5501">
                  <c:v>8.3034999999999997</c:v>
                </c:pt>
                <c:pt idx="5502">
                  <c:v>8.3055000000000003</c:v>
                </c:pt>
                <c:pt idx="5503">
                  <c:v>8.3064999999999998</c:v>
                </c:pt>
                <c:pt idx="5504">
                  <c:v>8.3074999999999992</c:v>
                </c:pt>
                <c:pt idx="5505">
                  <c:v>8.3094999999999999</c:v>
                </c:pt>
                <c:pt idx="5506">
                  <c:v>8.3104999999999993</c:v>
                </c:pt>
                <c:pt idx="5507">
                  <c:v>8.3119999999999994</c:v>
                </c:pt>
                <c:pt idx="5508">
                  <c:v>8.3134999999999994</c:v>
                </c:pt>
                <c:pt idx="5509">
                  <c:v>8.3149999999999995</c:v>
                </c:pt>
                <c:pt idx="5510">
                  <c:v>8.3164999999999996</c:v>
                </c:pt>
                <c:pt idx="5511">
                  <c:v>8.3175000000000008</c:v>
                </c:pt>
                <c:pt idx="5512">
                  <c:v>8.3194999999999997</c:v>
                </c:pt>
                <c:pt idx="5513">
                  <c:v>8.3204999999999991</c:v>
                </c:pt>
                <c:pt idx="5514">
                  <c:v>8.3224999999999998</c:v>
                </c:pt>
                <c:pt idx="5515">
                  <c:v>8.3239999999999998</c:v>
                </c:pt>
                <c:pt idx="5516">
                  <c:v>8.3254999999999999</c:v>
                </c:pt>
                <c:pt idx="5517">
                  <c:v>8.327</c:v>
                </c:pt>
                <c:pt idx="5518">
                  <c:v>8.3285</c:v>
                </c:pt>
                <c:pt idx="5519">
                  <c:v>8.33</c:v>
                </c:pt>
                <c:pt idx="5520">
                  <c:v>8.3315000000000001</c:v>
                </c:pt>
                <c:pt idx="5521">
                  <c:v>8.3335000000000008</c:v>
                </c:pt>
                <c:pt idx="5522">
                  <c:v>8.3354999999999997</c:v>
                </c:pt>
                <c:pt idx="5523">
                  <c:v>8.3375000000000004</c:v>
                </c:pt>
                <c:pt idx="5524">
                  <c:v>8.3405000000000005</c:v>
                </c:pt>
                <c:pt idx="5525">
                  <c:v>8.3424999999999994</c:v>
                </c:pt>
                <c:pt idx="5526">
                  <c:v>8.3450000000000006</c:v>
                </c:pt>
                <c:pt idx="5527">
                  <c:v>8.3469999999999995</c:v>
                </c:pt>
                <c:pt idx="5528">
                  <c:v>8.3490000000000002</c:v>
                </c:pt>
                <c:pt idx="5529">
                  <c:v>8.3514999999999997</c:v>
                </c:pt>
                <c:pt idx="5530">
                  <c:v>8.3535000000000004</c:v>
                </c:pt>
                <c:pt idx="5531">
                  <c:v>8.3550000000000004</c:v>
                </c:pt>
                <c:pt idx="5532">
                  <c:v>8.3569999999999993</c:v>
                </c:pt>
                <c:pt idx="5533">
                  <c:v>8.3595000000000006</c:v>
                </c:pt>
                <c:pt idx="5534">
                  <c:v>8.3614999999999995</c:v>
                </c:pt>
                <c:pt idx="5535">
                  <c:v>8.3640000000000008</c:v>
                </c:pt>
                <c:pt idx="5536">
                  <c:v>8.3659999999999997</c:v>
                </c:pt>
                <c:pt idx="5537">
                  <c:v>8.3680000000000003</c:v>
                </c:pt>
                <c:pt idx="5538">
                  <c:v>8.3704999999999998</c:v>
                </c:pt>
                <c:pt idx="5539">
                  <c:v>8.3725000000000005</c:v>
                </c:pt>
                <c:pt idx="5540">
                  <c:v>8.3744999999999994</c:v>
                </c:pt>
                <c:pt idx="5541">
                  <c:v>8.3765000000000001</c:v>
                </c:pt>
                <c:pt idx="5542">
                  <c:v>8.3785000000000007</c:v>
                </c:pt>
                <c:pt idx="5543">
                  <c:v>8.3804999999999996</c:v>
                </c:pt>
                <c:pt idx="5544">
                  <c:v>8.3825000000000003</c:v>
                </c:pt>
                <c:pt idx="5545">
                  <c:v>8.3849999999999998</c:v>
                </c:pt>
                <c:pt idx="5546">
                  <c:v>8.3870000000000005</c:v>
                </c:pt>
                <c:pt idx="5547">
                  <c:v>8.3889999999999993</c:v>
                </c:pt>
                <c:pt idx="5548">
                  <c:v>8.3915000000000006</c:v>
                </c:pt>
                <c:pt idx="5549">
                  <c:v>8.3930000000000007</c:v>
                </c:pt>
                <c:pt idx="5550">
                  <c:v>8.3955000000000002</c:v>
                </c:pt>
                <c:pt idx="5551">
                  <c:v>8.3975000000000009</c:v>
                </c:pt>
                <c:pt idx="5552">
                  <c:v>8.3994999999999997</c:v>
                </c:pt>
                <c:pt idx="5553">
                  <c:v>8.4019999999999992</c:v>
                </c:pt>
                <c:pt idx="5554">
                  <c:v>8.4039999999999999</c:v>
                </c:pt>
                <c:pt idx="5555">
                  <c:v>8.4060000000000006</c:v>
                </c:pt>
                <c:pt idx="5556">
                  <c:v>8.4079999999999995</c:v>
                </c:pt>
                <c:pt idx="5557">
                  <c:v>8.41</c:v>
                </c:pt>
                <c:pt idx="5558">
                  <c:v>8.4120000000000008</c:v>
                </c:pt>
                <c:pt idx="5559">
                  <c:v>8.4139999999999997</c:v>
                </c:pt>
                <c:pt idx="5560">
                  <c:v>8.4160000000000004</c:v>
                </c:pt>
                <c:pt idx="5561">
                  <c:v>8.4179999999999993</c:v>
                </c:pt>
                <c:pt idx="5562">
                  <c:v>8.4194999999999993</c:v>
                </c:pt>
                <c:pt idx="5563">
                  <c:v>8.4220000000000006</c:v>
                </c:pt>
                <c:pt idx="5564">
                  <c:v>8.4239999999999995</c:v>
                </c:pt>
                <c:pt idx="5565">
                  <c:v>8.4260000000000002</c:v>
                </c:pt>
                <c:pt idx="5566">
                  <c:v>8.4275000000000002</c:v>
                </c:pt>
                <c:pt idx="5567">
                  <c:v>8.4295000000000009</c:v>
                </c:pt>
                <c:pt idx="5568">
                  <c:v>8.4314999999999998</c:v>
                </c:pt>
                <c:pt idx="5569">
                  <c:v>8.4324999999999992</c:v>
                </c:pt>
                <c:pt idx="5570">
                  <c:v>8.4344999999999999</c:v>
                </c:pt>
                <c:pt idx="5571">
                  <c:v>8.4369999999999994</c:v>
                </c:pt>
                <c:pt idx="5572">
                  <c:v>8.4384999999999994</c:v>
                </c:pt>
                <c:pt idx="5573">
                  <c:v>8.4410000000000007</c:v>
                </c:pt>
                <c:pt idx="5574">
                  <c:v>8.4425000000000008</c:v>
                </c:pt>
                <c:pt idx="5575">
                  <c:v>8.4444999999999997</c:v>
                </c:pt>
                <c:pt idx="5576">
                  <c:v>8.4465000000000003</c:v>
                </c:pt>
                <c:pt idx="5577">
                  <c:v>8.4484999999999992</c:v>
                </c:pt>
                <c:pt idx="5578">
                  <c:v>8.4510000000000005</c:v>
                </c:pt>
                <c:pt idx="5579">
                  <c:v>8.4525000000000006</c:v>
                </c:pt>
                <c:pt idx="5580">
                  <c:v>8.4544999999999995</c:v>
                </c:pt>
                <c:pt idx="5581">
                  <c:v>8.4565000000000001</c:v>
                </c:pt>
                <c:pt idx="5582">
                  <c:v>8.4585000000000008</c:v>
                </c:pt>
                <c:pt idx="5583">
                  <c:v>8.4604999999999997</c:v>
                </c:pt>
                <c:pt idx="5584">
                  <c:v>8.4629999999999992</c:v>
                </c:pt>
                <c:pt idx="5585">
                  <c:v>8.4649999999999999</c:v>
                </c:pt>
                <c:pt idx="5586">
                  <c:v>8.4670000000000005</c:v>
                </c:pt>
                <c:pt idx="5587">
                  <c:v>8.4689999999999994</c:v>
                </c:pt>
                <c:pt idx="5588">
                  <c:v>8.4710000000000001</c:v>
                </c:pt>
                <c:pt idx="5589">
                  <c:v>8.4730000000000008</c:v>
                </c:pt>
                <c:pt idx="5590">
                  <c:v>8.4740000000000002</c:v>
                </c:pt>
                <c:pt idx="5591">
                  <c:v>8.4764999999999997</c:v>
                </c:pt>
                <c:pt idx="5592">
                  <c:v>8.4779999999999998</c:v>
                </c:pt>
                <c:pt idx="5593">
                  <c:v>8.48</c:v>
                </c:pt>
                <c:pt idx="5594">
                  <c:v>8.4819999999999993</c:v>
                </c:pt>
                <c:pt idx="5595">
                  <c:v>8.484</c:v>
                </c:pt>
                <c:pt idx="5596">
                  <c:v>8.4860000000000007</c:v>
                </c:pt>
                <c:pt idx="5597">
                  <c:v>8.4879999999999995</c:v>
                </c:pt>
                <c:pt idx="5598">
                  <c:v>8.4894999999999996</c:v>
                </c:pt>
                <c:pt idx="5599">
                  <c:v>8.4915000000000003</c:v>
                </c:pt>
                <c:pt idx="5600">
                  <c:v>8.4930000000000003</c:v>
                </c:pt>
                <c:pt idx="5601">
                  <c:v>8.4945000000000004</c:v>
                </c:pt>
                <c:pt idx="5602">
                  <c:v>8.4960000000000004</c:v>
                </c:pt>
                <c:pt idx="5603">
                  <c:v>8.4979999999999993</c:v>
                </c:pt>
                <c:pt idx="5604">
                  <c:v>8.4994999999999994</c:v>
                </c:pt>
                <c:pt idx="5605">
                  <c:v>8.5009999999999994</c:v>
                </c:pt>
                <c:pt idx="5606">
                  <c:v>8.5030000000000001</c:v>
                </c:pt>
                <c:pt idx="5607">
                  <c:v>8.5045000000000002</c:v>
                </c:pt>
                <c:pt idx="5608">
                  <c:v>8.5060000000000002</c:v>
                </c:pt>
                <c:pt idx="5609">
                  <c:v>8.5075000000000003</c:v>
                </c:pt>
                <c:pt idx="5610">
                  <c:v>8.5084999999999997</c:v>
                </c:pt>
                <c:pt idx="5611">
                  <c:v>8.5094999999999992</c:v>
                </c:pt>
                <c:pt idx="5612">
                  <c:v>8.5114999999999998</c:v>
                </c:pt>
                <c:pt idx="5613">
                  <c:v>8.5124999999999993</c:v>
                </c:pt>
                <c:pt idx="5614">
                  <c:v>8.5135000000000005</c:v>
                </c:pt>
                <c:pt idx="5615">
                  <c:v>8.5150000000000006</c:v>
                </c:pt>
                <c:pt idx="5616">
                  <c:v>8.5165000000000006</c:v>
                </c:pt>
                <c:pt idx="5617">
                  <c:v>8.5180000000000007</c:v>
                </c:pt>
                <c:pt idx="5618">
                  <c:v>8.5190000000000001</c:v>
                </c:pt>
                <c:pt idx="5619">
                  <c:v>8.5205000000000002</c:v>
                </c:pt>
                <c:pt idx="5620">
                  <c:v>8.5220000000000002</c:v>
                </c:pt>
                <c:pt idx="5621">
                  <c:v>8.5235000000000003</c:v>
                </c:pt>
                <c:pt idx="5622">
                  <c:v>8.5244999999999997</c:v>
                </c:pt>
                <c:pt idx="5623">
                  <c:v>8.5265000000000004</c:v>
                </c:pt>
                <c:pt idx="5624">
                  <c:v>8.5274999999999999</c:v>
                </c:pt>
                <c:pt idx="5625">
                  <c:v>8.5289999999999999</c:v>
                </c:pt>
                <c:pt idx="5626">
                  <c:v>8.5305</c:v>
                </c:pt>
                <c:pt idx="5627">
                  <c:v>8.532</c:v>
                </c:pt>
                <c:pt idx="5628">
                  <c:v>8.5329999999999995</c:v>
                </c:pt>
                <c:pt idx="5629">
                  <c:v>8.5350000000000001</c:v>
                </c:pt>
                <c:pt idx="5630">
                  <c:v>8.5365000000000002</c:v>
                </c:pt>
                <c:pt idx="5631">
                  <c:v>8.5374999999999996</c:v>
                </c:pt>
                <c:pt idx="5632">
                  <c:v>8.5395000000000003</c:v>
                </c:pt>
                <c:pt idx="5633">
                  <c:v>8.5404999999999998</c:v>
                </c:pt>
                <c:pt idx="5634">
                  <c:v>8.5425000000000004</c:v>
                </c:pt>
                <c:pt idx="5635">
                  <c:v>8.5440000000000005</c:v>
                </c:pt>
                <c:pt idx="5636">
                  <c:v>8.5455000000000005</c:v>
                </c:pt>
                <c:pt idx="5637">
                  <c:v>8.5465</c:v>
                </c:pt>
                <c:pt idx="5638">
                  <c:v>8.5485000000000007</c:v>
                </c:pt>
                <c:pt idx="5639">
                  <c:v>8.5495000000000001</c:v>
                </c:pt>
                <c:pt idx="5640">
                  <c:v>8.5510000000000002</c:v>
                </c:pt>
                <c:pt idx="5641">
                  <c:v>8.5525000000000002</c:v>
                </c:pt>
                <c:pt idx="5642">
                  <c:v>8.5540000000000003</c:v>
                </c:pt>
                <c:pt idx="5643">
                  <c:v>8.5549999999999997</c:v>
                </c:pt>
                <c:pt idx="5644">
                  <c:v>8.5564999999999998</c:v>
                </c:pt>
                <c:pt idx="5645">
                  <c:v>8.5579999999999998</c:v>
                </c:pt>
                <c:pt idx="5646">
                  <c:v>8.5594999999999999</c:v>
                </c:pt>
                <c:pt idx="5647">
                  <c:v>8.5604999999999993</c:v>
                </c:pt>
                <c:pt idx="5648">
                  <c:v>8.5619999999999994</c:v>
                </c:pt>
                <c:pt idx="5649">
                  <c:v>8.5634999999999994</c:v>
                </c:pt>
                <c:pt idx="5650">
                  <c:v>8.5645000000000007</c:v>
                </c:pt>
                <c:pt idx="5651">
                  <c:v>8.5664999999999996</c:v>
                </c:pt>
                <c:pt idx="5652">
                  <c:v>8.5675000000000008</c:v>
                </c:pt>
                <c:pt idx="5653">
                  <c:v>8.5685000000000002</c:v>
                </c:pt>
                <c:pt idx="5654">
                  <c:v>8.5704999999999991</c:v>
                </c:pt>
                <c:pt idx="5655">
                  <c:v>8.5715000000000003</c:v>
                </c:pt>
                <c:pt idx="5656">
                  <c:v>8.5724999999999998</c:v>
                </c:pt>
                <c:pt idx="5657">
                  <c:v>8.5739999999999998</c:v>
                </c:pt>
                <c:pt idx="5658">
                  <c:v>8.5749999999999993</c:v>
                </c:pt>
                <c:pt idx="5659">
                  <c:v>8.5764999999999993</c:v>
                </c:pt>
                <c:pt idx="5660">
                  <c:v>8.5779999999999994</c:v>
                </c:pt>
                <c:pt idx="5661">
                  <c:v>8.5790000000000006</c:v>
                </c:pt>
                <c:pt idx="5662">
                  <c:v>8.5805000000000007</c:v>
                </c:pt>
                <c:pt idx="5663">
                  <c:v>8.5824999999999996</c:v>
                </c:pt>
                <c:pt idx="5664">
                  <c:v>8.5839999999999996</c:v>
                </c:pt>
                <c:pt idx="5665">
                  <c:v>8.5850000000000009</c:v>
                </c:pt>
                <c:pt idx="5666">
                  <c:v>8.5869999999999997</c:v>
                </c:pt>
                <c:pt idx="5667">
                  <c:v>8.5879999999999992</c:v>
                </c:pt>
                <c:pt idx="5668">
                  <c:v>8.5894999999999992</c:v>
                </c:pt>
                <c:pt idx="5669">
                  <c:v>8.5909999999999993</c:v>
                </c:pt>
                <c:pt idx="5670">
                  <c:v>8.5924999999999994</c:v>
                </c:pt>
                <c:pt idx="5671">
                  <c:v>8.5939999999999994</c:v>
                </c:pt>
                <c:pt idx="5672">
                  <c:v>8.5960000000000001</c:v>
                </c:pt>
                <c:pt idx="5673">
                  <c:v>8.5975000000000001</c:v>
                </c:pt>
                <c:pt idx="5674">
                  <c:v>8.5990000000000002</c:v>
                </c:pt>
                <c:pt idx="5675">
                  <c:v>8.6010000000000009</c:v>
                </c:pt>
                <c:pt idx="5676">
                  <c:v>8.6029999999999998</c:v>
                </c:pt>
                <c:pt idx="5677">
                  <c:v>8.6044999999999998</c:v>
                </c:pt>
                <c:pt idx="5678">
                  <c:v>8.6065000000000005</c:v>
                </c:pt>
                <c:pt idx="5679">
                  <c:v>8.6080000000000005</c:v>
                </c:pt>
                <c:pt idx="5680">
                  <c:v>8.6105</c:v>
                </c:pt>
                <c:pt idx="5681">
                  <c:v>8.6125000000000007</c:v>
                </c:pt>
                <c:pt idx="5682">
                  <c:v>8.6144999999999996</c:v>
                </c:pt>
                <c:pt idx="5683">
                  <c:v>8.6165000000000003</c:v>
                </c:pt>
                <c:pt idx="5684">
                  <c:v>8.6195000000000004</c:v>
                </c:pt>
                <c:pt idx="5685">
                  <c:v>8.6214999999999993</c:v>
                </c:pt>
                <c:pt idx="5686">
                  <c:v>8.6244999999999994</c:v>
                </c:pt>
                <c:pt idx="5687">
                  <c:v>8.6265000000000001</c:v>
                </c:pt>
                <c:pt idx="5688">
                  <c:v>8.6289999999999996</c:v>
                </c:pt>
                <c:pt idx="5689">
                  <c:v>8.6310000000000002</c:v>
                </c:pt>
                <c:pt idx="5690">
                  <c:v>8.6329999999999991</c:v>
                </c:pt>
                <c:pt idx="5691">
                  <c:v>8.6349999999999998</c:v>
                </c:pt>
                <c:pt idx="5692">
                  <c:v>8.6370000000000005</c:v>
                </c:pt>
                <c:pt idx="5693">
                  <c:v>8.6389999999999993</c:v>
                </c:pt>
                <c:pt idx="5694">
                  <c:v>8.641</c:v>
                </c:pt>
                <c:pt idx="5695">
                  <c:v>8.6440000000000001</c:v>
                </c:pt>
                <c:pt idx="5696">
                  <c:v>8.6460000000000008</c:v>
                </c:pt>
                <c:pt idx="5697">
                  <c:v>8.6475000000000009</c:v>
                </c:pt>
                <c:pt idx="5698">
                  <c:v>8.65</c:v>
                </c:pt>
                <c:pt idx="5699">
                  <c:v>8.6524999999999999</c:v>
                </c:pt>
                <c:pt idx="5700">
                  <c:v>8.6539999999999999</c:v>
                </c:pt>
                <c:pt idx="5701">
                  <c:v>8.6560000000000006</c:v>
                </c:pt>
                <c:pt idx="5702">
                  <c:v>8.6579999999999995</c:v>
                </c:pt>
                <c:pt idx="5703">
                  <c:v>8.66</c:v>
                </c:pt>
                <c:pt idx="5704">
                  <c:v>8.6615000000000002</c:v>
                </c:pt>
                <c:pt idx="5705">
                  <c:v>8.6639999999999997</c:v>
                </c:pt>
                <c:pt idx="5706">
                  <c:v>8.6664999999999992</c:v>
                </c:pt>
                <c:pt idx="5707">
                  <c:v>8.6684999999999999</c:v>
                </c:pt>
                <c:pt idx="5708">
                  <c:v>8.6705000000000005</c:v>
                </c:pt>
                <c:pt idx="5709">
                  <c:v>8.6724999999999994</c:v>
                </c:pt>
                <c:pt idx="5710">
                  <c:v>8.6745000000000001</c:v>
                </c:pt>
                <c:pt idx="5711">
                  <c:v>8.6765000000000008</c:v>
                </c:pt>
                <c:pt idx="5712">
                  <c:v>8.6784999999999997</c:v>
                </c:pt>
                <c:pt idx="5713">
                  <c:v>8.6805000000000003</c:v>
                </c:pt>
                <c:pt idx="5714">
                  <c:v>8.6829999999999998</c:v>
                </c:pt>
                <c:pt idx="5715">
                  <c:v>8.6854999999999993</c:v>
                </c:pt>
                <c:pt idx="5716">
                  <c:v>8.6869999999999994</c:v>
                </c:pt>
                <c:pt idx="5717">
                  <c:v>8.6890000000000001</c:v>
                </c:pt>
                <c:pt idx="5718">
                  <c:v>8.6920000000000002</c:v>
                </c:pt>
                <c:pt idx="5719">
                  <c:v>8.6935000000000002</c:v>
                </c:pt>
                <c:pt idx="5720">
                  <c:v>8.6954999999999991</c:v>
                </c:pt>
                <c:pt idx="5721">
                  <c:v>8.6974999999999998</c:v>
                </c:pt>
                <c:pt idx="5722">
                  <c:v>8.6995000000000005</c:v>
                </c:pt>
                <c:pt idx="5723">
                  <c:v>8.7014999999999993</c:v>
                </c:pt>
                <c:pt idx="5724">
                  <c:v>8.7035</c:v>
                </c:pt>
                <c:pt idx="5725">
                  <c:v>8.7059999999999995</c:v>
                </c:pt>
                <c:pt idx="5726">
                  <c:v>8.7080000000000002</c:v>
                </c:pt>
                <c:pt idx="5727">
                  <c:v>8.7095000000000002</c:v>
                </c:pt>
                <c:pt idx="5728">
                  <c:v>8.7114999999999991</c:v>
                </c:pt>
                <c:pt idx="5729">
                  <c:v>8.7129999999999992</c:v>
                </c:pt>
                <c:pt idx="5730">
                  <c:v>8.7144999999999992</c:v>
                </c:pt>
                <c:pt idx="5731">
                  <c:v>8.7159999999999993</c:v>
                </c:pt>
                <c:pt idx="5732">
                  <c:v>8.718</c:v>
                </c:pt>
                <c:pt idx="5733">
                  <c:v>8.7200000000000006</c:v>
                </c:pt>
                <c:pt idx="5734">
                  <c:v>8.7219999999999995</c:v>
                </c:pt>
                <c:pt idx="5735">
                  <c:v>8.7245000000000008</c:v>
                </c:pt>
                <c:pt idx="5736">
                  <c:v>8.7270000000000003</c:v>
                </c:pt>
                <c:pt idx="5737">
                  <c:v>8.7285000000000004</c:v>
                </c:pt>
                <c:pt idx="5738">
                  <c:v>8.7304999999999993</c:v>
                </c:pt>
                <c:pt idx="5739">
                  <c:v>8.7324999999999999</c:v>
                </c:pt>
                <c:pt idx="5740">
                  <c:v>8.7345000000000006</c:v>
                </c:pt>
                <c:pt idx="5741">
                  <c:v>8.7364999999999995</c:v>
                </c:pt>
                <c:pt idx="5742">
                  <c:v>8.7385000000000002</c:v>
                </c:pt>
                <c:pt idx="5743">
                  <c:v>8.7405000000000008</c:v>
                </c:pt>
                <c:pt idx="5744">
                  <c:v>8.7424999999999997</c:v>
                </c:pt>
                <c:pt idx="5745">
                  <c:v>8.7445000000000004</c:v>
                </c:pt>
                <c:pt idx="5746">
                  <c:v>8.7464999999999993</c:v>
                </c:pt>
                <c:pt idx="5747">
                  <c:v>8.7484999999999999</c:v>
                </c:pt>
                <c:pt idx="5748">
                  <c:v>8.7505000000000006</c:v>
                </c:pt>
                <c:pt idx="5749">
                  <c:v>8.7524999999999995</c:v>
                </c:pt>
                <c:pt idx="5750">
                  <c:v>8.7539999999999996</c:v>
                </c:pt>
                <c:pt idx="5751">
                  <c:v>8.7554999999999996</c:v>
                </c:pt>
                <c:pt idx="5752">
                  <c:v>8.7575000000000003</c:v>
                </c:pt>
                <c:pt idx="5753">
                  <c:v>8.7594999999999992</c:v>
                </c:pt>
                <c:pt idx="5754">
                  <c:v>8.7614999999999998</c:v>
                </c:pt>
                <c:pt idx="5755">
                  <c:v>8.7629999999999999</c:v>
                </c:pt>
                <c:pt idx="5756">
                  <c:v>8.7650000000000006</c:v>
                </c:pt>
                <c:pt idx="5757">
                  <c:v>8.7665000000000006</c:v>
                </c:pt>
                <c:pt idx="5758">
                  <c:v>8.7680000000000007</c:v>
                </c:pt>
                <c:pt idx="5759">
                  <c:v>8.7695000000000007</c:v>
                </c:pt>
                <c:pt idx="5760">
                  <c:v>8.7710000000000008</c:v>
                </c:pt>
                <c:pt idx="5761">
                  <c:v>8.7720000000000002</c:v>
                </c:pt>
                <c:pt idx="5762">
                  <c:v>8.7729999999999997</c:v>
                </c:pt>
                <c:pt idx="5763">
                  <c:v>8.7750000000000004</c:v>
                </c:pt>
                <c:pt idx="5764">
                  <c:v>8.7765000000000004</c:v>
                </c:pt>
                <c:pt idx="5765">
                  <c:v>8.7774999999999999</c:v>
                </c:pt>
                <c:pt idx="5766">
                  <c:v>8.7789999999999999</c:v>
                </c:pt>
                <c:pt idx="5767">
                  <c:v>8.7805</c:v>
                </c:pt>
                <c:pt idx="5768">
                  <c:v>8.782</c:v>
                </c:pt>
                <c:pt idx="5769">
                  <c:v>8.7829999999999995</c:v>
                </c:pt>
                <c:pt idx="5770">
                  <c:v>8.7850000000000001</c:v>
                </c:pt>
                <c:pt idx="5771">
                  <c:v>8.7859999999999996</c:v>
                </c:pt>
                <c:pt idx="5772">
                  <c:v>8.7880000000000003</c:v>
                </c:pt>
                <c:pt idx="5773">
                  <c:v>8.7889999999999997</c:v>
                </c:pt>
                <c:pt idx="5774">
                  <c:v>8.7899999999999991</c:v>
                </c:pt>
                <c:pt idx="5775">
                  <c:v>8.7919999999999998</c:v>
                </c:pt>
                <c:pt idx="5776">
                  <c:v>8.7929999999999993</c:v>
                </c:pt>
                <c:pt idx="5777">
                  <c:v>8.7944999999999993</c:v>
                </c:pt>
                <c:pt idx="5778">
                  <c:v>8.7959999999999994</c:v>
                </c:pt>
                <c:pt idx="5779">
                  <c:v>8.7974999999999994</c:v>
                </c:pt>
                <c:pt idx="5780">
                  <c:v>8.7989999999999995</c:v>
                </c:pt>
                <c:pt idx="5781">
                  <c:v>8.8010000000000002</c:v>
                </c:pt>
                <c:pt idx="5782">
                  <c:v>8.8019999999999996</c:v>
                </c:pt>
                <c:pt idx="5783">
                  <c:v>8.8034999999999997</c:v>
                </c:pt>
                <c:pt idx="5784">
                  <c:v>8.8055000000000003</c:v>
                </c:pt>
                <c:pt idx="5785">
                  <c:v>8.8070000000000004</c:v>
                </c:pt>
                <c:pt idx="5786">
                  <c:v>8.8079999999999998</c:v>
                </c:pt>
                <c:pt idx="5787">
                  <c:v>8.81</c:v>
                </c:pt>
                <c:pt idx="5788">
                  <c:v>8.8115000000000006</c:v>
                </c:pt>
                <c:pt idx="5789">
                  <c:v>8.8125</c:v>
                </c:pt>
                <c:pt idx="5790">
                  <c:v>8.8140000000000001</c:v>
                </c:pt>
                <c:pt idx="5791">
                  <c:v>8.8155000000000001</c:v>
                </c:pt>
                <c:pt idx="5792">
                  <c:v>8.8164999999999996</c:v>
                </c:pt>
                <c:pt idx="5793">
                  <c:v>8.8185000000000002</c:v>
                </c:pt>
                <c:pt idx="5794">
                  <c:v>8.8194999999999997</c:v>
                </c:pt>
                <c:pt idx="5795">
                  <c:v>8.8209999999999997</c:v>
                </c:pt>
                <c:pt idx="5796">
                  <c:v>8.8224999999999998</c:v>
                </c:pt>
                <c:pt idx="5797">
                  <c:v>8.8234999999999992</c:v>
                </c:pt>
                <c:pt idx="5798">
                  <c:v>8.8249999999999993</c:v>
                </c:pt>
                <c:pt idx="5799">
                  <c:v>8.8264999999999993</c:v>
                </c:pt>
                <c:pt idx="5800">
                  <c:v>8.8279999999999994</c:v>
                </c:pt>
                <c:pt idx="5801">
                  <c:v>8.8290000000000006</c:v>
                </c:pt>
                <c:pt idx="5802">
                  <c:v>8.83</c:v>
                </c:pt>
                <c:pt idx="5803">
                  <c:v>8.8315000000000001</c:v>
                </c:pt>
                <c:pt idx="5804">
                  <c:v>8.8324999999999996</c:v>
                </c:pt>
                <c:pt idx="5805">
                  <c:v>8.8339999999999996</c:v>
                </c:pt>
                <c:pt idx="5806">
                  <c:v>8.8350000000000009</c:v>
                </c:pt>
                <c:pt idx="5807">
                  <c:v>8.8364999999999991</c:v>
                </c:pt>
                <c:pt idx="5808">
                  <c:v>8.8375000000000004</c:v>
                </c:pt>
                <c:pt idx="5809">
                  <c:v>8.8394999999999992</c:v>
                </c:pt>
                <c:pt idx="5810">
                  <c:v>8.8405000000000005</c:v>
                </c:pt>
                <c:pt idx="5811">
                  <c:v>8.8424999999999994</c:v>
                </c:pt>
                <c:pt idx="5812">
                  <c:v>8.8435000000000006</c:v>
                </c:pt>
                <c:pt idx="5813">
                  <c:v>8.8450000000000006</c:v>
                </c:pt>
                <c:pt idx="5814">
                  <c:v>8.8465000000000007</c:v>
                </c:pt>
                <c:pt idx="5815">
                  <c:v>8.8480000000000008</c:v>
                </c:pt>
                <c:pt idx="5816">
                  <c:v>8.8490000000000002</c:v>
                </c:pt>
                <c:pt idx="5817">
                  <c:v>8.8505000000000003</c:v>
                </c:pt>
                <c:pt idx="5818">
                  <c:v>8.8520000000000003</c:v>
                </c:pt>
                <c:pt idx="5819">
                  <c:v>8.8529999999999998</c:v>
                </c:pt>
                <c:pt idx="5820">
                  <c:v>8.8699999999999992</c:v>
                </c:pt>
                <c:pt idx="5821">
                  <c:v>8.8714999999999993</c:v>
                </c:pt>
                <c:pt idx="5822">
                  <c:v>8.8729999999999993</c:v>
                </c:pt>
                <c:pt idx="5823">
                  <c:v>8.8744999999999994</c:v>
                </c:pt>
                <c:pt idx="5824">
                  <c:v>8.8755000000000006</c:v>
                </c:pt>
                <c:pt idx="5825">
                  <c:v>8.8770000000000007</c:v>
                </c:pt>
                <c:pt idx="5826">
                  <c:v>8.8785000000000007</c:v>
                </c:pt>
                <c:pt idx="5827">
                  <c:v>8.8804999999999996</c:v>
                </c:pt>
                <c:pt idx="5828">
                  <c:v>8.8819999999999997</c:v>
                </c:pt>
                <c:pt idx="5829">
                  <c:v>8.8840000000000003</c:v>
                </c:pt>
                <c:pt idx="5830">
                  <c:v>8.8855000000000004</c:v>
                </c:pt>
                <c:pt idx="5831">
                  <c:v>8.8870000000000005</c:v>
                </c:pt>
                <c:pt idx="5832">
                  <c:v>8.8889999999999993</c:v>
                </c:pt>
                <c:pt idx="5833">
                  <c:v>8.891</c:v>
                </c:pt>
                <c:pt idx="5834">
                  <c:v>8.8919999999999995</c:v>
                </c:pt>
                <c:pt idx="5835">
                  <c:v>8.8955000000000002</c:v>
                </c:pt>
                <c:pt idx="5836">
                  <c:v>8.8964999999999996</c:v>
                </c:pt>
                <c:pt idx="5837">
                  <c:v>8.8989999999999991</c:v>
                </c:pt>
                <c:pt idx="5838">
                  <c:v>8.9015000000000004</c:v>
                </c:pt>
                <c:pt idx="5839">
                  <c:v>8.9045000000000005</c:v>
                </c:pt>
                <c:pt idx="5840">
                  <c:v>8.907</c:v>
                </c:pt>
                <c:pt idx="5841">
                  <c:v>8.9090000000000007</c:v>
                </c:pt>
                <c:pt idx="5842">
                  <c:v>8.9115000000000002</c:v>
                </c:pt>
                <c:pt idx="5843">
                  <c:v>8.9135000000000009</c:v>
                </c:pt>
                <c:pt idx="5844">
                  <c:v>8.9154999999999998</c:v>
                </c:pt>
                <c:pt idx="5845">
                  <c:v>8.9169999999999998</c:v>
                </c:pt>
                <c:pt idx="5846">
                  <c:v>8.9194999999999993</c:v>
                </c:pt>
                <c:pt idx="5847">
                  <c:v>8.9220000000000006</c:v>
                </c:pt>
                <c:pt idx="5848">
                  <c:v>8.9239999999999995</c:v>
                </c:pt>
                <c:pt idx="5849">
                  <c:v>8.9260000000000002</c:v>
                </c:pt>
                <c:pt idx="5850">
                  <c:v>8.9284999999999997</c:v>
                </c:pt>
                <c:pt idx="5851">
                  <c:v>8.9305000000000003</c:v>
                </c:pt>
                <c:pt idx="5852">
                  <c:v>8.9324999999999992</c:v>
                </c:pt>
                <c:pt idx="5853">
                  <c:v>8.9344999999999999</c:v>
                </c:pt>
                <c:pt idx="5854">
                  <c:v>8.9365000000000006</c:v>
                </c:pt>
                <c:pt idx="5855">
                  <c:v>8.9390000000000001</c:v>
                </c:pt>
                <c:pt idx="5856">
                  <c:v>8.9410000000000007</c:v>
                </c:pt>
                <c:pt idx="5857">
                  <c:v>8.9435000000000002</c:v>
                </c:pt>
                <c:pt idx="5858">
                  <c:v>8.9454999999999991</c:v>
                </c:pt>
                <c:pt idx="5859">
                  <c:v>8.9474999999999998</c:v>
                </c:pt>
                <c:pt idx="5860">
                  <c:v>8.9495000000000005</c:v>
                </c:pt>
                <c:pt idx="5861">
                  <c:v>8.952</c:v>
                </c:pt>
                <c:pt idx="5862">
                  <c:v>8.9719999999999995</c:v>
                </c:pt>
                <c:pt idx="5863">
                  <c:v>8.9734999999999996</c:v>
                </c:pt>
                <c:pt idx="5864">
                  <c:v>8.9755000000000003</c:v>
                </c:pt>
                <c:pt idx="5865">
                  <c:v>8.9770000000000003</c:v>
                </c:pt>
                <c:pt idx="5866">
                  <c:v>8.98</c:v>
                </c:pt>
                <c:pt idx="5867">
                  <c:v>8.9819999999999993</c:v>
                </c:pt>
                <c:pt idx="5868">
                  <c:v>8.984</c:v>
                </c:pt>
                <c:pt idx="5869">
                  <c:v>8.9864999999999995</c:v>
                </c:pt>
                <c:pt idx="5870">
                  <c:v>8.9885000000000002</c:v>
                </c:pt>
                <c:pt idx="5871">
                  <c:v>8.9905000000000008</c:v>
                </c:pt>
                <c:pt idx="5872">
                  <c:v>8.9924999999999997</c:v>
                </c:pt>
                <c:pt idx="5873">
                  <c:v>8.9945000000000004</c:v>
                </c:pt>
                <c:pt idx="5874">
                  <c:v>8.9964999999999993</c:v>
                </c:pt>
                <c:pt idx="5875">
                  <c:v>8.9984999999999999</c:v>
                </c:pt>
                <c:pt idx="5876">
                  <c:v>9.0009999999999994</c:v>
                </c:pt>
                <c:pt idx="5877">
                  <c:v>9.0030000000000001</c:v>
                </c:pt>
                <c:pt idx="5878">
                  <c:v>9.0054999999999996</c:v>
                </c:pt>
                <c:pt idx="5879">
                  <c:v>9.0075000000000003</c:v>
                </c:pt>
                <c:pt idx="5880">
                  <c:v>9.0094999999999992</c:v>
                </c:pt>
                <c:pt idx="5881">
                  <c:v>9.0114999999999998</c:v>
                </c:pt>
                <c:pt idx="5882">
                  <c:v>9.0135000000000005</c:v>
                </c:pt>
                <c:pt idx="5883">
                  <c:v>9.0150000000000006</c:v>
                </c:pt>
                <c:pt idx="5884">
                  <c:v>9.0169999999999995</c:v>
                </c:pt>
                <c:pt idx="5885">
                  <c:v>9.0190000000000001</c:v>
                </c:pt>
                <c:pt idx="5886">
                  <c:v>9.0210000000000008</c:v>
                </c:pt>
                <c:pt idx="5887">
                  <c:v>9.0229999999999997</c:v>
                </c:pt>
                <c:pt idx="5888">
                  <c:v>9.0254999999999992</c:v>
                </c:pt>
                <c:pt idx="5889">
                  <c:v>9.0274999999999999</c:v>
                </c:pt>
                <c:pt idx="5890">
                  <c:v>9.0289999999999999</c:v>
                </c:pt>
                <c:pt idx="5891">
                  <c:v>9.0310000000000006</c:v>
                </c:pt>
                <c:pt idx="5892">
                  <c:v>9.032</c:v>
                </c:pt>
                <c:pt idx="5893">
                  <c:v>9.0340000000000007</c:v>
                </c:pt>
                <c:pt idx="5894">
                  <c:v>9.0365000000000002</c:v>
                </c:pt>
                <c:pt idx="5895">
                  <c:v>9.0380000000000003</c:v>
                </c:pt>
                <c:pt idx="5896">
                  <c:v>9.0399999999999991</c:v>
                </c:pt>
                <c:pt idx="5897">
                  <c:v>9.0419999999999998</c:v>
                </c:pt>
                <c:pt idx="5898">
                  <c:v>9.0589999999999993</c:v>
                </c:pt>
                <c:pt idx="5899">
                  <c:v>9.0609999999999999</c:v>
                </c:pt>
                <c:pt idx="5900">
                  <c:v>9.0630000000000006</c:v>
                </c:pt>
                <c:pt idx="5901">
                  <c:v>9.0645000000000007</c:v>
                </c:pt>
                <c:pt idx="5902">
                  <c:v>9.0660000000000007</c:v>
                </c:pt>
                <c:pt idx="5903">
                  <c:v>9.0679999999999996</c:v>
                </c:pt>
                <c:pt idx="5904">
                  <c:v>9.0694999999999997</c:v>
                </c:pt>
                <c:pt idx="5905">
                  <c:v>9.0704999999999991</c:v>
                </c:pt>
                <c:pt idx="5906">
                  <c:v>9.0719999999999992</c:v>
                </c:pt>
                <c:pt idx="5907">
                  <c:v>9.0730000000000004</c:v>
                </c:pt>
                <c:pt idx="5908">
                  <c:v>9.0745000000000005</c:v>
                </c:pt>
                <c:pt idx="5909">
                  <c:v>9.0760000000000005</c:v>
                </c:pt>
                <c:pt idx="5910">
                  <c:v>9.0779999999999994</c:v>
                </c:pt>
                <c:pt idx="5911">
                  <c:v>9.0790000000000006</c:v>
                </c:pt>
                <c:pt idx="5912">
                  <c:v>9.0805000000000007</c:v>
                </c:pt>
                <c:pt idx="5913">
                  <c:v>9.0820000000000007</c:v>
                </c:pt>
                <c:pt idx="5914">
                  <c:v>9.0839999999999996</c:v>
                </c:pt>
                <c:pt idx="5915">
                  <c:v>9.0850000000000009</c:v>
                </c:pt>
                <c:pt idx="5916">
                  <c:v>9.0869999999999997</c:v>
                </c:pt>
                <c:pt idx="5917">
                  <c:v>9.0884999999999998</c:v>
                </c:pt>
                <c:pt idx="5918">
                  <c:v>9.0905000000000005</c:v>
                </c:pt>
                <c:pt idx="5919">
                  <c:v>9.0920000000000005</c:v>
                </c:pt>
                <c:pt idx="5920">
                  <c:v>9.093</c:v>
                </c:pt>
                <c:pt idx="5921">
                  <c:v>9.0939999999999994</c:v>
                </c:pt>
                <c:pt idx="5922">
                  <c:v>9.0960000000000001</c:v>
                </c:pt>
                <c:pt idx="5923">
                  <c:v>9.0969999999999995</c:v>
                </c:pt>
                <c:pt idx="5924">
                  <c:v>9.0984999999999996</c:v>
                </c:pt>
                <c:pt idx="5925">
                  <c:v>9.1005000000000003</c:v>
                </c:pt>
                <c:pt idx="5926">
                  <c:v>9.1024999999999991</c:v>
                </c:pt>
                <c:pt idx="5927">
                  <c:v>9.1035000000000004</c:v>
                </c:pt>
                <c:pt idx="5928">
                  <c:v>9.1050000000000004</c:v>
                </c:pt>
                <c:pt idx="5929">
                  <c:v>9.1059999999999999</c:v>
                </c:pt>
                <c:pt idx="5930">
                  <c:v>9.1080000000000005</c:v>
                </c:pt>
                <c:pt idx="5931">
                  <c:v>9.1210000000000004</c:v>
                </c:pt>
                <c:pt idx="5932">
                  <c:v>9.1219999999999999</c:v>
                </c:pt>
                <c:pt idx="5933">
                  <c:v>9.1229999999999993</c:v>
                </c:pt>
                <c:pt idx="5934">
                  <c:v>9.125</c:v>
                </c:pt>
                <c:pt idx="5935">
                  <c:v>9.1259999999999994</c:v>
                </c:pt>
                <c:pt idx="5936">
                  <c:v>9.1274999999999995</c:v>
                </c:pt>
                <c:pt idx="5937">
                  <c:v>9.1289999999999996</c:v>
                </c:pt>
                <c:pt idx="5938">
                  <c:v>9.1300000000000008</c:v>
                </c:pt>
                <c:pt idx="5939">
                  <c:v>9.1310000000000002</c:v>
                </c:pt>
                <c:pt idx="5940">
                  <c:v>9.1329999999999991</c:v>
                </c:pt>
                <c:pt idx="5941">
                  <c:v>9.1340000000000003</c:v>
                </c:pt>
                <c:pt idx="5942">
                  <c:v>9.1349999999999998</c:v>
                </c:pt>
                <c:pt idx="5943">
                  <c:v>9.1359999999999992</c:v>
                </c:pt>
                <c:pt idx="5944">
                  <c:v>9.1379999999999999</c:v>
                </c:pt>
                <c:pt idx="5945">
                  <c:v>9.1389999999999993</c:v>
                </c:pt>
                <c:pt idx="5946">
                  <c:v>9.1404999999999994</c:v>
                </c:pt>
                <c:pt idx="5947">
                  <c:v>9.1419999999999995</c:v>
                </c:pt>
                <c:pt idx="5948">
                  <c:v>9.1434999999999995</c:v>
                </c:pt>
                <c:pt idx="5949">
                  <c:v>9.1445000000000007</c:v>
                </c:pt>
                <c:pt idx="5950">
                  <c:v>9.1464999999999996</c:v>
                </c:pt>
                <c:pt idx="5951">
                  <c:v>9.1475000000000009</c:v>
                </c:pt>
                <c:pt idx="5952">
                  <c:v>9.1494999999999997</c:v>
                </c:pt>
                <c:pt idx="5953">
                  <c:v>9.1515000000000004</c:v>
                </c:pt>
                <c:pt idx="5954">
                  <c:v>9.1524999999999999</c:v>
                </c:pt>
                <c:pt idx="5955">
                  <c:v>9.1545000000000005</c:v>
                </c:pt>
                <c:pt idx="5956">
                  <c:v>9.1564999999999994</c:v>
                </c:pt>
                <c:pt idx="5957">
                  <c:v>9.1575000000000006</c:v>
                </c:pt>
                <c:pt idx="5958">
                  <c:v>9.1594999999999995</c:v>
                </c:pt>
                <c:pt idx="5959">
                  <c:v>9.1615000000000002</c:v>
                </c:pt>
                <c:pt idx="5960">
                  <c:v>9.1624999999999996</c:v>
                </c:pt>
                <c:pt idx="5961">
                  <c:v>9.1645000000000003</c:v>
                </c:pt>
                <c:pt idx="5962">
                  <c:v>9.1664999999999992</c:v>
                </c:pt>
                <c:pt idx="5963">
                  <c:v>9.1675000000000004</c:v>
                </c:pt>
                <c:pt idx="5964">
                  <c:v>9.1694999999999993</c:v>
                </c:pt>
                <c:pt idx="5965">
                  <c:v>9.1715</c:v>
                </c:pt>
                <c:pt idx="5966">
                  <c:v>9.1724999999999994</c:v>
                </c:pt>
                <c:pt idx="5967">
                  <c:v>9.1745000000000001</c:v>
                </c:pt>
                <c:pt idx="5968">
                  <c:v>9.1765000000000008</c:v>
                </c:pt>
                <c:pt idx="5969">
                  <c:v>9.1775000000000002</c:v>
                </c:pt>
                <c:pt idx="5970">
                  <c:v>9.1795000000000009</c:v>
                </c:pt>
                <c:pt idx="5971">
                  <c:v>9.1814999999999998</c:v>
                </c:pt>
                <c:pt idx="5972">
                  <c:v>9.1824999999999992</c:v>
                </c:pt>
                <c:pt idx="5973">
                  <c:v>9.1844999999999999</c:v>
                </c:pt>
                <c:pt idx="5974">
                  <c:v>9.1865000000000006</c:v>
                </c:pt>
                <c:pt idx="5975">
                  <c:v>9.1875</c:v>
                </c:pt>
                <c:pt idx="5976">
                  <c:v>9.1895000000000007</c:v>
                </c:pt>
                <c:pt idx="5977">
                  <c:v>9.1914999999999996</c:v>
                </c:pt>
                <c:pt idx="5978">
                  <c:v>9.1925000000000008</c:v>
                </c:pt>
                <c:pt idx="5979">
                  <c:v>9.1944999999999997</c:v>
                </c:pt>
                <c:pt idx="5980">
                  <c:v>9.1965000000000003</c:v>
                </c:pt>
                <c:pt idx="5981">
                  <c:v>9.1974999999999998</c:v>
                </c:pt>
                <c:pt idx="5982">
                  <c:v>9.1995000000000005</c:v>
                </c:pt>
                <c:pt idx="5983">
                  <c:v>9.2014999999999993</c:v>
                </c:pt>
                <c:pt idx="5984">
                  <c:v>9.2025000000000006</c:v>
                </c:pt>
                <c:pt idx="5985">
                  <c:v>9.2044999999999995</c:v>
                </c:pt>
                <c:pt idx="5986">
                  <c:v>9.2065000000000001</c:v>
                </c:pt>
                <c:pt idx="5987">
                  <c:v>9.2074999999999996</c:v>
                </c:pt>
                <c:pt idx="5988">
                  <c:v>9.2095000000000002</c:v>
                </c:pt>
                <c:pt idx="5989">
                  <c:v>9.2114999999999991</c:v>
                </c:pt>
                <c:pt idx="5990">
                  <c:v>9.2125000000000004</c:v>
                </c:pt>
                <c:pt idx="5991">
                  <c:v>9.2144999999999992</c:v>
                </c:pt>
                <c:pt idx="5992">
                  <c:v>9.2164999999999999</c:v>
                </c:pt>
                <c:pt idx="5993">
                  <c:v>9.2174999999999994</c:v>
                </c:pt>
                <c:pt idx="5994">
                  <c:v>9.2195</c:v>
                </c:pt>
                <c:pt idx="5995">
                  <c:v>9.2215000000000007</c:v>
                </c:pt>
                <c:pt idx="5996">
                  <c:v>9.2225000000000001</c:v>
                </c:pt>
                <c:pt idx="5997">
                  <c:v>9.2245000000000008</c:v>
                </c:pt>
                <c:pt idx="5998">
                  <c:v>9.2264999999999997</c:v>
                </c:pt>
                <c:pt idx="5999">
                  <c:v>9.2274999999999991</c:v>
                </c:pt>
                <c:pt idx="6000">
                  <c:v>9.2294999999999998</c:v>
                </c:pt>
                <c:pt idx="6001">
                  <c:v>9.2315000000000005</c:v>
                </c:pt>
                <c:pt idx="6002">
                  <c:v>9.2324999999999999</c:v>
                </c:pt>
                <c:pt idx="6003">
                  <c:v>9.2345000000000006</c:v>
                </c:pt>
                <c:pt idx="6004">
                  <c:v>9.2364999999999995</c:v>
                </c:pt>
                <c:pt idx="6005">
                  <c:v>9.2375000000000007</c:v>
                </c:pt>
                <c:pt idx="6006">
                  <c:v>9.2394999999999996</c:v>
                </c:pt>
                <c:pt idx="6007">
                  <c:v>9.2415000000000003</c:v>
                </c:pt>
                <c:pt idx="6008">
                  <c:v>9.2424999999999997</c:v>
                </c:pt>
                <c:pt idx="6009">
                  <c:v>9.2445000000000004</c:v>
                </c:pt>
                <c:pt idx="6010">
                  <c:v>9.2464999999999993</c:v>
                </c:pt>
                <c:pt idx="6011">
                  <c:v>9.2475000000000005</c:v>
                </c:pt>
                <c:pt idx="6012">
                  <c:v>9.2494999999999994</c:v>
                </c:pt>
                <c:pt idx="6013">
                  <c:v>9.2515000000000001</c:v>
                </c:pt>
                <c:pt idx="6014">
                  <c:v>9.2524999999999995</c:v>
                </c:pt>
                <c:pt idx="6015">
                  <c:v>9.2545000000000002</c:v>
                </c:pt>
                <c:pt idx="6016">
                  <c:v>9.2565000000000008</c:v>
                </c:pt>
                <c:pt idx="6017">
                  <c:v>9.2575000000000003</c:v>
                </c:pt>
                <c:pt idx="6018">
                  <c:v>9.2594999999999992</c:v>
                </c:pt>
                <c:pt idx="6019">
                  <c:v>9.2614999999999998</c:v>
                </c:pt>
                <c:pt idx="6020">
                  <c:v>9.2635000000000005</c:v>
                </c:pt>
                <c:pt idx="6021">
                  <c:v>9.2645</c:v>
                </c:pt>
                <c:pt idx="6022">
                  <c:v>9.2665000000000006</c:v>
                </c:pt>
                <c:pt idx="6023">
                  <c:v>9.2684999999999995</c:v>
                </c:pt>
                <c:pt idx="6024">
                  <c:v>9.2695000000000007</c:v>
                </c:pt>
                <c:pt idx="6025">
                  <c:v>9.2714999999999996</c:v>
                </c:pt>
                <c:pt idx="6026">
                  <c:v>9.2725000000000009</c:v>
                </c:pt>
                <c:pt idx="6027">
                  <c:v>9.2744999999999997</c:v>
                </c:pt>
                <c:pt idx="6028">
                  <c:v>9.2765000000000004</c:v>
                </c:pt>
                <c:pt idx="6029">
                  <c:v>9.2784999999999993</c:v>
                </c:pt>
                <c:pt idx="6030">
                  <c:v>9.2795000000000005</c:v>
                </c:pt>
                <c:pt idx="6031">
                  <c:v>9.2814999999999994</c:v>
                </c:pt>
                <c:pt idx="6032">
                  <c:v>9.2825000000000006</c:v>
                </c:pt>
                <c:pt idx="6033">
                  <c:v>9.2844999999999995</c:v>
                </c:pt>
                <c:pt idx="6034">
                  <c:v>9.2865000000000002</c:v>
                </c:pt>
                <c:pt idx="6035">
                  <c:v>9.2874999999999996</c:v>
                </c:pt>
                <c:pt idx="6036">
                  <c:v>9.2895000000000003</c:v>
                </c:pt>
                <c:pt idx="6037">
                  <c:v>9.2914999999999992</c:v>
                </c:pt>
                <c:pt idx="6038">
                  <c:v>9.2925000000000004</c:v>
                </c:pt>
                <c:pt idx="6039">
                  <c:v>9.2944999999999993</c:v>
                </c:pt>
                <c:pt idx="6040">
                  <c:v>9.2965</c:v>
                </c:pt>
                <c:pt idx="6041">
                  <c:v>9.2974999999999994</c:v>
                </c:pt>
                <c:pt idx="6042">
                  <c:v>9.2995000000000001</c:v>
                </c:pt>
                <c:pt idx="6043">
                  <c:v>9.3015000000000008</c:v>
                </c:pt>
                <c:pt idx="6044">
                  <c:v>9.3025000000000002</c:v>
                </c:pt>
                <c:pt idx="6045">
                  <c:v>9.3045000000000009</c:v>
                </c:pt>
                <c:pt idx="6046">
                  <c:v>9.3064999999999998</c:v>
                </c:pt>
                <c:pt idx="6047">
                  <c:v>9.3074999999999992</c:v>
                </c:pt>
                <c:pt idx="6048">
                  <c:v>9.3094999999999999</c:v>
                </c:pt>
                <c:pt idx="6049">
                  <c:v>9.3115000000000006</c:v>
                </c:pt>
                <c:pt idx="6050">
                  <c:v>9.3125</c:v>
                </c:pt>
                <c:pt idx="6051">
                  <c:v>9.3145000000000007</c:v>
                </c:pt>
                <c:pt idx="6052">
                  <c:v>9.3164999999999996</c:v>
                </c:pt>
                <c:pt idx="6053">
                  <c:v>9.3175000000000008</c:v>
                </c:pt>
                <c:pt idx="6054">
                  <c:v>9.3194999999999997</c:v>
                </c:pt>
                <c:pt idx="6055">
                  <c:v>9.3215000000000003</c:v>
                </c:pt>
                <c:pt idx="6056">
                  <c:v>9.3224999999999998</c:v>
                </c:pt>
                <c:pt idx="6057">
                  <c:v>9.3245000000000005</c:v>
                </c:pt>
                <c:pt idx="6058">
                  <c:v>9.3264999999999993</c:v>
                </c:pt>
                <c:pt idx="6059">
                  <c:v>9.3275000000000006</c:v>
                </c:pt>
                <c:pt idx="6060">
                  <c:v>9.3294999999999995</c:v>
                </c:pt>
                <c:pt idx="6061">
                  <c:v>9.3315000000000001</c:v>
                </c:pt>
                <c:pt idx="6062">
                  <c:v>9.3324999999999996</c:v>
                </c:pt>
                <c:pt idx="6063">
                  <c:v>9.3345000000000002</c:v>
                </c:pt>
                <c:pt idx="6064">
                  <c:v>9.3354999999999997</c:v>
                </c:pt>
                <c:pt idx="6065">
                  <c:v>9.3375000000000004</c:v>
                </c:pt>
                <c:pt idx="6066">
                  <c:v>9.3394999999999992</c:v>
                </c:pt>
                <c:pt idx="6067">
                  <c:v>9.3405000000000005</c:v>
                </c:pt>
                <c:pt idx="6068">
                  <c:v>9.3424999999999994</c:v>
                </c:pt>
                <c:pt idx="6069">
                  <c:v>9.3445</c:v>
                </c:pt>
                <c:pt idx="6070">
                  <c:v>9.3454999999999995</c:v>
                </c:pt>
                <c:pt idx="6071">
                  <c:v>9.3475000000000001</c:v>
                </c:pt>
                <c:pt idx="6072">
                  <c:v>9.3495000000000008</c:v>
                </c:pt>
                <c:pt idx="6073">
                  <c:v>9.3514999999999997</c:v>
                </c:pt>
                <c:pt idx="6074">
                  <c:v>9.3524999999999991</c:v>
                </c:pt>
                <c:pt idx="6075">
                  <c:v>9.3544999999999998</c:v>
                </c:pt>
                <c:pt idx="6076">
                  <c:v>9.3554999999999993</c:v>
                </c:pt>
                <c:pt idx="6077">
                  <c:v>9.3574999999999999</c:v>
                </c:pt>
                <c:pt idx="6078">
                  <c:v>9.3584999999999994</c:v>
                </c:pt>
                <c:pt idx="6079">
                  <c:v>9.3605</c:v>
                </c:pt>
                <c:pt idx="6080">
                  <c:v>9.3614999999999995</c:v>
                </c:pt>
                <c:pt idx="6081">
                  <c:v>9.3635000000000002</c:v>
                </c:pt>
                <c:pt idx="6082">
                  <c:v>9.3655000000000008</c:v>
                </c:pt>
                <c:pt idx="6083">
                  <c:v>9.3665000000000003</c:v>
                </c:pt>
                <c:pt idx="6084">
                  <c:v>9.3684999999999992</c:v>
                </c:pt>
                <c:pt idx="6085">
                  <c:v>9.3704999999999998</c:v>
                </c:pt>
                <c:pt idx="6086">
                  <c:v>9.3714999999999993</c:v>
                </c:pt>
                <c:pt idx="6087">
                  <c:v>9.3734999999999999</c:v>
                </c:pt>
                <c:pt idx="6088">
                  <c:v>9.3755000000000006</c:v>
                </c:pt>
                <c:pt idx="6089">
                  <c:v>9.3765000000000001</c:v>
                </c:pt>
                <c:pt idx="6090">
                  <c:v>9.3785000000000007</c:v>
                </c:pt>
                <c:pt idx="6091">
                  <c:v>9.3804999999999996</c:v>
                </c:pt>
                <c:pt idx="6092">
                  <c:v>9.3815000000000008</c:v>
                </c:pt>
                <c:pt idx="6093">
                  <c:v>9.3834999999999997</c:v>
                </c:pt>
                <c:pt idx="6094">
                  <c:v>9.3855000000000004</c:v>
                </c:pt>
                <c:pt idx="6095">
                  <c:v>9.3864999999999998</c:v>
                </c:pt>
                <c:pt idx="6096">
                  <c:v>9.3885000000000005</c:v>
                </c:pt>
                <c:pt idx="6097">
                  <c:v>9.3904999999999994</c:v>
                </c:pt>
                <c:pt idx="6098">
                  <c:v>9.3915000000000006</c:v>
                </c:pt>
                <c:pt idx="6099">
                  <c:v>9.3934999999999995</c:v>
                </c:pt>
                <c:pt idx="6100">
                  <c:v>9.3955000000000002</c:v>
                </c:pt>
                <c:pt idx="6101">
                  <c:v>9.3964999999999996</c:v>
                </c:pt>
                <c:pt idx="6102">
                  <c:v>9.3985000000000003</c:v>
                </c:pt>
                <c:pt idx="6103">
                  <c:v>9.4004999999999992</c:v>
                </c:pt>
                <c:pt idx="6104">
                  <c:v>9.4015000000000004</c:v>
                </c:pt>
                <c:pt idx="6105">
                  <c:v>9.4019999999999992</c:v>
                </c:pt>
              </c:numCache>
            </c:numRef>
          </c:xVal>
          <c:yVal>
            <c:numRef>
              <c:f>'2H10-1.5 - F'!$I$3:$I$10003</c:f>
              <c:numCache>
                <c:formatCode>General</c:formatCode>
                <c:ptCount val="10001"/>
                <c:pt idx="0">
                  <c:v>0</c:v>
                </c:pt>
                <c:pt idx="1">
                  <c:v>220.7</c:v>
                </c:pt>
                <c:pt idx="2">
                  <c:v>268.2</c:v>
                </c:pt>
                <c:pt idx="3">
                  <c:v>315.39999999999998</c:v>
                </c:pt>
                <c:pt idx="4">
                  <c:v>362.3</c:v>
                </c:pt>
                <c:pt idx="5">
                  <c:v>409</c:v>
                </c:pt>
                <c:pt idx="6">
                  <c:v>455.6</c:v>
                </c:pt>
                <c:pt idx="7">
                  <c:v>502.1</c:v>
                </c:pt>
                <c:pt idx="8">
                  <c:v>548.4</c:v>
                </c:pt>
                <c:pt idx="9">
                  <c:v>594.6</c:v>
                </c:pt>
                <c:pt idx="10">
                  <c:v>640.5</c:v>
                </c:pt>
                <c:pt idx="11">
                  <c:v>686.1</c:v>
                </c:pt>
                <c:pt idx="12">
                  <c:v>729.7</c:v>
                </c:pt>
                <c:pt idx="13">
                  <c:v>768.8</c:v>
                </c:pt>
                <c:pt idx="14">
                  <c:v>806.8</c:v>
                </c:pt>
                <c:pt idx="15">
                  <c:v>844.3</c:v>
                </c:pt>
                <c:pt idx="16">
                  <c:v>881.5</c:v>
                </c:pt>
                <c:pt idx="17">
                  <c:v>918.2</c:v>
                </c:pt>
                <c:pt idx="18">
                  <c:v>954.5</c:v>
                </c:pt>
                <c:pt idx="19">
                  <c:v>990.5</c:v>
                </c:pt>
                <c:pt idx="20">
                  <c:v>1026</c:v>
                </c:pt>
                <c:pt idx="21">
                  <c:v>1061.3</c:v>
                </c:pt>
                <c:pt idx="22">
                  <c:v>1096.0999999999999</c:v>
                </c:pt>
                <c:pt idx="23">
                  <c:v>1130.5999999999999</c:v>
                </c:pt>
                <c:pt idx="24">
                  <c:v>1165.4000000000001</c:v>
                </c:pt>
                <c:pt idx="25">
                  <c:v>1199.0999999999999</c:v>
                </c:pt>
                <c:pt idx="26">
                  <c:v>1232.7</c:v>
                </c:pt>
                <c:pt idx="27">
                  <c:v>1266.2</c:v>
                </c:pt>
                <c:pt idx="28">
                  <c:v>1299.7</c:v>
                </c:pt>
                <c:pt idx="29">
                  <c:v>1332.9</c:v>
                </c:pt>
                <c:pt idx="30">
                  <c:v>1366</c:v>
                </c:pt>
                <c:pt idx="31">
                  <c:v>1399</c:v>
                </c:pt>
                <c:pt idx="32">
                  <c:v>1431.7</c:v>
                </c:pt>
                <c:pt idx="33">
                  <c:v>1464.3</c:v>
                </c:pt>
                <c:pt idx="34">
                  <c:v>1496.7</c:v>
                </c:pt>
                <c:pt idx="35">
                  <c:v>1529.2</c:v>
                </c:pt>
                <c:pt idx="36">
                  <c:v>1561.9</c:v>
                </c:pt>
                <c:pt idx="37">
                  <c:v>1594.9</c:v>
                </c:pt>
                <c:pt idx="38">
                  <c:v>1628.3</c:v>
                </c:pt>
                <c:pt idx="39">
                  <c:v>1661.7</c:v>
                </c:pt>
                <c:pt idx="40">
                  <c:v>1694.9</c:v>
                </c:pt>
                <c:pt idx="41">
                  <c:v>1727.5</c:v>
                </c:pt>
                <c:pt idx="42">
                  <c:v>1759</c:v>
                </c:pt>
                <c:pt idx="43">
                  <c:v>1789</c:v>
                </c:pt>
                <c:pt idx="44">
                  <c:v>1817.3</c:v>
                </c:pt>
                <c:pt idx="45">
                  <c:v>1843.7</c:v>
                </c:pt>
                <c:pt idx="46">
                  <c:v>1868</c:v>
                </c:pt>
                <c:pt idx="47">
                  <c:v>1890.2</c:v>
                </c:pt>
                <c:pt idx="48">
                  <c:v>1910.1</c:v>
                </c:pt>
                <c:pt idx="49">
                  <c:v>1927.8</c:v>
                </c:pt>
                <c:pt idx="50">
                  <c:v>1943</c:v>
                </c:pt>
                <c:pt idx="51">
                  <c:v>1955.8</c:v>
                </c:pt>
                <c:pt idx="52">
                  <c:v>1966</c:v>
                </c:pt>
                <c:pt idx="53">
                  <c:v>1974.2</c:v>
                </c:pt>
                <c:pt idx="54">
                  <c:v>1980.5</c:v>
                </c:pt>
                <c:pt idx="55">
                  <c:v>1985.2</c:v>
                </c:pt>
                <c:pt idx="56">
                  <c:v>1988.9</c:v>
                </c:pt>
                <c:pt idx="57">
                  <c:v>1992.7</c:v>
                </c:pt>
                <c:pt idx="58">
                  <c:v>1997.7</c:v>
                </c:pt>
                <c:pt idx="59">
                  <c:v>2005.2</c:v>
                </c:pt>
                <c:pt idx="60">
                  <c:v>2016.5</c:v>
                </c:pt>
                <c:pt idx="61">
                  <c:v>2032.4</c:v>
                </c:pt>
                <c:pt idx="62">
                  <c:v>2053.1999999999998</c:v>
                </c:pt>
                <c:pt idx="63">
                  <c:v>2079</c:v>
                </c:pt>
                <c:pt idx="64">
                  <c:v>2109.3000000000002</c:v>
                </c:pt>
                <c:pt idx="65">
                  <c:v>2143.5</c:v>
                </c:pt>
                <c:pt idx="66">
                  <c:v>2181</c:v>
                </c:pt>
                <c:pt idx="67">
                  <c:v>2221.6</c:v>
                </c:pt>
                <c:pt idx="68">
                  <c:v>2264.8000000000002</c:v>
                </c:pt>
                <c:pt idx="69">
                  <c:v>2310.4</c:v>
                </c:pt>
                <c:pt idx="70">
                  <c:v>2358.6999999999998</c:v>
                </c:pt>
                <c:pt idx="71">
                  <c:v>2406.1</c:v>
                </c:pt>
                <c:pt idx="72">
                  <c:v>2503.4</c:v>
                </c:pt>
                <c:pt idx="73">
                  <c:v>2551.1999999999998</c:v>
                </c:pt>
                <c:pt idx="74">
                  <c:v>2597.1</c:v>
                </c:pt>
                <c:pt idx="75">
                  <c:v>2640.4</c:v>
                </c:pt>
                <c:pt idx="76">
                  <c:v>2681.2</c:v>
                </c:pt>
                <c:pt idx="77">
                  <c:v>2719.6</c:v>
                </c:pt>
                <c:pt idx="78">
                  <c:v>2756</c:v>
                </c:pt>
                <c:pt idx="79">
                  <c:v>2825.5</c:v>
                </c:pt>
                <c:pt idx="80">
                  <c:v>2859.6</c:v>
                </c:pt>
                <c:pt idx="81">
                  <c:v>2893.6</c:v>
                </c:pt>
                <c:pt idx="82">
                  <c:v>2927.7</c:v>
                </c:pt>
                <c:pt idx="83">
                  <c:v>2961.5</c:v>
                </c:pt>
                <c:pt idx="84">
                  <c:v>2995</c:v>
                </c:pt>
                <c:pt idx="85">
                  <c:v>3028.2</c:v>
                </c:pt>
                <c:pt idx="86">
                  <c:v>3061.2</c:v>
                </c:pt>
                <c:pt idx="87">
                  <c:v>3094.2</c:v>
                </c:pt>
                <c:pt idx="88">
                  <c:v>3127.1</c:v>
                </c:pt>
                <c:pt idx="89">
                  <c:v>3159.8</c:v>
                </c:pt>
                <c:pt idx="90">
                  <c:v>3192.5</c:v>
                </c:pt>
                <c:pt idx="91">
                  <c:v>3225.1</c:v>
                </c:pt>
                <c:pt idx="92">
                  <c:v>3257.5</c:v>
                </c:pt>
                <c:pt idx="93">
                  <c:v>3288.6</c:v>
                </c:pt>
                <c:pt idx="94">
                  <c:v>3321.3</c:v>
                </c:pt>
                <c:pt idx="95">
                  <c:v>3351.7</c:v>
                </c:pt>
                <c:pt idx="96">
                  <c:v>3382.6</c:v>
                </c:pt>
                <c:pt idx="97">
                  <c:v>3413.1</c:v>
                </c:pt>
                <c:pt idx="98">
                  <c:v>3443.6</c:v>
                </c:pt>
                <c:pt idx="99">
                  <c:v>3474.1</c:v>
                </c:pt>
                <c:pt idx="100">
                  <c:v>3504.2</c:v>
                </c:pt>
                <c:pt idx="101">
                  <c:v>3535</c:v>
                </c:pt>
                <c:pt idx="102">
                  <c:v>3566</c:v>
                </c:pt>
                <c:pt idx="103">
                  <c:v>3597.9</c:v>
                </c:pt>
                <c:pt idx="104">
                  <c:v>3629.1</c:v>
                </c:pt>
                <c:pt idx="105">
                  <c:v>3691.7</c:v>
                </c:pt>
                <c:pt idx="106">
                  <c:v>3722.9</c:v>
                </c:pt>
                <c:pt idx="107">
                  <c:v>3754.2</c:v>
                </c:pt>
                <c:pt idx="108">
                  <c:v>3785.6</c:v>
                </c:pt>
                <c:pt idx="109">
                  <c:v>3817.2</c:v>
                </c:pt>
                <c:pt idx="110">
                  <c:v>3849.1</c:v>
                </c:pt>
                <c:pt idx="111">
                  <c:v>3881.2</c:v>
                </c:pt>
                <c:pt idx="112">
                  <c:v>3913.3</c:v>
                </c:pt>
                <c:pt idx="113">
                  <c:v>3945.5</c:v>
                </c:pt>
                <c:pt idx="114">
                  <c:v>3977.6</c:v>
                </c:pt>
                <c:pt idx="115">
                  <c:v>4009.4</c:v>
                </c:pt>
                <c:pt idx="116">
                  <c:v>4041.1</c:v>
                </c:pt>
                <c:pt idx="117">
                  <c:v>4072.6</c:v>
                </c:pt>
                <c:pt idx="118">
                  <c:v>4104.1000000000004</c:v>
                </c:pt>
                <c:pt idx="119">
                  <c:v>4135.3999999999996</c:v>
                </c:pt>
                <c:pt idx="120">
                  <c:v>4167</c:v>
                </c:pt>
                <c:pt idx="121">
                  <c:v>4198.8999999999996</c:v>
                </c:pt>
                <c:pt idx="122">
                  <c:v>4231.2</c:v>
                </c:pt>
                <c:pt idx="123">
                  <c:v>4263.8</c:v>
                </c:pt>
                <c:pt idx="124">
                  <c:v>4296.7</c:v>
                </c:pt>
                <c:pt idx="125">
                  <c:v>4329.7</c:v>
                </c:pt>
                <c:pt idx="126">
                  <c:v>4362.8</c:v>
                </c:pt>
                <c:pt idx="127">
                  <c:v>4395.8</c:v>
                </c:pt>
                <c:pt idx="128">
                  <c:v>4428.8</c:v>
                </c:pt>
                <c:pt idx="129">
                  <c:v>4461.8</c:v>
                </c:pt>
                <c:pt idx="130">
                  <c:v>4494.6000000000004</c:v>
                </c:pt>
                <c:pt idx="131">
                  <c:v>4527.3</c:v>
                </c:pt>
                <c:pt idx="132">
                  <c:v>4559.8</c:v>
                </c:pt>
                <c:pt idx="133">
                  <c:v>4623.8999999999996</c:v>
                </c:pt>
                <c:pt idx="134">
                  <c:v>4685.7</c:v>
                </c:pt>
                <c:pt idx="135">
                  <c:v>4715.6000000000004</c:v>
                </c:pt>
                <c:pt idx="136">
                  <c:v>4744.8999999999996</c:v>
                </c:pt>
                <c:pt idx="137">
                  <c:v>4773.7</c:v>
                </c:pt>
                <c:pt idx="138">
                  <c:v>4830.3</c:v>
                </c:pt>
                <c:pt idx="139">
                  <c:v>4858.1000000000004</c:v>
                </c:pt>
                <c:pt idx="140">
                  <c:v>4885.5</c:v>
                </c:pt>
                <c:pt idx="141">
                  <c:v>4912.8</c:v>
                </c:pt>
                <c:pt idx="142">
                  <c:v>4967.1000000000004</c:v>
                </c:pt>
                <c:pt idx="143">
                  <c:v>5022.3</c:v>
                </c:pt>
                <c:pt idx="144">
                  <c:v>5051.3</c:v>
                </c:pt>
                <c:pt idx="145">
                  <c:v>5080</c:v>
                </c:pt>
                <c:pt idx="146">
                  <c:v>5108.8999999999996</c:v>
                </c:pt>
                <c:pt idx="147">
                  <c:v>5168.1000000000004</c:v>
                </c:pt>
                <c:pt idx="148">
                  <c:v>5228.8</c:v>
                </c:pt>
                <c:pt idx="149">
                  <c:v>5290.9</c:v>
                </c:pt>
                <c:pt idx="150">
                  <c:v>5354.5</c:v>
                </c:pt>
                <c:pt idx="151">
                  <c:v>5419.2</c:v>
                </c:pt>
                <c:pt idx="152">
                  <c:v>5451.7</c:v>
                </c:pt>
                <c:pt idx="153">
                  <c:v>5484</c:v>
                </c:pt>
                <c:pt idx="154">
                  <c:v>5547.8</c:v>
                </c:pt>
                <c:pt idx="155">
                  <c:v>5610.4</c:v>
                </c:pt>
                <c:pt idx="156">
                  <c:v>5641.3</c:v>
                </c:pt>
                <c:pt idx="157">
                  <c:v>5671.8</c:v>
                </c:pt>
                <c:pt idx="158">
                  <c:v>5701.9</c:v>
                </c:pt>
                <c:pt idx="159">
                  <c:v>5731.6</c:v>
                </c:pt>
                <c:pt idx="160">
                  <c:v>5761.1</c:v>
                </c:pt>
                <c:pt idx="161">
                  <c:v>5790.1</c:v>
                </c:pt>
                <c:pt idx="162">
                  <c:v>5819.5</c:v>
                </c:pt>
                <c:pt idx="163">
                  <c:v>5847.9</c:v>
                </c:pt>
                <c:pt idx="164">
                  <c:v>5876.1</c:v>
                </c:pt>
                <c:pt idx="165">
                  <c:v>5904.3</c:v>
                </c:pt>
                <c:pt idx="166">
                  <c:v>5932.7</c:v>
                </c:pt>
                <c:pt idx="167">
                  <c:v>5962</c:v>
                </c:pt>
                <c:pt idx="168">
                  <c:v>5990.9</c:v>
                </c:pt>
                <c:pt idx="169">
                  <c:v>6020.3</c:v>
                </c:pt>
                <c:pt idx="170">
                  <c:v>6080.1</c:v>
                </c:pt>
                <c:pt idx="171">
                  <c:v>6140.1</c:v>
                </c:pt>
                <c:pt idx="172">
                  <c:v>6170.2</c:v>
                </c:pt>
                <c:pt idx="173">
                  <c:v>6200.2</c:v>
                </c:pt>
                <c:pt idx="174">
                  <c:v>6230.1</c:v>
                </c:pt>
                <c:pt idx="175">
                  <c:v>6259.9</c:v>
                </c:pt>
                <c:pt idx="176">
                  <c:v>6289.9</c:v>
                </c:pt>
                <c:pt idx="177">
                  <c:v>6319.8</c:v>
                </c:pt>
                <c:pt idx="178">
                  <c:v>6349.7</c:v>
                </c:pt>
                <c:pt idx="179">
                  <c:v>6379.2</c:v>
                </c:pt>
                <c:pt idx="180">
                  <c:v>6408.6</c:v>
                </c:pt>
                <c:pt idx="181">
                  <c:v>6438.1</c:v>
                </c:pt>
                <c:pt idx="182">
                  <c:v>6467.5</c:v>
                </c:pt>
                <c:pt idx="183">
                  <c:v>6496.7</c:v>
                </c:pt>
                <c:pt idx="184">
                  <c:v>6554.9</c:v>
                </c:pt>
                <c:pt idx="185">
                  <c:v>6584.1</c:v>
                </c:pt>
                <c:pt idx="186">
                  <c:v>6613.2</c:v>
                </c:pt>
                <c:pt idx="187">
                  <c:v>6671.2</c:v>
                </c:pt>
                <c:pt idx="188">
                  <c:v>6700.2</c:v>
                </c:pt>
                <c:pt idx="189">
                  <c:v>6729</c:v>
                </c:pt>
                <c:pt idx="190">
                  <c:v>6757.6</c:v>
                </c:pt>
                <c:pt idx="191">
                  <c:v>6815.1</c:v>
                </c:pt>
                <c:pt idx="192">
                  <c:v>6843.7</c:v>
                </c:pt>
                <c:pt idx="193">
                  <c:v>6872.2</c:v>
                </c:pt>
                <c:pt idx="194">
                  <c:v>6901</c:v>
                </c:pt>
                <c:pt idx="195">
                  <c:v>6929.7</c:v>
                </c:pt>
                <c:pt idx="196">
                  <c:v>6958.3</c:v>
                </c:pt>
                <c:pt idx="197">
                  <c:v>6987.1</c:v>
                </c:pt>
                <c:pt idx="198">
                  <c:v>7016</c:v>
                </c:pt>
                <c:pt idx="199">
                  <c:v>7073.9</c:v>
                </c:pt>
                <c:pt idx="200">
                  <c:v>7131.1</c:v>
                </c:pt>
                <c:pt idx="201">
                  <c:v>7189</c:v>
                </c:pt>
                <c:pt idx="202">
                  <c:v>7247</c:v>
                </c:pt>
                <c:pt idx="203">
                  <c:v>7276.2</c:v>
                </c:pt>
                <c:pt idx="204">
                  <c:v>7305.6</c:v>
                </c:pt>
                <c:pt idx="205">
                  <c:v>7365.3</c:v>
                </c:pt>
                <c:pt idx="206">
                  <c:v>7395.5</c:v>
                </c:pt>
                <c:pt idx="207">
                  <c:v>7425.9</c:v>
                </c:pt>
                <c:pt idx="208">
                  <c:v>7456.5</c:v>
                </c:pt>
                <c:pt idx="209">
                  <c:v>7487.1</c:v>
                </c:pt>
                <c:pt idx="210">
                  <c:v>7517.7</c:v>
                </c:pt>
                <c:pt idx="211">
                  <c:v>7548.5</c:v>
                </c:pt>
                <c:pt idx="212">
                  <c:v>7609.5</c:v>
                </c:pt>
                <c:pt idx="213">
                  <c:v>7640</c:v>
                </c:pt>
                <c:pt idx="214">
                  <c:v>7670.5</c:v>
                </c:pt>
                <c:pt idx="215">
                  <c:v>7731.2</c:v>
                </c:pt>
                <c:pt idx="216">
                  <c:v>7761.7</c:v>
                </c:pt>
                <c:pt idx="217">
                  <c:v>7792.2</c:v>
                </c:pt>
                <c:pt idx="218">
                  <c:v>7822.6</c:v>
                </c:pt>
                <c:pt idx="219">
                  <c:v>7852.9</c:v>
                </c:pt>
                <c:pt idx="220">
                  <c:v>7883.1</c:v>
                </c:pt>
                <c:pt idx="221">
                  <c:v>7942.6</c:v>
                </c:pt>
                <c:pt idx="222">
                  <c:v>8001.6</c:v>
                </c:pt>
                <c:pt idx="223">
                  <c:v>8030.9</c:v>
                </c:pt>
                <c:pt idx="224">
                  <c:v>8060.1</c:v>
                </c:pt>
                <c:pt idx="225">
                  <c:v>8089.2</c:v>
                </c:pt>
                <c:pt idx="226">
                  <c:v>8118.5</c:v>
                </c:pt>
                <c:pt idx="227">
                  <c:v>8148.2</c:v>
                </c:pt>
                <c:pt idx="228">
                  <c:v>8208.1</c:v>
                </c:pt>
                <c:pt idx="229">
                  <c:v>8238.2000000000007</c:v>
                </c:pt>
                <c:pt idx="230">
                  <c:v>8268.5</c:v>
                </c:pt>
                <c:pt idx="231">
                  <c:v>8298.7999999999993</c:v>
                </c:pt>
                <c:pt idx="232">
                  <c:v>8329.2000000000007</c:v>
                </c:pt>
                <c:pt idx="233">
                  <c:v>8359.9</c:v>
                </c:pt>
                <c:pt idx="234">
                  <c:v>8390.7999999999993</c:v>
                </c:pt>
                <c:pt idx="235">
                  <c:v>8421.7999999999993</c:v>
                </c:pt>
                <c:pt idx="236">
                  <c:v>8484.6</c:v>
                </c:pt>
                <c:pt idx="237">
                  <c:v>8516.4</c:v>
                </c:pt>
                <c:pt idx="238">
                  <c:v>8548.5</c:v>
                </c:pt>
                <c:pt idx="239">
                  <c:v>8580.7999999999993</c:v>
                </c:pt>
                <c:pt idx="240">
                  <c:v>8645.7999999999993</c:v>
                </c:pt>
                <c:pt idx="241">
                  <c:v>8678.6</c:v>
                </c:pt>
                <c:pt idx="242">
                  <c:v>8711.6</c:v>
                </c:pt>
                <c:pt idx="243">
                  <c:v>8744.7999999999993</c:v>
                </c:pt>
                <c:pt idx="244">
                  <c:v>8777.9</c:v>
                </c:pt>
                <c:pt idx="245">
                  <c:v>8811.1</c:v>
                </c:pt>
                <c:pt idx="246">
                  <c:v>8877.6</c:v>
                </c:pt>
                <c:pt idx="247">
                  <c:v>8944.7000000000007</c:v>
                </c:pt>
                <c:pt idx="248">
                  <c:v>9010.9</c:v>
                </c:pt>
                <c:pt idx="249">
                  <c:v>9043.4</c:v>
                </c:pt>
                <c:pt idx="250">
                  <c:v>9075.7000000000007</c:v>
                </c:pt>
                <c:pt idx="251">
                  <c:v>9107.5</c:v>
                </c:pt>
                <c:pt idx="252">
                  <c:v>9170.9</c:v>
                </c:pt>
                <c:pt idx="253">
                  <c:v>9202.1</c:v>
                </c:pt>
                <c:pt idx="254">
                  <c:v>9233.2000000000007</c:v>
                </c:pt>
                <c:pt idx="255">
                  <c:v>9295.6</c:v>
                </c:pt>
                <c:pt idx="256">
                  <c:v>9326.6</c:v>
                </c:pt>
                <c:pt idx="257">
                  <c:v>9357.2999999999993</c:v>
                </c:pt>
                <c:pt idx="258">
                  <c:v>9387.7999999999993</c:v>
                </c:pt>
                <c:pt idx="259">
                  <c:v>9418.4</c:v>
                </c:pt>
                <c:pt idx="260">
                  <c:v>9449.1</c:v>
                </c:pt>
                <c:pt idx="261">
                  <c:v>9510.7999999999993</c:v>
                </c:pt>
                <c:pt idx="262">
                  <c:v>9542.2000000000007</c:v>
                </c:pt>
                <c:pt idx="263">
                  <c:v>9573.7999999999993</c:v>
                </c:pt>
                <c:pt idx="264">
                  <c:v>9605.7999999999993</c:v>
                </c:pt>
                <c:pt idx="265">
                  <c:v>9670.7000000000007</c:v>
                </c:pt>
                <c:pt idx="266">
                  <c:v>9736.7999999999993</c:v>
                </c:pt>
                <c:pt idx="267">
                  <c:v>9802.9</c:v>
                </c:pt>
                <c:pt idx="268">
                  <c:v>9870.7000000000007</c:v>
                </c:pt>
                <c:pt idx="269">
                  <c:v>9939.2000000000007</c:v>
                </c:pt>
                <c:pt idx="270">
                  <c:v>10008</c:v>
                </c:pt>
                <c:pt idx="271">
                  <c:v>10042.1</c:v>
                </c:pt>
                <c:pt idx="272">
                  <c:v>10076.200000000001</c:v>
                </c:pt>
                <c:pt idx="273">
                  <c:v>10143.9</c:v>
                </c:pt>
                <c:pt idx="274">
                  <c:v>10210.700000000001</c:v>
                </c:pt>
                <c:pt idx="275">
                  <c:v>10243.799999999999</c:v>
                </c:pt>
                <c:pt idx="276">
                  <c:v>10277</c:v>
                </c:pt>
                <c:pt idx="277">
                  <c:v>10310</c:v>
                </c:pt>
                <c:pt idx="278">
                  <c:v>10374.1</c:v>
                </c:pt>
                <c:pt idx="279">
                  <c:v>10437.200000000001</c:v>
                </c:pt>
                <c:pt idx="280">
                  <c:v>10468.200000000001</c:v>
                </c:pt>
                <c:pt idx="281">
                  <c:v>10498.9</c:v>
                </c:pt>
                <c:pt idx="282">
                  <c:v>10560</c:v>
                </c:pt>
                <c:pt idx="283">
                  <c:v>10590.4</c:v>
                </c:pt>
                <c:pt idx="284">
                  <c:v>10621</c:v>
                </c:pt>
                <c:pt idx="285">
                  <c:v>10651.5</c:v>
                </c:pt>
                <c:pt idx="286">
                  <c:v>10682.3</c:v>
                </c:pt>
                <c:pt idx="287">
                  <c:v>10713.8</c:v>
                </c:pt>
                <c:pt idx="288">
                  <c:v>10776.3</c:v>
                </c:pt>
                <c:pt idx="289">
                  <c:v>10807.6</c:v>
                </c:pt>
                <c:pt idx="290">
                  <c:v>10838.9</c:v>
                </c:pt>
                <c:pt idx="291">
                  <c:v>10870.6</c:v>
                </c:pt>
                <c:pt idx="292">
                  <c:v>10902.4</c:v>
                </c:pt>
                <c:pt idx="293">
                  <c:v>10934.1</c:v>
                </c:pt>
                <c:pt idx="294">
                  <c:v>10966</c:v>
                </c:pt>
                <c:pt idx="295">
                  <c:v>10998.2</c:v>
                </c:pt>
                <c:pt idx="296">
                  <c:v>11030.8</c:v>
                </c:pt>
                <c:pt idx="297">
                  <c:v>11063.8</c:v>
                </c:pt>
                <c:pt idx="298">
                  <c:v>11130.7</c:v>
                </c:pt>
                <c:pt idx="299">
                  <c:v>11197.8</c:v>
                </c:pt>
                <c:pt idx="300">
                  <c:v>11231.6</c:v>
                </c:pt>
                <c:pt idx="301">
                  <c:v>11265.4</c:v>
                </c:pt>
                <c:pt idx="302">
                  <c:v>11332.6</c:v>
                </c:pt>
                <c:pt idx="303">
                  <c:v>11366.1</c:v>
                </c:pt>
                <c:pt idx="304">
                  <c:v>11399.4</c:v>
                </c:pt>
                <c:pt idx="305">
                  <c:v>11466.4</c:v>
                </c:pt>
                <c:pt idx="306">
                  <c:v>11533.6</c:v>
                </c:pt>
                <c:pt idx="307">
                  <c:v>11567</c:v>
                </c:pt>
                <c:pt idx="308">
                  <c:v>11600.5</c:v>
                </c:pt>
                <c:pt idx="309">
                  <c:v>11633.6</c:v>
                </c:pt>
                <c:pt idx="310">
                  <c:v>11666.8</c:v>
                </c:pt>
                <c:pt idx="311">
                  <c:v>11699.1</c:v>
                </c:pt>
                <c:pt idx="312">
                  <c:v>11731.1</c:v>
                </c:pt>
                <c:pt idx="313">
                  <c:v>11762</c:v>
                </c:pt>
                <c:pt idx="314">
                  <c:v>11824.5</c:v>
                </c:pt>
                <c:pt idx="315">
                  <c:v>11855.5</c:v>
                </c:pt>
                <c:pt idx="316">
                  <c:v>11886.9</c:v>
                </c:pt>
                <c:pt idx="317">
                  <c:v>11948.2</c:v>
                </c:pt>
                <c:pt idx="318">
                  <c:v>12009.3</c:v>
                </c:pt>
                <c:pt idx="319">
                  <c:v>12040.2</c:v>
                </c:pt>
                <c:pt idx="320">
                  <c:v>12072</c:v>
                </c:pt>
                <c:pt idx="321">
                  <c:v>12103.3</c:v>
                </c:pt>
                <c:pt idx="322">
                  <c:v>12134.8</c:v>
                </c:pt>
                <c:pt idx="323">
                  <c:v>12166.3</c:v>
                </c:pt>
                <c:pt idx="324">
                  <c:v>12197.8</c:v>
                </c:pt>
                <c:pt idx="325">
                  <c:v>12229.5</c:v>
                </c:pt>
                <c:pt idx="326">
                  <c:v>12261.3</c:v>
                </c:pt>
                <c:pt idx="327">
                  <c:v>12293.4</c:v>
                </c:pt>
                <c:pt idx="328">
                  <c:v>12358.2</c:v>
                </c:pt>
                <c:pt idx="329">
                  <c:v>12391.1</c:v>
                </c:pt>
                <c:pt idx="330">
                  <c:v>12424.3</c:v>
                </c:pt>
                <c:pt idx="331">
                  <c:v>12457.9</c:v>
                </c:pt>
                <c:pt idx="332">
                  <c:v>12491.8</c:v>
                </c:pt>
                <c:pt idx="333">
                  <c:v>12526.4</c:v>
                </c:pt>
                <c:pt idx="334">
                  <c:v>12561.1</c:v>
                </c:pt>
                <c:pt idx="335">
                  <c:v>12595.7</c:v>
                </c:pt>
                <c:pt idx="336">
                  <c:v>12665.2</c:v>
                </c:pt>
                <c:pt idx="337">
                  <c:v>12734.1</c:v>
                </c:pt>
                <c:pt idx="338">
                  <c:v>12768.7</c:v>
                </c:pt>
                <c:pt idx="339">
                  <c:v>12803.4</c:v>
                </c:pt>
                <c:pt idx="340">
                  <c:v>12838</c:v>
                </c:pt>
                <c:pt idx="341">
                  <c:v>12872.5</c:v>
                </c:pt>
                <c:pt idx="342">
                  <c:v>12907</c:v>
                </c:pt>
                <c:pt idx="343">
                  <c:v>12941.5</c:v>
                </c:pt>
                <c:pt idx="344">
                  <c:v>12975.9</c:v>
                </c:pt>
                <c:pt idx="345">
                  <c:v>13010.9</c:v>
                </c:pt>
                <c:pt idx="346">
                  <c:v>13079.1</c:v>
                </c:pt>
                <c:pt idx="347">
                  <c:v>13112.3</c:v>
                </c:pt>
                <c:pt idx="348">
                  <c:v>13145.7</c:v>
                </c:pt>
                <c:pt idx="349">
                  <c:v>13211.8</c:v>
                </c:pt>
                <c:pt idx="350">
                  <c:v>13244.7</c:v>
                </c:pt>
                <c:pt idx="351">
                  <c:v>13277.6</c:v>
                </c:pt>
                <c:pt idx="352">
                  <c:v>13310.3</c:v>
                </c:pt>
                <c:pt idx="353">
                  <c:v>13342.9</c:v>
                </c:pt>
                <c:pt idx="354">
                  <c:v>13375.8</c:v>
                </c:pt>
                <c:pt idx="355">
                  <c:v>13408.8</c:v>
                </c:pt>
                <c:pt idx="356">
                  <c:v>13442.1</c:v>
                </c:pt>
                <c:pt idx="357">
                  <c:v>13475.9</c:v>
                </c:pt>
                <c:pt idx="358">
                  <c:v>13509.2</c:v>
                </c:pt>
                <c:pt idx="359">
                  <c:v>13542.8</c:v>
                </c:pt>
                <c:pt idx="360">
                  <c:v>13576.4</c:v>
                </c:pt>
                <c:pt idx="361">
                  <c:v>13610.1</c:v>
                </c:pt>
                <c:pt idx="362">
                  <c:v>13677.8</c:v>
                </c:pt>
                <c:pt idx="363">
                  <c:v>13711.8</c:v>
                </c:pt>
                <c:pt idx="364">
                  <c:v>13745.8</c:v>
                </c:pt>
                <c:pt idx="365">
                  <c:v>13779.8</c:v>
                </c:pt>
                <c:pt idx="366">
                  <c:v>13813.7</c:v>
                </c:pt>
                <c:pt idx="367">
                  <c:v>13847.7</c:v>
                </c:pt>
                <c:pt idx="368">
                  <c:v>13881.7</c:v>
                </c:pt>
                <c:pt idx="369">
                  <c:v>13915.6</c:v>
                </c:pt>
                <c:pt idx="370">
                  <c:v>13983.5</c:v>
                </c:pt>
                <c:pt idx="371">
                  <c:v>14051.6</c:v>
                </c:pt>
                <c:pt idx="372">
                  <c:v>14119.7</c:v>
                </c:pt>
                <c:pt idx="373">
                  <c:v>14153.6</c:v>
                </c:pt>
                <c:pt idx="374">
                  <c:v>14187.5</c:v>
                </c:pt>
                <c:pt idx="375">
                  <c:v>14254.6</c:v>
                </c:pt>
                <c:pt idx="376">
                  <c:v>14321.4</c:v>
                </c:pt>
                <c:pt idx="377">
                  <c:v>14387.4</c:v>
                </c:pt>
                <c:pt idx="378">
                  <c:v>14452.7</c:v>
                </c:pt>
                <c:pt idx="379">
                  <c:v>14485.3</c:v>
                </c:pt>
                <c:pt idx="380">
                  <c:v>14550.3</c:v>
                </c:pt>
                <c:pt idx="381">
                  <c:v>14582.8</c:v>
                </c:pt>
                <c:pt idx="382">
                  <c:v>14647.9</c:v>
                </c:pt>
                <c:pt idx="383">
                  <c:v>14713.5</c:v>
                </c:pt>
                <c:pt idx="384">
                  <c:v>14746.3</c:v>
                </c:pt>
                <c:pt idx="385">
                  <c:v>14779.2</c:v>
                </c:pt>
                <c:pt idx="386">
                  <c:v>14812.3</c:v>
                </c:pt>
                <c:pt idx="387">
                  <c:v>14845.5</c:v>
                </c:pt>
                <c:pt idx="388">
                  <c:v>14878.9</c:v>
                </c:pt>
                <c:pt idx="389">
                  <c:v>14912.6</c:v>
                </c:pt>
                <c:pt idx="390">
                  <c:v>14946.7</c:v>
                </c:pt>
                <c:pt idx="391">
                  <c:v>15015.2</c:v>
                </c:pt>
                <c:pt idx="392">
                  <c:v>15085.1</c:v>
                </c:pt>
                <c:pt idx="393">
                  <c:v>15120.1</c:v>
                </c:pt>
                <c:pt idx="394">
                  <c:v>15155.4</c:v>
                </c:pt>
                <c:pt idx="395">
                  <c:v>15225.7</c:v>
                </c:pt>
                <c:pt idx="396">
                  <c:v>15260.9</c:v>
                </c:pt>
                <c:pt idx="397">
                  <c:v>15331.2</c:v>
                </c:pt>
                <c:pt idx="398">
                  <c:v>15400.7</c:v>
                </c:pt>
                <c:pt idx="399">
                  <c:v>15470.3</c:v>
                </c:pt>
                <c:pt idx="400">
                  <c:v>15504.9</c:v>
                </c:pt>
                <c:pt idx="401">
                  <c:v>15539.6</c:v>
                </c:pt>
                <c:pt idx="402">
                  <c:v>15574.2</c:v>
                </c:pt>
                <c:pt idx="403">
                  <c:v>15608.3</c:v>
                </c:pt>
                <c:pt idx="404">
                  <c:v>15642.2</c:v>
                </c:pt>
                <c:pt idx="405">
                  <c:v>15675.7</c:v>
                </c:pt>
                <c:pt idx="406">
                  <c:v>15741.5</c:v>
                </c:pt>
                <c:pt idx="407">
                  <c:v>15806.2</c:v>
                </c:pt>
                <c:pt idx="408">
                  <c:v>15870</c:v>
                </c:pt>
                <c:pt idx="409">
                  <c:v>15934.1</c:v>
                </c:pt>
                <c:pt idx="410">
                  <c:v>15997.7</c:v>
                </c:pt>
                <c:pt idx="411">
                  <c:v>16029.6</c:v>
                </c:pt>
                <c:pt idx="412">
                  <c:v>16061.5</c:v>
                </c:pt>
                <c:pt idx="413">
                  <c:v>16093.3</c:v>
                </c:pt>
                <c:pt idx="414">
                  <c:v>16125.3</c:v>
                </c:pt>
                <c:pt idx="415">
                  <c:v>16158</c:v>
                </c:pt>
                <c:pt idx="416">
                  <c:v>16189.6</c:v>
                </c:pt>
                <c:pt idx="417">
                  <c:v>16222.6</c:v>
                </c:pt>
                <c:pt idx="418">
                  <c:v>16255.8</c:v>
                </c:pt>
                <c:pt idx="419">
                  <c:v>16321.1</c:v>
                </c:pt>
                <c:pt idx="420">
                  <c:v>16388.099999999999</c:v>
                </c:pt>
                <c:pt idx="421">
                  <c:v>16421.599999999999</c:v>
                </c:pt>
                <c:pt idx="422">
                  <c:v>16455.2</c:v>
                </c:pt>
                <c:pt idx="423">
                  <c:v>16489</c:v>
                </c:pt>
                <c:pt idx="424">
                  <c:v>16522.8</c:v>
                </c:pt>
                <c:pt idx="425">
                  <c:v>16556.599999999999</c:v>
                </c:pt>
                <c:pt idx="426">
                  <c:v>16624.7</c:v>
                </c:pt>
                <c:pt idx="427">
                  <c:v>16693.099999999999</c:v>
                </c:pt>
                <c:pt idx="428">
                  <c:v>16761.7</c:v>
                </c:pt>
                <c:pt idx="429">
                  <c:v>16796</c:v>
                </c:pt>
                <c:pt idx="430">
                  <c:v>16830.2</c:v>
                </c:pt>
                <c:pt idx="431">
                  <c:v>16898.400000000001</c:v>
                </c:pt>
                <c:pt idx="432">
                  <c:v>16932.099999999999</c:v>
                </c:pt>
                <c:pt idx="433">
                  <c:v>16965.8</c:v>
                </c:pt>
                <c:pt idx="434">
                  <c:v>17032.400000000001</c:v>
                </c:pt>
                <c:pt idx="435">
                  <c:v>17099.2</c:v>
                </c:pt>
                <c:pt idx="436">
                  <c:v>17132.3</c:v>
                </c:pt>
                <c:pt idx="437">
                  <c:v>17165.2</c:v>
                </c:pt>
                <c:pt idx="438">
                  <c:v>17198.2</c:v>
                </c:pt>
                <c:pt idx="439">
                  <c:v>17231.599999999999</c:v>
                </c:pt>
                <c:pt idx="440">
                  <c:v>17264</c:v>
                </c:pt>
                <c:pt idx="441">
                  <c:v>17296.099999999999</c:v>
                </c:pt>
                <c:pt idx="442">
                  <c:v>17328.099999999999</c:v>
                </c:pt>
                <c:pt idx="443">
                  <c:v>17391.5</c:v>
                </c:pt>
                <c:pt idx="444">
                  <c:v>17423.2</c:v>
                </c:pt>
                <c:pt idx="445">
                  <c:v>17454.900000000001</c:v>
                </c:pt>
                <c:pt idx="446">
                  <c:v>17486.599999999999</c:v>
                </c:pt>
                <c:pt idx="447">
                  <c:v>17518.2</c:v>
                </c:pt>
                <c:pt idx="448">
                  <c:v>17549.8</c:v>
                </c:pt>
                <c:pt idx="449">
                  <c:v>17612.7</c:v>
                </c:pt>
                <c:pt idx="450">
                  <c:v>17675.2</c:v>
                </c:pt>
                <c:pt idx="451">
                  <c:v>17738.2</c:v>
                </c:pt>
                <c:pt idx="452">
                  <c:v>17801.599999999999</c:v>
                </c:pt>
                <c:pt idx="453">
                  <c:v>17833.900000000001</c:v>
                </c:pt>
                <c:pt idx="454">
                  <c:v>17866.5</c:v>
                </c:pt>
                <c:pt idx="455">
                  <c:v>17899.5</c:v>
                </c:pt>
                <c:pt idx="456">
                  <c:v>17965.8</c:v>
                </c:pt>
                <c:pt idx="457">
                  <c:v>18031.8</c:v>
                </c:pt>
                <c:pt idx="458">
                  <c:v>18065.099999999999</c:v>
                </c:pt>
                <c:pt idx="459">
                  <c:v>18097.7</c:v>
                </c:pt>
                <c:pt idx="460">
                  <c:v>18130.599999999999</c:v>
                </c:pt>
                <c:pt idx="461">
                  <c:v>18196.3</c:v>
                </c:pt>
                <c:pt idx="462">
                  <c:v>18229.2</c:v>
                </c:pt>
                <c:pt idx="463">
                  <c:v>18262.099999999999</c:v>
                </c:pt>
                <c:pt idx="464">
                  <c:v>18294.400000000001</c:v>
                </c:pt>
                <c:pt idx="465">
                  <c:v>18359.3</c:v>
                </c:pt>
                <c:pt idx="466">
                  <c:v>18391.5</c:v>
                </c:pt>
                <c:pt idx="467">
                  <c:v>18423.8</c:v>
                </c:pt>
                <c:pt idx="468">
                  <c:v>18455.900000000001</c:v>
                </c:pt>
                <c:pt idx="469">
                  <c:v>18487.5</c:v>
                </c:pt>
                <c:pt idx="470">
                  <c:v>18518.8</c:v>
                </c:pt>
                <c:pt idx="471">
                  <c:v>18550.400000000001</c:v>
                </c:pt>
                <c:pt idx="472">
                  <c:v>18582</c:v>
                </c:pt>
                <c:pt idx="473">
                  <c:v>18644.8</c:v>
                </c:pt>
                <c:pt idx="474">
                  <c:v>18676.400000000001</c:v>
                </c:pt>
                <c:pt idx="475">
                  <c:v>18707.7</c:v>
                </c:pt>
                <c:pt idx="476">
                  <c:v>18739.3</c:v>
                </c:pt>
                <c:pt idx="477">
                  <c:v>18770.900000000001</c:v>
                </c:pt>
                <c:pt idx="478">
                  <c:v>18802.5</c:v>
                </c:pt>
                <c:pt idx="479">
                  <c:v>18834.099999999999</c:v>
                </c:pt>
                <c:pt idx="480">
                  <c:v>18897.599999999999</c:v>
                </c:pt>
                <c:pt idx="481">
                  <c:v>18961.099999999999</c:v>
                </c:pt>
                <c:pt idx="482">
                  <c:v>18992.8</c:v>
                </c:pt>
                <c:pt idx="483">
                  <c:v>19024.5</c:v>
                </c:pt>
                <c:pt idx="484">
                  <c:v>19056.2</c:v>
                </c:pt>
                <c:pt idx="485">
                  <c:v>19087.8</c:v>
                </c:pt>
                <c:pt idx="486">
                  <c:v>19119.400000000001</c:v>
                </c:pt>
                <c:pt idx="487">
                  <c:v>19182.7</c:v>
                </c:pt>
                <c:pt idx="488">
                  <c:v>19246.2</c:v>
                </c:pt>
                <c:pt idx="489">
                  <c:v>19278</c:v>
                </c:pt>
                <c:pt idx="490">
                  <c:v>19309.7</c:v>
                </c:pt>
                <c:pt idx="491">
                  <c:v>19373</c:v>
                </c:pt>
                <c:pt idx="492">
                  <c:v>19436.2</c:v>
                </c:pt>
                <c:pt idx="493">
                  <c:v>19467.8</c:v>
                </c:pt>
                <c:pt idx="494">
                  <c:v>19499.2</c:v>
                </c:pt>
                <c:pt idx="495">
                  <c:v>19561.7</c:v>
                </c:pt>
                <c:pt idx="496">
                  <c:v>19592.8</c:v>
                </c:pt>
                <c:pt idx="497">
                  <c:v>19623.8</c:v>
                </c:pt>
                <c:pt idx="498">
                  <c:v>19654.8</c:v>
                </c:pt>
                <c:pt idx="499">
                  <c:v>19685.900000000001</c:v>
                </c:pt>
                <c:pt idx="500">
                  <c:v>19716.3</c:v>
                </c:pt>
                <c:pt idx="501">
                  <c:v>19746.8</c:v>
                </c:pt>
                <c:pt idx="502">
                  <c:v>19808</c:v>
                </c:pt>
                <c:pt idx="503">
                  <c:v>19868.599999999999</c:v>
                </c:pt>
                <c:pt idx="504">
                  <c:v>19898.8</c:v>
                </c:pt>
                <c:pt idx="505">
                  <c:v>19929.099999999999</c:v>
                </c:pt>
                <c:pt idx="506">
                  <c:v>19959.7</c:v>
                </c:pt>
                <c:pt idx="507">
                  <c:v>19989.900000000001</c:v>
                </c:pt>
                <c:pt idx="508">
                  <c:v>20020.8</c:v>
                </c:pt>
                <c:pt idx="509">
                  <c:v>20051.599999999999</c:v>
                </c:pt>
                <c:pt idx="510">
                  <c:v>20113.5</c:v>
                </c:pt>
                <c:pt idx="511">
                  <c:v>20144.8</c:v>
                </c:pt>
                <c:pt idx="512">
                  <c:v>20176.3</c:v>
                </c:pt>
                <c:pt idx="513">
                  <c:v>20239.099999999999</c:v>
                </c:pt>
                <c:pt idx="514">
                  <c:v>20303.900000000001</c:v>
                </c:pt>
                <c:pt idx="515">
                  <c:v>20368.2</c:v>
                </c:pt>
                <c:pt idx="516">
                  <c:v>20400.7</c:v>
                </c:pt>
                <c:pt idx="517">
                  <c:v>20433.2</c:v>
                </c:pt>
                <c:pt idx="518">
                  <c:v>20466</c:v>
                </c:pt>
                <c:pt idx="519">
                  <c:v>20531.599999999999</c:v>
                </c:pt>
                <c:pt idx="520">
                  <c:v>20597.099999999999</c:v>
                </c:pt>
                <c:pt idx="521">
                  <c:v>20629.7</c:v>
                </c:pt>
                <c:pt idx="522">
                  <c:v>20662.5</c:v>
                </c:pt>
                <c:pt idx="523">
                  <c:v>20727.5</c:v>
                </c:pt>
                <c:pt idx="524">
                  <c:v>20759.5</c:v>
                </c:pt>
                <c:pt idx="525">
                  <c:v>20791.2</c:v>
                </c:pt>
                <c:pt idx="526">
                  <c:v>20853.7</c:v>
                </c:pt>
                <c:pt idx="527">
                  <c:v>20885.3</c:v>
                </c:pt>
                <c:pt idx="528">
                  <c:v>20916.400000000001</c:v>
                </c:pt>
                <c:pt idx="529">
                  <c:v>20947.5</c:v>
                </c:pt>
                <c:pt idx="530">
                  <c:v>20978.400000000001</c:v>
                </c:pt>
                <c:pt idx="531">
                  <c:v>21008.799999999999</c:v>
                </c:pt>
                <c:pt idx="532">
                  <c:v>21069.5</c:v>
                </c:pt>
                <c:pt idx="533">
                  <c:v>21099.599999999999</c:v>
                </c:pt>
                <c:pt idx="534">
                  <c:v>21129.7</c:v>
                </c:pt>
                <c:pt idx="535">
                  <c:v>21159.9</c:v>
                </c:pt>
                <c:pt idx="536">
                  <c:v>21190.3</c:v>
                </c:pt>
                <c:pt idx="537">
                  <c:v>21220.6</c:v>
                </c:pt>
                <c:pt idx="538">
                  <c:v>21250.799999999999</c:v>
                </c:pt>
                <c:pt idx="539">
                  <c:v>21311.7</c:v>
                </c:pt>
                <c:pt idx="540">
                  <c:v>21342.3</c:v>
                </c:pt>
                <c:pt idx="541">
                  <c:v>21373.1</c:v>
                </c:pt>
                <c:pt idx="542">
                  <c:v>21404.6</c:v>
                </c:pt>
                <c:pt idx="543">
                  <c:v>21436.5</c:v>
                </c:pt>
                <c:pt idx="544">
                  <c:v>21468.7</c:v>
                </c:pt>
                <c:pt idx="545">
                  <c:v>21500.9</c:v>
                </c:pt>
                <c:pt idx="546">
                  <c:v>21533.3</c:v>
                </c:pt>
                <c:pt idx="547">
                  <c:v>21598.1</c:v>
                </c:pt>
                <c:pt idx="548">
                  <c:v>21630.6</c:v>
                </c:pt>
                <c:pt idx="549">
                  <c:v>21663.1</c:v>
                </c:pt>
                <c:pt idx="550">
                  <c:v>21728.1</c:v>
                </c:pt>
                <c:pt idx="551">
                  <c:v>21760.6</c:v>
                </c:pt>
                <c:pt idx="552">
                  <c:v>21792.7</c:v>
                </c:pt>
                <c:pt idx="553">
                  <c:v>21824.3</c:v>
                </c:pt>
                <c:pt idx="554">
                  <c:v>21856.3</c:v>
                </c:pt>
                <c:pt idx="555">
                  <c:v>21920.5</c:v>
                </c:pt>
                <c:pt idx="556">
                  <c:v>21983.8</c:v>
                </c:pt>
                <c:pt idx="557">
                  <c:v>22015.200000000001</c:v>
                </c:pt>
                <c:pt idx="558">
                  <c:v>22046.400000000001</c:v>
                </c:pt>
                <c:pt idx="559">
                  <c:v>22108.1</c:v>
                </c:pt>
                <c:pt idx="560">
                  <c:v>22169.200000000001</c:v>
                </c:pt>
                <c:pt idx="561">
                  <c:v>22229.8</c:v>
                </c:pt>
                <c:pt idx="562">
                  <c:v>22260</c:v>
                </c:pt>
                <c:pt idx="563">
                  <c:v>22290.1</c:v>
                </c:pt>
                <c:pt idx="564">
                  <c:v>22320.2</c:v>
                </c:pt>
                <c:pt idx="565">
                  <c:v>22350.2</c:v>
                </c:pt>
                <c:pt idx="566">
                  <c:v>22410.3</c:v>
                </c:pt>
                <c:pt idx="567">
                  <c:v>22440.5</c:v>
                </c:pt>
                <c:pt idx="568">
                  <c:v>22470.7</c:v>
                </c:pt>
                <c:pt idx="569">
                  <c:v>22500.9</c:v>
                </c:pt>
                <c:pt idx="570">
                  <c:v>22562.2</c:v>
                </c:pt>
                <c:pt idx="571">
                  <c:v>22593</c:v>
                </c:pt>
                <c:pt idx="572">
                  <c:v>22623.9</c:v>
                </c:pt>
                <c:pt idx="573">
                  <c:v>22655</c:v>
                </c:pt>
                <c:pt idx="574">
                  <c:v>22718.6</c:v>
                </c:pt>
                <c:pt idx="575">
                  <c:v>22749.599999999999</c:v>
                </c:pt>
                <c:pt idx="576">
                  <c:v>22781.8</c:v>
                </c:pt>
                <c:pt idx="577">
                  <c:v>22847</c:v>
                </c:pt>
                <c:pt idx="578">
                  <c:v>22913.200000000001</c:v>
                </c:pt>
                <c:pt idx="579">
                  <c:v>22979.1</c:v>
                </c:pt>
                <c:pt idx="580">
                  <c:v>23044.799999999999</c:v>
                </c:pt>
                <c:pt idx="581">
                  <c:v>23109.8</c:v>
                </c:pt>
                <c:pt idx="582">
                  <c:v>23172.9</c:v>
                </c:pt>
                <c:pt idx="583">
                  <c:v>23236.400000000001</c:v>
                </c:pt>
                <c:pt idx="584">
                  <c:v>23298.5</c:v>
                </c:pt>
                <c:pt idx="585">
                  <c:v>23360.2</c:v>
                </c:pt>
                <c:pt idx="586">
                  <c:v>23421.3</c:v>
                </c:pt>
                <c:pt idx="587">
                  <c:v>23451.599999999999</c:v>
                </c:pt>
                <c:pt idx="588">
                  <c:v>23511.1</c:v>
                </c:pt>
                <c:pt idx="589">
                  <c:v>23570.6</c:v>
                </c:pt>
                <c:pt idx="590">
                  <c:v>23629.8</c:v>
                </c:pt>
                <c:pt idx="591">
                  <c:v>23688.799999999999</c:v>
                </c:pt>
                <c:pt idx="592">
                  <c:v>23777.1</c:v>
                </c:pt>
                <c:pt idx="593">
                  <c:v>23806.5</c:v>
                </c:pt>
                <c:pt idx="594">
                  <c:v>23866.1</c:v>
                </c:pt>
                <c:pt idx="595">
                  <c:v>23925.9</c:v>
                </c:pt>
                <c:pt idx="596">
                  <c:v>23986.6</c:v>
                </c:pt>
                <c:pt idx="597">
                  <c:v>24047.4</c:v>
                </c:pt>
                <c:pt idx="598">
                  <c:v>24108.799999999999</c:v>
                </c:pt>
                <c:pt idx="599">
                  <c:v>24139.7</c:v>
                </c:pt>
                <c:pt idx="600">
                  <c:v>24201.200000000001</c:v>
                </c:pt>
                <c:pt idx="601">
                  <c:v>24262.6</c:v>
                </c:pt>
                <c:pt idx="602">
                  <c:v>24323.8</c:v>
                </c:pt>
                <c:pt idx="603">
                  <c:v>24385.3</c:v>
                </c:pt>
                <c:pt idx="604">
                  <c:v>24446.3</c:v>
                </c:pt>
                <c:pt idx="605">
                  <c:v>24507.3</c:v>
                </c:pt>
                <c:pt idx="606">
                  <c:v>24537.200000000001</c:v>
                </c:pt>
                <c:pt idx="607">
                  <c:v>24596.2</c:v>
                </c:pt>
                <c:pt idx="608">
                  <c:v>24653.9</c:v>
                </c:pt>
                <c:pt idx="609">
                  <c:v>24710.6</c:v>
                </c:pt>
                <c:pt idx="610">
                  <c:v>24767.1</c:v>
                </c:pt>
                <c:pt idx="611">
                  <c:v>24823.599999999999</c:v>
                </c:pt>
                <c:pt idx="612">
                  <c:v>24880.400000000001</c:v>
                </c:pt>
                <c:pt idx="613">
                  <c:v>24908.799999999999</c:v>
                </c:pt>
                <c:pt idx="614">
                  <c:v>24937.4</c:v>
                </c:pt>
                <c:pt idx="615">
                  <c:v>24994.5</c:v>
                </c:pt>
                <c:pt idx="616">
                  <c:v>25052.7</c:v>
                </c:pt>
                <c:pt idx="617">
                  <c:v>25110.7</c:v>
                </c:pt>
                <c:pt idx="618">
                  <c:v>25170</c:v>
                </c:pt>
                <c:pt idx="619">
                  <c:v>25229.7</c:v>
                </c:pt>
                <c:pt idx="620">
                  <c:v>25290.3</c:v>
                </c:pt>
                <c:pt idx="621">
                  <c:v>25320.7</c:v>
                </c:pt>
                <c:pt idx="622">
                  <c:v>25382</c:v>
                </c:pt>
                <c:pt idx="623">
                  <c:v>25412.799999999999</c:v>
                </c:pt>
                <c:pt idx="624">
                  <c:v>25474.400000000001</c:v>
                </c:pt>
                <c:pt idx="625">
                  <c:v>25536.2</c:v>
                </c:pt>
                <c:pt idx="626">
                  <c:v>25597.5</c:v>
                </c:pt>
                <c:pt idx="627">
                  <c:v>25627.7</c:v>
                </c:pt>
                <c:pt idx="628">
                  <c:v>25687.200000000001</c:v>
                </c:pt>
                <c:pt idx="629">
                  <c:v>25746.2</c:v>
                </c:pt>
                <c:pt idx="630">
                  <c:v>25804.2</c:v>
                </c:pt>
                <c:pt idx="631">
                  <c:v>25860.5</c:v>
                </c:pt>
                <c:pt idx="632">
                  <c:v>25915.5</c:v>
                </c:pt>
                <c:pt idx="633">
                  <c:v>25970</c:v>
                </c:pt>
                <c:pt idx="634">
                  <c:v>25997.200000000001</c:v>
                </c:pt>
                <c:pt idx="635">
                  <c:v>26051.1</c:v>
                </c:pt>
                <c:pt idx="636">
                  <c:v>26104.6</c:v>
                </c:pt>
                <c:pt idx="637">
                  <c:v>26158.1</c:v>
                </c:pt>
                <c:pt idx="638">
                  <c:v>26212.1</c:v>
                </c:pt>
                <c:pt idx="639">
                  <c:v>26267</c:v>
                </c:pt>
                <c:pt idx="640">
                  <c:v>26323.1</c:v>
                </c:pt>
                <c:pt idx="641">
                  <c:v>26379.9</c:v>
                </c:pt>
                <c:pt idx="642">
                  <c:v>26438.3</c:v>
                </c:pt>
                <c:pt idx="643">
                  <c:v>26525.9</c:v>
                </c:pt>
                <c:pt idx="644">
                  <c:v>26585.4</c:v>
                </c:pt>
                <c:pt idx="645">
                  <c:v>26644.9</c:v>
                </c:pt>
                <c:pt idx="646">
                  <c:v>26704.6</c:v>
                </c:pt>
                <c:pt idx="647">
                  <c:v>26763.1</c:v>
                </c:pt>
                <c:pt idx="648">
                  <c:v>26822.1</c:v>
                </c:pt>
                <c:pt idx="649">
                  <c:v>26908.400000000001</c:v>
                </c:pt>
                <c:pt idx="650">
                  <c:v>26965.200000000001</c:v>
                </c:pt>
                <c:pt idx="651">
                  <c:v>26993.200000000001</c:v>
                </c:pt>
                <c:pt idx="652">
                  <c:v>27048.6</c:v>
                </c:pt>
                <c:pt idx="653">
                  <c:v>27103.599999999999</c:v>
                </c:pt>
                <c:pt idx="654">
                  <c:v>27158.3</c:v>
                </c:pt>
                <c:pt idx="655">
                  <c:v>27213.4</c:v>
                </c:pt>
                <c:pt idx="656">
                  <c:v>27269</c:v>
                </c:pt>
                <c:pt idx="657">
                  <c:v>27296.799999999999</c:v>
                </c:pt>
                <c:pt idx="658">
                  <c:v>27324.5</c:v>
                </c:pt>
                <c:pt idx="659">
                  <c:v>27381</c:v>
                </c:pt>
                <c:pt idx="660">
                  <c:v>27438.3</c:v>
                </c:pt>
                <c:pt idx="661">
                  <c:v>27496.6</c:v>
                </c:pt>
                <c:pt idx="662">
                  <c:v>27556.5</c:v>
                </c:pt>
                <c:pt idx="663">
                  <c:v>27616.6</c:v>
                </c:pt>
                <c:pt idx="664">
                  <c:v>27676.5</c:v>
                </c:pt>
                <c:pt idx="665">
                  <c:v>27736.5</c:v>
                </c:pt>
                <c:pt idx="666">
                  <c:v>27794.9</c:v>
                </c:pt>
                <c:pt idx="667">
                  <c:v>27852.400000000001</c:v>
                </c:pt>
                <c:pt idx="668">
                  <c:v>27936.7</c:v>
                </c:pt>
                <c:pt idx="669">
                  <c:v>27991.3</c:v>
                </c:pt>
                <c:pt idx="670">
                  <c:v>28045.1</c:v>
                </c:pt>
                <c:pt idx="671">
                  <c:v>28097.3</c:v>
                </c:pt>
                <c:pt idx="672">
                  <c:v>28149.5</c:v>
                </c:pt>
                <c:pt idx="673">
                  <c:v>28200.9</c:v>
                </c:pt>
                <c:pt idx="674">
                  <c:v>28251.8</c:v>
                </c:pt>
                <c:pt idx="675">
                  <c:v>28302.400000000001</c:v>
                </c:pt>
                <c:pt idx="676">
                  <c:v>28353.1</c:v>
                </c:pt>
                <c:pt idx="677">
                  <c:v>28403.9</c:v>
                </c:pt>
                <c:pt idx="678">
                  <c:v>28429.5</c:v>
                </c:pt>
                <c:pt idx="679">
                  <c:v>28481</c:v>
                </c:pt>
                <c:pt idx="680">
                  <c:v>28532.9</c:v>
                </c:pt>
                <c:pt idx="681">
                  <c:v>28585.1</c:v>
                </c:pt>
                <c:pt idx="682">
                  <c:v>28637.7</c:v>
                </c:pt>
                <c:pt idx="683">
                  <c:v>28690.400000000001</c:v>
                </c:pt>
                <c:pt idx="684">
                  <c:v>28742.9</c:v>
                </c:pt>
                <c:pt idx="685">
                  <c:v>28795.4</c:v>
                </c:pt>
                <c:pt idx="686">
                  <c:v>28874.9</c:v>
                </c:pt>
                <c:pt idx="687">
                  <c:v>28927.9</c:v>
                </c:pt>
                <c:pt idx="688">
                  <c:v>28979.5</c:v>
                </c:pt>
                <c:pt idx="689">
                  <c:v>29030.5</c:v>
                </c:pt>
                <c:pt idx="690">
                  <c:v>29105.200000000001</c:v>
                </c:pt>
                <c:pt idx="691">
                  <c:v>29153.7</c:v>
                </c:pt>
                <c:pt idx="692">
                  <c:v>29201.4</c:v>
                </c:pt>
                <c:pt idx="693">
                  <c:v>29248.9</c:v>
                </c:pt>
                <c:pt idx="694">
                  <c:v>29296.3</c:v>
                </c:pt>
                <c:pt idx="695">
                  <c:v>29343.9</c:v>
                </c:pt>
                <c:pt idx="696">
                  <c:v>29391.3</c:v>
                </c:pt>
                <c:pt idx="697">
                  <c:v>29438.400000000001</c:v>
                </c:pt>
                <c:pt idx="698">
                  <c:v>29485.3</c:v>
                </c:pt>
                <c:pt idx="699">
                  <c:v>29532.1</c:v>
                </c:pt>
                <c:pt idx="700">
                  <c:v>29578.9</c:v>
                </c:pt>
                <c:pt idx="701">
                  <c:v>29625.7</c:v>
                </c:pt>
                <c:pt idx="702">
                  <c:v>29672.7</c:v>
                </c:pt>
                <c:pt idx="703">
                  <c:v>29719.5</c:v>
                </c:pt>
                <c:pt idx="704">
                  <c:v>29787.9</c:v>
                </c:pt>
                <c:pt idx="705">
                  <c:v>29833.1</c:v>
                </c:pt>
                <c:pt idx="706">
                  <c:v>29877</c:v>
                </c:pt>
                <c:pt idx="707">
                  <c:v>29921.200000000001</c:v>
                </c:pt>
                <c:pt idx="708">
                  <c:v>29964.799999999999</c:v>
                </c:pt>
                <c:pt idx="709">
                  <c:v>30007.5</c:v>
                </c:pt>
                <c:pt idx="710">
                  <c:v>30050</c:v>
                </c:pt>
                <c:pt idx="711">
                  <c:v>30092.3</c:v>
                </c:pt>
                <c:pt idx="712">
                  <c:v>30134.6</c:v>
                </c:pt>
                <c:pt idx="713">
                  <c:v>30176.400000000001</c:v>
                </c:pt>
                <c:pt idx="714">
                  <c:v>30217.7</c:v>
                </c:pt>
                <c:pt idx="715">
                  <c:v>30258.7</c:v>
                </c:pt>
                <c:pt idx="716">
                  <c:v>30299.599999999999</c:v>
                </c:pt>
                <c:pt idx="717">
                  <c:v>30340.3</c:v>
                </c:pt>
                <c:pt idx="718">
                  <c:v>30381.3</c:v>
                </c:pt>
                <c:pt idx="719">
                  <c:v>30422.3</c:v>
                </c:pt>
                <c:pt idx="720">
                  <c:v>30463.200000000001</c:v>
                </c:pt>
                <c:pt idx="721">
                  <c:v>30503.9</c:v>
                </c:pt>
                <c:pt idx="722">
                  <c:v>30544</c:v>
                </c:pt>
                <c:pt idx="723">
                  <c:v>30583.200000000001</c:v>
                </c:pt>
                <c:pt idx="724">
                  <c:v>30621.9</c:v>
                </c:pt>
                <c:pt idx="725">
                  <c:v>30678.7</c:v>
                </c:pt>
                <c:pt idx="726">
                  <c:v>30697.4</c:v>
                </c:pt>
                <c:pt idx="727">
                  <c:v>30753.3</c:v>
                </c:pt>
                <c:pt idx="728">
                  <c:v>30806</c:v>
                </c:pt>
                <c:pt idx="729">
                  <c:v>30840.5</c:v>
                </c:pt>
                <c:pt idx="730">
                  <c:v>30874.2</c:v>
                </c:pt>
                <c:pt idx="731">
                  <c:v>30907.200000000001</c:v>
                </c:pt>
                <c:pt idx="732">
                  <c:v>30940.400000000001</c:v>
                </c:pt>
                <c:pt idx="733">
                  <c:v>30973.599999999999</c:v>
                </c:pt>
                <c:pt idx="734">
                  <c:v>31006.9</c:v>
                </c:pt>
                <c:pt idx="735">
                  <c:v>31023.5</c:v>
                </c:pt>
                <c:pt idx="736">
                  <c:v>31057.1</c:v>
                </c:pt>
                <c:pt idx="737">
                  <c:v>31074.5</c:v>
                </c:pt>
                <c:pt idx="738">
                  <c:v>31110</c:v>
                </c:pt>
                <c:pt idx="739">
                  <c:v>31145.599999999999</c:v>
                </c:pt>
                <c:pt idx="740">
                  <c:v>31180.9</c:v>
                </c:pt>
                <c:pt idx="741">
                  <c:v>31217</c:v>
                </c:pt>
                <c:pt idx="742">
                  <c:v>31252.5</c:v>
                </c:pt>
                <c:pt idx="743">
                  <c:v>31324.400000000001</c:v>
                </c:pt>
                <c:pt idx="744">
                  <c:v>31360.3</c:v>
                </c:pt>
                <c:pt idx="745">
                  <c:v>31395.599999999999</c:v>
                </c:pt>
                <c:pt idx="746">
                  <c:v>31430.7</c:v>
                </c:pt>
                <c:pt idx="747">
                  <c:v>31465.7</c:v>
                </c:pt>
                <c:pt idx="748">
                  <c:v>31500.5</c:v>
                </c:pt>
                <c:pt idx="749">
                  <c:v>31535</c:v>
                </c:pt>
                <c:pt idx="750">
                  <c:v>31569.3</c:v>
                </c:pt>
                <c:pt idx="751">
                  <c:v>31603.4</c:v>
                </c:pt>
                <c:pt idx="752">
                  <c:v>31637.8</c:v>
                </c:pt>
                <c:pt idx="753">
                  <c:v>31672.2</c:v>
                </c:pt>
                <c:pt idx="754">
                  <c:v>31706.400000000001</c:v>
                </c:pt>
                <c:pt idx="755">
                  <c:v>31740.1</c:v>
                </c:pt>
                <c:pt idx="756">
                  <c:v>31756.9</c:v>
                </c:pt>
                <c:pt idx="757">
                  <c:v>31790.3</c:v>
                </c:pt>
                <c:pt idx="758">
                  <c:v>31840.1</c:v>
                </c:pt>
                <c:pt idx="759">
                  <c:v>31873</c:v>
                </c:pt>
                <c:pt idx="760">
                  <c:v>31905.599999999999</c:v>
                </c:pt>
                <c:pt idx="761">
                  <c:v>31921.8</c:v>
                </c:pt>
                <c:pt idx="762">
                  <c:v>31969.9</c:v>
                </c:pt>
                <c:pt idx="763">
                  <c:v>32017.3</c:v>
                </c:pt>
                <c:pt idx="764">
                  <c:v>32049</c:v>
                </c:pt>
                <c:pt idx="765">
                  <c:v>32080.6</c:v>
                </c:pt>
                <c:pt idx="766">
                  <c:v>32112.1</c:v>
                </c:pt>
                <c:pt idx="767">
                  <c:v>32143.4</c:v>
                </c:pt>
                <c:pt idx="768">
                  <c:v>32190.1</c:v>
                </c:pt>
                <c:pt idx="769">
                  <c:v>32221</c:v>
                </c:pt>
                <c:pt idx="770">
                  <c:v>32251.9</c:v>
                </c:pt>
                <c:pt idx="771">
                  <c:v>32297.9</c:v>
                </c:pt>
                <c:pt idx="772">
                  <c:v>32328.400000000001</c:v>
                </c:pt>
                <c:pt idx="773">
                  <c:v>32358.799999999999</c:v>
                </c:pt>
                <c:pt idx="774">
                  <c:v>32389.200000000001</c:v>
                </c:pt>
                <c:pt idx="775">
                  <c:v>32419.599999999999</c:v>
                </c:pt>
                <c:pt idx="776">
                  <c:v>32449.9</c:v>
                </c:pt>
                <c:pt idx="777">
                  <c:v>32479.8</c:v>
                </c:pt>
                <c:pt idx="778">
                  <c:v>32524.2</c:v>
                </c:pt>
                <c:pt idx="779">
                  <c:v>32553.8</c:v>
                </c:pt>
                <c:pt idx="780">
                  <c:v>32597.4</c:v>
                </c:pt>
                <c:pt idx="781">
                  <c:v>32626.400000000001</c:v>
                </c:pt>
                <c:pt idx="782">
                  <c:v>32669.5</c:v>
                </c:pt>
                <c:pt idx="783">
                  <c:v>32712.799999999999</c:v>
                </c:pt>
                <c:pt idx="784">
                  <c:v>32741.7</c:v>
                </c:pt>
                <c:pt idx="785">
                  <c:v>32770.6</c:v>
                </c:pt>
                <c:pt idx="786">
                  <c:v>32799.5</c:v>
                </c:pt>
                <c:pt idx="787">
                  <c:v>32842.699999999997</c:v>
                </c:pt>
                <c:pt idx="788">
                  <c:v>32871.5</c:v>
                </c:pt>
                <c:pt idx="789">
                  <c:v>32914.6</c:v>
                </c:pt>
                <c:pt idx="790">
                  <c:v>32943.199999999997</c:v>
                </c:pt>
                <c:pt idx="791">
                  <c:v>32971.800000000003</c:v>
                </c:pt>
                <c:pt idx="792">
                  <c:v>33000.400000000001</c:v>
                </c:pt>
                <c:pt idx="793">
                  <c:v>33029.1</c:v>
                </c:pt>
                <c:pt idx="794">
                  <c:v>33057.800000000003</c:v>
                </c:pt>
                <c:pt idx="795">
                  <c:v>33086.400000000001</c:v>
                </c:pt>
                <c:pt idx="796">
                  <c:v>33129.5</c:v>
                </c:pt>
                <c:pt idx="797">
                  <c:v>33158.300000000003</c:v>
                </c:pt>
                <c:pt idx="798">
                  <c:v>33215.9</c:v>
                </c:pt>
                <c:pt idx="799">
                  <c:v>33244.699999999997</c:v>
                </c:pt>
                <c:pt idx="800">
                  <c:v>33273.300000000003</c:v>
                </c:pt>
                <c:pt idx="801">
                  <c:v>33301.9</c:v>
                </c:pt>
                <c:pt idx="802">
                  <c:v>33358.5</c:v>
                </c:pt>
                <c:pt idx="803">
                  <c:v>33386.199999999997</c:v>
                </c:pt>
                <c:pt idx="804">
                  <c:v>33427.699999999997</c:v>
                </c:pt>
                <c:pt idx="805">
                  <c:v>33454.800000000003</c:v>
                </c:pt>
                <c:pt idx="806">
                  <c:v>33481.699999999997</c:v>
                </c:pt>
                <c:pt idx="807">
                  <c:v>33521.699999999997</c:v>
                </c:pt>
                <c:pt idx="808">
                  <c:v>33548.1</c:v>
                </c:pt>
                <c:pt idx="809">
                  <c:v>33587.5</c:v>
                </c:pt>
                <c:pt idx="810">
                  <c:v>33613.699999999997</c:v>
                </c:pt>
                <c:pt idx="811">
                  <c:v>33639.9</c:v>
                </c:pt>
                <c:pt idx="812">
                  <c:v>33692.199999999997</c:v>
                </c:pt>
                <c:pt idx="813">
                  <c:v>33718.300000000003</c:v>
                </c:pt>
                <c:pt idx="814">
                  <c:v>33744.300000000003</c:v>
                </c:pt>
                <c:pt idx="815">
                  <c:v>33796.1</c:v>
                </c:pt>
                <c:pt idx="816">
                  <c:v>33821.699999999997</c:v>
                </c:pt>
                <c:pt idx="817">
                  <c:v>33847.300000000003</c:v>
                </c:pt>
                <c:pt idx="818">
                  <c:v>33898.300000000003</c:v>
                </c:pt>
                <c:pt idx="819">
                  <c:v>33923.4</c:v>
                </c:pt>
                <c:pt idx="820">
                  <c:v>33948.400000000001</c:v>
                </c:pt>
                <c:pt idx="821">
                  <c:v>33973.300000000003</c:v>
                </c:pt>
                <c:pt idx="822">
                  <c:v>33998.1</c:v>
                </c:pt>
                <c:pt idx="823">
                  <c:v>34023</c:v>
                </c:pt>
                <c:pt idx="824">
                  <c:v>34060.400000000001</c:v>
                </c:pt>
                <c:pt idx="825">
                  <c:v>34085.300000000003</c:v>
                </c:pt>
                <c:pt idx="826">
                  <c:v>34122.800000000003</c:v>
                </c:pt>
                <c:pt idx="827">
                  <c:v>34147.599999999999</c:v>
                </c:pt>
                <c:pt idx="828">
                  <c:v>34184.699999999997</c:v>
                </c:pt>
                <c:pt idx="829">
                  <c:v>34209</c:v>
                </c:pt>
                <c:pt idx="830">
                  <c:v>34233</c:v>
                </c:pt>
                <c:pt idx="831">
                  <c:v>34280.6</c:v>
                </c:pt>
                <c:pt idx="832">
                  <c:v>34303.699999999997</c:v>
                </c:pt>
                <c:pt idx="833">
                  <c:v>34326.400000000001</c:v>
                </c:pt>
                <c:pt idx="834">
                  <c:v>34359.4</c:v>
                </c:pt>
                <c:pt idx="835">
                  <c:v>34392.300000000003</c:v>
                </c:pt>
                <c:pt idx="836">
                  <c:v>34413.800000000003</c:v>
                </c:pt>
                <c:pt idx="837">
                  <c:v>34435.199999999997</c:v>
                </c:pt>
                <c:pt idx="838">
                  <c:v>34456.5</c:v>
                </c:pt>
                <c:pt idx="839">
                  <c:v>34489.4</c:v>
                </c:pt>
                <c:pt idx="840">
                  <c:v>34511.699999999997</c:v>
                </c:pt>
                <c:pt idx="841">
                  <c:v>34534.400000000001</c:v>
                </c:pt>
                <c:pt idx="842">
                  <c:v>34569.300000000003</c:v>
                </c:pt>
                <c:pt idx="843">
                  <c:v>34593</c:v>
                </c:pt>
                <c:pt idx="844">
                  <c:v>34617.1</c:v>
                </c:pt>
                <c:pt idx="845">
                  <c:v>34666.1</c:v>
                </c:pt>
                <c:pt idx="846">
                  <c:v>34690.699999999997</c:v>
                </c:pt>
                <c:pt idx="847">
                  <c:v>34715.300000000003</c:v>
                </c:pt>
                <c:pt idx="848">
                  <c:v>34752.5</c:v>
                </c:pt>
                <c:pt idx="849">
                  <c:v>34789.699999999997</c:v>
                </c:pt>
                <c:pt idx="850">
                  <c:v>34876.5</c:v>
                </c:pt>
                <c:pt idx="851">
                  <c:v>34901.199999999997</c:v>
                </c:pt>
                <c:pt idx="852">
                  <c:v>34938</c:v>
                </c:pt>
                <c:pt idx="853">
                  <c:v>34962.5</c:v>
                </c:pt>
                <c:pt idx="854">
                  <c:v>34987.699999999997</c:v>
                </c:pt>
                <c:pt idx="855">
                  <c:v>35013.1</c:v>
                </c:pt>
                <c:pt idx="856">
                  <c:v>35038.699999999997</c:v>
                </c:pt>
                <c:pt idx="857">
                  <c:v>35077.4</c:v>
                </c:pt>
                <c:pt idx="858">
                  <c:v>35103.4</c:v>
                </c:pt>
                <c:pt idx="859">
                  <c:v>35142.300000000003</c:v>
                </c:pt>
                <c:pt idx="860">
                  <c:v>35181.1</c:v>
                </c:pt>
                <c:pt idx="861">
                  <c:v>35207</c:v>
                </c:pt>
                <c:pt idx="862">
                  <c:v>35232.699999999997</c:v>
                </c:pt>
                <c:pt idx="863">
                  <c:v>35271.300000000003</c:v>
                </c:pt>
                <c:pt idx="864">
                  <c:v>35309.599999999999</c:v>
                </c:pt>
                <c:pt idx="865">
                  <c:v>35347.4</c:v>
                </c:pt>
                <c:pt idx="866">
                  <c:v>35372.5</c:v>
                </c:pt>
                <c:pt idx="867">
                  <c:v>35397.5</c:v>
                </c:pt>
                <c:pt idx="868">
                  <c:v>35434.800000000003</c:v>
                </c:pt>
                <c:pt idx="869">
                  <c:v>35459.599999999999</c:v>
                </c:pt>
                <c:pt idx="870">
                  <c:v>35484.400000000001</c:v>
                </c:pt>
                <c:pt idx="871">
                  <c:v>35521.9</c:v>
                </c:pt>
                <c:pt idx="872">
                  <c:v>35559.699999999997</c:v>
                </c:pt>
                <c:pt idx="873">
                  <c:v>35584.9</c:v>
                </c:pt>
                <c:pt idx="874">
                  <c:v>35622.800000000003</c:v>
                </c:pt>
                <c:pt idx="875">
                  <c:v>35648</c:v>
                </c:pt>
                <c:pt idx="876">
                  <c:v>35673.300000000003</c:v>
                </c:pt>
                <c:pt idx="877">
                  <c:v>35711</c:v>
                </c:pt>
                <c:pt idx="878">
                  <c:v>35736</c:v>
                </c:pt>
                <c:pt idx="879">
                  <c:v>35773.1</c:v>
                </c:pt>
                <c:pt idx="880">
                  <c:v>35797.699999999997</c:v>
                </c:pt>
                <c:pt idx="881">
                  <c:v>35846.699999999997</c:v>
                </c:pt>
                <c:pt idx="882">
                  <c:v>35871.1</c:v>
                </c:pt>
                <c:pt idx="883">
                  <c:v>35895.5</c:v>
                </c:pt>
                <c:pt idx="884">
                  <c:v>35919.5</c:v>
                </c:pt>
                <c:pt idx="885">
                  <c:v>35943.5</c:v>
                </c:pt>
                <c:pt idx="886">
                  <c:v>35967.5</c:v>
                </c:pt>
                <c:pt idx="887">
                  <c:v>36003.199999999997</c:v>
                </c:pt>
                <c:pt idx="888">
                  <c:v>36027</c:v>
                </c:pt>
                <c:pt idx="889">
                  <c:v>36062.6</c:v>
                </c:pt>
                <c:pt idx="890">
                  <c:v>36086.400000000001</c:v>
                </c:pt>
                <c:pt idx="891">
                  <c:v>36110.1</c:v>
                </c:pt>
                <c:pt idx="892">
                  <c:v>36145.599999999999</c:v>
                </c:pt>
                <c:pt idx="893">
                  <c:v>36181.199999999997</c:v>
                </c:pt>
                <c:pt idx="894">
                  <c:v>36204.800000000003</c:v>
                </c:pt>
                <c:pt idx="895">
                  <c:v>36240.1</c:v>
                </c:pt>
                <c:pt idx="896">
                  <c:v>36263.5</c:v>
                </c:pt>
                <c:pt idx="897">
                  <c:v>36298.300000000003</c:v>
                </c:pt>
                <c:pt idx="898">
                  <c:v>36321.4</c:v>
                </c:pt>
                <c:pt idx="899">
                  <c:v>36344.5</c:v>
                </c:pt>
                <c:pt idx="900">
                  <c:v>36367.599999999999</c:v>
                </c:pt>
                <c:pt idx="901">
                  <c:v>36413.599999999999</c:v>
                </c:pt>
                <c:pt idx="902">
                  <c:v>36436.6</c:v>
                </c:pt>
                <c:pt idx="903">
                  <c:v>36459.599999999999</c:v>
                </c:pt>
                <c:pt idx="904">
                  <c:v>36482.6</c:v>
                </c:pt>
                <c:pt idx="905">
                  <c:v>36505.5</c:v>
                </c:pt>
                <c:pt idx="906">
                  <c:v>36551.300000000003</c:v>
                </c:pt>
                <c:pt idx="907">
                  <c:v>36574.1</c:v>
                </c:pt>
                <c:pt idx="908">
                  <c:v>36608.300000000003</c:v>
                </c:pt>
                <c:pt idx="909">
                  <c:v>36631</c:v>
                </c:pt>
                <c:pt idx="910">
                  <c:v>36664.9</c:v>
                </c:pt>
                <c:pt idx="911">
                  <c:v>36698.1</c:v>
                </c:pt>
                <c:pt idx="912">
                  <c:v>36731.1</c:v>
                </c:pt>
                <c:pt idx="913">
                  <c:v>36753</c:v>
                </c:pt>
                <c:pt idx="914">
                  <c:v>36785.5</c:v>
                </c:pt>
                <c:pt idx="915">
                  <c:v>36817.599999999999</c:v>
                </c:pt>
                <c:pt idx="916">
                  <c:v>36849.599999999999</c:v>
                </c:pt>
                <c:pt idx="917">
                  <c:v>36870.800000000003</c:v>
                </c:pt>
                <c:pt idx="918">
                  <c:v>36891.800000000003</c:v>
                </c:pt>
                <c:pt idx="919">
                  <c:v>36933.699999999997</c:v>
                </c:pt>
                <c:pt idx="920">
                  <c:v>36954.5</c:v>
                </c:pt>
                <c:pt idx="921">
                  <c:v>36985.599999999999</c:v>
                </c:pt>
                <c:pt idx="922">
                  <c:v>37016.6</c:v>
                </c:pt>
                <c:pt idx="923">
                  <c:v>37057.699999999997</c:v>
                </c:pt>
                <c:pt idx="924">
                  <c:v>37078.199999999997</c:v>
                </c:pt>
                <c:pt idx="925">
                  <c:v>37098.6</c:v>
                </c:pt>
                <c:pt idx="926">
                  <c:v>37138.6</c:v>
                </c:pt>
                <c:pt idx="927">
                  <c:v>37158.699999999997</c:v>
                </c:pt>
                <c:pt idx="928">
                  <c:v>37188.5</c:v>
                </c:pt>
                <c:pt idx="929">
                  <c:v>37218.1</c:v>
                </c:pt>
                <c:pt idx="930">
                  <c:v>37237.9</c:v>
                </c:pt>
                <c:pt idx="931">
                  <c:v>37267.699999999997</c:v>
                </c:pt>
                <c:pt idx="932">
                  <c:v>37287.4</c:v>
                </c:pt>
                <c:pt idx="933">
                  <c:v>37307.4</c:v>
                </c:pt>
                <c:pt idx="934">
                  <c:v>37327.800000000003</c:v>
                </c:pt>
                <c:pt idx="935">
                  <c:v>37358.1</c:v>
                </c:pt>
                <c:pt idx="936">
                  <c:v>37378.5</c:v>
                </c:pt>
                <c:pt idx="937">
                  <c:v>37409.1</c:v>
                </c:pt>
                <c:pt idx="938">
                  <c:v>37449.699999999997</c:v>
                </c:pt>
                <c:pt idx="939">
                  <c:v>37469.9</c:v>
                </c:pt>
                <c:pt idx="940">
                  <c:v>37490.199999999997</c:v>
                </c:pt>
                <c:pt idx="941">
                  <c:v>37520.5</c:v>
                </c:pt>
                <c:pt idx="942">
                  <c:v>37550.5</c:v>
                </c:pt>
                <c:pt idx="943">
                  <c:v>37580.300000000003</c:v>
                </c:pt>
                <c:pt idx="944">
                  <c:v>37600</c:v>
                </c:pt>
                <c:pt idx="945">
                  <c:v>37629.300000000003</c:v>
                </c:pt>
                <c:pt idx="946">
                  <c:v>37658.6</c:v>
                </c:pt>
                <c:pt idx="947">
                  <c:v>37687.599999999999</c:v>
                </c:pt>
                <c:pt idx="948">
                  <c:v>37716.9</c:v>
                </c:pt>
                <c:pt idx="949">
                  <c:v>37746.199999999997</c:v>
                </c:pt>
                <c:pt idx="950">
                  <c:v>37775.9</c:v>
                </c:pt>
                <c:pt idx="951">
                  <c:v>37805.9</c:v>
                </c:pt>
                <c:pt idx="952">
                  <c:v>37836.1</c:v>
                </c:pt>
                <c:pt idx="953">
                  <c:v>37856.1</c:v>
                </c:pt>
                <c:pt idx="954">
                  <c:v>37886.6</c:v>
                </c:pt>
                <c:pt idx="955">
                  <c:v>37917</c:v>
                </c:pt>
                <c:pt idx="956">
                  <c:v>37937.300000000003</c:v>
                </c:pt>
                <c:pt idx="957">
                  <c:v>37957.5</c:v>
                </c:pt>
                <c:pt idx="958">
                  <c:v>37977.699999999997</c:v>
                </c:pt>
                <c:pt idx="959">
                  <c:v>38018.1</c:v>
                </c:pt>
                <c:pt idx="960">
                  <c:v>38038.1</c:v>
                </c:pt>
                <c:pt idx="961">
                  <c:v>38058.1</c:v>
                </c:pt>
                <c:pt idx="962">
                  <c:v>38077.9</c:v>
                </c:pt>
                <c:pt idx="963">
                  <c:v>38117.599999999999</c:v>
                </c:pt>
                <c:pt idx="964">
                  <c:v>38137.300000000003</c:v>
                </c:pt>
                <c:pt idx="965">
                  <c:v>38166.6</c:v>
                </c:pt>
                <c:pt idx="966">
                  <c:v>38186</c:v>
                </c:pt>
                <c:pt idx="967">
                  <c:v>38214.9</c:v>
                </c:pt>
                <c:pt idx="968">
                  <c:v>38252.800000000003</c:v>
                </c:pt>
                <c:pt idx="969">
                  <c:v>38271.800000000003</c:v>
                </c:pt>
                <c:pt idx="970">
                  <c:v>38327.4</c:v>
                </c:pt>
                <c:pt idx="971">
                  <c:v>38516.300000000003</c:v>
                </c:pt>
                <c:pt idx="972">
                  <c:v>38534.1</c:v>
                </c:pt>
                <c:pt idx="973">
                  <c:v>38552</c:v>
                </c:pt>
                <c:pt idx="974">
                  <c:v>38569.800000000003</c:v>
                </c:pt>
                <c:pt idx="975">
                  <c:v>38605.300000000003</c:v>
                </c:pt>
                <c:pt idx="976">
                  <c:v>38623</c:v>
                </c:pt>
                <c:pt idx="977">
                  <c:v>38640.6</c:v>
                </c:pt>
                <c:pt idx="978">
                  <c:v>38667.300000000003</c:v>
                </c:pt>
                <c:pt idx="979">
                  <c:v>38693.4</c:v>
                </c:pt>
                <c:pt idx="980">
                  <c:v>38710.699999999997</c:v>
                </c:pt>
                <c:pt idx="981">
                  <c:v>38736.300000000003</c:v>
                </c:pt>
                <c:pt idx="982">
                  <c:v>38753.4</c:v>
                </c:pt>
                <c:pt idx="983">
                  <c:v>38778.9</c:v>
                </c:pt>
                <c:pt idx="984">
                  <c:v>38804.400000000001</c:v>
                </c:pt>
                <c:pt idx="985">
                  <c:v>38821.699999999997</c:v>
                </c:pt>
                <c:pt idx="986">
                  <c:v>38838.9</c:v>
                </c:pt>
                <c:pt idx="987">
                  <c:v>38864.9</c:v>
                </c:pt>
                <c:pt idx="988">
                  <c:v>38890.9</c:v>
                </c:pt>
                <c:pt idx="989">
                  <c:v>38908.300000000003</c:v>
                </c:pt>
                <c:pt idx="990">
                  <c:v>38925.800000000003</c:v>
                </c:pt>
                <c:pt idx="991">
                  <c:v>38952</c:v>
                </c:pt>
                <c:pt idx="992">
                  <c:v>38978.199999999997</c:v>
                </c:pt>
                <c:pt idx="993">
                  <c:v>38995.800000000003</c:v>
                </c:pt>
                <c:pt idx="994">
                  <c:v>39031</c:v>
                </c:pt>
                <c:pt idx="995">
                  <c:v>39048.800000000003</c:v>
                </c:pt>
                <c:pt idx="996">
                  <c:v>39075.699999999997</c:v>
                </c:pt>
                <c:pt idx="997">
                  <c:v>39093.699999999997</c:v>
                </c:pt>
                <c:pt idx="998">
                  <c:v>39120.800000000003</c:v>
                </c:pt>
                <c:pt idx="999">
                  <c:v>39139.1</c:v>
                </c:pt>
                <c:pt idx="1000">
                  <c:v>39166.699999999997</c:v>
                </c:pt>
                <c:pt idx="1001">
                  <c:v>39185.599999999999</c:v>
                </c:pt>
                <c:pt idx="1002">
                  <c:v>39204.300000000003</c:v>
                </c:pt>
                <c:pt idx="1003">
                  <c:v>39232.6</c:v>
                </c:pt>
                <c:pt idx="1004">
                  <c:v>39251.5</c:v>
                </c:pt>
                <c:pt idx="1005">
                  <c:v>39280</c:v>
                </c:pt>
                <c:pt idx="1006">
                  <c:v>39308.400000000001</c:v>
                </c:pt>
                <c:pt idx="1007">
                  <c:v>39327.300000000003</c:v>
                </c:pt>
                <c:pt idx="1008">
                  <c:v>39364.800000000003</c:v>
                </c:pt>
                <c:pt idx="1009">
                  <c:v>39383.5</c:v>
                </c:pt>
                <c:pt idx="1010">
                  <c:v>39421</c:v>
                </c:pt>
                <c:pt idx="1011">
                  <c:v>39439.4</c:v>
                </c:pt>
                <c:pt idx="1012">
                  <c:v>39467</c:v>
                </c:pt>
                <c:pt idx="1013">
                  <c:v>39485.4</c:v>
                </c:pt>
                <c:pt idx="1014">
                  <c:v>39512.9</c:v>
                </c:pt>
                <c:pt idx="1015">
                  <c:v>39540</c:v>
                </c:pt>
                <c:pt idx="1016">
                  <c:v>39558</c:v>
                </c:pt>
                <c:pt idx="1017">
                  <c:v>39576</c:v>
                </c:pt>
                <c:pt idx="1018">
                  <c:v>39602.9</c:v>
                </c:pt>
                <c:pt idx="1019">
                  <c:v>39629.800000000003</c:v>
                </c:pt>
                <c:pt idx="1020">
                  <c:v>39647.800000000003</c:v>
                </c:pt>
                <c:pt idx="1021">
                  <c:v>39674.800000000003</c:v>
                </c:pt>
                <c:pt idx="1022">
                  <c:v>39710.699999999997</c:v>
                </c:pt>
                <c:pt idx="1023">
                  <c:v>39728.6</c:v>
                </c:pt>
                <c:pt idx="1024">
                  <c:v>39755.4</c:v>
                </c:pt>
                <c:pt idx="1025">
                  <c:v>39781.9</c:v>
                </c:pt>
                <c:pt idx="1026">
                  <c:v>39808.300000000003</c:v>
                </c:pt>
                <c:pt idx="1027">
                  <c:v>39825.9</c:v>
                </c:pt>
                <c:pt idx="1028">
                  <c:v>39860.9</c:v>
                </c:pt>
                <c:pt idx="1029">
                  <c:v>39878.400000000001</c:v>
                </c:pt>
                <c:pt idx="1030">
                  <c:v>39896</c:v>
                </c:pt>
                <c:pt idx="1031">
                  <c:v>39922.300000000003</c:v>
                </c:pt>
                <c:pt idx="1032">
                  <c:v>39948.699999999997</c:v>
                </c:pt>
                <c:pt idx="1033">
                  <c:v>39966.199999999997</c:v>
                </c:pt>
                <c:pt idx="1034">
                  <c:v>39983.800000000003</c:v>
                </c:pt>
                <c:pt idx="1035">
                  <c:v>40019.1</c:v>
                </c:pt>
                <c:pt idx="1036">
                  <c:v>40045.699999999997</c:v>
                </c:pt>
                <c:pt idx="1037">
                  <c:v>40072.1</c:v>
                </c:pt>
                <c:pt idx="1038">
                  <c:v>40098.5</c:v>
                </c:pt>
                <c:pt idx="1039">
                  <c:v>40124.800000000003</c:v>
                </c:pt>
                <c:pt idx="1040">
                  <c:v>40159.800000000003</c:v>
                </c:pt>
                <c:pt idx="1041">
                  <c:v>40177.4</c:v>
                </c:pt>
                <c:pt idx="1042">
                  <c:v>40203.800000000003</c:v>
                </c:pt>
                <c:pt idx="1043">
                  <c:v>40230.199999999997</c:v>
                </c:pt>
                <c:pt idx="1044">
                  <c:v>40256.6</c:v>
                </c:pt>
                <c:pt idx="1045">
                  <c:v>40274.1</c:v>
                </c:pt>
                <c:pt idx="1046">
                  <c:v>40300.300000000003</c:v>
                </c:pt>
                <c:pt idx="1047">
                  <c:v>40334.800000000003</c:v>
                </c:pt>
                <c:pt idx="1048">
                  <c:v>40351.800000000003</c:v>
                </c:pt>
                <c:pt idx="1049">
                  <c:v>40385.300000000003</c:v>
                </c:pt>
                <c:pt idx="1050">
                  <c:v>40402</c:v>
                </c:pt>
                <c:pt idx="1051">
                  <c:v>40435.199999999997</c:v>
                </c:pt>
                <c:pt idx="1052">
                  <c:v>40460.199999999997</c:v>
                </c:pt>
                <c:pt idx="1053">
                  <c:v>40485.300000000003</c:v>
                </c:pt>
                <c:pt idx="1054">
                  <c:v>40510.6</c:v>
                </c:pt>
                <c:pt idx="1055">
                  <c:v>40536.300000000003</c:v>
                </c:pt>
                <c:pt idx="1056">
                  <c:v>40562</c:v>
                </c:pt>
                <c:pt idx="1057">
                  <c:v>40587.4</c:v>
                </c:pt>
                <c:pt idx="1058">
                  <c:v>40611.800000000003</c:v>
                </c:pt>
                <c:pt idx="1059">
                  <c:v>40628.199999999997</c:v>
                </c:pt>
                <c:pt idx="1060">
                  <c:v>40651.599999999999</c:v>
                </c:pt>
                <c:pt idx="1061">
                  <c:v>40674.9</c:v>
                </c:pt>
                <c:pt idx="1062">
                  <c:v>40697.9</c:v>
                </c:pt>
                <c:pt idx="1063">
                  <c:v>40713.300000000003</c:v>
                </c:pt>
                <c:pt idx="1064">
                  <c:v>40744</c:v>
                </c:pt>
                <c:pt idx="1065">
                  <c:v>40767</c:v>
                </c:pt>
                <c:pt idx="1066">
                  <c:v>40798.5</c:v>
                </c:pt>
                <c:pt idx="1067">
                  <c:v>40814.6</c:v>
                </c:pt>
                <c:pt idx="1068">
                  <c:v>40839.5</c:v>
                </c:pt>
                <c:pt idx="1069">
                  <c:v>40856.5</c:v>
                </c:pt>
                <c:pt idx="1070">
                  <c:v>40890.800000000003</c:v>
                </c:pt>
                <c:pt idx="1071">
                  <c:v>40908</c:v>
                </c:pt>
                <c:pt idx="1072">
                  <c:v>40933.800000000003</c:v>
                </c:pt>
                <c:pt idx="1073">
                  <c:v>40951.300000000003</c:v>
                </c:pt>
                <c:pt idx="1074">
                  <c:v>40968.699999999997</c:v>
                </c:pt>
                <c:pt idx="1075">
                  <c:v>41003.800000000003</c:v>
                </c:pt>
                <c:pt idx="1076">
                  <c:v>41021.5</c:v>
                </c:pt>
                <c:pt idx="1077">
                  <c:v>41039.199999999997</c:v>
                </c:pt>
                <c:pt idx="1078">
                  <c:v>41074.800000000003</c:v>
                </c:pt>
                <c:pt idx="1079">
                  <c:v>41101.800000000003</c:v>
                </c:pt>
                <c:pt idx="1080">
                  <c:v>41128.9</c:v>
                </c:pt>
                <c:pt idx="1081">
                  <c:v>41156</c:v>
                </c:pt>
                <c:pt idx="1082">
                  <c:v>41183.199999999997</c:v>
                </c:pt>
                <c:pt idx="1083">
                  <c:v>41210.699999999997</c:v>
                </c:pt>
                <c:pt idx="1084">
                  <c:v>41238.199999999997</c:v>
                </c:pt>
                <c:pt idx="1085">
                  <c:v>41256.6</c:v>
                </c:pt>
                <c:pt idx="1086">
                  <c:v>41284.300000000003</c:v>
                </c:pt>
                <c:pt idx="1087">
                  <c:v>41302.699999999997</c:v>
                </c:pt>
                <c:pt idx="1088">
                  <c:v>41339.800000000003</c:v>
                </c:pt>
                <c:pt idx="1089">
                  <c:v>41358.300000000003</c:v>
                </c:pt>
                <c:pt idx="1090">
                  <c:v>41386.400000000001</c:v>
                </c:pt>
                <c:pt idx="1091">
                  <c:v>41414.6</c:v>
                </c:pt>
                <c:pt idx="1092">
                  <c:v>41443.1</c:v>
                </c:pt>
                <c:pt idx="1093">
                  <c:v>41481.300000000003</c:v>
                </c:pt>
                <c:pt idx="1094">
                  <c:v>41500.5</c:v>
                </c:pt>
                <c:pt idx="1095">
                  <c:v>41539.199999999997</c:v>
                </c:pt>
                <c:pt idx="1096">
                  <c:v>41558.5</c:v>
                </c:pt>
                <c:pt idx="1097">
                  <c:v>41597.300000000003</c:v>
                </c:pt>
                <c:pt idx="1098">
                  <c:v>41616.800000000003</c:v>
                </c:pt>
                <c:pt idx="1099">
                  <c:v>41655.9</c:v>
                </c:pt>
                <c:pt idx="1100">
                  <c:v>41675.4</c:v>
                </c:pt>
                <c:pt idx="1101">
                  <c:v>41694.9</c:v>
                </c:pt>
                <c:pt idx="1102">
                  <c:v>41733.4</c:v>
                </c:pt>
                <c:pt idx="1103">
                  <c:v>41752.400000000001</c:v>
                </c:pt>
                <c:pt idx="1104">
                  <c:v>41790.199999999997</c:v>
                </c:pt>
                <c:pt idx="1105">
                  <c:v>41818</c:v>
                </c:pt>
                <c:pt idx="1106">
                  <c:v>41845.9</c:v>
                </c:pt>
                <c:pt idx="1107">
                  <c:v>41883.1</c:v>
                </c:pt>
                <c:pt idx="1108">
                  <c:v>41920.6</c:v>
                </c:pt>
                <c:pt idx="1109">
                  <c:v>41939.4</c:v>
                </c:pt>
                <c:pt idx="1110">
                  <c:v>41967.6</c:v>
                </c:pt>
                <c:pt idx="1111">
                  <c:v>41995.7</c:v>
                </c:pt>
                <c:pt idx="1112">
                  <c:v>42023.6</c:v>
                </c:pt>
                <c:pt idx="1113">
                  <c:v>42042.3</c:v>
                </c:pt>
                <c:pt idx="1114">
                  <c:v>42070.1</c:v>
                </c:pt>
                <c:pt idx="1115">
                  <c:v>42107.7</c:v>
                </c:pt>
                <c:pt idx="1116">
                  <c:v>42126.400000000001</c:v>
                </c:pt>
                <c:pt idx="1117">
                  <c:v>42163.9</c:v>
                </c:pt>
                <c:pt idx="1118">
                  <c:v>42192</c:v>
                </c:pt>
                <c:pt idx="1119">
                  <c:v>42220</c:v>
                </c:pt>
                <c:pt idx="1120">
                  <c:v>42257.5</c:v>
                </c:pt>
                <c:pt idx="1121">
                  <c:v>42276.5</c:v>
                </c:pt>
                <c:pt idx="1122">
                  <c:v>42314.7</c:v>
                </c:pt>
                <c:pt idx="1123">
                  <c:v>42334.2</c:v>
                </c:pt>
                <c:pt idx="1124">
                  <c:v>42363.9</c:v>
                </c:pt>
                <c:pt idx="1125">
                  <c:v>42393.599999999999</c:v>
                </c:pt>
                <c:pt idx="1126">
                  <c:v>42423.5</c:v>
                </c:pt>
                <c:pt idx="1127">
                  <c:v>42443.3</c:v>
                </c:pt>
                <c:pt idx="1128">
                  <c:v>42472.800000000003</c:v>
                </c:pt>
                <c:pt idx="1129">
                  <c:v>42512.5</c:v>
                </c:pt>
                <c:pt idx="1130">
                  <c:v>42532.5</c:v>
                </c:pt>
                <c:pt idx="1131">
                  <c:v>42562.5</c:v>
                </c:pt>
                <c:pt idx="1132">
                  <c:v>42602.6</c:v>
                </c:pt>
                <c:pt idx="1133">
                  <c:v>42632.7</c:v>
                </c:pt>
                <c:pt idx="1134">
                  <c:v>42662.8</c:v>
                </c:pt>
                <c:pt idx="1135">
                  <c:v>42693.1</c:v>
                </c:pt>
                <c:pt idx="1136">
                  <c:v>42723.7</c:v>
                </c:pt>
                <c:pt idx="1137">
                  <c:v>42754.6</c:v>
                </c:pt>
                <c:pt idx="1138">
                  <c:v>42785.599999999999</c:v>
                </c:pt>
                <c:pt idx="1139">
                  <c:v>42816.6</c:v>
                </c:pt>
                <c:pt idx="1140">
                  <c:v>42837</c:v>
                </c:pt>
                <c:pt idx="1141">
                  <c:v>42877.5</c:v>
                </c:pt>
                <c:pt idx="1142">
                  <c:v>42897.599999999999</c:v>
                </c:pt>
                <c:pt idx="1143">
                  <c:v>42917.7</c:v>
                </c:pt>
                <c:pt idx="1144">
                  <c:v>42958</c:v>
                </c:pt>
                <c:pt idx="1145">
                  <c:v>42988</c:v>
                </c:pt>
                <c:pt idx="1146">
                  <c:v>43017.9</c:v>
                </c:pt>
                <c:pt idx="1147">
                  <c:v>43047.4</c:v>
                </c:pt>
                <c:pt idx="1148">
                  <c:v>43077</c:v>
                </c:pt>
                <c:pt idx="1149">
                  <c:v>43106.7</c:v>
                </c:pt>
                <c:pt idx="1150">
                  <c:v>43136.4</c:v>
                </c:pt>
                <c:pt idx="1151">
                  <c:v>43166.400000000001</c:v>
                </c:pt>
                <c:pt idx="1152">
                  <c:v>43196.2</c:v>
                </c:pt>
                <c:pt idx="1153">
                  <c:v>43216</c:v>
                </c:pt>
                <c:pt idx="1154">
                  <c:v>43245.4</c:v>
                </c:pt>
                <c:pt idx="1155">
                  <c:v>43283.8</c:v>
                </c:pt>
                <c:pt idx="1156">
                  <c:v>43302.6</c:v>
                </c:pt>
                <c:pt idx="1157">
                  <c:v>43321.5</c:v>
                </c:pt>
                <c:pt idx="1158">
                  <c:v>43359.199999999997</c:v>
                </c:pt>
                <c:pt idx="1159">
                  <c:v>43387.5</c:v>
                </c:pt>
                <c:pt idx="1160">
                  <c:v>43415.8</c:v>
                </c:pt>
                <c:pt idx="1161">
                  <c:v>43444</c:v>
                </c:pt>
                <c:pt idx="1162">
                  <c:v>43472</c:v>
                </c:pt>
                <c:pt idx="1163">
                  <c:v>43500.2</c:v>
                </c:pt>
                <c:pt idx="1164">
                  <c:v>43528.6</c:v>
                </c:pt>
                <c:pt idx="1165">
                  <c:v>43557.1</c:v>
                </c:pt>
                <c:pt idx="1166">
                  <c:v>43576.1</c:v>
                </c:pt>
                <c:pt idx="1167">
                  <c:v>43595.199999999997</c:v>
                </c:pt>
                <c:pt idx="1168">
                  <c:v>43614.400000000001</c:v>
                </c:pt>
                <c:pt idx="1169">
                  <c:v>43652.2</c:v>
                </c:pt>
                <c:pt idx="1170">
                  <c:v>43680.6</c:v>
                </c:pt>
                <c:pt idx="1171">
                  <c:v>43699.3</c:v>
                </c:pt>
                <c:pt idx="1172">
                  <c:v>43737</c:v>
                </c:pt>
                <c:pt idx="1173">
                  <c:v>43765.3</c:v>
                </c:pt>
                <c:pt idx="1174">
                  <c:v>43793.7</c:v>
                </c:pt>
                <c:pt idx="1175">
                  <c:v>43812.9</c:v>
                </c:pt>
                <c:pt idx="1176">
                  <c:v>43850.9</c:v>
                </c:pt>
                <c:pt idx="1177">
                  <c:v>43869.9</c:v>
                </c:pt>
                <c:pt idx="1178">
                  <c:v>43898.400000000001</c:v>
                </c:pt>
                <c:pt idx="1179">
                  <c:v>43926.8</c:v>
                </c:pt>
                <c:pt idx="1180">
                  <c:v>43955.3</c:v>
                </c:pt>
                <c:pt idx="1181">
                  <c:v>43974.3</c:v>
                </c:pt>
                <c:pt idx="1182">
                  <c:v>44012</c:v>
                </c:pt>
                <c:pt idx="1183">
                  <c:v>44030.9</c:v>
                </c:pt>
                <c:pt idx="1184">
                  <c:v>44059.1</c:v>
                </c:pt>
                <c:pt idx="1185">
                  <c:v>44077.9</c:v>
                </c:pt>
                <c:pt idx="1186">
                  <c:v>44115.9</c:v>
                </c:pt>
                <c:pt idx="1187">
                  <c:v>44135</c:v>
                </c:pt>
                <c:pt idx="1188">
                  <c:v>44164</c:v>
                </c:pt>
                <c:pt idx="1189">
                  <c:v>44193.1</c:v>
                </c:pt>
                <c:pt idx="1190">
                  <c:v>44222.2</c:v>
                </c:pt>
                <c:pt idx="1191">
                  <c:v>44241.7</c:v>
                </c:pt>
                <c:pt idx="1192">
                  <c:v>44270.8</c:v>
                </c:pt>
                <c:pt idx="1193">
                  <c:v>44300.1</c:v>
                </c:pt>
                <c:pt idx="1194">
                  <c:v>44329.5</c:v>
                </c:pt>
                <c:pt idx="1195">
                  <c:v>44349.1</c:v>
                </c:pt>
                <c:pt idx="1196">
                  <c:v>44378.5</c:v>
                </c:pt>
                <c:pt idx="1197">
                  <c:v>44408</c:v>
                </c:pt>
                <c:pt idx="1198">
                  <c:v>44437.7</c:v>
                </c:pt>
                <c:pt idx="1199">
                  <c:v>44467.6</c:v>
                </c:pt>
                <c:pt idx="1200">
                  <c:v>44497.599999999999</c:v>
                </c:pt>
                <c:pt idx="1201">
                  <c:v>44527.8</c:v>
                </c:pt>
                <c:pt idx="1202">
                  <c:v>44558.400000000001</c:v>
                </c:pt>
                <c:pt idx="1203">
                  <c:v>44599.3</c:v>
                </c:pt>
                <c:pt idx="1204">
                  <c:v>44629.8</c:v>
                </c:pt>
                <c:pt idx="1205">
                  <c:v>44660.5</c:v>
                </c:pt>
                <c:pt idx="1206">
                  <c:v>44691.1</c:v>
                </c:pt>
                <c:pt idx="1207">
                  <c:v>44711.5</c:v>
                </c:pt>
                <c:pt idx="1208">
                  <c:v>44742.1</c:v>
                </c:pt>
                <c:pt idx="1209">
                  <c:v>44772.9</c:v>
                </c:pt>
                <c:pt idx="1210">
                  <c:v>44803.8</c:v>
                </c:pt>
                <c:pt idx="1211">
                  <c:v>44834.5</c:v>
                </c:pt>
                <c:pt idx="1212">
                  <c:v>44865.4</c:v>
                </c:pt>
                <c:pt idx="1213">
                  <c:v>44896.1</c:v>
                </c:pt>
                <c:pt idx="1214">
                  <c:v>44926.9</c:v>
                </c:pt>
                <c:pt idx="1215">
                  <c:v>44947.5</c:v>
                </c:pt>
                <c:pt idx="1216">
                  <c:v>44988.2</c:v>
                </c:pt>
                <c:pt idx="1217">
                  <c:v>45018.7</c:v>
                </c:pt>
                <c:pt idx="1218">
                  <c:v>45048.800000000003</c:v>
                </c:pt>
                <c:pt idx="1219">
                  <c:v>45078.5</c:v>
                </c:pt>
                <c:pt idx="1220">
                  <c:v>45108.3</c:v>
                </c:pt>
                <c:pt idx="1221">
                  <c:v>45138</c:v>
                </c:pt>
                <c:pt idx="1222">
                  <c:v>45167.5</c:v>
                </c:pt>
                <c:pt idx="1223">
                  <c:v>45196.7</c:v>
                </c:pt>
                <c:pt idx="1224">
                  <c:v>45226.2</c:v>
                </c:pt>
                <c:pt idx="1225">
                  <c:v>45245.7</c:v>
                </c:pt>
                <c:pt idx="1226">
                  <c:v>45274.8</c:v>
                </c:pt>
                <c:pt idx="1227">
                  <c:v>45304.1</c:v>
                </c:pt>
                <c:pt idx="1228">
                  <c:v>45323.7</c:v>
                </c:pt>
                <c:pt idx="1229">
                  <c:v>45363</c:v>
                </c:pt>
                <c:pt idx="1230">
                  <c:v>45402.5</c:v>
                </c:pt>
                <c:pt idx="1231">
                  <c:v>45422.3</c:v>
                </c:pt>
                <c:pt idx="1232">
                  <c:v>45452.1</c:v>
                </c:pt>
                <c:pt idx="1233">
                  <c:v>45481.7</c:v>
                </c:pt>
                <c:pt idx="1234">
                  <c:v>45511.6</c:v>
                </c:pt>
                <c:pt idx="1235">
                  <c:v>45531.6</c:v>
                </c:pt>
                <c:pt idx="1236">
                  <c:v>45571.5</c:v>
                </c:pt>
                <c:pt idx="1237">
                  <c:v>45591.8</c:v>
                </c:pt>
                <c:pt idx="1238">
                  <c:v>45622.2</c:v>
                </c:pt>
                <c:pt idx="1239">
                  <c:v>45642.7</c:v>
                </c:pt>
                <c:pt idx="1240">
                  <c:v>45673.7</c:v>
                </c:pt>
                <c:pt idx="1241">
                  <c:v>45705</c:v>
                </c:pt>
                <c:pt idx="1242">
                  <c:v>45726</c:v>
                </c:pt>
                <c:pt idx="1243">
                  <c:v>45768.5</c:v>
                </c:pt>
                <c:pt idx="1244">
                  <c:v>45789.8</c:v>
                </c:pt>
                <c:pt idx="1245">
                  <c:v>45832.3</c:v>
                </c:pt>
                <c:pt idx="1246">
                  <c:v>45864.2</c:v>
                </c:pt>
                <c:pt idx="1247">
                  <c:v>45885.4</c:v>
                </c:pt>
                <c:pt idx="1248">
                  <c:v>45917.3</c:v>
                </c:pt>
                <c:pt idx="1249">
                  <c:v>45949</c:v>
                </c:pt>
                <c:pt idx="1250">
                  <c:v>45980.6</c:v>
                </c:pt>
                <c:pt idx="1251">
                  <c:v>46001.7</c:v>
                </c:pt>
                <c:pt idx="1252">
                  <c:v>46033.3</c:v>
                </c:pt>
                <c:pt idx="1253">
                  <c:v>46054.400000000001</c:v>
                </c:pt>
                <c:pt idx="1254">
                  <c:v>46096.3</c:v>
                </c:pt>
                <c:pt idx="1255">
                  <c:v>46117.3</c:v>
                </c:pt>
                <c:pt idx="1256">
                  <c:v>46148.7</c:v>
                </c:pt>
                <c:pt idx="1257">
                  <c:v>46179.9</c:v>
                </c:pt>
                <c:pt idx="1258">
                  <c:v>46211.1</c:v>
                </c:pt>
                <c:pt idx="1259">
                  <c:v>46242.1</c:v>
                </c:pt>
                <c:pt idx="1260">
                  <c:v>46262.8</c:v>
                </c:pt>
                <c:pt idx="1261">
                  <c:v>46304.2</c:v>
                </c:pt>
                <c:pt idx="1262">
                  <c:v>46324.800000000003</c:v>
                </c:pt>
                <c:pt idx="1263">
                  <c:v>46345.599999999999</c:v>
                </c:pt>
                <c:pt idx="1264">
                  <c:v>46387.199999999997</c:v>
                </c:pt>
                <c:pt idx="1265">
                  <c:v>46408</c:v>
                </c:pt>
                <c:pt idx="1266">
                  <c:v>46449.599999999999</c:v>
                </c:pt>
                <c:pt idx="1267">
                  <c:v>46470.3</c:v>
                </c:pt>
                <c:pt idx="1268">
                  <c:v>46491.1</c:v>
                </c:pt>
                <c:pt idx="1269">
                  <c:v>46522.2</c:v>
                </c:pt>
                <c:pt idx="1270">
                  <c:v>46553.2</c:v>
                </c:pt>
                <c:pt idx="1271">
                  <c:v>46584.2</c:v>
                </c:pt>
                <c:pt idx="1272">
                  <c:v>46614.9</c:v>
                </c:pt>
                <c:pt idx="1273">
                  <c:v>46645.2</c:v>
                </c:pt>
                <c:pt idx="1274">
                  <c:v>46675.199999999997</c:v>
                </c:pt>
                <c:pt idx="1275">
                  <c:v>46704.800000000003</c:v>
                </c:pt>
                <c:pt idx="1276">
                  <c:v>46734.1</c:v>
                </c:pt>
                <c:pt idx="1277">
                  <c:v>46753.599999999999</c:v>
                </c:pt>
                <c:pt idx="1278">
                  <c:v>46782.5</c:v>
                </c:pt>
                <c:pt idx="1279">
                  <c:v>46811</c:v>
                </c:pt>
                <c:pt idx="1280">
                  <c:v>46839.3</c:v>
                </c:pt>
                <c:pt idx="1281">
                  <c:v>46867.1</c:v>
                </c:pt>
                <c:pt idx="1282">
                  <c:v>46885.5</c:v>
                </c:pt>
                <c:pt idx="1283">
                  <c:v>46921.8</c:v>
                </c:pt>
                <c:pt idx="1284">
                  <c:v>46939.8</c:v>
                </c:pt>
                <c:pt idx="1285">
                  <c:v>46966.5</c:v>
                </c:pt>
                <c:pt idx="1286">
                  <c:v>46992.800000000003</c:v>
                </c:pt>
                <c:pt idx="1287">
                  <c:v>47018.8</c:v>
                </c:pt>
                <c:pt idx="1288">
                  <c:v>47044.3</c:v>
                </c:pt>
                <c:pt idx="1289">
                  <c:v>47061.1</c:v>
                </c:pt>
                <c:pt idx="1290">
                  <c:v>47093.7</c:v>
                </c:pt>
                <c:pt idx="1291">
                  <c:v>47110</c:v>
                </c:pt>
                <c:pt idx="1292">
                  <c:v>47142.2</c:v>
                </c:pt>
                <c:pt idx="1293">
                  <c:v>47157.7</c:v>
                </c:pt>
                <c:pt idx="1294">
                  <c:v>47188.9</c:v>
                </c:pt>
                <c:pt idx="1295">
                  <c:v>47203.5</c:v>
                </c:pt>
                <c:pt idx="1296">
                  <c:v>47218</c:v>
                </c:pt>
                <c:pt idx="1297">
                  <c:v>47246.3</c:v>
                </c:pt>
                <c:pt idx="1298">
                  <c:v>47267.1</c:v>
                </c:pt>
                <c:pt idx="1299">
                  <c:v>47287.8</c:v>
                </c:pt>
                <c:pt idx="1300">
                  <c:v>47301.5</c:v>
                </c:pt>
                <c:pt idx="1301">
                  <c:v>47329</c:v>
                </c:pt>
                <c:pt idx="1302">
                  <c:v>47342.8</c:v>
                </c:pt>
                <c:pt idx="1303">
                  <c:v>47370.400000000001</c:v>
                </c:pt>
                <c:pt idx="1304">
                  <c:v>47391.1</c:v>
                </c:pt>
                <c:pt idx="1305">
                  <c:v>47404.9</c:v>
                </c:pt>
                <c:pt idx="1306">
                  <c:v>47432.9</c:v>
                </c:pt>
                <c:pt idx="1307">
                  <c:v>47447.1</c:v>
                </c:pt>
                <c:pt idx="1308">
                  <c:v>47461.3</c:v>
                </c:pt>
                <c:pt idx="1309">
                  <c:v>47483</c:v>
                </c:pt>
                <c:pt idx="1310">
                  <c:v>47504.5</c:v>
                </c:pt>
                <c:pt idx="1311">
                  <c:v>47526</c:v>
                </c:pt>
                <c:pt idx="1312">
                  <c:v>47540.1</c:v>
                </c:pt>
                <c:pt idx="1313">
                  <c:v>47568.3</c:v>
                </c:pt>
                <c:pt idx="1314">
                  <c:v>47589.3</c:v>
                </c:pt>
                <c:pt idx="1315">
                  <c:v>47610.2</c:v>
                </c:pt>
                <c:pt idx="1316">
                  <c:v>47631</c:v>
                </c:pt>
                <c:pt idx="1317">
                  <c:v>47644.4</c:v>
                </c:pt>
                <c:pt idx="1318">
                  <c:v>47664.1</c:v>
                </c:pt>
                <c:pt idx="1319">
                  <c:v>47683.6</c:v>
                </c:pt>
                <c:pt idx="1320">
                  <c:v>47702.1</c:v>
                </c:pt>
                <c:pt idx="1321">
                  <c:v>47720.5</c:v>
                </c:pt>
                <c:pt idx="1322">
                  <c:v>47732.5</c:v>
                </c:pt>
                <c:pt idx="1323">
                  <c:v>47756.4</c:v>
                </c:pt>
                <c:pt idx="1324">
                  <c:v>47767.9</c:v>
                </c:pt>
                <c:pt idx="1325">
                  <c:v>47779.4</c:v>
                </c:pt>
                <c:pt idx="1326">
                  <c:v>47796.5</c:v>
                </c:pt>
                <c:pt idx="1327">
                  <c:v>47813.7</c:v>
                </c:pt>
                <c:pt idx="1328">
                  <c:v>47830.8</c:v>
                </c:pt>
                <c:pt idx="1329">
                  <c:v>47853.9</c:v>
                </c:pt>
                <c:pt idx="1330">
                  <c:v>47866</c:v>
                </c:pt>
                <c:pt idx="1331">
                  <c:v>47883.9</c:v>
                </c:pt>
                <c:pt idx="1332">
                  <c:v>47908.9</c:v>
                </c:pt>
                <c:pt idx="1333">
                  <c:v>47921.7</c:v>
                </c:pt>
                <c:pt idx="1334">
                  <c:v>47941.3</c:v>
                </c:pt>
                <c:pt idx="1335">
                  <c:v>47961.2</c:v>
                </c:pt>
                <c:pt idx="1336">
                  <c:v>47974.7</c:v>
                </c:pt>
                <c:pt idx="1337">
                  <c:v>48001.7</c:v>
                </c:pt>
                <c:pt idx="1338">
                  <c:v>48015.6</c:v>
                </c:pt>
                <c:pt idx="1339">
                  <c:v>48036.800000000003</c:v>
                </c:pt>
                <c:pt idx="1340">
                  <c:v>48058.7</c:v>
                </c:pt>
                <c:pt idx="1341">
                  <c:v>48088.800000000003</c:v>
                </c:pt>
                <c:pt idx="1342">
                  <c:v>48104.2</c:v>
                </c:pt>
                <c:pt idx="1343">
                  <c:v>48135.6</c:v>
                </c:pt>
                <c:pt idx="1344">
                  <c:v>48168.2</c:v>
                </c:pt>
                <c:pt idx="1345">
                  <c:v>48184.5</c:v>
                </c:pt>
                <c:pt idx="1346">
                  <c:v>48201.3</c:v>
                </c:pt>
                <c:pt idx="1347">
                  <c:v>48226.6</c:v>
                </c:pt>
                <c:pt idx="1348">
                  <c:v>48243.5</c:v>
                </c:pt>
                <c:pt idx="1349">
                  <c:v>48277.1</c:v>
                </c:pt>
                <c:pt idx="1350">
                  <c:v>48293.9</c:v>
                </c:pt>
                <c:pt idx="1351">
                  <c:v>48319.1</c:v>
                </c:pt>
                <c:pt idx="1352">
                  <c:v>48343.8</c:v>
                </c:pt>
                <c:pt idx="1353">
                  <c:v>48368.3</c:v>
                </c:pt>
                <c:pt idx="1354">
                  <c:v>48392.4</c:v>
                </c:pt>
                <c:pt idx="1355">
                  <c:v>48416.3</c:v>
                </c:pt>
                <c:pt idx="1356">
                  <c:v>48439.5</c:v>
                </c:pt>
                <c:pt idx="1357">
                  <c:v>48461.599999999999</c:v>
                </c:pt>
                <c:pt idx="1358">
                  <c:v>48483.1</c:v>
                </c:pt>
                <c:pt idx="1359">
                  <c:v>48504.1</c:v>
                </c:pt>
                <c:pt idx="1360">
                  <c:v>48523.9</c:v>
                </c:pt>
                <c:pt idx="1361">
                  <c:v>48543.6</c:v>
                </c:pt>
                <c:pt idx="1362">
                  <c:v>48556.5</c:v>
                </c:pt>
                <c:pt idx="1363">
                  <c:v>48575.5</c:v>
                </c:pt>
                <c:pt idx="1364">
                  <c:v>48594</c:v>
                </c:pt>
                <c:pt idx="1365">
                  <c:v>48611.8</c:v>
                </c:pt>
                <c:pt idx="1366">
                  <c:v>48623.4</c:v>
                </c:pt>
                <c:pt idx="1367">
                  <c:v>48640.5</c:v>
                </c:pt>
                <c:pt idx="1368">
                  <c:v>48657.5</c:v>
                </c:pt>
                <c:pt idx="1369">
                  <c:v>48679.8</c:v>
                </c:pt>
                <c:pt idx="1370">
                  <c:v>48690.9</c:v>
                </c:pt>
                <c:pt idx="1371">
                  <c:v>48712.6</c:v>
                </c:pt>
                <c:pt idx="1372">
                  <c:v>48728.5</c:v>
                </c:pt>
                <c:pt idx="1373">
                  <c:v>48744</c:v>
                </c:pt>
                <c:pt idx="1374">
                  <c:v>48759.3</c:v>
                </c:pt>
                <c:pt idx="1375">
                  <c:v>48774.6</c:v>
                </c:pt>
                <c:pt idx="1376">
                  <c:v>48789.599999999999</c:v>
                </c:pt>
                <c:pt idx="1377">
                  <c:v>48804.6</c:v>
                </c:pt>
                <c:pt idx="1378">
                  <c:v>48819.5</c:v>
                </c:pt>
                <c:pt idx="1379">
                  <c:v>48834.9</c:v>
                </c:pt>
                <c:pt idx="1380">
                  <c:v>48850.2</c:v>
                </c:pt>
                <c:pt idx="1381">
                  <c:v>48877.2</c:v>
                </c:pt>
                <c:pt idx="1382">
                  <c:v>48894.2</c:v>
                </c:pt>
                <c:pt idx="1383">
                  <c:v>48917.7</c:v>
                </c:pt>
                <c:pt idx="1384">
                  <c:v>48942.6</c:v>
                </c:pt>
                <c:pt idx="1385">
                  <c:v>48955.3</c:v>
                </c:pt>
                <c:pt idx="1386">
                  <c:v>48980.9</c:v>
                </c:pt>
                <c:pt idx="1387">
                  <c:v>49000.7</c:v>
                </c:pt>
                <c:pt idx="1388">
                  <c:v>49027.3</c:v>
                </c:pt>
                <c:pt idx="1389">
                  <c:v>49047.7</c:v>
                </c:pt>
                <c:pt idx="1390">
                  <c:v>49068.6</c:v>
                </c:pt>
                <c:pt idx="1391">
                  <c:v>49089.9</c:v>
                </c:pt>
                <c:pt idx="1392">
                  <c:v>49111.8</c:v>
                </c:pt>
                <c:pt idx="1393">
                  <c:v>49141.2</c:v>
                </c:pt>
                <c:pt idx="1394">
                  <c:v>49163.3</c:v>
                </c:pt>
                <c:pt idx="1395">
                  <c:v>49185.9</c:v>
                </c:pt>
                <c:pt idx="1396">
                  <c:v>49208.7</c:v>
                </c:pt>
                <c:pt idx="1397">
                  <c:v>49239.3</c:v>
                </c:pt>
                <c:pt idx="1398">
                  <c:v>49254.5</c:v>
                </c:pt>
                <c:pt idx="1399">
                  <c:v>49285.4</c:v>
                </c:pt>
                <c:pt idx="1400">
                  <c:v>49301</c:v>
                </c:pt>
                <c:pt idx="1401">
                  <c:v>49332.6</c:v>
                </c:pt>
                <c:pt idx="1402">
                  <c:v>49348.6</c:v>
                </c:pt>
                <c:pt idx="1403">
                  <c:v>49372.800000000003</c:v>
                </c:pt>
                <c:pt idx="1404">
                  <c:v>49405.5</c:v>
                </c:pt>
                <c:pt idx="1405">
                  <c:v>49421.9</c:v>
                </c:pt>
                <c:pt idx="1406">
                  <c:v>49454.8</c:v>
                </c:pt>
                <c:pt idx="1407">
                  <c:v>49479.3</c:v>
                </c:pt>
                <c:pt idx="1408">
                  <c:v>49504</c:v>
                </c:pt>
                <c:pt idx="1409">
                  <c:v>49536.7</c:v>
                </c:pt>
                <c:pt idx="1410">
                  <c:v>49553</c:v>
                </c:pt>
                <c:pt idx="1411">
                  <c:v>49577.3</c:v>
                </c:pt>
                <c:pt idx="1412">
                  <c:v>49601.5</c:v>
                </c:pt>
                <c:pt idx="1413">
                  <c:v>49625.599999999999</c:v>
                </c:pt>
                <c:pt idx="1414">
                  <c:v>49641.599999999999</c:v>
                </c:pt>
                <c:pt idx="1415">
                  <c:v>49673.599999999999</c:v>
                </c:pt>
                <c:pt idx="1416">
                  <c:v>49697.5</c:v>
                </c:pt>
                <c:pt idx="1417">
                  <c:v>49713.5</c:v>
                </c:pt>
                <c:pt idx="1418">
                  <c:v>49729.5</c:v>
                </c:pt>
                <c:pt idx="1419">
                  <c:v>49761.5</c:v>
                </c:pt>
                <c:pt idx="1420">
                  <c:v>49785.599999999999</c:v>
                </c:pt>
                <c:pt idx="1421">
                  <c:v>49809.7</c:v>
                </c:pt>
                <c:pt idx="1422">
                  <c:v>49841.9</c:v>
                </c:pt>
                <c:pt idx="1423">
                  <c:v>49858</c:v>
                </c:pt>
                <c:pt idx="1424">
                  <c:v>49882.2</c:v>
                </c:pt>
                <c:pt idx="1425">
                  <c:v>49914.5</c:v>
                </c:pt>
                <c:pt idx="1426">
                  <c:v>49930.6</c:v>
                </c:pt>
                <c:pt idx="1427">
                  <c:v>49954.8</c:v>
                </c:pt>
                <c:pt idx="1428">
                  <c:v>49979</c:v>
                </c:pt>
                <c:pt idx="1429">
                  <c:v>49995.1</c:v>
                </c:pt>
                <c:pt idx="1430">
                  <c:v>50019.199999999997</c:v>
                </c:pt>
                <c:pt idx="1431">
                  <c:v>50043.199999999997</c:v>
                </c:pt>
                <c:pt idx="1432">
                  <c:v>50067.1</c:v>
                </c:pt>
                <c:pt idx="1433">
                  <c:v>50099</c:v>
                </c:pt>
                <c:pt idx="1434">
                  <c:v>50114.8</c:v>
                </c:pt>
                <c:pt idx="1435">
                  <c:v>50146.5</c:v>
                </c:pt>
                <c:pt idx="1436">
                  <c:v>50170.2</c:v>
                </c:pt>
                <c:pt idx="1437">
                  <c:v>50193.9</c:v>
                </c:pt>
                <c:pt idx="1438">
                  <c:v>50217.599999999999</c:v>
                </c:pt>
                <c:pt idx="1439">
                  <c:v>50233.3</c:v>
                </c:pt>
                <c:pt idx="1440">
                  <c:v>50264.800000000003</c:v>
                </c:pt>
                <c:pt idx="1441">
                  <c:v>50280.6</c:v>
                </c:pt>
                <c:pt idx="1442">
                  <c:v>50296.5</c:v>
                </c:pt>
                <c:pt idx="1443">
                  <c:v>50328.2</c:v>
                </c:pt>
                <c:pt idx="1444">
                  <c:v>50344.1</c:v>
                </c:pt>
                <c:pt idx="1445">
                  <c:v>50367.9</c:v>
                </c:pt>
                <c:pt idx="1446">
                  <c:v>50399.5</c:v>
                </c:pt>
                <c:pt idx="1447">
                  <c:v>50415.3</c:v>
                </c:pt>
                <c:pt idx="1448">
                  <c:v>50439</c:v>
                </c:pt>
                <c:pt idx="1449">
                  <c:v>50470.6</c:v>
                </c:pt>
                <c:pt idx="1450">
                  <c:v>50494</c:v>
                </c:pt>
                <c:pt idx="1451">
                  <c:v>50517.4</c:v>
                </c:pt>
                <c:pt idx="1452">
                  <c:v>50532.9</c:v>
                </c:pt>
                <c:pt idx="1453">
                  <c:v>50563.8</c:v>
                </c:pt>
                <c:pt idx="1454">
                  <c:v>50579.1</c:v>
                </c:pt>
                <c:pt idx="1455">
                  <c:v>50602.1</c:v>
                </c:pt>
                <c:pt idx="1456">
                  <c:v>50625</c:v>
                </c:pt>
                <c:pt idx="1457">
                  <c:v>50640.2</c:v>
                </c:pt>
                <c:pt idx="1458">
                  <c:v>50655.5</c:v>
                </c:pt>
                <c:pt idx="1459">
                  <c:v>50685.9</c:v>
                </c:pt>
                <c:pt idx="1460">
                  <c:v>50708.7</c:v>
                </c:pt>
                <c:pt idx="1461">
                  <c:v>50731.6</c:v>
                </c:pt>
                <c:pt idx="1462">
                  <c:v>50754.5</c:v>
                </c:pt>
                <c:pt idx="1463">
                  <c:v>50777.599999999999</c:v>
                </c:pt>
                <c:pt idx="1464">
                  <c:v>50808.800000000003</c:v>
                </c:pt>
                <c:pt idx="1465">
                  <c:v>50824.5</c:v>
                </c:pt>
                <c:pt idx="1466">
                  <c:v>50848</c:v>
                </c:pt>
                <c:pt idx="1467">
                  <c:v>50871.5</c:v>
                </c:pt>
                <c:pt idx="1468">
                  <c:v>50895.4</c:v>
                </c:pt>
                <c:pt idx="1469">
                  <c:v>50911.4</c:v>
                </c:pt>
                <c:pt idx="1470">
                  <c:v>50935.5</c:v>
                </c:pt>
                <c:pt idx="1471">
                  <c:v>50959.9</c:v>
                </c:pt>
                <c:pt idx="1472">
                  <c:v>50976.1</c:v>
                </c:pt>
                <c:pt idx="1473">
                  <c:v>51000.6</c:v>
                </c:pt>
                <c:pt idx="1474">
                  <c:v>51033.4</c:v>
                </c:pt>
                <c:pt idx="1475">
                  <c:v>51058.1</c:v>
                </c:pt>
                <c:pt idx="1476">
                  <c:v>51082.8</c:v>
                </c:pt>
                <c:pt idx="1477">
                  <c:v>51107.6</c:v>
                </c:pt>
                <c:pt idx="1478">
                  <c:v>51132.4</c:v>
                </c:pt>
                <c:pt idx="1479">
                  <c:v>51157.3</c:v>
                </c:pt>
                <c:pt idx="1480">
                  <c:v>51173.8</c:v>
                </c:pt>
                <c:pt idx="1481">
                  <c:v>51198.5</c:v>
                </c:pt>
                <c:pt idx="1482">
                  <c:v>51223.1</c:v>
                </c:pt>
                <c:pt idx="1483">
                  <c:v>51239.5</c:v>
                </c:pt>
                <c:pt idx="1484">
                  <c:v>51264</c:v>
                </c:pt>
                <c:pt idx="1485">
                  <c:v>51288.5</c:v>
                </c:pt>
                <c:pt idx="1486">
                  <c:v>51304.800000000003</c:v>
                </c:pt>
                <c:pt idx="1487">
                  <c:v>51329</c:v>
                </c:pt>
                <c:pt idx="1488">
                  <c:v>51352.9</c:v>
                </c:pt>
                <c:pt idx="1489">
                  <c:v>51384.9</c:v>
                </c:pt>
                <c:pt idx="1490">
                  <c:v>51408.5</c:v>
                </c:pt>
                <c:pt idx="1491">
                  <c:v>51431.9</c:v>
                </c:pt>
                <c:pt idx="1492">
                  <c:v>51454.5</c:v>
                </c:pt>
                <c:pt idx="1493">
                  <c:v>51469.1</c:v>
                </c:pt>
                <c:pt idx="1494">
                  <c:v>51498</c:v>
                </c:pt>
                <c:pt idx="1495">
                  <c:v>51519.5</c:v>
                </c:pt>
                <c:pt idx="1496">
                  <c:v>51541.2</c:v>
                </c:pt>
                <c:pt idx="1497">
                  <c:v>51562.9</c:v>
                </c:pt>
                <c:pt idx="1498">
                  <c:v>51584.5</c:v>
                </c:pt>
                <c:pt idx="1499">
                  <c:v>51606.400000000001</c:v>
                </c:pt>
                <c:pt idx="1500">
                  <c:v>51628.4</c:v>
                </c:pt>
                <c:pt idx="1501">
                  <c:v>51650.5</c:v>
                </c:pt>
                <c:pt idx="1502">
                  <c:v>51680.4</c:v>
                </c:pt>
                <c:pt idx="1503">
                  <c:v>51703.199999999997</c:v>
                </c:pt>
                <c:pt idx="1504">
                  <c:v>51726.400000000001</c:v>
                </c:pt>
                <c:pt idx="1505">
                  <c:v>51758.2</c:v>
                </c:pt>
                <c:pt idx="1506">
                  <c:v>51774.5</c:v>
                </c:pt>
                <c:pt idx="1507">
                  <c:v>51807.4</c:v>
                </c:pt>
                <c:pt idx="1508">
                  <c:v>51832.1</c:v>
                </c:pt>
                <c:pt idx="1509">
                  <c:v>51856.6</c:v>
                </c:pt>
                <c:pt idx="1510">
                  <c:v>51872.9</c:v>
                </c:pt>
                <c:pt idx="1511">
                  <c:v>51905.4</c:v>
                </c:pt>
                <c:pt idx="1512">
                  <c:v>51921.7</c:v>
                </c:pt>
                <c:pt idx="1513">
                  <c:v>51954</c:v>
                </c:pt>
                <c:pt idx="1514">
                  <c:v>51978.2</c:v>
                </c:pt>
                <c:pt idx="1515">
                  <c:v>52002.400000000001</c:v>
                </c:pt>
                <c:pt idx="1516">
                  <c:v>52034.5</c:v>
                </c:pt>
                <c:pt idx="1517">
                  <c:v>52050.3</c:v>
                </c:pt>
                <c:pt idx="1518">
                  <c:v>52081.9</c:v>
                </c:pt>
                <c:pt idx="1519">
                  <c:v>52105.5</c:v>
                </c:pt>
                <c:pt idx="1520">
                  <c:v>52121.3</c:v>
                </c:pt>
                <c:pt idx="1521">
                  <c:v>52145.2</c:v>
                </c:pt>
                <c:pt idx="1522">
                  <c:v>52169.3</c:v>
                </c:pt>
                <c:pt idx="1523">
                  <c:v>52193.5</c:v>
                </c:pt>
                <c:pt idx="1524">
                  <c:v>52209.9</c:v>
                </c:pt>
                <c:pt idx="1525">
                  <c:v>52242.7</c:v>
                </c:pt>
                <c:pt idx="1526">
                  <c:v>52259</c:v>
                </c:pt>
                <c:pt idx="1527">
                  <c:v>52292</c:v>
                </c:pt>
                <c:pt idx="1528">
                  <c:v>52316.800000000003</c:v>
                </c:pt>
                <c:pt idx="1529">
                  <c:v>52341.9</c:v>
                </c:pt>
                <c:pt idx="1530">
                  <c:v>52367.4</c:v>
                </c:pt>
                <c:pt idx="1531">
                  <c:v>52393</c:v>
                </c:pt>
                <c:pt idx="1532">
                  <c:v>52427.7</c:v>
                </c:pt>
                <c:pt idx="1533">
                  <c:v>52445</c:v>
                </c:pt>
                <c:pt idx="1534">
                  <c:v>52479.6</c:v>
                </c:pt>
                <c:pt idx="1535">
                  <c:v>52496.9</c:v>
                </c:pt>
                <c:pt idx="1536">
                  <c:v>52522.7</c:v>
                </c:pt>
                <c:pt idx="1537">
                  <c:v>52548.4</c:v>
                </c:pt>
                <c:pt idx="1538">
                  <c:v>52573.8</c:v>
                </c:pt>
                <c:pt idx="1539">
                  <c:v>52599</c:v>
                </c:pt>
                <c:pt idx="1540">
                  <c:v>52632.3</c:v>
                </c:pt>
                <c:pt idx="1541">
                  <c:v>52656.3</c:v>
                </c:pt>
                <c:pt idx="1542">
                  <c:v>52680.800000000003</c:v>
                </c:pt>
                <c:pt idx="1543">
                  <c:v>52704.4</c:v>
                </c:pt>
                <c:pt idx="1544">
                  <c:v>52727.7</c:v>
                </c:pt>
                <c:pt idx="1545">
                  <c:v>52758.2</c:v>
                </c:pt>
                <c:pt idx="1546">
                  <c:v>52773.599999999999</c:v>
                </c:pt>
                <c:pt idx="1547">
                  <c:v>52804.2</c:v>
                </c:pt>
                <c:pt idx="1548">
                  <c:v>52819.6</c:v>
                </c:pt>
                <c:pt idx="1549">
                  <c:v>52835.1</c:v>
                </c:pt>
                <c:pt idx="1550">
                  <c:v>52866.400000000001</c:v>
                </c:pt>
                <c:pt idx="1551">
                  <c:v>52882.400000000001</c:v>
                </c:pt>
                <c:pt idx="1552">
                  <c:v>52907</c:v>
                </c:pt>
                <c:pt idx="1553">
                  <c:v>52931.6</c:v>
                </c:pt>
                <c:pt idx="1554">
                  <c:v>52964.5</c:v>
                </c:pt>
                <c:pt idx="1555">
                  <c:v>52981.3</c:v>
                </c:pt>
                <c:pt idx="1556">
                  <c:v>53015</c:v>
                </c:pt>
                <c:pt idx="1557">
                  <c:v>53031.9</c:v>
                </c:pt>
                <c:pt idx="1558">
                  <c:v>53057.4</c:v>
                </c:pt>
                <c:pt idx="1559">
                  <c:v>53082.9</c:v>
                </c:pt>
                <c:pt idx="1560">
                  <c:v>53099.8</c:v>
                </c:pt>
                <c:pt idx="1561">
                  <c:v>53133.3</c:v>
                </c:pt>
                <c:pt idx="1562">
                  <c:v>53149.7</c:v>
                </c:pt>
                <c:pt idx="1563">
                  <c:v>53166</c:v>
                </c:pt>
                <c:pt idx="1564">
                  <c:v>53182</c:v>
                </c:pt>
                <c:pt idx="1565">
                  <c:v>53205.7</c:v>
                </c:pt>
                <c:pt idx="1566">
                  <c:v>53229.3</c:v>
                </c:pt>
                <c:pt idx="1567">
                  <c:v>53245.1</c:v>
                </c:pt>
                <c:pt idx="1568">
                  <c:v>53260.800000000003</c:v>
                </c:pt>
                <c:pt idx="1569">
                  <c:v>53292</c:v>
                </c:pt>
                <c:pt idx="1570">
                  <c:v>53307</c:v>
                </c:pt>
                <c:pt idx="1571">
                  <c:v>53322</c:v>
                </c:pt>
                <c:pt idx="1572">
                  <c:v>53344.4</c:v>
                </c:pt>
                <c:pt idx="1573">
                  <c:v>53366.8</c:v>
                </c:pt>
                <c:pt idx="1574">
                  <c:v>53381.7</c:v>
                </c:pt>
                <c:pt idx="1575">
                  <c:v>53396.4</c:v>
                </c:pt>
                <c:pt idx="1576">
                  <c:v>53418.6</c:v>
                </c:pt>
                <c:pt idx="1577">
                  <c:v>53433.3</c:v>
                </c:pt>
                <c:pt idx="1578">
                  <c:v>53448</c:v>
                </c:pt>
                <c:pt idx="1579">
                  <c:v>53462.8</c:v>
                </c:pt>
                <c:pt idx="1580">
                  <c:v>53477.7</c:v>
                </c:pt>
                <c:pt idx="1581">
                  <c:v>53492.5</c:v>
                </c:pt>
                <c:pt idx="1582">
                  <c:v>53522.7</c:v>
                </c:pt>
                <c:pt idx="1583">
                  <c:v>53538.1</c:v>
                </c:pt>
                <c:pt idx="1584">
                  <c:v>53561</c:v>
                </c:pt>
                <c:pt idx="1585">
                  <c:v>53576</c:v>
                </c:pt>
                <c:pt idx="1586">
                  <c:v>53599.199999999997</c:v>
                </c:pt>
                <c:pt idx="1587">
                  <c:v>53622.400000000001</c:v>
                </c:pt>
                <c:pt idx="1588">
                  <c:v>53645.5</c:v>
                </c:pt>
                <c:pt idx="1589">
                  <c:v>53660.800000000003</c:v>
                </c:pt>
                <c:pt idx="1590">
                  <c:v>53683.8</c:v>
                </c:pt>
                <c:pt idx="1591">
                  <c:v>53706.8</c:v>
                </c:pt>
                <c:pt idx="1592">
                  <c:v>53722.1</c:v>
                </c:pt>
                <c:pt idx="1593">
                  <c:v>53737.4</c:v>
                </c:pt>
                <c:pt idx="1594">
                  <c:v>53752.7</c:v>
                </c:pt>
                <c:pt idx="1595">
                  <c:v>53775.7</c:v>
                </c:pt>
                <c:pt idx="1596">
                  <c:v>53791</c:v>
                </c:pt>
                <c:pt idx="1597">
                  <c:v>53806.400000000001</c:v>
                </c:pt>
                <c:pt idx="1598">
                  <c:v>53821.599999999999</c:v>
                </c:pt>
                <c:pt idx="1599">
                  <c:v>53844.3</c:v>
                </c:pt>
                <c:pt idx="1600">
                  <c:v>53867</c:v>
                </c:pt>
                <c:pt idx="1601">
                  <c:v>53882.3</c:v>
                </c:pt>
                <c:pt idx="1602">
                  <c:v>53897.5</c:v>
                </c:pt>
                <c:pt idx="1603">
                  <c:v>53912.6</c:v>
                </c:pt>
                <c:pt idx="1604">
                  <c:v>53942.9</c:v>
                </c:pt>
                <c:pt idx="1605">
                  <c:v>53965.5</c:v>
                </c:pt>
                <c:pt idx="1606">
                  <c:v>53980.5</c:v>
                </c:pt>
                <c:pt idx="1607">
                  <c:v>54002.6</c:v>
                </c:pt>
                <c:pt idx="1608">
                  <c:v>54024.7</c:v>
                </c:pt>
                <c:pt idx="1609">
                  <c:v>54039.4</c:v>
                </c:pt>
                <c:pt idx="1610">
                  <c:v>54054</c:v>
                </c:pt>
                <c:pt idx="1611">
                  <c:v>54075.7</c:v>
                </c:pt>
                <c:pt idx="1612">
                  <c:v>54090.2</c:v>
                </c:pt>
                <c:pt idx="1613">
                  <c:v>54119.5</c:v>
                </c:pt>
                <c:pt idx="1614">
                  <c:v>54134.2</c:v>
                </c:pt>
                <c:pt idx="1615">
                  <c:v>54163.5</c:v>
                </c:pt>
                <c:pt idx="1616">
                  <c:v>54185.9</c:v>
                </c:pt>
                <c:pt idx="1617">
                  <c:v>54208.4</c:v>
                </c:pt>
                <c:pt idx="1618">
                  <c:v>54223.6</c:v>
                </c:pt>
                <c:pt idx="1619">
                  <c:v>54254</c:v>
                </c:pt>
                <c:pt idx="1620">
                  <c:v>54269.2</c:v>
                </c:pt>
                <c:pt idx="1621">
                  <c:v>54284.4</c:v>
                </c:pt>
                <c:pt idx="1622">
                  <c:v>54307.3</c:v>
                </c:pt>
                <c:pt idx="1623">
                  <c:v>54322.7</c:v>
                </c:pt>
                <c:pt idx="1624">
                  <c:v>54345.8</c:v>
                </c:pt>
                <c:pt idx="1625">
                  <c:v>54361.3</c:v>
                </c:pt>
                <c:pt idx="1626">
                  <c:v>54384.6</c:v>
                </c:pt>
                <c:pt idx="1627">
                  <c:v>54400.2</c:v>
                </c:pt>
                <c:pt idx="1628">
                  <c:v>54424</c:v>
                </c:pt>
                <c:pt idx="1629">
                  <c:v>54440</c:v>
                </c:pt>
                <c:pt idx="1630">
                  <c:v>54464</c:v>
                </c:pt>
                <c:pt idx="1631">
                  <c:v>54480.2</c:v>
                </c:pt>
                <c:pt idx="1632">
                  <c:v>54512.6</c:v>
                </c:pt>
                <c:pt idx="1633">
                  <c:v>54528.9</c:v>
                </c:pt>
                <c:pt idx="1634">
                  <c:v>54553.4</c:v>
                </c:pt>
                <c:pt idx="1635">
                  <c:v>54569.8</c:v>
                </c:pt>
                <c:pt idx="1636">
                  <c:v>54594.6</c:v>
                </c:pt>
                <c:pt idx="1637">
                  <c:v>54619.3</c:v>
                </c:pt>
                <c:pt idx="1638">
                  <c:v>54635.7</c:v>
                </c:pt>
                <c:pt idx="1639">
                  <c:v>54652.1</c:v>
                </c:pt>
                <c:pt idx="1640">
                  <c:v>54668.7</c:v>
                </c:pt>
                <c:pt idx="1641">
                  <c:v>54693.1</c:v>
                </c:pt>
                <c:pt idx="1642">
                  <c:v>54709.3</c:v>
                </c:pt>
                <c:pt idx="1643">
                  <c:v>54733.3</c:v>
                </c:pt>
                <c:pt idx="1644">
                  <c:v>54749.1</c:v>
                </c:pt>
                <c:pt idx="1645">
                  <c:v>54780.9</c:v>
                </c:pt>
                <c:pt idx="1646">
                  <c:v>54796.9</c:v>
                </c:pt>
                <c:pt idx="1647">
                  <c:v>54813</c:v>
                </c:pt>
                <c:pt idx="1648">
                  <c:v>54837.2</c:v>
                </c:pt>
                <c:pt idx="1649">
                  <c:v>54862</c:v>
                </c:pt>
                <c:pt idx="1650">
                  <c:v>54878.6</c:v>
                </c:pt>
                <c:pt idx="1651">
                  <c:v>54903.8</c:v>
                </c:pt>
                <c:pt idx="1652">
                  <c:v>54921</c:v>
                </c:pt>
                <c:pt idx="1653">
                  <c:v>54955.8</c:v>
                </c:pt>
                <c:pt idx="1654">
                  <c:v>54973.599999999999</c:v>
                </c:pt>
                <c:pt idx="1655">
                  <c:v>55000.5</c:v>
                </c:pt>
                <c:pt idx="1656">
                  <c:v>55018.6</c:v>
                </c:pt>
                <c:pt idx="1657">
                  <c:v>55055.4</c:v>
                </c:pt>
                <c:pt idx="1658">
                  <c:v>55083.1</c:v>
                </c:pt>
                <c:pt idx="1659">
                  <c:v>55101.4</c:v>
                </c:pt>
                <c:pt idx="1660">
                  <c:v>55128.6</c:v>
                </c:pt>
                <c:pt idx="1661">
                  <c:v>55146.5</c:v>
                </c:pt>
                <c:pt idx="1662">
                  <c:v>55173.5</c:v>
                </c:pt>
                <c:pt idx="1663">
                  <c:v>55191</c:v>
                </c:pt>
                <c:pt idx="1664">
                  <c:v>55208.7</c:v>
                </c:pt>
                <c:pt idx="1665">
                  <c:v>55243.199999999997</c:v>
                </c:pt>
                <c:pt idx="1666">
                  <c:v>55260.4</c:v>
                </c:pt>
                <c:pt idx="1667">
                  <c:v>55277.599999999999</c:v>
                </c:pt>
                <c:pt idx="1668">
                  <c:v>55294.8</c:v>
                </c:pt>
                <c:pt idx="1669">
                  <c:v>55328.800000000003</c:v>
                </c:pt>
                <c:pt idx="1670">
                  <c:v>55354.1</c:v>
                </c:pt>
                <c:pt idx="1671">
                  <c:v>55379.4</c:v>
                </c:pt>
                <c:pt idx="1672">
                  <c:v>55404.6</c:v>
                </c:pt>
                <c:pt idx="1673">
                  <c:v>55421.4</c:v>
                </c:pt>
                <c:pt idx="1674">
                  <c:v>55455.199999999997</c:v>
                </c:pt>
                <c:pt idx="1675">
                  <c:v>55472.1</c:v>
                </c:pt>
                <c:pt idx="1676">
                  <c:v>55505.9</c:v>
                </c:pt>
                <c:pt idx="1677">
                  <c:v>55522.8</c:v>
                </c:pt>
                <c:pt idx="1678">
                  <c:v>55548.1</c:v>
                </c:pt>
                <c:pt idx="1679">
                  <c:v>55573.5</c:v>
                </c:pt>
                <c:pt idx="1680">
                  <c:v>55598.7</c:v>
                </c:pt>
                <c:pt idx="1681">
                  <c:v>55615.4</c:v>
                </c:pt>
                <c:pt idx="1682">
                  <c:v>55632.2</c:v>
                </c:pt>
                <c:pt idx="1683">
                  <c:v>55665.599999999999</c:v>
                </c:pt>
                <c:pt idx="1684">
                  <c:v>55690.7</c:v>
                </c:pt>
                <c:pt idx="1685">
                  <c:v>55715.8</c:v>
                </c:pt>
                <c:pt idx="1686">
                  <c:v>55740.9</c:v>
                </c:pt>
                <c:pt idx="1687">
                  <c:v>55757.599999999999</c:v>
                </c:pt>
                <c:pt idx="1688">
                  <c:v>55782.7</c:v>
                </c:pt>
                <c:pt idx="1689">
                  <c:v>55816.2</c:v>
                </c:pt>
                <c:pt idx="1690">
                  <c:v>55832.9</c:v>
                </c:pt>
                <c:pt idx="1691">
                  <c:v>55857.9</c:v>
                </c:pt>
                <c:pt idx="1692">
                  <c:v>55874.6</c:v>
                </c:pt>
                <c:pt idx="1693">
                  <c:v>55891.4</c:v>
                </c:pt>
                <c:pt idx="1694">
                  <c:v>55916.9</c:v>
                </c:pt>
                <c:pt idx="1695">
                  <c:v>55933.9</c:v>
                </c:pt>
                <c:pt idx="1696">
                  <c:v>55968.3</c:v>
                </c:pt>
                <c:pt idx="1697">
                  <c:v>55994.1</c:v>
                </c:pt>
                <c:pt idx="1698">
                  <c:v>56011.1</c:v>
                </c:pt>
                <c:pt idx="1699">
                  <c:v>56036.800000000003</c:v>
                </c:pt>
                <c:pt idx="1700">
                  <c:v>56062.1</c:v>
                </c:pt>
                <c:pt idx="1701">
                  <c:v>56087.4</c:v>
                </c:pt>
                <c:pt idx="1702">
                  <c:v>56112.6</c:v>
                </c:pt>
                <c:pt idx="1703">
                  <c:v>56137.7</c:v>
                </c:pt>
                <c:pt idx="1704">
                  <c:v>56162.8</c:v>
                </c:pt>
                <c:pt idx="1705">
                  <c:v>56179.5</c:v>
                </c:pt>
                <c:pt idx="1706">
                  <c:v>56213.1</c:v>
                </c:pt>
                <c:pt idx="1707">
                  <c:v>56230.1</c:v>
                </c:pt>
                <c:pt idx="1708">
                  <c:v>56255.4</c:v>
                </c:pt>
                <c:pt idx="1709">
                  <c:v>56272.4</c:v>
                </c:pt>
                <c:pt idx="1710">
                  <c:v>56297.9</c:v>
                </c:pt>
                <c:pt idx="1711">
                  <c:v>56314.8</c:v>
                </c:pt>
                <c:pt idx="1712">
                  <c:v>56348.9</c:v>
                </c:pt>
                <c:pt idx="1713">
                  <c:v>56366</c:v>
                </c:pt>
                <c:pt idx="1714">
                  <c:v>56399.6</c:v>
                </c:pt>
                <c:pt idx="1715">
                  <c:v>56424.7</c:v>
                </c:pt>
                <c:pt idx="1716">
                  <c:v>56449.5</c:v>
                </c:pt>
                <c:pt idx="1717">
                  <c:v>56474.3</c:v>
                </c:pt>
                <c:pt idx="1718">
                  <c:v>56490.8</c:v>
                </c:pt>
                <c:pt idx="1719">
                  <c:v>56515.6</c:v>
                </c:pt>
                <c:pt idx="1720">
                  <c:v>56532.2</c:v>
                </c:pt>
                <c:pt idx="1721">
                  <c:v>56557.2</c:v>
                </c:pt>
                <c:pt idx="1722">
                  <c:v>56574</c:v>
                </c:pt>
                <c:pt idx="1723">
                  <c:v>56608.1</c:v>
                </c:pt>
                <c:pt idx="1724">
                  <c:v>56625.7</c:v>
                </c:pt>
                <c:pt idx="1725">
                  <c:v>56643.3</c:v>
                </c:pt>
                <c:pt idx="1726">
                  <c:v>56669.9</c:v>
                </c:pt>
                <c:pt idx="1727">
                  <c:v>56697.1</c:v>
                </c:pt>
                <c:pt idx="1728">
                  <c:v>56715.3</c:v>
                </c:pt>
                <c:pt idx="1729">
                  <c:v>56752</c:v>
                </c:pt>
                <c:pt idx="1730">
                  <c:v>56788.5</c:v>
                </c:pt>
                <c:pt idx="1731">
                  <c:v>56806.7</c:v>
                </c:pt>
                <c:pt idx="1732">
                  <c:v>56833.599999999999</c:v>
                </c:pt>
                <c:pt idx="1733">
                  <c:v>56860.5</c:v>
                </c:pt>
                <c:pt idx="1734">
                  <c:v>56887.4</c:v>
                </c:pt>
                <c:pt idx="1735">
                  <c:v>56905.2</c:v>
                </c:pt>
                <c:pt idx="1736">
                  <c:v>56922.8</c:v>
                </c:pt>
                <c:pt idx="1737">
                  <c:v>56957.9</c:v>
                </c:pt>
                <c:pt idx="1738">
                  <c:v>56975.3</c:v>
                </c:pt>
                <c:pt idx="1739">
                  <c:v>56992.5</c:v>
                </c:pt>
                <c:pt idx="1740">
                  <c:v>57026.8</c:v>
                </c:pt>
                <c:pt idx="1741">
                  <c:v>57052.6</c:v>
                </c:pt>
                <c:pt idx="1742">
                  <c:v>57078.2</c:v>
                </c:pt>
                <c:pt idx="1743">
                  <c:v>57103.8</c:v>
                </c:pt>
                <c:pt idx="1744">
                  <c:v>57137.7</c:v>
                </c:pt>
                <c:pt idx="1745">
                  <c:v>57163.199999999997</c:v>
                </c:pt>
                <c:pt idx="1746">
                  <c:v>57188.5</c:v>
                </c:pt>
                <c:pt idx="1747">
                  <c:v>57205.3</c:v>
                </c:pt>
                <c:pt idx="1748">
                  <c:v>57230.6</c:v>
                </c:pt>
                <c:pt idx="1749">
                  <c:v>57264.7</c:v>
                </c:pt>
                <c:pt idx="1750">
                  <c:v>57281.7</c:v>
                </c:pt>
                <c:pt idx="1751">
                  <c:v>57315.6</c:v>
                </c:pt>
                <c:pt idx="1752">
                  <c:v>57341</c:v>
                </c:pt>
                <c:pt idx="1753">
                  <c:v>57366.2</c:v>
                </c:pt>
                <c:pt idx="1754">
                  <c:v>57399.5</c:v>
                </c:pt>
                <c:pt idx="1755">
                  <c:v>57424.5</c:v>
                </c:pt>
                <c:pt idx="1756">
                  <c:v>57457.9</c:v>
                </c:pt>
                <c:pt idx="1757">
                  <c:v>57474.6</c:v>
                </c:pt>
                <c:pt idx="1758">
                  <c:v>57499.8</c:v>
                </c:pt>
                <c:pt idx="1759">
                  <c:v>57525</c:v>
                </c:pt>
                <c:pt idx="1760">
                  <c:v>57541.8</c:v>
                </c:pt>
                <c:pt idx="1761">
                  <c:v>57558.7</c:v>
                </c:pt>
                <c:pt idx="1762">
                  <c:v>57592.3</c:v>
                </c:pt>
                <c:pt idx="1763">
                  <c:v>57609.2</c:v>
                </c:pt>
                <c:pt idx="1764">
                  <c:v>57626.1</c:v>
                </c:pt>
                <c:pt idx="1765">
                  <c:v>57651.4</c:v>
                </c:pt>
                <c:pt idx="1766">
                  <c:v>57676.4</c:v>
                </c:pt>
                <c:pt idx="1767">
                  <c:v>57709.7</c:v>
                </c:pt>
                <c:pt idx="1768">
                  <c:v>57734.6</c:v>
                </c:pt>
                <c:pt idx="1769">
                  <c:v>57783.9</c:v>
                </c:pt>
                <c:pt idx="1770">
                  <c:v>57816.9</c:v>
                </c:pt>
                <c:pt idx="1771">
                  <c:v>57849.8</c:v>
                </c:pt>
                <c:pt idx="1772">
                  <c:v>57874.400000000001</c:v>
                </c:pt>
                <c:pt idx="1773">
                  <c:v>57899</c:v>
                </c:pt>
                <c:pt idx="1774">
                  <c:v>57923.5</c:v>
                </c:pt>
                <c:pt idx="1775">
                  <c:v>57939.9</c:v>
                </c:pt>
                <c:pt idx="1776">
                  <c:v>57964.4</c:v>
                </c:pt>
                <c:pt idx="1777">
                  <c:v>57980.7</c:v>
                </c:pt>
                <c:pt idx="1778">
                  <c:v>57997.599999999999</c:v>
                </c:pt>
                <c:pt idx="1779">
                  <c:v>58012.800000000003</c:v>
                </c:pt>
                <c:pt idx="1780">
                  <c:v>58042.400000000001</c:v>
                </c:pt>
                <c:pt idx="1781">
                  <c:v>58071.8</c:v>
                </c:pt>
                <c:pt idx="1782">
                  <c:v>58086.400000000001</c:v>
                </c:pt>
                <c:pt idx="1783">
                  <c:v>58101.1</c:v>
                </c:pt>
                <c:pt idx="1784">
                  <c:v>58130.2</c:v>
                </c:pt>
                <c:pt idx="1785">
                  <c:v>58151.9</c:v>
                </c:pt>
                <c:pt idx="1786">
                  <c:v>58173.599999999999</c:v>
                </c:pt>
                <c:pt idx="1787">
                  <c:v>58195.199999999997</c:v>
                </c:pt>
                <c:pt idx="1788">
                  <c:v>58216.6</c:v>
                </c:pt>
                <c:pt idx="1789">
                  <c:v>58245.1</c:v>
                </c:pt>
                <c:pt idx="1790">
                  <c:v>58266.400000000001</c:v>
                </c:pt>
                <c:pt idx="1791">
                  <c:v>58280.5</c:v>
                </c:pt>
                <c:pt idx="1792">
                  <c:v>58294.5</c:v>
                </c:pt>
                <c:pt idx="1793">
                  <c:v>58315.5</c:v>
                </c:pt>
                <c:pt idx="1794">
                  <c:v>58336.3</c:v>
                </c:pt>
                <c:pt idx="1795">
                  <c:v>58357.1</c:v>
                </c:pt>
                <c:pt idx="1796">
                  <c:v>58377.7</c:v>
                </c:pt>
                <c:pt idx="1797">
                  <c:v>58398.2</c:v>
                </c:pt>
                <c:pt idx="1798">
                  <c:v>58418.5</c:v>
                </c:pt>
                <c:pt idx="1799">
                  <c:v>58438.7</c:v>
                </c:pt>
                <c:pt idx="1800">
                  <c:v>58452.1</c:v>
                </c:pt>
                <c:pt idx="1801">
                  <c:v>58472.1</c:v>
                </c:pt>
                <c:pt idx="1802">
                  <c:v>58485.4</c:v>
                </c:pt>
                <c:pt idx="1803">
                  <c:v>58505.1</c:v>
                </c:pt>
                <c:pt idx="1804">
                  <c:v>58524.7</c:v>
                </c:pt>
                <c:pt idx="1805">
                  <c:v>58537.7</c:v>
                </c:pt>
                <c:pt idx="1806">
                  <c:v>58557</c:v>
                </c:pt>
                <c:pt idx="1807">
                  <c:v>58569.8</c:v>
                </c:pt>
                <c:pt idx="1808">
                  <c:v>58595.199999999997</c:v>
                </c:pt>
                <c:pt idx="1809">
                  <c:v>58614</c:v>
                </c:pt>
                <c:pt idx="1810">
                  <c:v>58632.6</c:v>
                </c:pt>
                <c:pt idx="1811">
                  <c:v>58645</c:v>
                </c:pt>
                <c:pt idx="1812">
                  <c:v>58669.4</c:v>
                </c:pt>
                <c:pt idx="1813">
                  <c:v>58699.5</c:v>
                </c:pt>
                <c:pt idx="1814">
                  <c:v>58717.3</c:v>
                </c:pt>
                <c:pt idx="1815">
                  <c:v>58734.9</c:v>
                </c:pt>
                <c:pt idx="1816">
                  <c:v>58746.6</c:v>
                </c:pt>
                <c:pt idx="1817">
                  <c:v>58763.8</c:v>
                </c:pt>
                <c:pt idx="1818">
                  <c:v>58786.6</c:v>
                </c:pt>
                <c:pt idx="1819">
                  <c:v>58808.9</c:v>
                </c:pt>
                <c:pt idx="1820">
                  <c:v>58819.9</c:v>
                </c:pt>
                <c:pt idx="1821">
                  <c:v>58836.3</c:v>
                </c:pt>
                <c:pt idx="1822">
                  <c:v>58852.5</c:v>
                </c:pt>
                <c:pt idx="1823">
                  <c:v>58929.8</c:v>
                </c:pt>
                <c:pt idx="1824">
                  <c:v>58954.2</c:v>
                </c:pt>
                <c:pt idx="1825">
                  <c:v>58973.3</c:v>
                </c:pt>
                <c:pt idx="1826">
                  <c:v>58987.3</c:v>
                </c:pt>
                <c:pt idx="1827">
                  <c:v>59001.1</c:v>
                </c:pt>
                <c:pt idx="1828">
                  <c:v>59014.6</c:v>
                </c:pt>
                <c:pt idx="1829">
                  <c:v>59032.1</c:v>
                </c:pt>
                <c:pt idx="1830">
                  <c:v>59040.3</c:v>
                </c:pt>
                <c:pt idx="1831">
                  <c:v>59055.5</c:v>
                </c:pt>
                <c:pt idx="1832">
                  <c:v>59069.2</c:v>
                </c:pt>
                <c:pt idx="1833">
                  <c:v>59078.7</c:v>
                </c:pt>
                <c:pt idx="1834">
                  <c:v>59087.7</c:v>
                </c:pt>
                <c:pt idx="1835">
                  <c:v>59096.4</c:v>
                </c:pt>
                <c:pt idx="1836">
                  <c:v>59107.4</c:v>
                </c:pt>
                <c:pt idx="1837">
                  <c:v>59115.6</c:v>
                </c:pt>
                <c:pt idx="1838">
                  <c:v>59123.8</c:v>
                </c:pt>
                <c:pt idx="1839">
                  <c:v>59135</c:v>
                </c:pt>
                <c:pt idx="1840">
                  <c:v>59143.8</c:v>
                </c:pt>
                <c:pt idx="1841">
                  <c:v>59156.2</c:v>
                </c:pt>
                <c:pt idx="1842">
                  <c:v>59166.2</c:v>
                </c:pt>
                <c:pt idx="1843">
                  <c:v>59176.9</c:v>
                </c:pt>
                <c:pt idx="1844">
                  <c:v>59192.5</c:v>
                </c:pt>
                <c:pt idx="1845">
                  <c:v>59205.4</c:v>
                </c:pt>
                <c:pt idx="1846">
                  <c:v>59224.5</c:v>
                </c:pt>
                <c:pt idx="1847">
                  <c:v>59245.8</c:v>
                </c:pt>
                <c:pt idx="1848">
                  <c:v>59257.5</c:v>
                </c:pt>
                <c:pt idx="1849">
                  <c:v>59289.1</c:v>
                </c:pt>
                <c:pt idx="1850">
                  <c:v>59320.9</c:v>
                </c:pt>
                <c:pt idx="1851">
                  <c:v>59358.7</c:v>
                </c:pt>
                <c:pt idx="1852">
                  <c:v>59401.3</c:v>
                </c:pt>
                <c:pt idx="1853">
                  <c:v>59464.2</c:v>
                </c:pt>
                <c:pt idx="1854">
                  <c:v>59514.5</c:v>
                </c:pt>
                <c:pt idx="1855">
                  <c:v>59583.9</c:v>
                </c:pt>
                <c:pt idx="1856">
                  <c:v>59636.4</c:v>
                </c:pt>
                <c:pt idx="1857">
                  <c:v>59705.2</c:v>
                </c:pt>
                <c:pt idx="1858">
                  <c:v>59754.5</c:v>
                </c:pt>
                <c:pt idx="1859">
                  <c:v>59815.4</c:v>
                </c:pt>
                <c:pt idx="1860">
                  <c:v>59856.1</c:v>
                </c:pt>
                <c:pt idx="1861">
                  <c:v>59891.6</c:v>
                </c:pt>
                <c:pt idx="1862">
                  <c:v>59934.9</c:v>
                </c:pt>
                <c:pt idx="1863">
                  <c:v>59966</c:v>
                </c:pt>
                <c:pt idx="1864">
                  <c:v>60005.9</c:v>
                </c:pt>
                <c:pt idx="1865">
                  <c:v>60034.7</c:v>
                </c:pt>
                <c:pt idx="1866">
                  <c:v>60062.7</c:v>
                </c:pt>
                <c:pt idx="1867">
                  <c:v>60098.9</c:v>
                </c:pt>
                <c:pt idx="1868">
                  <c:v>60134</c:v>
                </c:pt>
                <c:pt idx="1869">
                  <c:v>60151.199999999997</c:v>
                </c:pt>
                <c:pt idx="1870">
                  <c:v>60185.2</c:v>
                </c:pt>
                <c:pt idx="1871">
                  <c:v>60210.3</c:v>
                </c:pt>
                <c:pt idx="1872">
                  <c:v>60243.5</c:v>
                </c:pt>
                <c:pt idx="1873">
                  <c:v>60268.4</c:v>
                </c:pt>
                <c:pt idx="1874">
                  <c:v>60293.3</c:v>
                </c:pt>
                <c:pt idx="1875">
                  <c:v>60318.400000000001</c:v>
                </c:pt>
                <c:pt idx="1876">
                  <c:v>60352.2</c:v>
                </c:pt>
                <c:pt idx="1877">
                  <c:v>60378</c:v>
                </c:pt>
                <c:pt idx="1878">
                  <c:v>60412.6</c:v>
                </c:pt>
                <c:pt idx="1879">
                  <c:v>60438.5</c:v>
                </c:pt>
                <c:pt idx="1880">
                  <c:v>60464.3</c:v>
                </c:pt>
                <c:pt idx="1881">
                  <c:v>60498.5</c:v>
                </c:pt>
                <c:pt idx="1882">
                  <c:v>60515.6</c:v>
                </c:pt>
                <c:pt idx="1883">
                  <c:v>60541.1</c:v>
                </c:pt>
                <c:pt idx="1884">
                  <c:v>60566.5</c:v>
                </c:pt>
                <c:pt idx="1885">
                  <c:v>60600.2</c:v>
                </c:pt>
                <c:pt idx="1886">
                  <c:v>60625.2</c:v>
                </c:pt>
                <c:pt idx="1887">
                  <c:v>60650.2</c:v>
                </c:pt>
                <c:pt idx="1888">
                  <c:v>60675</c:v>
                </c:pt>
                <c:pt idx="1889">
                  <c:v>60699.6</c:v>
                </c:pt>
                <c:pt idx="1890">
                  <c:v>60732.1</c:v>
                </c:pt>
                <c:pt idx="1891">
                  <c:v>60756.3</c:v>
                </c:pt>
                <c:pt idx="1892">
                  <c:v>60780.3</c:v>
                </c:pt>
                <c:pt idx="1893">
                  <c:v>60804.1</c:v>
                </c:pt>
                <c:pt idx="1894">
                  <c:v>60827.7</c:v>
                </c:pt>
                <c:pt idx="1895">
                  <c:v>60843.199999999997</c:v>
                </c:pt>
                <c:pt idx="1896">
                  <c:v>60873.9</c:v>
                </c:pt>
                <c:pt idx="1897">
                  <c:v>60904</c:v>
                </c:pt>
                <c:pt idx="1898">
                  <c:v>60918.9</c:v>
                </c:pt>
                <c:pt idx="1899">
                  <c:v>60948.4</c:v>
                </c:pt>
                <c:pt idx="1900">
                  <c:v>60963</c:v>
                </c:pt>
                <c:pt idx="1901">
                  <c:v>60984.800000000003</c:v>
                </c:pt>
                <c:pt idx="1902">
                  <c:v>61006.400000000001</c:v>
                </c:pt>
                <c:pt idx="1903">
                  <c:v>61027.9</c:v>
                </c:pt>
                <c:pt idx="1904">
                  <c:v>61056.5</c:v>
                </c:pt>
                <c:pt idx="1905">
                  <c:v>61070.8</c:v>
                </c:pt>
                <c:pt idx="1906">
                  <c:v>61092.3</c:v>
                </c:pt>
                <c:pt idx="1907">
                  <c:v>61106.6</c:v>
                </c:pt>
                <c:pt idx="1908">
                  <c:v>61120.9</c:v>
                </c:pt>
                <c:pt idx="1909">
                  <c:v>61142.5</c:v>
                </c:pt>
                <c:pt idx="1910">
                  <c:v>61156.9</c:v>
                </c:pt>
                <c:pt idx="1911">
                  <c:v>61178.7</c:v>
                </c:pt>
                <c:pt idx="1912">
                  <c:v>61200.7</c:v>
                </c:pt>
                <c:pt idx="1913">
                  <c:v>61215.5</c:v>
                </c:pt>
                <c:pt idx="1914">
                  <c:v>61230.3</c:v>
                </c:pt>
                <c:pt idx="1915">
                  <c:v>61252.800000000003</c:v>
                </c:pt>
                <c:pt idx="1916">
                  <c:v>61275.6</c:v>
                </c:pt>
                <c:pt idx="1917">
                  <c:v>61290.9</c:v>
                </c:pt>
                <c:pt idx="1918">
                  <c:v>61306.2</c:v>
                </c:pt>
                <c:pt idx="1919">
                  <c:v>61329.3</c:v>
                </c:pt>
                <c:pt idx="1920">
                  <c:v>61352.5</c:v>
                </c:pt>
                <c:pt idx="1921">
                  <c:v>61375.7</c:v>
                </c:pt>
                <c:pt idx="1922">
                  <c:v>61391.3</c:v>
                </c:pt>
                <c:pt idx="1923">
                  <c:v>61414.7</c:v>
                </c:pt>
                <c:pt idx="1924">
                  <c:v>61430.3</c:v>
                </c:pt>
                <c:pt idx="1925">
                  <c:v>61453.8</c:v>
                </c:pt>
                <c:pt idx="1926">
                  <c:v>61469.599999999999</c:v>
                </c:pt>
                <c:pt idx="1927">
                  <c:v>61485.3</c:v>
                </c:pt>
                <c:pt idx="1928">
                  <c:v>61501.2</c:v>
                </c:pt>
                <c:pt idx="1929">
                  <c:v>61517</c:v>
                </c:pt>
                <c:pt idx="1930">
                  <c:v>61532.9</c:v>
                </c:pt>
                <c:pt idx="1931">
                  <c:v>61548.800000000003</c:v>
                </c:pt>
                <c:pt idx="1932">
                  <c:v>61564.7</c:v>
                </c:pt>
                <c:pt idx="1933">
                  <c:v>61596.7</c:v>
                </c:pt>
                <c:pt idx="1934">
                  <c:v>61612.800000000003</c:v>
                </c:pt>
                <c:pt idx="1935">
                  <c:v>61628.9</c:v>
                </c:pt>
                <c:pt idx="1936">
                  <c:v>61645</c:v>
                </c:pt>
                <c:pt idx="1937">
                  <c:v>61669.2</c:v>
                </c:pt>
                <c:pt idx="1938">
                  <c:v>61685.4</c:v>
                </c:pt>
                <c:pt idx="1939">
                  <c:v>61709.7</c:v>
                </c:pt>
                <c:pt idx="1940">
                  <c:v>61717.9</c:v>
                </c:pt>
                <c:pt idx="1941">
                  <c:v>61734.2</c:v>
                </c:pt>
                <c:pt idx="1942">
                  <c:v>61766.8</c:v>
                </c:pt>
                <c:pt idx="1943">
                  <c:v>61783.199999999997</c:v>
                </c:pt>
                <c:pt idx="1944">
                  <c:v>61799.6</c:v>
                </c:pt>
                <c:pt idx="1945">
                  <c:v>61816</c:v>
                </c:pt>
                <c:pt idx="1946">
                  <c:v>61832.5</c:v>
                </c:pt>
                <c:pt idx="1947">
                  <c:v>61849</c:v>
                </c:pt>
                <c:pt idx="1948">
                  <c:v>61865.5</c:v>
                </c:pt>
                <c:pt idx="1949">
                  <c:v>61882.1</c:v>
                </c:pt>
                <c:pt idx="1950">
                  <c:v>61907.199999999997</c:v>
                </c:pt>
                <c:pt idx="1951">
                  <c:v>61924</c:v>
                </c:pt>
                <c:pt idx="1952">
                  <c:v>61949.5</c:v>
                </c:pt>
                <c:pt idx="1953">
                  <c:v>61966.6</c:v>
                </c:pt>
                <c:pt idx="1954">
                  <c:v>61992.3</c:v>
                </c:pt>
                <c:pt idx="1955">
                  <c:v>62009.5</c:v>
                </c:pt>
                <c:pt idx="1956">
                  <c:v>62035.4</c:v>
                </c:pt>
                <c:pt idx="1957">
                  <c:v>62052.800000000003</c:v>
                </c:pt>
                <c:pt idx="1958">
                  <c:v>62070.1</c:v>
                </c:pt>
                <c:pt idx="1959">
                  <c:v>62096.2</c:v>
                </c:pt>
                <c:pt idx="1960">
                  <c:v>62113.599999999999</c:v>
                </c:pt>
                <c:pt idx="1961">
                  <c:v>62130.9</c:v>
                </c:pt>
                <c:pt idx="1962">
                  <c:v>62148.3</c:v>
                </c:pt>
                <c:pt idx="1963">
                  <c:v>62165.599999999999</c:v>
                </c:pt>
                <c:pt idx="1964">
                  <c:v>62183</c:v>
                </c:pt>
                <c:pt idx="1965">
                  <c:v>62200.2</c:v>
                </c:pt>
                <c:pt idx="1966">
                  <c:v>62234.7</c:v>
                </c:pt>
                <c:pt idx="1967">
                  <c:v>62251.8</c:v>
                </c:pt>
                <c:pt idx="1968">
                  <c:v>62268.800000000003</c:v>
                </c:pt>
                <c:pt idx="1969">
                  <c:v>62285.8</c:v>
                </c:pt>
                <c:pt idx="1970">
                  <c:v>62319.4</c:v>
                </c:pt>
                <c:pt idx="1971">
                  <c:v>62336.1</c:v>
                </c:pt>
                <c:pt idx="1972">
                  <c:v>62352.5</c:v>
                </c:pt>
                <c:pt idx="1973">
                  <c:v>62367.7</c:v>
                </c:pt>
                <c:pt idx="1974">
                  <c:v>62394.400000000001</c:v>
                </c:pt>
                <c:pt idx="1975">
                  <c:v>62406.3</c:v>
                </c:pt>
                <c:pt idx="1976">
                  <c:v>62422.7</c:v>
                </c:pt>
                <c:pt idx="1977">
                  <c:v>62453</c:v>
                </c:pt>
                <c:pt idx="1978">
                  <c:v>62463</c:v>
                </c:pt>
                <c:pt idx="1979">
                  <c:v>62473.4</c:v>
                </c:pt>
                <c:pt idx="1980">
                  <c:v>62489.8</c:v>
                </c:pt>
                <c:pt idx="1981">
                  <c:v>62508</c:v>
                </c:pt>
                <c:pt idx="1982">
                  <c:v>62521.3</c:v>
                </c:pt>
                <c:pt idx="1983">
                  <c:v>62543.7</c:v>
                </c:pt>
                <c:pt idx="1984">
                  <c:v>62569.5</c:v>
                </c:pt>
                <c:pt idx="1985">
                  <c:v>62599.3</c:v>
                </c:pt>
                <c:pt idx="1986">
                  <c:v>62633.7</c:v>
                </c:pt>
                <c:pt idx="1987">
                  <c:v>62659.6</c:v>
                </c:pt>
                <c:pt idx="1988">
                  <c:v>62719.1</c:v>
                </c:pt>
                <c:pt idx="1989">
                  <c:v>62813.3</c:v>
                </c:pt>
                <c:pt idx="1990">
                  <c:v>63158.1</c:v>
                </c:pt>
                <c:pt idx="1991">
                  <c:v>63418.3</c:v>
                </c:pt>
                <c:pt idx="1992">
                  <c:v>63287.199999999997</c:v>
                </c:pt>
                <c:pt idx="1993">
                  <c:v>63198.3</c:v>
                </c:pt>
                <c:pt idx="1994">
                  <c:v>63077.4</c:v>
                </c:pt>
                <c:pt idx="1995">
                  <c:v>63043.9</c:v>
                </c:pt>
                <c:pt idx="1996">
                  <c:v>63047.1</c:v>
                </c:pt>
                <c:pt idx="1997">
                  <c:v>63073.599999999999</c:v>
                </c:pt>
                <c:pt idx="1998">
                  <c:v>63109.599999999999</c:v>
                </c:pt>
                <c:pt idx="1999">
                  <c:v>63157.3</c:v>
                </c:pt>
                <c:pt idx="2000">
                  <c:v>63199.9</c:v>
                </c:pt>
                <c:pt idx="2001">
                  <c:v>63264.800000000003</c:v>
                </c:pt>
                <c:pt idx="2002">
                  <c:v>63356.9</c:v>
                </c:pt>
                <c:pt idx="2003">
                  <c:v>63416.9</c:v>
                </c:pt>
                <c:pt idx="2004">
                  <c:v>63523.3</c:v>
                </c:pt>
                <c:pt idx="2005">
                  <c:v>63612.4</c:v>
                </c:pt>
                <c:pt idx="2006">
                  <c:v>63703.5</c:v>
                </c:pt>
                <c:pt idx="2007">
                  <c:v>63795.4</c:v>
                </c:pt>
                <c:pt idx="2008">
                  <c:v>63886.6</c:v>
                </c:pt>
                <c:pt idx="2009">
                  <c:v>63975.8</c:v>
                </c:pt>
                <c:pt idx="2010">
                  <c:v>64040.6</c:v>
                </c:pt>
                <c:pt idx="2011">
                  <c:v>64102.8</c:v>
                </c:pt>
                <c:pt idx="2012">
                  <c:v>64180.9</c:v>
                </c:pt>
                <c:pt idx="2013">
                  <c:v>64275.3</c:v>
                </c:pt>
                <c:pt idx="2014">
                  <c:v>64355.5</c:v>
                </c:pt>
                <c:pt idx="2015">
                  <c:v>64417.5</c:v>
                </c:pt>
                <c:pt idx="2016">
                  <c:v>64501.3</c:v>
                </c:pt>
                <c:pt idx="2017">
                  <c:v>64584.7</c:v>
                </c:pt>
                <c:pt idx="2018">
                  <c:v>64666.2</c:v>
                </c:pt>
                <c:pt idx="2019">
                  <c:v>64744</c:v>
                </c:pt>
                <c:pt idx="2020">
                  <c:v>64799</c:v>
                </c:pt>
                <c:pt idx="2021">
                  <c:v>64850.2</c:v>
                </c:pt>
                <c:pt idx="2022">
                  <c:v>64897</c:v>
                </c:pt>
                <c:pt idx="2023">
                  <c:v>64953.2</c:v>
                </c:pt>
                <c:pt idx="2024">
                  <c:v>65005.7</c:v>
                </c:pt>
                <c:pt idx="2025">
                  <c:v>65043</c:v>
                </c:pt>
                <c:pt idx="2026">
                  <c:v>65090.400000000001</c:v>
                </c:pt>
                <c:pt idx="2027">
                  <c:v>65124.3</c:v>
                </c:pt>
                <c:pt idx="2028">
                  <c:v>65168</c:v>
                </c:pt>
                <c:pt idx="2029">
                  <c:v>65210.2</c:v>
                </c:pt>
                <c:pt idx="2030">
                  <c:v>65230.9</c:v>
                </c:pt>
                <c:pt idx="2031">
                  <c:v>65271.9</c:v>
                </c:pt>
                <c:pt idx="2032">
                  <c:v>65292.3</c:v>
                </c:pt>
                <c:pt idx="2033">
                  <c:v>65333</c:v>
                </c:pt>
                <c:pt idx="2034">
                  <c:v>65363.9</c:v>
                </c:pt>
                <c:pt idx="2035">
                  <c:v>65405.9</c:v>
                </c:pt>
                <c:pt idx="2036">
                  <c:v>65448.3</c:v>
                </c:pt>
                <c:pt idx="2037">
                  <c:v>65490.6</c:v>
                </c:pt>
                <c:pt idx="2038">
                  <c:v>65522.3</c:v>
                </c:pt>
                <c:pt idx="2039">
                  <c:v>65564.399999999994</c:v>
                </c:pt>
                <c:pt idx="2040">
                  <c:v>65595.7</c:v>
                </c:pt>
                <c:pt idx="2041">
                  <c:v>65637.3</c:v>
                </c:pt>
                <c:pt idx="2042">
                  <c:v>65678.5</c:v>
                </c:pt>
                <c:pt idx="2043">
                  <c:v>65698.899999999994</c:v>
                </c:pt>
                <c:pt idx="2044">
                  <c:v>65739.3</c:v>
                </c:pt>
                <c:pt idx="2045">
                  <c:v>65769.2</c:v>
                </c:pt>
                <c:pt idx="2046">
                  <c:v>65808.5</c:v>
                </c:pt>
                <c:pt idx="2047">
                  <c:v>65847</c:v>
                </c:pt>
                <c:pt idx="2048">
                  <c:v>65866</c:v>
                </c:pt>
                <c:pt idx="2049">
                  <c:v>65903.199999999997</c:v>
                </c:pt>
                <c:pt idx="2050">
                  <c:v>65939.5</c:v>
                </c:pt>
                <c:pt idx="2051">
                  <c:v>65957.3</c:v>
                </c:pt>
                <c:pt idx="2052">
                  <c:v>65992</c:v>
                </c:pt>
                <c:pt idx="2053">
                  <c:v>66025.7</c:v>
                </c:pt>
                <c:pt idx="2054">
                  <c:v>66050.5</c:v>
                </c:pt>
                <c:pt idx="2055">
                  <c:v>66074.899999999994</c:v>
                </c:pt>
                <c:pt idx="2056">
                  <c:v>66099</c:v>
                </c:pt>
                <c:pt idx="2057">
                  <c:v>66122.7</c:v>
                </c:pt>
                <c:pt idx="2058">
                  <c:v>66138.3</c:v>
                </c:pt>
                <c:pt idx="2059">
                  <c:v>66169.100000000006</c:v>
                </c:pt>
                <c:pt idx="2060">
                  <c:v>66191.899999999994</c:v>
                </c:pt>
                <c:pt idx="2061">
                  <c:v>66214.399999999994</c:v>
                </c:pt>
                <c:pt idx="2062">
                  <c:v>66229.3</c:v>
                </c:pt>
                <c:pt idx="2063">
                  <c:v>66258.600000000006</c:v>
                </c:pt>
                <c:pt idx="2064">
                  <c:v>66273.2</c:v>
                </c:pt>
                <c:pt idx="2065">
                  <c:v>66287.600000000006</c:v>
                </c:pt>
                <c:pt idx="2066">
                  <c:v>66316.3</c:v>
                </c:pt>
                <c:pt idx="2067">
                  <c:v>66330.5</c:v>
                </c:pt>
                <c:pt idx="2068">
                  <c:v>66344.7</c:v>
                </c:pt>
                <c:pt idx="2069">
                  <c:v>66365.8</c:v>
                </c:pt>
                <c:pt idx="2070">
                  <c:v>66379.8</c:v>
                </c:pt>
                <c:pt idx="2071">
                  <c:v>66400.7</c:v>
                </c:pt>
                <c:pt idx="2072">
                  <c:v>66414.600000000006</c:v>
                </c:pt>
                <c:pt idx="2073">
                  <c:v>66428.399999999994</c:v>
                </c:pt>
                <c:pt idx="2074">
                  <c:v>66456.100000000006</c:v>
                </c:pt>
                <c:pt idx="2075">
                  <c:v>66469.8</c:v>
                </c:pt>
                <c:pt idx="2076">
                  <c:v>66483.600000000006</c:v>
                </c:pt>
                <c:pt idx="2077">
                  <c:v>66504.2</c:v>
                </c:pt>
                <c:pt idx="2078">
                  <c:v>66524.899999999994</c:v>
                </c:pt>
                <c:pt idx="2079">
                  <c:v>66538.600000000006</c:v>
                </c:pt>
                <c:pt idx="2080">
                  <c:v>66559.3</c:v>
                </c:pt>
                <c:pt idx="2081">
                  <c:v>66573.100000000006</c:v>
                </c:pt>
                <c:pt idx="2082">
                  <c:v>66593.899999999994</c:v>
                </c:pt>
                <c:pt idx="2083">
                  <c:v>66614.600000000006</c:v>
                </c:pt>
                <c:pt idx="2084">
                  <c:v>66628.100000000006</c:v>
                </c:pt>
                <c:pt idx="2085">
                  <c:v>66641.5</c:v>
                </c:pt>
                <c:pt idx="2086">
                  <c:v>66654.8</c:v>
                </c:pt>
                <c:pt idx="2087">
                  <c:v>66674.5</c:v>
                </c:pt>
                <c:pt idx="2088">
                  <c:v>66693.899999999994</c:v>
                </c:pt>
                <c:pt idx="2089">
                  <c:v>66706.8</c:v>
                </c:pt>
                <c:pt idx="2090">
                  <c:v>66719.5</c:v>
                </c:pt>
                <c:pt idx="2091">
                  <c:v>66744.899999999994</c:v>
                </c:pt>
                <c:pt idx="2092">
                  <c:v>66757.5</c:v>
                </c:pt>
                <c:pt idx="2093">
                  <c:v>66776.3</c:v>
                </c:pt>
                <c:pt idx="2094">
                  <c:v>66795</c:v>
                </c:pt>
                <c:pt idx="2095">
                  <c:v>66807.5</c:v>
                </c:pt>
                <c:pt idx="2096">
                  <c:v>66820</c:v>
                </c:pt>
                <c:pt idx="2097">
                  <c:v>66838.8</c:v>
                </c:pt>
                <c:pt idx="2098">
                  <c:v>66851.3</c:v>
                </c:pt>
                <c:pt idx="2099">
                  <c:v>66876.600000000006</c:v>
                </c:pt>
                <c:pt idx="2100">
                  <c:v>66889.3</c:v>
                </c:pt>
                <c:pt idx="2101">
                  <c:v>66908.5</c:v>
                </c:pt>
                <c:pt idx="2102">
                  <c:v>66921.399999999994</c:v>
                </c:pt>
                <c:pt idx="2103">
                  <c:v>66934.399999999994</c:v>
                </c:pt>
                <c:pt idx="2104">
                  <c:v>66954.100000000006</c:v>
                </c:pt>
                <c:pt idx="2105">
                  <c:v>66974.100000000006</c:v>
                </c:pt>
                <c:pt idx="2106">
                  <c:v>66994.399999999994</c:v>
                </c:pt>
                <c:pt idx="2107">
                  <c:v>67008.2</c:v>
                </c:pt>
                <c:pt idx="2108">
                  <c:v>67022.100000000006</c:v>
                </c:pt>
                <c:pt idx="2109">
                  <c:v>67043.3</c:v>
                </c:pt>
                <c:pt idx="2110">
                  <c:v>67064.899999999994</c:v>
                </c:pt>
                <c:pt idx="2111">
                  <c:v>67087.100000000006</c:v>
                </c:pt>
                <c:pt idx="2112">
                  <c:v>67109.7</c:v>
                </c:pt>
                <c:pt idx="2113">
                  <c:v>67125</c:v>
                </c:pt>
                <c:pt idx="2114">
                  <c:v>67148.399999999994</c:v>
                </c:pt>
                <c:pt idx="2115">
                  <c:v>67172.2</c:v>
                </c:pt>
                <c:pt idx="2116">
                  <c:v>67188.3</c:v>
                </c:pt>
                <c:pt idx="2117">
                  <c:v>67204.5</c:v>
                </c:pt>
                <c:pt idx="2118">
                  <c:v>67221</c:v>
                </c:pt>
                <c:pt idx="2119">
                  <c:v>67237.600000000006</c:v>
                </c:pt>
                <c:pt idx="2120">
                  <c:v>67262.8</c:v>
                </c:pt>
                <c:pt idx="2121">
                  <c:v>67288.3</c:v>
                </c:pt>
                <c:pt idx="2122">
                  <c:v>67305.600000000006</c:v>
                </c:pt>
                <c:pt idx="2123">
                  <c:v>67331.7</c:v>
                </c:pt>
                <c:pt idx="2124">
                  <c:v>67349.3</c:v>
                </c:pt>
                <c:pt idx="2125">
                  <c:v>67375.899999999994</c:v>
                </c:pt>
                <c:pt idx="2126">
                  <c:v>67393.899999999994</c:v>
                </c:pt>
                <c:pt idx="2127">
                  <c:v>67421</c:v>
                </c:pt>
                <c:pt idx="2128">
                  <c:v>67439.199999999997</c:v>
                </c:pt>
                <c:pt idx="2129">
                  <c:v>67457.600000000006</c:v>
                </c:pt>
                <c:pt idx="2130">
                  <c:v>67485.3</c:v>
                </c:pt>
                <c:pt idx="2131">
                  <c:v>67513.3</c:v>
                </c:pt>
                <c:pt idx="2132">
                  <c:v>67532.100000000006</c:v>
                </c:pt>
                <c:pt idx="2133">
                  <c:v>67550.899999999994</c:v>
                </c:pt>
                <c:pt idx="2134">
                  <c:v>67569.899999999994</c:v>
                </c:pt>
                <c:pt idx="2135">
                  <c:v>67589.2</c:v>
                </c:pt>
                <c:pt idx="2136">
                  <c:v>67618.899999999994</c:v>
                </c:pt>
                <c:pt idx="2137">
                  <c:v>67639.100000000006</c:v>
                </c:pt>
                <c:pt idx="2138">
                  <c:v>67670.100000000006</c:v>
                </c:pt>
                <c:pt idx="2139">
                  <c:v>67701.7</c:v>
                </c:pt>
                <c:pt idx="2140">
                  <c:v>67723.100000000006</c:v>
                </c:pt>
                <c:pt idx="2141">
                  <c:v>67744.5</c:v>
                </c:pt>
                <c:pt idx="2142">
                  <c:v>67777</c:v>
                </c:pt>
                <c:pt idx="2143">
                  <c:v>67809.5</c:v>
                </c:pt>
                <c:pt idx="2144">
                  <c:v>67831.3</c:v>
                </c:pt>
                <c:pt idx="2145">
                  <c:v>67852.899999999994</c:v>
                </c:pt>
                <c:pt idx="2146">
                  <c:v>67885.3</c:v>
                </c:pt>
                <c:pt idx="2147">
                  <c:v>67917.3</c:v>
                </c:pt>
                <c:pt idx="2148">
                  <c:v>67938.3</c:v>
                </c:pt>
                <c:pt idx="2149">
                  <c:v>67959.199999999997</c:v>
                </c:pt>
                <c:pt idx="2150">
                  <c:v>67979.7</c:v>
                </c:pt>
                <c:pt idx="2151">
                  <c:v>67999.899999999994</c:v>
                </c:pt>
                <c:pt idx="2152">
                  <c:v>68039.3</c:v>
                </c:pt>
                <c:pt idx="2153">
                  <c:v>68058.8</c:v>
                </c:pt>
                <c:pt idx="2154">
                  <c:v>68107.600000000006</c:v>
                </c:pt>
                <c:pt idx="2155">
                  <c:v>68194.7</c:v>
                </c:pt>
                <c:pt idx="2156">
                  <c:v>68232.800000000003</c:v>
                </c:pt>
                <c:pt idx="2157">
                  <c:v>68270.5</c:v>
                </c:pt>
                <c:pt idx="2158">
                  <c:v>68307.7</c:v>
                </c:pt>
                <c:pt idx="2159">
                  <c:v>68326.100000000006</c:v>
                </c:pt>
                <c:pt idx="2160">
                  <c:v>68362.2</c:v>
                </c:pt>
                <c:pt idx="2161">
                  <c:v>68397.7</c:v>
                </c:pt>
                <c:pt idx="2162">
                  <c:v>68432.2</c:v>
                </c:pt>
                <c:pt idx="2163">
                  <c:v>68449.2</c:v>
                </c:pt>
                <c:pt idx="2164">
                  <c:v>68482.3</c:v>
                </c:pt>
                <c:pt idx="2165">
                  <c:v>68514.3</c:v>
                </c:pt>
                <c:pt idx="2166">
                  <c:v>68537.600000000006</c:v>
                </c:pt>
                <c:pt idx="2167">
                  <c:v>68575.3</c:v>
                </c:pt>
                <c:pt idx="2168">
                  <c:v>68597.2</c:v>
                </c:pt>
                <c:pt idx="2169">
                  <c:v>68625.8</c:v>
                </c:pt>
                <c:pt idx="2170">
                  <c:v>68646.8</c:v>
                </c:pt>
                <c:pt idx="2171">
                  <c:v>68674.3</c:v>
                </c:pt>
                <c:pt idx="2172">
                  <c:v>68694.5</c:v>
                </c:pt>
                <c:pt idx="2173">
                  <c:v>68727.600000000006</c:v>
                </c:pt>
                <c:pt idx="2174">
                  <c:v>68753.7</c:v>
                </c:pt>
                <c:pt idx="2175">
                  <c:v>68766.7</c:v>
                </c:pt>
                <c:pt idx="2176">
                  <c:v>68792.399999999994</c:v>
                </c:pt>
                <c:pt idx="2177">
                  <c:v>68817.899999999994</c:v>
                </c:pt>
                <c:pt idx="2178">
                  <c:v>68843.3</c:v>
                </c:pt>
                <c:pt idx="2179">
                  <c:v>68868.800000000003</c:v>
                </c:pt>
                <c:pt idx="2180">
                  <c:v>68887.899999999994</c:v>
                </c:pt>
                <c:pt idx="2181">
                  <c:v>68913.600000000006</c:v>
                </c:pt>
                <c:pt idx="2182">
                  <c:v>68926.5</c:v>
                </c:pt>
                <c:pt idx="2183">
                  <c:v>68952.600000000006</c:v>
                </c:pt>
                <c:pt idx="2184">
                  <c:v>68979</c:v>
                </c:pt>
                <c:pt idx="2185">
                  <c:v>69005.8</c:v>
                </c:pt>
                <c:pt idx="2186">
                  <c:v>69025.899999999994</c:v>
                </c:pt>
                <c:pt idx="2187">
                  <c:v>69052.7</c:v>
                </c:pt>
                <c:pt idx="2188">
                  <c:v>69072.600000000006</c:v>
                </c:pt>
                <c:pt idx="2189">
                  <c:v>69099.100000000006</c:v>
                </c:pt>
                <c:pt idx="2190">
                  <c:v>69125.600000000006</c:v>
                </c:pt>
                <c:pt idx="2191">
                  <c:v>69138.8</c:v>
                </c:pt>
                <c:pt idx="2192">
                  <c:v>69165.2</c:v>
                </c:pt>
                <c:pt idx="2193">
                  <c:v>69178.399999999994</c:v>
                </c:pt>
                <c:pt idx="2194">
                  <c:v>69204.899999999994</c:v>
                </c:pt>
                <c:pt idx="2195">
                  <c:v>69224.800000000003</c:v>
                </c:pt>
                <c:pt idx="2196">
                  <c:v>69251.399999999994</c:v>
                </c:pt>
                <c:pt idx="2197">
                  <c:v>69271.399999999994</c:v>
                </c:pt>
                <c:pt idx="2198">
                  <c:v>69304.899999999994</c:v>
                </c:pt>
                <c:pt idx="2199">
                  <c:v>69325.100000000006</c:v>
                </c:pt>
                <c:pt idx="2200">
                  <c:v>69345.5</c:v>
                </c:pt>
                <c:pt idx="2201">
                  <c:v>69372.800000000003</c:v>
                </c:pt>
                <c:pt idx="2202">
                  <c:v>69400.399999999994</c:v>
                </c:pt>
                <c:pt idx="2203">
                  <c:v>69428.2</c:v>
                </c:pt>
                <c:pt idx="2204">
                  <c:v>69442.3</c:v>
                </c:pt>
                <c:pt idx="2205">
                  <c:v>69470.600000000006</c:v>
                </c:pt>
                <c:pt idx="2206">
                  <c:v>69492.100000000006</c:v>
                </c:pt>
                <c:pt idx="2207">
                  <c:v>69521</c:v>
                </c:pt>
                <c:pt idx="2208">
                  <c:v>69542.899999999994</c:v>
                </c:pt>
                <c:pt idx="2209">
                  <c:v>69572.100000000006</c:v>
                </c:pt>
                <c:pt idx="2210">
                  <c:v>69601.600000000006</c:v>
                </c:pt>
                <c:pt idx="2211">
                  <c:v>69623.8</c:v>
                </c:pt>
                <c:pt idx="2212">
                  <c:v>69653.7</c:v>
                </c:pt>
                <c:pt idx="2213">
                  <c:v>69676.3</c:v>
                </c:pt>
                <c:pt idx="2214">
                  <c:v>69706.7</c:v>
                </c:pt>
                <c:pt idx="2215">
                  <c:v>69722</c:v>
                </c:pt>
                <c:pt idx="2216">
                  <c:v>69752.899999999994</c:v>
                </c:pt>
                <c:pt idx="2217">
                  <c:v>69768.5</c:v>
                </c:pt>
                <c:pt idx="2218">
                  <c:v>69799.899999999994</c:v>
                </c:pt>
                <c:pt idx="2219">
                  <c:v>69823.7</c:v>
                </c:pt>
                <c:pt idx="2220">
                  <c:v>69847.8</c:v>
                </c:pt>
                <c:pt idx="2221">
                  <c:v>69880.3</c:v>
                </c:pt>
                <c:pt idx="2222">
                  <c:v>69905</c:v>
                </c:pt>
                <c:pt idx="2223">
                  <c:v>69929.899999999994</c:v>
                </c:pt>
                <c:pt idx="2224">
                  <c:v>69955.100000000006</c:v>
                </c:pt>
                <c:pt idx="2225">
                  <c:v>69980.5</c:v>
                </c:pt>
                <c:pt idx="2226">
                  <c:v>70005.8</c:v>
                </c:pt>
                <c:pt idx="2227">
                  <c:v>70031.199999999997</c:v>
                </c:pt>
                <c:pt idx="2228">
                  <c:v>70048.3</c:v>
                </c:pt>
                <c:pt idx="2229">
                  <c:v>70065.399999999994</c:v>
                </c:pt>
                <c:pt idx="2230">
                  <c:v>70091.199999999997</c:v>
                </c:pt>
                <c:pt idx="2231">
                  <c:v>70117.3</c:v>
                </c:pt>
                <c:pt idx="2232">
                  <c:v>70134.899999999994</c:v>
                </c:pt>
                <c:pt idx="2233">
                  <c:v>70152.7</c:v>
                </c:pt>
                <c:pt idx="2234">
                  <c:v>70179.600000000006</c:v>
                </c:pt>
                <c:pt idx="2235">
                  <c:v>70207</c:v>
                </c:pt>
                <c:pt idx="2236">
                  <c:v>70225.600000000006</c:v>
                </c:pt>
                <c:pt idx="2237">
                  <c:v>70253.899999999994</c:v>
                </c:pt>
                <c:pt idx="2238">
                  <c:v>70273</c:v>
                </c:pt>
                <c:pt idx="2239">
                  <c:v>70302.3</c:v>
                </c:pt>
                <c:pt idx="2240">
                  <c:v>70322.3</c:v>
                </c:pt>
                <c:pt idx="2241">
                  <c:v>70352.7</c:v>
                </c:pt>
                <c:pt idx="2242">
                  <c:v>70373.5</c:v>
                </c:pt>
                <c:pt idx="2243">
                  <c:v>70405.3</c:v>
                </c:pt>
                <c:pt idx="2244">
                  <c:v>70437.899999999994</c:v>
                </c:pt>
                <c:pt idx="2245">
                  <c:v>70460.7</c:v>
                </c:pt>
                <c:pt idx="2246">
                  <c:v>70484.7</c:v>
                </c:pt>
                <c:pt idx="2247">
                  <c:v>70509.899999999994</c:v>
                </c:pt>
                <c:pt idx="2248">
                  <c:v>70536.100000000006</c:v>
                </c:pt>
                <c:pt idx="2249">
                  <c:v>70590.8</c:v>
                </c:pt>
                <c:pt idx="2250">
                  <c:v>70619.100000000006</c:v>
                </c:pt>
                <c:pt idx="2251">
                  <c:v>70662.100000000006</c:v>
                </c:pt>
                <c:pt idx="2252">
                  <c:v>70691</c:v>
                </c:pt>
                <c:pt idx="2253">
                  <c:v>70734.3</c:v>
                </c:pt>
                <c:pt idx="2254">
                  <c:v>70762.899999999994</c:v>
                </c:pt>
                <c:pt idx="2255">
                  <c:v>70805.100000000006</c:v>
                </c:pt>
                <c:pt idx="2256">
                  <c:v>70832.5</c:v>
                </c:pt>
                <c:pt idx="2257">
                  <c:v>70872.100000000006</c:v>
                </c:pt>
                <c:pt idx="2258">
                  <c:v>70909.600000000006</c:v>
                </c:pt>
                <c:pt idx="2259">
                  <c:v>70933</c:v>
                </c:pt>
                <c:pt idx="2260">
                  <c:v>70955.199999999997</c:v>
                </c:pt>
                <c:pt idx="2261">
                  <c:v>70987.399999999994</c:v>
                </c:pt>
                <c:pt idx="2262">
                  <c:v>71018.600000000006</c:v>
                </c:pt>
                <c:pt idx="2263">
                  <c:v>71028.800000000003</c:v>
                </c:pt>
                <c:pt idx="2264">
                  <c:v>71068.7</c:v>
                </c:pt>
                <c:pt idx="2265">
                  <c:v>71097.8</c:v>
                </c:pt>
                <c:pt idx="2266">
                  <c:v>71116.7</c:v>
                </c:pt>
                <c:pt idx="2267">
                  <c:v>71144.7</c:v>
                </c:pt>
                <c:pt idx="2268">
                  <c:v>71163</c:v>
                </c:pt>
                <c:pt idx="2269">
                  <c:v>71198.899999999994</c:v>
                </c:pt>
                <c:pt idx="2270">
                  <c:v>71216.600000000006</c:v>
                </c:pt>
                <c:pt idx="2271">
                  <c:v>71242.899999999994</c:v>
                </c:pt>
                <c:pt idx="2272">
                  <c:v>71260.3</c:v>
                </c:pt>
                <c:pt idx="2273">
                  <c:v>71286.100000000006</c:v>
                </c:pt>
                <c:pt idx="2274">
                  <c:v>71303.3</c:v>
                </c:pt>
                <c:pt idx="2275">
                  <c:v>71320.399999999994</c:v>
                </c:pt>
                <c:pt idx="2276">
                  <c:v>71346</c:v>
                </c:pt>
                <c:pt idx="2277">
                  <c:v>71363.100000000006</c:v>
                </c:pt>
                <c:pt idx="2278">
                  <c:v>71388.899999999994</c:v>
                </c:pt>
                <c:pt idx="2279">
                  <c:v>71406.100000000006</c:v>
                </c:pt>
                <c:pt idx="2280">
                  <c:v>71432.2</c:v>
                </c:pt>
                <c:pt idx="2281">
                  <c:v>71449.7</c:v>
                </c:pt>
                <c:pt idx="2282">
                  <c:v>71467.3</c:v>
                </c:pt>
                <c:pt idx="2283">
                  <c:v>71484.7</c:v>
                </c:pt>
                <c:pt idx="2284">
                  <c:v>71502</c:v>
                </c:pt>
                <c:pt idx="2285">
                  <c:v>71536.2</c:v>
                </c:pt>
                <c:pt idx="2286">
                  <c:v>71553.2</c:v>
                </c:pt>
                <c:pt idx="2287">
                  <c:v>71570</c:v>
                </c:pt>
                <c:pt idx="2288">
                  <c:v>71595.199999999997</c:v>
                </c:pt>
                <c:pt idx="2289">
                  <c:v>71620.2</c:v>
                </c:pt>
                <c:pt idx="2290">
                  <c:v>71636.800000000003</c:v>
                </c:pt>
                <c:pt idx="2291">
                  <c:v>71653.399999999994</c:v>
                </c:pt>
                <c:pt idx="2292">
                  <c:v>71670</c:v>
                </c:pt>
                <c:pt idx="2293">
                  <c:v>71686.600000000006</c:v>
                </c:pt>
                <c:pt idx="2294">
                  <c:v>71719.8</c:v>
                </c:pt>
                <c:pt idx="2295">
                  <c:v>71736.399999999994</c:v>
                </c:pt>
                <c:pt idx="2296">
                  <c:v>71753.2</c:v>
                </c:pt>
                <c:pt idx="2297">
                  <c:v>71778.399999999994</c:v>
                </c:pt>
                <c:pt idx="2298">
                  <c:v>71795.3</c:v>
                </c:pt>
                <c:pt idx="2299">
                  <c:v>71812.3</c:v>
                </c:pt>
                <c:pt idx="2300">
                  <c:v>71838</c:v>
                </c:pt>
                <c:pt idx="2301">
                  <c:v>71864</c:v>
                </c:pt>
                <c:pt idx="2302">
                  <c:v>71881.600000000006</c:v>
                </c:pt>
                <c:pt idx="2303">
                  <c:v>71899.3</c:v>
                </c:pt>
                <c:pt idx="2304">
                  <c:v>71935.3</c:v>
                </c:pt>
                <c:pt idx="2305">
                  <c:v>71953.600000000006</c:v>
                </c:pt>
                <c:pt idx="2306">
                  <c:v>71972.100000000006</c:v>
                </c:pt>
                <c:pt idx="2307">
                  <c:v>72000.100000000006</c:v>
                </c:pt>
                <c:pt idx="2308">
                  <c:v>72028.399999999994</c:v>
                </c:pt>
                <c:pt idx="2309">
                  <c:v>72047.5</c:v>
                </c:pt>
                <c:pt idx="2310">
                  <c:v>72066.600000000006</c:v>
                </c:pt>
                <c:pt idx="2311">
                  <c:v>72095.399999999994</c:v>
                </c:pt>
                <c:pt idx="2312">
                  <c:v>72124.3</c:v>
                </c:pt>
                <c:pt idx="2313">
                  <c:v>72153.2</c:v>
                </c:pt>
                <c:pt idx="2314">
                  <c:v>72191.7</c:v>
                </c:pt>
                <c:pt idx="2315">
                  <c:v>72267.899999999994</c:v>
                </c:pt>
                <c:pt idx="2316">
                  <c:v>72323.8</c:v>
                </c:pt>
                <c:pt idx="2317">
                  <c:v>72351.3</c:v>
                </c:pt>
                <c:pt idx="2318">
                  <c:v>72388.100000000006</c:v>
                </c:pt>
                <c:pt idx="2319">
                  <c:v>72415.8</c:v>
                </c:pt>
                <c:pt idx="2320">
                  <c:v>72443.399999999994</c:v>
                </c:pt>
                <c:pt idx="2321">
                  <c:v>72480.100000000006</c:v>
                </c:pt>
                <c:pt idx="2322">
                  <c:v>72507.600000000006</c:v>
                </c:pt>
                <c:pt idx="2323">
                  <c:v>72544.100000000006</c:v>
                </c:pt>
                <c:pt idx="2324">
                  <c:v>72580.399999999994</c:v>
                </c:pt>
                <c:pt idx="2325">
                  <c:v>72607.5</c:v>
                </c:pt>
                <c:pt idx="2326">
                  <c:v>72652.2</c:v>
                </c:pt>
                <c:pt idx="2327">
                  <c:v>72687.600000000006</c:v>
                </c:pt>
                <c:pt idx="2328">
                  <c:v>72713.899999999994</c:v>
                </c:pt>
                <c:pt idx="2329">
                  <c:v>72748.600000000006</c:v>
                </c:pt>
                <c:pt idx="2330">
                  <c:v>72782.8</c:v>
                </c:pt>
                <c:pt idx="2331">
                  <c:v>72816.399999999994</c:v>
                </c:pt>
                <c:pt idx="2332">
                  <c:v>72841.3</c:v>
                </c:pt>
                <c:pt idx="2333">
                  <c:v>72873.899999999994</c:v>
                </c:pt>
                <c:pt idx="2334">
                  <c:v>72905.8</c:v>
                </c:pt>
                <c:pt idx="2335">
                  <c:v>72929.399999999994</c:v>
                </c:pt>
                <c:pt idx="2336">
                  <c:v>72960.5</c:v>
                </c:pt>
                <c:pt idx="2337">
                  <c:v>72991</c:v>
                </c:pt>
                <c:pt idx="2338">
                  <c:v>73021.3</c:v>
                </c:pt>
                <c:pt idx="2339">
                  <c:v>73051.100000000006</c:v>
                </c:pt>
                <c:pt idx="2340">
                  <c:v>73080.800000000003</c:v>
                </c:pt>
                <c:pt idx="2341">
                  <c:v>73102.899999999994</c:v>
                </c:pt>
                <c:pt idx="2342">
                  <c:v>73132.3</c:v>
                </c:pt>
                <c:pt idx="2343">
                  <c:v>73161.7</c:v>
                </c:pt>
                <c:pt idx="2344">
                  <c:v>73183.7</c:v>
                </c:pt>
                <c:pt idx="2345">
                  <c:v>73213.100000000006</c:v>
                </c:pt>
                <c:pt idx="2346">
                  <c:v>73242.600000000006</c:v>
                </c:pt>
                <c:pt idx="2347">
                  <c:v>73272.3</c:v>
                </c:pt>
                <c:pt idx="2348">
                  <c:v>73302.2</c:v>
                </c:pt>
                <c:pt idx="2349">
                  <c:v>73317.2</c:v>
                </c:pt>
                <c:pt idx="2350">
                  <c:v>73354.600000000006</c:v>
                </c:pt>
                <c:pt idx="2351">
                  <c:v>73369.600000000006</c:v>
                </c:pt>
                <c:pt idx="2352">
                  <c:v>73399.7</c:v>
                </c:pt>
                <c:pt idx="2353">
                  <c:v>73429.600000000006</c:v>
                </c:pt>
                <c:pt idx="2354">
                  <c:v>73459.600000000006</c:v>
                </c:pt>
                <c:pt idx="2355">
                  <c:v>73482</c:v>
                </c:pt>
                <c:pt idx="2356">
                  <c:v>73504.3</c:v>
                </c:pt>
                <c:pt idx="2357">
                  <c:v>73526.5</c:v>
                </c:pt>
                <c:pt idx="2358">
                  <c:v>73556</c:v>
                </c:pt>
                <c:pt idx="2359">
                  <c:v>73585.3</c:v>
                </c:pt>
                <c:pt idx="2360">
                  <c:v>73607.100000000006</c:v>
                </c:pt>
                <c:pt idx="2361">
                  <c:v>73635.899999999994</c:v>
                </c:pt>
                <c:pt idx="2362">
                  <c:v>73664.5</c:v>
                </c:pt>
                <c:pt idx="2363">
                  <c:v>73685.7</c:v>
                </c:pt>
                <c:pt idx="2364">
                  <c:v>73706.7</c:v>
                </c:pt>
                <c:pt idx="2365">
                  <c:v>73734.399999999994</c:v>
                </c:pt>
                <c:pt idx="2366">
                  <c:v>73761.899999999994</c:v>
                </c:pt>
                <c:pt idx="2367">
                  <c:v>73789.100000000006</c:v>
                </c:pt>
                <c:pt idx="2368">
                  <c:v>73802.600000000006</c:v>
                </c:pt>
                <c:pt idx="2369">
                  <c:v>73836.3</c:v>
                </c:pt>
                <c:pt idx="2370">
                  <c:v>73856.3</c:v>
                </c:pt>
                <c:pt idx="2371">
                  <c:v>73882.899999999994</c:v>
                </c:pt>
                <c:pt idx="2372">
                  <c:v>73909.3</c:v>
                </c:pt>
                <c:pt idx="2373">
                  <c:v>73929</c:v>
                </c:pt>
                <c:pt idx="2374">
                  <c:v>73955.100000000006</c:v>
                </c:pt>
                <c:pt idx="2375">
                  <c:v>73974.600000000006</c:v>
                </c:pt>
                <c:pt idx="2376">
                  <c:v>73994.100000000006</c:v>
                </c:pt>
                <c:pt idx="2377">
                  <c:v>74019.899999999994</c:v>
                </c:pt>
                <c:pt idx="2378">
                  <c:v>74045.7</c:v>
                </c:pt>
                <c:pt idx="2379">
                  <c:v>74065</c:v>
                </c:pt>
                <c:pt idx="2380">
                  <c:v>74090.600000000006</c:v>
                </c:pt>
                <c:pt idx="2381">
                  <c:v>74116.2</c:v>
                </c:pt>
                <c:pt idx="2382">
                  <c:v>74135.399999999994</c:v>
                </c:pt>
                <c:pt idx="2383">
                  <c:v>74160.899999999994</c:v>
                </c:pt>
                <c:pt idx="2384">
                  <c:v>74180</c:v>
                </c:pt>
                <c:pt idx="2385">
                  <c:v>74199.100000000006</c:v>
                </c:pt>
                <c:pt idx="2386">
                  <c:v>74224.600000000006</c:v>
                </c:pt>
                <c:pt idx="2387">
                  <c:v>74237.2</c:v>
                </c:pt>
                <c:pt idx="2388">
                  <c:v>74255.899999999994</c:v>
                </c:pt>
                <c:pt idx="2389">
                  <c:v>74280.7</c:v>
                </c:pt>
                <c:pt idx="2390">
                  <c:v>74305.3</c:v>
                </c:pt>
                <c:pt idx="2391">
                  <c:v>74317.5</c:v>
                </c:pt>
                <c:pt idx="2392">
                  <c:v>74341.8</c:v>
                </c:pt>
                <c:pt idx="2393">
                  <c:v>74360</c:v>
                </c:pt>
                <c:pt idx="2394">
                  <c:v>74378.2</c:v>
                </c:pt>
                <c:pt idx="2395">
                  <c:v>74390.399999999994</c:v>
                </c:pt>
                <c:pt idx="2396">
                  <c:v>74408.600000000006</c:v>
                </c:pt>
                <c:pt idx="2397">
                  <c:v>74426.899999999994</c:v>
                </c:pt>
                <c:pt idx="2398">
                  <c:v>74439.199999999997</c:v>
                </c:pt>
                <c:pt idx="2399">
                  <c:v>74457.600000000006</c:v>
                </c:pt>
                <c:pt idx="2400">
                  <c:v>74470</c:v>
                </c:pt>
                <c:pt idx="2401">
                  <c:v>74488.7</c:v>
                </c:pt>
                <c:pt idx="2402">
                  <c:v>74501.2</c:v>
                </c:pt>
                <c:pt idx="2403">
                  <c:v>74513.8</c:v>
                </c:pt>
                <c:pt idx="2404">
                  <c:v>74532.899999999994</c:v>
                </c:pt>
                <c:pt idx="2405">
                  <c:v>74552.2</c:v>
                </c:pt>
                <c:pt idx="2406">
                  <c:v>74565.3</c:v>
                </c:pt>
                <c:pt idx="2407">
                  <c:v>74585</c:v>
                </c:pt>
                <c:pt idx="2408">
                  <c:v>74604.600000000006</c:v>
                </c:pt>
                <c:pt idx="2409">
                  <c:v>74617.5</c:v>
                </c:pt>
                <c:pt idx="2410">
                  <c:v>74636.7</c:v>
                </c:pt>
                <c:pt idx="2411">
                  <c:v>74649.5</c:v>
                </c:pt>
                <c:pt idx="2412">
                  <c:v>74668.5</c:v>
                </c:pt>
                <c:pt idx="2413">
                  <c:v>74681.100000000006</c:v>
                </c:pt>
                <c:pt idx="2414">
                  <c:v>74693.8</c:v>
                </c:pt>
                <c:pt idx="2415">
                  <c:v>74712.800000000003</c:v>
                </c:pt>
                <c:pt idx="2416">
                  <c:v>74732</c:v>
                </c:pt>
                <c:pt idx="2417">
                  <c:v>74744.899999999994</c:v>
                </c:pt>
                <c:pt idx="2418">
                  <c:v>74764.399999999994</c:v>
                </c:pt>
                <c:pt idx="2419">
                  <c:v>74777.600000000006</c:v>
                </c:pt>
                <c:pt idx="2420">
                  <c:v>74790.899999999994</c:v>
                </c:pt>
                <c:pt idx="2421">
                  <c:v>74811.3</c:v>
                </c:pt>
                <c:pt idx="2422">
                  <c:v>74825.100000000006</c:v>
                </c:pt>
                <c:pt idx="2423">
                  <c:v>74846.3</c:v>
                </c:pt>
                <c:pt idx="2424">
                  <c:v>74868</c:v>
                </c:pt>
                <c:pt idx="2425">
                  <c:v>74890.399999999994</c:v>
                </c:pt>
                <c:pt idx="2426">
                  <c:v>74905.8</c:v>
                </c:pt>
                <c:pt idx="2427">
                  <c:v>74929.399999999994</c:v>
                </c:pt>
                <c:pt idx="2428">
                  <c:v>74945.600000000006</c:v>
                </c:pt>
                <c:pt idx="2429">
                  <c:v>74970.7</c:v>
                </c:pt>
                <c:pt idx="2430">
                  <c:v>74988</c:v>
                </c:pt>
                <c:pt idx="2431">
                  <c:v>75014.7</c:v>
                </c:pt>
                <c:pt idx="2432">
                  <c:v>75033.100000000006</c:v>
                </c:pt>
                <c:pt idx="2433">
                  <c:v>75062.100000000006</c:v>
                </c:pt>
                <c:pt idx="2434">
                  <c:v>75082.2</c:v>
                </c:pt>
                <c:pt idx="2435">
                  <c:v>75113.8</c:v>
                </c:pt>
                <c:pt idx="2436">
                  <c:v>75146.8</c:v>
                </c:pt>
                <c:pt idx="2437">
                  <c:v>75169.5</c:v>
                </c:pt>
                <c:pt idx="2438">
                  <c:v>75192.899999999994</c:v>
                </c:pt>
                <c:pt idx="2439">
                  <c:v>75229</c:v>
                </c:pt>
                <c:pt idx="2440">
                  <c:v>75266.399999999994</c:v>
                </c:pt>
                <c:pt idx="2441">
                  <c:v>75304.899999999994</c:v>
                </c:pt>
                <c:pt idx="2442">
                  <c:v>75344.399999999994</c:v>
                </c:pt>
                <c:pt idx="2443">
                  <c:v>75371.399999999994</c:v>
                </c:pt>
                <c:pt idx="2444">
                  <c:v>75398.8</c:v>
                </c:pt>
                <c:pt idx="2445">
                  <c:v>75454.7</c:v>
                </c:pt>
                <c:pt idx="2446">
                  <c:v>75483.3</c:v>
                </c:pt>
                <c:pt idx="2447">
                  <c:v>75526.8</c:v>
                </c:pt>
                <c:pt idx="2448">
                  <c:v>75556.2</c:v>
                </c:pt>
                <c:pt idx="2449">
                  <c:v>75585.899999999994</c:v>
                </c:pt>
                <c:pt idx="2450">
                  <c:v>75647.199999999997</c:v>
                </c:pt>
                <c:pt idx="2451">
                  <c:v>75680.100000000006</c:v>
                </c:pt>
                <c:pt idx="2452">
                  <c:v>75714.399999999994</c:v>
                </c:pt>
                <c:pt idx="2453">
                  <c:v>75750.100000000006</c:v>
                </c:pt>
                <c:pt idx="2454">
                  <c:v>75786.8</c:v>
                </c:pt>
                <c:pt idx="2455">
                  <c:v>75843.5</c:v>
                </c:pt>
                <c:pt idx="2456">
                  <c:v>75882.100000000006</c:v>
                </c:pt>
                <c:pt idx="2457">
                  <c:v>75940.899999999994</c:v>
                </c:pt>
                <c:pt idx="2458">
                  <c:v>75980.3</c:v>
                </c:pt>
                <c:pt idx="2459">
                  <c:v>76039.3</c:v>
                </c:pt>
                <c:pt idx="2460">
                  <c:v>76097.8</c:v>
                </c:pt>
                <c:pt idx="2461">
                  <c:v>76136.100000000006</c:v>
                </c:pt>
                <c:pt idx="2462">
                  <c:v>76173.600000000006</c:v>
                </c:pt>
                <c:pt idx="2463">
                  <c:v>76245.899999999994</c:v>
                </c:pt>
                <c:pt idx="2464">
                  <c:v>76280.100000000006</c:v>
                </c:pt>
                <c:pt idx="2465">
                  <c:v>76329.5</c:v>
                </c:pt>
                <c:pt idx="2466">
                  <c:v>76362.2</c:v>
                </c:pt>
                <c:pt idx="2467">
                  <c:v>76394.7</c:v>
                </c:pt>
                <c:pt idx="2468">
                  <c:v>76426.899999999994</c:v>
                </c:pt>
                <c:pt idx="2469">
                  <c:v>76474.600000000006</c:v>
                </c:pt>
                <c:pt idx="2470">
                  <c:v>76521.3</c:v>
                </c:pt>
                <c:pt idx="2471">
                  <c:v>76551.899999999994</c:v>
                </c:pt>
                <c:pt idx="2472">
                  <c:v>76581.8</c:v>
                </c:pt>
                <c:pt idx="2473">
                  <c:v>76625.399999999994</c:v>
                </c:pt>
                <c:pt idx="2474">
                  <c:v>76667.199999999997</c:v>
                </c:pt>
                <c:pt idx="2475">
                  <c:v>76694.100000000006</c:v>
                </c:pt>
                <c:pt idx="2476">
                  <c:v>76720</c:v>
                </c:pt>
                <c:pt idx="2477">
                  <c:v>76769</c:v>
                </c:pt>
                <c:pt idx="2478">
                  <c:v>76792.800000000003</c:v>
                </c:pt>
                <c:pt idx="2479">
                  <c:v>76839.3</c:v>
                </c:pt>
                <c:pt idx="2480">
                  <c:v>76873.100000000006</c:v>
                </c:pt>
                <c:pt idx="2481">
                  <c:v>76916.899999999994</c:v>
                </c:pt>
                <c:pt idx="2482">
                  <c:v>77010.2</c:v>
                </c:pt>
                <c:pt idx="2483">
                  <c:v>77059</c:v>
                </c:pt>
                <c:pt idx="2484">
                  <c:v>77087.199999999997</c:v>
                </c:pt>
                <c:pt idx="2485">
                  <c:v>77123.600000000006</c:v>
                </c:pt>
                <c:pt idx="2486">
                  <c:v>77158.600000000006</c:v>
                </c:pt>
                <c:pt idx="2487">
                  <c:v>77192.3</c:v>
                </c:pt>
                <c:pt idx="2488">
                  <c:v>77224.800000000003</c:v>
                </c:pt>
                <c:pt idx="2489">
                  <c:v>77248.3</c:v>
                </c:pt>
                <c:pt idx="2490">
                  <c:v>77278.600000000006</c:v>
                </c:pt>
                <c:pt idx="2491">
                  <c:v>77307.8</c:v>
                </c:pt>
                <c:pt idx="2492">
                  <c:v>77336.100000000006</c:v>
                </c:pt>
                <c:pt idx="2493">
                  <c:v>77363.600000000006</c:v>
                </c:pt>
                <c:pt idx="2494">
                  <c:v>77390.2</c:v>
                </c:pt>
                <c:pt idx="2495">
                  <c:v>77409.8</c:v>
                </c:pt>
                <c:pt idx="2496">
                  <c:v>77435.3</c:v>
                </c:pt>
                <c:pt idx="2497">
                  <c:v>77460.399999999994</c:v>
                </c:pt>
                <c:pt idx="2498">
                  <c:v>77485</c:v>
                </c:pt>
                <c:pt idx="2499">
                  <c:v>77509.3</c:v>
                </c:pt>
                <c:pt idx="2500">
                  <c:v>77533.399999999994</c:v>
                </c:pt>
                <c:pt idx="2501">
                  <c:v>77551.399999999994</c:v>
                </c:pt>
                <c:pt idx="2502">
                  <c:v>77575.399999999994</c:v>
                </c:pt>
                <c:pt idx="2503">
                  <c:v>77599.399999999994</c:v>
                </c:pt>
                <c:pt idx="2504">
                  <c:v>77623.600000000006</c:v>
                </c:pt>
                <c:pt idx="2505">
                  <c:v>77641.8</c:v>
                </c:pt>
                <c:pt idx="2506">
                  <c:v>77666.5</c:v>
                </c:pt>
                <c:pt idx="2507">
                  <c:v>77691.5</c:v>
                </c:pt>
                <c:pt idx="2508">
                  <c:v>77716.3</c:v>
                </c:pt>
                <c:pt idx="2509">
                  <c:v>77740.899999999994</c:v>
                </c:pt>
                <c:pt idx="2510">
                  <c:v>77765.3</c:v>
                </c:pt>
                <c:pt idx="2511">
                  <c:v>77783.5</c:v>
                </c:pt>
                <c:pt idx="2512">
                  <c:v>77807.7</c:v>
                </c:pt>
                <c:pt idx="2513">
                  <c:v>77831.7</c:v>
                </c:pt>
                <c:pt idx="2514">
                  <c:v>77849.7</c:v>
                </c:pt>
                <c:pt idx="2515">
                  <c:v>77867.600000000006</c:v>
                </c:pt>
                <c:pt idx="2516">
                  <c:v>77891.399999999994</c:v>
                </c:pt>
                <c:pt idx="2517">
                  <c:v>77915.199999999997</c:v>
                </c:pt>
                <c:pt idx="2518">
                  <c:v>77933.100000000006</c:v>
                </c:pt>
                <c:pt idx="2519">
                  <c:v>77956.899999999994</c:v>
                </c:pt>
                <c:pt idx="2520">
                  <c:v>77980.800000000003</c:v>
                </c:pt>
                <c:pt idx="2521">
                  <c:v>78004.7</c:v>
                </c:pt>
                <c:pt idx="2522">
                  <c:v>78022.7</c:v>
                </c:pt>
                <c:pt idx="2523">
                  <c:v>78040.800000000003</c:v>
                </c:pt>
                <c:pt idx="2524">
                  <c:v>78065</c:v>
                </c:pt>
                <c:pt idx="2525">
                  <c:v>78089.3</c:v>
                </c:pt>
                <c:pt idx="2526">
                  <c:v>78113.8</c:v>
                </c:pt>
                <c:pt idx="2527">
                  <c:v>78132.399999999994</c:v>
                </c:pt>
                <c:pt idx="2528">
                  <c:v>78157.3</c:v>
                </c:pt>
                <c:pt idx="2529">
                  <c:v>78182.399999999994</c:v>
                </c:pt>
                <c:pt idx="2530">
                  <c:v>78207.600000000006</c:v>
                </c:pt>
                <c:pt idx="2531">
                  <c:v>78226.600000000006</c:v>
                </c:pt>
                <c:pt idx="2532">
                  <c:v>78252</c:v>
                </c:pt>
                <c:pt idx="2533">
                  <c:v>78271.100000000006</c:v>
                </c:pt>
                <c:pt idx="2534">
                  <c:v>78290.2</c:v>
                </c:pt>
                <c:pt idx="2535">
                  <c:v>78315.7</c:v>
                </c:pt>
                <c:pt idx="2536">
                  <c:v>78341.100000000006</c:v>
                </c:pt>
                <c:pt idx="2537">
                  <c:v>78366.5</c:v>
                </c:pt>
                <c:pt idx="2538">
                  <c:v>78385.399999999994</c:v>
                </c:pt>
                <c:pt idx="2539">
                  <c:v>78404.3</c:v>
                </c:pt>
                <c:pt idx="2540">
                  <c:v>78429.3</c:v>
                </c:pt>
                <c:pt idx="2541">
                  <c:v>78447.899999999994</c:v>
                </c:pt>
                <c:pt idx="2542">
                  <c:v>78472.600000000006</c:v>
                </c:pt>
                <c:pt idx="2543">
                  <c:v>78490.899999999994</c:v>
                </c:pt>
                <c:pt idx="2544">
                  <c:v>78515.100000000006</c:v>
                </c:pt>
                <c:pt idx="2545">
                  <c:v>78527</c:v>
                </c:pt>
                <c:pt idx="2546">
                  <c:v>78544.800000000003</c:v>
                </c:pt>
                <c:pt idx="2547">
                  <c:v>78562.399999999994</c:v>
                </c:pt>
                <c:pt idx="2548">
                  <c:v>78579.8</c:v>
                </c:pt>
                <c:pt idx="2549">
                  <c:v>78596.899999999994</c:v>
                </c:pt>
                <c:pt idx="2550">
                  <c:v>78613.899999999994</c:v>
                </c:pt>
                <c:pt idx="2551">
                  <c:v>78630.7</c:v>
                </c:pt>
                <c:pt idx="2552">
                  <c:v>78641.8</c:v>
                </c:pt>
                <c:pt idx="2553">
                  <c:v>78652.899999999994</c:v>
                </c:pt>
                <c:pt idx="2554">
                  <c:v>78669.399999999994</c:v>
                </c:pt>
                <c:pt idx="2555">
                  <c:v>78685.899999999994</c:v>
                </c:pt>
                <c:pt idx="2556">
                  <c:v>78696.800000000003</c:v>
                </c:pt>
                <c:pt idx="2557">
                  <c:v>78718.600000000006</c:v>
                </c:pt>
                <c:pt idx="2558">
                  <c:v>78729.5</c:v>
                </c:pt>
                <c:pt idx="2559">
                  <c:v>78745.7</c:v>
                </c:pt>
                <c:pt idx="2560">
                  <c:v>78756.600000000006</c:v>
                </c:pt>
                <c:pt idx="2561">
                  <c:v>78767.5</c:v>
                </c:pt>
                <c:pt idx="2562">
                  <c:v>78783.8</c:v>
                </c:pt>
                <c:pt idx="2563">
                  <c:v>78800.2</c:v>
                </c:pt>
                <c:pt idx="2564">
                  <c:v>78811.199999999997</c:v>
                </c:pt>
                <c:pt idx="2565">
                  <c:v>78833.3</c:v>
                </c:pt>
                <c:pt idx="2566">
                  <c:v>78844.399999999994</c:v>
                </c:pt>
                <c:pt idx="2567">
                  <c:v>78855.600000000006</c:v>
                </c:pt>
                <c:pt idx="2568">
                  <c:v>78872.5</c:v>
                </c:pt>
                <c:pt idx="2569">
                  <c:v>78889.5</c:v>
                </c:pt>
                <c:pt idx="2570">
                  <c:v>78906.8</c:v>
                </c:pt>
                <c:pt idx="2571">
                  <c:v>78924.2</c:v>
                </c:pt>
                <c:pt idx="2572">
                  <c:v>78936</c:v>
                </c:pt>
                <c:pt idx="2573">
                  <c:v>78947.8</c:v>
                </c:pt>
                <c:pt idx="2574">
                  <c:v>78965.7</c:v>
                </c:pt>
                <c:pt idx="2575">
                  <c:v>78977.7</c:v>
                </c:pt>
                <c:pt idx="2576">
                  <c:v>78989.8</c:v>
                </c:pt>
                <c:pt idx="2577">
                  <c:v>79001.899999999994</c:v>
                </c:pt>
                <c:pt idx="2578">
                  <c:v>79026.3</c:v>
                </c:pt>
                <c:pt idx="2579">
                  <c:v>79038.600000000006</c:v>
                </c:pt>
                <c:pt idx="2580">
                  <c:v>79057.100000000006</c:v>
                </c:pt>
                <c:pt idx="2581">
                  <c:v>79075.600000000006</c:v>
                </c:pt>
                <c:pt idx="2582">
                  <c:v>79088</c:v>
                </c:pt>
                <c:pt idx="2583">
                  <c:v>79100.5</c:v>
                </c:pt>
                <c:pt idx="2584">
                  <c:v>79119.100000000006</c:v>
                </c:pt>
                <c:pt idx="2585">
                  <c:v>79137.8</c:v>
                </c:pt>
                <c:pt idx="2586">
                  <c:v>79156.399999999994</c:v>
                </c:pt>
                <c:pt idx="2587">
                  <c:v>79168.800000000003</c:v>
                </c:pt>
                <c:pt idx="2588">
                  <c:v>79193.600000000006</c:v>
                </c:pt>
                <c:pt idx="2589">
                  <c:v>79206</c:v>
                </c:pt>
                <c:pt idx="2590">
                  <c:v>79224.5</c:v>
                </c:pt>
                <c:pt idx="2591">
                  <c:v>79236.7</c:v>
                </c:pt>
                <c:pt idx="2592">
                  <c:v>79255.100000000006</c:v>
                </c:pt>
                <c:pt idx="2593">
                  <c:v>79267.199999999997</c:v>
                </c:pt>
                <c:pt idx="2594">
                  <c:v>79291.3</c:v>
                </c:pt>
                <c:pt idx="2595">
                  <c:v>79303.3</c:v>
                </c:pt>
                <c:pt idx="2596">
                  <c:v>79315.199999999997</c:v>
                </c:pt>
                <c:pt idx="2597">
                  <c:v>79332.800000000003</c:v>
                </c:pt>
                <c:pt idx="2598">
                  <c:v>79350.3</c:v>
                </c:pt>
                <c:pt idx="2599">
                  <c:v>79367.600000000006</c:v>
                </c:pt>
                <c:pt idx="2600">
                  <c:v>79384.800000000003</c:v>
                </c:pt>
                <c:pt idx="2601">
                  <c:v>79401.899999999994</c:v>
                </c:pt>
                <c:pt idx="2602">
                  <c:v>79419</c:v>
                </c:pt>
                <c:pt idx="2603">
                  <c:v>79430.3</c:v>
                </c:pt>
                <c:pt idx="2604">
                  <c:v>79441.600000000006</c:v>
                </c:pt>
                <c:pt idx="2605">
                  <c:v>79458.399999999994</c:v>
                </c:pt>
                <c:pt idx="2606">
                  <c:v>79475.199999999997</c:v>
                </c:pt>
                <c:pt idx="2607">
                  <c:v>79486.399999999994</c:v>
                </c:pt>
                <c:pt idx="2608">
                  <c:v>79503</c:v>
                </c:pt>
                <c:pt idx="2609">
                  <c:v>79514.100000000006</c:v>
                </c:pt>
                <c:pt idx="2610">
                  <c:v>79530.7</c:v>
                </c:pt>
                <c:pt idx="2611">
                  <c:v>79541.7</c:v>
                </c:pt>
                <c:pt idx="2612">
                  <c:v>79552.7</c:v>
                </c:pt>
                <c:pt idx="2613">
                  <c:v>79569.2</c:v>
                </c:pt>
                <c:pt idx="2614">
                  <c:v>79585.600000000006</c:v>
                </c:pt>
                <c:pt idx="2615">
                  <c:v>79601.899999999994</c:v>
                </c:pt>
                <c:pt idx="2616">
                  <c:v>79612.800000000003</c:v>
                </c:pt>
                <c:pt idx="2617">
                  <c:v>79629.100000000006</c:v>
                </c:pt>
                <c:pt idx="2618">
                  <c:v>79645.3</c:v>
                </c:pt>
                <c:pt idx="2619">
                  <c:v>79661.5</c:v>
                </c:pt>
                <c:pt idx="2620">
                  <c:v>79672.3</c:v>
                </c:pt>
                <c:pt idx="2621">
                  <c:v>79688.399999999994</c:v>
                </c:pt>
                <c:pt idx="2622">
                  <c:v>79699.100000000006</c:v>
                </c:pt>
                <c:pt idx="2623">
                  <c:v>79715.199999999997</c:v>
                </c:pt>
                <c:pt idx="2624">
                  <c:v>79736.600000000006</c:v>
                </c:pt>
                <c:pt idx="2625">
                  <c:v>79747.3</c:v>
                </c:pt>
                <c:pt idx="2626">
                  <c:v>79763.3</c:v>
                </c:pt>
                <c:pt idx="2627">
                  <c:v>79784.600000000006</c:v>
                </c:pt>
                <c:pt idx="2628">
                  <c:v>79811.199999999997</c:v>
                </c:pt>
                <c:pt idx="2629">
                  <c:v>79827.100000000006</c:v>
                </c:pt>
                <c:pt idx="2630">
                  <c:v>79848.399999999994</c:v>
                </c:pt>
                <c:pt idx="2631">
                  <c:v>79864.3</c:v>
                </c:pt>
                <c:pt idx="2632">
                  <c:v>79880.2</c:v>
                </c:pt>
                <c:pt idx="2633">
                  <c:v>79890.899999999994</c:v>
                </c:pt>
                <c:pt idx="2634">
                  <c:v>79906.8</c:v>
                </c:pt>
                <c:pt idx="2635">
                  <c:v>79917.399999999994</c:v>
                </c:pt>
                <c:pt idx="2636">
                  <c:v>79938.7</c:v>
                </c:pt>
                <c:pt idx="2637">
                  <c:v>79949.3</c:v>
                </c:pt>
                <c:pt idx="2638">
                  <c:v>79970.600000000006</c:v>
                </c:pt>
                <c:pt idx="2639">
                  <c:v>79981.2</c:v>
                </c:pt>
                <c:pt idx="2640">
                  <c:v>80002.5</c:v>
                </c:pt>
                <c:pt idx="2641">
                  <c:v>80018.5</c:v>
                </c:pt>
                <c:pt idx="2642">
                  <c:v>80034.5</c:v>
                </c:pt>
                <c:pt idx="2643">
                  <c:v>80050.5</c:v>
                </c:pt>
                <c:pt idx="2644">
                  <c:v>80071.899999999994</c:v>
                </c:pt>
                <c:pt idx="2645">
                  <c:v>80087.899999999994</c:v>
                </c:pt>
                <c:pt idx="2646">
                  <c:v>80103.899999999994</c:v>
                </c:pt>
                <c:pt idx="2647">
                  <c:v>80114.5</c:v>
                </c:pt>
                <c:pt idx="2648">
                  <c:v>80135.8</c:v>
                </c:pt>
                <c:pt idx="2649">
                  <c:v>80146.5</c:v>
                </c:pt>
                <c:pt idx="2650">
                  <c:v>80167.7</c:v>
                </c:pt>
                <c:pt idx="2651">
                  <c:v>80178.399999999994</c:v>
                </c:pt>
                <c:pt idx="2652">
                  <c:v>80204.899999999994</c:v>
                </c:pt>
                <c:pt idx="2653">
                  <c:v>80247.3</c:v>
                </c:pt>
                <c:pt idx="2654">
                  <c:v>80284.2</c:v>
                </c:pt>
                <c:pt idx="2655">
                  <c:v>80305.2</c:v>
                </c:pt>
                <c:pt idx="2656">
                  <c:v>80321</c:v>
                </c:pt>
                <c:pt idx="2657">
                  <c:v>80336.7</c:v>
                </c:pt>
                <c:pt idx="2658">
                  <c:v>80357.600000000006</c:v>
                </c:pt>
                <c:pt idx="2659">
                  <c:v>80378.5</c:v>
                </c:pt>
                <c:pt idx="2660">
                  <c:v>80399.3</c:v>
                </c:pt>
                <c:pt idx="2661">
                  <c:v>80420</c:v>
                </c:pt>
                <c:pt idx="2662">
                  <c:v>80440.7</c:v>
                </c:pt>
                <c:pt idx="2663">
                  <c:v>80466.399999999994</c:v>
                </c:pt>
                <c:pt idx="2664">
                  <c:v>80481.8</c:v>
                </c:pt>
                <c:pt idx="2665">
                  <c:v>80502.2</c:v>
                </c:pt>
                <c:pt idx="2666">
                  <c:v>80522.5</c:v>
                </c:pt>
                <c:pt idx="2667">
                  <c:v>80542.8</c:v>
                </c:pt>
                <c:pt idx="2668">
                  <c:v>80568</c:v>
                </c:pt>
                <c:pt idx="2669">
                  <c:v>80587.899999999994</c:v>
                </c:pt>
                <c:pt idx="2670">
                  <c:v>80607.600000000006</c:v>
                </c:pt>
                <c:pt idx="2671">
                  <c:v>80631.8</c:v>
                </c:pt>
                <c:pt idx="2672">
                  <c:v>80646.2</c:v>
                </c:pt>
                <c:pt idx="2673">
                  <c:v>80670</c:v>
                </c:pt>
                <c:pt idx="2674">
                  <c:v>80688.899999999994</c:v>
                </c:pt>
                <c:pt idx="2675">
                  <c:v>80707.7</c:v>
                </c:pt>
                <c:pt idx="2676">
                  <c:v>80726.5</c:v>
                </c:pt>
                <c:pt idx="2677">
                  <c:v>80740.5</c:v>
                </c:pt>
                <c:pt idx="2678">
                  <c:v>80759.100000000006</c:v>
                </c:pt>
                <c:pt idx="2679">
                  <c:v>80777.8</c:v>
                </c:pt>
                <c:pt idx="2680">
                  <c:v>80796.5</c:v>
                </c:pt>
                <c:pt idx="2681">
                  <c:v>80820</c:v>
                </c:pt>
                <c:pt idx="2682">
                  <c:v>80838.899999999994</c:v>
                </c:pt>
                <c:pt idx="2683">
                  <c:v>80857.899999999994</c:v>
                </c:pt>
                <c:pt idx="2684">
                  <c:v>80877.100000000006</c:v>
                </c:pt>
                <c:pt idx="2685">
                  <c:v>80896.5</c:v>
                </c:pt>
                <c:pt idx="2686">
                  <c:v>80916.100000000006</c:v>
                </c:pt>
                <c:pt idx="2687">
                  <c:v>80930.899999999994</c:v>
                </c:pt>
                <c:pt idx="2688">
                  <c:v>80956</c:v>
                </c:pt>
                <c:pt idx="2689">
                  <c:v>80966.2</c:v>
                </c:pt>
                <c:pt idx="2690">
                  <c:v>80986.8</c:v>
                </c:pt>
                <c:pt idx="2691">
                  <c:v>81007.7</c:v>
                </c:pt>
                <c:pt idx="2692">
                  <c:v>81028.899999999994</c:v>
                </c:pt>
                <c:pt idx="2693">
                  <c:v>81055.199999999997</c:v>
                </c:pt>
                <c:pt idx="2694">
                  <c:v>81070.899999999994</c:v>
                </c:pt>
                <c:pt idx="2695">
                  <c:v>81086.7</c:v>
                </c:pt>
                <c:pt idx="2696">
                  <c:v>81107.7</c:v>
                </c:pt>
                <c:pt idx="2697">
                  <c:v>81128.800000000003</c:v>
                </c:pt>
                <c:pt idx="2698">
                  <c:v>81150</c:v>
                </c:pt>
                <c:pt idx="2699">
                  <c:v>81171.399999999994</c:v>
                </c:pt>
                <c:pt idx="2700">
                  <c:v>81182.2</c:v>
                </c:pt>
                <c:pt idx="2701">
                  <c:v>81204</c:v>
                </c:pt>
                <c:pt idx="2702">
                  <c:v>81226.100000000006</c:v>
                </c:pt>
                <c:pt idx="2703">
                  <c:v>81242.8</c:v>
                </c:pt>
                <c:pt idx="2704">
                  <c:v>81265.600000000006</c:v>
                </c:pt>
                <c:pt idx="2705">
                  <c:v>81288.800000000003</c:v>
                </c:pt>
                <c:pt idx="2706">
                  <c:v>81312.399999999994</c:v>
                </c:pt>
                <c:pt idx="2707">
                  <c:v>81324.5</c:v>
                </c:pt>
                <c:pt idx="2708">
                  <c:v>81349</c:v>
                </c:pt>
                <c:pt idx="2709">
                  <c:v>81374.2</c:v>
                </c:pt>
                <c:pt idx="2710">
                  <c:v>81387</c:v>
                </c:pt>
                <c:pt idx="2711">
                  <c:v>81413.2</c:v>
                </c:pt>
                <c:pt idx="2712">
                  <c:v>81433.3</c:v>
                </c:pt>
                <c:pt idx="2713">
                  <c:v>81453.899999999994</c:v>
                </c:pt>
                <c:pt idx="2714">
                  <c:v>81474.899999999994</c:v>
                </c:pt>
                <c:pt idx="2715">
                  <c:v>81496.399999999994</c:v>
                </c:pt>
                <c:pt idx="2716">
                  <c:v>81526.399999999994</c:v>
                </c:pt>
                <c:pt idx="2717">
                  <c:v>81542.399999999994</c:v>
                </c:pt>
                <c:pt idx="2718">
                  <c:v>81567.7</c:v>
                </c:pt>
                <c:pt idx="2719">
                  <c:v>81594.3</c:v>
                </c:pt>
                <c:pt idx="2720">
                  <c:v>81622</c:v>
                </c:pt>
                <c:pt idx="2721">
                  <c:v>81641</c:v>
                </c:pt>
                <c:pt idx="2722">
                  <c:v>81660.3</c:v>
                </c:pt>
                <c:pt idx="2723">
                  <c:v>81699.600000000006</c:v>
                </c:pt>
                <c:pt idx="2724">
                  <c:v>81719.5</c:v>
                </c:pt>
                <c:pt idx="2725">
                  <c:v>81739.5</c:v>
                </c:pt>
                <c:pt idx="2726">
                  <c:v>81779.600000000006</c:v>
                </c:pt>
                <c:pt idx="2727">
                  <c:v>81799.5</c:v>
                </c:pt>
                <c:pt idx="2728">
                  <c:v>81829</c:v>
                </c:pt>
                <c:pt idx="2729">
                  <c:v>81858</c:v>
                </c:pt>
                <c:pt idx="2730">
                  <c:v>81876.899999999994</c:v>
                </c:pt>
                <c:pt idx="2731">
                  <c:v>81913.399999999994</c:v>
                </c:pt>
                <c:pt idx="2732">
                  <c:v>81930.899999999994</c:v>
                </c:pt>
                <c:pt idx="2733">
                  <c:v>81956.2</c:v>
                </c:pt>
                <c:pt idx="2734">
                  <c:v>81972.7</c:v>
                </c:pt>
                <c:pt idx="2735">
                  <c:v>81997.100000000006</c:v>
                </c:pt>
                <c:pt idx="2736">
                  <c:v>82020.899999999994</c:v>
                </c:pt>
                <c:pt idx="2737">
                  <c:v>82036.600000000006</c:v>
                </c:pt>
                <c:pt idx="2738">
                  <c:v>82059.8</c:v>
                </c:pt>
                <c:pt idx="2739">
                  <c:v>82075</c:v>
                </c:pt>
                <c:pt idx="2740">
                  <c:v>82105.3</c:v>
                </c:pt>
                <c:pt idx="2741">
                  <c:v>82120.3</c:v>
                </c:pt>
                <c:pt idx="2742">
                  <c:v>82142.7</c:v>
                </c:pt>
                <c:pt idx="2743">
                  <c:v>82165.100000000006</c:v>
                </c:pt>
                <c:pt idx="2744">
                  <c:v>82187.5</c:v>
                </c:pt>
                <c:pt idx="2745">
                  <c:v>82210</c:v>
                </c:pt>
                <c:pt idx="2746">
                  <c:v>82240.2</c:v>
                </c:pt>
                <c:pt idx="2747">
                  <c:v>82255.5</c:v>
                </c:pt>
                <c:pt idx="2748">
                  <c:v>82270.899999999994</c:v>
                </c:pt>
                <c:pt idx="2749">
                  <c:v>82294.399999999994</c:v>
                </c:pt>
                <c:pt idx="2750">
                  <c:v>82326.3</c:v>
                </c:pt>
                <c:pt idx="2751">
                  <c:v>82342.600000000006</c:v>
                </c:pt>
                <c:pt idx="2752">
                  <c:v>82359.100000000006</c:v>
                </c:pt>
                <c:pt idx="2753">
                  <c:v>82376</c:v>
                </c:pt>
                <c:pt idx="2754">
                  <c:v>82402.100000000006</c:v>
                </c:pt>
                <c:pt idx="2755">
                  <c:v>82429</c:v>
                </c:pt>
                <c:pt idx="2756">
                  <c:v>82447.399999999994</c:v>
                </c:pt>
                <c:pt idx="2757">
                  <c:v>82475.3</c:v>
                </c:pt>
                <c:pt idx="2758">
                  <c:v>82503.7</c:v>
                </c:pt>
                <c:pt idx="2759">
                  <c:v>82532.399999999994</c:v>
                </c:pt>
                <c:pt idx="2760">
                  <c:v>82551.5</c:v>
                </c:pt>
                <c:pt idx="2761">
                  <c:v>82570.7</c:v>
                </c:pt>
                <c:pt idx="2762">
                  <c:v>82608.899999999994</c:v>
                </c:pt>
                <c:pt idx="2763">
                  <c:v>82627.8</c:v>
                </c:pt>
                <c:pt idx="2764">
                  <c:v>82655.8</c:v>
                </c:pt>
                <c:pt idx="2765">
                  <c:v>82674.2</c:v>
                </c:pt>
                <c:pt idx="2766">
                  <c:v>82701.2</c:v>
                </c:pt>
                <c:pt idx="2767">
                  <c:v>82718.7</c:v>
                </c:pt>
                <c:pt idx="2768">
                  <c:v>82744.3</c:v>
                </c:pt>
                <c:pt idx="2769">
                  <c:v>82760.7</c:v>
                </c:pt>
                <c:pt idx="2770">
                  <c:v>82784.399999999994</c:v>
                </c:pt>
                <c:pt idx="2771">
                  <c:v>82814.100000000006</c:v>
                </c:pt>
                <c:pt idx="2772">
                  <c:v>82828.2</c:v>
                </c:pt>
                <c:pt idx="2773">
                  <c:v>82842</c:v>
                </c:pt>
                <c:pt idx="2774">
                  <c:v>82868.5</c:v>
                </c:pt>
                <c:pt idx="2775">
                  <c:v>82881.399999999994</c:v>
                </c:pt>
                <c:pt idx="2776">
                  <c:v>82900.2</c:v>
                </c:pt>
                <c:pt idx="2777">
                  <c:v>82918.5</c:v>
                </c:pt>
                <c:pt idx="2778">
                  <c:v>82930.399999999994</c:v>
                </c:pt>
                <c:pt idx="2779">
                  <c:v>82948.100000000006</c:v>
                </c:pt>
                <c:pt idx="2780">
                  <c:v>82965.5</c:v>
                </c:pt>
                <c:pt idx="2781">
                  <c:v>82994.3</c:v>
                </c:pt>
                <c:pt idx="2782">
                  <c:v>83017.3</c:v>
                </c:pt>
                <c:pt idx="2783">
                  <c:v>83034.7</c:v>
                </c:pt>
                <c:pt idx="2784">
                  <c:v>83052.3</c:v>
                </c:pt>
                <c:pt idx="2785">
                  <c:v>83070.3</c:v>
                </c:pt>
                <c:pt idx="2786">
                  <c:v>83088.600000000006</c:v>
                </c:pt>
                <c:pt idx="2787">
                  <c:v>83107.399999999994</c:v>
                </c:pt>
                <c:pt idx="2788">
                  <c:v>83126.8</c:v>
                </c:pt>
                <c:pt idx="2789">
                  <c:v>83153.7</c:v>
                </c:pt>
                <c:pt idx="2790">
                  <c:v>83174.2</c:v>
                </c:pt>
                <c:pt idx="2791">
                  <c:v>83202</c:v>
                </c:pt>
                <c:pt idx="2792">
                  <c:v>83230.2</c:v>
                </c:pt>
                <c:pt idx="2793">
                  <c:v>83251.600000000006</c:v>
                </c:pt>
                <c:pt idx="2794">
                  <c:v>83280.5</c:v>
                </c:pt>
                <c:pt idx="2795">
                  <c:v>83309.7</c:v>
                </c:pt>
                <c:pt idx="2796">
                  <c:v>83346.7</c:v>
                </c:pt>
                <c:pt idx="2797">
                  <c:v>83376.600000000006</c:v>
                </c:pt>
                <c:pt idx="2798">
                  <c:v>83406.7</c:v>
                </c:pt>
                <c:pt idx="2799">
                  <c:v>83437.100000000006</c:v>
                </c:pt>
                <c:pt idx="2800">
                  <c:v>83467.5</c:v>
                </c:pt>
                <c:pt idx="2801">
                  <c:v>83498.2</c:v>
                </c:pt>
                <c:pt idx="2802">
                  <c:v>83528.899999999994</c:v>
                </c:pt>
                <c:pt idx="2803">
                  <c:v>83544.3</c:v>
                </c:pt>
                <c:pt idx="2804">
                  <c:v>83575.100000000006</c:v>
                </c:pt>
                <c:pt idx="2805">
                  <c:v>83590.5</c:v>
                </c:pt>
                <c:pt idx="2806">
                  <c:v>83621.2</c:v>
                </c:pt>
                <c:pt idx="2807">
                  <c:v>83652</c:v>
                </c:pt>
                <c:pt idx="2808">
                  <c:v>83713.7</c:v>
                </c:pt>
                <c:pt idx="2809">
                  <c:v>83768.600000000006</c:v>
                </c:pt>
                <c:pt idx="2810">
                  <c:v>83808.2</c:v>
                </c:pt>
                <c:pt idx="2811">
                  <c:v>83840.100000000006</c:v>
                </c:pt>
                <c:pt idx="2812">
                  <c:v>83872.2</c:v>
                </c:pt>
                <c:pt idx="2813">
                  <c:v>83896.3</c:v>
                </c:pt>
                <c:pt idx="2814">
                  <c:v>83920.4</c:v>
                </c:pt>
                <c:pt idx="2815">
                  <c:v>83960.8</c:v>
                </c:pt>
                <c:pt idx="2816">
                  <c:v>83993.1</c:v>
                </c:pt>
                <c:pt idx="2817">
                  <c:v>84025.4</c:v>
                </c:pt>
                <c:pt idx="2818">
                  <c:v>84065.7</c:v>
                </c:pt>
                <c:pt idx="2819">
                  <c:v>84098</c:v>
                </c:pt>
                <c:pt idx="2820">
                  <c:v>84130.1</c:v>
                </c:pt>
                <c:pt idx="2821">
                  <c:v>84162.1</c:v>
                </c:pt>
                <c:pt idx="2822">
                  <c:v>84193.9</c:v>
                </c:pt>
                <c:pt idx="2823">
                  <c:v>84225.600000000006</c:v>
                </c:pt>
                <c:pt idx="2824">
                  <c:v>84257</c:v>
                </c:pt>
                <c:pt idx="2825">
                  <c:v>84288.2</c:v>
                </c:pt>
                <c:pt idx="2826">
                  <c:v>84326.9</c:v>
                </c:pt>
                <c:pt idx="2827">
                  <c:v>84357.5</c:v>
                </c:pt>
                <c:pt idx="2828">
                  <c:v>84380.4</c:v>
                </c:pt>
                <c:pt idx="2829">
                  <c:v>84418.3</c:v>
                </c:pt>
                <c:pt idx="2830">
                  <c:v>84448.5</c:v>
                </c:pt>
                <c:pt idx="2831">
                  <c:v>84478.5</c:v>
                </c:pt>
                <c:pt idx="2832">
                  <c:v>84508.5</c:v>
                </c:pt>
                <c:pt idx="2833">
                  <c:v>84538.4</c:v>
                </c:pt>
                <c:pt idx="2834">
                  <c:v>84568.2</c:v>
                </c:pt>
                <c:pt idx="2835">
                  <c:v>84597.9</c:v>
                </c:pt>
                <c:pt idx="2836">
                  <c:v>84627.7</c:v>
                </c:pt>
                <c:pt idx="2837">
                  <c:v>84657.4</c:v>
                </c:pt>
                <c:pt idx="2838">
                  <c:v>84679.7</c:v>
                </c:pt>
                <c:pt idx="2839">
                  <c:v>84709.5</c:v>
                </c:pt>
                <c:pt idx="2840">
                  <c:v>84739.3</c:v>
                </c:pt>
                <c:pt idx="2841">
                  <c:v>84769.1</c:v>
                </c:pt>
                <c:pt idx="2842">
                  <c:v>84798.7</c:v>
                </c:pt>
                <c:pt idx="2843">
                  <c:v>84820.5</c:v>
                </c:pt>
                <c:pt idx="2844">
                  <c:v>84849.3</c:v>
                </c:pt>
                <c:pt idx="2845">
                  <c:v>84878</c:v>
                </c:pt>
                <c:pt idx="2846">
                  <c:v>84899.5</c:v>
                </c:pt>
                <c:pt idx="2847">
                  <c:v>84935.4</c:v>
                </c:pt>
                <c:pt idx="2848">
                  <c:v>84964.4</c:v>
                </c:pt>
                <c:pt idx="2849">
                  <c:v>84986.4</c:v>
                </c:pt>
                <c:pt idx="2850">
                  <c:v>85016.2</c:v>
                </c:pt>
                <c:pt idx="2851">
                  <c:v>85046.6</c:v>
                </c:pt>
                <c:pt idx="2852">
                  <c:v>85077.9</c:v>
                </c:pt>
                <c:pt idx="2853">
                  <c:v>85101.9</c:v>
                </c:pt>
                <c:pt idx="2854">
                  <c:v>85135</c:v>
                </c:pt>
                <c:pt idx="2855">
                  <c:v>85160.8</c:v>
                </c:pt>
                <c:pt idx="2856">
                  <c:v>85205.9</c:v>
                </c:pt>
                <c:pt idx="2857">
                  <c:v>85243.5</c:v>
                </c:pt>
                <c:pt idx="2858">
                  <c:v>85272.4</c:v>
                </c:pt>
                <c:pt idx="2859">
                  <c:v>85311.7</c:v>
                </c:pt>
                <c:pt idx="2860">
                  <c:v>85351.6</c:v>
                </c:pt>
                <c:pt idx="2861">
                  <c:v>85391.8</c:v>
                </c:pt>
                <c:pt idx="2862">
                  <c:v>85421.9</c:v>
                </c:pt>
                <c:pt idx="2863">
                  <c:v>85452</c:v>
                </c:pt>
                <c:pt idx="2864">
                  <c:v>85491.7</c:v>
                </c:pt>
                <c:pt idx="2865">
                  <c:v>85521</c:v>
                </c:pt>
                <c:pt idx="2866">
                  <c:v>85549.9</c:v>
                </c:pt>
                <c:pt idx="2867">
                  <c:v>85578.1</c:v>
                </c:pt>
                <c:pt idx="2868">
                  <c:v>85614.6</c:v>
                </c:pt>
                <c:pt idx="2869">
                  <c:v>85640.9</c:v>
                </c:pt>
                <c:pt idx="2870">
                  <c:v>85666.5</c:v>
                </c:pt>
                <c:pt idx="2871">
                  <c:v>85683.6</c:v>
                </c:pt>
                <c:pt idx="2872">
                  <c:v>85717.5</c:v>
                </c:pt>
                <c:pt idx="2873">
                  <c:v>85734.399999999994</c:v>
                </c:pt>
                <c:pt idx="2874">
                  <c:v>85768</c:v>
                </c:pt>
                <c:pt idx="2875">
                  <c:v>85784.7</c:v>
                </c:pt>
                <c:pt idx="2876">
                  <c:v>85801.3</c:v>
                </c:pt>
                <c:pt idx="2877">
                  <c:v>85834.3</c:v>
                </c:pt>
                <c:pt idx="2878">
                  <c:v>85850.6</c:v>
                </c:pt>
                <c:pt idx="2879">
                  <c:v>85866.8</c:v>
                </c:pt>
                <c:pt idx="2880">
                  <c:v>85890.9</c:v>
                </c:pt>
                <c:pt idx="2881">
                  <c:v>85906.8</c:v>
                </c:pt>
                <c:pt idx="2882">
                  <c:v>85938.2</c:v>
                </c:pt>
                <c:pt idx="2883">
                  <c:v>85953.600000000006</c:v>
                </c:pt>
                <c:pt idx="2884">
                  <c:v>85976.5</c:v>
                </c:pt>
                <c:pt idx="2885">
                  <c:v>85999</c:v>
                </c:pt>
                <c:pt idx="2886">
                  <c:v>86013.7</c:v>
                </c:pt>
                <c:pt idx="2887">
                  <c:v>86028.2</c:v>
                </c:pt>
                <c:pt idx="2888">
                  <c:v>86056.7</c:v>
                </c:pt>
                <c:pt idx="2889">
                  <c:v>86070.6</c:v>
                </c:pt>
                <c:pt idx="2890">
                  <c:v>86091</c:v>
                </c:pt>
                <c:pt idx="2891">
                  <c:v>86104.3</c:v>
                </c:pt>
                <c:pt idx="2892">
                  <c:v>86130.1</c:v>
                </c:pt>
                <c:pt idx="2893">
                  <c:v>86148.800000000003</c:v>
                </c:pt>
                <c:pt idx="2894">
                  <c:v>86161</c:v>
                </c:pt>
                <c:pt idx="2895">
                  <c:v>86178.9</c:v>
                </c:pt>
                <c:pt idx="2896">
                  <c:v>86202.2</c:v>
                </c:pt>
                <c:pt idx="2897">
                  <c:v>86213.7</c:v>
                </c:pt>
                <c:pt idx="2898">
                  <c:v>86230.6</c:v>
                </c:pt>
                <c:pt idx="2899">
                  <c:v>86241.7</c:v>
                </c:pt>
                <c:pt idx="2900">
                  <c:v>86263.4</c:v>
                </c:pt>
                <c:pt idx="2901">
                  <c:v>86274.1</c:v>
                </c:pt>
                <c:pt idx="2902">
                  <c:v>86289.9</c:v>
                </c:pt>
                <c:pt idx="2903">
                  <c:v>86305.5</c:v>
                </c:pt>
                <c:pt idx="2904">
                  <c:v>86315.7</c:v>
                </c:pt>
                <c:pt idx="2905">
                  <c:v>86330.9</c:v>
                </c:pt>
                <c:pt idx="2906">
                  <c:v>86345.9</c:v>
                </c:pt>
                <c:pt idx="2907">
                  <c:v>86355.7</c:v>
                </c:pt>
                <c:pt idx="2908">
                  <c:v>86370.4</c:v>
                </c:pt>
                <c:pt idx="2909">
                  <c:v>86380</c:v>
                </c:pt>
                <c:pt idx="2910">
                  <c:v>86389.6</c:v>
                </c:pt>
                <c:pt idx="2911">
                  <c:v>86403.8</c:v>
                </c:pt>
                <c:pt idx="2912">
                  <c:v>86417.9</c:v>
                </c:pt>
                <c:pt idx="2913">
                  <c:v>86427.3</c:v>
                </c:pt>
                <c:pt idx="2914">
                  <c:v>86441.2</c:v>
                </c:pt>
                <c:pt idx="2915">
                  <c:v>86455</c:v>
                </c:pt>
                <c:pt idx="2916">
                  <c:v>86464.1</c:v>
                </c:pt>
                <c:pt idx="2917">
                  <c:v>86477.8</c:v>
                </c:pt>
                <c:pt idx="2918">
                  <c:v>86491.4</c:v>
                </c:pt>
                <c:pt idx="2919">
                  <c:v>86500.4</c:v>
                </c:pt>
                <c:pt idx="2920">
                  <c:v>86514</c:v>
                </c:pt>
                <c:pt idx="2921">
                  <c:v>86527.5</c:v>
                </c:pt>
                <c:pt idx="2922">
                  <c:v>86536.5</c:v>
                </c:pt>
                <c:pt idx="2923">
                  <c:v>86545.5</c:v>
                </c:pt>
                <c:pt idx="2924">
                  <c:v>86563.6</c:v>
                </c:pt>
                <c:pt idx="2925">
                  <c:v>86572.6</c:v>
                </c:pt>
                <c:pt idx="2926">
                  <c:v>86586.2</c:v>
                </c:pt>
                <c:pt idx="2927">
                  <c:v>86595.4</c:v>
                </c:pt>
                <c:pt idx="2928">
                  <c:v>86604.5</c:v>
                </c:pt>
                <c:pt idx="2929">
                  <c:v>86622.9</c:v>
                </c:pt>
                <c:pt idx="2930">
                  <c:v>86636.800000000003</c:v>
                </c:pt>
                <c:pt idx="2931">
                  <c:v>86655.6</c:v>
                </c:pt>
                <c:pt idx="2932">
                  <c:v>86669.8</c:v>
                </c:pt>
                <c:pt idx="2933">
                  <c:v>86684.2</c:v>
                </c:pt>
                <c:pt idx="2934">
                  <c:v>86693.8</c:v>
                </c:pt>
                <c:pt idx="2935">
                  <c:v>86708.5</c:v>
                </c:pt>
                <c:pt idx="2936">
                  <c:v>86728.2</c:v>
                </c:pt>
                <c:pt idx="2937">
                  <c:v>86743</c:v>
                </c:pt>
                <c:pt idx="2938">
                  <c:v>86762.7</c:v>
                </c:pt>
                <c:pt idx="2939">
                  <c:v>86782.399999999994</c:v>
                </c:pt>
                <c:pt idx="2940">
                  <c:v>86807</c:v>
                </c:pt>
                <c:pt idx="2941">
                  <c:v>87113.4</c:v>
                </c:pt>
                <c:pt idx="2942">
                  <c:v>87123.4</c:v>
                </c:pt>
                <c:pt idx="2943">
                  <c:v>87143.4</c:v>
                </c:pt>
                <c:pt idx="2944">
                  <c:v>87153.4</c:v>
                </c:pt>
                <c:pt idx="2945">
                  <c:v>87173.5</c:v>
                </c:pt>
                <c:pt idx="2946">
                  <c:v>87193.600000000006</c:v>
                </c:pt>
                <c:pt idx="2947">
                  <c:v>87208.7</c:v>
                </c:pt>
                <c:pt idx="2948">
                  <c:v>87233.8</c:v>
                </c:pt>
                <c:pt idx="2949">
                  <c:v>87253.7</c:v>
                </c:pt>
                <c:pt idx="2950">
                  <c:v>87273.3</c:v>
                </c:pt>
                <c:pt idx="2951">
                  <c:v>87292.9</c:v>
                </c:pt>
                <c:pt idx="2952">
                  <c:v>87312.3</c:v>
                </c:pt>
                <c:pt idx="2953">
                  <c:v>87326.9</c:v>
                </c:pt>
                <c:pt idx="2954">
                  <c:v>87356</c:v>
                </c:pt>
                <c:pt idx="2955">
                  <c:v>87365.8</c:v>
                </c:pt>
                <c:pt idx="2956">
                  <c:v>87390.2</c:v>
                </c:pt>
                <c:pt idx="2957">
                  <c:v>87400.1</c:v>
                </c:pt>
                <c:pt idx="2958">
                  <c:v>87419.9</c:v>
                </c:pt>
                <c:pt idx="2959">
                  <c:v>87439.9</c:v>
                </c:pt>
                <c:pt idx="2960">
                  <c:v>87455.1</c:v>
                </c:pt>
                <c:pt idx="2961">
                  <c:v>87475.6</c:v>
                </c:pt>
                <c:pt idx="2962">
                  <c:v>87491.199999999997</c:v>
                </c:pt>
                <c:pt idx="2963">
                  <c:v>87507.1</c:v>
                </c:pt>
                <c:pt idx="2964">
                  <c:v>87528.5</c:v>
                </c:pt>
                <c:pt idx="2965">
                  <c:v>87556.1</c:v>
                </c:pt>
                <c:pt idx="2966">
                  <c:v>87601.8</c:v>
                </c:pt>
                <c:pt idx="2967">
                  <c:v>87631.7</c:v>
                </c:pt>
                <c:pt idx="2968">
                  <c:v>87656.6</c:v>
                </c:pt>
                <c:pt idx="2969">
                  <c:v>87682.3</c:v>
                </c:pt>
                <c:pt idx="2970">
                  <c:v>87702.1</c:v>
                </c:pt>
                <c:pt idx="2971">
                  <c:v>87729.1</c:v>
                </c:pt>
                <c:pt idx="2972">
                  <c:v>87756.800000000003</c:v>
                </c:pt>
                <c:pt idx="2973">
                  <c:v>87785.1</c:v>
                </c:pt>
                <c:pt idx="2974">
                  <c:v>87813.9</c:v>
                </c:pt>
                <c:pt idx="2975">
                  <c:v>87843.199999999997</c:v>
                </c:pt>
                <c:pt idx="2976">
                  <c:v>87873</c:v>
                </c:pt>
                <c:pt idx="2977">
                  <c:v>87903.1</c:v>
                </c:pt>
                <c:pt idx="2978">
                  <c:v>87933.4</c:v>
                </c:pt>
                <c:pt idx="2979">
                  <c:v>87964.1</c:v>
                </c:pt>
                <c:pt idx="2980">
                  <c:v>87987.199999999997</c:v>
                </c:pt>
                <c:pt idx="2981">
                  <c:v>88018.1</c:v>
                </c:pt>
                <c:pt idx="2982">
                  <c:v>88041.3</c:v>
                </c:pt>
                <c:pt idx="2983">
                  <c:v>88072.3</c:v>
                </c:pt>
                <c:pt idx="2984">
                  <c:v>88103.2</c:v>
                </c:pt>
                <c:pt idx="2985">
                  <c:v>88134.1</c:v>
                </c:pt>
                <c:pt idx="2986">
                  <c:v>88164.800000000003</c:v>
                </c:pt>
                <c:pt idx="2987">
                  <c:v>88195.3</c:v>
                </c:pt>
                <c:pt idx="2988">
                  <c:v>88225.5</c:v>
                </c:pt>
                <c:pt idx="2989">
                  <c:v>88262.8</c:v>
                </c:pt>
                <c:pt idx="2990">
                  <c:v>88292.2</c:v>
                </c:pt>
                <c:pt idx="2991">
                  <c:v>88313.9</c:v>
                </c:pt>
                <c:pt idx="2992">
                  <c:v>88342.399999999994</c:v>
                </c:pt>
                <c:pt idx="2993">
                  <c:v>88370.4</c:v>
                </c:pt>
                <c:pt idx="2994">
                  <c:v>88397.7</c:v>
                </c:pt>
                <c:pt idx="2995">
                  <c:v>88424.3</c:v>
                </c:pt>
                <c:pt idx="2996">
                  <c:v>88444.1</c:v>
                </c:pt>
                <c:pt idx="2997">
                  <c:v>88470.2</c:v>
                </c:pt>
                <c:pt idx="2998">
                  <c:v>88495.9</c:v>
                </c:pt>
                <c:pt idx="2999">
                  <c:v>88515.1</c:v>
                </c:pt>
                <c:pt idx="3000">
                  <c:v>88540.4</c:v>
                </c:pt>
                <c:pt idx="3001">
                  <c:v>88565.5</c:v>
                </c:pt>
                <c:pt idx="3002">
                  <c:v>88584.2</c:v>
                </c:pt>
                <c:pt idx="3003">
                  <c:v>88602.8</c:v>
                </c:pt>
                <c:pt idx="3004">
                  <c:v>88621.3</c:v>
                </c:pt>
                <c:pt idx="3005">
                  <c:v>88645.9</c:v>
                </c:pt>
                <c:pt idx="3006">
                  <c:v>88670.5</c:v>
                </c:pt>
                <c:pt idx="3007">
                  <c:v>88688.9</c:v>
                </c:pt>
                <c:pt idx="3008">
                  <c:v>88713.4</c:v>
                </c:pt>
                <c:pt idx="3009">
                  <c:v>88737.9</c:v>
                </c:pt>
                <c:pt idx="3010">
                  <c:v>88756.3</c:v>
                </c:pt>
                <c:pt idx="3011">
                  <c:v>88781</c:v>
                </c:pt>
                <c:pt idx="3012">
                  <c:v>88805.7</c:v>
                </c:pt>
                <c:pt idx="3013">
                  <c:v>88824.3</c:v>
                </c:pt>
                <c:pt idx="3014">
                  <c:v>88849.3</c:v>
                </c:pt>
                <c:pt idx="3015">
                  <c:v>88874.3</c:v>
                </c:pt>
                <c:pt idx="3016">
                  <c:v>88886.8</c:v>
                </c:pt>
                <c:pt idx="3017">
                  <c:v>88911.8</c:v>
                </c:pt>
                <c:pt idx="3018">
                  <c:v>88936.9</c:v>
                </c:pt>
                <c:pt idx="3019">
                  <c:v>88962</c:v>
                </c:pt>
                <c:pt idx="3020">
                  <c:v>88987.1</c:v>
                </c:pt>
                <c:pt idx="3021">
                  <c:v>89012.1</c:v>
                </c:pt>
                <c:pt idx="3022">
                  <c:v>89030.8</c:v>
                </c:pt>
                <c:pt idx="3023">
                  <c:v>89055.8</c:v>
                </c:pt>
                <c:pt idx="3024">
                  <c:v>89074.4</c:v>
                </c:pt>
                <c:pt idx="3025">
                  <c:v>89093</c:v>
                </c:pt>
                <c:pt idx="3026">
                  <c:v>89111.6</c:v>
                </c:pt>
                <c:pt idx="3027">
                  <c:v>89130</c:v>
                </c:pt>
                <c:pt idx="3028">
                  <c:v>89142.3</c:v>
                </c:pt>
                <c:pt idx="3029">
                  <c:v>89166.7</c:v>
                </c:pt>
                <c:pt idx="3030">
                  <c:v>89184.9</c:v>
                </c:pt>
                <c:pt idx="3031">
                  <c:v>89203.1</c:v>
                </c:pt>
                <c:pt idx="3032">
                  <c:v>89215.1</c:v>
                </c:pt>
                <c:pt idx="3033">
                  <c:v>89239</c:v>
                </c:pt>
                <c:pt idx="3034">
                  <c:v>89250.8</c:v>
                </c:pt>
                <c:pt idx="3035">
                  <c:v>89274.4</c:v>
                </c:pt>
                <c:pt idx="3036">
                  <c:v>89286.1</c:v>
                </c:pt>
                <c:pt idx="3037">
                  <c:v>89297.7</c:v>
                </c:pt>
                <c:pt idx="3038">
                  <c:v>89320.7</c:v>
                </c:pt>
                <c:pt idx="3039">
                  <c:v>89332.1</c:v>
                </c:pt>
                <c:pt idx="3040">
                  <c:v>89349.1</c:v>
                </c:pt>
                <c:pt idx="3041">
                  <c:v>89366</c:v>
                </c:pt>
                <c:pt idx="3042">
                  <c:v>89382.8</c:v>
                </c:pt>
                <c:pt idx="3043">
                  <c:v>89399.4</c:v>
                </c:pt>
                <c:pt idx="3044">
                  <c:v>89416</c:v>
                </c:pt>
                <c:pt idx="3045">
                  <c:v>89432.5</c:v>
                </c:pt>
                <c:pt idx="3046">
                  <c:v>89448.9</c:v>
                </c:pt>
                <c:pt idx="3047">
                  <c:v>89465.3</c:v>
                </c:pt>
                <c:pt idx="3048">
                  <c:v>89487</c:v>
                </c:pt>
                <c:pt idx="3049">
                  <c:v>89503.3</c:v>
                </c:pt>
                <c:pt idx="3050">
                  <c:v>89514.1</c:v>
                </c:pt>
                <c:pt idx="3051">
                  <c:v>89530.3</c:v>
                </c:pt>
                <c:pt idx="3052">
                  <c:v>89546.6</c:v>
                </c:pt>
                <c:pt idx="3053">
                  <c:v>89562.8</c:v>
                </c:pt>
                <c:pt idx="3054">
                  <c:v>89573.6</c:v>
                </c:pt>
                <c:pt idx="3055">
                  <c:v>89584.5</c:v>
                </c:pt>
                <c:pt idx="3056">
                  <c:v>89600.8</c:v>
                </c:pt>
                <c:pt idx="3057">
                  <c:v>89617.2</c:v>
                </c:pt>
                <c:pt idx="3058">
                  <c:v>89628.1</c:v>
                </c:pt>
                <c:pt idx="3059">
                  <c:v>89644.6</c:v>
                </c:pt>
                <c:pt idx="3060">
                  <c:v>89661.1</c:v>
                </c:pt>
                <c:pt idx="3061">
                  <c:v>89672.2</c:v>
                </c:pt>
                <c:pt idx="3062">
                  <c:v>89694.399999999994</c:v>
                </c:pt>
                <c:pt idx="3063">
                  <c:v>89705.600000000006</c:v>
                </c:pt>
                <c:pt idx="3064">
                  <c:v>89716.9</c:v>
                </c:pt>
                <c:pt idx="3065">
                  <c:v>89733.9</c:v>
                </c:pt>
                <c:pt idx="3066">
                  <c:v>89745.3</c:v>
                </c:pt>
                <c:pt idx="3067">
                  <c:v>89762.6</c:v>
                </c:pt>
                <c:pt idx="3068">
                  <c:v>89779.9</c:v>
                </c:pt>
                <c:pt idx="3069">
                  <c:v>89791.6</c:v>
                </c:pt>
                <c:pt idx="3070">
                  <c:v>89815</c:v>
                </c:pt>
                <c:pt idx="3071">
                  <c:v>89826.8</c:v>
                </c:pt>
                <c:pt idx="3072">
                  <c:v>89838.6</c:v>
                </c:pt>
                <c:pt idx="3073">
                  <c:v>89862.3</c:v>
                </c:pt>
                <c:pt idx="3074">
                  <c:v>89880.2</c:v>
                </c:pt>
                <c:pt idx="3075">
                  <c:v>89898.1</c:v>
                </c:pt>
                <c:pt idx="3076">
                  <c:v>89922</c:v>
                </c:pt>
                <c:pt idx="3077">
                  <c:v>89940</c:v>
                </c:pt>
                <c:pt idx="3078">
                  <c:v>89970</c:v>
                </c:pt>
                <c:pt idx="3079">
                  <c:v>89988</c:v>
                </c:pt>
                <c:pt idx="3080">
                  <c:v>90011.9</c:v>
                </c:pt>
                <c:pt idx="3081">
                  <c:v>90029.8</c:v>
                </c:pt>
                <c:pt idx="3082">
                  <c:v>90059.6</c:v>
                </c:pt>
                <c:pt idx="3083">
                  <c:v>90083.199999999997</c:v>
                </c:pt>
                <c:pt idx="3084">
                  <c:v>90118.399999999994</c:v>
                </c:pt>
                <c:pt idx="3085">
                  <c:v>90141.6</c:v>
                </c:pt>
                <c:pt idx="3086">
                  <c:v>90158.9</c:v>
                </c:pt>
                <c:pt idx="3087">
                  <c:v>90187.4</c:v>
                </c:pt>
                <c:pt idx="3088">
                  <c:v>90209.8</c:v>
                </c:pt>
                <c:pt idx="3089">
                  <c:v>90232</c:v>
                </c:pt>
                <c:pt idx="3090">
                  <c:v>90253.7</c:v>
                </c:pt>
                <c:pt idx="3091">
                  <c:v>90269.7</c:v>
                </c:pt>
                <c:pt idx="3092">
                  <c:v>90290.8</c:v>
                </c:pt>
                <c:pt idx="3093">
                  <c:v>90311.6</c:v>
                </c:pt>
                <c:pt idx="3094">
                  <c:v>90327</c:v>
                </c:pt>
                <c:pt idx="3095">
                  <c:v>90347.5</c:v>
                </c:pt>
                <c:pt idx="3096">
                  <c:v>90362.7</c:v>
                </c:pt>
                <c:pt idx="3097">
                  <c:v>90382.9</c:v>
                </c:pt>
                <c:pt idx="3098">
                  <c:v>90398</c:v>
                </c:pt>
                <c:pt idx="3099">
                  <c:v>90413.2</c:v>
                </c:pt>
                <c:pt idx="3100">
                  <c:v>90433.3</c:v>
                </c:pt>
                <c:pt idx="3101">
                  <c:v>90453.6</c:v>
                </c:pt>
                <c:pt idx="3102">
                  <c:v>90468.9</c:v>
                </c:pt>
                <c:pt idx="3103">
                  <c:v>90484.2</c:v>
                </c:pt>
                <c:pt idx="3104">
                  <c:v>90504.9</c:v>
                </c:pt>
                <c:pt idx="3105">
                  <c:v>90525.8</c:v>
                </c:pt>
                <c:pt idx="3106">
                  <c:v>90536.4</c:v>
                </c:pt>
                <c:pt idx="3107">
                  <c:v>90557.8</c:v>
                </c:pt>
                <c:pt idx="3108">
                  <c:v>90574.1</c:v>
                </c:pt>
                <c:pt idx="3109">
                  <c:v>90590.7</c:v>
                </c:pt>
                <c:pt idx="3110">
                  <c:v>90613.2</c:v>
                </c:pt>
                <c:pt idx="3111">
                  <c:v>90630.399999999994</c:v>
                </c:pt>
                <c:pt idx="3112">
                  <c:v>90653.8</c:v>
                </c:pt>
                <c:pt idx="3113">
                  <c:v>90677.7</c:v>
                </c:pt>
                <c:pt idx="3114">
                  <c:v>90696</c:v>
                </c:pt>
                <c:pt idx="3115">
                  <c:v>90720.8</c:v>
                </c:pt>
                <c:pt idx="3116">
                  <c:v>90746</c:v>
                </c:pt>
                <c:pt idx="3117">
                  <c:v>90758.7</c:v>
                </c:pt>
                <c:pt idx="3118">
                  <c:v>90784.5</c:v>
                </c:pt>
                <c:pt idx="3119">
                  <c:v>90804.1</c:v>
                </c:pt>
                <c:pt idx="3120">
                  <c:v>90823.8</c:v>
                </c:pt>
                <c:pt idx="3121">
                  <c:v>90843.7</c:v>
                </c:pt>
                <c:pt idx="3122">
                  <c:v>90870.5</c:v>
                </c:pt>
                <c:pt idx="3123">
                  <c:v>90897.4</c:v>
                </c:pt>
                <c:pt idx="3124">
                  <c:v>90938.3</c:v>
                </c:pt>
                <c:pt idx="3125">
                  <c:v>90986.3</c:v>
                </c:pt>
                <c:pt idx="3126">
                  <c:v>91027.7</c:v>
                </c:pt>
                <c:pt idx="3127">
                  <c:v>91055.3</c:v>
                </c:pt>
                <c:pt idx="3128">
                  <c:v>91082.9</c:v>
                </c:pt>
                <c:pt idx="3129">
                  <c:v>91096.7</c:v>
                </c:pt>
                <c:pt idx="3130">
                  <c:v>91124.2</c:v>
                </c:pt>
                <c:pt idx="3131">
                  <c:v>91152</c:v>
                </c:pt>
                <c:pt idx="3132">
                  <c:v>91187.1</c:v>
                </c:pt>
                <c:pt idx="3133">
                  <c:v>91215.5</c:v>
                </c:pt>
                <c:pt idx="3134">
                  <c:v>91244.1</c:v>
                </c:pt>
                <c:pt idx="3135">
                  <c:v>91272.9</c:v>
                </c:pt>
                <c:pt idx="3136">
                  <c:v>91301.8</c:v>
                </c:pt>
                <c:pt idx="3137">
                  <c:v>91330.9</c:v>
                </c:pt>
                <c:pt idx="3138">
                  <c:v>91360</c:v>
                </c:pt>
                <c:pt idx="3139">
                  <c:v>91389.1</c:v>
                </c:pt>
                <c:pt idx="3140">
                  <c:v>91418.2</c:v>
                </c:pt>
                <c:pt idx="3141">
                  <c:v>91447.3</c:v>
                </c:pt>
                <c:pt idx="3142">
                  <c:v>91476.4</c:v>
                </c:pt>
                <c:pt idx="3143">
                  <c:v>91512.5</c:v>
                </c:pt>
                <c:pt idx="3144">
                  <c:v>91541.2</c:v>
                </c:pt>
                <c:pt idx="3145">
                  <c:v>91569.8</c:v>
                </c:pt>
                <c:pt idx="3146">
                  <c:v>91598.2</c:v>
                </c:pt>
                <c:pt idx="3147">
                  <c:v>91619.199999999997</c:v>
                </c:pt>
                <c:pt idx="3148">
                  <c:v>91647.3</c:v>
                </c:pt>
                <c:pt idx="3149">
                  <c:v>91668.5</c:v>
                </c:pt>
                <c:pt idx="3150">
                  <c:v>91696.8</c:v>
                </c:pt>
                <c:pt idx="3151">
                  <c:v>91718.1</c:v>
                </c:pt>
                <c:pt idx="3152">
                  <c:v>91753.600000000006</c:v>
                </c:pt>
                <c:pt idx="3153">
                  <c:v>91775</c:v>
                </c:pt>
                <c:pt idx="3154">
                  <c:v>91803.4</c:v>
                </c:pt>
                <c:pt idx="3155">
                  <c:v>91824.7</c:v>
                </c:pt>
                <c:pt idx="3156">
                  <c:v>91853.1</c:v>
                </c:pt>
                <c:pt idx="3157">
                  <c:v>91881.3</c:v>
                </c:pt>
                <c:pt idx="3158">
                  <c:v>91909.4</c:v>
                </c:pt>
                <c:pt idx="3159">
                  <c:v>91930.3</c:v>
                </c:pt>
                <c:pt idx="3160">
                  <c:v>91958</c:v>
                </c:pt>
                <c:pt idx="3161">
                  <c:v>91985.5</c:v>
                </c:pt>
                <c:pt idx="3162">
                  <c:v>92005.8</c:v>
                </c:pt>
                <c:pt idx="3163">
                  <c:v>92032.8</c:v>
                </c:pt>
                <c:pt idx="3164">
                  <c:v>92059.3</c:v>
                </c:pt>
                <c:pt idx="3165">
                  <c:v>92072.4</c:v>
                </c:pt>
                <c:pt idx="3166">
                  <c:v>92098.4</c:v>
                </c:pt>
                <c:pt idx="3167">
                  <c:v>92123.9</c:v>
                </c:pt>
                <c:pt idx="3168">
                  <c:v>92142.7</c:v>
                </c:pt>
                <c:pt idx="3169">
                  <c:v>92167.3</c:v>
                </c:pt>
                <c:pt idx="3170">
                  <c:v>92185.4</c:v>
                </c:pt>
                <c:pt idx="3171">
                  <c:v>92209.2</c:v>
                </c:pt>
                <c:pt idx="3172">
                  <c:v>92232.7</c:v>
                </c:pt>
                <c:pt idx="3173">
                  <c:v>92250.2</c:v>
                </c:pt>
                <c:pt idx="3174">
                  <c:v>92273.2</c:v>
                </c:pt>
                <c:pt idx="3175">
                  <c:v>92284.6</c:v>
                </c:pt>
                <c:pt idx="3176">
                  <c:v>92307.199999999997</c:v>
                </c:pt>
                <c:pt idx="3177">
                  <c:v>92329.600000000006</c:v>
                </c:pt>
                <c:pt idx="3178">
                  <c:v>92351.7</c:v>
                </c:pt>
                <c:pt idx="3179">
                  <c:v>92362.7</c:v>
                </c:pt>
                <c:pt idx="3180">
                  <c:v>92384.5</c:v>
                </c:pt>
                <c:pt idx="3181">
                  <c:v>92406</c:v>
                </c:pt>
                <c:pt idx="3182">
                  <c:v>92422</c:v>
                </c:pt>
                <c:pt idx="3183">
                  <c:v>92437.9</c:v>
                </c:pt>
                <c:pt idx="3184">
                  <c:v>92458.9</c:v>
                </c:pt>
                <c:pt idx="3185">
                  <c:v>92474.6</c:v>
                </c:pt>
                <c:pt idx="3186">
                  <c:v>92490.1</c:v>
                </c:pt>
                <c:pt idx="3187">
                  <c:v>92505.5</c:v>
                </c:pt>
                <c:pt idx="3188">
                  <c:v>92515.7</c:v>
                </c:pt>
                <c:pt idx="3189">
                  <c:v>92536</c:v>
                </c:pt>
                <c:pt idx="3190">
                  <c:v>92546.1</c:v>
                </c:pt>
                <c:pt idx="3191">
                  <c:v>92566.2</c:v>
                </c:pt>
                <c:pt idx="3192">
                  <c:v>92576.1</c:v>
                </c:pt>
                <c:pt idx="3193">
                  <c:v>92591</c:v>
                </c:pt>
                <c:pt idx="3194">
                  <c:v>92605.8</c:v>
                </c:pt>
                <c:pt idx="3195">
                  <c:v>92620.5</c:v>
                </c:pt>
                <c:pt idx="3196">
                  <c:v>92630.3</c:v>
                </c:pt>
                <c:pt idx="3197">
                  <c:v>92644.9</c:v>
                </c:pt>
                <c:pt idx="3198">
                  <c:v>92659.4</c:v>
                </c:pt>
                <c:pt idx="3199">
                  <c:v>92678.6</c:v>
                </c:pt>
                <c:pt idx="3200">
                  <c:v>92688.2</c:v>
                </c:pt>
                <c:pt idx="3201">
                  <c:v>92707.1</c:v>
                </c:pt>
                <c:pt idx="3202">
                  <c:v>92721.2</c:v>
                </c:pt>
                <c:pt idx="3203">
                  <c:v>92735.2</c:v>
                </c:pt>
                <c:pt idx="3204">
                  <c:v>92749</c:v>
                </c:pt>
                <c:pt idx="3205">
                  <c:v>92762.9</c:v>
                </c:pt>
                <c:pt idx="3206">
                  <c:v>92781.1</c:v>
                </c:pt>
                <c:pt idx="3207">
                  <c:v>92790.2</c:v>
                </c:pt>
                <c:pt idx="3208">
                  <c:v>92803.8</c:v>
                </c:pt>
                <c:pt idx="3209">
                  <c:v>92817.2</c:v>
                </c:pt>
                <c:pt idx="3210">
                  <c:v>92826.2</c:v>
                </c:pt>
                <c:pt idx="3211">
                  <c:v>92839.5</c:v>
                </c:pt>
                <c:pt idx="3212">
                  <c:v>92852.800000000003</c:v>
                </c:pt>
                <c:pt idx="3213">
                  <c:v>92866.1</c:v>
                </c:pt>
                <c:pt idx="3214">
                  <c:v>92874.8</c:v>
                </c:pt>
                <c:pt idx="3215">
                  <c:v>92883.6</c:v>
                </c:pt>
                <c:pt idx="3216">
                  <c:v>92896.7</c:v>
                </c:pt>
                <c:pt idx="3217">
                  <c:v>92909.7</c:v>
                </c:pt>
                <c:pt idx="3218">
                  <c:v>92918.3</c:v>
                </c:pt>
                <c:pt idx="3219">
                  <c:v>92927</c:v>
                </c:pt>
                <c:pt idx="3220">
                  <c:v>92939.9</c:v>
                </c:pt>
                <c:pt idx="3221">
                  <c:v>92948.4</c:v>
                </c:pt>
                <c:pt idx="3222">
                  <c:v>92965.5</c:v>
                </c:pt>
                <c:pt idx="3223">
                  <c:v>92978.3</c:v>
                </c:pt>
                <c:pt idx="3224">
                  <c:v>92986.8</c:v>
                </c:pt>
                <c:pt idx="3225">
                  <c:v>93003.7</c:v>
                </c:pt>
                <c:pt idx="3226">
                  <c:v>93012.2</c:v>
                </c:pt>
                <c:pt idx="3227">
                  <c:v>93029</c:v>
                </c:pt>
                <c:pt idx="3228">
                  <c:v>93037.4</c:v>
                </c:pt>
                <c:pt idx="3229">
                  <c:v>93050</c:v>
                </c:pt>
                <c:pt idx="3230">
                  <c:v>93058.4</c:v>
                </c:pt>
                <c:pt idx="3231">
                  <c:v>93075.1</c:v>
                </c:pt>
                <c:pt idx="3232">
                  <c:v>93087.6</c:v>
                </c:pt>
                <c:pt idx="3233">
                  <c:v>93095.8</c:v>
                </c:pt>
                <c:pt idx="3234">
                  <c:v>93107.9</c:v>
                </c:pt>
                <c:pt idx="3235">
                  <c:v>93123.7</c:v>
                </c:pt>
                <c:pt idx="3236">
                  <c:v>93135.3</c:v>
                </c:pt>
                <c:pt idx="3237">
                  <c:v>93146.7</c:v>
                </c:pt>
                <c:pt idx="3238">
                  <c:v>93158</c:v>
                </c:pt>
                <c:pt idx="3239">
                  <c:v>93169.2</c:v>
                </c:pt>
                <c:pt idx="3240">
                  <c:v>93180.2</c:v>
                </c:pt>
                <c:pt idx="3241">
                  <c:v>93194.7</c:v>
                </c:pt>
                <c:pt idx="3242">
                  <c:v>93209.1</c:v>
                </c:pt>
                <c:pt idx="3243">
                  <c:v>93227</c:v>
                </c:pt>
                <c:pt idx="3244">
                  <c:v>93237.7</c:v>
                </c:pt>
                <c:pt idx="3245">
                  <c:v>93251.9</c:v>
                </c:pt>
                <c:pt idx="3246">
                  <c:v>93266.2</c:v>
                </c:pt>
                <c:pt idx="3247">
                  <c:v>93280.6</c:v>
                </c:pt>
                <c:pt idx="3248">
                  <c:v>93295</c:v>
                </c:pt>
                <c:pt idx="3249">
                  <c:v>93306</c:v>
                </c:pt>
                <c:pt idx="3250">
                  <c:v>93324.5</c:v>
                </c:pt>
                <c:pt idx="3251">
                  <c:v>93339.6</c:v>
                </c:pt>
                <c:pt idx="3252">
                  <c:v>93355</c:v>
                </c:pt>
                <c:pt idx="3253">
                  <c:v>93374.7</c:v>
                </c:pt>
                <c:pt idx="3254">
                  <c:v>93390.9</c:v>
                </c:pt>
                <c:pt idx="3255">
                  <c:v>93403.3</c:v>
                </c:pt>
                <c:pt idx="3256">
                  <c:v>93424.6</c:v>
                </c:pt>
                <c:pt idx="3257">
                  <c:v>93442.3</c:v>
                </c:pt>
                <c:pt idx="3258">
                  <c:v>93460.5</c:v>
                </c:pt>
                <c:pt idx="3259">
                  <c:v>93474.5</c:v>
                </c:pt>
                <c:pt idx="3260">
                  <c:v>93493.8</c:v>
                </c:pt>
                <c:pt idx="3261">
                  <c:v>93513.7</c:v>
                </c:pt>
                <c:pt idx="3262">
                  <c:v>93529.4</c:v>
                </c:pt>
                <c:pt idx="3263">
                  <c:v>93556.9</c:v>
                </c:pt>
                <c:pt idx="3264">
                  <c:v>93580.2</c:v>
                </c:pt>
                <c:pt idx="3265">
                  <c:v>93604.5</c:v>
                </c:pt>
                <c:pt idx="3266">
                  <c:v>93629.7</c:v>
                </c:pt>
                <c:pt idx="3267">
                  <c:v>93649.2</c:v>
                </c:pt>
                <c:pt idx="3268">
                  <c:v>93689.5</c:v>
                </c:pt>
                <c:pt idx="3269">
                  <c:v>93731.5</c:v>
                </c:pt>
                <c:pt idx="3270">
                  <c:v>93760.2</c:v>
                </c:pt>
                <c:pt idx="3271">
                  <c:v>93789.4</c:v>
                </c:pt>
                <c:pt idx="3272">
                  <c:v>93819.199999999997</c:v>
                </c:pt>
                <c:pt idx="3273">
                  <c:v>93856.8</c:v>
                </c:pt>
                <c:pt idx="3274">
                  <c:v>93879.6</c:v>
                </c:pt>
                <c:pt idx="3275">
                  <c:v>93910.3</c:v>
                </c:pt>
                <c:pt idx="3276">
                  <c:v>93941.1</c:v>
                </c:pt>
                <c:pt idx="3277">
                  <c:v>93964.3</c:v>
                </c:pt>
                <c:pt idx="3278">
                  <c:v>94003</c:v>
                </c:pt>
                <c:pt idx="3279">
                  <c:v>94026.1</c:v>
                </c:pt>
                <c:pt idx="3280">
                  <c:v>94057</c:v>
                </c:pt>
                <c:pt idx="3281">
                  <c:v>94102.8</c:v>
                </c:pt>
                <c:pt idx="3282">
                  <c:v>94125.5</c:v>
                </c:pt>
                <c:pt idx="3283">
                  <c:v>94155.5</c:v>
                </c:pt>
                <c:pt idx="3284">
                  <c:v>94185.1</c:v>
                </c:pt>
                <c:pt idx="3285">
                  <c:v>94207</c:v>
                </c:pt>
                <c:pt idx="3286">
                  <c:v>94235.7</c:v>
                </c:pt>
                <c:pt idx="3287">
                  <c:v>94256.8</c:v>
                </c:pt>
                <c:pt idx="3288">
                  <c:v>94284.4</c:v>
                </c:pt>
                <c:pt idx="3289">
                  <c:v>94311.2</c:v>
                </c:pt>
                <c:pt idx="3290">
                  <c:v>94337.4</c:v>
                </c:pt>
                <c:pt idx="3291">
                  <c:v>94356.800000000003</c:v>
                </c:pt>
                <c:pt idx="3292">
                  <c:v>94388.800000000003</c:v>
                </c:pt>
                <c:pt idx="3293">
                  <c:v>94413.9</c:v>
                </c:pt>
                <c:pt idx="3294">
                  <c:v>94432.7</c:v>
                </c:pt>
                <c:pt idx="3295">
                  <c:v>94457.4</c:v>
                </c:pt>
                <c:pt idx="3296">
                  <c:v>94482</c:v>
                </c:pt>
                <c:pt idx="3297">
                  <c:v>94506.4</c:v>
                </c:pt>
                <c:pt idx="3298">
                  <c:v>94524.6</c:v>
                </c:pt>
                <c:pt idx="3299">
                  <c:v>94548.9</c:v>
                </c:pt>
                <c:pt idx="3300">
                  <c:v>94573.1</c:v>
                </c:pt>
                <c:pt idx="3301">
                  <c:v>94591.3</c:v>
                </c:pt>
                <c:pt idx="3302">
                  <c:v>94621.6</c:v>
                </c:pt>
                <c:pt idx="3303">
                  <c:v>94639.8</c:v>
                </c:pt>
                <c:pt idx="3304">
                  <c:v>94664.3</c:v>
                </c:pt>
                <c:pt idx="3305">
                  <c:v>94682.7</c:v>
                </c:pt>
                <c:pt idx="3306">
                  <c:v>94707.4</c:v>
                </c:pt>
                <c:pt idx="3307">
                  <c:v>94726.1</c:v>
                </c:pt>
                <c:pt idx="3308">
                  <c:v>94744.9</c:v>
                </c:pt>
                <c:pt idx="3309">
                  <c:v>94770.3</c:v>
                </c:pt>
                <c:pt idx="3310">
                  <c:v>94789.5</c:v>
                </c:pt>
                <c:pt idx="3311">
                  <c:v>94815.4</c:v>
                </c:pt>
                <c:pt idx="3312">
                  <c:v>94835.199999999997</c:v>
                </c:pt>
                <c:pt idx="3313">
                  <c:v>94862.3</c:v>
                </c:pt>
                <c:pt idx="3314">
                  <c:v>94883.1</c:v>
                </c:pt>
                <c:pt idx="3315">
                  <c:v>94904.3</c:v>
                </c:pt>
                <c:pt idx="3316">
                  <c:v>94933</c:v>
                </c:pt>
                <c:pt idx="3317">
                  <c:v>94954.8</c:v>
                </c:pt>
                <c:pt idx="3318">
                  <c:v>94976.7</c:v>
                </c:pt>
                <c:pt idx="3319">
                  <c:v>95006.1</c:v>
                </c:pt>
                <c:pt idx="3320">
                  <c:v>95028.2</c:v>
                </c:pt>
                <c:pt idx="3321">
                  <c:v>95050.2</c:v>
                </c:pt>
                <c:pt idx="3322">
                  <c:v>95072.1</c:v>
                </c:pt>
                <c:pt idx="3323">
                  <c:v>95101</c:v>
                </c:pt>
                <c:pt idx="3324">
                  <c:v>95129.5</c:v>
                </c:pt>
                <c:pt idx="3325">
                  <c:v>95157.4</c:v>
                </c:pt>
                <c:pt idx="3326">
                  <c:v>95177.8</c:v>
                </c:pt>
                <c:pt idx="3327">
                  <c:v>95197.7</c:v>
                </c:pt>
                <c:pt idx="3328">
                  <c:v>95217.1</c:v>
                </c:pt>
                <c:pt idx="3329">
                  <c:v>95242.1</c:v>
                </c:pt>
                <c:pt idx="3330">
                  <c:v>95260</c:v>
                </c:pt>
                <c:pt idx="3331">
                  <c:v>95277.1</c:v>
                </c:pt>
                <c:pt idx="3332">
                  <c:v>95293.8</c:v>
                </c:pt>
                <c:pt idx="3333">
                  <c:v>95310.3</c:v>
                </c:pt>
                <c:pt idx="3334">
                  <c:v>95321.1</c:v>
                </c:pt>
                <c:pt idx="3335">
                  <c:v>95342.6</c:v>
                </c:pt>
                <c:pt idx="3336">
                  <c:v>95358.399999999994</c:v>
                </c:pt>
                <c:pt idx="3337">
                  <c:v>95368.8</c:v>
                </c:pt>
                <c:pt idx="3338">
                  <c:v>95389.4</c:v>
                </c:pt>
                <c:pt idx="3339">
                  <c:v>95399.6</c:v>
                </c:pt>
                <c:pt idx="3340">
                  <c:v>95409.7</c:v>
                </c:pt>
                <c:pt idx="3341">
                  <c:v>95424.7</c:v>
                </c:pt>
                <c:pt idx="3342">
                  <c:v>95439.5</c:v>
                </c:pt>
                <c:pt idx="3343">
                  <c:v>95454.1</c:v>
                </c:pt>
                <c:pt idx="3344">
                  <c:v>95468.6</c:v>
                </c:pt>
                <c:pt idx="3345">
                  <c:v>95478.1</c:v>
                </c:pt>
                <c:pt idx="3346">
                  <c:v>95501.7</c:v>
                </c:pt>
                <c:pt idx="3347">
                  <c:v>95515.7</c:v>
                </c:pt>
                <c:pt idx="3348">
                  <c:v>95534.1</c:v>
                </c:pt>
                <c:pt idx="3349">
                  <c:v>95547.7</c:v>
                </c:pt>
                <c:pt idx="3350">
                  <c:v>95556.800000000003</c:v>
                </c:pt>
                <c:pt idx="3351">
                  <c:v>95570.2</c:v>
                </c:pt>
                <c:pt idx="3352">
                  <c:v>95583.6</c:v>
                </c:pt>
                <c:pt idx="3353">
                  <c:v>95592.4</c:v>
                </c:pt>
                <c:pt idx="3354">
                  <c:v>95601.2</c:v>
                </c:pt>
                <c:pt idx="3355">
                  <c:v>95609.9</c:v>
                </c:pt>
                <c:pt idx="3356">
                  <c:v>95623</c:v>
                </c:pt>
                <c:pt idx="3357">
                  <c:v>95635.9</c:v>
                </c:pt>
                <c:pt idx="3358">
                  <c:v>95644.5</c:v>
                </c:pt>
                <c:pt idx="3359">
                  <c:v>95657.3</c:v>
                </c:pt>
                <c:pt idx="3360">
                  <c:v>95665.8</c:v>
                </c:pt>
                <c:pt idx="3361">
                  <c:v>95678.5</c:v>
                </c:pt>
                <c:pt idx="3362">
                  <c:v>95687</c:v>
                </c:pt>
                <c:pt idx="3363">
                  <c:v>95699.6</c:v>
                </c:pt>
                <c:pt idx="3364">
                  <c:v>95712.2</c:v>
                </c:pt>
                <c:pt idx="3365">
                  <c:v>95724.7</c:v>
                </c:pt>
                <c:pt idx="3366">
                  <c:v>95737.2</c:v>
                </c:pt>
                <c:pt idx="3367">
                  <c:v>95749.6</c:v>
                </c:pt>
                <c:pt idx="3368">
                  <c:v>95757.9</c:v>
                </c:pt>
                <c:pt idx="3369">
                  <c:v>95778.6</c:v>
                </c:pt>
                <c:pt idx="3370">
                  <c:v>95791</c:v>
                </c:pt>
                <c:pt idx="3371">
                  <c:v>95803.4</c:v>
                </c:pt>
                <c:pt idx="3372">
                  <c:v>95815.8</c:v>
                </c:pt>
                <c:pt idx="3373">
                  <c:v>95824.1</c:v>
                </c:pt>
                <c:pt idx="3374">
                  <c:v>95836.5</c:v>
                </c:pt>
                <c:pt idx="3375">
                  <c:v>95848.9</c:v>
                </c:pt>
                <c:pt idx="3376">
                  <c:v>95865.600000000006</c:v>
                </c:pt>
                <c:pt idx="3377">
                  <c:v>95878.1</c:v>
                </c:pt>
                <c:pt idx="3378">
                  <c:v>95894.8</c:v>
                </c:pt>
                <c:pt idx="3379">
                  <c:v>95907.3</c:v>
                </c:pt>
                <c:pt idx="3380">
                  <c:v>95923.6</c:v>
                </c:pt>
                <c:pt idx="3381">
                  <c:v>95939.7</c:v>
                </c:pt>
                <c:pt idx="3382">
                  <c:v>95959.4</c:v>
                </c:pt>
                <c:pt idx="3383">
                  <c:v>95974.9</c:v>
                </c:pt>
                <c:pt idx="3384">
                  <c:v>95986.4</c:v>
                </c:pt>
                <c:pt idx="3385">
                  <c:v>95997.8</c:v>
                </c:pt>
                <c:pt idx="3386">
                  <c:v>96009.2</c:v>
                </c:pt>
                <c:pt idx="3387">
                  <c:v>96020.5</c:v>
                </c:pt>
                <c:pt idx="3388">
                  <c:v>96031.7</c:v>
                </c:pt>
                <c:pt idx="3389">
                  <c:v>96042.9</c:v>
                </c:pt>
                <c:pt idx="3390">
                  <c:v>96054.2</c:v>
                </c:pt>
                <c:pt idx="3391">
                  <c:v>96069.1</c:v>
                </c:pt>
                <c:pt idx="3392">
                  <c:v>96087.8</c:v>
                </c:pt>
                <c:pt idx="3393">
                  <c:v>96099.1</c:v>
                </c:pt>
                <c:pt idx="3394">
                  <c:v>96110.399999999994</c:v>
                </c:pt>
                <c:pt idx="3395">
                  <c:v>96125.7</c:v>
                </c:pt>
                <c:pt idx="3396">
                  <c:v>96137.2</c:v>
                </c:pt>
                <c:pt idx="3397">
                  <c:v>96152.7</c:v>
                </c:pt>
                <c:pt idx="3398">
                  <c:v>96168.5</c:v>
                </c:pt>
                <c:pt idx="3399">
                  <c:v>96180.4</c:v>
                </c:pt>
                <c:pt idx="3400">
                  <c:v>96196.7</c:v>
                </c:pt>
                <c:pt idx="3401">
                  <c:v>96209</c:v>
                </c:pt>
                <c:pt idx="3402">
                  <c:v>96225.8</c:v>
                </c:pt>
                <c:pt idx="3403">
                  <c:v>96242.9</c:v>
                </c:pt>
                <c:pt idx="3404">
                  <c:v>96256.1</c:v>
                </c:pt>
                <c:pt idx="3405">
                  <c:v>96274</c:v>
                </c:pt>
                <c:pt idx="3406">
                  <c:v>96287.9</c:v>
                </c:pt>
                <c:pt idx="3407">
                  <c:v>96302.1</c:v>
                </c:pt>
                <c:pt idx="3408">
                  <c:v>96321.5</c:v>
                </c:pt>
                <c:pt idx="3409">
                  <c:v>96336.4</c:v>
                </c:pt>
                <c:pt idx="3410">
                  <c:v>96351.4</c:v>
                </c:pt>
                <c:pt idx="3411">
                  <c:v>96366.7</c:v>
                </c:pt>
                <c:pt idx="3412">
                  <c:v>96387.4</c:v>
                </c:pt>
                <c:pt idx="3413">
                  <c:v>96408.3</c:v>
                </c:pt>
                <c:pt idx="3414">
                  <c:v>96429.4</c:v>
                </c:pt>
                <c:pt idx="3415">
                  <c:v>96466.6</c:v>
                </c:pt>
                <c:pt idx="3416">
                  <c:v>96498.5</c:v>
                </c:pt>
                <c:pt idx="3417">
                  <c:v>96519.7</c:v>
                </c:pt>
                <c:pt idx="3418">
                  <c:v>96540.800000000003</c:v>
                </c:pt>
                <c:pt idx="3419">
                  <c:v>96551.2</c:v>
                </c:pt>
                <c:pt idx="3420">
                  <c:v>96572</c:v>
                </c:pt>
                <c:pt idx="3421">
                  <c:v>96592.4</c:v>
                </c:pt>
                <c:pt idx="3422">
                  <c:v>96612.5</c:v>
                </c:pt>
                <c:pt idx="3423">
                  <c:v>96637</c:v>
                </c:pt>
                <c:pt idx="3424">
                  <c:v>96656</c:v>
                </c:pt>
                <c:pt idx="3425">
                  <c:v>96674.5</c:v>
                </c:pt>
                <c:pt idx="3426">
                  <c:v>96692.4</c:v>
                </c:pt>
                <c:pt idx="3427">
                  <c:v>96709.9</c:v>
                </c:pt>
                <c:pt idx="3428">
                  <c:v>96727.1</c:v>
                </c:pt>
                <c:pt idx="3429">
                  <c:v>96744.1</c:v>
                </c:pt>
                <c:pt idx="3430">
                  <c:v>96760.7</c:v>
                </c:pt>
                <c:pt idx="3431">
                  <c:v>96777.2</c:v>
                </c:pt>
                <c:pt idx="3432">
                  <c:v>96789.4</c:v>
                </c:pt>
                <c:pt idx="3433">
                  <c:v>96809.4</c:v>
                </c:pt>
                <c:pt idx="3434">
                  <c:v>96829.2</c:v>
                </c:pt>
                <c:pt idx="3435">
                  <c:v>96844.800000000003</c:v>
                </c:pt>
                <c:pt idx="3436">
                  <c:v>96856.4</c:v>
                </c:pt>
                <c:pt idx="3437">
                  <c:v>96871.8</c:v>
                </c:pt>
                <c:pt idx="3438">
                  <c:v>96887.1</c:v>
                </c:pt>
                <c:pt idx="3439">
                  <c:v>96898.5</c:v>
                </c:pt>
                <c:pt idx="3440">
                  <c:v>96913.600000000006</c:v>
                </c:pt>
                <c:pt idx="3441">
                  <c:v>96928.7</c:v>
                </c:pt>
                <c:pt idx="3442">
                  <c:v>96940</c:v>
                </c:pt>
                <c:pt idx="3443">
                  <c:v>96955</c:v>
                </c:pt>
                <c:pt idx="3444">
                  <c:v>96970</c:v>
                </c:pt>
                <c:pt idx="3445">
                  <c:v>96985</c:v>
                </c:pt>
                <c:pt idx="3446">
                  <c:v>97000</c:v>
                </c:pt>
                <c:pt idx="3447">
                  <c:v>97015.1</c:v>
                </c:pt>
                <c:pt idx="3448">
                  <c:v>97030.2</c:v>
                </c:pt>
                <c:pt idx="3449">
                  <c:v>97045.5</c:v>
                </c:pt>
                <c:pt idx="3450">
                  <c:v>97060.800000000003</c:v>
                </c:pt>
                <c:pt idx="3451">
                  <c:v>97076.2</c:v>
                </c:pt>
                <c:pt idx="3452">
                  <c:v>97087.9</c:v>
                </c:pt>
                <c:pt idx="3453">
                  <c:v>97103.6</c:v>
                </c:pt>
                <c:pt idx="3454">
                  <c:v>97119.5</c:v>
                </c:pt>
                <c:pt idx="3455">
                  <c:v>97135.6</c:v>
                </c:pt>
                <c:pt idx="3456">
                  <c:v>97151.8</c:v>
                </c:pt>
                <c:pt idx="3457">
                  <c:v>97168.3</c:v>
                </c:pt>
                <c:pt idx="3458">
                  <c:v>97180.7</c:v>
                </c:pt>
                <c:pt idx="3459">
                  <c:v>97193</c:v>
                </c:pt>
                <c:pt idx="3460">
                  <c:v>97209.4</c:v>
                </c:pt>
                <c:pt idx="3461">
                  <c:v>97221.6</c:v>
                </c:pt>
                <c:pt idx="3462">
                  <c:v>97233.9</c:v>
                </c:pt>
                <c:pt idx="3463">
                  <c:v>97250.2</c:v>
                </c:pt>
                <c:pt idx="3464">
                  <c:v>97266.5</c:v>
                </c:pt>
                <c:pt idx="3465">
                  <c:v>97278.8</c:v>
                </c:pt>
                <c:pt idx="3466">
                  <c:v>97295.2</c:v>
                </c:pt>
                <c:pt idx="3467">
                  <c:v>97307.5</c:v>
                </c:pt>
                <c:pt idx="3468">
                  <c:v>97319.8</c:v>
                </c:pt>
                <c:pt idx="3469">
                  <c:v>97336.4</c:v>
                </c:pt>
                <c:pt idx="3470">
                  <c:v>97348.800000000003</c:v>
                </c:pt>
                <c:pt idx="3471">
                  <c:v>97361.3</c:v>
                </c:pt>
                <c:pt idx="3472">
                  <c:v>97373.8</c:v>
                </c:pt>
                <c:pt idx="3473">
                  <c:v>97390.7</c:v>
                </c:pt>
                <c:pt idx="3474">
                  <c:v>97403.4</c:v>
                </c:pt>
                <c:pt idx="3475">
                  <c:v>97416.2</c:v>
                </c:pt>
                <c:pt idx="3476">
                  <c:v>97429.1</c:v>
                </c:pt>
                <c:pt idx="3477">
                  <c:v>97442.1</c:v>
                </c:pt>
                <c:pt idx="3478">
                  <c:v>97450.8</c:v>
                </c:pt>
                <c:pt idx="3479">
                  <c:v>97468.3</c:v>
                </c:pt>
                <c:pt idx="3480">
                  <c:v>97481.600000000006</c:v>
                </c:pt>
                <c:pt idx="3481">
                  <c:v>97495</c:v>
                </c:pt>
                <c:pt idx="3482">
                  <c:v>97504</c:v>
                </c:pt>
                <c:pt idx="3483">
                  <c:v>97522.2</c:v>
                </c:pt>
                <c:pt idx="3484">
                  <c:v>97531.4</c:v>
                </c:pt>
                <c:pt idx="3485">
                  <c:v>97550</c:v>
                </c:pt>
                <c:pt idx="3486">
                  <c:v>97559.3</c:v>
                </c:pt>
                <c:pt idx="3487">
                  <c:v>97573.5</c:v>
                </c:pt>
                <c:pt idx="3488">
                  <c:v>97587.9</c:v>
                </c:pt>
                <c:pt idx="3489">
                  <c:v>97607.3</c:v>
                </c:pt>
                <c:pt idx="3490">
                  <c:v>97617.1</c:v>
                </c:pt>
                <c:pt idx="3491">
                  <c:v>97632</c:v>
                </c:pt>
                <c:pt idx="3492">
                  <c:v>97652.2</c:v>
                </c:pt>
                <c:pt idx="3493">
                  <c:v>97662.6</c:v>
                </c:pt>
                <c:pt idx="3494">
                  <c:v>97678.6</c:v>
                </c:pt>
                <c:pt idx="3495">
                  <c:v>97689.4</c:v>
                </c:pt>
                <c:pt idx="3496">
                  <c:v>97700.4</c:v>
                </c:pt>
                <c:pt idx="3497">
                  <c:v>97717.2</c:v>
                </c:pt>
                <c:pt idx="3498">
                  <c:v>97734.3</c:v>
                </c:pt>
                <c:pt idx="3499">
                  <c:v>97745.9</c:v>
                </c:pt>
                <c:pt idx="3500">
                  <c:v>97757.6</c:v>
                </c:pt>
                <c:pt idx="3501">
                  <c:v>97775.3</c:v>
                </c:pt>
                <c:pt idx="3502">
                  <c:v>97793.3</c:v>
                </c:pt>
                <c:pt idx="3503">
                  <c:v>97805.5</c:v>
                </c:pt>
                <c:pt idx="3504">
                  <c:v>97823.8</c:v>
                </c:pt>
                <c:pt idx="3505">
                  <c:v>97842.3</c:v>
                </c:pt>
                <c:pt idx="3506">
                  <c:v>97854.8</c:v>
                </c:pt>
                <c:pt idx="3507">
                  <c:v>97873.5</c:v>
                </c:pt>
                <c:pt idx="3508">
                  <c:v>97892.4</c:v>
                </c:pt>
                <c:pt idx="3509">
                  <c:v>97911.4</c:v>
                </c:pt>
                <c:pt idx="3510">
                  <c:v>97924</c:v>
                </c:pt>
                <c:pt idx="3511">
                  <c:v>97936.7</c:v>
                </c:pt>
                <c:pt idx="3512">
                  <c:v>97955.8</c:v>
                </c:pt>
                <c:pt idx="3513">
                  <c:v>97981.1</c:v>
                </c:pt>
                <c:pt idx="3514">
                  <c:v>97993.8</c:v>
                </c:pt>
                <c:pt idx="3515">
                  <c:v>98012.800000000003</c:v>
                </c:pt>
                <c:pt idx="3516">
                  <c:v>98025.4</c:v>
                </c:pt>
                <c:pt idx="3517">
                  <c:v>98044.2</c:v>
                </c:pt>
                <c:pt idx="3518">
                  <c:v>98062.9</c:v>
                </c:pt>
                <c:pt idx="3519">
                  <c:v>98081.5</c:v>
                </c:pt>
                <c:pt idx="3520">
                  <c:v>98106</c:v>
                </c:pt>
                <c:pt idx="3521">
                  <c:v>98118.1</c:v>
                </c:pt>
                <c:pt idx="3522">
                  <c:v>98142.1</c:v>
                </c:pt>
                <c:pt idx="3523">
                  <c:v>98159.7</c:v>
                </c:pt>
                <c:pt idx="3524">
                  <c:v>98188.5</c:v>
                </c:pt>
                <c:pt idx="3525">
                  <c:v>98216.5</c:v>
                </c:pt>
                <c:pt idx="3526">
                  <c:v>98238.1</c:v>
                </c:pt>
                <c:pt idx="3527">
                  <c:v>98253.9</c:v>
                </c:pt>
                <c:pt idx="3528">
                  <c:v>98269.3</c:v>
                </c:pt>
                <c:pt idx="3529">
                  <c:v>98289.3</c:v>
                </c:pt>
                <c:pt idx="3530">
                  <c:v>98308.800000000003</c:v>
                </c:pt>
                <c:pt idx="3531">
                  <c:v>98327.9</c:v>
                </c:pt>
                <c:pt idx="3532">
                  <c:v>98341.9</c:v>
                </c:pt>
                <c:pt idx="3533">
                  <c:v>98364.800000000003</c:v>
                </c:pt>
                <c:pt idx="3534">
                  <c:v>98378.4</c:v>
                </c:pt>
                <c:pt idx="3535">
                  <c:v>98396.2</c:v>
                </c:pt>
                <c:pt idx="3536">
                  <c:v>98413.8</c:v>
                </c:pt>
                <c:pt idx="3537">
                  <c:v>98431.2</c:v>
                </c:pt>
                <c:pt idx="3538">
                  <c:v>98448.5</c:v>
                </c:pt>
                <c:pt idx="3539">
                  <c:v>98465.600000000006</c:v>
                </c:pt>
                <c:pt idx="3540">
                  <c:v>98478.5</c:v>
                </c:pt>
                <c:pt idx="3541">
                  <c:v>98499.9</c:v>
                </c:pt>
                <c:pt idx="3542">
                  <c:v>98517.1</c:v>
                </c:pt>
                <c:pt idx="3543">
                  <c:v>98538.8</c:v>
                </c:pt>
                <c:pt idx="3544">
                  <c:v>98551.9</c:v>
                </c:pt>
                <c:pt idx="3545">
                  <c:v>98569.5</c:v>
                </c:pt>
                <c:pt idx="3546">
                  <c:v>98582.9</c:v>
                </c:pt>
                <c:pt idx="3547">
                  <c:v>98596.4</c:v>
                </c:pt>
                <c:pt idx="3548">
                  <c:v>98610.1</c:v>
                </c:pt>
                <c:pt idx="3549">
                  <c:v>98628.7</c:v>
                </c:pt>
                <c:pt idx="3550">
                  <c:v>98647.6</c:v>
                </c:pt>
                <c:pt idx="3551">
                  <c:v>98667</c:v>
                </c:pt>
                <c:pt idx="3552">
                  <c:v>98697.1</c:v>
                </c:pt>
                <c:pt idx="3553">
                  <c:v>98728</c:v>
                </c:pt>
                <c:pt idx="3554">
                  <c:v>98754.3</c:v>
                </c:pt>
                <c:pt idx="3555">
                  <c:v>98770.3</c:v>
                </c:pt>
                <c:pt idx="3556">
                  <c:v>98786.4</c:v>
                </c:pt>
                <c:pt idx="3557">
                  <c:v>98808</c:v>
                </c:pt>
                <c:pt idx="3558">
                  <c:v>98829.7</c:v>
                </c:pt>
                <c:pt idx="3559">
                  <c:v>98851.5</c:v>
                </c:pt>
                <c:pt idx="3560">
                  <c:v>98873.2</c:v>
                </c:pt>
                <c:pt idx="3561">
                  <c:v>98894.8</c:v>
                </c:pt>
                <c:pt idx="3562">
                  <c:v>98916.4</c:v>
                </c:pt>
                <c:pt idx="3563">
                  <c:v>98943</c:v>
                </c:pt>
                <c:pt idx="3564">
                  <c:v>98964</c:v>
                </c:pt>
                <c:pt idx="3565">
                  <c:v>98984.8</c:v>
                </c:pt>
                <c:pt idx="3566">
                  <c:v>99000.1</c:v>
                </c:pt>
                <c:pt idx="3567">
                  <c:v>99020.1</c:v>
                </c:pt>
                <c:pt idx="3568">
                  <c:v>99039.7</c:v>
                </c:pt>
                <c:pt idx="3569">
                  <c:v>99054</c:v>
                </c:pt>
                <c:pt idx="3570">
                  <c:v>99077.2</c:v>
                </c:pt>
                <c:pt idx="3571">
                  <c:v>99095</c:v>
                </c:pt>
                <c:pt idx="3572">
                  <c:v>99112.1</c:v>
                </c:pt>
                <c:pt idx="3573">
                  <c:v>99128.5</c:v>
                </c:pt>
                <c:pt idx="3574">
                  <c:v>99144.4</c:v>
                </c:pt>
                <c:pt idx="3575">
                  <c:v>99155.9</c:v>
                </c:pt>
                <c:pt idx="3576">
                  <c:v>99171</c:v>
                </c:pt>
                <c:pt idx="3577">
                  <c:v>99185.600000000006</c:v>
                </c:pt>
                <c:pt idx="3578">
                  <c:v>99196.3</c:v>
                </c:pt>
                <c:pt idx="3579">
                  <c:v>99210.3</c:v>
                </c:pt>
                <c:pt idx="3580">
                  <c:v>99224</c:v>
                </c:pt>
                <c:pt idx="3581">
                  <c:v>99237.3</c:v>
                </c:pt>
                <c:pt idx="3582">
                  <c:v>99250.5</c:v>
                </c:pt>
                <c:pt idx="3583">
                  <c:v>99266.6</c:v>
                </c:pt>
                <c:pt idx="3584">
                  <c:v>99279.3</c:v>
                </c:pt>
                <c:pt idx="3585">
                  <c:v>99288.7</c:v>
                </c:pt>
                <c:pt idx="3586">
                  <c:v>99301.2</c:v>
                </c:pt>
                <c:pt idx="3587">
                  <c:v>99310.5</c:v>
                </c:pt>
                <c:pt idx="3588">
                  <c:v>99322.8</c:v>
                </c:pt>
                <c:pt idx="3589">
                  <c:v>99332.1</c:v>
                </c:pt>
                <c:pt idx="3590">
                  <c:v>99344.4</c:v>
                </c:pt>
                <c:pt idx="3591">
                  <c:v>99356.800000000003</c:v>
                </c:pt>
                <c:pt idx="3592">
                  <c:v>99372.4</c:v>
                </c:pt>
                <c:pt idx="3593">
                  <c:v>99385</c:v>
                </c:pt>
                <c:pt idx="3594">
                  <c:v>99394.6</c:v>
                </c:pt>
                <c:pt idx="3595">
                  <c:v>99404.2</c:v>
                </c:pt>
                <c:pt idx="3596">
                  <c:v>99417.3</c:v>
                </c:pt>
                <c:pt idx="3597">
                  <c:v>99430.6</c:v>
                </c:pt>
                <c:pt idx="3598">
                  <c:v>99440.8</c:v>
                </c:pt>
                <c:pt idx="3599">
                  <c:v>99451.1</c:v>
                </c:pt>
                <c:pt idx="3600">
                  <c:v>99461.6</c:v>
                </c:pt>
                <c:pt idx="3601">
                  <c:v>99475.9</c:v>
                </c:pt>
                <c:pt idx="3602">
                  <c:v>99490.6</c:v>
                </c:pt>
                <c:pt idx="3603">
                  <c:v>99502</c:v>
                </c:pt>
                <c:pt idx="3604">
                  <c:v>99517.4</c:v>
                </c:pt>
                <c:pt idx="3605">
                  <c:v>99529.1</c:v>
                </c:pt>
                <c:pt idx="3606">
                  <c:v>99540.9</c:v>
                </c:pt>
                <c:pt idx="3607">
                  <c:v>99552.9</c:v>
                </c:pt>
                <c:pt idx="3608">
                  <c:v>99569.1</c:v>
                </c:pt>
                <c:pt idx="3609">
                  <c:v>99581.4</c:v>
                </c:pt>
                <c:pt idx="3610">
                  <c:v>99593.9</c:v>
                </c:pt>
                <c:pt idx="3611">
                  <c:v>99606.399999999994</c:v>
                </c:pt>
                <c:pt idx="3612">
                  <c:v>99619</c:v>
                </c:pt>
                <c:pt idx="3613">
                  <c:v>99631.8</c:v>
                </c:pt>
                <c:pt idx="3614">
                  <c:v>99649</c:v>
                </c:pt>
                <c:pt idx="3615">
                  <c:v>99657.600000000006</c:v>
                </c:pt>
                <c:pt idx="3616">
                  <c:v>99670.7</c:v>
                </c:pt>
                <c:pt idx="3617">
                  <c:v>99688.2</c:v>
                </c:pt>
                <c:pt idx="3618">
                  <c:v>99697</c:v>
                </c:pt>
                <c:pt idx="3619">
                  <c:v>99710.3</c:v>
                </c:pt>
                <c:pt idx="3620">
                  <c:v>99723.7</c:v>
                </c:pt>
                <c:pt idx="3621">
                  <c:v>99732.7</c:v>
                </c:pt>
                <c:pt idx="3622">
                  <c:v>99750.7</c:v>
                </c:pt>
                <c:pt idx="3623">
                  <c:v>99759.7</c:v>
                </c:pt>
                <c:pt idx="3624">
                  <c:v>99777.9</c:v>
                </c:pt>
                <c:pt idx="3625">
                  <c:v>99791.5</c:v>
                </c:pt>
                <c:pt idx="3626">
                  <c:v>99800.7</c:v>
                </c:pt>
                <c:pt idx="3627">
                  <c:v>99814.399999999994</c:v>
                </c:pt>
                <c:pt idx="3628">
                  <c:v>99832.8</c:v>
                </c:pt>
                <c:pt idx="3629">
                  <c:v>99846.7</c:v>
                </c:pt>
                <c:pt idx="3630">
                  <c:v>99860.5</c:v>
                </c:pt>
                <c:pt idx="3631">
                  <c:v>99869.8</c:v>
                </c:pt>
                <c:pt idx="3632">
                  <c:v>99883.7</c:v>
                </c:pt>
                <c:pt idx="3633">
                  <c:v>99893</c:v>
                </c:pt>
                <c:pt idx="3634">
                  <c:v>99902.2</c:v>
                </c:pt>
                <c:pt idx="3635">
                  <c:v>99920.8</c:v>
                </c:pt>
                <c:pt idx="3636">
                  <c:v>99930.1</c:v>
                </c:pt>
                <c:pt idx="3637">
                  <c:v>99939.4</c:v>
                </c:pt>
                <c:pt idx="3638">
                  <c:v>99953.4</c:v>
                </c:pt>
                <c:pt idx="3639">
                  <c:v>99962.9</c:v>
                </c:pt>
                <c:pt idx="3640">
                  <c:v>99977</c:v>
                </c:pt>
                <c:pt idx="3641">
                  <c:v>99986.5</c:v>
                </c:pt>
                <c:pt idx="3642">
                  <c:v>100000.9</c:v>
                </c:pt>
                <c:pt idx="3643">
                  <c:v>100010.4</c:v>
                </c:pt>
                <c:pt idx="3644">
                  <c:v>100029.7</c:v>
                </c:pt>
                <c:pt idx="3645">
                  <c:v>100044.3</c:v>
                </c:pt>
                <c:pt idx="3646">
                  <c:v>100063.8</c:v>
                </c:pt>
                <c:pt idx="3647">
                  <c:v>100073.60000000001</c:v>
                </c:pt>
                <c:pt idx="3648">
                  <c:v>100088.3</c:v>
                </c:pt>
                <c:pt idx="3649">
                  <c:v>100103.1</c:v>
                </c:pt>
                <c:pt idx="3650">
                  <c:v>100117.9</c:v>
                </c:pt>
                <c:pt idx="3651">
                  <c:v>100132.8</c:v>
                </c:pt>
                <c:pt idx="3652">
                  <c:v>100147.8</c:v>
                </c:pt>
                <c:pt idx="3653">
                  <c:v>100162.8</c:v>
                </c:pt>
                <c:pt idx="3654">
                  <c:v>100172.8</c:v>
                </c:pt>
                <c:pt idx="3655">
                  <c:v>100192.9</c:v>
                </c:pt>
                <c:pt idx="3656">
                  <c:v>100207.9</c:v>
                </c:pt>
                <c:pt idx="3657">
                  <c:v>100223.1</c:v>
                </c:pt>
                <c:pt idx="3658">
                  <c:v>100238.2</c:v>
                </c:pt>
                <c:pt idx="3659">
                  <c:v>100258.4</c:v>
                </c:pt>
                <c:pt idx="3660">
                  <c:v>100273.60000000001</c:v>
                </c:pt>
                <c:pt idx="3661">
                  <c:v>100288.8</c:v>
                </c:pt>
                <c:pt idx="3662">
                  <c:v>100309.1</c:v>
                </c:pt>
                <c:pt idx="3663">
                  <c:v>100324.3</c:v>
                </c:pt>
                <c:pt idx="3664">
                  <c:v>100344.5</c:v>
                </c:pt>
                <c:pt idx="3665">
                  <c:v>100364.8</c:v>
                </c:pt>
                <c:pt idx="3666">
                  <c:v>100374.9</c:v>
                </c:pt>
                <c:pt idx="3667">
                  <c:v>100390.1</c:v>
                </c:pt>
                <c:pt idx="3668">
                  <c:v>100410.4</c:v>
                </c:pt>
                <c:pt idx="3669">
                  <c:v>100430.7</c:v>
                </c:pt>
                <c:pt idx="3670">
                  <c:v>100456.2</c:v>
                </c:pt>
                <c:pt idx="3671">
                  <c:v>100471.6</c:v>
                </c:pt>
                <c:pt idx="3672">
                  <c:v>100497.2</c:v>
                </c:pt>
                <c:pt idx="3673">
                  <c:v>100512.6</c:v>
                </c:pt>
                <c:pt idx="3674">
                  <c:v>100528.1</c:v>
                </c:pt>
                <c:pt idx="3675">
                  <c:v>100543.6</c:v>
                </c:pt>
                <c:pt idx="3676">
                  <c:v>100564.2</c:v>
                </c:pt>
                <c:pt idx="3677">
                  <c:v>100574.6</c:v>
                </c:pt>
                <c:pt idx="3678">
                  <c:v>100600.5</c:v>
                </c:pt>
                <c:pt idx="3679">
                  <c:v>100621.2</c:v>
                </c:pt>
                <c:pt idx="3680">
                  <c:v>100636.8</c:v>
                </c:pt>
                <c:pt idx="3681">
                  <c:v>100652.4</c:v>
                </c:pt>
                <c:pt idx="3682">
                  <c:v>100673.2</c:v>
                </c:pt>
                <c:pt idx="3683">
                  <c:v>100699.3</c:v>
                </c:pt>
                <c:pt idx="3684">
                  <c:v>100720.1</c:v>
                </c:pt>
                <c:pt idx="3685">
                  <c:v>100740.9</c:v>
                </c:pt>
                <c:pt idx="3686">
                  <c:v>100756.5</c:v>
                </c:pt>
                <c:pt idx="3687">
                  <c:v>100772.2</c:v>
                </c:pt>
                <c:pt idx="3688">
                  <c:v>100787.8</c:v>
                </c:pt>
                <c:pt idx="3689">
                  <c:v>100813.8</c:v>
                </c:pt>
                <c:pt idx="3690">
                  <c:v>100829.4</c:v>
                </c:pt>
                <c:pt idx="3691">
                  <c:v>100850.2</c:v>
                </c:pt>
                <c:pt idx="3692">
                  <c:v>100865.7</c:v>
                </c:pt>
                <c:pt idx="3693">
                  <c:v>100881.2</c:v>
                </c:pt>
                <c:pt idx="3694">
                  <c:v>100901.9</c:v>
                </c:pt>
                <c:pt idx="3695">
                  <c:v>100917.3</c:v>
                </c:pt>
                <c:pt idx="3696">
                  <c:v>100937.9</c:v>
                </c:pt>
                <c:pt idx="3697">
                  <c:v>100958.5</c:v>
                </c:pt>
                <c:pt idx="3698">
                  <c:v>100989.3</c:v>
                </c:pt>
                <c:pt idx="3699">
                  <c:v>101020.2</c:v>
                </c:pt>
                <c:pt idx="3700">
                  <c:v>101040.8</c:v>
                </c:pt>
                <c:pt idx="3701">
                  <c:v>101061.5</c:v>
                </c:pt>
                <c:pt idx="3702">
                  <c:v>101082.2</c:v>
                </c:pt>
                <c:pt idx="3703">
                  <c:v>101103</c:v>
                </c:pt>
                <c:pt idx="3704">
                  <c:v>101129.2</c:v>
                </c:pt>
                <c:pt idx="3705">
                  <c:v>101150.2</c:v>
                </c:pt>
                <c:pt idx="3706">
                  <c:v>101171.3</c:v>
                </c:pt>
                <c:pt idx="3707">
                  <c:v>101187.2</c:v>
                </c:pt>
                <c:pt idx="3708">
                  <c:v>101208.5</c:v>
                </c:pt>
                <c:pt idx="3709">
                  <c:v>101235.3</c:v>
                </c:pt>
                <c:pt idx="3710">
                  <c:v>101257</c:v>
                </c:pt>
                <c:pt idx="3711">
                  <c:v>101278.8</c:v>
                </c:pt>
                <c:pt idx="3712">
                  <c:v>101300.9</c:v>
                </c:pt>
                <c:pt idx="3713">
                  <c:v>101323.2</c:v>
                </c:pt>
                <c:pt idx="3714">
                  <c:v>101345.7</c:v>
                </c:pt>
                <c:pt idx="3715">
                  <c:v>101362.7</c:v>
                </c:pt>
                <c:pt idx="3716">
                  <c:v>101385.5</c:v>
                </c:pt>
                <c:pt idx="3717">
                  <c:v>101408.5</c:v>
                </c:pt>
                <c:pt idx="3718">
                  <c:v>101425.8</c:v>
                </c:pt>
                <c:pt idx="3719">
                  <c:v>101448.9</c:v>
                </c:pt>
                <c:pt idx="3720">
                  <c:v>101472.1</c:v>
                </c:pt>
                <c:pt idx="3721">
                  <c:v>101489.60000000001</c:v>
                </c:pt>
                <c:pt idx="3722">
                  <c:v>101518.7</c:v>
                </c:pt>
                <c:pt idx="3723">
                  <c:v>101547.8</c:v>
                </c:pt>
                <c:pt idx="3724">
                  <c:v>101565.3</c:v>
                </c:pt>
                <c:pt idx="3725">
                  <c:v>101594.3</c:v>
                </c:pt>
                <c:pt idx="3726">
                  <c:v>101611.7</c:v>
                </c:pt>
                <c:pt idx="3727">
                  <c:v>101634.7</c:v>
                </c:pt>
                <c:pt idx="3728">
                  <c:v>101657.7</c:v>
                </c:pt>
                <c:pt idx="3729">
                  <c:v>101680.6</c:v>
                </c:pt>
                <c:pt idx="3730">
                  <c:v>101703.2</c:v>
                </c:pt>
                <c:pt idx="3731">
                  <c:v>101725.7</c:v>
                </c:pt>
                <c:pt idx="3732">
                  <c:v>101742.5</c:v>
                </c:pt>
                <c:pt idx="3733">
                  <c:v>101775.6</c:v>
                </c:pt>
                <c:pt idx="3734">
                  <c:v>101792</c:v>
                </c:pt>
                <c:pt idx="3735">
                  <c:v>101813.6</c:v>
                </c:pt>
                <c:pt idx="3736">
                  <c:v>101829.8</c:v>
                </c:pt>
                <c:pt idx="3737">
                  <c:v>101851.2</c:v>
                </c:pt>
                <c:pt idx="3738">
                  <c:v>101872.4</c:v>
                </c:pt>
                <c:pt idx="3739">
                  <c:v>101888.3</c:v>
                </c:pt>
                <c:pt idx="3740">
                  <c:v>101904.1</c:v>
                </c:pt>
                <c:pt idx="3741">
                  <c:v>101919.8</c:v>
                </c:pt>
                <c:pt idx="3742">
                  <c:v>101946</c:v>
                </c:pt>
                <c:pt idx="3743">
                  <c:v>101966.9</c:v>
                </c:pt>
                <c:pt idx="3744">
                  <c:v>101987.8</c:v>
                </c:pt>
                <c:pt idx="3745">
                  <c:v>102008.7</c:v>
                </c:pt>
                <c:pt idx="3746">
                  <c:v>102024.3</c:v>
                </c:pt>
                <c:pt idx="3747">
                  <c:v>102045.2</c:v>
                </c:pt>
                <c:pt idx="3748">
                  <c:v>102066.2</c:v>
                </c:pt>
                <c:pt idx="3749">
                  <c:v>102081.9</c:v>
                </c:pt>
                <c:pt idx="3750">
                  <c:v>102097.8</c:v>
                </c:pt>
                <c:pt idx="3751">
                  <c:v>102118.9</c:v>
                </c:pt>
                <c:pt idx="3752">
                  <c:v>102134.9</c:v>
                </c:pt>
                <c:pt idx="3753">
                  <c:v>102150.9</c:v>
                </c:pt>
                <c:pt idx="3754">
                  <c:v>102172.4</c:v>
                </c:pt>
                <c:pt idx="3755">
                  <c:v>102194.1</c:v>
                </c:pt>
                <c:pt idx="3756">
                  <c:v>102205</c:v>
                </c:pt>
                <c:pt idx="3757">
                  <c:v>102226.9</c:v>
                </c:pt>
                <c:pt idx="3758">
                  <c:v>102249.4</c:v>
                </c:pt>
                <c:pt idx="3759">
                  <c:v>102260.9</c:v>
                </c:pt>
                <c:pt idx="3760">
                  <c:v>102284.4</c:v>
                </c:pt>
                <c:pt idx="3761">
                  <c:v>102308.4</c:v>
                </c:pt>
                <c:pt idx="3762">
                  <c:v>102320.5</c:v>
                </c:pt>
                <c:pt idx="3763">
                  <c:v>102345.2</c:v>
                </c:pt>
                <c:pt idx="3764">
                  <c:v>102363.8</c:v>
                </c:pt>
                <c:pt idx="3765">
                  <c:v>102388.8</c:v>
                </c:pt>
                <c:pt idx="3766">
                  <c:v>102407.7</c:v>
                </c:pt>
                <c:pt idx="3767">
                  <c:v>102426.5</c:v>
                </c:pt>
                <c:pt idx="3768">
                  <c:v>102451.6</c:v>
                </c:pt>
                <c:pt idx="3769">
                  <c:v>102464</c:v>
                </c:pt>
                <c:pt idx="3770">
                  <c:v>102488.8</c:v>
                </c:pt>
                <c:pt idx="3771">
                  <c:v>102501.1</c:v>
                </c:pt>
                <c:pt idx="3772">
                  <c:v>102519.2</c:v>
                </c:pt>
                <c:pt idx="3773">
                  <c:v>102537.2</c:v>
                </c:pt>
                <c:pt idx="3774">
                  <c:v>102554.8</c:v>
                </c:pt>
                <c:pt idx="3775">
                  <c:v>102572.1</c:v>
                </c:pt>
                <c:pt idx="3776">
                  <c:v>102583.4</c:v>
                </c:pt>
                <c:pt idx="3777">
                  <c:v>102599.9</c:v>
                </c:pt>
                <c:pt idx="3778">
                  <c:v>102621.3</c:v>
                </c:pt>
                <c:pt idx="3779">
                  <c:v>102636.7</c:v>
                </c:pt>
                <c:pt idx="3780">
                  <c:v>102651.5</c:v>
                </c:pt>
                <c:pt idx="3781">
                  <c:v>102665.7</c:v>
                </c:pt>
                <c:pt idx="3782">
                  <c:v>102679.2</c:v>
                </c:pt>
                <c:pt idx="3783">
                  <c:v>102692.1</c:v>
                </c:pt>
                <c:pt idx="3784">
                  <c:v>102708.6</c:v>
                </c:pt>
                <c:pt idx="3785">
                  <c:v>102717</c:v>
                </c:pt>
                <c:pt idx="3786">
                  <c:v>102729.7</c:v>
                </c:pt>
                <c:pt idx="3787">
                  <c:v>102742.5</c:v>
                </c:pt>
                <c:pt idx="3788">
                  <c:v>102751.1</c:v>
                </c:pt>
                <c:pt idx="3789">
                  <c:v>102764</c:v>
                </c:pt>
                <c:pt idx="3790">
                  <c:v>102777</c:v>
                </c:pt>
                <c:pt idx="3791">
                  <c:v>102790</c:v>
                </c:pt>
                <c:pt idx="3792">
                  <c:v>102798.6</c:v>
                </c:pt>
                <c:pt idx="3793">
                  <c:v>102807.2</c:v>
                </c:pt>
                <c:pt idx="3794">
                  <c:v>102824.2</c:v>
                </c:pt>
                <c:pt idx="3795">
                  <c:v>102832.7</c:v>
                </c:pt>
                <c:pt idx="3796">
                  <c:v>102841.1</c:v>
                </c:pt>
                <c:pt idx="3797">
                  <c:v>102853.5</c:v>
                </c:pt>
                <c:pt idx="3798">
                  <c:v>102865.7</c:v>
                </c:pt>
                <c:pt idx="3799">
                  <c:v>102877.6</c:v>
                </c:pt>
                <c:pt idx="3800">
                  <c:v>102885.4</c:v>
                </c:pt>
                <c:pt idx="3801">
                  <c:v>102893.1</c:v>
                </c:pt>
                <c:pt idx="3802">
                  <c:v>102908</c:v>
                </c:pt>
                <c:pt idx="3803">
                  <c:v>102915.3</c:v>
                </c:pt>
                <c:pt idx="3804">
                  <c:v>102925.7</c:v>
                </c:pt>
                <c:pt idx="3805">
                  <c:v>102935.8</c:v>
                </c:pt>
                <c:pt idx="3806">
                  <c:v>102945.4</c:v>
                </c:pt>
                <c:pt idx="3807">
                  <c:v>102957.4</c:v>
                </c:pt>
                <c:pt idx="3808">
                  <c:v>102968.4</c:v>
                </c:pt>
                <c:pt idx="3809">
                  <c:v>102973.5</c:v>
                </c:pt>
                <c:pt idx="3810">
                  <c:v>102983</c:v>
                </c:pt>
                <c:pt idx="3811">
                  <c:v>102987.2</c:v>
                </c:pt>
                <c:pt idx="3812">
                  <c:v>102994.9</c:v>
                </c:pt>
                <c:pt idx="3813">
                  <c:v>102999.8</c:v>
                </c:pt>
                <c:pt idx="3814">
                  <c:v>103002.6</c:v>
                </c:pt>
                <c:pt idx="3815">
                  <c:v>103006.2</c:v>
                </c:pt>
                <c:pt idx="3816">
                  <c:v>103009.7</c:v>
                </c:pt>
                <c:pt idx="3817">
                  <c:v>103010.8</c:v>
                </c:pt>
                <c:pt idx="3818">
                  <c:v>103011.9</c:v>
                </c:pt>
                <c:pt idx="3819">
                  <c:v>103012</c:v>
                </c:pt>
                <c:pt idx="3820">
                  <c:v>103011.6</c:v>
                </c:pt>
                <c:pt idx="3821">
                  <c:v>103011.1</c:v>
                </c:pt>
                <c:pt idx="3822">
                  <c:v>103009.9</c:v>
                </c:pt>
                <c:pt idx="3823">
                  <c:v>103008.7</c:v>
                </c:pt>
                <c:pt idx="3824">
                  <c:v>103007.3</c:v>
                </c:pt>
                <c:pt idx="3825">
                  <c:v>103005.7</c:v>
                </c:pt>
                <c:pt idx="3826">
                  <c:v>103003.8</c:v>
                </c:pt>
                <c:pt idx="3827">
                  <c:v>103001.7</c:v>
                </c:pt>
                <c:pt idx="3828">
                  <c:v>102999.4</c:v>
                </c:pt>
                <c:pt idx="3829">
                  <c:v>102996.9</c:v>
                </c:pt>
                <c:pt idx="3830">
                  <c:v>102993.1</c:v>
                </c:pt>
                <c:pt idx="3831">
                  <c:v>102990.1</c:v>
                </c:pt>
                <c:pt idx="3832">
                  <c:v>102984.6</c:v>
                </c:pt>
                <c:pt idx="3833">
                  <c:v>102981</c:v>
                </c:pt>
                <c:pt idx="3834">
                  <c:v>102975.9</c:v>
                </c:pt>
                <c:pt idx="3835">
                  <c:v>102970.4</c:v>
                </c:pt>
                <c:pt idx="3836">
                  <c:v>102964.7</c:v>
                </c:pt>
                <c:pt idx="3837">
                  <c:v>102958.6</c:v>
                </c:pt>
                <c:pt idx="3838">
                  <c:v>102953.8</c:v>
                </c:pt>
                <c:pt idx="3839">
                  <c:v>102947.2</c:v>
                </c:pt>
                <c:pt idx="3840">
                  <c:v>102940.3</c:v>
                </c:pt>
                <c:pt idx="3841">
                  <c:v>102933.1</c:v>
                </c:pt>
                <c:pt idx="3842">
                  <c:v>102927.5</c:v>
                </c:pt>
                <c:pt idx="3843">
                  <c:v>102916</c:v>
                </c:pt>
                <c:pt idx="3844">
                  <c:v>102896.4</c:v>
                </c:pt>
                <c:pt idx="3845">
                  <c:v>102855.6</c:v>
                </c:pt>
                <c:pt idx="3846">
                  <c:v>102814.7</c:v>
                </c:pt>
                <c:pt idx="3847">
                  <c:v>102747.5</c:v>
                </c:pt>
                <c:pt idx="3848">
                  <c:v>102622.5</c:v>
                </c:pt>
                <c:pt idx="3849">
                  <c:v>102472.2</c:v>
                </c:pt>
                <c:pt idx="3850">
                  <c:v>102360.3</c:v>
                </c:pt>
                <c:pt idx="3851">
                  <c:v>102209.4</c:v>
                </c:pt>
                <c:pt idx="3852">
                  <c:v>102114.1</c:v>
                </c:pt>
                <c:pt idx="3853">
                  <c:v>101982.5</c:v>
                </c:pt>
                <c:pt idx="3854">
                  <c:v>101847.1</c:v>
                </c:pt>
                <c:pt idx="3855">
                  <c:v>101674.4</c:v>
                </c:pt>
                <c:pt idx="3856">
                  <c:v>101535.2</c:v>
                </c:pt>
                <c:pt idx="3857">
                  <c:v>101396.5</c:v>
                </c:pt>
                <c:pt idx="3858">
                  <c:v>101293.6</c:v>
                </c:pt>
                <c:pt idx="3859">
                  <c:v>101125.8</c:v>
                </c:pt>
                <c:pt idx="3860">
                  <c:v>100996.6</c:v>
                </c:pt>
                <c:pt idx="3861">
                  <c:v>100873.1</c:v>
                </c:pt>
                <c:pt idx="3862">
                  <c:v>100756.9</c:v>
                </c:pt>
                <c:pt idx="3863">
                  <c:v>100649.1</c:v>
                </c:pt>
                <c:pt idx="3864">
                  <c:v>100551.1</c:v>
                </c:pt>
                <c:pt idx="3865">
                  <c:v>100444.6</c:v>
                </c:pt>
                <c:pt idx="3866">
                  <c:v>100373.6</c:v>
                </c:pt>
                <c:pt idx="3867">
                  <c:v>100316.9</c:v>
                </c:pt>
                <c:pt idx="3868">
                  <c:v>100284.4</c:v>
                </c:pt>
                <c:pt idx="3869">
                  <c:v>100255.7</c:v>
                </c:pt>
                <c:pt idx="3870">
                  <c:v>100244.8</c:v>
                </c:pt>
                <c:pt idx="3871">
                  <c:v>100243</c:v>
                </c:pt>
                <c:pt idx="3872">
                  <c:v>100240.8</c:v>
                </c:pt>
                <c:pt idx="3873">
                  <c:v>100238.8</c:v>
                </c:pt>
                <c:pt idx="3874">
                  <c:v>100237</c:v>
                </c:pt>
                <c:pt idx="3875">
                  <c:v>100235</c:v>
                </c:pt>
                <c:pt idx="3876">
                  <c:v>100233.60000000001</c:v>
                </c:pt>
                <c:pt idx="3877">
                  <c:v>100232.6</c:v>
                </c:pt>
                <c:pt idx="3878">
                  <c:v>100231.4</c:v>
                </c:pt>
                <c:pt idx="3879">
                  <c:v>100230.3</c:v>
                </c:pt>
                <c:pt idx="3880">
                  <c:v>100229.3</c:v>
                </c:pt>
                <c:pt idx="3881">
                  <c:v>100228.4</c:v>
                </c:pt>
                <c:pt idx="3882">
                  <c:v>100227.6</c:v>
                </c:pt>
                <c:pt idx="3883">
                  <c:v>100226.8</c:v>
                </c:pt>
                <c:pt idx="3884">
                  <c:v>100226.1</c:v>
                </c:pt>
                <c:pt idx="3885">
                  <c:v>100225.4</c:v>
                </c:pt>
                <c:pt idx="3886">
                  <c:v>100224.7</c:v>
                </c:pt>
                <c:pt idx="3887">
                  <c:v>100224.2</c:v>
                </c:pt>
                <c:pt idx="3888">
                  <c:v>100223.3</c:v>
                </c:pt>
                <c:pt idx="3889">
                  <c:v>100222.5</c:v>
                </c:pt>
                <c:pt idx="3890">
                  <c:v>100221.9</c:v>
                </c:pt>
                <c:pt idx="3891">
                  <c:v>100221.1</c:v>
                </c:pt>
                <c:pt idx="3892">
                  <c:v>100220.2</c:v>
                </c:pt>
                <c:pt idx="3893">
                  <c:v>100219.2</c:v>
                </c:pt>
                <c:pt idx="3894">
                  <c:v>100218.1</c:v>
                </c:pt>
                <c:pt idx="3895">
                  <c:v>100216.9</c:v>
                </c:pt>
                <c:pt idx="3896">
                  <c:v>100215.9</c:v>
                </c:pt>
                <c:pt idx="3897">
                  <c:v>100214.39999999999</c:v>
                </c:pt>
                <c:pt idx="3898">
                  <c:v>100212.8</c:v>
                </c:pt>
                <c:pt idx="3899">
                  <c:v>100211.5</c:v>
                </c:pt>
                <c:pt idx="3900">
                  <c:v>100209.60000000001</c:v>
                </c:pt>
                <c:pt idx="3901">
                  <c:v>100207.4</c:v>
                </c:pt>
                <c:pt idx="3902">
                  <c:v>100204.7</c:v>
                </c:pt>
                <c:pt idx="3903">
                  <c:v>100202.1</c:v>
                </c:pt>
                <c:pt idx="3904">
                  <c:v>100198</c:v>
                </c:pt>
                <c:pt idx="3905">
                  <c:v>100193.1</c:v>
                </c:pt>
                <c:pt idx="3906">
                  <c:v>100189</c:v>
                </c:pt>
                <c:pt idx="3907">
                  <c:v>100182.9</c:v>
                </c:pt>
                <c:pt idx="3908">
                  <c:v>100176.2</c:v>
                </c:pt>
                <c:pt idx="3909">
                  <c:v>100172.6</c:v>
                </c:pt>
                <c:pt idx="3910">
                  <c:v>100165</c:v>
                </c:pt>
                <c:pt idx="3911">
                  <c:v>100156.8</c:v>
                </c:pt>
                <c:pt idx="3912">
                  <c:v>100152.6</c:v>
                </c:pt>
                <c:pt idx="3913">
                  <c:v>100143.7</c:v>
                </c:pt>
                <c:pt idx="3914">
                  <c:v>100136.8</c:v>
                </c:pt>
                <c:pt idx="3915">
                  <c:v>100127.2</c:v>
                </c:pt>
                <c:pt idx="3916">
                  <c:v>100119.7</c:v>
                </c:pt>
                <c:pt idx="3917">
                  <c:v>100109.5</c:v>
                </c:pt>
                <c:pt idx="3918">
                  <c:v>100101.6</c:v>
                </c:pt>
                <c:pt idx="3919">
                  <c:v>100093.6</c:v>
                </c:pt>
                <c:pt idx="3920">
                  <c:v>100088.2</c:v>
                </c:pt>
                <c:pt idx="3921">
                  <c:v>100077.2</c:v>
                </c:pt>
                <c:pt idx="3922">
                  <c:v>100071.6</c:v>
                </c:pt>
                <c:pt idx="3923">
                  <c:v>100063.2</c:v>
                </c:pt>
                <c:pt idx="3924">
                  <c:v>100054.7</c:v>
                </c:pt>
                <c:pt idx="3925">
                  <c:v>100046.1</c:v>
                </c:pt>
                <c:pt idx="3926">
                  <c:v>100040.4</c:v>
                </c:pt>
                <c:pt idx="3927">
                  <c:v>100031.8</c:v>
                </c:pt>
                <c:pt idx="3928">
                  <c:v>100020.3</c:v>
                </c:pt>
                <c:pt idx="3929">
                  <c:v>100011.6</c:v>
                </c:pt>
                <c:pt idx="3930">
                  <c:v>100003</c:v>
                </c:pt>
                <c:pt idx="3931">
                  <c:v>99997.3</c:v>
                </c:pt>
                <c:pt idx="3932">
                  <c:v>99988.800000000003</c:v>
                </c:pt>
                <c:pt idx="3933">
                  <c:v>99983.2</c:v>
                </c:pt>
                <c:pt idx="3934">
                  <c:v>99974.8</c:v>
                </c:pt>
                <c:pt idx="3935">
                  <c:v>99966.5</c:v>
                </c:pt>
                <c:pt idx="3936">
                  <c:v>99958.399999999994</c:v>
                </c:pt>
                <c:pt idx="3937">
                  <c:v>99953</c:v>
                </c:pt>
                <c:pt idx="3938">
                  <c:v>99945.1</c:v>
                </c:pt>
                <c:pt idx="3939">
                  <c:v>99934.7</c:v>
                </c:pt>
                <c:pt idx="3940">
                  <c:v>99932.2</c:v>
                </c:pt>
                <c:pt idx="3941">
                  <c:v>99924.3</c:v>
                </c:pt>
                <c:pt idx="3942">
                  <c:v>99916.3</c:v>
                </c:pt>
                <c:pt idx="3943">
                  <c:v>99908</c:v>
                </c:pt>
                <c:pt idx="3944">
                  <c:v>99902.3</c:v>
                </c:pt>
                <c:pt idx="3945">
                  <c:v>99893.7</c:v>
                </c:pt>
                <c:pt idx="3946">
                  <c:v>99884.9</c:v>
                </c:pt>
                <c:pt idx="3947">
                  <c:v>99878.9</c:v>
                </c:pt>
                <c:pt idx="3948">
                  <c:v>99866.7</c:v>
                </c:pt>
                <c:pt idx="3949">
                  <c:v>99860.6</c:v>
                </c:pt>
                <c:pt idx="3950">
                  <c:v>99851.199999999997</c:v>
                </c:pt>
                <c:pt idx="3951">
                  <c:v>99844.9</c:v>
                </c:pt>
                <c:pt idx="3952">
                  <c:v>99835.4</c:v>
                </c:pt>
                <c:pt idx="3953">
                  <c:v>99825.8</c:v>
                </c:pt>
                <c:pt idx="3954">
                  <c:v>99816.2</c:v>
                </c:pt>
                <c:pt idx="3955">
                  <c:v>99806.5</c:v>
                </c:pt>
                <c:pt idx="3956">
                  <c:v>99793.5</c:v>
                </c:pt>
                <c:pt idx="3957">
                  <c:v>99787</c:v>
                </c:pt>
                <c:pt idx="3958">
                  <c:v>99777.2</c:v>
                </c:pt>
                <c:pt idx="3959">
                  <c:v>99764.2</c:v>
                </c:pt>
                <c:pt idx="3960">
                  <c:v>99757.8</c:v>
                </c:pt>
                <c:pt idx="3961">
                  <c:v>99744.9</c:v>
                </c:pt>
                <c:pt idx="3962">
                  <c:v>99735.3</c:v>
                </c:pt>
                <c:pt idx="3963">
                  <c:v>99725.8</c:v>
                </c:pt>
                <c:pt idx="3964">
                  <c:v>99713.4</c:v>
                </c:pt>
                <c:pt idx="3965">
                  <c:v>99707.199999999997</c:v>
                </c:pt>
                <c:pt idx="3966">
                  <c:v>99695</c:v>
                </c:pt>
                <c:pt idx="3967">
                  <c:v>99683.199999999997</c:v>
                </c:pt>
                <c:pt idx="3968">
                  <c:v>99674.5</c:v>
                </c:pt>
                <c:pt idx="3969">
                  <c:v>99666</c:v>
                </c:pt>
                <c:pt idx="3970">
                  <c:v>99657.7</c:v>
                </c:pt>
                <c:pt idx="3971">
                  <c:v>99646.9</c:v>
                </c:pt>
                <c:pt idx="3972">
                  <c:v>99641.7</c:v>
                </c:pt>
                <c:pt idx="3973">
                  <c:v>99634.1</c:v>
                </c:pt>
                <c:pt idx="3974">
                  <c:v>99624.5</c:v>
                </c:pt>
                <c:pt idx="3975">
                  <c:v>99615.3</c:v>
                </c:pt>
                <c:pt idx="3976">
                  <c:v>99608.8</c:v>
                </c:pt>
                <c:pt idx="3977">
                  <c:v>99602.6</c:v>
                </c:pt>
                <c:pt idx="3978">
                  <c:v>99594.9</c:v>
                </c:pt>
                <c:pt idx="3979">
                  <c:v>99587.7</c:v>
                </c:pt>
                <c:pt idx="3980">
                  <c:v>99580.5</c:v>
                </c:pt>
                <c:pt idx="3981">
                  <c:v>99575</c:v>
                </c:pt>
                <c:pt idx="3982">
                  <c:v>99569.5</c:v>
                </c:pt>
                <c:pt idx="3983">
                  <c:v>99560.4</c:v>
                </c:pt>
                <c:pt idx="3984">
                  <c:v>99553.1</c:v>
                </c:pt>
                <c:pt idx="3985">
                  <c:v>99544</c:v>
                </c:pt>
                <c:pt idx="3986">
                  <c:v>99535</c:v>
                </c:pt>
                <c:pt idx="3987">
                  <c:v>99526.1</c:v>
                </c:pt>
                <c:pt idx="3988">
                  <c:v>99515.8</c:v>
                </c:pt>
                <c:pt idx="3989">
                  <c:v>99509</c:v>
                </c:pt>
                <c:pt idx="3990">
                  <c:v>99502.399999999994</c:v>
                </c:pt>
                <c:pt idx="3991">
                  <c:v>99496</c:v>
                </c:pt>
                <c:pt idx="3992">
                  <c:v>99491.4</c:v>
                </c:pt>
                <c:pt idx="3993">
                  <c:v>99485.3</c:v>
                </c:pt>
                <c:pt idx="3994">
                  <c:v>99476.800000000003</c:v>
                </c:pt>
                <c:pt idx="3995">
                  <c:v>99472.8</c:v>
                </c:pt>
                <c:pt idx="3996">
                  <c:v>99466.4</c:v>
                </c:pt>
                <c:pt idx="3997">
                  <c:v>99461.7</c:v>
                </c:pt>
                <c:pt idx="3998">
                  <c:v>99457.3</c:v>
                </c:pt>
                <c:pt idx="3999">
                  <c:v>99453.3</c:v>
                </c:pt>
                <c:pt idx="4000">
                  <c:v>99449.7</c:v>
                </c:pt>
                <c:pt idx="4001">
                  <c:v>99446.5</c:v>
                </c:pt>
                <c:pt idx="4002">
                  <c:v>99443.7</c:v>
                </c:pt>
                <c:pt idx="4003">
                  <c:v>99440.9</c:v>
                </c:pt>
                <c:pt idx="4004">
                  <c:v>99439.2</c:v>
                </c:pt>
                <c:pt idx="4005">
                  <c:v>99438.2</c:v>
                </c:pt>
                <c:pt idx="4006">
                  <c:v>99437.3</c:v>
                </c:pt>
                <c:pt idx="4007">
                  <c:v>99437.2</c:v>
                </c:pt>
                <c:pt idx="4008">
                  <c:v>99437.6</c:v>
                </c:pt>
                <c:pt idx="4009">
                  <c:v>99440</c:v>
                </c:pt>
                <c:pt idx="4010">
                  <c:v>99441.9</c:v>
                </c:pt>
                <c:pt idx="4011">
                  <c:v>99445</c:v>
                </c:pt>
                <c:pt idx="4012">
                  <c:v>99448.9</c:v>
                </c:pt>
                <c:pt idx="4013">
                  <c:v>99453.5</c:v>
                </c:pt>
                <c:pt idx="4014">
                  <c:v>99458.6</c:v>
                </c:pt>
                <c:pt idx="4015">
                  <c:v>99464.3</c:v>
                </c:pt>
                <c:pt idx="4016">
                  <c:v>99470.5</c:v>
                </c:pt>
                <c:pt idx="4017">
                  <c:v>99477.1</c:v>
                </c:pt>
                <c:pt idx="4018">
                  <c:v>99484.1</c:v>
                </c:pt>
                <c:pt idx="4019">
                  <c:v>99493.3</c:v>
                </c:pt>
                <c:pt idx="4020">
                  <c:v>99498.9</c:v>
                </c:pt>
                <c:pt idx="4021">
                  <c:v>99506.7</c:v>
                </c:pt>
                <c:pt idx="4022">
                  <c:v>99514.6</c:v>
                </c:pt>
                <c:pt idx="4023">
                  <c:v>99524.5</c:v>
                </c:pt>
                <c:pt idx="4024">
                  <c:v>99532.5</c:v>
                </c:pt>
                <c:pt idx="4025">
                  <c:v>99538.5</c:v>
                </c:pt>
                <c:pt idx="4026">
                  <c:v>99546.4</c:v>
                </c:pt>
                <c:pt idx="4027">
                  <c:v>99554.1</c:v>
                </c:pt>
                <c:pt idx="4028">
                  <c:v>99561.600000000006</c:v>
                </c:pt>
                <c:pt idx="4029">
                  <c:v>99567.1</c:v>
                </c:pt>
                <c:pt idx="4030">
                  <c:v>99574.1</c:v>
                </c:pt>
                <c:pt idx="4031">
                  <c:v>99582.399999999994</c:v>
                </c:pt>
                <c:pt idx="4032">
                  <c:v>99587</c:v>
                </c:pt>
                <c:pt idx="4033">
                  <c:v>99592.8</c:v>
                </c:pt>
                <c:pt idx="4034">
                  <c:v>99596.800000000003</c:v>
                </c:pt>
                <c:pt idx="4035">
                  <c:v>99601.600000000006</c:v>
                </c:pt>
                <c:pt idx="4036">
                  <c:v>99605.8</c:v>
                </c:pt>
                <c:pt idx="4037">
                  <c:v>99608.5</c:v>
                </c:pt>
                <c:pt idx="4038">
                  <c:v>99611.5</c:v>
                </c:pt>
                <c:pt idx="4039">
                  <c:v>99614.6</c:v>
                </c:pt>
                <c:pt idx="4040">
                  <c:v>99617.600000000006</c:v>
                </c:pt>
                <c:pt idx="4041">
                  <c:v>99620.6</c:v>
                </c:pt>
                <c:pt idx="4042">
                  <c:v>99623.5</c:v>
                </c:pt>
                <c:pt idx="4043">
                  <c:v>99625.7</c:v>
                </c:pt>
                <c:pt idx="4044">
                  <c:v>99628.7</c:v>
                </c:pt>
                <c:pt idx="4045">
                  <c:v>99630.8</c:v>
                </c:pt>
                <c:pt idx="4046">
                  <c:v>99633</c:v>
                </c:pt>
                <c:pt idx="4047">
                  <c:v>99635.8</c:v>
                </c:pt>
                <c:pt idx="4048">
                  <c:v>99638.5</c:v>
                </c:pt>
                <c:pt idx="4049">
                  <c:v>99639.9</c:v>
                </c:pt>
                <c:pt idx="4050">
                  <c:v>99643.199999999997</c:v>
                </c:pt>
                <c:pt idx="4051">
                  <c:v>99645.7</c:v>
                </c:pt>
                <c:pt idx="4052">
                  <c:v>99647.6</c:v>
                </c:pt>
                <c:pt idx="4053">
                  <c:v>99650</c:v>
                </c:pt>
                <c:pt idx="4054">
                  <c:v>99652.3</c:v>
                </c:pt>
                <c:pt idx="4055">
                  <c:v>99653.4</c:v>
                </c:pt>
                <c:pt idx="4056">
                  <c:v>99655.6</c:v>
                </c:pt>
                <c:pt idx="4057">
                  <c:v>99657.1</c:v>
                </c:pt>
                <c:pt idx="4058">
                  <c:v>99658.6</c:v>
                </c:pt>
                <c:pt idx="4059">
                  <c:v>99660.4</c:v>
                </c:pt>
                <c:pt idx="4060">
                  <c:v>99661.3</c:v>
                </c:pt>
                <c:pt idx="4061">
                  <c:v>99663</c:v>
                </c:pt>
                <c:pt idx="4062">
                  <c:v>99663.7</c:v>
                </c:pt>
                <c:pt idx="4063">
                  <c:v>99664.8</c:v>
                </c:pt>
                <c:pt idx="4064">
                  <c:v>99665.8</c:v>
                </c:pt>
                <c:pt idx="4065">
                  <c:v>99667</c:v>
                </c:pt>
                <c:pt idx="4066">
                  <c:v>99667.8</c:v>
                </c:pt>
                <c:pt idx="4067">
                  <c:v>99668.3</c:v>
                </c:pt>
                <c:pt idx="4068">
                  <c:v>99669.1</c:v>
                </c:pt>
                <c:pt idx="4069">
                  <c:v>99669.6</c:v>
                </c:pt>
                <c:pt idx="4070">
                  <c:v>99670</c:v>
                </c:pt>
                <c:pt idx="4071">
                  <c:v>99670.2</c:v>
                </c:pt>
                <c:pt idx="4072">
                  <c:v>99670.5</c:v>
                </c:pt>
                <c:pt idx="4073">
                  <c:v>99670.5</c:v>
                </c:pt>
                <c:pt idx="4074">
                  <c:v>99670.6</c:v>
                </c:pt>
                <c:pt idx="4075">
                  <c:v>99670.399999999994</c:v>
                </c:pt>
                <c:pt idx="4076">
                  <c:v>99670</c:v>
                </c:pt>
                <c:pt idx="4077">
                  <c:v>99669.4</c:v>
                </c:pt>
                <c:pt idx="4078">
                  <c:v>99668.4</c:v>
                </c:pt>
                <c:pt idx="4079">
                  <c:v>99667.7</c:v>
                </c:pt>
                <c:pt idx="4080">
                  <c:v>99666.1</c:v>
                </c:pt>
                <c:pt idx="4081">
                  <c:v>99665.3</c:v>
                </c:pt>
                <c:pt idx="4082">
                  <c:v>99664.3</c:v>
                </c:pt>
                <c:pt idx="4083">
                  <c:v>99662.8</c:v>
                </c:pt>
                <c:pt idx="4084">
                  <c:v>99661.1</c:v>
                </c:pt>
                <c:pt idx="4085">
                  <c:v>99659.9</c:v>
                </c:pt>
                <c:pt idx="4086">
                  <c:v>99658</c:v>
                </c:pt>
                <c:pt idx="4087">
                  <c:v>99656</c:v>
                </c:pt>
                <c:pt idx="4088">
                  <c:v>99654.6</c:v>
                </c:pt>
                <c:pt idx="4089">
                  <c:v>99652.5</c:v>
                </c:pt>
                <c:pt idx="4090">
                  <c:v>99650.3</c:v>
                </c:pt>
                <c:pt idx="4091">
                  <c:v>99647.9</c:v>
                </c:pt>
                <c:pt idx="4092">
                  <c:v>99644.800000000003</c:v>
                </c:pt>
                <c:pt idx="4093">
                  <c:v>99642.3</c:v>
                </c:pt>
                <c:pt idx="4094">
                  <c:v>99639.9</c:v>
                </c:pt>
                <c:pt idx="4095">
                  <c:v>99637.4</c:v>
                </c:pt>
                <c:pt idx="4096">
                  <c:v>99634</c:v>
                </c:pt>
                <c:pt idx="4097">
                  <c:v>99632.3</c:v>
                </c:pt>
                <c:pt idx="4098">
                  <c:v>99629.8</c:v>
                </c:pt>
                <c:pt idx="4099">
                  <c:v>99627.199999999997</c:v>
                </c:pt>
                <c:pt idx="4100">
                  <c:v>99624.7</c:v>
                </c:pt>
                <c:pt idx="4101">
                  <c:v>99621.4</c:v>
                </c:pt>
                <c:pt idx="4102">
                  <c:v>99619.8</c:v>
                </c:pt>
                <c:pt idx="4103">
                  <c:v>99615.9</c:v>
                </c:pt>
                <c:pt idx="4104">
                  <c:v>99613.6</c:v>
                </c:pt>
                <c:pt idx="4105">
                  <c:v>99612.1</c:v>
                </c:pt>
                <c:pt idx="4106">
                  <c:v>99610</c:v>
                </c:pt>
                <c:pt idx="4107">
                  <c:v>99608</c:v>
                </c:pt>
                <c:pt idx="4108">
                  <c:v>99606</c:v>
                </c:pt>
                <c:pt idx="4109">
                  <c:v>99604.2</c:v>
                </c:pt>
                <c:pt idx="4110">
                  <c:v>99602.5</c:v>
                </c:pt>
                <c:pt idx="4111">
                  <c:v>99600.4</c:v>
                </c:pt>
                <c:pt idx="4112">
                  <c:v>99599.5</c:v>
                </c:pt>
                <c:pt idx="4113">
                  <c:v>99598.2</c:v>
                </c:pt>
                <c:pt idx="4114">
                  <c:v>99597.1</c:v>
                </c:pt>
                <c:pt idx="4115">
                  <c:v>99596.1</c:v>
                </c:pt>
                <c:pt idx="4116">
                  <c:v>99595.1</c:v>
                </c:pt>
                <c:pt idx="4117">
                  <c:v>99594</c:v>
                </c:pt>
                <c:pt idx="4118">
                  <c:v>99592.6</c:v>
                </c:pt>
                <c:pt idx="4119">
                  <c:v>99592</c:v>
                </c:pt>
                <c:pt idx="4120">
                  <c:v>99590.9</c:v>
                </c:pt>
                <c:pt idx="4121">
                  <c:v>99589.6</c:v>
                </c:pt>
                <c:pt idx="4122">
                  <c:v>99588.5</c:v>
                </c:pt>
                <c:pt idx="4123">
                  <c:v>99587.5</c:v>
                </c:pt>
                <c:pt idx="4124">
                  <c:v>99586.2</c:v>
                </c:pt>
                <c:pt idx="4125">
                  <c:v>99584.9</c:v>
                </c:pt>
                <c:pt idx="4126">
                  <c:v>99584.2</c:v>
                </c:pt>
                <c:pt idx="4127">
                  <c:v>99582.7</c:v>
                </c:pt>
                <c:pt idx="4128">
                  <c:v>99581.7</c:v>
                </c:pt>
                <c:pt idx="4129">
                  <c:v>99580.2</c:v>
                </c:pt>
                <c:pt idx="4130">
                  <c:v>99578.8</c:v>
                </c:pt>
                <c:pt idx="4131">
                  <c:v>99577.4</c:v>
                </c:pt>
                <c:pt idx="4132">
                  <c:v>99575.9</c:v>
                </c:pt>
                <c:pt idx="4133">
                  <c:v>99574.9</c:v>
                </c:pt>
                <c:pt idx="4134">
                  <c:v>99573.8</c:v>
                </c:pt>
                <c:pt idx="4135">
                  <c:v>99573.1</c:v>
                </c:pt>
                <c:pt idx="4136">
                  <c:v>99572.3</c:v>
                </c:pt>
                <c:pt idx="4137">
                  <c:v>99571.6</c:v>
                </c:pt>
                <c:pt idx="4138">
                  <c:v>99571</c:v>
                </c:pt>
                <c:pt idx="4139">
                  <c:v>99570.4</c:v>
                </c:pt>
                <c:pt idx="4140">
                  <c:v>99569.9</c:v>
                </c:pt>
                <c:pt idx="4141">
                  <c:v>99569.5</c:v>
                </c:pt>
                <c:pt idx="4142">
                  <c:v>99569.1</c:v>
                </c:pt>
                <c:pt idx="4143">
                  <c:v>99568.8</c:v>
                </c:pt>
                <c:pt idx="4144">
                  <c:v>99568.7</c:v>
                </c:pt>
                <c:pt idx="4145">
                  <c:v>99568.7</c:v>
                </c:pt>
                <c:pt idx="4146">
                  <c:v>99569.1</c:v>
                </c:pt>
                <c:pt idx="4147">
                  <c:v>99569.600000000006</c:v>
                </c:pt>
                <c:pt idx="4148">
                  <c:v>99570.9</c:v>
                </c:pt>
                <c:pt idx="4149">
                  <c:v>99572.1</c:v>
                </c:pt>
                <c:pt idx="4150">
                  <c:v>99573.7</c:v>
                </c:pt>
                <c:pt idx="4151">
                  <c:v>99575</c:v>
                </c:pt>
                <c:pt idx="4152">
                  <c:v>99577.4</c:v>
                </c:pt>
                <c:pt idx="4153">
                  <c:v>99579.5</c:v>
                </c:pt>
                <c:pt idx="4154">
                  <c:v>99582.399999999994</c:v>
                </c:pt>
                <c:pt idx="4155">
                  <c:v>99584.2</c:v>
                </c:pt>
                <c:pt idx="4156">
                  <c:v>99587.3</c:v>
                </c:pt>
                <c:pt idx="4157">
                  <c:v>99589.3</c:v>
                </c:pt>
                <c:pt idx="4158">
                  <c:v>99591.9</c:v>
                </c:pt>
                <c:pt idx="4159">
                  <c:v>99594.6</c:v>
                </c:pt>
                <c:pt idx="4160">
                  <c:v>99596.6</c:v>
                </c:pt>
                <c:pt idx="4161">
                  <c:v>99599.9</c:v>
                </c:pt>
                <c:pt idx="4162">
                  <c:v>99602.5</c:v>
                </c:pt>
                <c:pt idx="4163">
                  <c:v>99605.1</c:v>
                </c:pt>
                <c:pt idx="4164">
                  <c:v>99607.6</c:v>
                </c:pt>
                <c:pt idx="4165">
                  <c:v>99609.9</c:v>
                </c:pt>
                <c:pt idx="4166">
                  <c:v>99612.1</c:v>
                </c:pt>
                <c:pt idx="4167">
                  <c:v>99614.2</c:v>
                </c:pt>
                <c:pt idx="4168">
                  <c:v>99616.1</c:v>
                </c:pt>
                <c:pt idx="4169">
                  <c:v>99617.7</c:v>
                </c:pt>
                <c:pt idx="4170">
                  <c:v>99619.5</c:v>
                </c:pt>
                <c:pt idx="4171">
                  <c:v>99620.3</c:v>
                </c:pt>
                <c:pt idx="4172">
                  <c:v>99621.2</c:v>
                </c:pt>
                <c:pt idx="4173">
                  <c:v>99621.8</c:v>
                </c:pt>
                <c:pt idx="4174">
                  <c:v>99622</c:v>
                </c:pt>
                <c:pt idx="4175">
                  <c:v>99622</c:v>
                </c:pt>
                <c:pt idx="4176">
                  <c:v>99621.6</c:v>
                </c:pt>
                <c:pt idx="4177">
                  <c:v>99620.9</c:v>
                </c:pt>
                <c:pt idx="4178">
                  <c:v>99619.8</c:v>
                </c:pt>
                <c:pt idx="4179">
                  <c:v>99618.4</c:v>
                </c:pt>
                <c:pt idx="4180">
                  <c:v>99616.3</c:v>
                </c:pt>
                <c:pt idx="4181">
                  <c:v>99614.8</c:v>
                </c:pt>
                <c:pt idx="4182">
                  <c:v>99612.6</c:v>
                </c:pt>
                <c:pt idx="4183">
                  <c:v>99610.2</c:v>
                </c:pt>
                <c:pt idx="4184">
                  <c:v>99607.7</c:v>
                </c:pt>
                <c:pt idx="4185">
                  <c:v>99605.7</c:v>
                </c:pt>
                <c:pt idx="4186">
                  <c:v>99602.9</c:v>
                </c:pt>
                <c:pt idx="4187">
                  <c:v>99600.8</c:v>
                </c:pt>
                <c:pt idx="4188">
                  <c:v>99597.8</c:v>
                </c:pt>
                <c:pt idx="4189">
                  <c:v>99594.8</c:v>
                </c:pt>
                <c:pt idx="4190">
                  <c:v>99591.1</c:v>
                </c:pt>
                <c:pt idx="4191">
                  <c:v>99588</c:v>
                </c:pt>
                <c:pt idx="4192">
                  <c:v>99586.6</c:v>
                </c:pt>
                <c:pt idx="4193">
                  <c:v>99583.6</c:v>
                </c:pt>
                <c:pt idx="4194">
                  <c:v>99580.7</c:v>
                </c:pt>
                <c:pt idx="4195">
                  <c:v>99578</c:v>
                </c:pt>
                <c:pt idx="4196">
                  <c:v>99575.3</c:v>
                </c:pt>
                <c:pt idx="4197">
                  <c:v>99574.1</c:v>
                </c:pt>
                <c:pt idx="4198">
                  <c:v>99571.7</c:v>
                </c:pt>
                <c:pt idx="4199">
                  <c:v>99569.5</c:v>
                </c:pt>
                <c:pt idx="4200">
                  <c:v>99567.5</c:v>
                </c:pt>
                <c:pt idx="4201">
                  <c:v>99566.2</c:v>
                </c:pt>
                <c:pt idx="4202">
                  <c:v>99564.7</c:v>
                </c:pt>
                <c:pt idx="4203">
                  <c:v>99563.4</c:v>
                </c:pt>
                <c:pt idx="4204">
                  <c:v>99563</c:v>
                </c:pt>
                <c:pt idx="4205">
                  <c:v>99562.2</c:v>
                </c:pt>
                <c:pt idx="4206">
                  <c:v>99561.9</c:v>
                </c:pt>
                <c:pt idx="4207">
                  <c:v>99561.8</c:v>
                </c:pt>
                <c:pt idx="4208">
                  <c:v>99561.9</c:v>
                </c:pt>
                <c:pt idx="4209">
                  <c:v>99561.9</c:v>
                </c:pt>
                <c:pt idx="4210">
                  <c:v>99562</c:v>
                </c:pt>
                <c:pt idx="4211">
                  <c:v>99562</c:v>
                </c:pt>
                <c:pt idx="4212">
                  <c:v>99562.2</c:v>
                </c:pt>
                <c:pt idx="4213">
                  <c:v>99562.4</c:v>
                </c:pt>
                <c:pt idx="4214">
                  <c:v>99562.5</c:v>
                </c:pt>
                <c:pt idx="4215">
                  <c:v>99562.7</c:v>
                </c:pt>
                <c:pt idx="4216">
                  <c:v>99562.8</c:v>
                </c:pt>
                <c:pt idx="4217">
                  <c:v>99563</c:v>
                </c:pt>
                <c:pt idx="4218">
                  <c:v>99563.3</c:v>
                </c:pt>
                <c:pt idx="4219">
                  <c:v>99563.5</c:v>
                </c:pt>
                <c:pt idx="4220">
                  <c:v>99563.7</c:v>
                </c:pt>
                <c:pt idx="4221">
                  <c:v>99563.9</c:v>
                </c:pt>
                <c:pt idx="4222">
                  <c:v>99564.2</c:v>
                </c:pt>
                <c:pt idx="4223">
                  <c:v>99564.5</c:v>
                </c:pt>
                <c:pt idx="4224">
                  <c:v>99564.800000000003</c:v>
                </c:pt>
                <c:pt idx="4225">
                  <c:v>99565.2</c:v>
                </c:pt>
                <c:pt idx="4226">
                  <c:v>99565.6</c:v>
                </c:pt>
                <c:pt idx="4227">
                  <c:v>99565.9</c:v>
                </c:pt>
                <c:pt idx="4228">
                  <c:v>99566.399999999994</c:v>
                </c:pt>
                <c:pt idx="4229">
                  <c:v>99567</c:v>
                </c:pt>
                <c:pt idx="4230">
                  <c:v>99567.2</c:v>
                </c:pt>
                <c:pt idx="4231">
                  <c:v>99567.8</c:v>
                </c:pt>
                <c:pt idx="4232">
                  <c:v>99568.1</c:v>
                </c:pt>
                <c:pt idx="4233">
                  <c:v>99568.6</c:v>
                </c:pt>
                <c:pt idx="4234">
                  <c:v>99569.1</c:v>
                </c:pt>
                <c:pt idx="4235">
                  <c:v>99569.600000000006</c:v>
                </c:pt>
                <c:pt idx="4236">
                  <c:v>99569.9</c:v>
                </c:pt>
                <c:pt idx="4237">
                  <c:v>99570.4</c:v>
                </c:pt>
                <c:pt idx="4238">
                  <c:v>99570.9</c:v>
                </c:pt>
                <c:pt idx="4239">
                  <c:v>99571.3</c:v>
                </c:pt>
                <c:pt idx="4240">
                  <c:v>99572</c:v>
                </c:pt>
                <c:pt idx="4241">
                  <c:v>99572.5</c:v>
                </c:pt>
                <c:pt idx="4242">
                  <c:v>99573.1</c:v>
                </c:pt>
                <c:pt idx="4243">
                  <c:v>99573.5</c:v>
                </c:pt>
                <c:pt idx="4244">
                  <c:v>99574</c:v>
                </c:pt>
                <c:pt idx="4245">
                  <c:v>99574.399999999994</c:v>
                </c:pt>
                <c:pt idx="4246">
                  <c:v>99575.2</c:v>
                </c:pt>
                <c:pt idx="4247">
                  <c:v>99575.8</c:v>
                </c:pt>
                <c:pt idx="4248">
                  <c:v>99576.2</c:v>
                </c:pt>
                <c:pt idx="4249">
                  <c:v>99577</c:v>
                </c:pt>
                <c:pt idx="4250">
                  <c:v>99577.8</c:v>
                </c:pt>
                <c:pt idx="4251">
                  <c:v>99578.8</c:v>
                </c:pt>
                <c:pt idx="4252">
                  <c:v>99580</c:v>
                </c:pt>
                <c:pt idx="4253">
                  <c:v>99581.2</c:v>
                </c:pt>
                <c:pt idx="4254">
                  <c:v>99583.1</c:v>
                </c:pt>
                <c:pt idx="4255">
                  <c:v>99585.1</c:v>
                </c:pt>
                <c:pt idx="4256">
                  <c:v>99586.2</c:v>
                </c:pt>
                <c:pt idx="4257">
                  <c:v>99588</c:v>
                </c:pt>
                <c:pt idx="4258">
                  <c:v>99590.399999999994</c:v>
                </c:pt>
                <c:pt idx="4259">
                  <c:v>99592.4</c:v>
                </c:pt>
                <c:pt idx="4260">
                  <c:v>99593.7</c:v>
                </c:pt>
                <c:pt idx="4261">
                  <c:v>99595.8</c:v>
                </c:pt>
                <c:pt idx="4262">
                  <c:v>99598.7</c:v>
                </c:pt>
                <c:pt idx="4263">
                  <c:v>99600.9</c:v>
                </c:pt>
                <c:pt idx="4264">
                  <c:v>99603.199999999997</c:v>
                </c:pt>
                <c:pt idx="4265">
                  <c:v>99604.7</c:v>
                </c:pt>
                <c:pt idx="4266">
                  <c:v>99607.9</c:v>
                </c:pt>
                <c:pt idx="4267">
                  <c:v>99609.5</c:v>
                </c:pt>
                <c:pt idx="4268">
                  <c:v>99611.9</c:v>
                </c:pt>
                <c:pt idx="4269">
                  <c:v>99614.399999999994</c:v>
                </c:pt>
                <c:pt idx="4270">
                  <c:v>99617.7</c:v>
                </c:pt>
                <c:pt idx="4271">
                  <c:v>99620.2</c:v>
                </c:pt>
                <c:pt idx="4272">
                  <c:v>99623.6</c:v>
                </c:pt>
                <c:pt idx="4273">
                  <c:v>99626.1</c:v>
                </c:pt>
                <c:pt idx="4274">
                  <c:v>99628.6</c:v>
                </c:pt>
                <c:pt idx="4275">
                  <c:v>99632</c:v>
                </c:pt>
                <c:pt idx="4276">
                  <c:v>99633.600000000006</c:v>
                </c:pt>
                <c:pt idx="4277">
                  <c:v>99636.9</c:v>
                </c:pt>
                <c:pt idx="4278">
                  <c:v>99639.3</c:v>
                </c:pt>
                <c:pt idx="4279">
                  <c:v>99642.5</c:v>
                </c:pt>
                <c:pt idx="4280">
                  <c:v>99644.800000000003</c:v>
                </c:pt>
                <c:pt idx="4281">
                  <c:v>99646.3</c:v>
                </c:pt>
                <c:pt idx="4282">
                  <c:v>99649.3</c:v>
                </c:pt>
                <c:pt idx="4283">
                  <c:v>99652.2</c:v>
                </c:pt>
                <c:pt idx="4284">
                  <c:v>99654.9</c:v>
                </c:pt>
                <c:pt idx="4285">
                  <c:v>99658.1</c:v>
                </c:pt>
                <c:pt idx="4286">
                  <c:v>99661.9</c:v>
                </c:pt>
                <c:pt idx="4287">
                  <c:v>99665.2</c:v>
                </c:pt>
                <c:pt idx="4288">
                  <c:v>99667.8</c:v>
                </c:pt>
                <c:pt idx="4289">
                  <c:v>99670.399999999994</c:v>
                </c:pt>
                <c:pt idx="4290">
                  <c:v>99673.1</c:v>
                </c:pt>
                <c:pt idx="4291">
                  <c:v>99675.7</c:v>
                </c:pt>
                <c:pt idx="4292">
                  <c:v>99678.399999999994</c:v>
                </c:pt>
                <c:pt idx="4293">
                  <c:v>99681.1</c:v>
                </c:pt>
                <c:pt idx="4294">
                  <c:v>99684.4</c:v>
                </c:pt>
                <c:pt idx="4295">
                  <c:v>99687</c:v>
                </c:pt>
                <c:pt idx="4296">
                  <c:v>99689.600000000006</c:v>
                </c:pt>
                <c:pt idx="4297">
                  <c:v>99692.2</c:v>
                </c:pt>
                <c:pt idx="4298">
                  <c:v>99694.8</c:v>
                </c:pt>
                <c:pt idx="4299">
                  <c:v>99697.3</c:v>
                </c:pt>
                <c:pt idx="4300">
                  <c:v>99699.8</c:v>
                </c:pt>
                <c:pt idx="4301">
                  <c:v>99702.3</c:v>
                </c:pt>
                <c:pt idx="4302">
                  <c:v>99705.9</c:v>
                </c:pt>
                <c:pt idx="4303">
                  <c:v>99708.2</c:v>
                </c:pt>
                <c:pt idx="4304">
                  <c:v>99710.5</c:v>
                </c:pt>
                <c:pt idx="4305">
                  <c:v>99712.7</c:v>
                </c:pt>
                <c:pt idx="4306">
                  <c:v>99714.8</c:v>
                </c:pt>
                <c:pt idx="4307">
                  <c:v>99717.4</c:v>
                </c:pt>
                <c:pt idx="4308">
                  <c:v>99718.399999999994</c:v>
                </c:pt>
                <c:pt idx="4309">
                  <c:v>99720.8</c:v>
                </c:pt>
                <c:pt idx="4310">
                  <c:v>99722.1</c:v>
                </c:pt>
                <c:pt idx="4311">
                  <c:v>99723.9</c:v>
                </c:pt>
                <c:pt idx="4312">
                  <c:v>99725.9</c:v>
                </c:pt>
                <c:pt idx="4313">
                  <c:v>99727.4</c:v>
                </c:pt>
                <c:pt idx="4314">
                  <c:v>99728.9</c:v>
                </c:pt>
                <c:pt idx="4315">
                  <c:v>99730.3</c:v>
                </c:pt>
                <c:pt idx="4316">
                  <c:v>99731.8</c:v>
                </c:pt>
                <c:pt idx="4317">
                  <c:v>99733.3</c:v>
                </c:pt>
                <c:pt idx="4318">
                  <c:v>99734.399999999994</c:v>
                </c:pt>
                <c:pt idx="4319">
                  <c:v>99735.8</c:v>
                </c:pt>
                <c:pt idx="4320">
                  <c:v>99737.3</c:v>
                </c:pt>
                <c:pt idx="4321">
                  <c:v>99739.1</c:v>
                </c:pt>
                <c:pt idx="4322">
                  <c:v>99740.5</c:v>
                </c:pt>
                <c:pt idx="4323">
                  <c:v>99742.3</c:v>
                </c:pt>
                <c:pt idx="4324">
                  <c:v>99743.3</c:v>
                </c:pt>
                <c:pt idx="4325">
                  <c:v>99745</c:v>
                </c:pt>
                <c:pt idx="4326">
                  <c:v>99746.3</c:v>
                </c:pt>
                <c:pt idx="4327">
                  <c:v>99747.6</c:v>
                </c:pt>
                <c:pt idx="4328">
                  <c:v>99748.800000000003</c:v>
                </c:pt>
                <c:pt idx="4329">
                  <c:v>99749.4</c:v>
                </c:pt>
                <c:pt idx="4330">
                  <c:v>99750.8</c:v>
                </c:pt>
                <c:pt idx="4331">
                  <c:v>99751.9</c:v>
                </c:pt>
                <c:pt idx="4332">
                  <c:v>99753.1</c:v>
                </c:pt>
                <c:pt idx="4333">
                  <c:v>99753.8</c:v>
                </c:pt>
                <c:pt idx="4334">
                  <c:v>99754.9</c:v>
                </c:pt>
                <c:pt idx="4335">
                  <c:v>99755.7</c:v>
                </c:pt>
                <c:pt idx="4336">
                  <c:v>99756.4</c:v>
                </c:pt>
                <c:pt idx="4337">
                  <c:v>99756.9</c:v>
                </c:pt>
                <c:pt idx="4338">
                  <c:v>99757.3</c:v>
                </c:pt>
                <c:pt idx="4339">
                  <c:v>99757.8</c:v>
                </c:pt>
                <c:pt idx="4340">
                  <c:v>99758.2</c:v>
                </c:pt>
                <c:pt idx="4341">
                  <c:v>99758.5</c:v>
                </c:pt>
                <c:pt idx="4342">
                  <c:v>99758.7</c:v>
                </c:pt>
                <c:pt idx="4343">
                  <c:v>99758.7</c:v>
                </c:pt>
                <c:pt idx="4344">
                  <c:v>99758.7</c:v>
                </c:pt>
                <c:pt idx="4345">
                  <c:v>99758.3</c:v>
                </c:pt>
                <c:pt idx="4346">
                  <c:v>99757.6</c:v>
                </c:pt>
                <c:pt idx="4347">
                  <c:v>99756.6</c:v>
                </c:pt>
                <c:pt idx="4348">
                  <c:v>99754.8</c:v>
                </c:pt>
                <c:pt idx="4349">
                  <c:v>99752.5</c:v>
                </c:pt>
                <c:pt idx="4350">
                  <c:v>99750.5</c:v>
                </c:pt>
                <c:pt idx="4351">
                  <c:v>99747.4</c:v>
                </c:pt>
                <c:pt idx="4352">
                  <c:v>99744.8</c:v>
                </c:pt>
                <c:pt idx="4353">
                  <c:v>99741</c:v>
                </c:pt>
                <c:pt idx="4354">
                  <c:v>99736.8</c:v>
                </c:pt>
                <c:pt idx="4355">
                  <c:v>99732.3</c:v>
                </c:pt>
                <c:pt idx="4356">
                  <c:v>99727.5</c:v>
                </c:pt>
                <c:pt idx="4357">
                  <c:v>99723.7</c:v>
                </c:pt>
                <c:pt idx="4358">
                  <c:v>99717</c:v>
                </c:pt>
                <c:pt idx="4359">
                  <c:v>99712.8</c:v>
                </c:pt>
                <c:pt idx="4360">
                  <c:v>99708.5</c:v>
                </c:pt>
                <c:pt idx="4361">
                  <c:v>99701</c:v>
                </c:pt>
                <c:pt idx="4362">
                  <c:v>99696.5</c:v>
                </c:pt>
                <c:pt idx="4363">
                  <c:v>99690.2</c:v>
                </c:pt>
                <c:pt idx="4364">
                  <c:v>99683.9</c:v>
                </c:pt>
                <c:pt idx="4365">
                  <c:v>99680.7</c:v>
                </c:pt>
                <c:pt idx="4366">
                  <c:v>99674.2</c:v>
                </c:pt>
                <c:pt idx="4367">
                  <c:v>99667.7</c:v>
                </c:pt>
                <c:pt idx="4368">
                  <c:v>99661.2</c:v>
                </c:pt>
                <c:pt idx="4369">
                  <c:v>99658</c:v>
                </c:pt>
                <c:pt idx="4370">
                  <c:v>99651.5</c:v>
                </c:pt>
                <c:pt idx="4371">
                  <c:v>99645</c:v>
                </c:pt>
                <c:pt idx="4372">
                  <c:v>99638.7</c:v>
                </c:pt>
                <c:pt idx="4373">
                  <c:v>99634</c:v>
                </c:pt>
                <c:pt idx="4374">
                  <c:v>99630.9</c:v>
                </c:pt>
                <c:pt idx="4375">
                  <c:v>99624.8</c:v>
                </c:pt>
                <c:pt idx="4376">
                  <c:v>99621.8</c:v>
                </c:pt>
                <c:pt idx="4377">
                  <c:v>99616</c:v>
                </c:pt>
                <c:pt idx="4378">
                  <c:v>99613.1</c:v>
                </c:pt>
                <c:pt idx="4379">
                  <c:v>99610.3</c:v>
                </c:pt>
                <c:pt idx="4380">
                  <c:v>99604.6</c:v>
                </c:pt>
                <c:pt idx="4381">
                  <c:v>99601.7</c:v>
                </c:pt>
                <c:pt idx="4382">
                  <c:v>99598.8</c:v>
                </c:pt>
                <c:pt idx="4383">
                  <c:v>99594.4</c:v>
                </c:pt>
                <c:pt idx="4384">
                  <c:v>99588.5</c:v>
                </c:pt>
                <c:pt idx="4385">
                  <c:v>99585.5</c:v>
                </c:pt>
                <c:pt idx="4386">
                  <c:v>99581</c:v>
                </c:pt>
                <c:pt idx="4387">
                  <c:v>99578</c:v>
                </c:pt>
                <c:pt idx="4388">
                  <c:v>99571.9</c:v>
                </c:pt>
                <c:pt idx="4389">
                  <c:v>99568.8</c:v>
                </c:pt>
                <c:pt idx="4390">
                  <c:v>99565.7</c:v>
                </c:pt>
                <c:pt idx="4391">
                  <c:v>99561</c:v>
                </c:pt>
                <c:pt idx="4392">
                  <c:v>99556.3</c:v>
                </c:pt>
                <c:pt idx="4393">
                  <c:v>99551.5</c:v>
                </c:pt>
                <c:pt idx="4394">
                  <c:v>99546.7</c:v>
                </c:pt>
                <c:pt idx="4395">
                  <c:v>99541.9</c:v>
                </c:pt>
                <c:pt idx="4396">
                  <c:v>99535.4</c:v>
                </c:pt>
                <c:pt idx="4397">
                  <c:v>99532.1</c:v>
                </c:pt>
                <c:pt idx="4398">
                  <c:v>99525.4</c:v>
                </c:pt>
                <c:pt idx="4399">
                  <c:v>99520.4</c:v>
                </c:pt>
                <c:pt idx="4400">
                  <c:v>99515.3</c:v>
                </c:pt>
                <c:pt idx="4401">
                  <c:v>99508.5</c:v>
                </c:pt>
                <c:pt idx="4402">
                  <c:v>99505.1</c:v>
                </c:pt>
                <c:pt idx="4403">
                  <c:v>99499.9</c:v>
                </c:pt>
                <c:pt idx="4404">
                  <c:v>99496.4</c:v>
                </c:pt>
                <c:pt idx="4405">
                  <c:v>99489.3</c:v>
                </c:pt>
                <c:pt idx="4406">
                  <c:v>99485.8</c:v>
                </c:pt>
                <c:pt idx="4407">
                  <c:v>99482.2</c:v>
                </c:pt>
                <c:pt idx="4408">
                  <c:v>99476.800000000003</c:v>
                </c:pt>
                <c:pt idx="4409">
                  <c:v>99471.4</c:v>
                </c:pt>
                <c:pt idx="4410">
                  <c:v>99465.9</c:v>
                </c:pt>
                <c:pt idx="4411">
                  <c:v>99462.3</c:v>
                </c:pt>
                <c:pt idx="4412">
                  <c:v>99456.7</c:v>
                </c:pt>
                <c:pt idx="4413">
                  <c:v>99451.1</c:v>
                </c:pt>
                <c:pt idx="4414">
                  <c:v>99443.6</c:v>
                </c:pt>
                <c:pt idx="4415">
                  <c:v>99436</c:v>
                </c:pt>
                <c:pt idx="4416">
                  <c:v>99432.1</c:v>
                </c:pt>
                <c:pt idx="4417">
                  <c:v>99426.3</c:v>
                </c:pt>
                <c:pt idx="4418">
                  <c:v>99418.5</c:v>
                </c:pt>
                <c:pt idx="4419">
                  <c:v>99412.6</c:v>
                </c:pt>
                <c:pt idx="4420">
                  <c:v>99406.6</c:v>
                </c:pt>
                <c:pt idx="4421">
                  <c:v>99400.5</c:v>
                </c:pt>
                <c:pt idx="4422">
                  <c:v>99392.2</c:v>
                </c:pt>
                <c:pt idx="4423">
                  <c:v>99385.8</c:v>
                </c:pt>
                <c:pt idx="4424">
                  <c:v>99379.3</c:v>
                </c:pt>
                <c:pt idx="4425">
                  <c:v>99374.9</c:v>
                </c:pt>
                <c:pt idx="4426">
                  <c:v>99366.1</c:v>
                </c:pt>
                <c:pt idx="4427">
                  <c:v>99359.3</c:v>
                </c:pt>
                <c:pt idx="4428">
                  <c:v>99352.4</c:v>
                </c:pt>
                <c:pt idx="4429">
                  <c:v>99343.1</c:v>
                </c:pt>
                <c:pt idx="4430">
                  <c:v>99338.4</c:v>
                </c:pt>
                <c:pt idx="4431">
                  <c:v>99326.6</c:v>
                </c:pt>
                <c:pt idx="4432">
                  <c:v>99321.8</c:v>
                </c:pt>
                <c:pt idx="4433">
                  <c:v>99314.5</c:v>
                </c:pt>
                <c:pt idx="4434">
                  <c:v>99304.8</c:v>
                </c:pt>
                <c:pt idx="4435">
                  <c:v>99299.9</c:v>
                </c:pt>
                <c:pt idx="4436">
                  <c:v>99292.5</c:v>
                </c:pt>
                <c:pt idx="4437">
                  <c:v>99282.6</c:v>
                </c:pt>
                <c:pt idx="4438">
                  <c:v>99275.1</c:v>
                </c:pt>
                <c:pt idx="4439">
                  <c:v>99267.6</c:v>
                </c:pt>
                <c:pt idx="4440">
                  <c:v>99262.5</c:v>
                </c:pt>
                <c:pt idx="4441">
                  <c:v>99252.5</c:v>
                </c:pt>
                <c:pt idx="4442">
                  <c:v>99244.9</c:v>
                </c:pt>
                <c:pt idx="4443">
                  <c:v>99234.8</c:v>
                </c:pt>
                <c:pt idx="4444">
                  <c:v>99227.199999999997</c:v>
                </c:pt>
                <c:pt idx="4445">
                  <c:v>99217.1</c:v>
                </c:pt>
                <c:pt idx="4446">
                  <c:v>99207.1</c:v>
                </c:pt>
                <c:pt idx="4447">
                  <c:v>99194.5</c:v>
                </c:pt>
                <c:pt idx="4448">
                  <c:v>99182</c:v>
                </c:pt>
                <c:pt idx="4449">
                  <c:v>99169.600000000006</c:v>
                </c:pt>
                <c:pt idx="4450">
                  <c:v>99159.8</c:v>
                </c:pt>
                <c:pt idx="4451">
                  <c:v>99150</c:v>
                </c:pt>
                <c:pt idx="4452">
                  <c:v>99138</c:v>
                </c:pt>
                <c:pt idx="4453">
                  <c:v>99128.5</c:v>
                </c:pt>
                <c:pt idx="4454">
                  <c:v>99118.9</c:v>
                </c:pt>
                <c:pt idx="4455">
                  <c:v>99109</c:v>
                </c:pt>
                <c:pt idx="4456">
                  <c:v>99098.9</c:v>
                </c:pt>
                <c:pt idx="4457">
                  <c:v>99085.9</c:v>
                </c:pt>
                <c:pt idx="4458">
                  <c:v>99075.199999999997</c:v>
                </c:pt>
                <c:pt idx="4459">
                  <c:v>99064.4</c:v>
                </c:pt>
                <c:pt idx="4460">
                  <c:v>99056.3</c:v>
                </c:pt>
                <c:pt idx="4461">
                  <c:v>99042.5</c:v>
                </c:pt>
                <c:pt idx="4462">
                  <c:v>99031.4</c:v>
                </c:pt>
                <c:pt idx="4463">
                  <c:v>99017.5</c:v>
                </c:pt>
                <c:pt idx="4464">
                  <c:v>99006.399999999994</c:v>
                </c:pt>
                <c:pt idx="4465">
                  <c:v>98995.4</c:v>
                </c:pt>
                <c:pt idx="4466">
                  <c:v>98984.5</c:v>
                </c:pt>
                <c:pt idx="4467">
                  <c:v>98971</c:v>
                </c:pt>
                <c:pt idx="4468">
                  <c:v>98963</c:v>
                </c:pt>
                <c:pt idx="4469">
                  <c:v>98950</c:v>
                </c:pt>
                <c:pt idx="4470">
                  <c:v>98942.399999999994</c:v>
                </c:pt>
                <c:pt idx="4471">
                  <c:v>98927.6</c:v>
                </c:pt>
                <c:pt idx="4472">
                  <c:v>98918.1</c:v>
                </c:pt>
                <c:pt idx="4473">
                  <c:v>98911.2</c:v>
                </c:pt>
                <c:pt idx="4474">
                  <c:v>98902.399999999994</c:v>
                </c:pt>
                <c:pt idx="4475">
                  <c:v>98894</c:v>
                </c:pt>
                <c:pt idx="4476">
                  <c:v>98888</c:v>
                </c:pt>
                <c:pt idx="4477">
                  <c:v>98880.4</c:v>
                </c:pt>
                <c:pt idx="4478">
                  <c:v>98873.3</c:v>
                </c:pt>
                <c:pt idx="4479">
                  <c:v>98866.8</c:v>
                </c:pt>
                <c:pt idx="4480">
                  <c:v>98860.9</c:v>
                </c:pt>
                <c:pt idx="4481">
                  <c:v>98855.6</c:v>
                </c:pt>
                <c:pt idx="4482">
                  <c:v>98849.9</c:v>
                </c:pt>
                <c:pt idx="4483">
                  <c:v>98845.9</c:v>
                </c:pt>
                <c:pt idx="4484">
                  <c:v>98843</c:v>
                </c:pt>
                <c:pt idx="4485">
                  <c:v>98838.1</c:v>
                </c:pt>
                <c:pt idx="4486">
                  <c:v>98835.199999999997</c:v>
                </c:pt>
                <c:pt idx="4487">
                  <c:v>98830.5</c:v>
                </c:pt>
                <c:pt idx="4488">
                  <c:v>98827.7</c:v>
                </c:pt>
                <c:pt idx="4489">
                  <c:v>98824</c:v>
                </c:pt>
                <c:pt idx="4490">
                  <c:v>98820.4</c:v>
                </c:pt>
                <c:pt idx="4491">
                  <c:v>98816</c:v>
                </c:pt>
                <c:pt idx="4492">
                  <c:v>98812.6</c:v>
                </c:pt>
                <c:pt idx="4493">
                  <c:v>98809.2</c:v>
                </c:pt>
                <c:pt idx="4494">
                  <c:v>98806.8</c:v>
                </c:pt>
                <c:pt idx="4495">
                  <c:v>98803.7</c:v>
                </c:pt>
                <c:pt idx="4496">
                  <c:v>98801.4</c:v>
                </c:pt>
                <c:pt idx="4497">
                  <c:v>98798.5</c:v>
                </c:pt>
                <c:pt idx="4498">
                  <c:v>98795.7</c:v>
                </c:pt>
                <c:pt idx="4499">
                  <c:v>98793</c:v>
                </c:pt>
                <c:pt idx="4500">
                  <c:v>98791.1</c:v>
                </c:pt>
                <c:pt idx="4501">
                  <c:v>98788.7</c:v>
                </c:pt>
                <c:pt idx="4502">
                  <c:v>98786.4</c:v>
                </c:pt>
                <c:pt idx="4503">
                  <c:v>98784.3</c:v>
                </c:pt>
                <c:pt idx="4504">
                  <c:v>98782.399999999994</c:v>
                </c:pt>
                <c:pt idx="4505">
                  <c:v>98780.6</c:v>
                </c:pt>
                <c:pt idx="4506">
                  <c:v>98779</c:v>
                </c:pt>
                <c:pt idx="4507">
                  <c:v>98778</c:v>
                </c:pt>
                <c:pt idx="4508">
                  <c:v>98777</c:v>
                </c:pt>
                <c:pt idx="4509">
                  <c:v>98776.2</c:v>
                </c:pt>
                <c:pt idx="4510">
                  <c:v>98775.3</c:v>
                </c:pt>
                <c:pt idx="4511">
                  <c:v>98774.5</c:v>
                </c:pt>
                <c:pt idx="4512">
                  <c:v>98774</c:v>
                </c:pt>
                <c:pt idx="4513">
                  <c:v>98773.8</c:v>
                </c:pt>
                <c:pt idx="4514">
                  <c:v>98773.7</c:v>
                </c:pt>
                <c:pt idx="4515">
                  <c:v>98773.8</c:v>
                </c:pt>
                <c:pt idx="4516">
                  <c:v>98773.9</c:v>
                </c:pt>
                <c:pt idx="4517">
                  <c:v>98774.1</c:v>
                </c:pt>
                <c:pt idx="4518">
                  <c:v>98774.3</c:v>
                </c:pt>
                <c:pt idx="4519">
                  <c:v>98774.6</c:v>
                </c:pt>
                <c:pt idx="4520">
                  <c:v>98774.9</c:v>
                </c:pt>
                <c:pt idx="4521">
                  <c:v>98775.3</c:v>
                </c:pt>
                <c:pt idx="4522">
                  <c:v>98775.7</c:v>
                </c:pt>
                <c:pt idx="4523">
                  <c:v>98776.2</c:v>
                </c:pt>
                <c:pt idx="4524">
                  <c:v>98776.5</c:v>
                </c:pt>
                <c:pt idx="4525">
                  <c:v>98777</c:v>
                </c:pt>
                <c:pt idx="4526">
                  <c:v>98777.5</c:v>
                </c:pt>
                <c:pt idx="4527">
                  <c:v>98777.9</c:v>
                </c:pt>
                <c:pt idx="4528">
                  <c:v>98778.4</c:v>
                </c:pt>
                <c:pt idx="4529">
                  <c:v>98778.9</c:v>
                </c:pt>
                <c:pt idx="4530">
                  <c:v>98779.3</c:v>
                </c:pt>
                <c:pt idx="4531">
                  <c:v>98780</c:v>
                </c:pt>
                <c:pt idx="4532">
                  <c:v>98780.5</c:v>
                </c:pt>
                <c:pt idx="4533">
                  <c:v>98780.9</c:v>
                </c:pt>
                <c:pt idx="4534">
                  <c:v>98781.4</c:v>
                </c:pt>
                <c:pt idx="4535">
                  <c:v>98781.7</c:v>
                </c:pt>
                <c:pt idx="4536">
                  <c:v>98782.2</c:v>
                </c:pt>
                <c:pt idx="4537">
                  <c:v>98782.6</c:v>
                </c:pt>
                <c:pt idx="4538">
                  <c:v>98783</c:v>
                </c:pt>
                <c:pt idx="4539">
                  <c:v>98783.2</c:v>
                </c:pt>
                <c:pt idx="4540">
                  <c:v>98783.6</c:v>
                </c:pt>
                <c:pt idx="4541">
                  <c:v>98783.8</c:v>
                </c:pt>
                <c:pt idx="4542">
                  <c:v>98784</c:v>
                </c:pt>
                <c:pt idx="4543">
                  <c:v>98784.1</c:v>
                </c:pt>
                <c:pt idx="4544">
                  <c:v>98784.2</c:v>
                </c:pt>
                <c:pt idx="4545">
                  <c:v>98784.3</c:v>
                </c:pt>
                <c:pt idx="4546">
                  <c:v>98784.2</c:v>
                </c:pt>
                <c:pt idx="4547">
                  <c:v>98783.9</c:v>
                </c:pt>
                <c:pt idx="4548">
                  <c:v>98783.5</c:v>
                </c:pt>
                <c:pt idx="4549">
                  <c:v>98782.6</c:v>
                </c:pt>
                <c:pt idx="4550">
                  <c:v>98781.6</c:v>
                </c:pt>
                <c:pt idx="4551">
                  <c:v>98780.9</c:v>
                </c:pt>
                <c:pt idx="4552">
                  <c:v>98779.1</c:v>
                </c:pt>
                <c:pt idx="4553">
                  <c:v>98777.600000000006</c:v>
                </c:pt>
                <c:pt idx="4554">
                  <c:v>98776.4</c:v>
                </c:pt>
                <c:pt idx="4555">
                  <c:v>98774</c:v>
                </c:pt>
                <c:pt idx="4556">
                  <c:v>98772.6</c:v>
                </c:pt>
                <c:pt idx="4557">
                  <c:v>98771.199999999997</c:v>
                </c:pt>
                <c:pt idx="4558">
                  <c:v>98768.1</c:v>
                </c:pt>
                <c:pt idx="4559">
                  <c:v>98766.5</c:v>
                </c:pt>
                <c:pt idx="4560">
                  <c:v>98764</c:v>
                </c:pt>
                <c:pt idx="4561">
                  <c:v>98761.3</c:v>
                </c:pt>
                <c:pt idx="4562">
                  <c:v>98759.4</c:v>
                </c:pt>
                <c:pt idx="4563">
                  <c:v>98757.5</c:v>
                </c:pt>
                <c:pt idx="4564">
                  <c:v>98754.5</c:v>
                </c:pt>
                <c:pt idx="4565">
                  <c:v>98751.4</c:v>
                </c:pt>
                <c:pt idx="4566">
                  <c:v>98748.2</c:v>
                </c:pt>
                <c:pt idx="4567">
                  <c:v>98743.7</c:v>
                </c:pt>
                <c:pt idx="4568">
                  <c:v>98741.4</c:v>
                </c:pt>
                <c:pt idx="4569">
                  <c:v>98736.8</c:v>
                </c:pt>
                <c:pt idx="4570">
                  <c:v>98733.1</c:v>
                </c:pt>
                <c:pt idx="4571">
                  <c:v>98730.7</c:v>
                </c:pt>
                <c:pt idx="4572">
                  <c:v>98727</c:v>
                </c:pt>
                <c:pt idx="4573">
                  <c:v>98723.199999999997</c:v>
                </c:pt>
                <c:pt idx="4574">
                  <c:v>98719.3</c:v>
                </c:pt>
                <c:pt idx="4575">
                  <c:v>98716.7</c:v>
                </c:pt>
                <c:pt idx="4576">
                  <c:v>98712.8</c:v>
                </c:pt>
                <c:pt idx="4577">
                  <c:v>98710.2</c:v>
                </c:pt>
                <c:pt idx="4578">
                  <c:v>98704.8</c:v>
                </c:pt>
                <c:pt idx="4579">
                  <c:v>98702.1</c:v>
                </c:pt>
                <c:pt idx="4580">
                  <c:v>98699.5</c:v>
                </c:pt>
                <c:pt idx="4581">
                  <c:v>98694</c:v>
                </c:pt>
                <c:pt idx="4582">
                  <c:v>98690</c:v>
                </c:pt>
                <c:pt idx="4583">
                  <c:v>98684.6</c:v>
                </c:pt>
                <c:pt idx="4584">
                  <c:v>98680.5</c:v>
                </c:pt>
                <c:pt idx="4585">
                  <c:v>98676.5</c:v>
                </c:pt>
                <c:pt idx="4586">
                  <c:v>98672.4</c:v>
                </c:pt>
                <c:pt idx="4587">
                  <c:v>98667</c:v>
                </c:pt>
                <c:pt idx="4588">
                  <c:v>98662.7</c:v>
                </c:pt>
                <c:pt idx="4589">
                  <c:v>98656.5</c:v>
                </c:pt>
                <c:pt idx="4590">
                  <c:v>98651.6</c:v>
                </c:pt>
                <c:pt idx="4591">
                  <c:v>98646.5</c:v>
                </c:pt>
                <c:pt idx="4592">
                  <c:v>98639.3</c:v>
                </c:pt>
                <c:pt idx="4593">
                  <c:v>98633.600000000006</c:v>
                </c:pt>
                <c:pt idx="4594">
                  <c:v>98627.8</c:v>
                </c:pt>
                <c:pt idx="4595">
                  <c:v>98621.8</c:v>
                </c:pt>
                <c:pt idx="4596">
                  <c:v>98615.6</c:v>
                </c:pt>
                <c:pt idx="4597">
                  <c:v>98607.1</c:v>
                </c:pt>
                <c:pt idx="4598">
                  <c:v>98600.5</c:v>
                </c:pt>
                <c:pt idx="4599">
                  <c:v>98596.1</c:v>
                </c:pt>
                <c:pt idx="4600">
                  <c:v>98587</c:v>
                </c:pt>
                <c:pt idx="4601">
                  <c:v>98580.1</c:v>
                </c:pt>
                <c:pt idx="4602">
                  <c:v>98573</c:v>
                </c:pt>
                <c:pt idx="4603">
                  <c:v>98563.5</c:v>
                </c:pt>
                <c:pt idx="4604">
                  <c:v>98556.3</c:v>
                </c:pt>
                <c:pt idx="4605">
                  <c:v>98549</c:v>
                </c:pt>
                <c:pt idx="4606">
                  <c:v>98544.1</c:v>
                </c:pt>
                <c:pt idx="4607">
                  <c:v>98536.7</c:v>
                </c:pt>
                <c:pt idx="4608">
                  <c:v>98526.8</c:v>
                </c:pt>
                <c:pt idx="4609">
                  <c:v>98519.3</c:v>
                </c:pt>
                <c:pt idx="4610">
                  <c:v>98511.8</c:v>
                </c:pt>
                <c:pt idx="4611">
                  <c:v>98504.3</c:v>
                </c:pt>
                <c:pt idx="4612">
                  <c:v>98494.399999999994</c:v>
                </c:pt>
                <c:pt idx="4613">
                  <c:v>98489.4</c:v>
                </c:pt>
                <c:pt idx="4614">
                  <c:v>98482</c:v>
                </c:pt>
                <c:pt idx="4615">
                  <c:v>98474.6</c:v>
                </c:pt>
                <c:pt idx="4616">
                  <c:v>98467.3</c:v>
                </c:pt>
                <c:pt idx="4617">
                  <c:v>98460</c:v>
                </c:pt>
                <c:pt idx="4618">
                  <c:v>98450.4</c:v>
                </c:pt>
                <c:pt idx="4619">
                  <c:v>98445.7</c:v>
                </c:pt>
                <c:pt idx="4620">
                  <c:v>98438.7</c:v>
                </c:pt>
                <c:pt idx="4621">
                  <c:v>98431.8</c:v>
                </c:pt>
                <c:pt idx="4622">
                  <c:v>98422.8</c:v>
                </c:pt>
                <c:pt idx="4623">
                  <c:v>98414</c:v>
                </c:pt>
                <c:pt idx="4624">
                  <c:v>98405.5</c:v>
                </c:pt>
                <c:pt idx="4625">
                  <c:v>98397</c:v>
                </c:pt>
                <c:pt idx="4626">
                  <c:v>98384.1</c:v>
                </c:pt>
                <c:pt idx="4627">
                  <c:v>98373.3</c:v>
                </c:pt>
                <c:pt idx="4628">
                  <c:v>98362.3</c:v>
                </c:pt>
                <c:pt idx="4629">
                  <c:v>98355.7</c:v>
                </c:pt>
                <c:pt idx="4630">
                  <c:v>98344.7</c:v>
                </c:pt>
                <c:pt idx="4631">
                  <c:v>98338.1</c:v>
                </c:pt>
                <c:pt idx="4632">
                  <c:v>98327</c:v>
                </c:pt>
                <c:pt idx="4633">
                  <c:v>98316</c:v>
                </c:pt>
                <c:pt idx="4634">
                  <c:v>98309.4</c:v>
                </c:pt>
                <c:pt idx="4635">
                  <c:v>98298.5</c:v>
                </c:pt>
                <c:pt idx="4636">
                  <c:v>98289.8</c:v>
                </c:pt>
                <c:pt idx="4637">
                  <c:v>98279</c:v>
                </c:pt>
                <c:pt idx="4638">
                  <c:v>98272.6</c:v>
                </c:pt>
                <c:pt idx="4639">
                  <c:v>98264.1</c:v>
                </c:pt>
                <c:pt idx="4640">
                  <c:v>98255.8</c:v>
                </c:pt>
                <c:pt idx="4641">
                  <c:v>98245.5</c:v>
                </c:pt>
                <c:pt idx="4642">
                  <c:v>98237.5</c:v>
                </c:pt>
                <c:pt idx="4643">
                  <c:v>98227.6</c:v>
                </c:pt>
                <c:pt idx="4644">
                  <c:v>98221.8</c:v>
                </c:pt>
                <c:pt idx="4645">
                  <c:v>98212.3</c:v>
                </c:pt>
                <c:pt idx="4646">
                  <c:v>98205</c:v>
                </c:pt>
                <c:pt idx="4647">
                  <c:v>98196.1</c:v>
                </c:pt>
                <c:pt idx="4648">
                  <c:v>98190.9</c:v>
                </c:pt>
                <c:pt idx="4649">
                  <c:v>98184.2</c:v>
                </c:pt>
                <c:pt idx="4650">
                  <c:v>98177.7</c:v>
                </c:pt>
                <c:pt idx="4651">
                  <c:v>98170</c:v>
                </c:pt>
                <c:pt idx="4652">
                  <c:v>98164.1</c:v>
                </c:pt>
                <c:pt idx="4653">
                  <c:v>98158.5</c:v>
                </c:pt>
                <c:pt idx="4654">
                  <c:v>98153.3</c:v>
                </c:pt>
                <c:pt idx="4655">
                  <c:v>98148.4</c:v>
                </c:pt>
                <c:pt idx="4656">
                  <c:v>98145</c:v>
                </c:pt>
                <c:pt idx="4657">
                  <c:v>98140.6</c:v>
                </c:pt>
                <c:pt idx="4658">
                  <c:v>98136.4</c:v>
                </c:pt>
                <c:pt idx="4659">
                  <c:v>98132.4</c:v>
                </c:pt>
                <c:pt idx="4660">
                  <c:v>98128.7</c:v>
                </c:pt>
                <c:pt idx="4661">
                  <c:v>98125</c:v>
                </c:pt>
                <c:pt idx="4662">
                  <c:v>98121.5</c:v>
                </c:pt>
                <c:pt idx="4663">
                  <c:v>98118.1</c:v>
                </c:pt>
                <c:pt idx="4664">
                  <c:v>98114.7</c:v>
                </c:pt>
                <c:pt idx="4665">
                  <c:v>98111.4</c:v>
                </c:pt>
                <c:pt idx="4666">
                  <c:v>98108.1</c:v>
                </c:pt>
                <c:pt idx="4667">
                  <c:v>98104.8</c:v>
                </c:pt>
                <c:pt idx="4668">
                  <c:v>98102.2</c:v>
                </c:pt>
                <c:pt idx="4669">
                  <c:v>98099.6</c:v>
                </c:pt>
                <c:pt idx="4670">
                  <c:v>98096.1</c:v>
                </c:pt>
                <c:pt idx="4671">
                  <c:v>98092.4</c:v>
                </c:pt>
                <c:pt idx="4672">
                  <c:v>98088.6</c:v>
                </c:pt>
                <c:pt idx="4673">
                  <c:v>98084.6</c:v>
                </c:pt>
                <c:pt idx="4674">
                  <c:v>98080.4</c:v>
                </c:pt>
                <c:pt idx="4675">
                  <c:v>98075.9</c:v>
                </c:pt>
                <c:pt idx="4676">
                  <c:v>98071.2</c:v>
                </c:pt>
                <c:pt idx="4677">
                  <c:v>98067.5</c:v>
                </c:pt>
                <c:pt idx="4678">
                  <c:v>98062.2</c:v>
                </c:pt>
                <c:pt idx="4679">
                  <c:v>98056.5</c:v>
                </c:pt>
                <c:pt idx="4680">
                  <c:v>98052.1</c:v>
                </c:pt>
                <c:pt idx="4681">
                  <c:v>98044.1</c:v>
                </c:pt>
                <c:pt idx="4682">
                  <c:v>98037.2</c:v>
                </c:pt>
                <c:pt idx="4683">
                  <c:v>98029.9</c:v>
                </c:pt>
                <c:pt idx="4684">
                  <c:v>98022</c:v>
                </c:pt>
                <c:pt idx="4685">
                  <c:v>98012.7</c:v>
                </c:pt>
                <c:pt idx="4686">
                  <c:v>98004.6</c:v>
                </c:pt>
                <c:pt idx="4687">
                  <c:v>97992.1</c:v>
                </c:pt>
                <c:pt idx="4688">
                  <c:v>97977.9</c:v>
                </c:pt>
                <c:pt idx="4689">
                  <c:v>97961.8</c:v>
                </c:pt>
                <c:pt idx="4690">
                  <c:v>97948.6</c:v>
                </c:pt>
                <c:pt idx="4691">
                  <c:v>97924.2</c:v>
                </c:pt>
                <c:pt idx="4692">
                  <c:v>97902.7</c:v>
                </c:pt>
                <c:pt idx="4693">
                  <c:v>97879.3</c:v>
                </c:pt>
                <c:pt idx="4694">
                  <c:v>97860.6</c:v>
                </c:pt>
                <c:pt idx="4695">
                  <c:v>97834.1</c:v>
                </c:pt>
                <c:pt idx="4696">
                  <c:v>97805.7</c:v>
                </c:pt>
                <c:pt idx="4697">
                  <c:v>97775.4</c:v>
                </c:pt>
                <c:pt idx="4698">
                  <c:v>97743.4</c:v>
                </c:pt>
                <c:pt idx="4699">
                  <c:v>97709.4</c:v>
                </c:pt>
                <c:pt idx="4700">
                  <c:v>97673.7</c:v>
                </c:pt>
                <c:pt idx="4701">
                  <c:v>97636</c:v>
                </c:pt>
                <c:pt idx="4702">
                  <c:v>97596.5</c:v>
                </c:pt>
                <c:pt idx="4703">
                  <c:v>97565.7</c:v>
                </c:pt>
                <c:pt idx="4704">
                  <c:v>97522.9</c:v>
                </c:pt>
                <c:pt idx="4705">
                  <c:v>97489.600000000006</c:v>
                </c:pt>
                <c:pt idx="4706">
                  <c:v>97455.3</c:v>
                </c:pt>
                <c:pt idx="4707">
                  <c:v>97395.7</c:v>
                </c:pt>
                <c:pt idx="4708">
                  <c:v>97371</c:v>
                </c:pt>
                <c:pt idx="4709">
                  <c:v>97226.9</c:v>
                </c:pt>
                <c:pt idx="4710">
                  <c:v>97171</c:v>
                </c:pt>
                <c:pt idx="4711">
                  <c:v>97127.8</c:v>
                </c:pt>
                <c:pt idx="4712">
                  <c:v>97068.5</c:v>
                </c:pt>
                <c:pt idx="4713">
                  <c:v>97007.4</c:v>
                </c:pt>
                <c:pt idx="4714">
                  <c:v>96976.1</c:v>
                </c:pt>
                <c:pt idx="4715">
                  <c:v>96912</c:v>
                </c:pt>
                <c:pt idx="4716">
                  <c:v>96846.1</c:v>
                </c:pt>
                <c:pt idx="4717">
                  <c:v>96778.2</c:v>
                </c:pt>
                <c:pt idx="4718">
                  <c:v>96726</c:v>
                </c:pt>
                <c:pt idx="4719">
                  <c:v>96636.7</c:v>
                </c:pt>
                <c:pt idx="4720">
                  <c:v>96581.6</c:v>
                </c:pt>
                <c:pt idx="4721">
                  <c:v>96525.5</c:v>
                </c:pt>
                <c:pt idx="4722">
                  <c:v>96448.9</c:v>
                </c:pt>
                <c:pt idx="4723">
                  <c:v>96370.4</c:v>
                </c:pt>
                <c:pt idx="4724">
                  <c:v>96330.4</c:v>
                </c:pt>
                <c:pt idx="4725">
                  <c:v>96249</c:v>
                </c:pt>
                <c:pt idx="4726">
                  <c:v>96186.7</c:v>
                </c:pt>
                <c:pt idx="4727">
                  <c:v>96101.8</c:v>
                </c:pt>
                <c:pt idx="4728">
                  <c:v>95993</c:v>
                </c:pt>
                <c:pt idx="4729">
                  <c:v>95903.8</c:v>
                </c:pt>
                <c:pt idx="4730">
                  <c:v>95835.6</c:v>
                </c:pt>
                <c:pt idx="4731">
                  <c:v>95732</c:v>
                </c:pt>
                <c:pt idx="4732">
                  <c:v>95618.7</c:v>
                </c:pt>
                <c:pt idx="4733">
                  <c:v>95419.9</c:v>
                </c:pt>
                <c:pt idx="4734">
                  <c:v>95172.6</c:v>
                </c:pt>
                <c:pt idx="4735">
                  <c:v>94883.1</c:v>
                </c:pt>
                <c:pt idx="4736">
                  <c:v>94724.5</c:v>
                </c:pt>
                <c:pt idx="4737">
                  <c:v>94383.4</c:v>
                </c:pt>
                <c:pt idx="4738">
                  <c:v>94110</c:v>
                </c:pt>
                <c:pt idx="4739">
                  <c:v>93726.8</c:v>
                </c:pt>
                <c:pt idx="4740">
                  <c:v>93328.2</c:v>
                </c:pt>
                <c:pt idx="4741">
                  <c:v>93023</c:v>
                </c:pt>
                <c:pt idx="4742">
                  <c:v>92715.4</c:v>
                </c:pt>
                <c:pt idx="4743">
                  <c:v>92306.1</c:v>
                </c:pt>
                <c:pt idx="4744">
                  <c:v>92103.5</c:v>
                </c:pt>
                <c:pt idx="4745">
                  <c:v>91706.6</c:v>
                </c:pt>
                <c:pt idx="4746">
                  <c:v>91513.9</c:v>
                </c:pt>
                <c:pt idx="4747">
                  <c:v>91326</c:v>
                </c:pt>
                <c:pt idx="4748">
                  <c:v>90967.9</c:v>
                </c:pt>
                <c:pt idx="4749">
                  <c:v>90799.3</c:v>
                </c:pt>
                <c:pt idx="4750">
                  <c:v>90638.7</c:v>
                </c:pt>
                <c:pt idx="4751">
                  <c:v>90414.5</c:v>
                </c:pt>
                <c:pt idx="4752">
                  <c:v>90212.7</c:v>
                </c:pt>
                <c:pt idx="4753">
                  <c:v>90036.1</c:v>
                </c:pt>
                <c:pt idx="4754">
                  <c:v>89887.3</c:v>
                </c:pt>
                <c:pt idx="4755">
                  <c:v>89804.800000000003</c:v>
                </c:pt>
                <c:pt idx="4756">
                  <c:v>89708.3</c:v>
                </c:pt>
                <c:pt idx="4757">
                  <c:v>89646.6</c:v>
                </c:pt>
                <c:pt idx="4758">
                  <c:v>89622.1</c:v>
                </c:pt>
                <c:pt idx="4759">
                  <c:v>89615.8</c:v>
                </c:pt>
                <c:pt idx="4760">
                  <c:v>89603.8</c:v>
                </c:pt>
                <c:pt idx="4761">
                  <c:v>89595.4</c:v>
                </c:pt>
                <c:pt idx="4762">
                  <c:v>89587.5</c:v>
                </c:pt>
                <c:pt idx="4763">
                  <c:v>89582.5</c:v>
                </c:pt>
                <c:pt idx="4764">
                  <c:v>89573</c:v>
                </c:pt>
                <c:pt idx="4765">
                  <c:v>89566.399999999994</c:v>
                </c:pt>
                <c:pt idx="4766">
                  <c:v>89558.2</c:v>
                </c:pt>
                <c:pt idx="4767">
                  <c:v>89548.9</c:v>
                </c:pt>
                <c:pt idx="4768">
                  <c:v>89543.8</c:v>
                </c:pt>
                <c:pt idx="4769">
                  <c:v>89537.4</c:v>
                </c:pt>
                <c:pt idx="4770">
                  <c:v>89534.399999999994</c:v>
                </c:pt>
                <c:pt idx="4771">
                  <c:v>89530.1</c:v>
                </c:pt>
                <c:pt idx="4772">
                  <c:v>89526</c:v>
                </c:pt>
                <c:pt idx="4773">
                  <c:v>89523.4</c:v>
                </c:pt>
                <c:pt idx="4774">
                  <c:v>89519.7</c:v>
                </c:pt>
                <c:pt idx="4775">
                  <c:v>89517.3</c:v>
                </c:pt>
                <c:pt idx="4776">
                  <c:v>89514.9</c:v>
                </c:pt>
                <c:pt idx="4777">
                  <c:v>89511.6</c:v>
                </c:pt>
                <c:pt idx="4778">
                  <c:v>89508.3</c:v>
                </c:pt>
                <c:pt idx="4779">
                  <c:v>89505.2</c:v>
                </c:pt>
                <c:pt idx="4780">
                  <c:v>89502.1</c:v>
                </c:pt>
                <c:pt idx="4781">
                  <c:v>89499.1</c:v>
                </c:pt>
                <c:pt idx="4782">
                  <c:v>89497.1</c:v>
                </c:pt>
                <c:pt idx="4783">
                  <c:v>89493.1</c:v>
                </c:pt>
                <c:pt idx="4784">
                  <c:v>89490.1</c:v>
                </c:pt>
                <c:pt idx="4785">
                  <c:v>89487</c:v>
                </c:pt>
                <c:pt idx="4786">
                  <c:v>89483.9</c:v>
                </c:pt>
                <c:pt idx="4787">
                  <c:v>89480.7</c:v>
                </c:pt>
                <c:pt idx="4788">
                  <c:v>89477.4</c:v>
                </c:pt>
                <c:pt idx="4789">
                  <c:v>89472.8</c:v>
                </c:pt>
                <c:pt idx="4790">
                  <c:v>89470.399999999994</c:v>
                </c:pt>
                <c:pt idx="4791">
                  <c:v>89465.3</c:v>
                </c:pt>
                <c:pt idx="4792">
                  <c:v>89461.3</c:v>
                </c:pt>
                <c:pt idx="4793">
                  <c:v>89455.5</c:v>
                </c:pt>
                <c:pt idx="4794">
                  <c:v>89450.9</c:v>
                </c:pt>
                <c:pt idx="4795">
                  <c:v>89444.3</c:v>
                </c:pt>
                <c:pt idx="4796">
                  <c:v>89439</c:v>
                </c:pt>
                <c:pt idx="4797">
                  <c:v>89433.4</c:v>
                </c:pt>
                <c:pt idx="4798">
                  <c:v>89423.6</c:v>
                </c:pt>
                <c:pt idx="4799">
                  <c:v>89419.6</c:v>
                </c:pt>
                <c:pt idx="4800">
                  <c:v>89411.5</c:v>
                </c:pt>
                <c:pt idx="4801">
                  <c:v>89405.3</c:v>
                </c:pt>
                <c:pt idx="4802">
                  <c:v>89399</c:v>
                </c:pt>
                <c:pt idx="4803">
                  <c:v>89392.6</c:v>
                </c:pt>
                <c:pt idx="4804">
                  <c:v>89383.9</c:v>
                </c:pt>
                <c:pt idx="4805">
                  <c:v>89375.1</c:v>
                </c:pt>
                <c:pt idx="4806">
                  <c:v>89366.1</c:v>
                </c:pt>
                <c:pt idx="4807">
                  <c:v>89357</c:v>
                </c:pt>
                <c:pt idx="4808">
                  <c:v>89350</c:v>
                </c:pt>
                <c:pt idx="4809">
                  <c:v>89340.6</c:v>
                </c:pt>
                <c:pt idx="4810">
                  <c:v>89335.9</c:v>
                </c:pt>
                <c:pt idx="4811">
                  <c:v>89326.3</c:v>
                </c:pt>
                <c:pt idx="4812">
                  <c:v>89319.1</c:v>
                </c:pt>
                <c:pt idx="4813">
                  <c:v>89311.7</c:v>
                </c:pt>
                <c:pt idx="4814">
                  <c:v>89304.3</c:v>
                </c:pt>
                <c:pt idx="4815">
                  <c:v>89294.399999999994</c:v>
                </c:pt>
                <c:pt idx="4816">
                  <c:v>89286.8</c:v>
                </c:pt>
                <c:pt idx="4817">
                  <c:v>89279.2</c:v>
                </c:pt>
                <c:pt idx="4818">
                  <c:v>89271.6</c:v>
                </c:pt>
                <c:pt idx="4819">
                  <c:v>89256.1</c:v>
                </c:pt>
                <c:pt idx="4820">
                  <c:v>89248.3</c:v>
                </c:pt>
                <c:pt idx="4821">
                  <c:v>89232.6</c:v>
                </c:pt>
                <c:pt idx="4822">
                  <c:v>89219.4</c:v>
                </c:pt>
                <c:pt idx="4823">
                  <c:v>89206</c:v>
                </c:pt>
                <c:pt idx="4824">
                  <c:v>89195.3</c:v>
                </c:pt>
                <c:pt idx="4825">
                  <c:v>89184.5</c:v>
                </c:pt>
                <c:pt idx="4826">
                  <c:v>89173.7</c:v>
                </c:pt>
                <c:pt idx="4827">
                  <c:v>89160.2</c:v>
                </c:pt>
                <c:pt idx="4828">
                  <c:v>89149.3</c:v>
                </c:pt>
                <c:pt idx="4829">
                  <c:v>89138.3</c:v>
                </c:pt>
                <c:pt idx="4830">
                  <c:v>89127.2</c:v>
                </c:pt>
                <c:pt idx="4831">
                  <c:v>89113.1</c:v>
                </c:pt>
                <c:pt idx="4832">
                  <c:v>89101.8</c:v>
                </c:pt>
                <c:pt idx="4833">
                  <c:v>89087.4</c:v>
                </c:pt>
                <c:pt idx="4834">
                  <c:v>89078.7</c:v>
                </c:pt>
                <c:pt idx="4835">
                  <c:v>89064.1</c:v>
                </c:pt>
                <c:pt idx="4836">
                  <c:v>89052.3</c:v>
                </c:pt>
                <c:pt idx="4837">
                  <c:v>89040.4</c:v>
                </c:pt>
                <c:pt idx="4838">
                  <c:v>89025.4</c:v>
                </c:pt>
                <c:pt idx="4839">
                  <c:v>89013.2</c:v>
                </c:pt>
                <c:pt idx="4840">
                  <c:v>89000.9</c:v>
                </c:pt>
                <c:pt idx="4841">
                  <c:v>88988.6</c:v>
                </c:pt>
                <c:pt idx="4842">
                  <c:v>88976.1</c:v>
                </c:pt>
                <c:pt idx="4843">
                  <c:v>88966.7</c:v>
                </c:pt>
                <c:pt idx="4844">
                  <c:v>88954</c:v>
                </c:pt>
                <c:pt idx="4845">
                  <c:v>88941.3</c:v>
                </c:pt>
                <c:pt idx="4846">
                  <c:v>88925.2</c:v>
                </c:pt>
                <c:pt idx="4847">
                  <c:v>88915.4</c:v>
                </c:pt>
                <c:pt idx="4848">
                  <c:v>88899.1</c:v>
                </c:pt>
                <c:pt idx="4849">
                  <c:v>88889.2</c:v>
                </c:pt>
                <c:pt idx="4850">
                  <c:v>88872.6</c:v>
                </c:pt>
                <c:pt idx="4851">
                  <c:v>88855.8</c:v>
                </c:pt>
                <c:pt idx="4852">
                  <c:v>88845.7</c:v>
                </c:pt>
                <c:pt idx="4853">
                  <c:v>88828.6</c:v>
                </c:pt>
                <c:pt idx="4854">
                  <c:v>88818.3</c:v>
                </c:pt>
                <c:pt idx="4855">
                  <c:v>88801</c:v>
                </c:pt>
                <c:pt idx="4856">
                  <c:v>88787.1</c:v>
                </c:pt>
                <c:pt idx="4857">
                  <c:v>88772.7</c:v>
                </c:pt>
                <c:pt idx="4858">
                  <c:v>88757.6</c:v>
                </c:pt>
                <c:pt idx="4859">
                  <c:v>88742</c:v>
                </c:pt>
                <c:pt idx="4860">
                  <c:v>88725.8</c:v>
                </c:pt>
                <c:pt idx="4861">
                  <c:v>88709.2</c:v>
                </c:pt>
                <c:pt idx="4862">
                  <c:v>88696.5</c:v>
                </c:pt>
                <c:pt idx="4863">
                  <c:v>88674.8</c:v>
                </c:pt>
                <c:pt idx="4864">
                  <c:v>88657.2</c:v>
                </c:pt>
                <c:pt idx="4865">
                  <c:v>88643.8</c:v>
                </c:pt>
                <c:pt idx="4866">
                  <c:v>88625.8</c:v>
                </c:pt>
                <c:pt idx="4867">
                  <c:v>88607.7</c:v>
                </c:pt>
                <c:pt idx="4868">
                  <c:v>88589.5</c:v>
                </c:pt>
                <c:pt idx="4869">
                  <c:v>88571.3</c:v>
                </c:pt>
                <c:pt idx="4870">
                  <c:v>88553.2</c:v>
                </c:pt>
                <c:pt idx="4871">
                  <c:v>88539.7</c:v>
                </c:pt>
                <c:pt idx="4872">
                  <c:v>88521.9</c:v>
                </c:pt>
                <c:pt idx="4873">
                  <c:v>88508.6</c:v>
                </c:pt>
                <c:pt idx="4874">
                  <c:v>88491.199999999997</c:v>
                </c:pt>
                <c:pt idx="4875">
                  <c:v>88469.9</c:v>
                </c:pt>
                <c:pt idx="4876">
                  <c:v>88453.4</c:v>
                </c:pt>
                <c:pt idx="4877">
                  <c:v>88437.3</c:v>
                </c:pt>
                <c:pt idx="4878">
                  <c:v>88425.5</c:v>
                </c:pt>
                <c:pt idx="4879">
                  <c:v>88406.7</c:v>
                </c:pt>
                <c:pt idx="4880">
                  <c:v>88392.4</c:v>
                </c:pt>
                <c:pt idx="4881">
                  <c:v>88385.5</c:v>
                </c:pt>
                <c:pt idx="4882">
                  <c:v>88372.3</c:v>
                </c:pt>
                <c:pt idx="4883">
                  <c:v>88359.8</c:v>
                </c:pt>
                <c:pt idx="4884">
                  <c:v>88345.5</c:v>
                </c:pt>
                <c:pt idx="4885">
                  <c:v>88335.1</c:v>
                </c:pt>
                <c:pt idx="4886">
                  <c:v>88325.4</c:v>
                </c:pt>
                <c:pt idx="4887">
                  <c:v>88318.2</c:v>
                </c:pt>
                <c:pt idx="4888">
                  <c:v>88308.6</c:v>
                </c:pt>
                <c:pt idx="4889">
                  <c:v>88299.1</c:v>
                </c:pt>
                <c:pt idx="4890">
                  <c:v>88292.1</c:v>
                </c:pt>
                <c:pt idx="4891">
                  <c:v>88280.5</c:v>
                </c:pt>
                <c:pt idx="4892">
                  <c:v>88273.7</c:v>
                </c:pt>
                <c:pt idx="4893">
                  <c:v>88266.9</c:v>
                </c:pt>
                <c:pt idx="4894">
                  <c:v>88255.8</c:v>
                </c:pt>
                <c:pt idx="4895">
                  <c:v>88245</c:v>
                </c:pt>
                <c:pt idx="4896">
                  <c:v>88238.6</c:v>
                </c:pt>
                <c:pt idx="4897">
                  <c:v>88230.3</c:v>
                </c:pt>
                <c:pt idx="4898">
                  <c:v>88224.2</c:v>
                </c:pt>
                <c:pt idx="4899">
                  <c:v>88216.2</c:v>
                </c:pt>
                <c:pt idx="4900">
                  <c:v>88208.5</c:v>
                </c:pt>
                <c:pt idx="4901">
                  <c:v>88202.8</c:v>
                </c:pt>
                <c:pt idx="4902">
                  <c:v>88195.5</c:v>
                </c:pt>
                <c:pt idx="4903">
                  <c:v>88190.2</c:v>
                </c:pt>
                <c:pt idx="4904">
                  <c:v>88183.3</c:v>
                </c:pt>
                <c:pt idx="4905">
                  <c:v>88176.7</c:v>
                </c:pt>
                <c:pt idx="4906">
                  <c:v>88172</c:v>
                </c:pt>
                <c:pt idx="4907">
                  <c:v>88165.9</c:v>
                </c:pt>
                <c:pt idx="4908">
                  <c:v>88160.1</c:v>
                </c:pt>
                <c:pt idx="4909">
                  <c:v>88156</c:v>
                </c:pt>
                <c:pt idx="4910">
                  <c:v>88150.9</c:v>
                </c:pt>
                <c:pt idx="4911">
                  <c:v>88146</c:v>
                </c:pt>
                <c:pt idx="4912">
                  <c:v>88143.7</c:v>
                </c:pt>
                <c:pt idx="4913">
                  <c:v>88139.5</c:v>
                </c:pt>
                <c:pt idx="4914">
                  <c:v>88135.5</c:v>
                </c:pt>
                <c:pt idx="4915">
                  <c:v>88132.9</c:v>
                </c:pt>
                <c:pt idx="4916">
                  <c:v>88129.600000000006</c:v>
                </c:pt>
                <c:pt idx="4917">
                  <c:v>88126.8</c:v>
                </c:pt>
                <c:pt idx="4918">
                  <c:v>88125.6</c:v>
                </c:pt>
                <c:pt idx="4919">
                  <c:v>88123.3</c:v>
                </c:pt>
                <c:pt idx="4920">
                  <c:v>88121.7</c:v>
                </c:pt>
                <c:pt idx="4921">
                  <c:v>88120.2</c:v>
                </c:pt>
                <c:pt idx="4922">
                  <c:v>88118.8</c:v>
                </c:pt>
                <c:pt idx="4923">
                  <c:v>88117.5</c:v>
                </c:pt>
                <c:pt idx="4924">
                  <c:v>88116.6</c:v>
                </c:pt>
                <c:pt idx="4925">
                  <c:v>88115.8</c:v>
                </c:pt>
                <c:pt idx="4926">
                  <c:v>88114.3</c:v>
                </c:pt>
                <c:pt idx="4927">
                  <c:v>88113.600000000006</c:v>
                </c:pt>
                <c:pt idx="4928">
                  <c:v>88112.3</c:v>
                </c:pt>
                <c:pt idx="4929">
                  <c:v>88111.6</c:v>
                </c:pt>
                <c:pt idx="4930">
                  <c:v>88110.7</c:v>
                </c:pt>
                <c:pt idx="4931">
                  <c:v>88109.8</c:v>
                </c:pt>
                <c:pt idx="4932">
                  <c:v>88109.3</c:v>
                </c:pt>
                <c:pt idx="4933">
                  <c:v>88108.5</c:v>
                </c:pt>
                <c:pt idx="4934">
                  <c:v>88107.7</c:v>
                </c:pt>
                <c:pt idx="4935">
                  <c:v>88106.9</c:v>
                </c:pt>
                <c:pt idx="4936">
                  <c:v>88106.4</c:v>
                </c:pt>
                <c:pt idx="4937">
                  <c:v>88105.7</c:v>
                </c:pt>
                <c:pt idx="4938">
                  <c:v>88105</c:v>
                </c:pt>
                <c:pt idx="4939">
                  <c:v>88104.3</c:v>
                </c:pt>
                <c:pt idx="4940">
                  <c:v>88103.8</c:v>
                </c:pt>
                <c:pt idx="4941">
                  <c:v>88103.1</c:v>
                </c:pt>
                <c:pt idx="4942">
                  <c:v>88102.1</c:v>
                </c:pt>
                <c:pt idx="4943">
                  <c:v>88101</c:v>
                </c:pt>
                <c:pt idx="4944">
                  <c:v>88100.5</c:v>
                </c:pt>
                <c:pt idx="4945">
                  <c:v>88099.4</c:v>
                </c:pt>
                <c:pt idx="4946">
                  <c:v>88098.9</c:v>
                </c:pt>
                <c:pt idx="4947">
                  <c:v>88098</c:v>
                </c:pt>
                <c:pt idx="4948">
                  <c:v>88097</c:v>
                </c:pt>
                <c:pt idx="4949">
                  <c:v>88096</c:v>
                </c:pt>
                <c:pt idx="4950">
                  <c:v>88095</c:v>
                </c:pt>
                <c:pt idx="4951">
                  <c:v>88094.2</c:v>
                </c:pt>
                <c:pt idx="4952">
                  <c:v>88092.7</c:v>
                </c:pt>
                <c:pt idx="4953">
                  <c:v>88091.9</c:v>
                </c:pt>
                <c:pt idx="4954">
                  <c:v>88090.6</c:v>
                </c:pt>
                <c:pt idx="4955">
                  <c:v>88088.7</c:v>
                </c:pt>
                <c:pt idx="4956">
                  <c:v>88087.2</c:v>
                </c:pt>
                <c:pt idx="4957">
                  <c:v>88086.1</c:v>
                </c:pt>
                <c:pt idx="4958">
                  <c:v>88083.8</c:v>
                </c:pt>
                <c:pt idx="4959">
                  <c:v>88082.6</c:v>
                </c:pt>
                <c:pt idx="4960">
                  <c:v>88080.6</c:v>
                </c:pt>
                <c:pt idx="4961">
                  <c:v>88078.399999999994</c:v>
                </c:pt>
                <c:pt idx="4962">
                  <c:v>88075.9</c:v>
                </c:pt>
                <c:pt idx="4963">
                  <c:v>88074.1</c:v>
                </c:pt>
                <c:pt idx="4964">
                  <c:v>88071.3</c:v>
                </c:pt>
                <c:pt idx="4965">
                  <c:v>88068.2</c:v>
                </c:pt>
                <c:pt idx="4966">
                  <c:v>88065</c:v>
                </c:pt>
                <c:pt idx="4967">
                  <c:v>88061.5</c:v>
                </c:pt>
                <c:pt idx="4968">
                  <c:v>88057.8</c:v>
                </c:pt>
                <c:pt idx="4969">
                  <c:v>88053.9</c:v>
                </c:pt>
                <c:pt idx="4970">
                  <c:v>88048.5</c:v>
                </c:pt>
                <c:pt idx="4971">
                  <c:v>88044.2</c:v>
                </c:pt>
                <c:pt idx="4972">
                  <c:v>88039.7</c:v>
                </c:pt>
                <c:pt idx="4973">
                  <c:v>88035</c:v>
                </c:pt>
                <c:pt idx="4974">
                  <c:v>88030.1</c:v>
                </c:pt>
                <c:pt idx="4975">
                  <c:v>88023.4</c:v>
                </c:pt>
                <c:pt idx="4976">
                  <c:v>88019.9</c:v>
                </c:pt>
                <c:pt idx="4977">
                  <c:v>88012.7</c:v>
                </c:pt>
                <c:pt idx="4978">
                  <c:v>88007.2</c:v>
                </c:pt>
                <c:pt idx="4979">
                  <c:v>88001.4</c:v>
                </c:pt>
                <c:pt idx="4980">
                  <c:v>87993.600000000006</c:v>
                </c:pt>
                <c:pt idx="4981">
                  <c:v>87987.5</c:v>
                </c:pt>
                <c:pt idx="4982">
                  <c:v>87981.4</c:v>
                </c:pt>
                <c:pt idx="4983">
                  <c:v>87970.8</c:v>
                </c:pt>
                <c:pt idx="4984">
                  <c:v>87962</c:v>
                </c:pt>
                <c:pt idx="4985">
                  <c:v>87955.3</c:v>
                </c:pt>
                <c:pt idx="4986">
                  <c:v>87943.9</c:v>
                </c:pt>
                <c:pt idx="4987">
                  <c:v>87934.6</c:v>
                </c:pt>
                <c:pt idx="4988">
                  <c:v>87927.5</c:v>
                </c:pt>
                <c:pt idx="4989">
                  <c:v>87917.8</c:v>
                </c:pt>
                <c:pt idx="4990">
                  <c:v>87910.5</c:v>
                </c:pt>
                <c:pt idx="4991">
                  <c:v>87900.5</c:v>
                </c:pt>
                <c:pt idx="4992">
                  <c:v>87893</c:v>
                </c:pt>
                <c:pt idx="4993">
                  <c:v>87882.8</c:v>
                </c:pt>
                <c:pt idx="4994">
                  <c:v>87875.1</c:v>
                </c:pt>
                <c:pt idx="4995">
                  <c:v>87867</c:v>
                </c:pt>
                <c:pt idx="4996">
                  <c:v>87855.4</c:v>
                </c:pt>
                <c:pt idx="4997">
                  <c:v>87846.2</c:v>
                </c:pt>
                <c:pt idx="4998">
                  <c:v>87836.5</c:v>
                </c:pt>
                <c:pt idx="4999">
                  <c:v>87822.8</c:v>
                </c:pt>
                <c:pt idx="5000">
                  <c:v>87812.1</c:v>
                </c:pt>
                <c:pt idx="5001">
                  <c:v>87797.1</c:v>
                </c:pt>
                <c:pt idx="5002">
                  <c:v>87781.4</c:v>
                </c:pt>
                <c:pt idx="5003">
                  <c:v>87769.2</c:v>
                </c:pt>
                <c:pt idx="5004">
                  <c:v>87748</c:v>
                </c:pt>
                <c:pt idx="5005">
                  <c:v>87721.3</c:v>
                </c:pt>
                <c:pt idx="5006">
                  <c:v>87693.5</c:v>
                </c:pt>
                <c:pt idx="5007">
                  <c:v>87669.4</c:v>
                </c:pt>
                <c:pt idx="5008">
                  <c:v>87649.600000000006</c:v>
                </c:pt>
                <c:pt idx="5009">
                  <c:v>87629.5</c:v>
                </c:pt>
                <c:pt idx="5010">
                  <c:v>87608.9</c:v>
                </c:pt>
                <c:pt idx="5011">
                  <c:v>87588.1</c:v>
                </c:pt>
                <c:pt idx="5012">
                  <c:v>87566.9</c:v>
                </c:pt>
                <c:pt idx="5013">
                  <c:v>87545.5</c:v>
                </c:pt>
                <c:pt idx="5014">
                  <c:v>87523.9</c:v>
                </c:pt>
                <c:pt idx="5015">
                  <c:v>87496.6</c:v>
                </c:pt>
                <c:pt idx="5016">
                  <c:v>87474.6</c:v>
                </c:pt>
                <c:pt idx="5017">
                  <c:v>87452.5</c:v>
                </c:pt>
                <c:pt idx="5018">
                  <c:v>87423.4</c:v>
                </c:pt>
                <c:pt idx="5019">
                  <c:v>87397.4</c:v>
                </c:pt>
                <c:pt idx="5020">
                  <c:v>87362.2</c:v>
                </c:pt>
                <c:pt idx="5021">
                  <c:v>87332</c:v>
                </c:pt>
                <c:pt idx="5022">
                  <c:v>87300.5</c:v>
                </c:pt>
                <c:pt idx="5023">
                  <c:v>87267.9</c:v>
                </c:pt>
                <c:pt idx="5024">
                  <c:v>87251.3</c:v>
                </c:pt>
                <c:pt idx="5025">
                  <c:v>87200.6</c:v>
                </c:pt>
                <c:pt idx="5026">
                  <c:v>87175</c:v>
                </c:pt>
                <c:pt idx="5027">
                  <c:v>87132.5</c:v>
                </c:pt>
                <c:pt idx="5028">
                  <c:v>87098.9</c:v>
                </c:pt>
                <c:pt idx="5029">
                  <c:v>87057.9</c:v>
                </c:pt>
                <c:pt idx="5030">
                  <c:v>87026.3</c:v>
                </c:pt>
                <c:pt idx="5031">
                  <c:v>87003.4</c:v>
                </c:pt>
                <c:pt idx="5032">
                  <c:v>86974.399999999994</c:v>
                </c:pt>
                <c:pt idx="5033">
                  <c:v>86947.3</c:v>
                </c:pt>
                <c:pt idx="5034">
                  <c:v>86928.3</c:v>
                </c:pt>
                <c:pt idx="5035">
                  <c:v>86905.2</c:v>
                </c:pt>
                <c:pt idx="5036">
                  <c:v>86880.2</c:v>
                </c:pt>
                <c:pt idx="5037">
                  <c:v>86863.6</c:v>
                </c:pt>
                <c:pt idx="5038">
                  <c:v>86849.9</c:v>
                </c:pt>
                <c:pt idx="5039">
                  <c:v>86836.800000000003</c:v>
                </c:pt>
                <c:pt idx="5040">
                  <c:v>86823.8</c:v>
                </c:pt>
                <c:pt idx="5041">
                  <c:v>86811</c:v>
                </c:pt>
                <c:pt idx="5042">
                  <c:v>86798.399999999994</c:v>
                </c:pt>
                <c:pt idx="5043">
                  <c:v>86786</c:v>
                </c:pt>
                <c:pt idx="5044">
                  <c:v>86773.9</c:v>
                </c:pt>
                <c:pt idx="5045">
                  <c:v>86762</c:v>
                </c:pt>
                <c:pt idx="5046">
                  <c:v>86750.3</c:v>
                </c:pt>
                <c:pt idx="5047">
                  <c:v>86739</c:v>
                </c:pt>
                <c:pt idx="5048">
                  <c:v>86728</c:v>
                </c:pt>
                <c:pt idx="5049">
                  <c:v>86717.4</c:v>
                </c:pt>
                <c:pt idx="5050">
                  <c:v>86707.1</c:v>
                </c:pt>
                <c:pt idx="5051">
                  <c:v>86697.2</c:v>
                </c:pt>
                <c:pt idx="5052">
                  <c:v>86692.4</c:v>
                </c:pt>
                <c:pt idx="5053">
                  <c:v>86683.1</c:v>
                </c:pt>
                <c:pt idx="5054">
                  <c:v>86672.1</c:v>
                </c:pt>
                <c:pt idx="5055">
                  <c:v>86665.9</c:v>
                </c:pt>
                <c:pt idx="5056">
                  <c:v>86658</c:v>
                </c:pt>
                <c:pt idx="5057">
                  <c:v>86648.9</c:v>
                </c:pt>
                <c:pt idx="5058">
                  <c:v>86643.8</c:v>
                </c:pt>
                <c:pt idx="5059">
                  <c:v>86636</c:v>
                </c:pt>
                <c:pt idx="5060">
                  <c:v>86630.5</c:v>
                </c:pt>
                <c:pt idx="5061">
                  <c:v>86626.7</c:v>
                </c:pt>
                <c:pt idx="5062">
                  <c:v>86623.3</c:v>
                </c:pt>
                <c:pt idx="5063">
                  <c:v>86618.4</c:v>
                </c:pt>
                <c:pt idx="5064">
                  <c:v>86615.2</c:v>
                </c:pt>
                <c:pt idx="5065">
                  <c:v>86613.2</c:v>
                </c:pt>
                <c:pt idx="5066">
                  <c:v>86611.3</c:v>
                </c:pt>
                <c:pt idx="5067">
                  <c:v>86610</c:v>
                </c:pt>
                <c:pt idx="5068">
                  <c:v>86609.5</c:v>
                </c:pt>
                <c:pt idx="5069">
                  <c:v>86609.600000000006</c:v>
                </c:pt>
                <c:pt idx="5070">
                  <c:v>86609.7</c:v>
                </c:pt>
                <c:pt idx="5071">
                  <c:v>86609.9</c:v>
                </c:pt>
                <c:pt idx="5072">
                  <c:v>86610</c:v>
                </c:pt>
                <c:pt idx="5073">
                  <c:v>86610.3</c:v>
                </c:pt>
                <c:pt idx="5074">
                  <c:v>86610.8</c:v>
                </c:pt>
                <c:pt idx="5075">
                  <c:v>86611.199999999997</c:v>
                </c:pt>
                <c:pt idx="5076">
                  <c:v>86611.6</c:v>
                </c:pt>
                <c:pt idx="5077">
                  <c:v>86612.1</c:v>
                </c:pt>
                <c:pt idx="5078">
                  <c:v>86612.7</c:v>
                </c:pt>
                <c:pt idx="5079">
                  <c:v>86613.3</c:v>
                </c:pt>
                <c:pt idx="5080">
                  <c:v>86613.8</c:v>
                </c:pt>
                <c:pt idx="5081">
                  <c:v>86614.399999999994</c:v>
                </c:pt>
                <c:pt idx="5082">
                  <c:v>86615.1</c:v>
                </c:pt>
                <c:pt idx="5083">
                  <c:v>86615.8</c:v>
                </c:pt>
                <c:pt idx="5084">
                  <c:v>86616.5</c:v>
                </c:pt>
                <c:pt idx="5085">
                  <c:v>86617.1</c:v>
                </c:pt>
                <c:pt idx="5086">
                  <c:v>86617.7</c:v>
                </c:pt>
                <c:pt idx="5087">
                  <c:v>86618.3</c:v>
                </c:pt>
                <c:pt idx="5088">
                  <c:v>86619</c:v>
                </c:pt>
                <c:pt idx="5089">
                  <c:v>86619.6</c:v>
                </c:pt>
                <c:pt idx="5090">
                  <c:v>86620.2</c:v>
                </c:pt>
                <c:pt idx="5091">
                  <c:v>86620.7</c:v>
                </c:pt>
                <c:pt idx="5092">
                  <c:v>86621</c:v>
                </c:pt>
                <c:pt idx="5093">
                  <c:v>86621.5</c:v>
                </c:pt>
                <c:pt idx="5094">
                  <c:v>86621.9</c:v>
                </c:pt>
                <c:pt idx="5095">
                  <c:v>86622.399999999994</c:v>
                </c:pt>
                <c:pt idx="5096">
                  <c:v>86622.7</c:v>
                </c:pt>
                <c:pt idx="5097">
                  <c:v>86622.8</c:v>
                </c:pt>
                <c:pt idx="5098">
                  <c:v>86623</c:v>
                </c:pt>
                <c:pt idx="5099">
                  <c:v>86623.1</c:v>
                </c:pt>
                <c:pt idx="5100">
                  <c:v>86623.2</c:v>
                </c:pt>
                <c:pt idx="5101">
                  <c:v>86622.8</c:v>
                </c:pt>
                <c:pt idx="5102">
                  <c:v>86621.6</c:v>
                </c:pt>
                <c:pt idx="5103">
                  <c:v>86619.8</c:v>
                </c:pt>
                <c:pt idx="5104">
                  <c:v>86618</c:v>
                </c:pt>
                <c:pt idx="5105">
                  <c:v>86615</c:v>
                </c:pt>
                <c:pt idx="5106">
                  <c:v>86611.4</c:v>
                </c:pt>
                <c:pt idx="5107">
                  <c:v>86607.2</c:v>
                </c:pt>
                <c:pt idx="5108">
                  <c:v>86605</c:v>
                </c:pt>
                <c:pt idx="5109">
                  <c:v>86600</c:v>
                </c:pt>
                <c:pt idx="5110">
                  <c:v>86594.6</c:v>
                </c:pt>
                <c:pt idx="5111">
                  <c:v>86591.7</c:v>
                </c:pt>
                <c:pt idx="5112">
                  <c:v>86585.600000000006</c:v>
                </c:pt>
                <c:pt idx="5113">
                  <c:v>86580.800000000003</c:v>
                </c:pt>
                <c:pt idx="5114">
                  <c:v>86575.8</c:v>
                </c:pt>
                <c:pt idx="5115">
                  <c:v>86572.3</c:v>
                </c:pt>
                <c:pt idx="5116">
                  <c:v>86567</c:v>
                </c:pt>
                <c:pt idx="5117">
                  <c:v>86559.6</c:v>
                </c:pt>
                <c:pt idx="5118">
                  <c:v>86554</c:v>
                </c:pt>
                <c:pt idx="5119">
                  <c:v>86550.1</c:v>
                </c:pt>
                <c:pt idx="5120">
                  <c:v>86542.2</c:v>
                </c:pt>
                <c:pt idx="5121">
                  <c:v>86538.2</c:v>
                </c:pt>
                <c:pt idx="5122">
                  <c:v>86534.2</c:v>
                </c:pt>
                <c:pt idx="5123">
                  <c:v>86526</c:v>
                </c:pt>
                <c:pt idx="5124">
                  <c:v>86521.9</c:v>
                </c:pt>
                <c:pt idx="5125">
                  <c:v>86515.7</c:v>
                </c:pt>
                <c:pt idx="5126">
                  <c:v>86509.5</c:v>
                </c:pt>
                <c:pt idx="5127">
                  <c:v>86505.3</c:v>
                </c:pt>
                <c:pt idx="5128">
                  <c:v>86499</c:v>
                </c:pt>
                <c:pt idx="5129">
                  <c:v>86492.800000000003</c:v>
                </c:pt>
                <c:pt idx="5130">
                  <c:v>86488.7</c:v>
                </c:pt>
                <c:pt idx="5131">
                  <c:v>86480.4</c:v>
                </c:pt>
                <c:pt idx="5132">
                  <c:v>86476.3</c:v>
                </c:pt>
                <c:pt idx="5133">
                  <c:v>86470.3</c:v>
                </c:pt>
                <c:pt idx="5134">
                  <c:v>86464.3</c:v>
                </c:pt>
                <c:pt idx="5135">
                  <c:v>86460.4</c:v>
                </c:pt>
                <c:pt idx="5136">
                  <c:v>86452.7</c:v>
                </c:pt>
                <c:pt idx="5137">
                  <c:v>86448.9</c:v>
                </c:pt>
                <c:pt idx="5138">
                  <c:v>86441.5</c:v>
                </c:pt>
                <c:pt idx="5139">
                  <c:v>86436.2</c:v>
                </c:pt>
                <c:pt idx="5140">
                  <c:v>86430.9</c:v>
                </c:pt>
                <c:pt idx="5141">
                  <c:v>86425.600000000006</c:v>
                </c:pt>
                <c:pt idx="5142">
                  <c:v>86422.1</c:v>
                </c:pt>
                <c:pt idx="5143">
                  <c:v>86416.8</c:v>
                </c:pt>
                <c:pt idx="5144">
                  <c:v>86411.4</c:v>
                </c:pt>
                <c:pt idx="5145">
                  <c:v>86406</c:v>
                </c:pt>
                <c:pt idx="5146">
                  <c:v>86400.6</c:v>
                </c:pt>
                <c:pt idx="5147">
                  <c:v>86395.1</c:v>
                </c:pt>
                <c:pt idx="5148">
                  <c:v>86389.6</c:v>
                </c:pt>
                <c:pt idx="5149">
                  <c:v>86384.1</c:v>
                </c:pt>
                <c:pt idx="5150">
                  <c:v>86378.6</c:v>
                </c:pt>
                <c:pt idx="5151">
                  <c:v>86373</c:v>
                </c:pt>
                <c:pt idx="5152">
                  <c:v>86369.3</c:v>
                </c:pt>
                <c:pt idx="5153">
                  <c:v>86361.7</c:v>
                </c:pt>
                <c:pt idx="5154">
                  <c:v>86357.9</c:v>
                </c:pt>
                <c:pt idx="5155">
                  <c:v>86352.2</c:v>
                </c:pt>
                <c:pt idx="5156">
                  <c:v>86346.5</c:v>
                </c:pt>
                <c:pt idx="5157">
                  <c:v>86342.6</c:v>
                </c:pt>
                <c:pt idx="5158">
                  <c:v>86336.8</c:v>
                </c:pt>
                <c:pt idx="5159">
                  <c:v>86330.9</c:v>
                </c:pt>
                <c:pt idx="5160">
                  <c:v>86323</c:v>
                </c:pt>
                <c:pt idx="5161">
                  <c:v>86319</c:v>
                </c:pt>
                <c:pt idx="5162">
                  <c:v>86313</c:v>
                </c:pt>
                <c:pt idx="5163">
                  <c:v>86306.9</c:v>
                </c:pt>
                <c:pt idx="5164">
                  <c:v>86302.8</c:v>
                </c:pt>
                <c:pt idx="5165">
                  <c:v>86294.6</c:v>
                </c:pt>
                <c:pt idx="5166">
                  <c:v>86288.4</c:v>
                </c:pt>
                <c:pt idx="5167">
                  <c:v>86284.2</c:v>
                </c:pt>
                <c:pt idx="5168">
                  <c:v>86277.9</c:v>
                </c:pt>
                <c:pt idx="5169">
                  <c:v>86269.4</c:v>
                </c:pt>
                <c:pt idx="5170">
                  <c:v>86265.1</c:v>
                </c:pt>
                <c:pt idx="5171">
                  <c:v>86258.6</c:v>
                </c:pt>
                <c:pt idx="5172">
                  <c:v>86249.9</c:v>
                </c:pt>
                <c:pt idx="5173">
                  <c:v>86243.3</c:v>
                </c:pt>
                <c:pt idx="5174">
                  <c:v>86234.3</c:v>
                </c:pt>
                <c:pt idx="5175">
                  <c:v>86227.6</c:v>
                </c:pt>
                <c:pt idx="5176">
                  <c:v>86220.7</c:v>
                </c:pt>
                <c:pt idx="5177">
                  <c:v>86213.8</c:v>
                </c:pt>
                <c:pt idx="5178">
                  <c:v>86204.5</c:v>
                </c:pt>
                <c:pt idx="5179">
                  <c:v>86197.4</c:v>
                </c:pt>
                <c:pt idx="5180">
                  <c:v>86190.3</c:v>
                </c:pt>
                <c:pt idx="5181">
                  <c:v>86180.6</c:v>
                </c:pt>
                <c:pt idx="5182">
                  <c:v>86173.3</c:v>
                </c:pt>
                <c:pt idx="5183">
                  <c:v>86165.9</c:v>
                </c:pt>
                <c:pt idx="5184">
                  <c:v>86158.399999999994</c:v>
                </c:pt>
                <c:pt idx="5185">
                  <c:v>86150.9</c:v>
                </c:pt>
                <c:pt idx="5186">
                  <c:v>86140.7</c:v>
                </c:pt>
                <c:pt idx="5187">
                  <c:v>86132.9</c:v>
                </c:pt>
                <c:pt idx="5188">
                  <c:v>86122.5</c:v>
                </c:pt>
                <c:pt idx="5189">
                  <c:v>86114.6</c:v>
                </c:pt>
                <c:pt idx="5190">
                  <c:v>86106.5</c:v>
                </c:pt>
                <c:pt idx="5191">
                  <c:v>86095.8</c:v>
                </c:pt>
                <c:pt idx="5192">
                  <c:v>86084.800000000003</c:v>
                </c:pt>
                <c:pt idx="5193">
                  <c:v>86073.7</c:v>
                </c:pt>
                <c:pt idx="5194">
                  <c:v>86059.7</c:v>
                </c:pt>
                <c:pt idx="5195">
                  <c:v>86042.6</c:v>
                </c:pt>
                <c:pt idx="5196">
                  <c:v>86030.9</c:v>
                </c:pt>
                <c:pt idx="5197">
                  <c:v>86016.2</c:v>
                </c:pt>
                <c:pt idx="5198">
                  <c:v>86004.3</c:v>
                </c:pt>
                <c:pt idx="5199">
                  <c:v>85992.2</c:v>
                </c:pt>
                <c:pt idx="5200">
                  <c:v>85977</c:v>
                </c:pt>
                <c:pt idx="5201">
                  <c:v>85964.6</c:v>
                </c:pt>
                <c:pt idx="5202">
                  <c:v>85948.9</c:v>
                </c:pt>
                <c:pt idx="5203">
                  <c:v>85939.4</c:v>
                </c:pt>
                <c:pt idx="5204">
                  <c:v>85923.3</c:v>
                </c:pt>
                <c:pt idx="5205">
                  <c:v>85910.3</c:v>
                </c:pt>
                <c:pt idx="5206">
                  <c:v>85900.5</c:v>
                </c:pt>
                <c:pt idx="5207">
                  <c:v>85880.6</c:v>
                </c:pt>
                <c:pt idx="5208">
                  <c:v>85870.5</c:v>
                </c:pt>
                <c:pt idx="5209">
                  <c:v>85853.5</c:v>
                </c:pt>
                <c:pt idx="5210">
                  <c:v>85839.7</c:v>
                </c:pt>
                <c:pt idx="5211">
                  <c:v>85825.5</c:v>
                </c:pt>
                <c:pt idx="5212">
                  <c:v>85811.1</c:v>
                </c:pt>
                <c:pt idx="5213">
                  <c:v>85796.5</c:v>
                </c:pt>
                <c:pt idx="5214">
                  <c:v>85781.5</c:v>
                </c:pt>
                <c:pt idx="5215">
                  <c:v>85766.3</c:v>
                </c:pt>
                <c:pt idx="5216">
                  <c:v>85746.9</c:v>
                </c:pt>
                <c:pt idx="5217">
                  <c:v>85731.199999999997</c:v>
                </c:pt>
                <c:pt idx="5218">
                  <c:v>85715.199999999997</c:v>
                </c:pt>
                <c:pt idx="5219">
                  <c:v>85699</c:v>
                </c:pt>
                <c:pt idx="5220">
                  <c:v>85678.399999999994</c:v>
                </c:pt>
                <c:pt idx="5221">
                  <c:v>85661.7</c:v>
                </c:pt>
                <c:pt idx="5222">
                  <c:v>85644.800000000003</c:v>
                </c:pt>
                <c:pt idx="5223">
                  <c:v>85623.5</c:v>
                </c:pt>
                <c:pt idx="5224">
                  <c:v>85606.2</c:v>
                </c:pt>
                <c:pt idx="5225">
                  <c:v>85593.2</c:v>
                </c:pt>
                <c:pt idx="5226">
                  <c:v>85575.7</c:v>
                </c:pt>
                <c:pt idx="5227">
                  <c:v>85558</c:v>
                </c:pt>
                <c:pt idx="5228">
                  <c:v>85540.2</c:v>
                </c:pt>
                <c:pt idx="5229">
                  <c:v>85522.3</c:v>
                </c:pt>
                <c:pt idx="5230">
                  <c:v>85504.2</c:v>
                </c:pt>
                <c:pt idx="5231">
                  <c:v>85490.6</c:v>
                </c:pt>
                <c:pt idx="5232">
                  <c:v>85477</c:v>
                </c:pt>
                <c:pt idx="5233">
                  <c:v>85458.7</c:v>
                </c:pt>
                <c:pt idx="5234">
                  <c:v>85440.3</c:v>
                </c:pt>
                <c:pt idx="5235">
                  <c:v>85421.9</c:v>
                </c:pt>
                <c:pt idx="5236">
                  <c:v>85403.199999999997</c:v>
                </c:pt>
                <c:pt idx="5237">
                  <c:v>85383.9</c:v>
                </c:pt>
                <c:pt idx="5238">
                  <c:v>85363.9</c:v>
                </c:pt>
                <c:pt idx="5239">
                  <c:v>85348.5</c:v>
                </c:pt>
                <c:pt idx="5240">
                  <c:v>85322.3</c:v>
                </c:pt>
                <c:pt idx="5241">
                  <c:v>85306.3</c:v>
                </c:pt>
                <c:pt idx="5242">
                  <c:v>85284.6</c:v>
                </c:pt>
                <c:pt idx="5243">
                  <c:v>85257</c:v>
                </c:pt>
                <c:pt idx="5244">
                  <c:v>85240.4</c:v>
                </c:pt>
                <c:pt idx="5245">
                  <c:v>85218</c:v>
                </c:pt>
                <c:pt idx="5246">
                  <c:v>85189.9</c:v>
                </c:pt>
                <c:pt idx="5247">
                  <c:v>85167.5</c:v>
                </c:pt>
                <c:pt idx="5248">
                  <c:v>85145.1</c:v>
                </c:pt>
                <c:pt idx="5249">
                  <c:v>85128.4</c:v>
                </c:pt>
                <c:pt idx="5250">
                  <c:v>85100.9</c:v>
                </c:pt>
                <c:pt idx="5251">
                  <c:v>85079.2</c:v>
                </c:pt>
                <c:pt idx="5252">
                  <c:v>85057.8</c:v>
                </c:pt>
                <c:pt idx="5253">
                  <c:v>85042.1</c:v>
                </c:pt>
                <c:pt idx="5254">
                  <c:v>85016.5</c:v>
                </c:pt>
                <c:pt idx="5255">
                  <c:v>84996.7</c:v>
                </c:pt>
                <c:pt idx="5256">
                  <c:v>84982.3</c:v>
                </c:pt>
                <c:pt idx="5257">
                  <c:v>84963.7</c:v>
                </c:pt>
                <c:pt idx="5258">
                  <c:v>84945.8</c:v>
                </c:pt>
                <c:pt idx="5259">
                  <c:v>84924.7</c:v>
                </c:pt>
                <c:pt idx="5260">
                  <c:v>84908.6</c:v>
                </c:pt>
                <c:pt idx="5261">
                  <c:v>84896.9</c:v>
                </c:pt>
                <c:pt idx="5262">
                  <c:v>84881.5</c:v>
                </c:pt>
                <c:pt idx="5263">
                  <c:v>84866.6</c:v>
                </c:pt>
                <c:pt idx="5264">
                  <c:v>84852</c:v>
                </c:pt>
                <c:pt idx="5265">
                  <c:v>84837.8</c:v>
                </c:pt>
                <c:pt idx="5266">
                  <c:v>84823.9</c:v>
                </c:pt>
                <c:pt idx="5267">
                  <c:v>84810.3</c:v>
                </c:pt>
                <c:pt idx="5268">
                  <c:v>84800.2</c:v>
                </c:pt>
                <c:pt idx="5269">
                  <c:v>84787</c:v>
                </c:pt>
                <c:pt idx="5270">
                  <c:v>84774</c:v>
                </c:pt>
                <c:pt idx="5271">
                  <c:v>84764.4</c:v>
                </c:pt>
                <c:pt idx="5272">
                  <c:v>84751.8</c:v>
                </c:pt>
                <c:pt idx="5273">
                  <c:v>84739.3</c:v>
                </c:pt>
                <c:pt idx="5274">
                  <c:v>84726.9</c:v>
                </c:pt>
                <c:pt idx="5275">
                  <c:v>84711.5</c:v>
                </c:pt>
                <c:pt idx="5276">
                  <c:v>84705.4</c:v>
                </c:pt>
                <c:pt idx="5277">
                  <c:v>84693.2</c:v>
                </c:pt>
                <c:pt idx="5278">
                  <c:v>84681</c:v>
                </c:pt>
                <c:pt idx="5279">
                  <c:v>84671.9</c:v>
                </c:pt>
                <c:pt idx="5280">
                  <c:v>84659.7</c:v>
                </c:pt>
                <c:pt idx="5281">
                  <c:v>84650.6</c:v>
                </c:pt>
                <c:pt idx="5282">
                  <c:v>84641.4</c:v>
                </c:pt>
                <c:pt idx="5283">
                  <c:v>84629.1</c:v>
                </c:pt>
                <c:pt idx="5284">
                  <c:v>84619.7</c:v>
                </c:pt>
                <c:pt idx="5285">
                  <c:v>84607.2</c:v>
                </c:pt>
                <c:pt idx="5286">
                  <c:v>84594.5</c:v>
                </c:pt>
                <c:pt idx="5287">
                  <c:v>84584.9</c:v>
                </c:pt>
                <c:pt idx="5288">
                  <c:v>84578.4</c:v>
                </c:pt>
                <c:pt idx="5289">
                  <c:v>84565.3</c:v>
                </c:pt>
                <c:pt idx="5290">
                  <c:v>84558.7</c:v>
                </c:pt>
                <c:pt idx="5291">
                  <c:v>84548.6</c:v>
                </c:pt>
                <c:pt idx="5292">
                  <c:v>84538.4</c:v>
                </c:pt>
                <c:pt idx="5293">
                  <c:v>84528.4</c:v>
                </c:pt>
                <c:pt idx="5294">
                  <c:v>84518.5</c:v>
                </c:pt>
                <c:pt idx="5295">
                  <c:v>84512.1</c:v>
                </c:pt>
                <c:pt idx="5296">
                  <c:v>84505.7</c:v>
                </c:pt>
                <c:pt idx="5297">
                  <c:v>84496.2</c:v>
                </c:pt>
                <c:pt idx="5298">
                  <c:v>84486.9</c:v>
                </c:pt>
                <c:pt idx="5299">
                  <c:v>84480.8</c:v>
                </c:pt>
                <c:pt idx="5300">
                  <c:v>84468.6</c:v>
                </c:pt>
                <c:pt idx="5301">
                  <c:v>84462.6</c:v>
                </c:pt>
                <c:pt idx="5302">
                  <c:v>84450.6</c:v>
                </c:pt>
                <c:pt idx="5303">
                  <c:v>84444.7</c:v>
                </c:pt>
                <c:pt idx="5304">
                  <c:v>84435.8</c:v>
                </c:pt>
                <c:pt idx="5305">
                  <c:v>84426.9</c:v>
                </c:pt>
                <c:pt idx="5306">
                  <c:v>84418</c:v>
                </c:pt>
                <c:pt idx="5307">
                  <c:v>84412.1</c:v>
                </c:pt>
                <c:pt idx="5308">
                  <c:v>84403.199999999997</c:v>
                </c:pt>
                <c:pt idx="5309">
                  <c:v>84394.2</c:v>
                </c:pt>
                <c:pt idx="5310">
                  <c:v>84388.1</c:v>
                </c:pt>
                <c:pt idx="5311">
                  <c:v>84379</c:v>
                </c:pt>
                <c:pt idx="5312">
                  <c:v>84369.8</c:v>
                </c:pt>
                <c:pt idx="5313">
                  <c:v>84357.3</c:v>
                </c:pt>
                <c:pt idx="5314">
                  <c:v>84344.6</c:v>
                </c:pt>
                <c:pt idx="5315">
                  <c:v>84338.1</c:v>
                </c:pt>
                <c:pt idx="5316">
                  <c:v>84328.3</c:v>
                </c:pt>
                <c:pt idx="5317">
                  <c:v>84318.2</c:v>
                </c:pt>
                <c:pt idx="5318">
                  <c:v>84308</c:v>
                </c:pt>
                <c:pt idx="5319">
                  <c:v>84297.5</c:v>
                </c:pt>
                <c:pt idx="5320">
                  <c:v>84286.7</c:v>
                </c:pt>
                <c:pt idx="5321">
                  <c:v>84275.7</c:v>
                </c:pt>
                <c:pt idx="5322">
                  <c:v>84268.2</c:v>
                </c:pt>
                <c:pt idx="5323">
                  <c:v>84260.5</c:v>
                </c:pt>
                <c:pt idx="5324">
                  <c:v>84244.800000000003</c:v>
                </c:pt>
                <c:pt idx="5325">
                  <c:v>84236.800000000003</c:v>
                </c:pt>
                <c:pt idx="5326">
                  <c:v>84220.2</c:v>
                </c:pt>
                <c:pt idx="5327">
                  <c:v>84207.3</c:v>
                </c:pt>
                <c:pt idx="5328">
                  <c:v>84194</c:v>
                </c:pt>
                <c:pt idx="5329">
                  <c:v>84180.3</c:v>
                </c:pt>
                <c:pt idx="5330">
                  <c:v>84166.2</c:v>
                </c:pt>
                <c:pt idx="5331">
                  <c:v>84151.7</c:v>
                </c:pt>
                <c:pt idx="5332">
                  <c:v>84136.7</c:v>
                </c:pt>
                <c:pt idx="5333">
                  <c:v>84126.399999999994</c:v>
                </c:pt>
                <c:pt idx="5334">
                  <c:v>84110.1</c:v>
                </c:pt>
                <c:pt idx="5335">
                  <c:v>84097.8</c:v>
                </c:pt>
                <c:pt idx="5336">
                  <c:v>84077.2</c:v>
                </c:pt>
                <c:pt idx="5337">
                  <c:v>84054.399999999994</c:v>
                </c:pt>
                <c:pt idx="5338">
                  <c:v>84038</c:v>
                </c:pt>
                <c:pt idx="5339">
                  <c:v>84002.7</c:v>
                </c:pt>
                <c:pt idx="5340">
                  <c:v>83974.3</c:v>
                </c:pt>
                <c:pt idx="5341">
                  <c:v>83944.6</c:v>
                </c:pt>
                <c:pt idx="5342">
                  <c:v>83903.3</c:v>
                </c:pt>
                <c:pt idx="5343">
                  <c:v>83882</c:v>
                </c:pt>
                <c:pt idx="5344">
                  <c:v>83838.7</c:v>
                </c:pt>
                <c:pt idx="5345">
                  <c:v>83805.8</c:v>
                </c:pt>
                <c:pt idx="5346">
                  <c:v>83783.8</c:v>
                </c:pt>
                <c:pt idx="5347">
                  <c:v>83739.8</c:v>
                </c:pt>
                <c:pt idx="5348">
                  <c:v>83707.3</c:v>
                </c:pt>
                <c:pt idx="5349">
                  <c:v>83675.3</c:v>
                </c:pt>
                <c:pt idx="5350">
                  <c:v>83644.2</c:v>
                </c:pt>
                <c:pt idx="5351">
                  <c:v>83614.100000000006</c:v>
                </c:pt>
                <c:pt idx="5352">
                  <c:v>83585.399999999994</c:v>
                </c:pt>
                <c:pt idx="5353">
                  <c:v>83549.399999999994</c:v>
                </c:pt>
                <c:pt idx="5354">
                  <c:v>83524.600000000006</c:v>
                </c:pt>
                <c:pt idx="5355">
                  <c:v>83494.8</c:v>
                </c:pt>
                <c:pt idx="5356">
                  <c:v>83475.100000000006</c:v>
                </c:pt>
                <c:pt idx="5357">
                  <c:v>83458.2</c:v>
                </c:pt>
                <c:pt idx="5358">
                  <c:v>83439.399999999994</c:v>
                </c:pt>
                <c:pt idx="5359">
                  <c:v>83422.100000000006</c:v>
                </c:pt>
                <c:pt idx="5360">
                  <c:v>83405.7</c:v>
                </c:pt>
                <c:pt idx="5361">
                  <c:v>83390</c:v>
                </c:pt>
                <c:pt idx="5362">
                  <c:v>83378.8</c:v>
                </c:pt>
                <c:pt idx="5363">
                  <c:v>83364.399999999994</c:v>
                </c:pt>
                <c:pt idx="5364">
                  <c:v>83354.100000000006</c:v>
                </c:pt>
                <c:pt idx="5365">
                  <c:v>83344.100000000006</c:v>
                </c:pt>
                <c:pt idx="5366">
                  <c:v>83331.3</c:v>
                </c:pt>
                <c:pt idx="5367">
                  <c:v>83325.100000000006</c:v>
                </c:pt>
                <c:pt idx="5368">
                  <c:v>83313.2</c:v>
                </c:pt>
                <c:pt idx="5369">
                  <c:v>83301.600000000006</c:v>
                </c:pt>
                <c:pt idx="5370">
                  <c:v>83287.8</c:v>
                </c:pt>
                <c:pt idx="5371">
                  <c:v>83272</c:v>
                </c:pt>
                <c:pt idx="5372">
                  <c:v>83256.899999999994</c:v>
                </c:pt>
                <c:pt idx="5373">
                  <c:v>83247.100000000006</c:v>
                </c:pt>
                <c:pt idx="5374">
                  <c:v>83237.5</c:v>
                </c:pt>
                <c:pt idx="5375">
                  <c:v>83227.899999999994</c:v>
                </c:pt>
                <c:pt idx="5376">
                  <c:v>83218.5</c:v>
                </c:pt>
                <c:pt idx="5377">
                  <c:v>83209.100000000006</c:v>
                </c:pt>
                <c:pt idx="5378">
                  <c:v>83199.7</c:v>
                </c:pt>
                <c:pt idx="5379">
                  <c:v>83190.2</c:v>
                </c:pt>
                <c:pt idx="5380">
                  <c:v>83180.600000000006</c:v>
                </c:pt>
                <c:pt idx="5381">
                  <c:v>83168.399999999994</c:v>
                </c:pt>
                <c:pt idx="5382">
                  <c:v>83155.8</c:v>
                </c:pt>
                <c:pt idx="5383">
                  <c:v>83145.5</c:v>
                </c:pt>
                <c:pt idx="5384">
                  <c:v>83134.8</c:v>
                </c:pt>
                <c:pt idx="5385">
                  <c:v>83123.7</c:v>
                </c:pt>
                <c:pt idx="5386">
                  <c:v>83115.100000000006</c:v>
                </c:pt>
                <c:pt idx="5387">
                  <c:v>83100.5</c:v>
                </c:pt>
                <c:pt idx="5388">
                  <c:v>83088.7</c:v>
                </c:pt>
                <c:pt idx="5389">
                  <c:v>83073.899999999994</c:v>
                </c:pt>
                <c:pt idx="5390">
                  <c:v>83062.100000000006</c:v>
                </c:pt>
                <c:pt idx="5391">
                  <c:v>83050.2</c:v>
                </c:pt>
                <c:pt idx="5392">
                  <c:v>83035.3</c:v>
                </c:pt>
                <c:pt idx="5393">
                  <c:v>83026.3</c:v>
                </c:pt>
                <c:pt idx="5394">
                  <c:v>83014.3</c:v>
                </c:pt>
                <c:pt idx="5395">
                  <c:v>83002.399999999994</c:v>
                </c:pt>
                <c:pt idx="5396">
                  <c:v>82987.399999999994</c:v>
                </c:pt>
                <c:pt idx="5397">
                  <c:v>82975.399999999994</c:v>
                </c:pt>
                <c:pt idx="5398">
                  <c:v>82963.399999999994</c:v>
                </c:pt>
                <c:pt idx="5399">
                  <c:v>82945.5</c:v>
                </c:pt>
                <c:pt idx="5400">
                  <c:v>82933.5</c:v>
                </c:pt>
                <c:pt idx="5401">
                  <c:v>82921.600000000006</c:v>
                </c:pt>
                <c:pt idx="5402">
                  <c:v>82909.7</c:v>
                </c:pt>
                <c:pt idx="5403">
                  <c:v>82897.899999999994</c:v>
                </c:pt>
                <c:pt idx="5404">
                  <c:v>82889</c:v>
                </c:pt>
                <c:pt idx="5405">
                  <c:v>82877.2</c:v>
                </c:pt>
                <c:pt idx="5406">
                  <c:v>82865.399999999994</c:v>
                </c:pt>
                <c:pt idx="5407">
                  <c:v>82853.8</c:v>
                </c:pt>
                <c:pt idx="5408">
                  <c:v>82845</c:v>
                </c:pt>
                <c:pt idx="5409">
                  <c:v>82833.399999999994</c:v>
                </c:pt>
                <c:pt idx="5410">
                  <c:v>82819</c:v>
                </c:pt>
                <c:pt idx="5411">
                  <c:v>82810.5</c:v>
                </c:pt>
                <c:pt idx="5412">
                  <c:v>82796.2</c:v>
                </c:pt>
                <c:pt idx="5413">
                  <c:v>82787.8</c:v>
                </c:pt>
                <c:pt idx="5414">
                  <c:v>82776.600000000006</c:v>
                </c:pt>
                <c:pt idx="5415">
                  <c:v>82765.5</c:v>
                </c:pt>
                <c:pt idx="5416">
                  <c:v>82754.5</c:v>
                </c:pt>
                <c:pt idx="5417">
                  <c:v>82743.5</c:v>
                </c:pt>
                <c:pt idx="5418">
                  <c:v>82732.7</c:v>
                </c:pt>
                <c:pt idx="5419">
                  <c:v>82722</c:v>
                </c:pt>
                <c:pt idx="5420">
                  <c:v>82711.3</c:v>
                </c:pt>
                <c:pt idx="5421">
                  <c:v>82700.7</c:v>
                </c:pt>
                <c:pt idx="5422">
                  <c:v>82692.800000000003</c:v>
                </c:pt>
                <c:pt idx="5423">
                  <c:v>82682.2</c:v>
                </c:pt>
                <c:pt idx="5424">
                  <c:v>82671.8</c:v>
                </c:pt>
                <c:pt idx="5425">
                  <c:v>82661.3</c:v>
                </c:pt>
                <c:pt idx="5426">
                  <c:v>82648.3</c:v>
                </c:pt>
                <c:pt idx="5427">
                  <c:v>82638</c:v>
                </c:pt>
                <c:pt idx="5428">
                  <c:v>82627.600000000006</c:v>
                </c:pt>
                <c:pt idx="5429">
                  <c:v>82619.8</c:v>
                </c:pt>
                <c:pt idx="5430">
                  <c:v>82606.899999999994</c:v>
                </c:pt>
                <c:pt idx="5431">
                  <c:v>82599.100000000006</c:v>
                </c:pt>
                <c:pt idx="5432">
                  <c:v>82586.2</c:v>
                </c:pt>
                <c:pt idx="5433">
                  <c:v>82581</c:v>
                </c:pt>
                <c:pt idx="5434">
                  <c:v>82567.899999999994</c:v>
                </c:pt>
                <c:pt idx="5435">
                  <c:v>82557.5</c:v>
                </c:pt>
                <c:pt idx="5436">
                  <c:v>82547</c:v>
                </c:pt>
                <c:pt idx="5437">
                  <c:v>82539.100000000006</c:v>
                </c:pt>
                <c:pt idx="5438">
                  <c:v>82528.5</c:v>
                </c:pt>
                <c:pt idx="5439">
                  <c:v>82517.899999999994</c:v>
                </c:pt>
                <c:pt idx="5440">
                  <c:v>82509.8</c:v>
                </c:pt>
                <c:pt idx="5441">
                  <c:v>82496.3</c:v>
                </c:pt>
                <c:pt idx="5442">
                  <c:v>82488.2</c:v>
                </c:pt>
                <c:pt idx="5443">
                  <c:v>82480</c:v>
                </c:pt>
                <c:pt idx="5444">
                  <c:v>82469</c:v>
                </c:pt>
                <c:pt idx="5445">
                  <c:v>82457.899999999994</c:v>
                </c:pt>
                <c:pt idx="5446">
                  <c:v>82443.899999999994</c:v>
                </c:pt>
                <c:pt idx="5447">
                  <c:v>82435.5</c:v>
                </c:pt>
                <c:pt idx="5448">
                  <c:v>82427.100000000006</c:v>
                </c:pt>
                <c:pt idx="5449">
                  <c:v>82415.899999999994</c:v>
                </c:pt>
                <c:pt idx="5450">
                  <c:v>82404.800000000003</c:v>
                </c:pt>
                <c:pt idx="5451">
                  <c:v>82396.399999999994</c:v>
                </c:pt>
                <c:pt idx="5452">
                  <c:v>82388.100000000006</c:v>
                </c:pt>
                <c:pt idx="5453">
                  <c:v>82376.899999999994</c:v>
                </c:pt>
                <c:pt idx="5454">
                  <c:v>82371.3</c:v>
                </c:pt>
                <c:pt idx="5455">
                  <c:v>82360.2</c:v>
                </c:pt>
                <c:pt idx="5456">
                  <c:v>82351.7</c:v>
                </c:pt>
                <c:pt idx="5457">
                  <c:v>82343.3</c:v>
                </c:pt>
                <c:pt idx="5458">
                  <c:v>82337.7</c:v>
                </c:pt>
                <c:pt idx="5459">
                  <c:v>82326.3</c:v>
                </c:pt>
                <c:pt idx="5460">
                  <c:v>82320.600000000006</c:v>
                </c:pt>
                <c:pt idx="5461">
                  <c:v>82314.899999999994</c:v>
                </c:pt>
                <c:pt idx="5462">
                  <c:v>82306.3</c:v>
                </c:pt>
                <c:pt idx="5463">
                  <c:v>82297.7</c:v>
                </c:pt>
                <c:pt idx="5464">
                  <c:v>82289</c:v>
                </c:pt>
                <c:pt idx="5465">
                  <c:v>82283.199999999997</c:v>
                </c:pt>
                <c:pt idx="5466">
                  <c:v>82274.399999999994</c:v>
                </c:pt>
                <c:pt idx="5467">
                  <c:v>82265.600000000006</c:v>
                </c:pt>
                <c:pt idx="5468">
                  <c:v>82259.600000000006</c:v>
                </c:pt>
                <c:pt idx="5469">
                  <c:v>82250.7</c:v>
                </c:pt>
                <c:pt idx="5470">
                  <c:v>82244.7</c:v>
                </c:pt>
                <c:pt idx="5471">
                  <c:v>82232.5</c:v>
                </c:pt>
                <c:pt idx="5472">
                  <c:v>82226.399999999994</c:v>
                </c:pt>
                <c:pt idx="5473">
                  <c:v>82217.2</c:v>
                </c:pt>
                <c:pt idx="5474">
                  <c:v>82211</c:v>
                </c:pt>
                <c:pt idx="5475">
                  <c:v>82198.399999999994</c:v>
                </c:pt>
                <c:pt idx="5476">
                  <c:v>82188.899999999994</c:v>
                </c:pt>
                <c:pt idx="5477">
                  <c:v>82179.3</c:v>
                </c:pt>
                <c:pt idx="5478">
                  <c:v>82169.600000000006</c:v>
                </c:pt>
                <c:pt idx="5479">
                  <c:v>82156.5</c:v>
                </c:pt>
                <c:pt idx="5480">
                  <c:v>82149.8</c:v>
                </c:pt>
                <c:pt idx="5481">
                  <c:v>82139.8</c:v>
                </c:pt>
                <c:pt idx="5482">
                  <c:v>82129.600000000006</c:v>
                </c:pt>
                <c:pt idx="5483">
                  <c:v>82122.8</c:v>
                </c:pt>
                <c:pt idx="5484">
                  <c:v>82108.800000000003</c:v>
                </c:pt>
                <c:pt idx="5485">
                  <c:v>82097.899999999994</c:v>
                </c:pt>
                <c:pt idx="5486">
                  <c:v>82086.899999999994</c:v>
                </c:pt>
                <c:pt idx="5487">
                  <c:v>82075.600000000006</c:v>
                </c:pt>
                <c:pt idx="5488">
                  <c:v>82064.100000000006</c:v>
                </c:pt>
                <c:pt idx="5489">
                  <c:v>82056.399999999994</c:v>
                </c:pt>
                <c:pt idx="5490">
                  <c:v>82044.600000000006</c:v>
                </c:pt>
                <c:pt idx="5491">
                  <c:v>82028.5</c:v>
                </c:pt>
                <c:pt idx="5492">
                  <c:v>82020.399999999994</c:v>
                </c:pt>
                <c:pt idx="5493">
                  <c:v>82012.2</c:v>
                </c:pt>
                <c:pt idx="5494">
                  <c:v>82004</c:v>
                </c:pt>
                <c:pt idx="5495">
                  <c:v>81991.5</c:v>
                </c:pt>
                <c:pt idx="5496">
                  <c:v>81978.899999999994</c:v>
                </c:pt>
                <c:pt idx="5497">
                  <c:v>81970.5</c:v>
                </c:pt>
                <c:pt idx="5498">
                  <c:v>81957.7</c:v>
                </c:pt>
                <c:pt idx="5499">
                  <c:v>81944.899999999994</c:v>
                </c:pt>
                <c:pt idx="5500">
                  <c:v>81931.899999999994</c:v>
                </c:pt>
                <c:pt idx="5501">
                  <c:v>81923.3</c:v>
                </c:pt>
                <c:pt idx="5502">
                  <c:v>81906</c:v>
                </c:pt>
                <c:pt idx="5503">
                  <c:v>81897.3</c:v>
                </c:pt>
                <c:pt idx="5504">
                  <c:v>81888.600000000006</c:v>
                </c:pt>
                <c:pt idx="5505">
                  <c:v>81871.199999999997</c:v>
                </c:pt>
                <c:pt idx="5506">
                  <c:v>81862.5</c:v>
                </c:pt>
                <c:pt idx="5507">
                  <c:v>81849.399999999994</c:v>
                </c:pt>
                <c:pt idx="5508">
                  <c:v>81836.399999999994</c:v>
                </c:pt>
                <c:pt idx="5509">
                  <c:v>81823.399999999994</c:v>
                </c:pt>
                <c:pt idx="5510">
                  <c:v>81810.5</c:v>
                </c:pt>
                <c:pt idx="5511">
                  <c:v>81802</c:v>
                </c:pt>
                <c:pt idx="5512">
                  <c:v>81784.899999999994</c:v>
                </c:pt>
                <c:pt idx="5513">
                  <c:v>81776.5</c:v>
                </c:pt>
                <c:pt idx="5514">
                  <c:v>81759.7</c:v>
                </c:pt>
                <c:pt idx="5515">
                  <c:v>81747.3</c:v>
                </c:pt>
                <c:pt idx="5516">
                  <c:v>81735</c:v>
                </c:pt>
                <c:pt idx="5517">
                  <c:v>81722.899999999994</c:v>
                </c:pt>
                <c:pt idx="5518">
                  <c:v>81710.899999999994</c:v>
                </c:pt>
                <c:pt idx="5519">
                  <c:v>81699.100000000006</c:v>
                </c:pt>
                <c:pt idx="5520">
                  <c:v>81687.5</c:v>
                </c:pt>
                <c:pt idx="5521">
                  <c:v>81672.3</c:v>
                </c:pt>
                <c:pt idx="5522">
                  <c:v>81657.600000000006</c:v>
                </c:pt>
                <c:pt idx="5523">
                  <c:v>81643.100000000006</c:v>
                </c:pt>
                <c:pt idx="5524">
                  <c:v>81622</c:v>
                </c:pt>
                <c:pt idx="5525">
                  <c:v>81608.100000000006</c:v>
                </c:pt>
                <c:pt idx="5526">
                  <c:v>81591.100000000006</c:v>
                </c:pt>
                <c:pt idx="5527">
                  <c:v>81577.7</c:v>
                </c:pt>
                <c:pt idx="5528">
                  <c:v>81564.5</c:v>
                </c:pt>
                <c:pt idx="5529">
                  <c:v>81548.2</c:v>
                </c:pt>
                <c:pt idx="5530">
                  <c:v>81535.3</c:v>
                </c:pt>
                <c:pt idx="5531">
                  <c:v>81525.7</c:v>
                </c:pt>
                <c:pt idx="5532">
                  <c:v>81512.899999999994</c:v>
                </c:pt>
                <c:pt idx="5533">
                  <c:v>81497.100000000006</c:v>
                </c:pt>
                <c:pt idx="5534">
                  <c:v>81484.5</c:v>
                </c:pt>
                <c:pt idx="5535">
                  <c:v>81468.800000000003</c:v>
                </c:pt>
                <c:pt idx="5536">
                  <c:v>81456.3</c:v>
                </c:pt>
                <c:pt idx="5537">
                  <c:v>81443.7</c:v>
                </c:pt>
                <c:pt idx="5538">
                  <c:v>81428</c:v>
                </c:pt>
                <c:pt idx="5539">
                  <c:v>81415.399999999994</c:v>
                </c:pt>
                <c:pt idx="5540">
                  <c:v>81402.7</c:v>
                </c:pt>
                <c:pt idx="5541">
                  <c:v>81390</c:v>
                </c:pt>
                <c:pt idx="5542">
                  <c:v>81377.100000000006</c:v>
                </c:pt>
                <c:pt idx="5543">
                  <c:v>81364.100000000006</c:v>
                </c:pt>
                <c:pt idx="5544">
                  <c:v>81351</c:v>
                </c:pt>
                <c:pt idx="5545">
                  <c:v>81334.3</c:v>
                </c:pt>
                <c:pt idx="5546">
                  <c:v>81320.800000000003</c:v>
                </c:pt>
                <c:pt idx="5547">
                  <c:v>81307.100000000006</c:v>
                </c:pt>
                <c:pt idx="5548">
                  <c:v>81289.7</c:v>
                </c:pt>
                <c:pt idx="5549">
                  <c:v>81279.100000000006</c:v>
                </c:pt>
                <c:pt idx="5550">
                  <c:v>81260.899999999994</c:v>
                </c:pt>
                <c:pt idx="5551">
                  <c:v>81245.7</c:v>
                </c:pt>
                <c:pt idx="5552">
                  <c:v>81229.899999999994</c:v>
                </c:pt>
                <c:pt idx="5553">
                  <c:v>81209.600000000006</c:v>
                </c:pt>
                <c:pt idx="5554">
                  <c:v>81192.800000000003</c:v>
                </c:pt>
                <c:pt idx="5555">
                  <c:v>81175.8</c:v>
                </c:pt>
                <c:pt idx="5556">
                  <c:v>81158.600000000006</c:v>
                </c:pt>
                <c:pt idx="5557">
                  <c:v>81141.100000000006</c:v>
                </c:pt>
                <c:pt idx="5558">
                  <c:v>81123.7</c:v>
                </c:pt>
                <c:pt idx="5559">
                  <c:v>81106.2</c:v>
                </c:pt>
                <c:pt idx="5560">
                  <c:v>81088.800000000003</c:v>
                </c:pt>
                <c:pt idx="5561">
                  <c:v>81071.5</c:v>
                </c:pt>
                <c:pt idx="5562">
                  <c:v>81058.7</c:v>
                </c:pt>
                <c:pt idx="5563">
                  <c:v>81037.7</c:v>
                </c:pt>
                <c:pt idx="5564">
                  <c:v>81021.399999999994</c:v>
                </c:pt>
                <c:pt idx="5565">
                  <c:v>81005.5</c:v>
                </c:pt>
                <c:pt idx="5566">
                  <c:v>80993.899999999994</c:v>
                </c:pt>
                <c:pt idx="5567">
                  <c:v>80979</c:v>
                </c:pt>
                <c:pt idx="5568">
                  <c:v>80964.7</c:v>
                </c:pt>
                <c:pt idx="5569">
                  <c:v>80957.8</c:v>
                </c:pt>
                <c:pt idx="5570">
                  <c:v>80944.7</c:v>
                </c:pt>
                <c:pt idx="5571">
                  <c:v>80929.5</c:v>
                </c:pt>
                <c:pt idx="5572">
                  <c:v>80921</c:v>
                </c:pt>
                <c:pt idx="5573">
                  <c:v>80907.899999999994</c:v>
                </c:pt>
                <c:pt idx="5574">
                  <c:v>80900.2</c:v>
                </c:pt>
                <c:pt idx="5575">
                  <c:v>80890.2</c:v>
                </c:pt>
                <c:pt idx="5576">
                  <c:v>80880.399999999994</c:v>
                </c:pt>
                <c:pt idx="5577">
                  <c:v>80870.899999999994</c:v>
                </c:pt>
                <c:pt idx="5578">
                  <c:v>80859.3</c:v>
                </c:pt>
                <c:pt idx="5579">
                  <c:v>80852.5</c:v>
                </c:pt>
                <c:pt idx="5580">
                  <c:v>80843.7</c:v>
                </c:pt>
                <c:pt idx="5581">
                  <c:v>80835</c:v>
                </c:pt>
                <c:pt idx="5582">
                  <c:v>80826.600000000006</c:v>
                </c:pt>
                <c:pt idx="5583">
                  <c:v>80818.399999999994</c:v>
                </c:pt>
                <c:pt idx="5584">
                  <c:v>80808.3</c:v>
                </c:pt>
                <c:pt idx="5585">
                  <c:v>80800.5</c:v>
                </c:pt>
                <c:pt idx="5586">
                  <c:v>80792.899999999994</c:v>
                </c:pt>
                <c:pt idx="5587">
                  <c:v>80785.399999999994</c:v>
                </c:pt>
                <c:pt idx="5588">
                  <c:v>80778.100000000006</c:v>
                </c:pt>
                <c:pt idx="5589">
                  <c:v>80770.899999999994</c:v>
                </c:pt>
                <c:pt idx="5590">
                  <c:v>80767.399999999994</c:v>
                </c:pt>
                <c:pt idx="5591">
                  <c:v>80758.7</c:v>
                </c:pt>
                <c:pt idx="5592">
                  <c:v>80753.600000000006</c:v>
                </c:pt>
                <c:pt idx="5593">
                  <c:v>80746.899999999994</c:v>
                </c:pt>
                <c:pt idx="5594">
                  <c:v>80740.399999999994</c:v>
                </c:pt>
                <c:pt idx="5595">
                  <c:v>80733.899999999994</c:v>
                </c:pt>
                <c:pt idx="5596">
                  <c:v>80727.600000000006</c:v>
                </c:pt>
                <c:pt idx="5597">
                  <c:v>80721.399999999994</c:v>
                </c:pt>
                <c:pt idx="5598">
                  <c:v>80716.800000000003</c:v>
                </c:pt>
                <c:pt idx="5599">
                  <c:v>80710.7</c:v>
                </c:pt>
                <c:pt idx="5600">
                  <c:v>80706.2</c:v>
                </c:pt>
                <c:pt idx="5601">
                  <c:v>80701.7</c:v>
                </c:pt>
                <c:pt idx="5602">
                  <c:v>80697.399999999994</c:v>
                </c:pt>
                <c:pt idx="5603">
                  <c:v>80691.7</c:v>
                </c:pt>
                <c:pt idx="5604">
                  <c:v>80687.600000000006</c:v>
                </c:pt>
                <c:pt idx="5605">
                  <c:v>80683.5</c:v>
                </c:pt>
                <c:pt idx="5606">
                  <c:v>80678.100000000006</c:v>
                </c:pt>
                <c:pt idx="5607">
                  <c:v>80674.2</c:v>
                </c:pt>
                <c:pt idx="5608">
                  <c:v>80670.3</c:v>
                </c:pt>
                <c:pt idx="5609">
                  <c:v>80666.5</c:v>
                </c:pt>
                <c:pt idx="5610">
                  <c:v>80664</c:v>
                </c:pt>
                <c:pt idx="5611">
                  <c:v>80661.5</c:v>
                </c:pt>
                <c:pt idx="5612">
                  <c:v>80656.600000000006</c:v>
                </c:pt>
                <c:pt idx="5613">
                  <c:v>80654.2</c:v>
                </c:pt>
                <c:pt idx="5614">
                  <c:v>80651.8</c:v>
                </c:pt>
                <c:pt idx="5615">
                  <c:v>80648.3</c:v>
                </c:pt>
                <c:pt idx="5616">
                  <c:v>80644.7</c:v>
                </c:pt>
                <c:pt idx="5617">
                  <c:v>80641.3</c:v>
                </c:pt>
                <c:pt idx="5618">
                  <c:v>80639</c:v>
                </c:pt>
                <c:pt idx="5619">
                  <c:v>80635.5</c:v>
                </c:pt>
                <c:pt idx="5620">
                  <c:v>80632.100000000006</c:v>
                </c:pt>
                <c:pt idx="5621">
                  <c:v>80628.7</c:v>
                </c:pt>
                <c:pt idx="5622">
                  <c:v>80626.5</c:v>
                </c:pt>
                <c:pt idx="5623">
                  <c:v>80622</c:v>
                </c:pt>
                <c:pt idx="5624">
                  <c:v>80619.8</c:v>
                </c:pt>
                <c:pt idx="5625">
                  <c:v>80616.5</c:v>
                </c:pt>
                <c:pt idx="5626">
                  <c:v>80613.2</c:v>
                </c:pt>
                <c:pt idx="5627">
                  <c:v>80609.899999999994</c:v>
                </c:pt>
                <c:pt idx="5628">
                  <c:v>80607.7</c:v>
                </c:pt>
                <c:pt idx="5629">
                  <c:v>80603.3</c:v>
                </c:pt>
                <c:pt idx="5630">
                  <c:v>80600</c:v>
                </c:pt>
                <c:pt idx="5631">
                  <c:v>80597.8</c:v>
                </c:pt>
                <c:pt idx="5632">
                  <c:v>80593.399999999994</c:v>
                </c:pt>
                <c:pt idx="5633">
                  <c:v>80591.100000000006</c:v>
                </c:pt>
                <c:pt idx="5634">
                  <c:v>80586.7</c:v>
                </c:pt>
                <c:pt idx="5635">
                  <c:v>80583.3</c:v>
                </c:pt>
                <c:pt idx="5636">
                  <c:v>80579.899999999994</c:v>
                </c:pt>
                <c:pt idx="5637">
                  <c:v>80577.600000000006</c:v>
                </c:pt>
                <c:pt idx="5638">
                  <c:v>80573</c:v>
                </c:pt>
                <c:pt idx="5639">
                  <c:v>80570.7</c:v>
                </c:pt>
                <c:pt idx="5640">
                  <c:v>80567.199999999997</c:v>
                </c:pt>
                <c:pt idx="5641">
                  <c:v>80563.600000000006</c:v>
                </c:pt>
                <c:pt idx="5642">
                  <c:v>80560.100000000006</c:v>
                </c:pt>
                <c:pt idx="5643">
                  <c:v>80557.8</c:v>
                </c:pt>
                <c:pt idx="5644">
                  <c:v>80554.399999999994</c:v>
                </c:pt>
                <c:pt idx="5645">
                  <c:v>80551.100000000006</c:v>
                </c:pt>
                <c:pt idx="5646">
                  <c:v>80547.8</c:v>
                </c:pt>
                <c:pt idx="5647">
                  <c:v>80545.7</c:v>
                </c:pt>
                <c:pt idx="5648">
                  <c:v>80542.600000000006</c:v>
                </c:pt>
                <c:pt idx="5649">
                  <c:v>80539.5</c:v>
                </c:pt>
                <c:pt idx="5650">
                  <c:v>80537.5</c:v>
                </c:pt>
                <c:pt idx="5651">
                  <c:v>80533.5</c:v>
                </c:pt>
                <c:pt idx="5652">
                  <c:v>80531.5</c:v>
                </c:pt>
                <c:pt idx="5653">
                  <c:v>80529.5</c:v>
                </c:pt>
                <c:pt idx="5654">
                  <c:v>80525.600000000006</c:v>
                </c:pt>
                <c:pt idx="5655">
                  <c:v>80523.7</c:v>
                </c:pt>
                <c:pt idx="5656">
                  <c:v>80521.7</c:v>
                </c:pt>
                <c:pt idx="5657">
                  <c:v>80518.8</c:v>
                </c:pt>
                <c:pt idx="5658">
                  <c:v>80516.800000000003</c:v>
                </c:pt>
                <c:pt idx="5659">
                  <c:v>80513.899999999994</c:v>
                </c:pt>
                <c:pt idx="5660">
                  <c:v>80511</c:v>
                </c:pt>
                <c:pt idx="5661">
                  <c:v>80509</c:v>
                </c:pt>
                <c:pt idx="5662">
                  <c:v>80506</c:v>
                </c:pt>
                <c:pt idx="5663">
                  <c:v>80501.899999999994</c:v>
                </c:pt>
                <c:pt idx="5664">
                  <c:v>80498.8</c:v>
                </c:pt>
                <c:pt idx="5665">
                  <c:v>80496.7</c:v>
                </c:pt>
                <c:pt idx="5666">
                  <c:v>80492.399999999994</c:v>
                </c:pt>
                <c:pt idx="5667">
                  <c:v>80490.3</c:v>
                </c:pt>
                <c:pt idx="5668">
                  <c:v>80486.899999999994</c:v>
                </c:pt>
                <c:pt idx="5669">
                  <c:v>80483.5</c:v>
                </c:pt>
                <c:pt idx="5670">
                  <c:v>80480</c:v>
                </c:pt>
                <c:pt idx="5671">
                  <c:v>80476.399999999994</c:v>
                </c:pt>
                <c:pt idx="5672">
                  <c:v>80471.399999999994</c:v>
                </c:pt>
                <c:pt idx="5673">
                  <c:v>80467.5</c:v>
                </c:pt>
                <c:pt idx="5674">
                  <c:v>80463.600000000006</c:v>
                </c:pt>
                <c:pt idx="5675">
                  <c:v>80458</c:v>
                </c:pt>
                <c:pt idx="5676">
                  <c:v>80452.3</c:v>
                </c:pt>
                <c:pt idx="5677">
                  <c:v>80447.8</c:v>
                </c:pt>
                <c:pt idx="5678">
                  <c:v>80441.600000000006</c:v>
                </c:pt>
                <c:pt idx="5679">
                  <c:v>80436.7</c:v>
                </c:pt>
                <c:pt idx="5680">
                  <c:v>80428.2</c:v>
                </c:pt>
                <c:pt idx="5681">
                  <c:v>80421</c:v>
                </c:pt>
                <c:pt idx="5682">
                  <c:v>80413.399999999994</c:v>
                </c:pt>
                <c:pt idx="5683">
                  <c:v>80405</c:v>
                </c:pt>
                <c:pt idx="5684">
                  <c:v>80391.399999999994</c:v>
                </c:pt>
                <c:pt idx="5685">
                  <c:v>80381.600000000006</c:v>
                </c:pt>
                <c:pt idx="5686">
                  <c:v>80365.600000000006</c:v>
                </c:pt>
                <c:pt idx="5687">
                  <c:v>80354.3</c:v>
                </c:pt>
                <c:pt idx="5688">
                  <c:v>80339.199999999997</c:v>
                </c:pt>
                <c:pt idx="5689">
                  <c:v>80326.5</c:v>
                </c:pt>
                <c:pt idx="5690">
                  <c:v>80313.3</c:v>
                </c:pt>
                <c:pt idx="5691">
                  <c:v>80299.399999999994</c:v>
                </c:pt>
                <c:pt idx="5692">
                  <c:v>80285</c:v>
                </c:pt>
                <c:pt idx="5693">
                  <c:v>80270</c:v>
                </c:pt>
                <c:pt idx="5694">
                  <c:v>80254.5</c:v>
                </c:pt>
                <c:pt idx="5695">
                  <c:v>80230.2</c:v>
                </c:pt>
                <c:pt idx="5696">
                  <c:v>80213.399999999994</c:v>
                </c:pt>
                <c:pt idx="5697">
                  <c:v>80200.399999999994</c:v>
                </c:pt>
                <c:pt idx="5698">
                  <c:v>80178</c:v>
                </c:pt>
                <c:pt idx="5699">
                  <c:v>80154.899999999994</c:v>
                </c:pt>
                <c:pt idx="5700">
                  <c:v>80140.600000000006</c:v>
                </c:pt>
                <c:pt idx="5701">
                  <c:v>80121.2</c:v>
                </c:pt>
                <c:pt idx="5702">
                  <c:v>80101.2</c:v>
                </c:pt>
                <c:pt idx="5703">
                  <c:v>80080.800000000003</c:v>
                </c:pt>
                <c:pt idx="5704">
                  <c:v>80065.100000000006</c:v>
                </c:pt>
                <c:pt idx="5705">
                  <c:v>80038.399999999994</c:v>
                </c:pt>
                <c:pt idx="5706">
                  <c:v>80011</c:v>
                </c:pt>
                <c:pt idx="5707">
                  <c:v>79988.5</c:v>
                </c:pt>
                <c:pt idx="5708">
                  <c:v>79965.600000000006</c:v>
                </c:pt>
                <c:pt idx="5709">
                  <c:v>79941.3</c:v>
                </c:pt>
                <c:pt idx="5710">
                  <c:v>79914.7</c:v>
                </c:pt>
                <c:pt idx="5711">
                  <c:v>79885.7</c:v>
                </c:pt>
                <c:pt idx="5712">
                  <c:v>79854.5</c:v>
                </c:pt>
                <c:pt idx="5713">
                  <c:v>79821.2</c:v>
                </c:pt>
                <c:pt idx="5714">
                  <c:v>79776.800000000003</c:v>
                </c:pt>
                <c:pt idx="5715">
                  <c:v>79729.3</c:v>
                </c:pt>
                <c:pt idx="5716">
                  <c:v>79699.399999999994</c:v>
                </c:pt>
                <c:pt idx="5717">
                  <c:v>79658</c:v>
                </c:pt>
                <c:pt idx="5718">
                  <c:v>79592.899999999994</c:v>
                </c:pt>
                <c:pt idx="5719">
                  <c:v>79559</c:v>
                </c:pt>
                <c:pt idx="5720">
                  <c:v>79512.5</c:v>
                </c:pt>
                <c:pt idx="5721">
                  <c:v>79462.600000000006</c:v>
                </c:pt>
                <c:pt idx="5722">
                  <c:v>79400.800000000003</c:v>
                </c:pt>
                <c:pt idx="5723">
                  <c:v>79329.899999999994</c:v>
                </c:pt>
                <c:pt idx="5724">
                  <c:v>79254.100000000006</c:v>
                </c:pt>
                <c:pt idx="5725">
                  <c:v>79159.100000000006</c:v>
                </c:pt>
                <c:pt idx="5726">
                  <c:v>79088.100000000006</c:v>
                </c:pt>
                <c:pt idx="5727">
                  <c:v>79040.600000000006</c:v>
                </c:pt>
                <c:pt idx="5728">
                  <c:v>78988.2</c:v>
                </c:pt>
                <c:pt idx="5729">
                  <c:v>78959.399999999994</c:v>
                </c:pt>
                <c:pt idx="5730">
                  <c:v>78934.8</c:v>
                </c:pt>
                <c:pt idx="5731">
                  <c:v>78911.600000000006</c:v>
                </c:pt>
                <c:pt idx="5732">
                  <c:v>78882.600000000006</c:v>
                </c:pt>
                <c:pt idx="5733">
                  <c:v>78855.600000000006</c:v>
                </c:pt>
                <c:pt idx="5734">
                  <c:v>78830.399999999994</c:v>
                </c:pt>
                <c:pt idx="5735">
                  <c:v>78801.3</c:v>
                </c:pt>
                <c:pt idx="5736">
                  <c:v>78774.5</c:v>
                </c:pt>
                <c:pt idx="5737">
                  <c:v>78759.399999999994</c:v>
                </c:pt>
                <c:pt idx="5738">
                  <c:v>78740.100000000006</c:v>
                </c:pt>
                <c:pt idx="5739">
                  <c:v>78721.8</c:v>
                </c:pt>
                <c:pt idx="5740">
                  <c:v>78704.100000000006</c:v>
                </c:pt>
                <c:pt idx="5741">
                  <c:v>78687</c:v>
                </c:pt>
                <c:pt idx="5742">
                  <c:v>78670.3</c:v>
                </c:pt>
                <c:pt idx="5743">
                  <c:v>78653.7</c:v>
                </c:pt>
                <c:pt idx="5744">
                  <c:v>78637.100000000006</c:v>
                </c:pt>
                <c:pt idx="5745">
                  <c:v>78620.3</c:v>
                </c:pt>
                <c:pt idx="5746">
                  <c:v>78603.100000000006</c:v>
                </c:pt>
                <c:pt idx="5747">
                  <c:v>78585.399999999994</c:v>
                </c:pt>
                <c:pt idx="5748">
                  <c:v>78566.899999999994</c:v>
                </c:pt>
                <c:pt idx="5749">
                  <c:v>78547.5</c:v>
                </c:pt>
                <c:pt idx="5750">
                  <c:v>78532.800000000003</c:v>
                </c:pt>
                <c:pt idx="5751">
                  <c:v>78518.399999999994</c:v>
                </c:pt>
                <c:pt idx="5752">
                  <c:v>78499.600000000006</c:v>
                </c:pt>
                <c:pt idx="5753">
                  <c:v>78481.100000000006</c:v>
                </c:pt>
                <c:pt idx="5754">
                  <c:v>78463</c:v>
                </c:pt>
                <c:pt idx="5755">
                  <c:v>78449.5</c:v>
                </c:pt>
                <c:pt idx="5756">
                  <c:v>78431.8</c:v>
                </c:pt>
                <c:pt idx="5757">
                  <c:v>78418.600000000006</c:v>
                </c:pt>
                <c:pt idx="5758">
                  <c:v>78405.5</c:v>
                </c:pt>
                <c:pt idx="5759">
                  <c:v>78392.399999999994</c:v>
                </c:pt>
                <c:pt idx="5760">
                  <c:v>78379.399999999994</c:v>
                </c:pt>
                <c:pt idx="5761">
                  <c:v>78370.7</c:v>
                </c:pt>
                <c:pt idx="5762">
                  <c:v>78362</c:v>
                </c:pt>
                <c:pt idx="5763">
                  <c:v>78344.600000000006</c:v>
                </c:pt>
                <c:pt idx="5764">
                  <c:v>78331.5</c:v>
                </c:pt>
                <c:pt idx="5765">
                  <c:v>78322.7</c:v>
                </c:pt>
                <c:pt idx="5766">
                  <c:v>78309.5</c:v>
                </c:pt>
                <c:pt idx="5767">
                  <c:v>78296.100000000006</c:v>
                </c:pt>
                <c:pt idx="5768">
                  <c:v>78282.7</c:v>
                </c:pt>
                <c:pt idx="5769">
                  <c:v>78273.600000000006</c:v>
                </c:pt>
                <c:pt idx="5770">
                  <c:v>78255.3</c:v>
                </c:pt>
                <c:pt idx="5771">
                  <c:v>78246</c:v>
                </c:pt>
                <c:pt idx="5772">
                  <c:v>78227.100000000006</c:v>
                </c:pt>
                <c:pt idx="5773">
                  <c:v>78217.5</c:v>
                </c:pt>
                <c:pt idx="5774">
                  <c:v>78207.8</c:v>
                </c:pt>
                <c:pt idx="5775">
                  <c:v>78188</c:v>
                </c:pt>
                <c:pt idx="5776">
                  <c:v>78177.899999999994</c:v>
                </c:pt>
                <c:pt idx="5777">
                  <c:v>78162.5</c:v>
                </c:pt>
                <c:pt idx="5778">
                  <c:v>78146.8</c:v>
                </c:pt>
                <c:pt idx="5779">
                  <c:v>78130.7</c:v>
                </c:pt>
                <c:pt idx="5780">
                  <c:v>78114.3</c:v>
                </c:pt>
                <c:pt idx="5781">
                  <c:v>78091.899999999994</c:v>
                </c:pt>
                <c:pt idx="5782">
                  <c:v>78080.7</c:v>
                </c:pt>
                <c:pt idx="5783">
                  <c:v>78063.8</c:v>
                </c:pt>
                <c:pt idx="5784">
                  <c:v>78041.100000000006</c:v>
                </c:pt>
                <c:pt idx="5785">
                  <c:v>78023.899999999994</c:v>
                </c:pt>
                <c:pt idx="5786">
                  <c:v>78012.399999999994</c:v>
                </c:pt>
                <c:pt idx="5787">
                  <c:v>77988.899999999994</c:v>
                </c:pt>
                <c:pt idx="5788">
                  <c:v>77971</c:v>
                </c:pt>
                <c:pt idx="5789">
                  <c:v>77959</c:v>
                </c:pt>
                <c:pt idx="5790">
                  <c:v>77940.600000000006</c:v>
                </c:pt>
                <c:pt idx="5791">
                  <c:v>77921.8</c:v>
                </c:pt>
                <c:pt idx="5792">
                  <c:v>77909.100000000006</c:v>
                </c:pt>
                <c:pt idx="5793">
                  <c:v>77883.100000000006</c:v>
                </c:pt>
                <c:pt idx="5794">
                  <c:v>77869.7</c:v>
                </c:pt>
                <c:pt idx="5795">
                  <c:v>77849.399999999994</c:v>
                </c:pt>
                <c:pt idx="5796">
                  <c:v>77828.5</c:v>
                </c:pt>
                <c:pt idx="5797">
                  <c:v>77814.2</c:v>
                </c:pt>
                <c:pt idx="5798">
                  <c:v>77792.399999999994</c:v>
                </c:pt>
                <c:pt idx="5799">
                  <c:v>77769.899999999994</c:v>
                </c:pt>
                <c:pt idx="5800">
                  <c:v>77746.7</c:v>
                </c:pt>
                <c:pt idx="5801">
                  <c:v>77730.899999999994</c:v>
                </c:pt>
                <c:pt idx="5802">
                  <c:v>77714.8</c:v>
                </c:pt>
                <c:pt idx="5803">
                  <c:v>77690</c:v>
                </c:pt>
                <c:pt idx="5804">
                  <c:v>77673</c:v>
                </c:pt>
                <c:pt idx="5805">
                  <c:v>77646.899999999994</c:v>
                </c:pt>
                <c:pt idx="5806">
                  <c:v>77629</c:v>
                </c:pt>
                <c:pt idx="5807">
                  <c:v>77601.399999999994</c:v>
                </c:pt>
                <c:pt idx="5808">
                  <c:v>77581.2</c:v>
                </c:pt>
                <c:pt idx="5809">
                  <c:v>77535.8</c:v>
                </c:pt>
                <c:pt idx="5810">
                  <c:v>77511</c:v>
                </c:pt>
                <c:pt idx="5811">
                  <c:v>77458.3</c:v>
                </c:pt>
                <c:pt idx="5812">
                  <c:v>77430.8</c:v>
                </c:pt>
                <c:pt idx="5813">
                  <c:v>77388.7</c:v>
                </c:pt>
                <c:pt idx="5814">
                  <c:v>77346.100000000006</c:v>
                </c:pt>
                <c:pt idx="5815">
                  <c:v>77303.7</c:v>
                </c:pt>
                <c:pt idx="5816">
                  <c:v>77276</c:v>
                </c:pt>
                <c:pt idx="5817">
                  <c:v>77235.600000000006</c:v>
                </c:pt>
                <c:pt idx="5818">
                  <c:v>77197.2</c:v>
                </c:pt>
                <c:pt idx="5819">
                  <c:v>77173.2</c:v>
                </c:pt>
                <c:pt idx="5820">
                  <c:v>76796.800000000003</c:v>
                </c:pt>
                <c:pt idx="5821">
                  <c:v>76770</c:v>
                </c:pt>
                <c:pt idx="5822">
                  <c:v>76745.3</c:v>
                </c:pt>
                <c:pt idx="5823">
                  <c:v>76723.100000000006</c:v>
                </c:pt>
                <c:pt idx="5824">
                  <c:v>76709.7</c:v>
                </c:pt>
                <c:pt idx="5825">
                  <c:v>76692.100000000006</c:v>
                </c:pt>
                <c:pt idx="5826">
                  <c:v>76677.399999999994</c:v>
                </c:pt>
                <c:pt idx="5827">
                  <c:v>76659.8</c:v>
                </c:pt>
                <c:pt idx="5828">
                  <c:v>76647.199999999997</c:v>
                </c:pt>
                <c:pt idx="5829">
                  <c:v>76631.3</c:v>
                </c:pt>
                <c:pt idx="5830">
                  <c:v>76620.100000000006</c:v>
                </c:pt>
                <c:pt idx="5831">
                  <c:v>76609.3</c:v>
                </c:pt>
                <c:pt idx="5832">
                  <c:v>76595.600000000006</c:v>
                </c:pt>
                <c:pt idx="5833">
                  <c:v>76582.7</c:v>
                </c:pt>
                <c:pt idx="5834">
                  <c:v>76576.5</c:v>
                </c:pt>
                <c:pt idx="5835">
                  <c:v>76556.2</c:v>
                </c:pt>
                <c:pt idx="5836">
                  <c:v>76550.7</c:v>
                </c:pt>
                <c:pt idx="5837">
                  <c:v>76537.600000000006</c:v>
                </c:pt>
                <c:pt idx="5838">
                  <c:v>76525.2</c:v>
                </c:pt>
                <c:pt idx="5839">
                  <c:v>76511.100000000006</c:v>
                </c:pt>
                <c:pt idx="5840">
                  <c:v>76499.899999999994</c:v>
                </c:pt>
                <c:pt idx="5841">
                  <c:v>76491.199999999997</c:v>
                </c:pt>
                <c:pt idx="5842">
                  <c:v>76480.399999999994</c:v>
                </c:pt>
                <c:pt idx="5843">
                  <c:v>76472</c:v>
                </c:pt>
                <c:pt idx="5844">
                  <c:v>76463.5</c:v>
                </c:pt>
                <c:pt idx="5845">
                  <c:v>76457.100000000006</c:v>
                </c:pt>
                <c:pt idx="5846">
                  <c:v>76446.399999999994</c:v>
                </c:pt>
                <c:pt idx="5847">
                  <c:v>76435.399999999994</c:v>
                </c:pt>
                <c:pt idx="5848">
                  <c:v>76426.3</c:v>
                </c:pt>
                <c:pt idx="5849">
                  <c:v>76416.800000000003</c:v>
                </c:pt>
                <c:pt idx="5850">
                  <c:v>76404.600000000006</c:v>
                </c:pt>
                <c:pt idx="5851">
                  <c:v>76394.2</c:v>
                </c:pt>
                <c:pt idx="5852">
                  <c:v>76383.399999999994</c:v>
                </c:pt>
                <c:pt idx="5853">
                  <c:v>76372.399999999994</c:v>
                </c:pt>
                <c:pt idx="5854">
                  <c:v>76361.7</c:v>
                </c:pt>
                <c:pt idx="5855">
                  <c:v>76348.600000000006</c:v>
                </c:pt>
                <c:pt idx="5856">
                  <c:v>76338.3</c:v>
                </c:pt>
                <c:pt idx="5857">
                  <c:v>76325.7</c:v>
                </c:pt>
                <c:pt idx="5858">
                  <c:v>76315.600000000006</c:v>
                </c:pt>
                <c:pt idx="5859">
                  <c:v>76305.7</c:v>
                </c:pt>
                <c:pt idx="5860">
                  <c:v>76295.7</c:v>
                </c:pt>
                <c:pt idx="5861">
                  <c:v>76283.3</c:v>
                </c:pt>
                <c:pt idx="5862">
                  <c:v>76175.100000000006</c:v>
                </c:pt>
                <c:pt idx="5863">
                  <c:v>76165.899999999994</c:v>
                </c:pt>
                <c:pt idx="5864">
                  <c:v>76153.2</c:v>
                </c:pt>
                <c:pt idx="5865">
                  <c:v>76143.3</c:v>
                </c:pt>
                <c:pt idx="5866">
                  <c:v>76122.899999999994</c:v>
                </c:pt>
                <c:pt idx="5867">
                  <c:v>76108.600000000006</c:v>
                </c:pt>
                <c:pt idx="5868">
                  <c:v>76093.7</c:v>
                </c:pt>
                <c:pt idx="5869">
                  <c:v>76074.2</c:v>
                </c:pt>
                <c:pt idx="5870">
                  <c:v>76057.7</c:v>
                </c:pt>
                <c:pt idx="5871">
                  <c:v>76040.399999999994</c:v>
                </c:pt>
                <c:pt idx="5872">
                  <c:v>76022.399999999994</c:v>
                </c:pt>
                <c:pt idx="5873">
                  <c:v>76003.7</c:v>
                </c:pt>
                <c:pt idx="5874">
                  <c:v>75984.2</c:v>
                </c:pt>
                <c:pt idx="5875">
                  <c:v>75964.100000000006</c:v>
                </c:pt>
                <c:pt idx="5876">
                  <c:v>75937.899999999994</c:v>
                </c:pt>
                <c:pt idx="5877">
                  <c:v>75916.2</c:v>
                </c:pt>
                <c:pt idx="5878">
                  <c:v>75888</c:v>
                </c:pt>
                <c:pt idx="5879">
                  <c:v>75864.800000000003</c:v>
                </c:pt>
                <c:pt idx="5880">
                  <c:v>75840.899999999994</c:v>
                </c:pt>
                <c:pt idx="5881">
                  <c:v>75816.399999999994</c:v>
                </c:pt>
                <c:pt idx="5882">
                  <c:v>75791.199999999997</c:v>
                </c:pt>
                <c:pt idx="5883">
                  <c:v>75771.899999999994</c:v>
                </c:pt>
                <c:pt idx="5884">
                  <c:v>75745.7</c:v>
                </c:pt>
                <c:pt idx="5885">
                  <c:v>75718.8</c:v>
                </c:pt>
                <c:pt idx="5886">
                  <c:v>75691.3</c:v>
                </c:pt>
                <c:pt idx="5887">
                  <c:v>75663.3</c:v>
                </c:pt>
                <c:pt idx="5888">
                  <c:v>75626.7</c:v>
                </c:pt>
                <c:pt idx="5889">
                  <c:v>75593.8</c:v>
                </c:pt>
                <c:pt idx="5890">
                  <c:v>75567.199999999997</c:v>
                </c:pt>
                <c:pt idx="5891">
                  <c:v>75529.7</c:v>
                </c:pt>
                <c:pt idx="5892">
                  <c:v>75510.2</c:v>
                </c:pt>
                <c:pt idx="5893">
                  <c:v>75470.3</c:v>
                </c:pt>
                <c:pt idx="5894">
                  <c:v>75419.199999999997</c:v>
                </c:pt>
                <c:pt idx="5895">
                  <c:v>75388.399999999994</c:v>
                </c:pt>
                <c:pt idx="5896">
                  <c:v>75347.600000000006</c:v>
                </c:pt>
                <c:pt idx="5897">
                  <c:v>75307.899999999994</c:v>
                </c:pt>
                <c:pt idx="5898">
                  <c:v>75019.100000000006</c:v>
                </c:pt>
                <c:pt idx="5899">
                  <c:v>74987.3</c:v>
                </c:pt>
                <c:pt idx="5900">
                  <c:v>74956.100000000006</c:v>
                </c:pt>
                <c:pt idx="5901">
                  <c:v>74933.100000000006</c:v>
                </c:pt>
                <c:pt idx="5902">
                  <c:v>74910.600000000006</c:v>
                </c:pt>
                <c:pt idx="5903">
                  <c:v>74881.2</c:v>
                </c:pt>
                <c:pt idx="5904">
                  <c:v>74859.899999999994</c:v>
                </c:pt>
                <c:pt idx="5905">
                  <c:v>74845.899999999994</c:v>
                </c:pt>
                <c:pt idx="5906">
                  <c:v>74825.5</c:v>
                </c:pt>
                <c:pt idx="5907">
                  <c:v>74812.2</c:v>
                </c:pt>
                <c:pt idx="5908">
                  <c:v>74792.899999999994</c:v>
                </c:pt>
                <c:pt idx="5909">
                  <c:v>74774.2</c:v>
                </c:pt>
                <c:pt idx="5910">
                  <c:v>74750.5</c:v>
                </c:pt>
                <c:pt idx="5911">
                  <c:v>74739.199999999997</c:v>
                </c:pt>
                <c:pt idx="5912">
                  <c:v>74722.8</c:v>
                </c:pt>
                <c:pt idx="5913">
                  <c:v>74707.3</c:v>
                </c:pt>
                <c:pt idx="5914">
                  <c:v>74687.3</c:v>
                </c:pt>
                <c:pt idx="5915">
                  <c:v>74677.7</c:v>
                </c:pt>
                <c:pt idx="5916">
                  <c:v>74658.8</c:v>
                </c:pt>
                <c:pt idx="5917">
                  <c:v>74645.2</c:v>
                </c:pt>
                <c:pt idx="5918">
                  <c:v>74627.5</c:v>
                </c:pt>
                <c:pt idx="5919">
                  <c:v>74614.7</c:v>
                </c:pt>
                <c:pt idx="5920">
                  <c:v>74606.3</c:v>
                </c:pt>
                <c:pt idx="5921">
                  <c:v>74598.100000000006</c:v>
                </c:pt>
                <c:pt idx="5922">
                  <c:v>74582</c:v>
                </c:pt>
                <c:pt idx="5923">
                  <c:v>74574.100000000006</c:v>
                </c:pt>
                <c:pt idx="5924">
                  <c:v>74562.5</c:v>
                </c:pt>
                <c:pt idx="5925">
                  <c:v>74547.399999999994</c:v>
                </c:pt>
                <c:pt idx="5926">
                  <c:v>74532.600000000006</c:v>
                </c:pt>
                <c:pt idx="5927">
                  <c:v>74525.399999999994</c:v>
                </c:pt>
                <c:pt idx="5928">
                  <c:v>74514.600000000006</c:v>
                </c:pt>
                <c:pt idx="5929">
                  <c:v>74507.5</c:v>
                </c:pt>
                <c:pt idx="5930">
                  <c:v>74493.399999999994</c:v>
                </c:pt>
                <c:pt idx="5931">
                  <c:v>74403.199999999997</c:v>
                </c:pt>
                <c:pt idx="5932">
                  <c:v>74396.100000000006</c:v>
                </c:pt>
                <c:pt idx="5933">
                  <c:v>74388.899999999994</c:v>
                </c:pt>
                <c:pt idx="5934">
                  <c:v>74374.5</c:v>
                </c:pt>
                <c:pt idx="5935">
                  <c:v>74367.100000000006</c:v>
                </c:pt>
                <c:pt idx="5936">
                  <c:v>74356</c:v>
                </c:pt>
                <c:pt idx="5937">
                  <c:v>74344.600000000006</c:v>
                </c:pt>
                <c:pt idx="5938">
                  <c:v>74336.899999999994</c:v>
                </c:pt>
                <c:pt idx="5939">
                  <c:v>74329.100000000006</c:v>
                </c:pt>
                <c:pt idx="5940">
                  <c:v>74313.2</c:v>
                </c:pt>
                <c:pt idx="5941">
                  <c:v>74305</c:v>
                </c:pt>
                <c:pt idx="5942">
                  <c:v>74296.899999999994</c:v>
                </c:pt>
                <c:pt idx="5943">
                  <c:v>74288.7</c:v>
                </c:pt>
                <c:pt idx="5944">
                  <c:v>74272.100000000006</c:v>
                </c:pt>
                <c:pt idx="5945">
                  <c:v>74263.8</c:v>
                </c:pt>
                <c:pt idx="5946">
                  <c:v>74251.199999999997</c:v>
                </c:pt>
                <c:pt idx="5947">
                  <c:v>74238.600000000006</c:v>
                </c:pt>
                <c:pt idx="5948">
                  <c:v>74225.899999999994</c:v>
                </c:pt>
                <c:pt idx="5949">
                  <c:v>74217.399999999994</c:v>
                </c:pt>
                <c:pt idx="5950">
                  <c:v>74200.399999999994</c:v>
                </c:pt>
                <c:pt idx="5951">
                  <c:v>74191.8</c:v>
                </c:pt>
                <c:pt idx="5952">
                  <c:v>74174.600000000006</c:v>
                </c:pt>
                <c:pt idx="5953">
                  <c:v>74157.399999999994</c:v>
                </c:pt>
                <c:pt idx="5954">
                  <c:v>74148.800000000003</c:v>
                </c:pt>
                <c:pt idx="5955">
                  <c:v>74131.399999999994</c:v>
                </c:pt>
                <c:pt idx="5956">
                  <c:v>74114.100000000006</c:v>
                </c:pt>
                <c:pt idx="5957">
                  <c:v>74105.399999999994</c:v>
                </c:pt>
                <c:pt idx="5958">
                  <c:v>74088</c:v>
                </c:pt>
                <c:pt idx="5959">
                  <c:v>74070.7</c:v>
                </c:pt>
                <c:pt idx="5960">
                  <c:v>74062</c:v>
                </c:pt>
                <c:pt idx="5961">
                  <c:v>74044.600000000006</c:v>
                </c:pt>
                <c:pt idx="5962">
                  <c:v>74027.3</c:v>
                </c:pt>
                <c:pt idx="5963">
                  <c:v>74018.7</c:v>
                </c:pt>
                <c:pt idx="5964">
                  <c:v>74001.399999999994</c:v>
                </c:pt>
                <c:pt idx="5965">
                  <c:v>73984.3</c:v>
                </c:pt>
                <c:pt idx="5966">
                  <c:v>73975.7</c:v>
                </c:pt>
                <c:pt idx="5967">
                  <c:v>73958.600000000006</c:v>
                </c:pt>
                <c:pt idx="5968">
                  <c:v>73941.7</c:v>
                </c:pt>
                <c:pt idx="5969">
                  <c:v>73933.2</c:v>
                </c:pt>
                <c:pt idx="5970">
                  <c:v>73916.399999999994</c:v>
                </c:pt>
                <c:pt idx="5971">
                  <c:v>73899.8</c:v>
                </c:pt>
                <c:pt idx="5972">
                  <c:v>73891.5</c:v>
                </c:pt>
                <c:pt idx="5973">
                  <c:v>73875</c:v>
                </c:pt>
                <c:pt idx="5974">
                  <c:v>73858.7</c:v>
                </c:pt>
                <c:pt idx="5975">
                  <c:v>73850.600000000006</c:v>
                </c:pt>
                <c:pt idx="5976">
                  <c:v>73834.600000000006</c:v>
                </c:pt>
                <c:pt idx="5977">
                  <c:v>73818.600000000006</c:v>
                </c:pt>
                <c:pt idx="5978">
                  <c:v>73810.600000000006</c:v>
                </c:pt>
                <c:pt idx="5979">
                  <c:v>73794.8</c:v>
                </c:pt>
                <c:pt idx="5980">
                  <c:v>73779.100000000006</c:v>
                </c:pt>
                <c:pt idx="5981">
                  <c:v>73771.3</c:v>
                </c:pt>
                <c:pt idx="5982">
                  <c:v>73755.7</c:v>
                </c:pt>
                <c:pt idx="5983">
                  <c:v>73740.100000000006</c:v>
                </c:pt>
                <c:pt idx="5984">
                  <c:v>73732.399999999994</c:v>
                </c:pt>
                <c:pt idx="5985">
                  <c:v>73716.899999999994</c:v>
                </c:pt>
                <c:pt idx="5986">
                  <c:v>73701.5</c:v>
                </c:pt>
                <c:pt idx="5987">
                  <c:v>73693.8</c:v>
                </c:pt>
                <c:pt idx="5988">
                  <c:v>73678.399999999994</c:v>
                </c:pt>
                <c:pt idx="5989">
                  <c:v>73663</c:v>
                </c:pt>
                <c:pt idx="5990">
                  <c:v>73655.399999999994</c:v>
                </c:pt>
                <c:pt idx="5991">
                  <c:v>73640</c:v>
                </c:pt>
                <c:pt idx="5992">
                  <c:v>73624.600000000006</c:v>
                </c:pt>
                <c:pt idx="5993">
                  <c:v>73616.899999999994</c:v>
                </c:pt>
                <c:pt idx="5994">
                  <c:v>73601.399999999994</c:v>
                </c:pt>
                <c:pt idx="5995">
                  <c:v>73585.899999999994</c:v>
                </c:pt>
                <c:pt idx="5996">
                  <c:v>73578.100000000006</c:v>
                </c:pt>
                <c:pt idx="5997">
                  <c:v>73562.600000000006</c:v>
                </c:pt>
                <c:pt idx="5998">
                  <c:v>73546.899999999994</c:v>
                </c:pt>
                <c:pt idx="5999">
                  <c:v>73539</c:v>
                </c:pt>
                <c:pt idx="6000">
                  <c:v>73523.3</c:v>
                </c:pt>
                <c:pt idx="6001">
                  <c:v>73507.399999999994</c:v>
                </c:pt>
                <c:pt idx="6002">
                  <c:v>73499.399999999994</c:v>
                </c:pt>
                <c:pt idx="6003">
                  <c:v>73483.3</c:v>
                </c:pt>
                <c:pt idx="6004">
                  <c:v>73467.100000000006</c:v>
                </c:pt>
                <c:pt idx="6005">
                  <c:v>73459</c:v>
                </c:pt>
                <c:pt idx="6006">
                  <c:v>73442.600000000006</c:v>
                </c:pt>
                <c:pt idx="6007">
                  <c:v>73426.3</c:v>
                </c:pt>
                <c:pt idx="6008">
                  <c:v>73418.2</c:v>
                </c:pt>
                <c:pt idx="6009">
                  <c:v>73402.100000000006</c:v>
                </c:pt>
                <c:pt idx="6010">
                  <c:v>73386.100000000006</c:v>
                </c:pt>
                <c:pt idx="6011">
                  <c:v>73378.2</c:v>
                </c:pt>
                <c:pt idx="6012">
                  <c:v>73362.3</c:v>
                </c:pt>
                <c:pt idx="6013">
                  <c:v>73346.5</c:v>
                </c:pt>
                <c:pt idx="6014">
                  <c:v>73338.5</c:v>
                </c:pt>
                <c:pt idx="6015">
                  <c:v>73322.7</c:v>
                </c:pt>
                <c:pt idx="6016">
                  <c:v>73306.8</c:v>
                </c:pt>
                <c:pt idx="6017">
                  <c:v>73298.8</c:v>
                </c:pt>
                <c:pt idx="6018">
                  <c:v>73282.8</c:v>
                </c:pt>
                <c:pt idx="6019">
                  <c:v>73266.600000000006</c:v>
                </c:pt>
                <c:pt idx="6020">
                  <c:v>73250.3</c:v>
                </c:pt>
                <c:pt idx="6021">
                  <c:v>73242.100000000006</c:v>
                </c:pt>
                <c:pt idx="6022">
                  <c:v>73225.399999999994</c:v>
                </c:pt>
                <c:pt idx="6023">
                  <c:v>73208.600000000006</c:v>
                </c:pt>
                <c:pt idx="6024">
                  <c:v>73200</c:v>
                </c:pt>
                <c:pt idx="6025">
                  <c:v>73182.8</c:v>
                </c:pt>
                <c:pt idx="6026">
                  <c:v>73174</c:v>
                </c:pt>
                <c:pt idx="6027">
                  <c:v>73156.2</c:v>
                </c:pt>
                <c:pt idx="6028">
                  <c:v>73138</c:v>
                </c:pt>
                <c:pt idx="6029">
                  <c:v>73119.5</c:v>
                </c:pt>
                <c:pt idx="6030">
                  <c:v>73110</c:v>
                </c:pt>
                <c:pt idx="6031">
                  <c:v>73090.8</c:v>
                </c:pt>
                <c:pt idx="6032">
                  <c:v>73081</c:v>
                </c:pt>
                <c:pt idx="6033">
                  <c:v>73061</c:v>
                </c:pt>
                <c:pt idx="6034">
                  <c:v>73040.5</c:v>
                </c:pt>
                <c:pt idx="6035">
                  <c:v>73030.100000000006</c:v>
                </c:pt>
                <c:pt idx="6036">
                  <c:v>73008.399999999994</c:v>
                </c:pt>
                <c:pt idx="6037">
                  <c:v>72985.2</c:v>
                </c:pt>
                <c:pt idx="6038">
                  <c:v>72973.100000000006</c:v>
                </c:pt>
                <c:pt idx="6039">
                  <c:v>72947.899999999994</c:v>
                </c:pt>
                <c:pt idx="6040">
                  <c:v>72921.600000000006</c:v>
                </c:pt>
                <c:pt idx="6041">
                  <c:v>72908</c:v>
                </c:pt>
                <c:pt idx="6042">
                  <c:v>72880.3</c:v>
                </c:pt>
                <c:pt idx="6043">
                  <c:v>72852</c:v>
                </c:pt>
                <c:pt idx="6044">
                  <c:v>72837.600000000006</c:v>
                </c:pt>
                <c:pt idx="6045">
                  <c:v>72808.600000000006</c:v>
                </c:pt>
                <c:pt idx="6046">
                  <c:v>72779.399999999994</c:v>
                </c:pt>
                <c:pt idx="6047">
                  <c:v>72764.7</c:v>
                </c:pt>
                <c:pt idx="6048">
                  <c:v>72735.5</c:v>
                </c:pt>
                <c:pt idx="6049">
                  <c:v>72706.600000000006</c:v>
                </c:pt>
                <c:pt idx="6050">
                  <c:v>72692.2</c:v>
                </c:pt>
                <c:pt idx="6051">
                  <c:v>72663.899999999994</c:v>
                </c:pt>
                <c:pt idx="6052">
                  <c:v>72636.3</c:v>
                </c:pt>
                <c:pt idx="6053">
                  <c:v>72622.899999999994</c:v>
                </c:pt>
                <c:pt idx="6054">
                  <c:v>72596.600000000006</c:v>
                </c:pt>
                <c:pt idx="6055">
                  <c:v>72571.600000000006</c:v>
                </c:pt>
                <c:pt idx="6056">
                  <c:v>72559.5</c:v>
                </c:pt>
                <c:pt idx="6057">
                  <c:v>72536.399999999994</c:v>
                </c:pt>
                <c:pt idx="6058">
                  <c:v>72513.7</c:v>
                </c:pt>
                <c:pt idx="6059">
                  <c:v>72502.399999999994</c:v>
                </c:pt>
                <c:pt idx="6060">
                  <c:v>72479.600000000006</c:v>
                </c:pt>
                <c:pt idx="6061">
                  <c:v>72457</c:v>
                </c:pt>
                <c:pt idx="6062">
                  <c:v>72445.7</c:v>
                </c:pt>
                <c:pt idx="6063">
                  <c:v>72423.199999999997</c:v>
                </c:pt>
                <c:pt idx="6064">
                  <c:v>72412</c:v>
                </c:pt>
                <c:pt idx="6065">
                  <c:v>72389.899999999994</c:v>
                </c:pt>
                <c:pt idx="6066">
                  <c:v>72368</c:v>
                </c:pt>
                <c:pt idx="6067">
                  <c:v>72357.100000000006</c:v>
                </c:pt>
                <c:pt idx="6068">
                  <c:v>72335.8</c:v>
                </c:pt>
                <c:pt idx="6069">
                  <c:v>72314.8</c:v>
                </c:pt>
                <c:pt idx="6070">
                  <c:v>72304.5</c:v>
                </c:pt>
                <c:pt idx="6071">
                  <c:v>72284.3</c:v>
                </c:pt>
                <c:pt idx="6072">
                  <c:v>72264.7</c:v>
                </c:pt>
                <c:pt idx="6073">
                  <c:v>72245.600000000006</c:v>
                </c:pt>
                <c:pt idx="6074">
                  <c:v>72236.399999999994</c:v>
                </c:pt>
                <c:pt idx="6075">
                  <c:v>72218.3</c:v>
                </c:pt>
                <c:pt idx="6076">
                  <c:v>72209.600000000006</c:v>
                </c:pt>
                <c:pt idx="6077">
                  <c:v>72192.800000000003</c:v>
                </c:pt>
                <c:pt idx="6078">
                  <c:v>72184.600000000006</c:v>
                </c:pt>
                <c:pt idx="6079">
                  <c:v>72169.100000000006</c:v>
                </c:pt>
                <c:pt idx="6080">
                  <c:v>72161.600000000006</c:v>
                </c:pt>
                <c:pt idx="6081">
                  <c:v>72147.399999999994</c:v>
                </c:pt>
                <c:pt idx="6082">
                  <c:v>72134.3</c:v>
                </c:pt>
                <c:pt idx="6083">
                  <c:v>72128.100000000006</c:v>
                </c:pt>
                <c:pt idx="6084">
                  <c:v>72116.100000000006</c:v>
                </c:pt>
                <c:pt idx="6085">
                  <c:v>72104.399999999994</c:v>
                </c:pt>
                <c:pt idx="6086">
                  <c:v>72098.600000000006</c:v>
                </c:pt>
                <c:pt idx="6087">
                  <c:v>72087.3</c:v>
                </c:pt>
                <c:pt idx="6088">
                  <c:v>72076.2</c:v>
                </c:pt>
                <c:pt idx="6089">
                  <c:v>72070.8</c:v>
                </c:pt>
                <c:pt idx="6090">
                  <c:v>72060.2</c:v>
                </c:pt>
                <c:pt idx="6091">
                  <c:v>72049.899999999994</c:v>
                </c:pt>
                <c:pt idx="6092">
                  <c:v>72044.899999999994</c:v>
                </c:pt>
                <c:pt idx="6093">
                  <c:v>72035.3</c:v>
                </c:pt>
                <c:pt idx="6094">
                  <c:v>72026.100000000006</c:v>
                </c:pt>
                <c:pt idx="6095">
                  <c:v>72021.7</c:v>
                </c:pt>
                <c:pt idx="6096">
                  <c:v>72013.2</c:v>
                </c:pt>
                <c:pt idx="6097">
                  <c:v>72005.2</c:v>
                </c:pt>
                <c:pt idx="6098">
                  <c:v>72001.399999999994</c:v>
                </c:pt>
                <c:pt idx="6099">
                  <c:v>71994.3</c:v>
                </c:pt>
                <c:pt idx="6100">
                  <c:v>71987.8</c:v>
                </c:pt>
                <c:pt idx="6101">
                  <c:v>71984.7</c:v>
                </c:pt>
                <c:pt idx="6102">
                  <c:v>71979.199999999997</c:v>
                </c:pt>
                <c:pt idx="6103">
                  <c:v>71974.3</c:v>
                </c:pt>
                <c:pt idx="6104">
                  <c:v>71972.100000000006</c:v>
                </c:pt>
                <c:pt idx="6105">
                  <c:v>71971</c:v>
                </c:pt>
              </c:numCache>
            </c:numRef>
          </c:yVal>
          <c:smooth val="0"/>
          <c:extLst>
            <c:ext xmlns:c16="http://schemas.microsoft.com/office/drawing/2014/chart" uri="{C3380CC4-5D6E-409C-BE32-E72D297353CC}">
              <c16:uniqueId val="{00000002-617F-4893-8407-0D6C4C91A1E7}"/>
            </c:ext>
          </c:extLst>
        </c:ser>
        <c:ser>
          <c:idx val="3"/>
          <c:order val="3"/>
          <c:tx>
            <c:v>SC-0.86-1.5-S-0.5-35</c:v>
          </c:tx>
          <c:spPr>
            <a:ln w="12700">
              <a:solidFill>
                <a:srgbClr val="00B050"/>
              </a:solidFill>
              <a:prstDash val="dashDot"/>
            </a:ln>
          </c:spPr>
          <c:marker>
            <c:symbol val="none"/>
          </c:marker>
          <c:xVal>
            <c:numRef>
              <c:f>'2H10-1.5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55000000000003</c:v>
                </c:pt>
                <c:pt idx="5124">
                  <c:v>7.8070000000000004</c:v>
                </c:pt>
                <c:pt idx="5125">
                  <c:v>7.8090000000000002</c:v>
                </c:pt>
                <c:pt idx="5126">
                  <c:v>7.8105000000000002</c:v>
                </c:pt>
                <c:pt idx="5127">
                  <c:v>7.8120000000000003</c:v>
                </c:pt>
                <c:pt idx="5128">
                  <c:v>7.8144999999999998</c:v>
                </c:pt>
                <c:pt idx="5129">
                  <c:v>7.8159999999999998</c:v>
                </c:pt>
                <c:pt idx="5130">
                  <c:v>7.8179999999999996</c:v>
                </c:pt>
                <c:pt idx="5131">
                  <c:v>7.8194999999999997</c:v>
                </c:pt>
                <c:pt idx="5132">
                  <c:v>7.8215000000000003</c:v>
                </c:pt>
                <c:pt idx="5133">
                  <c:v>7.8235000000000001</c:v>
                </c:pt>
                <c:pt idx="5134">
                  <c:v>7.8254999999999999</c:v>
                </c:pt>
                <c:pt idx="5135">
                  <c:v>7.8265000000000002</c:v>
                </c:pt>
                <c:pt idx="5136">
                  <c:v>7.8285</c:v>
                </c:pt>
                <c:pt idx="5137">
                  <c:v>7.8304999999999998</c:v>
                </c:pt>
                <c:pt idx="5138">
                  <c:v>7.8319999999999999</c:v>
                </c:pt>
                <c:pt idx="5139">
                  <c:v>7.8345000000000002</c:v>
                </c:pt>
                <c:pt idx="5140">
                  <c:v>7.8360000000000003</c:v>
                </c:pt>
                <c:pt idx="5141">
                  <c:v>7.8375000000000004</c:v>
                </c:pt>
                <c:pt idx="5142">
                  <c:v>7.8395000000000001</c:v>
                </c:pt>
                <c:pt idx="5143">
                  <c:v>7.8414999999999999</c:v>
                </c:pt>
                <c:pt idx="5144">
                  <c:v>7.8434999999999997</c:v>
                </c:pt>
                <c:pt idx="5145">
                  <c:v>7.8445</c:v>
                </c:pt>
                <c:pt idx="5146">
                  <c:v>7.8460000000000001</c:v>
                </c:pt>
                <c:pt idx="5147">
                  <c:v>7.8479999999999999</c:v>
                </c:pt>
                <c:pt idx="5148">
                  <c:v>7.8490000000000002</c:v>
                </c:pt>
                <c:pt idx="5149">
                  <c:v>7.851</c:v>
                </c:pt>
                <c:pt idx="5150">
                  <c:v>7.8529999999999998</c:v>
                </c:pt>
                <c:pt idx="5151">
                  <c:v>7.8544999999999998</c:v>
                </c:pt>
                <c:pt idx="5152">
                  <c:v>7.8564999999999996</c:v>
                </c:pt>
                <c:pt idx="5153">
                  <c:v>7.8585000000000003</c:v>
                </c:pt>
                <c:pt idx="5154">
                  <c:v>7.86</c:v>
                </c:pt>
                <c:pt idx="5155">
                  <c:v>7.8620000000000001</c:v>
                </c:pt>
                <c:pt idx="5156">
                  <c:v>7.8639999999999999</c:v>
                </c:pt>
                <c:pt idx="5157">
                  <c:v>7.8654999999999999</c:v>
                </c:pt>
                <c:pt idx="5158">
                  <c:v>7.867</c:v>
                </c:pt>
                <c:pt idx="5159">
                  <c:v>7.8689999999999998</c:v>
                </c:pt>
                <c:pt idx="5160">
                  <c:v>7.87</c:v>
                </c:pt>
                <c:pt idx="5161">
                  <c:v>7.8719999999999999</c:v>
                </c:pt>
                <c:pt idx="5162">
                  <c:v>7.8739999999999997</c:v>
                </c:pt>
                <c:pt idx="5163">
                  <c:v>7.8754999999999997</c:v>
                </c:pt>
                <c:pt idx="5164">
                  <c:v>7.8780000000000001</c:v>
                </c:pt>
                <c:pt idx="5165">
                  <c:v>7.8795000000000002</c:v>
                </c:pt>
                <c:pt idx="5166">
                  <c:v>7.8810000000000002</c:v>
                </c:pt>
                <c:pt idx="5167">
                  <c:v>7.883</c:v>
                </c:pt>
                <c:pt idx="5168">
                  <c:v>7.8845000000000001</c:v>
                </c:pt>
                <c:pt idx="5169">
                  <c:v>7.8864999999999998</c:v>
                </c:pt>
                <c:pt idx="5170">
                  <c:v>7.8879999999999999</c:v>
                </c:pt>
                <c:pt idx="5171">
                  <c:v>7.8895</c:v>
                </c:pt>
                <c:pt idx="5172">
                  <c:v>7.891</c:v>
                </c:pt>
                <c:pt idx="5173">
                  <c:v>7.8929999999999998</c:v>
                </c:pt>
                <c:pt idx="5174">
                  <c:v>7.8949999999999996</c:v>
                </c:pt>
                <c:pt idx="5175">
                  <c:v>7.8970000000000002</c:v>
                </c:pt>
                <c:pt idx="5176">
                  <c:v>7.899</c:v>
                </c:pt>
                <c:pt idx="5177">
                  <c:v>7.9005000000000001</c:v>
                </c:pt>
                <c:pt idx="5178">
                  <c:v>7.9020000000000001</c:v>
                </c:pt>
                <c:pt idx="5179">
                  <c:v>7.9039999999999999</c:v>
                </c:pt>
                <c:pt idx="5180">
                  <c:v>7.9055</c:v>
                </c:pt>
                <c:pt idx="5181">
                  <c:v>7.907</c:v>
                </c:pt>
                <c:pt idx="5182">
                  <c:v>7.9089999999999998</c:v>
                </c:pt>
                <c:pt idx="5183">
                  <c:v>7.91</c:v>
                </c:pt>
                <c:pt idx="5184">
                  <c:v>7.9119999999999999</c:v>
                </c:pt>
                <c:pt idx="5185">
                  <c:v>7.9139999999999997</c:v>
                </c:pt>
                <c:pt idx="5186">
                  <c:v>7.9160000000000004</c:v>
                </c:pt>
                <c:pt idx="5187">
                  <c:v>7.9180000000000001</c:v>
                </c:pt>
                <c:pt idx="5188">
                  <c:v>7.9195000000000002</c:v>
                </c:pt>
                <c:pt idx="5189">
                  <c:v>7.9210000000000003</c:v>
                </c:pt>
                <c:pt idx="5190">
                  <c:v>7.923</c:v>
                </c:pt>
                <c:pt idx="5191">
                  <c:v>7.9249999999999998</c:v>
                </c:pt>
                <c:pt idx="5192">
                  <c:v>7.9269999999999996</c:v>
                </c:pt>
                <c:pt idx="5193">
                  <c:v>7.9284999999999997</c:v>
                </c:pt>
                <c:pt idx="5194">
                  <c:v>7.93</c:v>
                </c:pt>
                <c:pt idx="5195">
                  <c:v>7.9314999999999998</c:v>
                </c:pt>
                <c:pt idx="5196">
                  <c:v>7.9335000000000004</c:v>
                </c:pt>
                <c:pt idx="5197">
                  <c:v>7.9355000000000002</c:v>
                </c:pt>
                <c:pt idx="5198">
                  <c:v>7.9375</c:v>
                </c:pt>
                <c:pt idx="5199">
                  <c:v>7.9390000000000001</c:v>
                </c:pt>
                <c:pt idx="5200">
                  <c:v>7.9405000000000001</c:v>
                </c:pt>
                <c:pt idx="5201">
                  <c:v>7.9424999999999999</c:v>
                </c:pt>
                <c:pt idx="5202">
                  <c:v>7.9444999999999997</c:v>
                </c:pt>
                <c:pt idx="5203">
                  <c:v>7.9465000000000003</c:v>
                </c:pt>
                <c:pt idx="5204">
                  <c:v>7.9480000000000004</c:v>
                </c:pt>
                <c:pt idx="5205">
                  <c:v>7.9494999999999996</c:v>
                </c:pt>
                <c:pt idx="5206">
                  <c:v>7.9509999999999996</c:v>
                </c:pt>
                <c:pt idx="5207">
                  <c:v>7.9530000000000003</c:v>
                </c:pt>
                <c:pt idx="5208">
                  <c:v>7.9545000000000003</c:v>
                </c:pt>
                <c:pt idx="5209">
                  <c:v>7.9565000000000001</c:v>
                </c:pt>
                <c:pt idx="5210">
                  <c:v>7.9584999999999999</c:v>
                </c:pt>
                <c:pt idx="5211">
                  <c:v>7.96</c:v>
                </c:pt>
                <c:pt idx="5212">
                  <c:v>7.9619999999999997</c:v>
                </c:pt>
                <c:pt idx="5213">
                  <c:v>7.9634999999999998</c:v>
                </c:pt>
                <c:pt idx="5214">
                  <c:v>7.9649999999999999</c:v>
                </c:pt>
                <c:pt idx="5215">
                  <c:v>7.9669999999999996</c:v>
                </c:pt>
                <c:pt idx="5216">
                  <c:v>7.9684999999999997</c:v>
                </c:pt>
                <c:pt idx="5217">
                  <c:v>7.97</c:v>
                </c:pt>
                <c:pt idx="5218">
                  <c:v>7.9720000000000004</c:v>
                </c:pt>
                <c:pt idx="5219">
                  <c:v>7.9734999999999996</c:v>
                </c:pt>
                <c:pt idx="5220">
                  <c:v>7.9755000000000003</c:v>
                </c:pt>
                <c:pt idx="5221">
                  <c:v>7.9775</c:v>
                </c:pt>
                <c:pt idx="5222">
                  <c:v>7.9790000000000001</c:v>
                </c:pt>
                <c:pt idx="5223">
                  <c:v>7.9805000000000001</c:v>
                </c:pt>
                <c:pt idx="5224">
                  <c:v>7.9824999999999999</c:v>
                </c:pt>
                <c:pt idx="5225">
                  <c:v>7.984</c:v>
                </c:pt>
                <c:pt idx="5226">
                  <c:v>7.9859999999999998</c:v>
                </c:pt>
                <c:pt idx="5227">
                  <c:v>7.9874999999999998</c:v>
                </c:pt>
                <c:pt idx="5228">
                  <c:v>7.9889999999999999</c:v>
                </c:pt>
                <c:pt idx="5229">
                  <c:v>7.9909999999999997</c:v>
                </c:pt>
                <c:pt idx="5230">
                  <c:v>7.9924999999999997</c:v>
                </c:pt>
                <c:pt idx="5231">
                  <c:v>7.9939999999999998</c:v>
                </c:pt>
                <c:pt idx="5232">
                  <c:v>7.9965000000000002</c:v>
                </c:pt>
                <c:pt idx="5233">
                  <c:v>7.9984999999999999</c:v>
                </c:pt>
                <c:pt idx="5234">
                  <c:v>8</c:v>
                </c:pt>
                <c:pt idx="5235">
                  <c:v>8.0020000000000007</c:v>
                </c:pt>
                <c:pt idx="5236">
                  <c:v>8.0035000000000007</c:v>
                </c:pt>
                <c:pt idx="5237">
                  <c:v>8.0054999999999996</c:v>
                </c:pt>
                <c:pt idx="5238">
                  <c:v>8.0065000000000008</c:v>
                </c:pt>
                <c:pt idx="5239">
                  <c:v>8.0084999999999997</c:v>
                </c:pt>
                <c:pt idx="5240">
                  <c:v>8.01</c:v>
                </c:pt>
                <c:pt idx="5241">
                  <c:v>8.0120000000000005</c:v>
                </c:pt>
                <c:pt idx="5242">
                  <c:v>8.0135000000000005</c:v>
                </c:pt>
                <c:pt idx="5243">
                  <c:v>8.0154999999999994</c:v>
                </c:pt>
                <c:pt idx="5244">
                  <c:v>8.0175000000000001</c:v>
                </c:pt>
                <c:pt idx="5245">
                  <c:v>8.0190000000000001</c:v>
                </c:pt>
                <c:pt idx="5246">
                  <c:v>8.0210000000000008</c:v>
                </c:pt>
                <c:pt idx="5247">
                  <c:v>8.0225000000000009</c:v>
                </c:pt>
                <c:pt idx="5248">
                  <c:v>8.0235000000000003</c:v>
                </c:pt>
                <c:pt idx="5249">
                  <c:v>8.0259999999999998</c:v>
                </c:pt>
                <c:pt idx="5250">
                  <c:v>8.0274999999999999</c:v>
                </c:pt>
                <c:pt idx="5251">
                  <c:v>8.0295000000000005</c:v>
                </c:pt>
                <c:pt idx="5252">
                  <c:v>8.0310000000000006</c:v>
                </c:pt>
                <c:pt idx="5253">
                  <c:v>8.0325000000000006</c:v>
                </c:pt>
                <c:pt idx="5254">
                  <c:v>8.0344999999999995</c:v>
                </c:pt>
                <c:pt idx="5255">
                  <c:v>8.0365000000000002</c:v>
                </c:pt>
                <c:pt idx="5256">
                  <c:v>8.0385000000000009</c:v>
                </c:pt>
                <c:pt idx="5257">
                  <c:v>8.0404999999999998</c:v>
                </c:pt>
                <c:pt idx="5258">
                  <c:v>8.0419999999999998</c:v>
                </c:pt>
                <c:pt idx="5259">
                  <c:v>8.0440000000000005</c:v>
                </c:pt>
                <c:pt idx="5260">
                  <c:v>8.0459999999999994</c:v>
                </c:pt>
                <c:pt idx="5261">
                  <c:v>8.0474999999999994</c:v>
                </c:pt>
                <c:pt idx="5262">
                  <c:v>8.0495000000000001</c:v>
                </c:pt>
                <c:pt idx="5263">
                  <c:v>8.0510000000000002</c:v>
                </c:pt>
                <c:pt idx="5264">
                  <c:v>8.0525000000000002</c:v>
                </c:pt>
                <c:pt idx="5265">
                  <c:v>8.0545000000000009</c:v>
                </c:pt>
                <c:pt idx="5266">
                  <c:v>8.0559999999999992</c:v>
                </c:pt>
                <c:pt idx="5267">
                  <c:v>8.0585000000000004</c:v>
                </c:pt>
                <c:pt idx="5268">
                  <c:v>8.06</c:v>
                </c:pt>
                <c:pt idx="5269">
                  <c:v>8.0619999999999994</c:v>
                </c:pt>
                <c:pt idx="5270">
                  <c:v>8.0634999999999994</c:v>
                </c:pt>
                <c:pt idx="5271">
                  <c:v>8.0655000000000001</c:v>
                </c:pt>
                <c:pt idx="5272">
                  <c:v>8.0670000000000002</c:v>
                </c:pt>
                <c:pt idx="5273">
                  <c:v>8.0690000000000008</c:v>
                </c:pt>
                <c:pt idx="5274">
                  <c:v>8.0704999999999991</c:v>
                </c:pt>
                <c:pt idx="5275">
                  <c:v>8.0719999999999992</c:v>
                </c:pt>
                <c:pt idx="5276">
                  <c:v>8.0739999999999998</c:v>
                </c:pt>
                <c:pt idx="5277">
                  <c:v>8.0760000000000005</c:v>
                </c:pt>
                <c:pt idx="5278">
                  <c:v>8.0779999999999994</c:v>
                </c:pt>
                <c:pt idx="5279">
                  <c:v>8.0794999999999995</c:v>
                </c:pt>
                <c:pt idx="5280">
                  <c:v>8.0815000000000001</c:v>
                </c:pt>
                <c:pt idx="5281">
                  <c:v>8.0835000000000008</c:v>
                </c:pt>
                <c:pt idx="5282">
                  <c:v>8.0845000000000002</c:v>
                </c:pt>
                <c:pt idx="5283">
                  <c:v>8.0864999999999991</c:v>
                </c:pt>
                <c:pt idx="5284">
                  <c:v>8.0884999999999998</c:v>
                </c:pt>
                <c:pt idx="5285">
                  <c:v>8.09</c:v>
                </c:pt>
                <c:pt idx="5286">
                  <c:v>8.0914999999999999</c:v>
                </c:pt>
                <c:pt idx="5287">
                  <c:v>8.093</c:v>
                </c:pt>
                <c:pt idx="5288">
                  <c:v>8.0950000000000006</c:v>
                </c:pt>
                <c:pt idx="5289">
                  <c:v>8.0965000000000007</c:v>
                </c:pt>
                <c:pt idx="5290">
                  <c:v>8.0980000000000008</c:v>
                </c:pt>
                <c:pt idx="5291">
                  <c:v>8.1</c:v>
                </c:pt>
                <c:pt idx="5292">
                  <c:v>8.1020000000000003</c:v>
                </c:pt>
                <c:pt idx="5293">
                  <c:v>8.1029999999999998</c:v>
                </c:pt>
                <c:pt idx="5294">
                  <c:v>8.1050000000000004</c:v>
                </c:pt>
                <c:pt idx="5295">
                  <c:v>8.1069999999999993</c:v>
                </c:pt>
                <c:pt idx="5296">
                  <c:v>8.109</c:v>
                </c:pt>
                <c:pt idx="5297">
                  <c:v>8.1105</c:v>
                </c:pt>
                <c:pt idx="5298">
                  <c:v>8.1125000000000007</c:v>
                </c:pt>
                <c:pt idx="5299">
                  <c:v>8.1140000000000008</c:v>
                </c:pt>
                <c:pt idx="5300">
                  <c:v>8.1159999999999997</c:v>
                </c:pt>
                <c:pt idx="5301">
                  <c:v>8.1180000000000003</c:v>
                </c:pt>
                <c:pt idx="5302">
                  <c:v>8.1195000000000004</c:v>
                </c:pt>
                <c:pt idx="5303">
                  <c:v>8.1214999999999993</c:v>
                </c:pt>
                <c:pt idx="5304">
                  <c:v>8.1234999999999999</c:v>
                </c:pt>
                <c:pt idx="5305">
                  <c:v>8.1255000000000006</c:v>
                </c:pt>
                <c:pt idx="5306">
                  <c:v>8.1274999999999995</c:v>
                </c:pt>
                <c:pt idx="5307">
                  <c:v>8.1289999999999996</c:v>
                </c:pt>
                <c:pt idx="5308">
                  <c:v>8.1304999999999996</c:v>
                </c:pt>
                <c:pt idx="5309">
                  <c:v>8.1325000000000003</c:v>
                </c:pt>
                <c:pt idx="5310">
                  <c:v>8.1344999999999992</c:v>
                </c:pt>
                <c:pt idx="5311">
                  <c:v>8.1359999999999992</c:v>
                </c:pt>
                <c:pt idx="5312">
                  <c:v>8.1379999999999999</c:v>
                </c:pt>
                <c:pt idx="5313">
                  <c:v>8.1395</c:v>
                </c:pt>
                <c:pt idx="5314">
                  <c:v>8.141</c:v>
                </c:pt>
                <c:pt idx="5315">
                  <c:v>8.1430000000000007</c:v>
                </c:pt>
                <c:pt idx="5316">
                  <c:v>8.1445000000000007</c:v>
                </c:pt>
                <c:pt idx="5317">
                  <c:v>8.1464999999999996</c:v>
                </c:pt>
                <c:pt idx="5318">
                  <c:v>8.1485000000000003</c:v>
                </c:pt>
                <c:pt idx="5319">
                  <c:v>8.15</c:v>
                </c:pt>
                <c:pt idx="5320">
                  <c:v>8.1519999999999992</c:v>
                </c:pt>
                <c:pt idx="5321">
                  <c:v>8.1534999999999993</c:v>
                </c:pt>
                <c:pt idx="5322">
                  <c:v>8.1549999999999994</c:v>
                </c:pt>
                <c:pt idx="5323">
                  <c:v>8.157</c:v>
                </c:pt>
                <c:pt idx="5324">
                  <c:v>8.1585000000000001</c:v>
                </c:pt>
                <c:pt idx="5325">
                  <c:v>8.1609999999999996</c:v>
                </c:pt>
                <c:pt idx="5326">
                  <c:v>8.1624999999999996</c:v>
                </c:pt>
                <c:pt idx="5327">
                  <c:v>8.1639999999999997</c:v>
                </c:pt>
                <c:pt idx="5328">
                  <c:v>8.1660000000000004</c:v>
                </c:pt>
                <c:pt idx="5329">
                  <c:v>8.1675000000000004</c:v>
                </c:pt>
                <c:pt idx="5330">
                  <c:v>8.1690000000000005</c:v>
                </c:pt>
                <c:pt idx="5331">
                  <c:v>8.1705000000000005</c:v>
                </c:pt>
                <c:pt idx="5332">
                  <c:v>8.1724999999999994</c:v>
                </c:pt>
                <c:pt idx="5333">
                  <c:v>8.1739999999999995</c:v>
                </c:pt>
                <c:pt idx="5334">
                  <c:v>8.1760000000000002</c:v>
                </c:pt>
                <c:pt idx="5335">
                  <c:v>8.1775000000000002</c:v>
                </c:pt>
                <c:pt idx="5336">
                  <c:v>8.1784999999999997</c:v>
                </c:pt>
                <c:pt idx="5337">
                  <c:v>8.1805000000000003</c:v>
                </c:pt>
                <c:pt idx="5338">
                  <c:v>8.1824999999999992</c:v>
                </c:pt>
                <c:pt idx="5339">
                  <c:v>8.1839999999999993</c:v>
                </c:pt>
                <c:pt idx="5340">
                  <c:v>8.1854999999999993</c:v>
                </c:pt>
                <c:pt idx="5341">
                  <c:v>8.1875</c:v>
                </c:pt>
                <c:pt idx="5342">
                  <c:v>8.1895000000000007</c:v>
                </c:pt>
                <c:pt idx="5343">
                  <c:v>8.1910000000000007</c:v>
                </c:pt>
                <c:pt idx="5344">
                  <c:v>8.1929999999999996</c:v>
                </c:pt>
                <c:pt idx="5345">
                  <c:v>8.1944999999999997</c:v>
                </c:pt>
                <c:pt idx="5346">
                  <c:v>8.1959999999999997</c:v>
                </c:pt>
                <c:pt idx="5347">
                  <c:v>8.1974999999999998</c:v>
                </c:pt>
                <c:pt idx="5348">
                  <c:v>8.1995000000000005</c:v>
                </c:pt>
                <c:pt idx="5349">
                  <c:v>8.2014999999999993</c:v>
                </c:pt>
                <c:pt idx="5350">
                  <c:v>8.2029999999999994</c:v>
                </c:pt>
                <c:pt idx="5351">
                  <c:v>8.2044999999999995</c:v>
                </c:pt>
                <c:pt idx="5352">
                  <c:v>8.2065000000000001</c:v>
                </c:pt>
                <c:pt idx="5353">
                  <c:v>8.2085000000000008</c:v>
                </c:pt>
                <c:pt idx="5354">
                  <c:v>8.2104999999999997</c:v>
                </c:pt>
                <c:pt idx="5355">
                  <c:v>8.2119999999999997</c:v>
                </c:pt>
                <c:pt idx="5356">
                  <c:v>8.2140000000000004</c:v>
                </c:pt>
                <c:pt idx="5357">
                  <c:v>8.2159999999999993</c:v>
                </c:pt>
                <c:pt idx="5358">
                  <c:v>8.2174999999999994</c:v>
                </c:pt>
                <c:pt idx="5359">
                  <c:v>8.2189999999999994</c:v>
                </c:pt>
                <c:pt idx="5360">
                  <c:v>8.2210000000000001</c:v>
                </c:pt>
                <c:pt idx="5361">
                  <c:v>8.2230000000000008</c:v>
                </c:pt>
                <c:pt idx="5362">
                  <c:v>8.2249999999999996</c:v>
                </c:pt>
                <c:pt idx="5363">
                  <c:v>8.2260000000000009</c:v>
                </c:pt>
                <c:pt idx="5364">
                  <c:v>8.2279999999999998</c:v>
                </c:pt>
                <c:pt idx="5365">
                  <c:v>8.23</c:v>
                </c:pt>
                <c:pt idx="5366">
                  <c:v>8.2315000000000005</c:v>
                </c:pt>
                <c:pt idx="5367">
                  <c:v>8.2334999999999994</c:v>
                </c:pt>
                <c:pt idx="5368">
                  <c:v>8.2349999999999994</c:v>
                </c:pt>
                <c:pt idx="5369">
                  <c:v>8.2360000000000007</c:v>
                </c:pt>
                <c:pt idx="5370">
                  <c:v>8.2375000000000007</c:v>
                </c:pt>
                <c:pt idx="5371">
                  <c:v>8.2394999999999996</c:v>
                </c:pt>
                <c:pt idx="5372">
                  <c:v>8.2405000000000008</c:v>
                </c:pt>
                <c:pt idx="5373">
                  <c:v>8.2424999999999997</c:v>
                </c:pt>
                <c:pt idx="5374">
                  <c:v>8.2439999999999998</c:v>
                </c:pt>
                <c:pt idx="5375">
                  <c:v>8.2454999999999998</c:v>
                </c:pt>
                <c:pt idx="5376">
                  <c:v>8.2479999999999993</c:v>
                </c:pt>
                <c:pt idx="5377">
                  <c:v>8.2494999999999994</c:v>
                </c:pt>
                <c:pt idx="5378">
                  <c:v>8.2509999999999994</c:v>
                </c:pt>
                <c:pt idx="5379">
                  <c:v>8.2530000000000001</c:v>
                </c:pt>
                <c:pt idx="5380">
                  <c:v>8.2545000000000002</c:v>
                </c:pt>
                <c:pt idx="5381">
                  <c:v>8.2560000000000002</c:v>
                </c:pt>
                <c:pt idx="5382">
                  <c:v>8.2579999999999991</c:v>
                </c:pt>
                <c:pt idx="5383">
                  <c:v>8.2594999999999992</c:v>
                </c:pt>
                <c:pt idx="5384">
                  <c:v>8.2614999999999998</c:v>
                </c:pt>
                <c:pt idx="5385">
                  <c:v>8.2629999999999999</c:v>
                </c:pt>
                <c:pt idx="5386">
                  <c:v>8.2645</c:v>
                </c:pt>
                <c:pt idx="5387">
                  <c:v>8.2665000000000006</c:v>
                </c:pt>
                <c:pt idx="5388">
                  <c:v>8.2684999999999995</c:v>
                </c:pt>
                <c:pt idx="5389">
                  <c:v>8.27</c:v>
                </c:pt>
                <c:pt idx="5390">
                  <c:v>8.2714999999999996</c:v>
                </c:pt>
                <c:pt idx="5391">
                  <c:v>8.2735000000000003</c:v>
                </c:pt>
                <c:pt idx="5392">
                  <c:v>8.2754999999999992</c:v>
                </c:pt>
                <c:pt idx="5393">
                  <c:v>8.2774999999999999</c:v>
                </c:pt>
                <c:pt idx="5394">
                  <c:v>8.2789999999999999</c:v>
                </c:pt>
                <c:pt idx="5395">
                  <c:v>8.2810000000000006</c:v>
                </c:pt>
                <c:pt idx="5396">
                  <c:v>8.2825000000000006</c:v>
                </c:pt>
                <c:pt idx="5397">
                  <c:v>8.2844999999999995</c:v>
                </c:pt>
                <c:pt idx="5398">
                  <c:v>8.2859999999999996</c:v>
                </c:pt>
                <c:pt idx="5399">
                  <c:v>8.2880000000000003</c:v>
                </c:pt>
                <c:pt idx="5400">
                  <c:v>8.2899999999999991</c:v>
                </c:pt>
                <c:pt idx="5401">
                  <c:v>8.2910000000000004</c:v>
                </c:pt>
                <c:pt idx="5402">
                  <c:v>8.2929999999999993</c:v>
                </c:pt>
                <c:pt idx="5403">
                  <c:v>8.2944999999999993</c:v>
                </c:pt>
                <c:pt idx="5404">
                  <c:v>8.2965</c:v>
                </c:pt>
                <c:pt idx="5405">
                  <c:v>8.298</c:v>
                </c:pt>
                <c:pt idx="5406">
                  <c:v>8.2995000000000001</c:v>
                </c:pt>
                <c:pt idx="5407">
                  <c:v>8.3004999999999995</c:v>
                </c:pt>
                <c:pt idx="5408">
                  <c:v>8.3019999999999996</c:v>
                </c:pt>
                <c:pt idx="5409">
                  <c:v>8.3040000000000003</c:v>
                </c:pt>
                <c:pt idx="5410">
                  <c:v>8.3049999999999997</c:v>
                </c:pt>
                <c:pt idx="5411">
                  <c:v>8.3070000000000004</c:v>
                </c:pt>
                <c:pt idx="5412">
                  <c:v>8.3089999999999993</c:v>
                </c:pt>
                <c:pt idx="5413">
                  <c:v>8.3104999999999993</c:v>
                </c:pt>
                <c:pt idx="5414">
                  <c:v>8.3125</c:v>
                </c:pt>
                <c:pt idx="5415">
                  <c:v>8.3145000000000007</c:v>
                </c:pt>
                <c:pt idx="5416">
                  <c:v>8.3164999999999996</c:v>
                </c:pt>
                <c:pt idx="5417">
                  <c:v>8.3179999999999996</c:v>
                </c:pt>
                <c:pt idx="5418">
                  <c:v>8.3194999999999997</c:v>
                </c:pt>
                <c:pt idx="5419">
                  <c:v>8.3209999999999997</c:v>
                </c:pt>
                <c:pt idx="5420">
                  <c:v>8.3224999999999998</c:v>
                </c:pt>
                <c:pt idx="5421">
                  <c:v>8.3234999999999992</c:v>
                </c:pt>
                <c:pt idx="5422">
                  <c:v>8.3254999999999999</c:v>
                </c:pt>
                <c:pt idx="5423">
                  <c:v>8.327</c:v>
                </c:pt>
                <c:pt idx="5424">
                  <c:v>8.3285</c:v>
                </c:pt>
                <c:pt idx="5425">
                  <c:v>8.3305000000000007</c:v>
                </c:pt>
                <c:pt idx="5426">
                  <c:v>8.3324999999999996</c:v>
                </c:pt>
                <c:pt idx="5427">
                  <c:v>8.3345000000000002</c:v>
                </c:pt>
                <c:pt idx="5428">
                  <c:v>8.3360000000000003</c:v>
                </c:pt>
                <c:pt idx="5429">
                  <c:v>8.3379999999999992</c:v>
                </c:pt>
                <c:pt idx="5430">
                  <c:v>8.3390000000000004</c:v>
                </c:pt>
                <c:pt idx="5431">
                  <c:v>8.3405000000000005</c:v>
                </c:pt>
                <c:pt idx="5432">
                  <c:v>8.3424999999999994</c:v>
                </c:pt>
                <c:pt idx="5433">
                  <c:v>8.3445</c:v>
                </c:pt>
                <c:pt idx="5434">
                  <c:v>8.3465000000000007</c:v>
                </c:pt>
                <c:pt idx="5435">
                  <c:v>8.3480000000000008</c:v>
                </c:pt>
                <c:pt idx="5436">
                  <c:v>8.35</c:v>
                </c:pt>
                <c:pt idx="5437">
                  <c:v>8.3520000000000003</c:v>
                </c:pt>
                <c:pt idx="5438">
                  <c:v>8.3529999999999998</c:v>
                </c:pt>
                <c:pt idx="5439">
                  <c:v>8.3554999999999993</c:v>
                </c:pt>
                <c:pt idx="5440">
                  <c:v>8.3569999999999993</c:v>
                </c:pt>
                <c:pt idx="5441">
                  <c:v>8.359</c:v>
                </c:pt>
                <c:pt idx="5442">
                  <c:v>8.3610000000000007</c:v>
                </c:pt>
                <c:pt idx="5443">
                  <c:v>8.3625000000000007</c:v>
                </c:pt>
                <c:pt idx="5444">
                  <c:v>8.3644999999999996</c:v>
                </c:pt>
                <c:pt idx="5445">
                  <c:v>8.3665000000000003</c:v>
                </c:pt>
                <c:pt idx="5446">
                  <c:v>8.3680000000000003</c:v>
                </c:pt>
                <c:pt idx="5447">
                  <c:v>8.3699999999999992</c:v>
                </c:pt>
                <c:pt idx="5448">
                  <c:v>8.3719999999999999</c:v>
                </c:pt>
                <c:pt idx="5449">
                  <c:v>8.3734999999999999</c:v>
                </c:pt>
                <c:pt idx="5450">
                  <c:v>8.3755000000000006</c:v>
                </c:pt>
                <c:pt idx="5451">
                  <c:v>8.3770000000000007</c:v>
                </c:pt>
                <c:pt idx="5452">
                  <c:v>8.3785000000000007</c:v>
                </c:pt>
                <c:pt idx="5453">
                  <c:v>8.3804999999999996</c:v>
                </c:pt>
                <c:pt idx="5454">
                  <c:v>8.3825000000000003</c:v>
                </c:pt>
                <c:pt idx="5455">
                  <c:v>8.3840000000000003</c:v>
                </c:pt>
                <c:pt idx="5456">
                  <c:v>8.3859999999999992</c:v>
                </c:pt>
                <c:pt idx="5457">
                  <c:v>8.3874999999999993</c:v>
                </c:pt>
                <c:pt idx="5458">
                  <c:v>8.3895</c:v>
                </c:pt>
                <c:pt idx="5459">
                  <c:v>8.3915000000000006</c:v>
                </c:pt>
                <c:pt idx="5460">
                  <c:v>8.3934999999999995</c:v>
                </c:pt>
                <c:pt idx="5461">
                  <c:v>8.3955000000000002</c:v>
                </c:pt>
                <c:pt idx="5462">
                  <c:v>8.3970000000000002</c:v>
                </c:pt>
                <c:pt idx="5463">
                  <c:v>8.3985000000000003</c:v>
                </c:pt>
                <c:pt idx="5464">
                  <c:v>8.4004999999999992</c:v>
                </c:pt>
                <c:pt idx="5465">
                  <c:v>8.4019999999999992</c:v>
                </c:pt>
                <c:pt idx="5466">
                  <c:v>8.4034999999999993</c:v>
                </c:pt>
                <c:pt idx="5467">
                  <c:v>8.4055</c:v>
                </c:pt>
                <c:pt idx="5468">
                  <c:v>8.4075000000000006</c:v>
                </c:pt>
                <c:pt idx="5469">
                  <c:v>8.4094999999999995</c:v>
                </c:pt>
                <c:pt idx="5470">
                  <c:v>8.4109999999999996</c:v>
                </c:pt>
                <c:pt idx="5471">
                  <c:v>8.4130000000000003</c:v>
                </c:pt>
                <c:pt idx="5472">
                  <c:v>8.4149999999999991</c:v>
                </c:pt>
                <c:pt idx="5473">
                  <c:v>8.4164999999999992</c:v>
                </c:pt>
                <c:pt idx="5474">
                  <c:v>8.4184999999999999</c:v>
                </c:pt>
                <c:pt idx="5475">
                  <c:v>8.42</c:v>
                </c:pt>
                <c:pt idx="5476">
                  <c:v>8.4215</c:v>
                </c:pt>
                <c:pt idx="5477">
                  <c:v>8.423</c:v>
                </c:pt>
                <c:pt idx="5478">
                  <c:v>8.4250000000000007</c:v>
                </c:pt>
                <c:pt idx="5479">
                  <c:v>8.4269999999999996</c:v>
                </c:pt>
                <c:pt idx="5480">
                  <c:v>8.4290000000000003</c:v>
                </c:pt>
                <c:pt idx="5481">
                  <c:v>8.4309999999999992</c:v>
                </c:pt>
                <c:pt idx="5482">
                  <c:v>8.4324999999999992</c:v>
                </c:pt>
                <c:pt idx="5483">
                  <c:v>8.4344999999999999</c:v>
                </c:pt>
                <c:pt idx="5484">
                  <c:v>8.4365000000000006</c:v>
                </c:pt>
                <c:pt idx="5485">
                  <c:v>8.4380000000000006</c:v>
                </c:pt>
                <c:pt idx="5486">
                  <c:v>8.4395000000000007</c:v>
                </c:pt>
                <c:pt idx="5487">
                  <c:v>8.4414999999999996</c:v>
                </c:pt>
                <c:pt idx="5488">
                  <c:v>8.4425000000000008</c:v>
                </c:pt>
                <c:pt idx="5489">
                  <c:v>8.4444999999999997</c:v>
                </c:pt>
                <c:pt idx="5490">
                  <c:v>8.4465000000000003</c:v>
                </c:pt>
                <c:pt idx="5491">
                  <c:v>8.4480000000000004</c:v>
                </c:pt>
                <c:pt idx="5492">
                  <c:v>8.4499999999999993</c:v>
                </c:pt>
                <c:pt idx="5493">
                  <c:v>8.452</c:v>
                </c:pt>
                <c:pt idx="5494">
                  <c:v>8.4540000000000006</c:v>
                </c:pt>
                <c:pt idx="5495">
                  <c:v>8.4559999999999995</c:v>
                </c:pt>
                <c:pt idx="5496">
                  <c:v>8.4580000000000002</c:v>
                </c:pt>
                <c:pt idx="5497">
                  <c:v>8.4589999999999996</c:v>
                </c:pt>
                <c:pt idx="5498">
                  <c:v>8.4610000000000003</c:v>
                </c:pt>
                <c:pt idx="5499">
                  <c:v>8.4625000000000004</c:v>
                </c:pt>
                <c:pt idx="5500">
                  <c:v>8.4644999999999992</c:v>
                </c:pt>
                <c:pt idx="5501">
                  <c:v>8.4659999999999993</c:v>
                </c:pt>
                <c:pt idx="5502">
                  <c:v>8.468</c:v>
                </c:pt>
                <c:pt idx="5503">
                  <c:v>8.4700000000000006</c:v>
                </c:pt>
                <c:pt idx="5504">
                  <c:v>8.4719999999999995</c:v>
                </c:pt>
                <c:pt idx="5505">
                  <c:v>8.4740000000000002</c:v>
                </c:pt>
                <c:pt idx="5506">
                  <c:v>8.4760000000000009</c:v>
                </c:pt>
                <c:pt idx="5507">
                  <c:v>8.4770000000000003</c:v>
                </c:pt>
                <c:pt idx="5508">
                  <c:v>8.4789999999999992</c:v>
                </c:pt>
                <c:pt idx="5509">
                  <c:v>8.4809999999999999</c:v>
                </c:pt>
                <c:pt idx="5510">
                  <c:v>8.4819999999999993</c:v>
                </c:pt>
                <c:pt idx="5511">
                  <c:v>8.484</c:v>
                </c:pt>
                <c:pt idx="5512">
                  <c:v>8.4860000000000007</c:v>
                </c:pt>
                <c:pt idx="5513">
                  <c:v>8.4879999999999995</c:v>
                </c:pt>
                <c:pt idx="5514">
                  <c:v>8.49</c:v>
                </c:pt>
                <c:pt idx="5515">
                  <c:v>8.4915000000000003</c:v>
                </c:pt>
                <c:pt idx="5516">
                  <c:v>8.4934999999999992</c:v>
                </c:pt>
                <c:pt idx="5517">
                  <c:v>8.4954999999999998</c:v>
                </c:pt>
                <c:pt idx="5518">
                  <c:v>8.4964999999999993</c:v>
                </c:pt>
                <c:pt idx="5519">
                  <c:v>8.4984999999999999</c:v>
                </c:pt>
                <c:pt idx="5520">
                  <c:v>8.5</c:v>
                </c:pt>
                <c:pt idx="5521">
                  <c:v>8.5015000000000001</c:v>
                </c:pt>
                <c:pt idx="5522">
                  <c:v>8.5030000000000001</c:v>
                </c:pt>
                <c:pt idx="5523">
                  <c:v>8.5045000000000002</c:v>
                </c:pt>
                <c:pt idx="5524">
                  <c:v>8.5065000000000008</c:v>
                </c:pt>
                <c:pt idx="5525">
                  <c:v>8.5084999999999997</c:v>
                </c:pt>
                <c:pt idx="5526">
                  <c:v>8.5105000000000004</c:v>
                </c:pt>
                <c:pt idx="5527">
                  <c:v>8.5120000000000005</c:v>
                </c:pt>
                <c:pt idx="5528">
                  <c:v>8.5135000000000005</c:v>
                </c:pt>
                <c:pt idx="5529">
                  <c:v>8.516</c:v>
                </c:pt>
                <c:pt idx="5530">
                  <c:v>8.5175000000000001</c:v>
                </c:pt>
                <c:pt idx="5531">
                  <c:v>8.5195000000000007</c:v>
                </c:pt>
                <c:pt idx="5532">
                  <c:v>8.5210000000000008</c:v>
                </c:pt>
                <c:pt idx="5533">
                  <c:v>8.5225000000000009</c:v>
                </c:pt>
                <c:pt idx="5534">
                  <c:v>8.5244999999999997</c:v>
                </c:pt>
                <c:pt idx="5535">
                  <c:v>8.5265000000000004</c:v>
                </c:pt>
                <c:pt idx="5536">
                  <c:v>8.5284999999999993</c:v>
                </c:pt>
                <c:pt idx="5537">
                  <c:v>8.5305</c:v>
                </c:pt>
                <c:pt idx="5538">
                  <c:v>8.532</c:v>
                </c:pt>
                <c:pt idx="5539">
                  <c:v>8.5335000000000001</c:v>
                </c:pt>
                <c:pt idx="5540">
                  <c:v>8.5355000000000008</c:v>
                </c:pt>
                <c:pt idx="5541">
                  <c:v>8.5374999999999996</c:v>
                </c:pt>
                <c:pt idx="5542">
                  <c:v>8.5395000000000003</c:v>
                </c:pt>
                <c:pt idx="5543">
                  <c:v>8.5404999999999998</c:v>
                </c:pt>
                <c:pt idx="5544">
                  <c:v>8.5425000000000004</c:v>
                </c:pt>
                <c:pt idx="5545">
                  <c:v>8.5440000000000005</c:v>
                </c:pt>
                <c:pt idx="5546">
                  <c:v>8.5455000000000005</c:v>
                </c:pt>
                <c:pt idx="5547">
                  <c:v>8.5474999999999994</c:v>
                </c:pt>
                <c:pt idx="5548">
                  <c:v>8.5495000000000001</c:v>
                </c:pt>
                <c:pt idx="5549">
                  <c:v>8.5515000000000008</c:v>
                </c:pt>
                <c:pt idx="5550">
                  <c:v>8.5534999999999997</c:v>
                </c:pt>
                <c:pt idx="5551">
                  <c:v>8.5549999999999997</c:v>
                </c:pt>
                <c:pt idx="5552">
                  <c:v>8.5570000000000004</c:v>
                </c:pt>
                <c:pt idx="5553">
                  <c:v>8.5589999999999993</c:v>
                </c:pt>
                <c:pt idx="5554">
                  <c:v>8.5604999999999993</c:v>
                </c:pt>
                <c:pt idx="5555">
                  <c:v>8.5619999999999994</c:v>
                </c:pt>
                <c:pt idx="5556">
                  <c:v>8.5640000000000001</c:v>
                </c:pt>
                <c:pt idx="5557">
                  <c:v>8.5655000000000001</c:v>
                </c:pt>
                <c:pt idx="5558">
                  <c:v>8.5675000000000008</c:v>
                </c:pt>
                <c:pt idx="5559">
                  <c:v>8.5694999999999997</c:v>
                </c:pt>
                <c:pt idx="5560">
                  <c:v>8.5715000000000003</c:v>
                </c:pt>
                <c:pt idx="5561">
                  <c:v>8.5734999999999992</c:v>
                </c:pt>
                <c:pt idx="5562">
                  <c:v>8.5749999999999993</c:v>
                </c:pt>
                <c:pt idx="5563">
                  <c:v>8.577</c:v>
                </c:pt>
                <c:pt idx="5564">
                  <c:v>8.5790000000000006</c:v>
                </c:pt>
                <c:pt idx="5565">
                  <c:v>8.5809999999999995</c:v>
                </c:pt>
                <c:pt idx="5566">
                  <c:v>8.5824999999999996</c:v>
                </c:pt>
                <c:pt idx="5567">
                  <c:v>8.5845000000000002</c:v>
                </c:pt>
                <c:pt idx="5568">
                  <c:v>8.5854999999999997</c:v>
                </c:pt>
                <c:pt idx="5569">
                  <c:v>8.5875000000000004</c:v>
                </c:pt>
                <c:pt idx="5570">
                  <c:v>8.5894999999999992</c:v>
                </c:pt>
                <c:pt idx="5571">
                  <c:v>8.5914999999999999</c:v>
                </c:pt>
                <c:pt idx="5572">
                  <c:v>8.5935000000000006</c:v>
                </c:pt>
                <c:pt idx="5573">
                  <c:v>8.5954999999999995</c:v>
                </c:pt>
                <c:pt idx="5574">
                  <c:v>8.5975000000000001</c:v>
                </c:pt>
                <c:pt idx="5575">
                  <c:v>8.5990000000000002</c:v>
                </c:pt>
                <c:pt idx="5576">
                  <c:v>8.6010000000000009</c:v>
                </c:pt>
                <c:pt idx="5577">
                  <c:v>8.6024999999999991</c:v>
                </c:pt>
                <c:pt idx="5578">
                  <c:v>8.6044999999999998</c:v>
                </c:pt>
                <c:pt idx="5579">
                  <c:v>8.6054999999999993</c:v>
                </c:pt>
                <c:pt idx="5580">
                  <c:v>8.6080000000000005</c:v>
                </c:pt>
                <c:pt idx="5581">
                  <c:v>8.6095000000000006</c:v>
                </c:pt>
                <c:pt idx="5582">
                  <c:v>8.6114999999999995</c:v>
                </c:pt>
                <c:pt idx="5583">
                  <c:v>8.6135000000000002</c:v>
                </c:pt>
                <c:pt idx="5584">
                  <c:v>8.6150000000000002</c:v>
                </c:pt>
                <c:pt idx="5585">
                  <c:v>8.6170000000000009</c:v>
                </c:pt>
                <c:pt idx="5586">
                  <c:v>8.6189999999999998</c:v>
                </c:pt>
                <c:pt idx="5587">
                  <c:v>8.6199999999999992</c:v>
                </c:pt>
                <c:pt idx="5588">
                  <c:v>8.6214999999999993</c:v>
                </c:pt>
                <c:pt idx="5589">
                  <c:v>8.6234999999999999</c:v>
                </c:pt>
                <c:pt idx="5590">
                  <c:v>8.6255000000000006</c:v>
                </c:pt>
                <c:pt idx="5591">
                  <c:v>8.6270000000000007</c:v>
                </c:pt>
                <c:pt idx="5592">
                  <c:v>8.6295000000000002</c:v>
                </c:pt>
                <c:pt idx="5593">
                  <c:v>8.6315000000000008</c:v>
                </c:pt>
                <c:pt idx="5594">
                  <c:v>8.6334999999999997</c:v>
                </c:pt>
                <c:pt idx="5595">
                  <c:v>8.6344999999999992</c:v>
                </c:pt>
                <c:pt idx="5596">
                  <c:v>8.6364999999999998</c:v>
                </c:pt>
                <c:pt idx="5597">
                  <c:v>8.6385000000000005</c:v>
                </c:pt>
                <c:pt idx="5598">
                  <c:v>8.64</c:v>
                </c:pt>
                <c:pt idx="5599">
                  <c:v>8.6419999999999995</c:v>
                </c:pt>
                <c:pt idx="5600">
                  <c:v>8.6434999999999995</c:v>
                </c:pt>
                <c:pt idx="5601">
                  <c:v>8.6455000000000002</c:v>
                </c:pt>
                <c:pt idx="5602">
                  <c:v>8.6470000000000002</c:v>
                </c:pt>
                <c:pt idx="5603">
                  <c:v>8.6489999999999991</c:v>
                </c:pt>
                <c:pt idx="5604">
                  <c:v>8.6509999999999998</c:v>
                </c:pt>
                <c:pt idx="5605">
                  <c:v>8.6530000000000005</c:v>
                </c:pt>
                <c:pt idx="5606">
                  <c:v>8.6549999999999994</c:v>
                </c:pt>
                <c:pt idx="5607">
                  <c:v>8.6564999999999994</c:v>
                </c:pt>
                <c:pt idx="5608">
                  <c:v>8.6585000000000001</c:v>
                </c:pt>
                <c:pt idx="5609">
                  <c:v>8.6605000000000008</c:v>
                </c:pt>
                <c:pt idx="5610">
                  <c:v>8.6615000000000002</c:v>
                </c:pt>
                <c:pt idx="5611">
                  <c:v>8.6635000000000009</c:v>
                </c:pt>
                <c:pt idx="5612">
                  <c:v>8.6654999999999998</c:v>
                </c:pt>
                <c:pt idx="5613">
                  <c:v>8.6675000000000004</c:v>
                </c:pt>
                <c:pt idx="5614">
                  <c:v>8.6694999999999993</c:v>
                </c:pt>
                <c:pt idx="5615">
                  <c:v>8.6715</c:v>
                </c:pt>
                <c:pt idx="5616">
                  <c:v>8.6735000000000007</c:v>
                </c:pt>
                <c:pt idx="5617">
                  <c:v>8.6754999999999995</c:v>
                </c:pt>
                <c:pt idx="5618">
                  <c:v>8.6775000000000002</c:v>
                </c:pt>
                <c:pt idx="5619">
                  <c:v>8.6784999999999997</c:v>
                </c:pt>
                <c:pt idx="5620">
                  <c:v>8.6805000000000003</c:v>
                </c:pt>
                <c:pt idx="5621">
                  <c:v>8.6824999999999992</c:v>
                </c:pt>
                <c:pt idx="5622">
                  <c:v>8.6839999999999993</c:v>
                </c:pt>
                <c:pt idx="5623">
                  <c:v>8.6854999999999993</c:v>
                </c:pt>
                <c:pt idx="5624">
                  <c:v>8.6875</c:v>
                </c:pt>
                <c:pt idx="5625">
                  <c:v>8.6895000000000007</c:v>
                </c:pt>
                <c:pt idx="5626">
                  <c:v>8.6914999999999996</c:v>
                </c:pt>
                <c:pt idx="5627">
                  <c:v>8.6935000000000002</c:v>
                </c:pt>
                <c:pt idx="5628">
                  <c:v>8.6954999999999991</c:v>
                </c:pt>
                <c:pt idx="5629">
                  <c:v>8.6969999999999992</c:v>
                </c:pt>
                <c:pt idx="5630">
                  <c:v>8.6995000000000005</c:v>
                </c:pt>
                <c:pt idx="5631">
                  <c:v>8.7004999999999999</c:v>
                </c:pt>
                <c:pt idx="5632">
                  <c:v>8.7025000000000006</c:v>
                </c:pt>
                <c:pt idx="5633">
                  <c:v>8.7044999999999995</c:v>
                </c:pt>
                <c:pt idx="5634">
                  <c:v>8.7065000000000001</c:v>
                </c:pt>
                <c:pt idx="5635">
                  <c:v>8.7085000000000008</c:v>
                </c:pt>
                <c:pt idx="5636">
                  <c:v>8.7104999999999997</c:v>
                </c:pt>
                <c:pt idx="5637">
                  <c:v>8.7125000000000004</c:v>
                </c:pt>
                <c:pt idx="5638">
                  <c:v>8.7144999999999992</c:v>
                </c:pt>
                <c:pt idx="5639">
                  <c:v>8.7159999999999993</c:v>
                </c:pt>
                <c:pt idx="5640">
                  <c:v>8.718</c:v>
                </c:pt>
                <c:pt idx="5641">
                  <c:v>8.7195</c:v>
                </c:pt>
                <c:pt idx="5642">
                  <c:v>8.7215000000000007</c:v>
                </c:pt>
                <c:pt idx="5643">
                  <c:v>8.7225000000000001</c:v>
                </c:pt>
                <c:pt idx="5644">
                  <c:v>8.7245000000000008</c:v>
                </c:pt>
                <c:pt idx="5645">
                  <c:v>8.7264999999999997</c:v>
                </c:pt>
                <c:pt idx="5646">
                  <c:v>8.7285000000000004</c:v>
                </c:pt>
                <c:pt idx="5647">
                  <c:v>8.7304999999999993</c:v>
                </c:pt>
                <c:pt idx="5648">
                  <c:v>8.7319999999999993</c:v>
                </c:pt>
                <c:pt idx="5649">
                  <c:v>8.7345000000000006</c:v>
                </c:pt>
                <c:pt idx="5650">
                  <c:v>8.7360000000000007</c:v>
                </c:pt>
                <c:pt idx="5651">
                  <c:v>8.7379999999999995</c:v>
                </c:pt>
                <c:pt idx="5652">
                  <c:v>8.74</c:v>
                </c:pt>
                <c:pt idx="5653">
                  <c:v>8.7409999999999997</c:v>
                </c:pt>
                <c:pt idx="5654">
                  <c:v>8.7430000000000003</c:v>
                </c:pt>
                <c:pt idx="5655">
                  <c:v>8.7449999999999992</c:v>
                </c:pt>
                <c:pt idx="5656">
                  <c:v>8.7469999999999999</c:v>
                </c:pt>
                <c:pt idx="5657">
                  <c:v>8.7490000000000006</c:v>
                </c:pt>
                <c:pt idx="5658">
                  <c:v>8.7509999999999994</c:v>
                </c:pt>
                <c:pt idx="5659">
                  <c:v>8.7524999999999995</c:v>
                </c:pt>
                <c:pt idx="5660">
                  <c:v>8.7545000000000002</c:v>
                </c:pt>
                <c:pt idx="5661">
                  <c:v>8.7565000000000008</c:v>
                </c:pt>
                <c:pt idx="5662">
                  <c:v>8.7584999999999997</c:v>
                </c:pt>
                <c:pt idx="5663">
                  <c:v>8.76</c:v>
                </c:pt>
                <c:pt idx="5664">
                  <c:v>8.7614999999999998</c:v>
                </c:pt>
                <c:pt idx="5665">
                  <c:v>8.7629999999999999</c:v>
                </c:pt>
                <c:pt idx="5666">
                  <c:v>8.7650000000000006</c:v>
                </c:pt>
                <c:pt idx="5667">
                  <c:v>8.7669999999999995</c:v>
                </c:pt>
                <c:pt idx="5668">
                  <c:v>8.7695000000000007</c:v>
                </c:pt>
                <c:pt idx="5669">
                  <c:v>8.7710000000000008</c:v>
                </c:pt>
                <c:pt idx="5670">
                  <c:v>8.7725000000000009</c:v>
                </c:pt>
                <c:pt idx="5671">
                  <c:v>8.7750000000000004</c:v>
                </c:pt>
                <c:pt idx="5672">
                  <c:v>8.7769999999999992</c:v>
                </c:pt>
                <c:pt idx="5673">
                  <c:v>8.7789999999999999</c:v>
                </c:pt>
                <c:pt idx="5674">
                  <c:v>8.7805</c:v>
                </c:pt>
                <c:pt idx="5675">
                  <c:v>8.782</c:v>
                </c:pt>
                <c:pt idx="5676">
                  <c:v>8.7840000000000007</c:v>
                </c:pt>
                <c:pt idx="5677">
                  <c:v>8.7859999999999996</c:v>
                </c:pt>
                <c:pt idx="5678">
                  <c:v>8.7880000000000003</c:v>
                </c:pt>
                <c:pt idx="5679">
                  <c:v>8.7895000000000003</c:v>
                </c:pt>
                <c:pt idx="5680">
                  <c:v>8.7919999999999998</c:v>
                </c:pt>
                <c:pt idx="5681">
                  <c:v>8.7934999999999999</c:v>
                </c:pt>
                <c:pt idx="5682">
                  <c:v>8.7955000000000005</c:v>
                </c:pt>
                <c:pt idx="5683">
                  <c:v>8.7974999999999994</c:v>
                </c:pt>
                <c:pt idx="5684">
                  <c:v>8.7989999999999995</c:v>
                </c:pt>
                <c:pt idx="5685">
                  <c:v>8.8010000000000002</c:v>
                </c:pt>
                <c:pt idx="5686">
                  <c:v>8.8025000000000002</c:v>
                </c:pt>
                <c:pt idx="5687">
                  <c:v>8.8040000000000003</c:v>
                </c:pt>
                <c:pt idx="5688">
                  <c:v>8.8064999999999998</c:v>
                </c:pt>
                <c:pt idx="5689">
                  <c:v>8.8085000000000004</c:v>
                </c:pt>
                <c:pt idx="5690">
                  <c:v>8.8104999999999993</c:v>
                </c:pt>
                <c:pt idx="5691">
                  <c:v>8.8119999999999994</c:v>
                </c:pt>
                <c:pt idx="5692">
                  <c:v>8.8140000000000001</c:v>
                </c:pt>
                <c:pt idx="5693">
                  <c:v>8.8160000000000007</c:v>
                </c:pt>
                <c:pt idx="5694">
                  <c:v>8.8175000000000008</c:v>
                </c:pt>
                <c:pt idx="5695">
                  <c:v>8.8194999999999997</c:v>
                </c:pt>
                <c:pt idx="5696">
                  <c:v>8.8215000000000003</c:v>
                </c:pt>
                <c:pt idx="5697">
                  <c:v>8.8230000000000004</c:v>
                </c:pt>
                <c:pt idx="5698">
                  <c:v>8.8245000000000005</c:v>
                </c:pt>
                <c:pt idx="5699">
                  <c:v>8.827</c:v>
                </c:pt>
                <c:pt idx="5700">
                  <c:v>8.8290000000000006</c:v>
                </c:pt>
                <c:pt idx="5701">
                  <c:v>8.8309999999999995</c:v>
                </c:pt>
                <c:pt idx="5702">
                  <c:v>8.8330000000000002</c:v>
                </c:pt>
                <c:pt idx="5703">
                  <c:v>8.8350000000000009</c:v>
                </c:pt>
                <c:pt idx="5704">
                  <c:v>8.8369999999999997</c:v>
                </c:pt>
                <c:pt idx="5705">
                  <c:v>8.8379999999999992</c:v>
                </c:pt>
                <c:pt idx="5706">
                  <c:v>8.84</c:v>
                </c:pt>
                <c:pt idx="5707">
                  <c:v>8.8414999999999999</c:v>
                </c:pt>
                <c:pt idx="5708">
                  <c:v>8.8435000000000006</c:v>
                </c:pt>
                <c:pt idx="5709">
                  <c:v>8.8454999999999995</c:v>
                </c:pt>
                <c:pt idx="5710">
                  <c:v>8.8480000000000008</c:v>
                </c:pt>
                <c:pt idx="5711">
                  <c:v>8.8495000000000008</c:v>
                </c:pt>
                <c:pt idx="5712">
                  <c:v>8.8510000000000009</c:v>
                </c:pt>
                <c:pt idx="5713">
                  <c:v>8.8535000000000004</c:v>
                </c:pt>
                <c:pt idx="5714">
                  <c:v>8.8550000000000004</c:v>
                </c:pt>
                <c:pt idx="5715">
                  <c:v>8.8569999999999993</c:v>
                </c:pt>
                <c:pt idx="5716">
                  <c:v>8.8584999999999994</c:v>
                </c:pt>
                <c:pt idx="5717">
                  <c:v>8.86</c:v>
                </c:pt>
                <c:pt idx="5718">
                  <c:v>8.8620000000000001</c:v>
                </c:pt>
                <c:pt idx="5719">
                  <c:v>8.8635000000000002</c:v>
                </c:pt>
                <c:pt idx="5720">
                  <c:v>8.8655000000000008</c:v>
                </c:pt>
                <c:pt idx="5721">
                  <c:v>8.8674999999999997</c:v>
                </c:pt>
                <c:pt idx="5722">
                  <c:v>8.8695000000000004</c:v>
                </c:pt>
                <c:pt idx="5723">
                  <c:v>8.8714999999999993</c:v>
                </c:pt>
                <c:pt idx="5724">
                  <c:v>8.8734999999999999</c:v>
                </c:pt>
                <c:pt idx="5725">
                  <c:v>8.8755000000000006</c:v>
                </c:pt>
                <c:pt idx="5726">
                  <c:v>8.8774999999999995</c:v>
                </c:pt>
                <c:pt idx="5727">
                  <c:v>8.8785000000000007</c:v>
                </c:pt>
                <c:pt idx="5728">
                  <c:v>8.8804999999999996</c:v>
                </c:pt>
                <c:pt idx="5729">
                  <c:v>8.8825000000000003</c:v>
                </c:pt>
                <c:pt idx="5730">
                  <c:v>8.8840000000000003</c:v>
                </c:pt>
                <c:pt idx="5731">
                  <c:v>8.8859999999999992</c:v>
                </c:pt>
                <c:pt idx="5732">
                  <c:v>8.8879999999999999</c:v>
                </c:pt>
                <c:pt idx="5733">
                  <c:v>8.89</c:v>
                </c:pt>
                <c:pt idx="5734">
                  <c:v>8.8915000000000006</c:v>
                </c:pt>
                <c:pt idx="5735">
                  <c:v>8.8934999999999995</c:v>
                </c:pt>
                <c:pt idx="5736">
                  <c:v>8.8955000000000002</c:v>
                </c:pt>
                <c:pt idx="5737">
                  <c:v>8.8975000000000009</c:v>
                </c:pt>
                <c:pt idx="5738">
                  <c:v>8.8989999999999991</c:v>
                </c:pt>
                <c:pt idx="5739">
                  <c:v>8.9009999999999998</c:v>
                </c:pt>
                <c:pt idx="5740">
                  <c:v>8.9019999999999992</c:v>
                </c:pt>
                <c:pt idx="5741">
                  <c:v>8.9039999999999999</c:v>
                </c:pt>
                <c:pt idx="5742">
                  <c:v>8.9064999999999994</c:v>
                </c:pt>
                <c:pt idx="5743">
                  <c:v>8.9085000000000001</c:v>
                </c:pt>
                <c:pt idx="5744">
                  <c:v>8.9105000000000008</c:v>
                </c:pt>
                <c:pt idx="5745">
                  <c:v>8.9120000000000008</c:v>
                </c:pt>
                <c:pt idx="5746">
                  <c:v>8.9145000000000003</c:v>
                </c:pt>
                <c:pt idx="5747">
                  <c:v>8.9160000000000004</c:v>
                </c:pt>
                <c:pt idx="5748">
                  <c:v>8.9179999999999993</c:v>
                </c:pt>
                <c:pt idx="5749">
                  <c:v>8.9190000000000005</c:v>
                </c:pt>
                <c:pt idx="5750">
                  <c:v>8.9209999999999994</c:v>
                </c:pt>
                <c:pt idx="5751">
                  <c:v>8.923</c:v>
                </c:pt>
                <c:pt idx="5752">
                  <c:v>8.9245000000000001</c:v>
                </c:pt>
                <c:pt idx="5753">
                  <c:v>8.9269999999999996</c:v>
                </c:pt>
                <c:pt idx="5754">
                  <c:v>8.9284999999999997</c:v>
                </c:pt>
                <c:pt idx="5755">
                  <c:v>8.9305000000000003</c:v>
                </c:pt>
                <c:pt idx="5756">
                  <c:v>8.9324999999999992</c:v>
                </c:pt>
                <c:pt idx="5757">
                  <c:v>8.9344999999999999</c:v>
                </c:pt>
                <c:pt idx="5758">
                  <c:v>8.9359999999999999</c:v>
                </c:pt>
                <c:pt idx="5759">
                  <c:v>8.9380000000000006</c:v>
                </c:pt>
                <c:pt idx="5760">
                  <c:v>8.9390000000000001</c:v>
                </c:pt>
                <c:pt idx="5761">
                  <c:v>8.9410000000000007</c:v>
                </c:pt>
                <c:pt idx="5762">
                  <c:v>8.9425000000000008</c:v>
                </c:pt>
                <c:pt idx="5763">
                  <c:v>8.9444999999999997</c:v>
                </c:pt>
                <c:pt idx="5764">
                  <c:v>8.9465000000000003</c:v>
                </c:pt>
                <c:pt idx="5765">
                  <c:v>8.9484999999999992</c:v>
                </c:pt>
                <c:pt idx="5766">
                  <c:v>8.9504999999999999</c:v>
                </c:pt>
                <c:pt idx="5767">
                  <c:v>8.9525000000000006</c:v>
                </c:pt>
                <c:pt idx="5768">
                  <c:v>8.9540000000000006</c:v>
                </c:pt>
                <c:pt idx="5769">
                  <c:v>8.9565000000000001</c:v>
                </c:pt>
                <c:pt idx="5770">
                  <c:v>8.9574999999999996</c:v>
                </c:pt>
                <c:pt idx="5771">
                  <c:v>8.9595000000000002</c:v>
                </c:pt>
                <c:pt idx="5772">
                  <c:v>8.9610000000000003</c:v>
                </c:pt>
                <c:pt idx="5773">
                  <c:v>8.9629999999999992</c:v>
                </c:pt>
                <c:pt idx="5774">
                  <c:v>8.9649999999999999</c:v>
                </c:pt>
                <c:pt idx="5775">
                  <c:v>8.9670000000000005</c:v>
                </c:pt>
                <c:pt idx="5776">
                  <c:v>8.9689999999999994</c:v>
                </c:pt>
                <c:pt idx="5777">
                  <c:v>8.9710000000000001</c:v>
                </c:pt>
                <c:pt idx="5778">
                  <c:v>8.9725000000000001</c:v>
                </c:pt>
                <c:pt idx="5779">
                  <c:v>8.9740000000000002</c:v>
                </c:pt>
                <c:pt idx="5780">
                  <c:v>8.9760000000000009</c:v>
                </c:pt>
                <c:pt idx="5781">
                  <c:v>8.9779999999999998</c:v>
                </c:pt>
                <c:pt idx="5782">
                  <c:v>8.98</c:v>
                </c:pt>
                <c:pt idx="5783">
                  <c:v>8.9815000000000005</c:v>
                </c:pt>
                <c:pt idx="5784">
                  <c:v>8.9830000000000005</c:v>
                </c:pt>
                <c:pt idx="5785">
                  <c:v>8.9855</c:v>
                </c:pt>
                <c:pt idx="5786">
                  <c:v>8.9870000000000001</c:v>
                </c:pt>
                <c:pt idx="5787">
                  <c:v>8.9890000000000008</c:v>
                </c:pt>
                <c:pt idx="5788">
                  <c:v>8.9909999999999997</c:v>
                </c:pt>
                <c:pt idx="5789">
                  <c:v>8.9924999999999997</c:v>
                </c:pt>
                <c:pt idx="5790">
                  <c:v>8.9939999999999998</c:v>
                </c:pt>
                <c:pt idx="5791">
                  <c:v>8.9960000000000004</c:v>
                </c:pt>
                <c:pt idx="5792">
                  <c:v>8.9979999999999993</c:v>
                </c:pt>
                <c:pt idx="5793">
                  <c:v>8.9994999999999994</c:v>
                </c:pt>
                <c:pt idx="5794">
                  <c:v>9.0015000000000001</c:v>
                </c:pt>
                <c:pt idx="5795">
                  <c:v>9.0024999999999995</c:v>
                </c:pt>
                <c:pt idx="5796">
                  <c:v>9.0045000000000002</c:v>
                </c:pt>
                <c:pt idx="5797">
                  <c:v>9.0065000000000008</c:v>
                </c:pt>
                <c:pt idx="5798">
                  <c:v>9.0084999999999997</c:v>
                </c:pt>
                <c:pt idx="5799">
                  <c:v>9.0105000000000004</c:v>
                </c:pt>
                <c:pt idx="5800">
                  <c:v>9.0120000000000005</c:v>
                </c:pt>
                <c:pt idx="5801">
                  <c:v>9.0135000000000005</c:v>
                </c:pt>
                <c:pt idx="5802">
                  <c:v>9.016</c:v>
                </c:pt>
                <c:pt idx="5803">
                  <c:v>9.0175000000000001</c:v>
                </c:pt>
                <c:pt idx="5804">
                  <c:v>9.0195000000000007</c:v>
                </c:pt>
                <c:pt idx="5805">
                  <c:v>9.0205000000000002</c:v>
                </c:pt>
                <c:pt idx="5806">
                  <c:v>9.0225000000000009</c:v>
                </c:pt>
                <c:pt idx="5807">
                  <c:v>9.0239999999999991</c:v>
                </c:pt>
                <c:pt idx="5808">
                  <c:v>9.0254999999999992</c:v>
                </c:pt>
                <c:pt idx="5809">
                  <c:v>9.0274999999999999</c:v>
                </c:pt>
                <c:pt idx="5810">
                  <c:v>9.0295000000000005</c:v>
                </c:pt>
                <c:pt idx="5811">
                  <c:v>9.0310000000000006</c:v>
                </c:pt>
                <c:pt idx="5812">
                  <c:v>9.0329999999999995</c:v>
                </c:pt>
                <c:pt idx="5813">
                  <c:v>9.0350000000000001</c:v>
                </c:pt>
                <c:pt idx="5814">
                  <c:v>9.0370000000000008</c:v>
                </c:pt>
                <c:pt idx="5815">
                  <c:v>9.0380000000000003</c:v>
                </c:pt>
                <c:pt idx="5816">
                  <c:v>9.0399999999999991</c:v>
                </c:pt>
                <c:pt idx="5817">
                  <c:v>9.0414999999999992</c:v>
                </c:pt>
                <c:pt idx="5818">
                  <c:v>9.0429999999999993</c:v>
                </c:pt>
                <c:pt idx="5819">
                  <c:v>9.0449999999999999</c:v>
                </c:pt>
                <c:pt idx="5820">
                  <c:v>9.0470000000000006</c:v>
                </c:pt>
                <c:pt idx="5821">
                  <c:v>9.0489999999999995</c:v>
                </c:pt>
                <c:pt idx="5822">
                  <c:v>9.0510000000000002</c:v>
                </c:pt>
                <c:pt idx="5823">
                  <c:v>9.0525000000000002</c:v>
                </c:pt>
                <c:pt idx="5824">
                  <c:v>9.0540000000000003</c:v>
                </c:pt>
                <c:pt idx="5825">
                  <c:v>9.0559999999999992</c:v>
                </c:pt>
                <c:pt idx="5826">
                  <c:v>9.0579999999999998</c:v>
                </c:pt>
                <c:pt idx="5827">
                  <c:v>9.0594999999999999</c:v>
                </c:pt>
                <c:pt idx="5828">
                  <c:v>9.0609999999999999</c:v>
                </c:pt>
                <c:pt idx="5829">
                  <c:v>9.0625</c:v>
                </c:pt>
                <c:pt idx="5830">
                  <c:v>9.0645000000000007</c:v>
                </c:pt>
                <c:pt idx="5831">
                  <c:v>9.0664999999999996</c:v>
                </c:pt>
                <c:pt idx="5832">
                  <c:v>9.0679999999999996</c:v>
                </c:pt>
                <c:pt idx="5833">
                  <c:v>9.0704999999999991</c:v>
                </c:pt>
                <c:pt idx="5834">
                  <c:v>9.0715000000000003</c:v>
                </c:pt>
                <c:pt idx="5835">
                  <c:v>9.0734999999999992</c:v>
                </c:pt>
                <c:pt idx="5836">
                  <c:v>9.0760000000000005</c:v>
                </c:pt>
                <c:pt idx="5837">
                  <c:v>9.077</c:v>
                </c:pt>
                <c:pt idx="5838">
                  <c:v>9.0790000000000006</c:v>
                </c:pt>
                <c:pt idx="5839">
                  <c:v>9.0805000000000007</c:v>
                </c:pt>
                <c:pt idx="5840">
                  <c:v>9.0824999999999996</c:v>
                </c:pt>
                <c:pt idx="5841">
                  <c:v>9.0845000000000002</c:v>
                </c:pt>
                <c:pt idx="5842">
                  <c:v>9.0860000000000003</c:v>
                </c:pt>
                <c:pt idx="5843">
                  <c:v>9.0875000000000004</c:v>
                </c:pt>
                <c:pt idx="5844">
                  <c:v>9.09</c:v>
                </c:pt>
                <c:pt idx="5845">
                  <c:v>9.0914999999999999</c:v>
                </c:pt>
                <c:pt idx="5846">
                  <c:v>9.0935000000000006</c:v>
                </c:pt>
                <c:pt idx="5847">
                  <c:v>9.0954999999999995</c:v>
                </c:pt>
                <c:pt idx="5848">
                  <c:v>9.0969999999999995</c:v>
                </c:pt>
                <c:pt idx="5849">
                  <c:v>9.0990000000000002</c:v>
                </c:pt>
                <c:pt idx="5850">
                  <c:v>9.1005000000000003</c:v>
                </c:pt>
                <c:pt idx="5851">
                  <c:v>9.1024999999999991</c:v>
                </c:pt>
                <c:pt idx="5852">
                  <c:v>9.1035000000000004</c:v>
                </c:pt>
                <c:pt idx="5853">
                  <c:v>9.1054999999999993</c:v>
                </c:pt>
                <c:pt idx="5854">
                  <c:v>9.1074999999999999</c:v>
                </c:pt>
                <c:pt idx="5855">
                  <c:v>9.1095000000000006</c:v>
                </c:pt>
                <c:pt idx="5856">
                  <c:v>9.1110000000000007</c:v>
                </c:pt>
                <c:pt idx="5857">
                  <c:v>9.1129999999999995</c:v>
                </c:pt>
                <c:pt idx="5858">
                  <c:v>9.1150000000000002</c:v>
                </c:pt>
                <c:pt idx="5859">
                  <c:v>9.1170000000000009</c:v>
                </c:pt>
                <c:pt idx="5860">
                  <c:v>9.1180000000000003</c:v>
                </c:pt>
                <c:pt idx="5861">
                  <c:v>9.1199999999999992</c:v>
                </c:pt>
                <c:pt idx="5862">
                  <c:v>9.1214999999999993</c:v>
                </c:pt>
                <c:pt idx="5863">
                  <c:v>9.1229999999999993</c:v>
                </c:pt>
                <c:pt idx="5864">
                  <c:v>9.125</c:v>
                </c:pt>
                <c:pt idx="5865">
                  <c:v>9.1270000000000007</c:v>
                </c:pt>
                <c:pt idx="5866">
                  <c:v>9.1285000000000007</c:v>
                </c:pt>
                <c:pt idx="5867">
                  <c:v>9.1304999999999996</c:v>
                </c:pt>
                <c:pt idx="5868">
                  <c:v>9.1319999999999997</c:v>
                </c:pt>
                <c:pt idx="5869">
                  <c:v>9.1334999999999997</c:v>
                </c:pt>
                <c:pt idx="5870">
                  <c:v>9.1355000000000004</c:v>
                </c:pt>
                <c:pt idx="5871">
                  <c:v>9.1374999999999993</c:v>
                </c:pt>
                <c:pt idx="5872">
                  <c:v>9.1385000000000005</c:v>
                </c:pt>
                <c:pt idx="5873">
                  <c:v>9.1404999999999994</c:v>
                </c:pt>
                <c:pt idx="5874">
                  <c:v>9.1415000000000006</c:v>
                </c:pt>
                <c:pt idx="5875">
                  <c:v>9.1434999999999995</c:v>
                </c:pt>
                <c:pt idx="5876">
                  <c:v>9.1455000000000002</c:v>
                </c:pt>
                <c:pt idx="5877">
                  <c:v>9.1470000000000002</c:v>
                </c:pt>
                <c:pt idx="5878">
                  <c:v>9.1489999999999991</c:v>
                </c:pt>
                <c:pt idx="5879">
                  <c:v>9.1509999999999998</c:v>
                </c:pt>
                <c:pt idx="5880">
                  <c:v>9.1519999999999992</c:v>
                </c:pt>
                <c:pt idx="5881">
                  <c:v>9.1539999999999999</c:v>
                </c:pt>
                <c:pt idx="5882">
                  <c:v>9.1560000000000006</c:v>
                </c:pt>
                <c:pt idx="5883">
                  <c:v>9.157</c:v>
                </c:pt>
                <c:pt idx="5884">
                  <c:v>9.1590000000000007</c:v>
                </c:pt>
                <c:pt idx="5885">
                  <c:v>9.16</c:v>
                </c:pt>
                <c:pt idx="5886">
                  <c:v>9.1620000000000008</c:v>
                </c:pt>
                <c:pt idx="5887">
                  <c:v>9.1635000000000009</c:v>
                </c:pt>
                <c:pt idx="5888">
                  <c:v>9.1654999999999998</c:v>
                </c:pt>
                <c:pt idx="5889">
                  <c:v>9.1675000000000004</c:v>
                </c:pt>
                <c:pt idx="5890">
                  <c:v>9.1690000000000005</c:v>
                </c:pt>
                <c:pt idx="5891">
                  <c:v>9.1705000000000005</c:v>
                </c:pt>
                <c:pt idx="5892">
                  <c:v>9.1724999999999994</c:v>
                </c:pt>
                <c:pt idx="5893">
                  <c:v>9.1739999999999995</c:v>
                </c:pt>
                <c:pt idx="5894">
                  <c:v>9.1760000000000002</c:v>
                </c:pt>
                <c:pt idx="5895">
                  <c:v>9.1775000000000002</c:v>
                </c:pt>
                <c:pt idx="5896">
                  <c:v>9.1790000000000003</c:v>
                </c:pt>
                <c:pt idx="5897">
                  <c:v>9.1805000000000003</c:v>
                </c:pt>
                <c:pt idx="5898">
                  <c:v>9.1824999999999992</c:v>
                </c:pt>
                <c:pt idx="5899">
                  <c:v>9.1839999999999993</c:v>
                </c:pt>
                <c:pt idx="5900">
                  <c:v>9.1859999999999999</c:v>
                </c:pt>
                <c:pt idx="5901">
                  <c:v>9.1880000000000006</c:v>
                </c:pt>
                <c:pt idx="5902">
                  <c:v>9.1895000000000007</c:v>
                </c:pt>
                <c:pt idx="5903">
                  <c:v>9.1914999999999996</c:v>
                </c:pt>
                <c:pt idx="5904">
                  <c:v>9.1935000000000002</c:v>
                </c:pt>
                <c:pt idx="5905">
                  <c:v>9.1954999999999991</c:v>
                </c:pt>
                <c:pt idx="5906">
                  <c:v>9.1969999999999992</c:v>
                </c:pt>
                <c:pt idx="5907">
                  <c:v>9.1984999999999992</c:v>
                </c:pt>
                <c:pt idx="5908">
                  <c:v>9.1999999999999993</c:v>
                </c:pt>
                <c:pt idx="5909">
                  <c:v>9.202</c:v>
                </c:pt>
                <c:pt idx="5910">
                  <c:v>9.2040000000000006</c:v>
                </c:pt>
                <c:pt idx="5911">
                  <c:v>9.2055000000000007</c:v>
                </c:pt>
                <c:pt idx="5912">
                  <c:v>9.2074999999999996</c:v>
                </c:pt>
                <c:pt idx="5913">
                  <c:v>9.2095000000000002</c:v>
                </c:pt>
                <c:pt idx="5914">
                  <c:v>9.2114999999999991</c:v>
                </c:pt>
                <c:pt idx="5915">
                  <c:v>9.2134999999999998</c:v>
                </c:pt>
                <c:pt idx="5916">
                  <c:v>9.2149999999999999</c:v>
                </c:pt>
                <c:pt idx="5917">
                  <c:v>9.2170000000000005</c:v>
                </c:pt>
                <c:pt idx="5918">
                  <c:v>9.2189999999999994</c:v>
                </c:pt>
                <c:pt idx="5919">
                  <c:v>9.2204999999999995</c:v>
                </c:pt>
                <c:pt idx="5920">
                  <c:v>9.2225000000000001</c:v>
                </c:pt>
                <c:pt idx="5921">
                  <c:v>9.2249999999999996</c:v>
                </c:pt>
                <c:pt idx="5922">
                  <c:v>9.2264999999999997</c:v>
                </c:pt>
                <c:pt idx="5923">
                  <c:v>9.2294</c:v>
                </c:pt>
              </c:numCache>
            </c:numRef>
          </c:xVal>
          <c:yVal>
            <c:numRef>
              <c:f>'2H10-1.5 - F'!$L$3:$L$10003</c:f>
              <c:numCache>
                <c:formatCode>General</c:formatCode>
                <c:ptCount val="10001"/>
                <c:pt idx="0">
                  <c:v>0</c:v>
                </c:pt>
                <c:pt idx="1">
                  <c:v>425.1</c:v>
                </c:pt>
                <c:pt idx="2">
                  <c:v>557.6</c:v>
                </c:pt>
                <c:pt idx="3">
                  <c:v>687.9</c:v>
                </c:pt>
                <c:pt idx="4">
                  <c:v>815.7</c:v>
                </c:pt>
                <c:pt idx="5">
                  <c:v>941.7</c:v>
                </c:pt>
                <c:pt idx="6">
                  <c:v>1065.8</c:v>
                </c:pt>
                <c:pt idx="7">
                  <c:v>1188.7</c:v>
                </c:pt>
                <c:pt idx="8">
                  <c:v>1310.5999999999999</c:v>
                </c:pt>
                <c:pt idx="9">
                  <c:v>1432.2</c:v>
                </c:pt>
                <c:pt idx="10">
                  <c:v>1553.8</c:v>
                </c:pt>
                <c:pt idx="11">
                  <c:v>1680.1</c:v>
                </c:pt>
                <c:pt idx="12">
                  <c:v>1794.4</c:v>
                </c:pt>
                <c:pt idx="13">
                  <c:v>1878.2</c:v>
                </c:pt>
                <c:pt idx="14">
                  <c:v>1950.8</c:v>
                </c:pt>
                <c:pt idx="15">
                  <c:v>2013.2</c:v>
                </c:pt>
                <c:pt idx="16">
                  <c:v>2113.5</c:v>
                </c:pt>
                <c:pt idx="17">
                  <c:v>2155.5</c:v>
                </c:pt>
                <c:pt idx="18">
                  <c:v>2193.9</c:v>
                </c:pt>
                <c:pt idx="19">
                  <c:v>2229.6</c:v>
                </c:pt>
                <c:pt idx="20">
                  <c:v>2263.1</c:v>
                </c:pt>
                <c:pt idx="21">
                  <c:v>2325.6</c:v>
                </c:pt>
                <c:pt idx="22">
                  <c:v>2356.3000000000002</c:v>
                </c:pt>
                <c:pt idx="23">
                  <c:v>2385</c:v>
                </c:pt>
                <c:pt idx="24">
                  <c:v>2413.1</c:v>
                </c:pt>
                <c:pt idx="25">
                  <c:v>2441.3000000000002</c:v>
                </c:pt>
                <c:pt idx="26">
                  <c:v>2470.6999999999998</c:v>
                </c:pt>
                <c:pt idx="27">
                  <c:v>2537.1999999999998</c:v>
                </c:pt>
                <c:pt idx="28">
                  <c:v>2575.5</c:v>
                </c:pt>
                <c:pt idx="29">
                  <c:v>2663.6</c:v>
                </c:pt>
                <c:pt idx="30">
                  <c:v>2713.7</c:v>
                </c:pt>
                <c:pt idx="31">
                  <c:v>2768.5</c:v>
                </c:pt>
                <c:pt idx="32">
                  <c:v>2828.6</c:v>
                </c:pt>
                <c:pt idx="33">
                  <c:v>2894.5</c:v>
                </c:pt>
                <c:pt idx="34">
                  <c:v>2966.5</c:v>
                </c:pt>
                <c:pt idx="35">
                  <c:v>3044.5</c:v>
                </c:pt>
                <c:pt idx="36">
                  <c:v>3127.7</c:v>
                </c:pt>
                <c:pt idx="37">
                  <c:v>3215</c:v>
                </c:pt>
                <c:pt idx="38">
                  <c:v>3305.3</c:v>
                </c:pt>
                <c:pt idx="39">
                  <c:v>3396.9</c:v>
                </c:pt>
                <c:pt idx="40">
                  <c:v>3488.7</c:v>
                </c:pt>
                <c:pt idx="41">
                  <c:v>3579.8</c:v>
                </c:pt>
                <c:pt idx="42">
                  <c:v>3669.7</c:v>
                </c:pt>
                <c:pt idx="43">
                  <c:v>3758.5</c:v>
                </c:pt>
                <c:pt idx="44">
                  <c:v>3847.5</c:v>
                </c:pt>
                <c:pt idx="45">
                  <c:v>3937.7</c:v>
                </c:pt>
                <c:pt idx="46">
                  <c:v>4030</c:v>
                </c:pt>
                <c:pt idx="47">
                  <c:v>4124.3999999999996</c:v>
                </c:pt>
                <c:pt idx="48">
                  <c:v>4220.8</c:v>
                </c:pt>
                <c:pt idx="49">
                  <c:v>4318.8999999999996</c:v>
                </c:pt>
                <c:pt idx="50">
                  <c:v>4418.7</c:v>
                </c:pt>
                <c:pt idx="51">
                  <c:v>4624.3</c:v>
                </c:pt>
                <c:pt idx="52">
                  <c:v>4730.7</c:v>
                </c:pt>
                <c:pt idx="53">
                  <c:v>4839.2</c:v>
                </c:pt>
                <c:pt idx="54">
                  <c:v>4949.8</c:v>
                </c:pt>
                <c:pt idx="55">
                  <c:v>5061.8</c:v>
                </c:pt>
                <c:pt idx="56">
                  <c:v>5174.2</c:v>
                </c:pt>
                <c:pt idx="57">
                  <c:v>5285.8</c:v>
                </c:pt>
                <c:pt idx="58">
                  <c:v>5395.2</c:v>
                </c:pt>
                <c:pt idx="59">
                  <c:v>5501</c:v>
                </c:pt>
                <c:pt idx="60">
                  <c:v>5601.8</c:v>
                </c:pt>
                <c:pt idx="61">
                  <c:v>5696.8</c:v>
                </c:pt>
                <c:pt idx="62">
                  <c:v>5786</c:v>
                </c:pt>
                <c:pt idx="63">
                  <c:v>5869.3</c:v>
                </c:pt>
                <c:pt idx="64">
                  <c:v>5947.8</c:v>
                </c:pt>
                <c:pt idx="65">
                  <c:v>6015.5</c:v>
                </c:pt>
                <c:pt idx="66">
                  <c:v>6087.4</c:v>
                </c:pt>
                <c:pt idx="67">
                  <c:v>6156.1</c:v>
                </c:pt>
                <c:pt idx="68">
                  <c:v>6221.2</c:v>
                </c:pt>
                <c:pt idx="69">
                  <c:v>6283.1</c:v>
                </c:pt>
                <c:pt idx="70">
                  <c:v>6341.9</c:v>
                </c:pt>
                <c:pt idx="71">
                  <c:v>6398.1</c:v>
                </c:pt>
                <c:pt idx="72">
                  <c:v>6452.1</c:v>
                </c:pt>
                <c:pt idx="73">
                  <c:v>6504.2</c:v>
                </c:pt>
                <c:pt idx="74">
                  <c:v>6554.5</c:v>
                </c:pt>
                <c:pt idx="75">
                  <c:v>6603.6</c:v>
                </c:pt>
                <c:pt idx="76">
                  <c:v>6651.6</c:v>
                </c:pt>
                <c:pt idx="77">
                  <c:v>6698.6</c:v>
                </c:pt>
                <c:pt idx="78">
                  <c:v>6744.9</c:v>
                </c:pt>
                <c:pt idx="79">
                  <c:v>6790.6</c:v>
                </c:pt>
                <c:pt idx="80">
                  <c:v>6835.2</c:v>
                </c:pt>
                <c:pt idx="81">
                  <c:v>6879</c:v>
                </c:pt>
                <c:pt idx="82">
                  <c:v>6921.8</c:v>
                </c:pt>
                <c:pt idx="83">
                  <c:v>6963.5</c:v>
                </c:pt>
                <c:pt idx="84">
                  <c:v>7004.2</c:v>
                </c:pt>
                <c:pt idx="85">
                  <c:v>7044</c:v>
                </c:pt>
                <c:pt idx="86">
                  <c:v>7082.8</c:v>
                </c:pt>
                <c:pt idx="87">
                  <c:v>7120.7</c:v>
                </c:pt>
                <c:pt idx="88">
                  <c:v>7157.6</c:v>
                </c:pt>
                <c:pt idx="89">
                  <c:v>7193.6</c:v>
                </c:pt>
                <c:pt idx="90">
                  <c:v>7226.1</c:v>
                </c:pt>
                <c:pt idx="91">
                  <c:v>7262.4</c:v>
                </c:pt>
                <c:pt idx="92">
                  <c:v>7293.3</c:v>
                </c:pt>
                <c:pt idx="93">
                  <c:v>7325.2</c:v>
                </c:pt>
                <c:pt idx="94">
                  <c:v>7356.2</c:v>
                </c:pt>
                <c:pt idx="95">
                  <c:v>7416</c:v>
                </c:pt>
                <c:pt idx="96">
                  <c:v>7445.6</c:v>
                </c:pt>
                <c:pt idx="97">
                  <c:v>7474.7</c:v>
                </c:pt>
                <c:pt idx="98">
                  <c:v>7504.1</c:v>
                </c:pt>
                <c:pt idx="99">
                  <c:v>7565</c:v>
                </c:pt>
                <c:pt idx="100">
                  <c:v>7595.7</c:v>
                </c:pt>
                <c:pt idx="101">
                  <c:v>7626.8</c:v>
                </c:pt>
                <c:pt idx="102">
                  <c:v>7658.2</c:v>
                </c:pt>
                <c:pt idx="103">
                  <c:v>7690.1</c:v>
                </c:pt>
                <c:pt idx="104">
                  <c:v>7722.3</c:v>
                </c:pt>
                <c:pt idx="105">
                  <c:v>7754.9</c:v>
                </c:pt>
                <c:pt idx="106">
                  <c:v>7787.7</c:v>
                </c:pt>
                <c:pt idx="107">
                  <c:v>7821</c:v>
                </c:pt>
                <c:pt idx="108">
                  <c:v>7854.8</c:v>
                </c:pt>
                <c:pt idx="109">
                  <c:v>7889.2</c:v>
                </c:pt>
                <c:pt idx="110">
                  <c:v>7924.1</c:v>
                </c:pt>
                <c:pt idx="111">
                  <c:v>7995.1</c:v>
                </c:pt>
                <c:pt idx="112">
                  <c:v>8030.8</c:v>
                </c:pt>
                <c:pt idx="113">
                  <c:v>8066.3</c:v>
                </c:pt>
                <c:pt idx="114">
                  <c:v>8102</c:v>
                </c:pt>
                <c:pt idx="115">
                  <c:v>8137.1</c:v>
                </c:pt>
                <c:pt idx="116">
                  <c:v>8171.7</c:v>
                </c:pt>
                <c:pt idx="117">
                  <c:v>8206.2999999999993</c:v>
                </c:pt>
                <c:pt idx="118">
                  <c:v>8240.5</c:v>
                </c:pt>
                <c:pt idx="119">
                  <c:v>8274.7000000000007</c:v>
                </c:pt>
                <c:pt idx="120">
                  <c:v>8308.7000000000007</c:v>
                </c:pt>
                <c:pt idx="121">
                  <c:v>8342.4</c:v>
                </c:pt>
                <c:pt idx="122">
                  <c:v>8375.6</c:v>
                </c:pt>
                <c:pt idx="123">
                  <c:v>8409.6</c:v>
                </c:pt>
                <c:pt idx="124">
                  <c:v>8441.6</c:v>
                </c:pt>
                <c:pt idx="125">
                  <c:v>8472.7000000000007</c:v>
                </c:pt>
                <c:pt idx="126">
                  <c:v>8532.6</c:v>
                </c:pt>
                <c:pt idx="127">
                  <c:v>8591.2999999999993</c:v>
                </c:pt>
                <c:pt idx="128">
                  <c:v>8649.1</c:v>
                </c:pt>
                <c:pt idx="129">
                  <c:v>8677.7000000000007</c:v>
                </c:pt>
                <c:pt idx="130">
                  <c:v>8734.2000000000007</c:v>
                </c:pt>
                <c:pt idx="131">
                  <c:v>8790.2999999999993</c:v>
                </c:pt>
                <c:pt idx="132">
                  <c:v>8818.7999999999993</c:v>
                </c:pt>
                <c:pt idx="133">
                  <c:v>8847.7000000000007</c:v>
                </c:pt>
                <c:pt idx="134">
                  <c:v>8877.1</c:v>
                </c:pt>
                <c:pt idx="135">
                  <c:v>8936.7999999999993</c:v>
                </c:pt>
                <c:pt idx="136">
                  <c:v>8967</c:v>
                </c:pt>
                <c:pt idx="137">
                  <c:v>8997.4</c:v>
                </c:pt>
                <c:pt idx="138">
                  <c:v>9060.1</c:v>
                </c:pt>
                <c:pt idx="139">
                  <c:v>9124.2000000000007</c:v>
                </c:pt>
                <c:pt idx="140">
                  <c:v>9157.1</c:v>
                </c:pt>
                <c:pt idx="141">
                  <c:v>9190.7000000000007</c:v>
                </c:pt>
                <c:pt idx="142">
                  <c:v>9224.6</c:v>
                </c:pt>
                <c:pt idx="143">
                  <c:v>9258.7000000000007</c:v>
                </c:pt>
                <c:pt idx="144">
                  <c:v>9292.9</c:v>
                </c:pt>
                <c:pt idx="145">
                  <c:v>9327.2999999999993</c:v>
                </c:pt>
                <c:pt idx="146">
                  <c:v>9361.7000000000007</c:v>
                </c:pt>
                <c:pt idx="147">
                  <c:v>9396.2000000000007</c:v>
                </c:pt>
                <c:pt idx="148">
                  <c:v>9430.9</c:v>
                </c:pt>
                <c:pt idx="149">
                  <c:v>9465.7000000000007</c:v>
                </c:pt>
                <c:pt idx="150">
                  <c:v>9500.2999999999993</c:v>
                </c:pt>
                <c:pt idx="151">
                  <c:v>9534.7000000000007</c:v>
                </c:pt>
                <c:pt idx="152">
                  <c:v>9568.6</c:v>
                </c:pt>
                <c:pt idx="153">
                  <c:v>9601.7999999999993</c:v>
                </c:pt>
                <c:pt idx="154">
                  <c:v>9633.7999999999993</c:v>
                </c:pt>
                <c:pt idx="155">
                  <c:v>9664.7999999999993</c:v>
                </c:pt>
                <c:pt idx="156">
                  <c:v>9694.5</c:v>
                </c:pt>
                <c:pt idx="157">
                  <c:v>9750.4</c:v>
                </c:pt>
                <c:pt idx="158">
                  <c:v>9776.9</c:v>
                </c:pt>
                <c:pt idx="159">
                  <c:v>9802.7000000000007</c:v>
                </c:pt>
                <c:pt idx="160">
                  <c:v>9853.7999999999993</c:v>
                </c:pt>
                <c:pt idx="161">
                  <c:v>9877.4</c:v>
                </c:pt>
                <c:pt idx="162">
                  <c:v>9900.5</c:v>
                </c:pt>
                <c:pt idx="163">
                  <c:v>9923.2999999999993</c:v>
                </c:pt>
                <c:pt idx="164">
                  <c:v>9946.7999999999993</c:v>
                </c:pt>
                <c:pt idx="165">
                  <c:v>9970.6</c:v>
                </c:pt>
                <c:pt idx="166">
                  <c:v>9994.7000000000007</c:v>
                </c:pt>
                <c:pt idx="167">
                  <c:v>10021.1</c:v>
                </c:pt>
                <c:pt idx="168">
                  <c:v>10046.9</c:v>
                </c:pt>
                <c:pt idx="169">
                  <c:v>10073.700000000001</c:v>
                </c:pt>
                <c:pt idx="170">
                  <c:v>10101.5</c:v>
                </c:pt>
                <c:pt idx="171">
                  <c:v>10130.4</c:v>
                </c:pt>
                <c:pt idx="172">
                  <c:v>10160</c:v>
                </c:pt>
                <c:pt idx="173">
                  <c:v>10221.1</c:v>
                </c:pt>
                <c:pt idx="174">
                  <c:v>10252.299999999999</c:v>
                </c:pt>
                <c:pt idx="175">
                  <c:v>10284</c:v>
                </c:pt>
                <c:pt idx="176">
                  <c:v>10316.1</c:v>
                </c:pt>
                <c:pt idx="177">
                  <c:v>10348.700000000001</c:v>
                </c:pt>
                <c:pt idx="178">
                  <c:v>10381.6</c:v>
                </c:pt>
                <c:pt idx="179">
                  <c:v>10414.4</c:v>
                </c:pt>
                <c:pt idx="180">
                  <c:v>10447.299999999999</c:v>
                </c:pt>
                <c:pt idx="181">
                  <c:v>10480.1</c:v>
                </c:pt>
                <c:pt idx="182">
                  <c:v>10512.8</c:v>
                </c:pt>
                <c:pt idx="183">
                  <c:v>10545</c:v>
                </c:pt>
                <c:pt idx="184">
                  <c:v>10576.2</c:v>
                </c:pt>
                <c:pt idx="185">
                  <c:v>10607.5</c:v>
                </c:pt>
                <c:pt idx="186">
                  <c:v>10638.5</c:v>
                </c:pt>
                <c:pt idx="187">
                  <c:v>10669.1</c:v>
                </c:pt>
                <c:pt idx="188">
                  <c:v>10699.4</c:v>
                </c:pt>
                <c:pt idx="189">
                  <c:v>10729.5</c:v>
                </c:pt>
                <c:pt idx="190">
                  <c:v>10758.6</c:v>
                </c:pt>
                <c:pt idx="191">
                  <c:v>10788.5</c:v>
                </c:pt>
                <c:pt idx="192">
                  <c:v>10818.3</c:v>
                </c:pt>
                <c:pt idx="193">
                  <c:v>10847</c:v>
                </c:pt>
                <c:pt idx="194">
                  <c:v>10875.7</c:v>
                </c:pt>
                <c:pt idx="195">
                  <c:v>10932.5</c:v>
                </c:pt>
                <c:pt idx="196">
                  <c:v>10985.8</c:v>
                </c:pt>
                <c:pt idx="197">
                  <c:v>11011.3</c:v>
                </c:pt>
                <c:pt idx="198">
                  <c:v>11036.7</c:v>
                </c:pt>
                <c:pt idx="199">
                  <c:v>11062.3</c:v>
                </c:pt>
                <c:pt idx="200">
                  <c:v>11087.9</c:v>
                </c:pt>
                <c:pt idx="201">
                  <c:v>11113.5</c:v>
                </c:pt>
                <c:pt idx="202">
                  <c:v>11139.3</c:v>
                </c:pt>
                <c:pt idx="203">
                  <c:v>11165.2</c:v>
                </c:pt>
                <c:pt idx="204">
                  <c:v>11217.6</c:v>
                </c:pt>
                <c:pt idx="205">
                  <c:v>11244.1</c:v>
                </c:pt>
                <c:pt idx="206">
                  <c:v>11270.9</c:v>
                </c:pt>
                <c:pt idx="207">
                  <c:v>11297.9</c:v>
                </c:pt>
                <c:pt idx="208">
                  <c:v>11325.4</c:v>
                </c:pt>
                <c:pt idx="209">
                  <c:v>11353.5</c:v>
                </c:pt>
                <c:pt idx="210">
                  <c:v>11382.2</c:v>
                </c:pt>
                <c:pt idx="211">
                  <c:v>11411.6</c:v>
                </c:pt>
                <c:pt idx="212">
                  <c:v>11471.2</c:v>
                </c:pt>
                <c:pt idx="213">
                  <c:v>11533.8</c:v>
                </c:pt>
                <c:pt idx="214">
                  <c:v>11596.9</c:v>
                </c:pt>
                <c:pt idx="215">
                  <c:v>11628.5</c:v>
                </c:pt>
                <c:pt idx="216">
                  <c:v>11660.3</c:v>
                </c:pt>
                <c:pt idx="217">
                  <c:v>11723.5</c:v>
                </c:pt>
                <c:pt idx="218">
                  <c:v>11755</c:v>
                </c:pt>
                <c:pt idx="219">
                  <c:v>11786.2</c:v>
                </c:pt>
                <c:pt idx="220">
                  <c:v>11847.9</c:v>
                </c:pt>
                <c:pt idx="221">
                  <c:v>11877</c:v>
                </c:pt>
                <c:pt idx="222">
                  <c:v>11906.7</c:v>
                </c:pt>
                <c:pt idx="223">
                  <c:v>11964</c:v>
                </c:pt>
                <c:pt idx="224">
                  <c:v>11991.5</c:v>
                </c:pt>
                <c:pt idx="225">
                  <c:v>12018.2</c:v>
                </c:pt>
                <c:pt idx="226">
                  <c:v>12070.8</c:v>
                </c:pt>
                <c:pt idx="227">
                  <c:v>12096.1</c:v>
                </c:pt>
                <c:pt idx="228">
                  <c:v>12121.4</c:v>
                </c:pt>
                <c:pt idx="229">
                  <c:v>12146.7</c:v>
                </c:pt>
                <c:pt idx="230">
                  <c:v>12172</c:v>
                </c:pt>
                <c:pt idx="231">
                  <c:v>12197.2</c:v>
                </c:pt>
                <c:pt idx="232">
                  <c:v>12222.1</c:v>
                </c:pt>
                <c:pt idx="233">
                  <c:v>12247.1</c:v>
                </c:pt>
                <c:pt idx="234">
                  <c:v>12272.3</c:v>
                </c:pt>
                <c:pt idx="235">
                  <c:v>12297.6</c:v>
                </c:pt>
                <c:pt idx="236">
                  <c:v>12322.8</c:v>
                </c:pt>
                <c:pt idx="237">
                  <c:v>12348.2</c:v>
                </c:pt>
                <c:pt idx="238">
                  <c:v>12400.4</c:v>
                </c:pt>
                <c:pt idx="239">
                  <c:v>12427.4</c:v>
                </c:pt>
                <c:pt idx="240">
                  <c:v>12454.8</c:v>
                </c:pt>
                <c:pt idx="241">
                  <c:v>12482.8</c:v>
                </c:pt>
                <c:pt idx="242">
                  <c:v>12510.9</c:v>
                </c:pt>
                <c:pt idx="243">
                  <c:v>12539.4</c:v>
                </c:pt>
                <c:pt idx="244">
                  <c:v>12568.7</c:v>
                </c:pt>
                <c:pt idx="245">
                  <c:v>12598.4</c:v>
                </c:pt>
                <c:pt idx="246">
                  <c:v>12657.8</c:v>
                </c:pt>
                <c:pt idx="247">
                  <c:v>12687.6</c:v>
                </c:pt>
                <c:pt idx="248">
                  <c:v>12717.2</c:v>
                </c:pt>
                <c:pt idx="249">
                  <c:v>12747</c:v>
                </c:pt>
                <c:pt idx="250">
                  <c:v>12777.4</c:v>
                </c:pt>
                <c:pt idx="251">
                  <c:v>12808.2</c:v>
                </c:pt>
                <c:pt idx="252">
                  <c:v>12838.5</c:v>
                </c:pt>
                <c:pt idx="253">
                  <c:v>12868.7</c:v>
                </c:pt>
                <c:pt idx="254">
                  <c:v>12898.5</c:v>
                </c:pt>
                <c:pt idx="255">
                  <c:v>12958.1</c:v>
                </c:pt>
                <c:pt idx="256">
                  <c:v>12986.9</c:v>
                </c:pt>
                <c:pt idx="257">
                  <c:v>13015.3</c:v>
                </c:pt>
                <c:pt idx="258">
                  <c:v>13043.5</c:v>
                </c:pt>
                <c:pt idx="259">
                  <c:v>13071.5</c:v>
                </c:pt>
                <c:pt idx="260">
                  <c:v>13127</c:v>
                </c:pt>
                <c:pt idx="261">
                  <c:v>13181.4</c:v>
                </c:pt>
                <c:pt idx="262">
                  <c:v>13207.9</c:v>
                </c:pt>
                <c:pt idx="263">
                  <c:v>13233.7</c:v>
                </c:pt>
                <c:pt idx="264">
                  <c:v>13259.2</c:v>
                </c:pt>
                <c:pt idx="265">
                  <c:v>13284.3</c:v>
                </c:pt>
                <c:pt idx="266">
                  <c:v>13309.2</c:v>
                </c:pt>
                <c:pt idx="267">
                  <c:v>13333.9</c:v>
                </c:pt>
                <c:pt idx="268">
                  <c:v>13358.5</c:v>
                </c:pt>
                <c:pt idx="269">
                  <c:v>13383.1</c:v>
                </c:pt>
                <c:pt idx="270">
                  <c:v>13407.7</c:v>
                </c:pt>
                <c:pt idx="271">
                  <c:v>13432.2</c:v>
                </c:pt>
                <c:pt idx="272">
                  <c:v>13456.7</c:v>
                </c:pt>
                <c:pt idx="273">
                  <c:v>13481</c:v>
                </c:pt>
                <c:pt idx="274">
                  <c:v>13505.4</c:v>
                </c:pt>
                <c:pt idx="275">
                  <c:v>13555.2</c:v>
                </c:pt>
                <c:pt idx="276">
                  <c:v>13606.8</c:v>
                </c:pt>
                <c:pt idx="277">
                  <c:v>13660.6</c:v>
                </c:pt>
                <c:pt idx="278">
                  <c:v>13716.6</c:v>
                </c:pt>
                <c:pt idx="279">
                  <c:v>13773.5</c:v>
                </c:pt>
                <c:pt idx="280">
                  <c:v>13803.4</c:v>
                </c:pt>
                <c:pt idx="281">
                  <c:v>13834</c:v>
                </c:pt>
                <c:pt idx="282">
                  <c:v>13895.1</c:v>
                </c:pt>
                <c:pt idx="283">
                  <c:v>13955.8</c:v>
                </c:pt>
                <c:pt idx="284">
                  <c:v>13985.3</c:v>
                </c:pt>
                <c:pt idx="285">
                  <c:v>14015</c:v>
                </c:pt>
                <c:pt idx="286">
                  <c:v>14073.9</c:v>
                </c:pt>
                <c:pt idx="287">
                  <c:v>14103.2</c:v>
                </c:pt>
                <c:pt idx="288">
                  <c:v>14132.3</c:v>
                </c:pt>
                <c:pt idx="289">
                  <c:v>14161.3</c:v>
                </c:pt>
                <c:pt idx="290">
                  <c:v>14190.1</c:v>
                </c:pt>
                <c:pt idx="291">
                  <c:v>14218.8</c:v>
                </c:pt>
                <c:pt idx="292">
                  <c:v>14247.4</c:v>
                </c:pt>
                <c:pt idx="293">
                  <c:v>14275.8</c:v>
                </c:pt>
                <c:pt idx="294">
                  <c:v>14330.8</c:v>
                </c:pt>
                <c:pt idx="295">
                  <c:v>14358</c:v>
                </c:pt>
                <c:pt idx="296">
                  <c:v>14384.7</c:v>
                </c:pt>
                <c:pt idx="297">
                  <c:v>14437.2</c:v>
                </c:pt>
                <c:pt idx="298">
                  <c:v>14489.4</c:v>
                </c:pt>
                <c:pt idx="299">
                  <c:v>14515.6</c:v>
                </c:pt>
                <c:pt idx="300">
                  <c:v>14541.7</c:v>
                </c:pt>
                <c:pt idx="301">
                  <c:v>14592.7</c:v>
                </c:pt>
                <c:pt idx="302">
                  <c:v>14642.6</c:v>
                </c:pt>
                <c:pt idx="303">
                  <c:v>14667.1</c:v>
                </c:pt>
                <c:pt idx="304">
                  <c:v>14691.7</c:v>
                </c:pt>
                <c:pt idx="305">
                  <c:v>14741.6</c:v>
                </c:pt>
                <c:pt idx="306">
                  <c:v>14765.7</c:v>
                </c:pt>
                <c:pt idx="307">
                  <c:v>14790.8</c:v>
                </c:pt>
                <c:pt idx="308">
                  <c:v>14816.3</c:v>
                </c:pt>
                <c:pt idx="309">
                  <c:v>14842</c:v>
                </c:pt>
                <c:pt idx="310">
                  <c:v>14868.1</c:v>
                </c:pt>
                <c:pt idx="311">
                  <c:v>14894.7</c:v>
                </c:pt>
                <c:pt idx="312">
                  <c:v>14922.5</c:v>
                </c:pt>
                <c:pt idx="313">
                  <c:v>14949.9</c:v>
                </c:pt>
                <c:pt idx="314">
                  <c:v>14977.6</c:v>
                </c:pt>
                <c:pt idx="315">
                  <c:v>15005.4</c:v>
                </c:pt>
                <c:pt idx="316">
                  <c:v>15061.5</c:v>
                </c:pt>
                <c:pt idx="317">
                  <c:v>15089.7</c:v>
                </c:pt>
                <c:pt idx="318">
                  <c:v>15117.8</c:v>
                </c:pt>
                <c:pt idx="319">
                  <c:v>15145.8</c:v>
                </c:pt>
                <c:pt idx="320">
                  <c:v>15202.2</c:v>
                </c:pt>
                <c:pt idx="321">
                  <c:v>15258.6</c:v>
                </c:pt>
                <c:pt idx="322">
                  <c:v>15286.7</c:v>
                </c:pt>
                <c:pt idx="323">
                  <c:v>15314.7</c:v>
                </c:pt>
                <c:pt idx="324">
                  <c:v>15342.7</c:v>
                </c:pt>
                <c:pt idx="325">
                  <c:v>15370.7</c:v>
                </c:pt>
                <c:pt idx="326">
                  <c:v>15398.6</c:v>
                </c:pt>
                <c:pt idx="327">
                  <c:v>15426.4</c:v>
                </c:pt>
                <c:pt idx="328">
                  <c:v>15481.9</c:v>
                </c:pt>
                <c:pt idx="329">
                  <c:v>15537.2</c:v>
                </c:pt>
                <c:pt idx="330">
                  <c:v>15564.7</c:v>
                </c:pt>
                <c:pt idx="331">
                  <c:v>15592.1</c:v>
                </c:pt>
                <c:pt idx="332">
                  <c:v>15619.2</c:v>
                </c:pt>
                <c:pt idx="333">
                  <c:v>15646.2</c:v>
                </c:pt>
                <c:pt idx="334">
                  <c:v>15699.5</c:v>
                </c:pt>
                <c:pt idx="335">
                  <c:v>15751.9</c:v>
                </c:pt>
                <c:pt idx="336">
                  <c:v>15803.3</c:v>
                </c:pt>
                <c:pt idx="337">
                  <c:v>15828.8</c:v>
                </c:pt>
                <c:pt idx="338">
                  <c:v>15854.1</c:v>
                </c:pt>
                <c:pt idx="339">
                  <c:v>15904.5</c:v>
                </c:pt>
                <c:pt idx="340">
                  <c:v>15929.8</c:v>
                </c:pt>
                <c:pt idx="341">
                  <c:v>15954.8</c:v>
                </c:pt>
                <c:pt idx="342">
                  <c:v>15980</c:v>
                </c:pt>
                <c:pt idx="343">
                  <c:v>16005.2</c:v>
                </c:pt>
                <c:pt idx="344">
                  <c:v>16030.5</c:v>
                </c:pt>
                <c:pt idx="345">
                  <c:v>16055.8</c:v>
                </c:pt>
                <c:pt idx="346">
                  <c:v>16081.2</c:v>
                </c:pt>
                <c:pt idx="347">
                  <c:v>16106.8</c:v>
                </c:pt>
                <c:pt idx="348">
                  <c:v>16132.7</c:v>
                </c:pt>
                <c:pt idx="349">
                  <c:v>16158.5</c:v>
                </c:pt>
                <c:pt idx="350">
                  <c:v>16184.7</c:v>
                </c:pt>
                <c:pt idx="351">
                  <c:v>16211.6</c:v>
                </c:pt>
                <c:pt idx="352">
                  <c:v>16238.8</c:v>
                </c:pt>
                <c:pt idx="353">
                  <c:v>16293.5</c:v>
                </c:pt>
                <c:pt idx="354">
                  <c:v>16349.2</c:v>
                </c:pt>
                <c:pt idx="355">
                  <c:v>16405.900000000001</c:v>
                </c:pt>
                <c:pt idx="356">
                  <c:v>16463.3</c:v>
                </c:pt>
                <c:pt idx="357">
                  <c:v>16520.900000000001</c:v>
                </c:pt>
                <c:pt idx="358">
                  <c:v>16549.3</c:v>
                </c:pt>
                <c:pt idx="359">
                  <c:v>16578.3</c:v>
                </c:pt>
                <c:pt idx="360">
                  <c:v>16635.599999999999</c:v>
                </c:pt>
                <c:pt idx="361">
                  <c:v>16691.3</c:v>
                </c:pt>
                <c:pt idx="362">
                  <c:v>16745.7</c:v>
                </c:pt>
                <c:pt idx="363">
                  <c:v>16799</c:v>
                </c:pt>
                <c:pt idx="364">
                  <c:v>16825</c:v>
                </c:pt>
                <c:pt idx="365">
                  <c:v>16850.7</c:v>
                </c:pt>
                <c:pt idx="366">
                  <c:v>16901.099999999999</c:v>
                </c:pt>
                <c:pt idx="367">
                  <c:v>16950.7</c:v>
                </c:pt>
                <c:pt idx="368">
                  <c:v>17000.3</c:v>
                </c:pt>
                <c:pt idx="369">
                  <c:v>17049.8</c:v>
                </c:pt>
                <c:pt idx="370">
                  <c:v>17074.5</c:v>
                </c:pt>
                <c:pt idx="371">
                  <c:v>17099.2</c:v>
                </c:pt>
                <c:pt idx="372">
                  <c:v>17124.2</c:v>
                </c:pt>
                <c:pt idx="373">
                  <c:v>17149.3</c:v>
                </c:pt>
                <c:pt idx="374">
                  <c:v>17174.400000000001</c:v>
                </c:pt>
                <c:pt idx="375">
                  <c:v>17199.8</c:v>
                </c:pt>
                <c:pt idx="376">
                  <c:v>17225.5</c:v>
                </c:pt>
                <c:pt idx="377">
                  <c:v>17251.7</c:v>
                </c:pt>
                <c:pt idx="378">
                  <c:v>17278.5</c:v>
                </c:pt>
                <c:pt idx="379">
                  <c:v>17305.599999999999</c:v>
                </c:pt>
                <c:pt idx="380">
                  <c:v>17333.2</c:v>
                </c:pt>
                <c:pt idx="381">
                  <c:v>17361.2</c:v>
                </c:pt>
                <c:pt idx="382">
                  <c:v>17389.400000000001</c:v>
                </c:pt>
                <c:pt idx="383">
                  <c:v>17446.2</c:v>
                </c:pt>
                <c:pt idx="384">
                  <c:v>17474.7</c:v>
                </c:pt>
                <c:pt idx="385">
                  <c:v>17503.400000000001</c:v>
                </c:pt>
                <c:pt idx="386">
                  <c:v>17532.099999999999</c:v>
                </c:pt>
                <c:pt idx="387">
                  <c:v>17560.8</c:v>
                </c:pt>
                <c:pt idx="388">
                  <c:v>17589.7</c:v>
                </c:pt>
                <c:pt idx="389">
                  <c:v>17618.8</c:v>
                </c:pt>
                <c:pt idx="390">
                  <c:v>17677</c:v>
                </c:pt>
                <c:pt idx="391">
                  <c:v>17734</c:v>
                </c:pt>
                <c:pt idx="392">
                  <c:v>17789.900000000001</c:v>
                </c:pt>
                <c:pt idx="393">
                  <c:v>17842.8</c:v>
                </c:pt>
                <c:pt idx="394">
                  <c:v>17895</c:v>
                </c:pt>
                <c:pt idx="395">
                  <c:v>17920.8</c:v>
                </c:pt>
                <c:pt idx="396">
                  <c:v>17946.5</c:v>
                </c:pt>
                <c:pt idx="397">
                  <c:v>17997.8</c:v>
                </c:pt>
                <c:pt idx="398">
                  <c:v>18047.2</c:v>
                </c:pt>
                <c:pt idx="399">
                  <c:v>18095.3</c:v>
                </c:pt>
                <c:pt idx="400">
                  <c:v>18142.7</c:v>
                </c:pt>
                <c:pt idx="401">
                  <c:v>18191</c:v>
                </c:pt>
                <c:pt idx="402">
                  <c:v>18241.2</c:v>
                </c:pt>
                <c:pt idx="403">
                  <c:v>18293.2</c:v>
                </c:pt>
                <c:pt idx="404">
                  <c:v>18319.599999999999</c:v>
                </c:pt>
                <c:pt idx="405">
                  <c:v>18346.2</c:v>
                </c:pt>
                <c:pt idx="406">
                  <c:v>18372.900000000001</c:v>
                </c:pt>
                <c:pt idx="407">
                  <c:v>18399.7</c:v>
                </c:pt>
                <c:pt idx="408">
                  <c:v>18427.3</c:v>
                </c:pt>
                <c:pt idx="409">
                  <c:v>18481.400000000001</c:v>
                </c:pt>
                <c:pt idx="410">
                  <c:v>18536.5</c:v>
                </c:pt>
                <c:pt idx="411">
                  <c:v>18564.3</c:v>
                </c:pt>
                <c:pt idx="412">
                  <c:v>18592.2</c:v>
                </c:pt>
                <c:pt idx="413">
                  <c:v>18620.3</c:v>
                </c:pt>
                <c:pt idx="414">
                  <c:v>18648.400000000001</c:v>
                </c:pt>
                <c:pt idx="415">
                  <c:v>18676.400000000001</c:v>
                </c:pt>
                <c:pt idx="416">
                  <c:v>18704.7</c:v>
                </c:pt>
                <c:pt idx="417">
                  <c:v>18732.599999999999</c:v>
                </c:pt>
                <c:pt idx="418">
                  <c:v>18760.400000000001</c:v>
                </c:pt>
                <c:pt idx="419">
                  <c:v>18815.7</c:v>
                </c:pt>
                <c:pt idx="420">
                  <c:v>18870</c:v>
                </c:pt>
                <c:pt idx="421">
                  <c:v>18923.5</c:v>
                </c:pt>
                <c:pt idx="422">
                  <c:v>18950.099999999999</c:v>
                </c:pt>
                <c:pt idx="423">
                  <c:v>18976.599999999999</c:v>
                </c:pt>
                <c:pt idx="424">
                  <c:v>19002.900000000001</c:v>
                </c:pt>
                <c:pt idx="425">
                  <c:v>19029.099999999999</c:v>
                </c:pt>
                <c:pt idx="426">
                  <c:v>19055.099999999999</c:v>
                </c:pt>
                <c:pt idx="427">
                  <c:v>19081</c:v>
                </c:pt>
                <c:pt idx="428">
                  <c:v>19131.900000000001</c:v>
                </c:pt>
                <c:pt idx="429">
                  <c:v>19181.8</c:v>
                </c:pt>
                <c:pt idx="430">
                  <c:v>19231.2</c:v>
                </c:pt>
                <c:pt idx="431">
                  <c:v>19279.900000000001</c:v>
                </c:pt>
                <c:pt idx="432">
                  <c:v>19328.5</c:v>
                </c:pt>
                <c:pt idx="433">
                  <c:v>19377.900000000001</c:v>
                </c:pt>
                <c:pt idx="434">
                  <c:v>19402.2</c:v>
                </c:pt>
                <c:pt idx="435">
                  <c:v>19427.599999999999</c:v>
                </c:pt>
                <c:pt idx="436">
                  <c:v>19453.3</c:v>
                </c:pt>
                <c:pt idx="437">
                  <c:v>19479.099999999999</c:v>
                </c:pt>
                <c:pt idx="438">
                  <c:v>19504.3</c:v>
                </c:pt>
                <c:pt idx="439">
                  <c:v>19557.900000000001</c:v>
                </c:pt>
                <c:pt idx="440">
                  <c:v>19613.3</c:v>
                </c:pt>
                <c:pt idx="441">
                  <c:v>19641.400000000001</c:v>
                </c:pt>
                <c:pt idx="442">
                  <c:v>19669.400000000001</c:v>
                </c:pt>
                <c:pt idx="443">
                  <c:v>19697.3</c:v>
                </c:pt>
                <c:pt idx="444">
                  <c:v>19725.099999999999</c:v>
                </c:pt>
                <c:pt idx="445">
                  <c:v>19780.400000000001</c:v>
                </c:pt>
                <c:pt idx="446">
                  <c:v>19835.7</c:v>
                </c:pt>
                <c:pt idx="447">
                  <c:v>19890.7</c:v>
                </c:pt>
                <c:pt idx="448">
                  <c:v>19945</c:v>
                </c:pt>
                <c:pt idx="449">
                  <c:v>19972.599999999999</c:v>
                </c:pt>
                <c:pt idx="450">
                  <c:v>19999</c:v>
                </c:pt>
                <c:pt idx="451">
                  <c:v>20025.099999999999</c:v>
                </c:pt>
                <c:pt idx="452">
                  <c:v>20050.8</c:v>
                </c:pt>
                <c:pt idx="453">
                  <c:v>20076.2</c:v>
                </c:pt>
                <c:pt idx="454">
                  <c:v>20101.3</c:v>
                </c:pt>
                <c:pt idx="455">
                  <c:v>20126.400000000001</c:v>
                </c:pt>
                <c:pt idx="456">
                  <c:v>20151.599999999999</c:v>
                </c:pt>
                <c:pt idx="457">
                  <c:v>20176.7</c:v>
                </c:pt>
                <c:pt idx="458">
                  <c:v>20201.7</c:v>
                </c:pt>
                <c:pt idx="459">
                  <c:v>20227</c:v>
                </c:pt>
                <c:pt idx="460">
                  <c:v>20252.2</c:v>
                </c:pt>
                <c:pt idx="461">
                  <c:v>20277.400000000001</c:v>
                </c:pt>
                <c:pt idx="462">
                  <c:v>20302.7</c:v>
                </c:pt>
                <c:pt idx="463">
                  <c:v>20353.5</c:v>
                </c:pt>
                <c:pt idx="464">
                  <c:v>20379.2</c:v>
                </c:pt>
                <c:pt idx="465">
                  <c:v>20404.599999999999</c:v>
                </c:pt>
                <c:pt idx="466">
                  <c:v>20455.400000000001</c:v>
                </c:pt>
                <c:pt idx="467">
                  <c:v>20506</c:v>
                </c:pt>
                <c:pt idx="468">
                  <c:v>20531.099999999999</c:v>
                </c:pt>
                <c:pt idx="469">
                  <c:v>20555.7</c:v>
                </c:pt>
                <c:pt idx="470">
                  <c:v>20580.5</c:v>
                </c:pt>
                <c:pt idx="471">
                  <c:v>20605.400000000001</c:v>
                </c:pt>
                <c:pt idx="472">
                  <c:v>20630.400000000001</c:v>
                </c:pt>
                <c:pt idx="473">
                  <c:v>20655.3</c:v>
                </c:pt>
                <c:pt idx="474">
                  <c:v>20704.3</c:v>
                </c:pt>
                <c:pt idx="475">
                  <c:v>20728.7</c:v>
                </c:pt>
                <c:pt idx="476">
                  <c:v>20752.8</c:v>
                </c:pt>
                <c:pt idx="477">
                  <c:v>20777</c:v>
                </c:pt>
                <c:pt idx="478">
                  <c:v>20800.8</c:v>
                </c:pt>
                <c:pt idx="479">
                  <c:v>20824</c:v>
                </c:pt>
                <c:pt idx="480">
                  <c:v>20846.900000000001</c:v>
                </c:pt>
                <c:pt idx="481">
                  <c:v>20892.400000000001</c:v>
                </c:pt>
                <c:pt idx="482">
                  <c:v>20914.3</c:v>
                </c:pt>
                <c:pt idx="483">
                  <c:v>20936.8</c:v>
                </c:pt>
                <c:pt idx="484">
                  <c:v>20959.3</c:v>
                </c:pt>
                <c:pt idx="485">
                  <c:v>20981.200000000001</c:v>
                </c:pt>
                <c:pt idx="486">
                  <c:v>21003</c:v>
                </c:pt>
                <c:pt idx="487">
                  <c:v>21024.799999999999</c:v>
                </c:pt>
                <c:pt idx="488">
                  <c:v>21046.5</c:v>
                </c:pt>
                <c:pt idx="489">
                  <c:v>21068.400000000001</c:v>
                </c:pt>
                <c:pt idx="490">
                  <c:v>21090.1</c:v>
                </c:pt>
                <c:pt idx="491">
                  <c:v>21111.599999999999</c:v>
                </c:pt>
                <c:pt idx="492">
                  <c:v>21133</c:v>
                </c:pt>
                <c:pt idx="493">
                  <c:v>21154.3</c:v>
                </c:pt>
                <c:pt idx="494">
                  <c:v>21175.5</c:v>
                </c:pt>
                <c:pt idx="495">
                  <c:v>21217.599999999999</c:v>
                </c:pt>
                <c:pt idx="496">
                  <c:v>21259.200000000001</c:v>
                </c:pt>
                <c:pt idx="497">
                  <c:v>21280.2</c:v>
                </c:pt>
                <c:pt idx="498">
                  <c:v>21301.200000000001</c:v>
                </c:pt>
                <c:pt idx="499">
                  <c:v>21322.1</c:v>
                </c:pt>
                <c:pt idx="500">
                  <c:v>21343.200000000001</c:v>
                </c:pt>
                <c:pt idx="501">
                  <c:v>21385.200000000001</c:v>
                </c:pt>
                <c:pt idx="502">
                  <c:v>21406.799999999999</c:v>
                </c:pt>
                <c:pt idx="503">
                  <c:v>21428.400000000001</c:v>
                </c:pt>
                <c:pt idx="504">
                  <c:v>21449.9</c:v>
                </c:pt>
                <c:pt idx="505">
                  <c:v>21493.599999999999</c:v>
                </c:pt>
                <c:pt idx="506">
                  <c:v>21537.9</c:v>
                </c:pt>
                <c:pt idx="507">
                  <c:v>21582.9</c:v>
                </c:pt>
                <c:pt idx="508">
                  <c:v>21628.5</c:v>
                </c:pt>
                <c:pt idx="509">
                  <c:v>21675</c:v>
                </c:pt>
                <c:pt idx="510">
                  <c:v>21722.1</c:v>
                </c:pt>
                <c:pt idx="511">
                  <c:v>21769.599999999999</c:v>
                </c:pt>
                <c:pt idx="512">
                  <c:v>21817.9</c:v>
                </c:pt>
                <c:pt idx="513">
                  <c:v>21842.5</c:v>
                </c:pt>
                <c:pt idx="514">
                  <c:v>21891.1</c:v>
                </c:pt>
                <c:pt idx="515">
                  <c:v>21940</c:v>
                </c:pt>
                <c:pt idx="516">
                  <c:v>21964.6</c:v>
                </c:pt>
                <c:pt idx="517">
                  <c:v>22013.8</c:v>
                </c:pt>
                <c:pt idx="518">
                  <c:v>22063.1</c:v>
                </c:pt>
                <c:pt idx="519">
                  <c:v>22087.7</c:v>
                </c:pt>
                <c:pt idx="520">
                  <c:v>22136.9</c:v>
                </c:pt>
                <c:pt idx="521">
                  <c:v>22161.3</c:v>
                </c:pt>
                <c:pt idx="522">
                  <c:v>22185.7</c:v>
                </c:pt>
                <c:pt idx="523">
                  <c:v>22210.1</c:v>
                </c:pt>
                <c:pt idx="524">
                  <c:v>22258.3</c:v>
                </c:pt>
                <c:pt idx="525">
                  <c:v>22306.5</c:v>
                </c:pt>
                <c:pt idx="526">
                  <c:v>22330.5</c:v>
                </c:pt>
                <c:pt idx="527">
                  <c:v>22354.400000000001</c:v>
                </c:pt>
                <c:pt idx="528">
                  <c:v>22401.599999999999</c:v>
                </c:pt>
                <c:pt idx="529">
                  <c:v>22425.1</c:v>
                </c:pt>
                <c:pt idx="530">
                  <c:v>22448.400000000001</c:v>
                </c:pt>
                <c:pt idx="531">
                  <c:v>22494.5</c:v>
                </c:pt>
                <c:pt idx="532">
                  <c:v>22517.200000000001</c:v>
                </c:pt>
                <c:pt idx="533">
                  <c:v>22539.9</c:v>
                </c:pt>
                <c:pt idx="534">
                  <c:v>22562.3</c:v>
                </c:pt>
                <c:pt idx="535">
                  <c:v>22584.6</c:v>
                </c:pt>
                <c:pt idx="536">
                  <c:v>22606.9</c:v>
                </c:pt>
                <c:pt idx="537">
                  <c:v>22629</c:v>
                </c:pt>
                <c:pt idx="538">
                  <c:v>22673.7</c:v>
                </c:pt>
                <c:pt idx="539">
                  <c:v>22719.599999999999</c:v>
                </c:pt>
                <c:pt idx="540">
                  <c:v>22766.5</c:v>
                </c:pt>
                <c:pt idx="541">
                  <c:v>22813.4</c:v>
                </c:pt>
                <c:pt idx="542">
                  <c:v>22836.799999999999</c:v>
                </c:pt>
                <c:pt idx="543">
                  <c:v>22860.400000000001</c:v>
                </c:pt>
                <c:pt idx="544">
                  <c:v>22908.400000000001</c:v>
                </c:pt>
                <c:pt idx="545">
                  <c:v>22932.799999999999</c:v>
                </c:pt>
                <c:pt idx="546">
                  <c:v>22957.7</c:v>
                </c:pt>
                <c:pt idx="547">
                  <c:v>23008.9</c:v>
                </c:pt>
                <c:pt idx="548">
                  <c:v>23059.9</c:v>
                </c:pt>
                <c:pt idx="549">
                  <c:v>23085.9</c:v>
                </c:pt>
                <c:pt idx="550">
                  <c:v>23111.9</c:v>
                </c:pt>
                <c:pt idx="551">
                  <c:v>23163</c:v>
                </c:pt>
                <c:pt idx="552">
                  <c:v>23188.3</c:v>
                </c:pt>
                <c:pt idx="553">
                  <c:v>23213.200000000001</c:v>
                </c:pt>
                <c:pt idx="554">
                  <c:v>23237.1</c:v>
                </c:pt>
                <c:pt idx="555">
                  <c:v>23285.3</c:v>
                </c:pt>
                <c:pt idx="556">
                  <c:v>23334.1</c:v>
                </c:pt>
                <c:pt idx="557">
                  <c:v>23357.5</c:v>
                </c:pt>
                <c:pt idx="558">
                  <c:v>23380.5</c:v>
                </c:pt>
                <c:pt idx="559">
                  <c:v>23424.799999999999</c:v>
                </c:pt>
                <c:pt idx="560">
                  <c:v>23466.5</c:v>
                </c:pt>
                <c:pt idx="561">
                  <c:v>23487.3</c:v>
                </c:pt>
                <c:pt idx="562">
                  <c:v>23507.9</c:v>
                </c:pt>
                <c:pt idx="563">
                  <c:v>23548.1</c:v>
                </c:pt>
                <c:pt idx="564">
                  <c:v>23568.2</c:v>
                </c:pt>
                <c:pt idx="565">
                  <c:v>23588.2</c:v>
                </c:pt>
                <c:pt idx="566">
                  <c:v>23629.3</c:v>
                </c:pt>
                <c:pt idx="567">
                  <c:v>23650</c:v>
                </c:pt>
                <c:pt idx="568">
                  <c:v>23690.6</c:v>
                </c:pt>
                <c:pt idx="569">
                  <c:v>23732.9</c:v>
                </c:pt>
                <c:pt idx="570">
                  <c:v>23755.1</c:v>
                </c:pt>
                <c:pt idx="571">
                  <c:v>23776.799999999999</c:v>
                </c:pt>
                <c:pt idx="572">
                  <c:v>23821.7</c:v>
                </c:pt>
                <c:pt idx="573">
                  <c:v>23844.1</c:v>
                </c:pt>
                <c:pt idx="574">
                  <c:v>23890.1</c:v>
                </c:pt>
                <c:pt idx="575">
                  <c:v>23935.5</c:v>
                </c:pt>
                <c:pt idx="576">
                  <c:v>23980.3</c:v>
                </c:pt>
                <c:pt idx="577">
                  <c:v>24002.6</c:v>
                </c:pt>
                <c:pt idx="578">
                  <c:v>24024.1</c:v>
                </c:pt>
                <c:pt idx="579">
                  <c:v>24065.8</c:v>
                </c:pt>
                <c:pt idx="580">
                  <c:v>24086</c:v>
                </c:pt>
                <c:pt idx="581">
                  <c:v>24105.8</c:v>
                </c:pt>
                <c:pt idx="582">
                  <c:v>24125.4</c:v>
                </c:pt>
                <c:pt idx="583">
                  <c:v>24162.400000000001</c:v>
                </c:pt>
                <c:pt idx="584">
                  <c:v>24196.9</c:v>
                </c:pt>
                <c:pt idx="585">
                  <c:v>24214</c:v>
                </c:pt>
                <c:pt idx="586">
                  <c:v>24231.4</c:v>
                </c:pt>
                <c:pt idx="587">
                  <c:v>24247.599999999999</c:v>
                </c:pt>
                <c:pt idx="588">
                  <c:v>24279.200000000001</c:v>
                </c:pt>
                <c:pt idx="589">
                  <c:v>24295</c:v>
                </c:pt>
                <c:pt idx="590">
                  <c:v>24325</c:v>
                </c:pt>
                <c:pt idx="591">
                  <c:v>24353.9</c:v>
                </c:pt>
                <c:pt idx="592">
                  <c:v>24367.8</c:v>
                </c:pt>
                <c:pt idx="593">
                  <c:v>24381.7</c:v>
                </c:pt>
                <c:pt idx="594">
                  <c:v>24410.2</c:v>
                </c:pt>
                <c:pt idx="595">
                  <c:v>24439</c:v>
                </c:pt>
                <c:pt idx="596">
                  <c:v>24468.7</c:v>
                </c:pt>
                <c:pt idx="597">
                  <c:v>24501.4</c:v>
                </c:pt>
                <c:pt idx="598">
                  <c:v>24533.7</c:v>
                </c:pt>
                <c:pt idx="599">
                  <c:v>24551.200000000001</c:v>
                </c:pt>
                <c:pt idx="600">
                  <c:v>24569.1</c:v>
                </c:pt>
                <c:pt idx="601">
                  <c:v>24605.3</c:v>
                </c:pt>
                <c:pt idx="602">
                  <c:v>24623.9</c:v>
                </c:pt>
                <c:pt idx="603">
                  <c:v>24663.599999999999</c:v>
                </c:pt>
                <c:pt idx="604">
                  <c:v>24683.8</c:v>
                </c:pt>
                <c:pt idx="605">
                  <c:v>24703.9</c:v>
                </c:pt>
                <c:pt idx="606">
                  <c:v>24745.4</c:v>
                </c:pt>
                <c:pt idx="607">
                  <c:v>24766.3</c:v>
                </c:pt>
                <c:pt idx="608">
                  <c:v>24787.200000000001</c:v>
                </c:pt>
                <c:pt idx="609">
                  <c:v>24828.9</c:v>
                </c:pt>
                <c:pt idx="610">
                  <c:v>24849.5</c:v>
                </c:pt>
                <c:pt idx="611">
                  <c:v>24890.5</c:v>
                </c:pt>
                <c:pt idx="612">
                  <c:v>24910.9</c:v>
                </c:pt>
                <c:pt idx="613">
                  <c:v>24931.3</c:v>
                </c:pt>
                <c:pt idx="614">
                  <c:v>24971.8</c:v>
                </c:pt>
                <c:pt idx="615">
                  <c:v>24991.8</c:v>
                </c:pt>
                <c:pt idx="616">
                  <c:v>25011.7</c:v>
                </c:pt>
                <c:pt idx="617">
                  <c:v>25051</c:v>
                </c:pt>
                <c:pt idx="618">
                  <c:v>25070.5</c:v>
                </c:pt>
                <c:pt idx="619">
                  <c:v>25109</c:v>
                </c:pt>
                <c:pt idx="620">
                  <c:v>25128.5</c:v>
                </c:pt>
                <c:pt idx="621">
                  <c:v>25148.1</c:v>
                </c:pt>
                <c:pt idx="622">
                  <c:v>25187.200000000001</c:v>
                </c:pt>
                <c:pt idx="623">
                  <c:v>25206.7</c:v>
                </c:pt>
                <c:pt idx="624">
                  <c:v>25226.3</c:v>
                </c:pt>
                <c:pt idx="625">
                  <c:v>25265.7</c:v>
                </c:pt>
                <c:pt idx="626">
                  <c:v>25305.1</c:v>
                </c:pt>
                <c:pt idx="627">
                  <c:v>25345.4</c:v>
                </c:pt>
                <c:pt idx="628">
                  <c:v>25365.8</c:v>
                </c:pt>
                <c:pt idx="629">
                  <c:v>25406.5</c:v>
                </c:pt>
                <c:pt idx="630">
                  <c:v>25448.2</c:v>
                </c:pt>
                <c:pt idx="631">
                  <c:v>25469.5</c:v>
                </c:pt>
                <c:pt idx="632">
                  <c:v>25491</c:v>
                </c:pt>
                <c:pt idx="633">
                  <c:v>25534.3</c:v>
                </c:pt>
                <c:pt idx="634">
                  <c:v>25577.3</c:v>
                </c:pt>
                <c:pt idx="635">
                  <c:v>25620.3</c:v>
                </c:pt>
                <c:pt idx="636">
                  <c:v>25663.1</c:v>
                </c:pt>
                <c:pt idx="637">
                  <c:v>25684.5</c:v>
                </c:pt>
                <c:pt idx="638">
                  <c:v>25727.200000000001</c:v>
                </c:pt>
                <c:pt idx="639">
                  <c:v>25770.1</c:v>
                </c:pt>
                <c:pt idx="640">
                  <c:v>25812.6</c:v>
                </c:pt>
                <c:pt idx="641">
                  <c:v>25833.9</c:v>
                </c:pt>
                <c:pt idx="642">
                  <c:v>25855</c:v>
                </c:pt>
                <c:pt idx="643">
                  <c:v>25897.1</c:v>
                </c:pt>
                <c:pt idx="644">
                  <c:v>25938.799999999999</c:v>
                </c:pt>
                <c:pt idx="645">
                  <c:v>25959.599999999999</c:v>
                </c:pt>
                <c:pt idx="646">
                  <c:v>25980.400000000001</c:v>
                </c:pt>
                <c:pt idx="647">
                  <c:v>26021.4</c:v>
                </c:pt>
                <c:pt idx="648">
                  <c:v>26062.6</c:v>
                </c:pt>
                <c:pt idx="649">
                  <c:v>26102.6</c:v>
                </c:pt>
                <c:pt idx="650">
                  <c:v>26142.799999999999</c:v>
                </c:pt>
                <c:pt idx="651">
                  <c:v>26162.1</c:v>
                </c:pt>
                <c:pt idx="652">
                  <c:v>26181.200000000001</c:v>
                </c:pt>
                <c:pt idx="653">
                  <c:v>26219.1</c:v>
                </c:pt>
                <c:pt idx="654">
                  <c:v>26255.5</c:v>
                </c:pt>
                <c:pt idx="655">
                  <c:v>26273.599999999999</c:v>
                </c:pt>
                <c:pt idx="656">
                  <c:v>26310.3</c:v>
                </c:pt>
                <c:pt idx="657">
                  <c:v>26329</c:v>
                </c:pt>
                <c:pt idx="658">
                  <c:v>26366.400000000001</c:v>
                </c:pt>
                <c:pt idx="659">
                  <c:v>26404.3</c:v>
                </c:pt>
                <c:pt idx="660">
                  <c:v>26423.200000000001</c:v>
                </c:pt>
                <c:pt idx="661">
                  <c:v>26461</c:v>
                </c:pt>
                <c:pt idx="662">
                  <c:v>26499.5</c:v>
                </c:pt>
                <c:pt idx="663">
                  <c:v>26538.6</c:v>
                </c:pt>
                <c:pt idx="664">
                  <c:v>26578.3</c:v>
                </c:pt>
                <c:pt idx="665">
                  <c:v>26618.6</c:v>
                </c:pt>
                <c:pt idx="666">
                  <c:v>26659.3</c:v>
                </c:pt>
                <c:pt idx="667">
                  <c:v>26700</c:v>
                </c:pt>
                <c:pt idx="668">
                  <c:v>26741</c:v>
                </c:pt>
                <c:pt idx="669">
                  <c:v>26781.8</c:v>
                </c:pt>
                <c:pt idx="670">
                  <c:v>26822.400000000001</c:v>
                </c:pt>
                <c:pt idx="671">
                  <c:v>26842.7</c:v>
                </c:pt>
                <c:pt idx="672">
                  <c:v>26902.5</c:v>
                </c:pt>
                <c:pt idx="673">
                  <c:v>26922.6</c:v>
                </c:pt>
                <c:pt idx="674">
                  <c:v>26941.9</c:v>
                </c:pt>
                <c:pt idx="675">
                  <c:v>26980.799999999999</c:v>
                </c:pt>
                <c:pt idx="676">
                  <c:v>27019</c:v>
                </c:pt>
                <c:pt idx="677">
                  <c:v>27057.4</c:v>
                </c:pt>
                <c:pt idx="678">
                  <c:v>27095.3</c:v>
                </c:pt>
                <c:pt idx="679">
                  <c:v>27133.4</c:v>
                </c:pt>
                <c:pt idx="680">
                  <c:v>27171.200000000001</c:v>
                </c:pt>
                <c:pt idx="681">
                  <c:v>27190.3</c:v>
                </c:pt>
                <c:pt idx="682">
                  <c:v>27229.3</c:v>
                </c:pt>
                <c:pt idx="683">
                  <c:v>27248.799999999999</c:v>
                </c:pt>
                <c:pt idx="684">
                  <c:v>27288.400000000001</c:v>
                </c:pt>
                <c:pt idx="685">
                  <c:v>27328.5</c:v>
                </c:pt>
                <c:pt idx="686">
                  <c:v>27348.7</c:v>
                </c:pt>
                <c:pt idx="687">
                  <c:v>27389.1</c:v>
                </c:pt>
                <c:pt idx="688">
                  <c:v>27429.599999999999</c:v>
                </c:pt>
                <c:pt idx="689">
                  <c:v>27470.3</c:v>
                </c:pt>
                <c:pt idx="690">
                  <c:v>27510.9</c:v>
                </c:pt>
                <c:pt idx="691">
                  <c:v>27551.5</c:v>
                </c:pt>
                <c:pt idx="692">
                  <c:v>27591.8</c:v>
                </c:pt>
                <c:pt idx="693">
                  <c:v>27631.9</c:v>
                </c:pt>
                <c:pt idx="694">
                  <c:v>27671.3</c:v>
                </c:pt>
                <c:pt idx="695">
                  <c:v>27729.599999999999</c:v>
                </c:pt>
                <c:pt idx="696">
                  <c:v>27768.799999999999</c:v>
                </c:pt>
                <c:pt idx="697">
                  <c:v>27806.400000000001</c:v>
                </c:pt>
                <c:pt idx="698">
                  <c:v>27844</c:v>
                </c:pt>
                <c:pt idx="699">
                  <c:v>27897.599999999999</c:v>
                </c:pt>
                <c:pt idx="700">
                  <c:v>27933.1</c:v>
                </c:pt>
                <c:pt idx="701">
                  <c:v>27968.6</c:v>
                </c:pt>
                <c:pt idx="702">
                  <c:v>28004.7</c:v>
                </c:pt>
                <c:pt idx="703">
                  <c:v>28041.8</c:v>
                </c:pt>
                <c:pt idx="704">
                  <c:v>28080.7</c:v>
                </c:pt>
                <c:pt idx="705">
                  <c:v>28119.5</c:v>
                </c:pt>
                <c:pt idx="706">
                  <c:v>28158.400000000001</c:v>
                </c:pt>
                <c:pt idx="707">
                  <c:v>28197.200000000001</c:v>
                </c:pt>
                <c:pt idx="708">
                  <c:v>28235.9</c:v>
                </c:pt>
                <c:pt idx="709">
                  <c:v>28274.799999999999</c:v>
                </c:pt>
                <c:pt idx="710">
                  <c:v>28333.4</c:v>
                </c:pt>
                <c:pt idx="711">
                  <c:v>28392.1</c:v>
                </c:pt>
                <c:pt idx="712">
                  <c:v>28431.200000000001</c:v>
                </c:pt>
                <c:pt idx="713">
                  <c:v>28469.7</c:v>
                </c:pt>
                <c:pt idx="714">
                  <c:v>28507.4</c:v>
                </c:pt>
                <c:pt idx="715">
                  <c:v>28580.7</c:v>
                </c:pt>
                <c:pt idx="716">
                  <c:v>28616.6</c:v>
                </c:pt>
                <c:pt idx="717">
                  <c:v>28652.6</c:v>
                </c:pt>
                <c:pt idx="718">
                  <c:v>28688.799999999999</c:v>
                </c:pt>
                <c:pt idx="719">
                  <c:v>28742.7</c:v>
                </c:pt>
                <c:pt idx="720">
                  <c:v>28797.1</c:v>
                </c:pt>
                <c:pt idx="721">
                  <c:v>28833.3</c:v>
                </c:pt>
                <c:pt idx="722">
                  <c:v>28869.5</c:v>
                </c:pt>
                <c:pt idx="723">
                  <c:v>28905.599999999999</c:v>
                </c:pt>
                <c:pt idx="724">
                  <c:v>28977.5</c:v>
                </c:pt>
                <c:pt idx="725">
                  <c:v>29013.5</c:v>
                </c:pt>
                <c:pt idx="726">
                  <c:v>29085.599999999999</c:v>
                </c:pt>
                <c:pt idx="727">
                  <c:v>29121.7</c:v>
                </c:pt>
                <c:pt idx="728">
                  <c:v>29193.3</c:v>
                </c:pt>
                <c:pt idx="729">
                  <c:v>29245.5</c:v>
                </c:pt>
                <c:pt idx="730">
                  <c:v>29296.1</c:v>
                </c:pt>
                <c:pt idx="731">
                  <c:v>29346.2</c:v>
                </c:pt>
                <c:pt idx="732">
                  <c:v>29412.3</c:v>
                </c:pt>
                <c:pt idx="733">
                  <c:v>29461.8</c:v>
                </c:pt>
                <c:pt idx="734">
                  <c:v>29511.9</c:v>
                </c:pt>
                <c:pt idx="735">
                  <c:v>29561.9</c:v>
                </c:pt>
                <c:pt idx="736">
                  <c:v>29595.200000000001</c:v>
                </c:pt>
                <c:pt idx="737">
                  <c:v>29661.7</c:v>
                </c:pt>
                <c:pt idx="738">
                  <c:v>29729.599999999999</c:v>
                </c:pt>
                <c:pt idx="739">
                  <c:v>29797.8</c:v>
                </c:pt>
                <c:pt idx="740">
                  <c:v>29866</c:v>
                </c:pt>
                <c:pt idx="741">
                  <c:v>29950.799999999999</c:v>
                </c:pt>
                <c:pt idx="742">
                  <c:v>30017.599999999999</c:v>
                </c:pt>
                <c:pt idx="743">
                  <c:v>30084.6</c:v>
                </c:pt>
                <c:pt idx="744">
                  <c:v>30135.1</c:v>
                </c:pt>
                <c:pt idx="745">
                  <c:v>30202.6</c:v>
                </c:pt>
                <c:pt idx="746">
                  <c:v>30253.4</c:v>
                </c:pt>
                <c:pt idx="747">
                  <c:v>30304</c:v>
                </c:pt>
                <c:pt idx="748">
                  <c:v>30371.4</c:v>
                </c:pt>
                <c:pt idx="749">
                  <c:v>30438.2</c:v>
                </c:pt>
                <c:pt idx="750">
                  <c:v>30488</c:v>
                </c:pt>
                <c:pt idx="751">
                  <c:v>30554</c:v>
                </c:pt>
                <c:pt idx="752">
                  <c:v>30603.200000000001</c:v>
                </c:pt>
                <c:pt idx="753">
                  <c:v>30652.3</c:v>
                </c:pt>
                <c:pt idx="754">
                  <c:v>30717.7</c:v>
                </c:pt>
                <c:pt idx="755">
                  <c:v>30782.9</c:v>
                </c:pt>
                <c:pt idx="756">
                  <c:v>30815.4</c:v>
                </c:pt>
                <c:pt idx="757">
                  <c:v>30864.2</c:v>
                </c:pt>
                <c:pt idx="758">
                  <c:v>30912.7</c:v>
                </c:pt>
                <c:pt idx="759">
                  <c:v>30961</c:v>
                </c:pt>
                <c:pt idx="760">
                  <c:v>30993.1</c:v>
                </c:pt>
                <c:pt idx="761">
                  <c:v>31057.200000000001</c:v>
                </c:pt>
                <c:pt idx="762">
                  <c:v>31120.5</c:v>
                </c:pt>
                <c:pt idx="763">
                  <c:v>31151.8</c:v>
                </c:pt>
                <c:pt idx="764">
                  <c:v>31198.5</c:v>
                </c:pt>
                <c:pt idx="765">
                  <c:v>31244.799999999999</c:v>
                </c:pt>
                <c:pt idx="766">
                  <c:v>31290.9</c:v>
                </c:pt>
                <c:pt idx="767">
                  <c:v>31336.9</c:v>
                </c:pt>
                <c:pt idx="768">
                  <c:v>31367.599999999999</c:v>
                </c:pt>
                <c:pt idx="769">
                  <c:v>31413.4</c:v>
                </c:pt>
                <c:pt idx="770">
                  <c:v>31444</c:v>
                </c:pt>
                <c:pt idx="771">
                  <c:v>31490</c:v>
                </c:pt>
                <c:pt idx="772">
                  <c:v>31520.6</c:v>
                </c:pt>
                <c:pt idx="773">
                  <c:v>31566.3</c:v>
                </c:pt>
                <c:pt idx="774">
                  <c:v>31596.799999999999</c:v>
                </c:pt>
                <c:pt idx="775">
                  <c:v>31627.4</c:v>
                </c:pt>
                <c:pt idx="776">
                  <c:v>31673.3</c:v>
                </c:pt>
                <c:pt idx="777">
                  <c:v>31704</c:v>
                </c:pt>
                <c:pt idx="778">
                  <c:v>31765.4</c:v>
                </c:pt>
                <c:pt idx="779">
                  <c:v>31796.1</c:v>
                </c:pt>
                <c:pt idx="780">
                  <c:v>31826.9</c:v>
                </c:pt>
                <c:pt idx="781">
                  <c:v>31873.4</c:v>
                </c:pt>
                <c:pt idx="782">
                  <c:v>31919.8</c:v>
                </c:pt>
                <c:pt idx="783">
                  <c:v>31950.6</c:v>
                </c:pt>
                <c:pt idx="784">
                  <c:v>31981.4</c:v>
                </c:pt>
                <c:pt idx="785">
                  <c:v>32027.7</c:v>
                </c:pt>
                <c:pt idx="786">
                  <c:v>32072.400000000001</c:v>
                </c:pt>
                <c:pt idx="787">
                  <c:v>32087.599999999999</c:v>
                </c:pt>
                <c:pt idx="788">
                  <c:v>32131.8</c:v>
                </c:pt>
                <c:pt idx="789">
                  <c:v>32161.1</c:v>
                </c:pt>
                <c:pt idx="790">
                  <c:v>32190.2</c:v>
                </c:pt>
                <c:pt idx="791">
                  <c:v>32233.4</c:v>
                </c:pt>
                <c:pt idx="792">
                  <c:v>32261.7</c:v>
                </c:pt>
                <c:pt idx="793">
                  <c:v>32303.1</c:v>
                </c:pt>
                <c:pt idx="794">
                  <c:v>32343.5</c:v>
                </c:pt>
                <c:pt idx="795">
                  <c:v>32382.5</c:v>
                </c:pt>
                <c:pt idx="796">
                  <c:v>32408</c:v>
                </c:pt>
                <c:pt idx="797">
                  <c:v>32445.8</c:v>
                </c:pt>
                <c:pt idx="798">
                  <c:v>32482.799999999999</c:v>
                </c:pt>
                <c:pt idx="799">
                  <c:v>32506.7</c:v>
                </c:pt>
                <c:pt idx="800">
                  <c:v>32530.3</c:v>
                </c:pt>
                <c:pt idx="801">
                  <c:v>32565.7</c:v>
                </c:pt>
                <c:pt idx="802">
                  <c:v>32588.2</c:v>
                </c:pt>
                <c:pt idx="803">
                  <c:v>32621.3</c:v>
                </c:pt>
                <c:pt idx="804">
                  <c:v>32653.4</c:v>
                </c:pt>
                <c:pt idx="805">
                  <c:v>32674.6</c:v>
                </c:pt>
                <c:pt idx="806">
                  <c:v>32707.200000000001</c:v>
                </c:pt>
                <c:pt idx="807">
                  <c:v>32728.799999999999</c:v>
                </c:pt>
                <c:pt idx="808">
                  <c:v>32774.6</c:v>
                </c:pt>
                <c:pt idx="809">
                  <c:v>32798.5</c:v>
                </c:pt>
                <c:pt idx="810">
                  <c:v>32835.1</c:v>
                </c:pt>
                <c:pt idx="811">
                  <c:v>32873.5</c:v>
                </c:pt>
                <c:pt idx="812">
                  <c:v>32900</c:v>
                </c:pt>
                <c:pt idx="813">
                  <c:v>32940.800000000003</c:v>
                </c:pt>
                <c:pt idx="814">
                  <c:v>32982.199999999997</c:v>
                </c:pt>
                <c:pt idx="815">
                  <c:v>33010.800000000003</c:v>
                </c:pt>
                <c:pt idx="816">
                  <c:v>33053.9</c:v>
                </c:pt>
                <c:pt idx="817">
                  <c:v>33097.1</c:v>
                </c:pt>
                <c:pt idx="818">
                  <c:v>33125.4</c:v>
                </c:pt>
                <c:pt idx="819">
                  <c:v>33168</c:v>
                </c:pt>
                <c:pt idx="820">
                  <c:v>33196</c:v>
                </c:pt>
                <c:pt idx="821">
                  <c:v>33237.5</c:v>
                </c:pt>
                <c:pt idx="822">
                  <c:v>33265.4</c:v>
                </c:pt>
                <c:pt idx="823">
                  <c:v>33307.699999999997</c:v>
                </c:pt>
                <c:pt idx="824">
                  <c:v>33350.300000000003</c:v>
                </c:pt>
                <c:pt idx="825">
                  <c:v>33408.5</c:v>
                </c:pt>
                <c:pt idx="826">
                  <c:v>33437.699999999997</c:v>
                </c:pt>
                <c:pt idx="827">
                  <c:v>33482</c:v>
                </c:pt>
                <c:pt idx="828">
                  <c:v>33542.9</c:v>
                </c:pt>
                <c:pt idx="829">
                  <c:v>33573.4</c:v>
                </c:pt>
                <c:pt idx="830">
                  <c:v>33619.199999999997</c:v>
                </c:pt>
                <c:pt idx="831">
                  <c:v>33679.5</c:v>
                </c:pt>
                <c:pt idx="832">
                  <c:v>33709.5</c:v>
                </c:pt>
                <c:pt idx="833">
                  <c:v>33753.599999999999</c:v>
                </c:pt>
                <c:pt idx="834">
                  <c:v>33797.699999999997</c:v>
                </c:pt>
                <c:pt idx="835">
                  <c:v>33839.699999999997</c:v>
                </c:pt>
                <c:pt idx="836">
                  <c:v>33867.599999999999</c:v>
                </c:pt>
                <c:pt idx="837">
                  <c:v>33923.4</c:v>
                </c:pt>
                <c:pt idx="838">
                  <c:v>33979.300000000003</c:v>
                </c:pt>
                <c:pt idx="839">
                  <c:v>34007.699999999997</c:v>
                </c:pt>
                <c:pt idx="840">
                  <c:v>34050.300000000003</c:v>
                </c:pt>
                <c:pt idx="841">
                  <c:v>34108.1</c:v>
                </c:pt>
                <c:pt idx="842">
                  <c:v>34152.400000000001</c:v>
                </c:pt>
                <c:pt idx="843">
                  <c:v>34197.699999999997</c:v>
                </c:pt>
                <c:pt idx="844">
                  <c:v>34243.5</c:v>
                </c:pt>
                <c:pt idx="845">
                  <c:v>34289.1</c:v>
                </c:pt>
                <c:pt idx="846">
                  <c:v>34319.4</c:v>
                </c:pt>
                <c:pt idx="847">
                  <c:v>34379</c:v>
                </c:pt>
                <c:pt idx="848">
                  <c:v>34422.300000000003</c:v>
                </c:pt>
                <c:pt idx="849">
                  <c:v>34479.4</c:v>
                </c:pt>
                <c:pt idx="850">
                  <c:v>34522.300000000003</c:v>
                </c:pt>
                <c:pt idx="851">
                  <c:v>34578.800000000003</c:v>
                </c:pt>
                <c:pt idx="852">
                  <c:v>34620.800000000003</c:v>
                </c:pt>
                <c:pt idx="853">
                  <c:v>34676.6</c:v>
                </c:pt>
                <c:pt idx="854">
                  <c:v>34733.1</c:v>
                </c:pt>
                <c:pt idx="855">
                  <c:v>34776</c:v>
                </c:pt>
                <c:pt idx="856">
                  <c:v>34819.300000000003</c:v>
                </c:pt>
                <c:pt idx="857">
                  <c:v>34877.9</c:v>
                </c:pt>
                <c:pt idx="858">
                  <c:v>34921.9</c:v>
                </c:pt>
                <c:pt idx="859">
                  <c:v>34965.599999999999</c:v>
                </c:pt>
                <c:pt idx="860">
                  <c:v>35023.5</c:v>
                </c:pt>
                <c:pt idx="861">
                  <c:v>35081.300000000003</c:v>
                </c:pt>
                <c:pt idx="862">
                  <c:v>35139</c:v>
                </c:pt>
                <c:pt idx="863">
                  <c:v>35167.9</c:v>
                </c:pt>
                <c:pt idx="864">
                  <c:v>35225.699999999997</c:v>
                </c:pt>
                <c:pt idx="865">
                  <c:v>35283.4</c:v>
                </c:pt>
                <c:pt idx="866">
                  <c:v>35326.699999999997</c:v>
                </c:pt>
                <c:pt idx="867">
                  <c:v>35370</c:v>
                </c:pt>
                <c:pt idx="868">
                  <c:v>35413.5</c:v>
                </c:pt>
                <c:pt idx="869">
                  <c:v>35442.6</c:v>
                </c:pt>
                <c:pt idx="870">
                  <c:v>35500.699999999997</c:v>
                </c:pt>
                <c:pt idx="871">
                  <c:v>35544.300000000003</c:v>
                </c:pt>
                <c:pt idx="872">
                  <c:v>35587.5</c:v>
                </c:pt>
                <c:pt idx="873">
                  <c:v>35644.6</c:v>
                </c:pt>
                <c:pt idx="874">
                  <c:v>35672.800000000003</c:v>
                </c:pt>
                <c:pt idx="875">
                  <c:v>35729</c:v>
                </c:pt>
                <c:pt idx="876">
                  <c:v>35757</c:v>
                </c:pt>
                <c:pt idx="877">
                  <c:v>35812.6</c:v>
                </c:pt>
                <c:pt idx="878">
                  <c:v>35868.5</c:v>
                </c:pt>
                <c:pt idx="879">
                  <c:v>35896.400000000001</c:v>
                </c:pt>
                <c:pt idx="880">
                  <c:v>35938.5</c:v>
                </c:pt>
                <c:pt idx="881">
                  <c:v>35995</c:v>
                </c:pt>
                <c:pt idx="882">
                  <c:v>36023.199999999997</c:v>
                </c:pt>
                <c:pt idx="883">
                  <c:v>36051.5</c:v>
                </c:pt>
                <c:pt idx="884">
                  <c:v>36108.300000000003</c:v>
                </c:pt>
                <c:pt idx="885">
                  <c:v>36136.400000000001</c:v>
                </c:pt>
                <c:pt idx="886">
                  <c:v>36192.699999999997</c:v>
                </c:pt>
                <c:pt idx="887">
                  <c:v>36233.9</c:v>
                </c:pt>
                <c:pt idx="888">
                  <c:v>36274.800000000003</c:v>
                </c:pt>
                <c:pt idx="889">
                  <c:v>36315.5</c:v>
                </c:pt>
                <c:pt idx="890">
                  <c:v>36354.699999999997</c:v>
                </c:pt>
                <c:pt idx="891">
                  <c:v>36406.6</c:v>
                </c:pt>
                <c:pt idx="892">
                  <c:v>36432.1</c:v>
                </c:pt>
                <c:pt idx="893">
                  <c:v>36470.300000000003</c:v>
                </c:pt>
                <c:pt idx="894">
                  <c:v>36508.199999999997</c:v>
                </c:pt>
                <c:pt idx="895">
                  <c:v>36533.4</c:v>
                </c:pt>
                <c:pt idx="896">
                  <c:v>36571.4</c:v>
                </c:pt>
                <c:pt idx="897">
                  <c:v>36609.5</c:v>
                </c:pt>
                <c:pt idx="898">
                  <c:v>36634.9</c:v>
                </c:pt>
                <c:pt idx="899">
                  <c:v>36672.6</c:v>
                </c:pt>
                <c:pt idx="900">
                  <c:v>36710.400000000001</c:v>
                </c:pt>
                <c:pt idx="901">
                  <c:v>36759.599999999999</c:v>
                </c:pt>
                <c:pt idx="902">
                  <c:v>36783.9</c:v>
                </c:pt>
                <c:pt idx="903">
                  <c:v>36808.1</c:v>
                </c:pt>
                <c:pt idx="904">
                  <c:v>36856.5</c:v>
                </c:pt>
                <c:pt idx="905">
                  <c:v>36880.5</c:v>
                </c:pt>
                <c:pt idx="906">
                  <c:v>36928.5</c:v>
                </c:pt>
                <c:pt idx="907">
                  <c:v>36952.400000000001</c:v>
                </c:pt>
                <c:pt idx="908">
                  <c:v>37001.300000000003</c:v>
                </c:pt>
                <c:pt idx="909">
                  <c:v>37025.9</c:v>
                </c:pt>
                <c:pt idx="910">
                  <c:v>37050.5</c:v>
                </c:pt>
                <c:pt idx="911">
                  <c:v>37075.800000000003</c:v>
                </c:pt>
                <c:pt idx="912">
                  <c:v>37127</c:v>
                </c:pt>
                <c:pt idx="913">
                  <c:v>37152.9</c:v>
                </c:pt>
                <c:pt idx="914">
                  <c:v>37191.9</c:v>
                </c:pt>
                <c:pt idx="915">
                  <c:v>37218.300000000003</c:v>
                </c:pt>
                <c:pt idx="916">
                  <c:v>37270.300000000003</c:v>
                </c:pt>
                <c:pt idx="917">
                  <c:v>37296</c:v>
                </c:pt>
                <c:pt idx="918">
                  <c:v>37321.699999999997</c:v>
                </c:pt>
                <c:pt idx="919">
                  <c:v>37372.6</c:v>
                </c:pt>
                <c:pt idx="920">
                  <c:v>37397.800000000003</c:v>
                </c:pt>
                <c:pt idx="921">
                  <c:v>37435.4</c:v>
                </c:pt>
                <c:pt idx="922">
                  <c:v>37473</c:v>
                </c:pt>
                <c:pt idx="923">
                  <c:v>37498</c:v>
                </c:pt>
                <c:pt idx="924">
                  <c:v>37535.300000000003</c:v>
                </c:pt>
                <c:pt idx="925">
                  <c:v>37573.1</c:v>
                </c:pt>
                <c:pt idx="926">
                  <c:v>37598.5</c:v>
                </c:pt>
                <c:pt idx="927">
                  <c:v>37624.199999999997</c:v>
                </c:pt>
                <c:pt idx="928">
                  <c:v>37650.1</c:v>
                </c:pt>
                <c:pt idx="929">
                  <c:v>37689.1</c:v>
                </c:pt>
                <c:pt idx="930">
                  <c:v>37728.400000000001</c:v>
                </c:pt>
                <c:pt idx="931">
                  <c:v>37767.599999999999</c:v>
                </c:pt>
                <c:pt idx="932">
                  <c:v>37793.9</c:v>
                </c:pt>
                <c:pt idx="933">
                  <c:v>37819.599999999999</c:v>
                </c:pt>
                <c:pt idx="934">
                  <c:v>37870.699999999997</c:v>
                </c:pt>
                <c:pt idx="935">
                  <c:v>37896.199999999997</c:v>
                </c:pt>
                <c:pt idx="936">
                  <c:v>37933.800000000003</c:v>
                </c:pt>
                <c:pt idx="937">
                  <c:v>37971.4</c:v>
                </c:pt>
                <c:pt idx="938">
                  <c:v>37996.6</c:v>
                </c:pt>
                <c:pt idx="939">
                  <c:v>38021.699999999997</c:v>
                </c:pt>
                <c:pt idx="940">
                  <c:v>38059.5</c:v>
                </c:pt>
                <c:pt idx="941">
                  <c:v>38084.699999999997</c:v>
                </c:pt>
                <c:pt idx="942">
                  <c:v>38122.300000000003</c:v>
                </c:pt>
                <c:pt idx="943">
                  <c:v>38147.5</c:v>
                </c:pt>
                <c:pt idx="944">
                  <c:v>38173</c:v>
                </c:pt>
                <c:pt idx="945">
                  <c:v>38211.300000000003</c:v>
                </c:pt>
                <c:pt idx="946">
                  <c:v>38236.800000000003</c:v>
                </c:pt>
                <c:pt idx="947">
                  <c:v>38275.199999999997</c:v>
                </c:pt>
                <c:pt idx="948">
                  <c:v>38313.4</c:v>
                </c:pt>
                <c:pt idx="949">
                  <c:v>38338.6</c:v>
                </c:pt>
                <c:pt idx="950">
                  <c:v>38363.699999999997</c:v>
                </c:pt>
                <c:pt idx="951">
                  <c:v>38414</c:v>
                </c:pt>
                <c:pt idx="952">
                  <c:v>38438.9</c:v>
                </c:pt>
                <c:pt idx="953">
                  <c:v>38463.800000000003</c:v>
                </c:pt>
                <c:pt idx="954">
                  <c:v>38500.800000000003</c:v>
                </c:pt>
                <c:pt idx="955">
                  <c:v>38525.4</c:v>
                </c:pt>
                <c:pt idx="956">
                  <c:v>38550.1</c:v>
                </c:pt>
                <c:pt idx="957">
                  <c:v>38574.699999999997</c:v>
                </c:pt>
                <c:pt idx="958">
                  <c:v>38599.199999999997</c:v>
                </c:pt>
                <c:pt idx="959">
                  <c:v>38636.300000000003</c:v>
                </c:pt>
                <c:pt idx="960">
                  <c:v>38673.4</c:v>
                </c:pt>
                <c:pt idx="961">
                  <c:v>38710.699999999997</c:v>
                </c:pt>
                <c:pt idx="962">
                  <c:v>38736</c:v>
                </c:pt>
                <c:pt idx="963">
                  <c:v>38761.1</c:v>
                </c:pt>
                <c:pt idx="964">
                  <c:v>38799</c:v>
                </c:pt>
                <c:pt idx="965">
                  <c:v>38836.699999999997</c:v>
                </c:pt>
                <c:pt idx="966">
                  <c:v>38861.599999999999</c:v>
                </c:pt>
                <c:pt idx="967">
                  <c:v>38898.6</c:v>
                </c:pt>
                <c:pt idx="968">
                  <c:v>38935.4</c:v>
                </c:pt>
                <c:pt idx="969">
                  <c:v>38959.599999999999</c:v>
                </c:pt>
                <c:pt idx="970">
                  <c:v>38984</c:v>
                </c:pt>
                <c:pt idx="971">
                  <c:v>39008.300000000003</c:v>
                </c:pt>
                <c:pt idx="972">
                  <c:v>39056.800000000003</c:v>
                </c:pt>
                <c:pt idx="973">
                  <c:v>39080.9</c:v>
                </c:pt>
                <c:pt idx="974">
                  <c:v>39105</c:v>
                </c:pt>
                <c:pt idx="975">
                  <c:v>39129</c:v>
                </c:pt>
                <c:pt idx="976">
                  <c:v>39176.800000000003</c:v>
                </c:pt>
                <c:pt idx="977">
                  <c:v>39200.699999999997</c:v>
                </c:pt>
                <c:pt idx="978">
                  <c:v>39236.5</c:v>
                </c:pt>
                <c:pt idx="979">
                  <c:v>39260.400000000001</c:v>
                </c:pt>
                <c:pt idx="980">
                  <c:v>39284.400000000001</c:v>
                </c:pt>
                <c:pt idx="981">
                  <c:v>39332.199999999997</c:v>
                </c:pt>
                <c:pt idx="982">
                  <c:v>39356.1</c:v>
                </c:pt>
                <c:pt idx="983">
                  <c:v>39391.599999999999</c:v>
                </c:pt>
                <c:pt idx="984">
                  <c:v>39427.199999999997</c:v>
                </c:pt>
                <c:pt idx="985">
                  <c:v>39450.800000000003</c:v>
                </c:pt>
                <c:pt idx="986">
                  <c:v>39474.1</c:v>
                </c:pt>
                <c:pt idx="987">
                  <c:v>39508.9</c:v>
                </c:pt>
                <c:pt idx="988">
                  <c:v>39532.300000000003</c:v>
                </c:pt>
                <c:pt idx="989">
                  <c:v>39567</c:v>
                </c:pt>
                <c:pt idx="990">
                  <c:v>39590</c:v>
                </c:pt>
                <c:pt idx="991">
                  <c:v>39624.5</c:v>
                </c:pt>
                <c:pt idx="992">
                  <c:v>39658.5</c:v>
                </c:pt>
                <c:pt idx="993">
                  <c:v>39681.300000000003</c:v>
                </c:pt>
                <c:pt idx="994">
                  <c:v>39715.4</c:v>
                </c:pt>
                <c:pt idx="995">
                  <c:v>39738.300000000003</c:v>
                </c:pt>
                <c:pt idx="996">
                  <c:v>39772.6</c:v>
                </c:pt>
                <c:pt idx="997">
                  <c:v>39807.300000000003</c:v>
                </c:pt>
                <c:pt idx="998">
                  <c:v>39830.6</c:v>
                </c:pt>
                <c:pt idx="999">
                  <c:v>39865.5</c:v>
                </c:pt>
                <c:pt idx="1000">
                  <c:v>39900.300000000003</c:v>
                </c:pt>
                <c:pt idx="1001">
                  <c:v>39923.4</c:v>
                </c:pt>
                <c:pt idx="1002">
                  <c:v>39958</c:v>
                </c:pt>
                <c:pt idx="1003">
                  <c:v>39981</c:v>
                </c:pt>
                <c:pt idx="1004">
                  <c:v>40004</c:v>
                </c:pt>
                <c:pt idx="1005">
                  <c:v>40050</c:v>
                </c:pt>
                <c:pt idx="1006">
                  <c:v>40072.9</c:v>
                </c:pt>
                <c:pt idx="1007">
                  <c:v>40107.300000000003</c:v>
                </c:pt>
                <c:pt idx="1008">
                  <c:v>40130.199999999997</c:v>
                </c:pt>
                <c:pt idx="1009">
                  <c:v>40153.1</c:v>
                </c:pt>
                <c:pt idx="1010">
                  <c:v>40187.4</c:v>
                </c:pt>
                <c:pt idx="1011">
                  <c:v>40221.5</c:v>
                </c:pt>
                <c:pt idx="1012">
                  <c:v>40255.599999999999</c:v>
                </c:pt>
                <c:pt idx="1013">
                  <c:v>40278.199999999997</c:v>
                </c:pt>
                <c:pt idx="1014">
                  <c:v>40312</c:v>
                </c:pt>
                <c:pt idx="1015">
                  <c:v>40345.699999999997</c:v>
                </c:pt>
                <c:pt idx="1016">
                  <c:v>40379.599999999999</c:v>
                </c:pt>
                <c:pt idx="1017">
                  <c:v>40402.199999999997</c:v>
                </c:pt>
                <c:pt idx="1018">
                  <c:v>40424.9</c:v>
                </c:pt>
                <c:pt idx="1019">
                  <c:v>40470.6</c:v>
                </c:pt>
                <c:pt idx="1020">
                  <c:v>40493.5</c:v>
                </c:pt>
                <c:pt idx="1021">
                  <c:v>40516.5</c:v>
                </c:pt>
                <c:pt idx="1022">
                  <c:v>40550.9</c:v>
                </c:pt>
                <c:pt idx="1023">
                  <c:v>40585.199999999997</c:v>
                </c:pt>
                <c:pt idx="1024">
                  <c:v>40619.9</c:v>
                </c:pt>
                <c:pt idx="1025">
                  <c:v>40643.599999999999</c:v>
                </c:pt>
                <c:pt idx="1026">
                  <c:v>40679.4</c:v>
                </c:pt>
                <c:pt idx="1027">
                  <c:v>40715.800000000003</c:v>
                </c:pt>
                <c:pt idx="1028">
                  <c:v>40740.400000000001</c:v>
                </c:pt>
                <c:pt idx="1029">
                  <c:v>40777.4</c:v>
                </c:pt>
                <c:pt idx="1030">
                  <c:v>40815</c:v>
                </c:pt>
                <c:pt idx="1031">
                  <c:v>40840</c:v>
                </c:pt>
                <c:pt idx="1032">
                  <c:v>40877.5</c:v>
                </c:pt>
                <c:pt idx="1033">
                  <c:v>40914.300000000003</c:v>
                </c:pt>
                <c:pt idx="1034">
                  <c:v>40950.5</c:v>
                </c:pt>
                <c:pt idx="1035">
                  <c:v>40986.5</c:v>
                </c:pt>
                <c:pt idx="1036">
                  <c:v>41010.400000000001</c:v>
                </c:pt>
                <c:pt idx="1037">
                  <c:v>41046.300000000003</c:v>
                </c:pt>
                <c:pt idx="1038">
                  <c:v>41081.9</c:v>
                </c:pt>
                <c:pt idx="1039">
                  <c:v>41117.5</c:v>
                </c:pt>
                <c:pt idx="1040">
                  <c:v>41141.300000000003</c:v>
                </c:pt>
                <c:pt idx="1041">
                  <c:v>41189.300000000003</c:v>
                </c:pt>
                <c:pt idx="1042">
                  <c:v>41213.5</c:v>
                </c:pt>
                <c:pt idx="1043">
                  <c:v>41249.699999999997</c:v>
                </c:pt>
                <c:pt idx="1044">
                  <c:v>41285.699999999997</c:v>
                </c:pt>
                <c:pt idx="1045">
                  <c:v>41321.1</c:v>
                </c:pt>
                <c:pt idx="1046">
                  <c:v>41356.1</c:v>
                </c:pt>
                <c:pt idx="1047">
                  <c:v>41379.199999999997</c:v>
                </c:pt>
                <c:pt idx="1048">
                  <c:v>41424.800000000003</c:v>
                </c:pt>
                <c:pt idx="1049">
                  <c:v>41459.1</c:v>
                </c:pt>
                <c:pt idx="1050">
                  <c:v>41493.4</c:v>
                </c:pt>
                <c:pt idx="1051">
                  <c:v>41527.9</c:v>
                </c:pt>
                <c:pt idx="1052">
                  <c:v>41562.400000000001</c:v>
                </c:pt>
                <c:pt idx="1053">
                  <c:v>41597.4</c:v>
                </c:pt>
                <c:pt idx="1054">
                  <c:v>41632.5</c:v>
                </c:pt>
                <c:pt idx="1055">
                  <c:v>41667.199999999997</c:v>
                </c:pt>
                <c:pt idx="1056">
                  <c:v>41713.1</c:v>
                </c:pt>
                <c:pt idx="1057">
                  <c:v>41735.699999999997</c:v>
                </c:pt>
                <c:pt idx="1058">
                  <c:v>41780.300000000003</c:v>
                </c:pt>
                <c:pt idx="1059">
                  <c:v>41802.699999999997</c:v>
                </c:pt>
                <c:pt idx="1060">
                  <c:v>41847</c:v>
                </c:pt>
                <c:pt idx="1061">
                  <c:v>41890.800000000003</c:v>
                </c:pt>
                <c:pt idx="1062">
                  <c:v>41923.4</c:v>
                </c:pt>
                <c:pt idx="1063">
                  <c:v>41955.6</c:v>
                </c:pt>
                <c:pt idx="1064">
                  <c:v>41987.6</c:v>
                </c:pt>
                <c:pt idx="1065">
                  <c:v>42029.8</c:v>
                </c:pt>
                <c:pt idx="1066">
                  <c:v>42061.5</c:v>
                </c:pt>
                <c:pt idx="1067">
                  <c:v>42093.3</c:v>
                </c:pt>
                <c:pt idx="1068">
                  <c:v>42125.4</c:v>
                </c:pt>
                <c:pt idx="1069">
                  <c:v>42157.5</c:v>
                </c:pt>
                <c:pt idx="1070">
                  <c:v>42200.7</c:v>
                </c:pt>
                <c:pt idx="1071">
                  <c:v>42232.9</c:v>
                </c:pt>
                <c:pt idx="1072">
                  <c:v>42254.5</c:v>
                </c:pt>
                <c:pt idx="1073">
                  <c:v>42297.2</c:v>
                </c:pt>
                <c:pt idx="1074">
                  <c:v>42339.7</c:v>
                </c:pt>
                <c:pt idx="1075">
                  <c:v>42381.9</c:v>
                </c:pt>
                <c:pt idx="1076">
                  <c:v>42423.199999999997</c:v>
                </c:pt>
                <c:pt idx="1077">
                  <c:v>42453.8</c:v>
                </c:pt>
                <c:pt idx="1078">
                  <c:v>42494.5</c:v>
                </c:pt>
                <c:pt idx="1079">
                  <c:v>42535.3</c:v>
                </c:pt>
                <c:pt idx="1080">
                  <c:v>42576.4</c:v>
                </c:pt>
                <c:pt idx="1081">
                  <c:v>42627.7</c:v>
                </c:pt>
                <c:pt idx="1082">
                  <c:v>42668.2</c:v>
                </c:pt>
                <c:pt idx="1083">
                  <c:v>42708</c:v>
                </c:pt>
                <c:pt idx="1084">
                  <c:v>42747.7</c:v>
                </c:pt>
                <c:pt idx="1085">
                  <c:v>42787.5</c:v>
                </c:pt>
                <c:pt idx="1086">
                  <c:v>42837.7</c:v>
                </c:pt>
                <c:pt idx="1087">
                  <c:v>42868.2</c:v>
                </c:pt>
                <c:pt idx="1088">
                  <c:v>42908.9</c:v>
                </c:pt>
                <c:pt idx="1089">
                  <c:v>42950</c:v>
                </c:pt>
                <c:pt idx="1090">
                  <c:v>42991.3</c:v>
                </c:pt>
                <c:pt idx="1091">
                  <c:v>43022.5</c:v>
                </c:pt>
                <c:pt idx="1092">
                  <c:v>43053.9</c:v>
                </c:pt>
                <c:pt idx="1093">
                  <c:v>43095.8</c:v>
                </c:pt>
                <c:pt idx="1094">
                  <c:v>43126.7</c:v>
                </c:pt>
                <c:pt idx="1095">
                  <c:v>43157.7</c:v>
                </c:pt>
                <c:pt idx="1096">
                  <c:v>43198</c:v>
                </c:pt>
                <c:pt idx="1097">
                  <c:v>43238.1</c:v>
                </c:pt>
                <c:pt idx="1098">
                  <c:v>43258.3</c:v>
                </c:pt>
                <c:pt idx="1099">
                  <c:v>43298.7</c:v>
                </c:pt>
                <c:pt idx="1100">
                  <c:v>43329.5</c:v>
                </c:pt>
                <c:pt idx="1101">
                  <c:v>43360.5</c:v>
                </c:pt>
                <c:pt idx="1102">
                  <c:v>43392.1</c:v>
                </c:pt>
                <c:pt idx="1103">
                  <c:v>43424</c:v>
                </c:pt>
                <c:pt idx="1104">
                  <c:v>43456.1</c:v>
                </c:pt>
                <c:pt idx="1105">
                  <c:v>43499.199999999997</c:v>
                </c:pt>
                <c:pt idx="1106">
                  <c:v>43520.6</c:v>
                </c:pt>
                <c:pt idx="1107">
                  <c:v>43563.3</c:v>
                </c:pt>
                <c:pt idx="1108">
                  <c:v>43595.199999999997</c:v>
                </c:pt>
                <c:pt idx="1109">
                  <c:v>43626.6</c:v>
                </c:pt>
                <c:pt idx="1110">
                  <c:v>43668.4</c:v>
                </c:pt>
                <c:pt idx="1111">
                  <c:v>43689.4</c:v>
                </c:pt>
                <c:pt idx="1112">
                  <c:v>43731.6</c:v>
                </c:pt>
                <c:pt idx="1113">
                  <c:v>43763.4</c:v>
                </c:pt>
                <c:pt idx="1114">
                  <c:v>43806</c:v>
                </c:pt>
                <c:pt idx="1115">
                  <c:v>43838.400000000001</c:v>
                </c:pt>
                <c:pt idx="1116">
                  <c:v>43871</c:v>
                </c:pt>
                <c:pt idx="1117">
                  <c:v>43903.8</c:v>
                </c:pt>
                <c:pt idx="1118">
                  <c:v>43936.5</c:v>
                </c:pt>
                <c:pt idx="1119">
                  <c:v>43969.2</c:v>
                </c:pt>
                <c:pt idx="1120">
                  <c:v>44001.2</c:v>
                </c:pt>
                <c:pt idx="1121">
                  <c:v>44033.1</c:v>
                </c:pt>
                <c:pt idx="1122">
                  <c:v>44064.5</c:v>
                </c:pt>
                <c:pt idx="1123">
                  <c:v>44096</c:v>
                </c:pt>
                <c:pt idx="1124">
                  <c:v>44127.9</c:v>
                </c:pt>
                <c:pt idx="1125">
                  <c:v>44160.1</c:v>
                </c:pt>
                <c:pt idx="1126">
                  <c:v>44192.5</c:v>
                </c:pt>
                <c:pt idx="1127">
                  <c:v>44225.2</c:v>
                </c:pt>
                <c:pt idx="1128">
                  <c:v>44258.3</c:v>
                </c:pt>
                <c:pt idx="1129">
                  <c:v>44291.9</c:v>
                </c:pt>
                <c:pt idx="1130">
                  <c:v>44326.3</c:v>
                </c:pt>
                <c:pt idx="1131">
                  <c:v>44360.7</c:v>
                </c:pt>
                <c:pt idx="1132">
                  <c:v>44395</c:v>
                </c:pt>
                <c:pt idx="1133">
                  <c:v>44429.1</c:v>
                </c:pt>
                <c:pt idx="1134">
                  <c:v>44451.4</c:v>
                </c:pt>
                <c:pt idx="1135">
                  <c:v>44495.1</c:v>
                </c:pt>
                <c:pt idx="1136">
                  <c:v>44516.6</c:v>
                </c:pt>
                <c:pt idx="1137">
                  <c:v>44549.1</c:v>
                </c:pt>
                <c:pt idx="1138">
                  <c:v>44581.599999999999</c:v>
                </c:pt>
                <c:pt idx="1139">
                  <c:v>44614.2</c:v>
                </c:pt>
                <c:pt idx="1140">
                  <c:v>44646.6</c:v>
                </c:pt>
                <c:pt idx="1141">
                  <c:v>44679</c:v>
                </c:pt>
                <c:pt idx="1142">
                  <c:v>44700.6</c:v>
                </c:pt>
                <c:pt idx="1143">
                  <c:v>44732.800000000003</c:v>
                </c:pt>
                <c:pt idx="1144">
                  <c:v>44765.2</c:v>
                </c:pt>
                <c:pt idx="1145">
                  <c:v>44797.4</c:v>
                </c:pt>
                <c:pt idx="1146">
                  <c:v>44818.9</c:v>
                </c:pt>
                <c:pt idx="1147">
                  <c:v>44861.5</c:v>
                </c:pt>
                <c:pt idx="1148">
                  <c:v>44882.6</c:v>
                </c:pt>
                <c:pt idx="1149">
                  <c:v>44914.3</c:v>
                </c:pt>
                <c:pt idx="1150">
                  <c:v>44945.8</c:v>
                </c:pt>
                <c:pt idx="1151">
                  <c:v>44977.4</c:v>
                </c:pt>
                <c:pt idx="1152">
                  <c:v>44998.6</c:v>
                </c:pt>
                <c:pt idx="1153">
                  <c:v>45041.3</c:v>
                </c:pt>
                <c:pt idx="1154">
                  <c:v>45062.8</c:v>
                </c:pt>
                <c:pt idx="1155">
                  <c:v>45095.5</c:v>
                </c:pt>
                <c:pt idx="1156">
                  <c:v>45128.3</c:v>
                </c:pt>
                <c:pt idx="1157">
                  <c:v>45150.2</c:v>
                </c:pt>
                <c:pt idx="1158">
                  <c:v>45183.3</c:v>
                </c:pt>
                <c:pt idx="1159">
                  <c:v>45205.4</c:v>
                </c:pt>
                <c:pt idx="1160">
                  <c:v>45238.5</c:v>
                </c:pt>
                <c:pt idx="1161">
                  <c:v>45271.8</c:v>
                </c:pt>
                <c:pt idx="1162">
                  <c:v>45293.7</c:v>
                </c:pt>
                <c:pt idx="1163">
                  <c:v>45326.7</c:v>
                </c:pt>
                <c:pt idx="1164">
                  <c:v>45359.7</c:v>
                </c:pt>
                <c:pt idx="1165">
                  <c:v>45392.6</c:v>
                </c:pt>
                <c:pt idx="1166">
                  <c:v>45414.5</c:v>
                </c:pt>
                <c:pt idx="1167">
                  <c:v>45436.5</c:v>
                </c:pt>
                <c:pt idx="1168">
                  <c:v>45480.800000000003</c:v>
                </c:pt>
                <c:pt idx="1169">
                  <c:v>45503</c:v>
                </c:pt>
                <c:pt idx="1170">
                  <c:v>45536.3</c:v>
                </c:pt>
                <c:pt idx="1171">
                  <c:v>45569.599999999999</c:v>
                </c:pt>
                <c:pt idx="1172">
                  <c:v>45591.8</c:v>
                </c:pt>
                <c:pt idx="1173">
                  <c:v>45624.9</c:v>
                </c:pt>
                <c:pt idx="1174">
                  <c:v>45646.9</c:v>
                </c:pt>
                <c:pt idx="1175">
                  <c:v>45679.8</c:v>
                </c:pt>
                <c:pt idx="1176">
                  <c:v>45712.800000000003</c:v>
                </c:pt>
                <c:pt idx="1177">
                  <c:v>45734.7</c:v>
                </c:pt>
                <c:pt idx="1178">
                  <c:v>45756.7</c:v>
                </c:pt>
                <c:pt idx="1179">
                  <c:v>45789.8</c:v>
                </c:pt>
                <c:pt idx="1180">
                  <c:v>45811.9</c:v>
                </c:pt>
                <c:pt idx="1181">
                  <c:v>45856.1</c:v>
                </c:pt>
                <c:pt idx="1182">
                  <c:v>45878.3</c:v>
                </c:pt>
                <c:pt idx="1183">
                  <c:v>45900.6</c:v>
                </c:pt>
                <c:pt idx="1184">
                  <c:v>45933.9</c:v>
                </c:pt>
                <c:pt idx="1185">
                  <c:v>45967.1</c:v>
                </c:pt>
                <c:pt idx="1186">
                  <c:v>45989.2</c:v>
                </c:pt>
                <c:pt idx="1187">
                  <c:v>46011.3</c:v>
                </c:pt>
                <c:pt idx="1188">
                  <c:v>46044.1</c:v>
                </c:pt>
                <c:pt idx="1189">
                  <c:v>46077</c:v>
                </c:pt>
                <c:pt idx="1190">
                  <c:v>46098.9</c:v>
                </c:pt>
                <c:pt idx="1191">
                  <c:v>46131.7</c:v>
                </c:pt>
                <c:pt idx="1192">
                  <c:v>46153.7</c:v>
                </c:pt>
                <c:pt idx="1193">
                  <c:v>46186.7</c:v>
                </c:pt>
                <c:pt idx="1194">
                  <c:v>46220.2</c:v>
                </c:pt>
                <c:pt idx="1195">
                  <c:v>46253.8</c:v>
                </c:pt>
                <c:pt idx="1196">
                  <c:v>46276.2</c:v>
                </c:pt>
                <c:pt idx="1197">
                  <c:v>46298.7</c:v>
                </c:pt>
                <c:pt idx="1198">
                  <c:v>46332.5</c:v>
                </c:pt>
                <c:pt idx="1199">
                  <c:v>46366.3</c:v>
                </c:pt>
                <c:pt idx="1200">
                  <c:v>46400.1</c:v>
                </c:pt>
                <c:pt idx="1201">
                  <c:v>46433.599999999999</c:v>
                </c:pt>
                <c:pt idx="1202">
                  <c:v>46456</c:v>
                </c:pt>
                <c:pt idx="1203">
                  <c:v>46489.599999999999</c:v>
                </c:pt>
                <c:pt idx="1204">
                  <c:v>46523.199999999997</c:v>
                </c:pt>
                <c:pt idx="1205">
                  <c:v>46545.5</c:v>
                </c:pt>
                <c:pt idx="1206">
                  <c:v>46567.9</c:v>
                </c:pt>
                <c:pt idx="1207">
                  <c:v>46601.599999999999</c:v>
                </c:pt>
                <c:pt idx="1208">
                  <c:v>46635.3</c:v>
                </c:pt>
                <c:pt idx="1209">
                  <c:v>46657.9</c:v>
                </c:pt>
                <c:pt idx="1210">
                  <c:v>46703</c:v>
                </c:pt>
                <c:pt idx="1211">
                  <c:v>46725.599999999999</c:v>
                </c:pt>
                <c:pt idx="1212">
                  <c:v>46759.5</c:v>
                </c:pt>
                <c:pt idx="1213">
                  <c:v>46782</c:v>
                </c:pt>
                <c:pt idx="1214">
                  <c:v>46815.7</c:v>
                </c:pt>
                <c:pt idx="1215">
                  <c:v>46849.2</c:v>
                </c:pt>
                <c:pt idx="1216">
                  <c:v>46871.6</c:v>
                </c:pt>
                <c:pt idx="1217">
                  <c:v>46905.2</c:v>
                </c:pt>
                <c:pt idx="1218">
                  <c:v>46950</c:v>
                </c:pt>
                <c:pt idx="1219">
                  <c:v>46972.5</c:v>
                </c:pt>
                <c:pt idx="1220">
                  <c:v>46994.9</c:v>
                </c:pt>
                <c:pt idx="1221">
                  <c:v>47028.6</c:v>
                </c:pt>
                <c:pt idx="1222">
                  <c:v>47051.1</c:v>
                </c:pt>
                <c:pt idx="1223">
                  <c:v>47084.9</c:v>
                </c:pt>
                <c:pt idx="1224">
                  <c:v>47118.5</c:v>
                </c:pt>
                <c:pt idx="1225">
                  <c:v>47152</c:v>
                </c:pt>
                <c:pt idx="1226">
                  <c:v>47174.400000000001</c:v>
                </c:pt>
                <c:pt idx="1227">
                  <c:v>47207.8</c:v>
                </c:pt>
                <c:pt idx="1228">
                  <c:v>47230.1</c:v>
                </c:pt>
                <c:pt idx="1229">
                  <c:v>47263.5</c:v>
                </c:pt>
                <c:pt idx="1230">
                  <c:v>47296.9</c:v>
                </c:pt>
                <c:pt idx="1231">
                  <c:v>47319.3</c:v>
                </c:pt>
                <c:pt idx="1232">
                  <c:v>47352.800000000003</c:v>
                </c:pt>
                <c:pt idx="1233">
                  <c:v>47386.6</c:v>
                </c:pt>
                <c:pt idx="1234">
                  <c:v>47420.6</c:v>
                </c:pt>
                <c:pt idx="1235">
                  <c:v>47443.3</c:v>
                </c:pt>
                <c:pt idx="1236">
                  <c:v>47466</c:v>
                </c:pt>
                <c:pt idx="1237">
                  <c:v>47511.4</c:v>
                </c:pt>
                <c:pt idx="1238">
                  <c:v>47534.2</c:v>
                </c:pt>
                <c:pt idx="1239">
                  <c:v>47579.8</c:v>
                </c:pt>
                <c:pt idx="1240">
                  <c:v>47602.6</c:v>
                </c:pt>
                <c:pt idx="1241">
                  <c:v>47636.9</c:v>
                </c:pt>
                <c:pt idx="1242">
                  <c:v>47659.9</c:v>
                </c:pt>
                <c:pt idx="1243">
                  <c:v>47682.8</c:v>
                </c:pt>
                <c:pt idx="1244">
                  <c:v>47728.3</c:v>
                </c:pt>
                <c:pt idx="1245">
                  <c:v>47751.1</c:v>
                </c:pt>
                <c:pt idx="1246">
                  <c:v>47785.1</c:v>
                </c:pt>
                <c:pt idx="1247">
                  <c:v>47819.1</c:v>
                </c:pt>
                <c:pt idx="1248">
                  <c:v>47841.7</c:v>
                </c:pt>
                <c:pt idx="1249">
                  <c:v>47875.9</c:v>
                </c:pt>
                <c:pt idx="1250">
                  <c:v>47910.2</c:v>
                </c:pt>
                <c:pt idx="1251">
                  <c:v>47933.1</c:v>
                </c:pt>
                <c:pt idx="1252">
                  <c:v>47967.3</c:v>
                </c:pt>
                <c:pt idx="1253">
                  <c:v>48002</c:v>
                </c:pt>
                <c:pt idx="1254">
                  <c:v>48025.2</c:v>
                </c:pt>
                <c:pt idx="1255">
                  <c:v>48060.1</c:v>
                </c:pt>
                <c:pt idx="1256">
                  <c:v>48094.9</c:v>
                </c:pt>
                <c:pt idx="1257">
                  <c:v>48129.7</c:v>
                </c:pt>
                <c:pt idx="1258">
                  <c:v>48152.9</c:v>
                </c:pt>
                <c:pt idx="1259">
                  <c:v>48187.8</c:v>
                </c:pt>
                <c:pt idx="1260">
                  <c:v>48222.400000000001</c:v>
                </c:pt>
                <c:pt idx="1261">
                  <c:v>48245.5</c:v>
                </c:pt>
                <c:pt idx="1262">
                  <c:v>48279.9</c:v>
                </c:pt>
                <c:pt idx="1263">
                  <c:v>48314.3</c:v>
                </c:pt>
                <c:pt idx="1264">
                  <c:v>48337.2</c:v>
                </c:pt>
                <c:pt idx="1265">
                  <c:v>48360.3</c:v>
                </c:pt>
                <c:pt idx="1266">
                  <c:v>48406.6</c:v>
                </c:pt>
                <c:pt idx="1267">
                  <c:v>48429.7</c:v>
                </c:pt>
                <c:pt idx="1268">
                  <c:v>48476</c:v>
                </c:pt>
                <c:pt idx="1269">
                  <c:v>48499.1</c:v>
                </c:pt>
                <c:pt idx="1270">
                  <c:v>48533.7</c:v>
                </c:pt>
                <c:pt idx="1271">
                  <c:v>48556.6</c:v>
                </c:pt>
                <c:pt idx="1272">
                  <c:v>48591</c:v>
                </c:pt>
                <c:pt idx="1273">
                  <c:v>48625.4</c:v>
                </c:pt>
                <c:pt idx="1274">
                  <c:v>48648.5</c:v>
                </c:pt>
                <c:pt idx="1275">
                  <c:v>48682.9</c:v>
                </c:pt>
                <c:pt idx="1276">
                  <c:v>48717.5</c:v>
                </c:pt>
                <c:pt idx="1277">
                  <c:v>48740.5</c:v>
                </c:pt>
                <c:pt idx="1278">
                  <c:v>48774.9</c:v>
                </c:pt>
                <c:pt idx="1279">
                  <c:v>48809.2</c:v>
                </c:pt>
                <c:pt idx="1280">
                  <c:v>48832.4</c:v>
                </c:pt>
                <c:pt idx="1281">
                  <c:v>48855.5</c:v>
                </c:pt>
                <c:pt idx="1282">
                  <c:v>48902</c:v>
                </c:pt>
                <c:pt idx="1283">
                  <c:v>48936.9</c:v>
                </c:pt>
                <c:pt idx="1284">
                  <c:v>48971.9</c:v>
                </c:pt>
                <c:pt idx="1285">
                  <c:v>49006.5</c:v>
                </c:pt>
                <c:pt idx="1286">
                  <c:v>49029.4</c:v>
                </c:pt>
                <c:pt idx="1287">
                  <c:v>49063.4</c:v>
                </c:pt>
                <c:pt idx="1288">
                  <c:v>49085.9</c:v>
                </c:pt>
                <c:pt idx="1289">
                  <c:v>49119.9</c:v>
                </c:pt>
                <c:pt idx="1290">
                  <c:v>49154.1</c:v>
                </c:pt>
                <c:pt idx="1291">
                  <c:v>49177</c:v>
                </c:pt>
                <c:pt idx="1292">
                  <c:v>49211.3</c:v>
                </c:pt>
                <c:pt idx="1293">
                  <c:v>49245.4</c:v>
                </c:pt>
                <c:pt idx="1294">
                  <c:v>49279.7</c:v>
                </c:pt>
                <c:pt idx="1295">
                  <c:v>49302.7</c:v>
                </c:pt>
                <c:pt idx="1296">
                  <c:v>49337.4</c:v>
                </c:pt>
                <c:pt idx="1297">
                  <c:v>49360.6</c:v>
                </c:pt>
                <c:pt idx="1298">
                  <c:v>49407.4</c:v>
                </c:pt>
                <c:pt idx="1299">
                  <c:v>49430.7</c:v>
                </c:pt>
                <c:pt idx="1300">
                  <c:v>49465.8</c:v>
                </c:pt>
                <c:pt idx="1301">
                  <c:v>49488.9</c:v>
                </c:pt>
                <c:pt idx="1302">
                  <c:v>49534.1</c:v>
                </c:pt>
                <c:pt idx="1303">
                  <c:v>49556.2</c:v>
                </c:pt>
                <c:pt idx="1304">
                  <c:v>49578.400000000001</c:v>
                </c:pt>
                <c:pt idx="1305">
                  <c:v>49611.6</c:v>
                </c:pt>
                <c:pt idx="1306">
                  <c:v>49644.6</c:v>
                </c:pt>
                <c:pt idx="1307">
                  <c:v>49666.6</c:v>
                </c:pt>
                <c:pt idx="1308">
                  <c:v>49700.1</c:v>
                </c:pt>
                <c:pt idx="1309">
                  <c:v>49733.4</c:v>
                </c:pt>
                <c:pt idx="1310">
                  <c:v>49767.199999999997</c:v>
                </c:pt>
                <c:pt idx="1311">
                  <c:v>49801.4</c:v>
                </c:pt>
                <c:pt idx="1312">
                  <c:v>49836.2</c:v>
                </c:pt>
                <c:pt idx="1313">
                  <c:v>49859.4</c:v>
                </c:pt>
                <c:pt idx="1314">
                  <c:v>49906.6</c:v>
                </c:pt>
                <c:pt idx="1315">
                  <c:v>49930.2</c:v>
                </c:pt>
                <c:pt idx="1316">
                  <c:v>49965.5</c:v>
                </c:pt>
                <c:pt idx="1317">
                  <c:v>50000.7</c:v>
                </c:pt>
                <c:pt idx="1318">
                  <c:v>50035.5</c:v>
                </c:pt>
                <c:pt idx="1319">
                  <c:v>50058.6</c:v>
                </c:pt>
                <c:pt idx="1320">
                  <c:v>50092.9</c:v>
                </c:pt>
                <c:pt idx="1321">
                  <c:v>50115.8</c:v>
                </c:pt>
                <c:pt idx="1322">
                  <c:v>50150</c:v>
                </c:pt>
                <c:pt idx="1323">
                  <c:v>50184</c:v>
                </c:pt>
                <c:pt idx="1324">
                  <c:v>50217.9</c:v>
                </c:pt>
                <c:pt idx="1325">
                  <c:v>50251.8</c:v>
                </c:pt>
                <c:pt idx="1326">
                  <c:v>50274.5</c:v>
                </c:pt>
                <c:pt idx="1327">
                  <c:v>50319.6</c:v>
                </c:pt>
                <c:pt idx="1328">
                  <c:v>50353.4</c:v>
                </c:pt>
                <c:pt idx="1329">
                  <c:v>50387.3</c:v>
                </c:pt>
                <c:pt idx="1330">
                  <c:v>50409.8</c:v>
                </c:pt>
                <c:pt idx="1331">
                  <c:v>50454.5</c:v>
                </c:pt>
                <c:pt idx="1332">
                  <c:v>50477</c:v>
                </c:pt>
                <c:pt idx="1333">
                  <c:v>50499.4</c:v>
                </c:pt>
                <c:pt idx="1334">
                  <c:v>50533.2</c:v>
                </c:pt>
                <c:pt idx="1335">
                  <c:v>50567</c:v>
                </c:pt>
                <c:pt idx="1336">
                  <c:v>50601</c:v>
                </c:pt>
                <c:pt idx="1337">
                  <c:v>50623.8</c:v>
                </c:pt>
                <c:pt idx="1338">
                  <c:v>50658</c:v>
                </c:pt>
                <c:pt idx="1339">
                  <c:v>50703.9</c:v>
                </c:pt>
                <c:pt idx="1340">
                  <c:v>50726.9</c:v>
                </c:pt>
                <c:pt idx="1341">
                  <c:v>50773.4</c:v>
                </c:pt>
                <c:pt idx="1342">
                  <c:v>50796.7</c:v>
                </c:pt>
                <c:pt idx="1343">
                  <c:v>50832</c:v>
                </c:pt>
                <c:pt idx="1344">
                  <c:v>50867.3</c:v>
                </c:pt>
                <c:pt idx="1345">
                  <c:v>50890.400000000001</c:v>
                </c:pt>
                <c:pt idx="1346">
                  <c:v>50936.3</c:v>
                </c:pt>
                <c:pt idx="1347">
                  <c:v>50959.1</c:v>
                </c:pt>
                <c:pt idx="1348">
                  <c:v>50993.1</c:v>
                </c:pt>
                <c:pt idx="1349">
                  <c:v>51026.5</c:v>
                </c:pt>
                <c:pt idx="1350">
                  <c:v>51048.7</c:v>
                </c:pt>
                <c:pt idx="1351">
                  <c:v>51082</c:v>
                </c:pt>
                <c:pt idx="1352">
                  <c:v>51104.2</c:v>
                </c:pt>
                <c:pt idx="1353">
                  <c:v>51148.800000000003</c:v>
                </c:pt>
                <c:pt idx="1354">
                  <c:v>51182.2</c:v>
                </c:pt>
                <c:pt idx="1355">
                  <c:v>51215.6</c:v>
                </c:pt>
                <c:pt idx="1356">
                  <c:v>51249.1</c:v>
                </c:pt>
                <c:pt idx="1357">
                  <c:v>51271.199999999997</c:v>
                </c:pt>
                <c:pt idx="1358">
                  <c:v>51315.4</c:v>
                </c:pt>
                <c:pt idx="1359">
                  <c:v>51337</c:v>
                </c:pt>
                <c:pt idx="1360">
                  <c:v>51359.1</c:v>
                </c:pt>
                <c:pt idx="1361">
                  <c:v>51391.4</c:v>
                </c:pt>
                <c:pt idx="1362">
                  <c:v>51424</c:v>
                </c:pt>
                <c:pt idx="1363">
                  <c:v>51445.7</c:v>
                </c:pt>
                <c:pt idx="1364">
                  <c:v>51467.5</c:v>
                </c:pt>
                <c:pt idx="1365">
                  <c:v>51500.1</c:v>
                </c:pt>
                <c:pt idx="1366">
                  <c:v>51521.9</c:v>
                </c:pt>
                <c:pt idx="1367">
                  <c:v>51566.2</c:v>
                </c:pt>
                <c:pt idx="1368">
                  <c:v>51588.3</c:v>
                </c:pt>
                <c:pt idx="1369">
                  <c:v>51621.599999999999</c:v>
                </c:pt>
                <c:pt idx="1370">
                  <c:v>51655.199999999997</c:v>
                </c:pt>
                <c:pt idx="1371">
                  <c:v>51688.7</c:v>
                </c:pt>
                <c:pt idx="1372">
                  <c:v>51722.400000000001</c:v>
                </c:pt>
                <c:pt idx="1373">
                  <c:v>51744.800000000003</c:v>
                </c:pt>
                <c:pt idx="1374">
                  <c:v>51778.3</c:v>
                </c:pt>
                <c:pt idx="1375">
                  <c:v>51800.5</c:v>
                </c:pt>
                <c:pt idx="1376">
                  <c:v>51833.5</c:v>
                </c:pt>
                <c:pt idx="1377">
                  <c:v>51867.199999999997</c:v>
                </c:pt>
                <c:pt idx="1378">
                  <c:v>51900.7</c:v>
                </c:pt>
                <c:pt idx="1379">
                  <c:v>51923</c:v>
                </c:pt>
                <c:pt idx="1380">
                  <c:v>51956.5</c:v>
                </c:pt>
                <c:pt idx="1381">
                  <c:v>51978.9</c:v>
                </c:pt>
                <c:pt idx="1382">
                  <c:v>52012.6</c:v>
                </c:pt>
                <c:pt idx="1383">
                  <c:v>52046.1</c:v>
                </c:pt>
                <c:pt idx="1384">
                  <c:v>52079.6</c:v>
                </c:pt>
                <c:pt idx="1385">
                  <c:v>52112.9</c:v>
                </c:pt>
                <c:pt idx="1386">
                  <c:v>52146.1</c:v>
                </c:pt>
                <c:pt idx="1387">
                  <c:v>52179.199999999997</c:v>
                </c:pt>
                <c:pt idx="1388">
                  <c:v>52201.3</c:v>
                </c:pt>
                <c:pt idx="1389">
                  <c:v>52234.5</c:v>
                </c:pt>
                <c:pt idx="1390">
                  <c:v>52267.9</c:v>
                </c:pt>
                <c:pt idx="1391">
                  <c:v>52301.5</c:v>
                </c:pt>
                <c:pt idx="1392">
                  <c:v>52323.9</c:v>
                </c:pt>
                <c:pt idx="1393">
                  <c:v>52357.5</c:v>
                </c:pt>
                <c:pt idx="1394">
                  <c:v>52402.3</c:v>
                </c:pt>
                <c:pt idx="1395">
                  <c:v>52424.5</c:v>
                </c:pt>
                <c:pt idx="1396">
                  <c:v>52457.9</c:v>
                </c:pt>
                <c:pt idx="1397">
                  <c:v>52491.199999999997</c:v>
                </c:pt>
                <c:pt idx="1398">
                  <c:v>52513.3</c:v>
                </c:pt>
                <c:pt idx="1399">
                  <c:v>52557.599999999999</c:v>
                </c:pt>
                <c:pt idx="1400">
                  <c:v>52579.8</c:v>
                </c:pt>
                <c:pt idx="1401">
                  <c:v>52624.2</c:v>
                </c:pt>
                <c:pt idx="1402">
                  <c:v>52646.400000000001</c:v>
                </c:pt>
                <c:pt idx="1403">
                  <c:v>52679.7</c:v>
                </c:pt>
                <c:pt idx="1404">
                  <c:v>52713</c:v>
                </c:pt>
                <c:pt idx="1405">
                  <c:v>52746.3</c:v>
                </c:pt>
                <c:pt idx="1406">
                  <c:v>52768.5</c:v>
                </c:pt>
                <c:pt idx="1407">
                  <c:v>52812.800000000003</c:v>
                </c:pt>
                <c:pt idx="1408">
                  <c:v>52834.9</c:v>
                </c:pt>
                <c:pt idx="1409">
                  <c:v>52857.1</c:v>
                </c:pt>
                <c:pt idx="1410">
                  <c:v>52890.3</c:v>
                </c:pt>
                <c:pt idx="1411">
                  <c:v>52912.5</c:v>
                </c:pt>
                <c:pt idx="1412">
                  <c:v>52934.6</c:v>
                </c:pt>
                <c:pt idx="1413">
                  <c:v>52978.9</c:v>
                </c:pt>
                <c:pt idx="1414">
                  <c:v>53001.1</c:v>
                </c:pt>
                <c:pt idx="1415">
                  <c:v>53023.199999999997</c:v>
                </c:pt>
                <c:pt idx="1416">
                  <c:v>53056.4</c:v>
                </c:pt>
                <c:pt idx="1417">
                  <c:v>53078.6</c:v>
                </c:pt>
                <c:pt idx="1418">
                  <c:v>53111.8</c:v>
                </c:pt>
                <c:pt idx="1419">
                  <c:v>53145.1</c:v>
                </c:pt>
                <c:pt idx="1420">
                  <c:v>53167.199999999997</c:v>
                </c:pt>
                <c:pt idx="1421">
                  <c:v>53189.4</c:v>
                </c:pt>
                <c:pt idx="1422">
                  <c:v>53233.7</c:v>
                </c:pt>
                <c:pt idx="1423">
                  <c:v>53255.9</c:v>
                </c:pt>
                <c:pt idx="1424">
                  <c:v>53278</c:v>
                </c:pt>
                <c:pt idx="1425">
                  <c:v>53311.199999999997</c:v>
                </c:pt>
                <c:pt idx="1426">
                  <c:v>53333.3</c:v>
                </c:pt>
                <c:pt idx="1427">
                  <c:v>53366.5</c:v>
                </c:pt>
                <c:pt idx="1428">
                  <c:v>53399.8</c:v>
                </c:pt>
                <c:pt idx="1429">
                  <c:v>53421.9</c:v>
                </c:pt>
                <c:pt idx="1430">
                  <c:v>53444.1</c:v>
                </c:pt>
                <c:pt idx="1431">
                  <c:v>53477.4</c:v>
                </c:pt>
                <c:pt idx="1432">
                  <c:v>53499.5</c:v>
                </c:pt>
                <c:pt idx="1433">
                  <c:v>53521.8</c:v>
                </c:pt>
                <c:pt idx="1434">
                  <c:v>53555.199999999997</c:v>
                </c:pt>
                <c:pt idx="1435">
                  <c:v>53588.6</c:v>
                </c:pt>
                <c:pt idx="1436">
                  <c:v>53610.8</c:v>
                </c:pt>
                <c:pt idx="1437">
                  <c:v>53633</c:v>
                </c:pt>
                <c:pt idx="1438">
                  <c:v>53677.5</c:v>
                </c:pt>
                <c:pt idx="1439">
                  <c:v>53699.7</c:v>
                </c:pt>
                <c:pt idx="1440">
                  <c:v>53733</c:v>
                </c:pt>
                <c:pt idx="1441">
                  <c:v>53755.199999999997</c:v>
                </c:pt>
                <c:pt idx="1442">
                  <c:v>53788.6</c:v>
                </c:pt>
                <c:pt idx="1443">
                  <c:v>53810.9</c:v>
                </c:pt>
                <c:pt idx="1444">
                  <c:v>53844.4</c:v>
                </c:pt>
                <c:pt idx="1445">
                  <c:v>53866.7</c:v>
                </c:pt>
                <c:pt idx="1446">
                  <c:v>53889.1</c:v>
                </c:pt>
                <c:pt idx="1447">
                  <c:v>53922.6</c:v>
                </c:pt>
                <c:pt idx="1448">
                  <c:v>53944.9</c:v>
                </c:pt>
                <c:pt idx="1449">
                  <c:v>53967.199999999997</c:v>
                </c:pt>
                <c:pt idx="1450">
                  <c:v>53989.5</c:v>
                </c:pt>
                <c:pt idx="1451">
                  <c:v>54034.2</c:v>
                </c:pt>
                <c:pt idx="1452">
                  <c:v>54056.7</c:v>
                </c:pt>
                <c:pt idx="1453">
                  <c:v>54079.199999999997</c:v>
                </c:pt>
                <c:pt idx="1454">
                  <c:v>54101.7</c:v>
                </c:pt>
                <c:pt idx="1455">
                  <c:v>54147</c:v>
                </c:pt>
                <c:pt idx="1456">
                  <c:v>54169.7</c:v>
                </c:pt>
                <c:pt idx="1457">
                  <c:v>54203.7</c:v>
                </c:pt>
                <c:pt idx="1458">
                  <c:v>54249.1</c:v>
                </c:pt>
                <c:pt idx="1459">
                  <c:v>54271.7</c:v>
                </c:pt>
                <c:pt idx="1460">
                  <c:v>54305.4</c:v>
                </c:pt>
                <c:pt idx="1461">
                  <c:v>54327.8</c:v>
                </c:pt>
                <c:pt idx="1462">
                  <c:v>54361.4</c:v>
                </c:pt>
                <c:pt idx="1463">
                  <c:v>54383.8</c:v>
                </c:pt>
                <c:pt idx="1464">
                  <c:v>54417.3</c:v>
                </c:pt>
                <c:pt idx="1465">
                  <c:v>54439.6</c:v>
                </c:pt>
                <c:pt idx="1466">
                  <c:v>54473</c:v>
                </c:pt>
                <c:pt idx="1467">
                  <c:v>54495.3</c:v>
                </c:pt>
                <c:pt idx="1468">
                  <c:v>54528.7</c:v>
                </c:pt>
                <c:pt idx="1469">
                  <c:v>54539.8</c:v>
                </c:pt>
                <c:pt idx="1470">
                  <c:v>54572.800000000003</c:v>
                </c:pt>
                <c:pt idx="1471">
                  <c:v>54594.8</c:v>
                </c:pt>
                <c:pt idx="1472">
                  <c:v>54627.9</c:v>
                </c:pt>
                <c:pt idx="1473">
                  <c:v>54660.9</c:v>
                </c:pt>
                <c:pt idx="1474">
                  <c:v>54682.8</c:v>
                </c:pt>
                <c:pt idx="1475">
                  <c:v>54716.1</c:v>
                </c:pt>
                <c:pt idx="1476">
                  <c:v>54738.1</c:v>
                </c:pt>
                <c:pt idx="1477">
                  <c:v>54760.2</c:v>
                </c:pt>
                <c:pt idx="1478">
                  <c:v>54793.2</c:v>
                </c:pt>
                <c:pt idx="1479">
                  <c:v>54815.5</c:v>
                </c:pt>
                <c:pt idx="1480">
                  <c:v>54837.8</c:v>
                </c:pt>
                <c:pt idx="1481">
                  <c:v>54860.2</c:v>
                </c:pt>
                <c:pt idx="1482">
                  <c:v>54905.4</c:v>
                </c:pt>
                <c:pt idx="1483">
                  <c:v>54928.1</c:v>
                </c:pt>
                <c:pt idx="1484">
                  <c:v>54950.7</c:v>
                </c:pt>
                <c:pt idx="1485">
                  <c:v>54984.7</c:v>
                </c:pt>
                <c:pt idx="1486">
                  <c:v>55018.9</c:v>
                </c:pt>
                <c:pt idx="1487">
                  <c:v>55053</c:v>
                </c:pt>
                <c:pt idx="1488">
                  <c:v>55086.9</c:v>
                </c:pt>
                <c:pt idx="1489">
                  <c:v>55109.4</c:v>
                </c:pt>
                <c:pt idx="1490">
                  <c:v>55143.5</c:v>
                </c:pt>
                <c:pt idx="1491">
                  <c:v>55166.3</c:v>
                </c:pt>
                <c:pt idx="1492">
                  <c:v>55200.800000000003</c:v>
                </c:pt>
                <c:pt idx="1493">
                  <c:v>55223.9</c:v>
                </c:pt>
                <c:pt idx="1494">
                  <c:v>55247.199999999997</c:v>
                </c:pt>
                <c:pt idx="1495">
                  <c:v>55270.5</c:v>
                </c:pt>
                <c:pt idx="1496">
                  <c:v>55317.1</c:v>
                </c:pt>
                <c:pt idx="1497">
                  <c:v>55340.4</c:v>
                </c:pt>
                <c:pt idx="1498">
                  <c:v>55363.8</c:v>
                </c:pt>
                <c:pt idx="1499">
                  <c:v>55398.5</c:v>
                </c:pt>
                <c:pt idx="1500">
                  <c:v>55421.7</c:v>
                </c:pt>
                <c:pt idx="1501">
                  <c:v>55456.5</c:v>
                </c:pt>
                <c:pt idx="1502">
                  <c:v>55479.199999999997</c:v>
                </c:pt>
                <c:pt idx="1503">
                  <c:v>55513.599999999999</c:v>
                </c:pt>
                <c:pt idx="1504">
                  <c:v>55536.4</c:v>
                </c:pt>
                <c:pt idx="1505">
                  <c:v>55581.9</c:v>
                </c:pt>
                <c:pt idx="1506">
                  <c:v>55615.5</c:v>
                </c:pt>
                <c:pt idx="1507">
                  <c:v>55638.1</c:v>
                </c:pt>
                <c:pt idx="1508">
                  <c:v>55660.6</c:v>
                </c:pt>
                <c:pt idx="1509">
                  <c:v>55694.2</c:v>
                </c:pt>
                <c:pt idx="1510">
                  <c:v>55716.800000000003</c:v>
                </c:pt>
                <c:pt idx="1511">
                  <c:v>55739.199999999997</c:v>
                </c:pt>
                <c:pt idx="1512">
                  <c:v>55773.5</c:v>
                </c:pt>
                <c:pt idx="1513">
                  <c:v>55796.4</c:v>
                </c:pt>
                <c:pt idx="1514">
                  <c:v>55831.3</c:v>
                </c:pt>
                <c:pt idx="1515">
                  <c:v>55866.5</c:v>
                </c:pt>
                <c:pt idx="1516">
                  <c:v>55890</c:v>
                </c:pt>
                <c:pt idx="1517">
                  <c:v>55925.2</c:v>
                </c:pt>
                <c:pt idx="1518">
                  <c:v>55948.7</c:v>
                </c:pt>
                <c:pt idx="1519">
                  <c:v>55972</c:v>
                </c:pt>
                <c:pt idx="1520">
                  <c:v>56006.6</c:v>
                </c:pt>
                <c:pt idx="1521">
                  <c:v>56029.599999999999</c:v>
                </c:pt>
                <c:pt idx="1522">
                  <c:v>56063.9</c:v>
                </c:pt>
                <c:pt idx="1523">
                  <c:v>56098.3</c:v>
                </c:pt>
                <c:pt idx="1524">
                  <c:v>56121.3</c:v>
                </c:pt>
                <c:pt idx="1525">
                  <c:v>56144.2</c:v>
                </c:pt>
                <c:pt idx="1526">
                  <c:v>56178.9</c:v>
                </c:pt>
                <c:pt idx="1527">
                  <c:v>56201.9</c:v>
                </c:pt>
                <c:pt idx="1528">
                  <c:v>56236.800000000003</c:v>
                </c:pt>
                <c:pt idx="1529">
                  <c:v>56271.6</c:v>
                </c:pt>
                <c:pt idx="1530">
                  <c:v>56306.2</c:v>
                </c:pt>
                <c:pt idx="1531">
                  <c:v>56329.1</c:v>
                </c:pt>
                <c:pt idx="1532">
                  <c:v>56363.3</c:v>
                </c:pt>
                <c:pt idx="1533">
                  <c:v>56397.599999999999</c:v>
                </c:pt>
                <c:pt idx="1534">
                  <c:v>56431.7</c:v>
                </c:pt>
                <c:pt idx="1535">
                  <c:v>56454.5</c:v>
                </c:pt>
                <c:pt idx="1536">
                  <c:v>56477.4</c:v>
                </c:pt>
                <c:pt idx="1537">
                  <c:v>56522.8</c:v>
                </c:pt>
                <c:pt idx="1538">
                  <c:v>56545.599999999999</c:v>
                </c:pt>
                <c:pt idx="1539">
                  <c:v>56568.3</c:v>
                </c:pt>
                <c:pt idx="1540">
                  <c:v>56602.400000000001</c:v>
                </c:pt>
                <c:pt idx="1541">
                  <c:v>56625.1</c:v>
                </c:pt>
                <c:pt idx="1542">
                  <c:v>56659</c:v>
                </c:pt>
                <c:pt idx="1543">
                  <c:v>56681.599999999999</c:v>
                </c:pt>
                <c:pt idx="1544">
                  <c:v>56715.5</c:v>
                </c:pt>
                <c:pt idx="1545">
                  <c:v>56738.1</c:v>
                </c:pt>
                <c:pt idx="1546">
                  <c:v>56760.6</c:v>
                </c:pt>
                <c:pt idx="1547">
                  <c:v>56794.6</c:v>
                </c:pt>
                <c:pt idx="1548">
                  <c:v>56817</c:v>
                </c:pt>
                <c:pt idx="1549">
                  <c:v>56839.5</c:v>
                </c:pt>
                <c:pt idx="1550">
                  <c:v>56873.3</c:v>
                </c:pt>
                <c:pt idx="1551">
                  <c:v>56895.7</c:v>
                </c:pt>
                <c:pt idx="1552">
                  <c:v>56917.9</c:v>
                </c:pt>
                <c:pt idx="1553">
                  <c:v>56940</c:v>
                </c:pt>
                <c:pt idx="1554">
                  <c:v>56962.1</c:v>
                </c:pt>
                <c:pt idx="1555">
                  <c:v>57006</c:v>
                </c:pt>
                <c:pt idx="1556">
                  <c:v>57027.9</c:v>
                </c:pt>
                <c:pt idx="1557">
                  <c:v>57049.8</c:v>
                </c:pt>
                <c:pt idx="1558">
                  <c:v>57082.6</c:v>
                </c:pt>
                <c:pt idx="1559">
                  <c:v>57104.6</c:v>
                </c:pt>
                <c:pt idx="1560">
                  <c:v>57126.6</c:v>
                </c:pt>
                <c:pt idx="1561">
                  <c:v>57148.6</c:v>
                </c:pt>
                <c:pt idx="1562">
                  <c:v>57181.8</c:v>
                </c:pt>
                <c:pt idx="1563">
                  <c:v>57203.9</c:v>
                </c:pt>
                <c:pt idx="1564">
                  <c:v>57225.9</c:v>
                </c:pt>
                <c:pt idx="1565">
                  <c:v>57258.8</c:v>
                </c:pt>
                <c:pt idx="1566">
                  <c:v>57280.800000000003</c:v>
                </c:pt>
                <c:pt idx="1567">
                  <c:v>57313.8</c:v>
                </c:pt>
                <c:pt idx="1568">
                  <c:v>57335.8</c:v>
                </c:pt>
                <c:pt idx="1569">
                  <c:v>57357.7</c:v>
                </c:pt>
                <c:pt idx="1570">
                  <c:v>57379.7</c:v>
                </c:pt>
                <c:pt idx="1571">
                  <c:v>57412.7</c:v>
                </c:pt>
                <c:pt idx="1572">
                  <c:v>57434.7</c:v>
                </c:pt>
                <c:pt idx="1573">
                  <c:v>57467.8</c:v>
                </c:pt>
                <c:pt idx="1574">
                  <c:v>57489.8</c:v>
                </c:pt>
                <c:pt idx="1575">
                  <c:v>57522.9</c:v>
                </c:pt>
                <c:pt idx="1576">
                  <c:v>57556</c:v>
                </c:pt>
                <c:pt idx="1577">
                  <c:v>57578</c:v>
                </c:pt>
                <c:pt idx="1578">
                  <c:v>57600</c:v>
                </c:pt>
                <c:pt idx="1579">
                  <c:v>57633</c:v>
                </c:pt>
                <c:pt idx="1580">
                  <c:v>57654.9</c:v>
                </c:pt>
                <c:pt idx="1581">
                  <c:v>57687.9</c:v>
                </c:pt>
                <c:pt idx="1582">
                  <c:v>57720.800000000003</c:v>
                </c:pt>
                <c:pt idx="1583">
                  <c:v>57742.7</c:v>
                </c:pt>
                <c:pt idx="1584">
                  <c:v>57764.7</c:v>
                </c:pt>
                <c:pt idx="1585">
                  <c:v>57797.7</c:v>
                </c:pt>
                <c:pt idx="1586">
                  <c:v>57819.8</c:v>
                </c:pt>
                <c:pt idx="1587">
                  <c:v>57841.9</c:v>
                </c:pt>
                <c:pt idx="1588">
                  <c:v>57864.1</c:v>
                </c:pt>
                <c:pt idx="1589">
                  <c:v>57909</c:v>
                </c:pt>
                <c:pt idx="1590">
                  <c:v>57931.199999999997</c:v>
                </c:pt>
                <c:pt idx="1591">
                  <c:v>57965</c:v>
                </c:pt>
                <c:pt idx="1592">
                  <c:v>57987.5</c:v>
                </c:pt>
                <c:pt idx="1593">
                  <c:v>58010</c:v>
                </c:pt>
                <c:pt idx="1594">
                  <c:v>58043.8</c:v>
                </c:pt>
                <c:pt idx="1595">
                  <c:v>58066.3</c:v>
                </c:pt>
                <c:pt idx="1596">
                  <c:v>58100.1</c:v>
                </c:pt>
                <c:pt idx="1597">
                  <c:v>58133.9</c:v>
                </c:pt>
                <c:pt idx="1598">
                  <c:v>58167.7</c:v>
                </c:pt>
                <c:pt idx="1599">
                  <c:v>58190.1</c:v>
                </c:pt>
                <c:pt idx="1600">
                  <c:v>58223.8</c:v>
                </c:pt>
                <c:pt idx="1601">
                  <c:v>58257.3</c:v>
                </c:pt>
                <c:pt idx="1602">
                  <c:v>58279.6</c:v>
                </c:pt>
                <c:pt idx="1603">
                  <c:v>58301.9</c:v>
                </c:pt>
                <c:pt idx="1604">
                  <c:v>58335.199999999997</c:v>
                </c:pt>
                <c:pt idx="1605">
                  <c:v>58368.4</c:v>
                </c:pt>
                <c:pt idx="1606">
                  <c:v>58401.5</c:v>
                </c:pt>
                <c:pt idx="1607">
                  <c:v>58423.6</c:v>
                </c:pt>
                <c:pt idx="1608">
                  <c:v>58456.6</c:v>
                </c:pt>
                <c:pt idx="1609">
                  <c:v>58489.3</c:v>
                </c:pt>
                <c:pt idx="1610">
                  <c:v>58510.8</c:v>
                </c:pt>
                <c:pt idx="1611">
                  <c:v>58543.1</c:v>
                </c:pt>
                <c:pt idx="1612">
                  <c:v>58575.6</c:v>
                </c:pt>
                <c:pt idx="1613">
                  <c:v>58597.1</c:v>
                </c:pt>
                <c:pt idx="1614">
                  <c:v>58618.5</c:v>
                </c:pt>
                <c:pt idx="1615">
                  <c:v>58661.3</c:v>
                </c:pt>
                <c:pt idx="1616">
                  <c:v>58682.6</c:v>
                </c:pt>
                <c:pt idx="1617">
                  <c:v>58714.400000000001</c:v>
                </c:pt>
                <c:pt idx="1618">
                  <c:v>58735.5</c:v>
                </c:pt>
                <c:pt idx="1619">
                  <c:v>58767.199999999997</c:v>
                </c:pt>
                <c:pt idx="1620">
                  <c:v>58798.9</c:v>
                </c:pt>
                <c:pt idx="1621">
                  <c:v>58830.400000000001</c:v>
                </c:pt>
                <c:pt idx="1622">
                  <c:v>58861.9</c:v>
                </c:pt>
                <c:pt idx="1623">
                  <c:v>58893.5</c:v>
                </c:pt>
                <c:pt idx="1624">
                  <c:v>58914.5</c:v>
                </c:pt>
                <c:pt idx="1625">
                  <c:v>58956.2</c:v>
                </c:pt>
                <c:pt idx="1626">
                  <c:v>59041</c:v>
                </c:pt>
                <c:pt idx="1627">
                  <c:v>59073.4</c:v>
                </c:pt>
                <c:pt idx="1628">
                  <c:v>59106.1</c:v>
                </c:pt>
                <c:pt idx="1629">
                  <c:v>59139</c:v>
                </c:pt>
                <c:pt idx="1630">
                  <c:v>59161.1</c:v>
                </c:pt>
                <c:pt idx="1631">
                  <c:v>59194.5</c:v>
                </c:pt>
                <c:pt idx="1632">
                  <c:v>59216.800000000003</c:v>
                </c:pt>
                <c:pt idx="1633">
                  <c:v>59239.1</c:v>
                </c:pt>
                <c:pt idx="1634">
                  <c:v>59261.5</c:v>
                </c:pt>
                <c:pt idx="1635">
                  <c:v>59295.1</c:v>
                </c:pt>
                <c:pt idx="1636">
                  <c:v>59317.5</c:v>
                </c:pt>
                <c:pt idx="1637">
                  <c:v>59351.7</c:v>
                </c:pt>
                <c:pt idx="1638">
                  <c:v>59374.400000000001</c:v>
                </c:pt>
                <c:pt idx="1639">
                  <c:v>59397</c:v>
                </c:pt>
                <c:pt idx="1640">
                  <c:v>59431</c:v>
                </c:pt>
                <c:pt idx="1641">
                  <c:v>59465.1</c:v>
                </c:pt>
                <c:pt idx="1642">
                  <c:v>59487.9</c:v>
                </c:pt>
                <c:pt idx="1643">
                  <c:v>59522.1</c:v>
                </c:pt>
                <c:pt idx="1644">
                  <c:v>59579.3</c:v>
                </c:pt>
                <c:pt idx="1645">
                  <c:v>59625</c:v>
                </c:pt>
                <c:pt idx="1646">
                  <c:v>59716.1</c:v>
                </c:pt>
                <c:pt idx="1647">
                  <c:v>59772.9</c:v>
                </c:pt>
                <c:pt idx="1648">
                  <c:v>59795.6</c:v>
                </c:pt>
                <c:pt idx="1649">
                  <c:v>59829.9</c:v>
                </c:pt>
                <c:pt idx="1650">
                  <c:v>59875.8</c:v>
                </c:pt>
                <c:pt idx="1651">
                  <c:v>59945.1</c:v>
                </c:pt>
                <c:pt idx="1652">
                  <c:v>59968.4</c:v>
                </c:pt>
                <c:pt idx="1653">
                  <c:v>59991.6</c:v>
                </c:pt>
                <c:pt idx="1654">
                  <c:v>60026.5</c:v>
                </c:pt>
                <c:pt idx="1655">
                  <c:v>60061.3</c:v>
                </c:pt>
                <c:pt idx="1656">
                  <c:v>60084.5</c:v>
                </c:pt>
                <c:pt idx="1657">
                  <c:v>60119.4</c:v>
                </c:pt>
                <c:pt idx="1658">
                  <c:v>60154.3</c:v>
                </c:pt>
                <c:pt idx="1659">
                  <c:v>60177.5</c:v>
                </c:pt>
                <c:pt idx="1660">
                  <c:v>60212.4</c:v>
                </c:pt>
                <c:pt idx="1661">
                  <c:v>60247.4</c:v>
                </c:pt>
                <c:pt idx="1662">
                  <c:v>60270.8</c:v>
                </c:pt>
                <c:pt idx="1663">
                  <c:v>60305.9</c:v>
                </c:pt>
                <c:pt idx="1664">
                  <c:v>60329.4</c:v>
                </c:pt>
                <c:pt idx="1665">
                  <c:v>60352.800000000003</c:v>
                </c:pt>
                <c:pt idx="1666">
                  <c:v>60388</c:v>
                </c:pt>
                <c:pt idx="1667">
                  <c:v>60423.1</c:v>
                </c:pt>
                <c:pt idx="1668">
                  <c:v>60446.400000000001</c:v>
                </c:pt>
                <c:pt idx="1669">
                  <c:v>60481</c:v>
                </c:pt>
                <c:pt idx="1670">
                  <c:v>60504</c:v>
                </c:pt>
                <c:pt idx="1671">
                  <c:v>60550</c:v>
                </c:pt>
                <c:pt idx="1672">
                  <c:v>60584.1</c:v>
                </c:pt>
                <c:pt idx="1673">
                  <c:v>60640.7</c:v>
                </c:pt>
                <c:pt idx="1674">
                  <c:v>60879.199999999997</c:v>
                </c:pt>
                <c:pt idx="1675">
                  <c:v>60959.7</c:v>
                </c:pt>
                <c:pt idx="1676">
                  <c:v>60994.1</c:v>
                </c:pt>
                <c:pt idx="1677">
                  <c:v>61028.3</c:v>
                </c:pt>
                <c:pt idx="1678">
                  <c:v>61051.1</c:v>
                </c:pt>
                <c:pt idx="1679">
                  <c:v>61096.4</c:v>
                </c:pt>
                <c:pt idx="1680">
                  <c:v>61141.8</c:v>
                </c:pt>
                <c:pt idx="1681">
                  <c:v>61164.5</c:v>
                </c:pt>
                <c:pt idx="1682">
                  <c:v>61198.6</c:v>
                </c:pt>
                <c:pt idx="1683">
                  <c:v>61233</c:v>
                </c:pt>
                <c:pt idx="1684">
                  <c:v>61256</c:v>
                </c:pt>
                <c:pt idx="1685">
                  <c:v>61302.7</c:v>
                </c:pt>
                <c:pt idx="1686">
                  <c:v>61325.8</c:v>
                </c:pt>
                <c:pt idx="1687">
                  <c:v>61372.4</c:v>
                </c:pt>
                <c:pt idx="1688">
                  <c:v>61395.6</c:v>
                </c:pt>
                <c:pt idx="1689">
                  <c:v>61441.2</c:v>
                </c:pt>
                <c:pt idx="1690">
                  <c:v>61463.9</c:v>
                </c:pt>
                <c:pt idx="1691">
                  <c:v>61497.5</c:v>
                </c:pt>
                <c:pt idx="1692">
                  <c:v>61520.1</c:v>
                </c:pt>
                <c:pt idx="1693">
                  <c:v>61553.4</c:v>
                </c:pt>
                <c:pt idx="1694">
                  <c:v>61586.7</c:v>
                </c:pt>
                <c:pt idx="1695">
                  <c:v>61608.9</c:v>
                </c:pt>
                <c:pt idx="1696">
                  <c:v>61642.3</c:v>
                </c:pt>
                <c:pt idx="1697">
                  <c:v>61676.1</c:v>
                </c:pt>
                <c:pt idx="1698">
                  <c:v>61709.9</c:v>
                </c:pt>
                <c:pt idx="1699">
                  <c:v>61744.1</c:v>
                </c:pt>
                <c:pt idx="1700">
                  <c:v>61778.9</c:v>
                </c:pt>
                <c:pt idx="1701">
                  <c:v>61825.599999999999</c:v>
                </c:pt>
                <c:pt idx="1702">
                  <c:v>61860.6</c:v>
                </c:pt>
                <c:pt idx="1703">
                  <c:v>61884</c:v>
                </c:pt>
                <c:pt idx="1704">
                  <c:v>61919.199999999997</c:v>
                </c:pt>
                <c:pt idx="1705">
                  <c:v>61953.599999999999</c:v>
                </c:pt>
                <c:pt idx="1706">
                  <c:v>61976.800000000003</c:v>
                </c:pt>
                <c:pt idx="1707">
                  <c:v>62010.7</c:v>
                </c:pt>
                <c:pt idx="1708">
                  <c:v>62033.5</c:v>
                </c:pt>
                <c:pt idx="1709">
                  <c:v>62078.8</c:v>
                </c:pt>
                <c:pt idx="1710">
                  <c:v>62112.800000000003</c:v>
                </c:pt>
                <c:pt idx="1711">
                  <c:v>62136.1</c:v>
                </c:pt>
                <c:pt idx="1712">
                  <c:v>62170.9</c:v>
                </c:pt>
                <c:pt idx="1713">
                  <c:v>62217.5</c:v>
                </c:pt>
                <c:pt idx="1714">
                  <c:v>62252.5</c:v>
                </c:pt>
                <c:pt idx="1715">
                  <c:v>62287.6</c:v>
                </c:pt>
                <c:pt idx="1716">
                  <c:v>62322.3</c:v>
                </c:pt>
                <c:pt idx="1717">
                  <c:v>62356.5</c:v>
                </c:pt>
                <c:pt idx="1718">
                  <c:v>62379.4</c:v>
                </c:pt>
                <c:pt idx="1719">
                  <c:v>62412.6</c:v>
                </c:pt>
                <c:pt idx="1720">
                  <c:v>62445.7</c:v>
                </c:pt>
                <c:pt idx="1721">
                  <c:v>62489.7</c:v>
                </c:pt>
                <c:pt idx="1722">
                  <c:v>62521.8</c:v>
                </c:pt>
                <c:pt idx="1723">
                  <c:v>62564.6</c:v>
                </c:pt>
                <c:pt idx="1724">
                  <c:v>62597.2</c:v>
                </c:pt>
                <c:pt idx="1725">
                  <c:v>62618.8</c:v>
                </c:pt>
                <c:pt idx="1726">
                  <c:v>62662.3</c:v>
                </c:pt>
                <c:pt idx="1727">
                  <c:v>62706.8</c:v>
                </c:pt>
                <c:pt idx="1728">
                  <c:v>62740.2</c:v>
                </c:pt>
                <c:pt idx="1729">
                  <c:v>62773.7</c:v>
                </c:pt>
                <c:pt idx="1730">
                  <c:v>62796.1</c:v>
                </c:pt>
                <c:pt idx="1731">
                  <c:v>62840.3</c:v>
                </c:pt>
                <c:pt idx="1732">
                  <c:v>62884.7</c:v>
                </c:pt>
                <c:pt idx="1733">
                  <c:v>62917.7</c:v>
                </c:pt>
                <c:pt idx="1734">
                  <c:v>62951.1</c:v>
                </c:pt>
                <c:pt idx="1735">
                  <c:v>62995.6</c:v>
                </c:pt>
                <c:pt idx="1736">
                  <c:v>63063.6</c:v>
                </c:pt>
                <c:pt idx="1737">
                  <c:v>63155.7</c:v>
                </c:pt>
                <c:pt idx="1738">
                  <c:v>63201.7</c:v>
                </c:pt>
                <c:pt idx="1739">
                  <c:v>63236.2</c:v>
                </c:pt>
                <c:pt idx="1740">
                  <c:v>63271.199999999997</c:v>
                </c:pt>
                <c:pt idx="1741">
                  <c:v>63293.9</c:v>
                </c:pt>
                <c:pt idx="1742">
                  <c:v>63328</c:v>
                </c:pt>
                <c:pt idx="1743">
                  <c:v>63350.7</c:v>
                </c:pt>
                <c:pt idx="1744">
                  <c:v>63384.4</c:v>
                </c:pt>
                <c:pt idx="1745">
                  <c:v>63429.2</c:v>
                </c:pt>
                <c:pt idx="1746">
                  <c:v>63462.7</c:v>
                </c:pt>
                <c:pt idx="1747">
                  <c:v>63496.6</c:v>
                </c:pt>
                <c:pt idx="1748">
                  <c:v>63541.9</c:v>
                </c:pt>
                <c:pt idx="1749">
                  <c:v>63576</c:v>
                </c:pt>
                <c:pt idx="1750">
                  <c:v>63621.9</c:v>
                </c:pt>
                <c:pt idx="1751">
                  <c:v>63656.5</c:v>
                </c:pt>
                <c:pt idx="1752">
                  <c:v>63702.6</c:v>
                </c:pt>
                <c:pt idx="1753">
                  <c:v>63737.2</c:v>
                </c:pt>
                <c:pt idx="1754">
                  <c:v>63771.4</c:v>
                </c:pt>
                <c:pt idx="1755">
                  <c:v>63816.6</c:v>
                </c:pt>
                <c:pt idx="1756">
                  <c:v>63895.4</c:v>
                </c:pt>
                <c:pt idx="1757">
                  <c:v>63952.2</c:v>
                </c:pt>
                <c:pt idx="1758">
                  <c:v>63975</c:v>
                </c:pt>
                <c:pt idx="1759">
                  <c:v>64009</c:v>
                </c:pt>
                <c:pt idx="1760">
                  <c:v>64043.1</c:v>
                </c:pt>
                <c:pt idx="1761">
                  <c:v>64077.2</c:v>
                </c:pt>
                <c:pt idx="1762">
                  <c:v>64111.1</c:v>
                </c:pt>
                <c:pt idx="1763">
                  <c:v>64156.5</c:v>
                </c:pt>
                <c:pt idx="1764">
                  <c:v>64177.4</c:v>
                </c:pt>
                <c:pt idx="1765">
                  <c:v>64198.2</c:v>
                </c:pt>
                <c:pt idx="1766">
                  <c:v>64228.800000000003</c:v>
                </c:pt>
                <c:pt idx="1767">
                  <c:v>64259.1</c:v>
                </c:pt>
                <c:pt idx="1768">
                  <c:v>64288.800000000003</c:v>
                </c:pt>
                <c:pt idx="1769">
                  <c:v>64318.2</c:v>
                </c:pt>
                <c:pt idx="1770">
                  <c:v>64347.199999999997</c:v>
                </c:pt>
                <c:pt idx="1771">
                  <c:v>64375.8</c:v>
                </c:pt>
                <c:pt idx="1772">
                  <c:v>64394.7</c:v>
                </c:pt>
                <c:pt idx="1773">
                  <c:v>64422.8</c:v>
                </c:pt>
                <c:pt idx="1774">
                  <c:v>64459.8</c:v>
                </c:pt>
                <c:pt idx="1775">
                  <c:v>64478.1</c:v>
                </c:pt>
                <c:pt idx="1776">
                  <c:v>64514.400000000001</c:v>
                </c:pt>
                <c:pt idx="1777">
                  <c:v>64541.4</c:v>
                </c:pt>
                <c:pt idx="1778">
                  <c:v>64577.1</c:v>
                </c:pt>
                <c:pt idx="1779">
                  <c:v>64638.9</c:v>
                </c:pt>
                <c:pt idx="1780">
                  <c:v>64691.5</c:v>
                </c:pt>
                <c:pt idx="1781">
                  <c:v>64744</c:v>
                </c:pt>
                <c:pt idx="1782">
                  <c:v>64787.7</c:v>
                </c:pt>
                <c:pt idx="1783">
                  <c:v>64822.7</c:v>
                </c:pt>
                <c:pt idx="1784">
                  <c:v>64849.1</c:v>
                </c:pt>
                <c:pt idx="1785">
                  <c:v>64866.8</c:v>
                </c:pt>
                <c:pt idx="1786">
                  <c:v>64902.2</c:v>
                </c:pt>
                <c:pt idx="1787">
                  <c:v>64929</c:v>
                </c:pt>
                <c:pt idx="1788">
                  <c:v>64965</c:v>
                </c:pt>
                <c:pt idx="1789">
                  <c:v>64992.2</c:v>
                </c:pt>
                <c:pt idx="1790">
                  <c:v>65028.9</c:v>
                </c:pt>
                <c:pt idx="1791">
                  <c:v>65066.1</c:v>
                </c:pt>
                <c:pt idx="1792">
                  <c:v>65084.9</c:v>
                </c:pt>
                <c:pt idx="1793">
                  <c:v>65123</c:v>
                </c:pt>
                <c:pt idx="1794">
                  <c:v>65151.9</c:v>
                </c:pt>
                <c:pt idx="1795">
                  <c:v>65191.1</c:v>
                </c:pt>
                <c:pt idx="1796">
                  <c:v>65211</c:v>
                </c:pt>
                <c:pt idx="1797">
                  <c:v>65251.1</c:v>
                </c:pt>
                <c:pt idx="1798">
                  <c:v>65291.8</c:v>
                </c:pt>
                <c:pt idx="1799">
                  <c:v>65312.4</c:v>
                </c:pt>
                <c:pt idx="1800">
                  <c:v>65343.4</c:v>
                </c:pt>
                <c:pt idx="1801">
                  <c:v>65374.6</c:v>
                </c:pt>
                <c:pt idx="1802">
                  <c:v>65416.7</c:v>
                </c:pt>
                <c:pt idx="1803">
                  <c:v>65448.5</c:v>
                </c:pt>
                <c:pt idx="1804">
                  <c:v>65491.3</c:v>
                </c:pt>
                <c:pt idx="1805">
                  <c:v>65534.400000000001</c:v>
                </c:pt>
                <c:pt idx="1806">
                  <c:v>65567</c:v>
                </c:pt>
                <c:pt idx="1807">
                  <c:v>65599.7</c:v>
                </c:pt>
                <c:pt idx="1808">
                  <c:v>65643.600000000006</c:v>
                </c:pt>
                <c:pt idx="1809">
                  <c:v>65676.7</c:v>
                </c:pt>
                <c:pt idx="1810">
                  <c:v>65722</c:v>
                </c:pt>
                <c:pt idx="1811">
                  <c:v>65780.2</c:v>
                </c:pt>
                <c:pt idx="1812">
                  <c:v>65827.600000000006</c:v>
                </c:pt>
                <c:pt idx="1813">
                  <c:v>65887.399999999994</c:v>
                </c:pt>
                <c:pt idx="1814">
                  <c:v>65970.8</c:v>
                </c:pt>
                <c:pt idx="1815">
                  <c:v>66006</c:v>
                </c:pt>
                <c:pt idx="1816">
                  <c:v>66040.800000000003</c:v>
                </c:pt>
                <c:pt idx="1817">
                  <c:v>66086.100000000006</c:v>
                </c:pt>
                <c:pt idx="1818">
                  <c:v>66119.100000000006</c:v>
                </c:pt>
                <c:pt idx="1819">
                  <c:v>66151.100000000006</c:v>
                </c:pt>
                <c:pt idx="1820">
                  <c:v>66182.3</c:v>
                </c:pt>
                <c:pt idx="1821">
                  <c:v>66213.399999999994</c:v>
                </c:pt>
                <c:pt idx="1822">
                  <c:v>66254.5</c:v>
                </c:pt>
                <c:pt idx="1823">
                  <c:v>66275</c:v>
                </c:pt>
                <c:pt idx="1824">
                  <c:v>66305.399999999994</c:v>
                </c:pt>
                <c:pt idx="1825">
                  <c:v>66345.5</c:v>
                </c:pt>
                <c:pt idx="1826">
                  <c:v>66375.100000000006</c:v>
                </c:pt>
                <c:pt idx="1827">
                  <c:v>66404.399999999994</c:v>
                </c:pt>
                <c:pt idx="1828">
                  <c:v>66442.600000000006</c:v>
                </c:pt>
                <c:pt idx="1829">
                  <c:v>66461.399999999994</c:v>
                </c:pt>
                <c:pt idx="1830">
                  <c:v>66489.2</c:v>
                </c:pt>
                <c:pt idx="1831">
                  <c:v>66516.399999999994</c:v>
                </c:pt>
                <c:pt idx="1832">
                  <c:v>66551.600000000006</c:v>
                </c:pt>
                <c:pt idx="1833">
                  <c:v>66568.800000000003</c:v>
                </c:pt>
                <c:pt idx="1834">
                  <c:v>66602.2</c:v>
                </c:pt>
                <c:pt idx="1835">
                  <c:v>66626.399999999994</c:v>
                </c:pt>
                <c:pt idx="1836">
                  <c:v>66657.399999999994</c:v>
                </c:pt>
                <c:pt idx="1837">
                  <c:v>66687.199999999997</c:v>
                </c:pt>
                <c:pt idx="1838">
                  <c:v>66723</c:v>
                </c:pt>
                <c:pt idx="1839">
                  <c:v>66750.7</c:v>
                </c:pt>
                <c:pt idx="1840">
                  <c:v>66770.899999999994</c:v>
                </c:pt>
                <c:pt idx="1841">
                  <c:v>66790.7</c:v>
                </c:pt>
                <c:pt idx="1842">
                  <c:v>66810.2</c:v>
                </c:pt>
                <c:pt idx="1843">
                  <c:v>66835.7</c:v>
                </c:pt>
                <c:pt idx="1844">
                  <c:v>66860.7</c:v>
                </c:pt>
                <c:pt idx="1845">
                  <c:v>66897.7</c:v>
                </c:pt>
                <c:pt idx="1846">
                  <c:v>66946.600000000006</c:v>
                </c:pt>
                <c:pt idx="1847">
                  <c:v>66958.8</c:v>
                </c:pt>
                <c:pt idx="1848">
                  <c:v>66983.3</c:v>
                </c:pt>
                <c:pt idx="1849">
                  <c:v>66995.7</c:v>
                </c:pt>
                <c:pt idx="1850">
                  <c:v>67014.3</c:v>
                </c:pt>
                <c:pt idx="1851">
                  <c:v>67026.899999999994</c:v>
                </c:pt>
                <c:pt idx="1852">
                  <c:v>67052.2</c:v>
                </c:pt>
                <c:pt idx="1853">
                  <c:v>67101.100000000006</c:v>
                </c:pt>
                <c:pt idx="1854">
                  <c:v>67118.600000000006</c:v>
                </c:pt>
                <c:pt idx="1855">
                  <c:v>67141.600000000006</c:v>
                </c:pt>
                <c:pt idx="1856">
                  <c:v>67164.3</c:v>
                </c:pt>
                <c:pt idx="1857">
                  <c:v>67192.3</c:v>
                </c:pt>
                <c:pt idx="1858">
                  <c:v>67226</c:v>
                </c:pt>
                <c:pt idx="1859">
                  <c:v>67260.399999999994</c:v>
                </c:pt>
                <c:pt idx="1860">
                  <c:v>67277.899999999994</c:v>
                </c:pt>
                <c:pt idx="1861">
                  <c:v>67301.899999999994</c:v>
                </c:pt>
                <c:pt idx="1862">
                  <c:v>67320.399999999994</c:v>
                </c:pt>
                <c:pt idx="1863">
                  <c:v>67352.399999999994</c:v>
                </c:pt>
                <c:pt idx="1864">
                  <c:v>67372.5</c:v>
                </c:pt>
                <c:pt idx="1865">
                  <c:v>67400.3</c:v>
                </c:pt>
                <c:pt idx="1866">
                  <c:v>67429.600000000006</c:v>
                </c:pt>
                <c:pt idx="1867">
                  <c:v>67476.5</c:v>
                </c:pt>
                <c:pt idx="1868">
                  <c:v>67510.7</c:v>
                </c:pt>
                <c:pt idx="1869">
                  <c:v>67547.8</c:v>
                </c:pt>
                <c:pt idx="1870">
                  <c:v>67598</c:v>
                </c:pt>
                <c:pt idx="1871">
                  <c:v>67629.8</c:v>
                </c:pt>
                <c:pt idx="1872">
                  <c:v>67662.899999999994</c:v>
                </c:pt>
                <c:pt idx="1873">
                  <c:v>67696.899999999994</c:v>
                </c:pt>
                <c:pt idx="1874">
                  <c:v>67731.899999999994</c:v>
                </c:pt>
                <c:pt idx="1875">
                  <c:v>67755.7</c:v>
                </c:pt>
                <c:pt idx="1876">
                  <c:v>67791.899999999994</c:v>
                </c:pt>
                <c:pt idx="1877">
                  <c:v>67828.7</c:v>
                </c:pt>
                <c:pt idx="1878">
                  <c:v>67891</c:v>
                </c:pt>
                <c:pt idx="1879">
                  <c:v>67916.100000000006</c:v>
                </c:pt>
                <c:pt idx="1880">
                  <c:v>67953.899999999994</c:v>
                </c:pt>
                <c:pt idx="1881">
                  <c:v>68004.2</c:v>
                </c:pt>
                <c:pt idx="1882">
                  <c:v>68041.8</c:v>
                </c:pt>
                <c:pt idx="1883">
                  <c:v>68066.8</c:v>
                </c:pt>
                <c:pt idx="1884">
                  <c:v>68104.899999999994</c:v>
                </c:pt>
                <c:pt idx="1885">
                  <c:v>68131.199999999997</c:v>
                </c:pt>
                <c:pt idx="1886">
                  <c:v>68158.2</c:v>
                </c:pt>
                <c:pt idx="1887">
                  <c:v>68213.600000000006</c:v>
                </c:pt>
                <c:pt idx="1888">
                  <c:v>68241.899999999994</c:v>
                </c:pt>
                <c:pt idx="1889">
                  <c:v>68270.399999999994</c:v>
                </c:pt>
                <c:pt idx="1890">
                  <c:v>68298.899999999994</c:v>
                </c:pt>
                <c:pt idx="1891">
                  <c:v>68327.5</c:v>
                </c:pt>
                <c:pt idx="1892">
                  <c:v>68370.100000000006</c:v>
                </c:pt>
                <c:pt idx="1893">
                  <c:v>68398.100000000006</c:v>
                </c:pt>
                <c:pt idx="1894">
                  <c:v>68439.5</c:v>
                </c:pt>
                <c:pt idx="1895">
                  <c:v>68466.399999999994</c:v>
                </c:pt>
                <c:pt idx="1896">
                  <c:v>68505.5</c:v>
                </c:pt>
                <c:pt idx="1897">
                  <c:v>68542.7</c:v>
                </c:pt>
                <c:pt idx="1898">
                  <c:v>68566.399999999994</c:v>
                </c:pt>
                <c:pt idx="1899">
                  <c:v>68600.600000000006</c:v>
                </c:pt>
                <c:pt idx="1900">
                  <c:v>68622.8</c:v>
                </c:pt>
                <c:pt idx="1901">
                  <c:v>68655.399999999994</c:v>
                </c:pt>
                <c:pt idx="1902">
                  <c:v>68687</c:v>
                </c:pt>
                <c:pt idx="1903">
                  <c:v>68707.7</c:v>
                </c:pt>
                <c:pt idx="1904">
                  <c:v>68748.2</c:v>
                </c:pt>
                <c:pt idx="1905">
                  <c:v>68768.100000000006</c:v>
                </c:pt>
                <c:pt idx="1906">
                  <c:v>68787.7</c:v>
                </c:pt>
                <c:pt idx="1907">
                  <c:v>68817</c:v>
                </c:pt>
                <c:pt idx="1908">
                  <c:v>68846</c:v>
                </c:pt>
                <c:pt idx="1909">
                  <c:v>68865.3</c:v>
                </c:pt>
                <c:pt idx="1910">
                  <c:v>68894.100000000006</c:v>
                </c:pt>
                <c:pt idx="1911">
                  <c:v>68923.100000000006</c:v>
                </c:pt>
                <c:pt idx="1912">
                  <c:v>68952.2</c:v>
                </c:pt>
                <c:pt idx="1913">
                  <c:v>68981.7</c:v>
                </c:pt>
                <c:pt idx="1914">
                  <c:v>69011.600000000006</c:v>
                </c:pt>
                <c:pt idx="1915">
                  <c:v>69052.3</c:v>
                </c:pt>
                <c:pt idx="1916">
                  <c:v>69092.2</c:v>
                </c:pt>
                <c:pt idx="1917">
                  <c:v>69140.399999999994</c:v>
                </c:pt>
                <c:pt idx="1918">
                  <c:v>69159.399999999994</c:v>
                </c:pt>
                <c:pt idx="1919">
                  <c:v>69187.600000000006</c:v>
                </c:pt>
                <c:pt idx="1920">
                  <c:v>69206.399999999994</c:v>
                </c:pt>
                <c:pt idx="1921">
                  <c:v>69234.7</c:v>
                </c:pt>
                <c:pt idx="1922">
                  <c:v>69253.7</c:v>
                </c:pt>
                <c:pt idx="1923">
                  <c:v>69282.5</c:v>
                </c:pt>
                <c:pt idx="1924">
                  <c:v>69311.899999999994</c:v>
                </c:pt>
                <c:pt idx="1925">
                  <c:v>69352.2</c:v>
                </c:pt>
                <c:pt idx="1926">
                  <c:v>69394.3</c:v>
                </c:pt>
                <c:pt idx="1927">
                  <c:v>69427.3</c:v>
                </c:pt>
                <c:pt idx="1928">
                  <c:v>69461.7</c:v>
                </c:pt>
                <c:pt idx="1929">
                  <c:v>69497.7</c:v>
                </c:pt>
                <c:pt idx="1930">
                  <c:v>69548.5</c:v>
                </c:pt>
                <c:pt idx="1931">
                  <c:v>69590.3</c:v>
                </c:pt>
                <c:pt idx="1932">
                  <c:v>69622.2</c:v>
                </c:pt>
                <c:pt idx="1933">
                  <c:v>69674.7</c:v>
                </c:pt>
                <c:pt idx="1934">
                  <c:v>69712</c:v>
                </c:pt>
                <c:pt idx="1935">
                  <c:v>69750.399999999994</c:v>
                </c:pt>
                <c:pt idx="1936">
                  <c:v>69808.600000000006</c:v>
                </c:pt>
                <c:pt idx="1937">
                  <c:v>69846.899999999994</c:v>
                </c:pt>
                <c:pt idx="1938">
                  <c:v>69902</c:v>
                </c:pt>
                <c:pt idx="1939">
                  <c:v>69952.5</c:v>
                </c:pt>
                <c:pt idx="1940">
                  <c:v>69982.5</c:v>
                </c:pt>
                <c:pt idx="1941">
                  <c:v>70021.899999999994</c:v>
                </c:pt>
                <c:pt idx="1942">
                  <c:v>70046.899999999994</c:v>
                </c:pt>
                <c:pt idx="1943">
                  <c:v>70083.199999999997</c:v>
                </c:pt>
                <c:pt idx="1944">
                  <c:v>70118.100000000006</c:v>
                </c:pt>
                <c:pt idx="1945">
                  <c:v>70140.600000000006</c:v>
                </c:pt>
                <c:pt idx="1946">
                  <c:v>70173.399999999994</c:v>
                </c:pt>
                <c:pt idx="1947">
                  <c:v>70194.600000000006</c:v>
                </c:pt>
                <c:pt idx="1948">
                  <c:v>70225.399999999994</c:v>
                </c:pt>
                <c:pt idx="1949">
                  <c:v>70255.3</c:v>
                </c:pt>
                <c:pt idx="1950">
                  <c:v>70274.600000000006</c:v>
                </c:pt>
                <c:pt idx="1951">
                  <c:v>70303</c:v>
                </c:pt>
                <c:pt idx="1952">
                  <c:v>70330.5</c:v>
                </c:pt>
                <c:pt idx="1953">
                  <c:v>70348.5</c:v>
                </c:pt>
                <c:pt idx="1954">
                  <c:v>70366.100000000006</c:v>
                </c:pt>
                <c:pt idx="1955">
                  <c:v>70383.5</c:v>
                </c:pt>
                <c:pt idx="1956">
                  <c:v>70409.2</c:v>
                </c:pt>
                <c:pt idx="1957">
                  <c:v>70434.399999999994</c:v>
                </c:pt>
                <c:pt idx="1958">
                  <c:v>70451</c:v>
                </c:pt>
                <c:pt idx="1959">
                  <c:v>70475.600000000006</c:v>
                </c:pt>
                <c:pt idx="1960">
                  <c:v>70491.899999999994</c:v>
                </c:pt>
                <c:pt idx="1961">
                  <c:v>70524.100000000006</c:v>
                </c:pt>
                <c:pt idx="1962">
                  <c:v>70539.8</c:v>
                </c:pt>
                <c:pt idx="1963">
                  <c:v>70563.100000000006</c:v>
                </c:pt>
                <c:pt idx="1964">
                  <c:v>70593.399999999994</c:v>
                </c:pt>
                <c:pt idx="1965">
                  <c:v>70615.600000000006</c:v>
                </c:pt>
                <c:pt idx="1966">
                  <c:v>70644.600000000006</c:v>
                </c:pt>
                <c:pt idx="1967">
                  <c:v>70693.899999999994</c:v>
                </c:pt>
                <c:pt idx="1968">
                  <c:v>70793.5</c:v>
                </c:pt>
                <c:pt idx="1969">
                  <c:v>70812.7</c:v>
                </c:pt>
                <c:pt idx="1970">
                  <c:v>70831.600000000006</c:v>
                </c:pt>
                <c:pt idx="1971">
                  <c:v>70844</c:v>
                </c:pt>
                <c:pt idx="1972">
                  <c:v>70856.399999999994</c:v>
                </c:pt>
                <c:pt idx="1973">
                  <c:v>70874.899999999994</c:v>
                </c:pt>
                <c:pt idx="1974">
                  <c:v>70893.2</c:v>
                </c:pt>
                <c:pt idx="1975">
                  <c:v>70911.3</c:v>
                </c:pt>
                <c:pt idx="1976">
                  <c:v>70929.3</c:v>
                </c:pt>
                <c:pt idx="1977">
                  <c:v>70941.2</c:v>
                </c:pt>
                <c:pt idx="1978">
                  <c:v>70965.2</c:v>
                </c:pt>
                <c:pt idx="1979">
                  <c:v>70977.399999999994</c:v>
                </c:pt>
                <c:pt idx="1980">
                  <c:v>71001.899999999994</c:v>
                </c:pt>
                <c:pt idx="1981">
                  <c:v>71014.3</c:v>
                </c:pt>
                <c:pt idx="1982">
                  <c:v>71033</c:v>
                </c:pt>
                <c:pt idx="1983">
                  <c:v>71045.399999999994</c:v>
                </c:pt>
                <c:pt idx="1984">
                  <c:v>71057.899999999994</c:v>
                </c:pt>
                <c:pt idx="1985">
                  <c:v>71076.5</c:v>
                </c:pt>
                <c:pt idx="1986">
                  <c:v>71088.899999999994</c:v>
                </c:pt>
                <c:pt idx="1987">
                  <c:v>71113.5</c:v>
                </c:pt>
                <c:pt idx="1988">
                  <c:v>71125.600000000006</c:v>
                </c:pt>
                <c:pt idx="1989">
                  <c:v>71143.600000000006</c:v>
                </c:pt>
                <c:pt idx="1990">
                  <c:v>71167.100000000006</c:v>
                </c:pt>
                <c:pt idx="1991">
                  <c:v>71195.5</c:v>
                </c:pt>
                <c:pt idx="1992">
                  <c:v>71212</c:v>
                </c:pt>
                <c:pt idx="1993">
                  <c:v>71233</c:v>
                </c:pt>
                <c:pt idx="1994">
                  <c:v>71243.199999999997</c:v>
                </c:pt>
                <c:pt idx="1995">
                  <c:v>71253</c:v>
                </c:pt>
                <c:pt idx="1996">
                  <c:v>71267.199999999997</c:v>
                </c:pt>
                <c:pt idx="1997">
                  <c:v>71276.2</c:v>
                </c:pt>
                <c:pt idx="1998">
                  <c:v>71284.899999999994</c:v>
                </c:pt>
                <c:pt idx="1999">
                  <c:v>71297.3</c:v>
                </c:pt>
                <c:pt idx="2000">
                  <c:v>71308.7</c:v>
                </c:pt>
                <c:pt idx="2001">
                  <c:v>71322.600000000006</c:v>
                </c:pt>
                <c:pt idx="2002">
                  <c:v>71328.800000000003</c:v>
                </c:pt>
                <c:pt idx="2003">
                  <c:v>71337.3</c:v>
                </c:pt>
                <c:pt idx="2004">
                  <c:v>71345</c:v>
                </c:pt>
                <c:pt idx="2005">
                  <c:v>71352.3</c:v>
                </c:pt>
                <c:pt idx="2006">
                  <c:v>71359.199999999997</c:v>
                </c:pt>
                <c:pt idx="2007">
                  <c:v>71367.899999999994</c:v>
                </c:pt>
                <c:pt idx="2008">
                  <c:v>71374.100000000006</c:v>
                </c:pt>
                <c:pt idx="2009">
                  <c:v>71379.899999999994</c:v>
                </c:pt>
                <c:pt idx="2010">
                  <c:v>71385.5</c:v>
                </c:pt>
                <c:pt idx="2011">
                  <c:v>71420.600000000006</c:v>
                </c:pt>
                <c:pt idx="2012">
                  <c:v>71421.899999999994</c:v>
                </c:pt>
                <c:pt idx="2013">
                  <c:v>71424.5</c:v>
                </c:pt>
                <c:pt idx="2014">
                  <c:v>71429.5</c:v>
                </c:pt>
                <c:pt idx="2015">
                  <c:v>71433.2</c:v>
                </c:pt>
                <c:pt idx="2016">
                  <c:v>71434.399999999994</c:v>
                </c:pt>
                <c:pt idx="2017">
                  <c:v>71439.199999999997</c:v>
                </c:pt>
                <c:pt idx="2018">
                  <c:v>71441.600000000006</c:v>
                </c:pt>
                <c:pt idx="2019">
                  <c:v>71444</c:v>
                </c:pt>
                <c:pt idx="2020">
                  <c:v>71447.5</c:v>
                </c:pt>
                <c:pt idx="2021">
                  <c:v>71451.100000000006</c:v>
                </c:pt>
                <c:pt idx="2022">
                  <c:v>71453.5</c:v>
                </c:pt>
                <c:pt idx="2023">
                  <c:v>71457.2</c:v>
                </c:pt>
                <c:pt idx="2024">
                  <c:v>71460.899999999994</c:v>
                </c:pt>
                <c:pt idx="2025">
                  <c:v>71463.399999999994</c:v>
                </c:pt>
                <c:pt idx="2026">
                  <c:v>71467.3</c:v>
                </c:pt>
                <c:pt idx="2027">
                  <c:v>71471.3</c:v>
                </c:pt>
                <c:pt idx="2028">
                  <c:v>71482.8</c:v>
                </c:pt>
                <c:pt idx="2029">
                  <c:v>71490.600000000006</c:v>
                </c:pt>
                <c:pt idx="2030">
                  <c:v>71495.600000000006</c:v>
                </c:pt>
                <c:pt idx="2031">
                  <c:v>71500.800000000003</c:v>
                </c:pt>
                <c:pt idx="2032">
                  <c:v>71504.399999999994</c:v>
                </c:pt>
                <c:pt idx="2033">
                  <c:v>71512</c:v>
                </c:pt>
                <c:pt idx="2034">
                  <c:v>71518.100000000006</c:v>
                </c:pt>
                <c:pt idx="2035">
                  <c:v>71522.3</c:v>
                </c:pt>
                <c:pt idx="2036">
                  <c:v>71531.199999999997</c:v>
                </c:pt>
                <c:pt idx="2037">
                  <c:v>71540.7</c:v>
                </c:pt>
                <c:pt idx="2038">
                  <c:v>71545.7</c:v>
                </c:pt>
                <c:pt idx="2039">
                  <c:v>71556.800000000003</c:v>
                </c:pt>
                <c:pt idx="2040">
                  <c:v>71565.8</c:v>
                </c:pt>
                <c:pt idx="2041">
                  <c:v>71575.600000000006</c:v>
                </c:pt>
                <c:pt idx="2042">
                  <c:v>71586</c:v>
                </c:pt>
                <c:pt idx="2043">
                  <c:v>71597</c:v>
                </c:pt>
                <c:pt idx="2044">
                  <c:v>71608.5</c:v>
                </c:pt>
                <c:pt idx="2045">
                  <c:v>71616.600000000006</c:v>
                </c:pt>
                <c:pt idx="2046">
                  <c:v>71633.3</c:v>
                </c:pt>
                <c:pt idx="2047">
                  <c:v>71642</c:v>
                </c:pt>
                <c:pt idx="2048">
                  <c:v>71650.899999999994</c:v>
                </c:pt>
                <c:pt idx="2049">
                  <c:v>71664.600000000006</c:v>
                </c:pt>
                <c:pt idx="2050">
                  <c:v>71678.8</c:v>
                </c:pt>
                <c:pt idx="2051">
                  <c:v>71693.3</c:v>
                </c:pt>
                <c:pt idx="2052">
                  <c:v>71703.199999999997</c:v>
                </c:pt>
                <c:pt idx="2053">
                  <c:v>71718.3</c:v>
                </c:pt>
                <c:pt idx="2054">
                  <c:v>71733.7</c:v>
                </c:pt>
                <c:pt idx="2055">
                  <c:v>71749.399999999994</c:v>
                </c:pt>
                <c:pt idx="2056">
                  <c:v>71760</c:v>
                </c:pt>
                <c:pt idx="2057">
                  <c:v>71776.100000000006</c:v>
                </c:pt>
                <c:pt idx="2058">
                  <c:v>71797.8</c:v>
                </c:pt>
                <c:pt idx="2059">
                  <c:v>71808.800000000003</c:v>
                </c:pt>
                <c:pt idx="2060">
                  <c:v>71825.399999999994</c:v>
                </c:pt>
                <c:pt idx="2061">
                  <c:v>71842.100000000006</c:v>
                </c:pt>
                <c:pt idx="2062">
                  <c:v>71858.8</c:v>
                </c:pt>
                <c:pt idx="2063">
                  <c:v>71870.100000000006</c:v>
                </c:pt>
                <c:pt idx="2064">
                  <c:v>71886.899999999994</c:v>
                </c:pt>
                <c:pt idx="2065">
                  <c:v>71903.7</c:v>
                </c:pt>
                <c:pt idx="2066">
                  <c:v>71914.899999999994</c:v>
                </c:pt>
                <c:pt idx="2067">
                  <c:v>71931.7</c:v>
                </c:pt>
                <c:pt idx="2068">
                  <c:v>71942.8</c:v>
                </c:pt>
                <c:pt idx="2069">
                  <c:v>71959.399999999994</c:v>
                </c:pt>
                <c:pt idx="2070">
                  <c:v>71970.399999999994</c:v>
                </c:pt>
                <c:pt idx="2071">
                  <c:v>71992.2</c:v>
                </c:pt>
                <c:pt idx="2072">
                  <c:v>72008.3</c:v>
                </c:pt>
                <c:pt idx="2073">
                  <c:v>72019</c:v>
                </c:pt>
                <c:pt idx="2074">
                  <c:v>72040</c:v>
                </c:pt>
                <c:pt idx="2075">
                  <c:v>72050.5</c:v>
                </c:pt>
                <c:pt idx="2076">
                  <c:v>72071.199999999997</c:v>
                </c:pt>
                <c:pt idx="2077">
                  <c:v>72081.600000000006</c:v>
                </c:pt>
                <c:pt idx="2078">
                  <c:v>72097.100000000006</c:v>
                </c:pt>
                <c:pt idx="2079">
                  <c:v>72117.8</c:v>
                </c:pt>
                <c:pt idx="2080">
                  <c:v>72133.3</c:v>
                </c:pt>
                <c:pt idx="2081">
                  <c:v>72154.2</c:v>
                </c:pt>
                <c:pt idx="2082">
                  <c:v>72164.7</c:v>
                </c:pt>
                <c:pt idx="2083">
                  <c:v>72180.5</c:v>
                </c:pt>
                <c:pt idx="2084">
                  <c:v>72196.5</c:v>
                </c:pt>
                <c:pt idx="2085">
                  <c:v>72218.100000000006</c:v>
                </c:pt>
                <c:pt idx="2086">
                  <c:v>72234.5</c:v>
                </c:pt>
                <c:pt idx="2087">
                  <c:v>72256.899999999994</c:v>
                </c:pt>
                <c:pt idx="2088">
                  <c:v>72274</c:v>
                </c:pt>
                <c:pt idx="2089">
                  <c:v>72291.399999999994</c:v>
                </c:pt>
                <c:pt idx="2090">
                  <c:v>72309.100000000006</c:v>
                </c:pt>
                <c:pt idx="2091">
                  <c:v>72327.199999999997</c:v>
                </c:pt>
                <c:pt idx="2092">
                  <c:v>72345.7</c:v>
                </c:pt>
                <c:pt idx="2093">
                  <c:v>72358.3</c:v>
                </c:pt>
                <c:pt idx="2094">
                  <c:v>72384.100000000006</c:v>
                </c:pt>
                <c:pt idx="2095">
                  <c:v>72404</c:v>
                </c:pt>
                <c:pt idx="2096">
                  <c:v>72417.5</c:v>
                </c:pt>
                <c:pt idx="2097">
                  <c:v>72445.399999999994</c:v>
                </c:pt>
                <c:pt idx="2098">
                  <c:v>72459.600000000006</c:v>
                </c:pt>
                <c:pt idx="2099">
                  <c:v>72474.2</c:v>
                </c:pt>
                <c:pt idx="2100">
                  <c:v>72496.5</c:v>
                </c:pt>
                <c:pt idx="2101">
                  <c:v>72511.8</c:v>
                </c:pt>
                <c:pt idx="2102">
                  <c:v>72536</c:v>
                </c:pt>
                <c:pt idx="2103">
                  <c:v>72562.100000000006</c:v>
                </c:pt>
                <c:pt idx="2104">
                  <c:v>72589.899999999994</c:v>
                </c:pt>
                <c:pt idx="2105">
                  <c:v>72609.3</c:v>
                </c:pt>
                <c:pt idx="2106">
                  <c:v>72639.5</c:v>
                </c:pt>
                <c:pt idx="2107">
                  <c:v>72670.899999999994</c:v>
                </c:pt>
                <c:pt idx="2108">
                  <c:v>72703.3</c:v>
                </c:pt>
                <c:pt idx="2109">
                  <c:v>72725.399999999994</c:v>
                </c:pt>
                <c:pt idx="2110">
                  <c:v>72770.3</c:v>
                </c:pt>
                <c:pt idx="2111">
                  <c:v>72793</c:v>
                </c:pt>
                <c:pt idx="2112">
                  <c:v>72815.899999999994</c:v>
                </c:pt>
                <c:pt idx="2113">
                  <c:v>72838.8</c:v>
                </c:pt>
                <c:pt idx="2114">
                  <c:v>72884.600000000006</c:v>
                </c:pt>
                <c:pt idx="2115">
                  <c:v>72907.3</c:v>
                </c:pt>
                <c:pt idx="2116">
                  <c:v>72929.899999999994</c:v>
                </c:pt>
                <c:pt idx="2117">
                  <c:v>72963.3</c:v>
                </c:pt>
                <c:pt idx="2118">
                  <c:v>72996</c:v>
                </c:pt>
                <c:pt idx="2119">
                  <c:v>73027.8</c:v>
                </c:pt>
                <c:pt idx="2120">
                  <c:v>73048.399999999994</c:v>
                </c:pt>
                <c:pt idx="2121">
                  <c:v>73078.2</c:v>
                </c:pt>
                <c:pt idx="2122">
                  <c:v>73107.3</c:v>
                </c:pt>
                <c:pt idx="2123">
                  <c:v>73135.899999999994</c:v>
                </c:pt>
                <c:pt idx="2124">
                  <c:v>73164</c:v>
                </c:pt>
                <c:pt idx="2125">
                  <c:v>73200.800000000003</c:v>
                </c:pt>
                <c:pt idx="2126">
                  <c:v>73228</c:v>
                </c:pt>
                <c:pt idx="2127">
                  <c:v>73255</c:v>
                </c:pt>
                <c:pt idx="2128">
                  <c:v>73281.899999999994</c:v>
                </c:pt>
                <c:pt idx="2129">
                  <c:v>73308.600000000006</c:v>
                </c:pt>
                <c:pt idx="2130">
                  <c:v>73335.3</c:v>
                </c:pt>
                <c:pt idx="2131">
                  <c:v>73362.100000000006</c:v>
                </c:pt>
                <c:pt idx="2132">
                  <c:v>73388.899999999994</c:v>
                </c:pt>
                <c:pt idx="2133">
                  <c:v>73407</c:v>
                </c:pt>
                <c:pt idx="2134">
                  <c:v>73434.2</c:v>
                </c:pt>
                <c:pt idx="2135">
                  <c:v>73461.7</c:v>
                </c:pt>
                <c:pt idx="2136">
                  <c:v>73489.7</c:v>
                </c:pt>
                <c:pt idx="2137">
                  <c:v>73508.5</c:v>
                </c:pt>
                <c:pt idx="2138">
                  <c:v>73537.2</c:v>
                </c:pt>
                <c:pt idx="2139">
                  <c:v>73566.5</c:v>
                </c:pt>
                <c:pt idx="2140">
                  <c:v>73586.399999999994</c:v>
                </c:pt>
                <c:pt idx="2141">
                  <c:v>73616.800000000003</c:v>
                </c:pt>
                <c:pt idx="2142">
                  <c:v>73637.399999999994</c:v>
                </c:pt>
                <c:pt idx="2143">
                  <c:v>73658.100000000006</c:v>
                </c:pt>
                <c:pt idx="2144">
                  <c:v>73689.600000000006</c:v>
                </c:pt>
                <c:pt idx="2145">
                  <c:v>73721.5</c:v>
                </c:pt>
                <c:pt idx="2146">
                  <c:v>73764.800000000003</c:v>
                </c:pt>
                <c:pt idx="2147">
                  <c:v>73797.8</c:v>
                </c:pt>
                <c:pt idx="2148">
                  <c:v>73831.199999999997</c:v>
                </c:pt>
                <c:pt idx="2149">
                  <c:v>73876.600000000006</c:v>
                </c:pt>
                <c:pt idx="2150">
                  <c:v>73922.899999999994</c:v>
                </c:pt>
                <c:pt idx="2151">
                  <c:v>73994.3</c:v>
                </c:pt>
                <c:pt idx="2152">
                  <c:v>74043.199999999997</c:v>
                </c:pt>
                <c:pt idx="2153">
                  <c:v>74080.600000000006</c:v>
                </c:pt>
                <c:pt idx="2154">
                  <c:v>74133.2</c:v>
                </c:pt>
                <c:pt idx="2155">
                  <c:v>74335.5</c:v>
                </c:pt>
                <c:pt idx="2156">
                  <c:v>74407.600000000006</c:v>
                </c:pt>
                <c:pt idx="2157">
                  <c:v>74435.5</c:v>
                </c:pt>
                <c:pt idx="2158">
                  <c:v>74475.8</c:v>
                </c:pt>
                <c:pt idx="2159">
                  <c:v>74526</c:v>
                </c:pt>
                <c:pt idx="2160">
                  <c:v>74549.899999999994</c:v>
                </c:pt>
                <c:pt idx="2161">
                  <c:v>74585.3</c:v>
                </c:pt>
                <c:pt idx="2162">
                  <c:v>74619.8</c:v>
                </c:pt>
                <c:pt idx="2163">
                  <c:v>74653.7</c:v>
                </c:pt>
                <c:pt idx="2164">
                  <c:v>74687</c:v>
                </c:pt>
                <c:pt idx="2165">
                  <c:v>74719.600000000006</c:v>
                </c:pt>
                <c:pt idx="2166">
                  <c:v>74751.600000000006</c:v>
                </c:pt>
                <c:pt idx="2167">
                  <c:v>74793.600000000006</c:v>
                </c:pt>
                <c:pt idx="2168">
                  <c:v>74814.2</c:v>
                </c:pt>
                <c:pt idx="2169">
                  <c:v>74834.7</c:v>
                </c:pt>
                <c:pt idx="2170">
                  <c:v>74865</c:v>
                </c:pt>
                <c:pt idx="2171">
                  <c:v>74895</c:v>
                </c:pt>
                <c:pt idx="2172">
                  <c:v>74924.600000000006</c:v>
                </c:pt>
                <c:pt idx="2173">
                  <c:v>74954</c:v>
                </c:pt>
                <c:pt idx="2174">
                  <c:v>74983.100000000006</c:v>
                </c:pt>
                <c:pt idx="2175">
                  <c:v>75002.399999999994</c:v>
                </c:pt>
                <c:pt idx="2176">
                  <c:v>75040.800000000003</c:v>
                </c:pt>
                <c:pt idx="2177">
                  <c:v>75079.3</c:v>
                </c:pt>
                <c:pt idx="2178">
                  <c:v>75108.2</c:v>
                </c:pt>
                <c:pt idx="2179">
                  <c:v>75127.5</c:v>
                </c:pt>
                <c:pt idx="2180">
                  <c:v>75156.2</c:v>
                </c:pt>
                <c:pt idx="2181">
                  <c:v>75175.3</c:v>
                </c:pt>
                <c:pt idx="2182">
                  <c:v>75203.7</c:v>
                </c:pt>
                <c:pt idx="2183">
                  <c:v>75231.7</c:v>
                </c:pt>
                <c:pt idx="2184">
                  <c:v>75250.100000000006</c:v>
                </c:pt>
                <c:pt idx="2185">
                  <c:v>75268.3</c:v>
                </c:pt>
                <c:pt idx="2186">
                  <c:v>75304</c:v>
                </c:pt>
                <c:pt idx="2187">
                  <c:v>75321.399999999994</c:v>
                </c:pt>
                <c:pt idx="2188">
                  <c:v>75338.5</c:v>
                </c:pt>
                <c:pt idx="2189">
                  <c:v>75371.600000000006</c:v>
                </c:pt>
                <c:pt idx="2190">
                  <c:v>75387.5</c:v>
                </c:pt>
                <c:pt idx="2191">
                  <c:v>75418.100000000006</c:v>
                </c:pt>
                <c:pt idx="2192">
                  <c:v>75439.8</c:v>
                </c:pt>
                <c:pt idx="2193">
                  <c:v>75460.3</c:v>
                </c:pt>
                <c:pt idx="2194">
                  <c:v>75486.100000000006</c:v>
                </c:pt>
                <c:pt idx="2195">
                  <c:v>75498.399999999994</c:v>
                </c:pt>
                <c:pt idx="2196">
                  <c:v>75516.3</c:v>
                </c:pt>
                <c:pt idx="2197">
                  <c:v>75527.8</c:v>
                </c:pt>
                <c:pt idx="2198">
                  <c:v>75549.899999999994</c:v>
                </c:pt>
                <c:pt idx="2199">
                  <c:v>75560.600000000006</c:v>
                </c:pt>
                <c:pt idx="2200">
                  <c:v>75576.2</c:v>
                </c:pt>
                <c:pt idx="2201">
                  <c:v>75586.3</c:v>
                </c:pt>
                <c:pt idx="2202">
                  <c:v>75601.100000000006</c:v>
                </c:pt>
                <c:pt idx="2203">
                  <c:v>75615.600000000006</c:v>
                </c:pt>
                <c:pt idx="2204">
                  <c:v>75625.100000000006</c:v>
                </c:pt>
                <c:pt idx="2205">
                  <c:v>75634.399999999994</c:v>
                </c:pt>
                <c:pt idx="2206">
                  <c:v>75652.899999999994</c:v>
                </c:pt>
                <c:pt idx="2207">
                  <c:v>75662</c:v>
                </c:pt>
                <c:pt idx="2208">
                  <c:v>75680.2</c:v>
                </c:pt>
                <c:pt idx="2209">
                  <c:v>75689.3</c:v>
                </c:pt>
                <c:pt idx="2210">
                  <c:v>75702.899999999994</c:v>
                </c:pt>
                <c:pt idx="2211">
                  <c:v>75716.7</c:v>
                </c:pt>
                <c:pt idx="2212">
                  <c:v>75726</c:v>
                </c:pt>
                <c:pt idx="2213">
                  <c:v>75735.399999999994</c:v>
                </c:pt>
                <c:pt idx="2214">
                  <c:v>75754.5</c:v>
                </c:pt>
                <c:pt idx="2215">
                  <c:v>75769.3</c:v>
                </c:pt>
                <c:pt idx="2216">
                  <c:v>75784.399999999994</c:v>
                </c:pt>
                <c:pt idx="2217">
                  <c:v>75800</c:v>
                </c:pt>
                <c:pt idx="2218">
                  <c:v>75816.2</c:v>
                </c:pt>
                <c:pt idx="2219">
                  <c:v>75838.7</c:v>
                </c:pt>
                <c:pt idx="2220">
                  <c:v>75862.5</c:v>
                </c:pt>
                <c:pt idx="2221">
                  <c:v>75893.399999999994</c:v>
                </c:pt>
                <c:pt idx="2222">
                  <c:v>75918.600000000006</c:v>
                </c:pt>
                <c:pt idx="2223">
                  <c:v>75931.399999999994</c:v>
                </c:pt>
                <c:pt idx="2224">
                  <c:v>75944.3</c:v>
                </c:pt>
                <c:pt idx="2225">
                  <c:v>75964</c:v>
                </c:pt>
                <c:pt idx="2226">
                  <c:v>75984</c:v>
                </c:pt>
                <c:pt idx="2227">
                  <c:v>75997.5</c:v>
                </c:pt>
                <c:pt idx="2228">
                  <c:v>76018.100000000006</c:v>
                </c:pt>
                <c:pt idx="2229">
                  <c:v>76039.100000000006</c:v>
                </c:pt>
                <c:pt idx="2230">
                  <c:v>76053.3</c:v>
                </c:pt>
                <c:pt idx="2231">
                  <c:v>76075</c:v>
                </c:pt>
                <c:pt idx="2232">
                  <c:v>76097.100000000006</c:v>
                </c:pt>
                <c:pt idx="2233">
                  <c:v>76119.7</c:v>
                </c:pt>
                <c:pt idx="2234">
                  <c:v>76142.7</c:v>
                </c:pt>
                <c:pt idx="2235">
                  <c:v>76158.399999999994</c:v>
                </c:pt>
                <c:pt idx="2236">
                  <c:v>76174.3</c:v>
                </c:pt>
                <c:pt idx="2237">
                  <c:v>76206.7</c:v>
                </c:pt>
                <c:pt idx="2238">
                  <c:v>76223.3</c:v>
                </c:pt>
                <c:pt idx="2239">
                  <c:v>76248.7</c:v>
                </c:pt>
                <c:pt idx="2240">
                  <c:v>76266</c:v>
                </c:pt>
                <c:pt idx="2241">
                  <c:v>76292.3</c:v>
                </c:pt>
                <c:pt idx="2242">
                  <c:v>76319.3</c:v>
                </c:pt>
                <c:pt idx="2243">
                  <c:v>76347</c:v>
                </c:pt>
                <c:pt idx="2244">
                  <c:v>76365.899999999994</c:v>
                </c:pt>
                <c:pt idx="2245">
                  <c:v>76394.899999999994</c:v>
                </c:pt>
                <c:pt idx="2246">
                  <c:v>76435</c:v>
                </c:pt>
                <c:pt idx="2247">
                  <c:v>76466.2</c:v>
                </c:pt>
                <c:pt idx="2248">
                  <c:v>76498.3</c:v>
                </c:pt>
                <c:pt idx="2249">
                  <c:v>76554.3</c:v>
                </c:pt>
                <c:pt idx="2250">
                  <c:v>76650.3</c:v>
                </c:pt>
                <c:pt idx="2251">
                  <c:v>76688.5</c:v>
                </c:pt>
                <c:pt idx="2252">
                  <c:v>76714.7</c:v>
                </c:pt>
                <c:pt idx="2253">
                  <c:v>76768.800000000003</c:v>
                </c:pt>
                <c:pt idx="2254">
                  <c:v>76811</c:v>
                </c:pt>
                <c:pt idx="2255">
                  <c:v>76855</c:v>
                </c:pt>
                <c:pt idx="2256">
                  <c:v>76886.7</c:v>
                </c:pt>
                <c:pt idx="2257">
                  <c:v>76955.7</c:v>
                </c:pt>
                <c:pt idx="2258">
                  <c:v>77011.5</c:v>
                </c:pt>
                <c:pt idx="2259">
                  <c:v>77089.7</c:v>
                </c:pt>
                <c:pt idx="2260">
                  <c:v>77252.2</c:v>
                </c:pt>
                <c:pt idx="2261">
                  <c:v>77332.800000000003</c:v>
                </c:pt>
                <c:pt idx="2262">
                  <c:v>77391.5</c:v>
                </c:pt>
                <c:pt idx="2263">
                  <c:v>77447.899999999994</c:v>
                </c:pt>
                <c:pt idx="2264">
                  <c:v>77485.8</c:v>
                </c:pt>
                <c:pt idx="2265">
                  <c:v>77564</c:v>
                </c:pt>
                <c:pt idx="2266">
                  <c:v>77603.8</c:v>
                </c:pt>
                <c:pt idx="2267">
                  <c:v>77643.8</c:v>
                </c:pt>
                <c:pt idx="2268">
                  <c:v>77723.399999999994</c:v>
                </c:pt>
                <c:pt idx="2269">
                  <c:v>77762.5</c:v>
                </c:pt>
                <c:pt idx="2270">
                  <c:v>77819.5</c:v>
                </c:pt>
                <c:pt idx="2271">
                  <c:v>77891.3</c:v>
                </c:pt>
                <c:pt idx="2272">
                  <c:v>77924.800000000003</c:v>
                </c:pt>
                <c:pt idx="2273">
                  <c:v>77986</c:v>
                </c:pt>
                <c:pt idx="2274">
                  <c:v>78037.7</c:v>
                </c:pt>
                <c:pt idx="2275">
                  <c:v>78084</c:v>
                </c:pt>
                <c:pt idx="2276">
                  <c:v>78116.800000000003</c:v>
                </c:pt>
                <c:pt idx="2277">
                  <c:v>78127.5</c:v>
                </c:pt>
                <c:pt idx="2278">
                  <c:v>78168.399999999994</c:v>
                </c:pt>
                <c:pt idx="2279">
                  <c:v>78188.100000000006</c:v>
                </c:pt>
                <c:pt idx="2280">
                  <c:v>78207.100000000006</c:v>
                </c:pt>
                <c:pt idx="2281">
                  <c:v>78234.8</c:v>
                </c:pt>
                <c:pt idx="2282">
                  <c:v>78261.399999999994</c:v>
                </c:pt>
                <c:pt idx="2283">
                  <c:v>78287.100000000006</c:v>
                </c:pt>
                <c:pt idx="2284">
                  <c:v>78311.899999999994</c:v>
                </c:pt>
                <c:pt idx="2285">
                  <c:v>78328.100000000006</c:v>
                </c:pt>
                <c:pt idx="2286">
                  <c:v>78359.600000000006</c:v>
                </c:pt>
                <c:pt idx="2287">
                  <c:v>78374.899999999994</c:v>
                </c:pt>
                <c:pt idx="2288">
                  <c:v>78390.100000000006</c:v>
                </c:pt>
                <c:pt idx="2289">
                  <c:v>78412.5</c:v>
                </c:pt>
                <c:pt idx="2290">
                  <c:v>78434.7</c:v>
                </c:pt>
                <c:pt idx="2291">
                  <c:v>78449.399999999994</c:v>
                </c:pt>
                <c:pt idx="2292">
                  <c:v>78478.7</c:v>
                </c:pt>
                <c:pt idx="2293">
                  <c:v>78493.3</c:v>
                </c:pt>
                <c:pt idx="2294">
                  <c:v>78522.7</c:v>
                </c:pt>
                <c:pt idx="2295">
                  <c:v>78567.7</c:v>
                </c:pt>
                <c:pt idx="2296">
                  <c:v>78589.899999999994</c:v>
                </c:pt>
                <c:pt idx="2297">
                  <c:v>78604.5</c:v>
                </c:pt>
                <c:pt idx="2298">
                  <c:v>78626.100000000006</c:v>
                </c:pt>
                <c:pt idx="2299">
                  <c:v>78647.3</c:v>
                </c:pt>
                <c:pt idx="2300">
                  <c:v>78661.3</c:v>
                </c:pt>
                <c:pt idx="2301">
                  <c:v>78675.199999999997</c:v>
                </c:pt>
                <c:pt idx="2302">
                  <c:v>78695.7</c:v>
                </c:pt>
                <c:pt idx="2303">
                  <c:v>78716</c:v>
                </c:pt>
                <c:pt idx="2304">
                  <c:v>78729.5</c:v>
                </c:pt>
                <c:pt idx="2305">
                  <c:v>78742.8</c:v>
                </c:pt>
                <c:pt idx="2306">
                  <c:v>78762.600000000006</c:v>
                </c:pt>
                <c:pt idx="2307">
                  <c:v>78782.2</c:v>
                </c:pt>
                <c:pt idx="2308">
                  <c:v>78801.7</c:v>
                </c:pt>
                <c:pt idx="2309">
                  <c:v>78814.7</c:v>
                </c:pt>
                <c:pt idx="2310">
                  <c:v>78827.600000000006</c:v>
                </c:pt>
                <c:pt idx="2311">
                  <c:v>78853.3</c:v>
                </c:pt>
                <c:pt idx="2312">
                  <c:v>78866.100000000006</c:v>
                </c:pt>
                <c:pt idx="2313">
                  <c:v>78891.7</c:v>
                </c:pt>
                <c:pt idx="2314">
                  <c:v>78910.8</c:v>
                </c:pt>
                <c:pt idx="2315">
                  <c:v>78923.600000000006</c:v>
                </c:pt>
                <c:pt idx="2316">
                  <c:v>78949.3</c:v>
                </c:pt>
                <c:pt idx="2317">
                  <c:v>78968.7</c:v>
                </c:pt>
                <c:pt idx="2318">
                  <c:v>78988.100000000006</c:v>
                </c:pt>
                <c:pt idx="2319">
                  <c:v>79001.2</c:v>
                </c:pt>
                <c:pt idx="2320">
                  <c:v>79020.899999999994</c:v>
                </c:pt>
                <c:pt idx="2321">
                  <c:v>79040.7</c:v>
                </c:pt>
                <c:pt idx="2322">
                  <c:v>79060.5</c:v>
                </c:pt>
                <c:pt idx="2323">
                  <c:v>79080.399999999994</c:v>
                </c:pt>
                <c:pt idx="2324">
                  <c:v>79106.8</c:v>
                </c:pt>
                <c:pt idx="2325">
                  <c:v>79120</c:v>
                </c:pt>
                <c:pt idx="2326">
                  <c:v>79139.899999999994</c:v>
                </c:pt>
                <c:pt idx="2327">
                  <c:v>79159.7</c:v>
                </c:pt>
                <c:pt idx="2328">
                  <c:v>79232.100000000006</c:v>
                </c:pt>
                <c:pt idx="2329">
                  <c:v>79245.2</c:v>
                </c:pt>
                <c:pt idx="2330">
                  <c:v>79271.5</c:v>
                </c:pt>
                <c:pt idx="2331">
                  <c:v>79284.600000000006</c:v>
                </c:pt>
                <c:pt idx="2332">
                  <c:v>79297.7</c:v>
                </c:pt>
                <c:pt idx="2333">
                  <c:v>79323.8</c:v>
                </c:pt>
                <c:pt idx="2334">
                  <c:v>79336.899999999994</c:v>
                </c:pt>
                <c:pt idx="2335">
                  <c:v>79356.399999999994</c:v>
                </c:pt>
                <c:pt idx="2336">
                  <c:v>79375.899999999994</c:v>
                </c:pt>
                <c:pt idx="2337">
                  <c:v>79388.899999999994</c:v>
                </c:pt>
                <c:pt idx="2338">
                  <c:v>79408.3</c:v>
                </c:pt>
                <c:pt idx="2339">
                  <c:v>79427.7</c:v>
                </c:pt>
                <c:pt idx="2340">
                  <c:v>79440.600000000006</c:v>
                </c:pt>
                <c:pt idx="2341">
                  <c:v>79459.899999999994</c:v>
                </c:pt>
                <c:pt idx="2342">
                  <c:v>79479.100000000006</c:v>
                </c:pt>
                <c:pt idx="2343">
                  <c:v>79498.3</c:v>
                </c:pt>
                <c:pt idx="2344">
                  <c:v>79523.100000000006</c:v>
                </c:pt>
                <c:pt idx="2345">
                  <c:v>79535.199999999997</c:v>
                </c:pt>
                <c:pt idx="2346">
                  <c:v>79552.899999999994</c:v>
                </c:pt>
                <c:pt idx="2347">
                  <c:v>79570.3</c:v>
                </c:pt>
                <c:pt idx="2348">
                  <c:v>79587.5</c:v>
                </c:pt>
                <c:pt idx="2349">
                  <c:v>79604.3</c:v>
                </c:pt>
                <c:pt idx="2350">
                  <c:v>79621.100000000006</c:v>
                </c:pt>
                <c:pt idx="2351">
                  <c:v>79632.2</c:v>
                </c:pt>
                <c:pt idx="2352">
                  <c:v>79643.3</c:v>
                </c:pt>
                <c:pt idx="2353">
                  <c:v>79665.399999999994</c:v>
                </c:pt>
                <c:pt idx="2354">
                  <c:v>79676.600000000006</c:v>
                </c:pt>
                <c:pt idx="2355">
                  <c:v>79687.7</c:v>
                </c:pt>
                <c:pt idx="2356">
                  <c:v>79710.399999999994</c:v>
                </c:pt>
                <c:pt idx="2357">
                  <c:v>79727.7</c:v>
                </c:pt>
                <c:pt idx="2358">
                  <c:v>79751.199999999997</c:v>
                </c:pt>
                <c:pt idx="2359">
                  <c:v>79763.3</c:v>
                </c:pt>
                <c:pt idx="2360">
                  <c:v>79788</c:v>
                </c:pt>
                <c:pt idx="2361">
                  <c:v>79807.199999999997</c:v>
                </c:pt>
                <c:pt idx="2362">
                  <c:v>79820.3</c:v>
                </c:pt>
                <c:pt idx="2363">
                  <c:v>79840.600000000006</c:v>
                </c:pt>
                <c:pt idx="2364">
                  <c:v>79861.5</c:v>
                </c:pt>
                <c:pt idx="2365">
                  <c:v>79883.3</c:v>
                </c:pt>
                <c:pt idx="2366">
                  <c:v>79906</c:v>
                </c:pt>
                <c:pt idx="2367">
                  <c:v>79921.600000000006</c:v>
                </c:pt>
                <c:pt idx="2368">
                  <c:v>79954.100000000006</c:v>
                </c:pt>
                <c:pt idx="2369">
                  <c:v>79971.5</c:v>
                </c:pt>
                <c:pt idx="2370">
                  <c:v>80000</c:v>
                </c:pt>
                <c:pt idx="2371">
                  <c:v>80042</c:v>
                </c:pt>
                <c:pt idx="2372">
                  <c:v>80064.5</c:v>
                </c:pt>
                <c:pt idx="2373">
                  <c:v>80099.899999999994</c:v>
                </c:pt>
                <c:pt idx="2374">
                  <c:v>80149.3</c:v>
                </c:pt>
                <c:pt idx="2375">
                  <c:v>80174.8</c:v>
                </c:pt>
                <c:pt idx="2376">
                  <c:v>80200.7</c:v>
                </c:pt>
                <c:pt idx="2377">
                  <c:v>80253</c:v>
                </c:pt>
                <c:pt idx="2378">
                  <c:v>80279.199999999997</c:v>
                </c:pt>
                <c:pt idx="2379">
                  <c:v>80318.399999999994</c:v>
                </c:pt>
                <c:pt idx="2380">
                  <c:v>80357</c:v>
                </c:pt>
                <c:pt idx="2381">
                  <c:v>80407</c:v>
                </c:pt>
                <c:pt idx="2382">
                  <c:v>80431.100000000006</c:v>
                </c:pt>
                <c:pt idx="2383">
                  <c:v>80465.8</c:v>
                </c:pt>
                <c:pt idx="2384">
                  <c:v>80498.5</c:v>
                </c:pt>
                <c:pt idx="2385">
                  <c:v>80529.5</c:v>
                </c:pt>
                <c:pt idx="2386">
                  <c:v>80559.8</c:v>
                </c:pt>
                <c:pt idx="2387">
                  <c:v>80579.600000000006</c:v>
                </c:pt>
                <c:pt idx="2388">
                  <c:v>80618.5</c:v>
                </c:pt>
                <c:pt idx="2389">
                  <c:v>80637.5</c:v>
                </c:pt>
                <c:pt idx="2390">
                  <c:v>80665.7</c:v>
                </c:pt>
                <c:pt idx="2391">
                  <c:v>80693.600000000006</c:v>
                </c:pt>
                <c:pt idx="2392">
                  <c:v>80721</c:v>
                </c:pt>
                <c:pt idx="2393">
                  <c:v>80739.199999999997</c:v>
                </c:pt>
                <c:pt idx="2394">
                  <c:v>80775.3</c:v>
                </c:pt>
                <c:pt idx="2395">
                  <c:v>80793.2</c:v>
                </c:pt>
                <c:pt idx="2396">
                  <c:v>80829</c:v>
                </c:pt>
                <c:pt idx="2397">
                  <c:v>80846.899999999994</c:v>
                </c:pt>
                <c:pt idx="2398">
                  <c:v>80873.8</c:v>
                </c:pt>
                <c:pt idx="2399">
                  <c:v>80909.899999999994</c:v>
                </c:pt>
                <c:pt idx="2400">
                  <c:v>80928.100000000006</c:v>
                </c:pt>
                <c:pt idx="2401">
                  <c:v>80964.899999999994</c:v>
                </c:pt>
                <c:pt idx="2402">
                  <c:v>80983.5</c:v>
                </c:pt>
                <c:pt idx="2403">
                  <c:v>81002.399999999994</c:v>
                </c:pt>
                <c:pt idx="2404">
                  <c:v>81030.899999999994</c:v>
                </c:pt>
                <c:pt idx="2405">
                  <c:v>81059.8</c:v>
                </c:pt>
                <c:pt idx="2406">
                  <c:v>81079.199999999997</c:v>
                </c:pt>
                <c:pt idx="2407">
                  <c:v>81108.5</c:v>
                </c:pt>
                <c:pt idx="2408">
                  <c:v>81137.899999999994</c:v>
                </c:pt>
                <c:pt idx="2409">
                  <c:v>81167.399999999994</c:v>
                </c:pt>
                <c:pt idx="2410">
                  <c:v>81197</c:v>
                </c:pt>
                <c:pt idx="2411">
                  <c:v>81226.5</c:v>
                </c:pt>
                <c:pt idx="2412">
                  <c:v>81255.8</c:v>
                </c:pt>
                <c:pt idx="2413">
                  <c:v>81285</c:v>
                </c:pt>
                <c:pt idx="2414">
                  <c:v>81313.899999999994</c:v>
                </c:pt>
                <c:pt idx="2415">
                  <c:v>81342.5</c:v>
                </c:pt>
                <c:pt idx="2416">
                  <c:v>81370.7</c:v>
                </c:pt>
                <c:pt idx="2417">
                  <c:v>81389.2</c:v>
                </c:pt>
                <c:pt idx="2418">
                  <c:v>81425.600000000006</c:v>
                </c:pt>
                <c:pt idx="2419">
                  <c:v>81443.5</c:v>
                </c:pt>
                <c:pt idx="2420">
                  <c:v>81461</c:v>
                </c:pt>
                <c:pt idx="2421">
                  <c:v>81486.7</c:v>
                </c:pt>
                <c:pt idx="2422">
                  <c:v>81511.7</c:v>
                </c:pt>
                <c:pt idx="2423">
                  <c:v>81535.8</c:v>
                </c:pt>
                <c:pt idx="2424">
                  <c:v>81559.100000000006</c:v>
                </c:pt>
                <c:pt idx="2425">
                  <c:v>81581.600000000006</c:v>
                </c:pt>
                <c:pt idx="2426">
                  <c:v>81610.8</c:v>
                </c:pt>
                <c:pt idx="2427">
                  <c:v>81632.100000000006</c:v>
                </c:pt>
                <c:pt idx="2428">
                  <c:v>81646.100000000006</c:v>
                </c:pt>
                <c:pt idx="2429">
                  <c:v>81673.399999999994</c:v>
                </c:pt>
                <c:pt idx="2430">
                  <c:v>81686.899999999994</c:v>
                </c:pt>
                <c:pt idx="2431">
                  <c:v>81713.2</c:v>
                </c:pt>
                <c:pt idx="2432">
                  <c:v>81726.100000000006</c:v>
                </c:pt>
                <c:pt idx="2433">
                  <c:v>81738.899999999994</c:v>
                </c:pt>
                <c:pt idx="2434">
                  <c:v>81764.2</c:v>
                </c:pt>
                <c:pt idx="2435">
                  <c:v>81782.8</c:v>
                </c:pt>
                <c:pt idx="2436">
                  <c:v>81795.100000000006</c:v>
                </c:pt>
                <c:pt idx="2437">
                  <c:v>81813.399999999994</c:v>
                </c:pt>
                <c:pt idx="2438">
                  <c:v>81837.600000000006</c:v>
                </c:pt>
                <c:pt idx="2439">
                  <c:v>81849.600000000006</c:v>
                </c:pt>
                <c:pt idx="2440">
                  <c:v>81873.399999999994</c:v>
                </c:pt>
                <c:pt idx="2441">
                  <c:v>81885.3</c:v>
                </c:pt>
                <c:pt idx="2442">
                  <c:v>81897.2</c:v>
                </c:pt>
                <c:pt idx="2443">
                  <c:v>81920.899999999994</c:v>
                </c:pt>
                <c:pt idx="2444">
                  <c:v>81932.800000000003</c:v>
                </c:pt>
                <c:pt idx="2445">
                  <c:v>81956.600000000006</c:v>
                </c:pt>
                <c:pt idx="2446">
                  <c:v>81968.5</c:v>
                </c:pt>
                <c:pt idx="2447">
                  <c:v>81986.600000000006</c:v>
                </c:pt>
                <c:pt idx="2448">
                  <c:v>82004.7</c:v>
                </c:pt>
                <c:pt idx="2449">
                  <c:v>82016.899999999994</c:v>
                </c:pt>
                <c:pt idx="2450">
                  <c:v>82035.399999999994</c:v>
                </c:pt>
                <c:pt idx="2451">
                  <c:v>82060.2</c:v>
                </c:pt>
                <c:pt idx="2452">
                  <c:v>82072.600000000006</c:v>
                </c:pt>
                <c:pt idx="2453">
                  <c:v>82091.199999999997</c:v>
                </c:pt>
                <c:pt idx="2454">
                  <c:v>82109.7</c:v>
                </c:pt>
                <c:pt idx="2455">
                  <c:v>82128.100000000006</c:v>
                </c:pt>
                <c:pt idx="2456">
                  <c:v>82146.5</c:v>
                </c:pt>
                <c:pt idx="2457">
                  <c:v>82158.7</c:v>
                </c:pt>
                <c:pt idx="2458">
                  <c:v>82183.199999999997</c:v>
                </c:pt>
                <c:pt idx="2459">
                  <c:v>82201.399999999994</c:v>
                </c:pt>
                <c:pt idx="2460">
                  <c:v>82213.600000000006</c:v>
                </c:pt>
                <c:pt idx="2461">
                  <c:v>82237.899999999994</c:v>
                </c:pt>
                <c:pt idx="2462">
                  <c:v>82256.100000000006</c:v>
                </c:pt>
                <c:pt idx="2463">
                  <c:v>82274.3</c:v>
                </c:pt>
                <c:pt idx="2464">
                  <c:v>82292.5</c:v>
                </c:pt>
                <c:pt idx="2465">
                  <c:v>82310.7</c:v>
                </c:pt>
                <c:pt idx="2466">
                  <c:v>82335</c:v>
                </c:pt>
                <c:pt idx="2467">
                  <c:v>82347.100000000006</c:v>
                </c:pt>
                <c:pt idx="2468">
                  <c:v>82371.399999999994</c:v>
                </c:pt>
                <c:pt idx="2469">
                  <c:v>82389.7</c:v>
                </c:pt>
                <c:pt idx="2470">
                  <c:v>82408</c:v>
                </c:pt>
                <c:pt idx="2471">
                  <c:v>82426.3</c:v>
                </c:pt>
                <c:pt idx="2472">
                  <c:v>82450.8</c:v>
                </c:pt>
                <c:pt idx="2473">
                  <c:v>82463</c:v>
                </c:pt>
                <c:pt idx="2474">
                  <c:v>82487.600000000006</c:v>
                </c:pt>
                <c:pt idx="2475">
                  <c:v>82506.100000000006</c:v>
                </c:pt>
                <c:pt idx="2476">
                  <c:v>82530.8</c:v>
                </c:pt>
                <c:pt idx="2477">
                  <c:v>82543.199999999997</c:v>
                </c:pt>
                <c:pt idx="2478">
                  <c:v>82567.899999999994</c:v>
                </c:pt>
                <c:pt idx="2479">
                  <c:v>82580.2</c:v>
                </c:pt>
                <c:pt idx="2480">
                  <c:v>82605</c:v>
                </c:pt>
                <c:pt idx="2481">
                  <c:v>82623.5</c:v>
                </c:pt>
                <c:pt idx="2482">
                  <c:v>82642.100000000006</c:v>
                </c:pt>
                <c:pt idx="2483">
                  <c:v>82660.600000000006</c:v>
                </c:pt>
                <c:pt idx="2484">
                  <c:v>82679.199999999997</c:v>
                </c:pt>
                <c:pt idx="2485">
                  <c:v>82697.8</c:v>
                </c:pt>
                <c:pt idx="2486">
                  <c:v>82716.399999999994</c:v>
                </c:pt>
                <c:pt idx="2487">
                  <c:v>82735.100000000006</c:v>
                </c:pt>
                <c:pt idx="2488">
                  <c:v>82753.8</c:v>
                </c:pt>
                <c:pt idx="2489">
                  <c:v>82772.5</c:v>
                </c:pt>
                <c:pt idx="2490">
                  <c:v>82791.199999999997</c:v>
                </c:pt>
                <c:pt idx="2491">
                  <c:v>82810</c:v>
                </c:pt>
                <c:pt idx="2492">
                  <c:v>82828.800000000003</c:v>
                </c:pt>
                <c:pt idx="2493">
                  <c:v>82847.7</c:v>
                </c:pt>
                <c:pt idx="2494">
                  <c:v>82872.899999999994</c:v>
                </c:pt>
                <c:pt idx="2495">
                  <c:v>82885.5</c:v>
                </c:pt>
                <c:pt idx="2496">
                  <c:v>82910.899999999994</c:v>
                </c:pt>
                <c:pt idx="2497">
                  <c:v>82923.600000000006</c:v>
                </c:pt>
                <c:pt idx="2498">
                  <c:v>82949.100000000006</c:v>
                </c:pt>
                <c:pt idx="2499">
                  <c:v>82961.899999999994</c:v>
                </c:pt>
                <c:pt idx="2500">
                  <c:v>82987.600000000006</c:v>
                </c:pt>
                <c:pt idx="2501">
                  <c:v>83007</c:v>
                </c:pt>
                <c:pt idx="2502">
                  <c:v>83026.3</c:v>
                </c:pt>
                <c:pt idx="2503">
                  <c:v>83045.8</c:v>
                </c:pt>
                <c:pt idx="2504">
                  <c:v>83065.3</c:v>
                </c:pt>
                <c:pt idx="2505">
                  <c:v>83084.800000000003</c:v>
                </c:pt>
                <c:pt idx="2506">
                  <c:v>83104.5</c:v>
                </c:pt>
                <c:pt idx="2507">
                  <c:v>83124.100000000006</c:v>
                </c:pt>
                <c:pt idx="2508">
                  <c:v>83150.399999999994</c:v>
                </c:pt>
                <c:pt idx="2509">
                  <c:v>83163.600000000006</c:v>
                </c:pt>
                <c:pt idx="2510">
                  <c:v>83190</c:v>
                </c:pt>
                <c:pt idx="2511">
                  <c:v>83203.199999999997</c:v>
                </c:pt>
                <c:pt idx="2512">
                  <c:v>83223.100000000006</c:v>
                </c:pt>
                <c:pt idx="2513">
                  <c:v>83243</c:v>
                </c:pt>
                <c:pt idx="2514">
                  <c:v>83269.7</c:v>
                </c:pt>
                <c:pt idx="2515">
                  <c:v>83283</c:v>
                </c:pt>
                <c:pt idx="2516">
                  <c:v>83309.7</c:v>
                </c:pt>
                <c:pt idx="2517">
                  <c:v>83323.100000000006</c:v>
                </c:pt>
                <c:pt idx="2518">
                  <c:v>83350</c:v>
                </c:pt>
                <c:pt idx="2519">
                  <c:v>83370.100000000006</c:v>
                </c:pt>
                <c:pt idx="2520">
                  <c:v>83390.3</c:v>
                </c:pt>
                <c:pt idx="2521">
                  <c:v>83410.600000000006</c:v>
                </c:pt>
                <c:pt idx="2522">
                  <c:v>83430.899999999994</c:v>
                </c:pt>
                <c:pt idx="2523">
                  <c:v>83458.2</c:v>
                </c:pt>
                <c:pt idx="2524">
                  <c:v>83472</c:v>
                </c:pt>
                <c:pt idx="2525">
                  <c:v>83499.8</c:v>
                </c:pt>
                <c:pt idx="2526">
                  <c:v>83513.8</c:v>
                </c:pt>
                <c:pt idx="2527">
                  <c:v>83541.899999999994</c:v>
                </c:pt>
                <c:pt idx="2528">
                  <c:v>83563.100000000006</c:v>
                </c:pt>
                <c:pt idx="2529">
                  <c:v>83886.8</c:v>
                </c:pt>
                <c:pt idx="2530">
                  <c:v>83905.600000000006</c:v>
                </c:pt>
                <c:pt idx="2531">
                  <c:v>83917.7</c:v>
                </c:pt>
                <c:pt idx="2532">
                  <c:v>83935.4</c:v>
                </c:pt>
                <c:pt idx="2533">
                  <c:v>83958.3</c:v>
                </c:pt>
                <c:pt idx="2534">
                  <c:v>83969.4</c:v>
                </c:pt>
                <c:pt idx="2535">
                  <c:v>83991.1</c:v>
                </c:pt>
                <c:pt idx="2536">
                  <c:v>84001.8</c:v>
                </c:pt>
                <c:pt idx="2537">
                  <c:v>84017.600000000006</c:v>
                </c:pt>
                <c:pt idx="2538">
                  <c:v>84033.2</c:v>
                </c:pt>
                <c:pt idx="2539">
                  <c:v>84048.6</c:v>
                </c:pt>
                <c:pt idx="2540">
                  <c:v>84064</c:v>
                </c:pt>
                <c:pt idx="2541">
                  <c:v>84079.5</c:v>
                </c:pt>
                <c:pt idx="2542">
                  <c:v>84100.2</c:v>
                </c:pt>
                <c:pt idx="2543">
                  <c:v>84110.6</c:v>
                </c:pt>
                <c:pt idx="2544">
                  <c:v>84131.8</c:v>
                </c:pt>
                <c:pt idx="2545">
                  <c:v>84148.1</c:v>
                </c:pt>
                <c:pt idx="2546">
                  <c:v>84170.4</c:v>
                </c:pt>
                <c:pt idx="2547">
                  <c:v>84181.8</c:v>
                </c:pt>
                <c:pt idx="2548">
                  <c:v>84205.3</c:v>
                </c:pt>
                <c:pt idx="2549">
                  <c:v>84217.5</c:v>
                </c:pt>
                <c:pt idx="2550">
                  <c:v>84242.7</c:v>
                </c:pt>
                <c:pt idx="2551">
                  <c:v>84262.399999999994</c:v>
                </c:pt>
                <c:pt idx="2552">
                  <c:v>84276</c:v>
                </c:pt>
                <c:pt idx="2553">
                  <c:v>84304.3</c:v>
                </c:pt>
                <c:pt idx="2554">
                  <c:v>84326.6</c:v>
                </c:pt>
                <c:pt idx="2555">
                  <c:v>84349.9</c:v>
                </c:pt>
                <c:pt idx="2556">
                  <c:v>84374.6</c:v>
                </c:pt>
                <c:pt idx="2557">
                  <c:v>84410.4</c:v>
                </c:pt>
                <c:pt idx="2558">
                  <c:v>84439.3</c:v>
                </c:pt>
                <c:pt idx="2559">
                  <c:v>84469.9</c:v>
                </c:pt>
                <c:pt idx="2560">
                  <c:v>84501.9</c:v>
                </c:pt>
                <c:pt idx="2561">
                  <c:v>84524</c:v>
                </c:pt>
                <c:pt idx="2562">
                  <c:v>84569.9</c:v>
                </c:pt>
                <c:pt idx="2563">
                  <c:v>84605.6</c:v>
                </c:pt>
                <c:pt idx="2564">
                  <c:v>84642.4</c:v>
                </c:pt>
                <c:pt idx="2565">
                  <c:v>84679.9</c:v>
                </c:pt>
                <c:pt idx="2566">
                  <c:v>84718.2</c:v>
                </c:pt>
                <c:pt idx="2567">
                  <c:v>84770.2</c:v>
                </c:pt>
                <c:pt idx="2568">
                  <c:v>84796.6</c:v>
                </c:pt>
                <c:pt idx="2569">
                  <c:v>84852.4</c:v>
                </c:pt>
                <c:pt idx="2570">
                  <c:v>84899.4</c:v>
                </c:pt>
                <c:pt idx="2571">
                  <c:v>84949.5</c:v>
                </c:pt>
                <c:pt idx="2572">
                  <c:v>85001.600000000006</c:v>
                </c:pt>
                <c:pt idx="2573">
                  <c:v>85054.3</c:v>
                </c:pt>
                <c:pt idx="2574">
                  <c:v>85106.5</c:v>
                </c:pt>
                <c:pt idx="2575">
                  <c:v>85140.3</c:v>
                </c:pt>
                <c:pt idx="2576">
                  <c:v>85204.3</c:v>
                </c:pt>
                <c:pt idx="2577">
                  <c:v>85233.7</c:v>
                </c:pt>
                <c:pt idx="2578">
                  <c:v>85285.4</c:v>
                </c:pt>
                <c:pt idx="2579">
                  <c:v>85318.7</c:v>
                </c:pt>
                <c:pt idx="2580">
                  <c:v>85340</c:v>
                </c:pt>
                <c:pt idx="2581">
                  <c:v>85380.800000000003</c:v>
                </c:pt>
                <c:pt idx="2582">
                  <c:v>85409.9</c:v>
                </c:pt>
                <c:pt idx="2583">
                  <c:v>85428.7</c:v>
                </c:pt>
                <c:pt idx="2584">
                  <c:v>85464.7</c:v>
                </c:pt>
                <c:pt idx="2585">
                  <c:v>85490.5</c:v>
                </c:pt>
                <c:pt idx="2586">
                  <c:v>85515.5</c:v>
                </c:pt>
                <c:pt idx="2587">
                  <c:v>85539.7</c:v>
                </c:pt>
                <c:pt idx="2588">
                  <c:v>85555.5</c:v>
                </c:pt>
                <c:pt idx="2589">
                  <c:v>85578.7</c:v>
                </c:pt>
                <c:pt idx="2590">
                  <c:v>85601.5</c:v>
                </c:pt>
                <c:pt idx="2591">
                  <c:v>85623.8</c:v>
                </c:pt>
                <c:pt idx="2592">
                  <c:v>85645.9</c:v>
                </c:pt>
                <c:pt idx="2593">
                  <c:v>85667.8</c:v>
                </c:pt>
                <c:pt idx="2594">
                  <c:v>85689.7</c:v>
                </c:pt>
                <c:pt idx="2595">
                  <c:v>85711.6</c:v>
                </c:pt>
                <c:pt idx="2596">
                  <c:v>85733.7</c:v>
                </c:pt>
                <c:pt idx="2597">
                  <c:v>85862</c:v>
                </c:pt>
                <c:pt idx="2598">
                  <c:v>85884.3</c:v>
                </c:pt>
                <c:pt idx="2599">
                  <c:v>85906.4</c:v>
                </c:pt>
                <c:pt idx="2600">
                  <c:v>85942.8</c:v>
                </c:pt>
                <c:pt idx="2601">
                  <c:v>85986</c:v>
                </c:pt>
                <c:pt idx="2602">
                  <c:v>86007.3</c:v>
                </c:pt>
                <c:pt idx="2603">
                  <c:v>86028.5</c:v>
                </c:pt>
                <c:pt idx="2604">
                  <c:v>86049.600000000006</c:v>
                </c:pt>
                <c:pt idx="2605">
                  <c:v>86070.5</c:v>
                </c:pt>
                <c:pt idx="2606">
                  <c:v>86098.2</c:v>
                </c:pt>
                <c:pt idx="2607">
                  <c:v>86118.8</c:v>
                </c:pt>
                <c:pt idx="2608">
                  <c:v>86139.4</c:v>
                </c:pt>
                <c:pt idx="2609">
                  <c:v>86159.8</c:v>
                </c:pt>
                <c:pt idx="2610">
                  <c:v>86180.1</c:v>
                </c:pt>
                <c:pt idx="2611">
                  <c:v>86207</c:v>
                </c:pt>
                <c:pt idx="2612">
                  <c:v>86227</c:v>
                </c:pt>
                <c:pt idx="2613">
                  <c:v>86247</c:v>
                </c:pt>
                <c:pt idx="2614">
                  <c:v>86273.4</c:v>
                </c:pt>
                <c:pt idx="2615">
                  <c:v>86293.1</c:v>
                </c:pt>
                <c:pt idx="2616">
                  <c:v>86312.7</c:v>
                </c:pt>
                <c:pt idx="2617">
                  <c:v>86332.2</c:v>
                </c:pt>
                <c:pt idx="2618">
                  <c:v>86358</c:v>
                </c:pt>
                <c:pt idx="2619">
                  <c:v>86370.9</c:v>
                </c:pt>
                <c:pt idx="2620">
                  <c:v>86396.4</c:v>
                </c:pt>
                <c:pt idx="2621">
                  <c:v>86415.5</c:v>
                </c:pt>
                <c:pt idx="2622">
                  <c:v>86428.1</c:v>
                </c:pt>
                <c:pt idx="2623">
                  <c:v>86453.3</c:v>
                </c:pt>
                <c:pt idx="2624">
                  <c:v>86472.1</c:v>
                </c:pt>
                <c:pt idx="2625">
                  <c:v>86490.8</c:v>
                </c:pt>
                <c:pt idx="2626">
                  <c:v>86515.6</c:v>
                </c:pt>
                <c:pt idx="2627">
                  <c:v>86534.1</c:v>
                </c:pt>
                <c:pt idx="2628">
                  <c:v>86558.6</c:v>
                </c:pt>
                <c:pt idx="2629">
                  <c:v>86583.1</c:v>
                </c:pt>
                <c:pt idx="2630">
                  <c:v>86595.199999999997</c:v>
                </c:pt>
                <c:pt idx="2631">
                  <c:v>86619.5</c:v>
                </c:pt>
                <c:pt idx="2632">
                  <c:v>86631.5</c:v>
                </c:pt>
                <c:pt idx="2633">
                  <c:v>86649.600000000006</c:v>
                </c:pt>
                <c:pt idx="2634">
                  <c:v>86667.6</c:v>
                </c:pt>
                <c:pt idx="2635">
                  <c:v>86685.6</c:v>
                </c:pt>
                <c:pt idx="2636">
                  <c:v>86709.4</c:v>
                </c:pt>
                <c:pt idx="2637">
                  <c:v>86721.3</c:v>
                </c:pt>
                <c:pt idx="2638">
                  <c:v>86745</c:v>
                </c:pt>
                <c:pt idx="2639">
                  <c:v>86762.7</c:v>
                </c:pt>
                <c:pt idx="2640">
                  <c:v>86786.3</c:v>
                </c:pt>
                <c:pt idx="2641">
                  <c:v>86803.9</c:v>
                </c:pt>
                <c:pt idx="2642">
                  <c:v>86821.4</c:v>
                </c:pt>
                <c:pt idx="2643">
                  <c:v>86844.7</c:v>
                </c:pt>
                <c:pt idx="2644">
                  <c:v>86862.1</c:v>
                </c:pt>
                <c:pt idx="2645">
                  <c:v>86879.5</c:v>
                </c:pt>
                <c:pt idx="2646">
                  <c:v>86902.5</c:v>
                </c:pt>
                <c:pt idx="2647">
                  <c:v>86913.9</c:v>
                </c:pt>
                <c:pt idx="2648">
                  <c:v>86936.7</c:v>
                </c:pt>
                <c:pt idx="2649">
                  <c:v>86965</c:v>
                </c:pt>
                <c:pt idx="2650">
                  <c:v>86981.9</c:v>
                </c:pt>
                <c:pt idx="2651">
                  <c:v>87004.2</c:v>
                </c:pt>
                <c:pt idx="2652">
                  <c:v>87026.4</c:v>
                </c:pt>
                <c:pt idx="2653">
                  <c:v>87054</c:v>
                </c:pt>
                <c:pt idx="2654">
                  <c:v>87070.399999999994</c:v>
                </c:pt>
                <c:pt idx="2655">
                  <c:v>87086.7</c:v>
                </c:pt>
                <c:pt idx="2656">
                  <c:v>87108.3</c:v>
                </c:pt>
                <c:pt idx="2657">
                  <c:v>87124.3</c:v>
                </c:pt>
                <c:pt idx="2658">
                  <c:v>87140.3</c:v>
                </c:pt>
                <c:pt idx="2659">
                  <c:v>87156.1</c:v>
                </c:pt>
                <c:pt idx="2660">
                  <c:v>87171.8</c:v>
                </c:pt>
                <c:pt idx="2661">
                  <c:v>87187.3</c:v>
                </c:pt>
                <c:pt idx="2662">
                  <c:v>87207.8</c:v>
                </c:pt>
                <c:pt idx="2663">
                  <c:v>87223</c:v>
                </c:pt>
                <c:pt idx="2664">
                  <c:v>87238.1</c:v>
                </c:pt>
                <c:pt idx="2665">
                  <c:v>87253</c:v>
                </c:pt>
                <c:pt idx="2666">
                  <c:v>87272.8</c:v>
                </c:pt>
                <c:pt idx="2667">
                  <c:v>87282.6</c:v>
                </c:pt>
                <c:pt idx="2668">
                  <c:v>87302.2</c:v>
                </c:pt>
                <c:pt idx="2669">
                  <c:v>87316.800000000003</c:v>
                </c:pt>
                <c:pt idx="2670">
                  <c:v>87331.3</c:v>
                </c:pt>
                <c:pt idx="2671">
                  <c:v>87345.8</c:v>
                </c:pt>
                <c:pt idx="2672">
                  <c:v>87360.2</c:v>
                </c:pt>
                <c:pt idx="2673">
                  <c:v>87374.7</c:v>
                </c:pt>
                <c:pt idx="2674">
                  <c:v>87384.3</c:v>
                </c:pt>
                <c:pt idx="2675">
                  <c:v>87403.5</c:v>
                </c:pt>
                <c:pt idx="2676">
                  <c:v>87417.9</c:v>
                </c:pt>
                <c:pt idx="2677">
                  <c:v>87432.3</c:v>
                </c:pt>
                <c:pt idx="2678">
                  <c:v>87446.7</c:v>
                </c:pt>
                <c:pt idx="2679">
                  <c:v>87466.1</c:v>
                </c:pt>
                <c:pt idx="2680">
                  <c:v>87475.7</c:v>
                </c:pt>
                <c:pt idx="2681">
                  <c:v>87495.2</c:v>
                </c:pt>
                <c:pt idx="2682">
                  <c:v>87505</c:v>
                </c:pt>
                <c:pt idx="2683">
                  <c:v>87524.6</c:v>
                </c:pt>
                <c:pt idx="2684">
                  <c:v>87534.5</c:v>
                </c:pt>
                <c:pt idx="2685">
                  <c:v>87554.4</c:v>
                </c:pt>
                <c:pt idx="2686">
                  <c:v>87569.5</c:v>
                </c:pt>
                <c:pt idx="2687">
                  <c:v>87589.8</c:v>
                </c:pt>
                <c:pt idx="2688">
                  <c:v>87625.7</c:v>
                </c:pt>
                <c:pt idx="2689">
                  <c:v>87651.3</c:v>
                </c:pt>
                <c:pt idx="2690">
                  <c:v>87666.7</c:v>
                </c:pt>
                <c:pt idx="2691">
                  <c:v>87682.1</c:v>
                </c:pt>
                <c:pt idx="2692">
                  <c:v>87697.5</c:v>
                </c:pt>
                <c:pt idx="2693">
                  <c:v>87718</c:v>
                </c:pt>
                <c:pt idx="2694">
                  <c:v>87728.3</c:v>
                </c:pt>
                <c:pt idx="2695">
                  <c:v>87748.9</c:v>
                </c:pt>
                <c:pt idx="2696">
                  <c:v>87759.2</c:v>
                </c:pt>
                <c:pt idx="2697">
                  <c:v>87779.9</c:v>
                </c:pt>
                <c:pt idx="2698">
                  <c:v>87795.5</c:v>
                </c:pt>
                <c:pt idx="2699">
                  <c:v>87811.199999999997</c:v>
                </c:pt>
                <c:pt idx="2700">
                  <c:v>87832.2</c:v>
                </c:pt>
                <c:pt idx="2701">
                  <c:v>87853.3</c:v>
                </c:pt>
                <c:pt idx="2702">
                  <c:v>87864</c:v>
                </c:pt>
                <c:pt idx="2703">
                  <c:v>87885.3</c:v>
                </c:pt>
                <c:pt idx="2704">
                  <c:v>87906.9</c:v>
                </c:pt>
                <c:pt idx="2705">
                  <c:v>87917.8</c:v>
                </c:pt>
                <c:pt idx="2706">
                  <c:v>87939.6</c:v>
                </c:pt>
                <c:pt idx="2707">
                  <c:v>87950.7</c:v>
                </c:pt>
                <c:pt idx="2708">
                  <c:v>87972.9</c:v>
                </c:pt>
                <c:pt idx="2709">
                  <c:v>87989.7</c:v>
                </c:pt>
                <c:pt idx="2710">
                  <c:v>88012.4</c:v>
                </c:pt>
                <c:pt idx="2711">
                  <c:v>88029.6</c:v>
                </c:pt>
                <c:pt idx="2712">
                  <c:v>88047</c:v>
                </c:pt>
                <c:pt idx="2713">
                  <c:v>88070.399999999994</c:v>
                </c:pt>
                <c:pt idx="2714">
                  <c:v>88094.1</c:v>
                </c:pt>
                <c:pt idx="2715">
                  <c:v>88117.9</c:v>
                </c:pt>
                <c:pt idx="2716">
                  <c:v>88129.9</c:v>
                </c:pt>
                <c:pt idx="2717">
                  <c:v>88154</c:v>
                </c:pt>
                <c:pt idx="2718">
                  <c:v>88172.1</c:v>
                </c:pt>
                <c:pt idx="2719">
                  <c:v>88215</c:v>
                </c:pt>
                <c:pt idx="2720">
                  <c:v>88290.5</c:v>
                </c:pt>
                <c:pt idx="2721">
                  <c:v>88309.8</c:v>
                </c:pt>
                <c:pt idx="2722">
                  <c:v>88322.8</c:v>
                </c:pt>
                <c:pt idx="2723">
                  <c:v>88349.1</c:v>
                </c:pt>
                <c:pt idx="2724">
                  <c:v>88369.1</c:v>
                </c:pt>
                <c:pt idx="2725">
                  <c:v>88389.4</c:v>
                </c:pt>
                <c:pt idx="2726">
                  <c:v>88409.9</c:v>
                </c:pt>
                <c:pt idx="2727">
                  <c:v>88437.7</c:v>
                </c:pt>
                <c:pt idx="2728">
                  <c:v>88451.8</c:v>
                </c:pt>
                <c:pt idx="2729">
                  <c:v>88480.4</c:v>
                </c:pt>
                <c:pt idx="2730">
                  <c:v>88502.2</c:v>
                </c:pt>
                <c:pt idx="2731">
                  <c:v>88524.4</c:v>
                </c:pt>
                <c:pt idx="2732">
                  <c:v>88546.9</c:v>
                </c:pt>
                <c:pt idx="2733">
                  <c:v>88569.8</c:v>
                </c:pt>
                <c:pt idx="2734">
                  <c:v>88601.1</c:v>
                </c:pt>
                <c:pt idx="2735">
                  <c:v>88617.3</c:v>
                </c:pt>
                <c:pt idx="2736">
                  <c:v>88642.1</c:v>
                </c:pt>
                <c:pt idx="2737">
                  <c:v>88676.3</c:v>
                </c:pt>
                <c:pt idx="2738">
                  <c:v>88693.8</c:v>
                </c:pt>
                <c:pt idx="2739">
                  <c:v>88729.4</c:v>
                </c:pt>
                <c:pt idx="2740">
                  <c:v>88756.7</c:v>
                </c:pt>
                <c:pt idx="2741">
                  <c:v>88784.4</c:v>
                </c:pt>
                <c:pt idx="2742">
                  <c:v>88803</c:v>
                </c:pt>
                <c:pt idx="2743">
                  <c:v>88840.7</c:v>
                </c:pt>
                <c:pt idx="2744">
                  <c:v>88859.7</c:v>
                </c:pt>
                <c:pt idx="2745">
                  <c:v>88888.4</c:v>
                </c:pt>
                <c:pt idx="2746">
                  <c:v>88917.1</c:v>
                </c:pt>
                <c:pt idx="2747">
                  <c:v>88945.9</c:v>
                </c:pt>
                <c:pt idx="2748">
                  <c:v>88974.7</c:v>
                </c:pt>
                <c:pt idx="2749">
                  <c:v>89013</c:v>
                </c:pt>
                <c:pt idx="2750">
                  <c:v>89041.600000000006</c:v>
                </c:pt>
                <c:pt idx="2751">
                  <c:v>89070.3</c:v>
                </c:pt>
                <c:pt idx="2752">
                  <c:v>89099.199999999997</c:v>
                </c:pt>
                <c:pt idx="2753">
                  <c:v>89138</c:v>
                </c:pt>
                <c:pt idx="2754">
                  <c:v>89157.5</c:v>
                </c:pt>
                <c:pt idx="2755">
                  <c:v>89196.9</c:v>
                </c:pt>
                <c:pt idx="2756">
                  <c:v>89216.6</c:v>
                </c:pt>
                <c:pt idx="2757">
                  <c:v>89256.4</c:v>
                </c:pt>
                <c:pt idx="2758">
                  <c:v>89276.3</c:v>
                </c:pt>
                <c:pt idx="2759">
                  <c:v>89316.4</c:v>
                </c:pt>
                <c:pt idx="2760">
                  <c:v>89336.6</c:v>
                </c:pt>
                <c:pt idx="2761">
                  <c:v>89377</c:v>
                </c:pt>
                <c:pt idx="2762">
                  <c:v>89407.4</c:v>
                </c:pt>
                <c:pt idx="2763">
                  <c:v>89437.9</c:v>
                </c:pt>
                <c:pt idx="2764">
                  <c:v>89478.7</c:v>
                </c:pt>
                <c:pt idx="2765">
                  <c:v>89499.1</c:v>
                </c:pt>
                <c:pt idx="2766">
                  <c:v>89540</c:v>
                </c:pt>
                <c:pt idx="2767">
                  <c:v>89560.6</c:v>
                </c:pt>
                <c:pt idx="2768">
                  <c:v>89602</c:v>
                </c:pt>
                <c:pt idx="2769">
                  <c:v>89622.7</c:v>
                </c:pt>
                <c:pt idx="2770">
                  <c:v>89664.5</c:v>
                </c:pt>
                <c:pt idx="2771">
                  <c:v>89685.5</c:v>
                </c:pt>
                <c:pt idx="2772">
                  <c:v>89727.6</c:v>
                </c:pt>
                <c:pt idx="2773">
                  <c:v>89748.7</c:v>
                </c:pt>
                <c:pt idx="2774">
                  <c:v>89791</c:v>
                </c:pt>
                <c:pt idx="2775">
                  <c:v>89822.7</c:v>
                </c:pt>
                <c:pt idx="2776">
                  <c:v>89854.6</c:v>
                </c:pt>
                <c:pt idx="2777">
                  <c:v>89897</c:v>
                </c:pt>
                <c:pt idx="2778">
                  <c:v>89918.2</c:v>
                </c:pt>
                <c:pt idx="2779">
                  <c:v>89971.199999999997</c:v>
                </c:pt>
                <c:pt idx="2780">
                  <c:v>90003.1</c:v>
                </c:pt>
                <c:pt idx="2781">
                  <c:v>90046.5</c:v>
                </c:pt>
                <c:pt idx="2782">
                  <c:v>90068.5</c:v>
                </c:pt>
                <c:pt idx="2783">
                  <c:v>90112.8</c:v>
                </c:pt>
                <c:pt idx="2784">
                  <c:v>90135.1</c:v>
                </c:pt>
                <c:pt idx="2785">
                  <c:v>90179.9</c:v>
                </c:pt>
                <c:pt idx="2786">
                  <c:v>90202.2</c:v>
                </c:pt>
                <c:pt idx="2787">
                  <c:v>90246.7</c:v>
                </c:pt>
                <c:pt idx="2788">
                  <c:v>90279.8</c:v>
                </c:pt>
                <c:pt idx="2789">
                  <c:v>90312.5</c:v>
                </c:pt>
                <c:pt idx="2790">
                  <c:v>90344.7</c:v>
                </c:pt>
                <c:pt idx="2791">
                  <c:v>90376.3</c:v>
                </c:pt>
                <c:pt idx="2792">
                  <c:v>90407.2</c:v>
                </c:pt>
                <c:pt idx="2793">
                  <c:v>90447.1</c:v>
                </c:pt>
                <c:pt idx="2794">
                  <c:v>90475.9</c:v>
                </c:pt>
                <c:pt idx="2795">
                  <c:v>90503.6</c:v>
                </c:pt>
                <c:pt idx="2796">
                  <c:v>90530.6</c:v>
                </c:pt>
                <c:pt idx="2797">
                  <c:v>90557.2</c:v>
                </c:pt>
                <c:pt idx="2798">
                  <c:v>90617.600000000006</c:v>
                </c:pt>
                <c:pt idx="2799">
                  <c:v>90659.4</c:v>
                </c:pt>
                <c:pt idx="2800">
                  <c:v>90684</c:v>
                </c:pt>
                <c:pt idx="2801">
                  <c:v>90716.2</c:v>
                </c:pt>
                <c:pt idx="2802">
                  <c:v>90755.7</c:v>
                </c:pt>
                <c:pt idx="2803">
                  <c:v>90778.9</c:v>
                </c:pt>
                <c:pt idx="2804">
                  <c:v>90801.8</c:v>
                </c:pt>
                <c:pt idx="2805">
                  <c:v>90839.4</c:v>
                </c:pt>
                <c:pt idx="2806">
                  <c:v>90868.9</c:v>
                </c:pt>
                <c:pt idx="2807">
                  <c:v>90898</c:v>
                </c:pt>
                <c:pt idx="2808">
                  <c:v>90926.7</c:v>
                </c:pt>
                <c:pt idx="2809">
                  <c:v>90947.9</c:v>
                </c:pt>
                <c:pt idx="2810">
                  <c:v>90969</c:v>
                </c:pt>
                <c:pt idx="2811">
                  <c:v>91003.6</c:v>
                </c:pt>
                <c:pt idx="2812">
                  <c:v>91024.1</c:v>
                </c:pt>
                <c:pt idx="2813">
                  <c:v>91051.1</c:v>
                </c:pt>
                <c:pt idx="2814">
                  <c:v>91077.8</c:v>
                </c:pt>
                <c:pt idx="2815">
                  <c:v>91104</c:v>
                </c:pt>
                <c:pt idx="2816">
                  <c:v>91129.9</c:v>
                </c:pt>
                <c:pt idx="2817">
                  <c:v>91149.2</c:v>
                </c:pt>
                <c:pt idx="2818">
                  <c:v>91168.2</c:v>
                </c:pt>
                <c:pt idx="2819">
                  <c:v>91193.2</c:v>
                </c:pt>
                <c:pt idx="2820">
                  <c:v>91211.8</c:v>
                </c:pt>
                <c:pt idx="2821">
                  <c:v>91236.3</c:v>
                </c:pt>
                <c:pt idx="2822">
                  <c:v>91260.5</c:v>
                </c:pt>
                <c:pt idx="2823">
                  <c:v>91284.4</c:v>
                </c:pt>
                <c:pt idx="2824">
                  <c:v>91308</c:v>
                </c:pt>
                <c:pt idx="2825">
                  <c:v>91331.3</c:v>
                </c:pt>
                <c:pt idx="2826">
                  <c:v>91354.4</c:v>
                </c:pt>
                <c:pt idx="2827">
                  <c:v>91371.5</c:v>
                </c:pt>
                <c:pt idx="2828">
                  <c:v>91388.5</c:v>
                </c:pt>
                <c:pt idx="2829">
                  <c:v>91410.9</c:v>
                </c:pt>
                <c:pt idx="2830">
                  <c:v>91432.9</c:v>
                </c:pt>
                <c:pt idx="2831">
                  <c:v>91449.2</c:v>
                </c:pt>
                <c:pt idx="2832">
                  <c:v>91470.5</c:v>
                </c:pt>
                <c:pt idx="2833">
                  <c:v>91491.4</c:v>
                </c:pt>
                <c:pt idx="2834">
                  <c:v>91512</c:v>
                </c:pt>
                <c:pt idx="2835">
                  <c:v>91532.3</c:v>
                </c:pt>
                <c:pt idx="2836">
                  <c:v>91552.3</c:v>
                </c:pt>
                <c:pt idx="2837">
                  <c:v>91567.2</c:v>
                </c:pt>
                <c:pt idx="2838">
                  <c:v>91582</c:v>
                </c:pt>
                <c:pt idx="2839">
                  <c:v>91601.5</c:v>
                </c:pt>
                <c:pt idx="2840">
                  <c:v>91616.1</c:v>
                </c:pt>
                <c:pt idx="2841">
                  <c:v>91635.4</c:v>
                </c:pt>
                <c:pt idx="2842">
                  <c:v>91654.7</c:v>
                </c:pt>
                <c:pt idx="2843">
                  <c:v>91673.9</c:v>
                </c:pt>
                <c:pt idx="2844">
                  <c:v>91693.1</c:v>
                </c:pt>
                <c:pt idx="2845">
                  <c:v>91702.8</c:v>
                </c:pt>
                <c:pt idx="2846">
                  <c:v>91722</c:v>
                </c:pt>
                <c:pt idx="2847">
                  <c:v>91741.4</c:v>
                </c:pt>
                <c:pt idx="2848">
                  <c:v>91760.9</c:v>
                </c:pt>
                <c:pt idx="2849">
                  <c:v>91770.7</c:v>
                </c:pt>
                <c:pt idx="2850">
                  <c:v>91790.5</c:v>
                </c:pt>
                <c:pt idx="2851">
                  <c:v>91805.5</c:v>
                </c:pt>
                <c:pt idx="2852">
                  <c:v>91820.6</c:v>
                </c:pt>
                <c:pt idx="2853">
                  <c:v>91840.9</c:v>
                </c:pt>
                <c:pt idx="2854">
                  <c:v>91856.4</c:v>
                </c:pt>
                <c:pt idx="2855">
                  <c:v>91877.3</c:v>
                </c:pt>
                <c:pt idx="2856">
                  <c:v>91898.2</c:v>
                </c:pt>
                <c:pt idx="2857">
                  <c:v>91908.6</c:v>
                </c:pt>
                <c:pt idx="2858">
                  <c:v>91929.5</c:v>
                </c:pt>
                <c:pt idx="2859">
                  <c:v>91945.1</c:v>
                </c:pt>
                <c:pt idx="2860">
                  <c:v>91960.7</c:v>
                </c:pt>
                <c:pt idx="2861">
                  <c:v>91981.5</c:v>
                </c:pt>
                <c:pt idx="2862">
                  <c:v>91991.9</c:v>
                </c:pt>
                <c:pt idx="2863">
                  <c:v>92012.800000000003</c:v>
                </c:pt>
                <c:pt idx="2864">
                  <c:v>92023.3</c:v>
                </c:pt>
                <c:pt idx="2865">
                  <c:v>92039.1</c:v>
                </c:pt>
                <c:pt idx="2866">
                  <c:v>92054.9</c:v>
                </c:pt>
                <c:pt idx="2867">
                  <c:v>92070.8</c:v>
                </c:pt>
                <c:pt idx="2868">
                  <c:v>92086.8</c:v>
                </c:pt>
                <c:pt idx="2869">
                  <c:v>92102.9</c:v>
                </c:pt>
                <c:pt idx="2870">
                  <c:v>92124.5</c:v>
                </c:pt>
                <c:pt idx="2871">
                  <c:v>92135.4</c:v>
                </c:pt>
                <c:pt idx="2872">
                  <c:v>92157.3</c:v>
                </c:pt>
                <c:pt idx="2873">
                  <c:v>92168.4</c:v>
                </c:pt>
                <c:pt idx="2874">
                  <c:v>92190.7</c:v>
                </c:pt>
                <c:pt idx="2875">
                  <c:v>92202</c:v>
                </c:pt>
                <c:pt idx="2876">
                  <c:v>92224.7</c:v>
                </c:pt>
                <c:pt idx="2877">
                  <c:v>92236.2</c:v>
                </c:pt>
                <c:pt idx="2878">
                  <c:v>92259.5</c:v>
                </c:pt>
                <c:pt idx="2879">
                  <c:v>92283.1</c:v>
                </c:pt>
                <c:pt idx="2880">
                  <c:v>92301.1</c:v>
                </c:pt>
                <c:pt idx="2881">
                  <c:v>92331.6</c:v>
                </c:pt>
                <c:pt idx="2882">
                  <c:v>92350.2</c:v>
                </c:pt>
                <c:pt idx="2883">
                  <c:v>92369.1</c:v>
                </c:pt>
                <c:pt idx="2884">
                  <c:v>92388.2</c:v>
                </c:pt>
                <c:pt idx="2885">
                  <c:v>92414</c:v>
                </c:pt>
                <c:pt idx="2886">
                  <c:v>92427.1</c:v>
                </c:pt>
                <c:pt idx="2887">
                  <c:v>92453.6</c:v>
                </c:pt>
                <c:pt idx="2888">
                  <c:v>92467</c:v>
                </c:pt>
                <c:pt idx="2889">
                  <c:v>92487.4</c:v>
                </c:pt>
                <c:pt idx="2890">
                  <c:v>92514.8</c:v>
                </c:pt>
                <c:pt idx="2891">
                  <c:v>92542.7</c:v>
                </c:pt>
                <c:pt idx="2892">
                  <c:v>92563.8</c:v>
                </c:pt>
                <c:pt idx="2893">
                  <c:v>92592.4</c:v>
                </c:pt>
                <c:pt idx="2894">
                  <c:v>92621.3</c:v>
                </c:pt>
                <c:pt idx="2895">
                  <c:v>92643.199999999997</c:v>
                </c:pt>
                <c:pt idx="2896">
                  <c:v>92680.3</c:v>
                </c:pt>
                <c:pt idx="2897">
                  <c:v>92702.8</c:v>
                </c:pt>
                <c:pt idx="2898">
                  <c:v>92756.2</c:v>
                </c:pt>
                <c:pt idx="2899">
                  <c:v>92779.3</c:v>
                </c:pt>
                <c:pt idx="2900">
                  <c:v>92818.4</c:v>
                </c:pt>
                <c:pt idx="2901">
                  <c:v>92858.5</c:v>
                </c:pt>
                <c:pt idx="2902">
                  <c:v>92917.3</c:v>
                </c:pt>
                <c:pt idx="2903">
                  <c:v>92943.3</c:v>
                </c:pt>
                <c:pt idx="2904">
                  <c:v>92969.7</c:v>
                </c:pt>
                <c:pt idx="2905">
                  <c:v>92996.5</c:v>
                </c:pt>
                <c:pt idx="2906">
                  <c:v>93023.4</c:v>
                </c:pt>
                <c:pt idx="2907">
                  <c:v>93059.7</c:v>
                </c:pt>
                <c:pt idx="2908">
                  <c:v>93087</c:v>
                </c:pt>
                <c:pt idx="2909">
                  <c:v>93123.6</c:v>
                </c:pt>
                <c:pt idx="2910">
                  <c:v>93150.9</c:v>
                </c:pt>
                <c:pt idx="2911">
                  <c:v>93187.3</c:v>
                </c:pt>
                <c:pt idx="2912">
                  <c:v>93205.3</c:v>
                </c:pt>
                <c:pt idx="2913">
                  <c:v>93232.2</c:v>
                </c:pt>
                <c:pt idx="2914">
                  <c:v>93258.8</c:v>
                </c:pt>
                <c:pt idx="2915">
                  <c:v>93293.7</c:v>
                </c:pt>
                <c:pt idx="2916">
                  <c:v>93310.9</c:v>
                </c:pt>
                <c:pt idx="2917">
                  <c:v>93336.6</c:v>
                </c:pt>
                <c:pt idx="2918">
                  <c:v>93371</c:v>
                </c:pt>
                <c:pt idx="2919">
                  <c:v>93396.7</c:v>
                </c:pt>
                <c:pt idx="2920">
                  <c:v>93431</c:v>
                </c:pt>
                <c:pt idx="2921">
                  <c:v>93456.7</c:v>
                </c:pt>
                <c:pt idx="2922">
                  <c:v>93499.3</c:v>
                </c:pt>
                <c:pt idx="2923">
                  <c:v>93533.1</c:v>
                </c:pt>
                <c:pt idx="2924">
                  <c:v>93558.399999999994</c:v>
                </c:pt>
                <c:pt idx="2925">
                  <c:v>93583.5</c:v>
                </c:pt>
                <c:pt idx="2926">
                  <c:v>93625</c:v>
                </c:pt>
                <c:pt idx="2927">
                  <c:v>93649.7</c:v>
                </c:pt>
                <c:pt idx="2928">
                  <c:v>93682.3</c:v>
                </c:pt>
                <c:pt idx="2929">
                  <c:v>93706.4</c:v>
                </c:pt>
                <c:pt idx="2930">
                  <c:v>93738.3</c:v>
                </c:pt>
                <c:pt idx="2931">
                  <c:v>93769.600000000006</c:v>
                </c:pt>
                <c:pt idx="2932">
                  <c:v>93800.9</c:v>
                </c:pt>
                <c:pt idx="2933">
                  <c:v>93840</c:v>
                </c:pt>
                <c:pt idx="2934">
                  <c:v>93871.2</c:v>
                </c:pt>
                <c:pt idx="2935">
                  <c:v>93902.2</c:v>
                </c:pt>
                <c:pt idx="2936">
                  <c:v>93917.6</c:v>
                </c:pt>
                <c:pt idx="2937">
                  <c:v>93948.3</c:v>
                </c:pt>
                <c:pt idx="2938">
                  <c:v>93978.8</c:v>
                </c:pt>
                <c:pt idx="2939">
                  <c:v>93993.8</c:v>
                </c:pt>
                <c:pt idx="2940">
                  <c:v>94023.7</c:v>
                </c:pt>
                <c:pt idx="2941">
                  <c:v>94053.2</c:v>
                </c:pt>
                <c:pt idx="2942">
                  <c:v>94074.9</c:v>
                </c:pt>
                <c:pt idx="2943">
                  <c:v>94096.4</c:v>
                </c:pt>
                <c:pt idx="2944">
                  <c:v>94124.5</c:v>
                </c:pt>
                <c:pt idx="2945">
                  <c:v>94145.2</c:v>
                </c:pt>
                <c:pt idx="2946">
                  <c:v>94172.2</c:v>
                </c:pt>
                <c:pt idx="2947">
                  <c:v>94204.9</c:v>
                </c:pt>
                <c:pt idx="2948">
                  <c:v>94236.4</c:v>
                </c:pt>
                <c:pt idx="2949">
                  <c:v>94267</c:v>
                </c:pt>
                <c:pt idx="2950">
                  <c:v>94291.1</c:v>
                </c:pt>
                <c:pt idx="2951">
                  <c:v>94320.6</c:v>
                </c:pt>
                <c:pt idx="2952">
                  <c:v>94343.7</c:v>
                </c:pt>
                <c:pt idx="2953">
                  <c:v>94377.8</c:v>
                </c:pt>
                <c:pt idx="2954">
                  <c:v>94400</c:v>
                </c:pt>
                <c:pt idx="2955">
                  <c:v>94421.9</c:v>
                </c:pt>
                <c:pt idx="2956">
                  <c:v>94443.4</c:v>
                </c:pt>
                <c:pt idx="2957">
                  <c:v>94464.6</c:v>
                </c:pt>
                <c:pt idx="2958">
                  <c:v>94485.4</c:v>
                </c:pt>
                <c:pt idx="2959">
                  <c:v>94505.8</c:v>
                </c:pt>
                <c:pt idx="2960">
                  <c:v>94530.9</c:v>
                </c:pt>
                <c:pt idx="2961">
                  <c:v>94545.7</c:v>
                </c:pt>
                <c:pt idx="2962">
                  <c:v>94565.1</c:v>
                </c:pt>
                <c:pt idx="2963">
                  <c:v>94584.2</c:v>
                </c:pt>
                <c:pt idx="2964">
                  <c:v>94598.399999999994</c:v>
                </c:pt>
                <c:pt idx="2965">
                  <c:v>94612.3</c:v>
                </c:pt>
                <c:pt idx="2966">
                  <c:v>94630.6</c:v>
                </c:pt>
                <c:pt idx="2967">
                  <c:v>94644</c:v>
                </c:pt>
                <c:pt idx="2968">
                  <c:v>94657.1</c:v>
                </c:pt>
                <c:pt idx="2969">
                  <c:v>94674.2</c:v>
                </c:pt>
                <c:pt idx="2970">
                  <c:v>94682.7</c:v>
                </c:pt>
                <c:pt idx="2971">
                  <c:v>94699.199999999997</c:v>
                </c:pt>
                <c:pt idx="2972">
                  <c:v>94715.4</c:v>
                </c:pt>
                <c:pt idx="2973">
                  <c:v>94727.3</c:v>
                </c:pt>
                <c:pt idx="2974">
                  <c:v>94743</c:v>
                </c:pt>
                <c:pt idx="2975">
                  <c:v>94758.399999999994</c:v>
                </c:pt>
                <c:pt idx="2976">
                  <c:v>94769.8</c:v>
                </c:pt>
                <c:pt idx="2977">
                  <c:v>94781.1</c:v>
                </c:pt>
                <c:pt idx="2978">
                  <c:v>94796.1</c:v>
                </c:pt>
                <c:pt idx="2979">
                  <c:v>94807.2</c:v>
                </c:pt>
                <c:pt idx="2980">
                  <c:v>94818.3</c:v>
                </c:pt>
                <c:pt idx="2981">
                  <c:v>94833.1</c:v>
                </c:pt>
                <c:pt idx="2982">
                  <c:v>94847.8</c:v>
                </c:pt>
                <c:pt idx="2983">
                  <c:v>94862.5</c:v>
                </c:pt>
                <c:pt idx="2984">
                  <c:v>94873.600000000006</c:v>
                </c:pt>
                <c:pt idx="2985">
                  <c:v>94884.800000000003</c:v>
                </c:pt>
                <c:pt idx="2986">
                  <c:v>94899.7</c:v>
                </c:pt>
                <c:pt idx="2987">
                  <c:v>94914.8</c:v>
                </c:pt>
                <c:pt idx="2988">
                  <c:v>94926.3</c:v>
                </c:pt>
                <c:pt idx="2989">
                  <c:v>94937.8</c:v>
                </c:pt>
                <c:pt idx="2990">
                  <c:v>94953.5</c:v>
                </c:pt>
                <c:pt idx="2991">
                  <c:v>94969.4</c:v>
                </c:pt>
                <c:pt idx="2992">
                  <c:v>94981.5</c:v>
                </c:pt>
                <c:pt idx="2993">
                  <c:v>94998</c:v>
                </c:pt>
                <c:pt idx="2994">
                  <c:v>95014.9</c:v>
                </c:pt>
                <c:pt idx="2995">
                  <c:v>95023.5</c:v>
                </c:pt>
                <c:pt idx="2996">
                  <c:v>95040.8</c:v>
                </c:pt>
                <c:pt idx="2997">
                  <c:v>95058.3</c:v>
                </c:pt>
                <c:pt idx="2998">
                  <c:v>95075.9</c:v>
                </c:pt>
                <c:pt idx="2999">
                  <c:v>95089.3</c:v>
                </c:pt>
                <c:pt idx="3000">
                  <c:v>95107.199999999997</c:v>
                </c:pt>
                <c:pt idx="3001">
                  <c:v>95120.8</c:v>
                </c:pt>
                <c:pt idx="3002">
                  <c:v>95134.399999999994</c:v>
                </c:pt>
                <c:pt idx="3003">
                  <c:v>95152.8</c:v>
                </c:pt>
                <c:pt idx="3004">
                  <c:v>95171.199999999997</c:v>
                </c:pt>
                <c:pt idx="3005">
                  <c:v>95185.1</c:v>
                </c:pt>
                <c:pt idx="3006">
                  <c:v>95203.8</c:v>
                </c:pt>
                <c:pt idx="3007">
                  <c:v>95217.9</c:v>
                </c:pt>
                <c:pt idx="3008">
                  <c:v>95236.7</c:v>
                </c:pt>
                <c:pt idx="3009">
                  <c:v>95255.7</c:v>
                </c:pt>
                <c:pt idx="3010">
                  <c:v>95270</c:v>
                </c:pt>
                <c:pt idx="3011">
                  <c:v>95289.1</c:v>
                </c:pt>
                <c:pt idx="3012">
                  <c:v>95303.4</c:v>
                </c:pt>
                <c:pt idx="3013">
                  <c:v>95322.7</c:v>
                </c:pt>
                <c:pt idx="3014">
                  <c:v>95337.1</c:v>
                </c:pt>
                <c:pt idx="3015">
                  <c:v>95356.4</c:v>
                </c:pt>
                <c:pt idx="3016">
                  <c:v>95371</c:v>
                </c:pt>
                <c:pt idx="3017">
                  <c:v>95390.3</c:v>
                </c:pt>
                <c:pt idx="3018">
                  <c:v>95404.9</c:v>
                </c:pt>
                <c:pt idx="3019">
                  <c:v>95424.3</c:v>
                </c:pt>
                <c:pt idx="3020">
                  <c:v>95438.9</c:v>
                </c:pt>
                <c:pt idx="3021">
                  <c:v>95453.5</c:v>
                </c:pt>
                <c:pt idx="3022">
                  <c:v>95472.9</c:v>
                </c:pt>
                <c:pt idx="3023">
                  <c:v>95487.5</c:v>
                </c:pt>
                <c:pt idx="3024">
                  <c:v>95506.8</c:v>
                </c:pt>
                <c:pt idx="3025">
                  <c:v>95521.2</c:v>
                </c:pt>
                <c:pt idx="3026">
                  <c:v>95540.3</c:v>
                </c:pt>
                <c:pt idx="3027">
                  <c:v>95554.5</c:v>
                </c:pt>
                <c:pt idx="3028">
                  <c:v>95573.5</c:v>
                </c:pt>
                <c:pt idx="3029">
                  <c:v>95587.6</c:v>
                </c:pt>
                <c:pt idx="3030">
                  <c:v>95601.8</c:v>
                </c:pt>
                <c:pt idx="3031">
                  <c:v>95620.7</c:v>
                </c:pt>
                <c:pt idx="3032">
                  <c:v>95634.9</c:v>
                </c:pt>
                <c:pt idx="3033">
                  <c:v>95653.9</c:v>
                </c:pt>
                <c:pt idx="3034">
                  <c:v>95663.4</c:v>
                </c:pt>
                <c:pt idx="3035">
                  <c:v>95682.6</c:v>
                </c:pt>
                <c:pt idx="3036">
                  <c:v>95701.9</c:v>
                </c:pt>
                <c:pt idx="3037">
                  <c:v>95721.4</c:v>
                </c:pt>
                <c:pt idx="3038">
                  <c:v>95741.1</c:v>
                </c:pt>
                <c:pt idx="3039">
                  <c:v>95756</c:v>
                </c:pt>
                <c:pt idx="3040">
                  <c:v>95771.1</c:v>
                </c:pt>
                <c:pt idx="3041">
                  <c:v>95791.4</c:v>
                </c:pt>
                <c:pt idx="3042">
                  <c:v>95806.9</c:v>
                </c:pt>
                <c:pt idx="3043">
                  <c:v>95822.6</c:v>
                </c:pt>
                <c:pt idx="3044">
                  <c:v>95843.8</c:v>
                </c:pt>
                <c:pt idx="3045">
                  <c:v>95854.6</c:v>
                </c:pt>
                <c:pt idx="3046">
                  <c:v>95876.4</c:v>
                </c:pt>
                <c:pt idx="3047">
                  <c:v>95898.7</c:v>
                </c:pt>
                <c:pt idx="3048">
                  <c:v>95921.4</c:v>
                </c:pt>
                <c:pt idx="3049">
                  <c:v>95933</c:v>
                </c:pt>
                <c:pt idx="3050">
                  <c:v>95956.6</c:v>
                </c:pt>
                <c:pt idx="3051">
                  <c:v>95974.6</c:v>
                </c:pt>
                <c:pt idx="3052">
                  <c:v>95993.1</c:v>
                </c:pt>
                <c:pt idx="3053">
                  <c:v>96018.3</c:v>
                </c:pt>
                <c:pt idx="3054">
                  <c:v>96037.6</c:v>
                </c:pt>
                <c:pt idx="3055">
                  <c:v>96063.9</c:v>
                </c:pt>
                <c:pt idx="3056">
                  <c:v>96084.1</c:v>
                </c:pt>
                <c:pt idx="3057">
                  <c:v>96104.5</c:v>
                </c:pt>
                <c:pt idx="3058">
                  <c:v>96132.3</c:v>
                </c:pt>
                <c:pt idx="3059">
                  <c:v>96160.6</c:v>
                </c:pt>
                <c:pt idx="3060">
                  <c:v>96182.1</c:v>
                </c:pt>
                <c:pt idx="3061">
                  <c:v>96203.9</c:v>
                </c:pt>
                <c:pt idx="3062">
                  <c:v>96233.4</c:v>
                </c:pt>
                <c:pt idx="3063">
                  <c:v>96255.8</c:v>
                </c:pt>
                <c:pt idx="3064">
                  <c:v>96285.9</c:v>
                </c:pt>
                <c:pt idx="3065">
                  <c:v>96308.7</c:v>
                </c:pt>
                <c:pt idx="3066">
                  <c:v>96339.4</c:v>
                </c:pt>
                <c:pt idx="3067">
                  <c:v>96370.4</c:v>
                </c:pt>
                <c:pt idx="3068">
                  <c:v>96386.1</c:v>
                </c:pt>
                <c:pt idx="3069">
                  <c:v>96417.4</c:v>
                </c:pt>
                <c:pt idx="3070">
                  <c:v>96441.1</c:v>
                </c:pt>
                <c:pt idx="3071">
                  <c:v>96464.9</c:v>
                </c:pt>
                <c:pt idx="3072">
                  <c:v>96496.7</c:v>
                </c:pt>
                <c:pt idx="3073">
                  <c:v>96528.7</c:v>
                </c:pt>
                <c:pt idx="3074">
                  <c:v>96544.7</c:v>
                </c:pt>
                <c:pt idx="3075">
                  <c:v>96576.8</c:v>
                </c:pt>
                <c:pt idx="3076">
                  <c:v>96609.2</c:v>
                </c:pt>
                <c:pt idx="3077">
                  <c:v>96625.600000000006</c:v>
                </c:pt>
                <c:pt idx="3078">
                  <c:v>96666.8</c:v>
                </c:pt>
                <c:pt idx="3079">
                  <c:v>96692</c:v>
                </c:pt>
                <c:pt idx="3080">
                  <c:v>96726</c:v>
                </c:pt>
                <c:pt idx="3081">
                  <c:v>96751.9</c:v>
                </c:pt>
                <c:pt idx="3082">
                  <c:v>96787.1</c:v>
                </c:pt>
                <c:pt idx="3083">
                  <c:v>96814</c:v>
                </c:pt>
                <c:pt idx="3084">
                  <c:v>96850.7</c:v>
                </c:pt>
                <c:pt idx="3085">
                  <c:v>96878.8</c:v>
                </c:pt>
                <c:pt idx="3086">
                  <c:v>96907.6</c:v>
                </c:pt>
                <c:pt idx="3087">
                  <c:v>96946.8</c:v>
                </c:pt>
                <c:pt idx="3088">
                  <c:v>96987.199999999997</c:v>
                </c:pt>
                <c:pt idx="3089">
                  <c:v>97018.4</c:v>
                </c:pt>
                <c:pt idx="3090">
                  <c:v>97062.5</c:v>
                </c:pt>
                <c:pt idx="3091">
                  <c:v>97098.3</c:v>
                </c:pt>
                <c:pt idx="3092">
                  <c:v>97162.2</c:v>
                </c:pt>
                <c:pt idx="3093">
                  <c:v>97188.800000000003</c:v>
                </c:pt>
                <c:pt idx="3094">
                  <c:v>97243.3</c:v>
                </c:pt>
                <c:pt idx="3095">
                  <c:v>97298.6</c:v>
                </c:pt>
                <c:pt idx="3096">
                  <c:v>97340.1</c:v>
                </c:pt>
                <c:pt idx="3097">
                  <c:v>97394.5</c:v>
                </c:pt>
                <c:pt idx="3098">
                  <c:v>97447.1</c:v>
                </c:pt>
                <c:pt idx="3099">
                  <c:v>97484.800000000003</c:v>
                </c:pt>
                <c:pt idx="3100">
                  <c:v>97531.9</c:v>
                </c:pt>
                <c:pt idx="3101">
                  <c:v>97574.6</c:v>
                </c:pt>
                <c:pt idx="3102">
                  <c:v>97615.7</c:v>
                </c:pt>
                <c:pt idx="3103">
                  <c:v>97646.1</c:v>
                </c:pt>
                <c:pt idx="3104">
                  <c:v>97676.1</c:v>
                </c:pt>
                <c:pt idx="3105">
                  <c:v>97715.4</c:v>
                </c:pt>
                <c:pt idx="3106">
                  <c:v>97753.8</c:v>
                </c:pt>
                <c:pt idx="3107">
                  <c:v>97791.1</c:v>
                </c:pt>
                <c:pt idx="3108">
                  <c:v>97818.2</c:v>
                </c:pt>
                <c:pt idx="3109">
                  <c:v>97853.1</c:v>
                </c:pt>
                <c:pt idx="3110">
                  <c:v>97878.3</c:v>
                </c:pt>
                <c:pt idx="3111">
                  <c:v>97918.2</c:v>
                </c:pt>
                <c:pt idx="3112">
                  <c:v>97940.800000000003</c:v>
                </c:pt>
                <c:pt idx="3113">
                  <c:v>97976</c:v>
                </c:pt>
                <c:pt idx="3114">
                  <c:v>97995.5</c:v>
                </c:pt>
                <c:pt idx="3115">
                  <c:v>98019.6</c:v>
                </c:pt>
                <c:pt idx="3116">
                  <c:v>98042</c:v>
                </c:pt>
                <c:pt idx="3117">
                  <c:v>98058.1</c:v>
                </c:pt>
                <c:pt idx="3118">
                  <c:v>98078.6</c:v>
                </c:pt>
                <c:pt idx="3119">
                  <c:v>98098.1</c:v>
                </c:pt>
                <c:pt idx="3120">
                  <c:v>98112.1</c:v>
                </c:pt>
                <c:pt idx="3121">
                  <c:v>98125.7</c:v>
                </c:pt>
                <c:pt idx="3122">
                  <c:v>98143.1</c:v>
                </c:pt>
                <c:pt idx="3123">
                  <c:v>98159.8</c:v>
                </c:pt>
                <c:pt idx="3124">
                  <c:v>98172</c:v>
                </c:pt>
                <c:pt idx="3125">
                  <c:v>98187.7</c:v>
                </c:pt>
                <c:pt idx="3126">
                  <c:v>98202.9</c:v>
                </c:pt>
                <c:pt idx="3127">
                  <c:v>98217.8</c:v>
                </c:pt>
                <c:pt idx="3128">
                  <c:v>98225.1</c:v>
                </c:pt>
                <c:pt idx="3129">
                  <c:v>98239.6</c:v>
                </c:pt>
                <c:pt idx="3130">
                  <c:v>98253.9</c:v>
                </c:pt>
                <c:pt idx="3131">
                  <c:v>98268</c:v>
                </c:pt>
                <c:pt idx="3132">
                  <c:v>98278.7</c:v>
                </c:pt>
                <c:pt idx="3133">
                  <c:v>98292.9</c:v>
                </c:pt>
                <c:pt idx="3134">
                  <c:v>98307.3</c:v>
                </c:pt>
                <c:pt idx="3135">
                  <c:v>98321.9</c:v>
                </c:pt>
                <c:pt idx="3136">
                  <c:v>98336.8</c:v>
                </c:pt>
                <c:pt idx="3137">
                  <c:v>98344.4</c:v>
                </c:pt>
                <c:pt idx="3138">
                  <c:v>98359.9</c:v>
                </c:pt>
                <c:pt idx="3139">
                  <c:v>98375.9</c:v>
                </c:pt>
                <c:pt idx="3140">
                  <c:v>98392.5</c:v>
                </c:pt>
                <c:pt idx="3141">
                  <c:v>98405.4</c:v>
                </c:pt>
                <c:pt idx="3142">
                  <c:v>98427.9</c:v>
                </c:pt>
                <c:pt idx="3143">
                  <c:v>98446.5</c:v>
                </c:pt>
                <c:pt idx="3144">
                  <c:v>98465.4</c:v>
                </c:pt>
                <c:pt idx="3145">
                  <c:v>98479.7</c:v>
                </c:pt>
                <c:pt idx="3146">
                  <c:v>98499</c:v>
                </c:pt>
                <c:pt idx="3147">
                  <c:v>98513.7</c:v>
                </c:pt>
                <c:pt idx="3148">
                  <c:v>98533.4</c:v>
                </c:pt>
                <c:pt idx="3149">
                  <c:v>98548.4</c:v>
                </c:pt>
                <c:pt idx="3150">
                  <c:v>98563.4</c:v>
                </c:pt>
                <c:pt idx="3151">
                  <c:v>98583.7</c:v>
                </c:pt>
                <c:pt idx="3152">
                  <c:v>98604.2</c:v>
                </c:pt>
                <c:pt idx="3153">
                  <c:v>98624.9</c:v>
                </c:pt>
                <c:pt idx="3154">
                  <c:v>98645.7</c:v>
                </c:pt>
                <c:pt idx="3155">
                  <c:v>98656.2</c:v>
                </c:pt>
                <c:pt idx="3156">
                  <c:v>98677.3</c:v>
                </c:pt>
                <c:pt idx="3157">
                  <c:v>98698.6</c:v>
                </c:pt>
                <c:pt idx="3158">
                  <c:v>98714.6</c:v>
                </c:pt>
                <c:pt idx="3159">
                  <c:v>98736.2</c:v>
                </c:pt>
                <c:pt idx="3160">
                  <c:v>98752.4</c:v>
                </c:pt>
                <c:pt idx="3161">
                  <c:v>98774.2</c:v>
                </c:pt>
                <c:pt idx="3162">
                  <c:v>98796</c:v>
                </c:pt>
                <c:pt idx="3163">
                  <c:v>98812.5</c:v>
                </c:pt>
                <c:pt idx="3164">
                  <c:v>98834.6</c:v>
                </c:pt>
                <c:pt idx="3165">
                  <c:v>98851.199999999997</c:v>
                </c:pt>
                <c:pt idx="3166">
                  <c:v>98873.4</c:v>
                </c:pt>
                <c:pt idx="3167">
                  <c:v>98884.6</c:v>
                </c:pt>
                <c:pt idx="3168">
                  <c:v>98906.9</c:v>
                </c:pt>
                <c:pt idx="3169">
                  <c:v>98929.3</c:v>
                </c:pt>
                <c:pt idx="3170">
                  <c:v>98946.2</c:v>
                </c:pt>
                <c:pt idx="3171">
                  <c:v>98968.7</c:v>
                </c:pt>
                <c:pt idx="3172">
                  <c:v>98985.600000000006</c:v>
                </c:pt>
                <c:pt idx="3173">
                  <c:v>99008.2</c:v>
                </c:pt>
                <c:pt idx="3174">
                  <c:v>99031</c:v>
                </c:pt>
                <c:pt idx="3175">
                  <c:v>99053.9</c:v>
                </c:pt>
                <c:pt idx="3176">
                  <c:v>99071.1</c:v>
                </c:pt>
                <c:pt idx="3177">
                  <c:v>99094.2</c:v>
                </c:pt>
                <c:pt idx="3178">
                  <c:v>99105.8</c:v>
                </c:pt>
                <c:pt idx="3179">
                  <c:v>99129.2</c:v>
                </c:pt>
                <c:pt idx="3180">
                  <c:v>99152.8</c:v>
                </c:pt>
                <c:pt idx="3181">
                  <c:v>99170.6</c:v>
                </c:pt>
                <c:pt idx="3182">
                  <c:v>99194.5</c:v>
                </c:pt>
                <c:pt idx="3183">
                  <c:v>99212.6</c:v>
                </c:pt>
                <c:pt idx="3184">
                  <c:v>99237</c:v>
                </c:pt>
                <c:pt idx="3185">
                  <c:v>99255.5</c:v>
                </c:pt>
                <c:pt idx="3186">
                  <c:v>99274.1</c:v>
                </c:pt>
                <c:pt idx="3187">
                  <c:v>99299.199999999997</c:v>
                </c:pt>
                <c:pt idx="3188">
                  <c:v>99324.6</c:v>
                </c:pt>
                <c:pt idx="3189">
                  <c:v>99343.8</c:v>
                </c:pt>
                <c:pt idx="3190">
                  <c:v>99363.3</c:v>
                </c:pt>
                <c:pt idx="3191">
                  <c:v>99389.5</c:v>
                </c:pt>
                <c:pt idx="3192">
                  <c:v>99409.4</c:v>
                </c:pt>
                <c:pt idx="3193">
                  <c:v>99436.3</c:v>
                </c:pt>
                <c:pt idx="3194">
                  <c:v>99455.8</c:v>
                </c:pt>
                <c:pt idx="3195">
                  <c:v>99474.4</c:v>
                </c:pt>
                <c:pt idx="3196">
                  <c:v>99498.1</c:v>
                </c:pt>
                <c:pt idx="3197">
                  <c:v>99515.199999999997</c:v>
                </c:pt>
                <c:pt idx="3198">
                  <c:v>99537.600000000006</c:v>
                </c:pt>
                <c:pt idx="3199">
                  <c:v>99559.9</c:v>
                </c:pt>
                <c:pt idx="3200">
                  <c:v>99582.6</c:v>
                </c:pt>
                <c:pt idx="3201">
                  <c:v>99594.2</c:v>
                </c:pt>
                <c:pt idx="3202">
                  <c:v>99618.1</c:v>
                </c:pt>
                <c:pt idx="3203">
                  <c:v>99643.5</c:v>
                </c:pt>
                <c:pt idx="3204">
                  <c:v>99663.8</c:v>
                </c:pt>
                <c:pt idx="3205">
                  <c:v>99685.3</c:v>
                </c:pt>
                <c:pt idx="3206">
                  <c:v>99708.3</c:v>
                </c:pt>
                <c:pt idx="3207">
                  <c:v>99741.4</c:v>
                </c:pt>
                <c:pt idx="3208">
                  <c:v>99768.5</c:v>
                </c:pt>
                <c:pt idx="3209">
                  <c:v>99807.7</c:v>
                </c:pt>
                <c:pt idx="3210">
                  <c:v>99851.1</c:v>
                </c:pt>
                <c:pt idx="3211">
                  <c:v>99899</c:v>
                </c:pt>
                <c:pt idx="3212">
                  <c:v>99924.800000000003</c:v>
                </c:pt>
                <c:pt idx="3213">
                  <c:v>99995.3</c:v>
                </c:pt>
                <c:pt idx="3214">
                  <c:v>100114.1</c:v>
                </c:pt>
                <c:pt idx="3215">
                  <c:v>100218.7</c:v>
                </c:pt>
                <c:pt idx="3216">
                  <c:v>100354.2</c:v>
                </c:pt>
                <c:pt idx="3217">
                  <c:v>100436.1</c:v>
                </c:pt>
                <c:pt idx="3218">
                  <c:v>100514.2</c:v>
                </c:pt>
                <c:pt idx="3219">
                  <c:v>100567.2</c:v>
                </c:pt>
                <c:pt idx="3220">
                  <c:v>100647.4</c:v>
                </c:pt>
                <c:pt idx="3221">
                  <c:v>100691.5</c:v>
                </c:pt>
                <c:pt idx="3222">
                  <c:v>100733</c:v>
                </c:pt>
                <c:pt idx="3223">
                  <c:v>100785</c:v>
                </c:pt>
                <c:pt idx="3224">
                  <c:v>100834.2</c:v>
                </c:pt>
                <c:pt idx="3225">
                  <c:v>100881.60000000001</c:v>
                </c:pt>
                <c:pt idx="3226">
                  <c:v>100904.9</c:v>
                </c:pt>
                <c:pt idx="3227">
                  <c:v>100951.2</c:v>
                </c:pt>
                <c:pt idx="3228">
                  <c:v>100996.8</c:v>
                </c:pt>
                <c:pt idx="3229">
                  <c:v>101019.3</c:v>
                </c:pt>
                <c:pt idx="3230">
                  <c:v>101063.3</c:v>
                </c:pt>
                <c:pt idx="3231">
                  <c:v>101095.6</c:v>
                </c:pt>
                <c:pt idx="3232">
                  <c:v>101137.7</c:v>
                </c:pt>
                <c:pt idx="3233">
                  <c:v>101178.5</c:v>
                </c:pt>
                <c:pt idx="3234">
                  <c:v>101218</c:v>
                </c:pt>
                <c:pt idx="3235">
                  <c:v>101237.3</c:v>
                </c:pt>
                <c:pt idx="3236">
                  <c:v>101274.8</c:v>
                </c:pt>
                <c:pt idx="3237">
                  <c:v>101310.8</c:v>
                </c:pt>
                <c:pt idx="3238">
                  <c:v>101345.3</c:v>
                </c:pt>
                <c:pt idx="3239">
                  <c:v>101362</c:v>
                </c:pt>
                <c:pt idx="3240">
                  <c:v>101394.2</c:v>
                </c:pt>
                <c:pt idx="3241">
                  <c:v>101417.3</c:v>
                </c:pt>
                <c:pt idx="3242">
                  <c:v>101446.5</c:v>
                </c:pt>
                <c:pt idx="3243">
                  <c:v>101474.2</c:v>
                </c:pt>
                <c:pt idx="3244">
                  <c:v>101494.39999999999</c:v>
                </c:pt>
                <c:pt idx="3245">
                  <c:v>101514.1</c:v>
                </c:pt>
                <c:pt idx="3246">
                  <c:v>101539.6</c:v>
                </c:pt>
                <c:pt idx="3247">
                  <c:v>101564.3</c:v>
                </c:pt>
                <c:pt idx="3248">
                  <c:v>101582.3</c:v>
                </c:pt>
                <c:pt idx="3249">
                  <c:v>101605.7</c:v>
                </c:pt>
                <c:pt idx="3250">
                  <c:v>101622.7</c:v>
                </c:pt>
                <c:pt idx="3251">
                  <c:v>101639.5</c:v>
                </c:pt>
                <c:pt idx="3252">
                  <c:v>101661.3</c:v>
                </c:pt>
                <c:pt idx="3253">
                  <c:v>101677.2</c:v>
                </c:pt>
                <c:pt idx="3254">
                  <c:v>101698.1</c:v>
                </c:pt>
                <c:pt idx="3255">
                  <c:v>101718.39999999999</c:v>
                </c:pt>
                <c:pt idx="3256">
                  <c:v>101733.4</c:v>
                </c:pt>
                <c:pt idx="3257">
                  <c:v>101748.2</c:v>
                </c:pt>
                <c:pt idx="3258">
                  <c:v>101767.6</c:v>
                </c:pt>
                <c:pt idx="3259">
                  <c:v>101781.9</c:v>
                </c:pt>
                <c:pt idx="3260">
                  <c:v>101800.8</c:v>
                </c:pt>
                <c:pt idx="3261">
                  <c:v>101814.7</c:v>
                </c:pt>
                <c:pt idx="3262">
                  <c:v>101833.3</c:v>
                </c:pt>
                <c:pt idx="3263">
                  <c:v>101842.4</c:v>
                </c:pt>
                <c:pt idx="3264">
                  <c:v>101860.7</c:v>
                </c:pt>
                <c:pt idx="3265">
                  <c:v>101879</c:v>
                </c:pt>
                <c:pt idx="3266">
                  <c:v>101897.2</c:v>
                </c:pt>
                <c:pt idx="3267">
                  <c:v>101910.7</c:v>
                </c:pt>
                <c:pt idx="3268">
                  <c:v>101928.5</c:v>
                </c:pt>
                <c:pt idx="3269">
                  <c:v>101941.8</c:v>
                </c:pt>
                <c:pt idx="3270">
                  <c:v>101954.9</c:v>
                </c:pt>
                <c:pt idx="3271">
                  <c:v>101967.9</c:v>
                </c:pt>
                <c:pt idx="3272">
                  <c:v>101985.1</c:v>
                </c:pt>
                <c:pt idx="3273">
                  <c:v>101993.7</c:v>
                </c:pt>
                <c:pt idx="3274">
                  <c:v>102010.6</c:v>
                </c:pt>
                <c:pt idx="3275">
                  <c:v>102027.3</c:v>
                </c:pt>
                <c:pt idx="3276">
                  <c:v>102039.7</c:v>
                </c:pt>
                <c:pt idx="3277">
                  <c:v>102056.1</c:v>
                </c:pt>
                <c:pt idx="3278">
                  <c:v>102072.3</c:v>
                </c:pt>
                <c:pt idx="3279">
                  <c:v>102080.4</c:v>
                </c:pt>
                <c:pt idx="3280">
                  <c:v>102096.3</c:v>
                </c:pt>
                <c:pt idx="3281">
                  <c:v>102112</c:v>
                </c:pt>
                <c:pt idx="3282">
                  <c:v>102123.7</c:v>
                </c:pt>
                <c:pt idx="3283">
                  <c:v>102135.3</c:v>
                </c:pt>
                <c:pt idx="3284">
                  <c:v>102150.6</c:v>
                </c:pt>
                <c:pt idx="3285">
                  <c:v>102162</c:v>
                </c:pt>
                <c:pt idx="3286">
                  <c:v>102173.3</c:v>
                </c:pt>
                <c:pt idx="3287">
                  <c:v>102188.2</c:v>
                </c:pt>
                <c:pt idx="3288">
                  <c:v>102199.2</c:v>
                </c:pt>
                <c:pt idx="3289">
                  <c:v>102213.8</c:v>
                </c:pt>
                <c:pt idx="3290">
                  <c:v>102224.6</c:v>
                </c:pt>
                <c:pt idx="3291">
                  <c:v>102238.9</c:v>
                </c:pt>
                <c:pt idx="3292">
                  <c:v>102253</c:v>
                </c:pt>
                <c:pt idx="3293">
                  <c:v>102263.5</c:v>
                </c:pt>
                <c:pt idx="3294">
                  <c:v>102273.9</c:v>
                </c:pt>
                <c:pt idx="3295">
                  <c:v>102284.3</c:v>
                </c:pt>
                <c:pt idx="3296">
                  <c:v>102297.9</c:v>
                </c:pt>
                <c:pt idx="3297">
                  <c:v>102311.3</c:v>
                </c:pt>
                <c:pt idx="3298">
                  <c:v>102318</c:v>
                </c:pt>
                <c:pt idx="3299">
                  <c:v>102331.3</c:v>
                </c:pt>
                <c:pt idx="3300">
                  <c:v>102341</c:v>
                </c:pt>
                <c:pt idx="3301">
                  <c:v>102353.8</c:v>
                </c:pt>
                <c:pt idx="3302">
                  <c:v>102366.2</c:v>
                </c:pt>
                <c:pt idx="3303">
                  <c:v>102372.3</c:v>
                </c:pt>
                <c:pt idx="3304">
                  <c:v>102384.2</c:v>
                </c:pt>
                <c:pt idx="3305">
                  <c:v>102396</c:v>
                </c:pt>
                <c:pt idx="3306">
                  <c:v>102404.6</c:v>
                </c:pt>
                <c:pt idx="3307">
                  <c:v>102415.9</c:v>
                </c:pt>
                <c:pt idx="3308">
                  <c:v>102421.5</c:v>
                </c:pt>
                <c:pt idx="3309">
                  <c:v>102432.6</c:v>
                </c:pt>
                <c:pt idx="3310">
                  <c:v>102443.5</c:v>
                </c:pt>
                <c:pt idx="3311">
                  <c:v>102451.6</c:v>
                </c:pt>
                <c:pt idx="3312">
                  <c:v>102462.3</c:v>
                </c:pt>
                <c:pt idx="3313">
                  <c:v>102470.2</c:v>
                </c:pt>
                <c:pt idx="3314">
                  <c:v>102480.8</c:v>
                </c:pt>
                <c:pt idx="3315">
                  <c:v>102491.4</c:v>
                </c:pt>
                <c:pt idx="3316">
                  <c:v>102499.3</c:v>
                </c:pt>
                <c:pt idx="3317">
                  <c:v>102507.2</c:v>
                </c:pt>
                <c:pt idx="3318">
                  <c:v>102517.7</c:v>
                </c:pt>
                <c:pt idx="3319">
                  <c:v>102525.7</c:v>
                </c:pt>
                <c:pt idx="3320">
                  <c:v>102536.4</c:v>
                </c:pt>
                <c:pt idx="3321">
                  <c:v>102544.4</c:v>
                </c:pt>
                <c:pt idx="3322">
                  <c:v>102552.5</c:v>
                </c:pt>
                <c:pt idx="3323">
                  <c:v>102563.5</c:v>
                </c:pt>
                <c:pt idx="3324">
                  <c:v>102574.6</c:v>
                </c:pt>
                <c:pt idx="3325">
                  <c:v>102583.1</c:v>
                </c:pt>
                <c:pt idx="3326">
                  <c:v>102591.6</c:v>
                </c:pt>
                <c:pt idx="3327">
                  <c:v>102603.3</c:v>
                </c:pt>
                <c:pt idx="3328">
                  <c:v>102612.1</c:v>
                </c:pt>
                <c:pt idx="3329">
                  <c:v>102624.2</c:v>
                </c:pt>
                <c:pt idx="3330">
                  <c:v>102636.6</c:v>
                </c:pt>
                <c:pt idx="3331">
                  <c:v>102646</c:v>
                </c:pt>
                <c:pt idx="3332">
                  <c:v>102655.7</c:v>
                </c:pt>
                <c:pt idx="3333">
                  <c:v>102668.9</c:v>
                </c:pt>
                <c:pt idx="3334">
                  <c:v>102682.4</c:v>
                </c:pt>
                <c:pt idx="3335">
                  <c:v>102692.6</c:v>
                </c:pt>
                <c:pt idx="3336">
                  <c:v>102706.6</c:v>
                </c:pt>
                <c:pt idx="3337">
                  <c:v>102720.8</c:v>
                </c:pt>
                <c:pt idx="3338">
                  <c:v>102728</c:v>
                </c:pt>
                <c:pt idx="3339">
                  <c:v>102742.5</c:v>
                </c:pt>
                <c:pt idx="3340">
                  <c:v>102757.3</c:v>
                </c:pt>
                <c:pt idx="3341">
                  <c:v>102768.5</c:v>
                </c:pt>
                <c:pt idx="3342">
                  <c:v>102783.6</c:v>
                </c:pt>
                <c:pt idx="3343">
                  <c:v>102795.1</c:v>
                </c:pt>
                <c:pt idx="3344">
                  <c:v>102810.5</c:v>
                </c:pt>
                <c:pt idx="3345">
                  <c:v>102826</c:v>
                </c:pt>
                <c:pt idx="3346">
                  <c:v>102837.8</c:v>
                </c:pt>
                <c:pt idx="3347">
                  <c:v>102853.6</c:v>
                </c:pt>
                <c:pt idx="3348">
                  <c:v>102869.5</c:v>
                </c:pt>
                <c:pt idx="3349">
                  <c:v>102877.4</c:v>
                </c:pt>
                <c:pt idx="3350">
                  <c:v>102893.5</c:v>
                </c:pt>
                <c:pt idx="3351">
                  <c:v>102909.6</c:v>
                </c:pt>
                <c:pt idx="3352">
                  <c:v>102925.8</c:v>
                </c:pt>
                <c:pt idx="3353">
                  <c:v>102937.9</c:v>
                </c:pt>
                <c:pt idx="3354">
                  <c:v>102954.2</c:v>
                </c:pt>
                <c:pt idx="3355">
                  <c:v>102970.5</c:v>
                </c:pt>
                <c:pt idx="3356">
                  <c:v>102982.7</c:v>
                </c:pt>
                <c:pt idx="3357">
                  <c:v>102999</c:v>
                </c:pt>
                <c:pt idx="3358">
                  <c:v>103011.2</c:v>
                </c:pt>
                <c:pt idx="3359">
                  <c:v>103027.4</c:v>
                </c:pt>
                <c:pt idx="3360">
                  <c:v>103039.6</c:v>
                </c:pt>
                <c:pt idx="3361">
                  <c:v>103055.7</c:v>
                </c:pt>
                <c:pt idx="3362">
                  <c:v>103071.8</c:v>
                </c:pt>
                <c:pt idx="3363">
                  <c:v>103083.8</c:v>
                </c:pt>
                <c:pt idx="3364">
                  <c:v>103095.8</c:v>
                </c:pt>
                <c:pt idx="3365">
                  <c:v>103111.6</c:v>
                </c:pt>
                <c:pt idx="3366">
                  <c:v>103127.3</c:v>
                </c:pt>
                <c:pt idx="3367">
                  <c:v>103142.9</c:v>
                </c:pt>
                <c:pt idx="3368">
                  <c:v>103158.5</c:v>
                </c:pt>
                <c:pt idx="3369">
                  <c:v>103170.1</c:v>
                </c:pt>
                <c:pt idx="3370">
                  <c:v>103185.5</c:v>
                </c:pt>
                <c:pt idx="3371">
                  <c:v>103200.9</c:v>
                </c:pt>
                <c:pt idx="3372">
                  <c:v>103208.6</c:v>
                </c:pt>
                <c:pt idx="3373">
                  <c:v>103224</c:v>
                </c:pt>
                <c:pt idx="3374">
                  <c:v>103239.4</c:v>
                </c:pt>
                <c:pt idx="3375">
                  <c:v>103251</c:v>
                </c:pt>
                <c:pt idx="3376">
                  <c:v>103266.5</c:v>
                </c:pt>
                <c:pt idx="3377">
                  <c:v>103282</c:v>
                </c:pt>
                <c:pt idx="3378">
                  <c:v>103297.7</c:v>
                </c:pt>
                <c:pt idx="3379">
                  <c:v>103309.5</c:v>
                </c:pt>
                <c:pt idx="3380">
                  <c:v>103325.4</c:v>
                </c:pt>
                <c:pt idx="3381">
                  <c:v>103337.3</c:v>
                </c:pt>
                <c:pt idx="3382">
                  <c:v>103353.5</c:v>
                </c:pt>
                <c:pt idx="3383">
                  <c:v>103369.8</c:v>
                </c:pt>
                <c:pt idx="3384">
                  <c:v>103382.1</c:v>
                </c:pt>
                <c:pt idx="3385">
                  <c:v>103398.8</c:v>
                </c:pt>
                <c:pt idx="3386">
                  <c:v>103411.4</c:v>
                </c:pt>
                <c:pt idx="3387">
                  <c:v>103424.2</c:v>
                </c:pt>
                <c:pt idx="3388">
                  <c:v>103441.5</c:v>
                </c:pt>
                <c:pt idx="3389">
                  <c:v>103459</c:v>
                </c:pt>
                <c:pt idx="3390">
                  <c:v>103476.9</c:v>
                </c:pt>
                <c:pt idx="3391">
                  <c:v>103490.5</c:v>
                </c:pt>
                <c:pt idx="3392">
                  <c:v>103508.9</c:v>
                </c:pt>
                <c:pt idx="3393">
                  <c:v>103522.9</c:v>
                </c:pt>
                <c:pt idx="3394">
                  <c:v>103537.2</c:v>
                </c:pt>
                <c:pt idx="3395">
                  <c:v>103556.5</c:v>
                </c:pt>
                <c:pt idx="3396">
                  <c:v>103576.2</c:v>
                </c:pt>
                <c:pt idx="3397">
                  <c:v>103586.1</c:v>
                </c:pt>
                <c:pt idx="3398">
                  <c:v>103606</c:v>
                </c:pt>
                <c:pt idx="3399">
                  <c:v>103626.2</c:v>
                </c:pt>
                <c:pt idx="3400">
                  <c:v>103646.7</c:v>
                </c:pt>
                <c:pt idx="3401">
                  <c:v>103662.2</c:v>
                </c:pt>
                <c:pt idx="3402">
                  <c:v>103683.2</c:v>
                </c:pt>
                <c:pt idx="3403">
                  <c:v>103693.9</c:v>
                </c:pt>
                <c:pt idx="3404">
                  <c:v>103715.5</c:v>
                </c:pt>
                <c:pt idx="3405">
                  <c:v>103737.60000000001</c:v>
                </c:pt>
                <c:pt idx="3406">
                  <c:v>103748.9</c:v>
                </c:pt>
                <c:pt idx="3407">
                  <c:v>103771.7</c:v>
                </c:pt>
                <c:pt idx="3408">
                  <c:v>103789.3</c:v>
                </c:pt>
                <c:pt idx="3409">
                  <c:v>103807.1</c:v>
                </c:pt>
                <c:pt idx="3410">
                  <c:v>103831.5</c:v>
                </c:pt>
                <c:pt idx="3411">
                  <c:v>103856.6</c:v>
                </c:pt>
                <c:pt idx="3412">
                  <c:v>103882.5</c:v>
                </c:pt>
                <c:pt idx="3413">
                  <c:v>103909.1</c:v>
                </c:pt>
                <c:pt idx="3414">
                  <c:v>103929.60000000001</c:v>
                </c:pt>
                <c:pt idx="3415">
                  <c:v>103957.7</c:v>
                </c:pt>
                <c:pt idx="3416">
                  <c:v>103986.7</c:v>
                </c:pt>
                <c:pt idx="3417">
                  <c:v>104001.5</c:v>
                </c:pt>
                <c:pt idx="3418">
                  <c:v>104032.1</c:v>
                </c:pt>
                <c:pt idx="3419">
                  <c:v>104065</c:v>
                </c:pt>
                <c:pt idx="3420">
                  <c:v>104091.2</c:v>
                </c:pt>
                <c:pt idx="3421">
                  <c:v>104128.1</c:v>
                </c:pt>
                <c:pt idx="3422">
                  <c:v>104166.8</c:v>
                </c:pt>
                <c:pt idx="3423">
                  <c:v>104207.2</c:v>
                </c:pt>
                <c:pt idx="3424">
                  <c:v>104248.9</c:v>
                </c:pt>
                <c:pt idx="3425">
                  <c:v>104270.2</c:v>
                </c:pt>
                <c:pt idx="3426">
                  <c:v>104313.5</c:v>
                </c:pt>
                <c:pt idx="3427">
                  <c:v>104346.4</c:v>
                </c:pt>
                <c:pt idx="3428">
                  <c:v>104379.6</c:v>
                </c:pt>
                <c:pt idx="3429">
                  <c:v>104424.2</c:v>
                </c:pt>
                <c:pt idx="3430">
                  <c:v>104468.8</c:v>
                </c:pt>
                <c:pt idx="3431">
                  <c:v>104491</c:v>
                </c:pt>
                <c:pt idx="3432">
                  <c:v>104536.9</c:v>
                </c:pt>
                <c:pt idx="3433">
                  <c:v>104573.7</c:v>
                </c:pt>
                <c:pt idx="3434">
                  <c:v>104624.9</c:v>
                </c:pt>
                <c:pt idx="3435">
                  <c:v>104664.4</c:v>
                </c:pt>
                <c:pt idx="3436">
                  <c:v>104717.9</c:v>
                </c:pt>
                <c:pt idx="3437">
                  <c:v>104757.9</c:v>
                </c:pt>
                <c:pt idx="3438">
                  <c:v>104810.5</c:v>
                </c:pt>
                <c:pt idx="3439">
                  <c:v>104848.7</c:v>
                </c:pt>
                <c:pt idx="3440">
                  <c:v>104885.4</c:v>
                </c:pt>
                <c:pt idx="3441">
                  <c:v>104931.4</c:v>
                </c:pt>
                <c:pt idx="3442">
                  <c:v>104963</c:v>
                </c:pt>
                <c:pt idx="3443">
                  <c:v>105000.6</c:v>
                </c:pt>
                <c:pt idx="3444">
                  <c:v>105035.1</c:v>
                </c:pt>
                <c:pt idx="3445">
                  <c:v>105059.9</c:v>
                </c:pt>
                <c:pt idx="3446">
                  <c:v>105091.8</c:v>
                </c:pt>
                <c:pt idx="3447">
                  <c:v>105114.8</c:v>
                </c:pt>
                <c:pt idx="3448">
                  <c:v>105144.3</c:v>
                </c:pt>
                <c:pt idx="3449">
                  <c:v>105172.7</c:v>
                </c:pt>
                <c:pt idx="3450">
                  <c:v>105200.1</c:v>
                </c:pt>
                <c:pt idx="3451">
                  <c:v>105213.4</c:v>
                </c:pt>
                <c:pt idx="3452">
                  <c:v>105239.5</c:v>
                </c:pt>
                <c:pt idx="3453">
                  <c:v>105264.8</c:v>
                </c:pt>
                <c:pt idx="3454">
                  <c:v>105283.4</c:v>
                </c:pt>
                <c:pt idx="3455">
                  <c:v>105307.7</c:v>
                </c:pt>
                <c:pt idx="3456">
                  <c:v>105331.6</c:v>
                </c:pt>
                <c:pt idx="3457">
                  <c:v>105355.3</c:v>
                </c:pt>
                <c:pt idx="3458">
                  <c:v>105378.8</c:v>
                </c:pt>
                <c:pt idx="3459">
                  <c:v>105408.1</c:v>
                </c:pt>
                <c:pt idx="3460">
                  <c:v>105443</c:v>
                </c:pt>
                <c:pt idx="3461">
                  <c:v>105465.7</c:v>
                </c:pt>
                <c:pt idx="3462">
                  <c:v>105476.8</c:v>
                </c:pt>
                <c:pt idx="3463">
                  <c:v>105498.6</c:v>
                </c:pt>
                <c:pt idx="3464">
                  <c:v>105520</c:v>
                </c:pt>
                <c:pt idx="3465">
                  <c:v>105541.1</c:v>
                </c:pt>
                <c:pt idx="3466">
                  <c:v>105561.7</c:v>
                </c:pt>
                <c:pt idx="3467">
                  <c:v>105582.1</c:v>
                </c:pt>
                <c:pt idx="3468">
                  <c:v>105602.2</c:v>
                </c:pt>
                <c:pt idx="3469">
                  <c:v>105617.1</c:v>
                </c:pt>
                <c:pt idx="3470">
                  <c:v>105632</c:v>
                </c:pt>
                <c:pt idx="3471">
                  <c:v>105651.6</c:v>
                </c:pt>
                <c:pt idx="3472">
                  <c:v>105671.2</c:v>
                </c:pt>
                <c:pt idx="3473">
                  <c:v>105685.8</c:v>
                </c:pt>
                <c:pt idx="3474">
                  <c:v>105700.5</c:v>
                </c:pt>
                <c:pt idx="3475">
                  <c:v>105720</c:v>
                </c:pt>
                <c:pt idx="3476">
                  <c:v>105739.6</c:v>
                </c:pt>
                <c:pt idx="3477">
                  <c:v>105764.3</c:v>
                </c:pt>
                <c:pt idx="3478">
                  <c:v>105784.3</c:v>
                </c:pt>
                <c:pt idx="3479">
                  <c:v>105794.3</c:v>
                </c:pt>
                <c:pt idx="3480">
                  <c:v>105814.6</c:v>
                </c:pt>
                <c:pt idx="3481">
                  <c:v>105835.2</c:v>
                </c:pt>
                <c:pt idx="3482">
                  <c:v>105850.9</c:v>
                </c:pt>
                <c:pt idx="3483">
                  <c:v>105866.8</c:v>
                </c:pt>
                <c:pt idx="3484">
                  <c:v>105888.3</c:v>
                </c:pt>
                <c:pt idx="3485">
                  <c:v>105910.2</c:v>
                </c:pt>
                <c:pt idx="3486">
                  <c:v>105932.3</c:v>
                </c:pt>
                <c:pt idx="3487">
                  <c:v>105954.6</c:v>
                </c:pt>
                <c:pt idx="3488">
                  <c:v>105971.5</c:v>
                </c:pt>
                <c:pt idx="3489">
                  <c:v>105994.1</c:v>
                </c:pt>
                <c:pt idx="3490">
                  <c:v>106016.7</c:v>
                </c:pt>
                <c:pt idx="3491">
                  <c:v>106033.7</c:v>
                </c:pt>
                <c:pt idx="3492">
                  <c:v>106050.7</c:v>
                </c:pt>
                <c:pt idx="3493">
                  <c:v>106073.2</c:v>
                </c:pt>
                <c:pt idx="3494">
                  <c:v>106095.6</c:v>
                </c:pt>
                <c:pt idx="3495">
                  <c:v>106112.3</c:v>
                </c:pt>
                <c:pt idx="3496">
                  <c:v>106128.9</c:v>
                </c:pt>
                <c:pt idx="3497">
                  <c:v>106156.2</c:v>
                </c:pt>
                <c:pt idx="3498">
                  <c:v>106172.3</c:v>
                </c:pt>
                <c:pt idx="3499">
                  <c:v>106193.5</c:v>
                </c:pt>
                <c:pt idx="3500">
                  <c:v>106214.2</c:v>
                </c:pt>
                <c:pt idx="3501">
                  <c:v>106234.4</c:v>
                </c:pt>
                <c:pt idx="3502">
                  <c:v>106249.2</c:v>
                </c:pt>
                <c:pt idx="3503">
                  <c:v>106263.7</c:v>
                </c:pt>
                <c:pt idx="3504">
                  <c:v>106282.5</c:v>
                </c:pt>
                <c:pt idx="3505">
                  <c:v>106296.1</c:v>
                </c:pt>
                <c:pt idx="3506">
                  <c:v>106309.3</c:v>
                </c:pt>
                <c:pt idx="3507">
                  <c:v>106326.39999999999</c:v>
                </c:pt>
                <c:pt idx="3508">
                  <c:v>106342.9</c:v>
                </c:pt>
                <c:pt idx="3509">
                  <c:v>106358.8</c:v>
                </c:pt>
                <c:pt idx="3510">
                  <c:v>106370.5</c:v>
                </c:pt>
                <c:pt idx="3511">
                  <c:v>106385.60000000001</c:v>
                </c:pt>
                <c:pt idx="3512">
                  <c:v>106400.4</c:v>
                </c:pt>
                <c:pt idx="3513">
                  <c:v>106414.8</c:v>
                </c:pt>
                <c:pt idx="3514">
                  <c:v>106425.4</c:v>
                </c:pt>
                <c:pt idx="3515">
                  <c:v>106435.8</c:v>
                </c:pt>
                <c:pt idx="3516">
                  <c:v>106449.60000000001</c:v>
                </c:pt>
                <c:pt idx="3517">
                  <c:v>106463.1</c:v>
                </c:pt>
                <c:pt idx="3518">
                  <c:v>106469.8</c:v>
                </c:pt>
                <c:pt idx="3519">
                  <c:v>106483.2</c:v>
                </c:pt>
                <c:pt idx="3520">
                  <c:v>106496.5</c:v>
                </c:pt>
                <c:pt idx="3521">
                  <c:v>106509.8</c:v>
                </c:pt>
                <c:pt idx="3522">
                  <c:v>106523.2</c:v>
                </c:pt>
                <c:pt idx="3523">
                  <c:v>106536.6</c:v>
                </c:pt>
                <c:pt idx="3524">
                  <c:v>106546.8</c:v>
                </c:pt>
                <c:pt idx="3525">
                  <c:v>106560.5</c:v>
                </c:pt>
                <c:pt idx="3526">
                  <c:v>106570.9</c:v>
                </c:pt>
                <c:pt idx="3527">
                  <c:v>106581.4</c:v>
                </c:pt>
                <c:pt idx="3528">
                  <c:v>106595.7</c:v>
                </c:pt>
                <c:pt idx="3529">
                  <c:v>106610.4</c:v>
                </c:pt>
                <c:pt idx="3530">
                  <c:v>106621.6</c:v>
                </c:pt>
                <c:pt idx="3531">
                  <c:v>106637</c:v>
                </c:pt>
                <c:pt idx="3532">
                  <c:v>106652.8</c:v>
                </c:pt>
                <c:pt idx="3533">
                  <c:v>106669.2</c:v>
                </c:pt>
                <c:pt idx="3534">
                  <c:v>106681.8</c:v>
                </c:pt>
                <c:pt idx="3535">
                  <c:v>106699.2</c:v>
                </c:pt>
                <c:pt idx="3536">
                  <c:v>106717.2</c:v>
                </c:pt>
                <c:pt idx="3537">
                  <c:v>106731.2</c:v>
                </c:pt>
                <c:pt idx="3538">
                  <c:v>106745.5</c:v>
                </c:pt>
                <c:pt idx="3539">
                  <c:v>106765</c:v>
                </c:pt>
                <c:pt idx="3540">
                  <c:v>106785.1</c:v>
                </c:pt>
                <c:pt idx="3541">
                  <c:v>106795.3</c:v>
                </c:pt>
                <c:pt idx="3542">
                  <c:v>106816</c:v>
                </c:pt>
                <c:pt idx="3543">
                  <c:v>106837.1</c:v>
                </c:pt>
                <c:pt idx="3544">
                  <c:v>106858.5</c:v>
                </c:pt>
                <c:pt idx="3545">
                  <c:v>106880.2</c:v>
                </c:pt>
                <c:pt idx="3546">
                  <c:v>106896.6</c:v>
                </c:pt>
                <c:pt idx="3547">
                  <c:v>106918.7</c:v>
                </c:pt>
                <c:pt idx="3548">
                  <c:v>106935.4</c:v>
                </c:pt>
                <c:pt idx="3549">
                  <c:v>106952.1</c:v>
                </c:pt>
                <c:pt idx="3550">
                  <c:v>106974.39999999999</c:v>
                </c:pt>
                <c:pt idx="3551">
                  <c:v>106996.8</c:v>
                </c:pt>
                <c:pt idx="3552">
                  <c:v>107013.5</c:v>
                </c:pt>
                <c:pt idx="3553">
                  <c:v>107041.3</c:v>
                </c:pt>
                <c:pt idx="3554">
                  <c:v>107063.4</c:v>
                </c:pt>
                <c:pt idx="3555">
                  <c:v>107079.9</c:v>
                </c:pt>
                <c:pt idx="3556">
                  <c:v>107101.7</c:v>
                </c:pt>
                <c:pt idx="3557">
                  <c:v>107117.8</c:v>
                </c:pt>
                <c:pt idx="3558">
                  <c:v>107139</c:v>
                </c:pt>
                <c:pt idx="3559">
                  <c:v>107159.9</c:v>
                </c:pt>
                <c:pt idx="3560">
                  <c:v>107175.3</c:v>
                </c:pt>
                <c:pt idx="3561">
                  <c:v>107190.5</c:v>
                </c:pt>
                <c:pt idx="3562">
                  <c:v>107210.2</c:v>
                </c:pt>
                <c:pt idx="3563">
                  <c:v>107229.5</c:v>
                </c:pt>
                <c:pt idx="3564">
                  <c:v>107248.4</c:v>
                </c:pt>
                <c:pt idx="3565">
                  <c:v>107266.9</c:v>
                </c:pt>
                <c:pt idx="3566">
                  <c:v>107280.6</c:v>
                </c:pt>
                <c:pt idx="3567">
                  <c:v>107303</c:v>
                </c:pt>
                <c:pt idx="3568">
                  <c:v>107316.3</c:v>
                </c:pt>
                <c:pt idx="3569">
                  <c:v>107329.4</c:v>
                </c:pt>
                <c:pt idx="3570">
                  <c:v>107346.8</c:v>
                </c:pt>
                <c:pt idx="3571">
                  <c:v>107359.8</c:v>
                </c:pt>
                <c:pt idx="3572">
                  <c:v>107372.7</c:v>
                </c:pt>
                <c:pt idx="3573">
                  <c:v>107389.9</c:v>
                </c:pt>
                <c:pt idx="3574">
                  <c:v>107407.2</c:v>
                </c:pt>
                <c:pt idx="3575">
                  <c:v>107424.4</c:v>
                </c:pt>
                <c:pt idx="3576">
                  <c:v>107441.8</c:v>
                </c:pt>
                <c:pt idx="3577">
                  <c:v>107454.9</c:v>
                </c:pt>
                <c:pt idx="3578">
                  <c:v>107472.6</c:v>
                </c:pt>
                <c:pt idx="3579">
                  <c:v>107490.5</c:v>
                </c:pt>
                <c:pt idx="3580">
                  <c:v>107504.1</c:v>
                </c:pt>
                <c:pt idx="3581">
                  <c:v>107522.5</c:v>
                </c:pt>
                <c:pt idx="3582">
                  <c:v>107536.6</c:v>
                </c:pt>
                <c:pt idx="3583">
                  <c:v>107555.7</c:v>
                </c:pt>
                <c:pt idx="3584">
                  <c:v>107570.3</c:v>
                </c:pt>
                <c:pt idx="3585">
                  <c:v>107585.2</c:v>
                </c:pt>
                <c:pt idx="3586">
                  <c:v>107605.4</c:v>
                </c:pt>
                <c:pt idx="3587">
                  <c:v>107631.6</c:v>
                </c:pt>
                <c:pt idx="3588">
                  <c:v>107647.8</c:v>
                </c:pt>
                <c:pt idx="3589">
                  <c:v>107670</c:v>
                </c:pt>
                <c:pt idx="3590">
                  <c:v>107693.6</c:v>
                </c:pt>
                <c:pt idx="3591">
                  <c:v>107718.39999999999</c:v>
                </c:pt>
                <c:pt idx="3592">
                  <c:v>107737.60000000001</c:v>
                </c:pt>
                <c:pt idx="3593">
                  <c:v>107757.4</c:v>
                </c:pt>
                <c:pt idx="3594">
                  <c:v>107784.5</c:v>
                </c:pt>
                <c:pt idx="3595">
                  <c:v>107805.3</c:v>
                </c:pt>
                <c:pt idx="3596">
                  <c:v>107826.4</c:v>
                </c:pt>
                <c:pt idx="3597">
                  <c:v>107855</c:v>
                </c:pt>
                <c:pt idx="3598">
                  <c:v>107883.8</c:v>
                </c:pt>
                <c:pt idx="3599">
                  <c:v>107912.7</c:v>
                </c:pt>
                <c:pt idx="3600">
                  <c:v>107941.7</c:v>
                </c:pt>
                <c:pt idx="3601">
                  <c:v>107970.5</c:v>
                </c:pt>
                <c:pt idx="3602">
                  <c:v>107984.8</c:v>
                </c:pt>
                <c:pt idx="3603">
                  <c:v>108013.1</c:v>
                </c:pt>
                <c:pt idx="3604">
                  <c:v>108040.8</c:v>
                </c:pt>
                <c:pt idx="3605">
                  <c:v>108061.2</c:v>
                </c:pt>
                <c:pt idx="3606">
                  <c:v>108081.1</c:v>
                </c:pt>
                <c:pt idx="3607">
                  <c:v>108106.8</c:v>
                </c:pt>
                <c:pt idx="3608">
                  <c:v>108125.5</c:v>
                </c:pt>
                <c:pt idx="3609">
                  <c:v>108155</c:v>
                </c:pt>
                <c:pt idx="3610">
                  <c:v>108171.9</c:v>
                </c:pt>
                <c:pt idx="3611">
                  <c:v>108194</c:v>
                </c:pt>
                <c:pt idx="3612">
                  <c:v>108215.7</c:v>
                </c:pt>
                <c:pt idx="3613">
                  <c:v>108231.6</c:v>
                </c:pt>
                <c:pt idx="3614">
                  <c:v>108252.5</c:v>
                </c:pt>
                <c:pt idx="3615">
                  <c:v>108268</c:v>
                </c:pt>
                <c:pt idx="3616">
                  <c:v>108288.2</c:v>
                </c:pt>
                <c:pt idx="3617">
                  <c:v>108303.2</c:v>
                </c:pt>
                <c:pt idx="3618">
                  <c:v>108318.1</c:v>
                </c:pt>
                <c:pt idx="3619">
                  <c:v>108337.60000000001</c:v>
                </c:pt>
                <c:pt idx="3620">
                  <c:v>108356.9</c:v>
                </c:pt>
                <c:pt idx="3621">
                  <c:v>108375.9</c:v>
                </c:pt>
                <c:pt idx="3622">
                  <c:v>108394.8</c:v>
                </c:pt>
                <c:pt idx="3623">
                  <c:v>108408.9</c:v>
                </c:pt>
                <c:pt idx="3624">
                  <c:v>108422.9</c:v>
                </c:pt>
                <c:pt idx="3625">
                  <c:v>108441.5</c:v>
                </c:pt>
                <c:pt idx="3626">
                  <c:v>108460.1</c:v>
                </c:pt>
                <c:pt idx="3627">
                  <c:v>108469.3</c:v>
                </c:pt>
                <c:pt idx="3628">
                  <c:v>108487.8</c:v>
                </c:pt>
                <c:pt idx="3629">
                  <c:v>108506.4</c:v>
                </c:pt>
                <c:pt idx="3630">
                  <c:v>108525</c:v>
                </c:pt>
                <c:pt idx="3631">
                  <c:v>108543.6</c:v>
                </c:pt>
                <c:pt idx="3632">
                  <c:v>108562.4</c:v>
                </c:pt>
                <c:pt idx="3633">
                  <c:v>108576.6</c:v>
                </c:pt>
                <c:pt idx="3634">
                  <c:v>108590.9</c:v>
                </c:pt>
                <c:pt idx="3635">
                  <c:v>108610</c:v>
                </c:pt>
                <c:pt idx="3636">
                  <c:v>108628.8</c:v>
                </c:pt>
                <c:pt idx="3637">
                  <c:v>108647.5</c:v>
                </c:pt>
                <c:pt idx="3638">
                  <c:v>108656.8</c:v>
                </c:pt>
                <c:pt idx="3639">
                  <c:v>108675.3</c:v>
                </c:pt>
                <c:pt idx="3640">
                  <c:v>108693.7</c:v>
                </c:pt>
                <c:pt idx="3641">
                  <c:v>108707.5</c:v>
                </c:pt>
                <c:pt idx="3642">
                  <c:v>108725.7</c:v>
                </c:pt>
                <c:pt idx="3643">
                  <c:v>108743.9</c:v>
                </c:pt>
                <c:pt idx="3644">
                  <c:v>108757.5</c:v>
                </c:pt>
                <c:pt idx="3645">
                  <c:v>108771.1</c:v>
                </c:pt>
                <c:pt idx="3646">
                  <c:v>108789.2</c:v>
                </c:pt>
                <c:pt idx="3647">
                  <c:v>108807.3</c:v>
                </c:pt>
                <c:pt idx="3648">
                  <c:v>108820.9</c:v>
                </c:pt>
                <c:pt idx="3649">
                  <c:v>108834.6</c:v>
                </c:pt>
                <c:pt idx="3650">
                  <c:v>108848.2</c:v>
                </c:pt>
                <c:pt idx="3651">
                  <c:v>108862</c:v>
                </c:pt>
                <c:pt idx="3652">
                  <c:v>108880.3</c:v>
                </c:pt>
                <c:pt idx="3653">
                  <c:v>108898.8</c:v>
                </c:pt>
                <c:pt idx="3654">
                  <c:v>108912.8</c:v>
                </c:pt>
                <c:pt idx="3655">
                  <c:v>108931.5</c:v>
                </c:pt>
                <c:pt idx="3656">
                  <c:v>108945.60000000001</c:v>
                </c:pt>
                <c:pt idx="3657">
                  <c:v>108964.6</c:v>
                </c:pt>
                <c:pt idx="3658">
                  <c:v>108983.9</c:v>
                </c:pt>
                <c:pt idx="3659">
                  <c:v>108993.5</c:v>
                </c:pt>
                <c:pt idx="3660">
                  <c:v>109013.1</c:v>
                </c:pt>
                <c:pt idx="3661">
                  <c:v>109032.9</c:v>
                </c:pt>
                <c:pt idx="3662">
                  <c:v>109042.9</c:v>
                </c:pt>
                <c:pt idx="3663">
                  <c:v>109063.1</c:v>
                </c:pt>
                <c:pt idx="3664">
                  <c:v>109083.7</c:v>
                </c:pt>
                <c:pt idx="3665">
                  <c:v>109099.4</c:v>
                </c:pt>
                <c:pt idx="3666">
                  <c:v>109120.6</c:v>
                </c:pt>
                <c:pt idx="3667">
                  <c:v>109142.2</c:v>
                </c:pt>
                <c:pt idx="3668">
                  <c:v>109158.5</c:v>
                </c:pt>
                <c:pt idx="3669">
                  <c:v>109180.6</c:v>
                </c:pt>
                <c:pt idx="3670">
                  <c:v>109197.3</c:v>
                </c:pt>
                <c:pt idx="3671">
                  <c:v>109219.7</c:v>
                </c:pt>
                <c:pt idx="3672">
                  <c:v>109236.6</c:v>
                </c:pt>
                <c:pt idx="3673">
                  <c:v>109253.7</c:v>
                </c:pt>
                <c:pt idx="3674">
                  <c:v>109276.5</c:v>
                </c:pt>
                <c:pt idx="3675">
                  <c:v>109299.4</c:v>
                </c:pt>
                <c:pt idx="3676">
                  <c:v>109316.6</c:v>
                </c:pt>
                <c:pt idx="3677">
                  <c:v>109339.5</c:v>
                </c:pt>
                <c:pt idx="3678">
                  <c:v>109362.5</c:v>
                </c:pt>
                <c:pt idx="3679">
                  <c:v>109379.7</c:v>
                </c:pt>
                <c:pt idx="3680">
                  <c:v>109402.5</c:v>
                </c:pt>
                <c:pt idx="3681">
                  <c:v>109425.3</c:v>
                </c:pt>
                <c:pt idx="3682">
                  <c:v>109436.6</c:v>
                </c:pt>
                <c:pt idx="3683">
                  <c:v>109459.2</c:v>
                </c:pt>
                <c:pt idx="3684">
                  <c:v>109481.5</c:v>
                </c:pt>
                <c:pt idx="3685">
                  <c:v>109498.1</c:v>
                </c:pt>
                <c:pt idx="3686">
                  <c:v>109520.1</c:v>
                </c:pt>
                <c:pt idx="3687">
                  <c:v>109541.7</c:v>
                </c:pt>
                <c:pt idx="3688">
                  <c:v>109563</c:v>
                </c:pt>
                <c:pt idx="3689">
                  <c:v>109584</c:v>
                </c:pt>
                <c:pt idx="3690">
                  <c:v>109594.4</c:v>
                </c:pt>
                <c:pt idx="3691">
                  <c:v>109614.9</c:v>
                </c:pt>
                <c:pt idx="3692">
                  <c:v>109635.1</c:v>
                </c:pt>
                <c:pt idx="3693">
                  <c:v>109650.1</c:v>
                </c:pt>
                <c:pt idx="3694">
                  <c:v>109670</c:v>
                </c:pt>
                <c:pt idx="3695">
                  <c:v>109689.60000000001</c:v>
                </c:pt>
                <c:pt idx="3696">
                  <c:v>109704.3</c:v>
                </c:pt>
                <c:pt idx="3697">
                  <c:v>109723.8</c:v>
                </c:pt>
                <c:pt idx="3698">
                  <c:v>109743.1</c:v>
                </c:pt>
                <c:pt idx="3699">
                  <c:v>109757.6</c:v>
                </c:pt>
                <c:pt idx="3700">
                  <c:v>109777</c:v>
                </c:pt>
                <c:pt idx="3701">
                  <c:v>109791.5</c:v>
                </c:pt>
                <c:pt idx="3702">
                  <c:v>109810.9</c:v>
                </c:pt>
                <c:pt idx="3703">
                  <c:v>109830.5</c:v>
                </c:pt>
                <c:pt idx="3704">
                  <c:v>109850.1</c:v>
                </c:pt>
                <c:pt idx="3705">
                  <c:v>109865</c:v>
                </c:pt>
                <c:pt idx="3706">
                  <c:v>109884.9</c:v>
                </c:pt>
                <c:pt idx="3707">
                  <c:v>109900.1</c:v>
                </c:pt>
                <c:pt idx="3708">
                  <c:v>109920.5</c:v>
                </c:pt>
                <c:pt idx="3709">
                  <c:v>109941.2</c:v>
                </c:pt>
                <c:pt idx="3710">
                  <c:v>109956.9</c:v>
                </c:pt>
                <c:pt idx="3711">
                  <c:v>109983.7</c:v>
                </c:pt>
                <c:pt idx="3712">
                  <c:v>110000</c:v>
                </c:pt>
                <c:pt idx="3713">
                  <c:v>110022.1</c:v>
                </c:pt>
                <c:pt idx="3714">
                  <c:v>110038.8</c:v>
                </c:pt>
                <c:pt idx="3715">
                  <c:v>110061.3</c:v>
                </c:pt>
                <c:pt idx="3716">
                  <c:v>110084</c:v>
                </c:pt>
                <c:pt idx="3717">
                  <c:v>110106.9</c:v>
                </c:pt>
                <c:pt idx="3718">
                  <c:v>110124.2</c:v>
                </c:pt>
                <c:pt idx="3719">
                  <c:v>110147.5</c:v>
                </c:pt>
                <c:pt idx="3720">
                  <c:v>110171</c:v>
                </c:pt>
                <c:pt idx="3721">
                  <c:v>110194.7</c:v>
                </c:pt>
                <c:pt idx="3722">
                  <c:v>110218.7</c:v>
                </c:pt>
                <c:pt idx="3723">
                  <c:v>110236.8</c:v>
                </c:pt>
                <c:pt idx="3724">
                  <c:v>110261.1</c:v>
                </c:pt>
                <c:pt idx="3725">
                  <c:v>110285.7</c:v>
                </c:pt>
                <c:pt idx="3726">
                  <c:v>110310.5</c:v>
                </c:pt>
                <c:pt idx="3727">
                  <c:v>110335.5</c:v>
                </c:pt>
                <c:pt idx="3728">
                  <c:v>110354.4</c:v>
                </c:pt>
                <c:pt idx="3729">
                  <c:v>110379.9</c:v>
                </c:pt>
                <c:pt idx="3730">
                  <c:v>110405.6</c:v>
                </c:pt>
                <c:pt idx="3731">
                  <c:v>110425</c:v>
                </c:pt>
                <c:pt idx="3732">
                  <c:v>110457.7</c:v>
                </c:pt>
                <c:pt idx="3733">
                  <c:v>110477.4</c:v>
                </c:pt>
                <c:pt idx="3734">
                  <c:v>110497.4</c:v>
                </c:pt>
                <c:pt idx="3735">
                  <c:v>110524.1</c:v>
                </c:pt>
                <c:pt idx="3736">
                  <c:v>110551.6</c:v>
                </c:pt>
                <c:pt idx="3737">
                  <c:v>110572.9</c:v>
                </c:pt>
                <c:pt idx="3738">
                  <c:v>110602.2</c:v>
                </c:pt>
                <c:pt idx="3739">
                  <c:v>110632.1</c:v>
                </c:pt>
                <c:pt idx="3740">
                  <c:v>110662.7</c:v>
                </c:pt>
                <c:pt idx="3741">
                  <c:v>110693.8</c:v>
                </c:pt>
                <c:pt idx="3742">
                  <c:v>110725.2</c:v>
                </c:pt>
                <c:pt idx="3743">
                  <c:v>110748.9</c:v>
                </c:pt>
                <c:pt idx="3744">
                  <c:v>110780.6</c:v>
                </c:pt>
                <c:pt idx="3745">
                  <c:v>110812.1</c:v>
                </c:pt>
                <c:pt idx="3746">
                  <c:v>110843.5</c:v>
                </c:pt>
                <c:pt idx="3747">
                  <c:v>110866.7</c:v>
                </c:pt>
                <c:pt idx="3748">
                  <c:v>110897.3</c:v>
                </c:pt>
                <c:pt idx="3749">
                  <c:v>110927.3</c:v>
                </c:pt>
                <c:pt idx="3750">
                  <c:v>110949.2</c:v>
                </c:pt>
                <c:pt idx="3751">
                  <c:v>110984.7</c:v>
                </c:pt>
                <c:pt idx="3752">
                  <c:v>111011.8</c:v>
                </c:pt>
                <c:pt idx="3753">
                  <c:v>111037.8</c:v>
                </c:pt>
                <c:pt idx="3754">
                  <c:v>111138.1</c:v>
                </c:pt>
                <c:pt idx="3755">
                  <c:v>111160.1</c:v>
                </c:pt>
                <c:pt idx="3756">
                  <c:v>111181.7</c:v>
                </c:pt>
                <c:pt idx="3757">
                  <c:v>111202.8</c:v>
                </c:pt>
                <c:pt idx="3758">
                  <c:v>111223.6</c:v>
                </c:pt>
                <c:pt idx="3759">
                  <c:v>111239</c:v>
                </c:pt>
                <c:pt idx="3760">
                  <c:v>111259.3</c:v>
                </c:pt>
                <c:pt idx="3761">
                  <c:v>111284.6</c:v>
                </c:pt>
                <c:pt idx="3762">
                  <c:v>111304.7</c:v>
                </c:pt>
                <c:pt idx="3763">
                  <c:v>111319.8</c:v>
                </c:pt>
                <c:pt idx="3764">
                  <c:v>111334.9</c:v>
                </c:pt>
                <c:pt idx="3765">
                  <c:v>111355.2</c:v>
                </c:pt>
                <c:pt idx="3766">
                  <c:v>111375.6</c:v>
                </c:pt>
                <c:pt idx="3767">
                  <c:v>111396.3</c:v>
                </c:pt>
                <c:pt idx="3768">
                  <c:v>111417.3</c:v>
                </c:pt>
                <c:pt idx="3769">
                  <c:v>111438.7</c:v>
                </c:pt>
                <c:pt idx="3770">
                  <c:v>111455.1</c:v>
                </c:pt>
                <c:pt idx="3771">
                  <c:v>111471.7</c:v>
                </c:pt>
                <c:pt idx="3772">
                  <c:v>111500.1</c:v>
                </c:pt>
                <c:pt idx="3773">
                  <c:v>111523.2</c:v>
                </c:pt>
                <c:pt idx="3774">
                  <c:v>111546.6</c:v>
                </c:pt>
                <c:pt idx="3775">
                  <c:v>111564.4</c:v>
                </c:pt>
                <c:pt idx="3776">
                  <c:v>111588.3</c:v>
                </c:pt>
                <c:pt idx="3777">
                  <c:v>111606.39999999999</c:v>
                </c:pt>
                <c:pt idx="3778">
                  <c:v>111630.7</c:v>
                </c:pt>
                <c:pt idx="3779">
                  <c:v>111655.1</c:v>
                </c:pt>
                <c:pt idx="3780">
                  <c:v>111673.5</c:v>
                </c:pt>
                <c:pt idx="3781">
                  <c:v>111698.1</c:v>
                </c:pt>
                <c:pt idx="3782">
                  <c:v>111722.8</c:v>
                </c:pt>
                <c:pt idx="3783">
                  <c:v>111747.4</c:v>
                </c:pt>
                <c:pt idx="3784">
                  <c:v>111765.9</c:v>
                </c:pt>
                <c:pt idx="3785">
                  <c:v>111790.39999999999</c:v>
                </c:pt>
                <c:pt idx="3786">
                  <c:v>111814.8</c:v>
                </c:pt>
                <c:pt idx="3787">
                  <c:v>111839.1</c:v>
                </c:pt>
                <c:pt idx="3788">
                  <c:v>111857.2</c:v>
                </c:pt>
                <c:pt idx="3789">
                  <c:v>111875.2</c:v>
                </c:pt>
                <c:pt idx="3790">
                  <c:v>111898.9</c:v>
                </c:pt>
                <c:pt idx="3791">
                  <c:v>111922.4</c:v>
                </c:pt>
                <c:pt idx="3792">
                  <c:v>111946</c:v>
                </c:pt>
                <c:pt idx="3793">
                  <c:v>111970</c:v>
                </c:pt>
                <c:pt idx="3794">
                  <c:v>111988.2</c:v>
                </c:pt>
                <c:pt idx="3795">
                  <c:v>112012.7</c:v>
                </c:pt>
                <c:pt idx="3796">
                  <c:v>112031.1</c:v>
                </c:pt>
                <c:pt idx="3797">
                  <c:v>112055.8</c:v>
                </c:pt>
                <c:pt idx="3798">
                  <c:v>112080.5</c:v>
                </c:pt>
                <c:pt idx="3799">
                  <c:v>112098.9</c:v>
                </c:pt>
                <c:pt idx="3800">
                  <c:v>112117.3</c:v>
                </c:pt>
                <c:pt idx="3801">
                  <c:v>112141.7</c:v>
                </c:pt>
                <c:pt idx="3802">
                  <c:v>112165.8</c:v>
                </c:pt>
                <c:pt idx="3803">
                  <c:v>112189.5</c:v>
                </c:pt>
                <c:pt idx="3804">
                  <c:v>112212.8</c:v>
                </c:pt>
                <c:pt idx="3805">
                  <c:v>112235.7</c:v>
                </c:pt>
                <c:pt idx="3806">
                  <c:v>112252.4</c:v>
                </c:pt>
                <c:pt idx="3807">
                  <c:v>112268.8</c:v>
                </c:pt>
                <c:pt idx="3808">
                  <c:v>112290</c:v>
                </c:pt>
                <c:pt idx="3809">
                  <c:v>112310.5</c:v>
                </c:pt>
                <c:pt idx="3810">
                  <c:v>112320.4</c:v>
                </c:pt>
                <c:pt idx="3811">
                  <c:v>112339.5</c:v>
                </c:pt>
                <c:pt idx="3812">
                  <c:v>112357.7</c:v>
                </c:pt>
                <c:pt idx="3813">
                  <c:v>112370.6</c:v>
                </c:pt>
                <c:pt idx="3814">
                  <c:v>112383</c:v>
                </c:pt>
                <c:pt idx="3815">
                  <c:v>112399.1</c:v>
                </c:pt>
                <c:pt idx="3816">
                  <c:v>112414.7</c:v>
                </c:pt>
                <c:pt idx="3817">
                  <c:v>112429.8</c:v>
                </c:pt>
                <c:pt idx="3818">
                  <c:v>112440.9</c:v>
                </c:pt>
                <c:pt idx="3819">
                  <c:v>112451.7</c:v>
                </c:pt>
                <c:pt idx="3820">
                  <c:v>112465.9</c:v>
                </c:pt>
                <c:pt idx="3821">
                  <c:v>112476.2</c:v>
                </c:pt>
                <c:pt idx="3822">
                  <c:v>112489.7</c:v>
                </c:pt>
                <c:pt idx="3823">
                  <c:v>112499.7</c:v>
                </c:pt>
                <c:pt idx="3824">
                  <c:v>112509.4</c:v>
                </c:pt>
                <c:pt idx="3825">
                  <c:v>112522.2</c:v>
                </c:pt>
                <c:pt idx="3826">
                  <c:v>112534.8</c:v>
                </c:pt>
                <c:pt idx="3827">
                  <c:v>112547.1</c:v>
                </c:pt>
                <c:pt idx="3828">
                  <c:v>112559.3</c:v>
                </c:pt>
                <c:pt idx="3829">
                  <c:v>112568.3</c:v>
                </c:pt>
                <c:pt idx="3830">
                  <c:v>112577.2</c:v>
                </c:pt>
                <c:pt idx="3831">
                  <c:v>112589</c:v>
                </c:pt>
                <c:pt idx="3832">
                  <c:v>112597.8</c:v>
                </c:pt>
                <c:pt idx="3833">
                  <c:v>112609.4</c:v>
                </c:pt>
                <c:pt idx="3834">
                  <c:v>112618.1</c:v>
                </c:pt>
                <c:pt idx="3835">
                  <c:v>112629.7</c:v>
                </c:pt>
                <c:pt idx="3836">
                  <c:v>112638.39999999999</c:v>
                </c:pt>
                <c:pt idx="3837">
                  <c:v>112650</c:v>
                </c:pt>
                <c:pt idx="3838">
                  <c:v>112661.7</c:v>
                </c:pt>
                <c:pt idx="3839">
                  <c:v>112673.4</c:v>
                </c:pt>
                <c:pt idx="3840">
                  <c:v>112685.3</c:v>
                </c:pt>
                <c:pt idx="3841">
                  <c:v>112691.2</c:v>
                </c:pt>
                <c:pt idx="3842">
                  <c:v>112703.3</c:v>
                </c:pt>
                <c:pt idx="3843">
                  <c:v>112712.3</c:v>
                </c:pt>
                <c:pt idx="3844">
                  <c:v>112724.1</c:v>
                </c:pt>
                <c:pt idx="3845">
                  <c:v>112735.8</c:v>
                </c:pt>
                <c:pt idx="3846">
                  <c:v>112744.4</c:v>
                </c:pt>
                <c:pt idx="3847">
                  <c:v>112753</c:v>
                </c:pt>
                <c:pt idx="3848">
                  <c:v>112764.2</c:v>
                </c:pt>
                <c:pt idx="3849">
                  <c:v>112778.1</c:v>
                </c:pt>
                <c:pt idx="3850">
                  <c:v>112786.4</c:v>
                </c:pt>
                <c:pt idx="3851">
                  <c:v>112797.3</c:v>
                </c:pt>
                <c:pt idx="3852">
                  <c:v>112805.4</c:v>
                </c:pt>
                <c:pt idx="3853">
                  <c:v>112816.2</c:v>
                </c:pt>
                <c:pt idx="3854">
                  <c:v>112824.2</c:v>
                </c:pt>
                <c:pt idx="3855">
                  <c:v>112834.9</c:v>
                </c:pt>
                <c:pt idx="3856">
                  <c:v>112842.9</c:v>
                </c:pt>
                <c:pt idx="3857">
                  <c:v>112853.5</c:v>
                </c:pt>
                <c:pt idx="3858">
                  <c:v>112864.1</c:v>
                </c:pt>
                <c:pt idx="3859">
                  <c:v>112874.8</c:v>
                </c:pt>
                <c:pt idx="3860">
                  <c:v>112885.4</c:v>
                </c:pt>
                <c:pt idx="3861">
                  <c:v>112896.2</c:v>
                </c:pt>
                <c:pt idx="3862">
                  <c:v>112904.2</c:v>
                </c:pt>
                <c:pt idx="3863">
                  <c:v>112912.3</c:v>
                </c:pt>
                <c:pt idx="3864">
                  <c:v>112923.2</c:v>
                </c:pt>
                <c:pt idx="3865">
                  <c:v>112934.2</c:v>
                </c:pt>
                <c:pt idx="3866">
                  <c:v>112942.5</c:v>
                </c:pt>
                <c:pt idx="3867">
                  <c:v>112950.8</c:v>
                </c:pt>
                <c:pt idx="3868">
                  <c:v>112962.1</c:v>
                </c:pt>
                <c:pt idx="3869">
                  <c:v>112973.6</c:v>
                </c:pt>
                <c:pt idx="3870">
                  <c:v>112985.1</c:v>
                </c:pt>
                <c:pt idx="3871">
                  <c:v>112996.9</c:v>
                </c:pt>
                <c:pt idx="3872">
                  <c:v>113008.9</c:v>
                </c:pt>
                <c:pt idx="3873">
                  <c:v>113021.1</c:v>
                </c:pt>
                <c:pt idx="3874">
                  <c:v>113030.3</c:v>
                </c:pt>
                <c:pt idx="3875">
                  <c:v>113039.8</c:v>
                </c:pt>
                <c:pt idx="3876">
                  <c:v>113052.5</c:v>
                </c:pt>
                <c:pt idx="3877">
                  <c:v>113065.60000000001</c:v>
                </c:pt>
                <c:pt idx="3878">
                  <c:v>113072.2</c:v>
                </c:pt>
                <c:pt idx="3879">
                  <c:v>113089.2</c:v>
                </c:pt>
                <c:pt idx="3880">
                  <c:v>113103.3</c:v>
                </c:pt>
                <c:pt idx="3881">
                  <c:v>113117.8</c:v>
                </c:pt>
                <c:pt idx="3882">
                  <c:v>113132.8</c:v>
                </c:pt>
                <c:pt idx="3883">
                  <c:v>113144.3</c:v>
                </c:pt>
                <c:pt idx="3884">
                  <c:v>113159.9</c:v>
                </c:pt>
                <c:pt idx="3885">
                  <c:v>113175.8</c:v>
                </c:pt>
                <c:pt idx="3886">
                  <c:v>113183.9</c:v>
                </c:pt>
                <c:pt idx="3887">
                  <c:v>113200.3</c:v>
                </c:pt>
                <c:pt idx="3888">
                  <c:v>113216.9</c:v>
                </c:pt>
                <c:pt idx="3889">
                  <c:v>113229.5</c:v>
                </c:pt>
                <c:pt idx="3890">
                  <c:v>113246.39999999999</c:v>
                </c:pt>
                <c:pt idx="3891">
                  <c:v>113259.2</c:v>
                </c:pt>
                <c:pt idx="3892">
                  <c:v>113280.7</c:v>
                </c:pt>
                <c:pt idx="3893">
                  <c:v>113298</c:v>
                </c:pt>
                <c:pt idx="3894">
                  <c:v>113311.1</c:v>
                </c:pt>
                <c:pt idx="3895">
                  <c:v>113328.4</c:v>
                </c:pt>
                <c:pt idx="3896">
                  <c:v>113345.8</c:v>
                </c:pt>
                <c:pt idx="3897">
                  <c:v>113358.8</c:v>
                </c:pt>
                <c:pt idx="3898">
                  <c:v>113371.8</c:v>
                </c:pt>
                <c:pt idx="3899">
                  <c:v>113389</c:v>
                </c:pt>
                <c:pt idx="3900">
                  <c:v>113406.1</c:v>
                </c:pt>
                <c:pt idx="3901">
                  <c:v>113423</c:v>
                </c:pt>
                <c:pt idx="3902">
                  <c:v>113439.8</c:v>
                </c:pt>
                <c:pt idx="3903">
                  <c:v>113456.3</c:v>
                </c:pt>
                <c:pt idx="3904">
                  <c:v>113472.6</c:v>
                </c:pt>
                <c:pt idx="3905">
                  <c:v>113484.6</c:v>
                </c:pt>
                <c:pt idx="3906">
                  <c:v>113500.4</c:v>
                </c:pt>
                <c:pt idx="3907">
                  <c:v>113515.8</c:v>
                </c:pt>
                <c:pt idx="3908">
                  <c:v>113527.2</c:v>
                </c:pt>
                <c:pt idx="3909">
                  <c:v>113541.9</c:v>
                </c:pt>
                <c:pt idx="3910">
                  <c:v>113552.7</c:v>
                </c:pt>
                <c:pt idx="3911">
                  <c:v>113567.4</c:v>
                </c:pt>
                <c:pt idx="3912">
                  <c:v>113582.6</c:v>
                </c:pt>
                <c:pt idx="3913">
                  <c:v>113598.39999999999</c:v>
                </c:pt>
                <c:pt idx="3914">
                  <c:v>113614.5</c:v>
                </c:pt>
                <c:pt idx="3915">
                  <c:v>113631</c:v>
                </c:pt>
                <c:pt idx="3916">
                  <c:v>113647.7</c:v>
                </c:pt>
                <c:pt idx="3917">
                  <c:v>113664.6</c:v>
                </c:pt>
                <c:pt idx="3918">
                  <c:v>113677.4</c:v>
                </c:pt>
                <c:pt idx="3919">
                  <c:v>113690.2</c:v>
                </c:pt>
                <c:pt idx="3920">
                  <c:v>113707.3</c:v>
                </c:pt>
                <c:pt idx="3921">
                  <c:v>113724.3</c:v>
                </c:pt>
                <c:pt idx="3922">
                  <c:v>113736.9</c:v>
                </c:pt>
                <c:pt idx="3923">
                  <c:v>113753.60000000001</c:v>
                </c:pt>
                <c:pt idx="3924">
                  <c:v>113765.9</c:v>
                </c:pt>
                <c:pt idx="3925">
                  <c:v>113786</c:v>
                </c:pt>
                <c:pt idx="3926">
                  <c:v>113797.7</c:v>
                </c:pt>
                <c:pt idx="3927">
                  <c:v>113809.2</c:v>
                </c:pt>
                <c:pt idx="3928">
                  <c:v>113824</c:v>
                </c:pt>
                <c:pt idx="3929">
                  <c:v>113838.2</c:v>
                </c:pt>
                <c:pt idx="3930">
                  <c:v>113848.3</c:v>
                </c:pt>
                <c:pt idx="3931">
                  <c:v>113861.2</c:v>
                </c:pt>
                <c:pt idx="3932">
                  <c:v>113870.3</c:v>
                </c:pt>
                <c:pt idx="3933">
                  <c:v>113881.7</c:v>
                </c:pt>
                <c:pt idx="3934">
                  <c:v>113889.60000000001</c:v>
                </c:pt>
                <c:pt idx="3935">
                  <c:v>113899.3</c:v>
                </c:pt>
                <c:pt idx="3936">
                  <c:v>113907.9</c:v>
                </c:pt>
                <c:pt idx="3937">
                  <c:v>113915.2</c:v>
                </c:pt>
                <c:pt idx="3938">
                  <c:v>113921.4</c:v>
                </c:pt>
                <c:pt idx="3939">
                  <c:v>113924</c:v>
                </c:pt>
                <c:pt idx="3940">
                  <c:v>113928.1</c:v>
                </c:pt>
                <c:pt idx="3941">
                  <c:v>113930.8</c:v>
                </c:pt>
                <c:pt idx="3942">
                  <c:v>113932</c:v>
                </c:pt>
                <c:pt idx="3943">
                  <c:v>113932</c:v>
                </c:pt>
                <c:pt idx="3944">
                  <c:v>113931.9</c:v>
                </c:pt>
                <c:pt idx="3945">
                  <c:v>113931.9</c:v>
                </c:pt>
                <c:pt idx="3946">
                  <c:v>113931.7</c:v>
                </c:pt>
                <c:pt idx="3947">
                  <c:v>113931.5</c:v>
                </c:pt>
                <c:pt idx="3948">
                  <c:v>113931.1</c:v>
                </c:pt>
                <c:pt idx="3949">
                  <c:v>113930.6</c:v>
                </c:pt>
                <c:pt idx="3950">
                  <c:v>113930</c:v>
                </c:pt>
                <c:pt idx="3951">
                  <c:v>113929.60000000001</c:v>
                </c:pt>
                <c:pt idx="3952">
                  <c:v>113928.5</c:v>
                </c:pt>
                <c:pt idx="3953">
                  <c:v>113927.6</c:v>
                </c:pt>
                <c:pt idx="3954">
                  <c:v>113926.7</c:v>
                </c:pt>
                <c:pt idx="3955">
                  <c:v>113925.2</c:v>
                </c:pt>
                <c:pt idx="3956">
                  <c:v>113923.5</c:v>
                </c:pt>
                <c:pt idx="3957">
                  <c:v>113921.5</c:v>
                </c:pt>
                <c:pt idx="3958">
                  <c:v>113919.2</c:v>
                </c:pt>
                <c:pt idx="3959">
                  <c:v>113916.7</c:v>
                </c:pt>
                <c:pt idx="3960">
                  <c:v>113913.8</c:v>
                </c:pt>
                <c:pt idx="3961">
                  <c:v>113912.2</c:v>
                </c:pt>
                <c:pt idx="3962">
                  <c:v>113908.8</c:v>
                </c:pt>
                <c:pt idx="3963">
                  <c:v>113905.1</c:v>
                </c:pt>
                <c:pt idx="3964">
                  <c:v>113901</c:v>
                </c:pt>
                <c:pt idx="3965">
                  <c:v>113897.60000000001</c:v>
                </c:pt>
                <c:pt idx="3966">
                  <c:v>113892.8</c:v>
                </c:pt>
                <c:pt idx="3967">
                  <c:v>113888.8</c:v>
                </c:pt>
                <c:pt idx="3968">
                  <c:v>113883.2</c:v>
                </c:pt>
                <c:pt idx="3969">
                  <c:v>113877.2</c:v>
                </c:pt>
                <c:pt idx="3970">
                  <c:v>113870.6</c:v>
                </c:pt>
                <c:pt idx="3971">
                  <c:v>113863.6</c:v>
                </c:pt>
                <c:pt idx="3972">
                  <c:v>113859.8</c:v>
                </c:pt>
                <c:pt idx="3973">
                  <c:v>113852</c:v>
                </c:pt>
                <c:pt idx="3974">
                  <c:v>113820.8</c:v>
                </c:pt>
                <c:pt idx="3975">
                  <c:v>113533.9</c:v>
                </c:pt>
                <c:pt idx="3976">
                  <c:v>113442.8</c:v>
                </c:pt>
                <c:pt idx="3977">
                  <c:v>113435.9</c:v>
                </c:pt>
                <c:pt idx="3978">
                  <c:v>113427.6</c:v>
                </c:pt>
                <c:pt idx="3979">
                  <c:v>113420.3</c:v>
                </c:pt>
                <c:pt idx="3980">
                  <c:v>113413.9</c:v>
                </c:pt>
                <c:pt idx="3981">
                  <c:v>113409.7</c:v>
                </c:pt>
                <c:pt idx="3982">
                  <c:v>113404.8</c:v>
                </c:pt>
                <c:pt idx="3983">
                  <c:v>113400.6</c:v>
                </c:pt>
                <c:pt idx="3984">
                  <c:v>113398.8</c:v>
                </c:pt>
                <c:pt idx="3985">
                  <c:v>113395.5</c:v>
                </c:pt>
                <c:pt idx="3986">
                  <c:v>113392.7</c:v>
                </c:pt>
                <c:pt idx="3987">
                  <c:v>113390.39999999999</c:v>
                </c:pt>
                <c:pt idx="3988">
                  <c:v>113389</c:v>
                </c:pt>
                <c:pt idx="3989">
                  <c:v>113387.3</c:v>
                </c:pt>
                <c:pt idx="3990">
                  <c:v>113386.1</c:v>
                </c:pt>
                <c:pt idx="3991">
                  <c:v>113384.8</c:v>
                </c:pt>
                <c:pt idx="3992">
                  <c:v>113383.6</c:v>
                </c:pt>
                <c:pt idx="3993">
                  <c:v>113382.39999999999</c:v>
                </c:pt>
                <c:pt idx="3994">
                  <c:v>113381.2</c:v>
                </c:pt>
                <c:pt idx="3995">
                  <c:v>113380.5</c:v>
                </c:pt>
                <c:pt idx="3996">
                  <c:v>113379</c:v>
                </c:pt>
                <c:pt idx="3997">
                  <c:v>113377.4</c:v>
                </c:pt>
                <c:pt idx="3998">
                  <c:v>113375.4</c:v>
                </c:pt>
                <c:pt idx="3999">
                  <c:v>113373.6</c:v>
                </c:pt>
                <c:pt idx="4000">
                  <c:v>113371.6</c:v>
                </c:pt>
                <c:pt idx="4001">
                  <c:v>113368.5</c:v>
                </c:pt>
                <c:pt idx="4002">
                  <c:v>113364.8</c:v>
                </c:pt>
                <c:pt idx="4003">
                  <c:v>113360.4</c:v>
                </c:pt>
                <c:pt idx="4004">
                  <c:v>113355.4</c:v>
                </c:pt>
                <c:pt idx="4005">
                  <c:v>113351</c:v>
                </c:pt>
                <c:pt idx="4006">
                  <c:v>113346.2</c:v>
                </c:pt>
                <c:pt idx="4007">
                  <c:v>113338.3</c:v>
                </c:pt>
                <c:pt idx="4008">
                  <c:v>113328.8</c:v>
                </c:pt>
                <c:pt idx="4009">
                  <c:v>113320.6</c:v>
                </c:pt>
                <c:pt idx="4010">
                  <c:v>113308.2</c:v>
                </c:pt>
                <c:pt idx="4011">
                  <c:v>113297.9</c:v>
                </c:pt>
                <c:pt idx="4012">
                  <c:v>113282.7</c:v>
                </c:pt>
                <c:pt idx="4013">
                  <c:v>113266.1</c:v>
                </c:pt>
                <c:pt idx="4014">
                  <c:v>113248</c:v>
                </c:pt>
                <c:pt idx="4015">
                  <c:v>113233.4</c:v>
                </c:pt>
                <c:pt idx="4016">
                  <c:v>113218.1</c:v>
                </c:pt>
                <c:pt idx="4017">
                  <c:v>113196.5</c:v>
                </c:pt>
                <c:pt idx="4018">
                  <c:v>113179.4</c:v>
                </c:pt>
                <c:pt idx="4019">
                  <c:v>113155.4</c:v>
                </c:pt>
                <c:pt idx="4020">
                  <c:v>113136.6</c:v>
                </c:pt>
                <c:pt idx="4021">
                  <c:v>113110.39999999999</c:v>
                </c:pt>
                <c:pt idx="4022">
                  <c:v>113083.1</c:v>
                </c:pt>
                <c:pt idx="4023">
                  <c:v>113069</c:v>
                </c:pt>
                <c:pt idx="4024">
                  <c:v>113039.9</c:v>
                </c:pt>
                <c:pt idx="4025">
                  <c:v>113009.7</c:v>
                </c:pt>
                <c:pt idx="4026">
                  <c:v>112977.7</c:v>
                </c:pt>
                <c:pt idx="4027">
                  <c:v>112936.6</c:v>
                </c:pt>
                <c:pt idx="4028">
                  <c:v>112912.4</c:v>
                </c:pt>
                <c:pt idx="4029">
                  <c:v>112858</c:v>
                </c:pt>
                <c:pt idx="4030">
                  <c:v>112797.3</c:v>
                </c:pt>
                <c:pt idx="4031">
                  <c:v>112749.1</c:v>
                </c:pt>
                <c:pt idx="4032">
                  <c:v>112682.8</c:v>
                </c:pt>
                <c:pt idx="4033">
                  <c:v>112616.3</c:v>
                </c:pt>
                <c:pt idx="4034">
                  <c:v>112583.7</c:v>
                </c:pt>
                <c:pt idx="4035">
                  <c:v>112520.9</c:v>
                </c:pt>
                <c:pt idx="4036">
                  <c:v>112463.3</c:v>
                </c:pt>
                <c:pt idx="4037">
                  <c:v>112404.8</c:v>
                </c:pt>
                <c:pt idx="4038">
                  <c:v>112342</c:v>
                </c:pt>
                <c:pt idx="4039">
                  <c:v>112293.4</c:v>
                </c:pt>
                <c:pt idx="4040">
                  <c:v>112244.6</c:v>
                </c:pt>
                <c:pt idx="4041">
                  <c:v>112180.7</c:v>
                </c:pt>
                <c:pt idx="4042">
                  <c:v>112120.4</c:v>
                </c:pt>
                <c:pt idx="4043">
                  <c:v>112078.7</c:v>
                </c:pt>
                <c:pt idx="4044">
                  <c:v>112041.2</c:v>
                </c:pt>
                <c:pt idx="4045">
                  <c:v>111999.2</c:v>
                </c:pt>
                <c:pt idx="4046">
                  <c:v>111968.5</c:v>
                </c:pt>
                <c:pt idx="4047">
                  <c:v>111950.7</c:v>
                </c:pt>
                <c:pt idx="4048">
                  <c:v>111940.7</c:v>
                </c:pt>
                <c:pt idx="4049">
                  <c:v>111927.9</c:v>
                </c:pt>
                <c:pt idx="4050">
                  <c:v>111915.5</c:v>
                </c:pt>
                <c:pt idx="4051">
                  <c:v>111906.6</c:v>
                </c:pt>
                <c:pt idx="4052">
                  <c:v>111895.2</c:v>
                </c:pt>
                <c:pt idx="4053">
                  <c:v>111887</c:v>
                </c:pt>
                <c:pt idx="4054">
                  <c:v>111876.5</c:v>
                </c:pt>
                <c:pt idx="4055">
                  <c:v>111869</c:v>
                </c:pt>
                <c:pt idx="4056">
                  <c:v>111859.5</c:v>
                </c:pt>
                <c:pt idx="4057">
                  <c:v>111850.5</c:v>
                </c:pt>
                <c:pt idx="4058">
                  <c:v>111842</c:v>
                </c:pt>
                <c:pt idx="4059">
                  <c:v>111836</c:v>
                </c:pt>
                <c:pt idx="4060">
                  <c:v>111828.4</c:v>
                </c:pt>
                <c:pt idx="4061">
                  <c:v>111821.4</c:v>
                </c:pt>
                <c:pt idx="4062">
                  <c:v>111816.5</c:v>
                </c:pt>
                <c:pt idx="4063">
                  <c:v>111810.4</c:v>
                </c:pt>
                <c:pt idx="4064">
                  <c:v>111806.2</c:v>
                </c:pt>
                <c:pt idx="4065">
                  <c:v>111801</c:v>
                </c:pt>
                <c:pt idx="4066">
                  <c:v>111797.5</c:v>
                </c:pt>
                <c:pt idx="4067">
                  <c:v>111793.3</c:v>
                </c:pt>
                <c:pt idx="4068">
                  <c:v>111789.6</c:v>
                </c:pt>
                <c:pt idx="4069">
                  <c:v>111786.4</c:v>
                </c:pt>
                <c:pt idx="4070">
                  <c:v>111784.4</c:v>
                </c:pt>
                <c:pt idx="4071">
                  <c:v>111782.7</c:v>
                </c:pt>
                <c:pt idx="4072">
                  <c:v>111780.9</c:v>
                </c:pt>
                <c:pt idx="4073">
                  <c:v>111779.9</c:v>
                </c:pt>
                <c:pt idx="4074">
                  <c:v>111779.1</c:v>
                </c:pt>
                <c:pt idx="4075">
                  <c:v>111778.7</c:v>
                </c:pt>
                <c:pt idx="4076">
                  <c:v>111778.7</c:v>
                </c:pt>
                <c:pt idx="4077">
                  <c:v>111778.8</c:v>
                </c:pt>
                <c:pt idx="4078">
                  <c:v>111779.2</c:v>
                </c:pt>
                <c:pt idx="4079">
                  <c:v>111779.6</c:v>
                </c:pt>
                <c:pt idx="4080">
                  <c:v>111780.2</c:v>
                </c:pt>
                <c:pt idx="4081">
                  <c:v>111781.3</c:v>
                </c:pt>
                <c:pt idx="4082">
                  <c:v>111782.1</c:v>
                </c:pt>
                <c:pt idx="4083">
                  <c:v>111783</c:v>
                </c:pt>
                <c:pt idx="4084">
                  <c:v>111783.7</c:v>
                </c:pt>
                <c:pt idx="4085">
                  <c:v>111785.1</c:v>
                </c:pt>
                <c:pt idx="4086">
                  <c:v>111786.7</c:v>
                </c:pt>
                <c:pt idx="4087">
                  <c:v>111787.5</c:v>
                </c:pt>
                <c:pt idx="4088">
                  <c:v>111789.4</c:v>
                </c:pt>
                <c:pt idx="4089">
                  <c:v>111791.3</c:v>
                </c:pt>
                <c:pt idx="4090">
                  <c:v>111792.9</c:v>
                </c:pt>
                <c:pt idx="4091">
                  <c:v>111794.5</c:v>
                </c:pt>
                <c:pt idx="4092">
                  <c:v>111796.8</c:v>
                </c:pt>
                <c:pt idx="4093">
                  <c:v>111799.2</c:v>
                </c:pt>
                <c:pt idx="4094">
                  <c:v>111801.7</c:v>
                </c:pt>
                <c:pt idx="4095">
                  <c:v>111803.7</c:v>
                </c:pt>
                <c:pt idx="4096">
                  <c:v>111805.7</c:v>
                </c:pt>
                <c:pt idx="4097">
                  <c:v>111808.4</c:v>
                </c:pt>
                <c:pt idx="4098">
                  <c:v>111811.3</c:v>
                </c:pt>
                <c:pt idx="4099">
                  <c:v>111814.2</c:v>
                </c:pt>
                <c:pt idx="4100">
                  <c:v>111816.4</c:v>
                </c:pt>
                <c:pt idx="4101">
                  <c:v>111818.7</c:v>
                </c:pt>
                <c:pt idx="4102">
                  <c:v>111821.8</c:v>
                </c:pt>
                <c:pt idx="4103">
                  <c:v>111824.9</c:v>
                </c:pt>
                <c:pt idx="4104">
                  <c:v>111828.1</c:v>
                </c:pt>
                <c:pt idx="4105">
                  <c:v>111831.3</c:v>
                </c:pt>
                <c:pt idx="4106">
                  <c:v>111833.7</c:v>
                </c:pt>
                <c:pt idx="4107">
                  <c:v>111836.1</c:v>
                </c:pt>
                <c:pt idx="4108">
                  <c:v>111839.4</c:v>
                </c:pt>
                <c:pt idx="4109">
                  <c:v>111842.7</c:v>
                </c:pt>
                <c:pt idx="4110">
                  <c:v>111845.2</c:v>
                </c:pt>
                <c:pt idx="4111">
                  <c:v>111847.6</c:v>
                </c:pt>
                <c:pt idx="4112">
                  <c:v>111850.9</c:v>
                </c:pt>
                <c:pt idx="4113">
                  <c:v>111854.2</c:v>
                </c:pt>
                <c:pt idx="4114">
                  <c:v>111857.5</c:v>
                </c:pt>
                <c:pt idx="4115">
                  <c:v>111861.1</c:v>
                </c:pt>
                <c:pt idx="4116">
                  <c:v>111864</c:v>
                </c:pt>
                <c:pt idx="4117">
                  <c:v>111868.3</c:v>
                </c:pt>
                <c:pt idx="4118">
                  <c:v>111871.7</c:v>
                </c:pt>
                <c:pt idx="4119">
                  <c:v>111876.5</c:v>
                </c:pt>
                <c:pt idx="4120">
                  <c:v>111880.4</c:v>
                </c:pt>
                <c:pt idx="4121">
                  <c:v>111885.7</c:v>
                </c:pt>
                <c:pt idx="4122">
                  <c:v>111891.2</c:v>
                </c:pt>
                <c:pt idx="4123">
                  <c:v>111895.5</c:v>
                </c:pt>
                <c:pt idx="4124">
                  <c:v>111900</c:v>
                </c:pt>
                <c:pt idx="4125">
                  <c:v>111907.5</c:v>
                </c:pt>
                <c:pt idx="4126">
                  <c:v>111912.1</c:v>
                </c:pt>
                <c:pt idx="4127">
                  <c:v>111918.39999999999</c:v>
                </c:pt>
                <c:pt idx="4128">
                  <c:v>111924.7</c:v>
                </c:pt>
                <c:pt idx="4129">
                  <c:v>111929.4</c:v>
                </c:pt>
                <c:pt idx="4130">
                  <c:v>111934.2</c:v>
                </c:pt>
                <c:pt idx="4131">
                  <c:v>111940.5</c:v>
                </c:pt>
                <c:pt idx="4132">
                  <c:v>111946.9</c:v>
                </c:pt>
                <c:pt idx="4133">
                  <c:v>111951.5</c:v>
                </c:pt>
                <c:pt idx="4134">
                  <c:v>111957.7</c:v>
                </c:pt>
                <c:pt idx="4135">
                  <c:v>111962.3</c:v>
                </c:pt>
                <c:pt idx="4136">
                  <c:v>111968.2</c:v>
                </c:pt>
                <c:pt idx="4137">
                  <c:v>111974</c:v>
                </c:pt>
                <c:pt idx="4138">
                  <c:v>111978.2</c:v>
                </c:pt>
                <c:pt idx="4139">
                  <c:v>111983.5</c:v>
                </c:pt>
                <c:pt idx="4140">
                  <c:v>111987.4</c:v>
                </c:pt>
                <c:pt idx="4141">
                  <c:v>111991.1</c:v>
                </c:pt>
                <c:pt idx="4142">
                  <c:v>111995.8</c:v>
                </c:pt>
                <c:pt idx="4143">
                  <c:v>112000.1</c:v>
                </c:pt>
                <c:pt idx="4144">
                  <c:v>112003.1</c:v>
                </c:pt>
                <c:pt idx="4145">
                  <c:v>112006.8</c:v>
                </c:pt>
                <c:pt idx="4146">
                  <c:v>112010.1</c:v>
                </c:pt>
                <c:pt idx="4147">
                  <c:v>112012.5</c:v>
                </c:pt>
                <c:pt idx="4148">
                  <c:v>112015.4</c:v>
                </c:pt>
                <c:pt idx="4149">
                  <c:v>112018.3</c:v>
                </c:pt>
                <c:pt idx="4150">
                  <c:v>112021</c:v>
                </c:pt>
                <c:pt idx="4151">
                  <c:v>112022.9</c:v>
                </c:pt>
                <c:pt idx="4152">
                  <c:v>112024.8</c:v>
                </c:pt>
                <c:pt idx="4153">
                  <c:v>112027.1</c:v>
                </c:pt>
                <c:pt idx="4154">
                  <c:v>112029.4</c:v>
                </c:pt>
                <c:pt idx="4155">
                  <c:v>112031.1</c:v>
                </c:pt>
                <c:pt idx="4156">
                  <c:v>112033.2</c:v>
                </c:pt>
                <c:pt idx="4157">
                  <c:v>112035.3</c:v>
                </c:pt>
                <c:pt idx="4158">
                  <c:v>112037.3</c:v>
                </c:pt>
                <c:pt idx="4159">
                  <c:v>112039.3</c:v>
                </c:pt>
                <c:pt idx="4160">
                  <c:v>112040.7</c:v>
                </c:pt>
                <c:pt idx="4161">
                  <c:v>112042.6</c:v>
                </c:pt>
                <c:pt idx="4162">
                  <c:v>112044</c:v>
                </c:pt>
                <c:pt idx="4163">
                  <c:v>112045.4</c:v>
                </c:pt>
                <c:pt idx="4164">
                  <c:v>112047.8</c:v>
                </c:pt>
                <c:pt idx="4165">
                  <c:v>112049.2</c:v>
                </c:pt>
                <c:pt idx="4166">
                  <c:v>112050.6</c:v>
                </c:pt>
                <c:pt idx="4167">
                  <c:v>112052.5</c:v>
                </c:pt>
                <c:pt idx="4168">
                  <c:v>112054.5</c:v>
                </c:pt>
                <c:pt idx="4169">
                  <c:v>112056.5</c:v>
                </c:pt>
                <c:pt idx="4170">
                  <c:v>112058.6</c:v>
                </c:pt>
                <c:pt idx="4171">
                  <c:v>112060.2</c:v>
                </c:pt>
                <c:pt idx="4172">
                  <c:v>112062.39999999999</c:v>
                </c:pt>
                <c:pt idx="4173">
                  <c:v>112064.1</c:v>
                </c:pt>
                <c:pt idx="4174">
                  <c:v>112065.9</c:v>
                </c:pt>
                <c:pt idx="4175">
                  <c:v>112068.4</c:v>
                </c:pt>
                <c:pt idx="4176">
                  <c:v>112070.3</c:v>
                </c:pt>
                <c:pt idx="4177">
                  <c:v>112073</c:v>
                </c:pt>
                <c:pt idx="4178">
                  <c:v>112075.8</c:v>
                </c:pt>
                <c:pt idx="4179">
                  <c:v>112077.3</c:v>
                </c:pt>
                <c:pt idx="4180">
                  <c:v>112080.3</c:v>
                </c:pt>
                <c:pt idx="4181">
                  <c:v>112084.4</c:v>
                </c:pt>
                <c:pt idx="4182">
                  <c:v>112087.8</c:v>
                </c:pt>
                <c:pt idx="4183">
                  <c:v>112090.5</c:v>
                </c:pt>
                <c:pt idx="4184">
                  <c:v>112093.4</c:v>
                </c:pt>
                <c:pt idx="4185">
                  <c:v>112097.3</c:v>
                </c:pt>
                <c:pt idx="4186">
                  <c:v>112100.3</c:v>
                </c:pt>
                <c:pt idx="4187">
                  <c:v>112104.5</c:v>
                </c:pt>
                <c:pt idx="4188">
                  <c:v>112107.8</c:v>
                </c:pt>
                <c:pt idx="4189">
                  <c:v>112111.2</c:v>
                </c:pt>
                <c:pt idx="4190">
                  <c:v>112115.8</c:v>
                </c:pt>
                <c:pt idx="4191">
                  <c:v>112120.5</c:v>
                </c:pt>
                <c:pt idx="4192">
                  <c:v>112125.4</c:v>
                </c:pt>
                <c:pt idx="4193">
                  <c:v>112130.4</c:v>
                </c:pt>
                <c:pt idx="4194">
                  <c:v>112135.5</c:v>
                </c:pt>
                <c:pt idx="4195">
                  <c:v>112139.4</c:v>
                </c:pt>
                <c:pt idx="4196">
                  <c:v>112143.4</c:v>
                </c:pt>
                <c:pt idx="4197">
                  <c:v>112148.8</c:v>
                </c:pt>
                <c:pt idx="4198">
                  <c:v>112154.3</c:v>
                </c:pt>
                <c:pt idx="4199">
                  <c:v>112158.5</c:v>
                </c:pt>
                <c:pt idx="4200">
                  <c:v>112164.1</c:v>
                </c:pt>
                <c:pt idx="4201">
                  <c:v>112167</c:v>
                </c:pt>
                <c:pt idx="4202">
                  <c:v>112172.7</c:v>
                </c:pt>
                <c:pt idx="4203">
                  <c:v>112178.6</c:v>
                </c:pt>
                <c:pt idx="4204">
                  <c:v>112184.4</c:v>
                </c:pt>
                <c:pt idx="4205">
                  <c:v>112190.39999999999</c:v>
                </c:pt>
                <c:pt idx="4206">
                  <c:v>112196.3</c:v>
                </c:pt>
                <c:pt idx="4207">
                  <c:v>112199.3</c:v>
                </c:pt>
                <c:pt idx="4208">
                  <c:v>112205.4</c:v>
                </c:pt>
                <c:pt idx="4209">
                  <c:v>112211.4</c:v>
                </c:pt>
                <c:pt idx="4210">
                  <c:v>112216</c:v>
                </c:pt>
                <c:pt idx="4211">
                  <c:v>112222.1</c:v>
                </c:pt>
                <c:pt idx="4212">
                  <c:v>112228.1</c:v>
                </c:pt>
                <c:pt idx="4213">
                  <c:v>112232.8</c:v>
                </c:pt>
                <c:pt idx="4214">
                  <c:v>112239.1</c:v>
                </c:pt>
                <c:pt idx="4215">
                  <c:v>112244</c:v>
                </c:pt>
                <c:pt idx="4216">
                  <c:v>112250.6</c:v>
                </c:pt>
                <c:pt idx="4217">
                  <c:v>112257.4</c:v>
                </c:pt>
                <c:pt idx="4218">
                  <c:v>112262.6</c:v>
                </c:pt>
                <c:pt idx="4219">
                  <c:v>112269.7</c:v>
                </c:pt>
                <c:pt idx="4220">
                  <c:v>112275.1</c:v>
                </c:pt>
                <c:pt idx="4221">
                  <c:v>112280.6</c:v>
                </c:pt>
                <c:pt idx="4222">
                  <c:v>112287.9</c:v>
                </c:pt>
                <c:pt idx="4223">
                  <c:v>112295.4</c:v>
                </c:pt>
                <c:pt idx="4224">
                  <c:v>112301.1</c:v>
                </c:pt>
                <c:pt idx="4225">
                  <c:v>112306.8</c:v>
                </c:pt>
                <c:pt idx="4226">
                  <c:v>112314.6</c:v>
                </c:pt>
                <c:pt idx="4227">
                  <c:v>112322.4</c:v>
                </c:pt>
                <c:pt idx="4228">
                  <c:v>112330.2</c:v>
                </c:pt>
                <c:pt idx="4229">
                  <c:v>112338.1</c:v>
                </c:pt>
                <c:pt idx="4230">
                  <c:v>112346.1</c:v>
                </c:pt>
                <c:pt idx="4231">
                  <c:v>112350</c:v>
                </c:pt>
                <c:pt idx="4232">
                  <c:v>112358</c:v>
                </c:pt>
                <c:pt idx="4233">
                  <c:v>112366</c:v>
                </c:pt>
                <c:pt idx="4234">
                  <c:v>112374.1</c:v>
                </c:pt>
                <c:pt idx="4235">
                  <c:v>112380.1</c:v>
                </c:pt>
                <c:pt idx="4236">
                  <c:v>112388.1</c:v>
                </c:pt>
                <c:pt idx="4237">
                  <c:v>112396</c:v>
                </c:pt>
                <c:pt idx="4238">
                  <c:v>112404</c:v>
                </c:pt>
                <c:pt idx="4239">
                  <c:v>112409.9</c:v>
                </c:pt>
                <c:pt idx="4240">
                  <c:v>112417.8</c:v>
                </c:pt>
                <c:pt idx="4241">
                  <c:v>112425.60000000001</c:v>
                </c:pt>
                <c:pt idx="4242">
                  <c:v>112433.3</c:v>
                </c:pt>
                <c:pt idx="4243">
                  <c:v>112441</c:v>
                </c:pt>
                <c:pt idx="4244">
                  <c:v>112446.7</c:v>
                </c:pt>
                <c:pt idx="4245">
                  <c:v>112454.1</c:v>
                </c:pt>
                <c:pt idx="4246">
                  <c:v>112461.5</c:v>
                </c:pt>
                <c:pt idx="4247">
                  <c:v>112468.9</c:v>
                </c:pt>
                <c:pt idx="4248">
                  <c:v>112476.5</c:v>
                </c:pt>
                <c:pt idx="4249">
                  <c:v>112482.3</c:v>
                </c:pt>
                <c:pt idx="4250">
                  <c:v>112490.1</c:v>
                </c:pt>
                <c:pt idx="4251">
                  <c:v>112496</c:v>
                </c:pt>
                <c:pt idx="4252">
                  <c:v>112504</c:v>
                </c:pt>
                <c:pt idx="4253">
                  <c:v>112512</c:v>
                </c:pt>
                <c:pt idx="4254">
                  <c:v>112520.1</c:v>
                </c:pt>
                <c:pt idx="4255">
                  <c:v>112526.2</c:v>
                </c:pt>
                <c:pt idx="4256">
                  <c:v>112534.3</c:v>
                </c:pt>
                <c:pt idx="4257">
                  <c:v>112542.39999999999</c:v>
                </c:pt>
                <c:pt idx="4258">
                  <c:v>112548.5</c:v>
                </c:pt>
                <c:pt idx="4259">
                  <c:v>112556.5</c:v>
                </c:pt>
                <c:pt idx="4260">
                  <c:v>112564.4</c:v>
                </c:pt>
                <c:pt idx="4261">
                  <c:v>112572.3</c:v>
                </c:pt>
                <c:pt idx="4262">
                  <c:v>112580</c:v>
                </c:pt>
                <c:pt idx="4263">
                  <c:v>112583.9</c:v>
                </c:pt>
                <c:pt idx="4264">
                  <c:v>112591.4</c:v>
                </c:pt>
                <c:pt idx="4265">
                  <c:v>112598.7</c:v>
                </c:pt>
                <c:pt idx="4266">
                  <c:v>112604.1</c:v>
                </c:pt>
                <c:pt idx="4267">
                  <c:v>112611.1</c:v>
                </c:pt>
                <c:pt idx="4268">
                  <c:v>112617.9</c:v>
                </c:pt>
                <c:pt idx="4269">
                  <c:v>112621.1</c:v>
                </c:pt>
                <c:pt idx="4270">
                  <c:v>112629.1</c:v>
                </c:pt>
                <c:pt idx="4271">
                  <c:v>112633.60000000001</c:v>
                </c:pt>
                <c:pt idx="4272">
                  <c:v>112637.9</c:v>
                </c:pt>
                <c:pt idx="4273">
                  <c:v>112642.1</c:v>
                </c:pt>
                <c:pt idx="4274">
                  <c:v>112646.1</c:v>
                </c:pt>
                <c:pt idx="4275">
                  <c:v>112651.1</c:v>
                </c:pt>
                <c:pt idx="4276">
                  <c:v>112655.7</c:v>
                </c:pt>
                <c:pt idx="4277">
                  <c:v>112658.9</c:v>
                </c:pt>
                <c:pt idx="4278">
                  <c:v>112662.9</c:v>
                </c:pt>
                <c:pt idx="4279">
                  <c:v>112666.9</c:v>
                </c:pt>
                <c:pt idx="4280">
                  <c:v>112669.7</c:v>
                </c:pt>
                <c:pt idx="4281">
                  <c:v>112673.5</c:v>
                </c:pt>
                <c:pt idx="4282">
                  <c:v>112678</c:v>
                </c:pt>
                <c:pt idx="4283">
                  <c:v>112681.5</c:v>
                </c:pt>
                <c:pt idx="4284">
                  <c:v>112684.1</c:v>
                </c:pt>
                <c:pt idx="4285">
                  <c:v>112686.6</c:v>
                </c:pt>
                <c:pt idx="4286">
                  <c:v>112689.9</c:v>
                </c:pt>
                <c:pt idx="4287">
                  <c:v>112693.8</c:v>
                </c:pt>
                <c:pt idx="4288">
                  <c:v>112695.4</c:v>
                </c:pt>
                <c:pt idx="4289">
                  <c:v>112699.2</c:v>
                </c:pt>
                <c:pt idx="4290">
                  <c:v>112700.6</c:v>
                </c:pt>
                <c:pt idx="4291">
                  <c:v>112703.5</c:v>
                </c:pt>
                <c:pt idx="4292">
                  <c:v>112706.4</c:v>
                </c:pt>
                <c:pt idx="4293">
                  <c:v>112709.1</c:v>
                </c:pt>
                <c:pt idx="4294">
                  <c:v>112711.8</c:v>
                </c:pt>
                <c:pt idx="4295">
                  <c:v>112714.5</c:v>
                </c:pt>
                <c:pt idx="4296">
                  <c:v>112717.1</c:v>
                </c:pt>
                <c:pt idx="4297">
                  <c:v>112719</c:v>
                </c:pt>
                <c:pt idx="4298">
                  <c:v>112721.5</c:v>
                </c:pt>
                <c:pt idx="4299">
                  <c:v>112724</c:v>
                </c:pt>
                <c:pt idx="4300">
                  <c:v>112726.39999999999</c:v>
                </c:pt>
                <c:pt idx="4301">
                  <c:v>112727.6</c:v>
                </c:pt>
                <c:pt idx="4302">
                  <c:v>112730</c:v>
                </c:pt>
                <c:pt idx="4303">
                  <c:v>112732.4</c:v>
                </c:pt>
                <c:pt idx="4304">
                  <c:v>112734.1</c:v>
                </c:pt>
                <c:pt idx="4305">
                  <c:v>112737</c:v>
                </c:pt>
                <c:pt idx="4306">
                  <c:v>112738.2</c:v>
                </c:pt>
                <c:pt idx="4307">
                  <c:v>112740.5</c:v>
                </c:pt>
                <c:pt idx="4308">
                  <c:v>112742.8</c:v>
                </c:pt>
                <c:pt idx="4309">
                  <c:v>112744.5</c:v>
                </c:pt>
                <c:pt idx="4310">
                  <c:v>112746.8</c:v>
                </c:pt>
                <c:pt idx="4311">
                  <c:v>112749.1</c:v>
                </c:pt>
                <c:pt idx="4312">
                  <c:v>112750.3</c:v>
                </c:pt>
                <c:pt idx="4313">
                  <c:v>112752.7</c:v>
                </c:pt>
                <c:pt idx="4314">
                  <c:v>112755.1</c:v>
                </c:pt>
                <c:pt idx="4315">
                  <c:v>112757.6</c:v>
                </c:pt>
                <c:pt idx="4316">
                  <c:v>112760.1</c:v>
                </c:pt>
                <c:pt idx="4317">
                  <c:v>112762</c:v>
                </c:pt>
                <c:pt idx="4318">
                  <c:v>112764</c:v>
                </c:pt>
                <c:pt idx="4319">
                  <c:v>112766.5</c:v>
                </c:pt>
                <c:pt idx="4320">
                  <c:v>112768.4</c:v>
                </c:pt>
                <c:pt idx="4321">
                  <c:v>112771</c:v>
                </c:pt>
                <c:pt idx="4322">
                  <c:v>112772.9</c:v>
                </c:pt>
                <c:pt idx="4323">
                  <c:v>112775.4</c:v>
                </c:pt>
                <c:pt idx="4324">
                  <c:v>112777.3</c:v>
                </c:pt>
                <c:pt idx="4325">
                  <c:v>112779.8</c:v>
                </c:pt>
                <c:pt idx="4326">
                  <c:v>112781.6</c:v>
                </c:pt>
                <c:pt idx="4327">
                  <c:v>112784</c:v>
                </c:pt>
                <c:pt idx="4328">
                  <c:v>112786.3</c:v>
                </c:pt>
                <c:pt idx="4329">
                  <c:v>112788.5</c:v>
                </c:pt>
                <c:pt idx="4330">
                  <c:v>112790.7</c:v>
                </c:pt>
                <c:pt idx="4331">
                  <c:v>112791.8</c:v>
                </c:pt>
                <c:pt idx="4332">
                  <c:v>112793.8</c:v>
                </c:pt>
                <c:pt idx="4333">
                  <c:v>112795.7</c:v>
                </c:pt>
                <c:pt idx="4334">
                  <c:v>112797.1</c:v>
                </c:pt>
                <c:pt idx="4335">
                  <c:v>112798.8</c:v>
                </c:pt>
                <c:pt idx="4336">
                  <c:v>112800.4</c:v>
                </c:pt>
                <c:pt idx="4337">
                  <c:v>112801.2</c:v>
                </c:pt>
                <c:pt idx="4338">
                  <c:v>112802.9</c:v>
                </c:pt>
                <c:pt idx="4339">
                  <c:v>112804.1</c:v>
                </c:pt>
                <c:pt idx="4340">
                  <c:v>112805.2</c:v>
                </c:pt>
                <c:pt idx="4341">
                  <c:v>112805.9</c:v>
                </c:pt>
                <c:pt idx="4342">
                  <c:v>112806.39999999999</c:v>
                </c:pt>
                <c:pt idx="4343">
                  <c:v>112807.1</c:v>
                </c:pt>
                <c:pt idx="4344">
                  <c:v>112807.5</c:v>
                </c:pt>
                <c:pt idx="4345">
                  <c:v>112807.7</c:v>
                </c:pt>
                <c:pt idx="4346">
                  <c:v>112807.7</c:v>
                </c:pt>
                <c:pt idx="4347">
                  <c:v>112807.4</c:v>
                </c:pt>
                <c:pt idx="4348">
                  <c:v>112806.8</c:v>
                </c:pt>
                <c:pt idx="4349">
                  <c:v>112805</c:v>
                </c:pt>
                <c:pt idx="4350">
                  <c:v>112803</c:v>
                </c:pt>
                <c:pt idx="4351">
                  <c:v>112801</c:v>
                </c:pt>
                <c:pt idx="4352">
                  <c:v>112798</c:v>
                </c:pt>
                <c:pt idx="4353">
                  <c:v>112796.3</c:v>
                </c:pt>
                <c:pt idx="4354">
                  <c:v>112792.5</c:v>
                </c:pt>
                <c:pt idx="4355">
                  <c:v>112788.3</c:v>
                </c:pt>
                <c:pt idx="4356">
                  <c:v>112783.6</c:v>
                </c:pt>
                <c:pt idx="4357">
                  <c:v>112779.8</c:v>
                </c:pt>
                <c:pt idx="4358">
                  <c:v>112774.3</c:v>
                </c:pt>
                <c:pt idx="4359">
                  <c:v>112771.5</c:v>
                </c:pt>
                <c:pt idx="4360">
                  <c:v>112765.5</c:v>
                </c:pt>
                <c:pt idx="4361">
                  <c:v>112759.1</c:v>
                </c:pt>
                <c:pt idx="4362">
                  <c:v>112754.1</c:v>
                </c:pt>
                <c:pt idx="4363">
                  <c:v>112745.4</c:v>
                </c:pt>
                <c:pt idx="4364">
                  <c:v>112740</c:v>
                </c:pt>
                <c:pt idx="4365">
                  <c:v>112734.39999999999</c:v>
                </c:pt>
                <c:pt idx="4366">
                  <c:v>112726.7</c:v>
                </c:pt>
                <c:pt idx="4367">
                  <c:v>112718.8</c:v>
                </c:pt>
                <c:pt idx="4368">
                  <c:v>112712.8</c:v>
                </c:pt>
                <c:pt idx="4369">
                  <c:v>112704.5</c:v>
                </c:pt>
                <c:pt idx="4370">
                  <c:v>112698.2</c:v>
                </c:pt>
                <c:pt idx="4371">
                  <c:v>112689.7</c:v>
                </c:pt>
                <c:pt idx="4372">
                  <c:v>112683.3</c:v>
                </c:pt>
                <c:pt idx="4373">
                  <c:v>112674.6</c:v>
                </c:pt>
                <c:pt idx="4374">
                  <c:v>112665.8</c:v>
                </c:pt>
                <c:pt idx="4375">
                  <c:v>112657</c:v>
                </c:pt>
                <c:pt idx="4376">
                  <c:v>112647.8</c:v>
                </c:pt>
                <c:pt idx="4377">
                  <c:v>112640.2</c:v>
                </c:pt>
                <c:pt idx="4378">
                  <c:v>112631.7</c:v>
                </c:pt>
                <c:pt idx="4379">
                  <c:v>112616.2</c:v>
                </c:pt>
                <c:pt idx="4380">
                  <c:v>112609.4</c:v>
                </c:pt>
                <c:pt idx="4381">
                  <c:v>112595.2</c:v>
                </c:pt>
                <c:pt idx="4382">
                  <c:v>112579.9</c:v>
                </c:pt>
                <c:pt idx="4383">
                  <c:v>112563.7</c:v>
                </c:pt>
                <c:pt idx="4384">
                  <c:v>112546.7</c:v>
                </c:pt>
                <c:pt idx="4385">
                  <c:v>112528.9</c:v>
                </c:pt>
                <c:pt idx="4386">
                  <c:v>112510.5</c:v>
                </c:pt>
                <c:pt idx="4387">
                  <c:v>112491.6</c:v>
                </c:pt>
                <c:pt idx="4388">
                  <c:v>112477.1</c:v>
                </c:pt>
                <c:pt idx="4389">
                  <c:v>112457.4</c:v>
                </c:pt>
                <c:pt idx="4390">
                  <c:v>112437.5</c:v>
                </c:pt>
                <c:pt idx="4391">
                  <c:v>112422.39999999999</c:v>
                </c:pt>
                <c:pt idx="4392">
                  <c:v>112402.1</c:v>
                </c:pt>
                <c:pt idx="4393">
                  <c:v>112381.7</c:v>
                </c:pt>
                <c:pt idx="4394">
                  <c:v>112361.5</c:v>
                </c:pt>
                <c:pt idx="4395">
                  <c:v>112336.3</c:v>
                </c:pt>
                <c:pt idx="4396">
                  <c:v>112316.4</c:v>
                </c:pt>
                <c:pt idx="4397">
                  <c:v>112296.9</c:v>
                </c:pt>
                <c:pt idx="4398">
                  <c:v>112282.4</c:v>
                </c:pt>
                <c:pt idx="4399">
                  <c:v>112262.6</c:v>
                </c:pt>
                <c:pt idx="4400">
                  <c:v>112242.5</c:v>
                </c:pt>
                <c:pt idx="4401">
                  <c:v>112222</c:v>
                </c:pt>
                <c:pt idx="4402">
                  <c:v>112201.1</c:v>
                </c:pt>
                <c:pt idx="4403">
                  <c:v>112185.2</c:v>
                </c:pt>
                <c:pt idx="4404">
                  <c:v>112163.8</c:v>
                </c:pt>
                <c:pt idx="4405">
                  <c:v>112142.1</c:v>
                </c:pt>
                <c:pt idx="4406">
                  <c:v>112120.3</c:v>
                </c:pt>
                <c:pt idx="4407">
                  <c:v>112098.2</c:v>
                </c:pt>
                <c:pt idx="4408">
                  <c:v>112076</c:v>
                </c:pt>
                <c:pt idx="4409">
                  <c:v>112059.2</c:v>
                </c:pt>
                <c:pt idx="4410">
                  <c:v>112042.4</c:v>
                </c:pt>
                <c:pt idx="4411">
                  <c:v>112014.3</c:v>
                </c:pt>
                <c:pt idx="4412">
                  <c:v>111997.5</c:v>
                </c:pt>
                <c:pt idx="4413">
                  <c:v>111980.6</c:v>
                </c:pt>
                <c:pt idx="4414">
                  <c:v>111952.5</c:v>
                </c:pt>
                <c:pt idx="4415">
                  <c:v>111935.7</c:v>
                </c:pt>
                <c:pt idx="4416">
                  <c:v>111913.4</c:v>
                </c:pt>
                <c:pt idx="4417">
                  <c:v>111891.3</c:v>
                </c:pt>
                <c:pt idx="4418">
                  <c:v>111869.2</c:v>
                </c:pt>
                <c:pt idx="4419">
                  <c:v>111847.4</c:v>
                </c:pt>
                <c:pt idx="4420">
                  <c:v>111831.2</c:v>
                </c:pt>
                <c:pt idx="4421">
                  <c:v>111809.5</c:v>
                </c:pt>
                <c:pt idx="4422">
                  <c:v>111787.3</c:v>
                </c:pt>
                <c:pt idx="4423">
                  <c:v>111764.6</c:v>
                </c:pt>
                <c:pt idx="4424">
                  <c:v>111741.6</c:v>
                </c:pt>
                <c:pt idx="4425">
                  <c:v>111724.2</c:v>
                </c:pt>
                <c:pt idx="4426">
                  <c:v>111700.8</c:v>
                </c:pt>
                <c:pt idx="4427">
                  <c:v>111677.2</c:v>
                </c:pt>
                <c:pt idx="4428">
                  <c:v>111653.6</c:v>
                </c:pt>
                <c:pt idx="4429">
                  <c:v>111630</c:v>
                </c:pt>
                <c:pt idx="4430">
                  <c:v>111606.6</c:v>
                </c:pt>
                <c:pt idx="4431">
                  <c:v>111589.1</c:v>
                </c:pt>
                <c:pt idx="4432">
                  <c:v>111566</c:v>
                </c:pt>
                <c:pt idx="4433">
                  <c:v>111548.9</c:v>
                </c:pt>
                <c:pt idx="4434">
                  <c:v>111526.39999999999</c:v>
                </c:pt>
                <c:pt idx="4435">
                  <c:v>111498.9</c:v>
                </c:pt>
                <c:pt idx="4436">
                  <c:v>111488.1</c:v>
                </c:pt>
                <c:pt idx="4437">
                  <c:v>111467</c:v>
                </c:pt>
                <c:pt idx="4438">
                  <c:v>111446.6</c:v>
                </c:pt>
                <c:pt idx="4439">
                  <c:v>111427</c:v>
                </c:pt>
                <c:pt idx="4440">
                  <c:v>111408.1</c:v>
                </c:pt>
                <c:pt idx="4441">
                  <c:v>111390.1</c:v>
                </c:pt>
                <c:pt idx="4442">
                  <c:v>111377.3</c:v>
                </c:pt>
                <c:pt idx="4443">
                  <c:v>111361.1</c:v>
                </c:pt>
                <c:pt idx="4444">
                  <c:v>111349.6</c:v>
                </c:pt>
                <c:pt idx="4445">
                  <c:v>111335.1</c:v>
                </c:pt>
                <c:pt idx="4446">
                  <c:v>111324.4</c:v>
                </c:pt>
                <c:pt idx="4447">
                  <c:v>111310.3</c:v>
                </c:pt>
                <c:pt idx="4448">
                  <c:v>111296.4</c:v>
                </c:pt>
                <c:pt idx="4449">
                  <c:v>111286.2</c:v>
                </c:pt>
                <c:pt idx="4450">
                  <c:v>111269.3</c:v>
                </c:pt>
                <c:pt idx="4451">
                  <c:v>111256.1</c:v>
                </c:pt>
                <c:pt idx="4452">
                  <c:v>111246.39999999999</c:v>
                </c:pt>
                <c:pt idx="4453">
                  <c:v>111236.8</c:v>
                </c:pt>
                <c:pt idx="4454">
                  <c:v>111224.2</c:v>
                </c:pt>
                <c:pt idx="4455">
                  <c:v>111211.9</c:v>
                </c:pt>
                <c:pt idx="4456">
                  <c:v>111199.9</c:v>
                </c:pt>
                <c:pt idx="4457">
                  <c:v>111191.1</c:v>
                </c:pt>
                <c:pt idx="4458">
                  <c:v>111179.7</c:v>
                </c:pt>
                <c:pt idx="4459">
                  <c:v>111168.5</c:v>
                </c:pt>
                <c:pt idx="4460">
                  <c:v>111160.4</c:v>
                </c:pt>
                <c:pt idx="4461">
                  <c:v>111149.8</c:v>
                </c:pt>
                <c:pt idx="4462">
                  <c:v>111139.6</c:v>
                </c:pt>
                <c:pt idx="4463">
                  <c:v>111129.7</c:v>
                </c:pt>
                <c:pt idx="4464">
                  <c:v>111122.5</c:v>
                </c:pt>
                <c:pt idx="4465">
                  <c:v>111115.6</c:v>
                </c:pt>
                <c:pt idx="4466">
                  <c:v>111106.7</c:v>
                </c:pt>
                <c:pt idx="4467">
                  <c:v>111098.2</c:v>
                </c:pt>
                <c:pt idx="4468">
                  <c:v>111092</c:v>
                </c:pt>
                <c:pt idx="4469">
                  <c:v>111084.2</c:v>
                </c:pt>
                <c:pt idx="4470">
                  <c:v>111076.9</c:v>
                </c:pt>
                <c:pt idx="4471">
                  <c:v>111071.6</c:v>
                </c:pt>
                <c:pt idx="4472">
                  <c:v>111065</c:v>
                </c:pt>
                <c:pt idx="4473">
                  <c:v>111058.8</c:v>
                </c:pt>
                <c:pt idx="4474">
                  <c:v>111054.6</c:v>
                </c:pt>
                <c:pt idx="4475">
                  <c:v>111050.7</c:v>
                </c:pt>
                <c:pt idx="4476">
                  <c:v>111046</c:v>
                </c:pt>
                <c:pt idx="4477">
                  <c:v>111042.8</c:v>
                </c:pt>
                <c:pt idx="4478">
                  <c:v>111039</c:v>
                </c:pt>
                <c:pt idx="4479">
                  <c:v>111036.4</c:v>
                </c:pt>
                <c:pt idx="4480">
                  <c:v>111033.3</c:v>
                </c:pt>
                <c:pt idx="4481">
                  <c:v>111030.5</c:v>
                </c:pt>
                <c:pt idx="4482">
                  <c:v>111028.6</c:v>
                </c:pt>
                <c:pt idx="4483">
                  <c:v>111026.2</c:v>
                </c:pt>
                <c:pt idx="4484">
                  <c:v>111024</c:v>
                </c:pt>
                <c:pt idx="4485">
                  <c:v>111022.39999999999</c:v>
                </c:pt>
                <c:pt idx="4486">
                  <c:v>111021.4</c:v>
                </c:pt>
                <c:pt idx="4487">
                  <c:v>111019.4</c:v>
                </c:pt>
                <c:pt idx="4488">
                  <c:v>111017.3</c:v>
                </c:pt>
                <c:pt idx="4489">
                  <c:v>111015.7</c:v>
                </c:pt>
                <c:pt idx="4490">
                  <c:v>111014</c:v>
                </c:pt>
                <c:pt idx="4491">
                  <c:v>111011.6</c:v>
                </c:pt>
                <c:pt idx="4492">
                  <c:v>111010.4</c:v>
                </c:pt>
                <c:pt idx="4493">
                  <c:v>111007.6</c:v>
                </c:pt>
                <c:pt idx="4494">
                  <c:v>111004.5</c:v>
                </c:pt>
                <c:pt idx="4495">
                  <c:v>111002</c:v>
                </c:pt>
                <c:pt idx="4496">
                  <c:v>110998.3</c:v>
                </c:pt>
                <c:pt idx="4497">
                  <c:v>110995.1</c:v>
                </c:pt>
                <c:pt idx="4498">
                  <c:v>110991.7</c:v>
                </c:pt>
                <c:pt idx="4499">
                  <c:v>110986.7</c:v>
                </c:pt>
                <c:pt idx="4500">
                  <c:v>110982.5</c:v>
                </c:pt>
                <c:pt idx="4501">
                  <c:v>110977.9</c:v>
                </c:pt>
                <c:pt idx="4502">
                  <c:v>110972.9</c:v>
                </c:pt>
                <c:pt idx="4503">
                  <c:v>110965.6</c:v>
                </c:pt>
                <c:pt idx="4504">
                  <c:v>110957.5</c:v>
                </c:pt>
                <c:pt idx="4505">
                  <c:v>110950.9</c:v>
                </c:pt>
                <c:pt idx="4506">
                  <c:v>110924.3</c:v>
                </c:pt>
                <c:pt idx="4507">
                  <c:v>110852.7</c:v>
                </c:pt>
                <c:pt idx="4508">
                  <c:v>110698.7</c:v>
                </c:pt>
                <c:pt idx="4509">
                  <c:v>110498.9</c:v>
                </c:pt>
                <c:pt idx="4510">
                  <c:v>110276.2</c:v>
                </c:pt>
                <c:pt idx="4511">
                  <c:v>110108</c:v>
                </c:pt>
                <c:pt idx="4512">
                  <c:v>109949.6</c:v>
                </c:pt>
                <c:pt idx="4513">
                  <c:v>109770.2</c:v>
                </c:pt>
                <c:pt idx="4514">
                  <c:v>109672.1</c:v>
                </c:pt>
                <c:pt idx="4515">
                  <c:v>109594</c:v>
                </c:pt>
                <c:pt idx="4516">
                  <c:v>109549.4</c:v>
                </c:pt>
                <c:pt idx="4517">
                  <c:v>109501.1</c:v>
                </c:pt>
                <c:pt idx="4518">
                  <c:v>109460.9</c:v>
                </c:pt>
                <c:pt idx="4519">
                  <c:v>109433</c:v>
                </c:pt>
                <c:pt idx="4520">
                  <c:v>109394.9</c:v>
                </c:pt>
                <c:pt idx="4521">
                  <c:v>109362.8</c:v>
                </c:pt>
                <c:pt idx="4522">
                  <c:v>109311.4</c:v>
                </c:pt>
                <c:pt idx="4523">
                  <c:v>109245.5</c:v>
                </c:pt>
                <c:pt idx="4524">
                  <c:v>109140.5</c:v>
                </c:pt>
                <c:pt idx="4525">
                  <c:v>109062.5</c:v>
                </c:pt>
                <c:pt idx="4526">
                  <c:v>108866.3</c:v>
                </c:pt>
                <c:pt idx="4527">
                  <c:v>108692.7</c:v>
                </c:pt>
                <c:pt idx="4528">
                  <c:v>108440.7</c:v>
                </c:pt>
                <c:pt idx="4529">
                  <c:v>108181.6</c:v>
                </c:pt>
                <c:pt idx="4530">
                  <c:v>107933.6</c:v>
                </c:pt>
                <c:pt idx="4531">
                  <c:v>107765.7</c:v>
                </c:pt>
                <c:pt idx="4532">
                  <c:v>107580.5</c:v>
                </c:pt>
                <c:pt idx="4533">
                  <c:v>107480.6</c:v>
                </c:pt>
                <c:pt idx="4534">
                  <c:v>107413.7</c:v>
                </c:pt>
                <c:pt idx="4535">
                  <c:v>107432.5</c:v>
                </c:pt>
                <c:pt idx="4536">
                  <c:v>107492.9</c:v>
                </c:pt>
                <c:pt idx="4537">
                  <c:v>107620.9</c:v>
                </c:pt>
                <c:pt idx="4538">
                  <c:v>107787.4</c:v>
                </c:pt>
                <c:pt idx="4539">
                  <c:v>107927</c:v>
                </c:pt>
                <c:pt idx="4540">
                  <c:v>108119.2</c:v>
                </c:pt>
                <c:pt idx="4541">
                  <c:v>108302.3</c:v>
                </c:pt>
                <c:pt idx="4542">
                  <c:v>108423.3</c:v>
                </c:pt>
                <c:pt idx="4543">
                  <c:v>108548.9</c:v>
                </c:pt>
                <c:pt idx="4544">
                  <c:v>108607</c:v>
                </c:pt>
                <c:pt idx="4545">
                  <c:v>108626</c:v>
                </c:pt>
                <c:pt idx="4546">
                  <c:v>108624</c:v>
                </c:pt>
                <c:pt idx="4547">
                  <c:v>108618.5</c:v>
                </c:pt>
                <c:pt idx="4548">
                  <c:v>108612.1</c:v>
                </c:pt>
                <c:pt idx="4549">
                  <c:v>108600.6</c:v>
                </c:pt>
                <c:pt idx="4550">
                  <c:v>108593.5</c:v>
                </c:pt>
                <c:pt idx="4551">
                  <c:v>108577</c:v>
                </c:pt>
                <c:pt idx="4552">
                  <c:v>108557.3</c:v>
                </c:pt>
                <c:pt idx="4553">
                  <c:v>108540.4</c:v>
                </c:pt>
                <c:pt idx="4554">
                  <c:v>108515.1</c:v>
                </c:pt>
                <c:pt idx="4555">
                  <c:v>108494.2</c:v>
                </c:pt>
                <c:pt idx="4556">
                  <c:v>108471.5</c:v>
                </c:pt>
                <c:pt idx="4557">
                  <c:v>108438.8</c:v>
                </c:pt>
                <c:pt idx="4558">
                  <c:v>108412.4</c:v>
                </c:pt>
                <c:pt idx="4559">
                  <c:v>108374.7</c:v>
                </c:pt>
                <c:pt idx="4560">
                  <c:v>108344.6</c:v>
                </c:pt>
                <c:pt idx="4561">
                  <c:v>108313</c:v>
                </c:pt>
                <c:pt idx="4562">
                  <c:v>108280</c:v>
                </c:pt>
                <c:pt idx="4563">
                  <c:v>108233.60000000001</c:v>
                </c:pt>
                <c:pt idx="4564">
                  <c:v>108184.8</c:v>
                </c:pt>
                <c:pt idx="4565">
                  <c:v>108133.5</c:v>
                </c:pt>
                <c:pt idx="4566">
                  <c:v>108065.1</c:v>
                </c:pt>
                <c:pt idx="4567">
                  <c:v>107958.9</c:v>
                </c:pt>
                <c:pt idx="4568">
                  <c:v>107744.4</c:v>
                </c:pt>
                <c:pt idx="4569">
                  <c:v>107536.2</c:v>
                </c:pt>
                <c:pt idx="4570">
                  <c:v>107206.39999999999</c:v>
                </c:pt>
                <c:pt idx="4571">
                  <c:v>106829.2</c:v>
                </c:pt>
                <c:pt idx="4572">
                  <c:v>106523.2</c:v>
                </c:pt>
                <c:pt idx="4573">
                  <c:v>106095.2</c:v>
                </c:pt>
                <c:pt idx="4574">
                  <c:v>105766.6</c:v>
                </c:pt>
                <c:pt idx="4575">
                  <c:v>105329</c:v>
                </c:pt>
                <c:pt idx="4576">
                  <c:v>104904.3</c:v>
                </c:pt>
                <c:pt idx="4577">
                  <c:v>104602.4</c:v>
                </c:pt>
                <c:pt idx="4578">
                  <c:v>104412.2</c:v>
                </c:pt>
                <c:pt idx="4579">
                  <c:v>104065.8</c:v>
                </c:pt>
                <c:pt idx="4580">
                  <c:v>103714</c:v>
                </c:pt>
                <c:pt idx="4581">
                  <c:v>103603.9</c:v>
                </c:pt>
                <c:pt idx="4582">
                  <c:v>103419.9</c:v>
                </c:pt>
                <c:pt idx="4583">
                  <c:v>103387.3</c:v>
                </c:pt>
                <c:pt idx="4584">
                  <c:v>103366.7</c:v>
                </c:pt>
                <c:pt idx="4585">
                  <c:v>103353.9</c:v>
                </c:pt>
                <c:pt idx="4586">
                  <c:v>103338.2</c:v>
                </c:pt>
                <c:pt idx="4587">
                  <c:v>103324</c:v>
                </c:pt>
                <c:pt idx="4588">
                  <c:v>103311.2</c:v>
                </c:pt>
                <c:pt idx="4589">
                  <c:v>103302.39999999999</c:v>
                </c:pt>
                <c:pt idx="4590">
                  <c:v>103294.3</c:v>
                </c:pt>
                <c:pt idx="4591">
                  <c:v>103284.3</c:v>
                </c:pt>
                <c:pt idx="4592">
                  <c:v>103275.4</c:v>
                </c:pt>
                <c:pt idx="4593">
                  <c:v>103267.2</c:v>
                </c:pt>
                <c:pt idx="4594">
                  <c:v>103263.4</c:v>
                </c:pt>
                <c:pt idx="4595">
                  <c:v>103256.3</c:v>
                </c:pt>
                <c:pt idx="4596">
                  <c:v>103249.7</c:v>
                </c:pt>
                <c:pt idx="4597">
                  <c:v>103243.6</c:v>
                </c:pt>
                <c:pt idx="4598">
                  <c:v>103239.2</c:v>
                </c:pt>
                <c:pt idx="4599">
                  <c:v>103233.5</c:v>
                </c:pt>
                <c:pt idx="4600">
                  <c:v>103227.9</c:v>
                </c:pt>
                <c:pt idx="4601">
                  <c:v>103222.3</c:v>
                </c:pt>
                <c:pt idx="4602">
                  <c:v>103216.5</c:v>
                </c:pt>
                <c:pt idx="4603">
                  <c:v>103210.5</c:v>
                </c:pt>
                <c:pt idx="4604">
                  <c:v>103204.1</c:v>
                </c:pt>
                <c:pt idx="4605">
                  <c:v>103199</c:v>
                </c:pt>
                <c:pt idx="4606">
                  <c:v>103193.60000000001</c:v>
                </c:pt>
                <c:pt idx="4607">
                  <c:v>103185.8</c:v>
                </c:pt>
                <c:pt idx="4608">
                  <c:v>103179.4</c:v>
                </c:pt>
                <c:pt idx="4609">
                  <c:v>103170.1</c:v>
                </c:pt>
                <c:pt idx="4610">
                  <c:v>103157.1</c:v>
                </c:pt>
                <c:pt idx="4611">
                  <c:v>103148.5</c:v>
                </c:pt>
                <c:pt idx="4612">
                  <c:v>103136</c:v>
                </c:pt>
                <c:pt idx="4613">
                  <c:v>103122.3</c:v>
                </c:pt>
                <c:pt idx="4614">
                  <c:v>103107.7</c:v>
                </c:pt>
                <c:pt idx="4615">
                  <c:v>103096.1</c:v>
                </c:pt>
                <c:pt idx="4616">
                  <c:v>103084.1</c:v>
                </c:pt>
                <c:pt idx="4617">
                  <c:v>103067.6</c:v>
                </c:pt>
                <c:pt idx="4618">
                  <c:v>103050.6</c:v>
                </c:pt>
                <c:pt idx="4619">
                  <c:v>103033.2</c:v>
                </c:pt>
                <c:pt idx="4620">
                  <c:v>103019.9</c:v>
                </c:pt>
                <c:pt idx="4621">
                  <c:v>103006.6</c:v>
                </c:pt>
                <c:pt idx="4622">
                  <c:v>102988.7</c:v>
                </c:pt>
                <c:pt idx="4623">
                  <c:v>102970.9</c:v>
                </c:pt>
                <c:pt idx="4624">
                  <c:v>102957.6</c:v>
                </c:pt>
                <c:pt idx="4625">
                  <c:v>102940.2</c:v>
                </c:pt>
                <c:pt idx="4626">
                  <c:v>102927.4</c:v>
                </c:pt>
                <c:pt idx="4627">
                  <c:v>102914.9</c:v>
                </c:pt>
                <c:pt idx="4628">
                  <c:v>102898.7</c:v>
                </c:pt>
                <c:pt idx="4629">
                  <c:v>102883.3</c:v>
                </c:pt>
                <c:pt idx="4630">
                  <c:v>102872.2</c:v>
                </c:pt>
                <c:pt idx="4631">
                  <c:v>102858.4</c:v>
                </c:pt>
                <c:pt idx="4632">
                  <c:v>102845.6</c:v>
                </c:pt>
                <c:pt idx="4633">
                  <c:v>102834</c:v>
                </c:pt>
                <c:pt idx="4634">
                  <c:v>102826.2</c:v>
                </c:pt>
                <c:pt idx="4635">
                  <c:v>102816.8</c:v>
                </c:pt>
                <c:pt idx="4636">
                  <c:v>102810.5</c:v>
                </c:pt>
                <c:pt idx="4637">
                  <c:v>102802.9</c:v>
                </c:pt>
                <c:pt idx="4638">
                  <c:v>102797.8</c:v>
                </c:pt>
                <c:pt idx="4639">
                  <c:v>102791.6</c:v>
                </c:pt>
                <c:pt idx="4640">
                  <c:v>102787.3</c:v>
                </c:pt>
                <c:pt idx="4641">
                  <c:v>102782.1</c:v>
                </c:pt>
                <c:pt idx="4642">
                  <c:v>102777.2</c:v>
                </c:pt>
                <c:pt idx="4643">
                  <c:v>102772.7</c:v>
                </c:pt>
                <c:pt idx="4644">
                  <c:v>102769.3</c:v>
                </c:pt>
                <c:pt idx="4645">
                  <c:v>102766</c:v>
                </c:pt>
                <c:pt idx="4646">
                  <c:v>102761.5</c:v>
                </c:pt>
                <c:pt idx="4647">
                  <c:v>102758.1</c:v>
                </c:pt>
                <c:pt idx="4648">
                  <c:v>102753.2</c:v>
                </c:pt>
                <c:pt idx="4649">
                  <c:v>102749.3</c:v>
                </c:pt>
                <c:pt idx="4650">
                  <c:v>102743.6</c:v>
                </c:pt>
                <c:pt idx="4651">
                  <c:v>102740.6</c:v>
                </c:pt>
                <c:pt idx="4652">
                  <c:v>102734</c:v>
                </c:pt>
                <c:pt idx="4653">
                  <c:v>102726.6</c:v>
                </c:pt>
                <c:pt idx="4654">
                  <c:v>102718.2</c:v>
                </c:pt>
                <c:pt idx="4655">
                  <c:v>102708.8</c:v>
                </c:pt>
                <c:pt idx="4656">
                  <c:v>102703.7</c:v>
                </c:pt>
                <c:pt idx="4657">
                  <c:v>102692.4</c:v>
                </c:pt>
                <c:pt idx="4658">
                  <c:v>102679.8</c:v>
                </c:pt>
                <c:pt idx="4659">
                  <c:v>102669.4</c:v>
                </c:pt>
                <c:pt idx="4660">
                  <c:v>102647.7</c:v>
                </c:pt>
                <c:pt idx="4661">
                  <c:v>102614</c:v>
                </c:pt>
                <c:pt idx="4662">
                  <c:v>102550.5</c:v>
                </c:pt>
                <c:pt idx="4663">
                  <c:v>102473.7</c:v>
                </c:pt>
                <c:pt idx="4664">
                  <c:v>102412.6</c:v>
                </c:pt>
                <c:pt idx="4665">
                  <c:v>102333.1</c:v>
                </c:pt>
                <c:pt idx="4666">
                  <c:v>102263.9</c:v>
                </c:pt>
                <c:pt idx="4667">
                  <c:v>102223.7</c:v>
                </c:pt>
                <c:pt idx="4668">
                  <c:v>102185.1</c:v>
                </c:pt>
                <c:pt idx="4669">
                  <c:v>102149</c:v>
                </c:pt>
                <c:pt idx="4670">
                  <c:v>102123.1</c:v>
                </c:pt>
                <c:pt idx="4671">
                  <c:v>102089.9</c:v>
                </c:pt>
                <c:pt idx="4672">
                  <c:v>102073.9</c:v>
                </c:pt>
                <c:pt idx="4673">
                  <c:v>102043.2</c:v>
                </c:pt>
                <c:pt idx="4674">
                  <c:v>102021.1</c:v>
                </c:pt>
                <c:pt idx="4675">
                  <c:v>101993</c:v>
                </c:pt>
                <c:pt idx="4676">
                  <c:v>101966.3</c:v>
                </c:pt>
                <c:pt idx="4677">
                  <c:v>101941</c:v>
                </c:pt>
                <c:pt idx="4678">
                  <c:v>101923</c:v>
                </c:pt>
                <c:pt idx="4679">
                  <c:v>101894.39999999999</c:v>
                </c:pt>
                <c:pt idx="4680">
                  <c:v>101883.6</c:v>
                </c:pt>
                <c:pt idx="4681">
                  <c:v>101862.8</c:v>
                </c:pt>
                <c:pt idx="4682">
                  <c:v>101843.1</c:v>
                </c:pt>
                <c:pt idx="4683">
                  <c:v>101829.2</c:v>
                </c:pt>
                <c:pt idx="4684">
                  <c:v>101811.4</c:v>
                </c:pt>
                <c:pt idx="4685">
                  <c:v>101802.9</c:v>
                </c:pt>
                <c:pt idx="4686">
                  <c:v>101786.7</c:v>
                </c:pt>
                <c:pt idx="4687">
                  <c:v>101775.2</c:v>
                </c:pt>
                <c:pt idx="4688">
                  <c:v>101764.2</c:v>
                </c:pt>
                <c:pt idx="4689">
                  <c:v>101753.7</c:v>
                </c:pt>
                <c:pt idx="4690">
                  <c:v>101740.5</c:v>
                </c:pt>
                <c:pt idx="4691">
                  <c:v>101728.2</c:v>
                </c:pt>
                <c:pt idx="4692">
                  <c:v>101716.6</c:v>
                </c:pt>
                <c:pt idx="4693">
                  <c:v>101705.8</c:v>
                </c:pt>
                <c:pt idx="4694">
                  <c:v>101698</c:v>
                </c:pt>
                <c:pt idx="4695">
                  <c:v>101690.5</c:v>
                </c:pt>
                <c:pt idx="4696">
                  <c:v>101681</c:v>
                </c:pt>
                <c:pt idx="4697">
                  <c:v>101674.2</c:v>
                </c:pt>
                <c:pt idx="4698">
                  <c:v>101663.2</c:v>
                </c:pt>
                <c:pt idx="4699">
                  <c:v>101654.7</c:v>
                </c:pt>
                <c:pt idx="4700">
                  <c:v>101646.39999999999</c:v>
                </c:pt>
                <c:pt idx="4701">
                  <c:v>101640.2</c:v>
                </c:pt>
                <c:pt idx="4702">
                  <c:v>101632.1</c:v>
                </c:pt>
                <c:pt idx="4703">
                  <c:v>101625.9</c:v>
                </c:pt>
                <c:pt idx="4704">
                  <c:v>101617.60000000001</c:v>
                </c:pt>
                <c:pt idx="4705">
                  <c:v>101611.3</c:v>
                </c:pt>
                <c:pt idx="4706">
                  <c:v>101602.7</c:v>
                </c:pt>
                <c:pt idx="4707">
                  <c:v>101593.8</c:v>
                </c:pt>
                <c:pt idx="4708">
                  <c:v>101586.9</c:v>
                </c:pt>
                <c:pt idx="4709">
                  <c:v>101574.8</c:v>
                </c:pt>
                <c:pt idx="4710">
                  <c:v>101564.6</c:v>
                </c:pt>
                <c:pt idx="4711">
                  <c:v>101556.5</c:v>
                </c:pt>
                <c:pt idx="4712">
                  <c:v>101545.2</c:v>
                </c:pt>
                <c:pt idx="4713">
                  <c:v>101533.1</c:v>
                </c:pt>
                <c:pt idx="4714">
                  <c:v>101523.3</c:v>
                </c:pt>
                <c:pt idx="4715">
                  <c:v>101503.9</c:v>
                </c:pt>
                <c:pt idx="4716">
                  <c:v>101495.3</c:v>
                </c:pt>
                <c:pt idx="4717">
                  <c:v>101476.8</c:v>
                </c:pt>
                <c:pt idx="4718">
                  <c:v>101457.1</c:v>
                </c:pt>
                <c:pt idx="4719">
                  <c:v>101441.9</c:v>
                </c:pt>
                <c:pt idx="4720">
                  <c:v>101421.4</c:v>
                </c:pt>
                <c:pt idx="4721">
                  <c:v>101401.2</c:v>
                </c:pt>
                <c:pt idx="4722">
                  <c:v>101386.6</c:v>
                </c:pt>
                <c:pt idx="4723">
                  <c:v>101368.2</c:v>
                </c:pt>
                <c:pt idx="4724">
                  <c:v>101351.6</c:v>
                </c:pt>
                <c:pt idx="4725">
                  <c:v>101337.2</c:v>
                </c:pt>
                <c:pt idx="4726">
                  <c:v>101328.2</c:v>
                </c:pt>
                <c:pt idx="4727">
                  <c:v>101321</c:v>
                </c:pt>
                <c:pt idx="4728">
                  <c:v>101314.6</c:v>
                </c:pt>
                <c:pt idx="4729">
                  <c:v>101311.1</c:v>
                </c:pt>
                <c:pt idx="4730">
                  <c:v>101307.7</c:v>
                </c:pt>
                <c:pt idx="4731">
                  <c:v>101303.4</c:v>
                </c:pt>
                <c:pt idx="4732">
                  <c:v>101299.4</c:v>
                </c:pt>
                <c:pt idx="4733">
                  <c:v>101295.6</c:v>
                </c:pt>
                <c:pt idx="4734">
                  <c:v>101292</c:v>
                </c:pt>
                <c:pt idx="4735">
                  <c:v>101288.6</c:v>
                </c:pt>
                <c:pt idx="4736">
                  <c:v>101285.4</c:v>
                </c:pt>
                <c:pt idx="4737">
                  <c:v>101282.4</c:v>
                </c:pt>
                <c:pt idx="4738">
                  <c:v>101280.3</c:v>
                </c:pt>
                <c:pt idx="4739">
                  <c:v>101277.6</c:v>
                </c:pt>
                <c:pt idx="4740">
                  <c:v>101275.7</c:v>
                </c:pt>
                <c:pt idx="4741">
                  <c:v>101273.9</c:v>
                </c:pt>
                <c:pt idx="4742">
                  <c:v>101271.6</c:v>
                </c:pt>
                <c:pt idx="4743">
                  <c:v>101269.5</c:v>
                </c:pt>
                <c:pt idx="4744">
                  <c:v>101268</c:v>
                </c:pt>
                <c:pt idx="4745">
                  <c:v>101266</c:v>
                </c:pt>
                <c:pt idx="4746">
                  <c:v>101264.2</c:v>
                </c:pt>
                <c:pt idx="4747">
                  <c:v>101262.5</c:v>
                </c:pt>
                <c:pt idx="4748">
                  <c:v>101260.9</c:v>
                </c:pt>
                <c:pt idx="4749">
                  <c:v>101259.8</c:v>
                </c:pt>
                <c:pt idx="4750">
                  <c:v>101258.3</c:v>
                </c:pt>
                <c:pt idx="4751">
                  <c:v>101257.2</c:v>
                </c:pt>
                <c:pt idx="4752">
                  <c:v>101255.9</c:v>
                </c:pt>
                <c:pt idx="4753">
                  <c:v>101254.6</c:v>
                </c:pt>
                <c:pt idx="4754">
                  <c:v>101253.6</c:v>
                </c:pt>
                <c:pt idx="4755">
                  <c:v>101252.3</c:v>
                </c:pt>
                <c:pt idx="4756">
                  <c:v>101251.1</c:v>
                </c:pt>
                <c:pt idx="4757">
                  <c:v>101249.8</c:v>
                </c:pt>
                <c:pt idx="4758">
                  <c:v>101248.6</c:v>
                </c:pt>
                <c:pt idx="4759">
                  <c:v>101247.7</c:v>
                </c:pt>
                <c:pt idx="4760">
                  <c:v>101246.8</c:v>
                </c:pt>
                <c:pt idx="4761">
                  <c:v>101245.5</c:v>
                </c:pt>
                <c:pt idx="4762">
                  <c:v>101244.7</c:v>
                </c:pt>
                <c:pt idx="4763">
                  <c:v>101243.8</c:v>
                </c:pt>
                <c:pt idx="4764">
                  <c:v>101242.6</c:v>
                </c:pt>
                <c:pt idx="4765">
                  <c:v>101241.4</c:v>
                </c:pt>
                <c:pt idx="4766">
                  <c:v>101240.6</c:v>
                </c:pt>
                <c:pt idx="4767">
                  <c:v>101239.8</c:v>
                </c:pt>
                <c:pt idx="4768">
                  <c:v>101238.6</c:v>
                </c:pt>
                <c:pt idx="4769">
                  <c:v>101237.6</c:v>
                </c:pt>
                <c:pt idx="4770">
                  <c:v>101236.5</c:v>
                </c:pt>
                <c:pt idx="4771">
                  <c:v>101236</c:v>
                </c:pt>
                <c:pt idx="4772">
                  <c:v>101235.2</c:v>
                </c:pt>
                <c:pt idx="4773">
                  <c:v>101234.2</c:v>
                </c:pt>
                <c:pt idx="4774">
                  <c:v>101233.4</c:v>
                </c:pt>
                <c:pt idx="4775">
                  <c:v>101232.4</c:v>
                </c:pt>
                <c:pt idx="4776">
                  <c:v>101231.7</c:v>
                </c:pt>
                <c:pt idx="4777">
                  <c:v>101231.2</c:v>
                </c:pt>
                <c:pt idx="4778">
                  <c:v>101230.5</c:v>
                </c:pt>
                <c:pt idx="4779">
                  <c:v>101230.3</c:v>
                </c:pt>
                <c:pt idx="4780">
                  <c:v>101229.6</c:v>
                </c:pt>
                <c:pt idx="4781">
                  <c:v>101229</c:v>
                </c:pt>
                <c:pt idx="4782">
                  <c:v>101228.1</c:v>
                </c:pt>
                <c:pt idx="4783">
                  <c:v>101227.5</c:v>
                </c:pt>
                <c:pt idx="4784">
                  <c:v>101226.6</c:v>
                </c:pt>
                <c:pt idx="4785">
                  <c:v>101225.8</c:v>
                </c:pt>
                <c:pt idx="4786">
                  <c:v>101225.1</c:v>
                </c:pt>
                <c:pt idx="4787">
                  <c:v>101224.4</c:v>
                </c:pt>
                <c:pt idx="4788">
                  <c:v>101223.8</c:v>
                </c:pt>
                <c:pt idx="4789">
                  <c:v>101223.1</c:v>
                </c:pt>
                <c:pt idx="4790">
                  <c:v>101222.7</c:v>
                </c:pt>
                <c:pt idx="4791">
                  <c:v>101222</c:v>
                </c:pt>
                <c:pt idx="4792">
                  <c:v>101221.6</c:v>
                </c:pt>
                <c:pt idx="4793">
                  <c:v>101220.9</c:v>
                </c:pt>
                <c:pt idx="4794">
                  <c:v>101220.6</c:v>
                </c:pt>
                <c:pt idx="4795">
                  <c:v>101220.1</c:v>
                </c:pt>
                <c:pt idx="4796">
                  <c:v>101219.7</c:v>
                </c:pt>
                <c:pt idx="4797">
                  <c:v>101219.3</c:v>
                </c:pt>
                <c:pt idx="4798">
                  <c:v>101218.8</c:v>
                </c:pt>
                <c:pt idx="4799">
                  <c:v>101218.5</c:v>
                </c:pt>
                <c:pt idx="4800">
                  <c:v>101218.2</c:v>
                </c:pt>
                <c:pt idx="4801">
                  <c:v>101218</c:v>
                </c:pt>
                <c:pt idx="4802">
                  <c:v>101217.8</c:v>
                </c:pt>
                <c:pt idx="4803">
                  <c:v>101217.5</c:v>
                </c:pt>
                <c:pt idx="4804">
                  <c:v>101217.4</c:v>
                </c:pt>
                <c:pt idx="4805">
                  <c:v>101217.3</c:v>
                </c:pt>
                <c:pt idx="4806">
                  <c:v>101217.2</c:v>
                </c:pt>
                <c:pt idx="4807">
                  <c:v>101217.1</c:v>
                </c:pt>
                <c:pt idx="4808">
                  <c:v>101217.1</c:v>
                </c:pt>
                <c:pt idx="4809">
                  <c:v>101217.1</c:v>
                </c:pt>
                <c:pt idx="4810">
                  <c:v>101217.2</c:v>
                </c:pt>
                <c:pt idx="4811">
                  <c:v>101217.5</c:v>
                </c:pt>
                <c:pt idx="4812">
                  <c:v>101217.9</c:v>
                </c:pt>
                <c:pt idx="4813">
                  <c:v>101218.3</c:v>
                </c:pt>
                <c:pt idx="4814">
                  <c:v>101219</c:v>
                </c:pt>
                <c:pt idx="4815">
                  <c:v>101219.6</c:v>
                </c:pt>
                <c:pt idx="4816">
                  <c:v>101220.8</c:v>
                </c:pt>
                <c:pt idx="4817">
                  <c:v>101221.3</c:v>
                </c:pt>
                <c:pt idx="4818">
                  <c:v>101222.5</c:v>
                </c:pt>
                <c:pt idx="4819">
                  <c:v>101223.7</c:v>
                </c:pt>
                <c:pt idx="4820">
                  <c:v>101224.4</c:v>
                </c:pt>
                <c:pt idx="4821">
                  <c:v>101225.7</c:v>
                </c:pt>
                <c:pt idx="4822">
                  <c:v>101227.2</c:v>
                </c:pt>
                <c:pt idx="4823">
                  <c:v>101228.3</c:v>
                </c:pt>
                <c:pt idx="4824">
                  <c:v>101229.8</c:v>
                </c:pt>
                <c:pt idx="4825">
                  <c:v>101230.9</c:v>
                </c:pt>
                <c:pt idx="4826">
                  <c:v>101232.9</c:v>
                </c:pt>
                <c:pt idx="4827">
                  <c:v>101234</c:v>
                </c:pt>
                <c:pt idx="4828">
                  <c:v>101235.6</c:v>
                </c:pt>
                <c:pt idx="4829">
                  <c:v>101236.8</c:v>
                </c:pt>
                <c:pt idx="4830">
                  <c:v>101238.3</c:v>
                </c:pt>
                <c:pt idx="4831">
                  <c:v>101239.8</c:v>
                </c:pt>
                <c:pt idx="4832">
                  <c:v>101241.2</c:v>
                </c:pt>
                <c:pt idx="4833">
                  <c:v>101242.6</c:v>
                </c:pt>
                <c:pt idx="4834">
                  <c:v>101243.9</c:v>
                </c:pt>
                <c:pt idx="4835">
                  <c:v>101244.8</c:v>
                </c:pt>
                <c:pt idx="4836">
                  <c:v>101245.9</c:v>
                </c:pt>
                <c:pt idx="4837">
                  <c:v>101247</c:v>
                </c:pt>
                <c:pt idx="4838">
                  <c:v>101247.9</c:v>
                </c:pt>
                <c:pt idx="4839">
                  <c:v>101248.5</c:v>
                </c:pt>
                <c:pt idx="4840">
                  <c:v>101249.2</c:v>
                </c:pt>
                <c:pt idx="4841">
                  <c:v>101249.4</c:v>
                </c:pt>
                <c:pt idx="4842">
                  <c:v>101249.9</c:v>
                </c:pt>
                <c:pt idx="4843">
                  <c:v>101250.1</c:v>
                </c:pt>
                <c:pt idx="4844">
                  <c:v>101250.2</c:v>
                </c:pt>
                <c:pt idx="4845">
                  <c:v>101249.9</c:v>
                </c:pt>
                <c:pt idx="4846">
                  <c:v>101248.7</c:v>
                </c:pt>
                <c:pt idx="4847">
                  <c:v>101246.7</c:v>
                </c:pt>
                <c:pt idx="4848">
                  <c:v>101243.9</c:v>
                </c:pt>
                <c:pt idx="4849">
                  <c:v>101240.4</c:v>
                </c:pt>
                <c:pt idx="4850">
                  <c:v>101237.3</c:v>
                </c:pt>
                <c:pt idx="4851">
                  <c:v>101232.6</c:v>
                </c:pt>
                <c:pt idx="4852">
                  <c:v>101227.3</c:v>
                </c:pt>
                <c:pt idx="4853">
                  <c:v>101221.3</c:v>
                </c:pt>
                <c:pt idx="4854">
                  <c:v>101214.8</c:v>
                </c:pt>
                <c:pt idx="4855">
                  <c:v>101209.60000000001</c:v>
                </c:pt>
                <c:pt idx="4856">
                  <c:v>101202.3</c:v>
                </c:pt>
                <c:pt idx="4857">
                  <c:v>101196.5</c:v>
                </c:pt>
                <c:pt idx="4858">
                  <c:v>101188.4</c:v>
                </c:pt>
                <c:pt idx="4859">
                  <c:v>101179.9</c:v>
                </c:pt>
                <c:pt idx="4860">
                  <c:v>101171.1</c:v>
                </c:pt>
                <c:pt idx="4861">
                  <c:v>101162.1</c:v>
                </c:pt>
                <c:pt idx="4862">
                  <c:v>101155.1</c:v>
                </c:pt>
                <c:pt idx="4863">
                  <c:v>101148</c:v>
                </c:pt>
                <c:pt idx="4864">
                  <c:v>101138.4</c:v>
                </c:pt>
                <c:pt idx="4865">
                  <c:v>101128.7</c:v>
                </c:pt>
                <c:pt idx="4866">
                  <c:v>101118.8</c:v>
                </c:pt>
                <c:pt idx="4867">
                  <c:v>101108.9</c:v>
                </c:pt>
                <c:pt idx="4868">
                  <c:v>101103.9</c:v>
                </c:pt>
                <c:pt idx="4869">
                  <c:v>101091.5</c:v>
                </c:pt>
                <c:pt idx="4870">
                  <c:v>101081.60000000001</c:v>
                </c:pt>
                <c:pt idx="4871">
                  <c:v>101074.3</c:v>
                </c:pt>
                <c:pt idx="4872">
                  <c:v>101062.2</c:v>
                </c:pt>
                <c:pt idx="4873">
                  <c:v>101057.2</c:v>
                </c:pt>
                <c:pt idx="4874">
                  <c:v>101046.8</c:v>
                </c:pt>
                <c:pt idx="4875">
                  <c:v>101038.39999999999</c:v>
                </c:pt>
                <c:pt idx="4876">
                  <c:v>101023.4</c:v>
                </c:pt>
                <c:pt idx="4877">
                  <c:v>101010.7</c:v>
                </c:pt>
                <c:pt idx="4878">
                  <c:v>101000.8</c:v>
                </c:pt>
                <c:pt idx="4879">
                  <c:v>100990.5</c:v>
                </c:pt>
                <c:pt idx="4880">
                  <c:v>100972.8</c:v>
                </c:pt>
                <c:pt idx="4881">
                  <c:v>100965.5</c:v>
                </c:pt>
                <c:pt idx="4882">
                  <c:v>100950.5</c:v>
                </c:pt>
                <c:pt idx="4883">
                  <c:v>100931.4</c:v>
                </c:pt>
                <c:pt idx="4884">
                  <c:v>100923.6</c:v>
                </c:pt>
                <c:pt idx="4885">
                  <c:v>100911.7</c:v>
                </c:pt>
                <c:pt idx="4886">
                  <c:v>100899.8</c:v>
                </c:pt>
                <c:pt idx="4887">
                  <c:v>100887.7</c:v>
                </c:pt>
                <c:pt idx="4888">
                  <c:v>100867.5</c:v>
                </c:pt>
                <c:pt idx="4889">
                  <c:v>100855.3</c:v>
                </c:pt>
                <c:pt idx="4890">
                  <c:v>100835</c:v>
                </c:pt>
                <c:pt idx="4891">
                  <c:v>100818.8</c:v>
                </c:pt>
                <c:pt idx="4892">
                  <c:v>100802.7</c:v>
                </c:pt>
                <c:pt idx="4893">
                  <c:v>100786.8</c:v>
                </c:pt>
                <c:pt idx="4894">
                  <c:v>100771.1</c:v>
                </c:pt>
                <c:pt idx="4895">
                  <c:v>100759.5</c:v>
                </c:pt>
                <c:pt idx="4896">
                  <c:v>100744.4</c:v>
                </c:pt>
                <c:pt idx="4897">
                  <c:v>100729.7</c:v>
                </c:pt>
                <c:pt idx="4898">
                  <c:v>100719</c:v>
                </c:pt>
                <c:pt idx="4899">
                  <c:v>100705.1</c:v>
                </c:pt>
                <c:pt idx="4900">
                  <c:v>100691.8</c:v>
                </c:pt>
                <c:pt idx="4901">
                  <c:v>100679.1</c:v>
                </c:pt>
                <c:pt idx="4902">
                  <c:v>100670.1</c:v>
                </c:pt>
                <c:pt idx="4903">
                  <c:v>100658.4</c:v>
                </c:pt>
                <c:pt idx="4904">
                  <c:v>100647.3</c:v>
                </c:pt>
                <c:pt idx="4905">
                  <c:v>100636.5</c:v>
                </c:pt>
                <c:pt idx="4906">
                  <c:v>100628.6</c:v>
                </c:pt>
                <c:pt idx="4907">
                  <c:v>100620.9</c:v>
                </c:pt>
                <c:pt idx="4908">
                  <c:v>100610.8</c:v>
                </c:pt>
                <c:pt idx="4909">
                  <c:v>100600.7</c:v>
                </c:pt>
                <c:pt idx="4910">
                  <c:v>100590.7</c:v>
                </c:pt>
                <c:pt idx="4911">
                  <c:v>100580.6</c:v>
                </c:pt>
                <c:pt idx="4912">
                  <c:v>100570.4</c:v>
                </c:pt>
                <c:pt idx="4913">
                  <c:v>100562.7</c:v>
                </c:pt>
                <c:pt idx="4914">
                  <c:v>100549.3</c:v>
                </c:pt>
                <c:pt idx="4915">
                  <c:v>100541.1</c:v>
                </c:pt>
                <c:pt idx="4916">
                  <c:v>100529.7</c:v>
                </c:pt>
                <c:pt idx="4917">
                  <c:v>100520.8</c:v>
                </c:pt>
                <c:pt idx="4918">
                  <c:v>100508.5</c:v>
                </c:pt>
                <c:pt idx="4919">
                  <c:v>100502</c:v>
                </c:pt>
                <c:pt idx="4920">
                  <c:v>100488.7</c:v>
                </c:pt>
                <c:pt idx="4921">
                  <c:v>100474.6</c:v>
                </c:pt>
                <c:pt idx="4922">
                  <c:v>100459.6</c:v>
                </c:pt>
                <c:pt idx="4923">
                  <c:v>100443.7</c:v>
                </c:pt>
                <c:pt idx="4924">
                  <c:v>100431.1</c:v>
                </c:pt>
                <c:pt idx="4925">
                  <c:v>100413.3</c:v>
                </c:pt>
                <c:pt idx="4926">
                  <c:v>100393.1</c:v>
                </c:pt>
                <c:pt idx="4927">
                  <c:v>100367</c:v>
                </c:pt>
                <c:pt idx="4928">
                  <c:v>100352</c:v>
                </c:pt>
                <c:pt idx="4929">
                  <c:v>100319</c:v>
                </c:pt>
                <c:pt idx="4930">
                  <c:v>100282.8</c:v>
                </c:pt>
                <c:pt idx="4931">
                  <c:v>100254.39999999999</c:v>
                </c:pt>
                <c:pt idx="4932">
                  <c:v>100225.4</c:v>
                </c:pt>
                <c:pt idx="4933">
                  <c:v>100186.6</c:v>
                </c:pt>
                <c:pt idx="4934">
                  <c:v>100149</c:v>
                </c:pt>
                <c:pt idx="4935">
                  <c:v>100113.5</c:v>
                </c:pt>
                <c:pt idx="4936">
                  <c:v>100089.2</c:v>
                </c:pt>
                <c:pt idx="4937">
                  <c:v>100060.6</c:v>
                </c:pt>
                <c:pt idx="4938">
                  <c:v>100037.6</c:v>
                </c:pt>
                <c:pt idx="4939">
                  <c:v>100019.1</c:v>
                </c:pt>
                <c:pt idx="4940">
                  <c:v>100005.8</c:v>
                </c:pt>
                <c:pt idx="4941">
                  <c:v>99988.800000000003</c:v>
                </c:pt>
                <c:pt idx="4942">
                  <c:v>99976.6</c:v>
                </c:pt>
                <c:pt idx="4943">
                  <c:v>99961</c:v>
                </c:pt>
                <c:pt idx="4944">
                  <c:v>99946</c:v>
                </c:pt>
                <c:pt idx="4945">
                  <c:v>99931.8</c:v>
                </c:pt>
                <c:pt idx="4946">
                  <c:v>99918.1</c:v>
                </c:pt>
                <c:pt idx="4947">
                  <c:v>99905.1</c:v>
                </c:pt>
                <c:pt idx="4948">
                  <c:v>99892.5</c:v>
                </c:pt>
                <c:pt idx="4949">
                  <c:v>99886.399999999994</c:v>
                </c:pt>
                <c:pt idx="4950">
                  <c:v>99874.5</c:v>
                </c:pt>
                <c:pt idx="4951">
                  <c:v>99863.1</c:v>
                </c:pt>
                <c:pt idx="4952">
                  <c:v>99854.7</c:v>
                </c:pt>
                <c:pt idx="4953">
                  <c:v>99843.8</c:v>
                </c:pt>
                <c:pt idx="4954">
                  <c:v>99833.2</c:v>
                </c:pt>
                <c:pt idx="4955">
                  <c:v>99822.9</c:v>
                </c:pt>
                <c:pt idx="4956">
                  <c:v>99815.2</c:v>
                </c:pt>
                <c:pt idx="4957">
                  <c:v>99805.1</c:v>
                </c:pt>
                <c:pt idx="4958">
                  <c:v>99795.1</c:v>
                </c:pt>
                <c:pt idx="4959">
                  <c:v>99785.1</c:v>
                </c:pt>
                <c:pt idx="4960">
                  <c:v>99775.2</c:v>
                </c:pt>
                <c:pt idx="4961">
                  <c:v>99770.2</c:v>
                </c:pt>
                <c:pt idx="4962">
                  <c:v>99760.1</c:v>
                </c:pt>
                <c:pt idx="4963">
                  <c:v>99752.5</c:v>
                </c:pt>
                <c:pt idx="4964">
                  <c:v>99742.2</c:v>
                </c:pt>
                <c:pt idx="4965">
                  <c:v>99731.8</c:v>
                </c:pt>
                <c:pt idx="4966">
                  <c:v>99721</c:v>
                </c:pt>
                <c:pt idx="4967">
                  <c:v>99710.1</c:v>
                </c:pt>
                <c:pt idx="4968">
                  <c:v>99699.4</c:v>
                </c:pt>
                <c:pt idx="4969">
                  <c:v>99691.5</c:v>
                </c:pt>
                <c:pt idx="4970">
                  <c:v>99681.2</c:v>
                </c:pt>
                <c:pt idx="4971">
                  <c:v>99673.600000000006</c:v>
                </c:pt>
                <c:pt idx="4972">
                  <c:v>99663.7</c:v>
                </c:pt>
                <c:pt idx="4973">
                  <c:v>99656.4</c:v>
                </c:pt>
                <c:pt idx="4974">
                  <c:v>99646.7</c:v>
                </c:pt>
                <c:pt idx="4975">
                  <c:v>99639.6</c:v>
                </c:pt>
                <c:pt idx="4976">
                  <c:v>99630.1</c:v>
                </c:pt>
                <c:pt idx="4977">
                  <c:v>99620.800000000003</c:v>
                </c:pt>
                <c:pt idx="4978">
                  <c:v>99611.5</c:v>
                </c:pt>
                <c:pt idx="4979">
                  <c:v>99604.5</c:v>
                </c:pt>
                <c:pt idx="4980">
                  <c:v>99595.3</c:v>
                </c:pt>
                <c:pt idx="4981">
                  <c:v>99588.3</c:v>
                </c:pt>
                <c:pt idx="4982">
                  <c:v>99579</c:v>
                </c:pt>
                <c:pt idx="4983">
                  <c:v>99569.7</c:v>
                </c:pt>
                <c:pt idx="4984">
                  <c:v>99560.3</c:v>
                </c:pt>
                <c:pt idx="4985">
                  <c:v>99555.5</c:v>
                </c:pt>
                <c:pt idx="4986">
                  <c:v>99546</c:v>
                </c:pt>
                <c:pt idx="4987">
                  <c:v>99536.3</c:v>
                </c:pt>
                <c:pt idx="4988">
                  <c:v>99526.399999999994</c:v>
                </c:pt>
                <c:pt idx="4989">
                  <c:v>99516.3</c:v>
                </c:pt>
                <c:pt idx="4990">
                  <c:v>99506</c:v>
                </c:pt>
                <c:pt idx="4991">
                  <c:v>99498.2</c:v>
                </c:pt>
                <c:pt idx="4992">
                  <c:v>99490.2</c:v>
                </c:pt>
                <c:pt idx="4993">
                  <c:v>99479.2</c:v>
                </c:pt>
                <c:pt idx="4994">
                  <c:v>99468</c:v>
                </c:pt>
                <c:pt idx="4995">
                  <c:v>99459.4</c:v>
                </c:pt>
                <c:pt idx="4996">
                  <c:v>99450.6</c:v>
                </c:pt>
                <c:pt idx="4997">
                  <c:v>99441.4</c:v>
                </c:pt>
                <c:pt idx="4998">
                  <c:v>99428.3</c:v>
                </c:pt>
                <c:pt idx="4999">
                  <c:v>99414.3</c:v>
                </c:pt>
                <c:pt idx="5000">
                  <c:v>99399.5</c:v>
                </c:pt>
                <c:pt idx="5001">
                  <c:v>99384.1</c:v>
                </c:pt>
                <c:pt idx="5002">
                  <c:v>99376.2</c:v>
                </c:pt>
                <c:pt idx="5003">
                  <c:v>99360</c:v>
                </c:pt>
                <c:pt idx="5004">
                  <c:v>99343.6</c:v>
                </c:pt>
                <c:pt idx="5005">
                  <c:v>99327.1</c:v>
                </c:pt>
                <c:pt idx="5006">
                  <c:v>99314.7</c:v>
                </c:pt>
                <c:pt idx="5007">
                  <c:v>99298.2</c:v>
                </c:pt>
                <c:pt idx="5008">
                  <c:v>99282</c:v>
                </c:pt>
                <c:pt idx="5009">
                  <c:v>99270.1</c:v>
                </c:pt>
                <c:pt idx="5010">
                  <c:v>99254.7</c:v>
                </c:pt>
                <c:pt idx="5011">
                  <c:v>99239.9</c:v>
                </c:pt>
                <c:pt idx="5012">
                  <c:v>99225.9</c:v>
                </c:pt>
                <c:pt idx="5013">
                  <c:v>99212.800000000003</c:v>
                </c:pt>
                <c:pt idx="5014">
                  <c:v>99206.7</c:v>
                </c:pt>
                <c:pt idx="5015">
                  <c:v>99195.199999999997</c:v>
                </c:pt>
                <c:pt idx="5016">
                  <c:v>99185</c:v>
                </c:pt>
                <c:pt idx="5017">
                  <c:v>99176.1</c:v>
                </c:pt>
                <c:pt idx="5018">
                  <c:v>99169.8</c:v>
                </c:pt>
                <c:pt idx="5019">
                  <c:v>99161.7</c:v>
                </c:pt>
                <c:pt idx="5020">
                  <c:v>99155.8</c:v>
                </c:pt>
                <c:pt idx="5021">
                  <c:v>99148.2</c:v>
                </c:pt>
                <c:pt idx="5022">
                  <c:v>99142.7</c:v>
                </c:pt>
                <c:pt idx="5023">
                  <c:v>99135.6</c:v>
                </c:pt>
                <c:pt idx="5024">
                  <c:v>99128.7</c:v>
                </c:pt>
                <c:pt idx="5025">
                  <c:v>99123.7</c:v>
                </c:pt>
                <c:pt idx="5026">
                  <c:v>99117.3</c:v>
                </c:pt>
                <c:pt idx="5027">
                  <c:v>99111</c:v>
                </c:pt>
                <c:pt idx="5028">
                  <c:v>99106.5</c:v>
                </c:pt>
                <c:pt idx="5029">
                  <c:v>99100.6</c:v>
                </c:pt>
                <c:pt idx="5030">
                  <c:v>99096.2</c:v>
                </c:pt>
                <c:pt idx="5031">
                  <c:v>99090.6</c:v>
                </c:pt>
                <c:pt idx="5032">
                  <c:v>99086.399999999994</c:v>
                </c:pt>
                <c:pt idx="5033">
                  <c:v>99082.4</c:v>
                </c:pt>
                <c:pt idx="5034">
                  <c:v>99077</c:v>
                </c:pt>
                <c:pt idx="5035">
                  <c:v>99071.8</c:v>
                </c:pt>
                <c:pt idx="5036">
                  <c:v>99067.9</c:v>
                </c:pt>
                <c:pt idx="5037">
                  <c:v>99064</c:v>
                </c:pt>
                <c:pt idx="5038">
                  <c:v>99058.9</c:v>
                </c:pt>
                <c:pt idx="5039">
                  <c:v>99056.4</c:v>
                </c:pt>
                <c:pt idx="5040">
                  <c:v>99051.4</c:v>
                </c:pt>
                <c:pt idx="5041">
                  <c:v>99046.3</c:v>
                </c:pt>
                <c:pt idx="5042">
                  <c:v>99042.5</c:v>
                </c:pt>
                <c:pt idx="5043">
                  <c:v>99037.5</c:v>
                </c:pt>
                <c:pt idx="5044">
                  <c:v>99033.7</c:v>
                </c:pt>
                <c:pt idx="5045">
                  <c:v>99029.8</c:v>
                </c:pt>
                <c:pt idx="5046">
                  <c:v>99024.7</c:v>
                </c:pt>
                <c:pt idx="5047">
                  <c:v>99019.4</c:v>
                </c:pt>
                <c:pt idx="5048">
                  <c:v>99014.1</c:v>
                </c:pt>
                <c:pt idx="5049">
                  <c:v>99011.3</c:v>
                </c:pt>
                <c:pt idx="5050">
                  <c:v>99005.8</c:v>
                </c:pt>
                <c:pt idx="5051">
                  <c:v>99001.5</c:v>
                </c:pt>
                <c:pt idx="5052">
                  <c:v>98995.7</c:v>
                </c:pt>
                <c:pt idx="5053">
                  <c:v>98989.9</c:v>
                </c:pt>
                <c:pt idx="5054">
                  <c:v>98985.5</c:v>
                </c:pt>
                <c:pt idx="5055">
                  <c:v>98981</c:v>
                </c:pt>
                <c:pt idx="5056">
                  <c:v>98976.6</c:v>
                </c:pt>
                <c:pt idx="5057">
                  <c:v>98970.6</c:v>
                </c:pt>
                <c:pt idx="5058">
                  <c:v>98964.6</c:v>
                </c:pt>
                <c:pt idx="5059">
                  <c:v>98960.2</c:v>
                </c:pt>
                <c:pt idx="5060">
                  <c:v>98954.3</c:v>
                </c:pt>
                <c:pt idx="5061">
                  <c:v>98949.9</c:v>
                </c:pt>
                <c:pt idx="5062">
                  <c:v>98944.1</c:v>
                </c:pt>
                <c:pt idx="5063">
                  <c:v>98938.4</c:v>
                </c:pt>
                <c:pt idx="5064">
                  <c:v>98934.2</c:v>
                </c:pt>
                <c:pt idx="5065">
                  <c:v>98928.7</c:v>
                </c:pt>
                <c:pt idx="5066">
                  <c:v>98924.7</c:v>
                </c:pt>
                <c:pt idx="5067">
                  <c:v>98919.5</c:v>
                </c:pt>
                <c:pt idx="5068">
                  <c:v>98915.7</c:v>
                </c:pt>
                <c:pt idx="5069">
                  <c:v>98912.1</c:v>
                </c:pt>
                <c:pt idx="5070">
                  <c:v>98907.4</c:v>
                </c:pt>
                <c:pt idx="5071">
                  <c:v>98902.9</c:v>
                </c:pt>
                <c:pt idx="5072">
                  <c:v>98899.7</c:v>
                </c:pt>
                <c:pt idx="5073">
                  <c:v>98895.7</c:v>
                </c:pt>
                <c:pt idx="5074">
                  <c:v>98892.9</c:v>
                </c:pt>
                <c:pt idx="5075">
                  <c:v>98889.4</c:v>
                </c:pt>
                <c:pt idx="5076">
                  <c:v>98887</c:v>
                </c:pt>
                <c:pt idx="5077">
                  <c:v>98884.2</c:v>
                </c:pt>
                <c:pt idx="5078">
                  <c:v>98882.2</c:v>
                </c:pt>
                <c:pt idx="5079">
                  <c:v>98880.5</c:v>
                </c:pt>
                <c:pt idx="5080">
                  <c:v>98878.6</c:v>
                </c:pt>
                <c:pt idx="5081">
                  <c:v>98877.4</c:v>
                </c:pt>
                <c:pt idx="5082">
                  <c:v>98876.1</c:v>
                </c:pt>
                <c:pt idx="5083">
                  <c:v>98875.1</c:v>
                </c:pt>
                <c:pt idx="5084">
                  <c:v>98874.4</c:v>
                </c:pt>
                <c:pt idx="5085">
                  <c:v>98873.4</c:v>
                </c:pt>
                <c:pt idx="5086">
                  <c:v>98872.7</c:v>
                </c:pt>
                <c:pt idx="5087">
                  <c:v>98872.4</c:v>
                </c:pt>
                <c:pt idx="5088">
                  <c:v>98871.9</c:v>
                </c:pt>
                <c:pt idx="5089">
                  <c:v>98871.5</c:v>
                </c:pt>
                <c:pt idx="5090">
                  <c:v>98871.1</c:v>
                </c:pt>
                <c:pt idx="5091">
                  <c:v>98870.8</c:v>
                </c:pt>
                <c:pt idx="5092">
                  <c:v>98870.5</c:v>
                </c:pt>
                <c:pt idx="5093">
                  <c:v>98870.2</c:v>
                </c:pt>
                <c:pt idx="5094">
                  <c:v>98870</c:v>
                </c:pt>
                <c:pt idx="5095">
                  <c:v>98869.7</c:v>
                </c:pt>
                <c:pt idx="5096">
                  <c:v>98869.4</c:v>
                </c:pt>
                <c:pt idx="5097">
                  <c:v>98869.1</c:v>
                </c:pt>
                <c:pt idx="5098">
                  <c:v>98868.800000000003</c:v>
                </c:pt>
                <c:pt idx="5099">
                  <c:v>98868.5</c:v>
                </c:pt>
                <c:pt idx="5100">
                  <c:v>98867.9</c:v>
                </c:pt>
                <c:pt idx="5101">
                  <c:v>98867.6</c:v>
                </c:pt>
                <c:pt idx="5102">
                  <c:v>98867</c:v>
                </c:pt>
                <c:pt idx="5103">
                  <c:v>98866.5</c:v>
                </c:pt>
                <c:pt idx="5104">
                  <c:v>98865.9</c:v>
                </c:pt>
                <c:pt idx="5105">
                  <c:v>98865</c:v>
                </c:pt>
                <c:pt idx="5106">
                  <c:v>98863.9</c:v>
                </c:pt>
                <c:pt idx="5107">
                  <c:v>98862.7</c:v>
                </c:pt>
                <c:pt idx="5108">
                  <c:v>98861.4</c:v>
                </c:pt>
                <c:pt idx="5109">
                  <c:v>98860.6</c:v>
                </c:pt>
                <c:pt idx="5110">
                  <c:v>98859</c:v>
                </c:pt>
                <c:pt idx="5111">
                  <c:v>98838.399999999994</c:v>
                </c:pt>
                <c:pt idx="5112">
                  <c:v>98802.7</c:v>
                </c:pt>
                <c:pt idx="5113">
                  <c:v>98737.4</c:v>
                </c:pt>
                <c:pt idx="5114">
                  <c:v>98681.600000000006</c:v>
                </c:pt>
                <c:pt idx="5115">
                  <c:v>98625.5</c:v>
                </c:pt>
                <c:pt idx="5116">
                  <c:v>98558.6</c:v>
                </c:pt>
                <c:pt idx="5117">
                  <c:v>98511.7</c:v>
                </c:pt>
                <c:pt idx="5118">
                  <c:v>98491.5</c:v>
                </c:pt>
                <c:pt idx="5119">
                  <c:v>98467.3</c:v>
                </c:pt>
                <c:pt idx="5120">
                  <c:v>98445.2</c:v>
                </c:pt>
                <c:pt idx="5121">
                  <c:v>98429.8</c:v>
                </c:pt>
                <c:pt idx="5122">
                  <c:v>98410.7</c:v>
                </c:pt>
                <c:pt idx="5123">
                  <c:v>98397.5</c:v>
                </c:pt>
                <c:pt idx="5124">
                  <c:v>98385</c:v>
                </c:pt>
                <c:pt idx="5125">
                  <c:v>98369.600000000006</c:v>
                </c:pt>
                <c:pt idx="5126">
                  <c:v>98358.7</c:v>
                </c:pt>
                <c:pt idx="5127">
                  <c:v>98348.5</c:v>
                </c:pt>
                <c:pt idx="5128">
                  <c:v>98332.4</c:v>
                </c:pt>
                <c:pt idx="5129">
                  <c:v>98323.3</c:v>
                </c:pt>
                <c:pt idx="5130">
                  <c:v>98311.6</c:v>
                </c:pt>
                <c:pt idx="5131">
                  <c:v>98303.1</c:v>
                </c:pt>
                <c:pt idx="5132">
                  <c:v>98292</c:v>
                </c:pt>
                <c:pt idx="5133">
                  <c:v>98280.9</c:v>
                </c:pt>
                <c:pt idx="5134">
                  <c:v>98269.8</c:v>
                </c:pt>
                <c:pt idx="5135">
                  <c:v>98264.1</c:v>
                </c:pt>
                <c:pt idx="5136">
                  <c:v>98252.5</c:v>
                </c:pt>
                <c:pt idx="5137">
                  <c:v>98240.4</c:v>
                </c:pt>
                <c:pt idx="5138">
                  <c:v>98230.8</c:v>
                </c:pt>
                <c:pt idx="5139">
                  <c:v>98213.9</c:v>
                </c:pt>
                <c:pt idx="5140">
                  <c:v>98203</c:v>
                </c:pt>
                <c:pt idx="5141">
                  <c:v>98191.4</c:v>
                </c:pt>
                <c:pt idx="5142">
                  <c:v>98174.9</c:v>
                </c:pt>
                <c:pt idx="5143">
                  <c:v>98156.9</c:v>
                </c:pt>
                <c:pt idx="5144">
                  <c:v>98138</c:v>
                </c:pt>
                <c:pt idx="5145">
                  <c:v>98128.2</c:v>
                </c:pt>
                <c:pt idx="5146">
                  <c:v>98113.3</c:v>
                </c:pt>
                <c:pt idx="5147">
                  <c:v>98092.800000000003</c:v>
                </c:pt>
                <c:pt idx="5148">
                  <c:v>98082.3</c:v>
                </c:pt>
                <c:pt idx="5149">
                  <c:v>98060.9</c:v>
                </c:pt>
                <c:pt idx="5150">
                  <c:v>98039</c:v>
                </c:pt>
                <c:pt idx="5151">
                  <c:v>98022.2</c:v>
                </c:pt>
                <c:pt idx="5152">
                  <c:v>97999.3</c:v>
                </c:pt>
                <c:pt idx="5153">
                  <c:v>97976</c:v>
                </c:pt>
                <c:pt idx="5154">
                  <c:v>97958.2</c:v>
                </c:pt>
                <c:pt idx="5155">
                  <c:v>97934.2</c:v>
                </c:pt>
                <c:pt idx="5156">
                  <c:v>97909.7</c:v>
                </c:pt>
                <c:pt idx="5157">
                  <c:v>97891.1</c:v>
                </c:pt>
                <c:pt idx="5158">
                  <c:v>97872.4</c:v>
                </c:pt>
                <c:pt idx="5159">
                  <c:v>97847.1</c:v>
                </c:pt>
                <c:pt idx="5160">
                  <c:v>97834.4</c:v>
                </c:pt>
                <c:pt idx="5161">
                  <c:v>97808.8</c:v>
                </c:pt>
                <c:pt idx="5162">
                  <c:v>97782.9</c:v>
                </c:pt>
                <c:pt idx="5163">
                  <c:v>97763.4</c:v>
                </c:pt>
                <c:pt idx="5164">
                  <c:v>97730.7</c:v>
                </c:pt>
                <c:pt idx="5165">
                  <c:v>97710.9</c:v>
                </c:pt>
                <c:pt idx="5166">
                  <c:v>97691.199999999997</c:v>
                </c:pt>
                <c:pt idx="5167">
                  <c:v>97664.7</c:v>
                </c:pt>
                <c:pt idx="5168">
                  <c:v>97644.9</c:v>
                </c:pt>
                <c:pt idx="5169">
                  <c:v>97617.600000000006</c:v>
                </c:pt>
                <c:pt idx="5170">
                  <c:v>97596.2</c:v>
                </c:pt>
                <c:pt idx="5171">
                  <c:v>97574.2</c:v>
                </c:pt>
                <c:pt idx="5172">
                  <c:v>97551.6</c:v>
                </c:pt>
                <c:pt idx="5173">
                  <c:v>97520.7</c:v>
                </c:pt>
                <c:pt idx="5174">
                  <c:v>97489.1</c:v>
                </c:pt>
                <c:pt idx="5175">
                  <c:v>97457.1</c:v>
                </c:pt>
                <c:pt idx="5176">
                  <c:v>97424.8</c:v>
                </c:pt>
                <c:pt idx="5177">
                  <c:v>97400.6</c:v>
                </c:pt>
                <c:pt idx="5178">
                  <c:v>97376.5</c:v>
                </c:pt>
                <c:pt idx="5179">
                  <c:v>97344.6</c:v>
                </c:pt>
                <c:pt idx="5180">
                  <c:v>97321</c:v>
                </c:pt>
                <c:pt idx="5181">
                  <c:v>97297.7</c:v>
                </c:pt>
                <c:pt idx="5182">
                  <c:v>97267.5</c:v>
                </c:pt>
                <c:pt idx="5183">
                  <c:v>97252.800000000003</c:v>
                </c:pt>
                <c:pt idx="5184">
                  <c:v>97224.2</c:v>
                </c:pt>
                <c:pt idx="5185">
                  <c:v>97196.9</c:v>
                </c:pt>
                <c:pt idx="5186">
                  <c:v>97171.3</c:v>
                </c:pt>
                <c:pt idx="5187">
                  <c:v>97147.4</c:v>
                </c:pt>
                <c:pt idx="5188">
                  <c:v>97130.6</c:v>
                </c:pt>
                <c:pt idx="5189">
                  <c:v>97113.8</c:v>
                </c:pt>
                <c:pt idx="5190">
                  <c:v>97091.4</c:v>
                </c:pt>
                <c:pt idx="5191">
                  <c:v>97069</c:v>
                </c:pt>
                <c:pt idx="5192">
                  <c:v>97046.9</c:v>
                </c:pt>
                <c:pt idx="5193">
                  <c:v>97030.5</c:v>
                </c:pt>
                <c:pt idx="5194">
                  <c:v>97014.2</c:v>
                </c:pt>
                <c:pt idx="5195">
                  <c:v>96998.2</c:v>
                </c:pt>
                <c:pt idx="5196">
                  <c:v>96977.4</c:v>
                </c:pt>
                <c:pt idx="5197">
                  <c:v>96957.1</c:v>
                </c:pt>
                <c:pt idx="5198">
                  <c:v>96937.600000000006</c:v>
                </c:pt>
                <c:pt idx="5199">
                  <c:v>96923.5</c:v>
                </c:pt>
                <c:pt idx="5200">
                  <c:v>96909.9</c:v>
                </c:pt>
                <c:pt idx="5201">
                  <c:v>96892.6</c:v>
                </c:pt>
                <c:pt idx="5202">
                  <c:v>96876.4</c:v>
                </c:pt>
                <c:pt idx="5203">
                  <c:v>96861.4</c:v>
                </c:pt>
                <c:pt idx="5204">
                  <c:v>96850.9</c:v>
                </c:pt>
                <c:pt idx="5205">
                  <c:v>96841.2</c:v>
                </c:pt>
                <c:pt idx="5206">
                  <c:v>96832.4</c:v>
                </c:pt>
                <c:pt idx="5207">
                  <c:v>96821.9</c:v>
                </c:pt>
                <c:pt idx="5208">
                  <c:v>96815.1</c:v>
                </c:pt>
                <c:pt idx="5209">
                  <c:v>96807.4</c:v>
                </c:pt>
                <c:pt idx="5210">
                  <c:v>96800.3</c:v>
                </c:pt>
                <c:pt idx="5211">
                  <c:v>96795.3</c:v>
                </c:pt>
                <c:pt idx="5212">
                  <c:v>96788.9</c:v>
                </c:pt>
                <c:pt idx="5213">
                  <c:v>96784.4</c:v>
                </c:pt>
                <c:pt idx="5214">
                  <c:v>96780</c:v>
                </c:pt>
                <c:pt idx="5215">
                  <c:v>96774.5</c:v>
                </c:pt>
                <c:pt idx="5216">
                  <c:v>96770.6</c:v>
                </c:pt>
                <c:pt idx="5217">
                  <c:v>96766.8</c:v>
                </c:pt>
                <c:pt idx="5218">
                  <c:v>96762</c:v>
                </c:pt>
                <c:pt idx="5219">
                  <c:v>96758.6</c:v>
                </c:pt>
                <c:pt idx="5220">
                  <c:v>96754.2</c:v>
                </c:pt>
                <c:pt idx="5221">
                  <c:v>96750</c:v>
                </c:pt>
                <c:pt idx="5222">
                  <c:v>96747</c:v>
                </c:pt>
                <c:pt idx="5223">
                  <c:v>96744</c:v>
                </c:pt>
                <c:pt idx="5224">
                  <c:v>96740.3</c:v>
                </c:pt>
                <c:pt idx="5225">
                  <c:v>96737.5</c:v>
                </c:pt>
                <c:pt idx="5226">
                  <c:v>96733.9</c:v>
                </c:pt>
                <c:pt idx="5227">
                  <c:v>96731.3</c:v>
                </c:pt>
                <c:pt idx="5228">
                  <c:v>96728.7</c:v>
                </c:pt>
                <c:pt idx="5229">
                  <c:v>96725.3</c:v>
                </c:pt>
                <c:pt idx="5230">
                  <c:v>96722.7</c:v>
                </c:pt>
                <c:pt idx="5231">
                  <c:v>96720.2</c:v>
                </c:pt>
                <c:pt idx="5232">
                  <c:v>96715.9</c:v>
                </c:pt>
                <c:pt idx="5233">
                  <c:v>96712.5</c:v>
                </c:pt>
                <c:pt idx="5234">
                  <c:v>96709.9</c:v>
                </c:pt>
                <c:pt idx="5235">
                  <c:v>96706.3</c:v>
                </c:pt>
                <c:pt idx="5236">
                  <c:v>96703.6</c:v>
                </c:pt>
                <c:pt idx="5237">
                  <c:v>96699.8</c:v>
                </c:pt>
                <c:pt idx="5238">
                  <c:v>96697.9</c:v>
                </c:pt>
                <c:pt idx="5239">
                  <c:v>96693.9</c:v>
                </c:pt>
                <c:pt idx="5240">
                  <c:v>96690.8</c:v>
                </c:pt>
                <c:pt idx="5241">
                  <c:v>96686.5</c:v>
                </c:pt>
                <c:pt idx="5242">
                  <c:v>96683.1</c:v>
                </c:pt>
                <c:pt idx="5243">
                  <c:v>96678.399999999994</c:v>
                </c:pt>
                <c:pt idx="5244">
                  <c:v>96673.5</c:v>
                </c:pt>
                <c:pt idx="5245">
                  <c:v>96669.9</c:v>
                </c:pt>
                <c:pt idx="5246">
                  <c:v>96665.1</c:v>
                </c:pt>
                <c:pt idx="5247">
                  <c:v>96661.4</c:v>
                </c:pt>
                <c:pt idx="5248">
                  <c:v>96659</c:v>
                </c:pt>
                <c:pt idx="5249">
                  <c:v>96653</c:v>
                </c:pt>
                <c:pt idx="5250">
                  <c:v>96649.3</c:v>
                </c:pt>
                <c:pt idx="5251">
                  <c:v>96644.5</c:v>
                </c:pt>
                <c:pt idx="5252">
                  <c:v>96640.8</c:v>
                </c:pt>
                <c:pt idx="5253">
                  <c:v>96637.2</c:v>
                </c:pt>
                <c:pt idx="5254">
                  <c:v>96632.2</c:v>
                </c:pt>
                <c:pt idx="5255">
                  <c:v>96627.3</c:v>
                </c:pt>
                <c:pt idx="5256">
                  <c:v>96622.3</c:v>
                </c:pt>
                <c:pt idx="5257">
                  <c:v>96617.3</c:v>
                </c:pt>
                <c:pt idx="5258">
                  <c:v>96613.5</c:v>
                </c:pt>
                <c:pt idx="5259">
                  <c:v>96608.4</c:v>
                </c:pt>
                <c:pt idx="5260">
                  <c:v>96603.199999999997</c:v>
                </c:pt>
                <c:pt idx="5261">
                  <c:v>96599.3</c:v>
                </c:pt>
                <c:pt idx="5262">
                  <c:v>96594</c:v>
                </c:pt>
                <c:pt idx="5263">
                  <c:v>96590</c:v>
                </c:pt>
                <c:pt idx="5264">
                  <c:v>96586</c:v>
                </c:pt>
                <c:pt idx="5265">
                  <c:v>96580.5</c:v>
                </c:pt>
                <c:pt idx="5266">
                  <c:v>96576.3</c:v>
                </c:pt>
                <c:pt idx="5267">
                  <c:v>96569.2</c:v>
                </c:pt>
                <c:pt idx="5268">
                  <c:v>96564.9</c:v>
                </c:pt>
                <c:pt idx="5269">
                  <c:v>96559.1</c:v>
                </c:pt>
                <c:pt idx="5270">
                  <c:v>96554.6</c:v>
                </c:pt>
                <c:pt idx="5271">
                  <c:v>96548.5</c:v>
                </c:pt>
                <c:pt idx="5272">
                  <c:v>96543.9</c:v>
                </c:pt>
                <c:pt idx="5273">
                  <c:v>96537.7</c:v>
                </c:pt>
                <c:pt idx="5274">
                  <c:v>96532.9</c:v>
                </c:pt>
                <c:pt idx="5275">
                  <c:v>96528</c:v>
                </c:pt>
                <c:pt idx="5276">
                  <c:v>96521.4</c:v>
                </c:pt>
                <c:pt idx="5277">
                  <c:v>96514.6</c:v>
                </c:pt>
                <c:pt idx="5278">
                  <c:v>96507.7</c:v>
                </c:pt>
                <c:pt idx="5279">
                  <c:v>96502.5</c:v>
                </c:pt>
                <c:pt idx="5280">
                  <c:v>96495.4</c:v>
                </c:pt>
                <c:pt idx="5281">
                  <c:v>96488.1</c:v>
                </c:pt>
                <c:pt idx="5282">
                  <c:v>96484.5</c:v>
                </c:pt>
                <c:pt idx="5283">
                  <c:v>96477</c:v>
                </c:pt>
                <c:pt idx="5284">
                  <c:v>96469.5</c:v>
                </c:pt>
                <c:pt idx="5285">
                  <c:v>96463.7</c:v>
                </c:pt>
                <c:pt idx="5286">
                  <c:v>96457.8</c:v>
                </c:pt>
                <c:pt idx="5287">
                  <c:v>96451.9</c:v>
                </c:pt>
                <c:pt idx="5288">
                  <c:v>96443.8</c:v>
                </c:pt>
                <c:pt idx="5289">
                  <c:v>96437.6</c:v>
                </c:pt>
                <c:pt idx="5290">
                  <c:v>96431.3</c:v>
                </c:pt>
                <c:pt idx="5291">
                  <c:v>96422.8</c:v>
                </c:pt>
                <c:pt idx="5292">
                  <c:v>96414</c:v>
                </c:pt>
                <c:pt idx="5293">
                  <c:v>96409.600000000006</c:v>
                </c:pt>
                <c:pt idx="5294">
                  <c:v>96400.5</c:v>
                </c:pt>
                <c:pt idx="5295">
                  <c:v>96391.1</c:v>
                </c:pt>
                <c:pt idx="5296">
                  <c:v>96381.6</c:v>
                </c:pt>
                <c:pt idx="5297">
                  <c:v>96374.3</c:v>
                </c:pt>
                <c:pt idx="5298">
                  <c:v>96364.3</c:v>
                </c:pt>
                <c:pt idx="5299">
                  <c:v>96356.6</c:v>
                </c:pt>
                <c:pt idx="5300">
                  <c:v>96346.1</c:v>
                </c:pt>
                <c:pt idx="5301">
                  <c:v>96335.4</c:v>
                </c:pt>
                <c:pt idx="5302">
                  <c:v>96327.1</c:v>
                </c:pt>
                <c:pt idx="5303">
                  <c:v>96315.8</c:v>
                </c:pt>
                <c:pt idx="5304">
                  <c:v>96304.3</c:v>
                </c:pt>
                <c:pt idx="5305">
                  <c:v>96292.4</c:v>
                </c:pt>
                <c:pt idx="5306">
                  <c:v>96280.1</c:v>
                </c:pt>
                <c:pt idx="5307">
                  <c:v>96270.7</c:v>
                </c:pt>
                <c:pt idx="5308">
                  <c:v>96261.2</c:v>
                </c:pt>
                <c:pt idx="5309">
                  <c:v>96248</c:v>
                </c:pt>
                <c:pt idx="5310">
                  <c:v>96233.9</c:v>
                </c:pt>
                <c:pt idx="5311">
                  <c:v>96222.6</c:v>
                </c:pt>
                <c:pt idx="5312">
                  <c:v>96206.5</c:v>
                </c:pt>
                <c:pt idx="5313">
                  <c:v>96193.7</c:v>
                </c:pt>
                <c:pt idx="5314">
                  <c:v>96180.4</c:v>
                </c:pt>
                <c:pt idx="5315">
                  <c:v>96161.9</c:v>
                </c:pt>
                <c:pt idx="5316">
                  <c:v>96147.5</c:v>
                </c:pt>
                <c:pt idx="5317">
                  <c:v>96127.7</c:v>
                </c:pt>
                <c:pt idx="5318">
                  <c:v>96107.199999999997</c:v>
                </c:pt>
                <c:pt idx="5319">
                  <c:v>96091.4</c:v>
                </c:pt>
                <c:pt idx="5320">
                  <c:v>96070</c:v>
                </c:pt>
                <c:pt idx="5321">
                  <c:v>96053.7</c:v>
                </c:pt>
                <c:pt idx="5322">
                  <c:v>96037.1</c:v>
                </c:pt>
                <c:pt idx="5323">
                  <c:v>96014.9</c:v>
                </c:pt>
                <c:pt idx="5324">
                  <c:v>95998</c:v>
                </c:pt>
                <c:pt idx="5325">
                  <c:v>95969.8</c:v>
                </c:pt>
                <c:pt idx="5326">
                  <c:v>95952.9</c:v>
                </c:pt>
                <c:pt idx="5327">
                  <c:v>95936</c:v>
                </c:pt>
                <c:pt idx="5328">
                  <c:v>95913.600000000006</c:v>
                </c:pt>
                <c:pt idx="5329">
                  <c:v>95896.9</c:v>
                </c:pt>
                <c:pt idx="5330">
                  <c:v>95880.3</c:v>
                </c:pt>
                <c:pt idx="5331">
                  <c:v>95863.8</c:v>
                </c:pt>
                <c:pt idx="5332">
                  <c:v>95841.4</c:v>
                </c:pt>
                <c:pt idx="5333">
                  <c:v>95824.2</c:v>
                </c:pt>
                <c:pt idx="5334">
                  <c:v>95801.1</c:v>
                </c:pt>
                <c:pt idx="5335">
                  <c:v>95783.5</c:v>
                </c:pt>
                <c:pt idx="5336">
                  <c:v>95771.6</c:v>
                </c:pt>
                <c:pt idx="5337">
                  <c:v>95747.7</c:v>
                </c:pt>
                <c:pt idx="5338">
                  <c:v>95723.5</c:v>
                </c:pt>
                <c:pt idx="5339">
                  <c:v>95705.2</c:v>
                </c:pt>
                <c:pt idx="5340">
                  <c:v>95686.8</c:v>
                </c:pt>
                <c:pt idx="5341">
                  <c:v>95662.2</c:v>
                </c:pt>
                <c:pt idx="5342">
                  <c:v>95637.3</c:v>
                </c:pt>
                <c:pt idx="5343">
                  <c:v>95618.6</c:v>
                </c:pt>
                <c:pt idx="5344">
                  <c:v>95593.7</c:v>
                </c:pt>
                <c:pt idx="5345">
                  <c:v>95574.9</c:v>
                </c:pt>
                <c:pt idx="5346">
                  <c:v>95556.2</c:v>
                </c:pt>
                <c:pt idx="5347">
                  <c:v>95537.5</c:v>
                </c:pt>
                <c:pt idx="5348">
                  <c:v>95512.6</c:v>
                </c:pt>
                <c:pt idx="5349">
                  <c:v>95487.8</c:v>
                </c:pt>
                <c:pt idx="5350">
                  <c:v>95469.3</c:v>
                </c:pt>
                <c:pt idx="5351">
                  <c:v>95450.8</c:v>
                </c:pt>
                <c:pt idx="5352">
                  <c:v>95426.5</c:v>
                </c:pt>
                <c:pt idx="5353">
                  <c:v>95402.3</c:v>
                </c:pt>
                <c:pt idx="5354">
                  <c:v>95378.5</c:v>
                </c:pt>
                <c:pt idx="5355">
                  <c:v>95360.6</c:v>
                </c:pt>
                <c:pt idx="5356">
                  <c:v>95336.1</c:v>
                </c:pt>
                <c:pt idx="5357">
                  <c:v>95311.1</c:v>
                </c:pt>
                <c:pt idx="5358">
                  <c:v>95292.1</c:v>
                </c:pt>
                <c:pt idx="5359">
                  <c:v>95272.9</c:v>
                </c:pt>
                <c:pt idx="5360">
                  <c:v>95247</c:v>
                </c:pt>
                <c:pt idx="5361">
                  <c:v>95221.1</c:v>
                </c:pt>
                <c:pt idx="5362">
                  <c:v>95195.1</c:v>
                </c:pt>
                <c:pt idx="5363">
                  <c:v>95182.2</c:v>
                </c:pt>
                <c:pt idx="5364">
                  <c:v>95156.4</c:v>
                </c:pt>
                <c:pt idx="5365">
                  <c:v>95131</c:v>
                </c:pt>
                <c:pt idx="5366">
                  <c:v>95112.1</c:v>
                </c:pt>
                <c:pt idx="5367">
                  <c:v>95087.4</c:v>
                </c:pt>
                <c:pt idx="5368">
                  <c:v>95069.3</c:v>
                </c:pt>
                <c:pt idx="5369">
                  <c:v>95057.5</c:v>
                </c:pt>
                <c:pt idx="5370">
                  <c:v>95040.1</c:v>
                </c:pt>
                <c:pt idx="5371">
                  <c:v>95017.600000000006</c:v>
                </c:pt>
                <c:pt idx="5372">
                  <c:v>95006.7</c:v>
                </c:pt>
                <c:pt idx="5373">
                  <c:v>94985.7</c:v>
                </c:pt>
                <c:pt idx="5374">
                  <c:v>94970.8</c:v>
                </c:pt>
                <c:pt idx="5375">
                  <c:v>94956.5</c:v>
                </c:pt>
                <c:pt idx="5376">
                  <c:v>94934.3</c:v>
                </c:pt>
                <c:pt idx="5377">
                  <c:v>94922.2</c:v>
                </c:pt>
                <c:pt idx="5378">
                  <c:v>94910.8</c:v>
                </c:pt>
                <c:pt idx="5379">
                  <c:v>94896.5</c:v>
                </c:pt>
                <c:pt idx="5380">
                  <c:v>94886.3</c:v>
                </c:pt>
                <c:pt idx="5381">
                  <c:v>94876.5</c:v>
                </c:pt>
                <c:pt idx="5382">
                  <c:v>94864</c:v>
                </c:pt>
                <c:pt idx="5383">
                  <c:v>94855.1</c:v>
                </c:pt>
                <c:pt idx="5384">
                  <c:v>94843.6</c:v>
                </c:pt>
                <c:pt idx="5385">
                  <c:v>94835.4</c:v>
                </c:pt>
                <c:pt idx="5386">
                  <c:v>94827.4</c:v>
                </c:pt>
                <c:pt idx="5387">
                  <c:v>94817.2</c:v>
                </c:pt>
                <c:pt idx="5388">
                  <c:v>94807.3</c:v>
                </c:pt>
                <c:pt idx="5389">
                  <c:v>94800.2</c:v>
                </c:pt>
                <c:pt idx="5390">
                  <c:v>94793.2</c:v>
                </c:pt>
                <c:pt idx="5391">
                  <c:v>94784</c:v>
                </c:pt>
                <c:pt idx="5392">
                  <c:v>94775.1</c:v>
                </c:pt>
                <c:pt idx="5393">
                  <c:v>94766.3</c:v>
                </c:pt>
                <c:pt idx="5394">
                  <c:v>94759.8</c:v>
                </c:pt>
                <c:pt idx="5395">
                  <c:v>94751.1</c:v>
                </c:pt>
                <c:pt idx="5396">
                  <c:v>94744.6</c:v>
                </c:pt>
                <c:pt idx="5397">
                  <c:v>94735.9</c:v>
                </c:pt>
                <c:pt idx="5398">
                  <c:v>94729.3</c:v>
                </c:pt>
                <c:pt idx="5399">
                  <c:v>94720.3</c:v>
                </c:pt>
                <c:pt idx="5400">
                  <c:v>94711.2</c:v>
                </c:pt>
                <c:pt idx="5401">
                  <c:v>94706.5</c:v>
                </c:pt>
                <c:pt idx="5402">
                  <c:v>94696.9</c:v>
                </c:pt>
                <c:pt idx="5403">
                  <c:v>94689.600000000006</c:v>
                </c:pt>
                <c:pt idx="5404">
                  <c:v>94679.4</c:v>
                </c:pt>
                <c:pt idx="5405">
                  <c:v>94671.5</c:v>
                </c:pt>
                <c:pt idx="5406">
                  <c:v>94663.3</c:v>
                </c:pt>
                <c:pt idx="5407">
                  <c:v>94657.7</c:v>
                </c:pt>
                <c:pt idx="5408">
                  <c:v>94649</c:v>
                </c:pt>
                <c:pt idx="5409">
                  <c:v>94636.9</c:v>
                </c:pt>
                <c:pt idx="5410">
                  <c:v>94630.7</c:v>
                </c:pt>
                <c:pt idx="5411">
                  <c:v>94617.600000000006</c:v>
                </c:pt>
                <c:pt idx="5412">
                  <c:v>94603.8</c:v>
                </c:pt>
                <c:pt idx="5413">
                  <c:v>94592.7</c:v>
                </c:pt>
                <c:pt idx="5414">
                  <c:v>94576.9</c:v>
                </c:pt>
                <c:pt idx="5415">
                  <c:v>94560.1</c:v>
                </c:pt>
                <c:pt idx="5416">
                  <c:v>94542.3</c:v>
                </c:pt>
                <c:pt idx="5417">
                  <c:v>94528.5</c:v>
                </c:pt>
                <c:pt idx="5418">
                  <c:v>94514.2</c:v>
                </c:pt>
                <c:pt idx="5419">
                  <c:v>94499.6</c:v>
                </c:pt>
                <c:pt idx="5420">
                  <c:v>94484.7</c:v>
                </c:pt>
                <c:pt idx="5421">
                  <c:v>94474.6</c:v>
                </c:pt>
                <c:pt idx="5422">
                  <c:v>94454.2</c:v>
                </c:pt>
                <c:pt idx="5423">
                  <c:v>94438.7</c:v>
                </c:pt>
                <c:pt idx="5424">
                  <c:v>94423.1</c:v>
                </c:pt>
                <c:pt idx="5425">
                  <c:v>94402.3</c:v>
                </c:pt>
                <c:pt idx="5426">
                  <c:v>94381.5</c:v>
                </c:pt>
                <c:pt idx="5427">
                  <c:v>94360.8</c:v>
                </c:pt>
                <c:pt idx="5428">
                  <c:v>94345.5</c:v>
                </c:pt>
                <c:pt idx="5429">
                  <c:v>94325.5</c:v>
                </c:pt>
                <c:pt idx="5430">
                  <c:v>94315.6</c:v>
                </c:pt>
                <c:pt idx="5431">
                  <c:v>94301.1</c:v>
                </c:pt>
                <c:pt idx="5432">
                  <c:v>94282.3</c:v>
                </c:pt>
                <c:pt idx="5433">
                  <c:v>94264.3</c:v>
                </c:pt>
                <c:pt idx="5434">
                  <c:v>94247.3</c:v>
                </c:pt>
                <c:pt idx="5435">
                  <c:v>94235.1</c:v>
                </c:pt>
                <c:pt idx="5436">
                  <c:v>94219.6</c:v>
                </c:pt>
                <c:pt idx="5437">
                  <c:v>94204.9</c:v>
                </c:pt>
                <c:pt idx="5438">
                  <c:v>94197.8</c:v>
                </c:pt>
                <c:pt idx="5439">
                  <c:v>94180.7</c:v>
                </c:pt>
                <c:pt idx="5440">
                  <c:v>94170.7</c:v>
                </c:pt>
                <c:pt idx="5441">
                  <c:v>94157.6</c:v>
                </c:pt>
                <c:pt idx="5442">
                  <c:v>94144.7</c:v>
                </c:pt>
                <c:pt idx="5443">
                  <c:v>94135.1</c:v>
                </c:pt>
                <c:pt idx="5444">
                  <c:v>94122.2</c:v>
                </c:pt>
                <c:pt idx="5445">
                  <c:v>94109.1</c:v>
                </c:pt>
                <c:pt idx="5446">
                  <c:v>94099.1</c:v>
                </c:pt>
                <c:pt idx="5447">
                  <c:v>94085.3</c:v>
                </c:pt>
                <c:pt idx="5448">
                  <c:v>94071</c:v>
                </c:pt>
                <c:pt idx="5449">
                  <c:v>94059.8</c:v>
                </c:pt>
                <c:pt idx="5450">
                  <c:v>94044.3</c:v>
                </c:pt>
                <c:pt idx="5451">
                  <c:v>94032</c:v>
                </c:pt>
                <c:pt idx="5452">
                  <c:v>94019.1</c:v>
                </c:pt>
                <c:pt idx="5453">
                  <c:v>94001</c:v>
                </c:pt>
                <c:pt idx="5454">
                  <c:v>93981.6</c:v>
                </c:pt>
                <c:pt idx="5455">
                  <c:v>93966.2</c:v>
                </c:pt>
                <c:pt idx="5456">
                  <c:v>93944.4</c:v>
                </c:pt>
                <c:pt idx="5457">
                  <c:v>93926.9</c:v>
                </c:pt>
                <c:pt idx="5458">
                  <c:v>93901.1</c:v>
                </c:pt>
                <c:pt idx="5459">
                  <c:v>93870.6</c:v>
                </c:pt>
                <c:pt idx="5460">
                  <c:v>93835.7</c:v>
                </c:pt>
                <c:pt idx="5461">
                  <c:v>93796.7</c:v>
                </c:pt>
                <c:pt idx="5462">
                  <c:v>93765.1</c:v>
                </c:pt>
                <c:pt idx="5463">
                  <c:v>93731.5</c:v>
                </c:pt>
                <c:pt idx="5464">
                  <c:v>93684.1</c:v>
                </c:pt>
                <c:pt idx="5465">
                  <c:v>93646.6</c:v>
                </c:pt>
                <c:pt idx="5466">
                  <c:v>93607.8</c:v>
                </c:pt>
                <c:pt idx="5467">
                  <c:v>93554.2</c:v>
                </c:pt>
                <c:pt idx="5468">
                  <c:v>93498.8</c:v>
                </c:pt>
                <c:pt idx="5469">
                  <c:v>93441.9</c:v>
                </c:pt>
                <c:pt idx="5470">
                  <c:v>93398.5</c:v>
                </c:pt>
                <c:pt idx="5471">
                  <c:v>93339.9</c:v>
                </c:pt>
                <c:pt idx="5472">
                  <c:v>93281</c:v>
                </c:pt>
                <c:pt idx="5473">
                  <c:v>93236.7</c:v>
                </c:pt>
                <c:pt idx="5474">
                  <c:v>93177.9</c:v>
                </c:pt>
                <c:pt idx="5475">
                  <c:v>93134.1</c:v>
                </c:pt>
                <c:pt idx="5476">
                  <c:v>93090.9</c:v>
                </c:pt>
                <c:pt idx="5477">
                  <c:v>93048.3</c:v>
                </c:pt>
                <c:pt idx="5478">
                  <c:v>92992.8</c:v>
                </c:pt>
                <c:pt idx="5479">
                  <c:v>92937.9</c:v>
                </c:pt>
                <c:pt idx="5480">
                  <c:v>92879.7</c:v>
                </c:pt>
                <c:pt idx="5481">
                  <c:v>92818.2</c:v>
                </c:pt>
                <c:pt idx="5482">
                  <c:v>92770.4</c:v>
                </c:pt>
                <c:pt idx="5483">
                  <c:v>92705</c:v>
                </c:pt>
                <c:pt idx="5484">
                  <c:v>92638.399999999994</c:v>
                </c:pt>
                <c:pt idx="5485">
                  <c:v>92588.1</c:v>
                </c:pt>
                <c:pt idx="5486">
                  <c:v>92537.7</c:v>
                </c:pt>
                <c:pt idx="5487">
                  <c:v>92471.2</c:v>
                </c:pt>
                <c:pt idx="5488">
                  <c:v>92438.399999999994</c:v>
                </c:pt>
                <c:pt idx="5489">
                  <c:v>92374.1</c:v>
                </c:pt>
                <c:pt idx="5490">
                  <c:v>92312.1</c:v>
                </c:pt>
                <c:pt idx="5491">
                  <c:v>92267.6</c:v>
                </c:pt>
                <c:pt idx="5492">
                  <c:v>92211.6</c:v>
                </c:pt>
                <c:pt idx="5493">
                  <c:v>92159.9</c:v>
                </c:pt>
                <c:pt idx="5494">
                  <c:v>92113.3</c:v>
                </c:pt>
                <c:pt idx="5495">
                  <c:v>92072.5</c:v>
                </c:pt>
                <c:pt idx="5496">
                  <c:v>92038.2</c:v>
                </c:pt>
                <c:pt idx="5497">
                  <c:v>92022.8</c:v>
                </c:pt>
                <c:pt idx="5498">
                  <c:v>91993</c:v>
                </c:pt>
                <c:pt idx="5499">
                  <c:v>91971.5</c:v>
                </c:pt>
                <c:pt idx="5500">
                  <c:v>91943.8</c:v>
                </c:pt>
                <c:pt idx="5501">
                  <c:v>91923.7</c:v>
                </c:pt>
                <c:pt idx="5502">
                  <c:v>91898</c:v>
                </c:pt>
                <c:pt idx="5503">
                  <c:v>91873.3</c:v>
                </c:pt>
                <c:pt idx="5504">
                  <c:v>91849.600000000006</c:v>
                </c:pt>
                <c:pt idx="5505">
                  <c:v>91826.9</c:v>
                </c:pt>
                <c:pt idx="5506">
                  <c:v>91805.1</c:v>
                </c:pt>
                <c:pt idx="5507">
                  <c:v>91794.5</c:v>
                </c:pt>
                <c:pt idx="5508">
                  <c:v>91774</c:v>
                </c:pt>
                <c:pt idx="5509">
                  <c:v>91754.3</c:v>
                </c:pt>
                <c:pt idx="5510">
                  <c:v>91744.7</c:v>
                </c:pt>
                <c:pt idx="5511">
                  <c:v>91726.2</c:v>
                </c:pt>
                <c:pt idx="5512">
                  <c:v>91708.3</c:v>
                </c:pt>
                <c:pt idx="5513">
                  <c:v>91691.1</c:v>
                </c:pt>
                <c:pt idx="5514">
                  <c:v>91674.5</c:v>
                </c:pt>
                <c:pt idx="5515">
                  <c:v>91662.399999999994</c:v>
                </c:pt>
                <c:pt idx="5516">
                  <c:v>91646.7</c:v>
                </c:pt>
                <c:pt idx="5517">
                  <c:v>91631.6</c:v>
                </c:pt>
                <c:pt idx="5518">
                  <c:v>91624.2</c:v>
                </c:pt>
                <c:pt idx="5519">
                  <c:v>91609.600000000006</c:v>
                </c:pt>
                <c:pt idx="5520">
                  <c:v>91599</c:v>
                </c:pt>
                <c:pt idx="5521">
                  <c:v>91588.5</c:v>
                </c:pt>
                <c:pt idx="5522">
                  <c:v>91578.2</c:v>
                </c:pt>
                <c:pt idx="5523">
                  <c:v>91568.4</c:v>
                </c:pt>
                <c:pt idx="5524">
                  <c:v>91556.1</c:v>
                </c:pt>
                <c:pt idx="5525">
                  <c:v>91544.7</c:v>
                </c:pt>
                <c:pt idx="5526">
                  <c:v>91534.2</c:v>
                </c:pt>
                <c:pt idx="5527">
                  <c:v>91526.7</c:v>
                </c:pt>
                <c:pt idx="5528">
                  <c:v>91519.6</c:v>
                </c:pt>
                <c:pt idx="5529">
                  <c:v>91508.6</c:v>
                </c:pt>
                <c:pt idx="5530">
                  <c:v>91502.399999999994</c:v>
                </c:pt>
                <c:pt idx="5531">
                  <c:v>91494.399999999994</c:v>
                </c:pt>
                <c:pt idx="5532">
                  <c:v>91488.8</c:v>
                </c:pt>
                <c:pt idx="5533">
                  <c:v>91483.199999999997</c:v>
                </c:pt>
                <c:pt idx="5534">
                  <c:v>91476.1</c:v>
                </c:pt>
                <c:pt idx="5535">
                  <c:v>91469.2</c:v>
                </c:pt>
                <c:pt idx="5536">
                  <c:v>91462.3</c:v>
                </c:pt>
                <c:pt idx="5537">
                  <c:v>91455.4</c:v>
                </c:pt>
                <c:pt idx="5538">
                  <c:v>91450.3</c:v>
                </c:pt>
                <c:pt idx="5539">
                  <c:v>91445</c:v>
                </c:pt>
                <c:pt idx="5540">
                  <c:v>91437.9</c:v>
                </c:pt>
                <c:pt idx="5541">
                  <c:v>91430.5</c:v>
                </c:pt>
                <c:pt idx="5542">
                  <c:v>91422.7</c:v>
                </c:pt>
                <c:pt idx="5543">
                  <c:v>91418.7</c:v>
                </c:pt>
                <c:pt idx="5544">
                  <c:v>91410.2</c:v>
                </c:pt>
                <c:pt idx="5545">
                  <c:v>91403.6</c:v>
                </c:pt>
                <c:pt idx="5546">
                  <c:v>91396.6</c:v>
                </c:pt>
                <c:pt idx="5547">
                  <c:v>91386.7</c:v>
                </c:pt>
                <c:pt idx="5548">
                  <c:v>91376</c:v>
                </c:pt>
                <c:pt idx="5549">
                  <c:v>91364.5</c:v>
                </c:pt>
                <c:pt idx="5550">
                  <c:v>91352.2</c:v>
                </c:pt>
                <c:pt idx="5551">
                  <c:v>91342.2</c:v>
                </c:pt>
                <c:pt idx="5552">
                  <c:v>91328.1</c:v>
                </c:pt>
                <c:pt idx="5553">
                  <c:v>91312.9</c:v>
                </c:pt>
                <c:pt idx="5554">
                  <c:v>91300.6</c:v>
                </c:pt>
                <c:pt idx="5555">
                  <c:v>91287.7</c:v>
                </c:pt>
                <c:pt idx="5556">
                  <c:v>91268.1</c:v>
                </c:pt>
                <c:pt idx="5557">
                  <c:v>91248.8</c:v>
                </c:pt>
                <c:pt idx="5558">
                  <c:v>91216.9</c:v>
                </c:pt>
                <c:pt idx="5559">
                  <c:v>91178.9</c:v>
                </c:pt>
                <c:pt idx="5560">
                  <c:v>91135.7</c:v>
                </c:pt>
                <c:pt idx="5561">
                  <c:v>91088.3</c:v>
                </c:pt>
                <c:pt idx="5562">
                  <c:v>91050.4</c:v>
                </c:pt>
                <c:pt idx="5563">
                  <c:v>90997.6</c:v>
                </c:pt>
                <c:pt idx="5564">
                  <c:v>90943</c:v>
                </c:pt>
                <c:pt idx="5565">
                  <c:v>90887.3</c:v>
                </c:pt>
                <c:pt idx="5566">
                  <c:v>90843.5</c:v>
                </c:pt>
                <c:pt idx="5567">
                  <c:v>90781.7</c:v>
                </c:pt>
                <c:pt idx="5568">
                  <c:v>90749.3</c:v>
                </c:pt>
                <c:pt idx="5569">
                  <c:v>90681.3</c:v>
                </c:pt>
                <c:pt idx="5570">
                  <c:v>90609.1</c:v>
                </c:pt>
                <c:pt idx="5571">
                  <c:v>90532.5</c:v>
                </c:pt>
                <c:pt idx="5572">
                  <c:v>90451.3</c:v>
                </c:pt>
                <c:pt idx="5573">
                  <c:v>90365.6</c:v>
                </c:pt>
                <c:pt idx="5574">
                  <c:v>90275.3</c:v>
                </c:pt>
                <c:pt idx="5575">
                  <c:v>90204.3</c:v>
                </c:pt>
                <c:pt idx="5576">
                  <c:v>90105.4</c:v>
                </c:pt>
                <c:pt idx="5577">
                  <c:v>90028</c:v>
                </c:pt>
                <c:pt idx="5578">
                  <c:v>89920.3</c:v>
                </c:pt>
                <c:pt idx="5579">
                  <c:v>89864.5</c:v>
                </c:pt>
                <c:pt idx="5580">
                  <c:v>89717.8</c:v>
                </c:pt>
                <c:pt idx="5581">
                  <c:v>89610.1</c:v>
                </c:pt>
                <c:pt idx="5582">
                  <c:v>89436.6</c:v>
                </c:pt>
                <c:pt idx="5583">
                  <c:v>89233.600000000006</c:v>
                </c:pt>
                <c:pt idx="5584">
                  <c:v>89065.2</c:v>
                </c:pt>
                <c:pt idx="5585">
                  <c:v>88823.3</c:v>
                </c:pt>
                <c:pt idx="5586">
                  <c:v>88566.2</c:v>
                </c:pt>
                <c:pt idx="5587">
                  <c:v>88433.600000000006</c:v>
                </c:pt>
                <c:pt idx="5588">
                  <c:v>88231.4</c:v>
                </c:pt>
                <c:pt idx="5589">
                  <c:v>87959.1</c:v>
                </c:pt>
                <c:pt idx="5590">
                  <c:v>87688.5</c:v>
                </c:pt>
                <c:pt idx="5591">
                  <c:v>87489.7</c:v>
                </c:pt>
                <c:pt idx="5592">
                  <c:v>87173</c:v>
                </c:pt>
                <c:pt idx="5593">
                  <c:v>86938.5</c:v>
                </c:pt>
                <c:pt idx="5594">
                  <c:v>86726.3</c:v>
                </c:pt>
                <c:pt idx="5595">
                  <c:v>86630.3</c:v>
                </c:pt>
                <c:pt idx="5596">
                  <c:v>86461.5</c:v>
                </c:pt>
                <c:pt idx="5597">
                  <c:v>86328</c:v>
                </c:pt>
                <c:pt idx="5598">
                  <c:v>86254.2</c:v>
                </c:pt>
                <c:pt idx="5599">
                  <c:v>86195.1</c:v>
                </c:pt>
                <c:pt idx="5600">
                  <c:v>86176.7</c:v>
                </c:pt>
                <c:pt idx="5601">
                  <c:v>86155.6</c:v>
                </c:pt>
                <c:pt idx="5602">
                  <c:v>86140.7</c:v>
                </c:pt>
                <c:pt idx="5603">
                  <c:v>86122.2</c:v>
                </c:pt>
                <c:pt idx="5604">
                  <c:v>86104.9</c:v>
                </c:pt>
                <c:pt idx="5605">
                  <c:v>86088.9</c:v>
                </c:pt>
                <c:pt idx="5606">
                  <c:v>86074.1</c:v>
                </c:pt>
                <c:pt idx="5607">
                  <c:v>86063.7</c:v>
                </c:pt>
                <c:pt idx="5608">
                  <c:v>86050.7</c:v>
                </c:pt>
                <c:pt idx="5609">
                  <c:v>86038.7</c:v>
                </c:pt>
                <c:pt idx="5610">
                  <c:v>86033</c:v>
                </c:pt>
                <c:pt idx="5611">
                  <c:v>86022.1</c:v>
                </c:pt>
                <c:pt idx="5612">
                  <c:v>86012.1</c:v>
                </c:pt>
                <c:pt idx="5613">
                  <c:v>86002.6</c:v>
                </c:pt>
                <c:pt idx="5614">
                  <c:v>85993.7</c:v>
                </c:pt>
                <c:pt idx="5615">
                  <c:v>85985.4</c:v>
                </c:pt>
                <c:pt idx="5616">
                  <c:v>85977.3</c:v>
                </c:pt>
                <c:pt idx="5617">
                  <c:v>85969.7</c:v>
                </c:pt>
                <c:pt idx="5618">
                  <c:v>85962.2</c:v>
                </c:pt>
                <c:pt idx="5619">
                  <c:v>85958.5</c:v>
                </c:pt>
                <c:pt idx="5620">
                  <c:v>85951.2</c:v>
                </c:pt>
                <c:pt idx="5621">
                  <c:v>85944</c:v>
                </c:pt>
                <c:pt idx="5622">
                  <c:v>85938.5</c:v>
                </c:pt>
                <c:pt idx="5623">
                  <c:v>85932.9</c:v>
                </c:pt>
                <c:pt idx="5624">
                  <c:v>85925.4</c:v>
                </c:pt>
                <c:pt idx="5625">
                  <c:v>85917.5</c:v>
                </c:pt>
                <c:pt idx="5626">
                  <c:v>85909.3</c:v>
                </c:pt>
                <c:pt idx="5627">
                  <c:v>85900.7</c:v>
                </c:pt>
                <c:pt idx="5628">
                  <c:v>85891.5</c:v>
                </c:pt>
                <c:pt idx="5629">
                  <c:v>85884.3</c:v>
                </c:pt>
                <c:pt idx="5630">
                  <c:v>85871.3</c:v>
                </c:pt>
                <c:pt idx="5631">
                  <c:v>85866</c:v>
                </c:pt>
                <c:pt idx="5632">
                  <c:v>85855.5</c:v>
                </c:pt>
                <c:pt idx="5633">
                  <c:v>85845.1</c:v>
                </c:pt>
                <c:pt idx="5634">
                  <c:v>85834.8</c:v>
                </c:pt>
                <c:pt idx="5635">
                  <c:v>85824.6</c:v>
                </c:pt>
                <c:pt idx="5636">
                  <c:v>85814.5</c:v>
                </c:pt>
                <c:pt idx="5637">
                  <c:v>85804.5</c:v>
                </c:pt>
                <c:pt idx="5638">
                  <c:v>85794.6</c:v>
                </c:pt>
                <c:pt idx="5639">
                  <c:v>85787.1</c:v>
                </c:pt>
                <c:pt idx="5640">
                  <c:v>85777.3</c:v>
                </c:pt>
                <c:pt idx="5641">
                  <c:v>85769.9</c:v>
                </c:pt>
                <c:pt idx="5642">
                  <c:v>85760.1</c:v>
                </c:pt>
                <c:pt idx="5643">
                  <c:v>85755.199999999997</c:v>
                </c:pt>
                <c:pt idx="5644">
                  <c:v>85745.4</c:v>
                </c:pt>
                <c:pt idx="5645">
                  <c:v>85735.6</c:v>
                </c:pt>
                <c:pt idx="5646">
                  <c:v>85725.8</c:v>
                </c:pt>
                <c:pt idx="5647">
                  <c:v>85716</c:v>
                </c:pt>
                <c:pt idx="5648">
                  <c:v>85708.5</c:v>
                </c:pt>
                <c:pt idx="5649">
                  <c:v>85696.1</c:v>
                </c:pt>
                <c:pt idx="5650">
                  <c:v>85688.6</c:v>
                </c:pt>
                <c:pt idx="5651">
                  <c:v>85678.399999999994</c:v>
                </c:pt>
                <c:pt idx="5652">
                  <c:v>85668.2</c:v>
                </c:pt>
                <c:pt idx="5653">
                  <c:v>85663.1</c:v>
                </c:pt>
                <c:pt idx="5654">
                  <c:v>85652.7</c:v>
                </c:pt>
                <c:pt idx="5655">
                  <c:v>85642.2</c:v>
                </c:pt>
                <c:pt idx="5656">
                  <c:v>85631.6</c:v>
                </c:pt>
                <c:pt idx="5657">
                  <c:v>85620.800000000003</c:v>
                </c:pt>
                <c:pt idx="5658">
                  <c:v>85609.9</c:v>
                </c:pt>
                <c:pt idx="5659">
                  <c:v>85601.5</c:v>
                </c:pt>
                <c:pt idx="5660">
                  <c:v>85590.2</c:v>
                </c:pt>
                <c:pt idx="5661">
                  <c:v>85578.8</c:v>
                </c:pt>
                <c:pt idx="5662">
                  <c:v>85567.1</c:v>
                </c:pt>
                <c:pt idx="5663">
                  <c:v>85558.2</c:v>
                </c:pt>
                <c:pt idx="5664">
                  <c:v>85549.3</c:v>
                </c:pt>
                <c:pt idx="5665">
                  <c:v>85540.4</c:v>
                </c:pt>
                <c:pt idx="5666">
                  <c:v>85528.6</c:v>
                </c:pt>
                <c:pt idx="5667">
                  <c:v>85516.7</c:v>
                </c:pt>
                <c:pt idx="5668">
                  <c:v>85501.8</c:v>
                </c:pt>
                <c:pt idx="5669">
                  <c:v>85492.800000000003</c:v>
                </c:pt>
                <c:pt idx="5670">
                  <c:v>85483.7</c:v>
                </c:pt>
                <c:pt idx="5671">
                  <c:v>85468.6</c:v>
                </c:pt>
                <c:pt idx="5672">
                  <c:v>85456.3</c:v>
                </c:pt>
                <c:pt idx="5673">
                  <c:v>85443.9</c:v>
                </c:pt>
                <c:pt idx="5674">
                  <c:v>85434.5</c:v>
                </c:pt>
                <c:pt idx="5675">
                  <c:v>85425.1</c:v>
                </c:pt>
                <c:pt idx="5676">
                  <c:v>85412.3</c:v>
                </c:pt>
                <c:pt idx="5677">
                  <c:v>85399.4</c:v>
                </c:pt>
                <c:pt idx="5678">
                  <c:v>85386.3</c:v>
                </c:pt>
                <c:pt idx="5679">
                  <c:v>85376.3</c:v>
                </c:pt>
                <c:pt idx="5680">
                  <c:v>85359.3</c:v>
                </c:pt>
                <c:pt idx="5681">
                  <c:v>85349</c:v>
                </c:pt>
                <c:pt idx="5682">
                  <c:v>85335</c:v>
                </c:pt>
                <c:pt idx="5683">
                  <c:v>85320.7</c:v>
                </c:pt>
                <c:pt idx="5684">
                  <c:v>85309.8</c:v>
                </c:pt>
                <c:pt idx="5685">
                  <c:v>85295</c:v>
                </c:pt>
                <c:pt idx="5686">
                  <c:v>85283.7</c:v>
                </c:pt>
                <c:pt idx="5687">
                  <c:v>85272.3</c:v>
                </c:pt>
                <c:pt idx="5688">
                  <c:v>85252.7</c:v>
                </c:pt>
                <c:pt idx="5689">
                  <c:v>85236.6</c:v>
                </c:pt>
                <c:pt idx="5690">
                  <c:v>85220.2</c:v>
                </c:pt>
                <c:pt idx="5691">
                  <c:v>85207.6</c:v>
                </c:pt>
                <c:pt idx="5692">
                  <c:v>85190.5</c:v>
                </c:pt>
                <c:pt idx="5693">
                  <c:v>85173</c:v>
                </c:pt>
                <c:pt idx="5694">
                  <c:v>85159.5</c:v>
                </c:pt>
                <c:pt idx="5695">
                  <c:v>85141.2</c:v>
                </c:pt>
                <c:pt idx="5696">
                  <c:v>85121.8</c:v>
                </c:pt>
                <c:pt idx="5697">
                  <c:v>85106.4</c:v>
                </c:pt>
                <c:pt idx="5698">
                  <c:v>85090.5</c:v>
                </c:pt>
                <c:pt idx="5699">
                  <c:v>85062.7</c:v>
                </c:pt>
                <c:pt idx="5700">
                  <c:v>85039.4</c:v>
                </c:pt>
                <c:pt idx="5701">
                  <c:v>85015.3</c:v>
                </c:pt>
                <c:pt idx="5702">
                  <c:v>84990.3</c:v>
                </c:pt>
                <c:pt idx="5703">
                  <c:v>84964.6</c:v>
                </c:pt>
                <c:pt idx="5704">
                  <c:v>84938.3</c:v>
                </c:pt>
                <c:pt idx="5705">
                  <c:v>84924.9</c:v>
                </c:pt>
                <c:pt idx="5706">
                  <c:v>84897.7</c:v>
                </c:pt>
                <c:pt idx="5707">
                  <c:v>84877</c:v>
                </c:pt>
                <c:pt idx="5708">
                  <c:v>84849</c:v>
                </c:pt>
                <c:pt idx="5709">
                  <c:v>84820.6</c:v>
                </c:pt>
                <c:pt idx="5710">
                  <c:v>84784.8</c:v>
                </c:pt>
                <c:pt idx="5711">
                  <c:v>84763.1</c:v>
                </c:pt>
                <c:pt idx="5712">
                  <c:v>84741.4</c:v>
                </c:pt>
                <c:pt idx="5713">
                  <c:v>84705</c:v>
                </c:pt>
                <c:pt idx="5714">
                  <c:v>84683.199999999997</c:v>
                </c:pt>
                <c:pt idx="5715">
                  <c:v>84654.1</c:v>
                </c:pt>
                <c:pt idx="5716">
                  <c:v>84632.4</c:v>
                </c:pt>
                <c:pt idx="5717">
                  <c:v>84610.8</c:v>
                </c:pt>
                <c:pt idx="5718">
                  <c:v>84582.1</c:v>
                </c:pt>
                <c:pt idx="5719">
                  <c:v>84560.8</c:v>
                </c:pt>
                <c:pt idx="5720">
                  <c:v>84532.7</c:v>
                </c:pt>
                <c:pt idx="5721">
                  <c:v>84505.1</c:v>
                </c:pt>
                <c:pt idx="5722">
                  <c:v>84477.9</c:v>
                </c:pt>
                <c:pt idx="5723">
                  <c:v>84451.199999999997</c:v>
                </c:pt>
                <c:pt idx="5724">
                  <c:v>84423.7</c:v>
                </c:pt>
                <c:pt idx="5725">
                  <c:v>84394.8</c:v>
                </c:pt>
                <c:pt idx="5726">
                  <c:v>84364.800000000003</c:v>
                </c:pt>
                <c:pt idx="5727">
                  <c:v>84349.5</c:v>
                </c:pt>
                <c:pt idx="5728">
                  <c:v>84318.1</c:v>
                </c:pt>
                <c:pt idx="5729">
                  <c:v>84286.3</c:v>
                </c:pt>
                <c:pt idx="5730">
                  <c:v>84262.1</c:v>
                </c:pt>
                <c:pt idx="5731">
                  <c:v>84229.8</c:v>
                </c:pt>
                <c:pt idx="5732">
                  <c:v>84197.5</c:v>
                </c:pt>
                <c:pt idx="5733">
                  <c:v>84165.5</c:v>
                </c:pt>
                <c:pt idx="5734">
                  <c:v>84141.9</c:v>
                </c:pt>
                <c:pt idx="5735">
                  <c:v>84111</c:v>
                </c:pt>
                <c:pt idx="5736">
                  <c:v>84081.1</c:v>
                </c:pt>
                <c:pt idx="5737">
                  <c:v>84052.3</c:v>
                </c:pt>
                <c:pt idx="5738">
                  <c:v>84031.7</c:v>
                </c:pt>
                <c:pt idx="5739">
                  <c:v>84005.5</c:v>
                </c:pt>
                <c:pt idx="5740">
                  <c:v>83993.1</c:v>
                </c:pt>
                <c:pt idx="5741">
                  <c:v>83969.8</c:v>
                </c:pt>
                <c:pt idx="5742">
                  <c:v>83943.7</c:v>
                </c:pt>
                <c:pt idx="5743">
                  <c:v>83925.6</c:v>
                </c:pt>
                <c:pt idx="5744">
                  <c:v>83910.2</c:v>
                </c:pt>
                <c:pt idx="5745">
                  <c:v>83900.6</c:v>
                </c:pt>
                <c:pt idx="5746">
                  <c:v>83888.3</c:v>
                </c:pt>
                <c:pt idx="5747">
                  <c:v>83882.100000000006</c:v>
                </c:pt>
                <c:pt idx="5748">
                  <c:v>83874.600000000006</c:v>
                </c:pt>
                <c:pt idx="5749">
                  <c:v>83871.100000000006</c:v>
                </c:pt>
                <c:pt idx="5750">
                  <c:v>83864.7</c:v>
                </c:pt>
                <c:pt idx="5751">
                  <c:v>83858.899999999994</c:v>
                </c:pt>
                <c:pt idx="5752">
                  <c:v>83855</c:v>
                </c:pt>
                <c:pt idx="5753">
                  <c:v>83849</c:v>
                </c:pt>
                <c:pt idx="5754">
                  <c:v>83845.7</c:v>
                </c:pt>
                <c:pt idx="5755">
                  <c:v>83841.7</c:v>
                </c:pt>
                <c:pt idx="5756">
                  <c:v>83838</c:v>
                </c:pt>
                <c:pt idx="5757">
                  <c:v>83834.5</c:v>
                </c:pt>
                <c:pt idx="5758">
                  <c:v>83832</c:v>
                </c:pt>
                <c:pt idx="5759">
                  <c:v>83828.800000000003</c:v>
                </c:pt>
                <c:pt idx="5760">
                  <c:v>83827.100000000006</c:v>
                </c:pt>
                <c:pt idx="5761">
                  <c:v>83823.899999999994</c:v>
                </c:pt>
                <c:pt idx="5762">
                  <c:v>83821.5</c:v>
                </c:pt>
                <c:pt idx="5763">
                  <c:v>83818</c:v>
                </c:pt>
                <c:pt idx="5764">
                  <c:v>83814.5</c:v>
                </c:pt>
                <c:pt idx="5765">
                  <c:v>83810.600000000006</c:v>
                </c:pt>
                <c:pt idx="5766">
                  <c:v>83806.399999999994</c:v>
                </c:pt>
                <c:pt idx="5767">
                  <c:v>83801.8</c:v>
                </c:pt>
                <c:pt idx="5768">
                  <c:v>83798</c:v>
                </c:pt>
                <c:pt idx="5769">
                  <c:v>83791</c:v>
                </c:pt>
                <c:pt idx="5770">
                  <c:v>83788</c:v>
                </c:pt>
                <c:pt idx="5771">
                  <c:v>83781.399999999994</c:v>
                </c:pt>
                <c:pt idx="5772">
                  <c:v>83776</c:v>
                </c:pt>
                <c:pt idx="5773">
                  <c:v>83768</c:v>
                </c:pt>
                <c:pt idx="5774">
                  <c:v>83759.3</c:v>
                </c:pt>
                <c:pt idx="5775">
                  <c:v>83748.800000000003</c:v>
                </c:pt>
                <c:pt idx="5776">
                  <c:v>83735.399999999994</c:v>
                </c:pt>
                <c:pt idx="5777">
                  <c:v>83719.3</c:v>
                </c:pt>
                <c:pt idx="5778">
                  <c:v>83705.399999999994</c:v>
                </c:pt>
                <c:pt idx="5779">
                  <c:v>83690</c:v>
                </c:pt>
                <c:pt idx="5780">
                  <c:v>83667.100000000006</c:v>
                </c:pt>
                <c:pt idx="5781">
                  <c:v>83641.7</c:v>
                </c:pt>
                <c:pt idx="5782">
                  <c:v>83613.8</c:v>
                </c:pt>
                <c:pt idx="5783">
                  <c:v>83591.199999999997</c:v>
                </c:pt>
                <c:pt idx="5784">
                  <c:v>83567.399999999994</c:v>
                </c:pt>
                <c:pt idx="5785">
                  <c:v>83524.7</c:v>
                </c:pt>
                <c:pt idx="5786">
                  <c:v>83497.399999999994</c:v>
                </c:pt>
                <c:pt idx="5787">
                  <c:v>83459.100000000006</c:v>
                </c:pt>
                <c:pt idx="5788">
                  <c:v>83418.7</c:v>
                </c:pt>
                <c:pt idx="5789">
                  <c:v>83387</c:v>
                </c:pt>
                <c:pt idx="5790">
                  <c:v>83354.3</c:v>
                </c:pt>
                <c:pt idx="5791">
                  <c:v>83308.800000000003</c:v>
                </c:pt>
                <c:pt idx="5792">
                  <c:v>83261.5</c:v>
                </c:pt>
                <c:pt idx="5793">
                  <c:v>83224.100000000006</c:v>
                </c:pt>
                <c:pt idx="5794">
                  <c:v>83148.399999999994</c:v>
                </c:pt>
                <c:pt idx="5795">
                  <c:v>83099.3</c:v>
                </c:pt>
                <c:pt idx="5796">
                  <c:v>82986</c:v>
                </c:pt>
                <c:pt idx="5797">
                  <c:v>82862.7</c:v>
                </c:pt>
                <c:pt idx="5798">
                  <c:v>82741.399999999994</c:v>
                </c:pt>
                <c:pt idx="5799">
                  <c:v>82634.399999999994</c:v>
                </c:pt>
                <c:pt idx="5800">
                  <c:v>82570.7</c:v>
                </c:pt>
                <c:pt idx="5801">
                  <c:v>82526.899999999994</c:v>
                </c:pt>
                <c:pt idx="5802">
                  <c:v>82503.7</c:v>
                </c:pt>
                <c:pt idx="5803">
                  <c:v>82497.7</c:v>
                </c:pt>
                <c:pt idx="5804">
                  <c:v>82490.399999999994</c:v>
                </c:pt>
                <c:pt idx="5805">
                  <c:v>82487</c:v>
                </c:pt>
                <c:pt idx="5806">
                  <c:v>82480.800000000003</c:v>
                </c:pt>
                <c:pt idx="5807">
                  <c:v>82476.600000000006</c:v>
                </c:pt>
                <c:pt idx="5808">
                  <c:v>82472.7</c:v>
                </c:pt>
                <c:pt idx="5809">
                  <c:v>82468.100000000006</c:v>
                </c:pt>
                <c:pt idx="5810">
                  <c:v>82464</c:v>
                </c:pt>
                <c:pt idx="5811">
                  <c:v>82461.3</c:v>
                </c:pt>
                <c:pt idx="5812">
                  <c:v>82458</c:v>
                </c:pt>
                <c:pt idx="5813">
                  <c:v>82455.199999999997</c:v>
                </c:pt>
                <c:pt idx="5814">
                  <c:v>82452.600000000006</c:v>
                </c:pt>
                <c:pt idx="5815">
                  <c:v>82451.399999999994</c:v>
                </c:pt>
                <c:pt idx="5816">
                  <c:v>82449.3</c:v>
                </c:pt>
                <c:pt idx="5817">
                  <c:v>82447.8</c:v>
                </c:pt>
                <c:pt idx="5818">
                  <c:v>82446.399999999994</c:v>
                </c:pt>
                <c:pt idx="5819">
                  <c:v>82444.600000000006</c:v>
                </c:pt>
                <c:pt idx="5820">
                  <c:v>82442.8</c:v>
                </c:pt>
                <c:pt idx="5821">
                  <c:v>82441.100000000006</c:v>
                </c:pt>
                <c:pt idx="5822">
                  <c:v>82439.3</c:v>
                </c:pt>
                <c:pt idx="5823">
                  <c:v>82437.899999999994</c:v>
                </c:pt>
                <c:pt idx="5824">
                  <c:v>82436.399999999994</c:v>
                </c:pt>
                <c:pt idx="5825">
                  <c:v>82434.2</c:v>
                </c:pt>
                <c:pt idx="5826">
                  <c:v>82431.7</c:v>
                </c:pt>
                <c:pt idx="5827">
                  <c:v>82429.7</c:v>
                </c:pt>
                <c:pt idx="5828">
                  <c:v>82427.5</c:v>
                </c:pt>
                <c:pt idx="5829">
                  <c:v>82425</c:v>
                </c:pt>
                <c:pt idx="5830">
                  <c:v>82421.399999999994</c:v>
                </c:pt>
                <c:pt idx="5831">
                  <c:v>82417.2</c:v>
                </c:pt>
                <c:pt idx="5832">
                  <c:v>82413.8</c:v>
                </c:pt>
                <c:pt idx="5833">
                  <c:v>82407.199999999997</c:v>
                </c:pt>
                <c:pt idx="5834">
                  <c:v>82404.3</c:v>
                </c:pt>
                <c:pt idx="5835">
                  <c:v>82398</c:v>
                </c:pt>
                <c:pt idx="5836">
                  <c:v>82388.399999999994</c:v>
                </c:pt>
                <c:pt idx="5837">
                  <c:v>82383.7</c:v>
                </c:pt>
                <c:pt idx="5838">
                  <c:v>82372.899999999994</c:v>
                </c:pt>
                <c:pt idx="5839">
                  <c:v>82363.600000000006</c:v>
                </c:pt>
                <c:pt idx="5840">
                  <c:v>82349.7</c:v>
                </c:pt>
                <c:pt idx="5841">
                  <c:v>82334.100000000006</c:v>
                </c:pt>
                <c:pt idx="5842">
                  <c:v>82321.399999999994</c:v>
                </c:pt>
                <c:pt idx="5843">
                  <c:v>82307.8</c:v>
                </c:pt>
                <c:pt idx="5844">
                  <c:v>82283.199999999997</c:v>
                </c:pt>
                <c:pt idx="5845">
                  <c:v>82267.3</c:v>
                </c:pt>
                <c:pt idx="5846">
                  <c:v>82245</c:v>
                </c:pt>
                <c:pt idx="5847">
                  <c:v>82221.399999999994</c:v>
                </c:pt>
                <c:pt idx="5848">
                  <c:v>82202.899999999994</c:v>
                </c:pt>
                <c:pt idx="5849">
                  <c:v>82177.2</c:v>
                </c:pt>
                <c:pt idx="5850">
                  <c:v>82157.2</c:v>
                </c:pt>
                <c:pt idx="5851">
                  <c:v>82129.600000000006</c:v>
                </c:pt>
                <c:pt idx="5852">
                  <c:v>82115.399999999994</c:v>
                </c:pt>
                <c:pt idx="5853">
                  <c:v>82086.3</c:v>
                </c:pt>
                <c:pt idx="5854">
                  <c:v>82056.399999999994</c:v>
                </c:pt>
                <c:pt idx="5855">
                  <c:v>82025.600000000006</c:v>
                </c:pt>
                <c:pt idx="5856">
                  <c:v>82002.100000000006</c:v>
                </c:pt>
                <c:pt idx="5857">
                  <c:v>81969</c:v>
                </c:pt>
                <c:pt idx="5858">
                  <c:v>81925.600000000006</c:v>
                </c:pt>
                <c:pt idx="5859">
                  <c:v>81872</c:v>
                </c:pt>
                <c:pt idx="5860">
                  <c:v>81842.3</c:v>
                </c:pt>
                <c:pt idx="5861">
                  <c:v>81778.600000000006</c:v>
                </c:pt>
                <c:pt idx="5862">
                  <c:v>81728.5</c:v>
                </c:pt>
                <c:pt idx="5863">
                  <c:v>81677.7</c:v>
                </c:pt>
                <c:pt idx="5864">
                  <c:v>81610.899999999994</c:v>
                </c:pt>
                <c:pt idx="5865">
                  <c:v>81547.600000000006</c:v>
                </c:pt>
                <c:pt idx="5866">
                  <c:v>81504</c:v>
                </c:pt>
                <c:pt idx="5867">
                  <c:v>81453.399999999994</c:v>
                </c:pt>
                <c:pt idx="5868">
                  <c:v>81422.600000000006</c:v>
                </c:pt>
                <c:pt idx="5869">
                  <c:v>81399.100000000006</c:v>
                </c:pt>
                <c:pt idx="5870">
                  <c:v>81377.7</c:v>
                </c:pt>
                <c:pt idx="5871">
                  <c:v>81358.5</c:v>
                </c:pt>
                <c:pt idx="5872">
                  <c:v>81349.600000000006</c:v>
                </c:pt>
                <c:pt idx="5873">
                  <c:v>81332.800000000003</c:v>
                </c:pt>
                <c:pt idx="5874">
                  <c:v>81324.899999999994</c:v>
                </c:pt>
                <c:pt idx="5875">
                  <c:v>81310.100000000006</c:v>
                </c:pt>
                <c:pt idx="5876">
                  <c:v>81296.5</c:v>
                </c:pt>
                <c:pt idx="5877">
                  <c:v>81286.899999999994</c:v>
                </c:pt>
                <c:pt idx="5878">
                  <c:v>81275</c:v>
                </c:pt>
                <c:pt idx="5879">
                  <c:v>81263.899999999994</c:v>
                </c:pt>
                <c:pt idx="5880">
                  <c:v>81258.5</c:v>
                </c:pt>
                <c:pt idx="5881">
                  <c:v>81248.3</c:v>
                </c:pt>
                <c:pt idx="5882">
                  <c:v>81238.5</c:v>
                </c:pt>
                <c:pt idx="5883">
                  <c:v>81233.7</c:v>
                </c:pt>
                <c:pt idx="5884">
                  <c:v>81224.2</c:v>
                </c:pt>
                <c:pt idx="5885">
                  <c:v>81219.600000000006</c:v>
                </c:pt>
                <c:pt idx="5886">
                  <c:v>81210.2</c:v>
                </c:pt>
                <c:pt idx="5887">
                  <c:v>81203.100000000006</c:v>
                </c:pt>
                <c:pt idx="5888">
                  <c:v>81193.399999999994</c:v>
                </c:pt>
                <c:pt idx="5889">
                  <c:v>81183.3</c:v>
                </c:pt>
                <c:pt idx="5890">
                  <c:v>81175.399999999994</c:v>
                </c:pt>
                <c:pt idx="5891">
                  <c:v>81167.199999999997</c:v>
                </c:pt>
                <c:pt idx="5892">
                  <c:v>81156</c:v>
                </c:pt>
                <c:pt idx="5893">
                  <c:v>81147.600000000006</c:v>
                </c:pt>
                <c:pt idx="5894">
                  <c:v>81136.5</c:v>
                </c:pt>
                <c:pt idx="5895">
                  <c:v>81128.2</c:v>
                </c:pt>
                <c:pt idx="5896">
                  <c:v>81120</c:v>
                </c:pt>
                <c:pt idx="5897">
                  <c:v>81111.7</c:v>
                </c:pt>
                <c:pt idx="5898">
                  <c:v>81100.800000000003</c:v>
                </c:pt>
                <c:pt idx="5899">
                  <c:v>81092.7</c:v>
                </c:pt>
                <c:pt idx="5900">
                  <c:v>81081.899999999994</c:v>
                </c:pt>
                <c:pt idx="5901">
                  <c:v>81071.199999999997</c:v>
                </c:pt>
                <c:pt idx="5902">
                  <c:v>81063.199999999997</c:v>
                </c:pt>
                <c:pt idx="5903">
                  <c:v>81052.600000000006</c:v>
                </c:pt>
                <c:pt idx="5904">
                  <c:v>81042</c:v>
                </c:pt>
                <c:pt idx="5905">
                  <c:v>81031.600000000006</c:v>
                </c:pt>
                <c:pt idx="5906">
                  <c:v>81023.8</c:v>
                </c:pt>
                <c:pt idx="5907">
                  <c:v>81016</c:v>
                </c:pt>
                <c:pt idx="5908">
                  <c:v>81008.3</c:v>
                </c:pt>
                <c:pt idx="5909">
                  <c:v>80998.2</c:v>
                </c:pt>
                <c:pt idx="5910">
                  <c:v>80988.100000000006</c:v>
                </c:pt>
                <c:pt idx="5911">
                  <c:v>80980.5</c:v>
                </c:pt>
                <c:pt idx="5912">
                  <c:v>80970.600000000006</c:v>
                </c:pt>
                <c:pt idx="5913">
                  <c:v>80960.7</c:v>
                </c:pt>
                <c:pt idx="5914">
                  <c:v>80950.899999999994</c:v>
                </c:pt>
                <c:pt idx="5915">
                  <c:v>80941.3</c:v>
                </c:pt>
                <c:pt idx="5916">
                  <c:v>80934.100000000006</c:v>
                </c:pt>
                <c:pt idx="5917">
                  <c:v>80924.600000000006</c:v>
                </c:pt>
                <c:pt idx="5918">
                  <c:v>80915.100000000006</c:v>
                </c:pt>
                <c:pt idx="5919">
                  <c:v>80908.100000000006</c:v>
                </c:pt>
                <c:pt idx="5920">
                  <c:v>80898.899999999994</c:v>
                </c:pt>
                <c:pt idx="5921">
                  <c:v>80887.5</c:v>
                </c:pt>
                <c:pt idx="5922">
                  <c:v>80880.800000000003</c:v>
                </c:pt>
                <c:pt idx="5923">
                  <c:v>80867.899999999994</c:v>
                </c:pt>
              </c:numCache>
            </c:numRef>
          </c:yVal>
          <c:smooth val="0"/>
          <c:extLst>
            <c:ext xmlns:c16="http://schemas.microsoft.com/office/drawing/2014/chart" uri="{C3380CC4-5D6E-409C-BE32-E72D297353CC}">
              <c16:uniqueId val="{00000003-617F-4893-8407-0D6C4C91A1E7}"/>
            </c:ext>
          </c:extLst>
        </c:ser>
        <c:ser>
          <c:idx val="4"/>
          <c:order val="4"/>
          <c:tx>
            <c:v>SC-0.86-1.5-S-0.65-35</c:v>
          </c:tx>
          <c:spPr>
            <a:ln w="12700">
              <a:solidFill>
                <a:srgbClr val="7030A0"/>
              </a:solidFill>
              <a:prstDash val="lgDash"/>
            </a:ln>
          </c:spPr>
          <c:marker>
            <c:symbol val="none"/>
          </c:marker>
          <c:xVal>
            <c:numRef>
              <c:f>'2H10-1.5 - F'!$N$3:$N$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2E-2</c:v>
                </c:pt>
                <c:pt idx="24">
                  <c:v>1.2999999999999999E-2</c:v>
                </c:pt>
                <c:pt idx="25">
                  <c:v>1.4E-2</c:v>
                </c:pt>
                <c:pt idx="26">
                  <c:v>1.4500000000000001E-2</c:v>
                </c:pt>
                <c:pt idx="27">
                  <c:v>1.4999999999999999E-2</c:v>
                </c:pt>
                <c:pt idx="28">
                  <c:v>1.6E-2</c:v>
                </c:pt>
                <c:pt idx="29">
                  <c:v>1.6500000000000001E-2</c:v>
                </c:pt>
                <c:pt idx="30">
                  <c:v>1.7000000000000001E-2</c:v>
                </c:pt>
                <c:pt idx="31">
                  <c:v>1.7500000000000002E-2</c:v>
                </c:pt>
                <c:pt idx="32">
                  <c:v>1.7999999999999999E-2</c:v>
                </c:pt>
                <c:pt idx="33">
                  <c:v>1.8499999999999999E-2</c:v>
                </c:pt>
                <c:pt idx="34">
                  <c:v>1.9E-2</c:v>
                </c:pt>
                <c:pt idx="35">
                  <c:v>0.02</c:v>
                </c:pt>
                <c:pt idx="36">
                  <c:v>2.0500000000000001E-2</c:v>
                </c:pt>
                <c:pt idx="37">
                  <c:v>2.1000000000000001E-2</c:v>
                </c:pt>
                <c:pt idx="38">
                  <c:v>2.1499999999999998E-2</c:v>
                </c:pt>
                <c:pt idx="39">
                  <c:v>2.2499999999999999E-2</c:v>
                </c:pt>
                <c:pt idx="40">
                  <c:v>2.35E-2</c:v>
                </c:pt>
                <c:pt idx="41">
                  <c:v>2.4E-2</c:v>
                </c:pt>
                <c:pt idx="42">
                  <c:v>2.4500000000000001E-2</c:v>
                </c:pt>
                <c:pt idx="43">
                  <c:v>2.5499999999999998E-2</c:v>
                </c:pt>
                <c:pt idx="44">
                  <c:v>2.5999999999999999E-2</c:v>
                </c:pt>
                <c:pt idx="45">
                  <c:v>2.6499999999999999E-2</c:v>
                </c:pt>
                <c:pt idx="46">
                  <c:v>2.7E-2</c:v>
                </c:pt>
                <c:pt idx="47">
                  <c:v>2.75E-2</c:v>
                </c:pt>
                <c:pt idx="48">
                  <c:v>2.8500000000000001E-2</c:v>
                </c:pt>
                <c:pt idx="49">
                  <c:v>2.9000000000000001E-2</c:v>
                </c:pt>
                <c:pt idx="50">
                  <c:v>0.03</c:v>
                </c:pt>
                <c:pt idx="51">
                  <c:v>3.0499999999999999E-2</c:v>
                </c:pt>
                <c:pt idx="52">
                  <c:v>3.1E-2</c:v>
                </c:pt>
                <c:pt idx="53">
                  <c:v>3.15E-2</c:v>
                </c:pt>
                <c:pt idx="54">
                  <c:v>3.2000000000000001E-2</c:v>
                </c:pt>
                <c:pt idx="55">
                  <c:v>3.2500000000000001E-2</c:v>
                </c:pt>
                <c:pt idx="56">
                  <c:v>3.3500000000000002E-2</c:v>
                </c:pt>
                <c:pt idx="57">
                  <c:v>3.4000000000000002E-2</c:v>
                </c:pt>
                <c:pt idx="58">
                  <c:v>3.4500000000000003E-2</c:v>
                </c:pt>
                <c:pt idx="59">
                  <c:v>3.5499999999999997E-2</c:v>
                </c:pt>
                <c:pt idx="60">
                  <c:v>3.6499999999999998E-2</c:v>
                </c:pt>
                <c:pt idx="61">
                  <c:v>3.7499999999999999E-2</c:v>
                </c:pt>
                <c:pt idx="62">
                  <c:v>3.7999999999999999E-2</c:v>
                </c:pt>
                <c:pt idx="63">
                  <c:v>3.85E-2</c:v>
                </c:pt>
                <c:pt idx="64">
                  <c:v>3.9E-2</c:v>
                </c:pt>
                <c:pt idx="65">
                  <c:v>3.95E-2</c:v>
                </c:pt>
                <c:pt idx="66">
                  <c:v>0.04</c:v>
                </c:pt>
                <c:pt idx="67">
                  <c:v>4.1000000000000002E-2</c:v>
                </c:pt>
                <c:pt idx="68">
                  <c:v>4.2000000000000003E-2</c:v>
                </c:pt>
                <c:pt idx="69">
                  <c:v>4.2500000000000003E-2</c:v>
                </c:pt>
                <c:pt idx="70">
                  <c:v>4.2999999999999997E-2</c:v>
                </c:pt>
                <c:pt idx="71">
                  <c:v>4.3499999999999997E-2</c:v>
                </c:pt>
                <c:pt idx="72">
                  <c:v>4.3999999999999997E-2</c:v>
                </c:pt>
                <c:pt idx="73">
                  <c:v>4.4999999999999998E-2</c:v>
                </c:pt>
                <c:pt idx="74">
                  <c:v>4.5499999999999999E-2</c:v>
                </c:pt>
                <c:pt idx="75">
                  <c:v>4.5999999999999999E-2</c:v>
                </c:pt>
                <c:pt idx="76">
                  <c:v>4.65E-2</c:v>
                </c:pt>
                <c:pt idx="77">
                  <c:v>4.7500000000000001E-2</c:v>
                </c:pt>
                <c:pt idx="78">
                  <c:v>4.8500000000000001E-2</c:v>
                </c:pt>
                <c:pt idx="79">
                  <c:v>4.9000000000000002E-2</c:v>
                </c:pt>
                <c:pt idx="80">
                  <c:v>4.9500000000000002E-2</c:v>
                </c:pt>
                <c:pt idx="81">
                  <c:v>5.0500000000000003E-2</c:v>
                </c:pt>
                <c:pt idx="82">
                  <c:v>5.0999999999999997E-2</c:v>
                </c:pt>
                <c:pt idx="83">
                  <c:v>5.1499999999999997E-2</c:v>
                </c:pt>
                <c:pt idx="84">
                  <c:v>5.1999999999999998E-2</c:v>
                </c:pt>
                <c:pt idx="85">
                  <c:v>5.2499999999999998E-2</c:v>
                </c:pt>
                <c:pt idx="86">
                  <c:v>5.2999999999999999E-2</c:v>
                </c:pt>
                <c:pt idx="87">
                  <c:v>5.3499999999999999E-2</c:v>
                </c:pt>
                <c:pt idx="88">
                  <c:v>5.3999999999999999E-2</c:v>
                </c:pt>
                <c:pt idx="89">
                  <c:v>5.45E-2</c:v>
                </c:pt>
                <c:pt idx="90">
                  <c:v>5.5500000000000001E-2</c:v>
                </c:pt>
                <c:pt idx="91">
                  <c:v>5.6000000000000001E-2</c:v>
                </c:pt>
                <c:pt idx="92">
                  <c:v>5.6500000000000002E-2</c:v>
                </c:pt>
                <c:pt idx="93">
                  <c:v>5.7000000000000002E-2</c:v>
                </c:pt>
                <c:pt idx="94">
                  <c:v>5.7500000000000002E-2</c:v>
                </c:pt>
                <c:pt idx="95">
                  <c:v>5.8000000000000003E-2</c:v>
                </c:pt>
                <c:pt idx="96">
                  <c:v>5.8500000000000003E-2</c:v>
                </c:pt>
                <c:pt idx="97">
                  <c:v>5.9499999999999997E-2</c:v>
                </c:pt>
                <c:pt idx="98">
                  <c:v>6.0499999999999998E-2</c:v>
                </c:pt>
                <c:pt idx="99">
                  <c:v>6.0999999999999999E-2</c:v>
                </c:pt>
                <c:pt idx="100">
                  <c:v>6.1499999999999999E-2</c:v>
                </c:pt>
                <c:pt idx="101">
                  <c:v>6.2E-2</c:v>
                </c:pt>
                <c:pt idx="102">
                  <c:v>6.25E-2</c:v>
                </c:pt>
                <c:pt idx="103">
                  <c:v>6.3E-2</c:v>
                </c:pt>
                <c:pt idx="104">
                  <c:v>6.3500000000000001E-2</c:v>
                </c:pt>
                <c:pt idx="105">
                  <c:v>6.4500000000000002E-2</c:v>
                </c:pt>
                <c:pt idx="106">
                  <c:v>6.5000000000000002E-2</c:v>
                </c:pt>
                <c:pt idx="107">
                  <c:v>6.6000000000000003E-2</c:v>
                </c:pt>
                <c:pt idx="108">
                  <c:v>6.6500000000000004E-2</c:v>
                </c:pt>
                <c:pt idx="109">
                  <c:v>6.7000000000000004E-2</c:v>
                </c:pt>
                <c:pt idx="110">
                  <c:v>6.7500000000000004E-2</c:v>
                </c:pt>
                <c:pt idx="111">
                  <c:v>6.8000000000000005E-2</c:v>
                </c:pt>
                <c:pt idx="112">
                  <c:v>6.8500000000000005E-2</c:v>
                </c:pt>
                <c:pt idx="113">
                  <c:v>6.9000000000000006E-2</c:v>
                </c:pt>
                <c:pt idx="114">
                  <c:v>6.9500000000000006E-2</c:v>
                </c:pt>
                <c:pt idx="115">
                  <c:v>7.0000000000000007E-2</c:v>
                </c:pt>
                <c:pt idx="116">
                  <c:v>7.0499999999999993E-2</c:v>
                </c:pt>
                <c:pt idx="117">
                  <c:v>7.0999999999999994E-2</c:v>
                </c:pt>
                <c:pt idx="118">
                  <c:v>7.1499999999999994E-2</c:v>
                </c:pt>
                <c:pt idx="119">
                  <c:v>7.1999999999999995E-2</c:v>
                </c:pt>
                <c:pt idx="120">
                  <c:v>7.2999999999999995E-2</c:v>
                </c:pt>
                <c:pt idx="121">
                  <c:v>7.3499999999999996E-2</c:v>
                </c:pt>
                <c:pt idx="122">
                  <c:v>7.3999999999999996E-2</c:v>
                </c:pt>
                <c:pt idx="123">
                  <c:v>7.4499999999999997E-2</c:v>
                </c:pt>
                <c:pt idx="124">
                  <c:v>7.5499999999999998E-2</c:v>
                </c:pt>
                <c:pt idx="125">
                  <c:v>7.5999999999999998E-2</c:v>
                </c:pt>
                <c:pt idx="126">
                  <c:v>7.6499999999999999E-2</c:v>
                </c:pt>
                <c:pt idx="127">
                  <c:v>7.6999999999999999E-2</c:v>
                </c:pt>
                <c:pt idx="128">
                  <c:v>7.7499999999999999E-2</c:v>
                </c:pt>
                <c:pt idx="129">
                  <c:v>7.8E-2</c:v>
                </c:pt>
                <c:pt idx="130">
                  <c:v>7.85E-2</c:v>
                </c:pt>
                <c:pt idx="131">
                  <c:v>7.9000000000000001E-2</c:v>
                </c:pt>
                <c:pt idx="132">
                  <c:v>7.9500000000000001E-2</c:v>
                </c:pt>
                <c:pt idx="133">
                  <c:v>8.0500000000000002E-2</c:v>
                </c:pt>
                <c:pt idx="134">
                  <c:v>8.1500000000000003E-2</c:v>
                </c:pt>
                <c:pt idx="135">
                  <c:v>8.2500000000000004E-2</c:v>
                </c:pt>
                <c:pt idx="136">
                  <c:v>8.3000000000000004E-2</c:v>
                </c:pt>
                <c:pt idx="137">
                  <c:v>8.3500000000000005E-2</c:v>
                </c:pt>
                <c:pt idx="138">
                  <c:v>8.4000000000000005E-2</c:v>
                </c:pt>
                <c:pt idx="139">
                  <c:v>8.4500000000000006E-2</c:v>
                </c:pt>
                <c:pt idx="140">
                  <c:v>8.5500000000000007E-2</c:v>
                </c:pt>
                <c:pt idx="141">
                  <c:v>8.5999999999999993E-2</c:v>
                </c:pt>
                <c:pt idx="142">
                  <c:v>8.6499999999999994E-2</c:v>
                </c:pt>
                <c:pt idx="143">
                  <c:v>8.6999999999999994E-2</c:v>
                </c:pt>
                <c:pt idx="144">
                  <c:v>8.7499999999999994E-2</c:v>
                </c:pt>
                <c:pt idx="145">
                  <c:v>8.7999999999999995E-2</c:v>
                </c:pt>
                <c:pt idx="146">
                  <c:v>8.8499999999999995E-2</c:v>
                </c:pt>
                <c:pt idx="147">
                  <c:v>8.8999999999999996E-2</c:v>
                </c:pt>
                <c:pt idx="148">
                  <c:v>8.9499999999999996E-2</c:v>
                </c:pt>
                <c:pt idx="149">
                  <c:v>0.09</c:v>
                </c:pt>
                <c:pt idx="150">
                  <c:v>9.0999999999999998E-2</c:v>
                </c:pt>
                <c:pt idx="151">
                  <c:v>9.1499999999999998E-2</c:v>
                </c:pt>
                <c:pt idx="152">
                  <c:v>9.1999999999999998E-2</c:v>
                </c:pt>
                <c:pt idx="153">
                  <c:v>9.2499999999999999E-2</c:v>
                </c:pt>
                <c:pt idx="154">
                  <c:v>9.35E-2</c:v>
                </c:pt>
                <c:pt idx="155">
                  <c:v>9.4E-2</c:v>
                </c:pt>
                <c:pt idx="156">
                  <c:v>9.4500000000000001E-2</c:v>
                </c:pt>
                <c:pt idx="157">
                  <c:v>9.5000000000000001E-2</c:v>
                </c:pt>
                <c:pt idx="158">
                  <c:v>9.5500000000000002E-2</c:v>
                </c:pt>
                <c:pt idx="159">
                  <c:v>9.6000000000000002E-2</c:v>
                </c:pt>
                <c:pt idx="160">
                  <c:v>9.6500000000000002E-2</c:v>
                </c:pt>
                <c:pt idx="161">
                  <c:v>9.7000000000000003E-2</c:v>
                </c:pt>
                <c:pt idx="162">
                  <c:v>9.7500000000000003E-2</c:v>
                </c:pt>
                <c:pt idx="163">
                  <c:v>9.8000000000000004E-2</c:v>
                </c:pt>
                <c:pt idx="164">
                  <c:v>9.8500000000000004E-2</c:v>
                </c:pt>
                <c:pt idx="165">
                  <c:v>9.9000000000000005E-2</c:v>
                </c:pt>
                <c:pt idx="166">
                  <c:v>9.9500000000000005E-2</c:v>
                </c:pt>
                <c:pt idx="167">
                  <c:v>0.1</c:v>
                </c:pt>
                <c:pt idx="168">
                  <c:v>0.10100000000000001</c:v>
                </c:pt>
                <c:pt idx="169">
                  <c:v>0.10150000000000001</c:v>
                </c:pt>
                <c:pt idx="170">
                  <c:v>0.10199999999999999</c:v>
                </c:pt>
                <c:pt idx="171">
                  <c:v>0.10249999999999999</c:v>
                </c:pt>
                <c:pt idx="172">
                  <c:v>0.10299999999999999</c:v>
                </c:pt>
                <c:pt idx="173">
                  <c:v>0.10349999999999999</c:v>
                </c:pt>
                <c:pt idx="174">
                  <c:v>0.104</c:v>
                </c:pt>
                <c:pt idx="175">
                  <c:v>0.1045</c:v>
                </c:pt>
                <c:pt idx="176">
                  <c:v>0.105</c:v>
                </c:pt>
                <c:pt idx="177">
                  <c:v>0.1055</c:v>
                </c:pt>
                <c:pt idx="178">
                  <c:v>0.106</c:v>
                </c:pt>
                <c:pt idx="179">
                  <c:v>0.107</c:v>
                </c:pt>
                <c:pt idx="180">
                  <c:v>0.108</c:v>
                </c:pt>
                <c:pt idx="181">
                  <c:v>0.1085</c:v>
                </c:pt>
                <c:pt idx="182">
                  <c:v>0.109</c:v>
                </c:pt>
                <c:pt idx="183">
                  <c:v>0.1095</c:v>
                </c:pt>
                <c:pt idx="184">
                  <c:v>0.1105</c:v>
                </c:pt>
                <c:pt idx="185">
                  <c:v>0.111</c:v>
                </c:pt>
                <c:pt idx="186">
                  <c:v>0.112</c:v>
                </c:pt>
                <c:pt idx="187">
                  <c:v>0.1125</c:v>
                </c:pt>
                <c:pt idx="188">
                  <c:v>0.113</c:v>
                </c:pt>
                <c:pt idx="189">
                  <c:v>0.1135</c:v>
                </c:pt>
                <c:pt idx="190">
                  <c:v>0.114</c:v>
                </c:pt>
                <c:pt idx="191">
                  <c:v>0.1145</c:v>
                </c:pt>
                <c:pt idx="192">
                  <c:v>0.115</c:v>
                </c:pt>
                <c:pt idx="193">
                  <c:v>0.11600000000000001</c:v>
                </c:pt>
                <c:pt idx="194">
                  <c:v>0.11700000000000001</c:v>
                </c:pt>
                <c:pt idx="195">
                  <c:v>0.11749999999999999</c:v>
                </c:pt>
                <c:pt idx="196">
                  <c:v>0.11799999999999999</c:v>
                </c:pt>
                <c:pt idx="197">
                  <c:v>0.11849999999999999</c:v>
                </c:pt>
                <c:pt idx="198">
                  <c:v>0.11899999999999999</c:v>
                </c:pt>
                <c:pt idx="199">
                  <c:v>0.1195</c:v>
                </c:pt>
                <c:pt idx="200">
                  <c:v>0.1205</c:v>
                </c:pt>
                <c:pt idx="201">
                  <c:v>0.121</c:v>
                </c:pt>
                <c:pt idx="202">
                  <c:v>0.122</c:v>
                </c:pt>
                <c:pt idx="203">
                  <c:v>0.1225</c:v>
                </c:pt>
                <c:pt idx="204">
                  <c:v>0.123</c:v>
                </c:pt>
                <c:pt idx="205">
                  <c:v>0.124</c:v>
                </c:pt>
                <c:pt idx="206">
                  <c:v>0.1245</c:v>
                </c:pt>
                <c:pt idx="207">
                  <c:v>0.125</c:v>
                </c:pt>
                <c:pt idx="208">
                  <c:v>0.1255</c:v>
                </c:pt>
                <c:pt idx="209">
                  <c:v>0.126</c:v>
                </c:pt>
                <c:pt idx="210">
                  <c:v>0.1265</c:v>
                </c:pt>
                <c:pt idx="211">
                  <c:v>0.127</c:v>
                </c:pt>
                <c:pt idx="212">
                  <c:v>0.128</c:v>
                </c:pt>
                <c:pt idx="213">
                  <c:v>0.1285</c:v>
                </c:pt>
                <c:pt idx="214">
                  <c:v>0.129</c:v>
                </c:pt>
                <c:pt idx="215">
                  <c:v>0.1295</c:v>
                </c:pt>
                <c:pt idx="216">
                  <c:v>0.1305</c:v>
                </c:pt>
                <c:pt idx="217">
                  <c:v>0.13150000000000001</c:v>
                </c:pt>
                <c:pt idx="218">
                  <c:v>0.13200000000000001</c:v>
                </c:pt>
                <c:pt idx="219">
                  <c:v>0.13250000000000001</c:v>
                </c:pt>
                <c:pt idx="220">
                  <c:v>0.13350000000000001</c:v>
                </c:pt>
                <c:pt idx="221">
                  <c:v>0.13450000000000001</c:v>
                </c:pt>
                <c:pt idx="222">
                  <c:v>0.13550000000000001</c:v>
                </c:pt>
                <c:pt idx="223">
                  <c:v>0.13600000000000001</c:v>
                </c:pt>
                <c:pt idx="224">
                  <c:v>0.13650000000000001</c:v>
                </c:pt>
                <c:pt idx="225">
                  <c:v>0.13750000000000001</c:v>
                </c:pt>
                <c:pt idx="226">
                  <c:v>0.13800000000000001</c:v>
                </c:pt>
                <c:pt idx="227">
                  <c:v>0.13850000000000001</c:v>
                </c:pt>
                <c:pt idx="228">
                  <c:v>0.13900000000000001</c:v>
                </c:pt>
                <c:pt idx="229">
                  <c:v>0.14000000000000001</c:v>
                </c:pt>
                <c:pt idx="230">
                  <c:v>0.14099999999999999</c:v>
                </c:pt>
                <c:pt idx="231">
                  <c:v>0.14149999999999999</c:v>
                </c:pt>
                <c:pt idx="232">
                  <c:v>0.14199999999999999</c:v>
                </c:pt>
                <c:pt idx="233">
                  <c:v>0.14249999999999999</c:v>
                </c:pt>
                <c:pt idx="234">
                  <c:v>0.14299999999999999</c:v>
                </c:pt>
                <c:pt idx="235">
                  <c:v>0.14399999999999999</c:v>
                </c:pt>
                <c:pt idx="236">
                  <c:v>0.14449999999999999</c:v>
                </c:pt>
                <c:pt idx="237">
                  <c:v>0.14499999999999999</c:v>
                </c:pt>
                <c:pt idx="238">
                  <c:v>0.14549999999999999</c:v>
                </c:pt>
                <c:pt idx="239">
                  <c:v>0.14599999999999999</c:v>
                </c:pt>
                <c:pt idx="240">
                  <c:v>0.14699999999999999</c:v>
                </c:pt>
                <c:pt idx="241">
                  <c:v>0.14749999999999999</c:v>
                </c:pt>
                <c:pt idx="242">
                  <c:v>0.14799999999999999</c:v>
                </c:pt>
                <c:pt idx="243">
                  <c:v>0.14849999999999999</c:v>
                </c:pt>
                <c:pt idx="244">
                  <c:v>0.14949999999999999</c:v>
                </c:pt>
                <c:pt idx="245">
                  <c:v>0.15</c:v>
                </c:pt>
                <c:pt idx="246">
                  <c:v>0.15049999999999999</c:v>
                </c:pt>
                <c:pt idx="247">
                  <c:v>0.151</c:v>
                </c:pt>
                <c:pt idx="248">
                  <c:v>0.1515</c:v>
                </c:pt>
                <c:pt idx="249">
                  <c:v>0.152</c:v>
                </c:pt>
                <c:pt idx="250">
                  <c:v>0.1525</c:v>
                </c:pt>
                <c:pt idx="251">
                  <c:v>0.153</c:v>
                </c:pt>
                <c:pt idx="252">
                  <c:v>0.1535</c:v>
                </c:pt>
                <c:pt idx="253">
                  <c:v>0.154</c:v>
                </c:pt>
                <c:pt idx="254">
                  <c:v>0.1545</c:v>
                </c:pt>
                <c:pt idx="255">
                  <c:v>0.155</c:v>
                </c:pt>
                <c:pt idx="256">
                  <c:v>0.1555</c:v>
                </c:pt>
                <c:pt idx="257">
                  <c:v>0.156</c:v>
                </c:pt>
                <c:pt idx="258">
                  <c:v>0.1565</c:v>
                </c:pt>
                <c:pt idx="259">
                  <c:v>0.157</c:v>
                </c:pt>
                <c:pt idx="260">
                  <c:v>0.1575</c:v>
                </c:pt>
                <c:pt idx="261">
                  <c:v>0.1585</c:v>
                </c:pt>
                <c:pt idx="262">
                  <c:v>0.1595</c:v>
                </c:pt>
                <c:pt idx="263">
                  <c:v>0.1605</c:v>
                </c:pt>
                <c:pt idx="264">
                  <c:v>0.1615</c:v>
                </c:pt>
                <c:pt idx="265">
                  <c:v>0.16250000000000001</c:v>
                </c:pt>
                <c:pt idx="266">
                  <c:v>0.16350000000000001</c:v>
                </c:pt>
                <c:pt idx="267">
                  <c:v>0.16450000000000001</c:v>
                </c:pt>
                <c:pt idx="268">
                  <c:v>0.16550000000000001</c:v>
                </c:pt>
                <c:pt idx="269">
                  <c:v>0.16600000000000001</c:v>
                </c:pt>
                <c:pt idx="270">
                  <c:v>0.16650000000000001</c:v>
                </c:pt>
                <c:pt idx="271">
                  <c:v>0.16700000000000001</c:v>
                </c:pt>
                <c:pt idx="272">
                  <c:v>0.16800000000000001</c:v>
                </c:pt>
                <c:pt idx="273">
                  <c:v>0.16850000000000001</c:v>
                </c:pt>
                <c:pt idx="274">
                  <c:v>0.16900000000000001</c:v>
                </c:pt>
                <c:pt idx="275">
                  <c:v>0.16950000000000001</c:v>
                </c:pt>
                <c:pt idx="276">
                  <c:v>0.17</c:v>
                </c:pt>
                <c:pt idx="277">
                  <c:v>0.17100000000000001</c:v>
                </c:pt>
                <c:pt idx="278">
                  <c:v>0.17150000000000001</c:v>
                </c:pt>
                <c:pt idx="279">
                  <c:v>0.17199999999999999</c:v>
                </c:pt>
                <c:pt idx="280">
                  <c:v>0.17299999999999999</c:v>
                </c:pt>
                <c:pt idx="281">
                  <c:v>0.17349999999999999</c:v>
                </c:pt>
                <c:pt idx="282">
                  <c:v>0.17449999999999999</c:v>
                </c:pt>
                <c:pt idx="283">
                  <c:v>0.17549999999999999</c:v>
                </c:pt>
                <c:pt idx="284">
                  <c:v>0.17599999999999999</c:v>
                </c:pt>
                <c:pt idx="285">
                  <c:v>0.17699999999999999</c:v>
                </c:pt>
                <c:pt idx="286">
                  <c:v>0.17749999999999999</c:v>
                </c:pt>
                <c:pt idx="287">
                  <c:v>0.17799999999999999</c:v>
                </c:pt>
                <c:pt idx="288">
                  <c:v>0.17849999999999999</c:v>
                </c:pt>
                <c:pt idx="289">
                  <c:v>0.17899999999999999</c:v>
                </c:pt>
                <c:pt idx="290">
                  <c:v>0.17949999999999999</c:v>
                </c:pt>
                <c:pt idx="291">
                  <c:v>0.18</c:v>
                </c:pt>
                <c:pt idx="292">
                  <c:v>0.18099999999999999</c:v>
                </c:pt>
                <c:pt idx="293">
                  <c:v>0.182</c:v>
                </c:pt>
                <c:pt idx="294">
                  <c:v>0.183</c:v>
                </c:pt>
                <c:pt idx="295">
                  <c:v>0.184</c:v>
                </c:pt>
                <c:pt idx="296">
                  <c:v>0.1845</c:v>
                </c:pt>
                <c:pt idx="297">
                  <c:v>0.185</c:v>
                </c:pt>
                <c:pt idx="298">
                  <c:v>0.1855</c:v>
                </c:pt>
                <c:pt idx="299">
                  <c:v>0.186</c:v>
                </c:pt>
                <c:pt idx="300">
                  <c:v>0.1865</c:v>
                </c:pt>
                <c:pt idx="301">
                  <c:v>0.187</c:v>
                </c:pt>
                <c:pt idx="302">
                  <c:v>0.1875</c:v>
                </c:pt>
                <c:pt idx="303">
                  <c:v>0.188</c:v>
                </c:pt>
                <c:pt idx="304">
                  <c:v>0.1885</c:v>
                </c:pt>
                <c:pt idx="305">
                  <c:v>0.189</c:v>
                </c:pt>
                <c:pt idx="306">
                  <c:v>0.1895</c:v>
                </c:pt>
                <c:pt idx="307">
                  <c:v>0.1905</c:v>
                </c:pt>
                <c:pt idx="308">
                  <c:v>0.1915</c:v>
                </c:pt>
                <c:pt idx="309">
                  <c:v>0.1925</c:v>
                </c:pt>
                <c:pt idx="310">
                  <c:v>0.193</c:v>
                </c:pt>
                <c:pt idx="311">
                  <c:v>0.19350000000000001</c:v>
                </c:pt>
                <c:pt idx="312">
                  <c:v>0.19400000000000001</c:v>
                </c:pt>
                <c:pt idx="313">
                  <c:v>0.19450000000000001</c:v>
                </c:pt>
                <c:pt idx="314">
                  <c:v>0.19500000000000001</c:v>
                </c:pt>
                <c:pt idx="315">
                  <c:v>0.19550000000000001</c:v>
                </c:pt>
                <c:pt idx="316">
                  <c:v>0.19650000000000001</c:v>
                </c:pt>
                <c:pt idx="317">
                  <c:v>0.19750000000000001</c:v>
                </c:pt>
                <c:pt idx="318">
                  <c:v>0.19850000000000001</c:v>
                </c:pt>
                <c:pt idx="319">
                  <c:v>0.19900000000000001</c:v>
                </c:pt>
                <c:pt idx="320">
                  <c:v>0.19950000000000001</c:v>
                </c:pt>
                <c:pt idx="321">
                  <c:v>0.20050000000000001</c:v>
                </c:pt>
                <c:pt idx="322">
                  <c:v>0.20100000000000001</c:v>
                </c:pt>
                <c:pt idx="323">
                  <c:v>0.20150000000000001</c:v>
                </c:pt>
                <c:pt idx="324">
                  <c:v>0.20200000000000001</c:v>
                </c:pt>
                <c:pt idx="325">
                  <c:v>0.20250000000000001</c:v>
                </c:pt>
                <c:pt idx="326">
                  <c:v>0.20300000000000001</c:v>
                </c:pt>
                <c:pt idx="327">
                  <c:v>0.20399999999999999</c:v>
                </c:pt>
                <c:pt idx="328">
                  <c:v>0.20499999999999999</c:v>
                </c:pt>
                <c:pt idx="329">
                  <c:v>0.20549999999999999</c:v>
                </c:pt>
                <c:pt idx="330">
                  <c:v>0.20599999999999999</c:v>
                </c:pt>
                <c:pt idx="331">
                  <c:v>0.20699999999999999</c:v>
                </c:pt>
                <c:pt idx="332">
                  <c:v>0.20799999999999999</c:v>
                </c:pt>
                <c:pt idx="333">
                  <c:v>0.20899999999999999</c:v>
                </c:pt>
                <c:pt idx="334">
                  <c:v>0.20949999999999999</c:v>
                </c:pt>
                <c:pt idx="335">
                  <c:v>0.21</c:v>
                </c:pt>
                <c:pt idx="336">
                  <c:v>0.21049999999999999</c:v>
                </c:pt>
                <c:pt idx="337">
                  <c:v>0.21099999999999999</c:v>
                </c:pt>
                <c:pt idx="338">
                  <c:v>0.21199999999999999</c:v>
                </c:pt>
                <c:pt idx="339">
                  <c:v>0.21299999999999999</c:v>
                </c:pt>
                <c:pt idx="340">
                  <c:v>0.2135</c:v>
                </c:pt>
                <c:pt idx="341">
                  <c:v>0.2145</c:v>
                </c:pt>
                <c:pt idx="342">
                  <c:v>0.215</c:v>
                </c:pt>
                <c:pt idx="343">
                  <c:v>0.2155</c:v>
                </c:pt>
                <c:pt idx="344">
                  <c:v>0.216</c:v>
                </c:pt>
                <c:pt idx="345">
                  <c:v>0.2165</c:v>
                </c:pt>
                <c:pt idx="346">
                  <c:v>0.217</c:v>
                </c:pt>
                <c:pt idx="347">
                  <c:v>0.2175</c:v>
                </c:pt>
                <c:pt idx="348">
                  <c:v>0.218</c:v>
                </c:pt>
                <c:pt idx="349">
                  <c:v>0.219</c:v>
                </c:pt>
                <c:pt idx="350">
                  <c:v>0.22</c:v>
                </c:pt>
                <c:pt idx="351">
                  <c:v>0.221</c:v>
                </c:pt>
                <c:pt idx="352">
                  <c:v>0.222</c:v>
                </c:pt>
                <c:pt idx="353">
                  <c:v>0.2225</c:v>
                </c:pt>
                <c:pt idx="354">
                  <c:v>0.223</c:v>
                </c:pt>
                <c:pt idx="355">
                  <c:v>0.2235</c:v>
                </c:pt>
                <c:pt idx="356">
                  <c:v>0.224</c:v>
                </c:pt>
                <c:pt idx="357">
                  <c:v>0.22450000000000001</c:v>
                </c:pt>
                <c:pt idx="358">
                  <c:v>0.22550000000000001</c:v>
                </c:pt>
                <c:pt idx="359">
                  <c:v>0.22600000000000001</c:v>
                </c:pt>
                <c:pt idx="360">
                  <c:v>0.22650000000000001</c:v>
                </c:pt>
                <c:pt idx="361">
                  <c:v>0.22700000000000001</c:v>
                </c:pt>
                <c:pt idx="362">
                  <c:v>0.22750000000000001</c:v>
                </c:pt>
                <c:pt idx="363">
                  <c:v>0.22800000000000001</c:v>
                </c:pt>
                <c:pt idx="364">
                  <c:v>0.22900000000000001</c:v>
                </c:pt>
                <c:pt idx="365">
                  <c:v>0.23</c:v>
                </c:pt>
                <c:pt idx="366">
                  <c:v>0.23050000000000001</c:v>
                </c:pt>
                <c:pt idx="367">
                  <c:v>0.23100000000000001</c:v>
                </c:pt>
                <c:pt idx="368">
                  <c:v>0.23150000000000001</c:v>
                </c:pt>
                <c:pt idx="369">
                  <c:v>0.23250000000000001</c:v>
                </c:pt>
                <c:pt idx="370">
                  <c:v>0.23350000000000001</c:v>
                </c:pt>
                <c:pt idx="371">
                  <c:v>0.23400000000000001</c:v>
                </c:pt>
                <c:pt idx="372">
                  <c:v>0.23449999999999999</c:v>
                </c:pt>
                <c:pt idx="373">
                  <c:v>0.23499999999999999</c:v>
                </c:pt>
                <c:pt idx="374">
                  <c:v>0.23549999999999999</c:v>
                </c:pt>
                <c:pt idx="375">
                  <c:v>0.23599999999999999</c:v>
                </c:pt>
                <c:pt idx="376">
                  <c:v>0.23699999999999999</c:v>
                </c:pt>
                <c:pt idx="377">
                  <c:v>0.23749999999999999</c:v>
                </c:pt>
                <c:pt idx="378">
                  <c:v>0.23799999999999999</c:v>
                </c:pt>
                <c:pt idx="379">
                  <c:v>0.23849999999999999</c:v>
                </c:pt>
                <c:pt idx="380">
                  <c:v>0.23899999999999999</c:v>
                </c:pt>
                <c:pt idx="381">
                  <c:v>0.23949999999999999</c:v>
                </c:pt>
                <c:pt idx="382">
                  <c:v>0.24</c:v>
                </c:pt>
                <c:pt idx="383">
                  <c:v>0.24099999999999999</c:v>
                </c:pt>
                <c:pt idx="384">
                  <c:v>0.24149999999999999</c:v>
                </c:pt>
                <c:pt idx="385">
                  <c:v>0.24199999999999999</c:v>
                </c:pt>
                <c:pt idx="386">
                  <c:v>0.24249999999999999</c:v>
                </c:pt>
                <c:pt idx="387">
                  <c:v>0.24349999999999999</c:v>
                </c:pt>
                <c:pt idx="388">
                  <c:v>0.2445</c:v>
                </c:pt>
                <c:pt idx="389">
                  <c:v>0.245</c:v>
                </c:pt>
                <c:pt idx="390">
                  <c:v>0.2455</c:v>
                </c:pt>
                <c:pt idx="391">
                  <c:v>0.246</c:v>
                </c:pt>
                <c:pt idx="392">
                  <c:v>0.2465</c:v>
                </c:pt>
                <c:pt idx="393">
                  <c:v>0.247</c:v>
                </c:pt>
                <c:pt idx="394">
                  <c:v>0.2475</c:v>
                </c:pt>
                <c:pt idx="395">
                  <c:v>0.248</c:v>
                </c:pt>
                <c:pt idx="396">
                  <c:v>0.2485</c:v>
                </c:pt>
                <c:pt idx="397">
                  <c:v>0.249</c:v>
                </c:pt>
                <c:pt idx="398">
                  <c:v>0.2495</c:v>
                </c:pt>
                <c:pt idx="399">
                  <c:v>0.2505</c:v>
                </c:pt>
                <c:pt idx="400">
                  <c:v>0.2515</c:v>
                </c:pt>
                <c:pt idx="401">
                  <c:v>0.2525</c:v>
                </c:pt>
                <c:pt idx="402">
                  <c:v>0.253</c:v>
                </c:pt>
                <c:pt idx="403">
                  <c:v>0.2535</c:v>
                </c:pt>
                <c:pt idx="404">
                  <c:v>0.254</c:v>
                </c:pt>
                <c:pt idx="405">
                  <c:v>0.2545</c:v>
                </c:pt>
                <c:pt idx="406">
                  <c:v>0.255</c:v>
                </c:pt>
                <c:pt idx="407">
                  <c:v>0.2555</c:v>
                </c:pt>
                <c:pt idx="408">
                  <c:v>0.25600000000000001</c:v>
                </c:pt>
                <c:pt idx="409">
                  <c:v>0.25650000000000001</c:v>
                </c:pt>
                <c:pt idx="410">
                  <c:v>0.25700000000000001</c:v>
                </c:pt>
                <c:pt idx="411">
                  <c:v>0.25750000000000001</c:v>
                </c:pt>
                <c:pt idx="412">
                  <c:v>0.25800000000000001</c:v>
                </c:pt>
                <c:pt idx="413">
                  <c:v>0.25850000000000001</c:v>
                </c:pt>
                <c:pt idx="414">
                  <c:v>0.25900000000000001</c:v>
                </c:pt>
                <c:pt idx="415">
                  <c:v>0.25950000000000001</c:v>
                </c:pt>
                <c:pt idx="416">
                  <c:v>0.26</c:v>
                </c:pt>
                <c:pt idx="417">
                  <c:v>0.26100000000000001</c:v>
                </c:pt>
                <c:pt idx="418">
                  <c:v>0.26150000000000001</c:v>
                </c:pt>
                <c:pt idx="419">
                  <c:v>0.26250000000000001</c:v>
                </c:pt>
                <c:pt idx="420">
                  <c:v>0.26350000000000001</c:v>
                </c:pt>
                <c:pt idx="421">
                  <c:v>0.26450000000000001</c:v>
                </c:pt>
                <c:pt idx="422">
                  <c:v>0.26500000000000001</c:v>
                </c:pt>
                <c:pt idx="423">
                  <c:v>0.26600000000000001</c:v>
                </c:pt>
                <c:pt idx="424">
                  <c:v>0.26700000000000002</c:v>
                </c:pt>
                <c:pt idx="425">
                  <c:v>0.26800000000000002</c:v>
                </c:pt>
                <c:pt idx="426">
                  <c:v>0.26900000000000002</c:v>
                </c:pt>
                <c:pt idx="427">
                  <c:v>0.26950000000000002</c:v>
                </c:pt>
                <c:pt idx="428">
                  <c:v>0.27050000000000002</c:v>
                </c:pt>
                <c:pt idx="429">
                  <c:v>0.27150000000000002</c:v>
                </c:pt>
                <c:pt idx="430">
                  <c:v>0.27200000000000002</c:v>
                </c:pt>
                <c:pt idx="431">
                  <c:v>0.27250000000000002</c:v>
                </c:pt>
                <c:pt idx="432">
                  <c:v>0.27350000000000002</c:v>
                </c:pt>
                <c:pt idx="433">
                  <c:v>0.27450000000000002</c:v>
                </c:pt>
                <c:pt idx="434">
                  <c:v>0.27550000000000002</c:v>
                </c:pt>
                <c:pt idx="435">
                  <c:v>0.27650000000000002</c:v>
                </c:pt>
                <c:pt idx="436">
                  <c:v>0.27750000000000002</c:v>
                </c:pt>
                <c:pt idx="437">
                  <c:v>0.27850000000000003</c:v>
                </c:pt>
                <c:pt idx="438">
                  <c:v>0.27900000000000003</c:v>
                </c:pt>
                <c:pt idx="439">
                  <c:v>0.27950000000000003</c:v>
                </c:pt>
                <c:pt idx="440">
                  <c:v>0.28000000000000003</c:v>
                </c:pt>
                <c:pt idx="441">
                  <c:v>0.28100000000000003</c:v>
                </c:pt>
                <c:pt idx="442">
                  <c:v>0.28149999999999997</c:v>
                </c:pt>
                <c:pt idx="443">
                  <c:v>0.28199999999999997</c:v>
                </c:pt>
                <c:pt idx="444">
                  <c:v>0.28249999999999997</c:v>
                </c:pt>
                <c:pt idx="445">
                  <c:v>0.28299999999999997</c:v>
                </c:pt>
                <c:pt idx="446">
                  <c:v>0.28349999999999997</c:v>
                </c:pt>
                <c:pt idx="447">
                  <c:v>0.28399999999999997</c:v>
                </c:pt>
                <c:pt idx="448">
                  <c:v>0.28499999999999998</c:v>
                </c:pt>
                <c:pt idx="449">
                  <c:v>0.28599999999999998</c:v>
                </c:pt>
                <c:pt idx="450">
                  <c:v>0.28649999999999998</c:v>
                </c:pt>
                <c:pt idx="451">
                  <c:v>0.28699999999999998</c:v>
                </c:pt>
                <c:pt idx="452">
                  <c:v>0.28799999999999998</c:v>
                </c:pt>
                <c:pt idx="453">
                  <c:v>0.28899999999999998</c:v>
                </c:pt>
                <c:pt idx="454">
                  <c:v>0.28949999999999998</c:v>
                </c:pt>
                <c:pt idx="455">
                  <c:v>0.29049999999999998</c:v>
                </c:pt>
                <c:pt idx="456">
                  <c:v>0.29149999999999998</c:v>
                </c:pt>
                <c:pt idx="457">
                  <c:v>0.29249999999999998</c:v>
                </c:pt>
                <c:pt idx="458">
                  <c:v>0.29349999999999998</c:v>
                </c:pt>
                <c:pt idx="459">
                  <c:v>0.29449999999999998</c:v>
                </c:pt>
                <c:pt idx="460">
                  <c:v>0.29499999999999998</c:v>
                </c:pt>
                <c:pt idx="461">
                  <c:v>0.29549999999999998</c:v>
                </c:pt>
                <c:pt idx="462">
                  <c:v>0.29599999999999999</c:v>
                </c:pt>
                <c:pt idx="463">
                  <c:v>0.29649999999999999</c:v>
                </c:pt>
                <c:pt idx="464">
                  <c:v>0.29749999999999999</c:v>
                </c:pt>
                <c:pt idx="465">
                  <c:v>0.29849999999999999</c:v>
                </c:pt>
                <c:pt idx="466">
                  <c:v>0.29899999999999999</c:v>
                </c:pt>
                <c:pt idx="467">
                  <c:v>0.3</c:v>
                </c:pt>
                <c:pt idx="468">
                  <c:v>0.30049999999999999</c:v>
                </c:pt>
                <c:pt idx="469">
                  <c:v>0.30099999999999999</c:v>
                </c:pt>
                <c:pt idx="470">
                  <c:v>0.30199999999999999</c:v>
                </c:pt>
                <c:pt idx="471">
                  <c:v>0.30299999999999999</c:v>
                </c:pt>
                <c:pt idx="472">
                  <c:v>0.30399999999999999</c:v>
                </c:pt>
                <c:pt idx="473">
                  <c:v>0.30499999999999999</c:v>
                </c:pt>
                <c:pt idx="474">
                  <c:v>0.30549999999999999</c:v>
                </c:pt>
                <c:pt idx="475">
                  <c:v>0.30599999999999999</c:v>
                </c:pt>
                <c:pt idx="476">
                  <c:v>0.30649999999999999</c:v>
                </c:pt>
                <c:pt idx="477">
                  <c:v>0.307</c:v>
                </c:pt>
                <c:pt idx="478">
                  <c:v>0.308</c:v>
                </c:pt>
                <c:pt idx="479">
                  <c:v>0.309</c:v>
                </c:pt>
                <c:pt idx="480">
                  <c:v>0.3095</c:v>
                </c:pt>
                <c:pt idx="481">
                  <c:v>0.31</c:v>
                </c:pt>
                <c:pt idx="482">
                  <c:v>0.3105</c:v>
                </c:pt>
                <c:pt idx="483">
                  <c:v>0.3115</c:v>
                </c:pt>
                <c:pt idx="484">
                  <c:v>0.312</c:v>
                </c:pt>
                <c:pt idx="485">
                  <c:v>0.3125</c:v>
                </c:pt>
                <c:pt idx="486">
                  <c:v>0.313</c:v>
                </c:pt>
                <c:pt idx="487">
                  <c:v>0.3135</c:v>
                </c:pt>
                <c:pt idx="488">
                  <c:v>0.314</c:v>
                </c:pt>
                <c:pt idx="489">
                  <c:v>0.315</c:v>
                </c:pt>
                <c:pt idx="490">
                  <c:v>0.316</c:v>
                </c:pt>
                <c:pt idx="491">
                  <c:v>0.317</c:v>
                </c:pt>
                <c:pt idx="492">
                  <c:v>0.318</c:v>
                </c:pt>
                <c:pt idx="493">
                  <c:v>0.31850000000000001</c:v>
                </c:pt>
                <c:pt idx="494">
                  <c:v>0.31950000000000001</c:v>
                </c:pt>
                <c:pt idx="495">
                  <c:v>0.32</c:v>
                </c:pt>
                <c:pt idx="496">
                  <c:v>0.32050000000000001</c:v>
                </c:pt>
                <c:pt idx="497">
                  <c:v>0.32150000000000001</c:v>
                </c:pt>
                <c:pt idx="498">
                  <c:v>0.32250000000000001</c:v>
                </c:pt>
                <c:pt idx="499">
                  <c:v>0.32350000000000001</c:v>
                </c:pt>
                <c:pt idx="500">
                  <c:v>0.32400000000000001</c:v>
                </c:pt>
                <c:pt idx="501">
                  <c:v>0.32450000000000001</c:v>
                </c:pt>
                <c:pt idx="502">
                  <c:v>0.32550000000000001</c:v>
                </c:pt>
                <c:pt idx="503">
                  <c:v>0.32600000000000001</c:v>
                </c:pt>
                <c:pt idx="504">
                  <c:v>0.32650000000000001</c:v>
                </c:pt>
                <c:pt idx="505">
                  <c:v>0.32750000000000001</c:v>
                </c:pt>
                <c:pt idx="506">
                  <c:v>0.32800000000000001</c:v>
                </c:pt>
                <c:pt idx="507">
                  <c:v>0.32900000000000001</c:v>
                </c:pt>
                <c:pt idx="508">
                  <c:v>0.33</c:v>
                </c:pt>
                <c:pt idx="509">
                  <c:v>0.33050000000000002</c:v>
                </c:pt>
                <c:pt idx="510">
                  <c:v>0.33100000000000002</c:v>
                </c:pt>
                <c:pt idx="511">
                  <c:v>0.33200000000000002</c:v>
                </c:pt>
                <c:pt idx="512">
                  <c:v>0.33300000000000002</c:v>
                </c:pt>
                <c:pt idx="513">
                  <c:v>0.33350000000000002</c:v>
                </c:pt>
                <c:pt idx="514">
                  <c:v>0.33400000000000002</c:v>
                </c:pt>
                <c:pt idx="515">
                  <c:v>0.33500000000000002</c:v>
                </c:pt>
                <c:pt idx="516">
                  <c:v>0.33550000000000002</c:v>
                </c:pt>
                <c:pt idx="517">
                  <c:v>0.33600000000000002</c:v>
                </c:pt>
                <c:pt idx="518">
                  <c:v>0.33700000000000002</c:v>
                </c:pt>
                <c:pt idx="519">
                  <c:v>0.33800000000000002</c:v>
                </c:pt>
                <c:pt idx="520">
                  <c:v>0.33850000000000002</c:v>
                </c:pt>
                <c:pt idx="521">
                  <c:v>0.33900000000000002</c:v>
                </c:pt>
                <c:pt idx="522">
                  <c:v>0.34</c:v>
                </c:pt>
                <c:pt idx="523">
                  <c:v>0.34050000000000002</c:v>
                </c:pt>
                <c:pt idx="524">
                  <c:v>0.34100000000000003</c:v>
                </c:pt>
                <c:pt idx="525">
                  <c:v>0.34150000000000003</c:v>
                </c:pt>
                <c:pt idx="526">
                  <c:v>0.34200000000000003</c:v>
                </c:pt>
                <c:pt idx="527">
                  <c:v>0.34300000000000003</c:v>
                </c:pt>
                <c:pt idx="528">
                  <c:v>0.34350000000000003</c:v>
                </c:pt>
                <c:pt idx="529">
                  <c:v>0.34399999999999997</c:v>
                </c:pt>
                <c:pt idx="530">
                  <c:v>0.34499999999999997</c:v>
                </c:pt>
                <c:pt idx="531">
                  <c:v>0.34549999999999997</c:v>
                </c:pt>
                <c:pt idx="532">
                  <c:v>0.34649999999999997</c:v>
                </c:pt>
                <c:pt idx="533">
                  <c:v>0.34749999999999998</c:v>
                </c:pt>
                <c:pt idx="534">
                  <c:v>0.34849999999999998</c:v>
                </c:pt>
                <c:pt idx="535">
                  <c:v>0.34899999999999998</c:v>
                </c:pt>
                <c:pt idx="536">
                  <c:v>0.35</c:v>
                </c:pt>
                <c:pt idx="537">
                  <c:v>0.35049999999999998</c:v>
                </c:pt>
                <c:pt idx="538">
                  <c:v>0.35149999999999998</c:v>
                </c:pt>
                <c:pt idx="539">
                  <c:v>0.35199999999999998</c:v>
                </c:pt>
                <c:pt idx="540">
                  <c:v>0.35249999999999998</c:v>
                </c:pt>
                <c:pt idx="541">
                  <c:v>0.35349999999999998</c:v>
                </c:pt>
                <c:pt idx="542">
                  <c:v>0.35449999999999998</c:v>
                </c:pt>
                <c:pt idx="543">
                  <c:v>0.35549999999999998</c:v>
                </c:pt>
                <c:pt idx="544">
                  <c:v>0.35649999999999998</c:v>
                </c:pt>
                <c:pt idx="545">
                  <c:v>0.35699999999999998</c:v>
                </c:pt>
                <c:pt idx="546">
                  <c:v>0.35799999999999998</c:v>
                </c:pt>
                <c:pt idx="547">
                  <c:v>0.35899999999999999</c:v>
                </c:pt>
                <c:pt idx="548">
                  <c:v>0.36</c:v>
                </c:pt>
                <c:pt idx="549">
                  <c:v>0.36049999999999999</c:v>
                </c:pt>
                <c:pt idx="550">
                  <c:v>0.36149999999999999</c:v>
                </c:pt>
                <c:pt idx="551">
                  <c:v>0.36199999999999999</c:v>
                </c:pt>
                <c:pt idx="552">
                  <c:v>0.36249999999999999</c:v>
                </c:pt>
                <c:pt idx="553">
                  <c:v>0.36349999999999999</c:v>
                </c:pt>
                <c:pt idx="554">
                  <c:v>0.36449999999999999</c:v>
                </c:pt>
                <c:pt idx="555">
                  <c:v>0.36549999999999999</c:v>
                </c:pt>
                <c:pt idx="556">
                  <c:v>0.36699999999999999</c:v>
                </c:pt>
                <c:pt idx="557">
                  <c:v>0.36799999999999999</c:v>
                </c:pt>
                <c:pt idx="558">
                  <c:v>0.36899999999999999</c:v>
                </c:pt>
                <c:pt idx="559">
                  <c:v>0.37</c:v>
                </c:pt>
                <c:pt idx="560">
                  <c:v>0.371</c:v>
                </c:pt>
                <c:pt idx="561">
                  <c:v>0.372</c:v>
                </c:pt>
                <c:pt idx="562">
                  <c:v>0.373</c:v>
                </c:pt>
                <c:pt idx="563">
                  <c:v>0.3745</c:v>
                </c:pt>
                <c:pt idx="564">
                  <c:v>0.3755</c:v>
                </c:pt>
                <c:pt idx="565">
                  <c:v>0.377</c:v>
                </c:pt>
                <c:pt idx="566">
                  <c:v>0.379</c:v>
                </c:pt>
                <c:pt idx="567">
                  <c:v>0.38</c:v>
                </c:pt>
                <c:pt idx="568">
                  <c:v>0.38150000000000001</c:v>
                </c:pt>
                <c:pt idx="569">
                  <c:v>0.38300000000000001</c:v>
                </c:pt>
                <c:pt idx="570">
                  <c:v>0.38400000000000001</c:v>
                </c:pt>
                <c:pt idx="571">
                  <c:v>0.38600000000000001</c:v>
                </c:pt>
                <c:pt idx="572">
                  <c:v>0.38800000000000001</c:v>
                </c:pt>
                <c:pt idx="573">
                  <c:v>0.38950000000000001</c:v>
                </c:pt>
                <c:pt idx="574">
                  <c:v>0.39050000000000001</c:v>
                </c:pt>
                <c:pt idx="575">
                  <c:v>0.39200000000000002</c:v>
                </c:pt>
                <c:pt idx="576">
                  <c:v>0.39300000000000002</c:v>
                </c:pt>
                <c:pt idx="577">
                  <c:v>0.39450000000000002</c:v>
                </c:pt>
                <c:pt idx="578">
                  <c:v>0.39500000000000002</c:v>
                </c:pt>
                <c:pt idx="579">
                  <c:v>0.39700000000000002</c:v>
                </c:pt>
                <c:pt idx="580">
                  <c:v>0.39800000000000002</c:v>
                </c:pt>
                <c:pt idx="581">
                  <c:v>0.39900000000000002</c:v>
                </c:pt>
                <c:pt idx="582">
                  <c:v>0.40100000000000002</c:v>
                </c:pt>
                <c:pt idx="583">
                  <c:v>0.40200000000000002</c:v>
                </c:pt>
                <c:pt idx="584">
                  <c:v>0.40350000000000003</c:v>
                </c:pt>
                <c:pt idx="585">
                  <c:v>0.40400000000000003</c:v>
                </c:pt>
                <c:pt idx="586">
                  <c:v>0.40550000000000003</c:v>
                </c:pt>
                <c:pt idx="587">
                  <c:v>0.40649999999999997</c:v>
                </c:pt>
                <c:pt idx="588">
                  <c:v>0.40799999999999997</c:v>
                </c:pt>
                <c:pt idx="589">
                  <c:v>0.40899999999999997</c:v>
                </c:pt>
                <c:pt idx="590">
                  <c:v>0.41049999999999998</c:v>
                </c:pt>
                <c:pt idx="591">
                  <c:v>0.41199999999999998</c:v>
                </c:pt>
                <c:pt idx="592">
                  <c:v>0.41399999999999998</c:v>
                </c:pt>
                <c:pt idx="593">
                  <c:v>0.41499999999999998</c:v>
                </c:pt>
                <c:pt idx="594">
                  <c:v>0.41599999999999998</c:v>
                </c:pt>
                <c:pt idx="595">
                  <c:v>0.41699999999999998</c:v>
                </c:pt>
                <c:pt idx="596">
                  <c:v>0.41849999999999998</c:v>
                </c:pt>
                <c:pt idx="597">
                  <c:v>0.41949999999999998</c:v>
                </c:pt>
                <c:pt idx="598">
                  <c:v>0.42099999999999999</c:v>
                </c:pt>
                <c:pt idx="599">
                  <c:v>0.42299999999999999</c:v>
                </c:pt>
                <c:pt idx="600">
                  <c:v>0.42399999999999999</c:v>
                </c:pt>
                <c:pt idx="601">
                  <c:v>0.42549999999999999</c:v>
                </c:pt>
                <c:pt idx="602">
                  <c:v>0.42699999999999999</c:v>
                </c:pt>
                <c:pt idx="603">
                  <c:v>0.42799999999999999</c:v>
                </c:pt>
                <c:pt idx="604">
                  <c:v>0.42949999999999999</c:v>
                </c:pt>
                <c:pt idx="605">
                  <c:v>0.43049999999999999</c:v>
                </c:pt>
                <c:pt idx="606">
                  <c:v>0.432</c:v>
                </c:pt>
                <c:pt idx="607">
                  <c:v>0.434</c:v>
                </c:pt>
                <c:pt idx="608">
                  <c:v>0.4355</c:v>
                </c:pt>
                <c:pt idx="609">
                  <c:v>0.4365</c:v>
                </c:pt>
                <c:pt idx="610">
                  <c:v>0.4375</c:v>
                </c:pt>
                <c:pt idx="611">
                  <c:v>0.4385</c:v>
                </c:pt>
                <c:pt idx="612">
                  <c:v>0.4395</c:v>
                </c:pt>
                <c:pt idx="613">
                  <c:v>0.441</c:v>
                </c:pt>
                <c:pt idx="614">
                  <c:v>0.442</c:v>
                </c:pt>
                <c:pt idx="615">
                  <c:v>0.44400000000000001</c:v>
                </c:pt>
                <c:pt idx="616">
                  <c:v>0.44500000000000001</c:v>
                </c:pt>
                <c:pt idx="617">
                  <c:v>0.44600000000000001</c:v>
                </c:pt>
                <c:pt idx="618">
                  <c:v>0.44750000000000001</c:v>
                </c:pt>
                <c:pt idx="619">
                  <c:v>0.44850000000000001</c:v>
                </c:pt>
                <c:pt idx="620">
                  <c:v>0.44950000000000001</c:v>
                </c:pt>
                <c:pt idx="621">
                  <c:v>0.45100000000000001</c:v>
                </c:pt>
                <c:pt idx="622">
                  <c:v>0.45200000000000001</c:v>
                </c:pt>
                <c:pt idx="623">
                  <c:v>0.45250000000000001</c:v>
                </c:pt>
                <c:pt idx="624">
                  <c:v>0.45400000000000001</c:v>
                </c:pt>
                <c:pt idx="625">
                  <c:v>0.45500000000000002</c:v>
                </c:pt>
                <c:pt idx="626">
                  <c:v>0.45600000000000002</c:v>
                </c:pt>
                <c:pt idx="627">
                  <c:v>0.45700000000000002</c:v>
                </c:pt>
                <c:pt idx="628">
                  <c:v>0.45800000000000002</c:v>
                </c:pt>
                <c:pt idx="629">
                  <c:v>0.45950000000000002</c:v>
                </c:pt>
                <c:pt idx="630">
                  <c:v>0.46050000000000002</c:v>
                </c:pt>
                <c:pt idx="631">
                  <c:v>0.46150000000000002</c:v>
                </c:pt>
                <c:pt idx="632">
                  <c:v>0.46200000000000002</c:v>
                </c:pt>
                <c:pt idx="633">
                  <c:v>0.46350000000000002</c:v>
                </c:pt>
                <c:pt idx="634">
                  <c:v>0.46450000000000002</c:v>
                </c:pt>
                <c:pt idx="635">
                  <c:v>0.46550000000000002</c:v>
                </c:pt>
                <c:pt idx="636">
                  <c:v>0.46700000000000003</c:v>
                </c:pt>
                <c:pt idx="637">
                  <c:v>0.46800000000000003</c:v>
                </c:pt>
                <c:pt idx="638">
                  <c:v>0.46899999999999997</c:v>
                </c:pt>
                <c:pt idx="639">
                  <c:v>0.47</c:v>
                </c:pt>
                <c:pt idx="640">
                  <c:v>0.47049999999999997</c:v>
                </c:pt>
                <c:pt idx="641">
                  <c:v>0.47149999999999997</c:v>
                </c:pt>
                <c:pt idx="642">
                  <c:v>0.47249999999999998</c:v>
                </c:pt>
                <c:pt idx="643">
                  <c:v>0.47299999999999998</c:v>
                </c:pt>
                <c:pt idx="644">
                  <c:v>0.47399999999999998</c:v>
                </c:pt>
                <c:pt idx="645">
                  <c:v>0.47499999999999998</c:v>
                </c:pt>
                <c:pt idx="646">
                  <c:v>0.47599999999999998</c:v>
                </c:pt>
                <c:pt idx="647">
                  <c:v>0.47799999999999998</c:v>
                </c:pt>
                <c:pt idx="648">
                  <c:v>0.47899999999999998</c:v>
                </c:pt>
                <c:pt idx="649">
                  <c:v>0.48</c:v>
                </c:pt>
                <c:pt idx="650">
                  <c:v>0.48099999999999998</c:v>
                </c:pt>
                <c:pt idx="651">
                  <c:v>0.48199999999999998</c:v>
                </c:pt>
                <c:pt idx="652">
                  <c:v>0.48249999999999998</c:v>
                </c:pt>
                <c:pt idx="653">
                  <c:v>0.48349999999999999</c:v>
                </c:pt>
                <c:pt idx="654">
                  <c:v>0.48449999999999999</c:v>
                </c:pt>
                <c:pt idx="655">
                  <c:v>0.48549999999999999</c:v>
                </c:pt>
                <c:pt idx="656">
                  <c:v>0.48649999999999999</c:v>
                </c:pt>
                <c:pt idx="657">
                  <c:v>0.48749999999999999</c:v>
                </c:pt>
                <c:pt idx="658">
                  <c:v>0.48849999999999999</c:v>
                </c:pt>
                <c:pt idx="659">
                  <c:v>0.48949999999999999</c:v>
                </c:pt>
                <c:pt idx="660">
                  <c:v>0.49049999999999999</c:v>
                </c:pt>
                <c:pt idx="661">
                  <c:v>0.49149999999999999</c:v>
                </c:pt>
                <c:pt idx="662">
                  <c:v>0.49199999999999999</c:v>
                </c:pt>
                <c:pt idx="663">
                  <c:v>0.49299999999999999</c:v>
                </c:pt>
                <c:pt idx="664">
                  <c:v>0.49399999999999999</c:v>
                </c:pt>
                <c:pt idx="665">
                  <c:v>0.495</c:v>
                </c:pt>
                <c:pt idx="666">
                  <c:v>0.4955</c:v>
                </c:pt>
                <c:pt idx="667">
                  <c:v>0.4965</c:v>
                </c:pt>
                <c:pt idx="668">
                  <c:v>0.498</c:v>
                </c:pt>
                <c:pt idx="669">
                  <c:v>0.499</c:v>
                </c:pt>
                <c:pt idx="670">
                  <c:v>0.5</c:v>
                </c:pt>
                <c:pt idx="671">
                  <c:v>0.501</c:v>
                </c:pt>
                <c:pt idx="672">
                  <c:v>0.50149999999999995</c:v>
                </c:pt>
                <c:pt idx="673">
                  <c:v>0.50249999999999995</c:v>
                </c:pt>
                <c:pt idx="674">
                  <c:v>0.50349999999999995</c:v>
                </c:pt>
                <c:pt idx="675">
                  <c:v>0.504</c:v>
                </c:pt>
                <c:pt idx="676">
                  <c:v>0.505</c:v>
                </c:pt>
                <c:pt idx="677">
                  <c:v>0.50600000000000001</c:v>
                </c:pt>
                <c:pt idx="678">
                  <c:v>0.50700000000000001</c:v>
                </c:pt>
                <c:pt idx="679">
                  <c:v>0.50749999999999995</c:v>
                </c:pt>
                <c:pt idx="680">
                  <c:v>0.50900000000000001</c:v>
                </c:pt>
                <c:pt idx="681">
                  <c:v>0.51</c:v>
                </c:pt>
                <c:pt idx="682">
                  <c:v>0.51100000000000001</c:v>
                </c:pt>
                <c:pt idx="683">
                  <c:v>0.51200000000000001</c:v>
                </c:pt>
                <c:pt idx="684">
                  <c:v>0.51300000000000001</c:v>
                </c:pt>
                <c:pt idx="685">
                  <c:v>0.51349999999999996</c:v>
                </c:pt>
                <c:pt idx="686">
                  <c:v>0.51449999999999996</c:v>
                </c:pt>
                <c:pt idx="687">
                  <c:v>0.51549999999999996</c:v>
                </c:pt>
                <c:pt idx="688">
                  <c:v>0.51600000000000001</c:v>
                </c:pt>
                <c:pt idx="689">
                  <c:v>0.51700000000000002</c:v>
                </c:pt>
                <c:pt idx="690">
                  <c:v>0.51800000000000002</c:v>
                </c:pt>
                <c:pt idx="691">
                  <c:v>0.51900000000000002</c:v>
                </c:pt>
                <c:pt idx="692">
                  <c:v>0.52</c:v>
                </c:pt>
                <c:pt idx="693">
                  <c:v>0.52100000000000002</c:v>
                </c:pt>
                <c:pt idx="694">
                  <c:v>0.52200000000000002</c:v>
                </c:pt>
                <c:pt idx="695">
                  <c:v>0.52300000000000002</c:v>
                </c:pt>
                <c:pt idx="696">
                  <c:v>0.52400000000000002</c:v>
                </c:pt>
                <c:pt idx="697">
                  <c:v>0.52500000000000002</c:v>
                </c:pt>
                <c:pt idx="698">
                  <c:v>0.52549999999999997</c:v>
                </c:pt>
                <c:pt idx="699">
                  <c:v>0.52649999999999997</c:v>
                </c:pt>
                <c:pt idx="700">
                  <c:v>0.52749999999999997</c:v>
                </c:pt>
                <c:pt idx="701">
                  <c:v>0.52849999999999997</c:v>
                </c:pt>
                <c:pt idx="702">
                  <c:v>0.52949999999999997</c:v>
                </c:pt>
                <c:pt idx="703">
                  <c:v>0.53049999999999997</c:v>
                </c:pt>
                <c:pt idx="704">
                  <c:v>0.53100000000000003</c:v>
                </c:pt>
                <c:pt idx="705">
                  <c:v>0.53200000000000003</c:v>
                </c:pt>
                <c:pt idx="706">
                  <c:v>0.53300000000000003</c:v>
                </c:pt>
                <c:pt idx="707">
                  <c:v>0.53449999999999998</c:v>
                </c:pt>
                <c:pt idx="708">
                  <c:v>0.53500000000000003</c:v>
                </c:pt>
                <c:pt idx="709">
                  <c:v>0.53600000000000003</c:v>
                </c:pt>
                <c:pt idx="710">
                  <c:v>0.53700000000000003</c:v>
                </c:pt>
                <c:pt idx="711">
                  <c:v>0.53749999999999998</c:v>
                </c:pt>
                <c:pt idx="712">
                  <c:v>0.53849999999999998</c:v>
                </c:pt>
                <c:pt idx="713">
                  <c:v>0.53949999999999998</c:v>
                </c:pt>
                <c:pt idx="714">
                  <c:v>0.54100000000000004</c:v>
                </c:pt>
                <c:pt idx="715">
                  <c:v>0.54200000000000004</c:v>
                </c:pt>
                <c:pt idx="716">
                  <c:v>0.54300000000000004</c:v>
                </c:pt>
                <c:pt idx="717">
                  <c:v>0.54400000000000004</c:v>
                </c:pt>
                <c:pt idx="718">
                  <c:v>0.54500000000000004</c:v>
                </c:pt>
                <c:pt idx="719">
                  <c:v>0.54549999999999998</c:v>
                </c:pt>
                <c:pt idx="720">
                  <c:v>0.54649999999999999</c:v>
                </c:pt>
                <c:pt idx="721">
                  <c:v>0.54749999999999999</c:v>
                </c:pt>
                <c:pt idx="722">
                  <c:v>0.54800000000000004</c:v>
                </c:pt>
                <c:pt idx="723">
                  <c:v>0.54900000000000004</c:v>
                </c:pt>
                <c:pt idx="724">
                  <c:v>0.54949999999999999</c:v>
                </c:pt>
                <c:pt idx="725">
                  <c:v>0.55049999999999999</c:v>
                </c:pt>
                <c:pt idx="726">
                  <c:v>0.55149999999999999</c:v>
                </c:pt>
                <c:pt idx="727">
                  <c:v>0.55249999999999999</c:v>
                </c:pt>
                <c:pt idx="728">
                  <c:v>0.55400000000000005</c:v>
                </c:pt>
                <c:pt idx="729">
                  <c:v>0.55500000000000005</c:v>
                </c:pt>
                <c:pt idx="730">
                  <c:v>0.55600000000000005</c:v>
                </c:pt>
                <c:pt idx="731">
                  <c:v>0.55649999999999999</c:v>
                </c:pt>
                <c:pt idx="732">
                  <c:v>0.5575</c:v>
                </c:pt>
                <c:pt idx="733">
                  <c:v>0.5585</c:v>
                </c:pt>
                <c:pt idx="734">
                  <c:v>0.5595</c:v>
                </c:pt>
                <c:pt idx="735">
                  <c:v>0.56100000000000005</c:v>
                </c:pt>
                <c:pt idx="736">
                  <c:v>0.56200000000000006</c:v>
                </c:pt>
                <c:pt idx="737">
                  <c:v>0.5625</c:v>
                </c:pt>
                <c:pt idx="738">
                  <c:v>0.5635</c:v>
                </c:pt>
                <c:pt idx="739">
                  <c:v>0.56499999999999995</c:v>
                </c:pt>
                <c:pt idx="740">
                  <c:v>0.5655</c:v>
                </c:pt>
                <c:pt idx="741">
                  <c:v>0.5665</c:v>
                </c:pt>
                <c:pt idx="742">
                  <c:v>0.5675</c:v>
                </c:pt>
                <c:pt idx="743">
                  <c:v>0.56799999999999995</c:v>
                </c:pt>
                <c:pt idx="744">
                  <c:v>0.56899999999999995</c:v>
                </c:pt>
                <c:pt idx="745">
                  <c:v>0.56999999999999995</c:v>
                </c:pt>
                <c:pt idx="746">
                  <c:v>0.57099999999999995</c:v>
                </c:pt>
                <c:pt idx="747">
                  <c:v>0.57199999999999995</c:v>
                </c:pt>
                <c:pt idx="748">
                  <c:v>0.57299999999999995</c:v>
                </c:pt>
                <c:pt idx="749">
                  <c:v>0.57399999999999995</c:v>
                </c:pt>
                <c:pt idx="750">
                  <c:v>0.57499999999999996</c:v>
                </c:pt>
                <c:pt idx="751">
                  <c:v>0.57599999999999996</c:v>
                </c:pt>
                <c:pt idx="752">
                  <c:v>0.57699999999999996</c:v>
                </c:pt>
                <c:pt idx="753">
                  <c:v>0.57750000000000001</c:v>
                </c:pt>
                <c:pt idx="754">
                  <c:v>0.57850000000000001</c:v>
                </c:pt>
                <c:pt idx="755">
                  <c:v>0.57950000000000002</c:v>
                </c:pt>
                <c:pt idx="756">
                  <c:v>0.57999999999999996</c:v>
                </c:pt>
                <c:pt idx="757">
                  <c:v>0.58099999999999996</c:v>
                </c:pt>
                <c:pt idx="758">
                  <c:v>0.58199999999999996</c:v>
                </c:pt>
                <c:pt idx="759">
                  <c:v>0.58350000000000002</c:v>
                </c:pt>
                <c:pt idx="760">
                  <c:v>0.58450000000000002</c:v>
                </c:pt>
                <c:pt idx="761">
                  <c:v>0.58499999999999996</c:v>
                </c:pt>
                <c:pt idx="762">
                  <c:v>0.58599999999999997</c:v>
                </c:pt>
                <c:pt idx="763">
                  <c:v>0.58699999999999997</c:v>
                </c:pt>
                <c:pt idx="764">
                  <c:v>0.58750000000000002</c:v>
                </c:pt>
                <c:pt idx="765">
                  <c:v>0.58850000000000002</c:v>
                </c:pt>
                <c:pt idx="766">
                  <c:v>0.58950000000000002</c:v>
                </c:pt>
                <c:pt idx="767">
                  <c:v>0.59</c:v>
                </c:pt>
                <c:pt idx="768">
                  <c:v>0.59099999999999997</c:v>
                </c:pt>
                <c:pt idx="769">
                  <c:v>0.59199999999999997</c:v>
                </c:pt>
                <c:pt idx="770">
                  <c:v>0.59299999999999997</c:v>
                </c:pt>
                <c:pt idx="771">
                  <c:v>0.59399999999999997</c:v>
                </c:pt>
                <c:pt idx="772">
                  <c:v>0.59550000000000003</c:v>
                </c:pt>
                <c:pt idx="773">
                  <c:v>0.59599999999999997</c:v>
                </c:pt>
                <c:pt idx="774">
                  <c:v>0.59699999999999998</c:v>
                </c:pt>
                <c:pt idx="775">
                  <c:v>0.59799999999999998</c:v>
                </c:pt>
                <c:pt idx="776">
                  <c:v>0.59850000000000003</c:v>
                </c:pt>
                <c:pt idx="777">
                  <c:v>0.59950000000000003</c:v>
                </c:pt>
                <c:pt idx="778">
                  <c:v>0.60050000000000003</c:v>
                </c:pt>
                <c:pt idx="779">
                  <c:v>0.60150000000000003</c:v>
                </c:pt>
                <c:pt idx="780">
                  <c:v>0.60199999999999998</c:v>
                </c:pt>
                <c:pt idx="781">
                  <c:v>0.60250000000000004</c:v>
                </c:pt>
                <c:pt idx="782">
                  <c:v>0.60350000000000004</c:v>
                </c:pt>
                <c:pt idx="783">
                  <c:v>0.60450000000000004</c:v>
                </c:pt>
                <c:pt idx="784">
                  <c:v>0.60550000000000004</c:v>
                </c:pt>
                <c:pt idx="785">
                  <c:v>0.60699999999999998</c:v>
                </c:pt>
                <c:pt idx="786">
                  <c:v>0.60799999999999998</c:v>
                </c:pt>
                <c:pt idx="787">
                  <c:v>0.60850000000000004</c:v>
                </c:pt>
                <c:pt idx="788">
                  <c:v>0.60899999999999999</c:v>
                </c:pt>
                <c:pt idx="789">
                  <c:v>0.61</c:v>
                </c:pt>
                <c:pt idx="790">
                  <c:v>0.61099999999999999</c:v>
                </c:pt>
                <c:pt idx="791">
                  <c:v>0.61150000000000004</c:v>
                </c:pt>
                <c:pt idx="792">
                  <c:v>0.61250000000000004</c:v>
                </c:pt>
                <c:pt idx="793">
                  <c:v>0.61350000000000005</c:v>
                </c:pt>
                <c:pt idx="794">
                  <c:v>0.61450000000000005</c:v>
                </c:pt>
                <c:pt idx="795">
                  <c:v>0.61550000000000005</c:v>
                </c:pt>
                <c:pt idx="796">
                  <c:v>0.61650000000000005</c:v>
                </c:pt>
                <c:pt idx="797">
                  <c:v>0.61750000000000005</c:v>
                </c:pt>
                <c:pt idx="798">
                  <c:v>0.61850000000000005</c:v>
                </c:pt>
                <c:pt idx="799">
                  <c:v>0.61899999999999999</c:v>
                </c:pt>
                <c:pt idx="800">
                  <c:v>0.61950000000000005</c:v>
                </c:pt>
                <c:pt idx="801">
                  <c:v>0.62050000000000005</c:v>
                </c:pt>
                <c:pt idx="802">
                  <c:v>0.621</c:v>
                </c:pt>
                <c:pt idx="803">
                  <c:v>0.622</c:v>
                </c:pt>
                <c:pt idx="804">
                  <c:v>0.62250000000000005</c:v>
                </c:pt>
                <c:pt idx="805">
                  <c:v>0.624</c:v>
                </c:pt>
                <c:pt idx="806">
                  <c:v>0.625</c:v>
                </c:pt>
                <c:pt idx="807">
                  <c:v>0.626</c:v>
                </c:pt>
                <c:pt idx="808">
                  <c:v>0.62649999999999995</c:v>
                </c:pt>
                <c:pt idx="809">
                  <c:v>0.62749999999999995</c:v>
                </c:pt>
                <c:pt idx="810">
                  <c:v>0.62849999999999995</c:v>
                </c:pt>
                <c:pt idx="811">
                  <c:v>0.629</c:v>
                </c:pt>
                <c:pt idx="812">
                  <c:v>0.63</c:v>
                </c:pt>
                <c:pt idx="813">
                  <c:v>0.63100000000000001</c:v>
                </c:pt>
                <c:pt idx="814">
                  <c:v>0.63200000000000001</c:v>
                </c:pt>
                <c:pt idx="815">
                  <c:v>0.63249999999999995</c:v>
                </c:pt>
                <c:pt idx="816">
                  <c:v>0.63349999999999995</c:v>
                </c:pt>
                <c:pt idx="817">
                  <c:v>0.63449999999999995</c:v>
                </c:pt>
                <c:pt idx="818">
                  <c:v>0.63600000000000001</c:v>
                </c:pt>
                <c:pt idx="819">
                  <c:v>0.63700000000000001</c:v>
                </c:pt>
                <c:pt idx="820">
                  <c:v>0.63800000000000001</c:v>
                </c:pt>
                <c:pt idx="821">
                  <c:v>0.63849999999999996</c:v>
                </c:pt>
                <c:pt idx="822">
                  <c:v>0.63949999999999996</c:v>
                </c:pt>
                <c:pt idx="823">
                  <c:v>0.64049999999999996</c:v>
                </c:pt>
                <c:pt idx="824">
                  <c:v>0.64149999999999996</c:v>
                </c:pt>
                <c:pt idx="825">
                  <c:v>0.64249999999999996</c:v>
                </c:pt>
                <c:pt idx="826">
                  <c:v>0.64349999999999996</c:v>
                </c:pt>
                <c:pt idx="827">
                  <c:v>0.64449999999999996</c:v>
                </c:pt>
                <c:pt idx="828">
                  <c:v>0.64549999999999996</c:v>
                </c:pt>
                <c:pt idx="829">
                  <c:v>0.64649999999999996</c:v>
                </c:pt>
                <c:pt idx="830">
                  <c:v>0.64700000000000002</c:v>
                </c:pt>
                <c:pt idx="831">
                  <c:v>0.64800000000000002</c:v>
                </c:pt>
                <c:pt idx="832">
                  <c:v>0.64900000000000002</c:v>
                </c:pt>
                <c:pt idx="833">
                  <c:v>0.65049999999999997</c:v>
                </c:pt>
                <c:pt idx="834">
                  <c:v>0.65100000000000002</c:v>
                </c:pt>
                <c:pt idx="835">
                  <c:v>0.65149999999999997</c:v>
                </c:pt>
                <c:pt idx="836">
                  <c:v>0.65249999999999997</c:v>
                </c:pt>
                <c:pt idx="837">
                  <c:v>0.65349999999999997</c:v>
                </c:pt>
                <c:pt idx="838">
                  <c:v>0.65449999999999997</c:v>
                </c:pt>
                <c:pt idx="839">
                  <c:v>0.65600000000000003</c:v>
                </c:pt>
                <c:pt idx="840">
                  <c:v>0.65700000000000003</c:v>
                </c:pt>
                <c:pt idx="841">
                  <c:v>0.65800000000000003</c:v>
                </c:pt>
                <c:pt idx="842">
                  <c:v>0.65900000000000003</c:v>
                </c:pt>
                <c:pt idx="843">
                  <c:v>0.65949999999999998</c:v>
                </c:pt>
                <c:pt idx="844">
                  <c:v>0.66049999999999998</c:v>
                </c:pt>
                <c:pt idx="845">
                  <c:v>0.66149999999999998</c:v>
                </c:pt>
                <c:pt idx="846">
                  <c:v>0.66249999999999998</c:v>
                </c:pt>
                <c:pt idx="847">
                  <c:v>0.66400000000000003</c:v>
                </c:pt>
                <c:pt idx="848">
                  <c:v>0.66500000000000004</c:v>
                </c:pt>
                <c:pt idx="849">
                  <c:v>0.66649999999999998</c:v>
                </c:pt>
                <c:pt idx="850">
                  <c:v>0.66749999999999998</c:v>
                </c:pt>
                <c:pt idx="851">
                  <c:v>0.66949999999999998</c:v>
                </c:pt>
                <c:pt idx="852">
                  <c:v>0.67100000000000004</c:v>
                </c:pt>
                <c:pt idx="853">
                  <c:v>0.67249999999999999</c:v>
                </c:pt>
                <c:pt idx="854">
                  <c:v>0.67449999999999999</c:v>
                </c:pt>
                <c:pt idx="855">
                  <c:v>0.67700000000000005</c:v>
                </c:pt>
                <c:pt idx="856">
                  <c:v>0.68100000000000005</c:v>
                </c:pt>
                <c:pt idx="857">
                  <c:v>0.68500000000000005</c:v>
                </c:pt>
                <c:pt idx="858">
                  <c:v>0.68799999999999994</c:v>
                </c:pt>
                <c:pt idx="859">
                  <c:v>0.6915</c:v>
                </c:pt>
                <c:pt idx="860">
                  <c:v>0.69499999999999995</c:v>
                </c:pt>
                <c:pt idx="861">
                  <c:v>0.69699999999999995</c:v>
                </c:pt>
                <c:pt idx="862">
                  <c:v>0.69899999999999995</c:v>
                </c:pt>
                <c:pt idx="863">
                  <c:v>0.70099999999999996</c:v>
                </c:pt>
                <c:pt idx="864">
                  <c:v>0.70299999999999996</c:v>
                </c:pt>
                <c:pt idx="865">
                  <c:v>0.70450000000000002</c:v>
                </c:pt>
                <c:pt idx="866">
                  <c:v>0.70550000000000002</c:v>
                </c:pt>
                <c:pt idx="867">
                  <c:v>0.70699999999999996</c:v>
                </c:pt>
                <c:pt idx="868">
                  <c:v>0.70899999999999996</c:v>
                </c:pt>
                <c:pt idx="869">
                  <c:v>0.71050000000000002</c:v>
                </c:pt>
                <c:pt idx="870">
                  <c:v>0.71150000000000002</c:v>
                </c:pt>
                <c:pt idx="871">
                  <c:v>0.71250000000000002</c:v>
                </c:pt>
                <c:pt idx="872">
                  <c:v>0.71350000000000002</c:v>
                </c:pt>
                <c:pt idx="873">
                  <c:v>0.71450000000000002</c:v>
                </c:pt>
                <c:pt idx="874">
                  <c:v>0.71550000000000002</c:v>
                </c:pt>
                <c:pt idx="875">
                  <c:v>0.71650000000000003</c:v>
                </c:pt>
                <c:pt idx="876">
                  <c:v>0.71799999999999997</c:v>
                </c:pt>
                <c:pt idx="877">
                  <c:v>0.71950000000000003</c:v>
                </c:pt>
                <c:pt idx="878">
                  <c:v>0.72050000000000003</c:v>
                </c:pt>
                <c:pt idx="879">
                  <c:v>0.72150000000000003</c:v>
                </c:pt>
                <c:pt idx="880">
                  <c:v>0.72250000000000003</c:v>
                </c:pt>
                <c:pt idx="881">
                  <c:v>0.72350000000000003</c:v>
                </c:pt>
                <c:pt idx="882">
                  <c:v>0.72450000000000003</c:v>
                </c:pt>
                <c:pt idx="883">
                  <c:v>0.72550000000000003</c:v>
                </c:pt>
                <c:pt idx="884">
                  <c:v>0.72650000000000003</c:v>
                </c:pt>
                <c:pt idx="885">
                  <c:v>0.72750000000000004</c:v>
                </c:pt>
                <c:pt idx="886">
                  <c:v>0.72899999999999998</c:v>
                </c:pt>
                <c:pt idx="887">
                  <c:v>0.72950000000000004</c:v>
                </c:pt>
                <c:pt idx="888">
                  <c:v>0.73050000000000004</c:v>
                </c:pt>
                <c:pt idx="889">
                  <c:v>0.73150000000000004</c:v>
                </c:pt>
                <c:pt idx="890">
                  <c:v>0.73199999999999998</c:v>
                </c:pt>
                <c:pt idx="891">
                  <c:v>0.73299999999999998</c:v>
                </c:pt>
                <c:pt idx="892">
                  <c:v>0.73399999999999999</c:v>
                </c:pt>
                <c:pt idx="893">
                  <c:v>0.73450000000000004</c:v>
                </c:pt>
                <c:pt idx="894">
                  <c:v>0.73599999999999999</c:v>
                </c:pt>
                <c:pt idx="895">
                  <c:v>0.73699999999999999</c:v>
                </c:pt>
                <c:pt idx="896">
                  <c:v>0.73799999999999999</c:v>
                </c:pt>
                <c:pt idx="897">
                  <c:v>0.73899999999999999</c:v>
                </c:pt>
                <c:pt idx="898">
                  <c:v>0.74</c:v>
                </c:pt>
                <c:pt idx="899">
                  <c:v>0.74099999999999999</c:v>
                </c:pt>
                <c:pt idx="900">
                  <c:v>0.74199999999999999</c:v>
                </c:pt>
                <c:pt idx="901">
                  <c:v>0.74299999999999999</c:v>
                </c:pt>
                <c:pt idx="902">
                  <c:v>0.74399999999999999</c:v>
                </c:pt>
                <c:pt idx="903">
                  <c:v>0.74450000000000005</c:v>
                </c:pt>
                <c:pt idx="904">
                  <c:v>0.74550000000000005</c:v>
                </c:pt>
                <c:pt idx="905">
                  <c:v>0.74650000000000005</c:v>
                </c:pt>
                <c:pt idx="906">
                  <c:v>0.74750000000000005</c:v>
                </c:pt>
                <c:pt idx="907">
                  <c:v>0.74850000000000005</c:v>
                </c:pt>
                <c:pt idx="908">
                  <c:v>0.74950000000000006</c:v>
                </c:pt>
                <c:pt idx="909">
                  <c:v>0.75049999999999994</c:v>
                </c:pt>
                <c:pt idx="910">
                  <c:v>0.751</c:v>
                </c:pt>
                <c:pt idx="911">
                  <c:v>0.75149999999999995</c:v>
                </c:pt>
                <c:pt idx="912">
                  <c:v>0.75249999999999995</c:v>
                </c:pt>
                <c:pt idx="913">
                  <c:v>0.75349999999999995</c:v>
                </c:pt>
                <c:pt idx="914">
                  <c:v>0.755</c:v>
                </c:pt>
                <c:pt idx="915">
                  <c:v>0.75600000000000001</c:v>
                </c:pt>
                <c:pt idx="916">
                  <c:v>0.75700000000000001</c:v>
                </c:pt>
                <c:pt idx="917">
                  <c:v>0.75749999999999995</c:v>
                </c:pt>
                <c:pt idx="918">
                  <c:v>0.75849999999999995</c:v>
                </c:pt>
                <c:pt idx="919">
                  <c:v>0.75949999999999995</c:v>
                </c:pt>
                <c:pt idx="920">
                  <c:v>0.76</c:v>
                </c:pt>
                <c:pt idx="921">
                  <c:v>0.76100000000000001</c:v>
                </c:pt>
                <c:pt idx="922">
                  <c:v>0.76200000000000001</c:v>
                </c:pt>
                <c:pt idx="923">
                  <c:v>0.76300000000000001</c:v>
                </c:pt>
                <c:pt idx="924">
                  <c:v>0.76400000000000001</c:v>
                </c:pt>
                <c:pt idx="925">
                  <c:v>0.76500000000000001</c:v>
                </c:pt>
                <c:pt idx="926">
                  <c:v>0.76600000000000001</c:v>
                </c:pt>
                <c:pt idx="927">
                  <c:v>0.76700000000000002</c:v>
                </c:pt>
                <c:pt idx="928">
                  <c:v>0.76800000000000002</c:v>
                </c:pt>
                <c:pt idx="929">
                  <c:v>0.76849999999999996</c:v>
                </c:pt>
                <c:pt idx="930">
                  <c:v>0.76949999999999996</c:v>
                </c:pt>
                <c:pt idx="931">
                  <c:v>0.77049999999999996</c:v>
                </c:pt>
                <c:pt idx="932">
                  <c:v>0.77149999999999996</c:v>
                </c:pt>
                <c:pt idx="933">
                  <c:v>0.77300000000000002</c:v>
                </c:pt>
                <c:pt idx="934">
                  <c:v>0.77400000000000002</c:v>
                </c:pt>
                <c:pt idx="935">
                  <c:v>0.77500000000000002</c:v>
                </c:pt>
                <c:pt idx="936">
                  <c:v>0.77549999999999997</c:v>
                </c:pt>
                <c:pt idx="937">
                  <c:v>0.77649999999999997</c:v>
                </c:pt>
                <c:pt idx="938">
                  <c:v>0.77749999999999997</c:v>
                </c:pt>
                <c:pt idx="939">
                  <c:v>0.77849999999999997</c:v>
                </c:pt>
                <c:pt idx="940">
                  <c:v>0.77949999999999997</c:v>
                </c:pt>
                <c:pt idx="941">
                  <c:v>0.78049999999999997</c:v>
                </c:pt>
                <c:pt idx="942">
                  <c:v>0.78149999999999997</c:v>
                </c:pt>
                <c:pt idx="943">
                  <c:v>0.78249999999999997</c:v>
                </c:pt>
                <c:pt idx="944">
                  <c:v>0.78349999999999997</c:v>
                </c:pt>
                <c:pt idx="945">
                  <c:v>0.78500000000000003</c:v>
                </c:pt>
                <c:pt idx="946">
                  <c:v>0.78600000000000003</c:v>
                </c:pt>
                <c:pt idx="947">
                  <c:v>0.78700000000000003</c:v>
                </c:pt>
                <c:pt idx="948">
                  <c:v>0.78800000000000003</c:v>
                </c:pt>
                <c:pt idx="949">
                  <c:v>0.78849999999999998</c:v>
                </c:pt>
                <c:pt idx="950">
                  <c:v>0.78949999999999998</c:v>
                </c:pt>
                <c:pt idx="951">
                  <c:v>0.79049999999999998</c:v>
                </c:pt>
                <c:pt idx="952">
                  <c:v>0.79149999999999998</c:v>
                </c:pt>
                <c:pt idx="953">
                  <c:v>0.79200000000000004</c:v>
                </c:pt>
                <c:pt idx="954">
                  <c:v>0.79300000000000004</c:v>
                </c:pt>
                <c:pt idx="955">
                  <c:v>0.79449999999999998</c:v>
                </c:pt>
                <c:pt idx="956">
                  <c:v>0.79549999999999998</c:v>
                </c:pt>
                <c:pt idx="957">
                  <c:v>0.79649999999999999</c:v>
                </c:pt>
                <c:pt idx="958">
                  <c:v>0.79749999999999999</c:v>
                </c:pt>
                <c:pt idx="959">
                  <c:v>0.79849999999999999</c:v>
                </c:pt>
                <c:pt idx="960">
                  <c:v>0.79949999999999999</c:v>
                </c:pt>
                <c:pt idx="961">
                  <c:v>0.80049999999999999</c:v>
                </c:pt>
                <c:pt idx="962">
                  <c:v>0.80149999999999999</c:v>
                </c:pt>
                <c:pt idx="963">
                  <c:v>0.80249999999999999</c:v>
                </c:pt>
                <c:pt idx="964">
                  <c:v>0.80300000000000005</c:v>
                </c:pt>
                <c:pt idx="965">
                  <c:v>0.80400000000000005</c:v>
                </c:pt>
                <c:pt idx="966">
                  <c:v>0.80500000000000005</c:v>
                </c:pt>
                <c:pt idx="967">
                  <c:v>0.80600000000000005</c:v>
                </c:pt>
                <c:pt idx="968">
                  <c:v>0.80649999999999999</c:v>
                </c:pt>
                <c:pt idx="969">
                  <c:v>0.8075</c:v>
                </c:pt>
                <c:pt idx="970">
                  <c:v>0.80800000000000005</c:v>
                </c:pt>
                <c:pt idx="971">
                  <c:v>0.80900000000000005</c:v>
                </c:pt>
                <c:pt idx="972">
                  <c:v>0.81</c:v>
                </c:pt>
                <c:pt idx="973">
                  <c:v>0.81100000000000005</c:v>
                </c:pt>
                <c:pt idx="974">
                  <c:v>0.81200000000000006</c:v>
                </c:pt>
                <c:pt idx="975">
                  <c:v>0.81299999999999994</c:v>
                </c:pt>
                <c:pt idx="976">
                  <c:v>0.81399999999999995</c:v>
                </c:pt>
                <c:pt idx="977">
                  <c:v>0.81499999999999995</c:v>
                </c:pt>
                <c:pt idx="978">
                  <c:v>0.8155</c:v>
                </c:pt>
                <c:pt idx="979">
                  <c:v>0.8165</c:v>
                </c:pt>
                <c:pt idx="980">
                  <c:v>0.8175</c:v>
                </c:pt>
                <c:pt idx="981">
                  <c:v>0.81799999999999995</c:v>
                </c:pt>
                <c:pt idx="982">
                  <c:v>0.81899999999999995</c:v>
                </c:pt>
                <c:pt idx="983">
                  <c:v>0.81950000000000001</c:v>
                </c:pt>
                <c:pt idx="984">
                  <c:v>0.82099999999999995</c:v>
                </c:pt>
                <c:pt idx="985">
                  <c:v>0.82199999999999995</c:v>
                </c:pt>
                <c:pt idx="986">
                  <c:v>0.82299999999999995</c:v>
                </c:pt>
                <c:pt idx="987">
                  <c:v>0.82399999999999995</c:v>
                </c:pt>
                <c:pt idx="988">
                  <c:v>0.82499999999999996</c:v>
                </c:pt>
                <c:pt idx="989">
                  <c:v>0.82550000000000001</c:v>
                </c:pt>
                <c:pt idx="990">
                  <c:v>0.82650000000000001</c:v>
                </c:pt>
                <c:pt idx="991">
                  <c:v>0.82750000000000001</c:v>
                </c:pt>
                <c:pt idx="992">
                  <c:v>0.82850000000000001</c:v>
                </c:pt>
                <c:pt idx="993">
                  <c:v>0.82950000000000002</c:v>
                </c:pt>
                <c:pt idx="994">
                  <c:v>0.83099999999999996</c:v>
                </c:pt>
                <c:pt idx="995">
                  <c:v>0.83199999999999996</c:v>
                </c:pt>
                <c:pt idx="996">
                  <c:v>0.83299999999999996</c:v>
                </c:pt>
                <c:pt idx="997">
                  <c:v>0.83399999999999996</c:v>
                </c:pt>
                <c:pt idx="998">
                  <c:v>0.83499999999999996</c:v>
                </c:pt>
                <c:pt idx="999">
                  <c:v>0.83550000000000002</c:v>
                </c:pt>
                <c:pt idx="1000">
                  <c:v>0.83599999999999997</c:v>
                </c:pt>
                <c:pt idx="1001">
                  <c:v>0.83699999999999997</c:v>
                </c:pt>
                <c:pt idx="1002">
                  <c:v>0.83799999999999997</c:v>
                </c:pt>
                <c:pt idx="1003">
                  <c:v>0.83899999999999997</c:v>
                </c:pt>
                <c:pt idx="1004">
                  <c:v>0.84</c:v>
                </c:pt>
                <c:pt idx="1005">
                  <c:v>0.84050000000000002</c:v>
                </c:pt>
                <c:pt idx="1006">
                  <c:v>0.84150000000000003</c:v>
                </c:pt>
                <c:pt idx="1007">
                  <c:v>0.84250000000000003</c:v>
                </c:pt>
                <c:pt idx="1008">
                  <c:v>0.84350000000000003</c:v>
                </c:pt>
                <c:pt idx="1009">
                  <c:v>0.84450000000000003</c:v>
                </c:pt>
                <c:pt idx="1010">
                  <c:v>0.84550000000000003</c:v>
                </c:pt>
                <c:pt idx="1011">
                  <c:v>0.84599999999999997</c:v>
                </c:pt>
                <c:pt idx="1012">
                  <c:v>0.84699999999999998</c:v>
                </c:pt>
                <c:pt idx="1013">
                  <c:v>0.84750000000000003</c:v>
                </c:pt>
                <c:pt idx="1014">
                  <c:v>0.84850000000000003</c:v>
                </c:pt>
                <c:pt idx="1015">
                  <c:v>0.84950000000000003</c:v>
                </c:pt>
                <c:pt idx="1016">
                  <c:v>0.85050000000000003</c:v>
                </c:pt>
                <c:pt idx="1017">
                  <c:v>0.85150000000000003</c:v>
                </c:pt>
                <c:pt idx="1018">
                  <c:v>0.85250000000000004</c:v>
                </c:pt>
                <c:pt idx="1019">
                  <c:v>0.85350000000000004</c:v>
                </c:pt>
                <c:pt idx="1020">
                  <c:v>0.85450000000000004</c:v>
                </c:pt>
                <c:pt idx="1021">
                  <c:v>0.85499999999999998</c:v>
                </c:pt>
                <c:pt idx="1022">
                  <c:v>0.85599999999999998</c:v>
                </c:pt>
                <c:pt idx="1023">
                  <c:v>0.85650000000000004</c:v>
                </c:pt>
                <c:pt idx="1024">
                  <c:v>0.85750000000000004</c:v>
                </c:pt>
                <c:pt idx="1025">
                  <c:v>0.85850000000000004</c:v>
                </c:pt>
                <c:pt idx="1026">
                  <c:v>0.85899999999999999</c:v>
                </c:pt>
                <c:pt idx="1027">
                  <c:v>0.86050000000000004</c:v>
                </c:pt>
                <c:pt idx="1028">
                  <c:v>0.86150000000000004</c:v>
                </c:pt>
                <c:pt idx="1029">
                  <c:v>0.86250000000000004</c:v>
                </c:pt>
                <c:pt idx="1030">
                  <c:v>0.86299999999999999</c:v>
                </c:pt>
                <c:pt idx="1031">
                  <c:v>0.86399999999999999</c:v>
                </c:pt>
                <c:pt idx="1032">
                  <c:v>0.86499999999999999</c:v>
                </c:pt>
                <c:pt idx="1033">
                  <c:v>0.86550000000000005</c:v>
                </c:pt>
                <c:pt idx="1034">
                  <c:v>0.86650000000000005</c:v>
                </c:pt>
                <c:pt idx="1035">
                  <c:v>0.86750000000000005</c:v>
                </c:pt>
                <c:pt idx="1036">
                  <c:v>0.86799999999999999</c:v>
                </c:pt>
                <c:pt idx="1037">
                  <c:v>0.86899999999999999</c:v>
                </c:pt>
                <c:pt idx="1038">
                  <c:v>0.87050000000000005</c:v>
                </c:pt>
                <c:pt idx="1039">
                  <c:v>0.87150000000000005</c:v>
                </c:pt>
                <c:pt idx="1040">
                  <c:v>0.87250000000000005</c:v>
                </c:pt>
                <c:pt idx="1041">
                  <c:v>0.87350000000000005</c:v>
                </c:pt>
                <c:pt idx="1042">
                  <c:v>0.87450000000000006</c:v>
                </c:pt>
                <c:pt idx="1043">
                  <c:v>0.875</c:v>
                </c:pt>
                <c:pt idx="1044">
                  <c:v>0.876</c:v>
                </c:pt>
                <c:pt idx="1045">
                  <c:v>0.87649999999999995</c:v>
                </c:pt>
                <c:pt idx="1046">
                  <c:v>0.87749999999999995</c:v>
                </c:pt>
                <c:pt idx="1047">
                  <c:v>0.87849999999999995</c:v>
                </c:pt>
                <c:pt idx="1048">
                  <c:v>0.88</c:v>
                </c:pt>
                <c:pt idx="1049">
                  <c:v>0.88100000000000001</c:v>
                </c:pt>
                <c:pt idx="1050">
                  <c:v>0.88200000000000001</c:v>
                </c:pt>
                <c:pt idx="1051">
                  <c:v>0.88300000000000001</c:v>
                </c:pt>
                <c:pt idx="1052">
                  <c:v>0.88400000000000001</c:v>
                </c:pt>
                <c:pt idx="1053">
                  <c:v>0.88449999999999995</c:v>
                </c:pt>
                <c:pt idx="1054">
                  <c:v>0.88549999999999995</c:v>
                </c:pt>
                <c:pt idx="1055">
                  <c:v>0.88649999999999995</c:v>
                </c:pt>
                <c:pt idx="1056">
                  <c:v>0.88749999999999996</c:v>
                </c:pt>
                <c:pt idx="1057">
                  <c:v>0.88849999999999996</c:v>
                </c:pt>
                <c:pt idx="1058">
                  <c:v>0.89</c:v>
                </c:pt>
                <c:pt idx="1059">
                  <c:v>0.89100000000000001</c:v>
                </c:pt>
                <c:pt idx="1060">
                  <c:v>0.89149999999999996</c:v>
                </c:pt>
                <c:pt idx="1061">
                  <c:v>0.89249999999999996</c:v>
                </c:pt>
                <c:pt idx="1062">
                  <c:v>0.89349999999999996</c:v>
                </c:pt>
                <c:pt idx="1063">
                  <c:v>0.89400000000000002</c:v>
                </c:pt>
                <c:pt idx="1064">
                  <c:v>0.89500000000000002</c:v>
                </c:pt>
                <c:pt idx="1065">
                  <c:v>0.89600000000000002</c:v>
                </c:pt>
                <c:pt idx="1066">
                  <c:v>0.89700000000000002</c:v>
                </c:pt>
                <c:pt idx="1067">
                  <c:v>0.89800000000000002</c:v>
                </c:pt>
                <c:pt idx="1068">
                  <c:v>0.89849999999999997</c:v>
                </c:pt>
                <c:pt idx="1069">
                  <c:v>0.89949999999999997</c:v>
                </c:pt>
                <c:pt idx="1070">
                  <c:v>0.90049999999999997</c:v>
                </c:pt>
                <c:pt idx="1071">
                  <c:v>0.90149999999999997</c:v>
                </c:pt>
                <c:pt idx="1072">
                  <c:v>0.90249999999999997</c:v>
                </c:pt>
                <c:pt idx="1073">
                  <c:v>0.90300000000000002</c:v>
                </c:pt>
                <c:pt idx="1074">
                  <c:v>0.90349999999999997</c:v>
                </c:pt>
                <c:pt idx="1075">
                  <c:v>0.90449999999999997</c:v>
                </c:pt>
                <c:pt idx="1076">
                  <c:v>0.90549999999999997</c:v>
                </c:pt>
                <c:pt idx="1077">
                  <c:v>0.90649999999999997</c:v>
                </c:pt>
                <c:pt idx="1078">
                  <c:v>0.90749999999999997</c:v>
                </c:pt>
                <c:pt idx="1079">
                  <c:v>0.90849999999999997</c:v>
                </c:pt>
                <c:pt idx="1080">
                  <c:v>0.91</c:v>
                </c:pt>
                <c:pt idx="1081">
                  <c:v>0.91100000000000003</c:v>
                </c:pt>
                <c:pt idx="1082">
                  <c:v>0.91200000000000003</c:v>
                </c:pt>
                <c:pt idx="1083">
                  <c:v>0.91249999999999998</c:v>
                </c:pt>
                <c:pt idx="1084">
                  <c:v>0.91349999999999998</c:v>
                </c:pt>
                <c:pt idx="1085">
                  <c:v>0.91449999999999998</c:v>
                </c:pt>
                <c:pt idx="1086">
                  <c:v>0.91500000000000004</c:v>
                </c:pt>
                <c:pt idx="1087">
                  <c:v>0.91649999999999998</c:v>
                </c:pt>
                <c:pt idx="1088">
                  <c:v>0.91700000000000004</c:v>
                </c:pt>
                <c:pt idx="1089">
                  <c:v>0.91800000000000004</c:v>
                </c:pt>
                <c:pt idx="1090">
                  <c:v>0.91900000000000004</c:v>
                </c:pt>
                <c:pt idx="1091">
                  <c:v>0.92</c:v>
                </c:pt>
                <c:pt idx="1092">
                  <c:v>0.92100000000000004</c:v>
                </c:pt>
                <c:pt idx="1093">
                  <c:v>0.92200000000000004</c:v>
                </c:pt>
                <c:pt idx="1094">
                  <c:v>0.92249999999999999</c:v>
                </c:pt>
                <c:pt idx="1095">
                  <c:v>0.92300000000000004</c:v>
                </c:pt>
                <c:pt idx="1096">
                  <c:v>0.92400000000000004</c:v>
                </c:pt>
                <c:pt idx="1097">
                  <c:v>0.92500000000000004</c:v>
                </c:pt>
                <c:pt idx="1098">
                  <c:v>0.92600000000000005</c:v>
                </c:pt>
                <c:pt idx="1099">
                  <c:v>0.92700000000000005</c:v>
                </c:pt>
                <c:pt idx="1100">
                  <c:v>0.92800000000000005</c:v>
                </c:pt>
                <c:pt idx="1101">
                  <c:v>0.92900000000000005</c:v>
                </c:pt>
                <c:pt idx="1102">
                  <c:v>0.93049999999999999</c:v>
                </c:pt>
                <c:pt idx="1103">
                  <c:v>0.93100000000000005</c:v>
                </c:pt>
                <c:pt idx="1104">
                  <c:v>0.93200000000000005</c:v>
                </c:pt>
                <c:pt idx="1105">
                  <c:v>0.93300000000000005</c:v>
                </c:pt>
                <c:pt idx="1106">
                  <c:v>0.93400000000000005</c:v>
                </c:pt>
                <c:pt idx="1107">
                  <c:v>0.9345</c:v>
                </c:pt>
                <c:pt idx="1108">
                  <c:v>0.9355</c:v>
                </c:pt>
                <c:pt idx="1109">
                  <c:v>0.93700000000000006</c:v>
                </c:pt>
                <c:pt idx="1110">
                  <c:v>0.9375</c:v>
                </c:pt>
                <c:pt idx="1111">
                  <c:v>0.9385</c:v>
                </c:pt>
                <c:pt idx="1112">
                  <c:v>0.9395</c:v>
                </c:pt>
                <c:pt idx="1113">
                  <c:v>0.9405</c:v>
                </c:pt>
                <c:pt idx="1114">
                  <c:v>0.9415</c:v>
                </c:pt>
                <c:pt idx="1115">
                  <c:v>0.94199999999999995</c:v>
                </c:pt>
                <c:pt idx="1116">
                  <c:v>0.9425</c:v>
                </c:pt>
                <c:pt idx="1117">
                  <c:v>0.94350000000000001</c:v>
                </c:pt>
                <c:pt idx="1118">
                  <c:v>0.94450000000000001</c:v>
                </c:pt>
                <c:pt idx="1119">
                  <c:v>0.94499999999999995</c:v>
                </c:pt>
                <c:pt idx="1120">
                  <c:v>0.94650000000000001</c:v>
                </c:pt>
                <c:pt idx="1121">
                  <c:v>0.94750000000000001</c:v>
                </c:pt>
                <c:pt idx="1122">
                  <c:v>0.94850000000000001</c:v>
                </c:pt>
                <c:pt idx="1123">
                  <c:v>0.94950000000000001</c:v>
                </c:pt>
                <c:pt idx="1124">
                  <c:v>0.95050000000000001</c:v>
                </c:pt>
                <c:pt idx="1125">
                  <c:v>0.95150000000000001</c:v>
                </c:pt>
                <c:pt idx="1126">
                  <c:v>0.95250000000000001</c:v>
                </c:pt>
                <c:pt idx="1127">
                  <c:v>0.95299999999999996</c:v>
                </c:pt>
                <c:pt idx="1128">
                  <c:v>0.95350000000000001</c:v>
                </c:pt>
                <c:pt idx="1129">
                  <c:v>0.95450000000000002</c:v>
                </c:pt>
                <c:pt idx="1130">
                  <c:v>0.95550000000000002</c:v>
                </c:pt>
                <c:pt idx="1131">
                  <c:v>0.95699999999999996</c:v>
                </c:pt>
                <c:pt idx="1132">
                  <c:v>0.95799999999999996</c:v>
                </c:pt>
                <c:pt idx="1133">
                  <c:v>0.95899999999999996</c:v>
                </c:pt>
                <c:pt idx="1134">
                  <c:v>0.96</c:v>
                </c:pt>
                <c:pt idx="1135">
                  <c:v>0.96099999999999997</c:v>
                </c:pt>
                <c:pt idx="1136">
                  <c:v>0.96150000000000002</c:v>
                </c:pt>
                <c:pt idx="1137">
                  <c:v>0.96250000000000002</c:v>
                </c:pt>
                <c:pt idx="1138">
                  <c:v>0.96299999999999997</c:v>
                </c:pt>
                <c:pt idx="1139">
                  <c:v>0.96399999999999997</c:v>
                </c:pt>
                <c:pt idx="1140">
                  <c:v>0.96450000000000002</c:v>
                </c:pt>
                <c:pt idx="1141">
                  <c:v>0.96599999999999997</c:v>
                </c:pt>
                <c:pt idx="1142">
                  <c:v>0.96699999999999997</c:v>
                </c:pt>
                <c:pt idx="1143">
                  <c:v>0.96799999999999997</c:v>
                </c:pt>
                <c:pt idx="1144">
                  <c:v>0.96899999999999997</c:v>
                </c:pt>
                <c:pt idx="1145">
                  <c:v>0.97</c:v>
                </c:pt>
                <c:pt idx="1146">
                  <c:v>0.97099999999999997</c:v>
                </c:pt>
                <c:pt idx="1147">
                  <c:v>0.97199999999999998</c:v>
                </c:pt>
                <c:pt idx="1148">
                  <c:v>0.97299999999999998</c:v>
                </c:pt>
                <c:pt idx="1149">
                  <c:v>0.97399999999999998</c:v>
                </c:pt>
                <c:pt idx="1150">
                  <c:v>0.97499999999999998</c:v>
                </c:pt>
                <c:pt idx="1151">
                  <c:v>0.97599999999999998</c:v>
                </c:pt>
                <c:pt idx="1152">
                  <c:v>0.97750000000000004</c:v>
                </c:pt>
                <c:pt idx="1153">
                  <c:v>0.97850000000000004</c:v>
                </c:pt>
                <c:pt idx="1154">
                  <c:v>0.97950000000000004</c:v>
                </c:pt>
                <c:pt idx="1155">
                  <c:v>0.98050000000000004</c:v>
                </c:pt>
                <c:pt idx="1156">
                  <c:v>0.98099999999999998</c:v>
                </c:pt>
                <c:pt idx="1157">
                  <c:v>0.98150000000000004</c:v>
                </c:pt>
                <c:pt idx="1158">
                  <c:v>0.98250000000000004</c:v>
                </c:pt>
                <c:pt idx="1159">
                  <c:v>0.98299999999999998</c:v>
                </c:pt>
                <c:pt idx="1160">
                  <c:v>0.98399999999999999</c:v>
                </c:pt>
                <c:pt idx="1161">
                  <c:v>0.98550000000000004</c:v>
                </c:pt>
                <c:pt idx="1162">
                  <c:v>0.98650000000000004</c:v>
                </c:pt>
                <c:pt idx="1163">
                  <c:v>0.98750000000000004</c:v>
                </c:pt>
                <c:pt idx="1164">
                  <c:v>0.98850000000000005</c:v>
                </c:pt>
                <c:pt idx="1165">
                  <c:v>0.98950000000000005</c:v>
                </c:pt>
                <c:pt idx="1166">
                  <c:v>0.99050000000000005</c:v>
                </c:pt>
                <c:pt idx="1167">
                  <c:v>0.99099999999999999</c:v>
                </c:pt>
                <c:pt idx="1168">
                  <c:v>0.99199999999999999</c:v>
                </c:pt>
                <c:pt idx="1169">
                  <c:v>0.99250000000000005</c:v>
                </c:pt>
                <c:pt idx="1170">
                  <c:v>0.99350000000000005</c:v>
                </c:pt>
                <c:pt idx="1171">
                  <c:v>0.99450000000000005</c:v>
                </c:pt>
                <c:pt idx="1172">
                  <c:v>0.99550000000000005</c:v>
                </c:pt>
                <c:pt idx="1173">
                  <c:v>0.997</c:v>
                </c:pt>
                <c:pt idx="1174">
                  <c:v>0.99750000000000005</c:v>
                </c:pt>
                <c:pt idx="1175">
                  <c:v>0.99850000000000005</c:v>
                </c:pt>
                <c:pt idx="1176">
                  <c:v>0.99950000000000006</c:v>
                </c:pt>
                <c:pt idx="1177">
                  <c:v>1</c:v>
                </c:pt>
                <c:pt idx="1178">
                  <c:v>1.0009999999999999</c:v>
                </c:pt>
                <c:pt idx="1179">
                  <c:v>1.002</c:v>
                </c:pt>
                <c:pt idx="1180">
                  <c:v>1.0029999999999999</c:v>
                </c:pt>
                <c:pt idx="1181">
                  <c:v>1.0044999999999999</c:v>
                </c:pt>
                <c:pt idx="1182">
                  <c:v>1.0055000000000001</c:v>
                </c:pt>
                <c:pt idx="1183">
                  <c:v>1.0065</c:v>
                </c:pt>
                <c:pt idx="1184">
                  <c:v>1.0075000000000001</c:v>
                </c:pt>
                <c:pt idx="1185">
                  <c:v>1.0085</c:v>
                </c:pt>
                <c:pt idx="1186">
                  <c:v>1.0095000000000001</c:v>
                </c:pt>
                <c:pt idx="1187">
                  <c:v>1.01</c:v>
                </c:pt>
                <c:pt idx="1188">
                  <c:v>1.0109999999999999</c:v>
                </c:pt>
                <c:pt idx="1189">
                  <c:v>1.0115000000000001</c:v>
                </c:pt>
                <c:pt idx="1190">
                  <c:v>1.0125</c:v>
                </c:pt>
                <c:pt idx="1191">
                  <c:v>1.0135000000000001</c:v>
                </c:pt>
                <c:pt idx="1192">
                  <c:v>1.0149999999999999</c:v>
                </c:pt>
                <c:pt idx="1193">
                  <c:v>1.0155000000000001</c:v>
                </c:pt>
                <c:pt idx="1194">
                  <c:v>1.0165</c:v>
                </c:pt>
                <c:pt idx="1195">
                  <c:v>1.0175000000000001</c:v>
                </c:pt>
                <c:pt idx="1196">
                  <c:v>1.0185</c:v>
                </c:pt>
                <c:pt idx="1197">
                  <c:v>1.0195000000000001</c:v>
                </c:pt>
                <c:pt idx="1198">
                  <c:v>1.02</c:v>
                </c:pt>
                <c:pt idx="1199">
                  <c:v>1.0205</c:v>
                </c:pt>
                <c:pt idx="1200">
                  <c:v>1.0215000000000001</c:v>
                </c:pt>
                <c:pt idx="1201">
                  <c:v>1.0225</c:v>
                </c:pt>
                <c:pt idx="1202">
                  <c:v>1.024</c:v>
                </c:pt>
                <c:pt idx="1203">
                  <c:v>1.0249999999999999</c:v>
                </c:pt>
                <c:pt idx="1204">
                  <c:v>1.026</c:v>
                </c:pt>
                <c:pt idx="1205">
                  <c:v>1.0269999999999999</c:v>
                </c:pt>
                <c:pt idx="1206">
                  <c:v>1.028</c:v>
                </c:pt>
                <c:pt idx="1207">
                  <c:v>1.0289999999999999</c:v>
                </c:pt>
                <c:pt idx="1208">
                  <c:v>1.03</c:v>
                </c:pt>
                <c:pt idx="1209">
                  <c:v>1.0305</c:v>
                </c:pt>
                <c:pt idx="1210">
                  <c:v>1.032</c:v>
                </c:pt>
                <c:pt idx="1211">
                  <c:v>1.0335000000000001</c:v>
                </c:pt>
                <c:pt idx="1212">
                  <c:v>1.0345</c:v>
                </c:pt>
                <c:pt idx="1213">
                  <c:v>1.0355000000000001</c:v>
                </c:pt>
                <c:pt idx="1214">
                  <c:v>1.0365</c:v>
                </c:pt>
                <c:pt idx="1215">
                  <c:v>1.0369999999999999</c:v>
                </c:pt>
                <c:pt idx="1216">
                  <c:v>1.0375000000000001</c:v>
                </c:pt>
                <c:pt idx="1217">
                  <c:v>1.0385</c:v>
                </c:pt>
                <c:pt idx="1218">
                  <c:v>1.04</c:v>
                </c:pt>
                <c:pt idx="1219">
                  <c:v>1.0405</c:v>
                </c:pt>
                <c:pt idx="1220">
                  <c:v>1.0415000000000001</c:v>
                </c:pt>
                <c:pt idx="1221">
                  <c:v>1.0429999999999999</c:v>
                </c:pt>
                <c:pt idx="1222">
                  <c:v>1.0435000000000001</c:v>
                </c:pt>
                <c:pt idx="1223">
                  <c:v>1.0445</c:v>
                </c:pt>
                <c:pt idx="1224">
                  <c:v>1.0449999999999999</c:v>
                </c:pt>
                <c:pt idx="1225">
                  <c:v>1.046</c:v>
                </c:pt>
                <c:pt idx="1226">
                  <c:v>1.0469999999999999</c:v>
                </c:pt>
                <c:pt idx="1227">
                  <c:v>1.048</c:v>
                </c:pt>
                <c:pt idx="1228">
                  <c:v>1.0485</c:v>
                </c:pt>
                <c:pt idx="1229">
                  <c:v>1.0495000000000001</c:v>
                </c:pt>
                <c:pt idx="1230">
                  <c:v>1.0509999999999999</c:v>
                </c:pt>
                <c:pt idx="1231">
                  <c:v>1.052</c:v>
                </c:pt>
                <c:pt idx="1232">
                  <c:v>1.0525</c:v>
                </c:pt>
                <c:pt idx="1233">
                  <c:v>1.0529999999999999</c:v>
                </c:pt>
                <c:pt idx="1234">
                  <c:v>1.054</c:v>
                </c:pt>
                <c:pt idx="1235">
                  <c:v>1.0549999999999999</c:v>
                </c:pt>
                <c:pt idx="1236">
                  <c:v>1.0555000000000001</c:v>
                </c:pt>
                <c:pt idx="1237">
                  <c:v>1.056</c:v>
                </c:pt>
                <c:pt idx="1238">
                  <c:v>1.0569999999999999</c:v>
                </c:pt>
                <c:pt idx="1239">
                  <c:v>1.0580000000000001</c:v>
                </c:pt>
                <c:pt idx="1240">
                  <c:v>1.0595000000000001</c:v>
                </c:pt>
                <c:pt idx="1241">
                  <c:v>1.06</c:v>
                </c:pt>
                <c:pt idx="1242">
                  <c:v>1.0609999999999999</c:v>
                </c:pt>
                <c:pt idx="1243">
                  <c:v>1.0620000000000001</c:v>
                </c:pt>
                <c:pt idx="1244">
                  <c:v>1.0629999999999999</c:v>
                </c:pt>
                <c:pt idx="1245">
                  <c:v>1.0640000000000001</c:v>
                </c:pt>
                <c:pt idx="1246">
                  <c:v>1.0645</c:v>
                </c:pt>
                <c:pt idx="1247">
                  <c:v>1.0654999999999999</c:v>
                </c:pt>
                <c:pt idx="1248">
                  <c:v>1.0660000000000001</c:v>
                </c:pt>
                <c:pt idx="1249">
                  <c:v>1.0669999999999999</c:v>
                </c:pt>
                <c:pt idx="1250">
                  <c:v>1.0680000000000001</c:v>
                </c:pt>
                <c:pt idx="1251">
                  <c:v>1.069</c:v>
                </c:pt>
                <c:pt idx="1252">
                  <c:v>1.0694999999999999</c:v>
                </c:pt>
                <c:pt idx="1253">
                  <c:v>1.0705</c:v>
                </c:pt>
                <c:pt idx="1254">
                  <c:v>1.0714999999999999</c:v>
                </c:pt>
                <c:pt idx="1255">
                  <c:v>1.0720000000000001</c:v>
                </c:pt>
                <c:pt idx="1256">
                  <c:v>1.0725</c:v>
                </c:pt>
                <c:pt idx="1257">
                  <c:v>1.0734999999999999</c:v>
                </c:pt>
                <c:pt idx="1258">
                  <c:v>1.0745</c:v>
                </c:pt>
                <c:pt idx="1259">
                  <c:v>1.0754999999999999</c:v>
                </c:pt>
                <c:pt idx="1260">
                  <c:v>1.0765</c:v>
                </c:pt>
                <c:pt idx="1261">
                  <c:v>1.0774999999999999</c:v>
                </c:pt>
                <c:pt idx="1262">
                  <c:v>1.0785</c:v>
                </c:pt>
                <c:pt idx="1263">
                  <c:v>1.079</c:v>
                </c:pt>
                <c:pt idx="1264">
                  <c:v>1.08</c:v>
                </c:pt>
                <c:pt idx="1265">
                  <c:v>1.081</c:v>
                </c:pt>
                <c:pt idx="1266">
                  <c:v>1.0820000000000001</c:v>
                </c:pt>
                <c:pt idx="1267">
                  <c:v>1.083</c:v>
                </c:pt>
                <c:pt idx="1268">
                  <c:v>1.0840000000000001</c:v>
                </c:pt>
                <c:pt idx="1269">
                  <c:v>1.085</c:v>
                </c:pt>
                <c:pt idx="1270">
                  <c:v>1.0854999999999999</c:v>
                </c:pt>
                <c:pt idx="1271">
                  <c:v>1.0865</c:v>
                </c:pt>
                <c:pt idx="1272">
                  <c:v>1.0874999999999999</c:v>
                </c:pt>
                <c:pt idx="1273">
                  <c:v>1.0885</c:v>
                </c:pt>
                <c:pt idx="1274">
                  <c:v>1.0894999999999999</c:v>
                </c:pt>
                <c:pt idx="1275">
                  <c:v>1.0900000000000001</c:v>
                </c:pt>
                <c:pt idx="1276">
                  <c:v>1.0905</c:v>
                </c:pt>
                <c:pt idx="1277">
                  <c:v>1.0914999999999999</c:v>
                </c:pt>
                <c:pt idx="1278">
                  <c:v>1.0920000000000001</c:v>
                </c:pt>
                <c:pt idx="1279">
                  <c:v>1.093</c:v>
                </c:pt>
                <c:pt idx="1280">
                  <c:v>1.0934999999999999</c:v>
                </c:pt>
                <c:pt idx="1281">
                  <c:v>1.0945</c:v>
                </c:pt>
                <c:pt idx="1282">
                  <c:v>1.0954999999999999</c:v>
                </c:pt>
                <c:pt idx="1283">
                  <c:v>1.0965</c:v>
                </c:pt>
                <c:pt idx="1284">
                  <c:v>1.097</c:v>
                </c:pt>
                <c:pt idx="1285">
                  <c:v>1.0980000000000001</c:v>
                </c:pt>
                <c:pt idx="1286">
                  <c:v>1.099</c:v>
                </c:pt>
                <c:pt idx="1287">
                  <c:v>1.1000000000000001</c:v>
                </c:pt>
                <c:pt idx="1288">
                  <c:v>1.1005</c:v>
                </c:pt>
                <c:pt idx="1289">
                  <c:v>1.1014999999999999</c:v>
                </c:pt>
                <c:pt idx="1290">
                  <c:v>1.1020000000000001</c:v>
                </c:pt>
                <c:pt idx="1291">
                  <c:v>1.103</c:v>
                </c:pt>
                <c:pt idx="1292">
                  <c:v>1.1034999999999999</c:v>
                </c:pt>
                <c:pt idx="1293">
                  <c:v>1.1045</c:v>
                </c:pt>
                <c:pt idx="1294">
                  <c:v>1.105</c:v>
                </c:pt>
                <c:pt idx="1295">
                  <c:v>1.1060000000000001</c:v>
                </c:pt>
                <c:pt idx="1296">
                  <c:v>1.1074999999999999</c:v>
                </c:pt>
                <c:pt idx="1297">
                  <c:v>1.1085</c:v>
                </c:pt>
                <c:pt idx="1298">
                  <c:v>1.109</c:v>
                </c:pt>
                <c:pt idx="1299">
                  <c:v>1.1100000000000001</c:v>
                </c:pt>
                <c:pt idx="1300">
                  <c:v>1.1105</c:v>
                </c:pt>
                <c:pt idx="1301">
                  <c:v>1.111</c:v>
                </c:pt>
                <c:pt idx="1302">
                  <c:v>1.1120000000000001</c:v>
                </c:pt>
                <c:pt idx="1303">
                  <c:v>1.113</c:v>
                </c:pt>
                <c:pt idx="1304">
                  <c:v>1.1134999999999999</c:v>
                </c:pt>
                <c:pt idx="1305">
                  <c:v>1.1140000000000001</c:v>
                </c:pt>
                <c:pt idx="1306">
                  <c:v>1.1154999999999999</c:v>
                </c:pt>
                <c:pt idx="1307">
                  <c:v>1.1165</c:v>
                </c:pt>
                <c:pt idx="1308">
                  <c:v>1.117</c:v>
                </c:pt>
                <c:pt idx="1309">
                  <c:v>1.1180000000000001</c:v>
                </c:pt>
                <c:pt idx="1310">
                  <c:v>1.119</c:v>
                </c:pt>
                <c:pt idx="1311">
                  <c:v>1.1194999999999999</c:v>
                </c:pt>
                <c:pt idx="1312">
                  <c:v>1.1205000000000001</c:v>
                </c:pt>
                <c:pt idx="1313">
                  <c:v>1.121</c:v>
                </c:pt>
                <c:pt idx="1314">
                  <c:v>1.1214999999999999</c:v>
                </c:pt>
                <c:pt idx="1315">
                  <c:v>1.1225000000000001</c:v>
                </c:pt>
                <c:pt idx="1316">
                  <c:v>1.1234999999999999</c:v>
                </c:pt>
                <c:pt idx="1317">
                  <c:v>1.1245000000000001</c:v>
                </c:pt>
                <c:pt idx="1318">
                  <c:v>1.125</c:v>
                </c:pt>
                <c:pt idx="1319">
                  <c:v>1.1265000000000001</c:v>
                </c:pt>
                <c:pt idx="1320">
                  <c:v>1.1274999999999999</c:v>
                </c:pt>
                <c:pt idx="1321">
                  <c:v>1.1279999999999999</c:v>
                </c:pt>
                <c:pt idx="1322">
                  <c:v>1.129</c:v>
                </c:pt>
                <c:pt idx="1323">
                  <c:v>1.1299999999999999</c:v>
                </c:pt>
                <c:pt idx="1324">
                  <c:v>1.131</c:v>
                </c:pt>
                <c:pt idx="1325">
                  <c:v>1.1319999999999999</c:v>
                </c:pt>
                <c:pt idx="1326">
                  <c:v>1.1325000000000001</c:v>
                </c:pt>
                <c:pt idx="1327">
                  <c:v>1.1335</c:v>
                </c:pt>
                <c:pt idx="1328">
                  <c:v>1.1345000000000001</c:v>
                </c:pt>
                <c:pt idx="1329">
                  <c:v>1.1355</c:v>
                </c:pt>
                <c:pt idx="1330">
                  <c:v>1.1365000000000001</c:v>
                </c:pt>
                <c:pt idx="1331">
                  <c:v>1.1375</c:v>
                </c:pt>
                <c:pt idx="1332">
                  <c:v>1.1379999999999999</c:v>
                </c:pt>
                <c:pt idx="1333">
                  <c:v>1.1385000000000001</c:v>
                </c:pt>
                <c:pt idx="1334">
                  <c:v>1.1395</c:v>
                </c:pt>
                <c:pt idx="1335">
                  <c:v>1.1405000000000001</c:v>
                </c:pt>
                <c:pt idx="1336">
                  <c:v>1.141</c:v>
                </c:pt>
                <c:pt idx="1337">
                  <c:v>1.1415</c:v>
                </c:pt>
                <c:pt idx="1338">
                  <c:v>1.1425000000000001</c:v>
                </c:pt>
                <c:pt idx="1339">
                  <c:v>1.1435</c:v>
                </c:pt>
                <c:pt idx="1340">
                  <c:v>1.1445000000000001</c:v>
                </c:pt>
                <c:pt idx="1341">
                  <c:v>1.1455</c:v>
                </c:pt>
                <c:pt idx="1342">
                  <c:v>1.1459999999999999</c:v>
                </c:pt>
                <c:pt idx="1343">
                  <c:v>1.147</c:v>
                </c:pt>
                <c:pt idx="1344">
                  <c:v>1.1479999999999999</c:v>
                </c:pt>
                <c:pt idx="1345">
                  <c:v>1.149</c:v>
                </c:pt>
                <c:pt idx="1346">
                  <c:v>1.1495</c:v>
                </c:pt>
                <c:pt idx="1347">
                  <c:v>1.1505000000000001</c:v>
                </c:pt>
                <c:pt idx="1348">
                  <c:v>1.151</c:v>
                </c:pt>
                <c:pt idx="1349">
                  <c:v>1.1515</c:v>
                </c:pt>
                <c:pt idx="1350">
                  <c:v>1.1525000000000001</c:v>
                </c:pt>
                <c:pt idx="1351">
                  <c:v>1.1539999999999999</c:v>
                </c:pt>
                <c:pt idx="1352">
                  <c:v>1.155</c:v>
                </c:pt>
                <c:pt idx="1353">
                  <c:v>1.1555</c:v>
                </c:pt>
                <c:pt idx="1354">
                  <c:v>1.1565000000000001</c:v>
                </c:pt>
                <c:pt idx="1355">
                  <c:v>1.1575</c:v>
                </c:pt>
                <c:pt idx="1356">
                  <c:v>1.1585000000000001</c:v>
                </c:pt>
                <c:pt idx="1357">
                  <c:v>1.159</c:v>
                </c:pt>
                <c:pt idx="1358">
                  <c:v>1.1599999999999999</c:v>
                </c:pt>
                <c:pt idx="1359">
                  <c:v>1.1605000000000001</c:v>
                </c:pt>
                <c:pt idx="1360">
                  <c:v>1.1615</c:v>
                </c:pt>
                <c:pt idx="1361">
                  <c:v>1.1625000000000001</c:v>
                </c:pt>
                <c:pt idx="1362">
                  <c:v>1.1635</c:v>
                </c:pt>
                <c:pt idx="1363">
                  <c:v>1.1645000000000001</c:v>
                </c:pt>
                <c:pt idx="1364">
                  <c:v>1.1655</c:v>
                </c:pt>
                <c:pt idx="1365">
                  <c:v>1.1665000000000001</c:v>
                </c:pt>
                <c:pt idx="1366">
                  <c:v>1.167</c:v>
                </c:pt>
                <c:pt idx="1367">
                  <c:v>1.1675</c:v>
                </c:pt>
                <c:pt idx="1368">
                  <c:v>1.1685000000000001</c:v>
                </c:pt>
                <c:pt idx="1369">
                  <c:v>1.1695</c:v>
                </c:pt>
                <c:pt idx="1370">
                  <c:v>1.1705000000000001</c:v>
                </c:pt>
                <c:pt idx="1371">
                  <c:v>1.171</c:v>
                </c:pt>
                <c:pt idx="1372">
                  <c:v>1.1719999999999999</c:v>
                </c:pt>
                <c:pt idx="1373">
                  <c:v>1.1725000000000001</c:v>
                </c:pt>
                <c:pt idx="1374">
                  <c:v>1.1739999999999999</c:v>
                </c:pt>
                <c:pt idx="1375">
                  <c:v>1.175</c:v>
                </c:pt>
                <c:pt idx="1376">
                  <c:v>1.1759999999999999</c:v>
                </c:pt>
                <c:pt idx="1377">
                  <c:v>1.177</c:v>
                </c:pt>
                <c:pt idx="1378">
                  <c:v>1.1779999999999999</c:v>
                </c:pt>
                <c:pt idx="1379">
                  <c:v>1.179</c:v>
                </c:pt>
                <c:pt idx="1380">
                  <c:v>1.18</c:v>
                </c:pt>
                <c:pt idx="1381">
                  <c:v>1.181</c:v>
                </c:pt>
                <c:pt idx="1382">
                  <c:v>1.1819999999999999</c:v>
                </c:pt>
                <c:pt idx="1383">
                  <c:v>1.1830000000000001</c:v>
                </c:pt>
                <c:pt idx="1384">
                  <c:v>1.1845000000000001</c:v>
                </c:pt>
                <c:pt idx="1385">
                  <c:v>1.1855</c:v>
                </c:pt>
                <c:pt idx="1386">
                  <c:v>1.1859999999999999</c:v>
                </c:pt>
                <c:pt idx="1387">
                  <c:v>1.1870000000000001</c:v>
                </c:pt>
                <c:pt idx="1388">
                  <c:v>1.1875</c:v>
                </c:pt>
                <c:pt idx="1389">
                  <c:v>1.1884999999999999</c:v>
                </c:pt>
                <c:pt idx="1390">
                  <c:v>1.1890000000000001</c:v>
                </c:pt>
                <c:pt idx="1391">
                  <c:v>1.19</c:v>
                </c:pt>
                <c:pt idx="1392">
                  <c:v>1.1910000000000001</c:v>
                </c:pt>
                <c:pt idx="1393">
                  <c:v>1.1919999999999999</c:v>
                </c:pt>
                <c:pt idx="1394">
                  <c:v>1.1930000000000001</c:v>
                </c:pt>
                <c:pt idx="1395">
                  <c:v>1.1944999999999999</c:v>
                </c:pt>
                <c:pt idx="1396">
                  <c:v>1.1955</c:v>
                </c:pt>
                <c:pt idx="1397">
                  <c:v>1.1964999999999999</c:v>
                </c:pt>
                <c:pt idx="1398">
                  <c:v>1.1970000000000001</c:v>
                </c:pt>
                <c:pt idx="1399">
                  <c:v>1.1975</c:v>
                </c:pt>
                <c:pt idx="1400">
                  <c:v>1.1984999999999999</c:v>
                </c:pt>
                <c:pt idx="1401">
                  <c:v>1.1995</c:v>
                </c:pt>
                <c:pt idx="1402">
                  <c:v>1.2004999999999999</c:v>
                </c:pt>
                <c:pt idx="1403">
                  <c:v>1.2015</c:v>
                </c:pt>
                <c:pt idx="1404">
                  <c:v>1.2024999999999999</c:v>
                </c:pt>
                <c:pt idx="1405">
                  <c:v>1.2035</c:v>
                </c:pt>
                <c:pt idx="1406">
                  <c:v>1.2050000000000001</c:v>
                </c:pt>
                <c:pt idx="1407">
                  <c:v>1.2055</c:v>
                </c:pt>
                <c:pt idx="1408">
                  <c:v>1.2064999999999999</c:v>
                </c:pt>
                <c:pt idx="1409">
                  <c:v>1.2075</c:v>
                </c:pt>
                <c:pt idx="1410">
                  <c:v>1.208</c:v>
                </c:pt>
                <c:pt idx="1411">
                  <c:v>1.2084999999999999</c:v>
                </c:pt>
                <c:pt idx="1412">
                  <c:v>1.2095</c:v>
                </c:pt>
                <c:pt idx="1413">
                  <c:v>1.2110000000000001</c:v>
                </c:pt>
                <c:pt idx="1414">
                  <c:v>1.2124999999999999</c:v>
                </c:pt>
                <c:pt idx="1415">
                  <c:v>1.2135</c:v>
                </c:pt>
                <c:pt idx="1416">
                  <c:v>1.214</c:v>
                </c:pt>
                <c:pt idx="1417">
                  <c:v>1.2150000000000001</c:v>
                </c:pt>
                <c:pt idx="1418">
                  <c:v>1.216</c:v>
                </c:pt>
                <c:pt idx="1419">
                  <c:v>1.2170000000000001</c:v>
                </c:pt>
                <c:pt idx="1420">
                  <c:v>1.218</c:v>
                </c:pt>
                <c:pt idx="1421">
                  <c:v>1.2190000000000001</c:v>
                </c:pt>
                <c:pt idx="1422">
                  <c:v>1.22</c:v>
                </c:pt>
                <c:pt idx="1423">
                  <c:v>1.2215</c:v>
                </c:pt>
                <c:pt idx="1424">
                  <c:v>1.2230000000000001</c:v>
                </c:pt>
                <c:pt idx="1425">
                  <c:v>1.224</c:v>
                </c:pt>
                <c:pt idx="1426">
                  <c:v>1.2250000000000001</c:v>
                </c:pt>
                <c:pt idx="1427">
                  <c:v>1.226</c:v>
                </c:pt>
                <c:pt idx="1428">
                  <c:v>1.2275</c:v>
                </c:pt>
                <c:pt idx="1429">
                  <c:v>1.2284999999999999</c:v>
                </c:pt>
                <c:pt idx="1430">
                  <c:v>1.2295</c:v>
                </c:pt>
                <c:pt idx="1431">
                  <c:v>1.2304999999999999</c:v>
                </c:pt>
                <c:pt idx="1432">
                  <c:v>1.2315</c:v>
                </c:pt>
                <c:pt idx="1433">
                  <c:v>1.2330000000000001</c:v>
                </c:pt>
                <c:pt idx="1434">
                  <c:v>1.234</c:v>
                </c:pt>
                <c:pt idx="1435">
                  <c:v>1.2355</c:v>
                </c:pt>
                <c:pt idx="1436">
                  <c:v>1.2370000000000001</c:v>
                </c:pt>
                <c:pt idx="1437">
                  <c:v>1.238</c:v>
                </c:pt>
                <c:pt idx="1438">
                  <c:v>1.2384999999999999</c:v>
                </c:pt>
                <c:pt idx="1439">
                  <c:v>1.24</c:v>
                </c:pt>
                <c:pt idx="1440">
                  <c:v>1.2410000000000001</c:v>
                </c:pt>
                <c:pt idx="1441">
                  <c:v>1.2430000000000001</c:v>
                </c:pt>
                <c:pt idx="1442">
                  <c:v>1.244</c:v>
                </c:pt>
                <c:pt idx="1443">
                  <c:v>1.2450000000000001</c:v>
                </c:pt>
                <c:pt idx="1444">
                  <c:v>1.246</c:v>
                </c:pt>
                <c:pt idx="1445">
                  <c:v>1.2470000000000001</c:v>
                </c:pt>
                <c:pt idx="1446">
                  <c:v>1.248</c:v>
                </c:pt>
                <c:pt idx="1447">
                  <c:v>1.2495000000000001</c:v>
                </c:pt>
                <c:pt idx="1448">
                  <c:v>1.2504999999999999</c:v>
                </c:pt>
                <c:pt idx="1449">
                  <c:v>1.252</c:v>
                </c:pt>
                <c:pt idx="1450">
                  <c:v>1.2529999999999999</c:v>
                </c:pt>
                <c:pt idx="1451">
                  <c:v>1.2549999999999999</c:v>
                </c:pt>
                <c:pt idx="1452">
                  <c:v>1.256</c:v>
                </c:pt>
                <c:pt idx="1453">
                  <c:v>1.2569999999999999</c:v>
                </c:pt>
                <c:pt idx="1454">
                  <c:v>1.258</c:v>
                </c:pt>
                <c:pt idx="1455">
                  <c:v>1.2589999999999999</c:v>
                </c:pt>
                <c:pt idx="1456">
                  <c:v>1.2605</c:v>
                </c:pt>
                <c:pt idx="1457">
                  <c:v>1.2615000000000001</c:v>
                </c:pt>
                <c:pt idx="1458">
                  <c:v>1.2629999999999999</c:v>
                </c:pt>
                <c:pt idx="1459">
                  <c:v>1.2645</c:v>
                </c:pt>
                <c:pt idx="1460">
                  <c:v>1.2655000000000001</c:v>
                </c:pt>
                <c:pt idx="1461">
                  <c:v>1.2665</c:v>
                </c:pt>
                <c:pt idx="1462">
                  <c:v>1.2675000000000001</c:v>
                </c:pt>
                <c:pt idx="1463">
                  <c:v>1.2689999999999999</c:v>
                </c:pt>
                <c:pt idx="1464">
                  <c:v>1.27</c:v>
                </c:pt>
                <c:pt idx="1465">
                  <c:v>1.2709999999999999</c:v>
                </c:pt>
                <c:pt idx="1466">
                  <c:v>1.272</c:v>
                </c:pt>
                <c:pt idx="1467">
                  <c:v>1.274</c:v>
                </c:pt>
                <c:pt idx="1468">
                  <c:v>1.2749999999999999</c:v>
                </c:pt>
                <c:pt idx="1469">
                  <c:v>1.276</c:v>
                </c:pt>
                <c:pt idx="1470">
                  <c:v>1.2769999999999999</c:v>
                </c:pt>
                <c:pt idx="1471">
                  <c:v>1.278</c:v>
                </c:pt>
                <c:pt idx="1472">
                  <c:v>1.2795000000000001</c:v>
                </c:pt>
                <c:pt idx="1473">
                  <c:v>1.28</c:v>
                </c:pt>
                <c:pt idx="1474">
                  <c:v>1.2809999999999999</c:v>
                </c:pt>
                <c:pt idx="1475">
                  <c:v>1.282</c:v>
                </c:pt>
                <c:pt idx="1476">
                  <c:v>1.284</c:v>
                </c:pt>
                <c:pt idx="1477">
                  <c:v>1.2849999999999999</c:v>
                </c:pt>
                <c:pt idx="1478">
                  <c:v>1.286</c:v>
                </c:pt>
                <c:pt idx="1479">
                  <c:v>1.2869999999999999</c:v>
                </c:pt>
                <c:pt idx="1480">
                  <c:v>1.2885</c:v>
                </c:pt>
                <c:pt idx="1481">
                  <c:v>1.2895000000000001</c:v>
                </c:pt>
                <c:pt idx="1482">
                  <c:v>1.2905</c:v>
                </c:pt>
                <c:pt idx="1483">
                  <c:v>1.292</c:v>
                </c:pt>
                <c:pt idx="1484">
                  <c:v>1.2935000000000001</c:v>
                </c:pt>
                <c:pt idx="1485">
                  <c:v>1.2949999999999999</c:v>
                </c:pt>
                <c:pt idx="1486">
                  <c:v>1.2965</c:v>
                </c:pt>
                <c:pt idx="1487">
                  <c:v>1.298</c:v>
                </c:pt>
                <c:pt idx="1488">
                  <c:v>1.2989999999999999</c:v>
                </c:pt>
                <c:pt idx="1489">
                  <c:v>1.3005</c:v>
                </c:pt>
                <c:pt idx="1490">
                  <c:v>1.3015000000000001</c:v>
                </c:pt>
                <c:pt idx="1491">
                  <c:v>1.302</c:v>
                </c:pt>
                <c:pt idx="1492">
                  <c:v>1.3035000000000001</c:v>
                </c:pt>
                <c:pt idx="1493">
                  <c:v>1.3049999999999999</c:v>
                </c:pt>
                <c:pt idx="1494">
                  <c:v>1.3065</c:v>
                </c:pt>
                <c:pt idx="1495">
                  <c:v>1.3075000000000001</c:v>
                </c:pt>
                <c:pt idx="1496">
                  <c:v>1.3089999999999999</c:v>
                </c:pt>
                <c:pt idx="1497">
                  <c:v>1.31</c:v>
                </c:pt>
                <c:pt idx="1498">
                  <c:v>1.3109999999999999</c:v>
                </c:pt>
                <c:pt idx="1499">
                  <c:v>1.3115000000000001</c:v>
                </c:pt>
                <c:pt idx="1500">
                  <c:v>1.3125</c:v>
                </c:pt>
                <c:pt idx="1501">
                  <c:v>1.3134999999999999</c:v>
                </c:pt>
                <c:pt idx="1502">
                  <c:v>1.3154999999999999</c:v>
                </c:pt>
                <c:pt idx="1503">
                  <c:v>1.3165</c:v>
                </c:pt>
                <c:pt idx="1504">
                  <c:v>1.3174999999999999</c:v>
                </c:pt>
                <c:pt idx="1505">
                  <c:v>1.3185</c:v>
                </c:pt>
                <c:pt idx="1506">
                  <c:v>1.3194999999999999</c:v>
                </c:pt>
                <c:pt idx="1507">
                  <c:v>1.3205</c:v>
                </c:pt>
                <c:pt idx="1508">
                  <c:v>1.3214999999999999</c:v>
                </c:pt>
                <c:pt idx="1509">
                  <c:v>1.3225</c:v>
                </c:pt>
                <c:pt idx="1510">
                  <c:v>1.3234999999999999</c:v>
                </c:pt>
                <c:pt idx="1511">
                  <c:v>1.3245</c:v>
                </c:pt>
                <c:pt idx="1512">
                  <c:v>1.3254999999999999</c:v>
                </c:pt>
                <c:pt idx="1513">
                  <c:v>1.3265</c:v>
                </c:pt>
                <c:pt idx="1514">
                  <c:v>1.3280000000000001</c:v>
                </c:pt>
                <c:pt idx="1515">
                  <c:v>1.329</c:v>
                </c:pt>
                <c:pt idx="1516">
                  <c:v>1.33</c:v>
                </c:pt>
                <c:pt idx="1517">
                  <c:v>1.3305</c:v>
                </c:pt>
                <c:pt idx="1518">
                  <c:v>1.3314999999999999</c:v>
                </c:pt>
                <c:pt idx="1519">
                  <c:v>1.3325</c:v>
                </c:pt>
                <c:pt idx="1520">
                  <c:v>1.333</c:v>
                </c:pt>
                <c:pt idx="1521">
                  <c:v>1.3340000000000001</c:v>
                </c:pt>
                <c:pt idx="1522">
                  <c:v>1.335</c:v>
                </c:pt>
                <c:pt idx="1523">
                  <c:v>1.3365</c:v>
                </c:pt>
                <c:pt idx="1524">
                  <c:v>1.3374999999999999</c:v>
                </c:pt>
                <c:pt idx="1525">
                  <c:v>1.3385</c:v>
                </c:pt>
                <c:pt idx="1526">
                  <c:v>1.3394999999999999</c:v>
                </c:pt>
                <c:pt idx="1527">
                  <c:v>1.3405</c:v>
                </c:pt>
                <c:pt idx="1528">
                  <c:v>1.341</c:v>
                </c:pt>
                <c:pt idx="1529">
                  <c:v>1.3420000000000001</c:v>
                </c:pt>
                <c:pt idx="1530">
                  <c:v>1.343</c:v>
                </c:pt>
                <c:pt idx="1531">
                  <c:v>1.3434999999999999</c:v>
                </c:pt>
                <c:pt idx="1532">
                  <c:v>1.3445</c:v>
                </c:pt>
                <c:pt idx="1533">
                  <c:v>1.3454999999999999</c:v>
                </c:pt>
                <c:pt idx="1534">
                  <c:v>1.3465</c:v>
                </c:pt>
                <c:pt idx="1535">
                  <c:v>1.3480000000000001</c:v>
                </c:pt>
                <c:pt idx="1536">
                  <c:v>1.349</c:v>
                </c:pt>
                <c:pt idx="1537">
                  <c:v>1.35</c:v>
                </c:pt>
                <c:pt idx="1538">
                  <c:v>1.3505</c:v>
                </c:pt>
                <c:pt idx="1539">
                  <c:v>1.3514999999999999</c:v>
                </c:pt>
                <c:pt idx="1540">
                  <c:v>1.3525</c:v>
                </c:pt>
                <c:pt idx="1541">
                  <c:v>1.3534999999999999</c:v>
                </c:pt>
                <c:pt idx="1542">
                  <c:v>1.3545</c:v>
                </c:pt>
                <c:pt idx="1543">
                  <c:v>1.3560000000000001</c:v>
                </c:pt>
                <c:pt idx="1544">
                  <c:v>1.357</c:v>
                </c:pt>
                <c:pt idx="1545">
                  <c:v>1.3580000000000001</c:v>
                </c:pt>
                <c:pt idx="1546">
                  <c:v>1.359</c:v>
                </c:pt>
                <c:pt idx="1547">
                  <c:v>1.36</c:v>
                </c:pt>
                <c:pt idx="1548">
                  <c:v>1.361</c:v>
                </c:pt>
                <c:pt idx="1549">
                  <c:v>1.3614999999999999</c:v>
                </c:pt>
                <c:pt idx="1550">
                  <c:v>1.3625</c:v>
                </c:pt>
                <c:pt idx="1551">
                  <c:v>1.3634999999999999</c:v>
                </c:pt>
                <c:pt idx="1552">
                  <c:v>1.3640000000000001</c:v>
                </c:pt>
                <c:pt idx="1553">
                  <c:v>1.365</c:v>
                </c:pt>
                <c:pt idx="1554">
                  <c:v>1.3660000000000001</c:v>
                </c:pt>
                <c:pt idx="1555">
                  <c:v>1.3674999999999999</c:v>
                </c:pt>
                <c:pt idx="1556">
                  <c:v>1.3685</c:v>
                </c:pt>
                <c:pt idx="1557">
                  <c:v>1.369</c:v>
                </c:pt>
                <c:pt idx="1558">
                  <c:v>1.37</c:v>
                </c:pt>
                <c:pt idx="1559">
                  <c:v>1.371</c:v>
                </c:pt>
                <c:pt idx="1560">
                  <c:v>1.3714999999999999</c:v>
                </c:pt>
                <c:pt idx="1561">
                  <c:v>1.3720000000000001</c:v>
                </c:pt>
                <c:pt idx="1562">
                  <c:v>1.373</c:v>
                </c:pt>
                <c:pt idx="1563">
                  <c:v>1.3734999999999999</c:v>
                </c:pt>
                <c:pt idx="1564">
                  <c:v>1.375</c:v>
                </c:pt>
                <c:pt idx="1565">
                  <c:v>1.3759999999999999</c:v>
                </c:pt>
                <c:pt idx="1566">
                  <c:v>1.377</c:v>
                </c:pt>
                <c:pt idx="1567">
                  <c:v>1.3779999999999999</c:v>
                </c:pt>
                <c:pt idx="1568">
                  <c:v>1.379</c:v>
                </c:pt>
                <c:pt idx="1569">
                  <c:v>1.38</c:v>
                </c:pt>
                <c:pt idx="1570">
                  <c:v>1.3805000000000001</c:v>
                </c:pt>
                <c:pt idx="1571">
                  <c:v>1.381</c:v>
                </c:pt>
                <c:pt idx="1572">
                  <c:v>1.3819999999999999</c:v>
                </c:pt>
                <c:pt idx="1573">
                  <c:v>1.383</c:v>
                </c:pt>
                <c:pt idx="1574">
                  <c:v>1.3839999999999999</c:v>
                </c:pt>
                <c:pt idx="1575">
                  <c:v>1.385</c:v>
                </c:pt>
                <c:pt idx="1576">
                  <c:v>1.3865000000000001</c:v>
                </c:pt>
                <c:pt idx="1577">
                  <c:v>1.3875</c:v>
                </c:pt>
                <c:pt idx="1578">
                  <c:v>1.3879999999999999</c:v>
                </c:pt>
                <c:pt idx="1579">
                  <c:v>1.3885000000000001</c:v>
                </c:pt>
                <c:pt idx="1580">
                  <c:v>1.3895</c:v>
                </c:pt>
                <c:pt idx="1581">
                  <c:v>1.3905000000000001</c:v>
                </c:pt>
                <c:pt idx="1582">
                  <c:v>1.391</c:v>
                </c:pt>
                <c:pt idx="1583">
                  <c:v>1.3919999999999999</c:v>
                </c:pt>
                <c:pt idx="1584">
                  <c:v>1.393</c:v>
                </c:pt>
                <c:pt idx="1585">
                  <c:v>1.3935</c:v>
                </c:pt>
                <c:pt idx="1586">
                  <c:v>1.3945000000000001</c:v>
                </c:pt>
                <c:pt idx="1587">
                  <c:v>1.3955</c:v>
                </c:pt>
                <c:pt idx="1588">
                  <c:v>1.3965000000000001</c:v>
                </c:pt>
                <c:pt idx="1589">
                  <c:v>1.3979999999999999</c:v>
                </c:pt>
                <c:pt idx="1590">
                  <c:v>1.3985000000000001</c:v>
                </c:pt>
                <c:pt idx="1591">
                  <c:v>1.3995</c:v>
                </c:pt>
                <c:pt idx="1592">
                  <c:v>1.4005000000000001</c:v>
                </c:pt>
                <c:pt idx="1593">
                  <c:v>1.4015</c:v>
                </c:pt>
                <c:pt idx="1594">
                  <c:v>1.4019999999999999</c:v>
                </c:pt>
                <c:pt idx="1595">
                  <c:v>1.4025000000000001</c:v>
                </c:pt>
                <c:pt idx="1596">
                  <c:v>1.4035</c:v>
                </c:pt>
                <c:pt idx="1597">
                  <c:v>1.4045000000000001</c:v>
                </c:pt>
                <c:pt idx="1598">
                  <c:v>1.4059999999999999</c:v>
                </c:pt>
                <c:pt idx="1599">
                  <c:v>1.407</c:v>
                </c:pt>
                <c:pt idx="1600">
                  <c:v>1.4079999999999999</c:v>
                </c:pt>
                <c:pt idx="1601">
                  <c:v>1.409</c:v>
                </c:pt>
                <c:pt idx="1602">
                  <c:v>1.41</c:v>
                </c:pt>
                <c:pt idx="1603">
                  <c:v>1.4105000000000001</c:v>
                </c:pt>
                <c:pt idx="1604">
                  <c:v>1.4115</c:v>
                </c:pt>
                <c:pt idx="1605">
                  <c:v>1.4119999999999999</c:v>
                </c:pt>
                <c:pt idx="1606">
                  <c:v>1.4125000000000001</c:v>
                </c:pt>
                <c:pt idx="1607">
                  <c:v>1.4139999999999999</c:v>
                </c:pt>
                <c:pt idx="1608">
                  <c:v>1.415</c:v>
                </c:pt>
                <c:pt idx="1609">
                  <c:v>1.4159999999999999</c:v>
                </c:pt>
                <c:pt idx="1610">
                  <c:v>1.4165000000000001</c:v>
                </c:pt>
                <c:pt idx="1611">
                  <c:v>1.4175</c:v>
                </c:pt>
                <c:pt idx="1612">
                  <c:v>1.4185000000000001</c:v>
                </c:pt>
                <c:pt idx="1613">
                  <c:v>1.419</c:v>
                </c:pt>
                <c:pt idx="1614">
                  <c:v>1.42</c:v>
                </c:pt>
                <c:pt idx="1615">
                  <c:v>1.421</c:v>
                </c:pt>
                <c:pt idx="1616">
                  <c:v>1.4219999999999999</c:v>
                </c:pt>
                <c:pt idx="1617">
                  <c:v>1.4225000000000001</c:v>
                </c:pt>
                <c:pt idx="1618">
                  <c:v>1.423</c:v>
                </c:pt>
                <c:pt idx="1619">
                  <c:v>1.4245000000000001</c:v>
                </c:pt>
                <c:pt idx="1620">
                  <c:v>1.4255</c:v>
                </c:pt>
                <c:pt idx="1621">
                  <c:v>1.4265000000000001</c:v>
                </c:pt>
                <c:pt idx="1622">
                  <c:v>1.427</c:v>
                </c:pt>
                <c:pt idx="1623">
                  <c:v>1.4279999999999999</c:v>
                </c:pt>
                <c:pt idx="1624">
                  <c:v>1.4285000000000001</c:v>
                </c:pt>
                <c:pt idx="1625">
                  <c:v>1.4295</c:v>
                </c:pt>
                <c:pt idx="1626">
                  <c:v>1.43</c:v>
                </c:pt>
                <c:pt idx="1627">
                  <c:v>1.431</c:v>
                </c:pt>
                <c:pt idx="1628">
                  <c:v>1.4315</c:v>
                </c:pt>
                <c:pt idx="1629">
                  <c:v>1.4325000000000001</c:v>
                </c:pt>
                <c:pt idx="1630">
                  <c:v>1.4335</c:v>
                </c:pt>
                <c:pt idx="1631">
                  <c:v>1.4345000000000001</c:v>
                </c:pt>
                <c:pt idx="1632">
                  <c:v>1.4350000000000001</c:v>
                </c:pt>
                <c:pt idx="1633">
                  <c:v>1.4359999999999999</c:v>
                </c:pt>
                <c:pt idx="1634">
                  <c:v>1.4370000000000001</c:v>
                </c:pt>
                <c:pt idx="1635">
                  <c:v>1.4379999999999999</c:v>
                </c:pt>
                <c:pt idx="1636">
                  <c:v>1.4390000000000001</c:v>
                </c:pt>
                <c:pt idx="1637">
                  <c:v>1.4395</c:v>
                </c:pt>
                <c:pt idx="1638">
                  <c:v>1.4404999999999999</c:v>
                </c:pt>
                <c:pt idx="1639">
                  <c:v>1.4410000000000001</c:v>
                </c:pt>
                <c:pt idx="1640">
                  <c:v>1.4419999999999999</c:v>
                </c:pt>
                <c:pt idx="1641">
                  <c:v>1.4430000000000001</c:v>
                </c:pt>
                <c:pt idx="1642">
                  <c:v>1.444</c:v>
                </c:pt>
                <c:pt idx="1643">
                  <c:v>1.4455</c:v>
                </c:pt>
                <c:pt idx="1644">
                  <c:v>1.446</c:v>
                </c:pt>
                <c:pt idx="1645">
                  <c:v>1.4464999999999999</c:v>
                </c:pt>
                <c:pt idx="1646">
                  <c:v>1.4475</c:v>
                </c:pt>
                <c:pt idx="1647">
                  <c:v>1.4484999999999999</c:v>
                </c:pt>
                <c:pt idx="1648">
                  <c:v>1.4495</c:v>
                </c:pt>
                <c:pt idx="1649">
                  <c:v>1.4504999999999999</c:v>
                </c:pt>
                <c:pt idx="1650">
                  <c:v>1.4510000000000001</c:v>
                </c:pt>
                <c:pt idx="1651">
                  <c:v>1.452</c:v>
                </c:pt>
                <c:pt idx="1652">
                  <c:v>1.4535</c:v>
                </c:pt>
                <c:pt idx="1653">
                  <c:v>1.454</c:v>
                </c:pt>
                <c:pt idx="1654">
                  <c:v>1.4550000000000001</c:v>
                </c:pt>
                <c:pt idx="1655">
                  <c:v>1.456</c:v>
                </c:pt>
                <c:pt idx="1656">
                  <c:v>1.4570000000000001</c:v>
                </c:pt>
                <c:pt idx="1657">
                  <c:v>1.458</c:v>
                </c:pt>
                <c:pt idx="1658">
                  <c:v>1.4590000000000001</c:v>
                </c:pt>
                <c:pt idx="1659">
                  <c:v>1.46</c:v>
                </c:pt>
                <c:pt idx="1660">
                  <c:v>1.4610000000000001</c:v>
                </c:pt>
                <c:pt idx="1661">
                  <c:v>1.4615</c:v>
                </c:pt>
                <c:pt idx="1662">
                  <c:v>1.4624999999999999</c:v>
                </c:pt>
                <c:pt idx="1663">
                  <c:v>1.4635</c:v>
                </c:pt>
                <c:pt idx="1664">
                  <c:v>1.4644999999999999</c:v>
                </c:pt>
                <c:pt idx="1665">
                  <c:v>1.4655</c:v>
                </c:pt>
                <c:pt idx="1666">
                  <c:v>1.4664999999999999</c:v>
                </c:pt>
                <c:pt idx="1667">
                  <c:v>1.4675</c:v>
                </c:pt>
                <c:pt idx="1668">
                  <c:v>1.468</c:v>
                </c:pt>
                <c:pt idx="1669">
                  <c:v>1.4690000000000001</c:v>
                </c:pt>
                <c:pt idx="1670">
                  <c:v>1.4695</c:v>
                </c:pt>
                <c:pt idx="1671">
                  <c:v>1.4704999999999999</c:v>
                </c:pt>
                <c:pt idx="1672">
                  <c:v>1.4715</c:v>
                </c:pt>
                <c:pt idx="1673">
                  <c:v>1.4724999999999999</c:v>
                </c:pt>
                <c:pt idx="1674">
                  <c:v>1.4735</c:v>
                </c:pt>
                <c:pt idx="1675">
                  <c:v>1.474</c:v>
                </c:pt>
                <c:pt idx="1676">
                  <c:v>1.4750000000000001</c:v>
                </c:pt>
                <c:pt idx="1677">
                  <c:v>1.476</c:v>
                </c:pt>
                <c:pt idx="1678">
                  <c:v>1.4770000000000001</c:v>
                </c:pt>
                <c:pt idx="1679">
                  <c:v>1.478</c:v>
                </c:pt>
                <c:pt idx="1680">
                  <c:v>1.4790000000000001</c:v>
                </c:pt>
                <c:pt idx="1681">
                  <c:v>1.48</c:v>
                </c:pt>
                <c:pt idx="1682">
                  <c:v>1.4810000000000001</c:v>
                </c:pt>
                <c:pt idx="1683">
                  <c:v>1.4815</c:v>
                </c:pt>
                <c:pt idx="1684">
                  <c:v>1.4830000000000001</c:v>
                </c:pt>
                <c:pt idx="1685">
                  <c:v>1.4835</c:v>
                </c:pt>
                <c:pt idx="1686">
                  <c:v>1.4844999999999999</c:v>
                </c:pt>
                <c:pt idx="1687">
                  <c:v>1.4855</c:v>
                </c:pt>
                <c:pt idx="1688">
                  <c:v>1.4864999999999999</c:v>
                </c:pt>
                <c:pt idx="1689">
                  <c:v>1.4875</c:v>
                </c:pt>
                <c:pt idx="1690">
                  <c:v>1.4884999999999999</c:v>
                </c:pt>
                <c:pt idx="1691">
                  <c:v>1.4890000000000001</c:v>
                </c:pt>
                <c:pt idx="1692">
                  <c:v>1.49</c:v>
                </c:pt>
                <c:pt idx="1693">
                  <c:v>1.4910000000000001</c:v>
                </c:pt>
                <c:pt idx="1694">
                  <c:v>1.492</c:v>
                </c:pt>
                <c:pt idx="1695">
                  <c:v>1.4930000000000001</c:v>
                </c:pt>
                <c:pt idx="1696">
                  <c:v>1.494</c:v>
                </c:pt>
                <c:pt idx="1697">
                  <c:v>1.4944999999999999</c:v>
                </c:pt>
                <c:pt idx="1698">
                  <c:v>1.4950000000000001</c:v>
                </c:pt>
                <c:pt idx="1699">
                  <c:v>1.496</c:v>
                </c:pt>
                <c:pt idx="1700">
                  <c:v>1.4964999999999999</c:v>
                </c:pt>
                <c:pt idx="1701">
                  <c:v>1.4970000000000001</c:v>
                </c:pt>
                <c:pt idx="1702">
                  <c:v>1.498</c:v>
                </c:pt>
                <c:pt idx="1703">
                  <c:v>1.4990000000000001</c:v>
                </c:pt>
                <c:pt idx="1704">
                  <c:v>1.5004999999999999</c:v>
                </c:pt>
                <c:pt idx="1705">
                  <c:v>1.5009999999999999</c:v>
                </c:pt>
                <c:pt idx="1706">
                  <c:v>1.502</c:v>
                </c:pt>
                <c:pt idx="1707">
                  <c:v>1.5029999999999999</c:v>
                </c:pt>
                <c:pt idx="1708">
                  <c:v>1.504</c:v>
                </c:pt>
                <c:pt idx="1709">
                  <c:v>1.5044999999999999</c:v>
                </c:pt>
                <c:pt idx="1710">
                  <c:v>1.5049999999999999</c:v>
                </c:pt>
                <c:pt idx="1711">
                  <c:v>1.5055000000000001</c:v>
                </c:pt>
                <c:pt idx="1712">
                  <c:v>1.5065</c:v>
                </c:pt>
                <c:pt idx="1713">
                  <c:v>1.5075000000000001</c:v>
                </c:pt>
                <c:pt idx="1714">
                  <c:v>1.5085</c:v>
                </c:pt>
                <c:pt idx="1715">
                  <c:v>1.5089999999999999</c:v>
                </c:pt>
                <c:pt idx="1716">
                  <c:v>1.51</c:v>
                </c:pt>
                <c:pt idx="1717">
                  <c:v>1.5109999999999999</c:v>
                </c:pt>
                <c:pt idx="1718">
                  <c:v>1.5115000000000001</c:v>
                </c:pt>
                <c:pt idx="1719">
                  <c:v>1.5125</c:v>
                </c:pt>
                <c:pt idx="1720">
                  <c:v>1.5135000000000001</c:v>
                </c:pt>
                <c:pt idx="1721">
                  <c:v>1.5145</c:v>
                </c:pt>
                <c:pt idx="1722">
                  <c:v>1.5149999999999999</c:v>
                </c:pt>
                <c:pt idx="1723">
                  <c:v>1.5155000000000001</c:v>
                </c:pt>
                <c:pt idx="1724">
                  <c:v>1.5165</c:v>
                </c:pt>
                <c:pt idx="1725">
                  <c:v>1.5175000000000001</c:v>
                </c:pt>
                <c:pt idx="1726">
                  <c:v>1.518</c:v>
                </c:pt>
                <c:pt idx="1727">
                  <c:v>1.5189999999999999</c:v>
                </c:pt>
                <c:pt idx="1728">
                  <c:v>1.52</c:v>
                </c:pt>
                <c:pt idx="1729">
                  <c:v>1.5209999999999999</c:v>
                </c:pt>
                <c:pt idx="1730">
                  <c:v>1.5215000000000001</c:v>
                </c:pt>
                <c:pt idx="1731">
                  <c:v>1.5225</c:v>
                </c:pt>
                <c:pt idx="1732">
                  <c:v>1.5229999999999999</c:v>
                </c:pt>
                <c:pt idx="1733">
                  <c:v>1.524</c:v>
                </c:pt>
                <c:pt idx="1734">
                  <c:v>1.5249999999999999</c:v>
                </c:pt>
                <c:pt idx="1735">
                  <c:v>1.526</c:v>
                </c:pt>
                <c:pt idx="1736">
                  <c:v>1.5269999999999999</c:v>
                </c:pt>
                <c:pt idx="1737">
                  <c:v>1.528</c:v>
                </c:pt>
                <c:pt idx="1738">
                  <c:v>1.5285</c:v>
                </c:pt>
                <c:pt idx="1739">
                  <c:v>1.5295000000000001</c:v>
                </c:pt>
                <c:pt idx="1740">
                  <c:v>1.5305</c:v>
                </c:pt>
                <c:pt idx="1741">
                  <c:v>1.5315000000000001</c:v>
                </c:pt>
                <c:pt idx="1742">
                  <c:v>1.532</c:v>
                </c:pt>
                <c:pt idx="1743">
                  <c:v>1.5325</c:v>
                </c:pt>
                <c:pt idx="1744">
                  <c:v>1.5335000000000001</c:v>
                </c:pt>
                <c:pt idx="1745">
                  <c:v>1.534</c:v>
                </c:pt>
                <c:pt idx="1746">
                  <c:v>1.5345</c:v>
                </c:pt>
                <c:pt idx="1747">
                  <c:v>1.5355000000000001</c:v>
                </c:pt>
                <c:pt idx="1748">
                  <c:v>1.5365</c:v>
                </c:pt>
                <c:pt idx="1749">
                  <c:v>1.538</c:v>
                </c:pt>
                <c:pt idx="1750">
                  <c:v>1.5385</c:v>
                </c:pt>
                <c:pt idx="1751">
                  <c:v>1.5395000000000001</c:v>
                </c:pt>
                <c:pt idx="1752">
                  <c:v>1.5405</c:v>
                </c:pt>
                <c:pt idx="1753">
                  <c:v>1.5409999999999999</c:v>
                </c:pt>
                <c:pt idx="1754">
                  <c:v>1.5415000000000001</c:v>
                </c:pt>
                <c:pt idx="1755">
                  <c:v>1.5425</c:v>
                </c:pt>
                <c:pt idx="1756">
                  <c:v>1.5435000000000001</c:v>
                </c:pt>
                <c:pt idx="1757">
                  <c:v>1.544</c:v>
                </c:pt>
                <c:pt idx="1758">
                  <c:v>1.5445</c:v>
                </c:pt>
                <c:pt idx="1759">
                  <c:v>1.5455000000000001</c:v>
                </c:pt>
                <c:pt idx="1760">
                  <c:v>1.5465</c:v>
                </c:pt>
                <c:pt idx="1761">
                  <c:v>1.5475000000000001</c:v>
                </c:pt>
                <c:pt idx="1762">
                  <c:v>1.5485</c:v>
                </c:pt>
                <c:pt idx="1763">
                  <c:v>1.5495000000000001</c:v>
                </c:pt>
                <c:pt idx="1764">
                  <c:v>1.55</c:v>
                </c:pt>
                <c:pt idx="1765">
                  <c:v>1.5509999999999999</c:v>
                </c:pt>
                <c:pt idx="1766">
                  <c:v>1.5515000000000001</c:v>
                </c:pt>
                <c:pt idx="1767">
                  <c:v>1.552</c:v>
                </c:pt>
                <c:pt idx="1768">
                  <c:v>1.5529999999999999</c:v>
                </c:pt>
                <c:pt idx="1769">
                  <c:v>1.554</c:v>
                </c:pt>
                <c:pt idx="1770">
                  <c:v>1.5545</c:v>
                </c:pt>
                <c:pt idx="1771">
                  <c:v>1.5555000000000001</c:v>
                </c:pt>
                <c:pt idx="1772">
                  <c:v>1.5565</c:v>
                </c:pt>
                <c:pt idx="1773">
                  <c:v>1.5575000000000001</c:v>
                </c:pt>
                <c:pt idx="1774">
                  <c:v>1.5580000000000001</c:v>
                </c:pt>
                <c:pt idx="1775">
                  <c:v>1.5589999999999999</c:v>
                </c:pt>
                <c:pt idx="1776">
                  <c:v>1.56</c:v>
                </c:pt>
                <c:pt idx="1777">
                  <c:v>1.5605</c:v>
                </c:pt>
                <c:pt idx="1778">
                  <c:v>1.5609999999999999</c:v>
                </c:pt>
                <c:pt idx="1779">
                  <c:v>1.5620000000000001</c:v>
                </c:pt>
                <c:pt idx="1780">
                  <c:v>1.5625</c:v>
                </c:pt>
                <c:pt idx="1781">
                  <c:v>1.5629999999999999</c:v>
                </c:pt>
                <c:pt idx="1782">
                  <c:v>1.5640000000000001</c:v>
                </c:pt>
                <c:pt idx="1783">
                  <c:v>1.5649999999999999</c:v>
                </c:pt>
                <c:pt idx="1784">
                  <c:v>1.5660000000000001</c:v>
                </c:pt>
                <c:pt idx="1785">
                  <c:v>1.5665</c:v>
                </c:pt>
                <c:pt idx="1786">
                  <c:v>1.5674999999999999</c:v>
                </c:pt>
                <c:pt idx="1787">
                  <c:v>1.5685</c:v>
                </c:pt>
                <c:pt idx="1788">
                  <c:v>1.5694999999999999</c:v>
                </c:pt>
                <c:pt idx="1789">
                  <c:v>1.5705</c:v>
                </c:pt>
                <c:pt idx="1790">
                  <c:v>1.571</c:v>
                </c:pt>
                <c:pt idx="1791">
                  <c:v>1.5714999999999999</c:v>
                </c:pt>
                <c:pt idx="1792">
                  <c:v>1.5725</c:v>
                </c:pt>
                <c:pt idx="1793">
                  <c:v>1.5734999999999999</c:v>
                </c:pt>
                <c:pt idx="1794">
                  <c:v>1.5740000000000001</c:v>
                </c:pt>
                <c:pt idx="1795">
                  <c:v>1.575</c:v>
                </c:pt>
                <c:pt idx="1796">
                  <c:v>1.5765</c:v>
                </c:pt>
                <c:pt idx="1797">
                  <c:v>1.577</c:v>
                </c:pt>
                <c:pt idx="1798">
                  <c:v>1.5774999999999999</c:v>
                </c:pt>
                <c:pt idx="1799">
                  <c:v>1.5785</c:v>
                </c:pt>
                <c:pt idx="1800">
                  <c:v>1.5794999999999999</c:v>
                </c:pt>
                <c:pt idx="1801">
                  <c:v>1.58</c:v>
                </c:pt>
                <c:pt idx="1802">
                  <c:v>1.5805</c:v>
                </c:pt>
                <c:pt idx="1803">
                  <c:v>1.5814999999999999</c:v>
                </c:pt>
                <c:pt idx="1804">
                  <c:v>1.5820000000000001</c:v>
                </c:pt>
                <c:pt idx="1805">
                  <c:v>1.5825</c:v>
                </c:pt>
                <c:pt idx="1806">
                  <c:v>1.5840000000000001</c:v>
                </c:pt>
                <c:pt idx="1807">
                  <c:v>1.585</c:v>
                </c:pt>
                <c:pt idx="1808">
                  <c:v>1.5860000000000001</c:v>
                </c:pt>
                <c:pt idx="1809">
                  <c:v>1.5865</c:v>
                </c:pt>
                <c:pt idx="1810">
                  <c:v>1.5874999999999999</c:v>
                </c:pt>
                <c:pt idx="1811">
                  <c:v>1.5885</c:v>
                </c:pt>
                <c:pt idx="1812">
                  <c:v>1.589</c:v>
                </c:pt>
                <c:pt idx="1813">
                  <c:v>1.5894999999999999</c:v>
                </c:pt>
                <c:pt idx="1814">
                  <c:v>1.5905</c:v>
                </c:pt>
                <c:pt idx="1815">
                  <c:v>1.5914999999999999</c:v>
                </c:pt>
                <c:pt idx="1816">
                  <c:v>1.5925</c:v>
                </c:pt>
                <c:pt idx="1817">
                  <c:v>1.5934999999999999</c:v>
                </c:pt>
                <c:pt idx="1818">
                  <c:v>1.5940000000000001</c:v>
                </c:pt>
                <c:pt idx="1819">
                  <c:v>1.595</c:v>
                </c:pt>
                <c:pt idx="1820">
                  <c:v>1.5960000000000001</c:v>
                </c:pt>
                <c:pt idx="1821">
                  <c:v>1.597</c:v>
                </c:pt>
                <c:pt idx="1822">
                  <c:v>1.5980000000000001</c:v>
                </c:pt>
                <c:pt idx="1823">
                  <c:v>1.5985</c:v>
                </c:pt>
                <c:pt idx="1824">
                  <c:v>1.5994999999999999</c:v>
                </c:pt>
                <c:pt idx="1825">
                  <c:v>1.6</c:v>
                </c:pt>
                <c:pt idx="1826">
                  <c:v>1.6005</c:v>
                </c:pt>
                <c:pt idx="1827">
                  <c:v>1.6014999999999999</c:v>
                </c:pt>
                <c:pt idx="1828">
                  <c:v>1.6025</c:v>
                </c:pt>
                <c:pt idx="1829">
                  <c:v>1.6034999999999999</c:v>
                </c:pt>
                <c:pt idx="1830">
                  <c:v>1.6045</c:v>
                </c:pt>
                <c:pt idx="1831">
                  <c:v>1.6054999999999999</c:v>
                </c:pt>
                <c:pt idx="1832">
                  <c:v>1.6065</c:v>
                </c:pt>
                <c:pt idx="1833">
                  <c:v>1.6074999999999999</c:v>
                </c:pt>
                <c:pt idx="1834">
                  <c:v>1.6080000000000001</c:v>
                </c:pt>
                <c:pt idx="1835">
                  <c:v>1.609</c:v>
                </c:pt>
                <c:pt idx="1836">
                  <c:v>1.6094999999999999</c:v>
                </c:pt>
                <c:pt idx="1837">
                  <c:v>1.6105</c:v>
                </c:pt>
                <c:pt idx="1838">
                  <c:v>1.611</c:v>
                </c:pt>
                <c:pt idx="1839">
                  <c:v>1.6125</c:v>
                </c:pt>
                <c:pt idx="1840">
                  <c:v>1.613</c:v>
                </c:pt>
                <c:pt idx="1841">
                  <c:v>1.6140000000000001</c:v>
                </c:pt>
                <c:pt idx="1842">
                  <c:v>1.615</c:v>
                </c:pt>
                <c:pt idx="1843">
                  <c:v>1.6154999999999999</c:v>
                </c:pt>
                <c:pt idx="1844">
                  <c:v>1.6160000000000001</c:v>
                </c:pt>
                <c:pt idx="1845">
                  <c:v>1.617</c:v>
                </c:pt>
                <c:pt idx="1846">
                  <c:v>1.6174999999999999</c:v>
                </c:pt>
                <c:pt idx="1847">
                  <c:v>1.6185</c:v>
                </c:pt>
                <c:pt idx="1848">
                  <c:v>1.619</c:v>
                </c:pt>
                <c:pt idx="1849">
                  <c:v>1.6194999999999999</c:v>
                </c:pt>
                <c:pt idx="1850">
                  <c:v>1.6205000000000001</c:v>
                </c:pt>
                <c:pt idx="1851">
                  <c:v>1.6214999999999999</c:v>
                </c:pt>
                <c:pt idx="1852">
                  <c:v>1.6220000000000001</c:v>
                </c:pt>
                <c:pt idx="1853">
                  <c:v>1.623</c:v>
                </c:pt>
                <c:pt idx="1854">
                  <c:v>1.6240000000000001</c:v>
                </c:pt>
                <c:pt idx="1855">
                  <c:v>1.625</c:v>
                </c:pt>
                <c:pt idx="1856">
                  <c:v>1.6254999999999999</c:v>
                </c:pt>
                <c:pt idx="1857">
                  <c:v>1.6265000000000001</c:v>
                </c:pt>
                <c:pt idx="1858">
                  <c:v>1.627</c:v>
                </c:pt>
                <c:pt idx="1859">
                  <c:v>1.6274999999999999</c:v>
                </c:pt>
                <c:pt idx="1860">
                  <c:v>1.6285000000000001</c:v>
                </c:pt>
                <c:pt idx="1861">
                  <c:v>1.629</c:v>
                </c:pt>
                <c:pt idx="1862">
                  <c:v>1.63</c:v>
                </c:pt>
                <c:pt idx="1863">
                  <c:v>1.6305000000000001</c:v>
                </c:pt>
                <c:pt idx="1864">
                  <c:v>1.6315</c:v>
                </c:pt>
                <c:pt idx="1865">
                  <c:v>1.6325000000000001</c:v>
                </c:pt>
                <c:pt idx="1866">
                  <c:v>1.6335</c:v>
                </c:pt>
                <c:pt idx="1867">
                  <c:v>1.6345000000000001</c:v>
                </c:pt>
                <c:pt idx="1868">
                  <c:v>1.635</c:v>
                </c:pt>
                <c:pt idx="1869">
                  <c:v>1.6355</c:v>
                </c:pt>
                <c:pt idx="1870">
                  <c:v>1.6365000000000001</c:v>
                </c:pt>
                <c:pt idx="1871">
                  <c:v>1.6375</c:v>
                </c:pt>
                <c:pt idx="1872">
                  <c:v>1.6385000000000001</c:v>
                </c:pt>
                <c:pt idx="1873">
                  <c:v>1.6395</c:v>
                </c:pt>
                <c:pt idx="1874">
                  <c:v>1.6405000000000001</c:v>
                </c:pt>
                <c:pt idx="1875">
                  <c:v>1.6415</c:v>
                </c:pt>
                <c:pt idx="1876">
                  <c:v>1.643</c:v>
                </c:pt>
                <c:pt idx="1877">
                  <c:v>1.6435</c:v>
                </c:pt>
                <c:pt idx="1878">
                  <c:v>1.6439999999999999</c:v>
                </c:pt>
                <c:pt idx="1879">
                  <c:v>1.645</c:v>
                </c:pt>
                <c:pt idx="1880">
                  <c:v>1.6459999999999999</c:v>
                </c:pt>
                <c:pt idx="1881">
                  <c:v>1.647</c:v>
                </c:pt>
                <c:pt idx="1882">
                  <c:v>1.6479999999999999</c:v>
                </c:pt>
                <c:pt idx="1883">
                  <c:v>1.6485000000000001</c:v>
                </c:pt>
                <c:pt idx="1884">
                  <c:v>1.6495</c:v>
                </c:pt>
                <c:pt idx="1885">
                  <c:v>1.6505000000000001</c:v>
                </c:pt>
                <c:pt idx="1886">
                  <c:v>1.6515</c:v>
                </c:pt>
                <c:pt idx="1887">
                  <c:v>1.6519999999999999</c:v>
                </c:pt>
                <c:pt idx="1888">
                  <c:v>1.653</c:v>
                </c:pt>
                <c:pt idx="1889">
                  <c:v>1.6539999999999999</c:v>
                </c:pt>
                <c:pt idx="1890">
                  <c:v>1.6545000000000001</c:v>
                </c:pt>
                <c:pt idx="1891">
                  <c:v>1.6555</c:v>
                </c:pt>
                <c:pt idx="1892">
                  <c:v>1.6565000000000001</c:v>
                </c:pt>
                <c:pt idx="1893">
                  <c:v>1.6575</c:v>
                </c:pt>
                <c:pt idx="1894">
                  <c:v>1.6579999999999999</c:v>
                </c:pt>
                <c:pt idx="1895">
                  <c:v>1.6585000000000001</c:v>
                </c:pt>
                <c:pt idx="1896">
                  <c:v>1.6595</c:v>
                </c:pt>
                <c:pt idx="1897">
                  <c:v>1.6605000000000001</c:v>
                </c:pt>
                <c:pt idx="1898">
                  <c:v>1.6615</c:v>
                </c:pt>
                <c:pt idx="1899">
                  <c:v>1.6619999999999999</c:v>
                </c:pt>
                <c:pt idx="1900">
                  <c:v>1.663</c:v>
                </c:pt>
                <c:pt idx="1901">
                  <c:v>1.6639999999999999</c:v>
                </c:pt>
                <c:pt idx="1902">
                  <c:v>1.665</c:v>
                </c:pt>
                <c:pt idx="1903">
                  <c:v>1.6659999999999999</c:v>
                </c:pt>
                <c:pt idx="1904">
                  <c:v>1.667</c:v>
                </c:pt>
                <c:pt idx="1905">
                  <c:v>1.6675</c:v>
                </c:pt>
                <c:pt idx="1906">
                  <c:v>1.6679999999999999</c:v>
                </c:pt>
                <c:pt idx="1907">
                  <c:v>1.669</c:v>
                </c:pt>
                <c:pt idx="1908">
                  <c:v>1.6705000000000001</c:v>
                </c:pt>
                <c:pt idx="1909">
                  <c:v>1.671</c:v>
                </c:pt>
                <c:pt idx="1910">
                  <c:v>1.6719999999999999</c:v>
                </c:pt>
                <c:pt idx="1911">
                  <c:v>1.6725000000000001</c:v>
                </c:pt>
                <c:pt idx="1912">
                  <c:v>1.6735</c:v>
                </c:pt>
                <c:pt idx="1913">
                  <c:v>1.6739999999999999</c:v>
                </c:pt>
                <c:pt idx="1914">
                  <c:v>1.6745000000000001</c:v>
                </c:pt>
                <c:pt idx="1915">
                  <c:v>1.6755</c:v>
                </c:pt>
                <c:pt idx="1916">
                  <c:v>1.6765000000000001</c:v>
                </c:pt>
                <c:pt idx="1917">
                  <c:v>1.677</c:v>
                </c:pt>
                <c:pt idx="1918">
                  <c:v>1.6775</c:v>
                </c:pt>
                <c:pt idx="1919">
                  <c:v>1.6785000000000001</c:v>
                </c:pt>
                <c:pt idx="1920">
                  <c:v>1.6795</c:v>
                </c:pt>
                <c:pt idx="1921">
                  <c:v>1.6805000000000001</c:v>
                </c:pt>
                <c:pt idx="1922">
                  <c:v>1.681</c:v>
                </c:pt>
                <c:pt idx="1923">
                  <c:v>1.6819999999999999</c:v>
                </c:pt>
                <c:pt idx="1924">
                  <c:v>1.6830000000000001</c:v>
                </c:pt>
                <c:pt idx="1925">
                  <c:v>1.6839999999999999</c:v>
                </c:pt>
                <c:pt idx="1926">
                  <c:v>1.6850000000000001</c:v>
                </c:pt>
                <c:pt idx="1927">
                  <c:v>1.6859999999999999</c:v>
                </c:pt>
                <c:pt idx="1928">
                  <c:v>1.6870000000000001</c:v>
                </c:pt>
                <c:pt idx="1929">
                  <c:v>1.6879999999999999</c:v>
                </c:pt>
                <c:pt idx="1930">
                  <c:v>1.6884999999999999</c:v>
                </c:pt>
                <c:pt idx="1931">
                  <c:v>1.6895</c:v>
                </c:pt>
                <c:pt idx="1932">
                  <c:v>1.6904999999999999</c:v>
                </c:pt>
                <c:pt idx="1933">
                  <c:v>1.6910000000000001</c:v>
                </c:pt>
                <c:pt idx="1934">
                  <c:v>1.6919999999999999</c:v>
                </c:pt>
                <c:pt idx="1935">
                  <c:v>1.6924999999999999</c:v>
                </c:pt>
                <c:pt idx="1936">
                  <c:v>1.6935</c:v>
                </c:pt>
                <c:pt idx="1937">
                  <c:v>1.6944999999999999</c:v>
                </c:pt>
                <c:pt idx="1938">
                  <c:v>1.6955</c:v>
                </c:pt>
                <c:pt idx="1939">
                  <c:v>1.696</c:v>
                </c:pt>
                <c:pt idx="1940">
                  <c:v>1.6970000000000001</c:v>
                </c:pt>
                <c:pt idx="1941">
                  <c:v>1.698</c:v>
                </c:pt>
                <c:pt idx="1942">
                  <c:v>1.6990000000000001</c:v>
                </c:pt>
                <c:pt idx="1943">
                  <c:v>1.7</c:v>
                </c:pt>
                <c:pt idx="1944">
                  <c:v>1.7010000000000001</c:v>
                </c:pt>
                <c:pt idx="1945">
                  <c:v>1.7015</c:v>
                </c:pt>
                <c:pt idx="1946">
                  <c:v>1.702</c:v>
                </c:pt>
                <c:pt idx="1947">
                  <c:v>1.7030000000000001</c:v>
                </c:pt>
                <c:pt idx="1948">
                  <c:v>1.7035</c:v>
                </c:pt>
                <c:pt idx="1949">
                  <c:v>1.704</c:v>
                </c:pt>
                <c:pt idx="1950">
                  <c:v>1.7050000000000001</c:v>
                </c:pt>
                <c:pt idx="1951">
                  <c:v>1.706</c:v>
                </c:pt>
                <c:pt idx="1952">
                  <c:v>1.7070000000000001</c:v>
                </c:pt>
                <c:pt idx="1953">
                  <c:v>1.7075</c:v>
                </c:pt>
                <c:pt idx="1954">
                  <c:v>1.7084999999999999</c:v>
                </c:pt>
                <c:pt idx="1955">
                  <c:v>1.7095</c:v>
                </c:pt>
                <c:pt idx="1956">
                  <c:v>1.7104999999999999</c:v>
                </c:pt>
                <c:pt idx="1957">
                  <c:v>1.7110000000000001</c:v>
                </c:pt>
                <c:pt idx="1958">
                  <c:v>1.7115</c:v>
                </c:pt>
                <c:pt idx="1959">
                  <c:v>1.7124999999999999</c:v>
                </c:pt>
                <c:pt idx="1960">
                  <c:v>1.7130000000000001</c:v>
                </c:pt>
                <c:pt idx="1961">
                  <c:v>1.7135</c:v>
                </c:pt>
                <c:pt idx="1962">
                  <c:v>1.7144999999999999</c:v>
                </c:pt>
                <c:pt idx="1963">
                  <c:v>1.7155</c:v>
                </c:pt>
                <c:pt idx="1964">
                  <c:v>1.7164999999999999</c:v>
                </c:pt>
                <c:pt idx="1965">
                  <c:v>1.7170000000000001</c:v>
                </c:pt>
                <c:pt idx="1966">
                  <c:v>1.718</c:v>
                </c:pt>
                <c:pt idx="1967">
                  <c:v>1.7190000000000001</c:v>
                </c:pt>
                <c:pt idx="1968">
                  <c:v>1.72</c:v>
                </c:pt>
                <c:pt idx="1969">
                  <c:v>1.7210000000000001</c:v>
                </c:pt>
                <c:pt idx="1970">
                  <c:v>1.722</c:v>
                </c:pt>
                <c:pt idx="1971">
                  <c:v>1.7230000000000001</c:v>
                </c:pt>
                <c:pt idx="1972">
                  <c:v>1.724</c:v>
                </c:pt>
                <c:pt idx="1973">
                  <c:v>1.7250000000000001</c:v>
                </c:pt>
                <c:pt idx="1974">
                  <c:v>1.726</c:v>
                </c:pt>
                <c:pt idx="1975">
                  <c:v>1.7264999999999999</c:v>
                </c:pt>
                <c:pt idx="1976">
                  <c:v>1.7275</c:v>
                </c:pt>
                <c:pt idx="1977">
                  <c:v>1.7284999999999999</c:v>
                </c:pt>
                <c:pt idx="1978">
                  <c:v>1.7295</c:v>
                </c:pt>
                <c:pt idx="1979">
                  <c:v>1.73</c:v>
                </c:pt>
                <c:pt idx="1980">
                  <c:v>1.7310000000000001</c:v>
                </c:pt>
                <c:pt idx="1981">
                  <c:v>1.7315</c:v>
                </c:pt>
                <c:pt idx="1982">
                  <c:v>1.732</c:v>
                </c:pt>
                <c:pt idx="1983">
                  <c:v>1.7330000000000001</c:v>
                </c:pt>
                <c:pt idx="1984">
                  <c:v>1.7335</c:v>
                </c:pt>
                <c:pt idx="1985">
                  <c:v>1.7344999999999999</c:v>
                </c:pt>
                <c:pt idx="1986">
                  <c:v>1.7350000000000001</c:v>
                </c:pt>
                <c:pt idx="1987">
                  <c:v>1.7364999999999999</c:v>
                </c:pt>
                <c:pt idx="1988">
                  <c:v>1.7375</c:v>
                </c:pt>
                <c:pt idx="1989">
                  <c:v>1.7384999999999999</c:v>
                </c:pt>
                <c:pt idx="1990">
                  <c:v>1.7395</c:v>
                </c:pt>
                <c:pt idx="1991">
                  <c:v>1.74</c:v>
                </c:pt>
                <c:pt idx="1992">
                  <c:v>1.7404999999999999</c:v>
                </c:pt>
                <c:pt idx="1993">
                  <c:v>1.7415</c:v>
                </c:pt>
                <c:pt idx="1994">
                  <c:v>1.742</c:v>
                </c:pt>
                <c:pt idx="1995">
                  <c:v>1.7424999999999999</c:v>
                </c:pt>
                <c:pt idx="1996">
                  <c:v>1.7435</c:v>
                </c:pt>
                <c:pt idx="1997">
                  <c:v>1.7444999999999999</c:v>
                </c:pt>
                <c:pt idx="1998">
                  <c:v>1.7455000000000001</c:v>
                </c:pt>
                <c:pt idx="1999">
                  <c:v>1.746</c:v>
                </c:pt>
                <c:pt idx="2000">
                  <c:v>1.7470000000000001</c:v>
                </c:pt>
                <c:pt idx="2001">
                  <c:v>1.748</c:v>
                </c:pt>
                <c:pt idx="2002">
                  <c:v>1.7490000000000001</c:v>
                </c:pt>
                <c:pt idx="2003">
                  <c:v>1.75</c:v>
                </c:pt>
                <c:pt idx="2004">
                  <c:v>1.7509999999999999</c:v>
                </c:pt>
                <c:pt idx="2005">
                  <c:v>1.7515000000000001</c:v>
                </c:pt>
                <c:pt idx="2006">
                  <c:v>1.752</c:v>
                </c:pt>
                <c:pt idx="2007">
                  <c:v>1.7529999999999999</c:v>
                </c:pt>
                <c:pt idx="2008">
                  <c:v>1.754</c:v>
                </c:pt>
                <c:pt idx="2009">
                  <c:v>1.7549999999999999</c:v>
                </c:pt>
                <c:pt idx="2010">
                  <c:v>1.7555000000000001</c:v>
                </c:pt>
                <c:pt idx="2011">
                  <c:v>1.7565</c:v>
                </c:pt>
                <c:pt idx="2012">
                  <c:v>1.7575000000000001</c:v>
                </c:pt>
                <c:pt idx="2013">
                  <c:v>1.7585</c:v>
                </c:pt>
                <c:pt idx="2014">
                  <c:v>1.7595000000000001</c:v>
                </c:pt>
                <c:pt idx="2015">
                  <c:v>1.7605</c:v>
                </c:pt>
                <c:pt idx="2016">
                  <c:v>1.7615000000000001</c:v>
                </c:pt>
                <c:pt idx="2017">
                  <c:v>1.7625</c:v>
                </c:pt>
                <c:pt idx="2018">
                  <c:v>1.7635000000000001</c:v>
                </c:pt>
                <c:pt idx="2019">
                  <c:v>1.7645</c:v>
                </c:pt>
                <c:pt idx="2020">
                  <c:v>1.7649999999999999</c:v>
                </c:pt>
                <c:pt idx="2021">
                  <c:v>1.766</c:v>
                </c:pt>
                <c:pt idx="2022">
                  <c:v>1.7669999999999999</c:v>
                </c:pt>
                <c:pt idx="2023">
                  <c:v>1.768</c:v>
                </c:pt>
                <c:pt idx="2024">
                  <c:v>1.7689999999999999</c:v>
                </c:pt>
                <c:pt idx="2025">
                  <c:v>1.77</c:v>
                </c:pt>
                <c:pt idx="2026">
                  <c:v>1.7705</c:v>
                </c:pt>
                <c:pt idx="2027">
                  <c:v>1.7715000000000001</c:v>
                </c:pt>
                <c:pt idx="2028">
                  <c:v>1.772</c:v>
                </c:pt>
                <c:pt idx="2029">
                  <c:v>1.7729999999999999</c:v>
                </c:pt>
                <c:pt idx="2030">
                  <c:v>1.774</c:v>
                </c:pt>
                <c:pt idx="2031">
                  <c:v>1.7749999999999999</c:v>
                </c:pt>
                <c:pt idx="2032">
                  <c:v>1.7755000000000001</c:v>
                </c:pt>
                <c:pt idx="2033">
                  <c:v>1.7765</c:v>
                </c:pt>
                <c:pt idx="2034">
                  <c:v>1.7775000000000001</c:v>
                </c:pt>
                <c:pt idx="2035">
                  <c:v>1.7785</c:v>
                </c:pt>
                <c:pt idx="2036">
                  <c:v>1.7795000000000001</c:v>
                </c:pt>
                <c:pt idx="2037">
                  <c:v>1.7805</c:v>
                </c:pt>
                <c:pt idx="2038">
                  <c:v>1.7815000000000001</c:v>
                </c:pt>
                <c:pt idx="2039">
                  <c:v>1.7825</c:v>
                </c:pt>
                <c:pt idx="2040">
                  <c:v>1.7835000000000001</c:v>
                </c:pt>
                <c:pt idx="2041">
                  <c:v>1.7845</c:v>
                </c:pt>
                <c:pt idx="2042">
                  <c:v>1.7849999999999999</c:v>
                </c:pt>
                <c:pt idx="2043">
                  <c:v>1.786</c:v>
                </c:pt>
                <c:pt idx="2044">
                  <c:v>1.7869999999999999</c:v>
                </c:pt>
                <c:pt idx="2045">
                  <c:v>1.7875000000000001</c:v>
                </c:pt>
                <c:pt idx="2046">
                  <c:v>1.788</c:v>
                </c:pt>
                <c:pt idx="2047">
                  <c:v>1.7889999999999999</c:v>
                </c:pt>
                <c:pt idx="2048">
                  <c:v>1.79</c:v>
                </c:pt>
                <c:pt idx="2049">
                  <c:v>1.7905</c:v>
                </c:pt>
                <c:pt idx="2050">
                  <c:v>1.7915000000000001</c:v>
                </c:pt>
                <c:pt idx="2051">
                  <c:v>1.792</c:v>
                </c:pt>
                <c:pt idx="2052">
                  <c:v>1.7935000000000001</c:v>
                </c:pt>
                <c:pt idx="2053">
                  <c:v>1.7945</c:v>
                </c:pt>
                <c:pt idx="2054">
                  <c:v>1.7949999999999999</c:v>
                </c:pt>
                <c:pt idx="2055">
                  <c:v>1.796</c:v>
                </c:pt>
                <c:pt idx="2056">
                  <c:v>1.7965</c:v>
                </c:pt>
                <c:pt idx="2057">
                  <c:v>1.7975000000000001</c:v>
                </c:pt>
                <c:pt idx="2058">
                  <c:v>1.7985</c:v>
                </c:pt>
                <c:pt idx="2059">
                  <c:v>1.7995000000000001</c:v>
                </c:pt>
                <c:pt idx="2060">
                  <c:v>1.8005</c:v>
                </c:pt>
                <c:pt idx="2061">
                  <c:v>1.8015000000000001</c:v>
                </c:pt>
                <c:pt idx="2062">
                  <c:v>1.8025</c:v>
                </c:pt>
                <c:pt idx="2063">
                  <c:v>1.804</c:v>
                </c:pt>
                <c:pt idx="2064">
                  <c:v>1.8045</c:v>
                </c:pt>
                <c:pt idx="2065">
                  <c:v>1.8049999999999999</c:v>
                </c:pt>
                <c:pt idx="2066">
                  <c:v>1.806</c:v>
                </c:pt>
                <c:pt idx="2067">
                  <c:v>1.8069999999999999</c:v>
                </c:pt>
                <c:pt idx="2068">
                  <c:v>1.8080000000000001</c:v>
                </c:pt>
                <c:pt idx="2069">
                  <c:v>1.8089999999999999</c:v>
                </c:pt>
                <c:pt idx="2070">
                  <c:v>1.8095000000000001</c:v>
                </c:pt>
                <c:pt idx="2071">
                  <c:v>1.8105</c:v>
                </c:pt>
                <c:pt idx="2072">
                  <c:v>1.8115000000000001</c:v>
                </c:pt>
                <c:pt idx="2073">
                  <c:v>1.8125</c:v>
                </c:pt>
                <c:pt idx="2074">
                  <c:v>1.8140000000000001</c:v>
                </c:pt>
                <c:pt idx="2075">
                  <c:v>1.8145</c:v>
                </c:pt>
                <c:pt idx="2076">
                  <c:v>1.8149999999999999</c:v>
                </c:pt>
                <c:pt idx="2077">
                  <c:v>1.8160000000000001</c:v>
                </c:pt>
                <c:pt idx="2078">
                  <c:v>1.8169999999999999</c:v>
                </c:pt>
                <c:pt idx="2079">
                  <c:v>1.8174999999999999</c:v>
                </c:pt>
                <c:pt idx="2080">
                  <c:v>1.8180000000000001</c:v>
                </c:pt>
                <c:pt idx="2081">
                  <c:v>1.819</c:v>
                </c:pt>
                <c:pt idx="2082">
                  <c:v>1.82</c:v>
                </c:pt>
                <c:pt idx="2083">
                  <c:v>1.821</c:v>
                </c:pt>
                <c:pt idx="2084">
                  <c:v>1.8214999999999999</c:v>
                </c:pt>
                <c:pt idx="2085">
                  <c:v>1.8225</c:v>
                </c:pt>
                <c:pt idx="2086">
                  <c:v>1.8234999999999999</c:v>
                </c:pt>
                <c:pt idx="2087">
                  <c:v>1.8245</c:v>
                </c:pt>
                <c:pt idx="2088">
                  <c:v>1.825</c:v>
                </c:pt>
                <c:pt idx="2089">
                  <c:v>1.8260000000000001</c:v>
                </c:pt>
                <c:pt idx="2090">
                  <c:v>1.827</c:v>
                </c:pt>
                <c:pt idx="2091">
                  <c:v>1.8280000000000001</c:v>
                </c:pt>
                <c:pt idx="2092">
                  <c:v>1.829</c:v>
                </c:pt>
                <c:pt idx="2093">
                  <c:v>1.83</c:v>
                </c:pt>
                <c:pt idx="2094">
                  <c:v>1.8305</c:v>
                </c:pt>
                <c:pt idx="2095">
                  <c:v>1.8314999999999999</c:v>
                </c:pt>
                <c:pt idx="2096">
                  <c:v>1.8325</c:v>
                </c:pt>
                <c:pt idx="2097">
                  <c:v>1.8334999999999999</c:v>
                </c:pt>
                <c:pt idx="2098">
                  <c:v>1.8340000000000001</c:v>
                </c:pt>
                <c:pt idx="2099">
                  <c:v>1.835</c:v>
                </c:pt>
                <c:pt idx="2100">
                  <c:v>1.8354999999999999</c:v>
                </c:pt>
                <c:pt idx="2101">
                  <c:v>1.8365</c:v>
                </c:pt>
                <c:pt idx="2102">
                  <c:v>1.837</c:v>
                </c:pt>
                <c:pt idx="2103">
                  <c:v>1.8380000000000001</c:v>
                </c:pt>
                <c:pt idx="2104">
                  <c:v>1.839</c:v>
                </c:pt>
                <c:pt idx="2105">
                  <c:v>1.84</c:v>
                </c:pt>
                <c:pt idx="2106">
                  <c:v>1.841</c:v>
                </c:pt>
                <c:pt idx="2107">
                  <c:v>1.8414999999999999</c:v>
                </c:pt>
                <c:pt idx="2108">
                  <c:v>1.8425</c:v>
                </c:pt>
                <c:pt idx="2109">
                  <c:v>1.8434999999999999</c:v>
                </c:pt>
                <c:pt idx="2110">
                  <c:v>1.8445</c:v>
                </c:pt>
                <c:pt idx="2111">
                  <c:v>1.845</c:v>
                </c:pt>
                <c:pt idx="2112">
                  <c:v>1.8460000000000001</c:v>
                </c:pt>
                <c:pt idx="2113">
                  <c:v>1.8465</c:v>
                </c:pt>
                <c:pt idx="2114">
                  <c:v>1.8474999999999999</c:v>
                </c:pt>
                <c:pt idx="2115">
                  <c:v>1.8480000000000001</c:v>
                </c:pt>
                <c:pt idx="2116">
                  <c:v>1.8494999999999999</c:v>
                </c:pt>
                <c:pt idx="2117">
                  <c:v>1.85</c:v>
                </c:pt>
                <c:pt idx="2118">
                  <c:v>1.851</c:v>
                </c:pt>
                <c:pt idx="2119">
                  <c:v>1.8520000000000001</c:v>
                </c:pt>
                <c:pt idx="2120">
                  <c:v>1.853</c:v>
                </c:pt>
                <c:pt idx="2121">
                  <c:v>1.8540000000000001</c:v>
                </c:pt>
                <c:pt idx="2122">
                  <c:v>1.855</c:v>
                </c:pt>
                <c:pt idx="2123">
                  <c:v>1.8554999999999999</c:v>
                </c:pt>
                <c:pt idx="2124">
                  <c:v>1.8565</c:v>
                </c:pt>
                <c:pt idx="2125">
                  <c:v>1.8574999999999999</c:v>
                </c:pt>
                <c:pt idx="2126">
                  <c:v>1.8585</c:v>
                </c:pt>
                <c:pt idx="2127">
                  <c:v>1.8594999999999999</c:v>
                </c:pt>
                <c:pt idx="2128">
                  <c:v>1.861</c:v>
                </c:pt>
                <c:pt idx="2129">
                  <c:v>1.8620000000000001</c:v>
                </c:pt>
                <c:pt idx="2130">
                  <c:v>1.863</c:v>
                </c:pt>
                <c:pt idx="2131">
                  <c:v>1.8640000000000001</c:v>
                </c:pt>
                <c:pt idx="2132">
                  <c:v>1.8645</c:v>
                </c:pt>
                <c:pt idx="2133">
                  <c:v>1.8654999999999999</c:v>
                </c:pt>
                <c:pt idx="2134">
                  <c:v>1.8665</c:v>
                </c:pt>
                <c:pt idx="2135">
                  <c:v>1.867</c:v>
                </c:pt>
                <c:pt idx="2136">
                  <c:v>1.8680000000000001</c:v>
                </c:pt>
                <c:pt idx="2137">
                  <c:v>1.8694999999999999</c:v>
                </c:pt>
                <c:pt idx="2138">
                  <c:v>1.87</c:v>
                </c:pt>
                <c:pt idx="2139">
                  <c:v>1.871</c:v>
                </c:pt>
                <c:pt idx="2140">
                  <c:v>1.8720000000000001</c:v>
                </c:pt>
                <c:pt idx="2141">
                  <c:v>1.873</c:v>
                </c:pt>
                <c:pt idx="2142">
                  <c:v>1.8740000000000001</c:v>
                </c:pt>
                <c:pt idx="2143">
                  <c:v>1.875</c:v>
                </c:pt>
                <c:pt idx="2144">
                  <c:v>1.8759999999999999</c:v>
                </c:pt>
                <c:pt idx="2145">
                  <c:v>1.8765000000000001</c:v>
                </c:pt>
                <c:pt idx="2146">
                  <c:v>1.877</c:v>
                </c:pt>
                <c:pt idx="2147">
                  <c:v>1.8779999999999999</c:v>
                </c:pt>
                <c:pt idx="2148">
                  <c:v>1.8794999999999999</c:v>
                </c:pt>
                <c:pt idx="2149">
                  <c:v>1.8805000000000001</c:v>
                </c:pt>
                <c:pt idx="2150">
                  <c:v>1.8815</c:v>
                </c:pt>
                <c:pt idx="2151">
                  <c:v>1.8819999999999999</c:v>
                </c:pt>
                <c:pt idx="2152">
                  <c:v>1.8825000000000001</c:v>
                </c:pt>
                <c:pt idx="2153">
                  <c:v>1.8835</c:v>
                </c:pt>
                <c:pt idx="2154">
                  <c:v>1.8839999999999999</c:v>
                </c:pt>
                <c:pt idx="2155">
                  <c:v>1.885</c:v>
                </c:pt>
                <c:pt idx="2156">
                  <c:v>1.8859999999999999</c:v>
                </c:pt>
                <c:pt idx="2157">
                  <c:v>1.8865000000000001</c:v>
                </c:pt>
                <c:pt idx="2158">
                  <c:v>1.8875</c:v>
                </c:pt>
                <c:pt idx="2159">
                  <c:v>1.8885000000000001</c:v>
                </c:pt>
                <c:pt idx="2160">
                  <c:v>1.89</c:v>
                </c:pt>
                <c:pt idx="2161">
                  <c:v>1.891</c:v>
                </c:pt>
                <c:pt idx="2162">
                  <c:v>1.8919999999999999</c:v>
                </c:pt>
                <c:pt idx="2163">
                  <c:v>1.8925000000000001</c:v>
                </c:pt>
                <c:pt idx="2164">
                  <c:v>1.893</c:v>
                </c:pt>
                <c:pt idx="2165">
                  <c:v>1.8939999999999999</c:v>
                </c:pt>
                <c:pt idx="2166">
                  <c:v>1.895</c:v>
                </c:pt>
                <c:pt idx="2167">
                  <c:v>1.8955</c:v>
                </c:pt>
                <c:pt idx="2168">
                  <c:v>1.8965000000000001</c:v>
                </c:pt>
                <c:pt idx="2169">
                  <c:v>1.897</c:v>
                </c:pt>
                <c:pt idx="2170">
                  <c:v>1.8979999999999999</c:v>
                </c:pt>
                <c:pt idx="2171">
                  <c:v>1.899</c:v>
                </c:pt>
                <c:pt idx="2172">
                  <c:v>1.9</c:v>
                </c:pt>
                <c:pt idx="2173">
                  <c:v>1.901</c:v>
                </c:pt>
                <c:pt idx="2174">
                  <c:v>1.9015</c:v>
                </c:pt>
                <c:pt idx="2175">
                  <c:v>1.9025000000000001</c:v>
                </c:pt>
                <c:pt idx="2176">
                  <c:v>1.9035</c:v>
                </c:pt>
                <c:pt idx="2177">
                  <c:v>1.9039999999999999</c:v>
                </c:pt>
                <c:pt idx="2178">
                  <c:v>1.905</c:v>
                </c:pt>
                <c:pt idx="2179">
                  <c:v>1.9065000000000001</c:v>
                </c:pt>
                <c:pt idx="2180">
                  <c:v>1.907</c:v>
                </c:pt>
                <c:pt idx="2181">
                  <c:v>1.9085000000000001</c:v>
                </c:pt>
                <c:pt idx="2182">
                  <c:v>1.91</c:v>
                </c:pt>
                <c:pt idx="2183">
                  <c:v>1.9125000000000001</c:v>
                </c:pt>
                <c:pt idx="2184">
                  <c:v>1.915</c:v>
                </c:pt>
                <c:pt idx="2185">
                  <c:v>1.927</c:v>
                </c:pt>
                <c:pt idx="2186">
                  <c:v>1.968</c:v>
                </c:pt>
                <c:pt idx="2187">
                  <c:v>1.9684999999999999</c:v>
                </c:pt>
                <c:pt idx="2188">
                  <c:v>1.9690000000000001</c:v>
                </c:pt>
                <c:pt idx="2189">
                  <c:v>1.97</c:v>
                </c:pt>
                <c:pt idx="2190">
                  <c:v>1.9704999999999999</c:v>
                </c:pt>
                <c:pt idx="2191">
                  <c:v>1.9715</c:v>
                </c:pt>
                <c:pt idx="2192">
                  <c:v>1.972</c:v>
                </c:pt>
                <c:pt idx="2193">
                  <c:v>1.9730000000000001</c:v>
                </c:pt>
                <c:pt idx="2194">
                  <c:v>1.974</c:v>
                </c:pt>
                <c:pt idx="2195">
                  <c:v>1.9744999999999999</c:v>
                </c:pt>
                <c:pt idx="2196">
                  <c:v>1.9755</c:v>
                </c:pt>
                <c:pt idx="2197">
                  <c:v>1.9764999999999999</c:v>
                </c:pt>
                <c:pt idx="2198">
                  <c:v>1.9770000000000001</c:v>
                </c:pt>
                <c:pt idx="2199">
                  <c:v>1.9775</c:v>
                </c:pt>
                <c:pt idx="2200">
                  <c:v>1.9784999999999999</c:v>
                </c:pt>
                <c:pt idx="2201">
                  <c:v>1.9795</c:v>
                </c:pt>
                <c:pt idx="2202">
                  <c:v>1.9804999999999999</c:v>
                </c:pt>
                <c:pt idx="2203">
                  <c:v>1.9815</c:v>
                </c:pt>
                <c:pt idx="2204">
                  <c:v>1.982</c:v>
                </c:pt>
                <c:pt idx="2205">
                  <c:v>1.9830000000000001</c:v>
                </c:pt>
                <c:pt idx="2206">
                  <c:v>1.984</c:v>
                </c:pt>
                <c:pt idx="2207">
                  <c:v>1.9844999999999999</c:v>
                </c:pt>
                <c:pt idx="2208">
                  <c:v>1.9855</c:v>
                </c:pt>
                <c:pt idx="2209">
                  <c:v>1.9864999999999999</c:v>
                </c:pt>
                <c:pt idx="2210">
                  <c:v>1.9870000000000001</c:v>
                </c:pt>
                <c:pt idx="2211">
                  <c:v>1.9875</c:v>
                </c:pt>
                <c:pt idx="2212">
                  <c:v>1.9884999999999999</c:v>
                </c:pt>
                <c:pt idx="2213">
                  <c:v>1.9890000000000001</c:v>
                </c:pt>
                <c:pt idx="2214">
                  <c:v>1.99</c:v>
                </c:pt>
                <c:pt idx="2215">
                  <c:v>1.9904999999999999</c:v>
                </c:pt>
                <c:pt idx="2216">
                  <c:v>1.9915</c:v>
                </c:pt>
                <c:pt idx="2217">
                  <c:v>1.9924999999999999</c:v>
                </c:pt>
                <c:pt idx="2218">
                  <c:v>1.9935</c:v>
                </c:pt>
                <c:pt idx="2219">
                  <c:v>1.994</c:v>
                </c:pt>
                <c:pt idx="2220">
                  <c:v>1.9950000000000001</c:v>
                </c:pt>
                <c:pt idx="2221">
                  <c:v>1.996</c:v>
                </c:pt>
                <c:pt idx="2222">
                  <c:v>1.9970000000000001</c:v>
                </c:pt>
                <c:pt idx="2223">
                  <c:v>1.998</c:v>
                </c:pt>
                <c:pt idx="2224">
                  <c:v>1.9990000000000001</c:v>
                </c:pt>
                <c:pt idx="2225">
                  <c:v>2</c:v>
                </c:pt>
                <c:pt idx="2226">
                  <c:v>2.0015000000000001</c:v>
                </c:pt>
                <c:pt idx="2227">
                  <c:v>2.0024999999999999</c:v>
                </c:pt>
                <c:pt idx="2228">
                  <c:v>2.0034999999999998</c:v>
                </c:pt>
                <c:pt idx="2229">
                  <c:v>2.004</c:v>
                </c:pt>
                <c:pt idx="2230">
                  <c:v>2.0049999999999999</c:v>
                </c:pt>
                <c:pt idx="2231">
                  <c:v>2.0055000000000001</c:v>
                </c:pt>
                <c:pt idx="2232">
                  <c:v>2.0059999999999998</c:v>
                </c:pt>
                <c:pt idx="2233">
                  <c:v>2.0070000000000001</c:v>
                </c:pt>
                <c:pt idx="2234">
                  <c:v>2.0074999999999998</c:v>
                </c:pt>
                <c:pt idx="2235">
                  <c:v>2.008</c:v>
                </c:pt>
                <c:pt idx="2236">
                  <c:v>2.0089999999999999</c:v>
                </c:pt>
                <c:pt idx="2237">
                  <c:v>2.0099999999999998</c:v>
                </c:pt>
                <c:pt idx="2238">
                  <c:v>2.0110000000000001</c:v>
                </c:pt>
                <c:pt idx="2239">
                  <c:v>2.0114999999999998</c:v>
                </c:pt>
                <c:pt idx="2240">
                  <c:v>2.0125000000000002</c:v>
                </c:pt>
                <c:pt idx="2241">
                  <c:v>2.0135000000000001</c:v>
                </c:pt>
                <c:pt idx="2242">
                  <c:v>2.0145</c:v>
                </c:pt>
                <c:pt idx="2243">
                  <c:v>2.0154999999999998</c:v>
                </c:pt>
                <c:pt idx="2244">
                  <c:v>2.0165000000000002</c:v>
                </c:pt>
                <c:pt idx="2245">
                  <c:v>2.0169999999999999</c:v>
                </c:pt>
                <c:pt idx="2246">
                  <c:v>2.0175000000000001</c:v>
                </c:pt>
                <c:pt idx="2247">
                  <c:v>2.0185</c:v>
                </c:pt>
                <c:pt idx="2248">
                  <c:v>2.0194999999999999</c:v>
                </c:pt>
                <c:pt idx="2249">
                  <c:v>2.02</c:v>
                </c:pt>
                <c:pt idx="2250">
                  <c:v>2.0209999999999999</c:v>
                </c:pt>
                <c:pt idx="2251">
                  <c:v>2.0219999999999998</c:v>
                </c:pt>
                <c:pt idx="2252">
                  <c:v>2.0230000000000001</c:v>
                </c:pt>
                <c:pt idx="2253">
                  <c:v>2.0234999999999999</c:v>
                </c:pt>
                <c:pt idx="2254">
                  <c:v>2.0245000000000002</c:v>
                </c:pt>
                <c:pt idx="2255">
                  <c:v>2.0249999999999999</c:v>
                </c:pt>
                <c:pt idx="2256">
                  <c:v>2.0259999999999998</c:v>
                </c:pt>
                <c:pt idx="2257">
                  <c:v>2.0265</c:v>
                </c:pt>
                <c:pt idx="2258">
                  <c:v>2.0270000000000001</c:v>
                </c:pt>
                <c:pt idx="2259">
                  <c:v>2.028</c:v>
                </c:pt>
                <c:pt idx="2260">
                  <c:v>2.0285000000000002</c:v>
                </c:pt>
                <c:pt idx="2261">
                  <c:v>2.0299999999999998</c:v>
                </c:pt>
                <c:pt idx="2262">
                  <c:v>2.0310000000000001</c:v>
                </c:pt>
                <c:pt idx="2263">
                  <c:v>2.032</c:v>
                </c:pt>
                <c:pt idx="2264">
                  <c:v>2.0329999999999999</c:v>
                </c:pt>
                <c:pt idx="2265">
                  <c:v>2.0339999999999998</c:v>
                </c:pt>
                <c:pt idx="2266">
                  <c:v>2.0345</c:v>
                </c:pt>
                <c:pt idx="2267">
                  <c:v>2.0354999999999999</c:v>
                </c:pt>
                <c:pt idx="2268">
                  <c:v>2.036</c:v>
                </c:pt>
                <c:pt idx="2269">
                  <c:v>2.0365000000000002</c:v>
                </c:pt>
                <c:pt idx="2270">
                  <c:v>2.0375000000000001</c:v>
                </c:pt>
                <c:pt idx="2271">
                  <c:v>2.0390000000000001</c:v>
                </c:pt>
                <c:pt idx="2272">
                  <c:v>2.0394999999999999</c:v>
                </c:pt>
                <c:pt idx="2273">
                  <c:v>2.0405000000000002</c:v>
                </c:pt>
                <c:pt idx="2274">
                  <c:v>2.0415000000000001</c:v>
                </c:pt>
                <c:pt idx="2275">
                  <c:v>2.0419999999999998</c:v>
                </c:pt>
                <c:pt idx="2276">
                  <c:v>2.0425</c:v>
                </c:pt>
                <c:pt idx="2277">
                  <c:v>2.0434999999999999</c:v>
                </c:pt>
                <c:pt idx="2278">
                  <c:v>2.044</c:v>
                </c:pt>
                <c:pt idx="2279">
                  <c:v>2.0445000000000002</c:v>
                </c:pt>
                <c:pt idx="2280">
                  <c:v>2.0455000000000001</c:v>
                </c:pt>
                <c:pt idx="2281">
                  <c:v>2.0465</c:v>
                </c:pt>
                <c:pt idx="2282">
                  <c:v>2.0470000000000002</c:v>
                </c:pt>
                <c:pt idx="2283">
                  <c:v>2.048</c:v>
                </c:pt>
                <c:pt idx="2284">
                  <c:v>2.0489999999999999</c:v>
                </c:pt>
                <c:pt idx="2285">
                  <c:v>2.0499999999999998</c:v>
                </c:pt>
                <c:pt idx="2286">
                  <c:v>2.0505</c:v>
                </c:pt>
                <c:pt idx="2287">
                  <c:v>2.0514999999999999</c:v>
                </c:pt>
                <c:pt idx="2288">
                  <c:v>2.0525000000000002</c:v>
                </c:pt>
                <c:pt idx="2289">
                  <c:v>2.0535000000000001</c:v>
                </c:pt>
                <c:pt idx="2290">
                  <c:v>2.0545</c:v>
                </c:pt>
                <c:pt idx="2291">
                  <c:v>2.0550000000000002</c:v>
                </c:pt>
                <c:pt idx="2292">
                  <c:v>2.0554999999999999</c:v>
                </c:pt>
                <c:pt idx="2293">
                  <c:v>2.0565000000000002</c:v>
                </c:pt>
                <c:pt idx="2294">
                  <c:v>2.0575000000000001</c:v>
                </c:pt>
                <c:pt idx="2295">
                  <c:v>2.0585</c:v>
                </c:pt>
                <c:pt idx="2296">
                  <c:v>2.0594999999999999</c:v>
                </c:pt>
                <c:pt idx="2297">
                  <c:v>2.06</c:v>
                </c:pt>
                <c:pt idx="2298">
                  <c:v>2.0609999999999999</c:v>
                </c:pt>
                <c:pt idx="2299">
                  <c:v>2.0619999999999998</c:v>
                </c:pt>
                <c:pt idx="2300">
                  <c:v>2.0630000000000002</c:v>
                </c:pt>
                <c:pt idx="2301">
                  <c:v>2.0640000000000001</c:v>
                </c:pt>
                <c:pt idx="2302">
                  <c:v>2.0644999999999998</c:v>
                </c:pt>
                <c:pt idx="2303">
                  <c:v>2.0655000000000001</c:v>
                </c:pt>
                <c:pt idx="2304">
                  <c:v>2.0665</c:v>
                </c:pt>
                <c:pt idx="2305">
                  <c:v>2.0674999999999999</c:v>
                </c:pt>
                <c:pt idx="2306">
                  <c:v>2.0680000000000001</c:v>
                </c:pt>
                <c:pt idx="2307">
                  <c:v>2.069</c:v>
                </c:pt>
                <c:pt idx="2308">
                  <c:v>2.0699999999999998</c:v>
                </c:pt>
                <c:pt idx="2309">
                  <c:v>2.0710000000000002</c:v>
                </c:pt>
                <c:pt idx="2310">
                  <c:v>2.0720000000000001</c:v>
                </c:pt>
                <c:pt idx="2311">
                  <c:v>2.0724999999999998</c:v>
                </c:pt>
                <c:pt idx="2312">
                  <c:v>2.073</c:v>
                </c:pt>
                <c:pt idx="2313">
                  <c:v>2.0739999999999998</c:v>
                </c:pt>
                <c:pt idx="2314">
                  <c:v>2.0750000000000002</c:v>
                </c:pt>
                <c:pt idx="2315">
                  <c:v>2.0754999999999999</c:v>
                </c:pt>
                <c:pt idx="2316">
                  <c:v>2.0764999999999998</c:v>
                </c:pt>
                <c:pt idx="2317">
                  <c:v>2.0775000000000001</c:v>
                </c:pt>
                <c:pt idx="2318">
                  <c:v>2.0785</c:v>
                </c:pt>
                <c:pt idx="2319">
                  <c:v>2.0794999999999999</c:v>
                </c:pt>
                <c:pt idx="2320">
                  <c:v>2.08</c:v>
                </c:pt>
                <c:pt idx="2321">
                  <c:v>2.081</c:v>
                </c:pt>
                <c:pt idx="2322">
                  <c:v>2.0815000000000001</c:v>
                </c:pt>
                <c:pt idx="2323">
                  <c:v>2.0825</c:v>
                </c:pt>
                <c:pt idx="2324">
                  <c:v>2.0830000000000002</c:v>
                </c:pt>
                <c:pt idx="2325">
                  <c:v>2.0840000000000001</c:v>
                </c:pt>
                <c:pt idx="2326">
                  <c:v>2.085</c:v>
                </c:pt>
                <c:pt idx="2327">
                  <c:v>2.0855000000000001</c:v>
                </c:pt>
                <c:pt idx="2328">
                  <c:v>2.0865</c:v>
                </c:pt>
                <c:pt idx="2329">
                  <c:v>2.0874999999999999</c:v>
                </c:pt>
                <c:pt idx="2330">
                  <c:v>2.0880000000000001</c:v>
                </c:pt>
                <c:pt idx="2331">
                  <c:v>2.089</c:v>
                </c:pt>
                <c:pt idx="2332">
                  <c:v>2.0895000000000001</c:v>
                </c:pt>
                <c:pt idx="2333">
                  <c:v>2.0905</c:v>
                </c:pt>
                <c:pt idx="2334">
                  <c:v>2.0910000000000002</c:v>
                </c:pt>
                <c:pt idx="2335">
                  <c:v>2.0914999999999999</c:v>
                </c:pt>
                <c:pt idx="2336">
                  <c:v>2.0924999999999998</c:v>
                </c:pt>
                <c:pt idx="2337">
                  <c:v>2.0939999999999999</c:v>
                </c:pt>
                <c:pt idx="2338">
                  <c:v>2.0945</c:v>
                </c:pt>
                <c:pt idx="2339">
                  <c:v>2.0954999999999999</c:v>
                </c:pt>
                <c:pt idx="2340">
                  <c:v>2.0964999999999998</c:v>
                </c:pt>
                <c:pt idx="2341">
                  <c:v>2.097</c:v>
                </c:pt>
                <c:pt idx="2342">
                  <c:v>2.0979999999999999</c:v>
                </c:pt>
                <c:pt idx="2343">
                  <c:v>2.0985</c:v>
                </c:pt>
                <c:pt idx="2344">
                  <c:v>2.0994999999999999</c:v>
                </c:pt>
                <c:pt idx="2345">
                  <c:v>2.1</c:v>
                </c:pt>
                <c:pt idx="2346">
                  <c:v>2.101</c:v>
                </c:pt>
                <c:pt idx="2347">
                  <c:v>2.1019999999999999</c:v>
                </c:pt>
                <c:pt idx="2348">
                  <c:v>2.1030000000000002</c:v>
                </c:pt>
                <c:pt idx="2349">
                  <c:v>2.1040000000000001</c:v>
                </c:pt>
                <c:pt idx="2350">
                  <c:v>2.105</c:v>
                </c:pt>
                <c:pt idx="2351">
                  <c:v>2.1055000000000001</c:v>
                </c:pt>
                <c:pt idx="2352">
                  <c:v>2.1065</c:v>
                </c:pt>
                <c:pt idx="2353">
                  <c:v>2.1070000000000002</c:v>
                </c:pt>
                <c:pt idx="2354">
                  <c:v>2.1074999999999999</c:v>
                </c:pt>
                <c:pt idx="2355">
                  <c:v>2.1084999999999998</c:v>
                </c:pt>
                <c:pt idx="2356">
                  <c:v>2.109</c:v>
                </c:pt>
                <c:pt idx="2357">
                  <c:v>2.11</c:v>
                </c:pt>
                <c:pt idx="2358">
                  <c:v>2.1110000000000002</c:v>
                </c:pt>
                <c:pt idx="2359">
                  <c:v>2.1120000000000001</c:v>
                </c:pt>
                <c:pt idx="2360">
                  <c:v>2.1124999999999998</c:v>
                </c:pt>
                <c:pt idx="2361">
                  <c:v>2.1135000000000002</c:v>
                </c:pt>
                <c:pt idx="2362">
                  <c:v>2.1145</c:v>
                </c:pt>
                <c:pt idx="2363">
                  <c:v>2.1154999999999999</c:v>
                </c:pt>
                <c:pt idx="2364">
                  <c:v>2.1160000000000001</c:v>
                </c:pt>
                <c:pt idx="2365">
                  <c:v>2.1164999999999998</c:v>
                </c:pt>
                <c:pt idx="2366">
                  <c:v>2.1175000000000002</c:v>
                </c:pt>
                <c:pt idx="2367">
                  <c:v>2.1179999999999999</c:v>
                </c:pt>
                <c:pt idx="2368">
                  <c:v>2.1190000000000002</c:v>
                </c:pt>
                <c:pt idx="2369">
                  <c:v>2.12</c:v>
                </c:pt>
                <c:pt idx="2370">
                  <c:v>2.121</c:v>
                </c:pt>
                <c:pt idx="2371">
                  <c:v>2.1215000000000002</c:v>
                </c:pt>
                <c:pt idx="2372">
                  <c:v>2.1225000000000001</c:v>
                </c:pt>
                <c:pt idx="2373">
                  <c:v>2.1234999999999999</c:v>
                </c:pt>
                <c:pt idx="2374">
                  <c:v>2.1244999999999998</c:v>
                </c:pt>
                <c:pt idx="2375">
                  <c:v>2.1255000000000002</c:v>
                </c:pt>
                <c:pt idx="2376">
                  <c:v>2.1265000000000001</c:v>
                </c:pt>
                <c:pt idx="2377">
                  <c:v>2.1274999999999999</c:v>
                </c:pt>
                <c:pt idx="2378">
                  <c:v>2.1284999999999998</c:v>
                </c:pt>
                <c:pt idx="2379">
                  <c:v>2.13</c:v>
                </c:pt>
                <c:pt idx="2380">
                  <c:v>2.1305000000000001</c:v>
                </c:pt>
                <c:pt idx="2381">
                  <c:v>2.1315</c:v>
                </c:pt>
                <c:pt idx="2382">
                  <c:v>2.1324999999999998</c:v>
                </c:pt>
                <c:pt idx="2383">
                  <c:v>2.1335000000000002</c:v>
                </c:pt>
                <c:pt idx="2384">
                  <c:v>2.1345000000000001</c:v>
                </c:pt>
                <c:pt idx="2385">
                  <c:v>2.1355</c:v>
                </c:pt>
                <c:pt idx="2386">
                  <c:v>2.1364999999999998</c:v>
                </c:pt>
                <c:pt idx="2387">
                  <c:v>2.1375000000000002</c:v>
                </c:pt>
                <c:pt idx="2388">
                  <c:v>2.1379999999999999</c:v>
                </c:pt>
                <c:pt idx="2389">
                  <c:v>2.1389999999999998</c:v>
                </c:pt>
                <c:pt idx="2390">
                  <c:v>2.14</c:v>
                </c:pt>
                <c:pt idx="2391">
                  <c:v>2.1415000000000002</c:v>
                </c:pt>
                <c:pt idx="2392">
                  <c:v>2.1425000000000001</c:v>
                </c:pt>
                <c:pt idx="2393">
                  <c:v>2.1435</c:v>
                </c:pt>
                <c:pt idx="2394">
                  <c:v>2.1440000000000001</c:v>
                </c:pt>
                <c:pt idx="2395">
                  <c:v>2.1444999999999999</c:v>
                </c:pt>
                <c:pt idx="2396">
                  <c:v>2.1455000000000002</c:v>
                </c:pt>
                <c:pt idx="2397">
                  <c:v>2.1459999999999999</c:v>
                </c:pt>
                <c:pt idx="2398">
                  <c:v>2.1469999999999998</c:v>
                </c:pt>
                <c:pt idx="2399">
                  <c:v>2.1480000000000001</c:v>
                </c:pt>
                <c:pt idx="2400">
                  <c:v>2.149</c:v>
                </c:pt>
                <c:pt idx="2401">
                  <c:v>2.15</c:v>
                </c:pt>
                <c:pt idx="2402">
                  <c:v>2.1509999999999998</c:v>
                </c:pt>
                <c:pt idx="2403">
                  <c:v>2.1520000000000001</c:v>
                </c:pt>
                <c:pt idx="2404">
                  <c:v>2.1524999999999999</c:v>
                </c:pt>
                <c:pt idx="2405">
                  <c:v>2.2029999999999998</c:v>
                </c:pt>
                <c:pt idx="2406">
                  <c:v>2.2035</c:v>
                </c:pt>
                <c:pt idx="2407">
                  <c:v>2.2040000000000002</c:v>
                </c:pt>
                <c:pt idx="2408">
                  <c:v>2.2044999999999999</c:v>
                </c:pt>
                <c:pt idx="2409">
                  <c:v>2.2054999999999998</c:v>
                </c:pt>
                <c:pt idx="2410">
                  <c:v>2.206</c:v>
                </c:pt>
                <c:pt idx="2411">
                  <c:v>2.2069999999999999</c:v>
                </c:pt>
                <c:pt idx="2412">
                  <c:v>2.2080000000000002</c:v>
                </c:pt>
                <c:pt idx="2413">
                  <c:v>2.2084999999999999</c:v>
                </c:pt>
                <c:pt idx="2414">
                  <c:v>2.2094999999999998</c:v>
                </c:pt>
                <c:pt idx="2415">
                  <c:v>2.2105000000000001</c:v>
                </c:pt>
                <c:pt idx="2416">
                  <c:v>2.2115</c:v>
                </c:pt>
                <c:pt idx="2417">
                  <c:v>2.2124999999999999</c:v>
                </c:pt>
                <c:pt idx="2418">
                  <c:v>2.2130000000000001</c:v>
                </c:pt>
                <c:pt idx="2419">
                  <c:v>2.2134999999999998</c:v>
                </c:pt>
                <c:pt idx="2420">
                  <c:v>2.2149999999999999</c:v>
                </c:pt>
                <c:pt idx="2421">
                  <c:v>2.2160000000000002</c:v>
                </c:pt>
                <c:pt idx="2422">
                  <c:v>2.2164999999999999</c:v>
                </c:pt>
                <c:pt idx="2423">
                  <c:v>2.2174999999999998</c:v>
                </c:pt>
                <c:pt idx="2424">
                  <c:v>2.2185000000000001</c:v>
                </c:pt>
                <c:pt idx="2425">
                  <c:v>2.2195</c:v>
                </c:pt>
                <c:pt idx="2426">
                  <c:v>2.2204999999999999</c:v>
                </c:pt>
                <c:pt idx="2427">
                  <c:v>2.2214999999999998</c:v>
                </c:pt>
                <c:pt idx="2428">
                  <c:v>2.2225000000000001</c:v>
                </c:pt>
                <c:pt idx="2429">
                  <c:v>2.2229999999999999</c:v>
                </c:pt>
                <c:pt idx="2430">
                  <c:v>2.2240000000000002</c:v>
                </c:pt>
                <c:pt idx="2431">
                  <c:v>2.2254999999999998</c:v>
                </c:pt>
                <c:pt idx="2432">
                  <c:v>2.226</c:v>
                </c:pt>
                <c:pt idx="2433">
                  <c:v>2.2269999999999999</c:v>
                </c:pt>
                <c:pt idx="2434">
                  <c:v>2.2275</c:v>
                </c:pt>
                <c:pt idx="2435">
                  <c:v>2.2280000000000002</c:v>
                </c:pt>
                <c:pt idx="2436">
                  <c:v>2.2290000000000001</c:v>
                </c:pt>
                <c:pt idx="2437">
                  <c:v>2.2294999999999998</c:v>
                </c:pt>
                <c:pt idx="2438">
                  <c:v>2.2305000000000001</c:v>
                </c:pt>
                <c:pt idx="2439">
                  <c:v>2.2309999999999999</c:v>
                </c:pt>
                <c:pt idx="2440">
                  <c:v>2.2320000000000002</c:v>
                </c:pt>
                <c:pt idx="2441">
                  <c:v>2.2334999999999998</c:v>
                </c:pt>
                <c:pt idx="2442">
                  <c:v>2.234</c:v>
                </c:pt>
                <c:pt idx="2443">
                  <c:v>2.2349999999999999</c:v>
                </c:pt>
                <c:pt idx="2444">
                  <c:v>2.2355</c:v>
                </c:pt>
                <c:pt idx="2445">
                  <c:v>2.2364999999999999</c:v>
                </c:pt>
                <c:pt idx="2446">
                  <c:v>2.2370000000000001</c:v>
                </c:pt>
                <c:pt idx="2447">
                  <c:v>2.2374999999999998</c:v>
                </c:pt>
                <c:pt idx="2448">
                  <c:v>2.2385000000000002</c:v>
                </c:pt>
                <c:pt idx="2449">
                  <c:v>2.2395</c:v>
                </c:pt>
                <c:pt idx="2450">
                  <c:v>2.2400000000000002</c:v>
                </c:pt>
                <c:pt idx="2451">
                  <c:v>2.2410000000000001</c:v>
                </c:pt>
                <c:pt idx="2452">
                  <c:v>2.2425000000000002</c:v>
                </c:pt>
                <c:pt idx="2453">
                  <c:v>2.2429999999999999</c:v>
                </c:pt>
                <c:pt idx="2454">
                  <c:v>2.2435</c:v>
                </c:pt>
                <c:pt idx="2455">
                  <c:v>2.2444999999999999</c:v>
                </c:pt>
                <c:pt idx="2456">
                  <c:v>2.2454999999999998</c:v>
                </c:pt>
                <c:pt idx="2457">
                  <c:v>2.246</c:v>
                </c:pt>
                <c:pt idx="2458">
                  <c:v>2.2465000000000002</c:v>
                </c:pt>
                <c:pt idx="2459">
                  <c:v>2.2469999999999999</c:v>
                </c:pt>
                <c:pt idx="2460">
                  <c:v>2.2480000000000002</c:v>
                </c:pt>
                <c:pt idx="2461">
                  <c:v>2.2494999999999998</c:v>
                </c:pt>
                <c:pt idx="2462">
                  <c:v>2.25</c:v>
                </c:pt>
                <c:pt idx="2463">
                  <c:v>2.2515000000000001</c:v>
                </c:pt>
                <c:pt idx="2464">
                  <c:v>2.2519999999999998</c:v>
                </c:pt>
                <c:pt idx="2465">
                  <c:v>2.2530000000000001</c:v>
                </c:pt>
                <c:pt idx="2466">
                  <c:v>2.2534999999999998</c:v>
                </c:pt>
                <c:pt idx="2467">
                  <c:v>2.254</c:v>
                </c:pt>
                <c:pt idx="2468">
                  <c:v>2.2549999999999999</c:v>
                </c:pt>
                <c:pt idx="2469">
                  <c:v>2.2555000000000001</c:v>
                </c:pt>
                <c:pt idx="2470">
                  <c:v>2.2565</c:v>
                </c:pt>
                <c:pt idx="2471">
                  <c:v>2.2574999999999998</c:v>
                </c:pt>
                <c:pt idx="2472">
                  <c:v>2.258</c:v>
                </c:pt>
                <c:pt idx="2473">
                  <c:v>2.2589999999999999</c:v>
                </c:pt>
                <c:pt idx="2474">
                  <c:v>2.2595000000000001</c:v>
                </c:pt>
                <c:pt idx="2475">
                  <c:v>2.2605</c:v>
                </c:pt>
                <c:pt idx="2476">
                  <c:v>2.2610000000000001</c:v>
                </c:pt>
                <c:pt idx="2477">
                  <c:v>2.262</c:v>
                </c:pt>
                <c:pt idx="2478">
                  <c:v>2.2625000000000002</c:v>
                </c:pt>
                <c:pt idx="2479">
                  <c:v>2.2629999999999999</c:v>
                </c:pt>
                <c:pt idx="2480">
                  <c:v>2.2639999999999998</c:v>
                </c:pt>
                <c:pt idx="2481">
                  <c:v>2.2650000000000001</c:v>
                </c:pt>
                <c:pt idx="2482">
                  <c:v>2.2665000000000002</c:v>
                </c:pt>
                <c:pt idx="2483">
                  <c:v>2.2685</c:v>
                </c:pt>
                <c:pt idx="2484">
                  <c:v>2.2705000000000002</c:v>
                </c:pt>
                <c:pt idx="2485">
                  <c:v>2.2715000000000001</c:v>
                </c:pt>
                <c:pt idx="2486">
                  <c:v>2.2730000000000001</c:v>
                </c:pt>
                <c:pt idx="2487">
                  <c:v>2.2745000000000002</c:v>
                </c:pt>
                <c:pt idx="2488">
                  <c:v>2.2749999999999999</c:v>
                </c:pt>
                <c:pt idx="2489">
                  <c:v>2.2755000000000001</c:v>
                </c:pt>
                <c:pt idx="2490">
                  <c:v>2.2765</c:v>
                </c:pt>
                <c:pt idx="2491">
                  <c:v>2.2770000000000001</c:v>
                </c:pt>
                <c:pt idx="2492">
                  <c:v>2.2774999999999999</c:v>
                </c:pt>
                <c:pt idx="2493">
                  <c:v>2.2785000000000002</c:v>
                </c:pt>
                <c:pt idx="2494">
                  <c:v>2.2789999999999999</c:v>
                </c:pt>
                <c:pt idx="2495">
                  <c:v>2.2799999999999998</c:v>
                </c:pt>
                <c:pt idx="2496">
                  <c:v>2.2810000000000001</c:v>
                </c:pt>
                <c:pt idx="2497">
                  <c:v>2.2814999999999999</c:v>
                </c:pt>
                <c:pt idx="2498">
                  <c:v>2.2825000000000002</c:v>
                </c:pt>
                <c:pt idx="2499">
                  <c:v>2.2829999999999999</c:v>
                </c:pt>
                <c:pt idx="2500">
                  <c:v>2.2845</c:v>
                </c:pt>
                <c:pt idx="2501">
                  <c:v>2.2850000000000001</c:v>
                </c:pt>
                <c:pt idx="2502">
                  <c:v>2.2869999999999999</c:v>
                </c:pt>
                <c:pt idx="2503">
                  <c:v>2.2970000000000002</c:v>
                </c:pt>
                <c:pt idx="2504">
                  <c:v>2.3045</c:v>
                </c:pt>
                <c:pt idx="2505">
                  <c:v>2.3050000000000002</c:v>
                </c:pt>
                <c:pt idx="2506">
                  <c:v>2.306</c:v>
                </c:pt>
                <c:pt idx="2507">
                  <c:v>2.3065000000000002</c:v>
                </c:pt>
                <c:pt idx="2508">
                  <c:v>2.3075000000000001</c:v>
                </c:pt>
                <c:pt idx="2509">
                  <c:v>2.3085</c:v>
                </c:pt>
                <c:pt idx="2510">
                  <c:v>2.3094999999999999</c:v>
                </c:pt>
                <c:pt idx="2511">
                  <c:v>2.31</c:v>
                </c:pt>
                <c:pt idx="2512">
                  <c:v>2.3109999999999999</c:v>
                </c:pt>
                <c:pt idx="2513">
                  <c:v>2.3115000000000001</c:v>
                </c:pt>
                <c:pt idx="2514">
                  <c:v>2.3119999999999998</c:v>
                </c:pt>
                <c:pt idx="2515">
                  <c:v>2.3125</c:v>
                </c:pt>
                <c:pt idx="2516">
                  <c:v>2.3134999999999999</c:v>
                </c:pt>
                <c:pt idx="2517">
                  <c:v>2.3144999999999998</c:v>
                </c:pt>
                <c:pt idx="2518">
                  <c:v>2.3155000000000001</c:v>
                </c:pt>
                <c:pt idx="2519">
                  <c:v>2.3165</c:v>
                </c:pt>
                <c:pt idx="2520">
                  <c:v>2.3174999999999999</c:v>
                </c:pt>
                <c:pt idx="2521">
                  <c:v>2.3180000000000001</c:v>
                </c:pt>
                <c:pt idx="2522">
                  <c:v>2.319</c:v>
                </c:pt>
                <c:pt idx="2523">
                  <c:v>2.3195000000000001</c:v>
                </c:pt>
                <c:pt idx="2524">
                  <c:v>2.3199999999999998</c:v>
                </c:pt>
                <c:pt idx="2525">
                  <c:v>2.3210000000000002</c:v>
                </c:pt>
                <c:pt idx="2526">
                  <c:v>2.3214999999999999</c:v>
                </c:pt>
                <c:pt idx="2527">
                  <c:v>2.323</c:v>
                </c:pt>
                <c:pt idx="2528">
                  <c:v>2.3235000000000001</c:v>
                </c:pt>
                <c:pt idx="2529">
                  <c:v>2.3245</c:v>
                </c:pt>
                <c:pt idx="2530">
                  <c:v>2.3250000000000002</c:v>
                </c:pt>
                <c:pt idx="2531">
                  <c:v>2.3260000000000001</c:v>
                </c:pt>
                <c:pt idx="2532">
                  <c:v>2.3264999999999998</c:v>
                </c:pt>
                <c:pt idx="2533">
                  <c:v>2.3275000000000001</c:v>
                </c:pt>
                <c:pt idx="2534">
                  <c:v>2.3285</c:v>
                </c:pt>
                <c:pt idx="2535">
                  <c:v>2.3290000000000002</c:v>
                </c:pt>
                <c:pt idx="2536">
                  <c:v>2.33</c:v>
                </c:pt>
                <c:pt idx="2537">
                  <c:v>2.331</c:v>
                </c:pt>
                <c:pt idx="2538">
                  <c:v>2.3319999999999999</c:v>
                </c:pt>
                <c:pt idx="2539">
                  <c:v>2.3325</c:v>
                </c:pt>
                <c:pt idx="2540">
                  <c:v>2.3334999999999999</c:v>
                </c:pt>
                <c:pt idx="2541">
                  <c:v>2.3340000000000001</c:v>
                </c:pt>
                <c:pt idx="2542">
                  <c:v>2.3344999999999998</c:v>
                </c:pt>
                <c:pt idx="2543">
                  <c:v>2.335</c:v>
                </c:pt>
                <c:pt idx="2544">
                  <c:v>2.3359999999999999</c:v>
                </c:pt>
                <c:pt idx="2545">
                  <c:v>2.3370000000000002</c:v>
                </c:pt>
                <c:pt idx="2546">
                  <c:v>2.3374999999999999</c:v>
                </c:pt>
                <c:pt idx="2547">
                  <c:v>2.3384999999999998</c:v>
                </c:pt>
                <c:pt idx="2548">
                  <c:v>2.3395000000000001</c:v>
                </c:pt>
                <c:pt idx="2549">
                  <c:v>2.3405</c:v>
                </c:pt>
                <c:pt idx="2550">
                  <c:v>2.3410000000000002</c:v>
                </c:pt>
                <c:pt idx="2551">
                  <c:v>2.3414999999999999</c:v>
                </c:pt>
                <c:pt idx="2552">
                  <c:v>2.3420000000000001</c:v>
                </c:pt>
                <c:pt idx="2553">
                  <c:v>2.343</c:v>
                </c:pt>
                <c:pt idx="2554">
                  <c:v>2.3439999999999999</c:v>
                </c:pt>
                <c:pt idx="2555">
                  <c:v>2.3450000000000002</c:v>
                </c:pt>
                <c:pt idx="2556">
                  <c:v>2.3460000000000001</c:v>
                </c:pt>
                <c:pt idx="2557">
                  <c:v>2.347</c:v>
                </c:pt>
                <c:pt idx="2558">
                  <c:v>2.3479999999999999</c:v>
                </c:pt>
                <c:pt idx="2559">
                  <c:v>2.3485</c:v>
                </c:pt>
                <c:pt idx="2560">
                  <c:v>2.3494999999999999</c:v>
                </c:pt>
                <c:pt idx="2561">
                  <c:v>2.3504999999999998</c:v>
                </c:pt>
                <c:pt idx="2562">
                  <c:v>2.3515000000000001</c:v>
                </c:pt>
                <c:pt idx="2563">
                  <c:v>2.3525</c:v>
                </c:pt>
                <c:pt idx="2564">
                  <c:v>2.3534999999999999</c:v>
                </c:pt>
                <c:pt idx="2565">
                  <c:v>2.3540000000000001</c:v>
                </c:pt>
                <c:pt idx="2566">
                  <c:v>2.355</c:v>
                </c:pt>
                <c:pt idx="2567">
                  <c:v>2.3565</c:v>
                </c:pt>
                <c:pt idx="2568">
                  <c:v>2.359</c:v>
                </c:pt>
                <c:pt idx="2569">
                  <c:v>2.3645</c:v>
                </c:pt>
                <c:pt idx="2570">
                  <c:v>2.3675000000000002</c:v>
                </c:pt>
                <c:pt idx="2571">
                  <c:v>2.3685</c:v>
                </c:pt>
                <c:pt idx="2572">
                  <c:v>2.3694999999999999</c:v>
                </c:pt>
                <c:pt idx="2573">
                  <c:v>2.3704999999999998</c:v>
                </c:pt>
                <c:pt idx="2574">
                  <c:v>2.371</c:v>
                </c:pt>
                <c:pt idx="2575">
                  <c:v>2.3719999999999999</c:v>
                </c:pt>
                <c:pt idx="2576">
                  <c:v>2.3725000000000001</c:v>
                </c:pt>
                <c:pt idx="2577">
                  <c:v>2.3740000000000001</c:v>
                </c:pt>
                <c:pt idx="2578">
                  <c:v>2.375</c:v>
                </c:pt>
                <c:pt idx="2579">
                  <c:v>2.3755000000000002</c:v>
                </c:pt>
                <c:pt idx="2580">
                  <c:v>2.3765000000000001</c:v>
                </c:pt>
                <c:pt idx="2581">
                  <c:v>2.3774999999999999</c:v>
                </c:pt>
                <c:pt idx="2582">
                  <c:v>2.3784999999999998</c:v>
                </c:pt>
                <c:pt idx="2583">
                  <c:v>2.379</c:v>
                </c:pt>
                <c:pt idx="2584">
                  <c:v>2.3805000000000001</c:v>
                </c:pt>
                <c:pt idx="2585">
                  <c:v>2.3815</c:v>
                </c:pt>
                <c:pt idx="2586">
                  <c:v>2.3820000000000001</c:v>
                </c:pt>
                <c:pt idx="2587">
                  <c:v>2.383</c:v>
                </c:pt>
                <c:pt idx="2588">
                  <c:v>2.3839999999999999</c:v>
                </c:pt>
                <c:pt idx="2589">
                  <c:v>2.3845000000000001</c:v>
                </c:pt>
                <c:pt idx="2590">
                  <c:v>2.3855</c:v>
                </c:pt>
                <c:pt idx="2591">
                  <c:v>2.3860000000000001</c:v>
                </c:pt>
                <c:pt idx="2592">
                  <c:v>2.3864999999999998</c:v>
                </c:pt>
                <c:pt idx="2593">
                  <c:v>2.3875000000000002</c:v>
                </c:pt>
                <c:pt idx="2594">
                  <c:v>2.3885000000000001</c:v>
                </c:pt>
                <c:pt idx="2595">
                  <c:v>2.3895</c:v>
                </c:pt>
                <c:pt idx="2596">
                  <c:v>2.3904999999999998</c:v>
                </c:pt>
                <c:pt idx="2597">
                  <c:v>2.391</c:v>
                </c:pt>
                <c:pt idx="2598">
                  <c:v>2.3919999999999999</c:v>
                </c:pt>
                <c:pt idx="2599">
                  <c:v>2.3925000000000001</c:v>
                </c:pt>
                <c:pt idx="2600">
                  <c:v>2.3929999999999998</c:v>
                </c:pt>
                <c:pt idx="2601">
                  <c:v>2.3940000000000001</c:v>
                </c:pt>
                <c:pt idx="2602">
                  <c:v>2.3944999999999999</c:v>
                </c:pt>
                <c:pt idx="2603">
                  <c:v>2.395</c:v>
                </c:pt>
                <c:pt idx="2604">
                  <c:v>2.3959999999999999</c:v>
                </c:pt>
                <c:pt idx="2605">
                  <c:v>2.3969999999999998</c:v>
                </c:pt>
                <c:pt idx="2606">
                  <c:v>2.3980000000000001</c:v>
                </c:pt>
                <c:pt idx="2607">
                  <c:v>2.399</c:v>
                </c:pt>
                <c:pt idx="2608">
                  <c:v>2.3995000000000002</c:v>
                </c:pt>
                <c:pt idx="2609">
                  <c:v>2.4005000000000001</c:v>
                </c:pt>
                <c:pt idx="2610">
                  <c:v>2.4009999999999998</c:v>
                </c:pt>
                <c:pt idx="2611">
                  <c:v>2.4015</c:v>
                </c:pt>
                <c:pt idx="2612">
                  <c:v>2.4024999999999999</c:v>
                </c:pt>
                <c:pt idx="2613">
                  <c:v>2.403</c:v>
                </c:pt>
                <c:pt idx="2614">
                  <c:v>2.4035000000000002</c:v>
                </c:pt>
                <c:pt idx="2615">
                  <c:v>2.4045000000000001</c:v>
                </c:pt>
                <c:pt idx="2616">
                  <c:v>2.4055</c:v>
                </c:pt>
                <c:pt idx="2617">
                  <c:v>2.407</c:v>
                </c:pt>
                <c:pt idx="2618">
                  <c:v>2.4075000000000002</c:v>
                </c:pt>
                <c:pt idx="2619">
                  <c:v>2.4085000000000001</c:v>
                </c:pt>
                <c:pt idx="2620">
                  <c:v>2.4095</c:v>
                </c:pt>
                <c:pt idx="2621">
                  <c:v>2.4104999999999999</c:v>
                </c:pt>
                <c:pt idx="2622">
                  <c:v>2.4115000000000002</c:v>
                </c:pt>
                <c:pt idx="2623">
                  <c:v>2.4125000000000001</c:v>
                </c:pt>
                <c:pt idx="2624">
                  <c:v>2.4129999999999998</c:v>
                </c:pt>
                <c:pt idx="2625">
                  <c:v>2.4140000000000001</c:v>
                </c:pt>
                <c:pt idx="2626">
                  <c:v>2.415</c:v>
                </c:pt>
                <c:pt idx="2627">
                  <c:v>2.4159999999999999</c:v>
                </c:pt>
                <c:pt idx="2628">
                  <c:v>2.4169999999999998</c:v>
                </c:pt>
                <c:pt idx="2629">
                  <c:v>2.4180000000000001</c:v>
                </c:pt>
                <c:pt idx="2630">
                  <c:v>2.419</c:v>
                </c:pt>
                <c:pt idx="2631">
                  <c:v>2.4195000000000002</c:v>
                </c:pt>
                <c:pt idx="2632">
                  <c:v>2.4205000000000001</c:v>
                </c:pt>
                <c:pt idx="2633">
                  <c:v>2.4215</c:v>
                </c:pt>
                <c:pt idx="2634">
                  <c:v>2.4235000000000002</c:v>
                </c:pt>
                <c:pt idx="2635">
                  <c:v>2.4255</c:v>
                </c:pt>
                <c:pt idx="2636">
                  <c:v>2.4275000000000002</c:v>
                </c:pt>
                <c:pt idx="2637">
                  <c:v>2.4289999999999998</c:v>
                </c:pt>
                <c:pt idx="2638">
                  <c:v>2.4300000000000002</c:v>
                </c:pt>
                <c:pt idx="2639">
                  <c:v>2.431</c:v>
                </c:pt>
                <c:pt idx="2640">
                  <c:v>2.4319999999999999</c:v>
                </c:pt>
                <c:pt idx="2641">
                  <c:v>2.4329999999999998</c:v>
                </c:pt>
                <c:pt idx="2642">
                  <c:v>2.4340000000000002</c:v>
                </c:pt>
                <c:pt idx="2643">
                  <c:v>2.4344999999999999</c:v>
                </c:pt>
                <c:pt idx="2644">
                  <c:v>2.4355000000000002</c:v>
                </c:pt>
                <c:pt idx="2645">
                  <c:v>2.4369999999999998</c:v>
                </c:pt>
                <c:pt idx="2646">
                  <c:v>2.4380000000000002</c:v>
                </c:pt>
                <c:pt idx="2647">
                  <c:v>2.4384999999999999</c:v>
                </c:pt>
                <c:pt idx="2648">
                  <c:v>2.4394999999999998</c:v>
                </c:pt>
                <c:pt idx="2649">
                  <c:v>2.44</c:v>
                </c:pt>
                <c:pt idx="2650">
                  <c:v>2.4405000000000001</c:v>
                </c:pt>
                <c:pt idx="2651">
                  <c:v>2.4415</c:v>
                </c:pt>
                <c:pt idx="2652">
                  <c:v>2.4424999999999999</c:v>
                </c:pt>
                <c:pt idx="2653">
                  <c:v>2.4430000000000001</c:v>
                </c:pt>
                <c:pt idx="2654">
                  <c:v>2.444</c:v>
                </c:pt>
                <c:pt idx="2655">
                  <c:v>2.4449999999999998</c:v>
                </c:pt>
                <c:pt idx="2656">
                  <c:v>2.4460000000000002</c:v>
                </c:pt>
                <c:pt idx="2657">
                  <c:v>2.4470000000000001</c:v>
                </c:pt>
                <c:pt idx="2658">
                  <c:v>2.448</c:v>
                </c:pt>
                <c:pt idx="2659">
                  <c:v>2.4489999999999998</c:v>
                </c:pt>
                <c:pt idx="2660">
                  <c:v>2.4500000000000002</c:v>
                </c:pt>
                <c:pt idx="2661">
                  <c:v>2.4510000000000001</c:v>
                </c:pt>
                <c:pt idx="2662">
                  <c:v>2.452</c:v>
                </c:pt>
                <c:pt idx="2663">
                  <c:v>2.4529999999999998</c:v>
                </c:pt>
                <c:pt idx="2664">
                  <c:v>2.4540000000000002</c:v>
                </c:pt>
                <c:pt idx="2665">
                  <c:v>2.4554999999999998</c:v>
                </c:pt>
                <c:pt idx="2666">
                  <c:v>2.4569999999999999</c:v>
                </c:pt>
                <c:pt idx="2667">
                  <c:v>2.4584999999999999</c:v>
                </c:pt>
                <c:pt idx="2668">
                  <c:v>2.46</c:v>
                </c:pt>
                <c:pt idx="2669">
                  <c:v>2.4615</c:v>
                </c:pt>
                <c:pt idx="2670">
                  <c:v>2.4624999999999999</c:v>
                </c:pt>
                <c:pt idx="2671">
                  <c:v>2.4630000000000001</c:v>
                </c:pt>
                <c:pt idx="2672">
                  <c:v>2.4645000000000001</c:v>
                </c:pt>
                <c:pt idx="2673">
                  <c:v>2.4649999999999999</c:v>
                </c:pt>
                <c:pt idx="2674">
                  <c:v>2.4660000000000002</c:v>
                </c:pt>
                <c:pt idx="2675">
                  <c:v>2.4674999999999998</c:v>
                </c:pt>
                <c:pt idx="2676">
                  <c:v>2.4685000000000001</c:v>
                </c:pt>
                <c:pt idx="2677">
                  <c:v>2.4695</c:v>
                </c:pt>
                <c:pt idx="2678">
                  <c:v>2.4700000000000002</c:v>
                </c:pt>
                <c:pt idx="2679">
                  <c:v>2.4704999999999999</c:v>
                </c:pt>
                <c:pt idx="2680">
                  <c:v>2.4714999999999998</c:v>
                </c:pt>
                <c:pt idx="2681">
                  <c:v>2.4725000000000001</c:v>
                </c:pt>
                <c:pt idx="2682">
                  <c:v>2.4735</c:v>
                </c:pt>
                <c:pt idx="2683">
                  <c:v>2.4750000000000001</c:v>
                </c:pt>
                <c:pt idx="2684">
                  <c:v>2.4754999999999998</c:v>
                </c:pt>
                <c:pt idx="2685">
                  <c:v>2.4765000000000001</c:v>
                </c:pt>
                <c:pt idx="2686">
                  <c:v>2.4775</c:v>
                </c:pt>
                <c:pt idx="2687">
                  <c:v>2.4784999999999999</c:v>
                </c:pt>
                <c:pt idx="2688">
                  <c:v>2.4790000000000001</c:v>
                </c:pt>
                <c:pt idx="2689">
                  <c:v>2.48</c:v>
                </c:pt>
                <c:pt idx="2690">
                  <c:v>2.4809999999999999</c:v>
                </c:pt>
                <c:pt idx="2691">
                  <c:v>2.4820000000000002</c:v>
                </c:pt>
                <c:pt idx="2692">
                  <c:v>2.4824999999999999</c:v>
                </c:pt>
                <c:pt idx="2693">
                  <c:v>2.484</c:v>
                </c:pt>
                <c:pt idx="2694">
                  <c:v>2.4849999999999999</c:v>
                </c:pt>
                <c:pt idx="2695">
                  <c:v>2.4860000000000002</c:v>
                </c:pt>
                <c:pt idx="2696">
                  <c:v>2.4870000000000001</c:v>
                </c:pt>
                <c:pt idx="2697">
                  <c:v>2.488</c:v>
                </c:pt>
                <c:pt idx="2698">
                  <c:v>2.4889999999999999</c:v>
                </c:pt>
                <c:pt idx="2699">
                  <c:v>2.4900000000000002</c:v>
                </c:pt>
                <c:pt idx="2700">
                  <c:v>2.4910000000000001</c:v>
                </c:pt>
                <c:pt idx="2701">
                  <c:v>2.492</c:v>
                </c:pt>
                <c:pt idx="2702">
                  <c:v>2.4935</c:v>
                </c:pt>
                <c:pt idx="2703">
                  <c:v>2.4940000000000002</c:v>
                </c:pt>
                <c:pt idx="2704">
                  <c:v>2.4950000000000001</c:v>
                </c:pt>
                <c:pt idx="2705">
                  <c:v>2.496</c:v>
                </c:pt>
                <c:pt idx="2706">
                  <c:v>2.4969999999999999</c:v>
                </c:pt>
                <c:pt idx="2707">
                  <c:v>2.4980000000000002</c:v>
                </c:pt>
                <c:pt idx="2708">
                  <c:v>2.4990000000000001</c:v>
                </c:pt>
                <c:pt idx="2709">
                  <c:v>2.4994999999999998</c:v>
                </c:pt>
                <c:pt idx="2710">
                  <c:v>2.5005000000000002</c:v>
                </c:pt>
                <c:pt idx="2711">
                  <c:v>2.5015000000000001</c:v>
                </c:pt>
                <c:pt idx="2712">
                  <c:v>2.5024999999999999</c:v>
                </c:pt>
                <c:pt idx="2713">
                  <c:v>2.5030000000000001</c:v>
                </c:pt>
                <c:pt idx="2714">
                  <c:v>2.504</c:v>
                </c:pt>
                <c:pt idx="2715">
                  <c:v>2.5049999999999999</c:v>
                </c:pt>
                <c:pt idx="2716">
                  <c:v>2.5059999999999998</c:v>
                </c:pt>
                <c:pt idx="2717">
                  <c:v>2.5065</c:v>
                </c:pt>
                <c:pt idx="2718">
                  <c:v>2.5070000000000001</c:v>
                </c:pt>
                <c:pt idx="2719">
                  <c:v>2.508</c:v>
                </c:pt>
                <c:pt idx="2720">
                  <c:v>2.5089999999999999</c:v>
                </c:pt>
                <c:pt idx="2721">
                  <c:v>2.5095000000000001</c:v>
                </c:pt>
                <c:pt idx="2722">
                  <c:v>2.5110000000000001</c:v>
                </c:pt>
                <c:pt idx="2723">
                  <c:v>2.512</c:v>
                </c:pt>
                <c:pt idx="2724">
                  <c:v>2.5129999999999999</c:v>
                </c:pt>
                <c:pt idx="2725">
                  <c:v>2.5145</c:v>
                </c:pt>
                <c:pt idx="2726">
                  <c:v>2.5154999999999998</c:v>
                </c:pt>
                <c:pt idx="2727">
                  <c:v>2.516</c:v>
                </c:pt>
                <c:pt idx="2728">
                  <c:v>2.5169999999999999</c:v>
                </c:pt>
                <c:pt idx="2729">
                  <c:v>2.5179999999999998</c:v>
                </c:pt>
                <c:pt idx="2730">
                  <c:v>2.5190000000000001</c:v>
                </c:pt>
                <c:pt idx="2731">
                  <c:v>2.5205000000000002</c:v>
                </c:pt>
                <c:pt idx="2732">
                  <c:v>2.5215000000000001</c:v>
                </c:pt>
                <c:pt idx="2733">
                  <c:v>2.5234999999999999</c:v>
                </c:pt>
                <c:pt idx="2734">
                  <c:v>2.5245000000000002</c:v>
                </c:pt>
                <c:pt idx="2735">
                  <c:v>2.5259999999999998</c:v>
                </c:pt>
                <c:pt idx="2736">
                  <c:v>2.5274999999999999</c:v>
                </c:pt>
                <c:pt idx="2737">
                  <c:v>2.5285000000000002</c:v>
                </c:pt>
                <c:pt idx="2738">
                  <c:v>2.5295000000000001</c:v>
                </c:pt>
                <c:pt idx="2739">
                  <c:v>2.5305</c:v>
                </c:pt>
                <c:pt idx="2740">
                  <c:v>2.532</c:v>
                </c:pt>
                <c:pt idx="2741">
                  <c:v>2.5329999999999999</c:v>
                </c:pt>
                <c:pt idx="2742">
                  <c:v>2.5339999999999998</c:v>
                </c:pt>
                <c:pt idx="2743">
                  <c:v>2.5350000000000001</c:v>
                </c:pt>
                <c:pt idx="2744">
                  <c:v>2.536</c:v>
                </c:pt>
                <c:pt idx="2745">
                  <c:v>2.5365000000000002</c:v>
                </c:pt>
                <c:pt idx="2746">
                  <c:v>2.5375000000000001</c:v>
                </c:pt>
                <c:pt idx="2747">
                  <c:v>2.5385</c:v>
                </c:pt>
                <c:pt idx="2748">
                  <c:v>2.5394999999999999</c:v>
                </c:pt>
                <c:pt idx="2749">
                  <c:v>2.54</c:v>
                </c:pt>
                <c:pt idx="2750">
                  <c:v>2.5415000000000001</c:v>
                </c:pt>
                <c:pt idx="2751">
                  <c:v>2.5425</c:v>
                </c:pt>
                <c:pt idx="2752">
                  <c:v>2.544</c:v>
                </c:pt>
                <c:pt idx="2753">
                  <c:v>2.5449999999999999</c:v>
                </c:pt>
                <c:pt idx="2754">
                  <c:v>2.5459999999999998</c:v>
                </c:pt>
                <c:pt idx="2755">
                  <c:v>2.5470000000000002</c:v>
                </c:pt>
                <c:pt idx="2756">
                  <c:v>2.548</c:v>
                </c:pt>
                <c:pt idx="2757">
                  <c:v>2.5495000000000001</c:v>
                </c:pt>
                <c:pt idx="2758">
                  <c:v>2.5505</c:v>
                </c:pt>
                <c:pt idx="2759">
                  <c:v>2.552</c:v>
                </c:pt>
                <c:pt idx="2760">
                  <c:v>2.5529999999999999</c:v>
                </c:pt>
                <c:pt idx="2761">
                  <c:v>2.5539999999999998</c:v>
                </c:pt>
                <c:pt idx="2762">
                  <c:v>2.5554999999999999</c:v>
                </c:pt>
                <c:pt idx="2763">
                  <c:v>2.5565000000000002</c:v>
                </c:pt>
                <c:pt idx="2764">
                  <c:v>2.5575000000000001</c:v>
                </c:pt>
                <c:pt idx="2765">
                  <c:v>2.5585</c:v>
                </c:pt>
                <c:pt idx="2766">
                  <c:v>2.5594999999999999</c:v>
                </c:pt>
                <c:pt idx="2767">
                  <c:v>2.5605000000000002</c:v>
                </c:pt>
                <c:pt idx="2768">
                  <c:v>2.5615000000000001</c:v>
                </c:pt>
                <c:pt idx="2769">
                  <c:v>2.5625</c:v>
                </c:pt>
                <c:pt idx="2770">
                  <c:v>2.5630000000000002</c:v>
                </c:pt>
                <c:pt idx="2771">
                  <c:v>2.5640000000000001</c:v>
                </c:pt>
                <c:pt idx="2772">
                  <c:v>2.5655000000000001</c:v>
                </c:pt>
                <c:pt idx="2773">
                  <c:v>2.5659999999999998</c:v>
                </c:pt>
                <c:pt idx="2774">
                  <c:v>2.5665</c:v>
                </c:pt>
                <c:pt idx="2775">
                  <c:v>2.5674999999999999</c:v>
                </c:pt>
                <c:pt idx="2776">
                  <c:v>2.5684999999999998</c:v>
                </c:pt>
                <c:pt idx="2777">
                  <c:v>2.569</c:v>
                </c:pt>
                <c:pt idx="2778">
                  <c:v>2.57</c:v>
                </c:pt>
                <c:pt idx="2779">
                  <c:v>2.5705</c:v>
                </c:pt>
                <c:pt idx="2780">
                  <c:v>2.5714999999999999</c:v>
                </c:pt>
                <c:pt idx="2781">
                  <c:v>2.573</c:v>
                </c:pt>
                <c:pt idx="2782">
                  <c:v>2.5739999999999998</c:v>
                </c:pt>
                <c:pt idx="2783">
                  <c:v>2.5745</c:v>
                </c:pt>
                <c:pt idx="2784">
                  <c:v>2.5754999999999999</c:v>
                </c:pt>
                <c:pt idx="2785">
                  <c:v>2.5764999999999998</c:v>
                </c:pt>
                <c:pt idx="2786">
                  <c:v>2.577</c:v>
                </c:pt>
                <c:pt idx="2787">
                  <c:v>2.5779999999999998</c:v>
                </c:pt>
                <c:pt idx="2788">
                  <c:v>2.5790000000000002</c:v>
                </c:pt>
                <c:pt idx="2789">
                  <c:v>2.5804999999999998</c:v>
                </c:pt>
                <c:pt idx="2790">
                  <c:v>2.5819999999999999</c:v>
                </c:pt>
                <c:pt idx="2791">
                  <c:v>2.5840000000000001</c:v>
                </c:pt>
                <c:pt idx="2792">
                  <c:v>2.5865</c:v>
                </c:pt>
                <c:pt idx="2793">
                  <c:v>2.5884999999999998</c:v>
                </c:pt>
                <c:pt idx="2794">
                  <c:v>2.5905</c:v>
                </c:pt>
                <c:pt idx="2795">
                  <c:v>2.5920000000000001</c:v>
                </c:pt>
                <c:pt idx="2796">
                  <c:v>2.5935000000000001</c:v>
                </c:pt>
                <c:pt idx="2797">
                  <c:v>2.5950000000000002</c:v>
                </c:pt>
                <c:pt idx="2798">
                  <c:v>2.5964999999999998</c:v>
                </c:pt>
                <c:pt idx="2799">
                  <c:v>2.597</c:v>
                </c:pt>
                <c:pt idx="2800">
                  <c:v>2.5979999999999999</c:v>
                </c:pt>
                <c:pt idx="2801">
                  <c:v>2.5990000000000002</c:v>
                </c:pt>
                <c:pt idx="2802">
                  <c:v>2.6004999999999998</c:v>
                </c:pt>
                <c:pt idx="2803">
                  <c:v>2.6015000000000001</c:v>
                </c:pt>
                <c:pt idx="2804">
                  <c:v>2.6025</c:v>
                </c:pt>
                <c:pt idx="2805">
                  <c:v>2.6034999999999999</c:v>
                </c:pt>
                <c:pt idx="2806">
                  <c:v>2.6040000000000001</c:v>
                </c:pt>
                <c:pt idx="2807">
                  <c:v>2.605</c:v>
                </c:pt>
                <c:pt idx="2808">
                  <c:v>2.6055000000000001</c:v>
                </c:pt>
                <c:pt idx="2809">
                  <c:v>2.6065</c:v>
                </c:pt>
                <c:pt idx="2810">
                  <c:v>2.6074999999999999</c:v>
                </c:pt>
                <c:pt idx="2811">
                  <c:v>2.6084999999999998</c:v>
                </c:pt>
                <c:pt idx="2812">
                  <c:v>2.6095000000000002</c:v>
                </c:pt>
                <c:pt idx="2813">
                  <c:v>2.6105</c:v>
                </c:pt>
                <c:pt idx="2814">
                  <c:v>2.6114999999999999</c:v>
                </c:pt>
                <c:pt idx="2815">
                  <c:v>2.6120000000000001</c:v>
                </c:pt>
                <c:pt idx="2816">
                  <c:v>2.613</c:v>
                </c:pt>
                <c:pt idx="2817">
                  <c:v>2.6135000000000002</c:v>
                </c:pt>
                <c:pt idx="2818">
                  <c:v>2.6145</c:v>
                </c:pt>
                <c:pt idx="2819">
                  <c:v>2.6154999999999999</c:v>
                </c:pt>
                <c:pt idx="2820">
                  <c:v>2.6164999999999998</c:v>
                </c:pt>
                <c:pt idx="2821">
                  <c:v>2.6175000000000002</c:v>
                </c:pt>
                <c:pt idx="2822">
                  <c:v>2.6185</c:v>
                </c:pt>
                <c:pt idx="2823">
                  <c:v>2.6194999999999999</c:v>
                </c:pt>
                <c:pt idx="2824">
                  <c:v>2.6204999999999998</c:v>
                </c:pt>
                <c:pt idx="2825">
                  <c:v>2.621</c:v>
                </c:pt>
                <c:pt idx="2826">
                  <c:v>2.6215000000000002</c:v>
                </c:pt>
                <c:pt idx="2827">
                  <c:v>2.6225000000000001</c:v>
                </c:pt>
                <c:pt idx="2828">
                  <c:v>2.6234999999999999</c:v>
                </c:pt>
                <c:pt idx="2829">
                  <c:v>2.6244999999999998</c:v>
                </c:pt>
                <c:pt idx="2830">
                  <c:v>2.6255000000000002</c:v>
                </c:pt>
                <c:pt idx="2831">
                  <c:v>2.6265000000000001</c:v>
                </c:pt>
                <c:pt idx="2832">
                  <c:v>2.6280000000000001</c:v>
                </c:pt>
                <c:pt idx="2833">
                  <c:v>2.629</c:v>
                </c:pt>
                <c:pt idx="2834">
                  <c:v>2.63</c:v>
                </c:pt>
                <c:pt idx="2835">
                  <c:v>2.6305000000000001</c:v>
                </c:pt>
                <c:pt idx="2836">
                  <c:v>2.6315</c:v>
                </c:pt>
                <c:pt idx="2837">
                  <c:v>2.6324999999999998</c:v>
                </c:pt>
                <c:pt idx="2838">
                  <c:v>2.6335000000000002</c:v>
                </c:pt>
                <c:pt idx="2839">
                  <c:v>2.6349999999999998</c:v>
                </c:pt>
                <c:pt idx="2840">
                  <c:v>2.6360000000000001</c:v>
                </c:pt>
                <c:pt idx="2841">
                  <c:v>2.637</c:v>
                </c:pt>
                <c:pt idx="2842">
                  <c:v>2.6379999999999999</c:v>
                </c:pt>
                <c:pt idx="2843">
                  <c:v>2.64</c:v>
                </c:pt>
                <c:pt idx="2844">
                  <c:v>2.641</c:v>
                </c:pt>
                <c:pt idx="2845">
                  <c:v>2.6415000000000002</c:v>
                </c:pt>
                <c:pt idx="2846">
                  <c:v>2.6425000000000001</c:v>
                </c:pt>
                <c:pt idx="2847">
                  <c:v>2.6435</c:v>
                </c:pt>
                <c:pt idx="2848">
                  <c:v>2.6444999999999999</c:v>
                </c:pt>
                <c:pt idx="2849">
                  <c:v>2.6455000000000002</c:v>
                </c:pt>
                <c:pt idx="2850">
                  <c:v>2.6465000000000001</c:v>
                </c:pt>
                <c:pt idx="2851">
                  <c:v>2.6475</c:v>
                </c:pt>
                <c:pt idx="2852">
                  <c:v>2.649</c:v>
                </c:pt>
                <c:pt idx="2853">
                  <c:v>2.6505000000000001</c:v>
                </c:pt>
                <c:pt idx="2854">
                  <c:v>2.6515</c:v>
                </c:pt>
                <c:pt idx="2855">
                  <c:v>2.6524999999999999</c:v>
                </c:pt>
                <c:pt idx="2856">
                  <c:v>2.6535000000000002</c:v>
                </c:pt>
                <c:pt idx="2857">
                  <c:v>2.6545000000000001</c:v>
                </c:pt>
                <c:pt idx="2858">
                  <c:v>2.6560000000000001</c:v>
                </c:pt>
                <c:pt idx="2859">
                  <c:v>2.657</c:v>
                </c:pt>
                <c:pt idx="2860">
                  <c:v>2.6579999999999999</c:v>
                </c:pt>
                <c:pt idx="2861">
                  <c:v>2.6589999999999998</c:v>
                </c:pt>
                <c:pt idx="2862">
                  <c:v>2.661</c:v>
                </c:pt>
                <c:pt idx="2863">
                  <c:v>2.6619999999999999</c:v>
                </c:pt>
                <c:pt idx="2864">
                  <c:v>2.6625000000000001</c:v>
                </c:pt>
                <c:pt idx="2865">
                  <c:v>2.6629999999999998</c:v>
                </c:pt>
                <c:pt idx="2866">
                  <c:v>2.6640000000000001</c:v>
                </c:pt>
                <c:pt idx="2867">
                  <c:v>2.665</c:v>
                </c:pt>
                <c:pt idx="2868">
                  <c:v>2.6659999999999999</c:v>
                </c:pt>
                <c:pt idx="2869">
                  <c:v>2.6665000000000001</c:v>
                </c:pt>
                <c:pt idx="2870">
                  <c:v>2.6680000000000001</c:v>
                </c:pt>
                <c:pt idx="2871">
                  <c:v>2.6684999999999999</c:v>
                </c:pt>
                <c:pt idx="2872">
                  <c:v>2.6695000000000002</c:v>
                </c:pt>
                <c:pt idx="2873">
                  <c:v>2.6709999999999998</c:v>
                </c:pt>
                <c:pt idx="2874">
                  <c:v>2.6720000000000002</c:v>
                </c:pt>
                <c:pt idx="2875">
                  <c:v>2.673</c:v>
                </c:pt>
                <c:pt idx="2876">
                  <c:v>2.6735000000000002</c:v>
                </c:pt>
                <c:pt idx="2877">
                  <c:v>2.6745000000000001</c:v>
                </c:pt>
                <c:pt idx="2878">
                  <c:v>2.6755</c:v>
                </c:pt>
                <c:pt idx="2879">
                  <c:v>2.6764999999999999</c:v>
                </c:pt>
                <c:pt idx="2880">
                  <c:v>2.677</c:v>
                </c:pt>
                <c:pt idx="2881">
                  <c:v>2.6785000000000001</c:v>
                </c:pt>
                <c:pt idx="2882">
                  <c:v>2.6795</c:v>
                </c:pt>
                <c:pt idx="2883">
                  <c:v>2.6804999999999999</c:v>
                </c:pt>
                <c:pt idx="2884">
                  <c:v>2.6815000000000002</c:v>
                </c:pt>
                <c:pt idx="2885">
                  <c:v>2.6825000000000001</c:v>
                </c:pt>
                <c:pt idx="2886">
                  <c:v>2.6835</c:v>
                </c:pt>
                <c:pt idx="2887">
                  <c:v>2.6844999999999999</c:v>
                </c:pt>
                <c:pt idx="2888">
                  <c:v>2.6855000000000002</c:v>
                </c:pt>
                <c:pt idx="2889">
                  <c:v>2.6865000000000001</c:v>
                </c:pt>
                <c:pt idx="2890">
                  <c:v>2.6880000000000002</c:v>
                </c:pt>
                <c:pt idx="2891">
                  <c:v>2.6890000000000001</c:v>
                </c:pt>
                <c:pt idx="2892">
                  <c:v>2.69</c:v>
                </c:pt>
                <c:pt idx="2893">
                  <c:v>2.6909999999999998</c:v>
                </c:pt>
                <c:pt idx="2894">
                  <c:v>2.6915</c:v>
                </c:pt>
                <c:pt idx="2895">
                  <c:v>2.6924999999999999</c:v>
                </c:pt>
                <c:pt idx="2896">
                  <c:v>2.6934999999999998</c:v>
                </c:pt>
                <c:pt idx="2897">
                  <c:v>2.6945000000000001</c:v>
                </c:pt>
                <c:pt idx="2898">
                  <c:v>2.6955</c:v>
                </c:pt>
                <c:pt idx="2899">
                  <c:v>2.6964999999999999</c:v>
                </c:pt>
                <c:pt idx="2900">
                  <c:v>2.6974999999999998</c:v>
                </c:pt>
                <c:pt idx="2901">
                  <c:v>2.6985000000000001</c:v>
                </c:pt>
                <c:pt idx="2902">
                  <c:v>2.6995</c:v>
                </c:pt>
                <c:pt idx="2903">
                  <c:v>2.7</c:v>
                </c:pt>
                <c:pt idx="2904">
                  <c:v>2.7010000000000001</c:v>
                </c:pt>
                <c:pt idx="2905">
                  <c:v>2.702</c:v>
                </c:pt>
                <c:pt idx="2906">
                  <c:v>2.7029999999999998</c:v>
                </c:pt>
                <c:pt idx="2907">
                  <c:v>2.7040000000000002</c:v>
                </c:pt>
                <c:pt idx="2908">
                  <c:v>2.7054999999999998</c:v>
                </c:pt>
                <c:pt idx="2909">
                  <c:v>2.7065000000000001</c:v>
                </c:pt>
                <c:pt idx="2910">
                  <c:v>2.7075</c:v>
                </c:pt>
                <c:pt idx="2911">
                  <c:v>2.7084999999999999</c:v>
                </c:pt>
                <c:pt idx="2912">
                  <c:v>2.7094999999999998</c:v>
                </c:pt>
                <c:pt idx="2913">
                  <c:v>2.7105000000000001</c:v>
                </c:pt>
                <c:pt idx="2914">
                  <c:v>2.7109999999999999</c:v>
                </c:pt>
                <c:pt idx="2915">
                  <c:v>2.7120000000000002</c:v>
                </c:pt>
                <c:pt idx="2916">
                  <c:v>2.7130000000000001</c:v>
                </c:pt>
                <c:pt idx="2917">
                  <c:v>2.714</c:v>
                </c:pt>
                <c:pt idx="2918">
                  <c:v>2.7149999999999999</c:v>
                </c:pt>
                <c:pt idx="2919">
                  <c:v>2.7160000000000002</c:v>
                </c:pt>
                <c:pt idx="2920">
                  <c:v>2.7170000000000001</c:v>
                </c:pt>
                <c:pt idx="2921">
                  <c:v>2.7185000000000001</c:v>
                </c:pt>
                <c:pt idx="2922">
                  <c:v>2.7195</c:v>
                </c:pt>
                <c:pt idx="2923">
                  <c:v>2.7210000000000001</c:v>
                </c:pt>
                <c:pt idx="2924">
                  <c:v>2.7214999999999998</c:v>
                </c:pt>
                <c:pt idx="2925">
                  <c:v>2.7225000000000001</c:v>
                </c:pt>
                <c:pt idx="2926">
                  <c:v>2.7240000000000002</c:v>
                </c:pt>
                <c:pt idx="2927">
                  <c:v>2.7250000000000001</c:v>
                </c:pt>
                <c:pt idx="2928">
                  <c:v>2.7265000000000001</c:v>
                </c:pt>
                <c:pt idx="2929">
                  <c:v>2.7275</c:v>
                </c:pt>
                <c:pt idx="2930">
                  <c:v>2.7294999999999998</c:v>
                </c:pt>
                <c:pt idx="2931">
                  <c:v>2.7305000000000001</c:v>
                </c:pt>
                <c:pt idx="2932">
                  <c:v>2.7315</c:v>
                </c:pt>
                <c:pt idx="2933">
                  <c:v>2.7324999999999999</c:v>
                </c:pt>
                <c:pt idx="2934">
                  <c:v>2.7330000000000001</c:v>
                </c:pt>
                <c:pt idx="2935">
                  <c:v>2.734</c:v>
                </c:pt>
                <c:pt idx="2936">
                  <c:v>2.7349999999999999</c:v>
                </c:pt>
                <c:pt idx="2937">
                  <c:v>2.7355</c:v>
                </c:pt>
                <c:pt idx="2938">
                  <c:v>2.7364999999999999</c:v>
                </c:pt>
                <c:pt idx="2939">
                  <c:v>2.738</c:v>
                </c:pt>
                <c:pt idx="2940">
                  <c:v>2.7385000000000002</c:v>
                </c:pt>
                <c:pt idx="2941">
                  <c:v>2.7395</c:v>
                </c:pt>
                <c:pt idx="2942">
                  <c:v>2.7404999999999999</c:v>
                </c:pt>
                <c:pt idx="2943">
                  <c:v>2.7414999999999998</c:v>
                </c:pt>
                <c:pt idx="2944">
                  <c:v>2.7425000000000002</c:v>
                </c:pt>
                <c:pt idx="2945">
                  <c:v>2.7435</c:v>
                </c:pt>
                <c:pt idx="2946">
                  <c:v>2.7444999999999999</c:v>
                </c:pt>
                <c:pt idx="2947">
                  <c:v>2.7454999999999998</c:v>
                </c:pt>
                <c:pt idx="2948">
                  <c:v>2.7469999999999999</c:v>
                </c:pt>
                <c:pt idx="2949">
                  <c:v>2.7475000000000001</c:v>
                </c:pt>
                <c:pt idx="2950">
                  <c:v>2.7484999999999999</c:v>
                </c:pt>
                <c:pt idx="2951">
                  <c:v>2.7494999999999998</c:v>
                </c:pt>
                <c:pt idx="2952">
                  <c:v>2.7505000000000002</c:v>
                </c:pt>
                <c:pt idx="2953">
                  <c:v>2.7515000000000001</c:v>
                </c:pt>
                <c:pt idx="2954">
                  <c:v>2.7519999999999998</c:v>
                </c:pt>
                <c:pt idx="2955">
                  <c:v>2.7530000000000001</c:v>
                </c:pt>
                <c:pt idx="2956">
                  <c:v>2.7534999999999998</c:v>
                </c:pt>
                <c:pt idx="2957">
                  <c:v>2.7549999999999999</c:v>
                </c:pt>
                <c:pt idx="2958">
                  <c:v>2.7559999999999998</c:v>
                </c:pt>
                <c:pt idx="2959">
                  <c:v>2.7570000000000001</c:v>
                </c:pt>
                <c:pt idx="2960">
                  <c:v>2.758</c:v>
                </c:pt>
                <c:pt idx="2961">
                  <c:v>2.7589999999999999</c:v>
                </c:pt>
                <c:pt idx="2962">
                  <c:v>2.7595000000000001</c:v>
                </c:pt>
                <c:pt idx="2963">
                  <c:v>2.76</c:v>
                </c:pt>
                <c:pt idx="2964">
                  <c:v>2.7610000000000001</c:v>
                </c:pt>
                <c:pt idx="2965">
                  <c:v>2.762</c:v>
                </c:pt>
                <c:pt idx="2966">
                  <c:v>2.7629999999999999</c:v>
                </c:pt>
                <c:pt idx="2967">
                  <c:v>2.7635000000000001</c:v>
                </c:pt>
                <c:pt idx="2968">
                  <c:v>2.7645</c:v>
                </c:pt>
                <c:pt idx="2969">
                  <c:v>2.766</c:v>
                </c:pt>
                <c:pt idx="2970">
                  <c:v>2.7669999999999999</c:v>
                </c:pt>
                <c:pt idx="2971">
                  <c:v>2.7679999999999998</c:v>
                </c:pt>
                <c:pt idx="2972">
                  <c:v>2.7690000000000001</c:v>
                </c:pt>
                <c:pt idx="2973">
                  <c:v>2.7694999999999999</c:v>
                </c:pt>
                <c:pt idx="2974">
                  <c:v>2.77</c:v>
                </c:pt>
                <c:pt idx="2975">
                  <c:v>2.7715000000000001</c:v>
                </c:pt>
                <c:pt idx="2976">
                  <c:v>2.7719999999999998</c:v>
                </c:pt>
                <c:pt idx="2977">
                  <c:v>2.7734999999999999</c:v>
                </c:pt>
                <c:pt idx="2978">
                  <c:v>2.7745000000000002</c:v>
                </c:pt>
                <c:pt idx="2979">
                  <c:v>2.7755000000000001</c:v>
                </c:pt>
                <c:pt idx="2980">
                  <c:v>2.7759999999999998</c:v>
                </c:pt>
                <c:pt idx="2981">
                  <c:v>2.7770000000000001</c:v>
                </c:pt>
                <c:pt idx="2982">
                  <c:v>2.778</c:v>
                </c:pt>
                <c:pt idx="2983">
                  <c:v>2.7785000000000002</c:v>
                </c:pt>
                <c:pt idx="2984">
                  <c:v>2.7789999999999999</c:v>
                </c:pt>
                <c:pt idx="2985">
                  <c:v>2.78</c:v>
                </c:pt>
                <c:pt idx="2986">
                  <c:v>2.7810000000000001</c:v>
                </c:pt>
                <c:pt idx="2987">
                  <c:v>2.782</c:v>
                </c:pt>
                <c:pt idx="2988">
                  <c:v>2.7829999999999999</c:v>
                </c:pt>
                <c:pt idx="2989">
                  <c:v>2.7845</c:v>
                </c:pt>
                <c:pt idx="2990">
                  <c:v>2.7850000000000001</c:v>
                </c:pt>
                <c:pt idx="2991">
                  <c:v>2.786</c:v>
                </c:pt>
                <c:pt idx="2992">
                  <c:v>2.7865000000000002</c:v>
                </c:pt>
                <c:pt idx="2993">
                  <c:v>2.7875000000000001</c:v>
                </c:pt>
                <c:pt idx="2994">
                  <c:v>2.7885</c:v>
                </c:pt>
                <c:pt idx="2995">
                  <c:v>2.79</c:v>
                </c:pt>
                <c:pt idx="2996">
                  <c:v>2.7909999999999999</c:v>
                </c:pt>
                <c:pt idx="2997">
                  <c:v>2.7919999999999998</c:v>
                </c:pt>
                <c:pt idx="2998">
                  <c:v>2.7930000000000001</c:v>
                </c:pt>
                <c:pt idx="2999">
                  <c:v>2.794</c:v>
                </c:pt>
                <c:pt idx="3000">
                  <c:v>2.7955000000000001</c:v>
                </c:pt>
                <c:pt idx="3001">
                  <c:v>2.7959999999999998</c:v>
                </c:pt>
                <c:pt idx="3002">
                  <c:v>2.7970000000000002</c:v>
                </c:pt>
                <c:pt idx="3003">
                  <c:v>2.798</c:v>
                </c:pt>
                <c:pt idx="3004">
                  <c:v>2.7989999999999999</c:v>
                </c:pt>
                <c:pt idx="3005">
                  <c:v>2.8</c:v>
                </c:pt>
                <c:pt idx="3006">
                  <c:v>2.8010000000000002</c:v>
                </c:pt>
                <c:pt idx="3007">
                  <c:v>2.802</c:v>
                </c:pt>
                <c:pt idx="3008">
                  <c:v>2.8029999999999999</c:v>
                </c:pt>
                <c:pt idx="3009">
                  <c:v>2.8039999999999998</c:v>
                </c:pt>
                <c:pt idx="3010">
                  <c:v>2.8050000000000002</c:v>
                </c:pt>
                <c:pt idx="3011">
                  <c:v>2.8065000000000002</c:v>
                </c:pt>
                <c:pt idx="3012">
                  <c:v>2.8075000000000001</c:v>
                </c:pt>
                <c:pt idx="3013">
                  <c:v>2.8085</c:v>
                </c:pt>
                <c:pt idx="3014">
                  <c:v>2.81</c:v>
                </c:pt>
                <c:pt idx="3015">
                  <c:v>2.8105000000000002</c:v>
                </c:pt>
                <c:pt idx="3016">
                  <c:v>2.8119999999999998</c:v>
                </c:pt>
                <c:pt idx="3017">
                  <c:v>2.8140000000000001</c:v>
                </c:pt>
                <c:pt idx="3018">
                  <c:v>2.8155000000000001</c:v>
                </c:pt>
                <c:pt idx="3019">
                  <c:v>2.8180000000000001</c:v>
                </c:pt>
                <c:pt idx="3020">
                  <c:v>2.8205</c:v>
                </c:pt>
                <c:pt idx="3021">
                  <c:v>2.8220000000000001</c:v>
                </c:pt>
                <c:pt idx="3022">
                  <c:v>2.8235000000000001</c:v>
                </c:pt>
                <c:pt idx="3023">
                  <c:v>2.8239999999999998</c:v>
                </c:pt>
                <c:pt idx="3024">
                  <c:v>2.8250000000000002</c:v>
                </c:pt>
                <c:pt idx="3025">
                  <c:v>2.8260000000000001</c:v>
                </c:pt>
                <c:pt idx="3026">
                  <c:v>2.8264999999999998</c:v>
                </c:pt>
                <c:pt idx="3027">
                  <c:v>2.8275000000000001</c:v>
                </c:pt>
                <c:pt idx="3028">
                  <c:v>2.8285</c:v>
                </c:pt>
                <c:pt idx="3029">
                  <c:v>2.8294999999999999</c:v>
                </c:pt>
                <c:pt idx="3030">
                  <c:v>2.83</c:v>
                </c:pt>
                <c:pt idx="3031">
                  <c:v>2.8315000000000001</c:v>
                </c:pt>
                <c:pt idx="3032">
                  <c:v>2.8325</c:v>
                </c:pt>
                <c:pt idx="3033">
                  <c:v>2.8334999999999999</c:v>
                </c:pt>
                <c:pt idx="3034">
                  <c:v>2.8344999999999998</c:v>
                </c:pt>
                <c:pt idx="3035">
                  <c:v>2.835</c:v>
                </c:pt>
                <c:pt idx="3036">
                  <c:v>2.8359999999999999</c:v>
                </c:pt>
                <c:pt idx="3037">
                  <c:v>2.8370000000000002</c:v>
                </c:pt>
                <c:pt idx="3038">
                  <c:v>2.8380000000000001</c:v>
                </c:pt>
                <c:pt idx="3039">
                  <c:v>2.839</c:v>
                </c:pt>
                <c:pt idx="3040">
                  <c:v>2.84</c:v>
                </c:pt>
                <c:pt idx="3041">
                  <c:v>2.8410000000000002</c:v>
                </c:pt>
                <c:pt idx="3042">
                  <c:v>2.8414999999999999</c:v>
                </c:pt>
                <c:pt idx="3043">
                  <c:v>2.8420000000000001</c:v>
                </c:pt>
                <c:pt idx="3044">
                  <c:v>2.843</c:v>
                </c:pt>
                <c:pt idx="3045">
                  <c:v>2.8439999999999999</c:v>
                </c:pt>
                <c:pt idx="3046">
                  <c:v>2.8450000000000002</c:v>
                </c:pt>
                <c:pt idx="3047">
                  <c:v>2.8460000000000001</c:v>
                </c:pt>
                <c:pt idx="3048">
                  <c:v>2.847</c:v>
                </c:pt>
                <c:pt idx="3049">
                  <c:v>2.8479999999999999</c:v>
                </c:pt>
                <c:pt idx="3050">
                  <c:v>2.8485</c:v>
                </c:pt>
                <c:pt idx="3051">
                  <c:v>2.8494999999999999</c:v>
                </c:pt>
                <c:pt idx="3052">
                  <c:v>2.8504999999999998</c:v>
                </c:pt>
                <c:pt idx="3053">
                  <c:v>2.8515000000000001</c:v>
                </c:pt>
                <c:pt idx="3054">
                  <c:v>2.8525</c:v>
                </c:pt>
                <c:pt idx="3055">
                  <c:v>2.8530000000000002</c:v>
                </c:pt>
                <c:pt idx="3056">
                  <c:v>2.8534999999999999</c:v>
                </c:pt>
                <c:pt idx="3057">
                  <c:v>2.8544999999999998</c:v>
                </c:pt>
                <c:pt idx="3058">
                  <c:v>2.8559999999999999</c:v>
                </c:pt>
                <c:pt idx="3059">
                  <c:v>2.8570000000000002</c:v>
                </c:pt>
                <c:pt idx="3060">
                  <c:v>2.8580000000000001</c:v>
                </c:pt>
                <c:pt idx="3061">
                  <c:v>2.8584999999999998</c:v>
                </c:pt>
                <c:pt idx="3062">
                  <c:v>2.8595000000000002</c:v>
                </c:pt>
                <c:pt idx="3063">
                  <c:v>2.8605</c:v>
                </c:pt>
                <c:pt idx="3064">
                  <c:v>2.8610000000000002</c:v>
                </c:pt>
                <c:pt idx="3065">
                  <c:v>2.8614999999999999</c:v>
                </c:pt>
                <c:pt idx="3066">
                  <c:v>2.8624999999999998</c:v>
                </c:pt>
                <c:pt idx="3067">
                  <c:v>2.8635000000000002</c:v>
                </c:pt>
                <c:pt idx="3068">
                  <c:v>2.8645</c:v>
                </c:pt>
                <c:pt idx="3069">
                  <c:v>2.8654999999999999</c:v>
                </c:pt>
                <c:pt idx="3070">
                  <c:v>2.8664999999999998</c:v>
                </c:pt>
                <c:pt idx="3071">
                  <c:v>2.867</c:v>
                </c:pt>
                <c:pt idx="3072">
                  <c:v>2.8679999999999999</c:v>
                </c:pt>
                <c:pt idx="3073">
                  <c:v>2.8690000000000002</c:v>
                </c:pt>
                <c:pt idx="3074">
                  <c:v>2.87</c:v>
                </c:pt>
                <c:pt idx="3075">
                  <c:v>2.871</c:v>
                </c:pt>
                <c:pt idx="3076">
                  <c:v>2.8715000000000002</c:v>
                </c:pt>
                <c:pt idx="3077">
                  <c:v>2.8725000000000001</c:v>
                </c:pt>
                <c:pt idx="3078">
                  <c:v>2.8730000000000002</c:v>
                </c:pt>
                <c:pt idx="3079">
                  <c:v>2.8744999999999998</c:v>
                </c:pt>
                <c:pt idx="3080">
                  <c:v>2.8755000000000002</c:v>
                </c:pt>
                <c:pt idx="3081">
                  <c:v>2.8765000000000001</c:v>
                </c:pt>
                <c:pt idx="3082">
                  <c:v>2.8769999999999998</c:v>
                </c:pt>
                <c:pt idx="3083">
                  <c:v>2.8780000000000001</c:v>
                </c:pt>
                <c:pt idx="3084">
                  <c:v>2.879</c:v>
                </c:pt>
                <c:pt idx="3085">
                  <c:v>2.8795000000000002</c:v>
                </c:pt>
                <c:pt idx="3086">
                  <c:v>2.8805000000000001</c:v>
                </c:pt>
                <c:pt idx="3087">
                  <c:v>2.8815</c:v>
                </c:pt>
                <c:pt idx="3088">
                  <c:v>2.8824999999999998</c:v>
                </c:pt>
                <c:pt idx="3089">
                  <c:v>2.8835000000000002</c:v>
                </c:pt>
                <c:pt idx="3090">
                  <c:v>2.8845000000000001</c:v>
                </c:pt>
                <c:pt idx="3091">
                  <c:v>2.8860000000000001</c:v>
                </c:pt>
                <c:pt idx="3092">
                  <c:v>2.887</c:v>
                </c:pt>
                <c:pt idx="3093">
                  <c:v>2.8879999999999999</c:v>
                </c:pt>
                <c:pt idx="3094">
                  <c:v>2.8889999999999998</c:v>
                </c:pt>
                <c:pt idx="3095">
                  <c:v>2.8895</c:v>
                </c:pt>
                <c:pt idx="3096">
                  <c:v>2.8904999999999998</c:v>
                </c:pt>
                <c:pt idx="3097">
                  <c:v>2.8915000000000002</c:v>
                </c:pt>
                <c:pt idx="3098">
                  <c:v>2.8925000000000001</c:v>
                </c:pt>
                <c:pt idx="3099">
                  <c:v>2.8935</c:v>
                </c:pt>
                <c:pt idx="3100">
                  <c:v>2.895</c:v>
                </c:pt>
                <c:pt idx="3101">
                  <c:v>2.8959999999999999</c:v>
                </c:pt>
                <c:pt idx="3102">
                  <c:v>2.8969999999999998</c:v>
                </c:pt>
                <c:pt idx="3103">
                  <c:v>2.8980000000000001</c:v>
                </c:pt>
                <c:pt idx="3104">
                  <c:v>2.899</c:v>
                </c:pt>
                <c:pt idx="3105">
                  <c:v>2.8995000000000002</c:v>
                </c:pt>
                <c:pt idx="3106">
                  <c:v>2.9005000000000001</c:v>
                </c:pt>
                <c:pt idx="3107">
                  <c:v>2.9015</c:v>
                </c:pt>
                <c:pt idx="3108">
                  <c:v>2.9020000000000001</c:v>
                </c:pt>
                <c:pt idx="3109">
                  <c:v>2.9035000000000002</c:v>
                </c:pt>
                <c:pt idx="3110">
                  <c:v>2.9049999999999998</c:v>
                </c:pt>
                <c:pt idx="3111">
                  <c:v>2.9060000000000001</c:v>
                </c:pt>
                <c:pt idx="3112">
                  <c:v>2.9075000000000002</c:v>
                </c:pt>
                <c:pt idx="3113">
                  <c:v>2.9085000000000001</c:v>
                </c:pt>
                <c:pt idx="3114">
                  <c:v>2.91</c:v>
                </c:pt>
                <c:pt idx="3115">
                  <c:v>2.911</c:v>
                </c:pt>
                <c:pt idx="3116">
                  <c:v>2.9115000000000002</c:v>
                </c:pt>
                <c:pt idx="3117">
                  <c:v>2.9125000000000001</c:v>
                </c:pt>
                <c:pt idx="3118">
                  <c:v>2.9135</c:v>
                </c:pt>
                <c:pt idx="3119">
                  <c:v>2.9140000000000001</c:v>
                </c:pt>
                <c:pt idx="3120">
                  <c:v>2.915</c:v>
                </c:pt>
                <c:pt idx="3121">
                  <c:v>2.9159999999999999</c:v>
                </c:pt>
                <c:pt idx="3122">
                  <c:v>2.9169999999999998</c:v>
                </c:pt>
                <c:pt idx="3123">
                  <c:v>2.9175</c:v>
                </c:pt>
                <c:pt idx="3124">
                  <c:v>2.9184999999999999</c:v>
                </c:pt>
                <c:pt idx="3125">
                  <c:v>2.9195000000000002</c:v>
                </c:pt>
                <c:pt idx="3126">
                  <c:v>2.9205000000000001</c:v>
                </c:pt>
                <c:pt idx="3127">
                  <c:v>2.9215</c:v>
                </c:pt>
                <c:pt idx="3128">
                  <c:v>2.9224999999999999</c:v>
                </c:pt>
                <c:pt idx="3129">
                  <c:v>2.9235000000000002</c:v>
                </c:pt>
                <c:pt idx="3130">
                  <c:v>2.9239999999999999</c:v>
                </c:pt>
                <c:pt idx="3131">
                  <c:v>2.9255</c:v>
                </c:pt>
                <c:pt idx="3132">
                  <c:v>2.9264999999999999</c:v>
                </c:pt>
                <c:pt idx="3133">
                  <c:v>2.9275000000000002</c:v>
                </c:pt>
                <c:pt idx="3134">
                  <c:v>2.9285000000000001</c:v>
                </c:pt>
                <c:pt idx="3135">
                  <c:v>2.9289999999999998</c:v>
                </c:pt>
                <c:pt idx="3136">
                  <c:v>2.93</c:v>
                </c:pt>
                <c:pt idx="3137">
                  <c:v>2.9304999999999999</c:v>
                </c:pt>
                <c:pt idx="3138">
                  <c:v>2.9315000000000002</c:v>
                </c:pt>
                <c:pt idx="3139">
                  <c:v>2.9325000000000001</c:v>
                </c:pt>
                <c:pt idx="3140">
                  <c:v>2.9344999999999999</c:v>
                </c:pt>
                <c:pt idx="3141">
                  <c:v>2.9355000000000002</c:v>
                </c:pt>
                <c:pt idx="3142">
                  <c:v>2.9365000000000001</c:v>
                </c:pt>
                <c:pt idx="3143">
                  <c:v>2.9375</c:v>
                </c:pt>
                <c:pt idx="3144">
                  <c:v>2.9384999999999999</c:v>
                </c:pt>
                <c:pt idx="3145">
                  <c:v>2.9394999999999998</c:v>
                </c:pt>
                <c:pt idx="3146">
                  <c:v>2.9405000000000001</c:v>
                </c:pt>
                <c:pt idx="3147">
                  <c:v>2.9415</c:v>
                </c:pt>
                <c:pt idx="3148">
                  <c:v>2.9424999999999999</c:v>
                </c:pt>
                <c:pt idx="3149">
                  <c:v>2.9434999999999998</c:v>
                </c:pt>
                <c:pt idx="3150">
                  <c:v>2.9445000000000001</c:v>
                </c:pt>
                <c:pt idx="3151">
                  <c:v>2.9455</c:v>
                </c:pt>
                <c:pt idx="3152">
                  <c:v>2.9464999999999999</c:v>
                </c:pt>
                <c:pt idx="3153">
                  <c:v>2.948</c:v>
                </c:pt>
                <c:pt idx="3154">
                  <c:v>2.9485000000000001</c:v>
                </c:pt>
                <c:pt idx="3155">
                  <c:v>2.9495</c:v>
                </c:pt>
                <c:pt idx="3156">
                  <c:v>2.9504999999999999</c:v>
                </c:pt>
                <c:pt idx="3157">
                  <c:v>2.9514999999999998</c:v>
                </c:pt>
                <c:pt idx="3158">
                  <c:v>2.952</c:v>
                </c:pt>
                <c:pt idx="3159">
                  <c:v>2.9529999999999998</c:v>
                </c:pt>
                <c:pt idx="3160">
                  <c:v>2.9540000000000002</c:v>
                </c:pt>
                <c:pt idx="3161">
                  <c:v>2.9544999999999999</c:v>
                </c:pt>
                <c:pt idx="3162">
                  <c:v>2.956</c:v>
                </c:pt>
                <c:pt idx="3163">
                  <c:v>2.9569999999999999</c:v>
                </c:pt>
                <c:pt idx="3164">
                  <c:v>2.9580000000000002</c:v>
                </c:pt>
                <c:pt idx="3165">
                  <c:v>2.9590000000000001</c:v>
                </c:pt>
                <c:pt idx="3166">
                  <c:v>2.96</c:v>
                </c:pt>
                <c:pt idx="3167">
                  <c:v>2.9609999999999999</c:v>
                </c:pt>
                <c:pt idx="3168">
                  <c:v>2.9620000000000002</c:v>
                </c:pt>
                <c:pt idx="3169">
                  <c:v>2.9634999999999998</c:v>
                </c:pt>
                <c:pt idx="3170">
                  <c:v>2.9645000000000001</c:v>
                </c:pt>
                <c:pt idx="3171">
                  <c:v>2.9655</c:v>
                </c:pt>
                <c:pt idx="3172">
                  <c:v>2.9664999999999999</c:v>
                </c:pt>
                <c:pt idx="3173">
                  <c:v>2.9670000000000001</c:v>
                </c:pt>
                <c:pt idx="3174">
                  <c:v>2.968</c:v>
                </c:pt>
                <c:pt idx="3175">
                  <c:v>2.9689999999999999</c:v>
                </c:pt>
                <c:pt idx="3176">
                  <c:v>2.97</c:v>
                </c:pt>
                <c:pt idx="3177">
                  <c:v>2.9710000000000001</c:v>
                </c:pt>
                <c:pt idx="3178">
                  <c:v>2.972</c:v>
                </c:pt>
                <c:pt idx="3179">
                  <c:v>2.9735</c:v>
                </c:pt>
                <c:pt idx="3180">
                  <c:v>2.9744999999999999</c:v>
                </c:pt>
                <c:pt idx="3181">
                  <c:v>2.9750000000000001</c:v>
                </c:pt>
                <c:pt idx="3182">
                  <c:v>2.976</c:v>
                </c:pt>
                <c:pt idx="3183">
                  <c:v>2.9769999999999999</c:v>
                </c:pt>
                <c:pt idx="3184">
                  <c:v>2.9780000000000002</c:v>
                </c:pt>
                <c:pt idx="3185">
                  <c:v>2.9794999999999998</c:v>
                </c:pt>
                <c:pt idx="3186">
                  <c:v>2.98</c:v>
                </c:pt>
                <c:pt idx="3187">
                  <c:v>2.9809999999999999</c:v>
                </c:pt>
                <c:pt idx="3188">
                  <c:v>2.9820000000000002</c:v>
                </c:pt>
                <c:pt idx="3189">
                  <c:v>2.9830000000000001</c:v>
                </c:pt>
                <c:pt idx="3190">
                  <c:v>2.984</c:v>
                </c:pt>
                <c:pt idx="3191">
                  <c:v>2.9855</c:v>
                </c:pt>
                <c:pt idx="3192">
                  <c:v>2.9864999999999999</c:v>
                </c:pt>
                <c:pt idx="3193">
                  <c:v>2.9874999999999998</c:v>
                </c:pt>
                <c:pt idx="3194">
                  <c:v>2.9885000000000002</c:v>
                </c:pt>
                <c:pt idx="3195">
                  <c:v>2.9895</c:v>
                </c:pt>
                <c:pt idx="3196">
                  <c:v>2.9910000000000001</c:v>
                </c:pt>
                <c:pt idx="3197">
                  <c:v>2.992</c:v>
                </c:pt>
                <c:pt idx="3198">
                  <c:v>2.9929999999999999</c:v>
                </c:pt>
                <c:pt idx="3199">
                  <c:v>2.9940000000000002</c:v>
                </c:pt>
                <c:pt idx="3200">
                  <c:v>2.9954999999999998</c:v>
                </c:pt>
                <c:pt idx="3201">
                  <c:v>2.9965000000000002</c:v>
                </c:pt>
                <c:pt idx="3202">
                  <c:v>2.9975000000000001</c:v>
                </c:pt>
                <c:pt idx="3203">
                  <c:v>2.9990000000000001</c:v>
                </c:pt>
                <c:pt idx="3204">
                  <c:v>3</c:v>
                </c:pt>
                <c:pt idx="3205">
                  <c:v>3.0005000000000002</c:v>
                </c:pt>
                <c:pt idx="3206">
                  <c:v>3.0015000000000001</c:v>
                </c:pt>
                <c:pt idx="3207">
                  <c:v>3.0019999999999998</c:v>
                </c:pt>
                <c:pt idx="3208">
                  <c:v>3.0030000000000001</c:v>
                </c:pt>
                <c:pt idx="3209">
                  <c:v>3.004</c:v>
                </c:pt>
                <c:pt idx="3210">
                  <c:v>3.0049999999999999</c:v>
                </c:pt>
                <c:pt idx="3211">
                  <c:v>3.0065</c:v>
                </c:pt>
                <c:pt idx="3212">
                  <c:v>3.008</c:v>
                </c:pt>
                <c:pt idx="3213">
                  <c:v>3.0089999999999999</c:v>
                </c:pt>
                <c:pt idx="3214">
                  <c:v>3.0095000000000001</c:v>
                </c:pt>
                <c:pt idx="3215">
                  <c:v>3.0110000000000001</c:v>
                </c:pt>
                <c:pt idx="3216">
                  <c:v>3.0125000000000002</c:v>
                </c:pt>
                <c:pt idx="3217">
                  <c:v>3.0135000000000001</c:v>
                </c:pt>
                <c:pt idx="3218">
                  <c:v>3.0145</c:v>
                </c:pt>
                <c:pt idx="3219">
                  <c:v>3.016</c:v>
                </c:pt>
                <c:pt idx="3220">
                  <c:v>3.0169999999999999</c:v>
                </c:pt>
                <c:pt idx="3221">
                  <c:v>3.0185</c:v>
                </c:pt>
                <c:pt idx="3222">
                  <c:v>3.0194999999999999</c:v>
                </c:pt>
                <c:pt idx="3223">
                  <c:v>3.0205000000000002</c:v>
                </c:pt>
                <c:pt idx="3224">
                  <c:v>3.0215000000000001</c:v>
                </c:pt>
                <c:pt idx="3225">
                  <c:v>3.0225</c:v>
                </c:pt>
                <c:pt idx="3226">
                  <c:v>3.0234999999999999</c:v>
                </c:pt>
                <c:pt idx="3227">
                  <c:v>3.0245000000000002</c:v>
                </c:pt>
                <c:pt idx="3228">
                  <c:v>3.0255000000000001</c:v>
                </c:pt>
                <c:pt idx="3229">
                  <c:v>3.0270000000000001</c:v>
                </c:pt>
                <c:pt idx="3230">
                  <c:v>3.028</c:v>
                </c:pt>
                <c:pt idx="3231">
                  <c:v>3.0289999999999999</c:v>
                </c:pt>
                <c:pt idx="3232">
                  <c:v>3.03</c:v>
                </c:pt>
                <c:pt idx="3233">
                  <c:v>3.0310000000000001</c:v>
                </c:pt>
                <c:pt idx="3234">
                  <c:v>3.032</c:v>
                </c:pt>
                <c:pt idx="3235">
                  <c:v>3.0329999999999999</c:v>
                </c:pt>
                <c:pt idx="3236">
                  <c:v>3.0339999999999998</c:v>
                </c:pt>
                <c:pt idx="3237">
                  <c:v>3.0350000000000001</c:v>
                </c:pt>
                <c:pt idx="3238">
                  <c:v>3.0365000000000002</c:v>
                </c:pt>
                <c:pt idx="3239">
                  <c:v>3.0369999999999999</c:v>
                </c:pt>
                <c:pt idx="3240">
                  <c:v>3.0385</c:v>
                </c:pt>
                <c:pt idx="3241">
                  <c:v>3.0394999999999999</c:v>
                </c:pt>
                <c:pt idx="3242">
                  <c:v>3.0405000000000002</c:v>
                </c:pt>
                <c:pt idx="3243">
                  <c:v>3.0409999999999999</c:v>
                </c:pt>
                <c:pt idx="3244">
                  <c:v>3.0419999999999998</c:v>
                </c:pt>
                <c:pt idx="3245">
                  <c:v>3.0430000000000001</c:v>
                </c:pt>
                <c:pt idx="3246">
                  <c:v>3.0445000000000002</c:v>
                </c:pt>
                <c:pt idx="3247">
                  <c:v>3.0455000000000001</c:v>
                </c:pt>
                <c:pt idx="3248">
                  <c:v>3.0470000000000002</c:v>
                </c:pt>
                <c:pt idx="3249">
                  <c:v>3.048</c:v>
                </c:pt>
                <c:pt idx="3250">
                  <c:v>3.0489999999999999</c:v>
                </c:pt>
                <c:pt idx="3251">
                  <c:v>3.05</c:v>
                </c:pt>
                <c:pt idx="3252">
                  <c:v>3.0505</c:v>
                </c:pt>
                <c:pt idx="3253">
                  <c:v>3.0514999999999999</c:v>
                </c:pt>
                <c:pt idx="3254">
                  <c:v>3.0525000000000002</c:v>
                </c:pt>
                <c:pt idx="3255">
                  <c:v>3.0529999999999999</c:v>
                </c:pt>
                <c:pt idx="3256">
                  <c:v>3.0539999999999998</c:v>
                </c:pt>
                <c:pt idx="3257">
                  <c:v>3.0550000000000002</c:v>
                </c:pt>
                <c:pt idx="3258">
                  <c:v>3.0565000000000002</c:v>
                </c:pt>
                <c:pt idx="3259">
                  <c:v>3.0569999999999999</c:v>
                </c:pt>
                <c:pt idx="3260">
                  <c:v>3.0579999999999998</c:v>
                </c:pt>
                <c:pt idx="3261">
                  <c:v>3.0585</c:v>
                </c:pt>
                <c:pt idx="3262">
                  <c:v>3.0594999999999999</c:v>
                </c:pt>
                <c:pt idx="3263">
                  <c:v>3.06</c:v>
                </c:pt>
                <c:pt idx="3264">
                  <c:v>3.0609999999999999</c:v>
                </c:pt>
                <c:pt idx="3265">
                  <c:v>3.0619999999999998</c:v>
                </c:pt>
                <c:pt idx="3266">
                  <c:v>3.0625</c:v>
                </c:pt>
                <c:pt idx="3267">
                  <c:v>3.0634999999999999</c:v>
                </c:pt>
                <c:pt idx="3268">
                  <c:v>3.0644999999999998</c:v>
                </c:pt>
                <c:pt idx="3269">
                  <c:v>3.0659999999999998</c:v>
                </c:pt>
                <c:pt idx="3270">
                  <c:v>3.0670000000000002</c:v>
                </c:pt>
                <c:pt idx="3271">
                  <c:v>3.0680000000000001</c:v>
                </c:pt>
                <c:pt idx="3272">
                  <c:v>3.069</c:v>
                </c:pt>
                <c:pt idx="3273">
                  <c:v>3.07</c:v>
                </c:pt>
                <c:pt idx="3274">
                  <c:v>3.0710000000000002</c:v>
                </c:pt>
                <c:pt idx="3275">
                  <c:v>3.0720000000000001</c:v>
                </c:pt>
                <c:pt idx="3276">
                  <c:v>3.073</c:v>
                </c:pt>
                <c:pt idx="3277">
                  <c:v>3.0739999999999998</c:v>
                </c:pt>
                <c:pt idx="3278">
                  <c:v>3.0750000000000002</c:v>
                </c:pt>
                <c:pt idx="3279">
                  <c:v>3.0754999999999999</c:v>
                </c:pt>
                <c:pt idx="3280">
                  <c:v>3.0764999999999998</c:v>
                </c:pt>
                <c:pt idx="3281">
                  <c:v>3.0775000000000001</c:v>
                </c:pt>
                <c:pt idx="3282">
                  <c:v>3.0779999999999998</c:v>
                </c:pt>
                <c:pt idx="3283">
                  <c:v>3.0785</c:v>
                </c:pt>
                <c:pt idx="3284">
                  <c:v>3.0794999999999999</c:v>
                </c:pt>
                <c:pt idx="3285">
                  <c:v>3.0804999999999998</c:v>
                </c:pt>
                <c:pt idx="3286">
                  <c:v>3.0815000000000001</c:v>
                </c:pt>
                <c:pt idx="3287">
                  <c:v>3.0830000000000002</c:v>
                </c:pt>
                <c:pt idx="3288">
                  <c:v>3.0834999999999999</c:v>
                </c:pt>
                <c:pt idx="3289">
                  <c:v>3.0844999999999998</c:v>
                </c:pt>
                <c:pt idx="3290">
                  <c:v>3.0855000000000001</c:v>
                </c:pt>
                <c:pt idx="3291">
                  <c:v>3.0865</c:v>
                </c:pt>
                <c:pt idx="3292">
                  <c:v>3.0874999999999999</c:v>
                </c:pt>
                <c:pt idx="3293">
                  <c:v>3.0884999999999998</c:v>
                </c:pt>
                <c:pt idx="3294">
                  <c:v>3.0895000000000001</c:v>
                </c:pt>
                <c:pt idx="3295">
                  <c:v>3.0905</c:v>
                </c:pt>
                <c:pt idx="3296">
                  <c:v>3.0920000000000001</c:v>
                </c:pt>
                <c:pt idx="3297">
                  <c:v>3.093</c:v>
                </c:pt>
                <c:pt idx="3298">
                  <c:v>3.0939999999999999</c:v>
                </c:pt>
                <c:pt idx="3299">
                  <c:v>3.0945</c:v>
                </c:pt>
                <c:pt idx="3300">
                  <c:v>3.0954999999999999</c:v>
                </c:pt>
                <c:pt idx="3301">
                  <c:v>3.0960000000000001</c:v>
                </c:pt>
                <c:pt idx="3302">
                  <c:v>3.097</c:v>
                </c:pt>
                <c:pt idx="3303">
                  <c:v>3.0979999999999999</c:v>
                </c:pt>
                <c:pt idx="3304">
                  <c:v>3.0985</c:v>
                </c:pt>
                <c:pt idx="3305">
                  <c:v>3.0994999999999999</c:v>
                </c:pt>
                <c:pt idx="3306">
                  <c:v>3.1004999999999998</c:v>
                </c:pt>
                <c:pt idx="3307">
                  <c:v>3.1019999999999999</c:v>
                </c:pt>
                <c:pt idx="3308">
                  <c:v>3.1025</c:v>
                </c:pt>
                <c:pt idx="3309">
                  <c:v>3.1034999999999999</c:v>
                </c:pt>
                <c:pt idx="3310">
                  <c:v>3.1040000000000001</c:v>
                </c:pt>
                <c:pt idx="3311">
                  <c:v>3.105</c:v>
                </c:pt>
                <c:pt idx="3312">
                  <c:v>3.1059999999999999</c:v>
                </c:pt>
                <c:pt idx="3313">
                  <c:v>3.1070000000000002</c:v>
                </c:pt>
                <c:pt idx="3314">
                  <c:v>3.1074999999999999</c:v>
                </c:pt>
                <c:pt idx="3315">
                  <c:v>3.1084999999999998</c:v>
                </c:pt>
                <c:pt idx="3316">
                  <c:v>3.1095000000000002</c:v>
                </c:pt>
                <c:pt idx="3317">
                  <c:v>3.1105</c:v>
                </c:pt>
                <c:pt idx="3318">
                  <c:v>3.1114999999999999</c:v>
                </c:pt>
                <c:pt idx="3319">
                  <c:v>3.1124999999999998</c:v>
                </c:pt>
                <c:pt idx="3320">
                  <c:v>3.1135000000000002</c:v>
                </c:pt>
                <c:pt idx="3321">
                  <c:v>3.1145</c:v>
                </c:pt>
                <c:pt idx="3322">
                  <c:v>3.1154999999999999</c:v>
                </c:pt>
                <c:pt idx="3323">
                  <c:v>3.1160000000000001</c:v>
                </c:pt>
                <c:pt idx="3324">
                  <c:v>3.117</c:v>
                </c:pt>
                <c:pt idx="3325">
                  <c:v>3.1185</c:v>
                </c:pt>
                <c:pt idx="3326">
                  <c:v>3.1194999999999999</c:v>
                </c:pt>
                <c:pt idx="3327">
                  <c:v>3.1204999999999998</c:v>
                </c:pt>
                <c:pt idx="3328">
                  <c:v>3.1219999999999999</c:v>
                </c:pt>
                <c:pt idx="3329">
                  <c:v>3.1234999999999999</c:v>
                </c:pt>
                <c:pt idx="3330">
                  <c:v>3.1240000000000001</c:v>
                </c:pt>
                <c:pt idx="3331">
                  <c:v>3.125</c:v>
                </c:pt>
                <c:pt idx="3332">
                  <c:v>3.1259999999999999</c:v>
                </c:pt>
                <c:pt idx="3333">
                  <c:v>3.1269999999999998</c:v>
                </c:pt>
                <c:pt idx="3334">
                  <c:v>3.1280000000000001</c:v>
                </c:pt>
                <c:pt idx="3335">
                  <c:v>3.129</c:v>
                </c:pt>
                <c:pt idx="3336">
                  <c:v>3.1305000000000001</c:v>
                </c:pt>
                <c:pt idx="3337">
                  <c:v>3.1315</c:v>
                </c:pt>
                <c:pt idx="3338">
                  <c:v>3.1324999999999998</c:v>
                </c:pt>
                <c:pt idx="3339">
                  <c:v>3.1335000000000002</c:v>
                </c:pt>
                <c:pt idx="3340">
                  <c:v>3.1349999999999998</c:v>
                </c:pt>
                <c:pt idx="3341">
                  <c:v>3.1360000000000001</c:v>
                </c:pt>
                <c:pt idx="3342">
                  <c:v>3.1364999999999998</c:v>
                </c:pt>
                <c:pt idx="3343">
                  <c:v>3.1375000000000002</c:v>
                </c:pt>
                <c:pt idx="3344">
                  <c:v>3.1379999999999999</c:v>
                </c:pt>
                <c:pt idx="3345">
                  <c:v>3.1395</c:v>
                </c:pt>
                <c:pt idx="3346">
                  <c:v>3.1404999999999998</c:v>
                </c:pt>
                <c:pt idx="3347">
                  <c:v>3.1419999999999999</c:v>
                </c:pt>
                <c:pt idx="3348">
                  <c:v>3.1429999999999998</c:v>
                </c:pt>
                <c:pt idx="3349">
                  <c:v>3.1440000000000001</c:v>
                </c:pt>
                <c:pt idx="3350">
                  <c:v>3.145</c:v>
                </c:pt>
                <c:pt idx="3351">
                  <c:v>3.1455000000000002</c:v>
                </c:pt>
                <c:pt idx="3352">
                  <c:v>3.1465000000000001</c:v>
                </c:pt>
                <c:pt idx="3353">
                  <c:v>3.1475</c:v>
                </c:pt>
                <c:pt idx="3354">
                  <c:v>3.1484999999999999</c:v>
                </c:pt>
                <c:pt idx="3355">
                  <c:v>3.15</c:v>
                </c:pt>
                <c:pt idx="3356">
                  <c:v>3.1515</c:v>
                </c:pt>
                <c:pt idx="3357">
                  <c:v>3.1520000000000001</c:v>
                </c:pt>
                <c:pt idx="3358">
                  <c:v>3.153</c:v>
                </c:pt>
                <c:pt idx="3359">
                  <c:v>3.1539999999999999</c:v>
                </c:pt>
                <c:pt idx="3360">
                  <c:v>3.1549999999999998</c:v>
                </c:pt>
                <c:pt idx="3361">
                  <c:v>3.1560000000000001</c:v>
                </c:pt>
                <c:pt idx="3362">
                  <c:v>3.157</c:v>
                </c:pt>
                <c:pt idx="3363">
                  <c:v>3.1579999999999999</c:v>
                </c:pt>
                <c:pt idx="3364">
                  <c:v>3.1595</c:v>
                </c:pt>
                <c:pt idx="3365">
                  <c:v>3.1604999999999999</c:v>
                </c:pt>
                <c:pt idx="3366">
                  <c:v>3.161</c:v>
                </c:pt>
                <c:pt idx="3367">
                  <c:v>3.1619999999999999</c:v>
                </c:pt>
                <c:pt idx="3368">
                  <c:v>3.1629999999999998</c:v>
                </c:pt>
                <c:pt idx="3369">
                  <c:v>3.1640000000000001</c:v>
                </c:pt>
                <c:pt idx="3370">
                  <c:v>3.165</c:v>
                </c:pt>
                <c:pt idx="3371">
                  <c:v>3.1655000000000002</c:v>
                </c:pt>
                <c:pt idx="3372">
                  <c:v>3.1659999999999999</c:v>
                </c:pt>
                <c:pt idx="3373">
                  <c:v>3.1669999999999998</c:v>
                </c:pt>
                <c:pt idx="3374">
                  <c:v>3.1680000000000001</c:v>
                </c:pt>
                <c:pt idx="3375">
                  <c:v>3.1695000000000002</c:v>
                </c:pt>
                <c:pt idx="3376">
                  <c:v>3.1705000000000001</c:v>
                </c:pt>
                <c:pt idx="3377">
                  <c:v>3.1715</c:v>
                </c:pt>
                <c:pt idx="3378">
                  <c:v>3.1724999999999999</c:v>
                </c:pt>
                <c:pt idx="3379">
                  <c:v>3.1735000000000002</c:v>
                </c:pt>
                <c:pt idx="3380">
                  <c:v>3.1749999999999998</c:v>
                </c:pt>
                <c:pt idx="3381">
                  <c:v>3.1755</c:v>
                </c:pt>
                <c:pt idx="3382">
                  <c:v>3.177</c:v>
                </c:pt>
                <c:pt idx="3383">
                  <c:v>3.1779999999999999</c:v>
                </c:pt>
                <c:pt idx="3384">
                  <c:v>3.1795</c:v>
                </c:pt>
                <c:pt idx="3385">
                  <c:v>3.1804999999999999</c:v>
                </c:pt>
                <c:pt idx="3386">
                  <c:v>3.1815000000000002</c:v>
                </c:pt>
                <c:pt idx="3387">
                  <c:v>3.1829999999999998</c:v>
                </c:pt>
                <c:pt idx="3388">
                  <c:v>3.1835</c:v>
                </c:pt>
                <c:pt idx="3389">
                  <c:v>3.1844999999999999</c:v>
                </c:pt>
                <c:pt idx="3390">
                  <c:v>3.1855000000000002</c:v>
                </c:pt>
                <c:pt idx="3391">
                  <c:v>3.1865000000000001</c:v>
                </c:pt>
                <c:pt idx="3392">
                  <c:v>3.1875</c:v>
                </c:pt>
                <c:pt idx="3393">
                  <c:v>3.1880000000000002</c:v>
                </c:pt>
                <c:pt idx="3394">
                  <c:v>3.1894999999999998</c:v>
                </c:pt>
                <c:pt idx="3395">
                  <c:v>3.1905000000000001</c:v>
                </c:pt>
                <c:pt idx="3396">
                  <c:v>3.1915</c:v>
                </c:pt>
                <c:pt idx="3397">
                  <c:v>3.1924999999999999</c:v>
                </c:pt>
                <c:pt idx="3398">
                  <c:v>3.1930000000000001</c:v>
                </c:pt>
                <c:pt idx="3399">
                  <c:v>3.1934999999999998</c:v>
                </c:pt>
                <c:pt idx="3400">
                  <c:v>3.1945000000000001</c:v>
                </c:pt>
                <c:pt idx="3401">
                  <c:v>3.1955</c:v>
                </c:pt>
                <c:pt idx="3402">
                  <c:v>3.1964999999999999</c:v>
                </c:pt>
                <c:pt idx="3403">
                  <c:v>3.1974999999999998</c:v>
                </c:pt>
                <c:pt idx="3404">
                  <c:v>3.1985000000000001</c:v>
                </c:pt>
                <c:pt idx="3405">
                  <c:v>3.2</c:v>
                </c:pt>
                <c:pt idx="3406">
                  <c:v>3.2010000000000001</c:v>
                </c:pt>
                <c:pt idx="3407">
                  <c:v>3.202</c:v>
                </c:pt>
                <c:pt idx="3408">
                  <c:v>3.2029999999999998</c:v>
                </c:pt>
                <c:pt idx="3409">
                  <c:v>3.2040000000000002</c:v>
                </c:pt>
                <c:pt idx="3410">
                  <c:v>3.2050000000000001</c:v>
                </c:pt>
                <c:pt idx="3411">
                  <c:v>3.206</c:v>
                </c:pt>
                <c:pt idx="3412">
                  <c:v>3.2075</c:v>
                </c:pt>
                <c:pt idx="3413">
                  <c:v>3.2084999999999999</c:v>
                </c:pt>
                <c:pt idx="3414">
                  <c:v>3.2094999999999998</c:v>
                </c:pt>
                <c:pt idx="3415">
                  <c:v>3.2105000000000001</c:v>
                </c:pt>
                <c:pt idx="3416">
                  <c:v>3.2115</c:v>
                </c:pt>
                <c:pt idx="3417">
                  <c:v>3.2124999999999999</c:v>
                </c:pt>
                <c:pt idx="3418">
                  <c:v>3.2134999999999998</c:v>
                </c:pt>
                <c:pt idx="3419">
                  <c:v>3.2145000000000001</c:v>
                </c:pt>
                <c:pt idx="3420">
                  <c:v>3.2155</c:v>
                </c:pt>
                <c:pt idx="3421">
                  <c:v>3.2164999999999999</c:v>
                </c:pt>
                <c:pt idx="3422">
                  <c:v>3.2174999999999998</c:v>
                </c:pt>
                <c:pt idx="3423">
                  <c:v>3.2185000000000001</c:v>
                </c:pt>
                <c:pt idx="3424">
                  <c:v>3.2189999999999999</c:v>
                </c:pt>
                <c:pt idx="3425">
                  <c:v>3.22</c:v>
                </c:pt>
                <c:pt idx="3426">
                  <c:v>3.2214999999999998</c:v>
                </c:pt>
                <c:pt idx="3427">
                  <c:v>3.2225000000000001</c:v>
                </c:pt>
                <c:pt idx="3428">
                  <c:v>3.2235</c:v>
                </c:pt>
                <c:pt idx="3429">
                  <c:v>3.2244999999999999</c:v>
                </c:pt>
                <c:pt idx="3430">
                  <c:v>3.2254999999999998</c:v>
                </c:pt>
                <c:pt idx="3431">
                  <c:v>3.226</c:v>
                </c:pt>
                <c:pt idx="3432">
                  <c:v>3.2275</c:v>
                </c:pt>
                <c:pt idx="3433">
                  <c:v>3.2280000000000002</c:v>
                </c:pt>
                <c:pt idx="3434">
                  <c:v>3.2290000000000001</c:v>
                </c:pt>
                <c:pt idx="3435">
                  <c:v>3.23</c:v>
                </c:pt>
                <c:pt idx="3436">
                  <c:v>3.2309999999999999</c:v>
                </c:pt>
                <c:pt idx="3437">
                  <c:v>3.2320000000000002</c:v>
                </c:pt>
                <c:pt idx="3438">
                  <c:v>3.2324999999999999</c:v>
                </c:pt>
                <c:pt idx="3439">
                  <c:v>3.2334999999999998</c:v>
                </c:pt>
                <c:pt idx="3440">
                  <c:v>3.2345000000000002</c:v>
                </c:pt>
                <c:pt idx="3441">
                  <c:v>3.2355</c:v>
                </c:pt>
                <c:pt idx="3442">
                  <c:v>3.2364999999999999</c:v>
                </c:pt>
                <c:pt idx="3443">
                  <c:v>3.238</c:v>
                </c:pt>
                <c:pt idx="3444">
                  <c:v>3.2385000000000002</c:v>
                </c:pt>
                <c:pt idx="3445">
                  <c:v>3.2395</c:v>
                </c:pt>
                <c:pt idx="3446">
                  <c:v>3.2404999999999999</c:v>
                </c:pt>
                <c:pt idx="3447">
                  <c:v>3.2414999999999998</c:v>
                </c:pt>
                <c:pt idx="3448">
                  <c:v>3.2425000000000002</c:v>
                </c:pt>
                <c:pt idx="3449">
                  <c:v>3.2435</c:v>
                </c:pt>
                <c:pt idx="3450">
                  <c:v>3.2444999999999999</c:v>
                </c:pt>
                <c:pt idx="3451">
                  <c:v>3.2450000000000001</c:v>
                </c:pt>
                <c:pt idx="3452">
                  <c:v>3.246</c:v>
                </c:pt>
                <c:pt idx="3453">
                  <c:v>3.2469999999999999</c:v>
                </c:pt>
                <c:pt idx="3454">
                  <c:v>3.2480000000000002</c:v>
                </c:pt>
                <c:pt idx="3455">
                  <c:v>3.2490000000000001</c:v>
                </c:pt>
                <c:pt idx="3456">
                  <c:v>3.25</c:v>
                </c:pt>
                <c:pt idx="3457">
                  <c:v>3.2505000000000002</c:v>
                </c:pt>
                <c:pt idx="3458">
                  <c:v>3.2515000000000001</c:v>
                </c:pt>
                <c:pt idx="3459">
                  <c:v>3.2524999999999999</c:v>
                </c:pt>
                <c:pt idx="3460">
                  <c:v>3.2534999999999998</c:v>
                </c:pt>
                <c:pt idx="3461">
                  <c:v>3.254</c:v>
                </c:pt>
                <c:pt idx="3462">
                  <c:v>3.2549999999999999</c:v>
                </c:pt>
                <c:pt idx="3463">
                  <c:v>3.2559999999999998</c:v>
                </c:pt>
                <c:pt idx="3464">
                  <c:v>3.2570000000000001</c:v>
                </c:pt>
                <c:pt idx="3465">
                  <c:v>3.2585000000000002</c:v>
                </c:pt>
                <c:pt idx="3466">
                  <c:v>3.2595000000000001</c:v>
                </c:pt>
                <c:pt idx="3467">
                  <c:v>3.2605</c:v>
                </c:pt>
                <c:pt idx="3468">
                  <c:v>3.2614999999999998</c:v>
                </c:pt>
                <c:pt idx="3469">
                  <c:v>3.2625000000000002</c:v>
                </c:pt>
                <c:pt idx="3470">
                  <c:v>3.2629999999999999</c:v>
                </c:pt>
                <c:pt idx="3471">
                  <c:v>3.2639999999999998</c:v>
                </c:pt>
                <c:pt idx="3472">
                  <c:v>3.2650000000000001</c:v>
                </c:pt>
                <c:pt idx="3473">
                  <c:v>3.266</c:v>
                </c:pt>
                <c:pt idx="3474">
                  <c:v>3.2675000000000001</c:v>
                </c:pt>
                <c:pt idx="3475">
                  <c:v>3.2685</c:v>
                </c:pt>
                <c:pt idx="3476">
                  <c:v>3.27</c:v>
                </c:pt>
                <c:pt idx="3477">
                  <c:v>3.2709999999999999</c:v>
                </c:pt>
                <c:pt idx="3478">
                  <c:v>3.2725</c:v>
                </c:pt>
                <c:pt idx="3479">
                  <c:v>3.2734999999999999</c:v>
                </c:pt>
                <c:pt idx="3480">
                  <c:v>3.2749999999999999</c:v>
                </c:pt>
                <c:pt idx="3481">
                  <c:v>3.2755000000000001</c:v>
                </c:pt>
                <c:pt idx="3482">
                  <c:v>3.2770000000000001</c:v>
                </c:pt>
                <c:pt idx="3483">
                  <c:v>3.278</c:v>
                </c:pt>
                <c:pt idx="3484">
                  <c:v>3.2789999999999999</c:v>
                </c:pt>
                <c:pt idx="3485">
                  <c:v>3.2805</c:v>
                </c:pt>
                <c:pt idx="3486">
                  <c:v>3.2814999999999999</c:v>
                </c:pt>
                <c:pt idx="3487">
                  <c:v>3.282</c:v>
                </c:pt>
                <c:pt idx="3488">
                  <c:v>3.2829999999999999</c:v>
                </c:pt>
                <c:pt idx="3489">
                  <c:v>3.2839999999999998</c:v>
                </c:pt>
                <c:pt idx="3490">
                  <c:v>3.2845</c:v>
                </c:pt>
                <c:pt idx="3491">
                  <c:v>3.2854999999999999</c:v>
                </c:pt>
                <c:pt idx="3492">
                  <c:v>3.2865000000000002</c:v>
                </c:pt>
                <c:pt idx="3493">
                  <c:v>3.2869999999999999</c:v>
                </c:pt>
                <c:pt idx="3494">
                  <c:v>3.2879999999999998</c:v>
                </c:pt>
                <c:pt idx="3495">
                  <c:v>3.2890000000000001</c:v>
                </c:pt>
                <c:pt idx="3496">
                  <c:v>3.2905000000000002</c:v>
                </c:pt>
                <c:pt idx="3497">
                  <c:v>3.2909999999999999</c:v>
                </c:pt>
                <c:pt idx="3498">
                  <c:v>3.2919999999999998</c:v>
                </c:pt>
                <c:pt idx="3499">
                  <c:v>3.2930000000000001</c:v>
                </c:pt>
                <c:pt idx="3500">
                  <c:v>3.294</c:v>
                </c:pt>
                <c:pt idx="3501">
                  <c:v>3.2949999999999999</c:v>
                </c:pt>
                <c:pt idx="3502">
                  <c:v>3.2955000000000001</c:v>
                </c:pt>
                <c:pt idx="3503">
                  <c:v>3.2970000000000002</c:v>
                </c:pt>
                <c:pt idx="3504">
                  <c:v>3.298</c:v>
                </c:pt>
                <c:pt idx="3505">
                  <c:v>3.2989999999999999</c:v>
                </c:pt>
                <c:pt idx="3506">
                  <c:v>3.2995000000000001</c:v>
                </c:pt>
                <c:pt idx="3507">
                  <c:v>3.3005</c:v>
                </c:pt>
                <c:pt idx="3508">
                  <c:v>3.3014999999999999</c:v>
                </c:pt>
                <c:pt idx="3509">
                  <c:v>3.3025000000000002</c:v>
                </c:pt>
                <c:pt idx="3510">
                  <c:v>3.3035000000000001</c:v>
                </c:pt>
                <c:pt idx="3511">
                  <c:v>3.3045</c:v>
                </c:pt>
                <c:pt idx="3512">
                  <c:v>3.3054999999999999</c:v>
                </c:pt>
                <c:pt idx="3513">
                  <c:v>3.3065000000000002</c:v>
                </c:pt>
                <c:pt idx="3514">
                  <c:v>3.3075000000000001</c:v>
                </c:pt>
                <c:pt idx="3515">
                  <c:v>3.3090000000000002</c:v>
                </c:pt>
                <c:pt idx="3516">
                  <c:v>3.31</c:v>
                </c:pt>
                <c:pt idx="3517">
                  <c:v>3.3109999999999999</c:v>
                </c:pt>
                <c:pt idx="3518">
                  <c:v>3.3115000000000001</c:v>
                </c:pt>
                <c:pt idx="3519">
                  <c:v>3.3125</c:v>
                </c:pt>
                <c:pt idx="3520">
                  <c:v>3.3134999999999999</c:v>
                </c:pt>
                <c:pt idx="3521">
                  <c:v>3.3140000000000001</c:v>
                </c:pt>
                <c:pt idx="3522">
                  <c:v>3.3149999999999999</c:v>
                </c:pt>
                <c:pt idx="3523">
                  <c:v>3.3165</c:v>
                </c:pt>
                <c:pt idx="3524">
                  <c:v>3.3174999999999999</c:v>
                </c:pt>
                <c:pt idx="3525">
                  <c:v>3.3184999999999998</c:v>
                </c:pt>
                <c:pt idx="3526">
                  <c:v>3.32</c:v>
                </c:pt>
                <c:pt idx="3527">
                  <c:v>3.3210000000000002</c:v>
                </c:pt>
                <c:pt idx="3528">
                  <c:v>3.3220000000000001</c:v>
                </c:pt>
                <c:pt idx="3529">
                  <c:v>3.3224999999999998</c:v>
                </c:pt>
                <c:pt idx="3530">
                  <c:v>3.3235000000000001</c:v>
                </c:pt>
                <c:pt idx="3531">
                  <c:v>3.3245</c:v>
                </c:pt>
                <c:pt idx="3532">
                  <c:v>3.3254999999999999</c:v>
                </c:pt>
                <c:pt idx="3533">
                  <c:v>3.3264999999999998</c:v>
                </c:pt>
                <c:pt idx="3534">
                  <c:v>3.3285</c:v>
                </c:pt>
                <c:pt idx="3535">
                  <c:v>3.33</c:v>
                </c:pt>
                <c:pt idx="3536">
                  <c:v>3.3319999999999999</c:v>
                </c:pt>
                <c:pt idx="3537">
                  <c:v>3.3334999999999999</c:v>
                </c:pt>
                <c:pt idx="3538">
                  <c:v>3.3359999999999999</c:v>
                </c:pt>
                <c:pt idx="3539">
                  <c:v>3.3395000000000001</c:v>
                </c:pt>
                <c:pt idx="3540">
                  <c:v>3.343</c:v>
                </c:pt>
                <c:pt idx="3541">
                  <c:v>3.3454999999999999</c:v>
                </c:pt>
                <c:pt idx="3542">
                  <c:v>3.3479999999999999</c:v>
                </c:pt>
                <c:pt idx="3543">
                  <c:v>3.3504999999999998</c:v>
                </c:pt>
                <c:pt idx="3544">
                  <c:v>3.3519999999999999</c:v>
                </c:pt>
                <c:pt idx="3545">
                  <c:v>3.3540000000000001</c:v>
                </c:pt>
                <c:pt idx="3546">
                  <c:v>3.3559999999999999</c:v>
                </c:pt>
                <c:pt idx="3547">
                  <c:v>3.3574999999999999</c:v>
                </c:pt>
                <c:pt idx="3548">
                  <c:v>3.359</c:v>
                </c:pt>
                <c:pt idx="3549">
                  <c:v>3.3610000000000002</c:v>
                </c:pt>
                <c:pt idx="3550">
                  <c:v>3.3620000000000001</c:v>
                </c:pt>
                <c:pt idx="3551">
                  <c:v>3.3635000000000002</c:v>
                </c:pt>
                <c:pt idx="3552">
                  <c:v>3.3650000000000002</c:v>
                </c:pt>
                <c:pt idx="3553">
                  <c:v>3.3660000000000001</c:v>
                </c:pt>
                <c:pt idx="3554">
                  <c:v>3.367</c:v>
                </c:pt>
                <c:pt idx="3555">
                  <c:v>3.3679999999999999</c:v>
                </c:pt>
                <c:pt idx="3556">
                  <c:v>3.3690000000000002</c:v>
                </c:pt>
                <c:pt idx="3557">
                  <c:v>3.3704999999999998</c:v>
                </c:pt>
                <c:pt idx="3558">
                  <c:v>3.3719999999999999</c:v>
                </c:pt>
                <c:pt idx="3559">
                  <c:v>3.3730000000000002</c:v>
                </c:pt>
                <c:pt idx="3560">
                  <c:v>3.3740000000000001</c:v>
                </c:pt>
                <c:pt idx="3561">
                  <c:v>3.3755000000000002</c:v>
                </c:pt>
                <c:pt idx="3562">
                  <c:v>3.3765000000000001</c:v>
                </c:pt>
                <c:pt idx="3563">
                  <c:v>3.3774999999999999</c:v>
                </c:pt>
                <c:pt idx="3564">
                  <c:v>3.3784999999999998</c:v>
                </c:pt>
                <c:pt idx="3565">
                  <c:v>3.379</c:v>
                </c:pt>
                <c:pt idx="3566">
                  <c:v>3.38</c:v>
                </c:pt>
                <c:pt idx="3567">
                  <c:v>3.3809999999999998</c:v>
                </c:pt>
                <c:pt idx="3568">
                  <c:v>3.3824999999999998</c:v>
                </c:pt>
                <c:pt idx="3569">
                  <c:v>3.3835000000000002</c:v>
                </c:pt>
                <c:pt idx="3570">
                  <c:v>3.3839999999999999</c:v>
                </c:pt>
                <c:pt idx="3571">
                  <c:v>3.3849999999999998</c:v>
                </c:pt>
                <c:pt idx="3572">
                  <c:v>3.3860000000000001</c:v>
                </c:pt>
                <c:pt idx="3573">
                  <c:v>3.387</c:v>
                </c:pt>
                <c:pt idx="3574">
                  <c:v>3.3879999999999999</c:v>
                </c:pt>
                <c:pt idx="3575">
                  <c:v>3.3889999999999998</c:v>
                </c:pt>
                <c:pt idx="3576">
                  <c:v>3.3895</c:v>
                </c:pt>
                <c:pt idx="3577">
                  <c:v>3.3904999999999998</c:v>
                </c:pt>
                <c:pt idx="3578">
                  <c:v>3.3915000000000002</c:v>
                </c:pt>
                <c:pt idx="3579">
                  <c:v>3.3925000000000001</c:v>
                </c:pt>
                <c:pt idx="3580">
                  <c:v>3.3935</c:v>
                </c:pt>
                <c:pt idx="3581">
                  <c:v>3.3944999999999999</c:v>
                </c:pt>
                <c:pt idx="3582">
                  <c:v>3.395</c:v>
                </c:pt>
                <c:pt idx="3583">
                  <c:v>3.3959999999999999</c:v>
                </c:pt>
                <c:pt idx="3584">
                  <c:v>3.3969999999999998</c:v>
                </c:pt>
                <c:pt idx="3585">
                  <c:v>3.3980000000000001</c:v>
                </c:pt>
                <c:pt idx="3586">
                  <c:v>3.399</c:v>
                </c:pt>
                <c:pt idx="3587">
                  <c:v>3.4</c:v>
                </c:pt>
                <c:pt idx="3588">
                  <c:v>3.4005000000000001</c:v>
                </c:pt>
                <c:pt idx="3589">
                  <c:v>3.4015</c:v>
                </c:pt>
                <c:pt idx="3590">
                  <c:v>3.4024999999999999</c:v>
                </c:pt>
                <c:pt idx="3591">
                  <c:v>3.4035000000000002</c:v>
                </c:pt>
                <c:pt idx="3592">
                  <c:v>3.4045000000000001</c:v>
                </c:pt>
                <c:pt idx="3593">
                  <c:v>3.4049999999999998</c:v>
                </c:pt>
                <c:pt idx="3594">
                  <c:v>3.4055</c:v>
                </c:pt>
                <c:pt idx="3595">
                  <c:v>3.4064999999999999</c:v>
                </c:pt>
                <c:pt idx="3596">
                  <c:v>3.4075000000000002</c:v>
                </c:pt>
                <c:pt idx="3597">
                  <c:v>3.4079999999999999</c:v>
                </c:pt>
                <c:pt idx="3598">
                  <c:v>3.4089999999999998</c:v>
                </c:pt>
                <c:pt idx="3599">
                  <c:v>3.41</c:v>
                </c:pt>
                <c:pt idx="3600">
                  <c:v>3.411</c:v>
                </c:pt>
                <c:pt idx="3601">
                  <c:v>3.4119999999999999</c:v>
                </c:pt>
                <c:pt idx="3602">
                  <c:v>3.4129999999999998</c:v>
                </c:pt>
                <c:pt idx="3603">
                  <c:v>3.4135</c:v>
                </c:pt>
                <c:pt idx="3604">
                  <c:v>3.4144999999999999</c:v>
                </c:pt>
                <c:pt idx="3605">
                  <c:v>3.4155000000000002</c:v>
                </c:pt>
                <c:pt idx="3606">
                  <c:v>3.4159999999999999</c:v>
                </c:pt>
                <c:pt idx="3607">
                  <c:v>3.4169999999999998</c:v>
                </c:pt>
                <c:pt idx="3608">
                  <c:v>3.4175</c:v>
                </c:pt>
                <c:pt idx="3609">
                  <c:v>3.4184999999999999</c:v>
                </c:pt>
                <c:pt idx="3610">
                  <c:v>3.4195000000000002</c:v>
                </c:pt>
                <c:pt idx="3611">
                  <c:v>3.4205000000000001</c:v>
                </c:pt>
                <c:pt idx="3612">
                  <c:v>3.4215</c:v>
                </c:pt>
                <c:pt idx="3613">
                  <c:v>3.4220000000000002</c:v>
                </c:pt>
                <c:pt idx="3614">
                  <c:v>3.423</c:v>
                </c:pt>
                <c:pt idx="3615">
                  <c:v>3.4239999999999999</c:v>
                </c:pt>
                <c:pt idx="3616">
                  <c:v>3.4249999999999998</c:v>
                </c:pt>
                <c:pt idx="3617">
                  <c:v>3.4255</c:v>
                </c:pt>
                <c:pt idx="3618">
                  <c:v>3.4260000000000002</c:v>
                </c:pt>
                <c:pt idx="3619">
                  <c:v>3.427</c:v>
                </c:pt>
                <c:pt idx="3620">
                  <c:v>3.4279999999999999</c:v>
                </c:pt>
                <c:pt idx="3621">
                  <c:v>3.4289999999999998</c:v>
                </c:pt>
                <c:pt idx="3622">
                  <c:v>3.43</c:v>
                </c:pt>
                <c:pt idx="3623">
                  <c:v>3.4304999999999999</c:v>
                </c:pt>
                <c:pt idx="3624">
                  <c:v>3.4315000000000002</c:v>
                </c:pt>
                <c:pt idx="3625">
                  <c:v>3.4325000000000001</c:v>
                </c:pt>
                <c:pt idx="3626">
                  <c:v>3.4329999999999998</c:v>
                </c:pt>
                <c:pt idx="3627">
                  <c:v>3.4335</c:v>
                </c:pt>
                <c:pt idx="3628">
                  <c:v>3.4344999999999999</c:v>
                </c:pt>
                <c:pt idx="3629">
                  <c:v>3.4350000000000001</c:v>
                </c:pt>
                <c:pt idx="3630">
                  <c:v>3.4359999999999999</c:v>
                </c:pt>
                <c:pt idx="3631">
                  <c:v>3.4369999999999998</c:v>
                </c:pt>
                <c:pt idx="3632">
                  <c:v>3.4380000000000002</c:v>
                </c:pt>
                <c:pt idx="3633">
                  <c:v>3.4390000000000001</c:v>
                </c:pt>
                <c:pt idx="3634">
                  <c:v>3.44</c:v>
                </c:pt>
                <c:pt idx="3635">
                  <c:v>3.4409999999999998</c:v>
                </c:pt>
                <c:pt idx="3636">
                  <c:v>3.4415</c:v>
                </c:pt>
                <c:pt idx="3637">
                  <c:v>3.4424999999999999</c:v>
                </c:pt>
                <c:pt idx="3638">
                  <c:v>3.4434999999999998</c:v>
                </c:pt>
                <c:pt idx="3639">
                  <c:v>3.4445000000000001</c:v>
                </c:pt>
                <c:pt idx="3640">
                  <c:v>3.4455</c:v>
                </c:pt>
                <c:pt idx="3641">
                  <c:v>3.4464999999999999</c:v>
                </c:pt>
                <c:pt idx="3642">
                  <c:v>3.4470000000000001</c:v>
                </c:pt>
                <c:pt idx="3643">
                  <c:v>3.4474999999999998</c:v>
                </c:pt>
                <c:pt idx="3644">
                  <c:v>3.4485000000000001</c:v>
                </c:pt>
                <c:pt idx="3645">
                  <c:v>3.45</c:v>
                </c:pt>
                <c:pt idx="3646">
                  <c:v>3.4504999999999999</c:v>
                </c:pt>
                <c:pt idx="3647">
                  <c:v>3.4510000000000001</c:v>
                </c:pt>
                <c:pt idx="3648">
                  <c:v>3.452</c:v>
                </c:pt>
                <c:pt idx="3649">
                  <c:v>3.4529999999999998</c:v>
                </c:pt>
                <c:pt idx="3650">
                  <c:v>3.4540000000000002</c:v>
                </c:pt>
                <c:pt idx="3651">
                  <c:v>3.4550000000000001</c:v>
                </c:pt>
                <c:pt idx="3652">
                  <c:v>3.4554999999999998</c:v>
                </c:pt>
                <c:pt idx="3653">
                  <c:v>3.4565000000000001</c:v>
                </c:pt>
                <c:pt idx="3654">
                  <c:v>3.4575</c:v>
                </c:pt>
                <c:pt idx="3655">
                  <c:v>3.4584999999999999</c:v>
                </c:pt>
                <c:pt idx="3656">
                  <c:v>3.4594999999999998</c:v>
                </c:pt>
                <c:pt idx="3657">
                  <c:v>3.46</c:v>
                </c:pt>
                <c:pt idx="3658">
                  <c:v>3.4609999999999999</c:v>
                </c:pt>
                <c:pt idx="3659">
                  <c:v>3.4620000000000002</c:v>
                </c:pt>
                <c:pt idx="3660">
                  <c:v>3.4630000000000001</c:v>
                </c:pt>
                <c:pt idx="3661">
                  <c:v>3.464</c:v>
                </c:pt>
                <c:pt idx="3662">
                  <c:v>3.4649999999999999</c:v>
                </c:pt>
                <c:pt idx="3663">
                  <c:v>3.4655</c:v>
                </c:pt>
                <c:pt idx="3664">
                  <c:v>3.4660000000000002</c:v>
                </c:pt>
                <c:pt idx="3665">
                  <c:v>3.4670000000000001</c:v>
                </c:pt>
                <c:pt idx="3666">
                  <c:v>3.468</c:v>
                </c:pt>
                <c:pt idx="3667">
                  <c:v>3.4685000000000001</c:v>
                </c:pt>
                <c:pt idx="3668">
                  <c:v>3.4695</c:v>
                </c:pt>
                <c:pt idx="3669">
                  <c:v>3.4704999999999999</c:v>
                </c:pt>
                <c:pt idx="3670">
                  <c:v>3.4714999999999998</c:v>
                </c:pt>
                <c:pt idx="3671">
                  <c:v>3.472</c:v>
                </c:pt>
                <c:pt idx="3672">
                  <c:v>3.4725000000000001</c:v>
                </c:pt>
                <c:pt idx="3673">
                  <c:v>3.4735</c:v>
                </c:pt>
                <c:pt idx="3674">
                  <c:v>3.4740000000000002</c:v>
                </c:pt>
                <c:pt idx="3675">
                  <c:v>3.4744999999999999</c:v>
                </c:pt>
                <c:pt idx="3676">
                  <c:v>3.4754999999999998</c:v>
                </c:pt>
                <c:pt idx="3677">
                  <c:v>3.4765000000000001</c:v>
                </c:pt>
                <c:pt idx="3678">
                  <c:v>3.4775</c:v>
                </c:pt>
                <c:pt idx="3679">
                  <c:v>3.4784999999999999</c:v>
                </c:pt>
                <c:pt idx="3680">
                  <c:v>3.4794999999999998</c:v>
                </c:pt>
                <c:pt idx="3681">
                  <c:v>3.4805000000000001</c:v>
                </c:pt>
                <c:pt idx="3682">
                  <c:v>3.4809999999999999</c:v>
                </c:pt>
                <c:pt idx="3683">
                  <c:v>3.4815</c:v>
                </c:pt>
                <c:pt idx="3684">
                  <c:v>3.4824999999999999</c:v>
                </c:pt>
                <c:pt idx="3685">
                  <c:v>3.4830000000000001</c:v>
                </c:pt>
                <c:pt idx="3686">
                  <c:v>3.4834999999999998</c:v>
                </c:pt>
                <c:pt idx="3687">
                  <c:v>3.4845000000000002</c:v>
                </c:pt>
                <c:pt idx="3688">
                  <c:v>3.4855</c:v>
                </c:pt>
                <c:pt idx="3689">
                  <c:v>3.4860000000000002</c:v>
                </c:pt>
                <c:pt idx="3690">
                  <c:v>3.4870000000000001</c:v>
                </c:pt>
                <c:pt idx="3691">
                  <c:v>3.488</c:v>
                </c:pt>
                <c:pt idx="3692">
                  <c:v>3.4889999999999999</c:v>
                </c:pt>
                <c:pt idx="3693">
                  <c:v>3.4895</c:v>
                </c:pt>
                <c:pt idx="3694">
                  <c:v>3.4904999999999999</c:v>
                </c:pt>
                <c:pt idx="3695">
                  <c:v>3.4910000000000001</c:v>
                </c:pt>
                <c:pt idx="3696">
                  <c:v>3.4914999999999998</c:v>
                </c:pt>
                <c:pt idx="3697">
                  <c:v>3.492</c:v>
                </c:pt>
                <c:pt idx="3698">
                  <c:v>3.4929999999999999</c:v>
                </c:pt>
                <c:pt idx="3699">
                  <c:v>3.4940000000000002</c:v>
                </c:pt>
                <c:pt idx="3700">
                  <c:v>3.4950000000000001</c:v>
                </c:pt>
                <c:pt idx="3701">
                  <c:v>3.496</c:v>
                </c:pt>
                <c:pt idx="3702">
                  <c:v>3.4969999999999999</c:v>
                </c:pt>
                <c:pt idx="3703">
                  <c:v>3.4980000000000002</c:v>
                </c:pt>
                <c:pt idx="3704">
                  <c:v>3.4994999999999998</c:v>
                </c:pt>
                <c:pt idx="3705">
                  <c:v>3.5005000000000002</c:v>
                </c:pt>
                <c:pt idx="3706">
                  <c:v>3.5015000000000001</c:v>
                </c:pt>
                <c:pt idx="3707">
                  <c:v>3.5019999999999998</c:v>
                </c:pt>
                <c:pt idx="3708">
                  <c:v>3.5024999999999999</c:v>
                </c:pt>
                <c:pt idx="3709">
                  <c:v>3.5034999999999998</c:v>
                </c:pt>
                <c:pt idx="3710">
                  <c:v>3.504</c:v>
                </c:pt>
                <c:pt idx="3711">
                  <c:v>3.5045000000000002</c:v>
                </c:pt>
                <c:pt idx="3712">
                  <c:v>3.5055000000000001</c:v>
                </c:pt>
                <c:pt idx="3713">
                  <c:v>3.5065</c:v>
                </c:pt>
                <c:pt idx="3714">
                  <c:v>3.5074999999999998</c:v>
                </c:pt>
                <c:pt idx="3715">
                  <c:v>3.508</c:v>
                </c:pt>
                <c:pt idx="3716">
                  <c:v>3.5089999999999999</c:v>
                </c:pt>
                <c:pt idx="3717">
                  <c:v>3.51</c:v>
                </c:pt>
                <c:pt idx="3718">
                  <c:v>3.5110000000000001</c:v>
                </c:pt>
                <c:pt idx="3719">
                  <c:v>3.5114999999999998</c:v>
                </c:pt>
                <c:pt idx="3720">
                  <c:v>3.512</c:v>
                </c:pt>
                <c:pt idx="3721">
                  <c:v>3.5129999999999999</c:v>
                </c:pt>
                <c:pt idx="3722">
                  <c:v>3.5135000000000001</c:v>
                </c:pt>
                <c:pt idx="3723">
                  <c:v>3.5139999999999998</c:v>
                </c:pt>
                <c:pt idx="3724">
                  <c:v>3.5150000000000001</c:v>
                </c:pt>
                <c:pt idx="3725">
                  <c:v>3.516</c:v>
                </c:pt>
                <c:pt idx="3726">
                  <c:v>3.5169999999999999</c:v>
                </c:pt>
                <c:pt idx="3727">
                  <c:v>3.5179999999999998</c:v>
                </c:pt>
                <c:pt idx="3728">
                  <c:v>3.5190000000000001</c:v>
                </c:pt>
                <c:pt idx="3729">
                  <c:v>3.5194999999999999</c:v>
                </c:pt>
                <c:pt idx="3730">
                  <c:v>3.5205000000000002</c:v>
                </c:pt>
                <c:pt idx="3731">
                  <c:v>3.5209999999999999</c:v>
                </c:pt>
                <c:pt idx="3732">
                  <c:v>3.5219999999999998</c:v>
                </c:pt>
                <c:pt idx="3733">
                  <c:v>3.5225</c:v>
                </c:pt>
                <c:pt idx="3734">
                  <c:v>3.5230000000000001</c:v>
                </c:pt>
                <c:pt idx="3735">
                  <c:v>3.524</c:v>
                </c:pt>
                <c:pt idx="3736">
                  <c:v>3.5249999999999999</c:v>
                </c:pt>
                <c:pt idx="3737">
                  <c:v>3.5259999999999998</c:v>
                </c:pt>
                <c:pt idx="3738">
                  <c:v>3.5265</c:v>
                </c:pt>
                <c:pt idx="3739">
                  <c:v>3.5274999999999999</c:v>
                </c:pt>
                <c:pt idx="3740">
                  <c:v>3.5285000000000002</c:v>
                </c:pt>
                <c:pt idx="3741">
                  <c:v>3.5289999999999999</c:v>
                </c:pt>
                <c:pt idx="3742">
                  <c:v>3.53</c:v>
                </c:pt>
                <c:pt idx="3743">
                  <c:v>3.5314999999999999</c:v>
                </c:pt>
                <c:pt idx="3744">
                  <c:v>3.532</c:v>
                </c:pt>
                <c:pt idx="3745">
                  <c:v>3.5335000000000001</c:v>
                </c:pt>
                <c:pt idx="3746">
                  <c:v>3.5350000000000001</c:v>
                </c:pt>
                <c:pt idx="3747">
                  <c:v>3.536</c:v>
                </c:pt>
                <c:pt idx="3748">
                  <c:v>3.5375000000000001</c:v>
                </c:pt>
                <c:pt idx="3749">
                  <c:v>3.5385</c:v>
                </c:pt>
                <c:pt idx="3750">
                  <c:v>3.5394999999999999</c:v>
                </c:pt>
                <c:pt idx="3751">
                  <c:v>3.5409999999999999</c:v>
                </c:pt>
                <c:pt idx="3752">
                  <c:v>3.5419999999999998</c:v>
                </c:pt>
                <c:pt idx="3753">
                  <c:v>3.5430000000000001</c:v>
                </c:pt>
                <c:pt idx="3754">
                  <c:v>3.544</c:v>
                </c:pt>
                <c:pt idx="3755">
                  <c:v>3.5445000000000002</c:v>
                </c:pt>
                <c:pt idx="3756">
                  <c:v>3.5449999999999999</c:v>
                </c:pt>
                <c:pt idx="3757">
                  <c:v>3.5459999999999998</c:v>
                </c:pt>
                <c:pt idx="3758">
                  <c:v>3.5465</c:v>
                </c:pt>
                <c:pt idx="3759">
                  <c:v>3.5470000000000002</c:v>
                </c:pt>
                <c:pt idx="3760">
                  <c:v>3.548</c:v>
                </c:pt>
                <c:pt idx="3761">
                  <c:v>3.5489999999999999</c:v>
                </c:pt>
                <c:pt idx="3762">
                  <c:v>3.5495000000000001</c:v>
                </c:pt>
                <c:pt idx="3763">
                  <c:v>3.5510000000000002</c:v>
                </c:pt>
                <c:pt idx="3764">
                  <c:v>3.5514999999999999</c:v>
                </c:pt>
                <c:pt idx="3765">
                  <c:v>3.5525000000000002</c:v>
                </c:pt>
                <c:pt idx="3766">
                  <c:v>3.5529999999999999</c:v>
                </c:pt>
                <c:pt idx="3767">
                  <c:v>3.5539999999999998</c:v>
                </c:pt>
                <c:pt idx="3768">
                  <c:v>3.5550000000000002</c:v>
                </c:pt>
                <c:pt idx="3769">
                  <c:v>3.5554999999999999</c:v>
                </c:pt>
                <c:pt idx="3770">
                  <c:v>3.5565000000000002</c:v>
                </c:pt>
                <c:pt idx="3771">
                  <c:v>3.5569999999999999</c:v>
                </c:pt>
                <c:pt idx="3772">
                  <c:v>3.5579999999999998</c:v>
                </c:pt>
                <c:pt idx="3773">
                  <c:v>3.5585</c:v>
                </c:pt>
                <c:pt idx="3774">
                  <c:v>3.5594999999999999</c:v>
                </c:pt>
                <c:pt idx="3775">
                  <c:v>3.5605000000000002</c:v>
                </c:pt>
                <c:pt idx="3776">
                  <c:v>3.5609999999999999</c:v>
                </c:pt>
                <c:pt idx="3777">
                  <c:v>3.5619999999999998</c:v>
                </c:pt>
                <c:pt idx="3778">
                  <c:v>3.5630000000000002</c:v>
                </c:pt>
                <c:pt idx="3779">
                  <c:v>3.5640000000000001</c:v>
                </c:pt>
                <c:pt idx="3780">
                  <c:v>3.5644999999999998</c:v>
                </c:pt>
                <c:pt idx="3781">
                  <c:v>3.5649999999999999</c:v>
                </c:pt>
                <c:pt idx="3782">
                  <c:v>3.5659999999999998</c:v>
                </c:pt>
                <c:pt idx="3783">
                  <c:v>3.5670000000000002</c:v>
                </c:pt>
                <c:pt idx="3784">
                  <c:v>3.5674999999999999</c:v>
                </c:pt>
                <c:pt idx="3785">
                  <c:v>3.5680000000000001</c:v>
                </c:pt>
                <c:pt idx="3786">
                  <c:v>3.5695000000000001</c:v>
                </c:pt>
                <c:pt idx="3787">
                  <c:v>3.5705</c:v>
                </c:pt>
                <c:pt idx="3788">
                  <c:v>3.5720000000000001</c:v>
                </c:pt>
                <c:pt idx="3789">
                  <c:v>3.573</c:v>
                </c:pt>
                <c:pt idx="3790">
                  <c:v>3.5739999999999998</c:v>
                </c:pt>
                <c:pt idx="3791">
                  <c:v>3.5754999999999999</c:v>
                </c:pt>
                <c:pt idx="3792">
                  <c:v>3.5764999999999998</c:v>
                </c:pt>
                <c:pt idx="3793">
                  <c:v>3.577</c:v>
                </c:pt>
                <c:pt idx="3794">
                  <c:v>3.5790000000000002</c:v>
                </c:pt>
                <c:pt idx="3795">
                  <c:v>3.58</c:v>
                </c:pt>
                <c:pt idx="3796">
                  <c:v>3.581</c:v>
                </c:pt>
                <c:pt idx="3797">
                  <c:v>3.5819999999999999</c:v>
                </c:pt>
                <c:pt idx="3798">
                  <c:v>3.5830000000000002</c:v>
                </c:pt>
                <c:pt idx="3799">
                  <c:v>3.5840000000000001</c:v>
                </c:pt>
                <c:pt idx="3800">
                  <c:v>3.585</c:v>
                </c:pt>
                <c:pt idx="3801">
                  <c:v>3.5859999999999999</c:v>
                </c:pt>
                <c:pt idx="3802">
                  <c:v>3.5865</c:v>
                </c:pt>
                <c:pt idx="3803">
                  <c:v>3.5880000000000001</c:v>
                </c:pt>
                <c:pt idx="3804">
                  <c:v>3.589</c:v>
                </c:pt>
                <c:pt idx="3805">
                  <c:v>3.59</c:v>
                </c:pt>
                <c:pt idx="3806">
                  <c:v>3.5910000000000002</c:v>
                </c:pt>
                <c:pt idx="3807">
                  <c:v>3.5924999999999998</c:v>
                </c:pt>
                <c:pt idx="3808">
                  <c:v>3.5935000000000001</c:v>
                </c:pt>
                <c:pt idx="3809">
                  <c:v>3.5945</c:v>
                </c:pt>
                <c:pt idx="3810">
                  <c:v>3.5950000000000002</c:v>
                </c:pt>
                <c:pt idx="3811">
                  <c:v>3.5960000000000001</c:v>
                </c:pt>
                <c:pt idx="3812">
                  <c:v>3.597</c:v>
                </c:pt>
                <c:pt idx="3813">
                  <c:v>3.5979999999999999</c:v>
                </c:pt>
                <c:pt idx="3814">
                  <c:v>3.5990000000000002</c:v>
                </c:pt>
                <c:pt idx="3815">
                  <c:v>3.6</c:v>
                </c:pt>
                <c:pt idx="3816">
                  <c:v>3.6004999999999998</c:v>
                </c:pt>
                <c:pt idx="3817">
                  <c:v>3.6019999999999999</c:v>
                </c:pt>
                <c:pt idx="3818">
                  <c:v>3.6030000000000002</c:v>
                </c:pt>
                <c:pt idx="3819">
                  <c:v>3.6040000000000001</c:v>
                </c:pt>
                <c:pt idx="3820">
                  <c:v>3.605</c:v>
                </c:pt>
                <c:pt idx="3821">
                  <c:v>3.6059999999999999</c:v>
                </c:pt>
                <c:pt idx="3822">
                  <c:v>3.6070000000000002</c:v>
                </c:pt>
                <c:pt idx="3823">
                  <c:v>3.6080000000000001</c:v>
                </c:pt>
                <c:pt idx="3824">
                  <c:v>3.6084999999999998</c:v>
                </c:pt>
                <c:pt idx="3825">
                  <c:v>3.6095000000000002</c:v>
                </c:pt>
                <c:pt idx="3826">
                  <c:v>3.6105</c:v>
                </c:pt>
                <c:pt idx="3827">
                  <c:v>3.6114999999999999</c:v>
                </c:pt>
                <c:pt idx="3828">
                  <c:v>3.6124999999999998</c:v>
                </c:pt>
                <c:pt idx="3829">
                  <c:v>3.6135000000000002</c:v>
                </c:pt>
                <c:pt idx="3830">
                  <c:v>3.6145</c:v>
                </c:pt>
                <c:pt idx="3831">
                  <c:v>3.6154999999999999</c:v>
                </c:pt>
                <c:pt idx="3832">
                  <c:v>3.6160000000000001</c:v>
                </c:pt>
                <c:pt idx="3833">
                  <c:v>3.617</c:v>
                </c:pt>
                <c:pt idx="3834">
                  <c:v>3.6179999999999999</c:v>
                </c:pt>
                <c:pt idx="3835">
                  <c:v>3.6194999999999999</c:v>
                </c:pt>
                <c:pt idx="3836">
                  <c:v>3.6204999999999998</c:v>
                </c:pt>
                <c:pt idx="3837">
                  <c:v>3.6215000000000002</c:v>
                </c:pt>
                <c:pt idx="3838">
                  <c:v>3.6230000000000002</c:v>
                </c:pt>
                <c:pt idx="3839">
                  <c:v>3.6240000000000001</c:v>
                </c:pt>
                <c:pt idx="3840">
                  <c:v>3.625</c:v>
                </c:pt>
                <c:pt idx="3841">
                  <c:v>3.6259999999999999</c:v>
                </c:pt>
                <c:pt idx="3842">
                  <c:v>3.6265000000000001</c:v>
                </c:pt>
                <c:pt idx="3843">
                  <c:v>3.6274999999999999</c:v>
                </c:pt>
                <c:pt idx="3844">
                  <c:v>3.6284999999999998</c:v>
                </c:pt>
                <c:pt idx="3845">
                  <c:v>3.6295000000000002</c:v>
                </c:pt>
                <c:pt idx="3846">
                  <c:v>3.6309999999999998</c:v>
                </c:pt>
                <c:pt idx="3847">
                  <c:v>3.6320000000000001</c:v>
                </c:pt>
                <c:pt idx="3848">
                  <c:v>3.633</c:v>
                </c:pt>
                <c:pt idx="3849">
                  <c:v>3.6339999999999999</c:v>
                </c:pt>
                <c:pt idx="3850">
                  <c:v>3.6349999999999998</c:v>
                </c:pt>
                <c:pt idx="3851">
                  <c:v>3.6355</c:v>
                </c:pt>
                <c:pt idx="3852">
                  <c:v>3.6364999999999998</c:v>
                </c:pt>
                <c:pt idx="3853">
                  <c:v>3.6375000000000002</c:v>
                </c:pt>
                <c:pt idx="3854">
                  <c:v>3.6385000000000001</c:v>
                </c:pt>
                <c:pt idx="3855">
                  <c:v>3.64</c:v>
                </c:pt>
                <c:pt idx="3856">
                  <c:v>3.6404999999999998</c:v>
                </c:pt>
                <c:pt idx="3857">
                  <c:v>3.6415000000000002</c:v>
                </c:pt>
                <c:pt idx="3858">
                  <c:v>3.6425000000000001</c:v>
                </c:pt>
                <c:pt idx="3859">
                  <c:v>3.6435</c:v>
                </c:pt>
                <c:pt idx="3860">
                  <c:v>3.6444999999999999</c:v>
                </c:pt>
                <c:pt idx="3861">
                  <c:v>3.645</c:v>
                </c:pt>
                <c:pt idx="3862">
                  <c:v>3.6459999999999999</c:v>
                </c:pt>
                <c:pt idx="3863">
                  <c:v>3.6469999999999998</c:v>
                </c:pt>
                <c:pt idx="3864">
                  <c:v>3.6480000000000001</c:v>
                </c:pt>
                <c:pt idx="3865">
                  <c:v>3.649</c:v>
                </c:pt>
                <c:pt idx="3866">
                  <c:v>3.65</c:v>
                </c:pt>
                <c:pt idx="3867">
                  <c:v>3.6515</c:v>
                </c:pt>
                <c:pt idx="3868">
                  <c:v>3.6524999999999999</c:v>
                </c:pt>
                <c:pt idx="3869">
                  <c:v>3.6535000000000002</c:v>
                </c:pt>
                <c:pt idx="3870">
                  <c:v>3.6545000000000001</c:v>
                </c:pt>
                <c:pt idx="3871">
                  <c:v>3.6555</c:v>
                </c:pt>
                <c:pt idx="3872">
                  <c:v>3.6564999999999999</c:v>
                </c:pt>
                <c:pt idx="3873">
                  <c:v>3.6575000000000002</c:v>
                </c:pt>
                <c:pt idx="3874">
                  <c:v>3.6585000000000001</c:v>
                </c:pt>
                <c:pt idx="3875">
                  <c:v>3.66</c:v>
                </c:pt>
                <c:pt idx="3876">
                  <c:v>3.661</c:v>
                </c:pt>
                <c:pt idx="3877">
                  <c:v>3.6615000000000002</c:v>
                </c:pt>
                <c:pt idx="3878">
                  <c:v>3.6629999999999998</c:v>
                </c:pt>
                <c:pt idx="3879">
                  <c:v>3.6640000000000001</c:v>
                </c:pt>
                <c:pt idx="3880">
                  <c:v>3.665</c:v>
                </c:pt>
                <c:pt idx="3881">
                  <c:v>3.6655000000000002</c:v>
                </c:pt>
                <c:pt idx="3882">
                  <c:v>3.6665000000000001</c:v>
                </c:pt>
                <c:pt idx="3883">
                  <c:v>3.6675</c:v>
                </c:pt>
                <c:pt idx="3884">
                  <c:v>3.6684999999999999</c:v>
                </c:pt>
                <c:pt idx="3885">
                  <c:v>3.6695000000000002</c:v>
                </c:pt>
                <c:pt idx="3886">
                  <c:v>3.6705000000000001</c:v>
                </c:pt>
                <c:pt idx="3887">
                  <c:v>3.6715</c:v>
                </c:pt>
                <c:pt idx="3888">
                  <c:v>3.6724999999999999</c:v>
                </c:pt>
                <c:pt idx="3889">
                  <c:v>3.6735000000000002</c:v>
                </c:pt>
                <c:pt idx="3890">
                  <c:v>3.6739999999999999</c:v>
                </c:pt>
                <c:pt idx="3891">
                  <c:v>3.6749999999999998</c:v>
                </c:pt>
                <c:pt idx="3892">
                  <c:v>3.6760000000000002</c:v>
                </c:pt>
                <c:pt idx="3893">
                  <c:v>3.677</c:v>
                </c:pt>
                <c:pt idx="3894">
                  <c:v>3.6779999999999999</c:v>
                </c:pt>
                <c:pt idx="3895">
                  <c:v>3.6795</c:v>
                </c:pt>
                <c:pt idx="3896">
                  <c:v>3.6804999999999999</c:v>
                </c:pt>
                <c:pt idx="3897">
                  <c:v>3.6815000000000002</c:v>
                </c:pt>
                <c:pt idx="3898">
                  <c:v>3.6825000000000001</c:v>
                </c:pt>
                <c:pt idx="3899">
                  <c:v>3.6835</c:v>
                </c:pt>
                <c:pt idx="3900">
                  <c:v>3.6840000000000002</c:v>
                </c:pt>
                <c:pt idx="3901">
                  <c:v>3.6850000000000001</c:v>
                </c:pt>
                <c:pt idx="3902">
                  <c:v>3.6859999999999999</c:v>
                </c:pt>
                <c:pt idx="3903">
                  <c:v>3.6869999999999998</c:v>
                </c:pt>
                <c:pt idx="3904">
                  <c:v>3.6880000000000002</c:v>
                </c:pt>
                <c:pt idx="3905">
                  <c:v>3.6890000000000001</c:v>
                </c:pt>
                <c:pt idx="3906">
                  <c:v>3.69</c:v>
                </c:pt>
                <c:pt idx="3907">
                  <c:v>3.6909999999999998</c:v>
                </c:pt>
                <c:pt idx="3908">
                  <c:v>3.6920000000000002</c:v>
                </c:pt>
                <c:pt idx="3909">
                  <c:v>3.6924999999999999</c:v>
                </c:pt>
                <c:pt idx="3910">
                  <c:v>3.6934999999999998</c:v>
                </c:pt>
                <c:pt idx="3911">
                  <c:v>3.6945000000000001</c:v>
                </c:pt>
                <c:pt idx="3912">
                  <c:v>3.6949999999999998</c:v>
                </c:pt>
                <c:pt idx="3913">
                  <c:v>3.6960000000000002</c:v>
                </c:pt>
                <c:pt idx="3914">
                  <c:v>3.6970000000000001</c:v>
                </c:pt>
                <c:pt idx="3915">
                  <c:v>3.6985000000000001</c:v>
                </c:pt>
                <c:pt idx="3916">
                  <c:v>3.6995</c:v>
                </c:pt>
                <c:pt idx="3917">
                  <c:v>3.7004999999999999</c:v>
                </c:pt>
                <c:pt idx="3918">
                  <c:v>3.7014999999999998</c:v>
                </c:pt>
                <c:pt idx="3919">
                  <c:v>3.7025000000000001</c:v>
                </c:pt>
                <c:pt idx="3920">
                  <c:v>3.7035</c:v>
                </c:pt>
                <c:pt idx="3921">
                  <c:v>3.7044999999999999</c:v>
                </c:pt>
                <c:pt idx="3922">
                  <c:v>3.7050000000000001</c:v>
                </c:pt>
                <c:pt idx="3923">
                  <c:v>3.706</c:v>
                </c:pt>
                <c:pt idx="3924">
                  <c:v>3.7065000000000001</c:v>
                </c:pt>
                <c:pt idx="3925">
                  <c:v>3.7075</c:v>
                </c:pt>
                <c:pt idx="3926">
                  <c:v>3.7090000000000001</c:v>
                </c:pt>
                <c:pt idx="3927">
                  <c:v>3.71</c:v>
                </c:pt>
                <c:pt idx="3928">
                  <c:v>3.7109999999999999</c:v>
                </c:pt>
                <c:pt idx="3929">
                  <c:v>3.7120000000000002</c:v>
                </c:pt>
                <c:pt idx="3930">
                  <c:v>3.7130000000000001</c:v>
                </c:pt>
                <c:pt idx="3931">
                  <c:v>3.714</c:v>
                </c:pt>
                <c:pt idx="3932">
                  <c:v>3.7155</c:v>
                </c:pt>
                <c:pt idx="3933">
                  <c:v>3.7170000000000001</c:v>
                </c:pt>
                <c:pt idx="3934">
                  <c:v>3.718</c:v>
                </c:pt>
                <c:pt idx="3935">
                  <c:v>3.7195</c:v>
                </c:pt>
                <c:pt idx="3936">
                  <c:v>3.7204999999999999</c:v>
                </c:pt>
                <c:pt idx="3937">
                  <c:v>3.7210000000000001</c:v>
                </c:pt>
                <c:pt idx="3938">
                  <c:v>3.722</c:v>
                </c:pt>
                <c:pt idx="3939">
                  <c:v>3.7229999999999999</c:v>
                </c:pt>
                <c:pt idx="3940">
                  <c:v>3.7240000000000002</c:v>
                </c:pt>
                <c:pt idx="3941">
                  <c:v>3.7250000000000001</c:v>
                </c:pt>
                <c:pt idx="3942">
                  <c:v>3.7254999999999998</c:v>
                </c:pt>
                <c:pt idx="3943">
                  <c:v>3.7265000000000001</c:v>
                </c:pt>
                <c:pt idx="3944">
                  <c:v>3.7275</c:v>
                </c:pt>
                <c:pt idx="3945">
                  <c:v>3.7284999999999999</c:v>
                </c:pt>
                <c:pt idx="3946">
                  <c:v>3.7294999999999998</c:v>
                </c:pt>
                <c:pt idx="3947">
                  <c:v>3.7305000000000001</c:v>
                </c:pt>
                <c:pt idx="3948">
                  <c:v>3.7315</c:v>
                </c:pt>
                <c:pt idx="3949">
                  <c:v>3.7320000000000002</c:v>
                </c:pt>
                <c:pt idx="3950">
                  <c:v>3.7330000000000001</c:v>
                </c:pt>
                <c:pt idx="3951">
                  <c:v>3.734</c:v>
                </c:pt>
                <c:pt idx="3952">
                  <c:v>3.7349999999999999</c:v>
                </c:pt>
                <c:pt idx="3953">
                  <c:v>3.7360000000000002</c:v>
                </c:pt>
                <c:pt idx="3954">
                  <c:v>3.7374999999999998</c:v>
                </c:pt>
                <c:pt idx="3955">
                  <c:v>3.7385000000000002</c:v>
                </c:pt>
                <c:pt idx="3956">
                  <c:v>3.7395</c:v>
                </c:pt>
                <c:pt idx="3957">
                  <c:v>3.7404999999999999</c:v>
                </c:pt>
                <c:pt idx="3958">
                  <c:v>3.7414999999999998</c:v>
                </c:pt>
                <c:pt idx="3959">
                  <c:v>3.7425000000000002</c:v>
                </c:pt>
                <c:pt idx="3960">
                  <c:v>3.7435</c:v>
                </c:pt>
                <c:pt idx="3961">
                  <c:v>3.7440000000000002</c:v>
                </c:pt>
                <c:pt idx="3962">
                  <c:v>3.7450000000000001</c:v>
                </c:pt>
                <c:pt idx="3963">
                  <c:v>3.746</c:v>
                </c:pt>
                <c:pt idx="3964">
                  <c:v>3.7469999999999999</c:v>
                </c:pt>
                <c:pt idx="3965">
                  <c:v>3.7480000000000002</c:v>
                </c:pt>
                <c:pt idx="3966">
                  <c:v>3.7494999999999998</c:v>
                </c:pt>
                <c:pt idx="3967">
                  <c:v>3.75</c:v>
                </c:pt>
                <c:pt idx="3968">
                  <c:v>3.7509999999999999</c:v>
                </c:pt>
                <c:pt idx="3969">
                  <c:v>3.7519999999999998</c:v>
                </c:pt>
                <c:pt idx="3970">
                  <c:v>3.7524999999999999</c:v>
                </c:pt>
                <c:pt idx="3971">
                  <c:v>3.7534999999999998</c:v>
                </c:pt>
                <c:pt idx="3972">
                  <c:v>3.7545000000000002</c:v>
                </c:pt>
                <c:pt idx="3973">
                  <c:v>3.7559999999999998</c:v>
                </c:pt>
                <c:pt idx="3974">
                  <c:v>3.7574999999999998</c:v>
                </c:pt>
                <c:pt idx="3975">
                  <c:v>3.7589999999999999</c:v>
                </c:pt>
                <c:pt idx="3976">
                  <c:v>3.76</c:v>
                </c:pt>
                <c:pt idx="3977">
                  <c:v>3.7610000000000001</c:v>
                </c:pt>
                <c:pt idx="3978">
                  <c:v>3.762</c:v>
                </c:pt>
                <c:pt idx="3979">
                  <c:v>3.7629999999999999</c:v>
                </c:pt>
                <c:pt idx="3980">
                  <c:v>3.7639999999999998</c:v>
                </c:pt>
                <c:pt idx="3981">
                  <c:v>3.7650000000000001</c:v>
                </c:pt>
                <c:pt idx="3982">
                  <c:v>3.766</c:v>
                </c:pt>
                <c:pt idx="3983">
                  <c:v>3.7669999999999999</c:v>
                </c:pt>
                <c:pt idx="3984">
                  <c:v>3.7679999999999998</c:v>
                </c:pt>
                <c:pt idx="3985">
                  <c:v>3.7690000000000001</c:v>
                </c:pt>
                <c:pt idx="3986">
                  <c:v>3.77</c:v>
                </c:pt>
                <c:pt idx="3987">
                  <c:v>3.7709999999999999</c:v>
                </c:pt>
                <c:pt idx="3988">
                  <c:v>3.7719999999999998</c:v>
                </c:pt>
                <c:pt idx="3989">
                  <c:v>3.7725</c:v>
                </c:pt>
                <c:pt idx="3990">
                  <c:v>3.7730000000000001</c:v>
                </c:pt>
                <c:pt idx="3991">
                  <c:v>3.774</c:v>
                </c:pt>
                <c:pt idx="3992">
                  <c:v>3.7749999999999999</c:v>
                </c:pt>
                <c:pt idx="3993">
                  <c:v>3.7765</c:v>
                </c:pt>
                <c:pt idx="3994">
                  <c:v>3.7774999999999999</c:v>
                </c:pt>
                <c:pt idx="3995">
                  <c:v>3.7789999999999999</c:v>
                </c:pt>
                <c:pt idx="3996">
                  <c:v>3.78</c:v>
                </c:pt>
                <c:pt idx="3997">
                  <c:v>3.7810000000000001</c:v>
                </c:pt>
                <c:pt idx="3998">
                  <c:v>3.782</c:v>
                </c:pt>
                <c:pt idx="3999">
                  <c:v>3.7829999999999999</c:v>
                </c:pt>
                <c:pt idx="4000">
                  <c:v>3.7845</c:v>
                </c:pt>
                <c:pt idx="4001">
                  <c:v>3.7854999999999999</c:v>
                </c:pt>
                <c:pt idx="4002">
                  <c:v>3.786</c:v>
                </c:pt>
                <c:pt idx="4003">
                  <c:v>3.7869999999999999</c:v>
                </c:pt>
                <c:pt idx="4004">
                  <c:v>3.7879999999999998</c:v>
                </c:pt>
                <c:pt idx="4005">
                  <c:v>3.7890000000000001</c:v>
                </c:pt>
                <c:pt idx="4006">
                  <c:v>3.79</c:v>
                </c:pt>
                <c:pt idx="4007">
                  <c:v>3.7909999999999999</c:v>
                </c:pt>
                <c:pt idx="4008">
                  <c:v>3.7915000000000001</c:v>
                </c:pt>
                <c:pt idx="4009">
                  <c:v>3.7919999999999998</c:v>
                </c:pt>
                <c:pt idx="4010">
                  <c:v>3.7930000000000001</c:v>
                </c:pt>
                <c:pt idx="4011">
                  <c:v>3.794</c:v>
                </c:pt>
                <c:pt idx="4012">
                  <c:v>3.7949999999999999</c:v>
                </c:pt>
                <c:pt idx="4013">
                  <c:v>3.7965</c:v>
                </c:pt>
                <c:pt idx="4014">
                  <c:v>3.7974999999999999</c:v>
                </c:pt>
                <c:pt idx="4015">
                  <c:v>3.7985000000000002</c:v>
                </c:pt>
                <c:pt idx="4016">
                  <c:v>3.7995000000000001</c:v>
                </c:pt>
                <c:pt idx="4017">
                  <c:v>3.8005</c:v>
                </c:pt>
                <c:pt idx="4018">
                  <c:v>3.8010000000000002</c:v>
                </c:pt>
                <c:pt idx="4019">
                  <c:v>3.802</c:v>
                </c:pt>
                <c:pt idx="4020">
                  <c:v>3.8029999999999999</c:v>
                </c:pt>
                <c:pt idx="4021">
                  <c:v>3.8045</c:v>
                </c:pt>
                <c:pt idx="4022">
                  <c:v>3.8050000000000002</c:v>
                </c:pt>
                <c:pt idx="4023">
                  <c:v>3.806</c:v>
                </c:pt>
                <c:pt idx="4024">
                  <c:v>3.8069999999999999</c:v>
                </c:pt>
                <c:pt idx="4025">
                  <c:v>3.8079999999999998</c:v>
                </c:pt>
                <c:pt idx="4026">
                  <c:v>3.8090000000000002</c:v>
                </c:pt>
                <c:pt idx="4027">
                  <c:v>3.8094999999999999</c:v>
                </c:pt>
                <c:pt idx="4028">
                  <c:v>3.8105000000000002</c:v>
                </c:pt>
                <c:pt idx="4029">
                  <c:v>3.8115000000000001</c:v>
                </c:pt>
                <c:pt idx="4030">
                  <c:v>3.8125</c:v>
                </c:pt>
                <c:pt idx="4031">
                  <c:v>3.8134999999999999</c:v>
                </c:pt>
                <c:pt idx="4032">
                  <c:v>3.8144999999999998</c:v>
                </c:pt>
                <c:pt idx="4033">
                  <c:v>3.8155000000000001</c:v>
                </c:pt>
                <c:pt idx="4034">
                  <c:v>3.8165</c:v>
                </c:pt>
                <c:pt idx="4035">
                  <c:v>3.8174999999999999</c:v>
                </c:pt>
                <c:pt idx="4036">
                  <c:v>3.8184999999999998</c:v>
                </c:pt>
                <c:pt idx="4037">
                  <c:v>3.82</c:v>
                </c:pt>
                <c:pt idx="4038">
                  <c:v>3.8210000000000002</c:v>
                </c:pt>
                <c:pt idx="4039">
                  <c:v>3.8220000000000001</c:v>
                </c:pt>
                <c:pt idx="4040">
                  <c:v>3.823</c:v>
                </c:pt>
                <c:pt idx="4041">
                  <c:v>3.8245</c:v>
                </c:pt>
                <c:pt idx="4042">
                  <c:v>3.8254999999999999</c:v>
                </c:pt>
                <c:pt idx="4043">
                  <c:v>3.8264999999999998</c:v>
                </c:pt>
                <c:pt idx="4044">
                  <c:v>3.827</c:v>
                </c:pt>
                <c:pt idx="4045">
                  <c:v>3.8279999999999998</c:v>
                </c:pt>
                <c:pt idx="4046">
                  <c:v>3.8290000000000002</c:v>
                </c:pt>
                <c:pt idx="4047">
                  <c:v>3.83</c:v>
                </c:pt>
                <c:pt idx="4048">
                  <c:v>3.8315000000000001</c:v>
                </c:pt>
                <c:pt idx="4049">
                  <c:v>3.8325</c:v>
                </c:pt>
                <c:pt idx="4050">
                  <c:v>3.8334999999999999</c:v>
                </c:pt>
                <c:pt idx="4051">
                  <c:v>3.8344999999999998</c:v>
                </c:pt>
                <c:pt idx="4052">
                  <c:v>3.8355000000000001</c:v>
                </c:pt>
                <c:pt idx="4053">
                  <c:v>3.8359999999999999</c:v>
                </c:pt>
                <c:pt idx="4054">
                  <c:v>3.8370000000000002</c:v>
                </c:pt>
                <c:pt idx="4055">
                  <c:v>3.8380000000000001</c:v>
                </c:pt>
                <c:pt idx="4056">
                  <c:v>3.8384999999999998</c:v>
                </c:pt>
                <c:pt idx="4057">
                  <c:v>3.8395000000000001</c:v>
                </c:pt>
                <c:pt idx="4058">
                  <c:v>3.8405</c:v>
                </c:pt>
                <c:pt idx="4059">
                  <c:v>3.8414999999999999</c:v>
                </c:pt>
                <c:pt idx="4060">
                  <c:v>3.843</c:v>
                </c:pt>
                <c:pt idx="4061">
                  <c:v>3.8439999999999999</c:v>
                </c:pt>
                <c:pt idx="4062">
                  <c:v>3.8450000000000002</c:v>
                </c:pt>
                <c:pt idx="4063">
                  <c:v>3.8460000000000001</c:v>
                </c:pt>
                <c:pt idx="4064">
                  <c:v>3.847</c:v>
                </c:pt>
                <c:pt idx="4065">
                  <c:v>3.8475000000000001</c:v>
                </c:pt>
                <c:pt idx="4066">
                  <c:v>3.8485</c:v>
                </c:pt>
                <c:pt idx="4067">
                  <c:v>3.8494999999999999</c:v>
                </c:pt>
                <c:pt idx="4068">
                  <c:v>3.851</c:v>
                </c:pt>
                <c:pt idx="4069">
                  <c:v>3.8525</c:v>
                </c:pt>
                <c:pt idx="4070">
                  <c:v>3.8534999999999999</c:v>
                </c:pt>
                <c:pt idx="4071">
                  <c:v>3.8544999999999998</c:v>
                </c:pt>
                <c:pt idx="4072">
                  <c:v>3.8555000000000001</c:v>
                </c:pt>
                <c:pt idx="4073">
                  <c:v>3.8565</c:v>
                </c:pt>
                <c:pt idx="4074">
                  <c:v>3.8574999999999999</c:v>
                </c:pt>
                <c:pt idx="4075">
                  <c:v>3.8584999999999998</c:v>
                </c:pt>
                <c:pt idx="4076">
                  <c:v>3.8595000000000002</c:v>
                </c:pt>
                <c:pt idx="4077">
                  <c:v>3.8605</c:v>
                </c:pt>
                <c:pt idx="4078">
                  <c:v>3.8614999999999999</c:v>
                </c:pt>
                <c:pt idx="4079">
                  <c:v>3.8624999999999998</c:v>
                </c:pt>
                <c:pt idx="4080">
                  <c:v>3.8639999999999999</c:v>
                </c:pt>
                <c:pt idx="4081">
                  <c:v>3.8650000000000002</c:v>
                </c:pt>
                <c:pt idx="4082">
                  <c:v>3.8660000000000001</c:v>
                </c:pt>
                <c:pt idx="4083">
                  <c:v>3.8664999999999998</c:v>
                </c:pt>
                <c:pt idx="4084">
                  <c:v>3.8675000000000002</c:v>
                </c:pt>
                <c:pt idx="4085">
                  <c:v>3.8685</c:v>
                </c:pt>
                <c:pt idx="4086">
                  <c:v>3.8690000000000002</c:v>
                </c:pt>
                <c:pt idx="4087">
                  <c:v>3.87</c:v>
                </c:pt>
                <c:pt idx="4088">
                  <c:v>3.871</c:v>
                </c:pt>
                <c:pt idx="4089">
                  <c:v>3.8719999999999999</c:v>
                </c:pt>
                <c:pt idx="4090">
                  <c:v>3.8730000000000002</c:v>
                </c:pt>
                <c:pt idx="4091">
                  <c:v>3.8740000000000001</c:v>
                </c:pt>
                <c:pt idx="4092">
                  <c:v>3.8744999999999998</c:v>
                </c:pt>
                <c:pt idx="4093">
                  <c:v>3.8755000000000002</c:v>
                </c:pt>
                <c:pt idx="4094">
                  <c:v>3.8765000000000001</c:v>
                </c:pt>
                <c:pt idx="4095">
                  <c:v>3.8774999999999999</c:v>
                </c:pt>
                <c:pt idx="4096">
                  <c:v>3.8784999999999998</c:v>
                </c:pt>
                <c:pt idx="4097">
                  <c:v>3.8795000000000002</c:v>
                </c:pt>
                <c:pt idx="4098">
                  <c:v>3.8805000000000001</c:v>
                </c:pt>
                <c:pt idx="4099">
                  <c:v>3.8815</c:v>
                </c:pt>
                <c:pt idx="4100">
                  <c:v>3.883</c:v>
                </c:pt>
                <c:pt idx="4101">
                  <c:v>3.8839999999999999</c:v>
                </c:pt>
                <c:pt idx="4102">
                  <c:v>3.8849999999999998</c:v>
                </c:pt>
                <c:pt idx="4103">
                  <c:v>3.8860000000000001</c:v>
                </c:pt>
                <c:pt idx="4104">
                  <c:v>3.887</c:v>
                </c:pt>
                <c:pt idx="4105">
                  <c:v>3.8879999999999999</c:v>
                </c:pt>
                <c:pt idx="4106">
                  <c:v>3.8885000000000001</c:v>
                </c:pt>
                <c:pt idx="4107">
                  <c:v>3.8895</c:v>
                </c:pt>
                <c:pt idx="4108">
                  <c:v>3.8904999999999998</c:v>
                </c:pt>
                <c:pt idx="4109">
                  <c:v>3.8919999999999999</c:v>
                </c:pt>
                <c:pt idx="4110">
                  <c:v>3.8929999999999998</c:v>
                </c:pt>
                <c:pt idx="4111">
                  <c:v>3.8940000000000001</c:v>
                </c:pt>
                <c:pt idx="4112">
                  <c:v>3.895</c:v>
                </c:pt>
                <c:pt idx="4113">
                  <c:v>3.8955000000000002</c:v>
                </c:pt>
                <c:pt idx="4114">
                  <c:v>3.8959999999999999</c:v>
                </c:pt>
                <c:pt idx="4115">
                  <c:v>3.8975</c:v>
                </c:pt>
                <c:pt idx="4116">
                  <c:v>3.8984999999999999</c:v>
                </c:pt>
                <c:pt idx="4117">
                  <c:v>3.8995000000000002</c:v>
                </c:pt>
                <c:pt idx="4118">
                  <c:v>3.9009999999999998</c:v>
                </c:pt>
                <c:pt idx="4119">
                  <c:v>3.9020000000000001</c:v>
                </c:pt>
                <c:pt idx="4120">
                  <c:v>3.9024999999999999</c:v>
                </c:pt>
                <c:pt idx="4121">
                  <c:v>3.9035000000000002</c:v>
                </c:pt>
                <c:pt idx="4122">
                  <c:v>3.9039999999999999</c:v>
                </c:pt>
                <c:pt idx="4123">
                  <c:v>3.9055</c:v>
                </c:pt>
                <c:pt idx="4124">
                  <c:v>3.9064999999999999</c:v>
                </c:pt>
                <c:pt idx="4125">
                  <c:v>3.9075000000000002</c:v>
                </c:pt>
                <c:pt idx="4126">
                  <c:v>3.9085000000000001</c:v>
                </c:pt>
                <c:pt idx="4127">
                  <c:v>3.9095</c:v>
                </c:pt>
                <c:pt idx="4128">
                  <c:v>3.9104999999999999</c:v>
                </c:pt>
                <c:pt idx="4129">
                  <c:v>3.9115000000000002</c:v>
                </c:pt>
                <c:pt idx="4130">
                  <c:v>3.9125000000000001</c:v>
                </c:pt>
                <c:pt idx="4131">
                  <c:v>3.9135</c:v>
                </c:pt>
                <c:pt idx="4132">
                  <c:v>3.9144999999999999</c:v>
                </c:pt>
                <c:pt idx="4133">
                  <c:v>3.9155000000000002</c:v>
                </c:pt>
                <c:pt idx="4134">
                  <c:v>3.9165000000000001</c:v>
                </c:pt>
                <c:pt idx="4135">
                  <c:v>3.9175</c:v>
                </c:pt>
                <c:pt idx="4136">
                  <c:v>3.9184999999999999</c:v>
                </c:pt>
                <c:pt idx="4137">
                  <c:v>3.9195000000000002</c:v>
                </c:pt>
                <c:pt idx="4138">
                  <c:v>3.9205000000000001</c:v>
                </c:pt>
                <c:pt idx="4139">
                  <c:v>3.9220000000000002</c:v>
                </c:pt>
                <c:pt idx="4140">
                  <c:v>3.923</c:v>
                </c:pt>
                <c:pt idx="4141">
                  <c:v>3.9235000000000002</c:v>
                </c:pt>
                <c:pt idx="4142">
                  <c:v>3.9249999999999998</c:v>
                </c:pt>
                <c:pt idx="4143">
                  <c:v>3.9260000000000002</c:v>
                </c:pt>
                <c:pt idx="4144">
                  <c:v>3.927</c:v>
                </c:pt>
                <c:pt idx="4145">
                  <c:v>3.9275000000000002</c:v>
                </c:pt>
                <c:pt idx="4146">
                  <c:v>3.9289999999999998</c:v>
                </c:pt>
                <c:pt idx="4147">
                  <c:v>3.93</c:v>
                </c:pt>
                <c:pt idx="4148">
                  <c:v>3.931</c:v>
                </c:pt>
                <c:pt idx="4149">
                  <c:v>3.9325000000000001</c:v>
                </c:pt>
                <c:pt idx="4150">
                  <c:v>3.9335</c:v>
                </c:pt>
                <c:pt idx="4151">
                  <c:v>3.9344999999999999</c:v>
                </c:pt>
                <c:pt idx="4152">
                  <c:v>3.9355000000000002</c:v>
                </c:pt>
                <c:pt idx="4153">
                  <c:v>3.9365000000000001</c:v>
                </c:pt>
                <c:pt idx="4154">
                  <c:v>3.9375</c:v>
                </c:pt>
                <c:pt idx="4155">
                  <c:v>3.9380000000000002</c:v>
                </c:pt>
                <c:pt idx="4156">
                  <c:v>3.9390000000000001</c:v>
                </c:pt>
                <c:pt idx="4157">
                  <c:v>3.94</c:v>
                </c:pt>
                <c:pt idx="4158">
                  <c:v>3.9415</c:v>
                </c:pt>
                <c:pt idx="4159">
                  <c:v>3.9424999999999999</c:v>
                </c:pt>
                <c:pt idx="4160">
                  <c:v>3.9430000000000001</c:v>
                </c:pt>
                <c:pt idx="4161">
                  <c:v>3.944</c:v>
                </c:pt>
                <c:pt idx="4162">
                  <c:v>3.9449999999999998</c:v>
                </c:pt>
                <c:pt idx="4163">
                  <c:v>3.9460000000000002</c:v>
                </c:pt>
                <c:pt idx="4164">
                  <c:v>3.9470000000000001</c:v>
                </c:pt>
                <c:pt idx="4165">
                  <c:v>3.9485000000000001</c:v>
                </c:pt>
                <c:pt idx="4166">
                  <c:v>3.9489999999999998</c:v>
                </c:pt>
                <c:pt idx="4167">
                  <c:v>3.95</c:v>
                </c:pt>
                <c:pt idx="4168">
                  <c:v>3.9514999999999998</c:v>
                </c:pt>
                <c:pt idx="4169">
                  <c:v>3.9525000000000001</c:v>
                </c:pt>
                <c:pt idx="4170">
                  <c:v>3.9529999999999998</c:v>
                </c:pt>
                <c:pt idx="4171">
                  <c:v>3.9535</c:v>
                </c:pt>
                <c:pt idx="4172">
                  <c:v>3.9544999999999999</c:v>
                </c:pt>
                <c:pt idx="4173">
                  <c:v>3.9554999999999998</c:v>
                </c:pt>
                <c:pt idx="4174">
                  <c:v>3.9565000000000001</c:v>
                </c:pt>
                <c:pt idx="4175">
                  <c:v>3.9575</c:v>
                </c:pt>
                <c:pt idx="4176">
                  <c:v>3.9584999999999999</c:v>
                </c:pt>
                <c:pt idx="4177">
                  <c:v>3.9594999999999998</c:v>
                </c:pt>
                <c:pt idx="4178">
                  <c:v>3.9605000000000001</c:v>
                </c:pt>
                <c:pt idx="4179">
                  <c:v>3.9615</c:v>
                </c:pt>
                <c:pt idx="4180">
                  <c:v>3.9620000000000002</c:v>
                </c:pt>
                <c:pt idx="4181">
                  <c:v>3.9624999999999999</c:v>
                </c:pt>
                <c:pt idx="4182">
                  <c:v>3.9634999999999998</c:v>
                </c:pt>
                <c:pt idx="4183">
                  <c:v>3.9645000000000001</c:v>
                </c:pt>
                <c:pt idx="4184">
                  <c:v>3.9649999999999999</c:v>
                </c:pt>
                <c:pt idx="4185">
                  <c:v>3.9660000000000002</c:v>
                </c:pt>
                <c:pt idx="4186">
                  <c:v>3.9674999999999998</c:v>
                </c:pt>
                <c:pt idx="4187">
                  <c:v>3.9685000000000001</c:v>
                </c:pt>
                <c:pt idx="4188">
                  <c:v>3.9695</c:v>
                </c:pt>
                <c:pt idx="4189">
                  <c:v>3.9704999999999999</c:v>
                </c:pt>
                <c:pt idx="4190">
                  <c:v>3.9714999999999998</c:v>
                </c:pt>
                <c:pt idx="4191">
                  <c:v>3.9725000000000001</c:v>
                </c:pt>
                <c:pt idx="4192">
                  <c:v>3.9740000000000002</c:v>
                </c:pt>
                <c:pt idx="4193">
                  <c:v>3.9744999999999999</c:v>
                </c:pt>
                <c:pt idx="4194">
                  <c:v>3.9754999999999998</c:v>
                </c:pt>
                <c:pt idx="4195">
                  <c:v>3.9765000000000001</c:v>
                </c:pt>
                <c:pt idx="4196">
                  <c:v>3.9780000000000002</c:v>
                </c:pt>
                <c:pt idx="4197">
                  <c:v>3.9790000000000001</c:v>
                </c:pt>
                <c:pt idx="4198">
                  <c:v>3.9794999999999998</c:v>
                </c:pt>
                <c:pt idx="4199">
                  <c:v>3.9805000000000001</c:v>
                </c:pt>
                <c:pt idx="4200">
                  <c:v>3.9820000000000002</c:v>
                </c:pt>
                <c:pt idx="4201">
                  <c:v>3.9834999999999998</c:v>
                </c:pt>
                <c:pt idx="4202">
                  <c:v>3.9860000000000002</c:v>
                </c:pt>
                <c:pt idx="4203">
                  <c:v>3.9885000000000002</c:v>
                </c:pt>
                <c:pt idx="4204">
                  <c:v>3.99</c:v>
                </c:pt>
                <c:pt idx="4205">
                  <c:v>3.9914999999999998</c:v>
                </c:pt>
                <c:pt idx="4206">
                  <c:v>3.9929999999999999</c:v>
                </c:pt>
                <c:pt idx="4207">
                  <c:v>3.9940000000000002</c:v>
                </c:pt>
                <c:pt idx="4208">
                  <c:v>3.9950000000000001</c:v>
                </c:pt>
                <c:pt idx="4209">
                  <c:v>3.996</c:v>
                </c:pt>
                <c:pt idx="4210">
                  <c:v>3.9969999999999999</c:v>
                </c:pt>
                <c:pt idx="4211">
                  <c:v>3.9980000000000002</c:v>
                </c:pt>
                <c:pt idx="4212">
                  <c:v>3.9990000000000001</c:v>
                </c:pt>
                <c:pt idx="4213">
                  <c:v>4</c:v>
                </c:pt>
                <c:pt idx="4214">
                  <c:v>4.0004999999999997</c:v>
                </c:pt>
                <c:pt idx="4215">
                  <c:v>4.0015000000000001</c:v>
                </c:pt>
                <c:pt idx="4216">
                  <c:v>4.0030000000000001</c:v>
                </c:pt>
                <c:pt idx="4217">
                  <c:v>4.0039999999999996</c:v>
                </c:pt>
                <c:pt idx="4218">
                  <c:v>4.0045000000000002</c:v>
                </c:pt>
                <c:pt idx="4219">
                  <c:v>4.0054999999999996</c:v>
                </c:pt>
                <c:pt idx="4220">
                  <c:v>4.0065</c:v>
                </c:pt>
                <c:pt idx="4221">
                  <c:v>4.0075000000000003</c:v>
                </c:pt>
                <c:pt idx="4222">
                  <c:v>4.0084999999999997</c:v>
                </c:pt>
                <c:pt idx="4223">
                  <c:v>4.0095000000000001</c:v>
                </c:pt>
                <c:pt idx="4224">
                  <c:v>4.01</c:v>
                </c:pt>
                <c:pt idx="4225">
                  <c:v>4.0114999999999998</c:v>
                </c:pt>
                <c:pt idx="4226">
                  <c:v>4.0125000000000002</c:v>
                </c:pt>
                <c:pt idx="4227">
                  <c:v>4.0134999999999996</c:v>
                </c:pt>
                <c:pt idx="4228">
                  <c:v>4.0145</c:v>
                </c:pt>
                <c:pt idx="4229">
                  <c:v>4.0155000000000003</c:v>
                </c:pt>
                <c:pt idx="4230">
                  <c:v>4.016</c:v>
                </c:pt>
                <c:pt idx="4231">
                  <c:v>4.0170000000000003</c:v>
                </c:pt>
                <c:pt idx="4232">
                  <c:v>4.0179999999999998</c:v>
                </c:pt>
                <c:pt idx="4233">
                  <c:v>4.0190000000000001</c:v>
                </c:pt>
                <c:pt idx="4234">
                  <c:v>4.0199999999999996</c:v>
                </c:pt>
                <c:pt idx="4235">
                  <c:v>4.0205000000000002</c:v>
                </c:pt>
                <c:pt idx="4236">
                  <c:v>4.0214999999999996</c:v>
                </c:pt>
                <c:pt idx="4237">
                  <c:v>4.0225</c:v>
                </c:pt>
                <c:pt idx="4238">
                  <c:v>4.0235000000000003</c:v>
                </c:pt>
                <c:pt idx="4239">
                  <c:v>4.0244999999999997</c:v>
                </c:pt>
                <c:pt idx="4240">
                  <c:v>4.0259999999999998</c:v>
                </c:pt>
                <c:pt idx="4241">
                  <c:v>4.0274999999999999</c:v>
                </c:pt>
                <c:pt idx="4242">
                  <c:v>4.0285000000000002</c:v>
                </c:pt>
                <c:pt idx="4243">
                  <c:v>4.03</c:v>
                </c:pt>
                <c:pt idx="4244">
                  <c:v>4.0309999999999997</c:v>
                </c:pt>
                <c:pt idx="4245">
                  <c:v>4.032</c:v>
                </c:pt>
                <c:pt idx="4246">
                  <c:v>4.0324999999999998</c:v>
                </c:pt>
                <c:pt idx="4247">
                  <c:v>4.0335000000000001</c:v>
                </c:pt>
                <c:pt idx="4248">
                  <c:v>4.0345000000000004</c:v>
                </c:pt>
                <c:pt idx="4249">
                  <c:v>4.0354999999999999</c:v>
                </c:pt>
                <c:pt idx="4250">
                  <c:v>4.0365000000000002</c:v>
                </c:pt>
                <c:pt idx="4251">
                  <c:v>4.0380000000000003</c:v>
                </c:pt>
                <c:pt idx="4252">
                  <c:v>4.0385</c:v>
                </c:pt>
                <c:pt idx="4253">
                  <c:v>4.0395000000000003</c:v>
                </c:pt>
                <c:pt idx="4254">
                  <c:v>4.0404999999999998</c:v>
                </c:pt>
                <c:pt idx="4255">
                  <c:v>4.0410000000000004</c:v>
                </c:pt>
                <c:pt idx="4256">
                  <c:v>4.0419999999999998</c:v>
                </c:pt>
                <c:pt idx="4257">
                  <c:v>4.0425000000000004</c:v>
                </c:pt>
                <c:pt idx="4258">
                  <c:v>4.0434999999999999</c:v>
                </c:pt>
                <c:pt idx="4259">
                  <c:v>4.0439999999999996</c:v>
                </c:pt>
                <c:pt idx="4260">
                  <c:v>4.0449999999999999</c:v>
                </c:pt>
                <c:pt idx="4261">
                  <c:v>4.0465</c:v>
                </c:pt>
                <c:pt idx="4262">
                  <c:v>4.0475000000000003</c:v>
                </c:pt>
                <c:pt idx="4263">
                  <c:v>4.0484999999999998</c:v>
                </c:pt>
                <c:pt idx="4264">
                  <c:v>4.0495000000000001</c:v>
                </c:pt>
                <c:pt idx="4265">
                  <c:v>4.0505000000000004</c:v>
                </c:pt>
                <c:pt idx="4266">
                  <c:v>4.0514999999999999</c:v>
                </c:pt>
                <c:pt idx="4267">
                  <c:v>4.0525000000000002</c:v>
                </c:pt>
                <c:pt idx="4268">
                  <c:v>4.0534999999999997</c:v>
                </c:pt>
                <c:pt idx="4269">
                  <c:v>4.0545</c:v>
                </c:pt>
                <c:pt idx="4270">
                  <c:v>4.0555000000000003</c:v>
                </c:pt>
                <c:pt idx="4271">
                  <c:v>4.0564999999999998</c:v>
                </c:pt>
                <c:pt idx="4272">
                  <c:v>4.0575000000000001</c:v>
                </c:pt>
                <c:pt idx="4273">
                  <c:v>4.0585000000000004</c:v>
                </c:pt>
                <c:pt idx="4274">
                  <c:v>4.0594999999999999</c:v>
                </c:pt>
                <c:pt idx="4275">
                  <c:v>4.0605000000000002</c:v>
                </c:pt>
                <c:pt idx="4276">
                  <c:v>4.0609999999999999</c:v>
                </c:pt>
                <c:pt idx="4277">
                  <c:v>4.0620000000000003</c:v>
                </c:pt>
                <c:pt idx="4278">
                  <c:v>4.0629999999999997</c:v>
                </c:pt>
                <c:pt idx="4279">
                  <c:v>4.0644999999999998</c:v>
                </c:pt>
                <c:pt idx="4280">
                  <c:v>4.0659999999999998</c:v>
                </c:pt>
                <c:pt idx="4281">
                  <c:v>4.0674999999999999</c:v>
                </c:pt>
                <c:pt idx="4282">
                  <c:v>4.0694999999999997</c:v>
                </c:pt>
                <c:pt idx="4283">
                  <c:v>4.0705</c:v>
                </c:pt>
                <c:pt idx="4284">
                  <c:v>4.0715000000000003</c:v>
                </c:pt>
                <c:pt idx="4285">
                  <c:v>4.0724999999999998</c:v>
                </c:pt>
                <c:pt idx="4286">
                  <c:v>4.0735000000000001</c:v>
                </c:pt>
                <c:pt idx="4287">
                  <c:v>4.0744999999999996</c:v>
                </c:pt>
                <c:pt idx="4288">
                  <c:v>4.0754999999999999</c:v>
                </c:pt>
                <c:pt idx="4289">
                  <c:v>4.0759999999999996</c:v>
                </c:pt>
                <c:pt idx="4290">
                  <c:v>4.0774999999999997</c:v>
                </c:pt>
                <c:pt idx="4291">
                  <c:v>4.0785</c:v>
                </c:pt>
                <c:pt idx="4292">
                  <c:v>4.0795000000000003</c:v>
                </c:pt>
                <c:pt idx="4293">
                  <c:v>4.0804999999999998</c:v>
                </c:pt>
                <c:pt idx="4294">
                  <c:v>4.0815000000000001</c:v>
                </c:pt>
                <c:pt idx="4295">
                  <c:v>4.0824999999999996</c:v>
                </c:pt>
                <c:pt idx="4296">
                  <c:v>4.0834999999999999</c:v>
                </c:pt>
                <c:pt idx="4297">
                  <c:v>4.0839999999999996</c:v>
                </c:pt>
                <c:pt idx="4298">
                  <c:v>4.085</c:v>
                </c:pt>
                <c:pt idx="4299">
                  <c:v>4.0865</c:v>
                </c:pt>
                <c:pt idx="4300">
                  <c:v>4.0875000000000004</c:v>
                </c:pt>
                <c:pt idx="4301">
                  <c:v>4.0890000000000004</c:v>
                </c:pt>
                <c:pt idx="4302">
                  <c:v>4.09</c:v>
                </c:pt>
                <c:pt idx="4303">
                  <c:v>4.0910000000000002</c:v>
                </c:pt>
                <c:pt idx="4304">
                  <c:v>4.0925000000000002</c:v>
                </c:pt>
                <c:pt idx="4305">
                  <c:v>4.093</c:v>
                </c:pt>
                <c:pt idx="4306">
                  <c:v>4.0940000000000003</c:v>
                </c:pt>
                <c:pt idx="4307">
                  <c:v>4.0949999999999998</c:v>
                </c:pt>
                <c:pt idx="4308">
                  <c:v>4.0960000000000001</c:v>
                </c:pt>
                <c:pt idx="4309">
                  <c:v>4.0970000000000004</c:v>
                </c:pt>
                <c:pt idx="4310">
                  <c:v>4.0979999999999999</c:v>
                </c:pt>
                <c:pt idx="4311">
                  <c:v>4.0990000000000002</c:v>
                </c:pt>
                <c:pt idx="4312">
                  <c:v>4.0994999999999999</c:v>
                </c:pt>
                <c:pt idx="4313">
                  <c:v>4.0999999999999996</c:v>
                </c:pt>
                <c:pt idx="4314">
                  <c:v>4.101</c:v>
                </c:pt>
                <c:pt idx="4315">
                  <c:v>4.1020000000000003</c:v>
                </c:pt>
                <c:pt idx="4316">
                  <c:v>4.1029999999999998</c:v>
                </c:pt>
                <c:pt idx="4317">
                  <c:v>4.1040000000000001</c:v>
                </c:pt>
                <c:pt idx="4318">
                  <c:v>4.1055000000000001</c:v>
                </c:pt>
                <c:pt idx="4319">
                  <c:v>4.1070000000000002</c:v>
                </c:pt>
                <c:pt idx="4320">
                  <c:v>4.1079999999999997</c:v>
                </c:pt>
                <c:pt idx="4321">
                  <c:v>4.109</c:v>
                </c:pt>
                <c:pt idx="4322">
                  <c:v>4.1100000000000003</c:v>
                </c:pt>
                <c:pt idx="4323">
                  <c:v>4.1109999999999998</c:v>
                </c:pt>
                <c:pt idx="4324">
                  <c:v>4.1120000000000001</c:v>
                </c:pt>
                <c:pt idx="4325">
                  <c:v>4.1135000000000002</c:v>
                </c:pt>
                <c:pt idx="4326">
                  <c:v>4.1144999999999996</c:v>
                </c:pt>
                <c:pt idx="4327">
                  <c:v>4.1154999999999999</c:v>
                </c:pt>
                <c:pt idx="4328">
                  <c:v>4.1165000000000003</c:v>
                </c:pt>
                <c:pt idx="4329">
                  <c:v>4.1174999999999997</c:v>
                </c:pt>
                <c:pt idx="4330">
                  <c:v>4.1185</c:v>
                </c:pt>
                <c:pt idx="4331">
                  <c:v>4.1189999999999998</c:v>
                </c:pt>
                <c:pt idx="4332">
                  <c:v>4.12</c:v>
                </c:pt>
                <c:pt idx="4333">
                  <c:v>4.1210000000000004</c:v>
                </c:pt>
                <c:pt idx="4334">
                  <c:v>4.1219999999999999</c:v>
                </c:pt>
                <c:pt idx="4335">
                  <c:v>4.1234999999999999</c:v>
                </c:pt>
                <c:pt idx="4336">
                  <c:v>4.1245000000000003</c:v>
                </c:pt>
                <c:pt idx="4337">
                  <c:v>4.1254999999999997</c:v>
                </c:pt>
                <c:pt idx="4338">
                  <c:v>4.1260000000000003</c:v>
                </c:pt>
                <c:pt idx="4339">
                  <c:v>4.1269999999999998</c:v>
                </c:pt>
                <c:pt idx="4340">
                  <c:v>4.1280000000000001</c:v>
                </c:pt>
                <c:pt idx="4341">
                  <c:v>4.1289999999999996</c:v>
                </c:pt>
                <c:pt idx="4342">
                  <c:v>4.13</c:v>
                </c:pt>
                <c:pt idx="4343">
                  <c:v>4.1304999999999996</c:v>
                </c:pt>
                <c:pt idx="4344">
                  <c:v>4.1315</c:v>
                </c:pt>
                <c:pt idx="4345">
                  <c:v>4.133</c:v>
                </c:pt>
                <c:pt idx="4346">
                  <c:v>4.1340000000000003</c:v>
                </c:pt>
                <c:pt idx="4347">
                  <c:v>4.1349999999999998</c:v>
                </c:pt>
                <c:pt idx="4348">
                  <c:v>4.1360000000000001</c:v>
                </c:pt>
                <c:pt idx="4349">
                  <c:v>4.1369999999999996</c:v>
                </c:pt>
                <c:pt idx="4350">
                  <c:v>4.1379999999999999</c:v>
                </c:pt>
                <c:pt idx="4351">
                  <c:v>4.1390000000000002</c:v>
                </c:pt>
                <c:pt idx="4352">
                  <c:v>4.1399999999999997</c:v>
                </c:pt>
                <c:pt idx="4353">
                  <c:v>4.141</c:v>
                </c:pt>
                <c:pt idx="4354">
                  <c:v>4.1425000000000001</c:v>
                </c:pt>
                <c:pt idx="4355">
                  <c:v>4.1440000000000001</c:v>
                </c:pt>
                <c:pt idx="4356">
                  <c:v>4.1449999999999996</c:v>
                </c:pt>
                <c:pt idx="4357">
                  <c:v>4.1455000000000002</c:v>
                </c:pt>
                <c:pt idx="4358">
                  <c:v>4.1459999999999999</c:v>
                </c:pt>
                <c:pt idx="4359">
                  <c:v>4.1470000000000002</c:v>
                </c:pt>
                <c:pt idx="4360">
                  <c:v>4.1479999999999997</c:v>
                </c:pt>
                <c:pt idx="4361">
                  <c:v>4.149</c:v>
                </c:pt>
                <c:pt idx="4362">
                  <c:v>4.1494999999999997</c:v>
                </c:pt>
                <c:pt idx="4363">
                  <c:v>4.1509999999999998</c:v>
                </c:pt>
                <c:pt idx="4364">
                  <c:v>4.1520000000000001</c:v>
                </c:pt>
                <c:pt idx="4365">
                  <c:v>4.1529999999999996</c:v>
                </c:pt>
                <c:pt idx="4366">
                  <c:v>4.1539999999999999</c:v>
                </c:pt>
                <c:pt idx="4367">
                  <c:v>4.1550000000000002</c:v>
                </c:pt>
                <c:pt idx="4368">
                  <c:v>4.1559999999999997</c:v>
                </c:pt>
                <c:pt idx="4369">
                  <c:v>4.157</c:v>
                </c:pt>
                <c:pt idx="4370">
                  <c:v>4.1580000000000004</c:v>
                </c:pt>
                <c:pt idx="4371">
                  <c:v>4.1589999999999998</c:v>
                </c:pt>
                <c:pt idx="4372">
                  <c:v>4.1604999999999999</c:v>
                </c:pt>
                <c:pt idx="4373">
                  <c:v>4.1619999999999999</c:v>
                </c:pt>
                <c:pt idx="4374">
                  <c:v>4.1630000000000003</c:v>
                </c:pt>
                <c:pt idx="4375">
                  <c:v>4.1645000000000003</c:v>
                </c:pt>
                <c:pt idx="4376">
                  <c:v>4.1654999999999998</c:v>
                </c:pt>
                <c:pt idx="4377">
                  <c:v>4.1669999999999998</c:v>
                </c:pt>
                <c:pt idx="4378">
                  <c:v>4.1680000000000001</c:v>
                </c:pt>
                <c:pt idx="4379">
                  <c:v>4.1695000000000002</c:v>
                </c:pt>
                <c:pt idx="4380">
                  <c:v>4.1704999999999997</c:v>
                </c:pt>
                <c:pt idx="4381">
                  <c:v>4.1719999999999997</c:v>
                </c:pt>
                <c:pt idx="4382">
                  <c:v>4.173</c:v>
                </c:pt>
                <c:pt idx="4383">
                  <c:v>4.1740000000000004</c:v>
                </c:pt>
                <c:pt idx="4384">
                  <c:v>4.1749999999999998</c:v>
                </c:pt>
                <c:pt idx="4385">
                  <c:v>4.1760000000000002</c:v>
                </c:pt>
                <c:pt idx="4386">
                  <c:v>4.1769999999999996</c:v>
                </c:pt>
                <c:pt idx="4387">
                  <c:v>4.1775000000000002</c:v>
                </c:pt>
                <c:pt idx="4388">
                  <c:v>4.1784999999999997</c:v>
                </c:pt>
                <c:pt idx="4389">
                  <c:v>4.1795</c:v>
                </c:pt>
                <c:pt idx="4390">
                  <c:v>4.1805000000000003</c:v>
                </c:pt>
                <c:pt idx="4391">
                  <c:v>4.1814999999999998</c:v>
                </c:pt>
                <c:pt idx="4392">
                  <c:v>4.1825000000000001</c:v>
                </c:pt>
                <c:pt idx="4393">
                  <c:v>4.1835000000000004</c:v>
                </c:pt>
                <c:pt idx="4394">
                  <c:v>4.1844999999999999</c:v>
                </c:pt>
                <c:pt idx="4395">
                  <c:v>4.1849999999999996</c:v>
                </c:pt>
                <c:pt idx="4396">
                  <c:v>4.1859999999999999</c:v>
                </c:pt>
                <c:pt idx="4397">
                  <c:v>4.1870000000000003</c:v>
                </c:pt>
                <c:pt idx="4398">
                  <c:v>4.1885000000000003</c:v>
                </c:pt>
                <c:pt idx="4399">
                  <c:v>4.1894999999999998</c:v>
                </c:pt>
                <c:pt idx="4400">
                  <c:v>4.1905000000000001</c:v>
                </c:pt>
                <c:pt idx="4401">
                  <c:v>4.1914999999999996</c:v>
                </c:pt>
                <c:pt idx="4402">
                  <c:v>4.1924999999999999</c:v>
                </c:pt>
                <c:pt idx="4403">
                  <c:v>4.1935000000000002</c:v>
                </c:pt>
                <c:pt idx="4404">
                  <c:v>4.194</c:v>
                </c:pt>
                <c:pt idx="4405">
                  <c:v>4.1950000000000003</c:v>
                </c:pt>
                <c:pt idx="4406">
                  <c:v>4.1959999999999997</c:v>
                </c:pt>
                <c:pt idx="4407">
                  <c:v>4.1965000000000003</c:v>
                </c:pt>
                <c:pt idx="4408">
                  <c:v>4.1970000000000001</c:v>
                </c:pt>
                <c:pt idx="4409">
                  <c:v>4.1980000000000004</c:v>
                </c:pt>
                <c:pt idx="4410">
                  <c:v>4.1989999999999998</c:v>
                </c:pt>
                <c:pt idx="4411">
                  <c:v>4.2004999999999999</c:v>
                </c:pt>
                <c:pt idx="4412">
                  <c:v>4.2009999999999996</c:v>
                </c:pt>
                <c:pt idx="4413">
                  <c:v>4.202</c:v>
                </c:pt>
                <c:pt idx="4414">
                  <c:v>4.2035</c:v>
                </c:pt>
                <c:pt idx="4415">
                  <c:v>4.2045000000000003</c:v>
                </c:pt>
                <c:pt idx="4416">
                  <c:v>4.2054999999999998</c:v>
                </c:pt>
                <c:pt idx="4417">
                  <c:v>4.2060000000000004</c:v>
                </c:pt>
                <c:pt idx="4418">
                  <c:v>4.2069999999999999</c:v>
                </c:pt>
                <c:pt idx="4419">
                  <c:v>4.2080000000000002</c:v>
                </c:pt>
                <c:pt idx="4420">
                  <c:v>4.2089999999999996</c:v>
                </c:pt>
                <c:pt idx="4421">
                  <c:v>4.21</c:v>
                </c:pt>
                <c:pt idx="4422">
                  <c:v>4.2110000000000003</c:v>
                </c:pt>
                <c:pt idx="4423">
                  <c:v>4.2119999999999997</c:v>
                </c:pt>
                <c:pt idx="4424">
                  <c:v>4.2130000000000001</c:v>
                </c:pt>
                <c:pt idx="4425">
                  <c:v>4.2134999999999998</c:v>
                </c:pt>
                <c:pt idx="4426">
                  <c:v>4.2145000000000001</c:v>
                </c:pt>
                <c:pt idx="4427">
                  <c:v>4.2160000000000002</c:v>
                </c:pt>
                <c:pt idx="4428">
                  <c:v>4.2169999999999996</c:v>
                </c:pt>
                <c:pt idx="4429">
                  <c:v>4.2184999999999997</c:v>
                </c:pt>
                <c:pt idx="4430">
                  <c:v>4.22</c:v>
                </c:pt>
                <c:pt idx="4431">
                  <c:v>4.2210000000000001</c:v>
                </c:pt>
                <c:pt idx="4432">
                  <c:v>4.2220000000000004</c:v>
                </c:pt>
                <c:pt idx="4433">
                  <c:v>4.2229999999999999</c:v>
                </c:pt>
                <c:pt idx="4434">
                  <c:v>4.2234999999999996</c:v>
                </c:pt>
                <c:pt idx="4435">
                  <c:v>4.2240000000000002</c:v>
                </c:pt>
                <c:pt idx="4436">
                  <c:v>4.2249999999999996</c:v>
                </c:pt>
                <c:pt idx="4437">
                  <c:v>4.226</c:v>
                </c:pt>
                <c:pt idx="4438">
                  <c:v>4.2270000000000003</c:v>
                </c:pt>
                <c:pt idx="4439">
                  <c:v>4.2279999999999998</c:v>
                </c:pt>
                <c:pt idx="4440">
                  <c:v>4.2290000000000001</c:v>
                </c:pt>
                <c:pt idx="4441">
                  <c:v>4.2300000000000004</c:v>
                </c:pt>
                <c:pt idx="4442">
                  <c:v>4.2320000000000002</c:v>
                </c:pt>
                <c:pt idx="4443">
                  <c:v>4.2329999999999997</c:v>
                </c:pt>
                <c:pt idx="4444">
                  <c:v>4.2350000000000003</c:v>
                </c:pt>
                <c:pt idx="4445">
                  <c:v>4.2370000000000001</c:v>
                </c:pt>
                <c:pt idx="4446">
                  <c:v>4.2385000000000002</c:v>
                </c:pt>
                <c:pt idx="4447">
                  <c:v>4.2394999999999996</c:v>
                </c:pt>
                <c:pt idx="4448">
                  <c:v>4.2404999999999999</c:v>
                </c:pt>
                <c:pt idx="4449">
                  <c:v>4.2415000000000003</c:v>
                </c:pt>
                <c:pt idx="4450">
                  <c:v>4.2424999999999997</c:v>
                </c:pt>
                <c:pt idx="4451">
                  <c:v>4.2435</c:v>
                </c:pt>
                <c:pt idx="4452">
                  <c:v>4.2445000000000004</c:v>
                </c:pt>
                <c:pt idx="4453">
                  <c:v>4.2450000000000001</c:v>
                </c:pt>
                <c:pt idx="4454">
                  <c:v>4.2454999999999998</c:v>
                </c:pt>
                <c:pt idx="4455">
                  <c:v>4.2465000000000002</c:v>
                </c:pt>
                <c:pt idx="4456">
                  <c:v>4.2474999999999996</c:v>
                </c:pt>
                <c:pt idx="4457">
                  <c:v>4.2484999999999999</c:v>
                </c:pt>
                <c:pt idx="4458">
                  <c:v>4.2495000000000003</c:v>
                </c:pt>
                <c:pt idx="4459">
                  <c:v>4.2504999999999997</c:v>
                </c:pt>
                <c:pt idx="4460">
                  <c:v>4.2510000000000003</c:v>
                </c:pt>
                <c:pt idx="4461">
                  <c:v>4.2519999999999998</c:v>
                </c:pt>
                <c:pt idx="4462">
                  <c:v>4.2530000000000001</c:v>
                </c:pt>
                <c:pt idx="4463">
                  <c:v>4.2539999999999996</c:v>
                </c:pt>
                <c:pt idx="4464">
                  <c:v>4.2545000000000002</c:v>
                </c:pt>
                <c:pt idx="4465">
                  <c:v>4.2554999999999996</c:v>
                </c:pt>
                <c:pt idx="4466">
                  <c:v>4.2565</c:v>
                </c:pt>
                <c:pt idx="4467">
                  <c:v>4.2575000000000003</c:v>
                </c:pt>
                <c:pt idx="4468">
                  <c:v>4.2590000000000003</c:v>
                </c:pt>
                <c:pt idx="4469">
                  <c:v>4.26</c:v>
                </c:pt>
                <c:pt idx="4470">
                  <c:v>4.2610000000000001</c:v>
                </c:pt>
                <c:pt idx="4471">
                  <c:v>4.2619999999999996</c:v>
                </c:pt>
                <c:pt idx="4472">
                  <c:v>4.2625000000000002</c:v>
                </c:pt>
                <c:pt idx="4473">
                  <c:v>4.2629999999999999</c:v>
                </c:pt>
                <c:pt idx="4474">
                  <c:v>4.2640000000000002</c:v>
                </c:pt>
                <c:pt idx="4475">
                  <c:v>4.2645</c:v>
                </c:pt>
                <c:pt idx="4476">
                  <c:v>4.2655000000000003</c:v>
                </c:pt>
                <c:pt idx="4477">
                  <c:v>4.2664999999999997</c:v>
                </c:pt>
                <c:pt idx="4478">
                  <c:v>4.2675000000000001</c:v>
                </c:pt>
                <c:pt idx="4479">
                  <c:v>4.2685000000000004</c:v>
                </c:pt>
                <c:pt idx="4480">
                  <c:v>4.2694999999999999</c:v>
                </c:pt>
                <c:pt idx="4481">
                  <c:v>4.2699999999999996</c:v>
                </c:pt>
                <c:pt idx="4482">
                  <c:v>4.2709999999999999</c:v>
                </c:pt>
                <c:pt idx="4483">
                  <c:v>4.2720000000000002</c:v>
                </c:pt>
                <c:pt idx="4484">
                  <c:v>4.2729999999999997</c:v>
                </c:pt>
                <c:pt idx="4485">
                  <c:v>4.274</c:v>
                </c:pt>
                <c:pt idx="4486">
                  <c:v>4.2750000000000004</c:v>
                </c:pt>
                <c:pt idx="4487">
                  <c:v>4.2755000000000001</c:v>
                </c:pt>
                <c:pt idx="4488">
                  <c:v>4.2765000000000004</c:v>
                </c:pt>
                <c:pt idx="4489">
                  <c:v>4.2774999999999999</c:v>
                </c:pt>
                <c:pt idx="4490">
                  <c:v>4.2789999999999999</c:v>
                </c:pt>
                <c:pt idx="4491">
                  <c:v>4.28</c:v>
                </c:pt>
                <c:pt idx="4492">
                  <c:v>4.2809999999999997</c:v>
                </c:pt>
                <c:pt idx="4493">
                  <c:v>4.282</c:v>
                </c:pt>
                <c:pt idx="4494">
                  <c:v>4.2830000000000004</c:v>
                </c:pt>
                <c:pt idx="4495">
                  <c:v>4.2839999999999998</c:v>
                </c:pt>
                <c:pt idx="4496">
                  <c:v>4.2850000000000001</c:v>
                </c:pt>
                <c:pt idx="4497">
                  <c:v>4.2865000000000002</c:v>
                </c:pt>
                <c:pt idx="4498">
                  <c:v>4.2880000000000003</c:v>
                </c:pt>
                <c:pt idx="4499">
                  <c:v>4.2885</c:v>
                </c:pt>
                <c:pt idx="4500">
                  <c:v>4.2889999999999997</c:v>
                </c:pt>
                <c:pt idx="4501">
                  <c:v>4.29</c:v>
                </c:pt>
                <c:pt idx="4502">
                  <c:v>4.2910000000000004</c:v>
                </c:pt>
                <c:pt idx="4503">
                  <c:v>4.2919999999999998</c:v>
                </c:pt>
                <c:pt idx="4504">
                  <c:v>4.2925000000000004</c:v>
                </c:pt>
                <c:pt idx="4505">
                  <c:v>4.2934999999999999</c:v>
                </c:pt>
                <c:pt idx="4506">
                  <c:v>4.2949999999999999</c:v>
                </c:pt>
                <c:pt idx="4507">
                  <c:v>4.2960000000000003</c:v>
                </c:pt>
                <c:pt idx="4508">
                  <c:v>4.2965</c:v>
                </c:pt>
                <c:pt idx="4509">
                  <c:v>4.2975000000000003</c:v>
                </c:pt>
                <c:pt idx="4510">
                  <c:v>4.2984999999999998</c:v>
                </c:pt>
                <c:pt idx="4511">
                  <c:v>4.2990000000000004</c:v>
                </c:pt>
                <c:pt idx="4512">
                  <c:v>4.3</c:v>
                </c:pt>
                <c:pt idx="4513">
                  <c:v>4.3010000000000002</c:v>
                </c:pt>
                <c:pt idx="4514">
                  <c:v>4.3019999999999996</c:v>
                </c:pt>
                <c:pt idx="4515">
                  <c:v>4.3029999999999999</c:v>
                </c:pt>
                <c:pt idx="4516">
                  <c:v>4.3045</c:v>
                </c:pt>
                <c:pt idx="4517">
                  <c:v>4.3055000000000003</c:v>
                </c:pt>
                <c:pt idx="4518">
                  <c:v>4.3064999999999998</c:v>
                </c:pt>
                <c:pt idx="4519">
                  <c:v>4.3075000000000001</c:v>
                </c:pt>
                <c:pt idx="4520">
                  <c:v>4.3079999999999998</c:v>
                </c:pt>
                <c:pt idx="4521">
                  <c:v>4.3090000000000002</c:v>
                </c:pt>
                <c:pt idx="4522">
                  <c:v>4.3099999999999996</c:v>
                </c:pt>
                <c:pt idx="4523">
                  <c:v>4.3114999999999997</c:v>
                </c:pt>
                <c:pt idx="4524">
                  <c:v>4.3129999999999997</c:v>
                </c:pt>
                <c:pt idx="4525">
                  <c:v>4.3144999999999998</c:v>
                </c:pt>
                <c:pt idx="4526">
                  <c:v>4.3155000000000001</c:v>
                </c:pt>
                <c:pt idx="4527">
                  <c:v>4.3164999999999996</c:v>
                </c:pt>
                <c:pt idx="4528">
                  <c:v>4.3174999999999999</c:v>
                </c:pt>
                <c:pt idx="4529">
                  <c:v>4.3185000000000002</c:v>
                </c:pt>
                <c:pt idx="4530">
                  <c:v>4.32</c:v>
                </c:pt>
                <c:pt idx="4531">
                  <c:v>4.3215000000000003</c:v>
                </c:pt>
                <c:pt idx="4532">
                  <c:v>4.3235000000000001</c:v>
                </c:pt>
                <c:pt idx="4533">
                  <c:v>4.3254999999999999</c:v>
                </c:pt>
                <c:pt idx="4534">
                  <c:v>4.3274999999999997</c:v>
                </c:pt>
                <c:pt idx="4535">
                  <c:v>4.3289999999999997</c:v>
                </c:pt>
                <c:pt idx="4536">
                  <c:v>4.3310000000000004</c:v>
                </c:pt>
                <c:pt idx="4537">
                  <c:v>4.3330000000000002</c:v>
                </c:pt>
                <c:pt idx="4538">
                  <c:v>4.335</c:v>
                </c:pt>
                <c:pt idx="4539">
                  <c:v>4.3360000000000003</c:v>
                </c:pt>
                <c:pt idx="4540">
                  <c:v>4.3375000000000004</c:v>
                </c:pt>
                <c:pt idx="4541">
                  <c:v>4.3395000000000001</c:v>
                </c:pt>
                <c:pt idx="4542">
                  <c:v>4.3404999999999996</c:v>
                </c:pt>
                <c:pt idx="4543">
                  <c:v>4.3414999999999999</c:v>
                </c:pt>
                <c:pt idx="4544">
                  <c:v>4.3425000000000002</c:v>
                </c:pt>
                <c:pt idx="4545">
                  <c:v>4.3434999999999997</c:v>
                </c:pt>
                <c:pt idx="4546">
                  <c:v>4.3445</c:v>
                </c:pt>
                <c:pt idx="4547">
                  <c:v>4.3455000000000004</c:v>
                </c:pt>
                <c:pt idx="4548">
                  <c:v>4.3464999999999998</c:v>
                </c:pt>
                <c:pt idx="4549">
                  <c:v>4.3470000000000004</c:v>
                </c:pt>
                <c:pt idx="4550">
                  <c:v>4.3479999999999999</c:v>
                </c:pt>
                <c:pt idx="4551">
                  <c:v>4.3490000000000002</c:v>
                </c:pt>
                <c:pt idx="4552">
                  <c:v>4.3494999999999999</c:v>
                </c:pt>
                <c:pt idx="4553">
                  <c:v>4.3505000000000003</c:v>
                </c:pt>
                <c:pt idx="4554">
                  <c:v>4.3514999999999997</c:v>
                </c:pt>
                <c:pt idx="4555">
                  <c:v>4.3520000000000003</c:v>
                </c:pt>
                <c:pt idx="4556">
                  <c:v>4.3529999999999998</c:v>
                </c:pt>
                <c:pt idx="4557">
                  <c:v>4.3540000000000001</c:v>
                </c:pt>
                <c:pt idx="4558">
                  <c:v>4.3555000000000001</c:v>
                </c:pt>
                <c:pt idx="4559">
                  <c:v>4.3570000000000002</c:v>
                </c:pt>
                <c:pt idx="4560">
                  <c:v>4.3585000000000003</c:v>
                </c:pt>
                <c:pt idx="4561">
                  <c:v>4.359</c:v>
                </c:pt>
                <c:pt idx="4562">
                  <c:v>4.3600000000000003</c:v>
                </c:pt>
                <c:pt idx="4563">
                  <c:v>4.3609999999999998</c:v>
                </c:pt>
                <c:pt idx="4564">
                  <c:v>4.3615000000000004</c:v>
                </c:pt>
                <c:pt idx="4565">
                  <c:v>4.3624999999999998</c:v>
                </c:pt>
                <c:pt idx="4566">
                  <c:v>4.3635000000000002</c:v>
                </c:pt>
                <c:pt idx="4567">
                  <c:v>4.3639999999999999</c:v>
                </c:pt>
                <c:pt idx="4568">
                  <c:v>4.3650000000000002</c:v>
                </c:pt>
                <c:pt idx="4569">
                  <c:v>4.3659999999999997</c:v>
                </c:pt>
                <c:pt idx="4570">
                  <c:v>4.367</c:v>
                </c:pt>
                <c:pt idx="4571">
                  <c:v>4.3674999999999997</c:v>
                </c:pt>
                <c:pt idx="4572">
                  <c:v>4.3685</c:v>
                </c:pt>
                <c:pt idx="4573">
                  <c:v>4.3695000000000004</c:v>
                </c:pt>
                <c:pt idx="4574">
                  <c:v>4.3704999999999998</c:v>
                </c:pt>
                <c:pt idx="4575">
                  <c:v>4.3715000000000002</c:v>
                </c:pt>
                <c:pt idx="4576">
                  <c:v>4.3719999999999999</c:v>
                </c:pt>
                <c:pt idx="4577">
                  <c:v>4.3730000000000002</c:v>
                </c:pt>
                <c:pt idx="4578">
                  <c:v>4.3745000000000003</c:v>
                </c:pt>
                <c:pt idx="4579">
                  <c:v>4.3754999999999997</c:v>
                </c:pt>
                <c:pt idx="4580">
                  <c:v>4.3765000000000001</c:v>
                </c:pt>
                <c:pt idx="4581">
                  <c:v>4.3780000000000001</c:v>
                </c:pt>
                <c:pt idx="4582">
                  <c:v>4.3789999999999996</c:v>
                </c:pt>
                <c:pt idx="4583">
                  <c:v>4.3795000000000002</c:v>
                </c:pt>
                <c:pt idx="4584">
                  <c:v>4.3804999999999996</c:v>
                </c:pt>
                <c:pt idx="4585">
                  <c:v>4.3815</c:v>
                </c:pt>
                <c:pt idx="4586">
                  <c:v>4.3825000000000003</c:v>
                </c:pt>
                <c:pt idx="4587">
                  <c:v>4.383</c:v>
                </c:pt>
                <c:pt idx="4588">
                  <c:v>4.3840000000000003</c:v>
                </c:pt>
                <c:pt idx="4589">
                  <c:v>4.3845000000000001</c:v>
                </c:pt>
                <c:pt idx="4590">
                  <c:v>4.3860000000000001</c:v>
                </c:pt>
                <c:pt idx="4591">
                  <c:v>4.3869999999999996</c:v>
                </c:pt>
                <c:pt idx="4592">
                  <c:v>4.3879999999999999</c:v>
                </c:pt>
                <c:pt idx="4593">
                  <c:v>4.3890000000000002</c:v>
                </c:pt>
                <c:pt idx="4594">
                  <c:v>4.3895</c:v>
                </c:pt>
                <c:pt idx="4595">
                  <c:v>4.3905000000000003</c:v>
                </c:pt>
                <c:pt idx="4596">
                  <c:v>4.3920000000000003</c:v>
                </c:pt>
                <c:pt idx="4597">
                  <c:v>4.3929999999999998</c:v>
                </c:pt>
                <c:pt idx="4598">
                  <c:v>4.3940000000000001</c:v>
                </c:pt>
                <c:pt idx="4599">
                  <c:v>4.3959999999999999</c:v>
                </c:pt>
                <c:pt idx="4600">
                  <c:v>4.3975</c:v>
                </c:pt>
                <c:pt idx="4601">
                  <c:v>4.399</c:v>
                </c:pt>
                <c:pt idx="4602">
                  <c:v>4.4000000000000004</c:v>
                </c:pt>
                <c:pt idx="4603">
                  <c:v>4.4009999999999998</c:v>
                </c:pt>
                <c:pt idx="4604">
                  <c:v>4.4020000000000001</c:v>
                </c:pt>
                <c:pt idx="4605">
                  <c:v>4.4024999999999999</c:v>
                </c:pt>
                <c:pt idx="4606">
                  <c:v>4.4029999999999996</c:v>
                </c:pt>
                <c:pt idx="4607">
                  <c:v>4.4039999999999999</c:v>
                </c:pt>
                <c:pt idx="4608">
                  <c:v>4.4050000000000002</c:v>
                </c:pt>
                <c:pt idx="4609">
                  <c:v>4.4055</c:v>
                </c:pt>
                <c:pt idx="4610">
                  <c:v>4.4065000000000003</c:v>
                </c:pt>
                <c:pt idx="4611">
                  <c:v>4.4080000000000004</c:v>
                </c:pt>
                <c:pt idx="4612">
                  <c:v>4.4089999999999998</c:v>
                </c:pt>
                <c:pt idx="4613">
                  <c:v>4.41</c:v>
                </c:pt>
                <c:pt idx="4614">
                  <c:v>4.4109999999999996</c:v>
                </c:pt>
                <c:pt idx="4615">
                  <c:v>4.4115000000000002</c:v>
                </c:pt>
                <c:pt idx="4616">
                  <c:v>4.4124999999999996</c:v>
                </c:pt>
                <c:pt idx="4617">
                  <c:v>4.4135</c:v>
                </c:pt>
                <c:pt idx="4618">
                  <c:v>4.4145000000000003</c:v>
                </c:pt>
                <c:pt idx="4619">
                  <c:v>4.4154999999999998</c:v>
                </c:pt>
                <c:pt idx="4620">
                  <c:v>4.4165000000000001</c:v>
                </c:pt>
                <c:pt idx="4621">
                  <c:v>4.4169999999999998</c:v>
                </c:pt>
                <c:pt idx="4622">
                  <c:v>4.4180000000000001</c:v>
                </c:pt>
                <c:pt idx="4623">
                  <c:v>4.4184999999999999</c:v>
                </c:pt>
                <c:pt idx="4624">
                  <c:v>4.4195000000000002</c:v>
                </c:pt>
                <c:pt idx="4625">
                  <c:v>4.42</c:v>
                </c:pt>
                <c:pt idx="4626">
                  <c:v>4.4210000000000003</c:v>
                </c:pt>
                <c:pt idx="4627">
                  <c:v>4.4225000000000003</c:v>
                </c:pt>
                <c:pt idx="4628">
                  <c:v>4.4234999999999998</c:v>
                </c:pt>
                <c:pt idx="4629">
                  <c:v>4.4249999999999998</c:v>
                </c:pt>
                <c:pt idx="4630">
                  <c:v>4.4260000000000002</c:v>
                </c:pt>
                <c:pt idx="4631">
                  <c:v>4.4264999999999999</c:v>
                </c:pt>
                <c:pt idx="4632">
                  <c:v>4.4269999999999996</c:v>
                </c:pt>
                <c:pt idx="4633">
                  <c:v>4.4279999999999999</c:v>
                </c:pt>
                <c:pt idx="4634">
                  <c:v>4.4290000000000003</c:v>
                </c:pt>
                <c:pt idx="4635">
                  <c:v>4.4305000000000003</c:v>
                </c:pt>
                <c:pt idx="4636">
                  <c:v>4.4320000000000004</c:v>
                </c:pt>
                <c:pt idx="4637">
                  <c:v>4.4335000000000004</c:v>
                </c:pt>
                <c:pt idx="4638">
                  <c:v>4.4344999999999999</c:v>
                </c:pt>
                <c:pt idx="4639">
                  <c:v>4.4355000000000002</c:v>
                </c:pt>
                <c:pt idx="4640">
                  <c:v>4.4359999999999999</c:v>
                </c:pt>
                <c:pt idx="4641">
                  <c:v>4.4370000000000003</c:v>
                </c:pt>
                <c:pt idx="4642">
                  <c:v>4.4379999999999997</c:v>
                </c:pt>
                <c:pt idx="4643">
                  <c:v>4.4390000000000001</c:v>
                </c:pt>
                <c:pt idx="4644">
                  <c:v>4.4400000000000004</c:v>
                </c:pt>
                <c:pt idx="4645">
                  <c:v>4.4409999999999998</c:v>
                </c:pt>
                <c:pt idx="4646">
                  <c:v>4.4420000000000002</c:v>
                </c:pt>
                <c:pt idx="4647">
                  <c:v>4.4429999999999996</c:v>
                </c:pt>
                <c:pt idx="4648">
                  <c:v>4.4435000000000002</c:v>
                </c:pt>
                <c:pt idx="4649">
                  <c:v>4.4444999999999997</c:v>
                </c:pt>
                <c:pt idx="4650">
                  <c:v>4.4455</c:v>
                </c:pt>
                <c:pt idx="4651">
                  <c:v>4.4465000000000003</c:v>
                </c:pt>
                <c:pt idx="4652">
                  <c:v>4.4470000000000001</c:v>
                </c:pt>
                <c:pt idx="4653">
                  <c:v>4.4480000000000004</c:v>
                </c:pt>
                <c:pt idx="4654">
                  <c:v>4.4489999999999998</c:v>
                </c:pt>
                <c:pt idx="4655">
                  <c:v>4.4504999999999999</c:v>
                </c:pt>
                <c:pt idx="4656">
                  <c:v>4.4509999999999996</c:v>
                </c:pt>
                <c:pt idx="4657">
                  <c:v>4.4524999999999997</c:v>
                </c:pt>
                <c:pt idx="4658">
                  <c:v>4.4535</c:v>
                </c:pt>
                <c:pt idx="4659">
                  <c:v>4.4545000000000003</c:v>
                </c:pt>
                <c:pt idx="4660">
                  <c:v>4.4554999999999998</c:v>
                </c:pt>
                <c:pt idx="4661">
                  <c:v>4.4560000000000004</c:v>
                </c:pt>
                <c:pt idx="4662">
                  <c:v>4.4569999999999999</c:v>
                </c:pt>
                <c:pt idx="4663">
                  <c:v>4.4580000000000002</c:v>
                </c:pt>
                <c:pt idx="4664">
                  <c:v>4.4584999999999999</c:v>
                </c:pt>
                <c:pt idx="4665">
                  <c:v>4.46</c:v>
                </c:pt>
                <c:pt idx="4666">
                  <c:v>4.4610000000000003</c:v>
                </c:pt>
                <c:pt idx="4667">
                  <c:v>4.4619999999999997</c:v>
                </c:pt>
                <c:pt idx="4668">
                  <c:v>4.4625000000000004</c:v>
                </c:pt>
                <c:pt idx="4669">
                  <c:v>4.4634999999999998</c:v>
                </c:pt>
                <c:pt idx="4670">
                  <c:v>4.4645000000000001</c:v>
                </c:pt>
                <c:pt idx="4671">
                  <c:v>4.4660000000000002</c:v>
                </c:pt>
                <c:pt idx="4672">
                  <c:v>4.4669999999999996</c:v>
                </c:pt>
                <c:pt idx="4673">
                  <c:v>4.468</c:v>
                </c:pt>
                <c:pt idx="4674">
                  <c:v>4.47</c:v>
                </c:pt>
                <c:pt idx="4675">
                  <c:v>4.4710000000000001</c:v>
                </c:pt>
                <c:pt idx="4676">
                  <c:v>4.4720000000000004</c:v>
                </c:pt>
                <c:pt idx="4677">
                  <c:v>4.4729999999999999</c:v>
                </c:pt>
                <c:pt idx="4678">
                  <c:v>4.4755000000000003</c:v>
                </c:pt>
                <c:pt idx="4679">
                  <c:v>4.4779999999999998</c:v>
                </c:pt>
                <c:pt idx="4680">
                  <c:v>4.4800000000000004</c:v>
                </c:pt>
                <c:pt idx="4681">
                  <c:v>4.4820000000000002</c:v>
                </c:pt>
                <c:pt idx="4682">
                  <c:v>4.4829999999999997</c:v>
                </c:pt>
                <c:pt idx="4683">
                  <c:v>4.484</c:v>
                </c:pt>
                <c:pt idx="4684">
                  <c:v>4.4850000000000003</c:v>
                </c:pt>
                <c:pt idx="4685">
                  <c:v>4.4855</c:v>
                </c:pt>
                <c:pt idx="4686">
                  <c:v>4.4865000000000004</c:v>
                </c:pt>
                <c:pt idx="4687">
                  <c:v>4.4870000000000001</c:v>
                </c:pt>
                <c:pt idx="4688">
                  <c:v>4.4880000000000004</c:v>
                </c:pt>
                <c:pt idx="4689">
                  <c:v>4.4889999999999999</c:v>
                </c:pt>
                <c:pt idx="4690">
                  <c:v>4.4894999999999996</c:v>
                </c:pt>
                <c:pt idx="4691">
                  <c:v>4.49</c:v>
                </c:pt>
                <c:pt idx="4692">
                  <c:v>4.4915000000000003</c:v>
                </c:pt>
                <c:pt idx="4693">
                  <c:v>4.492</c:v>
                </c:pt>
                <c:pt idx="4694">
                  <c:v>4.4935</c:v>
                </c:pt>
                <c:pt idx="4695">
                  <c:v>4.4945000000000004</c:v>
                </c:pt>
                <c:pt idx="4696">
                  <c:v>4.4950000000000001</c:v>
                </c:pt>
                <c:pt idx="4697">
                  <c:v>4.4960000000000004</c:v>
                </c:pt>
                <c:pt idx="4698">
                  <c:v>4.4969999999999999</c:v>
                </c:pt>
                <c:pt idx="4699">
                  <c:v>4.4974999999999996</c:v>
                </c:pt>
                <c:pt idx="4700">
                  <c:v>4.4984999999999999</c:v>
                </c:pt>
                <c:pt idx="4701">
                  <c:v>4.4995000000000003</c:v>
                </c:pt>
                <c:pt idx="4702">
                  <c:v>4.5</c:v>
                </c:pt>
                <c:pt idx="4703">
                  <c:v>4.5010000000000003</c:v>
                </c:pt>
                <c:pt idx="4704">
                  <c:v>4.5019999999999998</c:v>
                </c:pt>
                <c:pt idx="4705">
                  <c:v>4.5025000000000004</c:v>
                </c:pt>
                <c:pt idx="4706">
                  <c:v>4.5034999999999998</c:v>
                </c:pt>
                <c:pt idx="4707">
                  <c:v>4.5045000000000002</c:v>
                </c:pt>
                <c:pt idx="4708">
                  <c:v>4.5054999999999996</c:v>
                </c:pt>
                <c:pt idx="4709">
                  <c:v>4.5060000000000002</c:v>
                </c:pt>
                <c:pt idx="4710">
                  <c:v>4.5069999999999997</c:v>
                </c:pt>
                <c:pt idx="4711">
                  <c:v>4.5084999999999997</c:v>
                </c:pt>
                <c:pt idx="4712">
                  <c:v>4.5090000000000003</c:v>
                </c:pt>
                <c:pt idx="4713">
                  <c:v>4.5105000000000004</c:v>
                </c:pt>
                <c:pt idx="4714">
                  <c:v>4.5119999999999996</c:v>
                </c:pt>
                <c:pt idx="4715">
                  <c:v>4.5129999999999999</c:v>
                </c:pt>
                <c:pt idx="4716">
                  <c:v>4.5140000000000002</c:v>
                </c:pt>
                <c:pt idx="4717">
                  <c:v>4.5145</c:v>
                </c:pt>
                <c:pt idx="4718">
                  <c:v>4.5155000000000003</c:v>
                </c:pt>
                <c:pt idx="4719">
                  <c:v>4.5164999999999997</c:v>
                </c:pt>
                <c:pt idx="4720">
                  <c:v>4.5175000000000001</c:v>
                </c:pt>
                <c:pt idx="4721">
                  <c:v>4.5185000000000004</c:v>
                </c:pt>
                <c:pt idx="4722">
                  <c:v>4.5190000000000001</c:v>
                </c:pt>
                <c:pt idx="4723">
                  <c:v>4.5199999999999996</c:v>
                </c:pt>
                <c:pt idx="4724">
                  <c:v>4.5209999999999999</c:v>
                </c:pt>
                <c:pt idx="4725">
                  <c:v>4.5214999999999996</c:v>
                </c:pt>
                <c:pt idx="4726">
                  <c:v>4.5225</c:v>
                </c:pt>
                <c:pt idx="4727">
                  <c:v>4.5235000000000003</c:v>
                </c:pt>
                <c:pt idx="4728">
                  <c:v>4.5244999999999997</c:v>
                </c:pt>
                <c:pt idx="4729">
                  <c:v>4.5255000000000001</c:v>
                </c:pt>
                <c:pt idx="4730">
                  <c:v>4.5265000000000004</c:v>
                </c:pt>
                <c:pt idx="4731">
                  <c:v>4.5274999999999999</c:v>
                </c:pt>
                <c:pt idx="4732">
                  <c:v>4.5285000000000002</c:v>
                </c:pt>
                <c:pt idx="4733">
                  <c:v>4.5294999999999996</c:v>
                </c:pt>
                <c:pt idx="4734">
                  <c:v>4.5305</c:v>
                </c:pt>
                <c:pt idx="4735">
                  <c:v>4.5315000000000003</c:v>
                </c:pt>
                <c:pt idx="4736">
                  <c:v>4.5324999999999998</c:v>
                </c:pt>
                <c:pt idx="4737">
                  <c:v>4.5335000000000001</c:v>
                </c:pt>
                <c:pt idx="4738">
                  <c:v>4.5339999999999998</c:v>
                </c:pt>
                <c:pt idx="4739">
                  <c:v>4.5350000000000001</c:v>
                </c:pt>
                <c:pt idx="4740">
                  <c:v>4.5359999999999996</c:v>
                </c:pt>
                <c:pt idx="4741">
                  <c:v>4.5369999999999999</c:v>
                </c:pt>
                <c:pt idx="4742">
                  <c:v>4.5385</c:v>
                </c:pt>
                <c:pt idx="4743">
                  <c:v>4.5395000000000003</c:v>
                </c:pt>
                <c:pt idx="4744">
                  <c:v>4.54</c:v>
                </c:pt>
                <c:pt idx="4745">
                  <c:v>4.5404999999999998</c:v>
                </c:pt>
                <c:pt idx="4746">
                  <c:v>4.5415000000000001</c:v>
                </c:pt>
                <c:pt idx="4747">
                  <c:v>4.5425000000000004</c:v>
                </c:pt>
                <c:pt idx="4748">
                  <c:v>4.5434999999999999</c:v>
                </c:pt>
                <c:pt idx="4749">
                  <c:v>4.5439999999999996</c:v>
                </c:pt>
                <c:pt idx="4750">
                  <c:v>4.5454999999999997</c:v>
                </c:pt>
                <c:pt idx="4751">
                  <c:v>4.5465</c:v>
                </c:pt>
                <c:pt idx="4752">
                  <c:v>4.5475000000000003</c:v>
                </c:pt>
                <c:pt idx="4753">
                  <c:v>4.5484999999999998</c:v>
                </c:pt>
                <c:pt idx="4754">
                  <c:v>4.55</c:v>
                </c:pt>
                <c:pt idx="4755">
                  <c:v>4.5505000000000004</c:v>
                </c:pt>
                <c:pt idx="4756">
                  <c:v>4.5514999999999999</c:v>
                </c:pt>
                <c:pt idx="4757">
                  <c:v>4.5525000000000002</c:v>
                </c:pt>
                <c:pt idx="4758">
                  <c:v>4.5534999999999997</c:v>
                </c:pt>
                <c:pt idx="4759">
                  <c:v>4.5545</c:v>
                </c:pt>
                <c:pt idx="4760">
                  <c:v>4.556</c:v>
                </c:pt>
                <c:pt idx="4761">
                  <c:v>4.5570000000000004</c:v>
                </c:pt>
                <c:pt idx="4762">
                  <c:v>4.5579999999999998</c:v>
                </c:pt>
                <c:pt idx="4763">
                  <c:v>4.5590000000000002</c:v>
                </c:pt>
                <c:pt idx="4764">
                  <c:v>4.5605000000000002</c:v>
                </c:pt>
                <c:pt idx="4765">
                  <c:v>4.5705</c:v>
                </c:pt>
                <c:pt idx="4766">
                  <c:v>4.5744999999999996</c:v>
                </c:pt>
                <c:pt idx="4767">
                  <c:v>4.5765000000000002</c:v>
                </c:pt>
                <c:pt idx="4768">
                  <c:v>4.5774999999999997</c:v>
                </c:pt>
                <c:pt idx="4769">
                  <c:v>4.5789999999999997</c:v>
                </c:pt>
                <c:pt idx="4770">
                  <c:v>4.58</c:v>
                </c:pt>
                <c:pt idx="4771">
                  <c:v>4.5815000000000001</c:v>
                </c:pt>
                <c:pt idx="4772">
                  <c:v>4.5824999999999996</c:v>
                </c:pt>
                <c:pt idx="4773">
                  <c:v>4.5834999999999999</c:v>
                </c:pt>
                <c:pt idx="4774">
                  <c:v>4.585</c:v>
                </c:pt>
                <c:pt idx="4775">
                  <c:v>4.5865</c:v>
                </c:pt>
                <c:pt idx="4776">
                  <c:v>4.5875000000000004</c:v>
                </c:pt>
                <c:pt idx="4777">
                  <c:v>4.5884999999999998</c:v>
                </c:pt>
                <c:pt idx="4778">
                  <c:v>4.59</c:v>
                </c:pt>
                <c:pt idx="4779">
                  <c:v>4.5914999999999999</c:v>
                </c:pt>
                <c:pt idx="4780">
                  <c:v>4.5925000000000002</c:v>
                </c:pt>
                <c:pt idx="4781">
                  <c:v>4.593</c:v>
                </c:pt>
                <c:pt idx="4782">
                  <c:v>4.5945</c:v>
                </c:pt>
                <c:pt idx="4783">
                  <c:v>4.5955000000000004</c:v>
                </c:pt>
                <c:pt idx="4784">
                  <c:v>4.5964999999999998</c:v>
                </c:pt>
                <c:pt idx="4785">
                  <c:v>4.5975000000000001</c:v>
                </c:pt>
                <c:pt idx="4786">
                  <c:v>4.5984999999999996</c:v>
                </c:pt>
                <c:pt idx="4787">
                  <c:v>4.5994999999999999</c:v>
                </c:pt>
                <c:pt idx="4788">
                  <c:v>4.601</c:v>
                </c:pt>
                <c:pt idx="4789">
                  <c:v>4.6014999999999997</c:v>
                </c:pt>
                <c:pt idx="4790">
                  <c:v>4.6025</c:v>
                </c:pt>
                <c:pt idx="4791">
                  <c:v>4.6035000000000004</c:v>
                </c:pt>
                <c:pt idx="4792">
                  <c:v>4.6044999999999998</c:v>
                </c:pt>
                <c:pt idx="4793">
                  <c:v>4.6050000000000004</c:v>
                </c:pt>
                <c:pt idx="4794">
                  <c:v>4.6064999999999996</c:v>
                </c:pt>
                <c:pt idx="4795">
                  <c:v>4.6079999999999997</c:v>
                </c:pt>
                <c:pt idx="4796">
                  <c:v>4.6100000000000003</c:v>
                </c:pt>
                <c:pt idx="4797">
                  <c:v>4.6124999999999998</c:v>
                </c:pt>
                <c:pt idx="4798">
                  <c:v>4.6189999999999998</c:v>
                </c:pt>
                <c:pt idx="4799">
                  <c:v>4.6224999999999996</c:v>
                </c:pt>
                <c:pt idx="4800">
                  <c:v>4.6239999999999997</c:v>
                </c:pt>
                <c:pt idx="4801">
                  <c:v>4.6260000000000003</c:v>
                </c:pt>
                <c:pt idx="4802">
                  <c:v>4.6269999999999998</c:v>
                </c:pt>
                <c:pt idx="4803">
                  <c:v>4.6289999999999996</c:v>
                </c:pt>
                <c:pt idx="4804">
                  <c:v>4.63</c:v>
                </c:pt>
                <c:pt idx="4805">
                  <c:v>4.6304999999999996</c:v>
                </c:pt>
                <c:pt idx="4806">
                  <c:v>4.6319999999999997</c:v>
                </c:pt>
                <c:pt idx="4807">
                  <c:v>4.633</c:v>
                </c:pt>
                <c:pt idx="4808">
                  <c:v>4.6334999999999997</c:v>
                </c:pt>
                <c:pt idx="4809">
                  <c:v>4.6345000000000001</c:v>
                </c:pt>
                <c:pt idx="4810">
                  <c:v>4.6355000000000004</c:v>
                </c:pt>
                <c:pt idx="4811">
                  <c:v>4.6364999999999998</c:v>
                </c:pt>
                <c:pt idx="4812">
                  <c:v>4.6375000000000002</c:v>
                </c:pt>
                <c:pt idx="4813">
                  <c:v>4.6379999999999999</c:v>
                </c:pt>
                <c:pt idx="4814">
                  <c:v>4.6390000000000002</c:v>
                </c:pt>
                <c:pt idx="4815">
                  <c:v>4.6399999999999997</c:v>
                </c:pt>
                <c:pt idx="4816">
                  <c:v>4.641</c:v>
                </c:pt>
                <c:pt idx="4817">
                  <c:v>4.6414999999999997</c:v>
                </c:pt>
                <c:pt idx="4818">
                  <c:v>4.6425000000000001</c:v>
                </c:pt>
                <c:pt idx="4819">
                  <c:v>4.6435000000000004</c:v>
                </c:pt>
                <c:pt idx="4820">
                  <c:v>4.6449999999999996</c:v>
                </c:pt>
                <c:pt idx="4821">
                  <c:v>4.6459999999999999</c:v>
                </c:pt>
                <c:pt idx="4822">
                  <c:v>4.6479999999999997</c:v>
                </c:pt>
                <c:pt idx="4823">
                  <c:v>4.6494999999999997</c:v>
                </c:pt>
                <c:pt idx="4824">
                  <c:v>4.6515000000000004</c:v>
                </c:pt>
                <c:pt idx="4825">
                  <c:v>4.6524999999999999</c:v>
                </c:pt>
                <c:pt idx="4826">
                  <c:v>4.6539999999999999</c:v>
                </c:pt>
                <c:pt idx="4827">
                  <c:v>4.6550000000000002</c:v>
                </c:pt>
                <c:pt idx="4828">
                  <c:v>4.6559999999999997</c:v>
                </c:pt>
                <c:pt idx="4829">
                  <c:v>4.6574999999999998</c:v>
                </c:pt>
                <c:pt idx="4830">
                  <c:v>4.6585000000000001</c:v>
                </c:pt>
                <c:pt idx="4831">
                  <c:v>4.6589999999999998</c:v>
                </c:pt>
                <c:pt idx="4832">
                  <c:v>4.6604999999999999</c:v>
                </c:pt>
                <c:pt idx="4833">
                  <c:v>4.6615000000000002</c:v>
                </c:pt>
                <c:pt idx="4834">
                  <c:v>4.6619999999999999</c:v>
                </c:pt>
                <c:pt idx="4835">
                  <c:v>4.6630000000000003</c:v>
                </c:pt>
                <c:pt idx="4836">
                  <c:v>4.6639999999999997</c:v>
                </c:pt>
                <c:pt idx="4837">
                  <c:v>4.665</c:v>
                </c:pt>
                <c:pt idx="4838">
                  <c:v>4.6660000000000004</c:v>
                </c:pt>
                <c:pt idx="4839">
                  <c:v>4.6669999999999998</c:v>
                </c:pt>
                <c:pt idx="4840">
                  <c:v>4.6684999999999999</c:v>
                </c:pt>
                <c:pt idx="4841">
                  <c:v>4.6695000000000002</c:v>
                </c:pt>
                <c:pt idx="4842">
                  <c:v>4.6704999999999997</c:v>
                </c:pt>
                <c:pt idx="4843">
                  <c:v>4.6710000000000003</c:v>
                </c:pt>
                <c:pt idx="4844">
                  <c:v>4.6719999999999997</c:v>
                </c:pt>
                <c:pt idx="4845">
                  <c:v>4.673</c:v>
                </c:pt>
                <c:pt idx="4846">
                  <c:v>4.6740000000000004</c:v>
                </c:pt>
                <c:pt idx="4847">
                  <c:v>4.6749999999999998</c:v>
                </c:pt>
                <c:pt idx="4848">
                  <c:v>4.6760000000000002</c:v>
                </c:pt>
                <c:pt idx="4849">
                  <c:v>4.6775000000000002</c:v>
                </c:pt>
                <c:pt idx="4850">
                  <c:v>4.6779999999999999</c:v>
                </c:pt>
                <c:pt idx="4851">
                  <c:v>4.6790000000000003</c:v>
                </c:pt>
                <c:pt idx="4852">
                  <c:v>4.68</c:v>
                </c:pt>
                <c:pt idx="4853">
                  <c:v>4.681</c:v>
                </c:pt>
                <c:pt idx="4854">
                  <c:v>4.6814999999999998</c:v>
                </c:pt>
                <c:pt idx="4855">
                  <c:v>4.6825000000000001</c:v>
                </c:pt>
                <c:pt idx="4856">
                  <c:v>4.6835000000000004</c:v>
                </c:pt>
                <c:pt idx="4857">
                  <c:v>4.6844999999999999</c:v>
                </c:pt>
                <c:pt idx="4858">
                  <c:v>4.6855000000000002</c:v>
                </c:pt>
                <c:pt idx="4859">
                  <c:v>4.6864999999999997</c:v>
                </c:pt>
                <c:pt idx="4860">
                  <c:v>4.6875</c:v>
                </c:pt>
                <c:pt idx="4861">
                  <c:v>4.6885000000000003</c:v>
                </c:pt>
                <c:pt idx="4862">
                  <c:v>4.6894999999999998</c:v>
                </c:pt>
                <c:pt idx="4863">
                  <c:v>4.6905000000000001</c:v>
                </c:pt>
                <c:pt idx="4864">
                  <c:v>4.6914999999999996</c:v>
                </c:pt>
                <c:pt idx="4865">
                  <c:v>4.6924999999999999</c:v>
                </c:pt>
                <c:pt idx="4866">
                  <c:v>4.6935000000000002</c:v>
                </c:pt>
                <c:pt idx="4867">
                  <c:v>4.6944999999999997</c:v>
                </c:pt>
                <c:pt idx="4868">
                  <c:v>4.6955</c:v>
                </c:pt>
                <c:pt idx="4869">
                  <c:v>4.6970000000000001</c:v>
                </c:pt>
                <c:pt idx="4870">
                  <c:v>4.6980000000000004</c:v>
                </c:pt>
                <c:pt idx="4871">
                  <c:v>4.6985000000000001</c:v>
                </c:pt>
                <c:pt idx="4872">
                  <c:v>4.6989999999999998</c:v>
                </c:pt>
                <c:pt idx="4873">
                  <c:v>4.7</c:v>
                </c:pt>
                <c:pt idx="4874">
                  <c:v>4.7015000000000002</c:v>
                </c:pt>
                <c:pt idx="4875">
                  <c:v>4.7024999999999997</c:v>
                </c:pt>
                <c:pt idx="4876">
                  <c:v>4.7035</c:v>
                </c:pt>
                <c:pt idx="4877">
                  <c:v>4.7045000000000003</c:v>
                </c:pt>
                <c:pt idx="4878">
                  <c:v>4.7054999999999998</c:v>
                </c:pt>
                <c:pt idx="4879">
                  <c:v>4.7065000000000001</c:v>
                </c:pt>
                <c:pt idx="4880">
                  <c:v>4.7095000000000002</c:v>
                </c:pt>
                <c:pt idx="4881">
                  <c:v>4.718</c:v>
                </c:pt>
                <c:pt idx="4882">
                  <c:v>4.72</c:v>
                </c:pt>
                <c:pt idx="4883">
                  <c:v>4.7210000000000001</c:v>
                </c:pt>
                <c:pt idx="4884">
                  <c:v>4.7220000000000004</c:v>
                </c:pt>
                <c:pt idx="4885">
                  <c:v>4.7234999999999996</c:v>
                </c:pt>
                <c:pt idx="4886">
                  <c:v>4.7244999999999999</c:v>
                </c:pt>
                <c:pt idx="4887">
                  <c:v>4.7255000000000003</c:v>
                </c:pt>
                <c:pt idx="4888">
                  <c:v>4.7264999999999997</c:v>
                </c:pt>
                <c:pt idx="4889">
                  <c:v>4.7275</c:v>
                </c:pt>
                <c:pt idx="4890">
                  <c:v>4.7279999999999998</c:v>
                </c:pt>
                <c:pt idx="4891">
                  <c:v>4.7290000000000001</c:v>
                </c:pt>
                <c:pt idx="4892">
                  <c:v>4.7300000000000004</c:v>
                </c:pt>
                <c:pt idx="4893">
                  <c:v>4.7309999999999999</c:v>
                </c:pt>
                <c:pt idx="4894">
                  <c:v>4.7320000000000002</c:v>
                </c:pt>
                <c:pt idx="4895">
                  <c:v>4.7329999999999997</c:v>
                </c:pt>
                <c:pt idx="4896">
                  <c:v>4.734</c:v>
                </c:pt>
                <c:pt idx="4897">
                  <c:v>4.7344999999999997</c:v>
                </c:pt>
                <c:pt idx="4898">
                  <c:v>4.7355</c:v>
                </c:pt>
                <c:pt idx="4899">
                  <c:v>4.7365000000000004</c:v>
                </c:pt>
                <c:pt idx="4900">
                  <c:v>4.7374999999999998</c:v>
                </c:pt>
                <c:pt idx="4901">
                  <c:v>4.7380000000000004</c:v>
                </c:pt>
                <c:pt idx="4902">
                  <c:v>4.7389999999999999</c:v>
                </c:pt>
                <c:pt idx="4903">
                  <c:v>4.74</c:v>
                </c:pt>
                <c:pt idx="4904">
                  <c:v>4.7415000000000003</c:v>
                </c:pt>
                <c:pt idx="4905">
                  <c:v>4.742</c:v>
                </c:pt>
                <c:pt idx="4906">
                  <c:v>4.7430000000000003</c:v>
                </c:pt>
                <c:pt idx="4907">
                  <c:v>4.7439999999999998</c:v>
                </c:pt>
                <c:pt idx="4908">
                  <c:v>4.7450000000000001</c:v>
                </c:pt>
                <c:pt idx="4909">
                  <c:v>4.7460000000000004</c:v>
                </c:pt>
                <c:pt idx="4910">
                  <c:v>4.7469999999999999</c:v>
                </c:pt>
                <c:pt idx="4911">
                  <c:v>4.7480000000000002</c:v>
                </c:pt>
                <c:pt idx="4912">
                  <c:v>4.7495000000000003</c:v>
                </c:pt>
                <c:pt idx="4913">
                  <c:v>4.7510000000000003</c:v>
                </c:pt>
                <c:pt idx="4914">
                  <c:v>4.7519999999999998</c:v>
                </c:pt>
                <c:pt idx="4915">
                  <c:v>4.7534999999999998</c:v>
                </c:pt>
                <c:pt idx="4916">
                  <c:v>4.7554999999999996</c:v>
                </c:pt>
                <c:pt idx="4917">
                  <c:v>4.758</c:v>
                </c:pt>
                <c:pt idx="4918">
                  <c:v>4.7595000000000001</c:v>
                </c:pt>
                <c:pt idx="4919">
                  <c:v>4.7605000000000004</c:v>
                </c:pt>
                <c:pt idx="4920">
                  <c:v>4.7619999999999996</c:v>
                </c:pt>
                <c:pt idx="4921">
                  <c:v>4.7629999999999999</c:v>
                </c:pt>
                <c:pt idx="4922">
                  <c:v>4.7640000000000002</c:v>
                </c:pt>
                <c:pt idx="4923">
                  <c:v>4.7649999999999997</c:v>
                </c:pt>
                <c:pt idx="4924">
                  <c:v>4.766</c:v>
                </c:pt>
                <c:pt idx="4925">
                  <c:v>4.7664999999999997</c:v>
                </c:pt>
                <c:pt idx="4926">
                  <c:v>4.7675000000000001</c:v>
                </c:pt>
                <c:pt idx="4927">
                  <c:v>4.7679999999999998</c:v>
                </c:pt>
                <c:pt idx="4928">
                  <c:v>4.7690000000000001</c:v>
                </c:pt>
                <c:pt idx="4929">
                  <c:v>4.7705000000000002</c:v>
                </c:pt>
                <c:pt idx="4930">
                  <c:v>4.7714999999999996</c:v>
                </c:pt>
                <c:pt idx="4931">
                  <c:v>4.7729999999999997</c:v>
                </c:pt>
                <c:pt idx="4932">
                  <c:v>4.7735000000000003</c:v>
                </c:pt>
                <c:pt idx="4933">
                  <c:v>4.7744999999999997</c:v>
                </c:pt>
                <c:pt idx="4934">
                  <c:v>4.7755000000000001</c:v>
                </c:pt>
                <c:pt idx="4935">
                  <c:v>4.7765000000000004</c:v>
                </c:pt>
                <c:pt idx="4936">
                  <c:v>4.7774999999999999</c:v>
                </c:pt>
                <c:pt idx="4937">
                  <c:v>4.7785000000000002</c:v>
                </c:pt>
                <c:pt idx="4938">
                  <c:v>4.7789999999999999</c:v>
                </c:pt>
                <c:pt idx="4939">
                  <c:v>4.78</c:v>
                </c:pt>
                <c:pt idx="4940">
                  <c:v>4.7809999999999997</c:v>
                </c:pt>
                <c:pt idx="4941">
                  <c:v>4.7824999999999998</c:v>
                </c:pt>
                <c:pt idx="4942">
                  <c:v>4.7830000000000004</c:v>
                </c:pt>
                <c:pt idx="4943">
                  <c:v>4.7835000000000001</c:v>
                </c:pt>
                <c:pt idx="4944">
                  <c:v>4.7850000000000001</c:v>
                </c:pt>
                <c:pt idx="4945">
                  <c:v>4.7859999999999996</c:v>
                </c:pt>
                <c:pt idx="4946">
                  <c:v>4.7865000000000002</c:v>
                </c:pt>
                <c:pt idx="4947">
                  <c:v>4.7874999999999996</c:v>
                </c:pt>
                <c:pt idx="4948">
                  <c:v>4.7885</c:v>
                </c:pt>
                <c:pt idx="4949">
                  <c:v>4.79</c:v>
                </c:pt>
                <c:pt idx="4950">
                  <c:v>4.7910000000000004</c:v>
                </c:pt>
                <c:pt idx="4951">
                  <c:v>4.7919999999999998</c:v>
                </c:pt>
                <c:pt idx="4952">
                  <c:v>4.7930000000000001</c:v>
                </c:pt>
                <c:pt idx="4953">
                  <c:v>4.7939999999999996</c:v>
                </c:pt>
                <c:pt idx="4954">
                  <c:v>4.7949999999999999</c:v>
                </c:pt>
                <c:pt idx="4955">
                  <c:v>4.7954999999999997</c:v>
                </c:pt>
                <c:pt idx="4956">
                  <c:v>4.7965</c:v>
                </c:pt>
                <c:pt idx="4957">
                  <c:v>4.7975000000000003</c:v>
                </c:pt>
                <c:pt idx="4958">
                  <c:v>4.7990000000000004</c:v>
                </c:pt>
                <c:pt idx="4959">
                  <c:v>4.8</c:v>
                </c:pt>
                <c:pt idx="4960">
                  <c:v>4.8014999999999999</c:v>
                </c:pt>
                <c:pt idx="4961">
                  <c:v>4.8025000000000002</c:v>
                </c:pt>
                <c:pt idx="4962">
                  <c:v>4.8034999999999997</c:v>
                </c:pt>
                <c:pt idx="4963">
                  <c:v>4.8049999999999997</c:v>
                </c:pt>
                <c:pt idx="4964">
                  <c:v>4.806</c:v>
                </c:pt>
                <c:pt idx="4965">
                  <c:v>4.8075000000000001</c:v>
                </c:pt>
                <c:pt idx="4966">
                  <c:v>4.8085000000000004</c:v>
                </c:pt>
                <c:pt idx="4967">
                  <c:v>4.8099999999999996</c:v>
                </c:pt>
                <c:pt idx="4968">
                  <c:v>4.8114999999999997</c:v>
                </c:pt>
                <c:pt idx="4969">
                  <c:v>4.8129999999999997</c:v>
                </c:pt>
                <c:pt idx="4970">
                  <c:v>4.8140000000000001</c:v>
                </c:pt>
                <c:pt idx="4971">
                  <c:v>4.8155000000000001</c:v>
                </c:pt>
                <c:pt idx="4972">
                  <c:v>4.8164999999999996</c:v>
                </c:pt>
                <c:pt idx="4973">
                  <c:v>4.8170000000000002</c:v>
                </c:pt>
                <c:pt idx="4974">
                  <c:v>4.8179999999999996</c:v>
                </c:pt>
                <c:pt idx="4975">
                  <c:v>4.819</c:v>
                </c:pt>
                <c:pt idx="4976">
                  <c:v>4.8205</c:v>
                </c:pt>
                <c:pt idx="4977">
                  <c:v>4.8215000000000003</c:v>
                </c:pt>
                <c:pt idx="4978">
                  <c:v>4.8220000000000001</c:v>
                </c:pt>
                <c:pt idx="4979">
                  <c:v>4.8230000000000004</c:v>
                </c:pt>
                <c:pt idx="4980">
                  <c:v>4.8239999999999998</c:v>
                </c:pt>
                <c:pt idx="4981">
                  <c:v>4.8250000000000002</c:v>
                </c:pt>
                <c:pt idx="4982">
                  <c:v>4.8259999999999996</c:v>
                </c:pt>
                <c:pt idx="4983">
                  <c:v>4.8274999999999997</c:v>
                </c:pt>
                <c:pt idx="4984">
                  <c:v>4.8285</c:v>
                </c:pt>
                <c:pt idx="4985">
                  <c:v>4.8295000000000003</c:v>
                </c:pt>
                <c:pt idx="4986">
                  <c:v>4.8304999999999998</c:v>
                </c:pt>
                <c:pt idx="4987">
                  <c:v>4.8315000000000001</c:v>
                </c:pt>
                <c:pt idx="4988">
                  <c:v>4.8324999999999996</c:v>
                </c:pt>
                <c:pt idx="4989">
                  <c:v>4.8330000000000002</c:v>
                </c:pt>
                <c:pt idx="4990">
                  <c:v>4.8334999999999999</c:v>
                </c:pt>
                <c:pt idx="4991">
                  <c:v>4.8345000000000002</c:v>
                </c:pt>
                <c:pt idx="4992">
                  <c:v>4.8354999999999997</c:v>
                </c:pt>
                <c:pt idx="4993">
                  <c:v>4.8365</c:v>
                </c:pt>
                <c:pt idx="4994">
                  <c:v>4.8375000000000004</c:v>
                </c:pt>
                <c:pt idx="4995">
                  <c:v>4.8390000000000004</c:v>
                </c:pt>
                <c:pt idx="4996">
                  <c:v>4.84</c:v>
                </c:pt>
                <c:pt idx="4997">
                  <c:v>4.8410000000000002</c:v>
                </c:pt>
                <c:pt idx="4998">
                  <c:v>4.8419999999999996</c:v>
                </c:pt>
                <c:pt idx="4999">
                  <c:v>4.8425000000000002</c:v>
                </c:pt>
                <c:pt idx="5000">
                  <c:v>4.843</c:v>
                </c:pt>
                <c:pt idx="5001">
                  <c:v>4.8440000000000003</c:v>
                </c:pt>
                <c:pt idx="5002">
                  <c:v>4.8449999999999998</c:v>
                </c:pt>
                <c:pt idx="5003">
                  <c:v>4.8470000000000004</c:v>
                </c:pt>
                <c:pt idx="5004">
                  <c:v>4.8479999999999999</c:v>
                </c:pt>
                <c:pt idx="5005">
                  <c:v>4.8490000000000002</c:v>
                </c:pt>
                <c:pt idx="5006">
                  <c:v>4.8499999999999996</c:v>
                </c:pt>
                <c:pt idx="5007">
                  <c:v>4.851</c:v>
                </c:pt>
                <c:pt idx="5008">
                  <c:v>4.8520000000000003</c:v>
                </c:pt>
                <c:pt idx="5009">
                  <c:v>4.8529999999999998</c:v>
                </c:pt>
                <c:pt idx="5010">
                  <c:v>4.8540000000000001</c:v>
                </c:pt>
                <c:pt idx="5011">
                  <c:v>4.8550000000000004</c:v>
                </c:pt>
                <c:pt idx="5012">
                  <c:v>4.8559999999999999</c:v>
                </c:pt>
                <c:pt idx="5013">
                  <c:v>4.8574999999999999</c:v>
                </c:pt>
                <c:pt idx="5014">
                  <c:v>4.8585000000000003</c:v>
                </c:pt>
                <c:pt idx="5015">
                  <c:v>4.859</c:v>
                </c:pt>
                <c:pt idx="5016">
                  <c:v>4.8600000000000003</c:v>
                </c:pt>
                <c:pt idx="5017">
                  <c:v>4.8609999999999998</c:v>
                </c:pt>
                <c:pt idx="5018">
                  <c:v>4.8620000000000001</c:v>
                </c:pt>
                <c:pt idx="5019">
                  <c:v>4.8635000000000002</c:v>
                </c:pt>
                <c:pt idx="5020">
                  <c:v>4.8644999999999996</c:v>
                </c:pt>
                <c:pt idx="5021">
                  <c:v>4.8659999999999997</c:v>
                </c:pt>
                <c:pt idx="5022">
                  <c:v>4.867</c:v>
                </c:pt>
                <c:pt idx="5023">
                  <c:v>4.8689999999999998</c:v>
                </c:pt>
                <c:pt idx="5024">
                  <c:v>4.8710000000000004</c:v>
                </c:pt>
                <c:pt idx="5025">
                  <c:v>4.8724999999999996</c:v>
                </c:pt>
                <c:pt idx="5026">
                  <c:v>4.8739999999999997</c:v>
                </c:pt>
                <c:pt idx="5027">
                  <c:v>4.8760000000000003</c:v>
                </c:pt>
                <c:pt idx="5028">
                  <c:v>4.8775000000000004</c:v>
                </c:pt>
                <c:pt idx="5029">
                  <c:v>4.88</c:v>
                </c:pt>
                <c:pt idx="5030">
                  <c:v>4.8815</c:v>
                </c:pt>
                <c:pt idx="5031">
                  <c:v>4.8834999999999997</c:v>
                </c:pt>
                <c:pt idx="5032">
                  <c:v>4.8849999999999998</c:v>
                </c:pt>
                <c:pt idx="5033">
                  <c:v>4.8879999999999999</c:v>
                </c:pt>
                <c:pt idx="5034">
                  <c:v>4.8899999999999997</c:v>
                </c:pt>
                <c:pt idx="5035">
                  <c:v>4.8914999999999997</c:v>
                </c:pt>
                <c:pt idx="5036">
                  <c:v>4.8929999999999998</c:v>
                </c:pt>
                <c:pt idx="5037">
                  <c:v>4.8949999999999996</c:v>
                </c:pt>
                <c:pt idx="5038">
                  <c:v>4.8970000000000002</c:v>
                </c:pt>
                <c:pt idx="5039">
                  <c:v>4.8985000000000003</c:v>
                </c:pt>
                <c:pt idx="5040">
                  <c:v>4.9005000000000001</c:v>
                </c:pt>
                <c:pt idx="5041">
                  <c:v>4.9015000000000004</c:v>
                </c:pt>
                <c:pt idx="5042">
                  <c:v>4.9035000000000002</c:v>
                </c:pt>
                <c:pt idx="5043">
                  <c:v>4.9055</c:v>
                </c:pt>
                <c:pt idx="5044">
                  <c:v>4.9074999999999998</c:v>
                </c:pt>
                <c:pt idx="5045">
                  <c:v>4.9095000000000004</c:v>
                </c:pt>
                <c:pt idx="5046">
                  <c:v>4.9115000000000002</c:v>
                </c:pt>
                <c:pt idx="5047">
                  <c:v>4.9130000000000003</c:v>
                </c:pt>
                <c:pt idx="5048">
                  <c:v>4.9145000000000003</c:v>
                </c:pt>
                <c:pt idx="5049">
                  <c:v>4.9165000000000001</c:v>
                </c:pt>
                <c:pt idx="5050">
                  <c:v>4.9184999999999999</c:v>
                </c:pt>
                <c:pt idx="5051">
                  <c:v>4.92</c:v>
                </c:pt>
                <c:pt idx="5052">
                  <c:v>4.9215</c:v>
                </c:pt>
                <c:pt idx="5053">
                  <c:v>4.923</c:v>
                </c:pt>
                <c:pt idx="5054">
                  <c:v>4.9245000000000001</c:v>
                </c:pt>
                <c:pt idx="5055">
                  <c:v>4.9264999999999999</c:v>
                </c:pt>
                <c:pt idx="5056">
                  <c:v>4.9284999999999997</c:v>
                </c:pt>
                <c:pt idx="5057">
                  <c:v>4.9305000000000003</c:v>
                </c:pt>
                <c:pt idx="5058">
                  <c:v>4.9320000000000004</c:v>
                </c:pt>
                <c:pt idx="5059">
                  <c:v>4.9340000000000002</c:v>
                </c:pt>
                <c:pt idx="5060">
                  <c:v>4.9355000000000002</c:v>
                </c:pt>
                <c:pt idx="5061">
                  <c:v>4.9370000000000003</c:v>
                </c:pt>
                <c:pt idx="5062">
                  <c:v>4.9390000000000001</c:v>
                </c:pt>
                <c:pt idx="5063">
                  <c:v>4.9400000000000004</c:v>
                </c:pt>
                <c:pt idx="5064">
                  <c:v>4.9420000000000002</c:v>
                </c:pt>
                <c:pt idx="5065">
                  <c:v>4.9429999999999996</c:v>
                </c:pt>
                <c:pt idx="5066">
                  <c:v>4.9450000000000003</c:v>
                </c:pt>
                <c:pt idx="5067">
                  <c:v>4.9470000000000001</c:v>
                </c:pt>
                <c:pt idx="5068">
                  <c:v>4.9485000000000001</c:v>
                </c:pt>
                <c:pt idx="5069">
                  <c:v>4.95</c:v>
                </c:pt>
                <c:pt idx="5070">
                  <c:v>4.9515000000000002</c:v>
                </c:pt>
                <c:pt idx="5071">
                  <c:v>4.9530000000000003</c:v>
                </c:pt>
                <c:pt idx="5072">
                  <c:v>4.9550000000000001</c:v>
                </c:pt>
                <c:pt idx="5073">
                  <c:v>4.9565000000000001</c:v>
                </c:pt>
                <c:pt idx="5074">
                  <c:v>4.9580000000000002</c:v>
                </c:pt>
                <c:pt idx="5075">
                  <c:v>4.9595000000000002</c:v>
                </c:pt>
                <c:pt idx="5076">
                  <c:v>4.9610000000000003</c:v>
                </c:pt>
                <c:pt idx="5077">
                  <c:v>4.9625000000000004</c:v>
                </c:pt>
                <c:pt idx="5078">
                  <c:v>4.9645000000000001</c:v>
                </c:pt>
                <c:pt idx="5079">
                  <c:v>4.9660000000000002</c:v>
                </c:pt>
                <c:pt idx="5080">
                  <c:v>4.968</c:v>
                </c:pt>
                <c:pt idx="5081">
                  <c:v>4.9690000000000003</c:v>
                </c:pt>
                <c:pt idx="5082">
                  <c:v>4.9710000000000001</c:v>
                </c:pt>
                <c:pt idx="5083">
                  <c:v>4.9734999999999996</c:v>
                </c:pt>
                <c:pt idx="5084">
                  <c:v>4.9755000000000003</c:v>
                </c:pt>
                <c:pt idx="5085">
                  <c:v>4.9770000000000003</c:v>
                </c:pt>
                <c:pt idx="5086">
                  <c:v>4.9785000000000004</c:v>
                </c:pt>
                <c:pt idx="5087">
                  <c:v>4.9800000000000004</c:v>
                </c:pt>
                <c:pt idx="5088">
                  <c:v>4.9824999999999999</c:v>
                </c:pt>
                <c:pt idx="5089">
                  <c:v>4.984</c:v>
                </c:pt>
                <c:pt idx="5090">
                  <c:v>4.9855</c:v>
                </c:pt>
                <c:pt idx="5091">
                  <c:v>4.9870000000000001</c:v>
                </c:pt>
                <c:pt idx="5092">
                  <c:v>4.9880000000000004</c:v>
                </c:pt>
                <c:pt idx="5093">
                  <c:v>4.99</c:v>
                </c:pt>
                <c:pt idx="5094">
                  <c:v>4.9915000000000003</c:v>
                </c:pt>
                <c:pt idx="5095">
                  <c:v>4.9935</c:v>
                </c:pt>
                <c:pt idx="5096">
                  <c:v>4.9945000000000004</c:v>
                </c:pt>
                <c:pt idx="5097">
                  <c:v>4.9965000000000002</c:v>
                </c:pt>
                <c:pt idx="5098">
                  <c:v>4.9974999999999996</c:v>
                </c:pt>
                <c:pt idx="5099">
                  <c:v>4.9995000000000003</c:v>
                </c:pt>
                <c:pt idx="5100">
                  <c:v>5.0015000000000001</c:v>
                </c:pt>
                <c:pt idx="5101">
                  <c:v>5.0034999999999998</c:v>
                </c:pt>
                <c:pt idx="5102">
                  <c:v>5.0049999999999999</c:v>
                </c:pt>
                <c:pt idx="5103">
                  <c:v>5.0069999999999997</c:v>
                </c:pt>
                <c:pt idx="5104">
                  <c:v>5.0084999999999997</c:v>
                </c:pt>
                <c:pt idx="5105">
                  <c:v>5.01</c:v>
                </c:pt>
                <c:pt idx="5106">
                  <c:v>5.0119999999999996</c:v>
                </c:pt>
                <c:pt idx="5107">
                  <c:v>5.0129999999999999</c:v>
                </c:pt>
                <c:pt idx="5108">
                  <c:v>5.0149999999999997</c:v>
                </c:pt>
                <c:pt idx="5109">
                  <c:v>5.0170000000000003</c:v>
                </c:pt>
                <c:pt idx="5110">
                  <c:v>5.0190000000000001</c:v>
                </c:pt>
                <c:pt idx="5111">
                  <c:v>5.0209999999999999</c:v>
                </c:pt>
                <c:pt idx="5112">
                  <c:v>5.0229999999999997</c:v>
                </c:pt>
                <c:pt idx="5113">
                  <c:v>5.024</c:v>
                </c:pt>
                <c:pt idx="5114">
                  <c:v>5.0259999999999998</c:v>
                </c:pt>
                <c:pt idx="5115">
                  <c:v>5.0285000000000002</c:v>
                </c:pt>
                <c:pt idx="5116">
                  <c:v>5.03</c:v>
                </c:pt>
                <c:pt idx="5117">
                  <c:v>5.0315000000000003</c:v>
                </c:pt>
                <c:pt idx="5118">
                  <c:v>5.0330000000000004</c:v>
                </c:pt>
                <c:pt idx="5119">
                  <c:v>5.0345000000000004</c:v>
                </c:pt>
                <c:pt idx="5120">
                  <c:v>5.0365000000000002</c:v>
                </c:pt>
                <c:pt idx="5121">
                  <c:v>5.0385</c:v>
                </c:pt>
                <c:pt idx="5122">
                  <c:v>5.0404999999999998</c:v>
                </c:pt>
                <c:pt idx="5123">
                  <c:v>5.0415000000000001</c:v>
                </c:pt>
                <c:pt idx="5124">
                  <c:v>5.0434999999999999</c:v>
                </c:pt>
                <c:pt idx="5125">
                  <c:v>5.0445000000000002</c:v>
                </c:pt>
                <c:pt idx="5126">
                  <c:v>5.0465</c:v>
                </c:pt>
                <c:pt idx="5127">
                  <c:v>5.0490000000000004</c:v>
                </c:pt>
                <c:pt idx="5128">
                  <c:v>5.05</c:v>
                </c:pt>
                <c:pt idx="5129">
                  <c:v>5.0519999999999996</c:v>
                </c:pt>
                <c:pt idx="5130">
                  <c:v>5.0540000000000003</c:v>
                </c:pt>
                <c:pt idx="5131">
                  <c:v>5.056</c:v>
                </c:pt>
                <c:pt idx="5132">
                  <c:v>5.0585000000000004</c:v>
                </c:pt>
                <c:pt idx="5133">
                  <c:v>5.0609999999999999</c:v>
                </c:pt>
                <c:pt idx="5134">
                  <c:v>5.0635000000000003</c:v>
                </c:pt>
                <c:pt idx="5135">
                  <c:v>5.0650000000000004</c:v>
                </c:pt>
                <c:pt idx="5136">
                  <c:v>5.0670000000000002</c:v>
                </c:pt>
                <c:pt idx="5137">
                  <c:v>5.0685000000000002</c:v>
                </c:pt>
                <c:pt idx="5138">
                  <c:v>5.07</c:v>
                </c:pt>
                <c:pt idx="5139">
                  <c:v>5.0720000000000001</c:v>
                </c:pt>
                <c:pt idx="5140">
                  <c:v>5.0730000000000004</c:v>
                </c:pt>
                <c:pt idx="5141">
                  <c:v>5.0750000000000002</c:v>
                </c:pt>
                <c:pt idx="5142">
                  <c:v>5.077</c:v>
                </c:pt>
                <c:pt idx="5143">
                  <c:v>5.0789999999999997</c:v>
                </c:pt>
                <c:pt idx="5144">
                  <c:v>5.0804999999999998</c:v>
                </c:pt>
                <c:pt idx="5145">
                  <c:v>5.0819999999999999</c:v>
                </c:pt>
                <c:pt idx="5146">
                  <c:v>5.0834999999999999</c:v>
                </c:pt>
                <c:pt idx="5147">
                  <c:v>5.0854999999999997</c:v>
                </c:pt>
                <c:pt idx="5148">
                  <c:v>5.0875000000000004</c:v>
                </c:pt>
                <c:pt idx="5149">
                  <c:v>5.0890000000000004</c:v>
                </c:pt>
                <c:pt idx="5150">
                  <c:v>5.0904999999999996</c:v>
                </c:pt>
                <c:pt idx="5151">
                  <c:v>5.0919999999999996</c:v>
                </c:pt>
                <c:pt idx="5152">
                  <c:v>5.0934999999999997</c:v>
                </c:pt>
                <c:pt idx="5153">
                  <c:v>5.0960000000000001</c:v>
                </c:pt>
                <c:pt idx="5154">
                  <c:v>5.0970000000000004</c:v>
                </c:pt>
                <c:pt idx="5155">
                  <c:v>5.0990000000000002</c:v>
                </c:pt>
                <c:pt idx="5156">
                  <c:v>5.101</c:v>
                </c:pt>
                <c:pt idx="5157">
                  <c:v>5.1025</c:v>
                </c:pt>
                <c:pt idx="5158">
                  <c:v>5.1050000000000004</c:v>
                </c:pt>
                <c:pt idx="5159">
                  <c:v>5.1070000000000002</c:v>
                </c:pt>
                <c:pt idx="5160">
                  <c:v>5.1085000000000003</c:v>
                </c:pt>
                <c:pt idx="5161">
                  <c:v>5.1105</c:v>
                </c:pt>
                <c:pt idx="5162">
                  <c:v>5.1120000000000001</c:v>
                </c:pt>
                <c:pt idx="5163">
                  <c:v>5.1139999999999999</c:v>
                </c:pt>
                <c:pt idx="5164">
                  <c:v>5.1154999999999999</c:v>
                </c:pt>
                <c:pt idx="5165">
                  <c:v>5.117</c:v>
                </c:pt>
                <c:pt idx="5166">
                  <c:v>5.1185</c:v>
                </c:pt>
                <c:pt idx="5167">
                  <c:v>5.1204999999999998</c:v>
                </c:pt>
                <c:pt idx="5168">
                  <c:v>5.1230000000000002</c:v>
                </c:pt>
                <c:pt idx="5169">
                  <c:v>5.1245000000000003</c:v>
                </c:pt>
                <c:pt idx="5170">
                  <c:v>5.1260000000000003</c:v>
                </c:pt>
                <c:pt idx="5171">
                  <c:v>5.1280000000000001</c:v>
                </c:pt>
                <c:pt idx="5172">
                  <c:v>5.1289999999999996</c:v>
                </c:pt>
                <c:pt idx="5173">
                  <c:v>5.1315</c:v>
                </c:pt>
                <c:pt idx="5174">
                  <c:v>5.1334999999999997</c:v>
                </c:pt>
                <c:pt idx="5175">
                  <c:v>5.1355000000000004</c:v>
                </c:pt>
                <c:pt idx="5176">
                  <c:v>5.1369999999999996</c:v>
                </c:pt>
                <c:pt idx="5177">
                  <c:v>5.1390000000000002</c:v>
                </c:pt>
                <c:pt idx="5178">
                  <c:v>5.141</c:v>
                </c:pt>
                <c:pt idx="5179">
                  <c:v>5.1425000000000001</c:v>
                </c:pt>
                <c:pt idx="5180">
                  <c:v>5.1444999999999999</c:v>
                </c:pt>
                <c:pt idx="5181">
                  <c:v>5.1459999999999999</c:v>
                </c:pt>
                <c:pt idx="5182">
                  <c:v>5.1475</c:v>
                </c:pt>
                <c:pt idx="5183">
                  <c:v>5.15</c:v>
                </c:pt>
                <c:pt idx="5184">
                  <c:v>5.1515000000000004</c:v>
                </c:pt>
                <c:pt idx="5185">
                  <c:v>5.1535000000000002</c:v>
                </c:pt>
                <c:pt idx="5186">
                  <c:v>5.1544999999999996</c:v>
                </c:pt>
                <c:pt idx="5187">
                  <c:v>5.1565000000000003</c:v>
                </c:pt>
                <c:pt idx="5188">
                  <c:v>5.1580000000000004</c:v>
                </c:pt>
                <c:pt idx="5189">
                  <c:v>5.16</c:v>
                </c:pt>
                <c:pt idx="5190">
                  <c:v>5.1615000000000002</c:v>
                </c:pt>
                <c:pt idx="5191">
                  <c:v>5.1630000000000003</c:v>
                </c:pt>
                <c:pt idx="5192">
                  <c:v>5.165</c:v>
                </c:pt>
                <c:pt idx="5193">
                  <c:v>5.1665000000000001</c:v>
                </c:pt>
                <c:pt idx="5194">
                  <c:v>5.1684999999999999</c:v>
                </c:pt>
                <c:pt idx="5195">
                  <c:v>5.1704999999999997</c:v>
                </c:pt>
                <c:pt idx="5196">
                  <c:v>5.1725000000000003</c:v>
                </c:pt>
                <c:pt idx="5197">
                  <c:v>5.1734999999999998</c:v>
                </c:pt>
                <c:pt idx="5198">
                  <c:v>5.1755000000000004</c:v>
                </c:pt>
                <c:pt idx="5199">
                  <c:v>5.1779999999999999</c:v>
                </c:pt>
                <c:pt idx="5200">
                  <c:v>5.1805000000000003</c:v>
                </c:pt>
                <c:pt idx="5201">
                  <c:v>5.1835000000000004</c:v>
                </c:pt>
                <c:pt idx="5202">
                  <c:v>5.1859999999999999</c:v>
                </c:pt>
                <c:pt idx="5203">
                  <c:v>5.1885000000000003</c:v>
                </c:pt>
                <c:pt idx="5204">
                  <c:v>5.1909999999999998</c:v>
                </c:pt>
                <c:pt idx="5205">
                  <c:v>5.1929999999999996</c:v>
                </c:pt>
                <c:pt idx="5206">
                  <c:v>5.1950000000000003</c:v>
                </c:pt>
                <c:pt idx="5207">
                  <c:v>5.1965000000000003</c:v>
                </c:pt>
                <c:pt idx="5208">
                  <c:v>5.1980000000000004</c:v>
                </c:pt>
                <c:pt idx="5209">
                  <c:v>5.1994999999999996</c:v>
                </c:pt>
                <c:pt idx="5210">
                  <c:v>5.2015000000000002</c:v>
                </c:pt>
                <c:pt idx="5211">
                  <c:v>5.2030000000000003</c:v>
                </c:pt>
                <c:pt idx="5212">
                  <c:v>5.2050000000000001</c:v>
                </c:pt>
                <c:pt idx="5213">
                  <c:v>5.2060000000000004</c:v>
                </c:pt>
                <c:pt idx="5214">
                  <c:v>5.2080000000000002</c:v>
                </c:pt>
                <c:pt idx="5215">
                  <c:v>5.2095000000000002</c:v>
                </c:pt>
                <c:pt idx="5216">
                  <c:v>5.2110000000000003</c:v>
                </c:pt>
                <c:pt idx="5217">
                  <c:v>5.2130000000000001</c:v>
                </c:pt>
                <c:pt idx="5218">
                  <c:v>5.2145000000000001</c:v>
                </c:pt>
                <c:pt idx="5219">
                  <c:v>5.2160000000000002</c:v>
                </c:pt>
                <c:pt idx="5220">
                  <c:v>5.2175000000000002</c:v>
                </c:pt>
                <c:pt idx="5221">
                  <c:v>5.2190000000000003</c:v>
                </c:pt>
                <c:pt idx="5222">
                  <c:v>5.2210000000000001</c:v>
                </c:pt>
                <c:pt idx="5223">
                  <c:v>5.2225000000000001</c:v>
                </c:pt>
                <c:pt idx="5224">
                  <c:v>5.2240000000000002</c:v>
                </c:pt>
                <c:pt idx="5225">
                  <c:v>5.2255000000000003</c:v>
                </c:pt>
                <c:pt idx="5226">
                  <c:v>5.2275</c:v>
                </c:pt>
                <c:pt idx="5227">
                  <c:v>5.2290000000000001</c:v>
                </c:pt>
                <c:pt idx="5228">
                  <c:v>5.2309999999999999</c:v>
                </c:pt>
                <c:pt idx="5229">
                  <c:v>5.2329999999999997</c:v>
                </c:pt>
                <c:pt idx="5230">
                  <c:v>5.2350000000000003</c:v>
                </c:pt>
                <c:pt idx="5231">
                  <c:v>5.2359999999999998</c:v>
                </c:pt>
                <c:pt idx="5232">
                  <c:v>5.2380000000000004</c:v>
                </c:pt>
                <c:pt idx="5233">
                  <c:v>5.2404999999999999</c:v>
                </c:pt>
                <c:pt idx="5234">
                  <c:v>5.2424999999999997</c:v>
                </c:pt>
                <c:pt idx="5235">
                  <c:v>5.2435</c:v>
                </c:pt>
                <c:pt idx="5236">
                  <c:v>5.2450000000000001</c:v>
                </c:pt>
                <c:pt idx="5237">
                  <c:v>5.2469999999999999</c:v>
                </c:pt>
                <c:pt idx="5238">
                  <c:v>5.2489999999999997</c:v>
                </c:pt>
                <c:pt idx="5239">
                  <c:v>5.2510000000000003</c:v>
                </c:pt>
                <c:pt idx="5240">
                  <c:v>5.2530000000000001</c:v>
                </c:pt>
                <c:pt idx="5241">
                  <c:v>5.2549999999999999</c:v>
                </c:pt>
                <c:pt idx="5242">
                  <c:v>5.2560000000000002</c:v>
                </c:pt>
                <c:pt idx="5243">
                  <c:v>5.258</c:v>
                </c:pt>
                <c:pt idx="5244">
                  <c:v>5.26</c:v>
                </c:pt>
                <c:pt idx="5245">
                  <c:v>5.2619999999999996</c:v>
                </c:pt>
                <c:pt idx="5246">
                  <c:v>5.2629999999999999</c:v>
                </c:pt>
                <c:pt idx="5247">
                  <c:v>5.2649999999999997</c:v>
                </c:pt>
                <c:pt idx="5248">
                  <c:v>5.2670000000000003</c:v>
                </c:pt>
                <c:pt idx="5249">
                  <c:v>5.2685000000000004</c:v>
                </c:pt>
                <c:pt idx="5250">
                  <c:v>5.2705000000000002</c:v>
                </c:pt>
                <c:pt idx="5251">
                  <c:v>5.2725</c:v>
                </c:pt>
                <c:pt idx="5252">
                  <c:v>5.274</c:v>
                </c:pt>
                <c:pt idx="5253">
                  <c:v>5.2755000000000001</c:v>
                </c:pt>
                <c:pt idx="5254">
                  <c:v>5.2774999999999999</c:v>
                </c:pt>
                <c:pt idx="5255">
                  <c:v>5.2794999999999996</c:v>
                </c:pt>
                <c:pt idx="5256">
                  <c:v>5.2805</c:v>
                </c:pt>
                <c:pt idx="5257">
                  <c:v>5.2824999999999998</c:v>
                </c:pt>
                <c:pt idx="5258">
                  <c:v>5.2835000000000001</c:v>
                </c:pt>
                <c:pt idx="5259">
                  <c:v>5.2854999999999999</c:v>
                </c:pt>
                <c:pt idx="5260">
                  <c:v>5.2869999999999999</c:v>
                </c:pt>
                <c:pt idx="5261">
                  <c:v>5.2889999999999997</c:v>
                </c:pt>
                <c:pt idx="5262">
                  <c:v>5.2910000000000004</c:v>
                </c:pt>
                <c:pt idx="5263">
                  <c:v>5.2925000000000004</c:v>
                </c:pt>
                <c:pt idx="5264">
                  <c:v>5.2939999999999996</c:v>
                </c:pt>
                <c:pt idx="5265">
                  <c:v>5.2960000000000003</c:v>
                </c:pt>
                <c:pt idx="5266">
                  <c:v>5.298</c:v>
                </c:pt>
                <c:pt idx="5267">
                  <c:v>5.3</c:v>
                </c:pt>
                <c:pt idx="5268">
                  <c:v>5.3010000000000002</c:v>
                </c:pt>
                <c:pt idx="5269">
                  <c:v>5.3029999999999999</c:v>
                </c:pt>
                <c:pt idx="5270">
                  <c:v>5.3045</c:v>
                </c:pt>
                <c:pt idx="5271">
                  <c:v>5.3064999999999998</c:v>
                </c:pt>
                <c:pt idx="5272">
                  <c:v>5.3079999999999998</c:v>
                </c:pt>
                <c:pt idx="5273">
                  <c:v>5.31</c:v>
                </c:pt>
                <c:pt idx="5274">
                  <c:v>5.3120000000000003</c:v>
                </c:pt>
                <c:pt idx="5275">
                  <c:v>5.3140000000000001</c:v>
                </c:pt>
                <c:pt idx="5276">
                  <c:v>5.3164999999999996</c:v>
                </c:pt>
                <c:pt idx="5277">
                  <c:v>5.3179999999999996</c:v>
                </c:pt>
                <c:pt idx="5278">
                  <c:v>5.3194999999999997</c:v>
                </c:pt>
                <c:pt idx="5279">
                  <c:v>5.3209999999999997</c:v>
                </c:pt>
                <c:pt idx="5280">
                  <c:v>5.3230000000000004</c:v>
                </c:pt>
                <c:pt idx="5281">
                  <c:v>5.3244999999999996</c:v>
                </c:pt>
                <c:pt idx="5282">
                  <c:v>5.3265000000000002</c:v>
                </c:pt>
                <c:pt idx="5283">
                  <c:v>5.3280000000000003</c:v>
                </c:pt>
                <c:pt idx="5284">
                  <c:v>5.3295000000000003</c:v>
                </c:pt>
                <c:pt idx="5285">
                  <c:v>5.3310000000000004</c:v>
                </c:pt>
                <c:pt idx="5286">
                  <c:v>5.3330000000000002</c:v>
                </c:pt>
                <c:pt idx="5287">
                  <c:v>5.335</c:v>
                </c:pt>
                <c:pt idx="5288">
                  <c:v>5.3365</c:v>
                </c:pt>
                <c:pt idx="5289">
                  <c:v>5.3375000000000004</c:v>
                </c:pt>
                <c:pt idx="5290">
                  <c:v>5.3395000000000001</c:v>
                </c:pt>
                <c:pt idx="5291">
                  <c:v>5.3410000000000002</c:v>
                </c:pt>
                <c:pt idx="5292">
                  <c:v>5.3434999999999997</c:v>
                </c:pt>
                <c:pt idx="5293">
                  <c:v>5.3449999999999998</c:v>
                </c:pt>
                <c:pt idx="5294">
                  <c:v>5.3460000000000001</c:v>
                </c:pt>
                <c:pt idx="5295">
                  <c:v>5.3479999999999999</c:v>
                </c:pt>
                <c:pt idx="5296">
                  <c:v>5.35</c:v>
                </c:pt>
                <c:pt idx="5297">
                  <c:v>5.3514999999999997</c:v>
                </c:pt>
                <c:pt idx="5298">
                  <c:v>5.3535000000000004</c:v>
                </c:pt>
                <c:pt idx="5299">
                  <c:v>5.3550000000000004</c:v>
                </c:pt>
                <c:pt idx="5300">
                  <c:v>5.3570000000000002</c:v>
                </c:pt>
                <c:pt idx="5301">
                  <c:v>5.359</c:v>
                </c:pt>
                <c:pt idx="5302">
                  <c:v>5.3609999999999998</c:v>
                </c:pt>
                <c:pt idx="5303">
                  <c:v>5.3630000000000004</c:v>
                </c:pt>
                <c:pt idx="5304">
                  <c:v>5.3650000000000002</c:v>
                </c:pt>
                <c:pt idx="5305">
                  <c:v>5.367</c:v>
                </c:pt>
                <c:pt idx="5306">
                  <c:v>5.3680000000000003</c:v>
                </c:pt>
                <c:pt idx="5307">
                  <c:v>5.3704999999999998</c:v>
                </c:pt>
                <c:pt idx="5308">
                  <c:v>5.3719999999999999</c:v>
                </c:pt>
                <c:pt idx="5309">
                  <c:v>5.3739999999999997</c:v>
                </c:pt>
                <c:pt idx="5310">
                  <c:v>5.3754999999999997</c:v>
                </c:pt>
                <c:pt idx="5311">
                  <c:v>5.3769999999999998</c:v>
                </c:pt>
                <c:pt idx="5312">
                  <c:v>5.3789999999999996</c:v>
                </c:pt>
                <c:pt idx="5313">
                  <c:v>5.3810000000000002</c:v>
                </c:pt>
                <c:pt idx="5314">
                  <c:v>5.3825000000000003</c:v>
                </c:pt>
                <c:pt idx="5315">
                  <c:v>5.3840000000000003</c:v>
                </c:pt>
                <c:pt idx="5316">
                  <c:v>5.3855000000000004</c:v>
                </c:pt>
                <c:pt idx="5317">
                  <c:v>5.3875000000000002</c:v>
                </c:pt>
                <c:pt idx="5318">
                  <c:v>5.3895</c:v>
                </c:pt>
                <c:pt idx="5319">
                  <c:v>5.391</c:v>
                </c:pt>
                <c:pt idx="5320">
                  <c:v>5.3929999999999998</c:v>
                </c:pt>
                <c:pt idx="5321">
                  <c:v>5.3940000000000001</c:v>
                </c:pt>
                <c:pt idx="5322">
                  <c:v>5.3955000000000002</c:v>
                </c:pt>
                <c:pt idx="5323">
                  <c:v>5.3979999999999997</c:v>
                </c:pt>
                <c:pt idx="5324">
                  <c:v>5.4</c:v>
                </c:pt>
                <c:pt idx="5325">
                  <c:v>5.4020000000000001</c:v>
                </c:pt>
                <c:pt idx="5326">
                  <c:v>5.4029999999999996</c:v>
                </c:pt>
                <c:pt idx="5327">
                  <c:v>5.4050000000000002</c:v>
                </c:pt>
                <c:pt idx="5328">
                  <c:v>5.407</c:v>
                </c:pt>
                <c:pt idx="5329">
                  <c:v>5.4089999999999998</c:v>
                </c:pt>
                <c:pt idx="5330">
                  <c:v>5.41</c:v>
                </c:pt>
                <c:pt idx="5331">
                  <c:v>5.4119999999999999</c:v>
                </c:pt>
                <c:pt idx="5332">
                  <c:v>5.4139999999999997</c:v>
                </c:pt>
                <c:pt idx="5333">
                  <c:v>5.4154999999999998</c:v>
                </c:pt>
                <c:pt idx="5334">
                  <c:v>5.4175000000000004</c:v>
                </c:pt>
                <c:pt idx="5335">
                  <c:v>5.4195000000000002</c:v>
                </c:pt>
                <c:pt idx="5336">
                  <c:v>5.4210000000000003</c:v>
                </c:pt>
                <c:pt idx="5337">
                  <c:v>5.423</c:v>
                </c:pt>
                <c:pt idx="5338">
                  <c:v>5.4249999999999998</c:v>
                </c:pt>
                <c:pt idx="5339">
                  <c:v>5.4275000000000002</c:v>
                </c:pt>
                <c:pt idx="5340">
                  <c:v>5.4290000000000003</c:v>
                </c:pt>
                <c:pt idx="5341">
                  <c:v>5.431</c:v>
                </c:pt>
                <c:pt idx="5342">
                  <c:v>5.4320000000000004</c:v>
                </c:pt>
                <c:pt idx="5343">
                  <c:v>5.4349999999999996</c:v>
                </c:pt>
                <c:pt idx="5344">
                  <c:v>5.4370000000000003</c:v>
                </c:pt>
                <c:pt idx="5345">
                  <c:v>5.44</c:v>
                </c:pt>
                <c:pt idx="5346">
                  <c:v>5.4420000000000002</c:v>
                </c:pt>
                <c:pt idx="5347">
                  <c:v>5.4444999999999997</c:v>
                </c:pt>
                <c:pt idx="5348">
                  <c:v>5.4465000000000003</c:v>
                </c:pt>
                <c:pt idx="5349">
                  <c:v>5.4485000000000001</c:v>
                </c:pt>
                <c:pt idx="5350">
                  <c:v>5.4504999999999999</c:v>
                </c:pt>
                <c:pt idx="5351">
                  <c:v>5.452</c:v>
                </c:pt>
                <c:pt idx="5352">
                  <c:v>5.4535</c:v>
                </c:pt>
                <c:pt idx="5353">
                  <c:v>5.4554999999999998</c:v>
                </c:pt>
                <c:pt idx="5354">
                  <c:v>5.4574999999999996</c:v>
                </c:pt>
                <c:pt idx="5355">
                  <c:v>5.4595000000000002</c:v>
                </c:pt>
                <c:pt idx="5356">
                  <c:v>5.4610000000000003</c:v>
                </c:pt>
                <c:pt idx="5357">
                  <c:v>5.4630000000000001</c:v>
                </c:pt>
                <c:pt idx="5358">
                  <c:v>5.4645000000000001</c:v>
                </c:pt>
                <c:pt idx="5359">
                  <c:v>5.4664999999999999</c:v>
                </c:pt>
                <c:pt idx="5360">
                  <c:v>5.468</c:v>
                </c:pt>
                <c:pt idx="5361">
                  <c:v>5.47</c:v>
                </c:pt>
                <c:pt idx="5362">
                  <c:v>5.4710000000000001</c:v>
                </c:pt>
                <c:pt idx="5363">
                  <c:v>5.4725000000000001</c:v>
                </c:pt>
                <c:pt idx="5364">
                  <c:v>5.4740000000000002</c:v>
                </c:pt>
                <c:pt idx="5365">
                  <c:v>5.476</c:v>
                </c:pt>
                <c:pt idx="5366">
                  <c:v>5.4779999999999998</c:v>
                </c:pt>
                <c:pt idx="5367">
                  <c:v>5.4794999999999998</c:v>
                </c:pt>
                <c:pt idx="5368">
                  <c:v>5.4809999999999999</c:v>
                </c:pt>
                <c:pt idx="5369">
                  <c:v>5.4829999999999997</c:v>
                </c:pt>
                <c:pt idx="5370">
                  <c:v>5.4844999999999997</c:v>
                </c:pt>
                <c:pt idx="5371">
                  <c:v>5.4865000000000004</c:v>
                </c:pt>
                <c:pt idx="5372">
                  <c:v>5.4885000000000002</c:v>
                </c:pt>
                <c:pt idx="5373">
                  <c:v>5.49</c:v>
                </c:pt>
                <c:pt idx="5374">
                  <c:v>5.4915000000000003</c:v>
                </c:pt>
                <c:pt idx="5375">
                  <c:v>5.4930000000000003</c:v>
                </c:pt>
                <c:pt idx="5376">
                  <c:v>5.4950000000000001</c:v>
                </c:pt>
                <c:pt idx="5377">
                  <c:v>5.4969999999999999</c:v>
                </c:pt>
                <c:pt idx="5378">
                  <c:v>5.4984999999999999</c:v>
                </c:pt>
                <c:pt idx="5379">
                  <c:v>5.5</c:v>
                </c:pt>
                <c:pt idx="5380">
                  <c:v>5.5019999999999998</c:v>
                </c:pt>
                <c:pt idx="5381">
                  <c:v>5.5045000000000002</c:v>
                </c:pt>
                <c:pt idx="5382">
                  <c:v>5.5065</c:v>
                </c:pt>
                <c:pt idx="5383">
                  <c:v>5.508</c:v>
                </c:pt>
                <c:pt idx="5384">
                  <c:v>5.5095000000000001</c:v>
                </c:pt>
                <c:pt idx="5385">
                  <c:v>5.5114999999999998</c:v>
                </c:pt>
                <c:pt idx="5386">
                  <c:v>5.5140000000000002</c:v>
                </c:pt>
                <c:pt idx="5387">
                  <c:v>5.516</c:v>
                </c:pt>
                <c:pt idx="5388">
                  <c:v>5.5175000000000001</c:v>
                </c:pt>
                <c:pt idx="5389">
                  <c:v>5.5190000000000001</c:v>
                </c:pt>
                <c:pt idx="5390">
                  <c:v>5.5205000000000002</c:v>
                </c:pt>
                <c:pt idx="5391">
                  <c:v>5.5225</c:v>
                </c:pt>
                <c:pt idx="5392">
                  <c:v>5.5250000000000004</c:v>
                </c:pt>
                <c:pt idx="5393">
                  <c:v>5.5265000000000004</c:v>
                </c:pt>
                <c:pt idx="5394">
                  <c:v>5.5285000000000002</c:v>
                </c:pt>
                <c:pt idx="5395">
                  <c:v>5.5294999999999996</c:v>
                </c:pt>
                <c:pt idx="5396">
                  <c:v>5.5315000000000003</c:v>
                </c:pt>
                <c:pt idx="5397">
                  <c:v>5.5339999999999998</c:v>
                </c:pt>
                <c:pt idx="5398">
                  <c:v>5.5354999999999999</c:v>
                </c:pt>
                <c:pt idx="5399">
                  <c:v>5.5369999999999999</c:v>
                </c:pt>
                <c:pt idx="5400">
                  <c:v>5.5389999999999997</c:v>
                </c:pt>
                <c:pt idx="5401">
                  <c:v>5.54</c:v>
                </c:pt>
                <c:pt idx="5402">
                  <c:v>5.5430000000000001</c:v>
                </c:pt>
                <c:pt idx="5403">
                  <c:v>5.5449999999999999</c:v>
                </c:pt>
                <c:pt idx="5404">
                  <c:v>5.5465</c:v>
                </c:pt>
                <c:pt idx="5405">
                  <c:v>5.548</c:v>
                </c:pt>
                <c:pt idx="5406">
                  <c:v>5.55</c:v>
                </c:pt>
                <c:pt idx="5407">
                  <c:v>5.5525000000000002</c:v>
                </c:pt>
                <c:pt idx="5408">
                  <c:v>5.5540000000000003</c:v>
                </c:pt>
                <c:pt idx="5409">
                  <c:v>5.556</c:v>
                </c:pt>
                <c:pt idx="5410">
                  <c:v>5.5570000000000004</c:v>
                </c:pt>
                <c:pt idx="5411">
                  <c:v>5.5590000000000002</c:v>
                </c:pt>
                <c:pt idx="5412">
                  <c:v>5.5609999999999999</c:v>
                </c:pt>
                <c:pt idx="5413">
                  <c:v>5.5625</c:v>
                </c:pt>
                <c:pt idx="5414">
                  <c:v>5.5644999999999998</c:v>
                </c:pt>
                <c:pt idx="5415">
                  <c:v>5.5659999999999998</c:v>
                </c:pt>
                <c:pt idx="5416">
                  <c:v>5.5679999999999996</c:v>
                </c:pt>
                <c:pt idx="5417">
                  <c:v>5.5694999999999997</c:v>
                </c:pt>
                <c:pt idx="5418">
                  <c:v>5.5720000000000001</c:v>
                </c:pt>
                <c:pt idx="5419">
                  <c:v>5.5739999999999998</c:v>
                </c:pt>
                <c:pt idx="5420">
                  <c:v>5.5754999999999999</c:v>
                </c:pt>
                <c:pt idx="5421">
                  <c:v>5.577</c:v>
                </c:pt>
                <c:pt idx="5422">
                  <c:v>5.5789999999999997</c:v>
                </c:pt>
                <c:pt idx="5423">
                  <c:v>5.5810000000000004</c:v>
                </c:pt>
                <c:pt idx="5424">
                  <c:v>5.5830000000000002</c:v>
                </c:pt>
                <c:pt idx="5425">
                  <c:v>5.5854999999999997</c:v>
                </c:pt>
                <c:pt idx="5426">
                  <c:v>5.5869999999999997</c:v>
                </c:pt>
                <c:pt idx="5427">
                  <c:v>5.5890000000000004</c:v>
                </c:pt>
                <c:pt idx="5428">
                  <c:v>5.5910000000000002</c:v>
                </c:pt>
                <c:pt idx="5429">
                  <c:v>5.593</c:v>
                </c:pt>
                <c:pt idx="5430">
                  <c:v>5.5949999999999998</c:v>
                </c:pt>
                <c:pt idx="5431">
                  <c:v>5.5964999999999998</c:v>
                </c:pt>
                <c:pt idx="5432">
                  <c:v>5.5979999999999999</c:v>
                </c:pt>
                <c:pt idx="5433">
                  <c:v>5.6</c:v>
                </c:pt>
                <c:pt idx="5434">
                  <c:v>5.6020000000000003</c:v>
                </c:pt>
                <c:pt idx="5435">
                  <c:v>5.6035000000000004</c:v>
                </c:pt>
                <c:pt idx="5436">
                  <c:v>5.6050000000000004</c:v>
                </c:pt>
                <c:pt idx="5437">
                  <c:v>5.6064999999999996</c:v>
                </c:pt>
                <c:pt idx="5438">
                  <c:v>5.6085000000000003</c:v>
                </c:pt>
                <c:pt idx="5439">
                  <c:v>5.6109999999999998</c:v>
                </c:pt>
                <c:pt idx="5440">
                  <c:v>5.6124999999999998</c:v>
                </c:pt>
                <c:pt idx="5441">
                  <c:v>5.6139999999999999</c:v>
                </c:pt>
                <c:pt idx="5442">
                  <c:v>5.6154999999999999</c:v>
                </c:pt>
                <c:pt idx="5443">
                  <c:v>5.617</c:v>
                </c:pt>
                <c:pt idx="5444">
                  <c:v>5.6185</c:v>
                </c:pt>
                <c:pt idx="5445">
                  <c:v>5.6210000000000004</c:v>
                </c:pt>
                <c:pt idx="5446">
                  <c:v>5.6224999999999996</c:v>
                </c:pt>
                <c:pt idx="5447">
                  <c:v>5.6239999999999997</c:v>
                </c:pt>
                <c:pt idx="5448">
                  <c:v>5.6265000000000001</c:v>
                </c:pt>
                <c:pt idx="5449">
                  <c:v>5.6284999999999998</c:v>
                </c:pt>
                <c:pt idx="5450">
                  <c:v>5.6304999999999996</c:v>
                </c:pt>
                <c:pt idx="5451">
                  <c:v>5.6325000000000003</c:v>
                </c:pt>
                <c:pt idx="5452">
                  <c:v>5.6345000000000001</c:v>
                </c:pt>
                <c:pt idx="5453">
                  <c:v>5.6360000000000001</c:v>
                </c:pt>
                <c:pt idx="5454">
                  <c:v>5.6379999999999999</c:v>
                </c:pt>
                <c:pt idx="5455">
                  <c:v>5.6405000000000003</c:v>
                </c:pt>
                <c:pt idx="5456">
                  <c:v>5.6414999999999997</c:v>
                </c:pt>
                <c:pt idx="5457">
                  <c:v>5.6435000000000004</c:v>
                </c:pt>
                <c:pt idx="5458">
                  <c:v>5.6455000000000002</c:v>
                </c:pt>
                <c:pt idx="5459">
                  <c:v>5.6475</c:v>
                </c:pt>
                <c:pt idx="5460">
                  <c:v>5.6494999999999997</c:v>
                </c:pt>
                <c:pt idx="5461">
                  <c:v>5.6509999999999998</c:v>
                </c:pt>
                <c:pt idx="5462">
                  <c:v>5.6529999999999996</c:v>
                </c:pt>
                <c:pt idx="5463">
                  <c:v>5.6539999999999999</c:v>
                </c:pt>
                <c:pt idx="5464">
                  <c:v>5.6559999999999997</c:v>
                </c:pt>
                <c:pt idx="5465">
                  <c:v>5.6585000000000001</c:v>
                </c:pt>
                <c:pt idx="5466">
                  <c:v>5.6609999999999996</c:v>
                </c:pt>
                <c:pt idx="5467">
                  <c:v>5.6639999999999997</c:v>
                </c:pt>
                <c:pt idx="5468">
                  <c:v>5.6660000000000004</c:v>
                </c:pt>
                <c:pt idx="5469">
                  <c:v>5.6680000000000001</c:v>
                </c:pt>
                <c:pt idx="5470">
                  <c:v>5.67</c:v>
                </c:pt>
                <c:pt idx="5471">
                  <c:v>5.6719999999999997</c:v>
                </c:pt>
                <c:pt idx="5472">
                  <c:v>5.6740000000000004</c:v>
                </c:pt>
                <c:pt idx="5473">
                  <c:v>5.6760000000000002</c:v>
                </c:pt>
                <c:pt idx="5474">
                  <c:v>5.6775000000000002</c:v>
                </c:pt>
                <c:pt idx="5475">
                  <c:v>5.6790000000000003</c:v>
                </c:pt>
                <c:pt idx="5476">
                  <c:v>5.6814999999999998</c:v>
                </c:pt>
                <c:pt idx="5477">
                  <c:v>5.6829999999999998</c:v>
                </c:pt>
                <c:pt idx="5478">
                  <c:v>5.6844999999999999</c:v>
                </c:pt>
                <c:pt idx="5479">
                  <c:v>5.6859999999999999</c:v>
                </c:pt>
                <c:pt idx="5480">
                  <c:v>5.6879999999999997</c:v>
                </c:pt>
                <c:pt idx="5481">
                  <c:v>5.6905000000000001</c:v>
                </c:pt>
                <c:pt idx="5482">
                  <c:v>5.6920000000000002</c:v>
                </c:pt>
                <c:pt idx="5483">
                  <c:v>5.6929999999999996</c:v>
                </c:pt>
                <c:pt idx="5484">
                  <c:v>5.6955</c:v>
                </c:pt>
                <c:pt idx="5485">
                  <c:v>5.6965000000000003</c:v>
                </c:pt>
                <c:pt idx="5486">
                  <c:v>5.6989999999999998</c:v>
                </c:pt>
                <c:pt idx="5487">
                  <c:v>5.7004999999999999</c:v>
                </c:pt>
                <c:pt idx="5488">
                  <c:v>5.702</c:v>
                </c:pt>
                <c:pt idx="5489">
                  <c:v>5.7035</c:v>
                </c:pt>
                <c:pt idx="5490">
                  <c:v>5.7054999999999998</c:v>
                </c:pt>
                <c:pt idx="5491">
                  <c:v>5.7080000000000002</c:v>
                </c:pt>
                <c:pt idx="5492">
                  <c:v>5.7104999999999997</c:v>
                </c:pt>
                <c:pt idx="5493">
                  <c:v>5.7125000000000004</c:v>
                </c:pt>
                <c:pt idx="5494">
                  <c:v>5.7140000000000004</c:v>
                </c:pt>
                <c:pt idx="5495">
                  <c:v>5.7160000000000002</c:v>
                </c:pt>
                <c:pt idx="5496">
                  <c:v>5.7184999999999997</c:v>
                </c:pt>
                <c:pt idx="5497">
                  <c:v>5.7205000000000004</c:v>
                </c:pt>
                <c:pt idx="5498">
                  <c:v>5.7225000000000001</c:v>
                </c:pt>
                <c:pt idx="5499">
                  <c:v>5.7240000000000002</c:v>
                </c:pt>
                <c:pt idx="5500">
                  <c:v>5.726</c:v>
                </c:pt>
                <c:pt idx="5501">
                  <c:v>5.7290000000000001</c:v>
                </c:pt>
                <c:pt idx="5502">
                  <c:v>5.7314999999999996</c:v>
                </c:pt>
                <c:pt idx="5503">
                  <c:v>5.7329999999999997</c:v>
                </c:pt>
                <c:pt idx="5504">
                  <c:v>5.7350000000000003</c:v>
                </c:pt>
                <c:pt idx="5505">
                  <c:v>5.7374999999999998</c:v>
                </c:pt>
                <c:pt idx="5506">
                  <c:v>5.7389999999999999</c:v>
                </c:pt>
                <c:pt idx="5507">
                  <c:v>5.7415000000000003</c:v>
                </c:pt>
                <c:pt idx="5508">
                  <c:v>5.7430000000000003</c:v>
                </c:pt>
                <c:pt idx="5509">
                  <c:v>5.7450000000000001</c:v>
                </c:pt>
                <c:pt idx="5510">
                  <c:v>5.7465000000000002</c:v>
                </c:pt>
                <c:pt idx="5511">
                  <c:v>5.7489999999999997</c:v>
                </c:pt>
                <c:pt idx="5512">
                  <c:v>5.7504999999999997</c:v>
                </c:pt>
                <c:pt idx="5513">
                  <c:v>5.7525000000000004</c:v>
                </c:pt>
                <c:pt idx="5514">
                  <c:v>5.7539999999999996</c:v>
                </c:pt>
                <c:pt idx="5515">
                  <c:v>5.7560000000000002</c:v>
                </c:pt>
                <c:pt idx="5516">
                  <c:v>5.7575000000000003</c:v>
                </c:pt>
                <c:pt idx="5517">
                  <c:v>5.7595000000000001</c:v>
                </c:pt>
                <c:pt idx="5518">
                  <c:v>5.7610000000000001</c:v>
                </c:pt>
                <c:pt idx="5519">
                  <c:v>5.7625000000000002</c:v>
                </c:pt>
                <c:pt idx="5520">
                  <c:v>5.7645</c:v>
                </c:pt>
                <c:pt idx="5521">
                  <c:v>5.766</c:v>
                </c:pt>
                <c:pt idx="5522">
                  <c:v>5.7685000000000004</c:v>
                </c:pt>
                <c:pt idx="5523">
                  <c:v>5.7705000000000002</c:v>
                </c:pt>
                <c:pt idx="5524">
                  <c:v>5.7725</c:v>
                </c:pt>
                <c:pt idx="5525">
                  <c:v>5.774</c:v>
                </c:pt>
                <c:pt idx="5526">
                  <c:v>5.7765000000000004</c:v>
                </c:pt>
                <c:pt idx="5527">
                  <c:v>5.7785000000000002</c:v>
                </c:pt>
                <c:pt idx="5528">
                  <c:v>5.7815000000000003</c:v>
                </c:pt>
                <c:pt idx="5529">
                  <c:v>5.7835000000000001</c:v>
                </c:pt>
                <c:pt idx="5530">
                  <c:v>5.7854999999999999</c:v>
                </c:pt>
                <c:pt idx="5531">
                  <c:v>5.7874999999999996</c:v>
                </c:pt>
                <c:pt idx="5532">
                  <c:v>5.7895000000000003</c:v>
                </c:pt>
                <c:pt idx="5533">
                  <c:v>5.7915000000000001</c:v>
                </c:pt>
                <c:pt idx="5534">
                  <c:v>5.7930000000000001</c:v>
                </c:pt>
                <c:pt idx="5535">
                  <c:v>5.7949999999999999</c:v>
                </c:pt>
                <c:pt idx="5536">
                  <c:v>5.7960000000000003</c:v>
                </c:pt>
                <c:pt idx="5537">
                  <c:v>5.798</c:v>
                </c:pt>
                <c:pt idx="5538">
                  <c:v>5.7995000000000001</c:v>
                </c:pt>
                <c:pt idx="5539">
                  <c:v>5.8010000000000002</c:v>
                </c:pt>
                <c:pt idx="5540">
                  <c:v>5.8029999999999999</c:v>
                </c:pt>
                <c:pt idx="5541">
                  <c:v>5.8045</c:v>
                </c:pt>
                <c:pt idx="5542">
                  <c:v>5.806</c:v>
                </c:pt>
                <c:pt idx="5543">
                  <c:v>5.8079999999999998</c:v>
                </c:pt>
                <c:pt idx="5544">
                  <c:v>5.81</c:v>
                </c:pt>
                <c:pt idx="5545">
                  <c:v>5.8114999999999997</c:v>
                </c:pt>
                <c:pt idx="5546">
                  <c:v>5.8129999999999997</c:v>
                </c:pt>
                <c:pt idx="5547">
                  <c:v>5.8144999999999998</c:v>
                </c:pt>
                <c:pt idx="5548">
                  <c:v>5.8164999999999996</c:v>
                </c:pt>
                <c:pt idx="5549">
                  <c:v>5.8179999999999996</c:v>
                </c:pt>
                <c:pt idx="5550">
                  <c:v>5.82</c:v>
                </c:pt>
                <c:pt idx="5551">
                  <c:v>5.8215000000000003</c:v>
                </c:pt>
                <c:pt idx="5552">
                  <c:v>5.8230000000000004</c:v>
                </c:pt>
                <c:pt idx="5553">
                  <c:v>5.8244999999999996</c:v>
                </c:pt>
                <c:pt idx="5554">
                  <c:v>5.8265000000000002</c:v>
                </c:pt>
                <c:pt idx="5555">
                  <c:v>5.8295000000000003</c:v>
                </c:pt>
                <c:pt idx="5556">
                  <c:v>5.8310000000000004</c:v>
                </c:pt>
                <c:pt idx="5557">
                  <c:v>5.8330000000000002</c:v>
                </c:pt>
                <c:pt idx="5558">
                  <c:v>5.8345000000000002</c:v>
                </c:pt>
                <c:pt idx="5559">
                  <c:v>5.8365</c:v>
                </c:pt>
                <c:pt idx="5560">
                  <c:v>5.8390000000000004</c:v>
                </c:pt>
                <c:pt idx="5561">
                  <c:v>5.8414999999999999</c:v>
                </c:pt>
                <c:pt idx="5562">
                  <c:v>5.843</c:v>
                </c:pt>
                <c:pt idx="5563">
                  <c:v>5.8464999999999998</c:v>
                </c:pt>
                <c:pt idx="5564">
                  <c:v>5.8490000000000002</c:v>
                </c:pt>
                <c:pt idx="5565">
                  <c:v>5.8514999999999997</c:v>
                </c:pt>
                <c:pt idx="5566">
                  <c:v>5.8544999999999998</c:v>
                </c:pt>
                <c:pt idx="5567">
                  <c:v>5.8564999999999996</c:v>
                </c:pt>
                <c:pt idx="5568">
                  <c:v>5.8585000000000003</c:v>
                </c:pt>
                <c:pt idx="5569">
                  <c:v>5.8605</c:v>
                </c:pt>
                <c:pt idx="5570">
                  <c:v>5.8630000000000004</c:v>
                </c:pt>
                <c:pt idx="5571">
                  <c:v>5.8650000000000002</c:v>
                </c:pt>
                <c:pt idx="5572">
                  <c:v>5.867</c:v>
                </c:pt>
                <c:pt idx="5573">
                  <c:v>5.8685</c:v>
                </c:pt>
                <c:pt idx="5574">
                  <c:v>5.87</c:v>
                </c:pt>
                <c:pt idx="5575">
                  <c:v>5.8719999999999999</c:v>
                </c:pt>
                <c:pt idx="5576">
                  <c:v>5.8734999999999999</c:v>
                </c:pt>
                <c:pt idx="5577">
                  <c:v>5.8760000000000003</c:v>
                </c:pt>
                <c:pt idx="5578">
                  <c:v>5.8769999999999998</c:v>
                </c:pt>
                <c:pt idx="5579">
                  <c:v>5.8789999999999996</c:v>
                </c:pt>
                <c:pt idx="5580">
                  <c:v>5.8810000000000002</c:v>
                </c:pt>
                <c:pt idx="5581">
                  <c:v>5.883</c:v>
                </c:pt>
                <c:pt idx="5582">
                  <c:v>5.8849999999999998</c:v>
                </c:pt>
                <c:pt idx="5583">
                  <c:v>5.8869999999999996</c:v>
                </c:pt>
                <c:pt idx="5584">
                  <c:v>5.8884999999999996</c:v>
                </c:pt>
                <c:pt idx="5585">
                  <c:v>5.8905000000000003</c:v>
                </c:pt>
                <c:pt idx="5586">
                  <c:v>5.8925000000000001</c:v>
                </c:pt>
                <c:pt idx="5587">
                  <c:v>5.8940000000000001</c:v>
                </c:pt>
                <c:pt idx="5588">
                  <c:v>5.8959999999999999</c:v>
                </c:pt>
                <c:pt idx="5589">
                  <c:v>5.8979999999999997</c:v>
                </c:pt>
                <c:pt idx="5590">
                  <c:v>5.899</c:v>
                </c:pt>
                <c:pt idx="5591">
                  <c:v>5.9009999999999998</c:v>
                </c:pt>
                <c:pt idx="5592">
                  <c:v>5.9035000000000002</c:v>
                </c:pt>
                <c:pt idx="5593">
                  <c:v>5.9055</c:v>
                </c:pt>
                <c:pt idx="5594">
                  <c:v>5.907</c:v>
                </c:pt>
                <c:pt idx="5595">
                  <c:v>5.9085000000000001</c:v>
                </c:pt>
                <c:pt idx="5596">
                  <c:v>5.91</c:v>
                </c:pt>
                <c:pt idx="5597">
                  <c:v>5.9124999999999996</c:v>
                </c:pt>
                <c:pt idx="5598">
                  <c:v>5.9145000000000003</c:v>
                </c:pt>
                <c:pt idx="5599">
                  <c:v>5.9160000000000004</c:v>
                </c:pt>
                <c:pt idx="5600">
                  <c:v>5.9175000000000004</c:v>
                </c:pt>
                <c:pt idx="5601">
                  <c:v>5.9189999999999996</c:v>
                </c:pt>
                <c:pt idx="5602">
                  <c:v>5.9210000000000003</c:v>
                </c:pt>
                <c:pt idx="5603">
                  <c:v>5.923</c:v>
                </c:pt>
                <c:pt idx="5604">
                  <c:v>5.9249999999999998</c:v>
                </c:pt>
                <c:pt idx="5605">
                  <c:v>5.9264999999999999</c:v>
                </c:pt>
                <c:pt idx="5606">
                  <c:v>5.9284999999999997</c:v>
                </c:pt>
                <c:pt idx="5607">
                  <c:v>5.9305000000000003</c:v>
                </c:pt>
                <c:pt idx="5608">
                  <c:v>5.9329999999999998</c:v>
                </c:pt>
                <c:pt idx="5609">
                  <c:v>5.9344999999999999</c:v>
                </c:pt>
                <c:pt idx="5610">
                  <c:v>5.9359999999999999</c:v>
                </c:pt>
                <c:pt idx="5611">
                  <c:v>5.9379999999999997</c:v>
                </c:pt>
                <c:pt idx="5612">
                  <c:v>5.94</c:v>
                </c:pt>
                <c:pt idx="5613">
                  <c:v>5.9420000000000002</c:v>
                </c:pt>
                <c:pt idx="5614">
                  <c:v>5.9444999999999997</c:v>
                </c:pt>
                <c:pt idx="5615">
                  <c:v>5.9459999999999997</c:v>
                </c:pt>
                <c:pt idx="5616">
                  <c:v>5.9474999999999998</c:v>
                </c:pt>
                <c:pt idx="5617">
                  <c:v>5.9489999999999998</c:v>
                </c:pt>
                <c:pt idx="5618">
                  <c:v>5.9509999999999996</c:v>
                </c:pt>
                <c:pt idx="5619">
                  <c:v>5.9535</c:v>
                </c:pt>
                <c:pt idx="5620">
                  <c:v>5.9550000000000001</c:v>
                </c:pt>
                <c:pt idx="5621">
                  <c:v>5.9569999999999999</c:v>
                </c:pt>
                <c:pt idx="5622">
                  <c:v>5.9584999999999999</c:v>
                </c:pt>
                <c:pt idx="5623">
                  <c:v>5.9604999999999997</c:v>
                </c:pt>
                <c:pt idx="5624">
                  <c:v>5.9625000000000004</c:v>
                </c:pt>
                <c:pt idx="5625">
                  <c:v>5.9645000000000001</c:v>
                </c:pt>
                <c:pt idx="5626">
                  <c:v>5.9660000000000002</c:v>
                </c:pt>
                <c:pt idx="5627">
                  <c:v>5.968</c:v>
                </c:pt>
                <c:pt idx="5628">
                  <c:v>5.97</c:v>
                </c:pt>
                <c:pt idx="5629">
                  <c:v>5.9720000000000004</c:v>
                </c:pt>
                <c:pt idx="5630">
                  <c:v>5.9740000000000002</c:v>
                </c:pt>
                <c:pt idx="5631">
                  <c:v>5.9755000000000003</c:v>
                </c:pt>
                <c:pt idx="5632">
                  <c:v>5.9775</c:v>
                </c:pt>
                <c:pt idx="5633">
                  <c:v>5.9790000000000001</c:v>
                </c:pt>
                <c:pt idx="5634">
                  <c:v>5.9814999999999996</c:v>
                </c:pt>
                <c:pt idx="5635">
                  <c:v>5.9835000000000003</c:v>
                </c:pt>
                <c:pt idx="5636">
                  <c:v>5.9859999999999998</c:v>
                </c:pt>
                <c:pt idx="5637">
                  <c:v>5.9874999999999998</c:v>
                </c:pt>
                <c:pt idx="5638">
                  <c:v>5.9894999999999996</c:v>
                </c:pt>
                <c:pt idx="5639">
                  <c:v>5.992</c:v>
                </c:pt>
                <c:pt idx="5640">
                  <c:v>5.9945000000000004</c:v>
                </c:pt>
                <c:pt idx="5641">
                  <c:v>5.9969999999999999</c:v>
                </c:pt>
                <c:pt idx="5642">
                  <c:v>5.9984999999999999</c:v>
                </c:pt>
                <c:pt idx="5643">
                  <c:v>6.0010000000000003</c:v>
                </c:pt>
                <c:pt idx="5644">
                  <c:v>6.0039999999999996</c:v>
                </c:pt>
                <c:pt idx="5645">
                  <c:v>6.0060000000000002</c:v>
                </c:pt>
                <c:pt idx="5646">
                  <c:v>6.008</c:v>
                </c:pt>
                <c:pt idx="5647">
                  <c:v>6.01</c:v>
                </c:pt>
                <c:pt idx="5648">
                  <c:v>6.0119999999999996</c:v>
                </c:pt>
                <c:pt idx="5649">
                  <c:v>6.0134999999999996</c:v>
                </c:pt>
                <c:pt idx="5650">
                  <c:v>6.0155000000000003</c:v>
                </c:pt>
                <c:pt idx="5651">
                  <c:v>6.0170000000000003</c:v>
                </c:pt>
                <c:pt idx="5652">
                  <c:v>6.0185000000000004</c:v>
                </c:pt>
                <c:pt idx="5653">
                  <c:v>6.02</c:v>
                </c:pt>
                <c:pt idx="5654">
                  <c:v>6.0220000000000002</c:v>
                </c:pt>
                <c:pt idx="5655">
                  <c:v>6.024</c:v>
                </c:pt>
                <c:pt idx="5656">
                  <c:v>6.0259999999999998</c:v>
                </c:pt>
                <c:pt idx="5657">
                  <c:v>6.0274999999999999</c:v>
                </c:pt>
                <c:pt idx="5658">
                  <c:v>6.0294999999999996</c:v>
                </c:pt>
                <c:pt idx="5659">
                  <c:v>6.0315000000000003</c:v>
                </c:pt>
                <c:pt idx="5660">
                  <c:v>6.0335000000000001</c:v>
                </c:pt>
                <c:pt idx="5661">
                  <c:v>6.0350000000000001</c:v>
                </c:pt>
                <c:pt idx="5662">
                  <c:v>6.0369999999999999</c:v>
                </c:pt>
                <c:pt idx="5663">
                  <c:v>6.0380000000000003</c:v>
                </c:pt>
                <c:pt idx="5664">
                  <c:v>6.04</c:v>
                </c:pt>
                <c:pt idx="5665">
                  <c:v>6.0419999999999998</c:v>
                </c:pt>
                <c:pt idx="5666">
                  <c:v>6.0439999999999996</c:v>
                </c:pt>
                <c:pt idx="5667">
                  <c:v>6.0460000000000003</c:v>
                </c:pt>
                <c:pt idx="5668">
                  <c:v>6.0475000000000003</c:v>
                </c:pt>
                <c:pt idx="5669">
                  <c:v>6.0495000000000001</c:v>
                </c:pt>
                <c:pt idx="5670">
                  <c:v>6.0514999999999999</c:v>
                </c:pt>
                <c:pt idx="5671">
                  <c:v>6.0540000000000003</c:v>
                </c:pt>
                <c:pt idx="5672">
                  <c:v>6.0555000000000003</c:v>
                </c:pt>
                <c:pt idx="5673">
                  <c:v>6.0570000000000004</c:v>
                </c:pt>
                <c:pt idx="5674">
                  <c:v>6.0590000000000002</c:v>
                </c:pt>
                <c:pt idx="5675">
                  <c:v>6.0605000000000002</c:v>
                </c:pt>
                <c:pt idx="5676">
                  <c:v>6.0629999999999997</c:v>
                </c:pt>
                <c:pt idx="5677">
                  <c:v>6.0655000000000001</c:v>
                </c:pt>
                <c:pt idx="5678">
                  <c:v>6.0674999999999999</c:v>
                </c:pt>
                <c:pt idx="5679">
                  <c:v>6.069</c:v>
                </c:pt>
                <c:pt idx="5680">
                  <c:v>6.0715000000000003</c:v>
                </c:pt>
                <c:pt idx="5681">
                  <c:v>6.0739999999999998</c:v>
                </c:pt>
                <c:pt idx="5682">
                  <c:v>6.0759999999999996</c:v>
                </c:pt>
                <c:pt idx="5683">
                  <c:v>6.0774999999999997</c:v>
                </c:pt>
                <c:pt idx="5684">
                  <c:v>6.0804999999999998</c:v>
                </c:pt>
                <c:pt idx="5685">
                  <c:v>6.0830000000000002</c:v>
                </c:pt>
                <c:pt idx="5686">
                  <c:v>6.0854999999999997</c:v>
                </c:pt>
                <c:pt idx="5687">
                  <c:v>6.0875000000000004</c:v>
                </c:pt>
                <c:pt idx="5688">
                  <c:v>6.0890000000000004</c:v>
                </c:pt>
                <c:pt idx="5689">
                  <c:v>6.0910000000000002</c:v>
                </c:pt>
                <c:pt idx="5690">
                  <c:v>6.0919999999999996</c:v>
                </c:pt>
                <c:pt idx="5691">
                  <c:v>6.0945</c:v>
                </c:pt>
                <c:pt idx="5692">
                  <c:v>6.0960000000000001</c:v>
                </c:pt>
                <c:pt idx="5693">
                  <c:v>6.0979999999999999</c:v>
                </c:pt>
                <c:pt idx="5694">
                  <c:v>6.0994999999999999</c:v>
                </c:pt>
                <c:pt idx="5695">
                  <c:v>6.1014999999999997</c:v>
                </c:pt>
                <c:pt idx="5696">
                  <c:v>6.1040000000000001</c:v>
                </c:pt>
                <c:pt idx="5697">
                  <c:v>6.1059999999999999</c:v>
                </c:pt>
                <c:pt idx="5698">
                  <c:v>6.1074999999999999</c:v>
                </c:pt>
                <c:pt idx="5699">
                  <c:v>6.109</c:v>
                </c:pt>
                <c:pt idx="5700">
                  <c:v>6.1109999999999998</c:v>
                </c:pt>
                <c:pt idx="5701">
                  <c:v>6.1135000000000002</c:v>
                </c:pt>
                <c:pt idx="5702">
                  <c:v>6.1150000000000002</c:v>
                </c:pt>
                <c:pt idx="5703">
                  <c:v>6.117</c:v>
                </c:pt>
                <c:pt idx="5704">
                  <c:v>6.1180000000000003</c:v>
                </c:pt>
                <c:pt idx="5705">
                  <c:v>6.12</c:v>
                </c:pt>
                <c:pt idx="5706">
                  <c:v>6.1215000000000002</c:v>
                </c:pt>
                <c:pt idx="5707">
                  <c:v>6.1234999999999999</c:v>
                </c:pt>
                <c:pt idx="5708">
                  <c:v>6.1254999999999997</c:v>
                </c:pt>
                <c:pt idx="5709">
                  <c:v>6.1275000000000004</c:v>
                </c:pt>
                <c:pt idx="5710">
                  <c:v>6.1284999999999998</c:v>
                </c:pt>
                <c:pt idx="5711">
                  <c:v>6.1304999999999996</c:v>
                </c:pt>
                <c:pt idx="5712">
                  <c:v>6.133</c:v>
                </c:pt>
                <c:pt idx="5713">
                  <c:v>6.1349999999999998</c:v>
                </c:pt>
                <c:pt idx="5714">
                  <c:v>6.1360000000000001</c:v>
                </c:pt>
                <c:pt idx="5715">
                  <c:v>6.1375000000000002</c:v>
                </c:pt>
                <c:pt idx="5716">
                  <c:v>6.1390000000000002</c:v>
                </c:pt>
                <c:pt idx="5717">
                  <c:v>6.1414999999999997</c:v>
                </c:pt>
                <c:pt idx="5718">
                  <c:v>6.1429999999999998</c:v>
                </c:pt>
                <c:pt idx="5719">
                  <c:v>6.1449999999999996</c:v>
                </c:pt>
                <c:pt idx="5720">
                  <c:v>6.1464999999999996</c:v>
                </c:pt>
                <c:pt idx="5721">
                  <c:v>6.1485000000000003</c:v>
                </c:pt>
                <c:pt idx="5722">
                  <c:v>6.1505000000000001</c:v>
                </c:pt>
                <c:pt idx="5723">
                  <c:v>6.1535000000000002</c:v>
                </c:pt>
                <c:pt idx="5724">
                  <c:v>6.1555</c:v>
                </c:pt>
                <c:pt idx="5725">
                  <c:v>6.1585000000000001</c:v>
                </c:pt>
                <c:pt idx="5726">
                  <c:v>6.1604999999999999</c:v>
                </c:pt>
                <c:pt idx="5727">
                  <c:v>6.1624999999999996</c:v>
                </c:pt>
                <c:pt idx="5728">
                  <c:v>6.165</c:v>
                </c:pt>
                <c:pt idx="5729">
                  <c:v>6.1669999999999998</c:v>
                </c:pt>
                <c:pt idx="5730">
                  <c:v>6.1680000000000001</c:v>
                </c:pt>
                <c:pt idx="5731">
                  <c:v>6.17</c:v>
                </c:pt>
                <c:pt idx="5732">
                  <c:v>6.1715</c:v>
                </c:pt>
                <c:pt idx="5733">
                  <c:v>6.1734999999999998</c:v>
                </c:pt>
                <c:pt idx="5734">
                  <c:v>6.1755000000000004</c:v>
                </c:pt>
                <c:pt idx="5735">
                  <c:v>6.1764999999999999</c:v>
                </c:pt>
                <c:pt idx="5736">
                  <c:v>6.1779999999999999</c:v>
                </c:pt>
                <c:pt idx="5737">
                  <c:v>6.1795</c:v>
                </c:pt>
                <c:pt idx="5738">
                  <c:v>6.1820000000000004</c:v>
                </c:pt>
                <c:pt idx="5739">
                  <c:v>6.1835000000000004</c:v>
                </c:pt>
                <c:pt idx="5740">
                  <c:v>6.1849999999999996</c:v>
                </c:pt>
                <c:pt idx="5741">
                  <c:v>6.1864999999999997</c:v>
                </c:pt>
                <c:pt idx="5742">
                  <c:v>6.1885000000000003</c:v>
                </c:pt>
                <c:pt idx="5743">
                  <c:v>6.1905000000000001</c:v>
                </c:pt>
                <c:pt idx="5744">
                  <c:v>6.1924999999999999</c:v>
                </c:pt>
                <c:pt idx="5745">
                  <c:v>6.1935000000000002</c:v>
                </c:pt>
                <c:pt idx="5746">
                  <c:v>6.1955</c:v>
                </c:pt>
                <c:pt idx="5747">
                  <c:v>6.1970000000000001</c:v>
                </c:pt>
                <c:pt idx="5748">
                  <c:v>6.1989999999999998</c:v>
                </c:pt>
                <c:pt idx="5749">
                  <c:v>6.2004999999999999</c:v>
                </c:pt>
                <c:pt idx="5750">
                  <c:v>6.202</c:v>
                </c:pt>
                <c:pt idx="5751">
                  <c:v>6.2035</c:v>
                </c:pt>
                <c:pt idx="5752">
                  <c:v>6.2054999999999998</c:v>
                </c:pt>
                <c:pt idx="5753">
                  <c:v>6.2074999999999996</c:v>
                </c:pt>
                <c:pt idx="5754">
                  <c:v>6.2089999999999996</c:v>
                </c:pt>
                <c:pt idx="5755">
                  <c:v>6.2110000000000003</c:v>
                </c:pt>
                <c:pt idx="5756">
                  <c:v>6.2130000000000001</c:v>
                </c:pt>
                <c:pt idx="5757">
                  <c:v>6.2140000000000004</c:v>
                </c:pt>
                <c:pt idx="5758">
                  <c:v>6.2169999999999996</c:v>
                </c:pt>
                <c:pt idx="5759">
                  <c:v>6.2190000000000003</c:v>
                </c:pt>
                <c:pt idx="5760">
                  <c:v>6.2205000000000004</c:v>
                </c:pt>
                <c:pt idx="5761">
                  <c:v>6.2220000000000004</c:v>
                </c:pt>
                <c:pt idx="5762">
                  <c:v>6.2240000000000002</c:v>
                </c:pt>
                <c:pt idx="5763">
                  <c:v>6.226</c:v>
                </c:pt>
                <c:pt idx="5764">
                  <c:v>6.2290000000000001</c:v>
                </c:pt>
                <c:pt idx="5765">
                  <c:v>6.2309999999999999</c:v>
                </c:pt>
                <c:pt idx="5766">
                  <c:v>6.2324999999999999</c:v>
                </c:pt>
                <c:pt idx="5767">
                  <c:v>6.234</c:v>
                </c:pt>
                <c:pt idx="5768">
                  <c:v>6.2365000000000004</c:v>
                </c:pt>
                <c:pt idx="5769">
                  <c:v>6.2385000000000002</c:v>
                </c:pt>
                <c:pt idx="5770">
                  <c:v>6.24</c:v>
                </c:pt>
                <c:pt idx="5771">
                  <c:v>6.2415000000000003</c:v>
                </c:pt>
                <c:pt idx="5772">
                  <c:v>6.2430000000000003</c:v>
                </c:pt>
                <c:pt idx="5773">
                  <c:v>6.2445000000000004</c:v>
                </c:pt>
                <c:pt idx="5774">
                  <c:v>6.2469999999999999</c:v>
                </c:pt>
                <c:pt idx="5775">
                  <c:v>6.2489999999999997</c:v>
                </c:pt>
                <c:pt idx="5776">
                  <c:v>6.2504999999999997</c:v>
                </c:pt>
                <c:pt idx="5777">
                  <c:v>6.2519999999999998</c:v>
                </c:pt>
                <c:pt idx="5778">
                  <c:v>6.2539999999999996</c:v>
                </c:pt>
                <c:pt idx="5779">
                  <c:v>6.2560000000000002</c:v>
                </c:pt>
                <c:pt idx="5780">
                  <c:v>6.2575000000000003</c:v>
                </c:pt>
                <c:pt idx="5781">
                  <c:v>6.2595000000000001</c:v>
                </c:pt>
                <c:pt idx="5782">
                  <c:v>6.2614999999999998</c:v>
                </c:pt>
                <c:pt idx="5783">
                  <c:v>6.2629999999999999</c:v>
                </c:pt>
                <c:pt idx="5784">
                  <c:v>6.2655000000000003</c:v>
                </c:pt>
                <c:pt idx="5785">
                  <c:v>6.2679999999999998</c:v>
                </c:pt>
                <c:pt idx="5786">
                  <c:v>6.2705000000000002</c:v>
                </c:pt>
                <c:pt idx="5787">
                  <c:v>6.2729999999999997</c:v>
                </c:pt>
                <c:pt idx="5788">
                  <c:v>6.2755000000000001</c:v>
                </c:pt>
                <c:pt idx="5789">
                  <c:v>6.2774999999999999</c:v>
                </c:pt>
                <c:pt idx="5790">
                  <c:v>6.2794999999999996</c:v>
                </c:pt>
                <c:pt idx="5791">
                  <c:v>6.2809999999999997</c:v>
                </c:pt>
                <c:pt idx="5792">
                  <c:v>6.282</c:v>
                </c:pt>
                <c:pt idx="5793">
                  <c:v>6.2839999999999998</c:v>
                </c:pt>
                <c:pt idx="5794">
                  <c:v>6.2865000000000002</c:v>
                </c:pt>
                <c:pt idx="5795">
                  <c:v>6.2880000000000003</c:v>
                </c:pt>
                <c:pt idx="5796">
                  <c:v>6.29</c:v>
                </c:pt>
                <c:pt idx="5797">
                  <c:v>6.2915000000000001</c:v>
                </c:pt>
                <c:pt idx="5798">
                  <c:v>6.2934999999999999</c:v>
                </c:pt>
                <c:pt idx="5799">
                  <c:v>6.2954999999999997</c:v>
                </c:pt>
                <c:pt idx="5800">
                  <c:v>6.2975000000000003</c:v>
                </c:pt>
                <c:pt idx="5801">
                  <c:v>6.2995000000000001</c:v>
                </c:pt>
                <c:pt idx="5802">
                  <c:v>6.3010000000000002</c:v>
                </c:pt>
                <c:pt idx="5803">
                  <c:v>6.3025000000000002</c:v>
                </c:pt>
                <c:pt idx="5804">
                  <c:v>6.3045</c:v>
                </c:pt>
                <c:pt idx="5805">
                  <c:v>6.3064999999999998</c:v>
                </c:pt>
                <c:pt idx="5806">
                  <c:v>6.3079999999999998</c:v>
                </c:pt>
                <c:pt idx="5807">
                  <c:v>6.3094999999999999</c:v>
                </c:pt>
                <c:pt idx="5808">
                  <c:v>6.3114999999999997</c:v>
                </c:pt>
                <c:pt idx="5809">
                  <c:v>6.3129999999999997</c:v>
                </c:pt>
                <c:pt idx="5810">
                  <c:v>6.3150000000000004</c:v>
                </c:pt>
                <c:pt idx="5811">
                  <c:v>6.3170000000000002</c:v>
                </c:pt>
                <c:pt idx="5812">
                  <c:v>6.3185000000000002</c:v>
                </c:pt>
                <c:pt idx="5813">
                  <c:v>6.32</c:v>
                </c:pt>
                <c:pt idx="5814">
                  <c:v>6.3220000000000001</c:v>
                </c:pt>
                <c:pt idx="5815">
                  <c:v>6.3239999999999998</c:v>
                </c:pt>
                <c:pt idx="5816">
                  <c:v>6.3254999999999999</c:v>
                </c:pt>
                <c:pt idx="5817">
                  <c:v>6.327</c:v>
                </c:pt>
                <c:pt idx="5818">
                  <c:v>6.3280000000000003</c:v>
                </c:pt>
                <c:pt idx="5819">
                  <c:v>6.33</c:v>
                </c:pt>
                <c:pt idx="5820">
                  <c:v>6.3324999999999996</c:v>
                </c:pt>
                <c:pt idx="5821">
                  <c:v>6.3345000000000002</c:v>
                </c:pt>
                <c:pt idx="5822">
                  <c:v>6.3354999999999997</c:v>
                </c:pt>
                <c:pt idx="5823">
                  <c:v>6.3375000000000004</c:v>
                </c:pt>
                <c:pt idx="5824">
                  <c:v>6.3395000000000001</c:v>
                </c:pt>
                <c:pt idx="5825">
                  <c:v>6.3414999999999999</c:v>
                </c:pt>
                <c:pt idx="5826">
                  <c:v>6.3440000000000003</c:v>
                </c:pt>
                <c:pt idx="5827">
                  <c:v>6.3449999999999998</c:v>
                </c:pt>
                <c:pt idx="5828">
                  <c:v>6.3470000000000004</c:v>
                </c:pt>
                <c:pt idx="5829">
                  <c:v>6.3484999999999996</c:v>
                </c:pt>
                <c:pt idx="5830">
                  <c:v>6.3505000000000003</c:v>
                </c:pt>
                <c:pt idx="5831">
                  <c:v>6.3535000000000004</c:v>
                </c:pt>
                <c:pt idx="5832">
                  <c:v>6.3555000000000001</c:v>
                </c:pt>
                <c:pt idx="5833">
                  <c:v>6.3574999999999999</c:v>
                </c:pt>
                <c:pt idx="5834">
                  <c:v>6.359</c:v>
                </c:pt>
                <c:pt idx="5835">
                  <c:v>6.3615000000000004</c:v>
                </c:pt>
                <c:pt idx="5836">
                  <c:v>6.3635000000000002</c:v>
                </c:pt>
                <c:pt idx="5837">
                  <c:v>6.3654999999999999</c:v>
                </c:pt>
                <c:pt idx="5838">
                  <c:v>6.367</c:v>
                </c:pt>
                <c:pt idx="5839">
                  <c:v>6.3685</c:v>
                </c:pt>
                <c:pt idx="5840">
                  <c:v>6.3704999999999998</c:v>
                </c:pt>
                <c:pt idx="5841">
                  <c:v>6.3730000000000002</c:v>
                </c:pt>
                <c:pt idx="5842">
                  <c:v>6.375</c:v>
                </c:pt>
                <c:pt idx="5843">
                  <c:v>6.3765000000000001</c:v>
                </c:pt>
                <c:pt idx="5844">
                  <c:v>6.3784999999999998</c:v>
                </c:pt>
                <c:pt idx="5845">
                  <c:v>6.3804999999999996</c:v>
                </c:pt>
                <c:pt idx="5846">
                  <c:v>6.3825000000000003</c:v>
                </c:pt>
                <c:pt idx="5847">
                  <c:v>6.3845000000000001</c:v>
                </c:pt>
                <c:pt idx="5848">
                  <c:v>6.3860000000000001</c:v>
                </c:pt>
                <c:pt idx="5849">
                  <c:v>6.3875000000000002</c:v>
                </c:pt>
                <c:pt idx="5850">
                  <c:v>6.3890000000000002</c:v>
                </c:pt>
                <c:pt idx="5851">
                  <c:v>6.3914999999999997</c:v>
                </c:pt>
                <c:pt idx="5852">
                  <c:v>6.3935000000000004</c:v>
                </c:pt>
                <c:pt idx="5853">
                  <c:v>6.3955000000000002</c:v>
                </c:pt>
                <c:pt idx="5854">
                  <c:v>6.3970000000000002</c:v>
                </c:pt>
                <c:pt idx="5855">
                  <c:v>6.3985000000000003</c:v>
                </c:pt>
                <c:pt idx="5856">
                  <c:v>6.4009999999999998</c:v>
                </c:pt>
                <c:pt idx="5857">
                  <c:v>6.4029999999999996</c:v>
                </c:pt>
                <c:pt idx="5858">
                  <c:v>6.4044999999999996</c:v>
                </c:pt>
                <c:pt idx="5859">
                  <c:v>6.4059999999999997</c:v>
                </c:pt>
                <c:pt idx="5860">
                  <c:v>6.4080000000000004</c:v>
                </c:pt>
                <c:pt idx="5861">
                  <c:v>6.4095000000000004</c:v>
                </c:pt>
                <c:pt idx="5862">
                  <c:v>6.4119999999999999</c:v>
                </c:pt>
                <c:pt idx="5863">
                  <c:v>6.4135</c:v>
                </c:pt>
                <c:pt idx="5864">
                  <c:v>6.4154999999999998</c:v>
                </c:pt>
                <c:pt idx="5865">
                  <c:v>6.4180000000000001</c:v>
                </c:pt>
                <c:pt idx="5866">
                  <c:v>6.4204999999999997</c:v>
                </c:pt>
                <c:pt idx="5867">
                  <c:v>6.423</c:v>
                </c:pt>
                <c:pt idx="5868">
                  <c:v>6.4255000000000004</c:v>
                </c:pt>
                <c:pt idx="5869">
                  <c:v>6.4275000000000002</c:v>
                </c:pt>
                <c:pt idx="5870">
                  <c:v>6.4295</c:v>
                </c:pt>
                <c:pt idx="5871">
                  <c:v>6.431</c:v>
                </c:pt>
                <c:pt idx="5872">
                  <c:v>6.4335000000000004</c:v>
                </c:pt>
                <c:pt idx="5873">
                  <c:v>6.4355000000000002</c:v>
                </c:pt>
                <c:pt idx="5874">
                  <c:v>6.4375</c:v>
                </c:pt>
                <c:pt idx="5875">
                  <c:v>6.4385000000000003</c:v>
                </c:pt>
                <c:pt idx="5876">
                  <c:v>6.4405000000000001</c:v>
                </c:pt>
                <c:pt idx="5877">
                  <c:v>6.4429999999999996</c:v>
                </c:pt>
                <c:pt idx="5878">
                  <c:v>6.4444999999999997</c:v>
                </c:pt>
                <c:pt idx="5879">
                  <c:v>6.4459999999999997</c:v>
                </c:pt>
                <c:pt idx="5880">
                  <c:v>6.4474999999999998</c:v>
                </c:pt>
                <c:pt idx="5881">
                  <c:v>6.4489999999999998</c:v>
                </c:pt>
                <c:pt idx="5882">
                  <c:v>6.4509999999999996</c:v>
                </c:pt>
                <c:pt idx="5883">
                  <c:v>6.4530000000000003</c:v>
                </c:pt>
                <c:pt idx="5884">
                  <c:v>6.4550000000000001</c:v>
                </c:pt>
                <c:pt idx="5885">
                  <c:v>6.4565000000000001</c:v>
                </c:pt>
                <c:pt idx="5886">
                  <c:v>6.4580000000000002</c:v>
                </c:pt>
                <c:pt idx="5887">
                  <c:v>6.46</c:v>
                </c:pt>
                <c:pt idx="5888">
                  <c:v>6.4615</c:v>
                </c:pt>
                <c:pt idx="5889">
                  <c:v>6.4634999999999998</c:v>
                </c:pt>
                <c:pt idx="5890">
                  <c:v>6.4654999999999996</c:v>
                </c:pt>
                <c:pt idx="5891">
                  <c:v>6.4664999999999999</c:v>
                </c:pt>
                <c:pt idx="5892">
                  <c:v>6.468</c:v>
                </c:pt>
                <c:pt idx="5893">
                  <c:v>6.47</c:v>
                </c:pt>
                <c:pt idx="5894">
                  <c:v>6.4720000000000004</c:v>
                </c:pt>
                <c:pt idx="5895">
                  <c:v>6.4729999999999999</c:v>
                </c:pt>
                <c:pt idx="5896">
                  <c:v>6.4749999999999996</c:v>
                </c:pt>
                <c:pt idx="5897">
                  <c:v>6.4770000000000003</c:v>
                </c:pt>
                <c:pt idx="5898">
                  <c:v>6.4790000000000001</c:v>
                </c:pt>
                <c:pt idx="5899">
                  <c:v>6.4805000000000001</c:v>
                </c:pt>
                <c:pt idx="5900">
                  <c:v>6.4824999999999999</c:v>
                </c:pt>
                <c:pt idx="5901">
                  <c:v>6.484</c:v>
                </c:pt>
                <c:pt idx="5902">
                  <c:v>6.4859999999999998</c:v>
                </c:pt>
                <c:pt idx="5903">
                  <c:v>6.4880000000000004</c:v>
                </c:pt>
                <c:pt idx="5904">
                  <c:v>6.49</c:v>
                </c:pt>
                <c:pt idx="5905">
                  <c:v>6.4915000000000003</c:v>
                </c:pt>
                <c:pt idx="5906">
                  <c:v>6.4924999999999997</c:v>
                </c:pt>
                <c:pt idx="5907">
                  <c:v>6.4945000000000004</c:v>
                </c:pt>
                <c:pt idx="5908">
                  <c:v>6.4965000000000002</c:v>
                </c:pt>
                <c:pt idx="5909">
                  <c:v>6.4980000000000002</c:v>
                </c:pt>
                <c:pt idx="5910">
                  <c:v>6.5</c:v>
                </c:pt>
                <c:pt idx="5911">
                  <c:v>6.5019999999999998</c:v>
                </c:pt>
                <c:pt idx="5912">
                  <c:v>6.5039999999999996</c:v>
                </c:pt>
                <c:pt idx="5913">
                  <c:v>6.5054999999999996</c:v>
                </c:pt>
                <c:pt idx="5914">
                  <c:v>6.508</c:v>
                </c:pt>
                <c:pt idx="5915">
                  <c:v>6.5095000000000001</c:v>
                </c:pt>
                <c:pt idx="5916">
                  <c:v>6.5110000000000001</c:v>
                </c:pt>
                <c:pt idx="5917">
                  <c:v>6.5119999999999996</c:v>
                </c:pt>
                <c:pt idx="5918">
                  <c:v>6.5140000000000002</c:v>
                </c:pt>
                <c:pt idx="5919">
                  <c:v>6.516</c:v>
                </c:pt>
                <c:pt idx="5920">
                  <c:v>6.5179999999999998</c:v>
                </c:pt>
                <c:pt idx="5921">
                  <c:v>6.5194999999999999</c:v>
                </c:pt>
                <c:pt idx="5922">
                  <c:v>6.5214999999999996</c:v>
                </c:pt>
                <c:pt idx="5923">
                  <c:v>6.5229999999999997</c:v>
                </c:pt>
                <c:pt idx="5924">
                  <c:v>6.5250000000000004</c:v>
                </c:pt>
                <c:pt idx="5925">
                  <c:v>6.5270000000000001</c:v>
                </c:pt>
                <c:pt idx="5926">
                  <c:v>6.5289999999999999</c:v>
                </c:pt>
                <c:pt idx="5927">
                  <c:v>6.53</c:v>
                </c:pt>
                <c:pt idx="5928">
                  <c:v>6.532</c:v>
                </c:pt>
                <c:pt idx="5929">
                  <c:v>6.5339999999999998</c:v>
                </c:pt>
                <c:pt idx="5930">
                  <c:v>6.5359999999999996</c:v>
                </c:pt>
                <c:pt idx="5931">
                  <c:v>6.5374999999999996</c:v>
                </c:pt>
                <c:pt idx="5932">
                  <c:v>6.5389999999999997</c:v>
                </c:pt>
                <c:pt idx="5933">
                  <c:v>6.5410000000000004</c:v>
                </c:pt>
                <c:pt idx="5934">
                  <c:v>6.5430000000000001</c:v>
                </c:pt>
                <c:pt idx="5935">
                  <c:v>6.5449999999999999</c:v>
                </c:pt>
                <c:pt idx="5936">
                  <c:v>6.5469999999999997</c:v>
                </c:pt>
                <c:pt idx="5937">
                  <c:v>6.5490000000000004</c:v>
                </c:pt>
                <c:pt idx="5938">
                  <c:v>6.5510000000000002</c:v>
                </c:pt>
                <c:pt idx="5939">
                  <c:v>6.5529999999999999</c:v>
                </c:pt>
                <c:pt idx="5940">
                  <c:v>6.5549999999999997</c:v>
                </c:pt>
                <c:pt idx="5941">
                  <c:v>6.5564999999999998</c:v>
                </c:pt>
                <c:pt idx="5942">
                  <c:v>6.5585000000000004</c:v>
                </c:pt>
                <c:pt idx="5943">
                  <c:v>6.5594999999999999</c:v>
                </c:pt>
                <c:pt idx="5944">
                  <c:v>6.5614999999999997</c:v>
                </c:pt>
                <c:pt idx="5945">
                  <c:v>6.5640000000000001</c:v>
                </c:pt>
                <c:pt idx="5946">
                  <c:v>6.5659999999999998</c:v>
                </c:pt>
                <c:pt idx="5947">
                  <c:v>6.5679999999999996</c:v>
                </c:pt>
                <c:pt idx="5948">
                  <c:v>6.5694999999999997</c:v>
                </c:pt>
                <c:pt idx="5949">
                  <c:v>6.5720000000000001</c:v>
                </c:pt>
                <c:pt idx="5950">
                  <c:v>6.5735000000000001</c:v>
                </c:pt>
                <c:pt idx="5951">
                  <c:v>6.5754999999999999</c:v>
                </c:pt>
                <c:pt idx="5952">
                  <c:v>6.577</c:v>
                </c:pt>
                <c:pt idx="5953">
                  <c:v>6.5785</c:v>
                </c:pt>
                <c:pt idx="5954">
                  <c:v>6.58</c:v>
                </c:pt>
                <c:pt idx="5955">
                  <c:v>6.5824999999999996</c:v>
                </c:pt>
                <c:pt idx="5956">
                  <c:v>6.5845000000000002</c:v>
                </c:pt>
                <c:pt idx="5957">
                  <c:v>6.5860000000000003</c:v>
                </c:pt>
                <c:pt idx="5958">
                  <c:v>6.5880000000000001</c:v>
                </c:pt>
                <c:pt idx="5959">
                  <c:v>6.5895000000000001</c:v>
                </c:pt>
                <c:pt idx="5960">
                  <c:v>6.5914999999999999</c:v>
                </c:pt>
                <c:pt idx="5961">
                  <c:v>6.5940000000000003</c:v>
                </c:pt>
                <c:pt idx="5962">
                  <c:v>6.5955000000000004</c:v>
                </c:pt>
                <c:pt idx="5963">
                  <c:v>6.5970000000000004</c:v>
                </c:pt>
                <c:pt idx="5964">
                  <c:v>6.5984999999999996</c:v>
                </c:pt>
                <c:pt idx="5965">
                  <c:v>6.601</c:v>
                </c:pt>
                <c:pt idx="5966">
                  <c:v>6.6029999999999998</c:v>
                </c:pt>
                <c:pt idx="5967">
                  <c:v>6.6040000000000001</c:v>
                </c:pt>
                <c:pt idx="5968">
                  <c:v>6.6059999999999999</c:v>
                </c:pt>
                <c:pt idx="5969">
                  <c:v>6.6079999999999997</c:v>
                </c:pt>
                <c:pt idx="5970">
                  <c:v>6.6105</c:v>
                </c:pt>
                <c:pt idx="5971">
                  <c:v>6.6124999999999998</c:v>
                </c:pt>
                <c:pt idx="5972">
                  <c:v>6.6139999999999999</c:v>
                </c:pt>
                <c:pt idx="5973">
                  <c:v>6.6159999999999997</c:v>
                </c:pt>
                <c:pt idx="5974">
                  <c:v>6.6174999999999997</c:v>
                </c:pt>
                <c:pt idx="5975">
                  <c:v>6.6195000000000004</c:v>
                </c:pt>
                <c:pt idx="5976">
                  <c:v>6.6210000000000004</c:v>
                </c:pt>
                <c:pt idx="5977">
                  <c:v>6.6230000000000002</c:v>
                </c:pt>
                <c:pt idx="5978">
                  <c:v>6.6245000000000003</c:v>
                </c:pt>
                <c:pt idx="5979">
                  <c:v>6.6265000000000001</c:v>
                </c:pt>
                <c:pt idx="5980">
                  <c:v>6.6284999999999998</c:v>
                </c:pt>
                <c:pt idx="5981">
                  <c:v>6.6315</c:v>
                </c:pt>
                <c:pt idx="5982">
                  <c:v>6.633</c:v>
                </c:pt>
                <c:pt idx="5983">
                  <c:v>6.6349999999999998</c:v>
                </c:pt>
                <c:pt idx="5984">
                  <c:v>6.6369999999999996</c:v>
                </c:pt>
                <c:pt idx="5985">
                  <c:v>6.6390000000000002</c:v>
                </c:pt>
                <c:pt idx="5986">
                  <c:v>6.6414999999999997</c:v>
                </c:pt>
                <c:pt idx="5987">
                  <c:v>6.6440000000000001</c:v>
                </c:pt>
                <c:pt idx="5988">
                  <c:v>6.6455000000000002</c:v>
                </c:pt>
                <c:pt idx="5989">
                  <c:v>6.6475</c:v>
                </c:pt>
                <c:pt idx="5990">
                  <c:v>6.6494999999999997</c:v>
                </c:pt>
                <c:pt idx="5991">
                  <c:v>6.6515000000000004</c:v>
                </c:pt>
                <c:pt idx="5992">
                  <c:v>6.6535000000000002</c:v>
                </c:pt>
                <c:pt idx="5993">
                  <c:v>6.6550000000000002</c:v>
                </c:pt>
                <c:pt idx="5994">
                  <c:v>6.6565000000000003</c:v>
                </c:pt>
                <c:pt idx="5995">
                  <c:v>6.6580000000000004</c:v>
                </c:pt>
                <c:pt idx="5996">
                  <c:v>6.66</c:v>
                </c:pt>
                <c:pt idx="5997">
                  <c:v>6.6615000000000002</c:v>
                </c:pt>
                <c:pt idx="5998">
                  <c:v>6.6635</c:v>
                </c:pt>
                <c:pt idx="5999">
                  <c:v>6.665</c:v>
                </c:pt>
                <c:pt idx="6000">
                  <c:v>6.6665000000000001</c:v>
                </c:pt>
                <c:pt idx="6001">
                  <c:v>6.6689999999999996</c:v>
                </c:pt>
                <c:pt idx="6002">
                  <c:v>6.6710000000000003</c:v>
                </c:pt>
                <c:pt idx="6003">
                  <c:v>6.6725000000000003</c:v>
                </c:pt>
                <c:pt idx="6004">
                  <c:v>6.6745000000000001</c:v>
                </c:pt>
                <c:pt idx="6005">
                  <c:v>6.6755000000000004</c:v>
                </c:pt>
                <c:pt idx="6006">
                  <c:v>6.6775000000000002</c:v>
                </c:pt>
                <c:pt idx="6007">
                  <c:v>6.6795</c:v>
                </c:pt>
                <c:pt idx="6008">
                  <c:v>6.6814999999999998</c:v>
                </c:pt>
                <c:pt idx="6009">
                  <c:v>6.6825000000000001</c:v>
                </c:pt>
                <c:pt idx="6010">
                  <c:v>6.6840000000000002</c:v>
                </c:pt>
                <c:pt idx="6011">
                  <c:v>6.6855000000000002</c:v>
                </c:pt>
                <c:pt idx="6012">
                  <c:v>6.6879999999999997</c:v>
                </c:pt>
                <c:pt idx="6013">
                  <c:v>6.69</c:v>
                </c:pt>
                <c:pt idx="6014">
                  <c:v>6.6914999999999996</c:v>
                </c:pt>
                <c:pt idx="6015">
                  <c:v>6.6929999999999996</c:v>
                </c:pt>
                <c:pt idx="6016">
                  <c:v>6.6950000000000003</c:v>
                </c:pt>
                <c:pt idx="6017">
                  <c:v>6.6974999999999998</c:v>
                </c:pt>
                <c:pt idx="6018">
                  <c:v>6.6989999999999998</c:v>
                </c:pt>
                <c:pt idx="6019">
                  <c:v>6.7009999999999996</c:v>
                </c:pt>
                <c:pt idx="6020">
                  <c:v>6.702</c:v>
                </c:pt>
                <c:pt idx="6021">
                  <c:v>6.7039999999999997</c:v>
                </c:pt>
                <c:pt idx="6022">
                  <c:v>6.7054999999999998</c:v>
                </c:pt>
                <c:pt idx="6023">
                  <c:v>6.7080000000000002</c:v>
                </c:pt>
                <c:pt idx="6024">
                  <c:v>6.71</c:v>
                </c:pt>
                <c:pt idx="6025">
                  <c:v>6.7115</c:v>
                </c:pt>
                <c:pt idx="6026">
                  <c:v>6.7134999999999998</c:v>
                </c:pt>
                <c:pt idx="6027">
                  <c:v>6.7149999999999999</c:v>
                </c:pt>
                <c:pt idx="6028">
                  <c:v>6.7169999999999996</c:v>
                </c:pt>
                <c:pt idx="6029">
                  <c:v>6.7190000000000003</c:v>
                </c:pt>
                <c:pt idx="6030">
                  <c:v>6.7210000000000001</c:v>
                </c:pt>
                <c:pt idx="6031">
                  <c:v>6.7225000000000001</c:v>
                </c:pt>
                <c:pt idx="6032">
                  <c:v>6.7244999999999999</c:v>
                </c:pt>
                <c:pt idx="6033">
                  <c:v>6.7270000000000003</c:v>
                </c:pt>
                <c:pt idx="6034">
                  <c:v>6.7290000000000001</c:v>
                </c:pt>
                <c:pt idx="6035">
                  <c:v>6.7305000000000001</c:v>
                </c:pt>
                <c:pt idx="6036">
                  <c:v>6.7320000000000002</c:v>
                </c:pt>
                <c:pt idx="6037">
                  <c:v>6.734</c:v>
                </c:pt>
                <c:pt idx="6038">
                  <c:v>6.7365000000000004</c:v>
                </c:pt>
                <c:pt idx="6039">
                  <c:v>6.7380000000000004</c:v>
                </c:pt>
                <c:pt idx="6040">
                  <c:v>6.74</c:v>
                </c:pt>
                <c:pt idx="6041">
                  <c:v>6.742</c:v>
                </c:pt>
                <c:pt idx="6042">
                  <c:v>6.7435</c:v>
                </c:pt>
                <c:pt idx="6043">
                  <c:v>6.7454999999999998</c:v>
                </c:pt>
                <c:pt idx="6044">
                  <c:v>6.7469999999999999</c:v>
                </c:pt>
                <c:pt idx="6045">
                  <c:v>6.7489999999999997</c:v>
                </c:pt>
                <c:pt idx="6046">
                  <c:v>6.7510000000000003</c:v>
                </c:pt>
                <c:pt idx="6047">
                  <c:v>6.7530000000000001</c:v>
                </c:pt>
                <c:pt idx="6048">
                  <c:v>6.7549999999999999</c:v>
                </c:pt>
                <c:pt idx="6049">
                  <c:v>6.7569999999999997</c:v>
                </c:pt>
                <c:pt idx="6050">
                  <c:v>6.758</c:v>
                </c:pt>
                <c:pt idx="6051">
                  <c:v>6.76</c:v>
                </c:pt>
                <c:pt idx="6052">
                  <c:v>6.7619999999999996</c:v>
                </c:pt>
                <c:pt idx="6053">
                  <c:v>6.7634999999999996</c:v>
                </c:pt>
                <c:pt idx="6054">
                  <c:v>6.766</c:v>
                </c:pt>
                <c:pt idx="6055">
                  <c:v>6.7670000000000003</c:v>
                </c:pt>
                <c:pt idx="6056">
                  <c:v>6.7690000000000001</c:v>
                </c:pt>
                <c:pt idx="6057">
                  <c:v>6.7709999999999999</c:v>
                </c:pt>
                <c:pt idx="6058">
                  <c:v>6.7735000000000003</c:v>
                </c:pt>
                <c:pt idx="6059">
                  <c:v>6.7755000000000001</c:v>
                </c:pt>
                <c:pt idx="6060">
                  <c:v>6.7770000000000001</c:v>
                </c:pt>
                <c:pt idx="6061">
                  <c:v>6.7785000000000002</c:v>
                </c:pt>
                <c:pt idx="6062">
                  <c:v>6.7805</c:v>
                </c:pt>
                <c:pt idx="6063">
                  <c:v>6.7824999999999998</c:v>
                </c:pt>
                <c:pt idx="6064">
                  <c:v>6.7845000000000004</c:v>
                </c:pt>
                <c:pt idx="6065">
                  <c:v>6.7859999999999996</c:v>
                </c:pt>
                <c:pt idx="6066">
                  <c:v>6.7880000000000003</c:v>
                </c:pt>
                <c:pt idx="6067">
                  <c:v>6.7895000000000003</c:v>
                </c:pt>
                <c:pt idx="6068">
                  <c:v>6.7915000000000001</c:v>
                </c:pt>
                <c:pt idx="6069">
                  <c:v>6.7939999999999996</c:v>
                </c:pt>
                <c:pt idx="6070">
                  <c:v>6.7954999999999997</c:v>
                </c:pt>
                <c:pt idx="6071">
                  <c:v>6.7975000000000003</c:v>
                </c:pt>
                <c:pt idx="6072">
                  <c:v>6.7990000000000004</c:v>
                </c:pt>
                <c:pt idx="6073">
                  <c:v>6.8010000000000002</c:v>
                </c:pt>
                <c:pt idx="6074">
                  <c:v>6.8029999999999999</c:v>
                </c:pt>
                <c:pt idx="6075">
                  <c:v>6.8049999999999997</c:v>
                </c:pt>
                <c:pt idx="6076">
                  <c:v>6.8064999999999998</c:v>
                </c:pt>
                <c:pt idx="6077">
                  <c:v>6.8079999999999998</c:v>
                </c:pt>
                <c:pt idx="6078">
                  <c:v>6.81</c:v>
                </c:pt>
                <c:pt idx="6079">
                  <c:v>6.8120000000000003</c:v>
                </c:pt>
                <c:pt idx="6080">
                  <c:v>6.8135000000000003</c:v>
                </c:pt>
                <c:pt idx="6081">
                  <c:v>6.8155000000000001</c:v>
                </c:pt>
                <c:pt idx="6082">
                  <c:v>6.8170000000000002</c:v>
                </c:pt>
                <c:pt idx="6083">
                  <c:v>6.8194999999999997</c:v>
                </c:pt>
                <c:pt idx="6084">
                  <c:v>6.8215000000000003</c:v>
                </c:pt>
                <c:pt idx="6085">
                  <c:v>6.8235000000000001</c:v>
                </c:pt>
                <c:pt idx="6086">
                  <c:v>6.8250000000000002</c:v>
                </c:pt>
                <c:pt idx="6087">
                  <c:v>6.8265000000000002</c:v>
                </c:pt>
                <c:pt idx="6088">
                  <c:v>6.8285</c:v>
                </c:pt>
                <c:pt idx="6089">
                  <c:v>6.83</c:v>
                </c:pt>
                <c:pt idx="6090">
                  <c:v>6.8324999999999996</c:v>
                </c:pt>
                <c:pt idx="6091">
                  <c:v>6.8334999999999999</c:v>
                </c:pt>
                <c:pt idx="6092">
                  <c:v>6.8354999999999997</c:v>
                </c:pt>
                <c:pt idx="6093">
                  <c:v>6.8375000000000004</c:v>
                </c:pt>
                <c:pt idx="6094">
                  <c:v>6.8395000000000001</c:v>
                </c:pt>
                <c:pt idx="6095">
                  <c:v>6.8414999999999999</c:v>
                </c:pt>
                <c:pt idx="6096">
                  <c:v>6.8434999999999997</c:v>
                </c:pt>
                <c:pt idx="6097">
                  <c:v>6.8455000000000004</c:v>
                </c:pt>
                <c:pt idx="6098">
                  <c:v>6.8464999999999998</c:v>
                </c:pt>
                <c:pt idx="6099">
                  <c:v>6.8490000000000002</c:v>
                </c:pt>
                <c:pt idx="6100">
                  <c:v>6.8505000000000003</c:v>
                </c:pt>
                <c:pt idx="6101">
                  <c:v>6.8525</c:v>
                </c:pt>
                <c:pt idx="6102">
                  <c:v>6.8535000000000004</c:v>
                </c:pt>
                <c:pt idx="6103">
                  <c:v>6.8555000000000001</c:v>
                </c:pt>
                <c:pt idx="6104">
                  <c:v>6.8579999999999997</c:v>
                </c:pt>
                <c:pt idx="6105">
                  <c:v>6.86</c:v>
                </c:pt>
                <c:pt idx="6106">
                  <c:v>6.8620000000000001</c:v>
                </c:pt>
                <c:pt idx="6107">
                  <c:v>6.8630000000000004</c:v>
                </c:pt>
                <c:pt idx="6108">
                  <c:v>6.8650000000000002</c:v>
                </c:pt>
                <c:pt idx="6109">
                  <c:v>6.867</c:v>
                </c:pt>
                <c:pt idx="6110">
                  <c:v>6.8685</c:v>
                </c:pt>
                <c:pt idx="6111">
                  <c:v>6.8704999999999998</c:v>
                </c:pt>
                <c:pt idx="6112">
                  <c:v>6.8719999999999999</c:v>
                </c:pt>
                <c:pt idx="6113">
                  <c:v>6.8730000000000002</c:v>
                </c:pt>
                <c:pt idx="6114">
                  <c:v>6.8754999999999997</c:v>
                </c:pt>
                <c:pt idx="6115">
                  <c:v>6.8775000000000004</c:v>
                </c:pt>
                <c:pt idx="6116">
                  <c:v>6.8795000000000002</c:v>
                </c:pt>
                <c:pt idx="6117">
                  <c:v>6.8804999999999996</c:v>
                </c:pt>
                <c:pt idx="6118">
                  <c:v>6.8825000000000003</c:v>
                </c:pt>
                <c:pt idx="6119">
                  <c:v>6.8845000000000001</c:v>
                </c:pt>
                <c:pt idx="6120">
                  <c:v>6.8869999999999996</c:v>
                </c:pt>
                <c:pt idx="6121">
                  <c:v>6.8890000000000002</c:v>
                </c:pt>
                <c:pt idx="6122">
                  <c:v>6.8905000000000003</c:v>
                </c:pt>
                <c:pt idx="6123">
                  <c:v>6.8920000000000003</c:v>
                </c:pt>
                <c:pt idx="6124">
                  <c:v>6.8940000000000001</c:v>
                </c:pt>
                <c:pt idx="6125">
                  <c:v>6.8959999999999999</c:v>
                </c:pt>
                <c:pt idx="6126">
                  <c:v>6.8979999999999997</c:v>
                </c:pt>
                <c:pt idx="6127">
                  <c:v>6.9</c:v>
                </c:pt>
                <c:pt idx="6128">
                  <c:v>6.9015000000000004</c:v>
                </c:pt>
                <c:pt idx="6129">
                  <c:v>6.9039999999999999</c:v>
                </c:pt>
                <c:pt idx="6130">
                  <c:v>6.9059999999999997</c:v>
                </c:pt>
                <c:pt idx="6131">
                  <c:v>6.9080000000000004</c:v>
                </c:pt>
                <c:pt idx="6132">
                  <c:v>6.91</c:v>
                </c:pt>
                <c:pt idx="6133">
                  <c:v>6.9115000000000002</c:v>
                </c:pt>
                <c:pt idx="6134">
                  <c:v>6.9135</c:v>
                </c:pt>
                <c:pt idx="6135">
                  <c:v>6.915</c:v>
                </c:pt>
                <c:pt idx="6136">
                  <c:v>6.9175000000000004</c:v>
                </c:pt>
                <c:pt idx="6137">
                  <c:v>6.9195000000000002</c:v>
                </c:pt>
                <c:pt idx="6138">
                  <c:v>6.9215</c:v>
                </c:pt>
                <c:pt idx="6139">
                  <c:v>6.923</c:v>
                </c:pt>
                <c:pt idx="6140">
                  <c:v>6.9249999999999998</c:v>
                </c:pt>
                <c:pt idx="6141">
                  <c:v>6.9269999999999996</c:v>
                </c:pt>
                <c:pt idx="6142">
                  <c:v>6.9290000000000003</c:v>
                </c:pt>
                <c:pt idx="6143">
                  <c:v>6.93</c:v>
                </c:pt>
                <c:pt idx="6144">
                  <c:v>6.9320000000000004</c:v>
                </c:pt>
                <c:pt idx="6145">
                  <c:v>6.9335000000000004</c:v>
                </c:pt>
                <c:pt idx="6146">
                  <c:v>6.9355000000000002</c:v>
                </c:pt>
                <c:pt idx="6147">
                  <c:v>6.9375</c:v>
                </c:pt>
                <c:pt idx="6148">
                  <c:v>6.9390000000000001</c:v>
                </c:pt>
                <c:pt idx="6149">
                  <c:v>6.9409999999999998</c:v>
                </c:pt>
                <c:pt idx="6150">
                  <c:v>6.9429999999999996</c:v>
                </c:pt>
                <c:pt idx="6151">
                  <c:v>6.9450000000000003</c:v>
                </c:pt>
                <c:pt idx="6152">
                  <c:v>6.9470000000000001</c:v>
                </c:pt>
                <c:pt idx="6153">
                  <c:v>6.9494999999999996</c:v>
                </c:pt>
                <c:pt idx="6154">
                  <c:v>6.9509999999999996</c:v>
                </c:pt>
                <c:pt idx="6155">
                  <c:v>6.9530000000000003</c:v>
                </c:pt>
                <c:pt idx="6156">
                  <c:v>6.9550000000000001</c:v>
                </c:pt>
                <c:pt idx="6157">
                  <c:v>6.9569999999999999</c:v>
                </c:pt>
                <c:pt idx="6158">
                  <c:v>6.9595000000000002</c:v>
                </c:pt>
                <c:pt idx="6159">
                  <c:v>6.9615</c:v>
                </c:pt>
                <c:pt idx="6160">
                  <c:v>6.9630000000000001</c:v>
                </c:pt>
                <c:pt idx="6161">
                  <c:v>6.9649999999999999</c:v>
                </c:pt>
                <c:pt idx="6162">
                  <c:v>6.9669999999999996</c:v>
                </c:pt>
                <c:pt idx="6163">
                  <c:v>6.9695</c:v>
                </c:pt>
                <c:pt idx="6164">
                  <c:v>6.9705000000000004</c:v>
                </c:pt>
                <c:pt idx="6165">
                  <c:v>6.9725000000000001</c:v>
                </c:pt>
                <c:pt idx="6166">
                  <c:v>6.9734999999999996</c:v>
                </c:pt>
                <c:pt idx="6167">
                  <c:v>6.9755000000000003</c:v>
                </c:pt>
                <c:pt idx="6168">
                  <c:v>6.9775</c:v>
                </c:pt>
                <c:pt idx="6169">
                  <c:v>6.9794999999999998</c:v>
                </c:pt>
                <c:pt idx="6170">
                  <c:v>6.9814999999999996</c:v>
                </c:pt>
                <c:pt idx="6171">
                  <c:v>6.9835000000000003</c:v>
                </c:pt>
                <c:pt idx="6172">
                  <c:v>6.9855</c:v>
                </c:pt>
                <c:pt idx="6173">
                  <c:v>6.9874999999999998</c:v>
                </c:pt>
                <c:pt idx="6174">
                  <c:v>6.9894999999999996</c:v>
                </c:pt>
                <c:pt idx="6175">
                  <c:v>6.9909999999999997</c:v>
                </c:pt>
                <c:pt idx="6176">
                  <c:v>6.9924999999999997</c:v>
                </c:pt>
                <c:pt idx="6177">
                  <c:v>6.9945000000000004</c:v>
                </c:pt>
                <c:pt idx="6178">
                  <c:v>6.9965000000000002</c:v>
                </c:pt>
                <c:pt idx="6179">
                  <c:v>6.9984999999999999</c:v>
                </c:pt>
                <c:pt idx="6180">
                  <c:v>7.0010000000000003</c:v>
                </c:pt>
                <c:pt idx="6181">
                  <c:v>7.0025000000000004</c:v>
                </c:pt>
                <c:pt idx="6182">
                  <c:v>7.0039999999999996</c:v>
                </c:pt>
                <c:pt idx="6183">
                  <c:v>7.0060000000000002</c:v>
                </c:pt>
                <c:pt idx="6184">
                  <c:v>7.008</c:v>
                </c:pt>
                <c:pt idx="6185">
                  <c:v>7.01</c:v>
                </c:pt>
                <c:pt idx="6186">
                  <c:v>7.0110000000000001</c:v>
                </c:pt>
                <c:pt idx="6187">
                  <c:v>7.0129999999999999</c:v>
                </c:pt>
                <c:pt idx="6188">
                  <c:v>7.0140000000000002</c:v>
                </c:pt>
                <c:pt idx="6189">
                  <c:v>7.016</c:v>
                </c:pt>
                <c:pt idx="6190">
                  <c:v>7.0190000000000001</c:v>
                </c:pt>
                <c:pt idx="6191">
                  <c:v>7.0214999999999996</c:v>
                </c:pt>
                <c:pt idx="6192">
                  <c:v>7.024</c:v>
                </c:pt>
                <c:pt idx="6193">
                  <c:v>7.0259999999999998</c:v>
                </c:pt>
                <c:pt idx="6194">
                  <c:v>7.0285000000000002</c:v>
                </c:pt>
                <c:pt idx="6195">
                  <c:v>7.0309999999999997</c:v>
                </c:pt>
                <c:pt idx="6196">
                  <c:v>7.0330000000000004</c:v>
                </c:pt>
                <c:pt idx="6197">
                  <c:v>7.0345000000000004</c:v>
                </c:pt>
                <c:pt idx="6198">
                  <c:v>7.0369999999999999</c:v>
                </c:pt>
                <c:pt idx="6199">
                  <c:v>7.0389999999999997</c:v>
                </c:pt>
                <c:pt idx="6200">
                  <c:v>7.0419999999999998</c:v>
                </c:pt>
                <c:pt idx="6201">
                  <c:v>7.0445000000000002</c:v>
                </c:pt>
                <c:pt idx="6202">
                  <c:v>7.0465</c:v>
                </c:pt>
                <c:pt idx="6203">
                  <c:v>7.0484999999999998</c:v>
                </c:pt>
                <c:pt idx="6204">
                  <c:v>7.0514999999999999</c:v>
                </c:pt>
                <c:pt idx="6205">
                  <c:v>7.0534999999999997</c:v>
                </c:pt>
                <c:pt idx="6206">
                  <c:v>7.056</c:v>
                </c:pt>
                <c:pt idx="6207">
                  <c:v>7.0579999999999998</c:v>
                </c:pt>
                <c:pt idx="6208">
                  <c:v>7.06</c:v>
                </c:pt>
                <c:pt idx="6209">
                  <c:v>7.0620000000000003</c:v>
                </c:pt>
                <c:pt idx="6210">
                  <c:v>7.0640000000000001</c:v>
                </c:pt>
                <c:pt idx="6211">
                  <c:v>7.0664999999999996</c:v>
                </c:pt>
                <c:pt idx="6212">
                  <c:v>7.069</c:v>
                </c:pt>
                <c:pt idx="6213">
                  <c:v>7.0709999999999997</c:v>
                </c:pt>
                <c:pt idx="6214">
                  <c:v>7.0730000000000004</c:v>
                </c:pt>
                <c:pt idx="6215">
                  <c:v>7.0750000000000002</c:v>
                </c:pt>
                <c:pt idx="6216">
                  <c:v>7.0774999999999997</c:v>
                </c:pt>
                <c:pt idx="6217">
                  <c:v>7.0795000000000003</c:v>
                </c:pt>
                <c:pt idx="6218">
                  <c:v>7.0819999999999999</c:v>
                </c:pt>
                <c:pt idx="6219">
                  <c:v>7.0834999999999999</c:v>
                </c:pt>
                <c:pt idx="6220">
                  <c:v>7.085</c:v>
                </c:pt>
                <c:pt idx="6221">
                  <c:v>7.0869999999999997</c:v>
                </c:pt>
                <c:pt idx="6222">
                  <c:v>7.0890000000000004</c:v>
                </c:pt>
                <c:pt idx="6223">
                  <c:v>7.0910000000000002</c:v>
                </c:pt>
                <c:pt idx="6224">
                  <c:v>7.0925000000000002</c:v>
                </c:pt>
                <c:pt idx="6225">
                  <c:v>7.0945</c:v>
                </c:pt>
                <c:pt idx="6226">
                  <c:v>7.0964999999999998</c:v>
                </c:pt>
                <c:pt idx="6227">
                  <c:v>7.0984999999999996</c:v>
                </c:pt>
                <c:pt idx="6228">
                  <c:v>7.1</c:v>
                </c:pt>
                <c:pt idx="6229">
                  <c:v>7.1020000000000003</c:v>
                </c:pt>
                <c:pt idx="6230">
                  <c:v>7.1035000000000004</c:v>
                </c:pt>
                <c:pt idx="6231">
                  <c:v>7.1050000000000004</c:v>
                </c:pt>
                <c:pt idx="6232">
                  <c:v>7.1070000000000002</c:v>
                </c:pt>
                <c:pt idx="6233">
                  <c:v>7.109</c:v>
                </c:pt>
                <c:pt idx="6234">
                  <c:v>7.1109999999999998</c:v>
                </c:pt>
                <c:pt idx="6235">
                  <c:v>7.1130000000000004</c:v>
                </c:pt>
                <c:pt idx="6236">
                  <c:v>7.1144999999999996</c:v>
                </c:pt>
                <c:pt idx="6237">
                  <c:v>7.1165000000000003</c:v>
                </c:pt>
                <c:pt idx="6238">
                  <c:v>7.1185</c:v>
                </c:pt>
                <c:pt idx="6239">
                  <c:v>7.12</c:v>
                </c:pt>
                <c:pt idx="6240">
                  <c:v>7.1215000000000002</c:v>
                </c:pt>
                <c:pt idx="6241">
                  <c:v>7.1234999999999999</c:v>
                </c:pt>
                <c:pt idx="6242">
                  <c:v>7.125</c:v>
                </c:pt>
                <c:pt idx="6243">
                  <c:v>7.1269999999999998</c:v>
                </c:pt>
                <c:pt idx="6244">
                  <c:v>7.1284999999999998</c:v>
                </c:pt>
                <c:pt idx="6245">
                  <c:v>7.13</c:v>
                </c:pt>
                <c:pt idx="6246">
                  <c:v>7.1325000000000003</c:v>
                </c:pt>
                <c:pt idx="6247">
                  <c:v>7.1340000000000003</c:v>
                </c:pt>
                <c:pt idx="6248">
                  <c:v>7.1349999999999998</c:v>
                </c:pt>
                <c:pt idx="6249">
                  <c:v>7.1364999999999998</c:v>
                </c:pt>
                <c:pt idx="6250">
                  <c:v>7.1379999999999999</c:v>
                </c:pt>
                <c:pt idx="6251">
                  <c:v>7.14</c:v>
                </c:pt>
                <c:pt idx="6252">
                  <c:v>7.1414999999999997</c:v>
                </c:pt>
                <c:pt idx="6253">
                  <c:v>7.1429999999999998</c:v>
                </c:pt>
                <c:pt idx="6254">
                  <c:v>7.1444999999999999</c:v>
                </c:pt>
                <c:pt idx="6255">
                  <c:v>7.1459999999999999</c:v>
                </c:pt>
                <c:pt idx="6256">
                  <c:v>7.1479999999999997</c:v>
                </c:pt>
                <c:pt idx="6257">
                  <c:v>7.1505000000000001</c:v>
                </c:pt>
                <c:pt idx="6258">
                  <c:v>7.1520000000000001</c:v>
                </c:pt>
                <c:pt idx="6259">
                  <c:v>7.1535000000000002</c:v>
                </c:pt>
                <c:pt idx="6260">
                  <c:v>7.1555</c:v>
                </c:pt>
                <c:pt idx="6261">
                  <c:v>7.157</c:v>
                </c:pt>
                <c:pt idx="6262">
                  <c:v>7.1589999999999998</c:v>
                </c:pt>
                <c:pt idx="6263">
                  <c:v>7.1609999999999996</c:v>
                </c:pt>
                <c:pt idx="6264">
                  <c:v>7.1619999999999999</c:v>
                </c:pt>
                <c:pt idx="6265">
                  <c:v>7.1635</c:v>
                </c:pt>
                <c:pt idx="6266">
                  <c:v>7.1654999999999998</c:v>
                </c:pt>
                <c:pt idx="6267">
                  <c:v>7.1675000000000004</c:v>
                </c:pt>
                <c:pt idx="6268">
                  <c:v>7.1695000000000002</c:v>
                </c:pt>
                <c:pt idx="6269">
                  <c:v>7.1719999999999997</c:v>
                </c:pt>
                <c:pt idx="6270">
                  <c:v>7.1760000000000002</c:v>
                </c:pt>
                <c:pt idx="6271">
                  <c:v>7.1790000000000003</c:v>
                </c:pt>
                <c:pt idx="6272">
                  <c:v>7.1820000000000004</c:v>
                </c:pt>
                <c:pt idx="6273">
                  <c:v>7.1844999999999999</c:v>
                </c:pt>
                <c:pt idx="6274">
                  <c:v>7.1864999999999997</c:v>
                </c:pt>
                <c:pt idx="6275">
                  <c:v>7.1885000000000003</c:v>
                </c:pt>
                <c:pt idx="6276">
                  <c:v>7.1894999999999998</c:v>
                </c:pt>
                <c:pt idx="6277">
                  <c:v>7.1914999999999996</c:v>
                </c:pt>
                <c:pt idx="6278">
                  <c:v>7.1929999999999996</c:v>
                </c:pt>
                <c:pt idx="6279">
                  <c:v>7.1944999999999997</c:v>
                </c:pt>
                <c:pt idx="6280">
                  <c:v>7.1959999999999997</c:v>
                </c:pt>
                <c:pt idx="6281">
                  <c:v>7.1974999999999998</c:v>
                </c:pt>
                <c:pt idx="6282">
                  <c:v>7.1989999999999998</c:v>
                </c:pt>
                <c:pt idx="6283">
                  <c:v>7.2004999999999999</c:v>
                </c:pt>
                <c:pt idx="6284">
                  <c:v>7.2024999999999997</c:v>
                </c:pt>
                <c:pt idx="6285">
                  <c:v>7.2045000000000003</c:v>
                </c:pt>
                <c:pt idx="6286">
                  <c:v>7.2060000000000004</c:v>
                </c:pt>
                <c:pt idx="6287">
                  <c:v>7.2080000000000002</c:v>
                </c:pt>
                <c:pt idx="6288">
                  <c:v>7.2089999999999996</c:v>
                </c:pt>
                <c:pt idx="6289">
                  <c:v>7.2110000000000003</c:v>
                </c:pt>
                <c:pt idx="6290">
                  <c:v>7.2130000000000001</c:v>
                </c:pt>
                <c:pt idx="6291">
                  <c:v>7.2154999999999996</c:v>
                </c:pt>
                <c:pt idx="6292">
                  <c:v>7.2164999999999999</c:v>
                </c:pt>
                <c:pt idx="6293">
                  <c:v>7.2184999999999997</c:v>
                </c:pt>
                <c:pt idx="6294">
                  <c:v>7.22</c:v>
                </c:pt>
                <c:pt idx="6295">
                  <c:v>7.2229999999999999</c:v>
                </c:pt>
                <c:pt idx="6296">
                  <c:v>7.2249999999999996</c:v>
                </c:pt>
                <c:pt idx="6297">
                  <c:v>7.2264999999999997</c:v>
                </c:pt>
                <c:pt idx="6298">
                  <c:v>7.2285000000000004</c:v>
                </c:pt>
                <c:pt idx="6299">
                  <c:v>7.23</c:v>
                </c:pt>
                <c:pt idx="6300">
                  <c:v>7.2320000000000002</c:v>
                </c:pt>
                <c:pt idx="6301">
                  <c:v>7.2335000000000003</c:v>
                </c:pt>
                <c:pt idx="6302">
                  <c:v>7.2350000000000003</c:v>
                </c:pt>
                <c:pt idx="6303">
                  <c:v>7.2370000000000001</c:v>
                </c:pt>
                <c:pt idx="6304">
                  <c:v>7.2380000000000004</c:v>
                </c:pt>
                <c:pt idx="6305">
                  <c:v>7.24</c:v>
                </c:pt>
                <c:pt idx="6306">
                  <c:v>7.242</c:v>
                </c:pt>
                <c:pt idx="6307">
                  <c:v>7.2445000000000004</c:v>
                </c:pt>
                <c:pt idx="6308">
                  <c:v>7.2460000000000004</c:v>
                </c:pt>
                <c:pt idx="6309">
                  <c:v>7.2474999999999996</c:v>
                </c:pt>
                <c:pt idx="6310">
                  <c:v>7.2489999999999997</c:v>
                </c:pt>
                <c:pt idx="6311">
                  <c:v>7.2515000000000001</c:v>
                </c:pt>
                <c:pt idx="6312">
                  <c:v>7.2530000000000001</c:v>
                </c:pt>
                <c:pt idx="6313">
                  <c:v>7.2549999999999999</c:v>
                </c:pt>
                <c:pt idx="6314">
                  <c:v>7.2569999999999997</c:v>
                </c:pt>
                <c:pt idx="6315">
                  <c:v>7.258</c:v>
                </c:pt>
                <c:pt idx="6316">
                  <c:v>7.26</c:v>
                </c:pt>
                <c:pt idx="6317">
                  <c:v>7.2610000000000001</c:v>
                </c:pt>
                <c:pt idx="6318">
                  <c:v>7.2634999999999996</c:v>
                </c:pt>
                <c:pt idx="6319">
                  <c:v>7.2655000000000003</c:v>
                </c:pt>
                <c:pt idx="6320">
                  <c:v>7.2670000000000003</c:v>
                </c:pt>
                <c:pt idx="6321">
                  <c:v>7.2685000000000004</c:v>
                </c:pt>
                <c:pt idx="6322">
                  <c:v>7.27</c:v>
                </c:pt>
                <c:pt idx="6323">
                  <c:v>7.2725</c:v>
                </c:pt>
                <c:pt idx="6324">
                  <c:v>7.274</c:v>
                </c:pt>
                <c:pt idx="6325">
                  <c:v>7.2755000000000001</c:v>
                </c:pt>
                <c:pt idx="6326">
                  <c:v>7.2770000000000001</c:v>
                </c:pt>
                <c:pt idx="6327">
                  <c:v>7.2785000000000002</c:v>
                </c:pt>
                <c:pt idx="6328">
                  <c:v>7.2805</c:v>
                </c:pt>
                <c:pt idx="6329">
                  <c:v>7.2824999999999998</c:v>
                </c:pt>
                <c:pt idx="6330">
                  <c:v>7.2845000000000004</c:v>
                </c:pt>
                <c:pt idx="6331">
                  <c:v>7.2865000000000002</c:v>
                </c:pt>
                <c:pt idx="6332">
                  <c:v>7.2880000000000003</c:v>
                </c:pt>
                <c:pt idx="6333">
                  <c:v>7.29</c:v>
                </c:pt>
                <c:pt idx="6334">
                  <c:v>7.2915000000000001</c:v>
                </c:pt>
                <c:pt idx="6335">
                  <c:v>7.2934999999999999</c:v>
                </c:pt>
                <c:pt idx="6336">
                  <c:v>7.2949999999999999</c:v>
                </c:pt>
                <c:pt idx="6337">
                  <c:v>7.2965</c:v>
                </c:pt>
                <c:pt idx="6338">
                  <c:v>7.298</c:v>
                </c:pt>
                <c:pt idx="6339">
                  <c:v>7.3</c:v>
                </c:pt>
                <c:pt idx="6340">
                  <c:v>7.3019999999999996</c:v>
                </c:pt>
                <c:pt idx="6341">
                  <c:v>7.3040000000000003</c:v>
                </c:pt>
                <c:pt idx="6342">
                  <c:v>7.306</c:v>
                </c:pt>
                <c:pt idx="6343">
                  <c:v>7.3075000000000001</c:v>
                </c:pt>
                <c:pt idx="6344">
                  <c:v>7.3094999999999999</c:v>
                </c:pt>
                <c:pt idx="6345">
                  <c:v>7.3114999999999997</c:v>
                </c:pt>
                <c:pt idx="6346">
                  <c:v>7.3135000000000003</c:v>
                </c:pt>
                <c:pt idx="6347">
                  <c:v>7.3150000000000004</c:v>
                </c:pt>
                <c:pt idx="6348">
                  <c:v>7.3170000000000002</c:v>
                </c:pt>
                <c:pt idx="6349">
                  <c:v>7.3179999999999996</c:v>
                </c:pt>
                <c:pt idx="6350">
                  <c:v>7.32</c:v>
                </c:pt>
                <c:pt idx="6351">
                  <c:v>7.3215000000000003</c:v>
                </c:pt>
                <c:pt idx="6352">
                  <c:v>7.3235000000000001</c:v>
                </c:pt>
                <c:pt idx="6353">
                  <c:v>7.3254999999999999</c:v>
                </c:pt>
                <c:pt idx="6354">
                  <c:v>7.327</c:v>
                </c:pt>
                <c:pt idx="6355">
                  <c:v>7.3289999999999997</c:v>
                </c:pt>
                <c:pt idx="6356">
                  <c:v>7.3315000000000001</c:v>
                </c:pt>
                <c:pt idx="6357">
                  <c:v>7.3334999999999999</c:v>
                </c:pt>
                <c:pt idx="6358">
                  <c:v>7.3354999999999997</c:v>
                </c:pt>
                <c:pt idx="6359">
                  <c:v>7.3365</c:v>
                </c:pt>
                <c:pt idx="6360">
                  <c:v>7.3380000000000001</c:v>
                </c:pt>
                <c:pt idx="6361">
                  <c:v>7.34</c:v>
                </c:pt>
                <c:pt idx="6362">
                  <c:v>7.3419999999999996</c:v>
                </c:pt>
                <c:pt idx="6363">
                  <c:v>7.3440000000000003</c:v>
                </c:pt>
                <c:pt idx="6364">
                  <c:v>7.3460000000000001</c:v>
                </c:pt>
                <c:pt idx="6365">
                  <c:v>7.3475000000000001</c:v>
                </c:pt>
                <c:pt idx="6366">
                  <c:v>7.35</c:v>
                </c:pt>
                <c:pt idx="6367">
                  <c:v>7.3514999999999997</c:v>
                </c:pt>
                <c:pt idx="6368">
                  <c:v>7.3535000000000004</c:v>
                </c:pt>
                <c:pt idx="6369">
                  <c:v>7.3555000000000001</c:v>
                </c:pt>
                <c:pt idx="6370">
                  <c:v>7.3570000000000002</c:v>
                </c:pt>
                <c:pt idx="6371">
                  <c:v>7.3585000000000003</c:v>
                </c:pt>
                <c:pt idx="6372">
                  <c:v>7.3609999999999998</c:v>
                </c:pt>
                <c:pt idx="6373">
                  <c:v>7.3630000000000004</c:v>
                </c:pt>
                <c:pt idx="6374">
                  <c:v>7.3644999999999996</c:v>
                </c:pt>
                <c:pt idx="6375">
                  <c:v>7.3665000000000003</c:v>
                </c:pt>
                <c:pt idx="6376">
                  <c:v>7.3685</c:v>
                </c:pt>
                <c:pt idx="6377">
                  <c:v>7.3710000000000004</c:v>
                </c:pt>
                <c:pt idx="6378">
                  <c:v>7.3730000000000002</c:v>
                </c:pt>
                <c:pt idx="6379">
                  <c:v>7.375</c:v>
                </c:pt>
                <c:pt idx="6380">
                  <c:v>7.3760000000000003</c:v>
                </c:pt>
                <c:pt idx="6381">
                  <c:v>7.3780000000000001</c:v>
                </c:pt>
                <c:pt idx="6382">
                  <c:v>7.3804999999999996</c:v>
                </c:pt>
                <c:pt idx="6383">
                  <c:v>7.3819999999999997</c:v>
                </c:pt>
                <c:pt idx="6384">
                  <c:v>7.3840000000000003</c:v>
                </c:pt>
                <c:pt idx="6385">
                  <c:v>7.3855000000000004</c:v>
                </c:pt>
                <c:pt idx="6386">
                  <c:v>7.3879999999999999</c:v>
                </c:pt>
                <c:pt idx="6387">
                  <c:v>7.39</c:v>
                </c:pt>
                <c:pt idx="6388">
                  <c:v>7.3920000000000003</c:v>
                </c:pt>
                <c:pt idx="6389">
                  <c:v>7.3940000000000001</c:v>
                </c:pt>
                <c:pt idx="6390">
                  <c:v>7.3959999999999999</c:v>
                </c:pt>
                <c:pt idx="6391">
                  <c:v>7.3979999999999997</c:v>
                </c:pt>
                <c:pt idx="6392">
                  <c:v>7.4005000000000001</c:v>
                </c:pt>
                <c:pt idx="6393">
                  <c:v>7.4020000000000001</c:v>
                </c:pt>
                <c:pt idx="6394">
                  <c:v>7.4035000000000002</c:v>
                </c:pt>
                <c:pt idx="6395">
                  <c:v>7.4055</c:v>
                </c:pt>
                <c:pt idx="6396">
                  <c:v>7.4080000000000004</c:v>
                </c:pt>
                <c:pt idx="6397">
                  <c:v>7.41</c:v>
                </c:pt>
                <c:pt idx="6398">
                  <c:v>7.4119999999999999</c:v>
                </c:pt>
                <c:pt idx="6399">
                  <c:v>7.4139999999999997</c:v>
                </c:pt>
                <c:pt idx="6400">
                  <c:v>7.4154999999999998</c:v>
                </c:pt>
                <c:pt idx="6401">
                  <c:v>7.4180000000000001</c:v>
                </c:pt>
                <c:pt idx="6402">
                  <c:v>7.4204999999999997</c:v>
                </c:pt>
                <c:pt idx="6403">
                  <c:v>7.4215</c:v>
                </c:pt>
                <c:pt idx="6404">
                  <c:v>7.4234999999999998</c:v>
                </c:pt>
                <c:pt idx="6405">
                  <c:v>7.4255000000000004</c:v>
                </c:pt>
                <c:pt idx="6406">
                  <c:v>7.4279999999999999</c:v>
                </c:pt>
                <c:pt idx="6407">
                  <c:v>7.43</c:v>
                </c:pt>
                <c:pt idx="6408">
                  <c:v>7.4320000000000004</c:v>
                </c:pt>
                <c:pt idx="6409">
                  <c:v>7.4335000000000004</c:v>
                </c:pt>
                <c:pt idx="6410">
                  <c:v>7.4359999999999999</c:v>
                </c:pt>
                <c:pt idx="6411">
                  <c:v>7.4379999999999997</c:v>
                </c:pt>
                <c:pt idx="6412">
                  <c:v>7.44</c:v>
                </c:pt>
                <c:pt idx="6413">
                  <c:v>7.4420000000000002</c:v>
                </c:pt>
                <c:pt idx="6414">
                  <c:v>7.4435000000000002</c:v>
                </c:pt>
                <c:pt idx="6415">
                  <c:v>7.4459999999999997</c:v>
                </c:pt>
                <c:pt idx="6416">
                  <c:v>7.4485000000000001</c:v>
                </c:pt>
                <c:pt idx="6417">
                  <c:v>7.4504999999999999</c:v>
                </c:pt>
                <c:pt idx="6418">
                  <c:v>7.4524999999999997</c:v>
                </c:pt>
                <c:pt idx="6419">
                  <c:v>7.4545000000000003</c:v>
                </c:pt>
                <c:pt idx="6420">
                  <c:v>7.4569999999999999</c:v>
                </c:pt>
                <c:pt idx="6421">
                  <c:v>7.4589999999999996</c:v>
                </c:pt>
                <c:pt idx="6422">
                  <c:v>7.4604999999999997</c:v>
                </c:pt>
                <c:pt idx="6423">
                  <c:v>7.4619999999999997</c:v>
                </c:pt>
                <c:pt idx="6424">
                  <c:v>7.4645000000000001</c:v>
                </c:pt>
                <c:pt idx="6425">
                  <c:v>7.4664999999999999</c:v>
                </c:pt>
                <c:pt idx="6426">
                  <c:v>7.4684999999999997</c:v>
                </c:pt>
                <c:pt idx="6427">
                  <c:v>7.4705000000000004</c:v>
                </c:pt>
                <c:pt idx="6428">
                  <c:v>7.4725000000000001</c:v>
                </c:pt>
                <c:pt idx="6429">
                  <c:v>7.4749999999999996</c:v>
                </c:pt>
                <c:pt idx="6430">
                  <c:v>7.4770000000000003</c:v>
                </c:pt>
                <c:pt idx="6431">
                  <c:v>7.4790000000000001</c:v>
                </c:pt>
                <c:pt idx="6432">
                  <c:v>7.4805000000000001</c:v>
                </c:pt>
                <c:pt idx="6433">
                  <c:v>7.4824999999999999</c:v>
                </c:pt>
                <c:pt idx="6434">
                  <c:v>7.4844999999999997</c:v>
                </c:pt>
                <c:pt idx="6435">
                  <c:v>7.4865000000000004</c:v>
                </c:pt>
                <c:pt idx="6436">
                  <c:v>7.4885000000000002</c:v>
                </c:pt>
                <c:pt idx="6437">
                  <c:v>7.4904999999999999</c:v>
                </c:pt>
                <c:pt idx="6438">
                  <c:v>7.4924999999999997</c:v>
                </c:pt>
                <c:pt idx="6439">
                  <c:v>7.4945000000000004</c:v>
                </c:pt>
                <c:pt idx="6440">
                  <c:v>7.4969999999999999</c:v>
                </c:pt>
                <c:pt idx="6441">
                  <c:v>7.4984999999999999</c:v>
                </c:pt>
                <c:pt idx="6442">
                  <c:v>7.5004999999999997</c:v>
                </c:pt>
                <c:pt idx="6443">
                  <c:v>7.5030000000000001</c:v>
                </c:pt>
                <c:pt idx="6444">
                  <c:v>7.5054999999999996</c:v>
                </c:pt>
                <c:pt idx="6445">
                  <c:v>7.5075000000000003</c:v>
                </c:pt>
                <c:pt idx="6446">
                  <c:v>7.5090000000000003</c:v>
                </c:pt>
                <c:pt idx="6447">
                  <c:v>7.5110000000000001</c:v>
                </c:pt>
                <c:pt idx="6448">
                  <c:v>7.5134999999999996</c:v>
                </c:pt>
                <c:pt idx="6449">
                  <c:v>7.5155000000000003</c:v>
                </c:pt>
                <c:pt idx="6450">
                  <c:v>7.5175000000000001</c:v>
                </c:pt>
                <c:pt idx="6451">
                  <c:v>7.5194999999999999</c:v>
                </c:pt>
                <c:pt idx="6452">
                  <c:v>7.5220000000000002</c:v>
                </c:pt>
                <c:pt idx="6453">
                  <c:v>7.524</c:v>
                </c:pt>
                <c:pt idx="6454">
                  <c:v>7.5259999999999998</c:v>
                </c:pt>
                <c:pt idx="6455">
                  <c:v>7.5279999999999996</c:v>
                </c:pt>
                <c:pt idx="6456">
                  <c:v>7.53</c:v>
                </c:pt>
                <c:pt idx="6457">
                  <c:v>7.5324999999999998</c:v>
                </c:pt>
                <c:pt idx="6458">
                  <c:v>7.5345000000000004</c:v>
                </c:pt>
                <c:pt idx="6459">
                  <c:v>7.5365000000000002</c:v>
                </c:pt>
                <c:pt idx="6460">
                  <c:v>7.5385</c:v>
                </c:pt>
                <c:pt idx="6461">
                  <c:v>7.5404999999999998</c:v>
                </c:pt>
                <c:pt idx="6462">
                  <c:v>7.5430000000000001</c:v>
                </c:pt>
                <c:pt idx="6463">
                  <c:v>7.5449999999999999</c:v>
                </c:pt>
                <c:pt idx="6464">
                  <c:v>7.5469999999999997</c:v>
                </c:pt>
                <c:pt idx="6465">
                  <c:v>7.5490000000000004</c:v>
                </c:pt>
                <c:pt idx="6466">
                  <c:v>7.5510000000000002</c:v>
                </c:pt>
                <c:pt idx="6467">
                  <c:v>7.5534999999999997</c:v>
                </c:pt>
                <c:pt idx="6468">
                  <c:v>7.5555000000000003</c:v>
                </c:pt>
                <c:pt idx="6469">
                  <c:v>7.5570000000000004</c:v>
                </c:pt>
                <c:pt idx="6470">
                  <c:v>7.5594999999999999</c:v>
                </c:pt>
                <c:pt idx="6471">
                  <c:v>7.5614999999999997</c:v>
                </c:pt>
                <c:pt idx="6472">
                  <c:v>7.5640000000000001</c:v>
                </c:pt>
                <c:pt idx="6473">
                  <c:v>7.5655000000000001</c:v>
                </c:pt>
                <c:pt idx="6474">
                  <c:v>7.5674999999999999</c:v>
                </c:pt>
                <c:pt idx="6475">
                  <c:v>7.5694999999999997</c:v>
                </c:pt>
                <c:pt idx="6476">
                  <c:v>7.5715000000000003</c:v>
                </c:pt>
                <c:pt idx="6477">
                  <c:v>7.5735000000000001</c:v>
                </c:pt>
                <c:pt idx="6478">
                  <c:v>7.5759999999999996</c:v>
                </c:pt>
                <c:pt idx="6479">
                  <c:v>7.5780000000000003</c:v>
                </c:pt>
                <c:pt idx="6480">
                  <c:v>7.5804999999999998</c:v>
                </c:pt>
                <c:pt idx="6481">
                  <c:v>7.5824999999999996</c:v>
                </c:pt>
                <c:pt idx="6482">
                  <c:v>7.5845000000000002</c:v>
                </c:pt>
                <c:pt idx="6483">
                  <c:v>7.5865</c:v>
                </c:pt>
                <c:pt idx="6484">
                  <c:v>7.5884999999999998</c:v>
                </c:pt>
                <c:pt idx="6485">
                  <c:v>7.5910000000000002</c:v>
                </c:pt>
                <c:pt idx="6486">
                  <c:v>7.593</c:v>
                </c:pt>
                <c:pt idx="6487">
                  <c:v>7.5949999999999998</c:v>
                </c:pt>
                <c:pt idx="6488">
                  <c:v>7.5970000000000004</c:v>
                </c:pt>
                <c:pt idx="6489">
                  <c:v>7.5990000000000002</c:v>
                </c:pt>
                <c:pt idx="6490">
                  <c:v>7.6014999999999997</c:v>
                </c:pt>
                <c:pt idx="6491">
                  <c:v>7.6040000000000001</c:v>
                </c:pt>
                <c:pt idx="6492">
                  <c:v>7.6059999999999999</c:v>
                </c:pt>
                <c:pt idx="6493">
                  <c:v>7.6074999999999999</c:v>
                </c:pt>
                <c:pt idx="6494">
                  <c:v>7.61</c:v>
                </c:pt>
                <c:pt idx="6495">
                  <c:v>7.6120000000000001</c:v>
                </c:pt>
                <c:pt idx="6496">
                  <c:v>7.6139999999999999</c:v>
                </c:pt>
                <c:pt idx="6497">
                  <c:v>7.6154999999999999</c:v>
                </c:pt>
                <c:pt idx="6498">
                  <c:v>7.6180000000000003</c:v>
                </c:pt>
                <c:pt idx="6499">
                  <c:v>7.6210000000000004</c:v>
                </c:pt>
                <c:pt idx="6500">
                  <c:v>7.6230000000000002</c:v>
                </c:pt>
                <c:pt idx="6501">
                  <c:v>7.6245000000000003</c:v>
                </c:pt>
                <c:pt idx="6502">
                  <c:v>7.6265000000000001</c:v>
                </c:pt>
                <c:pt idx="6503">
                  <c:v>7.6289999999999996</c:v>
                </c:pt>
                <c:pt idx="6504">
                  <c:v>7.6310000000000002</c:v>
                </c:pt>
                <c:pt idx="6505">
                  <c:v>7.6325000000000003</c:v>
                </c:pt>
                <c:pt idx="6506">
                  <c:v>7.6345000000000001</c:v>
                </c:pt>
                <c:pt idx="6507">
                  <c:v>7.6375000000000002</c:v>
                </c:pt>
                <c:pt idx="6508">
                  <c:v>7.6395</c:v>
                </c:pt>
                <c:pt idx="6509">
                  <c:v>7.6414999999999997</c:v>
                </c:pt>
                <c:pt idx="6510">
                  <c:v>7.6435000000000004</c:v>
                </c:pt>
                <c:pt idx="6511">
                  <c:v>7.6455000000000002</c:v>
                </c:pt>
                <c:pt idx="6512">
                  <c:v>7.6479999999999997</c:v>
                </c:pt>
                <c:pt idx="6513">
                  <c:v>7.65</c:v>
                </c:pt>
                <c:pt idx="6514">
                  <c:v>7.6520000000000001</c:v>
                </c:pt>
                <c:pt idx="6515">
                  <c:v>7.6539999999999999</c:v>
                </c:pt>
                <c:pt idx="6516">
                  <c:v>7.6559999999999997</c:v>
                </c:pt>
                <c:pt idx="6517">
                  <c:v>7.6585000000000001</c:v>
                </c:pt>
                <c:pt idx="6518">
                  <c:v>7.6604999999999999</c:v>
                </c:pt>
                <c:pt idx="6519">
                  <c:v>7.6624999999999996</c:v>
                </c:pt>
                <c:pt idx="6520">
                  <c:v>7.6645000000000003</c:v>
                </c:pt>
                <c:pt idx="6521">
                  <c:v>7.6669999999999998</c:v>
                </c:pt>
                <c:pt idx="6522">
                  <c:v>7.6689999999999996</c:v>
                </c:pt>
                <c:pt idx="6523">
                  <c:v>7.6710000000000003</c:v>
                </c:pt>
                <c:pt idx="6524">
                  <c:v>7.673</c:v>
                </c:pt>
                <c:pt idx="6525">
                  <c:v>7.6749999999999998</c:v>
                </c:pt>
                <c:pt idx="6526">
                  <c:v>7.6775000000000002</c:v>
                </c:pt>
                <c:pt idx="6527">
                  <c:v>7.6795</c:v>
                </c:pt>
                <c:pt idx="6528">
                  <c:v>7.6814999999999998</c:v>
                </c:pt>
                <c:pt idx="6529">
                  <c:v>7.6829999999999998</c:v>
                </c:pt>
                <c:pt idx="6530">
                  <c:v>7.6859999999999999</c:v>
                </c:pt>
                <c:pt idx="6531">
                  <c:v>7.6885000000000003</c:v>
                </c:pt>
                <c:pt idx="6532">
                  <c:v>7.69</c:v>
                </c:pt>
                <c:pt idx="6533">
                  <c:v>7.6914999999999996</c:v>
                </c:pt>
                <c:pt idx="6534">
                  <c:v>7.6935000000000002</c:v>
                </c:pt>
                <c:pt idx="6535">
                  <c:v>7.6959999999999997</c:v>
                </c:pt>
                <c:pt idx="6536">
                  <c:v>7.6980000000000004</c:v>
                </c:pt>
                <c:pt idx="6537">
                  <c:v>7.7</c:v>
                </c:pt>
                <c:pt idx="6538">
                  <c:v>7.7024999999999997</c:v>
                </c:pt>
                <c:pt idx="6539">
                  <c:v>7.7045000000000003</c:v>
                </c:pt>
                <c:pt idx="6540">
                  <c:v>7.7069999999999999</c:v>
                </c:pt>
                <c:pt idx="6541">
                  <c:v>7.7089999999999996</c:v>
                </c:pt>
                <c:pt idx="6542">
                  <c:v>7.7110000000000003</c:v>
                </c:pt>
                <c:pt idx="6543">
                  <c:v>7.7125000000000004</c:v>
                </c:pt>
                <c:pt idx="6544">
                  <c:v>7.7145000000000001</c:v>
                </c:pt>
                <c:pt idx="6545">
                  <c:v>7.7169999999999996</c:v>
                </c:pt>
                <c:pt idx="6546">
                  <c:v>7.7190000000000003</c:v>
                </c:pt>
                <c:pt idx="6547">
                  <c:v>7.7214999999999998</c:v>
                </c:pt>
                <c:pt idx="6548">
                  <c:v>7.7234999999999996</c:v>
                </c:pt>
                <c:pt idx="6549">
                  <c:v>7.726</c:v>
                </c:pt>
                <c:pt idx="6550">
                  <c:v>7.7279999999999998</c:v>
                </c:pt>
                <c:pt idx="6551">
                  <c:v>7.73</c:v>
                </c:pt>
                <c:pt idx="6552">
                  <c:v>7.7314999999999996</c:v>
                </c:pt>
                <c:pt idx="6553">
                  <c:v>7.734</c:v>
                </c:pt>
                <c:pt idx="6554">
                  <c:v>7.7359999999999998</c:v>
                </c:pt>
                <c:pt idx="6555">
                  <c:v>7.7380000000000004</c:v>
                </c:pt>
                <c:pt idx="6556">
                  <c:v>7.7394999999999996</c:v>
                </c:pt>
                <c:pt idx="6557">
                  <c:v>7.742</c:v>
                </c:pt>
                <c:pt idx="6558">
                  <c:v>7.7445000000000004</c:v>
                </c:pt>
                <c:pt idx="6559">
                  <c:v>7.7465000000000002</c:v>
                </c:pt>
                <c:pt idx="6560">
                  <c:v>7.7484999999999999</c:v>
                </c:pt>
                <c:pt idx="6561">
                  <c:v>7.7504999999999997</c:v>
                </c:pt>
                <c:pt idx="6562">
                  <c:v>7.7519999999999998</c:v>
                </c:pt>
                <c:pt idx="6563">
                  <c:v>7.7545000000000002</c:v>
                </c:pt>
                <c:pt idx="6564">
                  <c:v>7.7565</c:v>
                </c:pt>
                <c:pt idx="6565">
                  <c:v>7.7584999999999997</c:v>
                </c:pt>
                <c:pt idx="6566">
                  <c:v>7.7605000000000004</c:v>
                </c:pt>
                <c:pt idx="6567">
                  <c:v>7.7625000000000002</c:v>
                </c:pt>
                <c:pt idx="6568">
                  <c:v>7.7645</c:v>
                </c:pt>
                <c:pt idx="6569">
                  <c:v>7.7670000000000003</c:v>
                </c:pt>
                <c:pt idx="6570">
                  <c:v>7.7690000000000001</c:v>
                </c:pt>
                <c:pt idx="6571">
                  <c:v>7.7709999999999999</c:v>
                </c:pt>
                <c:pt idx="6572">
                  <c:v>7.7725</c:v>
                </c:pt>
                <c:pt idx="6573">
                  <c:v>7.7744999999999997</c:v>
                </c:pt>
                <c:pt idx="6574">
                  <c:v>7.7765000000000004</c:v>
                </c:pt>
                <c:pt idx="6575">
                  <c:v>7.7779999999999996</c:v>
                </c:pt>
                <c:pt idx="6576">
                  <c:v>7.7794999999999996</c:v>
                </c:pt>
                <c:pt idx="6577">
                  <c:v>7.7805</c:v>
                </c:pt>
                <c:pt idx="6578">
                  <c:v>7.782</c:v>
                </c:pt>
                <c:pt idx="6579">
                  <c:v>7.7839999999999998</c:v>
                </c:pt>
                <c:pt idx="6580">
                  <c:v>7.7865000000000002</c:v>
                </c:pt>
                <c:pt idx="6581">
                  <c:v>7.7885</c:v>
                </c:pt>
                <c:pt idx="6582">
                  <c:v>7.79</c:v>
                </c:pt>
                <c:pt idx="6583">
                  <c:v>7.7915000000000001</c:v>
                </c:pt>
                <c:pt idx="6584">
                  <c:v>7.7934999999999999</c:v>
                </c:pt>
                <c:pt idx="6585">
                  <c:v>7.7954999999999997</c:v>
                </c:pt>
                <c:pt idx="6586">
                  <c:v>7.7975000000000003</c:v>
                </c:pt>
                <c:pt idx="6587">
                  <c:v>7.7995000000000001</c:v>
                </c:pt>
                <c:pt idx="6588">
                  <c:v>7.8014999999999999</c:v>
                </c:pt>
                <c:pt idx="6589">
                  <c:v>7.8034999999999997</c:v>
                </c:pt>
                <c:pt idx="6590">
                  <c:v>7.8055000000000003</c:v>
                </c:pt>
                <c:pt idx="6591">
                  <c:v>7.8079999999999998</c:v>
                </c:pt>
                <c:pt idx="6592">
                  <c:v>7.8094999999999999</c:v>
                </c:pt>
                <c:pt idx="6593">
                  <c:v>7.8114999999999997</c:v>
                </c:pt>
                <c:pt idx="6594">
                  <c:v>7.8129999999999997</c:v>
                </c:pt>
                <c:pt idx="6595">
                  <c:v>7.8155000000000001</c:v>
                </c:pt>
                <c:pt idx="6596">
                  <c:v>7.8185000000000002</c:v>
                </c:pt>
                <c:pt idx="6597">
                  <c:v>7.82</c:v>
                </c:pt>
                <c:pt idx="6598">
                  <c:v>7.8220000000000001</c:v>
                </c:pt>
                <c:pt idx="6599">
                  <c:v>7.8239999999999998</c:v>
                </c:pt>
                <c:pt idx="6600">
                  <c:v>7.8259999999999996</c:v>
                </c:pt>
                <c:pt idx="6601">
                  <c:v>7.8285</c:v>
                </c:pt>
                <c:pt idx="6602">
                  <c:v>7.8304999999999998</c:v>
                </c:pt>
                <c:pt idx="6603">
                  <c:v>7.8319999999999999</c:v>
                </c:pt>
                <c:pt idx="6604">
                  <c:v>7.8339999999999996</c:v>
                </c:pt>
                <c:pt idx="6605">
                  <c:v>7.8360000000000003</c:v>
                </c:pt>
                <c:pt idx="6606">
                  <c:v>7.8380000000000001</c:v>
                </c:pt>
                <c:pt idx="6607">
                  <c:v>7.8404999999999996</c:v>
                </c:pt>
                <c:pt idx="6608">
                  <c:v>7.8419999999999996</c:v>
                </c:pt>
                <c:pt idx="6609">
                  <c:v>7.8440000000000003</c:v>
                </c:pt>
                <c:pt idx="6610">
                  <c:v>7.8464999999999998</c:v>
                </c:pt>
                <c:pt idx="6611">
                  <c:v>7.8490000000000002</c:v>
                </c:pt>
                <c:pt idx="6612">
                  <c:v>7.8505000000000003</c:v>
                </c:pt>
                <c:pt idx="6613">
                  <c:v>7.8520000000000003</c:v>
                </c:pt>
                <c:pt idx="6614">
                  <c:v>7.8540000000000001</c:v>
                </c:pt>
                <c:pt idx="6615">
                  <c:v>7.8559999999999999</c:v>
                </c:pt>
                <c:pt idx="6616">
                  <c:v>7.8585000000000003</c:v>
                </c:pt>
                <c:pt idx="6617">
                  <c:v>7.86</c:v>
                </c:pt>
                <c:pt idx="6618">
                  <c:v>7.8620000000000001</c:v>
                </c:pt>
                <c:pt idx="6619">
                  <c:v>7.8644999999999996</c:v>
                </c:pt>
                <c:pt idx="6620">
                  <c:v>7.8665000000000003</c:v>
                </c:pt>
                <c:pt idx="6621">
                  <c:v>7.8689999999999998</c:v>
                </c:pt>
                <c:pt idx="6622">
                  <c:v>7.87</c:v>
                </c:pt>
                <c:pt idx="6623">
                  <c:v>7.8719999999999999</c:v>
                </c:pt>
                <c:pt idx="6624">
                  <c:v>7.8739999999999997</c:v>
                </c:pt>
                <c:pt idx="6625">
                  <c:v>7.8760000000000003</c:v>
                </c:pt>
                <c:pt idx="6626">
                  <c:v>7.8784999999999998</c:v>
                </c:pt>
                <c:pt idx="6627">
                  <c:v>7.8804999999999996</c:v>
                </c:pt>
                <c:pt idx="6628">
                  <c:v>7.8825000000000003</c:v>
                </c:pt>
                <c:pt idx="6629">
                  <c:v>7.8840000000000003</c:v>
                </c:pt>
                <c:pt idx="6630">
                  <c:v>7.8864999999999998</c:v>
                </c:pt>
                <c:pt idx="6631">
                  <c:v>7.8890000000000002</c:v>
                </c:pt>
                <c:pt idx="6632">
                  <c:v>7.8905000000000003</c:v>
                </c:pt>
                <c:pt idx="6633">
                  <c:v>7.8925000000000001</c:v>
                </c:pt>
                <c:pt idx="6634">
                  <c:v>7.8944999999999999</c:v>
                </c:pt>
                <c:pt idx="6635">
                  <c:v>7.8964999999999996</c:v>
                </c:pt>
                <c:pt idx="6636">
                  <c:v>7.899</c:v>
                </c:pt>
                <c:pt idx="6637">
                  <c:v>7.9009999999999998</c:v>
                </c:pt>
                <c:pt idx="6638">
                  <c:v>7.9029999999999996</c:v>
                </c:pt>
                <c:pt idx="6639">
                  <c:v>7.9050000000000002</c:v>
                </c:pt>
                <c:pt idx="6640">
                  <c:v>7.907</c:v>
                </c:pt>
                <c:pt idx="6641">
                  <c:v>7.9095000000000004</c:v>
                </c:pt>
                <c:pt idx="6642">
                  <c:v>7.9109999999999996</c:v>
                </c:pt>
                <c:pt idx="6643">
                  <c:v>7.9124999999999996</c:v>
                </c:pt>
                <c:pt idx="6644">
                  <c:v>7.9145000000000003</c:v>
                </c:pt>
                <c:pt idx="6645">
                  <c:v>7.9165000000000001</c:v>
                </c:pt>
                <c:pt idx="6646">
                  <c:v>7.9195000000000002</c:v>
                </c:pt>
                <c:pt idx="6647">
                  <c:v>7.9215</c:v>
                </c:pt>
                <c:pt idx="6648">
                  <c:v>7.923</c:v>
                </c:pt>
                <c:pt idx="6649">
                  <c:v>7.9249999999999998</c:v>
                </c:pt>
                <c:pt idx="6650">
                  <c:v>7.9269999999999996</c:v>
                </c:pt>
                <c:pt idx="6651">
                  <c:v>7.9295</c:v>
                </c:pt>
                <c:pt idx="6652">
                  <c:v>7.931</c:v>
                </c:pt>
                <c:pt idx="6653">
                  <c:v>7.9329999999999998</c:v>
                </c:pt>
                <c:pt idx="6654">
                  <c:v>7.9349999999999996</c:v>
                </c:pt>
                <c:pt idx="6655">
                  <c:v>7.9370000000000003</c:v>
                </c:pt>
                <c:pt idx="6656">
                  <c:v>7.9390000000000001</c:v>
                </c:pt>
                <c:pt idx="6657">
                  <c:v>7.9409999999999998</c:v>
                </c:pt>
                <c:pt idx="6658">
                  <c:v>7.9429999999999996</c:v>
                </c:pt>
                <c:pt idx="6659">
                  <c:v>7.9450000000000003</c:v>
                </c:pt>
                <c:pt idx="6660">
                  <c:v>7.9474999999999998</c:v>
                </c:pt>
                <c:pt idx="6661">
                  <c:v>7.9494999999999996</c:v>
                </c:pt>
                <c:pt idx="6662">
                  <c:v>7.9509999999999996</c:v>
                </c:pt>
                <c:pt idx="6663">
                  <c:v>7.9530000000000003</c:v>
                </c:pt>
                <c:pt idx="6664">
                  <c:v>7.9545000000000003</c:v>
                </c:pt>
                <c:pt idx="6665">
                  <c:v>7.9569999999999999</c:v>
                </c:pt>
                <c:pt idx="6666">
                  <c:v>7.9595000000000002</c:v>
                </c:pt>
                <c:pt idx="6667">
                  <c:v>7.9615</c:v>
                </c:pt>
                <c:pt idx="6668">
                  <c:v>7.9634999999999998</c:v>
                </c:pt>
                <c:pt idx="6669">
                  <c:v>7.9649999999999999</c:v>
                </c:pt>
                <c:pt idx="6670">
                  <c:v>7.9669999999999996</c:v>
                </c:pt>
                <c:pt idx="6671">
                  <c:v>7.9695</c:v>
                </c:pt>
                <c:pt idx="6672">
                  <c:v>7.9710000000000001</c:v>
                </c:pt>
                <c:pt idx="6673">
                  <c:v>7.9725000000000001</c:v>
                </c:pt>
                <c:pt idx="6674">
                  <c:v>7.9744999999999999</c:v>
                </c:pt>
                <c:pt idx="6675">
                  <c:v>7.9770000000000003</c:v>
                </c:pt>
                <c:pt idx="6676">
                  <c:v>7.9790000000000001</c:v>
                </c:pt>
                <c:pt idx="6677">
                  <c:v>7.9814999999999996</c:v>
                </c:pt>
                <c:pt idx="6678">
                  <c:v>7.9829999999999997</c:v>
                </c:pt>
                <c:pt idx="6679">
                  <c:v>7.9850000000000003</c:v>
                </c:pt>
                <c:pt idx="6680">
                  <c:v>7.9870000000000001</c:v>
                </c:pt>
                <c:pt idx="6681">
                  <c:v>7.9885000000000002</c:v>
                </c:pt>
                <c:pt idx="6682">
                  <c:v>7.9904999999999999</c:v>
                </c:pt>
                <c:pt idx="6683">
                  <c:v>7.9924999999999997</c:v>
                </c:pt>
                <c:pt idx="6684">
                  <c:v>7.9939999999999998</c:v>
                </c:pt>
                <c:pt idx="6685">
                  <c:v>7.9960000000000004</c:v>
                </c:pt>
                <c:pt idx="6686">
                  <c:v>7.9984999999999999</c:v>
                </c:pt>
                <c:pt idx="6687">
                  <c:v>8.0005000000000006</c:v>
                </c:pt>
                <c:pt idx="6688">
                  <c:v>8.0024999999999995</c:v>
                </c:pt>
                <c:pt idx="6689">
                  <c:v>8.0039999999999996</c:v>
                </c:pt>
                <c:pt idx="6690">
                  <c:v>8.0060000000000002</c:v>
                </c:pt>
                <c:pt idx="6691">
                  <c:v>8.0075000000000003</c:v>
                </c:pt>
                <c:pt idx="6692">
                  <c:v>8.0094999999999992</c:v>
                </c:pt>
                <c:pt idx="6693">
                  <c:v>8.0109999999999992</c:v>
                </c:pt>
                <c:pt idx="6694">
                  <c:v>8.0124999999999993</c:v>
                </c:pt>
                <c:pt idx="6695">
                  <c:v>8.0145</c:v>
                </c:pt>
                <c:pt idx="6696">
                  <c:v>8.0165000000000006</c:v>
                </c:pt>
                <c:pt idx="6697">
                  <c:v>8.0180000000000007</c:v>
                </c:pt>
                <c:pt idx="6698">
                  <c:v>8.02</c:v>
                </c:pt>
                <c:pt idx="6699">
                  <c:v>8.0220000000000002</c:v>
                </c:pt>
                <c:pt idx="6700">
                  <c:v>8.0235000000000003</c:v>
                </c:pt>
                <c:pt idx="6701">
                  <c:v>8.0254999999999992</c:v>
                </c:pt>
                <c:pt idx="6702">
                  <c:v>8.0269999999999992</c:v>
                </c:pt>
                <c:pt idx="6703">
                  <c:v>8.0289999999999999</c:v>
                </c:pt>
                <c:pt idx="6704">
                  <c:v>8.0305</c:v>
                </c:pt>
                <c:pt idx="6705">
                  <c:v>8.0314999999999994</c:v>
                </c:pt>
                <c:pt idx="6706">
                  <c:v>8.0335000000000001</c:v>
                </c:pt>
                <c:pt idx="6707">
                  <c:v>8.0355000000000008</c:v>
                </c:pt>
                <c:pt idx="6708">
                  <c:v>8.0374999999999996</c:v>
                </c:pt>
                <c:pt idx="6709">
                  <c:v>8.0389999999999997</c:v>
                </c:pt>
                <c:pt idx="6710">
                  <c:v>8.0410000000000004</c:v>
                </c:pt>
                <c:pt idx="6711">
                  <c:v>8.0425000000000004</c:v>
                </c:pt>
                <c:pt idx="6712">
                  <c:v>8.0440000000000005</c:v>
                </c:pt>
                <c:pt idx="6713">
                  <c:v>8.0459999999999994</c:v>
                </c:pt>
                <c:pt idx="6714">
                  <c:v>8.048</c:v>
                </c:pt>
                <c:pt idx="6715">
                  <c:v>8.0495000000000001</c:v>
                </c:pt>
                <c:pt idx="6716">
                  <c:v>8.0510000000000002</c:v>
                </c:pt>
                <c:pt idx="6717">
                  <c:v>8.0525000000000002</c:v>
                </c:pt>
                <c:pt idx="6718">
                  <c:v>8.0545000000000009</c:v>
                </c:pt>
                <c:pt idx="6719">
                  <c:v>8.0564999999999998</c:v>
                </c:pt>
                <c:pt idx="6720">
                  <c:v>8.0585000000000004</c:v>
                </c:pt>
                <c:pt idx="6721">
                  <c:v>8.06</c:v>
                </c:pt>
                <c:pt idx="6722">
                  <c:v>8.0619999999999994</c:v>
                </c:pt>
                <c:pt idx="6723">
                  <c:v>8.0640000000000001</c:v>
                </c:pt>
                <c:pt idx="6724">
                  <c:v>8.0655000000000001</c:v>
                </c:pt>
                <c:pt idx="6725">
                  <c:v>8.0675000000000008</c:v>
                </c:pt>
                <c:pt idx="6726">
                  <c:v>8.0694999999999997</c:v>
                </c:pt>
                <c:pt idx="6727">
                  <c:v>8.0704999999999991</c:v>
                </c:pt>
                <c:pt idx="6728">
                  <c:v>8.0719999999999992</c:v>
                </c:pt>
                <c:pt idx="6729">
                  <c:v>8.0739999999999998</c:v>
                </c:pt>
                <c:pt idx="6730">
                  <c:v>8.0760000000000005</c:v>
                </c:pt>
                <c:pt idx="6731">
                  <c:v>8.0779999999999994</c:v>
                </c:pt>
                <c:pt idx="6732">
                  <c:v>8.0794999999999995</c:v>
                </c:pt>
                <c:pt idx="6733">
                  <c:v>8.0809999999999995</c:v>
                </c:pt>
                <c:pt idx="6734">
                  <c:v>8.0830000000000002</c:v>
                </c:pt>
                <c:pt idx="6735">
                  <c:v>8.0850000000000009</c:v>
                </c:pt>
                <c:pt idx="6736">
                  <c:v>8.0864999999999991</c:v>
                </c:pt>
                <c:pt idx="6737">
                  <c:v>8.0884999999999998</c:v>
                </c:pt>
                <c:pt idx="6738">
                  <c:v>8.09</c:v>
                </c:pt>
                <c:pt idx="6739">
                  <c:v>8.0914999999999999</c:v>
                </c:pt>
                <c:pt idx="6740">
                  <c:v>8.093</c:v>
                </c:pt>
                <c:pt idx="6741">
                  <c:v>8.0954999999999995</c:v>
                </c:pt>
                <c:pt idx="6742">
                  <c:v>8.0965000000000007</c:v>
                </c:pt>
                <c:pt idx="6743">
                  <c:v>8.0984999999999996</c:v>
                </c:pt>
                <c:pt idx="6744">
                  <c:v>8.1</c:v>
                </c:pt>
                <c:pt idx="6745">
                  <c:v>8.1020000000000003</c:v>
                </c:pt>
                <c:pt idx="6746">
                  <c:v>8.1039999999999992</c:v>
                </c:pt>
                <c:pt idx="6747">
                  <c:v>8.1059999999999999</c:v>
                </c:pt>
                <c:pt idx="6748">
                  <c:v>8.1074999999999999</c:v>
                </c:pt>
                <c:pt idx="6749">
                  <c:v>8.1084999999999994</c:v>
                </c:pt>
                <c:pt idx="6750">
                  <c:v>8.1105</c:v>
                </c:pt>
                <c:pt idx="6751">
                  <c:v>8.1125000000000007</c:v>
                </c:pt>
                <c:pt idx="6752">
                  <c:v>8.1144999999999996</c:v>
                </c:pt>
                <c:pt idx="6753">
                  <c:v>8.1155000000000008</c:v>
                </c:pt>
                <c:pt idx="6754">
                  <c:v>8.1174999999999997</c:v>
                </c:pt>
                <c:pt idx="6755">
                  <c:v>8.1189999999999998</c:v>
                </c:pt>
                <c:pt idx="6756">
                  <c:v>8.1204999999999998</c:v>
                </c:pt>
                <c:pt idx="6757">
                  <c:v>8.1229999999999993</c:v>
                </c:pt>
                <c:pt idx="6758">
                  <c:v>8.125</c:v>
                </c:pt>
                <c:pt idx="6759">
                  <c:v>8.1265000000000001</c:v>
                </c:pt>
                <c:pt idx="6760">
                  <c:v>8.1274999999999995</c:v>
                </c:pt>
                <c:pt idx="6761">
                  <c:v>8.1295000000000002</c:v>
                </c:pt>
                <c:pt idx="6762">
                  <c:v>8.1315000000000008</c:v>
                </c:pt>
                <c:pt idx="6763">
                  <c:v>8.1334999999999997</c:v>
                </c:pt>
                <c:pt idx="6764">
                  <c:v>8.1349999999999998</c:v>
                </c:pt>
                <c:pt idx="6765">
                  <c:v>8.1364999999999998</c:v>
                </c:pt>
                <c:pt idx="6766">
                  <c:v>8.1379999999999999</c:v>
                </c:pt>
                <c:pt idx="6767">
                  <c:v>8.1395</c:v>
                </c:pt>
                <c:pt idx="6768">
                  <c:v>8.1415000000000006</c:v>
                </c:pt>
                <c:pt idx="6769">
                  <c:v>8.1440000000000001</c:v>
                </c:pt>
                <c:pt idx="6770">
                  <c:v>8.1455000000000002</c:v>
                </c:pt>
                <c:pt idx="6771">
                  <c:v>8.1464999999999996</c:v>
                </c:pt>
                <c:pt idx="6772">
                  <c:v>8.1485000000000003</c:v>
                </c:pt>
                <c:pt idx="6773">
                  <c:v>8.1509999999999998</c:v>
                </c:pt>
                <c:pt idx="6774">
                  <c:v>8.1530000000000005</c:v>
                </c:pt>
                <c:pt idx="6775">
                  <c:v>8.1545000000000005</c:v>
                </c:pt>
                <c:pt idx="6776">
                  <c:v>8.1560000000000006</c:v>
                </c:pt>
                <c:pt idx="6777">
                  <c:v>8.157</c:v>
                </c:pt>
                <c:pt idx="6778">
                  <c:v>8.1590000000000007</c:v>
                </c:pt>
                <c:pt idx="6779">
                  <c:v>8.1609999999999996</c:v>
                </c:pt>
                <c:pt idx="6780">
                  <c:v>8.1630000000000003</c:v>
                </c:pt>
                <c:pt idx="6781">
                  <c:v>8.1645000000000003</c:v>
                </c:pt>
                <c:pt idx="6782">
                  <c:v>8.1660000000000004</c:v>
                </c:pt>
                <c:pt idx="6783">
                  <c:v>8.1675000000000004</c:v>
                </c:pt>
                <c:pt idx="6784">
                  <c:v>8.17</c:v>
                </c:pt>
                <c:pt idx="6785">
                  <c:v>8.1715</c:v>
                </c:pt>
                <c:pt idx="6786">
                  <c:v>8.173</c:v>
                </c:pt>
                <c:pt idx="6787">
                  <c:v>8.1750000000000007</c:v>
                </c:pt>
                <c:pt idx="6788">
                  <c:v>8.1760000000000002</c:v>
                </c:pt>
                <c:pt idx="6789">
                  <c:v>8.1775000000000002</c:v>
                </c:pt>
                <c:pt idx="6790">
                  <c:v>8.18</c:v>
                </c:pt>
                <c:pt idx="6791">
                  <c:v>8.1820000000000004</c:v>
                </c:pt>
                <c:pt idx="6792">
                  <c:v>8.1829999999999998</c:v>
                </c:pt>
                <c:pt idx="6793">
                  <c:v>8.1844999999999999</c:v>
                </c:pt>
                <c:pt idx="6794">
                  <c:v>8.1865000000000006</c:v>
                </c:pt>
                <c:pt idx="6795">
                  <c:v>8.1890000000000001</c:v>
                </c:pt>
                <c:pt idx="6796">
                  <c:v>8.1905000000000001</c:v>
                </c:pt>
                <c:pt idx="6797">
                  <c:v>8.1925000000000008</c:v>
                </c:pt>
                <c:pt idx="6798">
                  <c:v>8.1940000000000008</c:v>
                </c:pt>
                <c:pt idx="6799">
                  <c:v>8.1959999999999997</c:v>
                </c:pt>
                <c:pt idx="6800">
                  <c:v>8.1974999999999998</c:v>
                </c:pt>
                <c:pt idx="6801">
                  <c:v>8.1999999999999993</c:v>
                </c:pt>
                <c:pt idx="6802">
                  <c:v>8.2014999999999993</c:v>
                </c:pt>
                <c:pt idx="6803">
                  <c:v>8.2029999999999994</c:v>
                </c:pt>
                <c:pt idx="6804">
                  <c:v>8.2040000000000006</c:v>
                </c:pt>
                <c:pt idx="6805">
                  <c:v>8.2065000000000001</c:v>
                </c:pt>
                <c:pt idx="6806">
                  <c:v>8.2085000000000008</c:v>
                </c:pt>
                <c:pt idx="6807">
                  <c:v>8.2104999999999997</c:v>
                </c:pt>
                <c:pt idx="6808">
                  <c:v>8.2119999999999997</c:v>
                </c:pt>
                <c:pt idx="6809">
                  <c:v>8.2134999999999998</c:v>
                </c:pt>
                <c:pt idx="6810">
                  <c:v>8.2155000000000005</c:v>
                </c:pt>
                <c:pt idx="6811">
                  <c:v>8.2174999999999994</c:v>
                </c:pt>
                <c:pt idx="6812">
                  <c:v>8.2189999999999994</c:v>
                </c:pt>
                <c:pt idx="6813">
                  <c:v>8.2204999999999995</c:v>
                </c:pt>
                <c:pt idx="6814">
                  <c:v>8.2219999999999995</c:v>
                </c:pt>
                <c:pt idx="6815">
                  <c:v>8.2234999999999996</c:v>
                </c:pt>
                <c:pt idx="6816">
                  <c:v>8.2255000000000003</c:v>
                </c:pt>
                <c:pt idx="6817">
                  <c:v>8.2274999999999991</c:v>
                </c:pt>
                <c:pt idx="6818">
                  <c:v>8.2294999999999998</c:v>
                </c:pt>
                <c:pt idx="6819">
                  <c:v>8.2309999999999999</c:v>
                </c:pt>
                <c:pt idx="6820">
                  <c:v>8.2324999999999999</c:v>
                </c:pt>
                <c:pt idx="6821">
                  <c:v>8.2345000000000006</c:v>
                </c:pt>
                <c:pt idx="6822">
                  <c:v>8.2364999999999995</c:v>
                </c:pt>
                <c:pt idx="6823">
                  <c:v>8.2385000000000002</c:v>
                </c:pt>
                <c:pt idx="6824">
                  <c:v>8.24</c:v>
                </c:pt>
                <c:pt idx="6825">
                  <c:v>8.2409999999999997</c:v>
                </c:pt>
                <c:pt idx="6826">
                  <c:v>8.2430000000000003</c:v>
                </c:pt>
                <c:pt idx="6827">
                  <c:v>8.2445000000000004</c:v>
                </c:pt>
                <c:pt idx="6828">
                  <c:v>8.2464999999999993</c:v>
                </c:pt>
                <c:pt idx="6829">
                  <c:v>8.2479999999999993</c:v>
                </c:pt>
                <c:pt idx="6830">
                  <c:v>8.25</c:v>
                </c:pt>
                <c:pt idx="6831">
                  <c:v>8.2515000000000001</c:v>
                </c:pt>
                <c:pt idx="6832">
                  <c:v>8.2535000000000007</c:v>
                </c:pt>
                <c:pt idx="6833">
                  <c:v>8.2554999999999996</c:v>
                </c:pt>
                <c:pt idx="6834">
                  <c:v>8.2569999999999997</c:v>
                </c:pt>
                <c:pt idx="6835">
                  <c:v>8.2590000000000003</c:v>
                </c:pt>
                <c:pt idx="6836">
                  <c:v>8.26</c:v>
                </c:pt>
                <c:pt idx="6837">
                  <c:v>8.2620000000000005</c:v>
                </c:pt>
                <c:pt idx="6838">
                  <c:v>8.2635000000000005</c:v>
                </c:pt>
                <c:pt idx="6839">
                  <c:v>8.2654999999999994</c:v>
                </c:pt>
                <c:pt idx="6840">
                  <c:v>8.2669999999999995</c:v>
                </c:pt>
                <c:pt idx="6841">
                  <c:v>8.2690000000000001</c:v>
                </c:pt>
                <c:pt idx="6842">
                  <c:v>8.2705000000000002</c:v>
                </c:pt>
                <c:pt idx="6843">
                  <c:v>8.2725000000000009</c:v>
                </c:pt>
                <c:pt idx="6844">
                  <c:v>8.2739999999999991</c:v>
                </c:pt>
                <c:pt idx="6845">
                  <c:v>8.2765000000000004</c:v>
                </c:pt>
                <c:pt idx="6846">
                  <c:v>8.2780000000000005</c:v>
                </c:pt>
                <c:pt idx="6847">
                  <c:v>8.2789999999999999</c:v>
                </c:pt>
                <c:pt idx="6848">
                  <c:v>8.2810000000000006</c:v>
                </c:pt>
                <c:pt idx="6849">
                  <c:v>8.2825000000000006</c:v>
                </c:pt>
                <c:pt idx="6850">
                  <c:v>8.2850000000000001</c:v>
                </c:pt>
                <c:pt idx="6851">
                  <c:v>8.2859999999999996</c:v>
                </c:pt>
                <c:pt idx="6852">
                  <c:v>8.2880000000000003</c:v>
                </c:pt>
                <c:pt idx="6853">
                  <c:v>8.2889999999999997</c:v>
                </c:pt>
                <c:pt idx="6854">
                  <c:v>8.2910000000000004</c:v>
                </c:pt>
                <c:pt idx="6855">
                  <c:v>8.2934999999999999</c:v>
                </c:pt>
                <c:pt idx="6856">
                  <c:v>8.2955000000000005</c:v>
                </c:pt>
                <c:pt idx="6857">
                  <c:v>8.2965</c:v>
                </c:pt>
                <c:pt idx="6858">
                  <c:v>8.298</c:v>
                </c:pt>
                <c:pt idx="6859">
                  <c:v>8.3000000000000007</c:v>
                </c:pt>
                <c:pt idx="6860">
                  <c:v>8.3015000000000008</c:v>
                </c:pt>
                <c:pt idx="6861">
                  <c:v>8.3040000000000003</c:v>
                </c:pt>
                <c:pt idx="6862">
                  <c:v>8.3049999999999997</c:v>
                </c:pt>
                <c:pt idx="6863">
                  <c:v>8.3064999999999998</c:v>
                </c:pt>
                <c:pt idx="6864">
                  <c:v>8.3079999999999998</c:v>
                </c:pt>
                <c:pt idx="6865">
                  <c:v>8.3094999999999999</c:v>
                </c:pt>
                <c:pt idx="6866">
                  <c:v>8.3119999999999994</c:v>
                </c:pt>
                <c:pt idx="6867">
                  <c:v>8.3140000000000001</c:v>
                </c:pt>
                <c:pt idx="6868">
                  <c:v>8.3155000000000001</c:v>
                </c:pt>
                <c:pt idx="6869">
                  <c:v>8.3164999999999996</c:v>
                </c:pt>
                <c:pt idx="6870">
                  <c:v>8.3185000000000002</c:v>
                </c:pt>
                <c:pt idx="6871">
                  <c:v>8.3204999999999991</c:v>
                </c:pt>
                <c:pt idx="6872">
                  <c:v>8.3224999999999998</c:v>
                </c:pt>
                <c:pt idx="6873">
                  <c:v>8.3239999999999998</c:v>
                </c:pt>
                <c:pt idx="6874">
                  <c:v>8.3254999999999999</c:v>
                </c:pt>
                <c:pt idx="6875">
                  <c:v>8.3264999999999993</c:v>
                </c:pt>
                <c:pt idx="6876">
                  <c:v>8.3285</c:v>
                </c:pt>
                <c:pt idx="6877">
                  <c:v>8.33</c:v>
                </c:pt>
                <c:pt idx="6878">
                  <c:v>8.3320000000000007</c:v>
                </c:pt>
                <c:pt idx="6879">
                  <c:v>8.3335000000000008</c:v>
                </c:pt>
                <c:pt idx="6880">
                  <c:v>8.3350000000000009</c:v>
                </c:pt>
                <c:pt idx="6881">
                  <c:v>8.3364999999999991</c:v>
                </c:pt>
                <c:pt idx="6882">
                  <c:v>8.3384999999999998</c:v>
                </c:pt>
                <c:pt idx="6883">
                  <c:v>8.3409999999999993</c:v>
                </c:pt>
                <c:pt idx="6884">
                  <c:v>8.3420000000000005</c:v>
                </c:pt>
                <c:pt idx="6885">
                  <c:v>8.3435000000000006</c:v>
                </c:pt>
                <c:pt idx="6886">
                  <c:v>8.3450000000000006</c:v>
                </c:pt>
                <c:pt idx="6887">
                  <c:v>8.3465000000000007</c:v>
                </c:pt>
                <c:pt idx="6888">
                  <c:v>8.3475000000000001</c:v>
                </c:pt>
                <c:pt idx="6889">
                  <c:v>8.3490000000000002</c:v>
                </c:pt>
                <c:pt idx="6890">
                  <c:v>8.35</c:v>
                </c:pt>
                <c:pt idx="6891">
                  <c:v>8.3644999999999996</c:v>
                </c:pt>
                <c:pt idx="6892">
                  <c:v>8.3695000000000004</c:v>
                </c:pt>
                <c:pt idx="6893">
                  <c:v>8.3714999999999993</c:v>
                </c:pt>
                <c:pt idx="6894">
                  <c:v>8.3725000000000005</c:v>
                </c:pt>
                <c:pt idx="6895">
                  <c:v>8.3744999999999994</c:v>
                </c:pt>
                <c:pt idx="6896">
                  <c:v>8.3755000000000006</c:v>
                </c:pt>
                <c:pt idx="6897">
                  <c:v>8.3774999999999995</c:v>
                </c:pt>
                <c:pt idx="6898">
                  <c:v>8.3789999999999996</c:v>
                </c:pt>
                <c:pt idx="6899">
                  <c:v>8.3804999999999996</c:v>
                </c:pt>
                <c:pt idx="6900">
                  <c:v>8.3815000000000008</c:v>
                </c:pt>
                <c:pt idx="6901">
                  <c:v>8.3834999999999997</c:v>
                </c:pt>
                <c:pt idx="6902">
                  <c:v>8.3844999999999992</c:v>
                </c:pt>
                <c:pt idx="6903">
                  <c:v>8.3870000000000005</c:v>
                </c:pt>
                <c:pt idx="6904">
                  <c:v>8.3885000000000005</c:v>
                </c:pt>
                <c:pt idx="6905">
                  <c:v>8.39</c:v>
                </c:pt>
                <c:pt idx="6906">
                  <c:v>8.3915000000000006</c:v>
                </c:pt>
                <c:pt idx="6907">
                  <c:v>8.3930000000000007</c:v>
                </c:pt>
                <c:pt idx="6908">
                  <c:v>8.3940000000000001</c:v>
                </c:pt>
                <c:pt idx="6909">
                  <c:v>8.3964999999999996</c:v>
                </c:pt>
                <c:pt idx="6910">
                  <c:v>8.3985000000000003</c:v>
                </c:pt>
                <c:pt idx="6911">
                  <c:v>8.3994999999999997</c:v>
                </c:pt>
                <c:pt idx="6912">
                  <c:v>8.4004999999999992</c:v>
                </c:pt>
                <c:pt idx="6913">
                  <c:v>8.4019999999999992</c:v>
                </c:pt>
                <c:pt idx="6914">
                  <c:v>8.4039999999999999</c:v>
                </c:pt>
                <c:pt idx="6915">
                  <c:v>8.4055</c:v>
                </c:pt>
                <c:pt idx="6916">
                  <c:v>8.407</c:v>
                </c:pt>
                <c:pt idx="6917">
                  <c:v>8.4085000000000001</c:v>
                </c:pt>
                <c:pt idx="6918">
                  <c:v>8.4105000000000008</c:v>
                </c:pt>
                <c:pt idx="6919">
                  <c:v>8.4115000000000002</c:v>
                </c:pt>
                <c:pt idx="6920">
                  <c:v>8.4135000000000009</c:v>
                </c:pt>
                <c:pt idx="6921">
                  <c:v>8.4149999999999991</c:v>
                </c:pt>
                <c:pt idx="6922">
                  <c:v>8.4169999999999998</c:v>
                </c:pt>
                <c:pt idx="6923">
                  <c:v>8.4179999999999993</c:v>
                </c:pt>
                <c:pt idx="6924">
                  <c:v>8.4194999999999993</c:v>
                </c:pt>
                <c:pt idx="6925">
                  <c:v>8.4209999999999994</c:v>
                </c:pt>
                <c:pt idx="6926">
                  <c:v>8.4224999999999994</c:v>
                </c:pt>
                <c:pt idx="6927">
                  <c:v>8.4245000000000001</c:v>
                </c:pt>
                <c:pt idx="6928">
                  <c:v>8.4260000000000002</c:v>
                </c:pt>
                <c:pt idx="6929">
                  <c:v>8.4269999999999996</c:v>
                </c:pt>
                <c:pt idx="6930">
                  <c:v>8.4290000000000003</c:v>
                </c:pt>
                <c:pt idx="6931">
                  <c:v>8.43</c:v>
                </c:pt>
                <c:pt idx="6932">
                  <c:v>8.4314999999999998</c:v>
                </c:pt>
                <c:pt idx="6933">
                  <c:v>8.4335000000000004</c:v>
                </c:pt>
                <c:pt idx="6934">
                  <c:v>8.4354999999999993</c:v>
                </c:pt>
                <c:pt idx="6935">
                  <c:v>8.4369999999999994</c:v>
                </c:pt>
                <c:pt idx="6936">
                  <c:v>8.4380000000000006</c:v>
                </c:pt>
                <c:pt idx="6937">
                  <c:v>8.4395000000000007</c:v>
                </c:pt>
                <c:pt idx="6938">
                  <c:v>8.4410000000000007</c:v>
                </c:pt>
                <c:pt idx="6939">
                  <c:v>8.4425000000000008</c:v>
                </c:pt>
                <c:pt idx="6940">
                  <c:v>8.4440000000000008</c:v>
                </c:pt>
                <c:pt idx="6941">
                  <c:v>8.4459999999999997</c:v>
                </c:pt>
                <c:pt idx="6942">
                  <c:v>8.4469999999999992</c:v>
                </c:pt>
                <c:pt idx="6943">
                  <c:v>8.4484999999999992</c:v>
                </c:pt>
                <c:pt idx="6944">
                  <c:v>8.4499999999999993</c:v>
                </c:pt>
                <c:pt idx="6945">
                  <c:v>8.4514999999999993</c:v>
                </c:pt>
                <c:pt idx="6946">
                  <c:v>8.4535</c:v>
                </c:pt>
                <c:pt idx="6947">
                  <c:v>8.4555000000000007</c:v>
                </c:pt>
                <c:pt idx="6948">
                  <c:v>8.4565000000000001</c:v>
                </c:pt>
                <c:pt idx="6949">
                  <c:v>8.4574999999999996</c:v>
                </c:pt>
                <c:pt idx="6950">
                  <c:v>8.4595000000000002</c:v>
                </c:pt>
                <c:pt idx="6951">
                  <c:v>8.4610000000000003</c:v>
                </c:pt>
                <c:pt idx="6952">
                  <c:v>8.4629999999999992</c:v>
                </c:pt>
                <c:pt idx="6953">
                  <c:v>8.4644999999999992</c:v>
                </c:pt>
                <c:pt idx="6954">
                  <c:v>8.4655000000000005</c:v>
                </c:pt>
                <c:pt idx="6955">
                  <c:v>8.4670000000000005</c:v>
                </c:pt>
                <c:pt idx="6956">
                  <c:v>8.4685000000000006</c:v>
                </c:pt>
                <c:pt idx="6957">
                  <c:v>8.4695</c:v>
                </c:pt>
                <c:pt idx="6958">
                  <c:v>8.4719999999999995</c:v>
                </c:pt>
                <c:pt idx="6959">
                  <c:v>8.4730000000000008</c:v>
                </c:pt>
                <c:pt idx="6960">
                  <c:v>8.4749999999999996</c:v>
                </c:pt>
                <c:pt idx="6961">
                  <c:v>8.4764999999999997</c:v>
                </c:pt>
                <c:pt idx="6962">
                  <c:v>8.4774999999999991</c:v>
                </c:pt>
                <c:pt idx="6963">
                  <c:v>8.4794999999999998</c:v>
                </c:pt>
                <c:pt idx="6964">
                  <c:v>8.4815000000000005</c:v>
                </c:pt>
                <c:pt idx="6965">
                  <c:v>8.4830000000000005</c:v>
                </c:pt>
                <c:pt idx="6966">
                  <c:v>8.4845000000000006</c:v>
                </c:pt>
                <c:pt idx="6967">
                  <c:v>8.4860000000000007</c:v>
                </c:pt>
                <c:pt idx="6968">
                  <c:v>8.4870000000000001</c:v>
                </c:pt>
                <c:pt idx="6969">
                  <c:v>8.4885000000000002</c:v>
                </c:pt>
                <c:pt idx="6970">
                  <c:v>8.49</c:v>
                </c:pt>
                <c:pt idx="6971">
                  <c:v>8.4920000000000009</c:v>
                </c:pt>
                <c:pt idx="6972">
                  <c:v>8.4934999999999992</c:v>
                </c:pt>
                <c:pt idx="6973">
                  <c:v>8.4949999999999992</c:v>
                </c:pt>
                <c:pt idx="6974">
                  <c:v>8.4960000000000004</c:v>
                </c:pt>
                <c:pt idx="6975">
                  <c:v>8.4979999999999993</c:v>
                </c:pt>
                <c:pt idx="6976">
                  <c:v>8.5</c:v>
                </c:pt>
                <c:pt idx="6977">
                  <c:v>8.5015000000000001</c:v>
                </c:pt>
                <c:pt idx="6978">
                  <c:v>8.5024999999999995</c:v>
                </c:pt>
                <c:pt idx="6979">
                  <c:v>8.5045000000000002</c:v>
                </c:pt>
                <c:pt idx="6980">
                  <c:v>8.5054999999999996</c:v>
                </c:pt>
                <c:pt idx="6981">
                  <c:v>8.5065000000000008</c:v>
                </c:pt>
                <c:pt idx="6982">
                  <c:v>8.5084999999999997</c:v>
                </c:pt>
                <c:pt idx="6983">
                  <c:v>8.51</c:v>
                </c:pt>
                <c:pt idx="6984">
                  <c:v>8.5114999999999998</c:v>
                </c:pt>
                <c:pt idx="6985">
                  <c:v>8.5129999999999999</c:v>
                </c:pt>
                <c:pt idx="6986">
                  <c:v>8.5145</c:v>
                </c:pt>
                <c:pt idx="6987">
                  <c:v>8.516</c:v>
                </c:pt>
                <c:pt idx="6988">
                  <c:v>8.5175000000000001</c:v>
                </c:pt>
                <c:pt idx="6989">
                  <c:v>8.5195000000000007</c:v>
                </c:pt>
                <c:pt idx="6990">
                  <c:v>8.5210000000000008</c:v>
                </c:pt>
                <c:pt idx="6991">
                  <c:v>8.5225000000000009</c:v>
                </c:pt>
                <c:pt idx="6992">
                  <c:v>8.5239999999999991</c:v>
                </c:pt>
                <c:pt idx="6993">
                  <c:v>8.5254999999999992</c:v>
                </c:pt>
                <c:pt idx="6994">
                  <c:v>8.5274999999999999</c:v>
                </c:pt>
                <c:pt idx="6995">
                  <c:v>8.5289999999999999</c:v>
                </c:pt>
                <c:pt idx="6996">
                  <c:v>8.5305</c:v>
                </c:pt>
                <c:pt idx="6997">
                  <c:v>8.5314999999999994</c:v>
                </c:pt>
                <c:pt idx="6998">
                  <c:v>8.5335000000000001</c:v>
                </c:pt>
                <c:pt idx="6999">
                  <c:v>8.5344999999999995</c:v>
                </c:pt>
                <c:pt idx="7000">
                  <c:v>8.5365000000000002</c:v>
                </c:pt>
                <c:pt idx="7001">
                  <c:v>8.5380000000000003</c:v>
                </c:pt>
                <c:pt idx="7002">
                  <c:v>8.5399999999999991</c:v>
                </c:pt>
                <c:pt idx="7003">
                  <c:v>8.5414999999999992</c:v>
                </c:pt>
                <c:pt idx="7004">
                  <c:v>8.5429999999999993</c:v>
                </c:pt>
                <c:pt idx="7005">
                  <c:v>8.5444999999999993</c:v>
                </c:pt>
                <c:pt idx="7006">
                  <c:v>8.5459999999999994</c:v>
                </c:pt>
                <c:pt idx="7007">
                  <c:v>8.548</c:v>
                </c:pt>
                <c:pt idx="7008">
                  <c:v>8.5495000000000001</c:v>
                </c:pt>
                <c:pt idx="7009">
                  <c:v>8.5504999999999995</c:v>
                </c:pt>
                <c:pt idx="7010">
                  <c:v>8.5525000000000002</c:v>
                </c:pt>
                <c:pt idx="7011">
                  <c:v>8.5534999999999997</c:v>
                </c:pt>
                <c:pt idx="7012">
                  <c:v>8.5549999999999997</c:v>
                </c:pt>
                <c:pt idx="7013">
                  <c:v>8.5570000000000004</c:v>
                </c:pt>
                <c:pt idx="7014">
                  <c:v>8.5585000000000004</c:v>
                </c:pt>
                <c:pt idx="7015">
                  <c:v>8.56</c:v>
                </c:pt>
                <c:pt idx="7016">
                  <c:v>8.5619999999999994</c:v>
                </c:pt>
                <c:pt idx="7017">
                  <c:v>8.5630000000000006</c:v>
                </c:pt>
                <c:pt idx="7018">
                  <c:v>8.5649999999999995</c:v>
                </c:pt>
                <c:pt idx="7019">
                  <c:v>8.5664999999999996</c:v>
                </c:pt>
                <c:pt idx="7020">
                  <c:v>8.5685000000000002</c:v>
                </c:pt>
                <c:pt idx="7021">
                  <c:v>8.57</c:v>
                </c:pt>
                <c:pt idx="7022">
                  <c:v>8.5715000000000003</c:v>
                </c:pt>
                <c:pt idx="7023">
                  <c:v>8.5724999999999998</c:v>
                </c:pt>
                <c:pt idx="7024">
                  <c:v>8.5745000000000005</c:v>
                </c:pt>
                <c:pt idx="7025">
                  <c:v>8.5760000000000005</c:v>
                </c:pt>
                <c:pt idx="7026">
                  <c:v>8.5779999999999994</c:v>
                </c:pt>
                <c:pt idx="7027">
                  <c:v>8.5790000000000006</c:v>
                </c:pt>
                <c:pt idx="7028">
                  <c:v>8.5809999999999995</c:v>
                </c:pt>
                <c:pt idx="7029">
                  <c:v>8.5824999999999996</c:v>
                </c:pt>
                <c:pt idx="7030">
                  <c:v>8.5839999999999996</c:v>
                </c:pt>
                <c:pt idx="7031">
                  <c:v>8.5860000000000003</c:v>
                </c:pt>
                <c:pt idx="7032">
                  <c:v>8.5879999999999992</c:v>
                </c:pt>
                <c:pt idx="7033">
                  <c:v>8.5890000000000004</c:v>
                </c:pt>
                <c:pt idx="7034">
                  <c:v>8.5909999999999993</c:v>
                </c:pt>
                <c:pt idx="7035">
                  <c:v>8.5920000000000005</c:v>
                </c:pt>
                <c:pt idx="7036">
                  <c:v>8.5939999999999994</c:v>
                </c:pt>
                <c:pt idx="7037">
                  <c:v>8.5954999999999995</c:v>
                </c:pt>
                <c:pt idx="7038">
                  <c:v>8.5975000000000001</c:v>
                </c:pt>
                <c:pt idx="7039">
                  <c:v>8.5990000000000002</c:v>
                </c:pt>
                <c:pt idx="7040">
                  <c:v>8.6010000000000009</c:v>
                </c:pt>
                <c:pt idx="7041">
                  <c:v>8.6024999999999991</c:v>
                </c:pt>
                <c:pt idx="7042">
                  <c:v>8.6044999999999998</c:v>
                </c:pt>
                <c:pt idx="7043">
                  <c:v>8.6059999999999999</c:v>
                </c:pt>
                <c:pt idx="7044">
                  <c:v>8.6080000000000005</c:v>
                </c:pt>
                <c:pt idx="7045">
                  <c:v>8.6095000000000006</c:v>
                </c:pt>
                <c:pt idx="7046">
                  <c:v>8.6110000000000007</c:v>
                </c:pt>
                <c:pt idx="7047">
                  <c:v>8.6129999999999995</c:v>
                </c:pt>
                <c:pt idx="7048">
                  <c:v>8.6144999999999996</c:v>
                </c:pt>
                <c:pt idx="7049">
                  <c:v>8.6165000000000003</c:v>
                </c:pt>
                <c:pt idx="7050">
                  <c:v>8.6184999999999992</c:v>
                </c:pt>
                <c:pt idx="7051">
                  <c:v>8.6199999999999992</c:v>
                </c:pt>
                <c:pt idx="7052">
                  <c:v>8.6214999999999993</c:v>
                </c:pt>
                <c:pt idx="7053">
                  <c:v>8.6234999999999999</c:v>
                </c:pt>
                <c:pt idx="7054">
                  <c:v>8.625</c:v>
                </c:pt>
                <c:pt idx="7055">
                  <c:v>8.6270000000000007</c:v>
                </c:pt>
                <c:pt idx="7056">
                  <c:v>8.6285000000000007</c:v>
                </c:pt>
                <c:pt idx="7057">
                  <c:v>8.6300000000000008</c:v>
                </c:pt>
                <c:pt idx="7058">
                  <c:v>8.6590000000000007</c:v>
                </c:pt>
                <c:pt idx="7059">
                  <c:v>8.6605000000000008</c:v>
                </c:pt>
                <c:pt idx="7060">
                  <c:v>8.6624999999999996</c:v>
                </c:pt>
                <c:pt idx="7061">
                  <c:v>8.6635000000000009</c:v>
                </c:pt>
                <c:pt idx="7062">
                  <c:v>8.6654999999999998</c:v>
                </c:pt>
                <c:pt idx="7063">
                  <c:v>8.6675000000000004</c:v>
                </c:pt>
                <c:pt idx="7064">
                  <c:v>8.6690000000000005</c:v>
                </c:pt>
                <c:pt idx="7065">
                  <c:v>8.6705000000000005</c:v>
                </c:pt>
                <c:pt idx="7066">
                  <c:v>8.6715</c:v>
                </c:pt>
                <c:pt idx="7067">
                  <c:v>8.6735000000000007</c:v>
                </c:pt>
                <c:pt idx="7068">
                  <c:v>8.6750000000000007</c:v>
                </c:pt>
                <c:pt idx="7069">
                  <c:v>8.6765000000000008</c:v>
                </c:pt>
                <c:pt idx="7070">
                  <c:v>8.6784999999999997</c:v>
                </c:pt>
                <c:pt idx="7071">
                  <c:v>8.6795000000000009</c:v>
                </c:pt>
                <c:pt idx="7072">
                  <c:v>8.6814999999999998</c:v>
                </c:pt>
                <c:pt idx="7073">
                  <c:v>8.6824999999999992</c:v>
                </c:pt>
                <c:pt idx="7074">
                  <c:v>8.6850000000000005</c:v>
                </c:pt>
                <c:pt idx="7075">
                  <c:v>8.6865000000000006</c:v>
                </c:pt>
                <c:pt idx="7076">
                  <c:v>8.6880000000000006</c:v>
                </c:pt>
                <c:pt idx="7077">
                  <c:v>8.6895000000000007</c:v>
                </c:pt>
                <c:pt idx="7078">
                  <c:v>8.6910000000000007</c:v>
                </c:pt>
                <c:pt idx="7079">
                  <c:v>8.6925000000000008</c:v>
                </c:pt>
                <c:pt idx="7080">
                  <c:v>8.6944999999999997</c:v>
                </c:pt>
                <c:pt idx="7081">
                  <c:v>8.6959999999999997</c:v>
                </c:pt>
                <c:pt idx="7082">
                  <c:v>8.6969999999999992</c:v>
                </c:pt>
                <c:pt idx="7083">
                  <c:v>8.6984999999999992</c:v>
                </c:pt>
                <c:pt idx="7084">
                  <c:v>8.6999999999999993</c:v>
                </c:pt>
                <c:pt idx="7085">
                  <c:v>8.702</c:v>
                </c:pt>
                <c:pt idx="7086">
                  <c:v>8.7035</c:v>
                </c:pt>
                <c:pt idx="7087">
                  <c:v>8.7055000000000007</c:v>
                </c:pt>
                <c:pt idx="7088">
                  <c:v>8.7070000000000007</c:v>
                </c:pt>
                <c:pt idx="7089">
                  <c:v>8.7085000000000008</c:v>
                </c:pt>
                <c:pt idx="7090">
                  <c:v>8.7100000000000009</c:v>
                </c:pt>
                <c:pt idx="7091">
                  <c:v>8.7119999999999997</c:v>
                </c:pt>
                <c:pt idx="7092">
                  <c:v>8.7140000000000004</c:v>
                </c:pt>
                <c:pt idx="7093">
                  <c:v>8.7149999999999999</c:v>
                </c:pt>
                <c:pt idx="7094">
                  <c:v>8.7164999999999999</c:v>
                </c:pt>
                <c:pt idx="7095">
                  <c:v>8.7174999999999994</c:v>
                </c:pt>
                <c:pt idx="7096">
                  <c:v>8.7195</c:v>
                </c:pt>
                <c:pt idx="7097">
                  <c:v>8.7210000000000001</c:v>
                </c:pt>
                <c:pt idx="7098">
                  <c:v>8.7230000000000008</c:v>
                </c:pt>
                <c:pt idx="7099">
                  <c:v>8.7240000000000002</c:v>
                </c:pt>
                <c:pt idx="7100">
                  <c:v>8.7260000000000009</c:v>
                </c:pt>
                <c:pt idx="7101">
                  <c:v>8.7274999999999991</c:v>
                </c:pt>
                <c:pt idx="7102">
                  <c:v>8.7289999999999992</c:v>
                </c:pt>
                <c:pt idx="7103">
                  <c:v>8.7309999999999999</c:v>
                </c:pt>
                <c:pt idx="7104">
                  <c:v>8.7324999999999999</c:v>
                </c:pt>
                <c:pt idx="7105">
                  <c:v>8.7345000000000006</c:v>
                </c:pt>
                <c:pt idx="7106">
                  <c:v>8.7355</c:v>
                </c:pt>
                <c:pt idx="7107">
                  <c:v>8.7370000000000001</c:v>
                </c:pt>
                <c:pt idx="7108">
                  <c:v>8.7390000000000008</c:v>
                </c:pt>
                <c:pt idx="7109">
                  <c:v>8.7405000000000008</c:v>
                </c:pt>
                <c:pt idx="7110">
                  <c:v>8.7420000000000009</c:v>
                </c:pt>
                <c:pt idx="7111">
                  <c:v>8.7434999999999992</c:v>
                </c:pt>
                <c:pt idx="7112">
                  <c:v>8.7445000000000004</c:v>
                </c:pt>
                <c:pt idx="7113">
                  <c:v>8.7464999999999993</c:v>
                </c:pt>
                <c:pt idx="7114">
                  <c:v>8.7479999999999993</c:v>
                </c:pt>
                <c:pt idx="7115">
                  <c:v>8.75</c:v>
                </c:pt>
                <c:pt idx="7116">
                  <c:v>8.7520000000000007</c:v>
                </c:pt>
                <c:pt idx="7117">
                  <c:v>8.7530000000000001</c:v>
                </c:pt>
                <c:pt idx="7118">
                  <c:v>8.7539999999999996</c:v>
                </c:pt>
                <c:pt idx="7119">
                  <c:v>8.7560000000000002</c:v>
                </c:pt>
                <c:pt idx="7120">
                  <c:v>8.7575000000000003</c:v>
                </c:pt>
                <c:pt idx="7121">
                  <c:v>8.7590000000000003</c:v>
                </c:pt>
                <c:pt idx="7122">
                  <c:v>8.7609999999999992</c:v>
                </c:pt>
                <c:pt idx="7123">
                  <c:v>8.7620000000000005</c:v>
                </c:pt>
                <c:pt idx="7124">
                  <c:v>8.7635000000000005</c:v>
                </c:pt>
                <c:pt idx="7125">
                  <c:v>8.7650000000000006</c:v>
                </c:pt>
                <c:pt idx="7126">
                  <c:v>8.7669999999999995</c:v>
                </c:pt>
                <c:pt idx="7127">
                  <c:v>8.7690000000000001</c:v>
                </c:pt>
                <c:pt idx="7128">
                  <c:v>8.7705000000000002</c:v>
                </c:pt>
                <c:pt idx="7129">
                  <c:v>8.7720000000000002</c:v>
                </c:pt>
                <c:pt idx="7130">
                  <c:v>8.7735000000000003</c:v>
                </c:pt>
                <c:pt idx="7131">
                  <c:v>8.7750000000000004</c:v>
                </c:pt>
                <c:pt idx="7132">
                  <c:v>8.7769999999999992</c:v>
                </c:pt>
                <c:pt idx="7133">
                  <c:v>8.7784999999999993</c:v>
                </c:pt>
                <c:pt idx="7134">
                  <c:v>8.7805</c:v>
                </c:pt>
                <c:pt idx="7135">
                  <c:v>8.7814999999999994</c:v>
                </c:pt>
                <c:pt idx="7136">
                  <c:v>8.7829999999999995</c:v>
                </c:pt>
                <c:pt idx="7137">
                  <c:v>8.7850000000000001</c:v>
                </c:pt>
                <c:pt idx="7138">
                  <c:v>8.7865000000000002</c:v>
                </c:pt>
                <c:pt idx="7139">
                  <c:v>8.7885000000000009</c:v>
                </c:pt>
                <c:pt idx="7140">
                  <c:v>8.7895000000000003</c:v>
                </c:pt>
                <c:pt idx="7141">
                  <c:v>8.7914999999999992</c:v>
                </c:pt>
                <c:pt idx="7142">
                  <c:v>8.7929999999999993</c:v>
                </c:pt>
                <c:pt idx="7143">
                  <c:v>8.7944999999999993</c:v>
                </c:pt>
                <c:pt idx="7144">
                  <c:v>8.7970000000000006</c:v>
                </c:pt>
                <c:pt idx="7145">
                  <c:v>8.798</c:v>
                </c:pt>
                <c:pt idx="7146">
                  <c:v>8.7995000000000001</c:v>
                </c:pt>
                <c:pt idx="7147">
                  <c:v>8.8010000000000002</c:v>
                </c:pt>
                <c:pt idx="7148">
                  <c:v>8.8030000000000008</c:v>
                </c:pt>
                <c:pt idx="7149">
                  <c:v>8.8045000000000009</c:v>
                </c:pt>
                <c:pt idx="7150">
                  <c:v>8.8059999999999992</c:v>
                </c:pt>
                <c:pt idx="7151">
                  <c:v>8.8079999999999998</c:v>
                </c:pt>
                <c:pt idx="7152">
                  <c:v>8.8089999999999993</c:v>
                </c:pt>
                <c:pt idx="7153">
                  <c:v>8.8109999999999999</c:v>
                </c:pt>
                <c:pt idx="7154">
                  <c:v>8.8125</c:v>
                </c:pt>
                <c:pt idx="7155">
                  <c:v>8.8145000000000007</c:v>
                </c:pt>
                <c:pt idx="7156">
                  <c:v>8.8164999999999996</c:v>
                </c:pt>
                <c:pt idx="7157">
                  <c:v>8.8175000000000008</c:v>
                </c:pt>
                <c:pt idx="7158">
                  <c:v>8.8190000000000008</c:v>
                </c:pt>
                <c:pt idx="7159">
                  <c:v>8.8204999999999991</c:v>
                </c:pt>
                <c:pt idx="7160">
                  <c:v>8.8219999999999992</c:v>
                </c:pt>
                <c:pt idx="7161">
                  <c:v>8.8239999999999998</c:v>
                </c:pt>
                <c:pt idx="7162">
                  <c:v>8.8260000000000005</c:v>
                </c:pt>
                <c:pt idx="7163">
                  <c:v>8.8505000000000003</c:v>
                </c:pt>
                <c:pt idx="7164">
                  <c:v>8.8524999999999991</c:v>
                </c:pt>
                <c:pt idx="7165">
                  <c:v>8.8544999999999998</c:v>
                </c:pt>
                <c:pt idx="7166">
                  <c:v>8.8559999999999999</c:v>
                </c:pt>
                <c:pt idx="7167">
                  <c:v>8.8580000000000005</c:v>
                </c:pt>
                <c:pt idx="7168">
                  <c:v>8.8595000000000006</c:v>
                </c:pt>
                <c:pt idx="7169">
                  <c:v>8.8614999999999995</c:v>
                </c:pt>
                <c:pt idx="7170">
                  <c:v>8.8629999999999995</c:v>
                </c:pt>
                <c:pt idx="7171">
                  <c:v>8.8650000000000002</c:v>
                </c:pt>
                <c:pt idx="7172">
                  <c:v>8.8670000000000009</c:v>
                </c:pt>
                <c:pt idx="7173">
                  <c:v>8.8684999999999992</c:v>
                </c:pt>
                <c:pt idx="7174">
                  <c:v>8.8699999999999992</c:v>
                </c:pt>
                <c:pt idx="7175">
                  <c:v>8.8714999999999993</c:v>
                </c:pt>
                <c:pt idx="7176">
                  <c:v>8.8734999999999999</c:v>
                </c:pt>
                <c:pt idx="7177">
                  <c:v>8.875</c:v>
                </c:pt>
                <c:pt idx="7178">
                  <c:v>8.8765000000000001</c:v>
                </c:pt>
                <c:pt idx="7179">
                  <c:v>8.8785000000000007</c:v>
                </c:pt>
                <c:pt idx="7180">
                  <c:v>8.8795000000000002</c:v>
                </c:pt>
                <c:pt idx="7181">
                  <c:v>8.8815000000000008</c:v>
                </c:pt>
                <c:pt idx="7182">
                  <c:v>8.8840000000000003</c:v>
                </c:pt>
                <c:pt idx="7183">
                  <c:v>8.8849999999999998</c:v>
                </c:pt>
                <c:pt idx="7184">
                  <c:v>8.8870000000000005</c:v>
                </c:pt>
                <c:pt idx="7185">
                  <c:v>8.8885000000000005</c:v>
                </c:pt>
                <c:pt idx="7186">
                  <c:v>8.89</c:v>
                </c:pt>
                <c:pt idx="7187">
                  <c:v>8.8919999999999995</c:v>
                </c:pt>
                <c:pt idx="7188">
                  <c:v>8.8940000000000001</c:v>
                </c:pt>
                <c:pt idx="7189">
                  <c:v>8.8955000000000002</c:v>
                </c:pt>
                <c:pt idx="7190">
                  <c:v>8.8964999999999996</c:v>
                </c:pt>
                <c:pt idx="7191">
                  <c:v>8.8979999999999997</c:v>
                </c:pt>
                <c:pt idx="7192">
                  <c:v>8.9</c:v>
                </c:pt>
                <c:pt idx="7193">
                  <c:v>8.9019999999999992</c:v>
                </c:pt>
                <c:pt idx="7194">
                  <c:v>8.9034999999999993</c:v>
                </c:pt>
                <c:pt idx="7195">
                  <c:v>8.9049999999999994</c:v>
                </c:pt>
                <c:pt idx="7196">
                  <c:v>8.9064999999999994</c:v>
                </c:pt>
                <c:pt idx="7197">
                  <c:v>8.9085000000000001</c:v>
                </c:pt>
                <c:pt idx="7198">
                  <c:v>8.9105000000000008</c:v>
                </c:pt>
                <c:pt idx="7199">
                  <c:v>8.9124999999999996</c:v>
                </c:pt>
                <c:pt idx="7200">
                  <c:v>8.9135000000000009</c:v>
                </c:pt>
                <c:pt idx="7201">
                  <c:v>8.9154999999999998</c:v>
                </c:pt>
                <c:pt idx="7202">
                  <c:v>8.9169999999999998</c:v>
                </c:pt>
                <c:pt idx="7203">
                  <c:v>8.9184999999999999</c:v>
                </c:pt>
                <c:pt idx="7204">
                  <c:v>8.92</c:v>
                </c:pt>
                <c:pt idx="7205">
                  <c:v>8.9215</c:v>
                </c:pt>
                <c:pt idx="7206">
                  <c:v>8.923</c:v>
                </c:pt>
                <c:pt idx="7207">
                  <c:v>8.9250000000000007</c:v>
                </c:pt>
                <c:pt idx="7208">
                  <c:v>8.9265000000000008</c:v>
                </c:pt>
                <c:pt idx="7209">
                  <c:v>8.9284999999999997</c:v>
                </c:pt>
                <c:pt idx="7210">
                  <c:v>8.93</c:v>
                </c:pt>
                <c:pt idx="7211">
                  <c:v>8.9314999999999998</c:v>
                </c:pt>
                <c:pt idx="7212">
                  <c:v>8.9335000000000004</c:v>
                </c:pt>
                <c:pt idx="7213">
                  <c:v>8.9350000000000005</c:v>
                </c:pt>
                <c:pt idx="7214">
                  <c:v>8.9369999999999994</c:v>
                </c:pt>
                <c:pt idx="7215">
                  <c:v>8.9384999999999994</c:v>
                </c:pt>
                <c:pt idx="7216">
                  <c:v>8.9405000000000001</c:v>
                </c:pt>
                <c:pt idx="7217">
                  <c:v>8.9414999999999996</c:v>
                </c:pt>
                <c:pt idx="7218">
                  <c:v>8.9429999999999996</c:v>
                </c:pt>
                <c:pt idx="7219">
                  <c:v>8.9450000000000003</c:v>
                </c:pt>
                <c:pt idx="7220">
                  <c:v>8.9465000000000003</c:v>
                </c:pt>
                <c:pt idx="7221">
                  <c:v>8.9484999999999992</c:v>
                </c:pt>
                <c:pt idx="7222">
                  <c:v>8.9499999999999993</c:v>
                </c:pt>
                <c:pt idx="7223">
                  <c:v>8.9514999999999993</c:v>
                </c:pt>
                <c:pt idx="7224">
                  <c:v>8.9535</c:v>
                </c:pt>
                <c:pt idx="7225">
                  <c:v>8.9555000000000007</c:v>
                </c:pt>
                <c:pt idx="7226">
                  <c:v>8.9570000000000007</c:v>
                </c:pt>
                <c:pt idx="7227">
                  <c:v>8.9589999999999996</c:v>
                </c:pt>
                <c:pt idx="7228">
                  <c:v>8.9600000000000009</c:v>
                </c:pt>
                <c:pt idx="7229">
                  <c:v>8.9619999999999997</c:v>
                </c:pt>
                <c:pt idx="7230">
                  <c:v>8.9634999999999998</c:v>
                </c:pt>
                <c:pt idx="7231">
                  <c:v>8.9649999999999999</c:v>
                </c:pt>
                <c:pt idx="7232">
                  <c:v>8.9670000000000005</c:v>
                </c:pt>
                <c:pt idx="7233">
                  <c:v>8.968</c:v>
                </c:pt>
                <c:pt idx="7234">
                  <c:v>8.9700000000000006</c:v>
                </c:pt>
                <c:pt idx="7235">
                  <c:v>8.9719999999999995</c:v>
                </c:pt>
                <c:pt idx="7236">
                  <c:v>8.9740000000000002</c:v>
                </c:pt>
                <c:pt idx="7237">
                  <c:v>8.9755000000000003</c:v>
                </c:pt>
                <c:pt idx="7238">
                  <c:v>8.9770000000000003</c:v>
                </c:pt>
                <c:pt idx="7239">
                  <c:v>8.9785000000000004</c:v>
                </c:pt>
                <c:pt idx="7240">
                  <c:v>8.98</c:v>
                </c:pt>
                <c:pt idx="7241">
                  <c:v>8.9824999999999999</c:v>
                </c:pt>
                <c:pt idx="7242">
                  <c:v>8.984</c:v>
                </c:pt>
                <c:pt idx="7243">
                  <c:v>8.9855</c:v>
                </c:pt>
                <c:pt idx="7244">
                  <c:v>8.9870000000000001</c:v>
                </c:pt>
                <c:pt idx="7245">
                  <c:v>8.9879999999999995</c:v>
                </c:pt>
                <c:pt idx="7246">
                  <c:v>8.9960000000000004</c:v>
                </c:pt>
                <c:pt idx="7247">
                  <c:v>9.0039999999999996</c:v>
                </c:pt>
                <c:pt idx="7248">
                  <c:v>9.0069999999999997</c:v>
                </c:pt>
                <c:pt idx="7249">
                  <c:v>9.0094999999999992</c:v>
                </c:pt>
                <c:pt idx="7250">
                  <c:v>9.0109999999999992</c:v>
                </c:pt>
                <c:pt idx="7251">
                  <c:v>9.0129999999999999</c:v>
                </c:pt>
                <c:pt idx="7252">
                  <c:v>9.0145</c:v>
                </c:pt>
                <c:pt idx="7253">
                  <c:v>9.016</c:v>
                </c:pt>
                <c:pt idx="7254">
                  <c:v>9.0180000000000007</c:v>
                </c:pt>
                <c:pt idx="7255">
                  <c:v>9.02</c:v>
                </c:pt>
                <c:pt idx="7256">
                  <c:v>9.0210000000000008</c:v>
                </c:pt>
                <c:pt idx="7257">
                  <c:v>9.0225000000000009</c:v>
                </c:pt>
                <c:pt idx="7258">
                  <c:v>9.0244999999999997</c:v>
                </c:pt>
                <c:pt idx="7259">
                  <c:v>9.0259999999999998</c:v>
                </c:pt>
                <c:pt idx="7260">
                  <c:v>9.0280000000000005</c:v>
                </c:pt>
                <c:pt idx="7261">
                  <c:v>9.0295000000000005</c:v>
                </c:pt>
                <c:pt idx="7262">
                  <c:v>9.0310000000000006</c:v>
                </c:pt>
                <c:pt idx="7263">
                  <c:v>9.0329999999999995</c:v>
                </c:pt>
                <c:pt idx="7264">
                  <c:v>9.0350000000000001</c:v>
                </c:pt>
                <c:pt idx="7265">
                  <c:v>9.0370000000000008</c:v>
                </c:pt>
                <c:pt idx="7266">
                  <c:v>9.0380000000000003</c:v>
                </c:pt>
                <c:pt idx="7267">
                  <c:v>9.0399999999999991</c:v>
                </c:pt>
                <c:pt idx="7268">
                  <c:v>9.0414999999999992</c:v>
                </c:pt>
                <c:pt idx="7269">
                  <c:v>9.0429999999999993</c:v>
                </c:pt>
                <c:pt idx="7270">
                  <c:v>9.0444999999999993</c:v>
                </c:pt>
                <c:pt idx="7271">
                  <c:v>9.0465</c:v>
                </c:pt>
                <c:pt idx="7272">
                  <c:v>9.048</c:v>
                </c:pt>
                <c:pt idx="7273">
                  <c:v>9.0495000000000001</c:v>
                </c:pt>
                <c:pt idx="7274">
                  <c:v>9.0510000000000002</c:v>
                </c:pt>
                <c:pt idx="7275">
                  <c:v>9.0534999999999997</c:v>
                </c:pt>
                <c:pt idx="7276">
                  <c:v>9.0555000000000003</c:v>
                </c:pt>
                <c:pt idx="7277">
                  <c:v>9.0564999999999998</c:v>
                </c:pt>
                <c:pt idx="7278">
                  <c:v>9.0579999999999998</c:v>
                </c:pt>
                <c:pt idx="7279">
                  <c:v>9.0594999999999999</c:v>
                </c:pt>
                <c:pt idx="7280">
                  <c:v>9.0619999999999994</c:v>
                </c:pt>
                <c:pt idx="7281">
                  <c:v>9.0634999999999994</c:v>
                </c:pt>
                <c:pt idx="7282">
                  <c:v>9.0655000000000001</c:v>
                </c:pt>
                <c:pt idx="7283">
                  <c:v>9.0664999999999996</c:v>
                </c:pt>
                <c:pt idx="7284">
                  <c:v>9.0679999999999996</c:v>
                </c:pt>
                <c:pt idx="7285">
                  <c:v>9.07</c:v>
                </c:pt>
                <c:pt idx="7286">
                  <c:v>9.0715000000000003</c:v>
                </c:pt>
                <c:pt idx="7287">
                  <c:v>9.0734999999999992</c:v>
                </c:pt>
                <c:pt idx="7288">
                  <c:v>9.0749999999999993</c:v>
                </c:pt>
                <c:pt idx="7289">
                  <c:v>9.0764999999999993</c:v>
                </c:pt>
                <c:pt idx="7290">
                  <c:v>9.0785</c:v>
                </c:pt>
                <c:pt idx="7291">
                  <c:v>9.0805000000000007</c:v>
                </c:pt>
                <c:pt idx="7292">
                  <c:v>9.0824999999999996</c:v>
                </c:pt>
                <c:pt idx="7293">
                  <c:v>9.0839999999999996</c:v>
                </c:pt>
                <c:pt idx="7294">
                  <c:v>9.0854999999999997</c:v>
                </c:pt>
                <c:pt idx="7295">
                  <c:v>9.0875000000000004</c:v>
                </c:pt>
                <c:pt idx="7296">
                  <c:v>9.0890000000000004</c:v>
                </c:pt>
                <c:pt idx="7297">
                  <c:v>9.0909999999999993</c:v>
                </c:pt>
                <c:pt idx="7298">
                  <c:v>9.0924999999999994</c:v>
                </c:pt>
                <c:pt idx="7299">
                  <c:v>9.0939999999999994</c:v>
                </c:pt>
                <c:pt idx="7300">
                  <c:v>9.0954999999999995</c:v>
                </c:pt>
                <c:pt idx="7301">
                  <c:v>9.0975000000000001</c:v>
                </c:pt>
                <c:pt idx="7302">
                  <c:v>9.1</c:v>
                </c:pt>
                <c:pt idx="7303">
                  <c:v>9.1014999999999997</c:v>
                </c:pt>
                <c:pt idx="7304">
                  <c:v>9.1029999999999998</c:v>
                </c:pt>
                <c:pt idx="7305">
                  <c:v>9.1050000000000004</c:v>
                </c:pt>
                <c:pt idx="7306">
                  <c:v>9.1059999999999999</c:v>
                </c:pt>
                <c:pt idx="7307">
                  <c:v>9.1084999999999994</c:v>
                </c:pt>
                <c:pt idx="7308">
                  <c:v>9.11</c:v>
                </c:pt>
                <c:pt idx="7309">
                  <c:v>9.1114999999999995</c:v>
                </c:pt>
                <c:pt idx="7310">
                  <c:v>9.1129999999999995</c:v>
                </c:pt>
                <c:pt idx="7311">
                  <c:v>9.1140000000000008</c:v>
                </c:pt>
                <c:pt idx="7312">
                  <c:v>9.1165000000000003</c:v>
                </c:pt>
                <c:pt idx="7313">
                  <c:v>9.1184999999999992</c:v>
                </c:pt>
                <c:pt idx="7314">
                  <c:v>9.1199999999999992</c:v>
                </c:pt>
                <c:pt idx="7315">
                  <c:v>9.1214999999999993</c:v>
                </c:pt>
                <c:pt idx="7316">
                  <c:v>9.1229999999999993</c:v>
                </c:pt>
                <c:pt idx="7317">
                  <c:v>9.1244999999999994</c:v>
                </c:pt>
                <c:pt idx="7318">
                  <c:v>9.1265000000000001</c:v>
                </c:pt>
                <c:pt idx="7319">
                  <c:v>9.1274999999999995</c:v>
                </c:pt>
                <c:pt idx="7320">
                  <c:v>9.1359999999999992</c:v>
                </c:pt>
                <c:pt idx="7321">
                  <c:v>9.141</c:v>
                </c:pt>
                <c:pt idx="7322">
                  <c:v>9.1440000000000001</c:v>
                </c:pt>
                <c:pt idx="7323">
                  <c:v>9.1460000000000008</c:v>
                </c:pt>
                <c:pt idx="7324">
                  <c:v>9.1475000000000009</c:v>
                </c:pt>
                <c:pt idx="7325">
                  <c:v>9.1494999999999997</c:v>
                </c:pt>
                <c:pt idx="7326">
                  <c:v>9.1509999999999998</c:v>
                </c:pt>
                <c:pt idx="7327">
                  <c:v>9.1530000000000005</c:v>
                </c:pt>
                <c:pt idx="7328">
                  <c:v>9.1545000000000005</c:v>
                </c:pt>
                <c:pt idx="7329">
                  <c:v>9.1560000000000006</c:v>
                </c:pt>
                <c:pt idx="7330">
                  <c:v>9.1585000000000001</c:v>
                </c:pt>
                <c:pt idx="7331">
                  <c:v>9.1605000000000008</c:v>
                </c:pt>
                <c:pt idx="7332">
                  <c:v>9.1620000000000008</c:v>
                </c:pt>
                <c:pt idx="7333">
                  <c:v>9.1635000000000009</c:v>
                </c:pt>
                <c:pt idx="7334">
                  <c:v>9.1649999999999991</c:v>
                </c:pt>
                <c:pt idx="7335">
                  <c:v>9.1669999999999998</c:v>
                </c:pt>
                <c:pt idx="7336">
                  <c:v>9.1690000000000005</c:v>
                </c:pt>
                <c:pt idx="7337">
                  <c:v>9.1705000000000005</c:v>
                </c:pt>
                <c:pt idx="7338">
                  <c:v>9.1720000000000006</c:v>
                </c:pt>
                <c:pt idx="7339">
                  <c:v>9.173</c:v>
                </c:pt>
                <c:pt idx="7340">
                  <c:v>9.1750000000000007</c:v>
                </c:pt>
                <c:pt idx="7341">
                  <c:v>9.1769999999999996</c:v>
                </c:pt>
                <c:pt idx="7342">
                  <c:v>9.1790000000000003</c:v>
                </c:pt>
                <c:pt idx="7343">
                  <c:v>9.1805000000000003</c:v>
                </c:pt>
                <c:pt idx="7344">
                  <c:v>9.1820000000000004</c:v>
                </c:pt>
                <c:pt idx="7345">
                  <c:v>9.1839999999999993</c:v>
                </c:pt>
                <c:pt idx="7346">
                  <c:v>9.1854999999999993</c:v>
                </c:pt>
                <c:pt idx="7347">
                  <c:v>9.1875</c:v>
                </c:pt>
                <c:pt idx="7348">
                  <c:v>9.1895000000000007</c:v>
                </c:pt>
                <c:pt idx="7349">
                  <c:v>9.1905000000000001</c:v>
                </c:pt>
                <c:pt idx="7350">
                  <c:v>9.1920000000000002</c:v>
                </c:pt>
                <c:pt idx="7351">
                  <c:v>9.1940000000000008</c:v>
                </c:pt>
                <c:pt idx="7352">
                  <c:v>9.1959999999999997</c:v>
                </c:pt>
                <c:pt idx="7353">
                  <c:v>9.1974999999999998</c:v>
                </c:pt>
                <c:pt idx="7354">
                  <c:v>9.1989999999999998</c:v>
                </c:pt>
                <c:pt idx="7355">
                  <c:v>9.2010000000000005</c:v>
                </c:pt>
                <c:pt idx="7356">
                  <c:v>9.2029999999999994</c:v>
                </c:pt>
                <c:pt idx="7357">
                  <c:v>9.2050000000000001</c:v>
                </c:pt>
                <c:pt idx="7358">
                  <c:v>9.2065000000000001</c:v>
                </c:pt>
                <c:pt idx="7359">
                  <c:v>9.2080000000000002</c:v>
                </c:pt>
                <c:pt idx="7360">
                  <c:v>9.2100000000000009</c:v>
                </c:pt>
                <c:pt idx="7361">
                  <c:v>9.2110000000000003</c:v>
                </c:pt>
                <c:pt idx="7362">
                  <c:v>9.2134999999999998</c:v>
                </c:pt>
                <c:pt idx="7363">
                  <c:v>9.2149999999999999</c:v>
                </c:pt>
                <c:pt idx="7364">
                  <c:v>9.2170000000000005</c:v>
                </c:pt>
                <c:pt idx="7365">
                  <c:v>9.218</c:v>
                </c:pt>
                <c:pt idx="7366">
                  <c:v>9.2200000000000006</c:v>
                </c:pt>
                <c:pt idx="7367">
                  <c:v>9.2219999999999995</c:v>
                </c:pt>
                <c:pt idx="7368">
                  <c:v>9.2240000000000002</c:v>
                </c:pt>
                <c:pt idx="7369">
                  <c:v>9.2260000000000009</c:v>
                </c:pt>
                <c:pt idx="7370">
                  <c:v>9.2274999999999991</c:v>
                </c:pt>
                <c:pt idx="7371">
                  <c:v>9.2289999999999992</c:v>
                </c:pt>
                <c:pt idx="7372">
                  <c:v>9.2304999999999993</c:v>
                </c:pt>
                <c:pt idx="7373">
                  <c:v>9.2330000000000005</c:v>
                </c:pt>
                <c:pt idx="7374">
                  <c:v>9.2349999999999994</c:v>
                </c:pt>
                <c:pt idx="7375">
                  <c:v>9.2364999999999995</c:v>
                </c:pt>
                <c:pt idx="7376">
                  <c:v>9.2379999999999995</c:v>
                </c:pt>
                <c:pt idx="7377">
                  <c:v>9.24</c:v>
                </c:pt>
                <c:pt idx="7378">
                  <c:v>9.2424999999999997</c:v>
                </c:pt>
                <c:pt idx="7379">
                  <c:v>9.2445000000000004</c:v>
                </c:pt>
                <c:pt idx="7380">
                  <c:v>9.2464999999999993</c:v>
                </c:pt>
                <c:pt idx="7381">
                  <c:v>9.2475000000000005</c:v>
                </c:pt>
                <c:pt idx="7382">
                  <c:v>9.2490000000000006</c:v>
                </c:pt>
                <c:pt idx="7383">
                  <c:v>9.2509999999999994</c:v>
                </c:pt>
                <c:pt idx="7384">
                  <c:v>9.2524999999999995</c:v>
                </c:pt>
                <c:pt idx="7385">
                  <c:v>9.2545000000000002</c:v>
                </c:pt>
                <c:pt idx="7386">
                  <c:v>9.2554999999999996</c:v>
                </c:pt>
                <c:pt idx="7387">
                  <c:v>9.2609999999999992</c:v>
                </c:pt>
                <c:pt idx="7388">
                  <c:v>9.27</c:v>
                </c:pt>
                <c:pt idx="7389">
                  <c:v>9.2725000000000009</c:v>
                </c:pt>
                <c:pt idx="7390">
                  <c:v>9.2750000000000004</c:v>
                </c:pt>
                <c:pt idx="7391">
                  <c:v>9.2774999999999999</c:v>
                </c:pt>
                <c:pt idx="7392">
                  <c:v>9.2795000000000005</c:v>
                </c:pt>
                <c:pt idx="7393">
                  <c:v>9.2810000000000006</c:v>
                </c:pt>
                <c:pt idx="7394">
                  <c:v>9.2829999999999995</c:v>
                </c:pt>
                <c:pt idx="7395">
                  <c:v>9.2840000000000007</c:v>
                </c:pt>
                <c:pt idx="7396">
                  <c:v>9.2865000000000002</c:v>
                </c:pt>
                <c:pt idx="7397">
                  <c:v>9.2880000000000003</c:v>
                </c:pt>
                <c:pt idx="7398">
                  <c:v>9.2899999999999991</c:v>
                </c:pt>
                <c:pt idx="7399">
                  <c:v>9.2910000000000004</c:v>
                </c:pt>
                <c:pt idx="7400">
                  <c:v>9.2925000000000004</c:v>
                </c:pt>
                <c:pt idx="7401">
                  <c:v>9.2944999999999993</c:v>
                </c:pt>
                <c:pt idx="7402">
                  <c:v>9.2959999999999994</c:v>
                </c:pt>
                <c:pt idx="7403">
                  <c:v>9.2985000000000007</c:v>
                </c:pt>
                <c:pt idx="7404">
                  <c:v>9.3000000000000007</c:v>
                </c:pt>
                <c:pt idx="7405">
                  <c:v>9.3015000000000008</c:v>
                </c:pt>
                <c:pt idx="7406">
                  <c:v>9.3030000000000008</c:v>
                </c:pt>
                <c:pt idx="7407">
                  <c:v>9.3049999999999997</c:v>
                </c:pt>
                <c:pt idx="7408">
                  <c:v>9.3070000000000004</c:v>
                </c:pt>
                <c:pt idx="7409">
                  <c:v>9.3079999999999998</c:v>
                </c:pt>
                <c:pt idx="7410">
                  <c:v>9.31</c:v>
                </c:pt>
                <c:pt idx="7411">
                  <c:v>9.3109999999999999</c:v>
                </c:pt>
                <c:pt idx="7412">
                  <c:v>9.3134999999999994</c:v>
                </c:pt>
                <c:pt idx="7413">
                  <c:v>9.3149999999999995</c:v>
                </c:pt>
                <c:pt idx="7414">
                  <c:v>9.3164999999999996</c:v>
                </c:pt>
                <c:pt idx="7415">
                  <c:v>9.3179999999999996</c:v>
                </c:pt>
                <c:pt idx="7416">
                  <c:v>9.3194999999999997</c:v>
                </c:pt>
                <c:pt idx="7417">
                  <c:v>9.3215000000000003</c:v>
                </c:pt>
                <c:pt idx="7418">
                  <c:v>9.3234999999999992</c:v>
                </c:pt>
                <c:pt idx="7419">
                  <c:v>9.3249999999999993</c:v>
                </c:pt>
                <c:pt idx="7420">
                  <c:v>9.327</c:v>
                </c:pt>
                <c:pt idx="7421">
                  <c:v>9.3279999999999994</c:v>
                </c:pt>
                <c:pt idx="7422">
                  <c:v>9.33</c:v>
                </c:pt>
                <c:pt idx="7423">
                  <c:v>9.3320000000000007</c:v>
                </c:pt>
                <c:pt idx="7424">
                  <c:v>9.3335000000000008</c:v>
                </c:pt>
                <c:pt idx="7425">
                  <c:v>9.3354999999999997</c:v>
                </c:pt>
                <c:pt idx="7426">
                  <c:v>9.3369999999999997</c:v>
                </c:pt>
                <c:pt idx="7427">
                  <c:v>9.3384999999999998</c:v>
                </c:pt>
                <c:pt idx="7428">
                  <c:v>9.3405000000000005</c:v>
                </c:pt>
                <c:pt idx="7429">
                  <c:v>9.3424999999999994</c:v>
                </c:pt>
                <c:pt idx="7430">
                  <c:v>9.3445</c:v>
                </c:pt>
                <c:pt idx="7431">
                  <c:v>9.3465000000000007</c:v>
                </c:pt>
                <c:pt idx="7432">
                  <c:v>9.3475000000000001</c:v>
                </c:pt>
                <c:pt idx="7433">
                  <c:v>9.3495000000000008</c:v>
                </c:pt>
                <c:pt idx="7434">
                  <c:v>9.3514999999999997</c:v>
                </c:pt>
                <c:pt idx="7435">
                  <c:v>9.3529999999999998</c:v>
                </c:pt>
                <c:pt idx="7436">
                  <c:v>9.3550000000000004</c:v>
                </c:pt>
                <c:pt idx="7437">
                  <c:v>9.3565000000000005</c:v>
                </c:pt>
                <c:pt idx="7438">
                  <c:v>9.3580000000000005</c:v>
                </c:pt>
                <c:pt idx="7439">
                  <c:v>9.3595000000000006</c:v>
                </c:pt>
                <c:pt idx="7440">
                  <c:v>9.3614999999999995</c:v>
                </c:pt>
                <c:pt idx="7441">
                  <c:v>9.3635000000000002</c:v>
                </c:pt>
                <c:pt idx="7442">
                  <c:v>9.3655000000000008</c:v>
                </c:pt>
                <c:pt idx="7443">
                  <c:v>9.3665000000000003</c:v>
                </c:pt>
                <c:pt idx="7444">
                  <c:v>9.3684999999999992</c:v>
                </c:pt>
                <c:pt idx="7445">
                  <c:v>9.3704999999999998</c:v>
                </c:pt>
                <c:pt idx="7446">
                  <c:v>9.3719999999999999</c:v>
                </c:pt>
                <c:pt idx="7447">
                  <c:v>9.3740000000000006</c:v>
                </c:pt>
                <c:pt idx="7448">
                  <c:v>9.3759999999999994</c:v>
                </c:pt>
                <c:pt idx="7449">
                  <c:v>9.3770000000000007</c:v>
                </c:pt>
                <c:pt idx="7450">
                  <c:v>9.3789999999999996</c:v>
                </c:pt>
                <c:pt idx="7451">
                  <c:v>9.3804999999999996</c:v>
                </c:pt>
                <c:pt idx="7452">
                  <c:v>9.3825000000000003</c:v>
                </c:pt>
                <c:pt idx="7453">
                  <c:v>9.3840000000000003</c:v>
                </c:pt>
                <c:pt idx="7454">
                  <c:v>9.3945000000000007</c:v>
                </c:pt>
                <c:pt idx="7455">
                  <c:v>9.3994999999999997</c:v>
                </c:pt>
                <c:pt idx="7456">
                  <c:v>9.4019999999999992</c:v>
                </c:pt>
                <c:pt idx="7457">
                  <c:v>9.4039999999999999</c:v>
                </c:pt>
                <c:pt idx="7458">
                  <c:v>9.4055</c:v>
                </c:pt>
                <c:pt idx="7459">
                  <c:v>9.4079999999999995</c:v>
                </c:pt>
                <c:pt idx="7460">
                  <c:v>9.4094999999999995</c:v>
                </c:pt>
                <c:pt idx="7461">
                  <c:v>9.4109999999999996</c:v>
                </c:pt>
                <c:pt idx="7462">
                  <c:v>9.4124999999999996</c:v>
                </c:pt>
                <c:pt idx="7463">
                  <c:v>9.4145000000000003</c:v>
                </c:pt>
                <c:pt idx="7464">
                  <c:v>9.4160000000000004</c:v>
                </c:pt>
                <c:pt idx="7465">
                  <c:v>9.4175000000000004</c:v>
                </c:pt>
                <c:pt idx="7466">
                  <c:v>9.4194999999999993</c:v>
                </c:pt>
                <c:pt idx="7467">
                  <c:v>9.4205000000000005</c:v>
                </c:pt>
                <c:pt idx="7468">
                  <c:v>9.4224999999999994</c:v>
                </c:pt>
                <c:pt idx="7469">
                  <c:v>9.4250000000000007</c:v>
                </c:pt>
                <c:pt idx="7470">
                  <c:v>9.4265000000000008</c:v>
                </c:pt>
                <c:pt idx="7471">
                  <c:v>9.4280000000000008</c:v>
                </c:pt>
                <c:pt idx="7472">
                  <c:v>9.4295000000000009</c:v>
                </c:pt>
                <c:pt idx="7473">
                  <c:v>9.4309999999999992</c:v>
                </c:pt>
                <c:pt idx="7474">
                  <c:v>9.4329999999999998</c:v>
                </c:pt>
                <c:pt idx="7475">
                  <c:v>9.4350000000000005</c:v>
                </c:pt>
                <c:pt idx="7476">
                  <c:v>9.4365000000000006</c:v>
                </c:pt>
                <c:pt idx="7477">
                  <c:v>9.4375</c:v>
                </c:pt>
                <c:pt idx="7478">
                  <c:v>9.4395000000000007</c:v>
                </c:pt>
                <c:pt idx="7479">
                  <c:v>9.4410000000000007</c:v>
                </c:pt>
                <c:pt idx="7480">
                  <c:v>9.4429999999999996</c:v>
                </c:pt>
                <c:pt idx="7481">
                  <c:v>9.4450000000000003</c:v>
                </c:pt>
                <c:pt idx="7482">
                  <c:v>9.4459999999999997</c:v>
                </c:pt>
                <c:pt idx="7483">
                  <c:v>9.4480000000000004</c:v>
                </c:pt>
                <c:pt idx="7484">
                  <c:v>9.4495000000000005</c:v>
                </c:pt>
                <c:pt idx="7485">
                  <c:v>9.452</c:v>
                </c:pt>
                <c:pt idx="7486">
                  <c:v>9.4540000000000006</c:v>
                </c:pt>
                <c:pt idx="7487">
                  <c:v>9.4550000000000001</c:v>
                </c:pt>
                <c:pt idx="7488">
                  <c:v>9.4565000000000001</c:v>
                </c:pt>
                <c:pt idx="7489">
                  <c:v>9.4585000000000008</c:v>
                </c:pt>
                <c:pt idx="7490">
                  <c:v>9.4600000000000009</c:v>
                </c:pt>
                <c:pt idx="7491">
                  <c:v>9.4619999999999997</c:v>
                </c:pt>
                <c:pt idx="7492">
                  <c:v>9.4634999999999998</c:v>
                </c:pt>
                <c:pt idx="7493">
                  <c:v>9.4655000000000005</c:v>
                </c:pt>
                <c:pt idx="7494">
                  <c:v>9.4670000000000005</c:v>
                </c:pt>
                <c:pt idx="7495">
                  <c:v>9.4689999999999994</c:v>
                </c:pt>
                <c:pt idx="7496">
                  <c:v>9.4710000000000001</c:v>
                </c:pt>
                <c:pt idx="7497">
                  <c:v>9.4730000000000008</c:v>
                </c:pt>
                <c:pt idx="7498">
                  <c:v>9.4749999999999996</c:v>
                </c:pt>
                <c:pt idx="7499">
                  <c:v>9.4764999999999997</c:v>
                </c:pt>
                <c:pt idx="7500">
                  <c:v>9.4779999999999998</c:v>
                </c:pt>
                <c:pt idx="7501">
                  <c:v>9.48</c:v>
                </c:pt>
                <c:pt idx="7502">
                  <c:v>9.4819999999999993</c:v>
                </c:pt>
                <c:pt idx="7503">
                  <c:v>9.4834999999999994</c:v>
                </c:pt>
                <c:pt idx="7504">
                  <c:v>9.4849999999999994</c:v>
                </c:pt>
                <c:pt idx="7505">
                  <c:v>9.4870000000000001</c:v>
                </c:pt>
                <c:pt idx="7506">
                  <c:v>9.4890000000000008</c:v>
                </c:pt>
                <c:pt idx="7507">
                  <c:v>9.4915000000000003</c:v>
                </c:pt>
                <c:pt idx="7508">
                  <c:v>9.4924999999999997</c:v>
                </c:pt>
                <c:pt idx="7509">
                  <c:v>9.4945000000000004</c:v>
                </c:pt>
                <c:pt idx="7510">
                  <c:v>9.4960000000000004</c:v>
                </c:pt>
                <c:pt idx="7511">
                  <c:v>9.4975000000000005</c:v>
                </c:pt>
                <c:pt idx="7512">
                  <c:v>9.4994999999999994</c:v>
                </c:pt>
                <c:pt idx="7513">
                  <c:v>9.5015000000000001</c:v>
                </c:pt>
                <c:pt idx="7514">
                  <c:v>9.5024999999999995</c:v>
                </c:pt>
                <c:pt idx="7515">
                  <c:v>9.5039999999999996</c:v>
                </c:pt>
                <c:pt idx="7516">
                  <c:v>9.5060000000000002</c:v>
                </c:pt>
                <c:pt idx="7517">
                  <c:v>9.5079999999999991</c:v>
                </c:pt>
                <c:pt idx="7518">
                  <c:v>9.5094999999999992</c:v>
                </c:pt>
                <c:pt idx="7519">
                  <c:v>9.5114999999999998</c:v>
                </c:pt>
                <c:pt idx="7520">
                  <c:v>9.5129999999999999</c:v>
                </c:pt>
                <c:pt idx="7521">
                  <c:v>9.5139999999999993</c:v>
                </c:pt>
                <c:pt idx="7522">
                  <c:v>9.5265000000000004</c:v>
                </c:pt>
                <c:pt idx="7523">
                  <c:v>9.5289999999999999</c:v>
                </c:pt>
                <c:pt idx="7524">
                  <c:v>9.5314999999999994</c:v>
                </c:pt>
                <c:pt idx="7525">
                  <c:v>9.5335000000000001</c:v>
                </c:pt>
                <c:pt idx="7526">
                  <c:v>9.5350000000000001</c:v>
                </c:pt>
                <c:pt idx="7527">
                  <c:v>9.5370000000000008</c:v>
                </c:pt>
                <c:pt idx="7528">
                  <c:v>9.5385000000000009</c:v>
                </c:pt>
                <c:pt idx="7529">
                  <c:v>9.5399999999999991</c:v>
                </c:pt>
                <c:pt idx="7530">
                  <c:v>9.5419999999999998</c:v>
                </c:pt>
                <c:pt idx="7531">
                  <c:v>9.5434999999999999</c:v>
                </c:pt>
                <c:pt idx="7532">
                  <c:v>9.5449999999999999</c:v>
                </c:pt>
                <c:pt idx="7533">
                  <c:v>9.5470000000000006</c:v>
                </c:pt>
                <c:pt idx="7534">
                  <c:v>9.5489999999999995</c:v>
                </c:pt>
                <c:pt idx="7535">
                  <c:v>9.5510000000000002</c:v>
                </c:pt>
                <c:pt idx="7536">
                  <c:v>9.5525000000000002</c:v>
                </c:pt>
                <c:pt idx="7537">
                  <c:v>9.5540000000000003</c:v>
                </c:pt>
                <c:pt idx="7538">
                  <c:v>9.5555000000000003</c:v>
                </c:pt>
                <c:pt idx="7539">
                  <c:v>9.5574999999999992</c:v>
                </c:pt>
                <c:pt idx="7540">
                  <c:v>9.5589999999999993</c:v>
                </c:pt>
                <c:pt idx="7541">
                  <c:v>9.5604999999999993</c:v>
                </c:pt>
                <c:pt idx="7542">
                  <c:v>9.5619999999999994</c:v>
                </c:pt>
                <c:pt idx="7543">
                  <c:v>9.5634999999999994</c:v>
                </c:pt>
                <c:pt idx="7544">
                  <c:v>9.5649999999999995</c:v>
                </c:pt>
                <c:pt idx="7545">
                  <c:v>9.5670000000000002</c:v>
                </c:pt>
                <c:pt idx="7546">
                  <c:v>9.5694999999999997</c:v>
                </c:pt>
                <c:pt idx="7547">
                  <c:v>9.5704999999999991</c:v>
                </c:pt>
                <c:pt idx="7548">
                  <c:v>9.5724999999999998</c:v>
                </c:pt>
                <c:pt idx="7549">
                  <c:v>9.5734999999999992</c:v>
                </c:pt>
                <c:pt idx="7550">
                  <c:v>9.5760000000000005</c:v>
                </c:pt>
                <c:pt idx="7551">
                  <c:v>9.5775000000000006</c:v>
                </c:pt>
                <c:pt idx="7552">
                  <c:v>9.5790000000000006</c:v>
                </c:pt>
                <c:pt idx="7553">
                  <c:v>9.5805000000000007</c:v>
                </c:pt>
                <c:pt idx="7554">
                  <c:v>9.5820000000000007</c:v>
                </c:pt>
                <c:pt idx="7555">
                  <c:v>9.5835000000000008</c:v>
                </c:pt>
                <c:pt idx="7556">
                  <c:v>9.5854999999999997</c:v>
                </c:pt>
                <c:pt idx="7557">
                  <c:v>9.5875000000000004</c:v>
                </c:pt>
                <c:pt idx="7558">
                  <c:v>9.5890000000000004</c:v>
                </c:pt>
                <c:pt idx="7559">
                  <c:v>9.5905000000000005</c:v>
                </c:pt>
                <c:pt idx="7560">
                  <c:v>9.5924999999999994</c:v>
                </c:pt>
                <c:pt idx="7561">
                  <c:v>9.5939999999999994</c:v>
                </c:pt>
                <c:pt idx="7562">
                  <c:v>9.5960000000000001</c:v>
                </c:pt>
                <c:pt idx="7563">
                  <c:v>9.5975000000000001</c:v>
                </c:pt>
                <c:pt idx="7564">
                  <c:v>9.5990000000000002</c:v>
                </c:pt>
                <c:pt idx="7565">
                  <c:v>9.6005000000000003</c:v>
                </c:pt>
                <c:pt idx="7566">
                  <c:v>9.6024999999999991</c:v>
                </c:pt>
                <c:pt idx="7567">
                  <c:v>9.6044999999999998</c:v>
                </c:pt>
                <c:pt idx="7568">
                  <c:v>9.6059999999999999</c:v>
                </c:pt>
                <c:pt idx="7569">
                  <c:v>9.6074999999999999</c:v>
                </c:pt>
                <c:pt idx="7570">
                  <c:v>9.609</c:v>
                </c:pt>
                <c:pt idx="7571">
                  <c:v>9.6110000000000007</c:v>
                </c:pt>
                <c:pt idx="7572">
                  <c:v>9.6129999999999995</c:v>
                </c:pt>
                <c:pt idx="7573">
                  <c:v>9.6150000000000002</c:v>
                </c:pt>
                <c:pt idx="7574">
                  <c:v>9.6170000000000009</c:v>
                </c:pt>
                <c:pt idx="7575">
                  <c:v>9.6184999999999992</c:v>
                </c:pt>
                <c:pt idx="7576">
                  <c:v>9.6204999999999998</c:v>
                </c:pt>
                <c:pt idx="7577">
                  <c:v>9.6225000000000005</c:v>
                </c:pt>
                <c:pt idx="7578">
                  <c:v>9.6244999999999994</c:v>
                </c:pt>
                <c:pt idx="7579">
                  <c:v>9.6259999999999994</c:v>
                </c:pt>
                <c:pt idx="7580">
                  <c:v>9.6280000000000001</c:v>
                </c:pt>
                <c:pt idx="7581">
                  <c:v>9.6295000000000002</c:v>
                </c:pt>
                <c:pt idx="7582">
                  <c:v>9.6310000000000002</c:v>
                </c:pt>
                <c:pt idx="7583">
                  <c:v>9.6329999999999991</c:v>
                </c:pt>
                <c:pt idx="7584">
                  <c:v>9.6349999999999998</c:v>
                </c:pt>
                <c:pt idx="7585">
                  <c:v>9.6370000000000005</c:v>
                </c:pt>
                <c:pt idx="7586">
                  <c:v>9.6379999999999999</c:v>
                </c:pt>
                <c:pt idx="7587">
                  <c:v>9.64</c:v>
                </c:pt>
                <c:pt idx="7588">
                  <c:v>9.6419999999999995</c:v>
                </c:pt>
                <c:pt idx="7589">
                  <c:v>9.6434999999999995</c:v>
                </c:pt>
                <c:pt idx="7590">
                  <c:v>9.6455000000000002</c:v>
                </c:pt>
                <c:pt idx="7591">
                  <c:v>9.6464999999999996</c:v>
                </c:pt>
                <c:pt idx="7592">
                  <c:v>9.6485000000000003</c:v>
                </c:pt>
                <c:pt idx="7593">
                  <c:v>9.6494999999999997</c:v>
                </c:pt>
                <c:pt idx="7594">
                  <c:v>9.6515000000000004</c:v>
                </c:pt>
                <c:pt idx="7595">
                  <c:v>9.6814999999999998</c:v>
                </c:pt>
                <c:pt idx="7596">
                  <c:v>9.6835000000000004</c:v>
                </c:pt>
                <c:pt idx="7597">
                  <c:v>9.6844999999999999</c:v>
                </c:pt>
                <c:pt idx="7598">
                  <c:v>9.6869999999999994</c:v>
                </c:pt>
                <c:pt idx="7599">
                  <c:v>9.6884999999999994</c:v>
                </c:pt>
                <c:pt idx="7600">
                  <c:v>9.69</c:v>
                </c:pt>
                <c:pt idx="7601">
                  <c:v>9.6910000000000007</c:v>
                </c:pt>
                <c:pt idx="7602">
                  <c:v>9.6929999999999996</c:v>
                </c:pt>
                <c:pt idx="7603">
                  <c:v>9.6944999999999997</c:v>
                </c:pt>
                <c:pt idx="7604">
                  <c:v>9.6959999999999997</c:v>
                </c:pt>
                <c:pt idx="7605">
                  <c:v>9.6980000000000004</c:v>
                </c:pt>
                <c:pt idx="7606">
                  <c:v>9.6999999999999993</c:v>
                </c:pt>
                <c:pt idx="7607">
                  <c:v>9.7010000000000005</c:v>
                </c:pt>
                <c:pt idx="7608">
                  <c:v>9.7029999999999994</c:v>
                </c:pt>
                <c:pt idx="7609">
                  <c:v>9.7044999999999995</c:v>
                </c:pt>
                <c:pt idx="7610">
                  <c:v>9.7070000000000007</c:v>
                </c:pt>
                <c:pt idx="7611">
                  <c:v>9.7080000000000002</c:v>
                </c:pt>
                <c:pt idx="7612">
                  <c:v>9.7100000000000009</c:v>
                </c:pt>
                <c:pt idx="7613">
                  <c:v>9.7110000000000003</c:v>
                </c:pt>
                <c:pt idx="7614">
                  <c:v>9.7125000000000004</c:v>
                </c:pt>
                <c:pt idx="7615">
                  <c:v>9.7140000000000004</c:v>
                </c:pt>
                <c:pt idx="7616">
                  <c:v>9.7164999999999999</c:v>
                </c:pt>
                <c:pt idx="7617">
                  <c:v>9.7174999999999994</c:v>
                </c:pt>
                <c:pt idx="7618">
                  <c:v>9.7189999999999994</c:v>
                </c:pt>
                <c:pt idx="7619">
                  <c:v>9.7204999999999995</c:v>
                </c:pt>
                <c:pt idx="7620">
                  <c:v>9.7225000000000001</c:v>
                </c:pt>
                <c:pt idx="7621">
                  <c:v>9.7245000000000008</c:v>
                </c:pt>
                <c:pt idx="7622">
                  <c:v>9.7260000000000009</c:v>
                </c:pt>
                <c:pt idx="7623">
                  <c:v>9.7270000000000003</c:v>
                </c:pt>
                <c:pt idx="7624">
                  <c:v>9.7285000000000004</c:v>
                </c:pt>
                <c:pt idx="7625">
                  <c:v>9.7304999999999993</c:v>
                </c:pt>
                <c:pt idx="7626">
                  <c:v>9.7319999999999993</c:v>
                </c:pt>
                <c:pt idx="7627">
                  <c:v>9.734</c:v>
                </c:pt>
                <c:pt idx="7628">
                  <c:v>9.7355</c:v>
                </c:pt>
                <c:pt idx="7629">
                  <c:v>9.7364999999999995</c:v>
                </c:pt>
                <c:pt idx="7630">
                  <c:v>9.7385000000000002</c:v>
                </c:pt>
                <c:pt idx="7631">
                  <c:v>9.74</c:v>
                </c:pt>
                <c:pt idx="7632">
                  <c:v>9.7415000000000003</c:v>
                </c:pt>
                <c:pt idx="7633">
                  <c:v>9.7434999999999992</c:v>
                </c:pt>
                <c:pt idx="7634">
                  <c:v>9.7445000000000004</c:v>
                </c:pt>
                <c:pt idx="7635">
                  <c:v>9.7464999999999993</c:v>
                </c:pt>
                <c:pt idx="7636">
                  <c:v>9.7484999999999999</c:v>
                </c:pt>
                <c:pt idx="7637">
                  <c:v>9.75</c:v>
                </c:pt>
                <c:pt idx="7638">
                  <c:v>9.7515000000000001</c:v>
                </c:pt>
                <c:pt idx="7639">
                  <c:v>9.7535000000000007</c:v>
                </c:pt>
                <c:pt idx="7640">
                  <c:v>9.7545000000000002</c:v>
                </c:pt>
                <c:pt idx="7641">
                  <c:v>9.7565000000000008</c:v>
                </c:pt>
                <c:pt idx="7642">
                  <c:v>9.7579999999999991</c:v>
                </c:pt>
                <c:pt idx="7643">
                  <c:v>9.7594999999999992</c:v>
                </c:pt>
                <c:pt idx="7644">
                  <c:v>9.7614999999999998</c:v>
                </c:pt>
                <c:pt idx="7645">
                  <c:v>9.7624999999999993</c:v>
                </c:pt>
                <c:pt idx="7646">
                  <c:v>9.7639999999999993</c:v>
                </c:pt>
                <c:pt idx="7647">
                  <c:v>9.7654999999999994</c:v>
                </c:pt>
                <c:pt idx="7648">
                  <c:v>9.7675000000000001</c:v>
                </c:pt>
                <c:pt idx="7649">
                  <c:v>9.7695000000000007</c:v>
                </c:pt>
                <c:pt idx="7650">
                  <c:v>9.7714999999999996</c:v>
                </c:pt>
                <c:pt idx="7651">
                  <c:v>9.7725000000000009</c:v>
                </c:pt>
                <c:pt idx="7652">
                  <c:v>9.7739999999999991</c:v>
                </c:pt>
                <c:pt idx="7653">
                  <c:v>9.7759999999999998</c:v>
                </c:pt>
                <c:pt idx="7654">
                  <c:v>9.7780000000000005</c:v>
                </c:pt>
                <c:pt idx="7655">
                  <c:v>9.7795000000000005</c:v>
                </c:pt>
                <c:pt idx="7656">
                  <c:v>9.7805</c:v>
                </c:pt>
                <c:pt idx="7657">
                  <c:v>9.782</c:v>
                </c:pt>
                <c:pt idx="7658">
                  <c:v>9.7840000000000007</c:v>
                </c:pt>
                <c:pt idx="7659">
                  <c:v>9.7855000000000008</c:v>
                </c:pt>
                <c:pt idx="7660">
                  <c:v>9.7874999999999996</c:v>
                </c:pt>
                <c:pt idx="7661">
                  <c:v>9.7889999999999997</c:v>
                </c:pt>
                <c:pt idx="7662">
                  <c:v>9.7904999999999998</c:v>
                </c:pt>
                <c:pt idx="7663">
                  <c:v>9.7919999999999998</c:v>
                </c:pt>
                <c:pt idx="7664">
                  <c:v>9.7934999999999999</c:v>
                </c:pt>
                <c:pt idx="7665">
                  <c:v>9.7959999999999994</c:v>
                </c:pt>
                <c:pt idx="7666">
                  <c:v>9.7974999999999994</c:v>
                </c:pt>
                <c:pt idx="7667">
                  <c:v>9.7985000000000007</c:v>
                </c:pt>
                <c:pt idx="7668">
                  <c:v>9.8000000000000007</c:v>
                </c:pt>
                <c:pt idx="7669">
                  <c:v>9.8015000000000008</c:v>
                </c:pt>
                <c:pt idx="7670">
                  <c:v>9.8030000000000008</c:v>
                </c:pt>
                <c:pt idx="7671">
                  <c:v>9.8049999999999997</c:v>
                </c:pt>
                <c:pt idx="7672">
                  <c:v>9.8064999999999998</c:v>
                </c:pt>
                <c:pt idx="7673">
                  <c:v>9.8074999999999992</c:v>
                </c:pt>
                <c:pt idx="7674">
                  <c:v>9.8089999999999993</c:v>
                </c:pt>
                <c:pt idx="7675">
                  <c:v>9.81</c:v>
                </c:pt>
                <c:pt idx="7676">
                  <c:v>9.8305000000000007</c:v>
                </c:pt>
                <c:pt idx="7677">
                  <c:v>9.8324999999999996</c:v>
                </c:pt>
                <c:pt idx="7678">
                  <c:v>9.8339999999999996</c:v>
                </c:pt>
                <c:pt idx="7679">
                  <c:v>9.8360000000000003</c:v>
                </c:pt>
                <c:pt idx="7680">
                  <c:v>9.8375000000000004</c:v>
                </c:pt>
                <c:pt idx="7681">
                  <c:v>9.8384999999999998</c:v>
                </c:pt>
                <c:pt idx="7682">
                  <c:v>9.8405000000000005</c:v>
                </c:pt>
                <c:pt idx="7683">
                  <c:v>9.8414999999999999</c:v>
                </c:pt>
                <c:pt idx="7684">
                  <c:v>9.8439999999999994</c:v>
                </c:pt>
                <c:pt idx="7685">
                  <c:v>9.8454999999999995</c:v>
                </c:pt>
                <c:pt idx="7686">
                  <c:v>9.8465000000000007</c:v>
                </c:pt>
                <c:pt idx="7687">
                  <c:v>9.8484999999999996</c:v>
                </c:pt>
                <c:pt idx="7688">
                  <c:v>9.85</c:v>
                </c:pt>
                <c:pt idx="7689">
                  <c:v>9.8514999999999997</c:v>
                </c:pt>
                <c:pt idx="7690">
                  <c:v>9.8535000000000004</c:v>
                </c:pt>
                <c:pt idx="7691">
                  <c:v>9.8550000000000004</c:v>
                </c:pt>
                <c:pt idx="7692">
                  <c:v>9.8565000000000005</c:v>
                </c:pt>
                <c:pt idx="7693">
                  <c:v>9.8580000000000005</c:v>
                </c:pt>
                <c:pt idx="7694">
                  <c:v>9.8595000000000006</c:v>
                </c:pt>
                <c:pt idx="7695">
                  <c:v>9.8614999999999995</c:v>
                </c:pt>
                <c:pt idx="7696">
                  <c:v>9.8629999999999995</c:v>
                </c:pt>
                <c:pt idx="7697">
                  <c:v>9.8650000000000002</c:v>
                </c:pt>
                <c:pt idx="7698">
                  <c:v>9.8665000000000003</c:v>
                </c:pt>
                <c:pt idx="7699">
                  <c:v>9.8674999999999997</c:v>
                </c:pt>
                <c:pt idx="7700">
                  <c:v>9.8689999999999998</c:v>
                </c:pt>
                <c:pt idx="7701">
                  <c:v>9.8710000000000004</c:v>
                </c:pt>
                <c:pt idx="7702">
                  <c:v>9.8725000000000005</c:v>
                </c:pt>
                <c:pt idx="7703">
                  <c:v>9.8740000000000006</c:v>
                </c:pt>
                <c:pt idx="7704">
                  <c:v>9.8759999999999994</c:v>
                </c:pt>
                <c:pt idx="7705">
                  <c:v>9.8770000000000007</c:v>
                </c:pt>
                <c:pt idx="7706">
                  <c:v>9.8789999999999996</c:v>
                </c:pt>
                <c:pt idx="7707">
                  <c:v>9.8810000000000002</c:v>
                </c:pt>
                <c:pt idx="7708">
                  <c:v>9.8829999999999991</c:v>
                </c:pt>
                <c:pt idx="7709">
                  <c:v>9.8840000000000003</c:v>
                </c:pt>
                <c:pt idx="7710">
                  <c:v>9.8859999999999992</c:v>
                </c:pt>
                <c:pt idx="7711">
                  <c:v>9.8870000000000005</c:v>
                </c:pt>
                <c:pt idx="7712">
                  <c:v>9.8885000000000005</c:v>
                </c:pt>
                <c:pt idx="7713">
                  <c:v>9.8904999999999994</c:v>
                </c:pt>
                <c:pt idx="7714">
                  <c:v>9.8919999999999995</c:v>
                </c:pt>
                <c:pt idx="7715">
                  <c:v>9.8930000000000007</c:v>
                </c:pt>
                <c:pt idx="7716">
                  <c:v>9.8949999999999996</c:v>
                </c:pt>
                <c:pt idx="7717">
                  <c:v>9.8964999999999996</c:v>
                </c:pt>
                <c:pt idx="7718">
                  <c:v>9.8985000000000003</c:v>
                </c:pt>
                <c:pt idx="7719">
                  <c:v>9.9004999999999992</c:v>
                </c:pt>
                <c:pt idx="7720">
                  <c:v>9.9019999999999992</c:v>
                </c:pt>
                <c:pt idx="7721">
                  <c:v>9.9030000000000005</c:v>
                </c:pt>
                <c:pt idx="7722">
                  <c:v>9.9049999999999994</c:v>
                </c:pt>
                <c:pt idx="7723">
                  <c:v>9.9064999999999994</c:v>
                </c:pt>
                <c:pt idx="7724">
                  <c:v>9.9085000000000001</c:v>
                </c:pt>
                <c:pt idx="7725">
                  <c:v>9.91</c:v>
                </c:pt>
                <c:pt idx="7726">
                  <c:v>9.9109999999999996</c:v>
                </c:pt>
                <c:pt idx="7727">
                  <c:v>9.9124999999999996</c:v>
                </c:pt>
                <c:pt idx="7728">
                  <c:v>9.9139999999999997</c:v>
                </c:pt>
                <c:pt idx="7729">
                  <c:v>9.9160000000000004</c:v>
                </c:pt>
                <c:pt idx="7730">
                  <c:v>9.9179999999999993</c:v>
                </c:pt>
                <c:pt idx="7731">
                  <c:v>9.9194999999999993</c:v>
                </c:pt>
                <c:pt idx="7732">
                  <c:v>9.9209999999999994</c:v>
                </c:pt>
                <c:pt idx="7733">
                  <c:v>9.9224999999999994</c:v>
                </c:pt>
                <c:pt idx="7734">
                  <c:v>9.9245000000000001</c:v>
                </c:pt>
                <c:pt idx="7735">
                  <c:v>9.9260000000000002</c:v>
                </c:pt>
                <c:pt idx="7736">
                  <c:v>9.9275000000000002</c:v>
                </c:pt>
                <c:pt idx="7737">
                  <c:v>9.9295000000000009</c:v>
                </c:pt>
                <c:pt idx="7738">
                  <c:v>9.9309999999999992</c:v>
                </c:pt>
                <c:pt idx="7739">
                  <c:v>9.9320000000000004</c:v>
                </c:pt>
                <c:pt idx="7740">
                  <c:v>9.9339999999999993</c:v>
                </c:pt>
                <c:pt idx="7741">
                  <c:v>9.9354999999999993</c:v>
                </c:pt>
                <c:pt idx="7742">
                  <c:v>9.9375</c:v>
                </c:pt>
                <c:pt idx="7743">
                  <c:v>9.9390000000000001</c:v>
                </c:pt>
                <c:pt idx="7744">
                  <c:v>9.9405000000000001</c:v>
                </c:pt>
                <c:pt idx="7745">
                  <c:v>9.9425000000000008</c:v>
                </c:pt>
                <c:pt idx="7746">
                  <c:v>9.9450000000000003</c:v>
                </c:pt>
                <c:pt idx="7747">
                  <c:v>9.9469999999999992</c:v>
                </c:pt>
                <c:pt idx="7748">
                  <c:v>9.9480000000000004</c:v>
                </c:pt>
                <c:pt idx="7749">
                  <c:v>9.9489999999999998</c:v>
                </c:pt>
                <c:pt idx="7750">
                  <c:v>9.9510000000000005</c:v>
                </c:pt>
                <c:pt idx="7751">
                  <c:v>9.9525000000000006</c:v>
                </c:pt>
                <c:pt idx="7752">
                  <c:v>9.9544999999999995</c:v>
                </c:pt>
                <c:pt idx="7753">
                  <c:v>9.9559999999999995</c:v>
                </c:pt>
                <c:pt idx="7754">
                  <c:v>9.9574999999999996</c:v>
                </c:pt>
                <c:pt idx="7755">
                  <c:v>9.9589999999999996</c:v>
                </c:pt>
                <c:pt idx="7756">
                  <c:v>9.9604999999999997</c:v>
                </c:pt>
                <c:pt idx="7757">
                  <c:v>9.9625000000000004</c:v>
                </c:pt>
                <c:pt idx="7758">
                  <c:v>9.9644999999999992</c:v>
                </c:pt>
                <c:pt idx="7759">
                  <c:v>9.9659999999999993</c:v>
                </c:pt>
                <c:pt idx="7760">
                  <c:v>9.9674999999999994</c:v>
                </c:pt>
                <c:pt idx="7761">
                  <c:v>9.9685000000000006</c:v>
                </c:pt>
                <c:pt idx="7762">
                  <c:v>9.9700000000000006</c:v>
                </c:pt>
                <c:pt idx="7763">
                  <c:v>10.0025</c:v>
                </c:pt>
                <c:pt idx="7764">
                  <c:v>10.004</c:v>
                </c:pt>
                <c:pt idx="7765">
                  <c:v>10.005000000000001</c:v>
                </c:pt>
                <c:pt idx="7766">
                  <c:v>10.007</c:v>
                </c:pt>
                <c:pt idx="7767">
                  <c:v>10.0085</c:v>
                </c:pt>
                <c:pt idx="7768">
                  <c:v>10.01</c:v>
                </c:pt>
                <c:pt idx="7769">
                  <c:v>10.012</c:v>
                </c:pt>
                <c:pt idx="7770">
                  <c:v>10.013</c:v>
                </c:pt>
                <c:pt idx="7771">
                  <c:v>10.015000000000001</c:v>
                </c:pt>
                <c:pt idx="7772">
                  <c:v>10.016500000000001</c:v>
                </c:pt>
                <c:pt idx="7773">
                  <c:v>10.018000000000001</c:v>
                </c:pt>
                <c:pt idx="7774">
                  <c:v>10.0205</c:v>
                </c:pt>
                <c:pt idx="7775">
                  <c:v>10.0215</c:v>
                </c:pt>
                <c:pt idx="7776">
                  <c:v>10.023</c:v>
                </c:pt>
                <c:pt idx="7777">
                  <c:v>10.0245</c:v>
                </c:pt>
                <c:pt idx="7778">
                  <c:v>10.026</c:v>
                </c:pt>
                <c:pt idx="7779">
                  <c:v>10.028</c:v>
                </c:pt>
                <c:pt idx="7780">
                  <c:v>10.029500000000001</c:v>
                </c:pt>
                <c:pt idx="7781">
                  <c:v>10.031000000000001</c:v>
                </c:pt>
                <c:pt idx="7782">
                  <c:v>10.032500000000001</c:v>
                </c:pt>
                <c:pt idx="7783">
                  <c:v>10.0335</c:v>
                </c:pt>
                <c:pt idx="7784">
                  <c:v>10.035</c:v>
                </c:pt>
                <c:pt idx="7785">
                  <c:v>10.037000000000001</c:v>
                </c:pt>
                <c:pt idx="7786">
                  <c:v>10.0395</c:v>
                </c:pt>
                <c:pt idx="7787">
                  <c:v>10.0405</c:v>
                </c:pt>
                <c:pt idx="7788">
                  <c:v>10.0425</c:v>
                </c:pt>
                <c:pt idx="7789">
                  <c:v>10.0435</c:v>
                </c:pt>
                <c:pt idx="7790">
                  <c:v>10.045500000000001</c:v>
                </c:pt>
                <c:pt idx="7791">
                  <c:v>10.047000000000001</c:v>
                </c:pt>
                <c:pt idx="7792">
                  <c:v>10.048500000000001</c:v>
                </c:pt>
                <c:pt idx="7793">
                  <c:v>10.050000000000001</c:v>
                </c:pt>
                <c:pt idx="7794">
                  <c:v>10.051500000000001</c:v>
                </c:pt>
                <c:pt idx="7795">
                  <c:v>10.0525</c:v>
                </c:pt>
                <c:pt idx="7796">
                  <c:v>10.054500000000001</c:v>
                </c:pt>
                <c:pt idx="7797">
                  <c:v>10.055999999999999</c:v>
                </c:pt>
                <c:pt idx="7798">
                  <c:v>10.057499999999999</c:v>
                </c:pt>
                <c:pt idx="7799">
                  <c:v>10.058999999999999</c:v>
                </c:pt>
                <c:pt idx="7800">
                  <c:v>10.061</c:v>
                </c:pt>
                <c:pt idx="7801">
                  <c:v>10.061999999999999</c:v>
                </c:pt>
                <c:pt idx="7802">
                  <c:v>10.064</c:v>
                </c:pt>
                <c:pt idx="7803">
                  <c:v>10.0655</c:v>
                </c:pt>
                <c:pt idx="7804">
                  <c:v>10.067</c:v>
                </c:pt>
                <c:pt idx="7805">
                  <c:v>10.0685</c:v>
                </c:pt>
                <c:pt idx="7806">
                  <c:v>10.07</c:v>
                </c:pt>
                <c:pt idx="7807">
                  <c:v>10.071</c:v>
                </c:pt>
                <c:pt idx="7808">
                  <c:v>10.073</c:v>
                </c:pt>
                <c:pt idx="7809">
                  <c:v>10.0745</c:v>
                </c:pt>
                <c:pt idx="7810">
                  <c:v>10.076000000000001</c:v>
                </c:pt>
                <c:pt idx="7811">
                  <c:v>10.077999999999999</c:v>
                </c:pt>
                <c:pt idx="7812">
                  <c:v>10.079000000000001</c:v>
                </c:pt>
                <c:pt idx="7813">
                  <c:v>10.081</c:v>
                </c:pt>
                <c:pt idx="7814">
                  <c:v>10.0825</c:v>
                </c:pt>
                <c:pt idx="7815">
                  <c:v>10.0845</c:v>
                </c:pt>
                <c:pt idx="7816">
                  <c:v>10.086</c:v>
                </c:pt>
                <c:pt idx="7817">
                  <c:v>10.0875</c:v>
                </c:pt>
                <c:pt idx="7818">
                  <c:v>10.0885</c:v>
                </c:pt>
                <c:pt idx="7819">
                  <c:v>10.09</c:v>
                </c:pt>
                <c:pt idx="7820">
                  <c:v>10.0915</c:v>
                </c:pt>
                <c:pt idx="7821">
                  <c:v>10.093999999999999</c:v>
                </c:pt>
                <c:pt idx="7822">
                  <c:v>10.095499999999999</c:v>
                </c:pt>
                <c:pt idx="7823">
                  <c:v>10.096500000000001</c:v>
                </c:pt>
                <c:pt idx="7824">
                  <c:v>10.098000000000001</c:v>
                </c:pt>
                <c:pt idx="7825">
                  <c:v>10.099500000000001</c:v>
                </c:pt>
                <c:pt idx="7826">
                  <c:v>10.1015</c:v>
                </c:pt>
                <c:pt idx="7827">
                  <c:v>10.103</c:v>
                </c:pt>
                <c:pt idx="7828">
                  <c:v>10.105</c:v>
                </c:pt>
                <c:pt idx="7829">
                  <c:v>10.1065</c:v>
                </c:pt>
                <c:pt idx="7830">
                  <c:v>10.108000000000001</c:v>
                </c:pt>
                <c:pt idx="7831">
                  <c:v>10.109500000000001</c:v>
                </c:pt>
                <c:pt idx="7832">
                  <c:v>10.111000000000001</c:v>
                </c:pt>
                <c:pt idx="7833">
                  <c:v>10.112500000000001</c:v>
                </c:pt>
                <c:pt idx="7834">
                  <c:v>10.1145</c:v>
                </c:pt>
                <c:pt idx="7835">
                  <c:v>10.116</c:v>
                </c:pt>
                <c:pt idx="7836">
                  <c:v>10.1175</c:v>
                </c:pt>
                <c:pt idx="7837">
                  <c:v>10.119</c:v>
                </c:pt>
                <c:pt idx="7838">
                  <c:v>10.121499999999999</c:v>
                </c:pt>
                <c:pt idx="7839">
                  <c:v>10.1225</c:v>
                </c:pt>
                <c:pt idx="7840">
                  <c:v>10.124499999999999</c:v>
                </c:pt>
                <c:pt idx="7841">
                  <c:v>10.125999999999999</c:v>
                </c:pt>
                <c:pt idx="7842">
                  <c:v>10.1275</c:v>
                </c:pt>
                <c:pt idx="7843">
                  <c:v>10.1295</c:v>
                </c:pt>
                <c:pt idx="7844">
                  <c:v>10.131</c:v>
                </c:pt>
                <c:pt idx="7845">
                  <c:v>10.132999999999999</c:v>
                </c:pt>
                <c:pt idx="7846">
                  <c:v>10.134499999999999</c:v>
                </c:pt>
                <c:pt idx="7847">
                  <c:v>10.135999999999999</c:v>
                </c:pt>
                <c:pt idx="7848">
                  <c:v>10.137499999999999</c:v>
                </c:pt>
                <c:pt idx="7849">
                  <c:v>10.1395</c:v>
                </c:pt>
                <c:pt idx="7850">
                  <c:v>10.141</c:v>
                </c:pt>
                <c:pt idx="7851">
                  <c:v>10.1425</c:v>
                </c:pt>
                <c:pt idx="7852">
                  <c:v>10.1435</c:v>
                </c:pt>
                <c:pt idx="7853">
                  <c:v>10.1455</c:v>
                </c:pt>
                <c:pt idx="7854">
                  <c:v>10.147500000000001</c:v>
                </c:pt>
                <c:pt idx="7855">
                  <c:v>10.148999999999999</c:v>
                </c:pt>
                <c:pt idx="7856">
                  <c:v>10.15</c:v>
                </c:pt>
                <c:pt idx="7857">
                  <c:v>10.182499999999999</c:v>
                </c:pt>
                <c:pt idx="7858">
                  <c:v>10.185</c:v>
                </c:pt>
                <c:pt idx="7859">
                  <c:v>10.186</c:v>
                </c:pt>
                <c:pt idx="7860">
                  <c:v>10.1875</c:v>
                </c:pt>
                <c:pt idx="7861">
                  <c:v>10.19</c:v>
                </c:pt>
                <c:pt idx="7862">
                  <c:v>10.191000000000001</c:v>
                </c:pt>
                <c:pt idx="7863">
                  <c:v>10.192</c:v>
                </c:pt>
                <c:pt idx="7864">
                  <c:v>10.194000000000001</c:v>
                </c:pt>
                <c:pt idx="7865">
                  <c:v>10.195499999999999</c:v>
                </c:pt>
                <c:pt idx="7866">
                  <c:v>10.1975</c:v>
                </c:pt>
                <c:pt idx="7867">
                  <c:v>10.199</c:v>
                </c:pt>
                <c:pt idx="7868">
                  <c:v>10.201000000000001</c:v>
                </c:pt>
                <c:pt idx="7869">
                  <c:v>10.202</c:v>
                </c:pt>
                <c:pt idx="7870">
                  <c:v>10.204000000000001</c:v>
                </c:pt>
                <c:pt idx="7871">
                  <c:v>10.205</c:v>
                </c:pt>
                <c:pt idx="7872">
                  <c:v>10.2075</c:v>
                </c:pt>
                <c:pt idx="7873">
                  <c:v>10.208500000000001</c:v>
                </c:pt>
                <c:pt idx="7874">
                  <c:v>10.210000000000001</c:v>
                </c:pt>
                <c:pt idx="7875">
                  <c:v>10.211499999999999</c:v>
                </c:pt>
                <c:pt idx="7876">
                  <c:v>10.2125</c:v>
                </c:pt>
                <c:pt idx="7877">
                  <c:v>10.214499999999999</c:v>
                </c:pt>
                <c:pt idx="7878">
                  <c:v>10.2165</c:v>
                </c:pt>
                <c:pt idx="7879">
                  <c:v>10.218</c:v>
                </c:pt>
                <c:pt idx="7880">
                  <c:v>10.2195</c:v>
                </c:pt>
                <c:pt idx="7881">
                  <c:v>10.220499999999999</c:v>
                </c:pt>
                <c:pt idx="7882">
                  <c:v>10.2225</c:v>
                </c:pt>
                <c:pt idx="7883">
                  <c:v>10.224</c:v>
                </c:pt>
                <c:pt idx="7884">
                  <c:v>10.226000000000001</c:v>
                </c:pt>
                <c:pt idx="7885">
                  <c:v>10.227499999999999</c:v>
                </c:pt>
                <c:pt idx="7886">
                  <c:v>10.228999999999999</c:v>
                </c:pt>
                <c:pt idx="7887">
                  <c:v>10.23</c:v>
                </c:pt>
                <c:pt idx="7888">
                  <c:v>10.2315</c:v>
                </c:pt>
                <c:pt idx="7889">
                  <c:v>10.233499999999999</c:v>
                </c:pt>
                <c:pt idx="7890">
                  <c:v>10.2355</c:v>
                </c:pt>
                <c:pt idx="7891">
                  <c:v>10.236499999999999</c:v>
                </c:pt>
                <c:pt idx="7892">
                  <c:v>10.2385</c:v>
                </c:pt>
                <c:pt idx="7893">
                  <c:v>10.2395</c:v>
                </c:pt>
                <c:pt idx="7894">
                  <c:v>10.2415</c:v>
                </c:pt>
                <c:pt idx="7895">
                  <c:v>10.243</c:v>
                </c:pt>
                <c:pt idx="7896">
                  <c:v>10.244999999999999</c:v>
                </c:pt>
                <c:pt idx="7897">
                  <c:v>10.246</c:v>
                </c:pt>
                <c:pt idx="7898">
                  <c:v>10.247999999999999</c:v>
                </c:pt>
                <c:pt idx="7899">
                  <c:v>10.249000000000001</c:v>
                </c:pt>
                <c:pt idx="7900">
                  <c:v>10.250999999999999</c:v>
                </c:pt>
                <c:pt idx="7901">
                  <c:v>10.2525</c:v>
                </c:pt>
                <c:pt idx="7902">
                  <c:v>10.2545</c:v>
                </c:pt>
                <c:pt idx="7903">
                  <c:v>10.256</c:v>
                </c:pt>
                <c:pt idx="7904">
                  <c:v>10.257</c:v>
                </c:pt>
                <c:pt idx="7905">
                  <c:v>10.2585</c:v>
                </c:pt>
                <c:pt idx="7906">
                  <c:v>10.2605</c:v>
                </c:pt>
                <c:pt idx="7907">
                  <c:v>10.262</c:v>
                </c:pt>
                <c:pt idx="7908">
                  <c:v>10.263500000000001</c:v>
                </c:pt>
                <c:pt idx="7909">
                  <c:v>10.265499999999999</c:v>
                </c:pt>
                <c:pt idx="7910">
                  <c:v>10.266500000000001</c:v>
                </c:pt>
                <c:pt idx="7911">
                  <c:v>10.2685</c:v>
                </c:pt>
                <c:pt idx="7912">
                  <c:v>10.27</c:v>
                </c:pt>
                <c:pt idx="7913">
                  <c:v>10.2715</c:v>
                </c:pt>
                <c:pt idx="7914">
                  <c:v>10.2735</c:v>
                </c:pt>
                <c:pt idx="7915">
                  <c:v>10.2745</c:v>
                </c:pt>
                <c:pt idx="7916">
                  <c:v>10.276</c:v>
                </c:pt>
                <c:pt idx="7917">
                  <c:v>10.2775</c:v>
                </c:pt>
                <c:pt idx="7918">
                  <c:v>10.279</c:v>
                </c:pt>
                <c:pt idx="7919">
                  <c:v>10.281000000000001</c:v>
                </c:pt>
                <c:pt idx="7920">
                  <c:v>10.282500000000001</c:v>
                </c:pt>
                <c:pt idx="7921">
                  <c:v>10.284000000000001</c:v>
                </c:pt>
                <c:pt idx="7922">
                  <c:v>10.285500000000001</c:v>
                </c:pt>
                <c:pt idx="7923">
                  <c:v>10.287000000000001</c:v>
                </c:pt>
                <c:pt idx="7924">
                  <c:v>10.289</c:v>
                </c:pt>
                <c:pt idx="7925">
                  <c:v>10.2905</c:v>
                </c:pt>
                <c:pt idx="7926">
                  <c:v>10.2925</c:v>
                </c:pt>
                <c:pt idx="7927">
                  <c:v>10.2935</c:v>
                </c:pt>
                <c:pt idx="7928">
                  <c:v>10.295500000000001</c:v>
                </c:pt>
                <c:pt idx="7929">
                  <c:v>10.297000000000001</c:v>
                </c:pt>
                <c:pt idx="7930">
                  <c:v>10.298500000000001</c:v>
                </c:pt>
                <c:pt idx="7931">
                  <c:v>10.3</c:v>
                </c:pt>
                <c:pt idx="7932">
                  <c:v>10.301500000000001</c:v>
                </c:pt>
                <c:pt idx="7933">
                  <c:v>10.303000000000001</c:v>
                </c:pt>
                <c:pt idx="7934">
                  <c:v>10.304500000000001</c:v>
                </c:pt>
                <c:pt idx="7935">
                  <c:v>10.305999999999999</c:v>
                </c:pt>
                <c:pt idx="7936">
                  <c:v>10.308</c:v>
                </c:pt>
                <c:pt idx="7937">
                  <c:v>10.31</c:v>
                </c:pt>
                <c:pt idx="7938">
                  <c:v>10.311500000000001</c:v>
                </c:pt>
                <c:pt idx="7939">
                  <c:v>10.313000000000001</c:v>
                </c:pt>
                <c:pt idx="7940">
                  <c:v>10.314500000000001</c:v>
                </c:pt>
                <c:pt idx="7941">
                  <c:v>10.3165</c:v>
                </c:pt>
                <c:pt idx="7942">
                  <c:v>10.3185</c:v>
                </c:pt>
                <c:pt idx="7943">
                  <c:v>10.32</c:v>
                </c:pt>
                <c:pt idx="7944">
                  <c:v>10.321</c:v>
                </c:pt>
                <c:pt idx="7945">
                  <c:v>10.323</c:v>
                </c:pt>
                <c:pt idx="7946">
                  <c:v>10.324</c:v>
                </c:pt>
                <c:pt idx="7947">
                  <c:v>10.326499999999999</c:v>
                </c:pt>
                <c:pt idx="7948">
                  <c:v>10.327999999999999</c:v>
                </c:pt>
                <c:pt idx="7949">
                  <c:v>10.329499999999999</c:v>
                </c:pt>
                <c:pt idx="7950">
                  <c:v>10.3315</c:v>
                </c:pt>
                <c:pt idx="7951">
                  <c:v>10.3325</c:v>
                </c:pt>
                <c:pt idx="7952">
                  <c:v>10.3345</c:v>
                </c:pt>
                <c:pt idx="7953">
                  <c:v>10.336499999999999</c:v>
                </c:pt>
                <c:pt idx="7954">
                  <c:v>10.3375</c:v>
                </c:pt>
                <c:pt idx="7955">
                  <c:v>10.339</c:v>
                </c:pt>
                <c:pt idx="7956">
                  <c:v>10.3605</c:v>
                </c:pt>
                <c:pt idx="7957">
                  <c:v>10.3705</c:v>
                </c:pt>
                <c:pt idx="7958">
                  <c:v>10.371499999999999</c:v>
                </c:pt>
                <c:pt idx="7959">
                  <c:v>10.3725</c:v>
                </c:pt>
                <c:pt idx="7960">
                  <c:v>10.374499999999999</c:v>
                </c:pt>
                <c:pt idx="7961">
                  <c:v>10.3765</c:v>
                </c:pt>
                <c:pt idx="7962">
                  <c:v>10.378500000000001</c:v>
                </c:pt>
                <c:pt idx="7963">
                  <c:v>10.3795</c:v>
                </c:pt>
                <c:pt idx="7964">
                  <c:v>10.381500000000001</c:v>
                </c:pt>
                <c:pt idx="7965">
                  <c:v>10.3825</c:v>
                </c:pt>
                <c:pt idx="7966">
                  <c:v>10.384499999999999</c:v>
                </c:pt>
                <c:pt idx="7967">
                  <c:v>10.385999999999999</c:v>
                </c:pt>
                <c:pt idx="7968">
                  <c:v>10.387499999999999</c:v>
                </c:pt>
                <c:pt idx="7969">
                  <c:v>10.388999999999999</c:v>
                </c:pt>
                <c:pt idx="7970">
                  <c:v>10.390499999999999</c:v>
                </c:pt>
                <c:pt idx="7971">
                  <c:v>10.391999999999999</c:v>
                </c:pt>
                <c:pt idx="7972">
                  <c:v>10.3935</c:v>
                </c:pt>
                <c:pt idx="7973">
                  <c:v>10.3955</c:v>
                </c:pt>
                <c:pt idx="7974">
                  <c:v>10.397</c:v>
                </c:pt>
                <c:pt idx="7975">
                  <c:v>10.398</c:v>
                </c:pt>
                <c:pt idx="7976">
                  <c:v>10.4</c:v>
                </c:pt>
                <c:pt idx="7977">
                  <c:v>10.4015</c:v>
                </c:pt>
                <c:pt idx="7978">
                  <c:v>10.403499999999999</c:v>
                </c:pt>
                <c:pt idx="7979">
                  <c:v>10.404999999999999</c:v>
                </c:pt>
                <c:pt idx="7980">
                  <c:v>10.406499999999999</c:v>
                </c:pt>
                <c:pt idx="7981">
                  <c:v>10.407500000000001</c:v>
                </c:pt>
                <c:pt idx="7982">
                  <c:v>10.4095</c:v>
                </c:pt>
                <c:pt idx="7983">
                  <c:v>10.411</c:v>
                </c:pt>
                <c:pt idx="7984">
                  <c:v>10.4125</c:v>
                </c:pt>
                <c:pt idx="7985">
                  <c:v>10.4145</c:v>
                </c:pt>
                <c:pt idx="7986">
                  <c:v>10.4155</c:v>
                </c:pt>
                <c:pt idx="7987">
                  <c:v>10.417</c:v>
                </c:pt>
                <c:pt idx="7988">
                  <c:v>10.4185</c:v>
                </c:pt>
                <c:pt idx="7989">
                  <c:v>10.42</c:v>
                </c:pt>
                <c:pt idx="7990">
                  <c:v>10.422000000000001</c:v>
                </c:pt>
                <c:pt idx="7991">
                  <c:v>10.423500000000001</c:v>
                </c:pt>
                <c:pt idx="7992">
                  <c:v>10.425000000000001</c:v>
                </c:pt>
                <c:pt idx="7993">
                  <c:v>10.426500000000001</c:v>
                </c:pt>
                <c:pt idx="7994">
                  <c:v>10.428000000000001</c:v>
                </c:pt>
                <c:pt idx="7995">
                  <c:v>10.429500000000001</c:v>
                </c:pt>
                <c:pt idx="7996">
                  <c:v>10.4315</c:v>
                </c:pt>
                <c:pt idx="7997">
                  <c:v>10.433</c:v>
                </c:pt>
                <c:pt idx="7998">
                  <c:v>10.435</c:v>
                </c:pt>
                <c:pt idx="7999">
                  <c:v>10.436</c:v>
                </c:pt>
                <c:pt idx="8000">
                  <c:v>10.4375</c:v>
                </c:pt>
                <c:pt idx="8001">
                  <c:v>10.438499999999999</c:v>
                </c:pt>
                <c:pt idx="8002">
                  <c:v>10.441000000000001</c:v>
                </c:pt>
                <c:pt idx="8003">
                  <c:v>10.442</c:v>
                </c:pt>
                <c:pt idx="8004">
                  <c:v>10.444000000000001</c:v>
                </c:pt>
                <c:pt idx="8005">
                  <c:v>10.445</c:v>
                </c:pt>
                <c:pt idx="8006">
                  <c:v>10.4465</c:v>
                </c:pt>
                <c:pt idx="8007">
                  <c:v>10.448</c:v>
                </c:pt>
                <c:pt idx="8008">
                  <c:v>10.4505</c:v>
                </c:pt>
                <c:pt idx="8009">
                  <c:v>10.452</c:v>
                </c:pt>
                <c:pt idx="8010">
                  <c:v>10.4535</c:v>
                </c:pt>
                <c:pt idx="8011">
                  <c:v>10.454499999999999</c:v>
                </c:pt>
                <c:pt idx="8012">
                  <c:v>10.4565</c:v>
                </c:pt>
                <c:pt idx="8013">
                  <c:v>10.458</c:v>
                </c:pt>
                <c:pt idx="8014">
                  <c:v>10.4595</c:v>
                </c:pt>
                <c:pt idx="8015">
                  <c:v>10.461499999999999</c:v>
                </c:pt>
                <c:pt idx="8016">
                  <c:v>10.4625</c:v>
                </c:pt>
                <c:pt idx="8017">
                  <c:v>10.464499999999999</c:v>
                </c:pt>
                <c:pt idx="8018">
                  <c:v>10.4655</c:v>
                </c:pt>
                <c:pt idx="8019">
                  <c:v>10.467499999999999</c:v>
                </c:pt>
                <c:pt idx="8020">
                  <c:v>10.4695</c:v>
                </c:pt>
                <c:pt idx="8021">
                  <c:v>10.471</c:v>
                </c:pt>
                <c:pt idx="8022">
                  <c:v>10.4725</c:v>
                </c:pt>
                <c:pt idx="8023">
                  <c:v>10.474</c:v>
                </c:pt>
                <c:pt idx="8024">
                  <c:v>10.4755</c:v>
                </c:pt>
                <c:pt idx="8025">
                  <c:v>10.477499999999999</c:v>
                </c:pt>
                <c:pt idx="8026">
                  <c:v>10.478999999999999</c:v>
                </c:pt>
                <c:pt idx="8027">
                  <c:v>10.481</c:v>
                </c:pt>
                <c:pt idx="8028">
                  <c:v>10.481999999999999</c:v>
                </c:pt>
                <c:pt idx="8029">
                  <c:v>10.483000000000001</c:v>
                </c:pt>
                <c:pt idx="8030">
                  <c:v>10.4855</c:v>
                </c:pt>
                <c:pt idx="8031">
                  <c:v>10.487</c:v>
                </c:pt>
                <c:pt idx="8032">
                  <c:v>10.489000000000001</c:v>
                </c:pt>
                <c:pt idx="8033">
                  <c:v>10.490500000000001</c:v>
                </c:pt>
                <c:pt idx="8034">
                  <c:v>10.492000000000001</c:v>
                </c:pt>
                <c:pt idx="8035">
                  <c:v>10.493499999999999</c:v>
                </c:pt>
                <c:pt idx="8036">
                  <c:v>10.4955</c:v>
                </c:pt>
                <c:pt idx="8037">
                  <c:v>10.4975</c:v>
                </c:pt>
                <c:pt idx="8038">
                  <c:v>10.4985</c:v>
                </c:pt>
                <c:pt idx="8039">
                  <c:v>10.500500000000001</c:v>
                </c:pt>
                <c:pt idx="8040">
                  <c:v>10.5015</c:v>
                </c:pt>
                <c:pt idx="8041">
                  <c:v>10.503</c:v>
                </c:pt>
                <c:pt idx="8042">
                  <c:v>10.5055</c:v>
                </c:pt>
                <c:pt idx="8043">
                  <c:v>10.507</c:v>
                </c:pt>
                <c:pt idx="8044">
                  <c:v>10.5085</c:v>
                </c:pt>
                <c:pt idx="8045">
                  <c:v>10.51</c:v>
                </c:pt>
                <c:pt idx="8046">
                  <c:v>10.5115</c:v>
                </c:pt>
                <c:pt idx="8047">
                  <c:v>10.513999999999999</c:v>
                </c:pt>
                <c:pt idx="8048">
                  <c:v>10.515499999999999</c:v>
                </c:pt>
                <c:pt idx="8049">
                  <c:v>10.516999999999999</c:v>
                </c:pt>
                <c:pt idx="8050">
                  <c:v>10.5185</c:v>
                </c:pt>
                <c:pt idx="8051">
                  <c:v>10.52</c:v>
                </c:pt>
                <c:pt idx="8052">
                  <c:v>10.522</c:v>
                </c:pt>
                <c:pt idx="8053">
                  <c:v>10.523999999999999</c:v>
                </c:pt>
                <c:pt idx="8054">
                  <c:v>10.525</c:v>
                </c:pt>
                <c:pt idx="8055">
                  <c:v>10.526999999999999</c:v>
                </c:pt>
                <c:pt idx="8056">
                  <c:v>10.528</c:v>
                </c:pt>
                <c:pt idx="8057">
                  <c:v>10.53</c:v>
                </c:pt>
                <c:pt idx="8058">
                  <c:v>10.532</c:v>
                </c:pt>
                <c:pt idx="8059">
                  <c:v>10.532999999999999</c:v>
                </c:pt>
                <c:pt idx="8060">
                  <c:v>10.535</c:v>
                </c:pt>
                <c:pt idx="8061">
                  <c:v>10.537000000000001</c:v>
                </c:pt>
                <c:pt idx="8062">
                  <c:v>10.538</c:v>
                </c:pt>
                <c:pt idx="8063">
                  <c:v>10.54</c:v>
                </c:pt>
                <c:pt idx="8064">
                  <c:v>10.542</c:v>
                </c:pt>
                <c:pt idx="8065">
                  <c:v>10.544</c:v>
                </c:pt>
                <c:pt idx="8066">
                  <c:v>10.545</c:v>
                </c:pt>
                <c:pt idx="8067">
                  <c:v>10.547000000000001</c:v>
                </c:pt>
                <c:pt idx="8068">
                  <c:v>10.548</c:v>
                </c:pt>
                <c:pt idx="8069">
                  <c:v>10.55</c:v>
                </c:pt>
                <c:pt idx="8070">
                  <c:v>10.552</c:v>
                </c:pt>
                <c:pt idx="8071">
                  <c:v>10.554</c:v>
                </c:pt>
                <c:pt idx="8072">
                  <c:v>10.555</c:v>
                </c:pt>
                <c:pt idx="8073">
                  <c:v>10.557</c:v>
                </c:pt>
                <c:pt idx="8074">
                  <c:v>10.558</c:v>
                </c:pt>
                <c:pt idx="8075">
                  <c:v>10.56</c:v>
                </c:pt>
                <c:pt idx="8076">
                  <c:v>10.561999999999999</c:v>
                </c:pt>
                <c:pt idx="8077">
                  <c:v>10.564</c:v>
                </c:pt>
                <c:pt idx="8078">
                  <c:v>10.565</c:v>
                </c:pt>
                <c:pt idx="8079">
                  <c:v>10.567</c:v>
                </c:pt>
                <c:pt idx="8080">
                  <c:v>10.568</c:v>
                </c:pt>
                <c:pt idx="8081">
                  <c:v>10.57</c:v>
                </c:pt>
                <c:pt idx="8082">
                  <c:v>10.571999999999999</c:v>
                </c:pt>
                <c:pt idx="8083">
                  <c:v>10.573</c:v>
                </c:pt>
                <c:pt idx="8084">
                  <c:v>10.574999999999999</c:v>
                </c:pt>
                <c:pt idx="8085">
                  <c:v>10.577</c:v>
                </c:pt>
                <c:pt idx="8086">
                  <c:v>10.577999999999999</c:v>
                </c:pt>
                <c:pt idx="8087">
                  <c:v>10.58</c:v>
                </c:pt>
                <c:pt idx="8088">
                  <c:v>10.582000000000001</c:v>
                </c:pt>
                <c:pt idx="8089">
                  <c:v>10.584</c:v>
                </c:pt>
                <c:pt idx="8090">
                  <c:v>10.585000000000001</c:v>
                </c:pt>
                <c:pt idx="8091">
                  <c:v>10.587</c:v>
                </c:pt>
                <c:pt idx="8092">
                  <c:v>10.587999999999999</c:v>
                </c:pt>
                <c:pt idx="8093">
                  <c:v>10.59</c:v>
                </c:pt>
                <c:pt idx="8094">
                  <c:v>10.592000000000001</c:v>
                </c:pt>
                <c:pt idx="8095">
                  <c:v>10.593</c:v>
                </c:pt>
                <c:pt idx="8096">
                  <c:v>10.595000000000001</c:v>
                </c:pt>
                <c:pt idx="8097">
                  <c:v>10.597</c:v>
                </c:pt>
                <c:pt idx="8098">
                  <c:v>10.598000000000001</c:v>
                </c:pt>
                <c:pt idx="8099">
                  <c:v>10.6</c:v>
                </c:pt>
                <c:pt idx="8100">
                  <c:v>10.602</c:v>
                </c:pt>
                <c:pt idx="8101">
                  <c:v>10.603</c:v>
                </c:pt>
                <c:pt idx="8102">
                  <c:v>10.605</c:v>
                </c:pt>
                <c:pt idx="8103">
                  <c:v>10.606999999999999</c:v>
                </c:pt>
                <c:pt idx="8104">
                  <c:v>10.608000000000001</c:v>
                </c:pt>
                <c:pt idx="8105">
                  <c:v>10.61</c:v>
                </c:pt>
                <c:pt idx="8106">
                  <c:v>10.612</c:v>
                </c:pt>
                <c:pt idx="8107">
                  <c:v>10.613</c:v>
                </c:pt>
                <c:pt idx="8108">
                  <c:v>10.615</c:v>
                </c:pt>
                <c:pt idx="8109">
                  <c:v>10.617000000000001</c:v>
                </c:pt>
                <c:pt idx="8110">
                  <c:v>10.619</c:v>
                </c:pt>
                <c:pt idx="8111">
                  <c:v>10.62</c:v>
                </c:pt>
                <c:pt idx="8112">
                  <c:v>10.622</c:v>
                </c:pt>
                <c:pt idx="8113">
                  <c:v>10.624000000000001</c:v>
                </c:pt>
                <c:pt idx="8114">
                  <c:v>10.625</c:v>
                </c:pt>
                <c:pt idx="8115">
                  <c:v>10.627000000000001</c:v>
                </c:pt>
                <c:pt idx="8116">
                  <c:v>10.628</c:v>
                </c:pt>
                <c:pt idx="8117">
                  <c:v>10.63</c:v>
                </c:pt>
                <c:pt idx="8118">
                  <c:v>10.632</c:v>
                </c:pt>
                <c:pt idx="8119">
                  <c:v>10.632999999999999</c:v>
                </c:pt>
                <c:pt idx="8120">
                  <c:v>10.635</c:v>
                </c:pt>
                <c:pt idx="8121">
                  <c:v>10.637</c:v>
                </c:pt>
                <c:pt idx="8122">
                  <c:v>10.638</c:v>
                </c:pt>
                <c:pt idx="8123">
                  <c:v>10.64</c:v>
                </c:pt>
                <c:pt idx="8124">
                  <c:v>10.641999999999999</c:v>
                </c:pt>
                <c:pt idx="8125">
                  <c:v>10.644</c:v>
                </c:pt>
                <c:pt idx="8126">
                  <c:v>10.645</c:v>
                </c:pt>
                <c:pt idx="8127">
                  <c:v>10.647</c:v>
                </c:pt>
                <c:pt idx="8128">
                  <c:v>10.648</c:v>
                </c:pt>
                <c:pt idx="8129">
                  <c:v>10.65</c:v>
                </c:pt>
                <c:pt idx="8130">
                  <c:v>10.651999999999999</c:v>
                </c:pt>
                <c:pt idx="8131">
                  <c:v>10.653</c:v>
                </c:pt>
                <c:pt idx="8132">
                  <c:v>10.654999999999999</c:v>
                </c:pt>
                <c:pt idx="8133">
                  <c:v>10.657</c:v>
                </c:pt>
                <c:pt idx="8134">
                  <c:v>10.657999999999999</c:v>
                </c:pt>
                <c:pt idx="8135">
                  <c:v>10.66</c:v>
                </c:pt>
                <c:pt idx="8136">
                  <c:v>10.662000000000001</c:v>
                </c:pt>
                <c:pt idx="8137">
                  <c:v>10.664</c:v>
                </c:pt>
                <c:pt idx="8138">
                  <c:v>10.664999999999999</c:v>
                </c:pt>
                <c:pt idx="8139">
                  <c:v>10.667</c:v>
                </c:pt>
                <c:pt idx="8140">
                  <c:v>10.667999999999999</c:v>
                </c:pt>
                <c:pt idx="8141">
                  <c:v>10.67</c:v>
                </c:pt>
                <c:pt idx="8142">
                  <c:v>10.672000000000001</c:v>
                </c:pt>
                <c:pt idx="8143">
                  <c:v>10.673</c:v>
                </c:pt>
                <c:pt idx="8144">
                  <c:v>10.691000000000001</c:v>
                </c:pt>
                <c:pt idx="8145">
                  <c:v>10.693</c:v>
                </c:pt>
                <c:pt idx="8146">
                  <c:v>10.695</c:v>
                </c:pt>
                <c:pt idx="8147">
                  <c:v>10.696999999999999</c:v>
                </c:pt>
                <c:pt idx="8148">
                  <c:v>10.698</c:v>
                </c:pt>
                <c:pt idx="8149">
                  <c:v>10.7</c:v>
                </c:pt>
                <c:pt idx="8150">
                  <c:v>10.702</c:v>
                </c:pt>
                <c:pt idx="8151">
                  <c:v>10.704000000000001</c:v>
                </c:pt>
                <c:pt idx="8152">
                  <c:v>10.705</c:v>
                </c:pt>
                <c:pt idx="8153">
                  <c:v>10.707000000000001</c:v>
                </c:pt>
                <c:pt idx="8154">
                  <c:v>10.709</c:v>
                </c:pt>
                <c:pt idx="8155">
                  <c:v>10.711</c:v>
                </c:pt>
                <c:pt idx="8156">
                  <c:v>10.712</c:v>
                </c:pt>
                <c:pt idx="8157">
                  <c:v>10.714</c:v>
                </c:pt>
                <c:pt idx="8158">
                  <c:v>10.715</c:v>
                </c:pt>
                <c:pt idx="8159">
                  <c:v>10.717000000000001</c:v>
                </c:pt>
                <c:pt idx="8160">
                  <c:v>10.718999999999999</c:v>
                </c:pt>
                <c:pt idx="8161">
                  <c:v>10.72</c:v>
                </c:pt>
                <c:pt idx="8162">
                  <c:v>10.722</c:v>
                </c:pt>
                <c:pt idx="8163">
                  <c:v>10.724</c:v>
                </c:pt>
                <c:pt idx="8164">
                  <c:v>10.725</c:v>
                </c:pt>
                <c:pt idx="8165">
                  <c:v>10.727</c:v>
                </c:pt>
                <c:pt idx="8166">
                  <c:v>10.728999999999999</c:v>
                </c:pt>
                <c:pt idx="8167">
                  <c:v>10.731</c:v>
                </c:pt>
                <c:pt idx="8168">
                  <c:v>10.731999999999999</c:v>
                </c:pt>
                <c:pt idx="8169">
                  <c:v>10.734</c:v>
                </c:pt>
                <c:pt idx="8170">
                  <c:v>10.734999999999999</c:v>
                </c:pt>
                <c:pt idx="8171">
                  <c:v>10.737</c:v>
                </c:pt>
                <c:pt idx="8172">
                  <c:v>10.739000000000001</c:v>
                </c:pt>
                <c:pt idx="8173">
                  <c:v>10.74</c:v>
                </c:pt>
                <c:pt idx="8174">
                  <c:v>10.742000000000001</c:v>
                </c:pt>
                <c:pt idx="8175">
                  <c:v>10.744</c:v>
                </c:pt>
                <c:pt idx="8176">
                  <c:v>10.744999999999999</c:v>
                </c:pt>
                <c:pt idx="8177">
                  <c:v>10.747</c:v>
                </c:pt>
                <c:pt idx="8178">
                  <c:v>10.749000000000001</c:v>
                </c:pt>
                <c:pt idx="8179">
                  <c:v>10.750999999999999</c:v>
                </c:pt>
                <c:pt idx="8180">
                  <c:v>10.752000000000001</c:v>
                </c:pt>
                <c:pt idx="8181">
                  <c:v>10.754</c:v>
                </c:pt>
                <c:pt idx="8182">
                  <c:v>10.755000000000001</c:v>
                </c:pt>
                <c:pt idx="8183">
                  <c:v>10.757</c:v>
                </c:pt>
                <c:pt idx="8184">
                  <c:v>10.759</c:v>
                </c:pt>
                <c:pt idx="8185">
                  <c:v>10.76</c:v>
                </c:pt>
                <c:pt idx="8186">
                  <c:v>10.762</c:v>
                </c:pt>
                <c:pt idx="8187">
                  <c:v>10.763999999999999</c:v>
                </c:pt>
                <c:pt idx="8188">
                  <c:v>10.765000000000001</c:v>
                </c:pt>
                <c:pt idx="8189">
                  <c:v>10.766999999999999</c:v>
                </c:pt>
                <c:pt idx="8190">
                  <c:v>10.769</c:v>
                </c:pt>
                <c:pt idx="8191">
                  <c:v>10.771000000000001</c:v>
                </c:pt>
                <c:pt idx="8192">
                  <c:v>10.772</c:v>
                </c:pt>
                <c:pt idx="8193">
                  <c:v>10.773999999999999</c:v>
                </c:pt>
                <c:pt idx="8194">
                  <c:v>10.775</c:v>
                </c:pt>
                <c:pt idx="8195">
                  <c:v>10.776999999999999</c:v>
                </c:pt>
                <c:pt idx="8196">
                  <c:v>10.779</c:v>
                </c:pt>
                <c:pt idx="8197">
                  <c:v>10.78</c:v>
                </c:pt>
                <c:pt idx="8198">
                  <c:v>10.782</c:v>
                </c:pt>
                <c:pt idx="8199">
                  <c:v>10.782999999999999</c:v>
                </c:pt>
                <c:pt idx="8200">
                  <c:v>10.785</c:v>
                </c:pt>
                <c:pt idx="8201">
                  <c:v>10.787000000000001</c:v>
                </c:pt>
                <c:pt idx="8202">
                  <c:v>10.788</c:v>
                </c:pt>
                <c:pt idx="8203">
                  <c:v>10.79</c:v>
                </c:pt>
                <c:pt idx="8204">
                  <c:v>10.792</c:v>
                </c:pt>
                <c:pt idx="8205">
                  <c:v>10.792999999999999</c:v>
                </c:pt>
                <c:pt idx="8206">
                  <c:v>10.795</c:v>
                </c:pt>
                <c:pt idx="8207">
                  <c:v>10.797000000000001</c:v>
                </c:pt>
                <c:pt idx="8208">
                  <c:v>10.798</c:v>
                </c:pt>
                <c:pt idx="8209">
                  <c:v>10.8</c:v>
                </c:pt>
                <c:pt idx="8210">
                  <c:v>10.802</c:v>
                </c:pt>
                <c:pt idx="8211">
                  <c:v>10.803000000000001</c:v>
                </c:pt>
                <c:pt idx="8212">
                  <c:v>10.805</c:v>
                </c:pt>
                <c:pt idx="8213">
                  <c:v>10.805999999999999</c:v>
                </c:pt>
                <c:pt idx="8214">
                  <c:v>10.808</c:v>
                </c:pt>
                <c:pt idx="8215">
                  <c:v>10.81</c:v>
                </c:pt>
                <c:pt idx="8216">
                  <c:v>10.811999999999999</c:v>
                </c:pt>
                <c:pt idx="8217">
                  <c:v>10.813000000000001</c:v>
                </c:pt>
                <c:pt idx="8218">
                  <c:v>10.815</c:v>
                </c:pt>
                <c:pt idx="8219">
                  <c:v>10.817</c:v>
                </c:pt>
                <c:pt idx="8220">
                  <c:v>10.818</c:v>
                </c:pt>
                <c:pt idx="8221">
                  <c:v>10.82</c:v>
                </c:pt>
                <c:pt idx="8222">
                  <c:v>10.821999999999999</c:v>
                </c:pt>
                <c:pt idx="8223">
                  <c:v>10.823</c:v>
                </c:pt>
                <c:pt idx="8224">
                  <c:v>10.824999999999999</c:v>
                </c:pt>
                <c:pt idx="8225">
                  <c:v>10.826000000000001</c:v>
                </c:pt>
                <c:pt idx="8226">
                  <c:v>10.827999999999999</c:v>
                </c:pt>
                <c:pt idx="8227">
                  <c:v>10.83</c:v>
                </c:pt>
                <c:pt idx="8228">
                  <c:v>10.832000000000001</c:v>
                </c:pt>
                <c:pt idx="8229">
                  <c:v>10.833</c:v>
                </c:pt>
                <c:pt idx="8230">
                  <c:v>10.835000000000001</c:v>
                </c:pt>
                <c:pt idx="8231">
                  <c:v>10.836</c:v>
                </c:pt>
                <c:pt idx="8232">
                  <c:v>10.837999999999999</c:v>
                </c:pt>
                <c:pt idx="8233">
                  <c:v>10.84</c:v>
                </c:pt>
                <c:pt idx="8234">
                  <c:v>10.840999999999999</c:v>
                </c:pt>
                <c:pt idx="8235">
                  <c:v>10.843</c:v>
                </c:pt>
                <c:pt idx="8236">
                  <c:v>10.845000000000001</c:v>
                </c:pt>
                <c:pt idx="8237">
                  <c:v>10.846</c:v>
                </c:pt>
                <c:pt idx="8238">
                  <c:v>10.848000000000001</c:v>
                </c:pt>
                <c:pt idx="8239">
                  <c:v>10.85</c:v>
                </c:pt>
                <c:pt idx="8240">
                  <c:v>10.851000000000001</c:v>
                </c:pt>
                <c:pt idx="8241">
                  <c:v>10.853</c:v>
                </c:pt>
                <c:pt idx="8242">
                  <c:v>10.855</c:v>
                </c:pt>
                <c:pt idx="8243">
                  <c:v>10.856999999999999</c:v>
                </c:pt>
                <c:pt idx="8244">
                  <c:v>10.858000000000001</c:v>
                </c:pt>
                <c:pt idx="8245">
                  <c:v>10.86</c:v>
                </c:pt>
                <c:pt idx="8246">
                  <c:v>10.861000000000001</c:v>
                </c:pt>
                <c:pt idx="8247">
                  <c:v>10.863</c:v>
                </c:pt>
                <c:pt idx="8248">
                  <c:v>10.865</c:v>
                </c:pt>
                <c:pt idx="8249">
                  <c:v>10.866</c:v>
                </c:pt>
                <c:pt idx="8250">
                  <c:v>10.868</c:v>
                </c:pt>
                <c:pt idx="8251">
                  <c:v>10.87</c:v>
                </c:pt>
                <c:pt idx="8252">
                  <c:v>10.872</c:v>
                </c:pt>
                <c:pt idx="8253">
                  <c:v>10.872999999999999</c:v>
                </c:pt>
                <c:pt idx="8254">
                  <c:v>10.875</c:v>
                </c:pt>
                <c:pt idx="8255">
                  <c:v>10.877000000000001</c:v>
                </c:pt>
                <c:pt idx="8256">
                  <c:v>10.878</c:v>
                </c:pt>
                <c:pt idx="8257">
                  <c:v>10.88</c:v>
                </c:pt>
                <c:pt idx="8258">
                  <c:v>10.881</c:v>
                </c:pt>
                <c:pt idx="8259">
                  <c:v>10.882999999999999</c:v>
                </c:pt>
                <c:pt idx="8260">
                  <c:v>10.885</c:v>
                </c:pt>
                <c:pt idx="8261">
                  <c:v>10.885999999999999</c:v>
                </c:pt>
                <c:pt idx="8262">
                  <c:v>10.888</c:v>
                </c:pt>
                <c:pt idx="8263">
                  <c:v>10.89</c:v>
                </c:pt>
                <c:pt idx="8264">
                  <c:v>10.891999999999999</c:v>
                </c:pt>
                <c:pt idx="8265">
                  <c:v>10.893000000000001</c:v>
                </c:pt>
                <c:pt idx="8266">
                  <c:v>10.895</c:v>
                </c:pt>
                <c:pt idx="8267">
                  <c:v>10.896000000000001</c:v>
                </c:pt>
                <c:pt idx="8268">
                  <c:v>10.898</c:v>
                </c:pt>
                <c:pt idx="8269">
                  <c:v>10.9</c:v>
                </c:pt>
                <c:pt idx="8270">
                  <c:v>10.901</c:v>
                </c:pt>
                <c:pt idx="8271">
                  <c:v>10.903</c:v>
                </c:pt>
                <c:pt idx="8272">
                  <c:v>10.904999999999999</c:v>
                </c:pt>
                <c:pt idx="8273">
                  <c:v>10.906000000000001</c:v>
                </c:pt>
                <c:pt idx="8274">
                  <c:v>10.907999999999999</c:v>
                </c:pt>
                <c:pt idx="8275">
                  <c:v>10.91</c:v>
                </c:pt>
                <c:pt idx="8276">
                  <c:v>10.912000000000001</c:v>
                </c:pt>
                <c:pt idx="8277">
                  <c:v>10.913</c:v>
                </c:pt>
                <c:pt idx="8278">
                  <c:v>10.914999999999999</c:v>
                </c:pt>
                <c:pt idx="8279">
                  <c:v>10.916</c:v>
                </c:pt>
                <c:pt idx="8280">
                  <c:v>10.917999999999999</c:v>
                </c:pt>
                <c:pt idx="8281">
                  <c:v>10.92</c:v>
                </c:pt>
                <c:pt idx="8282">
                  <c:v>10.922000000000001</c:v>
                </c:pt>
                <c:pt idx="8283">
                  <c:v>10.923</c:v>
                </c:pt>
                <c:pt idx="8284">
                  <c:v>10.925000000000001</c:v>
                </c:pt>
                <c:pt idx="8285">
                  <c:v>10.926</c:v>
                </c:pt>
                <c:pt idx="8286">
                  <c:v>10.928000000000001</c:v>
                </c:pt>
                <c:pt idx="8287">
                  <c:v>10.93</c:v>
                </c:pt>
                <c:pt idx="8288">
                  <c:v>10.932</c:v>
                </c:pt>
                <c:pt idx="8289">
                  <c:v>10.933</c:v>
                </c:pt>
                <c:pt idx="8290">
                  <c:v>10.935</c:v>
                </c:pt>
                <c:pt idx="8291">
                  <c:v>10.936</c:v>
                </c:pt>
                <c:pt idx="8292">
                  <c:v>10.938000000000001</c:v>
                </c:pt>
                <c:pt idx="8293">
                  <c:v>10.94</c:v>
                </c:pt>
                <c:pt idx="8294">
                  <c:v>10.941000000000001</c:v>
                </c:pt>
                <c:pt idx="8295">
                  <c:v>10.943</c:v>
                </c:pt>
                <c:pt idx="8296">
                  <c:v>10.945</c:v>
                </c:pt>
                <c:pt idx="8297">
                  <c:v>10.946</c:v>
                </c:pt>
                <c:pt idx="8298">
                  <c:v>10.948</c:v>
                </c:pt>
                <c:pt idx="8299">
                  <c:v>10.95</c:v>
                </c:pt>
                <c:pt idx="8300">
                  <c:v>10.951000000000001</c:v>
                </c:pt>
                <c:pt idx="8301">
                  <c:v>10.952999999999999</c:v>
                </c:pt>
                <c:pt idx="8302">
                  <c:v>10.955</c:v>
                </c:pt>
                <c:pt idx="8303">
                  <c:v>10.956</c:v>
                </c:pt>
                <c:pt idx="8304">
                  <c:v>10.958</c:v>
                </c:pt>
                <c:pt idx="8305">
                  <c:v>10.96</c:v>
                </c:pt>
                <c:pt idx="8306">
                  <c:v>10.961</c:v>
                </c:pt>
                <c:pt idx="8307">
                  <c:v>10.962999999999999</c:v>
                </c:pt>
                <c:pt idx="8308">
                  <c:v>10.965</c:v>
                </c:pt>
                <c:pt idx="8309">
                  <c:v>10.965999999999999</c:v>
                </c:pt>
                <c:pt idx="8310">
                  <c:v>10.968</c:v>
                </c:pt>
                <c:pt idx="8311">
                  <c:v>10.97</c:v>
                </c:pt>
                <c:pt idx="8312">
                  <c:v>10.971</c:v>
                </c:pt>
                <c:pt idx="8313">
                  <c:v>10.973000000000001</c:v>
                </c:pt>
                <c:pt idx="8314">
                  <c:v>10.975</c:v>
                </c:pt>
                <c:pt idx="8315">
                  <c:v>10.976000000000001</c:v>
                </c:pt>
                <c:pt idx="8316">
                  <c:v>10.978</c:v>
                </c:pt>
                <c:pt idx="8317">
                  <c:v>10.98</c:v>
                </c:pt>
                <c:pt idx="8318">
                  <c:v>10.981</c:v>
                </c:pt>
                <c:pt idx="8319">
                  <c:v>10.983000000000001</c:v>
                </c:pt>
                <c:pt idx="8320">
                  <c:v>10.984999999999999</c:v>
                </c:pt>
                <c:pt idx="8321">
                  <c:v>10.986000000000001</c:v>
                </c:pt>
                <c:pt idx="8322">
                  <c:v>10.988</c:v>
                </c:pt>
                <c:pt idx="8323">
                  <c:v>10.989000000000001</c:v>
                </c:pt>
                <c:pt idx="8324">
                  <c:v>10.991</c:v>
                </c:pt>
                <c:pt idx="8325">
                  <c:v>10.993</c:v>
                </c:pt>
                <c:pt idx="8326">
                  <c:v>10.994</c:v>
                </c:pt>
                <c:pt idx="8327">
                  <c:v>10.996</c:v>
                </c:pt>
                <c:pt idx="8328">
                  <c:v>10.997999999999999</c:v>
                </c:pt>
                <c:pt idx="8329">
                  <c:v>10.999000000000001</c:v>
                </c:pt>
                <c:pt idx="8330">
                  <c:v>11.000999999999999</c:v>
                </c:pt>
                <c:pt idx="8331">
                  <c:v>11.003</c:v>
                </c:pt>
                <c:pt idx="8332">
                  <c:v>11.004</c:v>
                </c:pt>
                <c:pt idx="8333">
                  <c:v>11.006</c:v>
                </c:pt>
                <c:pt idx="8334">
                  <c:v>11.007</c:v>
                </c:pt>
                <c:pt idx="8335">
                  <c:v>11.009</c:v>
                </c:pt>
                <c:pt idx="8336">
                  <c:v>11.010999999999999</c:v>
                </c:pt>
                <c:pt idx="8337">
                  <c:v>11.012</c:v>
                </c:pt>
                <c:pt idx="8338">
                  <c:v>11.013999999999999</c:v>
                </c:pt>
                <c:pt idx="8339">
                  <c:v>11.016</c:v>
                </c:pt>
                <c:pt idx="8340">
                  <c:v>11.016999999999999</c:v>
                </c:pt>
                <c:pt idx="8341">
                  <c:v>11.019</c:v>
                </c:pt>
                <c:pt idx="8342">
                  <c:v>11.021000000000001</c:v>
                </c:pt>
                <c:pt idx="8343">
                  <c:v>11.022</c:v>
                </c:pt>
                <c:pt idx="8344">
                  <c:v>11.023999999999999</c:v>
                </c:pt>
                <c:pt idx="8345">
                  <c:v>11.026</c:v>
                </c:pt>
                <c:pt idx="8346">
                  <c:v>11.026999999999999</c:v>
                </c:pt>
                <c:pt idx="8347">
                  <c:v>11.029</c:v>
                </c:pt>
                <c:pt idx="8348">
                  <c:v>11.031000000000001</c:v>
                </c:pt>
                <c:pt idx="8349">
                  <c:v>11.032</c:v>
                </c:pt>
                <c:pt idx="8350">
                  <c:v>11.034000000000001</c:v>
                </c:pt>
                <c:pt idx="8351">
                  <c:v>11.036</c:v>
                </c:pt>
                <c:pt idx="8352">
                  <c:v>11.037000000000001</c:v>
                </c:pt>
                <c:pt idx="8353">
                  <c:v>11.039</c:v>
                </c:pt>
                <c:pt idx="8354">
                  <c:v>11.041</c:v>
                </c:pt>
                <c:pt idx="8355">
                  <c:v>11.042</c:v>
                </c:pt>
                <c:pt idx="8356">
                  <c:v>11.044</c:v>
                </c:pt>
                <c:pt idx="8357">
                  <c:v>11.045999999999999</c:v>
                </c:pt>
                <c:pt idx="8358">
                  <c:v>11.047000000000001</c:v>
                </c:pt>
                <c:pt idx="8359">
                  <c:v>11.048999999999999</c:v>
                </c:pt>
                <c:pt idx="8360">
                  <c:v>11.051</c:v>
                </c:pt>
                <c:pt idx="8361">
                  <c:v>11.052</c:v>
                </c:pt>
                <c:pt idx="8362">
                  <c:v>11.054</c:v>
                </c:pt>
                <c:pt idx="8363">
                  <c:v>11.055999999999999</c:v>
                </c:pt>
                <c:pt idx="8364">
                  <c:v>11.057</c:v>
                </c:pt>
                <c:pt idx="8365">
                  <c:v>11.058999999999999</c:v>
                </c:pt>
                <c:pt idx="8366">
                  <c:v>11.061</c:v>
                </c:pt>
                <c:pt idx="8367">
                  <c:v>11.061999999999999</c:v>
                </c:pt>
                <c:pt idx="8368">
                  <c:v>11.064</c:v>
                </c:pt>
                <c:pt idx="8369">
                  <c:v>11.066000000000001</c:v>
                </c:pt>
                <c:pt idx="8370">
                  <c:v>11.067</c:v>
                </c:pt>
                <c:pt idx="8371">
                  <c:v>11.069000000000001</c:v>
                </c:pt>
                <c:pt idx="8372">
                  <c:v>11.071</c:v>
                </c:pt>
                <c:pt idx="8373">
                  <c:v>11.071999999999999</c:v>
                </c:pt>
                <c:pt idx="8374">
                  <c:v>11.074</c:v>
                </c:pt>
                <c:pt idx="8375">
                  <c:v>11.076000000000001</c:v>
                </c:pt>
                <c:pt idx="8376">
                  <c:v>11.077</c:v>
                </c:pt>
                <c:pt idx="8377">
                  <c:v>11.079000000000001</c:v>
                </c:pt>
                <c:pt idx="8378">
                  <c:v>11.081</c:v>
                </c:pt>
                <c:pt idx="8379">
                  <c:v>11.082000000000001</c:v>
                </c:pt>
                <c:pt idx="8380">
                  <c:v>11.084</c:v>
                </c:pt>
                <c:pt idx="8381">
                  <c:v>11.086</c:v>
                </c:pt>
                <c:pt idx="8382">
                  <c:v>11.087</c:v>
                </c:pt>
                <c:pt idx="8383">
                  <c:v>11.089</c:v>
                </c:pt>
                <c:pt idx="8384">
                  <c:v>11.090999999999999</c:v>
                </c:pt>
                <c:pt idx="8385">
                  <c:v>11.092000000000001</c:v>
                </c:pt>
                <c:pt idx="8386">
                  <c:v>11.093999999999999</c:v>
                </c:pt>
                <c:pt idx="8387">
                  <c:v>11.096</c:v>
                </c:pt>
                <c:pt idx="8388">
                  <c:v>11.098000000000001</c:v>
                </c:pt>
                <c:pt idx="8389">
                  <c:v>11.099</c:v>
                </c:pt>
                <c:pt idx="8390">
                  <c:v>11.101000000000001</c:v>
                </c:pt>
                <c:pt idx="8391">
                  <c:v>11.103</c:v>
                </c:pt>
                <c:pt idx="8392">
                  <c:v>11.105</c:v>
                </c:pt>
                <c:pt idx="8393">
                  <c:v>11.106</c:v>
                </c:pt>
                <c:pt idx="8394">
                  <c:v>11.108000000000001</c:v>
                </c:pt>
                <c:pt idx="8395">
                  <c:v>11.109</c:v>
                </c:pt>
                <c:pt idx="8396">
                  <c:v>11.111000000000001</c:v>
                </c:pt>
                <c:pt idx="8397">
                  <c:v>11.113</c:v>
                </c:pt>
                <c:pt idx="8398">
                  <c:v>11.114000000000001</c:v>
                </c:pt>
                <c:pt idx="8399">
                  <c:v>11.116</c:v>
                </c:pt>
                <c:pt idx="8400">
                  <c:v>11.118</c:v>
                </c:pt>
                <c:pt idx="8401">
                  <c:v>11.119</c:v>
                </c:pt>
                <c:pt idx="8402">
                  <c:v>11.121</c:v>
                </c:pt>
                <c:pt idx="8403">
                  <c:v>11.122999999999999</c:v>
                </c:pt>
                <c:pt idx="8404">
                  <c:v>11.125</c:v>
                </c:pt>
                <c:pt idx="8405">
                  <c:v>11.125999999999999</c:v>
                </c:pt>
                <c:pt idx="8406">
                  <c:v>11.128</c:v>
                </c:pt>
                <c:pt idx="8407">
                  <c:v>11.13</c:v>
                </c:pt>
                <c:pt idx="8408">
                  <c:v>11.131</c:v>
                </c:pt>
                <c:pt idx="8409">
                  <c:v>11.132999999999999</c:v>
                </c:pt>
                <c:pt idx="8410">
                  <c:v>11.134</c:v>
                </c:pt>
                <c:pt idx="8411">
                  <c:v>11.135999999999999</c:v>
                </c:pt>
                <c:pt idx="8412">
                  <c:v>11.138</c:v>
                </c:pt>
                <c:pt idx="8413">
                  <c:v>11.138999999999999</c:v>
                </c:pt>
                <c:pt idx="8414">
                  <c:v>11.141</c:v>
                </c:pt>
                <c:pt idx="8415">
                  <c:v>11.143000000000001</c:v>
                </c:pt>
                <c:pt idx="8416">
                  <c:v>11.145</c:v>
                </c:pt>
                <c:pt idx="8417">
                  <c:v>11.146000000000001</c:v>
                </c:pt>
                <c:pt idx="8418">
                  <c:v>11.148</c:v>
                </c:pt>
                <c:pt idx="8419">
                  <c:v>11.15</c:v>
                </c:pt>
                <c:pt idx="8420">
                  <c:v>11.151</c:v>
                </c:pt>
                <c:pt idx="8421">
                  <c:v>11.153</c:v>
                </c:pt>
                <c:pt idx="8422">
                  <c:v>11.154999999999999</c:v>
                </c:pt>
                <c:pt idx="8423">
                  <c:v>11.156000000000001</c:v>
                </c:pt>
                <c:pt idx="8424">
                  <c:v>11.157999999999999</c:v>
                </c:pt>
                <c:pt idx="8425">
                  <c:v>11.16</c:v>
                </c:pt>
                <c:pt idx="8426">
                  <c:v>11.161</c:v>
                </c:pt>
                <c:pt idx="8427">
                  <c:v>11.163</c:v>
                </c:pt>
                <c:pt idx="8428">
                  <c:v>11.164999999999999</c:v>
                </c:pt>
                <c:pt idx="8429">
                  <c:v>11.166</c:v>
                </c:pt>
                <c:pt idx="8430">
                  <c:v>11.167999999999999</c:v>
                </c:pt>
                <c:pt idx="8431">
                  <c:v>11.17</c:v>
                </c:pt>
                <c:pt idx="8432">
                  <c:v>11.170999999999999</c:v>
                </c:pt>
                <c:pt idx="8433">
                  <c:v>11.173</c:v>
                </c:pt>
                <c:pt idx="8434">
                  <c:v>11.175000000000001</c:v>
                </c:pt>
                <c:pt idx="8435">
                  <c:v>11.176</c:v>
                </c:pt>
                <c:pt idx="8436">
                  <c:v>11.178000000000001</c:v>
                </c:pt>
                <c:pt idx="8437">
                  <c:v>11.18</c:v>
                </c:pt>
                <c:pt idx="8438">
                  <c:v>11.180999999999999</c:v>
                </c:pt>
                <c:pt idx="8439">
                  <c:v>11.183</c:v>
                </c:pt>
                <c:pt idx="8440">
                  <c:v>11.185</c:v>
                </c:pt>
                <c:pt idx="8441">
                  <c:v>11.186</c:v>
                </c:pt>
                <c:pt idx="8442">
                  <c:v>11.188000000000001</c:v>
                </c:pt>
                <c:pt idx="8443">
                  <c:v>11.19</c:v>
                </c:pt>
                <c:pt idx="8444">
                  <c:v>11.191000000000001</c:v>
                </c:pt>
                <c:pt idx="8445">
                  <c:v>11.193</c:v>
                </c:pt>
                <c:pt idx="8446">
                  <c:v>11.195</c:v>
                </c:pt>
                <c:pt idx="8447">
                  <c:v>11.196</c:v>
                </c:pt>
                <c:pt idx="8448">
                  <c:v>11.198</c:v>
                </c:pt>
                <c:pt idx="8449">
                  <c:v>11.2</c:v>
                </c:pt>
                <c:pt idx="8450">
                  <c:v>11.201000000000001</c:v>
                </c:pt>
                <c:pt idx="8451">
                  <c:v>11.202999999999999</c:v>
                </c:pt>
                <c:pt idx="8452">
                  <c:v>11.205</c:v>
                </c:pt>
                <c:pt idx="8453">
                  <c:v>11.206</c:v>
                </c:pt>
                <c:pt idx="8454">
                  <c:v>11.208</c:v>
                </c:pt>
                <c:pt idx="8455">
                  <c:v>11.21</c:v>
                </c:pt>
                <c:pt idx="8456">
                  <c:v>11.211</c:v>
                </c:pt>
                <c:pt idx="8457">
                  <c:v>11.212999999999999</c:v>
                </c:pt>
                <c:pt idx="8458">
                  <c:v>11.215</c:v>
                </c:pt>
                <c:pt idx="8459">
                  <c:v>11.215999999999999</c:v>
                </c:pt>
                <c:pt idx="8460">
                  <c:v>11.218</c:v>
                </c:pt>
                <c:pt idx="8461">
                  <c:v>11.22</c:v>
                </c:pt>
                <c:pt idx="8462">
                  <c:v>11.221</c:v>
                </c:pt>
                <c:pt idx="8463">
                  <c:v>11.223000000000001</c:v>
                </c:pt>
                <c:pt idx="8464">
                  <c:v>11.225</c:v>
                </c:pt>
                <c:pt idx="8465">
                  <c:v>11.226000000000001</c:v>
                </c:pt>
                <c:pt idx="8466">
                  <c:v>11.228</c:v>
                </c:pt>
                <c:pt idx="8467">
                  <c:v>11.23</c:v>
                </c:pt>
                <c:pt idx="8468">
                  <c:v>11.231</c:v>
                </c:pt>
                <c:pt idx="8469">
                  <c:v>11.233000000000001</c:v>
                </c:pt>
                <c:pt idx="8470">
                  <c:v>11.234</c:v>
                </c:pt>
                <c:pt idx="8471">
                  <c:v>11.236000000000001</c:v>
                </c:pt>
                <c:pt idx="8472">
                  <c:v>11.238</c:v>
                </c:pt>
                <c:pt idx="8473">
                  <c:v>11.239000000000001</c:v>
                </c:pt>
                <c:pt idx="8474">
                  <c:v>11.241</c:v>
                </c:pt>
                <c:pt idx="8475">
                  <c:v>11.243</c:v>
                </c:pt>
                <c:pt idx="8476">
                  <c:v>11.244999999999999</c:v>
                </c:pt>
                <c:pt idx="8477">
                  <c:v>11.246</c:v>
                </c:pt>
                <c:pt idx="8478">
                  <c:v>11.247999999999999</c:v>
                </c:pt>
                <c:pt idx="8479">
                  <c:v>11.25</c:v>
                </c:pt>
                <c:pt idx="8480">
                  <c:v>11.250999999999999</c:v>
                </c:pt>
                <c:pt idx="8481">
                  <c:v>11.253</c:v>
                </c:pt>
                <c:pt idx="8482">
                  <c:v>11.255000000000001</c:v>
                </c:pt>
                <c:pt idx="8483">
                  <c:v>11.256</c:v>
                </c:pt>
                <c:pt idx="8484">
                  <c:v>11.257999999999999</c:v>
                </c:pt>
                <c:pt idx="8485">
                  <c:v>11.26</c:v>
                </c:pt>
                <c:pt idx="8486">
                  <c:v>11.260999999999999</c:v>
                </c:pt>
                <c:pt idx="8487">
                  <c:v>11.263</c:v>
                </c:pt>
                <c:pt idx="8488">
                  <c:v>11.265000000000001</c:v>
                </c:pt>
                <c:pt idx="8489">
                  <c:v>11.266</c:v>
                </c:pt>
                <c:pt idx="8490">
                  <c:v>11.268000000000001</c:v>
                </c:pt>
                <c:pt idx="8491">
                  <c:v>11.27</c:v>
                </c:pt>
                <c:pt idx="8492">
                  <c:v>11.272</c:v>
                </c:pt>
                <c:pt idx="8493">
                  <c:v>11.273</c:v>
                </c:pt>
                <c:pt idx="8494">
                  <c:v>11.275</c:v>
                </c:pt>
                <c:pt idx="8495">
                  <c:v>11.276999999999999</c:v>
                </c:pt>
                <c:pt idx="8496">
                  <c:v>11.278</c:v>
                </c:pt>
                <c:pt idx="8497">
                  <c:v>11.28</c:v>
                </c:pt>
                <c:pt idx="8498">
                  <c:v>11.282</c:v>
                </c:pt>
                <c:pt idx="8499">
                  <c:v>11.282999999999999</c:v>
                </c:pt>
                <c:pt idx="8500">
                  <c:v>11.285</c:v>
                </c:pt>
                <c:pt idx="8501">
                  <c:v>11.287000000000001</c:v>
                </c:pt>
                <c:pt idx="8502">
                  <c:v>11.288</c:v>
                </c:pt>
                <c:pt idx="8503">
                  <c:v>11.29</c:v>
                </c:pt>
                <c:pt idx="8504">
                  <c:v>11.292</c:v>
                </c:pt>
                <c:pt idx="8505">
                  <c:v>11.292999999999999</c:v>
                </c:pt>
                <c:pt idx="8506">
                  <c:v>11.295</c:v>
                </c:pt>
                <c:pt idx="8507">
                  <c:v>11.297000000000001</c:v>
                </c:pt>
                <c:pt idx="8508">
                  <c:v>11.298</c:v>
                </c:pt>
                <c:pt idx="8509">
                  <c:v>11.3</c:v>
                </c:pt>
                <c:pt idx="8510">
                  <c:v>11.302</c:v>
                </c:pt>
                <c:pt idx="8511">
                  <c:v>11.304</c:v>
                </c:pt>
                <c:pt idx="8512">
                  <c:v>11.305</c:v>
                </c:pt>
                <c:pt idx="8513">
                  <c:v>11.307</c:v>
                </c:pt>
                <c:pt idx="8514">
                  <c:v>11.308</c:v>
                </c:pt>
                <c:pt idx="8515">
                  <c:v>11.31</c:v>
                </c:pt>
                <c:pt idx="8516">
                  <c:v>11.311999999999999</c:v>
                </c:pt>
                <c:pt idx="8517">
                  <c:v>11.313000000000001</c:v>
                </c:pt>
                <c:pt idx="8518">
                  <c:v>11.315</c:v>
                </c:pt>
                <c:pt idx="8519">
                  <c:v>11.317</c:v>
                </c:pt>
                <c:pt idx="8520">
                  <c:v>11.318</c:v>
                </c:pt>
                <c:pt idx="8521">
                  <c:v>11.32</c:v>
                </c:pt>
                <c:pt idx="8522">
                  <c:v>11.321999999999999</c:v>
                </c:pt>
                <c:pt idx="8523">
                  <c:v>11.323</c:v>
                </c:pt>
                <c:pt idx="8524">
                  <c:v>11.324999999999999</c:v>
                </c:pt>
                <c:pt idx="8525">
                  <c:v>11.327</c:v>
                </c:pt>
                <c:pt idx="8526">
                  <c:v>11.327999999999999</c:v>
                </c:pt>
                <c:pt idx="8527">
                  <c:v>11.33</c:v>
                </c:pt>
                <c:pt idx="8528">
                  <c:v>11.332000000000001</c:v>
                </c:pt>
                <c:pt idx="8529">
                  <c:v>11.333</c:v>
                </c:pt>
                <c:pt idx="8530">
                  <c:v>11.335000000000001</c:v>
                </c:pt>
                <c:pt idx="8531">
                  <c:v>11.337</c:v>
                </c:pt>
                <c:pt idx="8532">
                  <c:v>11.337999999999999</c:v>
                </c:pt>
                <c:pt idx="8533">
                  <c:v>11.34</c:v>
                </c:pt>
                <c:pt idx="8534">
                  <c:v>11.342000000000001</c:v>
                </c:pt>
                <c:pt idx="8535">
                  <c:v>11.343</c:v>
                </c:pt>
                <c:pt idx="8536">
                  <c:v>11.345000000000001</c:v>
                </c:pt>
                <c:pt idx="8537">
                  <c:v>11.347</c:v>
                </c:pt>
                <c:pt idx="8538">
                  <c:v>11.348000000000001</c:v>
                </c:pt>
                <c:pt idx="8539">
                  <c:v>11.35</c:v>
                </c:pt>
                <c:pt idx="8540">
                  <c:v>11.352</c:v>
                </c:pt>
                <c:pt idx="8541">
                  <c:v>11.353</c:v>
                </c:pt>
                <c:pt idx="8542">
                  <c:v>11.355</c:v>
                </c:pt>
                <c:pt idx="8543">
                  <c:v>11.356999999999999</c:v>
                </c:pt>
                <c:pt idx="8544">
                  <c:v>11.358000000000001</c:v>
                </c:pt>
                <c:pt idx="8545">
                  <c:v>11.36</c:v>
                </c:pt>
                <c:pt idx="8546">
                  <c:v>11.362</c:v>
                </c:pt>
                <c:pt idx="8547">
                  <c:v>11.363</c:v>
                </c:pt>
                <c:pt idx="8548">
                  <c:v>11.365</c:v>
                </c:pt>
                <c:pt idx="8549">
                  <c:v>11.367000000000001</c:v>
                </c:pt>
                <c:pt idx="8550">
                  <c:v>11.368</c:v>
                </c:pt>
                <c:pt idx="8551">
                  <c:v>11.37</c:v>
                </c:pt>
                <c:pt idx="8552">
                  <c:v>11.372</c:v>
                </c:pt>
                <c:pt idx="8553">
                  <c:v>11.372999999999999</c:v>
                </c:pt>
                <c:pt idx="8554">
                  <c:v>11.375</c:v>
                </c:pt>
                <c:pt idx="8555">
                  <c:v>11.377000000000001</c:v>
                </c:pt>
                <c:pt idx="8556">
                  <c:v>11.378</c:v>
                </c:pt>
                <c:pt idx="8557">
                  <c:v>11.38</c:v>
                </c:pt>
                <c:pt idx="8558">
                  <c:v>11.382</c:v>
                </c:pt>
                <c:pt idx="8559">
                  <c:v>11.382999999999999</c:v>
                </c:pt>
                <c:pt idx="8560">
                  <c:v>11.385</c:v>
                </c:pt>
                <c:pt idx="8561">
                  <c:v>11.387</c:v>
                </c:pt>
                <c:pt idx="8562">
                  <c:v>11.388</c:v>
                </c:pt>
                <c:pt idx="8563">
                  <c:v>11.39</c:v>
                </c:pt>
                <c:pt idx="8564">
                  <c:v>11.391999999999999</c:v>
                </c:pt>
                <c:pt idx="8565">
                  <c:v>11.393000000000001</c:v>
                </c:pt>
                <c:pt idx="8566">
                  <c:v>11.395</c:v>
                </c:pt>
                <c:pt idx="8567">
                  <c:v>11.397</c:v>
                </c:pt>
                <c:pt idx="8568">
                  <c:v>11.398</c:v>
                </c:pt>
                <c:pt idx="8569">
                  <c:v>11.4</c:v>
                </c:pt>
                <c:pt idx="8570">
                  <c:v>11.401999999999999</c:v>
                </c:pt>
                <c:pt idx="8571">
                  <c:v>11.403</c:v>
                </c:pt>
                <c:pt idx="8572">
                  <c:v>11.404999999999999</c:v>
                </c:pt>
                <c:pt idx="8573">
                  <c:v>11.407</c:v>
                </c:pt>
                <c:pt idx="8574">
                  <c:v>11.407999999999999</c:v>
                </c:pt>
                <c:pt idx="8575">
                  <c:v>11.41</c:v>
                </c:pt>
                <c:pt idx="8576">
                  <c:v>11.412000000000001</c:v>
                </c:pt>
                <c:pt idx="8577">
                  <c:v>11.413</c:v>
                </c:pt>
                <c:pt idx="8578">
                  <c:v>11.414999999999999</c:v>
                </c:pt>
                <c:pt idx="8579">
                  <c:v>11.417</c:v>
                </c:pt>
                <c:pt idx="8580">
                  <c:v>11.417999999999999</c:v>
                </c:pt>
                <c:pt idx="8581">
                  <c:v>11.42</c:v>
                </c:pt>
                <c:pt idx="8582">
                  <c:v>11.422000000000001</c:v>
                </c:pt>
                <c:pt idx="8583">
                  <c:v>11.423</c:v>
                </c:pt>
                <c:pt idx="8584">
                  <c:v>11.425000000000001</c:v>
                </c:pt>
                <c:pt idx="8585">
                  <c:v>11.427</c:v>
                </c:pt>
                <c:pt idx="8586">
                  <c:v>11.428000000000001</c:v>
                </c:pt>
                <c:pt idx="8587">
                  <c:v>11.43</c:v>
                </c:pt>
                <c:pt idx="8588">
                  <c:v>11.432</c:v>
                </c:pt>
                <c:pt idx="8589">
                  <c:v>11.433</c:v>
                </c:pt>
                <c:pt idx="8590">
                  <c:v>11.435</c:v>
                </c:pt>
                <c:pt idx="8591">
                  <c:v>11.436999999999999</c:v>
                </c:pt>
                <c:pt idx="8592">
                  <c:v>11.438000000000001</c:v>
                </c:pt>
                <c:pt idx="8593">
                  <c:v>11.44</c:v>
                </c:pt>
                <c:pt idx="8594">
                  <c:v>11.4422</c:v>
                </c:pt>
              </c:numCache>
            </c:numRef>
          </c:xVal>
          <c:yVal>
            <c:numRef>
              <c:f>'2H10-1.5 - F'!$O$3:$O$10003</c:f>
              <c:numCache>
                <c:formatCode>General</c:formatCode>
                <c:ptCount val="10001"/>
                <c:pt idx="0">
                  <c:v>0</c:v>
                </c:pt>
                <c:pt idx="1">
                  <c:v>18.7</c:v>
                </c:pt>
                <c:pt idx="2">
                  <c:v>28.2</c:v>
                </c:pt>
                <c:pt idx="3">
                  <c:v>37.700000000000003</c:v>
                </c:pt>
                <c:pt idx="4">
                  <c:v>47.3</c:v>
                </c:pt>
                <c:pt idx="5">
                  <c:v>56.9</c:v>
                </c:pt>
                <c:pt idx="6">
                  <c:v>66.599999999999994</c:v>
                </c:pt>
                <c:pt idx="7">
                  <c:v>76.3</c:v>
                </c:pt>
                <c:pt idx="8">
                  <c:v>86.1</c:v>
                </c:pt>
                <c:pt idx="9">
                  <c:v>95.9</c:v>
                </c:pt>
                <c:pt idx="10">
                  <c:v>105.7</c:v>
                </c:pt>
                <c:pt idx="11">
                  <c:v>115.2</c:v>
                </c:pt>
                <c:pt idx="12">
                  <c:v>125.2</c:v>
                </c:pt>
                <c:pt idx="13">
                  <c:v>136.4</c:v>
                </c:pt>
                <c:pt idx="14">
                  <c:v>148.19999999999999</c:v>
                </c:pt>
                <c:pt idx="15">
                  <c:v>161.30000000000001</c:v>
                </c:pt>
                <c:pt idx="16">
                  <c:v>176.6</c:v>
                </c:pt>
                <c:pt idx="17">
                  <c:v>195.3</c:v>
                </c:pt>
                <c:pt idx="18">
                  <c:v>218.9</c:v>
                </c:pt>
                <c:pt idx="19">
                  <c:v>248.1</c:v>
                </c:pt>
                <c:pt idx="20">
                  <c:v>283.2</c:v>
                </c:pt>
                <c:pt idx="21">
                  <c:v>324</c:v>
                </c:pt>
                <c:pt idx="22">
                  <c:v>369.3</c:v>
                </c:pt>
                <c:pt idx="23">
                  <c:v>460.4</c:v>
                </c:pt>
                <c:pt idx="24">
                  <c:v>570</c:v>
                </c:pt>
                <c:pt idx="25">
                  <c:v>683.7</c:v>
                </c:pt>
                <c:pt idx="26">
                  <c:v>741.4</c:v>
                </c:pt>
                <c:pt idx="27">
                  <c:v>798.9</c:v>
                </c:pt>
                <c:pt idx="28">
                  <c:v>909.2</c:v>
                </c:pt>
                <c:pt idx="29">
                  <c:v>959.9</c:v>
                </c:pt>
                <c:pt idx="30">
                  <c:v>1006.4</c:v>
                </c:pt>
                <c:pt idx="31">
                  <c:v>1048.3</c:v>
                </c:pt>
                <c:pt idx="32">
                  <c:v>1086.0999999999999</c:v>
                </c:pt>
                <c:pt idx="33">
                  <c:v>1120.7</c:v>
                </c:pt>
                <c:pt idx="34">
                  <c:v>1154</c:v>
                </c:pt>
                <c:pt idx="35">
                  <c:v>1221</c:v>
                </c:pt>
                <c:pt idx="36">
                  <c:v>1254.8</c:v>
                </c:pt>
                <c:pt idx="37">
                  <c:v>1288.5999999999999</c:v>
                </c:pt>
                <c:pt idx="38">
                  <c:v>1322.3</c:v>
                </c:pt>
                <c:pt idx="39">
                  <c:v>1388.9</c:v>
                </c:pt>
                <c:pt idx="40">
                  <c:v>1454.6</c:v>
                </c:pt>
                <c:pt idx="41">
                  <c:v>1487.1</c:v>
                </c:pt>
                <c:pt idx="42">
                  <c:v>1519.4</c:v>
                </c:pt>
                <c:pt idx="43">
                  <c:v>1584.2</c:v>
                </c:pt>
                <c:pt idx="44">
                  <c:v>1616.6</c:v>
                </c:pt>
                <c:pt idx="45">
                  <c:v>1649.3</c:v>
                </c:pt>
                <c:pt idx="46">
                  <c:v>1682</c:v>
                </c:pt>
                <c:pt idx="47">
                  <c:v>1715.2</c:v>
                </c:pt>
                <c:pt idx="48">
                  <c:v>1783.5</c:v>
                </c:pt>
                <c:pt idx="49">
                  <c:v>1818.9</c:v>
                </c:pt>
                <c:pt idx="50">
                  <c:v>1892.4</c:v>
                </c:pt>
                <c:pt idx="51">
                  <c:v>1930.4</c:v>
                </c:pt>
                <c:pt idx="52">
                  <c:v>1969.1</c:v>
                </c:pt>
                <c:pt idx="53">
                  <c:v>2008.2</c:v>
                </c:pt>
                <c:pt idx="54">
                  <c:v>2047.6</c:v>
                </c:pt>
                <c:pt idx="55">
                  <c:v>2086.6</c:v>
                </c:pt>
                <c:pt idx="56">
                  <c:v>2161.8000000000002</c:v>
                </c:pt>
                <c:pt idx="57">
                  <c:v>2197</c:v>
                </c:pt>
                <c:pt idx="58">
                  <c:v>2230.1</c:v>
                </c:pt>
                <c:pt idx="59">
                  <c:v>2282.8000000000002</c:v>
                </c:pt>
                <c:pt idx="60">
                  <c:v>2330.4</c:v>
                </c:pt>
                <c:pt idx="61">
                  <c:v>2365.6999999999998</c:v>
                </c:pt>
                <c:pt idx="62">
                  <c:v>2379.5</c:v>
                </c:pt>
                <c:pt idx="63">
                  <c:v>2391</c:v>
                </c:pt>
                <c:pt idx="64">
                  <c:v>2400.6999999999998</c:v>
                </c:pt>
                <c:pt idx="65">
                  <c:v>2408.6999999999998</c:v>
                </c:pt>
                <c:pt idx="66">
                  <c:v>2415.5</c:v>
                </c:pt>
                <c:pt idx="67">
                  <c:v>2429.6</c:v>
                </c:pt>
                <c:pt idx="68">
                  <c:v>2448.3000000000002</c:v>
                </c:pt>
                <c:pt idx="69">
                  <c:v>2460.1999999999998</c:v>
                </c:pt>
                <c:pt idx="70">
                  <c:v>2473.6999999999998</c:v>
                </c:pt>
                <c:pt idx="71">
                  <c:v>2489.1</c:v>
                </c:pt>
                <c:pt idx="72">
                  <c:v>2506.9</c:v>
                </c:pt>
                <c:pt idx="73">
                  <c:v>2550.1</c:v>
                </c:pt>
                <c:pt idx="74">
                  <c:v>2576.9</c:v>
                </c:pt>
                <c:pt idx="75">
                  <c:v>2607.1</c:v>
                </c:pt>
                <c:pt idx="76">
                  <c:v>2640.6</c:v>
                </c:pt>
                <c:pt idx="77">
                  <c:v>2721</c:v>
                </c:pt>
                <c:pt idx="78">
                  <c:v>2803.7</c:v>
                </c:pt>
                <c:pt idx="79">
                  <c:v>2847.8</c:v>
                </c:pt>
                <c:pt idx="80">
                  <c:v>2893.2</c:v>
                </c:pt>
                <c:pt idx="81">
                  <c:v>2984</c:v>
                </c:pt>
                <c:pt idx="82">
                  <c:v>3030.4</c:v>
                </c:pt>
                <c:pt idx="83">
                  <c:v>3074.6</c:v>
                </c:pt>
                <c:pt idx="84">
                  <c:v>3117.8</c:v>
                </c:pt>
                <c:pt idx="85">
                  <c:v>3156.4</c:v>
                </c:pt>
                <c:pt idx="86">
                  <c:v>3198</c:v>
                </c:pt>
                <c:pt idx="87">
                  <c:v>3238.8</c:v>
                </c:pt>
                <c:pt idx="88">
                  <c:v>3278.3</c:v>
                </c:pt>
                <c:pt idx="89">
                  <c:v>3316.6</c:v>
                </c:pt>
                <c:pt idx="90">
                  <c:v>3389.1</c:v>
                </c:pt>
                <c:pt idx="91">
                  <c:v>3423.7</c:v>
                </c:pt>
                <c:pt idx="92">
                  <c:v>3457.4</c:v>
                </c:pt>
                <c:pt idx="93">
                  <c:v>3490.4</c:v>
                </c:pt>
                <c:pt idx="94">
                  <c:v>3522.9</c:v>
                </c:pt>
                <c:pt idx="95">
                  <c:v>3555</c:v>
                </c:pt>
                <c:pt idx="96">
                  <c:v>3586.9</c:v>
                </c:pt>
                <c:pt idx="97">
                  <c:v>3650.3</c:v>
                </c:pt>
                <c:pt idx="98">
                  <c:v>3714.3</c:v>
                </c:pt>
                <c:pt idx="99">
                  <c:v>3746.1</c:v>
                </c:pt>
                <c:pt idx="100">
                  <c:v>3778.7</c:v>
                </c:pt>
                <c:pt idx="101">
                  <c:v>3811.6</c:v>
                </c:pt>
                <c:pt idx="102">
                  <c:v>3844.9</c:v>
                </c:pt>
                <c:pt idx="103">
                  <c:v>3878.5</c:v>
                </c:pt>
                <c:pt idx="104">
                  <c:v>3912.6</c:v>
                </c:pt>
                <c:pt idx="105">
                  <c:v>3981.8</c:v>
                </c:pt>
                <c:pt idx="106">
                  <c:v>4016.7</c:v>
                </c:pt>
                <c:pt idx="107">
                  <c:v>4087.1</c:v>
                </c:pt>
                <c:pt idx="108">
                  <c:v>4122.5</c:v>
                </c:pt>
                <c:pt idx="109">
                  <c:v>4157.5</c:v>
                </c:pt>
                <c:pt idx="110">
                  <c:v>4191.8999999999996</c:v>
                </c:pt>
                <c:pt idx="111">
                  <c:v>4225.3</c:v>
                </c:pt>
                <c:pt idx="112">
                  <c:v>4257.8</c:v>
                </c:pt>
                <c:pt idx="113">
                  <c:v>4289.3</c:v>
                </c:pt>
                <c:pt idx="114">
                  <c:v>4320</c:v>
                </c:pt>
                <c:pt idx="115">
                  <c:v>4350.1000000000004</c:v>
                </c:pt>
                <c:pt idx="116">
                  <c:v>4379.7</c:v>
                </c:pt>
                <c:pt idx="117">
                  <c:v>4409</c:v>
                </c:pt>
                <c:pt idx="118">
                  <c:v>4438.3</c:v>
                </c:pt>
                <c:pt idx="119">
                  <c:v>4467.5</c:v>
                </c:pt>
                <c:pt idx="120">
                  <c:v>4526.2</c:v>
                </c:pt>
                <c:pt idx="121">
                  <c:v>4556</c:v>
                </c:pt>
                <c:pt idx="122">
                  <c:v>4586.2</c:v>
                </c:pt>
                <c:pt idx="123">
                  <c:v>4617</c:v>
                </c:pt>
                <c:pt idx="124">
                  <c:v>4681.1000000000004</c:v>
                </c:pt>
                <c:pt idx="125">
                  <c:v>4715.1000000000004</c:v>
                </c:pt>
                <c:pt idx="126">
                  <c:v>4748.1000000000004</c:v>
                </c:pt>
                <c:pt idx="127">
                  <c:v>4781.6000000000004</c:v>
                </c:pt>
                <c:pt idx="128">
                  <c:v>4815.3</c:v>
                </c:pt>
                <c:pt idx="129">
                  <c:v>4849</c:v>
                </c:pt>
                <c:pt idx="130">
                  <c:v>4882.7</c:v>
                </c:pt>
                <c:pt idx="131">
                  <c:v>4916.2</c:v>
                </c:pt>
                <c:pt idx="132">
                  <c:v>4949.3999999999996</c:v>
                </c:pt>
                <c:pt idx="133">
                  <c:v>5015</c:v>
                </c:pt>
                <c:pt idx="134">
                  <c:v>5079.2</c:v>
                </c:pt>
                <c:pt idx="135">
                  <c:v>5141.7</c:v>
                </c:pt>
                <c:pt idx="136">
                  <c:v>5172.5</c:v>
                </c:pt>
                <c:pt idx="137">
                  <c:v>5203.2</c:v>
                </c:pt>
                <c:pt idx="138">
                  <c:v>5233.8999999999996</c:v>
                </c:pt>
                <c:pt idx="139">
                  <c:v>5264.6</c:v>
                </c:pt>
                <c:pt idx="140">
                  <c:v>5326.5</c:v>
                </c:pt>
                <c:pt idx="141">
                  <c:v>5357.5</c:v>
                </c:pt>
                <c:pt idx="142">
                  <c:v>5388.5</c:v>
                </c:pt>
                <c:pt idx="143">
                  <c:v>5419.4</c:v>
                </c:pt>
                <c:pt idx="144">
                  <c:v>5450.1</c:v>
                </c:pt>
                <c:pt idx="145">
                  <c:v>5480.8</c:v>
                </c:pt>
                <c:pt idx="146">
                  <c:v>5511.5</c:v>
                </c:pt>
                <c:pt idx="147">
                  <c:v>5542.3</c:v>
                </c:pt>
                <c:pt idx="148">
                  <c:v>5572.9</c:v>
                </c:pt>
                <c:pt idx="149">
                  <c:v>5603.5</c:v>
                </c:pt>
                <c:pt idx="150">
                  <c:v>5663.2</c:v>
                </c:pt>
                <c:pt idx="151">
                  <c:v>5693</c:v>
                </c:pt>
                <c:pt idx="152">
                  <c:v>5722.6</c:v>
                </c:pt>
                <c:pt idx="153">
                  <c:v>5751.4</c:v>
                </c:pt>
                <c:pt idx="154">
                  <c:v>5809.8</c:v>
                </c:pt>
                <c:pt idx="155">
                  <c:v>5839.2</c:v>
                </c:pt>
                <c:pt idx="156">
                  <c:v>5868.7</c:v>
                </c:pt>
                <c:pt idx="157">
                  <c:v>5898.7</c:v>
                </c:pt>
                <c:pt idx="158">
                  <c:v>5929.3</c:v>
                </c:pt>
                <c:pt idx="159">
                  <c:v>5960.4</c:v>
                </c:pt>
                <c:pt idx="160">
                  <c:v>5992</c:v>
                </c:pt>
                <c:pt idx="161">
                  <c:v>6023.8</c:v>
                </c:pt>
                <c:pt idx="162">
                  <c:v>6056.1</c:v>
                </c:pt>
                <c:pt idx="163">
                  <c:v>6089.2</c:v>
                </c:pt>
                <c:pt idx="164">
                  <c:v>6122.5</c:v>
                </c:pt>
                <c:pt idx="165">
                  <c:v>6155.4</c:v>
                </c:pt>
                <c:pt idx="166">
                  <c:v>6188.2</c:v>
                </c:pt>
                <c:pt idx="167">
                  <c:v>6221.2</c:v>
                </c:pt>
                <c:pt idx="168">
                  <c:v>6286.8</c:v>
                </c:pt>
                <c:pt idx="169">
                  <c:v>6318</c:v>
                </c:pt>
                <c:pt idx="170">
                  <c:v>6349.8</c:v>
                </c:pt>
                <c:pt idx="171">
                  <c:v>6381.1</c:v>
                </c:pt>
                <c:pt idx="172">
                  <c:v>6412</c:v>
                </c:pt>
                <c:pt idx="173">
                  <c:v>6442.4</c:v>
                </c:pt>
                <c:pt idx="174">
                  <c:v>6472.6</c:v>
                </c:pt>
                <c:pt idx="175">
                  <c:v>6501.5</c:v>
                </c:pt>
                <c:pt idx="176">
                  <c:v>6531.4</c:v>
                </c:pt>
                <c:pt idx="177">
                  <c:v>6561.4</c:v>
                </c:pt>
                <c:pt idx="178">
                  <c:v>6590.8</c:v>
                </c:pt>
                <c:pt idx="179">
                  <c:v>6648.7</c:v>
                </c:pt>
                <c:pt idx="180">
                  <c:v>6706.1</c:v>
                </c:pt>
                <c:pt idx="181">
                  <c:v>6734.9</c:v>
                </c:pt>
                <c:pt idx="182">
                  <c:v>6764.2</c:v>
                </c:pt>
                <c:pt idx="183">
                  <c:v>6793.7</c:v>
                </c:pt>
                <c:pt idx="184">
                  <c:v>6852.2</c:v>
                </c:pt>
                <c:pt idx="185">
                  <c:v>6881.6</c:v>
                </c:pt>
                <c:pt idx="186">
                  <c:v>6941.5</c:v>
                </c:pt>
                <c:pt idx="187">
                  <c:v>6971.5</c:v>
                </c:pt>
                <c:pt idx="188">
                  <c:v>7001.7</c:v>
                </c:pt>
                <c:pt idx="189">
                  <c:v>7032</c:v>
                </c:pt>
                <c:pt idx="190">
                  <c:v>7062.5</c:v>
                </c:pt>
                <c:pt idx="191">
                  <c:v>7093</c:v>
                </c:pt>
                <c:pt idx="192">
                  <c:v>7123.8</c:v>
                </c:pt>
                <c:pt idx="193">
                  <c:v>7186.1</c:v>
                </c:pt>
                <c:pt idx="194">
                  <c:v>7249.3</c:v>
                </c:pt>
                <c:pt idx="195">
                  <c:v>7281.3</c:v>
                </c:pt>
                <c:pt idx="196">
                  <c:v>7314.5</c:v>
                </c:pt>
                <c:pt idx="197">
                  <c:v>7348.2</c:v>
                </c:pt>
                <c:pt idx="198">
                  <c:v>7382.3</c:v>
                </c:pt>
                <c:pt idx="199">
                  <c:v>7416.2</c:v>
                </c:pt>
                <c:pt idx="200">
                  <c:v>7484</c:v>
                </c:pt>
                <c:pt idx="201">
                  <c:v>7519.4</c:v>
                </c:pt>
                <c:pt idx="202">
                  <c:v>7588.8</c:v>
                </c:pt>
                <c:pt idx="203">
                  <c:v>7623.7</c:v>
                </c:pt>
                <c:pt idx="204">
                  <c:v>7658.3</c:v>
                </c:pt>
                <c:pt idx="205">
                  <c:v>7724.2</c:v>
                </c:pt>
                <c:pt idx="206">
                  <c:v>7757</c:v>
                </c:pt>
                <c:pt idx="207">
                  <c:v>7789.1</c:v>
                </c:pt>
                <c:pt idx="208">
                  <c:v>7820.4</c:v>
                </c:pt>
                <c:pt idx="209">
                  <c:v>7850.9</c:v>
                </c:pt>
                <c:pt idx="210">
                  <c:v>7880.9</c:v>
                </c:pt>
                <c:pt idx="211">
                  <c:v>7911.1</c:v>
                </c:pt>
                <c:pt idx="212">
                  <c:v>7969.6</c:v>
                </c:pt>
                <c:pt idx="213">
                  <c:v>7999.1</c:v>
                </c:pt>
                <c:pt idx="214">
                  <c:v>8028.7</c:v>
                </c:pt>
                <c:pt idx="215">
                  <c:v>8058.3</c:v>
                </c:pt>
                <c:pt idx="216">
                  <c:v>8117.4</c:v>
                </c:pt>
                <c:pt idx="217">
                  <c:v>8178.2</c:v>
                </c:pt>
                <c:pt idx="218">
                  <c:v>8209.7000000000007</c:v>
                </c:pt>
                <c:pt idx="219">
                  <c:v>8240.9</c:v>
                </c:pt>
                <c:pt idx="220">
                  <c:v>8304.4</c:v>
                </c:pt>
                <c:pt idx="221">
                  <c:v>8369.7999999999993</c:v>
                </c:pt>
                <c:pt idx="222">
                  <c:v>8436.1</c:v>
                </c:pt>
                <c:pt idx="223">
                  <c:v>8469.7000000000007</c:v>
                </c:pt>
                <c:pt idx="224">
                  <c:v>8503.4</c:v>
                </c:pt>
                <c:pt idx="225">
                  <c:v>8571.1</c:v>
                </c:pt>
                <c:pt idx="226">
                  <c:v>8605.1</c:v>
                </c:pt>
                <c:pt idx="227">
                  <c:v>8639.2999999999993</c:v>
                </c:pt>
                <c:pt idx="228">
                  <c:v>8673.5</c:v>
                </c:pt>
                <c:pt idx="229">
                  <c:v>8742</c:v>
                </c:pt>
                <c:pt idx="230">
                  <c:v>8811.2999999999993</c:v>
                </c:pt>
                <c:pt idx="231">
                  <c:v>8846.1</c:v>
                </c:pt>
                <c:pt idx="232">
                  <c:v>8880.6</c:v>
                </c:pt>
                <c:pt idx="233">
                  <c:v>8915</c:v>
                </c:pt>
                <c:pt idx="234">
                  <c:v>8949.1</c:v>
                </c:pt>
                <c:pt idx="235">
                  <c:v>9017.5</c:v>
                </c:pt>
                <c:pt idx="236">
                  <c:v>9050.9</c:v>
                </c:pt>
                <c:pt idx="237">
                  <c:v>9084</c:v>
                </c:pt>
                <c:pt idx="238">
                  <c:v>9116.7999999999993</c:v>
                </c:pt>
                <c:pt idx="239">
                  <c:v>9149.2999999999993</c:v>
                </c:pt>
                <c:pt idx="240">
                  <c:v>9213.7000000000007</c:v>
                </c:pt>
                <c:pt idx="241">
                  <c:v>9245.6</c:v>
                </c:pt>
                <c:pt idx="242">
                  <c:v>9277.2999999999993</c:v>
                </c:pt>
                <c:pt idx="243">
                  <c:v>9308.9</c:v>
                </c:pt>
                <c:pt idx="244">
                  <c:v>9371.9</c:v>
                </c:pt>
                <c:pt idx="245">
                  <c:v>9403.2999999999993</c:v>
                </c:pt>
                <c:pt idx="246">
                  <c:v>9434.9</c:v>
                </c:pt>
                <c:pt idx="247">
                  <c:v>9466.7000000000007</c:v>
                </c:pt>
                <c:pt idx="248">
                  <c:v>9498.7000000000007</c:v>
                </c:pt>
                <c:pt idx="249">
                  <c:v>9531</c:v>
                </c:pt>
                <c:pt idx="250">
                  <c:v>9564</c:v>
                </c:pt>
                <c:pt idx="251">
                  <c:v>9598.2999999999993</c:v>
                </c:pt>
                <c:pt idx="252">
                  <c:v>9631.4</c:v>
                </c:pt>
                <c:pt idx="253">
                  <c:v>9665.9</c:v>
                </c:pt>
                <c:pt idx="254">
                  <c:v>9700.7000000000007</c:v>
                </c:pt>
                <c:pt idx="255">
                  <c:v>9735.6</c:v>
                </c:pt>
                <c:pt idx="256">
                  <c:v>9770.7999999999993</c:v>
                </c:pt>
                <c:pt idx="257">
                  <c:v>9805.9</c:v>
                </c:pt>
                <c:pt idx="258">
                  <c:v>9841.2000000000007</c:v>
                </c:pt>
                <c:pt idx="259">
                  <c:v>9876.4</c:v>
                </c:pt>
                <c:pt idx="260">
                  <c:v>9911.5</c:v>
                </c:pt>
                <c:pt idx="261">
                  <c:v>9982.1</c:v>
                </c:pt>
                <c:pt idx="262">
                  <c:v>10052.1</c:v>
                </c:pt>
                <c:pt idx="263">
                  <c:v>10121.6</c:v>
                </c:pt>
                <c:pt idx="264">
                  <c:v>10191.5</c:v>
                </c:pt>
                <c:pt idx="265">
                  <c:v>10261.299999999999</c:v>
                </c:pt>
                <c:pt idx="266">
                  <c:v>10331.200000000001</c:v>
                </c:pt>
                <c:pt idx="267">
                  <c:v>10401.299999999999</c:v>
                </c:pt>
                <c:pt idx="268">
                  <c:v>10470.9</c:v>
                </c:pt>
                <c:pt idx="269">
                  <c:v>10505.1</c:v>
                </c:pt>
                <c:pt idx="270">
                  <c:v>10539</c:v>
                </c:pt>
                <c:pt idx="271">
                  <c:v>10573.2</c:v>
                </c:pt>
                <c:pt idx="272">
                  <c:v>10639.2</c:v>
                </c:pt>
                <c:pt idx="273">
                  <c:v>10672.5</c:v>
                </c:pt>
                <c:pt idx="274">
                  <c:v>10706.2</c:v>
                </c:pt>
                <c:pt idx="275">
                  <c:v>10739.9</c:v>
                </c:pt>
                <c:pt idx="276">
                  <c:v>10773.7</c:v>
                </c:pt>
                <c:pt idx="277">
                  <c:v>10841.4</c:v>
                </c:pt>
                <c:pt idx="278">
                  <c:v>10875.2</c:v>
                </c:pt>
                <c:pt idx="279">
                  <c:v>10908.9</c:v>
                </c:pt>
                <c:pt idx="280">
                  <c:v>10976.7</c:v>
                </c:pt>
                <c:pt idx="281">
                  <c:v>11011</c:v>
                </c:pt>
                <c:pt idx="282">
                  <c:v>11081</c:v>
                </c:pt>
                <c:pt idx="283">
                  <c:v>11151.9</c:v>
                </c:pt>
                <c:pt idx="284">
                  <c:v>11188</c:v>
                </c:pt>
                <c:pt idx="285">
                  <c:v>11261</c:v>
                </c:pt>
                <c:pt idx="286">
                  <c:v>11297.2</c:v>
                </c:pt>
                <c:pt idx="287">
                  <c:v>11333.1</c:v>
                </c:pt>
                <c:pt idx="288">
                  <c:v>11368.6</c:v>
                </c:pt>
                <c:pt idx="289">
                  <c:v>11403.8</c:v>
                </c:pt>
                <c:pt idx="290">
                  <c:v>11438.4</c:v>
                </c:pt>
                <c:pt idx="291">
                  <c:v>11471.2</c:v>
                </c:pt>
                <c:pt idx="292">
                  <c:v>11538.3</c:v>
                </c:pt>
                <c:pt idx="293">
                  <c:v>11604.7</c:v>
                </c:pt>
                <c:pt idx="294">
                  <c:v>11671.1</c:v>
                </c:pt>
                <c:pt idx="295">
                  <c:v>11739.5</c:v>
                </c:pt>
                <c:pt idx="296">
                  <c:v>11773.8</c:v>
                </c:pt>
                <c:pt idx="297">
                  <c:v>11807.9</c:v>
                </c:pt>
                <c:pt idx="298">
                  <c:v>11842.2</c:v>
                </c:pt>
                <c:pt idx="299">
                  <c:v>11875.6</c:v>
                </c:pt>
                <c:pt idx="300">
                  <c:v>11910.3</c:v>
                </c:pt>
                <c:pt idx="301">
                  <c:v>11945.3</c:v>
                </c:pt>
                <c:pt idx="302">
                  <c:v>11980.4</c:v>
                </c:pt>
                <c:pt idx="303">
                  <c:v>12015.5</c:v>
                </c:pt>
                <c:pt idx="304">
                  <c:v>12050.8</c:v>
                </c:pt>
                <c:pt idx="305">
                  <c:v>12085.1</c:v>
                </c:pt>
                <c:pt idx="306">
                  <c:v>12120.2</c:v>
                </c:pt>
                <c:pt idx="307">
                  <c:v>12190.2</c:v>
                </c:pt>
                <c:pt idx="308">
                  <c:v>12260</c:v>
                </c:pt>
                <c:pt idx="309">
                  <c:v>12329.6</c:v>
                </c:pt>
                <c:pt idx="310">
                  <c:v>12364.4</c:v>
                </c:pt>
                <c:pt idx="311">
                  <c:v>12399.1</c:v>
                </c:pt>
                <c:pt idx="312">
                  <c:v>12433.7</c:v>
                </c:pt>
                <c:pt idx="313">
                  <c:v>12468.4</c:v>
                </c:pt>
                <c:pt idx="314">
                  <c:v>12503.1</c:v>
                </c:pt>
                <c:pt idx="315">
                  <c:v>12537.9</c:v>
                </c:pt>
                <c:pt idx="316">
                  <c:v>12607</c:v>
                </c:pt>
                <c:pt idx="317">
                  <c:v>12675.4</c:v>
                </c:pt>
                <c:pt idx="318">
                  <c:v>12742.5</c:v>
                </c:pt>
                <c:pt idx="319">
                  <c:v>12777</c:v>
                </c:pt>
                <c:pt idx="320">
                  <c:v>12809.8</c:v>
                </c:pt>
                <c:pt idx="321">
                  <c:v>12874</c:v>
                </c:pt>
                <c:pt idx="322">
                  <c:v>12906</c:v>
                </c:pt>
                <c:pt idx="323">
                  <c:v>12938</c:v>
                </c:pt>
                <c:pt idx="324">
                  <c:v>12970</c:v>
                </c:pt>
                <c:pt idx="325">
                  <c:v>13001.9</c:v>
                </c:pt>
                <c:pt idx="326">
                  <c:v>13033.1</c:v>
                </c:pt>
                <c:pt idx="327">
                  <c:v>13097.8</c:v>
                </c:pt>
                <c:pt idx="328">
                  <c:v>13164.7</c:v>
                </c:pt>
                <c:pt idx="329">
                  <c:v>13198.5</c:v>
                </c:pt>
                <c:pt idx="330">
                  <c:v>13233.2</c:v>
                </c:pt>
                <c:pt idx="331">
                  <c:v>13304.2</c:v>
                </c:pt>
                <c:pt idx="332">
                  <c:v>13376.9</c:v>
                </c:pt>
                <c:pt idx="333">
                  <c:v>13451.3</c:v>
                </c:pt>
                <c:pt idx="334">
                  <c:v>13488</c:v>
                </c:pt>
                <c:pt idx="335">
                  <c:v>13523.3</c:v>
                </c:pt>
                <c:pt idx="336">
                  <c:v>13560.7</c:v>
                </c:pt>
                <c:pt idx="337">
                  <c:v>13596.7</c:v>
                </c:pt>
                <c:pt idx="338">
                  <c:v>13667.9</c:v>
                </c:pt>
                <c:pt idx="339">
                  <c:v>13737</c:v>
                </c:pt>
                <c:pt idx="340">
                  <c:v>13771.5</c:v>
                </c:pt>
                <c:pt idx="341">
                  <c:v>13839.8</c:v>
                </c:pt>
                <c:pt idx="342">
                  <c:v>13873.4</c:v>
                </c:pt>
                <c:pt idx="343">
                  <c:v>13906.9</c:v>
                </c:pt>
                <c:pt idx="344">
                  <c:v>13940.3</c:v>
                </c:pt>
                <c:pt idx="345">
                  <c:v>13973.8</c:v>
                </c:pt>
                <c:pt idx="346">
                  <c:v>14007.8</c:v>
                </c:pt>
                <c:pt idx="347">
                  <c:v>14041.9</c:v>
                </c:pt>
                <c:pt idx="348">
                  <c:v>14075.7</c:v>
                </c:pt>
                <c:pt idx="349">
                  <c:v>14143.7</c:v>
                </c:pt>
                <c:pt idx="350">
                  <c:v>14211.3</c:v>
                </c:pt>
                <c:pt idx="351">
                  <c:v>14277.8</c:v>
                </c:pt>
                <c:pt idx="352">
                  <c:v>14343.9</c:v>
                </c:pt>
                <c:pt idx="353">
                  <c:v>14376.9</c:v>
                </c:pt>
                <c:pt idx="354">
                  <c:v>14410</c:v>
                </c:pt>
                <c:pt idx="355">
                  <c:v>14443</c:v>
                </c:pt>
                <c:pt idx="356">
                  <c:v>14476.1</c:v>
                </c:pt>
                <c:pt idx="357">
                  <c:v>14509.4</c:v>
                </c:pt>
                <c:pt idx="358">
                  <c:v>14576.5</c:v>
                </c:pt>
                <c:pt idx="359">
                  <c:v>14610.6</c:v>
                </c:pt>
                <c:pt idx="360">
                  <c:v>14645</c:v>
                </c:pt>
                <c:pt idx="361">
                  <c:v>14679.6</c:v>
                </c:pt>
                <c:pt idx="362">
                  <c:v>14714.5</c:v>
                </c:pt>
                <c:pt idx="363">
                  <c:v>14749.4</c:v>
                </c:pt>
                <c:pt idx="364">
                  <c:v>14819.2</c:v>
                </c:pt>
                <c:pt idx="365">
                  <c:v>14889.4</c:v>
                </c:pt>
                <c:pt idx="366">
                  <c:v>14924.6</c:v>
                </c:pt>
                <c:pt idx="367">
                  <c:v>14959.9</c:v>
                </c:pt>
                <c:pt idx="368">
                  <c:v>14995</c:v>
                </c:pt>
                <c:pt idx="369">
                  <c:v>15064.8</c:v>
                </c:pt>
                <c:pt idx="370">
                  <c:v>15134.9</c:v>
                </c:pt>
                <c:pt idx="371">
                  <c:v>15168.2</c:v>
                </c:pt>
                <c:pt idx="372">
                  <c:v>15202.4</c:v>
                </c:pt>
                <c:pt idx="373">
                  <c:v>15236.4</c:v>
                </c:pt>
                <c:pt idx="374">
                  <c:v>15270.2</c:v>
                </c:pt>
                <c:pt idx="375">
                  <c:v>15303.8</c:v>
                </c:pt>
                <c:pt idx="376">
                  <c:v>15370</c:v>
                </c:pt>
                <c:pt idx="377">
                  <c:v>15402.7</c:v>
                </c:pt>
                <c:pt idx="378">
                  <c:v>15435.3</c:v>
                </c:pt>
                <c:pt idx="379">
                  <c:v>15468.3</c:v>
                </c:pt>
                <c:pt idx="380">
                  <c:v>15500.8</c:v>
                </c:pt>
                <c:pt idx="381">
                  <c:v>15533.6</c:v>
                </c:pt>
                <c:pt idx="382">
                  <c:v>15566.5</c:v>
                </c:pt>
                <c:pt idx="383">
                  <c:v>15632</c:v>
                </c:pt>
                <c:pt idx="384">
                  <c:v>15664.7</c:v>
                </c:pt>
                <c:pt idx="385">
                  <c:v>15697.4</c:v>
                </c:pt>
                <c:pt idx="386">
                  <c:v>15729.9</c:v>
                </c:pt>
                <c:pt idx="387">
                  <c:v>15795</c:v>
                </c:pt>
                <c:pt idx="388">
                  <c:v>15860.5</c:v>
                </c:pt>
                <c:pt idx="389">
                  <c:v>15893.5</c:v>
                </c:pt>
                <c:pt idx="390">
                  <c:v>15927.6</c:v>
                </c:pt>
                <c:pt idx="391">
                  <c:v>15961.5</c:v>
                </c:pt>
                <c:pt idx="392">
                  <c:v>15995.5</c:v>
                </c:pt>
                <c:pt idx="393">
                  <c:v>16030.1</c:v>
                </c:pt>
                <c:pt idx="394">
                  <c:v>16066.8</c:v>
                </c:pt>
                <c:pt idx="395">
                  <c:v>16102.4</c:v>
                </c:pt>
                <c:pt idx="396">
                  <c:v>16138.6</c:v>
                </c:pt>
                <c:pt idx="397">
                  <c:v>16174.9</c:v>
                </c:pt>
                <c:pt idx="398">
                  <c:v>16211.2</c:v>
                </c:pt>
                <c:pt idx="399">
                  <c:v>16283.4</c:v>
                </c:pt>
                <c:pt idx="400">
                  <c:v>16353.6</c:v>
                </c:pt>
                <c:pt idx="401">
                  <c:v>16425.099999999999</c:v>
                </c:pt>
                <c:pt idx="402">
                  <c:v>16459.900000000001</c:v>
                </c:pt>
                <c:pt idx="403">
                  <c:v>16494.400000000001</c:v>
                </c:pt>
                <c:pt idx="404">
                  <c:v>16528.7</c:v>
                </c:pt>
                <c:pt idx="405">
                  <c:v>16562.900000000001</c:v>
                </c:pt>
                <c:pt idx="406">
                  <c:v>16597</c:v>
                </c:pt>
                <c:pt idx="407">
                  <c:v>16630.900000000001</c:v>
                </c:pt>
                <c:pt idx="408">
                  <c:v>16664.5</c:v>
                </c:pt>
                <c:pt idx="409">
                  <c:v>16697.8</c:v>
                </c:pt>
                <c:pt idx="410">
                  <c:v>16730.900000000001</c:v>
                </c:pt>
                <c:pt idx="411">
                  <c:v>16763.5</c:v>
                </c:pt>
                <c:pt idx="412">
                  <c:v>16796</c:v>
                </c:pt>
                <c:pt idx="413">
                  <c:v>16828.3</c:v>
                </c:pt>
                <c:pt idx="414">
                  <c:v>16860.599999999999</c:v>
                </c:pt>
                <c:pt idx="415">
                  <c:v>16893.099999999999</c:v>
                </c:pt>
                <c:pt idx="416">
                  <c:v>16925.5</c:v>
                </c:pt>
                <c:pt idx="417">
                  <c:v>16990.400000000001</c:v>
                </c:pt>
                <c:pt idx="418">
                  <c:v>17023.5</c:v>
                </c:pt>
                <c:pt idx="419">
                  <c:v>17090.400000000001</c:v>
                </c:pt>
                <c:pt idx="420">
                  <c:v>17158</c:v>
                </c:pt>
                <c:pt idx="421">
                  <c:v>17226.099999999999</c:v>
                </c:pt>
                <c:pt idx="422">
                  <c:v>17259.900000000001</c:v>
                </c:pt>
                <c:pt idx="423">
                  <c:v>17328.099999999999</c:v>
                </c:pt>
                <c:pt idx="424">
                  <c:v>17396.5</c:v>
                </c:pt>
                <c:pt idx="425">
                  <c:v>17465.2</c:v>
                </c:pt>
                <c:pt idx="426">
                  <c:v>17534.400000000001</c:v>
                </c:pt>
                <c:pt idx="427">
                  <c:v>17569.8</c:v>
                </c:pt>
                <c:pt idx="428">
                  <c:v>17639.900000000001</c:v>
                </c:pt>
                <c:pt idx="429">
                  <c:v>17710.400000000001</c:v>
                </c:pt>
                <c:pt idx="430">
                  <c:v>17745.5</c:v>
                </c:pt>
                <c:pt idx="431">
                  <c:v>17780.400000000001</c:v>
                </c:pt>
                <c:pt idx="432">
                  <c:v>17848.5</c:v>
                </c:pt>
                <c:pt idx="433">
                  <c:v>17916</c:v>
                </c:pt>
                <c:pt idx="434">
                  <c:v>17980.5</c:v>
                </c:pt>
                <c:pt idx="435">
                  <c:v>18044.7</c:v>
                </c:pt>
                <c:pt idx="436">
                  <c:v>18109.3</c:v>
                </c:pt>
                <c:pt idx="437">
                  <c:v>18174.3</c:v>
                </c:pt>
                <c:pt idx="438">
                  <c:v>18207.900000000001</c:v>
                </c:pt>
                <c:pt idx="439">
                  <c:v>18240.099999999999</c:v>
                </c:pt>
                <c:pt idx="440">
                  <c:v>18274.3</c:v>
                </c:pt>
                <c:pt idx="441">
                  <c:v>18341.599999999999</c:v>
                </c:pt>
                <c:pt idx="442">
                  <c:v>18375.7</c:v>
                </c:pt>
                <c:pt idx="443">
                  <c:v>18409.900000000001</c:v>
                </c:pt>
                <c:pt idx="444">
                  <c:v>18444.5</c:v>
                </c:pt>
                <c:pt idx="445">
                  <c:v>18478.900000000001</c:v>
                </c:pt>
                <c:pt idx="446">
                  <c:v>18513.3</c:v>
                </c:pt>
                <c:pt idx="447">
                  <c:v>18547.900000000001</c:v>
                </c:pt>
                <c:pt idx="448">
                  <c:v>18617.7</c:v>
                </c:pt>
                <c:pt idx="449">
                  <c:v>18688.400000000001</c:v>
                </c:pt>
                <c:pt idx="450">
                  <c:v>18724.099999999999</c:v>
                </c:pt>
                <c:pt idx="451">
                  <c:v>18759.900000000001</c:v>
                </c:pt>
                <c:pt idx="452">
                  <c:v>18831.5</c:v>
                </c:pt>
                <c:pt idx="453">
                  <c:v>18903.400000000001</c:v>
                </c:pt>
                <c:pt idx="454">
                  <c:v>18939.099999999999</c:v>
                </c:pt>
                <c:pt idx="455">
                  <c:v>19010</c:v>
                </c:pt>
                <c:pt idx="456">
                  <c:v>19079.900000000001</c:v>
                </c:pt>
                <c:pt idx="457">
                  <c:v>19149.099999999999</c:v>
                </c:pt>
                <c:pt idx="458">
                  <c:v>19217.5</c:v>
                </c:pt>
                <c:pt idx="459">
                  <c:v>19286.900000000001</c:v>
                </c:pt>
                <c:pt idx="460">
                  <c:v>19321.2</c:v>
                </c:pt>
                <c:pt idx="461">
                  <c:v>19355.400000000001</c:v>
                </c:pt>
                <c:pt idx="462">
                  <c:v>19389.5</c:v>
                </c:pt>
                <c:pt idx="463">
                  <c:v>19423.5</c:v>
                </c:pt>
                <c:pt idx="464">
                  <c:v>19491.400000000001</c:v>
                </c:pt>
                <c:pt idx="465">
                  <c:v>19558.400000000001</c:v>
                </c:pt>
                <c:pt idx="466">
                  <c:v>19591.8</c:v>
                </c:pt>
                <c:pt idx="467">
                  <c:v>19657.900000000001</c:v>
                </c:pt>
                <c:pt idx="468">
                  <c:v>19690.7</c:v>
                </c:pt>
                <c:pt idx="469">
                  <c:v>19723.8</c:v>
                </c:pt>
                <c:pt idx="470">
                  <c:v>19791</c:v>
                </c:pt>
                <c:pt idx="471">
                  <c:v>19858.8</c:v>
                </c:pt>
                <c:pt idx="472">
                  <c:v>19927.2</c:v>
                </c:pt>
                <c:pt idx="473">
                  <c:v>19996.400000000001</c:v>
                </c:pt>
                <c:pt idx="474">
                  <c:v>20031.400000000001</c:v>
                </c:pt>
                <c:pt idx="475">
                  <c:v>20066.5</c:v>
                </c:pt>
                <c:pt idx="476">
                  <c:v>20101.5</c:v>
                </c:pt>
                <c:pt idx="477">
                  <c:v>20137.3</c:v>
                </c:pt>
                <c:pt idx="478">
                  <c:v>20208.8</c:v>
                </c:pt>
                <c:pt idx="479">
                  <c:v>20280.7</c:v>
                </c:pt>
                <c:pt idx="480">
                  <c:v>20316.599999999999</c:v>
                </c:pt>
                <c:pt idx="481">
                  <c:v>20352.5</c:v>
                </c:pt>
                <c:pt idx="482">
                  <c:v>20388.099999999999</c:v>
                </c:pt>
                <c:pt idx="483">
                  <c:v>20458.7</c:v>
                </c:pt>
                <c:pt idx="484">
                  <c:v>20493.7</c:v>
                </c:pt>
                <c:pt idx="485">
                  <c:v>20528.5</c:v>
                </c:pt>
                <c:pt idx="486">
                  <c:v>20563.599999999999</c:v>
                </c:pt>
                <c:pt idx="487">
                  <c:v>20598.400000000001</c:v>
                </c:pt>
                <c:pt idx="488">
                  <c:v>20632.2</c:v>
                </c:pt>
                <c:pt idx="489">
                  <c:v>20700</c:v>
                </c:pt>
                <c:pt idx="490">
                  <c:v>20768.5</c:v>
                </c:pt>
                <c:pt idx="491">
                  <c:v>20836.2</c:v>
                </c:pt>
                <c:pt idx="492">
                  <c:v>20903.599999999999</c:v>
                </c:pt>
                <c:pt idx="493">
                  <c:v>20937.2</c:v>
                </c:pt>
                <c:pt idx="494">
                  <c:v>21003.8</c:v>
                </c:pt>
                <c:pt idx="495">
                  <c:v>21036.799999999999</c:v>
                </c:pt>
                <c:pt idx="496">
                  <c:v>21069.7</c:v>
                </c:pt>
                <c:pt idx="497">
                  <c:v>21136.1</c:v>
                </c:pt>
                <c:pt idx="498">
                  <c:v>21203.4</c:v>
                </c:pt>
                <c:pt idx="499">
                  <c:v>21270.2</c:v>
                </c:pt>
                <c:pt idx="500">
                  <c:v>21304.1</c:v>
                </c:pt>
                <c:pt idx="501">
                  <c:v>21338.2</c:v>
                </c:pt>
                <c:pt idx="502">
                  <c:v>21407</c:v>
                </c:pt>
                <c:pt idx="503">
                  <c:v>21441.7</c:v>
                </c:pt>
                <c:pt idx="504">
                  <c:v>21476.6</c:v>
                </c:pt>
                <c:pt idx="505">
                  <c:v>21548</c:v>
                </c:pt>
                <c:pt idx="506">
                  <c:v>21584.3</c:v>
                </c:pt>
                <c:pt idx="507">
                  <c:v>21657.3</c:v>
                </c:pt>
                <c:pt idx="508">
                  <c:v>21730.799999999999</c:v>
                </c:pt>
                <c:pt idx="509">
                  <c:v>21767.7</c:v>
                </c:pt>
                <c:pt idx="510">
                  <c:v>21804.400000000001</c:v>
                </c:pt>
                <c:pt idx="511">
                  <c:v>21877.4</c:v>
                </c:pt>
                <c:pt idx="512">
                  <c:v>21948.9</c:v>
                </c:pt>
                <c:pt idx="513">
                  <c:v>21983.9</c:v>
                </c:pt>
                <c:pt idx="514">
                  <c:v>22018.799999999999</c:v>
                </c:pt>
                <c:pt idx="515">
                  <c:v>22088.400000000001</c:v>
                </c:pt>
                <c:pt idx="516">
                  <c:v>22123.1</c:v>
                </c:pt>
                <c:pt idx="517">
                  <c:v>22157.4</c:v>
                </c:pt>
                <c:pt idx="518">
                  <c:v>22224</c:v>
                </c:pt>
                <c:pt idx="519">
                  <c:v>22288.799999999999</c:v>
                </c:pt>
                <c:pt idx="520">
                  <c:v>22321.4</c:v>
                </c:pt>
                <c:pt idx="521">
                  <c:v>22353.7</c:v>
                </c:pt>
                <c:pt idx="522">
                  <c:v>22417.4</c:v>
                </c:pt>
                <c:pt idx="523">
                  <c:v>22449.9</c:v>
                </c:pt>
                <c:pt idx="524">
                  <c:v>22482.9</c:v>
                </c:pt>
                <c:pt idx="525">
                  <c:v>22516.400000000001</c:v>
                </c:pt>
                <c:pt idx="526">
                  <c:v>22550.400000000001</c:v>
                </c:pt>
                <c:pt idx="527">
                  <c:v>22619.200000000001</c:v>
                </c:pt>
                <c:pt idx="528">
                  <c:v>22653.7</c:v>
                </c:pt>
                <c:pt idx="529">
                  <c:v>22688.2</c:v>
                </c:pt>
                <c:pt idx="530">
                  <c:v>22757.5</c:v>
                </c:pt>
                <c:pt idx="531">
                  <c:v>22792.400000000001</c:v>
                </c:pt>
                <c:pt idx="532">
                  <c:v>22863.1</c:v>
                </c:pt>
                <c:pt idx="533">
                  <c:v>22934.799999999999</c:v>
                </c:pt>
                <c:pt idx="534">
                  <c:v>23007.4</c:v>
                </c:pt>
                <c:pt idx="535">
                  <c:v>23043.5</c:v>
                </c:pt>
                <c:pt idx="536">
                  <c:v>23115.9</c:v>
                </c:pt>
                <c:pt idx="537">
                  <c:v>23152</c:v>
                </c:pt>
                <c:pt idx="538">
                  <c:v>23224.2</c:v>
                </c:pt>
                <c:pt idx="539">
                  <c:v>23260.2</c:v>
                </c:pt>
                <c:pt idx="540">
                  <c:v>23295.7</c:v>
                </c:pt>
                <c:pt idx="541">
                  <c:v>23367.7</c:v>
                </c:pt>
                <c:pt idx="542">
                  <c:v>23438.7</c:v>
                </c:pt>
                <c:pt idx="543">
                  <c:v>23505.9</c:v>
                </c:pt>
                <c:pt idx="544">
                  <c:v>23571.599999999999</c:v>
                </c:pt>
                <c:pt idx="545">
                  <c:v>23603</c:v>
                </c:pt>
                <c:pt idx="546">
                  <c:v>23667.3</c:v>
                </c:pt>
                <c:pt idx="547">
                  <c:v>23732.1</c:v>
                </c:pt>
                <c:pt idx="548">
                  <c:v>23800.3</c:v>
                </c:pt>
                <c:pt idx="549">
                  <c:v>23833.599999999999</c:v>
                </c:pt>
                <c:pt idx="550">
                  <c:v>23901.599999999999</c:v>
                </c:pt>
                <c:pt idx="551">
                  <c:v>23936</c:v>
                </c:pt>
                <c:pt idx="552">
                  <c:v>23970.400000000001</c:v>
                </c:pt>
                <c:pt idx="553">
                  <c:v>24038.7</c:v>
                </c:pt>
                <c:pt idx="554">
                  <c:v>24107.4</c:v>
                </c:pt>
                <c:pt idx="555">
                  <c:v>24177.599999999999</c:v>
                </c:pt>
                <c:pt idx="556">
                  <c:v>24285.200000000001</c:v>
                </c:pt>
                <c:pt idx="557">
                  <c:v>24357.4</c:v>
                </c:pt>
                <c:pt idx="558">
                  <c:v>24429.7</c:v>
                </c:pt>
                <c:pt idx="559">
                  <c:v>24501.200000000001</c:v>
                </c:pt>
                <c:pt idx="560">
                  <c:v>24571.599999999999</c:v>
                </c:pt>
                <c:pt idx="561">
                  <c:v>24641.1</c:v>
                </c:pt>
                <c:pt idx="562">
                  <c:v>24710</c:v>
                </c:pt>
                <c:pt idx="563">
                  <c:v>24813.599999999999</c:v>
                </c:pt>
                <c:pt idx="564">
                  <c:v>24882.1</c:v>
                </c:pt>
                <c:pt idx="565">
                  <c:v>24984.7</c:v>
                </c:pt>
                <c:pt idx="566">
                  <c:v>25117.4</c:v>
                </c:pt>
                <c:pt idx="567">
                  <c:v>25183.200000000001</c:v>
                </c:pt>
                <c:pt idx="568">
                  <c:v>25283.3</c:v>
                </c:pt>
                <c:pt idx="569">
                  <c:v>25384.2</c:v>
                </c:pt>
                <c:pt idx="570">
                  <c:v>25452.1</c:v>
                </c:pt>
                <c:pt idx="571">
                  <c:v>25589.7</c:v>
                </c:pt>
                <c:pt idx="572">
                  <c:v>25730</c:v>
                </c:pt>
                <c:pt idx="573">
                  <c:v>25836.1</c:v>
                </c:pt>
                <c:pt idx="574">
                  <c:v>25906.7</c:v>
                </c:pt>
                <c:pt idx="575">
                  <c:v>26011.5</c:v>
                </c:pt>
                <c:pt idx="576">
                  <c:v>26080.799999999999</c:v>
                </c:pt>
                <c:pt idx="577">
                  <c:v>26184.1</c:v>
                </c:pt>
                <c:pt idx="578">
                  <c:v>26218.3</c:v>
                </c:pt>
                <c:pt idx="579">
                  <c:v>26353.8</c:v>
                </c:pt>
                <c:pt idx="580">
                  <c:v>26420.1</c:v>
                </c:pt>
                <c:pt idx="581">
                  <c:v>26486.1</c:v>
                </c:pt>
                <c:pt idx="582">
                  <c:v>26618.6</c:v>
                </c:pt>
                <c:pt idx="583">
                  <c:v>26686.400000000001</c:v>
                </c:pt>
                <c:pt idx="584">
                  <c:v>26788.2</c:v>
                </c:pt>
                <c:pt idx="585">
                  <c:v>26822.5</c:v>
                </c:pt>
                <c:pt idx="586">
                  <c:v>26925.7</c:v>
                </c:pt>
                <c:pt idx="587">
                  <c:v>26994.400000000001</c:v>
                </c:pt>
                <c:pt idx="588">
                  <c:v>27097.7</c:v>
                </c:pt>
                <c:pt idx="589">
                  <c:v>27166.3</c:v>
                </c:pt>
                <c:pt idx="590">
                  <c:v>27269.5</c:v>
                </c:pt>
                <c:pt idx="591">
                  <c:v>27373.3</c:v>
                </c:pt>
                <c:pt idx="592">
                  <c:v>27513.1</c:v>
                </c:pt>
                <c:pt idx="593">
                  <c:v>27582.400000000001</c:v>
                </c:pt>
                <c:pt idx="594">
                  <c:v>27651.599999999999</c:v>
                </c:pt>
                <c:pt idx="595">
                  <c:v>27720.7</c:v>
                </c:pt>
                <c:pt idx="596">
                  <c:v>27822.5</c:v>
                </c:pt>
                <c:pt idx="597">
                  <c:v>27888.9</c:v>
                </c:pt>
                <c:pt idx="598">
                  <c:v>27988.400000000001</c:v>
                </c:pt>
                <c:pt idx="599">
                  <c:v>28121.599999999999</c:v>
                </c:pt>
                <c:pt idx="600">
                  <c:v>28188.5</c:v>
                </c:pt>
                <c:pt idx="601">
                  <c:v>28289.599999999999</c:v>
                </c:pt>
                <c:pt idx="602">
                  <c:v>28392.3</c:v>
                </c:pt>
                <c:pt idx="603">
                  <c:v>28461.200000000001</c:v>
                </c:pt>
                <c:pt idx="604">
                  <c:v>28564.3</c:v>
                </c:pt>
                <c:pt idx="605">
                  <c:v>28632.7</c:v>
                </c:pt>
                <c:pt idx="606">
                  <c:v>28734.3</c:v>
                </c:pt>
                <c:pt idx="607">
                  <c:v>28869.200000000001</c:v>
                </c:pt>
                <c:pt idx="608">
                  <c:v>28969.4</c:v>
                </c:pt>
                <c:pt idx="609">
                  <c:v>29035.7</c:v>
                </c:pt>
                <c:pt idx="610">
                  <c:v>29100.6</c:v>
                </c:pt>
                <c:pt idx="611">
                  <c:v>29165.3</c:v>
                </c:pt>
                <c:pt idx="612">
                  <c:v>29229.5</c:v>
                </c:pt>
                <c:pt idx="613">
                  <c:v>29325.9</c:v>
                </c:pt>
                <c:pt idx="614">
                  <c:v>29391.1</c:v>
                </c:pt>
                <c:pt idx="615">
                  <c:v>29522.400000000001</c:v>
                </c:pt>
                <c:pt idx="616">
                  <c:v>29589.5</c:v>
                </c:pt>
                <c:pt idx="617">
                  <c:v>29656.7</c:v>
                </c:pt>
                <c:pt idx="618">
                  <c:v>29757.9</c:v>
                </c:pt>
                <c:pt idx="619">
                  <c:v>29825.4</c:v>
                </c:pt>
                <c:pt idx="620">
                  <c:v>29892.9</c:v>
                </c:pt>
                <c:pt idx="621">
                  <c:v>29994.5</c:v>
                </c:pt>
                <c:pt idx="622">
                  <c:v>30062.2</c:v>
                </c:pt>
                <c:pt idx="623">
                  <c:v>30095.9</c:v>
                </c:pt>
                <c:pt idx="624">
                  <c:v>30195.9</c:v>
                </c:pt>
                <c:pt idx="625">
                  <c:v>30261.1</c:v>
                </c:pt>
                <c:pt idx="626">
                  <c:v>30324.6</c:v>
                </c:pt>
                <c:pt idx="627">
                  <c:v>30387.9</c:v>
                </c:pt>
                <c:pt idx="628">
                  <c:v>30451.7</c:v>
                </c:pt>
                <c:pt idx="629">
                  <c:v>30546.1</c:v>
                </c:pt>
                <c:pt idx="630">
                  <c:v>30609.4</c:v>
                </c:pt>
                <c:pt idx="631">
                  <c:v>30674.1</c:v>
                </c:pt>
                <c:pt idx="632">
                  <c:v>30706.400000000001</c:v>
                </c:pt>
                <c:pt idx="633">
                  <c:v>30803.8</c:v>
                </c:pt>
                <c:pt idx="634">
                  <c:v>30869.1</c:v>
                </c:pt>
                <c:pt idx="635">
                  <c:v>30935</c:v>
                </c:pt>
                <c:pt idx="636">
                  <c:v>31034.799999999999</c:v>
                </c:pt>
                <c:pt idx="637">
                  <c:v>31101</c:v>
                </c:pt>
                <c:pt idx="638">
                  <c:v>31166.9</c:v>
                </c:pt>
                <c:pt idx="639">
                  <c:v>31233.200000000001</c:v>
                </c:pt>
                <c:pt idx="640">
                  <c:v>31266.5</c:v>
                </c:pt>
                <c:pt idx="641">
                  <c:v>31331.7</c:v>
                </c:pt>
                <c:pt idx="642">
                  <c:v>31396.1</c:v>
                </c:pt>
                <c:pt idx="643">
                  <c:v>31428.3</c:v>
                </c:pt>
                <c:pt idx="644">
                  <c:v>31492.1</c:v>
                </c:pt>
                <c:pt idx="645">
                  <c:v>31555.1</c:v>
                </c:pt>
                <c:pt idx="646">
                  <c:v>31617.5</c:v>
                </c:pt>
                <c:pt idx="647">
                  <c:v>31741.9</c:v>
                </c:pt>
                <c:pt idx="648">
                  <c:v>31804.6</c:v>
                </c:pt>
                <c:pt idx="649">
                  <c:v>31868.1</c:v>
                </c:pt>
                <c:pt idx="650">
                  <c:v>31932.1</c:v>
                </c:pt>
                <c:pt idx="651">
                  <c:v>31996.3</c:v>
                </c:pt>
                <c:pt idx="652">
                  <c:v>32028.5</c:v>
                </c:pt>
                <c:pt idx="653">
                  <c:v>32093.599999999999</c:v>
                </c:pt>
                <c:pt idx="654">
                  <c:v>32158.3</c:v>
                </c:pt>
                <c:pt idx="655">
                  <c:v>32222.3</c:v>
                </c:pt>
                <c:pt idx="656">
                  <c:v>32286</c:v>
                </c:pt>
                <c:pt idx="657">
                  <c:v>32349.5</c:v>
                </c:pt>
                <c:pt idx="658">
                  <c:v>32413</c:v>
                </c:pt>
                <c:pt idx="659">
                  <c:v>32476.6</c:v>
                </c:pt>
                <c:pt idx="660">
                  <c:v>32540.7</c:v>
                </c:pt>
                <c:pt idx="661">
                  <c:v>32604.9</c:v>
                </c:pt>
                <c:pt idx="662">
                  <c:v>32636.9</c:v>
                </c:pt>
                <c:pt idx="663">
                  <c:v>32700.5</c:v>
                </c:pt>
                <c:pt idx="664">
                  <c:v>32763.4</c:v>
                </c:pt>
                <c:pt idx="665">
                  <c:v>32825.699999999997</c:v>
                </c:pt>
                <c:pt idx="666">
                  <c:v>32856.699999999997</c:v>
                </c:pt>
                <c:pt idx="667">
                  <c:v>32918.5</c:v>
                </c:pt>
                <c:pt idx="668">
                  <c:v>33011.300000000003</c:v>
                </c:pt>
                <c:pt idx="669">
                  <c:v>33073.9</c:v>
                </c:pt>
                <c:pt idx="670">
                  <c:v>33136.699999999997</c:v>
                </c:pt>
                <c:pt idx="671">
                  <c:v>33200</c:v>
                </c:pt>
                <c:pt idx="672">
                  <c:v>33231.699999999997</c:v>
                </c:pt>
                <c:pt idx="673">
                  <c:v>33295.300000000003</c:v>
                </c:pt>
                <c:pt idx="674">
                  <c:v>33359.1</c:v>
                </c:pt>
                <c:pt idx="675">
                  <c:v>33390.9</c:v>
                </c:pt>
                <c:pt idx="676">
                  <c:v>33454.1</c:v>
                </c:pt>
                <c:pt idx="677">
                  <c:v>33516.6</c:v>
                </c:pt>
                <c:pt idx="678">
                  <c:v>33578.699999999997</c:v>
                </c:pt>
                <c:pt idx="679">
                  <c:v>33609.800000000003</c:v>
                </c:pt>
                <c:pt idx="680">
                  <c:v>33703</c:v>
                </c:pt>
                <c:pt idx="681">
                  <c:v>33765.199999999997</c:v>
                </c:pt>
                <c:pt idx="682">
                  <c:v>33827.4</c:v>
                </c:pt>
                <c:pt idx="683">
                  <c:v>33888.9</c:v>
                </c:pt>
                <c:pt idx="684">
                  <c:v>33950.1</c:v>
                </c:pt>
                <c:pt idx="685">
                  <c:v>33980.699999999997</c:v>
                </c:pt>
                <c:pt idx="686">
                  <c:v>34041.9</c:v>
                </c:pt>
                <c:pt idx="687">
                  <c:v>34102.5</c:v>
                </c:pt>
                <c:pt idx="688">
                  <c:v>34133</c:v>
                </c:pt>
                <c:pt idx="689">
                  <c:v>34193.699999999997</c:v>
                </c:pt>
                <c:pt idx="690">
                  <c:v>34253.9</c:v>
                </c:pt>
                <c:pt idx="691">
                  <c:v>34313.699999999997</c:v>
                </c:pt>
                <c:pt idx="692">
                  <c:v>34372.9</c:v>
                </c:pt>
                <c:pt idx="693">
                  <c:v>34431.4</c:v>
                </c:pt>
                <c:pt idx="694">
                  <c:v>34489.9</c:v>
                </c:pt>
                <c:pt idx="695">
                  <c:v>34548.1</c:v>
                </c:pt>
                <c:pt idx="696">
                  <c:v>34606.1</c:v>
                </c:pt>
                <c:pt idx="697">
                  <c:v>34663.300000000003</c:v>
                </c:pt>
                <c:pt idx="698">
                  <c:v>34691.599999999999</c:v>
                </c:pt>
                <c:pt idx="699">
                  <c:v>34747.9</c:v>
                </c:pt>
                <c:pt idx="700">
                  <c:v>34804.300000000003</c:v>
                </c:pt>
                <c:pt idx="701">
                  <c:v>34860.400000000001</c:v>
                </c:pt>
                <c:pt idx="702">
                  <c:v>34916.1</c:v>
                </c:pt>
                <c:pt idx="703">
                  <c:v>34971.1</c:v>
                </c:pt>
                <c:pt idx="704">
                  <c:v>34998.400000000001</c:v>
                </c:pt>
                <c:pt idx="705">
                  <c:v>35052.800000000003</c:v>
                </c:pt>
                <c:pt idx="706">
                  <c:v>35107.1</c:v>
                </c:pt>
                <c:pt idx="707">
                  <c:v>35187.800000000003</c:v>
                </c:pt>
                <c:pt idx="708">
                  <c:v>35214.5</c:v>
                </c:pt>
                <c:pt idx="709">
                  <c:v>35267.699999999997</c:v>
                </c:pt>
                <c:pt idx="710">
                  <c:v>35320.300000000003</c:v>
                </c:pt>
                <c:pt idx="711">
                  <c:v>35346.400000000001</c:v>
                </c:pt>
                <c:pt idx="712">
                  <c:v>35398.199999999997</c:v>
                </c:pt>
                <c:pt idx="713">
                  <c:v>35450</c:v>
                </c:pt>
                <c:pt idx="714">
                  <c:v>35527.9</c:v>
                </c:pt>
                <c:pt idx="715">
                  <c:v>35579.699999999997</c:v>
                </c:pt>
                <c:pt idx="716">
                  <c:v>35631</c:v>
                </c:pt>
                <c:pt idx="717">
                  <c:v>35682</c:v>
                </c:pt>
                <c:pt idx="718">
                  <c:v>35732.6</c:v>
                </c:pt>
                <c:pt idx="719">
                  <c:v>35757.800000000003</c:v>
                </c:pt>
                <c:pt idx="720">
                  <c:v>35807.9</c:v>
                </c:pt>
                <c:pt idx="721">
                  <c:v>35857.5</c:v>
                </c:pt>
                <c:pt idx="722">
                  <c:v>35882.199999999997</c:v>
                </c:pt>
                <c:pt idx="723">
                  <c:v>35931.4</c:v>
                </c:pt>
                <c:pt idx="724">
                  <c:v>35956</c:v>
                </c:pt>
                <c:pt idx="725">
                  <c:v>36005</c:v>
                </c:pt>
                <c:pt idx="726">
                  <c:v>36053.800000000003</c:v>
                </c:pt>
                <c:pt idx="727">
                  <c:v>36102.6</c:v>
                </c:pt>
                <c:pt idx="728">
                  <c:v>36174.9</c:v>
                </c:pt>
                <c:pt idx="729">
                  <c:v>36222.6</c:v>
                </c:pt>
                <c:pt idx="730">
                  <c:v>36270.300000000003</c:v>
                </c:pt>
                <c:pt idx="731">
                  <c:v>36294.1</c:v>
                </c:pt>
                <c:pt idx="732">
                  <c:v>36341.300000000003</c:v>
                </c:pt>
                <c:pt idx="733">
                  <c:v>36388.1</c:v>
                </c:pt>
                <c:pt idx="734">
                  <c:v>36434.400000000001</c:v>
                </c:pt>
                <c:pt idx="735">
                  <c:v>36503.5</c:v>
                </c:pt>
                <c:pt idx="736">
                  <c:v>36549.9</c:v>
                </c:pt>
                <c:pt idx="737">
                  <c:v>36573</c:v>
                </c:pt>
                <c:pt idx="738">
                  <c:v>36618.699999999997</c:v>
                </c:pt>
                <c:pt idx="739">
                  <c:v>36687</c:v>
                </c:pt>
                <c:pt idx="740">
                  <c:v>36709.599999999999</c:v>
                </c:pt>
                <c:pt idx="741">
                  <c:v>36755.1</c:v>
                </c:pt>
                <c:pt idx="742">
                  <c:v>36800.199999999997</c:v>
                </c:pt>
                <c:pt idx="743">
                  <c:v>36822.6</c:v>
                </c:pt>
                <c:pt idx="744">
                  <c:v>36867.1</c:v>
                </c:pt>
                <c:pt idx="745">
                  <c:v>36911</c:v>
                </c:pt>
                <c:pt idx="746">
                  <c:v>36954.6</c:v>
                </c:pt>
                <c:pt idx="747">
                  <c:v>36998</c:v>
                </c:pt>
                <c:pt idx="748">
                  <c:v>37040.9</c:v>
                </c:pt>
                <c:pt idx="749">
                  <c:v>37083.5</c:v>
                </c:pt>
                <c:pt idx="750">
                  <c:v>37126.1</c:v>
                </c:pt>
                <c:pt idx="751">
                  <c:v>37168.400000000001</c:v>
                </c:pt>
                <c:pt idx="752">
                  <c:v>37210.6</c:v>
                </c:pt>
                <c:pt idx="753">
                  <c:v>37231.699999999997</c:v>
                </c:pt>
                <c:pt idx="754">
                  <c:v>37273.699999999997</c:v>
                </c:pt>
                <c:pt idx="755">
                  <c:v>37315.699999999997</c:v>
                </c:pt>
                <c:pt idx="756">
                  <c:v>37336.699999999997</c:v>
                </c:pt>
                <c:pt idx="757">
                  <c:v>37378.400000000001</c:v>
                </c:pt>
                <c:pt idx="758">
                  <c:v>37420</c:v>
                </c:pt>
                <c:pt idx="759">
                  <c:v>37482.800000000003</c:v>
                </c:pt>
                <c:pt idx="760">
                  <c:v>37523.4</c:v>
                </c:pt>
                <c:pt idx="761">
                  <c:v>37543.199999999997</c:v>
                </c:pt>
                <c:pt idx="762">
                  <c:v>37583.699999999997</c:v>
                </c:pt>
                <c:pt idx="763">
                  <c:v>37622.9</c:v>
                </c:pt>
                <c:pt idx="764">
                  <c:v>37642.300000000003</c:v>
                </c:pt>
                <c:pt idx="765">
                  <c:v>37680.6</c:v>
                </c:pt>
                <c:pt idx="766">
                  <c:v>37718.5</c:v>
                </c:pt>
                <c:pt idx="767">
                  <c:v>37737.300000000003</c:v>
                </c:pt>
                <c:pt idx="768">
                  <c:v>37774.9</c:v>
                </c:pt>
                <c:pt idx="769">
                  <c:v>37812</c:v>
                </c:pt>
                <c:pt idx="770">
                  <c:v>37848.6</c:v>
                </c:pt>
                <c:pt idx="771">
                  <c:v>37884.6</c:v>
                </c:pt>
                <c:pt idx="772">
                  <c:v>37938</c:v>
                </c:pt>
                <c:pt idx="773">
                  <c:v>37955</c:v>
                </c:pt>
                <c:pt idx="774">
                  <c:v>37988.699999999997</c:v>
                </c:pt>
                <c:pt idx="775">
                  <c:v>38022</c:v>
                </c:pt>
                <c:pt idx="776">
                  <c:v>38038.5</c:v>
                </c:pt>
                <c:pt idx="777">
                  <c:v>38071.199999999997</c:v>
                </c:pt>
                <c:pt idx="778">
                  <c:v>38103.5</c:v>
                </c:pt>
                <c:pt idx="779">
                  <c:v>38135.199999999997</c:v>
                </c:pt>
                <c:pt idx="780">
                  <c:v>38150.9</c:v>
                </c:pt>
                <c:pt idx="781">
                  <c:v>38166.400000000001</c:v>
                </c:pt>
                <c:pt idx="782">
                  <c:v>38197.599999999999</c:v>
                </c:pt>
                <c:pt idx="783">
                  <c:v>38228.1</c:v>
                </c:pt>
                <c:pt idx="784">
                  <c:v>38257.199999999997</c:v>
                </c:pt>
                <c:pt idx="785">
                  <c:v>38299.1</c:v>
                </c:pt>
                <c:pt idx="786">
                  <c:v>38326.199999999997</c:v>
                </c:pt>
                <c:pt idx="787">
                  <c:v>38339.4</c:v>
                </c:pt>
                <c:pt idx="788">
                  <c:v>38352.1</c:v>
                </c:pt>
                <c:pt idx="789">
                  <c:v>38376.199999999997</c:v>
                </c:pt>
                <c:pt idx="790">
                  <c:v>38400.300000000003</c:v>
                </c:pt>
                <c:pt idx="791">
                  <c:v>38412.699999999997</c:v>
                </c:pt>
                <c:pt idx="792">
                  <c:v>38436.400000000001</c:v>
                </c:pt>
                <c:pt idx="793">
                  <c:v>38459.9</c:v>
                </c:pt>
                <c:pt idx="794">
                  <c:v>38483.1</c:v>
                </c:pt>
                <c:pt idx="795">
                  <c:v>38506.1</c:v>
                </c:pt>
                <c:pt idx="796">
                  <c:v>38528.699999999997</c:v>
                </c:pt>
                <c:pt idx="797">
                  <c:v>38551.800000000003</c:v>
                </c:pt>
                <c:pt idx="798">
                  <c:v>38575.4</c:v>
                </c:pt>
                <c:pt idx="799">
                  <c:v>38586.9</c:v>
                </c:pt>
                <c:pt idx="800">
                  <c:v>38598.800000000003</c:v>
                </c:pt>
                <c:pt idx="801">
                  <c:v>38624.199999999997</c:v>
                </c:pt>
                <c:pt idx="802">
                  <c:v>38637.199999999997</c:v>
                </c:pt>
                <c:pt idx="803">
                  <c:v>38664.6</c:v>
                </c:pt>
                <c:pt idx="804">
                  <c:v>38678.800000000003</c:v>
                </c:pt>
                <c:pt idx="805">
                  <c:v>38723.300000000003</c:v>
                </c:pt>
                <c:pt idx="806">
                  <c:v>38752.6</c:v>
                </c:pt>
                <c:pt idx="807">
                  <c:v>38782.800000000003</c:v>
                </c:pt>
                <c:pt idx="808">
                  <c:v>38797.800000000003</c:v>
                </c:pt>
                <c:pt idx="809">
                  <c:v>38827.699999999997</c:v>
                </c:pt>
                <c:pt idx="810">
                  <c:v>38857.699999999997</c:v>
                </c:pt>
                <c:pt idx="811">
                  <c:v>38872.9</c:v>
                </c:pt>
                <c:pt idx="812">
                  <c:v>38903.1</c:v>
                </c:pt>
                <c:pt idx="813">
                  <c:v>38933.800000000003</c:v>
                </c:pt>
                <c:pt idx="814">
                  <c:v>38964.800000000003</c:v>
                </c:pt>
                <c:pt idx="815">
                  <c:v>38980.400000000001</c:v>
                </c:pt>
                <c:pt idx="816">
                  <c:v>39011.599999999999</c:v>
                </c:pt>
                <c:pt idx="817">
                  <c:v>39042.699999999997</c:v>
                </c:pt>
                <c:pt idx="818">
                  <c:v>39088.800000000003</c:v>
                </c:pt>
                <c:pt idx="819">
                  <c:v>39119.300000000003</c:v>
                </c:pt>
                <c:pt idx="820">
                  <c:v>39149.5</c:v>
                </c:pt>
                <c:pt idx="821">
                  <c:v>39164.6</c:v>
                </c:pt>
                <c:pt idx="822">
                  <c:v>39194.5</c:v>
                </c:pt>
                <c:pt idx="823">
                  <c:v>39224.699999999997</c:v>
                </c:pt>
                <c:pt idx="824">
                  <c:v>39254.300000000003</c:v>
                </c:pt>
                <c:pt idx="825">
                  <c:v>39283.199999999997</c:v>
                </c:pt>
                <c:pt idx="826">
                  <c:v>39311.4</c:v>
                </c:pt>
                <c:pt idx="827">
                  <c:v>39338.400000000001</c:v>
                </c:pt>
                <c:pt idx="828">
                  <c:v>39363.199999999997</c:v>
                </c:pt>
                <c:pt idx="829">
                  <c:v>39388.9</c:v>
                </c:pt>
                <c:pt idx="830">
                  <c:v>39400</c:v>
                </c:pt>
                <c:pt idx="831">
                  <c:v>39422.5</c:v>
                </c:pt>
                <c:pt idx="832">
                  <c:v>39445.800000000003</c:v>
                </c:pt>
                <c:pt idx="833">
                  <c:v>39473.5</c:v>
                </c:pt>
                <c:pt idx="834">
                  <c:v>39482.400000000001</c:v>
                </c:pt>
                <c:pt idx="835">
                  <c:v>39491.5</c:v>
                </c:pt>
                <c:pt idx="836">
                  <c:v>39508.400000000001</c:v>
                </c:pt>
                <c:pt idx="837">
                  <c:v>39525.300000000003</c:v>
                </c:pt>
                <c:pt idx="838">
                  <c:v>39541</c:v>
                </c:pt>
                <c:pt idx="839">
                  <c:v>39562.6</c:v>
                </c:pt>
                <c:pt idx="840">
                  <c:v>39575.300000000003</c:v>
                </c:pt>
                <c:pt idx="841">
                  <c:v>39587.699999999997</c:v>
                </c:pt>
                <c:pt idx="842">
                  <c:v>39599.599999999999</c:v>
                </c:pt>
                <c:pt idx="843">
                  <c:v>39605.300000000003</c:v>
                </c:pt>
                <c:pt idx="844">
                  <c:v>39615.699999999997</c:v>
                </c:pt>
                <c:pt idx="845">
                  <c:v>39625.199999999997</c:v>
                </c:pt>
                <c:pt idx="846">
                  <c:v>39633.9</c:v>
                </c:pt>
                <c:pt idx="847">
                  <c:v>39644.400000000001</c:v>
                </c:pt>
                <c:pt idx="848">
                  <c:v>39650.6</c:v>
                </c:pt>
                <c:pt idx="849">
                  <c:v>39658.699999999997</c:v>
                </c:pt>
                <c:pt idx="850">
                  <c:v>39662.9</c:v>
                </c:pt>
                <c:pt idx="851">
                  <c:v>39669.4</c:v>
                </c:pt>
                <c:pt idx="852">
                  <c:v>39672.300000000003</c:v>
                </c:pt>
                <c:pt idx="853">
                  <c:v>39674.9</c:v>
                </c:pt>
                <c:pt idx="854">
                  <c:v>39678.199999999997</c:v>
                </c:pt>
                <c:pt idx="855">
                  <c:v>39681.4</c:v>
                </c:pt>
                <c:pt idx="856">
                  <c:v>39686.199999999997</c:v>
                </c:pt>
                <c:pt idx="857">
                  <c:v>39693.5</c:v>
                </c:pt>
                <c:pt idx="858">
                  <c:v>39700.800000000003</c:v>
                </c:pt>
                <c:pt idx="859">
                  <c:v>39709.5</c:v>
                </c:pt>
                <c:pt idx="860">
                  <c:v>39721.199999999997</c:v>
                </c:pt>
                <c:pt idx="861">
                  <c:v>39731</c:v>
                </c:pt>
                <c:pt idx="862">
                  <c:v>39743.5</c:v>
                </c:pt>
                <c:pt idx="863">
                  <c:v>39758.699999999997</c:v>
                </c:pt>
                <c:pt idx="864">
                  <c:v>39776.6</c:v>
                </c:pt>
                <c:pt idx="865">
                  <c:v>39791.9</c:v>
                </c:pt>
                <c:pt idx="866">
                  <c:v>39803</c:v>
                </c:pt>
                <c:pt idx="867">
                  <c:v>39821</c:v>
                </c:pt>
                <c:pt idx="868">
                  <c:v>39846.5</c:v>
                </c:pt>
                <c:pt idx="869">
                  <c:v>39868.300000000003</c:v>
                </c:pt>
                <c:pt idx="870">
                  <c:v>39883.300000000003</c:v>
                </c:pt>
                <c:pt idx="871">
                  <c:v>39898.6</c:v>
                </c:pt>
                <c:pt idx="872">
                  <c:v>39914.400000000001</c:v>
                </c:pt>
                <c:pt idx="873">
                  <c:v>39930.5</c:v>
                </c:pt>
                <c:pt idx="874">
                  <c:v>39947.1</c:v>
                </c:pt>
                <c:pt idx="875">
                  <c:v>39963.800000000003</c:v>
                </c:pt>
                <c:pt idx="876">
                  <c:v>39989</c:v>
                </c:pt>
                <c:pt idx="877">
                  <c:v>40015.300000000003</c:v>
                </c:pt>
                <c:pt idx="878">
                  <c:v>40033.699999999997</c:v>
                </c:pt>
                <c:pt idx="879">
                  <c:v>40052</c:v>
                </c:pt>
                <c:pt idx="880">
                  <c:v>40070.6</c:v>
                </c:pt>
                <c:pt idx="881">
                  <c:v>40089.599999999999</c:v>
                </c:pt>
                <c:pt idx="882">
                  <c:v>40109</c:v>
                </c:pt>
                <c:pt idx="883">
                  <c:v>40128.6</c:v>
                </c:pt>
                <c:pt idx="884">
                  <c:v>40148.5</c:v>
                </c:pt>
                <c:pt idx="885">
                  <c:v>40168.300000000003</c:v>
                </c:pt>
                <c:pt idx="886">
                  <c:v>40199</c:v>
                </c:pt>
                <c:pt idx="887">
                  <c:v>40209.4</c:v>
                </c:pt>
                <c:pt idx="888">
                  <c:v>40230.699999999997</c:v>
                </c:pt>
                <c:pt idx="889">
                  <c:v>40252.300000000003</c:v>
                </c:pt>
                <c:pt idx="890">
                  <c:v>40263.1</c:v>
                </c:pt>
                <c:pt idx="891">
                  <c:v>40284.800000000003</c:v>
                </c:pt>
                <c:pt idx="892">
                  <c:v>40306.9</c:v>
                </c:pt>
                <c:pt idx="893">
                  <c:v>40318.199999999997</c:v>
                </c:pt>
                <c:pt idx="894">
                  <c:v>40351.800000000003</c:v>
                </c:pt>
                <c:pt idx="895">
                  <c:v>40374.199999999997</c:v>
                </c:pt>
                <c:pt idx="896">
                  <c:v>40396.9</c:v>
                </c:pt>
                <c:pt idx="897">
                  <c:v>40419.699999999997</c:v>
                </c:pt>
                <c:pt idx="898">
                  <c:v>40442.800000000003</c:v>
                </c:pt>
                <c:pt idx="899">
                  <c:v>40466.300000000003</c:v>
                </c:pt>
                <c:pt idx="900">
                  <c:v>40490.300000000003</c:v>
                </c:pt>
                <c:pt idx="901">
                  <c:v>40514.300000000003</c:v>
                </c:pt>
                <c:pt idx="902">
                  <c:v>40538.6</c:v>
                </c:pt>
                <c:pt idx="903">
                  <c:v>40551</c:v>
                </c:pt>
                <c:pt idx="904">
                  <c:v>40575.800000000003</c:v>
                </c:pt>
                <c:pt idx="905">
                  <c:v>40600.800000000003</c:v>
                </c:pt>
                <c:pt idx="906">
                  <c:v>40625.599999999999</c:v>
                </c:pt>
                <c:pt idx="907">
                  <c:v>40650.6</c:v>
                </c:pt>
                <c:pt idx="908">
                  <c:v>40675.300000000003</c:v>
                </c:pt>
                <c:pt idx="909">
                  <c:v>40700.300000000003</c:v>
                </c:pt>
                <c:pt idx="910">
                  <c:v>40713</c:v>
                </c:pt>
                <c:pt idx="911">
                  <c:v>40725.5</c:v>
                </c:pt>
                <c:pt idx="912">
                  <c:v>40750.699999999997</c:v>
                </c:pt>
                <c:pt idx="913">
                  <c:v>40776</c:v>
                </c:pt>
                <c:pt idx="914">
                  <c:v>40814.1</c:v>
                </c:pt>
                <c:pt idx="915">
                  <c:v>40839.599999999999</c:v>
                </c:pt>
                <c:pt idx="916">
                  <c:v>40865</c:v>
                </c:pt>
                <c:pt idx="917">
                  <c:v>40877.599999999999</c:v>
                </c:pt>
                <c:pt idx="918">
                  <c:v>40903</c:v>
                </c:pt>
                <c:pt idx="919">
                  <c:v>40928.1</c:v>
                </c:pt>
                <c:pt idx="920">
                  <c:v>40940.6</c:v>
                </c:pt>
                <c:pt idx="921">
                  <c:v>40965.699999999997</c:v>
                </c:pt>
                <c:pt idx="922">
                  <c:v>40990.800000000003</c:v>
                </c:pt>
                <c:pt idx="923">
                  <c:v>41016.1</c:v>
                </c:pt>
                <c:pt idx="924">
                  <c:v>41041.699999999997</c:v>
                </c:pt>
                <c:pt idx="925">
                  <c:v>41067.5</c:v>
                </c:pt>
                <c:pt idx="926">
                  <c:v>41093.199999999997</c:v>
                </c:pt>
                <c:pt idx="927">
                  <c:v>41119.1</c:v>
                </c:pt>
                <c:pt idx="928">
                  <c:v>41145</c:v>
                </c:pt>
                <c:pt idx="929">
                  <c:v>41157.9</c:v>
                </c:pt>
                <c:pt idx="930">
                  <c:v>41183.5</c:v>
                </c:pt>
                <c:pt idx="931">
                  <c:v>41209</c:v>
                </c:pt>
                <c:pt idx="932">
                  <c:v>41234.400000000001</c:v>
                </c:pt>
                <c:pt idx="933">
                  <c:v>41272.400000000001</c:v>
                </c:pt>
                <c:pt idx="934">
                  <c:v>41297.599999999999</c:v>
                </c:pt>
                <c:pt idx="935">
                  <c:v>41322.800000000003</c:v>
                </c:pt>
                <c:pt idx="936">
                  <c:v>41335.4</c:v>
                </c:pt>
                <c:pt idx="937">
                  <c:v>41360.5</c:v>
                </c:pt>
                <c:pt idx="938">
                  <c:v>41385.699999999997</c:v>
                </c:pt>
                <c:pt idx="939">
                  <c:v>41410.699999999997</c:v>
                </c:pt>
                <c:pt idx="940">
                  <c:v>41435.4</c:v>
                </c:pt>
                <c:pt idx="941">
                  <c:v>41459.9</c:v>
                </c:pt>
                <c:pt idx="942">
                  <c:v>41484.1</c:v>
                </c:pt>
                <c:pt idx="943">
                  <c:v>41508.199999999997</c:v>
                </c:pt>
                <c:pt idx="944">
                  <c:v>41532.300000000003</c:v>
                </c:pt>
                <c:pt idx="945">
                  <c:v>41568.6</c:v>
                </c:pt>
                <c:pt idx="946">
                  <c:v>41592.800000000003</c:v>
                </c:pt>
                <c:pt idx="947">
                  <c:v>41617.4</c:v>
                </c:pt>
                <c:pt idx="948">
                  <c:v>41642.199999999997</c:v>
                </c:pt>
                <c:pt idx="949">
                  <c:v>41654.6</c:v>
                </c:pt>
                <c:pt idx="950">
                  <c:v>41679.4</c:v>
                </c:pt>
                <c:pt idx="951">
                  <c:v>41704.1</c:v>
                </c:pt>
                <c:pt idx="952">
                  <c:v>41728.6</c:v>
                </c:pt>
                <c:pt idx="953">
                  <c:v>41740.699999999997</c:v>
                </c:pt>
                <c:pt idx="954">
                  <c:v>41764.800000000003</c:v>
                </c:pt>
                <c:pt idx="955">
                  <c:v>41800</c:v>
                </c:pt>
                <c:pt idx="956">
                  <c:v>41823.5</c:v>
                </c:pt>
                <c:pt idx="957">
                  <c:v>41846.699999999997</c:v>
                </c:pt>
                <c:pt idx="958">
                  <c:v>41869.199999999997</c:v>
                </c:pt>
                <c:pt idx="959">
                  <c:v>41891.9</c:v>
                </c:pt>
                <c:pt idx="960">
                  <c:v>41914.699999999997</c:v>
                </c:pt>
                <c:pt idx="961">
                  <c:v>41936.800000000003</c:v>
                </c:pt>
                <c:pt idx="962">
                  <c:v>41958.400000000001</c:v>
                </c:pt>
                <c:pt idx="963">
                  <c:v>41979.8</c:v>
                </c:pt>
                <c:pt idx="964">
                  <c:v>41990.5</c:v>
                </c:pt>
                <c:pt idx="965">
                  <c:v>42011.8</c:v>
                </c:pt>
                <c:pt idx="966">
                  <c:v>42032.7</c:v>
                </c:pt>
                <c:pt idx="967">
                  <c:v>42053.2</c:v>
                </c:pt>
                <c:pt idx="968">
                  <c:v>42063.4</c:v>
                </c:pt>
                <c:pt idx="969">
                  <c:v>42083.5</c:v>
                </c:pt>
                <c:pt idx="970">
                  <c:v>42093.4</c:v>
                </c:pt>
                <c:pt idx="971">
                  <c:v>42113.3</c:v>
                </c:pt>
                <c:pt idx="972">
                  <c:v>42133</c:v>
                </c:pt>
                <c:pt idx="973">
                  <c:v>42152.4</c:v>
                </c:pt>
                <c:pt idx="974">
                  <c:v>42171.6</c:v>
                </c:pt>
                <c:pt idx="975">
                  <c:v>42190.9</c:v>
                </c:pt>
                <c:pt idx="976">
                  <c:v>42210</c:v>
                </c:pt>
                <c:pt idx="977">
                  <c:v>42229</c:v>
                </c:pt>
                <c:pt idx="978">
                  <c:v>42238.3</c:v>
                </c:pt>
                <c:pt idx="979">
                  <c:v>42256.9</c:v>
                </c:pt>
                <c:pt idx="980">
                  <c:v>42274.8</c:v>
                </c:pt>
                <c:pt idx="981">
                  <c:v>42283.6</c:v>
                </c:pt>
                <c:pt idx="982">
                  <c:v>42301.2</c:v>
                </c:pt>
                <c:pt idx="983">
                  <c:v>42309.9</c:v>
                </c:pt>
                <c:pt idx="984">
                  <c:v>42335.8</c:v>
                </c:pt>
                <c:pt idx="985">
                  <c:v>42352.4</c:v>
                </c:pt>
                <c:pt idx="986">
                  <c:v>42368.6</c:v>
                </c:pt>
                <c:pt idx="987">
                  <c:v>42384.6</c:v>
                </c:pt>
                <c:pt idx="988">
                  <c:v>42399.9</c:v>
                </c:pt>
                <c:pt idx="989">
                  <c:v>42407.4</c:v>
                </c:pt>
                <c:pt idx="990">
                  <c:v>42422.1</c:v>
                </c:pt>
                <c:pt idx="991">
                  <c:v>42436.800000000003</c:v>
                </c:pt>
                <c:pt idx="992">
                  <c:v>42451.4</c:v>
                </c:pt>
                <c:pt idx="993">
                  <c:v>42464.7</c:v>
                </c:pt>
                <c:pt idx="994">
                  <c:v>42483.3</c:v>
                </c:pt>
                <c:pt idx="995">
                  <c:v>42495.199999999997</c:v>
                </c:pt>
                <c:pt idx="996">
                  <c:v>42505.599999999999</c:v>
                </c:pt>
                <c:pt idx="997">
                  <c:v>42515.6</c:v>
                </c:pt>
                <c:pt idx="998">
                  <c:v>42525.8</c:v>
                </c:pt>
                <c:pt idx="999">
                  <c:v>42530.3</c:v>
                </c:pt>
                <c:pt idx="1000">
                  <c:v>42534.5</c:v>
                </c:pt>
                <c:pt idx="1001">
                  <c:v>42542.5</c:v>
                </c:pt>
                <c:pt idx="1002">
                  <c:v>42550.1</c:v>
                </c:pt>
                <c:pt idx="1003">
                  <c:v>42557.3</c:v>
                </c:pt>
                <c:pt idx="1004">
                  <c:v>42564.2</c:v>
                </c:pt>
                <c:pt idx="1005">
                  <c:v>42567.6</c:v>
                </c:pt>
                <c:pt idx="1006">
                  <c:v>42574</c:v>
                </c:pt>
                <c:pt idx="1007">
                  <c:v>42580.2</c:v>
                </c:pt>
                <c:pt idx="1008">
                  <c:v>42586.2</c:v>
                </c:pt>
                <c:pt idx="1009">
                  <c:v>42592.2</c:v>
                </c:pt>
                <c:pt idx="1010">
                  <c:v>42598.2</c:v>
                </c:pt>
                <c:pt idx="1011">
                  <c:v>42601.3</c:v>
                </c:pt>
                <c:pt idx="1012">
                  <c:v>42607.7</c:v>
                </c:pt>
                <c:pt idx="1013">
                  <c:v>42611</c:v>
                </c:pt>
                <c:pt idx="1014">
                  <c:v>42617.8</c:v>
                </c:pt>
                <c:pt idx="1015">
                  <c:v>42625</c:v>
                </c:pt>
                <c:pt idx="1016">
                  <c:v>42632.9</c:v>
                </c:pt>
                <c:pt idx="1017">
                  <c:v>42640.7</c:v>
                </c:pt>
                <c:pt idx="1018">
                  <c:v>42649</c:v>
                </c:pt>
                <c:pt idx="1019">
                  <c:v>42657.599999999999</c:v>
                </c:pt>
                <c:pt idx="1020">
                  <c:v>42666.1</c:v>
                </c:pt>
                <c:pt idx="1021">
                  <c:v>42670.7</c:v>
                </c:pt>
                <c:pt idx="1022">
                  <c:v>42680</c:v>
                </c:pt>
                <c:pt idx="1023">
                  <c:v>42684.6</c:v>
                </c:pt>
                <c:pt idx="1024">
                  <c:v>42694.1</c:v>
                </c:pt>
                <c:pt idx="1025">
                  <c:v>42703.9</c:v>
                </c:pt>
                <c:pt idx="1026">
                  <c:v>42708.800000000003</c:v>
                </c:pt>
                <c:pt idx="1027">
                  <c:v>42724.1</c:v>
                </c:pt>
                <c:pt idx="1028">
                  <c:v>42734.1</c:v>
                </c:pt>
                <c:pt idx="1029">
                  <c:v>42744.3</c:v>
                </c:pt>
                <c:pt idx="1030">
                  <c:v>42749.5</c:v>
                </c:pt>
                <c:pt idx="1031">
                  <c:v>42760.2</c:v>
                </c:pt>
                <c:pt idx="1032">
                  <c:v>42771.199999999997</c:v>
                </c:pt>
                <c:pt idx="1033">
                  <c:v>42776.800000000003</c:v>
                </c:pt>
                <c:pt idx="1034">
                  <c:v>42787.7</c:v>
                </c:pt>
                <c:pt idx="1035">
                  <c:v>42799.4</c:v>
                </c:pt>
                <c:pt idx="1036">
                  <c:v>42805.3</c:v>
                </c:pt>
                <c:pt idx="1037">
                  <c:v>42817.3</c:v>
                </c:pt>
                <c:pt idx="1038">
                  <c:v>42835.3</c:v>
                </c:pt>
                <c:pt idx="1039">
                  <c:v>42848.3</c:v>
                </c:pt>
                <c:pt idx="1040">
                  <c:v>42861.1</c:v>
                </c:pt>
                <c:pt idx="1041">
                  <c:v>42874.400000000001</c:v>
                </c:pt>
                <c:pt idx="1042">
                  <c:v>42888</c:v>
                </c:pt>
                <c:pt idx="1043">
                  <c:v>42894.9</c:v>
                </c:pt>
                <c:pt idx="1044">
                  <c:v>42908.5</c:v>
                </c:pt>
                <c:pt idx="1045">
                  <c:v>42915.4</c:v>
                </c:pt>
                <c:pt idx="1046">
                  <c:v>42929.8</c:v>
                </c:pt>
                <c:pt idx="1047">
                  <c:v>42944</c:v>
                </c:pt>
                <c:pt idx="1048">
                  <c:v>42965.7</c:v>
                </c:pt>
                <c:pt idx="1049">
                  <c:v>42980.4</c:v>
                </c:pt>
                <c:pt idx="1050">
                  <c:v>42995</c:v>
                </c:pt>
                <c:pt idx="1051">
                  <c:v>43009.599999999999</c:v>
                </c:pt>
                <c:pt idx="1052">
                  <c:v>43024.3</c:v>
                </c:pt>
                <c:pt idx="1053">
                  <c:v>43031.7</c:v>
                </c:pt>
                <c:pt idx="1054">
                  <c:v>43046.400000000001</c:v>
                </c:pt>
                <c:pt idx="1055">
                  <c:v>43061.2</c:v>
                </c:pt>
                <c:pt idx="1056">
                  <c:v>43076</c:v>
                </c:pt>
                <c:pt idx="1057">
                  <c:v>43090.9</c:v>
                </c:pt>
                <c:pt idx="1058">
                  <c:v>43113.599999999999</c:v>
                </c:pt>
                <c:pt idx="1059">
                  <c:v>43128.800000000003</c:v>
                </c:pt>
                <c:pt idx="1060">
                  <c:v>43136.5</c:v>
                </c:pt>
                <c:pt idx="1061">
                  <c:v>43152.1</c:v>
                </c:pt>
                <c:pt idx="1062">
                  <c:v>43167.8</c:v>
                </c:pt>
                <c:pt idx="1063">
                  <c:v>43175.7</c:v>
                </c:pt>
                <c:pt idx="1064">
                  <c:v>43191.7</c:v>
                </c:pt>
                <c:pt idx="1065">
                  <c:v>43207.9</c:v>
                </c:pt>
                <c:pt idx="1066">
                  <c:v>43224.2</c:v>
                </c:pt>
                <c:pt idx="1067">
                  <c:v>43240.800000000003</c:v>
                </c:pt>
                <c:pt idx="1068">
                  <c:v>43249.1</c:v>
                </c:pt>
                <c:pt idx="1069">
                  <c:v>43265.9</c:v>
                </c:pt>
                <c:pt idx="1070">
                  <c:v>43282.9</c:v>
                </c:pt>
                <c:pt idx="1071">
                  <c:v>43300</c:v>
                </c:pt>
                <c:pt idx="1072">
                  <c:v>43317.1</c:v>
                </c:pt>
                <c:pt idx="1073">
                  <c:v>43325.7</c:v>
                </c:pt>
                <c:pt idx="1074">
                  <c:v>43334.3</c:v>
                </c:pt>
                <c:pt idx="1075">
                  <c:v>43351.7</c:v>
                </c:pt>
                <c:pt idx="1076">
                  <c:v>43369.2</c:v>
                </c:pt>
                <c:pt idx="1077">
                  <c:v>43386.9</c:v>
                </c:pt>
                <c:pt idx="1078">
                  <c:v>43404.800000000003</c:v>
                </c:pt>
                <c:pt idx="1079">
                  <c:v>43422.9</c:v>
                </c:pt>
                <c:pt idx="1080">
                  <c:v>43450.5</c:v>
                </c:pt>
                <c:pt idx="1081">
                  <c:v>43469.1</c:v>
                </c:pt>
                <c:pt idx="1082">
                  <c:v>43487.8</c:v>
                </c:pt>
                <c:pt idx="1083">
                  <c:v>43497.2</c:v>
                </c:pt>
                <c:pt idx="1084">
                  <c:v>43516.3</c:v>
                </c:pt>
                <c:pt idx="1085">
                  <c:v>43535.7</c:v>
                </c:pt>
                <c:pt idx="1086">
                  <c:v>43545.5</c:v>
                </c:pt>
                <c:pt idx="1087">
                  <c:v>43574.9</c:v>
                </c:pt>
                <c:pt idx="1088">
                  <c:v>43584.9</c:v>
                </c:pt>
                <c:pt idx="1089">
                  <c:v>43604.7</c:v>
                </c:pt>
                <c:pt idx="1090">
                  <c:v>43624.7</c:v>
                </c:pt>
                <c:pt idx="1091">
                  <c:v>43644.7</c:v>
                </c:pt>
                <c:pt idx="1092">
                  <c:v>43664.800000000003</c:v>
                </c:pt>
                <c:pt idx="1093">
                  <c:v>43685.1</c:v>
                </c:pt>
                <c:pt idx="1094">
                  <c:v>43695.3</c:v>
                </c:pt>
                <c:pt idx="1095">
                  <c:v>43705.5</c:v>
                </c:pt>
                <c:pt idx="1096">
                  <c:v>43725.9</c:v>
                </c:pt>
                <c:pt idx="1097">
                  <c:v>43746.3</c:v>
                </c:pt>
                <c:pt idx="1098">
                  <c:v>43766.6</c:v>
                </c:pt>
                <c:pt idx="1099">
                  <c:v>43786.6</c:v>
                </c:pt>
                <c:pt idx="1100">
                  <c:v>43806.6</c:v>
                </c:pt>
                <c:pt idx="1101">
                  <c:v>43826.7</c:v>
                </c:pt>
                <c:pt idx="1102">
                  <c:v>43857</c:v>
                </c:pt>
                <c:pt idx="1103">
                  <c:v>43867.199999999997</c:v>
                </c:pt>
                <c:pt idx="1104">
                  <c:v>43887.6</c:v>
                </c:pt>
                <c:pt idx="1105">
                  <c:v>43908.2</c:v>
                </c:pt>
                <c:pt idx="1106">
                  <c:v>43928.800000000003</c:v>
                </c:pt>
                <c:pt idx="1107">
                  <c:v>43939.1</c:v>
                </c:pt>
                <c:pt idx="1108">
                  <c:v>43959.6</c:v>
                </c:pt>
                <c:pt idx="1109">
                  <c:v>43990.2</c:v>
                </c:pt>
                <c:pt idx="1110">
                  <c:v>44000.3</c:v>
                </c:pt>
                <c:pt idx="1111">
                  <c:v>44020.3</c:v>
                </c:pt>
                <c:pt idx="1112">
                  <c:v>44040.2</c:v>
                </c:pt>
                <c:pt idx="1113">
                  <c:v>44060.2</c:v>
                </c:pt>
                <c:pt idx="1114">
                  <c:v>44079.6</c:v>
                </c:pt>
                <c:pt idx="1115">
                  <c:v>44089.4</c:v>
                </c:pt>
                <c:pt idx="1116">
                  <c:v>44099.199999999997</c:v>
                </c:pt>
                <c:pt idx="1117">
                  <c:v>44118.6</c:v>
                </c:pt>
                <c:pt idx="1118">
                  <c:v>44137.7</c:v>
                </c:pt>
                <c:pt idx="1119">
                  <c:v>44147.1</c:v>
                </c:pt>
                <c:pt idx="1120">
                  <c:v>44174.8</c:v>
                </c:pt>
                <c:pt idx="1121">
                  <c:v>44192.800000000003</c:v>
                </c:pt>
                <c:pt idx="1122">
                  <c:v>44210.7</c:v>
                </c:pt>
                <c:pt idx="1123">
                  <c:v>44228.6</c:v>
                </c:pt>
                <c:pt idx="1124">
                  <c:v>44246.7</c:v>
                </c:pt>
                <c:pt idx="1125">
                  <c:v>44264.800000000003</c:v>
                </c:pt>
                <c:pt idx="1126">
                  <c:v>44283.1</c:v>
                </c:pt>
                <c:pt idx="1127">
                  <c:v>44292.2</c:v>
                </c:pt>
                <c:pt idx="1128">
                  <c:v>44301.5</c:v>
                </c:pt>
                <c:pt idx="1129">
                  <c:v>44320</c:v>
                </c:pt>
                <c:pt idx="1130">
                  <c:v>44338.3</c:v>
                </c:pt>
                <c:pt idx="1131">
                  <c:v>44365.7</c:v>
                </c:pt>
                <c:pt idx="1132">
                  <c:v>44383.9</c:v>
                </c:pt>
                <c:pt idx="1133">
                  <c:v>44401.9</c:v>
                </c:pt>
                <c:pt idx="1134">
                  <c:v>44420</c:v>
                </c:pt>
                <c:pt idx="1135">
                  <c:v>44438</c:v>
                </c:pt>
                <c:pt idx="1136">
                  <c:v>44447</c:v>
                </c:pt>
                <c:pt idx="1137">
                  <c:v>44464.9</c:v>
                </c:pt>
                <c:pt idx="1138">
                  <c:v>44473.9</c:v>
                </c:pt>
                <c:pt idx="1139">
                  <c:v>44491.8</c:v>
                </c:pt>
                <c:pt idx="1140">
                  <c:v>44500.800000000003</c:v>
                </c:pt>
                <c:pt idx="1141">
                  <c:v>44527.6</c:v>
                </c:pt>
                <c:pt idx="1142">
                  <c:v>44545.4</c:v>
                </c:pt>
                <c:pt idx="1143">
                  <c:v>44563.199999999997</c:v>
                </c:pt>
                <c:pt idx="1144">
                  <c:v>44580.800000000003</c:v>
                </c:pt>
                <c:pt idx="1145">
                  <c:v>44598.2</c:v>
                </c:pt>
                <c:pt idx="1146">
                  <c:v>44615.5</c:v>
                </c:pt>
                <c:pt idx="1147">
                  <c:v>44632.7</c:v>
                </c:pt>
                <c:pt idx="1148">
                  <c:v>44649.599999999999</c:v>
                </c:pt>
                <c:pt idx="1149">
                  <c:v>44666.5</c:v>
                </c:pt>
                <c:pt idx="1150">
                  <c:v>44683.3</c:v>
                </c:pt>
                <c:pt idx="1151">
                  <c:v>44699.7</c:v>
                </c:pt>
                <c:pt idx="1152">
                  <c:v>44724.2</c:v>
                </c:pt>
                <c:pt idx="1153">
                  <c:v>44740</c:v>
                </c:pt>
                <c:pt idx="1154">
                  <c:v>44755.6</c:v>
                </c:pt>
                <c:pt idx="1155">
                  <c:v>44770.7</c:v>
                </c:pt>
                <c:pt idx="1156">
                  <c:v>44777.9</c:v>
                </c:pt>
                <c:pt idx="1157">
                  <c:v>44785.2</c:v>
                </c:pt>
                <c:pt idx="1158">
                  <c:v>44799.6</c:v>
                </c:pt>
                <c:pt idx="1159">
                  <c:v>44806</c:v>
                </c:pt>
                <c:pt idx="1160">
                  <c:v>44819.1</c:v>
                </c:pt>
                <c:pt idx="1161">
                  <c:v>44839</c:v>
                </c:pt>
                <c:pt idx="1162">
                  <c:v>44850.6</c:v>
                </c:pt>
                <c:pt idx="1163">
                  <c:v>44862.1</c:v>
                </c:pt>
                <c:pt idx="1164">
                  <c:v>44873.5</c:v>
                </c:pt>
                <c:pt idx="1165">
                  <c:v>44884.6</c:v>
                </c:pt>
                <c:pt idx="1166">
                  <c:v>44895.6</c:v>
                </c:pt>
                <c:pt idx="1167">
                  <c:v>44900.9</c:v>
                </c:pt>
                <c:pt idx="1168">
                  <c:v>44911.3</c:v>
                </c:pt>
                <c:pt idx="1169">
                  <c:v>44916.3</c:v>
                </c:pt>
                <c:pt idx="1170">
                  <c:v>44926.3</c:v>
                </c:pt>
                <c:pt idx="1171">
                  <c:v>44936.2</c:v>
                </c:pt>
                <c:pt idx="1172">
                  <c:v>44946.1</c:v>
                </c:pt>
                <c:pt idx="1173">
                  <c:v>44961</c:v>
                </c:pt>
                <c:pt idx="1174">
                  <c:v>44966.1</c:v>
                </c:pt>
                <c:pt idx="1175">
                  <c:v>44976.4</c:v>
                </c:pt>
                <c:pt idx="1176">
                  <c:v>44986.8</c:v>
                </c:pt>
                <c:pt idx="1177">
                  <c:v>44992</c:v>
                </c:pt>
                <c:pt idx="1178">
                  <c:v>45002.5</c:v>
                </c:pt>
                <c:pt idx="1179">
                  <c:v>45013</c:v>
                </c:pt>
                <c:pt idx="1180">
                  <c:v>45023.4</c:v>
                </c:pt>
                <c:pt idx="1181">
                  <c:v>45038.8</c:v>
                </c:pt>
                <c:pt idx="1182">
                  <c:v>45049.1</c:v>
                </c:pt>
                <c:pt idx="1183">
                  <c:v>45059.3</c:v>
                </c:pt>
                <c:pt idx="1184">
                  <c:v>45069.4</c:v>
                </c:pt>
                <c:pt idx="1185">
                  <c:v>45079.6</c:v>
                </c:pt>
                <c:pt idx="1186">
                  <c:v>45089.9</c:v>
                </c:pt>
                <c:pt idx="1187">
                  <c:v>45095.199999999997</c:v>
                </c:pt>
                <c:pt idx="1188">
                  <c:v>45105.7</c:v>
                </c:pt>
                <c:pt idx="1189">
                  <c:v>45110.9</c:v>
                </c:pt>
                <c:pt idx="1190">
                  <c:v>45121.4</c:v>
                </c:pt>
                <c:pt idx="1191">
                  <c:v>45131.9</c:v>
                </c:pt>
                <c:pt idx="1192">
                  <c:v>45147.8</c:v>
                </c:pt>
                <c:pt idx="1193">
                  <c:v>45153</c:v>
                </c:pt>
                <c:pt idx="1194">
                  <c:v>45163.5</c:v>
                </c:pt>
                <c:pt idx="1195">
                  <c:v>45174.3</c:v>
                </c:pt>
                <c:pt idx="1196">
                  <c:v>45185.2</c:v>
                </c:pt>
                <c:pt idx="1197">
                  <c:v>45196.5</c:v>
                </c:pt>
                <c:pt idx="1198">
                  <c:v>45202.1</c:v>
                </c:pt>
                <c:pt idx="1199">
                  <c:v>45207.8</c:v>
                </c:pt>
                <c:pt idx="1200">
                  <c:v>45219.6</c:v>
                </c:pt>
                <c:pt idx="1201">
                  <c:v>45231.7</c:v>
                </c:pt>
                <c:pt idx="1202">
                  <c:v>45249.9</c:v>
                </c:pt>
                <c:pt idx="1203">
                  <c:v>45261.9</c:v>
                </c:pt>
                <c:pt idx="1204">
                  <c:v>45274</c:v>
                </c:pt>
                <c:pt idx="1205">
                  <c:v>45286.1</c:v>
                </c:pt>
                <c:pt idx="1206">
                  <c:v>45298.2</c:v>
                </c:pt>
                <c:pt idx="1207">
                  <c:v>45310.400000000001</c:v>
                </c:pt>
                <c:pt idx="1208">
                  <c:v>45322.6</c:v>
                </c:pt>
                <c:pt idx="1209">
                  <c:v>45328.9</c:v>
                </c:pt>
                <c:pt idx="1210">
                  <c:v>45347.8</c:v>
                </c:pt>
                <c:pt idx="1211">
                  <c:v>45367.199999999997</c:v>
                </c:pt>
                <c:pt idx="1212">
                  <c:v>45380.3</c:v>
                </c:pt>
                <c:pt idx="1213">
                  <c:v>45393.5</c:v>
                </c:pt>
                <c:pt idx="1214">
                  <c:v>45406.9</c:v>
                </c:pt>
                <c:pt idx="1215">
                  <c:v>45413.599999999999</c:v>
                </c:pt>
                <c:pt idx="1216">
                  <c:v>45420.5</c:v>
                </c:pt>
                <c:pt idx="1217">
                  <c:v>45434.1</c:v>
                </c:pt>
                <c:pt idx="1218">
                  <c:v>45455.6</c:v>
                </c:pt>
                <c:pt idx="1219">
                  <c:v>45463.1</c:v>
                </c:pt>
                <c:pt idx="1220">
                  <c:v>45478.2</c:v>
                </c:pt>
                <c:pt idx="1221">
                  <c:v>45501.4</c:v>
                </c:pt>
                <c:pt idx="1222">
                  <c:v>45509.3</c:v>
                </c:pt>
                <c:pt idx="1223">
                  <c:v>45525.2</c:v>
                </c:pt>
                <c:pt idx="1224">
                  <c:v>45533</c:v>
                </c:pt>
                <c:pt idx="1225">
                  <c:v>45548.6</c:v>
                </c:pt>
                <c:pt idx="1226">
                  <c:v>45564.1</c:v>
                </c:pt>
                <c:pt idx="1227">
                  <c:v>45579.6</c:v>
                </c:pt>
                <c:pt idx="1228">
                  <c:v>45587.4</c:v>
                </c:pt>
                <c:pt idx="1229">
                  <c:v>45603.1</c:v>
                </c:pt>
                <c:pt idx="1230">
                  <c:v>45626.6</c:v>
                </c:pt>
                <c:pt idx="1231">
                  <c:v>45642.3</c:v>
                </c:pt>
                <c:pt idx="1232">
                  <c:v>45650.2</c:v>
                </c:pt>
                <c:pt idx="1233">
                  <c:v>45658.3</c:v>
                </c:pt>
                <c:pt idx="1234">
                  <c:v>45674.400000000001</c:v>
                </c:pt>
                <c:pt idx="1235">
                  <c:v>45690.400000000001</c:v>
                </c:pt>
                <c:pt idx="1236">
                  <c:v>45698.5</c:v>
                </c:pt>
                <c:pt idx="1237">
                  <c:v>45706.6</c:v>
                </c:pt>
                <c:pt idx="1238">
                  <c:v>45723.1</c:v>
                </c:pt>
                <c:pt idx="1239">
                  <c:v>45739.5</c:v>
                </c:pt>
                <c:pt idx="1240">
                  <c:v>45764.3</c:v>
                </c:pt>
                <c:pt idx="1241">
                  <c:v>45772.9</c:v>
                </c:pt>
                <c:pt idx="1242">
                  <c:v>45790.2</c:v>
                </c:pt>
                <c:pt idx="1243">
                  <c:v>45807.6</c:v>
                </c:pt>
                <c:pt idx="1244">
                  <c:v>45825.2</c:v>
                </c:pt>
                <c:pt idx="1245">
                  <c:v>45842.9</c:v>
                </c:pt>
                <c:pt idx="1246">
                  <c:v>45851.9</c:v>
                </c:pt>
                <c:pt idx="1247">
                  <c:v>45869.599999999999</c:v>
                </c:pt>
                <c:pt idx="1248">
                  <c:v>45878.5</c:v>
                </c:pt>
                <c:pt idx="1249">
                  <c:v>45896.3</c:v>
                </c:pt>
                <c:pt idx="1250">
                  <c:v>45914.2</c:v>
                </c:pt>
                <c:pt idx="1251">
                  <c:v>45932.800000000003</c:v>
                </c:pt>
                <c:pt idx="1252">
                  <c:v>45942.1</c:v>
                </c:pt>
                <c:pt idx="1253">
                  <c:v>45960.6</c:v>
                </c:pt>
                <c:pt idx="1254">
                  <c:v>45980.1</c:v>
                </c:pt>
                <c:pt idx="1255">
                  <c:v>45990.1</c:v>
                </c:pt>
                <c:pt idx="1256">
                  <c:v>46000.1</c:v>
                </c:pt>
                <c:pt idx="1257">
                  <c:v>46020.4</c:v>
                </c:pt>
                <c:pt idx="1258">
                  <c:v>46041.3</c:v>
                </c:pt>
                <c:pt idx="1259">
                  <c:v>46062.3</c:v>
                </c:pt>
                <c:pt idx="1260">
                  <c:v>46083.4</c:v>
                </c:pt>
                <c:pt idx="1261">
                  <c:v>46104.800000000003</c:v>
                </c:pt>
                <c:pt idx="1262">
                  <c:v>46126.5</c:v>
                </c:pt>
                <c:pt idx="1263">
                  <c:v>46137.4</c:v>
                </c:pt>
                <c:pt idx="1264">
                  <c:v>46159.4</c:v>
                </c:pt>
                <c:pt idx="1265">
                  <c:v>46181.5</c:v>
                </c:pt>
                <c:pt idx="1266">
                  <c:v>46203.8</c:v>
                </c:pt>
                <c:pt idx="1267">
                  <c:v>46226.3</c:v>
                </c:pt>
                <c:pt idx="1268">
                  <c:v>46248.800000000003</c:v>
                </c:pt>
                <c:pt idx="1269">
                  <c:v>46271.199999999997</c:v>
                </c:pt>
                <c:pt idx="1270">
                  <c:v>46282.400000000001</c:v>
                </c:pt>
                <c:pt idx="1271">
                  <c:v>46304.800000000003</c:v>
                </c:pt>
                <c:pt idx="1272">
                  <c:v>46327.1</c:v>
                </c:pt>
                <c:pt idx="1273">
                  <c:v>46349.3</c:v>
                </c:pt>
                <c:pt idx="1274">
                  <c:v>46371.9</c:v>
                </c:pt>
                <c:pt idx="1275">
                  <c:v>46383.3</c:v>
                </c:pt>
                <c:pt idx="1276">
                  <c:v>46394.7</c:v>
                </c:pt>
                <c:pt idx="1277">
                  <c:v>46418</c:v>
                </c:pt>
                <c:pt idx="1278">
                  <c:v>46430</c:v>
                </c:pt>
                <c:pt idx="1279">
                  <c:v>46453.9</c:v>
                </c:pt>
                <c:pt idx="1280">
                  <c:v>46465.9</c:v>
                </c:pt>
                <c:pt idx="1281">
                  <c:v>46489.8</c:v>
                </c:pt>
                <c:pt idx="1282">
                  <c:v>46514</c:v>
                </c:pt>
                <c:pt idx="1283">
                  <c:v>46538</c:v>
                </c:pt>
                <c:pt idx="1284">
                  <c:v>46550.1</c:v>
                </c:pt>
                <c:pt idx="1285">
                  <c:v>46574.3</c:v>
                </c:pt>
                <c:pt idx="1286">
                  <c:v>46598.7</c:v>
                </c:pt>
                <c:pt idx="1287">
                  <c:v>46623.199999999997</c:v>
                </c:pt>
                <c:pt idx="1288">
                  <c:v>46635.6</c:v>
                </c:pt>
                <c:pt idx="1289">
                  <c:v>46660.5</c:v>
                </c:pt>
                <c:pt idx="1290">
                  <c:v>46673</c:v>
                </c:pt>
                <c:pt idx="1291">
                  <c:v>46698.1</c:v>
                </c:pt>
                <c:pt idx="1292">
                  <c:v>46710.6</c:v>
                </c:pt>
                <c:pt idx="1293">
                  <c:v>46735.6</c:v>
                </c:pt>
                <c:pt idx="1294">
                  <c:v>46748</c:v>
                </c:pt>
                <c:pt idx="1295">
                  <c:v>46772.9</c:v>
                </c:pt>
                <c:pt idx="1296">
                  <c:v>46810.1</c:v>
                </c:pt>
                <c:pt idx="1297">
                  <c:v>46834.9</c:v>
                </c:pt>
                <c:pt idx="1298">
                  <c:v>46847.3</c:v>
                </c:pt>
                <c:pt idx="1299">
                  <c:v>46872.2</c:v>
                </c:pt>
                <c:pt idx="1300">
                  <c:v>46884.7</c:v>
                </c:pt>
                <c:pt idx="1301">
                  <c:v>46897.2</c:v>
                </c:pt>
                <c:pt idx="1302">
                  <c:v>46922.3</c:v>
                </c:pt>
                <c:pt idx="1303">
                  <c:v>46947.6</c:v>
                </c:pt>
                <c:pt idx="1304">
                  <c:v>46960.2</c:v>
                </c:pt>
                <c:pt idx="1305">
                  <c:v>46973</c:v>
                </c:pt>
                <c:pt idx="1306">
                  <c:v>47011.5</c:v>
                </c:pt>
                <c:pt idx="1307">
                  <c:v>47037.3</c:v>
                </c:pt>
                <c:pt idx="1308">
                  <c:v>47050.1</c:v>
                </c:pt>
                <c:pt idx="1309">
                  <c:v>47075.8</c:v>
                </c:pt>
                <c:pt idx="1310">
                  <c:v>47101.5</c:v>
                </c:pt>
                <c:pt idx="1311">
                  <c:v>47114.3</c:v>
                </c:pt>
                <c:pt idx="1312">
                  <c:v>47139.8</c:v>
                </c:pt>
                <c:pt idx="1313">
                  <c:v>47152.5</c:v>
                </c:pt>
                <c:pt idx="1314">
                  <c:v>47165.2</c:v>
                </c:pt>
                <c:pt idx="1315">
                  <c:v>47190.5</c:v>
                </c:pt>
                <c:pt idx="1316">
                  <c:v>47215.7</c:v>
                </c:pt>
                <c:pt idx="1317">
                  <c:v>47241.1</c:v>
                </c:pt>
                <c:pt idx="1318">
                  <c:v>47253.8</c:v>
                </c:pt>
                <c:pt idx="1319">
                  <c:v>47292</c:v>
                </c:pt>
                <c:pt idx="1320">
                  <c:v>47317.599999999999</c:v>
                </c:pt>
                <c:pt idx="1321">
                  <c:v>47330.400000000001</c:v>
                </c:pt>
                <c:pt idx="1322">
                  <c:v>47356.1</c:v>
                </c:pt>
                <c:pt idx="1323">
                  <c:v>47381.8</c:v>
                </c:pt>
                <c:pt idx="1324">
                  <c:v>47407.5</c:v>
                </c:pt>
                <c:pt idx="1325">
                  <c:v>47433.3</c:v>
                </c:pt>
                <c:pt idx="1326">
                  <c:v>47446.1</c:v>
                </c:pt>
                <c:pt idx="1327">
                  <c:v>47471.7</c:v>
                </c:pt>
                <c:pt idx="1328">
                  <c:v>47497.3</c:v>
                </c:pt>
                <c:pt idx="1329">
                  <c:v>47522.8</c:v>
                </c:pt>
                <c:pt idx="1330">
                  <c:v>47548.3</c:v>
                </c:pt>
                <c:pt idx="1331">
                  <c:v>47573.8</c:v>
                </c:pt>
                <c:pt idx="1332">
                  <c:v>47586.5</c:v>
                </c:pt>
                <c:pt idx="1333">
                  <c:v>47599.199999999997</c:v>
                </c:pt>
                <c:pt idx="1334">
                  <c:v>47624.6</c:v>
                </c:pt>
                <c:pt idx="1335">
                  <c:v>47650.1</c:v>
                </c:pt>
                <c:pt idx="1336">
                  <c:v>47662.8</c:v>
                </c:pt>
                <c:pt idx="1337">
                  <c:v>47675.5</c:v>
                </c:pt>
                <c:pt idx="1338">
                  <c:v>47700.9</c:v>
                </c:pt>
                <c:pt idx="1339">
                  <c:v>47726.400000000001</c:v>
                </c:pt>
                <c:pt idx="1340">
                  <c:v>47751.9</c:v>
                </c:pt>
                <c:pt idx="1341">
                  <c:v>47777.599999999999</c:v>
                </c:pt>
                <c:pt idx="1342">
                  <c:v>47790.400000000001</c:v>
                </c:pt>
                <c:pt idx="1343">
                  <c:v>47816.1</c:v>
                </c:pt>
                <c:pt idx="1344">
                  <c:v>47841.9</c:v>
                </c:pt>
                <c:pt idx="1345">
                  <c:v>47867.6</c:v>
                </c:pt>
                <c:pt idx="1346">
                  <c:v>47880.5</c:v>
                </c:pt>
                <c:pt idx="1347">
                  <c:v>47906.1</c:v>
                </c:pt>
                <c:pt idx="1348">
                  <c:v>47918.9</c:v>
                </c:pt>
                <c:pt idx="1349">
                  <c:v>47931.7</c:v>
                </c:pt>
                <c:pt idx="1350">
                  <c:v>47957.3</c:v>
                </c:pt>
                <c:pt idx="1351">
                  <c:v>47995.5</c:v>
                </c:pt>
                <c:pt idx="1352">
                  <c:v>48021</c:v>
                </c:pt>
                <c:pt idx="1353">
                  <c:v>48033.7</c:v>
                </c:pt>
                <c:pt idx="1354">
                  <c:v>48059.1</c:v>
                </c:pt>
                <c:pt idx="1355">
                  <c:v>48084.5</c:v>
                </c:pt>
                <c:pt idx="1356">
                  <c:v>48109.9</c:v>
                </c:pt>
                <c:pt idx="1357">
                  <c:v>48122.6</c:v>
                </c:pt>
                <c:pt idx="1358">
                  <c:v>48148.1</c:v>
                </c:pt>
                <c:pt idx="1359">
                  <c:v>48160.800000000003</c:v>
                </c:pt>
                <c:pt idx="1360">
                  <c:v>48186.2</c:v>
                </c:pt>
                <c:pt idx="1361">
                  <c:v>48211.6</c:v>
                </c:pt>
                <c:pt idx="1362">
                  <c:v>48237</c:v>
                </c:pt>
                <c:pt idx="1363">
                  <c:v>48262.3</c:v>
                </c:pt>
                <c:pt idx="1364">
                  <c:v>48287.6</c:v>
                </c:pt>
                <c:pt idx="1365">
                  <c:v>48313</c:v>
                </c:pt>
                <c:pt idx="1366">
                  <c:v>48325.599999999999</c:v>
                </c:pt>
                <c:pt idx="1367">
                  <c:v>48338.3</c:v>
                </c:pt>
                <c:pt idx="1368">
                  <c:v>48363.7</c:v>
                </c:pt>
                <c:pt idx="1369">
                  <c:v>48388.9</c:v>
                </c:pt>
                <c:pt idx="1370">
                  <c:v>48414.1</c:v>
                </c:pt>
                <c:pt idx="1371">
                  <c:v>48426.7</c:v>
                </c:pt>
                <c:pt idx="1372">
                  <c:v>48451.8</c:v>
                </c:pt>
                <c:pt idx="1373">
                  <c:v>48464.4</c:v>
                </c:pt>
                <c:pt idx="1374">
                  <c:v>48502.1</c:v>
                </c:pt>
                <c:pt idx="1375">
                  <c:v>48527.199999999997</c:v>
                </c:pt>
                <c:pt idx="1376">
                  <c:v>48552.3</c:v>
                </c:pt>
                <c:pt idx="1377">
                  <c:v>48577.4</c:v>
                </c:pt>
                <c:pt idx="1378">
                  <c:v>48602.400000000001</c:v>
                </c:pt>
                <c:pt idx="1379">
                  <c:v>48627.5</c:v>
                </c:pt>
                <c:pt idx="1380">
                  <c:v>48652.6</c:v>
                </c:pt>
                <c:pt idx="1381">
                  <c:v>48677.599999999999</c:v>
                </c:pt>
                <c:pt idx="1382">
                  <c:v>48702.7</c:v>
                </c:pt>
                <c:pt idx="1383">
                  <c:v>48727.8</c:v>
                </c:pt>
                <c:pt idx="1384">
                  <c:v>48765.4</c:v>
                </c:pt>
                <c:pt idx="1385">
                  <c:v>48790.5</c:v>
                </c:pt>
                <c:pt idx="1386">
                  <c:v>48803.1</c:v>
                </c:pt>
                <c:pt idx="1387">
                  <c:v>48828.2</c:v>
                </c:pt>
                <c:pt idx="1388">
                  <c:v>48840.9</c:v>
                </c:pt>
                <c:pt idx="1389">
                  <c:v>48866.1</c:v>
                </c:pt>
                <c:pt idx="1390">
                  <c:v>48878.6</c:v>
                </c:pt>
                <c:pt idx="1391">
                  <c:v>48903.8</c:v>
                </c:pt>
                <c:pt idx="1392">
                  <c:v>48929.1</c:v>
                </c:pt>
                <c:pt idx="1393">
                  <c:v>48954.5</c:v>
                </c:pt>
                <c:pt idx="1394">
                  <c:v>48979.9</c:v>
                </c:pt>
                <c:pt idx="1395">
                  <c:v>49017.9</c:v>
                </c:pt>
                <c:pt idx="1396">
                  <c:v>49043.199999999997</c:v>
                </c:pt>
                <c:pt idx="1397">
                  <c:v>49068.4</c:v>
                </c:pt>
                <c:pt idx="1398">
                  <c:v>49081</c:v>
                </c:pt>
                <c:pt idx="1399">
                  <c:v>49093.599999999999</c:v>
                </c:pt>
                <c:pt idx="1400">
                  <c:v>49118.9</c:v>
                </c:pt>
                <c:pt idx="1401">
                  <c:v>49144</c:v>
                </c:pt>
                <c:pt idx="1402">
                  <c:v>49169.1</c:v>
                </c:pt>
                <c:pt idx="1403">
                  <c:v>49194.1</c:v>
                </c:pt>
                <c:pt idx="1404">
                  <c:v>49219</c:v>
                </c:pt>
                <c:pt idx="1405">
                  <c:v>49244</c:v>
                </c:pt>
                <c:pt idx="1406">
                  <c:v>49281.2</c:v>
                </c:pt>
                <c:pt idx="1407">
                  <c:v>49293.5</c:v>
                </c:pt>
                <c:pt idx="1408">
                  <c:v>49318.1</c:v>
                </c:pt>
                <c:pt idx="1409">
                  <c:v>49342.6</c:v>
                </c:pt>
                <c:pt idx="1410">
                  <c:v>49354.9</c:v>
                </c:pt>
                <c:pt idx="1411">
                  <c:v>49367.199999999997</c:v>
                </c:pt>
                <c:pt idx="1412">
                  <c:v>49391.6</c:v>
                </c:pt>
                <c:pt idx="1413">
                  <c:v>49428</c:v>
                </c:pt>
                <c:pt idx="1414">
                  <c:v>49464.4</c:v>
                </c:pt>
                <c:pt idx="1415">
                  <c:v>49488.5</c:v>
                </c:pt>
                <c:pt idx="1416">
                  <c:v>49500.5</c:v>
                </c:pt>
                <c:pt idx="1417">
                  <c:v>49524.5</c:v>
                </c:pt>
                <c:pt idx="1418">
                  <c:v>49548.4</c:v>
                </c:pt>
                <c:pt idx="1419">
                  <c:v>49572.3</c:v>
                </c:pt>
                <c:pt idx="1420">
                  <c:v>49596.3</c:v>
                </c:pt>
                <c:pt idx="1421">
                  <c:v>49620.3</c:v>
                </c:pt>
                <c:pt idx="1422">
                  <c:v>49644.2</c:v>
                </c:pt>
                <c:pt idx="1423">
                  <c:v>49680.3</c:v>
                </c:pt>
                <c:pt idx="1424">
                  <c:v>49716.6</c:v>
                </c:pt>
                <c:pt idx="1425">
                  <c:v>49740.9</c:v>
                </c:pt>
                <c:pt idx="1426">
                  <c:v>49765.4</c:v>
                </c:pt>
                <c:pt idx="1427">
                  <c:v>49789.8</c:v>
                </c:pt>
                <c:pt idx="1428">
                  <c:v>49826.400000000001</c:v>
                </c:pt>
                <c:pt idx="1429">
                  <c:v>49851.1</c:v>
                </c:pt>
                <c:pt idx="1430">
                  <c:v>49875.8</c:v>
                </c:pt>
                <c:pt idx="1431">
                  <c:v>49900.4</c:v>
                </c:pt>
                <c:pt idx="1432">
                  <c:v>49925.3</c:v>
                </c:pt>
                <c:pt idx="1433">
                  <c:v>49962.400000000001</c:v>
                </c:pt>
                <c:pt idx="1434">
                  <c:v>49987.1</c:v>
                </c:pt>
                <c:pt idx="1435">
                  <c:v>50024.1</c:v>
                </c:pt>
                <c:pt idx="1436">
                  <c:v>50060.800000000003</c:v>
                </c:pt>
                <c:pt idx="1437">
                  <c:v>50085.2</c:v>
                </c:pt>
                <c:pt idx="1438">
                  <c:v>50097.5</c:v>
                </c:pt>
                <c:pt idx="1439">
                  <c:v>50134.3</c:v>
                </c:pt>
                <c:pt idx="1440">
                  <c:v>50158.5</c:v>
                </c:pt>
                <c:pt idx="1441">
                  <c:v>50206.6</c:v>
                </c:pt>
                <c:pt idx="1442">
                  <c:v>50230.5</c:v>
                </c:pt>
                <c:pt idx="1443">
                  <c:v>50254.400000000001</c:v>
                </c:pt>
                <c:pt idx="1444">
                  <c:v>50278.1</c:v>
                </c:pt>
                <c:pt idx="1445">
                  <c:v>50301.9</c:v>
                </c:pt>
                <c:pt idx="1446">
                  <c:v>50325.8</c:v>
                </c:pt>
                <c:pt idx="1447">
                  <c:v>50361.7</c:v>
                </c:pt>
                <c:pt idx="1448">
                  <c:v>50385.7</c:v>
                </c:pt>
                <c:pt idx="1449">
                  <c:v>50421.599999999999</c:v>
                </c:pt>
                <c:pt idx="1450">
                  <c:v>50445.599999999999</c:v>
                </c:pt>
                <c:pt idx="1451">
                  <c:v>50493.7</c:v>
                </c:pt>
                <c:pt idx="1452">
                  <c:v>50518.1</c:v>
                </c:pt>
                <c:pt idx="1453">
                  <c:v>50542.5</c:v>
                </c:pt>
                <c:pt idx="1454">
                  <c:v>50567.3</c:v>
                </c:pt>
                <c:pt idx="1455">
                  <c:v>50592.4</c:v>
                </c:pt>
                <c:pt idx="1456">
                  <c:v>50630.5</c:v>
                </c:pt>
                <c:pt idx="1457">
                  <c:v>50656</c:v>
                </c:pt>
                <c:pt idx="1458">
                  <c:v>50694.400000000001</c:v>
                </c:pt>
                <c:pt idx="1459">
                  <c:v>50732.800000000003</c:v>
                </c:pt>
                <c:pt idx="1460">
                  <c:v>50758.400000000001</c:v>
                </c:pt>
                <c:pt idx="1461">
                  <c:v>50784.1</c:v>
                </c:pt>
                <c:pt idx="1462">
                  <c:v>50809.8</c:v>
                </c:pt>
                <c:pt idx="1463">
                  <c:v>50848.7</c:v>
                </c:pt>
                <c:pt idx="1464">
                  <c:v>50874.6</c:v>
                </c:pt>
                <c:pt idx="1465">
                  <c:v>50900.7</c:v>
                </c:pt>
                <c:pt idx="1466">
                  <c:v>50927</c:v>
                </c:pt>
                <c:pt idx="1467">
                  <c:v>50979</c:v>
                </c:pt>
                <c:pt idx="1468">
                  <c:v>51004.800000000003</c:v>
                </c:pt>
                <c:pt idx="1469">
                  <c:v>51030.7</c:v>
                </c:pt>
                <c:pt idx="1470">
                  <c:v>51056.4</c:v>
                </c:pt>
                <c:pt idx="1471">
                  <c:v>51082.2</c:v>
                </c:pt>
                <c:pt idx="1472">
                  <c:v>51120.9</c:v>
                </c:pt>
                <c:pt idx="1473">
                  <c:v>51133.9</c:v>
                </c:pt>
                <c:pt idx="1474">
                  <c:v>51159.8</c:v>
                </c:pt>
                <c:pt idx="1475">
                  <c:v>51185.8</c:v>
                </c:pt>
                <c:pt idx="1476">
                  <c:v>51237.8</c:v>
                </c:pt>
                <c:pt idx="1477">
                  <c:v>51263.7</c:v>
                </c:pt>
                <c:pt idx="1478">
                  <c:v>51289.5</c:v>
                </c:pt>
                <c:pt idx="1479">
                  <c:v>51315.3</c:v>
                </c:pt>
                <c:pt idx="1480">
                  <c:v>51354.1</c:v>
                </c:pt>
                <c:pt idx="1481">
                  <c:v>51380</c:v>
                </c:pt>
                <c:pt idx="1482">
                  <c:v>51406</c:v>
                </c:pt>
                <c:pt idx="1483">
                  <c:v>51445.1</c:v>
                </c:pt>
                <c:pt idx="1484">
                  <c:v>51484.1</c:v>
                </c:pt>
                <c:pt idx="1485">
                  <c:v>51523</c:v>
                </c:pt>
                <c:pt idx="1486">
                  <c:v>51561.599999999999</c:v>
                </c:pt>
                <c:pt idx="1487">
                  <c:v>51600.2</c:v>
                </c:pt>
                <c:pt idx="1488">
                  <c:v>51626</c:v>
                </c:pt>
                <c:pt idx="1489">
                  <c:v>51664.800000000003</c:v>
                </c:pt>
                <c:pt idx="1490">
                  <c:v>51690.7</c:v>
                </c:pt>
                <c:pt idx="1491">
                  <c:v>51703.7</c:v>
                </c:pt>
                <c:pt idx="1492">
                  <c:v>51742.7</c:v>
                </c:pt>
                <c:pt idx="1493">
                  <c:v>51781.1</c:v>
                </c:pt>
                <c:pt idx="1494">
                  <c:v>51819.1</c:v>
                </c:pt>
                <c:pt idx="1495">
                  <c:v>51844.3</c:v>
                </c:pt>
                <c:pt idx="1496">
                  <c:v>51882.1</c:v>
                </c:pt>
                <c:pt idx="1497">
                  <c:v>51907.3</c:v>
                </c:pt>
                <c:pt idx="1498">
                  <c:v>51932.5</c:v>
                </c:pt>
                <c:pt idx="1499">
                  <c:v>51945.1</c:v>
                </c:pt>
                <c:pt idx="1500">
                  <c:v>51970.400000000001</c:v>
                </c:pt>
                <c:pt idx="1501">
                  <c:v>51995.6</c:v>
                </c:pt>
                <c:pt idx="1502">
                  <c:v>52046</c:v>
                </c:pt>
                <c:pt idx="1503">
                  <c:v>52071</c:v>
                </c:pt>
                <c:pt idx="1504">
                  <c:v>52096.1</c:v>
                </c:pt>
                <c:pt idx="1505">
                  <c:v>52121</c:v>
                </c:pt>
                <c:pt idx="1506">
                  <c:v>52146</c:v>
                </c:pt>
                <c:pt idx="1507">
                  <c:v>52171</c:v>
                </c:pt>
                <c:pt idx="1508">
                  <c:v>52196.1</c:v>
                </c:pt>
                <c:pt idx="1509">
                  <c:v>52221.2</c:v>
                </c:pt>
                <c:pt idx="1510">
                  <c:v>52246.3</c:v>
                </c:pt>
                <c:pt idx="1511">
                  <c:v>52271.4</c:v>
                </c:pt>
                <c:pt idx="1512">
                  <c:v>52296.4</c:v>
                </c:pt>
                <c:pt idx="1513">
                  <c:v>52321.2</c:v>
                </c:pt>
                <c:pt idx="1514">
                  <c:v>52358.5</c:v>
                </c:pt>
                <c:pt idx="1515">
                  <c:v>52383.3</c:v>
                </c:pt>
                <c:pt idx="1516">
                  <c:v>52408.1</c:v>
                </c:pt>
                <c:pt idx="1517">
                  <c:v>52420.6</c:v>
                </c:pt>
                <c:pt idx="1518">
                  <c:v>52445.599999999999</c:v>
                </c:pt>
                <c:pt idx="1519">
                  <c:v>52470.6</c:v>
                </c:pt>
                <c:pt idx="1520">
                  <c:v>52483.199999999997</c:v>
                </c:pt>
                <c:pt idx="1521">
                  <c:v>52508.2</c:v>
                </c:pt>
                <c:pt idx="1522">
                  <c:v>52533.3</c:v>
                </c:pt>
                <c:pt idx="1523">
                  <c:v>52570.8</c:v>
                </c:pt>
                <c:pt idx="1524">
                  <c:v>52595.9</c:v>
                </c:pt>
                <c:pt idx="1525">
                  <c:v>52620.9</c:v>
                </c:pt>
                <c:pt idx="1526">
                  <c:v>52646.2</c:v>
                </c:pt>
                <c:pt idx="1527">
                  <c:v>52671.6</c:v>
                </c:pt>
                <c:pt idx="1528">
                  <c:v>52684.3</c:v>
                </c:pt>
                <c:pt idx="1529">
                  <c:v>52709.9</c:v>
                </c:pt>
                <c:pt idx="1530">
                  <c:v>52735.6</c:v>
                </c:pt>
                <c:pt idx="1531">
                  <c:v>52748.5</c:v>
                </c:pt>
                <c:pt idx="1532">
                  <c:v>52774.400000000001</c:v>
                </c:pt>
                <c:pt idx="1533">
                  <c:v>52800.3</c:v>
                </c:pt>
                <c:pt idx="1534">
                  <c:v>52826.2</c:v>
                </c:pt>
                <c:pt idx="1535">
                  <c:v>52865</c:v>
                </c:pt>
                <c:pt idx="1536">
                  <c:v>52891</c:v>
                </c:pt>
                <c:pt idx="1537">
                  <c:v>52916.9</c:v>
                </c:pt>
                <c:pt idx="1538">
                  <c:v>52929.8</c:v>
                </c:pt>
                <c:pt idx="1539">
                  <c:v>52955.7</c:v>
                </c:pt>
                <c:pt idx="1540">
                  <c:v>52981.599999999999</c:v>
                </c:pt>
                <c:pt idx="1541">
                  <c:v>53007.7</c:v>
                </c:pt>
                <c:pt idx="1542">
                  <c:v>53033.599999999999</c:v>
                </c:pt>
                <c:pt idx="1543">
                  <c:v>53071.9</c:v>
                </c:pt>
                <c:pt idx="1544">
                  <c:v>53097.4</c:v>
                </c:pt>
                <c:pt idx="1545">
                  <c:v>53122.6</c:v>
                </c:pt>
                <c:pt idx="1546">
                  <c:v>53147.5</c:v>
                </c:pt>
                <c:pt idx="1547">
                  <c:v>53172.4</c:v>
                </c:pt>
                <c:pt idx="1548">
                  <c:v>53197.3</c:v>
                </c:pt>
                <c:pt idx="1549">
                  <c:v>53209.599999999999</c:v>
                </c:pt>
                <c:pt idx="1550">
                  <c:v>53233.9</c:v>
                </c:pt>
                <c:pt idx="1551">
                  <c:v>53258.1</c:v>
                </c:pt>
                <c:pt idx="1552">
                  <c:v>53270.3</c:v>
                </c:pt>
                <c:pt idx="1553">
                  <c:v>53294.6</c:v>
                </c:pt>
                <c:pt idx="1554">
                  <c:v>53318.8</c:v>
                </c:pt>
                <c:pt idx="1555">
                  <c:v>53355.199999999997</c:v>
                </c:pt>
                <c:pt idx="1556">
                  <c:v>53379.5</c:v>
                </c:pt>
                <c:pt idx="1557">
                  <c:v>53391.6</c:v>
                </c:pt>
                <c:pt idx="1558">
                  <c:v>53415.9</c:v>
                </c:pt>
                <c:pt idx="1559">
                  <c:v>53440</c:v>
                </c:pt>
                <c:pt idx="1560">
                  <c:v>53452</c:v>
                </c:pt>
                <c:pt idx="1561">
                  <c:v>53464.1</c:v>
                </c:pt>
                <c:pt idx="1562">
                  <c:v>53488</c:v>
                </c:pt>
                <c:pt idx="1563">
                  <c:v>53500</c:v>
                </c:pt>
                <c:pt idx="1564">
                  <c:v>53535.9</c:v>
                </c:pt>
                <c:pt idx="1565">
                  <c:v>53559.6</c:v>
                </c:pt>
                <c:pt idx="1566">
                  <c:v>53583.4</c:v>
                </c:pt>
                <c:pt idx="1567">
                  <c:v>53607.1</c:v>
                </c:pt>
                <c:pt idx="1568">
                  <c:v>53631</c:v>
                </c:pt>
                <c:pt idx="1569">
                  <c:v>53654.8</c:v>
                </c:pt>
                <c:pt idx="1570">
                  <c:v>53666.8</c:v>
                </c:pt>
                <c:pt idx="1571">
                  <c:v>53678.7</c:v>
                </c:pt>
                <c:pt idx="1572">
                  <c:v>53702.7</c:v>
                </c:pt>
                <c:pt idx="1573">
                  <c:v>53726.7</c:v>
                </c:pt>
                <c:pt idx="1574">
                  <c:v>53750.5</c:v>
                </c:pt>
                <c:pt idx="1575">
                  <c:v>53774.2</c:v>
                </c:pt>
                <c:pt idx="1576">
                  <c:v>53809.4</c:v>
                </c:pt>
                <c:pt idx="1577">
                  <c:v>53832.7</c:v>
                </c:pt>
                <c:pt idx="1578">
                  <c:v>53844.3</c:v>
                </c:pt>
                <c:pt idx="1579">
                  <c:v>53855.9</c:v>
                </c:pt>
                <c:pt idx="1580">
                  <c:v>53879.199999999997</c:v>
                </c:pt>
                <c:pt idx="1581">
                  <c:v>53902.7</c:v>
                </c:pt>
                <c:pt idx="1582">
                  <c:v>53914.5</c:v>
                </c:pt>
                <c:pt idx="1583">
                  <c:v>53938.400000000001</c:v>
                </c:pt>
                <c:pt idx="1584">
                  <c:v>53962.6</c:v>
                </c:pt>
                <c:pt idx="1585">
                  <c:v>53974.6</c:v>
                </c:pt>
                <c:pt idx="1586">
                  <c:v>53999</c:v>
                </c:pt>
                <c:pt idx="1587">
                  <c:v>54023.5</c:v>
                </c:pt>
                <c:pt idx="1588">
                  <c:v>54047.7</c:v>
                </c:pt>
                <c:pt idx="1589">
                  <c:v>54084.1</c:v>
                </c:pt>
                <c:pt idx="1590">
                  <c:v>54096.1</c:v>
                </c:pt>
                <c:pt idx="1591">
                  <c:v>54120.2</c:v>
                </c:pt>
                <c:pt idx="1592">
                  <c:v>54144.4</c:v>
                </c:pt>
                <c:pt idx="1593">
                  <c:v>54168.6</c:v>
                </c:pt>
                <c:pt idx="1594">
                  <c:v>54180.7</c:v>
                </c:pt>
                <c:pt idx="1595">
                  <c:v>54192.800000000003</c:v>
                </c:pt>
                <c:pt idx="1596">
                  <c:v>54217</c:v>
                </c:pt>
                <c:pt idx="1597">
                  <c:v>54241.3</c:v>
                </c:pt>
                <c:pt idx="1598">
                  <c:v>54277.8</c:v>
                </c:pt>
                <c:pt idx="1599">
                  <c:v>54302.1</c:v>
                </c:pt>
                <c:pt idx="1600">
                  <c:v>54326.400000000001</c:v>
                </c:pt>
                <c:pt idx="1601">
                  <c:v>54350.6</c:v>
                </c:pt>
                <c:pt idx="1602">
                  <c:v>54374.6</c:v>
                </c:pt>
                <c:pt idx="1603">
                  <c:v>54386.6</c:v>
                </c:pt>
                <c:pt idx="1604">
                  <c:v>54410.6</c:v>
                </c:pt>
                <c:pt idx="1605">
                  <c:v>54422.6</c:v>
                </c:pt>
                <c:pt idx="1606">
                  <c:v>54434.6</c:v>
                </c:pt>
                <c:pt idx="1607">
                  <c:v>54470.5</c:v>
                </c:pt>
                <c:pt idx="1608">
                  <c:v>54494.5</c:v>
                </c:pt>
                <c:pt idx="1609">
                  <c:v>54518.6</c:v>
                </c:pt>
                <c:pt idx="1610">
                  <c:v>54530.7</c:v>
                </c:pt>
                <c:pt idx="1611">
                  <c:v>54555</c:v>
                </c:pt>
                <c:pt idx="1612">
                  <c:v>54579.3</c:v>
                </c:pt>
                <c:pt idx="1613">
                  <c:v>54591.5</c:v>
                </c:pt>
                <c:pt idx="1614">
                  <c:v>54615.7</c:v>
                </c:pt>
                <c:pt idx="1615">
                  <c:v>54640.1</c:v>
                </c:pt>
                <c:pt idx="1616">
                  <c:v>54664.5</c:v>
                </c:pt>
                <c:pt idx="1617">
                  <c:v>54676.800000000003</c:v>
                </c:pt>
                <c:pt idx="1618">
                  <c:v>54689</c:v>
                </c:pt>
                <c:pt idx="1619">
                  <c:v>54725.599999999999</c:v>
                </c:pt>
                <c:pt idx="1620">
                  <c:v>54750</c:v>
                </c:pt>
                <c:pt idx="1621">
                  <c:v>54774.3</c:v>
                </c:pt>
                <c:pt idx="1622">
                  <c:v>54786.5</c:v>
                </c:pt>
                <c:pt idx="1623">
                  <c:v>54810.9</c:v>
                </c:pt>
                <c:pt idx="1624">
                  <c:v>54823.1</c:v>
                </c:pt>
                <c:pt idx="1625">
                  <c:v>54847.5</c:v>
                </c:pt>
                <c:pt idx="1626">
                  <c:v>54859.7</c:v>
                </c:pt>
                <c:pt idx="1627">
                  <c:v>54884.1</c:v>
                </c:pt>
                <c:pt idx="1628">
                  <c:v>54896.2</c:v>
                </c:pt>
                <c:pt idx="1629">
                  <c:v>54920.6</c:v>
                </c:pt>
                <c:pt idx="1630">
                  <c:v>54945.1</c:v>
                </c:pt>
                <c:pt idx="1631">
                  <c:v>54969.4</c:v>
                </c:pt>
                <c:pt idx="1632">
                  <c:v>54981.599999999999</c:v>
                </c:pt>
                <c:pt idx="1633">
                  <c:v>55005.9</c:v>
                </c:pt>
                <c:pt idx="1634">
                  <c:v>55030.1</c:v>
                </c:pt>
                <c:pt idx="1635">
                  <c:v>55054.3</c:v>
                </c:pt>
                <c:pt idx="1636">
                  <c:v>55078.400000000001</c:v>
                </c:pt>
                <c:pt idx="1637">
                  <c:v>55090.400000000001</c:v>
                </c:pt>
                <c:pt idx="1638">
                  <c:v>55114.5</c:v>
                </c:pt>
                <c:pt idx="1639">
                  <c:v>55126.5</c:v>
                </c:pt>
                <c:pt idx="1640">
                  <c:v>55150.400000000001</c:v>
                </c:pt>
                <c:pt idx="1641">
                  <c:v>55174.2</c:v>
                </c:pt>
                <c:pt idx="1642">
                  <c:v>55197.9</c:v>
                </c:pt>
                <c:pt idx="1643">
                  <c:v>55233.4</c:v>
                </c:pt>
                <c:pt idx="1644">
                  <c:v>55245.3</c:v>
                </c:pt>
                <c:pt idx="1645">
                  <c:v>55257</c:v>
                </c:pt>
                <c:pt idx="1646">
                  <c:v>55280.5</c:v>
                </c:pt>
                <c:pt idx="1647">
                  <c:v>55303.9</c:v>
                </c:pt>
                <c:pt idx="1648">
                  <c:v>55327.199999999997</c:v>
                </c:pt>
                <c:pt idx="1649">
                  <c:v>55350.400000000001</c:v>
                </c:pt>
                <c:pt idx="1650">
                  <c:v>55362</c:v>
                </c:pt>
                <c:pt idx="1651">
                  <c:v>55385.1</c:v>
                </c:pt>
                <c:pt idx="1652">
                  <c:v>55419.7</c:v>
                </c:pt>
                <c:pt idx="1653">
                  <c:v>55431.199999999997</c:v>
                </c:pt>
                <c:pt idx="1654">
                  <c:v>55454.3</c:v>
                </c:pt>
                <c:pt idx="1655">
                  <c:v>55477.4</c:v>
                </c:pt>
                <c:pt idx="1656">
                  <c:v>55500.4</c:v>
                </c:pt>
                <c:pt idx="1657">
                  <c:v>55523.5</c:v>
                </c:pt>
                <c:pt idx="1658">
                  <c:v>55546.6</c:v>
                </c:pt>
                <c:pt idx="1659">
                  <c:v>55569.7</c:v>
                </c:pt>
                <c:pt idx="1660">
                  <c:v>55592.800000000003</c:v>
                </c:pt>
                <c:pt idx="1661">
                  <c:v>55604.3</c:v>
                </c:pt>
                <c:pt idx="1662">
                  <c:v>55627.4</c:v>
                </c:pt>
                <c:pt idx="1663">
                  <c:v>55650.400000000001</c:v>
                </c:pt>
                <c:pt idx="1664">
                  <c:v>55673.5</c:v>
                </c:pt>
                <c:pt idx="1665">
                  <c:v>55696.5</c:v>
                </c:pt>
                <c:pt idx="1666">
                  <c:v>55719.5</c:v>
                </c:pt>
                <c:pt idx="1667">
                  <c:v>55742.6</c:v>
                </c:pt>
                <c:pt idx="1668">
                  <c:v>55754.1</c:v>
                </c:pt>
                <c:pt idx="1669">
                  <c:v>55777.1</c:v>
                </c:pt>
                <c:pt idx="1670">
                  <c:v>55788.6</c:v>
                </c:pt>
                <c:pt idx="1671">
                  <c:v>55811.6</c:v>
                </c:pt>
                <c:pt idx="1672">
                  <c:v>55834.6</c:v>
                </c:pt>
                <c:pt idx="1673">
                  <c:v>55857.599999999999</c:v>
                </c:pt>
                <c:pt idx="1674">
                  <c:v>55880.6</c:v>
                </c:pt>
                <c:pt idx="1675">
                  <c:v>55892.1</c:v>
                </c:pt>
                <c:pt idx="1676">
                  <c:v>55915.1</c:v>
                </c:pt>
                <c:pt idx="1677">
                  <c:v>55938.1</c:v>
                </c:pt>
                <c:pt idx="1678">
                  <c:v>55961</c:v>
                </c:pt>
                <c:pt idx="1679">
                  <c:v>55984</c:v>
                </c:pt>
                <c:pt idx="1680">
                  <c:v>56007</c:v>
                </c:pt>
                <c:pt idx="1681">
                  <c:v>56029.9</c:v>
                </c:pt>
                <c:pt idx="1682">
                  <c:v>56052.9</c:v>
                </c:pt>
                <c:pt idx="1683">
                  <c:v>56064.4</c:v>
                </c:pt>
                <c:pt idx="1684">
                  <c:v>56098.7</c:v>
                </c:pt>
                <c:pt idx="1685">
                  <c:v>56110.2</c:v>
                </c:pt>
                <c:pt idx="1686">
                  <c:v>56133.1</c:v>
                </c:pt>
                <c:pt idx="1687">
                  <c:v>56156</c:v>
                </c:pt>
                <c:pt idx="1688">
                  <c:v>56178.9</c:v>
                </c:pt>
                <c:pt idx="1689">
                  <c:v>56201.9</c:v>
                </c:pt>
                <c:pt idx="1690">
                  <c:v>56224.9</c:v>
                </c:pt>
                <c:pt idx="1691">
                  <c:v>56236.4</c:v>
                </c:pt>
                <c:pt idx="1692">
                  <c:v>56259.4</c:v>
                </c:pt>
                <c:pt idx="1693">
                  <c:v>56282.400000000001</c:v>
                </c:pt>
                <c:pt idx="1694">
                  <c:v>56305.4</c:v>
                </c:pt>
                <c:pt idx="1695">
                  <c:v>56328.4</c:v>
                </c:pt>
                <c:pt idx="1696">
                  <c:v>56351.4</c:v>
                </c:pt>
                <c:pt idx="1697">
                  <c:v>56362.9</c:v>
                </c:pt>
                <c:pt idx="1698">
                  <c:v>56374.5</c:v>
                </c:pt>
                <c:pt idx="1699">
                  <c:v>56397.5</c:v>
                </c:pt>
                <c:pt idx="1700">
                  <c:v>56409.1</c:v>
                </c:pt>
                <c:pt idx="1701">
                  <c:v>56420.6</c:v>
                </c:pt>
                <c:pt idx="1702">
                  <c:v>56443.6</c:v>
                </c:pt>
                <c:pt idx="1703">
                  <c:v>56466.6</c:v>
                </c:pt>
                <c:pt idx="1704">
                  <c:v>56501</c:v>
                </c:pt>
                <c:pt idx="1705">
                  <c:v>56512.5</c:v>
                </c:pt>
                <c:pt idx="1706">
                  <c:v>56535.6</c:v>
                </c:pt>
                <c:pt idx="1707">
                  <c:v>56558.6</c:v>
                </c:pt>
                <c:pt idx="1708">
                  <c:v>56581.5</c:v>
                </c:pt>
                <c:pt idx="1709">
                  <c:v>56592.9</c:v>
                </c:pt>
                <c:pt idx="1710">
                  <c:v>56604.3</c:v>
                </c:pt>
                <c:pt idx="1711">
                  <c:v>56615.7</c:v>
                </c:pt>
                <c:pt idx="1712">
                  <c:v>56638.400000000001</c:v>
                </c:pt>
                <c:pt idx="1713">
                  <c:v>56661</c:v>
                </c:pt>
                <c:pt idx="1714">
                  <c:v>56683.5</c:v>
                </c:pt>
                <c:pt idx="1715">
                  <c:v>56694.7</c:v>
                </c:pt>
                <c:pt idx="1716">
                  <c:v>56717</c:v>
                </c:pt>
                <c:pt idx="1717">
                  <c:v>56739.199999999997</c:v>
                </c:pt>
                <c:pt idx="1718">
                  <c:v>56750.2</c:v>
                </c:pt>
                <c:pt idx="1719">
                  <c:v>56772.2</c:v>
                </c:pt>
                <c:pt idx="1720">
                  <c:v>56794.1</c:v>
                </c:pt>
                <c:pt idx="1721">
                  <c:v>56816.1</c:v>
                </c:pt>
                <c:pt idx="1722">
                  <c:v>56827</c:v>
                </c:pt>
                <c:pt idx="1723">
                  <c:v>56838</c:v>
                </c:pt>
                <c:pt idx="1724">
                  <c:v>56859.8</c:v>
                </c:pt>
                <c:pt idx="1725">
                  <c:v>56881.3</c:v>
                </c:pt>
                <c:pt idx="1726">
                  <c:v>56891.9</c:v>
                </c:pt>
                <c:pt idx="1727">
                  <c:v>56912.9</c:v>
                </c:pt>
                <c:pt idx="1728">
                  <c:v>56933.599999999999</c:v>
                </c:pt>
                <c:pt idx="1729">
                  <c:v>56954.1</c:v>
                </c:pt>
                <c:pt idx="1730">
                  <c:v>56964.2</c:v>
                </c:pt>
                <c:pt idx="1731">
                  <c:v>56984.2</c:v>
                </c:pt>
                <c:pt idx="1732">
                  <c:v>56994</c:v>
                </c:pt>
                <c:pt idx="1733">
                  <c:v>57013.1</c:v>
                </c:pt>
                <c:pt idx="1734">
                  <c:v>57032.2</c:v>
                </c:pt>
                <c:pt idx="1735">
                  <c:v>57051.1</c:v>
                </c:pt>
                <c:pt idx="1736">
                  <c:v>57069.8</c:v>
                </c:pt>
                <c:pt idx="1737">
                  <c:v>57088.5</c:v>
                </c:pt>
                <c:pt idx="1738">
                  <c:v>57097.8</c:v>
                </c:pt>
                <c:pt idx="1739">
                  <c:v>57116.2</c:v>
                </c:pt>
                <c:pt idx="1740">
                  <c:v>57134.2</c:v>
                </c:pt>
                <c:pt idx="1741">
                  <c:v>57152.2</c:v>
                </c:pt>
                <c:pt idx="1742">
                  <c:v>57161.2</c:v>
                </c:pt>
                <c:pt idx="1743">
                  <c:v>57170.2</c:v>
                </c:pt>
                <c:pt idx="1744">
                  <c:v>57188</c:v>
                </c:pt>
                <c:pt idx="1745">
                  <c:v>57196.800000000003</c:v>
                </c:pt>
                <c:pt idx="1746">
                  <c:v>57205.5</c:v>
                </c:pt>
                <c:pt idx="1747">
                  <c:v>57223</c:v>
                </c:pt>
                <c:pt idx="1748">
                  <c:v>57240.5</c:v>
                </c:pt>
                <c:pt idx="1749">
                  <c:v>57266.400000000001</c:v>
                </c:pt>
                <c:pt idx="1750">
                  <c:v>57275</c:v>
                </c:pt>
                <c:pt idx="1751">
                  <c:v>57292.1</c:v>
                </c:pt>
                <c:pt idx="1752">
                  <c:v>57309</c:v>
                </c:pt>
                <c:pt idx="1753">
                  <c:v>57317.3</c:v>
                </c:pt>
                <c:pt idx="1754">
                  <c:v>57325.4</c:v>
                </c:pt>
                <c:pt idx="1755">
                  <c:v>57342.1</c:v>
                </c:pt>
                <c:pt idx="1756">
                  <c:v>57358.6</c:v>
                </c:pt>
                <c:pt idx="1757">
                  <c:v>57366.7</c:v>
                </c:pt>
                <c:pt idx="1758">
                  <c:v>57374.8</c:v>
                </c:pt>
                <c:pt idx="1759">
                  <c:v>57390.6</c:v>
                </c:pt>
                <c:pt idx="1760">
                  <c:v>57406</c:v>
                </c:pt>
                <c:pt idx="1761">
                  <c:v>57421.1</c:v>
                </c:pt>
                <c:pt idx="1762">
                  <c:v>57436.4</c:v>
                </c:pt>
                <c:pt idx="1763">
                  <c:v>57451.3</c:v>
                </c:pt>
                <c:pt idx="1764">
                  <c:v>57458.7</c:v>
                </c:pt>
                <c:pt idx="1765">
                  <c:v>57473.599999999999</c:v>
                </c:pt>
                <c:pt idx="1766">
                  <c:v>57480.9</c:v>
                </c:pt>
                <c:pt idx="1767">
                  <c:v>57488</c:v>
                </c:pt>
                <c:pt idx="1768">
                  <c:v>57502.2</c:v>
                </c:pt>
                <c:pt idx="1769">
                  <c:v>57516.1</c:v>
                </c:pt>
                <c:pt idx="1770">
                  <c:v>57523</c:v>
                </c:pt>
                <c:pt idx="1771">
                  <c:v>57536.4</c:v>
                </c:pt>
                <c:pt idx="1772">
                  <c:v>57548.800000000003</c:v>
                </c:pt>
                <c:pt idx="1773">
                  <c:v>57558.9</c:v>
                </c:pt>
                <c:pt idx="1774">
                  <c:v>57563.6</c:v>
                </c:pt>
                <c:pt idx="1775">
                  <c:v>57572.9</c:v>
                </c:pt>
                <c:pt idx="1776">
                  <c:v>57582.400000000001</c:v>
                </c:pt>
                <c:pt idx="1777">
                  <c:v>57586.9</c:v>
                </c:pt>
                <c:pt idx="1778">
                  <c:v>57590.400000000001</c:v>
                </c:pt>
                <c:pt idx="1779">
                  <c:v>57597.3</c:v>
                </c:pt>
                <c:pt idx="1780">
                  <c:v>57600.800000000003</c:v>
                </c:pt>
                <c:pt idx="1781">
                  <c:v>57603.1</c:v>
                </c:pt>
                <c:pt idx="1782">
                  <c:v>57605</c:v>
                </c:pt>
                <c:pt idx="1783">
                  <c:v>57604.6</c:v>
                </c:pt>
                <c:pt idx="1784">
                  <c:v>57599.5</c:v>
                </c:pt>
                <c:pt idx="1785">
                  <c:v>57594.1</c:v>
                </c:pt>
                <c:pt idx="1786">
                  <c:v>57583</c:v>
                </c:pt>
                <c:pt idx="1787">
                  <c:v>57569.9</c:v>
                </c:pt>
                <c:pt idx="1788">
                  <c:v>57553.599999999999</c:v>
                </c:pt>
                <c:pt idx="1789">
                  <c:v>57534.7</c:v>
                </c:pt>
                <c:pt idx="1790">
                  <c:v>57524.3</c:v>
                </c:pt>
                <c:pt idx="1791">
                  <c:v>57513.3</c:v>
                </c:pt>
                <c:pt idx="1792">
                  <c:v>57489.9</c:v>
                </c:pt>
                <c:pt idx="1793">
                  <c:v>57466.400000000001</c:v>
                </c:pt>
                <c:pt idx="1794">
                  <c:v>57454.3</c:v>
                </c:pt>
                <c:pt idx="1795">
                  <c:v>57426.9</c:v>
                </c:pt>
                <c:pt idx="1796">
                  <c:v>57381.3</c:v>
                </c:pt>
                <c:pt idx="1797">
                  <c:v>57366.9</c:v>
                </c:pt>
                <c:pt idx="1798">
                  <c:v>57352.5</c:v>
                </c:pt>
                <c:pt idx="1799">
                  <c:v>57324.1</c:v>
                </c:pt>
                <c:pt idx="1800">
                  <c:v>57294.1</c:v>
                </c:pt>
                <c:pt idx="1801">
                  <c:v>57281.1</c:v>
                </c:pt>
                <c:pt idx="1802">
                  <c:v>57268.9</c:v>
                </c:pt>
                <c:pt idx="1803">
                  <c:v>57244.2</c:v>
                </c:pt>
                <c:pt idx="1804">
                  <c:v>57232</c:v>
                </c:pt>
                <c:pt idx="1805">
                  <c:v>57220.6</c:v>
                </c:pt>
                <c:pt idx="1806">
                  <c:v>57186.400000000001</c:v>
                </c:pt>
                <c:pt idx="1807">
                  <c:v>57169.1</c:v>
                </c:pt>
                <c:pt idx="1808">
                  <c:v>57158.6</c:v>
                </c:pt>
                <c:pt idx="1809">
                  <c:v>57154.3</c:v>
                </c:pt>
                <c:pt idx="1810">
                  <c:v>57147.5</c:v>
                </c:pt>
                <c:pt idx="1811">
                  <c:v>57147.7</c:v>
                </c:pt>
                <c:pt idx="1812">
                  <c:v>57145.5</c:v>
                </c:pt>
                <c:pt idx="1813">
                  <c:v>57143.4</c:v>
                </c:pt>
                <c:pt idx="1814">
                  <c:v>57145.7</c:v>
                </c:pt>
                <c:pt idx="1815">
                  <c:v>57151</c:v>
                </c:pt>
                <c:pt idx="1816">
                  <c:v>57157.8</c:v>
                </c:pt>
                <c:pt idx="1817">
                  <c:v>57167.9</c:v>
                </c:pt>
                <c:pt idx="1818">
                  <c:v>57174.7</c:v>
                </c:pt>
                <c:pt idx="1819">
                  <c:v>57188.4</c:v>
                </c:pt>
                <c:pt idx="1820">
                  <c:v>57204.2</c:v>
                </c:pt>
                <c:pt idx="1821">
                  <c:v>57222.400000000001</c:v>
                </c:pt>
                <c:pt idx="1822">
                  <c:v>57242.5</c:v>
                </c:pt>
                <c:pt idx="1823">
                  <c:v>57253.2</c:v>
                </c:pt>
                <c:pt idx="1824">
                  <c:v>57273.7</c:v>
                </c:pt>
                <c:pt idx="1825">
                  <c:v>57284.2</c:v>
                </c:pt>
                <c:pt idx="1826">
                  <c:v>57294.9</c:v>
                </c:pt>
                <c:pt idx="1827">
                  <c:v>57316.2</c:v>
                </c:pt>
                <c:pt idx="1828">
                  <c:v>57338.8</c:v>
                </c:pt>
                <c:pt idx="1829">
                  <c:v>57363.1</c:v>
                </c:pt>
                <c:pt idx="1830">
                  <c:v>57388.3</c:v>
                </c:pt>
                <c:pt idx="1831">
                  <c:v>57414</c:v>
                </c:pt>
                <c:pt idx="1832">
                  <c:v>57440.2</c:v>
                </c:pt>
                <c:pt idx="1833">
                  <c:v>57466.7</c:v>
                </c:pt>
                <c:pt idx="1834">
                  <c:v>57480.1</c:v>
                </c:pt>
                <c:pt idx="1835">
                  <c:v>57506.9</c:v>
                </c:pt>
                <c:pt idx="1836">
                  <c:v>57520.4</c:v>
                </c:pt>
                <c:pt idx="1837">
                  <c:v>57547.3</c:v>
                </c:pt>
                <c:pt idx="1838">
                  <c:v>57560.800000000003</c:v>
                </c:pt>
                <c:pt idx="1839">
                  <c:v>57601.3</c:v>
                </c:pt>
                <c:pt idx="1840">
                  <c:v>57614.8</c:v>
                </c:pt>
                <c:pt idx="1841">
                  <c:v>57641.8</c:v>
                </c:pt>
                <c:pt idx="1842">
                  <c:v>57668.9</c:v>
                </c:pt>
                <c:pt idx="1843">
                  <c:v>57682.5</c:v>
                </c:pt>
                <c:pt idx="1844">
                  <c:v>57696</c:v>
                </c:pt>
                <c:pt idx="1845">
                  <c:v>57723.199999999997</c:v>
                </c:pt>
                <c:pt idx="1846">
                  <c:v>57736.7</c:v>
                </c:pt>
                <c:pt idx="1847">
                  <c:v>57763.9</c:v>
                </c:pt>
                <c:pt idx="1848">
                  <c:v>57777.5</c:v>
                </c:pt>
                <c:pt idx="1849">
                  <c:v>57791.1</c:v>
                </c:pt>
                <c:pt idx="1850">
                  <c:v>57818.3</c:v>
                </c:pt>
                <c:pt idx="1851">
                  <c:v>57845.4</c:v>
                </c:pt>
                <c:pt idx="1852">
                  <c:v>57859</c:v>
                </c:pt>
                <c:pt idx="1853">
                  <c:v>57886</c:v>
                </c:pt>
                <c:pt idx="1854">
                  <c:v>57913</c:v>
                </c:pt>
                <c:pt idx="1855">
                  <c:v>57939.9</c:v>
                </c:pt>
                <c:pt idx="1856">
                  <c:v>57953.3</c:v>
                </c:pt>
                <c:pt idx="1857">
                  <c:v>57980.2</c:v>
                </c:pt>
                <c:pt idx="1858">
                  <c:v>57993.5</c:v>
                </c:pt>
                <c:pt idx="1859">
                  <c:v>58006.9</c:v>
                </c:pt>
                <c:pt idx="1860">
                  <c:v>58033.5</c:v>
                </c:pt>
                <c:pt idx="1861">
                  <c:v>58046.8</c:v>
                </c:pt>
                <c:pt idx="1862">
                  <c:v>58073.3</c:v>
                </c:pt>
                <c:pt idx="1863">
                  <c:v>58086.7</c:v>
                </c:pt>
                <c:pt idx="1864">
                  <c:v>58113.3</c:v>
                </c:pt>
                <c:pt idx="1865">
                  <c:v>58139.7</c:v>
                </c:pt>
                <c:pt idx="1866">
                  <c:v>58165.7</c:v>
                </c:pt>
                <c:pt idx="1867">
                  <c:v>58191.4</c:v>
                </c:pt>
                <c:pt idx="1868">
                  <c:v>58204.1</c:v>
                </c:pt>
                <c:pt idx="1869">
                  <c:v>58216.800000000003</c:v>
                </c:pt>
                <c:pt idx="1870">
                  <c:v>58242.2</c:v>
                </c:pt>
                <c:pt idx="1871">
                  <c:v>58267.5</c:v>
                </c:pt>
                <c:pt idx="1872">
                  <c:v>58292.5</c:v>
                </c:pt>
                <c:pt idx="1873">
                  <c:v>58317</c:v>
                </c:pt>
                <c:pt idx="1874">
                  <c:v>58341.5</c:v>
                </c:pt>
                <c:pt idx="1875">
                  <c:v>58366.1</c:v>
                </c:pt>
                <c:pt idx="1876">
                  <c:v>58402.5</c:v>
                </c:pt>
                <c:pt idx="1877">
                  <c:v>58414.6</c:v>
                </c:pt>
                <c:pt idx="1878">
                  <c:v>58426.7</c:v>
                </c:pt>
                <c:pt idx="1879">
                  <c:v>58451</c:v>
                </c:pt>
                <c:pt idx="1880">
                  <c:v>58475.4</c:v>
                </c:pt>
                <c:pt idx="1881">
                  <c:v>58499.9</c:v>
                </c:pt>
                <c:pt idx="1882">
                  <c:v>58524.5</c:v>
                </c:pt>
                <c:pt idx="1883">
                  <c:v>58536.6</c:v>
                </c:pt>
                <c:pt idx="1884">
                  <c:v>58561.1</c:v>
                </c:pt>
                <c:pt idx="1885">
                  <c:v>58585.7</c:v>
                </c:pt>
                <c:pt idx="1886">
                  <c:v>58610.3</c:v>
                </c:pt>
                <c:pt idx="1887">
                  <c:v>58622.7</c:v>
                </c:pt>
                <c:pt idx="1888">
                  <c:v>58647.5</c:v>
                </c:pt>
                <c:pt idx="1889">
                  <c:v>58672.3</c:v>
                </c:pt>
                <c:pt idx="1890">
                  <c:v>58684.9</c:v>
                </c:pt>
                <c:pt idx="1891">
                  <c:v>58710.2</c:v>
                </c:pt>
                <c:pt idx="1892">
                  <c:v>58735.6</c:v>
                </c:pt>
                <c:pt idx="1893">
                  <c:v>58760.9</c:v>
                </c:pt>
                <c:pt idx="1894">
                  <c:v>58773.5</c:v>
                </c:pt>
                <c:pt idx="1895">
                  <c:v>58786.2</c:v>
                </c:pt>
                <c:pt idx="1896">
                  <c:v>58811.5</c:v>
                </c:pt>
                <c:pt idx="1897">
                  <c:v>58836.7</c:v>
                </c:pt>
                <c:pt idx="1898">
                  <c:v>58862</c:v>
                </c:pt>
                <c:pt idx="1899">
                  <c:v>58874.5</c:v>
                </c:pt>
                <c:pt idx="1900">
                  <c:v>58899.6</c:v>
                </c:pt>
                <c:pt idx="1901">
                  <c:v>58924.4</c:v>
                </c:pt>
                <c:pt idx="1902">
                  <c:v>58949.1</c:v>
                </c:pt>
                <c:pt idx="1903">
                  <c:v>58973.7</c:v>
                </c:pt>
                <c:pt idx="1904">
                  <c:v>58998.1</c:v>
                </c:pt>
                <c:pt idx="1905">
                  <c:v>59010.1</c:v>
                </c:pt>
                <c:pt idx="1906">
                  <c:v>59022</c:v>
                </c:pt>
                <c:pt idx="1907">
                  <c:v>59045.8</c:v>
                </c:pt>
                <c:pt idx="1908">
                  <c:v>59081.5</c:v>
                </c:pt>
                <c:pt idx="1909">
                  <c:v>59093.5</c:v>
                </c:pt>
                <c:pt idx="1910">
                  <c:v>59117.3</c:v>
                </c:pt>
                <c:pt idx="1911">
                  <c:v>59129.2</c:v>
                </c:pt>
                <c:pt idx="1912">
                  <c:v>59153.1</c:v>
                </c:pt>
                <c:pt idx="1913">
                  <c:v>59165</c:v>
                </c:pt>
                <c:pt idx="1914">
                  <c:v>59177</c:v>
                </c:pt>
                <c:pt idx="1915">
                  <c:v>59201</c:v>
                </c:pt>
                <c:pt idx="1916">
                  <c:v>59225.1</c:v>
                </c:pt>
                <c:pt idx="1917">
                  <c:v>59237.1</c:v>
                </c:pt>
                <c:pt idx="1918">
                  <c:v>59249.1</c:v>
                </c:pt>
                <c:pt idx="1919">
                  <c:v>59273.1</c:v>
                </c:pt>
                <c:pt idx="1920">
                  <c:v>59297.1</c:v>
                </c:pt>
                <c:pt idx="1921">
                  <c:v>59321.1</c:v>
                </c:pt>
                <c:pt idx="1922">
                  <c:v>59333.2</c:v>
                </c:pt>
                <c:pt idx="1923">
                  <c:v>59357.3</c:v>
                </c:pt>
                <c:pt idx="1924">
                  <c:v>59381.4</c:v>
                </c:pt>
                <c:pt idx="1925">
                  <c:v>59405.3</c:v>
                </c:pt>
                <c:pt idx="1926">
                  <c:v>59429.3</c:v>
                </c:pt>
                <c:pt idx="1927">
                  <c:v>59453.2</c:v>
                </c:pt>
                <c:pt idx="1928">
                  <c:v>59477.2</c:v>
                </c:pt>
                <c:pt idx="1929">
                  <c:v>59501.4</c:v>
                </c:pt>
                <c:pt idx="1930">
                  <c:v>59513.5</c:v>
                </c:pt>
                <c:pt idx="1931">
                  <c:v>59537.3</c:v>
                </c:pt>
                <c:pt idx="1932">
                  <c:v>59561.2</c:v>
                </c:pt>
                <c:pt idx="1933">
                  <c:v>59573.3</c:v>
                </c:pt>
                <c:pt idx="1934">
                  <c:v>59597.4</c:v>
                </c:pt>
                <c:pt idx="1935">
                  <c:v>59609.5</c:v>
                </c:pt>
                <c:pt idx="1936">
                  <c:v>59633.599999999999</c:v>
                </c:pt>
                <c:pt idx="1937">
                  <c:v>59657.7</c:v>
                </c:pt>
                <c:pt idx="1938">
                  <c:v>59681.8</c:v>
                </c:pt>
                <c:pt idx="1939">
                  <c:v>59693.9</c:v>
                </c:pt>
                <c:pt idx="1940">
                  <c:v>59718.1</c:v>
                </c:pt>
                <c:pt idx="1941">
                  <c:v>59742.400000000001</c:v>
                </c:pt>
                <c:pt idx="1942">
                  <c:v>59766.6</c:v>
                </c:pt>
                <c:pt idx="1943">
                  <c:v>59790.7</c:v>
                </c:pt>
                <c:pt idx="1944">
                  <c:v>59814.7</c:v>
                </c:pt>
                <c:pt idx="1945">
                  <c:v>59826.7</c:v>
                </c:pt>
                <c:pt idx="1946">
                  <c:v>59838.7</c:v>
                </c:pt>
                <c:pt idx="1947">
                  <c:v>59862.7</c:v>
                </c:pt>
                <c:pt idx="1948">
                  <c:v>59874.6</c:v>
                </c:pt>
                <c:pt idx="1949">
                  <c:v>59886.6</c:v>
                </c:pt>
                <c:pt idx="1950">
                  <c:v>59910.400000000001</c:v>
                </c:pt>
                <c:pt idx="1951">
                  <c:v>59934.2</c:v>
                </c:pt>
                <c:pt idx="1952">
                  <c:v>59958</c:v>
                </c:pt>
                <c:pt idx="1953">
                  <c:v>59969.8</c:v>
                </c:pt>
                <c:pt idx="1954">
                  <c:v>59993.5</c:v>
                </c:pt>
                <c:pt idx="1955">
                  <c:v>60017</c:v>
                </c:pt>
                <c:pt idx="1956">
                  <c:v>60040.5</c:v>
                </c:pt>
                <c:pt idx="1957">
                  <c:v>60052.2</c:v>
                </c:pt>
                <c:pt idx="1958">
                  <c:v>60063.9</c:v>
                </c:pt>
                <c:pt idx="1959">
                  <c:v>60087.3</c:v>
                </c:pt>
                <c:pt idx="1960">
                  <c:v>60099</c:v>
                </c:pt>
                <c:pt idx="1961">
                  <c:v>60110.7</c:v>
                </c:pt>
                <c:pt idx="1962">
                  <c:v>60134</c:v>
                </c:pt>
                <c:pt idx="1963">
                  <c:v>60157.3</c:v>
                </c:pt>
                <c:pt idx="1964">
                  <c:v>60180.5</c:v>
                </c:pt>
                <c:pt idx="1965">
                  <c:v>60192.1</c:v>
                </c:pt>
                <c:pt idx="1966">
                  <c:v>60215.4</c:v>
                </c:pt>
                <c:pt idx="1967">
                  <c:v>60238.7</c:v>
                </c:pt>
                <c:pt idx="1968">
                  <c:v>60261.9</c:v>
                </c:pt>
                <c:pt idx="1969">
                  <c:v>60285.1</c:v>
                </c:pt>
                <c:pt idx="1970">
                  <c:v>60308.4</c:v>
                </c:pt>
                <c:pt idx="1971">
                  <c:v>60331.7</c:v>
                </c:pt>
                <c:pt idx="1972">
                  <c:v>60355</c:v>
                </c:pt>
                <c:pt idx="1973">
                  <c:v>60378.2</c:v>
                </c:pt>
                <c:pt idx="1974">
                  <c:v>60401.4</c:v>
                </c:pt>
                <c:pt idx="1975">
                  <c:v>60413</c:v>
                </c:pt>
                <c:pt idx="1976">
                  <c:v>60436.2</c:v>
                </c:pt>
                <c:pt idx="1977">
                  <c:v>60459.4</c:v>
                </c:pt>
                <c:pt idx="1978">
                  <c:v>60482.7</c:v>
                </c:pt>
                <c:pt idx="1979">
                  <c:v>60494.3</c:v>
                </c:pt>
                <c:pt idx="1980">
                  <c:v>60517.4</c:v>
                </c:pt>
                <c:pt idx="1981">
                  <c:v>60529</c:v>
                </c:pt>
                <c:pt idx="1982">
                  <c:v>60540.5</c:v>
                </c:pt>
                <c:pt idx="1983">
                  <c:v>60563.7</c:v>
                </c:pt>
                <c:pt idx="1984">
                  <c:v>60575.3</c:v>
                </c:pt>
                <c:pt idx="1985">
                  <c:v>60598.5</c:v>
                </c:pt>
                <c:pt idx="1986">
                  <c:v>60610.1</c:v>
                </c:pt>
                <c:pt idx="1987">
                  <c:v>60644.800000000003</c:v>
                </c:pt>
                <c:pt idx="1988">
                  <c:v>60668</c:v>
                </c:pt>
                <c:pt idx="1989">
                  <c:v>60691.5</c:v>
                </c:pt>
                <c:pt idx="1990">
                  <c:v>60715.199999999997</c:v>
                </c:pt>
                <c:pt idx="1991">
                  <c:v>60727</c:v>
                </c:pt>
                <c:pt idx="1992">
                  <c:v>60738.9</c:v>
                </c:pt>
                <c:pt idx="1993">
                  <c:v>60762.5</c:v>
                </c:pt>
                <c:pt idx="1994">
                  <c:v>60774.400000000001</c:v>
                </c:pt>
                <c:pt idx="1995">
                  <c:v>60786.400000000001</c:v>
                </c:pt>
                <c:pt idx="1996">
                  <c:v>60810.5</c:v>
                </c:pt>
                <c:pt idx="1997">
                  <c:v>60834.400000000001</c:v>
                </c:pt>
                <c:pt idx="1998">
                  <c:v>60858.3</c:v>
                </c:pt>
                <c:pt idx="1999">
                  <c:v>60870.3</c:v>
                </c:pt>
                <c:pt idx="2000">
                  <c:v>60894.5</c:v>
                </c:pt>
                <c:pt idx="2001">
                  <c:v>60918.8</c:v>
                </c:pt>
                <c:pt idx="2002">
                  <c:v>60943.1</c:v>
                </c:pt>
                <c:pt idx="2003">
                  <c:v>60967.3</c:v>
                </c:pt>
                <c:pt idx="2004">
                  <c:v>60991.7</c:v>
                </c:pt>
                <c:pt idx="2005">
                  <c:v>61004</c:v>
                </c:pt>
                <c:pt idx="2006">
                  <c:v>61016.2</c:v>
                </c:pt>
                <c:pt idx="2007">
                  <c:v>61040.7</c:v>
                </c:pt>
                <c:pt idx="2008">
                  <c:v>61065.2</c:v>
                </c:pt>
                <c:pt idx="2009">
                  <c:v>61089.599999999999</c:v>
                </c:pt>
                <c:pt idx="2010">
                  <c:v>61101.9</c:v>
                </c:pt>
                <c:pt idx="2011">
                  <c:v>61126.400000000001</c:v>
                </c:pt>
                <c:pt idx="2012">
                  <c:v>61150.8</c:v>
                </c:pt>
                <c:pt idx="2013">
                  <c:v>61175.199999999997</c:v>
                </c:pt>
                <c:pt idx="2014">
                  <c:v>61199.5</c:v>
                </c:pt>
                <c:pt idx="2015">
                  <c:v>61223.7</c:v>
                </c:pt>
                <c:pt idx="2016">
                  <c:v>61247.9</c:v>
                </c:pt>
                <c:pt idx="2017">
                  <c:v>61272</c:v>
                </c:pt>
                <c:pt idx="2018">
                  <c:v>61296</c:v>
                </c:pt>
                <c:pt idx="2019">
                  <c:v>61320</c:v>
                </c:pt>
                <c:pt idx="2020">
                  <c:v>61332.1</c:v>
                </c:pt>
                <c:pt idx="2021">
                  <c:v>61356.1</c:v>
                </c:pt>
                <c:pt idx="2022">
                  <c:v>61380.3</c:v>
                </c:pt>
                <c:pt idx="2023">
                  <c:v>61404.5</c:v>
                </c:pt>
                <c:pt idx="2024">
                  <c:v>61428.6</c:v>
                </c:pt>
                <c:pt idx="2025">
                  <c:v>61452.7</c:v>
                </c:pt>
                <c:pt idx="2026">
                  <c:v>61465</c:v>
                </c:pt>
                <c:pt idx="2027">
                  <c:v>61489.4</c:v>
                </c:pt>
                <c:pt idx="2028">
                  <c:v>61501.7</c:v>
                </c:pt>
                <c:pt idx="2029">
                  <c:v>61526.3</c:v>
                </c:pt>
                <c:pt idx="2030">
                  <c:v>61550.8</c:v>
                </c:pt>
                <c:pt idx="2031">
                  <c:v>61575.4</c:v>
                </c:pt>
                <c:pt idx="2032">
                  <c:v>61587.7</c:v>
                </c:pt>
                <c:pt idx="2033">
                  <c:v>61612.2</c:v>
                </c:pt>
                <c:pt idx="2034">
                  <c:v>61636.800000000003</c:v>
                </c:pt>
                <c:pt idx="2035">
                  <c:v>61661.3</c:v>
                </c:pt>
                <c:pt idx="2036">
                  <c:v>61685.9</c:v>
                </c:pt>
                <c:pt idx="2037">
                  <c:v>61710.6</c:v>
                </c:pt>
                <c:pt idx="2038">
                  <c:v>61735.1</c:v>
                </c:pt>
                <c:pt idx="2039">
                  <c:v>61759.6</c:v>
                </c:pt>
                <c:pt idx="2040">
                  <c:v>61783.9</c:v>
                </c:pt>
                <c:pt idx="2041">
                  <c:v>61808.1</c:v>
                </c:pt>
                <c:pt idx="2042">
                  <c:v>61820.1</c:v>
                </c:pt>
                <c:pt idx="2043">
                  <c:v>61844</c:v>
                </c:pt>
                <c:pt idx="2044">
                  <c:v>61867.7</c:v>
                </c:pt>
                <c:pt idx="2045">
                  <c:v>61879.5</c:v>
                </c:pt>
                <c:pt idx="2046">
                  <c:v>61891.3</c:v>
                </c:pt>
                <c:pt idx="2047">
                  <c:v>61914.8</c:v>
                </c:pt>
                <c:pt idx="2048">
                  <c:v>61938.2</c:v>
                </c:pt>
                <c:pt idx="2049">
                  <c:v>61949.9</c:v>
                </c:pt>
                <c:pt idx="2050">
                  <c:v>61973.1</c:v>
                </c:pt>
                <c:pt idx="2051">
                  <c:v>61984.7</c:v>
                </c:pt>
                <c:pt idx="2052">
                  <c:v>62019.6</c:v>
                </c:pt>
                <c:pt idx="2053">
                  <c:v>62042.8</c:v>
                </c:pt>
                <c:pt idx="2054">
                  <c:v>62054.3</c:v>
                </c:pt>
                <c:pt idx="2055">
                  <c:v>62077.4</c:v>
                </c:pt>
                <c:pt idx="2056">
                  <c:v>62088.9</c:v>
                </c:pt>
                <c:pt idx="2057">
                  <c:v>62111.8</c:v>
                </c:pt>
                <c:pt idx="2058">
                  <c:v>62134.8</c:v>
                </c:pt>
                <c:pt idx="2059">
                  <c:v>62157.7</c:v>
                </c:pt>
                <c:pt idx="2060">
                  <c:v>62180.6</c:v>
                </c:pt>
                <c:pt idx="2061">
                  <c:v>62203.7</c:v>
                </c:pt>
                <c:pt idx="2062">
                  <c:v>62226.9</c:v>
                </c:pt>
                <c:pt idx="2063">
                  <c:v>62262</c:v>
                </c:pt>
                <c:pt idx="2064">
                  <c:v>62273.7</c:v>
                </c:pt>
                <c:pt idx="2065">
                  <c:v>62285.4</c:v>
                </c:pt>
                <c:pt idx="2066">
                  <c:v>62308.800000000003</c:v>
                </c:pt>
                <c:pt idx="2067">
                  <c:v>62332.4</c:v>
                </c:pt>
                <c:pt idx="2068">
                  <c:v>62355.7</c:v>
                </c:pt>
                <c:pt idx="2069">
                  <c:v>62379</c:v>
                </c:pt>
                <c:pt idx="2070">
                  <c:v>62390.6</c:v>
                </c:pt>
                <c:pt idx="2071">
                  <c:v>62413.8</c:v>
                </c:pt>
                <c:pt idx="2072">
                  <c:v>62437</c:v>
                </c:pt>
                <c:pt idx="2073">
                  <c:v>62460.1</c:v>
                </c:pt>
                <c:pt idx="2074">
                  <c:v>62494.6</c:v>
                </c:pt>
                <c:pt idx="2075">
                  <c:v>62506.2</c:v>
                </c:pt>
                <c:pt idx="2076">
                  <c:v>62517.8</c:v>
                </c:pt>
                <c:pt idx="2077">
                  <c:v>62540.6</c:v>
                </c:pt>
                <c:pt idx="2078">
                  <c:v>62563.3</c:v>
                </c:pt>
                <c:pt idx="2079">
                  <c:v>62574.6</c:v>
                </c:pt>
                <c:pt idx="2080">
                  <c:v>62586.1</c:v>
                </c:pt>
                <c:pt idx="2081">
                  <c:v>62608.7</c:v>
                </c:pt>
                <c:pt idx="2082">
                  <c:v>62631.1</c:v>
                </c:pt>
                <c:pt idx="2083">
                  <c:v>62653.5</c:v>
                </c:pt>
                <c:pt idx="2084">
                  <c:v>62664.7</c:v>
                </c:pt>
                <c:pt idx="2085">
                  <c:v>62686.8</c:v>
                </c:pt>
                <c:pt idx="2086">
                  <c:v>62708.9</c:v>
                </c:pt>
                <c:pt idx="2087">
                  <c:v>62731</c:v>
                </c:pt>
                <c:pt idx="2088">
                  <c:v>62742</c:v>
                </c:pt>
                <c:pt idx="2089">
                  <c:v>62764</c:v>
                </c:pt>
                <c:pt idx="2090">
                  <c:v>62785.9</c:v>
                </c:pt>
                <c:pt idx="2091">
                  <c:v>62807.8</c:v>
                </c:pt>
                <c:pt idx="2092">
                  <c:v>62829.8</c:v>
                </c:pt>
                <c:pt idx="2093">
                  <c:v>62851.7</c:v>
                </c:pt>
                <c:pt idx="2094">
                  <c:v>62862.7</c:v>
                </c:pt>
                <c:pt idx="2095">
                  <c:v>62884.6</c:v>
                </c:pt>
                <c:pt idx="2096">
                  <c:v>62906.7</c:v>
                </c:pt>
                <c:pt idx="2097">
                  <c:v>62929</c:v>
                </c:pt>
                <c:pt idx="2098">
                  <c:v>62940.2</c:v>
                </c:pt>
                <c:pt idx="2099">
                  <c:v>62962.6</c:v>
                </c:pt>
                <c:pt idx="2100">
                  <c:v>62973.9</c:v>
                </c:pt>
                <c:pt idx="2101">
                  <c:v>62996.6</c:v>
                </c:pt>
                <c:pt idx="2102">
                  <c:v>63007.9</c:v>
                </c:pt>
                <c:pt idx="2103">
                  <c:v>63030.6</c:v>
                </c:pt>
                <c:pt idx="2104">
                  <c:v>63053.4</c:v>
                </c:pt>
                <c:pt idx="2105">
                  <c:v>63076.1</c:v>
                </c:pt>
                <c:pt idx="2106">
                  <c:v>63098.8</c:v>
                </c:pt>
                <c:pt idx="2107">
                  <c:v>63110</c:v>
                </c:pt>
                <c:pt idx="2108">
                  <c:v>63132.7</c:v>
                </c:pt>
                <c:pt idx="2109">
                  <c:v>63155.6</c:v>
                </c:pt>
                <c:pt idx="2110">
                  <c:v>63178.5</c:v>
                </c:pt>
                <c:pt idx="2111">
                  <c:v>63190</c:v>
                </c:pt>
                <c:pt idx="2112">
                  <c:v>63213.2</c:v>
                </c:pt>
                <c:pt idx="2113">
                  <c:v>63224.6</c:v>
                </c:pt>
                <c:pt idx="2114">
                  <c:v>63247.8</c:v>
                </c:pt>
                <c:pt idx="2115">
                  <c:v>63259.3</c:v>
                </c:pt>
                <c:pt idx="2116">
                  <c:v>63294.1</c:v>
                </c:pt>
                <c:pt idx="2117">
                  <c:v>63305.5</c:v>
                </c:pt>
                <c:pt idx="2118">
                  <c:v>63328.4</c:v>
                </c:pt>
                <c:pt idx="2119">
                  <c:v>63351.3</c:v>
                </c:pt>
                <c:pt idx="2120">
                  <c:v>63374.1</c:v>
                </c:pt>
                <c:pt idx="2121">
                  <c:v>63397</c:v>
                </c:pt>
                <c:pt idx="2122">
                  <c:v>63420</c:v>
                </c:pt>
                <c:pt idx="2123">
                  <c:v>63431.5</c:v>
                </c:pt>
                <c:pt idx="2124">
                  <c:v>63454.5</c:v>
                </c:pt>
                <c:pt idx="2125">
                  <c:v>63477.5</c:v>
                </c:pt>
                <c:pt idx="2126">
                  <c:v>63500.3</c:v>
                </c:pt>
                <c:pt idx="2127">
                  <c:v>63523.1</c:v>
                </c:pt>
                <c:pt idx="2128">
                  <c:v>63557.1</c:v>
                </c:pt>
                <c:pt idx="2129">
                  <c:v>63579.7</c:v>
                </c:pt>
                <c:pt idx="2130">
                  <c:v>63602.3</c:v>
                </c:pt>
                <c:pt idx="2131">
                  <c:v>63625</c:v>
                </c:pt>
                <c:pt idx="2132">
                  <c:v>63636.4</c:v>
                </c:pt>
                <c:pt idx="2133">
                  <c:v>63659.199999999997</c:v>
                </c:pt>
                <c:pt idx="2134">
                  <c:v>63682</c:v>
                </c:pt>
                <c:pt idx="2135">
                  <c:v>63693.5</c:v>
                </c:pt>
                <c:pt idx="2136">
                  <c:v>63716.800000000003</c:v>
                </c:pt>
                <c:pt idx="2137">
                  <c:v>63751.6</c:v>
                </c:pt>
                <c:pt idx="2138">
                  <c:v>63763.3</c:v>
                </c:pt>
                <c:pt idx="2139">
                  <c:v>63786.6</c:v>
                </c:pt>
                <c:pt idx="2140">
                  <c:v>63809.7</c:v>
                </c:pt>
                <c:pt idx="2141">
                  <c:v>63832.9</c:v>
                </c:pt>
                <c:pt idx="2142">
                  <c:v>63856.2</c:v>
                </c:pt>
                <c:pt idx="2143">
                  <c:v>63879.5</c:v>
                </c:pt>
                <c:pt idx="2144">
                  <c:v>63902.8</c:v>
                </c:pt>
                <c:pt idx="2145">
                  <c:v>63914.6</c:v>
                </c:pt>
                <c:pt idx="2146">
                  <c:v>63926.400000000001</c:v>
                </c:pt>
                <c:pt idx="2147">
                  <c:v>63950</c:v>
                </c:pt>
                <c:pt idx="2148">
                  <c:v>63985.4</c:v>
                </c:pt>
                <c:pt idx="2149">
                  <c:v>64009.1</c:v>
                </c:pt>
                <c:pt idx="2150">
                  <c:v>64032.5</c:v>
                </c:pt>
                <c:pt idx="2151">
                  <c:v>64044.3</c:v>
                </c:pt>
                <c:pt idx="2152">
                  <c:v>64056</c:v>
                </c:pt>
                <c:pt idx="2153">
                  <c:v>64079.199999999997</c:v>
                </c:pt>
                <c:pt idx="2154">
                  <c:v>64090.9</c:v>
                </c:pt>
                <c:pt idx="2155">
                  <c:v>64114.2</c:v>
                </c:pt>
                <c:pt idx="2156">
                  <c:v>64137.4</c:v>
                </c:pt>
                <c:pt idx="2157">
                  <c:v>64149</c:v>
                </c:pt>
                <c:pt idx="2158">
                  <c:v>64172.3</c:v>
                </c:pt>
                <c:pt idx="2159">
                  <c:v>64195.5</c:v>
                </c:pt>
                <c:pt idx="2160">
                  <c:v>64230.400000000001</c:v>
                </c:pt>
                <c:pt idx="2161">
                  <c:v>64253.599999999999</c:v>
                </c:pt>
                <c:pt idx="2162">
                  <c:v>64276.6</c:v>
                </c:pt>
                <c:pt idx="2163">
                  <c:v>64288.1</c:v>
                </c:pt>
                <c:pt idx="2164">
                  <c:v>64299.6</c:v>
                </c:pt>
                <c:pt idx="2165">
                  <c:v>64322.400000000001</c:v>
                </c:pt>
                <c:pt idx="2166">
                  <c:v>64345.2</c:v>
                </c:pt>
                <c:pt idx="2167">
                  <c:v>64356.4</c:v>
                </c:pt>
                <c:pt idx="2168">
                  <c:v>64378.9</c:v>
                </c:pt>
                <c:pt idx="2169">
                  <c:v>64390.2</c:v>
                </c:pt>
                <c:pt idx="2170">
                  <c:v>64412.7</c:v>
                </c:pt>
                <c:pt idx="2171">
                  <c:v>64435.199999999997</c:v>
                </c:pt>
                <c:pt idx="2172">
                  <c:v>64457.8</c:v>
                </c:pt>
                <c:pt idx="2173">
                  <c:v>64480</c:v>
                </c:pt>
                <c:pt idx="2174">
                  <c:v>64490.9</c:v>
                </c:pt>
                <c:pt idx="2175">
                  <c:v>64512.7</c:v>
                </c:pt>
                <c:pt idx="2176">
                  <c:v>64534.400000000001</c:v>
                </c:pt>
                <c:pt idx="2177">
                  <c:v>64545.1</c:v>
                </c:pt>
                <c:pt idx="2178">
                  <c:v>64566.5</c:v>
                </c:pt>
                <c:pt idx="2179">
                  <c:v>64598.400000000001</c:v>
                </c:pt>
                <c:pt idx="2180">
                  <c:v>64609.1</c:v>
                </c:pt>
                <c:pt idx="2181">
                  <c:v>64641.2</c:v>
                </c:pt>
                <c:pt idx="2182">
                  <c:v>64673.4</c:v>
                </c:pt>
                <c:pt idx="2183">
                  <c:v>64727.3</c:v>
                </c:pt>
                <c:pt idx="2184">
                  <c:v>64780.800000000003</c:v>
                </c:pt>
                <c:pt idx="2185">
                  <c:v>65031.8</c:v>
                </c:pt>
                <c:pt idx="2186">
                  <c:v>65974.3</c:v>
                </c:pt>
                <c:pt idx="2187">
                  <c:v>65984.899999999994</c:v>
                </c:pt>
                <c:pt idx="2188">
                  <c:v>65995.399999999994</c:v>
                </c:pt>
                <c:pt idx="2189">
                  <c:v>66016.5</c:v>
                </c:pt>
                <c:pt idx="2190">
                  <c:v>66027</c:v>
                </c:pt>
                <c:pt idx="2191">
                  <c:v>66048</c:v>
                </c:pt>
                <c:pt idx="2192">
                  <c:v>66058.399999999994</c:v>
                </c:pt>
                <c:pt idx="2193">
                  <c:v>66079.3</c:v>
                </c:pt>
                <c:pt idx="2194">
                  <c:v>66100</c:v>
                </c:pt>
                <c:pt idx="2195">
                  <c:v>66110.399999999994</c:v>
                </c:pt>
                <c:pt idx="2196">
                  <c:v>66131</c:v>
                </c:pt>
                <c:pt idx="2197">
                  <c:v>66151.5</c:v>
                </c:pt>
                <c:pt idx="2198">
                  <c:v>66161.7</c:v>
                </c:pt>
                <c:pt idx="2199">
                  <c:v>66171.899999999994</c:v>
                </c:pt>
                <c:pt idx="2200">
                  <c:v>66192.2</c:v>
                </c:pt>
                <c:pt idx="2201">
                  <c:v>66212.399999999994</c:v>
                </c:pt>
                <c:pt idx="2202">
                  <c:v>66232.399999999994</c:v>
                </c:pt>
                <c:pt idx="2203">
                  <c:v>66252.2</c:v>
                </c:pt>
                <c:pt idx="2204">
                  <c:v>66262.100000000006</c:v>
                </c:pt>
                <c:pt idx="2205">
                  <c:v>66281.7</c:v>
                </c:pt>
                <c:pt idx="2206">
                  <c:v>66301.2</c:v>
                </c:pt>
                <c:pt idx="2207">
                  <c:v>66310.8</c:v>
                </c:pt>
                <c:pt idx="2208">
                  <c:v>66330</c:v>
                </c:pt>
                <c:pt idx="2209">
                  <c:v>66349</c:v>
                </c:pt>
                <c:pt idx="2210">
                  <c:v>66358.399999999994</c:v>
                </c:pt>
                <c:pt idx="2211">
                  <c:v>66367.8</c:v>
                </c:pt>
                <c:pt idx="2212">
                  <c:v>66386.3</c:v>
                </c:pt>
                <c:pt idx="2213">
                  <c:v>66395.5</c:v>
                </c:pt>
                <c:pt idx="2214">
                  <c:v>66413.8</c:v>
                </c:pt>
                <c:pt idx="2215">
                  <c:v>66422.8</c:v>
                </c:pt>
                <c:pt idx="2216">
                  <c:v>66440.7</c:v>
                </c:pt>
                <c:pt idx="2217">
                  <c:v>66458.3</c:v>
                </c:pt>
                <c:pt idx="2218">
                  <c:v>66475.7</c:v>
                </c:pt>
                <c:pt idx="2219">
                  <c:v>66484.3</c:v>
                </c:pt>
                <c:pt idx="2220">
                  <c:v>66501.3</c:v>
                </c:pt>
                <c:pt idx="2221">
                  <c:v>66518</c:v>
                </c:pt>
                <c:pt idx="2222">
                  <c:v>66534.399999999994</c:v>
                </c:pt>
                <c:pt idx="2223">
                  <c:v>66550.399999999994</c:v>
                </c:pt>
                <c:pt idx="2224">
                  <c:v>66566</c:v>
                </c:pt>
                <c:pt idx="2225">
                  <c:v>66581.3</c:v>
                </c:pt>
                <c:pt idx="2226">
                  <c:v>66603.600000000006</c:v>
                </c:pt>
                <c:pt idx="2227">
                  <c:v>66618.2</c:v>
                </c:pt>
                <c:pt idx="2228">
                  <c:v>66632.5</c:v>
                </c:pt>
                <c:pt idx="2229">
                  <c:v>66639.600000000006</c:v>
                </c:pt>
                <c:pt idx="2230">
                  <c:v>66653.5</c:v>
                </c:pt>
                <c:pt idx="2231">
                  <c:v>66660.5</c:v>
                </c:pt>
                <c:pt idx="2232">
                  <c:v>66667.3</c:v>
                </c:pt>
                <c:pt idx="2233">
                  <c:v>66680.899999999994</c:v>
                </c:pt>
                <c:pt idx="2234">
                  <c:v>66687.7</c:v>
                </c:pt>
                <c:pt idx="2235">
                  <c:v>66694.399999999994</c:v>
                </c:pt>
                <c:pt idx="2236">
                  <c:v>66707.7</c:v>
                </c:pt>
                <c:pt idx="2237">
                  <c:v>66720.899999999994</c:v>
                </c:pt>
                <c:pt idx="2238">
                  <c:v>66734.100000000006</c:v>
                </c:pt>
                <c:pt idx="2239">
                  <c:v>66740.600000000006</c:v>
                </c:pt>
                <c:pt idx="2240">
                  <c:v>66753.7</c:v>
                </c:pt>
                <c:pt idx="2241">
                  <c:v>66766.8</c:v>
                </c:pt>
                <c:pt idx="2242">
                  <c:v>66779.8</c:v>
                </c:pt>
                <c:pt idx="2243">
                  <c:v>66792.899999999994</c:v>
                </c:pt>
                <c:pt idx="2244">
                  <c:v>66806.100000000006</c:v>
                </c:pt>
                <c:pt idx="2245">
                  <c:v>66812.7</c:v>
                </c:pt>
                <c:pt idx="2246">
                  <c:v>66819.3</c:v>
                </c:pt>
                <c:pt idx="2247">
                  <c:v>66832.600000000006</c:v>
                </c:pt>
                <c:pt idx="2248">
                  <c:v>66846</c:v>
                </c:pt>
                <c:pt idx="2249">
                  <c:v>66852.800000000003</c:v>
                </c:pt>
                <c:pt idx="2250">
                  <c:v>66866.5</c:v>
                </c:pt>
                <c:pt idx="2251">
                  <c:v>66880.3</c:v>
                </c:pt>
                <c:pt idx="2252">
                  <c:v>66894.3</c:v>
                </c:pt>
                <c:pt idx="2253">
                  <c:v>66901.399999999994</c:v>
                </c:pt>
                <c:pt idx="2254">
                  <c:v>66915.8</c:v>
                </c:pt>
                <c:pt idx="2255">
                  <c:v>66923.100000000006</c:v>
                </c:pt>
                <c:pt idx="2256">
                  <c:v>66937.899999999994</c:v>
                </c:pt>
                <c:pt idx="2257">
                  <c:v>66945.399999999994</c:v>
                </c:pt>
                <c:pt idx="2258">
                  <c:v>66953</c:v>
                </c:pt>
                <c:pt idx="2259">
                  <c:v>66968.399999999994</c:v>
                </c:pt>
                <c:pt idx="2260">
                  <c:v>66976.2</c:v>
                </c:pt>
                <c:pt idx="2261">
                  <c:v>67000.2</c:v>
                </c:pt>
                <c:pt idx="2262">
                  <c:v>67016.7</c:v>
                </c:pt>
                <c:pt idx="2263">
                  <c:v>67033.7</c:v>
                </c:pt>
                <c:pt idx="2264">
                  <c:v>67051</c:v>
                </c:pt>
                <c:pt idx="2265">
                  <c:v>67068.7</c:v>
                </c:pt>
                <c:pt idx="2266">
                  <c:v>67077.7</c:v>
                </c:pt>
                <c:pt idx="2267">
                  <c:v>67095.899999999994</c:v>
                </c:pt>
                <c:pt idx="2268">
                  <c:v>67105.2</c:v>
                </c:pt>
                <c:pt idx="2269">
                  <c:v>67114.5</c:v>
                </c:pt>
                <c:pt idx="2270">
                  <c:v>67133.5</c:v>
                </c:pt>
                <c:pt idx="2271">
                  <c:v>67162.399999999994</c:v>
                </c:pt>
                <c:pt idx="2272">
                  <c:v>67172.2</c:v>
                </c:pt>
                <c:pt idx="2273">
                  <c:v>67192</c:v>
                </c:pt>
                <c:pt idx="2274">
                  <c:v>67212</c:v>
                </c:pt>
                <c:pt idx="2275">
                  <c:v>67222.100000000006</c:v>
                </c:pt>
                <c:pt idx="2276">
                  <c:v>67232.2</c:v>
                </c:pt>
                <c:pt idx="2277">
                  <c:v>67252.7</c:v>
                </c:pt>
                <c:pt idx="2278">
                  <c:v>67263</c:v>
                </c:pt>
                <c:pt idx="2279">
                  <c:v>67273.3</c:v>
                </c:pt>
                <c:pt idx="2280">
                  <c:v>67294.100000000006</c:v>
                </c:pt>
                <c:pt idx="2281">
                  <c:v>67315.100000000006</c:v>
                </c:pt>
                <c:pt idx="2282">
                  <c:v>67325.600000000006</c:v>
                </c:pt>
                <c:pt idx="2283">
                  <c:v>67346.8</c:v>
                </c:pt>
                <c:pt idx="2284">
                  <c:v>67368.100000000006</c:v>
                </c:pt>
                <c:pt idx="2285">
                  <c:v>67389.399999999994</c:v>
                </c:pt>
                <c:pt idx="2286">
                  <c:v>67400.100000000006</c:v>
                </c:pt>
                <c:pt idx="2287">
                  <c:v>67421.600000000006</c:v>
                </c:pt>
                <c:pt idx="2288">
                  <c:v>67443</c:v>
                </c:pt>
                <c:pt idx="2289">
                  <c:v>67464.5</c:v>
                </c:pt>
                <c:pt idx="2290">
                  <c:v>67486</c:v>
                </c:pt>
                <c:pt idx="2291">
                  <c:v>67496.800000000003</c:v>
                </c:pt>
                <c:pt idx="2292">
                  <c:v>67507.5</c:v>
                </c:pt>
                <c:pt idx="2293">
                  <c:v>67529.2</c:v>
                </c:pt>
                <c:pt idx="2294">
                  <c:v>67551.199999999997</c:v>
                </c:pt>
                <c:pt idx="2295">
                  <c:v>67573.5</c:v>
                </c:pt>
                <c:pt idx="2296">
                  <c:v>67596.2</c:v>
                </c:pt>
                <c:pt idx="2297">
                  <c:v>67607.600000000006</c:v>
                </c:pt>
                <c:pt idx="2298">
                  <c:v>67630.600000000006</c:v>
                </c:pt>
                <c:pt idx="2299">
                  <c:v>67653.8</c:v>
                </c:pt>
                <c:pt idx="2300">
                  <c:v>67677.100000000006</c:v>
                </c:pt>
                <c:pt idx="2301">
                  <c:v>67700.7</c:v>
                </c:pt>
                <c:pt idx="2302">
                  <c:v>67712.399999999994</c:v>
                </c:pt>
                <c:pt idx="2303">
                  <c:v>67736.100000000006</c:v>
                </c:pt>
                <c:pt idx="2304">
                  <c:v>67759.8</c:v>
                </c:pt>
                <c:pt idx="2305">
                  <c:v>67783.5</c:v>
                </c:pt>
                <c:pt idx="2306">
                  <c:v>67795.399999999994</c:v>
                </c:pt>
                <c:pt idx="2307">
                  <c:v>67819</c:v>
                </c:pt>
                <c:pt idx="2308">
                  <c:v>67842.7</c:v>
                </c:pt>
                <c:pt idx="2309">
                  <c:v>67866.2</c:v>
                </c:pt>
                <c:pt idx="2310">
                  <c:v>67889.5</c:v>
                </c:pt>
                <c:pt idx="2311">
                  <c:v>67901.2</c:v>
                </c:pt>
                <c:pt idx="2312">
                  <c:v>67912.7</c:v>
                </c:pt>
                <c:pt idx="2313">
                  <c:v>67935.8</c:v>
                </c:pt>
                <c:pt idx="2314">
                  <c:v>67958.5</c:v>
                </c:pt>
                <c:pt idx="2315">
                  <c:v>67969.8</c:v>
                </c:pt>
                <c:pt idx="2316">
                  <c:v>67992.100000000006</c:v>
                </c:pt>
                <c:pt idx="2317">
                  <c:v>68014.2</c:v>
                </c:pt>
                <c:pt idx="2318">
                  <c:v>68035.899999999994</c:v>
                </c:pt>
                <c:pt idx="2319">
                  <c:v>68057.5</c:v>
                </c:pt>
                <c:pt idx="2320">
                  <c:v>68068.3</c:v>
                </c:pt>
                <c:pt idx="2321">
                  <c:v>68089.8</c:v>
                </c:pt>
                <c:pt idx="2322">
                  <c:v>68100.5</c:v>
                </c:pt>
                <c:pt idx="2323">
                  <c:v>68121.899999999994</c:v>
                </c:pt>
                <c:pt idx="2324">
                  <c:v>68132.5</c:v>
                </c:pt>
                <c:pt idx="2325">
                  <c:v>68153.8</c:v>
                </c:pt>
                <c:pt idx="2326">
                  <c:v>68174.899999999994</c:v>
                </c:pt>
                <c:pt idx="2327">
                  <c:v>68185.5</c:v>
                </c:pt>
                <c:pt idx="2328">
                  <c:v>68206.5</c:v>
                </c:pt>
                <c:pt idx="2329">
                  <c:v>68227.399999999994</c:v>
                </c:pt>
                <c:pt idx="2330">
                  <c:v>68237.8</c:v>
                </c:pt>
                <c:pt idx="2331">
                  <c:v>68258.600000000006</c:v>
                </c:pt>
                <c:pt idx="2332">
                  <c:v>68269</c:v>
                </c:pt>
                <c:pt idx="2333">
                  <c:v>68289.600000000006</c:v>
                </c:pt>
                <c:pt idx="2334">
                  <c:v>68299.899999999994</c:v>
                </c:pt>
                <c:pt idx="2335">
                  <c:v>68310.2</c:v>
                </c:pt>
                <c:pt idx="2336">
                  <c:v>68330.7</c:v>
                </c:pt>
                <c:pt idx="2337">
                  <c:v>68361.3</c:v>
                </c:pt>
                <c:pt idx="2338">
                  <c:v>68371.399999999994</c:v>
                </c:pt>
                <c:pt idx="2339">
                  <c:v>68391.7</c:v>
                </c:pt>
                <c:pt idx="2340">
                  <c:v>68411.8</c:v>
                </c:pt>
                <c:pt idx="2341">
                  <c:v>68421.899999999994</c:v>
                </c:pt>
                <c:pt idx="2342">
                  <c:v>68441.899999999994</c:v>
                </c:pt>
                <c:pt idx="2343">
                  <c:v>68451.899999999994</c:v>
                </c:pt>
                <c:pt idx="2344">
                  <c:v>68471.8</c:v>
                </c:pt>
                <c:pt idx="2345">
                  <c:v>68481.7</c:v>
                </c:pt>
                <c:pt idx="2346">
                  <c:v>68501.399999999994</c:v>
                </c:pt>
                <c:pt idx="2347">
                  <c:v>68521.100000000006</c:v>
                </c:pt>
                <c:pt idx="2348">
                  <c:v>68540.7</c:v>
                </c:pt>
                <c:pt idx="2349">
                  <c:v>68560.2</c:v>
                </c:pt>
                <c:pt idx="2350">
                  <c:v>68579.7</c:v>
                </c:pt>
                <c:pt idx="2351">
                  <c:v>68589.399999999994</c:v>
                </c:pt>
                <c:pt idx="2352">
                  <c:v>68608.600000000006</c:v>
                </c:pt>
                <c:pt idx="2353">
                  <c:v>68618.2</c:v>
                </c:pt>
                <c:pt idx="2354">
                  <c:v>68627.7</c:v>
                </c:pt>
                <c:pt idx="2355">
                  <c:v>68646.5</c:v>
                </c:pt>
                <c:pt idx="2356">
                  <c:v>68655.8</c:v>
                </c:pt>
                <c:pt idx="2357">
                  <c:v>68674.3</c:v>
                </c:pt>
                <c:pt idx="2358">
                  <c:v>68692.600000000006</c:v>
                </c:pt>
                <c:pt idx="2359">
                  <c:v>68710.7</c:v>
                </c:pt>
                <c:pt idx="2360">
                  <c:v>68719.7</c:v>
                </c:pt>
                <c:pt idx="2361">
                  <c:v>68737.7</c:v>
                </c:pt>
                <c:pt idx="2362">
                  <c:v>68755.5</c:v>
                </c:pt>
                <c:pt idx="2363">
                  <c:v>68773.3</c:v>
                </c:pt>
                <c:pt idx="2364">
                  <c:v>68782.100000000006</c:v>
                </c:pt>
                <c:pt idx="2365">
                  <c:v>68791</c:v>
                </c:pt>
                <c:pt idx="2366">
                  <c:v>68808.600000000006</c:v>
                </c:pt>
                <c:pt idx="2367">
                  <c:v>68817.399999999994</c:v>
                </c:pt>
                <c:pt idx="2368">
                  <c:v>68835.100000000006</c:v>
                </c:pt>
                <c:pt idx="2369">
                  <c:v>68852.7</c:v>
                </c:pt>
                <c:pt idx="2370">
                  <c:v>68870.399999999994</c:v>
                </c:pt>
                <c:pt idx="2371">
                  <c:v>68879.199999999997</c:v>
                </c:pt>
                <c:pt idx="2372">
                  <c:v>68896.899999999994</c:v>
                </c:pt>
                <c:pt idx="2373">
                  <c:v>68914.8</c:v>
                </c:pt>
                <c:pt idx="2374">
                  <c:v>68932.7</c:v>
                </c:pt>
                <c:pt idx="2375">
                  <c:v>68950.7</c:v>
                </c:pt>
                <c:pt idx="2376">
                  <c:v>68968.899999999994</c:v>
                </c:pt>
                <c:pt idx="2377">
                  <c:v>68987.3</c:v>
                </c:pt>
                <c:pt idx="2378">
                  <c:v>69005.8</c:v>
                </c:pt>
                <c:pt idx="2379">
                  <c:v>69034</c:v>
                </c:pt>
                <c:pt idx="2380">
                  <c:v>69043.5</c:v>
                </c:pt>
                <c:pt idx="2381">
                  <c:v>69062.8</c:v>
                </c:pt>
                <c:pt idx="2382">
                  <c:v>69082.3</c:v>
                </c:pt>
                <c:pt idx="2383">
                  <c:v>69102</c:v>
                </c:pt>
                <c:pt idx="2384">
                  <c:v>69121.899999999994</c:v>
                </c:pt>
                <c:pt idx="2385">
                  <c:v>69141.899999999994</c:v>
                </c:pt>
                <c:pt idx="2386">
                  <c:v>69162</c:v>
                </c:pt>
                <c:pt idx="2387">
                  <c:v>69182.100000000006</c:v>
                </c:pt>
                <c:pt idx="2388">
                  <c:v>69192.3</c:v>
                </c:pt>
                <c:pt idx="2389">
                  <c:v>69212.600000000006</c:v>
                </c:pt>
                <c:pt idx="2390">
                  <c:v>69233</c:v>
                </c:pt>
                <c:pt idx="2391">
                  <c:v>69263.8</c:v>
                </c:pt>
                <c:pt idx="2392">
                  <c:v>69284.5</c:v>
                </c:pt>
                <c:pt idx="2393">
                  <c:v>69305.399999999994</c:v>
                </c:pt>
                <c:pt idx="2394">
                  <c:v>69315.8</c:v>
                </c:pt>
                <c:pt idx="2395">
                  <c:v>69326.3</c:v>
                </c:pt>
                <c:pt idx="2396">
                  <c:v>69347.5</c:v>
                </c:pt>
                <c:pt idx="2397">
                  <c:v>69358.100000000006</c:v>
                </c:pt>
                <c:pt idx="2398">
                  <c:v>69379.399999999994</c:v>
                </c:pt>
                <c:pt idx="2399">
                  <c:v>69400.899999999994</c:v>
                </c:pt>
                <c:pt idx="2400">
                  <c:v>69422.5</c:v>
                </c:pt>
                <c:pt idx="2401">
                  <c:v>69444.3</c:v>
                </c:pt>
                <c:pt idx="2402">
                  <c:v>69466.3</c:v>
                </c:pt>
                <c:pt idx="2403">
                  <c:v>69488.5</c:v>
                </c:pt>
                <c:pt idx="2404">
                  <c:v>69499.600000000006</c:v>
                </c:pt>
                <c:pt idx="2405">
                  <c:v>70842</c:v>
                </c:pt>
                <c:pt idx="2406">
                  <c:v>70854.600000000006</c:v>
                </c:pt>
                <c:pt idx="2407">
                  <c:v>70867.100000000006</c:v>
                </c:pt>
                <c:pt idx="2408">
                  <c:v>70879.5</c:v>
                </c:pt>
                <c:pt idx="2409">
                  <c:v>70904.100000000006</c:v>
                </c:pt>
                <c:pt idx="2410">
                  <c:v>70916.2</c:v>
                </c:pt>
                <c:pt idx="2411">
                  <c:v>70939.899999999994</c:v>
                </c:pt>
                <c:pt idx="2412">
                  <c:v>70962.899999999994</c:v>
                </c:pt>
                <c:pt idx="2413">
                  <c:v>70974.2</c:v>
                </c:pt>
                <c:pt idx="2414">
                  <c:v>70996.3</c:v>
                </c:pt>
                <c:pt idx="2415">
                  <c:v>71017.899999999994</c:v>
                </c:pt>
                <c:pt idx="2416">
                  <c:v>71039</c:v>
                </c:pt>
                <c:pt idx="2417">
                  <c:v>71059.8</c:v>
                </c:pt>
                <c:pt idx="2418">
                  <c:v>71070</c:v>
                </c:pt>
                <c:pt idx="2419">
                  <c:v>71080.100000000006</c:v>
                </c:pt>
                <c:pt idx="2420">
                  <c:v>71110.2</c:v>
                </c:pt>
                <c:pt idx="2421">
                  <c:v>71130</c:v>
                </c:pt>
                <c:pt idx="2422">
                  <c:v>71139.899999999994</c:v>
                </c:pt>
                <c:pt idx="2423">
                  <c:v>71159.600000000006</c:v>
                </c:pt>
                <c:pt idx="2424">
                  <c:v>71179.199999999997</c:v>
                </c:pt>
                <c:pt idx="2425">
                  <c:v>71198.899999999994</c:v>
                </c:pt>
                <c:pt idx="2426">
                  <c:v>71218.600000000006</c:v>
                </c:pt>
                <c:pt idx="2427">
                  <c:v>71238.600000000006</c:v>
                </c:pt>
                <c:pt idx="2428">
                  <c:v>71258.7</c:v>
                </c:pt>
                <c:pt idx="2429">
                  <c:v>71268.899999999994</c:v>
                </c:pt>
                <c:pt idx="2430">
                  <c:v>71289.5</c:v>
                </c:pt>
                <c:pt idx="2431">
                  <c:v>71321.2</c:v>
                </c:pt>
                <c:pt idx="2432">
                  <c:v>71332</c:v>
                </c:pt>
                <c:pt idx="2433">
                  <c:v>71353.899999999994</c:v>
                </c:pt>
                <c:pt idx="2434">
                  <c:v>71365.100000000006</c:v>
                </c:pt>
                <c:pt idx="2435">
                  <c:v>71376.5</c:v>
                </c:pt>
                <c:pt idx="2436">
                  <c:v>71399.600000000006</c:v>
                </c:pt>
                <c:pt idx="2437">
                  <c:v>71411.399999999994</c:v>
                </c:pt>
                <c:pt idx="2438">
                  <c:v>71435.7</c:v>
                </c:pt>
                <c:pt idx="2439">
                  <c:v>71448.100000000006</c:v>
                </c:pt>
                <c:pt idx="2440">
                  <c:v>71473.5</c:v>
                </c:pt>
                <c:pt idx="2441">
                  <c:v>71513.5</c:v>
                </c:pt>
                <c:pt idx="2442">
                  <c:v>71527.899999999994</c:v>
                </c:pt>
                <c:pt idx="2443">
                  <c:v>71559.3</c:v>
                </c:pt>
                <c:pt idx="2444">
                  <c:v>71576</c:v>
                </c:pt>
                <c:pt idx="2445">
                  <c:v>71611.100000000006</c:v>
                </c:pt>
                <c:pt idx="2446">
                  <c:v>71629.3</c:v>
                </c:pt>
                <c:pt idx="2447">
                  <c:v>71647.899999999994</c:v>
                </c:pt>
                <c:pt idx="2448">
                  <c:v>71685.899999999994</c:v>
                </c:pt>
                <c:pt idx="2449">
                  <c:v>71724.399999999994</c:v>
                </c:pt>
                <c:pt idx="2450">
                  <c:v>71743.600000000006</c:v>
                </c:pt>
                <c:pt idx="2451">
                  <c:v>71781.7</c:v>
                </c:pt>
                <c:pt idx="2452">
                  <c:v>71836.800000000003</c:v>
                </c:pt>
                <c:pt idx="2453">
                  <c:v>71854.3</c:v>
                </c:pt>
                <c:pt idx="2454">
                  <c:v>71871.199999999997</c:v>
                </c:pt>
                <c:pt idx="2455">
                  <c:v>71903</c:v>
                </c:pt>
                <c:pt idx="2456">
                  <c:v>71931.600000000006</c:v>
                </c:pt>
                <c:pt idx="2457">
                  <c:v>71944.600000000006</c:v>
                </c:pt>
                <c:pt idx="2458">
                  <c:v>71956.5</c:v>
                </c:pt>
                <c:pt idx="2459">
                  <c:v>71967.3</c:v>
                </c:pt>
                <c:pt idx="2460">
                  <c:v>71987.600000000006</c:v>
                </c:pt>
                <c:pt idx="2461">
                  <c:v>72016.3</c:v>
                </c:pt>
                <c:pt idx="2462">
                  <c:v>72025.5</c:v>
                </c:pt>
                <c:pt idx="2463">
                  <c:v>72051.600000000006</c:v>
                </c:pt>
                <c:pt idx="2464">
                  <c:v>72059.899999999994</c:v>
                </c:pt>
                <c:pt idx="2465">
                  <c:v>72076</c:v>
                </c:pt>
                <c:pt idx="2466">
                  <c:v>72083.8</c:v>
                </c:pt>
                <c:pt idx="2467">
                  <c:v>72091.399999999994</c:v>
                </c:pt>
                <c:pt idx="2468">
                  <c:v>72106.100000000006</c:v>
                </c:pt>
                <c:pt idx="2469">
                  <c:v>72113.2</c:v>
                </c:pt>
                <c:pt idx="2470">
                  <c:v>72127.100000000006</c:v>
                </c:pt>
                <c:pt idx="2471">
                  <c:v>72140.5</c:v>
                </c:pt>
                <c:pt idx="2472">
                  <c:v>72147</c:v>
                </c:pt>
                <c:pt idx="2473">
                  <c:v>72159.7</c:v>
                </c:pt>
                <c:pt idx="2474">
                  <c:v>72165.899999999994</c:v>
                </c:pt>
                <c:pt idx="2475">
                  <c:v>72178</c:v>
                </c:pt>
                <c:pt idx="2476">
                  <c:v>72184</c:v>
                </c:pt>
                <c:pt idx="2477">
                  <c:v>72195.7</c:v>
                </c:pt>
                <c:pt idx="2478">
                  <c:v>72201.399999999994</c:v>
                </c:pt>
                <c:pt idx="2479">
                  <c:v>72207.100000000006</c:v>
                </c:pt>
                <c:pt idx="2480">
                  <c:v>72218.399999999994</c:v>
                </c:pt>
                <c:pt idx="2481">
                  <c:v>72229.600000000006</c:v>
                </c:pt>
                <c:pt idx="2482">
                  <c:v>72246.3</c:v>
                </c:pt>
                <c:pt idx="2483">
                  <c:v>72268.5</c:v>
                </c:pt>
                <c:pt idx="2484">
                  <c:v>72291.199999999997</c:v>
                </c:pt>
                <c:pt idx="2485">
                  <c:v>72302.899999999994</c:v>
                </c:pt>
                <c:pt idx="2486">
                  <c:v>72320.899999999994</c:v>
                </c:pt>
                <c:pt idx="2487">
                  <c:v>72339.7</c:v>
                </c:pt>
                <c:pt idx="2488">
                  <c:v>72346.100000000006</c:v>
                </c:pt>
                <c:pt idx="2489">
                  <c:v>72352.7</c:v>
                </c:pt>
                <c:pt idx="2490">
                  <c:v>72366.2</c:v>
                </c:pt>
                <c:pt idx="2491">
                  <c:v>72373.2</c:v>
                </c:pt>
                <c:pt idx="2492">
                  <c:v>72380.3</c:v>
                </c:pt>
                <c:pt idx="2493">
                  <c:v>72394.899999999994</c:v>
                </c:pt>
                <c:pt idx="2494">
                  <c:v>72402.5</c:v>
                </c:pt>
                <c:pt idx="2495">
                  <c:v>72418</c:v>
                </c:pt>
                <c:pt idx="2496">
                  <c:v>72434.3</c:v>
                </c:pt>
                <c:pt idx="2497">
                  <c:v>72442.8</c:v>
                </c:pt>
                <c:pt idx="2498">
                  <c:v>72460.3</c:v>
                </c:pt>
                <c:pt idx="2499">
                  <c:v>72469.399999999994</c:v>
                </c:pt>
                <c:pt idx="2500">
                  <c:v>72498.2</c:v>
                </c:pt>
                <c:pt idx="2501">
                  <c:v>72508.399999999994</c:v>
                </c:pt>
                <c:pt idx="2502">
                  <c:v>72551</c:v>
                </c:pt>
                <c:pt idx="2503">
                  <c:v>72793.5</c:v>
                </c:pt>
                <c:pt idx="2504">
                  <c:v>72970.100000000006</c:v>
                </c:pt>
                <c:pt idx="2505">
                  <c:v>72980.800000000003</c:v>
                </c:pt>
                <c:pt idx="2506">
                  <c:v>73002.100000000006</c:v>
                </c:pt>
                <c:pt idx="2507">
                  <c:v>73012.600000000006</c:v>
                </c:pt>
                <c:pt idx="2508">
                  <c:v>73033.600000000006</c:v>
                </c:pt>
                <c:pt idx="2509">
                  <c:v>73054.399999999994</c:v>
                </c:pt>
                <c:pt idx="2510">
                  <c:v>73074.899999999994</c:v>
                </c:pt>
                <c:pt idx="2511">
                  <c:v>73085.2</c:v>
                </c:pt>
                <c:pt idx="2512">
                  <c:v>73105.5</c:v>
                </c:pt>
                <c:pt idx="2513">
                  <c:v>73115.7</c:v>
                </c:pt>
                <c:pt idx="2514">
                  <c:v>73125.8</c:v>
                </c:pt>
                <c:pt idx="2515">
                  <c:v>73135.8</c:v>
                </c:pt>
                <c:pt idx="2516">
                  <c:v>73155.899999999994</c:v>
                </c:pt>
                <c:pt idx="2517">
                  <c:v>73175.899999999994</c:v>
                </c:pt>
                <c:pt idx="2518">
                  <c:v>73195.8</c:v>
                </c:pt>
                <c:pt idx="2519">
                  <c:v>73215.600000000006</c:v>
                </c:pt>
                <c:pt idx="2520">
                  <c:v>73235.399999999994</c:v>
                </c:pt>
                <c:pt idx="2521">
                  <c:v>73245.3</c:v>
                </c:pt>
                <c:pt idx="2522">
                  <c:v>73265.2</c:v>
                </c:pt>
                <c:pt idx="2523">
                  <c:v>73275.100000000006</c:v>
                </c:pt>
                <c:pt idx="2524">
                  <c:v>73285</c:v>
                </c:pt>
                <c:pt idx="2525">
                  <c:v>73304.800000000003</c:v>
                </c:pt>
                <c:pt idx="2526">
                  <c:v>73314.8</c:v>
                </c:pt>
                <c:pt idx="2527">
                  <c:v>73344.7</c:v>
                </c:pt>
                <c:pt idx="2528">
                  <c:v>73354.7</c:v>
                </c:pt>
                <c:pt idx="2529">
                  <c:v>73374.8</c:v>
                </c:pt>
                <c:pt idx="2530">
                  <c:v>73384.899999999994</c:v>
                </c:pt>
                <c:pt idx="2531">
                  <c:v>73405.2</c:v>
                </c:pt>
                <c:pt idx="2532">
                  <c:v>73415.399999999994</c:v>
                </c:pt>
                <c:pt idx="2533">
                  <c:v>73435.7</c:v>
                </c:pt>
                <c:pt idx="2534">
                  <c:v>73455.8</c:v>
                </c:pt>
                <c:pt idx="2535">
                  <c:v>73465.8</c:v>
                </c:pt>
                <c:pt idx="2536">
                  <c:v>73485.5</c:v>
                </c:pt>
                <c:pt idx="2537">
                  <c:v>73505.100000000006</c:v>
                </c:pt>
                <c:pt idx="2538">
                  <c:v>73524.7</c:v>
                </c:pt>
                <c:pt idx="2539">
                  <c:v>73534.399999999994</c:v>
                </c:pt>
                <c:pt idx="2540">
                  <c:v>73553.8</c:v>
                </c:pt>
                <c:pt idx="2541">
                  <c:v>73563.600000000006</c:v>
                </c:pt>
                <c:pt idx="2542">
                  <c:v>73573.3</c:v>
                </c:pt>
                <c:pt idx="2543">
                  <c:v>73583.100000000006</c:v>
                </c:pt>
                <c:pt idx="2544">
                  <c:v>73602.7</c:v>
                </c:pt>
                <c:pt idx="2545">
                  <c:v>73622.399999999994</c:v>
                </c:pt>
                <c:pt idx="2546">
                  <c:v>73632.399999999994</c:v>
                </c:pt>
                <c:pt idx="2547">
                  <c:v>73652.399999999994</c:v>
                </c:pt>
                <c:pt idx="2548">
                  <c:v>73672.800000000003</c:v>
                </c:pt>
                <c:pt idx="2549">
                  <c:v>73693.399999999994</c:v>
                </c:pt>
                <c:pt idx="2550">
                  <c:v>73703.899999999994</c:v>
                </c:pt>
                <c:pt idx="2551">
                  <c:v>73714.399999999994</c:v>
                </c:pt>
                <c:pt idx="2552">
                  <c:v>73725.100000000006</c:v>
                </c:pt>
                <c:pt idx="2553">
                  <c:v>73746.8</c:v>
                </c:pt>
                <c:pt idx="2554">
                  <c:v>73768.899999999994</c:v>
                </c:pt>
                <c:pt idx="2555">
                  <c:v>73791.600000000006</c:v>
                </c:pt>
                <c:pt idx="2556">
                  <c:v>73814.899999999994</c:v>
                </c:pt>
                <c:pt idx="2557">
                  <c:v>73838.899999999994</c:v>
                </c:pt>
                <c:pt idx="2558">
                  <c:v>73864.2</c:v>
                </c:pt>
                <c:pt idx="2559">
                  <c:v>73877.399999999994</c:v>
                </c:pt>
                <c:pt idx="2560">
                  <c:v>73904.899999999994</c:v>
                </c:pt>
                <c:pt idx="2561">
                  <c:v>73933.7</c:v>
                </c:pt>
                <c:pt idx="2562">
                  <c:v>73963.399999999994</c:v>
                </c:pt>
                <c:pt idx="2563">
                  <c:v>73993.899999999994</c:v>
                </c:pt>
                <c:pt idx="2564">
                  <c:v>74025</c:v>
                </c:pt>
                <c:pt idx="2565">
                  <c:v>74040.800000000003</c:v>
                </c:pt>
                <c:pt idx="2566">
                  <c:v>74072.3</c:v>
                </c:pt>
                <c:pt idx="2567">
                  <c:v>74119.8</c:v>
                </c:pt>
                <c:pt idx="2568">
                  <c:v>74197.2</c:v>
                </c:pt>
                <c:pt idx="2569">
                  <c:v>74346</c:v>
                </c:pt>
                <c:pt idx="2570">
                  <c:v>74410.399999999994</c:v>
                </c:pt>
                <c:pt idx="2571">
                  <c:v>74430.399999999994</c:v>
                </c:pt>
                <c:pt idx="2572">
                  <c:v>74449.899999999994</c:v>
                </c:pt>
                <c:pt idx="2573">
                  <c:v>74468.800000000003</c:v>
                </c:pt>
                <c:pt idx="2574">
                  <c:v>74478.100000000006</c:v>
                </c:pt>
                <c:pt idx="2575">
                  <c:v>74496.2</c:v>
                </c:pt>
                <c:pt idx="2576">
                  <c:v>74505.100000000006</c:v>
                </c:pt>
                <c:pt idx="2577">
                  <c:v>74531.3</c:v>
                </c:pt>
                <c:pt idx="2578">
                  <c:v>74548.399999999994</c:v>
                </c:pt>
                <c:pt idx="2579">
                  <c:v>74556.800000000003</c:v>
                </c:pt>
                <c:pt idx="2580">
                  <c:v>74573.5</c:v>
                </c:pt>
                <c:pt idx="2581">
                  <c:v>74590</c:v>
                </c:pt>
                <c:pt idx="2582">
                  <c:v>74606.3</c:v>
                </c:pt>
                <c:pt idx="2583">
                  <c:v>74614.399999999994</c:v>
                </c:pt>
                <c:pt idx="2584">
                  <c:v>74638.8</c:v>
                </c:pt>
                <c:pt idx="2585">
                  <c:v>74655</c:v>
                </c:pt>
                <c:pt idx="2586">
                  <c:v>74663.199999999997</c:v>
                </c:pt>
                <c:pt idx="2587">
                  <c:v>74679.5</c:v>
                </c:pt>
                <c:pt idx="2588">
                  <c:v>74696.100000000006</c:v>
                </c:pt>
                <c:pt idx="2589">
                  <c:v>74704.399999999994</c:v>
                </c:pt>
                <c:pt idx="2590">
                  <c:v>74721.2</c:v>
                </c:pt>
                <c:pt idx="2591">
                  <c:v>74729.8</c:v>
                </c:pt>
                <c:pt idx="2592">
                  <c:v>74738.399999999994</c:v>
                </c:pt>
                <c:pt idx="2593">
                  <c:v>74755.8</c:v>
                </c:pt>
                <c:pt idx="2594">
                  <c:v>74773.7</c:v>
                </c:pt>
                <c:pt idx="2595">
                  <c:v>74792</c:v>
                </c:pt>
                <c:pt idx="2596">
                  <c:v>74810.7</c:v>
                </c:pt>
                <c:pt idx="2597">
                  <c:v>74820.3</c:v>
                </c:pt>
                <c:pt idx="2598">
                  <c:v>74839.899999999994</c:v>
                </c:pt>
                <c:pt idx="2599">
                  <c:v>74849.7</c:v>
                </c:pt>
                <c:pt idx="2600">
                  <c:v>74859.7</c:v>
                </c:pt>
                <c:pt idx="2601">
                  <c:v>74879.8</c:v>
                </c:pt>
                <c:pt idx="2602">
                  <c:v>74889.899999999994</c:v>
                </c:pt>
                <c:pt idx="2603">
                  <c:v>74900.100000000006</c:v>
                </c:pt>
                <c:pt idx="2604">
                  <c:v>74920.7</c:v>
                </c:pt>
                <c:pt idx="2605">
                  <c:v>74941.399999999994</c:v>
                </c:pt>
                <c:pt idx="2606">
                  <c:v>74962.399999999994</c:v>
                </c:pt>
                <c:pt idx="2607">
                  <c:v>74983.5</c:v>
                </c:pt>
                <c:pt idx="2608">
                  <c:v>74994.2</c:v>
                </c:pt>
                <c:pt idx="2609">
                  <c:v>75015.5</c:v>
                </c:pt>
                <c:pt idx="2610">
                  <c:v>75026.3</c:v>
                </c:pt>
                <c:pt idx="2611">
                  <c:v>75037.100000000006</c:v>
                </c:pt>
                <c:pt idx="2612">
                  <c:v>75058.7</c:v>
                </c:pt>
                <c:pt idx="2613">
                  <c:v>75069.600000000006</c:v>
                </c:pt>
                <c:pt idx="2614">
                  <c:v>75080.5</c:v>
                </c:pt>
                <c:pt idx="2615">
                  <c:v>75102.399999999994</c:v>
                </c:pt>
                <c:pt idx="2616">
                  <c:v>75124.3</c:v>
                </c:pt>
                <c:pt idx="2617">
                  <c:v>75157.3</c:v>
                </c:pt>
                <c:pt idx="2618">
                  <c:v>75168.399999999994</c:v>
                </c:pt>
                <c:pt idx="2619">
                  <c:v>75190.5</c:v>
                </c:pt>
                <c:pt idx="2620">
                  <c:v>75212.600000000006</c:v>
                </c:pt>
                <c:pt idx="2621">
                  <c:v>75234.7</c:v>
                </c:pt>
                <c:pt idx="2622">
                  <c:v>75256.899999999994</c:v>
                </c:pt>
                <c:pt idx="2623">
                  <c:v>75279</c:v>
                </c:pt>
                <c:pt idx="2624">
                  <c:v>75290</c:v>
                </c:pt>
                <c:pt idx="2625">
                  <c:v>75312.2</c:v>
                </c:pt>
                <c:pt idx="2626">
                  <c:v>75334.399999999994</c:v>
                </c:pt>
                <c:pt idx="2627">
                  <c:v>75356.600000000006</c:v>
                </c:pt>
                <c:pt idx="2628">
                  <c:v>75378.899999999994</c:v>
                </c:pt>
                <c:pt idx="2629">
                  <c:v>75401.3</c:v>
                </c:pt>
                <c:pt idx="2630">
                  <c:v>75423.7</c:v>
                </c:pt>
                <c:pt idx="2631">
                  <c:v>75435</c:v>
                </c:pt>
                <c:pt idx="2632">
                  <c:v>75457.5</c:v>
                </c:pt>
                <c:pt idx="2633">
                  <c:v>75480.100000000006</c:v>
                </c:pt>
                <c:pt idx="2634">
                  <c:v>75525.600000000006</c:v>
                </c:pt>
                <c:pt idx="2635">
                  <c:v>75571.3</c:v>
                </c:pt>
                <c:pt idx="2636">
                  <c:v>75617.399999999994</c:v>
                </c:pt>
                <c:pt idx="2637">
                  <c:v>75652.2</c:v>
                </c:pt>
                <c:pt idx="2638">
                  <c:v>75675.600000000006</c:v>
                </c:pt>
                <c:pt idx="2639">
                  <c:v>75699</c:v>
                </c:pt>
                <c:pt idx="2640">
                  <c:v>75722.5</c:v>
                </c:pt>
                <c:pt idx="2641">
                  <c:v>75746.100000000006</c:v>
                </c:pt>
                <c:pt idx="2642">
                  <c:v>75769.8</c:v>
                </c:pt>
                <c:pt idx="2643">
                  <c:v>75781.7</c:v>
                </c:pt>
                <c:pt idx="2644">
                  <c:v>75805.5</c:v>
                </c:pt>
                <c:pt idx="2645">
                  <c:v>75841.100000000006</c:v>
                </c:pt>
                <c:pt idx="2646">
                  <c:v>75864.7</c:v>
                </c:pt>
                <c:pt idx="2647">
                  <c:v>75876.399999999994</c:v>
                </c:pt>
                <c:pt idx="2648">
                  <c:v>75900</c:v>
                </c:pt>
                <c:pt idx="2649">
                  <c:v>75911.8</c:v>
                </c:pt>
                <c:pt idx="2650">
                  <c:v>75923.600000000006</c:v>
                </c:pt>
                <c:pt idx="2651">
                  <c:v>75947.199999999997</c:v>
                </c:pt>
                <c:pt idx="2652">
                  <c:v>75971</c:v>
                </c:pt>
                <c:pt idx="2653">
                  <c:v>75982.899999999994</c:v>
                </c:pt>
                <c:pt idx="2654">
                  <c:v>76007</c:v>
                </c:pt>
                <c:pt idx="2655">
                  <c:v>76031.199999999997</c:v>
                </c:pt>
                <c:pt idx="2656">
                  <c:v>76055.8</c:v>
                </c:pt>
                <c:pt idx="2657">
                  <c:v>76080.7</c:v>
                </c:pt>
                <c:pt idx="2658">
                  <c:v>76105.899999999994</c:v>
                </c:pt>
                <c:pt idx="2659">
                  <c:v>76131.600000000006</c:v>
                </c:pt>
                <c:pt idx="2660">
                  <c:v>76157.7</c:v>
                </c:pt>
                <c:pt idx="2661">
                  <c:v>76184.3</c:v>
                </c:pt>
                <c:pt idx="2662">
                  <c:v>76211.5</c:v>
                </c:pt>
                <c:pt idx="2663">
                  <c:v>76239.3</c:v>
                </c:pt>
                <c:pt idx="2664">
                  <c:v>76267.7</c:v>
                </c:pt>
                <c:pt idx="2665">
                  <c:v>76313.2</c:v>
                </c:pt>
                <c:pt idx="2666">
                  <c:v>76361.8</c:v>
                </c:pt>
                <c:pt idx="2667">
                  <c:v>76412.7</c:v>
                </c:pt>
                <c:pt idx="2668">
                  <c:v>76465</c:v>
                </c:pt>
                <c:pt idx="2669">
                  <c:v>76518</c:v>
                </c:pt>
                <c:pt idx="2670">
                  <c:v>76553.2</c:v>
                </c:pt>
                <c:pt idx="2671">
                  <c:v>76570.7</c:v>
                </c:pt>
                <c:pt idx="2672">
                  <c:v>76622.5</c:v>
                </c:pt>
                <c:pt idx="2673">
                  <c:v>76639.3</c:v>
                </c:pt>
                <c:pt idx="2674">
                  <c:v>76672.3</c:v>
                </c:pt>
                <c:pt idx="2675">
                  <c:v>76719.399999999994</c:v>
                </c:pt>
                <c:pt idx="2676">
                  <c:v>76748.899999999994</c:v>
                </c:pt>
                <c:pt idx="2677">
                  <c:v>76776.899999999994</c:v>
                </c:pt>
                <c:pt idx="2678">
                  <c:v>76790.399999999994</c:v>
                </c:pt>
                <c:pt idx="2679">
                  <c:v>76803.7</c:v>
                </c:pt>
                <c:pt idx="2680">
                  <c:v>76829.7</c:v>
                </c:pt>
                <c:pt idx="2681">
                  <c:v>76854.7</c:v>
                </c:pt>
                <c:pt idx="2682">
                  <c:v>76879</c:v>
                </c:pt>
                <c:pt idx="2683">
                  <c:v>76914.2</c:v>
                </c:pt>
                <c:pt idx="2684">
                  <c:v>76925.7</c:v>
                </c:pt>
                <c:pt idx="2685">
                  <c:v>76948.3</c:v>
                </c:pt>
                <c:pt idx="2686">
                  <c:v>76970.5</c:v>
                </c:pt>
                <c:pt idx="2687">
                  <c:v>76992.399999999994</c:v>
                </c:pt>
                <c:pt idx="2688">
                  <c:v>77003.3</c:v>
                </c:pt>
                <c:pt idx="2689">
                  <c:v>77025</c:v>
                </c:pt>
                <c:pt idx="2690">
                  <c:v>77046.7</c:v>
                </c:pt>
                <c:pt idx="2691">
                  <c:v>77068.5</c:v>
                </c:pt>
                <c:pt idx="2692">
                  <c:v>77079.399999999994</c:v>
                </c:pt>
                <c:pt idx="2693">
                  <c:v>77112.600000000006</c:v>
                </c:pt>
                <c:pt idx="2694">
                  <c:v>77135.199999999997</c:v>
                </c:pt>
                <c:pt idx="2695">
                  <c:v>77158.2</c:v>
                </c:pt>
                <c:pt idx="2696">
                  <c:v>77181.7</c:v>
                </c:pt>
                <c:pt idx="2697">
                  <c:v>77206</c:v>
                </c:pt>
                <c:pt idx="2698">
                  <c:v>77231</c:v>
                </c:pt>
                <c:pt idx="2699">
                  <c:v>77256.800000000003</c:v>
                </c:pt>
                <c:pt idx="2700">
                  <c:v>77283.600000000006</c:v>
                </c:pt>
                <c:pt idx="2701">
                  <c:v>77311.399999999994</c:v>
                </c:pt>
                <c:pt idx="2702">
                  <c:v>77355.399999999994</c:v>
                </c:pt>
                <c:pt idx="2703">
                  <c:v>77371.100000000006</c:v>
                </c:pt>
                <c:pt idx="2704">
                  <c:v>77404.3</c:v>
                </c:pt>
                <c:pt idx="2705">
                  <c:v>77439.8</c:v>
                </c:pt>
                <c:pt idx="2706">
                  <c:v>77477.100000000006</c:v>
                </c:pt>
                <c:pt idx="2707">
                  <c:v>77515.899999999994</c:v>
                </c:pt>
                <c:pt idx="2708">
                  <c:v>77555.8</c:v>
                </c:pt>
                <c:pt idx="2709">
                  <c:v>77576.100000000006</c:v>
                </c:pt>
                <c:pt idx="2710">
                  <c:v>77617</c:v>
                </c:pt>
                <c:pt idx="2711">
                  <c:v>77658.100000000006</c:v>
                </c:pt>
                <c:pt idx="2712">
                  <c:v>77699</c:v>
                </c:pt>
                <c:pt idx="2713">
                  <c:v>77719.199999999997</c:v>
                </c:pt>
                <c:pt idx="2714">
                  <c:v>77759.199999999997</c:v>
                </c:pt>
                <c:pt idx="2715">
                  <c:v>77798.100000000006</c:v>
                </c:pt>
                <c:pt idx="2716">
                  <c:v>77835.5</c:v>
                </c:pt>
                <c:pt idx="2717">
                  <c:v>77853.5</c:v>
                </c:pt>
                <c:pt idx="2718">
                  <c:v>77871</c:v>
                </c:pt>
                <c:pt idx="2719">
                  <c:v>77904.399999999994</c:v>
                </c:pt>
                <c:pt idx="2720">
                  <c:v>77935.3</c:v>
                </c:pt>
                <c:pt idx="2721">
                  <c:v>77950.100000000006</c:v>
                </c:pt>
                <c:pt idx="2722">
                  <c:v>77992.7</c:v>
                </c:pt>
                <c:pt idx="2723">
                  <c:v>78019.8</c:v>
                </c:pt>
                <c:pt idx="2724">
                  <c:v>78045.899999999994</c:v>
                </c:pt>
                <c:pt idx="2725">
                  <c:v>78083.7</c:v>
                </c:pt>
                <c:pt idx="2726">
                  <c:v>78108</c:v>
                </c:pt>
                <c:pt idx="2727">
                  <c:v>78120</c:v>
                </c:pt>
                <c:pt idx="2728">
                  <c:v>78143.600000000006</c:v>
                </c:pt>
                <c:pt idx="2729">
                  <c:v>78166.8</c:v>
                </c:pt>
                <c:pt idx="2730">
                  <c:v>78189.7</c:v>
                </c:pt>
                <c:pt idx="2731">
                  <c:v>78223.899999999994</c:v>
                </c:pt>
                <c:pt idx="2732">
                  <c:v>78246.7</c:v>
                </c:pt>
                <c:pt idx="2733">
                  <c:v>78292.800000000003</c:v>
                </c:pt>
                <c:pt idx="2734">
                  <c:v>78316.399999999994</c:v>
                </c:pt>
                <c:pt idx="2735">
                  <c:v>78352.600000000006</c:v>
                </c:pt>
                <c:pt idx="2736">
                  <c:v>78390.2</c:v>
                </c:pt>
                <c:pt idx="2737">
                  <c:v>78416.3</c:v>
                </c:pt>
                <c:pt idx="2738">
                  <c:v>78443.199999999997</c:v>
                </c:pt>
                <c:pt idx="2739">
                  <c:v>78471.3</c:v>
                </c:pt>
                <c:pt idx="2740">
                  <c:v>78516.3</c:v>
                </c:pt>
                <c:pt idx="2741">
                  <c:v>78548.3</c:v>
                </c:pt>
                <c:pt idx="2742">
                  <c:v>78581.399999999994</c:v>
                </c:pt>
                <c:pt idx="2743">
                  <c:v>78615.600000000006</c:v>
                </c:pt>
                <c:pt idx="2744">
                  <c:v>78650.399999999994</c:v>
                </c:pt>
                <c:pt idx="2745">
                  <c:v>78668.100000000006</c:v>
                </c:pt>
                <c:pt idx="2746">
                  <c:v>78703.600000000006</c:v>
                </c:pt>
                <c:pt idx="2747">
                  <c:v>78739.199999999997</c:v>
                </c:pt>
                <c:pt idx="2748">
                  <c:v>78774.8</c:v>
                </c:pt>
                <c:pt idx="2749">
                  <c:v>78792.399999999994</c:v>
                </c:pt>
                <c:pt idx="2750">
                  <c:v>78844.600000000006</c:v>
                </c:pt>
                <c:pt idx="2751">
                  <c:v>78878.3</c:v>
                </c:pt>
                <c:pt idx="2752">
                  <c:v>78926.8</c:v>
                </c:pt>
                <c:pt idx="2753">
                  <c:v>78957.3</c:v>
                </c:pt>
                <c:pt idx="2754">
                  <c:v>78986.2</c:v>
                </c:pt>
                <c:pt idx="2755">
                  <c:v>79013.100000000006</c:v>
                </c:pt>
                <c:pt idx="2756">
                  <c:v>79037.899999999994</c:v>
                </c:pt>
                <c:pt idx="2757">
                  <c:v>79071.8</c:v>
                </c:pt>
                <c:pt idx="2758">
                  <c:v>79093.600000000006</c:v>
                </c:pt>
                <c:pt idx="2759">
                  <c:v>79125.3</c:v>
                </c:pt>
                <c:pt idx="2760">
                  <c:v>79145.8</c:v>
                </c:pt>
                <c:pt idx="2761">
                  <c:v>79165.899999999994</c:v>
                </c:pt>
                <c:pt idx="2762">
                  <c:v>79195</c:v>
                </c:pt>
                <c:pt idx="2763">
                  <c:v>79213.8</c:v>
                </c:pt>
                <c:pt idx="2764">
                  <c:v>79232.3</c:v>
                </c:pt>
                <c:pt idx="2765">
                  <c:v>79250.3</c:v>
                </c:pt>
                <c:pt idx="2766">
                  <c:v>79268</c:v>
                </c:pt>
                <c:pt idx="2767">
                  <c:v>79285.3</c:v>
                </c:pt>
                <c:pt idx="2768">
                  <c:v>79302.3</c:v>
                </c:pt>
                <c:pt idx="2769">
                  <c:v>79318.899999999994</c:v>
                </c:pt>
                <c:pt idx="2770">
                  <c:v>79327.100000000006</c:v>
                </c:pt>
                <c:pt idx="2771">
                  <c:v>79343.399999999994</c:v>
                </c:pt>
                <c:pt idx="2772">
                  <c:v>79367.3</c:v>
                </c:pt>
                <c:pt idx="2773">
                  <c:v>79375.100000000006</c:v>
                </c:pt>
                <c:pt idx="2774">
                  <c:v>79382.899999999994</c:v>
                </c:pt>
                <c:pt idx="2775">
                  <c:v>79398.3</c:v>
                </c:pt>
                <c:pt idx="2776">
                  <c:v>79413.600000000006</c:v>
                </c:pt>
                <c:pt idx="2777">
                  <c:v>79421.100000000006</c:v>
                </c:pt>
                <c:pt idx="2778">
                  <c:v>79436.100000000006</c:v>
                </c:pt>
                <c:pt idx="2779">
                  <c:v>79443.600000000006</c:v>
                </c:pt>
                <c:pt idx="2780">
                  <c:v>79458.399999999994</c:v>
                </c:pt>
                <c:pt idx="2781">
                  <c:v>79480.5</c:v>
                </c:pt>
                <c:pt idx="2782">
                  <c:v>79495.100000000006</c:v>
                </c:pt>
                <c:pt idx="2783">
                  <c:v>79502.399999999994</c:v>
                </c:pt>
                <c:pt idx="2784">
                  <c:v>79517</c:v>
                </c:pt>
                <c:pt idx="2785">
                  <c:v>79531.600000000006</c:v>
                </c:pt>
                <c:pt idx="2786">
                  <c:v>79538.899999999994</c:v>
                </c:pt>
                <c:pt idx="2787">
                  <c:v>79553.5</c:v>
                </c:pt>
                <c:pt idx="2788">
                  <c:v>79568.100000000006</c:v>
                </c:pt>
                <c:pt idx="2789">
                  <c:v>79590.3</c:v>
                </c:pt>
                <c:pt idx="2790">
                  <c:v>79612.600000000006</c:v>
                </c:pt>
                <c:pt idx="2791">
                  <c:v>79642.2</c:v>
                </c:pt>
                <c:pt idx="2792">
                  <c:v>79677.2</c:v>
                </c:pt>
                <c:pt idx="2793">
                  <c:v>79704</c:v>
                </c:pt>
                <c:pt idx="2794">
                  <c:v>79729.8</c:v>
                </c:pt>
                <c:pt idx="2795">
                  <c:v>79748.7</c:v>
                </c:pt>
                <c:pt idx="2796">
                  <c:v>79767.399999999994</c:v>
                </c:pt>
                <c:pt idx="2797">
                  <c:v>79785.899999999994</c:v>
                </c:pt>
                <c:pt idx="2798">
                  <c:v>79804.2</c:v>
                </c:pt>
                <c:pt idx="2799">
                  <c:v>79810.399999999994</c:v>
                </c:pt>
                <c:pt idx="2800">
                  <c:v>79822.600000000006</c:v>
                </c:pt>
                <c:pt idx="2801">
                  <c:v>79834.899999999994</c:v>
                </c:pt>
                <c:pt idx="2802">
                  <c:v>79853.600000000006</c:v>
                </c:pt>
                <c:pt idx="2803">
                  <c:v>79866.100000000006</c:v>
                </c:pt>
                <c:pt idx="2804">
                  <c:v>79878.8</c:v>
                </c:pt>
                <c:pt idx="2805">
                  <c:v>79891.7</c:v>
                </c:pt>
                <c:pt idx="2806">
                  <c:v>79898.2</c:v>
                </c:pt>
                <c:pt idx="2807">
                  <c:v>79911.399999999994</c:v>
                </c:pt>
                <c:pt idx="2808">
                  <c:v>79918.100000000006</c:v>
                </c:pt>
                <c:pt idx="2809">
                  <c:v>79931.7</c:v>
                </c:pt>
                <c:pt idx="2810">
                  <c:v>79945.600000000006</c:v>
                </c:pt>
                <c:pt idx="2811">
                  <c:v>79959.8</c:v>
                </c:pt>
                <c:pt idx="2812">
                  <c:v>79974.399999999994</c:v>
                </c:pt>
                <c:pt idx="2813">
                  <c:v>79989.3</c:v>
                </c:pt>
                <c:pt idx="2814">
                  <c:v>80004.600000000006</c:v>
                </c:pt>
                <c:pt idx="2815">
                  <c:v>80012.5</c:v>
                </c:pt>
                <c:pt idx="2816">
                  <c:v>80028.399999999994</c:v>
                </c:pt>
                <c:pt idx="2817">
                  <c:v>80036.600000000006</c:v>
                </c:pt>
                <c:pt idx="2818">
                  <c:v>80053.399999999994</c:v>
                </c:pt>
                <c:pt idx="2819">
                  <c:v>80070.600000000006</c:v>
                </c:pt>
                <c:pt idx="2820">
                  <c:v>80088.600000000006</c:v>
                </c:pt>
                <c:pt idx="2821">
                  <c:v>80107.199999999997</c:v>
                </c:pt>
                <c:pt idx="2822">
                  <c:v>80126.600000000006</c:v>
                </c:pt>
                <c:pt idx="2823">
                  <c:v>80146.5</c:v>
                </c:pt>
                <c:pt idx="2824">
                  <c:v>80167.100000000006</c:v>
                </c:pt>
                <c:pt idx="2825">
                  <c:v>80177.600000000006</c:v>
                </c:pt>
                <c:pt idx="2826">
                  <c:v>80188.2</c:v>
                </c:pt>
                <c:pt idx="2827">
                  <c:v>80209.899999999994</c:v>
                </c:pt>
                <c:pt idx="2828">
                  <c:v>80232</c:v>
                </c:pt>
                <c:pt idx="2829">
                  <c:v>80254.600000000006</c:v>
                </c:pt>
                <c:pt idx="2830">
                  <c:v>80277.7</c:v>
                </c:pt>
                <c:pt idx="2831">
                  <c:v>80301.100000000006</c:v>
                </c:pt>
                <c:pt idx="2832">
                  <c:v>80336.899999999994</c:v>
                </c:pt>
                <c:pt idx="2833">
                  <c:v>80361.2</c:v>
                </c:pt>
                <c:pt idx="2834">
                  <c:v>80385.8</c:v>
                </c:pt>
                <c:pt idx="2835">
                  <c:v>80398.100000000006</c:v>
                </c:pt>
                <c:pt idx="2836">
                  <c:v>80423</c:v>
                </c:pt>
                <c:pt idx="2837">
                  <c:v>80448.100000000006</c:v>
                </c:pt>
                <c:pt idx="2838">
                  <c:v>80473.399999999994</c:v>
                </c:pt>
                <c:pt idx="2839">
                  <c:v>80511.5</c:v>
                </c:pt>
                <c:pt idx="2840">
                  <c:v>80536.899999999994</c:v>
                </c:pt>
                <c:pt idx="2841">
                  <c:v>80562.5</c:v>
                </c:pt>
                <c:pt idx="2842">
                  <c:v>80588</c:v>
                </c:pt>
                <c:pt idx="2843">
                  <c:v>80638.899999999994</c:v>
                </c:pt>
                <c:pt idx="2844">
                  <c:v>80664.3</c:v>
                </c:pt>
                <c:pt idx="2845">
                  <c:v>80676.899999999994</c:v>
                </c:pt>
                <c:pt idx="2846">
                  <c:v>80702</c:v>
                </c:pt>
                <c:pt idx="2847">
                  <c:v>80726.899999999994</c:v>
                </c:pt>
                <c:pt idx="2848">
                  <c:v>80751.8</c:v>
                </c:pt>
                <c:pt idx="2849">
                  <c:v>80777.100000000006</c:v>
                </c:pt>
                <c:pt idx="2850">
                  <c:v>80802.600000000006</c:v>
                </c:pt>
                <c:pt idx="2851">
                  <c:v>80828.600000000006</c:v>
                </c:pt>
                <c:pt idx="2852">
                  <c:v>80867.899999999994</c:v>
                </c:pt>
                <c:pt idx="2853">
                  <c:v>80907.8</c:v>
                </c:pt>
                <c:pt idx="2854">
                  <c:v>80934.600000000006</c:v>
                </c:pt>
                <c:pt idx="2855">
                  <c:v>80961.5</c:v>
                </c:pt>
                <c:pt idx="2856">
                  <c:v>80988.5</c:v>
                </c:pt>
                <c:pt idx="2857">
                  <c:v>81015.600000000006</c:v>
                </c:pt>
                <c:pt idx="2858">
                  <c:v>81056.2</c:v>
                </c:pt>
                <c:pt idx="2859">
                  <c:v>81083.199999999997</c:v>
                </c:pt>
                <c:pt idx="2860">
                  <c:v>81110.100000000006</c:v>
                </c:pt>
                <c:pt idx="2861">
                  <c:v>81136.899999999994</c:v>
                </c:pt>
                <c:pt idx="2862">
                  <c:v>81190</c:v>
                </c:pt>
                <c:pt idx="2863">
                  <c:v>81216.3</c:v>
                </c:pt>
                <c:pt idx="2864">
                  <c:v>81229.3</c:v>
                </c:pt>
                <c:pt idx="2865">
                  <c:v>81242.2</c:v>
                </c:pt>
                <c:pt idx="2866">
                  <c:v>81267.899999999994</c:v>
                </c:pt>
                <c:pt idx="2867">
                  <c:v>81293.2</c:v>
                </c:pt>
                <c:pt idx="2868">
                  <c:v>81318.100000000006</c:v>
                </c:pt>
                <c:pt idx="2869">
                  <c:v>81330.399999999994</c:v>
                </c:pt>
                <c:pt idx="2870">
                  <c:v>81366.899999999994</c:v>
                </c:pt>
                <c:pt idx="2871">
                  <c:v>81379</c:v>
                </c:pt>
                <c:pt idx="2872">
                  <c:v>81403.199999999997</c:v>
                </c:pt>
                <c:pt idx="2873">
                  <c:v>81439.3</c:v>
                </c:pt>
                <c:pt idx="2874">
                  <c:v>81463.3</c:v>
                </c:pt>
                <c:pt idx="2875">
                  <c:v>81487.199999999997</c:v>
                </c:pt>
                <c:pt idx="2876">
                  <c:v>81499.199999999997</c:v>
                </c:pt>
                <c:pt idx="2877">
                  <c:v>81522.899999999994</c:v>
                </c:pt>
                <c:pt idx="2878">
                  <c:v>81546.5</c:v>
                </c:pt>
                <c:pt idx="2879">
                  <c:v>81569.899999999994</c:v>
                </c:pt>
                <c:pt idx="2880">
                  <c:v>81581.600000000006</c:v>
                </c:pt>
                <c:pt idx="2881">
                  <c:v>81616.399999999994</c:v>
                </c:pt>
                <c:pt idx="2882">
                  <c:v>81639.3</c:v>
                </c:pt>
                <c:pt idx="2883">
                  <c:v>81662.100000000006</c:v>
                </c:pt>
                <c:pt idx="2884">
                  <c:v>81684.600000000006</c:v>
                </c:pt>
                <c:pt idx="2885">
                  <c:v>81707</c:v>
                </c:pt>
                <c:pt idx="2886">
                  <c:v>81729.100000000006</c:v>
                </c:pt>
                <c:pt idx="2887">
                  <c:v>81751</c:v>
                </c:pt>
                <c:pt idx="2888">
                  <c:v>81772.600000000006</c:v>
                </c:pt>
                <c:pt idx="2889">
                  <c:v>81794</c:v>
                </c:pt>
                <c:pt idx="2890">
                  <c:v>81825.600000000006</c:v>
                </c:pt>
                <c:pt idx="2891">
                  <c:v>81846.2</c:v>
                </c:pt>
                <c:pt idx="2892">
                  <c:v>81866.600000000006</c:v>
                </c:pt>
                <c:pt idx="2893">
                  <c:v>81886.7</c:v>
                </c:pt>
                <c:pt idx="2894">
                  <c:v>81896.600000000006</c:v>
                </c:pt>
                <c:pt idx="2895">
                  <c:v>81916.2</c:v>
                </c:pt>
                <c:pt idx="2896">
                  <c:v>81935.600000000006</c:v>
                </c:pt>
                <c:pt idx="2897">
                  <c:v>81954.8</c:v>
                </c:pt>
                <c:pt idx="2898">
                  <c:v>81973.7</c:v>
                </c:pt>
                <c:pt idx="2899">
                  <c:v>81992.5</c:v>
                </c:pt>
                <c:pt idx="2900">
                  <c:v>82011</c:v>
                </c:pt>
                <c:pt idx="2901">
                  <c:v>82029.399999999994</c:v>
                </c:pt>
                <c:pt idx="2902">
                  <c:v>82047.600000000006</c:v>
                </c:pt>
                <c:pt idx="2903">
                  <c:v>82056.600000000006</c:v>
                </c:pt>
                <c:pt idx="2904">
                  <c:v>82074.5</c:v>
                </c:pt>
                <c:pt idx="2905">
                  <c:v>82092.2</c:v>
                </c:pt>
                <c:pt idx="2906">
                  <c:v>82109.8</c:v>
                </c:pt>
                <c:pt idx="2907">
                  <c:v>82127.3</c:v>
                </c:pt>
                <c:pt idx="2908">
                  <c:v>82153.2</c:v>
                </c:pt>
                <c:pt idx="2909">
                  <c:v>82170.3</c:v>
                </c:pt>
                <c:pt idx="2910">
                  <c:v>82187.3</c:v>
                </c:pt>
                <c:pt idx="2911">
                  <c:v>82204.100000000006</c:v>
                </c:pt>
                <c:pt idx="2912">
                  <c:v>82220.899999999994</c:v>
                </c:pt>
                <c:pt idx="2913">
                  <c:v>82237.600000000006</c:v>
                </c:pt>
                <c:pt idx="2914">
                  <c:v>82245.899999999994</c:v>
                </c:pt>
                <c:pt idx="2915">
                  <c:v>82262.5</c:v>
                </c:pt>
                <c:pt idx="2916">
                  <c:v>82278.899999999994</c:v>
                </c:pt>
                <c:pt idx="2917">
                  <c:v>82295.399999999994</c:v>
                </c:pt>
                <c:pt idx="2918">
                  <c:v>82311.7</c:v>
                </c:pt>
                <c:pt idx="2919">
                  <c:v>82328</c:v>
                </c:pt>
                <c:pt idx="2920">
                  <c:v>82344.3</c:v>
                </c:pt>
                <c:pt idx="2921">
                  <c:v>82368.600000000006</c:v>
                </c:pt>
                <c:pt idx="2922">
                  <c:v>82384.800000000003</c:v>
                </c:pt>
                <c:pt idx="2923">
                  <c:v>82409.399999999994</c:v>
                </c:pt>
                <c:pt idx="2924">
                  <c:v>82417.600000000006</c:v>
                </c:pt>
                <c:pt idx="2925">
                  <c:v>82434.100000000006</c:v>
                </c:pt>
                <c:pt idx="2926">
                  <c:v>82458.899999999994</c:v>
                </c:pt>
                <c:pt idx="2927">
                  <c:v>82475.5</c:v>
                </c:pt>
                <c:pt idx="2928">
                  <c:v>82500.3</c:v>
                </c:pt>
                <c:pt idx="2929">
                  <c:v>82516.899999999994</c:v>
                </c:pt>
                <c:pt idx="2930">
                  <c:v>82549.8</c:v>
                </c:pt>
                <c:pt idx="2931">
                  <c:v>82566.100000000006</c:v>
                </c:pt>
                <c:pt idx="2932">
                  <c:v>82582.399999999994</c:v>
                </c:pt>
                <c:pt idx="2933">
                  <c:v>82598.5</c:v>
                </c:pt>
                <c:pt idx="2934">
                  <c:v>82606.5</c:v>
                </c:pt>
                <c:pt idx="2935">
                  <c:v>82622.399999999994</c:v>
                </c:pt>
                <c:pt idx="2936">
                  <c:v>82638.2</c:v>
                </c:pt>
                <c:pt idx="2937">
                  <c:v>82646</c:v>
                </c:pt>
                <c:pt idx="2938">
                  <c:v>82661.5</c:v>
                </c:pt>
                <c:pt idx="2939">
                  <c:v>82684.3</c:v>
                </c:pt>
                <c:pt idx="2940">
                  <c:v>82691.8</c:v>
                </c:pt>
                <c:pt idx="2941">
                  <c:v>82706.5</c:v>
                </c:pt>
                <c:pt idx="2942">
                  <c:v>82721</c:v>
                </c:pt>
                <c:pt idx="2943">
                  <c:v>82735.3</c:v>
                </c:pt>
                <c:pt idx="2944">
                  <c:v>82749.2</c:v>
                </c:pt>
                <c:pt idx="2945">
                  <c:v>82762.8</c:v>
                </c:pt>
                <c:pt idx="2946">
                  <c:v>82776</c:v>
                </c:pt>
                <c:pt idx="2947">
                  <c:v>82788.899999999994</c:v>
                </c:pt>
                <c:pt idx="2948">
                  <c:v>82807.5</c:v>
                </c:pt>
                <c:pt idx="2949">
                  <c:v>82813.5</c:v>
                </c:pt>
                <c:pt idx="2950">
                  <c:v>82825.2</c:v>
                </c:pt>
                <c:pt idx="2951">
                  <c:v>82836.5</c:v>
                </c:pt>
                <c:pt idx="2952">
                  <c:v>82847.399999999994</c:v>
                </c:pt>
                <c:pt idx="2953">
                  <c:v>82858.5</c:v>
                </c:pt>
                <c:pt idx="2954">
                  <c:v>82864</c:v>
                </c:pt>
                <c:pt idx="2955">
                  <c:v>82875.199999999997</c:v>
                </c:pt>
                <c:pt idx="2956">
                  <c:v>82880.800000000003</c:v>
                </c:pt>
                <c:pt idx="2957">
                  <c:v>82897.7</c:v>
                </c:pt>
                <c:pt idx="2958">
                  <c:v>82909.100000000006</c:v>
                </c:pt>
                <c:pt idx="2959">
                  <c:v>82920.5</c:v>
                </c:pt>
                <c:pt idx="2960">
                  <c:v>82931.899999999994</c:v>
                </c:pt>
                <c:pt idx="2961">
                  <c:v>82943.3</c:v>
                </c:pt>
                <c:pt idx="2962">
                  <c:v>82949</c:v>
                </c:pt>
                <c:pt idx="2963">
                  <c:v>82954.7</c:v>
                </c:pt>
                <c:pt idx="2964">
                  <c:v>82966.100000000006</c:v>
                </c:pt>
                <c:pt idx="2965">
                  <c:v>82977.399999999994</c:v>
                </c:pt>
                <c:pt idx="2966">
                  <c:v>82988.7</c:v>
                </c:pt>
                <c:pt idx="2967">
                  <c:v>82994.399999999994</c:v>
                </c:pt>
                <c:pt idx="2968">
                  <c:v>83005.600000000006</c:v>
                </c:pt>
                <c:pt idx="2969">
                  <c:v>83022.3</c:v>
                </c:pt>
                <c:pt idx="2970">
                  <c:v>83033.3</c:v>
                </c:pt>
                <c:pt idx="2971">
                  <c:v>83044.100000000006</c:v>
                </c:pt>
                <c:pt idx="2972">
                  <c:v>83054.899999999994</c:v>
                </c:pt>
                <c:pt idx="2973">
                  <c:v>83060.2</c:v>
                </c:pt>
                <c:pt idx="2974">
                  <c:v>83065.5</c:v>
                </c:pt>
                <c:pt idx="2975">
                  <c:v>83081.2</c:v>
                </c:pt>
                <c:pt idx="2976">
                  <c:v>83086.3</c:v>
                </c:pt>
                <c:pt idx="2977">
                  <c:v>83101.399999999994</c:v>
                </c:pt>
                <c:pt idx="2978">
                  <c:v>83111.199999999997</c:v>
                </c:pt>
                <c:pt idx="2979">
                  <c:v>83120.800000000003</c:v>
                </c:pt>
                <c:pt idx="2980">
                  <c:v>83125.600000000006</c:v>
                </c:pt>
                <c:pt idx="2981">
                  <c:v>83134.8</c:v>
                </c:pt>
                <c:pt idx="2982">
                  <c:v>83143.899999999994</c:v>
                </c:pt>
                <c:pt idx="2983">
                  <c:v>83148.3</c:v>
                </c:pt>
                <c:pt idx="2984">
                  <c:v>83152.600000000006</c:v>
                </c:pt>
                <c:pt idx="2985">
                  <c:v>83161.100000000006</c:v>
                </c:pt>
                <c:pt idx="2986">
                  <c:v>83169.399999999994</c:v>
                </c:pt>
                <c:pt idx="2987">
                  <c:v>83177.3</c:v>
                </c:pt>
                <c:pt idx="2988">
                  <c:v>83184.899999999994</c:v>
                </c:pt>
                <c:pt idx="2989">
                  <c:v>83195.7</c:v>
                </c:pt>
                <c:pt idx="2990">
                  <c:v>83199.100000000006</c:v>
                </c:pt>
                <c:pt idx="2991">
                  <c:v>83205.7</c:v>
                </c:pt>
                <c:pt idx="2992">
                  <c:v>83208.899999999994</c:v>
                </c:pt>
                <c:pt idx="2993">
                  <c:v>83214.899999999994</c:v>
                </c:pt>
                <c:pt idx="2994">
                  <c:v>83220.600000000006</c:v>
                </c:pt>
                <c:pt idx="2995">
                  <c:v>83228.3</c:v>
                </c:pt>
                <c:pt idx="2996">
                  <c:v>83232.899999999994</c:v>
                </c:pt>
                <c:pt idx="2997">
                  <c:v>83237.100000000006</c:v>
                </c:pt>
                <c:pt idx="2998">
                  <c:v>83240.899999999994</c:v>
                </c:pt>
                <c:pt idx="2999">
                  <c:v>83244.2</c:v>
                </c:pt>
                <c:pt idx="3000">
                  <c:v>83248.2</c:v>
                </c:pt>
                <c:pt idx="3001">
                  <c:v>83249.399999999994</c:v>
                </c:pt>
                <c:pt idx="3002">
                  <c:v>83251.199999999997</c:v>
                </c:pt>
                <c:pt idx="3003">
                  <c:v>83252.5</c:v>
                </c:pt>
                <c:pt idx="3004">
                  <c:v>83253.3</c:v>
                </c:pt>
                <c:pt idx="3005">
                  <c:v>83253.600000000006</c:v>
                </c:pt>
                <c:pt idx="3006">
                  <c:v>83252.7</c:v>
                </c:pt>
                <c:pt idx="3007">
                  <c:v>83250</c:v>
                </c:pt>
                <c:pt idx="3008">
                  <c:v>83245.5</c:v>
                </c:pt>
                <c:pt idx="3009">
                  <c:v>83239.399999999994</c:v>
                </c:pt>
                <c:pt idx="3010">
                  <c:v>83231.8</c:v>
                </c:pt>
                <c:pt idx="3011">
                  <c:v>83217.600000000006</c:v>
                </c:pt>
                <c:pt idx="3012">
                  <c:v>83206.399999999994</c:v>
                </c:pt>
                <c:pt idx="3013">
                  <c:v>83194</c:v>
                </c:pt>
                <c:pt idx="3014">
                  <c:v>83173.2</c:v>
                </c:pt>
                <c:pt idx="3015">
                  <c:v>83165.8</c:v>
                </c:pt>
                <c:pt idx="3016">
                  <c:v>83141.899999999994</c:v>
                </c:pt>
                <c:pt idx="3017">
                  <c:v>83107</c:v>
                </c:pt>
                <c:pt idx="3018">
                  <c:v>83078.899999999994</c:v>
                </c:pt>
                <c:pt idx="3019">
                  <c:v>83029.2</c:v>
                </c:pt>
                <c:pt idx="3020">
                  <c:v>82977.100000000006</c:v>
                </c:pt>
                <c:pt idx="3021">
                  <c:v>82945.3</c:v>
                </c:pt>
                <c:pt idx="3022">
                  <c:v>82913.3</c:v>
                </c:pt>
                <c:pt idx="3023">
                  <c:v>82902.7</c:v>
                </c:pt>
                <c:pt idx="3024">
                  <c:v>82881.600000000006</c:v>
                </c:pt>
                <c:pt idx="3025">
                  <c:v>82860.600000000006</c:v>
                </c:pt>
                <c:pt idx="3026">
                  <c:v>82850.2</c:v>
                </c:pt>
                <c:pt idx="3027">
                  <c:v>82829.7</c:v>
                </c:pt>
                <c:pt idx="3028">
                  <c:v>82809.600000000006</c:v>
                </c:pt>
                <c:pt idx="3029">
                  <c:v>82790</c:v>
                </c:pt>
                <c:pt idx="3030">
                  <c:v>82780.399999999994</c:v>
                </c:pt>
                <c:pt idx="3031">
                  <c:v>82752.600000000006</c:v>
                </c:pt>
                <c:pt idx="3032">
                  <c:v>82735</c:v>
                </c:pt>
                <c:pt idx="3033">
                  <c:v>82718.2</c:v>
                </c:pt>
                <c:pt idx="3034">
                  <c:v>82702.3</c:v>
                </c:pt>
                <c:pt idx="3035">
                  <c:v>82694.8</c:v>
                </c:pt>
                <c:pt idx="3036">
                  <c:v>82680.399999999994</c:v>
                </c:pt>
                <c:pt idx="3037">
                  <c:v>82667.100000000006</c:v>
                </c:pt>
                <c:pt idx="3038">
                  <c:v>82655.100000000006</c:v>
                </c:pt>
                <c:pt idx="3039">
                  <c:v>82644.3</c:v>
                </c:pt>
                <c:pt idx="3040">
                  <c:v>82634.899999999994</c:v>
                </c:pt>
                <c:pt idx="3041">
                  <c:v>82627</c:v>
                </c:pt>
                <c:pt idx="3042">
                  <c:v>82623.600000000006</c:v>
                </c:pt>
                <c:pt idx="3043">
                  <c:v>82620.600000000006</c:v>
                </c:pt>
                <c:pt idx="3044">
                  <c:v>82615.8</c:v>
                </c:pt>
                <c:pt idx="3045">
                  <c:v>82612.7</c:v>
                </c:pt>
                <c:pt idx="3046">
                  <c:v>82611.399999999994</c:v>
                </c:pt>
                <c:pt idx="3047">
                  <c:v>82619.3</c:v>
                </c:pt>
                <c:pt idx="3048">
                  <c:v>82648.399999999994</c:v>
                </c:pt>
                <c:pt idx="3049">
                  <c:v>82693.7</c:v>
                </c:pt>
                <c:pt idx="3050">
                  <c:v>82720.7</c:v>
                </c:pt>
                <c:pt idx="3051">
                  <c:v>82780.100000000006</c:v>
                </c:pt>
                <c:pt idx="3052">
                  <c:v>82841.899999999994</c:v>
                </c:pt>
                <c:pt idx="3053">
                  <c:v>82900.7</c:v>
                </c:pt>
                <c:pt idx="3054">
                  <c:v>82951</c:v>
                </c:pt>
                <c:pt idx="3055">
                  <c:v>82971.199999999997</c:v>
                </c:pt>
                <c:pt idx="3056">
                  <c:v>82987.199999999997</c:v>
                </c:pt>
                <c:pt idx="3057">
                  <c:v>83003.899999999994</c:v>
                </c:pt>
                <c:pt idx="3058">
                  <c:v>83004.3</c:v>
                </c:pt>
                <c:pt idx="3059">
                  <c:v>83004</c:v>
                </c:pt>
                <c:pt idx="3060">
                  <c:v>83003.399999999994</c:v>
                </c:pt>
                <c:pt idx="3061">
                  <c:v>83003.100000000006</c:v>
                </c:pt>
                <c:pt idx="3062">
                  <c:v>83002.399999999994</c:v>
                </c:pt>
                <c:pt idx="3063">
                  <c:v>83001.399999999994</c:v>
                </c:pt>
                <c:pt idx="3064">
                  <c:v>83000.899999999994</c:v>
                </c:pt>
                <c:pt idx="3065">
                  <c:v>83000.399999999994</c:v>
                </c:pt>
                <c:pt idx="3066">
                  <c:v>82999.199999999997</c:v>
                </c:pt>
                <c:pt idx="3067">
                  <c:v>82997.899999999994</c:v>
                </c:pt>
                <c:pt idx="3068">
                  <c:v>82996.5</c:v>
                </c:pt>
                <c:pt idx="3069">
                  <c:v>82995</c:v>
                </c:pt>
                <c:pt idx="3070">
                  <c:v>82993.3</c:v>
                </c:pt>
                <c:pt idx="3071">
                  <c:v>82992.5</c:v>
                </c:pt>
                <c:pt idx="3072">
                  <c:v>82990.8</c:v>
                </c:pt>
                <c:pt idx="3073">
                  <c:v>82989</c:v>
                </c:pt>
                <c:pt idx="3074">
                  <c:v>82987.100000000006</c:v>
                </c:pt>
                <c:pt idx="3075">
                  <c:v>82985.2</c:v>
                </c:pt>
                <c:pt idx="3076">
                  <c:v>82984.2</c:v>
                </c:pt>
                <c:pt idx="3077">
                  <c:v>82982.3</c:v>
                </c:pt>
                <c:pt idx="3078">
                  <c:v>82981.3</c:v>
                </c:pt>
                <c:pt idx="3079">
                  <c:v>82978.3</c:v>
                </c:pt>
                <c:pt idx="3080">
                  <c:v>82976.3</c:v>
                </c:pt>
                <c:pt idx="3081">
                  <c:v>82974.3</c:v>
                </c:pt>
                <c:pt idx="3082">
                  <c:v>82973.3</c:v>
                </c:pt>
                <c:pt idx="3083">
                  <c:v>82971.399999999994</c:v>
                </c:pt>
                <c:pt idx="3084">
                  <c:v>82969.5</c:v>
                </c:pt>
                <c:pt idx="3085">
                  <c:v>82968.5</c:v>
                </c:pt>
                <c:pt idx="3086">
                  <c:v>82966.7</c:v>
                </c:pt>
                <c:pt idx="3087">
                  <c:v>82964.800000000003</c:v>
                </c:pt>
                <c:pt idx="3088">
                  <c:v>82963.100000000006</c:v>
                </c:pt>
                <c:pt idx="3089">
                  <c:v>82961.399999999994</c:v>
                </c:pt>
                <c:pt idx="3090">
                  <c:v>82959.899999999994</c:v>
                </c:pt>
                <c:pt idx="3091">
                  <c:v>82957.7</c:v>
                </c:pt>
                <c:pt idx="3092">
                  <c:v>82956.399999999994</c:v>
                </c:pt>
                <c:pt idx="3093">
                  <c:v>82955.199999999997</c:v>
                </c:pt>
                <c:pt idx="3094">
                  <c:v>82954.100000000006</c:v>
                </c:pt>
                <c:pt idx="3095">
                  <c:v>82953.600000000006</c:v>
                </c:pt>
                <c:pt idx="3096">
                  <c:v>82952.800000000003</c:v>
                </c:pt>
                <c:pt idx="3097">
                  <c:v>82952.100000000006</c:v>
                </c:pt>
                <c:pt idx="3098">
                  <c:v>82951.5</c:v>
                </c:pt>
                <c:pt idx="3099">
                  <c:v>82951.199999999997</c:v>
                </c:pt>
                <c:pt idx="3100">
                  <c:v>82951</c:v>
                </c:pt>
                <c:pt idx="3101">
                  <c:v>82952.800000000003</c:v>
                </c:pt>
                <c:pt idx="3102">
                  <c:v>82957.399999999994</c:v>
                </c:pt>
                <c:pt idx="3103">
                  <c:v>82964.7</c:v>
                </c:pt>
                <c:pt idx="3104">
                  <c:v>82974.3</c:v>
                </c:pt>
                <c:pt idx="3105">
                  <c:v>82980</c:v>
                </c:pt>
                <c:pt idx="3106">
                  <c:v>82992.899999999994</c:v>
                </c:pt>
                <c:pt idx="3107">
                  <c:v>83007.7</c:v>
                </c:pt>
                <c:pt idx="3108">
                  <c:v>83015.7</c:v>
                </c:pt>
                <c:pt idx="3109">
                  <c:v>83042.100000000006</c:v>
                </c:pt>
                <c:pt idx="3110">
                  <c:v>83071.199999999997</c:v>
                </c:pt>
                <c:pt idx="3111">
                  <c:v>83091.899999999994</c:v>
                </c:pt>
                <c:pt idx="3112">
                  <c:v>83124.2</c:v>
                </c:pt>
                <c:pt idx="3113">
                  <c:v>83146.3</c:v>
                </c:pt>
                <c:pt idx="3114">
                  <c:v>83179.7</c:v>
                </c:pt>
                <c:pt idx="3115">
                  <c:v>83201.899999999994</c:v>
                </c:pt>
                <c:pt idx="3116">
                  <c:v>83212.899999999994</c:v>
                </c:pt>
                <c:pt idx="3117">
                  <c:v>83234.600000000006</c:v>
                </c:pt>
                <c:pt idx="3118">
                  <c:v>83255.5</c:v>
                </c:pt>
                <c:pt idx="3119">
                  <c:v>83265.7</c:v>
                </c:pt>
                <c:pt idx="3120">
                  <c:v>83285.399999999994</c:v>
                </c:pt>
                <c:pt idx="3121">
                  <c:v>83303.8</c:v>
                </c:pt>
                <c:pt idx="3122">
                  <c:v>83320.899999999994</c:v>
                </c:pt>
                <c:pt idx="3123">
                  <c:v>83328.899999999994</c:v>
                </c:pt>
                <c:pt idx="3124">
                  <c:v>83344.5</c:v>
                </c:pt>
                <c:pt idx="3125">
                  <c:v>83359.899999999994</c:v>
                </c:pt>
                <c:pt idx="3126">
                  <c:v>83375.100000000006</c:v>
                </c:pt>
                <c:pt idx="3127">
                  <c:v>83390</c:v>
                </c:pt>
                <c:pt idx="3128">
                  <c:v>83404.800000000003</c:v>
                </c:pt>
                <c:pt idx="3129">
                  <c:v>83419.3</c:v>
                </c:pt>
                <c:pt idx="3130">
                  <c:v>83426.5</c:v>
                </c:pt>
                <c:pt idx="3131">
                  <c:v>83448</c:v>
                </c:pt>
                <c:pt idx="3132">
                  <c:v>83462.2</c:v>
                </c:pt>
                <c:pt idx="3133">
                  <c:v>83476.2</c:v>
                </c:pt>
                <c:pt idx="3134">
                  <c:v>83490.2</c:v>
                </c:pt>
                <c:pt idx="3135">
                  <c:v>83497.100000000006</c:v>
                </c:pt>
                <c:pt idx="3136">
                  <c:v>83511</c:v>
                </c:pt>
                <c:pt idx="3137">
                  <c:v>83517.899999999994</c:v>
                </c:pt>
                <c:pt idx="3138">
                  <c:v>83531.8</c:v>
                </c:pt>
                <c:pt idx="3139">
                  <c:v>83545.600000000006</c:v>
                </c:pt>
                <c:pt idx="3140">
                  <c:v>83573.3</c:v>
                </c:pt>
                <c:pt idx="3141">
                  <c:v>83587.199999999997</c:v>
                </c:pt>
                <c:pt idx="3142">
                  <c:v>83601.2</c:v>
                </c:pt>
                <c:pt idx="3143">
                  <c:v>83615.3</c:v>
                </c:pt>
                <c:pt idx="3144">
                  <c:v>83629.5</c:v>
                </c:pt>
                <c:pt idx="3145">
                  <c:v>83643.8</c:v>
                </c:pt>
                <c:pt idx="3146">
                  <c:v>83658.2</c:v>
                </c:pt>
                <c:pt idx="3147">
                  <c:v>83672.800000000003</c:v>
                </c:pt>
                <c:pt idx="3148">
                  <c:v>83687.600000000006</c:v>
                </c:pt>
                <c:pt idx="3149">
                  <c:v>83702.600000000006</c:v>
                </c:pt>
                <c:pt idx="3150">
                  <c:v>83717.8</c:v>
                </c:pt>
                <c:pt idx="3151">
                  <c:v>83733.2</c:v>
                </c:pt>
                <c:pt idx="3152">
                  <c:v>83748.899999999994</c:v>
                </c:pt>
                <c:pt idx="3153">
                  <c:v>83773</c:v>
                </c:pt>
                <c:pt idx="3154">
                  <c:v>83781.2</c:v>
                </c:pt>
                <c:pt idx="3155">
                  <c:v>83797.8</c:v>
                </c:pt>
                <c:pt idx="3156">
                  <c:v>83814.7</c:v>
                </c:pt>
                <c:pt idx="3157">
                  <c:v>83831.899999999994</c:v>
                </c:pt>
                <c:pt idx="3158">
                  <c:v>83840.7</c:v>
                </c:pt>
                <c:pt idx="3159">
                  <c:v>83858.5</c:v>
                </c:pt>
                <c:pt idx="3160">
                  <c:v>83876.800000000003</c:v>
                </c:pt>
                <c:pt idx="3161">
                  <c:v>83886.1</c:v>
                </c:pt>
                <c:pt idx="3162">
                  <c:v>83914.5</c:v>
                </c:pt>
                <c:pt idx="3163">
                  <c:v>83933.9</c:v>
                </c:pt>
                <c:pt idx="3164">
                  <c:v>83953.7</c:v>
                </c:pt>
                <c:pt idx="3165">
                  <c:v>83973.9</c:v>
                </c:pt>
                <c:pt idx="3166">
                  <c:v>83994.4</c:v>
                </c:pt>
                <c:pt idx="3167">
                  <c:v>84015.3</c:v>
                </c:pt>
                <c:pt idx="3168">
                  <c:v>84036.5</c:v>
                </c:pt>
                <c:pt idx="3169">
                  <c:v>84068.800000000003</c:v>
                </c:pt>
                <c:pt idx="3170">
                  <c:v>84090.8</c:v>
                </c:pt>
                <c:pt idx="3171">
                  <c:v>84113</c:v>
                </c:pt>
                <c:pt idx="3172">
                  <c:v>84135.5</c:v>
                </c:pt>
                <c:pt idx="3173">
                  <c:v>84146.8</c:v>
                </c:pt>
                <c:pt idx="3174">
                  <c:v>84169.7</c:v>
                </c:pt>
                <c:pt idx="3175">
                  <c:v>84192.8</c:v>
                </c:pt>
                <c:pt idx="3176">
                  <c:v>84216.1</c:v>
                </c:pt>
                <c:pt idx="3177">
                  <c:v>84239.7</c:v>
                </c:pt>
                <c:pt idx="3178">
                  <c:v>84263.4</c:v>
                </c:pt>
                <c:pt idx="3179">
                  <c:v>84299.4</c:v>
                </c:pt>
                <c:pt idx="3180">
                  <c:v>84323.6</c:v>
                </c:pt>
                <c:pt idx="3181">
                  <c:v>84335.7</c:v>
                </c:pt>
                <c:pt idx="3182">
                  <c:v>84360.2</c:v>
                </c:pt>
                <c:pt idx="3183">
                  <c:v>84385.1</c:v>
                </c:pt>
                <c:pt idx="3184">
                  <c:v>84410.4</c:v>
                </c:pt>
                <c:pt idx="3185">
                  <c:v>84448.9</c:v>
                </c:pt>
                <c:pt idx="3186">
                  <c:v>84462</c:v>
                </c:pt>
                <c:pt idx="3187">
                  <c:v>84488.3</c:v>
                </c:pt>
                <c:pt idx="3188">
                  <c:v>84515</c:v>
                </c:pt>
                <c:pt idx="3189">
                  <c:v>84542</c:v>
                </c:pt>
                <c:pt idx="3190">
                  <c:v>84569.3</c:v>
                </c:pt>
                <c:pt idx="3191">
                  <c:v>84610.9</c:v>
                </c:pt>
                <c:pt idx="3192">
                  <c:v>84639</c:v>
                </c:pt>
                <c:pt idx="3193">
                  <c:v>84667.4</c:v>
                </c:pt>
                <c:pt idx="3194">
                  <c:v>84696.1</c:v>
                </c:pt>
                <c:pt idx="3195">
                  <c:v>84725</c:v>
                </c:pt>
                <c:pt idx="3196">
                  <c:v>84768.8</c:v>
                </c:pt>
                <c:pt idx="3197">
                  <c:v>84798.3</c:v>
                </c:pt>
                <c:pt idx="3198">
                  <c:v>84828.1</c:v>
                </c:pt>
                <c:pt idx="3199">
                  <c:v>84858.1</c:v>
                </c:pt>
                <c:pt idx="3200">
                  <c:v>84903.4</c:v>
                </c:pt>
                <c:pt idx="3201">
                  <c:v>84934.6</c:v>
                </c:pt>
                <c:pt idx="3202">
                  <c:v>84967.5</c:v>
                </c:pt>
                <c:pt idx="3203">
                  <c:v>85019.5</c:v>
                </c:pt>
                <c:pt idx="3204">
                  <c:v>85055.5</c:v>
                </c:pt>
                <c:pt idx="3205">
                  <c:v>85073.8</c:v>
                </c:pt>
                <c:pt idx="3206">
                  <c:v>85110.9</c:v>
                </c:pt>
                <c:pt idx="3207">
                  <c:v>85129.600000000006</c:v>
                </c:pt>
                <c:pt idx="3208">
                  <c:v>85167.1</c:v>
                </c:pt>
                <c:pt idx="3209">
                  <c:v>85204.6</c:v>
                </c:pt>
                <c:pt idx="3210">
                  <c:v>85241.8</c:v>
                </c:pt>
                <c:pt idx="3211">
                  <c:v>85296.2</c:v>
                </c:pt>
                <c:pt idx="3212">
                  <c:v>85348.4</c:v>
                </c:pt>
                <c:pt idx="3213">
                  <c:v>85381.5</c:v>
                </c:pt>
                <c:pt idx="3214">
                  <c:v>85397.4</c:v>
                </c:pt>
                <c:pt idx="3215">
                  <c:v>85442.2</c:v>
                </c:pt>
                <c:pt idx="3216">
                  <c:v>85481.9</c:v>
                </c:pt>
                <c:pt idx="3217">
                  <c:v>85505.1</c:v>
                </c:pt>
                <c:pt idx="3218">
                  <c:v>85526.5</c:v>
                </c:pt>
                <c:pt idx="3219">
                  <c:v>85557.6</c:v>
                </c:pt>
                <c:pt idx="3220">
                  <c:v>85577.600000000006</c:v>
                </c:pt>
                <c:pt idx="3221">
                  <c:v>85606.6</c:v>
                </c:pt>
                <c:pt idx="3222">
                  <c:v>85625.3</c:v>
                </c:pt>
                <c:pt idx="3223">
                  <c:v>85643.6</c:v>
                </c:pt>
                <c:pt idx="3224">
                  <c:v>85661.3</c:v>
                </c:pt>
                <c:pt idx="3225">
                  <c:v>85678.6</c:v>
                </c:pt>
                <c:pt idx="3226">
                  <c:v>85695.5</c:v>
                </c:pt>
                <c:pt idx="3227">
                  <c:v>85711.9</c:v>
                </c:pt>
                <c:pt idx="3228">
                  <c:v>85728</c:v>
                </c:pt>
                <c:pt idx="3229">
                  <c:v>85751.4</c:v>
                </c:pt>
                <c:pt idx="3230">
                  <c:v>85766.6</c:v>
                </c:pt>
                <c:pt idx="3231">
                  <c:v>85781.4</c:v>
                </c:pt>
                <c:pt idx="3232">
                  <c:v>85796</c:v>
                </c:pt>
                <c:pt idx="3233">
                  <c:v>85810.2</c:v>
                </c:pt>
                <c:pt idx="3234">
                  <c:v>85824.2</c:v>
                </c:pt>
                <c:pt idx="3235">
                  <c:v>85838</c:v>
                </c:pt>
                <c:pt idx="3236">
                  <c:v>85851.6</c:v>
                </c:pt>
                <c:pt idx="3237">
                  <c:v>85864.9</c:v>
                </c:pt>
                <c:pt idx="3238">
                  <c:v>85884.6</c:v>
                </c:pt>
                <c:pt idx="3239">
                  <c:v>85891.1</c:v>
                </c:pt>
                <c:pt idx="3240">
                  <c:v>85910.3</c:v>
                </c:pt>
                <c:pt idx="3241">
                  <c:v>85923</c:v>
                </c:pt>
                <c:pt idx="3242">
                  <c:v>85935.6</c:v>
                </c:pt>
                <c:pt idx="3243">
                  <c:v>85941.9</c:v>
                </c:pt>
                <c:pt idx="3244">
                  <c:v>85954.4</c:v>
                </c:pt>
                <c:pt idx="3245">
                  <c:v>85966.8</c:v>
                </c:pt>
                <c:pt idx="3246">
                  <c:v>85985.5</c:v>
                </c:pt>
                <c:pt idx="3247">
                  <c:v>85997.9</c:v>
                </c:pt>
                <c:pt idx="3248">
                  <c:v>86016.6</c:v>
                </c:pt>
                <c:pt idx="3249">
                  <c:v>86029.2</c:v>
                </c:pt>
                <c:pt idx="3250">
                  <c:v>86041.7</c:v>
                </c:pt>
                <c:pt idx="3251">
                  <c:v>86053.8</c:v>
                </c:pt>
                <c:pt idx="3252">
                  <c:v>86059.8</c:v>
                </c:pt>
                <c:pt idx="3253">
                  <c:v>86071.6</c:v>
                </c:pt>
                <c:pt idx="3254">
                  <c:v>86083.199999999997</c:v>
                </c:pt>
                <c:pt idx="3255">
                  <c:v>86088.9</c:v>
                </c:pt>
                <c:pt idx="3256">
                  <c:v>86100.1</c:v>
                </c:pt>
                <c:pt idx="3257">
                  <c:v>86111</c:v>
                </c:pt>
                <c:pt idx="3258">
                  <c:v>86127.2</c:v>
                </c:pt>
                <c:pt idx="3259">
                  <c:v>86132.5</c:v>
                </c:pt>
                <c:pt idx="3260">
                  <c:v>86142.9</c:v>
                </c:pt>
                <c:pt idx="3261">
                  <c:v>86148.1</c:v>
                </c:pt>
                <c:pt idx="3262">
                  <c:v>86158.3</c:v>
                </c:pt>
                <c:pt idx="3263">
                  <c:v>86163.3</c:v>
                </c:pt>
                <c:pt idx="3264">
                  <c:v>86173.4</c:v>
                </c:pt>
                <c:pt idx="3265">
                  <c:v>86183.3</c:v>
                </c:pt>
                <c:pt idx="3266">
                  <c:v>86188.2</c:v>
                </c:pt>
                <c:pt idx="3267">
                  <c:v>86198</c:v>
                </c:pt>
                <c:pt idx="3268">
                  <c:v>86207.7</c:v>
                </c:pt>
                <c:pt idx="3269">
                  <c:v>86222.2</c:v>
                </c:pt>
                <c:pt idx="3270">
                  <c:v>86231.8</c:v>
                </c:pt>
                <c:pt idx="3271">
                  <c:v>86241.3</c:v>
                </c:pt>
                <c:pt idx="3272">
                  <c:v>86250.9</c:v>
                </c:pt>
                <c:pt idx="3273">
                  <c:v>86260.4</c:v>
                </c:pt>
                <c:pt idx="3274">
                  <c:v>86270</c:v>
                </c:pt>
                <c:pt idx="3275">
                  <c:v>86279.6</c:v>
                </c:pt>
                <c:pt idx="3276">
                  <c:v>86289.3</c:v>
                </c:pt>
                <c:pt idx="3277">
                  <c:v>86299</c:v>
                </c:pt>
                <c:pt idx="3278">
                  <c:v>86308.800000000003</c:v>
                </c:pt>
                <c:pt idx="3279">
                  <c:v>86313.8</c:v>
                </c:pt>
                <c:pt idx="3280">
                  <c:v>86323.7</c:v>
                </c:pt>
                <c:pt idx="3281">
                  <c:v>86333.8</c:v>
                </c:pt>
                <c:pt idx="3282">
                  <c:v>86338.9</c:v>
                </c:pt>
                <c:pt idx="3283">
                  <c:v>86344</c:v>
                </c:pt>
                <c:pt idx="3284">
                  <c:v>86354.3</c:v>
                </c:pt>
                <c:pt idx="3285">
                  <c:v>86364.800000000003</c:v>
                </c:pt>
                <c:pt idx="3286">
                  <c:v>86375.5</c:v>
                </c:pt>
                <c:pt idx="3287">
                  <c:v>86391.9</c:v>
                </c:pt>
                <c:pt idx="3288">
                  <c:v>86397.4</c:v>
                </c:pt>
                <c:pt idx="3289">
                  <c:v>86408.7</c:v>
                </c:pt>
                <c:pt idx="3290">
                  <c:v>86420.2</c:v>
                </c:pt>
                <c:pt idx="3291">
                  <c:v>86431.9</c:v>
                </c:pt>
                <c:pt idx="3292">
                  <c:v>86443.9</c:v>
                </c:pt>
                <c:pt idx="3293">
                  <c:v>86456.2</c:v>
                </c:pt>
                <c:pt idx="3294">
                  <c:v>86468.800000000003</c:v>
                </c:pt>
                <c:pt idx="3295">
                  <c:v>86481.600000000006</c:v>
                </c:pt>
                <c:pt idx="3296">
                  <c:v>86501.7</c:v>
                </c:pt>
                <c:pt idx="3297">
                  <c:v>86515.8</c:v>
                </c:pt>
                <c:pt idx="3298">
                  <c:v>86530.2</c:v>
                </c:pt>
                <c:pt idx="3299">
                  <c:v>86537.600000000006</c:v>
                </c:pt>
                <c:pt idx="3300">
                  <c:v>86552.7</c:v>
                </c:pt>
                <c:pt idx="3301">
                  <c:v>86560.3</c:v>
                </c:pt>
                <c:pt idx="3302">
                  <c:v>86575.9</c:v>
                </c:pt>
                <c:pt idx="3303">
                  <c:v>86591.8</c:v>
                </c:pt>
                <c:pt idx="3304">
                  <c:v>86599.8</c:v>
                </c:pt>
                <c:pt idx="3305">
                  <c:v>86616.1</c:v>
                </c:pt>
                <c:pt idx="3306">
                  <c:v>86632.6</c:v>
                </c:pt>
                <c:pt idx="3307">
                  <c:v>86657.600000000006</c:v>
                </c:pt>
                <c:pt idx="3308">
                  <c:v>86666</c:v>
                </c:pt>
                <c:pt idx="3309">
                  <c:v>86682.9</c:v>
                </c:pt>
                <c:pt idx="3310">
                  <c:v>86691.4</c:v>
                </c:pt>
                <c:pt idx="3311">
                  <c:v>86708.4</c:v>
                </c:pt>
                <c:pt idx="3312">
                  <c:v>86725.4</c:v>
                </c:pt>
                <c:pt idx="3313">
                  <c:v>86742.399999999994</c:v>
                </c:pt>
                <c:pt idx="3314">
                  <c:v>86750.9</c:v>
                </c:pt>
                <c:pt idx="3315">
                  <c:v>86767.8</c:v>
                </c:pt>
                <c:pt idx="3316">
                  <c:v>86784.6</c:v>
                </c:pt>
                <c:pt idx="3317">
                  <c:v>86801.3</c:v>
                </c:pt>
                <c:pt idx="3318">
                  <c:v>86817.7</c:v>
                </c:pt>
                <c:pt idx="3319">
                  <c:v>86834</c:v>
                </c:pt>
                <c:pt idx="3320">
                  <c:v>86850</c:v>
                </c:pt>
                <c:pt idx="3321">
                  <c:v>86865.7</c:v>
                </c:pt>
                <c:pt idx="3322">
                  <c:v>86881.3</c:v>
                </c:pt>
                <c:pt idx="3323">
                  <c:v>86889.1</c:v>
                </c:pt>
                <c:pt idx="3324">
                  <c:v>86904.7</c:v>
                </c:pt>
                <c:pt idx="3325">
                  <c:v>86928.3</c:v>
                </c:pt>
                <c:pt idx="3326">
                  <c:v>86944</c:v>
                </c:pt>
                <c:pt idx="3327">
                  <c:v>86959.8</c:v>
                </c:pt>
                <c:pt idx="3328">
                  <c:v>86983.5</c:v>
                </c:pt>
                <c:pt idx="3329">
                  <c:v>87007.3</c:v>
                </c:pt>
                <c:pt idx="3330">
                  <c:v>87015.2</c:v>
                </c:pt>
                <c:pt idx="3331">
                  <c:v>87031</c:v>
                </c:pt>
                <c:pt idx="3332">
                  <c:v>87046.7</c:v>
                </c:pt>
                <c:pt idx="3333">
                  <c:v>87062.5</c:v>
                </c:pt>
                <c:pt idx="3334">
                  <c:v>87078.1</c:v>
                </c:pt>
                <c:pt idx="3335">
                  <c:v>87093.7</c:v>
                </c:pt>
                <c:pt idx="3336">
                  <c:v>87117</c:v>
                </c:pt>
                <c:pt idx="3337">
                  <c:v>87132.4</c:v>
                </c:pt>
                <c:pt idx="3338">
                  <c:v>87147.7</c:v>
                </c:pt>
                <c:pt idx="3339">
                  <c:v>87162.9</c:v>
                </c:pt>
                <c:pt idx="3340">
                  <c:v>87185.4</c:v>
                </c:pt>
                <c:pt idx="3341">
                  <c:v>87200.3</c:v>
                </c:pt>
                <c:pt idx="3342">
                  <c:v>87207.7</c:v>
                </c:pt>
                <c:pt idx="3343">
                  <c:v>87222.3</c:v>
                </c:pt>
                <c:pt idx="3344">
                  <c:v>87229.5</c:v>
                </c:pt>
                <c:pt idx="3345">
                  <c:v>87251</c:v>
                </c:pt>
                <c:pt idx="3346">
                  <c:v>87265.1</c:v>
                </c:pt>
                <c:pt idx="3347">
                  <c:v>87285.9</c:v>
                </c:pt>
                <c:pt idx="3348">
                  <c:v>87299.4</c:v>
                </c:pt>
                <c:pt idx="3349">
                  <c:v>87312.7</c:v>
                </c:pt>
                <c:pt idx="3350">
                  <c:v>87325.8</c:v>
                </c:pt>
                <c:pt idx="3351">
                  <c:v>87332.3</c:v>
                </c:pt>
                <c:pt idx="3352">
                  <c:v>87345</c:v>
                </c:pt>
                <c:pt idx="3353">
                  <c:v>87357.5</c:v>
                </c:pt>
                <c:pt idx="3354">
                  <c:v>87369.8</c:v>
                </c:pt>
                <c:pt idx="3355">
                  <c:v>87388</c:v>
                </c:pt>
                <c:pt idx="3356">
                  <c:v>87405.9</c:v>
                </c:pt>
                <c:pt idx="3357">
                  <c:v>87411.7</c:v>
                </c:pt>
                <c:pt idx="3358">
                  <c:v>87423.4</c:v>
                </c:pt>
                <c:pt idx="3359">
                  <c:v>87434.8</c:v>
                </c:pt>
                <c:pt idx="3360">
                  <c:v>87446.2</c:v>
                </c:pt>
                <c:pt idx="3361">
                  <c:v>87457.4</c:v>
                </c:pt>
                <c:pt idx="3362">
                  <c:v>87468.5</c:v>
                </c:pt>
                <c:pt idx="3363">
                  <c:v>87479.5</c:v>
                </c:pt>
                <c:pt idx="3364">
                  <c:v>87495.8</c:v>
                </c:pt>
                <c:pt idx="3365">
                  <c:v>87506.6</c:v>
                </c:pt>
                <c:pt idx="3366">
                  <c:v>87511.9</c:v>
                </c:pt>
                <c:pt idx="3367">
                  <c:v>87522.5</c:v>
                </c:pt>
                <c:pt idx="3368">
                  <c:v>87533.1</c:v>
                </c:pt>
                <c:pt idx="3369">
                  <c:v>87543.6</c:v>
                </c:pt>
                <c:pt idx="3370">
                  <c:v>87554</c:v>
                </c:pt>
                <c:pt idx="3371">
                  <c:v>87559.2</c:v>
                </c:pt>
                <c:pt idx="3372">
                  <c:v>87564.3</c:v>
                </c:pt>
                <c:pt idx="3373">
                  <c:v>87574.6</c:v>
                </c:pt>
                <c:pt idx="3374">
                  <c:v>87584.9</c:v>
                </c:pt>
                <c:pt idx="3375">
                  <c:v>87600.2</c:v>
                </c:pt>
                <c:pt idx="3376">
                  <c:v>87610.4</c:v>
                </c:pt>
                <c:pt idx="3377">
                  <c:v>87620.6</c:v>
                </c:pt>
                <c:pt idx="3378">
                  <c:v>87630.7</c:v>
                </c:pt>
                <c:pt idx="3379">
                  <c:v>87640.9</c:v>
                </c:pt>
                <c:pt idx="3380">
                  <c:v>87656.1</c:v>
                </c:pt>
                <c:pt idx="3381">
                  <c:v>87661.2</c:v>
                </c:pt>
                <c:pt idx="3382">
                  <c:v>87676.4</c:v>
                </c:pt>
                <c:pt idx="3383">
                  <c:v>87686.6</c:v>
                </c:pt>
                <c:pt idx="3384">
                  <c:v>87702</c:v>
                </c:pt>
                <c:pt idx="3385">
                  <c:v>87712.3</c:v>
                </c:pt>
                <c:pt idx="3386">
                  <c:v>87722.7</c:v>
                </c:pt>
                <c:pt idx="3387">
                  <c:v>87738.3</c:v>
                </c:pt>
                <c:pt idx="3388">
                  <c:v>87743.5</c:v>
                </c:pt>
                <c:pt idx="3389">
                  <c:v>87754.1</c:v>
                </c:pt>
                <c:pt idx="3390">
                  <c:v>87764.7</c:v>
                </c:pt>
                <c:pt idx="3391">
                  <c:v>87775.4</c:v>
                </c:pt>
                <c:pt idx="3392">
                  <c:v>87786.2</c:v>
                </c:pt>
                <c:pt idx="3393">
                  <c:v>87791.6</c:v>
                </c:pt>
                <c:pt idx="3394">
                  <c:v>87808.1</c:v>
                </c:pt>
                <c:pt idx="3395">
                  <c:v>87819.199999999997</c:v>
                </c:pt>
                <c:pt idx="3396">
                  <c:v>87830.2</c:v>
                </c:pt>
                <c:pt idx="3397">
                  <c:v>87841.2</c:v>
                </c:pt>
                <c:pt idx="3398">
                  <c:v>87846.7</c:v>
                </c:pt>
                <c:pt idx="3399">
                  <c:v>87852.2</c:v>
                </c:pt>
                <c:pt idx="3400">
                  <c:v>87863.2</c:v>
                </c:pt>
                <c:pt idx="3401">
                  <c:v>87874.2</c:v>
                </c:pt>
                <c:pt idx="3402">
                  <c:v>87885.1</c:v>
                </c:pt>
                <c:pt idx="3403">
                  <c:v>87896.1</c:v>
                </c:pt>
                <c:pt idx="3404">
                  <c:v>87907</c:v>
                </c:pt>
                <c:pt idx="3405">
                  <c:v>87923.4</c:v>
                </c:pt>
                <c:pt idx="3406">
                  <c:v>87934.3</c:v>
                </c:pt>
                <c:pt idx="3407">
                  <c:v>87945.3</c:v>
                </c:pt>
                <c:pt idx="3408">
                  <c:v>87956.2</c:v>
                </c:pt>
                <c:pt idx="3409">
                  <c:v>87967.2</c:v>
                </c:pt>
                <c:pt idx="3410">
                  <c:v>87978.2</c:v>
                </c:pt>
                <c:pt idx="3411">
                  <c:v>87989.2</c:v>
                </c:pt>
                <c:pt idx="3412">
                  <c:v>88005.7</c:v>
                </c:pt>
                <c:pt idx="3413">
                  <c:v>88016.7</c:v>
                </c:pt>
                <c:pt idx="3414">
                  <c:v>88027.8</c:v>
                </c:pt>
                <c:pt idx="3415">
                  <c:v>88038.9</c:v>
                </c:pt>
                <c:pt idx="3416">
                  <c:v>88050.1</c:v>
                </c:pt>
                <c:pt idx="3417">
                  <c:v>88061.3</c:v>
                </c:pt>
                <c:pt idx="3418">
                  <c:v>88072.5</c:v>
                </c:pt>
                <c:pt idx="3419">
                  <c:v>88083.8</c:v>
                </c:pt>
                <c:pt idx="3420">
                  <c:v>88095.1</c:v>
                </c:pt>
                <c:pt idx="3421">
                  <c:v>88106.5</c:v>
                </c:pt>
                <c:pt idx="3422">
                  <c:v>88118</c:v>
                </c:pt>
                <c:pt idx="3423">
                  <c:v>88129.5</c:v>
                </c:pt>
                <c:pt idx="3424">
                  <c:v>88135.2</c:v>
                </c:pt>
                <c:pt idx="3425">
                  <c:v>88146.8</c:v>
                </c:pt>
                <c:pt idx="3426">
                  <c:v>88164.3</c:v>
                </c:pt>
                <c:pt idx="3427">
                  <c:v>88176.1</c:v>
                </c:pt>
                <c:pt idx="3428">
                  <c:v>88188</c:v>
                </c:pt>
                <c:pt idx="3429">
                  <c:v>88199.9</c:v>
                </c:pt>
                <c:pt idx="3430">
                  <c:v>88211.9</c:v>
                </c:pt>
                <c:pt idx="3431">
                  <c:v>88217.9</c:v>
                </c:pt>
                <c:pt idx="3432">
                  <c:v>88236.2</c:v>
                </c:pt>
                <c:pt idx="3433">
                  <c:v>88242.3</c:v>
                </c:pt>
                <c:pt idx="3434">
                  <c:v>88254.6</c:v>
                </c:pt>
                <c:pt idx="3435">
                  <c:v>88267</c:v>
                </c:pt>
                <c:pt idx="3436">
                  <c:v>88279.5</c:v>
                </c:pt>
                <c:pt idx="3437">
                  <c:v>88292.1</c:v>
                </c:pt>
                <c:pt idx="3438">
                  <c:v>88298.5</c:v>
                </c:pt>
                <c:pt idx="3439">
                  <c:v>88311</c:v>
                </c:pt>
                <c:pt idx="3440">
                  <c:v>88323.3</c:v>
                </c:pt>
                <c:pt idx="3441">
                  <c:v>88335.5</c:v>
                </c:pt>
                <c:pt idx="3442">
                  <c:v>88347.5</c:v>
                </c:pt>
                <c:pt idx="3443">
                  <c:v>88365.3</c:v>
                </c:pt>
                <c:pt idx="3444">
                  <c:v>88371.199999999997</c:v>
                </c:pt>
                <c:pt idx="3445">
                  <c:v>88383</c:v>
                </c:pt>
                <c:pt idx="3446">
                  <c:v>88394.8</c:v>
                </c:pt>
                <c:pt idx="3447">
                  <c:v>88406.7</c:v>
                </c:pt>
                <c:pt idx="3448">
                  <c:v>88418.5</c:v>
                </c:pt>
                <c:pt idx="3449">
                  <c:v>88430.5</c:v>
                </c:pt>
                <c:pt idx="3450">
                  <c:v>88442.5</c:v>
                </c:pt>
                <c:pt idx="3451">
                  <c:v>88448.6</c:v>
                </c:pt>
                <c:pt idx="3452">
                  <c:v>88460.9</c:v>
                </c:pt>
                <c:pt idx="3453">
                  <c:v>88473.4</c:v>
                </c:pt>
                <c:pt idx="3454">
                  <c:v>88486.1</c:v>
                </c:pt>
                <c:pt idx="3455">
                  <c:v>88499.1</c:v>
                </c:pt>
                <c:pt idx="3456">
                  <c:v>88512.4</c:v>
                </c:pt>
                <c:pt idx="3457">
                  <c:v>88519.1</c:v>
                </c:pt>
                <c:pt idx="3458">
                  <c:v>88532.800000000003</c:v>
                </c:pt>
                <c:pt idx="3459">
                  <c:v>88546.9</c:v>
                </c:pt>
                <c:pt idx="3460">
                  <c:v>88561.5</c:v>
                </c:pt>
                <c:pt idx="3461">
                  <c:v>88568.9</c:v>
                </c:pt>
                <c:pt idx="3462">
                  <c:v>88584</c:v>
                </c:pt>
                <c:pt idx="3463">
                  <c:v>88599.7</c:v>
                </c:pt>
                <c:pt idx="3464">
                  <c:v>88615.8</c:v>
                </c:pt>
                <c:pt idx="3465">
                  <c:v>88641</c:v>
                </c:pt>
                <c:pt idx="3466">
                  <c:v>88658.5</c:v>
                </c:pt>
                <c:pt idx="3467">
                  <c:v>88676.7</c:v>
                </c:pt>
                <c:pt idx="3468">
                  <c:v>88695.5</c:v>
                </c:pt>
                <c:pt idx="3469">
                  <c:v>88714.9</c:v>
                </c:pt>
                <c:pt idx="3470">
                  <c:v>88724.9</c:v>
                </c:pt>
                <c:pt idx="3471">
                  <c:v>88745.5</c:v>
                </c:pt>
                <c:pt idx="3472">
                  <c:v>88768.6</c:v>
                </c:pt>
                <c:pt idx="3473">
                  <c:v>88795.1</c:v>
                </c:pt>
                <c:pt idx="3474">
                  <c:v>88840.6</c:v>
                </c:pt>
                <c:pt idx="3475">
                  <c:v>88874.1</c:v>
                </c:pt>
                <c:pt idx="3476">
                  <c:v>88928.1</c:v>
                </c:pt>
                <c:pt idx="3477">
                  <c:v>88966.1</c:v>
                </c:pt>
                <c:pt idx="3478">
                  <c:v>89025</c:v>
                </c:pt>
                <c:pt idx="3479">
                  <c:v>89065</c:v>
                </c:pt>
                <c:pt idx="3480">
                  <c:v>89125.2</c:v>
                </c:pt>
                <c:pt idx="3481">
                  <c:v>89145.1</c:v>
                </c:pt>
                <c:pt idx="3482">
                  <c:v>89203.6</c:v>
                </c:pt>
                <c:pt idx="3483">
                  <c:v>89241.1</c:v>
                </c:pt>
                <c:pt idx="3484">
                  <c:v>89277</c:v>
                </c:pt>
                <c:pt idx="3485">
                  <c:v>89327</c:v>
                </c:pt>
                <c:pt idx="3486">
                  <c:v>89357.1</c:v>
                </c:pt>
                <c:pt idx="3487">
                  <c:v>89371.1</c:v>
                </c:pt>
                <c:pt idx="3488">
                  <c:v>89397.1</c:v>
                </c:pt>
                <c:pt idx="3489">
                  <c:v>89422.399999999994</c:v>
                </c:pt>
                <c:pt idx="3490">
                  <c:v>89434.9</c:v>
                </c:pt>
                <c:pt idx="3491">
                  <c:v>89459.7</c:v>
                </c:pt>
                <c:pt idx="3492">
                  <c:v>89484</c:v>
                </c:pt>
                <c:pt idx="3493">
                  <c:v>89496</c:v>
                </c:pt>
                <c:pt idx="3494">
                  <c:v>89519.7</c:v>
                </c:pt>
                <c:pt idx="3495">
                  <c:v>89543</c:v>
                </c:pt>
                <c:pt idx="3496">
                  <c:v>89577.2</c:v>
                </c:pt>
                <c:pt idx="3497">
                  <c:v>89588.4</c:v>
                </c:pt>
                <c:pt idx="3498">
                  <c:v>89610.5</c:v>
                </c:pt>
                <c:pt idx="3499">
                  <c:v>89632.3</c:v>
                </c:pt>
                <c:pt idx="3500">
                  <c:v>89653.7</c:v>
                </c:pt>
                <c:pt idx="3501">
                  <c:v>89674.6</c:v>
                </c:pt>
                <c:pt idx="3502">
                  <c:v>89685</c:v>
                </c:pt>
                <c:pt idx="3503">
                  <c:v>89715.5</c:v>
                </c:pt>
                <c:pt idx="3504">
                  <c:v>89735.4</c:v>
                </c:pt>
                <c:pt idx="3505">
                  <c:v>89755</c:v>
                </c:pt>
                <c:pt idx="3506">
                  <c:v>89764.6</c:v>
                </c:pt>
                <c:pt idx="3507">
                  <c:v>89783.7</c:v>
                </c:pt>
                <c:pt idx="3508">
                  <c:v>89802.3</c:v>
                </c:pt>
                <c:pt idx="3509">
                  <c:v>89820.7</c:v>
                </c:pt>
                <c:pt idx="3510">
                  <c:v>89838.7</c:v>
                </c:pt>
                <c:pt idx="3511">
                  <c:v>89856.4</c:v>
                </c:pt>
                <c:pt idx="3512">
                  <c:v>89873.7</c:v>
                </c:pt>
                <c:pt idx="3513">
                  <c:v>89890.8</c:v>
                </c:pt>
                <c:pt idx="3514">
                  <c:v>89907.5</c:v>
                </c:pt>
                <c:pt idx="3515">
                  <c:v>89932</c:v>
                </c:pt>
                <c:pt idx="3516">
                  <c:v>89948</c:v>
                </c:pt>
                <c:pt idx="3517">
                  <c:v>89963.6</c:v>
                </c:pt>
                <c:pt idx="3518">
                  <c:v>89971.3</c:v>
                </c:pt>
                <c:pt idx="3519">
                  <c:v>89986.6</c:v>
                </c:pt>
                <c:pt idx="3520">
                  <c:v>90001.5</c:v>
                </c:pt>
                <c:pt idx="3521">
                  <c:v>90008.9</c:v>
                </c:pt>
                <c:pt idx="3522">
                  <c:v>90023.4</c:v>
                </c:pt>
                <c:pt idx="3523">
                  <c:v>90044.800000000003</c:v>
                </c:pt>
                <c:pt idx="3524">
                  <c:v>90058.8</c:v>
                </c:pt>
                <c:pt idx="3525">
                  <c:v>90072.5</c:v>
                </c:pt>
                <c:pt idx="3526">
                  <c:v>90092.7</c:v>
                </c:pt>
                <c:pt idx="3527">
                  <c:v>90106</c:v>
                </c:pt>
                <c:pt idx="3528">
                  <c:v>90119</c:v>
                </c:pt>
                <c:pt idx="3529">
                  <c:v>90125.4</c:v>
                </c:pt>
                <c:pt idx="3530">
                  <c:v>90138.2</c:v>
                </c:pt>
                <c:pt idx="3531">
                  <c:v>90150.8</c:v>
                </c:pt>
                <c:pt idx="3532">
                  <c:v>90163.1</c:v>
                </c:pt>
                <c:pt idx="3533">
                  <c:v>90175.4</c:v>
                </c:pt>
                <c:pt idx="3534">
                  <c:v>90199.3</c:v>
                </c:pt>
                <c:pt idx="3535">
                  <c:v>90216.9</c:v>
                </c:pt>
                <c:pt idx="3536">
                  <c:v>90239.8</c:v>
                </c:pt>
                <c:pt idx="3537">
                  <c:v>90256.6</c:v>
                </c:pt>
                <c:pt idx="3538">
                  <c:v>90284.1</c:v>
                </c:pt>
                <c:pt idx="3539">
                  <c:v>90321.5</c:v>
                </c:pt>
                <c:pt idx="3540">
                  <c:v>90357.9</c:v>
                </c:pt>
                <c:pt idx="3541">
                  <c:v>90383.4</c:v>
                </c:pt>
                <c:pt idx="3542">
                  <c:v>90408.6</c:v>
                </c:pt>
                <c:pt idx="3543">
                  <c:v>90433.600000000006</c:v>
                </c:pt>
                <c:pt idx="3544">
                  <c:v>90448.6</c:v>
                </c:pt>
                <c:pt idx="3545">
                  <c:v>90468.5</c:v>
                </c:pt>
                <c:pt idx="3546">
                  <c:v>90488.4</c:v>
                </c:pt>
                <c:pt idx="3547">
                  <c:v>90503.2</c:v>
                </c:pt>
                <c:pt idx="3548">
                  <c:v>90517.8</c:v>
                </c:pt>
                <c:pt idx="3549">
                  <c:v>90536.8</c:v>
                </c:pt>
                <c:pt idx="3550">
                  <c:v>90546.2</c:v>
                </c:pt>
                <c:pt idx="3551">
                  <c:v>90560</c:v>
                </c:pt>
                <c:pt idx="3552">
                  <c:v>90573.7</c:v>
                </c:pt>
                <c:pt idx="3553">
                  <c:v>90582.7</c:v>
                </c:pt>
                <c:pt idx="3554">
                  <c:v>90591.6</c:v>
                </c:pt>
                <c:pt idx="3555">
                  <c:v>90600.4</c:v>
                </c:pt>
                <c:pt idx="3556">
                  <c:v>90609.2</c:v>
                </c:pt>
                <c:pt idx="3557">
                  <c:v>90622.3</c:v>
                </c:pt>
                <c:pt idx="3558">
                  <c:v>90635.199999999997</c:v>
                </c:pt>
                <c:pt idx="3559">
                  <c:v>90643.8</c:v>
                </c:pt>
                <c:pt idx="3560">
                  <c:v>90652.3</c:v>
                </c:pt>
                <c:pt idx="3561">
                  <c:v>90665</c:v>
                </c:pt>
                <c:pt idx="3562">
                  <c:v>90673.4</c:v>
                </c:pt>
                <c:pt idx="3563">
                  <c:v>90681.8</c:v>
                </c:pt>
                <c:pt idx="3564">
                  <c:v>90690.2</c:v>
                </c:pt>
                <c:pt idx="3565">
                  <c:v>90694.399999999994</c:v>
                </c:pt>
                <c:pt idx="3566">
                  <c:v>90702.8</c:v>
                </c:pt>
                <c:pt idx="3567">
                  <c:v>90711.2</c:v>
                </c:pt>
                <c:pt idx="3568">
                  <c:v>90723.7</c:v>
                </c:pt>
                <c:pt idx="3569">
                  <c:v>90732.1</c:v>
                </c:pt>
                <c:pt idx="3570">
                  <c:v>90736.3</c:v>
                </c:pt>
                <c:pt idx="3571">
                  <c:v>90744.7</c:v>
                </c:pt>
                <c:pt idx="3572">
                  <c:v>90753.1</c:v>
                </c:pt>
                <c:pt idx="3573">
                  <c:v>90761.5</c:v>
                </c:pt>
                <c:pt idx="3574">
                  <c:v>90770</c:v>
                </c:pt>
                <c:pt idx="3575">
                  <c:v>90778.5</c:v>
                </c:pt>
                <c:pt idx="3576">
                  <c:v>90782.7</c:v>
                </c:pt>
                <c:pt idx="3577">
                  <c:v>90791.3</c:v>
                </c:pt>
                <c:pt idx="3578">
                  <c:v>90799.9</c:v>
                </c:pt>
                <c:pt idx="3579">
                  <c:v>90808.6</c:v>
                </c:pt>
                <c:pt idx="3580">
                  <c:v>90817.3</c:v>
                </c:pt>
                <c:pt idx="3581">
                  <c:v>90826</c:v>
                </c:pt>
                <c:pt idx="3582">
                  <c:v>90830.5</c:v>
                </c:pt>
                <c:pt idx="3583">
                  <c:v>90839.3</c:v>
                </c:pt>
                <c:pt idx="3584">
                  <c:v>90848.3</c:v>
                </c:pt>
                <c:pt idx="3585">
                  <c:v>90857.3</c:v>
                </c:pt>
                <c:pt idx="3586">
                  <c:v>90866.4</c:v>
                </c:pt>
                <c:pt idx="3587">
                  <c:v>90875.6</c:v>
                </c:pt>
                <c:pt idx="3588">
                  <c:v>90880.3</c:v>
                </c:pt>
                <c:pt idx="3589">
                  <c:v>90889.600000000006</c:v>
                </c:pt>
                <c:pt idx="3590">
                  <c:v>90899.1</c:v>
                </c:pt>
                <c:pt idx="3591">
                  <c:v>90908.5</c:v>
                </c:pt>
                <c:pt idx="3592">
                  <c:v>90917.9</c:v>
                </c:pt>
                <c:pt idx="3593">
                  <c:v>90922.6</c:v>
                </c:pt>
                <c:pt idx="3594">
                  <c:v>90927.3</c:v>
                </c:pt>
                <c:pt idx="3595">
                  <c:v>90936.6</c:v>
                </c:pt>
                <c:pt idx="3596">
                  <c:v>90946</c:v>
                </c:pt>
                <c:pt idx="3597">
                  <c:v>90950.6</c:v>
                </c:pt>
                <c:pt idx="3598">
                  <c:v>90959.9</c:v>
                </c:pt>
                <c:pt idx="3599">
                  <c:v>90969.2</c:v>
                </c:pt>
                <c:pt idx="3600">
                  <c:v>90978.5</c:v>
                </c:pt>
                <c:pt idx="3601">
                  <c:v>90987.8</c:v>
                </c:pt>
                <c:pt idx="3602">
                  <c:v>90997.1</c:v>
                </c:pt>
                <c:pt idx="3603">
                  <c:v>91001.8</c:v>
                </c:pt>
                <c:pt idx="3604">
                  <c:v>91011.1</c:v>
                </c:pt>
                <c:pt idx="3605">
                  <c:v>91020.5</c:v>
                </c:pt>
                <c:pt idx="3606">
                  <c:v>91025.1</c:v>
                </c:pt>
                <c:pt idx="3607">
                  <c:v>91034.5</c:v>
                </c:pt>
                <c:pt idx="3608">
                  <c:v>91039.2</c:v>
                </c:pt>
                <c:pt idx="3609">
                  <c:v>91048.7</c:v>
                </c:pt>
                <c:pt idx="3610">
                  <c:v>91058.2</c:v>
                </c:pt>
                <c:pt idx="3611">
                  <c:v>91067.7</c:v>
                </c:pt>
                <c:pt idx="3612">
                  <c:v>91077.3</c:v>
                </c:pt>
                <c:pt idx="3613">
                  <c:v>91082.1</c:v>
                </c:pt>
                <c:pt idx="3614">
                  <c:v>91091.7</c:v>
                </c:pt>
                <c:pt idx="3615">
                  <c:v>91101.5</c:v>
                </c:pt>
                <c:pt idx="3616">
                  <c:v>91111.3</c:v>
                </c:pt>
                <c:pt idx="3617">
                  <c:v>91116.2</c:v>
                </c:pt>
                <c:pt idx="3618">
                  <c:v>91121.1</c:v>
                </c:pt>
                <c:pt idx="3619">
                  <c:v>91131.1</c:v>
                </c:pt>
                <c:pt idx="3620">
                  <c:v>91141.1</c:v>
                </c:pt>
                <c:pt idx="3621">
                  <c:v>91151.2</c:v>
                </c:pt>
                <c:pt idx="3622">
                  <c:v>91161.4</c:v>
                </c:pt>
                <c:pt idx="3623">
                  <c:v>91166.6</c:v>
                </c:pt>
                <c:pt idx="3624">
                  <c:v>91176.9</c:v>
                </c:pt>
                <c:pt idx="3625">
                  <c:v>91187.4</c:v>
                </c:pt>
                <c:pt idx="3626">
                  <c:v>91192.7</c:v>
                </c:pt>
                <c:pt idx="3627">
                  <c:v>91198</c:v>
                </c:pt>
                <c:pt idx="3628">
                  <c:v>91208.7</c:v>
                </c:pt>
                <c:pt idx="3629">
                  <c:v>91214</c:v>
                </c:pt>
                <c:pt idx="3630">
                  <c:v>91224.9</c:v>
                </c:pt>
                <c:pt idx="3631">
                  <c:v>91235.9</c:v>
                </c:pt>
                <c:pt idx="3632">
                  <c:v>91247.1</c:v>
                </c:pt>
                <c:pt idx="3633">
                  <c:v>91258.3</c:v>
                </c:pt>
                <c:pt idx="3634">
                  <c:v>91269.8</c:v>
                </c:pt>
                <c:pt idx="3635">
                  <c:v>91281.3</c:v>
                </c:pt>
                <c:pt idx="3636">
                  <c:v>91287.2</c:v>
                </c:pt>
                <c:pt idx="3637">
                  <c:v>91299</c:v>
                </c:pt>
                <c:pt idx="3638">
                  <c:v>91310.9</c:v>
                </c:pt>
                <c:pt idx="3639">
                  <c:v>91323.1</c:v>
                </c:pt>
                <c:pt idx="3640">
                  <c:v>91335.4</c:v>
                </c:pt>
                <c:pt idx="3641">
                  <c:v>91347.9</c:v>
                </c:pt>
                <c:pt idx="3642">
                  <c:v>91354.2</c:v>
                </c:pt>
                <c:pt idx="3643">
                  <c:v>91360.6</c:v>
                </c:pt>
                <c:pt idx="3644">
                  <c:v>91373.6</c:v>
                </c:pt>
                <c:pt idx="3645">
                  <c:v>91393.8</c:v>
                </c:pt>
                <c:pt idx="3646">
                  <c:v>91400.7</c:v>
                </c:pt>
                <c:pt idx="3647">
                  <c:v>91407.7</c:v>
                </c:pt>
                <c:pt idx="3648">
                  <c:v>91421.8</c:v>
                </c:pt>
                <c:pt idx="3649">
                  <c:v>91436.3</c:v>
                </c:pt>
                <c:pt idx="3650">
                  <c:v>91451</c:v>
                </c:pt>
                <c:pt idx="3651">
                  <c:v>91465.9</c:v>
                </c:pt>
                <c:pt idx="3652">
                  <c:v>91473.5</c:v>
                </c:pt>
                <c:pt idx="3653">
                  <c:v>91488.8</c:v>
                </c:pt>
                <c:pt idx="3654">
                  <c:v>91504.4</c:v>
                </c:pt>
                <c:pt idx="3655">
                  <c:v>91520.1</c:v>
                </c:pt>
                <c:pt idx="3656">
                  <c:v>91536.1</c:v>
                </c:pt>
                <c:pt idx="3657">
                  <c:v>91544.1</c:v>
                </c:pt>
                <c:pt idx="3658">
                  <c:v>91560.3</c:v>
                </c:pt>
                <c:pt idx="3659">
                  <c:v>91576.7</c:v>
                </c:pt>
                <c:pt idx="3660">
                  <c:v>91593.2</c:v>
                </c:pt>
                <c:pt idx="3661">
                  <c:v>91609.8</c:v>
                </c:pt>
                <c:pt idx="3662">
                  <c:v>91626.6</c:v>
                </c:pt>
                <c:pt idx="3663">
                  <c:v>91635</c:v>
                </c:pt>
                <c:pt idx="3664">
                  <c:v>91643.5</c:v>
                </c:pt>
                <c:pt idx="3665">
                  <c:v>91660.4</c:v>
                </c:pt>
                <c:pt idx="3666">
                  <c:v>91677.5</c:v>
                </c:pt>
                <c:pt idx="3667">
                  <c:v>91686</c:v>
                </c:pt>
                <c:pt idx="3668">
                  <c:v>91703.2</c:v>
                </c:pt>
                <c:pt idx="3669">
                  <c:v>91720.4</c:v>
                </c:pt>
                <c:pt idx="3670">
                  <c:v>91737.600000000006</c:v>
                </c:pt>
                <c:pt idx="3671">
                  <c:v>91746.2</c:v>
                </c:pt>
                <c:pt idx="3672">
                  <c:v>91754.8</c:v>
                </c:pt>
                <c:pt idx="3673">
                  <c:v>91772.1</c:v>
                </c:pt>
                <c:pt idx="3674">
                  <c:v>91780.7</c:v>
                </c:pt>
                <c:pt idx="3675">
                  <c:v>91789.3</c:v>
                </c:pt>
                <c:pt idx="3676">
                  <c:v>91806.5</c:v>
                </c:pt>
                <c:pt idx="3677">
                  <c:v>91823.7</c:v>
                </c:pt>
                <c:pt idx="3678">
                  <c:v>91840.8</c:v>
                </c:pt>
                <c:pt idx="3679">
                  <c:v>91858</c:v>
                </c:pt>
                <c:pt idx="3680">
                  <c:v>91875.4</c:v>
                </c:pt>
                <c:pt idx="3681">
                  <c:v>91892.9</c:v>
                </c:pt>
                <c:pt idx="3682">
                  <c:v>91901.8</c:v>
                </c:pt>
                <c:pt idx="3683">
                  <c:v>91910.7</c:v>
                </c:pt>
                <c:pt idx="3684">
                  <c:v>91928.5</c:v>
                </c:pt>
                <c:pt idx="3685">
                  <c:v>91937.5</c:v>
                </c:pt>
                <c:pt idx="3686">
                  <c:v>91946.5</c:v>
                </c:pt>
                <c:pt idx="3687">
                  <c:v>91964.6</c:v>
                </c:pt>
                <c:pt idx="3688">
                  <c:v>91982.8</c:v>
                </c:pt>
                <c:pt idx="3689">
                  <c:v>91992</c:v>
                </c:pt>
                <c:pt idx="3690">
                  <c:v>92010.3</c:v>
                </c:pt>
                <c:pt idx="3691">
                  <c:v>92028.800000000003</c:v>
                </c:pt>
                <c:pt idx="3692">
                  <c:v>92047.4</c:v>
                </c:pt>
                <c:pt idx="3693">
                  <c:v>92056.7</c:v>
                </c:pt>
                <c:pt idx="3694">
                  <c:v>92075.3</c:v>
                </c:pt>
                <c:pt idx="3695">
                  <c:v>92084.6</c:v>
                </c:pt>
                <c:pt idx="3696">
                  <c:v>92094</c:v>
                </c:pt>
                <c:pt idx="3697">
                  <c:v>92103.4</c:v>
                </c:pt>
                <c:pt idx="3698">
                  <c:v>92122.1</c:v>
                </c:pt>
                <c:pt idx="3699">
                  <c:v>92140.9</c:v>
                </c:pt>
                <c:pt idx="3700">
                  <c:v>92159.8</c:v>
                </c:pt>
                <c:pt idx="3701">
                  <c:v>92178.6</c:v>
                </c:pt>
                <c:pt idx="3702">
                  <c:v>92197.4</c:v>
                </c:pt>
                <c:pt idx="3703">
                  <c:v>92216.3</c:v>
                </c:pt>
                <c:pt idx="3704">
                  <c:v>92244.5</c:v>
                </c:pt>
                <c:pt idx="3705">
                  <c:v>92263.2</c:v>
                </c:pt>
                <c:pt idx="3706">
                  <c:v>92281.9</c:v>
                </c:pt>
                <c:pt idx="3707">
                  <c:v>92291.3</c:v>
                </c:pt>
                <c:pt idx="3708">
                  <c:v>92300.6</c:v>
                </c:pt>
                <c:pt idx="3709">
                  <c:v>92319.2</c:v>
                </c:pt>
                <c:pt idx="3710">
                  <c:v>92328.5</c:v>
                </c:pt>
                <c:pt idx="3711">
                  <c:v>92337.9</c:v>
                </c:pt>
                <c:pt idx="3712">
                  <c:v>92356.9</c:v>
                </c:pt>
                <c:pt idx="3713">
                  <c:v>92376.1</c:v>
                </c:pt>
                <c:pt idx="3714">
                  <c:v>92395.5</c:v>
                </c:pt>
                <c:pt idx="3715">
                  <c:v>92405.3</c:v>
                </c:pt>
                <c:pt idx="3716">
                  <c:v>92425</c:v>
                </c:pt>
                <c:pt idx="3717">
                  <c:v>92444.7</c:v>
                </c:pt>
                <c:pt idx="3718">
                  <c:v>92464.6</c:v>
                </c:pt>
                <c:pt idx="3719">
                  <c:v>92474.5</c:v>
                </c:pt>
                <c:pt idx="3720">
                  <c:v>92484.4</c:v>
                </c:pt>
                <c:pt idx="3721">
                  <c:v>92504.3</c:v>
                </c:pt>
                <c:pt idx="3722">
                  <c:v>92514.2</c:v>
                </c:pt>
                <c:pt idx="3723">
                  <c:v>92524.1</c:v>
                </c:pt>
                <c:pt idx="3724">
                  <c:v>92543.9</c:v>
                </c:pt>
                <c:pt idx="3725">
                  <c:v>92563.5</c:v>
                </c:pt>
                <c:pt idx="3726">
                  <c:v>92583</c:v>
                </c:pt>
                <c:pt idx="3727">
                  <c:v>92602.3</c:v>
                </c:pt>
                <c:pt idx="3728">
                  <c:v>92621.4</c:v>
                </c:pt>
                <c:pt idx="3729">
                  <c:v>92630.8</c:v>
                </c:pt>
                <c:pt idx="3730">
                  <c:v>92649.5</c:v>
                </c:pt>
                <c:pt idx="3731">
                  <c:v>92658.7</c:v>
                </c:pt>
                <c:pt idx="3732">
                  <c:v>92676.800000000003</c:v>
                </c:pt>
                <c:pt idx="3733">
                  <c:v>92685.8</c:v>
                </c:pt>
                <c:pt idx="3734">
                  <c:v>92694.6</c:v>
                </c:pt>
                <c:pt idx="3735">
                  <c:v>92712</c:v>
                </c:pt>
                <c:pt idx="3736">
                  <c:v>92729</c:v>
                </c:pt>
                <c:pt idx="3737">
                  <c:v>92745.4</c:v>
                </c:pt>
                <c:pt idx="3738">
                  <c:v>92753.5</c:v>
                </c:pt>
                <c:pt idx="3739">
                  <c:v>92769.1</c:v>
                </c:pt>
                <c:pt idx="3740">
                  <c:v>92784.3</c:v>
                </c:pt>
                <c:pt idx="3741">
                  <c:v>92791.8</c:v>
                </c:pt>
                <c:pt idx="3742">
                  <c:v>92806.399999999994</c:v>
                </c:pt>
                <c:pt idx="3743">
                  <c:v>92827.6</c:v>
                </c:pt>
                <c:pt idx="3744">
                  <c:v>92834.6</c:v>
                </c:pt>
                <c:pt idx="3745">
                  <c:v>92854.9</c:v>
                </c:pt>
                <c:pt idx="3746">
                  <c:v>92874.6</c:v>
                </c:pt>
                <c:pt idx="3747">
                  <c:v>92887.4</c:v>
                </c:pt>
                <c:pt idx="3748">
                  <c:v>92906.3</c:v>
                </c:pt>
                <c:pt idx="3749">
                  <c:v>92918.6</c:v>
                </c:pt>
                <c:pt idx="3750">
                  <c:v>92930.7</c:v>
                </c:pt>
                <c:pt idx="3751">
                  <c:v>92948.7</c:v>
                </c:pt>
                <c:pt idx="3752">
                  <c:v>92960.5</c:v>
                </c:pt>
                <c:pt idx="3753">
                  <c:v>92972.2</c:v>
                </c:pt>
                <c:pt idx="3754">
                  <c:v>92983.8</c:v>
                </c:pt>
                <c:pt idx="3755">
                  <c:v>92989.6</c:v>
                </c:pt>
                <c:pt idx="3756">
                  <c:v>92995.4</c:v>
                </c:pt>
                <c:pt idx="3757">
                  <c:v>93006.9</c:v>
                </c:pt>
                <c:pt idx="3758">
                  <c:v>93012.7</c:v>
                </c:pt>
                <c:pt idx="3759">
                  <c:v>93018.4</c:v>
                </c:pt>
                <c:pt idx="3760">
                  <c:v>93030</c:v>
                </c:pt>
                <c:pt idx="3761">
                  <c:v>93041.5</c:v>
                </c:pt>
                <c:pt idx="3762">
                  <c:v>93047.3</c:v>
                </c:pt>
                <c:pt idx="3763">
                  <c:v>93064.8</c:v>
                </c:pt>
                <c:pt idx="3764">
                  <c:v>93070.6</c:v>
                </c:pt>
                <c:pt idx="3765">
                  <c:v>93082.4</c:v>
                </c:pt>
                <c:pt idx="3766">
                  <c:v>93088.4</c:v>
                </c:pt>
                <c:pt idx="3767">
                  <c:v>93100.3</c:v>
                </c:pt>
                <c:pt idx="3768">
                  <c:v>93112.5</c:v>
                </c:pt>
                <c:pt idx="3769">
                  <c:v>93118.6</c:v>
                </c:pt>
                <c:pt idx="3770">
                  <c:v>93131</c:v>
                </c:pt>
                <c:pt idx="3771">
                  <c:v>93137.3</c:v>
                </c:pt>
                <c:pt idx="3772">
                  <c:v>93150</c:v>
                </c:pt>
                <c:pt idx="3773">
                  <c:v>93156.5</c:v>
                </c:pt>
                <c:pt idx="3774">
                  <c:v>93169.5</c:v>
                </c:pt>
                <c:pt idx="3775">
                  <c:v>93182.9</c:v>
                </c:pt>
                <c:pt idx="3776">
                  <c:v>93189.6</c:v>
                </c:pt>
                <c:pt idx="3777">
                  <c:v>93203.4</c:v>
                </c:pt>
                <c:pt idx="3778">
                  <c:v>93217.5</c:v>
                </c:pt>
                <c:pt idx="3779">
                  <c:v>93231.9</c:v>
                </c:pt>
                <c:pt idx="3780">
                  <c:v>93239.2</c:v>
                </c:pt>
                <c:pt idx="3781">
                  <c:v>93246.6</c:v>
                </c:pt>
                <c:pt idx="3782">
                  <c:v>93261.6</c:v>
                </c:pt>
                <c:pt idx="3783">
                  <c:v>93276.800000000003</c:v>
                </c:pt>
                <c:pt idx="3784">
                  <c:v>93284.5</c:v>
                </c:pt>
                <c:pt idx="3785">
                  <c:v>93292.2</c:v>
                </c:pt>
                <c:pt idx="3786">
                  <c:v>93315.7</c:v>
                </c:pt>
                <c:pt idx="3787">
                  <c:v>93331.6</c:v>
                </c:pt>
                <c:pt idx="3788">
                  <c:v>93355.8</c:v>
                </c:pt>
                <c:pt idx="3789">
                  <c:v>93372.1</c:v>
                </c:pt>
                <c:pt idx="3790">
                  <c:v>93388.7</c:v>
                </c:pt>
                <c:pt idx="3791">
                  <c:v>93413.8</c:v>
                </c:pt>
                <c:pt idx="3792">
                  <c:v>93430.8</c:v>
                </c:pt>
                <c:pt idx="3793">
                  <c:v>93439.3</c:v>
                </c:pt>
                <c:pt idx="3794">
                  <c:v>93473.9</c:v>
                </c:pt>
                <c:pt idx="3795">
                  <c:v>93491.4</c:v>
                </c:pt>
                <c:pt idx="3796">
                  <c:v>93509</c:v>
                </c:pt>
                <c:pt idx="3797">
                  <c:v>93526.7</c:v>
                </c:pt>
                <c:pt idx="3798">
                  <c:v>93544.6</c:v>
                </c:pt>
                <c:pt idx="3799">
                  <c:v>93562.6</c:v>
                </c:pt>
                <c:pt idx="3800">
                  <c:v>93580.7</c:v>
                </c:pt>
                <c:pt idx="3801">
                  <c:v>93598.9</c:v>
                </c:pt>
                <c:pt idx="3802">
                  <c:v>93608.1</c:v>
                </c:pt>
                <c:pt idx="3803">
                  <c:v>93635.7</c:v>
                </c:pt>
                <c:pt idx="3804">
                  <c:v>93654.2</c:v>
                </c:pt>
                <c:pt idx="3805">
                  <c:v>93672.8</c:v>
                </c:pt>
                <c:pt idx="3806">
                  <c:v>93691.5</c:v>
                </c:pt>
                <c:pt idx="3807">
                  <c:v>93719.6</c:v>
                </c:pt>
                <c:pt idx="3808">
                  <c:v>93738.5</c:v>
                </c:pt>
                <c:pt idx="3809">
                  <c:v>93757.6</c:v>
                </c:pt>
                <c:pt idx="3810">
                  <c:v>93767.3</c:v>
                </c:pt>
                <c:pt idx="3811">
                  <c:v>93786.8</c:v>
                </c:pt>
                <c:pt idx="3812">
                  <c:v>93806.6</c:v>
                </c:pt>
                <c:pt idx="3813">
                  <c:v>93826.6</c:v>
                </c:pt>
                <c:pt idx="3814">
                  <c:v>93846.7</c:v>
                </c:pt>
                <c:pt idx="3815">
                  <c:v>93867.1</c:v>
                </c:pt>
                <c:pt idx="3816">
                  <c:v>93877.4</c:v>
                </c:pt>
                <c:pt idx="3817">
                  <c:v>93908.4</c:v>
                </c:pt>
                <c:pt idx="3818">
                  <c:v>93929.2</c:v>
                </c:pt>
                <c:pt idx="3819">
                  <c:v>93950.2</c:v>
                </c:pt>
                <c:pt idx="3820">
                  <c:v>93971.3</c:v>
                </c:pt>
                <c:pt idx="3821">
                  <c:v>93992.5</c:v>
                </c:pt>
                <c:pt idx="3822">
                  <c:v>94013.8</c:v>
                </c:pt>
                <c:pt idx="3823">
                  <c:v>94035.1</c:v>
                </c:pt>
                <c:pt idx="3824">
                  <c:v>94045.8</c:v>
                </c:pt>
                <c:pt idx="3825">
                  <c:v>94067.199999999997</c:v>
                </c:pt>
                <c:pt idx="3826">
                  <c:v>94088.6</c:v>
                </c:pt>
                <c:pt idx="3827">
                  <c:v>94110</c:v>
                </c:pt>
                <c:pt idx="3828">
                  <c:v>94131.4</c:v>
                </c:pt>
                <c:pt idx="3829">
                  <c:v>94152.8</c:v>
                </c:pt>
                <c:pt idx="3830">
                  <c:v>94174.2</c:v>
                </c:pt>
                <c:pt idx="3831">
                  <c:v>94195.5</c:v>
                </c:pt>
                <c:pt idx="3832">
                  <c:v>94206.1</c:v>
                </c:pt>
                <c:pt idx="3833">
                  <c:v>94227.3</c:v>
                </c:pt>
                <c:pt idx="3834">
                  <c:v>94248.7</c:v>
                </c:pt>
                <c:pt idx="3835">
                  <c:v>94281.8</c:v>
                </c:pt>
                <c:pt idx="3836">
                  <c:v>94304.3</c:v>
                </c:pt>
                <c:pt idx="3837">
                  <c:v>94327.2</c:v>
                </c:pt>
                <c:pt idx="3838">
                  <c:v>94361.9</c:v>
                </c:pt>
                <c:pt idx="3839">
                  <c:v>94385.2</c:v>
                </c:pt>
                <c:pt idx="3840">
                  <c:v>94408.6</c:v>
                </c:pt>
                <c:pt idx="3841">
                  <c:v>94431.9</c:v>
                </c:pt>
                <c:pt idx="3842">
                  <c:v>94443.6</c:v>
                </c:pt>
                <c:pt idx="3843">
                  <c:v>94466.8</c:v>
                </c:pt>
                <c:pt idx="3844">
                  <c:v>94489.8</c:v>
                </c:pt>
                <c:pt idx="3845">
                  <c:v>94512.6</c:v>
                </c:pt>
                <c:pt idx="3846">
                  <c:v>94546.2</c:v>
                </c:pt>
                <c:pt idx="3847">
                  <c:v>94568</c:v>
                </c:pt>
                <c:pt idx="3848">
                  <c:v>94589.3</c:v>
                </c:pt>
                <c:pt idx="3849">
                  <c:v>94610.1</c:v>
                </c:pt>
                <c:pt idx="3850">
                  <c:v>94630.2</c:v>
                </c:pt>
                <c:pt idx="3851">
                  <c:v>94640</c:v>
                </c:pt>
                <c:pt idx="3852">
                  <c:v>94659</c:v>
                </c:pt>
                <c:pt idx="3853">
                  <c:v>94677.2</c:v>
                </c:pt>
                <c:pt idx="3854">
                  <c:v>94694.5</c:v>
                </c:pt>
                <c:pt idx="3855">
                  <c:v>94718.9</c:v>
                </c:pt>
                <c:pt idx="3856">
                  <c:v>94726.7</c:v>
                </c:pt>
                <c:pt idx="3857">
                  <c:v>94742.1</c:v>
                </c:pt>
                <c:pt idx="3858">
                  <c:v>94757.2</c:v>
                </c:pt>
                <c:pt idx="3859">
                  <c:v>94771.8</c:v>
                </c:pt>
                <c:pt idx="3860">
                  <c:v>94786.2</c:v>
                </c:pt>
                <c:pt idx="3861">
                  <c:v>94793.3</c:v>
                </c:pt>
                <c:pt idx="3862">
                  <c:v>94807.1</c:v>
                </c:pt>
                <c:pt idx="3863">
                  <c:v>94820.7</c:v>
                </c:pt>
                <c:pt idx="3864">
                  <c:v>94834</c:v>
                </c:pt>
                <c:pt idx="3865">
                  <c:v>94847</c:v>
                </c:pt>
                <c:pt idx="3866">
                  <c:v>94859.8</c:v>
                </c:pt>
                <c:pt idx="3867">
                  <c:v>94878.5</c:v>
                </c:pt>
                <c:pt idx="3868">
                  <c:v>94890.8</c:v>
                </c:pt>
                <c:pt idx="3869">
                  <c:v>94902.8</c:v>
                </c:pt>
                <c:pt idx="3870">
                  <c:v>94914.6</c:v>
                </c:pt>
                <c:pt idx="3871">
                  <c:v>94926.3</c:v>
                </c:pt>
                <c:pt idx="3872">
                  <c:v>94937.8</c:v>
                </c:pt>
                <c:pt idx="3873">
                  <c:v>94949.2</c:v>
                </c:pt>
                <c:pt idx="3874">
                  <c:v>94960.4</c:v>
                </c:pt>
                <c:pt idx="3875">
                  <c:v>94977.2</c:v>
                </c:pt>
                <c:pt idx="3876">
                  <c:v>94988.2</c:v>
                </c:pt>
                <c:pt idx="3877">
                  <c:v>94993.7</c:v>
                </c:pt>
                <c:pt idx="3878">
                  <c:v>95010.1</c:v>
                </c:pt>
                <c:pt idx="3879">
                  <c:v>95020.9</c:v>
                </c:pt>
                <c:pt idx="3880">
                  <c:v>95031.8</c:v>
                </c:pt>
                <c:pt idx="3881">
                  <c:v>95037.2</c:v>
                </c:pt>
                <c:pt idx="3882">
                  <c:v>95048.1</c:v>
                </c:pt>
                <c:pt idx="3883">
                  <c:v>95059</c:v>
                </c:pt>
                <c:pt idx="3884">
                  <c:v>95069.9</c:v>
                </c:pt>
                <c:pt idx="3885">
                  <c:v>95080.9</c:v>
                </c:pt>
                <c:pt idx="3886">
                  <c:v>95091.9</c:v>
                </c:pt>
                <c:pt idx="3887">
                  <c:v>95103</c:v>
                </c:pt>
                <c:pt idx="3888">
                  <c:v>95114.2</c:v>
                </c:pt>
                <c:pt idx="3889">
                  <c:v>95125.5</c:v>
                </c:pt>
                <c:pt idx="3890">
                  <c:v>95131.199999999997</c:v>
                </c:pt>
                <c:pt idx="3891">
                  <c:v>95142.8</c:v>
                </c:pt>
                <c:pt idx="3892">
                  <c:v>95154.4</c:v>
                </c:pt>
                <c:pt idx="3893">
                  <c:v>95166.3</c:v>
                </c:pt>
                <c:pt idx="3894">
                  <c:v>95178.3</c:v>
                </c:pt>
                <c:pt idx="3895">
                  <c:v>95196.7</c:v>
                </c:pt>
                <c:pt idx="3896">
                  <c:v>95209.2</c:v>
                </c:pt>
                <c:pt idx="3897">
                  <c:v>95222</c:v>
                </c:pt>
                <c:pt idx="3898">
                  <c:v>95235</c:v>
                </c:pt>
                <c:pt idx="3899">
                  <c:v>95248.3</c:v>
                </c:pt>
                <c:pt idx="3900">
                  <c:v>95255</c:v>
                </c:pt>
                <c:pt idx="3901">
                  <c:v>95268.6</c:v>
                </c:pt>
                <c:pt idx="3902">
                  <c:v>95282.4</c:v>
                </c:pt>
                <c:pt idx="3903">
                  <c:v>95296.4</c:v>
                </c:pt>
                <c:pt idx="3904">
                  <c:v>95310.5</c:v>
                </c:pt>
                <c:pt idx="3905">
                  <c:v>95324.7</c:v>
                </c:pt>
                <c:pt idx="3906">
                  <c:v>95339.1</c:v>
                </c:pt>
                <c:pt idx="3907">
                  <c:v>95353.7</c:v>
                </c:pt>
                <c:pt idx="3908">
                  <c:v>95368.3</c:v>
                </c:pt>
                <c:pt idx="3909">
                  <c:v>95375.6</c:v>
                </c:pt>
                <c:pt idx="3910">
                  <c:v>95390.399999999994</c:v>
                </c:pt>
                <c:pt idx="3911">
                  <c:v>95405.2</c:v>
                </c:pt>
                <c:pt idx="3912">
                  <c:v>95412.6</c:v>
                </c:pt>
                <c:pt idx="3913">
                  <c:v>95427.6</c:v>
                </c:pt>
                <c:pt idx="3914">
                  <c:v>95442.5</c:v>
                </c:pt>
                <c:pt idx="3915">
                  <c:v>95465</c:v>
                </c:pt>
                <c:pt idx="3916">
                  <c:v>95480</c:v>
                </c:pt>
                <c:pt idx="3917">
                  <c:v>95495</c:v>
                </c:pt>
                <c:pt idx="3918">
                  <c:v>95509.9</c:v>
                </c:pt>
                <c:pt idx="3919">
                  <c:v>95524.800000000003</c:v>
                </c:pt>
                <c:pt idx="3920">
                  <c:v>95539.7</c:v>
                </c:pt>
                <c:pt idx="3921">
                  <c:v>95554.5</c:v>
                </c:pt>
                <c:pt idx="3922">
                  <c:v>95561.9</c:v>
                </c:pt>
                <c:pt idx="3923">
                  <c:v>95576.6</c:v>
                </c:pt>
                <c:pt idx="3924">
                  <c:v>95583.9</c:v>
                </c:pt>
                <c:pt idx="3925">
                  <c:v>95598.399999999994</c:v>
                </c:pt>
                <c:pt idx="3926">
                  <c:v>95620</c:v>
                </c:pt>
                <c:pt idx="3927">
                  <c:v>95634.2</c:v>
                </c:pt>
                <c:pt idx="3928">
                  <c:v>95648.3</c:v>
                </c:pt>
                <c:pt idx="3929">
                  <c:v>95662.2</c:v>
                </c:pt>
                <c:pt idx="3930">
                  <c:v>95675.9</c:v>
                </c:pt>
                <c:pt idx="3931">
                  <c:v>95689.4</c:v>
                </c:pt>
                <c:pt idx="3932">
                  <c:v>95709.3</c:v>
                </c:pt>
                <c:pt idx="3933">
                  <c:v>95728.9</c:v>
                </c:pt>
                <c:pt idx="3934">
                  <c:v>95741.9</c:v>
                </c:pt>
                <c:pt idx="3935">
                  <c:v>95761.2</c:v>
                </c:pt>
                <c:pt idx="3936">
                  <c:v>95774</c:v>
                </c:pt>
                <c:pt idx="3937">
                  <c:v>95780.4</c:v>
                </c:pt>
                <c:pt idx="3938">
                  <c:v>95793.1</c:v>
                </c:pt>
                <c:pt idx="3939">
                  <c:v>95805.8</c:v>
                </c:pt>
                <c:pt idx="3940">
                  <c:v>95818.4</c:v>
                </c:pt>
                <c:pt idx="3941">
                  <c:v>95830.9</c:v>
                </c:pt>
                <c:pt idx="3942">
                  <c:v>95837.2</c:v>
                </c:pt>
                <c:pt idx="3943">
                  <c:v>95849.600000000006</c:v>
                </c:pt>
                <c:pt idx="3944">
                  <c:v>95862</c:v>
                </c:pt>
                <c:pt idx="3945">
                  <c:v>95874.4</c:v>
                </c:pt>
                <c:pt idx="3946">
                  <c:v>95886.6</c:v>
                </c:pt>
                <c:pt idx="3947">
                  <c:v>95898.8</c:v>
                </c:pt>
                <c:pt idx="3948">
                  <c:v>95911</c:v>
                </c:pt>
                <c:pt idx="3949">
                  <c:v>95917.1</c:v>
                </c:pt>
                <c:pt idx="3950">
                  <c:v>95929.1</c:v>
                </c:pt>
                <c:pt idx="3951">
                  <c:v>95941.1</c:v>
                </c:pt>
                <c:pt idx="3952">
                  <c:v>95953.1</c:v>
                </c:pt>
                <c:pt idx="3953">
                  <c:v>95965</c:v>
                </c:pt>
                <c:pt idx="3954">
                  <c:v>95982.7</c:v>
                </c:pt>
                <c:pt idx="3955">
                  <c:v>95994.5</c:v>
                </c:pt>
                <c:pt idx="3956">
                  <c:v>96006.2</c:v>
                </c:pt>
                <c:pt idx="3957">
                  <c:v>96017.8</c:v>
                </c:pt>
                <c:pt idx="3958">
                  <c:v>96029.4</c:v>
                </c:pt>
                <c:pt idx="3959">
                  <c:v>96041</c:v>
                </c:pt>
                <c:pt idx="3960">
                  <c:v>96052.5</c:v>
                </c:pt>
                <c:pt idx="3961">
                  <c:v>96058.2</c:v>
                </c:pt>
                <c:pt idx="3962">
                  <c:v>96069.6</c:v>
                </c:pt>
                <c:pt idx="3963">
                  <c:v>96081</c:v>
                </c:pt>
                <c:pt idx="3964">
                  <c:v>96092.3</c:v>
                </c:pt>
                <c:pt idx="3965">
                  <c:v>96103.5</c:v>
                </c:pt>
                <c:pt idx="3966">
                  <c:v>96120.3</c:v>
                </c:pt>
                <c:pt idx="3967">
                  <c:v>96125.9</c:v>
                </c:pt>
                <c:pt idx="3968">
                  <c:v>96137</c:v>
                </c:pt>
                <c:pt idx="3969">
                  <c:v>96148.1</c:v>
                </c:pt>
                <c:pt idx="3970">
                  <c:v>96153.600000000006</c:v>
                </c:pt>
                <c:pt idx="3971">
                  <c:v>96164.6</c:v>
                </c:pt>
                <c:pt idx="3972">
                  <c:v>96175.4</c:v>
                </c:pt>
                <c:pt idx="3973">
                  <c:v>96191.5</c:v>
                </c:pt>
                <c:pt idx="3974">
                  <c:v>96207.2</c:v>
                </c:pt>
                <c:pt idx="3975">
                  <c:v>96222.7</c:v>
                </c:pt>
                <c:pt idx="3976">
                  <c:v>96232.8</c:v>
                </c:pt>
                <c:pt idx="3977">
                  <c:v>96242.8</c:v>
                </c:pt>
                <c:pt idx="3978">
                  <c:v>96252.7</c:v>
                </c:pt>
                <c:pt idx="3979">
                  <c:v>96262.5</c:v>
                </c:pt>
                <c:pt idx="3980">
                  <c:v>96272.3</c:v>
                </c:pt>
                <c:pt idx="3981">
                  <c:v>96281.9</c:v>
                </c:pt>
                <c:pt idx="3982">
                  <c:v>96291.5</c:v>
                </c:pt>
                <c:pt idx="3983">
                  <c:v>96301</c:v>
                </c:pt>
                <c:pt idx="3984">
                  <c:v>96310.399999999994</c:v>
                </c:pt>
                <c:pt idx="3985">
                  <c:v>96319.8</c:v>
                </c:pt>
                <c:pt idx="3986">
                  <c:v>96329.2</c:v>
                </c:pt>
                <c:pt idx="3987">
                  <c:v>96338.5</c:v>
                </c:pt>
                <c:pt idx="3988">
                  <c:v>96347.8</c:v>
                </c:pt>
                <c:pt idx="3989">
                  <c:v>96352.5</c:v>
                </c:pt>
                <c:pt idx="3990">
                  <c:v>96357.1</c:v>
                </c:pt>
                <c:pt idx="3991">
                  <c:v>96366.399999999994</c:v>
                </c:pt>
                <c:pt idx="3992">
                  <c:v>96375.7</c:v>
                </c:pt>
                <c:pt idx="3993">
                  <c:v>96389.6</c:v>
                </c:pt>
                <c:pt idx="3994">
                  <c:v>96398.9</c:v>
                </c:pt>
                <c:pt idx="3995">
                  <c:v>96412.9</c:v>
                </c:pt>
                <c:pt idx="3996">
                  <c:v>96422.3</c:v>
                </c:pt>
                <c:pt idx="3997">
                  <c:v>96431.8</c:v>
                </c:pt>
                <c:pt idx="3998">
                  <c:v>96441.3</c:v>
                </c:pt>
                <c:pt idx="3999">
                  <c:v>96450.9</c:v>
                </c:pt>
                <c:pt idx="4000">
                  <c:v>96465.3</c:v>
                </c:pt>
                <c:pt idx="4001">
                  <c:v>96475.1</c:v>
                </c:pt>
                <c:pt idx="4002">
                  <c:v>96480</c:v>
                </c:pt>
                <c:pt idx="4003">
                  <c:v>96489.9</c:v>
                </c:pt>
                <c:pt idx="4004">
                  <c:v>96499.9</c:v>
                </c:pt>
                <c:pt idx="4005">
                  <c:v>96510.1</c:v>
                </c:pt>
                <c:pt idx="4006">
                  <c:v>96520.3</c:v>
                </c:pt>
                <c:pt idx="4007">
                  <c:v>96530.7</c:v>
                </c:pt>
                <c:pt idx="4008">
                  <c:v>96535.9</c:v>
                </c:pt>
                <c:pt idx="4009">
                  <c:v>96541.2</c:v>
                </c:pt>
                <c:pt idx="4010">
                  <c:v>96551.9</c:v>
                </c:pt>
                <c:pt idx="4011">
                  <c:v>96562.7</c:v>
                </c:pt>
                <c:pt idx="4012">
                  <c:v>96573.6</c:v>
                </c:pt>
                <c:pt idx="4013">
                  <c:v>96590.399999999994</c:v>
                </c:pt>
                <c:pt idx="4014">
                  <c:v>96601.8</c:v>
                </c:pt>
                <c:pt idx="4015">
                  <c:v>96613.4</c:v>
                </c:pt>
                <c:pt idx="4016">
                  <c:v>96625.2</c:v>
                </c:pt>
                <c:pt idx="4017">
                  <c:v>96637.2</c:v>
                </c:pt>
                <c:pt idx="4018">
                  <c:v>96643.199999999997</c:v>
                </c:pt>
                <c:pt idx="4019">
                  <c:v>96655.1</c:v>
                </c:pt>
                <c:pt idx="4020">
                  <c:v>96667</c:v>
                </c:pt>
                <c:pt idx="4021">
                  <c:v>96684.7</c:v>
                </c:pt>
                <c:pt idx="4022">
                  <c:v>96690.6</c:v>
                </c:pt>
                <c:pt idx="4023">
                  <c:v>96702.5</c:v>
                </c:pt>
                <c:pt idx="4024">
                  <c:v>96714.4</c:v>
                </c:pt>
                <c:pt idx="4025">
                  <c:v>96726.3</c:v>
                </c:pt>
                <c:pt idx="4026">
                  <c:v>96738.3</c:v>
                </c:pt>
                <c:pt idx="4027">
                  <c:v>96744.4</c:v>
                </c:pt>
                <c:pt idx="4028">
                  <c:v>96756.5</c:v>
                </c:pt>
                <c:pt idx="4029">
                  <c:v>96768.7</c:v>
                </c:pt>
                <c:pt idx="4030">
                  <c:v>96781.1</c:v>
                </c:pt>
                <c:pt idx="4031">
                  <c:v>96793.600000000006</c:v>
                </c:pt>
                <c:pt idx="4032">
                  <c:v>96806.3</c:v>
                </c:pt>
                <c:pt idx="4033">
                  <c:v>96819.199999999997</c:v>
                </c:pt>
                <c:pt idx="4034">
                  <c:v>96832.2</c:v>
                </c:pt>
                <c:pt idx="4035">
                  <c:v>96845.5</c:v>
                </c:pt>
                <c:pt idx="4036">
                  <c:v>96859</c:v>
                </c:pt>
                <c:pt idx="4037">
                  <c:v>96879.7</c:v>
                </c:pt>
                <c:pt idx="4038">
                  <c:v>96893.9</c:v>
                </c:pt>
                <c:pt idx="4039">
                  <c:v>96908.3</c:v>
                </c:pt>
                <c:pt idx="4040">
                  <c:v>96923.1</c:v>
                </c:pt>
                <c:pt idx="4041">
                  <c:v>96945.8</c:v>
                </c:pt>
                <c:pt idx="4042">
                  <c:v>96961.5</c:v>
                </c:pt>
                <c:pt idx="4043">
                  <c:v>96977.4</c:v>
                </c:pt>
                <c:pt idx="4044">
                  <c:v>96985.600000000006</c:v>
                </c:pt>
                <c:pt idx="4045">
                  <c:v>97002.2</c:v>
                </c:pt>
                <c:pt idx="4046">
                  <c:v>97019.199999999997</c:v>
                </c:pt>
                <c:pt idx="4047">
                  <c:v>97036.6</c:v>
                </c:pt>
                <c:pt idx="4048">
                  <c:v>97063.6</c:v>
                </c:pt>
                <c:pt idx="4049">
                  <c:v>97082.2</c:v>
                </c:pt>
                <c:pt idx="4050">
                  <c:v>97101.3</c:v>
                </c:pt>
                <c:pt idx="4051">
                  <c:v>97120.9</c:v>
                </c:pt>
                <c:pt idx="4052">
                  <c:v>97141</c:v>
                </c:pt>
                <c:pt idx="4053">
                  <c:v>97151.3</c:v>
                </c:pt>
                <c:pt idx="4054">
                  <c:v>97172.3</c:v>
                </c:pt>
                <c:pt idx="4055">
                  <c:v>97194.3</c:v>
                </c:pt>
                <c:pt idx="4056">
                  <c:v>97206.3</c:v>
                </c:pt>
                <c:pt idx="4057">
                  <c:v>97232.6</c:v>
                </c:pt>
                <c:pt idx="4058">
                  <c:v>97261.4</c:v>
                </c:pt>
                <c:pt idx="4059">
                  <c:v>97292.5</c:v>
                </c:pt>
                <c:pt idx="4060">
                  <c:v>97342.6</c:v>
                </c:pt>
                <c:pt idx="4061">
                  <c:v>97377.8</c:v>
                </c:pt>
                <c:pt idx="4062">
                  <c:v>97414.1</c:v>
                </c:pt>
                <c:pt idx="4063">
                  <c:v>97451.199999999997</c:v>
                </c:pt>
                <c:pt idx="4064">
                  <c:v>97488.8</c:v>
                </c:pt>
                <c:pt idx="4065">
                  <c:v>97507.6</c:v>
                </c:pt>
                <c:pt idx="4066">
                  <c:v>97545.1</c:v>
                </c:pt>
                <c:pt idx="4067">
                  <c:v>97582.3</c:v>
                </c:pt>
                <c:pt idx="4068">
                  <c:v>97636.6</c:v>
                </c:pt>
                <c:pt idx="4069">
                  <c:v>97688.2</c:v>
                </c:pt>
                <c:pt idx="4070">
                  <c:v>97720.5</c:v>
                </c:pt>
                <c:pt idx="4071">
                  <c:v>97751</c:v>
                </c:pt>
                <c:pt idx="4072">
                  <c:v>97781.1</c:v>
                </c:pt>
                <c:pt idx="4073">
                  <c:v>97811.1</c:v>
                </c:pt>
                <c:pt idx="4074">
                  <c:v>97841</c:v>
                </c:pt>
                <c:pt idx="4075">
                  <c:v>97870.8</c:v>
                </c:pt>
                <c:pt idx="4076">
                  <c:v>97900.4</c:v>
                </c:pt>
                <c:pt idx="4077">
                  <c:v>97929.7</c:v>
                </c:pt>
                <c:pt idx="4078">
                  <c:v>97958.7</c:v>
                </c:pt>
                <c:pt idx="4079">
                  <c:v>97987.4</c:v>
                </c:pt>
                <c:pt idx="4080">
                  <c:v>98029.8</c:v>
                </c:pt>
                <c:pt idx="4081">
                  <c:v>98057.4</c:v>
                </c:pt>
                <c:pt idx="4082">
                  <c:v>98084.6</c:v>
                </c:pt>
                <c:pt idx="4083">
                  <c:v>98098</c:v>
                </c:pt>
                <c:pt idx="4084">
                  <c:v>98124.3</c:v>
                </c:pt>
                <c:pt idx="4085">
                  <c:v>98150.1</c:v>
                </c:pt>
                <c:pt idx="4086">
                  <c:v>98162.7</c:v>
                </c:pt>
                <c:pt idx="4087">
                  <c:v>98187.4</c:v>
                </c:pt>
                <c:pt idx="4088">
                  <c:v>98211.4</c:v>
                </c:pt>
                <c:pt idx="4089">
                  <c:v>98234.6</c:v>
                </c:pt>
                <c:pt idx="4090">
                  <c:v>98257</c:v>
                </c:pt>
                <c:pt idx="4091">
                  <c:v>98278.6</c:v>
                </c:pt>
                <c:pt idx="4092">
                  <c:v>98289.2</c:v>
                </c:pt>
                <c:pt idx="4093">
                  <c:v>98310.1</c:v>
                </c:pt>
                <c:pt idx="4094">
                  <c:v>98330.5</c:v>
                </c:pt>
                <c:pt idx="4095">
                  <c:v>98350.6</c:v>
                </c:pt>
                <c:pt idx="4096">
                  <c:v>98370.3</c:v>
                </c:pt>
                <c:pt idx="4097">
                  <c:v>98389.7</c:v>
                </c:pt>
                <c:pt idx="4098">
                  <c:v>98408.7</c:v>
                </c:pt>
                <c:pt idx="4099">
                  <c:v>98427.4</c:v>
                </c:pt>
                <c:pt idx="4100">
                  <c:v>98454.8</c:v>
                </c:pt>
                <c:pt idx="4101">
                  <c:v>98472.8</c:v>
                </c:pt>
                <c:pt idx="4102">
                  <c:v>98490.5</c:v>
                </c:pt>
                <c:pt idx="4103">
                  <c:v>98507.9</c:v>
                </c:pt>
                <c:pt idx="4104">
                  <c:v>98525.1</c:v>
                </c:pt>
                <c:pt idx="4105">
                  <c:v>98542</c:v>
                </c:pt>
                <c:pt idx="4106">
                  <c:v>98550.399999999994</c:v>
                </c:pt>
                <c:pt idx="4107">
                  <c:v>98567.1</c:v>
                </c:pt>
                <c:pt idx="4108">
                  <c:v>98583.5</c:v>
                </c:pt>
                <c:pt idx="4109">
                  <c:v>98607.9</c:v>
                </c:pt>
                <c:pt idx="4110">
                  <c:v>98623.9</c:v>
                </c:pt>
                <c:pt idx="4111">
                  <c:v>98639.8</c:v>
                </c:pt>
                <c:pt idx="4112">
                  <c:v>98655.6</c:v>
                </c:pt>
                <c:pt idx="4113">
                  <c:v>98663.5</c:v>
                </c:pt>
                <c:pt idx="4114">
                  <c:v>98671.3</c:v>
                </c:pt>
                <c:pt idx="4115">
                  <c:v>98694.7</c:v>
                </c:pt>
                <c:pt idx="4116">
                  <c:v>98710.2</c:v>
                </c:pt>
                <c:pt idx="4117">
                  <c:v>98725.6</c:v>
                </c:pt>
                <c:pt idx="4118">
                  <c:v>98748.7</c:v>
                </c:pt>
                <c:pt idx="4119">
                  <c:v>98764.1</c:v>
                </c:pt>
                <c:pt idx="4120">
                  <c:v>98771.8</c:v>
                </c:pt>
                <c:pt idx="4121">
                  <c:v>98787.1</c:v>
                </c:pt>
                <c:pt idx="4122">
                  <c:v>98794.8</c:v>
                </c:pt>
                <c:pt idx="4123">
                  <c:v>98818</c:v>
                </c:pt>
                <c:pt idx="4124">
                  <c:v>98833.5</c:v>
                </c:pt>
                <c:pt idx="4125">
                  <c:v>98848.8</c:v>
                </c:pt>
                <c:pt idx="4126">
                  <c:v>98864</c:v>
                </c:pt>
                <c:pt idx="4127">
                  <c:v>98879</c:v>
                </c:pt>
                <c:pt idx="4128">
                  <c:v>98893.8</c:v>
                </c:pt>
                <c:pt idx="4129">
                  <c:v>98908.5</c:v>
                </c:pt>
                <c:pt idx="4130">
                  <c:v>98923</c:v>
                </c:pt>
                <c:pt idx="4131">
                  <c:v>98937.3</c:v>
                </c:pt>
                <c:pt idx="4132">
                  <c:v>98951.6</c:v>
                </c:pt>
                <c:pt idx="4133">
                  <c:v>98965.7</c:v>
                </c:pt>
                <c:pt idx="4134">
                  <c:v>98979.7</c:v>
                </c:pt>
                <c:pt idx="4135">
                  <c:v>98993.7</c:v>
                </c:pt>
                <c:pt idx="4136">
                  <c:v>99007.5</c:v>
                </c:pt>
                <c:pt idx="4137">
                  <c:v>99021.3</c:v>
                </c:pt>
                <c:pt idx="4138">
                  <c:v>99035</c:v>
                </c:pt>
                <c:pt idx="4139">
                  <c:v>99055.6</c:v>
                </c:pt>
                <c:pt idx="4140">
                  <c:v>99069.2</c:v>
                </c:pt>
                <c:pt idx="4141">
                  <c:v>99076</c:v>
                </c:pt>
                <c:pt idx="4142">
                  <c:v>99096.5</c:v>
                </c:pt>
                <c:pt idx="4143">
                  <c:v>99110.1</c:v>
                </c:pt>
                <c:pt idx="4144">
                  <c:v>99123.8</c:v>
                </c:pt>
                <c:pt idx="4145">
                  <c:v>99130.6</c:v>
                </c:pt>
                <c:pt idx="4146">
                  <c:v>99151.2</c:v>
                </c:pt>
                <c:pt idx="4147">
                  <c:v>99165</c:v>
                </c:pt>
                <c:pt idx="4148">
                  <c:v>99178.9</c:v>
                </c:pt>
                <c:pt idx="4149">
                  <c:v>99199.8</c:v>
                </c:pt>
                <c:pt idx="4150">
                  <c:v>99213.9</c:v>
                </c:pt>
                <c:pt idx="4151">
                  <c:v>99228.1</c:v>
                </c:pt>
                <c:pt idx="4152">
                  <c:v>99242.4</c:v>
                </c:pt>
                <c:pt idx="4153">
                  <c:v>99256.8</c:v>
                </c:pt>
                <c:pt idx="4154">
                  <c:v>99271.4</c:v>
                </c:pt>
                <c:pt idx="4155">
                  <c:v>99278.7</c:v>
                </c:pt>
                <c:pt idx="4156">
                  <c:v>99293.5</c:v>
                </c:pt>
                <c:pt idx="4157">
                  <c:v>99308.6</c:v>
                </c:pt>
                <c:pt idx="4158">
                  <c:v>99331.5</c:v>
                </c:pt>
                <c:pt idx="4159">
                  <c:v>99347</c:v>
                </c:pt>
                <c:pt idx="4160">
                  <c:v>99354.8</c:v>
                </c:pt>
                <c:pt idx="4161">
                  <c:v>99370.6</c:v>
                </c:pt>
                <c:pt idx="4162">
                  <c:v>99386.5</c:v>
                </c:pt>
                <c:pt idx="4163">
                  <c:v>99402.5</c:v>
                </c:pt>
                <c:pt idx="4164">
                  <c:v>99418.6</c:v>
                </c:pt>
                <c:pt idx="4165">
                  <c:v>99442.9</c:v>
                </c:pt>
                <c:pt idx="4166">
                  <c:v>99451</c:v>
                </c:pt>
                <c:pt idx="4167">
                  <c:v>99467.3</c:v>
                </c:pt>
                <c:pt idx="4168">
                  <c:v>99491.7</c:v>
                </c:pt>
                <c:pt idx="4169">
                  <c:v>99508</c:v>
                </c:pt>
                <c:pt idx="4170">
                  <c:v>99516.2</c:v>
                </c:pt>
                <c:pt idx="4171">
                  <c:v>99524.3</c:v>
                </c:pt>
                <c:pt idx="4172">
                  <c:v>99540.5</c:v>
                </c:pt>
                <c:pt idx="4173">
                  <c:v>99556.6</c:v>
                </c:pt>
                <c:pt idx="4174">
                  <c:v>99572.7</c:v>
                </c:pt>
                <c:pt idx="4175">
                  <c:v>99588.6</c:v>
                </c:pt>
                <c:pt idx="4176">
                  <c:v>99604.4</c:v>
                </c:pt>
                <c:pt idx="4177">
                  <c:v>99620.1</c:v>
                </c:pt>
                <c:pt idx="4178">
                  <c:v>99635.6</c:v>
                </c:pt>
                <c:pt idx="4179">
                  <c:v>99650.9</c:v>
                </c:pt>
                <c:pt idx="4180">
                  <c:v>99658.4</c:v>
                </c:pt>
                <c:pt idx="4181">
                  <c:v>99666</c:v>
                </c:pt>
                <c:pt idx="4182">
                  <c:v>99680.8</c:v>
                </c:pt>
                <c:pt idx="4183">
                  <c:v>99695.4</c:v>
                </c:pt>
                <c:pt idx="4184">
                  <c:v>99702.7</c:v>
                </c:pt>
                <c:pt idx="4185">
                  <c:v>99716.9</c:v>
                </c:pt>
                <c:pt idx="4186">
                  <c:v>99737.8</c:v>
                </c:pt>
                <c:pt idx="4187">
                  <c:v>99751.7</c:v>
                </c:pt>
                <c:pt idx="4188">
                  <c:v>99765.6</c:v>
                </c:pt>
                <c:pt idx="4189">
                  <c:v>99779.4</c:v>
                </c:pt>
                <c:pt idx="4190">
                  <c:v>99793.1</c:v>
                </c:pt>
                <c:pt idx="4191">
                  <c:v>99806.7</c:v>
                </c:pt>
                <c:pt idx="4192">
                  <c:v>99827.1</c:v>
                </c:pt>
                <c:pt idx="4193">
                  <c:v>99833.8</c:v>
                </c:pt>
                <c:pt idx="4194">
                  <c:v>99847.2</c:v>
                </c:pt>
                <c:pt idx="4195">
                  <c:v>99860.6</c:v>
                </c:pt>
                <c:pt idx="4196">
                  <c:v>99880.5</c:v>
                </c:pt>
                <c:pt idx="4197">
                  <c:v>99893.6</c:v>
                </c:pt>
                <c:pt idx="4198">
                  <c:v>99900.2</c:v>
                </c:pt>
                <c:pt idx="4199">
                  <c:v>99913.2</c:v>
                </c:pt>
                <c:pt idx="4200">
                  <c:v>99932.6</c:v>
                </c:pt>
                <c:pt idx="4201">
                  <c:v>99951.8</c:v>
                </c:pt>
                <c:pt idx="4202">
                  <c:v>99983.3</c:v>
                </c:pt>
                <c:pt idx="4203">
                  <c:v>100014.1</c:v>
                </c:pt>
                <c:pt idx="4204">
                  <c:v>100032.3</c:v>
                </c:pt>
                <c:pt idx="4205">
                  <c:v>100050.3</c:v>
                </c:pt>
                <c:pt idx="4206">
                  <c:v>100067.9</c:v>
                </c:pt>
                <c:pt idx="4207">
                  <c:v>100079.6</c:v>
                </c:pt>
                <c:pt idx="4208">
                  <c:v>100091.1</c:v>
                </c:pt>
                <c:pt idx="4209">
                  <c:v>100102.5</c:v>
                </c:pt>
                <c:pt idx="4210">
                  <c:v>100113.8</c:v>
                </c:pt>
                <c:pt idx="4211">
                  <c:v>100125</c:v>
                </c:pt>
                <c:pt idx="4212">
                  <c:v>100136</c:v>
                </c:pt>
                <c:pt idx="4213">
                  <c:v>100146.9</c:v>
                </c:pt>
                <c:pt idx="4214">
                  <c:v>100152.3</c:v>
                </c:pt>
                <c:pt idx="4215">
                  <c:v>100163.1</c:v>
                </c:pt>
                <c:pt idx="4216">
                  <c:v>100178.8</c:v>
                </c:pt>
                <c:pt idx="4217">
                  <c:v>100189.2</c:v>
                </c:pt>
                <c:pt idx="4218">
                  <c:v>100194.3</c:v>
                </c:pt>
                <c:pt idx="4219">
                  <c:v>100204.4</c:v>
                </c:pt>
                <c:pt idx="4220">
                  <c:v>100214.39999999999</c:v>
                </c:pt>
                <c:pt idx="4221">
                  <c:v>100224.3</c:v>
                </c:pt>
                <c:pt idx="4222">
                  <c:v>100234</c:v>
                </c:pt>
                <c:pt idx="4223">
                  <c:v>100243.6</c:v>
                </c:pt>
                <c:pt idx="4224">
                  <c:v>100248.4</c:v>
                </c:pt>
                <c:pt idx="4225">
                  <c:v>100262.5</c:v>
                </c:pt>
                <c:pt idx="4226">
                  <c:v>100271.8</c:v>
                </c:pt>
                <c:pt idx="4227">
                  <c:v>100281</c:v>
                </c:pt>
                <c:pt idx="4228">
                  <c:v>100290.2</c:v>
                </c:pt>
                <c:pt idx="4229">
                  <c:v>100299.2</c:v>
                </c:pt>
                <c:pt idx="4230">
                  <c:v>100303.7</c:v>
                </c:pt>
                <c:pt idx="4231">
                  <c:v>100312.6</c:v>
                </c:pt>
                <c:pt idx="4232">
                  <c:v>100321.5</c:v>
                </c:pt>
                <c:pt idx="4233">
                  <c:v>100330.3</c:v>
                </c:pt>
                <c:pt idx="4234">
                  <c:v>100339.1</c:v>
                </c:pt>
                <c:pt idx="4235">
                  <c:v>100343.4</c:v>
                </c:pt>
                <c:pt idx="4236">
                  <c:v>100352.1</c:v>
                </c:pt>
                <c:pt idx="4237">
                  <c:v>100360.7</c:v>
                </c:pt>
                <c:pt idx="4238">
                  <c:v>100369.3</c:v>
                </c:pt>
                <c:pt idx="4239">
                  <c:v>100377.9</c:v>
                </c:pt>
                <c:pt idx="4240">
                  <c:v>100390.8</c:v>
                </c:pt>
                <c:pt idx="4241">
                  <c:v>100403.6</c:v>
                </c:pt>
                <c:pt idx="4242">
                  <c:v>100412.1</c:v>
                </c:pt>
                <c:pt idx="4243">
                  <c:v>100424.9</c:v>
                </c:pt>
                <c:pt idx="4244">
                  <c:v>100433.4</c:v>
                </c:pt>
                <c:pt idx="4245">
                  <c:v>100442</c:v>
                </c:pt>
                <c:pt idx="4246">
                  <c:v>100446.3</c:v>
                </c:pt>
                <c:pt idx="4247">
                  <c:v>100454.9</c:v>
                </c:pt>
                <c:pt idx="4248">
                  <c:v>100463.5</c:v>
                </c:pt>
                <c:pt idx="4249">
                  <c:v>100472.2</c:v>
                </c:pt>
                <c:pt idx="4250">
                  <c:v>100480.9</c:v>
                </c:pt>
                <c:pt idx="4251">
                  <c:v>100494.1</c:v>
                </c:pt>
                <c:pt idx="4252">
                  <c:v>100498.5</c:v>
                </c:pt>
                <c:pt idx="4253">
                  <c:v>100507.4</c:v>
                </c:pt>
                <c:pt idx="4254">
                  <c:v>100516.4</c:v>
                </c:pt>
                <c:pt idx="4255">
                  <c:v>100520.9</c:v>
                </c:pt>
                <c:pt idx="4256">
                  <c:v>100530</c:v>
                </c:pt>
                <c:pt idx="4257">
                  <c:v>100534.5</c:v>
                </c:pt>
                <c:pt idx="4258">
                  <c:v>100543.7</c:v>
                </c:pt>
                <c:pt idx="4259">
                  <c:v>100548.4</c:v>
                </c:pt>
                <c:pt idx="4260">
                  <c:v>100557.7</c:v>
                </c:pt>
                <c:pt idx="4261">
                  <c:v>100571.9</c:v>
                </c:pt>
                <c:pt idx="4262">
                  <c:v>100581.5</c:v>
                </c:pt>
                <c:pt idx="4263">
                  <c:v>100591.2</c:v>
                </c:pt>
                <c:pt idx="4264">
                  <c:v>100601</c:v>
                </c:pt>
                <c:pt idx="4265">
                  <c:v>100610.8</c:v>
                </c:pt>
                <c:pt idx="4266">
                  <c:v>100620.6</c:v>
                </c:pt>
                <c:pt idx="4267">
                  <c:v>100630.5</c:v>
                </c:pt>
                <c:pt idx="4268">
                  <c:v>100640.4</c:v>
                </c:pt>
                <c:pt idx="4269">
                  <c:v>100650.4</c:v>
                </c:pt>
                <c:pt idx="4270">
                  <c:v>100660.4</c:v>
                </c:pt>
                <c:pt idx="4271">
                  <c:v>100670.39999999999</c:v>
                </c:pt>
                <c:pt idx="4272">
                  <c:v>100680.5</c:v>
                </c:pt>
                <c:pt idx="4273">
                  <c:v>100690.6</c:v>
                </c:pt>
                <c:pt idx="4274">
                  <c:v>100700.7</c:v>
                </c:pt>
                <c:pt idx="4275">
                  <c:v>100710.9</c:v>
                </c:pt>
                <c:pt idx="4276">
                  <c:v>100716</c:v>
                </c:pt>
                <c:pt idx="4277">
                  <c:v>100726.2</c:v>
                </c:pt>
                <c:pt idx="4278">
                  <c:v>100736.5</c:v>
                </c:pt>
                <c:pt idx="4279">
                  <c:v>100751.9</c:v>
                </c:pt>
                <c:pt idx="4280">
                  <c:v>100767.4</c:v>
                </c:pt>
                <c:pt idx="4281">
                  <c:v>100783</c:v>
                </c:pt>
                <c:pt idx="4282">
                  <c:v>100803.8</c:v>
                </c:pt>
                <c:pt idx="4283">
                  <c:v>100814.3</c:v>
                </c:pt>
                <c:pt idx="4284">
                  <c:v>100824.8</c:v>
                </c:pt>
                <c:pt idx="4285">
                  <c:v>100835.3</c:v>
                </c:pt>
                <c:pt idx="4286">
                  <c:v>100845.9</c:v>
                </c:pt>
                <c:pt idx="4287">
                  <c:v>100856.4</c:v>
                </c:pt>
                <c:pt idx="4288">
                  <c:v>100867</c:v>
                </c:pt>
                <c:pt idx="4289">
                  <c:v>100872.3</c:v>
                </c:pt>
                <c:pt idx="4290">
                  <c:v>100888.2</c:v>
                </c:pt>
                <c:pt idx="4291">
                  <c:v>100898.9</c:v>
                </c:pt>
                <c:pt idx="4292">
                  <c:v>100909.5</c:v>
                </c:pt>
                <c:pt idx="4293">
                  <c:v>100920.2</c:v>
                </c:pt>
                <c:pt idx="4294">
                  <c:v>100930.9</c:v>
                </c:pt>
                <c:pt idx="4295">
                  <c:v>100941.6</c:v>
                </c:pt>
                <c:pt idx="4296">
                  <c:v>100952.4</c:v>
                </c:pt>
                <c:pt idx="4297">
                  <c:v>100957.7</c:v>
                </c:pt>
                <c:pt idx="4298">
                  <c:v>100968.5</c:v>
                </c:pt>
                <c:pt idx="4299">
                  <c:v>100984.6</c:v>
                </c:pt>
                <c:pt idx="4300">
                  <c:v>100995.4</c:v>
                </c:pt>
                <c:pt idx="4301">
                  <c:v>101011.6</c:v>
                </c:pt>
                <c:pt idx="4302">
                  <c:v>101022.39999999999</c:v>
                </c:pt>
                <c:pt idx="4303">
                  <c:v>101033.2</c:v>
                </c:pt>
                <c:pt idx="4304">
                  <c:v>101049.4</c:v>
                </c:pt>
                <c:pt idx="4305">
                  <c:v>101054.7</c:v>
                </c:pt>
                <c:pt idx="4306">
                  <c:v>101065.3</c:v>
                </c:pt>
                <c:pt idx="4307">
                  <c:v>101075.7</c:v>
                </c:pt>
                <c:pt idx="4308">
                  <c:v>101086</c:v>
                </c:pt>
                <c:pt idx="4309">
                  <c:v>101096.2</c:v>
                </c:pt>
                <c:pt idx="4310">
                  <c:v>101106.3</c:v>
                </c:pt>
                <c:pt idx="4311">
                  <c:v>101116.3</c:v>
                </c:pt>
                <c:pt idx="4312">
                  <c:v>101121.3</c:v>
                </c:pt>
                <c:pt idx="4313">
                  <c:v>101126.3</c:v>
                </c:pt>
                <c:pt idx="4314">
                  <c:v>101136.3</c:v>
                </c:pt>
                <c:pt idx="4315">
                  <c:v>101146.2</c:v>
                </c:pt>
                <c:pt idx="4316">
                  <c:v>101156</c:v>
                </c:pt>
                <c:pt idx="4317">
                  <c:v>101165.9</c:v>
                </c:pt>
                <c:pt idx="4318">
                  <c:v>101180.8</c:v>
                </c:pt>
                <c:pt idx="4319">
                  <c:v>101195.7</c:v>
                </c:pt>
                <c:pt idx="4320">
                  <c:v>101205.6</c:v>
                </c:pt>
                <c:pt idx="4321">
                  <c:v>101215.7</c:v>
                </c:pt>
                <c:pt idx="4322">
                  <c:v>101225.8</c:v>
                </c:pt>
                <c:pt idx="4323">
                  <c:v>101236</c:v>
                </c:pt>
                <c:pt idx="4324">
                  <c:v>101246.39999999999</c:v>
                </c:pt>
                <c:pt idx="4325">
                  <c:v>101262.1</c:v>
                </c:pt>
                <c:pt idx="4326">
                  <c:v>101272.7</c:v>
                </c:pt>
                <c:pt idx="4327">
                  <c:v>101283.5</c:v>
                </c:pt>
                <c:pt idx="4328">
                  <c:v>101294.39999999999</c:v>
                </c:pt>
                <c:pt idx="4329">
                  <c:v>101305.5</c:v>
                </c:pt>
                <c:pt idx="4330">
                  <c:v>101316.8</c:v>
                </c:pt>
                <c:pt idx="4331">
                  <c:v>101322.5</c:v>
                </c:pt>
                <c:pt idx="4332">
                  <c:v>101334.2</c:v>
                </c:pt>
                <c:pt idx="4333">
                  <c:v>101346</c:v>
                </c:pt>
                <c:pt idx="4334">
                  <c:v>101358.1</c:v>
                </c:pt>
                <c:pt idx="4335">
                  <c:v>101376.7</c:v>
                </c:pt>
                <c:pt idx="4336">
                  <c:v>101389.4</c:v>
                </c:pt>
                <c:pt idx="4337">
                  <c:v>101402.4</c:v>
                </c:pt>
                <c:pt idx="4338">
                  <c:v>101409</c:v>
                </c:pt>
                <c:pt idx="4339">
                  <c:v>101422.39999999999</c:v>
                </c:pt>
                <c:pt idx="4340">
                  <c:v>101436.2</c:v>
                </c:pt>
                <c:pt idx="4341">
                  <c:v>101450.3</c:v>
                </c:pt>
                <c:pt idx="4342">
                  <c:v>101464.8</c:v>
                </c:pt>
                <c:pt idx="4343">
                  <c:v>101472.1</c:v>
                </c:pt>
                <c:pt idx="4344">
                  <c:v>101487.1</c:v>
                </c:pt>
                <c:pt idx="4345">
                  <c:v>101510.6</c:v>
                </c:pt>
                <c:pt idx="4346">
                  <c:v>101528.1</c:v>
                </c:pt>
                <c:pt idx="4347">
                  <c:v>101547</c:v>
                </c:pt>
                <c:pt idx="4348">
                  <c:v>101567.3</c:v>
                </c:pt>
                <c:pt idx="4349">
                  <c:v>101588.7</c:v>
                </c:pt>
                <c:pt idx="4350">
                  <c:v>101611.1</c:v>
                </c:pt>
                <c:pt idx="4351">
                  <c:v>101634.3</c:v>
                </c:pt>
                <c:pt idx="4352">
                  <c:v>101658.2</c:v>
                </c:pt>
                <c:pt idx="4353">
                  <c:v>101682.5</c:v>
                </c:pt>
                <c:pt idx="4354">
                  <c:v>101719.5</c:v>
                </c:pt>
                <c:pt idx="4355">
                  <c:v>101756.6</c:v>
                </c:pt>
                <c:pt idx="4356">
                  <c:v>101781.1</c:v>
                </c:pt>
                <c:pt idx="4357">
                  <c:v>101793.3</c:v>
                </c:pt>
                <c:pt idx="4358">
                  <c:v>101805.3</c:v>
                </c:pt>
                <c:pt idx="4359">
                  <c:v>101828.9</c:v>
                </c:pt>
                <c:pt idx="4360">
                  <c:v>101851.8</c:v>
                </c:pt>
                <c:pt idx="4361">
                  <c:v>101873.8</c:v>
                </c:pt>
                <c:pt idx="4362">
                  <c:v>101884.5</c:v>
                </c:pt>
                <c:pt idx="4363">
                  <c:v>101914.6</c:v>
                </c:pt>
                <c:pt idx="4364">
                  <c:v>101932.9</c:v>
                </c:pt>
                <c:pt idx="4365">
                  <c:v>101950.1</c:v>
                </c:pt>
                <c:pt idx="4366">
                  <c:v>101966.8</c:v>
                </c:pt>
                <c:pt idx="4367">
                  <c:v>101983.1</c:v>
                </c:pt>
                <c:pt idx="4368">
                  <c:v>101999.1</c:v>
                </c:pt>
                <c:pt idx="4369">
                  <c:v>102014.8</c:v>
                </c:pt>
                <c:pt idx="4370">
                  <c:v>102030.2</c:v>
                </c:pt>
                <c:pt idx="4371">
                  <c:v>102045.3</c:v>
                </c:pt>
                <c:pt idx="4372">
                  <c:v>102067.4</c:v>
                </c:pt>
                <c:pt idx="4373">
                  <c:v>102088.9</c:v>
                </c:pt>
                <c:pt idx="4374">
                  <c:v>102103</c:v>
                </c:pt>
                <c:pt idx="4375">
                  <c:v>102123.7</c:v>
                </c:pt>
                <c:pt idx="4376">
                  <c:v>102137.2</c:v>
                </c:pt>
                <c:pt idx="4377">
                  <c:v>102157.2</c:v>
                </c:pt>
                <c:pt idx="4378">
                  <c:v>102170.3</c:v>
                </c:pt>
                <c:pt idx="4379">
                  <c:v>102189.8</c:v>
                </c:pt>
                <c:pt idx="4380">
                  <c:v>102202.6</c:v>
                </c:pt>
                <c:pt idx="4381">
                  <c:v>102221.6</c:v>
                </c:pt>
                <c:pt idx="4382">
                  <c:v>102234.1</c:v>
                </c:pt>
                <c:pt idx="4383">
                  <c:v>102246.6</c:v>
                </c:pt>
                <c:pt idx="4384">
                  <c:v>102259.1</c:v>
                </c:pt>
                <c:pt idx="4385">
                  <c:v>102271.5</c:v>
                </c:pt>
                <c:pt idx="4386">
                  <c:v>102283.9</c:v>
                </c:pt>
                <c:pt idx="4387">
                  <c:v>102290.1</c:v>
                </c:pt>
                <c:pt idx="4388">
                  <c:v>102302.5</c:v>
                </c:pt>
                <c:pt idx="4389">
                  <c:v>102315</c:v>
                </c:pt>
                <c:pt idx="4390">
                  <c:v>102327.4</c:v>
                </c:pt>
                <c:pt idx="4391">
                  <c:v>102340</c:v>
                </c:pt>
                <c:pt idx="4392">
                  <c:v>102352.5</c:v>
                </c:pt>
                <c:pt idx="4393">
                  <c:v>102365.2</c:v>
                </c:pt>
                <c:pt idx="4394">
                  <c:v>102378</c:v>
                </c:pt>
                <c:pt idx="4395">
                  <c:v>102384.4</c:v>
                </c:pt>
                <c:pt idx="4396">
                  <c:v>102397.3</c:v>
                </c:pt>
                <c:pt idx="4397">
                  <c:v>102410.3</c:v>
                </c:pt>
                <c:pt idx="4398">
                  <c:v>102429.5</c:v>
                </c:pt>
                <c:pt idx="4399">
                  <c:v>102442.2</c:v>
                </c:pt>
                <c:pt idx="4400">
                  <c:v>102454.6</c:v>
                </c:pt>
                <c:pt idx="4401">
                  <c:v>102467</c:v>
                </c:pt>
                <c:pt idx="4402">
                  <c:v>102479.2</c:v>
                </c:pt>
                <c:pt idx="4403">
                  <c:v>102491.4</c:v>
                </c:pt>
                <c:pt idx="4404">
                  <c:v>102497.4</c:v>
                </c:pt>
                <c:pt idx="4405">
                  <c:v>102509.4</c:v>
                </c:pt>
                <c:pt idx="4406">
                  <c:v>102521.4</c:v>
                </c:pt>
                <c:pt idx="4407">
                  <c:v>102527.4</c:v>
                </c:pt>
                <c:pt idx="4408">
                  <c:v>102533.3</c:v>
                </c:pt>
                <c:pt idx="4409">
                  <c:v>102545.2</c:v>
                </c:pt>
                <c:pt idx="4410">
                  <c:v>102557</c:v>
                </c:pt>
                <c:pt idx="4411">
                  <c:v>102574.8</c:v>
                </c:pt>
                <c:pt idx="4412">
                  <c:v>102580.7</c:v>
                </c:pt>
                <c:pt idx="4413">
                  <c:v>102592.5</c:v>
                </c:pt>
                <c:pt idx="4414">
                  <c:v>102610.4</c:v>
                </c:pt>
                <c:pt idx="4415">
                  <c:v>102622.39999999999</c:v>
                </c:pt>
                <c:pt idx="4416">
                  <c:v>102634.4</c:v>
                </c:pt>
                <c:pt idx="4417">
                  <c:v>102640.4</c:v>
                </c:pt>
                <c:pt idx="4418">
                  <c:v>102652.6</c:v>
                </c:pt>
                <c:pt idx="4419">
                  <c:v>102664.8</c:v>
                </c:pt>
                <c:pt idx="4420">
                  <c:v>102677.2</c:v>
                </c:pt>
                <c:pt idx="4421">
                  <c:v>102689.7</c:v>
                </c:pt>
                <c:pt idx="4422">
                  <c:v>102702.3</c:v>
                </c:pt>
                <c:pt idx="4423">
                  <c:v>102715.1</c:v>
                </c:pt>
                <c:pt idx="4424">
                  <c:v>102728.1</c:v>
                </c:pt>
                <c:pt idx="4425">
                  <c:v>102734.6</c:v>
                </c:pt>
                <c:pt idx="4426">
                  <c:v>102747.9</c:v>
                </c:pt>
                <c:pt idx="4427">
                  <c:v>102768.1</c:v>
                </c:pt>
                <c:pt idx="4428">
                  <c:v>102781.9</c:v>
                </c:pt>
                <c:pt idx="4429">
                  <c:v>102803.1</c:v>
                </c:pt>
                <c:pt idx="4430">
                  <c:v>102824.8</c:v>
                </c:pt>
                <c:pt idx="4431">
                  <c:v>102839.6</c:v>
                </c:pt>
                <c:pt idx="4432">
                  <c:v>102854.7</c:v>
                </c:pt>
                <c:pt idx="4433">
                  <c:v>102870</c:v>
                </c:pt>
                <c:pt idx="4434">
                  <c:v>102877.8</c:v>
                </c:pt>
                <c:pt idx="4435">
                  <c:v>102885.6</c:v>
                </c:pt>
                <c:pt idx="4436">
                  <c:v>102901.4</c:v>
                </c:pt>
                <c:pt idx="4437">
                  <c:v>102917.5</c:v>
                </c:pt>
                <c:pt idx="4438">
                  <c:v>102933.7</c:v>
                </c:pt>
                <c:pt idx="4439">
                  <c:v>102950.2</c:v>
                </c:pt>
                <c:pt idx="4440">
                  <c:v>102966.9</c:v>
                </c:pt>
                <c:pt idx="4441">
                  <c:v>102983.7</c:v>
                </c:pt>
                <c:pt idx="4442">
                  <c:v>103017.9</c:v>
                </c:pt>
                <c:pt idx="4443">
                  <c:v>103035.2</c:v>
                </c:pt>
                <c:pt idx="4444">
                  <c:v>103070.3</c:v>
                </c:pt>
                <c:pt idx="4445">
                  <c:v>103105.8</c:v>
                </c:pt>
                <c:pt idx="4446">
                  <c:v>103132.7</c:v>
                </c:pt>
                <c:pt idx="4447">
                  <c:v>103150.8</c:v>
                </c:pt>
                <c:pt idx="4448">
                  <c:v>103168.9</c:v>
                </c:pt>
                <c:pt idx="4449">
                  <c:v>103187.1</c:v>
                </c:pt>
                <c:pt idx="4450">
                  <c:v>103205.3</c:v>
                </c:pt>
                <c:pt idx="4451">
                  <c:v>103223.5</c:v>
                </c:pt>
                <c:pt idx="4452">
                  <c:v>103241.8</c:v>
                </c:pt>
                <c:pt idx="4453">
                  <c:v>103251</c:v>
                </c:pt>
                <c:pt idx="4454">
                  <c:v>103260.1</c:v>
                </c:pt>
                <c:pt idx="4455">
                  <c:v>103278.5</c:v>
                </c:pt>
                <c:pt idx="4456">
                  <c:v>103296.8</c:v>
                </c:pt>
                <c:pt idx="4457">
                  <c:v>103315</c:v>
                </c:pt>
                <c:pt idx="4458">
                  <c:v>103333.3</c:v>
                </c:pt>
                <c:pt idx="4459">
                  <c:v>103351.7</c:v>
                </c:pt>
                <c:pt idx="4460">
                  <c:v>103361</c:v>
                </c:pt>
                <c:pt idx="4461">
                  <c:v>103379.5</c:v>
                </c:pt>
                <c:pt idx="4462">
                  <c:v>103398.1</c:v>
                </c:pt>
                <c:pt idx="4463">
                  <c:v>103416.9</c:v>
                </c:pt>
                <c:pt idx="4464">
                  <c:v>103426.3</c:v>
                </c:pt>
                <c:pt idx="4465">
                  <c:v>103445.1</c:v>
                </c:pt>
                <c:pt idx="4466">
                  <c:v>103464.1</c:v>
                </c:pt>
                <c:pt idx="4467">
                  <c:v>103483.2</c:v>
                </c:pt>
                <c:pt idx="4468">
                  <c:v>103511.9</c:v>
                </c:pt>
                <c:pt idx="4469">
                  <c:v>103531.2</c:v>
                </c:pt>
                <c:pt idx="4470">
                  <c:v>103550.6</c:v>
                </c:pt>
                <c:pt idx="4471">
                  <c:v>103570.1</c:v>
                </c:pt>
                <c:pt idx="4472">
                  <c:v>103579.9</c:v>
                </c:pt>
                <c:pt idx="4473">
                  <c:v>103589.7</c:v>
                </c:pt>
                <c:pt idx="4474">
                  <c:v>103609.3</c:v>
                </c:pt>
                <c:pt idx="4475">
                  <c:v>103619.2</c:v>
                </c:pt>
                <c:pt idx="4476">
                  <c:v>103639</c:v>
                </c:pt>
                <c:pt idx="4477">
                  <c:v>103658.9</c:v>
                </c:pt>
                <c:pt idx="4478">
                  <c:v>103678.9</c:v>
                </c:pt>
                <c:pt idx="4479">
                  <c:v>103698.9</c:v>
                </c:pt>
                <c:pt idx="4480">
                  <c:v>103719.1</c:v>
                </c:pt>
                <c:pt idx="4481">
                  <c:v>103729.2</c:v>
                </c:pt>
                <c:pt idx="4482">
                  <c:v>103749.5</c:v>
                </c:pt>
                <c:pt idx="4483">
                  <c:v>103769.8</c:v>
                </c:pt>
                <c:pt idx="4484">
                  <c:v>103790.3</c:v>
                </c:pt>
                <c:pt idx="4485">
                  <c:v>103810.8</c:v>
                </c:pt>
                <c:pt idx="4486">
                  <c:v>103831.9</c:v>
                </c:pt>
                <c:pt idx="4487">
                  <c:v>103842.7</c:v>
                </c:pt>
                <c:pt idx="4488">
                  <c:v>103865</c:v>
                </c:pt>
                <c:pt idx="4489">
                  <c:v>103887.9</c:v>
                </c:pt>
                <c:pt idx="4490">
                  <c:v>103923.3</c:v>
                </c:pt>
                <c:pt idx="4491">
                  <c:v>103947.4</c:v>
                </c:pt>
                <c:pt idx="4492">
                  <c:v>103971.8</c:v>
                </c:pt>
                <c:pt idx="4493">
                  <c:v>103996.3</c:v>
                </c:pt>
                <c:pt idx="4494">
                  <c:v>104020.8</c:v>
                </c:pt>
                <c:pt idx="4495">
                  <c:v>104045.2</c:v>
                </c:pt>
                <c:pt idx="4496">
                  <c:v>104069.5</c:v>
                </c:pt>
                <c:pt idx="4497">
                  <c:v>104105.1</c:v>
                </c:pt>
                <c:pt idx="4498">
                  <c:v>104139.7</c:v>
                </c:pt>
                <c:pt idx="4499">
                  <c:v>104150.9</c:v>
                </c:pt>
                <c:pt idx="4500">
                  <c:v>104161.9</c:v>
                </c:pt>
                <c:pt idx="4501">
                  <c:v>104183.3</c:v>
                </c:pt>
                <c:pt idx="4502">
                  <c:v>104203.8</c:v>
                </c:pt>
                <c:pt idx="4503">
                  <c:v>104223.3</c:v>
                </c:pt>
                <c:pt idx="4504">
                  <c:v>104232.6</c:v>
                </c:pt>
                <c:pt idx="4505">
                  <c:v>104250.3</c:v>
                </c:pt>
                <c:pt idx="4506">
                  <c:v>104274.3</c:v>
                </c:pt>
                <c:pt idx="4507">
                  <c:v>104288.5</c:v>
                </c:pt>
                <c:pt idx="4508">
                  <c:v>104295.3</c:v>
                </c:pt>
                <c:pt idx="4509">
                  <c:v>104308.5</c:v>
                </c:pt>
                <c:pt idx="4510">
                  <c:v>104321.4</c:v>
                </c:pt>
                <c:pt idx="4511">
                  <c:v>104327.7</c:v>
                </c:pt>
                <c:pt idx="4512">
                  <c:v>104340</c:v>
                </c:pt>
                <c:pt idx="4513">
                  <c:v>104352</c:v>
                </c:pt>
                <c:pt idx="4514">
                  <c:v>104363.7</c:v>
                </c:pt>
                <c:pt idx="4515">
                  <c:v>104375.1</c:v>
                </c:pt>
                <c:pt idx="4516">
                  <c:v>104391.6</c:v>
                </c:pt>
                <c:pt idx="4517">
                  <c:v>104402.2</c:v>
                </c:pt>
                <c:pt idx="4518">
                  <c:v>104412.6</c:v>
                </c:pt>
                <c:pt idx="4519">
                  <c:v>104422.7</c:v>
                </c:pt>
                <c:pt idx="4520">
                  <c:v>104427.7</c:v>
                </c:pt>
                <c:pt idx="4521">
                  <c:v>104437.4</c:v>
                </c:pt>
                <c:pt idx="4522">
                  <c:v>104447</c:v>
                </c:pt>
                <c:pt idx="4523">
                  <c:v>104460.9</c:v>
                </c:pt>
                <c:pt idx="4524">
                  <c:v>104474.5</c:v>
                </c:pt>
                <c:pt idx="4525">
                  <c:v>104487.6</c:v>
                </c:pt>
                <c:pt idx="4526">
                  <c:v>104496.2</c:v>
                </c:pt>
                <c:pt idx="4527">
                  <c:v>104504.6</c:v>
                </c:pt>
                <c:pt idx="4528">
                  <c:v>104513</c:v>
                </c:pt>
                <c:pt idx="4529">
                  <c:v>104521.2</c:v>
                </c:pt>
                <c:pt idx="4530">
                  <c:v>104533.3</c:v>
                </c:pt>
                <c:pt idx="4531">
                  <c:v>104545.3</c:v>
                </c:pt>
                <c:pt idx="4532">
                  <c:v>104561.1</c:v>
                </c:pt>
                <c:pt idx="4533">
                  <c:v>104576.8</c:v>
                </c:pt>
                <c:pt idx="4534">
                  <c:v>104592.5</c:v>
                </c:pt>
                <c:pt idx="4535">
                  <c:v>104604.3</c:v>
                </c:pt>
                <c:pt idx="4536">
                  <c:v>104620.3</c:v>
                </c:pt>
                <c:pt idx="4537">
                  <c:v>104636.5</c:v>
                </c:pt>
                <c:pt idx="4538">
                  <c:v>104653.1</c:v>
                </c:pt>
                <c:pt idx="4539">
                  <c:v>104661.6</c:v>
                </c:pt>
                <c:pt idx="4540">
                  <c:v>104674.6</c:v>
                </c:pt>
                <c:pt idx="4541">
                  <c:v>104692.4</c:v>
                </c:pt>
                <c:pt idx="4542">
                  <c:v>104701.6</c:v>
                </c:pt>
                <c:pt idx="4543">
                  <c:v>104711</c:v>
                </c:pt>
                <c:pt idx="4544">
                  <c:v>104720.6</c:v>
                </c:pt>
                <c:pt idx="4545">
                  <c:v>104730.2</c:v>
                </c:pt>
                <c:pt idx="4546">
                  <c:v>104739.9</c:v>
                </c:pt>
                <c:pt idx="4547">
                  <c:v>104749.5</c:v>
                </c:pt>
                <c:pt idx="4548">
                  <c:v>104759.1</c:v>
                </c:pt>
                <c:pt idx="4549">
                  <c:v>104764</c:v>
                </c:pt>
                <c:pt idx="4550">
                  <c:v>104773.6</c:v>
                </c:pt>
                <c:pt idx="4551">
                  <c:v>104783.3</c:v>
                </c:pt>
                <c:pt idx="4552">
                  <c:v>104788.1</c:v>
                </c:pt>
                <c:pt idx="4553">
                  <c:v>104797.7</c:v>
                </c:pt>
                <c:pt idx="4554">
                  <c:v>104807.4</c:v>
                </c:pt>
                <c:pt idx="4555">
                  <c:v>104812.2</c:v>
                </c:pt>
                <c:pt idx="4556">
                  <c:v>104821.9</c:v>
                </c:pt>
                <c:pt idx="4557">
                  <c:v>104831.6</c:v>
                </c:pt>
                <c:pt idx="4558">
                  <c:v>104846.2</c:v>
                </c:pt>
                <c:pt idx="4559">
                  <c:v>104860.8</c:v>
                </c:pt>
                <c:pt idx="4560">
                  <c:v>104875.4</c:v>
                </c:pt>
                <c:pt idx="4561">
                  <c:v>104880.3</c:v>
                </c:pt>
                <c:pt idx="4562">
                  <c:v>104890</c:v>
                </c:pt>
                <c:pt idx="4563">
                  <c:v>104899.8</c:v>
                </c:pt>
                <c:pt idx="4564">
                  <c:v>104904.7</c:v>
                </c:pt>
                <c:pt idx="4565">
                  <c:v>104914.6</c:v>
                </c:pt>
                <c:pt idx="4566">
                  <c:v>104924.4</c:v>
                </c:pt>
                <c:pt idx="4567">
                  <c:v>104929.3</c:v>
                </c:pt>
                <c:pt idx="4568">
                  <c:v>104939.2</c:v>
                </c:pt>
                <c:pt idx="4569">
                  <c:v>104949.1</c:v>
                </c:pt>
                <c:pt idx="4570">
                  <c:v>104959</c:v>
                </c:pt>
                <c:pt idx="4571">
                  <c:v>104964</c:v>
                </c:pt>
                <c:pt idx="4572">
                  <c:v>104973.9</c:v>
                </c:pt>
                <c:pt idx="4573">
                  <c:v>104983.9</c:v>
                </c:pt>
                <c:pt idx="4574">
                  <c:v>104993.9</c:v>
                </c:pt>
                <c:pt idx="4575">
                  <c:v>105003.9</c:v>
                </c:pt>
                <c:pt idx="4576">
                  <c:v>105009</c:v>
                </c:pt>
                <c:pt idx="4577">
                  <c:v>105019</c:v>
                </c:pt>
                <c:pt idx="4578">
                  <c:v>105034.2</c:v>
                </c:pt>
                <c:pt idx="4579">
                  <c:v>105044.4</c:v>
                </c:pt>
                <c:pt idx="4580">
                  <c:v>105054.5</c:v>
                </c:pt>
                <c:pt idx="4581">
                  <c:v>105069.9</c:v>
                </c:pt>
                <c:pt idx="4582">
                  <c:v>105080.1</c:v>
                </c:pt>
                <c:pt idx="4583">
                  <c:v>105085.3</c:v>
                </c:pt>
                <c:pt idx="4584">
                  <c:v>105095.6</c:v>
                </c:pt>
                <c:pt idx="4585">
                  <c:v>105106</c:v>
                </c:pt>
                <c:pt idx="4586">
                  <c:v>105116.4</c:v>
                </c:pt>
                <c:pt idx="4587">
                  <c:v>105121.60000000001</c:v>
                </c:pt>
                <c:pt idx="4588">
                  <c:v>105132</c:v>
                </c:pt>
                <c:pt idx="4589">
                  <c:v>105137.3</c:v>
                </c:pt>
                <c:pt idx="4590">
                  <c:v>105153.1</c:v>
                </c:pt>
                <c:pt idx="4591">
                  <c:v>105163.7</c:v>
                </c:pt>
                <c:pt idx="4592">
                  <c:v>105174.3</c:v>
                </c:pt>
                <c:pt idx="4593">
                  <c:v>105184.9</c:v>
                </c:pt>
                <c:pt idx="4594">
                  <c:v>105190.3</c:v>
                </c:pt>
                <c:pt idx="4595">
                  <c:v>105200.9</c:v>
                </c:pt>
                <c:pt idx="4596">
                  <c:v>105217</c:v>
                </c:pt>
                <c:pt idx="4597">
                  <c:v>105227.7</c:v>
                </c:pt>
                <c:pt idx="4598">
                  <c:v>105238.39999999999</c:v>
                </c:pt>
                <c:pt idx="4599">
                  <c:v>105259.8</c:v>
                </c:pt>
                <c:pt idx="4600">
                  <c:v>105276</c:v>
                </c:pt>
                <c:pt idx="4601">
                  <c:v>105292.2</c:v>
                </c:pt>
                <c:pt idx="4602">
                  <c:v>105303.1</c:v>
                </c:pt>
                <c:pt idx="4603">
                  <c:v>105314</c:v>
                </c:pt>
                <c:pt idx="4604">
                  <c:v>105324.9</c:v>
                </c:pt>
                <c:pt idx="4605">
                  <c:v>105330.4</c:v>
                </c:pt>
                <c:pt idx="4606">
                  <c:v>105335.9</c:v>
                </c:pt>
                <c:pt idx="4607">
                  <c:v>105346.9</c:v>
                </c:pt>
                <c:pt idx="4608">
                  <c:v>105358</c:v>
                </c:pt>
                <c:pt idx="4609">
                  <c:v>105363.6</c:v>
                </c:pt>
                <c:pt idx="4610">
                  <c:v>105374.7</c:v>
                </c:pt>
                <c:pt idx="4611">
                  <c:v>105391.5</c:v>
                </c:pt>
                <c:pt idx="4612">
                  <c:v>105402.8</c:v>
                </c:pt>
                <c:pt idx="4613">
                  <c:v>105414.2</c:v>
                </c:pt>
                <c:pt idx="4614">
                  <c:v>105425.60000000001</c:v>
                </c:pt>
                <c:pt idx="4615">
                  <c:v>105431.3</c:v>
                </c:pt>
                <c:pt idx="4616">
                  <c:v>105442.8</c:v>
                </c:pt>
                <c:pt idx="4617">
                  <c:v>105454.39999999999</c:v>
                </c:pt>
                <c:pt idx="4618">
                  <c:v>105466.1</c:v>
                </c:pt>
                <c:pt idx="4619">
                  <c:v>105477.8</c:v>
                </c:pt>
                <c:pt idx="4620">
                  <c:v>105489.7</c:v>
                </c:pt>
                <c:pt idx="4621">
                  <c:v>105495.6</c:v>
                </c:pt>
                <c:pt idx="4622">
                  <c:v>105507.6</c:v>
                </c:pt>
                <c:pt idx="4623">
                  <c:v>105513.60000000001</c:v>
                </c:pt>
                <c:pt idx="4624">
                  <c:v>105525.7</c:v>
                </c:pt>
                <c:pt idx="4625">
                  <c:v>105531.7</c:v>
                </c:pt>
                <c:pt idx="4626">
                  <c:v>105544</c:v>
                </c:pt>
                <c:pt idx="4627">
                  <c:v>105562.5</c:v>
                </c:pt>
                <c:pt idx="4628">
                  <c:v>105575</c:v>
                </c:pt>
                <c:pt idx="4629">
                  <c:v>105593.9</c:v>
                </c:pt>
                <c:pt idx="4630">
                  <c:v>105606.7</c:v>
                </c:pt>
                <c:pt idx="4631">
                  <c:v>105613.1</c:v>
                </c:pt>
                <c:pt idx="4632">
                  <c:v>105619.6</c:v>
                </c:pt>
                <c:pt idx="4633">
                  <c:v>105632.8</c:v>
                </c:pt>
                <c:pt idx="4634">
                  <c:v>105646.3</c:v>
                </c:pt>
                <c:pt idx="4635">
                  <c:v>105667.1</c:v>
                </c:pt>
                <c:pt idx="4636">
                  <c:v>105688.4</c:v>
                </c:pt>
                <c:pt idx="4637">
                  <c:v>105710.3</c:v>
                </c:pt>
                <c:pt idx="4638">
                  <c:v>105725.1</c:v>
                </c:pt>
                <c:pt idx="4639">
                  <c:v>105740.1</c:v>
                </c:pt>
                <c:pt idx="4640">
                  <c:v>105747.7</c:v>
                </c:pt>
                <c:pt idx="4641">
                  <c:v>105762.9</c:v>
                </c:pt>
                <c:pt idx="4642">
                  <c:v>105778.3</c:v>
                </c:pt>
                <c:pt idx="4643">
                  <c:v>105793.7</c:v>
                </c:pt>
                <c:pt idx="4644">
                  <c:v>105809.2</c:v>
                </c:pt>
                <c:pt idx="4645">
                  <c:v>105824.8</c:v>
                </c:pt>
                <c:pt idx="4646">
                  <c:v>105840.3</c:v>
                </c:pt>
                <c:pt idx="4647">
                  <c:v>105855.9</c:v>
                </c:pt>
                <c:pt idx="4648">
                  <c:v>105863.7</c:v>
                </c:pt>
                <c:pt idx="4649">
                  <c:v>105879.3</c:v>
                </c:pt>
                <c:pt idx="4650">
                  <c:v>105894.9</c:v>
                </c:pt>
                <c:pt idx="4651">
                  <c:v>105910.3</c:v>
                </c:pt>
                <c:pt idx="4652">
                  <c:v>105918</c:v>
                </c:pt>
                <c:pt idx="4653">
                  <c:v>105933.4</c:v>
                </c:pt>
                <c:pt idx="4654">
                  <c:v>105948.6</c:v>
                </c:pt>
                <c:pt idx="4655">
                  <c:v>105971.1</c:v>
                </c:pt>
                <c:pt idx="4656">
                  <c:v>105978.6</c:v>
                </c:pt>
                <c:pt idx="4657">
                  <c:v>106000.6</c:v>
                </c:pt>
                <c:pt idx="4658">
                  <c:v>106015</c:v>
                </c:pt>
                <c:pt idx="4659">
                  <c:v>106029.2</c:v>
                </c:pt>
                <c:pt idx="4660">
                  <c:v>106043.1</c:v>
                </c:pt>
                <c:pt idx="4661">
                  <c:v>106050</c:v>
                </c:pt>
                <c:pt idx="4662">
                  <c:v>106063.5</c:v>
                </c:pt>
                <c:pt idx="4663">
                  <c:v>106076.7</c:v>
                </c:pt>
                <c:pt idx="4664">
                  <c:v>106083.2</c:v>
                </c:pt>
                <c:pt idx="4665">
                  <c:v>106102.2</c:v>
                </c:pt>
                <c:pt idx="4666">
                  <c:v>106114.8</c:v>
                </c:pt>
                <c:pt idx="4667">
                  <c:v>106127.3</c:v>
                </c:pt>
                <c:pt idx="4668">
                  <c:v>106133.5</c:v>
                </c:pt>
                <c:pt idx="4669">
                  <c:v>106146</c:v>
                </c:pt>
                <c:pt idx="4670">
                  <c:v>106158.39999999999</c:v>
                </c:pt>
                <c:pt idx="4671">
                  <c:v>106177</c:v>
                </c:pt>
                <c:pt idx="4672">
                  <c:v>106189.2</c:v>
                </c:pt>
                <c:pt idx="4673">
                  <c:v>106201.5</c:v>
                </c:pt>
                <c:pt idx="4674">
                  <c:v>106225.8</c:v>
                </c:pt>
                <c:pt idx="4675">
                  <c:v>106237.8</c:v>
                </c:pt>
                <c:pt idx="4676">
                  <c:v>106249.8</c:v>
                </c:pt>
                <c:pt idx="4677">
                  <c:v>106261.8</c:v>
                </c:pt>
                <c:pt idx="4678">
                  <c:v>106291.3</c:v>
                </c:pt>
                <c:pt idx="4679">
                  <c:v>106320.3</c:v>
                </c:pt>
                <c:pt idx="4680">
                  <c:v>106343.2</c:v>
                </c:pt>
                <c:pt idx="4681">
                  <c:v>106365.7</c:v>
                </c:pt>
                <c:pt idx="4682">
                  <c:v>106376.8</c:v>
                </c:pt>
                <c:pt idx="4683">
                  <c:v>106387.8</c:v>
                </c:pt>
                <c:pt idx="4684">
                  <c:v>106398.8</c:v>
                </c:pt>
                <c:pt idx="4685">
                  <c:v>106404.2</c:v>
                </c:pt>
                <c:pt idx="4686">
                  <c:v>106415</c:v>
                </c:pt>
                <c:pt idx="4687">
                  <c:v>106420.3</c:v>
                </c:pt>
                <c:pt idx="4688">
                  <c:v>106431</c:v>
                </c:pt>
                <c:pt idx="4689">
                  <c:v>106441.5</c:v>
                </c:pt>
                <c:pt idx="4690">
                  <c:v>106446.7</c:v>
                </c:pt>
                <c:pt idx="4691">
                  <c:v>106451.9</c:v>
                </c:pt>
                <c:pt idx="4692">
                  <c:v>106467.3</c:v>
                </c:pt>
                <c:pt idx="4693">
                  <c:v>106472.4</c:v>
                </c:pt>
                <c:pt idx="4694">
                  <c:v>106487.5</c:v>
                </c:pt>
                <c:pt idx="4695">
                  <c:v>106497.4</c:v>
                </c:pt>
                <c:pt idx="4696">
                  <c:v>106502.3</c:v>
                </c:pt>
                <c:pt idx="4697">
                  <c:v>106512</c:v>
                </c:pt>
                <c:pt idx="4698">
                  <c:v>106521.60000000001</c:v>
                </c:pt>
                <c:pt idx="4699">
                  <c:v>106526.39999999999</c:v>
                </c:pt>
                <c:pt idx="4700">
                  <c:v>106535.8</c:v>
                </c:pt>
                <c:pt idx="4701">
                  <c:v>106545.1</c:v>
                </c:pt>
                <c:pt idx="4702">
                  <c:v>106549.7</c:v>
                </c:pt>
                <c:pt idx="4703">
                  <c:v>106558.7</c:v>
                </c:pt>
                <c:pt idx="4704">
                  <c:v>106567.7</c:v>
                </c:pt>
                <c:pt idx="4705">
                  <c:v>106572.1</c:v>
                </c:pt>
                <c:pt idx="4706">
                  <c:v>106580.8</c:v>
                </c:pt>
                <c:pt idx="4707">
                  <c:v>106589.4</c:v>
                </c:pt>
                <c:pt idx="4708">
                  <c:v>106597.9</c:v>
                </c:pt>
                <c:pt idx="4709">
                  <c:v>106602</c:v>
                </c:pt>
                <c:pt idx="4710">
                  <c:v>106610.2</c:v>
                </c:pt>
                <c:pt idx="4711">
                  <c:v>106622.2</c:v>
                </c:pt>
                <c:pt idx="4712">
                  <c:v>106626.1</c:v>
                </c:pt>
                <c:pt idx="4713">
                  <c:v>106637.5</c:v>
                </c:pt>
                <c:pt idx="4714">
                  <c:v>106648.7</c:v>
                </c:pt>
                <c:pt idx="4715">
                  <c:v>106655.9</c:v>
                </c:pt>
                <c:pt idx="4716">
                  <c:v>106663</c:v>
                </c:pt>
                <c:pt idx="4717">
                  <c:v>106666.5</c:v>
                </c:pt>
                <c:pt idx="4718">
                  <c:v>106673.4</c:v>
                </c:pt>
                <c:pt idx="4719">
                  <c:v>106680.2</c:v>
                </c:pt>
                <c:pt idx="4720">
                  <c:v>106686.9</c:v>
                </c:pt>
                <c:pt idx="4721">
                  <c:v>106693.4</c:v>
                </c:pt>
                <c:pt idx="4722">
                  <c:v>106696.7</c:v>
                </c:pt>
                <c:pt idx="4723">
                  <c:v>106703.1</c:v>
                </c:pt>
                <c:pt idx="4724">
                  <c:v>106709.4</c:v>
                </c:pt>
                <c:pt idx="4725">
                  <c:v>106712.5</c:v>
                </c:pt>
                <c:pt idx="4726">
                  <c:v>106718.7</c:v>
                </c:pt>
                <c:pt idx="4727">
                  <c:v>106724.9</c:v>
                </c:pt>
                <c:pt idx="4728">
                  <c:v>106730.9</c:v>
                </c:pt>
                <c:pt idx="4729">
                  <c:v>106736.9</c:v>
                </c:pt>
                <c:pt idx="4730">
                  <c:v>106742.8</c:v>
                </c:pt>
                <c:pt idx="4731">
                  <c:v>106748.7</c:v>
                </c:pt>
                <c:pt idx="4732">
                  <c:v>106754.6</c:v>
                </c:pt>
                <c:pt idx="4733">
                  <c:v>106760.4</c:v>
                </c:pt>
                <c:pt idx="4734">
                  <c:v>106766.1</c:v>
                </c:pt>
                <c:pt idx="4735">
                  <c:v>106771.9</c:v>
                </c:pt>
                <c:pt idx="4736">
                  <c:v>106777.60000000001</c:v>
                </c:pt>
                <c:pt idx="4737">
                  <c:v>106783.3</c:v>
                </c:pt>
                <c:pt idx="4738">
                  <c:v>106786.2</c:v>
                </c:pt>
                <c:pt idx="4739">
                  <c:v>106791.9</c:v>
                </c:pt>
                <c:pt idx="4740">
                  <c:v>106797.6</c:v>
                </c:pt>
                <c:pt idx="4741">
                  <c:v>106803.3</c:v>
                </c:pt>
                <c:pt idx="4742">
                  <c:v>106812</c:v>
                </c:pt>
                <c:pt idx="4743">
                  <c:v>106817.8</c:v>
                </c:pt>
                <c:pt idx="4744">
                  <c:v>106820.7</c:v>
                </c:pt>
                <c:pt idx="4745">
                  <c:v>106823.6</c:v>
                </c:pt>
                <c:pt idx="4746">
                  <c:v>106829.4</c:v>
                </c:pt>
                <c:pt idx="4747">
                  <c:v>106835.3</c:v>
                </c:pt>
                <c:pt idx="4748">
                  <c:v>106841.3</c:v>
                </c:pt>
                <c:pt idx="4749">
                  <c:v>106844.3</c:v>
                </c:pt>
                <c:pt idx="4750">
                  <c:v>106853.4</c:v>
                </c:pt>
                <c:pt idx="4751">
                  <c:v>106859.6</c:v>
                </c:pt>
                <c:pt idx="4752">
                  <c:v>106865.8</c:v>
                </c:pt>
                <c:pt idx="4753">
                  <c:v>106872.1</c:v>
                </c:pt>
                <c:pt idx="4754">
                  <c:v>106881.8</c:v>
                </c:pt>
                <c:pt idx="4755">
                  <c:v>106885</c:v>
                </c:pt>
                <c:pt idx="4756">
                  <c:v>106891.6</c:v>
                </c:pt>
                <c:pt idx="4757">
                  <c:v>106898.4</c:v>
                </c:pt>
                <c:pt idx="4758">
                  <c:v>106905.2</c:v>
                </c:pt>
                <c:pt idx="4759">
                  <c:v>106912.2</c:v>
                </c:pt>
                <c:pt idx="4760">
                  <c:v>106922.8</c:v>
                </c:pt>
                <c:pt idx="4761">
                  <c:v>106930.1</c:v>
                </c:pt>
                <c:pt idx="4762">
                  <c:v>106937.60000000001</c:v>
                </c:pt>
                <c:pt idx="4763">
                  <c:v>106945.2</c:v>
                </c:pt>
                <c:pt idx="4764">
                  <c:v>106956.9</c:v>
                </c:pt>
                <c:pt idx="4765">
                  <c:v>107043.3</c:v>
                </c:pt>
                <c:pt idx="4766">
                  <c:v>107080.3</c:v>
                </c:pt>
                <c:pt idx="4767">
                  <c:v>107099.6</c:v>
                </c:pt>
                <c:pt idx="4768">
                  <c:v>107109.5</c:v>
                </c:pt>
                <c:pt idx="4769">
                  <c:v>107124.6</c:v>
                </c:pt>
                <c:pt idx="4770">
                  <c:v>107135</c:v>
                </c:pt>
                <c:pt idx="4771">
                  <c:v>107150.9</c:v>
                </c:pt>
                <c:pt idx="4772">
                  <c:v>107161.7</c:v>
                </c:pt>
                <c:pt idx="4773">
                  <c:v>107172.8</c:v>
                </c:pt>
                <c:pt idx="4774">
                  <c:v>107190</c:v>
                </c:pt>
                <c:pt idx="4775">
                  <c:v>107207.7</c:v>
                </c:pt>
                <c:pt idx="4776">
                  <c:v>107219.9</c:v>
                </c:pt>
                <c:pt idx="4777">
                  <c:v>107232.4</c:v>
                </c:pt>
                <c:pt idx="4778">
                  <c:v>107251.7</c:v>
                </c:pt>
                <c:pt idx="4779">
                  <c:v>107271.8</c:v>
                </c:pt>
                <c:pt idx="4780">
                  <c:v>107285.6</c:v>
                </c:pt>
                <c:pt idx="4781">
                  <c:v>107292.6</c:v>
                </c:pt>
                <c:pt idx="4782">
                  <c:v>107314.3</c:v>
                </c:pt>
                <c:pt idx="4783">
                  <c:v>107329.2</c:v>
                </c:pt>
                <c:pt idx="4784">
                  <c:v>107344.6</c:v>
                </c:pt>
                <c:pt idx="4785">
                  <c:v>107360.3</c:v>
                </c:pt>
                <c:pt idx="4786">
                  <c:v>107376.5</c:v>
                </c:pt>
                <c:pt idx="4787">
                  <c:v>107393.2</c:v>
                </c:pt>
                <c:pt idx="4788">
                  <c:v>107418.9</c:v>
                </c:pt>
                <c:pt idx="4789">
                  <c:v>107427.8</c:v>
                </c:pt>
                <c:pt idx="4790">
                  <c:v>107445.8</c:v>
                </c:pt>
                <c:pt idx="4791">
                  <c:v>107465.1</c:v>
                </c:pt>
                <c:pt idx="4792">
                  <c:v>107487.9</c:v>
                </c:pt>
                <c:pt idx="4793">
                  <c:v>107500.4</c:v>
                </c:pt>
                <c:pt idx="4794">
                  <c:v>107542.3</c:v>
                </c:pt>
                <c:pt idx="4795">
                  <c:v>107589.1</c:v>
                </c:pt>
                <c:pt idx="4796">
                  <c:v>107656.6</c:v>
                </c:pt>
                <c:pt idx="4797">
                  <c:v>107744</c:v>
                </c:pt>
                <c:pt idx="4798">
                  <c:v>107938.8</c:v>
                </c:pt>
                <c:pt idx="4799">
                  <c:v>108020</c:v>
                </c:pt>
                <c:pt idx="4800">
                  <c:v>108053.5</c:v>
                </c:pt>
                <c:pt idx="4801">
                  <c:v>108097</c:v>
                </c:pt>
                <c:pt idx="4802">
                  <c:v>108118.2</c:v>
                </c:pt>
                <c:pt idx="4803">
                  <c:v>108159.5</c:v>
                </c:pt>
                <c:pt idx="4804">
                  <c:v>108179.5</c:v>
                </c:pt>
                <c:pt idx="4805">
                  <c:v>108189.4</c:v>
                </c:pt>
                <c:pt idx="4806">
                  <c:v>108218.6</c:v>
                </c:pt>
                <c:pt idx="4807">
                  <c:v>108237.5</c:v>
                </c:pt>
                <c:pt idx="4808">
                  <c:v>108246.9</c:v>
                </c:pt>
                <c:pt idx="4809">
                  <c:v>108265.2</c:v>
                </c:pt>
                <c:pt idx="4810">
                  <c:v>108283.2</c:v>
                </c:pt>
                <c:pt idx="4811">
                  <c:v>108300.8</c:v>
                </c:pt>
                <c:pt idx="4812">
                  <c:v>108318</c:v>
                </c:pt>
                <c:pt idx="4813">
                  <c:v>108326.5</c:v>
                </c:pt>
                <c:pt idx="4814">
                  <c:v>108343.1</c:v>
                </c:pt>
                <c:pt idx="4815">
                  <c:v>108359.3</c:v>
                </c:pt>
                <c:pt idx="4816">
                  <c:v>108375.1</c:v>
                </c:pt>
                <c:pt idx="4817">
                  <c:v>108382.8</c:v>
                </c:pt>
                <c:pt idx="4818">
                  <c:v>108398</c:v>
                </c:pt>
                <c:pt idx="4819">
                  <c:v>108412.7</c:v>
                </c:pt>
                <c:pt idx="4820">
                  <c:v>108434.1</c:v>
                </c:pt>
                <c:pt idx="4821">
                  <c:v>108448</c:v>
                </c:pt>
                <c:pt idx="4822">
                  <c:v>108474.8</c:v>
                </c:pt>
                <c:pt idx="4823">
                  <c:v>108494.2</c:v>
                </c:pt>
                <c:pt idx="4824">
                  <c:v>108519.3</c:v>
                </c:pt>
                <c:pt idx="4825">
                  <c:v>108531.4</c:v>
                </c:pt>
                <c:pt idx="4826">
                  <c:v>108549.3</c:v>
                </c:pt>
                <c:pt idx="4827">
                  <c:v>108560.9</c:v>
                </c:pt>
                <c:pt idx="4828">
                  <c:v>108572.4</c:v>
                </c:pt>
                <c:pt idx="4829">
                  <c:v>108589.2</c:v>
                </c:pt>
                <c:pt idx="4830">
                  <c:v>108600.2</c:v>
                </c:pt>
                <c:pt idx="4831">
                  <c:v>108605.6</c:v>
                </c:pt>
                <c:pt idx="4832">
                  <c:v>108621.7</c:v>
                </c:pt>
                <c:pt idx="4833">
                  <c:v>108632.3</c:v>
                </c:pt>
                <c:pt idx="4834">
                  <c:v>108637.5</c:v>
                </c:pt>
                <c:pt idx="4835">
                  <c:v>108647.9</c:v>
                </c:pt>
                <c:pt idx="4836">
                  <c:v>108658.1</c:v>
                </c:pt>
                <c:pt idx="4837">
                  <c:v>108668.3</c:v>
                </c:pt>
                <c:pt idx="4838">
                  <c:v>108678.39999999999</c:v>
                </c:pt>
                <c:pt idx="4839">
                  <c:v>108688.4</c:v>
                </c:pt>
                <c:pt idx="4840">
                  <c:v>108703.2</c:v>
                </c:pt>
                <c:pt idx="4841">
                  <c:v>108713</c:v>
                </c:pt>
                <c:pt idx="4842">
                  <c:v>108722.8</c:v>
                </c:pt>
                <c:pt idx="4843">
                  <c:v>108727.7</c:v>
                </c:pt>
                <c:pt idx="4844">
                  <c:v>108737.4</c:v>
                </c:pt>
                <c:pt idx="4845">
                  <c:v>108747.1</c:v>
                </c:pt>
                <c:pt idx="4846">
                  <c:v>108756.8</c:v>
                </c:pt>
                <c:pt idx="4847">
                  <c:v>108766.6</c:v>
                </c:pt>
                <c:pt idx="4848">
                  <c:v>108776.3</c:v>
                </c:pt>
                <c:pt idx="4849">
                  <c:v>108790.9</c:v>
                </c:pt>
                <c:pt idx="4850">
                  <c:v>108795.8</c:v>
                </c:pt>
                <c:pt idx="4851">
                  <c:v>108805.6</c:v>
                </c:pt>
                <c:pt idx="4852">
                  <c:v>108815.5</c:v>
                </c:pt>
                <c:pt idx="4853">
                  <c:v>108825.4</c:v>
                </c:pt>
                <c:pt idx="4854">
                  <c:v>108830.39999999999</c:v>
                </c:pt>
                <c:pt idx="4855">
                  <c:v>108840.4</c:v>
                </c:pt>
                <c:pt idx="4856">
                  <c:v>108850.6</c:v>
                </c:pt>
                <c:pt idx="4857">
                  <c:v>108860.8</c:v>
                </c:pt>
                <c:pt idx="4858">
                  <c:v>108871.1</c:v>
                </c:pt>
                <c:pt idx="4859">
                  <c:v>108881.4</c:v>
                </c:pt>
                <c:pt idx="4860">
                  <c:v>108891.7</c:v>
                </c:pt>
                <c:pt idx="4861">
                  <c:v>108901.8</c:v>
                </c:pt>
                <c:pt idx="4862">
                  <c:v>108911.9</c:v>
                </c:pt>
                <c:pt idx="4863">
                  <c:v>108922</c:v>
                </c:pt>
                <c:pt idx="4864">
                  <c:v>108932</c:v>
                </c:pt>
                <c:pt idx="4865">
                  <c:v>108941.9</c:v>
                </c:pt>
                <c:pt idx="4866">
                  <c:v>108951.8</c:v>
                </c:pt>
                <c:pt idx="4867">
                  <c:v>108961.60000000001</c:v>
                </c:pt>
                <c:pt idx="4868">
                  <c:v>108971.4</c:v>
                </c:pt>
                <c:pt idx="4869">
                  <c:v>108986</c:v>
                </c:pt>
                <c:pt idx="4870">
                  <c:v>108995.7</c:v>
                </c:pt>
                <c:pt idx="4871">
                  <c:v>109000.6</c:v>
                </c:pt>
                <c:pt idx="4872">
                  <c:v>109005.4</c:v>
                </c:pt>
                <c:pt idx="4873">
                  <c:v>109015.1</c:v>
                </c:pt>
                <c:pt idx="4874">
                  <c:v>109029.6</c:v>
                </c:pt>
                <c:pt idx="4875">
                  <c:v>109039.2</c:v>
                </c:pt>
                <c:pt idx="4876">
                  <c:v>109048.8</c:v>
                </c:pt>
                <c:pt idx="4877">
                  <c:v>109058.4</c:v>
                </c:pt>
                <c:pt idx="4878">
                  <c:v>109068</c:v>
                </c:pt>
                <c:pt idx="4879">
                  <c:v>109077.7</c:v>
                </c:pt>
                <c:pt idx="4880">
                  <c:v>109106.6</c:v>
                </c:pt>
                <c:pt idx="4881">
                  <c:v>109189.9</c:v>
                </c:pt>
                <c:pt idx="4882">
                  <c:v>109210</c:v>
                </c:pt>
                <c:pt idx="4883">
                  <c:v>109220.2</c:v>
                </c:pt>
                <c:pt idx="4884">
                  <c:v>109230.39999999999</c:v>
                </c:pt>
                <c:pt idx="4885">
                  <c:v>109245.8</c:v>
                </c:pt>
                <c:pt idx="4886">
                  <c:v>109256.2</c:v>
                </c:pt>
                <c:pt idx="4887">
                  <c:v>109266.7</c:v>
                </c:pt>
                <c:pt idx="4888">
                  <c:v>109277.3</c:v>
                </c:pt>
                <c:pt idx="4889">
                  <c:v>109287.9</c:v>
                </c:pt>
                <c:pt idx="4890">
                  <c:v>109293.3</c:v>
                </c:pt>
                <c:pt idx="4891">
                  <c:v>109304.2</c:v>
                </c:pt>
                <c:pt idx="4892">
                  <c:v>109315.4</c:v>
                </c:pt>
                <c:pt idx="4893">
                  <c:v>109326.7</c:v>
                </c:pt>
                <c:pt idx="4894">
                  <c:v>109338.3</c:v>
                </c:pt>
                <c:pt idx="4895">
                  <c:v>109350</c:v>
                </c:pt>
                <c:pt idx="4896">
                  <c:v>109361.9</c:v>
                </c:pt>
                <c:pt idx="4897">
                  <c:v>109367.9</c:v>
                </c:pt>
                <c:pt idx="4898">
                  <c:v>109380</c:v>
                </c:pt>
                <c:pt idx="4899">
                  <c:v>109392.2</c:v>
                </c:pt>
                <c:pt idx="4900">
                  <c:v>109404.5</c:v>
                </c:pt>
                <c:pt idx="4901">
                  <c:v>109410.7</c:v>
                </c:pt>
                <c:pt idx="4902">
                  <c:v>109423.2</c:v>
                </c:pt>
                <c:pt idx="4903">
                  <c:v>109435.8</c:v>
                </c:pt>
                <c:pt idx="4904">
                  <c:v>109454.8</c:v>
                </c:pt>
                <c:pt idx="4905">
                  <c:v>109461.2</c:v>
                </c:pt>
                <c:pt idx="4906">
                  <c:v>109473.9</c:v>
                </c:pt>
                <c:pt idx="4907">
                  <c:v>109486.7</c:v>
                </c:pt>
                <c:pt idx="4908">
                  <c:v>109499.5</c:v>
                </c:pt>
                <c:pt idx="4909">
                  <c:v>109512.3</c:v>
                </c:pt>
                <c:pt idx="4910">
                  <c:v>109525.1</c:v>
                </c:pt>
                <c:pt idx="4911">
                  <c:v>109537.9</c:v>
                </c:pt>
                <c:pt idx="4912">
                  <c:v>109557</c:v>
                </c:pt>
                <c:pt idx="4913">
                  <c:v>109576</c:v>
                </c:pt>
                <c:pt idx="4914">
                  <c:v>109588.6</c:v>
                </c:pt>
                <c:pt idx="4915">
                  <c:v>109607.3</c:v>
                </c:pt>
                <c:pt idx="4916">
                  <c:v>109631.9</c:v>
                </c:pt>
                <c:pt idx="4917">
                  <c:v>109661.9</c:v>
                </c:pt>
                <c:pt idx="4918">
                  <c:v>109679.4</c:v>
                </c:pt>
                <c:pt idx="4919">
                  <c:v>109690.8</c:v>
                </c:pt>
                <c:pt idx="4920">
                  <c:v>109707.6</c:v>
                </c:pt>
                <c:pt idx="4921">
                  <c:v>109718.6</c:v>
                </c:pt>
                <c:pt idx="4922">
                  <c:v>109729.3</c:v>
                </c:pt>
                <c:pt idx="4923">
                  <c:v>109739.8</c:v>
                </c:pt>
                <c:pt idx="4924">
                  <c:v>109750</c:v>
                </c:pt>
                <c:pt idx="4925">
                  <c:v>109755</c:v>
                </c:pt>
                <c:pt idx="4926">
                  <c:v>109764.8</c:v>
                </c:pt>
                <c:pt idx="4927">
                  <c:v>109769.60000000001</c:v>
                </c:pt>
                <c:pt idx="4928">
                  <c:v>109779</c:v>
                </c:pt>
                <c:pt idx="4929">
                  <c:v>109792.5</c:v>
                </c:pt>
                <c:pt idx="4930">
                  <c:v>109801.1</c:v>
                </c:pt>
                <c:pt idx="4931">
                  <c:v>109813.4</c:v>
                </c:pt>
                <c:pt idx="4932">
                  <c:v>109817.4</c:v>
                </c:pt>
                <c:pt idx="4933">
                  <c:v>109825.2</c:v>
                </c:pt>
                <c:pt idx="4934">
                  <c:v>109832.8</c:v>
                </c:pt>
                <c:pt idx="4935">
                  <c:v>109840.2</c:v>
                </c:pt>
                <c:pt idx="4936">
                  <c:v>109847.5</c:v>
                </c:pt>
                <c:pt idx="4937">
                  <c:v>109854.5</c:v>
                </c:pt>
                <c:pt idx="4938">
                  <c:v>109858</c:v>
                </c:pt>
                <c:pt idx="4939">
                  <c:v>109864.8</c:v>
                </c:pt>
                <c:pt idx="4940">
                  <c:v>109871.5</c:v>
                </c:pt>
                <c:pt idx="4941">
                  <c:v>109881.2</c:v>
                </c:pt>
                <c:pt idx="4942">
                  <c:v>109884.4</c:v>
                </c:pt>
                <c:pt idx="4943">
                  <c:v>109887.5</c:v>
                </c:pt>
                <c:pt idx="4944">
                  <c:v>109896.7</c:v>
                </c:pt>
                <c:pt idx="4945">
                  <c:v>109902.8</c:v>
                </c:pt>
                <c:pt idx="4946">
                  <c:v>109905.7</c:v>
                </c:pt>
                <c:pt idx="4947">
                  <c:v>109911.6</c:v>
                </c:pt>
                <c:pt idx="4948">
                  <c:v>109917.3</c:v>
                </c:pt>
                <c:pt idx="4949">
                  <c:v>109925.8</c:v>
                </c:pt>
                <c:pt idx="4950">
                  <c:v>109931.4</c:v>
                </c:pt>
                <c:pt idx="4951">
                  <c:v>109936.8</c:v>
                </c:pt>
                <c:pt idx="4952">
                  <c:v>109942.3</c:v>
                </c:pt>
                <c:pt idx="4953">
                  <c:v>109947.6</c:v>
                </c:pt>
                <c:pt idx="4954">
                  <c:v>109953</c:v>
                </c:pt>
                <c:pt idx="4955">
                  <c:v>109955.6</c:v>
                </c:pt>
                <c:pt idx="4956">
                  <c:v>109960.9</c:v>
                </c:pt>
                <c:pt idx="4957">
                  <c:v>109966.2</c:v>
                </c:pt>
                <c:pt idx="4958">
                  <c:v>109974</c:v>
                </c:pt>
                <c:pt idx="4959">
                  <c:v>109979.2</c:v>
                </c:pt>
                <c:pt idx="4960">
                  <c:v>109987.1</c:v>
                </c:pt>
                <c:pt idx="4961">
                  <c:v>109992.4</c:v>
                </c:pt>
                <c:pt idx="4962">
                  <c:v>109997.6</c:v>
                </c:pt>
                <c:pt idx="4963">
                  <c:v>110005.6</c:v>
                </c:pt>
                <c:pt idx="4964">
                  <c:v>110011</c:v>
                </c:pt>
                <c:pt idx="4965">
                  <c:v>110019.1</c:v>
                </c:pt>
                <c:pt idx="4966">
                  <c:v>110024.6</c:v>
                </c:pt>
                <c:pt idx="4967">
                  <c:v>110033</c:v>
                </c:pt>
                <c:pt idx="4968">
                  <c:v>110041.60000000001</c:v>
                </c:pt>
                <c:pt idx="4969">
                  <c:v>110050.4</c:v>
                </c:pt>
                <c:pt idx="4970">
                  <c:v>110056.4</c:v>
                </c:pt>
                <c:pt idx="4971">
                  <c:v>110065.60000000001</c:v>
                </c:pt>
                <c:pt idx="4972">
                  <c:v>110071.9</c:v>
                </c:pt>
                <c:pt idx="4973">
                  <c:v>110075.1</c:v>
                </c:pt>
                <c:pt idx="4974">
                  <c:v>110081.60000000001</c:v>
                </c:pt>
                <c:pt idx="4975">
                  <c:v>110088.2</c:v>
                </c:pt>
                <c:pt idx="4976">
                  <c:v>110098.5</c:v>
                </c:pt>
                <c:pt idx="4977">
                  <c:v>110105.5</c:v>
                </c:pt>
                <c:pt idx="4978">
                  <c:v>110109.1</c:v>
                </c:pt>
                <c:pt idx="4979">
                  <c:v>110116.4</c:v>
                </c:pt>
                <c:pt idx="4980">
                  <c:v>110123.9</c:v>
                </c:pt>
                <c:pt idx="4981">
                  <c:v>110131.5</c:v>
                </c:pt>
                <c:pt idx="4982">
                  <c:v>110139.4</c:v>
                </c:pt>
                <c:pt idx="4983">
                  <c:v>110151.6</c:v>
                </c:pt>
                <c:pt idx="4984">
                  <c:v>110160.1</c:v>
                </c:pt>
                <c:pt idx="4985">
                  <c:v>110168.9</c:v>
                </c:pt>
                <c:pt idx="4986">
                  <c:v>110178</c:v>
                </c:pt>
                <c:pt idx="4987">
                  <c:v>110187.3</c:v>
                </c:pt>
                <c:pt idx="4988">
                  <c:v>110196.9</c:v>
                </c:pt>
                <c:pt idx="4989">
                  <c:v>110201.8</c:v>
                </c:pt>
                <c:pt idx="4990">
                  <c:v>110206.7</c:v>
                </c:pt>
                <c:pt idx="4991">
                  <c:v>110216.7</c:v>
                </c:pt>
                <c:pt idx="4992">
                  <c:v>110227</c:v>
                </c:pt>
                <c:pt idx="4993">
                  <c:v>110237.4</c:v>
                </c:pt>
                <c:pt idx="4994">
                  <c:v>110248.1</c:v>
                </c:pt>
                <c:pt idx="4995">
                  <c:v>110264.4</c:v>
                </c:pt>
                <c:pt idx="4996">
                  <c:v>110275.5</c:v>
                </c:pt>
                <c:pt idx="4997">
                  <c:v>110286.7</c:v>
                </c:pt>
                <c:pt idx="4998">
                  <c:v>110298.1</c:v>
                </c:pt>
                <c:pt idx="4999">
                  <c:v>110303.9</c:v>
                </c:pt>
                <c:pt idx="5000">
                  <c:v>110309.7</c:v>
                </c:pt>
                <c:pt idx="5001">
                  <c:v>110321.3</c:v>
                </c:pt>
                <c:pt idx="5002">
                  <c:v>110333.1</c:v>
                </c:pt>
                <c:pt idx="5003">
                  <c:v>110356.9</c:v>
                </c:pt>
                <c:pt idx="5004">
                  <c:v>110369</c:v>
                </c:pt>
                <c:pt idx="5005">
                  <c:v>110381.1</c:v>
                </c:pt>
                <c:pt idx="5006">
                  <c:v>110393.3</c:v>
                </c:pt>
                <c:pt idx="5007">
                  <c:v>110405.5</c:v>
                </c:pt>
                <c:pt idx="5008">
                  <c:v>110417.8</c:v>
                </c:pt>
                <c:pt idx="5009">
                  <c:v>110430.1</c:v>
                </c:pt>
                <c:pt idx="5010">
                  <c:v>110442.4</c:v>
                </c:pt>
                <c:pt idx="5011">
                  <c:v>110454.7</c:v>
                </c:pt>
                <c:pt idx="5012">
                  <c:v>110467</c:v>
                </c:pt>
                <c:pt idx="5013">
                  <c:v>110485.4</c:v>
                </c:pt>
                <c:pt idx="5014">
                  <c:v>110497.60000000001</c:v>
                </c:pt>
                <c:pt idx="5015">
                  <c:v>110503.7</c:v>
                </c:pt>
                <c:pt idx="5016">
                  <c:v>110515.9</c:v>
                </c:pt>
                <c:pt idx="5017">
                  <c:v>110528</c:v>
                </c:pt>
                <c:pt idx="5018">
                  <c:v>110540.1</c:v>
                </c:pt>
                <c:pt idx="5019">
                  <c:v>110558</c:v>
                </c:pt>
                <c:pt idx="5020">
                  <c:v>110569.8</c:v>
                </c:pt>
                <c:pt idx="5021">
                  <c:v>110587.3</c:v>
                </c:pt>
                <c:pt idx="5022">
                  <c:v>110598.9</c:v>
                </c:pt>
                <c:pt idx="5023">
                  <c:v>110622.1</c:v>
                </c:pt>
                <c:pt idx="5024">
                  <c:v>110645.3</c:v>
                </c:pt>
                <c:pt idx="5025">
                  <c:v>110662.6</c:v>
                </c:pt>
                <c:pt idx="5026">
                  <c:v>110679.9</c:v>
                </c:pt>
                <c:pt idx="5027">
                  <c:v>110703.1</c:v>
                </c:pt>
                <c:pt idx="5028">
                  <c:v>110720.5</c:v>
                </c:pt>
                <c:pt idx="5029">
                  <c:v>110749.6</c:v>
                </c:pt>
                <c:pt idx="5030">
                  <c:v>110767.1</c:v>
                </c:pt>
                <c:pt idx="5031">
                  <c:v>110790.6</c:v>
                </c:pt>
                <c:pt idx="5032">
                  <c:v>110808.3</c:v>
                </c:pt>
                <c:pt idx="5033">
                  <c:v>110844</c:v>
                </c:pt>
                <c:pt idx="5034">
                  <c:v>110868.1</c:v>
                </c:pt>
                <c:pt idx="5035">
                  <c:v>110886.3</c:v>
                </c:pt>
                <c:pt idx="5036">
                  <c:v>110904.7</c:v>
                </c:pt>
                <c:pt idx="5037">
                  <c:v>110929.5</c:v>
                </c:pt>
                <c:pt idx="5038">
                  <c:v>110954.6</c:v>
                </c:pt>
                <c:pt idx="5039">
                  <c:v>110973.6</c:v>
                </c:pt>
                <c:pt idx="5040">
                  <c:v>110999.3</c:v>
                </c:pt>
                <c:pt idx="5041">
                  <c:v>111012.3</c:v>
                </c:pt>
                <c:pt idx="5042">
                  <c:v>111038.6</c:v>
                </c:pt>
                <c:pt idx="5043">
                  <c:v>111065.5</c:v>
                </c:pt>
                <c:pt idx="5044">
                  <c:v>111093.5</c:v>
                </c:pt>
                <c:pt idx="5045">
                  <c:v>111122.5</c:v>
                </c:pt>
                <c:pt idx="5046">
                  <c:v>111152.3</c:v>
                </c:pt>
                <c:pt idx="5047">
                  <c:v>111175.1</c:v>
                </c:pt>
                <c:pt idx="5048">
                  <c:v>111198.2</c:v>
                </c:pt>
                <c:pt idx="5049">
                  <c:v>111229.4</c:v>
                </c:pt>
                <c:pt idx="5050">
                  <c:v>111260.7</c:v>
                </c:pt>
                <c:pt idx="5051">
                  <c:v>111284.2</c:v>
                </c:pt>
                <c:pt idx="5052">
                  <c:v>111307.8</c:v>
                </c:pt>
                <c:pt idx="5053">
                  <c:v>111331.1</c:v>
                </c:pt>
                <c:pt idx="5054">
                  <c:v>111354.3</c:v>
                </c:pt>
                <c:pt idx="5055">
                  <c:v>111384.8</c:v>
                </c:pt>
                <c:pt idx="5056">
                  <c:v>111414.7</c:v>
                </c:pt>
                <c:pt idx="5057">
                  <c:v>111443.8</c:v>
                </c:pt>
                <c:pt idx="5058">
                  <c:v>111464.9</c:v>
                </c:pt>
                <c:pt idx="5059">
                  <c:v>111492.2</c:v>
                </c:pt>
                <c:pt idx="5060">
                  <c:v>111511.8</c:v>
                </c:pt>
                <c:pt idx="5061">
                  <c:v>111530.7</c:v>
                </c:pt>
                <c:pt idx="5062">
                  <c:v>111555.3</c:v>
                </c:pt>
                <c:pt idx="5063">
                  <c:v>111567.3</c:v>
                </c:pt>
                <c:pt idx="5064">
                  <c:v>111590.9</c:v>
                </c:pt>
                <c:pt idx="5065">
                  <c:v>111602.4</c:v>
                </c:pt>
                <c:pt idx="5066">
                  <c:v>111625.1</c:v>
                </c:pt>
                <c:pt idx="5067">
                  <c:v>111647.4</c:v>
                </c:pt>
                <c:pt idx="5068">
                  <c:v>111663.8</c:v>
                </c:pt>
                <c:pt idx="5069">
                  <c:v>111680</c:v>
                </c:pt>
                <c:pt idx="5070">
                  <c:v>111696.1</c:v>
                </c:pt>
                <c:pt idx="5071">
                  <c:v>111712.1</c:v>
                </c:pt>
                <c:pt idx="5072">
                  <c:v>111733.3</c:v>
                </c:pt>
                <c:pt idx="5073">
                  <c:v>111749.1</c:v>
                </c:pt>
                <c:pt idx="5074">
                  <c:v>111765</c:v>
                </c:pt>
                <c:pt idx="5075">
                  <c:v>111780.8</c:v>
                </c:pt>
                <c:pt idx="5076">
                  <c:v>111796.8</c:v>
                </c:pt>
                <c:pt idx="5077">
                  <c:v>111812.8</c:v>
                </c:pt>
                <c:pt idx="5078">
                  <c:v>111834.4</c:v>
                </c:pt>
                <c:pt idx="5079">
                  <c:v>111850.7</c:v>
                </c:pt>
                <c:pt idx="5080">
                  <c:v>111872.9</c:v>
                </c:pt>
                <c:pt idx="5081">
                  <c:v>111884.2</c:v>
                </c:pt>
                <c:pt idx="5082">
                  <c:v>111907</c:v>
                </c:pt>
                <c:pt idx="5083">
                  <c:v>111935.8</c:v>
                </c:pt>
                <c:pt idx="5084">
                  <c:v>111958.7</c:v>
                </c:pt>
                <c:pt idx="5085">
                  <c:v>111975.7</c:v>
                </c:pt>
                <c:pt idx="5086">
                  <c:v>111992.7</c:v>
                </c:pt>
                <c:pt idx="5087">
                  <c:v>112009.60000000001</c:v>
                </c:pt>
                <c:pt idx="5088">
                  <c:v>112037.9</c:v>
                </c:pt>
                <c:pt idx="5089">
                  <c:v>112054.9</c:v>
                </c:pt>
                <c:pt idx="5090">
                  <c:v>112072</c:v>
                </c:pt>
                <c:pt idx="5091">
                  <c:v>112089.1</c:v>
                </c:pt>
                <c:pt idx="5092">
                  <c:v>112100.6</c:v>
                </c:pt>
                <c:pt idx="5093">
                  <c:v>112123.7</c:v>
                </c:pt>
                <c:pt idx="5094">
                  <c:v>112141.3</c:v>
                </c:pt>
                <c:pt idx="5095">
                  <c:v>112164.9</c:v>
                </c:pt>
                <c:pt idx="5096">
                  <c:v>112176.9</c:v>
                </c:pt>
                <c:pt idx="5097">
                  <c:v>112201.1</c:v>
                </c:pt>
                <c:pt idx="5098">
                  <c:v>112213.3</c:v>
                </c:pt>
                <c:pt idx="5099">
                  <c:v>112238.2</c:v>
                </c:pt>
                <c:pt idx="5100">
                  <c:v>112263.7</c:v>
                </c:pt>
                <c:pt idx="5101">
                  <c:v>112289.7</c:v>
                </c:pt>
                <c:pt idx="5102">
                  <c:v>112309.6</c:v>
                </c:pt>
                <c:pt idx="5103">
                  <c:v>112336.8</c:v>
                </c:pt>
                <c:pt idx="5104">
                  <c:v>112357.6</c:v>
                </c:pt>
                <c:pt idx="5105">
                  <c:v>112378.9</c:v>
                </c:pt>
                <c:pt idx="5106">
                  <c:v>112409</c:v>
                </c:pt>
                <c:pt idx="5107">
                  <c:v>112425.1</c:v>
                </c:pt>
                <c:pt idx="5108">
                  <c:v>112458.9</c:v>
                </c:pt>
                <c:pt idx="5109">
                  <c:v>112494.6</c:v>
                </c:pt>
                <c:pt idx="5110">
                  <c:v>112531.7</c:v>
                </c:pt>
                <c:pt idx="5111">
                  <c:v>112569.5</c:v>
                </c:pt>
                <c:pt idx="5112">
                  <c:v>112607.7</c:v>
                </c:pt>
                <c:pt idx="5113">
                  <c:v>112626.7</c:v>
                </c:pt>
                <c:pt idx="5114">
                  <c:v>112664.4</c:v>
                </c:pt>
                <c:pt idx="5115">
                  <c:v>112710</c:v>
                </c:pt>
                <c:pt idx="5116">
                  <c:v>112736.1</c:v>
                </c:pt>
                <c:pt idx="5117">
                  <c:v>112761.1</c:v>
                </c:pt>
                <c:pt idx="5118">
                  <c:v>112784.8</c:v>
                </c:pt>
                <c:pt idx="5119">
                  <c:v>112806.8</c:v>
                </c:pt>
                <c:pt idx="5120">
                  <c:v>112833.4</c:v>
                </c:pt>
                <c:pt idx="5121">
                  <c:v>112858.6</c:v>
                </c:pt>
                <c:pt idx="5122">
                  <c:v>112884.2</c:v>
                </c:pt>
                <c:pt idx="5123">
                  <c:v>112897.2</c:v>
                </c:pt>
                <c:pt idx="5124">
                  <c:v>112923.1</c:v>
                </c:pt>
                <c:pt idx="5125">
                  <c:v>112936.2</c:v>
                </c:pt>
                <c:pt idx="5126">
                  <c:v>112962.2</c:v>
                </c:pt>
                <c:pt idx="5127">
                  <c:v>112994.4</c:v>
                </c:pt>
                <c:pt idx="5128">
                  <c:v>113007.2</c:v>
                </c:pt>
                <c:pt idx="5129">
                  <c:v>113032.4</c:v>
                </c:pt>
                <c:pt idx="5130">
                  <c:v>113057.1</c:v>
                </c:pt>
                <c:pt idx="5131">
                  <c:v>113081.1</c:v>
                </c:pt>
                <c:pt idx="5132">
                  <c:v>113109.9</c:v>
                </c:pt>
                <c:pt idx="5133">
                  <c:v>113137.1</c:v>
                </c:pt>
                <c:pt idx="5134">
                  <c:v>113162.6</c:v>
                </c:pt>
                <c:pt idx="5135">
                  <c:v>113176.8</c:v>
                </c:pt>
                <c:pt idx="5136">
                  <c:v>113194.5</c:v>
                </c:pt>
                <c:pt idx="5137">
                  <c:v>113206.7</c:v>
                </c:pt>
                <c:pt idx="5138">
                  <c:v>113218</c:v>
                </c:pt>
                <c:pt idx="5139">
                  <c:v>113231.4</c:v>
                </c:pt>
                <c:pt idx="5140">
                  <c:v>113237.4</c:v>
                </c:pt>
                <c:pt idx="5141">
                  <c:v>113247.9</c:v>
                </c:pt>
                <c:pt idx="5142">
                  <c:v>113256.1</c:v>
                </c:pt>
                <c:pt idx="5143">
                  <c:v>113262.1</c:v>
                </c:pt>
                <c:pt idx="5144">
                  <c:v>113265</c:v>
                </c:pt>
                <c:pt idx="5145">
                  <c:v>113266.4</c:v>
                </c:pt>
                <c:pt idx="5146">
                  <c:v>113266.5</c:v>
                </c:pt>
                <c:pt idx="5147">
                  <c:v>113265.3</c:v>
                </c:pt>
                <c:pt idx="5148">
                  <c:v>113262.8</c:v>
                </c:pt>
                <c:pt idx="5149">
                  <c:v>113260.1</c:v>
                </c:pt>
                <c:pt idx="5150">
                  <c:v>113256.8</c:v>
                </c:pt>
                <c:pt idx="5151">
                  <c:v>113252.8</c:v>
                </c:pt>
                <c:pt idx="5152">
                  <c:v>113248.3</c:v>
                </c:pt>
                <c:pt idx="5153">
                  <c:v>113239.4</c:v>
                </c:pt>
                <c:pt idx="5154">
                  <c:v>113235.5</c:v>
                </c:pt>
                <c:pt idx="5155">
                  <c:v>113227</c:v>
                </c:pt>
                <c:pt idx="5156">
                  <c:v>113217.7</c:v>
                </c:pt>
                <c:pt idx="5157">
                  <c:v>113210.2</c:v>
                </c:pt>
                <c:pt idx="5158">
                  <c:v>113196.9</c:v>
                </c:pt>
                <c:pt idx="5159">
                  <c:v>113185.60000000001</c:v>
                </c:pt>
                <c:pt idx="5160">
                  <c:v>113176.7</c:v>
                </c:pt>
                <c:pt idx="5161">
                  <c:v>113164.6</c:v>
                </c:pt>
                <c:pt idx="5162">
                  <c:v>113155.2</c:v>
                </c:pt>
                <c:pt idx="5163">
                  <c:v>113142.3</c:v>
                </c:pt>
                <c:pt idx="5164">
                  <c:v>113132.5</c:v>
                </c:pt>
                <c:pt idx="5165">
                  <c:v>113122.6</c:v>
                </c:pt>
                <c:pt idx="5166">
                  <c:v>113112.6</c:v>
                </c:pt>
                <c:pt idx="5167">
                  <c:v>113099.1</c:v>
                </c:pt>
                <c:pt idx="5168">
                  <c:v>113082.2</c:v>
                </c:pt>
                <c:pt idx="5169">
                  <c:v>113072.1</c:v>
                </c:pt>
                <c:pt idx="5170">
                  <c:v>113062.1</c:v>
                </c:pt>
                <c:pt idx="5171">
                  <c:v>113048.8</c:v>
                </c:pt>
                <c:pt idx="5172">
                  <c:v>113042.3</c:v>
                </c:pt>
                <c:pt idx="5173">
                  <c:v>113026.2</c:v>
                </c:pt>
                <c:pt idx="5174">
                  <c:v>113013.7</c:v>
                </c:pt>
                <c:pt idx="5175">
                  <c:v>113001.7</c:v>
                </c:pt>
                <c:pt idx="5176">
                  <c:v>112992.9</c:v>
                </c:pt>
                <c:pt idx="5177">
                  <c:v>112981.8</c:v>
                </c:pt>
                <c:pt idx="5178">
                  <c:v>112971.2</c:v>
                </c:pt>
                <c:pt idx="5179">
                  <c:v>112962.6</c:v>
                </c:pt>
                <c:pt idx="5180">
                  <c:v>112950.2</c:v>
                </c:pt>
                <c:pt idx="5181">
                  <c:v>112940.3</c:v>
                </c:pt>
                <c:pt idx="5182">
                  <c:v>112929.9</c:v>
                </c:pt>
                <c:pt idx="5183">
                  <c:v>112912.3</c:v>
                </c:pt>
                <c:pt idx="5184">
                  <c:v>112901.7</c:v>
                </c:pt>
                <c:pt idx="5185">
                  <c:v>112887.8</c:v>
                </c:pt>
                <c:pt idx="5186">
                  <c:v>112881</c:v>
                </c:pt>
                <c:pt idx="5187">
                  <c:v>112868.1</c:v>
                </c:pt>
                <c:pt idx="5188">
                  <c:v>112859</c:v>
                </c:pt>
                <c:pt idx="5189">
                  <c:v>112848.1</c:v>
                </c:pt>
                <c:pt idx="5190">
                  <c:v>112841</c:v>
                </c:pt>
                <c:pt idx="5191">
                  <c:v>112834.9</c:v>
                </c:pt>
                <c:pt idx="5192">
                  <c:v>112828.7</c:v>
                </c:pt>
                <c:pt idx="5193">
                  <c:v>112825.60000000001</c:v>
                </c:pt>
                <c:pt idx="5194">
                  <c:v>112823.8</c:v>
                </c:pt>
                <c:pt idx="5195">
                  <c:v>112824.5</c:v>
                </c:pt>
                <c:pt idx="5196">
                  <c:v>112826.7</c:v>
                </c:pt>
                <c:pt idx="5197">
                  <c:v>112828.4</c:v>
                </c:pt>
                <c:pt idx="5198">
                  <c:v>112832.8</c:v>
                </c:pt>
                <c:pt idx="5199">
                  <c:v>112840.3</c:v>
                </c:pt>
                <c:pt idx="5200">
                  <c:v>112849.60000000001</c:v>
                </c:pt>
                <c:pt idx="5201">
                  <c:v>112863.2</c:v>
                </c:pt>
                <c:pt idx="5202">
                  <c:v>112876.3</c:v>
                </c:pt>
                <c:pt idx="5203">
                  <c:v>112890.7</c:v>
                </c:pt>
                <c:pt idx="5204">
                  <c:v>112906.4</c:v>
                </c:pt>
                <c:pt idx="5205">
                  <c:v>112919.6</c:v>
                </c:pt>
                <c:pt idx="5206">
                  <c:v>112933.5</c:v>
                </c:pt>
                <c:pt idx="5207">
                  <c:v>112944.2</c:v>
                </c:pt>
                <c:pt idx="5208">
                  <c:v>112955.1</c:v>
                </c:pt>
                <c:pt idx="5209">
                  <c:v>112966.3</c:v>
                </c:pt>
                <c:pt idx="5210">
                  <c:v>112981.4</c:v>
                </c:pt>
                <c:pt idx="5211">
                  <c:v>112992.9</c:v>
                </c:pt>
                <c:pt idx="5212">
                  <c:v>113008.3</c:v>
                </c:pt>
                <c:pt idx="5213">
                  <c:v>113016</c:v>
                </c:pt>
                <c:pt idx="5214">
                  <c:v>113031.4</c:v>
                </c:pt>
                <c:pt idx="5215">
                  <c:v>113042.9</c:v>
                </c:pt>
                <c:pt idx="5216">
                  <c:v>113054.3</c:v>
                </c:pt>
                <c:pt idx="5217">
                  <c:v>113069.4</c:v>
                </c:pt>
                <c:pt idx="5218">
                  <c:v>113080.4</c:v>
                </c:pt>
                <c:pt idx="5219">
                  <c:v>113091.3</c:v>
                </c:pt>
                <c:pt idx="5220">
                  <c:v>113101.9</c:v>
                </c:pt>
                <c:pt idx="5221">
                  <c:v>113112.2</c:v>
                </c:pt>
                <c:pt idx="5222">
                  <c:v>113125.4</c:v>
                </c:pt>
                <c:pt idx="5223">
                  <c:v>113135.2</c:v>
                </c:pt>
                <c:pt idx="5224">
                  <c:v>113145.4</c:v>
                </c:pt>
                <c:pt idx="5225">
                  <c:v>113156.1</c:v>
                </c:pt>
                <c:pt idx="5226">
                  <c:v>113170.9</c:v>
                </c:pt>
                <c:pt idx="5227">
                  <c:v>113182.39999999999</c:v>
                </c:pt>
                <c:pt idx="5228">
                  <c:v>113198.3</c:v>
                </c:pt>
                <c:pt idx="5229">
                  <c:v>113214.6</c:v>
                </c:pt>
                <c:pt idx="5230">
                  <c:v>113231.4</c:v>
                </c:pt>
                <c:pt idx="5231">
                  <c:v>113239.9</c:v>
                </c:pt>
                <c:pt idx="5232">
                  <c:v>113257.1</c:v>
                </c:pt>
                <c:pt idx="5233">
                  <c:v>113278.9</c:v>
                </c:pt>
                <c:pt idx="5234">
                  <c:v>113296.5</c:v>
                </c:pt>
                <c:pt idx="5235">
                  <c:v>113305.3</c:v>
                </c:pt>
                <c:pt idx="5236">
                  <c:v>113318.5</c:v>
                </c:pt>
                <c:pt idx="5237">
                  <c:v>113336</c:v>
                </c:pt>
                <c:pt idx="5238">
                  <c:v>113353.4</c:v>
                </c:pt>
                <c:pt idx="5239">
                  <c:v>113370.5</c:v>
                </c:pt>
                <c:pt idx="5240">
                  <c:v>113387.4</c:v>
                </c:pt>
                <c:pt idx="5241">
                  <c:v>113403.8</c:v>
                </c:pt>
                <c:pt idx="5242">
                  <c:v>113411.8</c:v>
                </c:pt>
                <c:pt idx="5243">
                  <c:v>113427.5</c:v>
                </c:pt>
                <c:pt idx="5244">
                  <c:v>113442.6</c:v>
                </c:pt>
                <c:pt idx="5245">
                  <c:v>113457</c:v>
                </c:pt>
                <c:pt idx="5246">
                  <c:v>113463.9</c:v>
                </c:pt>
                <c:pt idx="5247">
                  <c:v>113477.2</c:v>
                </c:pt>
                <c:pt idx="5248">
                  <c:v>113489.60000000001</c:v>
                </c:pt>
                <c:pt idx="5249">
                  <c:v>113498.2</c:v>
                </c:pt>
                <c:pt idx="5250">
                  <c:v>113508.9</c:v>
                </c:pt>
                <c:pt idx="5251">
                  <c:v>113518.39999999999</c:v>
                </c:pt>
                <c:pt idx="5252">
                  <c:v>113524.8</c:v>
                </c:pt>
                <c:pt idx="5253">
                  <c:v>113530.5</c:v>
                </c:pt>
                <c:pt idx="5254">
                  <c:v>113537</c:v>
                </c:pt>
                <c:pt idx="5255">
                  <c:v>113542.2</c:v>
                </c:pt>
                <c:pt idx="5256">
                  <c:v>113544.6</c:v>
                </c:pt>
                <c:pt idx="5257">
                  <c:v>113549.2</c:v>
                </c:pt>
                <c:pt idx="5258">
                  <c:v>113551.4</c:v>
                </c:pt>
                <c:pt idx="5259">
                  <c:v>113555.6</c:v>
                </c:pt>
                <c:pt idx="5260">
                  <c:v>113558.5</c:v>
                </c:pt>
                <c:pt idx="5261">
                  <c:v>113562.2</c:v>
                </c:pt>
                <c:pt idx="5262">
                  <c:v>113565.6</c:v>
                </c:pt>
                <c:pt idx="5263">
                  <c:v>113568</c:v>
                </c:pt>
                <c:pt idx="5264">
                  <c:v>113570.3</c:v>
                </c:pt>
                <c:pt idx="5265">
                  <c:v>113573.3</c:v>
                </c:pt>
                <c:pt idx="5266">
                  <c:v>113576</c:v>
                </c:pt>
                <c:pt idx="5267">
                  <c:v>113578.6</c:v>
                </c:pt>
                <c:pt idx="5268">
                  <c:v>113579.9</c:v>
                </c:pt>
                <c:pt idx="5269">
                  <c:v>113582.3</c:v>
                </c:pt>
                <c:pt idx="5270">
                  <c:v>113584.1</c:v>
                </c:pt>
                <c:pt idx="5271">
                  <c:v>113586.4</c:v>
                </c:pt>
                <c:pt idx="5272">
                  <c:v>113588.1</c:v>
                </c:pt>
                <c:pt idx="5273">
                  <c:v>113590.39999999999</c:v>
                </c:pt>
                <c:pt idx="5274">
                  <c:v>113592.7</c:v>
                </c:pt>
                <c:pt idx="5275">
                  <c:v>113594.9</c:v>
                </c:pt>
                <c:pt idx="5276">
                  <c:v>113597.8</c:v>
                </c:pt>
                <c:pt idx="5277">
                  <c:v>113599.6</c:v>
                </c:pt>
                <c:pt idx="5278">
                  <c:v>113601.5</c:v>
                </c:pt>
                <c:pt idx="5279">
                  <c:v>113603.4</c:v>
                </c:pt>
                <c:pt idx="5280">
                  <c:v>113606</c:v>
                </c:pt>
                <c:pt idx="5281">
                  <c:v>113608.1</c:v>
                </c:pt>
                <c:pt idx="5282">
                  <c:v>113611</c:v>
                </c:pt>
                <c:pt idx="5283">
                  <c:v>113613.3</c:v>
                </c:pt>
                <c:pt idx="5284">
                  <c:v>113615.7</c:v>
                </c:pt>
                <c:pt idx="5285">
                  <c:v>113618.3</c:v>
                </c:pt>
                <c:pt idx="5286">
                  <c:v>113621.9</c:v>
                </c:pt>
                <c:pt idx="5287">
                  <c:v>113625.7</c:v>
                </c:pt>
                <c:pt idx="5288">
                  <c:v>113628.8</c:v>
                </c:pt>
                <c:pt idx="5289">
                  <c:v>113630.9</c:v>
                </c:pt>
                <c:pt idx="5290">
                  <c:v>113635.5</c:v>
                </c:pt>
                <c:pt idx="5291">
                  <c:v>113639</c:v>
                </c:pt>
                <c:pt idx="5292">
                  <c:v>113645.3</c:v>
                </c:pt>
                <c:pt idx="5293">
                  <c:v>113649.3</c:v>
                </c:pt>
                <c:pt idx="5294">
                  <c:v>113652</c:v>
                </c:pt>
                <c:pt idx="5295">
                  <c:v>113657.7</c:v>
                </c:pt>
                <c:pt idx="5296">
                  <c:v>113663.6</c:v>
                </c:pt>
                <c:pt idx="5297">
                  <c:v>113668.3</c:v>
                </c:pt>
                <c:pt idx="5298">
                  <c:v>113674.6</c:v>
                </c:pt>
                <c:pt idx="5299">
                  <c:v>113679.6</c:v>
                </c:pt>
                <c:pt idx="5300">
                  <c:v>113686.39999999999</c:v>
                </c:pt>
                <c:pt idx="5301">
                  <c:v>113693.5</c:v>
                </c:pt>
                <c:pt idx="5302">
                  <c:v>113700.7</c:v>
                </c:pt>
                <c:pt idx="5303">
                  <c:v>113708.3</c:v>
                </c:pt>
                <c:pt idx="5304">
                  <c:v>113716</c:v>
                </c:pt>
                <c:pt idx="5305">
                  <c:v>113724</c:v>
                </c:pt>
                <c:pt idx="5306">
                  <c:v>113728.1</c:v>
                </c:pt>
                <c:pt idx="5307">
                  <c:v>113738.5</c:v>
                </c:pt>
                <c:pt idx="5308">
                  <c:v>113744.9</c:v>
                </c:pt>
                <c:pt idx="5309">
                  <c:v>113753.60000000001</c:v>
                </c:pt>
                <c:pt idx="5310">
                  <c:v>113760.3</c:v>
                </c:pt>
                <c:pt idx="5311">
                  <c:v>113767.1</c:v>
                </c:pt>
                <c:pt idx="5312">
                  <c:v>113776.4</c:v>
                </c:pt>
                <c:pt idx="5313">
                  <c:v>113785.8</c:v>
                </c:pt>
                <c:pt idx="5314">
                  <c:v>113793</c:v>
                </c:pt>
                <c:pt idx="5315">
                  <c:v>113800.3</c:v>
                </c:pt>
                <c:pt idx="5316">
                  <c:v>113807.7</c:v>
                </c:pt>
                <c:pt idx="5317">
                  <c:v>113817.7</c:v>
                </c:pt>
                <c:pt idx="5318">
                  <c:v>113828</c:v>
                </c:pt>
                <c:pt idx="5319">
                  <c:v>113835.7</c:v>
                </c:pt>
                <c:pt idx="5320">
                  <c:v>113846.3</c:v>
                </c:pt>
                <c:pt idx="5321">
                  <c:v>113851.6</c:v>
                </c:pt>
                <c:pt idx="5322">
                  <c:v>113859.6</c:v>
                </c:pt>
                <c:pt idx="5323">
                  <c:v>113873.9</c:v>
                </c:pt>
                <c:pt idx="5324">
                  <c:v>113886.3</c:v>
                </c:pt>
                <c:pt idx="5325">
                  <c:v>113899.6</c:v>
                </c:pt>
                <c:pt idx="5326">
                  <c:v>113906.5</c:v>
                </c:pt>
                <c:pt idx="5327">
                  <c:v>113920.9</c:v>
                </c:pt>
                <c:pt idx="5328">
                  <c:v>113936</c:v>
                </c:pt>
                <c:pt idx="5329">
                  <c:v>113951.7</c:v>
                </c:pt>
                <c:pt idx="5330">
                  <c:v>113959.8</c:v>
                </c:pt>
                <c:pt idx="5331">
                  <c:v>113976.3</c:v>
                </c:pt>
                <c:pt idx="5332">
                  <c:v>113993.3</c:v>
                </c:pt>
                <c:pt idx="5333">
                  <c:v>114006.39999999999</c:v>
                </c:pt>
                <c:pt idx="5334">
                  <c:v>114024.1</c:v>
                </c:pt>
                <c:pt idx="5335">
                  <c:v>114042.2</c:v>
                </c:pt>
                <c:pt idx="5336">
                  <c:v>114055.9</c:v>
                </c:pt>
                <c:pt idx="5337">
                  <c:v>114074.4</c:v>
                </c:pt>
                <c:pt idx="5338">
                  <c:v>114093</c:v>
                </c:pt>
                <c:pt idx="5339">
                  <c:v>114116.4</c:v>
                </c:pt>
                <c:pt idx="5340">
                  <c:v>114130.5</c:v>
                </c:pt>
                <c:pt idx="5341">
                  <c:v>114149.3</c:v>
                </c:pt>
                <c:pt idx="5342">
                  <c:v>114158.7</c:v>
                </c:pt>
                <c:pt idx="5343">
                  <c:v>114186.6</c:v>
                </c:pt>
                <c:pt idx="5344">
                  <c:v>114205</c:v>
                </c:pt>
                <c:pt idx="5345">
                  <c:v>114232.2</c:v>
                </c:pt>
                <c:pt idx="5346">
                  <c:v>114249.8</c:v>
                </c:pt>
                <c:pt idx="5347">
                  <c:v>114271.4</c:v>
                </c:pt>
                <c:pt idx="5348">
                  <c:v>114288.2</c:v>
                </c:pt>
                <c:pt idx="5349">
                  <c:v>114304.4</c:v>
                </c:pt>
                <c:pt idx="5350">
                  <c:v>114320.1</c:v>
                </c:pt>
                <c:pt idx="5351">
                  <c:v>114331.6</c:v>
                </c:pt>
                <c:pt idx="5352">
                  <c:v>114343</c:v>
                </c:pt>
                <c:pt idx="5353">
                  <c:v>114358</c:v>
                </c:pt>
                <c:pt idx="5354">
                  <c:v>114372.7</c:v>
                </c:pt>
                <c:pt idx="5355">
                  <c:v>114387.3</c:v>
                </c:pt>
                <c:pt idx="5356">
                  <c:v>114398.1</c:v>
                </c:pt>
                <c:pt idx="5357">
                  <c:v>114412.4</c:v>
                </c:pt>
                <c:pt idx="5358">
                  <c:v>114423</c:v>
                </c:pt>
                <c:pt idx="5359">
                  <c:v>114437.1</c:v>
                </c:pt>
                <c:pt idx="5360">
                  <c:v>114447.5</c:v>
                </c:pt>
                <c:pt idx="5361">
                  <c:v>114461.4</c:v>
                </c:pt>
                <c:pt idx="5362">
                  <c:v>114468.4</c:v>
                </c:pt>
                <c:pt idx="5363">
                  <c:v>114478.7</c:v>
                </c:pt>
                <c:pt idx="5364">
                  <c:v>114489.1</c:v>
                </c:pt>
                <c:pt idx="5365">
                  <c:v>114502.8</c:v>
                </c:pt>
                <c:pt idx="5366">
                  <c:v>114516.6</c:v>
                </c:pt>
                <c:pt idx="5367">
                  <c:v>114527</c:v>
                </c:pt>
                <c:pt idx="5368">
                  <c:v>114537.4</c:v>
                </c:pt>
                <c:pt idx="5369">
                  <c:v>114551.3</c:v>
                </c:pt>
                <c:pt idx="5370">
                  <c:v>114561.7</c:v>
                </c:pt>
                <c:pt idx="5371">
                  <c:v>114575.8</c:v>
                </c:pt>
                <c:pt idx="5372">
                  <c:v>114589.9</c:v>
                </c:pt>
                <c:pt idx="5373">
                  <c:v>114600.6</c:v>
                </c:pt>
                <c:pt idx="5374">
                  <c:v>114611.4</c:v>
                </c:pt>
                <c:pt idx="5375">
                  <c:v>114622.3</c:v>
                </c:pt>
                <c:pt idx="5376">
                  <c:v>114637</c:v>
                </c:pt>
                <c:pt idx="5377">
                  <c:v>114651.8</c:v>
                </c:pt>
                <c:pt idx="5378">
                  <c:v>114663.2</c:v>
                </c:pt>
                <c:pt idx="5379">
                  <c:v>114674.6</c:v>
                </c:pt>
                <c:pt idx="5380">
                  <c:v>114690.1</c:v>
                </c:pt>
                <c:pt idx="5381">
                  <c:v>114709.9</c:v>
                </c:pt>
                <c:pt idx="5382">
                  <c:v>114726</c:v>
                </c:pt>
                <c:pt idx="5383">
                  <c:v>114738.4</c:v>
                </c:pt>
                <c:pt idx="5384">
                  <c:v>114751</c:v>
                </c:pt>
                <c:pt idx="5385">
                  <c:v>114768.3</c:v>
                </c:pt>
                <c:pt idx="5386">
                  <c:v>114790.6</c:v>
                </c:pt>
                <c:pt idx="5387">
                  <c:v>114808.8</c:v>
                </c:pt>
                <c:pt idx="5388">
                  <c:v>114822.8</c:v>
                </c:pt>
                <c:pt idx="5389">
                  <c:v>114836.9</c:v>
                </c:pt>
                <c:pt idx="5390">
                  <c:v>114851.2</c:v>
                </c:pt>
                <c:pt idx="5391">
                  <c:v>114870.39999999999</c:v>
                </c:pt>
                <c:pt idx="5392">
                  <c:v>114894.8</c:v>
                </c:pt>
                <c:pt idx="5393">
                  <c:v>114909.5</c:v>
                </c:pt>
                <c:pt idx="5394">
                  <c:v>114929.3</c:v>
                </c:pt>
                <c:pt idx="5395">
                  <c:v>114939.2</c:v>
                </c:pt>
                <c:pt idx="5396">
                  <c:v>114959.1</c:v>
                </c:pt>
                <c:pt idx="5397">
                  <c:v>114984</c:v>
                </c:pt>
                <c:pt idx="5398">
                  <c:v>114998.9</c:v>
                </c:pt>
                <c:pt idx="5399">
                  <c:v>115013.7</c:v>
                </c:pt>
                <c:pt idx="5400">
                  <c:v>115033.5</c:v>
                </c:pt>
                <c:pt idx="5401">
                  <c:v>115043.3</c:v>
                </c:pt>
                <c:pt idx="5402">
                  <c:v>115072.5</c:v>
                </c:pt>
                <c:pt idx="5403">
                  <c:v>115091.7</c:v>
                </c:pt>
                <c:pt idx="5404">
                  <c:v>115105.9</c:v>
                </c:pt>
                <c:pt idx="5405">
                  <c:v>115119.9</c:v>
                </c:pt>
                <c:pt idx="5406">
                  <c:v>115138.3</c:v>
                </c:pt>
                <c:pt idx="5407">
                  <c:v>115160.8</c:v>
                </c:pt>
                <c:pt idx="5408">
                  <c:v>115174</c:v>
                </c:pt>
                <c:pt idx="5409">
                  <c:v>115191.1</c:v>
                </c:pt>
                <c:pt idx="5410">
                  <c:v>115199.5</c:v>
                </c:pt>
                <c:pt idx="5411">
                  <c:v>115215.9</c:v>
                </c:pt>
                <c:pt idx="5412">
                  <c:v>115231.9</c:v>
                </c:pt>
                <c:pt idx="5413">
                  <c:v>115243.9</c:v>
                </c:pt>
                <c:pt idx="5414">
                  <c:v>115259.6</c:v>
                </c:pt>
                <c:pt idx="5415">
                  <c:v>115271.4</c:v>
                </c:pt>
                <c:pt idx="5416">
                  <c:v>115286.9</c:v>
                </c:pt>
                <c:pt idx="5417">
                  <c:v>115298.4</c:v>
                </c:pt>
                <c:pt idx="5418">
                  <c:v>115317.4</c:v>
                </c:pt>
                <c:pt idx="5419">
                  <c:v>115332.5</c:v>
                </c:pt>
                <c:pt idx="5420">
                  <c:v>115343.7</c:v>
                </c:pt>
                <c:pt idx="5421">
                  <c:v>115354.8</c:v>
                </c:pt>
                <c:pt idx="5422">
                  <c:v>115369.4</c:v>
                </c:pt>
                <c:pt idx="5423">
                  <c:v>115384</c:v>
                </c:pt>
                <c:pt idx="5424">
                  <c:v>115398.3</c:v>
                </c:pt>
                <c:pt idx="5425">
                  <c:v>115416.1</c:v>
                </c:pt>
                <c:pt idx="5426">
                  <c:v>115426.7</c:v>
                </c:pt>
                <c:pt idx="5427">
                  <c:v>115440.6</c:v>
                </c:pt>
                <c:pt idx="5428">
                  <c:v>115454.5</c:v>
                </c:pt>
                <c:pt idx="5429">
                  <c:v>115468.1</c:v>
                </c:pt>
                <c:pt idx="5430">
                  <c:v>115481.7</c:v>
                </c:pt>
                <c:pt idx="5431">
                  <c:v>115491.8</c:v>
                </c:pt>
                <c:pt idx="5432">
                  <c:v>115501.8</c:v>
                </c:pt>
                <c:pt idx="5433">
                  <c:v>115515</c:v>
                </c:pt>
                <c:pt idx="5434">
                  <c:v>115528.1</c:v>
                </c:pt>
                <c:pt idx="5435">
                  <c:v>115537.8</c:v>
                </c:pt>
                <c:pt idx="5436">
                  <c:v>115547.5</c:v>
                </c:pt>
                <c:pt idx="5437">
                  <c:v>115557.1</c:v>
                </c:pt>
                <c:pt idx="5438">
                  <c:v>115569.8</c:v>
                </c:pt>
                <c:pt idx="5439">
                  <c:v>115585.5</c:v>
                </c:pt>
                <c:pt idx="5440">
                  <c:v>115594.7</c:v>
                </c:pt>
                <c:pt idx="5441">
                  <c:v>115603.7</c:v>
                </c:pt>
                <c:pt idx="5442">
                  <c:v>115612.5</c:v>
                </c:pt>
                <c:pt idx="5443">
                  <c:v>115621.2</c:v>
                </c:pt>
                <c:pt idx="5444">
                  <c:v>115629.7</c:v>
                </c:pt>
                <c:pt idx="5445">
                  <c:v>115643.6</c:v>
                </c:pt>
                <c:pt idx="5446">
                  <c:v>115651.7</c:v>
                </c:pt>
                <c:pt idx="5447">
                  <c:v>115659.8</c:v>
                </c:pt>
                <c:pt idx="5448">
                  <c:v>115673</c:v>
                </c:pt>
                <c:pt idx="5449">
                  <c:v>115683.3</c:v>
                </c:pt>
                <c:pt idx="5450">
                  <c:v>115693.6</c:v>
                </c:pt>
                <c:pt idx="5451">
                  <c:v>115703.8</c:v>
                </c:pt>
                <c:pt idx="5452">
                  <c:v>115713.9</c:v>
                </c:pt>
                <c:pt idx="5453">
                  <c:v>115721.4</c:v>
                </c:pt>
                <c:pt idx="5454">
                  <c:v>115731.5</c:v>
                </c:pt>
                <c:pt idx="5455">
                  <c:v>115744</c:v>
                </c:pt>
                <c:pt idx="5456">
                  <c:v>115749.1</c:v>
                </c:pt>
                <c:pt idx="5457">
                  <c:v>115759.2</c:v>
                </c:pt>
                <c:pt idx="5458">
                  <c:v>115769.5</c:v>
                </c:pt>
                <c:pt idx="5459">
                  <c:v>115779.8</c:v>
                </c:pt>
                <c:pt idx="5460">
                  <c:v>115790.3</c:v>
                </c:pt>
                <c:pt idx="5461">
                  <c:v>115798.2</c:v>
                </c:pt>
                <c:pt idx="5462">
                  <c:v>115809</c:v>
                </c:pt>
                <c:pt idx="5463">
                  <c:v>115814.5</c:v>
                </c:pt>
                <c:pt idx="5464">
                  <c:v>115825.60000000001</c:v>
                </c:pt>
                <c:pt idx="5465">
                  <c:v>115839.9</c:v>
                </c:pt>
                <c:pt idx="5466">
                  <c:v>115854.6</c:v>
                </c:pt>
                <c:pt idx="5467">
                  <c:v>115873</c:v>
                </c:pt>
                <c:pt idx="5468">
                  <c:v>115885.6</c:v>
                </c:pt>
                <c:pt idx="5469">
                  <c:v>115898.7</c:v>
                </c:pt>
                <c:pt idx="5470">
                  <c:v>115912.2</c:v>
                </c:pt>
                <c:pt idx="5471">
                  <c:v>115926</c:v>
                </c:pt>
                <c:pt idx="5472">
                  <c:v>115939.8</c:v>
                </c:pt>
                <c:pt idx="5473">
                  <c:v>115953.7</c:v>
                </c:pt>
                <c:pt idx="5474">
                  <c:v>115964.2</c:v>
                </c:pt>
                <c:pt idx="5475">
                  <c:v>115974.9</c:v>
                </c:pt>
                <c:pt idx="5476">
                  <c:v>115992.8</c:v>
                </c:pt>
                <c:pt idx="5477">
                  <c:v>116003.7</c:v>
                </c:pt>
                <c:pt idx="5478">
                  <c:v>116014.9</c:v>
                </c:pt>
                <c:pt idx="5479">
                  <c:v>116026.1</c:v>
                </c:pt>
                <c:pt idx="5480">
                  <c:v>116041.4</c:v>
                </c:pt>
                <c:pt idx="5481">
                  <c:v>116061.1</c:v>
                </c:pt>
                <c:pt idx="5482">
                  <c:v>116073.3</c:v>
                </c:pt>
                <c:pt idx="5483">
                  <c:v>116081.5</c:v>
                </c:pt>
                <c:pt idx="5484">
                  <c:v>116102.6</c:v>
                </c:pt>
                <c:pt idx="5485">
                  <c:v>116111.2</c:v>
                </c:pt>
                <c:pt idx="5486">
                  <c:v>116133.5</c:v>
                </c:pt>
                <c:pt idx="5487">
                  <c:v>116147.3</c:v>
                </c:pt>
                <c:pt idx="5488">
                  <c:v>116161.5</c:v>
                </c:pt>
                <c:pt idx="5489">
                  <c:v>116176</c:v>
                </c:pt>
                <c:pt idx="5490">
                  <c:v>116195.9</c:v>
                </c:pt>
                <c:pt idx="5491">
                  <c:v>116221.9</c:v>
                </c:pt>
                <c:pt idx="5492">
                  <c:v>116249.1</c:v>
                </c:pt>
                <c:pt idx="5493">
                  <c:v>116271.8</c:v>
                </c:pt>
                <c:pt idx="5494">
                  <c:v>116289.3</c:v>
                </c:pt>
                <c:pt idx="5495">
                  <c:v>116313.60000000001</c:v>
                </c:pt>
                <c:pt idx="5496">
                  <c:v>116346</c:v>
                </c:pt>
                <c:pt idx="5497">
                  <c:v>116376.8</c:v>
                </c:pt>
                <c:pt idx="5498">
                  <c:v>116411.6</c:v>
                </c:pt>
                <c:pt idx="5499">
                  <c:v>116439.9</c:v>
                </c:pt>
                <c:pt idx="5500">
                  <c:v>116480</c:v>
                </c:pt>
                <c:pt idx="5501">
                  <c:v>116543.7</c:v>
                </c:pt>
                <c:pt idx="5502">
                  <c:v>116598.2</c:v>
                </c:pt>
                <c:pt idx="5503">
                  <c:v>116631</c:v>
                </c:pt>
                <c:pt idx="5504">
                  <c:v>116674.1</c:v>
                </c:pt>
                <c:pt idx="5505">
                  <c:v>116725.9</c:v>
                </c:pt>
                <c:pt idx="5506">
                  <c:v>116755.3</c:v>
                </c:pt>
                <c:pt idx="5507">
                  <c:v>116800.5</c:v>
                </c:pt>
                <c:pt idx="5508">
                  <c:v>116825.5</c:v>
                </c:pt>
                <c:pt idx="5509">
                  <c:v>116858.9</c:v>
                </c:pt>
                <c:pt idx="5510">
                  <c:v>116884</c:v>
                </c:pt>
                <c:pt idx="5511">
                  <c:v>116925.6</c:v>
                </c:pt>
                <c:pt idx="5512">
                  <c:v>116950.5</c:v>
                </c:pt>
                <c:pt idx="5513">
                  <c:v>116983.4</c:v>
                </c:pt>
                <c:pt idx="5514">
                  <c:v>117007.9</c:v>
                </c:pt>
                <c:pt idx="5515">
                  <c:v>117040</c:v>
                </c:pt>
                <c:pt idx="5516">
                  <c:v>117063.7</c:v>
                </c:pt>
                <c:pt idx="5517">
                  <c:v>117094.8</c:v>
                </c:pt>
                <c:pt idx="5518">
                  <c:v>117117.5</c:v>
                </c:pt>
                <c:pt idx="5519">
                  <c:v>117139.7</c:v>
                </c:pt>
                <c:pt idx="5520">
                  <c:v>117168.5</c:v>
                </c:pt>
                <c:pt idx="5521">
                  <c:v>117189.4</c:v>
                </c:pt>
                <c:pt idx="5522">
                  <c:v>117222.6</c:v>
                </c:pt>
                <c:pt idx="5523">
                  <c:v>117247.7</c:v>
                </c:pt>
                <c:pt idx="5524">
                  <c:v>117271.4</c:v>
                </c:pt>
                <c:pt idx="5525">
                  <c:v>117288.1</c:v>
                </c:pt>
                <c:pt idx="5526">
                  <c:v>117313.9</c:v>
                </c:pt>
                <c:pt idx="5527">
                  <c:v>117332.4</c:v>
                </c:pt>
                <c:pt idx="5528">
                  <c:v>117357.7</c:v>
                </c:pt>
                <c:pt idx="5529">
                  <c:v>117373.8</c:v>
                </c:pt>
                <c:pt idx="5530">
                  <c:v>117389.3</c:v>
                </c:pt>
                <c:pt idx="5531">
                  <c:v>117404.3</c:v>
                </c:pt>
                <c:pt idx="5532">
                  <c:v>117418.7</c:v>
                </c:pt>
                <c:pt idx="5533">
                  <c:v>117432.7</c:v>
                </c:pt>
                <c:pt idx="5534">
                  <c:v>117442.9</c:v>
                </c:pt>
                <c:pt idx="5535">
                  <c:v>117456.2</c:v>
                </c:pt>
                <c:pt idx="5536">
                  <c:v>117462.6</c:v>
                </c:pt>
                <c:pt idx="5537">
                  <c:v>117475.2</c:v>
                </c:pt>
                <c:pt idx="5538">
                  <c:v>117484.4</c:v>
                </c:pt>
                <c:pt idx="5539">
                  <c:v>117493.4</c:v>
                </c:pt>
                <c:pt idx="5540">
                  <c:v>117505.1</c:v>
                </c:pt>
                <c:pt idx="5541">
                  <c:v>117513.60000000001</c:v>
                </c:pt>
                <c:pt idx="5542">
                  <c:v>117522</c:v>
                </c:pt>
                <c:pt idx="5543">
                  <c:v>117532.9</c:v>
                </c:pt>
                <c:pt idx="5544">
                  <c:v>117543.5</c:v>
                </c:pt>
                <c:pt idx="5545">
                  <c:v>117551.4</c:v>
                </c:pt>
                <c:pt idx="5546">
                  <c:v>117559</c:v>
                </c:pt>
                <c:pt idx="5547">
                  <c:v>117566.6</c:v>
                </c:pt>
                <c:pt idx="5548">
                  <c:v>117576.6</c:v>
                </c:pt>
                <c:pt idx="5549">
                  <c:v>117583.9</c:v>
                </c:pt>
                <c:pt idx="5550">
                  <c:v>117593.5</c:v>
                </c:pt>
                <c:pt idx="5551">
                  <c:v>117600.7</c:v>
                </c:pt>
                <c:pt idx="5552">
                  <c:v>117607.8</c:v>
                </c:pt>
                <c:pt idx="5553">
                  <c:v>117614.8</c:v>
                </c:pt>
                <c:pt idx="5554">
                  <c:v>117624.1</c:v>
                </c:pt>
                <c:pt idx="5555">
                  <c:v>117638</c:v>
                </c:pt>
                <c:pt idx="5556">
                  <c:v>117644.9</c:v>
                </c:pt>
                <c:pt idx="5557">
                  <c:v>117654.2</c:v>
                </c:pt>
                <c:pt idx="5558">
                  <c:v>117661.1</c:v>
                </c:pt>
                <c:pt idx="5559">
                  <c:v>117670.1</c:v>
                </c:pt>
                <c:pt idx="5560">
                  <c:v>117681.2</c:v>
                </c:pt>
                <c:pt idx="5561">
                  <c:v>117692</c:v>
                </c:pt>
                <c:pt idx="5562">
                  <c:v>117698.4</c:v>
                </c:pt>
                <c:pt idx="5563">
                  <c:v>117712.9</c:v>
                </c:pt>
                <c:pt idx="5564">
                  <c:v>117723</c:v>
                </c:pt>
                <c:pt idx="5565">
                  <c:v>117732.9</c:v>
                </c:pt>
                <c:pt idx="5566">
                  <c:v>117744.6</c:v>
                </c:pt>
                <c:pt idx="5567">
                  <c:v>117752.2</c:v>
                </c:pt>
                <c:pt idx="5568">
                  <c:v>117759.7</c:v>
                </c:pt>
                <c:pt idx="5569">
                  <c:v>117767.2</c:v>
                </c:pt>
                <c:pt idx="5570">
                  <c:v>117776.4</c:v>
                </c:pt>
                <c:pt idx="5571">
                  <c:v>117783.6</c:v>
                </c:pt>
                <c:pt idx="5572">
                  <c:v>117790.9</c:v>
                </c:pt>
                <c:pt idx="5573">
                  <c:v>117796.2</c:v>
                </c:pt>
                <c:pt idx="5574">
                  <c:v>117801.60000000001</c:v>
                </c:pt>
                <c:pt idx="5575">
                  <c:v>117808.6</c:v>
                </c:pt>
                <c:pt idx="5576">
                  <c:v>117813.9</c:v>
                </c:pt>
                <c:pt idx="5577">
                  <c:v>117822.7</c:v>
                </c:pt>
                <c:pt idx="5578">
                  <c:v>117826.2</c:v>
                </c:pt>
                <c:pt idx="5579">
                  <c:v>117833.2</c:v>
                </c:pt>
                <c:pt idx="5580">
                  <c:v>117840.1</c:v>
                </c:pt>
                <c:pt idx="5581">
                  <c:v>117847.1</c:v>
                </c:pt>
                <c:pt idx="5582">
                  <c:v>117854.1</c:v>
                </c:pt>
                <c:pt idx="5583">
                  <c:v>117861.1</c:v>
                </c:pt>
                <c:pt idx="5584">
                  <c:v>117866.4</c:v>
                </c:pt>
                <c:pt idx="5585">
                  <c:v>117873.4</c:v>
                </c:pt>
                <c:pt idx="5586">
                  <c:v>117880.5</c:v>
                </c:pt>
                <c:pt idx="5587">
                  <c:v>117885.8</c:v>
                </c:pt>
                <c:pt idx="5588">
                  <c:v>117892.8</c:v>
                </c:pt>
                <c:pt idx="5589">
                  <c:v>117899.7</c:v>
                </c:pt>
                <c:pt idx="5590">
                  <c:v>117903</c:v>
                </c:pt>
                <c:pt idx="5591">
                  <c:v>117909.7</c:v>
                </c:pt>
                <c:pt idx="5592">
                  <c:v>117917.8</c:v>
                </c:pt>
                <c:pt idx="5593">
                  <c:v>117924.1</c:v>
                </c:pt>
                <c:pt idx="5594">
                  <c:v>117928.9</c:v>
                </c:pt>
                <c:pt idx="5595">
                  <c:v>117933.6</c:v>
                </c:pt>
                <c:pt idx="5596">
                  <c:v>117938.2</c:v>
                </c:pt>
                <c:pt idx="5597">
                  <c:v>117945.9</c:v>
                </c:pt>
                <c:pt idx="5598">
                  <c:v>117952</c:v>
                </c:pt>
                <c:pt idx="5599">
                  <c:v>117956.6</c:v>
                </c:pt>
                <c:pt idx="5600">
                  <c:v>117961.1</c:v>
                </c:pt>
                <c:pt idx="5601">
                  <c:v>117965.7</c:v>
                </c:pt>
                <c:pt idx="5602">
                  <c:v>117971.8</c:v>
                </c:pt>
                <c:pt idx="5603">
                  <c:v>117978</c:v>
                </c:pt>
                <c:pt idx="5604">
                  <c:v>117984.1</c:v>
                </c:pt>
                <c:pt idx="5605">
                  <c:v>117988.8</c:v>
                </c:pt>
                <c:pt idx="5606">
                  <c:v>117995.1</c:v>
                </c:pt>
                <c:pt idx="5607">
                  <c:v>118001.5</c:v>
                </c:pt>
                <c:pt idx="5608">
                  <c:v>118009.60000000001</c:v>
                </c:pt>
                <c:pt idx="5609">
                  <c:v>118014.6</c:v>
                </c:pt>
                <c:pt idx="5610">
                  <c:v>118019.6</c:v>
                </c:pt>
                <c:pt idx="5611">
                  <c:v>118026.5</c:v>
                </c:pt>
                <c:pt idx="5612">
                  <c:v>118033.5</c:v>
                </c:pt>
                <c:pt idx="5613">
                  <c:v>118040.6</c:v>
                </c:pt>
                <c:pt idx="5614">
                  <c:v>118049.9</c:v>
                </c:pt>
                <c:pt idx="5615">
                  <c:v>118055.6</c:v>
                </c:pt>
                <c:pt idx="5616">
                  <c:v>118061.4</c:v>
                </c:pt>
                <c:pt idx="5617">
                  <c:v>118067.3</c:v>
                </c:pt>
                <c:pt idx="5618">
                  <c:v>118075.5</c:v>
                </c:pt>
                <c:pt idx="5619">
                  <c:v>118086</c:v>
                </c:pt>
                <c:pt idx="5620">
                  <c:v>118092.6</c:v>
                </c:pt>
                <c:pt idx="5621">
                  <c:v>118101.7</c:v>
                </c:pt>
                <c:pt idx="5622">
                  <c:v>118108.7</c:v>
                </c:pt>
                <c:pt idx="5623">
                  <c:v>118118.39999999999</c:v>
                </c:pt>
                <c:pt idx="5624">
                  <c:v>118128.4</c:v>
                </c:pt>
                <c:pt idx="5625">
                  <c:v>118138.7</c:v>
                </c:pt>
                <c:pt idx="5626">
                  <c:v>118146.6</c:v>
                </c:pt>
                <c:pt idx="5627">
                  <c:v>118157.4</c:v>
                </c:pt>
                <c:pt idx="5628">
                  <c:v>118168.5</c:v>
                </c:pt>
                <c:pt idx="5629">
                  <c:v>118179.8</c:v>
                </c:pt>
                <c:pt idx="5630">
                  <c:v>118191.3</c:v>
                </c:pt>
                <c:pt idx="5631">
                  <c:v>118200.1</c:v>
                </c:pt>
                <c:pt idx="5632">
                  <c:v>118212</c:v>
                </c:pt>
                <c:pt idx="5633">
                  <c:v>118221</c:v>
                </c:pt>
                <c:pt idx="5634">
                  <c:v>118236.3</c:v>
                </c:pt>
                <c:pt idx="5635">
                  <c:v>118248.7</c:v>
                </c:pt>
                <c:pt idx="5636">
                  <c:v>118264.3</c:v>
                </c:pt>
                <c:pt idx="5637">
                  <c:v>118273.7</c:v>
                </c:pt>
                <c:pt idx="5638">
                  <c:v>118286.39999999999</c:v>
                </c:pt>
                <c:pt idx="5639">
                  <c:v>118302.39999999999</c:v>
                </c:pt>
                <c:pt idx="5640">
                  <c:v>118318.39999999999</c:v>
                </c:pt>
                <c:pt idx="5641">
                  <c:v>118334.5</c:v>
                </c:pt>
                <c:pt idx="5642">
                  <c:v>118344.2</c:v>
                </c:pt>
                <c:pt idx="5643">
                  <c:v>118360.3</c:v>
                </c:pt>
                <c:pt idx="5644">
                  <c:v>118379.6</c:v>
                </c:pt>
                <c:pt idx="5645">
                  <c:v>118392.4</c:v>
                </c:pt>
                <c:pt idx="5646">
                  <c:v>118405.1</c:v>
                </c:pt>
                <c:pt idx="5647">
                  <c:v>118417.8</c:v>
                </c:pt>
                <c:pt idx="5648">
                  <c:v>118430.3</c:v>
                </c:pt>
                <c:pt idx="5649">
                  <c:v>118439.7</c:v>
                </c:pt>
                <c:pt idx="5650">
                  <c:v>118452.4</c:v>
                </c:pt>
                <c:pt idx="5651">
                  <c:v>118462.1</c:v>
                </c:pt>
                <c:pt idx="5652">
                  <c:v>118472</c:v>
                </c:pt>
                <c:pt idx="5653">
                  <c:v>118482.1</c:v>
                </c:pt>
                <c:pt idx="5654">
                  <c:v>118495.8</c:v>
                </c:pt>
                <c:pt idx="5655">
                  <c:v>118509.8</c:v>
                </c:pt>
                <c:pt idx="5656">
                  <c:v>118523.9</c:v>
                </c:pt>
                <c:pt idx="5657">
                  <c:v>118534.6</c:v>
                </c:pt>
                <c:pt idx="5658">
                  <c:v>118549</c:v>
                </c:pt>
                <c:pt idx="5659">
                  <c:v>118563.6</c:v>
                </c:pt>
                <c:pt idx="5660">
                  <c:v>118578.2</c:v>
                </c:pt>
                <c:pt idx="5661">
                  <c:v>118589.1</c:v>
                </c:pt>
                <c:pt idx="5662">
                  <c:v>118603.8</c:v>
                </c:pt>
                <c:pt idx="5663">
                  <c:v>118611.1</c:v>
                </c:pt>
                <c:pt idx="5664">
                  <c:v>118625.7</c:v>
                </c:pt>
                <c:pt idx="5665">
                  <c:v>118640.3</c:v>
                </c:pt>
                <c:pt idx="5666">
                  <c:v>118654.7</c:v>
                </c:pt>
                <c:pt idx="5667">
                  <c:v>118669</c:v>
                </c:pt>
                <c:pt idx="5668">
                  <c:v>118679.6</c:v>
                </c:pt>
                <c:pt idx="5669">
                  <c:v>118693.6</c:v>
                </c:pt>
                <c:pt idx="5670">
                  <c:v>118707.3</c:v>
                </c:pt>
                <c:pt idx="5671">
                  <c:v>118724.1</c:v>
                </c:pt>
                <c:pt idx="5672">
                  <c:v>118733.9</c:v>
                </c:pt>
                <c:pt idx="5673">
                  <c:v>118743.6</c:v>
                </c:pt>
                <c:pt idx="5674">
                  <c:v>118756.2</c:v>
                </c:pt>
                <c:pt idx="5675">
                  <c:v>118765.3</c:v>
                </c:pt>
                <c:pt idx="5676">
                  <c:v>118780.1</c:v>
                </c:pt>
                <c:pt idx="5677">
                  <c:v>118794.1</c:v>
                </c:pt>
                <c:pt idx="5678">
                  <c:v>118804.7</c:v>
                </c:pt>
                <c:pt idx="5679">
                  <c:v>118812.3</c:v>
                </c:pt>
                <c:pt idx="5680">
                  <c:v>118824.3</c:v>
                </c:pt>
                <c:pt idx="5681">
                  <c:v>118835.5</c:v>
                </c:pt>
                <c:pt idx="5682">
                  <c:v>118844.4</c:v>
                </c:pt>
                <c:pt idx="5683">
                  <c:v>118851.2</c:v>
                </c:pt>
                <c:pt idx="5684">
                  <c:v>118864.8</c:v>
                </c:pt>
                <c:pt idx="5685">
                  <c:v>118876.3</c:v>
                </c:pt>
                <c:pt idx="5686">
                  <c:v>118887.7</c:v>
                </c:pt>
                <c:pt idx="5687">
                  <c:v>118896.9</c:v>
                </c:pt>
                <c:pt idx="5688">
                  <c:v>118903.6</c:v>
                </c:pt>
                <c:pt idx="5689">
                  <c:v>118912.6</c:v>
                </c:pt>
                <c:pt idx="5690">
                  <c:v>118917.1</c:v>
                </c:pt>
                <c:pt idx="5691">
                  <c:v>118928</c:v>
                </c:pt>
                <c:pt idx="5692">
                  <c:v>118934.5</c:v>
                </c:pt>
                <c:pt idx="5693">
                  <c:v>118942.9</c:v>
                </c:pt>
                <c:pt idx="5694">
                  <c:v>118949.1</c:v>
                </c:pt>
                <c:pt idx="5695">
                  <c:v>118957.1</c:v>
                </c:pt>
                <c:pt idx="5696">
                  <c:v>118966.7</c:v>
                </c:pt>
                <c:pt idx="5697">
                  <c:v>118974.1</c:v>
                </c:pt>
                <c:pt idx="5698">
                  <c:v>118979.4</c:v>
                </c:pt>
                <c:pt idx="5699">
                  <c:v>118984.5</c:v>
                </c:pt>
                <c:pt idx="5700">
                  <c:v>118991</c:v>
                </c:pt>
                <c:pt idx="5701">
                  <c:v>118998.39999999999</c:v>
                </c:pt>
                <c:pt idx="5702">
                  <c:v>119002.6</c:v>
                </c:pt>
                <c:pt idx="5703">
                  <c:v>119007.7</c:v>
                </c:pt>
                <c:pt idx="5704">
                  <c:v>119010.1</c:v>
                </c:pt>
                <c:pt idx="5705">
                  <c:v>119014.39999999999</c:v>
                </c:pt>
                <c:pt idx="5706">
                  <c:v>119017.3</c:v>
                </c:pt>
                <c:pt idx="5707">
                  <c:v>119020.7</c:v>
                </c:pt>
                <c:pt idx="5708">
                  <c:v>119023.5</c:v>
                </c:pt>
                <c:pt idx="5709">
                  <c:v>119025.60000000001</c:v>
                </c:pt>
                <c:pt idx="5710">
                  <c:v>119026.4</c:v>
                </c:pt>
                <c:pt idx="5711">
                  <c:v>119027.6</c:v>
                </c:pt>
                <c:pt idx="5712">
                  <c:v>119028</c:v>
                </c:pt>
                <c:pt idx="5713">
                  <c:v>119027.7</c:v>
                </c:pt>
                <c:pt idx="5714">
                  <c:v>119027.4</c:v>
                </c:pt>
                <c:pt idx="5715">
                  <c:v>119026.7</c:v>
                </c:pt>
                <c:pt idx="5716">
                  <c:v>119025.8</c:v>
                </c:pt>
                <c:pt idx="5717">
                  <c:v>119023.7</c:v>
                </c:pt>
                <c:pt idx="5718">
                  <c:v>119022.1</c:v>
                </c:pt>
                <c:pt idx="5719">
                  <c:v>119019.6</c:v>
                </c:pt>
                <c:pt idx="5720">
                  <c:v>119017.5</c:v>
                </c:pt>
                <c:pt idx="5721">
                  <c:v>119014.3</c:v>
                </c:pt>
                <c:pt idx="5722">
                  <c:v>119010.7</c:v>
                </c:pt>
                <c:pt idx="5723">
                  <c:v>119004.5</c:v>
                </c:pt>
                <c:pt idx="5724">
                  <c:v>119000</c:v>
                </c:pt>
                <c:pt idx="5725">
                  <c:v>118992.4</c:v>
                </c:pt>
                <c:pt idx="5726">
                  <c:v>118986.9</c:v>
                </c:pt>
                <c:pt idx="5727">
                  <c:v>118981</c:v>
                </c:pt>
                <c:pt idx="5728">
                  <c:v>118973.2</c:v>
                </c:pt>
                <c:pt idx="5729">
                  <c:v>118966.6</c:v>
                </c:pt>
                <c:pt idx="5730">
                  <c:v>118963.2</c:v>
                </c:pt>
                <c:pt idx="5731">
                  <c:v>118956</c:v>
                </c:pt>
                <c:pt idx="5732">
                  <c:v>118950.5</c:v>
                </c:pt>
                <c:pt idx="5733">
                  <c:v>118942.8</c:v>
                </c:pt>
                <c:pt idx="5734">
                  <c:v>118934.8</c:v>
                </c:pt>
                <c:pt idx="5735">
                  <c:v>118930.7</c:v>
                </c:pt>
                <c:pt idx="5736">
                  <c:v>118924.4</c:v>
                </c:pt>
                <c:pt idx="5737">
                  <c:v>118917.9</c:v>
                </c:pt>
                <c:pt idx="5738">
                  <c:v>118906.8</c:v>
                </c:pt>
                <c:pt idx="5739">
                  <c:v>118899.9</c:v>
                </c:pt>
                <c:pt idx="5740">
                  <c:v>118892.9</c:v>
                </c:pt>
                <c:pt idx="5741">
                  <c:v>118885.7</c:v>
                </c:pt>
                <c:pt idx="5742">
                  <c:v>118875.9</c:v>
                </c:pt>
                <c:pt idx="5743">
                  <c:v>118865.8</c:v>
                </c:pt>
                <c:pt idx="5744">
                  <c:v>118855.5</c:v>
                </c:pt>
                <c:pt idx="5745">
                  <c:v>118849.9</c:v>
                </c:pt>
                <c:pt idx="5746">
                  <c:v>118836.5</c:v>
                </c:pt>
                <c:pt idx="5747">
                  <c:v>118824.5</c:v>
                </c:pt>
                <c:pt idx="5748">
                  <c:v>118805.9</c:v>
                </c:pt>
                <c:pt idx="5749">
                  <c:v>118790.2</c:v>
                </c:pt>
                <c:pt idx="5750">
                  <c:v>118772.9</c:v>
                </c:pt>
                <c:pt idx="5751">
                  <c:v>118754.1</c:v>
                </c:pt>
                <c:pt idx="5752">
                  <c:v>118726.8</c:v>
                </c:pt>
                <c:pt idx="5753">
                  <c:v>118696.9</c:v>
                </c:pt>
                <c:pt idx="5754">
                  <c:v>118672.8</c:v>
                </c:pt>
                <c:pt idx="5755">
                  <c:v>118638.6</c:v>
                </c:pt>
                <c:pt idx="5756">
                  <c:v>118602.1</c:v>
                </c:pt>
                <c:pt idx="5757">
                  <c:v>118582.9</c:v>
                </c:pt>
                <c:pt idx="5758">
                  <c:v>118522.2</c:v>
                </c:pt>
                <c:pt idx="5759">
                  <c:v>118479.1</c:v>
                </c:pt>
                <c:pt idx="5760">
                  <c:v>118445.4</c:v>
                </c:pt>
                <c:pt idx="5761">
                  <c:v>118410.5</c:v>
                </c:pt>
                <c:pt idx="5762">
                  <c:v>118362.4</c:v>
                </c:pt>
                <c:pt idx="5763">
                  <c:v>118312.4</c:v>
                </c:pt>
                <c:pt idx="5764">
                  <c:v>118234.1</c:v>
                </c:pt>
                <c:pt idx="5765">
                  <c:v>118179.8</c:v>
                </c:pt>
                <c:pt idx="5766">
                  <c:v>118138</c:v>
                </c:pt>
                <c:pt idx="5767">
                  <c:v>118093.2</c:v>
                </c:pt>
                <c:pt idx="5768">
                  <c:v>117989.4</c:v>
                </c:pt>
                <c:pt idx="5769">
                  <c:v>117886.6</c:v>
                </c:pt>
                <c:pt idx="5770">
                  <c:v>117803</c:v>
                </c:pt>
                <c:pt idx="5771">
                  <c:v>117717.7</c:v>
                </c:pt>
                <c:pt idx="5772">
                  <c:v>117633.9</c:v>
                </c:pt>
                <c:pt idx="5773">
                  <c:v>117554.9</c:v>
                </c:pt>
                <c:pt idx="5774">
                  <c:v>117443.3</c:v>
                </c:pt>
                <c:pt idx="5775">
                  <c:v>117377.8</c:v>
                </c:pt>
                <c:pt idx="5776">
                  <c:v>117338.9</c:v>
                </c:pt>
                <c:pt idx="5777">
                  <c:v>117306.8</c:v>
                </c:pt>
                <c:pt idx="5778">
                  <c:v>117271.7</c:v>
                </c:pt>
                <c:pt idx="5779">
                  <c:v>117242.3</c:v>
                </c:pt>
                <c:pt idx="5780">
                  <c:v>117221.6</c:v>
                </c:pt>
                <c:pt idx="5781">
                  <c:v>117193.1</c:v>
                </c:pt>
                <c:pt idx="5782">
                  <c:v>117159.9</c:v>
                </c:pt>
                <c:pt idx="5783">
                  <c:v>117129.8</c:v>
                </c:pt>
                <c:pt idx="5784">
                  <c:v>117065.1</c:v>
                </c:pt>
                <c:pt idx="5785">
                  <c:v>116975.9</c:v>
                </c:pt>
                <c:pt idx="5786">
                  <c:v>116855.1</c:v>
                </c:pt>
                <c:pt idx="5787">
                  <c:v>116301.1</c:v>
                </c:pt>
                <c:pt idx="5788">
                  <c:v>116053.5</c:v>
                </c:pt>
                <c:pt idx="5789">
                  <c:v>115957.4</c:v>
                </c:pt>
                <c:pt idx="5790">
                  <c:v>115890</c:v>
                </c:pt>
                <c:pt idx="5791">
                  <c:v>115845.6</c:v>
                </c:pt>
                <c:pt idx="5792">
                  <c:v>115814</c:v>
                </c:pt>
                <c:pt idx="5793">
                  <c:v>115734</c:v>
                </c:pt>
                <c:pt idx="5794">
                  <c:v>115584.3</c:v>
                </c:pt>
                <c:pt idx="5795">
                  <c:v>115476.7</c:v>
                </c:pt>
                <c:pt idx="5796">
                  <c:v>115332.1</c:v>
                </c:pt>
                <c:pt idx="5797">
                  <c:v>115235</c:v>
                </c:pt>
                <c:pt idx="5798">
                  <c:v>115138.6</c:v>
                </c:pt>
                <c:pt idx="5799">
                  <c:v>115066.2</c:v>
                </c:pt>
                <c:pt idx="5800">
                  <c:v>114996.5</c:v>
                </c:pt>
                <c:pt idx="5801">
                  <c:v>114930.2</c:v>
                </c:pt>
                <c:pt idx="5802">
                  <c:v>114883.1</c:v>
                </c:pt>
                <c:pt idx="5803">
                  <c:v>114838.6</c:v>
                </c:pt>
                <c:pt idx="5804">
                  <c:v>114783.8</c:v>
                </c:pt>
                <c:pt idx="5805">
                  <c:v>114734.7</c:v>
                </c:pt>
                <c:pt idx="5806">
                  <c:v>114702.2</c:v>
                </c:pt>
                <c:pt idx="5807">
                  <c:v>114673.5</c:v>
                </c:pt>
                <c:pt idx="5808">
                  <c:v>114641.8</c:v>
                </c:pt>
                <c:pt idx="5809">
                  <c:v>114623.4</c:v>
                </c:pt>
                <c:pt idx="5810">
                  <c:v>114606.39999999999</c:v>
                </c:pt>
                <c:pt idx="5811">
                  <c:v>114598.2</c:v>
                </c:pt>
                <c:pt idx="5812">
                  <c:v>114594.1</c:v>
                </c:pt>
                <c:pt idx="5813">
                  <c:v>114590.2</c:v>
                </c:pt>
                <c:pt idx="5814">
                  <c:v>114585.4</c:v>
                </c:pt>
                <c:pt idx="5815">
                  <c:v>114580.9</c:v>
                </c:pt>
                <c:pt idx="5816">
                  <c:v>114577.8</c:v>
                </c:pt>
                <c:pt idx="5817">
                  <c:v>114574.8</c:v>
                </c:pt>
                <c:pt idx="5818">
                  <c:v>114573</c:v>
                </c:pt>
                <c:pt idx="5819">
                  <c:v>114569.5</c:v>
                </c:pt>
                <c:pt idx="5820">
                  <c:v>114565.5</c:v>
                </c:pt>
                <c:pt idx="5821">
                  <c:v>114562.6</c:v>
                </c:pt>
                <c:pt idx="5822">
                  <c:v>114561.2</c:v>
                </c:pt>
                <c:pt idx="5823">
                  <c:v>114558.7</c:v>
                </c:pt>
                <c:pt idx="5824">
                  <c:v>114556.3</c:v>
                </c:pt>
                <c:pt idx="5825">
                  <c:v>114554.2</c:v>
                </c:pt>
                <c:pt idx="5826">
                  <c:v>114551.7</c:v>
                </c:pt>
                <c:pt idx="5827">
                  <c:v>114550.7</c:v>
                </c:pt>
                <c:pt idx="5828">
                  <c:v>114548.9</c:v>
                </c:pt>
                <c:pt idx="5829">
                  <c:v>114547.6</c:v>
                </c:pt>
                <c:pt idx="5830">
                  <c:v>114545.9</c:v>
                </c:pt>
                <c:pt idx="5831">
                  <c:v>114543.5</c:v>
                </c:pt>
                <c:pt idx="5832">
                  <c:v>114541.9</c:v>
                </c:pt>
                <c:pt idx="5833">
                  <c:v>114540.3</c:v>
                </c:pt>
                <c:pt idx="5834">
                  <c:v>114539.1</c:v>
                </c:pt>
                <c:pt idx="5835">
                  <c:v>114537</c:v>
                </c:pt>
                <c:pt idx="5836">
                  <c:v>114535.2</c:v>
                </c:pt>
                <c:pt idx="5837">
                  <c:v>114533.3</c:v>
                </c:pt>
                <c:pt idx="5838">
                  <c:v>114531.9</c:v>
                </c:pt>
                <c:pt idx="5839">
                  <c:v>114530.3</c:v>
                </c:pt>
                <c:pt idx="5840">
                  <c:v>114528.1</c:v>
                </c:pt>
                <c:pt idx="5841">
                  <c:v>114525.1</c:v>
                </c:pt>
                <c:pt idx="5842">
                  <c:v>114522.4</c:v>
                </c:pt>
                <c:pt idx="5843">
                  <c:v>114520.3</c:v>
                </c:pt>
                <c:pt idx="5844">
                  <c:v>114517.4</c:v>
                </c:pt>
                <c:pt idx="5845">
                  <c:v>114514.5</c:v>
                </c:pt>
                <c:pt idx="5846">
                  <c:v>114511.7</c:v>
                </c:pt>
                <c:pt idx="5847">
                  <c:v>114509</c:v>
                </c:pt>
                <c:pt idx="5848">
                  <c:v>114506.9</c:v>
                </c:pt>
                <c:pt idx="5849">
                  <c:v>114504.9</c:v>
                </c:pt>
                <c:pt idx="5850">
                  <c:v>114502.8</c:v>
                </c:pt>
                <c:pt idx="5851">
                  <c:v>114499.5</c:v>
                </c:pt>
                <c:pt idx="5852">
                  <c:v>114496.8</c:v>
                </c:pt>
                <c:pt idx="5853">
                  <c:v>114494.1</c:v>
                </c:pt>
                <c:pt idx="5854">
                  <c:v>114492.1</c:v>
                </c:pt>
                <c:pt idx="5855">
                  <c:v>114490</c:v>
                </c:pt>
                <c:pt idx="5856">
                  <c:v>114486.5</c:v>
                </c:pt>
                <c:pt idx="5857">
                  <c:v>114483.7</c:v>
                </c:pt>
                <c:pt idx="5858">
                  <c:v>114481.60000000001</c:v>
                </c:pt>
                <c:pt idx="5859">
                  <c:v>114479.4</c:v>
                </c:pt>
                <c:pt idx="5860">
                  <c:v>114476.4</c:v>
                </c:pt>
                <c:pt idx="5861">
                  <c:v>114474.1</c:v>
                </c:pt>
                <c:pt idx="5862">
                  <c:v>114470.2</c:v>
                </c:pt>
                <c:pt idx="5863">
                  <c:v>114467.7</c:v>
                </c:pt>
                <c:pt idx="5864">
                  <c:v>114464.4</c:v>
                </c:pt>
                <c:pt idx="5865">
                  <c:v>114460.1</c:v>
                </c:pt>
                <c:pt idx="5866">
                  <c:v>114455.5</c:v>
                </c:pt>
                <c:pt idx="5867">
                  <c:v>114450.8</c:v>
                </c:pt>
                <c:pt idx="5868">
                  <c:v>114445.8</c:v>
                </c:pt>
                <c:pt idx="5869">
                  <c:v>114441.60000000001</c:v>
                </c:pt>
                <c:pt idx="5870">
                  <c:v>114437.2</c:v>
                </c:pt>
                <c:pt idx="5871">
                  <c:v>114433.8</c:v>
                </c:pt>
                <c:pt idx="5872">
                  <c:v>114427.9</c:v>
                </c:pt>
                <c:pt idx="5873">
                  <c:v>114423</c:v>
                </c:pt>
                <c:pt idx="5874">
                  <c:v>114417.7</c:v>
                </c:pt>
                <c:pt idx="5875">
                  <c:v>114414.7</c:v>
                </c:pt>
                <c:pt idx="5876">
                  <c:v>114407.8</c:v>
                </c:pt>
                <c:pt idx="5877">
                  <c:v>114397.8</c:v>
                </c:pt>
                <c:pt idx="5878">
                  <c:v>114391</c:v>
                </c:pt>
                <c:pt idx="5879">
                  <c:v>114383.8</c:v>
                </c:pt>
                <c:pt idx="5880">
                  <c:v>114376.1</c:v>
                </c:pt>
                <c:pt idx="5881">
                  <c:v>114368</c:v>
                </c:pt>
                <c:pt idx="5882">
                  <c:v>114356.5</c:v>
                </c:pt>
                <c:pt idx="5883">
                  <c:v>114344.4</c:v>
                </c:pt>
                <c:pt idx="5884">
                  <c:v>114331.8</c:v>
                </c:pt>
                <c:pt idx="5885">
                  <c:v>114322</c:v>
                </c:pt>
                <c:pt idx="5886">
                  <c:v>114312</c:v>
                </c:pt>
                <c:pt idx="5887">
                  <c:v>114298.3</c:v>
                </c:pt>
                <c:pt idx="5888">
                  <c:v>114287.9</c:v>
                </c:pt>
                <c:pt idx="5889">
                  <c:v>114273.7</c:v>
                </c:pt>
                <c:pt idx="5890">
                  <c:v>114259.5</c:v>
                </c:pt>
                <c:pt idx="5891">
                  <c:v>114252.3</c:v>
                </c:pt>
                <c:pt idx="5892">
                  <c:v>114241.5</c:v>
                </c:pt>
                <c:pt idx="5893">
                  <c:v>114227.2</c:v>
                </c:pt>
                <c:pt idx="5894">
                  <c:v>114213</c:v>
                </c:pt>
                <c:pt idx="5895">
                  <c:v>114205.9</c:v>
                </c:pt>
                <c:pt idx="5896">
                  <c:v>114192</c:v>
                </c:pt>
                <c:pt idx="5897">
                  <c:v>114178.4</c:v>
                </c:pt>
                <c:pt idx="5898">
                  <c:v>114165.2</c:v>
                </c:pt>
                <c:pt idx="5899">
                  <c:v>114155.5</c:v>
                </c:pt>
                <c:pt idx="5900">
                  <c:v>114143.1</c:v>
                </c:pt>
                <c:pt idx="5901">
                  <c:v>114134.2</c:v>
                </c:pt>
                <c:pt idx="5902">
                  <c:v>114122.8</c:v>
                </c:pt>
                <c:pt idx="5903">
                  <c:v>114112.2</c:v>
                </c:pt>
                <c:pt idx="5904">
                  <c:v>114102.39999999999</c:v>
                </c:pt>
                <c:pt idx="5905">
                  <c:v>114095.6</c:v>
                </c:pt>
                <c:pt idx="5906">
                  <c:v>114091.4</c:v>
                </c:pt>
                <c:pt idx="5907">
                  <c:v>114083.7</c:v>
                </c:pt>
                <c:pt idx="5908">
                  <c:v>114077</c:v>
                </c:pt>
                <c:pt idx="5909">
                  <c:v>114072.3</c:v>
                </c:pt>
                <c:pt idx="5910">
                  <c:v>114066</c:v>
                </c:pt>
                <c:pt idx="5911">
                  <c:v>114059.7</c:v>
                </c:pt>
                <c:pt idx="5912">
                  <c:v>114053.4</c:v>
                </c:pt>
                <c:pt idx="5913">
                  <c:v>114048.7</c:v>
                </c:pt>
                <c:pt idx="5914">
                  <c:v>114040.9</c:v>
                </c:pt>
                <c:pt idx="5915">
                  <c:v>114036.3</c:v>
                </c:pt>
                <c:pt idx="5916">
                  <c:v>114031.7</c:v>
                </c:pt>
                <c:pt idx="5917">
                  <c:v>114028.7</c:v>
                </c:pt>
                <c:pt idx="5918">
                  <c:v>114022.7</c:v>
                </c:pt>
                <c:pt idx="5919">
                  <c:v>114016.9</c:v>
                </c:pt>
                <c:pt idx="5920">
                  <c:v>114011.2</c:v>
                </c:pt>
                <c:pt idx="5921">
                  <c:v>114007</c:v>
                </c:pt>
                <c:pt idx="5922">
                  <c:v>114001.5</c:v>
                </c:pt>
                <c:pt idx="5923">
                  <c:v>113997.6</c:v>
                </c:pt>
                <c:pt idx="5924">
                  <c:v>113992.4</c:v>
                </c:pt>
                <c:pt idx="5925">
                  <c:v>113987.5</c:v>
                </c:pt>
                <c:pt idx="5926">
                  <c:v>113982.8</c:v>
                </c:pt>
                <c:pt idx="5927">
                  <c:v>113980.5</c:v>
                </c:pt>
                <c:pt idx="5928">
                  <c:v>113976.1</c:v>
                </c:pt>
                <c:pt idx="5929">
                  <c:v>113972</c:v>
                </c:pt>
                <c:pt idx="5930">
                  <c:v>113968.2</c:v>
                </c:pt>
                <c:pt idx="5931">
                  <c:v>113965.5</c:v>
                </c:pt>
                <c:pt idx="5932">
                  <c:v>113963</c:v>
                </c:pt>
                <c:pt idx="5933">
                  <c:v>113959.9</c:v>
                </c:pt>
                <c:pt idx="5934">
                  <c:v>113957.2</c:v>
                </c:pt>
                <c:pt idx="5935">
                  <c:v>113954.8</c:v>
                </c:pt>
                <c:pt idx="5936">
                  <c:v>113952.7</c:v>
                </c:pt>
                <c:pt idx="5937">
                  <c:v>113951.1</c:v>
                </c:pt>
                <c:pt idx="5938">
                  <c:v>113949.8</c:v>
                </c:pt>
                <c:pt idx="5939">
                  <c:v>113948.9</c:v>
                </c:pt>
                <c:pt idx="5940">
                  <c:v>113948.5</c:v>
                </c:pt>
                <c:pt idx="5941">
                  <c:v>113948.4</c:v>
                </c:pt>
                <c:pt idx="5942">
                  <c:v>113949</c:v>
                </c:pt>
                <c:pt idx="5943">
                  <c:v>113949.6</c:v>
                </c:pt>
                <c:pt idx="5944">
                  <c:v>113951.2</c:v>
                </c:pt>
                <c:pt idx="5945">
                  <c:v>113954.3</c:v>
                </c:pt>
                <c:pt idx="5946">
                  <c:v>113957.4</c:v>
                </c:pt>
                <c:pt idx="5947">
                  <c:v>113961.2</c:v>
                </c:pt>
                <c:pt idx="5948">
                  <c:v>113964.5</c:v>
                </c:pt>
                <c:pt idx="5949">
                  <c:v>113970.6</c:v>
                </c:pt>
                <c:pt idx="5950">
                  <c:v>113974.7</c:v>
                </c:pt>
                <c:pt idx="5951">
                  <c:v>113980.6</c:v>
                </c:pt>
                <c:pt idx="5952">
                  <c:v>113985.3</c:v>
                </c:pt>
                <c:pt idx="5953">
                  <c:v>113990.3</c:v>
                </c:pt>
                <c:pt idx="5954">
                  <c:v>113995.6</c:v>
                </c:pt>
                <c:pt idx="5955">
                  <c:v>114004.9</c:v>
                </c:pt>
                <c:pt idx="5956">
                  <c:v>114012.7</c:v>
                </c:pt>
                <c:pt idx="5957">
                  <c:v>114018.9</c:v>
                </c:pt>
                <c:pt idx="5958">
                  <c:v>114027.3</c:v>
                </c:pt>
                <c:pt idx="5959">
                  <c:v>114033.9</c:v>
                </c:pt>
                <c:pt idx="5960">
                  <c:v>114042.9</c:v>
                </c:pt>
                <c:pt idx="5961">
                  <c:v>114054.5</c:v>
                </c:pt>
                <c:pt idx="5962">
                  <c:v>114061.6</c:v>
                </c:pt>
                <c:pt idx="5963">
                  <c:v>114068.9</c:v>
                </c:pt>
                <c:pt idx="5964">
                  <c:v>114076.3</c:v>
                </c:pt>
                <c:pt idx="5965">
                  <c:v>114088.7</c:v>
                </c:pt>
                <c:pt idx="5966">
                  <c:v>114098.8</c:v>
                </c:pt>
                <c:pt idx="5967">
                  <c:v>114103.9</c:v>
                </c:pt>
                <c:pt idx="5968">
                  <c:v>114114.1</c:v>
                </c:pt>
                <c:pt idx="5969">
                  <c:v>114124.4</c:v>
                </c:pt>
                <c:pt idx="5970">
                  <c:v>114137.3</c:v>
                </c:pt>
                <c:pt idx="5971">
                  <c:v>114147.5</c:v>
                </c:pt>
                <c:pt idx="5972">
                  <c:v>114155.2</c:v>
                </c:pt>
                <c:pt idx="5973">
                  <c:v>114165.4</c:v>
                </c:pt>
                <c:pt idx="5974">
                  <c:v>114173.5</c:v>
                </c:pt>
                <c:pt idx="5975">
                  <c:v>114185.2</c:v>
                </c:pt>
                <c:pt idx="5976">
                  <c:v>114194.7</c:v>
                </c:pt>
                <c:pt idx="5977">
                  <c:v>114208.3</c:v>
                </c:pt>
                <c:pt idx="5978">
                  <c:v>114219.1</c:v>
                </c:pt>
                <c:pt idx="5979">
                  <c:v>114234.3</c:v>
                </c:pt>
                <c:pt idx="5980">
                  <c:v>114250.3</c:v>
                </c:pt>
                <c:pt idx="5981">
                  <c:v>114275.7</c:v>
                </c:pt>
                <c:pt idx="5982">
                  <c:v>114288.9</c:v>
                </c:pt>
                <c:pt idx="5983">
                  <c:v>114306.9</c:v>
                </c:pt>
                <c:pt idx="5984">
                  <c:v>114325.5</c:v>
                </c:pt>
                <c:pt idx="5985">
                  <c:v>114344.4</c:v>
                </c:pt>
                <c:pt idx="5986">
                  <c:v>114368.5</c:v>
                </c:pt>
                <c:pt idx="5987">
                  <c:v>114392.9</c:v>
                </c:pt>
                <c:pt idx="5988">
                  <c:v>114407.6</c:v>
                </c:pt>
                <c:pt idx="5989">
                  <c:v>114427.3</c:v>
                </c:pt>
                <c:pt idx="5990">
                  <c:v>114447</c:v>
                </c:pt>
                <c:pt idx="5991">
                  <c:v>114466.6</c:v>
                </c:pt>
                <c:pt idx="5992">
                  <c:v>114485.9</c:v>
                </c:pt>
                <c:pt idx="5993">
                  <c:v>114500.3</c:v>
                </c:pt>
                <c:pt idx="5994">
                  <c:v>114514.5</c:v>
                </c:pt>
                <c:pt idx="5995">
                  <c:v>114528.4</c:v>
                </c:pt>
                <c:pt idx="5996">
                  <c:v>114546.6</c:v>
                </c:pt>
                <c:pt idx="5997">
                  <c:v>114560</c:v>
                </c:pt>
                <c:pt idx="5998">
                  <c:v>114577.2</c:v>
                </c:pt>
                <c:pt idx="5999">
                  <c:v>114589.7</c:v>
                </c:pt>
                <c:pt idx="6000">
                  <c:v>114601.8</c:v>
                </c:pt>
                <c:pt idx="6001">
                  <c:v>114621</c:v>
                </c:pt>
                <c:pt idx="6002">
                  <c:v>114635.4</c:v>
                </c:pt>
                <c:pt idx="6003">
                  <c:v>114645.5</c:v>
                </c:pt>
                <c:pt idx="6004">
                  <c:v>114658.3</c:v>
                </c:pt>
                <c:pt idx="6005">
                  <c:v>114664.5</c:v>
                </c:pt>
                <c:pt idx="6006">
                  <c:v>114676.7</c:v>
                </c:pt>
                <c:pt idx="6007">
                  <c:v>114688.5</c:v>
                </c:pt>
                <c:pt idx="6008">
                  <c:v>114699.9</c:v>
                </c:pt>
                <c:pt idx="6009">
                  <c:v>114705.5</c:v>
                </c:pt>
                <c:pt idx="6010">
                  <c:v>114713.7</c:v>
                </c:pt>
                <c:pt idx="6011">
                  <c:v>114721.8</c:v>
                </c:pt>
                <c:pt idx="6012">
                  <c:v>114734.9</c:v>
                </c:pt>
                <c:pt idx="6013">
                  <c:v>114745.1</c:v>
                </c:pt>
                <c:pt idx="6014">
                  <c:v>114752.6</c:v>
                </c:pt>
                <c:pt idx="6015">
                  <c:v>114760.1</c:v>
                </c:pt>
                <c:pt idx="6016">
                  <c:v>114769.8</c:v>
                </c:pt>
                <c:pt idx="6017">
                  <c:v>114781.9</c:v>
                </c:pt>
                <c:pt idx="6018">
                  <c:v>114789</c:v>
                </c:pt>
                <c:pt idx="6019">
                  <c:v>114798.5</c:v>
                </c:pt>
                <c:pt idx="6020">
                  <c:v>114803.2</c:v>
                </c:pt>
                <c:pt idx="6021">
                  <c:v>114812.6</c:v>
                </c:pt>
                <c:pt idx="6022">
                  <c:v>114819.7</c:v>
                </c:pt>
                <c:pt idx="6023">
                  <c:v>114831.5</c:v>
                </c:pt>
                <c:pt idx="6024">
                  <c:v>114841</c:v>
                </c:pt>
                <c:pt idx="6025">
                  <c:v>114848.1</c:v>
                </c:pt>
                <c:pt idx="6026">
                  <c:v>114857.8</c:v>
                </c:pt>
                <c:pt idx="6027">
                  <c:v>114865.1</c:v>
                </c:pt>
                <c:pt idx="6028">
                  <c:v>114875</c:v>
                </c:pt>
                <c:pt idx="6029">
                  <c:v>114885.1</c:v>
                </c:pt>
                <c:pt idx="6030">
                  <c:v>114895.4</c:v>
                </c:pt>
                <c:pt idx="6031">
                  <c:v>114903.3</c:v>
                </c:pt>
                <c:pt idx="6032">
                  <c:v>114914.1</c:v>
                </c:pt>
                <c:pt idx="6033">
                  <c:v>114927.9</c:v>
                </c:pt>
                <c:pt idx="6034">
                  <c:v>114939.4</c:v>
                </c:pt>
                <c:pt idx="6035">
                  <c:v>114948.2</c:v>
                </c:pt>
                <c:pt idx="6036">
                  <c:v>114957.3</c:v>
                </c:pt>
                <c:pt idx="6037">
                  <c:v>114969.60000000001</c:v>
                </c:pt>
                <c:pt idx="6038">
                  <c:v>114985.5</c:v>
                </c:pt>
                <c:pt idx="6039">
                  <c:v>114995.3</c:v>
                </c:pt>
                <c:pt idx="6040">
                  <c:v>115008.6</c:v>
                </c:pt>
                <c:pt idx="6041">
                  <c:v>115022.1</c:v>
                </c:pt>
                <c:pt idx="6042">
                  <c:v>115032.4</c:v>
                </c:pt>
                <c:pt idx="6043">
                  <c:v>115046.2</c:v>
                </c:pt>
                <c:pt idx="6044">
                  <c:v>115056.8</c:v>
                </c:pt>
                <c:pt idx="6045">
                  <c:v>115070.9</c:v>
                </c:pt>
                <c:pt idx="6046">
                  <c:v>115085.2</c:v>
                </c:pt>
                <c:pt idx="6047">
                  <c:v>115099.6</c:v>
                </c:pt>
                <c:pt idx="6048">
                  <c:v>115114.1</c:v>
                </c:pt>
                <c:pt idx="6049">
                  <c:v>115128.6</c:v>
                </c:pt>
                <c:pt idx="6050">
                  <c:v>115135.8</c:v>
                </c:pt>
                <c:pt idx="6051">
                  <c:v>115150.3</c:v>
                </c:pt>
                <c:pt idx="6052">
                  <c:v>115164.8</c:v>
                </c:pt>
                <c:pt idx="6053">
                  <c:v>115175.7</c:v>
                </c:pt>
                <c:pt idx="6054">
                  <c:v>115193.60000000001</c:v>
                </c:pt>
                <c:pt idx="6055">
                  <c:v>115200.8</c:v>
                </c:pt>
                <c:pt idx="6056">
                  <c:v>115215</c:v>
                </c:pt>
                <c:pt idx="6057">
                  <c:v>115229</c:v>
                </c:pt>
                <c:pt idx="6058">
                  <c:v>115246.3</c:v>
                </c:pt>
                <c:pt idx="6059">
                  <c:v>115259.9</c:v>
                </c:pt>
                <c:pt idx="6060">
                  <c:v>115270</c:v>
                </c:pt>
                <c:pt idx="6061">
                  <c:v>115279.9</c:v>
                </c:pt>
                <c:pt idx="6062">
                  <c:v>115292.8</c:v>
                </c:pt>
                <c:pt idx="6063">
                  <c:v>115305.5</c:v>
                </c:pt>
                <c:pt idx="6064">
                  <c:v>115317.8</c:v>
                </c:pt>
                <c:pt idx="6065">
                  <c:v>115327</c:v>
                </c:pt>
                <c:pt idx="6066">
                  <c:v>115339.5</c:v>
                </c:pt>
                <c:pt idx="6067">
                  <c:v>115349</c:v>
                </c:pt>
                <c:pt idx="6068">
                  <c:v>115361.8</c:v>
                </c:pt>
                <c:pt idx="6069">
                  <c:v>115378.1</c:v>
                </c:pt>
                <c:pt idx="6070">
                  <c:v>115387.9</c:v>
                </c:pt>
                <c:pt idx="6071">
                  <c:v>115401</c:v>
                </c:pt>
                <c:pt idx="6072">
                  <c:v>115410.9</c:v>
                </c:pt>
                <c:pt idx="6073">
                  <c:v>115424</c:v>
                </c:pt>
                <c:pt idx="6074">
                  <c:v>115437.1</c:v>
                </c:pt>
                <c:pt idx="6075">
                  <c:v>115450.1</c:v>
                </c:pt>
                <c:pt idx="6076">
                  <c:v>115459.8</c:v>
                </c:pt>
                <c:pt idx="6077">
                  <c:v>115469.3</c:v>
                </c:pt>
                <c:pt idx="6078">
                  <c:v>115481.9</c:v>
                </c:pt>
                <c:pt idx="6079">
                  <c:v>115494.2</c:v>
                </c:pt>
                <c:pt idx="6080">
                  <c:v>115503.2</c:v>
                </c:pt>
                <c:pt idx="6081">
                  <c:v>115515</c:v>
                </c:pt>
                <c:pt idx="6082">
                  <c:v>115523.6</c:v>
                </c:pt>
                <c:pt idx="6083">
                  <c:v>115537.5</c:v>
                </c:pt>
                <c:pt idx="6084">
                  <c:v>115548.1</c:v>
                </c:pt>
                <c:pt idx="6085">
                  <c:v>115558.2</c:v>
                </c:pt>
                <c:pt idx="6086">
                  <c:v>115565.4</c:v>
                </c:pt>
                <c:pt idx="6087">
                  <c:v>115572.4</c:v>
                </c:pt>
                <c:pt idx="6088">
                  <c:v>115581.1</c:v>
                </c:pt>
                <c:pt idx="6089">
                  <c:v>115587.2</c:v>
                </c:pt>
                <c:pt idx="6090">
                  <c:v>115596.6</c:v>
                </c:pt>
                <c:pt idx="6091">
                  <c:v>115600</c:v>
                </c:pt>
                <c:pt idx="6092">
                  <c:v>115606.39999999999</c:v>
                </c:pt>
                <c:pt idx="6093">
                  <c:v>115611.9</c:v>
                </c:pt>
                <c:pt idx="6094">
                  <c:v>115616.7</c:v>
                </c:pt>
                <c:pt idx="6095">
                  <c:v>115621.2</c:v>
                </c:pt>
                <c:pt idx="6096">
                  <c:v>115625.7</c:v>
                </c:pt>
                <c:pt idx="6097">
                  <c:v>115630.1</c:v>
                </c:pt>
                <c:pt idx="6098">
                  <c:v>115632.3</c:v>
                </c:pt>
                <c:pt idx="6099">
                  <c:v>115637.7</c:v>
                </c:pt>
                <c:pt idx="6100">
                  <c:v>115640.9</c:v>
                </c:pt>
                <c:pt idx="6101">
                  <c:v>115645.1</c:v>
                </c:pt>
                <c:pt idx="6102">
                  <c:v>115647.1</c:v>
                </c:pt>
                <c:pt idx="6103">
                  <c:v>115651.1</c:v>
                </c:pt>
                <c:pt idx="6104">
                  <c:v>115656</c:v>
                </c:pt>
                <c:pt idx="6105">
                  <c:v>115659.8</c:v>
                </c:pt>
                <c:pt idx="6106">
                  <c:v>115663.5</c:v>
                </c:pt>
                <c:pt idx="6107">
                  <c:v>115665.3</c:v>
                </c:pt>
                <c:pt idx="6108">
                  <c:v>115668.8</c:v>
                </c:pt>
                <c:pt idx="6109">
                  <c:v>115672.1</c:v>
                </c:pt>
                <c:pt idx="6110">
                  <c:v>115674.5</c:v>
                </c:pt>
                <c:pt idx="6111">
                  <c:v>115677.6</c:v>
                </c:pt>
                <c:pt idx="6112">
                  <c:v>115679.8</c:v>
                </c:pt>
                <c:pt idx="6113">
                  <c:v>115681.2</c:v>
                </c:pt>
                <c:pt idx="6114">
                  <c:v>115684.6</c:v>
                </c:pt>
                <c:pt idx="6115">
                  <c:v>115687.1</c:v>
                </c:pt>
                <c:pt idx="6116">
                  <c:v>115689.4</c:v>
                </c:pt>
                <c:pt idx="6117">
                  <c:v>115690.5</c:v>
                </c:pt>
                <c:pt idx="6118">
                  <c:v>115692.5</c:v>
                </c:pt>
                <c:pt idx="6119">
                  <c:v>115694.3</c:v>
                </c:pt>
                <c:pt idx="6120">
                  <c:v>115696.3</c:v>
                </c:pt>
                <c:pt idx="6121">
                  <c:v>115697.60000000001</c:v>
                </c:pt>
                <c:pt idx="6122">
                  <c:v>115698.4</c:v>
                </c:pt>
                <c:pt idx="6123">
                  <c:v>115699.1</c:v>
                </c:pt>
                <c:pt idx="6124">
                  <c:v>115699.8</c:v>
                </c:pt>
                <c:pt idx="6125">
                  <c:v>115700.3</c:v>
                </c:pt>
                <c:pt idx="6126">
                  <c:v>115700.6</c:v>
                </c:pt>
                <c:pt idx="6127">
                  <c:v>115700.5</c:v>
                </c:pt>
                <c:pt idx="6128">
                  <c:v>115700</c:v>
                </c:pt>
                <c:pt idx="6129">
                  <c:v>115698.6</c:v>
                </c:pt>
                <c:pt idx="6130">
                  <c:v>115696.9</c:v>
                </c:pt>
                <c:pt idx="6131">
                  <c:v>115694.7</c:v>
                </c:pt>
                <c:pt idx="6132">
                  <c:v>115692</c:v>
                </c:pt>
                <c:pt idx="6133">
                  <c:v>115689.60000000001</c:v>
                </c:pt>
                <c:pt idx="6134">
                  <c:v>115686.1</c:v>
                </c:pt>
                <c:pt idx="6135">
                  <c:v>115683.1</c:v>
                </c:pt>
                <c:pt idx="6136">
                  <c:v>115677.5</c:v>
                </c:pt>
                <c:pt idx="6137">
                  <c:v>115672.6</c:v>
                </c:pt>
                <c:pt idx="6138">
                  <c:v>115667.2</c:v>
                </c:pt>
                <c:pt idx="6139">
                  <c:v>115662.9</c:v>
                </c:pt>
                <c:pt idx="6140">
                  <c:v>115656.7</c:v>
                </c:pt>
                <c:pt idx="6141">
                  <c:v>115650.2</c:v>
                </c:pt>
                <c:pt idx="6142">
                  <c:v>115643.3</c:v>
                </c:pt>
                <c:pt idx="6143">
                  <c:v>115639.7</c:v>
                </c:pt>
                <c:pt idx="6144">
                  <c:v>115632.2</c:v>
                </c:pt>
                <c:pt idx="6145">
                  <c:v>115626.4</c:v>
                </c:pt>
                <c:pt idx="6146">
                  <c:v>115618.3</c:v>
                </c:pt>
                <c:pt idx="6147">
                  <c:v>115609.9</c:v>
                </c:pt>
                <c:pt idx="6148">
                  <c:v>115603.3</c:v>
                </c:pt>
                <c:pt idx="6149">
                  <c:v>115594.3</c:v>
                </c:pt>
                <c:pt idx="6150">
                  <c:v>115585</c:v>
                </c:pt>
                <c:pt idx="6151">
                  <c:v>115575.4</c:v>
                </c:pt>
                <c:pt idx="6152">
                  <c:v>115565.5</c:v>
                </c:pt>
                <c:pt idx="6153">
                  <c:v>115552.8</c:v>
                </c:pt>
                <c:pt idx="6154">
                  <c:v>115544.9</c:v>
                </c:pt>
                <c:pt idx="6155">
                  <c:v>115534.3</c:v>
                </c:pt>
                <c:pt idx="6156">
                  <c:v>115523.4</c:v>
                </c:pt>
                <c:pt idx="6157">
                  <c:v>115511.8</c:v>
                </c:pt>
                <c:pt idx="6158">
                  <c:v>115493.5</c:v>
                </c:pt>
                <c:pt idx="6159">
                  <c:v>115475.9</c:v>
                </c:pt>
                <c:pt idx="6160">
                  <c:v>115460.9</c:v>
                </c:pt>
                <c:pt idx="6161">
                  <c:v>115438.9</c:v>
                </c:pt>
                <c:pt idx="6162">
                  <c:v>115414.39999999999</c:v>
                </c:pt>
                <c:pt idx="6163">
                  <c:v>115380.8</c:v>
                </c:pt>
                <c:pt idx="6164">
                  <c:v>115366.39999999999</c:v>
                </c:pt>
                <c:pt idx="6165">
                  <c:v>115336.1</c:v>
                </c:pt>
                <c:pt idx="6166">
                  <c:v>115320.3</c:v>
                </c:pt>
                <c:pt idx="6167">
                  <c:v>115287.2</c:v>
                </c:pt>
                <c:pt idx="6168">
                  <c:v>115252.4</c:v>
                </c:pt>
                <c:pt idx="6169">
                  <c:v>115216.1</c:v>
                </c:pt>
                <c:pt idx="6170">
                  <c:v>115178.3</c:v>
                </c:pt>
                <c:pt idx="6171">
                  <c:v>115139.1</c:v>
                </c:pt>
                <c:pt idx="6172">
                  <c:v>115098.8</c:v>
                </c:pt>
                <c:pt idx="6173">
                  <c:v>115057.4</c:v>
                </c:pt>
                <c:pt idx="6174">
                  <c:v>115015</c:v>
                </c:pt>
                <c:pt idx="6175">
                  <c:v>114982.3</c:v>
                </c:pt>
                <c:pt idx="6176">
                  <c:v>114944.1</c:v>
                </c:pt>
                <c:pt idx="6177">
                  <c:v>114884.2</c:v>
                </c:pt>
                <c:pt idx="6178">
                  <c:v>114816.5</c:v>
                </c:pt>
                <c:pt idx="6179">
                  <c:v>114743.8</c:v>
                </c:pt>
                <c:pt idx="6180">
                  <c:v>114649.9</c:v>
                </c:pt>
                <c:pt idx="6181">
                  <c:v>114594</c:v>
                </c:pt>
                <c:pt idx="6182">
                  <c:v>114539.9</c:v>
                </c:pt>
                <c:pt idx="6183">
                  <c:v>114472.4</c:v>
                </c:pt>
                <c:pt idx="6184">
                  <c:v>114412.8</c:v>
                </c:pt>
                <c:pt idx="6185">
                  <c:v>114360.5</c:v>
                </c:pt>
                <c:pt idx="6186">
                  <c:v>114334.8</c:v>
                </c:pt>
                <c:pt idx="6187">
                  <c:v>114284</c:v>
                </c:pt>
                <c:pt idx="6188">
                  <c:v>114259</c:v>
                </c:pt>
                <c:pt idx="6189">
                  <c:v>114209.9</c:v>
                </c:pt>
                <c:pt idx="6190">
                  <c:v>114138.9</c:v>
                </c:pt>
                <c:pt idx="6191">
                  <c:v>114082.8</c:v>
                </c:pt>
                <c:pt idx="6192">
                  <c:v>114030</c:v>
                </c:pt>
                <c:pt idx="6193">
                  <c:v>113990.39999999999</c:v>
                </c:pt>
                <c:pt idx="6194">
                  <c:v>113944.7</c:v>
                </c:pt>
                <c:pt idx="6195">
                  <c:v>113903.7</c:v>
                </c:pt>
                <c:pt idx="6196">
                  <c:v>113874.4</c:v>
                </c:pt>
                <c:pt idx="6197">
                  <c:v>113854.8</c:v>
                </c:pt>
                <c:pt idx="6198">
                  <c:v>113825.2</c:v>
                </c:pt>
                <c:pt idx="6199">
                  <c:v>113803.7</c:v>
                </c:pt>
                <c:pt idx="6200">
                  <c:v>113774.6</c:v>
                </c:pt>
                <c:pt idx="6201">
                  <c:v>113752.8</c:v>
                </c:pt>
                <c:pt idx="6202">
                  <c:v>113736.9</c:v>
                </c:pt>
                <c:pt idx="6203">
                  <c:v>113722</c:v>
                </c:pt>
                <c:pt idx="6204">
                  <c:v>113701.4</c:v>
                </c:pt>
                <c:pt idx="6205">
                  <c:v>113688.5</c:v>
                </c:pt>
                <c:pt idx="6206">
                  <c:v>113673</c:v>
                </c:pt>
                <c:pt idx="6207">
                  <c:v>113660.9</c:v>
                </c:pt>
                <c:pt idx="6208">
                  <c:v>113648.9</c:v>
                </c:pt>
                <c:pt idx="6209">
                  <c:v>113636.8</c:v>
                </c:pt>
                <c:pt idx="6210">
                  <c:v>113624.5</c:v>
                </c:pt>
                <c:pt idx="6211">
                  <c:v>113608.5</c:v>
                </c:pt>
                <c:pt idx="6212">
                  <c:v>113591.5</c:v>
                </c:pt>
                <c:pt idx="6213">
                  <c:v>113577</c:v>
                </c:pt>
                <c:pt idx="6214">
                  <c:v>113561.4</c:v>
                </c:pt>
                <c:pt idx="6215">
                  <c:v>113544.7</c:v>
                </c:pt>
                <c:pt idx="6216">
                  <c:v>113521.8</c:v>
                </c:pt>
                <c:pt idx="6217">
                  <c:v>113501.7</c:v>
                </c:pt>
                <c:pt idx="6218">
                  <c:v>113474.1</c:v>
                </c:pt>
                <c:pt idx="6219">
                  <c:v>113456.1</c:v>
                </c:pt>
                <c:pt idx="6220">
                  <c:v>113436.9</c:v>
                </c:pt>
                <c:pt idx="6221">
                  <c:v>113409.4</c:v>
                </c:pt>
                <c:pt idx="6222">
                  <c:v>113378.9</c:v>
                </c:pt>
                <c:pt idx="6223">
                  <c:v>113344.7</c:v>
                </c:pt>
                <c:pt idx="6224">
                  <c:v>113316.1</c:v>
                </c:pt>
                <c:pt idx="6225">
                  <c:v>113273.4</c:v>
                </c:pt>
                <c:pt idx="6226">
                  <c:v>113224.8</c:v>
                </c:pt>
                <c:pt idx="6227">
                  <c:v>113169.4</c:v>
                </c:pt>
                <c:pt idx="6228">
                  <c:v>113123</c:v>
                </c:pt>
                <c:pt idx="6229">
                  <c:v>113053.9</c:v>
                </c:pt>
                <c:pt idx="6230">
                  <c:v>112996.2</c:v>
                </c:pt>
                <c:pt idx="6231">
                  <c:v>112933</c:v>
                </c:pt>
                <c:pt idx="6232">
                  <c:v>112783.4</c:v>
                </c:pt>
                <c:pt idx="6233">
                  <c:v>112571.4</c:v>
                </c:pt>
                <c:pt idx="6234">
                  <c:v>112369.8</c:v>
                </c:pt>
                <c:pt idx="6235">
                  <c:v>112237.7</c:v>
                </c:pt>
                <c:pt idx="6236">
                  <c:v>112160.6</c:v>
                </c:pt>
                <c:pt idx="6237">
                  <c:v>112071.6</c:v>
                </c:pt>
                <c:pt idx="6238">
                  <c:v>111992.7</c:v>
                </c:pt>
                <c:pt idx="6239">
                  <c:v>111936.4</c:v>
                </c:pt>
                <c:pt idx="6240">
                  <c:v>111879.5</c:v>
                </c:pt>
                <c:pt idx="6241">
                  <c:v>111798.2</c:v>
                </c:pt>
                <c:pt idx="6242">
                  <c:v>111729.60000000001</c:v>
                </c:pt>
                <c:pt idx="6243">
                  <c:v>111623.2</c:v>
                </c:pt>
                <c:pt idx="6244">
                  <c:v>111532.6</c:v>
                </c:pt>
                <c:pt idx="6245">
                  <c:v>111434.6</c:v>
                </c:pt>
                <c:pt idx="6246">
                  <c:v>111259.1</c:v>
                </c:pt>
                <c:pt idx="6247">
                  <c:v>111149.1</c:v>
                </c:pt>
                <c:pt idx="6248">
                  <c:v>111074.7</c:v>
                </c:pt>
                <c:pt idx="6249">
                  <c:v>110962.8</c:v>
                </c:pt>
                <c:pt idx="6250">
                  <c:v>110852</c:v>
                </c:pt>
                <c:pt idx="6251">
                  <c:v>110708.4</c:v>
                </c:pt>
                <c:pt idx="6252">
                  <c:v>110606.1</c:v>
                </c:pt>
                <c:pt idx="6253">
                  <c:v>110510</c:v>
                </c:pt>
                <c:pt idx="6254">
                  <c:v>110421.7</c:v>
                </c:pt>
                <c:pt idx="6255">
                  <c:v>110342.9</c:v>
                </c:pt>
                <c:pt idx="6256">
                  <c:v>110255.2</c:v>
                </c:pt>
                <c:pt idx="6257">
                  <c:v>110178.9</c:v>
                </c:pt>
                <c:pt idx="6258">
                  <c:v>110153.60000000001</c:v>
                </c:pt>
                <c:pt idx="6259">
                  <c:v>110147.8</c:v>
                </c:pt>
                <c:pt idx="6260">
                  <c:v>110627.8</c:v>
                </c:pt>
                <c:pt idx="6261">
                  <c:v>110711.9</c:v>
                </c:pt>
                <c:pt idx="6262">
                  <c:v>110655.2</c:v>
                </c:pt>
                <c:pt idx="6263">
                  <c:v>110538.9</c:v>
                </c:pt>
                <c:pt idx="6264">
                  <c:v>110459.4</c:v>
                </c:pt>
                <c:pt idx="6265">
                  <c:v>110315</c:v>
                </c:pt>
                <c:pt idx="6266">
                  <c:v>110077.5</c:v>
                </c:pt>
                <c:pt idx="6267">
                  <c:v>109792</c:v>
                </c:pt>
                <c:pt idx="6268">
                  <c:v>109462.3</c:v>
                </c:pt>
                <c:pt idx="6269">
                  <c:v>108993.2</c:v>
                </c:pt>
                <c:pt idx="6270">
                  <c:v>108127.8</c:v>
                </c:pt>
                <c:pt idx="6271">
                  <c:v>107401.1</c:v>
                </c:pt>
                <c:pt idx="6272">
                  <c:v>106621.3</c:v>
                </c:pt>
                <c:pt idx="6273">
                  <c:v>105939.7</c:v>
                </c:pt>
                <c:pt idx="6274">
                  <c:v>105378.7</c:v>
                </c:pt>
                <c:pt idx="6275">
                  <c:v>104807.7</c:v>
                </c:pt>
                <c:pt idx="6276">
                  <c:v>104519.6</c:v>
                </c:pt>
                <c:pt idx="6277">
                  <c:v>103940.3</c:v>
                </c:pt>
                <c:pt idx="6278">
                  <c:v>103505</c:v>
                </c:pt>
                <c:pt idx="6279">
                  <c:v>103070.6</c:v>
                </c:pt>
                <c:pt idx="6280">
                  <c:v>102638.7</c:v>
                </c:pt>
                <c:pt idx="6281">
                  <c:v>102210.8</c:v>
                </c:pt>
                <c:pt idx="6282">
                  <c:v>101788.5</c:v>
                </c:pt>
                <c:pt idx="6283">
                  <c:v>101373.1</c:v>
                </c:pt>
                <c:pt idx="6284">
                  <c:v>100833</c:v>
                </c:pt>
                <c:pt idx="6285">
                  <c:v>100311.6</c:v>
                </c:pt>
                <c:pt idx="6286">
                  <c:v>99935.2</c:v>
                </c:pt>
                <c:pt idx="6287">
                  <c:v>99352.9</c:v>
                </c:pt>
                <c:pt idx="6288">
                  <c:v>99179.6</c:v>
                </c:pt>
                <c:pt idx="6289">
                  <c:v>99002.3</c:v>
                </c:pt>
                <c:pt idx="6290">
                  <c:v>98868.4</c:v>
                </c:pt>
                <c:pt idx="6291">
                  <c:v>98749</c:v>
                </c:pt>
                <c:pt idx="6292">
                  <c:v>98712.7</c:v>
                </c:pt>
                <c:pt idx="6293">
                  <c:v>98653.9</c:v>
                </c:pt>
                <c:pt idx="6294">
                  <c:v>98617.4</c:v>
                </c:pt>
                <c:pt idx="6295">
                  <c:v>98553.600000000006</c:v>
                </c:pt>
                <c:pt idx="6296">
                  <c:v>98516.6</c:v>
                </c:pt>
                <c:pt idx="6297">
                  <c:v>98491.4</c:v>
                </c:pt>
                <c:pt idx="6298">
                  <c:v>98460.800000000003</c:v>
                </c:pt>
                <c:pt idx="6299">
                  <c:v>98439.9</c:v>
                </c:pt>
                <c:pt idx="6300">
                  <c:v>98414.2</c:v>
                </c:pt>
                <c:pt idx="6301">
                  <c:v>98396.4</c:v>
                </c:pt>
                <c:pt idx="6302">
                  <c:v>98379.5</c:v>
                </c:pt>
                <c:pt idx="6303">
                  <c:v>98358</c:v>
                </c:pt>
                <c:pt idx="6304">
                  <c:v>98347.6</c:v>
                </c:pt>
                <c:pt idx="6305">
                  <c:v>98327.2</c:v>
                </c:pt>
                <c:pt idx="6306">
                  <c:v>98306.7</c:v>
                </c:pt>
                <c:pt idx="6307">
                  <c:v>98280.4</c:v>
                </c:pt>
                <c:pt idx="6308">
                  <c:v>98263.8</c:v>
                </c:pt>
                <c:pt idx="6309">
                  <c:v>98246.3</c:v>
                </c:pt>
                <c:pt idx="6310">
                  <c:v>98228.3</c:v>
                </c:pt>
                <c:pt idx="6311">
                  <c:v>98198.7</c:v>
                </c:pt>
                <c:pt idx="6312">
                  <c:v>98181.3</c:v>
                </c:pt>
                <c:pt idx="6313">
                  <c:v>98158.399999999994</c:v>
                </c:pt>
                <c:pt idx="6314">
                  <c:v>98135.9</c:v>
                </c:pt>
                <c:pt idx="6315">
                  <c:v>98124.800000000003</c:v>
                </c:pt>
                <c:pt idx="6316">
                  <c:v>98102.9</c:v>
                </c:pt>
                <c:pt idx="6317">
                  <c:v>98092</c:v>
                </c:pt>
                <c:pt idx="6318">
                  <c:v>98065.1</c:v>
                </c:pt>
                <c:pt idx="6319">
                  <c:v>98043.9</c:v>
                </c:pt>
                <c:pt idx="6320">
                  <c:v>98028.1</c:v>
                </c:pt>
                <c:pt idx="6321">
                  <c:v>98012.5</c:v>
                </c:pt>
                <c:pt idx="6322">
                  <c:v>97996.9</c:v>
                </c:pt>
                <c:pt idx="6323">
                  <c:v>97971.199999999997</c:v>
                </c:pt>
                <c:pt idx="6324">
                  <c:v>97955.9</c:v>
                </c:pt>
                <c:pt idx="6325">
                  <c:v>97940.6</c:v>
                </c:pt>
                <c:pt idx="6326">
                  <c:v>97925.3</c:v>
                </c:pt>
                <c:pt idx="6327">
                  <c:v>97910</c:v>
                </c:pt>
                <c:pt idx="6328">
                  <c:v>97889.7</c:v>
                </c:pt>
                <c:pt idx="6329">
                  <c:v>97869.4</c:v>
                </c:pt>
                <c:pt idx="6330">
                  <c:v>97849.1</c:v>
                </c:pt>
                <c:pt idx="6331">
                  <c:v>97828.7</c:v>
                </c:pt>
                <c:pt idx="6332">
                  <c:v>97813.3</c:v>
                </c:pt>
                <c:pt idx="6333">
                  <c:v>97792.7</c:v>
                </c:pt>
                <c:pt idx="6334">
                  <c:v>97777.2</c:v>
                </c:pt>
                <c:pt idx="6335">
                  <c:v>97756.6</c:v>
                </c:pt>
                <c:pt idx="6336">
                  <c:v>97741.1</c:v>
                </c:pt>
                <c:pt idx="6337">
                  <c:v>97725.8</c:v>
                </c:pt>
                <c:pt idx="6338">
                  <c:v>97710.399999999994</c:v>
                </c:pt>
                <c:pt idx="6339">
                  <c:v>97690</c:v>
                </c:pt>
                <c:pt idx="6340">
                  <c:v>97669.6</c:v>
                </c:pt>
                <c:pt idx="6341">
                  <c:v>97649.3</c:v>
                </c:pt>
                <c:pt idx="6342">
                  <c:v>97629.1</c:v>
                </c:pt>
                <c:pt idx="6343">
                  <c:v>97613.9</c:v>
                </c:pt>
                <c:pt idx="6344">
                  <c:v>97593.8</c:v>
                </c:pt>
                <c:pt idx="6345">
                  <c:v>97573.7</c:v>
                </c:pt>
                <c:pt idx="6346">
                  <c:v>97553.600000000006</c:v>
                </c:pt>
                <c:pt idx="6347">
                  <c:v>97538.6</c:v>
                </c:pt>
                <c:pt idx="6348">
                  <c:v>97518.7</c:v>
                </c:pt>
                <c:pt idx="6349">
                  <c:v>97508.7</c:v>
                </c:pt>
                <c:pt idx="6350">
                  <c:v>97488.8</c:v>
                </c:pt>
                <c:pt idx="6351">
                  <c:v>97473.9</c:v>
                </c:pt>
                <c:pt idx="6352">
                  <c:v>97454</c:v>
                </c:pt>
                <c:pt idx="6353">
                  <c:v>97434.2</c:v>
                </c:pt>
                <c:pt idx="6354">
                  <c:v>97419.4</c:v>
                </c:pt>
                <c:pt idx="6355">
                  <c:v>97399.7</c:v>
                </c:pt>
                <c:pt idx="6356">
                  <c:v>97375</c:v>
                </c:pt>
                <c:pt idx="6357">
                  <c:v>97355.4</c:v>
                </c:pt>
                <c:pt idx="6358">
                  <c:v>97335.7</c:v>
                </c:pt>
                <c:pt idx="6359">
                  <c:v>97325.9</c:v>
                </c:pt>
                <c:pt idx="6360">
                  <c:v>97311.2</c:v>
                </c:pt>
                <c:pt idx="6361">
                  <c:v>97291.4</c:v>
                </c:pt>
                <c:pt idx="6362">
                  <c:v>97271.5</c:v>
                </c:pt>
                <c:pt idx="6363">
                  <c:v>97251.6</c:v>
                </c:pt>
                <c:pt idx="6364">
                  <c:v>97231.6</c:v>
                </c:pt>
                <c:pt idx="6365">
                  <c:v>97216.6</c:v>
                </c:pt>
                <c:pt idx="6366">
                  <c:v>97191.6</c:v>
                </c:pt>
                <c:pt idx="6367">
                  <c:v>97176.6</c:v>
                </c:pt>
                <c:pt idx="6368">
                  <c:v>97156.7</c:v>
                </c:pt>
                <c:pt idx="6369">
                  <c:v>97136.7</c:v>
                </c:pt>
                <c:pt idx="6370">
                  <c:v>97121.8</c:v>
                </c:pt>
                <c:pt idx="6371">
                  <c:v>97107</c:v>
                </c:pt>
                <c:pt idx="6372">
                  <c:v>97082.3</c:v>
                </c:pt>
                <c:pt idx="6373">
                  <c:v>97062.8</c:v>
                </c:pt>
                <c:pt idx="6374">
                  <c:v>97048.2</c:v>
                </c:pt>
                <c:pt idx="6375">
                  <c:v>97028.9</c:v>
                </c:pt>
                <c:pt idx="6376">
                  <c:v>97009.7</c:v>
                </c:pt>
                <c:pt idx="6377">
                  <c:v>96986.1</c:v>
                </c:pt>
                <c:pt idx="6378">
                  <c:v>96967.4</c:v>
                </c:pt>
                <c:pt idx="6379">
                  <c:v>96949</c:v>
                </c:pt>
                <c:pt idx="6380">
                  <c:v>96939.9</c:v>
                </c:pt>
                <c:pt idx="6381">
                  <c:v>96921.9</c:v>
                </c:pt>
                <c:pt idx="6382">
                  <c:v>96899.7</c:v>
                </c:pt>
                <c:pt idx="6383">
                  <c:v>96886.7</c:v>
                </c:pt>
                <c:pt idx="6384">
                  <c:v>96869.6</c:v>
                </c:pt>
                <c:pt idx="6385">
                  <c:v>96857</c:v>
                </c:pt>
                <c:pt idx="6386">
                  <c:v>96836.2</c:v>
                </c:pt>
                <c:pt idx="6387">
                  <c:v>96819.7</c:v>
                </c:pt>
                <c:pt idx="6388">
                  <c:v>96803.199999999997</c:v>
                </c:pt>
                <c:pt idx="6389">
                  <c:v>96786.9</c:v>
                </c:pt>
                <c:pt idx="6390">
                  <c:v>96770.7</c:v>
                </c:pt>
                <c:pt idx="6391">
                  <c:v>96754.6</c:v>
                </c:pt>
                <c:pt idx="6392">
                  <c:v>96734.7</c:v>
                </c:pt>
                <c:pt idx="6393">
                  <c:v>96722.9</c:v>
                </c:pt>
                <c:pt idx="6394">
                  <c:v>96711.1</c:v>
                </c:pt>
                <c:pt idx="6395">
                  <c:v>96695.5</c:v>
                </c:pt>
                <c:pt idx="6396">
                  <c:v>96676.3</c:v>
                </c:pt>
                <c:pt idx="6397">
                  <c:v>96661.1</c:v>
                </c:pt>
                <c:pt idx="6398">
                  <c:v>96646</c:v>
                </c:pt>
                <c:pt idx="6399">
                  <c:v>96631.1</c:v>
                </c:pt>
                <c:pt idx="6400">
                  <c:v>96620.1</c:v>
                </c:pt>
                <c:pt idx="6401">
                  <c:v>96601.9</c:v>
                </c:pt>
                <c:pt idx="6402">
                  <c:v>96584</c:v>
                </c:pt>
                <c:pt idx="6403">
                  <c:v>96576.9</c:v>
                </c:pt>
                <c:pt idx="6404">
                  <c:v>96562.9</c:v>
                </c:pt>
                <c:pt idx="6405">
                  <c:v>96549.1</c:v>
                </c:pt>
                <c:pt idx="6406">
                  <c:v>96532.1</c:v>
                </c:pt>
                <c:pt idx="6407">
                  <c:v>96518.8</c:v>
                </c:pt>
                <c:pt idx="6408">
                  <c:v>96505.7</c:v>
                </c:pt>
                <c:pt idx="6409">
                  <c:v>96496</c:v>
                </c:pt>
                <c:pt idx="6410">
                  <c:v>96480.1</c:v>
                </c:pt>
                <c:pt idx="6411">
                  <c:v>96467.7</c:v>
                </c:pt>
                <c:pt idx="6412">
                  <c:v>96455.6</c:v>
                </c:pt>
                <c:pt idx="6413">
                  <c:v>96443.7</c:v>
                </c:pt>
                <c:pt idx="6414">
                  <c:v>96434.9</c:v>
                </c:pt>
                <c:pt idx="6415">
                  <c:v>96420.6</c:v>
                </c:pt>
                <c:pt idx="6416">
                  <c:v>96406.7</c:v>
                </c:pt>
                <c:pt idx="6417">
                  <c:v>96395.8</c:v>
                </c:pt>
                <c:pt idx="6418">
                  <c:v>96385.2</c:v>
                </c:pt>
                <c:pt idx="6419">
                  <c:v>96374.6</c:v>
                </c:pt>
                <c:pt idx="6420">
                  <c:v>96361.7</c:v>
                </c:pt>
                <c:pt idx="6421">
                  <c:v>96351.6</c:v>
                </c:pt>
                <c:pt idx="6422">
                  <c:v>96344</c:v>
                </c:pt>
                <c:pt idx="6423">
                  <c:v>96336.6</c:v>
                </c:pt>
                <c:pt idx="6424">
                  <c:v>96324.2</c:v>
                </c:pt>
                <c:pt idx="6425">
                  <c:v>96314.5</c:v>
                </c:pt>
                <c:pt idx="6426">
                  <c:v>96304.8</c:v>
                </c:pt>
                <c:pt idx="6427">
                  <c:v>96295.2</c:v>
                </c:pt>
                <c:pt idx="6428">
                  <c:v>96285.6</c:v>
                </c:pt>
                <c:pt idx="6429">
                  <c:v>96273.600000000006</c:v>
                </c:pt>
                <c:pt idx="6430">
                  <c:v>96264.1</c:v>
                </c:pt>
                <c:pt idx="6431">
                  <c:v>96254.5</c:v>
                </c:pt>
                <c:pt idx="6432">
                  <c:v>96247.3</c:v>
                </c:pt>
                <c:pt idx="6433">
                  <c:v>96237.6</c:v>
                </c:pt>
                <c:pt idx="6434">
                  <c:v>96228</c:v>
                </c:pt>
                <c:pt idx="6435">
                  <c:v>96218.2</c:v>
                </c:pt>
                <c:pt idx="6436">
                  <c:v>96208.4</c:v>
                </c:pt>
                <c:pt idx="6437">
                  <c:v>96198.399999999994</c:v>
                </c:pt>
                <c:pt idx="6438">
                  <c:v>96188.3</c:v>
                </c:pt>
                <c:pt idx="6439">
                  <c:v>96178.1</c:v>
                </c:pt>
                <c:pt idx="6440">
                  <c:v>96165.2</c:v>
                </c:pt>
                <c:pt idx="6441">
                  <c:v>96157.3</c:v>
                </c:pt>
                <c:pt idx="6442">
                  <c:v>96146.6</c:v>
                </c:pt>
                <c:pt idx="6443">
                  <c:v>96133.2</c:v>
                </c:pt>
                <c:pt idx="6444">
                  <c:v>96119.8</c:v>
                </c:pt>
                <c:pt idx="6445">
                  <c:v>96109</c:v>
                </c:pt>
                <c:pt idx="6446">
                  <c:v>96100.800000000003</c:v>
                </c:pt>
                <c:pt idx="6447">
                  <c:v>96090</c:v>
                </c:pt>
                <c:pt idx="6448">
                  <c:v>96076.4</c:v>
                </c:pt>
                <c:pt idx="6449">
                  <c:v>96065.4</c:v>
                </c:pt>
                <c:pt idx="6450">
                  <c:v>96054.5</c:v>
                </c:pt>
                <c:pt idx="6451">
                  <c:v>96043.5</c:v>
                </c:pt>
                <c:pt idx="6452">
                  <c:v>96029.7</c:v>
                </c:pt>
                <c:pt idx="6453">
                  <c:v>96018.6</c:v>
                </c:pt>
                <c:pt idx="6454">
                  <c:v>96007.5</c:v>
                </c:pt>
                <c:pt idx="6455">
                  <c:v>95996.4</c:v>
                </c:pt>
                <c:pt idx="6456">
                  <c:v>95985.2</c:v>
                </c:pt>
                <c:pt idx="6457">
                  <c:v>95971.199999999997</c:v>
                </c:pt>
                <c:pt idx="6458">
                  <c:v>95960</c:v>
                </c:pt>
                <c:pt idx="6459">
                  <c:v>95948.7</c:v>
                </c:pt>
                <c:pt idx="6460">
                  <c:v>95937.4</c:v>
                </c:pt>
                <c:pt idx="6461">
                  <c:v>95926.1</c:v>
                </c:pt>
                <c:pt idx="6462">
                  <c:v>95912</c:v>
                </c:pt>
                <c:pt idx="6463">
                  <c:v>95900.6</c:v>
                </c:pt>
                <c:pt idx="6464">
                  <c:v>95889.2</c:v>
                </c:pt>
                <c:pt idx="6465">
                  <c:v>95877.8</c:v>
                </c:pt>
                <c:pt idx="6466">
                  <c:v>95866.3</c:v>
                </c:pt>
                <c:pt idx="6467">
                  <c:v>95852</c:v>
                </c:pt>
                <c:pt idx="6468">
                  <c:v>95840.5</c:v>
                </c:pt>
                <c:pt idx="6469">
                  <c:v>95831.9</c:v>
                </c:pt>
                <c:pt idx="6470">
                  <c:v>95817.5</c:v>
                </c:pt>
                <c:pt idx="6471">
                  <c:v>95805.7</c:v>
                </c:pt>
                <c:pt idx="6472">
                  <c:v>95790.8</c:v>
                </c:pt>
                <c:pt idx="6473">
                  <c:v>95781.8</c:v>
                </c:pt>
                <c:pt idx="6474">
                  <c:v>95769.5</c:v>
                </c:pt>
                <c:pt idx="6475">
                  <c:v>95757.2</c:v>
                </c:pt>
                <c:pt idx="6476">
                  <c:v>95744.7</c:v>
                </c:pt>
                <c:pt idx="6477">
                  <c:v>95732.1</c:v>
                </c:pt>
                <c:pt idx="6478">
                  <c:v>95716.3</c:v>
                </c:pt>
                <c:pt idx="6479">
                  <c:v>95703.6</c:v>
                </c:pt>
                <c:pt idx="6480">
                  <c:v>95687.6</c:v>
                </c:pt>
                <c:pt idx="6481">
                  <c:v>95674.8</c:v>
                </c:pt>
                <c:pt idx="6482">
                  <c:v>95662</c:v>
                </c:pt>
                <c:pt idx="6483">
                  <c:v>95649.3</c:v>
                </c:pt>
                <c:pt idx="6484">
                  <c:v>95636.6</c:v>
                </c:pt>
                <c:pt idx="6485">
                  <c:v>95620.800000000003</c:v>
                </c:pt>
                <c:pt idx="6486">
                  <c:v>95608.2</c:v>
                </c:pt>
                <c:pt idx="6487">
                  <c:v>95595.8</c:v>
                </c:pt>
                <c:pt idx="6488">
                  <c:v>95583.5</c:v>
                </c:pt>
                <c:pt idx="6489">
                  <c:v>95571.3</c:v>
                </c:pt>
                <c:pt idx="6490">
                  <c:v>95556.3</c:v>
                </c:pt>
                <c:pt idx="6491">
                  <c:v>95541.6</c:v>
                </c:pt>
                <c:pt idx="6492">
                  <c:v>95530.1</c:v>
                </c:pt>
                <c:pt idx="6493">
                  <c:v>95521.600000000006</c:v>
                </c:pt>
                <c:pt idx="6494">
                  <c:v>95507.8</c:v>
                </c:pt>
                <c:pt idx="6495">
                  <c:v>95497</c:v>
                </c:pt>
                <c:pt idx="6496">
                  <c:v>95486.5</c:v>
                </c:pt>
                <c:pt idx="6497">
                  <c:v>95478.8</c:v>
                </c:pt>
                <c:pt idx="6498">
                  <c:v>95466.4</c:v>
                </c:pt>
                <c:pt idx="6499">
                  <c:v>95452.1</c:v>
                </c:pt>
                <c:pt idx="6500">
                  <c:v>95442.6</c:v>
                </c:pt>
                <c:pt idx="6501">
                  <c:v>95435.6</c:v>
                </c:pt>
                <c:pt idx="6502">
                  <c:v>95426.3</c:v>
                </c:pt>
                <c:pt idx="6503">
                  <c:v>95414.9</c:v>
                </c:pt>
                <c:pt idx="6504">
                  <c:v>95405.8</c:v>
                </c:pt>
                <c:pt idx="6505">
                  <c:v>95399.1</c:v>
                </c:pt>
                <c:pt idx="6506">
                  <c:v>95390.2</c:v>
                </c:pt>
                <c:pt idx="6507">
                  <c:v>95377.1</c:v>
                </c:pt>
                <c:pt idx="6508">
                  <c:v>95368.5</c:v>
                </c:pt>
                <c:pt idx="6509">
                  <c:v>95360</c:v>
                </c:pt>
                <c:pt idx="6510">
                  <c:v>95351.6</c:v>
                </c:pt>
                <c:pt idx="6511">
                  <c:v>95343.3</c:v>
                </c:pt>
                <c:pt idx="6512">
                  <c:v>95333.1</c:v>
                </c:pt>
                <c:pt idx="6513">
                  <c:v>95325.1</c:v>
                </c:pt>
                <c:pt idx="6514">
                  <c:v>95317.1</c:v>
                </c:pt>
                <c:pt idx="6515">
                  <c:v>95309.3</c:v>
                </c:pt>
                <c:pt idx="6516">
                  <c:v>95301.6</c:v>
                </c:pt>
                <c:pt idx="6517">
                  <c:v>95292.2</c:v>
                </c:pt>
                <c:pt idx="6518">
                  <c:v>95284.800000000003</c:v>
                </c:pt>
                <c:pt idx="6519">
                  <c:v>95277.5</c:v>
                </c:pt>
                <c:pt idx="6520">
                  <c:v>95270.3</c:v>
                </c:pt>
                <c:pt idx="6521">
                  <c:v>95261.5</c:v>
                </c:pt>
                <c:pt idx="6522">
                  <c:v>95254.6</c:v>
                </c:pt>
                <c:pt idx="6523">
                  <c:v>95247.8</c:v>
                </c:pt>
                <c:pt idx="6524">
                  <c:v>95241.2</c:v>
                </c:pt>
                <c:pt idx="6525">
                  <c:v>95234.6</c:v>
                </c:pt>
                <c:pt idx="6526">
                  <c:v>95226.7</c:v>
                </c:pt>
                <c:pt idx="6527">
                  <c:v>95220.5</c:v>
                </c:pt>
                <c:pt idx="6528">
                  <c:v>95214.3</c:v>
                </c:pt>
                <c:pt idx="6529">
                  <c:v>95209.7</c:v>
                </c:pt>
                <c:pt idx="6530">
                  <c:v>95200.7</c:v>
                </c:pt>
                <c:pt idx="6531">
                  <c:v>95193.3</c:v>
                </c:pt>
                <c:pt idx="6532">
                  <c:v>95188.9</c:v>
                </c:pt>
                <c:pt idx="6533">
                  <c:v>95184.6</c:v>
                </c:pt>
                <c:pt idx="6534">
                  <c:v>95178.8</c:v>
                </c:pt>
                <c:pt idx="6535">
                  <c:v>95171.8</c:v>
                </c:pt>
                <c:pt idx="6536">
                  <c:v>95166.2</c:v>
                </c:pt>
                <c:pt idx="6537">
                  <c:v>95160.8</c:v>
                </c:pt>
                <c:pt idx="6538">
                  <c:v>95154</c:v>
                </c:pt>
                <c:pt idx="6539">
                  <c:v>95148.7</c:v>
                </c:pt>
                <c:pt idx="6540">
                  <c:v>95142.2</c:v>
                </c:pt>
                <c:pt idx="6541">
                  <c:v>95137</c:v>
                </c:pt>
                <c:pt idx="6542">
                  <c:v>95132</c:v>
                </c:pt>
                <c:pt idx="6543">
                  <c:v>95128.2</c:v>
                </c:pt>
                <c:pt idx="6544">
                  <c:v>95123.3</c:v>
                </c:pt>
                <c:pt idx="6545">
                  <c:v>95117.3</c:v>
                </c:pt>
                <c:pt idx="6546">
                  <c:v>95112.6</c:v>
                </c:pt>
                <c:pt idx="6547">
                  <c:v>95106.8</c:v>
                </c:pt>
                <c:pt idx="6548">
                  <c:v>95102.3</c:v>
                </c:pt>
                <c:pt idx="6549">
                  <c:v>95096.7</c:v>
                </c:pt>
                <c:pt idx="6550">
                  <c:v>95092.4</c:v>
                </c:pt>
                <c:pt idx="6551">
                  <c:v>95088.2</c:v>
                </c:pt>
                <c:pt idx="6552">
                  <c:v>95085</c:v>
                </c:pt>
                <c:pt idx="6553">
                  <c:v>95079.9</c:v>
                </c:pt>
                <c:pt idx="6554">
                  <c:v>95075.9</c:v>
                </c:pt>
                <c:pt idx="6555">
                  <c:v>95072</c:v>
                </c:pt>
                <c:pt idx="6556">
                  <c:v>95069.2</c:v>
                </c:pt>
                <c:pt idx="6557">
                  <c:v>95064.5</c:v>
                </c:pt>
                <c:pt idx="6558">
                  <c:v>95060</c:v>
                </c:pt>
                <c:pt idx="6559">
                  <c:v>95056.4</c:v>
                </c:pt>
                <c:pt idx="6560">
                  <c:v>95052.9</c:v>
                </c:pt>
                <c:pt idx="6561">
                  <c:v>95049.5</c:v>
                </c:pt>
                <c:pt idx="6562">
                  <c:v>95047</c:v>
                </c:pt>
                <c:pt idx="6563">
                  <c:v>95042.9</c:v>
                </c:pt>
                <c:pt idx="6564">
                  <c:v>95039.6</c:v>
                </c:pt>
                <c:pt idx="6565">
                  <c:v>95036.5</c:v>
                </c:pt>
                <c:pt idx="6566">
                  <c:v>95033.3</c:v>
                </c:pt>
                <c:pt idx="6567">
                  <c:v>95030.2</c:v>
                </c:pt>
                <c:pt idx="6568">
                  <c:v>95027.199999999997</c:v>
                </c:pt>
                <c:pt idx="6569">
                  <c:v>95023.4</c:v>
                </c:pt>
                <c:pt idx="6570">
                  <c:v>95020.5</c:v>
                </c:pt>
                <c:pt idx="6571">
                  <c:v>95017.600000000006</c:v>
                </c:pt>
                <c:pt idx="6572">
                  <c:v>95015.4</c:v>
                </c:pt>
                <c:pt idx="6573">
                  <c:v>95012.5</c:v>
                </c:pt>
                <c:pt idx="6574">
                  <c:v>95009.7</c:v>
                </c:pt>
                <c:pt idx="6575">
                  <c:v>95007.5</c:v>
                </c:pt>
                <c:pt idx="6576">
                  <c:v>95005.4</c:v>
                </c:pt>
                <c:pt idx="6577">
                  <c:v>95004</c:v>
                </c:pt>
                <c:pt idx="6578">
                  <c:v>95001.9</c:v>
                </c:pt>
                <c:pt idx="6579">
                  <c:v>94999.1</c:v>
                </c:pt>
                <c:pt idx="6580">
                  <c:v>94995.6</c:v>
                </c:pt>
                <c:pt idx="6581">
                  <c:v>94992.9</c:v>
                </c:pt>
                <c:pt idx="6582">
                  <c:v>94990.8</c:v>
                </c:pt>
                <c:pt idx="6583">
                  <c:v>94988.7</c:v>
                </c:pt>
                <c:pt idx="6584">
                  <c:v>94985.9</c:v>
                </c:pt>
                <c:pt idx="6585">
                  <c:v>94983.1</c:v>
                </c:pt>
                <c:pt idx="6586">
                  <c:v>94980.3</c:v>
                </c:pt>
                <c:pt idx="6587">
                  <c:v>94977.5</c:v>
                </c:pt>
                <c:pt idx="6588">
                  <c:v>94974.8</c:v>
                </c:pt>
                <c:pt idx="6589">
                  <c:v>94972.2</c:v>
                </c:pt>
                <c:pt idx="6590">
                  <c:v>94969.7</c:v>
                </c:pt>
                <c:pt idx="6591">
                  <c:v>94966.6</c:v>
                </c:pt>
                <c:pt idx="6592">
                  <c:v>94964.800000000003</c:v>
                </c:pt>
                <c:pt idx="6593">
                  <c:v>94962.4</c:v>
                </c:pt>
                <c:pt idx="6594">
                  <c:v>94960.6</c:v>
                </c:pt>
                <c:pt idx="6595">
                  <c:v>94957.7</c:v>
                </c:pt>
                <c:pt idx="6596">
                  <c:v>94954.3</c:v>
                </c:pt>
                <c:pt idx="6597">
                  <c:v>94952.6</c:v>
                </c:pt>
                <c:pt idx="6598">
                  <c:v>94950.399999999994</c:v>
                </c:pt>
                <c:pt idx="6599">
                  <c:v>94948.1</c:v>
                </c:pt>
                <c:pt idx="6600">
                  <c:v>94945.8</c:v>
                </c:pt>
                <c:pt idx="6601">
                  <c:v>94943</c:v>
                </c:pt>
                <c:pt idx="6602">
                  <c:v>94940.7</c:v>
                </c:pt>
                <c:pt idx="6603">
                  <c:v>94938.9</c:v>
                </c:pt>
                <c:pt idx="6604">
                  <c:v>94936.5</c:v>
                </c:pt>
                <c:pt idx="6605">
                  <c:v>94934.1</c:v>
                </c:pt>
                <c:pt idx="6606">
                  <c:v>94931.6</c:v>
                </c:pt>
                <c:pt idx="6607">
                  <c:v>94928.4</c:v>
                </c:pt>
                <c:pt idx="6608">
                  <c:v>94926.399999999994</c:v>
                </c:pt>
                <c:pt idx="6609">
                  <c:v>94923.7</c:v>
                </c:pt>
                <c:pt idx="6610">
                  <c:v>94920.2</c:v>
                </c:pt>
                <c:pt idx="6611">
                  <c:v>94916.6</c:v>
                </c:pt>
                <c:pt idx="6612">
                  <c:v>94914.3</c:v>
                </c:pt>
                <c:pt idx="6613">
                  <c:v>94912</c:v>
                </c:pt>
                <c:pt idx="6614">
                  <c:v>94908.800000000003</c:v>
                </c:pt>
                <c:pt idx="6615">
                  <c:v>94905.5</c:v>
                </c:pt>
                <c:pt idx="6616">
                  <c:v>94901.1</c:v>
                </c:pt>
                <c:pt idx="6617">
                  <c:v>94898.3</c:v>
                </c:pt>
                <c:pt idx="6618">
                  <c:v>94894.399999999994</c:v>
                </c:pt>
                <c:pt idx="6619">
                  <c:v>94889.3</c:v>
                </c:pt>
                <c:pt idx="6620">
                  <c:v>94885</c:v>
                </c:pt>
                <c:pt idx="6621">
                  <c:v>94879.3</c:v>
                </c:pt>
                <c:pt idx="6622">
                  <c:v>94876.9</c:v>
                </c:pt>
                <c:pt idx="6623">
                  <c:v>94872.1</c:v>
                </c:pt>
                <c:pt idx="6624">
                  <c:v>94867.1</c:v>
                </c:pt>
                <c:pt idx="6625">
                  <c:v>94862</c:v>
                </c:pt>
                <c:pt idx="6626">
                  <c:v>94855.4</c:v>
                </c:pt>
                <c:pt idx="6627">
                  <c:v>94849.9</c:v>
                </c:pt>
                <c:pt idx="6628">
                  <c:v>94844.4</c:v>
                </c:pt>
                <c:pt idx="6629">
                  <c:v>94840.1</c:v>
                </c:pt>
                <c:pt idx="6630">
                  <c:v>94832.9</c:v>
                </c:pt>
                <c:pt idx="6631">
                  <c:v>94825.600000000006</c:v>
                </c:pt>
                <c:pt idx="6632">
                  <c:v>94821.1</c:v>
                </c:pt>
                <c:pt idx="6633">
                  <c:v>94815.1</c:v>
                </c:pt>
                <c:pt idx="6634">
                  <c:v>94809</c:v>
                </c:pt>
                <c:pt idx="6635">
                  <c:v>94802.8</c:v>
                </c:pt>
                <c:pt idx="6636">
                  <c:v>94795.1</c:v>
                </c:pt>
                <c:pt idx="6637">
                  <c:v>94788.9</c:v>
                </c:pt>
                <c:pt idx="6638">
                  <c:v>94782.6</c:v>
                </c:pt>
                <c:pt idx="6639">
                  <c:v>94776.4</c:v>
                </c:pt>
                <c:pt idx="6640">
                  <c:v>94770.1</c:v>
                </c:pt>
                <c:pt idx="6641">
                  <c:v>94762.3</c:v>
                </c:pt>
                <c:pt idx="6642">
                  <c:v>94757.6</c:v>
                </c:pt>
                <c:pt idx="6643">
                  <c:v>94752.9</c:v>
                </c:pt>
                <c:pt idx="6644">
                  <c:v>94746.7</c:v>
                </c:pt>
                <c:pt idx="6645">
                  <c:v>94740.6</c:v>
                </c:pt>
                <c:pt idx="6646">
                  <c:v>94731.4</c:v>
                </c:pt>
                <c:pt idx="6647">
                  <c:v>94725.1</c:v>
                </c:pt>
                <c:pt idx="6648">
                  <c:v>94720.3</c:v>
                </c:pt>
                <c:pt idx="6649">
                  <c:v>94713.8</c:v>
                </c:pt>
                <c:pt idx="6650">
                  <c:v>94707.3</c:v>
                </c:pt>
                <c:pt idx="6651">
                  <c:v>94698.9</c:v>
                </c:pt>
                <c:pt idx="6652">
                  <c:v>94693.9</c:v>
                </c:pt>
                <c:pt idx="6653">
                  <c:v>94687.1</c:v>
                </c:pt>
                <c:pt idx="6654">
                  <c:v>94680.2</c:v>
                </c:pt>
                <c:pt idx="6655">
                  <c:v>94673.3</c:v>
                </c:pt>
                <c:pt idx="6656">
                  <c:v>94666.3</c:v>
                </c:pt>
                <c:pt idx="6657">
                  <c:v>94659.3</c:v>
                </c:pt>
                <c:pt idx="6658">
                  <c:v>94652.2</c:v>
                </c:pt>
                <c:pt idx="6659">
                  <c:v>94645.2</c:v>
                </c:pt>
                <c:pt idx="6660">
                  <c:v>94636.3</c:v>
                </c:pt>
                <c:pt idx="6661">
                  <c:v>94629.2</c:v>
                </c:pt>
                <c:pt idx="6662">
                  <c:v>94623.8</c:v>
                </c:pt>
                <c:pt idx="6663">
                  <c:v>94616.7</c:v>
                </c:pt>
                <c:pt idx="6664">
                  <c:v>94611.4</c:v>
                </c:pt>
                <c:pt idx="6665">
                  <c:v>94602.5</c:v>
                </c:pt>
                <c:pt idx="6666">
                  <c:v>94593.7</c:v>
                </c:pt>
                <c:pt idx="6667">
                  <c:v>94586.6</c:v>
                </c:pt>
                <c:pt idx="6668">
                  <c:v>94579.7</c:v>
                </c:pt>
                <c:pt idx="6669">
                  <c:v>94574.5</c:v>
                </c:pt>
                <c:pt idx="6670">
                  <c:v>94567.6</c:v>
                </c:pt>
                <c:pt idx="6671">
                  <c:v>94559</c:v>
                </c:pt>
                <c:pt idx="6672">
                  <c:v>94554</c:v>
                </c:pt>
                <c:pt idx="6673">
                  <c:v>94549</c:v>
                </c:pt>
                <c:pt idx="6674">
                  <c:v>94542.3</c:v>
                </c:pt>
                <c:pt idx="6675">
                  <c:v>94534.2</c:v>
                </c:pt>
                <c:pt idx="6676">
                  <c:v>94527.8</c:v>
                </c:pt>
                <c:pt idx="6677">
                  <c:v>94519.9</c:v>
                </c:pt>
                <c:pt idx="6678">
                  <c:v>94515.199999999997</c:v>
                </c:pt>
                <c:pt idx="6679">
                  <c:v>94509</c:v>
                </c:pt>
                <c:pt idx="6680">
                  <c:v>94502.8</c:v>
                </c:pt>
                <c:pt idx="6681">
                  <c:v>94498.2</c:v>
                </c:pt>
                <c:pt idx="6682">
                  <c:v>94492.1</c:v>
                </c:pt>
                <c:pt idx="6683">
                  <c:v>94486.1</c:v>
                </c:pt>
                <c:pt idx="6684">
                  <c:v>94481.600000000006</c:v>
                </c:pt>
                <c:pt idx="6685">
                  <c:v>94475.7</c:v>
                </c:pt>
                <c:pt idx="6686">
                  <c:v>94468.2</c:v>
                </c:pt>
                <c:pt idx="6687">
                  <c:v>94462.3</c:v>
                </c:pt>
                <c:pt idx="6688">
                  <c:v>94456.4</c:v>
                </c:pt>
                <c:pt idx="6689">
                  <c:v>94452</c:v>
                </c:pt>
                <c:pt idx="6690">
                  <c:v>94446.1</c:v>
                </c:pt>
                <c:pt idx="6691">
                  <c:v>94441.7</c:v>
                </c:pt>
                <c:pt idx="6692">
                  <c:v>94435.8</c:v>
                </c:pt>
                <c:pt idx="6693">
                  <c:v>94431.4</c:v>
                </c:pt>
                <c:pt idx="6694">
                  <c:v>94426.9</c:v>
                </c:pt>
                <c:pt idx="6695">
                  <c:v>94421</c:v>
                </c:pt>
                <c:pt idx="6696">
                  <c:v>94415.1</c:v>
                </c:pt>
                <c:pt idx="6697">
                  <c:v>94410.6</c:v>
                </c:pt>
                <c:pt idx="6698">
                  <c:v>94404.6</c:v>
                </c:pt>
                <c:pt idx="6699">
                  <c:v>94398.5</c:v>
                </c:pt>
                <c:pt idx="6700">
                  <c:v>94394</c:v>
                </c:pt>
                <c:pt idx="6701">
                  <c:v>94387.8</c:v>
                </c:pt>
                <c:pt idx="6702">
                  <c:v>94383.2</c:v>
                </c:pt>
                <c:pt idx="6703">
                  <c:v>94377</c:v>
                </c:pt>
                <c:pt idx="6704">
                  <c:v>94372.3</c:v>
                </c:pt>
                <c:pt idx="6705">
                  <c:v>94369.1</c:v>
                </c:pt>
                <c:pt idx="6706">
                  <c:v>94362.7</c:v>
                </c:pt>
                <c:pt idx="6707">
                  <c:v>94356.3</c:v>
                </c:pt>
                <c:pt idx="6708">
                  <c:v>94349.8</c:v>
                </c:pt>
                <c:pt idx="6709">
                  <c:v>94344.9</c:v>
                </c:pt>
                <c:pt idx="6710">
                  <c:v>94338.3</c:v>
                </c:pt>
                <c:pt idx="6711">
                  <c:v>94333.5</c:v>
                </c:pt>
                <c:pt idx="6712">
                  <c:v>94328.6</c:v>
                </c:pt>
                <c:pt idx="6713">
                  <c:v>94322.1</c:v>
                </c:pt>
                <c:pt idx="6714">
                  <c:v>94315.6</c:v>
                </c:pt>
                <c:pt idx="6715">
                  <c:v>94310.7</c:v>
                </c:pt>
                <c:pt idx="6716">
                  <c:v>94305.8</c:v>
                </c:pt>
                <c:pt idx="6717">
                  <c:v>94300.9</c:v>
                </c:pt>
                <c:pt idx="6718">
                  <c:v>94294.3</c:v>
                </c:pt>
                <c:pt idx="6719">
                  <c:v>94287.7</c:v>
                </c:pt>
                <c:pt idx="6720">
                  <c:v>94281.1</c:v>
                </c:pt>
                <c:pt idx="6721">
                  <c:v>94276.1</c:v>
                </c:pt>
                <c:pt idx="6722">
                  <c:v>94269.4</c:v>
                </c:pt>
                <c:pt idx="6723">
                  <c:v>94262.7</c:v>
                </c:pt>
                <c:pt idx="6724">
                  <c:v>94257.600000000006</c:v>
                </c:pt>
                <c:pt idx="6725">
                  <c:v>94250.7</c:v>
                </c:pt>
                <c:pt idx="6726">
                  <c:v>94243.8</c:v>
                </c:pt>
                <c:pt idx="6727">
                  <c:v>94240.3</c:v>
                </c:pt>
                <c:pt idx="6728">
                  <c:v>94235.1</c:v>
                </c:pt>
                <c:pt idx="6729">
                  <c:v>94228</c:v>
                </c:pt>
                <c:pt idx="6730">
                  <c:v>94220.800000000003</c:v>
                </c:pt>
                <c:pt idx="6731">
                  <c:v>94213.5</c:v>
                </c:pt>
                <c:pt idx="6732">
                  <c:v>94208</c:v>
                </c:pt>
                <c:pt idx="6733">
                  <c:v>94202.5</c:v>
                </c:pt>
                <c:pt idx="6734">
                  <c:v>94194.9</c:v>
                </c:pt>
                <c:pt idx="6735">
                  <c:v>94187.3</c:v>
                </c:pt>
                <c:pt idx="6736">
                  <c:v>94181.5</c:v>
                </c:pt>
                <c:pt idx="6737">
                  <c:v>94173.7</c:v>
                </c:pt>
                <c:pt idx="6738">
                  <c:v>94167.7</c:v>
                </c:pt>
                <c:pt idx="6739">
                  <c:v>94161.7</c:v>
                </c:pt>
                <c:pt idx="6740">
                  <c:v>94155.5</c:v>
                </c:pt>
                <c:pt idx="6741">
                  <c:v>94145.2</c:v>
                </c:pt>
                <c:pt idx="6742">
                  <c:v>94141</c:v>
                </c:pt>
                <c:pt idx="6743">
                  <c:v>94132.4</c:v>
                </c:pt>
                <c:pt idx="6744">
                  <c:v>94125.8</c:v>
                </c:pt>
                <c:pt idx="6745">
                  <c:v>94117</c:v>
                </c:pt>
                <c:pt idx="6746">
                  <c:v>94107.9</c:v>
                </c:pt>
                <c:pt idx="6747">
                  <c:v>94098.6</c:v>
                </c:pt>
                <c:pt idx="6748">
                  <c:v>94091.6</c:v>
                </c:pt>
                <c:pt idx="6749">
                  <c:v>94086.8</c:v>
                </c:pt>
                <c:pt idx="6750">
                  <c:v>94077.2</c:v>
                </c:pt>
                <c:pt idx="6751">
                  <c:v>94067.4</c:v>
                </c:pt>
                <c:pt idx="6752">
                  <c:v>94057.5</c:v>
                </c:pt>
                <c:pt idx="6753">
                  <c:v>94052.4</c:v>
                </c:pt>
                <c:pt idx="6754">
                  <c:v>94042.3</c:v>
                </c:pt>
                <c:pt idx="6755">
                  <c:v>94034.5</c:v>
                </c:pt>
                <c:pt idx="6756">
                  <c:v>94026.8</c:v>
                </c:pt>
                <c:pt idx="6757">
                  <c:v>94013.6</c:v>
                </c:pt>
                <c:pt idx="6758">
                  <c:v>94003</c:v>
                </c:pt>
                <c:pt idx="6759">
                  <c:v>93994.9</c:v>
                </c:pt>
                <c:pt idx="6760">
                  <c:v>93989.5</c:v>
                </c:pt>
                <c:pt idx="6761">
                  <c:v>93978.6</c:v>
                </c:pt>
                <c:pt idx="6762">
                  <c:v>93967.6</c:v>
                </c:pt>
                <c:pt idx="6763">
                  <c:v>93956.4</c:v>
                </c:pt>
                <c:pt idx="6764">
                  <c:v>93948</c:v>
                </c:pt>
                <c:pt idx="6765">
                  <c:v>93939.6</c:v>
                </c:pt>
                <c:pt idx="6766">
                  <c:v>93931.1</c:v>
                </c:pt>
                <c:pt idx="6767">
                  <c:v>93922.6</c:v>
                </c:pt>
                <c:pt idx="6768">
                  <c:v>93911.1</c:v>
                </c:pt>
                <c:pt idx="6769">
                  <c:v>93896.7</c:v>
                </c:pt>
                <c:pt idx="6770">
                  <c:v>93888</c:v>
                </c:pt>
                <c:pt idx="6771">
                  <c:v>93882.2</c:v>
                </c:pt>
                <c:pt idx="6772">
                  <c:v>93870.5</c:v>
                </c:pt>
                <c:pt idx="6773">
                  <c:v>93855.9</c:v>
                </c:pt>
                <c:pt idx="6774">
                  <c:v>93844.1</c:v>
                </c:pt>
                <c:pt idx="6775">
                  <c:v>93835.199999999997</c:v>
                </c:pt>
                <c:pt idx="6776">
                  <c:v>93826.3</c:v>
                </c:pt>
                <c:pt idx="6777">
                  <c:v>93820.4</c:v>
                </c:pt>
                <c:pt idx="6778">
                  <c:v>93808.3</c:v>
                </c:pt>
                <c:pt idx="6779">
                  <c:v>93795.9</c:v>
                </c:pt>
                <c:pt idx="6780">
                  <c:v>93783.3</c:v>
                </c:pt>
                <c:pt idx="6781">
                  <c:v>93773.6</c:v>
                </c:pt>
                <c:pt idx="6782">
                  <c:v>93763.8</c:v>
                </c:pt>
                <c:pt idx="6783">
                  <c:v>93753.9</c:v>
                </c:pt>
                <c:pt idx="6784">
                  <c:v>93737.1</c:v>
                </c:pt>
                <c:pt idx="6785">
                  <c:v>93726.9</c:v>
                </c:pt>
                <c:pt idx="6786">
                  <c:v>93716.6</c:v>
                </c:pt>
                <c:pt idx="6787">
                  <c:v>93702.7</c:v>
                </c:pt>
                <c:pt idx="6788">
                  <c:v>93695.8</c:v>
                </c:pt>
                <c:pt idx="6789">
                  <c:v>93685.3</c:v>
                </c:pt>
                <c:pt idx="6790">
                  <c:v>93667.6</c:v>
                </c:pt>
                <c:pt idx="6791">
                  <c:v>93653.4</c:v>
                </c:pt>
                <c:pt idx="6792">
                  <c:v>93646.3</c:v>
                </c:pt>
                <c:pt idx="6793">
                  <c:v>93635.6</c:v>
                </c:pt>
                <c:pt idx="6794">
                  <c:v>93621.4</c:v>
                </c:pt>
                <c:pt idx="6795">
                  <c:v>93603.6</c:v>
                </c:pt>
                <c:pt idx="6796">
                  <c:v>93592.9</c:v>
                </c:pt>
                <c:pt idx="6797">
                  <c:v>93578.7</c:v>
                </c:pt>
                <c:pt idx="6798">
                  <c:v>93568.1</c:v>
                </c:pt>
                <c:pt idx="6799">
                  <c:v>93554.1</c:v>
                </c:pt>
                <c:pt idx="6800">
                  <c:v>93543.6</c:v>
                </c:pt>
                <c:pt idx="6801">
                  <c:v>93526.3</c:v>
                </c:pt>
                <c:pt idx="6802">
                  <c:v>93516</c:v>
                </c:pt>
                <c:pt idx="6803">
                  <c:v>93505.8</c:v>
                </c:pt>
                <c:pt idx="6804">
                  <c:v>93499.1</c:v>
                </c:pt>
                <c:pt idx="6805">
                  <c:v>93482.5</c:v>
                </c:pt>
                <c:pt idx="6806">
                  <c:v>93469.5</c:v>
                </c:pt>
                <c:pt idx="6807">
                  <c:v>93456.7</c:v>
                </c:pt>
                <c:pt idx="6808">
                  <c:v>93447.2</c:v>
                </c:pt>
                <c:pt idx="6809">
                  <c:v>93438</c:v>
                </c:pt>
                <c:pt idx="6810">
                  <c:v>93425.9</c:v>
                </c:pt>
                <c:pt idx="6811">
                  <c:v>93414</c:v>
                </c:pt>
                <c:pt idx="6812">
                  <c:v>93405.3</c:v>
                </c:pt>
                <c:pt idx="6813">
                  <c:v>93396.5</c:v>
                </c:pt>
                <c:pt idx="6814">
                  <c:v>93387.8</c:v>
                </c:pt>
                <c:pt idx="6815">
                  <c:v>93379.199999999997</c:v>
                </c:pt>
                <c:pt idx="6816">
                  <c:v>93367.8</c:v>
                </c:pt>
                <c:pt idx="6817">
                  <c:v>93356.5</c:v>
                </c:pt>
                <c:pt idx="6818">
                  <c:v>93345.2</c:v>
                </c:pt>
                <c:pt idx="6819">
                  <c:v>93336.9</c:v>
                </c:pt>
                <c:pt idx="6820">
                  <c:v>93328.5</c:v>
                </c:pt>
                <c:pt idx="6821">
                  <c:v>93317.5</c:v>
                </c:pt>
                <c:pt idx="6822">
                  <c:v>93306.6</c:v>
                </c:pt>
                <c:pt idx="6823">
                  <c:v>93295.8</c:v>
                </c:pt>
                <c:pt idx="6824">
                  <c:v>93287.7</c:v>
                </c:pt>
                <c:pt idx="6825">
                  <c:v>93282.3</c:v>
                </c:pt>
                <c:pt idx="6826">
                  <c:v>93271.7</c:v>
                </c:pt>
                <c:pt idx="6827">
                  <c:v>93263.7</c:v>
                </c:pt>
                <c:pt idx="6828">
                  <c:v>93253.2</c:v>
                </c:pt>
                <c:pt idx="6829">
                  <c:v>93245.4</c:v>
                </c:pt>
                <c:pt idx="6830">
                  <c:v>93235</c:v>
                </c:pt>
                <c:pt idx="6831">
                  <c:v>93227.3</c:v>
                </c:pt>
                <c:pt idx="6832">
                  <c:v>93217.1</c:v>
                </c:pt>
                <c:pt idx="6833">
                  <c:v>93206.9</c:v>
                </c:pt>
                <c:pt idx="6834">
                  <c:v>93199.3</c:v>
                </c:pt>
                <c:pt idx="6835">
                  <c:v>93189.3</c:v>
                </c:pt>
                <c:pt idx="6836">
                  <c:v>93184.3</c:v>
                </c:pt>
                <c:pt idx="6837">
                  <c:v>93174.399999999994</c:v>
                </c:pt>
                <c:pt idx="6838">
                  <c:v>93166.9</c:v>
                </c:pt>
                <c:pt idx="6839">
                  <c:v>93157.1</c:v>
                </c:pt>
                <c:pt idx="6840">
                  <c:v>93149.8</c:v>
                </c:pt>
                <c:pt idx="6841">
                  <c:v>93140.1</c:v>
                </c:pt>
                <c:pt idx="6842">
                  <c:v>93132.9</c:v>
                </c:pt>
                <c:pt idx="6843">
                  <c:v>93123.3</c:v>
                </c:pt>
                <c:pt idx="6844">
                  <c:v>93116.2</c:v>
                </c:pt>
                <c:pt idx="6845">
                  <c:v>93104.3</c:v>
                </c:pt>
                <c:pt idx="6846">
                  <c:v>93097.2</c:v>
                </c:pt>
                <c:pt idx="6847">
                  <c:v>93092.4</c:v>
                </c:pt>
                <c:pt idx="6848">
                  <c:v>93082.8</c:v>
                </c:pt>
                <c:pt idx="6849">
                  <c:v>93075.5</c:v>
                </c:pt>
                <c:pt idx="6850">
                  <c:v>93063.4</c:v>
                </c:pt>
                <c:pt idx="6851">
                  <c:v>93058.5</c:v>
                </c:pt>
                <c:pt idx="6852">
                  <c:v>93048.9</c:v>
                </c:pt>
                <c:pt idx="6853">
                  <c:v>93044.1</c:v>
                </c:pt>
                <c:pt idx="6854">
                  <c:v>93034.6</c:v>
                </c:pt>
                <c:pt idx="6855">
                  <c:v>93022.8</c:v>
                </c:pt>
                <c:pt idx="6856">
                  <c:v>93013.6</c:v>
                </c:pt>
                <c:pt idx="6857">
                  <c:v>93009.1</c:v>
                </c:pt>
                <c:pt idx="6858">
                  <c:v>93002.4</c:v>
                </c:pt>
                <c:pt idx="6859">
                  <c:v>92993.600000000006</c:v>
                </c:pt>
                <c:pt idx="6860">
                  <c:v>92987.3</c:v>
                </c:pt>
                <c:pt idx="6861">
                  <c:v>92977</c:v>
                </c:pt>
                <c:pt idx="6862">
                  <c:v>92973.1</c:v>
                </c:pt>
                <c:pt idx="6863">
                  <c:v>92967.3</c:v>
                </c:pt>
                <c:pt idx="6864">
                  <c:v>92961.7</c:v>
                </c:pt>
                <c:pt idx="6865">
                  <c:v>92956.4</c:v>
                </c:pt>
                <c:pt idx="6866">
                  <c:v>92948.1</c:v>
                </c:pt>
                <c:pt idx="6867">
                  <c:v>92941.9</c:v>
                </c:pt>
                <c:pt idx="6868">
                  <c:v>92937.5</c:v>
                </c:pt>
                <c:pt idx="6869">
                  <c:v>92934.6</c:v>
                </c:pt>
                <c:pt idx="6870">
                  <c:v>92928.9</c:v>
                </c:pt>
                <c:pt idx="6871">
                  <c:v>92923.4</c:v>
                </c:pt>
                <c:pt idx="6872">
                  <c:v>92918</c:v>
                </c:pt>
                <c:pt idx="6873">
                  <c:v>92914</c:v>
                </c:pt>
                <c:pt idx="6874">
                  <c:v>92910.1</c:v>
                </c:pt>
                <c:pt idx="6875">
                  <c:v>92907.5</c:v>
                </c:pt>
                <c:pt idx="6876">
                  <c:v>92902.399999999994</c:v>
                </c:pt>
                <c:pt idx="6877">
                  <c:v>92898.7</c:v>
                </c:pt>
                <c:pt idx="6878">
                  <c:v>92893.8</c:v>
                </c:pt>
                <c:pt idx="6879">
                  <c:v>92890.3</c:v>
                </c:pt>
                <c:pt idx="6880">
                  <c:v>92886.7</c:v>
                </c:pt>
                <c:pt idx="6881">
                  <c:v>92883.199999999997</c:v>
                </c:pt>
                <c:pt idx="6882">
                  <c:v>92878.7</c:v>
                </c:pt>
                <c:pt idx="6883">
                  <c:v>92873.1</c:v>
                </c:pt>
                <c:pt idx="6884">
                  <c:v>92871</c:v>
                </c:pt>
                <c:pt idx="6885">
                  <c:v>92867.7</c:v>
                </c:pt>
                <c:pt idx="6886">
                  <c:v>92864.5</c:v>
                </c:pt>
                <c:pt idx="6887">
                  <c:v>92861.4</c:v>
                </c:pt>
                <c:pt idx="6888">
                  <c:v>92859.3</c:v>
                </c:pt>
                <c:pt idx="6889">
                  <c:v>92856.2</c:v>
                </c:pt>
                <c:pt idx="6890">
                  <c:v>92854.2</c:v>
                </c:pt>
                <c:pt idx="6891">
                  <c:v>92826.5</c:v>
                </c:pt>
                <c:pt idx="6892">
                  <c:v>92817.5</c:v>
                </c:pt>
                <c:pt idx="6893">
                  <c:v>92814</c:v>
                </c:pt>
                <c:pt idx="6894">
                  <c:v>92812.3</c:v>
                </c:pt>
                <c:pt idx="6895">
                  <c:v>92808.8</c:v>
                </c:pt>
                <c:pt idx="6896">
                  <c:v>92807.1</c:v>
                </c:pt>
                <c:pt idx="6897">
                  <c:v>92803.6</c:v>
                </c:pt>
                <c:pt idx="6898">
                  <c:v>92801</c:v>
                </c:pt>
                <c:pt idx="6899">
                  <c:v>92798.5</c:v>
                </c:pt>
                <c:pt idx="6900">
                  <c:v>92796.800000000003</c:v>
                </c:pt>
                <c:pt idx="6901">
                  <c:v>92793.4</c:v>
                </c:pt>
                <c:pt idx="6902">
                  <c:v>92791.7</c:v>
                </c:pt>
                <c:pt idx="6903">
                  <c:v>92787.4</c:v>
                </c:pt>
                <c:pt idx="6904">
                  <c:v>92784.9</c:v>
                </c:pt>
                <c:pt idx="6905">
                  <c:v>92782.399999999994</c:v>
                </c:pt>
                <c:pt idx="6906">
                  <c:v>92779.8</c:v>
                </c:pt>
                <c:pt idx="6907">
                  <c:v>92777.3</c:v>
                </c:pt>
                <c:pt idx="6908">
                  <c:v>92775.6</c:v>
                </c:pt>
                <c:pt idx="6909">
                  <c:v>92771.3</c:v>
                </c:pt>
                <c:pt idx="6910">
                  <c:v>92767.8</c:v>
                </c:pt>
                <c:pt idx="6911">
                  <c:v>92766.1</c:v>
                </c:pt>
                <c:pt idx="6912">
                  <c:v>92764.4</c:v>
                </c:pt>
                <c:pt idx="6913">
                  <c:v>92761.8</c:v>
                </c:pt>
                <c:pt idx="6914">
                  <c:v>92758.3</c:v>
                </c:pt>
                <c:pt idx="6915">
                  <c:v>92755.6</c:v>
                </c:pt>
                <c:pt idx="6916">
                  <c:v>92752.9</c:v>
                </c:pt>
                <c:pt idx="6917">
                  <c:v>92750.2</c:v>
                </c:pt>
                <c:pt idx="6918">
                  <c:v>92746.6</c:v>
                </c:pt>
                <c:pt idx="6919">
                  <c:v>92744.8</c:v>
                </c:pt>
                <c:pt idx="6920">
                  <c:v>92741.1</c:v>
                </c:pt>
                <c:pt idx="6921">
                  <c:v>92738.3</c:v>
                </c:pt>
                <c:pt idx="6922">
                  <c:v>92734.5</c:v>
                </c:pt>
                <c:pt idx="6923">
                  <c:v>92732.6</c:v>
                </c:pt>
                <c:pt idx="6924">
                  <c:v>92729.7</c:v>
                </c:pt>
                <c:pt idx="6925">
                  <c:v>92726.8</c:v>
                </c:pt>
                <c:pt idx="6926">
                  <c:v>92723.8</c:v>
                </c:pt>
                <c:pt idx="6927">
                  <c:v>92719.8</c:v>
                </c:pt>
                <c:pt idx="6928">
                  <c:v>92716.7</c:v>
                </c:pt>
                <c:pt idx="6929">
                  <c:v>92714.7</c:v>
                </c:pt>
                <c:pt idx="6930">
                  <c:v>92710.5</c:v>
                </c:pt>
                <c:pt idx="6931">
                  <c:v>92708.4</c:v>
                </c:pt>
                <c:pt idx="6932">
                  <c:v>92705.2</c:v>
                </c:pt>
                <c:pt idx="6933">
                  <c:v>92700.800000000003</c:v>
                </c:pt>
                <c:pt idx="6934">
                  <c:v>92696.4</c:v>
                </c:pt>
                <c:pt idx="6935">
                  <c:v>92693</c:v>
                </c:pt>
                <c:pt idx="6936">
                  <c:v>92690.7</c:v>
                </c:pt>
                <c:pt idx="6937">
                  <c:v>92687.2</c:v>
                </c:pt>
                <c:pt idx="6938">
                  <c:v>92683.7</c:v>
                </c:pt>
                <c:pt idx="6939">
                  <c:v>92680.1</c:v>
                </c:pt>
                <c:pt idx="6940">
                  <c:v>92676.4</c:v>
                </c:pt>
                <c:pt idx="6941">
                  <c:v>92671.5</c:v>
                </c:pt>
                <c:pt idx="6942">
                  <c:v>92668.9</c:v>
                </c:pt>
                <c:pt idx="6943">
                  <c:v>92665.1</c:v>
                </c:pt>
                <c:pt idx="6944">
                  <c:v>92661.3</c:v>
                </c:pt>
                <c:pt idx="6945">
                  <c:v>92657.4</c:v>
                </c:pt>
                <c:pt idx="6946">
                  <c:v>92652.1</c:v>
                </c:pt>
                <c:pt idx="6947">
                  <c:v>92646.8</c:v>
                </c:pt>
                <c:pt idx="6948">
                  <c:v>92644.1</c:v>
                </c:pt>
                <c:pt idx="6949">
                  <c:v>92641.4</c:v>
                </c:pt>
                <c:pt idx="6950">
                  <c:v>92636</c:v>
                </c:pt>
                <c:pt idx="6951">
                  <c:v>92631.9</c:v>
                </c:pt>
                <c:pt idx="6952">
                  <c:v>92626.5</c:v>
                </c:pt>
                <c:pt idx="6953">
                  <c:v>92622.3</c:v>
                </c:pt>
                <c:pt idx="6954">
                  <c:v>92619.6</c:v>
                </c:pt>
                <c:pt idx="6955">
                  <c:v>92615.4</c:v>
                </c:pt>
                <c:pt idx="6956">
                  <c:v>92611.3</c:v>
                </c:pt>
                <c:pt idx="6957">
                  <c:v>92608.5</c:v>
                </c:pt>
                <c:pt idx="6958">
                  <c:v>92601.600000000006</c:v>
                </c:pt>
                <c:pt idx="6959">
                  <c:v>92598.8</c:v>
                </c:pt>
                <c:pt idx="6960">
                  <c:v>92593.3</c:v>
                </c:pt>
                <c:pt idx="6961">
                  <c:v>92589.2</c:v>
                </c:pt>
                <c:pt idx="6962">
                  <c:v>92586.4</c:v>
                </c:pt>
                <c:pt idx="6963">
                  <c:v>92580.9</c:v>
                </c:pt>
                <c:pt idx="6964">
                  <c:v>92575.5</c:v>
                </c:pt>
                <c:pt idx="6965">
                  <c:v>92571.4</c:v>
                </c:pt>
                <c:pt idx="6966">
                  <c:v>92567.4</c:v>
                </c:pt>
                <c:pt idx="6967">
                  <c:v>92563.4</c:v>
                </c:pt>
                <c:pt idx="6968">
                  <c:v>92560.8</c:v>
                </c:pt>
                <c:pt idx="6969">
                  <c:v>92556.800000000003</c:v>
                </c:pt>
                <c:pt idx="6970">
                  <c:v>92552.9</c:v>
                </c:pt>
                <c:pt idx="6971">
                  <c:v>92547.8</c:v>
                </c:pt>
                <c:pt idx="6972">
                  <c:v>92544</c:v>
                </c:pt>
                <c:pt idx="6973">
                  <c:v>92540.2</c:v>
                </c:pt>
                <c:pt idx="6974">
                  <c:v>92537.7</c:v>
                </c:pt>
                <c:pt idx="6975">
                  <c:v>92532.800000000003</c:v>
                </c:pt>
                <c:pt idx="6976">
                  <c:v>92528.1</c:v>
                </c:pt>
                <c:pt idx="6977">
                  <c:v>92524.5</c:v>
                </c:pt>
                <c:pt idx="6978">
                  <c:v>92522.2</c:v>
                </c:pt>
                <c:pt idx="6979">
                  <c:v>92517.6</c:v>
                </c:pt>
                <c:pt idx="6980">
                  <c:v>92515.3</c:v>
                </c:pt>
                <c:pt idx="6981">
                  <c:v>92513</c:v>
                </c:pt>
                <c:pt idx="6982">
                  <c:v>92508.6</c:v>
                </c:pt>
                <c:pt idx="6983">
                  <c:v>92505.2</c:v>
                </c:pt>
                <c:pt idx="6984">
                  <c:v>92501.9</c:v>
                </c:pt>
                <c:pt idx="6985">
                  <c:v>92498.7</c:v>
                </c:pt>
                <c:pt idx="6986">
                  <c:v>92495.4</c:v>
                </c:pt>
                <c:pt idx="6987">
                  <c:v>92492.2</c:v>
                </c:pt>
                <c:pt idx="6988">
                  <c:v>92489</c:v>
                </c:pt>
                <c:pt idx="6989">
                  <c:v>92484.7</c:v>
                </c:pt>
                <c:pt idx="6990">
                  <c:v>92481.600000000006</c:v>
                </c:pt>
                <c:pt idx="6991">
                  <c:v>92478.399999999994</c:v>
                </c:pt>
                <c:pt idx="6992">
                  <c:v>92475.3</c:v>
                </c:pt>
                <c:pt idx="6993">
                  <c:v>92472.1</c:v>
                </c:pt>
                <c:pt idx="6994">
                  <c:v>92467.9</c:v>
                </c:pt>
                <c:pt idx="6995">
                  <c:v>92464.8</c:v>
                </c:pt>
                <c:pt idx="6996">
                  <c:v>92461.6</c:v>
                </c:pt>
                <c:pt idx="6997">
                  <c:v>92459.6</c:v>
                </c:pt>
                <c:pt idx="6998">
                  <c:v>92455.4</c:v>
                </c:pt>
                <c:pt idx="6999">
                  <c:v>92453.3</c:v>
                </c:pt>
                <c:pt idx="7000">
                  <c:v>92449</c:v>
                </c:pt>
                <c:pt idx="7001">
                  <c:v>92445.8</c:v>
                </c:pt>
                <c:pt idx="7002">
                  <c:v>92441.600000000006</c:v>
                </c:pt>
                <c:pt idx="7003">
                  <c:v>92438.399999999994</c:v>
                </c:pt>
                <c:pt idx="7004">
                  <c:v>92435.1</c:v>
                </c:pt>
                <c:pt idx="7005">
                  <c:v>92431.8</c:v>
                </c:pt>
                <c:pt idx="7006">
                  <c:v>92428.5</c:v>
                </c:pt>
                <c:pt idx="7007">
                  <c:v>92424.1</c:v>
                </c:pt>
                <c:pt idx="7008">
                  <c:v>92420.7</c:v>
                </c:pt>
                <c:pt idx="7009">
                  <c:v>92418.5</c:v>
                </c:pt>
                <c:pt idx="7010">
                  <c:v>92413.9</c:v>
                </c:pt>
                <c:pt idx="7011">
                  <c:v>92411.6</c:v>
                </c:pt>
                <c:pt idx="7012">
                  <c:v>92408.1</c:v>
                </c:pt>
                <c:pt idx="7013">
                  <c:v>92403.4</c:v>
                </c:pt>
                <c:pt idx="7014">
                  <c:v>92399.8</c:v>
                </c:pt>
                <c:pt idx="7015">
                  <c:v>92396.1</c:v>
                </c:pt>
                <c:pt idx="7016">
                  <c:v>92391.2</c:v>
                </c:pt>
                <c:pt idx="7017">
                  <c:v>92388.7</c:v>
                </c:pt>
                <c:pt idx="7018">
                  <c:v>92383.7</c:v>
                </c:pt>
                <c:pt idx="7019">
                  <c:v>92379.9</c:v>
                </c:pt>
                <c:pt idx="7020">
                  <c:v>92374.7</c:v>
                </c:pt>
                <c:pt idx="7021">
                  <c:v>92370.9</c:v>
                </c:pt>
                <c:pt idx="7022">
                  <c:v>92367</c:v>
                </c:pt>
                <c:pt idx="7023">
                  <c:v>92364.4</c:v>
                </c:pt>
                <c:pt idx="7024">
                  <c:v>92359.1</c:v>
                </c:pt>
                <c:pt idx="7025">
                  <c:v>92355.1</c:v>
                </c:pt>
                <c:pt idx="7026">
                  <c:v>92349.8</c:v>
                </c:pt>
                <c:pt idx="7027">
                  <c:v>92347.1</c:v>
                </c:pt>
                <c:pt idx="7028">
                  <c:v>92341.7</c:v>
                </c:pt>
                <c:pt idx="7029">
                  <c:v>92337.600000000006</c:v>
                </c:pt>
                <c:pt idx="7030">
                  <c:v>92333.5</c:v>
                </c:pt>
                <c:pt idx="7031">
                  <c:v>92328</c:v>
                </c:pt>
                <c:pt idx="7032">
                  <c:v>92322.5</c:v>
                </c:pt>
                <c:pt idx="7033">
                  <c:v>92319.8</c:v>
                </c:pt>
                <c:pt idx="7034">
                  <c:v>92314.2</c:v>
                </c:pt>
                <c:pt idx="7035">
                  <c:v>92311.5</c:v>
                </c:pt>
                <c:pt idx="7036">
                  <c:v>92305.9</c:v>
                </c:pt>
                <c:pt idx="7037">
                  <c:v>92301.7</c:v>
                </c:pt>
                <c:pt idx="7038">
                  <c:v>92296.2</c:v>
                </c:pt>
                <c:pt idx="7039">
                  <c:v>92292</c:v>
                </c:pt>
                <c:pt idx="7040">
                  <c:v>92286.399999999994</c:v>
                </c:pt>
                <c:pt idx="7041">
                  <c:v>92282.2</c:v>
                </c:pt>
                <c:pt idx="7042">
                  <c:v>92276.6</c:v>
                </c:pt>
                <c:pt idx="7043">
                  <c:v>92272.5</c:v>
                </c:pt>
                <c:pt idx="7044">
                  <c:v>92266.9</c:v>
                </c:pt>
                <c:pt idx="7045">
                  <c:v>92262.7</c:v>
                </c:pt>
                <c:pt idx="7046">
                  <c:v>92258.6</c:v>
                </c:pt>
                <c:pt idx="7047">
                  <c:v>92253</c:v>
                </c:pt>
                <c:pt idx="7048">
                  <c:v>92248.9</c:v>
                </c:pt>
                <c:pt idx="7049">
                  <c:v>92243.4</c:v>
                </c:pt>
                <c:pt idx="7050">
                  <c:v>92237.9</c:v>
                </c:pt>
                <c:pt idx="7051">
                  <c:v>92233.8</c:v>
                </c:pt>
                <c:pt idx="7052">
                  <c:v>92229.8</c:v>
                </c:pt>
                <c:pt idx="7053">
                  <c:v>92224.4</c:v>
                </c:pt>
                <c:pt idx="7054">
                  <c:v>92220.3</c:v>
                </c:pt>
                <c:pt idx="7055">
                  <c:v>92215</c:v>
                </c:pt>
                <c:pt idx="7056">
                  <c:v>92211</c:v>
                </c:pt>
                <c:pt idx="7057">
                  <c:v>92207</c:v>
                </c:pt>
                <c:pt idx="7058">
                  <c:v>92128.9</c:v>
                </c:pt>
                <c:pt idx="7059">
                  <c:v>92124.7</c:v>
                </c:pt>
                <c:pt idx="7060">
                  <c:v>92119.1</c:v>
                </c:pt>
                <c:pt idx="7061">
                  <c:v>92116.3</c:v>
                </c:pt>
                <c:pt idx="7062">
                  <c:v>92110.6</c:v>
                </c:pt>
                <c:pt idx="7063">
                  <c:v>92104.8</c:v>
                </c:pt>
                <c:pt idx="7064">
                  <c:v>92100.5</c:v>
                </c:pt>
                <c:pt idx="7065">
                  <c:v>92096.1</c:v>
                </c:pt>
                <c:pt idx="7066">
                  <c:v>92093.1</c:v>
                </c:pt>
                <c:pt idx="7067">
                  <c:v>92087.2</c:v>
                </c:pt>
                <c:pt idx="7068">
                  <c:v>92082.7</c:v>
                </c:pt>
                <c:pt idx="7069">
                  <c:v>92078.1</c:v>
                </c:pt>
                <c:pt idx="7070">
                  <c:v>92072</c:v>
                </c:pt>
                <c:pt idx="7071">
                  <c:v>92068.9</c:v>
                </c:pt>
                <c:pt idx="7072">
                  <c:v>92062.7</c:v>
                </c:pt>
                <c:pt idx="7073">
                  <c:v>92059.6</c:v>
                </c:pt>
                <c:pt idx="7074">
                  <c:v>92051.8</c:v>
                </c:pt>
                <c:pt idx="7075">
                  <c:v>92047.1</c:v>
                </c:pt>
                <c:pt idx="7076">
                  <c:v>92042.4</c:v>
                </c:pt>
                <c:pt idx="7077">
                  <c:v>92037.7</c:v>
                </c:pt>
                <c:pt idx="7078">
                  <c:v>92032.9</c:v>
                </c:pt>
                <c:pt idx="7079">
                  <c:v>92028.2</c:v>
                </c:pt>
                <c:pt idx="7080">
                  <c:v>92021.8</c:v>
                </c:pt>
                <c:pt idx="7081">
                  <c:v>92016.9</c:v>
                </c:pt>
                <c:pt idx="7082">
                  <c:v>92013.7</c:v>
                </c:pt>
                <c:pt idx="7083">
                  <c:v>92008.8</c:v>
                </c:pt>
                <c:pt idx="7084">
                  <c:v>92003.9</c:v>
                </c:pt>
                <c:pt idx="7085">
                  <c:v>91997.3</c:v>
                </c:pt>
                <c:pt idx="7086">
                  <c:v>91992.3</c:v>
                </c:pt>
                <c:pt idx="7087">
                  <c:v>91985.600000000006</c:v>
                </c:pt>
                <c:pt idx="7088">
                  <c:v>91980.5</c:v>
                </c:pt>
                <c:pt idx="7089">
                  <c:v>91975.4</c:v>
                </c:pt>
                <c:pt idx="7090">
                  <c:v>91970.3</c:v>
                </c:pt>
                <c:pt idx="7091">
                  <c:v>91963.3</c:v>
                </c:pt>
                <c:pt idx="7092">
                  <c:v>91956.3</c:v>
                </c:pt>
                <c:pt idx="7093">
                  <c:v>91952.8</c:v>
                </c:pt>
                <c:pt idx="7094">
                  <c:v>91947.5</c:v>
                </c:pt>
                <c:pt idx="7095">
                  <c:v>91943.9</c:v>
                </c:pt>
                <c:pt idx="7096">
                  <c:v>91936.6</c:v>
                </c:pt>
                <c:pt idx="7097">
                  <c:v>91931.1</c:v>
                </c:pt>
                <c:pt idx="7098">
                  <c:v>91923.7</c:v>
                </c:pt>
                <c:pt idx="7099">
                  <c:v>91920</c:v>
                </c:pt>
                <c:pt idx="7100">
                  <c:v>91912.4</c:v>
                </c:pt>
                <c:pt idx="7101">
                  <c:v>91906.7</c:v>
                </c:pt>
                <c:pt idx="7102">
                  <c:v>91900.9</c:v>
                </c:pt>
                <c:pt idx="7103">
                  <c:v>91893.1</c:v>
                </c:pt>
                <c:pt idx="7104">
                  <c:v>91887.2</c:v>
                </c:pt>
                <c:pt idx="7105">
                  <c:v>91879.1</c:v>
                </c:pt>
                <c:pt idx="7106">
                  <c:v>91875.1</c:v>
                </c:pt>
                <c:pt idx="7107">
                  <c:v>91869</c:v>
                </c:pt>
                <c:pt idx="7108">
                  <c:v>91860.7</c:v>
                </c:pt>
                <c:pt idx="7109">
                  <c:v>91854.3</c:v>
                </c:pt>
                <c:pt idx="7110">
                  <c:v>91847.8</c:v>
                </c:pt>
                <c:pt idx="7111">
                  <c:v>91841.2</c:v>
                </c:pt>
                <c:pt idx="7112">
                  <c:v>91836.7</c:v>
                </c:pt>
                <c:pt idx="7113">
                  <c:v>91827.6</c:v>
                </c:pt>
                <c:pt idx="7114">
                  <c:v>91820.6</c:v>
                </c:pt>
                <c:pt idx="7115">
                  <c:v>91811.199999999997</c:v>
                </c:pt>
                <c:pt idx="7116">
                  <c:v>91801.600000000006</c:v>
                </c:pt>
                <c:pt idx="7117">
                  <c:v>91796.800000000003</c:v>
                </c:pt>
                <c:pt idx="7118">
                  <c:v>91791.9</c:v>
                </c:pt>
                <c:pt idx="7119">
                  <c:v>91781.9</c:v>
                </c:pt>
                <c:pt idx="7120">
                  <c:v>91774.399999999994</c:v>
                </c:pt>
                <c:pt idx="7121">
                  <c:v>91766.8</c:v>
                </c:pt>
                <c:pt idx="7122">
                  <c:v>91756.6</c:v>
                </c:pt>
                <c:pt idx="7123">
                  <c:v>91751.4</c:v>
                </c:pt>
                <c:pt idx="7124">
                  <c:v>91743.6</c:v>
                </c:pt>
                <c:pt idx="7125">
                  <c:v>91735.8</c:v>
                </c:pt>
                <c:pt idx="7126">
                  <c:v>91725.2</c:v>
                </c:pt>
                <c:pt idx="7127">
                  <c:v>91714.6</c:v>
                </c:pt>
                <c:pt idx="7128">
                  <c:v>91706.6</c:v>
                </c:pt>
                <c:pt idx="7129">
                  <c:v>91698.5</c:v>
                </c:pt>
                <c:pt idx="7130">
                  <c:v>91690.4</c:v>
                </c:pt>
                <c:pt idx="7131">
                  <c:v>91682.3</c:v>
                </c:pt>
                <c:pt idx="7132">
                  <c:v>91671.5</c:v>
                </c:pt>
                <c:pt idx="7133">
                  <c:v>91663.3</c:v>
                </c:pt>
                <c:pt idx="7134">
                  <c:v>91652.5</c:v>
                </c:pt>
                <c:pt idx="7135">
                  <c:v>91647</c:v>
                </c:pt>
                <c:pt idx="7136">
                  <c:v>91638.8</c:v>
                </c:pt>
                <c:pt idx="7137">
                  <c:v>91627.9</c:v>
                </c:pt>
                <c:pt idx="7138">
                  <c:v>91619.8</c:v>
                </c:pt>
                <c:pt idx="7139">
                  <c:v>91608.9</c:v>
                </c:pt>
                <c:pt idx="7140">
                  <c:v>91603.5</c:v>
                </c:pt>
                <c:pt idx="7141">
                  <c:v>91592.7</c:v>
                </c:pt>
                <c:pt idx="7142">
                  <c:v>91584.6</c:v>
                </c:pt>
                <c:pt idx="7143">
                  <c:v>91576.6</c:v>
                </c:pt>
                <c:pt idx="7144">
                  <c:v>91563.3</c:v>
                </c:pt>
                <c:pt idx="7145">
                  <c:v>91558</c:v>
                </c:pt>
                <c:pt idx="7146">
                  <c:v>91550.1</c:v>
                </c:pt>
                <c:pt idx="7147">
                  <c:v>91542.3</c:v>
                </c:pt>
                <c:pt idx="7148">
                  <c:v>91531.9</c:v>
                </c:pt>
                <c:pt idx="7149">
                  <c:v>91524.2</c:v>
                </c:pt>
                <c:pt idx="7150">
                  <c:v>91516.5</c:v>
                </c:pt>
                <c:pt idx="7151">
                  <c:v>91506.3</c:v>
                </c:pt>
                <c:pt idx="7152">
                  <c:v>91501.3</c:v>
                </c:pt>
                <c:pt idx="7153">
                  <c:v>91491.1</c:v>
                </c:pt>
                <c:pt idx="7154">
                  <c:v>91483.5</c:v>
                </c:pt>
                <c:pt idx="7155">
                  <c:v>91473.4</c:v>
                </c:pt>
                <c:pt idx="7156">
                  <c:v>91463.3</c:v>
                </c:pt>
                <c:pt idx="7157">
                  <c:v>91458.2</c:v>
                </c:pt>
                <c:pt idx="7158">
                  <c:v>91450.6</c:v>
                </c:pt>
                <c:pt idx="7159">
                  <c:v>91443</c:v>
                </c:pt>
                <c:pt idx="7160">
                  <c:v>91435.3</c:v>
                </c:pt>
                <c:pt idx="7161">
                  <c:v>91425.1</c:v>
                </c:pt>
                <c:pt idx="7162">
                  <c:v>91414.7</c:v>
                </c:pt>
                <c:pt idx="7163">
                  <c:v>91277.2</c:v>
                </c:pt>
                <c:pt idx="7164">
                  <c:v>91264.6</c:v>
                </c:pt>
                <c:pt idx="7165">
                  <c:v>91251.8</c:v>
                </c:pt>
                <c:pt idx="7166">
                  <c:v>91241.9</c:v>
                </c:pt>
                <c:pt idx="7167">
                  <c:v>91228.6</c:v>
                </c:pt>
                <c:pt idx="7168">
                  <c:v>91218.3</c:v>
                </c:pt>
                <c:pt idx="7169">
                  <c:v>91204.2</c:v>
                </c:pt>
                <c:pt idx="7170">
                  <c:v>91193.3</c:v>
                </c:pt>
                <c:pt idx="7171">
                  <c:v>91178.4</c:v>
                </c:pt>
                <c:pt idx="7172">
                  <c:v>91163.1</c:v>
                </c:pt>
                <c:pt idx="7173">
                  <c:v>91151.4</c:v>
                </c:pt>
                <c:pt idx="7174">
                  <c:v>91139.5</c:v>
                </c:pt>
                <c:pt idx="7175">
                  <c:v>91127.4</c:v>
                </c:pt>
                <c:pt idx="7176">
                  <c:v>91111</c:v>
                </c:pt>
                <c:pt idx="7177">
                  <c:v>91098.5</c:v>
                </c:pt>
                <c:pt idx="7178">
                  <c:v>91085.9</c:v>
                </c:pt>
                <c:pt idx="7179">
                  <c:v>91068.800000000003</c:v>
                </c:pt>
                <c:pt idx="7180">
                  <c:v>91060.1</c:v>
                </c:pt>
                <c:pt idx="7181">
                  <c:v>91042.7</c:v>
                </c:pt>
                <c:pt idx="7182">
                  <c:v>91020.6</c:v>
                </c:pt>
                <c:pt idx="7183">
                  <c:v>91011.7</c:v>
                </c:pt>
                <c:pt idx="7184">
                  <c:v>90993.8</c:v>
                </c:pt>
                <c:pt idx="7185">
                  <c:v>90980.3</c:v>
                </c:pt>
                <c:pt idx="7186">
                  <c:v>90966.7</c:v>
                </c:pt>
                <c:pt idx="7187">
                  <c:v>90948.5</c:v>
                </c:pt>
                <c:pt idx="7188">
                  <c:v>90930.3</c:v>
                </c:pt>
                <c:pt idx="7189">
                  <c:v>90916.5</c:v>
                </c:pt>
                <c:pt idx="7190">
                  <c:v>90907.4</c:v>
                </c:pt>
                <c:pt idx="7191">
                  <c:v>90893.6</c:v>
                </c:pt>
                <c:pt idx="7192">
                  <c:v>90875.3</c:v>
                </c:pt>
                <c:pt idx="7193">
                  <c:v>90857</c:v>
                </c:pt>
                <c:pt idx="7194">
                  <c:v>90843.3</c:v>
                </c:pt>
                <c:pt idx="7195">
                  <c:v>90829.7</c:v>
                </c:pt>
                <c:pt idx="7196">
                  <c:v>90816.1</c:v>
                </c:pt>
                <c:pt idx="7197">
                  <c:v>90798</c:v>
                </c:pt>
                <c:pt idx="7198">
                  <c:v>90779.8</c:v>
                </c:pt>
                <c:pt idx="7199">
                  <c:v>90760.9</c:v>
                </c:pt>
                <c:pt idx="7200">
                  <c:v>90751.1</c:v>
                </c:pt>
                <c:pt idx="7201">
                  <c:v>90731.1</c:v>
                </c:pt>
                <c:pt idx="7202">
                  <c:v>90715.7</c:v>
                </c:pt>
                <c:pt idx="7203">
                  <c:v>90700</c:v>
                </c:pt>
                <c:pt idx="7204">
                  <c:v>90684</c:v>
                </c:pt>
                <c:pt idx="7205">
                  <c:v>90667.9</c:v>
                </c:pt>
                <c:pt idx="7206">
                  <c:v>90651.6</c:v>
                </c:pt>
                <c:pt idx="7207">
                  <c:v>90629.7</c:v>
                </c:pt>
                <c:pt idx="7208">
                  <c:v>90613.1</c:v>
                </c:pt>
                <c:pt idx="7209">
                  <c:v>90591</c:v>
                </c:pt>
                <c:pt idx="7210">
                  <c:v>90574.399999999994</c:v>
                </c:pt>
                <c:pt idx="7211">
                  <c:v>90557.9</c:v>
                </c:pt>
                <c:pt idx="7212">
                  <c:v>90536</c:v>
                </c:pt>
                <c:pt idx="7213">
                  <c:v>90519.8</c:v>
                </c:pt>
                <c:pt idx="7214">
                  <c:v>90498.5</c:v>
                </c:pt>
                <c:pt idx="7215">
                  <c:v>90482.7</c:v>
                </c:pt>
                <c:pt idx="7216">
                  <c:v>90462.2</c:v>
                </c:pt>
                <c:pt idx="7217">
                  <c:v>90452.2</c:v>
                </c:pt>
                <c:pt idx="7218">
                  <c:v>90437.4</c:v>
                </c:pt>
                <c:pt idx="7219">
                  <c:v>90418.3</c:v>
                </c:pt>
                <c:pt idx="7220">
                  <c:v>90404.6</c:v>
                </c:pt>
                <c:pt idx="7221">
                  <c:v>90387</c:v>
                </c:pt>
                <c:pt idx="7222">
                  <c:v>90374.399999999994</c:v>
                </c:pt>
                <c:pt idx="7223">
                  <c:v>90362.4</c:v>
                </c:pt>
                <c:pt idx="7224">
                  <c:v>90347.4</c:v>
                </c:pt>
                <c:pt idx="7225">
                  <c:v>90333.6</c:v>
                </c:pt>
                <c:pt idx="7226">
                  <c:v>90324.1</c:v>
                </c:pt>
                <c:pt idx="7227">
                  <c:v>90312.7</c:v>
                </c:pt>
                <c:pt idx="7228">
                  <c:v>90307.5</c:v>
                </c:pt>
                <c:pt idx="7229">
                  <c:v>90297.9</c:v>
                </c:pt>
                <c:pt idx="7230">
                  <c:v>90291</c:v>
                </c:pt>
                <c:pt idx="7231">
                  <c:v>90284.2</c:v>
                </c:pt>
                <c:pt idx="7232">
                  <c:v>90275.5</c:v>
                </c:pt>
                <c:pt idx="7233">
                  <c:v>90271.3</c:v>
                </c:pt>
                <c:pt idx="7234">
                  <c:v>90263.1</c:v>
                </c:pt>
                <c:pt idx="7235">
                  <c:v>90255.1</c:v>
                </c:pt>
                <c:pt idx="7236">
                  <c:v>90247.5</c:v>
                </c:pt>
                <c:pt idx="7237">
                  <c:v>90241.9</c:v>
                </c:pt>
                <c:pt idx="7238">
                  <c:v>90236.5</c:v>
                </c:pt>
                <c:pt idx="7239">
                  <c:v>90231.2</c:v>
                </c:pt>
                <c:pt idx="7240">
                  <c:v>90226</c:v>
                </c:pt>
                <c:pt idx="7241">
                  <c:v>90217.7</c:v>
                </c:pt>
                <c:pt idx="7242">
                  <c:v>90212.800000000003</c:v>
                </c:pt>
                <c:pt idx="7243">
                  <c:v>90208.1</c:v>
                </c:pt>
                <c:pt idx="7244">
                  <c:v>90203.5</c:v>
                </c:pt>
                <c:pt idx="7245">
                  <c:v>90200.5</c:v>
                </c:pt>
                <c:pt idx="7246">
                  <c:v>90177.600000000006</c:v>
                </c:pt>
                <c:pt idx="7247">
                  <c:v>90156.5</c:v>
                </c:pt>
                <c:pt idx="7248">
                  <c:v>90148.9</c:v>
                </c:pt>
                <c:pt idx="7249">
                  <c:v>90142.6</c:v>
                </c:pt>
                <c:pt idx="7250">
                  <c:v>90138.8</c:v>
                </c:pt>
                <c:pt idx="7251">
                  <c:v>90133.8</c:v>
                </c:pt>
                <c:pt idx="7252">
                  <c:v>90130</c:v>
                </c:pt>
                <c:pt idx="7253">
                  <c:v>90126.3</c:v>
                </c:pt>
                <c:pt idx="7254">
                  <c:v>90121.2</c:v>
                </c:pt>
                <c:pt idx="7255">
                  <c:v>90116.1</c:v>
                </c:pt>
                <c:pt idx="7256">
                  <c:v>90113.600000000006</c:v>
                </c:pt>
                <c:pt idx="7257">
                  <c:v>90109.8</c:v>
                </c:pt>
                <c:pt idx="7258">
                  <c:v>90104.8</c:v>
                </c:pt>
                <c:pt idx="7259">
                  <c:v>90101.1</c:v>
                </c:pt>
                <c:pt idx="7260">
                  <c:v>90096.3</c:v>
                </c:pt>
                <c:pt idx="7261">
                  <c:v>90092.7</c:v>
                </c:pt>
                <c:pt idx="7262">
                  <c:v>90089.2</c:v>
                </c:pt>
                <c:pt idx="7263">
                  <c:v>90084.6</c:v>
                </c:pt>
                <c:pt idx="7264">
                  <c:v>90080</c:v>
                </c:pt>
                <c:pt idx="7265">
                  <c:v>90075.5</c:v>
                </c:pt>
                <c:pt idx="7266">
                  <c:v>90073.3</c:v>
                </c:pt>
                <c:pt idx="7267">
                  <c:v>90068.9</c:v>
                </c:pt>
                <c:pt idx="7268">
                  <c:v>90065.600000000006</c:v>
                </c:pt>
                <c:pt idx="7269">
                  <c:v>90062.3</c:v>
                </c:pt>
                <c:pt idx="7270">
                  <c:v>90059.1</c:v>
                </c:pt>
                <c:pt idx="7271">
                  <c:v>90054.9</c:v>
                </c:pt>
                <c:pt idx="7272">
                  <c:v>90051.7</c:v>
                </c:pt>
                <c:pt idx="7273">
                  <c:v>90048.6</c:v>
                </c:pt>
                <c:pt idx="7274">
                  <c:v>90045.5</c:v>
                </c:pt>
                <c:pt idx="7275">
                  <c:v>90040.3</c:v>
                </c:pt>
                <c:pt idx="7276">
                  <c:v>90036.2</c:v>
                </c:pt>
                <c:pt idx="7277">
                  <c:v>90034.2</c:v>
                </c:pt>
                <c:pt idx="7278">
                  <c:v>90031.2</c:v>
                </c:pt>
                <c:pt idx="7279">
                  <c:v>90028.2</c:v>
                </c:pt>
                <c:pt idx="7280">
                  <c:v>90023.1</c:v>
                </c:pt>
                <c:pt idx="7281">
                  <c:v>90020.1</c:v>
                </c:pt>
                <c:pt idx="7282">
                  <c:v>90016.1</c:v>
                </c:pt>
                <c:pt idx="7283">
                  <c:v>90014.2</c:v>
                </c:pt>
                <c:pt idx="7284">
                  <c:v>90011.199999999997</c:v>
                </c:pt>
                <c:pt idx="7285">
                  <c:v>90007.2</c:v>
                </c:pt>
                <c:pt idx="7286">
                  <c:v>90004.2</c:v>
                </c:pt>
                <c:pt idx="7287">
                  <c:v>90000.2</c:v>
                </c:pt>
                <c:pt idx="7288">
                  <c:v>89997.2</c:v>
                </c:pt>
                <c:pt idx="7289">
                  <c:v>89994.2</c:v>
                </c:pt>
                <c:pt idx="7290">
                  <c:v>89990.2</c:v>
                </c:pt>
                <c:pt idx="7291">
                  <c:v>89986.2</c:v>
                </c:pt>
                <c:pt idx="7292">
                  <c:v>89982.2</c:v>
                </c:pt>
                <c:pt idx="7293">
                  <c:v>89979.199999999997</c:v>
                </c:pt>
                <c:pt idx="7294">
                  <c:v>89976.3</c:v>
                </c:pt>
                <c:pt idx="7295">
                  <c:v>89972.4</c:v>
                </c:pt>
                <c:pt idx="7296">
                  <c:v>89969.5</c:v>
                </c:pt>
                <c:pt idx="7297">
                  <c:v>89965.7</c:v>
                </c:pt>
                <c:pt idx="7298">
                  <c:v>89962.8</c:v>
                </c:pt>
                <c:pt idx="7299">
                  <c:v>89960</c:v>
                </c:pt>
                <c:pt idx="7300">
                  <c:v>89957.2</c:v>
                </c:pt>
                <c:pt idx="7301">
                  <c:v>89953.4</c:v>
                </c:pt>
                <c:pt idx="7302">
                  <c:v>89948.800000000003</c:v>
                </c:pt>
                <c:pt idx="7303">
                  <c:v>89946</c:v>
                </c:pt>
                <c:pt idx="7304">
                  <c:v>89943.2</c:v>
                </c:pt>
                <c:pt idx="7305">
                  <c:v>89939.5</c:v>
                </c:pt>
                <c:pt idx="7306">
                  <c:v>89937.7</c:v>
                </c:pt>
                <c:pt idx="7307">
                  <c:v>89933.1</c:v>
                </c:pt>
                <c:pt idx="7308">
                  <c:v>89930.3</c:v>
                </c:pt>
                <c:pt idx="7309">
                  <c:v>89927.5</c:v>
                </c:pt>
                <c:pt idx="7310">
                  <c:v>89924.800000000003</c:v>
                </c:pt>
                <c:pt idx="7311">
                  <c:v>89922.9</c:v>
                </c:pt>
                <c:pt idx="7312">
                  <c:v>89918.3</c:v>
                </c:pt>
                <c:pt idx="7313">
                  <c:v>89914.6</c:v>
                </c:pt>
                <c:pt idx="7314">
                  <c:v>89911.8</c:v>
                </c:pt>
                <c:pt idx="7315">
                  <c:v>89909</c:v>
                </c:pt>
                <c:pt idx="7316">
                  <c:v>89906.2</c:v>
                </c:pt>
                <c:pt idx="7317">
                  <c:v>89903.4</c:v>
                </c:pt>
                <c:pt idx="7318">
                  <c:v>89899.6</c:v>
                </c:pt>
                <c:pt idx="7319">
                  <c:v>89897.7</c:v>
                </c:pt>
                <c:pt idx="7320">
                  <c:v>89881.2</c:v>
                </c:pt>
                <c:pt idx="7321">
                  <c:v>89871.2</c:v>
                </c:pt>
                <c:pt idx="7322">
                  <c:v>89865.2</c:v>
                </c:pt>
                <c:pt idx="7323">
                  <c:v>89861.1</c:v>
                </c:pt>
                <c:pt idx="7324">
                  <c:v>89858.1</c:v>
                </c:pt>
                <c:pt idx="7325">
                  <c:v>89854.1</c:v>
                </c:pt>
                <c:pt idx="7326">
                  <c:v>89851.1</c:v>
                </c:pt>
                <c:pt idx="7327">
                  <c:v>89847.1</c:v>
                </c:pt>
                <c:pt idx="7328">
                  <c:v>89844.1</c:v>
                </c:pt>
                <c:pt idx="7329">
                  <c:v>89841.1</c:v>
                </c:pt>
                <c:pt idx="7330">
                  <c:v>89836</c:v>
                </c:pt>
                <c:pt idx="7331">
                  <c:v>89832</c:v>
                </c:pt>
                <c:pt idx="7332">
                  <c:v>89828.9</c:v>
                </c:pt>
                <c:pt idx="7333">
                  <c:v>89825.9</c:v>
                </c:pt>
                <c:pt idx="7334">
                  <c:v>89822.8</c:v>
                </c:pt>
                <c:pt idx="7335">
                  <c:v>89818.7</c:v>
                </c:pt>
                <c:pt idx="7336">
                  <c:v>89814.5</c:v>
                </c:pt>
                <c:pt idx="7337">
                  <c:v>89811.3</c:v>
                </c:pt>
                <c:pt idx="7338">
                  <c:v>89808.2</c:v>
                </c:pt>
                <c:pt idx="7339">
                  <c:v>89806</c:v>
                </c:pt>
                <c:pt idx="7340">
                  <c:v>89801.7</c:v>
                </c:pt>
                <c:pt idx="7341">
                  <c:v>89797.4</c:v>
                </c:pt>
                <c:pt idx="7342">
                  <c:v>89793</c:v>
                </c:pt>
                <c:pt idx="7343">
                  <c:v>89789.7</c:v>
                </c:pt>
                <c:pt idx="7344">
                  <c:v>89786.3</c:v>
                </c:pt>
                <c:pt idx="7345">
                  <c:v>89781.8</c:v>
                </c:pt>
                <c:pt idx="7346">
                  <c:v>89778.4</c:v>
                </c:pt>
                <c:pt idx="7347">
                  <c:v>89773.7</c:v>
                </c:pt>
                <c:pt idx="7348">
                  <c:v>89769</c:v>
                </c:pt>
                <c:pt idx="7349">
                  <c:v>89766.6</c:v>
                </c:pt>
                <c:pt idx="7350">
                  <c:v>89763</c:v>
                </c:pt>
                <c:pt idx="7351">
                  <c:v>89758.1</c:v>
                </c:pt>
                <c:pt idx="7352">
                  <c:v>89753.1</c:v>
                </c:pt>
                <c:pt idx="7353">
                  <c:v>89749.3</c:v>
                </c:pt>
                <c:pt idx="7354">
                  <c:v>89745.5</c:v>
                </c:pt>
                <c:pt idx="7355">
                  <c:v>89740.2</c:v>
                </c:pt>
                <c:pt idx="7356">
                  <c:v>89734.9</c:v>
                </c:pt>
                <c:pt idx="7357">
                  <c:v>89729.5</c:v>
                </c:pt>
                <c:pt idx="7358">
                  <c:v>89725.4</c:v>
                </c:pt>
                <c:pt idx="7359">
                  <c:v>89721.2</c:v>
                </c:pt>
                <c:pt idx="7360">
                  <c:v>89715.5</c:v>
                </c:pt>
                <c:pt idx="7361">
                  <c:v>89712.6</c:v>
                </c:pt>
                <c:pt idx="7362">
                  <c:v>89705.3</c:v>
                </c:pt>
                <c:pt idx="7363">
                  <c:v>89700.800000000003</c:v>
                </c:pt>
                <c:pt idx="7364">
                  <c:v>89694.8</c:v>
                </c:pt>
                <c:pt idx="7365">
                  <c:v>89691.8</c:v>
                </c:pt>
                <c:pt idx="7366">
                  <c:v>89685.6</c:v>
                </c:pt>
                <c:pt idx="7367">
                  <c:v>89679.4</c:v>
                </c:pt>
                <c:pt idx="7368">
                  <c:v>89673.1</c:v>
                </c:pt>
                <c:pt idx="7369">
                  <c:v>89666.7</c:v>
                </c:pt>
                <c:pt idx="7370">
                  <c:v>89661.9</c:v>
                </c:pt>
                <c:pt idx="7371">
                  <c:v>89657</c:v>
                </c:pt>
                <c:pt idx="7372">
                  <c:v>89652.1</c:v>
                </c:pt>
                <c:pt idx="7373">
                  <c:v>89643.8</c:v>
                </c:pt>
                <c:pt idx="7374">
                  <c:v>89637.1</c:v>
                </c:pt>
                <c:pt idx="7375">
                  <c:v>89632</c:v>
                </c:pt>
                <c:pt idx="7376">
                  <c:v>89626.9</c:v>
                </c:pt>
                <c:pt idx="7377">
                  <c:v>89620</c:v>
                </c:pt>
                <c:pt idx="7378">
                  <c:v>89611.4</c:v>
                </c:pt>
                <c:pt idx="7379">
                  <c:v>89604.4</c:v>
                </c:pt>
                <c:pt idx="7380">
                  <c:v>89597.3</c:v>
                </c:pt>
                <c:pt idx="7381">
                  <c:v>89593.8</c:v>
                </c:pt>
                <c:pt idx="7382">
                  <c:v>89588.5</c:v>
                </c:pt>
                <c:pt idx="7383">
                  <c:v>89581.3</c:v>
                </c:pt>
                <c:pt idx="7384">
                  <c:v>89575.9</c:v>
                </c:pt>
                <c:pt idx="7385">
                  <c:v>89568.7</c:v>
                </c:pt>
                <c:pt idx="7386">
                  <c:v>89565.1</c:v>
                </c:pt>
                <c:pt idx="7387">
                  <c:v>89545</c:v>
                </c:pt>
                <c:pt idx="7388">
                  <c:v>89511.7</c:v>
                </c:pt>
                <c:pt idx="7389">
                  <c:v>89502.2</c:v>
                </c:pt>
                <c:pt idx="7390">
                  <c:v>89492.7</c:v>
                </c:pt>
                <c:pt idx="7391">
                  <c:v>89483.1</c:v>
                </c:pt>
                <c:pt idx="7392">
                  <c:v>89475.3</c:v>
                </c:pt>
                <c:pt idx="7393">
                  <c:v>89469.5</c:v>
                </c:pt>
                <c:pt idx="7394">
                  <c:v>89461.6</c:v>
                </c:pt>
                <c:pt idx="7395">
                  <c:v>89457.600000000006</c:v>
                </c:pt>
                <c:pt idx="7396">
                  <c:v>89447.5</c:v>
                </c:pt>
                <c:pt idx="7397">
                  <c:v>89441.4</c:v>
                </c:pt>
                <c:pt idx="7398">
                  <c:v>89433.2</c:v>
                </c:pt>
                <c:pt idx="7399">
                  <c:v>89429</c:v>
                </c:pt>
                <c:pt idx="7400">
                  <c:v>89422.7</c:v>
                </c:pt>
                <c:pt idx="7401">
                  <c:v>89414.2</c:v>
                </c:pt>
                <c:pt idx="7402">
                  <c:v>89407.8</c:v>
                </c:pt>
                <c:pt idx="7403">
                  <c:v>89396.9</c:v>
                </c:pt>
                <c:pt idx="7404">
                  <c:v>89390.3</c:v>
                </c:pt>
                <c:pt idx="7405">
                  <c:v>89383.6</c:v>
                </c:pt>
                <c:pt idx="7406">
                  <c:v>89376.8</c:v>
                </c:pt>
                <c:pt idx="7407">
                  <c:v>89367.7</c:v>
                </c:pt>
                <c:pt idx="7408">
                  <c:v>89358.399999999994</c:v>
                </c:pt>
                <c:pt idx="7409">
                  <c:v>89353.600000000006</c:v>
                </c:pt>
                <c:pt idx="7410">
                  <c:v>89344.1</c:v>
                </c:pt>
                <c:pt idx="7411">
                  <c:v>89339.3</c:v>
                </c:pt>
                <c:pt idx="7412">
                  <c:v>89327</c:v>
                </c:pt>
                <c:pt idx="7413">
                  <c:v>89319.5</c:v>
                </c:pt>
                <c:pt idx="7414">
                  <c:v>89312</c:v>
                </c:pt>
                <c:pt idx="7415">
                  <c:v>89304.3</c:v>
                </c:pt>
                <c:pt idx="7416">
                  <c:v>89296.5</c:v>
                </c:pt>
                <c:pt idx="7417">
                  <c:v>89285.8</c:v>
                </c:pt>
                <c:pt idx="7418">
                  <c:v>89274.6</c:v>
                </c:pt>
                <c:pt idx="7419">
                  <c:v>89266</c:v>
                </c:pt>
                <c:pt idx="7420">
                  <c:v>89254.2</c:v>
                </c:pt>
                <c:pt idx="7421">
                  <c:v>89248.1</c:v>
                </c:pt>
                <c:pt idx="7422">
                  <c:v>89235.7</c:v>
                </c:pt>
                <c:pt idx="7423">
                  <c:v>89223</c:v>
                </c:pt>
                <c:pt idx="7424">
                  <c:v>89213.3</c:v>
                </c:pt>
                <c:pt idx="7425">
                  <c:v>89200.1</c:v>
                </c:pt>
                <c:pt idx="7426">
                  <c:v>89190</c:v>
                </c:pt>
                <c:pt idx="7427">
                  <c:v>89179.8</c:v>
                </c:pt>
                <c:pt idx="7428">
                  <c:v>89166</c:v>
                </c:pt>
                <c:pt idx="7429">
                  <c:v>89152</c:v>
                </c:pt>
                <c:pt idx="7430">
                  <c:v>89137.9</c:v>
                </c:pt>
                <c:pt idx="7431">
                  <c:v>89123.6</c:v>
                </c:pt>
                <c:pt idx="7432">
                  <c:v>89116.5</c:v>
                </c:pt>
                <c:pt idx="7433">
                  <c:v>89102</c:v>
                </c:pt>
                <c:pt idx="7434">
                  <c:v>89087.5</c:v>
                </c:pt>
                <c:pt idx="7435">
                  <c:v>89076.6</c:v>
                </c:pt>
                <c:pt idx="7436">
                  <c:v>89062.1</c:v>
                </c:pt>
                <c:pt idx="7437">
                  <c:v>89051.199999999997</c:v>
                </c:pt>
                <c:pt idx="7438">
                  <c:v>89040.3</c:v>
                </c:pt>
                <c:pt idx="7439">
                  <c:v>89029.4</c:v>
                </c:pt>
                <c:pt idx="7440">
                  <c:v>89015</c:v>
                </c:pt>
                <c:pt idx="7441">
                  <c:v>89000.6</c:v>
                </c:pt>
                <c:pt idx="7442">
                  <c:v>88986.4</c:v>
                </c:pt>
                <c:pt idx="7443">
                  <c:v>88979.3</c:v>
                </c:pt>
                <c:pt idx="7444">
                  <c:v>88965.2</c:v>
                </c:pt>
                <c:pt idx="7445">
                  <c:v>88951.4</c:v>
                </c:pt>
                <c:pt idx="7446">
                  <c:v>88941.1</c:v>
                </c:pt>
                <c:pt idx="7447">
                  <c:v>88927.7</c:v>
                </c:pt>
                <c:pt idx="7448">
                  <c:v>88914.4</c:v>
                </c:pt>
                <c:pt idx="7449">
                  <c:v>88907.9</c:v>
                </c:pt>
                <c:pt idx="7450">
                  <c:v>88894.5</c:v>
                </c:pt>
                <c:pt idx="7451">
                  <c:v>88884.3</c:v>
                </c:pt>
                <c:pt idx="7452">
                  <c:v>88870.5</c:v>
                </c:pt>
                <c:pt idx="7453">
                  <c:v>88860</c:v>
                </c:pt>
                <c:pt idx="7454">
                  <c:v>88784.3</c:v>
                </c:pt>
                <c:pt idx="7455">
                  <c:v>88748.1</c:v>
                </c:pt>
                <c:pt idx="7456">
                  <c:v>88730.2</c:v>
                </c:pt>
                <c:pt idx="7457">
                  <c:v>88716.1</c:v>
                </c:pt>
                <c:pt idx="7458">
                  <c:v>88705.600000000006</c:v>
                </c:pt>
                <c:pt idx="7459">
                  <c:v>88688.5</c:v>
                </c:pt>
                <c:pt idx="7460">
                  <c:v>88678.399999999994</c:v>
                </c:pt>
                <c:pt idx="7461">
                  <c:v>88668.5</c:v>
                </c:pt>
                <c:pt idx="7462">
                  <c:v>88658.7</c:v>
                </c:pt>
                <c:pt idx="7463">
                  <c:v>88646.1</c:v>
                </c:pt>
                <c:pt idx="7464">
                  <c:v>88636.9</c:v>
                </c:pt>
                <c:pt idx="7465">
                  <c:v>88627.9</c:v>
                </c:pt>
                <c:pt idx="7466">
                  <c:v>88616.3</c:v>
                </c:pt>
                <c:pt idx="7467">
                  <c:v>88610.7</c:v>
                </c:pt>
                <c:pt idx="7468">
                  <c:v>88599.9</c:v>
                </c:pt>
                <c:pt idx="7469">
                  <c:v>88587.199999999997</c:v>
                </c:pt>
                <c:pt idx="7470">
                  <c:v>88580</c:v>
                </c:pt>
                <c:pt idx="7471">
                  <c:v>88573.2</c:v>
                </c:pt>
                <c:pt idx="7472">
                  <c:v>88566.8</c:v>
                </c:pt>
                <c:pt idx="7473">
                  <c:v>88560.7</c:v>
                </c:pt>
                <c:pt idx="7474">
                  <c:v>88553.3</c:v>
                </c:pt>
                <c:pt idx="7475">
                  <c:v>88546.4</c:v>
                </c:pt>
                <c:pt idx="7476">
                  <c:v>88541.4</c:v>
                </c:pt>
                <c:pt idx="7477">
                  <c:v>88538.2</c:v>
                </c:pt>
                <c:pt idx="7478">
                  <c:v>88532</c:v>
                </c:pt>
                <c:pt idx="7479">
                  <c:v>88527.5</c:v>
                </c:pt>
                <c:pt idx="7480">
                  <c:v>88521.8</c:v>
                </c:pt>
                <c:pt idx="7481">
                  <c:v>88516.2</c:v>
                </c:pt>
                <c:pt idx="7482">
                  <c:v>88513.5</c:v>
                </c:pt>
                <c:pt idx="7483">
                  <c:v>88508.3</c:v>
                </c:pt>
                <c:pt idx="7484">
                  <c:v>88504.5</c:v>
                </c:pt>
                <c:pt idx="7485">
                  <c:v>88498.4</c:v>
                </c:pt>
                <c:pt idx="7486">
                  <c:v>88493.7</c:v>
                </c:pt>
                <c:pt idx="7487">
                  <c:v>88491.4</c:v>
                </c:pt>
                <c:pt idx="7488">
                  <c:v>88488.1</c:v>
                </c:pt>
                <c:pt idx="7489">
                  <c:v>88483.7</c:v>
                </c:pt>
                <c:pt idx="7490">
                  <c:v>88480.4</c:v>
                </c:pt>
                <c:pt idx="7491">
                  <c:v>88476.2</c:v>
                </c:pt>
                <c:pt idx="7492">
                  <c:v>88473</c:v>
                </c:pt>
                <c:pt idx="7493">
                  <c:v>88468.9</c:v>
                </c:pt>
                <c:pt idx="7494">
                  <c:v>88465.8</c:v>
                </c:pt>
                <c:pt idx="7495">
                  <c:v>88461.7</c:v>
                </c:pt>
                <c:pt idx="7496">
                  <c:v>88457.7</c:v>
                </c:pt>
                <c:pt idx="7497">
                  <c:v>88453.6</c:v>
                </c:pt>
                <c:pt idx="7498">
                  <c:v>88449.5</c:v>
                </c:pt>
                <c:pt idx="7499">
                  <c:v>88446.399999999994</c:v>
                </c:pt>
                <c:pt idx="7500">
                  <c:v>88443.3</c:v>
                </c:pt>
                <c:pt idx="7501">
                  <c:v>88439.1</c:v>
                </c:pt>
                <c:pt idx="7502">
                  <c:v>88434.8</c:v>
                </c:pt>
                <c:pt idx="7503">
                  <c:v>88431.5</c:v>
                </c:pt>
                <c:pt idx="7504">
                  <c:v>88428.2</c:v>
                </c:pt>
                <c:pt idx="7505">
                  <c:v>88423.6</c:v>
                </c:pt>
                <c:pt idx="7506">
                  <c:v>88418.9</c:v>
                </c:pt>
                <c:pt idx="7507">
                  <c:v>88412.800000000003</c:v>
                </c:pt>
                <c:pt idx="7508">
                  <c:v>88410.2</c:v>
                </c:pt>
                <c:pt idx="7509">
                  <c:v>88405.1</c:v>
                </c:pt>
                <c:pt idx="7510">
                  <c:v>88401.2</c:v>
                </c:pt>
                <c:pt idx="7511">
                  <c:v>88397.4</c:v>
                </c:pt>
                <c:pt idx="7512">
                  <c:v>88392.2</c:v>
                </c:pt>
                <c:pt idx="7513">
                  <c:v>88387</c:v>
                </c:pt>
                <c:pt idx="7514">
                  <c:v>88384.4</c:v>
                </c:pt>
                <c:pt idx="7515">
                  <c:v>88380.5</c:v>
                </c:pt>
                <c:pt idx="7516">
                  <c:v>88375.3</c:v>
                </c:pt>
                <c:pt idx="7517">
                  <c:v>88370</c:v>
                </c:pt>
                <c:pt idx="7518">
                  <c:v>88366.1</c:v>
                </c:pt>
                <c:pt idx="7519">
                  <c:v>88360.8</c:v>
                </c:pt>
                <c:pt idx="7520">
                  <c:v>88356.800000000003</c:v>
                </c:pt>
                <c:pt idx="7521">
                  <c:v>88354.2</c:v>
                </c:pt>
                <c:pt idx="7522">
                  <c:v>88320.2</c:v>
                </c:pt>
                <c:pt idx="7523">
                  <c:v>88313.3</c:v>
                </c:pt>
                <c:pt idx="7524">
                  <c:v>88306.3</c:v>
                </c:pt>
                <c:pt idx="7525">
                  <c:v>88300.6</c:v>
                </c:pt>
                <c:pt idx="7526">
                  <c:v>88296.4</c:v>
                </c:pt>
                <c:pt idx="7527">
                  <c:v>88290.7</c:v>
                </c:pt>
                <c:pt idx="7528">
                  <c:v>88286.3</c:v>
                </c:pt>
                <c:pt idx="7529">
                  <c:v>88282</c:v>
                </c:pt>
                <c:pt idx="7530">
                  <c:v>88276.1</c:v>
                </c:pt>
                <c:pt idx="7531">
                  <c:v>88271.7</c:v>
                </c:pt>
                <c:pt idx="7532">
                  <c:v>88267.3</c:v>
                </c:pt>
                <c:pt idx="7533">
                  <c:v>88261.3</c:v>
                </c:pt>
                <c:pt idx="7534">
                  <c:v>88255.3</c:v>
                </c:pt>
                <c:pt idx="7535">
                  <c:v>88249.2</c:v>
                </c:pt>
                <c:pt idx="7536">
                  <c:v>88244.6</c:v>
                </c:pt>
                <c:pt idx="7537">
                  <c:v>88240</c:v>
                </c:pt>
                <c:pt idx="7538">
                  <c:v>88235.4</c:v>
                </c:pt>
                <c:pt idx="7539">
                  <c:v>88229.4</c:v>
                </c:pt>
                <c:pt idx="7540">
                  <c:v>88224.8</c:v>
                </c:pt>
                <c:pt idx="7541">
                  <c:v>88220.3</c:v>
                </c:pt>
                <c:pt idx="7542">
                  <c:v>88215.8</c:v>
                </c:pt>
                <c:pt idx="7543">
                  <c:v>88211.3</c:v>
                </c:pt>
                <c:pt idx="7544">
                  <c:v>88206.8</c:v>
                </c:pt>
                <c:pt idx="7545">
                  <c:v>88200.8</c:v>
                </c:pt>
                <c:pt idx="7546">
                  <c:v>88193.3</c:v>
                </c:pt>
                <c:pt idx="7547">
                  <c:v>88190.3</c:v>
                </c:pt>
                <c:pt idx="7548">
                  <c:v>88184.2</c:v>
                </c:pt>
                <c:pt idx="7549">
                  <c:v>88181.1</c:v>
                </c:pt>
                <c:pt idx="7550">
                  <c:v>88173.4</c:v>
                </c:pt>
                <c:pt idx="7551">
                  <c:v>88168.7</c:v>
                </c:pt>
                <c:pt idx="7552">
                  <c:v>88164</c:v>
                </c:pt>
                <c:pt idx="7553">
                  <c:v>88159.2</c:v>
                </c:pt>
                <c:pt idx="7554">
                  <c:v>88154.4</c:v>
                </c:pt>
                <c:pt idx="7555">
                  <c:v>88149.5</c:v>
                </c:pt>
                <c:pt idx="7556">
                  <c:v>88142.8</c:v>
                </c:pt>
                <c:pt idx="7557">
                  <c:v>88136.1</c:v>
                </c:pt>
                <c:pt idx="7558">
                  <c:v>88130.9</c:v>
                </c:pt>
                <c:pt idx="7559">
                  <c:v>88125.6</c:v>
                </c:pt>
                <c:pt idx="7560">
                  <c:v>88118.5</c:v>
                </c:pt>
                <c:pt idx="7561">
                  <c:v>88113.1</c:v>
                </c:pt>
                <c:pt idx="7562">
                  <c:v>88105.600000000006</c:v>
                </c:pt>
                <c:pt idx="7563">
                  <c:v>88099.9</c:v>
                </c:pt>
                <c:pt idx="7564">
                  <c:v>88094.1</c:v>
                </c:pt>
                <c:pt idx="7565">
                  <c:v>88088.2</c:v>
                </c:pt>
                <c:pt idx="7566">
                  <c:v>88080.1</c:v>
                </c:pt>
                <c:pt idx="7567">
                  <c:v>88071.8</c:v>
                </c:pt>
                <c:pt idx="7568">
                  <c:v>88065.4</c:v>
                </c:pt>
                <c:pt idx="7569">
                  <c:v>88058.9</c:v>
                </c:pt>
                <c:pt idx="7570">
                  <c:v>88052.2</c:v>
                </c:pt>
                <c:pt idx="7571">
                  <c:v>88043</c:v>
                </c:pt>
                <c:pt idx="7572">
                  <c:v>88033.600000000006</c:v>
                </c:pt>
                <c:pt idx="7573">
                  <c:v>88023.7</c:v>
                </c:pt>
                <c:pt idx="7574">
                  <c:v>88013.2</c:v>
                </c:pt>
                <c:pt idx="7575">
                  <c:v>88005</c:v>
                </c:pt>
                <c:pt idx="7576">
                  <c:v>87993.600000000006</c:v>
                </c:pt>
                <c:pt idx="7577">
                  <c:v>87981.6</c:v>
                </c:pt>
                <c:pt idx="7578">
                  <c:v>87969.2</c:v>
                </c:pt>
                <c:pt idx="7579">
                  <c:v>87959.6</c:v>
                </c:pt>
                <c:pt idx="7580">
                  <c:v>87946.4</c:v>
                </c:pt>
                <c:pt idx="7581">
                  <c:v>87936.2</c:v>
                </c:pt>
                <c:pt idx="7582">
                  <c:v>87925.9</c:v>
                </c:pt>
                <c:pt idx="7583">
                  <c:v>87911.7</c:v>
                </c:pt>
                <c:pt idx="7584">
                  <c:v>87897.2</c:v>
                </c:pt>
                <c:pt idx="7585">
                  <c:v>87882.3</c:v>
                </c:pt>
                <c:pt idx="7586">
                  <c:v>87874.8</c:v>
                </c:pt>
                <c:pt idx="7587">
                  <c:v>87859.5</c:v>
                </c:pt>
                <c:pt idx="7588">
                  <c:v>87844</c:v>
                </c:pt>
                <c:pt idx="7589">
                  <c:v>87832.2</c:v>
                </c:pt>
                <c:pt idx="7590">
                  <c:v>87816.2</c:v>
                </c:pt>
                <c:pt idx="7591">
                  <c:v>87808.2</c:v>
                </c:pt>
                <c:pt idx="7592">
                  <c:v>87792</c:v>
                </c:pt>
                <c:pt idx="7593">
                  <c:v>87783.8</c:v>
                </c:pt>
                <c:pt idx="7594">
                  <c:v>87767.4</c:v>
                </c:pt>
                <c:pt idx="7595">
                  <c:v>87503.6</c:v>
                </c:pt>
                <c:pt idx="7596">
                  <c:v>87483.6</c:v>
                </c:pt>
                <c:pt idx="7597">
                  <c:v>87473.600000000006</c:v>
                </c:pt>
                <c:pt idx="7598">
                  <c:v>87448.2</c:v>
                </c:pt>
                <c:pt idx="7599">
                  <c:v>87432.8</c:v>
                </c:pt>
                <c:pt idx="7600">
                  <c:v>87417.4</c:v>
                </c:pt>
                <c:pt idx="7601">
                  <c:v>87407.1</c:v>
                </c:pt>
                <c:pt idx="7602">
                  <c:v>87386.4</c:v>
                </c:pt>
                <c:pt idx="7603">
                  <c:v>87370.9</c:v>
                </c:pt>
                <c:pt idx="7604">
                  <c:v>87355.4</c:v>
                </c:pt>
                <c:pt idx="7605">
                  <c:v>87334.8</c:v>
                </c:pt>
                <c:pt idx="7606">
                  <c:v>87314.3</c:v>
                </c:pt>
                <c:pt idx="7607">
                  <c:v>87304.1</c:v>
                </c:pt>
                <c:pt idx="7608">
                  <c:v>87283.8</c:v>
                </c:pt>
                <c:pt idx="7609">
                  <c:v>87268.800000000003</c:v>
                </c:pt>
                <c:pt idx="7610">
                  <c:v>87243.9</c:v>
                </c:pt>
                <c:pt idx="7611">
                  <c:v>87234.1</c:v>
                </c:pt>
                <c:pt idx="7612">
                  <c:v>87214.8</c:v>
                </c:pt>
                <c:pt idx="7613">
                  <c:v>87205.2</c:v>
                </c:pt>
                <c:pt idx="7614">
                  <c:v>87191</c:v>
                </c:pt>
                <c:pt idx="7615">
                  <c:v>87177.1</c:v>
                </c:pt>
                <c:pt idx="7616">
                  <c:v>87154.5</c:v>
                </c:pt>
                <c:pt idx="7617">
                  <c:v>87145.7</c:v>
                </c:pt>
                <c:pt idx="7618">
                  <c:v>87132.6</c:v>
                </c:pt>
                <c:pt idx="7619">
                  <c:v>87119.8</c:v>
                </c:pt>
                <c:pt idx="7620">
                  <c:v>87102.9</c:v>
                </c:pt>
                <c:pt idx="7621">
                  <c:v>87086.2</c:v>
                </c:pt>
                <c:pt idx="7622">
                  <c:v>87073.9</c:v>
                </c:pt>
                <c:pt idx="7623">
                  <c:v>87065.7</c:v>
                </c:pt>
                <c:pt idx="7624">
                  <c:v>87053.6</c:v>
                </c:pt>
                <c:pt idx="7625">
                  <c:v>87037.6</c:v>
                </c:pt>
                <c:pt idx="7626">
                  <c:v>87025.7</c:v>
                </c:pt>
                <c:pt idx="7627">
                  <c:v>87010</c:v>
                </c:pt>
                <c:pt idx="7628">
                  <c:v>86998.3</c:v>
                </c:pt>
                <c:pt idx="7629">
                  <c:v>86990.5</c:v>
                </c:pt>
                <c:pt idx="7630">
                  <c:v>86975.1</c:v>
                </c:pt>
                <c:pt idx="7631">
                  <c:v>86963.6</c:v>
                </c:pt>
                <c:pt idx="7632">
                  <c:v>86952.2</c:v>
                </c:pt>
                <c:pt idx="7633">
                  <c:v>86937.1</c:v>
                </c:pt>
                <c:pt idx="7634">
                  <c:v>86929.5</c:v>
                </c:pt>
                <c:pt idx="7635">
                  <c:v>86914.5</c:v>
                </c:pt>
                <c:pt idx="7636">
                  <c:v>86899.4</c:v>
                </c:pt>
                <c:pt idx="7637">
                  <c:v>86888.2</c:v>
                </c:pt>
                <c:pt idx="7638">
                  <c:v>86877</c:v>
                </c:pt>
                <c:pt idx="7639">
                  <c:v>86862</c:v>
                </c:pt>
                <c:pt idx="7640">
                  <c:v>86854.5</c:v>
                </c:pt>
                <c:pt idx="7641">
                  <c:v>86839.5</c:v>
                </c:pt>
                <c:pt idx="7642">
                  <c:v>86828.2</c:v>
                </c:pt>
                <c:pt idx="7643">
                  <c:v>86816.9</c:v>
                </c:pt>
                <c:pt idx="7644">
                  <c:v>86801.7</c:v>
                </c:pt>
                <c:pt idx="7645">
                  <c:v>86794.1</c:v>
                </c:pt>
                <c:pt idx="7646">
                  <c:v>86782.7</c:v>
                </c:pt>
                <c:pt idx="7647">
                  <c:v>86771.199999999997</c:v>
                </c:pt>
                <c:pt idx="7648">
                  <c:v>86755.7</c:v>
                </c:pt>
                <c:pt idx="7649">
                  <c:v>86740.2</c:v>
                </c:pt>
                <c:pt idx="7650">
                  <c:v>86724.5</c:v>
                </c:pt>
                <c:pt idx="7651">
                  <c:v>86716.5</c:v>
                </c:pt>
                <c:pt idx="7652">
                  <c:v>86704.5</c:v>
                </c:pt>
                <c:pt idx="7653">
                  <c:v>86688.2</c:v>
                </c:pt>
                <c:pt idx="7654">
                  <c:v>86671.6</c:v>
                </c:pt>
                <c:pt idx="7655">
                  <c:v>86658.9</c:v>
                </c:pt>
                <c:pt idx="7656">
                  <c:v>86650.4</c:v>
                </c:pt>
                <c:pt idx="7657">
                  <c:v>86637.5</c:v>
                </c:pt>
                <c:pt idx="7658">
                  <c:v>86620.1</c:v>
                </c:pt>
                <c:pt idx="7659">
                  <c:v>86606.9</c:v>
                </c:pt>
                <c:pt idx="7660">
                  <c:v>86589.3</c:v>
                </c:pt>
                <c:pt idx="7661">
                  <c:v>86576</c:v>
                </c:pt>
                <c:pt idx="7662">
                  <c:v>86562.6</c:v>
                </c:pt>
                <c:pt idx="7663">
                  <c:v>86549.2</c:v>
                </c:pt>
                <c:pt idx="7664">
                  <c:v>86535.9</c:v>
                </c:pt>
                <c:pt idx="7665">
                  <c:v>86513.600000000006</c:v>
                </c:pt>
                <c:pt idx="7666">
                  <c:v>86500.2</c:v>
                </c:pt>
                <c:pt idx="7667">
                  <c:v>86491.4</c:v>
                </c:pt>
                <c:pt idx="7668">
                  <c:v>86478.1</c:v>
                </c:pt>
                <c:pt idx="7669">
                  <c:v>86464.9</c:v>
                </c:pt>
                <c:pt idx="7670">
                  <c:v>86451.8</c:v>
                </c:pt>
                <c:pt idx="7671">
                  <c:v>86434.6</c:v>
                </c:pt>
                <c:pt idx="7672">
                  <c:v>86421.7</c:v>
                </c:pt>
                <c:pt idx="7673">
                  <c:v>86413.3</c:v>
                </c:pt>
                <c:pt idx="7674">
                  <c:v>86400.7</c:v>
                </c:pt>
                <c:pt idx="7675">
                  <c:v>86392.4</c:v>
                </c:pt>
                <c:pt idx="7676">
                  <c:v>86247.1</c:v>
                </c:pt>
                <c:pt idx="7677">
                  <c:v>86235.8</c:v>
                </c:pt>
                <c:pt idx="7678">
                  <c:v>86227.5</c:v>
                </c:pt>
                <c:pt idx="7679">
                  <c:v>86216.7</c:v>
                </c:pt>
                <c:pt idx="7680">
                  <c:v>86208.7</c:v>
                </c:pt>
                <c:pt idx="7681">
                  <c:v>86203.4</c:v>
                </c:pt>
                <c:pt idx="7682">
                  <c:v>86193</c:v>
                </c:pt>
                <c:pt idx="7683">
                  <c:v>86187.9</c:v>
                </c:pt>
                <c:pt idx="7684">
                  <c:v>86175.3</c:v>
                </c:pt>
                <c:pt idx="7685">
                  <c:v>86168</c:v>
                </c:pt>
                <c:pt idx="7686">
                  <c:v>86163.1</c:v>
                </c:pt>
                <c:pt idx="7687">
                  <c:v>86153.5</c:v>
                </c:pt>
                <c:pt idx="7688">
                  <c:v>86146.4</c:v>
                </c:pt>
                <c:pt idx="7689">
                  <c:v>86139.4</c:v>
                </c:pt>
                <c:pt idx="7690">
                  <c:v>86130.3</c:v>
                </c:pt>
                <c:pt idx="7691">
                  <c:v>86123.5</c:v>
                </c:pt>
                <c:pt idx="7692">
                  <c:v>86116.9</c:v>
                </c:pt>
                <c:pt idx="7693">
                  <c:v>86110.3</c:v>
                </c:pt>
                <c:pt idx="7694">
                  <c:v>86103.8</c:v>
                </c:pt>
                <c:pt idx="7695">
                  <c:v>86095.2</c:v>
                </c:pt>
                <c:pt idx="7696">
                  <c:v>86088.9</c:v>
                </c:pt>
                <c:pt idx="7697">
                  <c:v>86080.6</c:v>
                </c:pt>
                <c:pt idx="7698">
                  <c:v>86074.5</c:v>
                </c:pt>
                <c:pt idx="7699">
                  <c:v>86070.399999999994</c:v>
                </c:pt>
                <c:pt idx="7700">
                  <c:v>86064.4</c:v>
                </c:pt>
                <c:pt idx="7701">
                  <c:v>86056.5</c:v>
                </c:pt>
                <c:pt idx="7702">
                  <c:v>86050.6</c:v>
                </c:pt>
                <c:pt idx="7703">
                  <c:v>86044.7</c:v>
                </c:pt>
                <c:pt idx="7704">
                  <c:v>86037.1</c:v>
                </c:pt>
                <c:pt idx="7705">
                  <c:v>86033.3</c:v>
                </c:pt>
                <c:pt idx="7706">
                  <c:v>86025.7</c:v>
                </c:pt>
                <c:pt idx="7707">
                  <c:v>86018.3</c:v>
                </c:pt>
                <c:pt idx="7708">
                  <c:v>86010.9</c:v>
                </c:pt>
                <c:pt idx="7709">
                  <c:v>86007.2</c:v>
                </c:pt>
                <c:pt idx="7710">
                  <c:v>85999.9</c:v>
                </c:pt>
                <c:pt idx="7711">
                  <c:v>85996.3</c:v>
                </c:pt>
                <c:pt idx="7712">
                  <c:v>85990.9</c:v>
                </c:pt>
                <c:pt idx="7713">
                  <c:v>85983.7</c:v>
                </c:pt>
                <c:pt idx="7714">
                  <c:v>85978.5</c:v>
                </c:pt>
                <c:pt idx="7715">
                  <c:v>85975</c:v>
                </c:pt>
                <c:pt idx="7716">
                  <c:v>85968.1</c:v>
                </c:pt>
                <c:pt idx="7717">
                  <c:v>85963</c:v>
                </c:pt>
                <c:pt idx="7718">
                  <c:v>85956.3</c:v>
                </c:pt>
                <c:pt idx="7719">
                  <c:v>85949.7</c:v>
                </c:pt>
                <c:pt idx="7720">
                  <c:v>85944.8</c:v>
                </c:pt>
                <c:pt idx="7721">
                  <c:v>85941.6</c:v>
                </c:pt>
                <c:pt idx="7722">
                  <c:v>85935.2</c:v>
                </c:pt>
                <c:pt idx="7723">
                  <c:v>85930.5</c:v>
                </c:pt>
                <c:pt idx="7724">
                  <c:v>85924.3</c:v>
                </c:pt>
                <c:pt idx="7725">
                  <c:v>85919.7</c:v>
                </c:pt>
                <c:pt idx="7726">
                  <c:v>85916.6</c:v>
                </c:pt>
                <c:pt idx="7727">
                  <c:v>85912.1</c:v>
                </c:pt>
                <c:pt idx="7728">
                  <c:v>85907.6</c:v>
                </c:pt>
                <c:pt idx="7729">
                  <c:v>85901.6</c:v>
                </c:pt>
                <c:pt idx="7730">
                  <c:v>85895.7</c:v>
                </c:pt>
                <c:pt idx="7731">
                  <c:v>85891.3</c:v>
                </c:pt>
                <c:pt idx="7732">
                  <c:v>85887</c:v>
                </c:pt>
                <c:pt idx="7733">
                  <c:v>85882.7</c:v>
                </c:pt>
                <c:pt idx="7734">
                  <c:v>85876.9</c:v>
                </c:pt>
                <c:pt idx="7735">
                  <c:v>85872.6</c:v>
                </c:pt>
                <c:pt idx="7736">
                  <c:v>85868.4</c:v>
                </c:pt>
                <c:pt idx="7737">
                  <c:v>85862.7</c:v>
                </c:pt>
                <c:pt idx="7738">
                  <c:v>85858.5</c:v>
                </c:pt>
                <c:pt idx="7739">
                  <c:v>85855.7</c:v>
                </c:pt>
                <c:pt idx="7740">
                  <c:v>85850.1</c:v>
                </c:pt>
                <c:pt idx="7741">
                  <c:v>85845.9</c:v>
                </c:pt>
                <c:pt idx="7742">
                  <c:v>85840.4</c:v>
                </c:pt>
                <c:pt idx="7743">
                  <c:v>85836.2</c:v>
                </c:pt>
                <c:pt idx="7744">
                  <c:v>85832</c:v>
                </c:pt>
                <c:pt idx="7745">
                  <c:v>85826.4</c:v>
                </c:pt>
                <c:pt idx="7746">
                  <c:v>85819.5</c:v>
                </c:pt>
                <c:pt idx="7747">
                  <c:v>85813.9</c:v>
                </c:pt>
                <c:pt idx="7748">
                  <c:v>85811.1</c:v>
                </c:pt>
                <c:pt idx="7749">
                  <c:v>85808.3</c:v>
                </c:pt>
                <c:pt idx="7750">
                  <c:v>85802.7</c:v>
                </c:pt>
                <c:pt idx="7751">
                  <c:v>85798.6</c:v>
                </c:pt>
                <c:pt idx="7752">
                  <c:v>85793.3</c:v>
                </c:pt>
                <c:pt idx="7753">
                  <c:v>85789.4</c:v>
                </c:pt>
                <c:pt idx="7754">
                  <c:v>85785.5</c:v>
                </c:pt>
                <c:pt idx="7755">
                  <c:v>85781.7</c:v>
                </c:pt>
                <c:pt idx="7756">
                  <c:v>85778</c:v>
                </c:pt>
                <c:pt idx="7757">
                  <c:v>85773.1</c:v>
                </c:pt>
                <c:pt idx="7758">
                  <c:v>85768.2</c:v>
                </c:pt>
                <c:pt idx="7759">
                  <c:v>85764.6</c:v>
                </c:pt>
                <c:pt idx="7760">
                  <c:v>85761</c:v>
                </c:pt>
                <c:pt idx="7761">
                  <c:v>85758.6</c:v>
                </c:pt>
                <c:pt idx="7762">
                  <c:v>85755</c:v>
                </c:pt>
                <c:pt idx="7763">
                  <c:v>85671.2</c:v>
                </c:pt>
                <c:pt idx="7764">
                  <c:v>85666.5</c:v>
                </c:pt>
                <c:pt idx="7765">
                  <c:v>85663.4</c:v>
                </c:pt>
                <c:pt idx="7766">
                  <c:v>85656.9</c:v>
                </c:pt>
                <c:pt idx="7767">
                  <c:v>85651.9</c:v>
                </c:pt>
                <c:pt idx="7768">
                  <c:v>85646.7</c:v>
                </c:pt>
                <c:pt idx="7769">
                  <c:v>85639.8</c:v>
                </c:pt>
                <c:pt idx="7770">
                  <c:v>85636.3</c:v>
                </c:pt>
                <c:pt idx="7771">
                  <c:v>85629.2</c:v>
                </c:pt>
                <c:pt idx="7772">
                  <c:v>85623.7</c:v>
                </c:pt>
                <c:pt idx="7773">
                  <c:v>85618.2</c:v>
                </c:pt>
                <c:pt idx="7774">
                  <c:v>85608.8</c:v>
                </c:pt>
                <c:pt idx="7775">
                  <c:v>85605</c:v>
                </c:pt>
                <c:pt idx="7776">
                  <c:v>85599.1</c:v>
                </c:pt>
                <c:pt idx="7777">
                  <c:v>85593.2</c:v>
                </c:pt>
                <c:pt idx="7778">
                  <c:v>85587.1</c:v>
                </c:pt>
                <c:pt idx="7779">
                  <c:v>85578.8</c:v>
                </c:pt>
                <c:pt idx="7780">
                  <c:v>85572.5</c:v>
                </c:pt>
                <c:pt idx="7781">
                  <c:v>85566.1</c:v>
                </c:pt>
                <c:pt idx="7782">
                  <c:v>85559.5</c:v>
                </c:pt>
                <c:pt idx="7783">
                  <c:v>85555</c:v>
                </c:pt>
                <c:pt idx="7784">
                  <c:v>85548.2</c:v>
                </c:pt>
                <c:pt idx="7785">
                  <c:v>85538.9</c:v>
                </c:pt>
                <c:pt idx="7786">
                  <c:v>85526.8</c:v>
                </c:pt>
                <c:pt idx="7787">
                  <c:v>85521.9</c:v>
                </c:pt>
                <c:pt idx="7788">
                  <c:v>85511.8</c:v>
                </c:pt>
                <c:pt idx="7789">
                  <c:v>85506.7</c:v>
                </c:pt>
                <c:pt idx="7790">
                  <c:v>85496.1</c:v>
                </c:pt>
                <c:pt idx="7791">
                  <c:v>85488</c:v>
                </c:pt>
                <c:pt idx="7792">
                  <c:v>85479.7</c:v>
                </c:pt>
                <c:pt idx="7793">
                  <c:v>85471.3</c:v>
                </c:pt>
                <c:pt idx="7794">
                  <c:v>85462.6</c:v>
                </c:pt>
                <c:pt idx="7795">
                  <c:v>85456.7</c:v>
                </c:pt>
                <c:pt idx="7796">
                  <c:v>85444.7</c:v>
                </c:pt>
                <c:pt idx="7797">
                  <c:v>85435.4</c:v>
                </c:pt>
                <c:pt idx="7798">
                  <c:v>85425.9</c:v>
                </c:pt>
                <c:pt idx="7799">
                  <c:v>85416.2</c:v>
                </c:pt>
                <c:pt idx="7800">
                  <c:v>85402.9</c:v>
                </c:pt>
                <c:pt idx="7801">
                  <c:v>85395.9</c:v>
                </c:pt>
                <c:pt idx="7802">
                  <c:v>85380.6</c:v>
                </c:pt>
                <c:pt idx="7803">
                  <c:v>85368.2</c:v>
                </c:pt>
                <c:pt idx="7804">
                  <c:v>85355</c:v>
                </c:pt>
                <c:pt idx="7805">
                  <c:v>85341.1</c:v>
                </c:pt>
                <c:pt idx="7806">
                  <c:v>85326.5</c:v>
                </c:pt>
                <c:pt idx="7807">
                  <c:v>85316.5</c:v>
                </c:pt>
                <c:pt idx="7808">
                  <c:v>85295.6</c:v>
                </c:pt>
                <c:pt idx="7809">
                  <c:v>85279.4</c:v>
                </c:pt>
                <c:pt idx="7810">
                  <c:v>85262.7</c:v>
                </c:pt>
                <c:pt idx="7811">
                  <c:v>85239.9</c:v>
                </c:pt>
                <c:pt idx="7812">
                  <c:v>85228.3</c:v>
                </c:pt>
                <c:pt idx="7813">
                  <c:v>85204.7</c:v>
                </c:pt>
                <c:pt idx="7814">
                  <c:v>85186.7</c:v>
                </c:pt>
                <c:pt idx="7815">
                  <c:v>85162.5</c:v>
                </c:pt>
                <c:pt idx="7816">
                  <c:v>85144.2</c:v>
                </c:pt>
                <c:pt idx="7817">
                  <c:v>85126</c:v>
                </c:pt>
                <c:pt idx="7818">
                  <c:v>85113.8</c:v>
                </c:pt>
                <c:pt idx="7819">
                  <c:v>85095.5</c:v>
                </c:pt>
                <c:pt idx="7820">
                  <c:v>85077.4</c:v>
                </c:pt>
                <c:pt idx="7821">
                  <c:v>85047.5</c:v>
                </c:pt>
                <c:pt idx="7822">
                  <c:v>85030</c:v>
                </c:pt>
                <c:pt idx="7823">
                  <c:v>85018.4</c:v>
                </c:pt>
                <c:pt idx="7824">
                  <c:v>85001.3</c:v>
                </c:pt>
                <c:pt idx="7825">
                  <c:v>84984.7</c:v>
                </c:pt>
                <c:pt idx="7826">
                  <c:v>84963.1</c:v>
                </c:pt>
                <c:pt idx="7827">
                  <c:v>84947.199999999997</c:v>
                </c:pt>
                <c:pt idx="7828">
                  <c:v>84925.7</c:v>
                </c:pt>
                <c:pt idx="7829">
                  <c:v>84909.5</c:v>
                </c:pt>
                <c:pt idx="7830">
                  <c:v>84893.2</c:v>
                </c:pt>
                <c:pt idx="7831">
                  <c:v>84876.800000000003</c:v>
                </c:pt>
                <c:pt idx="7832">
                  <c:v>84860.3</c:v>
                </c:pt>
                <c:pt idx="7833">
                  <c:v>84843.8</c:v>
                </c:pt>
                <c:pt idx="7834">
                  <c:v>84821.8</c:v>
                </c:pt>
                <c:pt idx="7835">
                  <c:v>84805.3</c:v>
                </c:pt>
                <c:pt idx="7836">
                  <c:v>84788.800000000003</c:v>
                </c:pt>
                <c:pt idx="7837">
                  <c:v>84772.4</c:v>
                </c:pt>
                <c:pt idx="7838">
                  <c:v>84745.1</c:v>
                </c:pt>
                <c:pt idx="7839">
                  <c:v>84734.2</c:v>
                </c:pt>
                <c:pt idx="7840">
                  <c:v>84712.6</c:v>
                </c:pt>
                <c:pt idx="7841">
                  <c:v>84696.5</c:v>
                </c:pt>
                <c:pt idx="7842">
                  <c:v>84680.5</c:v>
                </c:pt>
                <c:pt idx="7843">
                  <c:v>84659.4</c:v>
                </c:pt>
                <c:pt idx="7844">
                  <c:v>84643.8</c:v>
                </c:pt>
                <c:pt idx="7845">
                  <c:v>84623.2</c:v>
                </c:pt>
                <c:pt idx="7846">
                  <c:v>84608</c:v>
                </c:pt>
                <c:pt idx="7847">
                  <c:v>84593</c:v>
                </c:pt>
                <c:pt idx="7848">
                  <c:v>84578.3</c:v>
                </c:pt>
                <c:pt idx="7849">
                  <c:v>84559</c:v>
                </c:pt>
                <c:pt idx="7850">
                  <c:v>84544.8</c:v>
                </c:pt>
                <c:pt idx="7851">
                  <c:v>84531</c:v>
                </c:pt>
                <c:pt idx="7852">
                  <c:v>84521.9</c:v>
                </c:pt>
                <c:pt idx="7853">
                  <c:v>84504.2</c:v>
                </c:pt>
                <c:pt idx="7854">
                  <c:v>84487</c:v>
                </c:pt>
                <c:pt idx="7855">
                  <c:v>84474.4</c:v>
                </c:pt>
                <c:pt idx="7856">
                  <c:v>84466.1</c:v>
                </c:pt>
                <c:pt idx="7857">
                  <c:v>84226.6</c:v>
                </c:pt>
                <c:pt idx="7858">
                  <c:v>84210</c:v>
                </c:pt>
                <c:pt idx="7859">
                  <c:v>84203.4</c:v>
                </c:pt>
                <c:pt idx="7860">
                  <c:v>84193.600000000006</c:v>
                </c:pt>
                <c:pt idx="7861">
                  <c:v>84177.4</c:v>
                </c:pt>
                <c:pt idx="7862">
                  <c:v>84171</c:v>
                </c:pt>
                <c:pt idx="7863">
                  <c:v>84164.6</c:v>
                </c:pt>
                <c:pt idx="7864">
                  <c:v>84151.8</c:v>
                </c:pt>
                <c:pt idx="7865">
                  <c:v>84142.3</c:v>
                </c:pt>
                <c:pt idx="7866">
                  <c:v>84129.7</c:v>
                </c:pt>
                <c:pt idx="7867">
                  <c:v>84120.2</c:v>
                </c:pt>
                <c:pt idx="7868">
                  <c:v>84107.7</c:v>
                </c:pt>
                <c:pt idx="7869">
                  <c:v>84101.5</c:v>
                </c:pt>
                <c:pt idx="7870">
                  <c:v>84089.1</c:v>
                </c:pt>
                <c:pt idx="7871">
                  <c:v>84082.9</c:v>
                </c:pt>
                <c:pt idx="7872">
                  <c:v>84067.5</c:v>
                </c:pt>
                <c:pt idx="7873">
                  <c:v>84061.4</c:v>
                </c:pt>
                <c:pt idx="7874">
                  <c:v>84052.4</c:v>
                </c:pt>
                <c:pt idx="7875">
                  <c:v>84043.4</c:v>
                </c:pt>
                <c:pt idx="7876">
                  <c:v>84037.5</c:v>
                </c:pt>
                <c:pt idx="7877">
                  <c:v>84025.7</c:v>
                </c:pt>
                <c:pt idx="7878">
                  <c:v>84014.1</c:v>
                </c:pt>
                <c:pt idx="7879">
                  <c:v>84005.4</c:v>
                </c:pt>
                <c:pt idx="7880">
                  <c:v>83996.800000000003</c:v>
                </c:pt>
                <c:pt idx="7881">
                  <c:v>83991.1</c:v>
                </c:pt>
                <c:pt idx="7882">
                  <c:v>83979.8</c:v>
                </c:pt>
                <c:pt idx="7883">
                  <c:v>83971.3</c:v>
                </c:pt>
                <c:pt idx="7884">
                  <c:v>83960.2</c:v>
                </c:pt>
                <c:pt idx="7885">
                  <c:v>83951.9</c:v>
                </c:pt>
                <c:pt idx="7886">
                  <c:v>83943.6</c:v>
                </c:pt>
                <c:pt idx="7887">
                  <c:v>83938.1</c:v>
                </c:pt>
                <c:pt idx="7888">
                  <c:v>83929.9</c:v>
                </c:pt>
                <c:pt idx="7889">
                  <c:v>83919</c:v>
                </c:pt>
                <c:pt idx="7890">
                  <c:v>83908.2</c:v>
                </c:pt>
                <c:pt idx="7891">
                  <c:v>83902.8</c:v>
                </c:pt>
                <c:pt idx="7892">
                  <c:v>83892</c:v>
                </c:pt>
                <c:pt idx="7893">
                  <c:v>83886.7</c:v>
                </c:pt>
                <c:pt idx="7894">
                  <c:v>83876</c:v>
                </c:pt>
                <c:pt idx="7895">
                  <c:v>83868</c:v>
                </c:pt>
                <c:pt idx="7896">
                  <c:v>83857.399999999994</c:v>
                </c:pt>
                <c:pt idx="7897">
                  <c:v>83852</c:v>
                </c:pt>
                <c:pt idx="7898">
                  <c:v>83841.399999999994</c:v>
                </c:pt>
                <c:pt idx="7899">
                  <c:v>83836.100000000006</c:v>
                </c:pt>
                <c:pt idx="7900">
                  <c:v>83825.5</c:v>
                </c:pt>
                <c:pt idx="7901">
                  <c:v>83817.600000000006</c:v>
                </c:pt>
                <c:pt idx="7902">
                  <c:v>83807</c:v>
                </c:pt>
                <c:pt idx="7903">
                  <c:v>83799</c:v>
                </c:pt>
                <c:pt idx="7904">
                  <c:v>83793.7</c:v>
                </c:pt>
                <c:pt idx="7905">
                  <c:v>83785.8</c:v>
                </c:pt>
                <c:pt idx="7906">
                  <c:v>83775.100000000006</c:v>
                </c:pt>
                <c:pt idx="7907">
                  <c:v>83767.100000000006</c:v>
                </c:pt>
                <c:pt idx="7908">
                  <c:v>83759.100000000006</c:v>
                </c:pt>
                <c:pt idx="7909">
                  <c:v>83748.3</c:v>
                </c:pt>
                <c:pt idx="7910">
                  <c:v>83743</c:v>
                </c:pt>
                <c:pt idx="7911">
                  <c:v>83732.2</c:v>
                </c:pt>
                <c:pt idx="7912">
                  <c:v>83724.100000000006</c:v>
                </c:pt>
                <c:pt idx="7913">
                  <c:v>83716.100000000006</c:v>
                </c:pt>
                <c:pt idx="7914">
                  <c:v>83705.3</c:v>
                </c:pt>
                <c:pt idx="7915">
                  <c:v>83699.899999999994</c:v>
                </c:pt>
                <c:pt idx="7916">
                  <c:v>83691.899999999994</c:v>
                </c:pt>
                <c:pt idx="7917">
                  <c:v>83683.8</c:v>
                </c:pt>
                <c:pt idx="7918">
                  <c:v>83675.7</c:v>
                </c:pt>
                <c:pt idx="7919">
                  <c:v>83665</c:v>
                </c:pt>
                <c:pt idx="7920">
                  <c:v>83657</c:v>
                </c:pt>
                <c:pt idx="7921">
                  <c:v>83648.899999999994</c:v>
                </c:pt>
                <c:pt idx="7922">
                  <c:v>83640.899999999994</c:v>
                </c:pt>
                <c:pt idx="7923">
                  <c:v>83632.899999999994</c:v>
                </c:pt>
                <c:pt idx="7924">
                  <c:v>83622.3</c:v>
                </c:pt>
                <c:pt idx="7925">
                  <c:v>83614.3</c:v>
                </c:pt>
                <c:pt idx="7926">
                  <c:v>83603.7</c:v>
                </c:pt>
                <c:pt idx="7927">
                  <c:v>83598.399999999994</c:v>
                </c:pt>
                <c:pt idx="7928">
                  <c:v>83587.899999999994</c:v>
                </c:pt>
                <c:pt idx="7929">
                  <c:v>83580</c:v>
                </c:pt>
                <c:pt idx="7930">
                  <c:v>83572.2</c:v>
                </c:pt>
                <c:pt idx="7931">
                  <c:v>83564.399999999994</c:v>
                </c:pt>
                <c:pt idx="7932">
                  <c:v>83556.600000000006</c:v>
                </c:pt>
                <c:pt idx="7933">
                  <c:v>83548.800000000003</c:v>
                </c:pt>
                <c:pt idx="7934">
                  <c:v>83541.100000000006</c:v>
                </c:pt>
                <c:pt idx="7935">
                  <c:v>83533.399999999994</c:v>
                </c:pt>
                <c:pt idx="7936">
                  <c:v>83523.199999999997</c:v>
                </c:pt>
                <c:pt idx="7937">
                  <c:v>83513</c:v>
                </c:pt>
                <c:pt idx="7938">
                  <c:v>83505.399999999994</c:v>
                </c:pt>
                <c:pt idx="7939">
                  <c:v>83497.899999999994</c:v>
                </c:pt>
                <c:pt idx="7940">
                  <c:v>83490.399999999994</c:v>
                </c:pt>
                <c:pt idx="7941">
                  <c:v>83480.5</c:v>
                </c:pt>
                <c:pt idx="7942">
                  <c:v>83470.7</c:v>
                </c:pt>
                <c:pt idx="7943">
                  <c:v>83463.399999999994</c:v>
                </c:pt>
                <c:pt idx="7944">
                  <c:v>83458.5</c:v>
                </c:pt>
                <c:pt idx="7945">
                  <c:v>83448.899999999994</c:v>
                </c:pt>
                <c:pt idx="7946">
                  <c:v>83444.100000000006</c:v>
                </c:pt>
                <c:pt idx="7947">
                  <c:v>83432.2</c:v>
                </c:pt>
                <c:pt idx="7948">
                  <c:v>83425.2</c:v>
                </c:pt>
                <c:pt idx="7949">
                  <c:v>83418.2</c:v>
                </c:pt>
                <c:pt idx="7950">
                  <c:v>83409</c:v>
                </c:pt>
                <c:pt idx="7951">
                  <c:v>83404.399999999994</c:v>
                </c:pt>
                <c:pt idx="7952">
                  <c:v>83395.3</c:v>
                </c:pt>
                <c:pt idx="7953">
                  <c:v>83386.3</c:v>
                </c:pt>
                <c:pt idx="7954">
                  <c:v>83381.8</c:v>
                </c:pt>
                <c:pt idx="7955">
                  <c:v>83375.100000000006</c:v>
                </c:pt>
                <c:pt idx="7956">
                  <c:v>83281.8</c:v>
                </c:pt>
                <c:pt idx="7957">
                  <c:v>83238.8</c:v>
                </c:pt>
                <c:pt idx="7958">
                  <c:v>83234.399999999994</c:v>
                </c:pt>
                <c:pt idx="7959">
                  <c:v>83230.100000000006</c:v>
                </c:pt>
                <c:pt idx="7960">
                  <c:v>83221.3</c:v>
                </c:pt>
                <c:pt idx="7961">
                  <c:v>83212.600000000006</c:v>
                </c:pt>
                <c:pt idx="7962">
                  <c:v>83203.8</c:v>
                </c:pt>
                <c:pt idx="7963">
                  <c:v>83199.3</c:v>
                </c:pt>
                <c:pt idx="7964">
                  <c:v>83190.399999999994</c:v>
                </c:pt>
                <c:pt idx="7965">
                  <c:v>83185.899999999994</c:v>
                </c:pt>
                <c:pt idx="7966">
                  <c:v>83176.899999999994</c:v>
                </c:pt>
                <c:pt idx="7967">
                  <c:v>83170.100000000006</c:v>
                </c:pt>
                <c:pt idx="7968">
                  <c:v>83163.3</c:v>
                </c:pt>
                <c:pt idx="7969">
                  <c:v>83156.399999999994</c:v>
                </c:pt>
                <c:pt idx="7970">
                  <c:v>83149.5</c:v>
                </c:pt>
                <c:pt idx="7971">
                  <c:v>83142.5</c:v>
                </c:pt>
                <c:pt idx="7972">
                  <c:v>83135.5</c:v>
                </c:pt>
                <c:pt idx="7973">
                  <c:v>83126.2</c:v>
                </c:pt>
                <c:pt idx="7974">
                  <c:v>83119.199999999997</c:v>
                </c:pt>
                <c:pt idx="7975">
                  <c:v>83114.5</c:v>
                </c:pt>
                <c:pt idx="7976">
                  <c:v>83105</c:v>
                </c:pt>
                <c:pt idx="7977">
                  <c:v>83098</c:v>
                </c:pt>
                <c:pt idx="7978">
                  <c:v>83088.5</c:v>
                </c:pt>
                <c:pt idx="7979">
                  <c:v>83081.399999999994</c:v>
                </c:pt>
                <c:pt idx="7980">
                  <c:v>83074.3</c:v>
                </c:pt>
                <c:pt idx="7981">
                  <c:v>83069.5</c:v>
                </c:pt>
                <c:pt idx="7982">
                  <c:v>83060.100000000006</c:v>
                </c:pt>
                <c:pt idx="7983">
                  <c:v>83052.899999999994</c:v>
                </c:pt>
                <c:pt idx="7984">
                  <c:v>83045.8</c:v>
                </c:pt>
                <c:pt idx="7985">
                  <c:v>83036.399999999994</c:v>
                </c:pt>
                <c:pt idx="7986">
                  <c:v>83031.7</c:v>
                </c:pt>
                <c:pt idx="7987">
                  <c:v>83024.600000000006</c:v>
                </c:pt>
                <c:pt idx="7988">
                  <c:v>83017.5</c:v>
                </c:pt>
                <c:pt idx="7989">
                  <c:v>83010.5</c:v>
                </c:pt>
                <c:pt idx="7990">
                  <c:v>83001.2</c:v>
                </c:pt>
                <c:pt idx="7991">
                  <c:v>82994.2</c:v>
                </c:pt>
                <c:pt idx="7992">
                  <c:v>82987.199999999997</c:v>
                </c:pt>
                <c:pt idx="7993">
                  <c:v>82980.3</c:v>
                </c:pt>
                <c:pt idx="7994">
                  <c:v>82973.399999999994</c:v>
                </c:pt>
                <c:pt idx="7995">
                  <c:v>82966.600000000006</c:v>
                </c:pt>
                <c:pt idx="7996">
                  <c:v>82957.5</c:v>
                </c:pt>
                <c:pt idx="7997">
                  <c:v>82950.8</c:v>
                </c:pt>
                <c:pt idx="7998">
                  <c:v>82941.8</c:v>
                </c:pt>
                <c:pt idx="7999">
                  <c:v>82937.399999999994</c:v>
                </c:pt>
                <c:pt idx="8000">
                  <c:v>82930.8</c:v>
                </c:pt>
                <c:pt idx="8001">
                  <c:v>82926.399999999994</c:v>
                </c:pt>
                <c:pt idx="8002">
                  <c:v>82915.600000000006</c:v>
                </c:pt>
                <c:pt idx="8003">
                  <c:v>82911.3</c:v>
                </c:pt>
                <c:pt idx="8004">
                  <c:v>82902.8</c:v>
                </c:pt>
                <c:pt idx="8005">
                  <c:v>82898.600000000006</c:v>
                </c:pt>
                <c:pt idx="8006">
                  <c:v>82892.2</c:v>
                </c:pt>
                <c:pt idx="8007">
                  <c:v>82885.899999999994</c:v>
                </c:pt>
                <c:pt idx="8008">
                  <c:v>82875.3</c:v>
                </c:pt>
                <c:pt idx="8009">
                  <c:v>82869</c:v>
                </c:pt>
                <c:pt idx="8010">
                  <c:v>82862.7</c:v>
                </c:pt>
                <c:pt idx="8011">
                  <c:v>82858.5</c:v>
                </c:pt>
                <c:pt idx="8012">
                  <c:v>82850.100000000006</c:v>
                </c:pt>
                <c:pt idx="8013">
                  <c:v>82843.8</c:v>
                </c:pt>
                <c:pt idx="8014">
                  <c:v>82837.5</c:v>
                </c:pt>
                <c:pt idx="8015">
                  <c:v>82829.2</c:v>
                </c:pt>
                <c:pt idx="8016">
                  <c:v>82825.100000000006</c:v>
                </c:pt>
                <c:pt idx="8017">
                  <c:v>82816.800000000003</c:v>
                </c:pt>
                <c:pt idx="8018">
                  <c:v>82812.7</c:v>
                </c:pt>
                <c:pt idx="8019">
                  <c:v>82804.600000000006</c:v>
                </c:pt>
                <c:pt idx="8020">
                  <c:v>82796.399999999994</c:v>
                </c:pt>
                <c:pt idx="8021">
                  <c:v>82790.399999999994</c:v>
                </c:pt>
                <c:pt idx="8022">
                  <c:v>82784.3</c:v>
                </c:pt>
                <c:pt idx="8023">
                  <c:v>82778.3</c:v>
                </c:pt>
                <c:pt idx="8024">
                  <c:v>82772.399999999994</c:v>
                </c:pt>
                <c:pt idx="8025">
                  <c:v>82764.5</c:v>
                </c:pt>
                <c:pt idx="8026">
                  <c:v>82758.7</c:v>
                </c:pt>
                <c:pt idx="8027">
                  <c:v>82750.899999999994</c:v>
                </c:pt>
                <c:pt idx="8028">
                  <c:v>82747.100000000006</c:v>
                </c:pt>
                <c:pt idx="8029">
                  <c:v>82743.199999999997</c:v>
                </c:pt>
                <c:pt idx="8030">
                  <c:v>82733.8</c:v>
                </c:pt>
                <c:pt idx="8031">
                  <c:v>82728.100000000006</c:v>
                </c:pt>
                <c:pt idx="8032">
                  <c:v>82720.7</c:v>
                </c:pt>
                <c:pt idx="8033">
                  <c:v>82715.3</c:v>
                </c:pt>
                <c:pt idx="8034">
                  <c:v>82709.8</c:v>
                </c:pt>
                <c:pt idx="8035">
                  <c:v>82704.399999999994</c:v>
                </c:pt>
                <c:pt idx="8036">
                  <c:v>82697.399999999994</c:v>
                </c:pt>
                <c:pt idx="8037">
                  <c:v>82690.399999999994</c:v>
                </c:pt>
                <c:pt idx="8038">
                  <c:v>82687</c:v>
                </c:pt>
                <c:pt idx="8039">
                  <c:v>82680.2</c:v>
                </c:pt>
                <c:pt idx="8040">
                  <c:v>82676.800000000003</c:v>
                </c:pt>
                <c:pt idx="8041">
                  <c:v>82671.899999999994</c:v>
                </c:pt>
                <c:pt idx="8042">
                  <c:v>82663.7</c:v>
                </c:pt>
                <c:pt idx="8043">
                  <c:v>82658.899999999994</c:v>
                </c:pt>
                <c:pt idx="8044">
                  <c:v>82654.100000000006</c:v>
                </c:pt>
                <c:pt idx="8045">
                  <c:v>82649.399999999994</c:v>
                </c:pt>
                <c:pt idx="8046">
                  <c:v>82644.7</c:v>
                </c:pt>
                <c:pt idx="8047">
                  <c:v>82637</c:v>
                </c:pt>
                <c:pt idx="8048">
                  <c:v>82632.399999999994</c:v>
                </c:pt>
                <c:pt idx="8049">
                  <c:v>82627.899999999994</c:v>
                </c:pt>
                <c:pt idx="8050">
                  <c:v>82623.399999999994</c:v>
                </c:pt>
                <c:pt idx="8051">
                  <c:v>82618.899999999994</c:v>
                </c:pt>
                <c:pt idx="8052">
                  <c:v>82613</c:v>
                </c:pt>
                <c:pt idx="8053">
                  <c:v>82607.199999999997</c:v>
                </c:pt>
                <c:pt idx="8054">
                  <c:v>82604.3</c:v>
                </c:pt>
                <c:pt idx="8055">
                  <c:v>82598.5</c:v>
                </c:pt>
                <c:pt idx="8056">
                  <c:v>82595.7</c:v>
                </c:pt>
                <c:pt idx="8057">
                  <c:v>82590</c:v>
                </c:pt>
                <c:pt idx="8058">
                  <c:v>82584.399999999994</c:v>
                </c:pt>
                <c:pt idx="8059">
                  <c:v>82581.600000000006</c:v>
                </c:pt>
                <c:pt idx="8060">
                  <c:v>82576.100000000006</c:v>
                </c:pt>
                <c:pt idx="8061">
                  <c:v>82570.600000000006</c:v>
                </c:pt>
                <c:pt idx="8062">
                  <c:v>82567.899999999994</c:v>
                </c:pt>
                <c:pt idx="8063">
                  <c:v>82562.5</c:v>
                </c:pt>
                <c:pt idx="8064">
                  <c:v>82557.100000000006</c:v>
                </c:pt>
                <c:pt idx="8065">
                  <c:v>82551.8</c:v>
                </c:pt>
                <c:pt idx="8066">
                  <c:v>82549.100000000006</c:v>
                </c:pt>
                <c:pt idx="8067">
                  <c:v>82543.8</c:v>
                </c:pt>
                <c:pt idx="8068">
                  <c:v>82541.2</c:v>
                </c:pt>
                <c:pt idx="8069">
                  <c:v>82536</c:v>
                </c:pt>
                <c:pt idx="8070">
                  <c:v>82530.7</c:v>
                </c:pt>
                <c:pt idx="8071">
                  <c:v>82525.600000000006</c:v>
                </c:pt>
                <c:pt idx="8072">
                  <c:v>82523</c:v>
                </c:pt>
                <c:pt idx="8073">
                  <c:v>82517.8</c:v>
                </c:pt>
                <c:pt idx="8074">
                  <c:v>82515.3</c:v>
                </c:pt>
                <c:pt idx="8075">
                  <c:v>82510.100000000006</c:v>
                </c:pt>
                <c:pt idx="8076">
                  <c:v>82505</c:v>
                </c:pt>
                <c:pt idx="8077">
                  <c:v>82499.899999999994</c:v>
                </c:pt>
                <c:pt idx="8078">
                  <c:v>82497.399999999994</c:v>
                </c:pt>
                <c:pt idx="8079">
                  <c:v>82492.5</c:v>
                </c:pt>
                <c:pt idx="8080">
                  <c:v>82490.100000000006</c:v>
                </c:pt>
                <c:pt idx="8081">
                  <c:v>82485.3</c:v>
                </c:pt>
                <c:pt idx="8082">
                  <c:v>82480.5</c:v>
                </c:pt>
                <c:pt idx="8083">
                  <c:v>82478.2</c:v>
                </c:pt>
                <c:pt idx="8084">
                  <c:v>82473.600000000006</c:v>
                </c:pt>
                <c:pt idx="8085">
                  <c:v>82469.100000000006</c:v>
                </c:pt>
                <c:pt idx="8086">
                  <c:v>82466.8</c:v>
                </c:pt>
                <c:pt idx="8087">
                  <c:v>82462.399999999994</c:v>
                </c:pt>
                <c:pt idx="8088">
                  <c:v>82457.899999999994</c:v>
                </c:pt>
                <c:pt idx="8089">
                  <c:v>82453.5</c:v>
                </c:pt>
                <c:pt idx="8090">
                  <c:v>82451.399999999994</c:v>
                </c:pt>
                <c:pt idx="8091">
                  <c:v>82447</c:v>
                </c:pt>
                <c:pt idx="8092">
                  <c:v>82444.800000000003</c:v>
                </c:pt>
                <c:pt idx="8093">
                  <c:v>82440.5</c:v>
                </c:pt>
                <c:pt idx="8094">
                  <c:v>82436.2</c:v>
                </c:pt>
                <c:pt idx="8095">
                  <c:v>82434</c:v>
                </c:pt>
                <c:pt idx="8096">
                  <c:v>82429.7</c:v>
                </c:pt>
                <c:pt idx="8097">
                  <c:v>82425.3</c:v>
                </c:pt>
                <c:pt idx="8098">
                  <c:v>82423.100000000006</c:v>
                </c:pt>
                <c:pt idx="8099">
                  <c:v>82418.7</c:v>
                </c:pt>
                <c:pt idx="8100">
                  <c:v>82414.2</c:v>
                </c:pt>
                <c:pt idx="8101">
                  <c:v>82412</c:v>
                </c:pt>
                <c:pt idx="8102">
                  <c:v>82407.5</c:v>
                </c:pt>
                <c:pt idx="8103">
                  <c:v>82402.899999999994</c:v>
                </c:pt>
                <c:pt idx="8104">
                  <c:v>82400.600000000006</c:v>
                </c:pt>
                <c:pt idx="8105">
                  <c:v>82395.899999999994</c:v>
                </c:pt>
                <c:pt idx="8106">
                  <c:v>82391.100000000006</c:v>
                </c:pt>
                <c:pt idx="8107">
                  <c:v>82388.7</c:v>
                </c:pt>
                <c:pt idx="8108">
                  <c:v>82383.8</c:v>
                </c:pt>
                <c:pt idx="8109">
                  <c:v>82378.8</c:v>
                </c:pt>
                <c:pt idx="8110">
                  <c:v>82373.7</c:v>
                </c:pt>
                <c:pt idx="8111">
                  <c:v>82371.100000000006</c:v>
                </c:pt>
                <c:pt idx="8112">
                  <c:v>82365.8</c:v>
                </c:pt>
                <c:pt idx="8113">
                  <c:v>82360.399999999994</c:v>
                </c:pt>
                <c:pt idx="8114">
                  <c:v>82357.600000000006</c:v>
                </c:pt>
                <c:pt idx="8115">
                  <c:v>82352.100000000006</c:v>
                </c:pt>
                <c:pt idx="8116">
                  <c:v>82349.2</c:v>
                </c:pt>
                <c:pt idx="8117">
                  <c:v>82343.5</c:v>
                </c:pt>
                <c:pt idx="8118">
                  <c:v>82337.8</c:v>
                </c:pt>
                <c:pt idx="8119">
                  <c:v>82334.8</c:v>
                </c:pt>
                <c:pt idx="8120">
                  <c:v>82328.899999999994</c:v>
                </c:pt>
                <c:pt idx="8121">
                  <c:v>82322.899999999994</c:v>
                </c:pt>
                <c:pt idx="8122">
                  <c:v>82319.899999999994</c:v>
                </c:pt>
                <c:pt idx="8123">
                  <c:v>82313.8</c:v>
                </c:pt>
                <c:pt idx="8124">
                  <c:v>82307.600000000006</c:v>
                </c:pt>
                <c:pt idx="8125">
                  <c:v>82301.3</c:v>
                </c:pt>
                <c:pt idx="8126">
                  <c:v>82298.100000000006</c:v>
                </c:pt>
                <c:pt idx="8127">
                  <c:v>82291.8</c:v>
                </c:pt>
                <c:pt idx="8128">
                  <c:v>82288.600000000006</c:v>
                </c:pt>
                <c:pt idx="8129">
                  <c:v>82282.100000000006</c:v>
                </c:pt>
                <c:pt idx="8130">
                  <c:v>82275.600000000006</c:v>
                </c:pt>
                <c:pt idx="8131">
                  <c:v>82272.3</c:v>
                </c:pt>
                <c:pt idx="8132">
                  <c:v>82265.7</c:v>
                </c:pt>
                <c:pt idx="8133">
                  <c:v>82259</c:v>
                </c:pt>
                <c:pt idx="8134">
                  <c:v>82255.600000000006</c:v>
                </c:pt>
                <c:pt idx="8135">
                  <c:v>82248.899999999994</c:v>
                </c:pt>
                <c:pt idx="8136">
                  <c:v>82242.100000000006</c:v>
                </c:pt>
                <c:pt idx="8137">
                  <c:v>82235.3</c:v>
                </c:pt>
                <c:pt idx="8138">
                  <c:v>82231.899999999994</c:v>
                </c:pt>
                <c:pt idx="8139">
                  <c:v>82225</c:v>
                </c:pt>
                <c:pt idx="8140">
                  <c:v>82221.5</c:v>
                </c:pt>
                <c:pt idx="8141">
                  <c:v>82214.600000000006</c:v>
                </c:pt>
                <c:pt idx="8142">
                  <c:v>82207.600000000006</c:v>
                </c:pt>
                <c:pt idx="8143">
                  <c:v>82204.100000000006</c:v>
                </c:pt>
                <c:pt idx="8144">
                  <c:v>82139.5</c:v>
                </c:pt>
                <c:pt idx="8145">
                  <c:v>82131.899999999994</c:v>
                </c:pt>
                <c:pt idx="8146">
                  <c:v>82124.3</c:v>
                </c:pt>
                <c:pt idx="8147">
                  <c:v>82116.600000000006</c:v>
                </c:pt>
                <c:pt idx="8148">
                  <c:v>82112.800000000003</c:v>
                </c:pt>
                <c:pt idx="8149">
                  <c:v>82105</c:v>
                </c:pt>
                <c:pt idx="8150">
                  <c:v>82097.2</c:v>
                </c:pt>
                <c:pt idx="8151">
                  <c:v>82089.3</c:v>
                </c:pt>
                <c:pt idx="8152">
                  <c:v>82085.3</c:v>
                </c:pt>
                <c:pt idx="8153">
                  <c:v>82077.399999999994</c:v>
                </c:pt>
                <c:pt idx="8154">
                  <c:v>82069.399999999994</c:v>
                </c:pt>
                <c:pt idx="8155">
                  <c:v>82061.3</c:v>
                </c:pt>
                <c:pt idx="8156">
                  <c:v>82057.3</c:v>
                </c:pt>
                <c:pt idx="8157">
                  <c:v>82049.2</c:v>
                </c:pt>
                <c:pt idx="8158">
                  <c:v>82045.2</c:v>
                </c:pt>
                <c:pt idx="8159">
                  <c:v>82037.100000000006</c:v>
                </c:pt>
                <c:pt idx="8160">
                  <c:v>82028.899999999994</c:v>
                </c:pt>
                <c:pt idx="8161">
                  <c:v>82024.899999999994</c:v>
                </c:pt>
                <c:pt idx="8162">
                  <c:v>82016.7</c:v>
                </c:pt>
                <c:pt idx="8163">
                  <c:v>82008.600000000006</c:v>
                </c:pt>
                <c:pt idx="8164">
                  <c:v>82004.5</c:v>
                </c:pt>
                <c:pt idx="8165">
                  <c:v>81996.3</c:v>
                </c:pt>
                <c:pt idx="8166">
                  <c:v>81988.2</c:v>
                </c:pt>
                <c:pt idx="8167">
                  <c:v>81980.100000000006</c:v>
                </c:pt>
                <c:pt idx="8168">
                  <c:v>81976</c:v>
                </c:pt>
                <c:pt idx="8169">
                  <c:v>81967.899999999994</c:v>
                </c:pt>
                <c:pt idx="8170">
                  <c:v>81963.8</c:v>
                </c:pt>
                <c:pt idx="8171">
                  <c:v>81955.8</c:v>
                </c:pt>
                <c:pt idx="8172">
                  <c:v>81947.7</c:v>
                </c:pt>
                <c:pt idx="8173">
                  <c:v>81943.7</c:v>
                </c:pt>
                <c:pt idx="8174">
                  <c:v>81935.7</c:v>
                </c:pt>
                <c:pt idx="8175">
                  <c:v>81927.8</c:v>
                </c:pt>
                <c:pt idx="8176">
                  <c:v>81923.8</c:v>
                </c:pt>
                <c:pt idx="8177">
                  <c:v>81915.8</c:v>
                </c:pt>
                <c:pt idx="8178">
                  <c:v>81907.7</c:v>
                </c:pt>
                <c:pt idx="8179">
                  <c:v>81899.7</c:v>
                </c:pt>
                <c:pt idx="8180">
                  <c:v>81895.600000000006</c:v>
                </c:pt>
                <c:pt idx="8181">
                  <c:v>81887.600000000006</c:v>
                </c:pt>
                <c:pt idx="8182">
                  <c:v>81883.5</c:v>
                </c:pt>
                <c:pt idx="8183">
                  <c:v>81875.399999999994</c:v>
                </c:pt>
                <c:pt idx="8184">
                  <c:v>81867.3</c:v>
                </c:pt>
                <c:pt idx="8185">
                  <c:v>81863.3</c:v>
                </c:pt>
                <c:pt idx="8186">
                  <c:v>81855.199999999997</c:v>
                </c:pt>
                <c:pt idx="8187">
                  <c:v>81847.100000000006</c:v>
                </c:pt>
                <c:pt idx="8188">
                  <c:v>81843</c:v>
                </c:pt>
                <c:pt idx="8189">
                  <c:v>81834.899999999994</c:v>
                </c:pt>
                <c:pt idx="8190">
                  <c:v>81826.8</c:v>
                </c:pt>
                <c:pt idx="8191">
                  <c:v>81818.7</c:v>
                </c:pt>
                <c:pt idx="8192">
                  <c:v>81814.600000000006</c:v>
                </c:pt>
                <c:pt idx="8193">
                  <c:v>81806.5</c:v>
                </c:pt>
                <c:pt idx="8194">
                  <c:v>81802.399999999994</c:v>
                </c:pt>
                <c:pt idx="8195">
                  <c:v>81794.3</c:v>
                </c:pt>
                <c:pt idx="8196">
                  <c:v>81786.3</c:v>
                </c:pt>
                <c:pt idx="8197">
                  <c:v>81782.2</c:v>
                </c:pt>
                <c:pt idx="8198">
                  <c:v>81774.2</c:v>
                </c:pt>
                <c:pt idx="8199">
                  <c:v>81770.100000000006</c:v>
                </c:pt>
                <c:pt idx="8200">
                  <c:v>81762.100000000006</c:v>
                </c:pt>
                <c:pt idx="8201">
                  <c:v>81754.100000000006</c:v>
                </c:pt>
                <c:pt idx="8202">
                  <c:v>81750.100000000006</c:v>
                </c:pt>
                <c:pt idx="8203">
                  <c:v>81742.100000000006</c:v>
                </c:pt>
                <c:pt idx="8204">
                  <c:v>81734.100000000006</c:v>
                </c:pt>
                <c:pt idx="8205">
                  <c:v>81730.2</c:v>
                </c:pt>
                <c:pt idx="8206">
                  <c:v>81722.2</c:v>
                </c:pt>
                <c:pt idx="8207">
                  <c:v>81714.3</c:v>
                </c:pt>
                <c:pt idx="8208">
                  <c:v>81710.399999999994</c:v>
                </c:pt>
                <c:pt idx="8209">
                  <c:v>81702.600000000006</c:v>
                </c:pt>
                <c:pt idx="8210">
                  <c:v>81694.8</c:v>
                </c:pt>
                <c:pt idx="8211">
                  <c:v>81690.899999999994</c:v>
                </c:pt>
                <c:pt idx="8212">
                  <c:v>81683</c:v>
                </c:pt>
                <c:pt idx="8213">
                  <c:v>81679.100000000006</c:v>
                </c:pt>
                <c:pt idx="8214">
                  <c:v>81671.199999999997</c:v>
                </c:pt>
                <c:pt idx="8215">
                  <c:v>81663.3</c:v>
                </c:pt>
                <c:pt idx="8216">
                  <c:v>81655.399999999994</c:v>
                </c:pt>
                <c:pt idx="8217">
                  <c:v>81651.399999999994</c:v>
                </c:pt>
                <c:pt idx="8218">
                  <c:v>81643.5</c:v>
                </c:pt>
                <c:pt idx="8219">
                  <c:v>81635.5</c:v>
                </c:pt>
                <c:pt idx="8220">
                  <c:v>81631.5</c:v>
                </c:pt>
                <c:pt idx="8221">
                  <c:v>81623.600000000006</c:v>
                </c:pt>
                <c:pt idx="8222">
                  <c:v>81615.600000000006</c:v>
                </c:pt>
                <c:pt idx="8223">
                  <c:v>81611.7</c:v>
                </c:pt>
                <c:pt idx="8224">
                  <c:v>81603.7</c:v>
                </c:pt>
                <c:pt idx="8225">
                  <c:v>81599.8</c:v>
                </c:pt>
                <c:pt idx="8226">
                  <c:v>81591.899999999994</c:v>
                </c:pt>
                <c:pt idx="8227">
                  <c:v>81584.100000000006</c:v>
                </c:pt>
                <c:pt idx="8228">
                  <c:v>81576.3</c:v>
                </c:pt>
                <c:pt idx="8229">
                  <c:v>81572.399999999994</c:v>
                </c:pt>
                <c:pt idx="8230">
                  <c:v>81564.7</c:v>
                </c:pt>
                <c:pt idx="8231">
                  <c:v>81560.899999999994</c:v>
                </c:pt>
                <c:pt idx="8232">
                  <c:v>81553.3</c:v>
                </c:pt>
                <c:pt idx="8233">
                  <c:v>81545.7</c:v>
                </c:pt>
                <c:pt idx="8234">
                  <c:v>81542</c:v>
                </c:pt>
                <c:pt idx="8235">
                  <c:v>81534.600000000006</c:v>
                </c:pt>
                <c:pt idx="8236">
                  <c:v>81527.199999999997</c:v>
                </c:pt>
                <c:pt idx="8237">
                  <c:v>81523.600000000006</c:v>
                </c:pt>
                <c:pt idx="8238">
                  <c:v>81516.399999999994</c:v>
                </c:pt>
                <c:pt idx="8239">
                  <c:v>81509.3</c:v>
                </c:pt>
                <c:pt idx="8240">
                  <c:v>81505.8</c:v>
                </c:pt>
                <c:pt idx="8241">
                  <c:v>81498.899999999994</c:v>
                </c:pt>
                <c:pt idx="8242">
                  <c:v>81492.100000000006</c:v>
                </c:pt>
                <c:pt idx="8243">
                  <c:v>81485.399999999994</c:v>
                </c:pt>
                <c:pt idx="8244">
                  <c:v>81482.100000000006</c:v>
                </c:pt>
                <c:pt idx="8245">
                  <c:v>81475.7</c:v>
                </c:pt>
                <c:pt idx="8246">
                  <c:v>81472.5</c:v>
                </c:pt>
                <c:pt idx="8247">
                  <c:v>81466</c:v>
                </c:pt>
                <c:pt idx="8248">
                  <c:v>81459.5</c:v>
                </c:pt>
                <c:pt idx="8249">
                  <c:v>81456.2</c:v>
                </c:pt>
                <c:pt idx="8250">
                  <c:v>81449.7</c:v>
                </c:pt>
                <c:pt idx="8251">
                  <c:v>81443</c:v>
                </c:pt>
                <c:pt idx="8252">
                  <c:v>81436.399999999994</c:v>
                </c:pt>
                <c:pt idx="8253">
                  <c:v>81433.100000000006</c:v>
                </c:pt>
                <c:pt idx="8254">
                  <c:v>81426.5</c:v>
                </c:pt>
                <c:pt idx="8255">
                  <c:v>81419.899999999994</c:v>
                </c:pt>
                <c:pt idx="8256">
                  <c:v>81416.600000000006</c:v>
                </c:pt>
                <c:pt idx="8257">
                  <c:v>81410.100000000006</c:v>
                </c:pt>
                <c:pt idx="8258">
                  <c:v>81406.8</c:v>
                </c:pt>
                <c:pt idx="8259">
                  <c:v>81400.399999999994</c:v>
                </c:pt>
                <c:pt idx="8260">
                  <c:v>81394</c:v>
                </c:pt>
                <c:pt idx="8261">
                  <c:v>81390.8</c:v>
                </c:pt>
                <c:pt idx="8262">
                  <c:v>81384.5</c:v>
                </c:pt>
                <c:pt idx="8263">
                  <c:v>81378.399999999994</c:v>
                </c:pt>
                <c:pt idx="8264">
                  <c:v>81372.399999999994</c:v>
                </c:pt>
                <c:pt idx="8265">
                  <c:v>81369.399999999994</c:v>
                </c:pt>
                <c:pt idx="8266">
                  <c:v>81363.600000000006</c:v>
                </c:pt>
                <c:pt idx="8267">
                  <c:v>81360.7</c:v>
                </c:pt>
                <c:pt idx="8268">
                  <c:v>81355.100000000006</c:v>
                </c:pt>
                <c:pt idx="8269">
                  <c:v>81349.7</c:v>
                </c:pt>
                <c:pt idx="8270">
                  <c:v>81347</c:v>
                </c:pt>
                <c:pt idx="8271">
                  <c:v>81341.899999999994</c:v>
                </c:pt>
                <c:pt idx="8272">
                  <c:v>81337</c:v>
                </c:pt>
                <c:pt idx="8273">
                  <c:v>81334.600000000006</c:v>
                </c:pt>
                <c:pt idx="8274">
                  <c:v>81330</c:v>
                </c:pt>
                <c:pt idx="8275">
                  <c:v>81325.600000000006</c:v>
                </c:pt>
                <c:pt idx="8276">
                  <c:v>81321.5</c:v>
                </c:pt>
                <c:pt idx="8277">
                  <c:v>81319.5</c:v>
                </c:pt>
                <c:pt idx="8278">
                  <c:v>81315.8</c:v>
                </c:pt>
                <c:pt idx="8279">
                  <c:v>81314.100000000006</c:v>
                </c:pt>
                <c:pt idx="8280">
                  <c:v>81310.8</c:v>
                </c:pt>
                <c:pt idx="8281">
                  <c:v>81307.8</c:v>
                </c:pt>
                <c:pt idx="8282">
                  <c:v>81305.2</c:v>
                </c:pt>
                <c:pt idx="8283">
                  <c:v>81303.899999999994</c:v>
                </c:pt>
                <c:pt idx="8284">
                  <c:v>81301.399999999994</c:v>
                </c:pt>
                <c:pt idx="8285">
                  <c:v>81300.100000000006</c:v>
                </c:pt>
                <c:pt idx="8286">
                  <c:v>81297.600000000006</c:v>
                </c:pt>
                <c:pt idx="8287">
                  <c:v>81295.100000000006</c:v>
                </c:pt>
                <c:pt idx="8288">
                  <c:v>81292.600000000006</c:v>
                </c:pt>
                <c:pt idx="8289">
                  <c:v>81291.399999999994</c:v>
                </c:pt>
                <c:pt idx="8290">
                  <c:v>81289</c:v>
                </c:pt>
                <c:pt idx="8291">
                  <c:v>81287.8</c:v>
                </c:pt>
                <c:pt idx="8292">
                  <c:v>81285.399999999994</c:v>
                </c:pt>
                <c:pt idx="8293">
                  <c:v>81283.100000000006</c:v>
                </c:pt>
                <c:pt idx="8294">
                  <c:v>81282</c:v>
                </c:pt>
                <c:pt idx="8295">
                  <c:v>81279.8</c:v>
                </c:pt>
                <c:pt idx="8296">
                  <c:v>81277.7</c:v>
                </c:pt>
                <c:pt idx="8297">
                  <c:v>81276.600000000006</c:v>
                </c:pt>
                <c:pt idx="8298">
                  <c:v>81274.600000000006</c:v>
                </c:pt>
                <c:pt idx="8299">
                  <c:v>81272.600000000006</c:v>
                </c:pt>
                <c:pt idx="8300">
                  <c:v>81271.600000000006</c:v>
                </c:pt>
                <c:pt idx="8301">
                  <c:v>81269.8</c:v>
                </c:pt>
                <c:pt idx="8302">
                  <c:v>81268</c:v>
                </c:pt>
                <c:pt idx="8303">
                  <c:v>81267.199999999997</c:v>
                </c:pt>
                <c:pt idx="8304">
                  <c:v>81265.600000000006</c:v>
                </c:pt>
                <c:pt idx="8305">
                  <c:v>81264.100000000006</c:v>
                </c:pt>
                <c:pt idx="8306">
                  <c:v>81263.399999999994</c:v>
                </c:pt>
                <c:pt idx="8307">
                  <c:v>81262</c:v>
                </c:pt>
                <c:pt idx="8308">
                  <c:v>81260.800000000003</c:v>
                </c:pt>
                <c:pt idx="8309">
                  <c:v>81260.2</c:v>
                </c:pt>
                <c:pt idx="8310">
                  <c:v>81259.199999999997</c:v>
                </c:pt>
                <c:pt idx="8311">
                  <c:v>81258.3</c:v>
                </c:pt>
                <c:pt idx="8312">
                  <c:v>81257.899999999994</c:v>
                </c:pt>
                <c:pt idx="8313">
                  <c:v>81257.2</c:v>
                </c:pt>
                <c:pt idx="8314">
                  <c:v>81256.600000000006</c:v>
                </c:pt>
                <c:pt idx="8315">
                  <c:v>81256.399999999994</c:v>
                </c:pt>
                <c:pt idx="8316">
                  <c:v>81256</c:v>
                </c:pt>
                <c:pt idx="8317">
                  <c:v>81255.8</c:v>
                </c:pt>
                <c:pt idx="8318">
                  <c:v>81255.8</c:v>
                </c:pt>
                <c:pt idx="8319">
                  <c:v>81255.8</c:v>
                </c:pt>
                <c:pt idx="8320">
                  <c:v>81256</c:v>
                </c:pt>
                <c:pt idx="8321">
                  <c:v>81256.100000000006</c:v>
                </c:pt>
                <c:pt idx="8322">
                  <c:v>81256.5</c:v>
                </c:pt>
                <c:pt idx="8323">
                  <c:v>81256.7</c:v>
                </c:pt>
                <c:pt idx="8324">
                  <c:v>81257.2</c:v>
                </c:pt>
                <c:pt idx="8325">
                  <c:v>81257.8</c:v>
                </c:pt>
                <c:pt idx="8326">
                  <c:v>81258.2</c:v>
                </c:pt>
                <c:pt idx="8327">
                  <c:v>81258.899999999994</c:v>
                </c:pt>
                <c:pt idx="8328">
                  <c:v>81259.8</c:v>
                </c:pt>
                <c:pt idx="8329">
                  <c:v>81260.2</c:v>
                </c:pt>
                <c:pt idx="8330">
                  <c:v>81261.2</c:v>
                </c:pt>
                <c:pt idx="8331">
                  <c:v>81262.2</c:v>
                </c:pt>
                <c:pt idx="8332">
                  <c:v>81262.7</c:v>
                </c:pt>
                <c:pt idx="8333">
                  <c:v>81263.8</c:v>
                </c:pt>
                <c:pt idx="8334">
                  <c:v>81264.399999999994</c:v>
                </c:pt>
                <c:pt idx="8335">
                  <c:v>81265.600000000006</c:v>
                </c:pt>
                <c:pt idx="8336">
                  <c:v>81266.8</c:v>
                </c:pt>
                <c:pt idx="8337">
                  <c:v>81267.399999999994</c:v>
                </c:pt>
                <c:pt idx="8338">
                  <c:v>81268.7</c:v>
                </c:pt>
                <c:pt idx="8339">
                  <c:v>81270</c:v>
                </c:pt>
                <c:pt idx="8340">
                  <c:v>81270.600000000006</c:v>
                </c:pt>
                <c:pt idx="8341">
                  <c:v>81271.899999999994</c:v>
                </c:pt>
                <c:pt idx="8342">
                  <c:v>81273.2</c:v>
                </c:pt>
                <c:pt idx="8343">
                  <c:v>81273.899999999994</c:v>
                </c:pt>
                <c:pt idx="8344">
                  <c:v>81275.199999999997</c:v>
                </c:pt>
                <c:pt idx="8345">
                  <c:v>81276.5</c:v>
                </c:pt>
                <c:pt idx="8346">
                  <c:v>81277.100000000006</c:v>
                </c:pt>
                <c:pt idx="8347">
                  <c:v>81278.399999999994</c:v>
                </c:pt>
                <c:pt idx="8348">
                  <c:v>81279.600000000006</c:v>
                </c:pt>
                <c:pt idx="8349">
                  <c:v>81280.2</c:v>
                </c:pt>
                <c:pt idx="8350">
                  <c:v>81281.399999999994</c:v>
                </c:pt>
                <c:pt idx="8351">
                  <c:v>81282.5</c:v>
                </c:pt>
                <c:pt idx="8352">
                  <c:v>81283</c:v>
                </c:pt>
                <c:pt idx="8353">
                  <c:v>81284</c:v>
                </c:pt>
                <c:pt idx="8354">
                  <c:v>81285</c:v>
                </c:pt>
                <c:pt idx="8355">
                  <c:v>81285.5</c:v>
                </c:pt>
                <c:pt idx="8356">
                  <c:v>81286.399999999994</c:v>
                </c:pt>
                <c:pt idx="8357">
                  <c:v>81287.399999999994</c:v>
                </c:pt>
                <c:pt idx="8358">
                  <c:v>81287.899999999994</c:v>
                </c:pt>
                <c:pt idx="8359">
                  <c:v>81289</c:v>
                </c:pt>
                <c:pt idx="8360">
                  <c:v>81290.100000000006</c:v>
                </c:pt>
                <c:pt idx="8361">
                  <c:v>81290.600000000006</c:v>
                </c:pt>
                <c:pt idx="8362">
                  <c:v>81291.8</c:v>
                </c:pt>
                <c:pt idx="8363">
                  <c:v>81292.899999999994</c:v>
                </c:pt>
                <c:pt idx="8364">
                  <c:v>81293.5</c:v>
                </c:pt>
                <c:pt idx="8365">
                  <c:v>81294.600000000006</c:v>
                </c:pt>
                <c:pt idx="8366">
                  <c:v>81295.8</c:v>
                </c:pt>
                <c:pt idx="8367">
                  <c:v>81296.399999999994</c:v>
                </c:pt>
                <c:pt idx="8368">
                  <c:v>81297.5</c:v>
                </c:pt>
                <c:pt idx="8369">
                  <c:v>81298.600000000006</c:v>
                </c:pt>
                <c:pt idx="8370">
                  <c:v>81299.199999999997</c:v>
                </c:pt>
                <c:pt idx="8371">
                  <c:v>81300.3</c:v>
                </c:pt>
                <c:pt idx="8372">
                  <c:v>81301.399999999994</c:v>
                </c:pt>
                <c:pt idx="8373">
                  <c:v>81301.899999999994</c:v>
                </c:pt>
                <c:pt idx="8374">
                  <c:v>81303</c:v>
                </c:pt>
                <c:pt idx="8375">
                  <c:v>81304</c:v>
                </c:pt>
                <c:pt idx="8376">
                  <c:v>81304.399999999994</c:v>
                </c:pt>
                <c:pt idx="8377">
                  <c:v>81305.399999999994</c:v>
                </c:pt>
                <c:pt idx="8378">
                  <c:v>81306.2</c:v>
                </c:pt>
                <c:pt idx="8379">
                  <c:v>81306.7</c:v>
                </c:pt>
                <c:pt idx="8380">
                  <c:v>81307.399999999994</c:v>
                </c:pt>
                <c:pt idx="8381">
                  <c:v>81308.2</c:v>
                </c:pt>
                <c:pt idx="8382">
                  <c:v>81308.5</c:v>
                </c:pt>
                <c:pt idx="8383">
                  <c:v>81309.100000000006</c:v>
                </c:pt>
                <c:pt idx="8384">
                  <c:v>81309.600000000006</c:v>
                </c:pt>
                <c:pt idx="8385">
                  <c:v>81309.899999999994</c:v>
                </c:pt>
                <c:pt idx="8386">
                  <c:v>81310.3</c:v>
                </c:pt>
                <c:pt idx="8387">
                  <c:v>81310.600000000006</c:v>
                </c:pt>
                <c:pt idx="8388">
                  <c:v>81310.8</c:v>
                </c:pt>
                <c:pt idx="8389">
                  <c:v>81310.899999999994</c:v>
                </c:pt>
                <c:pt idx="8390">
                  <c:v>81310.899999999994</c:v>
                </c:pt>
                <c:pt idx="8391">
                  <c:v>81310.600000000006</c:v>
                </c:pt>
                <c:pt idx="8392">
                  <c:v>81309.600000000006</c:v>
                </c:pt>
                <c:pt idx="8393">
                  <c:v>81308.899999999994</c:v>
                </c:pt>
                <c:pt idx="8394">
                  <c:v>81307.100000000006</c:v>
                </c:pt>
                <c:pt idx="8395">
                  <c:v>81305.899999999994</c:v>
                </c:pt>
                <c:pt idx="8396">
                  <c:v>81303.3</c:v>
                </c:pt>
                <c:pt idx="8397">
                  <c:v>81300.100000000006</c:v>
                </c:pt>
                <c:pt idx="8398">
                  <c:v>81298.3</c:v>
                </c:pt>
                <c:pt idx="8399">
                  <c:v>81294.3</c:v>
                </c:pt>
                <c:pt idx="8400">
                  <c:v>81290</c:v>
                </c:pt>
                <c:pt idx="8401">
                  <c:v>81287.600000000006</c:v>
                </c:pt>
                <c:pt idx="8402">
                  <c:v>81282.600000000006</c:v>
                </c:pt>
                <c:pt idx="8403">
                  <c:v>81277.3</c:v>
                </c:pt>
                <c:pt idx="8404">
                  <c:v>81271.5</c:v>
                </c:pt>
                <c:pt idx="8405">
                  <c:v>81268.600000000006</c:v>
                </c:pt>
                <c:pt idx="8406">
                  <c:v>81262.399999999994</c:v>
                </c:pt>
                <c:pt idx="8407">
                  <c:v>81255.899999999994</c:v>
                </c:pt>
                <c:pt idx="8408">
                  <c:v>81252.600000000006</c:v>
                </c:pt>
                <c:pt idx="8409">
                  <c:v>81245.8</c:v>
                </c:pt>
                <c:pt idx="8410">
                  <c:v>81242.3</c:v>
                </c:pt>
                <c:pt idx="8411">
                  <c:v>81235.199999999997</c:v>
                </c:pt>
                <c:pt idx="8412">
                  <c:v>81227.899999999994</c:v>
                </c:pt>
                <c:pt idx="8413">
                  <c:v>81224.2</c:v>
                </c:pt>
                <c:pt idx="8414">
                  <c:v>81216.7</c:v>
                </c:pt>
                <c:pt idx="8415">
                  <c:v>81209.2</c:v>
                </c:pt>
                <c:pt idx="8416">
                  <c:v>81201.5</c:v>
                </c:pt>
                <c:pt idx="8417">
                  <c:v>81197.7</c:v>
                </c:pt>
                <c:pt idx="8418">
                  <c:v>81190.100000000006</c:v>
                </c:pt>
                <c:pt idx="8419">
                  <c:v>81182.399999999994</c:v>
                </c:pt>
                <c:pt idx="8420">
                  <c:v>81178.600000000006</c:v>
                </c:pt>
                <c:pt idx="8421">
                  <c:v>81171</c:v>
                </c:pt>
                <c:pt idx="8422">
                  <c:v>81163.5</c:v>
                </c:pt>
                <c:pt idx="8423">
                  <c:v>81159.8</c:v>
                </c:pt>
                <c:pt idx="8424">
                  <c:v>81152.399999999994</c:v>
                </c:pt>
                <c:pt idx="8425">
                  <c:v>81145.3</c:v>
                </c:pt>
                <c:pt idx="8426">
                  <c:v>81141.7</c:v>
                </c:pt>
                <c:pt idx="8427">
                  <c:v>81134.5</c:v>
                </c:pt>
                <c:pt idx="8428">
                  <c:v>81127</c:v>
                </c:pt>
                <c:pt idx="8429">
                  <c:v>81123.100000000006</c:v>
                </c:pt>
                <c:pt idx="8430">
                  <c:v>81115.199999999997</c:v>
                </c:pt>
                <c:pt idx="8431">
                  <c:v>81107</c:v>
                </c:pt>
                <c:pt idx="8432">
                  <c:v>81102.899999999994</c:v>
                </c:pt>
                <c:pt idx="8433">
                  <c:v>81094.3</c:v>
                </c:pt>
                <c:pt idx="8434">
                  <c:v>81085.600000000006</c:v>
                </c:pt>
                <c:pt idx="8435">
                  <c:v>81081.2</c:v>
                </c:pt>
                <c:pt idx="8436">
                  <c:v>81072.2</c:v>
                </c:pt>
                <c:pt idx="8437">
                  <c:v>81063</c:v>
                </c:pt>
                <c:pt idx="8438">
                  <c:v>81058.3</c:v>
                </c:pt>
                <c:pt idx="8439">
                  <c:v>81048.899999999994</c:v>
                </c:pt>
                <c:pt idx="8440">
                  <c:v>81039.3</c:v>
                </c:pt>
                <c:pt idx="8441">
                  <c:v>81034.5</c:v>
                </c:pt>
                <c:pt idx="8442">
                  <c:v>81024.7</c:v>
                </c:pt>
                <c:pt idx="8443">
                  <c:v>81014.899999999994</c:v>
                </c:pt>
                <c:pt idx="8444">
                  <c:v>81009.899999999994</c:v>
                </c:pt>
                <c:pt idx="8445">
                  <c:v>81000</c:v>
                </c:pt>
                <c:pt idx="8446">
                  <c:v>80989.899999999994</c:v>
                </c:pt>
                <c:pt idx="8447">
                  <c:v>80984.899999999994</c:v>
                </c:pt>
                <c:pt idx="8448">
                  <c:v>80974.8</c:v>
                </c:pt>
                <c:pt idx="8449">
                  <c:v>80964.7</c:v>
                </c:pt>
                <c:pt idx="8450">
                  <c:v>80959.600000000006</c:v>
                </c:pt>
                <c:pt idx="8451">
                  <c:v>80949.5</c:v>
                </c:pt>
                <c:pt idx="8452">
                  <c:v>80939.3</c:v>
                </c:pt>
                <c:pt idx="8453">
                  <c:v>80934.3</c:v>
                </c:pt>
                <c:pt idx="8454">
                  <c:v>80924.2</c:v>
                </c:pt>
                <c:pt idx="8455">
                  <c:v>80914.2</c:v>
                </c:pt>
                <c:pt idx="8456">
                  <c:v>80909.2</c:v>
                </c:pt>
                <c:pt idx="8457">
                  <c:v>80899.199999999997</c:v>
                </c:pt>
                <c:pt idx="8458">
                  <c:v>80889.399999999994</c:v>
                </c:pt>
                <c:pt idx="8459">
                  <c:v>80884.5</c:v>
                </c:pt>
                <c:pt idx="8460">
                  <c:v>80874.8</c:v>
                </c:pt>
                <c:pt idx="8461">
                  <c:v>80865.2</c:v>
                </c:pt>
                <c:pt idx="8462">
                  <c:v>80860.5</c:v>
                </c:pt>
                <c:pt idx="8463">
                  <c:v>80851.100000000006</c:v>
                </c:pt>
                <c:pt idx="8464">
                  <c:v>80841.7</c:v>
                </c:pt>
                <c:pt idx="8465">
                  <c:v>80837.100000000006</c:v>
                </c:pt>
                <c:pt idx="8466">
                  <c:v>80827.899999999994</c:v>
                </c:pt>
                <c:pt idx="8467">
                  <c:v>80818.8</c:v>
                </c:pt>
                <c:pt idx="8468">
                  <c:v>80814.3</c:v>
                </c:pt>
                <c:pt idx="8469">
                  <c:v>80805.3</c:v>
                </c:pt>
                <c:pt idx="8470">
                  <c:v>80800.7</c:v>
                </c:pt>
                <c:pt idx="8471">
                  <c:v>80791.8</c:v>
                </c:pt>
                <c:pt idx="8472">
                  <c:v>80782.8</c:v>
                </c:pt>
                <c:pt idx="8473">
                  <c:v>80778.3</c:v>
                </c:pt>
                <c:pt idx="8474">
                  <c:v>80769.3</c:v>
                </c:pt>
                <c:pt idx="8475">
                  <c:v>80760.399999999994</c:v>
                </c:pt>
                <c:pt idx="8476">
                  <c:v>80751.399999999994</c:v>
                </c:pt>
                <c:pt idx="8477">
                  <c:v>80746.8</c:v>
                </c:pt>
                <c:pt idx="8478">
                  <c:v>80737.8</c:v>
                </c:pt>
                <c:pt idx="8479">
                  <c:v>80728.7</c:v>
                </c:pt>
                <c:pt idx="8480">
                  <c:v>80724.100000000006</c:v>
                </c:pt>
                <c:pt idx="8481">
                  <c:v>80714.899999999994</c:v>
                </c:pt>
                <c:pt idx="8482">
                  <c:v>80705.600000000006</c:v>
                </c:pt>
                <c:pt idx="8483">
                  <c:v>80700.899999999994</c:v>
                </c:pt>
                <c:pt idx="8484">
                  <c:v>80691.5</c:v>
                </c:pt>
                <c:pt idx="8485">
                  <c:v>80681.899999999994</c:v>
                </c:pt>
                <c:pt idx="8486">
                  <c:v>80677.100000000006</c:v>
                </c:pt>
                <c:pt idx="8487">
                  <c:v>80667.3</c:v>
                </c:pt>
                <c:pt idx="8488">
                  <c:v>80657.399999999994</c:v>
                </c:pt>
                <c:pt idx="8489">
                  <c:v>80652.399999999994</c:v>
                </c:pt>
                <c:pt idx="8490">
                  <c:v>80642.3</c:v>
                </c:pt>
                <c:pt idx="8491">
                  <c:v>80632</c:v>
                </c:pt>
                <c:pt idx="8492">
                  <c:v>80621.5</c:v>
                </c:pt>
                <c:pt idx="8493">
                  <c:v>80616.2</c:v>
                </c:pt>
                <c:pt idx="8494">
                  <c:v>80605.5</c:v>
                </c:pt>
                <c:pt idx="8495">
                  <c:v>80594.5</c:v>
                </c:pt>
                <c:pt idx="8496">
                  <c:v>80588.899999999994</c:v>
                </c:pt>
                <c:pt idx="8497">
                  <c:v>80577.600000000006</c:v>
                </c:pt>
                <c:pt idx="8498">
                  <c:v>80566</c:v>
                </c:pt>
                <c:pt idx="8499">
                  <c:v>80560.100000000006</c:v>
                </c:pt>
                <c:pt idx="8500">
                  <c:v>80548.3</c:v>
                </c:pt>
                <c:pt idx="8501">
                  <c:v>80536.2</c:v>
                </c:pt>
                <c:pt idx="8502">
                  <c:v>80530.100000000006</c:v>
                </c:pt>
                <c:pt idx="8503">
                  <c:v>80517.7</c:v>
                </c:pt>
                <c:pt idx="8504">
                  <c:v>80505.100000000006</c:v>
                </c:pt>
                <c:pt idx="8505">
                  <c:v>80498.7</c:v>
                </c:pt>
                <c:pt idx="8506">
                  <c:v>80485.8</c:v>
                </c:pt>
                <c:pt idx="8507">
                  <c:v>80472.7</c:v>
                </c:pt>
                <c:pt idx="8508">
                  <c:v>80466.100000000006</c:v>
                </c:pt>
                <c:pt idx="8509">
                  <c:v>80452.7</c:v>
                </c:pt>
                <c:pt idx="8510">
                  <c:v>80439.100000000006</c:v>
                </c:pt>
                <c:pt idx="8511">
                  <c:v>80425.3</c:v>
                </c:pt>
                <c:pt idx="8512">
                  <c:v>80418.399999999994</c:v>
                </c:pt>
                <c:pt idx="8513">
                  <c:v>80404.3</c:v>
                </c:pt>
                <c:pt idx="8514">
                  <c:v>80397.2</c:v>
                </c:pt>
                <c:pt idx="8515">
                  <c:v>80382.899999999994</c:v>
                </c:pt>
                <c:pt idx="8516">
                  <c:v>80368.399999999994</c:v>
                </c:pt>
                <c:pt idx="8517">
                  <c:v>80361.100000000006</c:v>
                </c:pt>
                <c:pt idx="8518">
                  <c:v>80346.3</c:v>
                </c:pt>
                <c:pt idx="8519">
                  <c:v>80331.399999999994</c:v>
                </c:pt>
                <c:pt idx="8520">
                  <c:v>80323.8</c:v>
                </c:pt>
                <c:pt idx="8521">
                  <c:v>80308.600000000006</c:v>
                </c:pt>
                <c:pt idx="8522">
                  <c:v>80293.3</c:v>
                </c:pt>
                <c:pt idx="8523">
                  <c:v>80285.5</c:v>
                </c:pt>
                <c:pt idx="8524">
                  <c:v>80269.899999999994</c:v>
                </c:pt>
                <c:pt idx="8525">
                  <c:v>80254.2</c:v>
                </c:pt>
                <c:pt idx="8526">
                  <c:v>80246.2</c:v>
                </c:pt>
                <c:pt idx="8527">
                  <c:v>80230.2</c:v>
                </c:pt>
                <c:pt idx="8528">
                  <c:v>80214.100000000006</c:v>
                </c:pt>
                <c:pt idx="8529">
                  <c:v>80205.899999999994</c:v>
                </c:pt>
                <c:pt idx="8530">
                  <c:v>80189.5</c:v>
                </c:pt>
                <c:pt idx="8531">
                  <c:v>80173</c:v>
                </c:pt>
                <c:pt idx="8532">
                  <c:v>80164.7</c:v>
                </c:pt>
                <c:pt idx="8533">
                  <c:v>80147.899999999994</c:v>
                </c:pt>
                <c:pt idx="8534">
                  <c:v>80130.899999999994</c:v>
                </c:pt>
                <c:pt idx="8535">
                  <c:v>80122.399999999994</c:v>
                </c:pt>
                <c:pt idx="8536">
                  <c:v>80105.100000000006</c:v>
                </c:pt>
                <c:pt idx="8537">
                  <c:v>80087.7</c:v>
                </c:pt>
                <c:pt idx="8538">
                  <c:v>80078.899999999994</c:v>
                </c:pt>
                <c:pt idx="8539">
                  <c:v>80061</c:v>
                </c:pt>
                <c:pt idx="8540">
                  <c:v>80043</c:v>
                </c:pt>
                <c:pt idx="8541">
                  <c:v>80033.8</c:v>
                </c:pt>
                <c:pt idx="8542">
                  <c:v>80015.399999999994</c:v>
                </c:pt>
                <c:pt idx="8543">
                  <c:v>79996.600000000006</c:v>
                </c:pt>
                <c:pt idx="8544">
                  <c:v>79987.100000000006</c:v>
                </c:pt>
                <c:pt idx="8545">
                  <c:v>79967.899999999994</c:v>
                </c:pt>
                <c:pt idx="8546">
                  <c:v>79948.399999999994</c:v>
                </c:pt>
                <c:pt idx="8547">
                  <c:v>79938.5</c:v>
                </c:pt>
                <c:pt idx="8548">
                  <c:v>79918.399999999994</c:v>
                </c:pt>
                <c:pt idx="8549">
                  <c:v>79898</c:v>
                </c:pt>
                <c:pt idx="8550">
                  <c:v>79887.600000000006</c:v>
                </c:pt>
                <c:pt idx="8551">
                  <c:v>79866.600000000006</c:v>
                </c:pt>
                <c:pt idx="8552">
                  <c:v>79845.3</c:v>
                </c:pt>
                <c:pt idx="8553">
                  <c:v>79834.399999999994</c:v>
                </c:pt>
                <c:pt idx="8554">
                  <c:v>79812.399999999994</c:v>
                </c:pt>
                <c:pt idx="8555">
                  <c:v>79790</c:v>
                </c:pt>
                <c:pt idx="8556">
                  <c:v>79778.600000000006</c:v>
                </c:pt>
                <c:pt idx="8557">
                  <c:v>79755.399999999994</c:v>
                </c:pt>
                <c:pt idx="8558">
                  <c:v>79731.899999999994</c:v>
                </c:pt>
                <c:pt idx="8559">
                  <c:v>79719.899999999994</c:v>
                </c:pt>
                <c:pt idx="8560">
                  <c:v>79695.5</c:v>
                </c:pt>
                <c:pt idx="8561">
                  <c:v>79670.399999999994</c:v>
                </c:pt>
                <c:pt idx="8562">
                  <c:v>79657.600000000006</c:v>
                </c:pt>
                <c:pt idx="8563">
                  <c:v>79631.399999999994</c:v>
                </c:pt>
                <c:pt idx="8564">
                  <c:v>79604.5</c:v>
                </c:pt>
                <c:pt idx="8565">
                  <c:v>79590.8</c:v>
                </c:pt>
                <c:pt idx="8566">
                  <c:v>79562.8</c:v>
                </c:pt>
                <c:pt idx="8567">
                  <c:v>79534</c:v>
                </c:pt>
                <c:pt idx="8568">
                  <c:v>79519.399999999994</c:v>
                </c:pt>
                <c:pt idx="8569">
                  <c:v>79489.5</c:v>
                </c:pt>
                <c:pt idx="8570">
                  <c:v>79458.899999999994</c:v>
                </c:pt>
                <c:pt idx="8571">
                  <c:v>79443.199999999997</c:v>
                </c:pt>
                <c:pt idx="8572">
                  <c:v>79411.5</c:v>
                </c:pt>
                <c:pt idx="8573">
                  <c:v>79378.899999999994</c:v>
                </c:pt>
                <c:pt idx="8574">
                  <c:v>79362.3</c:v>
                </c:pt>
                <c:pt idx="8575">
                  <c:v>79328.600000000006</c:v>
                </c:pt>
                <c:pt idx="8576">
                  <c:v>79294.100000000006</c:v>
                </c:pt>
                <c:pt idx="8577">
                  <c:v>79276.5</c:v>
                </c:pt>
                <c:pt idx="8578">
                  <c:v>79240.800000000003</c:v>
                </c:pt>
                <c:pt idx="8579">
                  <c:v>79204.800000000003</c:v>
                </c:pt>
                <c:pt idx="8580">
                  <c:v>79187.5</c:v>
                </c:pt>
                <c:pt idx="8581">
                  <c:v>79153.8</c:v>
                </c:pt>
                <c:pt idx="8582">
                  <c:v>79120.100000000006</c:v>
                </c:pt>
                <c:pt idx="8583">
                  <c:v>79102.8</c:v>
                </c:pt>
                <c:pt idx="8584">
                  <c:v>79066.399999999994</c:v>
                </c:pt>
                <c:pt idx="8585">
                  <c:v>79026.3</c:v>
                </c:pt>
                <c:pt idx="8586">
                  <c:v>79004.5</c:v>
                </c:pt>
                <c:pt idx="8587">
                  <c:v>78956.2</c:v>
                </c:pt>
                <c:pt idx="8588">
                  <c:v>78900.600000000006</c:v>
                </c:pt>
                <c:pt idx="8589">
                  <c:v>78869.7</c:v>
                </c:pt>
                <c:pt idx="8590">
                  <c:v>78800.399999999994</c:v>
                </c:pt>
                <c:pt idx="8591">
                  <c:v>78694.899999999994</c:v>
                </c:pt>
                <c:pt idx="8592">
                  <c:v>78624.7</c:v>
                </c:pt>
                <c:pt idx="8593">
                  <c:v>78461.7</c:v>
                </c:pt>
                <c:pt idx="8594">
                  <c:v>78267.8</c:v>
                </c:pt>
              </c:numCache>
            </c:numRef>
          </c:yVal>
          <c:smooth val="0"/>
          <c:extLst>
            <c:ext xmlns:c16="http://schemas.microsoft.com/office/drawing/2014/chart" uri="{C3380CC4-5D6E-409C-BE32-E72D297353CC}">
              <c16:uniqueId val="{00000004-617F-4893-8407-0D6C4C91A1E7}"/>
            </c:ext>
          </c:extLst>
        </c:ser>
        <c:dLbls>
          <c:showLegendKey val="0"/>
          <c:showVal val="0"/>
          <c:showCatName val="0"/>
          <c:showSerName val="0"/>
          <c:showPercent val="0"/>
          <c:showBubbleSize val="0"/>
        </c:dLbls>
        <c:axId val="448885120"/>
        <c:axId val="448887040"/>
      </c:scatterChart>
      <c:valAx>
        <c:axId val="448885120"/>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48887040"/>
        <c:crosses val="autoZero"/>
        <c:crossBetween val="midCat"/>
        <c:majorUnit val="5"/>
        <c:minorUnit val="2.5"/>
      </c:valAx>
      <c:valAx>
        <c:axId val="448887040"/>
        <c:scaling>
          <c:orientation val="minMax"/>
          <c:max val="14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48885120"/>
        <c:crosses val="autoZero"/>
        <c:crossBetween val="midCat"/>
        <c:majorUnit val="28000"/>
        <c:minorUnit val="14000"/>
        <c:dispUnits>
          <c:builtInUnit val="thousands"/>
        </c:dispUnits>
      </c:valAx>
      <c:spPr>
        <a:noFill/>
        <a:ln w="6350">
          <a:solidFill>
            <a:schemeClr val="tx1"/>
          </a:solidFill>
        </a:ln>
      </c:spPr>
    </c:plotArea>
    <c:legend>
      <c:legendPos val="r"/>
      <c:layout>
        <c:manualLayout>
          <c:xMode val="edge"/>
          <c:yMode val="edge"/>
          <c:x val="0.54951382691960926"/>
          <c:y val="0.54213218062329949"/>
          <c:w val="0.40249536482631393"/>
          <c:h val="0.272144628855853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86-1.5-P-45</c:v>
          </c:tx>
          <c:spPr>
            <a:ln w="12700">
              <a:solidFill>
                <a:srgbClr val="FF0000"/>
              </a:solidFill>
              <a:prstDash val="sysDot"/>
            </a:ln>
          </c:spPr>
          <c:marker>
            <c:symbol val="none"/>
          </c:marker>
          <c:xVal>
            <c:numRef>
              <c:f>'2H10-1.5 - F'!$Y$3:$Y$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000000000000007E-2</c:v>
                </c:pt>
                <c:pt idx="141">
                  <c:v>7.0499999999999993E-2</c:v>
                </c:pt>
                <c:pt idx="142">
                  <c:v>7.0999999999999994E-2</c:v>
                </c:pt>
                <c:pt idx="143">
                  <c:v>7.1499999999999994E-2</c:v>
                </c:pt>
                <c:pt idx="144">
                  <c:v>7.1999999999999995E-2</c:v>
                </c:pt>
                <c:pt idx="145">
                  <c:v>7.2499999999999995E-2</c:v>
                </c:pt>
                <c:pt idx="146">
                  <c:v>7.2999999999999995E-2</c:v>
                </c:pt>
                <c:pt idx="147">
                  <c:v>7.3499999999999996E-2</c:v>
                </c:pt>
                <c:pt idx="148">
                  <c:v>7.3999999999999996E-2</c:v>
                </c:pt>
                <c:pt idx="149">
                  <c:v>7.4499999999999997E-2</c:v>
                </c:pt>
                <c:pt idx="150">
                  <c:v>7.4999999999999997E-2</c:v>
                </c:pt>
                <c:pt idx="151">
                  <c:v>7.5499999999999998E-2</c:v>
                </c:pt>
                <c:pt idx="152">
                  <c:v>7.5999999999999998E-2</c:v>
                </c:pt>
                <c:pt idx="153">
                  <c:v>7.6499999999999999E-2</c:v>
                </c:pt>
                <c:pt idx="154">
                  <c:v>7.6999999999999999E-2</c:v>
                </c:pt>
                <c:pt idx="155">
                  <c:v>7.7499999999999999E-2</c:v>
                </c:pt>
                <c:pt idx="156">
                  <c:v>7.8E-2</c:v>
                </c:pt>
                <c:pt idx="157">
                  <c:v>7.85E-2</c:v>
                </c:pt>
                <c:pt idx="158">
                  <c:v>7.9000000000000001E-2</c:v>
                </c:pt>
                <c:pt idx="159">
                  <c:v>7.9500000000000001E-2</c:v>
                </c:pt>
                <c:pt idx="160">
                  <c:v>0.08</c:v>
                </c:pt>
                <c:pt idx="161">
                  <c:v>8.0500000000000002E-2</c:v>
                </c:pt>
                <c:pt idx="162">
                  <c:v>8.1000000000000003E-2</c:v>
                </c:pt>
                <c:pt idx="163">
                  <c:v>8.1500000000000003E-2</c:v>
                </c:pt>
                <c:pt idx="164">
                  <c:v>8.2000000000000003E-2</c:v>
                </c:pt>
                <c:pt idx="165">
                  <c:v>8.2500000000000004E-2</c:v>
                </c:pt>
                <c:pt idx="166">
                  <c:v>8.3000000000000004E-2</c:v>
                </c:pt>
                <c:pt idx="167">
                  <c:v>8.3500000000000005E-2</c:v>
                </c:pt>
                <c:pt idx="168">
                  <c:v>8.4000000000000005E-2</c:v>
                </c:pt>
                <c:pt idx="169">
                  <c:v>8.4500000000000006E-2</c:v>
                </c:pt>
                <c:pt idx="170">
                  <c:v>8.5000000000000006E-2</c:v>
                </c:pt>
                <c:pt idx="171">
                  <c:v>8.5500000000000007E-2</c:v>
                </c:pt>
                <c:pt idx="172">
                  <c:v>8.5999999999999993E-2</c:v>
                </c:pt>
                <c:pt idx="173">
                  <c:v>8.6499999999999994E-2</c:v>
                </c:pt>
                <c:pt idx="174">
                  <c:v>8.6999999999999994E-2</c:v>
                </c:pt>
                <c:pt idx="175">
                  <c:v>8.7499999999999994E-2</c:v>
                </c:pt>
                <c:pt idx="176">
                  <c:v>8.7999999999999995E-2</c:v>
                </c:pt>
                <c:pt idx="177">
                  <c:v>8.8499999999999995E-2</c:v>
                </c:pt>
                <c:pt idx="178">
                  <c:v>8.8999999999999996E-2</c:v>
                </c:pt>
                <c:pt idx="179">
                  <c:v>8.9499999999999996E-2</c:v>
                </c:pt>
                <c:pt idx="180">
                  <c:v>0.09</c:v>
                </c:pt>
                <c:pt idx="181">
                  <c:v>9.0499999999999997E-2</c:v>
                </c:pt>
                <c:pt idx="182">
                  <c:v>9.1499999999999998E-2</c:v>
                </c:pt>
                <c:pt idx="183">
                  <c:v>9.2499999999999999E-2</c:v>
                </c:pt>
                <c:pt idx="184">
                  <c:v>9.35E-2</c:v>
                </c:pt>
                <c:pt idx="185">
                  <c:v>9.4500000000000001E-2</c:v>
                </c:pt>
                <c:pt idx="186">
                  <c:v>9.5500000000000002E-2</c:v>
                </c:pt>
                <c:pt idx="187">
                  <c:v>9.6000000000000002E-2</c:v>
                </c:pt>
                <c:pt idx="188">
                  <c:v>9.6500000000000002E-2</c:v>
                </c:pt>
                <c:pt idx="189">
                  <c:v>9.7000000000000003E-2</c:v>
                </c:pt>
                <c:pt idx="190">
                  <c:v>9.7500000000000003E-2</c:v>
                </c:pt>
                <c:pt idx="191">
                  <c:v>9.8500000000000004E-2</c:v>
                </c:pt>
                <c:pt idx="192">
                  <c:v>9.9000000000000005E-2</c:v>
                </c:pt>
                <c:pt idx="193">
                  <c:v>9.9500000000000005E-2</c:v>
                </c:pt>
                <c:pt idx="194">
                  <c:v>0.1</c:v>
                </c:pt>
                <c:pt idx="195">
                  <c:v>0.10050000000000001</c:v>
                </c:pt>
                <c:pt idx="196">
                  <c:v>0.10150000000000001</c:v>
                </c:pt>
                <c:pt idx="197">
                  <c:v>0.10199999999999999</c:v>
                </c:pt>
                <c:pt idx="198">
                  <c:v>0.10249999999999999</c:v>
                </c:pt>
                <c:pt idx="199">
                  <c:v>0.10299999999999999</c:v>
                </c:pt>
                <c:pt idx="200">
                  <c:v>0.10349999999999999</c:v>
                </c:pt>
                <c:pt idx="201">
                  <c:v>0.104</c:v>
                </c:pt>
                <c:pt idx="202">
                  <c:v>0.1045</c:v>
                </c:pt>
                <c:pt idx="203">
                  <c:v>0.105</c:v>
                </c:pt>
                <c:pt idx="204">
                  <c:v>0.1055</c:v>
                </c:pt>
                <c:pt idx="205">
                  <c:v>0.106</c:v>
                </c:pt>
                <c:pt idx="206">
                  <c:v>0.1065</c:v>
                </c:pt>
                <c:pt idx="207">
                  <c:v>0.107</c:v>
                </c:pt>
                <c:pt idx="208">
                  <c:v>0.108</c:v>
                </c:pt>
                <c:pt idx="209">
                  <c:v>0.109</c:v>
                </c:pt>
                <c:pt idx="210">
                  <c:v>0.11</c:v>
                </c:pt>
                <c:pt idx="211">
                  <c:v>0.111</c:v>
                </c:pt>
                <c:pt idx="212">
                  <c:v>0.112</c:v>
                </c:pt>
                <c:pt idx="213">
                  <c:v>0.113</c:v>
                </c:pt>
                <c:pt idx="214">
                  <c:v>0.114</c:v>
                </c:pt>
                <c:pt idx="215">
                  <c:v>0.115</c:v>
                </c:pt>
                <c:pt idx="216">
                  <c:v>0.11600000000000001</c:v>
                </c:pt>
                <c:pt idx="217">
                  <c:v>0.11650000000000001</c:v>
                </c:pt>
                <c:pt idx="218">
                  <c:v>0.11700000000000001</c:v>
                </c:pt>
                <c:pt idx="219">
                  <c:v>0.11749999999999999</c:v>
                </c:pt>
                <c:pt idx="220">
                  <c:v>0.11799999999999999</c:v>
                </c:pt>
                <c:pt idx="221">
                  <c:v>0.11899999999999999</c:v>
                </c:pt>
                <c:pt idx="222">
                  <c:v>0.12</c:v>
                </c:pt>
                <c:pt idx="223">
                  <c:v>0.121</c:v>
                </c:pt>
                <c:pt idx="224">
                  <c:v>0.1215</c:v>
                </c:pt>
                <c:pt idx="225">
                  <c:v>0.122</c:v>
                </c:pt>
                <c:pt idx="226">
                  <c:v>0.1225</c:v>
                </c:pt>
                <c:pt idx="227">
                  <c:v>0.1235</c:v>
                </c:pt>
                <c:pt idx="228">
                  <c:v>0.124</c:v>
                </c:pt>
                <c:pt idx="229">
                  <c:v>0.1245</c:v>
                </c:pt>
                <c:pt idx="230">
                  <c:v>0.125</c:v>
                </c:pt>
                <c:pt idx="231">
                  <c:v>0.126</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50000000000001</c:v>
                </c:pt>
                <c:pt idx="243">
                  <c:v>0.13300000000000001</c:v>
                </c:pt>
                <c:pt idx="244">
                  <c:v>0.13350000000000001</c:v>
                </c:pt>
                <c:pt idx="245">
                  <c:v>0.13400000000000001</c:v>
                </c:pt>
                <c:pt idx="246">
                  <c:v>0.13450000000000001</c:v>
                </c:pt>
                <c:pt idx="247">
                  <c:v>0.13500000000000001</c:v>
                </c:pt>
                <c:pt idx="248">
                  <c:v>0.13550000000000001</c:v>
                </c:pt>
                <c:pt idx="249">
                  <c:v>0.13600000000000001</c:v>
                </c:pt>
                <c:pt idx="250">
                  <c:v>0.13650000000000001</c:v>
                </c:pt>
                <c:pt idx="251">
                  <c:v>0.13700000000000001</c:v>
                </c:pt>
                <c:pt idx="252">
                  <c:v>0.13750000000000001</c:v>
                </c:pt>
                <c:pt idx="253">
                  <c:v>0.13800000000000001</c:v>
                </c:pt>
                <c:pt idx="254">
                  <c:v>0.13850000000000001</c:v>
                </c:pt>
                <c:pt idx="255">
                  <c:v>0.13900000000000001</c:v>
                </c:pt>
                <c:pt idx="256">
                  <c:v>0.13950000000000001</c:v>
                </c:pt>
                <c:pt idx="257">
                  <c:v>0.14000000000000001</c:v>
                </c:pt>
                <c:pt idx="258">
                  <c:v>0.14050000000000001</c:v>
                </c:pt>
                <c:pt idx="259">
                  <c:v>0.14149999999999999</c:v>
                </c:pt>
                <c:pt idx="260">
                  <c:v>0.14199999999999999</c:v>
                </c:pt>
                <c:pt idx="261">
                  <c:v>0.14249999999999999</c:v>
                </c:pt>
                <c:pt idx="262">
                  <c:v>0.14299999999999999</c:v>
                </c:pt>
                <c:pt idx="263">
                  <c:v>0.14399999999999999</c:v>
                </c:pt>
                <c:pt idx="264">
                  <c:v>0.14449999999999999</c:v>
                </c:pt>
                <c:pt idx="265">
                  <c:v>0.14499999999999999</c:v>
                </c:pt>
                <c:pt idx="266">
                  <c:v>0.14549999999999999</c:v>
                </c:pt>
                <c:pt idx="267">
                  <c:v>0.14599999999999999</c:v>
                </c:pt>
                <c:pt idx="268">
                  <c:v>0.14649999999999999</c:v>
                </c:pt>
                <c:pt idx="269">
                  <c:v>0.14699999999999999</c:v>
                </c:pt>
                <c:pt idx="270">
                  <c:v>0.14799999999999999</c:v>
                </c:pt>
                <c:pt idx="271">
                  <c:v>0.14899999999999999</c:v>
                </c:pt>
                <c:pt idx="272">
                  <c:v>0.14949999999999999</c:v>
                </c:pt>
                <c:pt idx="273">
                  <c:v>0.15</c:v>
                </c:pt>
                <c:pt idx="274">
                  <c:v>0.15049999999999999</c:v>
                </c:pt>
                <c:pt idx="275">
                  <c:v>0.151</c:v>
                </c:pt>
                <c:pt idx="276">
                  <c:v>0.152</c:v>
                </c:pt>
                <c:pt idx="277">
                  <c:v>0.1525</c:v>
                </c:pt>
                <c:pt idx="278">
                  <c:v>0.153</c:v>
                </c:pt>
                <c:pt idx="279">
                  <c:v>0.1535</c:v>
                </c:pt>
                <c:pt idx="280">
                  <c:v>0.154</c:v>
                </c:pt>
                <c:pt idx="281">
                  <c:v>0.1545</c:v>
                </c:pt>
                <c:pt idx="282">
                  <c:v>0.155</c:v>
                </c:pt>
                <c:pt idx="283">
                  <c:v>0.1555</c:v>
                </c:pt>
                <c:pt idx="284">
                  <c:v>0.156</c:v>
                </c:pt>
                <c:pt idx="285">
                  <c:v>0.1565</c:v>
                </c:pt>
                <c:pt idx="286">
                  <c:v>0.157</c:v>
                </c:pt>
                <c:pt idx="287">
                  <c:v>0.1575</c:v>
                </c:pt>
                <c:pt idx="288">
                  <c:v>0.158</c:v>
                </c:pt>
                <c:pt idx="289">
                  <c:v>0.1585</c:v>
                </c:pt>
                <c:pt idx="290">
                  <c:v>0.159</c:v>
                </c:pt>
                <c:pt idx="291">
                  <c:v>0.16</c:v>
                </c:pt>
                <c:pt idx="292">
                  <c:v>0.161</c:v>
                </c:pt>
                <c:pt idx="293">
                  <c:v>0.1615</c:v>
                </c:pt>
                <c:pt idx="294">
                  <c:v>0.16200000000000001</c:v>
                </c:pt>
                <c:pt idx="295">
                  <c:v>0.16250000000000001</c:v>
                </c:pt>
                <c:pt idx="296">
                  <c:v>0.16350000000000001</c:v>
                </c:pt>
                <c:pt idx="297">
                  <c:v>0.16450000000000001</c:v>
                </c:pt>
                <c:pt idx="298">
                  <c:v>0.16500000000000001</c:v>
                </c:pt>
                <c:pt idx="299">
                  <c:v>0.16550000000000001</c:v>
                </c:pt>
                <c:pt idx="300">
                  <c:v>0.16650000000000001</c:v>
                </c:pt>
                <c:pt idx="301">
                  <c:v>0.16700000000000001</c:v>
                </c:pt>
                <c:pt idx="302">
                  <c:v>0.16750000000000001</c:v>
                </c:pt>
                <c:pt idx="303">
                  <c:v>0.16800000000000001</c:v>
                </c:pt>
                <c:pt idx="304">
                  <c:v>0.16850000000000001</c:v>
                </c:pt>
                <c:pt idx="305">
                  <c:v>0.16900000000000001</c:v>
                </c:pt>
                <c:pt idx="306">
                  <c:v>0.16950000000000001</c:v>
                </c:pt>
                <c:pt idx="307">
                  <c:v>0.17</c:v>
                </c:pt>
                <c:pt idx="308">
                  <c:v>0.17100000000000001</c:v>
                </c:pt>
                <c:pt idx="309">
                  <c:v>0.17150000000000001</c:v>
                </c:pt>
                <c:pt idx="310">
                  <c:v>0.17199999999999999</c:v>
                </c:pt>
                <c:pt idx="311">
                  <c:v>0.17249999999999999</c:v>
                </c:pt>
                <c:pt idx="312">
                  <c:v>0.17299999999999999</c:v>
                </c:pt>
                <c:pt idx="313">
                  <c:v>0.17349999999999999</c:v>
                </c:pt>
                <c:pt idx="314">
                  <c:v>0.17449999999999999</c:v>
                </c:pt>
                <c:pt idx="315">
                  <c:v>0.17549999999999999</c:v>
                </c:pt>
                <c:pt idx="316">
                  <c:v>0.17649999999999999</c:v>
                </c:pt>
                <c:pt idx="317">
                  <c:v>0.17749999999999999</c:v>
                </c:pt>
                <c:pt idx="318">
                  <c:v>0.17799999999999999</c:v>
                </c:pt>
                <c:pt idx="319">
                  <c:v>0.17849999999999999</c:v>
                </c:pt>
                <c:pt idx="320">
                  <c:v>0.17949999999999999</c:v>
                </c:pt>
                <c:pt idx="321">
                  <c:v>0.18</c:v>
                </c:pt>
                <c:pt idx="322">
                  <c:v>0.18099999999999999</c:v>
                </c:pt>
                <c:pt idx="323">
                  <c:v>0.18149999999999999</c:v>
                </c:pt>
                <c:pt idx="324">
                  <c:v>0.182</c:v>
                </c:pt>
                <c:pt idx="325">
                  <c:v>0.1825</c:v>
                </c:pt>
                <c:pt idx="326">
                  <c:v>0.1835</c:v>
                </c:pt>
                <c:pt idx="327">
                  <c:v>0.184</c:v>
                </c:pt>
                <c:pt idx="328">
                  <c:v>0.1845</c:v>
                </c:pt>
                <c:pt idx="329">
                  <c:v>0.1855</c:v>
                </c:pt>
                <c:pt idx="330">
                  <c:v>0.1865</c:v>
                </c:pt>
                <c:pt idx="331">
                  <c:v>0.187</c:v>
                </c:pt>
                <c:pt idx="332">
                  <c:v>0.1875</c:v>
                </c:pt>
                <c:pt idx="333">
                  <c:v>0.1885</c:v>
                </c:pt>
                <c:pt idx="334">
                  <c:v>0.189</c:v>
                </c:pt>
                <c:pt idx="335">
                  <c:v>0.1895</c:v>
                </c:pt>
                <c:pt idx="336">
                  <c:v>0.1905</c:v>
                </c:pt>
                <c:pt idx="337">
                  <c:v>0.1915</c:v>
                </c:pt>
                <c:pt idx="338">
                  <c:v>0.192</c:v>
                </c:pt>
                <c:pt idx="339">
                  <c:v>0.193</c:v>
                </c:pt>
                <c:pt idx="340">
                  <c:v>0.19400000000000001</c:v>
                </c:pt>
                <c:pt idx="341">
                  <c:v>0.19500000000000001</c:v>
                </c:pt>
                <c:pt idx="342">
                  <c:v>0.19600000000000001</c:v>
                </c:pt>
                <c:pt idx="343">
                  <c:v>0.19700000000000001</c:v>
                </c:pt>
                <c:pt idx="344">
                  <c:v>0.19800000000000001</c:v>
                </c:pt>
                <c:pt idx="345">
                  <c:v>0.19900000000000001</c:v>
                </c:pt>
                <c:pt idx="346">
                  <c:v>0.19950000000000001</c:v>
                </c:pt>
                <c:pt idx="347">
                  <c:v>0.2</c:v>
                </c:pt>
                <c:pt idx="348">
                  <c:v>0.20100000000000001</c:v>
                </c:pt>
                <c:pt idx="349">
                  <c:v>0.20150000000000001</c:v>
                </c:pt>
                <c:pt idx="350">
                  <c:v>0.20250000000000001</c:v>
                </c:pt>
                <c:pt idx="351">
                  <c:v>0.20349999999999999</c:v>
                </c:pt>
                <c:pt idx="352">
                  <c:v>0.20449999999999999</c:v>
                </c:pt>
                <c:pt idx="353">
                  <c:v>0.20549999999999999</c:v>
                </c:pt>
                <c:pt idx="354">
                  <c:v>0.20649999999999999</c:v>
                </c:pt>
                <c:pt idx="355">
                  <c:v>0.20749999999999999</c:v>
                </c:pt>
                <c:pt idx="356">
                  <c:v>0.20799999999999999</c:v>
                </c:pt>
                <c:pt idx="357">
                  <c:v>0.20849999999999999</c:v>
                </c:pt>
                <c:pt idx="358">
                  <c:v>0.20949999999999999</c:v>
                </c:pt>
                <c:pt idx="359">
                  <c:v>0.21</c:v>
                </c:pt>
                <c:pt idx="360">
                  <c:v>0.21049999999999999</c:v>
                </c:pt>
                <c:pt idx="361">
                  <c:v>0.21149999999999999</c:v>
                </c:pt>
                <c:pt idx="362">
                  <c:v>0.21199999999999999</c:v>
                </c:pt>
                <c:pt idx="363">
                  <c:v>0.21299999999999999</c:v>
                </c:pt>
                <c:pt idx="364">
                  <c:v>0.2135</c:v>
                </c:pt>
                <c:pt idx="365">
                  <c:v>0.214</c:v>
                </c:pt>
                <c:pt idx="366">
                  <c:v>0.215</c:v>
                </c:pt>
                <c:pt idx="367">
                  <c:v>0.216</c:v>
                </c:pt>
                <c:pt idx="368">
                  <c:v>0.217</c:v>
                </c:pt>
                <c:pt idx="369">
                  <c:v>0.2175</c:v>
                </c:pt>
                <c:pt idx="370">
                  <c:v>0.2185</c:v>
                </c:pt>
                <c:pt idx="371">
                  <c:v>0.219</c:v>
                </c:pt>
                <c:pt idx="372">
                  <c:v>0.22</c:v>
                </c:pt>
                <c:pt idx="373">
                  <c:v>0.2205</c:v>
                </c:pt>
                <c:pt idx="374">
                  <c:v>0.2215</c:v>
                </c:pt>
                <c:pt idx="375">
                  <c:v>0.222</c:v>
                </c:pt>
                <c:pt idx="376">
                  <c:v>0.2225</c:v>
                </c:pt>
                <c:pt idx="377">
                  <c:v>0.2235</c:v>
                </c:pt>
                <c:pt idx="378">
                  <c:v>0.224</c:v>
                </c:pt>
                <c:pt idx="379">
                  <c:v>0.22450000000000001</c:v>
                </c:pt>
                <c:pt idx="380">
                  <c:v>0.22550000000000001</c:v>
                </c:pt>
                <c:pt idx="381">
                  <c:v>0.22650000000000001</c:v>
                </c:pt>
                <c:pt idx="382">
                  <c:v>0.22700000000000001</c:v>
                </c:pt>
                <c:pt idx="383">
                  <c:v>0.22800000000000001</c:v>
                </c:pt>
                <c:pt idx="384">
                  <c:v>0.22850000000000001</c:v>
                </c:pt>
                <c:pt idx="385">
                  <c:v>0.22900000000000001</c:v>
                </c:pt>
                <c:pt idx="386">
                  <c:v>0.22950000000000001</c:v>
                </c:pt>
                <c:pt idx="387">
                  <c:v>0.23050000000000001</c:v>
                </c:pt>
                <c:pt idx="388">
                  <c:v>0.23100000000000001</c:v>
                </c:pt>
                <c:pt idx="389">
                  <c:v>0.23150000000000001</c:v>
                </c:pt>
                <c:pt idx="390">
                  <c:v>0.23250000000000001</c:v>
                </c:pt>
                <c:pt idx="391">
                  <c:v>0.23300000000000001</c:v>
                </c:pt>
                <c:pt idx="392">
                  <c:v>0.23350000000000001</c:v>
                </c:pt>
                <c:pt idx="393">
                  <c:v>0.23449999999999999</c:v>
                </c:pt>
                <c:pt idx="394">
                  <c:v>0.23499999999999999</c:v>
                </c:pt>
                <c:pt idx="395">
                  <c:v>0.23549999999999999</c:v>
                </c:pt>
                <c:pt idx="396">
                  <c:v>0.23649999999999999</c:v>
                </c:pt>
                <c:pt idx="397">
                  <c:v>0.23749999999999999</c:v>
                </c:pt>
                <c:pt idx="398">
                  <c:v>0.23849999999999999</c:v>
                </c:pt>
                <c:pt idx="399">
                  <c:v>0.23899999999999999</c:v>
                </c:pt>
                <c:pt idx="400">
                  <c:v>0.24</c:v>
                </c:pt>
                <c:pt idx="401">
                  <c:v>0.24049999999999999</c:v>
                </c:pt>
                <c:pt idx="402">
                  <c:v>0.24149999999999999</c:v>
                </c:pt>
                <c:pt idx="403">
                  <c:v>0.24199999999999999</c:v>
                </c:pt>
                <c:pt idx="404">
                  <c:v>0.24299999999999999</c:v>
                </c:pt>
                <c:pt idx="405">
                  <c:v>0.24399999999999999</c:v>
                </c:pt>
                <c:pt idx="406">
                  <c:v>0.245</c:v>
                </c:pt>
                <c:pt idx="407">
                  <c:v>0.246</c:v>
                </c:pt>
                <c:pt idx="408">
                  <c:v>0.247</c:v>
                </c:pt>
                <c:pt idx="409">
                  <c:v>0.248</c:v>
                </c:pt>
                <c:pt idx="410">
                  <c:v>0.249</c:v>
                </c:pt>
                <c:pt idx="411">
                  <c:v>0.2495</c:v>
                </c:pt>
                <c:pt idx="412">
                  <c:v>0.25</c:v>
                </c:pt>
                <c:pt idx="413">
                  <c:v>0.251</c:v>
                </c:pt>
                <c:pt idx="414">
                  <c:v>0.252</c:v>
                </c:pt>
                <c:pt idx="415">
                  <c:v>0.253</c:v>
                </c:pt>
                <c:pt idx="416">
                  <c:v>0.254</c:v>
                </c:pt>
                <c:pt idx="417">
                  <c:v>0.2545</c:v>
                </c:pt>
                <c:pt idx="418">
                  <c:v>0.2555</c:v>
                </c:pt>
                <c:pt idx="419">
                  <c:v>0.25600000000000001</c:v>
                </c:pt>
                <c:pt idx="420">
                  <c:v>0.25700000000000001</c:v>
                </c:pt>
                <c:pt idx="421">
                  <c:v>0.25800000000000001</c:v>
                </c:pt>
                <c:pt idx="422">
                  <c:v>0.25900000000000001</c:v>
                </c:pt>
                <c:pt idx="423">
                  <c:v>0.26</c:v>
                </c:pt>
                <c:pt idx="424">
                  <c:v>0.26100000000000001</c:v>
                </c:pt>
                <c:pt idx="425">
                  <c:v>0.26150000000000001</c:v>
                </c:pt>
                <c:pt idx="426">
                  <c:v>0.26200000000000001</c:v>
                </c:pt>
                <c:pt idx="427">
                  <c:v>0.26300000000000001</c:v>
                </c:pt>
                <c:pt idx="428">
                  <c:v>0.26350000000000001</c:v>
                </c:pt>
                <c:pt idx="429">
                  <c:v>0.26500000000000001</c:v>
                </c:pt>
                <c:pt idx="430">
                  <c:v>0.26550000000000001</c:v>
                </c:pt>
                <c:pt idx="431">
                  <c:v>0.26650000000000001</c:v>
                </c:pt>
                <c:pt idx="432">
                  <c:v>0.26750000000000002</c:v>
                </c:pt>
                <c:pt idx="433">
                  <c:v>0.26850000000000002</c:v>
                </c:pt>
                <c:pt idx="434">
                  <c:v>0.26900000000000002</c:v>
                </c:pt>
                <c:pt idx="435">
                  <c:v>0.26950000000000002</c:v>
                </c:pt>
                <c:pt idx="436">
                  <c:v>0.27050000000000002</c:v>
                </c:pt>
                <c:pt idx="437">
                  <c:v>0.27100000000000002</c:v>
                </c:pt>
                <c:pt idx="438">
                  <c:v>0.27150000000000002</c:v>
                </c:pt>
                <c:pt idx="439">
                  <c:v>0.27250000000000002</c:v>
                </c:pt>
                <c:pt idx="440">
                  <c:v>0.27300000000000002</c:v>
                </c:pt>
                <c:pt idx="441">
                  <c:v>0.27400000000000002</c:v>
                </c:pt>
                <c:pt idx="442">
                  <c:v>0.27500000000000002</c:v>
                </c:pt>
                <c:pt idx="443">
                  <c:v>0.27600000000000002</c:v>
                </c:pt>
                <c:pt idx="444">
                  <c:v>0.27700000000000002</c:v>
                </c:pt>
                <c:pt idx="445">
                  <c:v>0.27800000000000002</c:v>
                </c:pt>
                <c:pt idx="446">
                  <c:v>0.27900000000000003</c:v>
                </c:pt>
                <c:pt idx="447">
                  <c:v>0.28000000000000003</c:v>
                </c:pt>
                <c:pt idx="448">
                  <c:v>0.28050000000000003</c:v>
                </c:pt>
                <c:pt idx="449">
                  <c:v>0.28149999999999997</c:v>
                </c:pt>
                <c:pt idx="450">
                  <c:v>0.28249999999999997</c:v>
                </c:pt>
                <c:pt idx="451">
                  <c:v>0.28349999999999997</c:v>
                </c:pt>
                <c:pt idx="452">
                  <c:v>0.28449999999999998</c:v>
                </c:pt>
                <c:pt idx="453">
                  <c:v>0.28549999999999998</c:v>
                </c:pt>
                <c:pt idx="454">
                  <c:v>0.28599999999999998</c:v>
                </c:pt>
                <c:pt idx="455">
                  <c:v>0.28649999999999998</c:v>
                </c:pt>
                <c:pt idx="456">
                  <c:v>0.28749999999999998</c:v>
                </c:pt>
                <c:pt idx="457">
                  <c:v>0.28849999999999998</c:v>
                </c:pt>
                <c:pt idx="458">
                  <c:v>0.28949999999999998</c:v>
                </c:pt>
                <c:pt idx="459">
                  <c:v>0.29049999999999998</c:v>
                </c:pt>
                <c:pt idx="460">
                  <c:v>0.29149999999999998</c:v>
                </c:pt>
                <c:pt idx="461">
                  <c:v>0.29249999999999998</c:v>
                </c:pt>
                <c:pt idx="462">
                  <c:v>0.29949999999999999</c:v>
                </c:pt>
                <c:pt idx="463">
                  <c:v>0.3</c:v>
                </c:pt>
                <c:pt idx="464">
                  <c:v>0.30099999999999999</c:v>
                </c:pt>
                <c:pt idx="465">
                  <c:v>0.30199999999999999</c:v>
                </c:pt>
                <c:pt idx="466">
                  <c:v>0.30299999999999999</c:v>
                </c:pt>
                <c:pt idx="467">
                  <c:v>0.30399999999999999</c:v>
                </c:pt>
                <c:pt idx="468">
                  <c:v>0.30449999999999999</c:v>
                </c:pt>
                <c:pt idx="469">
                  <c:v>0.30549999999999999</c:v>
                </c:pt>
                <c:pt idx="470">
                  <c:v>0.30649999999999999</c:v>
                </c:pt>
                <c:pt idx="471">
                  <c:v>0.3075</c:v>
                </c:pt>
                <c:pt idx="472">
                  <c:v>0.3085</c:v>
                </c:pt>
                <c:pt idx="473">
                  <c:v>0.3095</c:v>
                </c:pt>
                <c:pt idx="474">
                  <c:v>0.3105</c:v>
                </c:pt>
                <c:pt idx="475">
                  <c:v>0.311</c:v>
                </c:pt>
                <c:pt idx="476">
                  <c:v>0.312</c:v>
                </c:pt>
                <c:pt idx="477">
                  <c:v>0.313</c:v>
                </c:pt>
                <c:pt idx="478">
                  <c:v>0.314</c:v>
                </c:pt>
                <c:pt idx="479">
                  <c:v>0.3145</c:v>
                </c:pt>
                <c:pt idx="480">
                  <c:v>0.3155</c:v>
                </c:pt>
                <c:pt idx="481">
                  <c:v>0.3165</c:v>
                </c:pt>
                <c:pt idx="482">
                  <c:v>0.3175</c:v>
                </c:pt>
                <c:pt idx="483">
                  <c:v>0.31850000000000001</c:v>
                </c:pt>
                <c:pt idx="484">
                  <c:v>0.31900000000000001</c:v>
                </c:pt>
                <c:pt idx="485">
                  <c:v>0.31950000000000001</c:v>
                </c:pt>
                <c:pt idx="486">
                  <c:v>0.32050000000000001</c:v>
                </c:pt>
                <c:pt idx="487">
                  <c:v>0.32150000000000001</c:v>
                </c:pt>
                <c:pt idx="488">
                  <c:v>0.32250000000000001</c:v>
                </c:pt>
                <c:pt idx="489">
                  <c:v>0.32350000000000001</c:v>
                </c:pt>
                <c:pt idx="490">
                  <c:v>0.32450000000000001</c:v>
                </c:pt>
                <c:pt idx="491">
                  <c:v>0.32600000000000001</c:v>
                </c:pt>
                <c:pt idx="492">
                  <c:v>0.32700000000000001</c:v>
                </c:pt>
                <c:pt idx="493">
                  <c:v>0.32800000000000001</c:v>
                </c:pt>
                <c:pt idx="494">
                  <c:v>0.32900000000000001</c:v>
                </c:pt>
                <c:pt idx="495">
                  <c:v>0.33</c:v>
                </c:pt>
                <c:pt idx="496">
                  <c:v>0.33100000000000002</c:v>
                </c:pt>
                <c:pt idx="497">
                  <c:v>0.33200000000000002</c:v>
                </c:pt>
                <c:pt idx="498">
                  <c:v>0.33300000000000002</c:v>
                </c:pt>
                <c:pt idx="499">
                  <c:v>0.33400000000000002</c:v>
                </c:pt>
                <c:pt idx="500">
                  <c:v>0.33500000000000002</c:v>
                </c:pt>
                <c:pt idx="501">
                  <c:v>0.33600000000000002</c:v>
                </c:pt>
                <c:pt idx="502">
                  <c:v>0.33700000000000002</c:v>
                </c:pt>
                <c:pt idx="503">
                  <c:v>0.33750000000000002</c:v>
                </c:pt>
                <c:pt idx="504">
                  <c:v>0.33850000000000002</c:v>
                </c:pt>
                <c:pt idx="505">
                  <c:v>0.33950000000000002</c:v>
                </c:pt>
                <c:pt idx="506">
                  <c:v>0.34</c:v>
                </c:pt>
                <c:pt idx="507">
                  <c:v>0.34100000000000003</c:v>
                </c:pt>
                <c:pt idx="508">
                  <c:v>0.34200000000000003</c:v>
                </c:pt>
                <c:pt idx="509">
                  <c:v>0.34300000000000003</c:v>
                </c:pt>
                <c:pt idx="510">
                  <c:v>0.34399999999999997</c:v>
                </c:pt>
                <c:pt idx="511">
                  <c:v>0.34499999999999997</c:v>
                </c:pt>
                <c:pt idx="512">
                  <c:v>0.34599999999999997</c:v>
                </c:pt>
                <c:pt idx="513">
                  <c:v>0.34699999999999998</c:v>
                </c:pt>
                <c:pt idx="514">
                  <c:v>0.34799999999999998</c:v>
                </c:pt>
                <c:pt idx="515">
                  <c:v>0.34899999999999998</c:v>
                </c:pt>
                <c:pt idx="516">
                  <c:v>0.35</c:v>
                </c:pt>
                <c:pt idx="517">
                  <c:v>0.35099999999999998</c:v>
                </c:pt>
                <c:pt idx="518">
                  <c:v>0.35199999999999998</c:v>
                </c:pt>
                <c:pt idx="519">
                  <c:v>0.35299999999999998</c:v>
                </c:pt>
                <c:pt idx="520">
                  <c:v>0.35399999999999998</c:v>
                </c:pt>
                <c:pt idx="521">
                  <c:v>0.35499999999999998</c:v>
                </c:pt>
                <c:pt idx="522">
                  <c:v>0.35599999999999998</c:v>
                </c:pt>
                <c:pt idx="523">
                  <c:v>0.35649999999999998</c:v>
                </c:pt>
                <c:pt idx="524">
                  <c:v>0.35699999999999998</c:v>
                </c:pt>
                <c:pt idx="525">
                  <c:v>0.35799999999999998</c:v>
                </c:pt>
                <c:pt idx="526">
                  <c:v>0.35899999999999999</c:v>
                </c:pt>
                <c:pt idx="527">
                  <c:v>0.36</c:v>
                </c:pt>
                <c:pt idx="528">
                  <c:v>0.36099999999999999</c:v>
                </c:pt>
                <c:pt idx="529">
                  <c:v>0.36149999999999999</c:v>
                </c:pt>
                <c:pt idx="530">
                  <c:v>0.36249999999999999</c:v>
                </c:pt>
                <c:pt idx="531">
                  <c:v>0.36399999999999999</c:v>
                </c:pt>
                <c:pt idx="532">
                  <c:v>0.36499999999999999</c:v>
                </c:pt>
                <c:pt idx="533">
                  <c:v>0.36549999999999999</c:v>
                </c:pt>
                <c:pt idx="534">
                  <c:v>0.36649999999999999</c:v>
                </c:pt>
                <c:pt idx="535">
                  <c:v>0.36749999999999999</c:v>
                </c:pt>
                <c:pt idx="536">
                  <c:v>0.36899999999999999</c:v>
                </c:pt>
                <c:pt idx="537">
                  <c:v>0.37</c:v>
                </c:pt>
                <c:pt idx="538">
                  <c:v>0.3705</c:v>
                </c:pt>
                <c:pt idx="539">
                  <c:v>0.3715</c:v>
                </c:pt>
                <c:pt idx="540">
                  <c:v>0.3725</c:v>
                </c:pt>
                <c:pt idx="541">
                  <c:v>0.3735</c:v>
                </c:pt>
                <c:pt idx="542">
                  <c:v>0.3745</c:v>
                </c:pt>
                <c:pt idx="543">
                  <c:v>0.3755</c:v>
                </c:pt>
                <c:pt idx="544">
                  <c:v>0.3765</c:v>
                </c:pt>
                <c:pt idx="545">
                  <c:v>0.3775</c:v>
                </c:pt>
                <c:pt idx="546">
                  <c:v>0.378</c:v>
                </c:pt>
                <c:pt idx="547">
                  <c:v>0.379</c:v>
                </c:pt>
                <c:pt idx="548">
                  <c:v>0.38</c:v>
                </c:pt>
                <c:pt idx="549">
                  <c:v>0.38100000000000001</c:v>
                </c:pt>
                <c:pt idx="550">
                  <c:v>0.38200000000000001</c:v>
                </c:pt>
                <c:pt idx="551">
                  <c:v>0.38300000000000001</c:v>
                </c:pt>
                <c:pt idx="552">
                  <c:v>0.38450000000000001</c:v>
                </c:pt>
                <c:pt idx="553">
                  <c:v>0.38550000000000001</c:v>
                </c:pt>
                <c:pt idx="554">
                  <c:v>0.38650000000000001</c:v>
                </c:pt>
                <c:pt idx="555">
                  <c:v>0.38750000000000001</c:v>
                </c:pt>
                <c:pt idx="556">
                  <c:v>0.38850000000000001</c:v>
                </c:pt>
                <c:pt idx="557">
                  <c:v>0.38950000000000001</c:v>
                </c:pt>
                <c:pt idx="558">
                  <c:v>0.39050000000000001</c:v>
                </c:pt>
                <c:pt idx="559">
                  <c:v>0.39150000000000001</c:v>
                </c:pt>
                <c:pt idx="560">
                  <c:v>0.39250000000000002</c:v>
                </c:pt>
                <c:pt idx="561">
                  <c:v>0.39350000000000002</c:v>
                </c:pt>
                <c:pt idx="562">
                  <c:v>0.39450000000000002</c:v>
                </c:pt>
                <c:pt idx="563">
                  <c:v>0.39550000000000002</c:v>
                </c:pt>
                <c:pt idx="564">
                  <c:v>0.39650000000000002</c:v>
                </c:pt>
                <c:pt idx="565">
                  <c:v>0.39700000000000002</c:v>
                </c:pt>
                <c:pt idx="566">
                  <c:v>0.39800000000000002</c:v>
                </c:pt>
                <c:pt idx="567">
                  <c:v>0.39900000000000002</c:v>
                </c:pt>
                <c:pt idx="568">
                  <c:v>0.4</c:v>
                </c:pt>
                <c:pt idx="569">
                  <c:v>0.40100000000000002</c:v>
                </c:pt>
                <c:pt idx="570">
                  <c:v>0.40150000000000002</c:v>
                </c:pt>
                <c:pt idx="571">
                  <c:v>0.40300000000000002</c:v>
                </c:pt>
                <c:pt idx="572">
                  <c:v>0.40450000000000003</c:v>
                </c:pt>
                <c:pt idx="573">
                  <c:v>0.40550000000000003</c:v>
                </c:pt>
                <c:pt idx="574">
                  <c:v>0.40649999999999997</c:v>
                </c:pt>
                <c:pt idx="575">
                  <c:v>0.40749999999999997</c:v>
                </c:pt>
                <c:pt idx="576">
                  <c:v>0.40849999999999997</c:v>
                </c:pt>
                <c:pt idx="577">
                  <c:v>0.40949999999999998</c:v>
                </c:pt>
                <c:pt idx="578">
                  <c:v>0.41049999999999998</c:v>
                </c:pt>
                <c:pt idx="579">
                  <c:v>0.41149999999999998</c:v>
                </c:pt>
                <c:pt idx="580">
                  <c:v>0.41249999999999998</c:v>
                </c:pt>
                <c:pt idx="581">
                  <c:v>0.41399999999999998</c:v>
                </c:pt>
                <c:pt idx="582">
                  <c:v>0.41499999999999998</c:v>
                </c:pt>
                <c:pt idx="583">
                  <c:v>0.41599999999999998</c:v>
                </c:pt>
                <c:pt idx="584">
                  <c:v>0.41699999999999998</c:v>
                </c:pt>
                <c:pt idx="585">
                  <c:v>0.41799999999999998</c:v>
                </c:pt>
                <c:pt idx="586">
                  <c:v>0.41899999999999998</c:v>
                </c:pt>
                <c:pt idx="587">
                  <c:v>0.42</c:v>
                </c:pt>
                <c:pt idx="588">
                  <c:v>0.42049999999999998</c:v>
                </c:pt>
                <c:pt idx="589">
                  <c:v>0.42149999999999999</c:v>
                </c:pt>
                <c:pt idx="590">
                  <c:v>0.42299999999999999</c:v>
                </c:pt>
                <c:pt idx="591">
                  <c:v>0.42399999999999999</c:v>
                </c:pt>
                <c:pt idx="592">
                  <c:v>0.42499999999999999</c:v>
                </c:pt>
                <c:pt idx="593">
                  <c:v>0.42649999999999999</c:v>
                </c:pt>
                <c:pt idx="594">
                  <c:v>0.42749999999999999</c:v>
                </c:pt>
                <c:pt idx="595">
                  <c:v>0.42949999999999999</c:v>
                </c:pt>
                <c:pt idx="596">
                  <c:v>0.43049999999999999</c:v>
                </c:pt>
                <c:pt idx="597">
                  <c:v>0.43149999999999999</c:v>
                </c:pt>
                <c:pt idx="598">
                  <c:v>0.433</c:v>
                </c:pt>
                <c:pt idx="599">
                  <c:v>0.434</c:v>
                </c:pt>
                <c:pt idx="600">
                  <c:v>0.435</c:v>
                </c:pt>
                <c:pt idx="601">
                  <c:v>0.436</c:v>
                </c:pt>
                <c:pt idx="602">
                  <c:v>0.437</c:v>
                </c:pt>
                <c:pt idx="603">
                  <c:v>0.438</c:v>
                </c:pt>
                <c:pt idx="604">
                  <c:v>0.439</c:v>
                </c:pt>
                <c:pt idx="605">
                  <c:v>0.44</c:v>
                </c:pt>
                <c:pt idx="606">
                  <c:v>0.441</c:v>
                </c:pt>
                <c:pt idx="607">
                  <c:v>0.442</c:v>
                </c:pt>
                <c:pt idx="608">
                  <c:v>0.44350000000000001</c:v>
                </c:pt>
                <c:pt idx="609">
                  <c:v>0.44450000000000001</c:v>
                </c:pt>
                <c:pt idx="610">
                  <c:v>0.44600000000000001</c:v>
                </c:pt>
                <c:pt idx="611">
                  <c:v>0.44700000000000001</c:v>
                </c:pt>
                <c:pt idx="612">
                  <c:v>0.44900000000000001</c:v>
                </c:pt>
                <c:pt idx="613">
                  <c:v>0.45</c:v>
                </c:pt>
                <c:pt idx="614">
                  <c:v>0.45100000000000001</c:v>
                </c:pt>
                <c:pt idx="615">
                  <c:v>0.45250000000000001</c:v>
                </c:pt>
                <c:pt idx="616">
                  <c:v>0.45350000000000001</c:v>
                </c:pt>
                <c:pt idx="617">
                  <c:v>0.45500000000000002</c:v>
                </c:pt>
                <c:pt idx="618">
                  <c:v>0.45600000000000002</c:v>
                </c:pt>
                <c:pt idx="619">
                  <c:v>0.45700000000000002</c:v>
                </c:pt>
                <c:pt idx="620">
                  <c:v>0.45800000000000002</c:v>
                </c:pt>
                <c:pt idx="621">
                  <c:v>0.45900000000000002</c:v>
                </c:pt>
                <c:pt idx="622">
                  <c:v>0.46050000000000002</c:v>
                </c:pt>
                <c:pt idx="623">
                  <c:v>0.46150000000000002</c:v>
                </c:pt>
                <c:pt idx="624">
                  <c:v>0.46250000000000002</c:v>
                </c:pt>
                <c:pt idx="625">
                  <c:v>0.46350000000000002</c:v>
                </c:pt>
                <c:pt idx="626">
                  <c:v>0.46500000000000002</c:v>
                </c:pt>
                <c:pt idx="627">
                  <c:v>0.46650000000000003</c:v>
                </c:pt>
                <c:pt idx="628">
                  <c:v>0.46800000000000003</c:v>
                </c:pt>
                <c:pt idx="629">
                  <c:v>0.46899999999999997</c:v>
                </c:pt>
                <c:pt idx="630">
                  <c:v>0.47</c:v>
                </c:pt>
                <c:pt idx="631">
                  <c:v>0.47149999999999997</c:v>
                </c:pt>
                <c:pt idx="632">
                  <c:v>0.47249999999999998</c:v>
                </c:pt>
                <c:pt idx="633">
                  <c:v>0.47399999999999998</c:v>
                </c:pt>
                <c:pt idx="634">
                  <c:v>0.47499999999999998</c:v>
                </c:pt>
                <c:pt idx="635">
                  <c:v>0.47599999999999998</c:v>
                </c:pt>
                <c:pt idx="636">
                  <c:v>0.47749999999999998</c:v>
                </c:pt>
                <c:pt idx="637">
                  <c:v>0.47849999999999998</c:v>
                </c:pt>
                <c:pt idx="638">
                  <c:v>0.47949999999999998</c:v>
                </c:pt>
                <c:pt idx="639">
                  <c:v>0.48049999999999998</c:v>
                </c:pt>
                <c:pt idx="640">
                  <c:v>0.48149999999999998</c:v>
                </c:pt>
                <c:pt idx="641">
                  <c:v>0.48299999999999998</c:v>
                </c:pt>
                <c:pt idx="642">
                  <c:v>0.48399999999999999</c:v>
                </c:pt>
                <c:pt idx="643">
                  <c:v>0.48549999999999999</c:v>
                </c:pt>
                <c:pt idx="644">
                  <c:v>0.48699999999999999</c:v>
                </c:pt>
                <c:pt idx="645">
                  <c:v>0.48849999999999999</c:v>
                </c:pt>
                <c:pt idx="646">
                  <c:v>0.48949999999999999</c:v>
                </c:pt>
                <c:pt idx="647">
                  <c:v>0.49099999999999999</c:v>
                </c:pt>
                <c:pt idx="648">
                  <c:v>0.49199999999999999</c:v>
                </c:pt>
                <c:pt idx="649">
                  <c:v>0.49349999999999999</c:v>
                </c:pt>
                <c:pt idx="650">
                  <c:v>0.4945</c:v>
                </c:pt>
                <c:pt idx="651">
                  <c:v>0.4955</c:v>
                </c:pt>
                <c:pt idx="652">
                  <c:v>0.497</c:v>
                </c:pt>
                <c:pt idx="653">
                  <c:v>0.498</c:v>
                </c:pt>
                <c:pt idx="654">
                  <c:v>0.499</c:v>
                </c:pt>
                <c:pt idx="655">
                  <c:v>0.5</c:v>
                </c:pt>
                <c:pt idx="656">
                  <c:v>0.50149999999999995</c:v>
                </c:pt>
                <c:pt idx="657">
                  <c:v>0.50249999999999995</c:v>
                </c:pt>
                <c:pt idx="658">
                  <c:v>0.50349999999999995</c:v>
                </c:pt>
                <c:pt idx="659">
                  <c:v>0.50449999999999995</c:v>
                </c:pt>
                <c:pt idx="660">
                  <c:v>0.50649999999999995</c:v>
                </c:pt>
                <c:pt idx="661">
                  <c:v>0.50800000000000001</c:v>
                </c:pt>
                <c:pt idx="662">
                  <c:v>0.50900000000000001</c:v>
                </c:pt>
                <c:pt idx="663">
                  <c:v>0.51</c:v>
                </c:pt>
                <c:pt idx="664">
                  <c:v>0.51149999999999995</c:v>
                </c:pt>
                <c:pt idx="665">
                  <c:v>0.51249999999999996</c:v>
                </c:pt>
                <c:pt idx="666">
                  <c:v>0.51400000000000001</c:v>
                </c:pt>
                <c:pt idx="667">
                  <c:v>0.51549999999999996</c:v>
                </c:pt>
                <c:pt idx="668">
                  <c:v>0.51649999999999996</c:v>
                </c:pt>
                <c:pt idx="669">
                  <c:v>0.51749999999999996</c:v>
                </c:pt>
                <c:pt idx="670">
                  <c:v>0.51849999999999996</c:v>
                </c:pt>
                <c:pt idx="671">
                  <c:v>0.51949999999999996</c:v>
                </c:pt>
                <c:pt idx="672">
                  <c:v>0.52149999999999996</c:v>
                </c:pt>
                <c:pt idx="673">
                  <c:v>0.52249999999999996</c:v>
                </c:pt>
                <c:pt idx="674">
                  <c:v>0.52349999999999997</c:v>
                </c:pt>
                <c:pt idx="675">
                  <c:v>0.52500000000000002</c:v>
                </c:pt>
                <c:pt idx="676">
                  <c:v>0.52649999999999997</c:v>
                </c:pt>
                <c:pt idx="677">
                  <c:v>0.52800000000000002</c:v>
                </c:pt>
                <c:pt idx="678">
                  <c:v>0.52949999999999997</c:v>
                </c:pt>
                <c:pt idx="679">
                  <c:v>0.53049999999999997</c:v>
                </c:pt>
                <c:pt idx="680">
                  <c:v>0.53200000000000003</c:v>
                </c:pt>
                <c:pt idx="681">
                  <c:v>0.53349999999999997</c:v>
                </c:pt>
                <c:pt idx="682">
                  <c:v>0.53449999999999998</c:v>
                </c:pt>
                <c:pt idx="683">
                  <c:v>0.53549999999999998</c:v>
                </c:pt>
                <c:pt idx="684">
                  <c:v>0.53700000000000003</c:v>
                </c:pt>
                <c:pt idx="685">
                  <c:v>0.53800000000000003</c:v>
                </c:pt>
                <c:pt idx="686">
                  <c:v>0.53900000000000003</c:v>
                </c:pt>
                <c:pt idx="687">
                  <c:v>0.54049999999999998</c:v>
                </c:pt>
                <c:pt idx="688">
                  <c:v>0.54200000000000004</c:v>
                </c:pt>
                <c:pt idx="689">
                  <c:v>0.54300000000000004</c:v>
                </c:pt>
                <c:pt idx="690">
                  <c:v>0.54400000000000004</c:v>
                </c:pt>
                <c:pt idx="691">
                  <c:v>0.54600000000000004</c:v>
                </c:pt>
                <c:pt idx="692">
                  <c:v>0.54749999999999999</c:v>
                </c:pt>
                <c:pt idx="693">
                  <c:v>0.54849999999999999</c:v>
                </c:pt>
                <c:pt idx="694">
                  <c:v>0.55049999999999999</c:v>
                </c:pt>
                <c:pt idx="695">
                  <c:v>0.55149999999999999</c:v>
                </c:pt>
                <c:pt idx="696">
                  <c:v>0.55300000000000005</c:v>
                </c:pt>
                <c:pt idx="697">
                  <c:v>0.55449999999999999</c:v>
                </c:pt>
                <c:pt idx="698">
                  <c:v>0.55549999999999999</c:v>
                </c:pt>
                <c:pt idx="699">
                  <c:v>0.55649999999999999</c:v>
                </c:pt>
                <c:pt idx="700">
                  <c:v>0.55800000000000005</c:v>
                </c:pt>
                <c:pt idx="701">
                  <c:v>0.5595</c:v>
                </c:pt>
                <c:pt idx="702">
                  <c:v>0.5605</c:v>
                </c:pt>
                <c:pt idx="703">
                  <c:v>0.56200000000000006</c:v>
                </c:pt>
                <c:pt idx="704">
                  <c:v>0.56299999999999994</c:v>
                </c:pt>
                <c:pt idx="705">
                  <c:v>0.5645</c:v>
                </c:pt>
                <c:pt idx="706">
                  <c:v>0.56599999999999995</c:v>
                </c:pt>
                <c:pt idx="707">
                  <c:v>0.5675</c:v>
                </c:pt>
                <c:pt idx="708">
                  <c:v>0.56899999999999995</c:v>
                </c:pt>
                <c:pt idx="709">
                  <c:v>0.57050000000000001</c:v>
                </c:pt>
                <c:pt idx="710">
                  <c:v>0.57199999999999995</c:v>
                </c:pt>
                <c:pt idx="711">
                  <c:v>0.57299999999999995</c:v>
                </c:pt>
                <c:pt idx="712">
                  <c:v>0.57450000000000001</c:v>
                </c:pt>
                <c:pt idx="713">
                  <c:v>0.57599999999999996</c:v>
                </c:pt>
                <c:pt idx="714">
                  <c:v>0.57699999999999996</c:v>
                </c:pt>
                <c:pt idx="715">
                  <c:v>0.57850000000000001</c:v>
                </c:pt>
                <c:pt idx="716">
                  <c:v>0.57999999999999996</c:v>
                </c:pt>
                <c:pt idx="717">
                  <c:v>0.58099999999999996</c:v>
                </c:pt>
                <c:pt idx="718">
                  <c:v>0.58250000000000002</c:v>
                </c:pt>
                <c:pt idx="719">
                  <c:v>0.58399999999999996</c:v>
                </c:pt>
                <c:pt idx="720">
                  <c:v>0.58550000000000002</c:v>
                </c:pt>
                <c:pt idx="721">
                  <c:v>0.58750000000000002</c:v>
                </c:pt>
                <c:pt idx="722">
                  <c:v>0.58899999999999997</c:v>
                </c:pt>
                <c:pt idx="723">
                  <c:v>0.59050000000000002</c:v>
                </c:pt>
                <c:pt idx="724">
                  <c:v>0.59250000000000003</c:v>
                </c:pt>
                <c:pt idx="725">
                  <c:v>0.59399999999999997</c:v>
                </c:pt>
                <c:pt idx="726">
                  <c:v>0.59499999999999997</c:v>
                </c:pt>
                <c:pt idx="727">
                  <c:v>0.59650000000000003</c:v>
                </c:pt>
                <c:pt idx="728">
                  <c:v>0.59799999999999998</c:v>
                </c:pt>
                <c:pt idx="729">
                  <c:v>0.59899999999999998</c:v>
                </c:pt>
                <c:pt idx="730">
                  <c:v>0.60099999999999998</c:v>
                </c:pt>
                <c:pt idx="731">
                  <c:v>0.60199999999999998</c:v>
                </c:pt>
                <c:pt idx="732">
                  <c:v>0.60350000000000004</c:v>
                </c:pt>
                <c:pt idx="733">
                  <c:v>0.60499999999999998</c:v>
                </c:pt>
                <c:pt idx="734">
                  <c:v>0.60650000000000004</c:v>
                </c:pt>
                <c:pt idx="735">
                  <c:v>0.60799999999999998</c:v>
                </c:pt>
                <c:pt idx="736">
                  <c:v>0.60950000000000004</c:v>
                </c:pt>
                <c:pt idx="737">
                  <c:v>0.61099999999999999</c:v>
                </c:pt>
                <c:pt idx="738">
                  <c:v>0.61250000000000004</c:v>
                </c:pt>
                <c:pt idx="739">
                  <c:v>0.61399999999999999</c:v>
                </c:pt>
                <c:pt idx="740">
                  <c:v>0.61499999999999999</c:v>
                </c:pt>
                <c:pt idx="741">
                  <c:v>0.61650000000000005</c:v>
                </c:pt>
                <c:pt idx="742">
                  <c:v>0.61799999999999999</c:v>
                </c:pt>
                <c:pt idx="743">
                  <c:v>0.61950000000000005</c:v>
                </c:pt>
                <c:pt idx="744">
                  <c:v>0.621</c:v>
                </c:pt>
                <c:pt idx="745">
                  <c:v>0.62250000000000005</c:v>
                </c:pt>
                <c:pt idx="746">
                  <c:v>0.624</c:v>
                </c:pt>
                <c:pt idx="747">
                  <c:v>0.625</c:v>
                </c:pt>
                <c:pt idx="748">
                  <c:v>0.62649999999999995</c:v>
                </c:pt>
                <c:pt idx="749">
                  <c:v>0.628</c:v>
                </c:pt>
                <c:pt idx="750">
                  <c:v>0.62949999999999995</c:v>
                </c:pt>
                <c:pt idx="751">
                  <c:v>0.63100000000000001</c:v>
                </c:pt>
                <c:pt idx="752">
                  <c:v>0.63249999999999995</c:v>
                </c:pt>
                <c:pt idx="753">
                  <c:v>0.63400000000000001</c:v>
                </c:pt>
                <c:pt idx="754">
                  <c:v>0.63500000000000001</c:v>
                </c:pt>
                <c:pt idx="755">
                  <c:v>0.63600000000000001</c:v>
                </c:pt>
                <c:pt idx="756">
                  <c:v>0.63800000000000001</c:v>
                </c:pt>
                <c:pt idx="757">
                  <c:v>0.63900000000000001</c:v>
                </c:pt>
                <c:pt idx="758">
                  <c:v>0.64</c:v>
                </c:pt>
                <c:pt idx="759">
                  <c:v>0.64200000000000002</c:v>
                </c:pt>
                <c:pt idx="760">
                  <c:v>0.64300000000000002</c:v>
                </c:pt>
                <c:pt idx="761">
                  <c:v>0.64449999999999996</c:v>
                </c:pt>
                <c:pt idx="762">
                  <c:v>0.64549999999999996</c:v>
                </c:pt>
                <c:pt idx="763">
                  <c:v>0.64700000000000002</c:v>
                </c:pt>
                <c:pt idx="764">
                  <c:v>0.64800000000000002</c:v>
                </c:pt>
                <c:pt idx="765">
                  <c:v>0.65</c:v>
                </c:pt>
                <c:pt idx="766">
                  <c:v>0.65149999999999997</c:v>
                </c:pt>
                <c:pt idx="767">
                  <c:v>0.65249999999999997</c:v>
                </c:pt>
                <c:pt idx="768">
                  <c:v>0.65349999999999997</c:v>
                </c:pt>
                <c:pt idx="769">
                  <c:v>0.65549999999999997</c:v>
                </c:pt>
                <c:pt idx="770">
                  <c:v>0.65649999999999997</c:v>
                </c:pt>
                <c:pt idx="771">
                  <c:v>0.65749999999999997</c:v>
                </c:pt>
                <c:pt idx="772">
                  <c:v>0.65900000000000003</c:v>
                </c:pt>
                <c:pt idx="773">
                  <c:v>0.66049999999999998</c:v>
                </c:pt>
                <c:pt idx="774">
                  <c:v>0.66149999999999998</c:v>
                </c:pt>
                <c:pt idx="775">
                  <c:v>0.66300000000000003</c:v>
                </c:pt>
                <c:pt idx="776">
                  <c:v>0.66400000000000003</c:v>
                </c:pt>
                <c:pt idx="777">
                  <c:v>0.66500000000000004</c:v>
                </c:pt>
                <c:pt idx="778">
                  <c:v>0.66649999999999998</c:v>
                </c:pt>
                <c:pt idx="779">
                  <c:v>0.66749999999999998</c:v>
                </c:pt>
                <c:pt idx="780">
                  <c:v>0.66900000000000004</c:v>
                </c:pt>
                <c:pt idx="781">
                  <c:v>0.67049999999999998</c:v>
                </c:pt>
                <c:pt idx="782">
                  <c:v>0.67200000000000004</c:v>
                </c:pt>
                <c:pt idx="783">
                  <c:v>0.67300000000000004</c:v>
                </c:pt>
                <c:pt idx="784">
                  <c:v>0.67400000000000004</c:v>
                </c:pt>
                <c:pt idx="785">
                  <c:v>0.67549999999999999</c:v>
                </c:pt>
                <c:pt idx="786">
                  <c:v>0.67700000000000005</c:v>
                </c:pt>
                <c:pt idx="787">
                  <c:v>0.67800000000000005</c:v>
                </c:pt>
                <c:pt idx="788">
                  <c:v>0.67900000000000005</c:v>
                </c:pt>
                <c:pt idx="789">
                  <c:v>0.68100000000000005</c:v>
                </c:pt>
                <c:pt idx="790">
                  <c:v>0.68200000000000005</c:v>
                </c:pt>
                <c:pt idx="791">
                  <c:v>0.6835</c:v>
                </c:pt>
                <c:pt idx="792">
                  <c:v>0.6845</c:v>
                </c:pt>
                <c:pt idx="793">
                  <c:v>0.6855</c:v>
                </c:pt>
                <c:pt idx="794">
                  <c:v>0.6865</c:v>
                </c:pt>
                <c:pt idx="795">
                  <c:v>0.68799999999999994</c:v>
                </c:pt>
                <c:pt idx="796">
                  <c:v>0.6895</c:v>
                </c:pt>
                <c:pt idx="797">
                  <c:v>0.6905</c:v>
                </c:pt>
                <c:pt idx="798">
                  <c:v>0.69199999999999995</c:v>
                </c:pt>
                <c:pt idx="799">
                  <c:v>0.69299999999999995</c:v>
                </c:pt>
                <c:pt idx="800">
                  <c:v>0.69450000000000001</c:v>
                </c:pt>
                <c:pt idx="801">
                  <c:v>0.69599999999999995</c:v>
                </c:pt>
                <c:pt idx="802">
                  <c:v>0.69699999999999995</c:v>
                </c:pt>
                <c:pt idx="803">
                  <c:v>0.69850000000000001</c:v>
                </c:pt>
                <c:pt idx="804">
                  <c:v>0.69950000000000001</c:v>
                </c:pt>
                <c:pt idx="805">
                  <c:v>0.70050000000000001</c:v>
                </c:pt>
                <c:pt idx="806">
                  <c:v>0.70199999999999996</c:v>
                </c:pt>
                <c:pt idx="807">
                  <c:v>0.70299999999999996</c:v>
                </c:pt>
                <c:pt idx="808">
                  <c:v>0.70450000000000002</c:v>
                </c:pt>
                <c:pt idx="809">
                  <c:v>0.70599999999999996</c:v>
                </c:pt>
                <c:pt idx="810">
                  <c:v>0.70699999999999996</c:v>
                </c:pt>
                <c:pt idx="811">
                  <c:v>0.70799999999999996</c:v>
                </c:pt>
                <c:pt idx="812">
                  <c:v>0.70899999999999996</c:v>
                </c:pt>
                <c:pt idx="813">
                  <c:v>0.71050000000000002</c:v>
                </c:pt>
                <c:pt idx="814">
                  <c:v>0.71199999999999997</c:v>
                </c:pt>
                <c:pt idx="815">
                  <c:v>0.71299999999999997</c:v>
                </c:pt>
                <c:pt idx="816">
                  <c:v>0.71450000000000002</c:v>
                </c:pt>
                <c:pt idx="817">
                  <c:v>0.71599999999999997</c:v>
                </c:pt>
                <c:pt idx="818">
                  <c:v>0.71699999999999997</c:v>
                </c:pt>
                <c:pt idx="819">
                  <c:v>0.71799999999999997</c:v>
                </c:pt>
                <c:pt idx="820">
                  <c:v>0.71950000000000003</c:v>
                </c:pt>
                <c:pt idx="821">
                  <c:v>0.72099999999999997</c:v>
                </c:pt>
                <c:pt idx="822">
                  <c:v>0.72199999999999998</c:v>
                </c:pt>
                <c:pt idx="823">
                  <c:v>0.72299999999999998</c:v>
                </c:pt>
                <c:pt idx="824">
                  <c:v>0.72450000000000003</c:v>
                </c:pt>
                <c:pt idx="825">
                  <c:v>0.72550000000000003</c:v>
                </c:pt>
                <c:pt idx="826">
                  <c:v>0.72750000000000004</c:v>
                </c:pt>
                <c:pt idx="827">
                  <c:v>0.72850000000000004</c:v>
                </c:pt>
                <c:pt idx="828">
                  <c:v>0.72950000000000004</c:v>
                </c:pt>
                <c:pt idx="829">
                  <c:v>0.73050000000000004</c:v>
                </c:pt>
                <c:pt idx="830">
                  <c:v>0.73250000000000004</c:v>
                </c:pt>
                <c:pt idx="831">
                  <c:v>0.73350000000000004</c:v>
                </c:pt>
                <c:pt idx="832">
                  <c:v>0.73499999999999999</c:v>
                </c:pt>
                <c:pt idx="833">
                  <c:v>0.73599999999999999</c:v>
                </c:pt>
                <c:pt idx="834">
                  <c:v>0.73750000000000004</c:v>
                </c:pt>
                <c:pt idx="835">
                  <c:v>0.73850000000000005</c:v>
                </c:pt>
                <c:pt idx="836">
                  <c:v>0.74</c:v>
                </c:pt>
                <c:pt idx="837">
                  <c:v>0.74150000000000005</c:v>
                </c:pt>
                <c:pt idx="838">
                  <c:v>0.74250000000000005</c:v>
                </c:pt>
                <c:pt idx="839">
                  <c:v>0.74399999999999999</c:v>
                </c:pt>
                <c:pt idx="840">
                  <c:v>0.745</c:v>
                </c:pt>
                <c:pt idx="841">
                  <c:v>0.74650000000000005</c:v>
                </c:pt>
                <c:pt idx="842">
                  <c:v>0.74750000000000005</c:v>
                </c:pt>
                <c:pt idx="843">
                  <c:v>0.74850000000000005</c:v>
                </c:pt>
                <c:pt idx="844">
                  <c:v>0.74950000000000006</c:v>
                </c:pt>
                <c:pt idx="845">
                  <c:v>0.75149999999999995</c:v>
                </c:pt>
                <c:pt idx="846">
                  <c:v>0.75249999999999995</c:v>
                </c:pt>
                <c:pt idx="847">
                  <c:v>0.754</c:v>
                </c:pt>
                <c:pt idx="848">
                  <c:v>0.755</c:v>
                </c:pt>
                <c:pt idx="849">
                  <c:v>0.75649999999999995</c:v>
                </c:pt>
                <c:pt idx="850">
                  <c:v>0.75800000000000001</c:v>
                </c:pt>
                <c:pt idx="851">
                  <c:v>0.75900000000000001</c:v>
                </c:pt>
                <c:pt idx="852">
                  <c:v>0.76049999999999995</c:v>
                </c:pt>
                <c:pt idx="853">
                  <c:v>0.76149999999999995</c:v>
                </c:pt>
                <c:pt idx="854">
                  <c:v>0.76349999999999996</c:v>
                </c:pt>
                <c:pt idx="855">
                  <c:v>0.76449999999999996</c:v>
                </c:pt>
                <c:pt idx="856">
                  <c:v>0.76549999999999996</c:v>
                </c:pt>
                <c:pt idx="857">
                  <c:v>0.76700000000000002</c:v>
                </c:pt>
                <c:pt idx="858">
                  <c:v>0.76800000000000002</c:v>
                </c:pt>
                <c:pt idx="859">
                  <c:v>0.76900000000000002</c:v>
                </c:pt>
                <c:pt idx="860">
                  <c:v>0.77</c:v>
                </c:pt>
                <c:pt idx="861">
                  <c:v>0.77200000000000002</c:v>
                </c:pt>
                <c:pt idx="862">
                  <c:v>0.77300000000000002</c:v>
                </c:pt>
                <c:pt idx="863">
                  <c:v>0.77449999999999997</c:v>
                </c:pt>
                <c:pt idx="864">
                  <c:v>0.77600000000000002</c:v>
                </c:pt>
                <c:pt idx="865">
                  <c:v>0.77749999999999997</c:v>
                </c:pt>
                <c:pt idx="866">
                  <c:v>0.77849999999999997</c:v>
                </c:pt>
                <c:pt idx="867">
                  <c:v>0.78</c:v>
                </c:pt>
                <c:pt idx="868">
                  <c:v>0.78100000000000003</c:v>
                </c:pt>
                <c:pt idx="869">
                  <c:v>0.78249999999999997</c:v>
                </c:pt>
                <c:pt idx="870">
                  <c:v>0.78400000000000003</c:v>
                </c:pt>
                <c:pt idx="871">
                  <c:v>0.78500000000000003</c:v>
                </c:pt>
                <c:pt idx="872">
                  <c:v>0.78649999999999998</c:v>
                </c:pt>
                <c:pt idx="873">
                  <c:v>0.78749999999999998</c:v>
                </c:pt>
                <c:pt idx="874">
                  <c:v>0.78900000000000003</c:v>
                </c:pt>
                <c:pt idx="875">
                  <c:v>0.79</c:v>
                </c:pt>
                <c:pt idx="876">
                  <c:v>0.79100000000000004</c:v>
                </c:pt>
                <c:pt idx="877">
                  <c:v>0.79249999999999998</c:v>
                </c:pt>
                <c:pt idx="878">
                  <c:v>0.79400000000000004</c:v>
                </c:pt>
                <c:pt idx="879">
                  <c:v>0.79549999999999998</c:v>
                </c:pt>
                <c:pt idx="880">
                  <c:v>0.79700000000000004</c:v>
                </c:pt>
                <c:pt idx="881">
                  <c:v>0.79800000000000004</c:v>
                </c:pt>
                <c:pt idx="882">
                  <c:v>0.79949999999999999</c:v>
                </c:pt>
                <c:pt idx="883">
                  <c:v>0.80100000000000005</c:v>
                </c:pt>
                <c:pt idx="884">
                  <c:v>0.80200000000000005</c:v>
                </c:pt>
                <c:pt idx="885">
                  <c:v>0.80349999999999999</c:v>
                </c:pt>
                <c:pt idx="886">
                  <c:v>0.80500000000000005</c:v>
                </c:pt>
                <c:pt idx="887">
                  <c:v>0.80600000000000005</c:v>
                </c:pt>
                <c:pt idx="888">
                  <c:v>0.8075</c:v>
                </c:pt>
                <c:pt idx="889">
                  <c:v>0.8085</c:v>
                </c:pt>
                <c:pt idx="890">
                  <c:v>0.8095</c:v>
                </c:pt>
                <c:pt idx="891">
                  <c:v>0.8105</c:v>
                </c:pt>
                <c:pt idx="892">
                  <c:v>0.81200000000000006</c:v>
                </c:pt>
                <c:pt idx="893">
                  <c:v>0.8135</c:v>
                </c:pt>
                <c:pt idx="894">
                  <c:v>0.81499999999999995</c:v>
                </c:pt>
                <c:pt idx="895">
                  <c:v>0.81599999999999995</c:v>
                </c:pt>
                <c:pt idx="896">
                  <c:v>0.8175</c:v>
                </c:pt>
                <c:pt idx="897">
                  <c:v>0.81899999999999995</c:v>
                </c:pt>
                <c:pt idx="898">
                  <c:v>0.82</c:v>
                </c:pt>
                <c:pt idx="899">
                  <c:v>0.82150000000000001</c:v>
                </c:pt>
                <c:pt idx="900">
                  <c:v>0.82250000000000001</c:v>
                </c:pt>
                <c:pt idx="901">
                  <c:v>0.82399999999999995</c:v>
                </c:pt>
                <c:pt idx="902">
                  <c:v>0.82550000000000001</c:v>
                </c:pt>
                <c:pt idx="903">
                  <c:v>0.82650000000000001</c:v>
                </c:pt>
                <c:pt idx="904">
                  <c:v>0.82750000000000001</c:v>
                </c:pt>
                <c:pt idx="905">
                  <c:v>0.82850000000000001</c:v>
                </c:pt>
                <c:pt idx="906">
                  <c:v>0.82950000000000002</c:v>
                </c:pt>
                <c:pt idx="907">
                  <c:v>0.83099999999999996</c:v>
                </c:pt>
                <c:pt idx="908">
                  <c:v>0.83199999999999996</c:v>
                </c:pt>
                <c:pt idx="909">
                  <c:v>0.83350000000000002</c:v>
                </c:pt>
                <c:pt idx="910">
                  <c:v>0.83499999999999996</c:v>
                </c:pt>
                <c:pt idx="911">
                  <c:v>0.83599999999999997</c:v>
                </c:pt>
                <c:pt idx="912">
                  <c:v>0.83750000000000002</c:v>
                </c:pt>
                <c:pt idx="913">
                  <c:v>0.83899999999999997</c:v>
                </c:pt>
                <c:pt idx="914">
                  <c:v>0.84</c:v>
                </c:pt>
                <c:pt idx="915">
                  <c:v>0.84150000000000003</c:v>
                </c:pt>
                <c:pt idx="916">
                  <c:v>0.84299999999999997</c:v>
                </c:pt>
                <c:pt idx="917">
                  <c:v>0.84399999999999997</c:v>
                </c:pt>
                <c:pt idx="918">
                  <c:v>0.84550000000000003</c:v>
                </c:pt>
                <c:pt idx="919">
                  <c:v>0.84650000000000003</c:v>
                </c:pt>
                <c:pt idx="920">
                  <c:v>0.84750000000000003</c:v>
                </c:pt>
                <c:pt idx="921">
                  <c:v>0.84899999999999998</c:v>
                </c:pt>
                <c:pt idx="922">
                  <c:v>0.85</c:v>
                </c:pt>
                <c:pt idx="923">
                  <c:v>0.85099999999999998</c:v>
                </c:pt>
                <c:pt idx="924">
                  <c:v>0.85250000000000004</c:v>
                </c:pt>
                <c:pt idx="925">
                  <c:v>0.85399999999999998</c:v>
                </c:pt>
                <c:pt idx="926">
                  <c:v>0.85499999999999998</c:v>
                </c:pt>
                <c:pt idx="927">
                  <c:v>0.85599999999999998</c:v>
                </c:pt>
                <c:pt idx="928">
                  <c:v>0.85799999999999998</c:v>
                </c:pt>
                <c:pt idx="929">
                  <c:v>0.85899999999999999</c:v>
                </c:pt>
                <c:pt idx="930">
                  <c:v>0.86050000000000004</c:v>
                </c:pt>
                <c:pt idx="931">
                  <c:v>0.86199999999999999</c:v>
                </c:pt>
                <c:pt idx="932">
                  <c:v>0.86299999999999999</c:v>
                </c:pt>
                <c:pt idx="933">
                  <c:v>0.86450000000000005</c:v>
                </c:pt>
                <c:pt idx="934">
                  <c:v>0.86550000000000005</c:v>
                </c:pt>
                <c:pt idx="935">
                  <c:v>0.86650000000000005</c:v>
                </c:pt>
                <c:pt idx="936">
                  <c:v>0.86750000000000005</c:v>
                </c:pt>
                <c:pt idx="937">
                  <c:v>0.86899999999999999</c:v>
                </c:pt>
                <c:pt idx="938">
                  <c:v>0.87</c:v>
                </c:pt>
                <c:pt idx="939">
                  <c:v>0.871</c:v>
                </c:pt>
                <c:pt idx="940">
                  <c:v>0.87250000000000005</c:v>
                </c:pt>
                <c:pt idx="941">
                  <c:v>0.874</c:v>
                </c:pt>
                <c:pt idx="942">
                  <c:v>0.875</c:v>
                </c:pt>
                <c:pt idx="943">
                  <c:v>0.877</c:v>
                </c:pt>
                <c:pt idx="944">
                  <c:v>0.878</c:v>
                </c:pt>
                <c:pt idx="945">
                  <c:v>0.879</c:v>
                </c:pt>
                <c:pt idx="946">
                  <c:v>0.88049999999999995</c:v>
                </c:pt>
                <c:pt idx="947">
                  <c:v>0.88200000000000001</c:v>
                </c:pt>
                <c:pt idx="948">
                  <c:v>0.88300000000000001</c:v>
                </c:pt>
                <c:pt idx="949">
                  <c:v>0.88449999999999995</c:v>
                </c:pt>
                <c:pt idx="950">
                  <c:v>0.88549999999999995</c:v>
                </c:pt>
                <c:pt idx="951">
                  <c:v>0.88649999999999995</c:v>
                </c:pt>
                <c:pt idx="952">
                  <c:v>0.88800000000000001</c:v>
                </c:pt>
                <c:pt idx="953">
                  <c:v>0.88949999999999996</c:v>
                </c:pt>
                <c:pt idx="954">
                  <c:v>0.89049999999999996</c:v>
                </c:pt>
                <c:pt idx="955">
                  <c:v>0.89149999999999996</c:v>
                </c:pt>
                <c:pt idx="956">
                  <c:v>0.89300000000000002</c:v>
                </c:pt>
                <c:pt idx="957">
                  <c:v>0.89400000000000002</c:v>
                </c:pt>
                <c:pt idx="958">
                  <c:v>0.89600000000000002</c:v>
                </c:pt>
                <c:pt idx="959">
                  <c:v>0.89700000000000002</c:v>
                </c:pt>
                <c:pt idx="960">
                  <c:v>0.89800000000000002</c:v>
                </c:pt>
                <c:pt idx="961">
                  <c:v>0.89900000000000002</c:v>
                </c:pt>
                <c:pt idx="962">
                  <c:v>0.90100000000000002</c:v>
                </c:pt>
                <c:pt idx="963">
                  <c:v>0.90200000000000002</c:v>
                </c:pt>
                <c:pt idx="964">
                  <c:v>0.90300000000000002</c:v>
                </c:pt>
                <c:pt idx="965">
                  <c:v>0.90500000000000003</c:v>
                </c:pt>
                <c:pt idx="966">
                  <c:v>0.90600000000000003</c:v>
                </c:pt>
                <c:pt idx="967">
                  <c:v>0.90700000000000003</c:v>
                </c:pt>
                <c:pt idx="968">
                  <c:v>0.90800000000000003</c:v>
                </c:pt>
                <c:pt idx="969">
                  <c:v>0.90900000000000003</c:v>
                </c:pt>
                <c:pt idx="970">
                  <c:v>0.91</c:v>
                </c:pt>
                <c:pt idx="971">
                  <c:v>0.91149999999999998</c:v>
                </c:pt>
                <c:pt idx="972">
                  <c:v>0.91300000000000003</c:v>
                </c:pt>
                <c:pt idx="973">
                  <c:v>0.91400000000000003</c:v>
                </c:pt>
                <c:pt idx="974">
                  <c:v>0.91549999999999998</c:v>
                </c:pt>
                <c:pt idx="975">
                  <c:v>0.91649999999999998</c:v>
                </c:pt>
                <c:pt idx="976">
                  <c:v>0.91800000000000004</c:v>
                </c:pt>
                <c:pt idx="977">
                  <c:v>0.91949999999999998</c:v>
                </c:pt>
                <c:pt idx="978">
                  <c:v>0.92100000000000004</c:v>
                </c:pt>
                <c:pt idx="979">
                  <c:v>0.92200000000000004</c:v>
                </c:pt>
                <c:pt idx="980">
                  <c:v>0.92349999999999999</c:v>
                </c:pt>
                <c:pt idx="981">
                  <c:v>0.92449999999999999</c:v>
                </c:pt>
                <c:pt idx="982">
                  <c:v>0.92600000000000005</c:v>
                </c:pt>
                <c:pt idx="983">
                  <c:v>0.92700000000000005</c:v>
                </c:pt>
                <c:pt idx="984">
                  <c:v>0.92800000000000005</c:v>
                </c:pt>
                <c:pt idx="985">
                  <c:v>0.92900000000000005</c:v>
                </c:pt>
                <c:pt idx="986">
                  <c:v>0.93049999999999999</c:v>
                </c:pt>
                <c:pt idx="987">
                  <c:v>0.93149999999999999</c:v>
                </c:pt>
                <c:pt idx="988">
                  <c:v>0.9325</c:v>
                </c:pt>
                <c:pt idx="989">
                  <c:v>0.9345</c:v>
                </c:pt>
                <c:pt idx="990">
                  <c:v>0.9355</c:v>
                </c:pt>
                <c:pt idx="991">
                  <c:v>0.9365</c:v>
                </c:pt>
                <c:pt idx="992">
                  <c:v>0.93799999999999994</c:v>
                </c:pt>
                <c:pt idx="993">
                  <c:v>0.9395</c:v>
                </c:pt>
                <c:pt idx="994">
                  <c:v>0.9405</c:v>
                </c:pt>
                <c:pt idx="995">
                  <c:v>0.94199999999999995</c:v>
                </c:pt>
                <c:pt idx="996">
                  <c:v>0.94350000000000001</c:v>
                </c:pt>
                <c:pt idx="997">
                  <c:v>0.94450000000000001</c:v>
                </c:pt>
                <c:pt idx="998">
                  <c:v>0.94599999999999995</c:v>
                </c:pt>
                <c:pt idx="999">
                  <c:v>0.94699999999999995</c:v>
                </c:pt>
                <c:pt idx="1000">
                  <c:v>0.94799999999999995</c:v>
                </c:pt>
                <c:pt idx="1001">
                  <c:v>0.94899999999999995</c:v>
                </c:pt>
                <c:pt idx="1002">
                  <c:v>0.95050000000000001</c:v>
                </c:pt>
                <c:pt idx="1003">
                  <c:v>0.95150000000000001</c:v>
                </c:pt>
                <c:pt idx="1004">
                  <c:v>0.95350000000000001</c:v>
                </c:pt>
                <c:pt idx="1005">
                  <c:v>0.95450000000000002</c:v>
                </c:pt>
                <c:pt idx="1006">
                  <c:v>0.95599999999999996</c:v>
                </c:pt>
                <c:pt idx="1007">
                  <c:v>0.95699999999999996</c:v>
                </c:pt>
                <c:pt idx="1008">
                  <c:v>0.95850000000000002</c:v>
                </c:pt>
                <c:pt idx="1009">
                  <c:v>0.95950000000000002</c:v>
                </c:pt>
                <c:pt idx="1010">
                  <c:v>0.96150000000000002</c:v>
                </c:pt>
                <c:pt idx="1011">
                  <c:v>0.96250000000000002</c:v>
                </c:pt>
                <c:pt idx="1012">
                  <c:v>0.96350000000000002</c:v>
                </c:pt>
                <c:pt idx="1013">
                  <c:v>0.96499999999999997</c:v>
                </c:pt>
                <c:pt idx="1014">
                  <c:v>0.96650000000000003</c:v>
                </c:pt>
                <c:pt idx="1015">
                  <c:v>0.96750000000000003</c:v>
                </c:pt>
                <c:pt idx="1016">
                  <c:v>0.96850000000000003</c:v>
                </c:pt>
                <c:pt idx="1017">
                  <c:v>0.96950000000000003</c:v>
                </c:pt>
                <c:pt idx="1018">
                  <c:v>0.97099999999999997</c:v>
                </c:pt>
                <c:pt idx="1019">
                  <c:v>0.97250000000000003</c:v>
                </c:pt>
                <c:pt idx="1020">
                  <c:v>0.97350000000000003</c:v>
                </c:pt>
                <c:pt idx="1021">
                  <c:v>0.97499999999999998</c:v>
                </c:pt>
                <c:pt idx="1022">
                  <c:v>0.97650000000000003</c:v>
                </c:pt>
                <c:pt idx="1023">
                  <c:v>0.97750000000000004</c:v>
                </c:pt>
                <c:pt idx="1024">
                  <c:v>0.97899999999999998</c:v>
                </c:pt>
                <c:pt idx="1025">
                  <c:v>0.98050000000000004</c:v>
                </c:pt>
                <c:pt idx="1026">
                  <c:v>0.98150000000000004</c:v>
                </c:pt>
                <c:pt idx="1027">
                  <c:v>0.98299999999999998</c:v>
                </c:pt>
                <c:pt idx="1028">
                  <c:v>0.98399999999999999</c:v>
                </c:pt>
                <c:pt idx="1029">
                  <c:v>0.98550000000000004</c:v>
                </c:pt>
                <c:pt idx="1030">
                  <c:v>0.98650000000000004</c:v>
                </c:pt>
                <c:pt idx="1031">
                  <c:v>0.98750000000000004</c:v>
                </c:pt>
                <c:pt idx="1032">
                  <c:v>0.98850000000000005</c:v>
                </c:pt>
                <c:pt idx="1033">
                  <c:v>0.99050000000000005</c:v>
                </c:pt>
                <c:pt idx="1034">
                  <c:v>0.99150000000000005</c:v>
                </c:pt>
                <c:pt idx="1035">
                  <c:v>0.99250000000000005</c:v>
                </c:pt>
                <c:pt idx="1036">
                  <c:v>0.99399999999999999</c:v>
                </c:pt>
                <c:pt idx="1037">
                  <c:v>0.995</c:v>
                </c:pt>
                <c:pt idx="1038">
                  <c:v>0.997</c:v>
                </c:pt>
                <c:pt idx="1039">
                  <c:v>0.998</c:v>
                </c:pt>
                <c:pt idx="1040">
                  <c:v>0.999</c:v>
                </c:pt>
                <c:pt idx="1041">
                  <c:v>1.0004999999999999</c:v>
                </c:pt>
                <c:pt idx="1042">
                  <c:v>1.002</c:v>
                </c:pt>
                <c:pt idx="1043">
                  <c:v>1.0029999999999999</c:v>
                </c:pt>
                <c:pt idx="1044">
                  <c:v>1.004</c:v>
                </c:pt>
                <c:pt idx="1045">
                  <c:v>1.0055000000000001</c:v>
                </c:pt>
                <c:pt idx="1046">
                  <c:v>1.0065</c:v>
                </c:pt>
                <c:pt idx="1047">
                  <c:v>1.0075000000000001</c:v>
                </c:pt>
                <c:pt idx="1048">
                  <c:v>1.0089999999999999</c:v>
                </c:pt>
                <c:pt idx="1049">
                  <c:v>1.0105</c:v>
                </c:pt>
                <c:pt idx="1050">
                  <c:v>1.0115000000000001</c:v>
                </c:pt>
                <c:pt idx="1051">
                  <c:v>1.0129999999999999</c:v>
                </c:pt>
                <c:pt idx="1052">
                  <c:v>1.014</c:v>
                </c:pt>
                <c:pt idx="1053">
                  <c:v>1.0155000000000001</c:v>
                </c:pt>
                <c:pt idx="1054">
                  <c:v>1.0169999999999999</c:v>
                </c:pt>
                <c:pt idx="1055">
                  <c:v>1.018</c:v>
                </c:pt>
                <c:pt idx="1056">
                  <c:v>1.0189999999999999</c:v>
                </c:pt>
                <c:pt idx="1057">
                  <c:v>1.0205</c:v>
                </c:pt>
                <c:pt idx="1058">
                  <c:v>1.022</c:v>
                </c:pt>
                <c:pt idx="1059">
                  <c:v>1.0229999999999999</c:v>
                </c:pt>
                <c:pt idx="1060">
                  <c:v>1.0245</c:v>
                </c:pt>
                <c:pt idx="1061">
                  <c:v>1.026</c:v>
                </c:pt>
                <c:pt idx="1062">
                  <c:v>1.0269999999999999</c:v>
                </c:pt>
                <c:pt idx="1063">
                  <c:v>1.028</c:v>
                </c:pt>
                <c:pt idx="1064">
                  <c:v>1.0289999999999999</c:v>
                </c:pt>
                <c:pt idx="1065">
                  <c:v>1.03</c:v>
                </c:pt>
                <c:pt idx="1066">
                  <c:v>1.0315000000000001</c:v>
                </c:pt>
                <c:pt idx="1067">
                  <c:v>1.0325</c:v>
                </c:pt>
                <c:pt idx="1068">
                  <c:v>1.034</c:v>
                </c:pt>
                <c:pt idx="1069">
                  <c:v>1.0355000000000001</c:v>
                </c:pt>
                <c:pt idx="1070">
                  <c:v>1.0365</c:v>
                </c:pt>
                <c:pt idx="1071">
                  <c:v>1.0375000000000001</c:v>
                </c:pt>
                <c:pt idx="1072">
                  <c:v>1.0385</c:v>
                </c:pt>
                <c:pt idx="1073">
                  <c:v>1.0405</c:v>
                </c:pt>
                <c:pt idx="1074">
                  <c:v>1.0415000000000001</c:v>
                </c:pt>
                <c:pt idx="1075">
                  <c:v>1.0425</c:v>
                </c:pt>
                <c:pt idx="1076">
                  <c:v>1.0435000000000001</c:v>
                </c:pt>
                <c:pt idx="1077">
                  <c:v>1.0445</c:v>
                </c:pt>
                <c:pt idx="1078">
                  <c:v>1.0465</c:v>
                </c:pt>
                <c:pt idx="1079">
                  <c:v>1.0475000000000001</c:v>
                </c:pt>
                <c:pt idx="1080">
                  <c:v>1.0485</c:v>
                </c:pt>
                <c:pt idx="1081">
                  <c:v>1.0495000000000001</c:v>
                </c:pt>
                <c:pt idx="1082">
                  <c:v>1.0505</c:v>
                </c:pt>
                <c:pt idx="1083">
                  <c:v>1.052</c:v>
                </c:pt>
                <c:pt idx="1084">
                  <c:v>1.0529999999999999</c:v>
                </c:pt>
                <c:pt idx="1085">
                  <c:v>1.0545</c:v>
                </c:pt>
                <c:pt idx="1086">
                  <c:v>1.056</c:v>
                </c:pt>
                <c:pt idx="1087">
                  <c:v>1.0569999999999999</c:v>
                </c:pt>
                <c:pt idx="1088">
                  <c:v>1.0580000000000001</c:v>
                </c:pt>
                <c:pt idx="1089">
                  <c:v>1.0589999999999999</c:v>
                </c:pt>
                <c:pt idx="1090">
                  <c:v>1.0605</c:v>
                </c:pt>
                <c:pt idx="1091">
                  <c:v>1.0615000000000001</c:v>
                </c:pt>
                <c:pt idx="1092">
                  <c:v>1.0629999999999999</c:v>
                </c:pt>
                <c:pt idx="1093">
                  <c:v>1.0640000000000001</c:v>
                </c:pt>
                <c:pt idx="1094">
                  <c:v>1.0649999999999999</c:v>
                </c:pt>
                <c:pt idx="1095">
                  <c:v>1.0660000000000001</c:v>
                </c:pt>
                <c:pt idx="1096">
                  <c:v>1.0669999999999999</c:v>
                </c:pt>
                <c:pt idx="1097">
                  <c:v>1.0685</c:v>
                </c:pt>
                <c:pt idx="1098">
                  <c:v>1.0694999999999999</c:v>
                </c:pt>
                <c:pt idx="1099">
                  <c:v>1.0705</c:v>
                </c:pt>
                <c:pt idx="1100">
                  <c:v>1.0720000000000001</c:v>
                </c:pt>
                <c:pt idx="1101">
                  <c:v>1.073</c:v>
                </c:pt>
                <c:pt idx="1102">
                  <c:v>1.0740000000000001</c:v>
                </c:pt>
                <c:pt idx="1103">
                  <c:v>1.075</c:v>
                </c:pt>
                <c:pt idx="1104">
                  <c:v>1.0765</c:v>
                </c:pt>
                <c:pt idx="1105">
                  <c:v>1.0774999999999999</c:v>
                </c:pt>
                <c:pt idx="1106">
                  <c:v>1.079</c:v>
                </c:pt>
                <c:pt idx="1107">
                  <c:v>1.08</c:v>
                </c:pt>
                <c:pt idx="1108">
                  <c:v>1.081</c:v>
                </c:pt>
                <c:pt idx="1109">
                  <c:v>1.0825</c:v>
                </c:pt>
                <c:pt idx="1110">
                  <c:v>1.0834999999999999</c:v>
                </c:pt>
                <c:pt idx="1111">
                  <c:v>1.0845</c:v>
                </c:pt>
                <c:pt idx="1112">
                  <c:v>1.0860000000000001</c:v>
                </c:pt>
                <c:pt idx="1113">
                  <c:v>1.087</c:v>
                </c:pt>
                <c:pt idx="1114">
                  <c:v>1.0880000000000001</c:v>
                </c:pt>
                <c:pt idx="1115">
                  <c:v>1.0894999999999999</c:v>
                </c:pt>
                <c:pt idx="1116">
                  <c:v>1.0905</c:v>
                </c:pt>
                <c:pt idx="1117">
                  <c:v>1.0920000000000001</c:v>
                </c:pt>
                <c:pt idx="1118">
                  <c:v>1.093</c:v>
                </c:pt>
                <c:pt idx="1119">
                  <c:v>1.0940000000000001</c:v>
                </c:pt>
                <c:pt idx="1120">
                  <c:v>1.095</c:v>
                </c:pt>
                <c:pt idx="1121">
                  <c:v>1.0960000000000001</c:v>
                </c:pt>
                <c:pt idx="1122">
                  <c:v>1.097</c:v>
                </c:pt>
                <c:pt idx="1123">
                  <c:v>1.0980000000000001</c:v>
                </c:pt>
                <c:pt idx="1124">
                  <c:v>1.099</c:v>
                </c:pt>
                <c:pt idx="1125">
                  <c:v>1.1000000000000001</c:v>
                </c:pt>
                <c:pt idx="1126">
                  <c:v>1.101</c:v>
                </c:pt>
                <c:pt idx="1127">
                  <c:v>1.1020000000000001</c:v>
                </c:pt>
                <c:pt idx="1128">
                  <c:v>1.103</c:v>
                </c:pt>
                <c:pt idx="1129">
                  <c:v>1.1040000000000001</c:v>
                </c:pt>
                <c:pt idx="1130">
                  <c:v>1.105</c:v>
                </c:pt>
                <c:pt idx="1131">
                  <c:v>1.1060000000000001</c:v>
                </c:pt>
                <c:pt idx="1132">
                  <c:v>1.1074999999999999</c:v>
                </c:pt>
                <c:pt idx="1133">
                  <c:v>1.1085</c:v>
                </c:pt>
                <c:pt idx="1134">
                  <c:v>1.1094999999999999</c:v>
                </c:pt>
                <c:pt idx="1135">
                  <c:v>1.1105</c:v>
                </c:pt>
                <c:pt idx="1136">
                  <c:v>1.1114999999999999</c:v>
                </c:pt>
                <c:pt idx="1137">
                  <c:v>1.113</c:v>
                </c:pt>
                <c:pt idx="1138">
                  <c:v>1.1140000000000001</c:v>
                </c:pt>
                <c:pt idx="1139">
                  <c:v>1.115</c:v>
                </c:pt>
                <c:pt idx="1140">
                  <c:v>1.1160000000000001</c:v>
                </c:pt>
                <c:pt idx="1141">
                  <c:v>1.117</c:v>
                </c:pt>
                <c:pt idx="1142">
                  <c:v>1.1180000000000001</c:v>
                </c:pt>
                <c:pt idx="1143">
                  <c:v>1.119</c:v>
                </c:pt>
                <c:pt idx="1144">
                  <c:v>1.1200000000000001</c:v>
                </c:pt>
                <c:pt idx="1145">
                  <c:v>1.121</c:v>
                </c:pt>
                <c:pt idx="1146">
                  <c:v>1.1220000000000001</c:v>
                </c:pt>
                <c:pt idx="1147">
                  <c:v>1.1225000000000001</c:v>
                </c:pt>
                <c:pt idx="1148">
                  <c:v>1.1234999999999999</c:v>
                </c:pt>
                <c:pt idx="1149">
                  <c:v>1.1245000000000001</c:v>
                </c:pt>
                <c:pt idx="1150">
                  <c:v>1.1259999999999999</c:v>
                </c:pt>
                <c:pt idx="1151">
                  <c:v>1.127</c:v>
                </c:pt>
                <c:pt idx="1152">
                  <c:v>1.1279999999999999</c:v>
                </c:pt>
                <c:pt idx="1153">
                  <c:v>1.129</c:v>
                </c:pt>
                <c:pt idx="1154">
                  <c:v>1.1305000000000001</c:v>
                </c:pt>
                <c:pt idx="1155">
                  <c:v>1.1315</c:v>
                </c:pt>
                <c:pt idx="1156">
                  <c:v>1.1325000000000001</c:v>
                </c:pt>
                <c:pt idx="1157">
                  <c:v>1.1335</c:v>
                </c:pt>
                <c:pt idx="1158">
                  <c:v>1.1345000000000001</c:v>
                </c:pt>
                <c:pt idx="1159">
                  <c:v>1.1355</c:v>
                </c:pt>
                <c:pt idx="1160">
                  <c:v>1.1365000000000001</c:v>
                </c:pt>
                <c:pt idx="1161">
                  <c:v>1.1375</c:v>
                </c:pt>
                <c:pt idx="1162">
                  <c:v>1.1385000000000001</c:v>
                </c:pt>
                <c:pt idx="1163">
                  <c:v>1.1395</c:v>
                </c:pt>
                <c:pt idx="1164">
                  <c:v>1.1405000000000001</c:v>
                </c:pt>
                <c:pt idx="1165">
                  <c:v>1.1415</c:v>
                </c:pt>
                <c:pt idx="1166">
                  <c:v>1.1425000000000001</c:v>
                </c:pt>
                <c:pt idx="1167">
                  <c:v>1.1435</c:v>
                </c:pt>
                <c:pt idx="1168">
                  <c:v>1.1445000000000001</c:v>
                </c:pt>
                <c:pt idx="1169">
                  <c:v>1.1455</c:v>
                </c:pt>
                <c:pt idx="1170">
                  <c:v>1.147</c:v>
                </c:pt>
                <c:pt idx="1171">
                  <c:v>1.1479999999999999</c:v>
                </c:pt>
                <c:pt idx="1172">
                  <c:v>1.149</c:v>
                </c:pt>
                <c:pt idx="1173">
                  <c:v>1.1499999999999999</c:v>
                </c:pt>
                <c:pt idx="1174">
                  <c:v>1.1515</c:v>
                </c:pt>
                <c:pt idx="1175">
                  <c:v>1.153</c:v>
                </c:pt>
                <c:pt idx="1176">
                  <c:v>1.1535</c:v>
                </c:pt>
                <c:pt idx="1177">
                  <c:v>1.1545000000000001</c:v>
                </c:pt>
                <c:pt idx="1178">
                  <c:v>1.1559999999999999</c:v>
                </c:pt>
                <c:pt idx="1179">
                  <c:v>1.157</c:v>
                </c:pt>
                <c:pt idx="1180">
                  <c:v>1.1579999999999999</c:v>
                </c:pt>
                <c:pt idx="1181">
                  <c:v>1.1585000000000001</c:v>
                </c:pt>
                <c:pt idx="1182">
                  <c:v>1.1599999999999999</c:v>
                </c:pt>
                <c:pt idx="1183">
                  <c:v>1.161</c:v>
                </c:pt>
                <c:pt idx="1184">
                  <c:v>1.1619999999999999</c:v>
                </c:pt>
                <c:pt idx="1185">
                  <c:v>1.163</c:v>
                </c:pt>
                <c:pt idx="1186">
                  <c:v>1.165</c:v>
                </c:pt>
                <c:pt idx="1187">
                  <c:v>1.1659999999999999</c:v>
                </c:pt>
                <c:pt idx="1188">
                  <c:v>1.167</c:v>
                </c:pt>
                <c:pt idx="1189">
                  <c:v>1.1685000000000001</c:v>
                </c:pt>
                <c:pt idx="1190">
                  <c:v>1.17</c:v>
                </c:pt>
                <c:pt idx="1191">
                  <c:v>1.1715</c:v>
                </c:pt>
                <c:pt idx="1192">
                  <c:v>1.1735</c:v>
                </c:pt>
                <c:pt idx="1193">
                  <c:v>1.1755</c:v>
                </c:pt>
                <c:pt idx="1194">
                  <c:v>1.1765000000000001</c:v>
                </c:pt>
                <c:pt idx="1195">
                  <c:v>1.1775</c:v>
                </c:pt>
                <c:pt idx="1196">
                  <c:v>1.18</c:v>
                </c:pt>
                <c:pt idx="1197">
                  <c:v>1.1839999999999999</c:v>
                </c:pt>
                <c:pt idx="1198">
                  <c:v>1.1855</c:v>
                </c:pt>
                <c:pt idx="1199">
                  <c:v>1.1870000000000001</c:v>
                </c:pt>
                <c:pt idx="1200">
                  <c:v>1.1884999999999999</c:v>
                </c:pt>
                <c:pt idx="1201">
                  <c:v>1.1895</c:v>
                </c:pt>
                <c:pt idx="1202">
                  <c:v>1.1904999999999999</c:v>
                </c:pt>
                <c:pt idx="1203">
                  <c:v>1.1924999999999999</c:v>
                </c:pt>
                <c:pt idx="1204">
                  <c:v>1.194</c:v>
                </c:pt>
                <c:pt idx="1205">
                  <c:v>1.196</c:v>
                </c:pt>
                <c:pt idx="1206">
                  <c:v>1.1975</c:v>
                </c:pt>
                <c:pt idx="1207">
                  <c:v>1.1984999999999999</c:v>
                </c:pt>
                <c:pt idx="1208">
                  <c:v>1.2</c:v>
                </c:pt>
                <c:pt idx="1209">
                  <c:v>1.2015</c:v>
                </c:pt>
                <c:pt idx="1210">
                  <c:v>1.2024999999999999</c:v>
                </c:pt>
                <c:pt idx="1211">
                  <c:v>1.204</c:v>
                </c:pt>
                <c:pt idx="1212">
                  <c:v>1.206</c:v>
                </c:pt>
                <c:pt idx="1213">
                  <c:v>1.2075</c:v>
                </c:pt>
                <c:pt idx="1214">
                  <c:v>1.2084999999999999</c:v>
                </c:pt>
                <c:pt idx="1215">
                  <c:v>1.21</c:v>
                </c:pt>
                <c:pt idx="1216">
                  <c:v>1.2115</c:v>
                </c:pt>
                <c:pt idx="1217">
                  <c:v>1.214</c:v>
                </c:pt>
                <c:pt idx="1218">
                  <c:v>1.2155</c:v>
                </c:pt>
                <c:pt idx="1219">
                  <c:v>1.218</c:v>
                </c:pt>
                <c:pt idx="1220">
                  <c:v>1.2195</c:v>
                </c:pt>
                <c:pt idx="1221">
                  <c:v>1.2215</c:v>
                </c:pt>
                <c:pt idx="1222">
                  <c:v>1.2224999999999999</c:v>
                </c:pt>
                <c:pt idx="1223">
                  <c:v>1.2235</c:v>
                </c:pt>
                <c:pt idx="1224">
                  <c:v>1.2250000000000001</c:v>
                </c:pt>
                <c:pt idx="1225">
                  <c:v>1.2270000000000001</c:v>
                </c:pt>
                <c:pt idx="1226">
                  <c:v>1.228</c:v>
                </c:pt>
                <c:pt idx="1227">
                  <c:v>1.2295</c:v>
                </c:pt>
                <c:pt idx="1228">
                  <c:v>1.2304999999999999</c:v>
                </c:pt>
                <c:pt idx="1229">
                  <c:v>1.2315</c:v>
                </c:pt>
                <c:pt idx="1230">
                  <c:v>1.2335</c:v>
                </c:pt>
                <c:pt idx="1231">
                  <c:v>1.2344999999999999</c:v>
                </c:pt>
                <c:pt idx="1232">
                  <c:v>1.2355</c:v>
                </c:pt>
                <c:pt idx="1233">
                  <c:v>1.2370000000000001</c:v>
                </c:pt>
                <c:pt idx="1234">
                  <c:v>1.238</c:v>
                </c:pt>
                <c:pt idx="1235">
                  <c:v>1.2395</c:v>
                </c:pt>
                <c:pt idx="1236">
                  <c:v>1.2410000000000001</c:v>
                </c:pt>
                <c:pt idx="1237">
                  <c:v>1.242</c:v>
                </c:pt>
                <c:pt idx="1238">
                  <c:v>1.2435</c:v>
                </c:pt>
                <c:pt idx="1239">
                  <c:v>1.2450000000000001</c:v>
                </c:pt>
                <c:pt idx="1240">
                  <c:v>1.246</c:v>
                </c:pt>
                <c:pt idx="1241">
                  <c:v>1.2470000000000001</c:v>
                </c:pt>
                <c:pt idx="1242">
                  <c:v>1.2490000000000001</c:v>
                </c:pt>
                <c:pt idx="1243">
                  <c:v>1.25</c:v>
                </c:pt>
                <c:pt idx="1244">
                  <c:v>1.2509999999999999</c:v>
                </c:pt>
                <c:pt idx="1245">
                  <c:v>1.2524999999999999</c:v>
                </c:pt>
                <c:pt idx="1246">
                  <c:v>1.254</c:v>
                </c:pt>
                <c:pt idx="1247">
                  <c:v>1.256</c:v>
                </c:pt>
                <c:pt idx="1248">
                  <c:v>1.2569999999999999</c:v>
                </c:pt>
                <c:pt idx="1249">
                  <c:v>1.2585</c:v>
                </c:pt>
                <c:pt idx="1250">
                  <c:v>1.26</c:v>
                </c:pt>
                <c:pt idx="1251">
                  <c:v>1.2609999999999999</c:v>
                </c:pt>
                <c:pt idx="1252">
                  <c:v>1.2629999999999999</c:v>
                </c:pt>
                <c:pt idx="1253">
                  <c:v>1.264</c:v>
                </c:pt>
                <c:pt idx="1254">
                  <c:v>1.2649999999999999</c:v>
                </c:pt>
                <c:pt idx="1255">
                  <c:v>1.2665</c:v>
                </c:pt>
                <c:pt idx="1256">
                  <c:v>1.268</c:v>
                </c:pt>
                <c:pt idx="1257">
                  <c:v>1.2709999999999999</c:v>
                </c:pt>
                <c:pt idx="1258">
                  <c:v>1.274</c:v>
                </c:pt>
                <c:pt idx="1259">
                  <c:v>1.2755000000000001</c:v>
                </c:pt>
                <c:pt idx="1260">
                  <c:v>1.2769999999999999</c:v>
                </c:pt>
                <c:pt idx="1261">
                  <c:v>1.2789999999999999</c:v>
                </c:pt>
                <c:pt idx="1262">
                  <c:v>1.28</c:v>
                </c:pt>
                <c:pt idx="1263">
                  <c:v>1.2825</c:v>
                </c:pt>
                <c:pt idx="1264">
                  <c:v>1.2835000000000001</c:v>
                </c:pt>
                <c:pt idx="1265">
                  <c:v>1.2855000000000001</c:v>
                </c:pt>
                <c:pt idx="1266">
                  <c:v>1.2865</c:v>
                </c:pt>
                <c:pt idx="1267">
                  <c:v>1.2875000000000001</c:v>
                </c:pt>
                <c:pt idx="1268">
                  <c:v>1.2889999999999999</c:v>
                </c:pt>
                <c:pt idx="1269">
                  <c:v>1.29</c:v>
                </c:pt>
                <c:pt idx="1270">
                  <c:v>1.2915000000000001</c:v>
                </c:pt>
                <c:pt idx="1271">
                  <c:v>1.2929999999999999</c:v>
                </c:pt>
                <c:pt idx="1272">
                  <c:v>1.2949999999999999</c:v>
                </c:pt>
                <c:pt idx="1273">
                  <c:v>1.2975000000000001</c:v>
                </c:pt>
                <c:pt idx="1274">
                  <c:v>1.2989999999999999</c:v>
                </c:pt>
                <c:pt idx="1275">
                  <c:v>1.3005</c:v>
                </c:pt>
                <c:pt idx="1276">
                  <c:v>1.3025</c:v>
                </c:pt>
                <c:pt idx="1277">
                  <c:v>1.3035000000000001</c:v>
                </c:pt>
                <c:pt idx="1278">
                  <c:v>1.3055000000000001</c:v>
                </c:pt>
                <c:pt idx="1279">
                  <c:v>1.3069999999999999</c:v>
                </c:pt>
                <c:pt idx="1280">
                  <c:v>1.3080000000000001</c:v>
                </c:pt>
                <c:pt idx="1281">
                  <c:v>1.31</c:v>
                </c:pt>
                <c:pt idx="1282">
                  <c:v>1.3109999999999999</c:v>
                </c:pt>
                <c:pt idx="1283">
                  <c:v>1.3125</c:v>
                </c:pt>
                <c:pt idx="1284">
                  <c:v>1.3140000000000001</c:v>
                </c:pt>
                <c:pt idx="1285">
                  <c:v>1.3154999999999999</c:v>
                </c:pt>
                <c:pt idx="1286">
                  <c:v>1.3169999999999999</c:v>
                </c:pt>
                <c:pt idx="1287">
                  <c:v>1.319</c:v>
                </c:pt>
                <c:pt idx="1288">
                  <c:v>1.3205</c:v>
                </c:pt>
                <c:pt idx="1289">
                  <c:v>1.3220000000000001</c:v>
                </c:pt>
                <c:pt idx="1290">
                  <c:v>1.323</c:v>
                </c:pt>
                <c:pt idx="1291">
                  <c:v>1.3245</c:v>
                </c:pt>
                <c:pt idx="1292">
                  <c:v>1.3260000000000001</c:v>
                </c:pt>
                <c:pt idx="1293">
                  <c:v>1.327</c:v>
                </c:pt>
                <c:pt idx="1294">
                  <c:v>1.329</c:v>
                </c:pt>
                <c:pt idx="1295">
                  <c:v>1.3305</c:v>
                </c:pt>
                <c:pt idx="1296">
                  <c:v>1.3314999999999999</c:v>
                </c:pt>
                <c:pt idx="1297">
                  <c:v>1.333</c:v>
                </c:pt>
                <c:pt idx="1298">
                  <c:v>1.3340000000000001</c:v>
                </c:pt>
                <c:pt idx="1299">
                  <c:v>1.3360000000000001</c:v>
                </c:pt>
                <c:pt idx="1300">
                  <c:v>1.337</c:v>
                </c:pt>
                <c:pt idx="1301">
                  <c:v>1.3380000000000001</c:v>
                </c:pt>
                <c:pt idx="1302">
                  <c:v>1.339</c:v>
                </c:pt>
                <c:pt idx="1303">
                  <c:v>1.341</c:v>
                </c:pt>
                <c:pt idx="1304">
                  <c:v>1.3425</c:v>
                </c:pt>
                <c:pt idx="1305">
                  <c:v>1.3434999999999999</c:v>
                </c:pt>
                <c:pt idx="1306">
                  <c:v>1.3445</c:v>
                </c:pt>
                <c:pt idx="1307">
                  <c:v>1.3460000000000001</c:v>
                </c:pt>
                <c:pt idx="1308">
                  <c:v>1.347</c:v>
                </c:pt>
                <c:pt idx="1309">
                  <c:v>1.3485</c:v>
                </c:pt>
                <c:pt idx="1310">
                  <c:v>1.3494999999999999</c:v>
                </c:pt>
                <c:pt idx="1311">
                  <c:v>1.3505</c:v>
                </c:pt>
                <c:pt idx="1312">
                  <c:v>1.3525</c:v>
                </c:pt>
                <c:pt idx="1313">
                  <c:v>1.3534999999999999</c:v>
                </c:pt>
                <c:pt idx="1314">
                  <c:v>1.3560000000000001</c:v>
                </c:pt>
                <c:pt idx="1315">
                  <c:v>1.3574999999999999</c:v>
                </c:pt>
                <c:pt idx="1316">
                  <c:v>1.3585</c:v>
                </c:pt>
                <c:pt idx="1317">
                  <c:v>1.36</c:v>
                </c:pt>
                <c:pt idx="1318">
                  <c:v>1.3614999999999999</c:v>
                </c:pt>
                <c:pt idx="1319">
                  <c:v>1.3625</c:v>
                </c:pt>
                <c:pt idx="1320">
                  <c:v>1.3640000000000001</c:v>
                </c:pt>
                <c:pt idx="1321">
                  <c:v>1.365</c:v>
                </c:pt>
                <c:pt idx="1322">
                  <c:v>1.3665</c:v>
                </c:pt>
                <c:pt idx="1323">
                  <c:v>1.3674999999999999</c:v>
                </c:pt>
                <c:pt idx="1324">
                  <c:v>1.369</c:v>
                </c:pt>
                <c:pt idx="1325">
                  <c:v>1.371</c:v>
                </c:pt>
                <c:pt idx="1326">
                  <c:v>1.3734999999999999</c:v>
                </c:pt>
                <c:pt idx="1327">
                  <c:v>1.3745000000000001</c:v>
                </c:pt>
                <c:pt idx="1328">
                  <c:v>1.3759999999999999</c:v>
                </c:pt>
                <c:pt idx="1329">
                  <c:v>1.3774999999999999</c:v>
                </c:pt>
                <c:pt idx="1330">
                  <c:v>1.379</c:v>
                </c:pt>
                <c:pt idx="1331">
                  <c:v>1.3805000000000001</c:v>
                </c:pt>
                <c:pt idx="1332">
                  <c:v>1.3815</c:v>
                </c:pt>
                <c:pt idx="1333">
                  <c:v>1.383</c:v>
                </c:pt>
                <c:pt idx="1334">
                  <c:v>1.3845000000000001</c:v>
                </c:pt>
                <c:pt idx="1335">
                  <c:v>1.3855</c:v>
                </c:pt>
                <c:pt idx="1336">
                  <c:v>1.3875</c:v>
                </c:pt>
                <c:pt idx="1337">
                  <c:v>1.3885000000000001</c:v>
                </c:pt>
                <c:pt idx="1338">
                  <c:v>1.39</c:v>
                </c:pt>
                <c:pt idx="1339">
                  <c:v>1.3915</c:v>
                </c:pt>
                <c:pt idx="1340">
                  <c:v>1.393</c:v>
                </c:pt>
                <c:pt idx="1341">
                  <c:v>1.3939999999999999</c:v>
                </c:pt>
                <c:pt idx="1342">
                  <c:v>1.3955</c:v>
                </c:pt>
                <c:pt idx="1343">
                  <c:v>1.3965000000000001</c:v>
                </c:pt>
                <c:pt idx="1344">
                  <c:v>1.3985000000000001</c:v>
                </c:pt>
                <c:pt idx="1345">
                  <c:v>1.3995</c:v>
                </c:pt>
                <c:pt idx="1346">
                  <c:v>1.401</c:v>
                </c:pt>
                <c:pt idx="1347">
                  <c:v>1.4019999999999999</c:v>
                </c:pt>
                <c:pt idx="1348">
                  <c:v>1.4039999999999999</c:v>
                </c:pt>
                <c:pt idx="1349">
                  <c:v>1.4055</c:v>
                </c:pt>
                <c:pt idx="1350">
                  <c:v>1.407</c:v>
                </c:pt>
                <c:pt idx="1351">
                  <c:v>1.4085000000000001</c:v>
                </c:pt>
                <c:pt idx="1352">
                  <c:v>1.41</c:v>
                </c:pt>
                <c:pt idx="1353">
                  <c:v>1.4119999999999999</c:v>
                </c:pt>
                <c:pt idx="1354">
                  <c:v>1.4139999999999999</c:v>
                </c:pt>
                <c:pt idx="1355">
                  <c:v>1.415</c:v>
                </c:pt>
                <c:pt idx="1356">
                  <c:v>1.4165000000000001</c:v>
                </c:pt>
                <c:pt idx="1357">
                  <c:v>1.4179999999999999</c:v>
                </c:pt>
                <c:pt idx="1358">
                  <c:v>1.4195</c:v>
                </c:pt>
                <c:pt idx="1359">
                  <c:v>1.4205000000000001</c:v>
                </c:pt>
                <c:pt idx="1360">
                  <c:v>1.4215</c:v>
                </c:pt>
                <c:pt idx="1361">
                  <c:v>1.4235</c:v>
                </c:pt>
                <c:pt idx="1362">
                  <c:v>1.4245000000000001</c:v>
                </c:pt>
                <c:pt idx="1363">
                  <c:v>1.4259999999999999</c:v>
                </c:pt>
                <c:pt idx="1364">
                  <c:v>1.427</c:v>
                </c:pt>
                <c:pt idx="1365">
                  <c:v>1.4285000000000001</c:v>
                </c:pt>
                <c:pt idx="1366">
                  <c:v>1.4305000000000001</c:v>
                </c:pt>
                <c:pt idx="1367">
                  <c:v>1.4319999999999999</c:v>
                </c:pt>
                <c:pt idx="1368">
                  <c:v>1.4339999999999999</c:v>
                </c:pt>
                <c:pt idx="1369">
                  <c:v>1.4350000000000001</c:v>
                </c:pt>
                <c:pt idx="1370">
                  <c:v>1.4370000000000001</c:v>
                </c:pt>
                <c:pt idx="1371">
                  <c:v>1.4379999999999999</c:v>
                </c:pt>
                <c:pt idx="1372">
                  <c:v>1.4395</c:v>
                </c:pt>
                <c:pt idx="1373">
                  <c:v>1.4404999999999999</c:v>
                </c:pt>
                <c:pt idx="1374">
                  <c:v>1.4415</c:v>
                </c:pt>
                <c:pt idx="1375">
                  <c:v>1.4435</c:v>
                </c:pt>
                <c:pt idx="1376">
                  <c:v>1.4444999999999999</c:v>
                </c:pt>
                <c:pt idx="1377">
                  <c:v>1.446</c:v>
                </c:pt>
                <c:pt idx="1378">
                  <c:v>1.4475</c:v>
                </c:pt>
                <c:pt idx="1379">
                  <c:v>1.4490000000000001</c:v>
                </c:pt>
                <c:pt idx="1380">
                  <c:v>1.4504999999999999</c:v>
                </c:pt>
                <c:pt idx="1381">
                  <c:v>1.4515</c:v>
                </c:pt>
                <c:pt idx="1382">
                  <c:v>1.4535</c:v>
                </c:pt>
                <c:pt idx="1383">
                  <c:v>1.4544999999999999</c:v>
                </c:pt>
                <c:pt idx="1384">
                  <c:v>1.4564999999999999</c:v>
                </c:pt>
                <c:pt idx="1385">
                  <c:v>1.458</c:v>
                </c:pt>
                <c:pt idx="1386">
                  <c:v>1.46</c:v>
                </c:pt>
                <c:pt idx="1387">
                  <c:v>1.4610000000000001</c:v>
                </c:pt>
                <c:pt idx="1388">
                  <c:v>1.462</c:v>
                </c:pt>
                <c:pt idx="1389">
                  <c:v>1.4635</c:v>
                </c:pt>
                <c:pt idx="1390">
                  <c:v>1.4650000000000001</c:v>
                </c:pt>
                <c:pt idx="1391">
                  <c:v>1.466</c:v>
                </c:pt>
                <c:pt idx="1392">
                  <c:v>1.4670000000000001</c:v>
                </c:pt>
                <c:pt idx="1393">
                  <c:v>1.4684999999999999</c:v>
                </c:pt>
                <c:pt idx="1394">
                  <c:v>1.47</c:v>
                </c:pt>
                <c:pt idx="1395">
                  <c:v>1.4715</c:v>
                </c:pt>
                <c:pt idx="1396">
                  <c:v>1.4730000000000001</c:v>
                </c:pt>
                <c:pt idx="1397">
                  <c:v>1.4755</c:v>
                </c:pt>
                <c:pt idx="1398">
                  <c:v>1.4764999999999999</c:v>
                </c:pt>
                <c:pt idx="1399">
                  <c:v>1.478</c:v>
                </c:pt>
                <c:pt idx="1400">
                  <c:v>1.4795</c:v>
                </c:pt>
                <c:pt idx="1401">
                  <c:v>1.4804999999999999</c:v>
                </c:pt>
                <c:pt idx="1402">
                  <c:v>1.4815</c:v>
                </c:pt>
                <c:pt idx="1403">
                  <c:v>1.4835</c:v>
                </c:pt>
                <c:pt idx="1404">
                  <c:v>1.4844999999999999</c:v>
                </c:pt>
                <c:pt idx="1405">
                  <c:v>1.486</c:v>
                </c:pt>
                <c:pt idx="1406">
                  <c:v>1.4875</c:v>
                </c:pt>
                <c:pt idx="1407">
                  <c:v>1.4890000000000001</c:v>
                </c:pt>
                <c:pt idx="1408">
                  <c:v>1.4904999999999999</c:v>
                </c:pt>
                <c:pt idx="1409">
                  <c:v>1.492</c:v>
                </c:pt>
                <c:pt idx="1410">
                  <c:v>1.4944999999999999</c:v>
                </c:pt>
                <c:pt idx="1411">
                  <c:v>1.496</c:v>
                </c:pt>
                <c:pt idx="1412">
                  <c:v>1.4970000000000001</c:v>
                </c:pt>
                <c:pt idx="1413">
                  <c:v>1.4984999999999999</c:v>
                </c:pt>
                <c:pt idx="1414">
                  <c:v>1.5</c:v>
                </c:pt>
                <c:pt idx="1415">
                  <c:v>1.5009999999999999</c:v>
                </c:pt>
                <c:pt idx="1416">
                  <c:v>1.5024999999999999</c:v>
                </c:pt>
                <c:pt idx="1417">
                  <c:v>1.5044999999999999</c:v>
                </c:pt>
                <c:pt idx="1418">
                  <c:v>1.5055000000000001</c:v>
                </c:pt>
                <c:pt idx="1419">
                  <c:v>1.5065</c:v>
                </c:pt>
                <c:pt idx="1420">
                  <c:v>1.508</c:v>
                </c:pt>
                <c:pt idx="1421">
                  <c:v>1.51</c:v>
                </c:pt>
                <c:pt idx="1422">
                  <c:v>1.5115000000000001</c:v>
                </c:pt>
                <c:pt idx="1423">
                  <c:v>1.5125</c:v>
                </c:pt>
                <c:pt idx="1424">
                  <c:v>1.5145</c:v>
                </c:pt>
                <c:pt idx="1425">
                  <c:v>1.5155000000000001</c:v>
                </c:pt>
                <c:pt idx="1426">
                  <c:v>1.5169999999999999</c:v>
                </c:pt>
                <c:pt idx="1427">
                  <c:v>1.5175000000000001</c:v>
                </c:pt>
                <c:pt idx="1428">
                  <c:v>1.5189999999999999</c:v>
                </c:pt>
                <c:pt idx="1429">
                  <c:v>1.5205</c:v>
                </c:pt>
                <c:pt idx="1430">
                  <c:v>1.5215000000000001</c:v>
                </c:pt>
                <c:pt idx="1431">
                  <c:v>1.5225</c:v>
                </c:pt>
                <c:pt idx="1432">
                  <c:v>1.524</c:v>
                </c:pt>
                <c:pt idx="1433">
                  <c:v>1.526</c:v>
                </c:pt>
                <c:pt idx="1434">
                  <c:v>1.528</c:v>
                </c:pt>
                <c:pt idx="1435">
                  <c:v>1.5295000000000001</c:v>
                </c:pt>
                <c:pt idx="1436">
                  <c:v>1.5309999999999999</c:v>
                </c:pt>
                <c:pt idx="1437">
                  <c:v>1.5325</c:v>
                </c:pt>
                <c:pt idx="1438">
                  <c:v>1.5335000000000001</c:v>
                </c:pt>
                <c:pt idx="1439">
                  <c:v>1.5345</c:v>
                </c:pt>
                <c:pt idx="1440">
                  <c:v>1.5365</c:v>
                </c:pt>
                <c:pt idx="1441">
                  <c:v>1.5375000000000001</c:v>
                </c:pt>
                <c:pt idx="1442">
                  <c:v>1.5385</c:v>
                </c:pt>
                <c:pt idx="1443">
                  <c:v>1.54</c:v>
                </c:pt>
                <c:pt idx="1444">
                  <c:v>1.5409999999999999</c:v>
                </c:pt>
                <c:pt idx="1445">
                  <c:v>1.5429999999999999</c:v>
                </c:pt>
                <c:pt idx="1446">
                  <c:v>1.544</c:v>
                </c:pt>
                <c:pt idx="1447">
                  <c:v>1.5455000000000001</c:v>
                </c:pt>
                <c:pt idx="1448">
                  <c:v>1.5475000000000001</c:v>
                </c:pt>
                <c:pt idx="1449">
                  <c:v>1.5489999999999999</c:v>
                </c:pt>
                <c:pt idx="1450">
                  <c:v>1.55</c:v>
                </c:pt>
                <c:pt idx="1451">
                  <c:v>1.552</c:v>
                </c:pt>
                <c:pt idx="1452">
                  <c:v>1.5529999999999999</c:v>
                </c:pt>
                <c:pt idx="1453">
                  <c:v>1.5545</c:v>
                </c:pt>
                <c:pt idx="1454">
                  <c:v>1.5555000000000001</c:v>
                </c:pt>
                <c:pt idx="1455">
                  <c:v>1.5569999999999999</c:v>
                </c:pt>
                <c:pt idx="1456">
                  <c:v>1.5580000000000001</c:v>
                </c:pt>
                <c:pt idx="1457">
                  <c:v>1.5589999999999999</c:v>
                </c:pt>
                <c:pt idx="1458">
                  <c:v>1.5605</c:v>
                </c:pt>
                <c:pt idx="1459">
                  <c:v>1.5634999999999999</c:v>
                </c:pt>
                <c:pt idx="1460">
                  <c:v>1.5649999999999999</c:v>
                </c:pt>
                <c:pt idx="1461">
                  <c:v>1.5665</c:v>
                </c:pt>
                <c:pt idx="1462">
                  <c:v>1.5685</c:v>
                </c:pt>
                <c:pt idx="1463">
                  <c:v>1.569</c:v>
                </c:pt>
                <c:pt idx="1464">
                  <c:v>1.571</c:v>
                </c:pt>
                <c:pt idx="1465">
                  <c:v>1.5725</c:v>
                </c:pt>
                <c:pt idx="1466">
                  <c:v>1.5734999999999999</c:v>
                </c:pt>
                <c:pt idx="1467">
                  <c:v>1.575</c:v>
                </c:pt>
                <c:pt idx="1468">
                  <c:v>1.5760000000000001</c:v>
                </c:pt>
                <c:pt idx="1469">
                  <c:v>1.5774999999999999</c:v>
                </c:pt>
                <c:pt idx="1470">
                  <c:v>1.579</c:v>
                </c:pt>
                <c:pt idx="1471">
                  <c:v>1.58</c:v>
                </c:pt>
                <c:pt idx="1472">
                  <c:v>1.5820000000000001</c:v>
                </c:pt>
                <c:pt idx="1473">
                  <c:v>1.5840000000000001</c:v>
                </c:pt>
                <c:pt idx="1474">
                  <c:v>1.5854999999999999</c:v>
                </c:pt>
                <c:pt idx="1475">
                  <c:v>1.5865</c:v>
                </c:pt>
                <c:pt idx="1476">
                  <c:v>1.5880000000000001</c:v>
                </c:pt>
                <c:pt idx="1477">
                  <c:v>1.589</c:v>
                </c:pt>
                <c:pt idx="1478">
                  <c:v>1.5905</c:v>
                </c:pt>
                <c:pt idx="1479">
                  <c:v>1.5920000000000001</c:v>
                </c:pt>
                <c:pt idx="1480">
                  <c:v>1.5934999999999999</c:v>
                </c:pt>
                <c:pt idx="1481">
                  <c:v>1.5954999999999999</c:v>
                </c:pt>
                <c:pt idx="1482">
                  <c:v>1.5965</c:v>
                </c:pt>
                <c:pt idx="1483">
                  <c:v>1.5985</c:v>
                </c:pt>
                <c:pt idx="1484">
                  <c:v>1.5994999999999999</c:v>
                </c:pt>
                <c:pt idx="1485">
                  <c:v>1.601</c:v>
                </c:pt>
                <c:pt idx="1486">
                  <c:v>1.603</c:v>
                </c:pt>
                <c:pt idx="1487">
                  <c:v>1.6045</c:v>
                </c:pt>
                <c:pt idx="1488">
                  <c:v>1.6054999999999999</c:v>
                </c:pt>
                <c:pt idx="1489">
                  <c:v>1.607</c:v>
                </c:pt>
                <c:pt idx="1490">
                  <c:v>1.609</c:v>
                </c:pt>
                <c:pt idx="1491">
                  <c:v>1.61</c:v>
                </c:pt>
                <c:pt idx="1492">
                  <c:v>1.6114999999999999</c:v>
                </c:pt>
                <c:pt idx="1493">
                  <c:v>1.6125</c:v>
                </c:pt>
                <c:pt idx="1494">
                  <c:v>1.6145</c:v>
                </c:pt>
                <c:pt idx="1495">
                  <c:v>1.619</c:v>
                </c:pt>
                <c:pt idx="1496">
                  <c:v>1.6194999999999999</c:v>
                </c:pt>
                <c:pt idx="1497">
                  <c:v>1.621</c:v>
                </c:pt>
                <c:pt idx="1498">
                  <c:v>1.6225000000000001</c:v>
                </c:pt>
                <c:pt idx="1499">
                  <c:v>1.6234999999999999</c:v>
                </c:pt>
                <c:pt idx="1500">
                  <c:v>1.625</c:v>
                </c:pt>
                <c:pt idx="1501">
                  <c:v>1.6265000000000001</c:v>
                </c:pt>
                <c:pt idx="1502">
                  <c:v>1.6274999999999999</c:v>
                </c:pt>
                <c:pt idx="1503">
                  <c:v>1.629</c:v>
                </c:pt>
                <c:pt idx="1504">
                  <c:v>1.63</c:v>
                </c:pt>
                <c:pt idx="1505">
                  <c:v>1.6315</c:v>
                </c:pt>
                <c:pt idx="1506">
                  <c:v>1.633</c:v>
                </c:pt>
                <c:pt idx="1507">
                  <c:v>1.635</c:v>
                </c:pt>
                <c:pt idx="1508">
                  <c:v>1.6359999999999999</c:v>
                </c:pt>
                <c:pt idx="1509">
                  <c:v>1.6375</c:v>
                </c:pt>
                <c:pt idx="1510">
                  <c:v>1.639</c:v>
                </c:pt>
                <c:pt idx="1511">
                  <c:v>1.64</c:v>
                </c:pt>
                <c:pt idx="1512">
                  <c:v>1.641</c:v>
                </c:pt>
                <c:pt idx="1513">
                  <c:v>1.643</c:v>
                </c:pt>
                <c:pt idx="1514">
                  <c:v>1.6445000000000001</c:v>
                </c:pt>
                <c:pt idx="1515">
                  <c:v>1.6465000000000001</c:v>
                </c:pt>
                <c:pt idx="1516">
                  <c:v>1.649</c:v>
                </c:pt>
                <c:pt idx="1517">
                  <c:v>1.6505000000000001</c:v>
                </c:pt>
                <c:pt idx="1518">
                  <c:v>1.6519999999999999</c:v>
                </c:pt>
                <c:pt idx="1519">
                  <c:v>1.6535</c:v>
                </c:pt>
                <c:pt idx="1520">
                  <c:v>1.6545000000000001</c:v>
                </c:pt>
                <c:pt idx="1521">
                  <c:v>1.6559999999999999</c:v>
                </c:pt>
                <c:pt idx="1522">
                  <c:v>1.657</c:v>
                </c:pt>
                <c:pt idx="1523">
                  <c:v>1.6579999999999999</c:v>
                </c:pt>
                <c:pt idx="1524">
                  <c:v>1.6595</c:v>
                </c:pt>
                <c:pt idx="1525">
                  <c:v>1.6615</c:v>
                </c:pt>
                <c:pt idx="1526">
                  <c:v>1.663</c:v>
                </c:pt>
                <c:pt idx="1527">
                  <c:v>1.6645000000000001</c:v>
                </c:pt>
                <c:pt idx="1528">
                  <c:v>1.6659999999999999</c:v>
                </c:pt>
                <c:pt idx="1529">
                  <c:v>1.6675</c:v>
                </c:pt>
                <c:pt idx="1530">
                  <c:v>1.6685000000000001</c:v>
                </c:pt>
                <c:pt idx="1531">
                  <c:v>1.6705000000000001</c:v>
                </c:pt>
                <c:pt idx="1532">
                  <c:v>1.6715</c:v>
                </c:pt>
                <c:pt idx="1533">
                  <c:v>1.675</c:v>
                </c:pt>
                <c:pt idx="1534">
                  <c:v>1.6765000000000001</c:v>
                </c:pt>
                <c:pt idx="1535">
                  <c:v>1.6775</c:v>
                </c:pt>
                <c:pt idx="1536">
                  <c:v>1.6785000000000001</c:v>
                </c:pt>
                <c:pt idx="1537">
                  <c:v>1.6795</c:v>
                </c:pt>
                <c:pt idx="1538">
                  <c:v>1.6805000000000001</c:v>
                </c:pt>
                <c:pt idx="1539">
                  <c:v>1.6819999999999999</c:v>
                </c:pt>
                <c:pt idx="1540">
                  <c:v>1.6835</c:v>
                </c:pt>
                <c:pt idx="1541">
                  <c:v>1.6845000000000001</c:v>
                </c:pt>
                <c:pt idx="1542">
                  <c:v>1.6859999999999999</c:v>
                </c:pt>
                <c:pt idx="1543">
                  <c:v>1.6879999999999999</c:v>
                </c:pt>
                <c:pt idx="1544">
                  <c:v>1.6895</c:v>
                </c:pt>
                <c:pt idx="1545">
                  <c:v>1.6910000000000001</c:v>
                </c:pt>
                <c:pt idx="1546">
                  <c:v>1.6930000000000001</c:v>
                </c:pt>
                <c:pt idx="1547">
                  <c:v>1.6955</c:v>
                </c:pt>
                <c:pt idx="1548">
                  <c:v>1.6984999999999999</c:v>
                </c:pt>
                <c:pt idx="1549">
                  <c:v>1.7</c:v>
                </c:pt>
                <c:pt idx="1550">
                  <c:v>1.7015</c:v>
                </c:pt>
                <c:pt idx="1551">
                  <c:v>1.7024999999999999</c:v>
                </c:pt>
                <c:pt idx="1552">
                  <c:v>1.704</c:v>
                </c:pt>
                <c:pt idx="1553">
                  <c:v>1.7055</c:v>
                </c:pt>
                <c:pt idx="1554">
                  <c:v>1.7070000000000001</c:v>
                </c:pt>
                <c:pt idx="1555">
                  <c:v>1.708</c:v>
                </c:pt>
                <c:pt idx="1556">
                  <c:v>1.71</c:v>
                </c:pt>
                <c:pt idx="1557">
                  <c:v>1.712</c:v>
                </c:pt>
                <c:pt idx="1558">
                  <c:v>1.714</c:v>
                </c:pt>
                <c:pt idx="1559">
                  <c:v>1.7155</c:v>
                </c:pt>
                <c:pt idx="1560">
                  <c:v>1.7175</c:v>
                </c:pt>
                <c:pt idx="1561">
                  <c:v>1.7190000000000001</c:v>
                </c:pt>
                <c:pt idx="1562">
                  <c:v>1.72</c:v>
                </c:pt>
                <c:pt idx="1563">
                  <c:v>1.7215</c:v>
                </c:pt>
                <c:pt idx="1564">
                  <c:v>1.7230000000000001</c:v>
                </c:pt>
                <c:pt idx="1565">
                  <c:v>1.724</c:v>
                </c:pt>
                <c:pt idx="1566">
                  <c:v>1.726</c:v>
                </c:pt>
                <c:pt idx="1567">
                  <c:v>1.7275</c:v>
                </c:pt>
                <c:pt idx="1568">
                  <c:v>1.7284999999999999</c:v>
                </c:pt>
                <c:pt idx="1569">
                  <c:v>1.73</c:v>
                </c:pt>
                <c:pt idx="1570">
                  <c:v>1.732</c:v>
                </c:pt>
                <c:pt idx="1571">
                  <c:v>1.7330000000000001</c:v>
                </c:pt>
                <c:pt idx="1572">
                  <c:v>1.7344999999999999</c:v>
                </c:pt>
                <c:pt idx="1573">
                  <c:v>1.7355</c:v>
                </c:pt>
                <c:pt idx="1574">
                  <c:v>1.7364999999999999</c:v>
                </c:pt>
                <c:pt idx="1575">
                  <c:v>1.738</c:v>
                </c:pt>
                <c:pt idx="1576">
                  <c:v>1.7390000000000001</c:v>
                </c:pt>
                <c:pt idx="1577">
                  <c:v>1.7410000000000001</c:v>
                </c:pt>
                <c:pt idx="1578">
                  <c:v>1.742</c:v>
                </c:pt>
                <c:pt idx="1579">
                  <c:v>1.7435</c:v>
                </c:pt>
                <c:pt idx="1580">
                  <c:v>1.7444999999999999</c:v>
                </c:pt>
                <c:pt idx="1581">
                  <c:v>1.746</c:v>
                </c:pt>
                <c:pt idx="1582">
                  <c:v>1.7475000000000001</c:v>
                </c:pt>
                <c:pt idx="1583">
                  <c:v>1.7495000000000001</c:v>
                </c:pt>
                <c:pt idx="1584">
                  <c:v>1.7509999999999999</c:v>
                </c:pt>
                <c:pt idx="1585">
                  <c:v>1.7524999999999999</c:v>
                </c:pt>
                <c:pt idx="1586">
                  <c:v>1.754</c:v>
                </c:pt>
                <c:pt idx="1587">
                  <c:v>1.7549999999999999</c:v>
                </c:pt>
                <c:pt idx="1588">
                  <c:v>1.7569999999999999</c:v>
                </c:pt>
                <c:pt idx="1589">
                  <c:v>1.758</c:v>
                </c:pt>
                <c:pt idx="1590">
                  <c:v>1.7595000000000001</c:v>
                </c:pt>
                <c:pt idx="1591">
                  <c:v>1.7615000000000001</c:v>
                </c:pt>
                <c:pt idx="1592">
                  <c:v>1.7625</c:v>
                </c:pt>
                <c:pt idx="1593">
                  <c:v>1.764</c:v>
                </c:pt>
                <c:pt idx="1594">
                  <c:v>1.766</c:v>
                </c:pt>
                <c:pt idx="1595">
                  <c:v>1.7675000000000001</c:v>
                </c:pt>
                <c:pt idx="1596">
                  <c:v>1.7689999999999999</c:v>
                </c:pt>
                <c:pt idx="1597">
                  <c:v>1.7709999999999999</c:v>
                </c:pt>
                <c:pt idx="1598">
                  <c:v>1.7725</c:v>
                </c:pt>
                <c:pt idx="1599">
                  <c:v>1.7735000000000001</c:v>
                </c:pt>
                <c:pt idx="1600">
                  <c:v>1.7749999999999999</c:v>
                </c:pt>
                <c:pt idx="1601">
                  <c:v>1.7765</c:v>
                </c:pt>
                <c:pt idx="1602">
                  <c:v>1.7775000000000001</c:v>
                </c:pt>
                <c:pt idx="1603">
                  <c:v>1.7789999999999999</c:v>
                </c:pt>
                <c:pt idx="1604">
                  <c:v>1.78</c:v>
                </c:pt>
                <c:pt idx="1605">
                  <c:v>1.7815000000000001</c:v>
                </c:pt>
                <c:pt idx="1606">
                  <c:v>1.7829999999999999</c:v>
                </c:pt>
                <c:pt idx="1607">
                  <c:v>1.7845</c:v>
                </c:pt>
                <c:pt idx="1608">
                  <c:v>1.7855000000000001</c:v>
                </c:pt>
                <c:pt idx="1609">
                  <c:v>1.7869999999999999</c:v>
                </c:pt>
                <c:pt idx="1610">
                  <c:v>1.7885</c:v>
                </c:pt>
                <c:pt idx="1611">
                  <c:v>1.7895000000000001</c:v>
                </c:pt>
                <c:pt idx="1612">
                  <c:v>1.7915000000000001</c:v>
                </c:pt>
                <c:pt idx="1613">
                  <c:v>1.7925</c:v>
                </c:pt>
                <c:pt idx="1614">
                  <c:v>1.794</c:v>
                </c:pt>
                <c:pt idx="1615">
                  <c:v>1.796</c:v>
                </c:pt>
                <c:pt idx="1616">
                  <c:v>1.7969999999999999</c:v>
                </c:pt>
                <c:pt idx="1617">
                  <c:v>1.7985</c:v>
                </c:pt>
                <c:pt idx="1618">
                  <c:v>1.8</c:v>
                </c:pt>
                <c:pt idx="1619">
                  <c:v>1.8009999999999999</c:v>
                </c:pt>
                <c:pt idx="1620">
                  <c:v>1.8025</c:v>
                </c:pt>
                <c:pt idx="1621">
                  <c:v>1.8045</c:v>
                </c:pt>
                <c:pt idx="1622">
                  <c:v>1.806</c:v>
                </c:pt>
                <c:pt idx="1623">
                  <c:v>1.8075000000000001</c:v>
                </c:pt>
                <c:pt idx="1624">
                  <c:v>1.8089999999999999</c:v>
                </c:pt>
                <c:pt idx="1625">
                  <c:v>1.81</c:v>
                </c:pt>
                <c:pt idx="1626">
                  <c:v>1.8115000000000001</c:v>
                </c:pt>
                <c:pt idx="1627">
                  <c:v>1.8129999999999999</c:v>
                </c:pt>
                <c:pt idx="1628">
                  <c:v>1.8140000000000001</c:v>
                </c:pt>
                <c:pt idx="1629">
                  <c:v>1.8154999999999999</c:v>
                </c:pt>
                <c:pt idx="1630">
                  <c:v>1.8165</c:v>
                </c:pt>
                <c:pt idx="1631">
                  <c:v>1.8174999999999999</c:v>
                </c:pt>
                <c:pt idx="1632">
                  <c:v>1.8194999999999999</c:v>
                </c:pt>
                <c:pt idx="1633">
                  <c:v>1.821</c:v>
                </c:pt>
                <c:pt idx="1634">
                  <c:v>1.8225</c:v>
                </c:pt>
                <c:pt idx="1635">
                  <c:v>1.8240000000000001</c:v>
                </c:pt>
                <c:pt idx="1636">
                  <c:v>1.825</c:v>
                </c:pt>
                <c:pt idx="1637">
                  <c:v>1.8265</c:v>
                </c:pt>
                <c:pt idx="1638">
                  <c:v>1.8274999999999999</c:v>
                </c:pt>
                <c:pt idx="1639">
                  <c:v>1.8285</c:v>
                </c:pt>
                <c:pt idx="1640">
                  <c:v>1.8305</c:v>
                </c:pt>
                <c:pt idx="1641">
                  <c:v>1.8314999999999999</c:v>
                </c:pt>
                <c:pt idx="1642">
                  <c:v>1.8325</c:v>
                </c:pt>
                <c:pt idx="1643">
                  <c:v>1.8334999999999999</c:v>
                </c:pt>
                <c:pt idx="1644">
                  <c:v>1.835</c:v>
                </c:pt>
                <c:pt idx="1645">
                  <c:v>1.8365</c:v>
                </c:pt>
                <c:pt idx="1646">
                  <c:v>1.8374999999999999</c:v>
                </c:pt>
                <c:pt idx="1647">
                  <c:v>1.839</c:v>
                </c:pt>
                <c:pt idx="1648">
                  <c:v>1.8405</c:v>
                </c:pt>
                <c:pt idx="1649">
                  <c:v>1.8420000000000001</c:v>
                </c:pt>
                <c:pt idx="1650">
                  <c:v>1.843</c:v>
                </c:pt>
                <c:pt idx="1651">
                  <c:v>1.8445</c:v>
                </c:pt>
                <c:pt idx="1652">
                  <c:v>1.8454999999999999</c:v>
                </c:pt>
                <c:pt idx="1653">
                  <c:v>1.8474999999999999</c:v>
                </c:pt>
                <c:pt idx="1654">
                  <c:v>1.8494999999999999</c:v>
                </c:pt>
                <c:pt idx="1655">
                  <c:v>1.851</c:v>
                </c:pt>
                <c:pt idx="1656">
                  <c:v>1.8520000000000001</c:v>
                </c:pt>
                <c:pt idx="1657">
                  <c:v>1.8534999999999999</c:v>
                </c:pt>
                <c:pt idx="1658">
                  <c:v>1.8545</c:v>
                </c:pt>
                <c:pt idx="1659">
                  <c:v>1.8560000000000001</c:v>
                </c:pt>
                <c:pt idx="1660">
                  <c:v>1.8574999999999999</c:v>
                </c:pt>
                <c:pt idx="1661">
                  <c:v>1.8585</c:v>
                </c:pt>
                <c:pt idx="1662">
                  <c:v>1.86</c:v>
                </c:pt>
                <c:pt idx="1663">
                  <c:v>1.8620000000000001</c:v>
                </c:pt>
                <c:pt idx="1664">
                  <c:v>1.863</c:v>
                </c:pt>
                <c:pt idx="1665">
                  <c:v>1.8645</c:v>
                </c:pt>
                <c:pt idx="1666">
                  <c:v>1.8665</c:v>
                </c:pt>
                <c:pt idx="1667">
                  <c:v>1.8680000000000001</c:v>
                </c:pt>
                <c:pt idx="1668">
                  <c:v>1.8694999999999999</c:v>
                </c:pt>
                <c:pt idx="1669">
                  <c:v>1.8705000000000001</c:v>
                </c:pt>
                <c:pt idx="1670">
                  <c:v>1.8720000000000001</c:v>
                </c:pt>
                <c:pt idx="1671">
                  <c:v>1.873</c:v>
                </c:pt>
                <c:pt idx="1672">
                  <c:v>1.875</c:v>
                </c:pt>
                <c:pt idx="1673">
                  <c:v>1.8765000000000001</c:v>
                </c:pt>
                <c:pt idx="1674">
                  <c:v>1.8779999999999999</c:v>
                </c:pt>
                <c:pt idx="1675">
                  <c:v>1.88</c:v>
                </c:pt>
                <c:pt idx="1676">
                  <c:v>1.881</c:v>
                </c:pt>
                <c:pt idx="1677">
                  <c:v>1.8825000000000001</c:v>
                </c:pt>
                <c:pt idx="1678">
                  <c:v>1.8839999999999999</c:v>
                </c:pt>
                <c:pt idx="1679">
                  <c:v>1.8855</c:v>
                </c:pt>
                <c:pt idx="1680">
                  <c:v>1.8875</c:v>
                </c:pt>
                <c:pt idx="1681">
                  <c:v>1.889</c:v>
                </c:pt>
                <c:pt idx="1682">
                  <c:v>1.89</c:v>
                </c:pt>
                <c:pt idx="1683">
                  <c:v>1.8915</c:v>
                </c:pt>
                <c:pt idx="1684">
                  <c:v>1.893</c:v>
                </c:pt>
                <c:pt idx="1685">
                  <c:v>1.8945000000000001</c:v>
                </c:pt>
                <c:pt idx="1686">
                  <c:v>1.8955</c:v>
                </c:pt>
                <c:pt idx="1687">
                  <c:v>1.897</c:v>
                </c:pt>
                <c:pt idx="1688">
                  <c:v>1.8985000000000001</c:v>
                </c:pt>
                <c:pt idx="1689">
                  <c:v>1.9</c:v>
                </c:pt>
                <c:pt idx="1690">
                  <c:v>1.9015</c:v>
                </c:pt>
                <c:pt idx="1691">
                  <c:v>1.903</c:v>
                </c:pt>
                <c:pt idx="1692">
                  <c:v>1.9045000000000001</c:v>
                </c:pt>
                <c:pt idx="1693">
                  <c:v>1.9055</c:v>
                </c:pt>
                <c:pt idx="1694">
                  <c:v>1.907</c:v>
                </c:pt>
                <c:pt idx="1695">
                  <c:v>1.9079999999999999</c:v>
                </c:pt>
                <c:pt idx="1696">
                  <c:v>1.909</c:v>
                </c:pt>
                <c:pt idx="1697">
                  <c:v>1.9105000000000001</c:v>
                </c:pt>
                <c:pt idx="1698">
                  <c:v>1.9115</c:v>
                </c:pt>
                <c:pt idx="1699">
                  <c:v>1.9135</c:v>
                </c:pt>
                <c:pt idx="1700">
                  <c:v>1.9179999999999999</c:v>
                </c:pt>
                <c:pt idx="1701">
                  <c:v>1.92</c:v>
                </c:pt>
                <c:pt idx="1702">
                  <c:v>1.9219999999999999</c:v>
                </c:pt>
                <c:pt idx="1703">
                  <c:v>1.923</c:v>
                </c:pt>
                <c:pt idx="1704">
                  <c:v>1.9245000000000001</c:v>
                </c:pt>
                <c:pt idx="1705">
                  <c:v>1.9255</c:v>
                </c:pt>
                <c:pt idx="1706">
                  <c:v>1.927</c:v>
                </c:pt>
                <c:pt idx="1707">
                  <c:v>1.9279999999999999</c:v>
                </c:pt>
                <c:pt idx="1708">
                  <c:v>1.9295</c:v>
                </c:pt>
                <c:pt idx="1709">
                  <c:v>1.9305000000000001</c:v>
                </c:pt>
                <c:pt idx="1710">
                  <c:v>1.9319999999999999</c:v>
                </c:pt>
                <c:pt idx="1711">
                  <c:v>1.9330000000000001</c:v>
                </c:pt>
                <c:pt idx="1712">
                  <c:v>1.9345000000000001</c:v>
                </c:pt>
                <c:pt idx="1713">
                  <c:v>1.9355</c:v>
                </c:pt>
                <c:pt idx="1714">
                  <c:v>1.9370000000000001</c:v>
                </c:pt>
                <c:pt idx="1715">
                  <c:v>1.9384999999999999</c:v>
                </c:pt>
                <c:pt idx="1716">
                  <c:v>1.94</c:v>
                </c:pt>
                <c:pt idx="1717">
                  <c:v>1.9415</c:v>
                </c:pt>
                <c:pt idx="1718">
                  <c:v>1.9424999999999999</c:v>
                </c:pt>
                <c:pt idx="1719">
                  <c:v>1.9450000000000001</c:v>
                </c:pt>
                <c:pt idx="1720">
                  <c:v>1.9464999999999999</c:v>
                </c:pt>
                <c:pt idx="1721">
                  <c:v>1.9475</c:v>
                </c:pt>
                <c:pt idx="1722">
                  <c:v>1.9495</c:v>
                </c:pt>
                <c:pt idx="1723">
                  <c:v>1.9504999999999999</c:v>
                </c:pt>
                <c:pt idx="1724">
                  <c:v>1.9515</c:v>
                </c:pt>
                <c:pt idx="1725">
                  <c:v>1.9530000000000001</c:v>
                </c:pt>
                <c:pt idx="1726">
                  <c:v>1.9544999999999999</c:v>
                </c:pt>
                <c:pt idx="1727">
                  <c:v>1.9555</c:v>
                </c:pt>
                <c:pt idx="1728">
                  <c:v>1.9570000000000001</c:v>
                </c:pt>
                <c:pt idx="1729">
                  <c:v>1.9584999999999999</c:v>
                </c:pt>
                <c:pt idx="1730">
                  <c:v>1.96</c:v>
                </c:pt>
                <c:pt idx="1731">
                  <c:v>1.962</c:v>
                </c:pt>
                <c:pt idx="1732">
                  <c:v>1.9630000000000001</c:v>
                </c:pt>
                <c:pt idx="1733">
                  <c:v>1.9644999999999999</c:v>
                </c:pt>
                <c:pt idx="1734">
                  <c:v>1.966</c:v>
                </c:pt>
                <c:pt idx="1735">
                  <c:v>1.9670000000000001</c:v>
                </c:pt>
                <c:pt idx="1736">
                  <c:v>1.968</c:v>
                </c:pt>
                <c:pt idx="1737">
                  <c:v>1.9690000000000001</c:v>
                </c:pt>
                <c:pt idx="1738">
                  <c:v>1.9710000000000001</c:v>
                </c:pt>
                <c:pt idx="1739">
                  <c:v>1.9715</c:v>
                </c:pt>
                <c:pt idx="1740">
                  <c:v>1.9730000000000001</c:v>
                </c:pt>
                <c:pt idx="1741">
                  <c:v>1.974</c:v>
                </c:pt>
                <c:pt idx="1742">
                  <c:v>1.976</c:v>
                </c:pt>
                <c:pt idx="1743">
                  <c:v>1.9775</c:v>
                </c:pt>
                <c:pt idx="1744">
                  <c:v>1.9784999999999999</c:v>
                </c:pt>
                <c:pt idx="1745">
                  <c:v>1.98</c:v>
                </c:pt>
                <c:pt idx="1746">
                  <c:v>1.9815</c:v>
                </c:pt>
                <c:pt idx="1747">
                  <c:v>1.9830000000000001</c:v>
                </c:pt>
                <c:pt idx="1748">
                  <c:v>1.9835</c:v>
                </c:pt>
                <c:pt idx="1749">
                  <c:v>1.9850000000000001</c:v>
                </c:pt>
                <c:pt idx="1750">
                  <c:v>1.9864999999999999</c:v>
                </c:pt>
                <c:pt idx="1751">
                  <c:v>1.9875</c:v>
                </c:pt>
                <c:pt idx="1752">
                  <c:v>1.9890000000000001</c:v>
                </c:pt>
                <c:pt idx="1753">
                  <c:v>1.99</c:v>
                </c:pt>
                <c:pt idx="1754">
                  <c:v>1.9915</c:v>
                </c:pt>
                <c:pt idx="1755">
                  <c:v>1.9930000000000001</c:v>
                </c:pt>
                <c:pt idx="1756">
                  <c:v>1.994</c:v>
                </c:pt>
                <c:pt idx="1757">
                  <c:v>1.9955000000000001</c:v>
                </c:pt>
                <c:pt idx="1758">
                  <c:v>1.9964999999999999</c:v>
                </c:pt>
                <c:pt idx="1759">
                  <c:v>1.998</c:v>
                </c:pt>
                <c:pt idx="1760">
                  <c:v>1.9990000000000001</c:v>
                </c:pt>
                <c:pt idx="1761">
                  <c:v>2.0005000000000002</c:v>
                </c:pt>
                <c:pt idx="1762">
                  <c:v>2.0015000000000001</c:v>
                </c:pt>
                <c:pt idx="1763">
                  <c:v>2.0024999999999999</c:v>
                </c:pt>
                <c:pt idx="1764">
                  <c:v>2.004</c:v>
                </c:pt>
                <c:pt idx="1765">
                  <c:v>2.0055000000000001</c:v>
                </c:pt>
                <c:pt idx="1766">
                  <c:v>2.0065</c:v>
                </c:pt>
                <c:pt idx="1767">
                  <c:v>2.0085000000000002</c:v>
                </c:pt>
                <c:pt idx="1768">
                  <c:v>2.0095000000000001</c:v>
                </c:pt>
                <c:pt idx="1769">
                  <c:v>2.0114999999999998</c:v>
                </c:pt>
                <c:pt idx="1770">
                  <c:v>2.0125000000000002</c:v>
                </c:pt>
                <c:pt idx="1771">
                  <c:v>2.0139999999999998</c:v>
                </c:pt>
                <c:pt idx="1772">
                  <c:v>2.0150000000000001</c:v>
                </c:pt>
                <c:pt idx="1773">
                  <c:v>2.0165000000000002</c:v>
                </c:pt>
                <c:pt idx="1774">
                  <c:v>2.0175000000000001</c:v>
                </c:pt>
                <c:pt idx="1775">
                  <c:v>2.0185</c:v>
                </c:pt>
                <c:pt idx="1776">
                  <c:v>2.02</c:v>
                </c:pt>
                <c:pt idx="1777">
                  <c:v>2.0219999999999998</c:v>
                </c:pt>
                <c:pt idx="1778">
                  <c:v>2.0234999999999999</c:v>
                </c:pt>
                <c:pt idx="1779">
                  <c:v>2.0255000000000001</c:v>
                </c:pt>
                <c:pt idx="1780">
                  <c:v>2.0265</c:v>
                </c:pt>
                <c:pt idx="1781">
                  <c:v>2.028</c:v>
                </c:pt>
                <c:pt idx="1782">
                  <c:v>2.0295000000000001</c:v>
                </c:pt>
                <c:pt idx="1783">
                  <c:v>2.0305</c:v>
                </c:pt>
                <c:pt idx="1784">
                  <c:v>2.0325000000000002</c:v>
                </c:pt>
                <c:pt idx="1785">
                  <c:v>2.0335000000000001</c:v>
                </c:pt>
                <c:pt idx="1786">
                  <c:v>2.0354999999999999</c:v>
                </c:pt>
                <c:pt idx="1787">
                  <c:v>2.0375000000000001</c:v>
                </c:pt>
                <c:pt idx="1788">
                  <c:v>2.0390000000000001</c:v>
                </c:pt>
                <c:pt idx="1789">
                  <c:v>2.0409999999999999</c:v>
                </c:pt>
                <c:pt idx="1790">
                  <c:v>2.0425</c:v>
                </c:pt>
                <c:pt idx="1791">
                  <c:v>2.0449999999999999</c:v>
                </c:pt>
                <c:pt idx="1792">
                  <c:v>2.0514999999999999</c:v>
                </c:pt>
                <c:pt idx="1793">
                  <c:v>2.0535000000000001</c:v>
                </c:pt>
                <c:pt idx="1794">
                  <c:v>2.0545</c:v>
                </c:pt>
                <c:pt idx="1795">
                  <c:v>2.056</c:v>
                </c:pt>
                <c:pt idx="1796">
                  <c:v>2.0569999999999999</c:v>
                </c:pt>
                <c:pt idx="1797">
                  <c:v>2.0585</c:v>
                </c:pt>
                <c:pt idx="1798">
                  <c:v>2.0594999999999999</c:v>
                </c:pt>
                <c:pt idx="1799">
                  <c:v>2.0605000000000002</c:v>
                </c:pt>
                <c:pt idx="1800">
                  <c:v>2.0619999999999998</c:v>
                </c:pt>
                <c:pt idx="1801">
                  <c:v>2.0630000000000002</c:v>
                </c:pt>
                <c:pt idx="1802">
                  <c:v>2.0644999999999998</c:v>
                </c:pt>
                <c:pt idx="1803">
                  <c:v>2.0655000000000001</c:v>
                </c:pt>
                <c:pt idx="1804">
                  <c:v>2.0670000000000002</c:v>
                </c:pt>
                <c:pt idx="1805">
                  <c:v>2.0680000000000001</c:v>
                </c:pt>
                <c:pt idx="1806">
                  <c:v>2.0695000000000001</c:v>
                </c:pt>
                <c:pt idx="1807">
                  <c:v>2.0705</c:v>
                </c:pt>
                <c:pt idx="1808">
                  <c:v>2.0720000000000001</c:v>
                </c:pt>
                <c:pt idx="1809">
                  <c:v>2.073</c:v>
                </c:pt>
                <c:pt idx="1810">
                  <c:v>2.0745</c:v>
                </c:pt>
                <c:pt idx="1811">
                  <c:v>2.0760000000000001</c:v>
                </c:pt>
                <c:pt idx="1812">
                  <c:v>2.077</c:v>
                </c:pt>
                <c:pt idx="1813">
                  <c:v>2.0785</c:v>
                </c:pt>
                <c:pt idx="1814">
                  <c:v>2.0794999999999999</c:v>
                </c:pt>
                <c:pt idx="1815">
                  <c:v>2.081</c:v>
                </c:pt>
                <c:pt idx="1816">
                  <c:v>2.0819999999999999</c:v>
                </c:pt>
                <c:pt idx="1817">
                  <c:v>2.0834999999999999</c:v>
                </c:pt>
                <c:pt idx="1818">
                  <c:v>2.0844999999999998</c:v>
                </c:pt>
                <c:pt idx="1819">
                  <c:v>2.0859999999999999</c:v>
                </c:pt>
                <c:pt idx="1820">
                  <c:v>2.0874999999999999</c:v>
                </c:pt>
                <c:pt idx="1821">
                  <c:v>2.089</c:v>
                </c:pt>
                <c:pt idx="1822">
                  <c:v>2.0910000000000002</c:v>
                </c:pt>
                <c:pt idx="1823">
                  <c:v>2.097</c:v>
                </c:pt>
                <c:pt idx="1824">
                  <c:v>2.0979999999999999</c:v>
                </c:pt>
                <c:pt idx="1825">
                  <c:v>2.0994999999999999</c:v>
                </c:pt>
                <c:pt idx="1826">
                  <c:v>2.101</c:v>
                </c:pt>
                <c:pt idx="1827">
                  <c:v>2.1025</c:v>
                </c:pt>
                <c:pt idx="1828">
                  <c:v>2.1030000000000002</c:v>
                </c:pt>
                <c:pt idx="1829">
                  <c:v>2.105</c:v>
                </c:pt>
                <c:pt idx="1830">
                  <c:v>2.1070000000000002</c:v>
                </c:pt>
                <c:pt idx="1831">
                  <c:v>2.1080000000000001</c:v>
                </c:pt>
                <c:pt idx="1832">
                  <c:v>2.109</c:v>
                </c:pt>
                <c:pt idx="1833">
                  <c:v>2.1105</c:v>
                </c:pt>
                <c:pt idx="1834">
                  <c:v>2.1120000000000001</c:v>
                </c:pt>
                <c:pt idx="1835">
                  <c:v>2.1135000000000002</c:v>
                </c:pt>
                <c:pt idx="1836">
                  <c:v>2.1154999999999999</c:v>
                </c:pt>
                <c:pt idx="1837">
                  <c:v>2.117</c:v>
                </c:pt>
                <c:pt idx="1838">
                  <c:v>2.1190000000000002</c:v>
                </c:pt>
                <c:pt idx="1839">
                  <c:v>2.1204999999999998</c:v>
                </c:pt>
                <c:pt idx="1840">
                  <c:v>2.1215000000000002</c:v>
                </c:pt>
                <c:pt idx="1841">
                  <c:v>2.1230000000000002</c:v>
                </c:pt>
                <c:pt idx="1842">
                  <c:v>2.1244999999999998</c:v>
                </c:pt>
                <c:pt idx="1843">
                  <c:v>2.1255000000000002</c:v>
                </c:pt>
                <c:pt idx="1844">
                  <c:v>2.1265000000000001</c:v>
                </c:pt>
                <c:pt idx="1845">
                  <c:v>2.1295000000000002</c:v>
                </c:pt>
                <c:pt idx="1846">
                  <c:v>2.1305000000000001</c:v>
                </c:pt>
                <c:pt idx="1847">
                  <c:v>2.1320000000000001</c:v>
                </c:pt>
                <c:pt idx="1848">
                  <c:v>2.133</c:v>
                </c:pt>
                <c:pt idx="1849">
                  <c:v>2.1345000000000001</c:v>
                </c:pt>
                <c:pt idx="1850">
                  <c:v>2.1360000000000001</c:v>
                </c:pt>
                <c:pt idx="1851">
                  <c:v>2.137</c:v>
                </c:pt>
                <c:pt idx="1852">
                  <c:v>2.1419999999999999</c:v>
                </c:pt>
                <c:pt idx="1853">
                  <c:v>2.1455000000000002</c:v>
                </c:pt>
                <c:pt idx="1854">
                  <c:v>2.1469999999999998</c:v>
                </c:pt>
                <c:pt idx="1855">
                  <c:v>2.1480000000000001</c:v>
                </c:pt>
                <c:pt idx="1856">
                  <c:v>2.149</c:v>
                </c:pt>
                <c:pt idx="1857">
                  <c:v>2.15</c:v>
                </c:pt>
                <c:pt idx="1858">
                  <c:v>2.1515</c:v>
                </c:pt>
                <c:pt idx="1859">
                  <c:v>2.1524999999999999</c:v>
                </c:pt>
                <c:pt idx="1860">
                  <c:v>2.1535000000000002</c:v>
                </c:pt>
                <c:pt idx="1861">
                  <c:v>2.1545000000000001</c:v>
                </c:pt>
                <c:pt idx="1862">
                  <c:v>2.1564999999999999</c:v>
                </c:pt>
                <c:pt idx="1863">
                  <c:v>2.1579999999999999</c:v>
                </c:pt>
                <c:pt idx="1864">
                  <c:v>2.1589999999999998</c:v>
                </c:pt>
                <c:pt idx="1865">
                  <c:v>2.161</c:v>
                </c:pt>
                <c:pt idx="1866">
                  <c:v>2.1629999999999998</c:v>
                </c:pt>
                <c:pt idx="1867">
                  <c:v>2.165</c:v>
                </c:pt>
                <c:pt idx="1868">
                  <c:v>2.1669999999999998</c:v>
                </c:pt>
                <c:pt idx="1869">
                  <c:v>2.169</c:v>
                </c:pt>
                <c:pt idx="1870">
                  <c:v>2.17</c:v>
                </c:pt>
                <c:pt idx="1871">
                  <c:v>2.1715</c:v>
                </c:pt>
                <c:pt idx="1872">
                  <c:v>2.1724999999999999</c:v>
                </c:pt>
                <c:pt idx="1873">
                  <c:v>2.1735000000000002</c:v>
                </c:pt>
                <c:pt idx="1874">
                  <c:v>2.1749999999999998</c:v>
                </c:pt>
                <c:pt idx="1875">
                  <c:v>2.177</c:v>
                </c:pt>
                <c:pt idx="1876">
                  <c:v>2.1815000000000002</c:v>
                </c:pt>
                <c:pt idx="1877">
                  <c:v>2.1850000000000001</c:v>
                </c:pt>
                <c:pt idx="1878">
                  <c:v>2.1859999999999999</c:v>
                </c:pt>
                <c:pt idx="1879">
                  <c:v>2.1875</c:v>
                </c:pt>
                <c:pt idx="1880">
                  <c:v>2.1884999999999999</c:v>
                </c:pt>
                <c:pt idx="1881">
                  <c:v>2.1894999999999998</c:v>
                </c:pt>
                <c:pt idx="1882">
                  <c:v>2.1909999999999998</c:v>
                </c:pt>
                <c:pt idx="1883">
                  <c:v>2.1920000000000002</c:v>
                </c:pt>
                <c:pt idx="1884">
                  <c:v>2.1930000000000001</c:v>
                </c:pt>
                <c:pt idx="1885">
                  <c:v>2.1945000000000001</c:v>
                </c:pt>
                <c:pt idx="1886">
                  <c:v>2.1955</c:v>
                </c:pt>
                <c:pt idx="1887">
                  <c:v>2.1970000000000001</c:v>
                </c:pt>
                <c:pt idx="1888">
                  <c:v>2.1985000000000001</c:v>
                </c:pt>
                <c:pt idx="1889">
                  <c:v>2.2004999999999999</c:v>
                </c:pt>
                <c:pt idx="1890">
                  <c:v>2.2014999999999998</c:v>
                </c:pt>
                <c:pt idx="1891">
                  <c:v>2.2029999999999998</c:v>
                </c:pt>
                <c:pt idx="1892">
                  <c:v>2.2040000000000002</c:v>
                </c:pt>
                <c:pt idx="1893">
                  <c:v>2.2054999999999998</c:v>
                </c:pt>
                <c:pt idx="1894">
                  <c:v>2.2069999999999999</c:v>
                </c:pt>
                <c:pt idx="1895">
                  <c:v>2.2080000000000002</c:v>
                </c:pt>
                <c:pt idx="1896">
                  <c:v>2.2090000000000001</c:v>
                </c:pt>
                <c:pt idx="1897">
                  <c:v>2.2105000000000001</c:v>
                </c:pt>
                <c:pt idx="1898">
                  <c:v>2.2120000000000002</c:v>
                </c:pt>
                <c:pt idx="1899">
                  <c:v>2.2134999999999998</c:v>
                </c:pt>
                <c:pt idx="1900">
                  <c:v>2.2149999999999999</c:v>
                </c:pt>
                <c:pt idx="1901">
                  <c:v>2.2164999999999999</c:v>
                </c:pt>
                <c:pt idx="1902">
                  <c:v>2.218</c:v>
                </c:pt>
                <c:pt idx="1903">
                  <c:v>2.2195</c:v>
                </c:pt>
                <c:pt idx="1904">
                  <c:v>2.2204999999999999</c:v>
                </c:pt>
                <c:pt idx="1905">
                  <c:v>2.2225000000000001</c:v>
                </c:pt>
                <c:pt idx="1906">
                  <c:v>2.2235</c:v>
                </c:pt>
                <c:pt idx="1907">
                  <c:v>2.2250000000000001</c:v>
                </c:pt>
                <c:pt idx="1908">
                  <c:v>2.2269999999999999</c:v>
                </c:pt>
                <c:pt idx="1909">
                  <c:v>2.2280000000000002</c:v>
                </c:pt>
                <c:pt idx="1910">
                  <c:v>2.2290000000000001</c:v>
                </c:pt>
                <c:pt idx="1911">
                  <c:v>2.2305000000000001</c:v>
                </c:pt>
                <c:pt idx="1912">
                  <c:v>2.2315</c:v>
                </c:pt>
                <c:pt idx="1913">
                  <c:v>2.2330000000000001</c:v>
                </c:pt>
                <c:pt idx="1914">
                  <c:v>2.2345000000000002</c:v>
                </c:pt>
                <c:pt idx="1915">
                  <c:v>2.2355</c:v>
                </c:pt>
                <c:pt idx="1916">
                  <c:v>2.2374999999999998</c:v>
                </c:pt>
                <c:pt idx="1917">
                  <c:v>2.2385000000000002</c:v>
                </c:pt>
                <c:pt idx="1918">
                  <c:v>2.2400000000000002</c:v>
                </c:pt>
                <c:pt idx="1919">
                  <c:v>2.2414999999999998</c:v>
                </c:pt>
                <c:pt idx="1920">
                  <c:v>2.2429999999999999</c:v>
                </c:pt>
                <c:pt idx="1921">
                  <c:v>2.2444999999999999</c:v>
                </c:pt>
                <c:pt idx="1922">
                  <c:v>2.246</c:v>
                </c:pt>
                <c:pt idx="1923">
                  <c:v>2.2469999999999999</c:v>
                </c:pt>
                <c:pt idx="1924">
                  <c:v>2.2480000000000002</c:v>
                </c:pt>
                <c:pt idx="1925">
                  <c:v>2.2490000000000001</c:v>
                </c:pt>
                <c:pt idx="1926">
                  <c:v>2.2505000000000002</c:v>
                </c:pt>
                <c:pt idx="1927">
                  <c:v>2.2515000000000001</c:v>
                </c:pt>
                <c:pt idx="1928">
                  <c:v>2.2530000000000001</c:v>
                </c:pt>
                <c:pt idx="1929">
                  <c:v>2.2549999999999999</c:v>
                </c:pt>
                <c:pt idx="1930">
                  <c:v>2.2565</c:v>
                </c:pt>
                <c:pt idx="1931">
                  <c:v>2.2589999999999999</c:v>
                </c:pt>
                <c:pt idx="1932">
                  <c:v>2.2610000000000001</c:v>
                </c:pt>
                <c:pt idx="1933">
                  <c:v>2.2635000000000001</c:v>
                </c:pt>
                <c:pt idx="1934">
                  <c:v>2.2650000000000001</c:v>
                </c:pt>
                <c:pt idx="1935">
                  <c:v>2.2665000000000002</c:v>
                </c:pt>
                <c:pt idx="1936">
                  <c:v>2.2679999999999998</c:v>
                </c:pt>
                <c:pt idx="1937">
                  <c:v>2.2690000000000001</c:v>
                </c:pt>
                <c:pt idx="1938">
                  <c:v>2.27</c:v>
                </c:pt>
                <c:pt idx="1939">
                  <c:v>2.2709999999999999</c:v>
                </c:pt>
                <c:pt idx="1940">
                  <c:v>2.2725</c:v>
                </c:pt>
                <c:pt idx="1941">
                  <c:v>2.274</c:v>
                </c:pt>
                <c:pt idx="1942">
                  <c:v>2.2755000000000001</c:v>
                </c:pt>
                <c:pt idx="1943">
                  <c:v>2.2765</c:v>
                </c:pt>
                <c:pt idx="1944">
                  <c:v>2.2785000000000002</c:v>
                </c:pt>
                <c:pt idx="1945">
                  <c:v>2.2795000000000001</c:v>
                </c:pt>
                <c:pt idx="1946">
                  <c:v>2.2810000000000001</c:v>
                </c:pt>
                <c:pt idx="1947">
                  <c:v>2.2825000000000002</c:v>
                </c:pt>
                <c:pt idx="1948">
                  <c:v>2.2839999999999998</c:v>
                </c:pt>
                <c:pt idx="1949">
                  <c:v>2.2854999999999999</c:v>
                </c:pt>
                <c:pt idx="1950">
                  <c:v>2.2865000000000002</c:v>
                </c:pt>
                <c:pt idx="1951">
                  <c:v>2.2875000000000001</c:v>
                </c:pt>
                <c:pt idx="1952">
                  <c:v>2.2894999999999999</c:v>
                </c:pt>
                <c:pt idx="1953">
                  <c:v>2.2905000000000002</c:v>
                </c:pt>
                <c:pt idx="1954">
                  <c:v>2.2915000000000001</c:v>
                </c:pt>
                <c:pt idx="1955">
                  <c:v>2.2934999999999999</c:v>
                </c:pt>
                <c:pt idx="1956">
                  <c:v>2.2949999999999999</c:v>
                </c:pt>
                <c:pt idx="1957">
                  <c:v>2.2965</c:v>
                </c:pt>
                <c:pt idx="1958">
                  <c:v>2.2974999999999999</c:v>
                </c:pt>
                <c:pt idx="1959">
                  <c:v>2.2995000000000001</c:v>
                </c:pt>
                <c:pt idx="1960">
                  <c:v>2.3005</c:v>
                </c:pt>
                <c:pt idx="1961">
                  <c:v>2.302</c:v>
                </c:pt>
                <c:pt idx="1962">
                  <c:v>2.3039999999999998</c:v>
                </c:pt>
                <c:pt idx="1963">
                  <c:v>2.3054999999999999</c:v>
                </c:pt>
                <c:pt idx="1964">
                  <c:v>2.3069999999999999</c:v>
                </c:pt>
                <c:pt idx="1965">
                  <c:v>2.3079999999999998</c:v>
                </c:pt>
                <c:pt idx="1966">
                  <c:v>2.3094999999999999</c:v>
                </c:pt>
                <c:pt idx="1967">
                  <c:v>2.3105000000000002</c:v>
                </c:pt>
                <c:pt idx="1968">
                  <c:v>2.3115000000000001</c:v>
                </c:pt>
                <c:pt idx="1969">
                  <c:v>2.3134999999999999</c:v>
                </c:pt>
                <c:pt idx="1970">
                  <c:v>2.3149999999999999</c:v>
                </c:pt>
                <c:pt idx="1971">
                  <c:v>2.3170000000000002</c:v>
                </c:pt>
                <c:pt idx="1972">
                  <c:v>2.3180000000000001</c:v>
                </c:pt>
                <c:pt idx="1973">
                  <c:v>2.3199999999999998</c:v>
                </c:pt>
                <c:pt idx="1974">
                  <c:v>2.3214999999999999</c:v>
                </c:pt>
                <c:pt idx="1975">
                  <c:v>2.3224999999999998</c:v>
                </c:pt>
                <c:pt idx="1976">
                  <c:v>2.3245</c:v>
                </c:pt>
                <c:pt idx="1977">
                  <c:v>2.3260000000000001</c:v>
                </c:pt>
                <c:pt idx="1978">
                  <c:v>2.3275000000000001</c:v>
                </c:pt>
                <c:pt idx="1979">
                  <c:v>2.3285</c:v>
                </c:pt>
                <c:pt idx="1980">
                  <c:v>2.3304999999999998</c:v>
                </c:pt>
                <c:pt idx="1981">
                  <c:v>2.3319999999999999</c:v>
                </c:pt>
                <c:pt idx="1982">
                  <c:v>2.3330000000000002</c:v>
                </c:pt>
                <c:pt idx="1983">
                  <c:v>2.3344999999999998</c:v>
                </c:pt>
                <c:pt idx="1984">
                  <c:v>2.3365</c:v>
                </c:pt>
                <c:pt idx="1985">
                  <c:v>2.3374999999999999</c:v>
                </c:pt>
                <c:pt idx="1986">
                  <c:v>2.339</c:v>
                </c:pt>
                <c:pt idx="1987">
                  <c:v>2.3405</c:v>
                </c:pt>
                <c:pt idx="1988">
                  <c:v>2.3420000000000001</c:v>
                </c:pt>
                <c:pt idx="1989">
                  <c:v>2.3435000000000001</c:v>
                </c:pt>
                <c:pt idx="1990">
                  <c:v>2.3450000000000002</c:v>
                </c:pt>
                <c:pt idx="1991">
                  <c:v>2.3460000000000001</c:v>
                </c:pt>
                <c:pt idx="1992">
                  <c:v>2.3475000000000001</c:v>
                </c:pt>
                <c:pt idx="1993">
                  <c:v>2.3490000000000002</c:v>
                </c:pt>
                <c:pt idx="1994">
                  <c:v>2.3504999999999998</c:v>
                </c:pt>
                <c:pt idx="1995">
                  <c:v>2.3519999999999999</c:v>
                </c:pt>
                <c:pt idx="1996">
                  <c:v>2.3534999999999999</c:v>
                </c:pt>
                <c:pt idx="1997">
                  <c:v>2.3544999999999998</c:v>
                </c:pt>
                <c:pt idx="1998">
                  <c:v>2.3565</c:v>
                </c:pt>
                <c:pt idx="1999">
                  <c:v>2.3574999999999999</c:v>
                </c:pt>
                <c:pt idx="2000">
                  <c:v>2.3595000000000002</c:v>
                </c:pt>
                <c:pt idx="2001">
                  <c:v>2.3605</c:v>
                </c:pt>
                <c:pt idx="2002">
                  <c:v>2.3620000000000001</c:v>
                </c:pt>
                <c:pt idx="2003">
                  <c:v>2.3635000000000002</c:v>
                </c:pt>
                <c:pt idx="2004">
                  <c:v>2.3650000000000002</c:v>
                </c:pt>
                <c:pt idx="2005">
                  <c:v>2.3664999999999998</c:v>
                </c:pt>
                <c:pt idx="2006">
                  <c:v>2.3679999999999999</c:v>
                </c:pt>
                <c:pt idx="2007">
                  <c:v>2.3694999999999999</c:v>
                </c:pt>
                <c:pt idx="2008">
                  <c:v>2.3715000000000002</c:v>
                </c:pt>
                <c:pt idx="2009">
                  <c:v>2.3725000000000001</c:v>
                </c:pt>
                <c:pt idx="2010">
                  <c:v>2.3740000000000001</c:v>
                </c:pt>
                <c:pt idx="2011">
                  <c:v>2.375</c:v>
                </c:pt>
                <c:pt idx="2012">
                  <c:v>2.3769999999999998</c:v>
                </c:pt>
                <c:pt idx="2013">
                  <c:v>2.3784999999999998</c:v>
                </c:pt>
                <c:pt idx="2014">
                  <c:v>2.3795000000000002</c:v>
                </c:pt>
                <c:pt idx="2015">
                  <c:v>2.3809999999999998</c:v>
                </c:pt>
                <c:pt idx="2016">
                  <c:v>2.3824999999999998</c:v>
                </c:pt>
                <c:pt idx="2017">
                  <c:v>2.3835000000000002</c:v>
                </c:pt>
                <c:pt idx="2018">
                  <c:v>2.3855</c:v>
                </c:pt>
                <c:pt idx="2019">
                  <c:v>2.3864999999999998</c:v>
                </c:pt>
                <c:pt idx="2020">
                  <c:v>2.3879999999999999</c:v>
                </c:pt>
                <c:pt idx="2021">
                  <c:v>2.39</c:v>
                </c:pt>
                <c:pt idx="2022">
                  <c:v>2.391</c:v>
                </c:pt>
                <c:pt idx="2023">
                  <c:v>2.3935</c:v>
                </c:pt>
                <c:pt idx="2024">
                  <c:v>2.3944999999999999</c:v>
                </c:pt>
                <c:pt idx="2025">
                  <c:v>2.3955000000000002</c:v>
                </c:pt>
                <c:pt idx="2026">
                  <c:v>2.3975</c:v>
                </c:pt>
                <c:pt idx="2027">
                  <c:v>2.3984999999999999</c:v>
                </c:pt>
                <c:pt idx="2028">
                  <c:v>2.3995000000000002</c:v>
                </c:pt>
                <c:pt idx="2029">
                  <c:v>2.4009999999999998</c:v>
                </c:pt>
                <c:pt idx="2030">
                  <c:v>2.4024999999999999</c:v>
                </c:pt>
                <c:pt idx="2031">
                  <c:v>2.4035000000000002</c:v>
                </c:pt>
                <c:pt idx="2032">
                  <c:v>2.4049999999999998</c:v>
                </c:pt>
                <c:pt idx="2033">
                  <c:v>2.4060000000000001</c:v>
                </c:pt>
                <c:pt idx="2034">
                  <c:v>2.407</c:v>
                </c:pt>
                <c:pt idx="2035">
                  <c:v>2.4085000000000001</c:v>
                </c:pt>
                <c:pt idx="2036">
                  <c:v>2.41</c:v>
                </c:pt>
                <c:pt idx="2037">
                  <c:v>2.411</c:v>
                </c:pt>
                <c:pt idx="2038">
                  <c:v>2.4140000000000001</c:v>
                </c:pt>
                <c:pt idx="2039">
                  <c:v>2.4155000000000002</c:v>
                </c:pt>
                <c:pt idx="2040">
                  <c:v>2.4165000000000001</c:v>
                </c:pt>
                <c:pt idx="2041">
                  <c:v>2.4175</c:v>
                </c:pt>
                <c:pt idx="2042">
                  <c:v>2.419</c:v>
                </c:pt>
                <c:pt idx="2043">
                  <c:v>2.42</c:v>
                </c:pt>
                <c:pt idx="2044">
                  <c:v>2.4209999999999998</c:v>
                </c:pt>
                <c:pt idx="2045">
                  <c:v>2.423</c:v>
                </c:pt>
                <c:pt idx="2046">
                  <c:v>2.4239999999999999</c:v>
                </c:pt>
                <c:pt idx="2047">
                  <c:v>2.4249999999999998</c:v>
                </c:pt>
                <c:pt idx="2048">
                  <c:v>2.4264999999999999</c:v>
                </c:pt>
                <c:pt idx="2049">
                  <c:v>2.4275000000000002</c:v>
                </c:pt>
                <c:pt idx="2050">
                  <c:v>2.4300000000000002</c:v>
                </c:pt>
                <c:pt idx="2051">
                  <c:v>2.4315000000000002</c:v>
                </c:pt>
                <c:pt idx="2052">
                  <c:v>2.4329999999999998</c:v>
                </c:pt>
                <c:pt idx="2053">
                  <c:v>2.4340000000000002</c:v>
                </c:pt>
                <c:pt idx="2054">
                  <c:v>2.4355000000000002</c:v>
                </c:pt>
                <c:pt idx="2055">
                  <c:v>2.4369999999999998</c:v>
                </c:pt>
                <c:pt idx="2056">
                  <c:v>2.4380000000000002</c:v>
                </c:pt>
                <c:pt idx="2057">
                  <c:v>2.4390000000000001</c:v>
                </c:pt>
                <c:pt idx="2058">
                  <c:v>2.4405000000000001</c:v>
                </c:pt>
                <c:pt idx="2059">
                  <c:v>2.4420000000000002</c:v>
                </c:pt>
                <c:pt idx="2060">
                  <c:v>2.4430000000000001</c:v>
                </c:pt>
                <c:pt idx="2061">
                  <c:v>2.4470000000000001</c:v>
                </c:pt>
                <c:pt idx="2062">
                  <c:v>2.4485000000000001</c:v>
                </c:pt>
                <c:pt idx="2063">
                  <c:v>2.4495</c:v>
                </c:pt>
                <c:pt idx="2064">
                  <c:v>2.4510000000000001</c:v>
                </c:pt>
                <c:pt idx="2065">
                  <c:v>2.4525000000000001</c:v>
                </c:pt>
                <c:pt idx="2066">
                  <c:v>2.4540000000000002</c:v>
                </c:pt>
                <c:pt idx="2067">
                  <c:v>2.4550000000000001</c:v>
                </c:pt>
                <c:pt idx="2068">
                  <c:v>2.4565000000000001</c:v>
                </c:pt>
                <c:pt idx="2069">
                  <c:v>2.4580000000000002</c:v>
                </c:pt>
                <c:pt idx="2070">
                  <c:v>2.4594999999999998</c:v>
                </c:pt>
                <c:pt idx="2071">
                  <c:v>2.4605000000000001</c:v>
                </c:pt>
                <c:pt idx="2072">
                  <c:v>2.4620000000000002</c:v>
                </c:pt>
                <c:pt idx="2073">
                  <c:v>2.4630000000000001</c:v>
                </c:pt>
                <c:pt idx="2074">
                  <c:v>2.464</c:v>
                </c:pt>
                <c:pt idx="2075">
                  <c:v>2.4660000000000002</c:v>
                </c:pt>
                <c:pt idx="2076">
                  <c:v>2.4670000000000001</c:v>
                </c:pt>
                <c:pt idx="2077">
                  <c:v>2.4685000000000001</c:v>
                </c:pt>
                <c:pt idx="2078">
                  <c:v>2.4704999999999999</c:v>
                </c:pt>
                <c:pt idx="2079">
                  <c:v>2.472</c:v>
                </c:pt>
                <c:pt idx="2080">
                  <c:v>2.4735</c:v>
                </c:pt>
                <c:pt idx="2081">
                  <c:v>2.4750000000000001</c:v>
                </c:pt>
                <c:pt idx="2082">
                  <c:v>2.4765000000000001</c:v>
                </c:pt>
                <c:pt idx="2083">
                  <c:v>2.4775</c:v>
                </c:pt>
                <c:pt idx="2084">
                  <c:v>2.4784999999999999</c:v>
                </c:pt>
                <c:pt idx="2085">
                  <c:v>2.48</c:v>
                </c:pt>
                <c:pt idx="2086">
                  <c:v>2.4809999999999999</c:v>
                </c:pt>
                <c:pt idx="2087">
                  <c:v>2.4824999999999999</c:v>
                </c:pt>
                <c:pt idx="2088">
                  <c:v>2.484</c:v>
                </c:pt>
                <c:pt idx="2089">
                  <c:v>2.4849999999999999</c:v>
                </c:pt>
                <c:pt idx="2090">
                  <c:v>2.4864999999999999</c:v>
                </c:pt>
                <c:pt idx="2091">
                  <c:v>2.4874999999999998</c:v>
                </c:pt>
                <c:pt idx="2092">
                  <c:v>2.4895</c:v>
                </c:pt>
                <c:pt idx="2093">
                  <c:v>2.4904999999999999</c:v>
                </c:pt>
                <c:pt idx="2094">
                  <c:v>2.492</c:v>
                </c:pt>
                <c:pt idx="2095">
                  <c:v>2.4929999999999999</c:v>
                </c:pt>
                <c:pt idx="2096">
                  <c:v>2.4950000000000001</c:v>
                </c:pt>
                <c:pt idx="2097">
                  <c:v>2.496</c:v>
                </c:pt>
                <c:pt idx="2098">
                  <c:v>2.4975000000000001</c:v>
                </c:pt>
                <c:pt idx="2099">
                  <c:v>2.4990000000000001</c:v>
                </c:pt>
                <c:pt idx="2100">
                  <c:v>2.5</c:v>
                </c:pt>
                <c:pt idx="2101">
                  <c:v>2.5009999999999999</c:v>
                </c:pt>
                <c:pt idx="2102">
                  <c:v>2.5024999999999999</c:v>
                </c:pt>
                <c:pt idx="2103">
                  <c:v>2.5034999999999998</c:v>
                </c:pt>
                <c:pt idx="2104">
                  <c:v>2.5055000000000001</c:v>
                </c:pt>
                <c:pt idx="2105">
                  <c:v>2.5065</c:v>
                </c:pt>
                <c:pt idx="2106">
                  <c:v>2.508</c:v>
                </c:pt>
                <c:pt idx="2107">
                  <c:v>2.5099999999999998</c:v>
                </c:pt>
                <c:pt idx="2108">
                  <c:v>2.5129999999999999</c:v>
                </c:pt>
                <c:pt idx="2109">
                  <c:v>2.5150000000000001</c:v>
                </c:pt>
                <c:pt idx="2110">
                  <c:v>2.516</c:v>
                </c:pt>
                <c:pt idx="2111">
                  <c:v>2.5179999999999998</c:v>
                </c:pt>
                <c:pt idx="2112">
                  <c:v>2.5190000000000001</c:v>
                </c:pt>
                <c:pt idx="2113">
                  <c:v>2.52</c:v>
                </c:pt>
                <c:pt idx="2114">
                  <c:v>2.5215000000000001</c:v>
                </c:pt>
                <c:pt idx="2115">
                  <c:v>2.5230000000000001</c:v>
                </c:pt>
                <c:pt idx="2116">
                  <c:v>2.524</c:v>
                </c:pt>
                <c:pt idx="2117">
                  <c:v>2.5255000000000001</c:v>
                </c:pt>
                <c:pt idx="2118">
                  <c:v>2.5270000000000001</c:v>
                </c:pt>
                <c:pt idx="2119">
                  <c:v>2.5285000000000002</c:v>
                </c:pt>
                <c:pt idx="2120">
                  <c:v>2.5299999999999998</c:v>
                </c:pt>
                <c:pt idx="2121">
                  <c:v>2.5314999999999999</c:v>
                </c:pt>
                <c:pt idx="2122">
                  <c:v>2.5339999999999998</c:v>
                </c:pt>
                <c:pt idx="2123">
                  <c:v>2.5365000000000002</c:v>
                </c:pt>
                <c:pt idx="2124">
                  <c:v>2.5379999999999998</c:v>
                </c:pt>
                <c:pt idx="2125">
                  <c:v>2.5394999999999999</c:v>
                </c:pt>
                <c:pt idx="2126">
                  <c:v>2.5405000000000002</c:v>
                </c:pt>
                <c:pt idx="2127">
                  <c:v>2.5415000000000001</c:v>
                </c:pt>
                <c:pt idx="2128">
                  <c:v>2.5430000000000001</c:v>
                </c:pt>
                <c:pt idx="2129">
                  <c:v>2.544</c:v>
                </c:pt>
                <c:pt idx="2130">
                  <c:v>2.5455000000000001</c:v>
                </c:pt>
                <c:pt idx="2131">
                  <c:v>2.5470000000000002</c:v>
                </c:pt>
                <c:pt idx="2132">
                  <c:v>2.5485000000000002</c:v>
                </c:pt>
                <c:pt idx="2133">
                  <c:v>2.5495000000000001</c:v>
                </c:pt>
                <c:pt idx="2134">
                  <c:v>2.5514999999999999</c:v>
                </c:pt>
                <c:pt idx="2135">
                  <c:v>2.5525000000000002</c:v>
                </c:pt>
                <c:pt idx="2136">
                  <c:v>2.5545</c:v>
                </c:pt>
                <c:pt idx="2137">
                  <c:v>2.5554999999999999</c:v>
                </c:pt>
                <c:pt idx="2138">
                  <c:v>2.5569999999999999</c:v>
                </c:pt>
                <c:pt idx="2139">
                  <c:v>2.5585</c:v>
                </c:pt>
                <c:pt idx="2140">
                  <c:v>2.56</c:v>
                </c:pt>
                <c:pt idx="2141">
                  <c:v>2.581</c:v>
                </c:pt>
                <c:pt idx="2142">
                  <c:v>2.5830000000000002</c:v>
                </c:pt>
                <c:pt idx="2143">
                  <c:v>2.585</c:v>
                </c:pt>
                <c:pt idx="2144">
                  <c:v>2.5859999999999999</c:v>
                </c:pt>
                <c:pt idx="2145">
                  <c:v>2.5870000000000002</c:v>
                </c:pt>
                <c:pt idx="2146">
                  <c:v>2.5884999999999998</c:v>
                </c:pt>
                <c:pt idx="2147">
                  <c:v>2.59</c:v>
                </c:pt>
                <c:pt idx="2148">
                  <c:v>2.5910000000000002</c:v>
                </c:pt>
                <c:pt idx="2149">
                  <c:v>2.5924999999999998</c:v>
                </c:pt>
                <c:pt idx="2150">
                  <c:v>2.5939999999999999</c:v>
                </c:pt>
                <c:pt idx="2151">
                  <c:v>2.5954999999999999</c:v>
                </c:pt>
                <c:pt idx="2152">
                  <c:v>2.597</c:v>
                </c:pt>
                <c:pt idx="2153">
                  <c:v>2.5990000000000002</c:v>
                </c:pt>
                <c:pt idx="2154">
                  <c:v>2.6</c:v>
                </c:pt>
                <c:pt idx="2155">
                  <c:v>2.6019999999999999</c:v>
                </c:pt>
                <c:pt idx="2156">
                  <c:v>2.6030000000000002</c:v>
                </c:pt>
                <c:pt idx="2157">
                  <c:v>2.605</c:v>
                </c:pt>
                <c:pt idx="2158">
                  <c:v>2.6059999999999999</c:v>
                </c:pt>
                <c:pt idx="2159">
                  <c:v>2.6080000000000001</c:v>
                </c:pt>
                <c:pt idx="2160">
                  <c:v>2.609</c:v>
                </c:pt>
                <c:pt idx="2161">
                  <c:v>2.6105</c:v>
                </c:pt>
                <c:pt idx="2162">
                  <c:v>2.6120000000000001</c:v>
                </c:pt>
                <c:pt idx="2163">
                  <c:v>2.6135000000000002</c:v>
                </c:pt>
                <c:pt idx="2164">
                  <c:v>2.6150000000000002</c:v>
                </c:pt>
                <c:pt idx="2165">
                  <c:v>2.6164999999999998</c:v>
                </c:pt>
                <c:pt idx="2166">
                  <c:v>2.6185</c:v>
                </c:pt>
                <c:pt idx="2167">
                  <c:v>2.6194999999999999</c:v>
                </c:pt>
                <c:pt idx="2168">
                  <c:v>2.621</c:v>
                </c:pt>
                <c:pt idx="2169">
                  <c:v>2.6225000000000001</c:v>
                </c:pt>
                <c:pt idx="2170">
                  <c:v>2.6244999999999998</c:v>
                </c:pt>
                <c:pt idx="2171">
                  <c:v>2.6255000000000002</c:v>
                </c:pt>
                <c:pt idx="2172">
                  <c:v>2.6274999999999999</c:v>
                </c:pt>
                <c:pt idx="2173">
                  <c:v>2.6284999999999998</c:v>
                </c:pt>
                <c:pt idx="2174">
                  <c:v>2.63</c:v>
                </c:pt>
                <c:pt idx="2175">
                  <c:v>2.6315</c:v>
                </c:pt>
                <c:pt idx="2176">
                  <c:v>2.633</c:v>
                </c:pt>
                <c:pt idx="2177">
                  <c:v>2.6339999999999999</c:v>
                </c:pt>
                <c:pt idx="2178">
                  <c:v>2.6360000000000001</c:v>
                </c:pt>
                <c:pt idx="2179">
                  <c:v>2.6379999999999999</c:v>
                </c:pt>
                <c:pt idx="2180">
                  <c:v>2.6389999999999998</c:v>
                </c:pt>
                <c:pt idx="2181">
                  <c:v>2.641</c:v>
                </c:pt>
                <c:pt idx="2182">
                  <c:v>2.6425000000000001</c:v>
                </c:pt>
                <c:pt idx="2183">
                  <c:v>2.6444999999999999</c:v>
                </c:pt>
                <c:pt idx="2184">
                  <c:v>2.6455000000000002</c:v>
                </c:pt>
                <c:pt idx="2185">
                  <c:v>2.6475</c:v>
                </c:pt>
                <c:pt idx="2186">
                  <c:v>2.6484999999999999</c:v>
                </c:pt>
                <c:pt idx="2187">
                  <c:v>2.65</c:v>
                </c:pt>
                <c:pt idx="2188">
                  <c:v>2.6515</c:v>
                </c:pt>
                <c:pt idx="2189">
                  <c:v>2.653</c:v>
                </c:pt>
                <c:pt idx="2190">
                  <c:v>2.6545000000000001</c:v>
                </c:pt>
                <c:pt idx="2191">
                  <c:v>2.6564999999999999</c:v>
                </c:pt>
                <c:pt idx="2192">
                  <c:v>2.6575000000000002</c:v>
                </c:pt>
                <c:pt idx="2193">
                  <c:v>2.6595</c:v>
                </c:pt>
                <c:pt idx="2194">
                  <c:v>2.661</c:v>
                </c:pt>
                <c:pt idx="2195">
                  <c:v>2.6625000000000001</c:v>
                </c:pt>
                <c:pt idx="2196">
                  <c:v>2.6640000000000001</c:v>
                </c:pt>
                <c:pt idx="2197">
                  <c:v>2.6659999999999999</c:v>
                </c:pt>
                <c:pt idx="2198">
                  <c:v>2.6669999999999998</c:v>
                </c:pt>
                <c:pt idx="2199">
                  <c:v>2.669</c:v>
                </c:pt>
                <c:pt idx="2200">
                  <c:v>2.67</c:v>
                </c:pt>
                <c:pt idx="2201">
                  <c:v>2.6715</c:v>
                </c:pt>
                <c:pt idx="2202">
                  <c:v>2.6735000000000002</c:v>
                </c:pt>
                <c:pt idx="2203">
                  <c:v>2.6749999999999998</c:v>
                </c:pt>
                <c:pt idx="2204">
                  <c:v>2.6760000000000002</c:v>
                </c:pt>
                <c:pt idx="2205">
                  <c:v>2.6779999999999999</c:v>
                </c:pt>
                <c:pt idx="2206">
                  <c:v>2.6795</c:v>
                </c:pt>
                <c:pt idx="2207">
                  <c:v>2.6815000000000002</c:v>
                </c:pt>
                <c:pt idx="2208">
                  <c:v>2.6825000000000001</c:v>
                </c:pt>
                <c:pt idx="2209">
                  <c:v>2.6844999999999999</c:v>
                </c:pt>
                <c:pt idx="2210">
                  <c:v>2.6855000000000002</c:v>
                </c:pt>
                <c:pt idx="2211">
                  <c:v>2.6875</c:v>
                </c:pt>
                <c:pt idx="2212">
                  <c:v>2.6890000000000001</c:v>
                </c:pt>
                <c:pt idx="2213">
                  <c:v>2.6905000000000001</c:v>
                </c:pt>
                <c:pt idx="2214">
                  <c:v>2.6920000000000002</c:v>
                </c:pt>
                <c:pt idx="2215">
                  <c:v>2.694</c:v>
                </c:pt>
                <c:pt idx="2216">
                  <c:v>2.6955</c:v>
                </c:pt>
                <c:pt idx="2217">
                  <c:v>2.6970000000000001</c:v>
                </c:pt>
                <c:pt idx="2218">
                  <c:v>2.6985000000000001</c:v>
                </c:pt>
                <c:pt idx="2219">
                  <c:v>2.7</c:v>
                </c:pt>
                <c:pt idx="2220">
                  <c:v>2.7014999999999998</c:v>
                </c:pt>
                <c:pt idx="2221">
                  <c:v>2.7035</c:v>
                </c:pt>
                <c:pt idx="2222">
                  <c:v>2.7050000000000001</c:v>
                </c:pt>
                <c:pt idx="2223">
                  <c:v>2.7065000000000001</c:v>
                </c:pt>
                <c:pt idx="2224">
                  <c:v>2.7075</c:v>
                </c:pt>
                <c:pt idx="2225">
                  <c:v>2.7094999999999998</c:v>
                </c:pt>
                <c:pt idx="2226">
                  <c:v>2.7115</c:v>
                </c:pt>
                <c:pt idx="2227">
                  <c:v>2.7130000000000001</c:v>
                </c:pt>
                <c:pt idx="2228">
                  <c:v>2.714</c:v>
                </c:pt>
                <c:pt idx="2229">
                  <c:v>2.7164999999999999</c:v>
                </c:pt>
                <c:pt idx="2230">
                  <c:v>2.7174999999999998</c:v>
                </c:pt>
                <c:pt idx="2231">
                  <c:v>2.7189999999999999</c:v>
                </c:pt>
                <c:pt idx="2232">
                  <c:v>2.7210000000000001</c:v>
                </c:pt>
                <c:pt idx="2233">
                  <c:v>2.722</c:v>
                </c:pt>
                <c:pt idx="2234">
                  <c:v>2.7240000000000002</c:v>
                </c:pt>
                <c:pt idx="2235">
                  <c:v>2.7254999999999998</c:v>
                </c:pt>
                <c:pt idx="2236">
                  <c:v>2.7269999999999999</c:v>
                </c:pt>
                <c:pt idx="2237">
                  <c:v>2.7284999999999999</c:v>
                </c:pt>
                <c:pt idx="2238">
                  <c:v>2.7305000000000001</c:v>
                </c:pt>
                <c:pt idx="2239">
                  <c:v>2.7315</c:v>
                </c:pt>
                <c:pt idx="2240">
                  <c:v>2.7334999999999998</c:v>
                </c:pt>
                <c:pt idx="2241">
                  <c:v>2.7349999999999999</c:v>
                </c:pt>
                <c:pt idx="2242">
                  <c:v>2.7364999999999999</c:v>
                </c:pt>
                <c:pt idx="2243">
                  <c:v>2.7385000000000002</c:v>
                </c:pt>
                <c:pt idx="2244">
                  <c:v>2.7395</c:v>
                </c:pt>
                <c:pt idx="2245">
                  <c:v>2.7410000000000001</c:v>
                </c:pt>
                <c:pt idx="2246">
                  <c:v>2.7425000000000002</c:v>
                </c:pt>
                <c:pt idx="2247">
                  <c:v>2.7440000000000002</c:v>
                </c:pt>
                <c:pt idx="2248">
                  <c:v>2.7454999999999998</c:v>
                </c:pt>
                <c:pt idx="2249">
                  <c:v>2.7469999999999999</c:v>
                </c:pt>
                <c:pt idx="2250">
                  <c:v>2.7484999999999999</c:v>
                </c:pt>
                <c:pt idx="2251">
                  <c:v>2.75</c:v>
                </c:pt>
                <c:pt idx="2252">
                  <c:v>2.7515000000000001</c:v>
                </c:pt>
                <c:pt idx="2253">
                  <c:v>2.7534999999999998</c:v>
                </c:pt>
                <c:pt idx="2254">
                  <c:v>2.7545000000000002</c:v>
                </c:pt>
                <c:pt idx="2255">
                  <c:v>2.7565</c:v>
                </c:pt>
                <c:pt idx="2256">
                  <c:v>2.7574999999999998</c:v>
                </c:pt>
                <c:pt idx="2257">
                  <c:v>2.7589999999999999</c:v>
                </c:pt>
                <c:pt idx="2258">
                  <c:v>2.7605</c:v>
                </c:pt>
                <c:pt idx="2259">
                  <c:v>2.762</c:v>
                </c:pt>
                <c:pt idx="2260">
                  <c:v>2.7629999999999999</c:v>
                </c:pt>
                <c:pt idx="2261">
                  <c:v>2.7650000000000001</c:v>
                </c:pt>
                <c:pt idx="2262">
                  <c:v>2.7669999999999999</c:v>
                </c:pt>
                <c:pt idx="2263">
                  <c:v>2.7685</c:v>
                </c:pt>
                <c:pt idx="2264">
                  <c:v>2.77</c:v>
                </c:pt>
                <c:pt idx="2265">
                  <c:v>2.7715000000000001</c:v>
                </c:pt>
                <c:pt idx="2266">
                  <c:v>2.7734999999999999</c:v>
                </c:pt>
                <c:pt idx="2267">
                  <c:v>2.7749999999999999</c:v>
                </c:pt>
                <c:pt idx="2268">
                  <c:v>2.7765</c:v>
                </c:pt>
                <c:pt idx="2269">
                  <c:v>2.778</c:v>
                </c:pt>
                <c:pt idx="2270">
                  <c:v>2.7795000000000001</c:v>
                </c:pt>
                <c:pt idx="2271">
                  <c:v>2.7805</c:v>
                </c:pt>
                <c:pt idx="2272">
                  <c:v>2.782</c:v>
                </c:pt>
                <c:pt idx="2273">
                  <c:v>2.7835000000000001</c:v>
                </c:pt>
                <c:pt idx="2274">
                  <c:v>2.7850000000000001</c:v>
                </c:pt>
                <c:pt idx="2275">
                  <c:v>2.7869999999999999</c:v>
                </c:pt>
                <c:pt idx="2276">
                  <c:v>2.7885</c:v>
                </c:pt>
                <c:pt idx="2277">
                  <c:v>2.7894999999999999</c:v>
                </c:pt>
                <c:pt idx="2278">
                  <c:v>2.7915000000000001</c:v>
                </c:pt>
                <c:pt idx="2279">
                  <c:v>2.7930000000000001</c:v>
                </c:pt>
                <c:pt idx="2280">
                  <c:v>2.7945000000000002</c:v>
                </c:pt>
                <c:pt idx="2281">
                  <c:v>2.7959999999999998</c:v>
                </c:pt>
                <c:pt idx="2282">
                  <c:v>2.7974999999999999</c:v>
                </c:pt>
                <c:pt idx="2283">
                  <c:v>2.7985000000000002</c:v>
                </c:pt>
                <c:pt idx="2284">
                  <c:v>2.8</c:v>
                </c:pt>
                <c:pt idx="2285">
                  <c:v>2.8014999999999999</c:v>
                </c:pt>
                <c:pt idx="2286">
                  <c:v>2.8029999999999999</c:v>
                </c:pt>
                <c:pt idx="2287">
                  <c:v>2.8039999999999998</c:v>
                </c:pt>
                <c:pt idx="2288">
                  <c:v>2.806</c:v>
                </c:pt>
                <c:pt idx="2289">
                  <c:v>2.8069999999999999</c:v>
                </c:pt>
                <c:pt idx="2290">
                  <c:v>2.8085</c:v>
                </c:pt>
                <c:pt idx="2291">
                  <c:v>2.81</c:v>
                </c:pt>
                <c:pt idx="2292">
                  <c:v>2.8119999999999998</c:v>
                </c:pt>
                <c:pt idx="2293">
                  <c:v>2.8130000000000002</c:v>
                </c:pt>
                <c:pt idx="2294">
                  <c:v>2.8144999999999998</c:v>
                </c:pt>
                <c:pt idx="2295">
                  <c:v>2.8159999999999998</c:v>
                </c:pt>
                <c:pt idx="2296">
                  <c:v>2.8174999999999999</c:v>
                </c:pt>
                <c:pt idx="2297">
                  <c:v>2.8184999999999998</c:v>
                </c:pt>
                <c:pt idx="2298">
                  <c:v>2.82</c:v>
                </c:pt>
                <c:pt idx="2299">
                  <c:v>2.8210000000000002</c:v>
                </c:pt>
                <c:pt idx="2300">
                  <c:v>2.8220000000000001</c:v>
                </c:pt>
                <c:pt idx="2301">
                  <c:v>2.8235000000000001</c:v>
                </c:pt>
                <c:pt idx="2302">
                  <c:v>2.8250000000000002</c:v>
                </c:pt>
                <c:pt idx="2303">
                  <c:v>2.8260000000000001</c:v>
                </c:pt>
                <c:pt idx="2304">
                  <c:v>2.8275000000000001</c:v>
                </c:pt>
                <c:pt idx="2305">
                  <c:v>2.8290000000000002</c:v>
                </c:pt>
                <c:pt idx="2306">
                  <c:v>2.8304999999999998</c:v>
                </c:pt>
                <c:pt idx="2307">
                  <c:v>2.8319999999999999</c:v>
                </c:pt>
                <c:pt idx="2308">
                  <c:v>2.8334999999999999</c:v>
                </c:pt>
                <c:pt idx="2309">
                  <c:v>2.8344999999999998</c:v>
                </c:pt>
                <c:pt idx="2310">
                  <c:v>2.8359999999999999</c:v>
                </c:pt>
                <c:pt idx="2311">
                  <c:v>2.8374999999999999</c:v>
                </c:pt>
                <c:pt idx="2312">
                  <c:v>2.8384999999999998</c:v>
                </c:pt>
                <c:pt idx="2313">
                  <c:v>2.84</c:v>
                </c:pt>
                <c:pt idx="2314">
                  <c:v>2.8410000000000002</c:v>
                </c:pt>
                <c:pt idx="2315">
                  <c:v>2.8424999999999998</c:v>
                </c:pt>
                <c:pt idx="2316">
                  <c:v>2.8439999999999999</c:v>
                </c:pt>
                <c:pt idx="2317">
                  <c:v>2.8450000000000002</c:v>
                </c:pt>
                <c:pt idx="2318">
                  <c:v>2.847</c:v>
                </c:pt>
                <c:pt idx="2319">
                  <c:v>2.8490000000000002</c:v>
                </c:pt>
                <c:pt idx="2320">
                  <c:v>2.85</c:v>
                </c:pt>
                <c:pt idx="2321">
                  <c:v>2.8515000000000001</c:v>
                </c:pt>
                <c:pt idx="2322">
                  <c:v>2.8525</c:v>
                </c:pt>
                <c:pt idx="2323">
                  <c:v>2.8544999999999998</c:v>
                </c:pt>
                <c:pt idx="2324">
                  <c:v>2.8555000000000001</c:v>
                </c:pt>
                <c:pt idx="2325">
                  <c:v>2.8570000000000002</c:v>
                </c:pt>
                <c:pt idx="2326">
                  <c:v>2.8584999999999998</c:v>
                </c:pt>
                <c:pt idx="2327">
                  <c:v>2.8595000000000002</c:v>
                </c:pt>
                <c:pt idx="2328">
                  <c:v>2.8610000000000002</c:v>
                </c:pt>
                <c:pt idx="2329">
                  <c:v>2.8620000000000001</c:v>
                </c:pt>
                <c:pt idx="2330">
                  <c:v>2.8635000000000002</c:v>
                </c:pt>
                <c:pt idx="2331">
                  <c:v>2.8654999999999999</c:v>
                </c:pt>
                <c:pt idx="2332">
                  <c:v>2.8664999999999998</c:v>
                </c:pt>
                <c:pt idx="2333">
                  <c:v>2.8679999999999999</c:v>
                </c:pt>
                <c:pt idx="2334">
                  <c:v>2.8694999999999999</c:v>
                </c:pt>
                <c:pt idx="2335">
                  <c:v>2.871</c:v>
                </c:pt>
                <c:pt idx="2336">
                  <c:v>2.8725000000000001</c:v>
                </c:pt>
                <c:pt idx="2337">
                  <c:v>2.8744999999999998</c:v>
                </c:pt>
                <c:pt idx="2338">
                  <c:v>2.8755000000000002</c:v>
                </c:pt>
                <c:pt idx="2339">
                  <c:v>2.8769999999999998</c:v>
                </c:pt>
                <c:pt idx="2340">
                  <c:v>2.8784999999999998</c:v>
                </c:pt>
                <c:pt idx="2341">
                  <c:v>2.8795000000000002</c:v>
                </c:pt>
                <c:pt idx="2342">
                  <c:v>2.8805000000000001</c:v>
                </c:pt>
                <c:pt idx="2343">
                  <c:v>2.8824999999999998</c:v>
                </c:pt>
                <c:pt idx="2344">
                  <c:v>2.8835000000000002</c:v>
                </c:pt>
                <c:pt idx="2345">
                  <c:v>2.8855</c:v>
                </c:pt>
                <c:pt idx="2346">
                  <c:v>2.8864999999999998</c:v>
                </c:pt>
                <c:pt idx="2347">
                  <c:v>2.8879999999999999</c:v>
                </c:pt>
                <c:pt idx="2348">
                  <c:v>2.8895</c:v>
                </c:pt>
                <c:pt idx="2349">
                  <c:v>2.891</c:v>
                </c:pt>
                <c:pt idx="2350">
                  <c:v>2.8925000000000001</c:v>
                </c:pt>
                <c:pt idx="2351">
                  <c:v>2.8940000000000001</c:v>
                </c:pt>
                <c:pt idx="2352">
                  <c:v>2.8955000000000002</c:v>
                </c:pt>
                <c:pt idx="2353">
                  <c:v>2.8969999999999998</c:v>
                </c:pt>
                <c:pt idx="2354">
                  <c:v>2.8984999999999999</c:v>
                </c:pt>
                <c:pt idx="2355">
                  <c:v>2.8995000000000002</c:v>
                </c:pt>
                <c:pt idx="2356">
                  <c:v>2.9005000000000001</c:v>
                </c:pt>
                <c:pt idx="2357">
                  <c:v>2.9020000000000001</c:v>
                </c:pt>
                <c:pt idx="2358">
                  <c:v>2.903</c:v>
                </c:pt>
                <c:pt idx="2359">
                  <c:v>2.9049999999999998</c:v>
                </c:pt>
                <c:pt idx="2360">
                  <c:v>2.9060000000000001</c:v>
                </c:pt>
                <c:pt idx="2361">
                  <c:v>2.907</c:v>
                </c:pt>
                <c:pt idx="2362">
                  <c:v>2.9085000000000001</c:v>
                </c:pt>
                <c:pt idx="2363">
                  <c:v>2.91</c:v>
                </c:pt>
                <c:pt idx="2364">
                  <c:v>2.9115000000000002</c:v>
                </c:pt>
                <c:pt idx="2365">
                  <c:v>2.9125000000000001</c:v>
                </c:pt>
                <c:pt idx="2366">
                  <c:v>2.9140000000000001</c:v>
                </c:pt>
                <c:pt idx="2367">
                  <c:v>2.9155000000000002</c:v>
                </c:pt>
                <c:pt idx="2368">
                  <c:v>2.9165000000000001</c:v>
                </c:pt>
                <c:pt idx="2369">
                  <c:v>2.9175</c:v>
                </c:pt>
                <c:pt idx="2370">
                  <c:v>2.919</c:v>
                </c:pt>
                <c:pt idx="2371">
                  <c:v>2.9205000000000001</c:v>
                </c:pt>
                <c:pt idx="2372">
                  <c:v>2.9215</c:v>
                </c:pt>
                <c:pt idx="2373">
                  <c:v>2.923</c:v>
                </c:pt>
                <c:pt idx="2374">
                  <c:v>2.9239999999999999</c:v>
                </c:pt>
                <c:pt idx="2375">
                  <c:v>2.9255</c:v>
                </c:pt>
                <c:pt idx="2376">
                  <c:v>2.9264999999999999</c:v>
                </c:pt>
                <c:pt idx="2377">
                  <c:v>2.9279999999999999</c:v>
                </c:pt>
                <c:pt idx="2378">
                  <c:v>2.9295</c:v>
                </c:pt>
                <c:pt idx="2379">
                  <c:v>2.931</c:v>
                </c:pt>
                <c:pt idx="2380">
                  <c:v>2.9319999999999999</c:v>
                </c:pt>
                <c:pt idx="2381">
                  <c:v>2.9335</c:v>
                </c:pt>
                <c:pt idx="2382">
                  <c:v>2.9355000000000002</c:v>
                </c:pt>
                <c:pt idx="2383">
                  <c:v>2.9365000000000001</c:v>
                </c:pt>
                <c:pt idx="2384">
                  <c:v>2.9380000000000002</c:v>
                </c:pt>
                <c:pt idx="2385">
                  <c:v>2.9390000000000001</c:v>
                </c:pt>
                <c:pt idx="2386">
                  <c:v>2.9405000000000001</c:v>
                </c:pt>
                <c:pt idx="2387">
                  <c:v>2.9415</c:v>
                </c:pt>
                <c:pt idx="2388">
                  <c:v>2.9430000000000001</c:v>
                </c:pt>
                <c:pt idx="2389">
                  <c:v>2.944</c:v>
                </c:pt>
                <c:pt idx="2390">
                  <c:v>2.9449999999999998</c:v>
                </c:pt>
                <c:pt idx="2391">
                  <c:v>2.9460000000000002</c:v>
                </c:pt>
                <c:pt idx="2392">
                  <c:v>2.9474999999999998</c:v>
                </c:pt>
                <c:pt idx="2393">
                  <c:v>2.9489999999999998</c:v>
                </c:pt>
                <c:pt idx="2394">
                  <c:v>2.95</c:v>
                </c:pt>
                <c:pt idx="2395">
                  <c:v>2.9510000000000001</c:v>
                </c:pt>
                <c:pt idx="2396">
                  <c:v>2.9529999999999998</c:v>
                </c:pt>
                <c:pt idx="2397">
                  <c:v>2.9540000000000002</c:v>
                </c:pt>
                <c:pt idx="2398">
                  <c:v>2.9550000000000001</c:v>
                </c:pt>
                <c:pt idx="2399">
                  <c:v>2.9565000000000001</c:v>
                </c:pt>
                <c:pt idx="2400">
                  <c:v>2.9575</c:v>
                </c:pt>
                <c:pt idx="2401">
                  <c:v>2.9584999999999999</c:v>
                </c:pt>
                <c:pt idx="2402">
                  <c:v>2.9594999999999998</c:v>
                </c:pt>
                <c:pt idx="2403">
                  <c:v>2.9609999999999999</c:v>
                </c:pt>
                <c:pt idx="2404">
                  <c:v>2.9620000000000002</c:v>
                </c:pt>
                <c:pt idx="2405">
                  <c:v>2.9630000000000001</c:v>
                </c:pt>
                <c:pt idx="2406">
                  <c:v>2.9645000000000001</c:v>
                </c:pt>
                <c:pt idx="2407">
                  <c:v>2.9655</c:v>
                </c:pt>
                <c:pt idx="2408">
                  <c:v>2.9670000000000001</c:v>
                </c:pt>
                <c:pt idx="2409">
                  <c:v>2.9685000000000001</c:v>
                </c:pt>
                <c:pt idx="2410">
                  <c:v>2.9704999999999999</c:v>
                </c:pt>
                <c:pt idx="2411">
                  <c:v>2.9714999999999998</c:v>
                </c:pt>
                <c:pt idx="2412">
                  <c:v>2.9729999999999999</c:v>
                </c:pt>
                <c:pt idx="2413">
                  <c:v>2.9740000000000002</c:v>
                </c:pt>
                <c:pt idx="2414">
                  <c:v>2.9754999999999998</c:v>
                </c:pt>
                <c:pt idx="2415">
                  <c:v>2.9769999999999999</c:v>
                </c:pt>
                <c:pt idx="2416">
                  <c:v>2.9780000000000002</c:v>
                </c:pt>
                <c:pt idx="2417">
                  <c:v>2.9794999999999998</c:v>
                </c:pt>
                <c:pt idx="2418">
                  <c:v>2.9805000000000001</c:v>
                </c:pt>
                <c:pt idx="2419">
                  <c:v>2.9820000000000002</c:v>
                </c:pt>
                <c:pt idx="2420">
                  <c:v>2.9834999999999998</c:v>
                </c:pt>
                <c:pt idx="2421">
                  <c:v>2.9845000000000002</c:v>
                </c:pt>
                <c:pt idx="2422">
                  <c:v>2.9860000000000002</c:v>
                </c:pt>
                <c:pt idx="2423">
                  <c:v>2.9874999999999998</c:v>
                </c:pt>
                <c:pt idx="2424">
                  <c:v>2.9889999999999999</c:v>
                </c:pt>
                <c:pt idx="2425">
                  <c:v>2.9904999999999999</c:v>
                </c:pt>
                <c:pt idx="2426">
                  <c:v>2.9914999999999998</c:v>
                </c:pt>
                <c:pt idx="2427">
                  <c:v>2.9929999999999999</c:v>
                </c:pt>
                <c:pt idx="2428">
                  <c:v>2.9940000000000002</c:v>
                </c:pt>
                <c:pt idx="2429">
                  <c:v>2.9950000000000001</c:v>
                </c:pt>
                <c:pt idx="2430">
                  <c:v>2.9965000000000002</c:v>
                </c:pt>
                <c:pt idx="2431">
                  <c:v>2.9975000000000001</c:v>
                </c:pt>
                <c:pt idx="2432">
                  <c:v>2.9990000000000001</c:v>
                </c:pt>
                <c:pt idx="2433">
                  <c:v>3.0005000000000002</c:v>
                </c:pt>
                <c:pt idx="2434">
                  <c:v>3.0019999999999998</c:v>
                </c:pt>
                <c:pt idx="2435">
                  <c:v>3.0030000000000001</c:v>
                </c:pt>
                <c:pt idx="2436">
                  <c:v>3.0045000000000002</c:v>
                </c:pt>
                <c:pt idx="2437">
                  <c:v>3.0059999999999998</c:v>
                </c:pt>
                <c:pt idx="2438">
                  <c:v>3.0070000000000001</c:v>
                </c:pt>
                <c:pt idx="2439">
                  <c:v>3.008</c:v>
                </c:pt>
                <c:pt idx="2440">
                  <c:v>3.0095000000000001</c:v>
                </c:pt>
                <c:pt idx="2441">
                  <c:v>3.0105</c:v>
                </c:pt>
                <c:pt idx="2442">
                  <c:v>3.0114999999999998</c:v>
                </c:pt>
                <c:pt idx="2443">
                  <c:v>3.0129999999999999</c:v>
                </c:pt>
                <c:pt idx="2444">
                  <c:v>3.0145</c:v>
                </c:pt>
                <c:pt idx="2445">
                  <c:v>3.0154999999999998</c:v>
                </c:pt>
                <c:pt idx="2446">
                  <c:v>3.0175000000000001</c:v>
                </c:pt>
                <c:pt idx="2447">
                  <c:v>3.0185</c:v>
                </c:pt>
                <c:pt idx="2448">
                  <c:v>3.02</c:v>
                </c:pt>
                <c:pt idx="2449">
                  <c:v>3.0215000000000001</c:v>
                </c:pt>
                <c:pt idx="2450">
                  <c:v>3.0230000000000001</c:v>
                </c:pt>
                <c:pt idx="2451">
                  <c:v>3.0249999999999999</c:v>
                </c:pt>
                <c:pt idx="2452">
                  <c:v>3.0265</c:v>
                </c:pt>
                <c:pt idx="2453">
                  <c:v>3.028</c:v>
                </c:pt>
                <c:pt idx="2454">
                  <c:v>3.0289999999999999</c:v>
                </c:pt>
                <c:pt idx="2455">
                  <c:v>3.0305</c:v>
                </c:pt>
                <c:pt idx="2456">
                  <c:v>3.0325000000000002</c:v>
                </c:pt>
                <c:pt idx="2457">
                  <c:v>3.0335000000000001</c:v>
                </c:pt>
                <c:pt idx="2458">
                  <c:v>3.0350000000000001</c:v>
                </c:pt>
                <c:pt idx="2459">
                  <c:v>3.0365000000000002</c:v>
                </c:pt>
                <c:pt idx="2460">
                  <c:v>3.0379999999999998</c:v>
                </c:pt>
                <c:pt idx="2461">
                  <c:v>3.0394999999999999</c:v>
                </c:pt>
                <c:pt idx="2462">
                  <c:v>3.0405000000000002</c:v>
                </c:pt>
                <c:pt idx="2463">
                  <c:v>3.0419999999999998</c:v>
                </c:pt>
                <c:pt idx="2464">
                  <c:v>3.0434999999999999</c:v>
                </c:pt>
                <c:pt idx="2465">
                  <c:v>3.0445000000000002</c:v>
                </c:pt>
                <c:pt idx="2466">
                  <c:v>3.0455000000000001</c:v>
                </c:pt>
                <c:pt idx="2467">
                  <c:v>3.0465</c:v>
                </c:pt>
                <c:pt idx="2468">
                  <c:v>3.048</c:v>
                </c:pt>
                <c:pt idx="2469">
                  <c:v>3.0495000000000001</c:v>
                </c:pt>
                <c:pt idx="2470">
                  <c:v>3.0505</c:v>
                </c:pt>
                <c:pt idx="2471">
                  <c:v>3.052</c:v>
                </c:pt>
                <c:pt idx="2472">
                  <c:v>3.0554999999999999</c:v>
                </c:pt>
                <c:pt idx="2473">
                  <c:v>3.0569999999999999</c:v>
                </c:pt>
                <c:pt idx="2474">
                  <c:v>3.0579999999999998</c:v>
                </c:pt>
                <c:pt idx="2475">
                  <c:v>3.0590000000000002</c:v>
                </c:pt>
                <c:pt idx="2476">
                  <c:v>3.0609999999999999</c:v>
                </c:pt>
                <c:pt idx="2477">
                  <c:v>3.0619999999999998</c:v>
                </c:pt>
                <c:pt idx="2478">
                  <c:v>3.0634999999999999</c:v>
                </c:pt>
                <c:pt idx="2479">
                  <c:v>3.0649999999999999</c:v>
                </c:pt>
                <c:pt idx="2480">
                  <c:v>3.0659999999999998</c:v>
                </c:pt>
                <c:pt idx="2481">
                  <c:v>3.0779999999999998</c:v>
                </c:pt>
                <c:pt idx="2482">
                  <c:v>3.08</c:v>
                </c:pt>
                <c:pt idx="2483">
                  <c:v>3.081</c:v>
                </c:pt>
                <c:pt idx="2484">
                  <c:v>3.0830000000000002</c:v>
                </c:pt>
                <c:pt idx="2485">
                  <c:v>3.0844999999999998</c:v>
                </c:pt>
                <c:pt idx="2486">
                  <c:v>3.0855000000000001</c:v>
                </c:pt>
                <c:pt idx="2487">
                  <c:v>3.0874999999999999</c:v>
                </c:pt>
                <c:pt idx="2488">
                  <c:v>3.0884999999999998</c:v>
                </c:pt>
                <c:pt idx="2489">
                  <c:v>3.09</c:v>
                </c:pt>
                <c:pt idx="2490">
                  <c:v>3.0910000000000002</c:v>
                </c:pt>
                <c:pt idx="2491">
                  <c:v>3.093</c:v>
                </c:pt>
                <c:pt idx="2492">
                  <c:v>3.0945</c:v>
                </c:pt>
                <c:pt idx="2493">
                  <c:v>3.0960000000000001</c:v>
                </c:pt>
                <c:pt idx="2494">
                  <c:v>3.0975000000000001</c:v>
                </c:pt>
                <c:pt idx="2495">
                  <c:v>3.0990000000000002</c:v>
                </c:pt>
                <c:pt idx="2496">
                  <c:v>3.101</c:v>
                </c:pt>
                <c:pt idx="2497">
                  <c:v>3.1030000000000002</c:v>
                </c:pt>
                <c:pt idx="2498">
                  <c:v>3.1044999999999998</c:v>
                </c:pt>
                <c:pt idx="2499">
                  <c:v>3.1059999999999999</c:v>
                </c:pt>
                <c:pt idx="2500">
                  <c:v>3.1074999999999999</c:v>
                </c:pt>
                <c:pt idx="2501">
                  <c:v>3.109</c:v>
                </c:pt>
                <c:pt idx="2502">
                  <c:v>3.1105</c:v>
                </c:pt>
                <c:pt idx="2503">
                  <c:v>3.1120000000000001</c:v>
                </c:pt>
                <c:pt idx="2504">
                  <c:v>3.1135000000000002</c:v>
                </c:pt>
                <c:pt idx="2505">
                  <c:v>3.1150000000000002</c:v>
                </c:pt>
                <c:pt idx="2506">
                  <c:v>3.117</c:v>
                </c:pt>
                <c:pt idx="2507">
                  <c:v>3.1190000000000002</c:v>
                </c:pt>
                <c:pt idx="2508">
                  <c:v>3.12</c:v>
                </c:pt>
                <c:pt idx="2509">
                  <c:v>3.1219999999999999</c:v>
                </c:pt>
                <c:pt idx="2510">
                  <c:v>3.1234999999999999</c:v>
                </c:pt>
                <c:pt idx="2511">
                  <c:v>3.1255000000000002</c:v>
                </c:pt>
                <c:pt idx="2512">
                  <c:v>3.1265000000000001</c:v>
                </c:pt>
                <c:pt idx="2513">
                  <c:v>3.1284999999999998</c:v>
                </c:pt>
                <c:pt idx="2514">
                  <c:v>3.1295000000000002</c:v>
                </c:pt>
                <c:pt idx="2515">
                  <c:v>3.1309999999999998</c:v>
                </c:pt>
                <c:pt idx="2516">
                  <c:v>3.133</c:v>
                </c:pt>
                <c:pt idx="2517">
                  <c:v>3.1339999999999999</c:v>
                </c:pt>
                <c:pt idx="2518">
                  <c:v>3.1355</c:v>
                </c:pt>
                <c:pt idx="2519">
                  <c:v>3.1375000000000002</c:v>
                </c:pt>
                <c:pt idx="2520">
                  <c:v>3.1389999999999998</c:v>
                </c:pt>
                <c:pt idx="2521">
                  <c:v>3.141</c:v>
                </c:pt>
                <c:pt idx="2522">
                  <c:v>3.1425000000000001</c:v>
                </c:pt>
                <c:pt idx="2523">
                  <c:v>3.1440000000000001</c:v>
                </c:pt>
                <c:pt idx="2524">
                  <c:v>3.1455000000000002</c:v>
                </c:pt>
                <c:pt idx="2525">
                  <c:v>3.1469999999999998</c:v>
                </c:pt>
                <c:pt idx="2526">
                  <c:v>3.1484999999999999</c:v>
                </c:pt>
                <c:pt idx="2527">
                  <c:v>3.1505000000000001</c:v>
                </c:pt>
                <c:pt idx="2528">
                  <c:v>3.1515</c:v>
                </c:pt>
                <c:pt idx="2529">
                  <c:v>3.153</c:v>
                </c:pt>
                <c:pt idx="2530">
                  <c:v>3.1545000000000001</c:v>
                </c:pt>
                <c:pt idx="2531">
                  <c:v>3.1564999999999999</c:v>
                </c:pt>
                <c:pt idx="2532">
                  <c:v>3.1579999999999999</c:v>
                </c:pt>
                <c:pt idx="2533">
                  <c:v>3.16</c:v>
                </c:pt>
                <c:pt idx="2534">
                  <c:v>3.161</c:v>
                </c:pt>
                <c:pt idx="2535">
                  <c:v>3.1629999999999998</c:v>
                </c:pt>
                <c:pt idx="2536">
                  <c:v>3.1640000000000001</c:v>
                </c:pt>
                <c:pt idx="2537">
                  <c:v>3.1655000000000002</c:v>
                </c:pt>
                <c:pt idx="2538">
                  <c:v>3.1675</c:v>
                </c:pt>
                <c:pt idx="2539">
                  <c:v>3.169</c:v>
                </c:pt>
                <c:pt idx="2540">
                  <c:v>3.1705000000000001</c:v>
                </c:pt>
                <c:pt idx="2541">
                  <c:v>3.1724999999999999</c:v>
                </c:pt>
                <c:pt idx="2542">
                  <c:v>3.1735000000000002</c:v>
                </c:pt>
                <c:pt idx="2543">
                  <c:v>3.1749999999999998</c:v>
                </c:pt>
                <c:pt idx="2544">
                  <c:v>3.177</c:v>
                </c:pt>
                <c:pt idx="2545">
                  <c:v>3.1785000000000001</c:v>
                </c:pt>
                <c:pt idx="2546">
                  <c:v>3.1795</c:v>
                </c:pt>
                <c:pt idx="2547">
                  <c:v>3.1815000000000002</c:v>
                </c:pt>
                <c:pt idx="2548">
                  <c:v>3.1825000000000001</c:v>
                </c:pt>
                <c:pt idx="2549">
                  <c:v>3.1844999999999999</c:v>
                </c:pt>
                <c:pt idx="2550">
                  <c:v>3.1855000000000002</c:v>
                </c:pt>
                <c:pt idx="2551">
                  <c:v>3.1875</c:v>
                </c:pt>
                <c:pt idx="2552">
                  <c:v>3.1884999999999999</c:v>
                </c:pt>
                <c:pt idx="2553">
                  <c:v>3.19</c:v>
                </c:pt>
                <c:pt idx="2554">
                  <c:v>3.1920000000000002</c:v>
                </c:pt>
                <c:pt idx="2555">
                  <c:v>3.1934999999999998</c:v>
                </c:pt>
                <c:pt idx="2556">
                  <c:v>3.1945000000000001</c:v>
                </c:pt>
                <c:pt idx="2557">
                  <c:v>3.1964999999999999</c:v>
                </c:pt>
                <c:pt idx="2558">
                  <c:v>3.1974999999999998</c:v>
                </c:pt>
                <c:pt idx="2559">
                  <c:v>3.1989999999999998</c:v>
                </c:pt>
                <c:pt idx="2560">
                  <c:v>3.2004999999999999</c:v>
                </c:pt>
                <c:pt idx="2561">
                  <c:v>3.202</c:v>
                </c:pt>
                <c:pt idx="2562">
                  <c:v>3.2035</c:v>
                </c:pt>
                <c:pt idx="2563">
                  <c:v>3.2050000000000001</c:v>
                </c:pt>
                <c:pt idx="2564">
                  <c:v>3.2069999999999999</c:v>
                </c:pt>
                <c:pt idx="2565">
                  <c:v>3.2080000000000002</c:v>
                </c:pt>
                <c:pt idx="2566">
                  <c:v>3.21</c:v>
                </c:pt>
                <c:pt idx="2567">
                  <c:v>3.2115</c:v>
                </c:pt>
                <c:pt idx="2568">
                  <c:v>3.2130000000000001</c:v>
                </c:pt>
                <c:pt idx="2569">
                  <c:v>3.2145000000000001</c:v>
                </c:pt>
                <c:pt idx="2570">
                  <c:v>3.2164999999999999</c:v>
                </c:pt>
                <c:pt idx="2571">
                  <c:v>3.2174999999999998</c:v>
                </c:pt>
                <c:pt idx="2572">
                  <c:v>3.2189999999999999</c:v>
                </c:pt>
                <c:pt idx="2573">
                  <c:v>3.2210000000000001</c:v>
                </c:pt>
                <c:pt idx="2574">
                  <c:v>3.222</c:v>
                </c:pt>
                <c:pt idx="2575">
                  <c:v>3.2235</c:v>
                </c:pt>
                <c:pt idx="2576">
                  <c:v>3.2250000000000001</c:v>
                </c:pt>
                <c:pt idx="2577">
                  <c:v>3.2265000000000001</c:v>
                </c:pt>
                <c:pt idx="2578">
                  <c:v>3.2280000000000002</c:v>
                </c:pt>
                <c:pt idx="2579">
                  <c:v>3.2294999999999998</c:v>
                </c:pt>
                <c:pt idx="2580">
                  <c:v>3.2315</c:v>
                </c:pt>
                <c:pt idx="2581">
                  <c:v>3.2324999999999999</c:v>
                </c:pt>
                <c:pt idx="2582">
                  <c:v>3.2345000000000002</c:v>
                </c:pt>
                <c:pt idx="2583">
                  <c:v>3.2360000000000002</c:v>
                </c:pt>
                <c:pt idx="2584">
                  <c:v>3.2374999999999998</c:v>
                </c:pt>
                <c:pt idx="2585">
                  <c:v>3.2385000000000002</c:v>
                </c:pt>
                <c:pt idx="2586">
                  <c:v>3.24</c:v>
                </c:pt>
                <c:pt idx="2587">
                  <c:v>3.2410000000000001</c:v>
                </c:pt>
                <c:pt idx="2588">
                  <c:v>3.2425000000000002</c:v>
                </c:pt>
                <c:pt idx="2589">
                  <c:v>3.2444999999999999</c:v>
                </c:pt>
                <c:pt idx="2590">
                  <c:v>3.2454999999999998</c:v>
                </c:pt>
                <c:pt idx="2591">
                  <c:v>3.2475000000000001</c:v>
                </c:pt>
                <c:pt idx="2592">
                  <c:v>3.2490000000000001</c:v>
                </c:pt>
                <c:pt idx="2593">
                  <c:v>3.2505000000000002</c:v>
                </c:pt>
                <c:pt idx="2594">
                  <c:v>3.2515000000000001</c:v>
                </c:pt>
                <c:pt idx="2595">
                  <c:v>3.2534999999999998</c:v>
                </c:pt>
                <c:pt idx="2596">
                  <c:v>3.2549999999999999</c:v>
                </c:pt>
                <c:pt idx="2597">
                  <c:v>3.2565</c:v>
                </c:pt>
                <c:pt idx="2598">
                  <c:v>3.2574999999999998</c:v>
                </c:pt>
                <c:pt idx="2599">
                  <c:v>3.2589999999999999</c:v>
                </c:pt>
                <c:pt idx="2600">
                  <c:v>3.26</c:v>
                </c:pt>
                <c:pt idx="2601">
                  <c:v>3.2614999999999998</c:v>
                </c:pt>
                <c:pt idx="2602">
                  <c:v>3.2625000000000002</c:v>
                </c:pt>
                <c:pt idx="2603">
                  <c:v>3.2639999999999998</c:v>
                </c:pt>
                <c:pt idx="2604">
                  <c:v>3.2654999999999998</c:v>
                </c:pt>
                <c:pt idx="2605">
                  <c:v>3.2665000000000002</c:v>
                </c:pt>
                <c:pt idx="2606">
                  <c:v>3.2679999999999998</c:v>
                </c:pt>
                <c:pt idx="2607">
                  <c:v>3.2694999999999999</c:v>
                </c:pt>
                <c:pt idx="2608">
                  <c:v>3.2709999999999999</c:v>
                </c:pt>
                <c:pt idx="2609">
                  <c:v>3.2719999999999998</c:v>
                </c:pt>
                <c:pt idx="2610">
                  <c:v>3.2734999999999999</c:v>
                </c:pt>
                <c:pt idx="2611">
                  <c:v>3.2749999999999999</c:v>
                </c:pt>
                <c:pt idx="2612">
                  <c:v>3.2759999999999998</c:v>
                </c:pt>
                <c:pt idx="2613">
                  <c:v>3.2774999999999999</c:v>
                </c:pt>
                <c:pt idx="2614">
                  <c:v>3.2789999999999999</c:v>
                </c:pt>
                <c:pt idx="2615">
                  <c:v>3.28</c:v>
                </c:pt>
                <c:pt idx="2616">
                  <c:v>3.2814999999999999</c:v>
                </c:pt>
                <c:pt idx="2617">
                  <c:v>3.2829999999999999</c:v>
                </c:pt>
                <c:pt idx="2618">
                  <c:v>3.2845</c:v>
                </c:pt>
                <c:pt idx="2619">
                  <c:v>3.286</c:v>
                </c:pt>
                <c:pt idx="2620">
                  <c:v>3.2875000000000001</c:v>
                </c:pt>
                <c:pt idx="2621">
                  <c:v>3.2890000000000001</c:v>
                </c:pt>
                <c:pt idx="2622">
                  <c:v>3.2905000000000002</c:v>
                </c:pt>
                <c:pt idx="2623">
                  <c:v>3.2919999999999998</c:v>
                </c:pt>
                <c:pt idx="2624">
                  <c:v>3.2934999999999999</c:v>
                </c:pt>
                <c:pt idx="2625">
                  <c:v>3.2945000000000002</c:v>
                </c:pt>
                <c:pt idx="2626">
                  <c:v>3.2959999999999998</c:v>
                </c:pt>
                <c:pt idx="2627">
                  <c:v>3.2970000000000002</c:v>
                </c:pt>
                <c:pt idx="2628">
                  <c:v>3.298</c:v>
                </c:pt>
                <c:pt idx="2629">
                  <c:v>3.2989999999999999</c:v>
                </c:pt>
                <c:pt idx="2630">
                  <c:v>3.3005</c:v>
                </c:pt>
                <c:pt idx="2631">
                  <c:v>3.302</c:v>
                </c:pt>
                <c:pt idx="2632">
                  <c:v>3.3029999999999999</c:v>
                </c:pt>
                <c:pt idx="2633">
                  <c:v>3.3039999999999998</c:v>
                </c:pt>
                <c:pt idx="2634">
                  <c:v>3.3050000000000002</c:v>
                </c:pt>
                <c:pt idx="2635">
                  <c:v>3.3065000000000002</c:v>
                </c:pt>
                <c:pt idx="2636">
                  <c:v>3.3075000000000001</c:v>
                </c:pt>
                <c:pt idx="2637">
                  <c:v>3.3085</c:v>
                </c:pt>
                <c:pt idx="2638">
                  <c:v>3.31</c:v>
                </c:pt>
                <c:pt idx="2639">
                  <c:v>3.3115000000000001</c:v>
                </c:pt>
                <c:pt idx="2640">
                  <c:v>3.3125</c:v>
                </c:pt>
                <c:pt idx="2641">
                  <c:v>3.3134999999999999</c:v>
                </c:pt>
                <c:pt idx="2642">
                  <c:v>3.3149999999999999</c:v>
                </c:pt>
                <c:pt idx="2643">
                  <c:v>3.3159999999999998</c:v>
                </c:pt>
                <c:pt idx="2644">
                  <c:v>3.3174999999999999</c:v>
                </c:pt>
                <c:pt idx="2645">
                  <c:v>3.3184999999999998</c:v>
                </c:pt>
                <c:pt idx="2646">
                  <c:v>3.3195000000000001</c:v>
                </c:pt>
                <c:pt idx="2647">
                  <c:v>3.3205</c:v>
                </c:pt>
                <c:pt idx="2648">
                  <c:v>3.3220000000000001</c:v>
                </c:pt>
                <c:pt idx="2649">
                  <c:v>3.323</c:v>
                </c:pt>
                <c:pt idx="2650">
                  <c:v>3.3245</c:v>
                </c:pt>
                <c:pt idx="2651">
                  <c:v>3.3264999999999998</c:v>
                </c:pt>
                <c:pt idx="2652">
                  <c:v>3.3275000000000001</c:v>
                </c:pt>
                <c:pt idx="2653">
                  <c:v>3.3290000000000002</c:v>
                </c:pt>
                <c:pt idx="2654">
                  <c:v>3.3304999999999998</c:v>
                </c:pt>
                <c:pt idx="2655">
                  <c:v>3.3319999999999999</c:v>
                </c:pt>
                <c:pt idx="2656">
                  <c:v>3.3330000000000002</c:v>
                </c:pt>
                <c:pt idx="2657">
                  <c:v>3.335</c:v>
                </c:pt>
                <c:pt idx="2658">
                  <c:v>3.3355000000000001</c:v>
                </c:pt>
                <c:pt idx="2659">
                  <c:v>3.3370000000000002</c:v>
                </c:pt>
                <c:pt idx="2660">
                  <c:v>3.3384999999999998</c:v>
                </c:pt>
                <c:pt idx="2661">
                  <c:v>3.34</c:v>
                </c:pt>
                <c:pt idx="2662">
                  <c:v>3.3410000000000002</c:v>
                </c:pt>
                <c:pt idx="2663">
                  <c:v>3.3424999999999998</c:v>
                </c:pt>
                <c:pt idx="2664">
                  <c:v>3.3445</c:v>
                </c:pt>
                <c:pt idx="2665">
                  <c:v>3.3454999999999999</c:v>
                </c:pt>
                <c:pt idx="2666">
                  <c:v>3.347</c:v>
                </c:pt>
                <c:pt idx="2667">
                  <c:v>3.3479999999999999</c:v>
                </c:pt>
                <c:pt idx="2668">
                  <c:v>3.3494999999999999</c:v>
                </c:pt>
                <c:pt idx="2669">
                  <c:v>3.3504999999999998</c:v>
                </c:pt>
                <c:pt idx="2670">
                  <c:v>3.3519999999999999</c:v>
                </c:pt>
                <c:pt idx="2671">
                  <c:v>3.3530000000000002</c:v>
                </c:pt>
                <c:pt idx="2672">
                  <c:v>3.3540000000000001</c:v>
                </c:pt>
                <c:pt idx="2673">
                  <c:v>3.3555000000000001</c:v>
                </c:pt>
                <c:pt idx="2674">
                  <c:v>3.3570000000000002</c:v>
                </c:pt>
                <c:pt idx="2675">
                  <c:v>3.3584999999999998</c:v>
                </c:pt>
                <c:pt idx="2676">
                  <c:v>3.3595000000000002</c:v>
                </c:pt>
                <c:pt idx="2677">
                  <c:v>3.3610000000000002</c:v>
                </c:pt>
                <c:pt idx="2678">
                  <c:v>3.3620000000000001</c:v>
                </c:pt>
                <c:pt idx="2679">
                  <c:v>3.3639999999999999</c:v>
                </c:pt>
                <c:pt idx="2680">
                  <c:v>3.3650000000000002</c:v>
                </c:pt>
                <c:pt idx="2681">
                  <c:v>3.3664999999999998</c:v>
                </c:pt>
                <c:pt idx="2682">
                  <c:v>3.3679999999999999</c:v>
                </c:pt>
                <c:pt idx="2683">
                  <c:v>3.3690000000000002</c:v>
                </c:pt>
                <c:pt idx="2684">
                  <c:v>3.37</c:v>
                </c:pt>
                <c:pt idx="2685">
                  <c:v>3.3715000000000002</c:v>
                </c:pt>
                <c:pt idx="2686">
                  <c:v>3.3725000000000001</c:v>
                </c:pt>
                <c:pt idx="2687">
                  <c:v>3.3740000000000001</c:v>
                </c:pt>
                <c:pt idx="2688">
                  <c:v>3.375</c:v>
                </c:pt>
                <c:pt idx="2689">
                  <c:v>3.3765000000000001</c:v>
                </c:pt>
                <c:pt idx="2690">
                  <c:v>3.3780000000000001</c:v>
                </c:pt>
                <c:pt idx="2691">
                  <c:v>3.38</c:v>
                </c:pt>
                <c:pt idx="2692">
                  <c:v>3.3815</c:v>
                </c:pt>
                <c:pt idx="2693">
                  <c:v>3.383</c:v>
                </c:pt>
                <c:pt idx="2694">
                  <c:v>3.3845000000000001</c:v>
                </c:pt>
                <c:pt idx="2695">
                  <c:v>3.3860000000000001</c:v>
                </c:pt>
                <c:pt idx="2696">
                  <c:v>3.387</c:v>
                </c:pt>
                <c:pt idx="2697">
                  <c:v>3.3885000000000001</c:v>
                </c:pt>
                <c:pt idx="2698">
                  <c:v>3.3895</c:v>
                </c:pt>
                <c:pt idx="2699">
                  <c:v>3.391</c:v>
                </c:pt>
                <c:pt idx="2700">
                  <c:v>3.3925000000000001</c:v>
                </c:pt>
                <c:pt idx="2701">
                  <c:v>3.3935</c:v>
                </c:pt>
                <c:pt idx="2702">
                  <c:v>3.395</c:v>
                </c:pt>
                <c:pt idx="2703">
                  <c:v>3.3965000000000001</c:v>
                </c:pt>
                <c:pt idx="2704">
                  <c:v>3.3980000000000001</c:v>
                </c:pt>
                <c:pt idx="2705">
                  <c:v>3.399</c:v>
                </c:pt>
                <c:pt idx="2706">
                  <c:v>3.4005000000000001</c:v>
                </c:pt>
                <c:pt idx="2707">
                  <c:v>3.4015</c:v>
                </c:pt>
                <c:pt idx="2708">
                  <c:v>3.403</c:v>
                </c:pt>
                <c:pt idx="2709">
                  <c:v>3.4039999999999999</c:v>
                </c:pt>
                <c:pt idx="2710">
                  <c:v>3.4049999999999998</c:v>
                </c:pt>
                <c:pt idx="2711">
                  <c:v>3.4060000000000001</c:v>
                </c:pt>
                <c:pt idx="2712">
                  <c:v>3.4075000000000002</c:v>
                </c:pt>
                <c:pt idx="2713">
                  <c:v>3.4089999999999998</c:v>
                </c:pt>
                <c:pt idx="2714">
                  <c:v>3.4104999999999999</c:v>
                </c:pt>
                <c:pt idx="2715">
                  <c:v>3.4115000000000002</c:v>
                </c:pt>
                <c:pt idx="2716">
                  <c:v>3.4125000000000001</c:v>
                </c:pt>
                <c:pt idx="2717">
                  <c:v>3.4144999999999999</c:v>
                </c:pt>
                <c:pt idx="2718">
                  <c:v>3.4155000000000002</c:v>
                </c:pt>
                <c:pt idx="2719">
                  <c:v>3.4165000000000001</c:v>
                </c:pt>
                <c:pt idx="2720">
                  <c:v>3.4184999999999999</c:v>
                </c:pt>
                <c:pt idx="2721">
                  <c:v>3.43</c:v>
                </c:pt>
                <c:pt idx="2722">
                  <c:v>3.4315000000000002</c:v>
                </c:pt>
                <c:pt idx="2723">
                  <c:v>3.4329999999999998</c:v>
                </c:pt>
                <c:pt idx="2724">
                  <c:v>3.4344999999999999</c:v>
                </c:pt>
                <c:pt idx="2725">
                  <c:v>3.4359999999999999</c:v>
                </c:pt>
                <c:pt idx="2726">
                  <c:v>3.4375</c:v>
                </c:pt>
                <c:pt idx="2727">
                  <c:v>3.4384999999999999</c:v>
                </c:pt>
                <c:pt idx="2728">
                  <c:v>3.4405000000000001</c:v>
                </c:pt>
                <c:pt idx="2729">
                  <c:v>3.4420000000000002</c:v>
                </c:pt>
                <c:pt idx="2730">
                  <c:v>3.4434999999999998</c:v>
                </c:pt>
                <c:pt idx="2731">
                  <c:v>3.4449999999999998</c:v>
                </c:pt>
                <c:pt idx="2732">
                  <c:v>3.4464999999999999</c:v>
                </c:pt>
                <c:pt idx="2733">
                  <c:v>3.448</c:v>
                </c:pt>
                <c:pt idx="2734">
                  <c:v>3.4495</c:v>
                </c:pt>
                <c:pt idx="2735">
                  <c:v>3.4514999999999998</c:v>
                </c:pt>
                <c:pt idx="2736">
                  <c:v>3.4525000000000001</c:v>
                </c:pt>
                <c:pt idx="2737">
                  <c:v>3.4544999999999999</c:v>
                </c:pt>
                <c:pt idx="2738">
                  <c:v>3.4554999999999998</c:v>
                </c:pt>
                <c:pt idx="2739">
                  <c:v>3.4575</c:v>
                </c:pt>
                <c:pt idx="2740">
                  <c:v>3.4590000000000001</c:v>
                </c:pt>
                <c:pt idx="2741">
                  <c:v>3.4609999999999999</c:v>
                </c:pt>
                <c:pt idx="2742">
                  <c:v>3.4624999999999999</c:v>
                </c:pt>
                <c:pt idx="2743">
                  <c:v>3.464</c:v>
                </c:pt>
                <c:pt idx="2744">
                  <c:v>3.4660000000000002</c:v>
                </c:pt>
                <c:pt idx="2745">
                  <c:v>3.4674999999999998</c:v>
                </c:pt>
                <c:pt idx="2746">
                  <c:v>3.4689999999999999</c:v>
                </c:pt>
                <c:pt idx="2747">
                  <c:v>3.4704999999999999</c:v>
                </c:pt>
                <c:pt idx="2748">
                  <c:v>3.472</c:v>
                </c:pt>
                <c:pt idx="2749">
                  <c:v>3.4740000000000002</c:v>
                </c:pt>
                <c:pt idx="2750">
                  <c:v>3.4750000000000001</c:v>
                </c:pt>
                <c:pt idx="2751">
                  <c:v>3.4769999999999999</c:v>
                </c:pt>
                <c:pt idx="2752">
                  <c:v>3.4784999999999999</c:v>
                </c:pt>
                <c:pt idx="2753">
                  <c:v>3.4805000000000001</c:v>
                </c:pt>
                <c:pt idx="2754">
                  <c:v>3.4815</c:v>
                </c:pt>
                <c:pt idx="2755">
                  <c:v>3.484</c:v>
                </c:pt>
                <c:pt idx="2756">
                  <c:v>3.4849999999999999</c:v>
                </c:pt>
                <c:pt idx="2757">
                  <c:v>3.4870000000000001</c:v>
                </c:pt>
                <c:pt idx="2758">
                  <c:v>3.4885000000000002</c:v>
                </c:pt>
                <c:pt idx="2759">
                  <c:v>3.4895</c:v>
                </c:pt>
                <c:pt idx="2760">
                  <c:v>3.4914999999999998</c:v>
                </c:pt>
                <c:pt idx="2761">
                  <c:v>3.4929999999999999</c:v>
                </c:pt>
                <c:pt idx="2762">
                  <c:v>3.4940000000000002</c:v>
                </c:pt>
                <c:pt idx="2763">
                  <c:v>3.496</c:v>
                </c:pt>
                <c:pt idx="2764">
                  <c:v>3.4980000000000002</c:v>
                </c:pt>
                <c:pt idx="2765">
                  <c:v>3.4994999999999998</c:v>
                </c:pt>
                <c:pt idx="2766">
                  <c:v>3.5015000000000001</c:v>
                </c:pt>
                <c:pt idx="2767">
                  <c:v>3.5030000000000001</c:v>
                </c:pt>
                <c:pt idx="2768">
                  <c:v>3.5045000000000002</c:v>
                </c:pt>
                <c:pt idx="2769">
                  <c:v>3.5059999999999998</c:v>
                </c:pt>
                <c:pt idx="2770">
                  <c:v>3.508</c:v>
                </c:pt>
                <c:pt idx="2771">
                  <c:v>3.5095000000000001</c:v>
                </c:pt>
                <c:pt idx="2772">
                  <c:v>3.5110000000000001</c:v>
                </c:pt>
                <c:pt idx="2773">
                  <c:v>3.5125000000000002</c:v>
                </c:pt>
                <c:pt idx="2774">
                  <c:v>3.5139999999999998</c:v>
                </c:pt>
                <c:pt idx="2775">
                  <c:v>3.5154999999999998</c:v>
                </c:pt>
                <c:pt idx="2776">
                  <c:v>3.5175000000000001</c:v>
                </c:pt>
                <c:pt idx="2777">
                  <c:v>3.5194999999999999</c:v>
                </c:pt>
                <c:pt idx="2778">
                  <c:v>3.5209999999999999</c:v>
                </c:pt>
                <c:pt idx="2779">
                  <c:v>3.5225</c:v>
                </c:pt>
                <c:pt idx="2780">
                  <c:v>3.524</c:v>
                </c:pt>
                <c:pt idx="2781">
                  <c:v>3.5255000000000001</c:v>
                </c:pt>
                <c:pt idx="2782">
                  <c:v>3.5270000000000001</c:v>
                </c:pt>
                <c:pt idx="2783">
                  <c:v>3.5289999999999999</c:v>
                </c:pt>
                <c:pt idx="2784">
                  <c:v>3.5305</c:v>
                </c:pt>
                <c:pt idx="2785">
                  <c:v>3.532</c:v>
                </c:pt>
                <c:pt idx="2786">
                  <c:v>3.5339999999999998</c:v>
                </c:pt>
                <c:pt idx="2787">
                  <c:v>3.5350000000000001</c:v>
                </c:pt>
                <c:pt idx="2788">
                  <c:v>3.5369999999999999</c:v>
                </c:pt>
                <c:pt idx="2789">
                  <c:v>3.5385</c:v>
                </c:pt>
                <c:pt idx="2790">
                  <c:v>3.5405000000000002</c:v>
                </c:pt>
                <c:pt idx="2791">
                  <c:v>3.5419999999999998</c:v>
                </c:pt>
                <c:pt idx="2792">
                  <c:v>3.544</c:v>
                </c:pt>
                <c:pt idx="2793">
                  <c:v>3.5449999999999999</c:v>
                </c:pt>
                <c:pt idx="2794">
                  <c:v>3.5465</c:v>
                </c:pt>
                <c:pt idx="2795">
                  <c:v>3.5485000000000002</c:v>
                </c:pt>
                <c:pt idx="2796">
                  <c:v>3.55</c:v>
                </c:pt>
                <c:pt idx="2797">
                  <c:v>3.5514999999999999</c:v>
                </c:pt>
                <c:pt idx="2798">
                  <c:v>3.5535000000000001</c:v>
                </c:pt>
                <c:pt idx="2799">
                  <c:v>3.5550000000000002</c:v>
                </c:pt>
                <c:pt idx="2800">
                  <c:v>3.5565000000000002</c:v>
                </c:pt>
                <c:pt idx="2801">
                  <c:v>3.5579999999999998</c:v>
                </c:pt>
                <c:pt idx="2802">
                  <c:v>3.5594999999999999</c:v>
                </c:pt>
                <c:pt idx="2803">
                  <c:v>3.5615000000000001</c:v>
                </c:pt>
                <c:pt idx="2804">
                  <c:v>3.5625</c:v>
                </c:pt>
                <c:pt idx="2805">
                  <c:v>3.5644999999999998</c:v>
                </c:pt>
                <c:pt idx="2806">
                  <c:v>3.5659999999999998</c:v>
                </c:pt>
                <c:pt idx="2807">
                  <c:v>3.5674999999999999</c:v>
                </c:pt>
                <c:pt idx="2808">
                  <c:v>3.5684999999999998</c:v>
                </c:pt>
                <c:pt idx="2809">
                  <c:v>3.57</c:v>
                </c:pt>
                <c:pt idx="2810">
                  <c:v>3.5720000000000001</c:v>
                </c:pt>
                <c:pt idx="2811">
                  <c:v>3.5735000000000001</c:v>
                </c:pt>
                <c:pt idx="2812">
                  <c:v>3.5750000000000002</c:v>
                </c:pt>
                <c:pt idx="2813">
                  <c:v>3.5764999999999998</c:v>
                </c:pt>
                <c:pt idx="2814">
                  <c:v>3.5779999999999998</c:v>
                </c:pt>
                <c:pt idx="2815">
                  <c:v>3.5790000000000002</c:v>
                </c:pt>
                <c:pt idx="2816">
                  <c:v>3.581</c:v>
                </c:pt>
                <c:pt idx="2817">
                  <c:v>3.5819999999999999</c:v>
                </c:pt>
                <c:pt idx="2818">
                  <c:v>3.5840000000000001</c:v>
                </c:pt>
                <c:pt idx="2819">
                  <c:v>3.5855000000000001</c:v>
                </c:pt>
                <c:pt idx="2820">
                  <c:v>3.5870000000000002</c:v>
                </c:pt>
                <c:pt idx="2821">
                  <c:v>3.5884999999999998</c:v>
                </c:pt>
                <c:pt idx="2822">
                  <c:v>3.5905</c:v>
                </c:pt>
                <c:pt idx="2823">
                  <c:v>3.5914999999999999</c:v>
                </c:pt>
                <c:pt idx="2824">
                  <c:v>3.5935000000000001</c:v>
                </c:pt>
                <c:pt idx="2825">
                  <c:v>3.5950000000000002</c:v>
                </c:pt>
                <c:pt idx="2826">
                  <c:v>3.597</c:v>
                </c:pt>
                <c:pt idx="2827">
                  <c:v>3.5979999999999999</c:v>
                </c:pt>
                <c:pt idx="2828">
                  <c:v>3.6</c:v>
                </c:pt>
                <c:pt idx="2829">
                  <c:v>3.601</c:v>
                </c:pt>
                <c:pt idx="2830">
                  <c:v>3.6025</c:v>
                </c:pt>
                <c:pt idx="2831">
                  <c:v>3.6044999999999998</c:v>
                </c:pt>
                <c:pt idx="2832">
                  <c:v>3.6059999999999999</c:v>
                </c:pt>
                <c:pt idx="2833">
                  <c:v>3.6074999999999999</c:v>
                </c:pt>
                <c:pt idx="2834">
                  <c:v>3.6095000000000002</c:v>
                </c:pt>
                <c:pt idx="2835">
                  <c:v>3.6105</c:v>
                </c:pt>
                <c:pt idx="2836">
                  <c:v>3.6124999999999998</c:v>
                </c:pt>
                <c:pt idx="2837">
                  <c:v>3.6135000000000002</c:v>
                </c:pt>
                <c:pt idx="2838">
                  <c:v>3.6154999999999999</c:v>
                </c:pt>
                <c:pt idx="2839">
                  <c:v>3.6164999999999998</c:v>
                </c:pt>
                <c:pt idx="2840">
                  <c:v>3.6185</c:v>
                </c:pt>
                <c:pt idx="2841">
                  <c:v>3.6194999999999999</c:v>
                </c:pt>
                <c:pt idx="2842">
                  <c:v>3.621</c:v>
                </c:pt>
                <c:pt idx="2843">
                  <c:v>3.6225000000000001</c:v>
                </c:pt>
                <c:pt idx="2844">
                  <c:v>3.6234999999999999</c:v>
                </c:pt>
                <c:pt idx="2845">
                  <c:v>3.6255000000000002</c:v>
                </c:pt>
                <c:pt idx="2846">
                  <c:v>3.6265000000000001</c:v>
                </c:pt>
                <c:pt idx="2847">
                  <c:v>3.6284999999999998</c:v>
                </c:pt>
                <c:pt idx="2848">
                  <c:v>3.6295000000000002</c:v>
                </c:pt>
                <c:pt idx="2849">
                  <c:v>3.6305000000000001</c:v>
                </c:pt>
                <c:pt idx="2850">
                  <c:v>3.6320000000000001</c:v>
                </c:pt>
                <c:pt idx="2851">
                  <c:v>3.6335000000000002</c:v>
                </c:pt>
                <c:pt idx="2852">
                  <c:v>3.6355</c:v>
                </c:pt>
                <c:pt idx="2853">
                  <c:v>3.6364999999999998</c:v>
                </c:pt>
                <c:pt idx="2854">
                  <c:v>3.6375000000000002</c:v>
                </c:pt>
                <c:pt idx="2855">
                  <c:v>3.6389999999999998</c:v>
                </c:pt>
                <c:pt idx="2856">
                  <c:v>3.6404999999999998</c:v>
                </c:pt>
                <c:pt idx="2857">
                  <c:v>3.6419999999999999</c:v>
                </c:pt>
                <c:pt idx="2858">
                  <c:v>3.6435</c:v>
                </c:pt>
                <c:pt idx="2859">
                  <c:v>3.645</c:v>
                </c:pt>
                <c:pt idx="2860">
                  <c:v>3.6465000000000001</c:v>
                </c:pt>
                <c:pt idx="2861">
                  <c:v>3.6480000000000001</c:v>
                </c:pt>
                <c:pt idx="2862">
                  <c:v>3.6495000000000002</c:v>
                </c:pt>
                <c:pt idx="2863">
                  <c:v>3.6509999999999998</c:v>
                </c:pt>
                <c:pt idx="2864">
                  <c:v>3.6524999999999999</c:v>
                </c:pt>
                <c:pt idx="2865">
                  <c:v>3.6539999999999999</c:v>
                </c:pt>
                <c:pt idx="2866">
                  <c:v>3.6549999999999998</c:v>
                </c:pt>
                <c:pt idx="2867">
                  <c:v>3.6560000000000001</c:v>
                </c:pt>
                <c:pt idx="2868">
                  <c:v>3.6579999999999999</c:v>
                </c:pt>
                <c:pt idx="2869">
                  <c:v>3.6589999999999998</c:v>
                </c:pt>
                <c:pt idx="2870">
                  <c:v>3.66</c:v>
                </c:pt>
                <c:pt idx="2871">
                  <c:v>3.661</c:v>
                </c:pt>
                <c:pt idx="2872">
                  <c:v>3.6625000000000001</c:v>
                </c:pt>
                <c:pt idx="2873">
                  <c:v>3.6635</c:v>
                </c:pt>
                <c:pt idx="2874">
                  <c:v>3.6644999999999999</c:v>
                </c:pt>
                <c:pt idx="2875">
                  <c:v>3.6659999999999999</c:v>
                </c:pt>
                <c:pt idx="2876">
                  <c:v>3.6669999999999998</c:v>
                </c:pt>
                <c:pt idx="2877">
                  <c:v>3.6680000000000001</c:v>
                </c:pt>
                <c:pt idx="2878">
                  <c:v>3.6695000000000002</c:v>
                </c:pt>
                <c:pt idx="2879">
                  <c:v>3.6705000000000001</c:v>
                </c:pt>
                <c:pt idx="2880">
                  <c:v>3.6720000000000002</c:v>
                </c:pt>
                <c:pt idx="2881">
                  <c:v>3.673</c:v>
                </c:pt>
                <c:pt idx="2882">
                  <c:v>3.6745000000000001</c:v>
                </c:pt>
                <c:pt idx="2883">
                  <c:v>3.6755</c:v>
                </c:pt>
                <c:pt idx="2884">
                  <c:v>3.6764999999999999</c:v>
                </c:pt>
                <c:pt idx="2885">
                  <c:v>3.6775000000000002</c:v>
                </c:pt>
                <c:pt idx="2886">
                  <c:v>3.6785000000000001</c:v>
                </c:pt>
                <c:pt idx="2887">
                  <c:v>3.6795</c:v>
                </c:pt>
                <c:pt idx="2888">
                  <c:v>3.6804999999999999</c:v>
                </c:pt>
                <c:pt idx="2889">
                  <c:v>3.6819999999999999</c:v>
                </c:pt>
                <c:pt idx="2890">
                  <c:v>3.6829999999999998</c:v>
                </c:pt>
                <c:pt idx="2891">
                  <c:v>3.6840000000000002</c:v>
                </c:pt>
                <c:pt idx="2892">
                  <c:v>3.6855000000000002</c:v>
                </c:pt>
                <c:pt idx="2893">
                  <c:v>3.6869999999999998</c:v>
                </c:pt>
                <c:pt idx="2894">
                  <c:v>3.6875</c:v>
                </c:pt>
                <c:pt idx="2895">
                  <c:v>3.6890000000000001</c:v>
                </c:pt>
                <c:pt idx="2896">
                  <c:v>3.6905000000000001</c:v>
                </c:pt>
                <c:pt idx="2897">
                  <c:v>3.6915</c:v>
                </c:pt>
                <c:pt idx="2898">
                  <c:v>3.6930000000000001</c:v>
                </c:pt>
                <c:pt idx="2899">
                  <c:v>3.694</c:v>
                </c:pt>
                <c:pt idx="2900">
                  <c:v>3.6955</c:v>
                </c:pt>
                <c:pt idx="2901">
                  <c:v>3.6970000000000001</c:v>
                </c:pt>
                <c:pt idx="2902">
                  <c:v>3.698</c:v>
                </c:pt>
                <c:pt idx="2903">
                  <c:v>3.6989999999999998</c:v>
                </c:pt>
                <c:pt idx="2904">
                  <c:v>3.7004999999999999</c:v>
                </c:pt>
                <c:pt idx="2905">
                  <c:v>3.702</c:v>
                </c:pt>
                <c:pt idx="2906">
                  <c:v>3.7035</c:v>
                </c:pt>
                <c:pt idx="2907">
                  <c:v>3.7044999999999999</c:v>
                </c:pt>
                <c:pt idx="2908">
                  <c:v>3.706</c:v>
                </c:pt>
                <c:pt idx="2909">
                  <c:v>3.7080000000000002</c:v>
                </c:pt>
                <c:pt idx="2910">
                  <c:v>3.71</c:v>
                </c:pt>
                <c:pt idx="2911">
                  <c:v>3.7109999999999999</c:v>
                </c:pt>
                <c:pt idx="2912">
                  <c:v>3.7124999999999999</c:v>
                </c:pt>
                <c:pt idx="2913">
                  <c:v>3.7134999999999998</c:v>
                </c:pt>
                <c:pt idx="2914">
                  <c:v>3.7149999999999999</c:v>
                </c:pt>
                <c:pt idx="2915">
                  <c:v>3.7160000000000002</c:v>
                </c:pt>
                <c:pt idx="2916">
                  <c:v>3.7174999999999998</c:v>
                </c:pt>
                <c:pt idx="2917">
                  <c:v>3.7189999999999999</c:v>
                </c:pt>
                <c:pt idx="2918">
                  <c:v>3.7204999999999999</c:v>
                </c:pt>
                <c:pt idx="2919">
                  <c:v>3.722</c:v>
                </c:pt>
                <c:pt idx="2920">
                  <c:v>3.7235</c:v>
                </c:pt>
                <c:pt idx="2921">
                  <c:v>3.7250000000000001</c:v>
                </c:pt>
                <c:pt idx="2922">
                  <c:v>3.7265000000000001</c:v>
                </c:pt>
                <c:pt idx="2923">
                  <c:v>3.7275</c:v>
                </c:pt>
                <c:pt idx="2924">
                  <c:v>3.7284999999999999</c:v>
                </c:pt>
                <c:pt idx="2925">
                  <c:v>3.73</c:v>
                </c:pt>
                <c:pt idx="2926">
                  <c:v>3.7309999999999999</c:v>
                </c:pt>
                <c:pt idx="2927">
                  <c:v>3.7324999999999999</c:v>
                </c:pt>
                <c:pt idx="2928">
                  <c:v>3.734</c:v>
                </c:pt>
                <c:pt idx="2929">
                  <c:v>3.7355</c:v>
                </c:pt>
                <c:pt idx="2930">
                  <c:v>3.7364999999999999</c:v>
                </c:pt>
                <c:pt idx="2931">
                  <c:v>3.738</c:v>
                </c:pt>
                <c:pt idx="2932">
                  <c:v>3.7395</c:v>
                </c:pt>
                <c:pt idx="2933">
                  <c:v>3.7414999999999998</c:v>
                </c:pt>
                <c:pt idx="2934">
                  <c:v>3.7425000000000002</c:v>
                </c:pt>
                <c:pt idx="2935">
                  <c:v>3.7440000000000002</c:v>
                </c:pt>
                <c:pt idx="2936">
                  <c:v>3.7450000000000001</c:v>
                </c:pt>
                <c:pt idx="2937">
                  <c:v>3.7465000000000002</c:v>
                </c:pt>
                <c:pt idx="2938">
                  <c:v>3.7475000000000001</c:v>
                </c:pt>
                <c:pt idx="2939">
                  <c:v>3.7494999999999998</c:v>
                </c:pt>
                <c:pt idx="2940">
                  <c:v>3.7505000000000002</c:v>
                </c:pt>
                <c:pt idx="2941">
                  <c:v>3.7519999999999998</c:v>
                </c:pt>
                <c:pt idx="2942">
                  <c:v>3.7530000000000001</c:v>
                </c:pt>
                <c:pt idx="2943">
                  <c:v>3.7545000000000002</c:v>
                </c:pt>
                <c:pt idx="2944">
                  <c:v>3.7559999999999998</c:v>
                </c:pt>
                <c:pt idx="2945">
                  <c:v>3.7570000000000001</c:v>
                </c:pt>
                <c:pt idx="2946">
                  <c:v>3.7585000000000002</c:v>
                </c:pt>
                <c:pt idx="2947">
                  <c:v>3.76</c:v>
                </c:pt>
                <c:pt idx="2948">
                  <c:v>3.7614999999999998</c:v>
                </c:pt>
                <c:pt idx="2949">
                  <c:v>3.7629999999999999</c:v>
                </c:pt>
                <c:pt idx="2950">
                  <c:v>3.7639999999999998</c:v>
                </c:pt>
                <c:pt idx="2951">
                  <c:v>3.7654999999999998</c:v>
                </c:pt>
                <c:pt idx="2952">
                  <c:v>3.7669999999999999</c:v>
                </c:pt>
                <c:pt idx="2953">
                  <c:v>3.7685</c:v>
                </c:pt>
                <c:pt idx="2954">
                  <c:v>3.7705000000000002</c:v>
                </c:pt>
                <c:pt idx="2955">
                  <c:v>3.7715000000000001</c:v>
                </c:pt>
                <c:pt idx="2956">
                  <c:v>3.7749999999999999</c:v>
                </c:pt>
                <c:pt idx="2957">
                  <c:v>3.7835000000000001</c:v>
                </c:pt>
                <c:pt idx="2958">
                  <c:v>3.7854999999999999</c:v>
                </c:pt>
                <c:pt idx="2959">
                  <c:v>3.7869999999999999</c:v>
                </c:pt>
                <c:pt idx="2960">
                  <c:v>3.7885</c:v>
                </c:pt>
                <c:pt idx="2961">
                  <c:v>3.79</c:v>
                </c:pt>
                <c:pt idx="2962">
                  <c:v>3.7919999999999998</c:v>
                </c:pt>
                <c:pt idx="2963">
                  <c:v>3.7930000000000001</c:v>
                </c:pt>
                <c:pt idx="2964">
                  <c:v>3.7949999999999999</c:v>
                </c:pt>
                <c:pt idx="2965">
                  <c:v>3.7959999999999998</c:v>
                </c:pt>
                <c:pt idx="2966">
                  <c:v>3.7974999999999999</c:v>
                </c:pt>
                <c:pt idx="2967">
                  <c:v>3.7989999999999999</c:v>
                </c:pt>
                <c:pt idx="2968">
                  <c:v>3.8010000000000002</c:v>
                </c:pt>
                <c:pt idx="2969">
                  <c:v>3.8029999999999999</c:v>
                </c:pt>
                <c:pt idx="2970">
                  <c:v>3.8045</c:v>
                </c:pt>
                <c:pt idx="2971">
                  <c:v>3.8065000000000002</c:v>
                </c:pt>
                <c:pt idx="2972">
                  <c:v>3.8079999999999998</c:v>
                </c:pt>
                <c:pt idx="2973">
                  <c:v>3.8094999999999999</c:v>
                </c:pt>
                <c:pt idx="2974">
                  <c:v>3.8109999999999999</c:v>
                </c:pt>
                <c:pt idx="2975">
                  <c:v>3.8130000000000002</c:v>
                </c:pt>
                <c:pt idx="2976">
                  <c:v>3.8140000000000001</c:v>
                </c:pt>
                <c:pt idx="2977">
                  <c:v>3.8159999999999998</c:v>
                </c:pt>
                <c:pt idx="2978">
                  <c:v>3.8174999999999999</c:v>
                </c:pt>
                <c:pt idx="2979">
                  <c:v>3.8195000000000001</c:v>
                </c:pt>
                <c:pt idx="2980">
                  <c:v>3.8214999999999999</c:v>
                </c:pt>
                <c:pt idx="2981">
                  <c:v>3.823</c:v>
                </c:pt>
                <c:pt idx="2982">
                  <c:v>3.8239999999999998</c:v>
                </c:pt>
                <c:pt idx="2983">
                  <c:v>3.8260000000000001</c:v>
                </c:pt>
                <c:pt idx="2984">
                  <c:v>3.8275000000000001</c:v>
                </c:pt>
                <c:pt idx="2985">
                  <c:v>3.8290000000000002</c:v>
                </c:pt>
                <c:pt idx="2986">
                  <c:v>3.8304999999999998</c:v>
                </c:pt>
                <c:pt idx="2987">
                  <c:v>3.8319999999999999</c:v>
                </c:pt>
                <c:pt idx="2988">
                  <c:v>3.8340000000000001</c:v>
                </c:pt>
                <c:pt idx="2989">
                  <c:v>3.835</c:v>
                </c:pt>
                <c:pt idx="2990">
                  <c:v>3.8370000000000002</c:v>
                </c:pt>
                <c:pt idx="2991">
                  <c:v>3.839</c:v>
                </c:pt>
                <c:pt idx="2992">
                  <c:v>3.8405</c:v>
                </c:pt>
                <c:pt idx="2993">
                  <c:v>3.8420000000000001</c:v>
                </c:pt>
                <c:pt idx="2994">
                  <c:v>3.8439999999999999</c:v>
                </c:pt>
                <c:pt idx="2995">
                  <c:v>3.8460000000000001</c:v>
                </c:pt>
                <c:pt idx="2996">
                  <c:v>3.8475000000000001</c:v>
                </c:pt>
                <c:pt idx="2997">
                  <c:v>3.8485</c:v>
                </c:pt>
                <c:pt idx="2998">
                  <c:v>3.8504999999999998</c:v>
                </c:pt>
                <c:pt idx="2999">
                  <c:v>3.8519999999999999</c:v>
                </c:pt>
                <c:pt idx="3000">
                  <c:v>3.8540000000000001</c:v>
                </c:pt>
                <c:pt idx="3001">
                  <c:v>3.855</c:v>
                </c:pt>
                <c:pt idx="3002">
                  <c:v>3.8570000000000002</c:v>
                </c:pt>
                <c:pt idx="3003">
                  <c:v>3.859</c:v>
                </c:pt>
                <c:pt idx="3004">
                  <c:v>3.8605</c:v>
                </c:pt>
                <c:pt idx="3005">
                  <c:v>3.8620000000000001</c:v>
                </c:pt>
                <c:pt idx="3006">
                  <c:v>3.8639999999999999</c:v>
                </c:pt>
                <c:pt idx="3007">
                  <c:v>3.8660000000000001</c:v>
                </c:pt>
                <c:pt idx="3008">
                  <c:v>3.8675000000000002</c:v>
                </c:pt>
                <c:pt idx="3009">
                  <c:v>3.8690000000000002</c:v>
                </c:pt>
                <c:pt idx="3010">
                  <c:v>3.8704999999999998</c:v>
                </c:pt>
                <c:pt idx="3011">
                  <c:v>3.8725000000000001</c:v>
                </c:pt>
                <c:pt idx="3012">
                  <c:v>3.8734999999999999</c:v>
                </c:pt>
                <c:pt idx="3013">
                  <c:v>3.8755000000000002</c:v>
                </c:pt>
                <c:pt idx="3014">
                  <c:v>3.8769999999999998</c:v>
                </c:pt>
                <c:pt idx="3015">
                  <c:v>3.879</c:v>
                </c:pt>
                <c:pt idx="3016">
                  <c:v>3.8805000000000001</c:v>
                </c:pt>
                <c:pt idx="3017">
                  <c:v>3.8824999999999998</c:v>
                </c:pt>
                <c:pt idx="3018">
                  <c:v>3.8839999999999999</c:v>
                </c:pt>
                <c:pt idx="3019">
                  <c:v>3.8855</c:v>
                </c:pt>
                <c:pt idx="3020">
                  <c:v>3.887</c:v>
                </c:pt>
                <c:pt idx="3021">
                  <c:v>3.8889999999999998</c:v>
                </c:pt>
                <c:pt idx="3022">
                  <c:v>3.8904999999999998</c:v>
                </c:pt>
                <c:pt idx="3023">
                  <c:v>3.8919999999999999</c:v>
                </c:pt>
                <c:pt idx="3024">
                  <c:v>3.8940000000000001</c:v>
                </c:pt>
                <c:pt idx="3025">
                  <c:v>3.895</c:v>
                </c:pt>
                <c:pt idx="3026">
                  <c:v>3.8969999999999998</c:v>
                </c:pt>
                <c:pt idx="3027">
                  <c:v>3.8984999999999999</c:v>
                </c:pt>
                <c:pt idx="3028">
                  <c:v>3.9005000000000001</c:v>
                </c:pt>
                <c:pt idx="3029">
                  <c:v>3.9020000000000001</c:v>
                </c:pt>
                <c:pt idx="3030">
                  <c:v>3.9039999999999999</c:v>
                </c:pt>
                <c:pt idx="3031">
                  <c:v>3.9049999999999998</c:v>
                </c:pt>
                <c:pt idx="3032">
                  <c:v>3.907</c:v>
                </c:pt>
                <c:pt idx="3033">
                  <c:v>3.9085000000000001</c:v>
                </c:pt>
                <c:pt idx="3034">
                  <c:v>3.91</c:v>
                </c:pt>
                <c:pt idx="3035">
                  <c:v>3.9125000000000001</c:v>
                </c:pt>
                <c:pt idx="3036">
                  <c:v>3.9135</c:v>
                </c:pt>
                <c:pt idx="3037">
                  <c:v>3.915</c:v>
                </c:pt>
                <c:pt idx="3038">
                  <c:v>3.9169999999999998</c:v>
                </c:pt>
                <c:pt idx="3039">
                  <c:v>3.9184999999999999</c:v>
                </c:pt>
                <c:pt idx="3040">
                  <c:v>3.9205000000000001</c:v>
                </c:pt>
                <c:pt idx="3041">
                  <c:v>3.9215</c:v>
                </c:pt>
                <c:pt idx="3042">
                  <c:v>3.9235000000000002</c:v>
                </c:pt>
                <c:pt idx="3043">
                  <c:v>3.9249999999999998</c:v>
                </c:pt>
                <c:pt idx="3044">
                  <c:v>3.927</c:v>
                </c:pt>
                <c:pt idx="3045">
                  <c:v>3.9279999999999999</c:v>
                </c:pt>
                <c:pt idx="3046">
                  <c:v>3.93</c:v>
                </c:pt>
                <c:pt idx="3047">
                  <c:v>3.9319999999999999</c:v>
                </c:pt>
                <c:pt idx="3048">
                  <c:v>3.9335</c:v>
                </c:pt>
                <c:pt idx="3049">
                  <c:v>3.9355000000000002</c:v>
                </c:pt>
                <c:pt idx="3050">
                  <c:v>3.9369999999999998</c:v>
                </c:pt>
                <c:pt idx="3051">
                  <c:v>3.9380000000000002</c:v>
                </c:pt>
                <c:pt idx="3052">
                  <c:v>3.94</c:v>
                </c:pt>
                <c:pt idx="3053">
                  <c:v>3.9415</c:v>
                </c:pt>
                <c:pt idx="3054">
                  <c:v>3.9430000000000001</c:v>
                </c:pt>
                <c:pt idx="3055">
                  <c:v>3.9445000000000001</c:v>
                </c:pt>
                <c:pt idx="3056">
                  <c:v>3.9464999999999999</c:v>
                </c:pt>
                <c:pt idx="3057">
                  <c:v>3.9474999999999998</c:v>
                </c:pt>
                <c:pt idx="3058">
                  <c:v>3.9495</c:v>
                </c:pt>
                <c:pt idx="3059">
                  <c:v>3.9510000000000001</c:v>
                </c:pt>
                <c:pt idx="3060">
                  <c:v>3.9529999999999998</c:v>
                </c:pt>
                <c:pt idx="3061">
                  <c:v>3.9550000000000001</c:v>
                </c:pt>
                <c:pt idx="3062">
                  <c:v>3.956</c:v>
                </c:pt>
                <c:pt idx="3063">
                  <c:v>3.9580000000000002</c:v>
                </c:pt>
                <c:pt idx="3064">
                  <c:v>3.9594999999999998</c:v>
                </c:pt>
                <c:pt idx="3065">
                  <c:v>3.9609999999999999</c:v>
                </c:pt>
                <c:pt idx="3066">
                  <c:v>3.9624999999999999</c:v>
                </c:pt>
                <c:pt idx="3067">
                  <c:v>3.964</c:v>
                </c:pt>
                <c:pt idx="3068">
                  <c:v>3.9655</c:v>
                </c:pt>
                <c:pt idx="3069">
                  <c:v>3.9670000000000001</c:v>
                </c:pt>
                <c:pt idx="3070">
                  <c:v>3.9685000000000001</c:v>
                </c:pt>
                <c:pt idx="3071">
                  <c:v>3.97</c:v>
                </c:pt>
                <c:pt idx="3072">
                  <c:v>3.9714999999999998</c:v>
                </c:pt>
                <c:pt idx="3073">
                  <c:v>3.9735</c:v>
                </c:pt>
                <c:pt idx="3074">
                  <c:v>3.9750000000000001</c:v>
                </c:pt>
                <c:pt idx="3075">
                  <c:v>3.9765000000000001</c:v>
                </c:pt>
                <c:pt idx="3076">
                  <c:v>3.9775</c:v>
                </c:pt>
                <c:pt idx="3077">
                  <c:v>3.9790000000000001</c:v>
                </c:pt>
                <c:pt idx="3078">
                  <c:v>3.98</c:v>
                </c:pt>
                <c:pt idx="3079">
                  <c:v>3.9815</c:v>
                </c:pt>
                <c:pt idx="3080">
                  <c:v>3.9830000000000001</c:v>
                </c:pt>
                <c:pt idx="3081">
                  <c:v>3.9845000000000002</c:v>
                </c:pt>
                <c:pt idx="3082">
                  <c:v>3.9855</c:v>
                </c:pt>
                <c:pt idx="3083">
                  <c:v>3.9870000000000001</c:v>
                </c:pt>
                <c:pt idx="3084">
                  <c:v>3.9889999999999999</c:v>
                </c:pt>
                <c:pt idx="3085">
                  <c:v>3.99</c:v>
                </c:pt>
                <c:pt idx="3086">
                  <c:v>3.9914999999999998</c:v>
                </c:pt>
                <c:pt idx="3087">
                  <c:v>3.9929999999999999</c:v>
                </c:pt>
                <c:pt idx="3088">
                  <c:v>3.9944999999999999</c:v>
                </c:pt>
                <c:pt idx="3089">
                  <c:v>3.9954999999999998</c:v>
                </c:pt>
                <c:pt idx="3090">
                  <c:v>3.9969999999999999</c:v>
                </c:pt>
                <c:pt idx="3091">
                  <c:v>3.9980000000000002</c:v>
                </c:pt>
                <c:pt idx="3092">
                  <c:v>3.9994999999999998</c:v>
                </c:pt>
                <c:pt idx="3093">
                  <c:v>4.0004999999999997</c:v>
                </c:pt>
                <c:pt idx="3094">
                  <c:v>4.0015000000000001</c:v>
                </c:pt>
                <c:pt idx="3095">
                  <c:v>4.0030000000000001</c:v>
                </c:pt>
                <c:pt idx="3096">
                  <c:v>4.0045000000000002</c:v>
                </c:pt>
                <c:pt idx="3097">
                  <c:v>4.0060000000000002</c:v>
                </c:pt>
                <c:pt idx="3098">
                  <c:v>4.0069999999999997</c:v>
                </c:pt>
                <c:pt idx="3099">
                  <c:v>4.008</c:v>
                </c:pt>
                <c:pt idx="3100">
                  <c:v>4.0090000000000003</c:v>
                </c:pt>
                <c:pt idx="3101">
                  <c:v>4.0105000000000004</c:v>
                </c:pt>
                <c:pt idx="3102">
                  <c:v>4.0119999999999996</c:v>
                </c:pt>
                <c:pt idx="3103">
                  <c:v>4.0129999999999999</c:v>
                </c:pt>
                <c:pt idx="3104">
                  <c:v>4.0140000000000002</c:v>
                </c:pt>
                <c:pt idx="3105">
                  <c:v>4.0155000000000003</c:v>
                </c:pt>
                <c:pt idx="3106">
                  <c:v>4.0164999999999997</c:v>
                </c:pt>
                <c:pt idx="3107">
                  <c:v>4.0179999999999998</c:v>
                </c:pt>
                <c:pt idx="3108">
                  <c:v>4.0190000000000001</c:v>
                </c:pt>
                <c:pt idx="3109">
                  <c:v>4.0199999999999996</c:v>
                </c:pt>
                <c:pt idx="3110">
                  <c:v>4.0209999999999999</c:v>
                </c:pt>
                <c:pt idx="3111">
                  <c:v>4.0225</c:v>
                </c:pt>
                <c:pt idx="3112">
                  <c:v>4.0235000000000003</c:v>
                </c:pt>
                <c:pt idx="3113">
                  <c:v>4.0244999999999997</c:v>
                </c:pt>
                <c:pt idx="3114">
                  <c:v>4.0255000000000001</c:v>
                </c:pt>
                <c:pt idx="3115">
                  <c:v>4.0265000000000004</c:v>
                </c:pt>
                <c:pt idx="3116">
                  <c:v>4.0274999999999999</c:v>
                </c:pt>
                <c:pt idx="3117">
                  <c:v>4.0285000000000002</c:v>
                </c:pt>
                <c:pt idx="3118">
                  <c:v>4.03</c:v>
                </c:pt>
                <c:pt idx="3119">
                  <c:v>4.0309999999999997</c:v>
                </c:pt>
                <c:pt idx="3120">
                  <c:v>4.0324999999999998</c:v>
                </c:pt>
                <c:pt idx="3121">
                  <c:v>4.0339999999999998</c:v>
                </c:pt>
                <c:pt idx="3122">
                  <c:v>4.0350000000000001</c:v>
                </c:pt>
                <c:pt idx="3123">
                  <c:v>4.0359999999999996</c:v>
                </c:pt>
                <c:pt idx="3124">
                  <c:v>4.0374999999999996</c:v>
                </c:pt>
                <c:pt idx="3125">
                  <c:v>4.0389999999999997</c:v>
                </c:pt>
                <c:pt idx="3126">
                  <c:v>4.04</c:v>
                </c:pt>
                <c:pt idx="3127">
                  <c:v>4.0415000000000001</c:v>
                </c:pt>
                <c:pt idx="3128">
                  <c:v>4.0430000000000001</c:v>
                </c:pt>
                <c:pt idx="3129">
                  <c:v>4.0445000000000002</c:v>
                </c:pt>
                <c:pt idx="3130">
                  <c:v>4.0454999999999997</c:v>
                </c:pt>
                <c:pt idx="3131">
                  <c:v>4.0469999999999997</c:v>
                </c:pt>
                <c:pt idx="3132">
                  <c:v>4.0490000000000004</c:v>
                </c:pt>
                <c:pt idx="3133">
                  <c:v>4.05</c:v>
                </c:pt>
                <c:pt idx="3134">
                  <c:v>4.0514999999999999</c:v>
                </c:pt>
                <c:pt idx="3135">
                  <c:v>4.0525000000000002</c:v>
                </c:pt>
                <c:pt idx="3136">
                  <c:v>4.0540000000000003</c:v>
                </c:pt>
                <c:pt idx="3137">
                  <c:v>4.0555000000000003</c:v>
                </c:pt>
                <c:pt idx="3138">
                  <c:v>4.0570000000000004</c:v>
                </c:pt>
                <c:pt idx="3139">
                  <c:v>4.0585000000000004</c:v>
                </c:pt>
                <c:pt idx="3140">
                  <c:v>4.0599999999999996</c:v>
                </c:pt>
                <c:pt idx="3141">
                  <c:v>4.0620000000000003</c:v>
                </c:pt>
                <c:pt idx="3142">
                  <c:v>4.0635000000000003</c:v>
                </c:pt>
                <c:pt idx="3143">
                  <c:v>4.0650000000000004</c:v>
                </c:pt>
                <c:pt idx="3144">
                  <c:v>4.0659999999999998</c:v>
                </c:pt>
                <c:pt idx="3145">
                  <c:v>4.0679999999999996</c:v>
                </c:pt>
                <c:pt idx="3146">
                  <c:v>4.069</c:v>
                </c:pt>
                <c:pt idx="3147">
                  <c:v>4.07</c:v>
                </c:pt>
                <c:pt idx="3148">
                  <c:v>4.0715000000000003</c:v>
                </c:pt>
                <c:pt idx="3149">
                  <c:v>4.0724999999999998</c:v>
                </c:pt>
                <c:pt idx="3150">
                  <c:v>4.0739999999999998</c:v>
                </c:pt>
                <c:pt idx="3151">
                  <c:v>4.0754999999999999</c:v>
                </c:pt>
                <c:pt idx="3152">
                  <c:v>4.077</c:v>
                </c:pt>
                <c:pt idx="3153">
                  <c:v>4.0785</c:v>
                </c:pt>
                <c:pt idx="3154">
                  <c:v>4.0795000000000003</c:v>
                </c:pt>
                <c:pt idx="3155">
                  <c:v>4.0804999999999998</c:v>
                </c:pt>
                <c:pt idx="3156">
                  <c:v>4.0824999999999996</c:v>
                </c:pt>
                <c:pt idx="3157">
                  <c:v>4.0845000000000002</c:v>
                </c:pt>
                <c:pt idx="3158">
                  <c:v>4.0854999999999997</c:v>
                </c:pt>
                <c:pt idx="3159">
                  <c:v>4.0869999999999997</c:v>
                </c:pt>
                <c:pt idx="3160">
                  <c:v>4.0884999999999998</c:v>
                </c:pt>
                <c:pt idx="3161">
                  <c:v>4.0895000000000001</c:v>
                </c:pt>
                <c:pt idx="3162">
                  <c:v>4.0910000000000002</c:v>
                </c:pt>
                <c:pt idx="3163">
                  <c:v>4.0919999999999996</c:v>
                </c:pt>
                <c:pt idx="3164">
                  <c:v>4.0940000000000003</c:v>
                </c:pt>
                <c:pt idx="3165">
                  <c:v>4.0955000000000004</c:v>
                </c:pt>
                <c:pt idx="3166">
                  <c:v>4.0970000000000004</c:v>
                </c:pt>
                <c:pt idx="3167">
                  <c:v>4.1035000000000004</c:v>
                </c:pt>
                <c:pt idx="3168">
                  <c:v>4.1094999999999997</c:v>
                </c:pt>
                <c:pt idx="3169">
                  <c:v>4.1109999999999998</c:v>
                </c:pt>
                <c:pt idx="3170">
                  <c:v>4.1120000000000001</c:v>
                </c:pt>
                <c:pt idx="3171">
                  <c:v>4.1135000000000002</c:v>
                </c:pt>
                <c:pt idx="3172">
                  <c:v>4.1150000000000002</c:v>
                </c:pt>
                <c:pt idx="3173">
                  <c:v>4.1165000000000003</c:v>
                </c:pt>
                <c:pt idx="3174">
                  <c:v>4.1185</c:v>
                </c:pt>
                <c:pt idx="3175">
                  <c:v>4.12</c:v>
                </c:pt>
                <c:pt idx="3176">
                  <c:v>4.1215000000000002</c:v>
                </c:pt>
                <c:pt idx="3177">
                  <c:v>4.1230000000000002</c:v>
                </c:pt>
                <c:pt idx="3178">
                  <c:v>4.1260000000000003</c:v>
                </c:pt>
                <c:pt idx="3179">
                  <c:v>4.1284999999999998</c:v>
                </c:pt>
                <c:pt idx="3180">
                  <c:v>4.13</c:v>
                </c:pt>
                <c:pt idx="3181">
                  <c:v>4.1315</c:v>
                </c:pt>
                <c:pt idx="3182">
                  <c:v>4.1334999999999997</c:v>
                </c:pt>
                <c:pt idx="3183">
                  <c:v>4.1355000000000004</c:v>
                </c:pt>
                <c:pt idx="3184">
                  <c:v>4.1440000000000001</c:v>
                </c:pt>
                <c:pt idx="3185">
                  <c:v>4.149</c:v>
                </c:pt>
                <c:pt idx="3186">
                  <c:v>4.1505000000000001</c:v>
                </c:pt>
                <c:pt idx="3187">
                  <c:v>4.1524999999999999</c:v>
                </c:pt>
                <c:pt idx="3188">
                  <c:v>4.1544999999999996</c:v>
                </c:pt>
                <c:pt idx="3189">
                  <c:v>4.1559999999999997</c:v>
                </c:pt>
                <c:pt idx="3190">
                  <c:v>4.1574999999999998</c:v>
                </c:pt>
                <c:pt idx="3191">
                  <c:v>4.16</c:v>
                </c:pt>
                <c:pt idx="3192">
                  <c:v>4.1619999999999999</c:v>
                </c:pt>
                <c:pt idx="3193">
                  <c:v>4.1645000000000003</c:v>
                </c:pt>
                <c:pt idx="3194">
                  <c:v>4.1660000000000004</c:v>
                </c:pt>
                <c:pt idx="3195">
                  <c:v>4.1680000000000001</c:v>
                </c:pt>
                <c:pt idx="3196">
                  <c:v>4.1704999999999997</c:v>
                </c:pt>
                <c:pt idx="3197">
                  <c:v>4.1725000000000003</c:v>
                </c:pt>
                <c:pt idx="3198">
                  <c:v>4.1745000000000001</c:v>
                </c:pt>
                <c:pt idx="3199">
                  <c:v>4.1764999999999999</c:v>
                </c:pt>
                <c:pt idx="3200">
                  <c:v>4.1795</c:v>
                </c:pt>
                <c:pt idx="3201">
                  <c:v>4.1814999999999998</c:v>
                </c:pt>
                <c:pt idx="3202">
                  <c:v>4.1840000000000002</c:v>
                </c:pt>
                <c:pt idx="3203">
                  <c:v>4.1859999999999999</c:v>
                </c:pt>
                <c:pt idx="3204">
                  <c:v>4.1879999999999997</c:v>
                </c:pt>
                <c:pt idx="3205">
                  <c:v>4.1900000000000004</c:v>
                </c:pt>
                <c:pt idx="3206">
                  <c:v>4.1920000000000002</c:v>
                </c:pt>
                <c:pt idx="3207">
                  <c:v>4.1944999999999997</c:v>
                </c:pt>
                <c:pt idx="3208">
                  <c:v>4.1959999999999997</c:v>
                </c:pt>
                <c:pt idx="3209">
                  <c:v>4.1985000000000001</c:v>
                </c:pt>
                <c:pt idx="3210">
                  <c:v>4.2004999999999999</c:v>
                </c:pt>
                <c:pt idx="3211">
                  <c:v>4.2024999999999997</c:v>
                </c:pt>
                <c:pt idx="3212">
                  <c:v>4.2045000000000003</c:v>
                </c:pt>
                <c:pt idx="3213">
                  <c:v>4.2069999999999999</c:v>
                </c:pt>
                <c:pt idx="3214">
                  <c:v>4.2084999999999999</c:v>
                </c:pt>
                <c:pt idx="3215">
                  <c:v>4.2104999999999997</c:v>
                </c:pt>
                <c:pt idx="3216">
                  <c:v>4.2130000000000001</c:v>
                </c:pt>
                <c:pt idx="3217">
                  <c:v>4.2149999999999999</c:v>
                </c:pt>
                <c:pt idx="3218">
                  <c:v>4.2169999999999996</c:v>
                </c:pt>
                <c:pt idx="3219">
                  <c:v>4.2195</c:v>
                </c:pt>
                <c:pt idx="3220">
                  <c:v>4.2225000000000001</c:v>
                </c:pt>
                <c:pt idx="3221">
                  <c:v>4.2244999999999999</c:v>
                </c:pt>
                <c:pt idx="3222">
                  <c:v>4.2264999999999997</c:v>
                </c:pt>
                <c:pt idx="3223">
                  <c:v>4.2285000000000004</c:v>
                </c:pt>
                <c:pt idx="3224">
                  <c:v>4.2305000000000001</c:v>
                </c:pt>
                <c:pt idx="3225">
                  <c:v>4.2324999999999999</c:v>
                </c:pt>
                <c:pt idx="3226">
                  <c:v>4.2344999999999997</c:v>
                </c:pt>
                <c:pt idx="3227">
                  <c:v>4.2359999999999998</c:v>
                </c:pt>
                <c:pt idx="3228">
                  <c:v>4.2389999999999999</c:v>
                </c:pt>
                <c:pt idx="3229">
                  <c:v>4.2435</c:v>
                </c:pt>
                <c:pt idx="3230">
                  <c:v>4.2460000000000004</c:v>
                </c:pt>
                <c:pt idx="3231">
                  <c:v>4.2480000000000002</c:v>
                </c:pt>
                <c:pt idx="3232">
                  <c:v>4.25</c:v>
                </c:pt>
                <c:pt idx="3233">
                  <c:v>4.2519999999999998</c:v>
                </c:pt>
                <c:pt idx="3234">
                  <c:v>4.2539999999999996</c:v>
                </c:pt>
                <c:pt idx="3235">
                  <c:v>4.2565</c:v>
                </c:pt>
                <c:pt idx="3236">
                  <c:v>4.2584999999999997</c:v>
                </c:pt>
                <c:pt idx="3237">
                  <c:v>4.2605000000000004</c:v>
                </c:pt>
                <c:pt idx="3238">
                  <c:v>4.2625000000000002</c:v>
                </c:pt>
                <c:pt idx="3239">
                  <c:v>4.2655000000000003</c:v>
                </c:pt>
                <c:pt idx="3240">
                  <c:v>4.2685000000000004</c:v>
                </c:pt>
                <c:pt idx="3241">
                  <c:v>4.2705000000000002</c:v>
                </c:pt>
                <c:pt idx="3242">
                  <c:v>4.2725</c:v>
                </c:pt>
                <c:pt idx="3243">
                  <c:v>4.2744999999999997</c:v>
                </c:pt>
                <c:pt idx="3244">
                  <c:v>4.2770000000000001</c:v>
                </c:pt>
                <c:pt idx="3245">
                  <c:v>4.2789999999999999</c:v>
                </c:pt>
                <c:pt idx="3246">
                  <c:v>4.2809999999999997</c:v>
                </c:pt>
                <c:pt idx="3247">
                  <c:v>4.2830000000000004</c:v>
                </c:pt>
                <c:pt idx="3248">
                  <c:v>4.2850000000000001</c:v>
                </c:pt>
                <c:pt idx="3249">
                  <c:v>4.2869999999999999</c:v>
                </c:pt>
                <c:pt idx="3250">
                  <c:v>4.2889999999999997</c:v>
                </c:pt>
                <c:pt idx="3251">
                  <c:v>4.2915000000000001</c:v>
                </c:pt>
                <c:pt idx="3252">
                  <c:v>4.2925000000000004</c:v>
                </c:pt>
                <c:pt idx="3253">
                  <c:v>4.2949999999999999</c:v>
                </c:pt>
                <c:pt idx="3254">
                  <c:v>4.2969999999999997</c:v>
                </c:pt>
                <c:pt idx="3255">
                  <c:v>4.2984999999999998</c:v>
                </c:pt>
                <c:pt idx="3256">
                  <c:v>4.3010000000000002</c:v>
                </c:pt>
                <c:pt idx="3257">
                  <c:v>4.3025000000000002</c:v>
                </c:pt>
                <c:pt idx="3258">
                  <c:v>4.3045</c:v>
                </c:pt>
                <c:pt idx="3259">
                  <c:v>4.3064999999999998</c:v>
                </c:pt>
                <c:pt idx="3260">
                  <c:v>4.3085000000000004</c:v>
                </c:pt>
                <c:pt idx="3261">
                  <c:v>4.3105000000000002</c:v>
                </c:pt>
                <c:pt idx="3262">
                  <c:v>4.3120000000000003</c:v>
                </c:pt>
                <c:pt idx="3263">
                  <c:v>4.3140000000000001</c:v>
                </c:pt>
                <c:pt idx="3264">
                  <c:v>4.3164999999999996</c:v>
                </c:pt>
                <c:pt idx="3265">
                  <c:v>4.319</c:v>
                </c:pt>
                <c:pt idx="3266">
                  <c:v>4.3215000000000003</c:v>
                </c:pt>
                <c:pt idx="3267">
                  <c:v>4.3235000000000001</c:v>
                </c:pt>
                <c:pt idx="3268">
                  <c:v>4.3254999999999999</c:v>
                </c:pt>
                <c:pt idx="3269">
                  <c:v>4.327</c:v>
                </c:pt>
                <c:pt idx="3270">
                  <c:v>4.3289999999999997</c:v>
                </c:pt>
                <c:pt idx="3271">
                  <c:v>4.3310000000000004</c:v>
                </c:pt>
                <c:pt idx="3272">
                  <c:v>4.3334999999999999</c:v>
                </c:pt>
                <c:pt idx="3273">
                  <c:v>4.3354999999999997</c:v>
                </c:pt>
                <c:pt idx="3274">
                  <c:v>4.3375000000000004</c:v>
                </c:pt>
                <c:pt idx="3275">
                  <c:v>4.3390000000000004</c:v>
                </c:pt>
                <c:pt idx="3276">
                  <c:v>4.3410000000000002</c:v>
                </c:pt>
                <c:pt idx="3277">
                  <c:v>4.343</c:v>
                </c:pt>
                <c:pt idx="3278">
                  <c:v>4.3440000000000003</c:v>
                </c:pt>
                <c:pt idx="3279">
                  <c:v>4.3460000000000001</c:v>
                </c:pt>
                <c:pt idx="3280">
                  <c:v>4.3475000000000001</c:v>
                </c:pt>
                <c:pt idx="3281">
                  <c:v>4.3490000000000002</c:v>
                </c:pt>
                <c:pt idx="3282">
                  <c:v>4.351</c:v>
                </c:pt>
                <c:pt idx="3283">
                  <c:v>4.3525</c:v>
                </c:pt>
                <c:pt idx="3284">
                  <c:v>4.3544999999999998</c:v>
                </c:pt>
                <c:pt idx="3285">
                  <c:v>4.3564999999999996</c:v>
                </c:pt>
                <c:pt idx="3286">
                  <c:v>4.3585000000000003</c:v>
                </c:pt>
                <c:pt idx="3287">
                  <c:v>4.3605</c:v>
                </c:pt>
                <c:pt idx="3288">
                  <c:v>4.3620000000000001</c:v>
                </c:pt>
                <c:pt idx="3289">
                  <c:v>4.3635000000000002</c:v>
                </c:pt>
                <c:pt idx="3290">
                  <c:v>4.3650000000000002</c:v>
                </c:pt>
                <c:pt idx="3291">
                  <c:v>4.367</c:v>
                </c:pt>
                <c:pt idx="3292">
                  <c:v>4.3685</c:v>
                </c:pt>
                <c:pt idx="3293">
                  <c:v>4.37</c:v>
                </c:pt>
                <c:pt idx="3294">
                  <c:v>4.3719999999999999</c:v>
                </c:pt>
                <c:pt idx="3295">
                  <c:v>4.3739999999999997</c:v>
                </c:pt>
                <c:pt idx="3296">
                  <c:v>4.3760000000000003</c:v>
                </c:pt>
                <c:pt idx="3297">
                  <c:v>4.3769999999999998</c:v>
                </c:pt>
                <c:pt idx="3298">
                  <c:v>4.3789999999999996</c:v>
                </c:pt>
                <c:pt idx="3299">
                  <c:v>4.38</c:v>
                </c:pt>
                <c:pt idx="3300">
                  <c:v>4.3819999999999997</c:v>
                </c:pt>
                <c:pt idx="3301">
                  <c:v>4.3834999999999997</c:v>
                </c:pt>
                <c:pt idx="3302">
                  <c:v>4.3849999999999998</c:v>
                </c:pt>
                <c:pt idx="3303">
                  <c:v>4.3864999999999998</c:v>
                </c:pt>
                <c:pt idx="3304">
                  <c:v>4.3890000000000002</c:v>
                </c:pt>
                <c:pt idx="3305">
                  <c:v>4.391</c:v>
                </c:pt>
                <c:pt idx="3306">
                  <c:v>4.3929999999999998</c:v>
                </c:pt>
                <c:pt idx="3307">
                  <c:v>4.3955000000000002</c:v>
                </c:pt>
                <c:pt idx="3308">
                  <c:v>4.3970000000000002</c:v>
                </c:pt>
                <c:pt idx="3309">
                  <c:v>4.3994999999999997</c:v>
                </c:pt>
                <c:pt idx="3310">
                  <c:v>4.4024999999999999</c:v>
                </c:pt>
                <c:pt idx="3311">
                  <c:v>4.4050000000000002</c:v>
                </c:pt>
                <c:pt idx="3312">
                  <c:v>4.407</c:v>
                </c:pt>
                <c:pt idx="3313">
                  <c:v>4.4085000000000001</c:v>
                </c:pt>
                <c:pt idx="3314">
                  <c:v>4.4104999999999999</c:v>
                </c:pt>
                <c:pt idx="3315">
                  <c:v>4.4124999999999996</c:v>
                </c:pt>
                <c:pt idx="3316">
                  <c:v>4.4139999999999997</c:v>
                </c:pt>
                <c:pt idx="3317">
                  <c:v>4.4160000000000004</c:v>
                </c:pt>
                <c:pt idx="3318">
                  <c:v>4.4180000000000001</c:v>
                </c:pt>
                <c:pt idx="3319">
                  <c:v>4.4204999999999997</c:v>
                </c:pt>
                <c:pt idx="3320">
                  <c:v>4.4225000000000003</c:v>
                </c:pt>
                <c:pt idx="3321">
                  <c:v>4.4240000000000004</c:v>
                </c:pt>
                <c:pt idx="3322">
                  <c:v>4.4255000000000004</c:v>
                </c:pt>
                <c:pt idx="3323">
                  <c:v>4.4269999999999996</c:v>
                </c:pt>
                <c:pt idx="3324">
                  <c:v>4.4284999999999997</c:v>
                </c:pt>
                <c:pt idx="3325">
                  <c:v>4.4305000000000003</c:v>
                </c:pt>
                <c:pt idx="3326">
                  <c:v>4.4320000000000004</c:v>
                </c:pt>
                <c:pt idx="3327">
                  <c:v>4.4335000000000004</c:v>
                </c:pt>
                <c:pt idx="3328">
                  <c:v>4.4344999999999999</c:v>
                </c:pt>
                <c:pt idx="3329">
                  <c:v>4.4364999999999997</c:v>
                </c:pt>
                <c:pt idx="3330">
                  <c:v>4.4379999999999997</c:v>
                </c:pt>
                <c:pt idx="3331">
                  <c:v>4.4400000000000004</c:v>
                </c:pt>
                <c:pt idx="3332">
                  <c:v>4.4414999999999996</c:v>
                </c:pt>
                <c:pt idx="3333">
                  <c:v>4.4435000000000002</c:v>
                </c:pt>
                <c:pt idx="3334">
                  <c:v>4.4444999999999997</c:v>
                </c:pt>
                <c:pt idx="3335">
                  <c:v>4.4459999999999997</c:v>
                </c:pt>
                <c:pt idx="3336">
                  <c:v>4.4480000000000004</c:v>
                </c:pt>
                <c:pt idx="3337">
                  <c:v>4.4509999999999996</c:v>
                </c:pt>
                <c:pt idx="3338">
                  <c:v>4.4524999999999997</c:v>
                </c:pt>
                <c:pt idx="3339">
                  <c:v>4.4539999999999997</c:v>
                </c:pt>
                <c:pt idx="3340">
                  <c:v>4.4550000000000001</c:v>
                </c:pt>
                <c:pt idx="3341">
                  <c:v>4.4565000000000001</c:v>
                </c:pt>
                <c:pt idx="3342">
                  <c:v>4.4584999999999999</c:v>
                </c:pt>
                <c:pt idx="3343">
                  <c:v>4.4610000000000003</c:v>
                </c:pt>
                <c:pt idx="3344">
                  <c:v>4.4630000000000001</c:v>
                </c:pt>
                <c:pt idx="3345">
                  <c:v>4.4645000000000001</c:v>
                </c:pt>
                <c:pt idx="3346">
                  <c:v>4.4660000000000002</c:v>
                </c:pt>
                <c:pt idx="3347">
                  <c:v>4.468</c:v>
                </c:pt>
                <c:pt idx="3348">
                  <c:v>4.4714999999999998</c:v>
                </c:pt>
                <c:pt idx="3349">
                  <c:v>4.4740000000000002</c:v>
                </c:pt>
                <c:pt idx="3350">
                  <c:v>4.4755000000000003</c:v>
                </c:pt>
                <c:pt idx="3351">
                  <c:v>4.4770000000000003</c:v>
                </c:pt>
                <c:pt idx="3352">
                  <c:v>4.4785000000000004</c:v>
                </c:pt>
                <c:pt idx="3353">
                  <c:v>4.4805000000000001</c:v>
                </c:pt>
                <c:pt idx="3354">
                  <c:v>4.4820000000000002</c:v>
                </c:pt>
                <c:pt idx="3355">
                  <c:v>4.484</c:v>
                </c:pt>
                <c:pt idx="3356">
                  <c:v>4.4855</c:v>
                </c:pt>
                <c:pt idx="3357">
                  <c:v>4.4870000000000001</c:v>
                </c:pt>
                <c:pt idx="3358">
                  <c:v>4.4889999999999999</c:v>
                </c:pt>
                <c:pt idx="3359">
                  <c:v>4.4935</c:v>
                </c:pt>
                <c:pt idx="3360">
                  <c:v>4.4954999999999998</c:v>
                </c:pt>
                <c:pt idx="3361">
                  <c:v>4.4965000000000002</c:v>
                </c:pt>
                <c:pt idx="3362">
                  <c:v>4.4980000000000002</c:v>
                </c:pt>
                <c:pt idx="3363">
                  <c:v>4.5</c:v>
                </c:pt>
                <c:pt idx="3364">
                  <c:v>4.5015000000000001</c:v>
                </c:pt>
                <c:pt idx="3365">
                  <c:v>4.5075000000000003</c:v>
                </c:pt>
                <c:pt idx="3366">
                  <c:v>4.5090000000000003</c:v>
                </c:pt>
                <c:pt idx="3367">
                  <c:v>4.5105000000000004</c:v>
                </c:pt>
                <c:pt idx="3368">
                  <c:v>4.5119999999999996</c:v>
                </c:pt>
                <c:pt idx="3369">
                  <c:v>4.5134999999999996</c:v>
                </c:pt>
                <c:pt idx="3370">
                  <c:v>4.5145</c:v>
                </c:pt>
                <c:pt idx="3371">
                  <c:v>4.516</c:v>
                </c:pt>
                <c:pt idx="3372">
                  <c:v>4.5175000000000001</c:v>
                </c:pt>
                <c:pt idx="3373">
                  <c:v>4.5194999999999999</c:v>
                </c:pt>
                <c:pt idx="3374">
                  <c:v>4.5209999999999999</c:v>
                </c:pt>
                <c:pt idx="3375">
                  <c:v>4.5225</c:v>
                </c:pt>
                <c:pt idx="3376">
                  <c:v>4.5235000000000003</c:v>
                </c:pt>
                <c:pt idx="3377">
                  <c:v>4.5255000000000001</c:v>
                </c:pt>
                <c:pt idx="3378">
                  <c:v>4.5265000000000004</c:v>
                </c:pt>
                <c:pt idx="3379">
                  <c:v>4.5285000000000002</c:v>
                </c:pt>
                <c:pt idx="3380">
                  <c:v>4.53</c:v>
                </c:pt>
                <c:pt idx="3381">
                  <c:v>4.5315000000000003</c:v>
                </c:pt>
                <c:pt idx="3382">
                  <c:v>4.5415000000000001</c:v>
                </c:pt>
                <c:pt idx="3383">
                  <c:v>4.5425000000000004</c:v>
                </c:pt>
                <c:pt idx="3384">
                  <c:v>4.5439999999999996</c:v>
                </c:pt>
                <c:pt idx="3385">
                  <c:v>4.5454999999999997</c:v>
                </c:pt>
                <c:pt idx="3386">
                  <c:v>4.5475000000000003</c:v>
                </c:pt>
                <c:pt idx="3387">
                  <c:v>4.5490000000000004</c:v>
                </c:pt>
                <c:pt idx="3388">
                  <c:v>4.5505000000000004</c:v>
                </c:pt>
                <c:pt idx="3389">
                  <c:v>4.5519999999999996</c:v>
                </c:pt>
                <c:pt idx="3390">
                  <c:v>4.5534999999999997</c:v>
                </c:pt>
                <c:pt idx="3391">
                  <c:v>4.5545</c:v>
                </c:pt>
                <c:pt idx="3392">
                  <c:v>4.556</c:v>
                </c:pt>
                <c:pt idx="3393">
                  <c:v>4.5579999999999998</c:v>
                </c:pt>
                <c:pt idx="3394">
                  <c:v>4.5640000000000001</c:v>
                </c:pt>
                <c:pt idx="3395">
                  <c:v>4.5685000000000002</c:v>
                </c:pt>
                <c:pt idx="3396">
                  <c:v>4.5705</c:v>
                </c:pt>
                <c:pt idx="3397">
                  <c:v>4.5724999999999998</c:v>
                </c:pt>
                <c:pt idx="3398">
                  <c:v>4.5739999999999998</c:v>
                </c:pt>
                <c:pt idx="3399">
                  <c:v>4.5754999999999999</c:v>
                </c:pt>
                <c:pt idx="3400">
                  <c:v>4.577</c:v>
                </c:pt>
                <c:pt idx="3401">
                  <c:v>4.5789999999999997</c:v>
                </c:pt>
                <c:pt idx="3402">
                  <c:v>4.58</c:v>
                </c:pt>
                <c:pt idx="3403">
                  <c:v>4.5819999999999999</c:v>
                </c:pt>
                <c:pt idx="3404">
                  <c:v>4.5839999999999996</c:v>
                </c:pt>
                <c:pt idx="3405">
                  <c:v>4.5860000000000003</c:v>
                </c:pt>
                <c:pt idx="3406">
                  <c:v>4.5880000000000001</c:v>
                </c:pt>
                <c:pt idx="3407">
                  <c:v>4.59</c:v>
                </c:pt>
                <c:pt idx="3408">
                  <c:v>4.5919999999999996</c:v>
                </c:pt>
                <c:pt idx="3409">
                  <c:v>4.5940000000000003</c:v>
                </c:pt>
                <c:pt idx="3410">
                  <c:v>4.5960000000000001</c:v>
                </c:pt>
                <c:pt idx="3411">
                  <c:v>4.5975000000000001</c:v>
                </c:pt>
                <c:pt idx="3412">
                  <c:v>4.5994999999999999</c:v>
                </c:pt>
                <c:pt idx="3413">
                  <c:v>4.601</c:v>
                </c:pt>
                <c:pt idx="3414">
                  <c:v>4.6029999999999998</c:v>
                </c:pt>
                <c:pt idx="3415">
                  <c:v>4.6050000000000004</c:v>
                </c:pt>
                <c:pt idx="3416">
                  <c:v>4.6070000000000002</c:v>
                </c:pt>
                <c:pt idx="3417">
                  <c:v>4.609</c:v>
                </c:pt>
                <c:pt idx="3418">
                  <c:v>4.6109999999999998</c:v>
                </c:pt>
                <c:pt idx="3419">
                  <c:v>4.6130000000000004</c:v>
                </c:pt>
                <c:pt idx="3420">
                  <c:v>4.6144999999999996</c:v>
                </c:pt>
                <c:pt idx="3421">
                  <c:v>4.6165000000000003</c:v>
                </c:pt>
                <c:pt idx="3422">
                  <c:v>4.6185</c:v>
                </c:pt>
                <c:pt idx="3423">
                  <c:v>4.6204999999999998</c:v>
                </c:pt>
                <c:pt idx="3424">
                  <c:v>4.6215000000000002</c:v>
                </c:pt>
                <c:pt idx="3425">
                  <c:v>4.6239999999999997</c:v>
                </c:pt>
                <c:pt idx="3426">
                  <c:v>4.6260000000000003</c:v>
                </c:pt>
                <c:pt idx="3427">
                  <c:v>4.6275000000000004</c:v>
                </c:pt>
                <c:pt idx="3428">
                  <c:v>4.63</c:v>
                </c:pt>
                <c:pt idx="3429">
                  <c:v>4.6315</c:v>
                </c:pt>
                <c:pt idx="3430">
                  <c:v>4.6334999999999997</c:v>
                </c:pt>
                <c:pt idx="3431">
                  <c:v>4.6355000000000004</c:v>
                </c:pt>
                <c:pt idx="3432">
                  <c:v>4.6375000000000002</c:v>
                </c:pt>
                <c:pt idx="3433">
                  <c:v>4.6395</c:v>
                </c:pt>
                <c:pt idx="3434">
                  <c:v>4.641</c:v>
                </c:pt>
                <c:pt idx="3435">
                  <c:v>4.6425000000000001</c:v>
                </c:pt>
                <c:pt idx="3436">
                  <c:v>4.6444999999999999</c:v>
                </c:pt>
                <c:pt idx="3437">
                  <c:v>4.6464999999999996</c:v>
                </c:pt>
                <c:pt idx="3438">
                  <c:v>4.6485000000000003</c:v>
                </c:pt>
                <c:pt idx="3439">
                  <c:v>4.6505000000000001</c:v>
                </c:pt>
                <c:pt idx="3440">
                  <c:v>4.6524999999999999</c:v>
                </c:pt>
                <c:pt idx="3441">
                  <c:v>4.6544999999999996</c:v>
                </c:pt>
                <c:pt idx="3442">
                  <c:v>4.6565000000000003</c:v>
                </c:pt>
                <c:pt idx="3443">
                  <c:v>4.6580000000000004</c:v>
                </c:pt>
                <c:pt idx="3444">
                  <c:v>4.66</c:v>
                </c:pt>
                <c:pt idx="3445">
                  <c:v>4.6615000000000002</c:v>
                </c:pt>
                <c:pt idx="3446">
                  <c:v>4.6635</c:v>
                </c:pt>
                <c:pt idx="3447">
                  <c:v>4.6654999999999998</c:v>
                </c:pt>
                <c:pt idx="3448">
                  <c:v>4.6675000000000004</c:v>
                </c:pt>
                <c:pt idx="3449">
                  <c:v>4.6695000000000002</c:v>
                </c:pt>
                <c:pt idx="3450">
                  <c:v>4.6715</c:v>
                </c:pt>
                <c:pt idx="3451">
                  <c:v>4.6734999999999998</c:v>
                </c:pt>
                <c:pt idx="3452">
                  <c:v>4.6755000000000004</c:v>
                </c:pt>
                <c:pt idx="3453">
                  <c:v>4.6769999999999996</c:v>
                </c:pt>
                <c:pt idx="3454">
                  <c:v>4.6790000000000003</c:v>
                </c:pt>
                <c:pt idx="3455">
                  <c:v>4.6805000000000003</c:v>
                </c:pt>
                <c:pt idx="3456">
                  <c:v>4.6825000000000001</c:v>
                </c:pt>
                <c:pt idx="3457">
                  <c:v>4.6844999999999999</c:v>
                </c:pt>
                <c:pt idx="3458">
                  <c:v>4.6864999999999997</c:v>
                </c:pt>
                <c:pt idx="3459">
                  <c:v>4.6885000000000003</c:v>
                </c:pt>
                <c:pt idx="3460">
                  <c:v>4.6905000000000001</c:v>
                </c:pt>
                <c:pt idx="3461">
                  <c:v>4.6924999999999999</c:v>
                </c:pt>
                <c:pt idx="3462">
                  <c:v>4.694</c:v>
                </c:pt>
                <c:pt idx="3463">
                  <c:v>4.6959999999999997</c:v>
                </c:pt>
                <c:pt idx="3464">
                  <c:v>4.6980000000000004</c:v>
                </c:pt>
                <c:pt idx="3465">
                  <c:v>4.7</c:v>
                </c:pt>
                <c:pt idx="3466">
                  <c:v>4.7015000000000002</c:v>
                </c:pt>
                <c:pt idx="3467">
                  <c:v>4.7035</c:v>
                </c:pt>
                <c:pt idx="3468">
                  <c:v>4.7054999999999998</c:v>
                </c:pt>
                <c:pt idx="3469">
                  <c:v>4.7080000000000002</c:v>
                </c:pt>
                <c:pt idx="3470">
                  <c:v>4.71</c:v>
                </c:pt>
                <c:pt idx="3471">
                  <c:v>4.7119999999999997</c:v>
                </c:pt>
                <c:pt idx="3472">
                  <c:v>4.7130000000000001</c:v>
                </c:pt>
                <c:pt idx="3473">
                  <c:v>4.7149999999999999</c:v>
                </c:pt>
                <c:pt idx="3474">
                  <c:v>4.7169999999999996</c:v>
                </c:pt>
                <c:pt idx="3475">
                  <c:v>4.7190000000000003</c:v>
                </c:pt>
                <c:pt idx="3476">
                  <c:v>4.7210000000000001</c:v>
                </c:pt>
                <c:pt idx="3477">
                  <c:v>4.7225000000000001</c:v>
                </c:pt>
                <c:pt idx="3478">
                  <c:v>4.7240000000000002</c:v>
                </c:pt>
                <c:pt idx="3479">
                  <c:v>4.726</c:v>
                </c:pt>
                <c:pt idx="3480">
                  <c:v>4.7285000000000004</c:v>
                </c:pt>
                <c:pt idx="3481">
                  <c:v>4.7305000000000001</c:v>
                </c:pt>
                <c:pt idx="3482">
                  <c:v>4.7320000000000002</c:v>
                </c:pt>
                <c:pt idx="3483">
                  <c:v>4.734</c:v>
                </c:pt>
                <c:pt idx="3484">
                  <c:v>4.7359999999999998</c:v>
                </c:pt>
                <c:pt idx="3485">
                  <c:v>4.7374999999999998</c:v>
                </c:pt>
                <c:pt idx="3486">
                  <c:v>4.7389999999999999</c:v>
                </c:pt>
                <c:pt idx="3487">
                  <c:v>4.7409999999999997</c:v>
                </c:pt>
                <c:pt idx="3488">
                  <c:v>4.7424999999999997</c:v>
                </c:pt>
                <c:pt idx="3489">
                  <c:v>4.7445000000000004</c:v>
                </c:pt>
                <c:pt idx="3490">
                  <c:v>4.7465000000000002</c:v>
                </c:pt>
                <c:pt idx="3491">
                  <c:v>4.7480000000000002</c:v>
                </c:pt>
                <c:pt idx="3492">
                  <c:v>4.7495000000000003</c:v>
                </c:pt>
                <c:pt idx="3493">
                  <c:v>4.7515000000000001</c:v>
                </c:pt>
                <c:pt idx="3494">
                  <c:v>4.7530000000000001</c:v>
                </c:pt>
                <c:pt idx="3495">
                  <c:v>4.7545000000000002</c:v>
                </c:pt>
                <c:pt idx="3496">
                  <c:v>4.7565</c:v>
                </c:pt>
                <c:pt idx="3497">
                  <c:v>4.7575000000000003</c:v>
                </c:pt>
                <c:pt idx="3498">
                  <c:v>4.7590000000000003</c:v>
                </c:pt>
                <c:pt idx="3499">
                  <c:v>4.7605000000000004</c:v>
                </c:pt>
                <c:pt idx="3500">
                  <c:v>4.7619999999999996</c:v>
                </c:pt>
                <c:pt idx="3501">
                  <c:v>4.7629999999999999</c:v>
                </c:pt>
                <c:pt idx="3502">
                  <c:v>4.7649999999999997</c:v>
                </c:pt>
                <c:pt idx="3503">
                  <c:v>4.766</c:v>
                </c:pt>
                <c:pt idx="3504">
                  <c:v>4.7675000000000001</c:v>
                </c:pt>
                <c:pt idx="3505">
                  <c:v>4.7685000000000004</c:v>
                </c:pt>
                <c:pt idx="3506">
                  <c:v>4.7699999999999996</c:v>
                </c:pt>
                <c:pt idx="3507">
                  <c:v>4.7725</c:v>
                </c:pt>
                <c:pt idx="3508">
                  <c:v>4.7744999999999997</c:v>
                </c:pt>
                <c:pt idx="3509">
                  <c:v>4.7759999999999998</c:v>
                </c:pt>
                <c:pt idx="3510">
                  <c:v>4.7774999999999999</c:v>
                </c:pt>
                <c:pt idx="3511">
                  <c:v>4.7789999999999999</c:v>
                </c:pt>
                <c:pt idx="3512">
                  <c:v>4.7809999999999997</c:v>
                </c:pt>
                <c:pt idx="3513">
                  <c:v>4.7824999999999998</c:v>
                </c:pt>
                <c:pt idx="3514">
                  <c:v>4.8040000000000003</c:v>
                </c:pt>
                <c:pt idx="3515">
                  <c:v>4.8045</c:v>
                </c:pt>
                <c:pt idx="3516">
                  <c:v>4.806</c:v>
                </c:pt>
                <c:pt idx="3517">
                  <c:v>4.8075000000000001</c:v>
                </c:pt>
                <c:pt idx="3518">
                  <c:v>4.8090000000000002</c:v>
                </c:pt>
                <c:pt idx="3519">
                  <c:v>4.8105000000000002</c:v>
                </c:pt>
                <c:pt idx="3520">
                  <c:v>4.8125</c:v>
                </c:pt>
                <c:pt idx="3521">
                  <c:v>4.8140000000000001</c:v>
                </c:pt>
                <c:pt idx="3522">
                  <c:v>4.8155000000000001</c:v>
                </c:pt>
                <c:pt idx="3523">
                  <c:v>4.8170000000000002</c:v>
                </c:pt>
                <c:pt idx="3524">
                  <c:v>4.819</c:v>
                </c:pt>
                <c:pt idx="3525">
                  <c:v>4.82</c:v>
                </c:pt>
                <c:pt idx="3526">
                  <c:v>4.8220000000000001</c:v>
                </c:pt>
                <c:pt idx="3527">
                  <c:v>4.8235000000000001</c:v>
                </c:pt>
                <c:pt idx="3528">
                  <c:v>4.8244999999999996</c:v>
                </c:pt>
                <c:pt idx="3529">
                  <c:v>4.8259999999999996</c:v>
                </c:pt>
                <c:pt idx="3530">
                  <c:v>4.8274999999999997</c:v>
                </c:pt>
                <c:pt idx="3531">
                  <c:v>4.8289999999999997</c:v>
                </c:pt>
                <c:pt idx="3532">
                  <c:v>4.83</c:v>
                </c:pt>
                <c:pt idx="3533">
                  <c:v>4.8319999999999999</c:v>
                </c:pt>
                <c:pt idx="3534">
                  <c:v>4.8334999999999999</c:v>
                </c:pt>
                <c:pt idx="3535">
                  <c:v>4.835</c:v>
                </c:pt>
                <c:pt idx="3536">
                  <c:v>4.8365</c:v>
                </c:pt>
                <c:pt idx="3537">
                  <c:v>4.8384999999999998</c:v>
                </c:pt>
                <c:pt idx="3538">
                  <c:v>4.84</c:v>
                </c:pt>
                <c:pt idx="3539">
                  <c:v>4.8414999999999999</c:v>
                </c:pt>
                <c:pt idx="3540">
                  <c:v>4.8434999999999997</c:v>
                </c:pt>
                <c:pt idx="3541">
                  <c:v>4.8455000000000004</c:v>
                </c:pt>
                <c:pt idx="3542">
                  <c:v>4.8470000000000004</c:v>
                </c:pt>
                <c:pt idx="3543">
                  <c:v>4.8484999999999996</c:v>
                </c:pt>
                <c:pt idx="3544">
                  <c:v>4.8499999999999996</c:v>
                </c:pt>
                <c:pt idx="3545">
                  <c:v>4.8520000000000003</c:v>
                </c:pt>
                <c:pt idx="3546">
                  <c:v>4.8535000000000004</c:v>
                </c:pt>
                <c:pt idx="3547">
                  <c:v>4.8550000000000004</c:v>
                </c:pt>
                <c:pt idx="3548">
                  <c:v>4.8564999999999996</c:v>
                </c:pt>
                <c:pt idx="3549">
                  <c:v>4.8579999999999997</c:v>
                </c:pt>
                <c:pt idx="3550">
                  <c:v>4.8594999999999997</c:v>
                </c:pt>
                <c:pt idx="3551">
                  <c:v>4.8609999999999998</c:v>
                </c:pt>
                <c:pt idx="3552">
                  <c:v>4.8624999999999998</c:v>
                </c:pt>
                <c:pt idx="3553">
                  <c:v>4.8639999999999999</c:v>
                </c:pt>
                <c:pt idx="3554">
                  <c:v>4.8654999999999999</c:v>
                </c:pt>
                <c:pt idx="3555">
                  <c:v>4.8834999999999997</c:v>
                </c:pt>
                <c:pt idx="3556">
                  <c:v>4.8849999999999998</c:v>
                </c:pt>
                <c:pt idx="3557">
                  <c:v>4.8869999999999996</c:v>
                </c:pt>
                <c:pt idx="3558">
                  <c:v>4.8879999999999999</c:v>
                </c:pt>
                <c:pt idx="3559">
                  <c:v>4.8895</c:v>
                </c:pt>
                <c:pt idx="3560">
                  <c:v>4.8905000000000003</c:v>
                </c:pt>
                <c:pt idx="3561">
                  <c:v>4.8920000000000003</c:v>
                </c:pt>
                <c:pt idx="3562">
                  <c:v>4.8935000000000004</c:v>
                </c:pt>
                <c:pt idx="3563">
                  <c:v>4.8949999999999996</c:v>
                </c:pt>
                <c:pt idx="3564">
                  <c:v>4.8959999999999999</c:v>
                </c:pt>
                <c:pt idx="3565">
                  <c:v>4.8975</c:v>
                </c:pt>
                <c:pt idx="3566">
                  <c:v>4.8994999999999997</c:v>
                </c:pt>
                <c:pt idx="3567">
                  <c:v>4.9005000000000001</c:v>
                </c:pt>
                <c:pt idx="3568">
                  <c:v>4.9020000000000001</c:v>
                </c:pt>
                <c:pt idx="3569">
                  <c:v>4.9035000000000002</c:v>
                </c:pt>
                <c:pt idx="3570">
                  <c:v>4.9044999999999996</c:v>
                </c:pt>
                <c:pt idx="3571">
                  <c:v>4.9059999999999997</c:v>
                </c:pt>
                <c:pt idx="3572">
                  <c:v>4.907</c:v>
                </c:pt>
                <c:pt idx="3573">
                  <c:v>4.9085000000000001</c:v>
                </c:pt>
                <c:pt idx="3574">
                  <c:v>4.91</c:v>
                </c:pt>
                <c:pt idx="3575">
                  <c:v>4.9115000000000002</c:v>
                </c:pt>
                <c:pt idx="3576">
                  <c:v>4.9130000000000003</c:v>
                </c:pt>
                <c:pt idx="3577">
                  <c:v>4.9145000000000003</c:v>
                </c:pt>
                <c:pt idx="3578">
                  <c:v>4.9160000000000004</c:v>
                </c:pt>
                <c:pt idx="3579">
                  <c:v>4.9175000000000004</c:v>
                </c:pt>
                <c:pt idx="3580">
                  <c:v>4.9184999999999999</c:v>
                </c:pt>
                <c:pt idx="3581">
                  <c:v>4.9204999999999997</c:v>
                </c:pt>
                <c:pt idx="3582">
                  <c:v>4.9210000000000003</c:v>
                </c:pt>
                <c:pt idx="3583">
                  <c:v>4.9225000000000003</c:v>
                </c:pt>
                <c:pt idx="3584">
                  <c:v>4.9245000000000001</c:v>
                </c:pt>
                <c:pt idx="3585">
                  <c:v>4.9255000000000004</c:v>
                </c:pt>
                <c:pt idx="3586">
                  <c:v>4.9269999999999996</c:v>
                </c:pt>
                <c:pt idx="3587">
                  <c:v>4.9284999999999997</c:v>
                </c:pt>
                <c:pt idx="3588">
                  <c:v>4.93</c:v>
                </c:pt>
                <c:pt idx="3589">
                  <c:v>4.9320000000000004</c:v>
                </c:pt>
                <c:pt idx="3590">
                  <c:v>4.9329999999999998</c:v>
                </c:pt>
                <c:pt idx="3591">
                  <c:v>4.9344999999999999</c:v>
                </c:pt>
                <c:pt idx="3592">
                  <c:v>4.9359999999999999</c:v>
                </c:pt>
                <c:pt idx="3593">
                  <c:v>4.9524999999999997</c:v>
                </c:pt>
                <c:pt idx="3594">
                  <c:v>4.9545000000000003</c:v>
                </c:pt>
                <c:pt idx="3595">
                  <c:v>4.9554999999999998</c:v>
                </c:pt>
                <c:pt idx="3596">
                  <c:v>4.9574999999999996</c:v>
                </c:pt>
                <c:pt idx="3597">
                  <c:v>4.9589999999999996</c:v>
                </c:pt>
                <c:pt idx="3598">
                  <c:v>4.9604999999999997</c:v>
                </c:pt>
                <c:pt idx="3599">
                  <c:v>4.9625000000000004</c:v>
                </c:pt>
                <c:pt idx="3600">
                  <c:v>4.9640000000000004</c:v>
                </c:pt>
                <c:pt idx="3601">
                  <c:v>4.9654999999999996</c:v>
                </c:pt>
                <c:pt idx="3602">
                  <c:v>4.9669999999999996</c:v>
                </c:pt>
                <c:pt idx="3603">
                  <c:v>4.9684999999999997</c:v>
                </c:pt>
                <c:pt idx="3604">
                  <c:v>4.97</c:v>
                </c:pt>
                <c:pt idx="3605">
                  <c:v>4.9714999999999998</c:v>
                </c:pt>
                <c:pt idx="3606">
                  <c:v>4.9734999999999996</c:v>
                </c:pt>
                <c:pt idx="3607">
                  <c:v>4.9749999999999996</c:v>
                </c:pt>
                <c:pt idx="3608">
                  <c:v>4.9764999999999997</c:v>
                </c:pt>
                <c:pt idx="3609">
                  <c:v>4.9779999999999998</c:v>
                </c:pt>
                <c:pt idx="3610">
                  <c:v>4.9794999999999998</c:v>
                </c:pt>
                <c:pt idx="3611">
                  <c:v>4.9809999999999999</c:v>
                </c:pt>
                <c:pt idx="3612">
                  <c:v>4.9824999999999999</c:v>
                </c:pt>
                <c:pt idx="3613">
                  <c:v>4.9844999999999997</c:v>
                </c:pt>
                <c:pt idx="3614">
                  <c:v>4.9859999999999998</c:v>
                </c:pt>
                <c:pt idx="3615">
                  <c:v>4.9874999999999998</c:v>
                </c:pt>
                <c:pt idx="3616">
                  <c:v>4.9889999999999999</c:v>
                </c:pt>
                <c:pt idx="3617">
                  <c:v>4.9904999999999999</c:v>
                </c:pt>
                <c:pt idx="3618">
                  <c:v>4.992</c:v>
                </c:pt>
                <c:pt idx="3619">
                  <c:v>4.9930000000000003</c:v>
                </c:pt>
                <c:pt idx="3620">
                  <c:v>4.9945000000000004</c:v>
                </c:pt>
                <c:pt idx="3621">
                  <c:v>4.9960000000000004</c:v>
                </c:pt>
                <c:pt idx="3622">
                  <c:v>4.9974999999999996</c:v>
                </c:pt>
                <c:pt idx="3623">
                  <c:v>4.9989999999999997</c:v>
                </c:pt>
                <c:pt idx="3624">
                  <c:v>5.0004999999999997</c:v>
                </c:pt>
                <c:pt idx="3625">
                  <c:v>5.0015000000000001</c:v>
                </c:pt>
                <c:pt idx="3626">
                  <c:v>5.0030000000000001</c:v>
                </c:pt>
                <c:pt idx="3627">
                  <c:v>5.0125000000000002</c:v>
                </c:pt>
                <c:pt idx="3628">
                  <c:v>5.0235000000000003</c:v>
                </c:pt>
                <c:pt idx="3629">
                  <c:v>5.0250000000000004</c:v>
                </c:pt>
                <c:pt idx="3630">
                  <c:v>5.0265000000000004</c:v>
                </c:pt>
                <c:pt idx="3631">
                  <c:v>5.0294999999999996</c:v>
                </c:pt>
                <c:pt idx="3632">
                  <c:v>5.0369999999999999</c:v>
                </c:pt>
                <c:pt idx="3633">
                  <c:v>5.0389999999999997</c:v>
                </c:pt>
                <c:pt idx="3634">
                  <c:v>5.0404999999999998</c:v>
                </c:pt>
                <c:pt idx="3635">
                  <c:v>5.0425000000000004</c:v>
                </c:pt>
                <c:pt idx="3636">
                  <c:v>5.0439999999999996</c:v>
                </c:pt>
                <c:pt idx="3637">
                  <c:v>5.0460000000000003</c:v>
                </c:pt>
                <c:pt idx="3638">
                  <c:v>5.0475000000000003</c:v>
                </c:pt>
                <c:pt idx="3639">
                  <c:v>5.0490000000000004</c:v>
                </c:pt>
                <c:pt idx="3640">
                  <c:v>5.0510000000000002</c:v>
                </c:pt>
                <c:pt idx="3641">
                  <c:v>5.0529999999999999</c:v>
                </c:pt>
                <c:pt idx="3642">
                  <c:v>5.0545</c:v>
                </c:pt>
                <c:pt idx="3643">
                  <c:v>5.0564999999999998</c:v>
                </c:pt>
                <c:pt idx="3644">
                  <c:v>5.0585000000000004</c:v>
                </c:pt>
                <c:pt idx="3645">
                  <c:v>5.0605000000000002</c:v>
                </c:pt>
                <c:pt idx="3646">
                  <c:v>5.0629999999999997</c:v>
                </c:pt>
                <c:pt idx="3647">
                  <c:v>5.0644999999999998</c:v>
                </c:pt>
                <c:pt idx="3648">
                  <c:v>5.0664999999999996</c:v>
                </c:pt>
                <c:pt idx="3649">
                  <c:v>5.0679999999999996</c:v>
                </c:pt>
                <c:pt idx="3650">
                  <c:v>5.07</c:v>
                </c:pt>
                <c:pt idx="3651">
                  <c:v>5.0720000000000001</c:v>
                </c:pt>
                <c:pt idx="3652">
                  <c:v>5.0739999999999998</c:v>
                </c:pt>
                <c:pt idx="3653">
                  <c:v>5.0759999999999996</c:v>
                </c:pt>
                <c:pt idx="3654">
                  <c:v>5.0780000000000003</c:v>
                </c:pt>
                <c:pt idx="3655">
                  <c:v>5.08</c:v>
                </c:pt>
                <c:pt idx="3656">
                  <c:v>5.0819999999999999</c:v>
                </c:pt>
                <c:pt idx="3657">
                  <c:v>5.0839999999999996</c:v>
                </c:pt>
                <c:pt idx="3658">
                  <c:v>5.0854999999999997</c:v>
                </c:pt>
                <c:pt idx="3659">
                  <c:v>5.0880000000000001</c:v>
                </c:pt>
                <c:pt idx="3660">
                  <c:v>5.0895000000000001</c:v>
                </c:pt>
                <c:pt idx="3661">
                  <c:v>5.0914999999999999</c:v>
                </c:pt>
                <c:pt idx="3662">
                  <c:v>5.093</c:v>
                </c:pt>
                <c:pt idx="3663">
                  <c:v>5.0949999999999998</c:v>
                </c:pt>
                <c:pt idx="3664">
                  <c:v>5.0970000000000004</c:v>
                </c:pt>
                <c:pt idx="3665">
                  <c:v>5.0990000000000002</c:v>
                </c:pt>
                <c:pt idx="3666">
                  <c:v>5.101</c:v>
                </c:pt>
                <c:pt idx="3667">
                  <c:v>5.1029999999999998</c:v>
                </c:pt>
                <c:pt idx="3668">
                  <c:v>5.1050000000000004</c:v>
                </c:pt>
                <c:pt idx="3669">
                  <c:v>5.1070000000000002</c:v>
                </c:pt>
                <c:pt idx="3670">
                  <c:v>5.1085000000000003</c:v>
                </c:pt>
                <c:pt idx="3671">
                  <c:v>5.1100000000000003</c:v>
                </c:pt>
                <c:pt idx="3672">
                  <c:v>5.1124999999999998</c:v>
                </c:pt>
                <c:pt idx="3673">
                  <c:v>5.1139999999999999</c:v>
                </c:pt>
                <c:pt idx="3674">
                  <c:v>5.1159999999999997</c:v>
                </c:pt>
                <c:pt idx="3675">
                  <c:v>5.1185</c:v>
                </c:pt>
                <c:pt idx="3676">
                  <c:v>5.12</c:v>
                </c:pt>
                <c:pt idx="3677">
                  <c:v>5.1219999999999999</c:v>
                </c:pt>
                <c:pt idx="3678">
                  <c:v>5.1239999999999997</c:v>
                </c:pt>
                <c:pt idx="3679">
                  <c:v>5.1260000000000003</c:v>
                </c:pt>
                <c:pt idx="3680">
                  <c:v>5.1275000000000004</c:v>
                </c:pt>
                <c:pt idx="3681">
                  <c:v>5.1289999999999996</c:v>
                </c:pt>
                <c:pt idx="3682">
                  <c:v>5.1310000000000002</c:v>
                </c:pt>
                <c:pt idx="3683">
                  <c:v>5.1334999999999997</c:v>
                </c:pt>
                <c:pt idx="3684">
                  <c:v>5.1345000000000001</c:v>
                </c:pt>
                <c:pt idx="3685">
                  <c:v>5.1369999999999996</c:v>
                </c:pt>
                <c:pt idx="3686">
                  <c:v>5.1384999999999996</c:v>
                </c:pt>
                <c:pt idx="3687">
                  <c:v>5.141</c:v>
                </c:pt>
                <c:pt idx="3688">
                  <c:v>5.1429999999999998</c:v>
                </c:pt>
                <c:pt idx="3689">
                  <c:v>5.1449999999999996</c:v>
                </c:pt>
                <c:pt idx="3690">
                  <c:v>5.1464999999999996</c:v>
                </c:pt>
                <c:pt idx="3691">
                  <c:v>5.1485000000000003</c:v>
                </c:pt>
                <c:pt idx="3692">
                  <c:v>5.1505000000000001</c:v>
                </c:pt>
                <c:pt idx="3693">
                  <c:v>5.1524999999999999</c:v>
                </c:pt>
                <c:pt idx="3694">
                  <c:v>5.1539999999999999</c:v>
                </c:pt>
                <c:pt idx="3695">
                  <c:v>5.1559999999999997</c:v>
                </c:pt>
                <c:pt idx="3696">
                  <c:v>5.1580000000000004</c:v>
                </c:pt>
                <c:pt idx="3697">
                  <c:v>5.1604999999999999</c:v>
                </c:pt>
                <c:pt idx="3698">
                  <c:v>5.1624999999999996</c:v>
                </c:pt>
                <c:pt idx="3699">
                  <c:v>5.1639999999999997</c:v>
                </c:pt>
                <c:pt idx="3700">
                  <c:v>5.1660000000000004</c:v>
                </c:pt>
                <c:pt idx="3701">
                  <c:v>5.1680000000000001</c:v>
                </c:pt>
                <c:pt idx="3702">
                  <c:v>5.1695000000000002</c:v>
                </c:pt>
                <c:pt idx="3703">
                  <c:v>5.1715</c:v>
                </c:pt>
                <c:pt idx="3704">
                  <c:v>5.1734999999999998</c:v>
                </c:pt>
                <c:pt idx="3705">
                  <c:v>5.1755000000000004</c:v>
                </c:pt>
                <c:pt idx="3706">
                  <c:v>5.1775000000000002</c:v>
                </c:pt>
                <c:pt idx="3707">
                  <c:v>5.1795</c:v>
                </c:pt>
                <c:pt idx="3708">
                  <c:v>5.1814999999999998</c:v>
                </c:pt>
                <c:pt idx="3709">
                  <c:v>5.1835000000000004</c:v>
                </c:pt>
                <c:pt idx="3710">
                  <c:v>5.1849999999999996</c:v>
                </c:pt>
                <c:pt idx="3711">
                  <c:v>5.1870000000000003</c:v>
                </c:pt>
                <c:pt idx="3712">
                  <c:v>5.1890000000000001</c:v>
                </c:pt>
                <c:pt idx="3713">
                  <c:v>5.1909999999999998</c:v>
                </c:pt>
                <c:pt idx="3714">
                  <c:v>5.1924999999999999</c:v>
                </c:pt>
                <c:pt idx="3715">
                  <c:v>5.1944999999999997</c:v>
                </c:pt>
                <c:pt idx="3716">
                  <c:v>5.1965000000000003</c:v>
                </c:pt>
                <c:pt idx="3717">
                  <c:v>5.1985000000000001</c:v>
                </c:pt>
                <c:pt idx="3718">
                  <c:v>5.2</c:v>
                </c:pt>
                <c:pt idx="3719">
                  <c:v>5.202</c:v>
                </c:pt>
                <c:pt idx="3720">
                  <c:v>5.2039999999999997</c:v>
                </c:pt>
                <c:pt idx="3721">
                  <c:v>5.2060000000000004</c:v>
                </c:pt>
                <c:pt idx="3722">
                  <c:v>5.2074999999999996</c:v>
                </c:pt>
                <c:pt idx="3723">
                  <c:v>5.2089999999999996</c:v>
                </c:pt>
                <c:pt idx="3724">
                  <c:v>5.2110000000000003</c:v>
                </c:pt>
                <c:pt idx="3725">
                  <c:v>5.2130000000000001</c:v>
                </c:pt>
                <c:pt idx="3726">
                  <c:v>5.2145000000000001</c:v>
                </c:pt>
                <c:pt idx="3727">
                  <c:v>5.2164999999999999</c:v>
                </c:pt>
                <c:pt idx="3728">
                  <c:v>5.2184999999999997</c:v>
                </c:pt>
                <c:pt idx="3729">
                  <c:v>5.22</c:v>
                </c:pt>
                <c:pt idx="3730">
                  <c:v>5.2220000000000004</c:v>
                </c:pt>
                <c:pt idx="3731">
                  <c:v>5.2234999999999996</c:v>
                </c:pt>
                <c:pt idx="3732">
                  <c:v>5.2255000000000003</c:v>
                </c:pt>
                <c:pt idx="3733">
                  <c:v>5.2270000000000003</c:v>
                </c:pt>
                <c:pt idx="3734">
                  <c:v>5.2285000000000004</c:v>
                </c:pt>
                <c:pt idx="3735">
                  <c:v>5.23</c:v>
                </c:pt>
                <c:pt idx="3736">
                  <c:v>5.2314999999999996</c:v>
                </c:pt>
                <c:pt idx="3737">
                  <c:v>5.2335000000000003</c:v>
                </c:pt>
                <c:pt idx="3738">
                  <c:v>5.2350000000000003</c:v>
                </c:pt>
                <c:pt idx="3739">
                  <c:v>5.2365000000000004</c:v>
                </c:pt>
                <c:pt idx="3740">
                  <c:v>5.2385000000000002</c:v>
                </c:pt>
                <c:pt idx="3741">
                  <c:v>5.24</c:v>
                </c:pt>
                <c:pt idx="3742">
                  <c:v>5.2409999999999997</c:v>
                </c:pt>
                <c:pt idx="3743">
                  <c:v>5.2424999999999997</c:v>
                </c:pt>
                <c:pt idx="3744">
                  <c:v>5.2435</c:v>
                </c:pt>
                <c:pt idx="3745">
                  <c:v>5.2445000000000004</c:v>
                </c:pt>
                <c:pt idx="3746">
                  <c:v>5.2460000000000004</c:v>
                </c:pt>
                <c:pt idx="3747">
                  <c:v>5.2469999999999999</c:v>
                </c:pt>
                <c:pt idx="3748">
                  <c:v>5.2480000000000002</c:v>
                </c:pt>
                <c:pt idx="3749">
                  <c:v>5.2495000000000003</c:v>
                </c:pt>
                <c:pt idx="3750">
                  <c:v>5.2510000000000003</c:v>
                </c:pt>
                <c:pt idx="3751">
                  <c:v>5.2519999999999998</c:v>
                </c:pt>
                <c:pt idx="3752">
                  <c:v>5.2534999999999998</c:v>
                </c:pt>
                <c:pt idx="3753">
                  <c:v>5.2549999999999999</c:v>
                </c:pt>
                <c:pt idx="3754">
                  <c:v>5.2565</c:v>
                </c:pt>
                <c:pt idx="3755">
                  <c:v>5.258</c:v>
                </c:pt>
                <c:pt idx="3756">
                  <c:v>5.2595000000000001</c:v>
                </c:pt>
                <c:pt idx="3757">
                  <c:v>5.2605000000000004</c:v>
                </c:pt>
                <c:pt idx="3758">
                  <c:v>5.2629999999999999</c:v>
                </c:pt>
                <c:pt idx="3759">
                  <c:v>5.2655000000000003</c:v>
                </c:pt>
                <c:pt idx="3760">
                  <c:v>5.2670000000000003</c:v>
                </c:pt>
                <c:pt idx="3761">
                  <c:v>5.2679999999999998</c:v>
                </c:pt>
                <c:pt idx="3762">
                  <c:v>5.2694999999999999</c:v>
                </c:pt>
                <c:pt idx="3763">
                  <c:v>5.2705000000000002</c:v>
                </c:pt>
                <c:pt idx="3764">
                  <c:v>5.2720000000000002</c:v>
                </c:pt>
                <c:pt idx="3765">
                  <c:v>5.2735000000000003</c:v>
                </c:pt>
                <c:pt idx="3766">
                  <c:v>5.2744999999999997</c:v>
                </c:pt>
                <c:pt idx="3767">
                  <c:v>5.2759999999999998</c:v>
                </c:pt>
                <c:pt idx="3768">
                  <c:v>5.2774999999999999</c:v>
                </c:pt>
                <c:pt idx="3769">
                  <c:v>5.2785000000000002</c:v>
                </c:pt>
                <c:pt idx="3770">
                  <c:v>5.2794999999999996</c:v>
                </c:pt>
                <c:pt idx="3771">
                  <c:v>5.2809999999999997</c:v>
                </c:pt>
                <c:pt idx="3772">
                  <c:v>5.2824999999999998</c:v>
                </c:pt>
                <c:pt idx="3773">
                  <c:v>5.2835000000000001</c:v>
                </c:pt>
                <c:pt idx="3774">
                  <c:v>5.2939999999999996</c:v>
                </c:pt>
                <c:pt idx="3775">
                  <c:v>5.2954999999999997</c:v>
                </c:pt>
                <c:pt idx="3776">
                  <c:v>5.2969999999999997</c:v>
                </c:pt>
                <c:pt idx="3777">
                  <c:v>5.2984999999999998</c:v>
                </c:pt>
                <c:pt idx="3778">
                  <c:v>5.3014999999999999</c:v>
                </c:pt>
                <c:pt idx="3779">
                  <c:v>5.3025000000000002</c:v>
                </c:pt>
                <c:pt idx="3780">
                  <c:v>5.3040000000000003</c:v>
                </c:pt>
                <c:pt idx="3781">
                  <c:v>5.306</c:v>
                </c:pt>
                <c:pt idx="3782">
                  <c:v>5.3070000000000004</c:v>
                </c:pt>
                <c:pt idx="3783">
                  <c:v>5.3085000000000004</c:v>
                </c:pt>
                <c:pt idx="3784">
                  <c:v>5.3105000000000002</c:v>
                </c:pt>
                <c:pt idx="3785">
                  <c:v>5.3129999999999997</c:v>
                </c:pt>
                <c:pt idx="3786">
                  <c:v>5.3140000000000001</c:v>
                </c:pt>
                <c:pt idx="3787">
                  <c:v>5.3155000000000001</c:v>
                </c:pt>
                <c:pt idx="3788">
                  <c:v>5.3170000000000002</c:v>
                </c:pt>
                <c:pt idx="3789">
                  <c:v>5.3185000000000002</c:v>
                </c:pt>
                <c:pt idx="3790">
                  <c:v>5.3220000000000001</c:v>
                </c:pt>
                <c:pt idx="3791">
                  <c:v>5.3244999999999996</c:v>
                </c:pt>
                <c:pt idx="3792">
                  <c:v>5.3259999999999996</c:v>
                </c:pt>
                <c:pt idx="3793">
                  <c:v>5.327</c:v>
                </c:pt>
                <c:pt idx="3794">
                  <c:v>5.3285</c:v>
                </c:pt>
                <c:pt idx="3795">
                  <c:v>5.33</c:v>
                </c:pt>
                <c:pt idx="3796">
                  <c:v>5.3315000000000001</c:v>
                </c:pt>
                <c:pt idx="3797">
                  <c:v>5.3330000000000002</c:v>
                </c:pt>
                <c:pt idx="3798">
                  <c:v>5.3354999999999997</c:v>
                </c:pt>
                <c:pt idx="3799">
                  <c:v>5.3369999999999997</c:v>
                </c:pt>
                <c:pt idx="3800">
                  <c:v>5.3390000000000004</c:v>
                </c:pt>
                <c:pt idx="3801">
                  <c:v>5.34</c:v>
                </c:pt>
                <c:pt idx="3802">
                  <c:v>5.3425000000000002</c:v>
                </c:pt>
                <c:pt idx="3803">
                  <c:v>5.3440000000000003</c:v>
                </c:pt>
                <c:pt idx="3804">
                  <c:v>5.3460000000000001</c:v>
                </c:pt>
                <c:pt idx="3805">
                  <c:v>5.3475000000000001</c:v>
                </c:pt>
                <c:pt idx="3806">
                  <c:v>5.3494999999999999</c:v>
                </c:pt>
                <c:pt idx="3807">
                  <c:v>5.3514999999999997</c:v>
                </c:pt>
                <c:pt idx="3808">
                  <c:v>5.3535000000000004</c:v>
                </c:pt>
                <c:pt idx="3809">
                  <c:v>5.3555000000000001</c:v>
                </c:pt>
                <c:pt idx="3810">
                  <c:v>5.3564999999999996</c:v>
                </c:pt>
                <c:pt idx="3811">
                  <c:v>5.3579999999999997</c:v>
                </c:pt>
                <c:pt idx="3812">
                  <c:v>5.36</c:v>
                </c:pt>
                <c:pt idx="3813">
                  <c:v>5.3615000000000004</c:v>
                </c:pt>
                <c:pt idx="3814">
                  <c:v>5.3630000000000004</c:v>
                </c:pt>
                <c:pt idx="3815">
                  <c:v>5.3650000000000002</c:v>
                </c:pt>
                <c:pt idx="3816">
                  <c:v>5.3659999999999997</c:v>
                </c:pt>
                <c:pt idx="3817">
                  <c:v>5.3674999999999997</c:v>
                </c:pt>
                <c:pt idx="3818">
                  <c:v>5.3695000000000004</c:v>
                </c:pt>
                <c:pt idx="3819">
                  <c:v>5.3719999999999999</c:v>
                </c:pt>
                <c:pt idx="3820">
                  <c:v>5.3734999999999999</c:v>
                </c:pt>
                <c:pt idx="3821">
                  <c:v>5.375</c:v>
                </c:pt>
                <c:pt idx="3822">
                  <c:v>5.3765000000000001</c:v>
                </c:pt>
                <c:pt idx="3823">
                  <c:v>5.3780000000000001</c:v>
                </c:pt>
                <c:pt idx="3824">
                  <c:v>5.3819999999999997</c:v>
                </c:pt>
                <c:pt idx="3825">
                  <c:v>5.3834999999999997</c:v>
                </c:pt>
                <c:pt idx="3826">
                  <c:v>5.3845000000000001</c:v>
                </c:pt>
                <c:pt idx="3827">
                  <c:v>5.3860000000000001</c:v>
                </c:pt>
                <c:pt idx="3828">
                  <c:v>5.3869999999999996</c:v>
                </c:pt>
                <c:pt idx="3829">
                  <c:v>5.3890000000000002</c:v>
                </c:pt>
                <c:pt idx="3830">
                  <c:v>5.39</c:v>
                </c:pt>
                <c:pt idx="3831">
                  <c:v>5.3935000000000004</c:v>
                </c:pt>
                <c:pt idx="3832">
                  <c:v>5.3955000000000002</c:v>
                </c:pt>
                <c:pt idx="3833">
                  <c:v>5.3970000000000002</c:v>
                </c:pt>
                <c:pt idx="3834">
                  <c:v>5.399</c:v>
                </c:pt>
                <c:pt idx="3835">
                  <c:v>5.4005000000000001</c:v>
                </c:pt>
                <c:pt idx="3836">
                  <c:v>5.4020000000000001</c:v>
                </c:pt>
                <c:pt idx="3837">
                  <c:v>5.4059999999999997</c:v>
                </c:pt>
                <c:pt idx="3838">
                  <c:v>5.4085000000000001</c:v>
                </c:pt>
                <c:pt idx="3839">
                  <c:v>5.41</c:v>
                </c:pt>
                <c:pt idx="3840">
                  <c:v>5.4115000000000002</c:v>
                </c:pt>
                <c:pt idx="3841">
                  <c:v>5.4130000000000003</c:v>
                </c:pt>
                <c:pt idx="3842">
                  <c:v>5.4145000000000003</c:v>
                </c:pt>
                <c:pt idx="3843">
                  <c:v>5.4165000000000001</c:v>
                </c:pt>
                <c:pt idx="3844">
                  <c:v>5.4195000000000002</c:v>
                </c:pt>
                <c:pt idx="3845">
                  <c:v>5.4219999999999997</c:v>
                </c:pt>
                <c:pt idx="3846">
                  <c:v>5.4234999999999998</c:v>
                </c:pt>
                <c:pt idx="3847">
                  <c:v>5.4255000000000004</c:v>
                </c:pt>
                <c:pt idx="3848">
                  <c:v>5.4269999999999996</c:v>
                </c:pt>
                <c:pt idx="3849">
                  <c:v>5.4284999999999997</c:v>
                </c:pt>
                <c:pt idx="3850">
                  <c:v>5.4305000000000003</c:v>
                </c:pt>
                <c:pt idx="3851">
                  <c:v>5.4340000000000002</c:v>
                </c:pt>
                <c:pt idx="3852">
                  <c:v>5.4359999999999999</c:v>
                </c:pt>
                <c:pt idx="3853">
                  <c:v>5.4385000000000003</c:v>
                </c:pt>
                <c:pt idx="3854">
                  <c:v>5.44</c:v>
                </c:pt>
                <c:pt idx="3855">
                  <c:v>5.4414999999999996</c:v>
                </c:pt>
                <c:pt idx="3856">
                  <c:v>5.4435000000000002</c:v>
                </c:pt>
                <c:pt idx="3857">
                  <c:v>5.4465000000000003</c:v>
                </c:pt>
                <c:pt idx="3858">
                  <c:v>5.4485000000000001</c:v>
                </c:pt>
                <c:pt idx="3859">
                  <c:v>5.4504999999999999</c:v>
                </c:pt>
                <c:pt idx="3860">
                  <c:v>5.452</c:v>
                </c:pt>
                <c:pt idx="3861">
                  <c:v>5.4535</c:v>
                </c:pt>
                <c:pt idx="3862">
                  <c:v>5.4554999999999998</c:v>
                </c:pt>
                <c:pt idx="3863">
                  <c:v>5.4569999999999999</c:v>
                </c:pt>
                <c:pt idx="3864">
                  <c:v>5.4589999999999996</c:v>
                </c:pt>
                <c:pt idx="3865">
                  <c:v>5.4604999999999997</c:v>
                </c:pt>
                <c:pt idx="3866">
                  <c:v>5.4630000000000001</c:v>
                </c:pt>
                <c:pt idx="3867">
                  <c:v>5.4660000000000002</c:v>
                </c:pt>
                <c:pt idx="3868">
                  <c:v>5.468</c:v>
                </c:pt>
                <c:pt idx="3869">
                  <c:v>5.47</c:v>
                </c:pt>
                <c:pt idx="3870">
                  <c:v>5.4734999999999996</c:v>
                </c:pt>
                <c:pt idx="3871">
                  <c:v>5.4809999999999999</c:v>
                </c:pt>
                <c:pt idx="3872">
                  <c:v>5.4835000000000003</c:v>
                </c:pt>
                <c:pt idx="3873">
                  <c:v>5.4855</c:v>
                </c:pt>
                <c:pt idx="3874">
                  <c:v>5.4874999999999998</c:v>
                </c:pt>
                <c:pt idx="3875">
                  <c:v>5.4885000000000002</c:v>
                </c:pt>
                <c:pt idx="3876">
                  <c:v>5.4904999999999999</c:v>
                </c:pt>
                <c:pt idx="3877">
                  <c:v>5.4930000000000003</c:v>
                </c:pt>
                <c:pt idx="3878">
                  <c:v>5.4945000000000004</c:v>
                </c:pt>
                <c:pt idx="3879">
                  <c:v>5.4974999999999996</c:v>
                </c:pt>
                <c:pt idx="3880">
                  <c:v>5.4995000000000003</c:v>
                </c:pt>
                <c:pt idx="3881">
                  <c:v>5.5019999999999998</c:v>
                </c:pt>
                <c:pt idx="3882">
                  <c:v>5.5039999999999996</c:v>
                </c:pt>
                <c:pt idx="3883">
                  <c:v>5.5060000000000002</c:v>
                </c:pt>
                <c:pt idx="3884">
                  <c:v>5.508</c:v>
                </c:pt>
                <c:pt idx="3885">
                  <c:v>5.51</c:v>
                </c:pt>
                <c:pt idx="3886">
                  <c:v>5.5119999999999996</c:v>
                </c:pt>
                <c:pt idx="3887">
                  <c:v>5.5140000000000002</c:v>
                </c:pt>
                <c:pt idx="3888">
                  <c:v>5.516</c:v>
                </c:pt>
                <c:pt idx="3889">
                  <c:v>5.5185000000000004</c:v>
                </c:pt>
                <c:pt idx="3890">
                  <c:v>5.5209999999999999</c:v>
                </c:pt>
                <c:pt idx="3891">
                  <c:v>5.5225</c:v>
                </c:pt>
                <c:pt idx="3892">
                  <c:v>5.5244999999999997</c:v>
                </c:pt>
                <c:pt idx="3893">
                  <c:v>5.5265000000000004</c:v>
                </c:pt>
                <c:pt idx="3894">
                  <c:v>5.5285000000000002</c:v>
                </c:pt>
                <c:pt idx="3895">
                  <c:v>5.5305</c:v>
                </c:pt>
                <c:pt idx="3896">
                  <c:v>5.5324999999999998</c:v>
                </c:pt>
                <c:pt idx="3897">
                  <c:v>5.5345000000000004</c:v>
                </c:pt>
                <c:pt idx="3898">
                  <c:v>5.5365000000000002</c:v>
                </c:pt>
                <c:pt idx="3899">
                  <c:v>5.5389999999999997</c:v>
                </c:pt>
                <c:pt idx="3900">
                  <c:v>5.5410000000000004</c:v>
                </c:pt>
                <c:pt idx="3901">
                  <c:v>5.5430000000000001</c:v>
                </c:pt>
                <c:pt idx="3902">
                  <c:v>5.5449999999999999</c:v>
                </c:pt>
                <c:pt idx="3903">
                  <c:v>5.5469999999999997</c:v>
                </c:pt>
                <c:pt idx="3904">
                  <c:v>5.5495000000000001</c:v>
                </c:pt>
                <c:pt idx="3905">
                  <c:v>5.5514999999999999</c:v>
                </c:pt>
                <c:pt idx="3906">
                  <c:v>5.5534999999999997</c:v>
                </c:pt>
                <c:pt idx="3907">
                  <c:v>5.5555000000000003</c:v>
                </c:pt>
                <c:pt idx="3908">
                  <c:v>5.5575000000000001</c:v>
                </c:pt>
                <c:pt idx="3909">
                  <c:v>5.5594999999999999</c:v>
                </c:pt>
                <c:pt idx="3910">
                  <c:v>5.5614999999999997</c:v>
                </c:pt>
                <c:pt idx="3911">
                  <c:v>5.5635000000000003</c:v>
                </c:pt>
                <c:pt idx="3912">
                  <c:v>5.5655000000000001</c:v>
                </c:pt>
                <c:pt idx="3913">
                  <c:v>5.5674999999999999</c:v>
                </c:pt>
                <c:pt idx="3914">
                  <c:v>5.57</c:v>
                </c:pt>
                <c:pt idx="3915">
                  <c:v>5.5709999999999997</c:v>
                </c:pt>
                <c:pt idx="3916">
                  <c:v>5.5735000000000001</c:v>
                </c:pt>
                <c:pt idx="3917">
                  <c:v>5.5754999999999999</c:v>
                </c:pt>
                <c:pt idx="3918">
                  <c:v>5.5774999999999997</c:v>
                </c:pt>
                <c:pt idx="3919">
                  <c:v>5.58</c:v>
                </c:pt>
                <c:pt idx="3920">
                  <c:v>5.5819999999999999</c:v>
                </c:pt>
                <c:pt idx="3921">
                  <c:v>5.5839999999999996</c:v>
                </c:pt>
                <c:pt idx="3922">
                  <c:v>5.585</c:v>
                </c:pt>
                <c:pt idx="3923">
                  <c:v>5.5875000000000004</c:v>
                </c:pt>
                <c:pt idx="3924">
                  <c:v>5.5895000000000001</c:v>
                </c:pt>
                <c:pt idx="3925">
                  <c:v>5.5914999999999999</c:v>
                </c:pt>
                <c:pt idx="3926">
                  <c:v>5.593</c:v>
                </c:pt>
                <c:pt idx="3927">
                  <c:v>5.5949999999999998</c:v>
                </c:pt>
                <c:pt idx="3928">
                  <c:v>5.5975000000000001</c:v>
                </c:pt>
                <c:pt idx="3929">
                  <c:v>5.5994999999999999</c:v>
                </c:pt>
                <c:pt idx="3930">
                  <c:v>5.6014999999999997</c:v>
                </c:pt>
                <c:pt idx="3931">
                  <c:v>5.6035000000000004</c:v>
                </c:pt>
                <c:pt idx="3932">
                  <c:v>5.6055000000000001</c:v>
                </c:pt>
                <c:pt idx="3933">
                  <c:v>5.6074999999999999</c:v>
                </c:pt>
                <c:pt idx="3934">
                  <c:v>5.6094999999999997</c:v>
                </c:pt>
                <c:pt idx="3935">
                  <c:v>5.6115000000000004</c:v>
                </c:pt>
                <c:pt idx="3936">
                  <c:v>5.6135000000000002</c:v>
                </c:pt>
                <c:pt idx="3937">
                  <c:v>5.6154999999999999</c:v>
                </c:pt>
                <c:pt idx="3938">
                  <c:v>5.6174999999999997</c:v>
                </c:pt>
                <c:pt idx="3939">
                  <c:v>5.6195000000000004</c:v>
                </c:pt>
                <c:pt idx="3940">
                  <c:v>5.6215000000000002</c:v>
                </c:pt>
                <c:pt idx="3941">
                  <c:v>5.6234999999999999</c:v>
                </c:pt>
                <c:pt idx="3942">
                  <c:v>5.6254999999999997</c:v>
                </c:pt>
                <c:pt idx="3943">
                  <c:v>5.6275000000000004</c:v>
                </c:pt>
                <c:pt idx="3944">
                  <c:v>5.6295000000000002</c:v>
                </c:pt>
                <c:pt idx="3945">
                  <c:v>5.6315</c:v>
                </c:pt>
                <c:pt idx="3946">
                  <c:v>5.6340000000000003</c:v>
                </c:pt>
                <c:pt idx="3947">
                  <c:v>5.6355000000000004</c:v>
                </c:pt>
                <c:pt idx="3948">
                  <c:v>5.6375000000000002</c:v>
                </c:pt>
                <c:pt idx="3949">
                  <c:v>5.6395</c:v>
                </c:pt>
                <c:pt idx="3950">
                  <c:v>5.641</c:v>
                </c:pt>
                <c:pt idx="3951">
                  <c:v>5.6429999999999998</c:v>
                </c:pt>
                <c:pt idx="3952">
                  <c:v>5.6455000000000002</c:v>
                </c:pt>
                <c:pt idx="3953">
                  <c:v>5.6479999999999997</c:v>
                </c:pt>
                <c:pt idx="3954">
                  <c:v>5.6494999999999997</c:v>
                </c:pt>
                <c:pt idx="3955">
                  <c:v>5.6515000000000004</c:v>
                </c:pt>
                <c:pt idx="3956">
                  <c:v>5.6539999999999999</c:v>
                </c:pt>
                <c:pt idx="3957">
                  <c:v>5.6559999999999997</c:v>
                </c:pt>
                <c:pt idx="3958">
                  <c:v>5.6574999999999998</c:v>
                </c:pt>
                <c:pt idx="3959">
                  <c:v>5.6595000000000004</c:v>
                </c:pt>
                <c:pt idx="3960">
                  <c:v>5.6619999999999999</c:v>
                </c:pt>
                <c:pt idx="3961">
                  <c:v>5.6639999999999997</c:v>
                </c:pt>
                <c:pt idx="3962">
                  <c:v>5.6660000000000004</c:v>
                </c:pt>
                <c:pt idx="3963">
                  <c:v>5.6680000000000001</c:v>
                </c:pt>
                <c:pt idx="3964">
                  <c:v>5.6704999999999997</c:v>
                </c:pt>
                <c:pt idx="3965">
                  <c:v>5.6725000000000003</c:v>
                </c:pt>
                <c:pt idx="3966">
                  <c:v>5.6740000000000004</c:v>
                </c:pt>
                <c:pt idx="3967">
                  <c:v>5.6760000000000002</c:v>
                </c:pt>
                <c:pt idx="3968">
                  <c:v>5.6784999999999997</c:v>
                </c:pt>
                <c:pt idx="3969">
                  <c:v>5.6805000000000003</c:v>
                </c:pt>
                <c:pt idx="3970">
                  <c:v>5.6820000000000004</c:v>
                </c:pt>
                <c:pt idx="3971">
                  <c:v>5.6840000000000002</c:v>
                </c:pt>
                <c:pt idx="3972">
                  <c:v>5.6864999999999997</c:v>
                </c:pt>
                <c:pt idx="3973">
                  <c:v>5.6885000000000003</c:v>
                </c:pt>
                <c:pt idx="3974">
                  <c:v>5.6905000000000001</c:v>
                </c:pt>
                <c:pt idx="3975">
                  <c:v>5.6929999999999996</c:v>
                </c:pt>
                <c:pt idx="3976">
                  <c:v>5.6950000000000003</c:v>
                </c:pt>
                <c:pt idx="3977">
                  <c:v>5.6970000000000001</c:v>
                </c:pt>
                <c:pt idx="3978">
                  <c:v>5.6989999999999998</c:v>
                </c:pt>
                <c:pt idx="3979">
                  <c:v>5.7009999999999996</c:v>
                </c:pt>
                <c:pt idx="3980">
                  <c:v>5.7024999999999997</c:v>
                </c:pt>
                <c:pt idx="3981">
                  <c:v>5.7045000000000003</c:v>
                </c:pt>
                <c:pt idx="3982">
                  <c:v>5.7065000000000001</c:v>
                </c:pt>
                <c:pt idx="3983">
                  <c:v>5.7084999999999999</c:v>
                </c:pt>
                <c:pt idx="3984">
                  <c:v>5.7104999999999997</c:v>
                </c:pt>
                <c:pt idx="3985">
                  <c:v>5.7125000000000004</c:v>
                </c:pt>
                <c:pt idx="3986">
                  <c:v>5.7145000000000001</c:v>
                </c:pt>
                <c:pt idx="3987">
                  <c:v>5.7164999999999999</c:v>
                </c:pt>
                <c:pt idx="3988">
                  <c:v>5.718</c:v>
                </c:pt>
                <c:pt idx="3989">
                  <c:v>5.7195</c:v>
                </c:pt>
                <c:pt idx="3990">
                  <c:v>5.7214999999999998</c:v>
                </c:pt>
                <c:pt idx="3991">
                  <c:v>5.7229999999999999</c:v>
                </c:pt>
                <c:pt idx="3992">
                  <c:v>5.7249999999999996</c:v>
                </c:pt>
                <c:pt idx="3993">
                  <c:v>5.7264999999999997</c:v>
                </c:pt>
                <c:pt idx="3994">
                  <c:v>5.7285000000000004</c:v>
                </c:pt>
                <c:pt idx="3995">
                  <c:v>5.73</c:v>
                </c:pt>
                <c:pt idx="3996">
                  <c:v>5.7320000000000002</c:v>
                </c:pt>
                <c:pt idx="3997">
                  <c:v>5.734</c:v>
                </c:pt>
                <c:pt idx="3998">
                  <c:v>5.7355</c:v>
                </c:pt>
                <c:pt idx="3999">
                  <c:v>5.7370000000000001</c:v>
                </c:pt>
                <c:pt idx="4000">
                  <c:v>5.7385000000000002</c:v>
                </c:pt>
                <c:pt idx="4001">
                  <c:v>5.7404999999999999</c:v>
                </c:pt>
                <c:pt idx="4002">
                  <c:v>5.7424999999999997</c:v>
                </c:pt>
                <c:pt idx="4003">
                  <c:v>5.7439999999999998</c:v>
                </c:pt>
                <c:pt idx="4004">
                  <c:v>5.7460000000000004</c:v>
                </c:pt>
                <c:pt idx="4005">
                  <c:v>5.7480000000000002</c:v>
                </c:pt>
                <c:pt idx="4006">
                  <c:v>5.75</c:v>
                </c:pt>
                <c:pt idx="4007">
                  <c:v>5.7515000000000001</c:v>
                </c:pt>
                <c:pt idx="4008">
                  <c:v>5.7534999999999998</c:v>
                </c:pt>
                <c:pt idx="4009">
                  <c:v>5.7554999999999996</c:v>
                </c:pt>
                <c:pt idx="4010">
                  <c:v>5.7569999999999997</c:v>
                </c:pt>
                <c:pt idx="4011">
                  <c:v>5.7584999999999997</c:v>
                </c:pt>
                <c:pt idx="4012">
                  <c:v>5.7605000000000004</c:v>
                </c:pt>
                <c:pt idx="4013">
                  <c:v>5.7619999999999996</c:v>
                </c:pt>
                <c:pt idx="4014">
                  <c:v>5.7640000000000002</c:v>
                </c:pt>
                <c:pt idx="4015">
                  <c:v>5.7655000000000003</c:v>
                </c:pt>
                <c:pt idx="4016">
                  <c:v>5.7675000000000001</c:v>
                </c:pt>
                <c:pt idx="4017">
                  <c:v>5.77</c:v>
                </c:pt>
                <c:pt idx="4018">
                  <c:v>5.7714999999999996</c:v>
                </c:pt>
                <c:pt idx="4019">
                  <c:v>5.7735000000000003</c:v>
                </c:pt>
                <c:pt idx="4020">
                  <c:v>5.7755000000000001</c:v>
                </c:pt>
                <c:pt idx="4021">
                  <c:v>5.7765000000000004</c:v>
                </c:pt>
                <c:pt idx="4022">
                  <c:v>5.7785000000000002</c:v>
                </c:pt>
                <c:pt idx="4023">
                  <c:v>5.7805</c:v>
                </c:pt>
                <c:pt idx="4024">
                  <c:v>5.7824999999999998</c:v>
                </c:pt>
                <c:pt idx="4025">
                  <c:v>5.7845000000000004</c:v>
                </c:pt>
                <c:pt idx="4026">
                  <c:v>5.7865000000000002</c:v>
                </c:pt>
                <c:pt idx="4027">
                  <c:v>5.7885</c:v>
                </c:pt>
                <c:pt idx="4028">
                  <c:v>5.7904999999999998</c:v>
                </c:pt>
                <c:pt idx="4029">
                  <c:v>5.7919999999999998</c:v>
                </c:pt>
                <c:pt idx="4030">
                  <c:v>5.7934999999999999</c:v>
                </c:pt>
                <c:pt idx="4031">
                  <c:v>5.7954999999999997</c:v>
                </c:pt>
                <c:pt idx="4032">
                  <c:v>5.7969999999999997</c:v>
                </c:pt>
                <c:pt idx="4033">
                  <c:v>5.7984999999999998</c:v>
                </c:pt>
                <c:pt idx="4034">
                  <c:v>5.8005000000000004</c:v>
                </c:pt>
                <c:pt idx="4035">
                  <c:v>5.8025000000000002</c:v>
                </c:pt>
                <c:pt idx="4036">
                  <c:v>5.8045</c:v>
                </c:pt>
                <c:pt idx="4037">
                  <c:v>5.8055000000000003</c:v>
                </c:pt>
                <c:pt idx="4038">
                  <c:v>5.8075000000000001</c:v>
                </c:pt>
                <c:pt idx="4039">
                  <c:v>5.81</c:v>
                </c:pt>
                <c:pt idx="4040">
                  <c:v>5.8120000000000003</c:v>
                </c:pt>
                <c:pt idx="4041">
                  <c:v>5.8135000000000003</c:v>
                </c:pt>
                <c:pt idx="4042">
                  <c:v>5.8150000000000004</c:v>
                </c:pt>
                <c:pt idx="4043">
                  <c:v>5.8170000000000002</c:v>
                </c:pt>
                <c:pt idx="4044">
                  <c:v>5.819</c:v>
                </c:pt>
                <c:pt idx="4045">
                  <c:v>5.8205</c:v>
                </c:pt>
                <c:pt idx="4046">
                  <c:v>5.8220000000000001</c:v>
                </c:pt>
                <c:pt idx="4047">
                  <c:v>5.8239999999999998</c:v>
                </c:pt>
                <c:pt idx="4048">
                  <c:v>5.8254999999999999</c:v>
                </c:pt>
                <c:pt idx="4049">
                  <c:v>5.827</c:v>
                </c:pt>
                <c:pt idx="4050">
                  <c:v>5.8289999999999997</c:v>
                </c:pt>
                <c:pt idx="4051">
                  <c:v>5.8310000000000004</c:v>
                </c:pt>
                <c:pt idx="4052">
                  <c:v>5.8330000000000002</c:v>
                </c:pt>
                <c:pt idx="4053">
                  <c:v>5.835</c:v>
                </c:pt>
                <c:pt idx="4054">
                  <c:v>5.8360000000000003</c:v>
                </c:pt>
                <c:pt idx="4055">
                  <c:v>5.8380000000000001</c:v>
                </c:pt>
                <c:pt idx="4056">
                  <c:v>5.84</c:v>
                </c:pt>
                <c:pt idx="4057">
                  <c:v>5.8419999999999996</c:v>
                </c:pt>
                <c:pt idx="4058">
                  <c:v>5.8434999999999997</c:v>
                </c:pt>
                <c:pt idx="4059">
                  <c:v>5.8455000000000004</c:v>
                </c:pt>
                <c:pt idx="4060">
                  <c:v>5.8470000000000004</c:v>
                </c:pt>
                <c:pt idx="4061">
                  <c:v>5.85</c:v>
                </c:pt>
                <c:pt idx="4062">
                  <c:v>5.8520000000000003</c:v>
                </c:pt>
                <c:pt idx="4063">
                  <c:v>5.8544999999999998</c:v>
                </c:pt>
                <c:pt idx="4064">
                  <c:v>5.859</c:v>
                </c:pt>
                <c:pt idx="4065">
                  <c:v>5.8609999999999998</c:v>
                </c:pt>
                <c:pt idx="4066">
                  <c:v>5.8635000000000002</c:v>
                </c:pt>
                <c:pt idx="4067">
                  <c:v>5.8654999999999999</c:v>
                </c:pt>
                <c:pt idx="4068">
                  <c:v>5.8674999999999997</c:v>
                </c:pt>
                <c:pt idx="4069">
                  <c:v>5.87</c:v>
                </c:pt>
                <c:pt idx="4070">
                  <c:v>5.8719999999999999</c:v>
                </c:pt>
                <c:pt idx="4071">
                  <c:v>5.8739999999999997</c:v>
                </c:pt>
                <c:pt idx="4072">
                  <c:v>5.8760000000000003</c:v>
                </c:pt>
                <c:pt idx="4073">
                  <c:v>5.8780000000000001</c:v>
                </c:pt>
                <c:pt idx="4074">
                  <c:v>5.88</c:v>
                </c:pt>
                <c:pt idx="4075">
                  <c:v>5.8825000000000003</c:v>
                </c:pt>
                <c:pt idx="4076">
                  <c:v>5.8845000000000001</c:v>
                </c:pt>
                <c:pt idx="4077">
                  <c:v>5.8869999999999996</c:v>
                </c:pt>
                <c:pt idx="4078">
                  <c:v>5.8890000000000002</c:v>
                </c:pt>
                <c:pt idx="4079">
                  <c:v>5.8914999999999997</c:v>
                </c:pt>
                <c:pt idx="4080">
                  <c:v>5.8935000000000004</c:v>
                </c:pt>
                <c:pt idx="4081">
                  <c:v>5.8955000000000002</c:v>
                </c:pt>
                <c:pt idx="4082">
                  <c:v>5.8975</c:v>
                </c:pt>
                <c:pt idx="4083">
                  <c:v>5.8994999999999997</c:v>
                </c:pt>
                <c:pt idx="4084">
                  <c:v>5.9015000000000004</c:v>
                </c:pt>
                <c:pt idx="4085">
                  <c:v>5.9035000000000002</c:v>
                </c:pt>
                <c:pt idx="4086">
                  <c:v>5.9055</c:v>
                </c:pt>
                <c:pt idx="4087">
                  <c:v>5.9074999999999998</c:v>
                </c:pt>
                <c:pt idx="4088">
                  <c:v>5.9089999999999998</c:v>
                </c:pt>
                <c:pt idx="4089">
                  <c:v>5.9115000000000002</c:v>
                </c:pt>
                <c:pt idx="4090">
                  <c:v>5.9135</c:v>
                </c:pt>
                <c:pt idx="4091">
                  <c:v>5.915</c:v>
                </c:pt>
                <c:pt idx="4092">
                  <c:v>5.9169999999999998</c:v>
                </c:pt>
                <c:pt idx="4093">
                  <c:v>5.9189999999999996</c:v>
                </c:pt>
                <c:pt idx="4094">
                  <c:v>5.9210000000000003</c:v>
                </c:pt>
                <c:pt idx="4095">
                  <c:v>5.9225000000000003</c:v>
                </c:pt>
                <c:pt idx="4096">
                  <c:v>5.9245000000000001</c:v>
                </c:pt>
                <c:pt idx="4097">
                  <c:v>5.9260000000000002</c:v>
                </c:pt>
                <c:pt idx="4098">
                  <c:v>5.9279999999999999</c:v>
                </c:pt>
                <c:pt idx="4099">
                  <c:v>5.9305000000000003</c:v>
                </c:pt>
                <c:pt idx="4100">
                  <c:v>5.9320000000000004</c:v>
                </c:pt>
                <c:pt idx="4101">
                  <c:v>5.9340000000000002</c:v>
                </c:pt>
                <c:pt idx="4102">
                  <c:v>5.9355000000000002</c:v>
                </c:pt>
                <c:pt idx="4103">
                  <c:v>5.9375</c:v>
                </c:pt>
                <c:pt idx="4104">
                  <c:v>5.9390000000000001</c:v>
                </c:pt>
                <c:pt idx="4105">
                  <c:v>5.9405000000000001</c:v>
                </c:pt>
                <c:pt idx="4106">
                  <c:v>5.9420000000000002</c:v>
                </c:pt>
                <c:pt idx="4107">
                  <c:v>5.944</c:v>
                </c:pt>
                <c:pt idx="4108">
                  <c:v>5.9459999999999997</c:v>
                </c:pt>
                <c:pt idx="4109">
                  <c:v>5.9480000000000004</c:v>
                </c:pt>
                <c:pt idx="4110">
                  <c:v>5.9494999999999996</c:v>
                </c:pt>
                <c:pt idx="4111">
                  <c:v>5.9509999999999996</c:v>
                </c:pt>
                <c:pt idx="4112">
                  <c:v>5.9530000000000003</c:v>
                </c:pt>
                <c:pt idx="4113">
                  <c:v>5.9550000000000001</c:v>
                </c:pt>
                <c:pt idx="4114">
                  <c:v>5.9565000000000001</c:v>
                </c:pt>
                <c:pt idx="4115">
                  <c:v>5.9580000000000002</c:v>
                </c:pt>
                <c:pt idx="4116">
                  <c:v>5.9595000000000002</c:v>
                </c:pt>
                <c:pt idx="4117">
                  <c:v>5.9615</c:v>
                </c:pt>
                <c:pt idx="4118">
                  <c:v>5.9634999999999998</c:v>
                </c:pt>
                <c:pt idx="4119">
                  <c:v>5.9654999999999996</c:v>
                </c:pt>
                <c:pt idx="4120">
                  <c:v>5.9669999999999996</c:v>
                </c:pt>
                <c:pt idx="4121">
                  <c:v>5.9684999999999997</c:v>
                </c:pt>
                <c:pt idx="4122">
                  <c:v>5.9705000000000004</c:v>
                </c:pt>
                <c:pt idx="4123">
                  <c:v>5.9725000000000001</c:v>
                </c:pt>
                <c:pt idx="4124">
                  <c:v>5.9740000000000002</c:v>
                </c:pt>
                <c:pt idx="4125">
                  <c:v>5.976</c:v>
                </c:pt>
                <c:pt idx="4126">
                  <c:v>5.9775</c:v>
                </c:pt>
                <c:pt idx="4127">
                  <c:v>5.9794999999999998</c:v>
                </c:pt>
                <c:pt idx="4128">
                  <c:v>5.9820000000000002</c:v>
                </c:pt>
                <c:pt idx="4129">
                  <c:v>5.9829999999999997</c:v>
                </c:pt>
                <c:pt idx="4130">
                  <c:v>5.9844999999999997</c:v>
                </c:pt>
                <c:pt idx="4131">
                  <c:v>5.9859999999999998</c:v>
                </c:pt>
                <c:pt idx="4132">
                  <c:v>5.9880000000000004</c:v>
                </c:pt>
                <c:pt idx="4133">
                  <c:v>5.9894999999999996</c:v>
                </c:pt>
                <c:pt idx="4134">
                  <c:v>5.9909999999999997</c:v>
                </c:pt>
                <c:pt idx="4135">
                  <c:v>5.9930000000000003</c:v>
                </c:pt>
                <c:pt idx="4136">
                  <c:v>5.9945000000000004</c:v>
                </c:pt>
                <c:pt idx="4137">
                  <c:v>5.9965000000000002</c:v>
                </c:pt>
                <c:pt idx="4138">
                  <c:v>5.9984999999999999</c:v>
                </c:pt>
                <c:pt idx="4139">
                  <c:v>6</c:v>
                </c:pt>
                <c:pt idx="4140">
                  <c:v>6.0019999999999998</c:v>
                </c:pt>
                <c:pt idx="4141">
                  <c:v>6.0045000000000002</c:v>
                </c:pt>
                <c:pt idx="4142">
                  <c:v>6.0054999999999996</c:v>
                </c:pt>
                <c:pt idx="4143">
                  <c:v>6.0075000000000003</c:v>
                </c:pt>
                <c:pt idx="4144">
                  <c:v>6.0095000000000001</c:v>
                </c:pt>
                <c:pt idx="4145">
                  <c:v>6.0110000000000001</c:v>
                </c:pt>
                <c:pt idx="4146">
                  <c:v>6.0129999999999999</c:v>
                </c:pt>
                <c:pt idx="4147">
                  <c:v>6.0145</c:v>
                </c:pt>
                <c:pt idx="4148">
                  <c:v>6.0164999999999997</c:v>
                </c:pt>
                <c:pt idx="4149">
                  <c:v>6.0185000000000004</c:v>
                </c:pt>
                <c:pt idx="4150">
                  <c:v>6.0209999999999999</c:v>
                </c:pt>
                <c:pt idx="4151">
                  <c:v>6.0220000000000002</c:v>
                </c:pt>
                <c:pt idx="4152">
                  <c:v>6.024</c:v>
                </c:pt>
                <c:pt idx="4153">
                  <c:v>6.0259999999999998</c:v>
                </c:pt>
                <c:pt idx="4154">
                  <c:v>6.0274999999999999</c:v>
                </c:pt>
                <c:pt idx="4155">
                  <c:v>6.0289999999999999</c:v>
                </c:pt>
                <c:pt idx="4156">
                  <c:v>6.0309999999999997</c:v>
                </c:pt>
                <c:pt idx="4157">
                  <c:v>6.0324999999999998</c:v>
                </c:pt>
                <c:pt idx="4158">
                  <c:v>6.0345000000000004</c:v>
                </c:pt>
                <c:pt idx="4159">
                  <c:v>6.0359999999999996</c:v>
                </c:pt>
                <c:pt idx="4160">
                  <c:v>6.0369999999999999</c:v>
                </c:pt>
                <c:pt idx="4161">
                  <c:v>6.0389999999999997</c:v>
                </c:pt>
                <c:pt idx="4162">
                  <c:v>6.0410000000000004</c:v>
                </c:pt>
                <c:pt idx="4163">
                  <c:v>6.0425000000000004</c:v>
                </c:pt>
                <c:pt idx="4164">
                  <c:v>6.0445000000000002</c:v>
                </c:pt>
                <c:pt idx="4165">
                  <c:v>6.0460000000000003</c:v>
                </c:pt>
                <c:pt idx="4166">
                  <c:v>6.048</c:v>
                </c:pt>
                <c:pt idx="4167">
                  <c:v>6.05</c:v>
                </c:pt>
                <c:pt idx="4168">
                  <c:v>6.0510000000000002</c:v>
                </c:pt>
                <c:pt idx="4169">
                  <c:v>6.0529999999999999</c:v>
                </c:pt>
                <c:pt idx="4170">
                  <c:v>6.0549999999999997</c:v>
                </c:pt>
                <c:pt idx="4171">
                  <c:v>6.0570000000000004</c:v>
                </c:pt>
                <c:pt idx="4172">
                  <c:v>6.0585000000000004</c:v>
                </c:pt>
                <c:pt idx="4173">
                  <c:v>6.0609999999999999</c:v>
                </c:pt>
                <c:pt idx="4174">
                  <c:v>6.0620000000000003</c:v>
                </c:pt>
                <c:pt idx="4175">
                  <c:v>6.0632999999999999</c:v>
                </c:pt>
              </c:numCache>
            </c:numRef>
          </c:xVal>
          <c:yVal>
            <c:numRef>
              <c:f>'2H10-1.5 - F'!$Z$3:$Z$10003</c:f>
              <c:numCache>
                <c:formatCode>General</c:formatCode>
                <c:ptCount val="10001"/>
                <c:pt idx="0">
                  <c:v>0</c:v>
                </c:pt>
                <c:pt idx="1">
                  <c:v>244.4</c:v>
                </c:pt>
                <c:pt idx="2">
                  <c:v>315.89999999999998</c:v>
                </c:pt>
                <c:pt idx="3">
                  <c:v>387.1</c:v>
                </c:pt>
                <c:pt idx="4">
                  <c:v>457.7</c:v>
                </c:pt>
                <c:pt idx="5">
                  <c:v>528.1</c:v>
                </c:pt>
                <c:pt idx="6">
                  <c:v>598</c:v>
                </c:pt>
                <c:pt idx="7">
                  <c:v>667.7</c:v>
                </c:pt>
                <c:pt idx="8">
                  <c:v>736.9</c:v>
                </c:pt>
                <c:pt idx="9">
                  <c:v>805.8</c:v>
                </c:pt>
                <c:pt idx="10">
                  <c:v>874.5</c:v>
                </c:pt>
                <c:pt idx="11">
                  <c:v>943.5</c:v>
                </c:pt>
                <c:pt idx="12">
                  <c:v>1009.5</c:v>
                </c:pt>
                <c:pt idx="13">
                  <c:v>1067.9000000000001</c:v>
                </c:pt>
                <c:pt idx="14">
                  <c:v>1123.9000000000001</c:v>
                </c:pt>
                <c:pt idx="15">
                  <c:v>1177.5</c:v>
                </c:pt>
                <c:pt idx="16">
                  <c:v>1229</c:v>
                </c:pt>
                <c:pt idx="17">
                  <c:v>1277.7</c:v>
                </c:pt>
                <c:pt idx="18">
                  <c:v>1323.8</c:v>
                </c:pt>
                <c:pt idx="19">
                  <c:v>1367.2</c:v>
                </c:pt>
                <c:pt idx="20">
                  <c:v>1408.3</c:v>
                </c:pt>
                <c:pt idx="21">
                  <c:v>1447.2</c:v>
                </c:pt>
                <c:pt idx="22">
                  <c:v>1484.7</c:v>
                </c:pt>
                <c:pt idx="23">
                  <c:v>1521.4</c:v>
                </c:pt>
                <c:pt idx="24">
                  <c:v>1558.2</c:v>
                </c:pt>
                <c:pt idx="25">
                  <c:v>1593.4</c:v>
                </c:pt>
                <c:pt idx="26">
                  <c:v>1628.3</c:v>
                </c:pt>
                <c:pt idx="27">
                  <c:v>1663.2</c:v>
                </c:pt>
                <c:pt idx="28">
                  <c:v>1698.2</c:v>
                </c:pt>
                <c:pt idx="29">
                  <c:v>1733.3</c:v>
                </c:pt>
                <c:pt idx="30">
                  <c:v>1768.9</c:v>
                </c:pt>
                <c:pt idx="31">
                  <c:v>1805</c:v>
                </c:pt>
                <c:pt idx="32">
                  <c:v>1841.7</c:v>
                </c:pt>
                <c:pt idx="33">
                  <c:v>1879.2</c:v>
                </c:pt>
                <c:pt idx="34">
                  <c:v>1917.5</c:v>
                </c:pt>
                <c:pt idx="35">
                  <c:v>1956.6</c:v>
                </c:pt>
                <c:pt idx="36">
                  <c:v>1996.4</c:v>
                </c:pt>
                <c:pt idx="37">
                  <c:v>2037.2</c:v>
                </c:pt>
                <c:pt idx="38">
                  <c:v>2078.6</c:v>
                </c:pt>
                <c:pt idx="39">
                  <c:v>2120.6</c:v>
                </c:pt>
                <c:pt idx="40">
                  <c:v>2163.1999999999998</c:v>
                </c:pt>
                <c:pt idx="41">
                  <c:v>2206.1999999999998</c:v>
                </c:pt>
                <c:pt idx="42">
                  <c:v>2249.5</c:v>
                </c:pt>
                <c:pt idx="43">
                  <c:v>2293.1</c:v>
                </c:pt>
                <c:pt idx="44">
                  <c:v>2336.9</c:v>
                </c:pt>
                <c:pt idx="45">
                  <c:v>2380.6999999999998</c:v>
                </c:pt>
                <c:pt idx="46">
                  <c:v>2424.6999999999998</c:v>
                </c:pt>
                <c:pt idx="47">
                  <c:v>2468.8000000000002</c:v>
                </c:pt>
                <c:pt idx="48">
                  <c:v>2512.9</c:v>
                </c:pt>
                <c:pt idx="49">
                  <c:v>2557.4</c:v>
                </c:pt>
                <c:pt idx="50">
                  <c:v>2602</c:v>
                </c:pt>
                <c:pt idx="51">
                  <c:v>2647</c:v>
                </c:pt>
                <c:pt idx="52">
                  <c:v>2692.5</c:v>
                </c:pt>
                <c:pt idx="53">
                  <c:v>2738.8</c:v>
                </c:pt>
                <c:pt idx="54">
                  <c:v>2786</c:v>
                </c:pt>
                <c:pt idx="55">
                  <c:v>2834.1</c:v>
                </c:pt>
                <c:pt idx="56">
                  <c:v>2883.5</c:v>
                </c:pt>
                <c:pt idx="57">
                  <c:v>2934</c:v>
                </c:pt>
                <c:pt idx="58">
                  <c:v>2985.6</c:v>
                </c:pt>
                <c:pt idx="59">
                  <c:v>3038.2</c:v>
                </c:pt>
                <c:pt idx="60">
                  <c:v>3091.8</c:v>
                </c:pt>
                <c:pt idx="61">
                  <c:v>3146.3</c:v>
                </c:pt>
                <c:pt idx="62">
                  <c:v>3201.6</c:v>
                </c:pt>
                <c:pt idx="63">
                  <c:v>3257.2</c:v>
                </c:pt>
                <c:pt idx="64">
                  <c:v>3313.3</c:v>
                </c:pt>
                <c:pt idx="65">
                  <c:v>3369.4</c:v>
                </c:pt>
                <c:pt idx="66">
                  <c:v>3425.4</c:v>
                </c:pt>
                <c:pt idx="67">
                  <c:v>3481.2</c:v>
                </c:pt>
                <c:pt idx="68">
                  <c:v>3536.3</c:v>
                </c:pt>
                <c:pt idx="69">
                  <c:v>3590.8</c:v>
                </c:pt>
                <c:pt idx="70">
                  <c:v>3642.1</c:v>
                </c:pt>
                <c:pt idx="71">
                  <c:v>3694.4</c:v>
                </c:pt>
                <c:pt idx="72">
                  <c:v>3745.7</c:v>
                </c:pt>
                <c:pt idx="73">
                  <c:v>3795.6</c:v>
                </c:pt>
                <c:pt idx="74">
                  <c:v>3844.1</c:v>
                </c:pt>
                <c:pt idx="75">
                  <c:v>3891.1</c:v>
                </c:pt>
                <c:pt idx="76">
                  <c:v>3936.8</c:v>
                </c:pt>
                <c:pt idx="77">
                  <c:v>3981.3</c:v>
                </c:pt>
                <c:pt idx="78">
                  <c:v>4024.7</c:v>
                </c:pt>
                <c:pt idx="79">
                  <c:v>4067</c:v>
                </c:pt>
                <c:pt idx="80">
                  <c:v>4108.2</c:v>
                </c:pt>
                <c:pt idx="81">
                  <c:v>4148.3999999999996</c:v>
                </c:pt>
                <c:pt idx="82">
                  <c:v>4187.7</c:v>
                </c:pt>
                <c:pt idx="83">
                  <c:v>4226.3</c:v>
                </c:pt>
                <c:pt idx="84">
                  <c:v>4264.1000000000004</c:v>
                </c:pt>
                <c:pt idx="85">
                  <c:v>4301.3999999999996</c:v>
                </c:pt>
                <c:pt idx="86">
                  <c:v>4338</c:v>
                </c:pt>
                <c:pt idx="87">
                  <c:v>4374.2</c:v>
                </c:pt>
                <c:pt idx="88">
                  <c:v>4409.8</c:v>
                </c:pt>
                <c:pt idx="89">
                  <c:v>4445</c:v>
                </c:pt>
                <c:pt idx="90">
                  <c:v>4479.7</c:v>
                </c:pt>
                <c:pt idx="91">
                  <c:v>4513.8999999999996</c:v>
                </c:pt>
                <c:pt idx="92">
                  <c:v>4547.8</c:v>
                </c:pt>
                <c:pt idx="93">
                  <c:v>4581.1000000000004</c:v>
                </c:pt>
                <c:pt idx="94">
                  <c:v>4614</c:v>
                </c:pt>
                <c:pt idx="95">
                  <c:v>4645.7</c:v>
                </c:pt>
                <c:pt idx="96">
                  <c:v>4678.7</c:v>
                </c:pt>
                <c:pt idx="97">
                  <c:v>4709.8999999999996</c:v>
                </c:pt>
                <c:pt idx="98">
                  <c:v>4741.3</c:v>
                </c:pt>
                <c:pt idx="99">
                  <c:v>4772.5</c:v>
                </c:pt>
                <c:pt idx="100">
                  <c:v>4803.3999999999996</c:v>
                </c:pt>
                <c:pt idx="101">
                  <c:v>4834.2</c:v>
                </c:pt>
                <c:pt idx="102">
                  <c:v>4864.8999999999996</c:v>
                </c:pt>
                <c:pt idx="103">
                  <c:v>4895.3</c:v>
                </c:pt>
                <c:pt idx="104">
                  <c:v>4925.6000000000004</c:v>
                </c:pt>
                <c:pt idx="105">
                  <c:v>4955.8999999999996</c:v>
                </c:pt>
                <c:pt idx="106">
                  <c:v>4986.2</c:v>
                </c:pt>
                <c:pt idx="107">
                  <c:v>5016.3999999999996</c:v>
                </c:pt>
                <c:pt idx="108">
                  <c:v>5046.7</c:v>
                </c:pt>
                <c:pt idx="109">
                  <c:v>5077</c:v>
                </c:pt>
                <c:pt idx="110">
                  <c:v>5107.5</c:v>
                </c:pt>
                <c:pt idx="111">
                  <c:v>5138</c:v>
                </c:pt>
                <c:pt idx="112">
                  <c:v>5168.7</c:v>
                </c:pt>
                <c:pt idx="113">
                  <c:v>5199.3999999999996</c:v>
                </c:pt>
                <c:pt idx="114">
                  <c:v>5230.3</c:v>
                </c:pt>
                <c:pt idx="115">
                  <c:v>5261.1</c:v>
                </c:pt>
                <c:pt idx="116">
                  <c:v>5292.2</c:v>
                </c:pt>
                <c:pt idx="117">
                  <c:v>5323.2</c:v>
                </c:pt>
                <c:pt idx="118">
                  <c:v>5354.4</c:v>
                </c:pt>
                <c:pt idx="119">
                  <c:v>5385.7</c:v>
                </c:pt>
                <c:pt idx="120">
                  <c:v>5417.1</c:v>
                </c:pt>
                <c:pt idx="121">
                  <c:v>5448.5</c:v>
                </c:pt>
                <c:pt idx="122">
                  <c:v>5479.8</c:v>
                </c:pt>
                <c:pt idx="123">
                  <c:v>5511.4</c:v>
                </c:pt>
                <c:pt idx="124">
                  <c:v>5542.9</c:v>
                </c:pt>
                <c:pt idx="125">
                  <c:v>5574.6</c:v>
                </c:pt>
                <c:pt idx="126">
                  <c:v>5606.2</c:v>
                </c:pt>
                <c:pt idx="127">
                  <c:v>5637.7</c:v>
                </c:pt>
                <c:pt idx="128">
                  <c:v>5669.2</c:v>
                </c:pt>
                <c:pt idx="129">
                  <c:v>5700.6</c:v>
                </c:pt>
                <c:pt idx="130">
                  <c:v>5731.9</c:v>
                </c:pt>
                <c:pt idx="131">
                  <c:v>5763.4</c:v>
                </c:pt>
                <c:pt idx="132">
                  <c:v>5794.5</c:v>
                </c:pt>
                <c:pt idx="133">
                  <c:v>5825.5</c:v>
                </c:pt>
                <c:pt idx="134">
                  <c:v>5856.4</c:v>
                </c:pt>
                <c:pt idx="135">
                  <c:v>5886.9</c:v>
                </c:pt>
                <c:pt idx="136">
                  <c:v>5917.5</c:v>
                </c:pt>
                <c:pt idx="137">
                  <c:v>5947.7</c:v>
                </c:pt>
                <c:pt idx="138">
                  <c:v>5977.7</c:v>
                </c:pt>
                <c:pt idx="139">
                  <c:v>6007.4</c:v>
                </c:pt>
                <c:pt idx="140">
                  <c:v>6036.9</c:v>
                </c:pt>
                <c:pt idx="141">
                  <c:v>6066.3</c:v>
                </c:pt>
                <c:pt idx="142">
                  <c:v>6095.5</c:v>
                </c:pt>
                <c:pt idx="143">
                  <c:v>6124.6</c:v>
                </c:pt>
                <c:pt idx="144">
                  <c:v>6153.5</c:v>
                </c:pt>
                <c:pt idx="145">
                  <c:v>6182.4</c:v>
                </c:pt>
                <c:pt idx="146">
                  <c:v>6211.2</c:v>
                </c:pt>
                <c:pt idx="147">
                  <c:v>6240.1</c:v>
                </c:pt>
                <c:pt idx="148">
                  <c:v>6268.8</c:v>
                </c:pt>
                <c:pt idx="149">
                  <c:v>6297.7</c:v>
                </c:pt>
                <c:pt idx="150">
                  <c:v>6326.7</c:v>
                </c:pt>
                <c:pt idx="151">
                  <c:v>6355.9</c:v>
                </c:pt>
                <c:pt idx="152">
                  <c:v>6385.4</c:v>
                </c:pt>
                <c:pt idx="153">
                  <c:v>6414.9</c:v>
                </c:pt>
                <c:pt idx="154">
                  <c:v>6444.5</c:v>
                </c:pt>
                <c:pt idx="155">
                  <c:v>6474.2</c:v>
                </c:pt>
                <c:pt idx="156">
                  <c:v>6504.2</c:v>
                </c:pt>
                <c:pt idx="157">
                  <c:v>6534.5</c:v>
                </c:pt>
                <c:pt idx="158">
                  <c:v>6564.9</c:v>
                </c:pt>
                <c:pt idx="159">
                  <c:v>6595.5</c:v>
                </c:pt>
                <c:pt idx="160">
                  <c:v>6626.3</c:v>
                </c:pt>
                <c:pt idx="161">
                  <c:v>6657.1</c:v>
                </c:pt>
                <c:pt idx="162">
                  <c:v>6687.9</c:v>
                </c:pt>
                <c:pt idx="163">
                  <c:v>6718.8</c:v>
                </c:pt>
                <c:pt idx="164">
                  <c:v>6749.7</c:v>
                </c:pt>
                <c:pt idx="165">
                  <c:v>6780.6</c:v>
                </c:pt>
                <c:pt idx="166">
                  <c:v>6811.3</c:v>
                </c:pt>
                <c:pt idx="167">
                  <c:v>6841.8</c:v>
                </c:pt>
                <c:pt idx="168">
                  <c:v>6872.3</c:v>
                </c:pt>
                <c:pt idx="169">
                  <c:v>6902.5</c:v>
                </c:pt>
                <c:pt idx="170">
                  <c:v>6932.5</c:v>
                </c:pt>
                <c:pt idx="171">
                  <c:v>6962.1</c:v>
                </c:pt>
                <c:pt idx="172">
                  <c:v>6991.3</c:v>
                </c:pt>
                <c:pt idx="173">
                  <c:v>7020.2</c:v>
                </c:pt>
                <c:pt idx="174">
                  <c:v>7048.7</c:v>
                </c:pt>
                <c:pt idx="175">
                  <c:v>7076.9</c:v>
                </c:pt>
                <c:pt idx="176">
                  <c:v>7104.9</c:v>
                </c:pt>
                <c:pt idx="177">
                  <c:v>7133</c:v>
                </c:pt>
                <c:pt idx="178">
                  <c:v>7160.4</c:v>
                </c:pt>
                <c:pt idx="179">
                  <c:v>7187.8</c:v>
                </c:pt>
                <c:pt idx="180">
                  <c:v>7215</c:v>
                </c:pt>
                <c:pt idx="181">
                  <c:v>7242.1</c:v>
                </c:pt>
                <c:pt idx="182">
                  <c:v>7296.8</c:v>
                </c:pt>
                <c:pt idx="183">
                  <c:v>7351.8</c:v>
                </c:pt>
                <c:pt idx="184">
                  <c:v>7407</c:v>
                </c:pt>
                <c:pt idx="185">
                  <c:v>7463.1</c:v>
                </c:pt>
                <c:pt idx="186">
                  <c:v>7520</c:v>
                </c:pt>
                <c:pt idx="187">
                  <c:v>7548.5</c:v>
                </c:pt>
                <c:pt idx="188">
                  <c:v>7577.2</c:v>
                </c:pt>
                <c:pt idx="189">
                  <c:v>7606</c:v>
                </c:pt>
                <c:pt idx="190">
                  <c:v>7634.9</c:v>
                </c:pt>
                <c:pt idx="191">
                  <c:v>7692.7</c:v>
                </c:pt>
                <c:pt idx="192">
                  <c:v>7721.6</c:v>
                </c:pt>
                <c:pt idx="193">
                  <c:v>7750.5</c:v>
                </c:pt>
                <c:pt idx="194">
                  <c:v>7779.4</c:v>
                </c:pt>
                <c:pt idx="195">
                  <c:v>7808.4</c:v>
                </c:pt>
                <c:pt idx="196">
                  <c:v>7866.1</c:v>
                </c:pt>
                <c:pt idx="197">
                  <c:v>7895</c:v>
                </c:pt>
                <c:pt idx="198">
                  <c:v>7924</c:v>
                </c:pt>
                <c:pt idx="199">
                  <c:v>7952.7</c:v>
                </c:pt>
                <c:pt idx="200">
                  <c:v>7981.5</c:v>
                </c:pt>
                <c:pt idx="201">
                  <c:v>8010.2</c:v>
                </c:pt>
                <c:pt idx="202">
                  <c:v>8038.8</c:v>
                </c:pt>
                <c:pt idx="203">
                  <c:v>8067.5</c:v>
                </c:pt>
                <c:pt idx="204">
                  <c:v>8096.1</c:v>
                </c:pt>
                <c:pt idx="205">
                  <c:v>8124.6</c:v>
                </c:pt>
                <c:pt idx="206">
                  <c:v>8153.1</c:v>
                </c:pt>
                <c:pt idx="207">
                  <c:v>8181.8</c:v>
                </c:pt>
                <c:pt idx="208">
                  <c:v>8238.6</c:v>
                </c:pt>
                <c:pt idx="209">
                  <c:v>8295.4</c:v>
                </c:pt>
                <c:pt idx="210">
                  <c:v>8352.1</c:v>
                </c:pt>
                <c:pt idx="211">
                  <c:v>8408.7999999999993</c:v>
                </c:pt>
                <c:pt idx="212">
                  <c:v>8465.7000000000007</c:v>
                </c:pt>
                <c:pt idx="213">
                  <c:v>8522.7000000000007</c:v>
                </c:pt>
                <c:pt idx="214">
                  <c:v>8579.9</c:v>
                </c:pt>
                <c:pt idx="215">
                  <c:v>8637.7000000000007</c:v>
                </c:pt>
                <c:pt idx="216">
                  <c:v>8696</c:v>
                </c:pt>
                <c:pt idx="217">
                  <c:v>8725.2999999999993</c:v>
                </c:pt>
                <c:pt idx="218">
                  <c:v>8754.6</c:v>
                </c:pt>
                <c:pt idx="219">
                  <c:v>8784.1</c:v>
                </c:pt>
                <c:pt idx="220">
                  <c:v>8813.7999999999993</c:v>
                </c:pt>
                <c:pt idx="221">
                  <c:v>8873.5</c:v>
                </c:pt>
                <c:pt idx="222">
                  <c:v>8933.1</c:v>
                </c:pt>
                <c:pt idx="223">
                  <c:v>8992.9</c:v>
                </c:pt>
                <c:pt idx="224">
                  <c:v>9022.7999999999993</c:v>
                </c:pt>
                <c:pt idx="225">
                  <c:v>9052.7000000000007</c:v>
                </c:pt>
                <c:pt idx="226">
                  <c:v>9082.6</c:v>
                </c:pt>
                <c:pt idx="227">
                  <c:v>9142.1</c:v>
                </c:pt>
                <c:pt idx="228">
                  <c:v>9171.4</c:v>
                </c:pt>
                <c:pt idx="229">
                  <c:v>9200.9</c:v>
                </c:pt>
                <c:pt idx="230">
                  <c:v>9230.2000000000007</c:v>
                </c:pt>
                <c:pt idx="231">
                  <c:v>9288.5</c:v>
                </c:pt>
                <c:pt idx="232">
                  <c:v>9346.5</c:v>
                </c:pt>
                <c:pt idx="233">
                  <c:v>9375.2999999999993</c:v>
                </c:pt>
                <c:pt idx="234">
                  <c:v>9403.9</c:v>
                </c:pt>
                <c:pt idx="235">
                  <c:v>9432.5</c:v>
                </c:pt>
                <c:pt idx="236">
                  <c:v>9461.1</c:v>
                </c:pt>
                <c:pt idx="237">
                  <c:v>9489.7000000000007</c:v>
                </c:pt>
                <c:pt idx="238">
                  <c:v>9518.4</c:v>
                </c:pt>
                <c:pt idx="239">
                  <c:v>9547</c:v>
                </c:pt>
                <c:pt idx="240">
                  <c:v>9575.6</c:v>
                </c:pt>
                <c:pt idx="241">
                  <c:v>9604.5</c:v>
                </c:pt>
                <c:pt idx="242">
                  <c:v>9662.2000000000007</c:v>
                </c:pt>
                <c:pt idx="243">
                  <c:v>9691.2000000000007</c:v>
                </c:pt>
                <c:pt idx="244">
                  <c:v>9720.2999999999993</c:v>
                </c:pt>
                <c:pt idx="245">
                  <c:v>9749.5</c:v>
                </c:pt>
                <c:pt idx="246">
                  <c:v>9778.7999999999993</c:v>
                </c:pt>
                <c:pt idx="247">
                  <c:v>9808.2999999999993</c:v>
                </c:pt>
                <c:pt idx="248">
                  <c:v>9837.9</c:v>
                </c:pt>
                <c:pt idx="249">
                  <c:v>9867.5</c:v>
                </c:pt>
                <c:pt idx="250">
                  <c:v>9897.2000000000007</c:v>
                </c:pt>
                <c:pt idx="251">
                  <c:v>9927.2999999999993</c:v>
                </c:pt>
                <c:pt idx="252">
                  <c:v>9957.6</c:v>
                </c:pt>
                <c:pt idx="253">
                  <c:v>9987.9</c:v>
                </c:pt>
                <c:pt idx="254">
                  <c:v>10018.200000000001</c:v>
                </c:pt>
                <c:pt idx="255">
                  <c:v>10048.6</c:v>
                </c:pt>
                <c:pt idx="256">
                  <c:v>10079</c:v>
                </c:pt>
                <c:pt idx="257">
                  <c:v>10109.4</c:v>
                </c:pt>
                <c:pt idx="258">
                  <c:v>10139.799999999999</c:v>
                </c:pt>
                <c:pt idx="259">
                  <c:v>10200.9</c:v>
                </c:pt>
                <c:pt idx="260">
                  <c:v>10231.299999999999</c:v>
                </c:pt>
                <c:pt idx="261">
                  <c:v>10261.700000000001</c:v>
                </c:pt>
                <c:pt idx="262">
                  <c:v>10292.1</c:v>
                </c:pt>
                <c:pt idx="263">
                  <c:v>10352.6</c:v>
                </c:pt>
                <c:pt idx="264">
                  <c:v>10382.6</c:v>
                </c:pt>
                <c:pt idx="265">
                  <c:v>10412.5</c:v>
                </c:pt>
                <c:pt idx="266">
                  <c:v>10442.200000000001</c:v>
                </c:pt>
                <c:pt idx="267">
                  <c:v>10471.9</c:v>
                </c:pt>
                <c:pt idx="268">
                  <c:v>10501.4</c:v>
                </c:pt>
                <c:pt idx="269">
                  <c:v>10530.8</c:v>
                </c:pt>
                <c:pt idx="270">
                  <c:v>10589.5</c:v>
                </c:pt>
                <c:pt idx="271">
                  <c:v>10648.2</c:v>
                </c:pt>
                <c:pt idx="272">
                  <c:v>10677.3</c:v>
                </c:pt>
                <c:pt idx="273">
                  <c:v>10706.4</c:v>
                </c:pt>
                <c:pt idx="274">
                  <c:v>10735.6</c:v>
                </c:pt>
                <c:pt idx="275">
                  <c:v>10764.7</c:v>
                </c:pt>
                <c:pt idx="276">
                  <c:v>10823</c:v>
                </c:pt>
                <c:pt idx="277">
                  <c:v>10852.3</c:v>
                </c:pt>
                <c:pt idx="278">
                  <c:v>10881.8</c:v>
                </c:pt>
                <c:pt idx="279">
                  <c:v>10911.1</c:v>
                </c:pt>
                <c:pt idx="280">
                  <c:v>10940.6</c:v>
                </c:pt>
                <c:pt idx="281">
                  <c:v>10970.4</c:v>
                </c:pt>
                <c:pt idx="282">
                  <c:v>11000.2</c:v>
                </c:pt>
                <c:pt idx="283">
                  <c:v>11030.2</c:v>
                </c:pt>
                <c:pt idx="284">
                  <c:v>11060.4</c:v>
                </c:pt>
                <c:pt idx="285">
                  <c:v>11090.7</c:v>
                </c:pt>
                <c:pt idx="286">
                  <c:v>11121.2</c:v>
                </c:pt>
                <c:pt idx="287">
                  <c:v>11151.9</c:v>
                </c:pt>
                <c:pt idx="288">
                  <c:v>11182.5</c:v>
                </c:pt>
                <c:pt idx="289">
                  <c:v>11213</c:v>
                </c:pt>
                <c:pt idx="290">
                  <c:v>11244</c:v>
                </c:pt>
                <c:pt idx="291">
                  <c:v>11306.1</c:v>
                </c:pt>
                <c:pt idx="292">
                  <c:v>11368.3</c:v>
                </c:pt>
                <c:pt idx="293">
                  <c:v>11399.5</c:v>
                </c:pt>
                <c:pt idx="294">
                  <c:v>11430.7</c:v>
                </c:pt>
                <c:pt idx="295">
                  <c:v>11461.8</c:v>
                </c:pt>
                <c:pt idx="296">
                  <c:v>11524</c:v>
                </c:pt>
                <c:pt idx="297">
                  <c:v>11586</c:v>
                </c:pt>
                <c:pt idx="298">
                  <c:v>11616.9</c:v>
                </c:pt>
                <c:pt idx="299">
                  <c:v>11647.8</c:v>
                </c:pt>
                <c:pt idx="300">
                  <c:v>11709.1</c:v>
                </c:pt>
                <c:pt idx="301">
                  <c:v>11739.8</c:v>
                </c:pt>
                <c:pt idx="302">
                  <c:v>11770.4</c:v>
                </c:pt>
                <c:pt idx="303">
                  <c:v>11800.8</c:v>
                </c:pt>
                <c:pt idx="304">
                  <c:v>11831.3</c:v>
                </c:pt>
                <c:pt idx="305">
                  <c:v>11861.7</c:v>
                </c:pt>
                <c:pt idx="306">
                  <c:v>11892.2</c:v>
                </c:pt>
                <c:pt idx="307">
                  <c:v>11922.6</c:v>
                </c:pt>
                <c:pt idx="308">
                  <c:v>11983.3</c:v>
                </c:pt>
                <c:pt idx="309">
                  <c:v>12013.6</c:v>
                </c:pt>
                <c:pt idx="310">
                  <c:v>12043.9</c:v>
                </c:pt>
                <c:pt idx="311">
                  <c:v>12074.1</c:v>
                </c:pt>
                <c:pt idx="312">
                  <c:v>12104.3</c:v>
                </c:pt>
                <c:pt idx="313">
                  <c:v>12134.4</c:v>
                </c:pt>
                <c:pt idx="314">
                  <c:v>12194.7</c:v>
                </c:pt>
                <c:pt idx="315">
                  <c:v>12255</c:v>
                </c:pt>
                <c:pt idx="316">
                  <c:v>12315.3</c:v>
                </c:pt>
                <c:pt idx="317">
                  <c:v>12375.6</c:v>
                </c:pt>
                <c:pt idx="318">
                  <c:v>12405.9</c:v>
                </c:pt>
                <c:pt idx="319">
                  <c:v>12436.1</c:v>
                </c:pt>
                <c:pt idx="320">
                  <c:v>12496.7</c:v>
                </c:pt>
                <c:pt idx="321">
                  <c:v>12527.1</c:v>
                </c:pt>
                <c:pt idx="322">
                  <c:v>12588</c:v>
                </c:pt>
                <c:pt idx="323">
                  <c:v>12618.6</c:v>
                </c:pt>
                <c:pt idx="324">
                  <c:v>12649.2</c:v>
                </c:pt>
                <c:pt idx="325">
                  <c:v>12679.7</c:v>
                </c:pt>
                <c:pt idx="326">
                  <c:v>12741.2</c:v>
                </c:pt>
                <c:pt idx="327">
                  <c:v>12771.9</c:v>
                </c:pt>
                <c:pt idx="328">
                  <c:v>12802.7</c:v>
                </c:pt>
                <c:pt idx="329">
                  <c:v>12864.1</c:v>
                </c:pt>
                <c:pt idx="330">
                  <c:v>12925.7</c:v>
                </c:pt>
                <c:pt idx="331">
                  <c:v>12956.5</c:v>
                </c:pt>
                <c:pt idx="332">
                  <c:v>12987.2</c:v>
                </c:pt>
                <c:pt idx="333">
                  <c:v>13048.7</c:v>
                </c:pt>
                <c:pt idx="334">
                  <c:v>13079.4</c:v>
                </c:pt>
                <c:pt idx="335">
                  <c:v>13110</c:v>
                </c:pt>
                <c:pt idx="336">
                  <c:v>13171.4</c:v>
                </c:pt>
                <c:pt idx="337">
                  <c:v>13232.8</c:v>
                </c:pt>
                <c:pt idx="338">
                  <c:v>13263.4</c:v>
                </c:pt>
                <c:pt idx="339">
                  <c:v>13324.8</c:v>
                </c:pt>
                <c:pt idx="340">
                  <c:v>13386</c:v>
                </c:pt>
                <c:pt idx="341">
                  <c:v>13447</c:v>
                </c:pt>
                <c:pt idx="342">
                  <c:v>13508.1</c:v>
                </c:pt>
                <c:pt idx="343">
                  <c:v>13569</c:v>
                </c:pt>
                <c:pt idx="344">
                  <c:v>13630.1</c:v>
                </c:pt>
                <c:pt idx="345">
                  <c:v>13691.2</c:v>
                </c:pt>
                <c:pt idx="346">
                  <c:v>13721.7</c:v>
                </c:pt>
                <c:pt idx="347">
                  <c:v>13752.4</c:v>
                </c:pt>
                <c:pt idx="348">
                  <c:v>13813.8</c:v>
                </c:pt>
                <c:pt idx="349">
                  <c:v>13844.5</c:v>
                </c:pt>
                <c:pt idx="350">
                  <c:v>13906</c:v>
                </c:pt>
                <c:pt idx="351">
                  <c:v>13967.7</c:v>
                </c:pt>
                <c:pt idx="352">
                  <c:v>14030</c:v>
                </c:pt>
                <c:pt idx="353">
                  <c:v>14092.3</c:v>
                </c:pt>
                <c:pt idx="354">
                  <c:v>14154.9</c:v>
                </c:pt>
                <c:pt idx="355">
                  <c:v>14217.8</c:v>
                </c:pt>
                <c:pt idx="356">
                  <c:v>14249.3</c:v>
                </c:pt>
                <c:pt idx="357">
                  <c:v>14280.9</c:v>
                </c:pt>
                <c:pt idx="358">
                  <c:v>14344.5</c:v>
                </c:pt>
                <c:pt idx="359">
                  <c:v>14376.3</c:v>
                </c:pt>
                <c:pt idx="360">
                  <c:v>14408</c:v>
                </c:pt>
                <c:pt idx="361">
                  <c:v>14471.4</c:v>
                </c:pt>
                <c:pt idx="362">
                  <c:v>14503</c:v>
                </c:pt>
                <c:pt idx="363">
                  <c:v>14566.1</c:v>
                </c:pt>
                <c:pt idx="364">
                  <c:v>14597.5</c:v>
                </c:pt>
                <c:pt idx="365">
                  <c:v>14629</c:v>
                </c:pt>
                <c:pt idx="366">
                  <c:v>14691.6</c:v>
                </c:pt>
                <c:pt idx="367">
                  <c:v>14753.7</c:v>
                </c:pt>
                <c:pt idx="368">
                  <c:v>14815.2</c:v>
                </c:pt>
                <c:pt idx="369">
                  <c:v>14845.8</c:v>
                </c:pt>
                <c:pt idx="370">
                  <c:v>14907.1</c:v>
                </c:pt>
                <c:pt idx="371">
                  <c:v>14937.7</c:v>
                </c:pt>
                <c:pt idx="372">
                  <c:v>14999</c:v>
                </c:pt>
                <c:pt idx="373">
                  <c:v>15029.7</c:v>
                </c:pt>
                <c:pt idx="374">
                  <c:v>15091</c:v>
                </c:pt>
                <c:pt idx="375">
                  <c:v>15121.8</c:v>
                </c:pt>
                <c:pt idx="376">
                  <c:v>15152.6</c:v>
                </c:pt>
                <c:pt idx="377">
                  <c:v>15214.4</c:v>
                </c:pt>
                <c:pt idx="378">
                  <c:v>15245.5</c:v>
                </c:pt>
                <c:pt idx="379">
                  <c:v>15276.7</c:v>
                </c:pt>
                <c:pt idx="380">
                  <c:v>15339.5</c:v>
                </c:pt>
                <c:pt idx="381">
                  <c:v>15402.7</c:v>
                </c:pt>
                <c:pt idx="382">
                  <c:v>15434.5</c:v>
                </c:pt>
                <c:pt idx="383">
                  <c:v>15498.1</c:v>
                </c:pt>
                <c:pt idx="384">
                  <c:v>15530</c:v>
                </c:pt>
                <c:pt idx="385">
                  <c:v>15562</c:v>
                </c:pt>
                <c:pt idx="386">
                  <c:v>15594</c:v>
                </c:pt>
                <c:pt idx="387">
                  <c:v>15658.1</c:v>
                </c:pt>
                <c:pt idx="388">
                  <c:v>15690.2</c:v>
                </c:pt>
                <c:pt idx="389">
                  <c:v>15722.3</c:v>
                </c:pt>
                <c:pt idx="390">
                  <c:v>15786.3</c:v>
                </c:pt>
                <c:pt idx="391">
                  <c:v>15818.3</c:v>
                </c:pt>
                <c:pt idx="392">
                  <c:v>15850.3</c:v>
                </c:pt>
                <c:pt idx="393">
                  <c:v>15913.7</c:v>
                </c:pt>
                <c:pt idx="394">
                  <c:v>15945.4</c:v>
                </c:pt>
                <c:pt idx="395">
                  <c:v>15977.1</c:v>
                </c:pt>
                <c:pt idx="396">
                  <c:v>16040.4</c:v>
                </c:pt>
                <c:pt idx="397">
                  <c:v>16103.2</c:v>
                </c:pt>
                <c:pt idx="398">
                  <c:v>16165.4</c:v>
                </c:pt>
                <c:pt idx="399">
                  <c:v>16196.7</c:v>
                </c:pt>
                <c:pt idx="400">
                  <c:v>16258.7</c:v>
                </c:pt>
                <c:pt idx="401">
                  <c:v>16289.6</c:v>
                </c:pt>
                <c:pt idx="402">
                  <c:v>16351.3</c:v>
                </c:pt>
                <c:pt idx="403">
                  <c:v>16382.2</c:v>
                </c:pt>
                <c:pt idx="404">
                  <c:v>16443.7</c:v>
                </c:pt>
                <c:pt idx="405">
                  <c:v>16505.400000000001</c:v>
                </c:pt>
                <c:pt idx="406">
                  <c:v>16567.099999999999</c:v>
                </c:pt>
                <c:pt idx="407">
                  <c:v>16629</c:v>
                </c:pt>
                <c:pt idx="408">
                  <c:v>16691</c:v>
                </c:pt>
                <c:pt idx="409">
                  <c:v>16753.400000000001</c:v>
                </c:pt>
                <c:pt idx="410">
                  <c:v>16815.8</c:v>
                </c:pt>
                <c:pt idx="411">
                  <c:v>16847.099999999999</c:v>
                </c:pt>
                <c:pt idx="412">
                  <c:v>16878.400000000001</c:v>
                </c:pt>
                <c:pt idx="413">
                  <c:v>16941.2</c:v>
                </c:pt>
                <c:pt idx="414">
                  <c:v>17004</c:v>
                </c:pt>
                <c:pt idx="415">
                  <c:v>17066.8</c:v>
                </c:pt>
                <c:pt idx="416">
                  <c:v>17129.599999999999</c:v>
                </c:pt>
                <c:pt idx="417">
                  <c:v>17161.099999999999</c:v>
                </c:pt>
                <c:pt idx="418">
                  <c:v>17223.8</c:v>
                </c:pt>
                <c:pt idx="419">
                  <c:v>17255.2</c:v>
                </c:pt>
                <c:pt idx="420">
                  <c:v>17317.8</c:v>
                </c:pt>
                <c:pt idx="421">
                  <c:v>17380.400000000001</c:v>
                </c:pt>
                <c:pt idx="422">
                  <c:v>17442.7</c:v>
                </c:pt>
                <c:pt idx="423">
                  <c:v>17504.900000000001</c:v>
                </c:pt>
                <c:pt idx="424">
                  <c:v>17566.900000000001</c:v>
                </c:pt>
                <c:pt idx="425">
                  <c:v>17597.8</c:v>
                </c:pt>
                <c:pt idx="426">
                  <c:v>17628.8</c:v>
                </c:pt>
                <c:pt idx="427">
                  <c:v>17690.599999999999</c:v>
                </c:pt>
                <c:pt idx="428">
                  <c:v>17721.5</c:v>
                </c:pt>
                <c:pt idx="429">
                  <c:v>17814</c:v>
                </c:pt>
                <c:pt idx="430">
                  <c:v>17844.900000000001</c:v>
                </c:pt>
                <c:pt idx="431">
                  <c:v>17906.8</c:v>
                </c:pt>
                <c:pt idx="432">
                  <c:v>17968.7</c:v>
                </c:pt>
                <c:pt idx="433">
                  <c:v>18031</c:v>
                </c:pt>
                <c:pt idx="434">
                  <c:v>18062.099999999999</c:v>
                </c:pt>
                <c:pt idx="435">
                  <c:v>18093.3</c:v>
                </c:pt>
                <c:pt idx="436">
                  <c:v>18155.8</c:v>
                </c:pt>
                <c:pt idx="437">
                  <c:v>18187.099999999999</c:v>
                </c:pt>
                <c:pt idx="438">
                  <c:v>18218.400000000001</c:v>
                </c:pt>
                <c:pt idx="439">
                  <c:v>18281.099999999999</c:v>
                </c:pt>
                <c:pt idx="440">
                  <c:v>18312.400000000001</c:v>
                </c:pt>
                <c:pt idx="441">
                  <c:v>18375.099999999999</c:v>
                </c:pt>
                <c:pt idx="442">
                  <c:v>18437.900000000001</c:v>
                </c:pt>
                <c:pt idx="443">
                  <c:v>18500.400000000001</c:v>
                </c:pt>
                <c:pt idx="444">
                  <c:v>18562.900000000001</c:v>
                </c:pt>
                <c:pt idx="445">
                  <c:v>18625.400000000001</c:v>
                </c:pt>
                <c:pt idx="446">
                  <c:v>18687.5</c:v>
                </c:pt>
                <c:pt idx="447">
                  <c:v>18749.7</c:v>
                </c:pt>
                <c:pt idx="448">
                  <c:v>18780.599999999999</c:v>
                </c:pt>
                <c:pt idx="449">
                  <c:v>18842.099999999999</c:v>
                </c:pt>
                <c:pt idx="450">
                  <c:v>18903.3</c:v>
                </c:pt>
                <c:pt idx="451">
                  <c:v>18964.5</c:v>
                </c:pt>
                <c:pt idx="452">
                  <c:v>19025.400000000001</c:v>
                </c:pt>
                <c:pt idx="453">
                  <c:v>19086.099999999999</c:v>
                </c:pt>
                <c:pt idx="454">
                  <c:v>19116.3</c:v>
                </c:pt>
                <c:pt idx="455">
                  <c:v>19146.5</c:v>
                </c:pt>
                <c:pt idx="456">
                  <c:v>19207</c:v>
                </c:pt>
                <c:pt idx="457">
                  <c:v>19267.2</c:v>
                </c:pt>
                <c:pt idx="458">
                  <c:v>19327.400000000001</c:v>
                </c:pt>
                <c:pt idx="459">
                  <c:v>19387.3</c:v>
                </c:pt>
                <c:pt idx="460">
                  <c:v>19447.099999999999</c:v>
                </c:pt>
                <c:pt idx="461">
                  <c:v>19506.900000000001</c:v>
                </c:pt>
                <c:pt idx="462">
                  <c:v>19920.2</c:v>
                </c:pt>
                <c:pt idx="463">
                  <c:v>19949.5</c:v>
                </c:pt>
                <c:pt idx="464">
                  <c:v>20007.900000000001</c:v>
                </c:pt>
                <c:pt idx="465">
                  <c:v>20065.900000000001</c:v>
                </c:pt>
                <c:pt idx="466">
                  <c:v>20123.900000000001</c:v>
                </c:pt>
                <c:pt idx="467">
                  <c:v>20181.900000000001</c:v>
                </c:pt>
                <c:pt idx="468">
                  <c:v>20210.8</c:v>
                </c:pt>
                <c:pt idx="469">
                  <c:v>20268.7</c:v>
                </c:pt>
                <c:pt idx="470">
                  <c:v>20326.7</c:v>
                </c:pt>
                <c:pt idx="471">
                  <c:v>20385.099999999999</c:v>
                </c:pt>
                <c:pt idx="472">
                  <c:v>20443.7</c:v>
                </c:pt>
                <c:pt idx="473">
                  <c:v>20502.900000000001</c:v>
                </c:pt>
                <c:pt idx="474">
                  <c:v>20562.8</c:v>
                </c:pt>
                <c:pt idx="475">
                  <c:v>20592.7</c:v>
                </c:pt>
                <c:pt idx="476">
                  <c:v>20652.900000000001</c:v>
                </c:pt>
                <c:pt idx="477">
                  <c:v>20713.599999999999</c:v>
                </c:pt>
                <c:pt idx="478">
                  <c:v>20774.5</c:v>
                </c:pt>
                <c:pt idx="479">
                  <c:v>20805.2</c:v>
                </c:pt>
                <c:pt idx="480">
                  <c:v>20866.5</c:v>
                </c:pt>
                <c:pt idx="481">
                  <c:v>20927.7</c:v>
                </c:pt>
                <c:pt idx="482">
                  <c:v>20989.1</c:v>
                </c:pt>
                <c:pt idx="483">
                  <c:v>21050.5</c:v>
                </c:pt>
                <c:pt idx="484">
                  <c:v>21081.200000000001</c:v>
                </c:pt>
                <c:pt idx="485">
                  <c:v>21111.8</c:v>
                </c:pt>
                <c:pt idx="486">
                  <c:v>21173.1</c:v>
                </c:pt>
                <c:pt idx="487">
                  <c:v>21233.9</c:v>
                </c:pt>
                <c:pt idx="488">
                  <c:v>21294.1</c:v>
                </c:pt>
                <c:pt idx="489">
                  <c:v>21354.5</c:v>
                </c:pt>
                <c:pt idx="490">
                  <c:v>21414.400000000001</c:v>
                </c:pt>
                <c:pt idx="491">
                  <c:v>21503.599999999999</c:v>
                </c:pt>
                <c:pt idx="492">
                  <c:v>21562.799999999999</c:v>
                </c:pt>
                <c:pt idx="493">
                  <c:v>21621.7</c:v>
                </c:pt>
                <c:pt idx="494">
                  <c:v>21680.7</c:v>
                </c:pt>
                <c:pt idx="495">
                  <c:v>21739.8</c:v>
                </c:pt>
                <c:pt idx="496">
                  <c:v>21798.9</c:v>
                </c:pt>
                <c:pt idx="497">
                  <c:v>21858.5</c:v>
                </c:pt>
                <c:pt idx="498">
                  <c:v>21918.799999999999</c:v>
                </c:pt>
                <c:pt idx="499">
                  <c:v>21979.3</c:v>
                </c:pt>
                <c:pt idx="500">
                  <c:v>22040.1</c:v>
                </c:pt>
                <c:pt idx="501">
                  <c:v>22101.3</c:v>
                </c:pt>
                <c:pt idx="502">
                  <c:v>22162.7</c:v>
                </c:pt>
                <c:pt idx="503">
                  <c:v>22193.4</c:v>
                </c:pt>
                <c:pt idx="504">
                  <c:v>22254.7</c:v>
                </c:pt>
                <c:pt idx="505">
                  <c:v>22316</c:v>
                </c:pt>
                <c:pt idx="506">
                  <c:v>22346.6</c:v>
                </c:pt>
                <c:pt idx="507">
                  <c:v>22407.5</c:v>
                </c:pt>
                <c:pt idx="508">
                  <c:v>22467.8</c:v>
                </c:pt>
                <c:pt idx="509">
                  <c:v>22527.4</c:v>
                </c:pt>
                <c:pt idx="510">
                  <c:v>22586.5</c:v>
                </c:pt>
                <c:pt idx="511">
                  <c:v>22645.3</c:v>
                </c:pt>
                <c:pt idx="512">
                  <c:v>22703.7</c:v>
                </c:pt>
                <c:pt idx="513">
                  <c:v>22761.599999999999</c:v>
                </c:pt>
                <c:pt idx="514">
                  <c:v>22819.200000000001</c:v>
                </c:pt>
                <c:pt idx="515">
                  <c:v>22876.7</c:v>
                </c:pt>
                <c:pt idx="516">
                  <c:v>22934.3</c:v>
                </c:pt>
                <c:pt idx="517">
                  <c:v>22992</c:v>
                </c:pt>
                <c:pt idx="518">
                  <c:v>23050</c:v>
                </c:pt>
                <c:pt idx="519">
                  <c:v>23108.9</c:v>
                </c:pt>
                <c:pt idx="520">
                  <c:v>23167.4</c:v>
                </c:pt>
                <c:pt idx="521">
                  <c:v>23226.7</c:v>
                </c:pt>
                <c:pt idx="522">
                  <c:v>23286.5</c:v>
                </c:pt>
                <c:pt idx="523">
                  <c:v>23316.400000000001</c:v>
                </c:pt>
                <c:pt idx="524">
                  <c:v>23346.400000000001</c:v>
                </c:pt>
                <c:pt idx="525">
                  <c:v>23406.1</c:v>
                </c:pt>
                <c:pt idx="526">
                  <c:v>23465.5</c:v>
                </c:pt>
                <c:pt idx="527">
                  <c:v>23523.9</c:v>
                </c:pt>
                <c:pt idx="528">
                  <c:v>23582.5</c:v>
                </c:pt>
                <c:pt idx="529">
                  <c:v>23611.3</c:v>
                </c:pt>
                <c:pt idx="530">
                  <c:v>23668.400000000001</c:v>
                </c:pt>
                <c:pt idx="531">
                  <c:v>23753</c:v>
                </c:pt>
                <c:pt idx="532">
                  <c:v>23808.3</c:v>
                </c:pt>
                <c:pt idx="533">
                  <c:v>23835.599999999999</c:v>
                </c:pt>
                <c:pt idx="534">
                  <c:v>23889.7</c:v>
                </c:pt>
                <c:pt idx="535">
                  <c:v>23943.9</c:v>
                </c:pt>
                <c:pt idx="536">
                  <c:v>24024.2</c:v>
                </c:pt>
                <c:pt idx="537">
                  <c:v>24077.5</c:v>
                </c:pt>
                <c:pt idx="538">
                  <c:v>24104.2</c:v>
                </c:pt>
                <c:pt idx="539">
                  <c:v>24157.5</c:v>
                </c:pt>
                <c:pt idx="540">
                  <c:v>24210.799999999999</c:v>
                </c:pt>
                <c:pt idx="541">
                  <c:v>24264.400000000001</c:v>
                </c:pt>
                <c:pt idx="542">
                  <c:v>24318.1</c:v>
                </c:pt>
                <c:pt idx="543">
                  <c:v>24372.3</c:v>
                </c:pt>
                <c:pt idx="544">
                  <c:v>24426.799999999999</c:v>
                </c:pt>
                <c:pt idx="545">
                  <c:v>24481.7</c:v>
                </c:pt>
                <c:pt idx="546">
                  <c:v>24509.3</c:v>
                </c:pt>
                <c:pt idx="547">
                  <c:v>24564.6</c:v>
                </c:pt>
                <c:pt idx="548">
                  <c:v>24620.2</c:v>
                </c:pt>
                <c:pt idx="549">
                  <c:v>24675.8</c:v>
                </c:pt>
                <c:pt idx="550">
                  <c:v>24731.4</c:v>
                </c:pt>
                <c:pt idx="551">
                  <c:v>24786.9</c:v>
                </c:pt>
                <c:pt idx="552">
                  <c:v>24869.599999999999</c:v>
                </c:pt>
                <c:pt idx="553">
                  <c:v>24924.2</c:v>
                </c:pt>
                <c:pt idx="554">
                  <c:v>24978.799999999999</c:v>
                </c:pt>
                <c:pt idx="555">
                  <c:v>25033.200000000001</c:v>
                </c:pt>
                <c:pt idx="556">
                  <c:v>25087.599999999999</c:v>
                </c:pt>
                <c:pt idx="557">
                  <c:v>25142.2</c:v>
                </c:pt>
                <c:pt idx="558">
                  <c:v>25196.799999999999</c:v>
                </c:pt>
                <c:pt idx="559">
                  <c:v>25251.9</c:v>
                </c:pt>
                <c:pt idx="560">
                  <c:v>25307</c:v>
                </c:pt>
                <c:pt idx="561">
                  <c:v>25362.7</c:v>
                </c:pt>
                <c:pt idx="562">
                  <c:v>25418.5</c:v>
                </c:pt>
                <c:pt idx="563">
                  <c:v>25474.9</c:v>
                </c:pt>
                <c:pt idx="564">
                  <c:v>25531.4</c:v>
                </c:pt>
                <c:pt idx="565">
                  <c:v>25559.9</c:v>
                </c:pt>
                <c:pt idx="566">
                  <c:v>25616.7</c:v>
                </c:pt>
                <c:pt idx="567">
                  <c:v>25673.7</c:v>
                </c:pt>
                <c:pt idx="568">
                  <c:v>25730.7</c:v>
                </c:pt>
                <c:pt idx="569">
                  <c:v>25787.5</c:v>
                </c:pt>
                <c:pt idx="570">
                  <c:v>25815.5</c:v>
                </c:pt>
                <c:pt idx="571">
                  <c:v>25899.599999999999</c:v>
                </c:pt>
                <c:pt idx="572">
                  <c:v>25982.7</c:v>
                </c:pt>
                <c:pt idx="573">
                  <c:v>26037.3</c:v>
                </c:pt>
                <c:pt idx="574">
                  <c:v>26091.4</c:v>
                </c:pt>
                <c:pt idx="575">
                  <c:v>26145.4</c:v>
                </c:pt>
                <c:pt idx="576">
                  <c:v>26199.1</c:v>
                </c:pt>
                <c:pt idx="577">
                  <c:v>26253</c:v>
                </c:pt>
                <c:pt idx="578">
                  <c:v>26307</c:v>
                </c:pt>
                <c:pt idx="579">
                  <c:v>26361.200000000001</c:v>
                </c:pt>
                <c:pt idx="580">
                  <c:v>26415.8</c:v>
                </c:pt>
                <c:pt idx="581">
                  <c:v>26498.400000000001</c:v>
                </c:pt>
                <c:pt idx="582">
                  <c:v>26553.5</c:v>
                </c:pt>
                <c:pt idx="583">
                  <c:v>26608.7</c:v>
                </c:pt>
                <c:pt idx="584">
                  <c:v>26663.9</c:v>
                </c:pt>
                <c:pt idx="585">
                  <c:v>26718.9</c:v>
                </c:pt>
                <c:pt idx="586">
                  <c:v>26773.9</c:v>
                </c:pt>
                <c:pt idx="587">
                  <c:v>26828.3</c:v>
                </c:pt>
                <c:pt idx="588">
                  <c:v>26855.1</c:v>
                </c:pt>
                <c:pt idx="589">
                  <c:v>26909</c:v>
                </c:pt>
                <c:pt idx="590">
                  <c:v>26989.1</c:v>
                </c:pt>
                <c:pt idx="591">
                  <c:v>27042.2</c:v>
                </c:pt>
                <c:pt idx="592">
                  <c:v>27095</c:v>
                </c:pt>
                <c:pt idx="593">
                  <c:v>27173.9</c:v>
                </c:pt>
                <c:pt idx="594">
                  <c:v>27226.1</c:v>
                </c:pt>
                <c:pt idx="595">
                  <c:v>27330.9</c:v>
                </c:pt>
                <c:pt idx="596">
                  <c:v>27383.5</c:v>
                </c:pt>
                <c:pt idx="597">
                  <c:v>27436.1</c:v>
                </c:pt>
                <c:pt idx="598">
                  <c:v>27515.7</c:v>
                </c:pt>
                <c:pt idx="599">
                  <c:v>27569.1</c:v>
                </c:pt>
                <c:pt idx="600">
                  <c:v>27622.6</c:v>
                </c:pt>
                <c:pt idx="601">
                  <c:v>27676.3</c:v>
                </c:pt>
                <c:pt idx="602">
                  <c:v>27729.9</c:v>
                </c:pt>
                <c:pt idx="603">
                  <c:v>27783.5</c:v>
                </c:pt>
                <c:pt idx="604">
                  <c:v>27836.6</c:v>
                </c:pt>
                <c:pt idx="605">
                  <c:v>27889.4</c:v>
                </c:pt>
                <c:pt idx="606">
                  <c:v>27941.8</c:v>
                </c:pt>
                <c:pt idx="607">
                  <c:v>27993.599999999999</c:v>
                </c:pt>
                <c:pt idx="608">
                  <c:v>28071.1</c:v>
                </c:pt>
                <c:pt idx="609">
                  <c:v>28122.1</c:v>
                </c:pt>
                <c:pt idx="610">
                  <c:v>28198.799999999999</c:v>
                </c:pt>
                <c:pt idx="611">
                  <c:v>28249.599999999999</c:v>
                </c:pt>
                <c:pt idx="612">
                  <c:v>28351.4</c:v>
                </c:pt>
                <c:pt idx="613">
                  <c:v>28402.5</c:v>
                </c:pt>
                <c:pt idx="614">
                  <c:v>28453.599999999999</c:v>
                </c:pt>
                <c:pt idx="615">
                  <c:v>28530.5</c:v>
                </c:pt>
                <c:pt idx="616">
                  <c:v>28582</c:v>
                </c:pt>
                <c:pt idx="617">
                  <c:v>28659.1</c:v>
                </c:pt>
                <c:pt idx="618">
                  <c:v>28710.1</c:v>
                </c:pt>
                <c:pt idx="619">
                  <c:v>28761.1</c:v>
                </c:pt>
                <c:pt idx="620">
                  <c:v>28812.2</c:v>
                </c:pt>
                <c:pt idx="621">
                  <c:v>28862.5</c:v>
                </c:pt>
                <c:pt idx="622">
                  <c:v>28937.599999999999</c:v>
                </c:pt>
                <c:pt idx="623">
                  <c:v>28986.7</c:v>
                </c:pt>
                <c:pt idx="624">
                  <c:v>29035.7</c:v>
                </c:pt>
                <c:pt idx="625">
                  <c:v>29084.400000000001</c:v>
                </c:pt>
                <c:pt idx="626">
                  <c:v>29156.799999999999</c:v>
                </c:pt>
                <c:pt idx="627">
                  <c:v>29228.400000000001</c:v>
                </c:pt>
                <c:pt idx="628">
                  <c:v>29299.599999999999</c:v>
                </c:pt>
                <c:pt idx="629">
                  <c:v>29346.799999999999</c:v>
                </c:pt>
                <c:pt idx="630">
                  <c:v>29394.1</c:v>
                </c:pt>
                <c:pt idx="631">
                  <c:v>29464.3</c:v>
                </c:pt>
                <c:pt idx="632">
                  <c:v>29510.6</c:v>
                </c:pt>
                <c:pt idx="633">
                  <c:v>29579.4</c:v>
                </c:pt>
                <c:pt idx="634">
                  <c:v>29624.6</c:v>
                </c:pt>
                <c:pt idx="635">
                  <c:v>29669.599999999999</c:v>
                </c:pt>
                <c:pt idx="636">
                  <c:v>29735.599999999999</c:v>
                </c:pt>
                <c:pt idx="637">
                  <c:v>29777.8</c:v>
                </c:pt>
                <c:pt idx="638">
                  <c:v>29820.3</c:v>
                </c:pt>
                <c:pt idx="639">
                  <c:v>29860.9</c:v>
                </c:pt>
                <c:pt idx="640">
                  <c:v>29901.9</c:v>
                </c:pt>
                <c:pt idx="641">
                  <c:v>29961.9</c:v>
                </c:pt>
                <c:pt idx="642">
                  <c:v>29999.9</c:v>
                </c:pt>
                <c:pt idx="643">
                  <c:v>30056.799999999999</c:v>
                </c:pt>
                <c:pt idx="644">
                  <c:v>30113.3</c:v>
                </c:pt>
                <c:pt idx="645">
                  <c:v>30169.1</c:v>
                </c:pt>
                <c:pt idx="646">
                  <c:v>30206.1</c:v>
                </c:pt>
                <c:pt idx="647">
                  <c:v>30261.8</c:v>
                </c:pt>
                <c:pt idx="648">
                  <c:v>30299</c:v>
                </c:pt>
                <c:pt idx="649">
                  <c:v>30355</c:v>
                </c:pt>
                <c:pt idx="650">
                  <c:v>30392.6</c:v>
                </c:pt>
                <c:pt idx="651">
                  <c:v>30430.5</c:v>
                </c:pt>
                <c:pt idx="652">
                  <c:v>30487.599999999999</c:v>
                </c:pt>
                <c:pt idx="653">
                  <c:v>30525.9</c:v>
                </c:pt>
                <c:pt idx="654">
                  <c:v>30564.1</c:v>
                </c:pt>
                <c:pt idx="655">
                  <c:v>30602.2</c:v>
                </c:pt>
                <c:pt idx="656">
                  <c:v>30659.5</c:v>
                </c:pt>
                <c:pt idx="657">
                  <c:v>30697.5</c:v>
                </c:pt>
                <c:pt idx="658">
                  <c:v>30735.4</c:v>
                </c:pt>
                <c:pt idx="659">
                  <c:v>30773.1</c:v>
                </c:pt>
                <c:pt idx="660">
                  <c:v>30848.5</c:v>
                </c:pt>
                <c:pt idx="661">
                  <c:v>30905</c:v>
                </c:pt>
                <c:pt idx="662">
                  <c:v>30942.7</c:v>
                </c:pt>
                <c:pt idx="663">
                  <c:v>30980.400000000001</c:v>
                </c:pt>
                <c:pt idx="664">
                  <c:v>31037.200000000001</c:v>
                </c:pt>
                <c:pt idx="665">
                  <c:v>31075.200000000001</c:v>
                </c:pt>
                <c:pt idx="666">
                  <c:v>31132.1</c:v>
                </c:pt>
                <c:pt idx="667">
                  <c:v>31189.1</c:v>
                </c:pt>
                <c:pt idx="668">
                  <c:v>31227</c:v>
                </c:pt>
                <c:pt idx="669">
                  <c:v>31265</c:v>
                </c:pt>
                <c:pt idx="670">
                  <c:v>31303</c:v>
                </c:pt>
                <c:pt idx="671">
                  <c:v>31340.9</c:v>
                </c:pt>
                <c:pt idx="672">
                  <c:v>31416.6</c:v>
                </c:pt>
                <c:pt idx="673">
                  <c:v>31454.400000000001</c:v>
                </c:pt>
                <c:pt idx="674">
                  <c:v>31492.1</c:v>
                </c:pt>
                <c:pt idx="675">
                  <c:v>31548.400000000001</c:v>
                </c:pt>
                <c:pt idx="676">
                  <c:v>31604.3</c:v>
                </c:pt>
                <c:pt idx="677">
                  <c:v>31660.3</c:v>
                </c:pt>
                <c:pt idx="678">
                  <c:v>31716.1</c:v>
                </c:pt>
                <c:pt idx="679">
                  <c:v>31753.1</c:v>
                </c:pt>
                <c:pt idx="680">
                  <c:v>31808.400000000001</c:v>
                </c:pt>
                <c:pt idx="681">
                  <c:v>31863.599999999999</c:v>
                </c:pt>
                <c:pt idx="682">
                  <c:v>31900.3</c:v>
                </c:pt>
                <c:pt idx="683">
                  <c:v>31936.9</c:v>
                </c:pt>
                <c:pt idx="684">
                  <c:v>31991.5</c:v>
                </c:pt>
                <c:pt idx="685">
                  <c:v>32027.7</c:v>
                </c:pt>
                <c:pt idx="686">
                  <c:v>32063.7</c:v>
                </c:pt>
                <c:pt idx="687">
                  <c:v>32117.9</c:v>
                </c:pt>
                <c:pt idx="688">
                  <c:v>32172</c:v>
                </c:pt>
                <c:pt idx="689">
                  <c:v>32207.8</c:v>
                </c:pt>
                <c:pt idx="690">
                  <c:v>32243.5</c:v>
                </c:pt>
                <c:pt idx="691">
                  <c:v>32314.5</c:v>
                </c:pt>
                <c:pt idx="692">
                  <c:v>32367.200000000001</c:v>
                </c:pt>
                <c:pt idx="693">
                  <c:v>32402.2</c:v>
                </c:pt>
                <c:pt idx="694">
                  <c:v>32471.9</c:v>
                </c:pt>
                <c:pt idx="695">
                  <c:v>32506.7</c:v>
                </c:pt>
                <c:pt idx="696">
                  <c:v>32558.799999999999</c:v>
                </c:pt>
                <c:pt idx="697">
                  <c:v>32610.2</c:v>
                </c:pt>
                <c:pt idx="698">
                  <c:v>32644.400000000001</c:v>
                </c:pt>
                <c:pt idx="699">
                  <c:v>32678.6</c:v>
                </c:pt>
                <c:pt idx="700">
                  <c:v>32729.3</c:v>
                </c:pt>
                <c:pt idx="701">
                  <c:v>32779.300000000003</c:v>
                </c:pt>
                <c:pt idx="702">
                  <c:v>32812.5</c:v>
                </c:pt>
                <c:pt idx="703">
                  <c:v>32862.199999999997</c:v>
                </c:pt>
                <c:pt idx="704">
                  <c:v>32895.199999999997</c:v>
                </c:pt>
                <c:pt idx="705">
                  <c:v>32944.5</c:v>
                </c:pt>
                <c:pt idx="706">
                  <c:v>32993.4</c:v>
                </c:pt>
                <c:pt idx="707">
                  <c:v>33042.1</c:v>
                </c:pt>
                <c:pt idx="708">
                  <c:v>33090.300000000003</c:v>
                </c:pt>
                <c:pt idx="709">
                  <c:v>33138.400000000001</c:v>
                </c:pt>
                <c:pt idx="710">
                  <c:v>33186.6</c:v>
                </c:pt>
                <c:pt idx="711">
                  <c:v>33218.6</c:v>
                </c:pt>
                <c:pt idx="712">
                  <c:v>33266.5</c:v>
                </c:pt>
                <c:pt idx="713">
                  <c:v>33314.5</c:v>
                </c:pt>
                <c:pt idx="714">
                  <c:v>33346.6</c:v>
                </c:pt>
                <c:pt idx="715">
                  <c:v>33394.699999999997</c:v>
                </c:pt>
                <c:pt idx="716">
                  <c:v>33442.800000000003</c:v>
                </c:pt>
                <c:pt idx="717">
                  <c:v>33475</c:v>
                </c:pt>
                <c:pt idx="718">
                  <c:v>33523.5</c:v>
                </c:pt>
                <c:pt idx="719">
                  <c:v>33571.9</c:v>
                </c:pt>
                <c:pt idx="720">
                  <c:v>33620.199999999997</c:v>
                </c:pt>
                <c:pt idx="721">
                  <c:v>33684.5</c:v>
                </c:pt>
                <c:pt idx="722">
                  <c:v>33732.400000000001</c:v>
                </c:pt>
                <c:pt idx="723">
                  <c:v>33780.1</c:v>
                </c:pt>
                <c:pt idx="724">
                  <c:v>33843.4</c:v>
                </c:pt>
                <c:pt idx="725">
                  <c:v>33890.199999999997</c:v>
                </c:pt>
                <c:pt idx="726">
                  <c:v>33921.300000000003</c:v>
                </c:pt>
                <c:pt idx="727">
                  <c:v>33967.300000000003</c:v>
                </c:pt>
                <c:pt idx="728">
                  <c:v>34012.699999999997</c:v>
                </c:pt>
                <c:pt idx="729">
                  <c:v>34042.699999999997</c:v>
                </c:pt>
                <c:pt idx="730">
                  <c:v>34102.199999999997</c:v>
                </c:pt>
                <c:pt idx="731">
                  <c:v>34131.5</c:v>
                </c:pt>
                <c:pt idx="732">
                  <c:v>34175.300000000003</c:v>
                </c:pt>
                <c:pt idx="733">
                  <c:v>34218.9</c:v>
                </c:pt>
                <c:pt idx="734">
                  <c:v>34262</c:v>
                </c:pt>
                <c:pt idx="735">
                  <c:v>34305</c:v>
                </c:pt>
                <c:pt idx="736">
                  <c:v>34347.9</c:v>
                </c:pt>
                <c:pt idx="737">
                  <c:v>34390.800000000003</c:v>
                </c:pt>
                <c:pt idx="738">
                  <c:v>34433.9</c:v>
                </c:pt>
                <c:pt idx="739">
                  <c:v>34477.199999999997</c:v>
                </c:pt>
                <c:pt idx="740">
                  <c:v>34506.1</c:v>
                </c:pt>
                <c:pt idx="741">
                  <c:v>34549.699999999997</c:v>
                </c:pt>
                <c:pt idx="742">
                  <c:v>34593.5</c:v>
                </c:pt>
                <c:pt idx="743">
                  <c:v>34637.4</c:v>
                </c:pt>
                <c:pt idx="744">
                  <c:v>34681.4</c:v>
                </c:pt>
                <c:pt idx="745">
                  <c:v>34725.1</c:v>
                </c:pt>
                <c:pt idx="746">
                  <c:v>34768.699999999997</c:v>
                </c:pt>
                <c:pt idx="747">
                  <c:v>34797.699999999997</c:v>
                </c:pt>
                <c:pt idx="748">
                  <c:v>34841</c:v>
                </c:pt>
                <c:pt idx="749">
                  <c:v>34884.300000000003</c:v>
                </c:pt>
                <c:pt idx="750">
                  <c:v>34927.4</c:v>
                </c:pt>
                <c:pt idx="751">
                  <c:v>34970.300000000003</c:v>
                </c:pt>
                <c:pt idx="752">
                  <c:v>35013.199999999997</c:v>
                </c:pt>
                <c:pt idx="753">
                  <c:v>35056</c:v>
                </c:pt>
                <c:pt idx="754">
                  <c:v>35084.5</c:v>
                </c:pt>
                <c:pt idx="755">
                  <c:v>35112.5</c:v>
                </c:pt>
                <c:pt idx="756">
                  <c:v>35168.6</c:v>
                </c:pt>
                <c:pt idx="757">
                  <c:v>35196.400000000001</c:v>
                </c:pt>
                <c:pt idx="758">
                  <c:v>35223.9</c:v>
                </c:pt>
                <c:pt idx="759">
                  <c:v>35278</c:v>
                </c:pt>
                <c:pt idx="760">
                  <c:v>35304.5</c:v>
                </c:pt>
                <c:pt idx="761">
                  <c:v>35343.9</c:v>
                </c:pt>
                <c:pt idx="762">
                  <c:v>35369.599999999999</c:v>
                </c:pt>
                <c:pt idx="763">
                  <c:v>35408.5</c:v>
                </c:pt>
                <c:pt idx="764">
                  <c:v>35434.199999999997</c:v>
                </c:pt>
                <c:pt idx="765">
                  <c:v>35485.4</c:v>
                </c:pt>
                <c:pt idx="766">
                  <c:v>35524.199999999997</c:v>
                </c:pt>
                <c:pt idx="767">
                  <c:v>35550.300000000003</c:v>
                </c:pt>
                <c:pt idx="768">
                  <c:v>35576.300000000003</c:v>
                </c:pt>
                <c:pt idx="769">
                  <c:v>35629</c:v>
                </c:pt>
                <c:pt idx="770">
                  <c:v>35655.599999999999</c:v>
                </c:pt>
                <c:pt idx="771">
                  <c:v>35682.800000000003</c:v>
                </c:pt>
                <c:pt idx="772">
                  <c:v>35723.300000000003</c:v>
                </c:pt>
                <c:pt idx="773">
                  <c:v>35764.6</c:v>
                </c:pt>
                <c:pt idx="774">
                  <c:v>35792.300000000003</c:v>
                </c:pt>
                <c:pt idx="775">
                  <c:v>35833.9</c:v>
                </c:pt>
                <c:pt idx="776">
                  <c:v>35862</c:v>
                </c:pt>
                <c:pt idx="777">
                  <c:v>35890.1</c:v>
                </c:pt>
                <c:pt idx="778">
                  <c:v>35932.199999999997</c:v>
                </c:pt>
                <c:pt idx="779">
                  <c:v>35960.300000000003</c:v>
                </c:pt>
                <c:pt idx="780">
                  <c:v>36002.6</c:v>
                </c:pt>
                <c:pt idx="781">
                  <c:v>36045</c:v>
                </c:pt>
                <c:pt idx="782">
                  <c:v>36087.199999999997</c:v>
                </c:pt>
                <c:pt idx="783">
                  <c:v>36115.5</c:v>
                </c:pt>
                <c:pt idx="784">
                  <c:v>36143.800000000003</c:v>
                </c:pt>
                <c:pt idx="785">
                  <c:v>36186.300000000003</c:v>
                </c:pt>
                <c:pt idx="786">
                  <c:v>36228.699999999997</c:v>
                </c:pt>
                <c:pt idx="787">
                  <c:v>36257</c:v>
                </c:pt>
                <c:pt idx="788">
                  <c:v>36285.300000000003</c:v>
                </c:pt>
                <c:pt idx="789">
                  <c:v>36341.800000000003</c:v>
                </c:pt>
                <c:pt idx="790">
                  <c:v>36370</c:v>
                </c:pt>
                <c:pt idx="791">
                  <c:v>36412.300000000003</c:v>
                </c:pt>
                <c:pt idx="792">
                  <c:v>36440.5</c:v>
                </c:pt>
                <c:pt idx="793">
                  <c:v>36468.699999999997</c:v>
                </c:pt>
                <c:pt idx="794">
                  <c:v>36496.800000000003</c:v>
                </c:pt>
                <c:pt idx="795">
                  <c:v>36538.9</c:v>
                </c:pt>
                <c:pt idx="796">
                  <c:v>36580.9</c:v>
                </c:pt>
                <c:pt idx="797">
                  <c:v>36608.9</c:v>
                </c:pt>
                <c:pt idx="798">
                  <c:v>36650.800000000003</c:v>
                </c:pt>
                <c:pt idx="799">
                  <c:v>36678.699999999997</c:v>
                </c:pt>
                <c:pt idx="800">
                  <c:v>36720.400000000001</c:v>
                </c:pt>
                <c:pt idx="801">
                  <c:v>36762</c:v>
                </c:pt>
                <c:pt idx="802">
                  <c:v>36789.699999999997</c:v>
                </c:pt>
                <c:pt idx="803">
                  <c:v>36831.300000000003</c:v>
                </c:pt>
                <c:pt idx="804">
                  <c:v>36858.9</c:v>
                </c:pt>
                <c:pt idx="805">
                  <c:v>36886.699999999997</c:v>
                </c:pt>
                <c:pt idx="806">
                  <c:v>36928</c:v>
                </c:pt>
                <c:pt idx="807">
                  <c:v>36955.599999999999</c:v>
                </c:pt>
                <c:pt idx="808">
                  <c:v>36997</c:v>
                </c:pt>
                <c:pt idx="809">
                  <c:v>37038.199999999997</c:v>
                </c:pt>
                <c:pt idx="810">
                  <c:v>37065.699999999997</c:v>
                </c:pt>
                <c:pt idx="811">
                  <c:v>37093.1</c:v>
                </c:pt>
                <c:pt idx="812">
                  <c:v>37120.400000000001</c:v>
                </c:pt>
                <c:pt idx="813">
                  <c:v>37161.199999999997</c:v>
                </c:pt>
                <c:pt idx="814">
                  <c:v>37201.699999999997</c:v>
                </c:pt>
                <c:pt idx="815">
                  <c:v>37228.800000000003</c:v>
                </c:pt>
                <c:pt idx="816">
                  <c:v>37269.199999999997</c:v>
                </c:pt>
                <c:pt idx="817">
                  <c:v>37309.300000000003</c:v>
                </c:pt>
                <c:pt idx="818">
                  <c:v>37336</c:v>
                </c:pt>
                <c:pt idx="819">
                  <c:v>37362.6</c:v>
                </c:pt>
                <c:pt idx="820">
                  <c:v>37402.300000000003</c:v>
                </c:pt>
                <c:pt idx="821">
                  <c:v>37441.599999999999</c:v>
                </c:pt>
                <c:pt idx="822">
                  <c:v>37467.9</c:v>
                </c:pt>
                <c:pt idx="823">
                  <c:v>37494.1</c:v>
                </c:pt>
                <c:pt idx="824">
                  <c:v>37533</c:v>
                </c:pt>
                <c:pt idx="825">
                  <c:v>37558.9</c:v>
                </c:pt>
                <c:pt idx="826">
                  <c:v>37610.6</c:v>
                </c:pt>
                <c:pt idx="827">
                  <c:v>37636.300000000003</c:v>
                </c:pt>
                <c:pt idx="828">
                  <c:v>37661.9</c:v>
                </c:pt>
                <c:pt idx="829">
                  <c:v>37687.199999999997</c:v>
                </c:pt>
                <c:pt idx="830">
                  <c:v>37738</c:v>
                </c:pt>
                <c:pt idx="831">
                  <c:v>37763.4</c:v>
                </c:pt>
                <c:pt idx="832">
                  <c:v>37800.9</c:v>
                </c:pt>
                <c:pt idx="833">
                  <c:v>37826.1</c:v>
                </c:pt>
                <c:pt idx="834">
                  <c:v>37863.5</c:v>
                </c:pt>
                <c:pt idx="835">
                  <c:v>37888.199999999997</c:v>
                </c:pt>
                <c:pt idx="836">
                  <c:v>37925.300000000003</c:v>
                </c:pt>
                <c:pt idx="837">
                  <c:v>37962</c:v>
                </c:pt>
                <c:pt idx="838">
                  <c:v>37986.5</c:v>
                </c:pt>
                <c:pt idx="839">
                  <c:v>38023.199999999997</c:v>
                </c:pt>
                <c:pt idx="840">
                  <c:v>38047.5</c:v>
                </c:pt>
                <c:pt idx="841">
                  <c:v>38084.1</c:v>
                </c:pt>
                <c:pt idx="842">
                  <c:v>38108.6</c:v>
                </c:pt>
                <c:pt idx="843">
                  <c:v>38133.1</c:v>
                </c:pt>
                <c:pt idx="844">
                  <c:v>38157.4</c:v>
                </c:pt>
                <c:pt idx="845">
                  <c:v>38206.800000000003</c:v>
                </c:pt>
                <c:pt idx="846">
                  <c:v>38231.5</c:v>
                </c:pt>
                <c:pt idx="847">
                  <c:v>38268.699999999997</c:v>
                </c:pt>
                <c:pt idx="848">
                  <c:v>38293.5</c:v>
                </c:pt>
                <c:pt idx="849">
                  <c:v>38330.699999999997</c:v>
                </c:pt>
                <c:pt idx="850">
                  <c:v>38367.9</c:v>
                </c:pt>
                <c:pt idx="851">
                  <c:v>38392.800000000003</c:v>
                </c:pt>
                <c:pt idx="852">
                  <c:v>38429.9</c:v>
                </c:pt>
                <c:pt idx="853">
                  <c:v>38454.699999999997</c:v>
                </c:pt>
                <c:pt idx="854">
                  <c:v>38504.199999999997</c:v>
                </c:pt>
                <c:pt idx="855">
                  <c:v>38528.9</c:v>
                </c:pt>
                <c:pt idx="856">
                  <c:v>38553.5</c:v>
                </c:pt>
                <c:pt idx="857">
                  <c:v>38590.6</c:v>
                </c:pt>
                <c:pt idx="858">
                  <c:v>38615.300000000003</c:v>
                </c:pt>
                <c:pt idx="859">
                  <c:v>38640</c:v>
                </c:pt>
                <c:pt idx="860">
                  <c:v>38664.699999999997</c:v>
                </c:pt>
                <c:pt idx="861">
                  <c:v>38714.1</c:v>
                </c:pt>
                <c:pt idx="862">
                  <c:v>38738.800000000003</c:v>
                </c:pt>
                <c:pt idx="863">
                  <c:v>38775.9</c:v>
                </c:pt>
                <c:pt idx="864">
                  <c:v>38813.1</c:v>
                </c:pt>
                <c:pt idx="865">
                  <c:v>38850.199999999997</c:v>
                </c:pt>
                <c:pt idx="866">
                  <c:v>38874.9</c:v>
                </c:pt>
                <c:pt idx="867">
                  <c:v>38912.1</c:v>
                </c:pt>
                <c:pt idx="868">
                  <c:v>38936.9</c:v>
                </c:pt>
                <c:pt idx="869">
                  <c:v>38974</c:v>
                </c:pt>
                <c:pt idx="870">
                  <c:v>39011.1</c:v>
                </c:pt>
                <c:pt idx="871">
                  <c:v>39035.800000000003</c:v>
                </c:pt>
                <c:pt idx="872">
                  <c:v>39072.9</c:v>
                </c:pt>
                <c:pt idx="873">
                  <c:v>39097.699999999997</c:v>
                </c:pt>
                <c:pt idx="874">
                  <c:v>39135</c:v>
                </c:pt>
                <c:pt idx="875">
                  <c:v>39159.800000000003</c:v>
                </c:pt>
                <c:pt idx="876">
                  <c:v>39184.699999999997</c:v>
                </c:pt>
                <c:pt idx="877">
                  <c:v>39222</c:v>
                </c:pt>
                <c:pt idx="878">
                  <c:v>39259.4</c:v>
                </c:pt>
                <c:pt idx="879">
                  <c:v>39296.800000000003</c:v>
                </c:pt>
                <c:pt idx="880">
                  <c:v>39334.199999999997</c:v>
                </c:pt>
                <c:pt idx="881">
                  <c:v>39359.1</c:v>
                </c:pt>
                <c:pt idx="882">
                  <c:v>39396.300000000003</c:v>
                </c:pt>
                <c:pt idx="883">
                  <c:v>39433.599999999999</c:v>
                </c:pt>
                <c:pt idx="884">
                  <c:v>39458.300000000003</c:v>
                </c:pt>
                <c:pt idx="885">
                  <c:v>39495.300000000003</c:v>
                </c:pt>
                <c:pt idx="886">
                  <c:v>39532.400000000001</c:v>
                </c:pt>
                <c:pt idx="887">
                  <c:v>39557</c:v>
                </c:pt>
                <c:pt idx="888">
                  <c:v>39593.9</c:v>
                </c:pt>
                <c:pt idx="889">
                  <c:v>39618.400000000001</c:v>
                </c:pt>
                <c:pt idx="890">
                  <c:v>39643</c:v>
                </c:pt>
                <c:pt idx="891">
                  <c:v>39667.5</c:v>
                </c:pt>
                <c:pt idx="892">
                  <c:v>39704.199999999997</c:v>
                </c:pt>
                <c:pt idx="893">
                  <c:v>39740.800000000003</c:v>
                </c:pt>
                <c:pt idx="894">
                  <c:v>39777.5</c:v>
                </c:pt>
                <c:pt idx="895">
                  <c:v>39801.9</c:v>
                </c:pt>
                <c:pt idx="896">
                  <c:v>39838.199999999997</c:v>
                </c:pt>
                <c:pt idx="897">
                  <c:v>39874.300000000003</c:v>
                </c:pt>
                <c:pt idx="898">
                  <c:v>39898.400000000001</c:v>
                </c:pt>
                <c:pt idx="899">
                  <c:v>39934.5</c:v>
                </c:pt>
                <c:pt idx="900">
                  <c:v>39958.400000000001</c:v>
                </c:pt>
                <c:pt idx="901">
                  <c:v>39994.300000000003</c:v>
                </c:pt>
                <c:pt idx="902">
                  <c:v>40029.800000000003</c:v>
                </c:pt>
                <c:pt idx="903">
                  <c:v>40053.5</c:v>
                </c:pt>
                <c:pt idx="904">
                  <c:v>40077.199999999997</c:v>
                </c:pt>
                <c:pt idx="905">
                  <c:v>40100.9</c:v>
                </c:pt>
                <c:pt idx="906">
                  <c:v>40124.6</c:v>
                </c:pt>
                <c:pt idx="907">
                  <c:v>40160</c:v>
                </c:pt>
                <c:pt idx="908">
                  <c:v>40183.599999999999</c:v>
                </c:pt>
                <c:pt idx="909">
                  <c:v>40218.9</c:v>
                </c:pt>
                <c:pt idx="910">
                  <c:v>40254.400000000001</c:v>
                </c:pt>
                <c:pt idx="911">
                  <c:v>40277.9</c:v>
                </c:pt>
                <c:pt idx="912">
                  <c:v>40313.199999999997</c:v>
                </c:pt>
                <c:pt idx="913">
                  <c:v>40348.5</c:v>
                </c:pt>
                <c:pt idx="914">
                  <c:v>40371.9</c:v>
                </c:pt>
                <c:pt idx="915">
                  <c:v>40407.199999999997</c:v>
                </c:pt>
                <c:pt idx="916">
                  <c:v>40442.199999999997</c:v>
                </c:pt>
                <c:pt idx="917">
                  <c:v>40465.699999999997</c:v>
                </c:pt>
                <c:pt idx="918">
                  <c:v>40500.800000000003</c:v>
                </c:pt>
                <c:pt idx="919">
                  <c:v>40524.1</c:v>
                </c:pt>
                <c:pt idx="920">
                  <c:v>40547.5</c:v>
                </c:pt>
                <c:pt idx="921">
                  <c:v>40582.300000000003</c:v>
                </c:pt>
                <c:pt idx="922">
                  <c:v>40605.699999999997</c:v>
                </c:pt>
                <c:pt idx="923">
                  <c:v>40629</c:v>
                </c:pt>
                <c:pt idx="924">
                  <c:v>40663.9</c:v>
                </c:pt>
                <c:pt idx="925">
                  <c:v>40698.6</c:v>
                </c:pt>
                <c:pt idx="926">
                  <c:v>40721.699999999997</c:v>
                </c:pt>
                <c:pt idx="927">
                  <c:v>40744.699999999997</c:v>
                </c:pt>
                <c:pt idx="928">
                  <c:v>40790.800000000003</c:v>
                </c:pt>
                <c:pt idx="929">
                  <c:v>40813.699999999997</c:v>
                </c:pt>
                <c:pt idx="930">
                  <c:v>40847.800000000003</c:v>
                </c:pt>
                <c:pt idx="931">
                  <c:v>40882</c:v>
                </c:pt>
                <c:pt idx="932">
                  <c:v>40904.699999999997</c:v>
                </c:pt>
                <c:pt idx="933">
                  <c:v>40938.400000000001</c:v>
                </c:pt>
                <c:pt idx="934">
                  <c:v>40960.9</c:v>
                </c:pt>
                <c:pt idx="935">
                  <c:v>40983.5</c:v>
                </c:pt>
                <c:pt idx="936">
                  <c:v>41005.9</c:v>
                </c:pt>
                <c:pt idx="937">
                  <c:v>41039.4</c:v>
                </c:pt>
                <c:pt idx="938">
                  <c:v>41061.699999999997</c:v>
                </c:pt>
                <c:pt idx="939">
                  <c:v>41084</c:v>
                </c:pt>
                <c:pt idx="940">
                  <c:v>41117.5</c:v>
                </c:pt>
                <c:pt idx="941">
                  <c:v>41150.9</c:v>
                </c:pt>
                <c:pt idx="942">
                  <c:v>41173.1</c:v>
                </c:pt>
                <c:pt idx="943">
                  <c:v>41217.599999999999</c:v>
                </c:pt>
                <c:pt idx="944">
                  <c:v>41239.800000000003</c:v>
                </c:pt>
                <c:pt idx="945">
                  <c:v>41262</c:v>
                </c:pt>
                <c:pt idx="946">
                  <c:v>41295.4</c:v>
                </c:pt>
                <c:pt idx="947">
                  <c:v>41328.6</c:v>
                </c:pt>
                <c:pt idx="948">
                  <c:v>41350.800000000003</c:v>
                </c:pt>
                <c:pt idx="949">
                  <c:v>41384</c:v>
                </c:pt>
                <c:pt idx="950">
                  <c:v>41406.1</c:v>
                </c:pt>
                <c:pt idx="951">
                  <c:v>41428.199999999997</c:v>
                </c:pt>
                <c:pt idx="952">
                  <c:v>41461.199999999997</c:v>
                </c:pt>
                <c:pt idx="953">
                  <c:v>41494.199999999997</c:v>
                </c:pt>
                <c:pt idx="954">
                  <c:v>41516.199999999997</c:v>
                </c:pt>
                <c:pt idx="955">
                  <c:v>41538.199999999997</c:v>
                </c:pt>
                <c:pt idx="956">
                  <c:v>41571.1</c:v>
                </c:pt>
                <c:pt idx="957">
                  <c:v>41593</c:v>
                </c:pt>
                <c:pt idx="958">
                  <c:v>41636.699999999997</c:v>
                </c:pt>
                <c:pt idx="959">
                  <c:v>41658.5</c:v>
                </c:pt>
                <c:pt idx="960">
                  <c:v>41680.400000000001</c:v>
                </c:pt>
                <c:pt idx="961">
                  <c:v>41702.300000000003</c:v>
                </c:pt>
                <c:pt idx="962">
                  <c:v>41746</c:v>
                </c:pt>
                <c:pt idx="963">
                  <c:v>41767.699999999997</c:v>
                </c:pt>
                <c:pt idx="964">
                  <c:v>41789.5</c:v>
                </c:pt>
                <c:pt idx="965">
                  <c:v>41833</c:v>
                </c:pt>
                <c:pt idx="966">
                  <c:v>41854.800000000003</c:v>
                </c:pt>
                <c:pt idx="967">
                  <c:v>41876.5</c:v>
                </c:pt>
                <c:pt idx="968">
                  <c:v>41898.199999999997</c:v>
                </c:pt>
                <c:pt idx="969">
                  <c:v>41919.9</c:v>
                </c:pt>
                <c:pt idx="970">
                  <c:v>41941.5</c:v>
                </c:pt>
                <c:pt idx="971">
                  <c:v>41974</c:v>
                </c:pt>
                <c:pt idx="972">
                  <c:v>42006.6</c:v>
                </c:pt>
                <c:pt idx="973">
                  <c:v>42028.1</c:v>
                </c:pt>
                <c:pt idx="974">
                  <c:v>42060.5</c:v>
                </c:pt>
                <c:pt idx="975">
                  <c:v>42081.9</c:v>
                </c:pt>
                <c:pt idx="976">
                  <c:v>42114.1</c:v>
                </c:pt>
                <c:pt idx="977">
                  <c:v>42146.1</c:v>
                </c:pt>
                <c:pt idx="978">
                  <c:v>42178.2</c:v>
                </c:pt>
                <c:pt idx="979">
                  <c:v>42199.5</c:v>
                </c:pt>
                <c:pt idx="980">
                  <c:v>42231.4</c:v>
                </c:pt>
                <c:pt idx="981">
                  <c:v>42252.6</c:v>
                </c:pt>
                <c:pt idx="982">
                  <c:v>42284.5</c:v>
                </c:pt>
                <c:pt idx="983">
                  <c:v>42305.599999999999</c:v>
                </c:pt>
                <c:pt idx="984">
                  <c:v>42326.7</c:v>
                </c:pt>
                <c:pt idx="985">
                  <c:v>42347.7</c:v>
                </c:pt>
                <c:pt idx="986">
                  <c:v>42379.1</c:v>
                </c:pt>
                <c:pt idx="987">
                  <c:v>42400.1</c:v>
                </c:pt>
                <c:pt idx="988">
                  <c:v>42421</c:v>
                </c:pt>
                <c:pt idx="989">
                  <c:v>42462.9</c:v>
                </c:pt>
                <c:pt idx="990">
                  <c:v>42483.8</c:v>
                </c:pt>
                <c:pt idx="991">
                  <c:v>42504.6</c:v>
                </c:pt>
                <c:pt idx="992">
                  <c:v>42535.8</c:v>
                </c:pt>
                <c:pt idx="993">
                  <c:v>42567</c:v>
                </c:pt>
                <c:pt idx="994">
                  <c:v>42587.9</c:v>
                </c:pt>
                <c:pt idx="995">
                  <c:v>42619.199999999997</c:v>
                </c:pt>
                <c:pt idx="996">
                  <c:v>42650.5</c:v>
                </c:pt>
                <c:pt idx="997">
                  <c:v>42671.3</c:v>
                </c:pt>
                <c:pt idx="998">
                  <c:v>42702.7</c:v>
                </c:pt>
                <c:pt idx="999">
                  <c:v>42723.7</c:v>
                </c:pt>
                <c:pt idx="1000">
                  <c:v>42744.7</c:v>
                </c:pt>
                <c:pt idx="1001">
                  <c:v>42765.7</c:v>
                </c:pt>
                <c:pt idx="1002">
                  <c:v>42797.4</c:v>
                </c:pt>
                <c:pt idx="1003">
                  <c:v>42818.6</c:v>
                </c:pt>
                <c:pt idx="1004">
                  <c:v>42861.1</c:v>
                </c:pt>
                <c:pt idx="1005">
                  <c:v>42882.400000000001</c:v>
                </c:pt>
                <c:pt idx="1006">
                  <c:v>42914.3</c:v>
                </c:pt>
                <c:pt idx="1007">
                  <c:v>42935.6</c:v>
                </c:pt>
                <c:pt idx="1008">
                  <c:v>42967.6</c:v>
                </c:pt>
                <c:pt idx="1009">
                  <c:v>42989</c:v>
                </c:pt>
                <c:pt idx="1010">
                  <c:v>43031.9</c:v>
                </c:pt>
                <c:pt idx="1011">
                  <c:v>43053.2</c:v>
                </c:pt>
                <c:pt idx="1012">
                  <c:v>43074.5</c:v>
                </c:pt>
                <c:pt idx="1013">
                  <c:v>43106.400000000001</c:v>
                </c:pt>
                <c:pt idx="1014">
                  <c:v>43138.400000000001</c:v>
                </c:pt>
                <c:pt idx="1015">
                  <c:v>43159.7</c:v>
                </c:pt>
                <c:pt idx="1016">
                  <c:v>43181</c:v>
                </c:pt>
                <c:pt idx="1017">
                  <c:v>43202.400000000001</c:v>
                </c:pt>
                <c:pt idx="1018">
                  <c:v>43234.400000000001</c:v>
                </c:pt>
                <c:pt idx="1019">
                  <c:v>43266.2</c:v>
                </c:pt>
                <c:pt idx="1020">
                  <c:v>43287.7</c:v>
                </c:pt>
                <c:pt idx="1021">
                  <c:v>43319.6</c:v>
                </c:pt>
                <c:pt idx="1022">
                  <c:v>43351.6</c:v>
                </c:pt>
                <c:pt idx="1023">
                  <c:v>43372.800000000003</c:v>
                </c:pt>
                <c:pt idx="1024">
                  <c:v>43404.9</c:v>
                </c:pt>
                <c:pt idx="1025">
                  <c:v>43436.9</c:v>
                </c:pt>
                <c:pt idx="1026">
                  <c:v>43458.400000000001</c:v>
                </c:pt>
                <c:pt idx="1027">
                  <c:v>43490.400000000001</c:v>
                </c:pt>
                <c:pt idx="1028">
                  <c:v>43511.8</c:v>
                </c:pt>
                <c:pt idx="1029">
                  <c:v>43543.8</c:v>
                </c:pt>
                <c:pt idx="1030">
                  <c:v>43565.2</c:v>
                </c:pt>
                <c:pt idx="1031">
                  <c:v>43586.5</c:v>
                </c:pt>
                <c:pt idx="1032">
                  <c:v>43607.9</c:v>
                </c:pt>
                <c:pt idx="1033">
                  <c:v>43650.3</c:v>
                </c:pt>
                <c:pt idx="1034">
                  <c:v>43671.6</c:v>
                </c:pt>
                <c:pt idx="1035">
                  <c:v>43692.7</c:v>
                </c:pt>
                <c:pt idx="1036">
                  <c:v>43724.3</c:v>
                </c:pt>
                <c:pt idx="1037">
                  <c:v>43745.3</c:v>
                </c:pt>
                <c:pt idx="1038">
                  <c:v>43787.199999999997</c:v>
                </c:pt>
                <c:pt idx="1039">
                  <c:v>43808</c:v>
                </c:pt>
                <c:pt idx="1040">
                  <c:v>43828.800000000003</c:v>
                </c:pt>
                <c:pt idx="1041">
                  <c:v>43859.9</c:v>
                </c:pt>
                <c:pt idx="1042">
                  <c:v>43890.9</c:v>
                </c:pt>
                <c:pt idx="1043">
                  <c:v>43911.5</c:v>
                </c:pt>
                <c:pt idx="1044">
                  <c:v>43932.1</c:v>
                </c:pt>
                <c:pt idx="1045">
                  <c:v>43963</c:v>
                </c:pt>
                <c:pt idx="1046">
                  <c:v>43983.5</c:v>
                </c:pt>
                <c:pt idx="1047">
                  <c:v>44004</c:v>
                </c:pt>
                <c:pt idx="1048">
                  <c:v>44034.6</c:v>
                </c:pt>
                <c:pt idx="1049">
                  <c:v>44065.5</c:v>
                </c:pt>
                <c:pt idx="1050">
                  <c:v>44086</c:v>
                </c:pt>
                <c:pt idx="1051">
                  <c:v>44116.6</c:v>
                </c:pt>
                <c:pt idx="1052">
                  <c:v>44137.1</c:v>
                </c:pt>
                <c:pt idx="1053">
                  <c:v>44168</c:v>
                </c:pt>
                <c:pt idx="1054">
                  <c:v>44198.9</c:v>
                </c:pt>
                <c:pt idx="1055">
                  <c:v>44219.5</c:v>
                </c:pt>
                <c:pt idx="1056">
                  <c:v>44240.2</c:v>
                </c:pt>
                <c:pt idx="1057">
                  <c:v>44271.1</c:v>
                </c:pt>
                <c:pt idx="1058">
                  <c:v>44302.3</c:v>
                </c:pt>
                <c:pt idx="1059">
                  <c:v>44323</c:v>
                </c:pt>
                <c:pt idx="1060">
                  <c:v>44354.2</c:v>
                </c:pt>
                <c:pt idx="1061">
                  <c:v>44385.3</c:v>
                </c:pt>
                <c:pt idx="1062">
                  <c:v>44406.1</c:v>
                </c:pt>
                <c:pt idx="1063">
                  <c:v>44426.9</c:v>
                </c:pt>
                <c:pt idx="1064">
                  <c:v>44447.7</c:v>
                </c:pt>
                <c:pt idx="1065">
                  <c:v>44468.6</c:v>
                </c:pt>
                <c:pt idx="1066">
                  <c:v>44500.1</c:v>
                </c:pt>
                <c:pt idx="1067">
                  <c:v>44521.1</c:v>
                </c:pt>
                <c:pt idx="1068">
                  <c:v>44552.6</c:v>
                </c:pt>
                <c:pt idx="1069">
                  <c:v>44584.3</c:v>
                </c:pt>
                <c:pt idx="1070">
                  <c:v>44605.5</c:v>
                </c:pt>
                <c:pt idx="1071">
                  <c:v>44626.8</c:v>
                </c:pt>
                <c:pt idx="1072">
                  <c:v>44648.1</c:v>
                </c:pt>
                <c:pt idx="1073">
                  <c:v>44690.9</c:v>
                </c:pt>
                <c:pt idx="1074">
                  <c:v>44712.3</c:v>
                </c:pt>
                <c:pt idx="1075">
                  <c:v>44733.9</c:v>
                </c:pt>
                <c:pt idx="1076">
                  <c:v>44755.4</c:v>
                </c:pt>
                <c:pt idx="1077">
                  <c:v>44776.9</c:v>
                </c:pt>
                <c:pt idx="1078">
                  <c:v>44820.1</c:v>
                </c:pt>
                <c:pt idx="1079">
                  <c:v>44841.599999999999</c:v>
                </c:pt>
                <c:pt idx="1080">
                  <c:v>44863.3</c:v>
                </c:pt>
                <c:pt idx="1081">
                  <c:v>44884.9</c:v>
                </c:pt>
                <c:pt idx="1082">
                  <c:v>44906.400000000001</c:v>
                </c:pt>
                <c:pt idx="1083">
                  <c:v>44939</c:v>
                </c:pt>
                <c:pt idx="1084">
                  <c:v>44960.5</c:v>
                </c:pt>
                <c:pt idx="1085">
                  <c:v>44993</c:v>
                </c:pt>
                <c:pt idx="1086">
                  <c:v>45025.4</c:v>
                </c:pt>
                <c:pt idx="1087">
                  <c:v>45047.1</c:v>
                </c:pt>
                <c:pt idx="1088">
                  <c:v>45068.800000000003</c:v>
                </c:pt>
                <c:pt idx="1089">
                  <c:v>45090.400000000001</c:v>
                </c:pt>
                <c:pt idx="1090">
                  <c:v>45122.9</c:v>
                </c:pt>
                <c:pt idx="1091">
                  <c:v>45144.6</c:v>
                </c:pt>
                <c:pt idx="1092">
                  <c:v>45177</c:v>
                </c:pt>
                <c:pt idx="1093">
                  <c:v>45198.7</c:v>
                </c:pt>
                <c:pt idx="1094">
                  <c:v>45220.4</c:v>
                </c:pt>
                <c:pt idx="1095">
                  <c:v>45241.9</c:v>
                </c:pt>
                <c:pt idx="1096">
                  <c:v>45263.5</c:v>
                </c:pt>
                <c:pt idx="1097">
                  <c:v>45295.9</c:v>
                </c:pt>
                <c:pt idx="1098">
                  <c:v>45317.4</c:v>
                </c:pt>
                <c:pt idx="1099">
                  <c:v>45338.9</c:v>
                </c:pt>
                <c:pt idx="1100">
                  <c:v>45371.1</c:v>
                </c:pt>
                <c:pt idx="1101">
                  <c:v>45392.4</c:v>
                </c:pt>
                <c:pt idx="1102">
                  <c:v>45413.8</c:v>
                </c:pt>
                <c:pt idx="1103">
                  <c:v>45435.199999999997</c:v>
                </c:pt>
                <c:pt idx="1104">
                  <c:v>45467.199999999997</c:v>
                </c:pt>
                <c:pt idx="1105">
                  <c:v>45488.5</c:v>
                </c:pt>
                <c:pt idx="1106">
                  <c:v>45520.6</c:v>
                </c:pt>
                <c:pt idx="1107">
                  <c:v>45542</c:v>
                </c:pt>
                <c:pt idx="1108">
                  <c:v>45563.4</c:v>
                </c:pt>
                <c:pt idx="1109">
                  <c:v>45595.7</c:v>
                </c:pt>
                <c:pt idx="1110">
                  <c:v>45617.2</c:v>
                </c:pt>
                <c:pt idx="1111">
                  <c:v>45638.7</c:v>
                </c:pt>
                <c:pt idx="1112">
                  <c:v>45671.1</c:v>
                </c:pt>
                <c:pt idx="1113">
                  <c:v>45692.7</c:v>
                </c:pt>
                <c:pt idx="1114">
                  <c:v>45714.2</c:v>
                </c:pt>
                <c:pt idx="1115">
                  <c:v>45746.6</c:v>
                </c:pt>
                <c:pt idx="1116">
                  <c:v>45768.1</c:v>
                </c:pt>
                <c:pt idx="1117">
                  <c:v>45800.6</c:v>
                </c:pt>
                <c:pt idx="1118">
                  <c:v>45822.1</c:v>
                </c:pt>
                <c:pt idx="1119">
                  <c:v>45843.6</c:v>
                </c:pt>
                <c:pt idx="1120">
                  <c:v>45865.1</c:v>
                </c:pt>
                <c:pt idx="1121">
                  <c:v>45886.6</c:v>
                </c:pt>
                <c:pt idx="1122">
                  <c:v>45908.1</c:v>
                </c:pt>
                <c:pt idx="1123">
                  <c:v>45929.5</c:v>
                </c:pt>
                <c:pt idx="1124">
                  <c:v>45951</c:v>
                </c:pt>
                <c:pt idx="1125">
                  <c:v>45972.5</c:v>
                </c:pt>
                <c:pt idx="1126">
                  <c:v>45993.9</c:v>
                </c:pt>
                <c:pt idx="1127">
                  <c:v>46015.3</c:v>
                </c:pt>
                <c:pt idx="1128">
                  <c:v>46036.6</c:v>
                </c:pt>
                <c:pt idx="1129">
                  <c:v>46057.9</c:v>
                </c:pt>
                <c:pt idx="1130">
                  <c:v>46079.1</c:v>
                </c:pt>
                <c:pt idx="1131">
                  <c:v>46100.4</c:v>
                </c:pt>
                <c:pt idx="1132">
                  <c:v>46132.4</c:v>
                </c:pt>
                <c:pt idx="1133">
                  <c:v>46153.7</c:v>
                </c:pt>
                <c:pt idx="1134">
                  <c:v>46174.9</c:v>
                </c:pt>
                <c:pt idx="1135">
                  <c:v>46196.1</c:v>
                </c:pt>
                <c:pt idx="1136">
                  <c:v>46217.5</c:v>
                </c:pt>
                <c:pt idx="1137">
                  <c:v>46249.5</c:v>
                </c:pt>
                <c:pt idx="1138">
                  <c:v>46270.8</c:v>
                </c:pt>
                <c:pt idx="1139">
                  <c:v>46292.2</c:v>
                </c:pt>
                <c:pt idx="1140">
                  <c:v>46313.7</c:v>
                </c:pt>
                <c:pt idx="1141">
                  <c:v>46335.1</c:v>
                </c:pt>
                <c:pt idx="1142">
                  <c:v>46356.6</c:v>
                </c:pt>
                <c:pt idx="1143">
                  <c:v>46378.2</c:v>
                </c:pt>
                <c:pt idx="1144">
                  <c:v>46399.8</c:v>
                </c:pt>
                <c:pt idx="1145">
                  <c:v>46421.4</c:v>
                </c:pt>
                <c:pt idx="1146">
                  <c:v>46443</c:v>
                </c:pt>
                <c:pt idx="1147">
                  <c:v>46453.8</c:v>
                </c:pt>
                <c:pt idx="1148">
                  <c:v>46475.5</c:v>
                </c:pt>
                <c:pt idx="1149">
                  <c:v>46497.3</c:v>
                </c:pt>
                <c:pt idx="1150">
                  <c:v>46529.9</c:v>
                </c:pt>
                <c:pt idx="1151">
                  <c:v>46551.6</c:v>
                </c:pt>
                <c:pt idx="1152">
                  <c:v>46573.5</c:v>
                </c:pt>
                <c:pt idx="1153">
                  <c:v>46595.4</c:v>
                </c:pt>
                <c:pt idx="1154">
                  <c:v>46628.1</c:v>
                </c:pt>
                <c:pt idx="1155">
                  <c:v>46650</c:v>
                </c:pt>
                <c:pt idx="1156">
                  <c:v>46671.9</c:v>
                </c:pt>
                <c:pt idx="1157">
                  <c:v>46693.9</c:v>
                </c:pt>
                <c:pt idx="1158">
                  <c:v>46715.8</c:v>
                </c:pt>
                <c:pt idx="1159">
                  <c:v>46737.8</c:v>
                </c:pt>
                <c:pt idx="1160">
                  <c:v>46759.8</c:v>
                </c:pt>
                <c:pt idx="1161">
                  <c:v>46781.8</c:v>
                </c:pt>
                <c:pt idx="1162">
                  <c:v>46803.8</c:v>
                </c:pt>
                <c:pt idx="1163">
                  <c:v>46825.7</c:v>
                </c:pt>
                <c:pt idx="1164">
                  <c:v>46847.7</c:v>
                </c:pt>
                <c:pt idx="1165">
                  <c:v>46869.7</c:v>
                </c:pt>
                <c:pt idx="1166">
                  <c:v>46891.7</c:v>
                </c:pt>
                <c:pt idx="1167">
                  <c:v>46913.7</c:v>
                </c:pt>
                <c:pt idx="1168">
                  <c:v>46935.7</c:v>
                </c:pt>
                <c:pt idx="1169">
                  <c:v>46957.7</c:v>
                </c:pt>
                <c:pt idx="1170">
                  <c:v>46990.6</c:v>
                </c:pt>
                <c:pt idx="1171">
                  <c:v>47012.6</c:v>
                </c:pt>
                <c:pt idx="1172">
                  <c:v>47034.6</c:v>
                </c:pt>
                <c:pt idx="1173">
                  <c:v>47056.4</c:v>
                </c:pt>
                <c:pt idx="1174">
                  <c:v>47089.2</c:v>
                </c:pt>
                <c:pt idx="1175">
                  <c:v>47121.9</c:v>
                </c:pt>
                <c:pt idx="1176">
                  <c:v>47132.7</c:v>
                </c:pt>
                <c:pt idx="1177">
                  <c:v>47154.400000000001</c:v>
                </c:pt>
                <c:pt idx="1178">
                  <c:v>47186.9</c:v>
                </c:pt>
                <c:pt idx="1179">
                  <c:v>47208.6</c:v>
                </c:pt>
                <c:pt idx="1180">
                  <c:v>47230.2</c:v>
                </c:pt>
                <c:pt idx="1181">
                  <c:v>47241</c:v>
                </c:pt>
                <c:pt idx="1182">
                  <c:v>47273.2</c:v>
                </c:pt>
                <c:pt idx="1183">
                  <c:v>47294.7</c:v>
                </c:pt>
                <c:pt idx="1184">
                  <c:v>47316</c:v>
                </c:pt>
                <c:pt idx="1185">
                  <c:v>47337.3</c:v>
                </c:pt>
                <c:pt idx="1186">
                  <c:v>47379.6</c:v>
                </c:pt>
                <c:pt idx="1187">
                  <c:v>47400.6</c:v>
                </c:pt>
                <c:pt idx="1188">
                  <c:v>47421.7</c:v>
                </c:pt>
                <c:pt idx="1189">
                  <c:v>47453.3</c:v>
                </c:pt>
                <c:pt idx="1190">
                  <c:v>47484.800000000003</c:v>
                </c:pt>
                <c:pt idx="1191">
                  <c:v>47516.1</c:v>
                </c:pt>
                <c:pt idx="1192">
                  <c:v>47557.9</c:v>
                </c:pt>
                <c:pt idx="1193">
                  <c:v>47599.4</c:v>
                </c:pt>
                <c:pt idx="1194">
                  <c:v>47620.2</c:v>
                </c:pt>
                <c:pt idx="1195">
                  <c:v>47641.1</c:v>
                </c:pt>
                <c:pt idx="1196">
                  <c:v>47693.2</c:v>
                </c:pt>
                <c:pt idx="1197">
                  <c:v>47776.9</c:v>
                </c:pt>
                <c:pt idx="1198">
                  <c:v>47808.3</c:v>
                </c:pt>
                <c:pt idx="1199">
                  <c:v>47839.8</c:v>
                </c:pt>
                <c:pt idx="1200">
                  <c:v>47871.4</c:v>
                </c:pt>
                <c:pt idx="1201">
                  <c:v>47892.5</c:v>
                </c:pt>
                <c:pt idx="1202">
                  <c:v>47913.599999999999</c:v>
                </c:pt>
                <c:pt idx="1203">
                  <c:v>47956</c:v>
                </c:pt>
                <c:pt idx="1204">
                  <c:v>47987.9</c:v>
                </c:pt>
                <c:pt idx="1205">
                  <c:v>48030.6</c:v>
                </c:pt>
                <c:pt idx="1206">
                  <c:v>48062.6</c:v>
                </c:pt>
                <c:pt idx="1207">
                  <c:v>48084</c:v>
                </c:pt>
                <c:pt idx="1208">
                  <c:v>48116.2</c:v>
                </c:pt>
                <c:pt idx="1209">
                  <c:v>48148.5</c:v>
                </c:pt>
                <c:pt idx="1210">
                  <c:v>48170</c:v>
                </c:pt>
                <c:pt idx="1211">
                  <c:v>48202.3</c:v>
                </c:pt>
                <c:pt idx="1212">
                  <c:v>48245.599999999999</c:v>
                </c:pt>
                <c:pt idx="1213">
                  <c:v>48278</c:v>
                </c:pt>
                <c:pt idx="1214">
                  <c:v>48299.6</c:v>
                </c:pt>
                <c:pt idx="1215">
                  <c:v>48332</c:v>
                </c:pt>
                <c:pt idx="1216">
                  <c:v>48364.5</c:v>
                </c:pt>
                <c:pt idx="1217">
                  <c:v>48418.6</c:v>
                </c:pt>
                <c:pt idx="1218">
                  <c:v>48451</c:v>
                </c:pt>
                <c:pt idx="1219">
                  <c:v>48505.2</c:v>
                </c:pt>
                <c:pt idx="1220">
                  <c:v>48537.8</c:v>
                </c:pt>
                <c:pt idx="1221">
                  <c:v>48581</c:v>
                </c:pt>
                <c:pt idx="1222">
                  <c:v>48602.8</c:v>
                </c:pt>
                <c:pt idx="1223">
                  <c:v>48624.5</c:v>
                </c:pt>
                <c:pt idx="1224">
                  <c:v>48657.1</c:v>
                </c:pt>
                <c:pt idx="1225">
                  <c:v>48700.7</c:v>
                </c:pt>
                <c:pt idx="1226">
                  <c:v>48722.6</c:v>
                </c:pt>
                <c:pt idx="1227">
                  <c:v>48755.4</c:v>
                </c:pt>
                <c:pt idx="1228">
                  <c:v>48777.2</c:v>
                </c:pt>
                <c:pt idx="1229">
                  <c:v>48799.1</c:v>
                </c:pt>
                <c:pt idx="1230">
                  <c:v>48842.8</c:v>
                </c:pt>
                <c:pt idx="1231">
                  <c:v>48864.7</c:v>
                </c:pt>
                <c:pt idx="1232">
                  <c:v>48886.6</c:v>
                </c:pt>
                <c:pt idx="1233">
                  <c:v>48919.4</c:v>
                </c:pt>
                <c:pt idx="1234">
                  <c:v>48941.2</c:v>
                </c:pt>
                <c:pt idx="1235">
                  <c:v>48974.1</c:v>
                </c:pt>
                <c:pt idx="1236">
                  <c:v>49006.8</c:v>
                </c:pt>
                <c:pt idx="1237">
                  <c:v>49028.5</c:v>
                </c:pt>
                <c:pt idx="1238">
                  <c:v>49060.9</c:v>
                </c:pt>
                <c:pt idx="1239">
                  <c:v>49093.2</c:v>
                </c:pt>
                <c:pt idx="1240">
                  <c:v>49114.5</c:v>
                </c:pt>
                <c:pt idx="1241">
                  <c:v>49135.8</c:v>
                </c:pt>
                <c:pt idx="1242">
                  <c:v>49178.2</c:v>
                </c:pt>
                <c:pt idx="1243">
                  <c:v>49199.1</c:v>
                </c:pt>
                <c:pt idx="1244">
                  <c:v>49219.9</c:v>
                </c:pt>
                <c:pt idx="1245">
                  <c:v>49250.9</c:v>
                </c:pt>
                <c:pt idx="1246">
                  <c:v>49281.4</c:v>
                </c:pt>
                <c:pt idx="1247">
                  <c:v>49322</c:v>
                </c:pt>
                <c:pt idx="1248">
                  <c:v>49342.1</c:v>
                </c:pt>
                <c:pt idx="1249">
                  <c:v>49372.2</c:v>
                </c:pt>
                <c:pt idx="1250">
                  <c:v>49402.2</c:v>
                </c:pt>
                <c:pt idx="1251">
                  <c:v>49422.1</c:v>
                </c:pt>
                <c:pt idx="1252">
                  <c:v>49462.1</c:v>
                </c:pt>
                <c:pt idx="1253">
                  <c:v>49482.1</c:v>
                </c:pt>
                <c:pt idx="1254">
                  <c:v>49502.1</c:v>
                </c:pt>
                <c:pt idx="1255">
                  <c:v>49532</c:v>
                </c:pt>
                <c:pt idx="1256">
                  <c:v>49562</c:v>
                </c:pt>
                <c:pt idx="1257">
                  <c:v>49621.8</c:v>
                </c:pt>
                <c:pt idx="1258">
                  <c:v>49681.5</c:v>
                </c:pt>
                <c:pt idx="1259">
                  <c:v>49711.3</c:v>
                </c:pt>
                <c:pt idx="1260">
                  <c:v>49740.800000000003</c:v>
                </c:pt>
                <c:pt idx="1261">
                  <c:v>49780.1</c:v>
                </c:pt>
                <c:pt idx="1262">
                  <c:v>49799.7</c:v>
                </c:pt>
                <c:pt idx="1263">
                  <c:v>49848.4</c:v>
                </c:pt>
                <c:pt idx="1264">
                  <c:v>49867.9</c:v>
                </c:pt>
                <c:pt idx="1265">
                  <c:v>49906.6</c:v>
                </c:pt>
                <c:pt idx="1266">
                  <c:v>49925.9</c:v>
                </c:pt>
                <c:pt idx="1267">
                  <c:v>49945.2</c:v>
                </c:pt>
                <c:pt idx="1268">
                  <c:v>49974.2</c:v>
                </c:pt>
                <c:pt idx="1269">
                  <c:v>49993.599999999999</c:v>
                </c:pt>
                <c:pt idx="1270">
                  <c:v>50022.6</c:v>
                </c:pt>
                <c:pt idx="1271">
                  <c:v>50051.7</c:v>
                </c:pt>
                <c:pt idx="1272">
                  <c:v>50090.6</c:v>
                </c:pt>
                <c:pt idx="1273">
                  <c:v>50139</c:v>
                </c:pt>
                <c:pt idx="1274">
                  <c:v>50168.1</c:v>
                </c:pt>
                <c:pt idx="1275">
                  <c:v>50197.2</c:v>
                </c:pt>
                <c:pt idx="1276">
                  <c:v>50235.9</c:v>
                </c:pt>
                <c:pt idx="1277">
                  <c:v>50255.199999999997</c:v>
                </c:pt>
                <c:pt idx="1278">
                  <c:v>50293.7</c:v>
                </c:pt>
                <c:pt idx="1279">
                  <c:v>50322.400000000001</c:v>
                </c:pt>
                <c:pt idx="1280">
                  <c:v>50341.599999999999</c:v>
                </c:pt>
                <c:pt idx="1281">
                  <c:v>50379.7</c:v>
                </c:pt>
                <c:pt idx="1282">
                  <c:v>50398.7</c:v>
                </c:pt>
                <c:pt idx="1283">
                  <c:v>50427</c:v>
                </c:pt>
                <c:pt idx="1284">
                  <c:v>50455.199999999997</c:v>
                </c:pt>
                <c:pt idx="1285">
                  <c:v>50483.3</c:v>
                </c:pt>
                <c:pt idx="1286">
                  <c:v>50511.199999999997</c:v>
                </c:pt>
                <c:pt idx="1287">
                  <c:v>50548.5</c:v>
                </c:pt>
                <c:pt idx="1288">
                  <c:v>50576.4</c:v>
                </c:pt>
                <c:pt idx="1289">
                  <c:v>50604.4</c:v>
                </c:pt>
                <c:pt idx="1290">
                  <c:v>50623.199999999997</c:v>
                </c:pt>
                <c:pt idx="1291">
                  <c:v>50651.199999999997</c:v>
                </c:pt>
                <c:pt idx="1292">
                  <c:v>50679.5</c:v>
                </c:pt>
                <c:pt idx="1293">
                  <c:v>50698.400000000001</c:v>
                </c:pt>
                <c:pt idx="1294">
                  <c:v>50736.3</c:v>
                </c:pt>
                <c:pt idx="1295">
                  <c:v>50764.7</c:v>
                </c:pt>
                <c:pt idx="1296">
                  <c:v>50783.4</c:v>
                </c:pt>
                <c:pt idx="1297">
                  <c:v>50811.6</c:v>
                </c:pt>
                <c:pt idx="1298">
                  <c:v>50830.3</c:v>
                </c:pt>
                <c:pt idx="1299">
                  <c:v>50867.3</c:v>
                </c:pt>
                <c:pt idx="1300">
                  <c:v>50885.4</c:v>
                </c:pt>
                <c:pt idx="1301">
                  <c:v>50903.5</c:v>
                </c:pt>
                <c:pt idx="1302">
                  <c:v>50921.5</c:v>
                </c:pt>
                <c:pt idx="1303">
                  <c:v>50956.800000000003</c:v>
                </c:pt>
                <c:pt idx="1304">
                  <c:v>50983.1</c:v>
                </c:pt>
                <c:pt idx="1305">
                  <c:v>51000.5</c:v>
                </c:pt>
                <c:pt idx="1306">
                  <c:v>51017.7</c:v>
                </c:pt>
                <c:pt idx="1307">
                  <c:v>51043.6</c:v>
                </c:pt>
                <c:pt idx="1308">
                  <c:v>51060.800000000003</c:v>
                </c:pt>
                <c:pt idx="1309">
                  <c:v>51086.6</c:v>
                </c:pt>
                <c:pt idx="1310">
                  <c:v>51103.8</c:v>
                </c:pt>
                <c:pt idx="1311">
                  <c:v>51121.1</c:v>
                </c:pt>
                <c:pt idx="1312">
                  <c:v>51155.9</c:v>
                </c:pt>
                <c:pt idx="1313">
                  <c:v>51173.5</c:v>
                </c:pt>
                <c:pt idx="1314">
                  <c:v>51218.3</c:v>
                </c:pt>
                <c:pt idx="1315">
                  <c:v>51245.599999999999</c:v>
                </c:pt>
                <c:pt idx="1316">
                  <c:v>51264.1</c:v>
                </c:pt>
                <c:pt idx="1317">
                  <c:v>51291.9</c:v>
                </c:pt>
                <c:pt idx="1318">
                  <c:v>51319.9</c:v>
                </c:pt>
                <c:pt idx="1319">
                  <c:v>51338.8</c:v>
                </c:pt>
                <c:pt idx="1320">
                  <c:v>51367.4</c:v>
                </c:pt>
                <c:pt idx="1321">
                  <c:v>51386.6</c:v>
                </c:pt>
                <c:pt idx="1322">
                  <c:v>51415.3</c:v>
                </c:pt>
                <c:pt idx="1323">
                  <c:v>51434.5</c:v>
                </c:pt>
                <c:pt idx="1324">
                  <c:v>51463.3</c:v>
                </c:pt>
                <c:pt idx="1325">
                  <c:v>51501.599999999999</c:v>
                </c:pt>
                <c:pt idx="1326">
                  <c:v>51549.5</c:v>
                </c:pt>
                <c:pt idx="1327">
                  <c:v>51568.5</c:v>
                </c:pt>
                <c:pt idx="1328">
                  <c:v>51596.800000000003</c:v>
                </c:pt>
                <c:pt idx="1329">
                  <c:v>51625.1</c:v>
                </c:pt>
                <c:pt idx="1330">
                  <c:v>51653.3</c:v>
                </c:pt>
                <c:pt idx="1331">
                  <c:v>51681.2</c:v>
                </c:pt>
                <c:pt idx="1332">
                  <c:v>51699.9</c:v>
                </c:pt>
                <c:pt idx="1333">
                  <c:v>51727.7</c:v>
                </c:pt>
                <c:pt idx="1334">
                  <c:v>51755.3</c:v>
                </c:pt>
                <c:pt idx="1335">
                  <c:v>51773.599999999999</c:v>
                </c:pt>
                <c:pt idx="1336">
                  <c:v>51810.2</c:v>
                </c:pt>
                <c:pt idx="1337">
                  <c:v>51828.4</c:v>
                </c:pt>
                <c:pt idx="1338">
                  <c:v>51855.7</c:v>
                </c:pt>
                <c:pt idx="1339">
                  <c:v>51883.1</c:v>
                </c:pt>
                <c:pt idx="1340">
                  <c:v>51910.3</c:v>
                </c:pt>
                <c:pt idx="1341">
                  <c:v>51928.5</c:v>
                </c:pt>
                <c:pt idx="1342">
                  <c:v>51955.9</c:v>
                </c:pt>
                <c:pt idx="1343">
                  <c:v>51974.2</c:v>
                </c:pt>
                <c:pt idx="1344">
                  <c:v>52011</c:v>
                </c:pt>
                <c:pt idx="1345">
                  <c:v>52029.5</c:v>
                </c:pt>
                <c:pt idx="1346">
                  <c:v>52057.5</c:v>
                </c:pt>
                <c:pt idx="1347">
                  <c:v>52076.2</c:v>
                </c:pt>
                <c:pt idx="1348">
                  <c:v>52113.8</c:v>
                </c:pt>
                <c:pt idx="1349">
                  <c:v>52142.5</c:v>
                </c:pt>
                <c:pt idx="1350">
                  <c:v>52171.3</c:v>
                </c:pt>
                <c:pt idx="1351">
                  <c:v>52200.2</c:v>
                </c:pt>
                <c:pt idx="1352">
                  <c:v>52229.599999999999</c:v>
                </c:pt>
                <c:pt idx="1353">
                  <c:v>52268.800000000003</c:v>
                </c:pt>
                <c:pt idx="1354">
                  <c:v>52308.4</c:v>
                </c:pt>
                <c:pt idx="1355">
                  <c:v>52328.4</c:v>
                </c:pt>
                <c:pt idx="1356">
                  <c:v>52358.5</c:v>
                </c:pt>
                <c:pt idx="1357">
                  <c:v>52388.800000000003</c:v>
                </c:pt>
                <c:pt idx="1358">
                  <c:v>52419</c:v>
                </c:pt>
                <c:pt idx="1359">
                  <c:v>52439.199999999997</c:v>
                </c:pt>
                <c:pt idx="1360">
                  <c:v>52459.4</c:v>
                </c:pt>
                <c:pt idx="1361">
                  <c:v>52500.1</c:v>
                </c:pt>
                <c:pt idx="1362">
                  <c:v>52520.5</c:v>
                </c:pt>
                <c:pt idx="1363">
                  <c:v>52551.199999999997</c:v>
                </c:pt>
                <c:pt idx="1364">
                  <c:v>52571.6</c:v>
                </c:pt>
                <c:pt idx="1365">
                  <c:v>52602.400000000001</c:v>
                </c:pt>
                <c:pt idx="1366">
                  <c:v>52643.6</c:v>
                </c:pt>
                <c:pt idx="1367">
                  <c:v>52674.400000000001</c:v>
                </c:pt>
                <c:pt idx="1368">
                  <c:v>52715.6</c:v>
                </c:pt>
                <c:pt idx="1369">
                  <c:v>52736.3</c:v>
                </c:pt>
                <c:pt idx="1370">
                  <c:v>52777.599999999999</c:v>
                </c:pt>
                <c:pt idx="1371">
                  <c:v>52798.2</c:v>
                </c:pt>
                <c:pt idx="1372">
                  <c:v>52829.1</c:v>
                </c:pt>
                <c:pt idx="1373">
                  <c:v>52849.8</c:v>
                </c:pt>
                <c:pt idx="1374">
                  <c:v>52870.400000000001</c:v>
                </c:pt>
                <c:pt idx="1375">
                  <c:v>52911.6</c:v>
                </c:pt>
                <c:pt idx="1376">
                  <c:v>52932.2</c:v>
                </c:pt>
                <c:pt idx="1377">
                  <c:v>52963</c:v>
                </c:pt>
                <c:pt idx="1378">
                  <c:v>52993.8</c:v>
                </c:pt>
                <c:pt idx="1379">
                  <c:v>53024.4</c:v>
                </c:pt>
                <c:pt idx="1380">
                  <c:v>53055.1</c:v>
                </c:pt>
                <c:pt idx="1381">
                  <c:v>53075.4</c:v>
                </c:pt>
                <c:pt idx="1382">
                  <c:v>53116</c:v>
                </c:pt>
                <c:pt idx="1383">
                  <c:v>53136.2</c:v>
                </c:pt>
                <c:pt idx="1384">
                  <c:v>53176.7</c:v>
                </c:pt>
                <c:pt idx="1385">
                  <c:v>53206.9</c:v>
                </c:pt>
                <c:pt idx="1386">
                  <c:v>53247.1</c:v>
                </c:pt>
                <c:pt idx="1387">
                  <c:v>53267.199999999997</c:v>
                </c:pt>
                <c:pt idx="1388">
                  <c:v>53287.199999999997</c:v>
                </c:pt>
                <c:pt idx="1389">
                  <c:v>53317.3</c:v>
                </c:pt>
                <c:pt idx="1390">
                  <c:v>53347.3</c:v>
                </c:pt>
                <c:pt idx="1391">
                  <c:v>53367.3</c:v>
                </c:pt>
                <c:pt idx="1392">
                  <c:v>53387.3</c:v>
                </c:pt>
                <c:pt idx="1393">
                  <c:v>53417.2</c:v>
                </c:pt>
                <c:pt idx="1394">
                  <c:v>53447</c:v>
                </c:pt>
                <c:pt idx="1395">
                  <c:v>53476.800000000003</c:v>
                </c:pt>
                <c:pt idx="1396">
                  <c:v>53506.6</c:v>
                </c:pt>
                <c:pt idx="1397">
                  <c:v>53556.2</c:v>
                </c:pt>
                <c:pt idx="1398">
                  <c:v>53576</c:v>
                </c:pt>
                <c:pt idx="1399">
                  <c:v>53605.7</c:v>
                </c:pt>
                <c:pt idx="1400">
                  <c:v>53635.3</c:v>
                </c:pt>
                <c:pt idx="1401">
                  <c:v>53655</c:v>
                </c:pt>
                <c:pt idx="1402">
                  <c:v>53674.7</c:v>
                </c:pt>
                <c:pt idx="1403">
                  <c:v>53714.2</c:v>
                </c:pt>
                <c:pt idx="1404">
                  <c:v>53733.9</c:v>
                </c:pt>
                <c:pt idx="1405">
                  <c:v>53763.4</c:v>
                </c:pt>
                <c:pt idx="1406">
                  <c:v>53792.9</c:v>
                </c:pt>
                <c:pt idx="1407">
                  <c:v>53822.2</c:v>
                </c:pt>
                <c:pt idx="1408">
                  <c:v>53851.5</c:v>
                </c:pt>
                <c:pt idx="1409">
                  <c:v>53880.800000000003</c:v>
                </c:pt>
                <c:pt idx="1410">
                  <c:v>53929.7</c:v>
                </c:pt>
                <c:pt idx="1411">
                  <c:v>53959</c:v>
                </c:pt>
                <c:pt idx="1412">
                  <c:v>53978.5</c:v>
                </c:pt>
                <c:pt idx="1413">
                  <c:v>54007.7</c:v>
                </c:pt>
                <c:pt idx="1414">
                  <c:v>54036.9</c:v>
                </c:pt>
                <c:pt idx="1415">
                  <c:v>54056.4</c:v>
                </c:pt>
                <c:pt idx="1416">
                  <c:v>54085.7</c:v>
                </c:pt>
                <c:pt idx="1417">
                  <c:v>54124.800000000003</c:v>
                </c:pt>
                <c:pt idx="1418">
                  <c:v>54144.4</c:v>
                </c:pt>
                <c:pt idx="1419">
                  <c:v>54164</c:v>
                </c:pt>
                <c:pt idx="1420">
                  <c:v>54193.4</c:v>
                </c:pt>
                <c:pt idx="1421">
                  <c:v>54232.800000000003</c:v>
                </c:pt>
                <c:pt idx="1422">
                  <c:v>54262.6</c:v>
                </c:pt>
                <c:pt idx="1423">
                  <c:v>54282.400000000001</c:v>
                </c:pt>
                <c:pt idx="1424">
                  <c:v>54322.1</c:v>
                </c:pt>
                <c:pt idx="1425">
                  <c:v>54342</c:v>
                </c:pt>
                <c:pt idx="1426">
                  <c:v>54372.1</c:v>
                </c:pt>
                <c:pt idx="1427">
                  <c:v>54382.2</c:v>
                </c:pt>
                <c:pt idx="1428">
                  <c:v>54412.5</c:v>
                </c:pt>
                <c:pt idx="1429">
                  <c:v>54442.9</c:v>
                </c:pt>
                <c:pt idx="1430">
                  <c:v>54463.3</c:v>
                </c:pt>
                <c:pt idx="1431">
                  <c:v>54483.8</c:v>
                </c:pt>
                <c:pt idx="1432">
                  <c:v>54514.6</c:v>
                </c:pt>
                <c:pt idx="1433">
                  <c:v>54555.8</c:v>
                </c:pt>
                <c:pt idx="1434">
                  <c:v>54597</c:v>
                </c:pt>
                <c:pt idx="1435">
                  <c:v>54628</c:v>
                </c:pt>
                <c:pt idx="1436">
                  <c:v>54659.1</c:v>
                </c:pt>
                <c:pt idx="1437">
                  <c:v>54690.1</c:v>
                </c:pt>
                <c:pt idx="1438">
                  <c:v>54710.7</c:v>
                </c:pt>
                <c:pt idx="1439">
                  <c:v>54731.4</c:v>
                </c:pt>
                <c:pt idx="1440">
                  <c:v>54772.6</c:v>
                </c:pt>
                <c:pt idx="1441">
                  <c:v>54793.2</c:v>
                </c:pt>
                <c:pt idx="1442">
                  <c:v>54813.7</c:v>
                </c:pt>
                <c:pt idx="1443">
                  <c:v>54844.6</c:v>
                </c:pt>
                <c:pt idx="1444">
                  <c:v>54865.1</c:v>
                </c:pt>
                <c:pt idx="1445">
                  <c:v>54906.2</c:v>
                </c:pt>
                <c:pt idx="1446">
                  <c:v>54926.7</c:v>
                </c:pt>
                <c:pt idx="1447">
                  <c:v>54957.4</c:v>
                </c:pt>
                <c:pt idx="1448">
                  <c:v>54998.400000000001</c:v>
                </c:pt>
                <c:pt idx="1449">
                  <c:v>55029.1</c:v>
                </c:pt>
                <c:pt idx="1450">
                  <c:v>55049.599999999999</c:v>
                </c:pt>
                <c:pt idx="1451">
                  <c:v>55090.6</c:v>
                </c:pt>
                <c:pt idx="1452">
                  <c:v>55111.1</c:v>
                </c:pt>
                <c:pt idx="1453">
                  <c:v>55141.8</c:v>
                </c:pt>
                <c:pt idx="1454">
                  <c:v>55162.2</c:v>
                </c:pt>
                <c:pt idx="1455">
                  <c:v>55192.800000000003</c:v>
                </c:pt>
                <c:pt idx="1456">
                  <c:v>55213.1</c:v>
                </c:pt>
                <c:pt idx="1457">
                  <c:v>55233.4</c:v>
                </c:pt>
                <c:pt idx="1458">
                  <c:v>55263.9</c:v>
                </c:pt>
                <c:pt idx="1459">
                  <c:v>55324.5</c:v>
                </c:pt>
                <c:pt idx="1460">
                  <c:v>55354.6</c:v>
                </c:pt>
                <c:pt idx="1461">
                  <c:v>55384.5</c:v>
                </c:pt>
                <c:pt idx="1462">
                  <c:v>55424.3</c:v>
                </c:pt>
                <c:pt idx="1463">
                  <c:v>55434.2</c:v>
                </c:pt>
                <c:pt idx="1464">
                  <c:v>55473.8</c:v>
                </c:pt>
                <c:pt idx="1465">
                  <c:v>55503.4</c:v>
                </c:pt>
                <c:pt idx="1466">
                  <c:v>55523.1</c:v>
                </c:pt>
                <c:pt idx="1467">
                  <c:v>55552.7</c:v>
                </c:pt>
                <c:pt idx="1468">
                  <c:v>55572.4</c:v>
                </c:pt>
                <c:pt idx="1469">
                  <c:v>55602</c:v>
                </c:pt>
                <c:pt idx="1470">
                  <c:v>55631.7</c:v>
                </c:pt>
                <c:pt idx="1471">
                  <c:v>55651.4</c:v>
                </c:pt>
                <c:pt idx="1472">
                  <c:v>55691.1</c:v>
                </c:pt>
                <c:pt idx="1473">
                  <c:v>55730.9</c:v>
                </c:pt>
                <c:pt idx="1474">
                  <c:v>55760.800000000003</c:v>
                </c:pt>
                <c:pt idx="1475">
                  <c:v>55780.9</c:v>
                </c:pt>
                <c:pt idx="1476">
                  <c:v>55810.9</c:v>
                </c:pt>
                <c:pt idx="1477">
                  <c:v>55830.9</c:v>
                </c:pt>
                <c:pt idx="1478">
                  <c:v>55861</c:v>
                </c:pt>
                <c:pt idx="1479">
                  <c:v>55891</c:v>
                </c:pt>
                <c:pt idx="1480">
                  <c:v>55921</c:v>
                </c:pt>
                <c:pt idx="1481">
                  <c:v>55960.9</c:v>
                </c:pt>
                <c:pt idx="1482">
                  <c:v>55980.7</c:v>
                </c:pt>
                <c:pt idx="1483">
                  <c:v>56020.1</c:v>
                </c:pt>
                <c:pt idx="1484">
                  <c:v>56039.8</c:v>
                </c:pt>
                <c:pt idx="1485">
                  <c:v>56069.3</c:v>
                </c:pt>
                <c:pt idx="1486">
                  <c:v>56108.5</c:v>
                </c:pt>
                <c:pt idx="1487">
                  <c:v>56137.8</c:v>
                </c:pt>
                <c:pt idx="1488">
                  <c:v>56157.3</c:v>
                </c:pt>
                <c:pt idx="1489">
                  <c:v>56186.400000000001</c:v>
                </c:pt>
                <c:pt idx="1490">
                  <c:v>56225.2</c:v>
                </c:pt>
                <c:pt idx="1491">
                  <c:v>56244.6</c:v>
                </c:pt>
                <c:pt idx="1492">
                  <c:v>56273.7</c:v>
                </c:pt>
                <c:pt idx="1493">
                  <c:v>56293.1</c:v>
                </c:pt>
                <c:pt idx="1494">
                  <c:v>56332.1</c:v>
                </c:pt>
                <c:pt idx="1495">
                  <c:v>56419.8</c:v>
                </c:pt>
                <c:pt idx="1496">
                  <c:v>56429.7</c:v>
                </c:pt>
                <c:pt idx="1497">
                  <c:v>56459</c:v>
                </c:pt>
                <c:pt idx="1498">
                  <c:v>56488.3</c:v>
                </c:pt>
                <c:pt idx="1499">
                  <c:v>56507.9</c:v>
                </c:pt>
                <c:pt idx="1500">
                  <c:v>56537.3</c:v>
                </c:pt>
                <c:pt idx="1501">
                  <c:v>56566.6</c:v>
                </c:pt>
                <c:pt idx="1502">
                  <c:v>56586.2</c:v>
                </c:pt>
                <c:pt idx="1503">
                  <c:v>56615.5</c:v>
                </c:pt>
                <c:pt idx="1504">
                  <c:v>56635.1</c:v>
                </c:pt>
                <c:pt idx="1505">
                  <c:v>56664.4</c:v>
                </c:pt>
                <c:pt idx="1506">
                  <c:v>56693.7</c:v>
                </c:pt>
                <c:pt idx="1507">
                  <c:v>56732.6</c:v>
                </c:pt>
                <c:pt idx="1508">
                  <c:v>56752.1</c:v>
                </c:pt>
                <c:pt idx="1509">
                  <c:v>56781.2</c:v>
                </c:pt>
                <c:pt idx="1510">
                  <c:v>56810.2</c:v>
                </c:pt>
                <c:pt idx="1511">
                  <c:v>56829.3</c:v>
                </c:pt>
                <c:pt idx="1512">
                  <c:v>56848.6</c:v>
                </c:pt>
                <c:pt idx="1513">
                  <c:v>56886.9</c:v>
                </c:pt>
                <c:pt idx="1514">
                  <c:v>56915.5</c:v>
                </c:pt>
                <c:pt idx="1515">
                  <c:v>56953.4</c:v>
                </c:pt>
                <c:pt idx="1516">
                  <c:v>57000.7</c:v>
                </c:pt>
                <c:pt idx="1517">
                  <c:v>57028.9</c:v>
                </c:pt>
                <c:pt idx="1518">
                  <c:v>57057.2</c:v>
                </c:pt>
                <c:pt idx="1519">
                  <c:v>57085.2</c:v>
                </c:pt>
                <c:pt idx="1520">
                  <c:v>57103.9</c:v>
                </c:pt>
                <c:pt idx="1521">
                  <c:v>57131.8</c:v>
                </c:pt>
                <c:pt idx="1522">
                  <c:v>57150.3</c:v>
                </c:pt>
                <c:pt idx="1523">
                  <c:v>57168.9</c:v>
                </c:pt>
                <c:pt idx="1524">
                  <c:v>57196.6</c:v>
                </c:pt>
                <c:pt idx="1525">
                  <c:v>57233.5</c:v>
                </c:pt>
                <c:pt idx="1526">
                  <c:v>57261.1</c:v>
                </c:pt>
                <c:pt idx="1527">
                  <c:v>57288.5</c:v>
                </c:pt>
                <c:pt idx="1528">
                  <c:v>57316</c:v>
                </c:pt>
                <c:pt idx="1529">
                  <c:v>57343.3</c:v>
                </c:pt>
                <c:pt idx="1530">
                  <c:v>57361.3</c:v>
                </c:pt>
                <c:pt idx="1531">
                  <c:v>57397.7</c:v>
                </c:pt>
                <c:pt idx="1532">
                  <c:v>57415.9</c:v>
                </c:pt>
                <c:pt idx="1533">
                  <c:v>57479.3</c:v>
                </c:pt>
                <c:pt idx="1534">
                  <c:v>57506.5</c:v>
                </c:pt>
                <c:pt idx="1535">
                  <c:v>57524.7</c:v>
                </c:pt>
                <c:pt idx="1536">
                  <c:v>57542.9</c:v>
                </c:pt>
                <c:pt idx="1537">
                  <c:v>57561.1</c:v>
                </c:pt>
                <c:pt idx="1538">
                  <c:v>57579.4</c:v>
                </c:pt>
                <c:pt idx="1539">
                  <c:v>57606.9</c:v>
                </c:pt>
                <c:pt idx="1540">
                  <c:v>57634.5</c:v>
                </c:pt>
                <c:pt idx="1541">
                  <c:v>57652.9</c:v>
                </c:pt>
                <c:pt idx="1542">
                  <c:v>57680.6</c:v>
                </c:pt>
                <c:pt idx="1543">
                  <c:v>57718.1</c:v>
                </c:pt>
                <c:pt idx="1544">
                  <c:v>57746</c:v>
                </c:pt>
                <c:pt idx="1545">
                  <c:v>57774.1</c:v>
                </c:pt>
                <c:pt idx="1546">
                  <c:v>57811.8</c:v>
                </c:pt>
                <c:pt idx="1547">
                  <c:v>57859.4</c:v>
                </c:pt>
                <c:pt idx="1548">
                  <c:v>57916.4</c:v>
                </c:pt>
                <c:pt idx="1549">
                  <c:v>57945.1</c:v>
                </c:pt>
                <c:pt idx="1550">
                  <c:v>57973.8</c:v>
                </c:pt>
                <c:pt idx="1551">
                  <c:v>57993</c:v>
                </c:pt>
                <c:pt idx="1552">
                  <c:v>58021.7</c:v>
                </c:pt>
                <c:pt idx="1553">
                  <c:v>58050.400000000001</c:v>
                </c:pt>
                <c:pt idx="1554">
                  <c:v>58079.1</c:v>
                </c:pt>
                <c:pt idx="1555">
                  <c:v>58098.2</c:v>
                </c:pt>
                <c:pt idx="1556">
                  <c:v>58136.5</c:v>
                </c:pt>
                <c:pt idx="1557">
                  <c:v>58174.8</c:v>
                </c:pt>
                <c:pt idx="1558">
                  <c:v>58213.1</c:v>
                </c:pt>
                <c:pt idx="1559">
                  <c:v>58241.599999999999</c:v>
                </c:pt>
                <c:pt idx="1560">
                  <c:v>58279.5</c:v>
                </c:pt>
                <c:pt idx="1561">
                  <c:v>58307.9</c:v>
                </c:pt>
                <c:pt idx="1562">
                  <c:v>58326.9</c:v>
                </c:pt>
                <c:pt idx="1563">
                  <c:v>58355.3</c:v>
                </c:pt>
                <c:pt idx="1564">
                  <c:v>58383.6</c:v>
                </c:pt>
                <c:pt idx="1565">
                  <c:v>58402.5</c:v>
                </c:pt>
                <c:pt idx="1566">
                  <c:v>58440.2</c:v>
                </c:pt>
                <c:pt idx="1567">
                  <c:v>58468.4</c:v>
                </c:pt>
                <c:pt idx="1568">
                  <c:v>58487.1</c:v>
                </c:pt>
                <c:pt idx="1569">
                  <c:v>58515.3</c:v>
                </c:pt>
                <c:pt idx="1570">
                  <c:v>58552.7</c:v>
                </c:pt>
                <c:pt idx="1571">
                  <c:v>58571.4</c:v>
                </c:pt>
                <c:pt idx="1572">
                  <c:v>58599.4</c:v>
                </c:pt>
                <c:pt idx="1573">
                  <c:v>58618</c:v>
                </c:pt>
                <c:pt idx="1574">
                  <c:v>58636.7</c:v>
                </c:pt>
                <c:pt idx="1575">
                  <c:v>58664.6</c:v>
                </c:pt>
                <c:pt idx="1576">
                  <c:v>58683.199999999997</c:v>
                </c:pt>
                <c:pt idx="1577">
                  <c:v>58720.5</c:v>
                </c:pt>
                <c:pt idx="1578">
                  <c:v>58739.1</c:v>
                </c:pt>
                <c:pt idx="1579">
                  <c:v>58767.1</c:v>
                </c:pt>
                <c:pt idx="1580">
                  <c:v>58785.8</c:v>
                </c:pt>
                <c:pt idx="1581">
                  <c:v>58813.9</c:v>
                </c:pt>
                <c:pt idx="1582">
                  <c:v>58842.1</c:v>
                </c:pt>
                <c:pt idx="1583">
                  <c:v>58879.8</c:v>
                </c:pt>
                <c:pt idx="1584">
                  <c:v>58908.1</c:v>
                </c:pt>
                <c:pt idx="1585">
                  <c:v>58936.5</c:v>
                </c:pt>
                <c:pt idx="1586">
                  <c:v>58964.800000000003</c:v>
                </c:pt>
                <c:pt idx="1587">
                  <c:v>58983.7</c:v>
                </c:pt>
                <c:pt idx="1588">
                  <c:v>59021.5</c:v>
                </c:pt>
                <c:pt idx="1589">
                  <c:v>59040.3</c:v>
                </c:pt>
                <c:pt idx="1590">
                  <c:v>59068.5</c:v>
                </c:pt>
                <c:pt idx="1591">
                  <c:v>59106</c:v>
                </c:pt>
                <c:pt idx="1592">
                  <c:v>59124.7</c:v>
                </c:pt>
                <c:pt idx="1593">
                  <c:v>59152.5</c:v>
                </c:pt>
                <c:pt idx="1594">
                  <c:v>59189.2</c:v>
                </c:pt>
                <c:pt idx="1595">
                  <c:v>59216.6</c:v>
                </c:pt>
                <c:pt idx="1596">
                  <c:v>59244</c:v>
                </c:pt>
                <c:pt idx="1597">
                  <c:v>59280.4</c:v>
                </c:pt>
                <c:pt idx="1598">
                  <c:v>59307.6</c:v>
                </c:pt>
                <c:pt idx="1599">
                  <c:v>59325.8</c:v>
                </c:pt>
                <c:pt idx="1600">
                  <c:v>59353.1</c:v>
                </c:pt>
                <c:pt idx="1601">
                  <c:v>59380.7</c:v>
                </c:pt>
                <c:pt idx="1602">
                  <c:v>59399.199999999997</c:v>
                </c:pt>
                <c:pt idx="1603">
                  <c:v>59427.199999999997</c:v>
                </c:pt>
                <c:pt idx="1604">
                  <c:v>59445.8</c:v>
                </c:pt>
                <c:pt idx="1605">
                  <c:v>59474.400000000001</c:v>
                </c:pt>
                <c:pt idx="1606">
                  <c:v>59503.199999999997</c:v>
                </c:pt>
                <c:pt idx="1607">
                  <c:v>59532.4</c:v>
                </c:pt>
                <c:pt idx="1608">
                  <c:v>59552</c:v>
                </c:pt>
                <c:pt idx="1609">
                  <c:v>59581.7</c:v>
                </c:pt>
                <c:pt idx="1610">
                  <c:v>59611.5</c:v>
                </c:pt>
                <c:pt idx="1611">
                  <c:v>59631.4</c:v>
                </c:pt>
                <c:pt idx="1612">
                  <c:v>59671.4</c:v>
                </c:pt>
                <c:pt idx="1613">
                  <c:v>59691.5</c:v>
                </c:pt>
                <c:pt idx="1614">
                  <c:v>59721.599999999999</c:v>
                </c:pt>
                <c:pt idx="1615">
                  <c:v>59761.599999999999</c:v>
                </c:pt>
                <c:pt idx="1616">
                  <c:v>59781.599999999999</c:v>
                </c:pt>
                <c:pt idx="1617">
                  <c:v>59811.6</c:v>
                </c:pt>
                <c:pt idx="1618">
                  <c:v>59841.4</c:v>
                </c:pt>
                <c:pt idx="1619">
                  <c:v>59861.3</c:v>
                </c:pt>
                <c:pt idx="1620">
                  <c:v>59890.9</c:v>
                </c:pt>
                <c:pt idx="1621">
                  <c:v>59930.3</c:v>
                </c:pt>
                <c:pt idx="1622">
                  <c:v>59959.8</c:v>
                </c:pt>
                <c:pt idx="1623">
                  <c:v>59989.2</c:v>
                </c:pt>
                <c:pt idx="1624">
                  <c:v>60018.7</c:v>
                </c:pt>
                <c:pt idx="1625">
                  <c:v>60038.5</c:v>
                </c:pt>
                <c:pt idx="1626">
                  <c:v>60068</c:v>
                </c:pt>
                <c:pt idx="1627">
                  <c:v>60097.599999999999</c:v>
                </c:pt>
                <c:pt idx="1628">
                  <c:v>60117.3</c:v>
                </c:pt>
                <c:pt idx="1629">
                  <c:v>60146.9</c:v>
                </c:pt>
                <c:pt idx="1630">
                  <c:v>60166.8</c:v>
                </c:pt>
                <c:pt idx="1631">
                  <c:v>60186.8</c:v>
                </c:pt>
                <c:pt idx="1632">
                  <c:v>60226.7</c:v>
                </c:pt>
                <c:pt idx="1633">
                  <c:v>60256.7</c:v>
                </c:pt>
                <c:pt idx="1634">
                  <c:v>60286.8</c:v>
                </c:pt>
                <c:pt idx="1635">
                  <c:v>60317.2</c:v>
                </c:pt>
                <c:pt idx="1636">
                  <c:v>60337.4</c:v>
                </c:pt>
                <c:pt idx="1637">
                  <c:v>60367.8</c:v>
                </c:pt>
                <c:pt idx="1638">
                  <c:v>60388</c:v>
                </c:pt>
                <c:pt idx="1639">
                  <c:v>60408.4</c:v>
                </c:pt>
                <c:pt idx="1640">
                  <c:v>60449</c:v>
                </c:pt>
                <c:pt idx="1641">
                  <c:v>60469.3</c:v>
                </c:pt>
                <c:pt idx="1642">
                  <c:v>60489.7</c:v>
                </c:pt>
                <c:pt idx="1643">
                  <c:v>60510.1</c:v>
                </c:pt>
                <c:pt idx="1644">
                  <c:v>60540.7</c:v>
                </c:pt>
                <c:pt idx="1645">
                  <c:v>60571.1</c:v>
                </c:pt>
                <c:pt idx="1646">
                  <c:v>60591.4</c:v>
                </c:pt>
                <c:pt idx="1647">
                  <c:v>60621.9</c:v>
                </c:pt>
                <c:pt idx="1648">
                  <c:v>60652.3</c:v>
                </c:pt>
                <c:pt idx="1649">
                  <c:v>60682.7</c:v>
                </c:pt>
                <c:pt idx="1650">
                  <c:v>60703</c:v>
                </c:pt>
                <c:pt idx="1651">
                  <c:v>60733.3</c:v>
                </c:pt>
                <c:pt idx="1652">
                  <c:v>60753.599999999999</c:v>
                </c:pt>
                <c:pt idx="1653">
                  <c:v>60793.9</c:v>
                </c:pt>
                <c:pt idx="1654">
                  <c:v>60834.400000000001</c:v>
                </c:pt>
                <c:pt idx="1655">
                  <c:v>60864.800000000003</c:v>
                </c:pt>
                <c:pt idx="1656">
                  <c:v>60885</c:v>
                </c:pt>
                <c:pt idx="1657">
                  <c:v>60915.4</c:v>
                </c:pt>
                <c:pt idx="1658">
                  <c:v>60935.6</c:v>
                </c:pt>
                <c:pt idx="1659">
                  <c:v>60966</c:v>
                </c:pt>
                <c:pt idx="1660">
                  <c:v>60996.4</c:v>
                </c:pt>
                <c:pt idx="1661">
                  <c:v>61016.7</c:v>
                </c:pt>
                <c:pt idx="1662">
                  <c:v>61047.199999999997</c:v>
                </c:pt>
                <c:pt idx="1663">
                  <c:v>61087.9</c:v>
                </c:pt>
                <c:pt idx="1664">
                  <c:v>61108.2</c:v>
                </c:pt>
                <c:pt idx="1665">
                  <c:v>61138.7</c:v>
                </c:pt>
                <c:pt idx="1666">
                  <c:v>61179.4</c:v>
                </c:pt>
                <c:pt idx="1667">
                  <c:v>61209.7</c:v>
                </c:pt>
                <c:pt idx="1668">
                  <c:v>61240.2</c:v>
                </c:pt>
                <c:pt idx="1669">
                  <c:v>61260.3</c:v>
                </c:pt>
                <c:pt idx="1670">
                  <c:v>61290.6</c:v>
                </c:pt>
                <c:pt idx="1671">
                  <c:v>61310.8</c:v>
                </c:pt>
                <c:pt idx="1672">
                  <c:v>61351.1</c:v>
                </c:pt>
                <c:pt idx="1673">
                  <c:v>61381.4</c:v>
                </c:pt>
                <c:pt idx="1674">
                  <c:v>61411.6</c:v>
                </c:pt>
                <c:pt idx="1675">
                  <c:v>61452.1</c:v>
                </c:pt>
                <c:pt idx="1676">
                  <c:v>61472.4</c:v>
                </c:pt>
                <c:pt idx="1677">
                  <c:v>61502.8</c:v>
                </c:pt>
                <c:pt idx="1678">
                  <c:v>61533.3</c:v>
                </c:pt>
                <c:pt idx="1679">
                  <c:v>61563.7</c:v>
                </c:pt>
                <c:pt idx="1680">
                  <c:v>61604.3</c:v>
                </c:pt>
                <c:pt idx="1681">
                  <c:v>61634.6</c:v>
                </c:pt>
                <c:pt idx="1682">
                  <c:v>61654.9</c:v>
                </c:pt>
                <c:pt idx="1683">
                  <c:v>61685.4</c:v>
                </c:pt>
                <c:pt idx="1684">
                  <c:v>61715.6</c:v>
                </c:pt>
                <c:pt idx="1685">
                  <c:v>61745.8</c:v>
                </c:pt>
                <c:pt idx="1686">
                  <c:v>61765.8</c:v>
                </c:pt>
                <c:pt idx="1687">
                  <c:v>61795.8</c:v>
                </c:pt>
                <c:pt idx="1688">
                  <c:v>61826</c:v>
                </c:pt>
                <c:pt idx="1689">
                  <c:v>61856</c:v>
                </c:pt>
                <c:pt idx="1690">
                  <c:v>61885.8</c:v>
                </c:pt>
                <c:pt idx="1691">
                  <c:v>61915.7</c:v>
                </c:pt>
                <c:pt idx="1692">
                  <c:v>61945.5</c:v>
                </c:pt>
                <c:pt idx="1693">
                  <c:v>61965.3</c:v>
                </c:pt>
                <c:pt idx="1694">
                  <c:v>61995</c:v>
                </c:pt>
                <c:pt idx="1695">
                  <c:v>62014.9</c:v>
                </c:pt>
                <c:pt idx="1696">
                  <c:v>62034.7</c:v>
                </c:pt>
                <c:pt idx="1697">
                  <c:v>62064.4</c:v>
                </c:pt>
                <c:pt idx="1698">
                  <c:v>62084.2</c:v>
                </c:pt>
                <c:pt idx="1699">
                  <c:v>62123.6</c:v>
                </c:pt>
                <c:pt idx="1700">
                  <c:v>62212.7</c:v>
                </c:pt>
                <c:pt idx="1701">
                  <c:v>62252.3</c:v>
                </c:pt>
                <c:pt idx="1702">
                  <c:v>62292</c:v>
                </c:pt>
                <c:pt idx="1703">
                  <c:v>62311.9</c:v>
                </c:pt>
                <c:pt idx="1704">
                  <c:v>62341.7</c:v>
                </c:pt>
                <c:pt idx="1705">
                  <c:v>62361.599999999999</c:v>
                </c:pt>
                <c:pt idx="1706">
                  <c:v>62391.4</c:v>
                </c:pt>
                <c:pt idx="1707">
                  <c:v>62411.3</c:v>
                </c:pt>
                <c:pt idx="1708">
                  <c:v>62441.2</c:v>
                </c:pt>
                <c:pt idx="1709">
                  <c:v>62461.1</c:v>
                </c:pt>
                <c:pt idx="1710">
                  <c:v>62491.1</c:v>
                </c:pt>
                <c:pt idx="1711">
                  <c:v>62511.199999999997</c:v>
                </c:pt>
                <c:pt idx="1712">
                  <c:v>62541</c:v>
                </c:pt>
                <c:pt idx="1713">
                  <c:v>62561.1</c:v>
                </c:pt>
                <c:pt idx="1714">
                  <c:v>62591.199999999997</c:v>
                </c:pt>
                <c:pt idx="1715">
                  <c:v>62621.2</c:v>
                </c:pt>
                <c:pt idx="1716">
                  <c:v>62651.3</c:v>
                </c:pt>
                <c:pt idx="1717">
                  <c:v>62681.4</c:v>
                </c:pt>
                <c:pt idx="1718">
                  <c:v>62701.4</c:v>
                </c:pt>
                <c:pt idx="1719">
                  <c:v>62751.6</c:v>
                </c:pt>
                <c:pt idx="1720">
                  <c:v>62781.4</c:v>
                </c:pt>
                <c:pt idx="1721">
                  <c:v>62801.4</c:v>
                </c:pt>
                <c:pt idx="1722">
                  <c:v>62841.4</c:v>
                </c:pt>
                <c:pt idx="1723">
                  <c:v>62861.2</c:v>
                </c:pt>
                <c:pt idx="1724">
                  <c:v>62880.9</c:v>
                </c:pt>
                <c:pt idx="1725">
                  <c:v>62910.5</c:v>
                </c:pt>
                <c:pt idx="1726">
                  <c:v>62940</c:v>
                </c:pt>
                <c:pt idx="1727">
                  <c:v>62959.7</c:v>
                </c:pt>
                <c:pt idx="1728">
                  <c:v>62989.2</c:v>
                </c:pt>
                <c:pt idx="1729">
                  <c:v>63018.7</c:v>
                </c:pt>
                <c:pt idx="1730">
                  <c:v>63048.1</c:v>
                </c:pt>
                <c:pt idx="1731">
                  <c:v>63087.5</c:v>
                </c:pt>
                <c:pt idx="1732">
                  <c:v>63107.1</c:v>
                </c:pt>
                <c:pt idx="1733">
                  <c:v>63136.5</c:v>
                </c:pt>
                <c:pt idx="1734">
                  <c:v>63166</c:v>
                </c:pt>
                <c:pt idx="1735">
                  <c:v>63182.9</c:v>
                </c:pt>
                <c:pt idx="1736">
                  <c:v>63199.5</c:v>
                </c:pt>
                <c:pt idx="1737">
                  <c:v>63215.7</c:v>
                </c:pt>
                <c:pt idx="1738">
                  <c:v>63247.199999999997</c:v>
                </c:pt>
                <c:pt idx="1739">
                  <c:v>63254.9</c:v>
                </c:pt>
                <c:pt idx="1740">
                  <c:v>63277.599999999999</c:v>
                </c:pt>
                <c:pt idx="1741">
                  <c:v>63292.3</c:v>
                </c:pt>
                <c:pt idx="1742">
                  <c:v>63321.1</c:v>
                </c:pt>
                <c:pt idx="1743">
                  <c:v>63342.1</c:v>
                </c:pt>
                <c:pt idx="1744">
                  <c:v>63355.9</c:v>
                </c:pt>
                <c:pt idx="1745">
                  <c:v>63376.2</c:v>
                </c:pt>
                <c:pt idx="1746">
                  <c:v>63396.2</c:v>
                </c:pt>
                <c:pt idx="1747">
                  <c:v>63415.9</c:v>
                </c:pt>
                <c:pt idx="1748">
                  <c:v>63422.400000000001</c:v>
                </c:pt>
                <c:pt idx="1749">
                  <c:v>63441.8</c:v>
                </c:pt>
                <c:pt idx="1750">
                  <c:v>63461.1</c:v>
                </c:pt>
                <c:pt idx="1751">
                  <c:v>63473.9</c:v>
                </c:pt>
                <c:pt idx="1752">
                  <c:v>63493</c:v>
                </c:pt>
                <c:pt idx="1753">
                  <c:v>63505.7</c:v>
                </c:pt>
                <c:pt idx="1754">
                  <c:v>63524.9</c:v>
                </c:pt>
                <c:pt idx="1755">
                  <c:v>63544.1</c:v>
                </c:pt>
                <c:pt idx="1756">
                  <c:v>63557</c:v>
                </c:pt>
                <c:pt idx="1757">
                  <c:v>63576.5</c:v>
                </c:pt>
                <c:pt idx="1758">
                  <c:v>63589.7</c:v>
                </c:pt>
                <c:pt idx="1759">
                  <c:v>63609.599999999999</c:v>
                </c:pt>
                <c:pt idx="1760">
                  <c:v>63623.1</c:v>
                </c:pt>
                <c:pt idx="1761">
                  <c:v>63643.6</c:v>
                </c:pt>
                <c:pt idx="1762">
                  <c:v>63657.5</c:v>
                </c:pt>
                <c:pt idx="1763">
                  <c:v>63671.5</c:v>
                </c:pt>
                <c:pt idx="1764">
                  <c:v>63692.800000000003</c:v>
                </c:pt>
                <c:pt idx="1765">
                  <c:v>63714</c:v>
                </c:pt>
                <c:pt idx="1766">
                  <c:v>63728.1</c:v>
                </c:pt>
                <c:pt idx="1767">
                  <c:v>63756.5</c:v>
                </c:pt>
                <c:pt idx="1768">
                  <c:v>63770.7</c:v>
                </c:pt>
                <c:pt idx="1769">
                  <c:v>63799.1</c:v>
                </c:pt>
                <c:pt idx="1770">
                  <c:v>63813.4</c:v>
                </c:pt>
                <c:pt idx="1771">
                  <c:v>63834.8</c:v>
                </c:pt>
                <c:pt idx="1772">
                  <c:v>63849.1</c:v>
                </c:pt>
                <c:pt idx="1773">
                  <c:v>63870.5</c:v>
                </c:pt>
                <c:pt idx="1774">
                  <c:v>63884.9</c:v>
                </c:pt>
                <c:pt idx="1775">
                  <c:v>63899.199999999997</c:v>
                </c:pt>
                <c:pt idx="1776">
                  <c:v>63920.9</c:v>
                </c:pt>
                <c:pt idx="1777">
                  <c:v>63949.8</c:v>
                </c:pt>
                <c:pt idx="1778">
                  <c:v>63971.5</c:v>
                </c:pt>
                <c:pt idx="1779">
                  <c:v>64000.7</c:v>
                </c:pt>
                <c:pt idx="1780">
                  <c:v>64015.3</c:v>
                </c:pt>
                <c:pt idx="1781">
                  <c:v>64037.3</c:v>
                </c:pt>
                <c:pt idx="1782">
                  <c:v>64059.4</c:v>
                </c:pt>
                <c:pt idx="1783">
                  <c:v>64074.2</c:v>
                </c:pt>
                <c:pt idx="1784">
                  <c:v>64103.9</c:v>
                </c:pt>
                <c:pt idx="1785">
                  <c:v>64118.8</c:v>
                </c:pt>
                <c:pt idx="1786">
                  <c:v>64148.800000000003</c:v>
                </c:pt>
                <c:pt idx="1787">
                  <c:v>64179</c:v>
                </c:pt>
                <c:pt idx="1788">
                  <c:v>64201.8</c:v>
                </c:pt>
                <c:pt idx="1789">
                  <c:v>64232.3</c:v>
                </c:pt>
                <c:pt idx="1790">
                  <c:v>64255.3</c:v>
                </c:pt>
                <c:pt idx="1791">
                  <c:v>64293.9</c:v>
                </c:pt>
                <c:pt idx="1792">
                  <c:v>64395</c:v>
                </c:pt>
                <c:pt idx="1793">
                  <c:v>64426.3</c:v>
                </c:pt>
                <c:pt idx="1794">
                  <c:v>64442</c:v>
                </c:pt>
                <c:pt idx="1795">
                  <c:v>64465.599999999999</c:v>
                </c:pt>
                <c:pt idx="1796">
                  <c:v>64481.3</c:v>
                </c:pt>
                <c:pt idx="1797">
                  <c:v>64505</c:v>
                </c:pt>
                <c:pt idx="1798">
                  <c:v>64520.7</c:v>
                </c:pt>
                <c:pt idx="1799">
                  <c:v>64536.5</c:v>
                </c:pt>
                <c:pt idx="1800">
                  <c:v>64560.2</c:v>
                </c:pt>
                <c:pt idx="1801">
                  <c:v>64576</c:v>
                </c:pt>
                <c:pt idx="1802">
                  <c:v>64599.7</c:v>
                </c:pt>
                <c:pt idx="1803">
                  <c:v>64615.5</c:v>
                </c:pt>
                <c:pt idx="1804">
                  <c:v>64639.199999999997</c:v>
                </c:pt>
                <c:pt idx="1805">
                  <c:v>64655.1</c:v>
                </c:pt>
                <c:pt idx="1806">
                  <c:v>64678.8</c:v>
                </c:pt>
                <c:pt idx="1807">
                  <c:v>64694.7</c:v>
                </c:pt>
                <c:pt idx="1808">
                  <c:v>64718.5</c:v>
                </c:pt>
                <c:pt idx="1809">
                  <c:v>64734.400000000001</c:v>
                </c:pt>
                <c:pt idx="1810">
                  <c:v>64758.2</c:v>
                </c:pt>
                <c:pt idx="1811">
                  <c:v>64782.1</c:v>
                </c:pt>
                <c:pt idx="1812">
                  <c:v>64798.1</c:v>
                </c:pt>
                <c:pt idx="1813">
                  <c:v>64822.1</c:v>
                </c:pt>
                <c:pt idx="1814">
                  <c:v>64838.1</c:v>
                </c:pt>
                <c:pt idx="1815">
                  <c:v>64862.1</c:v>
                </c:pt>
                <c:pt idx="1816">
                  <c:v>64878.2</c:v>
                </c:pt>
                <c:pt idx="1817">
                  <c:v>64902.400000000001</c:v>
                </c:pt>
                <c:pt idx="1818">
                  <c:v>64918.5</c:v>
                </c:pt>
                <c:pt idx="1819">
                  <c:v>64942.7</c:v>
                </c:pt>
                <c:pt idx="1820">
                  <c:v>64967.1</c:v>
                </c:pt>
                <c:pt idx="1821">
                  <c:v>64991.5</c:v>
                </c:pt>
                <c:pt idx="1822">
                  <c:v>65024.1</c:v>
                </c:pt>
                <c:pt idx="1823">
                  <c:v>65122.6</c:v>
                </c:pt>
                <c:pt idx="1824">
                  <c:v>65138.7</c:v>
                </c:pt>
                <c:pt idx="1825">
                  <c:v>65162.7</c:v>
                </c:pt>
                <c:pt idx="1826">
                  <c:v>65186.5</c:v>
                </c:pt>
                <c:pt idx="1827">
                  <c:v>65210.2</c:v>
                </c:pt>
                <c:pt idx="1828">
                  <c:v>65218.1</c:v>
                </c:pt>
                <c:pt idx="1829">
                  <c:v>65249.7</c:v>
                </c:pt>
                <c:pt idx="1830">
                  <c:v>65281.599999999999</c:v>
                </c:pt>
                <c:pt idx="1831">
                  <c:v>65297.7</c:v>
                </c:pt>
                <c:pt idx="1832">
                  <c:v>65314.1</c:v>
                </c:pt>
                <c:pt idx="1833">
                  <c:v>65338.9</c:v>
                </c:pt>
                <c:pt idx="1834">
                  <c:v>65364.3</c:v>
                </c:pt>
                <c:pt idx="1835">
                  <c:v>65390.3</c:v>
                </c:pt>
                <c:pt idx="1836">
                  <c:v>65426.2</c:v>
                </c:pt>
                <c:pt idx="1837">
                  <c:v>65454.1</c:v>
                </c:pt>
                <c:pt idx="1838">
                  <c:v>65492.800000000003</c:v>
                </c:pt>
                <c:pt idx="1839">
                  <c:v>65523.3</c:v>
                </c:pt>
                <c:pt idx="1840">
                  <c:v>65544.600000000006</c:v>
                </c:pt>
                <c:pt idx="1841">
                  <c:v>65578.399999999994</c:v>
                </c:pt>
                <c:pt idx="1842">
                  <c:v>65614</c:v>
                </c:pt>
                <c:pt idx="1843">
                  <c:v>65638.600000000006</c:v>
                </c:pt>
                <c:pt idx="1844">
                  <c:v>65663.8</c:v>
                </c:pt>
                <c:pt idx="1845">
                  <c:v>65742.2</c:v>
                </c:pt>
                <c:pt idx="1846">
                  <c:v>65768.899999999994</c:v>
                </c:pt>
                <c:pt idx="1847">
                  <c:v>65809.399999999994</c:v>
                </c:pt>
                <c:pt idx="1848">
                  <c:v>65836.399999999994</c:v>
                </c:pt>
                <c:pt idx="1849">
                  <c:v>65876.899999999994</c:v>
                </c:pt>
                <c:pt idx="1850">
                  <c:v>65917.100000000006</c:v>
                </c:pt>
                <c:pt idx="1851">
                  <c:v>65943.5</c:v>
                </c:pt>
                <c:pt idx="1852">
                  <c:v>66068.7</c:v>
                </c:pt>
                <c:pt idx="1853">
                  <c:v>66152.899999999994</c:v>
                </c:pt>
                <c:pt idx="1854">
                  <c:v>66189.2</c:v>
                </c:pt>
                <c:pt idx="1855">
                  <c:v>66213.399999999994</c:v>
                </c:pt>
                <c:pt idx="1856">
                  <c:v>66237.399999999994</c:v>
                </c:pt>
                <c:pt idx="1857">
                  <c:v>66261.2</c:v>
                </c:pt>
                <c:pt idx="1858">
                  <c:v>66296.399999999994</c:v>
                </c:pt>
                <c:pt idx="1859">
                  <c:v>66319.399999999994</c:v>
                </c:pt>
                <c:pt idx="1860">
                  <c:v>66341.899999999994</c:v>
                </c:pt>
                <c:pt idx="1861">
                  <c:v>66364</c:v>
                </c:pt>
                <c:pt idx="1862">
                  <c:v>66406.399999999994</c:v>
                </c:pt>
                <c:pt idx="1863">
                  <c:v>66436.399999999994</c:v>
                </c:pt>
                <c:pt idx="1864">
                  <c:v>66455.5</c:v>
                </c:pt>
                <c:pt idx="1865">
                  <c:v>66490.899999999994</c:v>
                </c:pt>
                <c:pt idx="1866">
                  <c:v>66524</c:v>
                </c:pt>
                <c:pt idx="1867">
                  <c:v>66555.600000000006</c:v>
                </c:pt>
                <c:pt idx="1868">
                  <c:v>66585.8</c:v>
                </c:pt>
                <c:pt idx="1869">
                  <c:v>66614.899999999994</c:v>
                </c:pt>
                <c:pt idx="1870">
                  <c:v>66629</c:v>
                </c:pt>
                <c:pt idx="1871">
                  <c:v>66649.7</c:v>
                </c:pt>
                <c:pt idx="1872">
                  <c:v>66663.3</c:v>
                </c:pt>
                <c:pt idx="1873">
                  <c:v>66676.600000000006</c:v>
                </c:pt>
                <c:pt idx="1874">
                  <c:v>66696.100000000006</c:v>
                </c:pt>
                <c:pt idx="1875">
                  <c:v>66721.600000000006</c:v>
                </c:pt>
                <c:pt idx="1876">
                  <c:v>66776.899999999994</c:v>
                </c:pt>
                <c:pt idx="1877">
                  <c:v>66818.600000000006</c:v>
                </c:pt>
                <c:pt idx="1878">
                  <c:v>66830.399999999994</c:v>
                </c:pt>
                <c:pt idx="1879">
                  <c:v>66848.2</c:v>
                </c:pt>
                <c:pt idx="1880">
                  <c:v>66860</c:v>
                </c:pt>
                <c:pt idx="1881">
                  <c:v>66871.8</c:v>
                </c:pt>
                <c:pt idx="1882">
                  <c:v>66889.600000000006</c:v>
                </c:pt>
                <c:pt idx="1883">
                  <c:v>66901.600000000006</c:v>
                </c:pt>
                <c:pt idx="1884">
                  <c:v>66913.600000000006</c:v>
                </c:pt>
                <c:pt idx="1885">
                  <c:v>66931.8</c:v>
                </c:pt>
                <c:pt idx="1886">
                  <c:v>66943.8</c:v>
                </c:pt>
                <c:pt idx="1887">
                  <c:v>66961.899999999994</c:v>
                </c:pt>
                <c:pt idx="1888">
                  <c:v>66979.899999999994</c:v>
                </c:pt>
                <c:pt idx="1889">
                  <c:v>67003.8</c:v>
                </c:pt>
                <c:pt idx="1890">
                  <c:v>67015.7</c:v>
                </c:pt>
                <c:pt idx="1891">
                  <c:v>67033.5</c:v>
                </c:pt>
                <c:pt idx="1892">
                  <c:v>67045.3</c:v>
                </c:pt>
                <c:pt idx="1893">
                  <c:v>67062.899999999994</c:v>
                </c:pt>
                <c:pt idx="1894">
                  <c:v>67080.5</c:v>
                </c:pt>
                <c:pt idx="1895">
                  <c:v>67092.100000000006</c:v>
                </c:pt>
                <c:pt idx="1896">
                  <c:v>67103.7</c:v>
                </c:pt>
                <c:pt idx="1897">
                  <c:v>67121</c:v>
                </c:pt>
                <c:pt idx="1898">
                  <c:v>67138.2</c:v>
                </c:pt>
                <c:pt idx="1899">
                  <c:v>67155.3</c:v>
                </c:pt>
                <c:pt idx="1900">
                  <c:v>67172.2</c:v>
                </c:pt>
                <c:pt idx="1901">
                  <c:v>67189</c:v>
                </c:pt>
                <c:pt idx="1902">
                  <c:v>67205.600000000006</c:v>
                </c:pt>
                <c:pt idx="1903">
                  <c:v>67222.100000000006</c:v>
                </c:pt>
                <c:pt idx="1904">
                  <c:v>67233</c:v>
                </c:pt>
                <c:pt idx="1905">
                  <c:v>67254.600000000006</c:v>
                </c:pt>
                <c:pt idx="1906">
                  <c:v>67265.3</c:v>
                </c:pt>
                <c:pt idx="1907">
                  <c:v>67281.2</c:v>
                </c:pt>
                <c:pt idx="1908">
                  <c:v>67302.100000000006</c:v>
                </c:pt>
                <c:pt idx="1909">
                  <c:v>67312.5</c:v>
                </c:pt>
                <c:pt idx="1910">
                  <c:v>67322.7</c:v>
                </c:pt>
                <c:pt idx="1911">
                  <c:v>67337.899999999994</c:v>
                </c:pt>
                <c:pt idx="1912">
                  <c:v>67347.899999999994</c:v>
                </c:pt>
                <c:pt idx="1913">
                  <c:v>67362.8</c:v>
                </c:pt>
                <c:pt idx="1914">
                  <c:v>67377.399999999994</c:v>
                </c:pt>
                <c:pt idx="1915">
                  <c:v>67387.100000000006</c:v>
                </c:pt>
                <c:pt idx="1916">
                  <c:v>67406.100000000006</c:v>
                </c:pt>
                <c:pt idx="1917">
                  <c:v>67415.399999999994</c:v>
                </c:pt>
                <c:pt idx="1918">
                  <c:v>67429.2</c:v>
                </c:pt>
                <c:pt idx="1919">
                  <c:v>67442.7</c:v>
                </c:pt>
                <c:pt idx="1920">
                  <c:v>67456.100000000006</c:v>
                </c:pt>
                <c:pt idx="1921">
                  <c:v>67469.2</c:v>
                </c:pt>
                <c:pt idx="1922">
                  <c:v>67482.2</c:v>
                </c:pt>
                <c:pt idx="1923">
                  <c:v>67490.7</c:v>
                </c:pt>
                <c:pt idx="1924">
                  <c:v>67499.199999999997</c:v>
                </c:pt>
                <c:pt idx="1925">
                  <c:v>67507.5</c:v>
                </c:pt>
                <c:pt idx="1926">
                  <c:v>67520</c:v>
                </c:pt>
                <c:pt idx="1927">
                  <c:v>67528.2</c:v>
                </c:pt>
                <c:pt idx="1928">
                  <c:v>67540.399999999994</c:v>
                </c:pt>
                <c:pt idx="1929">
                  <c:v>67556.5</c:v>
                </c:pt>
                <c:pt idx="1930">
                  <c:v>67568.5</c:v>
                </c:pt>
                <c:pt idx="1931">
                  <c:v>67588.2</c:v>
                </c:pt>
                <c:pt idx="1932">
                  <c:v>67603.899999999994</c:v>
                </c:pt>
                <c:pt idx="1933">
                  <c:v>67623.3</c:v>
                </c:pt>
                <c:pt idx="1934">
                  <c:v>67634.899999999994</c:v>
                </c:pt>
                <c:pt idx="1935">
                  <c:v>67646.5</c:v>
                </c:pt>
                <c:pt idx="1936">
                  <c:v>67658.100000000006</c:v>
                </c:pt>
                <c:pt idx="1937">
                  <c:v>67665.8</c:v>
                </c:pt>
                <c:pt idx="1938">
                  <c:v>67673.5</c:v>
                </c:pt>
                <c:pt idx="1939">
                  <c:v>67681.3</c:v>
                </c:pt>
                <c:pt idx="1940">
                  <c:v>67692.899999999994</c:v>
                </c:pt>
                <c:pt idx="1941">
                  <c:v>67704.600000000006</c:v>
                </c:pt>
                <c:pt idx="1942">
                  <c:v>67716.399999999994</c:v>
                </c:pt>
                <c:pt idx="1943">
                  <c:v>67724.2</c:v>
                </c:pt>
                <c:pt idx="1944">
                  <c:v>67740.100000000006</c:v>
                </c:pt>
                <c:pt idx="1945">
                  <c:v>67748.100000000006</c:v>
                </c:pt>
                <c:pt idx="1946">
                  <c:v>67760.2</c:v>
                </c:pt>
                <c:pt idx="1947">
                  <c:v>67772.3</c:v>
                </c:pt>
                <c:pt idx="1948">
                  <c:v>67784.7</c:v>
                </c:pt>
                <c:pt idx="1949">
                  <c:v>67797.100000000006</c:v>
                </c:pt>
                <c:pt idx="1950">
                  <c:v>67805.5</c:v>
                </c:pt>
                <c:pt idx="1951">
                  <c:v>67814</c:v>
                </c:pt>
                <c:pt idx="1952">
                  <c:v>67831.100000000006</c:v>
                </c:pt>
                <c:pt idx="1953">
                  <c:v>67839.7</c:v>
                </c:pt>
                <c:pt idx="1954">
                  <c:v>67848.399999999994</c:v>
                </c:pt>
                <c:pt idx="1955">
                  <c:v>67865.7</c:v>
                </c:pt>
                <c:pt idx="1956">
                  <c:v>67878.8</c:v>
                </c:pt>
                <c:pt idx="1957">
                  <c:v>67891.899999999994</c:v>
                </c:pt>
                <c:pt idx="1958">
                  <c:v>67900.7</c:v>
                </c:pt>
                <c:pt idx="1959">
                  <c:v>67918.3</c:v>
                </c:pt>
                <c:pt idx="1960">
                  <c:v>67927.199999999997</c:v>
                </c:pt>
                <c:pt idx="1961">
                  <c:v>67940.399999999994</c:v>
                </c:pt>
                <c:pt idx="1962">
                  <c:v>67958.2</c:v>
                </c:pt>
                <c:pt idx="1963">
                  <c:v>67971.600000000006</c:v>
                </c:pt>
                <c:pt idx="1964">
                  <c:v>67985</c:v>
                </c:pt>
                <c:pt idx="1965">
                  <c:v>67994</c:v>
                </c:pt>
                <c:pt idx="1966">
                  <c:v>68007.5</c:v>
                </c:pt>
                <c:pt idx="1967">
                  <c:v>68016.5</c:v>
                </c:pt>
                <c:pt idx="1968">
                  <c:v>68025.5</c:v>
                </c:pt>
                <c:pt idx="1969">
                  <c:v>68043.600000000006</c:v>
                </c:pt>
                <c:pt idx="1970">
                  <c:v>68057.2</c:v>
                </c:pt>
                <c:pt idx="1971">
                  <c:v>68075.399999999994</c:v>
                </c:pt>
                <c:pt idx="1972">
                  <c:v>68084.5</c:v>
                </c:pt>
                <c:pt idx="1973">
                  <c:v>68102.8</c:v>
                </c:pt>
                <c:pt idx="1974">
                  <c:v>68116.5</c:v>
                </c:pt>
                <c:pt idx="1975">
                  <c:v>68125.7</c:v>
                </c:pt>
                <c:pt idx="1976">
                  <c:v>68144</c:v>
                </c:pt>
                <c:pt idx="1977">
                  <c:v>68157.8</c:v>
                </c:pt>
                <c:pt idx="1978">
                  <c:v>68171.600000000006</c:v>
                </c:pt>
                <c:pt idx="1979">
                  <c:v>68180.899999999994</c:v>
                </c:pt>
                <c:pt idx="1980">
                  <c:v>68199.3</c:v>
                </c:pt>
                <c:pt idx="1981">
                  <c:v>68213.2</c:v>
                </c:pt>
                <c:pt idx="1982">
                  <c:v>68222.5</c:v>
                </c:pt>
                <c:pt idx="1983">
                  <c:v>68236.399999999994</c:v>
                </c:pt>
                <c:pt idx="1984">
                  <c:v>68254.899999999994</c:v>
                </c:pt>
                <c:pt idx="1985">
                  <c:v>68264.2</c:v>
                </c:pt>
                <c:pt idx="1986">
                  <c:v>68278.100000000006</c:v>
                </c:pt>
                <c:pt idx="1987">
                  <c:v>68292.100000000006</c:v>
                </c:pt>
                <c:pt idx="1988">
                  <c:v>68305.8</c:v>
                </c:pt>
                <c:pt idx="1989">
                  <c:v>68319.199999999997</c:v>
                </c:pt>
                <c:pt idx="1990">
                  <c:v>68332.3</c:v>
                </c:pt>
                <c:pt idx="1991">
                  <c:v>68340.899999999994</c:v>
                </c:pt>
                <c:pt idx="1992">
                  <c:v>68353.7</c:v>
                </c:pt>
                <c:pt idx="1993">
                  <c:v>68366.3</c:v>
                </c:pt>
                <c:pt idx="1994">
                  <c:v>68378.8</c:v>
                </c:pt>
                <c:pt idx="1995">
                  <c:v>68391.3</c:v>
                </c:pt>
                <c:pt idx="1996">
                  <c:v>68403.600000000006</c:v>
                </c:pt>
                <c:pt idx="1997">
                  <c:v>68411.899999999994</c:v>
                </c:pt>
                <c:pt idx="1998">
                  <c:v>68428.399999999994</c:v>
                </c:pt>
                <c:pt idx="1999">
                  <c:v>68436.800000000003</c:v>
                </c:pt>
                <c:pt idx="2000">
                  <c:v>68453.5</c:v>
                </c:pt>
                <c:pt idx="2001">
                  <c:v>68462</c:v>
                </c:pt>
                <c:pt idx="2002">
                  <c:v>68474.899999999994</c:v>
                </c:pt>
                <c:pt idx="2003">
                  <c:v>68488</c:v>
                </c:pt>
                <c:pt idx="2004">
                  <c:v>68501.3</c:v>
                </c:pt>
                <c:pt idx="2005">
                  <c:v>68514.899999999994</c:v>
                </c:pt>
                <c:pt idx="2006">
                  <c:v>68528.899999999994</c:v>
                </c:pt>
                <c:pt idx="2007">
                  <c:v>68543.199999999997</c:v>
                </c:pt>
                <c:pt idx="2008">
                  <c:v>68562.899999999994</c:v>
                </c:pt>
                <c:pt idx="2009">
                  <c:v>68573.100000000006</c:v>
                </c:pt>
                <c:pt idx="2010">
                  <c:v>68588.800000000003</c:v>
                </c:pt>
                <c:pt idx="2011">
                  <c:v>68599.5</c:v>
                </c:pt>
                <c:pt idx="2012">
                  <c:v>68621.7</c:v>
                </c:pt>
                <c:pt idx="2013">
                  <c:v>68639</c:v>
                </c:pt>
                <c:pt idx="2014">
                  <c:v>68651</c:v>
                </c:pt>
                <c:pt idx="2015">
                  <c:v>68669.399999999994</c:v>
                </c:pt>
                <c:pt idx="2016">
                  <c:v>68688.5</c:v>
                </c:pt>
                <c:pt idx="2017">
                  <c:v>68701.7</c:v>
                </c:pt>
                <c:pt idx="2018">
                  <c:v>68730.5</c:v>
                </c:pt>
                <c:pt idx="2019">
                  <c:v>68747.199999999997</c:v>
                </c:pt>
                <c:pt idx="2020">
                  <c:v>68774.8</c:v>
                </c:pt>
                <c:pt idx="2021">
                  <c:v>68815.5</c:v>
                </c:pt>
                <c:pt idx="2022">
                  <c:v>68837.2</c:v>
                </c:pt>
                <c:pt idx="2023">
                  <c:v>68894.3</c:v>
                </c:pt>
                <c:pt idx="2024">
                  <c:v>68918</c:v>
                </c:pt>
                <c:pt idx="2025">
                  <c:v>68941.8</c:v>
                </c:pt>
                <c:pt idx="2026">
                  <c:v>68989.600000000006</c:v>
                </c:pt>
                <c:pt idx="2027">
                  <c:v>69013.2</c:v>
                </c:pt>
                <c:pt idx="2028">
                  <c:v>69036.399999999994</c:v>
                </c:pt>
                <c:pt idx="2029">
                  <c:v>69070.3</c:v>
                </c:pt>
                <c:pt idx="2030">
                  <c:v>69102.600000000006</c:v>
                </c:pt>
                <c:pt idx="2031">
                  <c:v>69123</c:v>
                </c:pt>
                <c:pt idx="2032">
                  <c:v>69151.399999999994</c:v>
                </c:pt>
                <c:pt idx="2033">
                  <c:v>69168.800000000003</c:v>
                </c:pt>
                <c:pt idx="2034">
                  <c:v>69184.800000000003</c:v>
                </c:pt>
                <c:pt idx="2035">
                  <c:v>69205.7</c:v>
                </c:pt>
                <c:pt idx="2036">
                  <c:v>69225.2</c:v>
                </c:pt>
                <c:pt idx="2037">
                  <c:v>69237.8</c:v>
                </c:pt>
                <c:pt idx="2038">
                  <c:v>69273.899999999994</c:v>
                </c:pt>
                <c:pt idx="2039">
                  <c:v>69291.100000000006</c:v>
                </c:pt>
                <c:pt idx="2040">
                  <c:v>69302.2</c:v>
                </c:pt>
                <c:pt idx="2041">
                  <c:v>69313.2</c:v>
                </c:pt>
                <c:pt idx="2042">
                  <c:v>69329.100000000006</c:v>
                </c:pt>
                <c:pt idx="2043">
                  <c:v>69339.399999999994</c:v>
                </c:pt>
                <c:pt idx="2044">
                  <c:v>69349.600000000006</c:v>
                </c:pt>
                <c:pt idx="2045">
                  <c:v>69369.3</c:v>
                </c:pt>
                <c:pt idx="2046">
                  <c:v>69378.899999999994</c:v>
                </c:pt>
                <c:pt idx="2047">
                  <c:v>69388.3</c:v>
                </c:pt>
                <c:pt idx="2048">
                  <c:v>69402.100000000006</c:v>
                </c:pt>
                <c:pt idx="2049">
                  <c:v>69411.199999999997</c:v>
                </c:pt>
                <c:pt idx="2050">
                  <c:v>69433.2</c:v>
                </c:pt>
                <c:pt idx="2051">
                  <c:v>69446</c:v>
                </c:pt>
                <c:pt idx="2052">
                  <c:v>69458.600000000006</c:v>
                </c:pt>
                <c:pt idx="2053">
                  <c:v>69466.899999999994</c:v>
                </c:pt>
                <c:pt idx="2054">
                  <c:v>69479.199999999997</c:v>
                </c:pt>
                <c:pt idx="2055">
                  <c:v>69491.399999999994</c:v>
                </c:pt>
                <c:pt idx="2056">
                  <c:v>69499.399999999994</c:v>
                </c:pt>
                <c:pt idx="2057">
                  <c:v>69507.399999999994</c:v>
                </c:pt>
                <c:pt idx="2058">
                  <c:v>69519.3</c:v>
                </c:pt>
                <c:pt idx="2059">
                  <c:v>69531.199999999997</c:v>
                </c:pt>
                <c:pt idx="2060">
                  <c:v>69539.100000000006</c:v>
                </c:pt>
                <c:pt idx="2061">
                  <c:v>69570.899999999994</c:v>
                </c:pt>
                <c:pt idx="2062">
                  <c:v>69582.899999999994</c:v>
                </c:pt>
                <c:pt idx="2063">
                  <c:v>69591</c:v>
                </c:pt>
                <c:pt idx="2064">
                  <c:v>69603.199999999997</c:v>
                </c:pt>
                <c:pt idx="2065">
                  <c:v>69615.600000000006</c:v>
                </c:pt>
                <c:pt idx="2066">
                  <c:v>69628.3</c:v>
                </c:pt>
                <c:pt idx="2067">
                  <c:v>69636.800000000003</c:v>
                </c:pt>
                <c:pt idx="2068">
                  <c:v>69649.8</c:v>
                </c:pt>
                <c:pt idx="2069">
                  <c:v>69663</c:v>
                </c:pt>
                <c:pt idx="2070">
                  <c:v>69676.2</c:v>
                </c:pt>
                <c:pt idx="2071">
                  <c:v>69685</c:v>
                </c:pt>
                <c:pt idx="2072">
                  <c:v>69698.3</c:v>
                </c:pt>
                <c:pt idx="2073">
                  <c:v>69707.100000000006</c:v>
                </c:pt>
                <c:pt idx="2074">
                  <c:v>69715.899999999994</c:v>
                </c:pt>
                <c:pt idx="2075">
                  <c:v>69733.5</c:v>
                </c:pt>
                <c:pt idx="2076">
                  <c:v>69742.3</c:v>
                </c:pt>
                <c:pt idx="2077">
                  <c:v>69755.5</c:v>
                </c:pt>
                <c:pt idx="2078">
                  <c:v>69773</c:v>
                </c:pt>
                <c:pt idx="2079">
                  <c:v>69786.2</c:v>
                </c:pt>
                <c:pt idx="2080">
                  <c:v>69799.3</c:v>
                </c:pt>
                <c:pt idx="2081">
                  <c:v>69812.3</c:v>
                </c:pt>
                <c:pt idx="2082">
                  <c:v>69825.399999999994</c:v>
                </c:pt>
                <c:pt idx="2083">
                  <c:v>69834</c:v>
                </c:pt>
                <c:pt idx="2084">
                  <c:v>69842.7</c:v>
                </c:pt>
                <c:pt idx="2085">
                  <c:v>69855.7</c:v>
                </c:pt>
                <c:pt idx="2086">
                  <c:v>69864.3</c:v>
                </c:pt>
                <c:pt idx="2087">
                  <c:v>69877.100000000006</c:v>
                </c:pt>
                <c:pt idx="2088">
                  <c:v>69890</c:v>
                </c:pt>
                <c:pt idx="2089">
                  <c:v>69898.5</c:v>
                </c:pt>
                <c:pt idx="2090">
                  <c:v>69911.3</c:v>
                </c:pt>
                <c:pt idx="2091">
                  <c:v>69919.7</c:v>
                </c:pt>
                <c:pt idx="2092">
                  <c:v>69936.600000000006</c:v>
                </c:pt>
                <c:pt idx="2093">
                  <c:v>69945</c:v>
                </c:pt>
                <c:pt idx="2094">
                  <c:v>69957.5</c:v>
                </c:pt>
                <c:pt idx="2095">
                  <c:v>69965.8</c:v>
                </c:pt>
                <c:pt idx="2096">
                  <c:v>69982.399999999994</c:v>
                </c:pt>
                <c:pt idx="2097">
                  <c:v>69990.600000000006</c:v>
                </c:pt>
                <c:pt idx="2098">
                  <c:v>70002.8</c:v>
                </c:pt>
                <c:pt idx="2099">
                  <c:v>70015</c:v>
                </c:pt>
                <c:pt idx="2100">
                  <c:v>70023.100000000006</c:v>
                </c:pt>
                <c:pt idx="2101">
                  <c:v>70031.199999999997</c:v>
                </c:pt>
                <c:pt idx="2102">
                  <c:v>70043.199999999997</c:v>
                </c:pt>
                <c:pt idx="2103">
                  <c:v>70051.100000000006</c:v>
                </c:pt>
                <c:pt idx="2104">
                  <c:v>70066.899999999994</c:v>
                </c:pt>
                <c:pt idx="2105">
                  <c:v>70074.8</c:v>
                </c:pt>
                <c:pt idx="2106">
                  <c:v>70086.399999999994</c:v>
                </c:pt>
                <c:pt idx="2107">
                  <c:v>70101.8</c:v>
                </c:pt>
                <c:pt idx="2108">
                  <c:v>70124.600000000006</c:v>
                </c:pt>
                <c:pt idx="2109">
                  <c:v>70139.5</c:v>
                </c:pt>
                <c:pt idx="2110">
                  <c:v>70146.899999999994</c:v>
                </c:pt>
                <c:pt idx="2111">
                  <c:v>70161.399999999994</c:v>
                </c:pt>
                <c:pt idx="2112">
                  <c:v>70168.5</c:v>
                </c:pt>
                <c:pt idx="2113">
                  <c:v>70175.600000000006</c:v>
                </c:pt>
                <c:pt idx="2114">
                  <c:v>70186.100000000006</c:v>
                </c:pt>
                <c:pt idx="2115">
                  <c:v>70196.5</c:v>
                </c:pt>
                <c:pt idx="2116">
                  <c:v>70203.399999999994</c:v>
                </c:pt>
                <c:pt idx="2117">
                  <c:v>70213.600000000006</c:v>
                </c:pt>
                <c:pt idx="2118">
                  <c:v>70223.7</c:v>
                </c:pt>
                <c:pt idx="2119">
                  <c:v>70233.7</c:v>
                </c:pt>
                <c:pt idx="2120">
                  <c:v>70243.600000000006</c:v>
                </c:pt>
                <c:pt idx="2121">
                  <c:v>70253.399999999994</c:v>
                </c:pt>
                <c:pt idx="2122">
                  <c:v>70269.7</c:v>
                </c:pt>
                <c:pt idx="2123">
                  <c:v>70285.8</c:v>
                </c:pt>
                <c:pt idx="2124">
                  <c:v>70295.399999999994</c:v>
                </c:pt>
                <c:pt idx="2125">
                  <c:v>70305</c:v>
                </c:pt>
                <c:pt idx="2126">
                  <c:v>70311.399999999994</c:v>
                </c:pt>
                <c:pt idx="2127">
                  <c:v>70317.7</c:v>
                </c:pt>
                <c:pt idx="2128">
                  <c:v>70327.3</c:v>
                </c:pt>
                <c:pt idx="2129">
                  <c:v>70333.600000000006</c:v>
                </c:pt>
                <c:pt idx="2130">
                  <c:v>70343.199999999997</c:v>
                </c:pt>
                <c:pt idx="2131">
                  <c:v>70352.800000000003</c:v>
                </c:pt>
                <c:pt idx="2132">
                  <c:v>70362.399999999994</c:v>
                </c:pt>
                <c:pt idx="2133">
                  <c:v>70368.800000000003</c:v>
                </c:pt>
                <c:pt idx="2134">
                  <c:v>70381.7</c:v>
                </c:pt>
                <c:pt idx="2135">
                  <c:v>70388.100000000006</c:v>
                </c:pt>
                <c:pt idx="2136">
                  <c:v>70401.2</c:v>
                </c:pt>
                <c:pt idx="2137">
                  <c:v>70407.7</c:v>
                </c:pt>
                <c:pt idx="2138">
                  <c:v>70417.600000000006</c:v>
                </c:pt>
                <c:pt idx="2139">
                  <c:v>70427.600000000006</c:v>
                </c:pt>
                <c:pt idx="2140">
                  <c:v>70437.7</c:v>
                </c:pt>
                <c:pt idx="2141">
                  <c:v>70590.3</c:v>
                </c:pt>
                <c:pt idx="2142">
                  <c:v>70605.600000000006</c:v>
                </c:pt>
                <c:pt idx="2143">
                  <c:v>70620.899999999994</c:v>
                </c:pt>
                <c:pt idx="2144">
                  <c:v>70628.600000000006</c:v>
                </c:pt>
                <c:pt idx="2145">
                  <c:v>70636.3</c:v>
                </c:pt>
                <c:pt idx="2146">
                  <c:v>70648</c:v>
                </c:pt>
                <c:pt idx="2147">
                  <c:v>70659.8</c:v>
                </c:pt>
                <c:pt idx="2148">
                  <c:v>70667.600000000006</c:v>
                </c:pt>
                <c:pt idx="2149">
                  <c:v>70679.5</c:v>
                </c:pt>
                <c:pt idx="2150">
                  <c:v>70691.5</c:v>
                </c:pt>
                <c:pt idx="2151">
                  <c:v>70703.600000000006</c:v>
                </c:pt>
                <c:pt idx="2152">
                  <c:v>70715.8</c:v>
                </c:pt>
                <c:pt idx="2153">
                  <c:v>70732.2</c:v>
                </c:pt>
                <c:pt idx="2154">
                  <c:v>70740.5</c:v>
                </c:pt>
                <c:pt idx="2155">
                  <c:v>70757.2</c:v>
                </c:pt>
                <c:pt idx="2156">
                  <c:v>70765.7</c:v>
                </c:pt>
                <c:pt idx="2157">
                  <c:v>70782.8</c:v>
                </c:pt>
                <c:pt idx="2158">
                  <c:v>70791.399999999994</c:v>
                </c:pt>
                <c:pt idx="2159">
                  <c:v>70808.899999999994</c:v>
                </c:pt>
                <c:pt idx="2160">
                  <c:v>70817.7</c:v>
                </c:pt>
                <c:pt idx="2161">
                  <c:v>70831</c:v>
                </c:pt>
                <c:pt idx="2162">
                  <c:v>70844.5</c:v>
                </c:pt>
                <c:pt idx="2163">
                  <c:v>70858.2</c:v>
                </c:pt>
                <c:pt idx="2164">
                  <c:v>70872.100000000006</c:v>
                </c:pt>
                <c:pt idx="2165">
                  <c:v>70886.100000000006</c:v>
                </c:pt>
                <c:pt idx="2166">
                  <c:v>70905</c:v>
                </c:pt>
                <c:pt idx="2167">
                  <c:v>70914.600000000006</c:v>
                </c:pt>
                <c:pt idx="2168">
                  <c:v>70929.2</c:v>
                </c:pt>
                <c:pt idx="2169">
                  <c:v>70943.899999999994</c:v>
                </c:pt>
                <c:pt idx="2170">
                  <c:v>70963.7</c:v>
                </c:pt>
                <c:pt idx="2171">
                  <c:v>70973.7</c:v>
                </c:pt>
                <c:pt idx="2172">
                  <c:v>70994</c:v>
                </c:pt>
                <c:pt idx="2173">
                  <c:v>71004.2</c:v>
                </c:pt>
                <c:pt idx="2174">
                  <c:v>71019.8</c:v>
                </c:pt>
                <c:pt idx="2175">
                  <c:v>71035.5</c:v>
                </c:pt>
                <c:pt idx="2176">
                  <c:v>71051.399999999994</c:v>
                </c:pt>
                <c:pt idx="2177">
                  <c:v>71062.2</c:v>
                </c:pt>
                <c:pt idx="2178">
                  <c:v>71084</c:v>
                </c:pt>
                <c:pt idx="2179">
                  <c:v>71106.2</c:v>
                </c:pt>
                <c:pt idx="2180">
                  <c:v>71117.5</c:v>
                </c:pt>
                <c:pt idx="2181">
                  <c:v>71140.399999999994</c:v>
                </c:pt>
                <c:pt idx="2182">
                  <c:v>71157.899999999994</c:v>
                </c:pt>
                <c:pt idx="2183">
                  <c:v>71181.600000000006</c:v>
                </c:pt>
                <c:pt idx="2184">
                  <c:v>71193.7</c:v>
                </c:pt>
                <c:pt idx="2185">
                  <c:v>71218.2</c:v>
                </c:pt>
                <c:pt idx="2186">
                  <c:v>71230.7</c:v>
                </c:pt>
                <c:pt idx="2187">
                  <c:v>71249.600000000006</c:v>
                </c:pt>
                <c:pt idx="2188">
                  <c:v>71268.899999999994</c:v>
                </c:pt>
                <c:pt idx="2189">
                  <c:v>71288.5</c:v>
                </c:pt>
                <c:pt idx="2190">
                  <c:v>71308.5</c:v>
                </c:pt>
                <c:pt idx="2191">
                  <c:v>71335.7</c:v>
                </c:pt>
                <c:pt idx="2192">
                  <c:v>71349.5</c:v>
                </c:pt>
                <c:pt idx="2193">
                  <c:v>71377.8</c:v>
                </c:pt>
                <c:pt idx="2194">
                  <c:v>71400.600000000006</c:v>
                </c:pt>
                <c:pt idx="2195">
                  <c:v>71424.7</c:v>
                </c:pt>
                <c:pt idx="2196">
                  <c:v>71449.899999999994</c:v>
                </c:pt>
                <c:pt idx="2197">
                  <c:v>71485</c:v>
                </c:pt>
                <c:pt idx="2198">
                  <c:v>71503.100000000006</c:v>
                </c:pt>
                <c:pt idx="2199">
                  <c:v>71540.100000000006</c:v>
                </c:pt>
                <c:pt idx="2200">
                  <c:v>71559</c:v>
                </c:pt>
                <c:pt idx="2201">
                  <c:v>71587.5</c:v>
                </c:pt>
                <c:pt idx="2202">
                  <c:v>71625.899999999994</c:v>
                </c:pt>
                <c:pt idx="2203">
                  <c:v>71654.600000000006</c:v>
                </c:pt>
                <c:pt idx="2204">
                  <c:v>71673.7</c:v>
                </c:pt>
                <c:pt idx="2205">
                  <c:v>71711.399999999994</c:v>
                </c:pt>
                <c:pt idx="2206">
                  <c:v>71739.100000000006</c:v>
                </c:pt>
                <c:pt idx="2207">
                  <c:v>71775</c:v>
                </c:pt>
                <c:pt idx="2208">
                  <c:v>71792.399999999994</c:v>
                </c:pt>
                <c:pt idx="2209">
                  <c:v>71825.899999999994</c:v>
                </c:pt>
                <c:pt idx="2210">
                  <c:v>71841.8</c:v>
                </c:pt>
                <c:pt idx="2211">
                  <c:v>71872</c:v>
                </c:pt>
                <c:pt idx="2212">
                  <c:v>71893.5</c:v>
                </c:pt>
                <c:pt idx="2213">
                  <c:v>71914.399999999994</c:v>
                </c:pt>
                <c:pt idx="2214">
                  <c:v>71934.600000000006</c:v>
                </c:pt>
                <c:pt idx="2215">
                  <c:v>71960.7</c:v>
                </c:pt>
                <c:pt idx="2216">
                  <c:v>71979.7</c:v>
                </c:pt>
                <c:pt idx="2217">
                  <c:v>71998.399999999994</c:v>
                </c:pt>
                <c:pt idx="2218">
                  <c:v>72016.600000000006</c:v>
                </c:pt>
                <c:pt idx="2219">
                  <c:v>72034.600000000006</c:v>
                </c:pt>
                <c:pt idx="2220">
                  <c:v>72052.399999999994</c:v>
                </c:pt>
                <c:pt idx="2221">
                  <c:v>72075.8</c:v>
                </c:pt>
                <c:pt idx="2222">
                  <c:v>72093.3</c:v>
                </c:pt>
                <c:pt idx="2223">
                  <c:v>72110.7</c:v>
                </c:pt>
                <c:pt idx="2224">
                  <c:v>72122.399999999994</c:v>
                </c:pt>
                <c:pt idx="2225">
                  <c:v>72145.8</c:v>
                </c:pt>
                <c:pt idx="2226">
                  <c:v>72169.600000000006</c:v>
                </c:pt>
                <c:pt idx="2227">
                  <c:v>72187.7</c:v>
                </c:pt>
                <c:pt idx="2228">
                  <c:v>72200</c:v>
                </c:pt>
                <c:pt idx="2229">
                  <c:v>72231.399999999994</c:v>
                </c:pt>
                <c:pt idx="2230">
                  <c:v>72244.3</c:v>
                </c:pt>
                <c:pt idx="2231">
                  <c:v>72264.100000000006</c:v>
                </c:pt>
                <c:pt idx="2232">
                  <c:v>72291.399999999994</c:v>
                </c:pt>
                <c:pt idx="2233">
                  <c:v>72305.399999999994</c:v>
                </c:pt>
                <c:pt idx="2234">
                  <c:v>72334.7</c:v>
                </c:pt>
                <c:pt idx="2235">
                  <c:v>72358.100000000006</c:v>
                </c:pt>
                <c:pt idx="2236">
                  <c:v>72382.5</c:v>
                </c:pt>
                <c:pt idx="2237">
                  <c:v>72407.8</c:v>
                </c:pt>
                <c:pt idx="2238">
                  <c:v>72442.7</c:v>
                </c:pt>
                <c:pt idx="2239">
                  <c:v>72460.5</c:v>
                </c:pt>
                <c:pt idx="2240">
                  <c:v>72496.600000000006</c:v>
                </c:pt>
                <c:pt idx="2241">
                  <c:v>72523.899999999994</c:v>
                </c:pt>
                <c:pt idx="2242">
                  <c:v>72551.199999999997</c:v>
                </c:pt>
                <c:pt idx="2243">
                  <c:v>72587.399999999994</c:v>
                </c:pt>
                <c:pt idx="2244">
                  <c:v>72605.3</c:v>
                </c:pt>
                <c:pt idx="2245">
                  <c:v>72631.7</c:v>
                </c:pt>
                <c:pt idx="2246">
                  <c:v>72657.5</c:v>
                </c:pt>
                <c:pt idx="2247">
                  <c:v>72682.5</c:v>
                </c:pt>
                <c:pt idx="2248">
                  <c:v>72706.600000000006</c:v>
                </c:pt>
                <c:pt idx="2249">
                  <c:v>72729.5</c:v>
                </c:pt>
                <c:pt idx="2250">
                  <c:v>72751.199999999997</c:v>
                </c:pt>
                <c:pt idx="2251">
                  <c:v>72771.399999999994</c:v>
                </c:pt>
                <c:pt idx="2252">
                  <c:v>72790.3</c:v>
                </c:pt>
                <c:pt idx="2253">
                  <c:v>72814.7</c:v>
                </c:pt>
                <c:pt idx="2254">
                  <c:v>72826.600000000006</c:v>
                </c:pt>
                <c:pt idx="2255">
                  <c:v>72849.8</c:v>
                </c:pt>
                <c:pt idx="2256">
                  <c:v>72861.2</c:v>
                </c:pt>
                <c:pt idx="2257">
                  <c:v>72877.899999999994</c:v>
                </c:pt>
                <c:pt idx="2258">
                  <c:v>72894.2</c:v>
                </c:pt>
                <c:pt idx="2259">
                  <c:v>72910.2</c:v>
                </c:pt>
                <c:pt idx="2260">
                  <c:v>72920.7</c:v>
                </c:pt>
                <c:pt idx="2261">
                  <c:v>72941.3</c:v>
                </c:pt>
                <c:pt idx="2262">
                  <c:v>72961.399999999994</c:v>
                </c:pt>
                <c:pt idx="2263">
                  <c:v>72976.100000000006</c:v>
                </c:pt>
                <c:pt idx="2264">
                  <c:v>72990.600000000006</c:v>
                </c:pt>
                <c:pt idx="2265">
                  <c:v>73004.899999999994</c:v>
                </c:pt>
                <c:pt idx="2266">
                  <c:v>73023.600000000006</c:v>
                </c:pt>
                <c:pt idx="2267">
                  <c:v>73037.5</c:v>
                </c:pt>
                <c:pt idx="2268">
                  <c:v>73051.199999999997</c:v>
                </c:pt>
                <c:pt idx="2269">
                  <c:v>73064.7</c:v>
                </c:pt>
                <c:pt idx="2270">
                  <c:v>73078.2</c:v>
                </c:pt>
                <c:pt idx="2271">
                  <c:v>73087.100000000006</c:v>
                </c:pt>
                <c:pt idx="2272">
                  <c:v>73100.399999999994</c:v>
                </c:pt>
                <c:pt idx="2273">
                  <c:v>73113.600000000006</c:v>
                </c:pt>
                <c:pt idx="2274">
                  <c:v>73126.8</c:v>
                </c:pt>
                <c:pt idx="2275">
                  <c:v>73144.3</c:v>
                </c:pt>
                <c:pt idx="2276">
                  <c:v>73157.5</c:v>
                </c:pt>
                <c:pt idx="2277">
                  <c:v>73166.3</c:v>
                </c:pt>
                <c:pt idx="2278">
                  <c:v>73183.899999999994</c:v>
                </c:pt>
                <c:pt idx="2279">
                  <c:v>73197.2</c:v>
                </c:pt>
                <c:pt idx="2280">
                  <c:v>73210.600000000006</c:v>
                </c:pt>
                <c:pt idx="2281">
                  <c:v>73224</c:v>
                </c:pt>
                <c:pt idx="2282">
                  <c:v>73237.5</c:v>
                </c:pt>
                <c:pt idx="2283">
                  <c:v>73246.399999999994</c:v>
                </c:pt>
                <c:pt idx="2284">
                  <c:v>73259.5</c:v>
                </c:pt>
                <c:pt idx="2285">
                  <c:v>73272.3</c:v>
                </c:pt>
                <c:pt idx="2286">
                  <c:v>73284.899999999994</c:v>
                </c:pt>
                <c:pt idx="2287">
                  <c:v>73293.2</c:v>
                </c:pt>
                <c:pt idx="2288">
                  <c:v>73309.5</c:v>
                </c:pt>
                <c:pt idx="2289">
                  <c:v>73317.5</c:v>
                </c:pt>
                <c:pt idx="2290">
                  <c:v>73329.399999999994</c:v>
                </c:pt>
                <c:pt idx="2291">
                  <c:v>73341.2</c:v>
                </c:pt>
                <c:pt idx="2292">
                  <c:v>73356.7</c:v>
                </c:pt>
                <c:pt idx="2293">
                  <c:v>73364.399999999994</c:v>
                </c:pt>
                <c:pt idx="2294">
                  <c:v>73375.899999999994</c:v>
                </c:pt>
                <c:pt idx="2295">
                  <c:v>73387.3</c:v>
                </c:pt>
                <c:pt idx="2296">
                  <c:v>73398.7</c:v>
                </c:pt>
                <c:pt idx="2297">
                  <c:v>73406.3</c:v>
                </c:pt>
                <c:pt idx="2298">
                  <c:v>73417.600000000006</c:v>
                </c:pt>
                <c:pt idx="2299">
                  <c:v>73425.2</c:v>
                </c:pt>
                <c:pt idx="2300">
                  <c:v>73432.899999999994</c:v>
                </c:pt>
                <c:pt idx="2301">
                  <c:v>73444.3</c:v>
                </c:pt>
                <c:pt idx="2302">
                  <c:v>73455.899999999994</c:v>
                </c:pt>
                <c:pt idx="2303">
                  <c:v>73463.600000000006</c:v>
                </c:pt>
                <c:pt idx="2304">
                  <c:v>73475.399999999994</c:v>
                </c:pt>
                <c:pt idx="2305">
                  <c:v>73487.199999999997</c:v>
                </c:pt>
                <c:pt idx="2306">
                  <c:v>73499.199999999997</c:v>
                </c:pt>
                <c:pt idx="2307">
                  <c:v>73511.399999999994</c:v>
                </c:pt>
                <c:pt idx="2308">
                  <c:v>73523.7</c:v>
                </c:pt>
                <c:pt idx="2309">
                  <c:v>73532.100000000006</c:v>
                </c:pt>
                <c:pt idx="2310">
                  <c:v>73544.899999999994</c:v>
                </c:pt>
                <c:pt idx="2311">
                  <c:v>73557.8</c:v>
                </c:pt>
                <c:pt idx="2312">
                  <c:v>73566.7</c:v>
                </c:pt>
                <c:pt idx="2313">
                  <c:v>73580.100000000006</c:v>
                </c:pt>
                <c:pt idx="2314">
                  <c:v>73589.2</c:v>
                </c:pt>
                <c:pt idx="2315">
                  <c:v>73603.199999999997</c:v>
                </c:pt>
                <c:pt idx="2316">
                  <c:v>73617.5</c:v>
                </c:pt>
                <c:pt idx="2317">
                  <c:v>73627.3</c:v>
                </c:pt>
                <c:pt idx="2318">
                  <c:v>73647.3</c:v>
                </c:pt>
                <c:pt idx="2319">
                  <c:v>73668</c:v>
                </c:pt>
                <c:pt idx="2320">
                  <c:v>73678.7</c:v>
                </c:pt>
                <c:pt idx="2321">
                  <c:v>73695.199999999997</c:v>
                </c:pt>
                <c:pt idx="2322">
                  <c:v>73706.5</c:v>
                </c:pt>
                <c:pt idx="2323">
                  <c:v>73729.7</c:v>
                </c:pt>
                <c:pt idx="2324">
                  <c:v>73741.7</c:v>
                </c:pt>
                <c:pt idx="2325">
                  <c:v>73760.100000000006</c:v>
                </c:pt>
                <c:pt idx="2326">
                  <c:v>73779</c:v>
                </c:pt>
                <c:pt idx="2327">
                  <c:v>73791.899999999994</c:v>
                </c:pt>
                <c:pt idx="2328">
                  <c:v>73811.5</c:v>
                </c:pt>
                <c:pt idx="2329">
                  <c:v>73824.899999999994</c:v>
                </c:pt>
                <c:pt idx="2330">
                  <c:v>73845.2</c:v>
                </c:pt>
                <c:pt idx="2331">
                  <c:v>73872.899999999994</c:v>
                </c:pt>
                <c:pt idx="2332">
                  <c:v>73887</c:v>
                </c:pt>
                <c:pt idx="2333">
                  <c:v>73908.399999999994</c:v>
                </c:pt>
                <c:pt idx="2334">
                  <c:v>73930.2</c:v>
                </c:pt>
                <c:pt idx="2335">
                  <c:v>73952.3</c:v>
                </c:pt>
                <c:pt idx="2336">
                  <c:v>73974.600000000006</c:v>
                </c:pt>
                <c:pt idx="2337">
                  <c:v>74004.800000000003</c:v>
                </c:pt>
                <c:pt idx="2338">
                  <c:v>74020</c:v>
                </c:pt>
                <c:pt idx="2339">
                  <c:v>74043.100000000006</c:v>
                </c:pt>
                <c:pt idx="2340">
                  <c:v>74066.399999999994</c:v>
                </c:pt>
                <c:pt idx="2341">
                  <c:v>74082</c:v>
                </c:pt>
                <c:pt idx="2342">
                  <c:v>74097.7</c:v>
                </c:pt>
                <c:pt idx="2343">
                  <c:v>74129.2</c:v>
                </c:pt>
                <c:pt idx="2344">
                  <c:v>74145.2</c:v>
                </c:pt>
                <c:pt idx="2345">
                  <c:v>74178.100000000006</c:v>
                </c:pt>
                <c:pt idx="2346">
                  <c:v>74195</c:v>
                </c:pt>
                <c:pt idx="2347">
                  <c:v>74220.899999999994</c:v>
                </c:pt>
                <c:pt idx="2348">
                  <c:v>74247.3</c:v>
                </c:pt>
                <c:pt idx="2349">
                  <c:v>74274.2</c:v>
                </c:pt>
                <c:pt idx="2350">
                  <c:v>74301.5</c:v>
                </c:pt>
                <c:pt idx="2351">
                  <c:v>74329.2</c:v>
                </c:pt>
                <c:pt idx="2352">
                  <c:v>74357.2</c:v>
                </c:pt>
                <c:pt idx="2353">
                  <c:v>74385.5</c:v>
                </c:pt>
                <c:pt idx="2354">
                  <c:v>74414</c:v>
                </c:pt>
                <c:pt idx="2355">
                  <c:v>74433.100000000006</c:v>
                </c:pt>
                <c:pt idx="2356">
                  <c:v>74452.2</c:v>
                </c:pt>
                <c:pt idx="2357">
                  <c:v>74480.899999999994</c:v>
                </c:pt>
                <c:pt idx="2358">
                  <c:v>74500</c:v>
                </c:pt>
                <c:pt idx="2359">
                  <c:v>74538.2</c:v>
                </c:pt>
                <c:pt idx="2360">
                  <c:v>74557.3</c:v>
                </c:pt>
                <c:pt idx="2361">
                  <c:v>74576.800000000003</c:v>
                </c:pt>
                <c:pt idx="2362">
                  <c:v>74607</c:v>
                </c:pt>
                <c:pt idx="2363">
                  <c:v>74638.100000000006</c:v>
                </c:pt>
                <c:pt idx="2364">
                  <c:v>74670.100000000006</c:v>
                </c:pt>
                <c:pt idx="2365">
                  <c:v>74691.600000000006</c:v>
                </c:pt>
                <c:pt idx="2366">
                  <c:v>74724.3</c:v>
                </c:pt>
                <c:pt idx="2367">
                  <c:v>74757</c:v>
                </c:pt>
                <c:pt idx="2368">
                  <c:v>74778.899999999994</c:v>
                </c:pt>
                <c:pt idx="2369">
                  <c:v>74800.5</c:v>
                </c:pt>
                <c:pt idx="2370">
                  <c:v>74832.7</c:v>
                </c:pt>
                <c:pt idx="2371">
                  <c:v>74864.3</c:v>
                </c:pt>
                <c:pt idx="2372">
                  <c:v>74884.899999999994</c:v>
                </c:pt>
                <c:pt idx="2373">
                  <c:v>74914.8</c:v>
                </c:pt>
                <c:pt idx="2374">
                  <c:v>74934.2</c:v>
                </c:pt>
                <c:pt idx="2375">
                  <c:v>74962</c:v>
                </c:pt>
                <c:pt idx="2376">
                  <c:v>74979.600000000006</c:v>
                </c:pt>
                <c:pt idx="2377">
                  <c:v>75004.600000000006</c:v>
                </c:pt>
                <c:pt idx="2378">
                  <c:v>75027.5</c:v>
                </c:pt>
                <c:pt idx="2379">
                  <c:v>75048.7</c:v>
                </c:pt>
                <c:pt idx="2380">
                  <c:v>75062.3</c:v>
                </c:pt>
                <c:pt idx="2381">
                  <c:v>75082.2</c:v>
                </c:pt>
                <c:pt idx="2382">
                  <c:v>75107.600000000006</c:v>
                </c:pt>
                <c:pt idx="2383">
                  <c:v>75119.8</c:v>
                </c:pt>
                <c:pt idx="2384">
                  <c:v>75137.8</c:v>
                </c:pt>
                <c:pt idx="2385">
                  <c:v>75149.399999999994</c:v>
                </c:pt>
                <c:pt idx="2386">
                  <c:v>75166.399999999994</c:v>
                </c:pt>
                <c:pt idx="2387">
                  <c:v>75177.5</c:v>
                </c:pt>
                <c:pt idx="2388">
                  <c:v>75193.7</c:v>
                </c:pt>
                <c:pt idx="2389">
                  <c:v>75204.3</c:v>
                </c:pt>
                <c:pt idx="2390">
                  <c:v>75214.7</c:v>
                </c:pt>
                <c:pt idx="2391">
                  <c:v>75225</c:v>
                </c:pt>
                <c:pt idx="2392">
                  <c:v>75240.100000000006</c:v>
                </c:pt>
                <c:pt idx="2393">
                  <c:v>75255</c:v>
                </c:pt>
                <c:pt idx="2394">
                  <c:v>75264.7</c:v>
                </c:pt>
                <c:pt idx="2395">
                  <c:v>75274.399999999994</c:v>
                </c:pt>
                <c:pt idx="2396">
                  <c:v>75293.5</c:v>
                </c:pt>
                <c:pt idx="2397">
                  <c:v>75303</c:v>
                </c:pt>
                <c:pt idx="2398">
                  <c:v>75312.399999999994</c:v>
                </c:pt>
                <c:pt idx="2399">
                  <c:v>75326.5</c:v>
                </c:pt>
                <c:pt idx="2400">
                  <c:v>75335.899999999994</c:v>
                </c:pt>
                <c:pt idx="2401">
                  <c:v>75345.3</c:v>
                </c:pt>
                <c:pt idx="2402">
                  <c:v>75354.7</c:v>
                </c:pt>
                <c:pt idx="2403">
                  <c:v>75368.800000000003</c:v>
                </c:pt>
                <c:pt idx="2404">
                  <c:v>75378.3</c:v>
                </c:pt>
                <c:pt idx="2405">
                  <c:v>75387.899999999994</c:v>
                </c:pt>
                <c:pt idx="2406">
                  <c:v>75402.3</c:v>
                </c:pt>
                <c:pt idx="2407">
                  <c:v>75412.100000000006</c:v>
                </c:pt>
                <c:pt idx="2408">
                  <c:v>75426.899999999994</c:v>
                </c:pt>
                <c:pt idx="2409">
                  <c:v>75442.100000000006</c:v>
                </c:pt>
                <c:pt idx="2410">
                  <c:v>75462.8</c:v>
                </c:pt>
                <c:pt idx="2411">
                  <c:v>75473.2</c:v>
                </c:pt>
                <c:pt idx="2412">
                  <c:v>75488.7</c:v>
                </c:pt>
                <c:pt idx="2413">
                  <c:v>75498.899999999994</c:v>
                </c:pt>
                <c:pt idx="2414">
                  <c:v>75514</c:v>
                </c:pt>
                <c:pt idx="2415">
                  <c:v>75528.899999999994</c:v>
                </c:pt>
                <c:pt idx="2416">
                  <c:v>75538.8</c:v>
                </c:pt>
                <c:pt idx="2417">
                  <c:v>75553.5</c:v>
                </c:pt>
                <c:pt idx="2418">
                  <c:v>75563.100000000006</c:v>
                </c:pt>
                <c:pt idx="2419">
                  <c:v>75577.600000000006</c:v>
                </c:pt>
                <c:pt idx="2420">
                  <c:v>75592</c:v>
                </c:pt>
                <c:pt idx="2421">
                  <c:v>75601.5</c:v>
                </c:pt>
                <c:pt idx="2422">
                  <c:v>75615.8</c:v>
                </c:pt>
                <c:pt idx="2423">
                  <c:v>75630</c:v>
                </c:pt>
                <c:pt idx="2424">
                  <c:v>75644.3</c:v>
                </c:pt>
                <c:pt idx="2425">
                  <c:v>75658.600000000006</c:v>
                </c:pt>
                <c:pt idx="2426">
                  <c:v>75668.100000000006</c:v>
                </c:pt>
                <c:pt idx="2427">
                  <c:v>75682.5</c:v>
                </c:pt>
                <c:pt idx="2428">
                  <c:v>75692.2</c:v>
                </c:pt>
                <c:pt idx="2429">
                  <c:v>75701.899999999994</c:v>
                </c:pt>
                <c:pt idx="2430">
                  <c:v>75716.5</c:v>
                </c:pt>
                <c:pt idx="2431">
                  <c:v>75726.399999999994</c:v>
                </c:pt>
                <c:pt idx="2432">
                  <c:v>75741.3</c:v>
                </c:pt>
                <c:pt idx="2433">
                  <c:v>75756.399999999994</c:v>
                </c:pt>
                <c:pt idx="2434">
                  <c:v>75771.8</c:v>
                </c:pt>
                <c:pt idx="2435">
                  <c:v>75782.100000000006</c:v>
                </c:pt>
                <c:pt idx="2436">
                  <c:v>75797.899999999994</c:v>
                </c:pt>
                <c:pt idx="2437">
                  <c:v>75813.899999999994</c:v>
                </c:pt>
                <c:pt idx="2438">
                  <c:v>75824.800000000003</c:v>
                </c:pt>
                <c:pt idx="2439">
                  <c:v>75835.8</c:v>
                </c:pt>
                <c:pt idx="2440">
                  <c:v>75852.600000000006</c:v>
                </c:pt>
                <c:pt idx="2441">
                  <c:v>75864</c:v>
                </c:pt>
                <c:pt idx="2442">
                  <c:v>75875.600000000006</c:v>
                </c:pt>
                <c:pt idx="2443">
                  <c:v>75893.3</c:v>
                </c:pt>
                <c:pt idx="2444">
                  <c:v>75911.399999999994</c:v>
                </c:pt>
                <c:pt idx="2445">
                  <c:v>75923.8</c:v>
                </c:pt>
                <c:pt idx="2446">
                  <c:v>75949.100000000006</c:v>
                </c:pt>
                <c:pt idx="2447">
                  <c:v>75962</c:v>
                </c:pt>
                <c:pt idx="2448">
                  <c:v>75982</c:v>
                </c:pt>
                <c:pt idx="2449">
                  <c:v>76003.199999999997</c:v>
                </c:pt>
                <c:pt idx="2450">
                  <c:v>76025.899999999994</c:v>
                </c:pt>
                <c:pt idx="2451">
                  <c:v>76057.899999999994</c:v>
                </c:pt>
                <c:pt idx="2452">
                  <c:v>76083</c:v>
                </c:pt>
                <c:pt idx="2453">
                  <c:v>76109.100000000006</c:v>
                </c:pt>
                <c:pt idx="2454">
                  <c:v>76126.8</c:v>
                </c:pt>
                <c:pt idx="2455">
                  <c:v>76153.899999999994</c:v>
                </c:pt>
                <c:pt idx="2456">
                  <c:v>76190.600000000006</c:v>
                </c:pt>
                <c:pt idx="2457">
                  <c:v>76209.2</c:v>
                </c:pt>
                <c:pt idx="2458">
                  <c:v>76237</c:v>
                </c:pt>
                <c:pt idx="2459">
                  <c:v>76264.800000000003</c:v>
                </c:pt>
                <c:pt idx="2460">
                  <c:v>76292.5</c:v>
                </c:pt>
                <c:pt idx="2461">
                  <c:v>76319.7</c:v>
                </c:pt>
                <c:pt idx="2462">
                  <c:v>76337.600000000006</c:v>
                </c:pt>
                <c:pt idx="2463">
                  <c:v>76363.8</c:v>
                </c:pt>
                <c:pt idx="2464">
                  <c:v>76389.3</c:v>
                </c:pt>
                <c:pt idx="2465">
                  <c:v>76405.8</c:v>
                </c:pt>
                <c:pt idx="2466">
                  <c:v>76421.8</c:v>
                </c:pt>
                <c:pt idx="2467">
                  <c:v>76437.5</c:v>
                </c:pt>
                <c:pt idx="2468">
                  <c:v>76460.7</c:v>
                </c:pt>
                <c:pt idx="2469">
                  <c:v>76483.8</c:v>
                </c:pt>
                <c:pt idx="2470">
                  <c:v>76499</c:v>
                </c:pt>
                <c:pt idx="2471">
                  <c:v>76521.600000000006</c:v>
                </c:pt>
                <c:pt idx="2472">
                  <c:v>76573.5</c:v>
                </c:pt>
                <c:pt idx="2473">
                  <c:v>76595.5</c:v>
                </c:pt>
                <c:pt idx="2474">
                  <c:v>76610</c:v>
                </c:pt>
                <c:pt idx="2475">
                  <c:v>76624.399999999994</c:v>
                </c:pt>
                <c:pt idx="2476">
                  <c:v>76653.100000000006</c:v>
                </c:pt>
                <c:pt idx="2477">
                  <c:v>76667.399999999994</c:v>
                </c:pt>
                <c:pt idx="2478">
                  <c:v>76688.600000000006</c:v>
                </c:pt>
                <c:pt idx="2479">
                  <c:v>76709.7</c:v>
                </c:pt>
                <c:pt idx="2480">
                  <c:v>76723.8</c:v>
                </c:pt>
                <c:pt idx="2481">
                  <c:v>76889.399999999994</c:v>
                </c:pt>
                <c:pt idx="2482">
                  <c:v>76916.800000000003</c:v>
                </c:pt>
                <c:pt idx="2483">
                  <c:v>76930.5</c:v>
                </c:pt>
                <c:pt idx="2484">
                  <c:v>76957.7</c:v>
                </c:pt>
                <c:pt idx="2485">
                  <c:v>76978.100000000006</c:v>
                </c:pt>
                <c:pt idx="2486">
                  <c:v>76991.7</c:v>
                </c:pt>
                <c:pt idx="2487">
                  <c:v>77018.8</c:v>
                </c:pt>
                <c:pt idx="2488">
                  <c:v>77032.3</c:v>
                </c:pt>
                <c:pt idx="2489">
                  <c:v>77052.5</c:v>
                </c:pt>
                <c:pt idx="2490">
                  <c:v>77065.899999999994</c:v>
                </c:pt>
                <c:pt idx="2491">
                  <c:v>77092.600000000006</c:v>
                </c:pt>
                <c:pt idx="2492">
                  <c:v>77112.5</c:v>
                </c:pt>
                <c:pt idx="2493">
                  <c:v>77132.3</c:v>
                </c:pt>
                <c:pt idx="2494">
                  <c:v>77152</c:v>
                </c:pt>
                <c:pt idx="2495">
                  <c:v>77171.600000000006</c:v>
                </c:pt>
                <c:pt idx="2496">
                  <c:v>77197.5</c:v>
                </c:pt>
                <c:pt idx="2497">
                  <c:v>77223.199999999997</c:v>
                </c:pt>
                <c:pt idx="2498">
                  <c:v>77242.399999999994</c:v>
                </c:pt>
                <c:pt idx="2499">
                  <c:v>77261.3</c:v>
                </c:pt>
                <c:pt idx="2500">
                  <c:v>77280.100000000006</c:v>
                </c:pt>
                <c:pt idx="2501">
                  <c:v>77298.8</c:v>
                </c:pt>
                <c:pt idx="2502">
                  <c:v>77317.3</c:v>
                </c:pt>
                <c:pt idx="2503">
                  <c:v>77335.600000000006</c:v>
                </c:pt>
                <c:pt idx="2504">
                  <c:v>77353.7</c:v>
                </c:pt>
                <c:pt idx="2505">
                  <c:v>77371.600000000006</c:v>
                </c:pt>
                <c:pt idx="2506">
                  <c:v>77395.199999999997</c:v>
                </c:pt>
                <c:pt idx="2507">
                  <c:v>77418.600000000006</c:v>
                </c:pt>
                <c:pt idx="2508">
                  <c:v>77430.100000000006</c:v>
                </c:pt>
                <c:pt idx="2509">
                  <c:v>77453.100000000006</c:v>
                </c:pt>
                <c:pt idx="2510">
                  <c:v>77470.100000000006</c:v>
                </c:pt>
                <c:pt idx="2511">
                  <c:v>77492.7</c:v>
                </c:pt>
                <c:pt idx="2512">
                  <c:v>77503.8</c:v>
                </c:pt>
                <c:pt idx="2513">
                  <c:v>77526</c:v>
                </c:pt>
                <c:pt idx="2514">
                  <c:v>77537.100000000006</c:v>
                </c:pt>
                <c:pt idx="2515">
                  <c:v>77553.5</c:v>
                </c:pt>
                <c:pt idx="2516">
                  <c:v>77575.3</c:v>
                </c:pt>
                <c:pt idx="2517">
                  <c:v>77586.100000000006</c:v>
                </c:pt>
                <c:pt idx="2518">
                  <c:v>77602.2</c:v>
                </c:pt>
                <c:pt idx="2519">
                  <c:v>77623.600000000006</c:v>
                </c:pt>
                <c:pt idx="2520">
                  <c:v>77639.600000000006</c:v>
                </c:pt>
                <c:pt idx="2521">
                  <c:v>77660.800000000003</c:v>
                </c:pt>
                <c:pt idx="2522">
                  <c:v>77676.600000000006</c:v>
                </c:pt>
                <c:pt idx="2523">
                  <c:v>77692.399999999994</c:v>
                </c:pt>
                <c:pt idx="2524">
                  <c:v>77708.100000000006</c:v>
                </c:pt>
                <c:pt idx="2525">
                  <c:v>77723.7</c:v>
                </c:pt>
                <c:pt idx="2526">
                  <c:v>77739.3</c:v>
                </c:pt>
                <c:pt idx="2527">
                  <c:v>77760.100000000006</c:v>
                </c:pt>
                <c:pt idx="2528">
                  <c:v>77770.5</c:v>
                </c:pt>
                <c:pt idx="2529">
                  <c:v>77786</c:v>
                </c:pt>
                <c:pt idx="2530">
                  <c:v>77801.5</c:v>
                </c:pt>
                <c:pt idx="2531">
                  <c:v>77822.100000000006</c:v>
                </c:pt>
                <c:pt idx="2532">
                  <c:v>77837.3</c:v>
                </c:pt>
                <c:pt idx="2533">
                  <c:v>77857.3</c:v>
                </c:pt>
                <c:pt idx="2534">
                  <c:v>77867.199999999997</c:v>
                </c:pt>
                <c:pt idx="2535">
                  <c:v>77886.8</c:v>
                </c:pt>
                <c:pt idx="2536">
                  <c:v>77896.399999999994</c:v>
                </c:pt>
                <c:pt idx="2537">
                  <c:v>77910.8</c:v>
                </c:pt>
                <c:pt idx="2538">
                  <c:v>77929.899999999994</c:v>
                </c:pt>
                <c:pt idx="2539">
                  <c:v>77944.100000000006</c:v>
                </c:pt>
                <c:pt idx="2540">
                  <c:v>77958.3</c:v>
                </c:pt>
                <c:pt idx="2541">
                  <c:v>77977.100000000006</c:v>
                </c:pt>
                <c:pt idx="2542">
                  <c:v>77986.399999999994</c:v>
                </c:pt>
                <c:pt idx="2543">
                  <c:v>78000.5</c:v>
                </c:pt>
                <c:pt idx="2544">
                  <c:v>78019.3</c:v>
                </c:pt>
                <c:pt idx="2545">
                  <c:v>78033.5</c:v>
                </c:pt>
                <c:pt idx="2546">
                  <c:v>78043</c:v>
                </c:pt>
                <c:pt idx="2547">
                  <c:v>78062</c:v>
                </c:pt>
                <c:pt idx="2548">
                  <c:v>78071.600000000006</c:v>
                </c:pt>
                <c:pt idx="2549">
                  <c:v>78091</c:v>
                </c:pt>
                <c:pt idx="2550">
                  <c:v>78100.800000000003</c:v>
                </c:pt>
                <c:pt idx="2551">
                  <c:v>78120.5</c:v>
                </c:pt>
                <c:pt idx="2552">
                  <c:v>78130.5</c:v>
                </c:pt>
                <c:pt idx="2553">
                  <c:v>78145.600000000006</c:v>
                </c:pt>
                <c:pt idx="2554">
                  <c:v>78166.2</c:v>
                </c:pt>
                <c:pt idx="2555">
                  <c:v>78181.899999999994</c:v>
                </c:pt>
                <c:pt idx="2556">
                  <c:v>78192.5</c:v>
                </c:pt>
                <c:pt idx="2557">
                  <c:v>78214</c:v>
                </c:pt>
                <c:pt idx="2558">
                  <c:v>78225</c:v>
                </c:pt>
                <c:pt idx="2559">
                  <c:v>78241.7</c:v>
                </c:pt>
                <c:pt idx="2560">
                  <c:v>78258.7</c:v>
                </c:pt>
                <c:pt idx="2561">
                  <c:v>78275.899999999994</c:v>
                </c:pt>
                <c:pt idx="2562">
                  <c:v>78293.3</c:v>
                </c:pt>
                <c:pt idx="2563">
                  <c:v>78311</c:v>
                </c:pt>
                <c:pt idx="2564">
                  <c:v>78334.899999999994</c:v>
                </c:pt>
                <c:pt idx="2565">
                  <c:v>78347</c:v>
                </c:pt>
                <c:pt idx="2566">
                  <c:v>78371.5</c:v>
                </c:pt>
                <c:pt idx="2567">
                  <c:v>78390</c:v>
                </c:pt>
                <c:pt idx="2568">
                  <c:v>78408.800000000003</c:v>
                </c:pt>
                <c:pt idx="2569">
                  <c:v>78427.600000000006</c:v>
                </c:pt>
                <c:pt idx="2570">
                  <c:v>78453.100000000006</c:v>
                </c:pt>
                <c:pt idx="2571">
                  <c:v>78465.899999999994</c:v>
                </c:pt>
                <c:pt idx="2572">
                  <c:v>78485.2</c:v>
                </c:pt>
                <c:pt idx="2573">
                  <c:v>78511.100000000006</c:v>
                </c:pt>
                <c:pt idx="2574">
                  <c:v>78524.2</c:v>
                </c:pt>
                <c:pt idx="2575">
                  <c:v>78543.8</c:v>
                </c:pt>
                <c:pt idx="2576">
                  <c:v>78563.600000000006</c:v>
                </c:pt>
                <c:pt idx="2577">
                  <c:v>78583.399999999994</c:v>
                </c:pt>
                <c:pt idx="2578">
                  <c:v>78603.3</c:v>
                </c:pt>
                <c:pt idx="2579">
                  <c:v>78623.3</c:v>
                </c:pt>
                <c:pt idx="2580">
                  <c:v>78650</c:v>
                </c:pt>
                <c:pt idx="2581">
                  <c:v>78663.399999999994</c:v>
                </c:pt>
                <c:pt idx="2582">
                  <c:v>78690.100000000006</c:v>
                </c:pt>
                <c:pt idx="2583">
                  <c:v>78710.3</c:v>
                </c:pt>
                <c:pt idx="2584">
                  <c:v>78730.399999999994</c:v>
                </c:pt>
                <c:pt idx="2585">
                  <c:v>78744.100000000006</c:v>
                </c:pt>
                <c:pt idx="2586">
                  <c:v>78765.3</c:v>
                </c:pt>
                <c:pt idx="2587">
                  <c:v>78779.7</c:v>
                </c:pt>
                <c:pt idx="2588">
                  <c:v>78801.7</c:v>
                </c:pt>
                <c:pt idx="2589">
                  <c:v>78831.7</c:v>
                </c:pt>
                <c:pt idx="2590">
                  <c:v>78847</c:v>
                </c:pt>
                <c:pt idx="2591">
                  <c:v>78877.7</c:v>
                </c:pt>
                <c:pt idx="2592">
                  <c:v>78900.899999999994</c:v>
                </c:pt>
                <c:pt idx="2593">
                  <c:v>78924.2</c:v>
                </c:pt>
                <c:pt idx="2594">
                  <c:v>78939.7</c:v>
                </c:pt>
                <c:pt idx="2595">
                  <c:v>78970.600000000006</c:v>
                </c:pt>
                <c:pt idx="2596">
                  <c:v>78993.5</c:v>
                </c:pt>
                <c:pt idx="2597">
                  <c:v>79016.100000000006</c:v>
                </c:pt>
                <c:pt idx="2598">
                  <c:v>79031</c:v>
                </c:pt>
                <c:pt idx="2599">
                  <c:v>79052.899999999994</c:v>
                </c:pt>
                <c:pt idx="2600">
                  <c:v>79067.3</c:v>
                </c:pt>
                <c:pt idx="2601">
                  <c:v>79088.3</c:v>
                </c:pt>
                <c:pt idx="2602">
                  <c:v>79101.899999999994</c:v>
                </c:pt>
                <c:pt idx="2603">
                  <c:v>79121.7</c:v>
                </c:pt>
                <c:pt idx="2604">
                  <c:v>79140.800000000003</c:v>
                </c:pt>
                <c:pt idx="2605">
                  <c:v>79152.899999999994</c:v>
                </c:pt>
                <c:pt idx="2606">
                  <c:v>79170.399999999994</c:v>
                </c:pt>
                <c:pt idx="2607">
                  <c:v>79186.899999999994</c:v>
                </c:pt>
                <c:pt idx="2608">
                  <c:v>79202.5</c:v>
                </c:pt>
                <c:pt idx="2609">
                  <c:v>79212.600000000006</c:v>
                </c:pt>
                <c:pt idx="2610">
                  <c:v>79227.600000000006</c:v>
                </c:pt>
                <c:pt idx="2611">
                  <c:v>79242.100000000006</c:v>
                </c:pt>
                <c:pt idx="2612">
                  <c:v>79251.600000000006</c:v>
                </c:pt>
                <c:pt idx="2613">
                  <c:v>79265.5</c:v>
                </c:pt>
                <c:pt idx="2614">
                  <c:v>79279.100000000006</c:v>
                </c:pt>
                <c:pt idx="2615">
                  <c:v>79288</c:v>
                </c:pt>
                <c:pt idx="2616">
                  <c:v>79301.100000000006</c:v>
                </c:pt>
                <c:pt idx="2617">
                  <c:v>79313.899999999994</c:v>
                </c:pt>
                <c:pt idx="2618">
                  <c:v>79326.5</c:v>
                </c:pt>
                <c:pt idx="2619">
                  <c:v>79338.8</c:v>
                </c:pt>
                <c:pt idx="2620">
                  <c:v>79350.899999999994</c:v>
                </c:pt>
                <c:pt idx="2621">
                  <c:v>79362.7</c:v>
                </c:pt>
                <c:pt idx="2622">
                  <c:v>79374.399999999994</c:v>
                </c:pt>
                <c:pt idx="2623">
                  <c:v>79386</c:v>
                </c:pt>
                <c:pt idx="2624">
                  <c:v>79397.3</c:v>
                </c:pt>
                <c:pt idx="2625">
                  <c:v>79404.800000000003</c:v>
                </c:pt>
                <c:pt idx="2626">
                  <c:v>79416</c:v>
                </c:pt>
                <c:pt idx="2627">
                  <c:v>79423.399999999994</c:v>
                </c:pt>
                <c:pt idx="2628">
                  <c:v>79430.8</c:v>
                </c:pt>
                <c:pt idx="2629">
                  <c:v>79438.100000000006</c:v>
                </c:pt>
                <c:pt idx="2630">
                  <c:v>79449.100000000006</c:v>
                </c:pt>
                <c:pt idx="2631">
                  <c:v>79460</c:v>
                </c:pt>
                <c:pt idx="2632">
                  <c:v>79467.3</c:v>
                </c:pt>
                <c:pt idx="2633">
                  <c:v>79474.5</c:v>
                </c:pt>
                <c:pt idx="2634">
                  <c:v>79481.8</c:v>
                </c:pt>
                <c:pt idx="2635">
                  <c:v>79492.800000000003</c:v>
                </c:pt>
                <c:pt idx="2636">
                  <c:v>79500.100000000006</c:v>
                </c:pt>
                <c:pt idx="2637">
                  <c:v>79507.399999999994</c:v>
                </c:pt>
                <c:pt idx="2638">
                  <c:v>79518.5</c:v>
                </c:pt>
                <c:pt idx="2639">
                  <c:v>79529.600000000006</c:v>
                </c:pt>
                <c:pt idx="2640">
                  <c:v>79537.100000000006</c:v>
                </c:pt>
                <c:pt idx="2641">
                  <c:v>79544.7</c:v>
                </c:pt>
                <c:pt idx="2642">
                  <c:v>79556.100000000006</c:v>
                </c:pt>
                <c:pt idx="2643">
                  <c:v>79563.8</c:v>
                </c:pt>
                <c:pt idx="2644">
                  <c:v>79575.5</c:v>
                </c:pt>
                <c:pt idx="2645">
                  <c:v>79583.399999999994</c:v>
                </c:pt>
                <c:pt idx="2646">
                  <c:v>79591.399999999994</c:v>
                </c:pt>
                <c:pt idx="2647">
                  <c:v>79599.5</c:v>
                </c:pt>
                <c:pt idx="2648">
                  <c:v>79611.8</c:v>
                </c:pt>
                <c:pt idx="2649">
                  <c:v>79620</c:v>
                </c:pt>
                <c:pt idx="2650">
                  <c:v>79632.3</c:v>
                </c:pt>
                <c:pt idx="2651">
                  <c:v>79648.7</c:v>
                </c:pt>
                <c:pt idx="2652">
                  <c:v>79657</c:v>
                </c:pt>
                <c:pt idx="2653">
                  <c:v>79669.3</c:v>
                </c:pt>
                <c:pt idx="2654">
                  <c:v>79681.600000000006</c:v>
                </c:pt>
                <c:pt idx="2655">
                  <c:v>79694</c:v>
                </c:pt>
                <c:pt idx="2656">
                  <c:v>79702.2</c:v>
                </c:pt>
                <c:pt idx="2657">
                  <c:v>79718.600000000006</c:v>
                </c:pt>
                <c:pt idx="2658">
                  <c:v>79722.8</c:v>
                </c:pt>
                <c:pt idx="2659">
                  <c:v>79735.100000000006</c:v>
                </c:pt>
                <c:pt idx="2660">
                  <c:v>79747.5</c:v>
                </c:pt>
                <c:pt idx="2661">
                  <c:v>79759.899999999994</c:v>
                </c:pt>
                <c:pt idx="2662">
                  <c:v>79768.100000000006</c:v>
                </c:pt>
                <c:pt idx="2663">
                  <c:v>79780.5</c:v>
                </c:pt>
                <c:pt idx="2664">
                  <c:v>79797.100000000006</c:v>
                </c:pt>
                <c:pt idx="2665">
                  <c:v>79805.399999999994</c:v>
                </c:pt>
                <c:pt idx="2666">
                  <c:v>79817.8</c:v>
                </c:pt>
                <c:pt idx="2667">
                  <c:v>79826.100000000006</c:v>
                </c:pt>
                <c:pt idx="2668">
                  <c:v>79838.600000000006</c:v>
                </c:pt>
                <c:pt idx="2669">
                  <c:v>79846.899999999994</c:v>
                </c:pt>
                <c:pt idx="2670">
                  <c:v>79859.399999999994</c:v>
                </c:pt>
                <c:pt idx="2671">
                  <c:v>79867.7</c:v>
                </c:pt>
                <c:pt idx="2672">
                  <c:v>79876</c:v>
                </c:pt>
                <c:pt idx="2673">
                  <c:v>79888.600000000006</c:v>
                </c:pt>
                <c:pt idx="2674">
                  <c:v>79901.100000000006</c:v>
                </c:pt>
                <c:pt idx="2675">
                  <c:v>79913.7</c:v>
                </c:pt>
                <c:pt idx="2676">
                  <c:v>79922.100000000006</c:v>
                </c:pt>
                <c:pt idx="2677">
                  <c:v>79934.7</c:v>
                </c:pt>
                <c:pt idx="2678">
                  <c:v>79943.100000000006</c:v>
                </c:pt>
                <c:pt idx="2679">
                  <c:v>79960</c:v>
                </c:pt>
                <c:pt idx="2680">
                  <c:v>79968.399999999994</c:v>
                </c:pt>
                <c:pt idx="2681">
                  <c:v>79981.100000000006</c:v>
                </c:pt>
                <c:pt idx="2682">
                  <c:v>79993.899999999994</c:v>
                </c:pt>
                <c:pt idx="2683">
                  <c:v>80002.399999999994</c:v>
                </c:pt>
                <c:pt idx="2684">
                  <c:v>80010.899999999994</c:v>
                </c:pt>
                <c:pt idx="2685">
                  <c:v>80023.7</c:v>
                </c:pt>
                <c:pt idx="2686">
                  <c:v>80032.2</c:v>
                </c:pt>
                <c:pt idx="2687">
                  <c:v>80045</c:v>
                </c:pt>
                <c:pt idx="2688">
                  <c:v>80053.600000000006</c:v>
                </c:pt>
                <c:pt idx="2689">
                  <c:v>80066.5</c:v>
                </c:pt>
                <c:pt idx="2690">
                  <c:v>80079.100000000006</c:v>
                </c:pt>
                <c:pt idx="2691">
                  <c:v>80095.600000000006</c:v>
                </c:pt>
                <c:pt idx="2692">
                  <c:v>80107.8</c:v>
                </c:pt>
                <c:pt idx="2693">
                  <c:v>80119.8</c:v>
                </c:pt>
                <c:pt idx="2694">
                  <c:v>80131.8</c:v>
                </c:pt>
                <c:pt idx="2695">
                  <c:v>80143.600000000006</c:v>
                </c:pt>
                <c:pt idx="2696">
                  <c:v>80151.399999999994</c:v>
                </c:pt>
                <c:pt idx="2697">
                  <c:v>80163.199999999997</c:v>
                </c:pt>
                <c:pt idx="2698">
                  <c:v>80171</c:v>
                </c:pt>
                <c:pt idx="2699">
                  <c:v>80182.7</c:v>
                </c:pt>
                <c:pt idx="2700">
                  <c:v>80194.399999999994</c:v>
                </c:pt>
                <c:pt idx="2701">
                  <c:v>80202.2</c:v>
                </c:pt>
                <c:pt idx="2702">
                  <c:v>80214</c:v>
                </c:pt>
                <c:pt idx="2703">
                  <c:v>80225.8</c:v>
                </c:pt>
                <c:pt idx="2704">
                  <c:v>80237.8</c:v>
                </c:pt>
                <c:pt idx="2705">
                  <c:v>80245.899999999994</c:v>
                </c:pt>
                <c:pt idx="2706">
                  <c:v>80258.100000000006</c:v>
                </c:pt>
                <c:pt idx="2707">
                  <c:v>80266.3</c:v>
                </c:pt>
                <c:pt idx="2708">
                  <c:v>80278.8</c:v>
                </c:pt>
                <c:pt idx="2709">
                  <c:v>80287.3</c:v>
                </c:pt>
                <c:pt idx="2710">
                  <c:v>80295.8</c:v>
                </c:pt>
                <c:pt idx="2711">
                  <c:v>80304.5</c:v>
                </c:pt>
                <c:pt idx="2712">
                  <c:v>80317.7</c:v>
                </c:pt>
                <c:pt idx="2713">
                  <c:v>80331.3</c:v>
                </c:pt>
                <c:pt idx="2714">
                  <c:v>80345.100000000006</c:v>
                </c:pt>
                <c:pt idx="2715">
                  <c:v>80354.5</c:v>
                </c:pt>
                <c:pt idx="2716">
                  <c:v>80364.100000000006</c:v>
                </c:pt>
                <c:pt idx="2717">
                  <c:v>80383.8</c:v>
                </c:pt>
                <c:pt idx="2718">
                  <c:v>80393.899999999994</c:v>
                </c:pt>
                <c:pt idx="2719">
                  <c:v>80404.2</c:v>
                </c:pt>
                <c:pt idx="2720">
                  <c:v>80425.399999999994</c:v>
                </c:pt>
                <c:pt idx="2721">
                  <c:v>80576.7</c:v>
                </c:pt>
                <c:pt idx="2722">
                  <c:v>80602.3</c:v>
                </c:pt>
                <c:pt idx="2723">
                  <c:v>80629</c:v>
                </c:pt>
                <c:pt idx="2724">
                  <c:v>80656.399999999994</c:v>
                </c:pt>
                <c:pt idx="2725">
                  <c:v>80684.3</c:v>
                </c:pt>
                <c:pt idx="2726">
                  <c:v>80712.600000000006</c:v>
                </c:pt>
                <c:pt idx="2727">
                  <c:v>80731.5</c:v>
                </c:pt>
                <c:pt idx="2728">
                  <c:v>80769.3</c:v>
                </c:pt>
                <c:pt idx="2729">
                  <c:v>80797.2</c:v>
                </c:pt>
                <c:pt idx="2730">
                  <c:v>80824.600000000006</c:v>
                </c:pt>
                <c:pt idx="2731">
                  <c:v>80851.199999999997</c:v>
                </c:pt>
                <c:pt idx="2732">
                  <c:v>80876.800000000003</c:v>
                </c:pt>
                <c:pt idx="2733">
                  <c:v>80901.2</c:v>
                </c:pt>
                <c:pt idx="2734">
                  <c:v>80924.2</c:v>
                </c:pt>
                <c:pt idx="2735">
                  <c:v>80952.7</c:v>
                </c:pt>
                <c:pt idx="2736">
                  <c:v>80966.7</c:v>
                </c:pt>
                <c:pt idx="2737">
                  <c:v>80994</c:v>
                </c:pt>
                <c:pt idx="2738">
                  <c:v>81007.5</c:v>
                </c:pt>
                <c:pt idx="2739">
                  <c:v>81033.899999999994</c:v>
                </c:pt>
                <c:pt idx="2740">
                  <c:v>81053.399999999994</c:v>
                </c:pt>
                <c:pt idx="2741">
                  <c:v>81078.899999999994</c:v>
                </c:pt>
                <c:pt idx="2742">
                  <c:v>81097.7</c:v>
                </c:pt>
                <c:pt idx="2743">
                  <c:v>81116.3</c:v>
                </c:pt>
                <c:pt idx="2744">
                  <c:v>81140.7</c:v>
                </c:pt>
                <c:pt idx="2745">
                  <c:v>81158.7</c:v>
                </c:pt>
                <c:pt idx="2746">
                  <c:v>81176.5</c:v>
                </c:pt>
                <c:pt idx="2747">
                  <c:v>81194.100000000006</c:v>
                </c:pt>
                <c:pt idx="2748">
                  <c:v>81211.600000000006</c:v>
                </c:pt>
                <c:pt idx="2749">
                  <c:v>81234.600000000006</c:v>
                </c:pt>
                <c:pt idx="2750">
                  <c:v>81246</c:v>
                </c:pt>
                <c:pt idx="2751">
                  <c:v>81268.600000000006</c:v>
                </c:pt>
                <c:pt idx="2752">
                  <c:v>81285.5</c:v>
                </c:pt>
                <c:pt idx="2753">
                  <c:v>81307.8</c:v>
                </c:pt>
                <c:pt idx="2754">
                  <c:v>81318.899999999994</c:v>
                </c:pt>
                <c:pt idx="2755">
                  <c:v>81346.600000000006</c:v>
                </c:pt>
                <c:pt idx="2756">
                  <c:v>81357.600000000006</c:v>
                </c:pt>
                <c:pt idx="2757">
                  <c:v>81379.600000000006</c:v>
                </c:pt>
                <c:pt idx="2758">
                  <c:v>81396.100000000006</c:v>
                </c:pt>
                <c:pt idx="2759">
                  <c:v>81407.100000000006</c:v>
                </c:pt>
                <c:pt idx="2760">
                  <c:v>81429.2</c:v>
                </c:pt>
                <c:pt idx="2761">
                  <c:v>81445.7</c:v>
                </c:pt>
                <c:pt idx="2762">
                  <c:v>81456.800000000003</c:v>
                </c:pt>
                <c:pt idx="2763">
                  <c:v>81478.5</c:v>
                </c:pt>
                <c:pt idx="2764">
                  <c:v>81499.7</c:v>
                </c:pt>
                <c:pt idx="2765">
                  <c:v>81515.199999999997</c:v>
                </c:pt>
                <c:pt idx="2766">
                  <c:v>81535.600000000006</c:v>
                </c:pt>
                <c:pt idx="2767">
                  <c:v>81550.7</c:v>
                </c:pt>
                <c:pt idx="2768">
                  <c:v>81565.5</c:v>
                </c:pt>
                <c:pt idx="2769">
                  <c:v>81580.3</c:v>
                </c:pt>
                <c:pt idx="2770">
                  <c:v>81599.7</c:v>
                </c:pt>
                <c:pt idx="2771">
                  <c:v>81614.3</c:v>
                </c:pt>
                <c:pt idx="2772">
                  <c:v>81628.7</c:v>
                </c:pt>
                <c:pt idx="2773">
                  <c:v>81643.199999999997</c:v>
                </c:pt>
                <c:pt idx="2774">
                  <c:v>81657.7</c:v>
                </c:pt>
                <c:pt idx="2775">
                  <c:v>81672.2</c:v>
                </c:pt>
                <c:pt idx="2776">
                  <c:v>81691.600000000006</c:v>
                </c:pt>
                <c:pt idx="2777">
                  <c:v>81711.3</c:v>
                </c:pt>
                <c:pt idx="2778">
                  <c:v>81726.2</c:v>
                </c:pt>
                <c:pt idx="2779">
                  <c:v>81741.3</c:v>
                </c:pt>
                <c:pt idx="2780">
                  <c:v>81756.600000000006</c:v>
                </c:pt>
                <c:pt idx="2781">
                  <c:v>81772.100000000006</c:v>
                </c:pt>
                <c:pt idx="2782">
                  <c:v>81787.899999999994</c:v>
                </c:pt>
                <c:pt idx="2783">
                  <c:v>81809.399999999994</c:v>
                </c:pt>
                <c:pt idx="2784">
                  <c:v>81825.899999999994</c:v>
                </c:pt>
                <c:pt idx="2785">
                  <c:v>81842.8</c:v>
                </c:pt>
                <c:pt idx="2786">
                  <c:v>81865.899999999994</c:v>
                </c:pt>
                <c:pt idx="2787">
                  <c:v>81877.7</c:v>
                </c:pt>
                <c:pt idx="2788">
                  <c:v>81902</c:v>
                </c:pt>
                <c:pt idx="2789">
                  <c:v>81921.399999999994</c:v>
                </c:pt>
                <c:pt idx="2790">
                  <c:v>81949</c:v>
                </c:pt>
                <c:pt idx="2791">
                  <c:v>81970.899999999994</c:v>
                </c:pt>
                <c:pt idx="2792">
                  <c:v>82001.3</c:v>
                </c:pt>
                <c:pt idx="2793">
                  <c:v>82017</c:v>
                </c:pt>
                <c:pt idx="2794">
                  <c:v>82041</c:v>
                </c:pt>
                <c:pt idx="2795">
                  <c:v>82073.600000000006</c:v>
                </c:pt>
                <c:pt idx="2796">
                  <c:v>82098.5</c:v>
                </c:pt>
                <c:pt idx="2797">
                  <c:v>82123.600000000006</c:v>
                </c:pt>
                <c:pt idx="2798">
                  <c:v>82157</c:v>
                </c:pt>
                <c:pt idx="2799">
                  <c:v>82181.899999999994</c:v>
                </c:pt>
                <c:pt idx="2800">
                  <c:v>82206.5</c:v>
                </c:pt>
                <c:pt idx="2801">
                  <c:v>82230.8</c:v>
                </c:pt>
                <c:pt idx="2802">
                  <c:v>82254.600000000006</c:v>
                </c:pt>
                <c:pt idx="2803">
                  <c:v>82285.2</c:v>
                </c:pt>
                <c:pt idx="2804">
                  <c:v>82300</c:v>
                </c:pt>
                <c:pt idx="2805">
                  <c:v>82328.399999999994</c:v>
                </c:pt>
                <c:pt idx="2806">
                  <c:v>82348.399999999994</c:v>
                </c:pt>
                <c:pt idx="2807">
                  <c:v>82367.199999999997</c:v>
                </c:pt>
                <c:pt idx="2808">
                  <c:v>82379.100000000006</c:v>
                </c:pt>
                <c:pt idx="2809">
                  <c:v>82395.600000000006</c:v>
                </c:pt>
                <c:pt idx="2810">
                  <c:v>82415.399999999994</c:v>
                </c:pt>
                <c:pt idx="2811">
                  <c:v>82429.399999999994</c:v>
                </c:pt>
                <c:pt idx="2812">
                  <c:v>82442.899999999994</c:v>
                </c:pt>
                <c:pt idx="2813">
                  <c:v>82455.8</c:v>
                </c:pt>
                <c:pt idx="2814">
                  <c:v>82468.3</c:v>
                </c:pt>
                <c:pt idx="2815">
                  <c:v>82476.399999999994</c:v>
                </c:pt>
                <c:pt idx="2816">
                  <c:v>82492</c:v>
                </c:pt>
                <c:pt idx="2817">
                  <c:v>82499.600000000006</c:v>
                </c:pt>
                <c:pt idx="2818">
                  <c:v>82514.2</c:v>
                </c:pt>
                <c:pt idx="2819">
                  <c:v>82524.800000000003</c:v>
                </c:pt>
                <c:pt idx="2820">
                  <c:v>82535.100000000006</c:v>
                </c:pt>
                <c:pt idx="2821">
                  <c:v>82545.100000000006</c:v>
                </c:pt>
                <c:pt idx="2822">
                  <c:v>82558.100000000006</c:v>
                </c:pt>
                <c:pt idx="2823">
                  <c:v>82564.399999999994</c:v>
                </c:pt>
                <c:pt idx="2824">
                  <c:v>82576.899999999994</c:v>
                </c:pt>
                <c:pt idx="2825">
                  <c:v>82586</c:v>
                </c:pt>
                <c:pt idx="2826">
                  <c:v>82598.100000000006</c:v>
                </c:pt>
                <c:pt idx="2827">
                  <c:v>82604</c:v>
                </c:pt>
                <c:pt idx="2828">
                  <c:v>82615.8</c:v>
                </c:pt>
                <c:pt idx="2829">
                  <c:v>82621.7</c:v>
                </c:pt>
                <c:pt idx="2830">
                  <c:v>82630.5</c:v>
                </c:pt>
                <c:pt idx="2831">
                  <c:v>82642.3</c:v>
                </c:pt>
                <c:pt idx="2832">
                  <c:v>82651.199999999997</c:v>
                </c:pt>
                <c:pt idx="2833">
                  <c:v>82660.2</c:v>
                </c:pt>
                <c:pt idx="2834">
                  <c:v>82672.399999999994</c:v>
                </c:pt>
                <c:pt idx="2835">
                  <c:v>82678.5</c:v>
                </c:pt>
                <c:pt idx="2836">
                  <c:v>82691.100000000006</c:v>
                </c:pt>
                <c:pt idx="2837">
                  <c:v>82697.5</c:v>
                </c:pt>
                <c:pt idx="2838">
                  <c:v>82710.600000000006</c:v>
                </c:pt>
                <c:pt idx="2839">
                  <c:v>82717.3</c:v>
                </c:pt>
                <c:pt idx="2840">
                  <c:v>82731.199999999997</c:v>
                </c:pt>
                <c:pt idx="2841">
                  <c:v>82738.3</c:v>
                </c:pt>
                <c:pt idx="2842">
                  <c:v>82749.2</c:v>
                </c:pt>
                <c:pt idx="2843">
                  <c:v>82760.5</c:v>
                </c:pt>
                <c:pt idx="2844">
                  <c:v>82768.3</c:v>
                </c:pt>
                <c:pt idx="2845">
                  <c:v>82784.399999999994</c:v>
                </c:pt>
                <c:pt idx="2846">
                  <c:v>82792.7</c:v>
                </c:pt>
                <c:pt idx="2847">
                  <c:v>82809.7</c:v>
                </c:pt>
                <c:pt idx="2848">
                  <c:v>82818.5</c:v>
                </c:pt>
                <c:pt idx="2849">
                  <c:v>82827.399999999994</c:v>
                </c:pt>
                <c:pt idx="2850">
                  <c:v>82841</c:v>
                </c:pt>
                <c:pt idx="2851">
                  <c:v>82854.899999999994</c:v>
                </c:pt>
                <c:pt idx="2852">
                  <c:v>82873.899999999994</c:v>
                </c:pt>
                <c:pt idx="2853">
                  <c:v>82883.5</c:v>
                </c:pt>
                <c:pt idx="2854">
                  <c:v>82893.3</c:v>
                </c:pt>
                <c:pt idx="2855">
                  <c:v>82908.100000000006</c:v>
                </c:pt>
                <c:pt idx="2856">
                  <c:v>82923.100000000006</c:v>
                </c:pt>
                <c:pt idx="2857">
                  <c:v>82938.3</c:v>
                </c:pt>
                <c:pt idx="2858">
                  <c:v>82953.7</c:v>
                </c:pt>
                <c:pt idx="2859">
                  <c:v>82969.2</c:v>
                </c:pt>
                <c:pt idx="2860">
                  <c:v>82984.800000000003</c:v>
                </c:pt>
                <c:pt idx="2861">
                  <c:v>83000.600000000006</c:v>
                </c:pt>
                <c:pt idx="2862">
                  <c:v>83016.399999999994</c:v>
                </c:pt>
                <c:pt idx="2863">
                  <c:v>83032.3</c:v>
                </c:pt>
                <c:pt idx="2864">
                  <c:v>83048.3</c:v>
                </c:pt>
                <c:pt idx="2865">
                  <c:v>83064.3</c:v>
                </c:pt>
                <c:pt idx="2866">
                  <c:v>83075</c:v>
                </c:pt>
                <c:pt idx="2867">
                  <c:v>83085.7</c:v>
                </c:pt>
                <c:pt idx="2868">
                  <c:v>83107</c:v>
                </c:pt>
                <c:pt idx="2869">
                  <c:v>83117.7</c:v>
                </c:pt>
                <c:pt idx="2870">
                  <c:v>83128.3</c:v>
                </c:pt>
                <c:pt idx="2871">
                  <c:v>83138.899999999994</c:v>
                </c:pt>
                <c:pt idx="2872">
                  <c:v>83154.8</c:v>
                </c:pt>
                <c:pt idx="2873">
                  <c:v>83165.3</c:v>
                </c:pt>
                <c:pt idx="2874">
                  <c:v>83175.8</c:v>
                </c:pt>
                <c:pt idx="2875">
                  <c:v>83191.399999999994</c:v>
                </c:pt>
                <c:pt idx="2876">
                  <c:v>83201.7</c:v>
                </c:pt>
                <c:pt idx="2877">
                  <c:v>83212</c:v>
                </c:pt>
                <c:pt idx="2878">
                  <c:v>83227.3</c:v>
                </c:pt>
                <c:pt idx="2879">
                  <c:v>83237.399999999994</c:v>
                </c:pt>
                <c:pt idx="2880">
                  <c:v>83252.3</c:v>
                </c:pt>
                <c:pt idx="2881">
                  <c:v>83262.2</c:v>
                </c:pt>
                <c:pt idx="2882">
                  <c:v>83276.800000000003</c:v>
                </c:pt>
                <c:pt idx="2883">
                  <c:v>83286.399999999994</c:v>
                </c:pt>
                <c:pt idx="2884">
                  <c:v>83296</c:v>
                </c:pt>
                <c:pt idx="2885">
                  <c:v>83305.399999999994</c:v>
                </c:pt>
                <c:pt idx="2886">
                  <c:v>83314.8</c:v>
                </c:pt>
                <c:pt idx="2887">
                  <c:v>83324.100000000006</c:v>
                </c:pt>
                <c:pt idx="2888">
                  <c:v>83333.3</c:v>
                </c:pt>
                <c:pt idx="2889">
                  <c:v>83347</c:v>
                </c:pt>
                <c:pt idx="2890">
                  <c:v>83356</c:v>
                </c:pt>
                <c:pt idx="2891">
                  <c:v>83365</c:v>
                </c:pt>
                <c:pt idx="2892">
                  <c:v>83378.399999999994</c:v>
                </c:pt>
                <c:pt idx="2893">
                  <c:v>83391.8</c:v>
                </c:pt>
                <c:pt idx="2894">
                  <c:v>83396.2</c:v>
                </c:pt>
                <c:pt idx="2895">
                  <c:v>83409.399999999994</c:v>
                </c:pt>
                <c:pt idx="2896">
                  <c:v>83422.600000000006</c:v>
                </c:pt>
                <c:pt idx="2897">
                  <c:v>83431.399999999994</c:v>
                </c:pt>
                <c:pt idx="2898">
                  <c:v>83444.600000000006</c:v>
                </c:pt>
                <c:pt idx="2899">
                  <c:v>83453.3</c:v>
                </c:pt>
                <c:pt idx="2900">
                  <c:v>83466.5</c:v>
                </c:pt>
                <c:pt idx="2901">
                  <c:v>83479.7</c:v>
                </c:pt>
                <c:pt idx="2902">
                  <c:v>83488.5</c:v>
                </c:pt>
                <c:pt idx="2903">
                  <c:v>83497.399999999994</c:v>
                </c:pt>
                <c:pt idx="2904">
                  <c:v>83510.7</c:v>
                </c:pt>
                <c:pt idx="2905">
                  <c:v>83524.2</c:v>
                </c:pt>
                <c:pt idx="2906">
                  <c:v>83537.7</c:v>
                </c:pt>
                <c:pt idx="2907">
                  <c:v>83546.8</c:v>
                </c:pt>
                <c:pt idx="2908">
                  <c:v>83560.600000000006</c:v>
                </c:pt>
                <c:pt idx="2909">
                  <c:v>83579.3</c:v>
                </c:pt>
                <c:pt idx="2910">
                  <c:v>83598.2</c:v>
                </c:pt>
                <c:pt idx="2911">
                  <c:v>83607.8</c:v>
                </c:pt>
                <c:pt idx="2912">
                  <c:v>83622.399999999994</c:v>
                </c:pt>
                <c:pt idx="2913">
                  <c:v>83632.3</c:v>
                </c:pt>
                <c:pt idx="2914">
                  <c:v>83647.3</c:v>
                </c:pt>
                <c:pt idx="2915">
                  <c:v>83657.5</c:v>
                </c:pt>
                <c:pt idx="2916">
                  <c:v>83672.899999999994</c:v>
                </c:pt>
                <c:pt idx="2917">
                  <c:v>83688.7</c:v>
                </c:pt>
                <c:pt idx="2918">
                  <c:v>83704.800000000003</c:v>
                </c:pt>
                <c:pt idx="2919">
                  <c:v>83721.3</c:v>
                </c:pt>
                <c:pt idx="2920">
                  <c:v>83738.100000000006</c:v>
                </c:pt>
                <c:pt idx="2921">
                  <c:v>83755.399999999994</c:v>
                </c:pt>
                <c:pt idx="2922">
                  <c:v>83773</c:v>
                </c:pt>
                <c:pt idx="2923">
                  <c:v>83785</c:v>
                </c:pt>
                <c:pt idx="2924">
                  <c:v>83797.100000000006</c:v>
                </c:pt>
                <c:pt idx="2925">
                  <c:v>83815.5</c:v>
                </c:pt>
                <c:pt idx="2926">
                  <c:v>83828</c:v>
                </c:pt>
                <c:pt idx="2927">
                  <c:v>83846.899999999994</c:v>
                </c:pt>
                <c:pt idx="2928">
                  <c:v>83866.100000000006</c:v>
                </c:pt>
                <c:pt idx="2929">
                  <c:v>83885.5</c:v>
                </c:pt>
                <c:pt idx="2930">
                  <c:v>83898.6</c:v>
                </c:pt>
                <c:pt idx="2931">
                  <c:v>83918.399999999994</c:v>
                </c:pt>
                <c:pt idx="2932">
                  <c:v>83938.3</c:v>
                </c:pt>
                <c:pt idx="2933">
                  <c:v>83965.2</c:v>
                </c:pt>
                <c:pt idx="2934">
                  <c:v>83978.7</c:v>
                </c:pt>
                <c:pt idx="2935">
                  <c:v>83999</c:v>
                </c:pt>
                <c:pt idx="2936">
                  <c:v>84012.6</c:v>
                </c:pt>
                <c:pt idx="2937">
                  <c:v>84033.1</c:v>
                </c:pt>
                <c:pt idx="2938">
                  <c:v>84046.7</c:v>
                </c:pt>
                <c:pt idx="2939">
                  <c:v>84074.1</c:v>
                </c:pt>
                <c:pt idx="2940">
                  <c:v>84087.8</c:v>
                </c:pt>
                <c:pt idx="2941">
                  <c:v>84108.3</c:v>
                </c:pt>
                <c:pt idx="2942">
                  <c:v>84122</c:v>
                </c:pt>
                <c:pt idx="2943">
                  <c:v>84142.399999999994</c:v>
                </c:pt>
                <c:pt idx="2944">
                  <c:v>84162.7</c:v>
                </c:pt>
                <c:pt idx="2945">
                  <c:v>84176.2</c:v>
                </c:pt>
                <c:pt idx="2946">
                  <c:v>84196.6</c:v>
                </c:pt>
                <c:pt idx="2947">
                  <c:v>84217.4</c:v>
                </c:pt>
                <c:pt idx="2948">
                  <c:v>84238.5</c:v>
                </c:pt>
                <c:pt idx="2949">
                  <c:v>84260</c:v>
                </c:pt>
                <c:pt idx="2950">
                  <c:v>84274.5</c:v>
                </c:pt>
                <c:pt idx="2951">
                  <c:v>84296.4</c:v>
                </c:pt>
                <c:pt idx="2952">
                  <c:v>84318.5</c:v>
                </c:pt>
                <c:pt idx="2953">
                  <c:v>84340.800000000003</c:v>
                </c:pt>
                <c:pt idx="2954">
                  <c:v>84370.6</c:v>
                </c:pt>
                <c:pt idx="2955">
                  <c:v>84385.600000000006</c:v>
                </c:pt>
                <c:pt idx="2956">
                  <c:v>84437.9</c:v>
                </c:pt>
                <c:pt idx="2957">
                  <c:v>84561.2</c:v>
                </c:pt>
                <c:pt idx="2958">
                  <c:v>84588.800000000003</c:v>
                </c:pt>
                <c:pt idx="2959">
                  <c:v>84609</c:v>
                </c:pt>
                <c:pt idx="2960">
                  <c:v>84628.6</c:v>
                </c:pt>
                <c:pt idx="2961">
                  <c:v>84647.8</c:v>
                </c:pt>
                <c:pt idx="2962">
                  <c:v>84672.3</c:v>
                </c:pt>
                <c:pt idx="2963">
                  <c:v>84684.2</c:v>
                </c:pt>
                <c:pt idx="2964">
                  <c:v>84707</c:v>
                </c:pt>
                <c:pt idx="2965">
                  <c:v>84718.2</c:v>
                </c:pt>
                <c:pt idx="2966">
                  <c:v>84734.6</c:v>
                </c:pt>
                <c:pt idx="2967">
                  <c:v>84750.8</c:v>
                </c:pt>
                <c:pt idx="2968">
                  <c:v>84772</c:v>
                </c:pt>
                <c:pt idx="2969">
                  <c:v>84792.7</c:v>
                </c:pt>
                <c:pt idx="2970">
                  <c:v>84807.9</c:v>
                </c:pt>
                <c:pt idx="2971">
                  <c:v>84827.9</c:v>
                </c:pt>
                <c:pt idx="2972">
                  <c:v>84842.6</c:v>
                </c:pt>
                <c:pt idx="2973">
                  <c:v>84857.1</c:v>
                </c:pt>
                <c:pt idx="2974">
                  <c:v>84871.4</c:v>
                </c:pt>
                <c:pt idx="2975">
                  <c:v>84890.3</c:v>
                </c:pt>
                <c:pt idx="2976">
                  <c:v>84899.6</c:v>
                </c:pt>
                <c:pt idx="2977">
                  <c:v>84918</c:v>
                </c:pt>
                <c:pt idx="2978">
                  <c:v>84931.6</c:v>
                </c:pt>
                <c:pt idx="2979">
                  <c:v>84949.6</c:v>
                </c:pt>
                <c:pt idx="2980">
                  <c:v>84967.4</c:v>
                </c:pt>
                <c:pt idx="2981">
                  <c:v>84980.6</c:v>
                </c:pt>
                <c:pt idx="2982">
                  <c:v>84989.4</c:v>
                </c:pt>
                <c:pt idx="2983">
                  <c:v>85006.9</c:v>
                </c:pt>
                <c:pt idx="2984">
                  <c:v>85020</c:v>
                </c:pt>
                <c:pt idx="2985">
                  <c:v>85033</c:v>
                </c:pt>
                <c:pt idx="2986">
                  <c:v>85046</c:v>
                </c:pt>
                <c:pt idx="2987">
                  <c:v>85058.9</c:v>
                </c:pt>
                <c:pt idx="2988">
                  <c:v>85076.2</c:v>
                </c:pt>
                <c:pt idx="2989">
                  <c:v>85084.9</c:v>
                </c:pt>
                <c:pt idx="2990">
                  <c:v>85102.2</c:v>
                </c:pt>
                <c:pt idx="2991">
                  <c:v>85119.6</c:v>
                </c:pt>
                <c:pt idx="2992">
                  <c:v>85132.7</c:v>
                </c:pt>
                <c:pt idx="2993">
                  <c:v>85145.9</c:v>
                </c:pt>
                <c:pt idx="2994">
                  <c:v>85163.6</c:v>
                </c:pt>
                <c:pt idx="2995">
                  <c:v>85181.5</c:v>
                </c:pt>
                <c:pt idx="2996">
                  <c:v>85195</c:v>
                </c:pt>
                <c:pt idx="2997">
                  <c:v>85204.1</c:v>
                </c:pt>
                <c:pt idx="2998">
                  <c:v>85222.2</c:v>
                </c:pt>
                <c:pt idx="2999">
                  <c:v>85235.5</c:v>
                </c:pt>
                <c:pt idx="3000">
                  <c:v>85253</c:v>
                </c:pt>
                <c:pt idx="3001">
                  <c:v>85261.7</c:v>
                </c:pt>
                <c:pt idx="3002">
                  <c:v>85278.9</c:v>
                </c:pt>
                <c:pt idx="3003">
                  <c:v>85295.9</c:v>
                </c:pt>
                <c:pt idx="3004">
                  <c:v>85308.6</c:v>
                </c:pt>
                <c:pt idx="3005">
                  <c:v>85321.2</c:v>
                </c:pt>
                <c:pt idx="3006">
                  <c:v>85338</c:v>
                </c:pt>
                <c:pt idx="3007">
                  <c:v>85354.8</c:v>
                </c:pt>
                <c:pt idx="3008">
                  <c:v>85367.3</c:v>
                </c:pt>
                <c:pt idx="3009">
                  <c:v>85379.9</c:v>
                </c:pt>
                <c:pt idx="3010">
                  <c:v>85392.5</c:v>
                </c:pt>
                <c:pt idx="3011">
                  <c:v>85409.5</c:v>
                </c:pt>
                <c:pt idx="3012">
                  <c:v>85418</c:v>
                </c:pt>
                <c:pt idx="3013">
                  <c:v>85435.199999999997</c:v>
                </c:pt>
                <c:pt idx="3014">
                  <c:v>85448.2</c:v>
                </c:pt>
                <c:pt idx="3015">
                  <c:v>85465.8</c:v>
                </c:pt>
                <c:pt idx="3016">
                  <c:v>85479.1</c:v>
                </c:pt>
                <c:pt idx="3017">
                  <c:v>85497.2</c:v>
                </c:pt>
                <c:pt idx="3018">
                  <c:v>85511</c:v>
                </c:pt>
                <c:pt idx="3019">
                  <c:v>85525.1</c:v>
                </c:pt>
                <c:pt idx="3020">
                  <c:v>85539.3</c:v>
                </c:pt>
                <c:pt idx="3021">
                  <c:v>85558.7</c:v>
                </c:pt>
                <c:pt idx="3022">
                  <c:v>85573.6</c:v>
                </c:pt>
                <c:pt idx="3023">
                  <c:v>85588.800000000003</c:v>
                </c:pt>
                <c:pt idx="3024">
                  <c:v>85609.5</c:v>
                </c:pt>
                <c:pt idx="3025">
                  <c:v>85620.1</c:v>
                </c:pt>
                <c:pt idx="3026">
                  <c:v>85642</c:v>
                </c:pt>
                <c:pt idx="3027">
                  <c:v>85659.199999999997</c:v>
                </c:pt>
                <c:pt idx="3028">
                  <c:v>85682.8</c:v>
                </c:pt>
                <c:pt idx="3029">
                  <c:v>85701.1</c:v>
                </c:pt>
                <c:pt idx="3030">
                  <c:v>85726.2</c:v>
                </c:pt>
                <c:pt idx="3031">
                  <c:v>85739</c:v>
                </c:pt>
                <c:pt idx="3032">
                  <c:v>85765</c:v>
                </c:pt>
                <c:pt idx="3033">
                  <c:v>85784.8</c:v>
                </c:pt>
                <c:pt idx="3034">
                  <c:v>85804.9</c:v>
                </c:pt>
                <c:pt idx="3035">
                  <c:v>85838.9</c:v>
                </c:pt>
                <c:pt idx="3036">
                  <c:v>85852.6</c:v>
                </c:pt>
                <c:pt idx="3037">
                  <c:v>85873.2</c:v>
                </c:pt>
                <c:pt idx="3038">
                  <c:v>85900.7</c:v>
                </c:pt>
                <c:pt idx="3039">
                  <c:v>85921.4</c:v>
                </c:pt>
                <c:pt idx="3040">
                  <c:v>85949</c:v>
                </c:pt>
                <c:pt idx="3041">
                  <c:v>85962.7</c:v>
                </c:pt>
                <c:pt idx="3042">
                  <c:v>85989.9</c:v>
                </c:pt>
                <c:pt idx="3043">
                  <c:v>86010.1</c:v>
                </c:pt>
                <c:pt idx="3044">
                  <c:v>86036.7</c:v>
                </c:pt>
                <c:pt idx="3045">
                  <c:v>86049.8</c:v>
                </c:pt>
                <c:pt idx="3046">
                  <c:v>86075.7</c:v>
                </c:pt>
                <c:pt idx="3047">
                  <c:v>86100.800000000003</c:v>
                </c:pt>
                <c:pt idx="3048">
                  <c:v>86119.2</c:v>
                </c:pt>
                <c:pt idx="3049">
                  <c:v>86143</c:v>
                </c:pt>
                <c:pt idx="3050">
                  <c:v>86160.6</c:v>
                </c:pt>
                <c:pt idx="3051">
                  <c:v>86172.2</c:v>
                </c:pt>
                <c:pt idx="3052">
                  <c:v>86195.4</c:v>
                </c:pt>
                <c:pt idx="3053">
                  <c:v>86212.7</c:v>
                </c:pt>
                <c:pt idx="3054">
                  <c:v>86230</c:v>
                </c:pt>
                <c:pt idx="3055">
                  <c:v>86247.2</c:v>
                </c:pt>
                <c:pt idx="3056">
                  <c:v>86269.9</c:v>
                </c:pt>
                <c:pt idx="3057">
                  <c:v>86281.3</c:v>
                </c:pt>
                <c:pt idx="3058">
                  <c:v>86303.8</c:v>
                </c:pt>
                <c:pt idx="3059">
                  <c:v>86320.6</c:v>
                </c:pt>
                <c:pt idx="3060">
                  <c:v>86342.8</c:v>
                </c:pt>
                <c:pt idx="3061">
                  <c:v>86364.800000000003</c:v>
                </c:pt>
                <c:pt idx="3062">
                  <c:v>86375.8</c:v>
                </c:pt>
                <c:pt idx="3063">
                  <c:v>86397.5</c:v>
                </c:pt>
                <c:pt idx="3064">
                  <c:v>86413.7</c:v>
                </c:pt>
                <c:pt idx="3065">
                  <c:v>86429.7</c:v>
                </c:pt>
                <c:pt idx="3066">
                  <c:v>86445.6</c:v>
                </c:pt>
                <c:pt idx="3067">
                  <c:v>86461.4</c:v>
                </c:pt>
                <c:pt idx="3068">
                  <c:v>86477</c:v>
                </c:pt>
                <c:pt idx="3069">
                  <c:v>86492.5</c:v>
                </c:pt>
                <c:pt idx="3070">
                  <c:v>86507.9</c:v>
                </c:pt>
                <c:pt idx="3071">
                  <c:v>86523.1</c:v>
                </c:pt>
                <c:pt idx="3072">
                  <c:v>86538.1</c:v>
                </c:pt>
                <c:pt idx="3073">
                  <c:v>86557.9</c:v>
                </c:pt>
                <c:pt idx="3074">
                  <c:v>86572.6</c:v>
                </c:pt>
                <c:pt idx="3075">
                  <c:v>86587.1</c:v>
                </c:pt>
                <c:pt idx="3076">
                  <c:v>86596.7</c:v>
                </c:pt>
                <c:pt idx="3077">
                  <c:v>86610.9</c:v>
                </c:pt>
                <c:pt idx="3078">
                  <c:v>86620.3</c:v>
                </c:pt>
                <c:pt idx="3079">
                  <c:v>86634.2</c:v>
                </c:pt>
                <c:pt idx="3080">
                  <c:v>86648</c:v>
                </c:pt>
                <c:pt idx="3081">
                  <c:v>86661.9</c:v>
                </c:pt>
                <c:pt idx="3082">
                  <c:v>86671.2</c:v>
                </c:pt>
                <c:pt idx="3083">
                  <c:v>86685.1</c:v>
                </c:pt>
                <c:pt idx="3084">
                  <c:v>86703.7</c:v>
                </c:pt>
                <c:pt idx="3085">
                  <c:v>86713</c:v>
                </c:pt>
                <c:pt idx="3086">
                  <c:v>86726.9</c:v>
                </c:pt>
                <c:pt idx="3087">
                  <c:v>86740.800000000003</c:v>
                </c:pt>
                <c:pt idx="3088">
                  <c:v>86754.7</c:v>
                </c:pt>
                <c:pt idx="3089">
                  <c:v>86763.9</c:v>
                </c:pt>
                <c:pt idx="3090">
                  <c:v>86777.7</c:v>
                </c:pt>
                <c:pt idx="3091">
                  <c:v>86786.8</c:v>
                </c:pt>
                <c:pt idx="3092">
                  <c:v>86800.5</c:v>
                </c:pt>
                <c:pt idx="3093">
                  <c:v>86809.600000000006</c:v>
                </c:pt>
                <c:pt idx="3094">
                  <c:v>86818.6</c:v>
                </c:pt>
                <c:pt idx="3095">
                  <c:v>86832.1</c:v>
                </c:pt>
                <c:pt idx="3096">
                  <c:v>86845.4</c:v>
                </c:pt>
                <c:pt idx="3097">
                  <c:v>86858.6</c:v>
                </c:pt>
                <c:pt idx="3098">
                  <c:v>86867.4</c:v>
                </c:pt>
                <c:pt idx="3099">
                  <c:v>86876</c:v>
                </c:pt>
                <c:pt idx="3100">
                  <c:v>86884.6</c:v>
                </c:pt>
                <c:pt idx="3101">
                  <c:v>86897.4</c:v>
                </c:pt>
                <c:pt idx="3102">
                  <c:v>86910</c:v>
                </c:pt>
                <c:pt idx="3103">
                  <c:v>86918.3</c:v>
                </c:pt>
                <c:pt idx="3104">
                  <c:v>86926.6</c:v>
                </c:pt>
                <c:pt idx="3105">
                  <c:v>86938.7</c:v>
                </c:pt>
                <c:pt idx="3106">
                  <c:v>86946.7</c:v>
                </c:pt>
                <c:pt idx="3107">
                  <c:v>86958.5</c:v>
                </c:pt>
                <c:pt idx="3108">
                  <c:v>86966.3</c:v>
                </c:pt>
                <c:pt idx="3109">
                  <c:v>86973.9</c:v>
                </c:pt>
                <c:pt idx="3110">
                  <c:v>86981.5</c:v>
                </c:pt>
                <c:pt idx="3111">
                  <c:v>86992.5</c:v>
                </c:pt>
                <c:pt idx="3112">
                  <c:v>86999.8</c:v>
                </c:pt>
                <c:pt idx="3113">
                  <c:v>87006.9</c:v>
                </c:pt>
                <c:pt idx="3114">
                  <c:v>87013.9</c:v>
                </c:pt>
                <c:pt idx="3115">
                  <c:v>87020.800000000003</c:v>
                </c:pt>
                <c:pt idx="3116">
                  <c:v>87027.5</c:v>
                </c:pt>
                <c:pt idx="3117">
                  <c:v>87034.1</c:v>
                </c:pt>
                <c:pt idx="3118">
                  <c:v>87043.8</c:v>
                </c:pt>
                <c:pt idx="3119">
                  <c:v>87050.1</c:v>
                </c:pt>
                <c:pt idx="3120">
                  <c:v>87059.199999999997</c:v>
                </c:pt>
                <c:pt idx="3121">
                  <c:v>87067.9</c:v>
                </c:pt>
                <c:pt idx="3122">
                  <c:v>87073.600000000006</c:v>
                </c:pt>
                <c:pt idx="3123">
                  <c:v>87079.1</c:v>
                </c:pt>
                <c:pt idx="3124">
                  <c:v>87087</c:v>
                </c:pt>
                <c:pt idx="3125">
                  <c:v>87094.5</c:v>
                </c:pt>
                <c:pt idx="3126">
                  <c:v>87099.5</c:v>
                </c:pt>
                <c:pt idx="3127">
                  <c:v>87106.9</c:v>
                </c:pt>
                <c:pt idx="3128">
                  <c:v>87114.3</c:v>
                </c:pt>
                <c:pt idx="3129">
                  <c:v>87121.7</c:v>
                </c:pt>
                <c:pt idx="3130">
                  <c:v>87126.7</c:v>
                </c:pt>
                <c:pt idx="3131">
                  <c:v>87134</c:v>
                </c:pt>
                <c:pt idx="3132">
                  <c:v>87143.8</c:v>
                </c:pt>
                <c:pt idx="3133">
                  <c:v>87148.6</c:v>
                </c:pt>
                <c:pt idx="3134">
                  <c:v>87155.8</c:v>
                </c:pt>
                <c:pt idx="3135">
                  <c:v>87160.6</c:v>
                </c:pt>
                <c:pt idx="3136">
                  <c:v>87167.7</c:v>
                </c:pt>
                <c:pt idx="3137">
                  <c:v>87174.7</c:v>
                </c:pt>
                <c:pt idx="3138">
                  <c:v>87181.6</c:v>
                </c:pt>
                <c:pt idx="3139">
                  <c:v>87188.5</c:v>
                </c:pt>
                <c:pt idx="3140">
                  <c:v>87195.199999999997</c:v>
                </c:pt>
                <c:pt idx="3141">
                  <c:v>87204</c:v>
                </c:pt>
                <c:pt idx="3142">
                  <c:v>87210.5</c:v>
                </c:pt>
                <c:pt idx="3143">
                  <c:v>87216.8</c:v>
                </c:pt>
                <c:pt idx="3144">
                  <c:v>87220.9</c:v>
                </c:pt>
                <c:pt idx="3145">
                  <c:v>87229</c:v>
                </c:pt>
                <c:pt idx="3146">
                  <c:v>87233</c:v>
                </c:pt>
                <c:pt idx="3147">
                  <c:v>87236.800000000003</c:v>
                </c:pt>
                <c:pt idx="3148">
                  <c:v>87242.5</c:v>
                </c:pt>
                <c:pt idx="3149">
                  <c:v>87246.2</c:v>
                </c:pt>
                <c:pt idx="3150">
                  <c:v>87251.5</c:v>
                </c:pt>
                <c:pt idx="3151">
                  <c:v>87256.7</c:v>
                </c:pt>
                <c:pt idx="3152">
                  <c:v>87261.7</c:v>
                </c:pt>
                <c:pt idx="3153">
                  <c:v>87266.5</c:v>
                </c:pt>
                <c:pt idx="3154">
                  <c:v>87269.5</c:v>
                </c:pt>
                <c:pt idx="3155">
                  <c:v>87272.5</c:v>
                </c:pt>
                <c:pt idx="3156">
                  <c:v>87278.1</c:v>
                </c:pt>
                <c:pt idx="3157">
                  <c:v>87283.3</c:v>
                </c:pt>
                <c:pt idx="3158">
                  <c:v>87285.7</c:v>
                </c:pt>
                <c:pt idx="3159">
                  <c:v>87289.2</c:v>
                </c:pt>
                <c:pt idx="3160">
                  <c:v>87292.4</c:v>
                </c:pt>
                <c:pt idx="3161">
                  <c:v>87294.3</c:v>
                </c:pt>
                <c:pt idx="3162">
                  <c:v>87297.1</c:v>
                </c:pt>
                <c:pt idx="3163">
                  <c:v>87298.7</c:v>
                </c:pt>
                <c:pt idx="3164">
                  <c:v>87301.6</c:v>
                </c:pt>
                <c:pt idx="3165">
                  <c:v>87303.5</c:v>
                </c:pt>
                <c:pt idx="3166">
                  <c:v>87305</c:v>
                </c:pt>
                <c:pt idx="3167">
                  <c:v>87309.4</c:v>
                </c:pt>
                <c:pt idx="3168">
                  <c:v>87312.3</c:v>
                </c:pt>
                <c:pt idx="3169">
                  <c:v>87312.9</c:v>
                </c:pt>
                <c:pt idx="3170">
                  <c:v>87313.3</c:v>
                </c:pt>
                <c:pt idx="3171">
                  <c:v>87313.9</c:v>
                </c:pt>
                <c:pt idx="3172">
                  <c:v>87314.4</c:v>
                </c:pt>
                <c:pt idx="3173">
                  <c:v>87314.9</c:v>
                </c:pt>
                <c:pt idx="3174">
                  <c:v>87315.5</c:v>
                </c:pt>
                <c:pt idx="3175">
                  <c:v>87315.9</c:v>
                </c:pt>
                <c:pt idx="3176">
                  <c:v>87316.4</c:v>
                </c:pt>
                <c:pt idx="3177">
                  <c:v>87316.800000000003</c:v>
                </c:pt>
                <c:pt idx="3178">
                  <c:v>87317.5</c:v>
                </c:pt>
                <c:pt idx="3179">
                  <c:v>87318.1</c:v>
                </c:pt>
                <c:pt idx="3180">
                  <c:v>87318.5</c:v>
                </c:pt>
                <c:pt idx="3181">
                  <c:v>87318.8</c:v>
                </c:pt>
                <c:pt idx="3182">
                  <c:v>87319.3</c:v>
                </c:pt>
                <c:pt idx="3183">
                  <c:v>87319.8</c:v>
                </c:pt>
                <c:pt idx="3184">
                  <c:v>87322.4</c:v>
                </c:pt>
                <c:pt idx="3185">
                  <c:v>87324.4</c:v>
                </c:pt>
                <c:pt idx="3186">
                  <c:v>87325.1</c:v>
                </c:pt>
                <c:pt idx="3187">
                  <c:v>87326.1</c:v>
                </c:pt>
                <c:pt idx="3188">
                  <c:v>87327.1</c:v>
                </c:pt>
                <c:pt idx="3189">
                  <c:v>87328</c:v>
                </c:pt>
                <c:pt idx="3190">
                  <c:v>87329</c:v>
                </c:pt>
                <c:pt idx="3191">
                  <c:v>87330.7</c:v>
                </c:pt>
                <c:pt idx="3192">
                  <c:v>87332.5</c:v>
                </c:pt>
                <c:pt idx="3193">
                  <c:v>87335.1</c:v>
                </c:pt>
                <c:pt idx="3194">
                  <c:v>87336.8</c:v>
                </c:pt>
                <c:pt idx="3195">
                  <c:v>87339.4</c:v>
                </c:pt>
                <c:pt idx="3196">
                  <c:v>87343.1</c:v>
                </c:pt>
                <c:pt idx="3197">
                  <c:v>87346.2</c:v>
                </c:pt>
                <c:pt idx="3198">
                  <c:v>87349.7</c:v>
                </c:pt>
                <c:pt idx="3199">
                  <c:v>87353.3</c:v>
                </c:pt>
                <c:pt idx="3200">
                  <c:v>87359.3</c:v>
                </c:pt>
                <c:pt idx="3201">
                  <c:v>87363.5</c:v>
                </c:pt>
                <c:pt idx="3202">
                  <c:v>87369.2</c:v>
                </c:pt>
                <c:pt idx="3203">
                  <c:v>87373.9</c:v>
                </c:pt>
                <c:pt idx="3204">
                  <c:v>87378.8</c:v>
                </c:pt>
                <c:pt idx="3205">
                  <c:v>87384</c:v>
                </c:pt>
                <c:pt idx="3206">
                  <c:v>87389.3</c:v>
                </c:pt>
                <c:pt idx="3207">
                  <c:v>87396.2</c:v>
                </c:pt>
                <c:pt idx="3208">
                  <c:v>87400.5</c:v>
                </c:pt>
                <c:pt idx="3209">
                  <c:v>87407.8</c:v>
                </c:pt>
                <c:pt idx="3210">
                  <c:v>87413.8</c:v>
                </c:pt>
                <c:pt idx="3211">
                  <c:v>87420</c:v>
                </c:pt>
                <c:pt idx="3212">
                  <c:v>87426.3</c:v>
                </c:pt>
                <c:pt idx="3213">
                  <c:v>87434.5</c:v>
                </c:pt>
                <c:pt idx="3214">
                  <c:v>87439.4</c:v>
                </c:pt>
                <c:pt idx="3215">
                  <c:v>87446.1</c:v>
                </c:pt>
                <c:pt idx="3216">
                  <c:v>87454.7</c:v>
                </c:pt>
                <c:pt idx="3217">
                  <c:v>87461.7</c:v>
                </c:pt>
                <c:pt idx="3218">
                  <c:v>87468.800000000003</c:v>
                </c:pt>
                <c:pt idx="3219">
                  <c:v>87477.7</c:v>
                </c:pt>
                <c:pt idx="3220">
                  <c:v>87488.8</c:v>
                </c:pt>
                <c:pt idx="3221">
                  <c:v>87497</c:v>
                </c:pt>
                <c:pt idx="3222">
                  <c:v>87505.9</c:v>
                </c:pt>
                <c:pt idx="3223">
                  <c:v>87515.4</c:v>
                </c:pt>
                <c:pt idx="3224">
                  <c:v>87525.6</c:v>
                </c:pt>
                <c:pt idx="3225">
                  <c:v>87536.3</c:v>
                </c:pt>
                <c:pt idx="3226">
                  <c:v>87547.6</c:v>
                </c:pt>
                <c:pt idx="3227">
                  <c:v>87556.5</c:v>
                </c:pt>
                <c:pt idx="3228">
                  <c:v>87575</c:v>
                </c:pt>
                <c:pt idx="3229">
                  <c:v>87604.7</c:v>
                </c:pt>
                <c:pt idx="3230">
                  <c:v>87622.2</c:v>
                </c:pt>
                <c:pt idx="3231">
                  <c:v>87636.6</c:v>
                </c:pt>
                <c:pt idx="3232">
                  <c:v>87651.3</c:v>
                </c:pt>
                <c:pt idx="3233">
                  <c:v>87666.3</c:v>
                </c:pt>
                <c:pt idx="3234">
                  <c:v>87681.600000000006</c:v>
                </c:pt>
                <c:pt idx="3235">
                  <c:v>87701.1</c:v>
                </c:pt>
                <c:pt idx="3236">
                  <c:v>87716.9</c:v>
                </c:pt>
                <c:pt idx="3237">
                  <c:v>87732.9</c:v>
                </c:pt>
                <c:pt idx="3238">
                  <c:v>87749.1</c:v>
                </c:pt>
                <c:pt idx="3239">
                  <c:v>87773.6</c:v>
                </c:pt>
                <c:pt idx="3240">
                  <c:v>87798.3</c:v>
                </c:pt>
                <c:pt idx="3241">
                  <c:v>87814.8</c:v>
                </c:pt>
                <c:pt idx="3242">
                  <c:v>87831.4</c:v>
                </c:pt>
                <c:pt idx="3243">
                  <c:v>87847.9</c:v>
                </c:pt>
                <c:pt idx="3244">
                  <c:v>87868.5</c:v>
                </c:pt>
                <c:pt idx="3245">
                  <c:v>87885.2</c:v>
                </c:pt>
                <c:pt idx="3246">
                  <c:v>87902.5</c:v>
                </c:pt>
                <c:pt idx="3247">
                  <c:v>87920.4</c:v>
                </c:pt>
                <c:pt idx="3248">
                  <c:v>87938.6</c:v>
                </c:pt>
                <c:pt idx="3249">
                  <c:v>87957.3</c:v>
                </c:pt>
                <c:pt idx="3250">
                  <c:v>87976.4</c:v>
                </c:pt>
                <c:pt idx="3251">
                  <c:v>88000.8</c:v>
                </c:pt>
                <c:pt idx="3252">
                  <c:v>88010.7</c:v>
                </c:pt>
                <c:pt idx="3253">
                  <c:v>88035.8</c:v>
                </c:pt>
                <c:pt idx="3254">
                  <c:v>88056.2</c:v>
                </c:pt>
                <c:pt idx="3255">
                  <c:v>88071.6</c:v>
                </c:pt>
                <c:pt idx="3256">
                  <c:v>88097.7</c:v>
                </c:pt>
                <c:pt idx="3257">
                  <c:v>88113.4</c:v>
                </c:pt>
                <c:pt idx="3258">
                  <c:v>88134.5</c:v>
                </c:pt>
                <c:pt idx="3259">
                  <c:v>88155.8</c:v>
                </c:pt>
                <c:pt idx="3260">
                  <c:v>88177.1</c:v>
                </c:pt>
                <c:pt idx="3261">
                  <c:v>88198.5</c:v>
                </c:pt>
                <c:pt idx="3262">
                  <c:v>88214.6</c:v>
                </c:pt>
                <c:pt idx="3263">
                  <c:v>88236</c:v>
                </c:pt>
                <c:pt idx="3264">
                  <c:v>88262.8</c:v>
                </c:pt>
                <c:pt idx="3265">
                  <c:v>88289.4</c:v>
                </c:pt>
                <c:pt idx="3266">
                  <c:v>88315.9</c:v>
                </c:pt>
                <c:pt idx="3267">
                  <c:v>88336.9</c:v>
                </c:pt>
                <c:pt idx="3268">
                  <c:v>88357.9</c:v>
                </c:pt>
                <c:pt idx="3269">
                  <c:v>88373.8</c:v>
                </c:pt>
                <c:pt idx="3270">
                  <c:v>88395</c:v>
                </c:pt>
                <c:pt idx="3271">
                  <c:v>88416.3</c:v>
                </c:pt>
                <c:pt idx="3272">
                  <c:v>88443.1</c:v>
                </c:pt>
                <c:pt idx="3273">
                  <c:v>88464.7</c:v>
                </c:pt>
                <c:pt idx="3274">
                  <c:v>88486.3</c:v>
                </c:pt>
                <c:pt idx="3275">
                  <c:v>88502.6</c:v>
                </c:pt>
                <c:pt idx="3276">
                  <c:v>88524.4</c:v>
                </c:pt>
                <c:pt idx="3277">
                  <c:v>88546.3</c:v>
                </c:pt>
                <c:pt idx="3278">
                  <c:v>88557.2</c:v>
                </c:pt>
                <c:pt idx="3279">
                  <c:v>88579.199999999997</c:v>
                </c:pt>
                <c:pt idx="3280">
                  <c:v>88595.7</c:v>
                </c:pt>
                <c:pt idx="3281">
                  <c:v>88612.2</c:v>
                </c:pt>
                <c:pt idx="3282">
                  <c:v>88634.3</c:v>
                </c:pt>
                <c:pt idx="3283">
                  <c:v>88650.9</c:v>
                </c:pt>
                <c:pt idx="3284">
                  <c:v>88673.1</c:v>
                </c:pt>
                <c:pt idx="3285">
                  <c:v>88695.3</c:v>
                </c:pt>
                <c:pt idx="3286">
                  <c:v>88717.5</c:v>
                </c:pt>
                <c:pt idx="3287">
                  <c:v>88739.7</c:v>
                </c:pt>
                <c:pt idx="3288">
                  <c:v>88756.4</c:v>
                </c:pt>
                <c:pt idx="3289">
                  <c:v>88773.1</c:v>
                </c:pt>
                <c:pt idx="3290">
                  <c:v>88789.8</c:v>
                </c:pt>
                <c:pt idx="3291">
                  <c:v>88812.1</c:v>
                </c:pt>
                <c:pt idx="3292">
                  <c:v>88828.800000000003</c:v>
                </c:pt>
                <c:pt idx="3293">
                  <c:v>88845.5</c:v>
                </c:pt>
                <c:pt idx="3294">
                  <c:v>88867.7</c:v>
                </c:pt>
                <c:pt idx="3295">
                  <c:v>88889.9</c:v>
                </c:pt>
                <c:pt idx="3296">
                  <c:v>88912</c:v>
                </c:pt>
                <c:pt idx="3297">
                  <c:v>88923.1</c:v>
                </c:pt>
                <c:pt idx="3298">
                  <c:v>88945.3</c:v>
                </c:pt>
                <c:pt idx="3299">
                  <c:v>88956.4</c:v>
                </c:pt>
                <c:pt idx="3300">
                  <c:v>88978.7</c:v>
                </c:pt>
                <c:pt idx="3301">
                  <c:v>88995.4</c:v>
                </c:pt>
                <c:pt idx="3302">
                  <c:v>89012.1</c:v>
                </c:pt>
                <c:pt idx="3303">
                  <c:v>89028.9</c:v>
                </c:pt>
                <c:pt idx="3304">
                  <c:v>89056.9</c:v>
                </c:pt>
                <c:pt idx="3305">
                  <c:v>89079.5</c:v>
                </c:pt>
                <c:pt idx="3306">
                  <c:v>89102.1</c:v>
                </c:pt>
                <c:pt idx="3307">
                  <c:v>89130.6</c:v>
                </c:pt>
                <c:pt idx="3308">
                  <c:v>89147.7</c:v>
                </c:pt>
                <c:pt idx="3309">
                  <c:v>89176.5</c:v>
                </c:pt>
                <c:pt idx="3310">
                  <c:v>89211.4</c:v>
                </c:pt>
                <c:pt idx="3311">
                  <c:v>89240.8</c:v>
                </c:pt>
                <c:pt idx="3312">
                  <c:v>89264.5</c:v>
                </c:pt>
                <c:pt idx="3313">
                  <c:v>89282.4</c:v>
                </c:pt>
                <c:pt idx="3314">
                  <c:v>89306.4</c:v>
                </c:pt>
                <c:pt idx="3315">
                  <c:v>89330.7</c:v>
                </c:pt>
                <c:pt idx="3316">
                  <c:v>89349.2</c:v>
                </c:pt>
                <c:pt idx="3317">
                  <c:v>89374</c:v>
                </c:pt>
                <c:pt idx="3318">
                  <c:v>89399</c:v>
                </c:pt>
                <c:pt idx="3319">
                  <c:v>89430.7</c:v>
                </c:pt>
                <c:pt idx="3320">
                  <c:v>89456.2</c:v>
                </c:pt>
                <c:pt idx="3321">
                  <c:v>89475.5</c:v>
                </c:pt>
                <c:pt idx="3322">
                  <c:v>89494.9</c:v>
                </c:pt>
                <c:pt idx="3323">
                  <c:v>89514.4</c:v>
                </c:pt>
                <c:pt idx="3324">
                  <c:v>89533.9</c:v>
                </c:pt>
                <c:pt idx="3325">
                  <c:v>89560.1</c:v>
                </c:pt>
                <c:pt idx="3326">
                  <c:v>89579.7</c:v>
                </c:pt>
                <c:pt idx="3327">
                  <c:v>89599.5</c:v>
                </c:pt>
                <c:pt idx="3328">
                  <c:v>89612.6</c:v>
                </c:pt>
                <c:pt idx="3329">
                  <c:v>89639</c:v>
                </c:pt>
                <c:pt idx="3330">
                  <c:v>89658.8</c:v>
                </c:pt>
                <c:pt idx="3331">
                  <c:v>89685.2</c:v>
                </c:pt>
                <c:pt idx="3332">
                  <c:v>89704.9</c:v>
                </c:pt>
                <c:pt idx="3333">
                  <c:v>89731.3</c:v>
                </c:pt>
                <c:pt idx="3334">
                  <c:v>89744.4</c:v>
                </c:pt>
                <c:pt idx="3335">
                  <c:v>89764.2</c:v>
                </c:pt>
                <c:pt idx="3336">
                  <c:v>89790.5</c:v>
                </c:pt>
                <c:pt idx="3337">
                  <c:v>89830.2</c:v>
                </c:pt>
                <c:pt idx="3338">
                  <c:v>89850.1</c:v>
                </c:pt>
                <c:pt idx="3339">
                  <c:v>89870</c:v>
                </c:pt>
                <c:pt idx="3340">
                  <c:v>89883.3</c:v>
                </c:pt>
                <c:pt idx="3341">
                  <c:v>89903.3</c:v>
                </c:pt>
                <c:pt idx="3342">
                  <c:v>89929.9</c:v>
                </c:pt>
                <c:pt idx="3343">
                  <c:v>89963.4</c:v>
                </c:pt>
                <c:pt idx="3344">
                  <c:v>89990.2</c:v>
                </c:pt>
                <c:pt idx="3345">
                  <c:v>90010.4</c:v>
                </c:pt>
                <c:pt idx="3346">
                  <c:v>90030.6</c:v>
                </c:pt>
                <c:pt idx="3347">
                  <c:v>90057.600000000006</c:v>
                </c:pt>
                <c:pt idx="3348">
                  <c:v>90105.1</c:v>
                </c:pt>
                <c:pt idx="3349">
                  <c:v>90139.199999999997</c:v>
                </c:pt>
                <c:pt idx="3350">
                  <c:v>90159.7</c:v>
                </c:pt>
                <c:pt idx="3351">
                  <c:v>90180.2</c:v>
                </c:pt>
                <c:pt idx="3352">
                  <c:v>90200.7</c:v>
                </c:pt>
                <c:pt idx="3353">
                  <c:v>90227.4</c:v>
                </c:pt>
                <c:pt idx="3354">
                  <c:v>90246.8</c:v>
                </c:pt>
                <c:pt idx="3355">
                  <c:v>90272.3</c:v>
                </c:pt>
                <c:pt idx="3356">
                  <c:v>90291.1</c:v>
                </c:pt>
                <c:pt idx="3357">
                  <c:v>90309.7</c:v>
                </c:pt>
                <c:pt idx="3358">
                  <c:v>90334.399999999994</c:v>
                </c:pt>
                <c:pt idx="3359">
                  <c:v>90390.7</c:v>
                </c:pt>
                <c:pt idx="3360">
                  <c:v>90416.4</c:v>
                </c:pt>
                <c:pt idx="3361">
                  <c:v>90429.5</c:v>
                </c:pt>
                <c:pt idx="3362">
                  <c:v>90449.600000000006</c:v>
                </c:pt>
                <c:pt idx="3363">
                  <c:v>90477.2</c:v>
                </c:pt>
                <c:pt idx="3364">
                  <c:v>90498.7</c:v>
                </c:pt>
                <c:pt idx="3365">
                  <c:v>90592.8</c:v>
                </c:pt>
                <c:pt idx="3366">
                  <c:v>90618.8</c:v>
                </c:pt>
                <c:pt idx="3367">
                  <c:v>90646</c:v>
                </c:pt>
                <c:pt idx="3368">
                  <c:v>90674.7</c:v>
                </c:pt>
                <c:pt idx="3369">
                  <c:v>90708.2</c:v>
                </c:pt>
                <c:pt idx="3370">
                  <c:v>90733.3</c:v>
                </c:pt>
                <c:pt idx="3371">
                  <c:v>90774.3</c:v>
                </c:pt>
                <c:pt idx="3372">
                  <c:v>90818.2</c:v>
                </c:pt>
                <c:pt idx="3373">
                  <c:v>90879.2</c:v>
                </c:pt>
                <c:pt idx="3374">
                  <c:v>90925.4</c:v>
                </c:pt>
                <c:pt idx="3375">
                  <c:v>90970.6</c:v>
                </c:pt>
                <c:pt idx="3376">
                  <c:v>90999.7</c:v>
                </c:pt>
                <c:pt idx="3377">
                  <c:v>91053.6</c:v>
                </c:pt>
                <c:pt idx="3378">
                  <c:v>91077.7</c:v>
                </c:pt>
                <c:pt idx="3379">
                  <c:v>91118.7</c:v>
                </c:pt>
                <c:pt idx="3380">
                  <c:v>91145.3</c:v>
                </c:pt>
                <c:pt idx="3381">
                  <c:v>91170.9</c:v>
                </c:pt>
                <c:pt idx="3382">
                  <c:v>91321.600000000006</c:v>
                </c:pt>
                <c:pt idx="3383">
                  <c:v>91334.9</c:v>
                </c:pt>
                <c:pt idx="3384">
                  <c:v>91354.5</c:v>
                </c:pt>
                <c:pt idx="3385">
                  <c:v>91373.5</c:v>
                </c:pt>
                <c:pt idx="3386">
                  <c:v>91397.9</c:v>
                </c:pt>
                <c:pt idx="3387">
                  <c:v>91415.7</c:v>
                </c:pt>
                <c:pt idx="3388">
                  <c:v>91433.1</c:v>
                </c:pt>
                <c:pt idx="3389">
                  <c:v>91450</c:v>
                </c:pt>
                <c:pt idx="3390">
                  <c:v>91466.5</c:v>
                </c:pt>
                <c:pt idx="3391">
                  <c:v>91477.3</c:v>
                </c:pt>
                <c:pt idx="3392">
                  <c:v>91493.3</c:v>
                </c:pt>
                <c:pt idx="3393">
                  <c:v>91514.1</c:v>
                </c:pt>
                <c:pt idx="3394">
                  <c:v>91574.1</c:v>
                </c:pt>
                <c:pt idx="3395">
                  <c:v>91617.5</c:v>
                </c:pt>
                <c:pt idx="3396">
                  <c:v>91636</c:v>
                </c:pt>
                <c:pt idx="3397">
                  <c:v>91653.9</c:v>
                </c:pt>
                <c:pt idx="3398">
                  <c:v>91667.1</c:v>
                </c:pt>
                <c:pt idx="3399">
                  <c:v>91680</c:v>
                </c:pt>
                <c:pt idx="3400">
                  <c:v>91692.6</c:v>
                </c:pt>
                <c:pt idx="3401">
                  <c:v>91709.1</c:v>
                </c:pt>
                <c:pt idx="3402">
                  <c:v>91717.2</c:v>
                </c:pt>
                <c:pt idx="3403">
                  <c:v>91733.2</c:v>
                </c:pt>
                <c:pt idx="3404">
                  <c:v>91748.800000000003</c:v>
                </c:pt>
                <c:pt idx="3405">
                  <c:v>91764.1</c:v>
                </c:pt>
                <c:pt idx="3406">
                  <c:v>91779.199999999997</c:v>
                </c:pt>
                <c:pt idx="3407">
                  <c:v>91794</c:v>
                </c:pt>
                <c:pt idx="3408">
                  <c:v>91808.6</c:v>
                </c:pt>
                <c:pt idx="3409">
                  <c:v>91823</c:v>
                </c:pt>
                <c:pt idx="3410">
                  <c:v>91837.2</c:v>
                </c:pt>
                <c:pt idx="3411">
                  <c:v>91847.8</c:v>
                </c:pt>
                <c:pt idx="3412">
                  <c:v>91861.8</c:v>
                </c:pt>
                <c:pt idx="3413">
                  <c:v>91872.3</c:v>
                </c:pt>
                <c:pt idx="3414">
                  <c:v>91886.2</c:v>
                </c:pt>
                <c:pt idx="3415">
                  <c:v>91900.1</c:v>
                </c:pt>
                <c:pt idx="3416">
                  <c:v>91914</c:v>
                </c:pt>
                <c:pt idx="3417">
                  <c:v>91927.9</c:v>
                </c:pt>
                <c:pt idx="3418">
                  <c:v>91941.9</c:v>
                </c:pt>
                <c:pt idx="3419">
                  <c:v>91956</c:v>
                </c:pt>
                <c:pt idx="3420">
                  <c:v>91966.7</c:v>
                </c:pt>
                <c:pt idx="3421">
                  <c:v>91981</c:v>
                </c:pt>
                <c:pt idx="3422">
                  <c:v>91995.5</c:v>
                </c:pt>
                <c:pt idx="3423">
                  <c:v>92010.3</c:v>
                </c:pt>
                <c:pt idx="3424">
                  <c:v>92017.7</c:v>
                </c:pt>
                <c:pt idx="3425">
                  <c:v>92036.6</c:v>
                </c:pt>
                <c:pt idx="3426">
                  <c:v>92052.1</c:v>
                </c:pt>
                <c:pt idx="3427">
                  <c:v>92063.6</c:v>
                </c:pt>
                <c:pt idx="3428">
                  <c:v>92082.6</c:v>
                </c:pt>
                <c:pt idx="3429">
                  <c:v>92093.9</c:v>
                </c:pt>
                <c:pt idx="3430">
                  <c:v>92108.800000000003</c:v>
                </c:pt>
                <c:pt idx="3431">
                  <c:v>92123.6</c:v>
                </c:pt>
                <c:pt idx="3432">
                  <c:v>92138.2</c:v>
                </c:pt>
                <c:pt idx="3433">
                  <c:v>92152.8</c:v>
                </c:pt>
                <c:pt idx="3434">
                  <c:v>92163.7</c:v>
                </c:pt>
                <c:pt idx="3435">
                  <c:v>92174.6</c:v>
                </c:pt>
                <c:pt idx="3436">
                  <c:v>92189.1</c:v>
                </c:pt>
                <c:pt idx="3437">
                  <c:v>92203.6</c:v>
                </c:pt>
                <c:pt idx="3438">
                  <c:v>92218.2</c:v>
                </c:pt>
                <c:pt idx="3439">
                  <c:v>92232.9</c:v>
                </c:pt>
                <c:pt idx="3440">
                  <c:v>92247.6</c:v>
                </c:pt>
                <c:pt idx="3441">
                  <c:v>92262.6</c:v>
                </c:pt>
                <c:pt idx="3442">
                  <c:v>92277.6</c:v>
                </c:pt>
                <c:pt idx="3443">
                  <c:v>92289.1</c:v>
                </c:pt>
                <c:pt idx="3444">
                  <c:v>92304.5</c:v>
                </c:pt>
                <c:pt idx="3445">
                  <c:v>92316.3</c:v>
                </c:pt>
                <c:pt idx="3446">
                  <c:v>92332.1</c:v>
                </c:pt>
                <c:pt idx="3447">
                  <c:v>92348.3</c:v>
                </c:pt>
                <c:pt idx="3448">
                  <c:v>92364.800000000003</c:v>
                </c:pt>
                <c:pt idx="3449">
                  <c:v>92381.7</c:v>
                </c:pt>
                <c:pt idx="3450">
                  <c:v>92398.9</c:v>
                </c:pt>
                <c:pt idx="3451">
                  <c:v>92416.6</c:v>
                </c:pt>
                <c:pt idx="3452">
                  <c:v>92434.7</c:v>
                </c:pt>
                <c:pt idx="3453">
                  <c:v>92448.5</c:v>
                </c:pt>
                <c:pt idx="3454">
                  <c:v>92467.4</c:v>
                </c:pt>
                <c:pt idx="3455">
                  <c:v>92482</c:v>
                </c:pt>
                <c:pt idx="3456">
                  <c:v>92502</c:v>
                </c:pt>
                <c:pt idx="3457">
                  <c:v>92523.5</c:v>
                </c:pt>
                <c:pt idx="3458">
                  <c:v>92546.2</c:v>
                </c:pt>
                <c:pt idx="3459">
                  <c:v>92570</c:v>
                </c:pt>
                <c:pt idx="3460">
                  <c:v>92594.8</c:v>
                </c:pt>
                <c:pt idx="3461">
                  <c:v>92620.5</c:v>
                </c:pt>
                <c:pt idx="3462">
                  <c:v>92640.2</c:v>
                </c:pt>
                <c:pt idx="3463">
                  <c:v>92667</c:v>
                </c:pt>
                <c:pt idx="3464">
                  <c:v>92694.2</c:v>
                </c:pt>
                <c:pt idx="3465">
                  <c:v>92721.7</c:v>
                </c:pt>
                <c:pt idx="3466">
                  <c:v>92742.5</c:v>
                </c:pt>
                <c:pt idx="3467">
                  <c:v>92770.2</c:v>
                </c:pt>
                <c:pt idx="3468">
                  <c:v>92797.8</c:v>
                </c:pt>
                <c:pt idx="3469">
                  <c:v>92832</c:v>
                </c:pt>
                <c:pt idx="3470">
                  <c:v>92858.9</c:v>
                </c:pt>
                <c:pt idx="3471">
                  <c:v>92885.2</c:v>
                </c:pt>
                <c:pt idx="3472">
                  <c:v>92898.1</c:v>
                </c:pt>
                <c:pt idx="3473">
                  <c:v>92923.3</c:v>
                </c:pt>
                <c:pt idx="3474">
                  <c:v>92947.6</c:v>
                </c:pt>
                <c:pt idx="3475">
                  <c:v>92970.9</c:v>
                </c:pt>
                <c:pt idx="3476">
                  <c:v>92993</c:v>
                </c:pt>
                <c:pt idx="3477">
                  <c:v>93009</c:v>
                </c:pt>
                <c:pt idx="3478">
                  <c:v>93024.8</c:v>
                </c:pt>
                <c:pt idx="3479">
                  <c:v>93045.7</c:v>
                </c:pt>
                <c:pt idx="3480">
                  <c:v>93071.3</c:v>
                </c:pt>
                <c:pt idx="3481">
                  <c:v>93091.5</c:v>
                </c:pt>
                <c:pt idx="3482">
                  <c:v>93106.4</c:v>
                </c:pt>
                <c:pt idx="3483">
                  <c:v>93126.1</c:v>
                </c:pt>
                <c:pt idx="3484">
                  <c:v>93145.5</c:v>
                </c:pt>
                <c:pt idx="3485">
                  <c:v>93159.9</c:v>
                </c:pt>
                <c:pt idx="3486">
                  <c:v>93174.2</c:v>
                </c:pt>
                <c:pt idx="3487">
                  <c:v>93193</c:v>
                </c:pt>
                <c:pt idx="3488">
                  <c:v>93207</c:v>
                </c:pt>
                <c:pt idx="3489">
                  <c:v>93225.4</c:v>
                </c:pt>
                <c:pt idx="3490">
                  <c:v>93243.7</c:v>
                </c:pt>
                <c:pt idx="3491">
                  <c:v>93257.3</c:v>
                </c:pt>
                <c:pt idx="3492">
                  <c:v>93270.8</c:v>
                </c:pt>
                <c:pt idx="3493">
                  <c:v>93288.6</c:v>
                </c:pt>
                <c:pt idx="3494">
                  <c:v>93301.9</c:v>
                </c:pt>
                <c:pt idx="3495">
                  <c:v>93315.1</c:v>
                </c:pt>
                <c:pt idx="3496">
                  <c:v>93332.5</c:v>
                </c:pt>
                <c:pt idx="3497">
                  <c:v>93341.2</c:v>
                </c:pt>
                <c:pt idx="3498">
                  <c:v>93354.2</c:v>
                </c:pt>
                <c:pt idx="3499">
                  <c:v>93367.1</c:v>
                </c:pt>
                <c:pt idx="3500">
                  <c:v>93380</c:v>
                </c:pt>
                <c:pt idx="3501">
                  <c:v>93388.6</c:v>
                </c:pt>
                <c:pt idx="3502">
                  <c:v>93405.6</c:v>
                </c:pt>
                <c:pt idx="3503">
                  <c:v>93414.1</c:v>
                </c:pt>
                <c:pt idx="3504">
                  <c:v>93426.9</c:v>
                </c:pt>
                <c:pt idx="3505">
                  <c:v>93435.3</c:v>
                </c:pt>
                <c:pt idx="3506">
                  <c:v>93448</c:v>
                </c:pt>
                <c:pt idx="3507">
                  <c:v>93469.1</c:v>
                </c:pt>
                <c:pt idx="3508">
                  <c:v>93485.8</c:v>
                </c:pt>
                <c:pt idx="3509">
                  <c:v>93498.2</c:v>
                </c:pt>
                <c:pt idx="3510">
                  <c:v>93510.399999999994</c:v>
                </c:pt>
                <c:pt idx="3511">
                  <c:v>93522.5</c:v>
                </c:pt>
                <c:pt idx="3512">
                  <c:v>93538.5</c:v>
                </c:pt>
                <c:pt idx="3513">
                  <c:v>93550.399999999994</c:v>
                </c:pt>
                <c:pt idx="3514">
                  <c:v>93713.2</c:v>
                </c:pt>
                <c:pt idx="3515">
                  <c:v>93716.9</c:v>
                </c:pt>
                <c:pt idx="3516">
                  <c:v>93728.1</c:v>
                </c:pt>
                <c:pt idx="3517">
                  <c:v>93739.3</c:v>
                </c:pt>
                <c:pt idx="3518">
                  <c:v>93750.5</c:v>
                </c:pt>
                <c:pt idx="3519">
                  <c:v>93761.8</c:v>
                </c:pt>
                <c:pt idx="3520">
                  <c:v>93776.9</c:v>
                </c:pt>
                <c:pt idx="3521">
                  <c:v>93788.2</c:v>
                </c:pt>
                <c:pt idx="3522">
                  <c:v>93799.7</c:v>
                </c:pt>
                <c:pt idx="3523">
                  <c:v>93811.199999999997</c:v>
                </c:pt>
                <c:pt idx="3524">
                  <c:v>93826.7</c:v>
                </c:pt>
                <c:pt idx="3525">
                  <c:v>93834.5</c:v>
                </c:pt>
                <c:pt idx="3526">
                  <c:v>93850.2</c:v>
                </c:pt>
                <c:pt idx="3527">
                  <c:v>93862.1</c:v>
                </c:pt>
                <c:pt idx="3528">
                  <c:v>93870.1</c:v>
                </c:pt>
                <c:pt idx="3529">
                  <c:v>93882.2</c:v>
                </c:pt>
                <c:pt idx="3530">
                  <c:v>93894.399999999994</c:v>
                </c:pt>
                <c:pt idx="3531">
                  <c:v>93906.7</c:v>
                </c:pt>
                <c:pt idx="3532">
                  <c:v>93915</c:v>
                </c:pt>
                <c:pt idx="3533">
                  <c:v>93931.7</c:v>
                </c:pt>
                <c:pt idx="3534">
                  <c:v>93944.3</c:v>
                </c:pt>
                <c:pt idx="3535">
                  <c:v>93957</c:v>
                </c:pt>
                <c:pt idx="3536">
                  <c:v>93969.8</c:v>
                </c:pt>
                <c:pt idx="3537">
                  <c:v>93987</c:v>
                </c:pt>
                <c:pt idx="3538">
                  <c:v>93999.9</c:v>
                </c:pt>
                <c:pt idx="3539">
                  <c:v>94013</c:v>
                </c:pt>
                <c:pt idx="3540">
                  <c:v>94030.399999999994</c:v>
                </c:pt>
                <c:pt idx="3541">
                  <c:v>94048</c:v>
                </c:pt>
                <c:pt idx="3542">
                  <c:v>94061.2</c:v>
                </c:pt>
                <c:pt idx="3543">
                  <c:v>94074.4</c:v>
                </c:pt>
                <c:pt idx="3544">
                  <c:v>94087.7</c:v>
                </c:pt>
                <c:pt idx="3545">
                  <c:v>94105.4</c:v>
                </c:pt>
                <c:pt idx="3546">
                  <c:v>94118.7</c:v>
                </c:pt>
                <c:pt idx="3547">
                  <c:v>94132.1</c:v>
                </c:pt>
                <c:pt idx="3548">
                  <c:v>94145.4</c:v>
                </c:pt>
                <c:pt idx="3549">
                  <c:v>94158.7</c:v>
                </c:pt>
                <c:pt idx="3550">
                  <c:v>94172</c:v>
                </c:pt>
                <c:pt idx="3551">
                  <c:v>94185.3</c:v>
                </c:pt>
                <c:pt idx="3552">
                  <c:v>94198.6</c:v>
                </c:pt>
                <c:pt idx="3553">
                  <c:v>94211.9</c:v>
                </c:pt>
                <c:pt idx="3554">
                  <c:v>94225.1</c:v>
                </c:pt>
                <c:pt idx="3555">
                  <c:v>94379.1</c:v>
                </c:pt>
                <c:pt idx="3556">
                  <c:v>94391.4</c:v>
                </c:pt>
                <c:pt idx="3557">
                  <c:v>94407.5</c:v>
                </c:pt>
                <c:pt idx="3558">
                  <c:v>94415.6</c:v>
                </c:pt>
                <c:pt idx="3559">
                  <c:v>94427.6</c:v>
                </c:pt>
                <c:pt idx="3560">
                  <c:v>94435.6</c:v>
                </c:pt>
                <c:pt idx="3561">
                  <c:v>94447.5</c:v>
                </c:pt>
                <c:pt idx="3562">
                  <c:v>94459.4</c:v>
                </c:pt>
                <c:pt idx="3563">
                  <c:v>94471.2</c:v>
                </c:pt>
                <c:pt idx="3564">
                  <c:v>94479.1</c:v>
                </c:pt>
                <c:pt idx="3565">
                  <c:v>94490.8</c:v>
                </c:pt>
                <c:pt idx="3566">
                  <c:v>94506.5</c:v>
                </c:pt>
                <c:pt idx="3567">
                  <c:v>94514.2</c:v>
                </c:pt>
                <c:pt idx="3568">
                  <c:v>94525.9</c:v>
                </c:pt>
                <c:pt idx="3569">
                  <c:v>94537.5</c:v>
                </c:pt>
                <c:pt idx="3570">
                  <c:v>94545.2</c:v>
                </c:pt>
                <c:pt idx="3571">
                  <c:v>94556.7</c:v>
                </c:pt>
                <c:pt idx="3572">
                  <c:v>94564.4</c:v>
                </c:pt>
                <c:pt idx="3573">
                  <c:v>94575.8</c:v>
                </c:pt>
                <c:pt idx="3574">
                  <c:v>94587.199999999997</c:v>
                </c:pt>
                <c:pt idx="3575">
                  <c:v>94598.6</c:v>
                </c:pt>
                <c:pt idx="3576">
                  <c:v>94610</c:v>
                </c:pt>
                <c:pt idx="3577">
                  <c:v>94621.3</c:v>
                </c:pt>
                <c:pt idx="3578">
                  <c:v>94632.6</c:v>
                </c:pt>
                <c:pt idx="3579">
                  <c:v>94643.9</c:v>
                </c:pt>
                <c:pt idx="3580">
                  <c:v>94651.4</c:v>
                </c:pt>
                <c:pt idx="3581">
                  <c:v>94666.3</c:v>
                </c:pt>
                <c:pt idx="3582">
                  <c:v>94670</c:v>
                </c:pt>
                <c:pt idx="3583">
                  <c:v>94681.2</c:v>
                </c:pt>
                <c:pt idx="3584">
                  <c:v>94696.1</c:v>
                </c:pt>
                <c:pt idx="3585">
                  <c:v>94703.5</c:v>
                </c:pt>
                <c:pt idx="3586">
                  <c:v>94714.6</c:v>
                </c:pt>
                <c:pt idx="3587">
                  <c:v>94725.6</c:v>
                </c:pt>
                <c:pt idx="3588">
                  <c:v>94736.7</c:v>
                </c:pt>
                <c:pt idx="3589">
                  <c:v>94751.4</c:v>
                </c:pt>
                <c:pt idx="3590">
                  <c:v>94758.7</c:v>
                </c:pt>
                <c:pt idx="3591">
                  <c:v>94769.7</c:v>
                </c:pt>
                <c:pt idx="3592">
                  <c:v>94780.7</c:v>
                </c:pt>
                <c:pt idx="3593">
                  <c:v>94899.9</c:v>
                </c:pt>
                <c:pt idx="3594">
                  <c:v>94914</c:v>
                </c:pt>
                <c:pt idx="3595">
                  <c:v>94921</c:v>
                </c:pt>
                <c:pt idx="3596">
                  <c:v>94935</c:v>
                </c:pt>
                <c:pt idx="3597">
                  <c:v>94945.5</c:v>
                </c:pt>
                <c:pt idx="3598">
                  <c:v>94955.9</c:v>
                </c:pt>
                <c:pt idx="3599">
                  <c:v>94969.7</c:v>
                </c:pt>
                <c:pt idx="3600">
                  <c:v>94980</c:v>
                </c:pt>
                <c:pt idx="3601">
                  <c:v>94990.3</c:v>
                </c:pt>
                <c:pt idx="3602">
                  <c:v>95000.5</c:v>
                </c:pt>
                <c:pt idx="3603">
                  <c:v>95010.8</c:v>
                </c:pt>
                <c:pt idx="3604">
                  <c:v>95021</c:v>
                </c:pt>
                <c:pt idx="3605">
                  <c:v>95031.2</c:v>
                </c:pt>
                <c:pt idx="3606">
                  <c:v>95044.9</c:v>
                </c:pt>
                <c:pt idx="3607">
                  <c:v>95055.1</c:v>
                </c:pt>
                <c:pt idx="3608">
                  <c:v>95065.2</c:v>
                </c:pt>
                <c:pt idx="3609">
                  <c:v>95075.4</c:v>
                </c:pt>
                <c:pt idx="3610">
                  <c:v>95085.7</c:v>
                </c:pt>
                <c:pt idx="3611">
                  <c:v>95095.9</c:v>
                </c:pt>
                <c:pt idx="3612">
                  <c:v>95106.1</c:v>
                </c:pt>
                <c:pt idx="3613">
                  <c:v>95119.7</c:v>
                </c:pt>
                <c:pt idx="3614">
                  <c:v>95130</c:v>
                </c:pt>
                <c:pt idx="3615">
                  <c:v>95140.3</c:v>
                </c:pt>
                <c:pt idx="3616">
                  <c:v>95150.6</c:v>
                </c:pt>
                <c:pt idx="3617">
                  <c:v>95161</c:v>
                </c:pt>
                <c:pt idx="3618">
                  <c:v>95171.3</c:v>
                </c:pt>
                <c:pt idx="3619">
                  <c:v>95178.3</c:v>
                </c:pt>
                <c:pt idx="3620">
                  <c:v>95188.7</c:v>
                </c:pt>
                <c:pt idx="3621">
                  <c:v>95199.2</c:v>
                </c:pt>
                <c:pt idx="3622">
                  <c:v>95209.7</c:v>
                </c:pt>
                <c:pt idx="3623">
                  <c:v>95220.3</c:v>
                </c:pt>
                <c:pt idx="3624">
                  <c:v>95231</c:v>
                </c:pt>
                <c:pt idx="3625">
                  <c:v>95238.1</c:v>
                </c:pt>
                <c:pt idx="3626">
                  <c:v>95248.8</c:v>
                </c:pt>
                <c:pt idx="3627">
                  <c:v>95317.6</c:v>
                </c:pt>
                <c:pt idx="3628">
                  <c:v>95397.7</c:v>
                </c:pt>
                <c:pt idx="3629">
                  <c:v>95408.7</c:v>
                </c:pt>
                <c:pt idx="3630">
                  <c:v>95419.8</c:v>
                </c:pt>
                <c:pt idx="3631">
                  <c:v>95441.9</c:v>
                </c:pt>
                <c:pt idx="3632">
                  <c:v>95497.9</c:v>
                </c:pt>
                <c:pt idx="3633">
                  <c:v>95513.1</c:v>
                </c:pt>
                <c:pt idx="3634">
                  <c:v>95524.5</c:v>
                </c:pt>
                <c:pt idx="3635">
                  <c:v>95539.8</c:v>
                </c:pt>
                <c:pt idx="3636">
                  <c:v>95551.3</c:v>
                </c:pt>
                <c:pt idx="3637">
                  <c:v>95566.8</c:v>
                </c:pt>
                <c:pt idx="3638">
                  <c:v>95578.5</c:v>
                </c:pt>
                <c:pt idx="3639">
                  <c:v>95590.3</c:v>
                </c:pt>
                <c:pt idx="3640">
                  <c:v>95606.1</c:v>
                </c:pt>
                <c:pt idx="3641">
                  <c:v>95622</c:v>
                </c:pt>
                <c:pt idx="3642">
                  <c:v>95634.1</c:v>
                </c:pt>
                <c:pt idx="3643">
                  <c:v>95650.2</c:v>
                </c:pt>
                <c:pt idx="3644">
                  <c:v>95666.6</c:v>
                </c:pt>
                <c:pt idx="3645">
                  <c:v>95683.1</c:v>
                </c:pt>
                <c:pt idx="3646">
                  <c:v>95703.9</c:v>
                </c:pt>
                <c:pt idx="3647">
                  <c:v>95716.5</c:v>
                </c:pt>
                <c:pt idx="3648">
                  <c:v>95733.4</c:v>
                </c:pt>
                <c:pt idx="3649">
                  <c:v>95746.2</c:v>
                </c:pt>
                <c:pt idx="3650">
                  <c:v>95763.199999999997</c:v>
                </c:pt>
                <c:pt idx="3651">
                  <c:v>95780.4</c:v>
                </c:pt>
                <c:pt idx="3652">
                  <c:v>95797.7</c:v>
                </c:pt>
                <c:pt idx="3653">
                  <c:v>95815.2</c:v>
                </c:pt>
                <c:pt idx="3654">
                  <c:v>95832.8</c:v>
                </c:pt>
                <c:pt idx="3655">
                  <c:v>95850.5</c:v>
                </c:pt>
                <c:pt idx="3656">
                  <c:v>95868.4</c:v>
                </c:pt>
                <c:pt idx="3657">
                  <c:v>95886.5</c:v>
                </c:pt>
                <c:pt idx="3658">
                  <c:v>95900.2</c:v>
                </c:pt>
                <c:pt idx="3659">
                  <c:v>95923.199999999997</c:v>
                </c:pt>
                <c:pt idx="3660">
                  <c:v>95937.2</c:v>
                </c:pt>
                <c:pt idx="3661">
                  <c:v>95956</c:v>
                </c:pt>
                <c:pt idx="3662">
                  <c:v>95970.2</c:v>
                </c:pt>
                <c:pt idx="3663">
                  <c:v>95989.4</c:v>
                </c:pt>
                <c:pt idx="3664">
                  <c:v>96008.8</c:v>
                </c:pt>
                <c:pt idx="3665">
                  <c:v>96028.4</c:v>
                </c:pt>
                <c:pt idx="3666">
                  <c:v>96048.3</c:v>
                </c:pt>
                <c:pt idx="3667">
                  <c:v>96068.4</c:v>
                </c:pt>
                <c:pt idx="3668">
                  <c:v>96088.8</c:v>
                </c:pt>
                <c:pt idx="3669">
                  <c:v>96109.5</c:v>
                </c:pt>
                <c:pt idx="3670">
                  <c:v>96125.2</c:v>
                </c:pt>
                <c:pt idx="3671">
                  <c:v>96141.2</c:v>
                </c:pt>
                <c:pt idx="3672">
                  <c:v>96172.1</c:v>
                </c:pt>
                <c:pt idx="3673">
                  <c:v>96193</c:v>
                </c:pt>
                <c:pt idx="3674">
                  <c:v>96222.9</c:v>
                </c:pt>
                <c:pt idx="3675">
                  <c:v>96262.3</c:v>
                </c:pt>
                <c:pt idx="3676">
                  <c:v>96286.3</c:v>
                </c:pt>
                <c:pt idx="3677">
                  <c:v>96318</c:v>
                </c:pt>
                <c:pt idx="3678">
                  <c:v>96348.7</c:v>
                </c:pt>
                <c:pt idx="3679">
                  <c:v>96377.3</c:v>
                </c:pt>
                <c:pt idx="3680">
                  <c:v>96396.9</c:v>
                </c:pt>
                <c:pt idx="3681">
                  <c:v>96414.6</c:v>
                </c:pt>
                <c:pt idx="3682">
                  <c:v>96434.5</c:v>
                </c:pt>
                <c:pt idx="3683">
                  <c:v>96452.1</c:v>
                </c:pt>
                <c:pt idx="3684">
                  <c:v>96456.6</c:v>
                </c:pt>
                <c:pt idx="3685">
                  <c:v>96460</c:v>
                </c:pt>
                <c:pt idx="3686">
                  <c:v>96447.6</c:v>
                </c:pt>
                <c:pt idx="3687">
                  <c:v>96383.5</c:v>
                </c:pt>
                <c:pt idx="3688">
                  <c:v>96284.7</c:v>
                </c:pt>
                <c:pt idx="3689">
                  <c:v>96135.4</c:v>
                </c:pt>
                <c:pt idx="3690">
                  <c:v>95985.7</c:v>
                </c:pt>
                <c:pt idx="3691">
                  <c:v>95729.9</c:v>
                </c:pt>
                <c:pt idx="3692">
                  <c:v>95402.8</c:v>
                </c:pt>
                <c:pt idx="3693">
                  <c:v>94996.9</c:v>
                </c:pt>
                <c:pt idx="3694">
                  <c:v>94471.6</c:v>
                </c:pt>
                <c:pt idx="3695">
                  <c:v>92580.4</c:v>
                </c:pt>
                <c:pt idx="3696">
                  <c:v>91774.5</c:v>
                </c:pt>
                <c:pt idx="3697">
                  <c:v>91540</c:v>
                </c:pt>
                <c:pt idx="3698">
                  <c:v>91510.7</c:v>
                </c:pt>
                <c:pt idx="3699">
                  <c:v>91490.4</c:v>
                </c:pt>
                <c:pt idx="3700">
                  <c:v>91465.600000000006</c:v>
                </c:pt>
                <c:pt idx="3701">
                  <c:v>91443.1</c:v>
                </c:pt>
                <c:pt idx="3702">
                  <c:v>91427.8</c:v>
                </c:pt>
                <c:pt idx="3703">
                  <c:v>91409.2</c:v>
                </c:pt>
                <c:pt idx="3704">
                  <c:v>91392.5</c:v>
                </c:pt>
                <c:pt idx="3705">
                  <c:v>91377.7</c:v>
                </c:pt>
                <c:pt idx="3706">
                  <c:v>91364.5</c:v>
                </c:pt>
                <c:pt idx="3707">
                  <c:v>91352.8</c:v>
                </c:pt>
                <c:pt idx="3708">
                  <c:v>91342.5</c:v>
                </c:pt>
                <c:pt idx="3709">
                  <c:v>91333.4</c:v>
                </c:pt>
                <c:pt idx="3710">
                  <c:v>91327.2</c:v>
                </c:pt>
                <c:pt idx="3711">
                  <c:v>91319.9</c:v>
                </c:pt>
                <c:pt idx="3712">
                  <c:v>91313.2</c:v>
                </c:pt>
                <c:pt idx="3713">
                  <c:v>91307.199999999997</c:v>
                </c:pt>
                <c:pt idx="3714">
                  <c:v>91303.1</c:v>
                </c:pt>
                <c:pt idx="3715">
                  <c:v>91297.8</c:v>
                </c:pt>
                <c:pt idx="3716">
                  <c:v>91292.7</c:v>
                </c:pt>
                <c:pt idx="3717">
                  <c:v>91287.7</c:v>
                </c:pt>
                <c:pt idx="3718">
                  <c:v>91283.8</c:v>
                </c:pt>
                <c:pt idx="3719">
                  <c:v>91278.5</c:v>
                </c:pt>
                <c:pt idx="3720">
                  <c:v>91272.8</c:v>
                </c:pt>
                <c:pt idx="3721">
                  <c:v>91266.5</c:v>
                </c:pt>
                <c:pt idx="3722">
                  <c:v>91261.4</c:v>
                </c:pt>
                <c:pt idx="3723">
                  <c:v>91255.8</c:v>
                </c:pt>
                <c:pt idx="3724">
                  <c:v>91247.6</c:v>
                </c:pt>
                <c:pt idx="3725">
                  <c:v>91238.3</c:v>
                </c:pt>
                <c:pt idx="3726">
                  <c:v>91230.5</c:v>
                </c:pt>
                <c:pt idx="3727">
                  <c:v>91218.9</c:v>
                </c:pt>
                <c:pt idx="3728">
                  <c:v>91205.9</c:v>
                </c:pt>
                <c:pt idx="3729">
                  <c:v>91195.9</c:v>
                </c:pt>
                <c:pt idx="3730">
                  <c:v>91182.7</c:v>
                </c:pt>
                <c:pt idx="3731">
                  <c:v>91173</c:v>
                </c:pt>
                <c:pt idx="3732">
                  <c:v>91160.3</c:v>
                </c:pt>
                <c:pt idx="3733">
                  <c:v>91150.8</c:v>
                </c:pt>
                <c:pt idx="3734">
                  <c:v>91141.4</c:v>
                </c:pt>
                <c:pt idx="3735">
                  <c:v>91132</c:v>
                </c:pt>
                <c:pt idx="3736">
                  <c:v>91122.6</c:v>
                </c:pt>
                <c:pt idx="3737">
                  <c:v>91110.1</c:v>
                </c:pt>
                <c:pt idx="3738">
                  <c:v>91100.7</c:v>
                </c:pt>
                <c:pt idx="3739">
                  <c:v>91091.199999999997</c:v>
                </c:pt>
                <c:pt idx="3740">
                  <c:v>91078.399999999994</c:v>
                </c:pt>
                <c:pt idx="3741">
                  <c:v>91068.6</c:v>
                </c:pt>
                <c:pt idx="3742">
                  <c:v>91062.1</c:v>
                </c:pt>
                <c:pt idx="3743">
                  <c:v>91052.1</c:v>
                </c:pt>
                <c:pt idx="3744">
                  <c:v>91045.4</c:v>
                </c:pt>
                <c:pt idx="3745">
                  <c:v>91038.6</c:v>
                </c:pt>
                <c:pt idx="3746">
                  <c:v>91028.2</c:v>
                </c:pt>
                <c:pt idx="3747">
                  <c:v>91021.1</c:v>
                </c:pt>
                <c:pt idx="3748">
                  <c:v>91014</c:v>
                </c:pt>
                <c:pt idx="3749">
                  <c:v>91003.1</c:v>
                </c:pt>
                <c:pt idx="3750">
                  <c:v>90991.9</c:v>
                </c:pt>
                <c:pt idx="3751">
                  <c:v>90984.2</c:v>
                </c:pt>
                <c:pt idx="3752">
                  <c:v>90972.5</c:v>
                </c:pt>
                <c:pt idx="3753">
                  <c:v>90960.5</c:v>
                </c:pt>
                <c:pt idx="3754">
                  <c:v>90948.1</c:v>
                </c:pt>
                <c:pt idx="3755">
                  <c:v>90935.4</c:v>
                </c:pt>
                <c:pt idx="3756">
                  <c:v>90922.2</c:v>
                </c:pt>
                <c:pt idx="3757">
                  <c:v>90913.2</c:v>
                </c:pt>
                <c:pt idx="3758">
                  <c:v>90889.9</c:v>
                </c:pt>
                <c:pt idx="3759">
                  <c:v>90865.3</c:v>
                </c:pt>
                <c:pt idx="3760">
                  <c:v>90849.8</c:v>
                </c:pt>
                <c:pt idx="3761">
                  <c:v>90839.2</c:v>
                </c:pt>
                <c:pt idx="3762">
                  <c:v>90822.9</c:v>
                </c:pt>
                <c:pt idx="3763">
                  <c:v>90811.7</c:v>
                </c:pt>
                <c:pt idx="3764">
                  <c:v>90794.5</c:v>
                </c:pt>
                <c:pt idx="3765">
                  <c:v>90776.6</c:v>
                </c:pt>
                <c:pt idx="3766">
                  <c:v>90764.3</c:v>
                </c:pt>
                <c:pt idx="3767">
                  <c:v>90742.9</c:v>
                </c:pt>
                <c:pt idx="3768">
                  <c:v>90716.3</c:v>
                </c:pt>
                <c:pt idx="3769">
                  <c:v>90696.1</c:v>
                </c:pt>
                <c:pt idx="3770">
                  <c:v>90674.3</c:v>
                </c:pt>
                <c:pt idx="3771">
                  <c:v>90639</c:v>
                </c:pt>
                <c:pt idx="3772">
                  <c:v>90601.600000000006</c:v>
                </c:pt>
                <c:pt idx="3773">
                  <c:v>90575.9</c:v>
                </c:pt>
                <c:pt idx="3774">
                  <c:v>90336.8</c:v>
                </c:pt>
                <c:pt idx="3775">
                  <c:v>90317.5</c:v>
                </c:pt>
                <c:pt idx="3776">
                  <c:v>90300.9</c:v>
                </c:pt>
                <c:pt idx="3777">
                  <c:v>90284.800000000003</c:v>
                </c:pt>
                <c:pt idx="3778">
                  <c:v>90254.2</c:v>
                </c:pt>
                <c:pt idx="3779">
                  <c:v>90244.4</c:v>
                </c:pt>
                <c:pt idx="3780">
                  <c:v>90230.2</c:v>
                </c:pt>
                <c:pt idx="3781">
                  <c:v>90212</c:v>
                </c:pt>
                <c:pt idx="3782">
                  <c:v>90203.199999999997</c:v>
                </c:pt>
                <c:pt idx="3783">
                  <c:v>90190.399999999994</c:v>
                </c:pt>
                <c:pt idx="3784">
                  <c:v>90173.9</c:v>
                </c:pt>
                <c:pt idx="3785">
                  <c:v>90154.3</c:v>
                </c:pt>
                <c:pt idx="3786">
                  <c:v>90146.8</c:v>
                </c:pt>
                <c:pt idx="3787">
                  <c:v>90135.8</c:v>
                </c:pt>
                <c:pt idx="3788">
                  <c:v>90125.1</c:v>
                </c:pt>
                <c:pt idx="3789">
                  <c:v>90114.8</c:v>
                </c:pt>
                <c:pt idx="3790">
                  <c:v>90091.8</c:v>
                </c:pt>
                <c:pt idx="3791">
                  <c:v>90076.3</c:v>
                </c:pt>
                <c:pt idx="3792">
                  <c:v>90067.3</c:v>
                </c:pt>
                <c:pt idx="3793">
                  <c:v>90061.5</c:v>
                </c:pt>
                <c:pt idx="3794">
                  <c:v>90052.800000000003</c:v>
                </c:pt>
                <c:pt idx="3795">
                  <c:v>90044.4</c:v>
                </c:pt>
                <c:pt idx="3796">
                  <c:v>90036.1</c:v>
                </c:pt>
                <c:pt idx="3797">
                  <c:v>90028</c:v>
                </c:pt>
                <c:pt idx="3798">
                  <c:v>90014.8</c:v>
                </c:pt>
                <c:pt idx="3799">
                  <c:v>90007</c:v>
                </c:pt>
                <c:pt idx="3800">
                  <c:v>89996.800000000003</c:v>
                </c:pt>
                <c:pt idx="3801">
                  <c:v>89991.7</c:v>
                </c:pt>
                <c:pt idx="3802">
                  <c:v>89979.199999999997</c:v>
                </c:pt>
                <c:pt idx="3803">
                  <c:v>89971.6</c:v>
                </c:pt>
                <c:pt idx="3804">
                  <c:v>89961.600000000006</c:v>
                </c:pt>
                <c:pt idx="3805">
                  <c:v>89954.1</c:v>
                </c:pt>
                <c:pt idx="3806">
                  <c:v>89944.1</c:v>
                </c:pt>
                <c:pt idx="3807">
                  <c:v>89934.6</c:v>
                </c:pt>
                <c:pt idx="3808">
                  <c:v>89925.7</c:v>
                </c:pt>
                <c:pt idx="3809">
                  <c:v>89917.2</c:v>
                </c:pt>
                <c:pt idx="3810">
                  <c:v>89913.2</c:v>
                </c:pt>
                <c:pt idx="3811">
                  <c:v>89907.3</c:v>
                </c:pt>
                <c:pt idx="3812">
                  <c:v>89899.8</c:v>
                </c:pt>
                <c:pt idx="3813">
                  <c:v>89894.399999999994</c:v>
                </c:pt>
                <c:pt idx="3814">
                  <c:v>89889.2</c:v>
                </c:pt>
                <c:pt idx="3815">
                  <c:v>89882.5</c:v>
                </c:pt>
                <c:pt idx="3816">
                  <c:v>89879.2</c:v>
                </c:pt>
                <c:pt idx="3817">
                  <c:v>89874.4</c:v>
                </c:pt>
                <c:pt idx="3818">
                  <c:v>89868.1</c:v>
                </c:pt>
                <c:pt idx="3819">
                  <c:v>89860.5</c:v>
                </c:pt>
                <c:pt idx="3820">
                  <c:v>89856</c:v>
                </c:pt>
                <c:pt idx="3821">
                  <c:v>89851.5</c:v>
                </c:pt>
                <c:pt idx="3822">
                  <c:v>89847</c:v>
                </c:pt>
                <c:pt idx="3823">
                  <c:v>89842.4</c:v>
                </c:pt>
                <c:pt idx="3824">
                  <c:v>89830.1</c:v>
                </c:pt>
                <c:pt idx="3825">
                  <c:v>89825.4</c:v>
                </c:pt>
                <c:pt idx="3826">
                  <c:v>89822.1</c:v>
                </c:pt>
                <c:pt idx="3827">
                  <c:v>89817.1</c:v>
                </c:pt>
                <c:pt idx="3828">
                  <c:v>89813.7</c:v>
                </c:pt>
                <c:pt idx="3829">
                  <c:v>89806.7</c:v>
                </c:pt>
                <c:pt idx="3830">
                  <c:v>89803.1</c:v>
                </c:pt>
                <c:pt idx="3831">
                  <c:v>89789.7</c:v>
                </c:pt>
                <c:pt idx="3832">
                  <c:v>89781.5</c:v>
                </c:pt>
                <c:pt idx="3833">
                  <c:v>89775</c:v>
                </c:pt>
                <c:pt idx="3834">
                  <c:v>89765.9</c:v>
                </c:pt>
                <c:pt idx="3835">
                  <c:v>89758.7</c:v>
                </c:pt>
                <c:pt idx="3836">
                  <c:v>89751.1</c:v>
                </c:pt>
                <c:pt idx="3837">
                  <c:v>89729.2</c:v>
                </c:pt>
                <c:pt idx="3838">
                  <c:v>89714.1</c:v>
                </c:pt>
                <c:pt idx="3839">
                  <c:v>89703.9</c:v>
                </c:pt>
                <c:pt idx="3840">
                  <c:v>89692.2</c:v>
                </c:pt>
                <c:pt idx="3841">
                  <c:v>89679.3</c:v>
                </c:pt>
                <c:pt idx="3842">
                  <c:v>89665.1</c:v>
                </c:pt>
                <c:pt idx="3843">
                  <c:v>89644.4</c:v>
                </c:pt>
                <c:pt idx="3844">
                  <c:v>89609.9</c:v>
                </c:pt>
                <c:pt idx="3845">
                  <c:v>89578.4</c:v>
                </c:pt>
                <c:pt idx="3846">
                  <c:v>89558.399999999994</c:v>
                </c:pt>
                <c:pt idx="3847">
                  <c:v>89530.8</c:v>
                </c:pt>
                <c:pt idx="3848">
                  <c:v>89509.4</c:v>
                </c:pt>
                <c:pt idx="3849">
                  <c:v>89487.5</c:v>
                </c:pt>
                <c:pt idx="3850">
                  <c:v>89457.7</c:v>
                </c:pt>
                <c:pt idx="3851">
                  <c:v>89404.4</c:v>
                </c:pt>
                <c:pt idx="3852">
                  <c:v>89373.5</c:v>
                </c:pt>
                <c:pt idx="3853">
                  <c:v>89335</c:v>
                </c:pt>
                <c:pt idx="3854">
                  <c:v>89312</c:v>
                </c:pt>
                <c:pt idx="3855">
                  <c:v>89289.2</c:v>
                </c:pt>
                <c:pt idx="3856">
                  <c:v>89259.3</c:v>
                </c:pt>
                <c:pt idx="3857">
                  <c:v>89215.8</c:v>
                </c:pt>
                <c:pt idx="3858">
                  <c:v>89189.4</c:v>
                </c:pt>
                <c:pt idx="3859">
                  <c:v>89166.3</c:v>
                </c:pt>
                <c:pt idx="3860">
                  <c:v>89150.5</c:v>
                </c:pt>
                <c:pt idx="3861">
                  <c:v>89135.7</c:v>
                </c:pt>
                <c:pt idx="3862">
                  <c:v>89117</c:v>
                </c:pt>
                <c:pt idx="3863">
                  <c:v>89103.2</c:v>
                </c:pt>
                <c:pt idx="3864">
                  <c:v>89084.5</c:v>
                </c:pt>
                <c:pt idx="3865">
                  <c:v>89069.8</c:v>
                </c:pt>
                <c:pt idx="3866">
                  <c:v>89043</c:v>
                </c:pt>
                <c:pt idx="3867">
                  <c:v>89005.2</c:v>
                </c:pt>
                <c:pt idx="3868">
                  <c:v>88975.3</c:v>
                </c:pt>
                <c:pt idx="3869">
                  <c:v>88940.6</c:v>
                </c:pt>
                <c:pt idx="3870">
                  <c:v>88866</c:v>
                </c:pt>
                <c:pt idx="3871">
                  <c:v>88519.7</c:v>
                </c:pt>
                <c:pt idx="3872">
                  <c:v>88096.4</c:v>
                </c:pt>
                <c:pt idx="3873">
                  <c:v>87609.600000000006</c:v>
                </c:pt>
                <c:pt idx="3874">
                  <c:v>86685.9</c:v>
                </c:pt>
                <c:pt idx="3875">
                  <c:v>85800.1</c:v>
                </c:pt>
                <c:pt idx="3876">
                  <c:v>84734.5</c:v>
                </c:pt>
                <c:pt idx="3877">
                  <c:v>84192.1</c:v>
                </c:pt>
                <c:pt idx="3878">
                  <c:v>83949.2</c:v>
                </c:pt>
                <c:pt idx="3879">
                  <c:v>83584.800000000003</c:v>
                </c:pt>
                <c:pt idx="3880">
                  <c:v>83387.199999999997</c:v>
                </c:pt>
                <c:pt idx="3881">
                  <c:v>83133.5</c:v>
                </c:pt>
                <c:pt idx="3882">
                  <c:v>82885.2</c:v>
                </c:pt>
                <c:pt idx="3883">
                  <c:v>82560.899999999994</c:v>
                </c:pt>
                <c:pt idx="3884">
                  <c:v>82078</c:v>
                </c:pt>
                <c:pt idx="3885">
                  <c:v>82055.600000000006</c:v>
                </c:pt>
                <c:pt idx="3886">
                  <c:v>82037.2</c:v>
                </c:pt>
                <c:pt idx="3887">
                  <c:v>82020.3</c:v>
                </c:pt>
                <c:pt idx="3888">
                  <c:v>82004.899999999994</c:v>
                </c:pt>
                <c:pt idx="3889">
                  <c:v>81987.5</c:v>
                </c:pt>
                <c:pt idx="3890">
                  <c:v>81972</c:v>
                </c:pt>
                <c:pt idx="3891">
                  <c:v>81963.600000000006</c:v>
                </c:pt>
                <c:pt idx="3892">
                  <c:v>81953.3</c:v>
                </c:pt>
                <c:pt idx="3893">
                  <c:v>81944.100000000006</c:v>
                </c:pt>
                <c:pt idx="3894">
                  <c:v>81935.8</c:v>
                </c:pt>
                <c:pt idx="3895">
                  <c:v>81928.399999999994</c:v>
                </c:pt>
                <c:pt idx="3896">
                  <c:v>81921.7</c:v>
                </c:pt>
                <c:pt idx="3897">
                  <c:v>81915.8</c:v>
                </c:pt>
                <c:pt idx="3898">
                  <c:v>81910.600000000006</c:v>
                </c:pt>
                <c:pt idx="3899">
                  <c:v>81904.800000000003</c:v>
                </c:pt>
                <c:pt idx="3900">
                  <c:v>81900.7</c:v>
                </c:pt>
                <c:pt idx="3901">
                  <c:v>81897</c:v>
                </c:pt>
                <c:pt idx="3902">
                  <c:v>81893.600000000006</c:v>
                </c:pt>
                <c:pt idx="3903">
                  <c:v>81890.5</c:v>
                </c:pt>
                <c:pt idx="3904">
                  <c:v>81886.899999999994</c:v>
                </c:pt>
                <c:pt idx="3905">
                  <c:v>81884</c:v>
                </c:pt>
                <c:pt idx="3906">
                  <c:v>81881.2</c:v>
                </c:pt>
                <c:pt idx="3907">
                  <c:v>81878.3</c:v>
                </c:pt>
                <c:pt idx="3908">
                  <c:v>81875.199999999997</c:v>
                </c:pt>
                <c:pt idx="3909">
                  <c:v>81871.899999999994</c:v>
                </c:pt>
                <c:pt idx="3910">
                  <c:v>81868.3</c:v>
                </c:pt>
                <c:pt idx="3911">
                  <c:v>81864.3</c:v>
                </c:pt>
                <c:pt idx="3912">
                  <c:v>81859.899999999994</c:v>
                </c:pt>
                <c:pt idx="3913">
                  <c:v>81855</c:v>
                </c:pt>
                <c:pt idx="3914">
                  <c:v>81847.899999999994</c:v>
                </c:pt>
                <c:pt idx="3915">
                  <c:v>81844.800000000003</c:v>
                </c:pt>
                <c:pt idx="3916">
                  <c:v>81836.7</c:v>
                </c:pt>
                <c:pt idx="3917">
                  <c:v>81830.399999999994</c:v>
                </c:pt>
                <c:pt idx="3918">
                  <c:v>81824.2</c:v>
                </c:pt>
                <c:pt idx="3919">
                  <c:v>81816.7</c:v>
                </c:pt>
                <c:pt idx="3920">
                  <c:v>81810.8</c:v>
                </c:pt>
                <c:pt idx="3921">
                  <c:v>81805.100000000006</c:v>
                </c:pt>
                <c:pt idx="3922">
                  <c:v>81802.2</c:v>
                </c:pt>
                <c:pt idx="3923">
                  <c:v>81795.100000000006</c:v>
                </c:pt>
                <c:pt idx="3924">
                  <c:v>81789.600000000006</c:v>
                </c:pt>
                <c:pt idx="3925">
                  <c:v>81784.100000000006</c:v>
                </c:pt>
                <c:pt idx="3926">
                  <c:v>81780</c:v>
                </c:pt>
                <c:pt idx="3927">
                  <c:v>81774.5</c:v>
                </c:pt>
                <c:pt idx="3928">
                  <c:v>81767.7</c:v>
                </c:pt>
                <c:pt idx="3929">
                  <c:v>81762.3</c:v>
                </c:pt>
                <c:pt idx="3930">
                  <c:v>81756.800000000003</c:v>
                </c:pt>
                <c:pt idx="3931">
                  <c:v>81751.3</c:v>
                </c:pt>
                <c:pt idx="3932">
                  <c:v>81745.8</c:v>
                </c:pt>
                <c:pt idx="3933">
                  <c:v>81740.2</c:v>
                </c:pt>
                <c:pt idx="3934">
                  <c:v>81734.5</c:v>
                </c:pt>
                <c:pt idx="3935">
                  <c:v>81728.800000000003</c:v>
                </c:pt>
                <c:pt idx="3936">
                  <c:v>81723</c:v>
                </c:pt>
                <c:pt idx="3937">
                  <c:v>81717</c:v>
                </c:pt>
                <c:pt idx="3938">
                  <c:v>81710.899999999994</c:v>
                </c:pt>
                <c:pt idx="3939">
                  <c:v>81704.7</c:v>
                </c:pt>
                <c:pt idx="3940">
                  <c:v>81698.3</c:v>
                </c:pt>
                <c:pt idx="3941">
                  <c:v>81691.8</c:v>
                </c:pt>
                <c:pt idx="3942">
                  <c:v>81685.100000000006</c:v>
                </c:pt>
                <c:pt idx="3943">
                  <c:v>81678.2</c:v>
                </c:pt>
                <c:pt idx="3944">
                  <c:v>81671.100000000006</c:v>
                </c:pt>
                <c:pt idx="3945">
                  <c:v>81663.7</c:v>
                </c:pt>
                <c:pt idx="3946">
                  <c:v>81654.3</c:v>
                </c:pt>
                <c:pt idx="3947">
                  <c:v>81648.5</c:v>
                </c:pt>
                <c:pt idx="3948">
                  <c:v>81640.7</c:v>
                </c:pt>
                <c:pt idx="3949">
                  <c:v>81632.7</c:v>
                </c:pt>
                <c:pt idx="3950">
                  <c:v>81626.600000000006</c:v>
                </c:pt>
                <c:pt idx="3951">
                  <c:v>81618.3</c:v>
                </c:pt>
                <c:pt idx="3952">
                  <c:v>81607.7</c:v>
                </c:pt>
                <c:pt idx="3953">
                  <c:v>81596.899999999994</c:v>
                </c:pt>
                <c:pt idx="3954">
                  <c:v>81590.3</c:v>
                </c:pt>
                <c:pt idx="3955">
                  <c:v>81581.399999999994</c:v>
                </c:pt>
                <c:pt idx="3956">
                  <c:v>81570</c:v>
                </c:pt>
                <c:pt idx="3957">
                  <c:v>81560.7</c:v>
                </c:pt>
                <c:pt idx="3958">
                  <c:v>81553.600000000006</c:v>
                </c:pt>
                <c:pt idx="3959">
                  <c:v>81544</c:v>
                </c:pt>
                <c:pt idx="3960">
                  <c:v>81531.8</c:v>
                </c:pt>
                <c:pt idx="3961">
                  <c:v>81521.899999999994</c:v>
                </c:pt>
                <c:pt idx="3962">
                  <c:v>81511.8</c:v>
                </c:pt>
                <c:pt idx="3963">
                  <c:v>81501.600000000006</c:v>
                </c:pt>
                <c:pt idx="3964">
                  <c:v>81488.5</c:v>
                </c:pt>
                <c:pt idx="3965">
                  <c:v>81477.899999999994</c:v>
                </c:pt>
                <c:pt idx="3966">
                  <c:v>81469.899999999994</c:v>
                </c:pt>
                <c:pt idx="3967">
                  <c:v>81459</c:v>
                </c:pt>
                <c:pt idx="3968">
                  <c:v>81445.2</c:v>
                </c:pt>
                <c:pt idx="3969">
                  <c:v>81434</c:v>
                </c:pt>
                <c:pt idx="3970">
                  <c:v>81425.399999999994</c:v>
                </c:pt>
                <c:pt idx="3971">
                  <c:v>81413.899999999994</c:v>
                </c:pt>
                <c:pt idx="3972">
                  <c:v>81399.3</c:v>
                </c:pt>
                <c:pt idx="3973">
                  <c:v>81387.5</c:v>
                </c:pt>
                <c:pt idx="3974">
                  <c:v>81375.5</c:v>
                </c:pt>
                <c:pt idx="3975">
                  <c:v>81360.100000000006</c:v>
                </c:pt>
                <c:pt idx="3976">
                  <c:v>81347.199999999997</c:v>
                </c:pt>
                <c:pt idx="3977">
                  <c:v>81333.899999999994</c:v>
                </c:pt>
                <c:pt idx="3978">
                  <c:v>81320.2</c:v>
                </c:pt>
                <c:pt idx="3979">
                  <c:v>81306</c:v>
                </c:pt>
                <c:pt idx="3980">
                  <c:v>81295.100000000006</c:v>
                </c:pt>
                <c:pt idx="3981">
                  <c:v>81280.3</c:v>
                </c:pt>
                <c:pt idx="3982">
                  <c:v>81265.2</c:v>
                </c:pt>
                <c:pt idx="3983">
                  <c:v>81249.8</c:v>
                </c:pt>
                <c:pt idx="3984">
                  <c:v>81234</c:v>
                </c:pt>
                <c:pt idx="3985">
                  <c:v>81218.100000000006</c:v>
                </c:pt>
                <c:pt idx="3986">
                  <c:v>81201.899999999994</c:v>
                </c:pt>
                <c:pt idx="3987">
                  <c:v>81185.399999999994</c:v>
                </c:pt>
                <c:pt idx="3988">
                  <c:v>81173</c:v>
                </c:pt>
                <c:pt idx="3989">
                  <c:v>81160.5</c:v>
                </c:pt>
                <c:pt idx="3990">
                  <c:v>81143.7</c:v>
                </c:pt>
                <c:pt idx="3991">
                  <c:v>81131</c:v>
                </c:pt>
                <c:pt idx="3992">
                  <c:v>81114</c:v>
                </c:pt>
                <c:pt idx="3993">
                  <c:v>81101.2</c:v>
                </c:pt>
                <c:pt idx="3994">
                  <c:v>81084.100000000006</c:v>
                </c:pt>
                <c:pt idx="3995">
                  <c:v>81071.3</c:v>
                </c:pt>
                <c:pt idx="3996">
                  <c:v>81054.100000000006</c:v>
                </c:pt>
                <c:pt idx="3997">
                  <c:v>81037</c:v>
                </c:pt>
                <c:pt idx="3998">
                  <c:v>81024.2</c:v>
                </c:pt>
                <c:pt idx="3999">
                  <c:v>81011.5</c:v>
                </c:pt>
                <c:pt idx="4000">
                  <c:v>80998.8</c:v>
                </c:pt>
                <c:pt idx="4001">
                  <c:v>80981.899999999994</c:v>
                </c:pt>
                <c:pt idx="4002">
                  <c:v>80965.2</c:v>
                </c:pt>
                <c:pt idx="4003">
                  <c:v>80952.800000000003</c:v>
                </c:pt>
                <c:pt idx="4004">
                  <c:v>80936.3</c:v>
                </c:pt>
                <c:pt idx="4005">
                  <c:v>80920.100000000006</c:v>
                </c:pt>
                <c:pt idx="4006">
                  <c:v>80903.899999999994</c:v>
                </c:pt>
                <c:pt idx="4007">
                  <c:v>80891.7</c:v>
                </c:pt>
                <c:pt idx="4008">
                  <c:v>80875.199999999997</c:v>
                </c:pt>
                <c:pt idx="4009">
                  <c:v>80858.600000000006</c:v>
                </c:pt>
                <c:pt idx="4010">
                  <c:v>80846.100000000006</c:v>
                </c:pt>
                <c:pt idx="4011">
                  <c:v>80833.5</c:v>
                </c:pt>
                <c:pt idx="4012">
                  <c:v>80816.600000000006</c:v>
                </c:pt>
                <c:pt idx="4013">
                  <c:v>80803.899999999994</c:v>
                </c:pt>
                <c:pt idx="4014">
                  <c:v>80786.899999999994</c:v>
                </c:pt>
                <c:pt idx="4015">
                  <c:v>80774.100000000006</c:v>
                </c:pt>
                <c:pt idx="4016">
                  <c:v>80757</c:v>
                </c:pt>
                <c:pt idx="4017">
                  <c:v>80735.7</c:v>
                </c:pt>
                <c:pt idx="4018">
                  <c:v>80722.899999999994</c:v>
                </c:pt>
                <c:pt idx="4019">
                  <c:v>80705.8</c:v>
                </c:pt>
                <c:pt idx="4020">
                  <c:v>80688.800000000003</c:v>
                </c:pt>
                <c:pt idx="4021">
                  <c:v>80680.3</c:v>
                </c:pt>
                <c:pt idx="4022">
                  <c:v>80663.399999999994</c:v>
                </c:pt>
                <c:pt idx="4023">
                  <c:v>80646.600000000006</c:v>
                </c:pt>
                <c:pt idx="4024">
                  <c:v>80629.899999999994</c:v>
                </c:pt>
                <c:pt idx="4025">
                  <c:v>80613.3</c:v>
                </c:pt>
                <c:pt idx="4026">
                  <c:v>80596.899999999994</c:v>
                </c:pt>
                <c:pt idx="4027">
                  <c:v>80580.600000000006</c:v>
                </c:pt>
                <c:pt idx="4028">
                  <c:v>80564.5</c:v>
                </c:pt>
                <c:pt idx="4029">
                  <c:v>80552.5</c:v>
                </c:pt>
                <c:pt idx="4030">
                  <c:v>80540.7</c:v>
                </c:pt>
                <c:pt idx="4031">
                  <c:v>80525.100000000006</c:v>
                </c:pt>
                <c:pt idx="4032">
                  <c:v>80513.5</c:v>
                </c:pt>
                <c:pt idx="4033">
                  <c:v>80502.2</c:v>
                </c:pt>
                <c:pt idx="4034">
                  <c:v>80487.199999999997</c:v>
                </c:pt>
                <c:pt idx="4035">
                  <c:v>80472.600000000006</c:v>
                </c:pt>
                <c:pt idx="4036">
                  <c:v>80458.2</c:v>
                </c:pt>
                <c:pt idx="4037">
                  <c:v>80451.199999999997</c:v>
                </c:pt>
                <c:pt idx="4038">
                  <c:v>80437.100000000006</c:v>
                </c:pt>
                <c:pt idx="4039">
                  <c:v>80419.5</c:v>
                </c:pt>
                <c:pt idx="4040">
                  <c:v>80405.5</c:v>
                </c:pt>
                <c:pt idx="4041">
                  <c:v>80395</c:v>
                </c:pt>
                <c:pt idx="4042">
                  <c:v>80384.5</c:v>
                </c:pt>
                <c:pt idx="4043">
                  <c:v>80370.600000000006</c:v>
                </c:pt>
                <c:pt idx="4044">
                  <c:v>80356.7</c:v>
                </c:pt>
                <c:pt idx="4045">
                  <c:v>80346.399999999994</c:v>
                </c:pt>
                <c:pt idx="4046">
                  <c:v>80336.100000000006</c:v>
                </c:pt>
                <c:pt idx="4047">
                  <c:v>80322.5</c:v>
                </c:pt>
                <c:pt idx="4048">
                  <c:v>80312.399999999994</c:v>
                </c:pt>
                <c:pt idx="4049">
                  <c:v>80302.3</c:v>
                </c:pt>
                <c:pt idx="4050">
                  <c:v>80289</c:v>
                </c:pt>
                <c:pt idx="4051">
                  <c:v>80275.8</c:v>
                </c:pt>
                <c:pt idx="4052">
                  <c:v>80262.8</c:v>
                </c:pt>
                <c:pt idx="4053">
                  <c:v>80249.899999999994</c:v>
                </c:pt>
                <c:pt idx="4054">
                  <c:v>80243.5</c:v>
                </c:pt>
                <c:pt idx="4055">
                  <c:v>80230.899999999994</c:v>
                </c:pt>
                <c:pt idx="4056">
                  <c:v>80218.5</c:v>
                </c:pt>
                <c:pt idx="4057">
                  <c:v>80206.3</c:v>
                </c:pt>
                <c:pt idx="4058">
                  <c:v>80197.2</c:v>
                </c:pt>
                <c:pt idx="4059">
                  <c:v>80185.399999999994</c:v>
                </c:pt>
                <c:pt idx="4060">
                  <c:v>80176.7</c:v>
                </c:pt>
                <c:pt idx="4061">
                  <c:v>80159.600000000006</c:v>
                </c:pt>
                <c:pt idx="4062">
                  <c:v>80148.600000000006</c:v>
                </c:pt>
                <c:pt idx="4063">
                  <c:v>80135.100000000006</c:v>
                </c:pt>
                <c:pt idx="4064">
                  <c:v>80112.100000000006</c:v>
                </c:pt>
                <c:pt idx="4065">
                  <c:v>80102.3</c:v>
                </c:pt>
                <c:pt idx="4066">
                  <c:v>80090.600000000006</c:v>
                </c:pt>
                <c:pt idx="4067">
                  <c:v>80081.600000000006</c:v>
                </c:pt>
                <c:pt idx="4068">
                  <c:v>80073</c:v>
                </c:pt>
                <c:pt idx="4069">
                  <c:v>80062.8</c:v>
                </c:pt>
                <c:pt idx="4070">
                  <c:v>80055.100000000006</c:v>
                </c:pt>
                <c:pt idx="4071">
                  <c:v>80047.600000000006</c:v>
                </c:pt>
                <c:pt idx="4072">
                  <c:v>80040.5</c:v>
                </c:pt>
                <c:pt idx="4073">
                  <c:v>80033.600000000006</c:v>
                </c:pt>
                <c:pt idx="4074">
                  <c:v>80027</c:v>
                </c:pt>
                <c:pt idx="4075">
                  <c:v>80019</c:v>
                </c:pt>
                <c:pt idx="4076">
                  <c:v>80012.800000000003</c:v>
                </c:pt>
                <c:pt idx="4077">
                  <c:v>80005.2</c:v>
                </c:pt>
                <c:pt idx="4078">
                  <c:v>79999.3</c:v>
                </c:pt>
                <c:pt idx="4079">
                  <c:v>79991.899999999994</c:v>
                </c:pt>
                <c:pt idx="4080">
                  <c:v>79986.100000000006</c:v>
                </c:pt>
                <c:pt idx="4081">
                  <c:v>79980.2</c:v>
                </c:pt>
                <c:pt idx="4082">
                  <c:v>79974.3</c:v>
                </c:pt>
                <c:pt idx="4083">
                  <c:v>79968.399999999994</c:v>
                </c:pt>
                <c:pt idx="4084">
                  <c:v>79962.3</c:v>
                </c:pt>
                <c:pt idx="4085">
                  <c:v>79956.2</c:v>
                </c:pt>
                <c:pt idx="4086">
                  <c:v>79949.8</c:v>
                </c:pt>
                <c:pt idx="4087">
                  <c:v>79943.3</c:v>
                </c:pt>
                <c:pt idx="4088">
                  <c:v>79938.3</c:v>
                </c:pt>
                <c:pt idx="4089">
                  <c:v>79929.600000000006</c:v>
                </c:pt>
                <c:pt idx="4090">
                  <c:v>79922.3</c:v>
                </c:pt>
                <c:pt idx="4091">
                  <c:v>79916.600000000006</c:v>
                </c:pt>
                <c:pt idx="4092">
                  <c:v>79908.800000000003</c:v>
                </c:pt>
                <c:pt idx="4093">
                  <c:v>79900.600000000006</c:v>
                </c:pt>
                <c:pt idx="4094">
                  <c:v>79892</c:v>
                </c:pt>
                <c:pt idx="4095">
                  <c:v>79885.3</c:v>
                </c:pt>
                <c:pt idx="4096">
                  <c:v>79875.899999999994</c:v>
                </c:pt>
                <c:pt idx="4097">
                  <c:v>79868.5</c:v>
                </c:pt>
                <c:pt idx="4098">
                  <c:v>79858</c:v>
                </c:pt>
                <c:pt idx="4099">
                  <c:v>79844.100000000006</c:v>
                </c:pt>
                <c:pt idx="4100">
                  <c:v>79835.199999999997</c:v>
                </c:pt>
                <c:pt idx="4101">
                  <c:v>79823</c:v>
                </c:pt>
                <c:pt idx="4102">
                  <c:v>79813.399999999994</c:v>
                </c:pt>
                <c:pt idx="4103">
                  <c:v>79800.100000000006</c:v>
                </c:pt>
                <c:pt idx="4104">
                  <c:v>79789.899999999994</c:v>
                </c:pt>
                <c:pt idx="4105">
                  <c:v>79779.399999999994</c:v>
                </c:pt>
                <c:pt idx="4106">
                  <c:v>79768.600000000006</c:v>
                </c:pt>
                <c:pt idx="4107">
                  <c:v>79753.8</c:v>
                </c:pt>
                <c:pt idx="4108">
                  <c:v>79738.7</c:v>
                </c:pt>
                <c:pt idx="4109">
                  <c:v>79723.199999999997</c:v>
                </c:pt>
                <c:pt idx="4110">
                  <c:v>79711.399999999994</c:v>
                </c:pt>
                <c:pt idx="4111">
                  <c:v>79699.399999999994</c:v>
                </c:pt>
                <c:pt idx="4112">
                  <c:v>79683.100000000006</c:v>
                </c:pt>
                <c:pt idx="4113">
                  <c:v>79666.600000000006</c:v>
                </c:pt>
                <c:pt idx="4114">
                  <c:v>79654</c:v>
                </c:pt>
                <c:pt idx="4115">
                  <c:v>79641.399999999994</c:v>
                </c:pt>
                <c:pt idx="4116">
                  <c:v>79628.600000000006</c:v>
                </c:pt>
                <c:pt idx="4117">
                  <c:v>79611.5</c:v>
                </c:pt>
                <c:pt idx="4118">
                  <c:v>79594.3</c:v>
                </c:pt>
                <c:pt idx="4119">
                  <c:v>79577</c:v>
                </c:pt>
                <c:pt idx="4120">
                  <c:v>79563.899999999994</c:v>
                </c:pt>
                <c:pt idx="4121">
                  <c:v>79550.899999999994</c:v>
                </c:pt>
                <c:pt idx="4122">
                  <c:v>79533.5</c:v>
                </c:pt>
                <c:pt idx="4123">
                  <c:v>79516.100000000006</c:v>
                </c:pt>
                <c:pt idx="4124">
                  <c:v>79503.100000000006</c:v>
                </c:pt>
                <c:pt idx="4125">
                  <c:v>79485.899999999994</c:v>
                </c:pt>
                <c:pt idx="4126">
                  <c:v>79473</c:v>
                </c:pt>
                <c:pt idx="4127">
                  <c:v>79456</c:v>
                </c:pt>
                <c:pt idx="4128">
                  <c:v>79436</c:v>
                </c:pt>
                <c:pt idx="4129">
                  <c:v>79428.5</c:v>
                </c:pt>
                <c:pt idx="4130">
                  <c:v>79417.7</c:v>
                </c:pt>
                <c:pt idx="4131">
                  <c:v>79407.399999999994</c:v>
                </c:pt>
                <c:pt idx="4132">
                  <c:v>79394.100000000006</c:v>
                </c:pt>
                <c:pt idx="4133">
                  <c:v>79384.600000000006</c:v>
                </c:pt>
                <c:pt idx="4134">
                  <c:v>79375.199999999997</c:v>
                </c:pt>
                <c:pt idx="4135">
                  <c:v>79362.899999999994</c:v>
                </c:pt>
                <c:pt idx="4136">
                  <c:v>79353.7</c:v>
                </c:pt>
                <c:pt idx="4137">
                  <c:v>79341.399999999994</c:v>
                </c:pt>
                <c:pt idx="4138">
                  <c:v>79328.800000000003</c:v>
                </c:pt>
                <c:pt idx="4139">
                  <c:v>79319</c:v>
                </c:pt>
                <c:pt idx="4140">
                  <c:v>79305.5</c:v>
                </c:pt>
                <c:pt idx="4141">
                  <c:v>79287.5</c:v>
                </c:pt>
                <c:pt idx="4142">
                  <c:v>79279.899999999994</c:v>
                </c:pt>
                <c:pt idx="4143">
                  <c:v>79263.899999999994</c:v>
                </c:pt>
                <c:pt idx="4144">
                  <c:v>79246.5</c:v>
                </c:pt>
                <c:pt idx="4145">
                  <c:v>79232.600000000006</c:v>
                </c:pt>
                <c:pt idx="4146">
                  <c:v>79212.600000000006</c:v>
                </c:pt>
                <c:pt idx="4147">
                  <c:v>79196.5</c:v>
                </c:pt>
                <c:pt idx="4148">
                  <c:v>79173.3</c:v>
                </c:pt>
                <c:pt idx="4149">
                  <c:v>79148</c:v>
                </c:pt>
                <c:pt idx="4150">
                  <c:v>79113.100000000006</c:v>
                </c:pt>
                <c:pt idx="4151">
                  <c:v>79098.100000000006</c:v>
                </c:pt>
                <c:pt idx="4152">
                  <c:v>79066.2</c:v>
                </c:pt>
                <c:pt idx="4153">
                  <c:v>79031.399999999994</c:v>
                </c:pt>
                <c:pt idx="4154">
                  <c:v>79003.5</c:v>
                </c:pt>
                <c:pt idx="4155">
                  <c:v>78957.3</c:v>
                </c:pt>
                <c:pt idx="4156">
                  <c:v>78786.2</c:v>
                </c:pt>
                <c:pt idx="4157">
                  <c:v>78576.2</c:v>
                </c:pt>
                <c:pt idx="4158">
                  <c:v>78194</c:v>
                </c:pt>
                <c:pt idx="4159">
                  <c:v>77835.3</c:v>
                </c:pt>
                <c:pt idx="4160">
                  <c:v>77563.8</c:v>
                </c:pt>
                <c:pt idx="4161">
                  <c:v>76948</c:v>
                </c:pt>
                <c:pt idx="4162">
                  <c:v>76242.100000000006</c:v>
                </c:pt>
                <c:pt idx="4163">
                  <c:v>75658.600000000006</c:v>
                </c:pt>
                <c:pt idx="4164">
                  <c:v>74815.199999999997</c:v>
                </c:pt>
                <c:pt idx="4165">
                  <c:v>74138.2</c:v>
                </c:pt>
                <c:pt idx="4166">
                  <c:v>73183.100000000006</c:v>
                </c:pt>
                <c:pt idx="4167">
                  <c:v>72175.8</c:v>
                </c:pt>
                <c:pt idx="4168">
                  <c:v>71655.100000000006</c:v>
                </c:pt>
                <c:pt idx="4169">
                  <c:v>70585.2</c:v>
                </c:pt>
                <c:pt idx="4170">
                  <c:v>69484</c:v>
                </c:pt>
                <c:pt idx="4171">
                  <c:v>68360</c:v>
                </c:pt>
                <c:pt idx="4172">
                  <c:v>67507.100000000006</c:v>
                </c:pt>
                <c:pt idx="4173">
                  <c:v>66077.2</c:v>
                </c:pt>
                <c:pt idx="4174">
                  <c:v>65505.4</c:v>
                </c:pt>
                <c:pt idx="4175">
                  <c:v>64764.7</c:v>
                </c:pt>
              </c:numCache>
            </c:numRef>
          </c:yVal>
          <c:smooth val="0"/>
          <c:extLst>
            <c:ext xmlns:c16="http://schemas.microsoft.com/office/drawing/2014/chart" uri="{C3380CC4-5D6E-409C-BE32-E72D297353CC}">
              <c16:uniqueId val="{00000000-F712-43C3-BA16-DA17CA8D6E7E}"/>
            </c:ext>
          </c:extLst>
        </c:ser>
        <c:ser>
          <c:idx val="1"/>
          <c:order val="1"/>
          <c:tx>
            <c:v>SC-0.86-1.5-S-0.2-45</c:v>
          </c:tx>
          <c:spPr>
            <a:ln w="12700">
              <a:solidFill>
                <a:schemeClr val="tx1"/>
              </a:solidFill>
              <a:prstDash val="sysDash"/>
            </a:ln>
          </c:spPr>
          <c:marker>
            <c:symbol val="none"/>
          </c:marker>
          <c:xVal>
            <c:numRef>
              <c:f>'2H10-1.5 - F'!$AB$3:$AB$10003</c:f>
              <c:numCache>
                <c:formatCode>General</c:formatCode>
                <c:ptCount val="10001"/>
                <c:pt idx="0">
                  <c:v>0</c:v>
                </c:pt>
                <c:pt idx="1">
                  <c:v>5.0000000000000001E-4</c:v>
                </c:pt>
                <c:pt idx="2">
                  <c:v>1E-3</c:v>
                </c:pt>
                <c:pt idx="3">
                  <c:v>1.5E-3</c:v>
                </c:pt>
                <c:pt idx="4">
                  <c:v>2E-3</c:v>
                </c:pt>
                <c:pt idx="5">
                  <c:v>3.0000000000000001E-3</c:v>
                </c:pt>
                <c:pt idx="6">
                  <c:v>3.5000000000000001E-3</c:v>
                </c:pt>
                <c:pt idx="7">
                  <c:v>4.0000000000000001E-3</c:v>
                </c:pt>
                <c:pt idx="8">
                  <c:v>4.4999999999999997E-3</c:v>
                </c:pt>
                <c:pt idx="9">
                  <c:v>5.0000000000000001E-3</c:v>
                </c:pt>
                <c:pt idx="10">
                  <c:v>5.4999999999999997E-3</c:v>
                </c:pt>
                <c:pt idx="11">
                  <c:v>6.0000000000000001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5999999999999997E-2</c:v>
                </c:pt>
                <c:pt idx="72">
                  <c:v>3.6499999999999998E-2</c:v>
                </c:pt>
                <c:pt idx="73">
                  <c:v>3.6999999999999998E-2</c:v>
                </c:pt>
                <c:pt idx="74">
                  <c:v>3.7499999999999999E-2</c:v>
                </c:pt>
                <c:pt idx="75">
                  <c:v>3.7999999999999999E-2</c:v>
                </c:pt>
                <c:pt idx="76">
                  <c:v>3.85E-2</c:v>
                </c:pt>
                <c:pt idx="77">
                  <c:v>3.9E-2</c:v>
                </c:pt>
                <c:pt idx="78">
                  <c:v>3.95E-2</c:v>
                </c:pt>
                <c:pt idx="79">
                  <c:v>0.04</c:v>
                </c:pt>
                <c:pt idx="80">
                  <c:v>4.0500000000000001E-2</c:v>
                </c:pt>
                <c:pt idx="81">
                  <c:v>4.1000000000000002E-2</c:v>
                </c:pt>
                <c:pt idx="82">
                  <c:v>4.1500000000000002E-2</c:v>
                </c:pt>
                <c:pt idx="83">
                  <c:v>4.2000000000000003E-2</c:v>
                </c:pt>
                <c:pt idx="84">
                  <c:v>4.2500000000000003E-2</c:v>
                </c:pt>
                <c:pt idx="85">
                  <c:v>4.2999999999999997E-2</c:v>
                </c:pt>
                <c:pt idx="86">
                  <c:v>4.3499999999999997E-2</c:v>
                </c:pt>
                <c:pt idx="87">
                  <c:v>4.3999999999999997E-2</c:v>
                </c:pt>
                <c:pt idx="88">
                  <c:v>4.5499999999999999E-2</c:v>
                </c:pt>
                <c:pt idx="89">
                  <c:v>4.65E-2</c:v>
                </c:pt>
                <c:pt idx="90">
                  <c:v>4.7E-2</c:v>
                </c:pt>
                <c:pt idx="91">
                  <c:v>4.7500000000000001E-2</c:v>
                </c:pt>
                <c:pt idx="92">
                  <c:v>4.8000000000000001E-2</c:v>
                </c:pt>
                <c:pt idx="93">
                  <c:v>4.8500000000000001E-2</c:v>
                </c:pt>
                <c:pt idx="94">
                  <c:v>4.9000000000000002E-2</c:v>
                </c:pt>
                <c:pt idx="95">
                  <c:v>4.9500000000000002E-2</c:v>
                </c:pt>
                <c:pt idx="96">
                  <c:v>0.05</c:v>
                </c:pt>
                <c:pt idx="97">
                  <c:v>5.0500000000000003E-2</c:v>
                </c:pt>
                <c:pt idx="98">
                  <c:v>5.0999999999999997E-2</c:v>
                </c:pt>
                <c:pt idx="99">
                  <c:v>5.1999999999999998E-2</c:v>
                </c:pt>
                <c:pt idx="100">
                  <c:v>5.2499999999999998E-2</c:v>
                </c:pt>
                <c:pt idx="101">
                  <c:v>5.3499999999999999E-2</c:v>
                </c:pt>
                <c:pt idx="102">
                  <c:v>5.3999999999999999E-2</c:v>
                </c:pt>
                <c:pt idx="103">
                  <c:v>5.45E-2</c:v>
                </c:pt>
                <c:pt idx="104">
                  <c:v>5.5E-2</c:v>
                </c:pt>
                <c:pt idx="105">
                  <c:v>5.5500000000000001E-2</c:v>
                </c:pt>
                <c:pt idx="106">
                  <c:v>5.6000000000000001E-2</c:v>
                </c:pt>
                <c:pt idx="107">
                  <c:v>5.6500000000000002E-2</c:v>
                </c:pt>
                <c:pt idx="108">
                  <c:v>5.7000000000000002E-2</c:v>
                </c:pt>
                <c:pt idx="109">
                  <c:v>5.7500000000000002E-2</c:v>
                </c:pt>
                <c:pt idx="110">
                  <c:v>5.8000000000000003E-2</c:v>
                </c:pt>
                <c:pt idx="111">
                  <c:v>5.8500000000000003E-2</c:v>
                </c:pt>
                <c:pt idx="112">
                  <c:v>5.9499999999999997E-2</c:v>
                </c:pt>
                <c:pt idx="113">
                  <c:v>0.06</c:v>
                </c:pt>
                <c:pt idx="114">
                  <c:v>6.0499999999999998E-2</c:v>
                </c:pt>
                <c:pt idx="115">
                  <c:v>6.0999999999999999E-2</c:v>
                </c:pt>
                <c:pt idx="116">
                  <c:v>6.1499999999999999E-2</c:v>
                </c:pt>
                <c:pt idx="117">
                  <c:v>6.2E-2</c:v>
                </c:pt>
                <c:pt idx="118">
                  <c:v>6.25E-2</c:v>
                </c:pt>
                <c:pt idx="119">
                  <c:v>6.3E-2</c:v>
                </c:pt>
                <c:pt idx="120">
                  <c:v>6.3500000000000001E-2</c:v>
                </c:pt>
                <c:pt idx="121">
                  <c:v>6.4000000000000001E-2</c:v>
                </c:pt>
                <c:pt idx="122">
                  <c:v>6.4500000000000002E-2</c:v>
                </c:pt>
                <c:pt idx="123">
                  <c:v>6.5000000000000002E-2</c:v>
                </c:pt>
                <c:pt idx="124">
                  <c:v>6.5500000000000003E-2</c:v>
                </c:pt>
                <c:pt idx="125">
                  <c:v>6.6000000000000003E-2</c:v>
                </c:pt>
                <c:pt idx="126">
                  <c:v>6.6500000000000004E-2</c:v>
                </c:pt>
                <c:pt idx="127">
                  <c:v>6.7500000000000004E-2</c:v>
                </c:pt>
                <c:pt idx="128">
                  <c:v>6.8000000000000005E-2</c:v>
                </c:pt>
                <c:pt idx="129">
                  <c:v>6.8500000000000005E-2</c:v>
                </c:pt>
                <c:pt idx="130">
                  <c:v>6.9000000000000006E-2</c:v>
                </c:pt>
                <c:pt idx="131">
                  <c:v>6.9500000000000006E-2</c:v>
                </c:pt>
                <c:pt idx="132">
                  <c:v>7.0000000000000007E-2</c:v>
                </c:pt>
                <c:pt idx="133">
                  <c:v>7.0499999999999993E-2</c:v>
                </c:pt>
                <c:pt idx="134">
                  <c:v>7.1499999999999994E-2</c:v>
                </c:pt>
                <c:pt idx="135">
                  <c:v>7.2499999999999995E-2</c:v>
                </c:pt>
                <c:pt idx="136">
                  <c:v>7.2999999999999995E-2</c:v>
                </c:pt>
                <c:pt idx="137">
                  <c:v>7.3499999999999996E-2</c:v>
                </c:pt>
                <c:pt idx="138">
                  <c:v>7.3999999999999996E-2</c:v>
                </c:pt>
                <c:pt idx="139">
                  <c:v>7.4499999999999997E-2</c:v>
                </c:pt>
                <c:pt idx="140">
                  <c:v>7.4999999999999997E-2</c:v>
                </c:pt>
                <c:pt idx="141">
                  <c:v>7.5499999999999998E-2</c:v>
                </c:pt>
                <c:pt idx="142">
                  <c:v>7.5999999999999998E-2</c:v>
                </c:pt>
                <c:pt idx="143">
                  <c:v>7.6499999999999999E-2</c:v>
                </c:pt>
                <c:pt idx="144">
                  <c:v>7.6999999999999999E-2</c:v>
                </c:pt>
                <c:pt idx="145">
                  <c:v>7.7499999999999999E-2</c:v>
                </c:pt>
                <c:pt idx="146">
                  <c:v>7.8E-2</c:v>
                </c:pt>
                <c:pt idx="147">
                  <c:v>7.85E-2</c:v>
                </c:pt>
                <c:pt idx="148">
                  <c:v>7.9500000000000001E-2</c:v>
                </c:pt>
                <c:pt idx="149">
                  <c:v>0.08</c:v>
                </c:pt>
                <c:pt idx="150">
                  <c:v>8.0500000000000002E-2</c:v>
                </c:pt>
                <c:pt idx="151">
                  <c:v>8.1000000000000003E-2</c:v>
                </c:pt>
                <c:pt idx="152">
                  <c:v>8.1500000000000003E-2</c:v>
                </c:pt>
                <c:pt idx="153">
                  <c:v>8.2000000000000003E-2</c:v>
                </c:pt>
                <c:pt idx="154">
                  <c:v>8.2500000000000004E-2</c:v>
                </c:pt>
                <c:pt idx="155">
                  <c:v>8.3000000000000004E-2</c:v>
                </c:pt>
                <c:pt idx="156">
                  <c:v>8.3500000000000005E-2</c:v>
                </c:pt>
                <c:pt idx="157">
                  <c:v>8.4000000000000005E-2</c:v>
                </c:pt>
                <c:pt idx="158">
                  <c:v>8.4500000000000006E-2</c:v>
                </c:pt>
                <c:pt idx="159">
                  <c:v>8.5000000000000006E-2</c:v>
                </c:pt>
                <c:pt idx="160">
                  <c:v>8.5500000000000007E-2</c:v>
                </c:pt>
                <c:pt idx="161">
                  <c:v>8.5999999999999993E-2</c:v>
                </c:pt>
                <c:pt idx="162">
                  <c:v>8.6499999999999994E-2</c:v>
                </c:pt>
                <c:pt idx="163">
                  <c:v>8.6999999999999994E-2</c:v>
                </c:pt>
                <c:pt idx="164">
                  <c:v>8.7999999999999995E-2</c:v>
                </c:pt>
                <c:pt idx="165">
                  <c:v>8.8499999999999995E-2</c:v>
                </c:pt>
                <c:pt idx="166">
                  <c:v>8.8999999999999996E-2</c:v>
                </c:pt>
                <c:pt idx="167">
                  <c:v>8.9499999999999996E-2</c:v>
                </c:pt>
                <c:pt idx="168">
                  <c:v>0.09</c:v>
                </c:pt>
                <c:pt idx="169">
                  <c:v>9.0499999999999997E-2</c:v>
                </c:pt>
                <c:pt idx="170">
                  <c:v>9.0999999999999998E-2</c:v>
                </c:pt>
                <c:pt idx="171">
                  <c:v>9.1499999999999998E-2</c:v>
                </c:pt>
                <c:pt idx="172">
                  <c:v>9.1999999999999998E-2</c:v>
                </c:pt>
                <c:pt idx="173">
                  <c:v>9.2499999999999999E-2</c:v>
                </c:pt>
                <c:pt idx="174">
                  <c:v>9.2999999999999999E-2</c:v>
                </c:pt>
                <c:pt idx="175">
                  <c:v>9.35E-2</c:v>
                </c:pt>
                <c:pt idx="176">
                  <c:v>9.4E-2</c:v>
                </c:pt>
                <c:pt idx="177">
                  <c:v>9.4500000000000001E-2</c:v>
                </c:pt>
                <c:pt idx="178">
                  <c:v>9.5000000000000001E-2</c:v>
                </c:pt>
                <c:pt idx="179">
                  <c:v>9.5500000000000002E-2</c:v>
                </c:pt>
                <c:pt idx="180">
                  <c:v>9.6000000000000002E-2</c:v>
                </c:pt>
                <c:pt idx="181">
                  <c:v>9.6500000000000002E-2</c:v>
                </c:pt>
                <c:pt idx="182">
                  <c:v>9.7000000000000003E-2</c:v>
                </c:pt>
                <c:pt idx="183">
                  <c:v>9.7500000000000003E-2</c:v>
                </c:pt>
                <c:pt idx="184">
                  <c:v>9.8000000000000004E-2</c:v>
                </c:pt>
                <c:pt idx="185">
                  <c:v>9.8500000000000004E-2</c:v>
                </c:pt>
                <c:pt idx="186">
                  <c:v>9.9000000000000005E-2</c:v>
                </c:pt>
                <c:pt idx="187">
                  <c:v>9.9500000000000005E-2</c:v>
                </c:pt>
                <c:pt idx="188">
                  <c:v>0.1</c:v>
                </c:pt>
                <c:pt idx="189">
                  <c:v>0.10050000000000001</c:v>
                </c:pt>
                <c:pt idx="190">
                  <c:v>0.10150000000000001</c:v>
                </c:pt>
                <c:pt idx="191">
                  <c:v>0.10199999999999999</c:v>
                </c:pt>
                <c:pt idx="192">
                  <c:v>0.10249999999999999</c:v>
                </c:pt>
                <c:pt idx="193">
                  <c:v>0.10299999999999999</c:v>
                </c:pt>
                <c:pt idx="194">
                  <c:v>0.10349999999999999</c:v>
                </c:pt>
                <c:pt idx="195">
                  <c:v>0.104</c:v>
                </c:pt>
                <c:pt idx="196">
                  <c:v>0.1045</c:v>
                </c:pt>
                <c:pt idx="197">
                  <c:v>0.105</c:v>
                </c:pt>
                <c:pt idx="198">
                  <c:v>0.1055</c:v>
                </c:pt>
                <c:pt idx="199">
                  <c:v>0.1065</c:v>
                </c:pt>
                <c:pt idx="200">
                  <c:v>0.1075</c:v>
                </c:pt>
                <c:pt idx="201">
                  <c:v>0.1085</c:v>
                </c:pt>
                <c:pt idx="202">
                  <c:v>0.1095</c:v>
                </c:pt>
                <c:pt idx="203">
                  <c:v>0.1105</c:v>
                </c:pt>
                <c:pt idx="204">
                  <c:v>0.111</c:v>
                </c:pt>
                <c:pt idx="205">
                  <c:v>0.1115</c:v>
                </c:pt>
                <c:pt idx="206">
                  <c:v>0.112</c:v>
                </c:pt>
                <c:pt idx="207">
                  <c:v>0.1125</c:v>
                </c:pt>
                <c:pt idx="208">
                  <c:v>0.113</c:v>
                </c:pt>
                <c:pt idx="209">
                  <c:v>0.1135</c:v>
                </c:pt>
                <c:pt idx="210">
                  <c:v>0.114</c:v>
                </c:pt>
                <c:pt idx="211">
                  <c:v>0.1145</c:v>
                </c:pt>
                <c:pt idx="212">
                  <c:v>0.115</c:v>
                </c:pt>
                <c:pt idx="213">
                  <c:v>0.11550000000000001</c:v>
                </c:pt>
                <c:pt idx="214">
                  <c:v>0.11600000000000001</c:v>
                </c:pt>
                <c:pt idx="215">
                  <c:v>0.11650000000000001</c:v>
                </c:pt>
                <c:pt idx="216">
                  <c:v>0.11700000000000001</c:v>
                </c:pt>
                <c:pt idx="217">
                  <c:v>0.11749999999999999</c:v>
                </c:pt>
                <c:pt idx="218">
                  <c:v>0.11799999999999999</c:v>
                </c:pt>
                <c:pt idx="219">
                  <c:v>0.11849999999999999</c:v>
                </c:pt>
                <c:pt idx="220">
                  <c:v>0.11899999999999999</c:v>
                </c:pt>
                <c:pt idx="221">
                  <c:v>0.1195</c:v>
                </c:pt>
                <c:pt idx="222">
                  <c:v>0.12</c:v>
                </c:pt>
                <c:pt idx="223">
                  <c:v>0.1205</c:v>
                </c:pt>
                <c:pt idx="224">
                  <c:v>0.121</c:v>
                </c:pt>
                <c:pt idx="225">
                  <c:v>0.1215</c:v>
                </c:pt>
                <c:pt idx="226">
                  <c:v>0.1225</c:v>
                </c:pt>
                <c:pt idx="227">
                  <c:v>0.123</c:v>
                </c:pt>
                <c:pt idx="228">
                  <c:v>0.1235</c:v>
                </c:pt>
                <c:pt idx="229">
                  <c:v>0.124</c:v>
                </c:pt>
                <c:pt idx="230">
                  <c:v>0.1245</c:v>
                </c:pt>
                <c:pt idx="231">
                  <c:v>0.125</c:v>
                </c:pt>
                <c:pt idx="232">
                  <c:v>0.1255</c:v>
                </c:pt>
                <c:pt idx="233">
                  <c:v>0.1265</c:v>
                </c:pt>
                <c:pt idx="234">
                  <c:v>0.127</c:v>
                </c:pt>
                <c:pt idx="235">
                  <c:v>0.1275</c:v>
                </c:pt>
                <c:pt idx="236">
                  <c:v>0.128</c:v>
                </c:pt>
                <c:pt idx="237">
                  <c:v>0.1285</c:v>
                </c:pt>
                <c:pt idx="238">
                  <c:v>0.1295</c:v>
                </c:pt>
                <c:pt idx="239">
                  <c:v>0.13</c:v>
                </c:pt>
                <c:pt idx="240">
                  <c:v>0.1305</c:v>
                </c:pt>
                <c:pt idx="241">
                  <c:v>0.13100000000000001</c:v>
                </c:pt>
                <c:pt idx="242">
                  <c:v>0.13150000000000001</c:v>
                </c:pt>
                <c:pt idx="243">
                  <c:v>0.13200000000000001</c:v>
                </c:pt>
                <c:pt idx="244">
                  <c:v>0.13250000000000001</c:v>
                </c:pt>
                <c:pt idx="245">
                  <c:v>0.13300000000000001</c:v>
                </c:pt>
                <c:pt idx="246">
                  <c:v>0.13350000000000001</c:v>
                </c:pt>
                <c:pt idx="247">
                  <c:v>0.13400000000000001</c:v>
                </c:pt>
                <c:pt idx="248">
                  <c:v>0.13450000000000001</c:v>
                </c:pt>
                <c:pt idx="249">
                  <c:v>0.13500000000000001</c:v>
                </c:pt>
                <c:pt idx="250">
                  <c:v>0.13550000000000001</c:v>
                </c:pt>
                <c:pt idx="251">
                  <c:v>0.13600000000000001</c:v>
                </c:pt>
                <c:pt idx="252">
                  <c:v>0.13650000000000001</c:v>
                </c:pt>
                <c:pt idx="253">
                  <c:v>0.13700000000000001</c:v>
                </c:pt>
                <c:pt idx="254">
                  <c:v>0.13750000000000001</c:v>
                </c:pt>
                <c:pt idx="255">
                  <c:v>0.13800000000000001</c:v>
                </c:pt>
                <c:pt idx="256">
                  <c:v>0.13850000000000001</c:v>
                </c:pt>
                <c:pt idx="257">
                  <c:v>0.13950000000000001</c:v>
                </c:pt>
                <c:pt idx="258">
                  <c:v>0.14000000000000001</c:v>
                </c:pt>
                <c:pt idx="259">
                  <c:v>0.14050000000000001</c:v>
                </c:pt>
                <c:pt idx="260">
                  <c:v>0.14099999999999999</c:v>
                </c:pt>
                <c:pt idx="261">
                  <c:v>0.14149999999999999</c:v>
                </c:pt>
                <c:pt idx="262">
                  <c:v>0.14199999999999999</c:v>
                </c:pt>
                <c:pt idx="263">
                  <c:v>0.14249999999999999</c:v>
                </c:pt>
                <c:pt idx="264">
                  <c:v>0.14299999999999999</c:v>
                </c:pt>
                <c:pt idx="265">
                  <c:v>0.14349999999999999</c:v>
                </c:pt>
                <c:pt idx="266">
                  <c:v>0.14399999999999999</c:v>
                </c:pt>
                <c:pt idx="267">
                  <c:v>0.14449999999999999</c:v>
                </c:pt>
                <c:pt idx="268">
                  <c:v>0.14499999999999999</c:v>
                </c:pt>
                <c:pt idx="269">
                  <c:v>0.14549999999999999</c:v>
                </c:pt>
                <c:pt idx="270">
                  <c:v>0.14599999999999999</c:v>
                </c:pt>
                <c:pt idx="271">
                  <c:v>0.14649999999999999</c:v>
                </c:pt>
                <c:pt idx="272">
                  <c:v>0.14749999999999999</c:v>
                </c:pt>
                <c:pt idx="273">
                  <c:v>0.14799999999999999</c:v>
                </c:pt>
                <c:pt idx="274">
                  <c:v>0.14849999999999999</c:v>
                </c:pt>
                <c:pt idx="275">
                  <c:v>0.14899999999999999</c:v>
                </c:pt>
                <c:pt idx="276">
                  <c:v>0.14949999999999999</c:v>
                </c:pt>
                <c:pt idx="277">
                  <c:v>0.15</c:v>
                </c:pt>
                <c:pt idx="278">
                  <c:v>0.15049999999999999</c:v>
                </c:pt>
                <c:pt idx="279">
                  <c:v>0.151</c:v>
                </c:pt>
                <c:pt idx="280">
                  <c:v>0.152</c:v>
                </c:pt>
                <c:pt idx="281">
                  <c:v>0.1525</c:v>
                </c:pt>
                <c:pt idx="282">
                  <c:v>0.153</c:v>
                </c:pt>
                <c:pt idx="283">
                  <c:v>0.1535</c:v>
                </c:pt>
                <c:pt idx="284">
                  <c:v>0.154</c:v>
                </c:pt>
                <c:pt idx="285">
                  <c:v>0.1545</c:v>
                </c:pt>
                <c:pt idx="286">
                  <c:v>0.155</c:v>
                </c:pt>
                <c:pt idx="287">
                  <c:v>0.1555</c:v>
                </c:pt>
                <c:pt idx="288">
                  <c:v>0.156</c:v>
                </c:pt>
                <c:pt idx="289">
                  <c:v>0.1565</c:v>
                </c:pt>
                <c:pt idx="290">
                  <c:v>0.157</c:v>
                </c:pt>
                <c:pt idx="291">
                  <c:v>0.1575</c:v>
                </c:pt>
                <c:pt idx="292">
                  <c:v>0.158</c:v>
                </c:pt>
                <c:pt idx="293">
                  <c:v>0.1585</c:v>
                </c:pt>
                <c:pt idx="294">
                  <c:v>0.159</c:v>
                </c:pt>
                <c:pt idx="295">
                  <c:v>0.1595</c:v>
                </c:pt>
                <c:pt idx="296">
                  <c:v>0.1605</c:v>
                </c:pt>
                <c:pt idx="297">
                  <c:v>0.161</c:v>
                </c:pt>
                <c:pt idx="298">
                  <c:v>0.1615</c:v>
                </c:pt>
                <c:pt idx="299">
                  <c:v>0.16200000000000001</c:v>
                </c:pt>
                <c:pt idx="300">
                  <c:v>0.16250000000000001</c:v>
                </c:pt>
                <c:pt idx="301">
                  <c:v>0.16300000000000001</c:v>
                </c:pt>
                <c:pt idx="302">
                  <c:v>0.16350000000000001</c:v>
                </c:pt>
                <c:pt idx="303">
                  <c:v>0.16400000000000001</c:v>
                </c:pt>
                <c:pt idx="304">
                  <c:v>0.16500000000000001</c:v>
                </c:pt>
                <c:pt idx="305">
                  <c:v>0.16550000000000001</c:v>
                </c:pt>
                <c:pt idx="306">
                  <c:v>0.16600000000000001</c:v>
                </c:pt>
                <c:pt idx="307">
                  <c:v>0.16650000000000001</c:v>
                </c:pt>
                <c:pt idx="308">
                  <c:v>0.16700000000000001</c:v>
                </c:pt>
                <c:pt idx="309">
                  <c:v>0.16750000000000001</c:v>
                </c:pt>
                <c:pt idx="310">
                  <c:v>0.16800000000000001</c:v>
                </c:pt>
                <c:pt idx="311">
                  <c:v>0.16850000000000001</c:v>
                </c:pt>
                <c:pt idx="312">
                  <c:v>0.16900000000000001</c:v>
                </c:pt>
                <c:pt idx="313">
                  <c:v>0.16950000000000001</c:v>
                </c:pt>
                <c:pt idx="314">
                  <c:v>0.17</c:v>
                </c:pt>
                <c:pt idx="315">
                  <c:v>0.17050000000000001</c:v>
                </c:pt>
                <c:pt idx="316">
                  <c:v>0.17100000000000001</c:v>
                </c:pt>
                <c:pt idx="317">
                  <c:v>0.17150000000000001</c:v>
                </c:pt>
                <c:pt idx="318">
                  <c:v>0.17199999999999999</c:v>
                </c:pt>
                <c:pt idx="319">
                  <c:v>0.17249999999999999</c:v>
                </c:pt>
                <c:pt idx="320">
                  <c:v>0.17299999999999999</c:v>
                </c:pt>
                <c:pt idx="321">
                  <c:v>0.17349999999999999</c:v>
                </c:pt>
                <c:pt idx="322">
                  <c:v>0.17399999999999999</c:v>
                </c:pt>
                <c:pt idx="323">
                  <c:v>0.17449999999999999</c:v>
                </c:pt>
                <c:pt idx="324">
                  <c:v>0.17499999999999999</c:v>
                </c:pt>
                <c:pt idx="325">
                  <c:v>0.17549999999999999</c:v>
                </c:pt>
                <c:pt idx="326">
                  <c:v>0.17599999999999999</c:v>
                </c:pt>
                <c:pt idx="327">
                  <c:v>0.17649999999999999</c:v>
                </c:pt>
                <c:pt idx="328">
                  <c:v>0.17699999999999999</c:v>
                </c:pt>
                <c:pt idx="329">
                  <c:v>0.17749999999999999</c:v>
                </c:pt>
                <c:pt idx="330">
                  <c:v>0.17799999999999999</c:v>
                </c:pt>
                <c:pt idx="331">
                  <c:v>0.17849999999999999</c:v>
                </c:pt>
                <c:pt idx="332">
                  <c:v>0.17899999999999999</c:v>
                </c:pt>
                <c:pt idx="333">
                  <c:v>0.17949999999999999</c:v>
                </c:pt>
                <c:pt idx="334">
                  <c:v>0.18</c:v>
                </c:pt>
                <c:pt idx="335">
                  <c:v>0.18049999999999999</c:v>
                </c:pt>
                <c:pt idx="336">
                  <c:v>0.18099999999999999</c:v>
                </c:pt>
                <c:pt idx="337">
                  <c:v>0.18149999999999999</c:v>
                </c:pt>
                <c:pt idx="338">
                  <c:v>0.182</c:v>
                </c:pt>
                <c:pt idx="339">
                  <c:v>0.1825</c:v>
                </c:pt>
                <c:pt idx="340">
                  <c:v>0.183</c:v>
                </c:pt>
                <c:pt idx="341">
                  <c:v>0.1835</c:v>
                </c:pt>
                <c:pt idx="342">
                  <c:v>0.1845</c:v>
                </c:pt>
                <c:pt idx="343">
                  <c:v>0.185</c:v>
                </c:pt>
                <c:pt idx="344">
                  <c:v>0.1855</c:v>
                </c:pt>
                <c:pt idx="345">
                  <c:v>0.186</c:v>
                </c:pt>
                <c:pt idx="346">
                  <c:v>0.1865</c:v>
                </c:pt>
                <c:pt idx="347">
                  <c:v>0.187</c:v>
                </c:pt>
                <c:pt idx="348">
                  <c:v>0.1875</c:v>
                </c:pt>
                <c:pt idx="349">
                  <c:v>0.1885</c:v>
                </c:pt>
                <c:pt idx="350">
                  <c:v>0.1895</c:v>
                </c:pt>
                <c:pt idx="351">
                  <c:v>0.1905</c:v>
                </c:pt>
                <c:pt idx="352">
                  <c:v>0.191</c:v>
                </c:pt>
                <c:pt idx="353">
                  <c:v>0.1915</c:v>
                </c:pt>
                <c:pt idx="354">
                  <c:v>0.1925</c:v>
                </c:pt>
                <c:pt idx="355">
                  <c:v>0.19350000000000001</c:v>
                </c:pt>
                <c:pt idx="356">
                  <c:v>0.19400000000000001</c:v>
                </c:pt>
                <c:pt idx="357">
                  <c:v>0.19450000000000001</c:v>
                </c:pt>
                <c:pt idx="358">
                  <c:v>0.19500000000000001</c:v>
                </c:pt>
                <c:pt idx="359">
                  <c:v>0.19550000000000001</c:v>
                </c:pt>
                <c:pt idx="360">
                  <c:v>0.19650000000000001</c:v>
                </c:pt>
                <c:pt idx="361">
                  <c:v>0.19700000000000001</c:v>
                </c:pt>
                <c:pt idx="362">
                  <c:v>0.19750000000000001</c:v>
                </c:pt>
                <c:pt idx="363">
                  <c:v>0.19800000000000001</c:v>
                </c:pt>
                <c:pt idx="364">
                  <c:v>0.19900000000000001</c:v>
                </c:pt>
                <c:pt idx="365">
                  <c:v>0.19950000000000001</c:v>
                </c:pt>
                <c:pt idx="366">
                  <c:v>0.2</c:v>
                </c:pt>
                <c:pt idx="367">
                  <c:v>0.20050000000000001</c:v>
                </c:pt>
                <c:pt idx="368">
                  <c:v>0.20100000000000001</c:v>
                </c:pt>
                <c:pt idx="369">
                  <c:v>0.20200000000000001</c:v>
                </c:pt>
                <c:pt idx="370">
                  <c:v>0.20250000000000001</c:v>
                </c:pt>
                <c:pt idx="371">
                  <c:v>0.20300000000000001</c:v>
                </c:pt>
                <c:pt idx="372">
                  <c:v>0.20349999999999999</c:v>
                </c:pt>
                <c:pt idx="373">
                  <c:v>0.20399999999999999</c:v>
                </c:pt>
                <c:pt idx="374">
                  <c:v>0.20449999999999999</c:v>
                </c:pt>
                <c:pt idx="375">
                  <c:v>0.20499999999999999</c:v>
                </c:pt>
                <c:pt idx="376">
                  <c:v>0.20549999999999999</c:v>
                </c:pt>
                <c:pt idx="377">
                  <c:v>0.20599999999999999</c:v>
                </c:pt>
                <c:pt idx="378">
                  <c:v>0.20649999999999999</c:v>
                </c:pt>
                <c:pt idx="379">
                  <c:v>0.20699999999999999</c:v>
                </c:pt>
                <c:pt idx="380">
                  <c:v>0.20749999999999999</c:v>
                </c:pt>
                <c:pt idx="381">
                  <c:v>0.20799999999999999</c:v>
                </c:pt>
                <c:pt idx="382">
                  <c:v>0.20899999999999999</c:v>
                </c:pt>
                <c:pt idx="383">
                  <c:v>0.21</c:v>
                </c:pt>
                <c:pt idx="384">
                  <c:v>0.21099999999999999</c:v>
                </c:pt>
                <c:pt idx="385">
                  <c:v>0.21199999999999999</c:v>
                </c:pt>
                <c:pt idx="386">
                  <c:v>0.21249999999999999</c:v>
                </c:pt>
                <c:pt idx="387">
                  <c:v>0.21299999999999999</c:v>
                </c:pt>
                <c:pt idx="388">
                  <c:v>0.2135</c:v>
                </c:pt>
                <c:pt idx="389">
                  <c:v>0.214</c:v>
                </c:pt>
                <c:pt idx="390">
                  <c:v>0.2145</c:v>
                </c:pt>
                <c:pt idx="391">
                  <c:v>0.215</c:v>
                </c:pt>
                <c:pt idx="392">
                  <c:v>0.2155</c:v>
                </c:pt>
                <c:pt idx="393">
                  <c:v>0.216</c:v>
                </c:pt>
                <c:pt idx="394">
                  <c:v>0.217</c:v>
                </c:pt>
                <c:pt idx="395">
                  <c:v>0.2175</c:v>
                </c:pt>
                <c:pt idx="396">
                  <c:v>0.218</c:v>
                </c:pt>
                <c:pt idx="397">
                  <c:v>0.2185</c:v>
                </c:pt>
                <c:pt idx="398">
                  <c:v>0.219</c:v>
                </c:pt>
                <c:pt idx="399">
                  <c:v>0.2195</c:v>
                </c:pt>
                <c:pt idx="400">
                  <c:v>0.22</c:v>
                </c:pt>
                <c:pt idx="401">
                  <c:v>0.2205</c:v>
                </c:pt>
                <c:pt idx="402">
                  <c:v>0.221</c:v>
                </c:pt>
                <c:pt idx="403">
                  <c:v>0.2215</c:v>
                </c:pt>
                <c:pt idx="404">
                  <c:v>0.222</c:v>
                </c:pt>
                <c:pt idx="405">
                  <c:v>0.2225</c:v>
                </c:pt>
                <c:pt idx="406">
                  <c:v>0.223</c:v>
                </c:pt>
                <c:pt idx="407">
                  <c:v>0.224</c:v>
                </c:pt>
                <c:pt idx="408">
                  <c:v>0.22500000000000001</c:v>
                </c:pt>
                <c:pt idx="409">
                  <c:v>0.22600000000000001</c:v>
                </c:pt>
                <c:pt idx="410">
                  <c:v>0.22650000000000001</c:v>
                </c:pt>
                <c:pt idx="411">
                  <c:v>0.22700000000000001</c:v>
                </c:pt>
                <c:pt idx="412">
                  <c:v>0.22800000000000001</c:v>
                </c:pt>
                <c:pt idx="413">
                  <c:v>0.22850000000000001</c:v>
                </c:pt>
                <c:pt idx="414">
                  <c:v>0.22900000000000001</c:v>
                </c:pt>
                <c:pt idx="415">
                  <c:v>0.22950000000000001</c:v>
                </c:pt>
                <c:pt idx="416">
                  <c:v>0.23</c:v>
                </c:pt>
                <c:pt idx="417">
                  <c:v>0.23100000000000001</c:v>
                </c:pt>
                <c:pt idx="418">
                  <c:v>0.23150000000000001</c:v>
                </c:pt>
                <c:pt idx="419">
                  <c:v>0.23200000000000001</c:v>
                </c:pt>
                <c:pt idx="420">
                  <c:v>0.23250000000000001</c:v>
                </c:pt>
                <c:pt idx="421">
                  <c:v>0.23300000000000001</c:v>
                </c:pt>
                <c:pt idx="422">
                  <c:v>0.23350000000000001</c:v>
                </c:pt>
                <c:pt idx="423">
                  <c:v>0.23400000000000001</c:v>
                </c:pt>
                <c:pt idx="424">
                  <c:v>0.23449999999999999</c:v>
                </c:pt>
                <c:pt idx="425">
                  <c:v>0.23499999999999999</c:v>
                </c:pt>
                <c:pt idx="426">
                  <c:v>0.23549999999999999</c:v>
                </c:pt>
                <c:pt idx="427">
                  <c:v>0.23599999999999999</c:v>
                </c:pt>
                <c:pt idx="428">
                  <c:v>0.23699999999999999</c:v>
                </c:pt>
                <c:pt idx="429">
                  <c:v>0.23749999999999999</c:v>
                </c:pt>
                <c:pt idx="430">
                  <c:v>0.23799999999999999</c:v>
                </c:pt>
                <c:pt idx="431">
                  <c:v>0.23849999999999999</c:v>
                </c:pt>
                <c:pt idx="432">
                  <c:v>0.23899999999999999</c:v>
                </c:pt>
                <c:pt idx="433">
                  <c:v>0.23949999999999999</c:v>
                </c:pt>
                <c:pt idx="434">
                  <c:v>0.24</c:v>
                </c:pt>
                <c:pt idx="435">
                  <c:v>0.24049999999999999</c:v>
                </c:pt>
                <c:pt idx="436">
                  <c:v>0.24099999999999999</c:v>
                </c:pt>
                <c:pt idx="437">
                  <c:v>0.24149999999999999</c:v>
                </c:pt>
                <c:pt idx="438">
                  <c:v>0.24199999999999999</c:v>
                </c:pt>
                <c:pt idx="439">
                  <c:v>0.24299999999999999</c:v>
                </c:pt>
                <c:pt idx="440">
                  <c:v>0.24349999999999999</c:v>
                </c:pt>
                <c:pt idx="441">
                  <c:v>0.24399999999999999</c:v>
                </c:pt>
                <c:pt idx="442">
                  <c:v>0.2445</c:v>
                </c:pt>
                <c:pt idx="443">
                  <c:v>0.245</c:v>
                </c:pt>
                <c:pt idx="444">
                  <c:v>0.2455</c:v>
                </c:pt>
                <c:pt idx="445">
                  <c:v>0.246</c:v>
                </c:pt>
                <c:pt idx="446">
                  <c:v>0.2465</c:v>
                </c:pt>
                <c:pt idx="447">
                  <c:v>0.247</c:v>
                </c:pt>
                <c:pt idx="448">
                  <c:v>0.2475</c:v>
                </c:pt>
                <c:pt idx="449">
                  <c:v>0.248</c:v>
                </c:pt>
                <c:pt idx="450">
                  <c:v>0.2485</c:v>
                </c:pt>
                <c:pt idx="451">
                  <c:v>0.249</c:v>
                </c:pt>
                <c:pt idx="452">
                  <c:v>0.2495</c:v>
                </c:pt>
                <c:pt idx="453">
                  <c:v>0.25</c:v>
                </c:pt>
                <c:pt idx="454">
                  <c:v>0.2505</c:v>
                </c:pt>
                <c:pt idx="455">
                  <c:v>0.251</c:v>
                </c:pt>
                <c:pt idx="456">
                  <c:v>0.2515</c:v>
                </c:pt>
                <c:pt idx="457">
                  <c:v>0.252</c:v>
                </c:pt>
                <c:pt idx="458">
                  <c:v>0.2525</c:v>
                </c:pt>
                <c:pt idx="459">
                  <c:v>0.2535</c:v>
                </c:pt>
                <c:pt idx="460">
                  <c:v>0.2545</c:v>
                </c:pt>
                <c:pt idx="461">
                  <c:v>0.255</c:v>
                </c:pt>
                <c:pt idx="462">
                  <c:v>0.2555</c:v>
                </c:pt>
                <c:pt idx="463">
                  <c:v>0.25600000000000001</c:v>
                </c:pt>
                <c:pt idx="464">
                  <c:v>0.25650000000000001</c:v>
                </c:pt>
                <c:pt idx="465">
                  <c:v>0.25750000000000001</c:v>
                </c:pt>
                <c:pt idx="466">
                  <c:v>0.25800000000000001</c:v>
                </c:pt>
                <c:pt idx="467">
                  <c:v>0.25850000000000001</c:v>
                </c:pt>
                <c:pt idx="468">
                  <c:v>0.25900000000000001</c:v>
                </c:pt>
                <c:pt idx="469">
                  <c:v>0.25950000000000001</c:v>
                </c:pt>
                <c:pt idx="470">
                  <c:v>0.26</c:v>
                </c:pt>
                <c:pt idx="471">
                  <c:v>0.26050000000000001</c:v>
                </c:pt>
                <c:pt idx="472">
                  <c:v>0.26100000000000001</c:v>
                </c:pt>
                <c:pt idx="473">
                  <c:v>0.26150000000000001</c:v>
                </c:pt>
                <c:pt idx="474">
                  <c:v>0.26200000000000001</c:v>
                </c:pt>
                <c:pt idx="475">
                  <c:v>0.26250000000000001</c:v>
                </c:pt>
                <c:pt idx="476">
                  <c:v>0.26300000000000001</c:v>
                </c:pt>
                <c:pt idx="477">
                  <c:v>0.26350000000000001</c:v>
                </c:pt>
                <c:pt idx="478">
                  <c:v>0.26400000000000001</c:v>
                </c:pt>
                <c:pt idx="479">
                  <c:v>0.26450000000000001</c:v>
                </c:pt>
                <c:pt idx="480">
                  <c:v>0.26500000000000001</c:v>
                </c:pt>
                <c:pt idx="481">
                  <c:v>0.26600000000000001</c:v>
                </c:pt>
                <c:pt idx="482">
                  <c:v>0.26700000000000002</c:v>
                </c:pt>
                <c:pt idx="483">
                  <c:v>0.26800000000000002</c:v>
                </c:pt>
                <c:pt idx="484">
                  <c:v>0.26850000000000002</c:v>
                </c:pt>
                <c:pt idx="485">
                  <c:v>0.26900000000000002</c:v>
                </c:pt>
                <c:pt idx="486">
                  <c:v>0.26950000000000002</c:v>
                </c:pt>
                <c:pt idx="487">
                  <c:v>0.27</c:v>
                </c:pt>
                <c:pt idx="488">
                  <c:v>0.27100000000000002</c:v>
                </c:pt>
                <c:pt idx="489">
                  <c:v>0.27200000000000002</c:v>
                </c:pt>
                <c:pt idx="490">
                  <c:v>0.27300000000000002</c:v>
                </c:pt>
                <c:pt idx="491">
                  <c:v>0.27350000000000002</c:v>
                </c:pt>
                <c:pt idx="492">
                  <c:v>0.27400000000000002</c:v>
                </c:pt>
                <c:pt idx="493">
                  <c:v>0.27450000000000002</c:v>
                </c:pt>
                <c:pt idx="494">
                  <c:v>0.27500000000000002</c:v>
                </c:pt>
                <c:pt idx="495">
                  <c:v>0.27550000000000002</c:v>
                </c:pt>
                <c:pt idx="496">
                  <c:v>0.27600000000000002</c:v>
                </c:pt>
                <c:pt idx="497">
                  <c:v>0.27650000000000002</c:v>
                </c:pt>
                <c:pt idx="498">
                  <c:v>0.27750000000000002</c:v>
                </c:pt>
                <c:pt idx="499">
                  <c:v>0.27800000000000002</c:v>
                </c:pt>
                <c:pt idx="500">
                  <c:v>0.27850000000000003</c:v>
                </c:pt>
                <c:pt idx="501">
                  <c:v>0.27900000000000003</c:v>
                </c:pt>
                <c:pt idx="502">
                  <c:v>0.28000000000000003</c:v>
                </c:pt>
                <c:pt idx="503">
                  <c:v>0.28100000000000003</c:v>
                </c:pt>
                <c:pt idx="504">
                  <c:v>0.28149999999999997</c:v>
                </c:pt>
                <c:pt idx="505">
                  <c:v>0.28249999999999997</c:v>
                </c:pt>
                <c:pt idx="506">
                  <c:v>0.28349999999999997</c:v>
                </c:pt>
                <c:pt idx="507">
                  <c:v>0.28399999999999997</c:v>
                </c:pt>
                <c:pt idx="508">
                  <c:v>0.28499999999999998</c:v>
                </c:pt>
                <c:pt idx="509">
                  <c:v>0.28599999999999998</c:v>
                </c:pt>
                <c:pt idx="510">
                  <c:v>0.28649999999999998</c:v>
                </c:pt>
                <c:pt idx="511">
                  <c:v>0.28699999999999998</c:v>
                </c:pt>
                <c:pt idx="512">
                  <c:v>0.28749999999999998</c:v>
                </c:pt>
                <c:pt idx="513">
                  <c:v>0.28799999999999998</c:v>
                </c:pt>
                <c:pt idx="514">
                  <c:v>0.28849999999999998</c:v>
                </c:pt>
                <c:pt idx="515">
                  <c:v>0.28899999999999998</c:v>
                </c:pt>
                <c:pt idx="516">
                  <c:v>0.28949999999999998</c:v>
                </c:pt>
                <c:pt idx="517">
                  <c:v>0.28999999999999998</c:v>
                </c:pt>
                <c:pt idx="518">
                  <c:v>0.29049999999999998</c:v>
                </c:pt>
                <c:pt idx="519">
                  <c:v>0.29099999999999998</c:v>
                </c:pt>
                <c:pt idx="520">
                  <c:v>0.29149999999999998</c:v>
                </c:pt>
                <c:pt idx="521">
                  <c:v>0.29199999999999998</c:v>
                </c:pt>
                <c:pt idx="522">
                  <c:v>0.29249999999999998</c:v>
                </c:pt>
                <c:pt idx="523">
                  <c:v>0.29299999999999998</c:v>
                </c:pt>
                <c:pt idx="524">
                  <c:v>0.29349999999999998</c:v>
                </c:pt>
                <c:pt idx="525">
                  <c:v>0.29449999999999998</c:v>
                </c:pt>
                <c:pt idx="526">
                  <c:v>0.29549999999999998</c:v>
                </c:pt>
                <c:pt idx="527">
                  <c:v>0.29599999999999999</c:v>
                </c:pt>
                <c:pt idx="528">
                  <c:v>0.29649999999999999</c:v>
                </c:pt>
                <c:pt idx="529">
                  <c:v>0.29749999999999999</c:v>
                </c:pt>
                <c:pt idx="530">
                  <c:v>0.29799999999999999</c:v>
                </c:pt>
                <c:pt idx="531">
                  <c:v>0.29849999999999999</c:v>
                </c:pt>
                <c:pt idx="532">
                  <c:v>0.29949999999999999</c:v>
                </c:pt>
                <c:pt idx="533">
                  <c:v>0.3</c:v>
                </c:pt>
                <c:pt idx="534">
                  <c:v>0.30049999999999999</c:v>
                </c:pt>
                <c:pt idx="535">
                  <c:v>0.30099999999999999</c:v>
                </c:pt>
                <c:pt idx="536">
                  <c:v>0.30149999999999999</c:v>
                </c:pt>
                <c:pt idx="537">
                  <c:v>0.30199999999999999</c:v>
                </c:pt>
                <c:pt idx="538">
                  <c:v>0.30249999999999999</c:v>
                </c:pt>
                <c:pt idx="539">
                  <c:v>0.30299999999999999</c:v>
                </c:pt>
                <c:pt idx="540">
                  <c:v>0.30399999999999999</c:v>
                </c:pt>
                <c:pt idx="541">
                  <c:v>0.30449999999999999</c:v>
                </c:pt>
                <c:pt idx="542">
                  <c:v>0.30499999999999999</c:v>
                </c:pt>
                <c:pt idx="543">
                  <c:v>0.30549999999999999</c:v>
                </c:pt>
                <c:pt idx="544">
                  <c:v>0.30649999999999999</c:v>
                </c:pt>
                <c:pt idx="545">
                  <c:v>0.307</c:v>
                </c:pt>
                <c:pt idx="546">
                  <c:v>0.3075</c:v>
                </c:pt>
                <c:pt idx="547">
                  <c:v>0.3085</c:v>
                </c:pt>
                <c:pt idx="548">
                  <c:v>0.3095</c:v>
                </c:pt>
                <c:pt idx="549">
                  <c:v>0.3105</c:v>
                </c:pt>
                <c:pt idx="550">
                  <c:v>0.3115</c:v>
                </c:pt>
                <c:pt idx="551">
                  <c:v>0.3125</c:v>
                </c:pt>
                <c:pt idx="552">
                  <c:v>0.3135</c:v>
                </c:pt>
                <c:pt idx="553">
                  <c:v>0.3145</c:v>
                </c:pt>
                <c:pt idx="554">
                  <c:v>0.3155</c:v>
                </c:pt>
                <c:pt idx="555">
                  <c:v>0.3165</c:v>
                </c:pt>
                <c:pt idx="556">
                  <c:v>0.317</c:v>
                </c:pt>
                <c:pt idx="557">
                  <c:v>0.3175</c:v>
                </c:pt>
                <c:pt idx="558">
                  <c:v>0.318</c:v>
                </c:pt>
                <c:pt idx="559">
                  <c:v>0.31850000000000001</c:v>
                </c:pt>
                <c:pt idx="560">
                  <c:v>0.31950000000000001</c:v>
                </c:pt>
                <c:pt idx="561">
                  <c:v>0.32050000000000001</c:v>
                </c:pt>
                <c:pt idx="562">
                  <c:v>0.32150000000000001</c:v>
                </c:pt>
                <c:pt idx="563">
                  <c:v>0.32200000000000001</c:v>
                </c:pt>
                <c:pt idx="564">
                  <c:v>0.32250000000000001</c:v>
                </c:pt>
                <c:pt idx="565">
                  <c:v>0.32300000000000001</c:v>
                </c:pt>
                <c:pt idx="566">
                  <c:v>0.32350000000000001</c:v>
                </c:pt>
                <c:pt idx="567">
                  <c:v>0.32400000000000001</c:v>
                </c:pt>
                <c:pt idx="568">
                  <c:v>0.32500000000000001</c:v>
                </c:pt>
                <c:pt idx="569">
                  <c:v>0.32550000000000001</c:v>
                </c:pt>
                <c:pt idx="570">
                  <c:v>0.32600000000000001</c:v>
                </c:pt>
                <c:pt idx="571">
                  <c:v>0.32650000000000001</c:v>
                </c:pt>
                <c:pt idx="572">
                  <c:v>0.32750000000000001</c:v>
                </c:pt>
                <c:pt idx="573">
                  <c:v>0.32800000000000001</c:v>
                </c:pt>
                <c:pt idx="574">
                  <c:v>0.32850000000000001</c:v>
                </c:pt>
                <c:pt idx="575">
                  <c:v>0.32900000000000001</c:v>
                </c:pt>
                <c:pt idx="576">
                  <c:v>0.32950000000000002</c:v>
                </c:pt>
                <c:pt idx="577">
                  <c:v>0.33</c:v>
                </c:pt>
                <c:pt idx="578">
                  <c:v>0.33050000000000002</c:v>
                </c:pt>
                <c:pt idx="579">
                  <c:v>0.33100000000000002</c:v>
                </c:pt>
                <c:pt idx="580">
                  <c:v>0.33150000000000002</c:v>
                </c:pt>
                <c:pt idx="581">
                  <c:v>0.33200000000000002</c:v>
                </c:pt>
                <c:pt idx="582">
                  <c:v>0.33250000000000002</c:v>
                </c:pt>
                <c:pt idx="583">
                  <c:v>0.33300000000000002</c:v>
                </c:pt>
                <c:pt idx="584">
                  <c:v>0.33350000000000002</c:v>
                </c:pt>
                <c:pt idx="585">
                  <c:v>0.33400000000000002</c:v>
                </c:pt>
                <c:pt idx="586">
                  <c:v>0.33450000000000002</c:v>
                </c:pt>
                <c:pt idx="587">
                  <c:v>0.33550000000000002</c:v>
                </c:pt>
                <c:pt idx="588">
                  <c:v>0.33600000000000002</c:v>
                </c:pt>
                <c:pt idx="589">
                  <c:v>0.33650000000000002</c:v>
                </c:pt>
                <c:pt idx="590">
                  <c:v>0.33750000000000002</c:v>
                </c:pt>
                <c:pt idx="591">
                  <c:v>0.33850000000000002</c:v>
                </c:pt>
                <c:pt idx="592">
                  <c:v>0.33900000000000002</c:v>
                </c:pt>
                <c:pt idx="593">
                  <c:v>0.33950000000000002</c:v>
                </c:pt>
                <c:pt idx="594">
                  <c:v>0.34</c:v>
                </c:pt>
                <c:pt idx="595">
                  <c:v>0.34100000000000003</c:v>
                </c:pt>
                <c:pt idx="596">
                  <c:v>0.34150000000000003</c:v>
                </c:pt>
                <c:pt idx="597">
                  <c:v>0.34200000000000003</c:v>
                </c:pt>
                <c:pt idx="598">
                  <c:v>0.34250000000000003</c:v>
                </c:pt>
                <c:pt idx="599">
                  <c:v>0.34300000000000003</c:v>
                </c:pt>
                <c:pt idx="600">
                  <c:v>0.34350000000000003</c:v>
                </c:pt>
                <c:pt idx="601">
                  <c:v>0.34399999999999997</c:v>
                </c:pt>
                <c:pt idx="602">
                  <c:v>0.34449999999999997</c:v>
                </c:pt>
                <c:pt idx="603">
                  <c:v>0.34499999999999997</c:v>
                </c:pt>
                <c:pt idx="604">
                  <c:v>0.34549999999999997</c:v>
                </c:pt>
                <c:pt idx="605">
                  <c:v>0.34599999999999997</c:v>
                </c:pt>
                <c:pt idx="606">
                  <c:v>0.34699999999999998</c:v>
                </c:pt>
                <c:pt idx="607">
                  <c:v>0.34749999999999998</c:v>
                </c:pt>
                <c:pt idx="608">
                  <c:v>0.34849999999999998</c:v>
                </c:pt>
                <c:pt idx="609">
                  <c:v>0.34949999999999998</c:v>
                </c:pt>
                <c:pt idx="610">
                  <c:v>0.35049999999999998</c:v>
                </c:pt>
                <c:pt idx="611">
                  <c:v>0.35149999999999998</c:v>
                </c:pt>
                <c:pt idx="612">
                  <c:v>0.35199999999999998</c:v>
                </c:pt>
                <c:pt idx="613">
                  <c:v>0.35249999999999998</c:v>
                </c:pt>
                <c:pt idx="614">
                  <c:v>0.35299999999999998</c:v>
                </c:pt>
                <c:pt idx="615">
                  <c:v>0.35349999999999998</c:v>
                </c:pt>
                <c:pt idx="616">
                  <c:v>0.35399999999999998</c:v>
                </c:pt>
                <c:pt idx="617">
                  <c:v>0.35449999999999998</c:v>
                </c:pt>
                <c:pt idx="618">
                  <c:v>0.35499999999999998</c:v>
                </c:pt>
                <c:pt idx="619">
                  <c:v>0.35549999999999998</c:v>
                </c:pt>
                <c:pt idx="620">
                  <c:v>0.35599999999999998</c:v>
                </c:pt>
                <c:pt idx="621">
                  <c:v>0.35649999999999998</c:v>
                </c:pt>
                <c:pt idx="622">
                  <c:v>0.35699999999999998</c:v>
                </c:pt>
                <c:pt idx="623">
                  <c:v>0.35749999999999998</c:v>
                </c:pt>
                <c:pt idx="624">
                  <c:v>0.35799999999999998</c:v>
                </c:pt>
                <c:pt idx="625">
                  <c:v>0.35849999999999999</c:v>
                </c:pt>
                <c:pt idx="626">
                  <c:v>0.35949999999999999</c:v>
                </c:pt>
                <c:pt idx="627">
                  <c:v>0.36</c:v>
                </c:pt>
                <c:pt idx="628">
                  <c:v>0.36099999999999999</c:v>
                </c:pt>
                <c:pt idx="629">
                  <c:v>0.36149999999999999</c:v>
                </c:pt>
                <c:pt idx="630">
                  <c:v>0.36199999999999999</c:v>
                </c:pt>
                <c:pt idx="631">
                  <c:v>0.36249999999999999</c:v>
                </c:pt>
                <c:pt idx="632">
                  <c:v>0.36349999999999999</c:v>
                </c:pt>
                <c:pt idx="633">
                  <c:v>0.36399999999999999</c:v>
                </c:pt>
                <c:pt idx="634">
                  <c:v>0.36449999999999999</c:v>
                </c:pt>
                <c:pt idx="635">
                  <c:v>0.36499999999999999</c:v>
                </c:pt>
                <c:pt idx="636">
                  <c:v>0.36549999999999999</c:v>
                </c:pt>
                <c:pt idx="637">
                  <c:v>0.36599999999999999</c:v>
                </c:pt>
                <c:pt idx="638">
                  <c:v>0.36649999999999999</c:v>
                </c:pt>
                <c:pt idx="639">
                  <c:v>0.36699999999999999</c:v>
                </c:pt>
                <c:pt idx="640">
                  <c:v>0.36749999999999999</c:v>
                </c:pt>
                <c:pt idx="641">
                  <c:v>0.36799999999999999</c:v>
                </c:pt>
                <c:pt idx="642">
                  <c:v>0.36849999999999999</c:v>
                </c:pt>
                <c:pt idx="643">
                  <c:v>0.36899999999999999</c:v>
                </c:pt>
                <c:pt idx="644">
                  <c:v>0.3695</c:v>
                </c:pt>
                <c:pt idx="645">
                  <c:v>0.37</c:v>
                </c:pt>
                <c:pt idx="646">
                  <c:v>0.3705</c:v>
                </c:pt>
                <c:pt idx="647">
                  <c:v>0.371</c:v>
                </c:pt>
                <c:pt idx="648">
                  <c:v>0.3715</c:v>
                </c:pt>
                <c:pt idx="649">
                  <c:v>0.372</c:v>
                </c:pt>
                <c:pt idx="650">
                  <c:v>0.373</c:v>
                </c:pt>
                <c:pt idx="651">
                  <c:v>0.3735</c:v>
                </c:pt>
                <c:pt idx="652">
                  <c:v>0.374</c:v>
                </c:pt>
                <c:pt idx="653">
                  <c:v>0.375</c:v>
                </c:pt>
                <c:pt idx="654">
                  <c:v>0.376</c:v>
                </c:pt>
                <c:pt idx="655">
                  <c:v>0.377</c:v>
                </c:pt>
                <c:pt idx="656">
                  <c:v>0.378</c:v>
                </c:pt>
                <c:pt idx="657">
                  <c:v>0.3785</c:v>
                </c:pt>
                <c:pt idx="658">
                  <c:v>0.3795</c:v>
                </c:pt>
                <c:pt idx="659">
                  <c:v>0.38</c:v>
                </c:pt>
                <c:pt idx="660">
                  <c:v>0.38100000000000001</c:v>
                </c:pt>
                <c:pt idx="661">
                  <c:v>0.38150000000000001</c:v>
                </c:pt>
                <c:pt idx="662">
                  <c:v>0.38200000000000001</c:v>
                </c:pt>
                <c:pt idx="663">
                  <c:v>0.38300000000000001</c:v>
                </c:pt>
                <c:pt idx="664">
                  <c:v>0.38400000000000001</c:v>
                </c:pt>
                <c:pt idx="665">
                  <c:v>0.38450000000000001</c:v>
                </c:pt>
                <c:pt idx="666">
                  <c:v>0.38550000000000001</c:v>
                </c:pt>
                <c:pt idx="667">
                  <c:v>0.38600000000000001</c:v>
                </c:pt>
                <c:pt idx="668">
                  <c:v>0.38650000000000001</c:v>
                </c:pt>
                <c:pt idx="669">
                  <c:v>0.38700000000000001</c:v>
                </c:pt>
                <c:pt idx="670">
                  <c:v>0.38800000000000001</c:v>
                </c:pt>
                <c:pt idx="671">
                  <c:v>0.38850000000000001</c:v>
                </c:pt>
                <c:pt idx="672">
                  <c:v>0.38950000000000001</c:v>
                </c:pt>
                <c:pt idx="673">
                  <c:v>0.39</c:v>
                </c:pt>
                <c:pt idx="674">
                  <c:v>0.39050000000000001</c:v>
                </c:pt>
                <c:pt idx="675">
                  <c:v>0.39150000000000001</c:v>
                </c:pt>
                <c:pt idx="676">
                  <c:v>0.39250000000000002</c:v>
                </c:pt>
                <c:pt idx="677">
                  <c:v>0.39300000000000002</c:v>
                </c:pt>
                <c:pt idx="678">
                  <c:v>0.39350000000000002</c:v>
                </c:pt>
                <c:pt idx="679">
                  <c:v>0.39400000000000002</c:v>
                </c:pt>
                <c:pt idx="680">
                  <c:v>0.39450000000000002</c:v>
                </c:pt>
                <c:pt idx="681">
                  <c:v>0.39550000000000002</c:v>
                </c:pt>
                <c:pt idx="682">
                  <c:v>0.39600000000000002</c:v>
                </c:pt>
                <c:pt idx="683">
                  <c:v>0.39650000000000002</c:v>
                </c:pt>
                <c:pt idx="684">
                  <c:v>0.39700000000000002</c:v>
                </c:pt>
                <c:pt idx="685">
                  <c:v>0.39800000000000002</c:v>
                </c:pt>
                <c:pt idx="686">
                  <c:v>0.39850000000000002</c:v>
                </c:pt>
                <c:pt idx="687">
                  <c:v>0.39900000000000002</c:v>
                </c:pt>
                <c:pt idx="688">
                  <c:v>0.39950000000000002</c:v>
                </c:pt>
                <c:pt idx="689">
                  <c:v>0.40050000000000002</c:v>
                </c:pt>
                <c:pt idx="690">
                  <c:v>0.40100000000000002</c:v>
                </c:pt>
                <c:pt idx="691">
                  <c:v>0.40150000000000002</c:v>
                </c:pt>
                <c:pt idx="692">
                  <c:v>0.40250000000000002</c:v>
                </c:pt>
                <c:pt idx="693">
                  <c:v>0.40350000000000003</c:v>
                </c:pt>
                <c:pt idx="694">
                  <c:v>0.40400000000000003</c:v>
                </c:pt>
                <c:pt idx="695">
                  <c:v>0.40500000000000003</c:v>
                </c:pt>
                <c:pt idx="696">
                  <c:v>0.40550000000000003</c:v>
                </c:pt>
                <c:pt idx="697">
                  <c:v>0.40600000000000003</c:v>
                </c:pt>
                <c:pt idx="698">
                  <c:v>0.40699999999999997</c:v>
                </c:pt>
                <c:pt idx="699">
                  <c:v>0.40749999999999997</c:v>
                </c:pt>
                <c:pt idx="700">
                  <c:v>0.40799999999999997</c:v>
                </c:pt>
                <c:pt idx="701">
                  <c:v>0.40849999999999997</c:v>
                </c:pt>
                <c:pt idx="702">
                  <c:v>0.40899999999999997</c:v>
                </c:pt>
                <c:pt idx="703">
                  <c:v>0.40949999999999998</c:v>
                </c:pt>
                <c:pt idx="704">
                  <c:v>0.41049999999999998</c:v>
                </c:pt>
                <c:pt idx="705">
                  <c:v>0.41149999999999998</c:v>
                </c:pt>
                <c:pt idx="706">
                  <c:v>0.41249999999999998</c:v>
                </c:pt>
                <c:pt idx="707">
                  <c:v>0.41349999999999998</c:v>
                </c:pt>
                <c:pt idx="708">
                  <c:v>0.41449999999999998</c:v>
                </c:pt>
                <c:pt idx="709">
                  <c:v>0.41499999999999998</c:v>
                </c:pt>
                <c:pt idx="710">
                  <c:v>0.41599999999999998</c:v>
                </c:pt>
                <c:pt idx="711">
                  <c:v>0.41649999999999998</c:v>
                </c:pt>
                <c:pt idx="712">
                  <c:v>0.41699999999999998</c:v>
                </c:pt>
                <c:pt idx="713">
                  <c:v>0.41749999999999998</c:v>
                </c:pt>
                <c:pt idx="714">
                  <c:v>0.41849999999999998</c:v>
                </c:pt>
                <c:pt idx="715">
                  <c:v>0.41899999999999998</c:v>
                </c:pt>
                <c:pt idx="716">
                  <c:v>0.41949999999999998</c:v>
                </c:pt>
                <c:pt idx="717">
                  <c:v>0.42</c:v>
                </c:pt>
                <c:pt idx="718">
                  <c:v>0.42099999999999999</c:v>
                </c:pt>
                <c:pt idx="719">
                  <c:v>0.42149999999999999</c:v>
                </c:pt>
                <c:pt idx="720">
                  <c:v>0.42199999999999999</c:v>
                </c:pt>
                <c:pt idx="721">
                  <c:v>0.42299999999999999</c:v>
                </c:pt>
                <c:pt idx="722">
                  <c:v>0.42349999999999999</c:v>
                </c:pt>
                <c:pt idx="723">
                  <c:v>0.42449999999999999</c:v>
                </c:pt>
                <c:pt idx="724">
                  <c:v>0.42499999999999999</c:v>
                </c:pt>
                <c:pt idx="725">
                  <c:v>0.42549999999999999</c:v>
                </c:pt>
                <c:pt idx="726">
                  <c:v>0.42649999999999999</c:v>
                </c:pt>
                <c:pt idx="727">
                  <c:v>0.42699999999999999</c:v>
                </c:pt>
                <c:pt idx="728">
                  <c:v>0.42799999999999999</c:v>
                </c:pt>
                <c:pt idx="729">
                  <c:v>0.42899999999999999</c:v>
                </c:pt>
                <c:pt idx="730">
                  <c:v>0.43</c:v>
                </c:pt>
                <c:pt idx="731">
                  <c:v>0.43099999999999999</c:v>
                </c:pt>
                <c:pt idx="732">
                  <c:v>0.43149999999999999</c:v>
                </c:pt>
                <c:pt idx="733">
                  <c:v>0.432</c:v>
                </c:pt>
                <c:pt idx="734">
                  <c:v>0.433</c:v>
                </c:pt>
                <c:pt idx="735">
                  <c:v>0.434</c:v>
                </c:pt>
                <c:pt idx="736">
                  <c:v>0.4345</c:v>
                </c:pt>
                <c:pt idx="737">
                  <c:v>0.435</c:v>
                </c:pt>
                <c:pt idx="738">
                  <c:v>0.4355</c:v>
                </c:pt>
                <c:pt idx="739">
                  <c:v>0.4365</c:v>
                </c:pt>
                <c:pt idx="740">
                  <c:v>0.437</c:v>
                </c:pt>
                <c:pt idx="741">
                  <c:v>0.438</c:v>
                </c:pt>
                <c:pt idx="742">
                  <c:v>0.439</c:v>
                </c:pt>
                <c:pt idx="743">
                  <c:v>0.44</c:v>
                </c:pt>
                <c:pt idx="744">
                  <c:v>0.4405</c:v>
                </c:pt>
                <c:pt idx="745">
                  <c:v>0.441</c:v>
                </c:pt>
                <c:pt idx="746">
                  <c:v>0.4415</c:v>
                </c:pt>
                <c:pt idx="747">
                  <c:v>0.4425</c:v>
                </c:pt>
                <c:pt idx="748">
                  <c:v>0.44350000000000001</c:v>
                </c:pt>
                <c:pt idx="749">
                  <c:v>0.44450000000000001</c:v>
                </c:pt>
                <c:pt idx="750">
                  <c:v>0.44500000000000001</c:v>
                </c:pt>
                <c:pt idx="751">
                  <c:v>0.44600000000000001</c:v>
                </c:pt>
                <c:pt idx="752">
                  <c:v>0.44650000000000001</c:v>
                </c:pt>
                <c:pt idx="753">
                  <c:v>0.44750000000000001</c:v>
                </c:pt>
                <c:pt idx="754">
                  <c:v>0.44800000000000001</c:v>
                </c:pt>
                <c:pt idx="755">
                  <c:v>0.44850000000000001</c:v>
                </c:pt>
                <c:pt idx="756">
                  <c:v>0.44950000000000001</c:v>
                </c:pt>
                <c:pt idx="757">
                  <c:v>0.45050000000000001</c:v>
                </c:pt>
                <c:pt idx="758">
                  <c:v>0.45150000000000001</c:v>
                </c:pt>
                <c:pt idx="759">
                  <c:v>0.45200000000000001</c:v>
                </c:pt>
                <c:pt idx="760">
                  <c:v>0.45250000000000001</c:v>
                </c:pt>
                <c:pt idx="761">
                  <c:v>0.45300000000000001</c:v>
                </c:pt>
                <c:pt idx="762">
                  <c:v>0.45400000000000001</c:v>
                </c:pt>
                <c:pt idx="763">
                  <c:v>0.45450000000000002</c:v>
                </c:pt>
                <c:pt idx="764">
                  <c:v>0.45550000000000002</c:v>
                </c:pt>
                <c:pt idx="765">
                  <c:v>0.45650000000000002</c:v>
                </c:pt>
                <c:pt idx="766">
                  <c:v>0.45700000000000002</c:v>
                </c:pt>
                <c:pt idx="767">
                  <c:v>0.45800000000000002</c:v>
                </c:pt>
                <c:pt idx="768">
                  <c:v>0.45850000000000002</c:v>
                </c:pt>
                <c:pt idx="769">
                  <c:v>0.45900000000000002</c:v>
                </c:pt>
                <c:pt idx="770">
                  <c:v>0.46</c:v>
                </c:pt>
                <c:pt idx="771">
                  <c:v>0.46100000000000002</c:v>
                </c:pt>
                <c:pt idx="772">
                  <c:v>0.46200000000000002</c:v>
                </c:pt>
                <c:pt idx="773">
                  <c:v>0.46250000000000002</c:v>
                </c:pt>
                <c:pt idx="774">
                  <c:v>0.46300000000000002</c:v>
                </c:pt>
                <c:pt idx="775">
                  <c:v>0.46400000000000002</c:v>
                </c:pt>
                <c:pt idx="776">
                  <c:v>0.46450000000000002</c:v>
                </c:pt>
                <c:pt idx="777">
                  <c:v>0.46550000000000002</c:v>
                </c:pt>
                <c:pt idx="778">
                  <c:v>0.46600000000000003</c:v>
                </c:pt>
                <c:pt idx="779">
                  <c:v>0.46700000000000003</c:v>
                </c:pt>
                <c:pt idx="780">
                  <c:v>0.46800000000000003</c:v>
                </c:pt>
                <c:pt idx="781">
                  <c:v>0.46899999999999997</c:v>
                </c:pt>
                <c:pt idx="782">
                  <c:v>0.47</c:v>
                </c:pt>
                <c:pt idx="783">
                  <c:v>0.47049999999999997</c:v>
                </c:pt>
                <c:pt idx="784">
                  <c:v>0.47099999999999997</c:v>
                </c:pt>
                <c:pt idx="785">
                  <c:v>0.47149999999999997</c:v>
                </c:pt>
                <c:pt idx="786">
                  <c:v>0.47249999999999998</c:v>
                </c:pt>
                <c:pt idx="787">
                  <c:v>0.47349999999999998</c:v>
                </c:pt>
                <c:pt idx="788">
                  <c:v>0.47449999999999998</c:v>
                </c:pt>
                <c:pt idx="789">
                  <c:v>0.47549999999999998</c:v>
                </c:pt>
                <c:pt idx="790">
                  <c:v>0.47599999999999998</c:v>
                </c:pt>
                <c:pt idx="791">
                  <c:v>0.47699999999999998</c:v>
                </c:pt>
                <c:pt idx="792">
                  <c:v>0.47799999999999998</c:v>
                </c:pt>
                <c:pt idx="793">
                  <c:v>0.47849999999999998</c:v>
                </c:pt>
                <c:pt idx="794">
                  <c:v>0.47949999999999998</c:v>
                </c:pt>
                <c:pt idx="795">
                  <c:v>0.48049999999999998</c:v>
                </c:pt>
                <c:pt idx="796">
                  <c:v>0.48099999999999998</c:v>
                </c:pt>
                <c:pt idx="797">
                  <c:v>0.48199999999999998</c:v>
                </c:pt>
                <c:pt idx="798">
                  <c:v>0.48299999999999998</c:v>
                </c:pt>
                <c:pt idx="799">
                  <c:v>0.48399999999999999</c:v>
                </c:pt>
                <c:pt idx="800">
                  <c:v>0.48449999999999999</c:v>
                </c:pt>
                <c:pt idx="801">
                  <c:v>0.48549999999999999</c:v>
                </c:pt>
                <c:pt idx="802">
                  <c:v>0.48599999999999999</c:v>
                </c:pt>
                <c:pt idx="803">
                  <c:v>0.48699999999999999</c:v>
                </c:pt>
                <c:pt idx="804">
                  <c:v>0.48799999999999999</c:v>
                </c:pt>
                <c:pt idx="805">
                  <c:v>0.48899999999999999</c:v>
                </c:pt>
                <c:pt idx="806">
                  <c:v>0.49</c:v>
                </c:pt>
                <c:pt idx="807">
                  <c:v>0.49099999999999999</c:v>
                </c:pt>
                <c:pt idx="808">
                  <c:v>0.49199999999999999</c:v>
                </c:pt>
                <c:pt idx="809">
                  <c:v>0.49249999999999999</c:v>
                </c:pt>
                <c:pt idx="810">
                  <c:v>0.49349999999999999</c:v>
                </c:pt>
                <c:pt idx="811">
                  <c:v>0.4945</c:v>
                </c:pt>
                <c:pt idx="812">
                  <c:v>0.495</c:v>
                </c:pt>
                <c:pt idx="813">
                  <c:v>0.496</c:v>
                </c:pt>
                <c:pt idx="814">
                  <c:v>0.4965</c:v>
                </c:pt>
                <c:pt idx="815">
                  <c:v>0.4975</c:v>
                </c:pt>
                <c:pt idx="816">
                  <c:v>0.4985</c:v>
                </c:pt>
                <c:pt idx="817">
                  <c:v>0.4995</c:v>
                </c:pt>
                <c:pt idx="818">
                  <c:v>0.50049999999999994</c:v>
                </c:pt>
                <c:pt idx="819">
                  <c:v>0.501</c:v>
                </c:pt>
                <c:pt idx="820">
                  <c:v>0.50149999999999995</c:v>
                </c:pt>
                <c:pt idx="821">
                  <c:v>0.50249999999999995</c:v>
                </c:pt>
                <c:pt idx="822">
                  <c:v>0.503</c:v>
                </c:pt>
                <c:pt idx="823">
                  <c:v>0.504</c:v>
                </c:pt>
                <c:pt idx="824">
                  <c:v>0.50449999999999995</c:v>
                </c:pt>
                <c:pt idx="825">
                  <c:v>0.50549999999999995</c:v>
                </c:pt>
                <c:pt idx="826">
                  <c:v>0.50600000000000001</c:v>
                </c:pt>
                <c:pt idx="827">
                  <c:v>0.50700000000000001</c:v>
                </c:pt>
                <c:pt idx="828">
                  <c:v>0.50800000000000001</c:v>
                </c:pt>
                <c:pt idx="829">
                  <c:v>0.50849999999999995</c:v>
                </c:pt>
                <c:pt idx="830">
                  <c:v>0.50900000000000001</c:v>
                </c:pt>
                <c:pt idx="831">
                  <c:v>0.51</c:v>
                </c:pt>
                <c:pt idx="832">
                  <c:v>0.51100000000000001</c:v>
                </c:pt>
                <c:pt idx="833">
                  <c:v>0.51200000000000001</c:v>
                </c:pt>
                <c:pt idx="834">
                  <c:v>0.51300000000000001</c:v>
                </c:pt>
                <c:pt idx="835">
                  <c:v>0.51449999999999996</c:v>
                </c:pt>
                <c:pt idx="836">
                  <c:v>0.51549999999999996</c:v>
                </c:pt>
                <c:pt idx="837">
                  <c:v>0.51649999999999996</c:v>
                </c:pt>
                <c:pt idx="838">
                  <c:v>0.51800000000000002</c:v>
                </c:pt>
                <c:pt idx="839">
                  <c:v>0.52049999999999996</c:v>
                </c:pt>
                <c:pt idx="840">
                  <c:v>0.52249999999999996</c:v>
                </c:pt>
                <c:pt idx="841">
                  <c:v>0.52449999999999997</c:v>
                </c:pt>
                <c:pt idx="842">
                  <c:v>0.52649999999999997</c:v>
                </c:pt>
                <c:pt idx="843">
                  <c:v>0.52749999999999997</c:v>
                </c:pt>
                <c:pt idx="844">
                  <c:v>0.52900000000000003</c:v>
                </c:pt>
                <c:pt idx="845">
                  <c:v>0.53049999999999997</c:v>
                </c:pt>
                <c:pt idx="846">
                  <c:v>0.53149999999999997</c:v>
                </c:pt>
                <c:pt idx="847">
                  <c:v>0.53249999999999997</c:v>
                </c:pt>
                <c:pt idx="848">
                  <c:v>0.53349999999999997</c:v>
                </c:pt>
                <c:pt idx="849">
                  <c:v>0.53449999999999998</c:v>
                </c:pt>
                <c:pt idx="850">
                  <c:v>0.53549999999999998</c:v>
                </c:pt>
                <c:pt idx="851">
                  <c:v>0.53700000000000003</c:v>
                </c:pt>
                <c:pt idx="852">
                  <c:v>0.53800000000000003</c:v>
                </c:pt>
                <c:pt idx="853">
                  <c:v>0.53949999999999998</c:v>
                </c:pt>
                <c:pt idx="854">
                  <c:v>0.54049999999999998</c:v>
                </c:pt>
                <c:pt idx="855">
                  <c:v>0.54149999999999998</c:v>
                </c:pt>
                <c:pt idx="856">
                  <c:v>0.54200000000000004</c:v>
                </c:pt>
                <c:pt idx="857">
                  <c:v>0.54300000000000004</c:v>
                </c:pt>
                <c:pt idx="858">
                  <c:v>0.54400000000000004</c:v>
                </c:pt>
                <c:pt idx="859">
                  <c:v>0.54449999999999998</c:v>
                </c:pt>
                <c:pt idx="860">
                  <c:v>0.54549999999999998</c:v>
                </c:pt>
                <c:pt idx="861">
                  <c:v>0.54649999999999999</c:v>
                </c:pt>
                <c:pt idx="862">
                  <c:v>0.54749999999999999</c:v>
                </c:pt>
                <c:pt idx="863">
                  <c:v>0.54849999999999999</c:v>
                </c:pt>
                <c:pt idx="864">
                  <c:v>0.54949999999999999</c:v>
                </c:pt>
                <c:pt idx="865">
                  <c:v>0.55049999999999999</c:v>
                </c:pt>
                <c:pt idx="866">
                  <c:v>0.55149999999999999</c:v>
                </c:pt>
                <c:pt idx="867">
                  <c:v>0.55200000000000005</c:v>
                </c:pt>
                <c:pt idx="868">
                  <c:v>0.55300000000000005</c:v>
                </c:pt>
                <c:pt idx="869">
                  <c:v>0.55349999999999999</c:v>
                </c:pt>
                <c:pt idx="870">
                  <c:v>0.55449999999999999</c:v>
                </c:pt>
                <c:pt idx="871">
                  <c:v>0.55549999999999999</c:v>
                </c:pt>
                <c:pt idx="872">
                  <c:v>0.55600000000000005</c:v>
                </c:pt>
                <c:pt idx="873">
                  <c:v>0.55700000000000005</c:v>
                </c:pt>
                <c:pt idx="874">
                  <c:v>0.5575</c:v>
                </c:pt>
                <c:pt idx="875">
                  <c:v>0.55800000000000005</c:v>
                </c:pt>
                <c:pt idx="876">
                  <c:v>0.55900000000000005</c:v>
                </c:pt>
                <c:pt idx="877">
                  <c:v>0.56000000000000005</c:v>
                </c:pt>
                <c:pt idx="878">
                  <c:v>0.56100000000000005</c:v>
                </c:pt>
                <c:pt idx="879">
                  <c:v>0.56200000000000006</c:v>
                </c:pt>
                <c:pt idx="880">
                  <c:v>0.56299999999999994</c:v>
                </c:pt>
                <c:pt idx="881">
                  <c:v>0.56399999999999995</c:v>
                </c:pt>
                <c:pt idx="882">
                  <c:v>0.56499999999999995</c:v>
                </c:pt>
                <c:pt idx="883">
                  <c:v>0.5655</c:v>
                </c:pt>
                <c:pt idx="884">
                  <c:v>0.56599999999999995</c:v>
                </c:pt>
                <c:pt idx="885">
                  <c:v>0.5665</c:v>
                </c:pt>
                <c:pt idx="886">
                  <c:v>0.5675</c:v>
                </c:pt>
                <c:pt idx="887">
                  <c:v>0.56850000000000001</c:v>
                </c:pt>
                <c:pt idx="888">
                  <c:v>0.56950000000000001</c:v>
                </c:pt>
                <c:pt idx="889">
                  <c:v>0.57050000000000001</c:v>
                </c:pt>
                <c:pt idx="890">
                  <c:v>0.57150000000000001</c:v>
                </c:pt>
                <c:pt idx="891">
                  <c:v>0.57250000000000001</c:v>
                </c:pt>
                <c:pt idx="892">
                  <c:v>0.57350000000000001</c:v>
                </c:pt>
                <c:pt idx="893">
                  <c:v>0.57399999999999995</c:v>
                </c:pt>
                <c:pt idx="894">
                  <c:v>0.57499999999999996</c:v>
                </c:pt>
                <c:pt idx="895">
                  <c:v>0.57599999999999996</c:v>
                </c:pt>
                <c:pt idx="896">
                  <c:v>0.57699999999999996</c:v>
                </c:pt>
                <c:pt idx="897">
                  <c:v>0.57750000000000001</c:v>
                </c:pt>
                <c:pt idx="898">
                  <c:v>0.57850000000000001</c:v>
                </c:pt>
                <c:pt idx="899">
                  <c:v>0.57950000000000002</c:v>
                </c:pt>
                <c:pt idx="900">
                  <c:v>0.58050000000000002</c:v>
                </c:pt>
                <c:pt idx="901">
                  <c:v>0.58150000000000002</c:v>
                </c:pt>
                <c:pt idx="902">
                  <c:v>0.58299999999999996</c:v>
                </c:pt>
                <c:pt idx="903">
                  <c:v>0.58399999999999996</c:v>
                </c:pt>
                <c:pt idx="904">
                  <c:v>0.58450000000000002</c:v>
                </c:pt>
                <c:pt idx="905">
                  <c:v>0.58550000000000002</c:v>
                </c:pt>
                <c:pt idx="906">
                  <c:v>0.58599999999999997</c:v>
                </c:pt>
                <c:pt idx="907">
                  <c:v>0.58650000000000002</c:v>
                </c:pt>
                <c:pt idx="908">
                  <c:v>0.58750000000000002</c:v>
                </c:pt>
                <c:pt idx="909">
                  <c:v>0.58799999999999997</c:v>
                </c:pt>
                <c:pt idx="910">
                  <c:v>0.58850000000000002</c:v>
                </c:pt>
                <c:pt idx="911">
                  <c:v>0.58950000000000002</c:v>
                </c:pt>
                <c:pt idx="912">
                  <c:v>0.59</c:v>
                </c:pt>
                <c:pt idx="913">
                  <c:v>0.59099999999999997</c:v>
                </c:pt>
                <c:pt idx="914">
                  <c:v>0.59199999999999997</c:v>
                </c:pt>
                <c:pt idx="915">
                  <c:v>0.59299999999999997</c:v>
                </c:pt>
                <c:pt idx="916">
                  <c:v>0.59399999999999997</c:v>
                </c:pt>
                <c:pt idx="917">
                  <c:v>0.59499999999999997</c:v>
                </c:pt>
                <c:pt idx="918">
                  <c:v>0.59599999999999997</c:v>
                </c:pt>
                <c:pt idx="919">
                  <c:v>0.59699999999999998</c:v>
                </c:pt>
                <c:pt idx="920">
                  <c:v>0.59750000000000003</c:v>
                </c:pt>
                <c:pt idx="921">
                  <c:v>0.59850000000000003</c:v>
                </c:pt>
                <c:pt idx="922">
                  <c:v>0.59899999999999998</c:v>
                </c:pt>
                <c:pt idx="923">
                  <c:v>0.59950000000000003</c:v>
                </c:pt>
                <c:pt idx="924">
                  <c:v>0.60050000000000003</c:v>
                </c:pt>
                <c:pt idx="925">
                  <c:v>0.60150000000000003</c:v>
                </c:pt>
                <c:pt idx="926">
                  <c:v>0.60250000000000004</c:v>
                </c:pt>
                <c:pt idx="927">
                  <c:v>0.60350000000000004</c:v>
                </c:pt>
                <c:pt idx="928">
                  <c:v>0.60450000000000004</c:v>
                </c:pt>
                <c:pt idx="929">
                  <c:v>0.60550000000000004</c:v>
                </c:pt>
                <c:pt idx="930">
                  <c:v>0.60599999999999998</c:v>
                </c:pt>
                <c:pt idx="931">
                  <c:v>0.60650000000000004</c:v>
                </c:pt>
                <c:pt idx="932">
                  <c:v>0.60750000000000004</c:v>
                </c:pt>
                <c:pt idx="933">
                  <c:v>0.60850000000000004</c:v>
                </c:pt>
                <c:pt idx="934">
                  <c:v>0.60899999999999999</c:v>
                </c:pt>
                <c:pt idx="935">
                  <c:v>0.61</c:v>
                </c:pt>
                <c:pt idx="936">
                  <c:v>0.61099999999999999</c:v>
                </c:pt>
                <c:pt idx="937">
                  <c:v>0.61150000000000004</c:v>
                </c:pt>
                <c:pt idx="938">
                  <c:v>0.61199999999999999</c:v>
                </c:pt>
                <c:pt idx="939">
                  <c:v>0.61299999999999999</c:v>
                </c:pt>
                <c:pt idx="940">
                  <c:v>0.61399999999999999</c:v>
                </c:pt>
                <c:pt idx="941">
                  <c:v>0.61499999999999999</c:v>
                </c:pt>
                <c:pt idx="942">
                  <c:v>0.61599999999999999</c:v>
                </c:pt>
                <c:pt idx="943">
                  <c:v>0.61650000000000005</c:v>
                </c:pt>
                <c:pt idx="944">
                  <c:v>0.61699999999999999</c:v>
                </c:pt>
                <c:pt idx="945">
                  <c:v>0.61799999999999999</c:v>
                </c:pt>
                <c:pt idx="946">
                  <c:v>0.61850000000000005</c:v>
                </c:pt>
                <c:pt idx="947">
                  <c:v>0.61950000000000005</c:v>
                </c:pt>
                <c:pt idx="948">
                  <c:v>0.62050000000000005</c:v>
                </c:pt>
                <c:pt idx="949">
                  <c:v>0.62150000000000005</c:v>
                </c:pt>
                <c:pt idx="950">
                  <c:v>0.62250000000000005</c:v>
                </c:pt>
                <c:pt idx="951">
                  <c:v>0.623</c:v>
                </c:pt>
                <c:pt idx="952">
                  <c:v>0.624</c:v>
                </c:pt>
                <c:pt idx="953">
                  <c:v>0.625</c:v>
                </c:pt>
                <c:pt idx="954">
                  <c:v>0.626</c:v>
                </c:pt>
                <c:pt idx="955">
                  <c:v>0.62649999999999995</c:v>
                </c:pt>
                <c:pt idx="956">
                  <c:v>0.62749999999999995</c:v>
                </c:pt>
                <c:pt idx="957">
                  <c:v>0.62849999999999995</c:v>
                </c:pt>
                <c:pt idx="958">
                  <c:v>0.62949999999999995</c:v>
                </c:pt>
                <c:pt idx="959">
                  <c:v>0.63</c:v>
                </c:pt>
                <c:pt idx="960">
                  <c:v>0.63049999999999995</c:v>
                </c:pt>
                <c:pt idx="961">
                  <c:v>0.63100000000000001</c:v>
                </c:pt>
                <c:pt idx="962">
                  <c:v>0.63200000000000001</c:v>
                </c:pt>
                <c:pt idx="963">
                  <c:v>0.63300000000000001</c:v>
                </c:pt>
                <c:pt idx="964">
                  <c:v>0.63400000000000001</c:v>
                </c:pt>
                <c:pt idx="965">
                  <c:v>0.63449999999999995</c:v>
                </c:pt>
                <c:pt idx="966">
                  <c:v>0.63549999999999995</c:v>
                </c:pt>
                <c:pt idx="967">
                  <c:v>0.63649999999999995</c:v>
                </c:pt>
                <c:pt idx="968">
                  <c:v>0.63749999999999996</c:v>
                </c:pt>
                <c:pt idx="969">
                  <c:v>0.63800000000000001</c:v>
                </c:pt>
                <c:pt idx="970">
                  <c:v>0.63900000000000001</c:v>
                </c:pt>
                <c:pt idx="971">
                  <c:v>0.64</c:v>
                </c:pt>
                <c:pt idx="972">
                  <c:v>0.64100000000000001</c:v>
                </c:pt>
                <c:pt idx="973">
                  <c:v>0.64200000000000002</c:v>
                </c:pt>
                <c:pt idx="974">
                  <c:v>0.64249999999999996</c:v>
                </c:pt>
                <c:pt idx="975">
                  <c:v>0.64300000000000002</c:v>
                </c:pt>
                <c:pt idx="976">
                  <c:v>0.64400000000000002</c:v>
                </c:pt>
                <c:pt idx="977">
                  <c:v>0.64500000000000002</c:v>
                </c:pt>
                <c:pt idx="978">
                  <c:v>0.64600000000000002</c:v>
                </c:pt>
                <c:pt idx="979">
                  <c:v>0.64700000000000002</c:v>
                </c:pt>
                <c:pt idx="980">
                  <c:v>0.64800000000000002</c:v>
                </c:pt>
                <c:pt idx="981">
                  <c:v>0.64900000000000002</c:v>
                </c:pt>
                <c:pt idx="982">
                  <c:v>0.64949999999999997</c:v>
                </c:pt>
                <c:pt idx="983">
                  <c:v>0.65049999999999997</c:v>
                </c:pt>
                <c:pt idx="984">
                  <c:v>0.65149999999999997</c:v>
                </c:pt>
                <c:pt idx="985">
                  <c:v>0.65200000000000002</c:v>
                </c:pt>
                <c:pt idx="986">
                  <c:v>0.65249999999999997</c:v>
                </c:pt>
                <c:pt idx="987">
                  <c:v>0.65349999999999997</c:v>
                </c:pt>
                <c:pt idx="988">
                  <c:v>0.65449999999999997</c:v>
                </c:pt>
                <c:pt idx="989">
                  <c:v>0.65549999999999997</c:v>
                </c:pt>
                <c:pt idx="990">
                  <c:v>0.65649999999999997</c:v>
                </c:pt>
                <c:pt idx="991">
                  <c:v>0.65749999999999997</c:v>
                </c:pt>
                <c:pt idx="992">
                  <c:v>0.65849999999999997</c:v>
                </c:pt>
                <c:pt idx="993">
                  <c:v>0.65900000000000003</c:v>
                </c:pt>
                <c:pt idx="994">
                  <c:v>0.65949999999999998</c:v>
                </c:pt>
                <c:pt idx="995">
                  <c:v>0.66049999999999998</c:v>
                </c:pt>
                <c:pt idx="996">
                  <c:v>0.66100000000000003</c:v>
                </c:pt>
                <c:pt idx="997">
                  <c:v>0.66200000000000003</c:v>
                </c:pt>
                <c:pt idx="998">
                  <c:v>0.66249999999999998</c:v>
                </c:pt>
                <c:pt idx="999">
                  <c:v>0.66349999999999998</c:v>
                </c:pt>
                <c:pt idx="1000">
                  <c:v>0.66449999999999998</c:v>
                </c:pt>
                <c:pt idx="1001">
                  <c:v>0.66549999999999998</c:v>
                </c:pt>
                <c:pt idx="1002">
                  <c:v>0.66649999999999998</c:v>
                </c:pt>
                <c:pt idx="1003">
                  <c:v>0.66749999999999998</c:v>
                </c:pt>
                <c:pt idx="1004">
                  <c:v>0.66849999999999998</c:v>
                </c:pt>
                <c:pt idx="1005">
                  <c:v>0.66900000000000004</c:v>
                </c:pt>
                <c:pt idx="1006">
                  <c:v>0.67</c:v>
                </c:pt>
                <c:pt idx="1007">
                  <c:v>0.67100000000000004</c:v>
                </c:pt>
                <c:pt idx="1008">
                  <c:v>0.67149999999999999</c:v>
                </c:pt>
                <c:pt idx="1009">
                  <c:v>0.67200000000000004</c:v>
                </c:pt>
                <c:pt idx="1010">
                  <c:v>0.67300000000000004</c:v>
                </c:pt>
                <c:pt idx="1011">
                  <c:v>0.67400000000000004</c:v>
                </c:pt>
                <c:pt idx="1012">
                  <c:v>0.67500000000000004</c:v>
                </c:pt>
                <c:pt idx="1013">
                  <c:v>0.67600000000000005</c:v>
                </c:pt>
                <c:pt idx="1014">
                  <c:v>0.67700000000000005</c:v>
                </c:pt>
                <c:pt idx="1015">
                  <c:v>0.67800000000000005</c:v>
                </c:pt>
                <c:pt idx="1016">
                  <c:v>0.67849999999999999</c:v>
                </c:pt>
                <c:pt idx="1017">
                  <c:v>0.67900000000000005</c:v>
                </c:pt>
                <c:pt idx="1018">
                  <c:v>0.68</c:v>
                </c:pt>
                <c:pt idx="1019">
                  <c:v>0.68049999999999999</c:v>
                </c:pt>
                <c:pt idx="1020">
                  <c:v>0.68149999999999999</c:v>
                </c:pt>
                <c:pt idx="1021">
                  <c:v>0.68200000000000005</c:v>
                </c:pt>
                <c:pt idx="1022">
                  <c:v>0.6825</c:v>
                </c:pt>
                <c:pt idx="1023">
                  <c:v>0.6835</c:v>
                </c:pt>
                <c:pt idx="1024">
                  <c:v>0.6845</c:v>
                </c:pt>
                <c:pt idx="1025">
                  <c:v>0.6855</c:v>
                </c:pt>
                <c:pt idx="1026">
                  <c:v>0.68700000000000006</c:v>
                </c:pt>
                <c:pt idx="1027">
                  <c:v>0.68799999999999994</c:v>
                </c:pt>
                <c:pt idx="1028">
                  <c:v>0.6885</c:v>
                </c:pt>
                <c:pt idx="1029">
                  <c:v>0.6895</c:v>
                </c:pt>
                <c:pt idx="1030">
                  <c:v>0.6905</c:v>
                </c:pt>
                <c:pt idx="1031">
                  <c:v>0.6915</c:v>
                </c:pt>
                <c:pt idx="1032">
                  <c:v>0.69199999999999995</c:v>
                </c:pt>
                <c:pt idx="1033">
                  <c:v>0.69299999999999995</c:v>
                </c:pt>
                <c:pt idx="1034">
                  <c:v>0.69350000000000001</c:v>
                </c:pt>
                <c:pt idx="1035">
                  <c:v>0.69450000000000001</c:v>
                </c:pt>
                <c:pt idx="1036">
                  <c:v>0.69550000000000001</c:v>
                </c:pt>
                <c:pt idx="1037">
                  <c:v>0.69650000000000001</c:v>
                </c:pt>
                <c:pt idx="1038">
                  <c:v>0.69750000000000001</c:v>
                </c:pt>
                <c:pt idx="1039">
                  <c:v>0.69850000000000001</c:v>
                </c:pt>
                <c:pt idx="1040">
                  <c:v>0.69950000000000001</c:v>
                </c:pt>
                <c:pt idx="1041">
                  <c:v>0.70050000000000001</c:v>
                </c:pt>
                <c:pt idx="1042">
                  <c:v>0.70150000000000001</c:v>
                </c:pt>
                <c:pt idx="1043">
                  <c:v>0.70250000000000001</c:v>
                </c:pt>
                <c:pt idx="1044">
                  <c:v>0.70350000000000001</c:v>
                </c:pt>
                <c:pt idx="1045">
                  <c:v>0.70450000000000002</c:v>
                </c:pt>
                <c:pt idx="1046">
                  <c:v>0.70550000000000002</c:v>
                </c:pt>
                <c:pt idx="1047">
                  <c:v>0.70650000000000002</c:v>
                </c:pt>
                <c:pt idx="1048">
                  <c:v>0.70750000000000002</c:v>
                </c:pt>
                <c:pt idx="1049">
                  <c:v>0.70850000000000002</c:v>
                </c:pt>
                <c:pt idx="1050">
                  <c:v>0.70950000000000002</c:v>
                </c:pt>
                <c:pt idx="1051">
                  <c:v>0.71050000000000002</c:v>
                </c:pt>
                <c:pt idx="1052">
                  <c:v>0.71150000000000002</c:v>
                </c:pt>
                <c:pt idx="1053">
                  <c:v>0.71250000000000002</c:v>
                </c:pt>
                <c:pt idx="1054">
                  <c:v>0.71350000000000002</c:v>
                </c:pt>
                <c:pt idx="1055">
                  <c:v>0.71450000000000002</c:v>
                </c:pt>
                <c:pt idx="1056">
                  <c:v>0.71550000000000002</c:v>
                </c:pt>
                <c:pt idx="1057">
                  <c:v>0.71650000000000003</c:v>
                </c:pt>
                <c:pt idx="1058">
                  <c:v>0.71750000000000003</c:v>
                </c:pt>
                <c:pt idx="1059">
                  <c:v>0.71850000000000003</c:v>
                </c:pt>
                <c:pt idx="1060">
                  <c:v>0.71899999999999997</c:v>
                </c:pt>
                <c:pt idx="1061">
                  <c:v>0.72</c:v>
                </c:pt>
                <c:pt idx="1062">
                  <c:v>0.72099999999999997</c:v>
                </c:pt>
                <c:pt idx="1063">
                  <c:v>0.72199999999999998</c:v>
                </c:pt>
                <c:pt idx="1064">
                  <c:v>0.72299999999999998</c:v>
                </c:pt>
                <c:pt idx="1065">
                  <c:v>0.72399999999999998</c:v>
                </c:pt>
                <c:pt idx="1066">
                  <c:v>0.72550000000000003</c:v>
                </c:pt>
                <c:pt idx="1067">
                  <c:v>0.72650000000000003</c:v>
                </c:pt>
                <c:pt idx="1068">
                  <c:v>0.72799999999999998</c:v>
                </c:pt>
                <c:pt idx="1069">
                  <c:v>0.72899999999999998</c:v>
                </c:pt>
                <c:pt idx="1070">
                  <c:v>0.73</c:v>
                </c:pt>
                <c:pt idx="1071">
                  <c:v>0.73050000000000004</c:v>
                </c:pt>
                <c:pt idx="1072">
                  <c:v>0.73150000000000004</c:v>
                </c:pt>
                <c:pt idx="1073">
                  <c:v>0.73199999999999998</c:v>
                </c:pt>
                <c:pt idx="1074">
                  <c:v>0.73299999999999998</c:v>
                </c:pt>
                <c:pt idx="1075">
                  <c:v>0.73399999999999999</c:v>
                </c:pt>
                <c:pt idx="1076">
                  <c:v>0.73499999999999999</c:v>
                </c:pt>
                <c:pt idx="1077">
                  <c:v>0.73599999999999999</c:v>
                </c:pt>
                <c:pt idx="1078">
                  <c:v>0.73699999999999999</c:v>
                </c:pt>
                <c:pt idx="1079">
                  <c:v>0.73799999999999999</c:v>
                </c:pt>
                <c:pt idx="1080">
                  <c:v>0.73850000000000005</c:v>
                </c:pt>
                <c:pt idx="1081">
                  <c:v>0.73899999999999999</c:v>
                </c:pt>
                <c:pt idx="1082">
                  <c:v>0.74</c:v>
                </c:pt>
                <c:pt idx="1083">
                  <c:v>0.74099999999999999</c:v>
                </c:pt>
                <c:pt idx="1084">
                  <c:v>0.74199999999999999</c:v>
                </c:pt>
                <c:pt idx="1085">
                  <c:v>0.74299999999999999</c:v>
                </c:pt>
                <c:pt idx="1086">
                  <c:v>0.74399999999999999</c:v>
                </c:pt>
                <c:pt idx="1087">
                  <c:v>0.745</c:v>
                </c:pt>
                <c:pt idx="1088">
                  <c:v>0.746</c:v>
                </c:pt>
                <c:pt idx="1089">
                  <c:v>0.747</c:v>
                </c:pt>
                <c:pt idx="1090">
                  <c:v>0.748</c:v>
                </c:pt>
                <c:pt idx="1091">
                  <c:v>0.749</c:v>
                </c:pt>
                <c:pt idx="1092">
                  <c:v>0.75</c:v>
                </c:pt>
                <c:pt idx="1093">
                  <c:v>0.75049999999999994</c:v>
                </c:pt>
                <c:pt idx="1094">
                  <c:v>0.751</c:v>
                </c:pt>
                <c:pt idx="1095">
                  <c:v>0.752</c:v>
                </c:pt>
                <c:pt idx="1096">
                  <c:v>0.753</c:v>
                </c:pt>
                <c:pt idx="1097">
                  <c:v>0.75349999999999995</c:v>
                </c:pt>
                <c:pt idx="1098">
                  <c:v>0.75449999999999995</c:v>
                </c:pt>
                <c:pt idx="1099">
                  <c:v>0.75549999999999995</c:v>
                </c:pt>
                <c:pt idx="1100">
                  <c:v>0.75649999999999995</c:v>
                </c:pt>
                <c:pt idx="1101">
                  <c:v>0.75700000000000001</c:v>
                </c:pt>
                <c:pt idx="1102">
                  <c:v>0.75800000000000001</c:v>
                </c:pt>
                <c:pt idx="1103">
                  <c:v>0.75900000000000001</c:v>
                </c:pt>
                <c:pt idx="1104">
                  <c:v>0.75949999999999995</c:v>
                </c:pt>
                <c:pt idx="1105">
                  <c:v>0.76</c:v>
                </c:pt>
                <c:pt idx="1106">
                  <c:v>0.76100000000000001</c:v>
                </c:pt>
                <c:pt idx="1107">
                  <c:v>0.76200000000000001</c:v>
                </c:pt>
                <c:pt idx="1108">
                  <c:v>0.76249999999999996</c:v>
                </c:pt>
                <c:pt idx="1109">
                  <c:v>0.76349999999999996</c:v>
                </c:pt>
                <c:pt idx="1110">
                  <c:v>0.76400000000000001</c:v>
                </c:pt>
                <c:pt idx="1111">
                  <c:v>0.76500000000000001</c:v>
                </c:pt>
                <c:pt idx="1112">
                  <c:v>0.76600000000000001</c:v>
                </c:pt>
                <c:pt idx="1113">
                  <c:v>0.76700000000000002</c:v>
                </c:pt>
                <c:pt idx="1114">
                  <c:v>0.76800000000000002</c:v>
                </c:pt>
                <c:pt idx="1115">
                  <c:v>0.76900000000000002</c:v>
                </c:pt>
                <c:pt idx="1116">
                  <c:v>0.77</c:v>
                </c:pt>
                <c:pt idx="1117">
                  <c:v>0.77100000000000002</c:v>
                </c:pt>
                <c:pt idx="1118">
                  <c:v>0.77149999999999996</c:v>
                </c:pt>
                <c:pt idx="1119">
                  <c:v>0.77249999999999996</c:v>
                </c:pt>
                <c:pt idx="1120">
                  <c:v>0.77349999999999997</c:v>
                </c:pt>
                <c:pt idx="1121">
                  <c:v>0.77449999999999997</c:v>
                </c:pt>
                <c:pt idx="1122">
                  <c:v>0.77549999999999997</c:v>
                </c:pt>
                <c:pt idx="1123">
                  <c:v>0.77649999999999997</c:v>
                </c:pt>
                <c:pt idx="1124">
                  <c:v>0.77749999999999997</c:v>
                </c:pt>
                <c:pt idx="1125">
                  <c:v>0.77800000000000002</c:v>
                </c:pt>
                <c:pt idx="1126">
                  <c:v>0.77900000000000003</c:v>
                </c:pt>
                <c:pt idx="1127">
                  <c:v>0.77949999999999997</c:v>
                </c:pt>
                <c:pt idx="1128">
                  <c:v>0.78049999999999997</c:v>
                </c:pt>
                <c:pt idx="1129">
                  <c:v>0.78149999999999997</c:v>
                </c:pt>
                <c:pt idx="1130">
                  <c:v>0.78200000000000003</c:v>
                </c:pt>
                <c:pt idx="1131">
                  <c:v>0.78249999999999997</c:v>
                </c:pt>
                <c:pt idx="1132">
                  <c:v>0.78349999999999997</c:v>
                </c:pt>
                <c:pt idx="1133">
                  <c:v>0.78449999999999998</c:v>
                </c:pt>
                <c:pt idx="1134">
                  <c:v>0.78549999999999998</c:v>
                </c:pt>
                <c:pt idx="1135">
                  <c:v>0.78649999999999998</c:v>
                </c:pt>
                <c:pt idx="1136">
                  <c:v>0.78749999999999998</c:v>
                </c:pt>
                <c:pt idx="1137">
                  <c:v>0.78849999999999998</c:v>
                </c:pt>
                <c:pt idx="1138">
                  <c:v>0.78949999999999998</c:v>
                </c:pt>
                <c:pt idx="1139">
                  <c:v>0.79</c:v>
                </c:pt>
                <c:pt idx="1140">
                  <c:v>0.79100000000000004</c:v>
                </c:pt>
                <c:pt idx="1141">
                  <c:v>0.79200000000000004</c:v>
                </c:pt>
                <c:pt idx="1142">
                  <c:v>0.79249999999999998</c:v>
                </c:pt>
                <c:pt idx="1143">
                  <c:v>0.79300000000000004</c:v>
                </c:pt>
                <c:pt idx="1144">
                  <c:v>0.79400000000000004</c:v>
                </c:pt>
                <c:pt idx="1145">
                  <c:v>0.79500000000000004</c:v>
                </c:pt>
                <c:pt idx="1146">
                  <c:v>0.79600000000000004</c:v>
                </c:pt>
                <c:pt idx="1147">
                  <c:v>0.79700000000000004</c:v>
                </c:pt>
                <c:pt idx="1148">
                  <c:v>0.79800000000000004</c:v>
                </c:pt>
                <c:pt idx="1149">
                  <c:v>0.79849999999999999</c:v>
                </c:pt>
                <c:pt idx="1150">
                  <c:v>0.79949999999999999</c:v>
                </c:pt>
                <c:pt idx="1151">
                  <c:v>0.8</c:v>
                </c:pt>
                <c:pt idx="1152">
                  <c:v>0.80100000000000005</c:v>
                </c:pt>
                <c:pt idx="1153">
                  <c:v>0.80200000000000005</c:v>
                </c:pt>
                <c:pt idx="1154">
                  <c:v>0.80300000000000005</c:v>
                </c:pt>
                <c:pt idx="1155">
                  <c:v>0.80400000000000005</c:v>
                </c:pt>
                <c:pt idx="1156">
                  <c:v>0.80549999999999999</c:v>
                </c:pt>
                <c:pt idx="1157">
                  <c:v>0.80600000000000005</c:v>
                </c:pt>
                <c:pt idx="1158">
                  <c:v>0.80649999999999999</c:v>
                </c:pt>
                <c:pt idx="1159">
                  <c:v>0.80800000000000005</c:v>
                </c:pt>
                <c:pt idx="1160">
                  <c:v>0.80900000000000005</c:v>
                </c:pt>
                <c:pt idx="1161">
                  <c:v>0.8095</c:v>
                </c:pt>
                <c:pt idx="1162">
                  <c:v>0.8105</c:v>
                </c:pt>
                <c:pt idx="1163">
                  <c:v>0.8115</c:v>
                </c:pt>
                <c:pt idx="1164">
                  <c:v>0.81200000000000006</c:v>
                </c:pt>
                <c:pt idx="1165">
                  <c:v>0.8125</c:v>
                </c:pt>
                <c:pt idx="1166">
                  <c:v>0.8135</c:v>
                </c:pt>
                <c:pt idx="1167">
                  <c:v>0.8145</c:v>
                </c:pt>
                <c:pt idx="1168">
                  <c:v>0.81499999999999995</c:v>
                </c:pt>
                <c:pt idx="1169">
                  <c:v>0.81599999999999995</c:v>
                </c:pt>
                <c:pt idx="1170">
                  <c:v>0.81699999999999995</c:v>
                </c:pt>
                <c:pt idx="1171">
                  <c:v>0.81799999999999995</c:v>
                </c:pt>
                <c:pt idx="1172">
                  <c:v>0.81850000000000001</c:v>
                </c:pt>
                <c:pt idx="1173">
                  <c:v>0.81950000000000001</c:v>
                </c:pt>
                <c:pt idx="1174">
                  <c:v>0.82050000000000001</c:v>
                </c:pt>
                <c:pt idx="1175">
                  <c:v>0.82099999999999995</c:v>
                </c:pt>
                <c:pt idx="1176">
                  <c:v>0.82150000000000001</c:v>
                </c:pt>
                <c:pt idx="1177">
                  <c:v>0.82250000000000001</c:v>
                </c:pt>
                <c:pt idx="1178">
                  <c:v>0.82299999999999995</c:v>
                </c:pt>
                <c:pt idx="1179">
                  <c:v>0.82399999999999995</c:v>
                </c:pt>
                <c:pt idx="1180">
                  <c:v>0.82499999999999996</c:v>
                </c:pt>
                <c:pt idx="1181">
                  <c:v>0.82599999999999996</c:v>
                </c:pt>
                <c:pt idx="1182">
                  <c:v>0.82699999999999996</c:v>
                </c:pt>
                <c:pt idx="1183">
                  <c:v>0.82799999999999996</c:v>
                </c:pt>
                <c:pt idx="1184">
                  <c:v>0.82899999999999996</c:v>
                </c:pt>
                <c:pt idx="1185">
                  <c:v>0.83</c:v>
                </c:pt>
                <c:pt idx="1186">
                  <c:v>0.83050000000000002</c:v>
                </c:pt>
                <c:pt idx="1187">
                  <c:v>0.83099999999999996</c:v>
                </c:pt>
                <c:pt idx="1188">
                  <c:v>0.83199999999999996</c:v>
                </c:pt>
                <c:pt idx="1189">
                  <c:v>0.83299999999999996</c:v>
                </c:pt>
                <c:pt idx="1190">
                  <c:v>0.83350000000000002</c:v>
                </c:pt>
                <c:pt idx="1191">
                  <c:v>0.83450000000000002</c:v>
                </c:pt>
                <c:pt idx="1192">
                  <c:v>0.83550000000000002</c:v>
                </c:pt>
                <c:pt idx="1193">
                  <c:v>0.83650000000000002</c:v>
                </c:pt>
                <c:pt idx="1194">
                  <c:v>0.83750000000000002</c:v>
                </c:pt>
                <c:pt idx="1195">
                  <c:v>0.83850000000000002</c:v>
                </c:pt>
                <c:pt idx="1196">
                  <c:v>0.83899999999999997</c:v>
                </c:pt>
                <c:pt idx="1197">
                  <c:v>0.84</c:v>
                </c:pt>
                <c:pt idx="1198">
                  <c:v>0.84099999999999997</c:v>
                </c:pt>
                <c:pt idx="1199">
                  <c:v>0.84150000000000003</c:v>
                </c:pt>
                <c:pt idx="1200">
                  <c:v>0.84250000000000003</c:v>
                </c:pt>
                <c:pt idx="1201">
                  <c:v>0.84299999999999997</c:v>
                </c:pt>
                <c:pt idx="1202">
                  <c:v>0.84399999999999997</c:v>
                </c:pt>
                <c:pt idx="1203">
                  <c:v>0.84499999999999997</c:v>
                </c:pt>
                <c:pt idx="1204">
                  <c:v>0.84599999999999997</c:v>
                </c:pt>
                <c:pt idx="1205">
                  <c:v>0.84699999999999998</c:v>
                </c:pt>
                <c:pt idx="1206">
                  <c:v>0.84750000000000003</c:v>
                </c:pt>
                <c:pt idx="1207">
                  <c:v>0.84850000000000003</c:v>
                </c:pt>
                <c:pt idx="1208">
                  <c:v>0.84950000000000003</c:v>
                </c:pt>
                <c:pt idx="1209">
                  <c:v>0.85050000000000003</c:v>
                </c:pt>
                <c:pt idx="1210">
                  <c:v>0.85099999999999998</c:v>
                </c:pt>
                <c:pt idx="1211">
                  <c:v>0.85199999999999998</c:v>
                </c:pt>
                <c:pt idx="1212">
                  <c:v>0.85299999999999998</c:v>
                </c:pt>
                <c:pt idx="1213">
                  <c:v>0.85399999999999998</c:v>
                </c:pt>
                <c:pt idx="1214">
                  <c:v>0.85450000000000004</c:v>
                </c:pt>
                <c:pt idx="1215">
                  <c:v>0.85550000000000004</c:v>
                </c:pt>
                <c:pt idx="1216">
                  <c:v>0.85599999999999998</c:v>
                </c:pt>
                <c:pt idx="1217">
                  <c:v>0.85699999999999998</c:v>
                </c:pt>
                <c:pt idx="1218">
                  <c:v>0.85799999999999998</c:v>
                </c:pt>
                <c:pt idx="1219">
                  <c:v>0.85899999999999999</c:v>
                </c:pt>
                <c:pt idx="1220">
                  <c:v>0.86</c:v>
                </c:pt>
                <c:pt idx="1221">
                  <c:v>0.86050000000000004</c:v>
                </c:pt>
                <c:pt idx="1222">
                  <c:v>0.86099999999999999</c:v>
                </c:pt>
                <c:pt idx="1223">
                  <c:v>0.86199999999999999</c:v>
                </c:pt>
                <c:pt idx="1224">
                  <c:v>0.86299999999999999</c:v>
                </c:pt>
                <c:pt idx="1225">
                  <c:v>0.86350000000000005</c:v>
                </c:pt>
                <c:pt idx="1226">
                  <c:v>0.86450000000000005</c:v>
                </c:pt>
                <c:pt idx="1227">
                  <c:v>0.86550000000000005</c:v>
                </c:pt>
                <c:pt idx="1228">
                  <c:v>0.86599999999999999</c:v>
                </c:pt>
                <c:pt idx="1229">
                  <c:v>0.86699999999999999</c:v>
                </c:pt>
                <c:pt idx="1230">
                  <c:v>0.86799999999999999</c:v>
                </c:pt>
                <c:pt idx="1231">
                  <c:v>0.86850000000000005</c:v>
                </c:pt>
                <c:pt idx="1232">
                  <c:v>0.86950000000000005</c:v>
                </c:pt>
                <c:pt idx="1233">
                  <c:v>0.87050000000000005</c:v>
                </c:pt>
                <c:pt idx="1234">
                  <c:v>0.87150000000000005</c:v>
                </c:pt>
                <c:pt idx="1235">
                  <c:v>0.87250000000000005</c:v>
                </c:pt>
                <c:pt idx="1236">
                  <c:v>0.87350000000000005</c:v>
                </c:pt>
                <c:pt idx="1237">
                  <c:v>0.87450000000000006</c:v>
                </c:pt>
                <c:pt idx="1238">
                  <c:v>0.875</c:v>
                </c:pt>
                <c:pt idx="1239">
                  <c:v>0.876</c:v>
                </c:pt>
                <c:pt idx="1240">
                  <c:v>0.87649999999999995</c:v>
                </c:pt>
                <c:pt idx="1241">
                  <c:v>0.87749999999999995</c:v>
                </c:pt>
                <c:pt idx="1242">
                  <c:v>0.87849999999999995</c:v>
                </c:pt>
                <c:pt idx="1243">
                  <c:v>0.87949999999999995</c:v>
                </c:pt>
                <c:pt idx="1244">
                  <c:v>0.88049999999999995</c:v>
                </c:pt>
                <c:pt idx="1245">
                  <c:v>0.88149999999999995</c:v>
                </c:pt>
                <c:pt idx="1246">
                  <c:v>0.88249999999999995</c:v>
                </c:pt>
                <c:pt idx="1247">
                  <c:v>0.88300000000000001</c:v>
                </c:pt>
                <c:pt idx="1248">
                  <c:v>0.88400000000000001</c:v>
                </c:pt>
                <c:pt idx="1249">
                  <c:v>0.88500000000000001</c:v>
                </c:pt>
                <c:pt idx="1250">
                  <c:v>0.88549999999999995</c:v>
                </c:pt>
                <c:pt idx="1251">
                  <c:v>0.88649999999999995</c:v>
                </c:pt>
                <c:pt idx="1252">
                  <c:v>0.88749999999999996</c:v>
                </c:pt>
                <c:pt idx="1253">
                  <c:v>0.88800000000000001</c:v>
                </c:pt>
                <c:pt idx="1254">
                  <c:v>0.88900000000000001</c:v>
                </c:pt>
                <c:pt idx="1255">
                  <c:v>0.89</c:v>
                </c:pt>
                <c:pt idx="1256">
                  <c:v>0.89100000000000001</c:v>
                </c:pt>
                <c:pt idx="1257">
                  <c:v>0.89200000000000002</c:v>
                </c:pt>
                <c:pt idx="1258">
                  <c:v>0.89300000000000002</c:v>
                </c:pt>
                <c:pt idx="1259">
                  <c:v>0.89400000000000002</c:v>
                </c:pt>
                <c:pt idx="1260">
                  <c:v>0.89449999999999996</c:v>
                </c:pt>
                <c:pt idx="1261">
                  <c:v>0.89549999999999996</c:v>
                </c:pt>
                <c:pt idx="1262">
                  <c:v>0.89649999999999996</c:v>
                </c:pt>
                <c:pt idx="1263">
                  <c:v>0.89700000000000002</c:v>
                </c:pt>
                <c:pt idx="1264">
                  <c:v>0.89749999999999996</c:v>
                </c:pt>
                <c:pt idx="1265">
                  <c:v>0.89849999999999997</c:v>
                </c:pt>
                <c:pt idx="1266">
                  <c:v>0.9</c:v>
                </c:pt>
                <c:pt idx="1267">
                  <c:v>0.90100000000000002</c:v>
                </c:pt>
                <c:pt idx="1268">
                  <c:v>0.90200000000000002</c:v>
                </c:pt>
                <c:pt idx="1269">
                  <c:v>0.90300000000000002</c:v>
                </c:pt>
                <c:pt idx="1270">
                  <c:v>0.90349999999999997</c:v>
                </c:pt>
                <c:pt idx="1271">
                  <c:v>0.90449999999999997</c:v>
                </c:pt>
                <c:pt idx="1272">
                  <c:v>0.90549999999999997</c:v>
                </c:pt>
                <c:pt idx="1273">
                  <c:v>0.90600000000000003</c:v>
                </c:pt>
                <c:pt idx="1274">
                  <c:v>0.90700000000000003</c:v>
                </c:pt>
                <c:pt idx="1275">
                  <c:v>0.90800000000000003</c:v>
                </c:pt>
                <c:pt idx="1276">
                  <c:v>0.90849999999999997</c:v>
                </c:pt>
                <c:pt idx="1277">
                  <c:v>0.90949999999999998</c:v>
                </c:pt>
                <c:pt idx="1278">
                  <c:v>0.91049999999999998</c:v>
                </c:pt>
                <c:pt idx="1279">
                  <c:v>0.91149999999999998</c:v>
                </c:pt>
                <c:pt idx="1280">
                  <c:v>0.91249999999999998</c:v>
                </c:pt>
                <c:pt idx="1281">
                  <c:v>0.91349999999999998</c:v>
                </c:pt>
                <c:pt idx="1282">
                  <c:v>0.91449999999999998</c:v>
                </c:pt>
                <c:pt idx="1283">
                  <c:v>0.91500000000000004</c:v>
                </c:pt>
                <c:pt idx="1284">
                  <c:v>0.91600000000000004</c:v>
                </c:pt>
                <c:pt idx="1285">
                  <c:v>0.91649999999999998</c:v>
                </c:pt>
                <c:pt idx="1286">
                  <c:v>0.91749999999999998</c:v>
                </c:pt>
                <c:pt idx="1287">
                  <c:v>0.91849999999999998</c:v>
                </c:pt>
                <c:pt idx="1288">
                  <c:v>0.91949999999999998</c:v>
                </c:pt>
                <c:pt idx="1289">
                  <c:v>0.92049999999999998</c:v>
                </c:pt>
                <c:pt idx="1290">
                  <c:v>0.92149999999999999</c:v>
                </c:pt>
                <c:pt idx="1291">
                  <c:v>0.92249999999999999</c:v>
                </c:pt>
                <c:pt idx="1292">
                  <c:v>0.92300000000000004</c:v>
                </c:pt>
                <c:pt idx="1293">
                  <c:v>0.92400000000000004</c:v>
                </c:pt>
                <c:pt idx="1294">
                  <c:v>0.92500000000000004</c:v>
                </c:pt>
                <c:pt idx="1295">
                  <c:v>0.92549999999999999</c:v>
                </c:pt>
                <c:pt idx="1296">
                  <c:v>0.92649999999999999</c:v>
                </c:pt>
                <c:pt idx="1297">
                  <c:v>0.92700000000000005</c:v>
                </c:pt>
                <c:pt idx="1298">
                  <c:v>0.92800000000000005</c:v>
                </c:pt>
                <c:pt idx="1299">
                  <c:v>0.92900000000000005</c:v>
                </c:pt>
                <c:pt idx="1300">
                  <c:v>0.93</c:v>
                </c:pt>
                <c:pt idx="1301">
                  <c:v>0.93100000000000005</c:v>
                </c:pt>
                <c:pt idx="1302">
                  <c:v>0.93200000000000005</c:v>
                </c:pt>
                <c:pt idx="1303">
                  <c:v>0.93300000000000005</c:v>
                </c:pt>
                <c:pt idx="1304">
                  <c:v>0.93400000000000005</c:v>
                </c:pt>
                <c:pt idx="1305">
                  <c:v>0.9345</c:v>
                </c:pt>
                <c:pt idx="1306">
                  <c:v>0.9355</c:v>
                </c:pt>
                <c:pt idx="1307">
                  <c:v>0.93600000000000005</c:v>
                </c:pt>
                <c:pt idx="1308">
                  <c:v>0.9365</c:v>
                </c:pt>
                <c:pt idx="1309">
                  <c:v>0.9375</c:v>
                </c:pt>
                <c:pt idx="1310">
                  <c:v>0.9385</c:v>
                </c:pt>
                <c:pt idx="1311">
                  <c:v>0.9395</c:v>
                </c:pt>
                <c:pt idx="1312">
                  <c:v>0.9405</c:v>
                </c:pt>
                <c:pt idx="1313">
                  <c:v>0.9415</c:v>
                </c:pt>
                <c:pt idx="1314">
                  <c:v>0.9425</c:v>
                </c:pt>
                <c:pt idx="1315">
                  <c:v>0.94350000000000001</c:v>
                </c:pt>
                <c:pt idx="1316">
                  <c:v>0.94399999999999995</c:v>
                </c:pt>
                <c:pt idx="1317">
                  <c:v>0.94450000000000001</c:v>
                </c:pt>
                <c:pt idx="1318">
                  <c:v>0.94550000000000001</c:v>
                </c:pt>
                <c:pt idx="1319">
                  <c:v>0.94650000000000001</c:v>
                </c:pt>
                <c:pt idx="1320">
                  <c:v>0.94699999999999995</c:v>
                </c:pt>
                <c:pt idx="1321">
                  <c:v>0.94799999999999995</c:v>
                </c:pt>
                <c:pt idx="1322">
                  <c:v>0.94899999999999995</c:v>
                </c:pt>
                <c:pt idx="1323">
                  <c:v>0.94950000000000001</c:v>
                </c:pt>
                <c:pt idx="1324">
                  <c:v>0.95050000000000001</c:v>
                </c:pt>
                <c:pt idx="1325">
                  <c:v>0.95150000000000001</c:v>
                </c:pt>
                <c:pt idx="1326">
                  <c:v>0.95299999999999996</c:v>
                </c:pt>
                <c:pt idx="1327">
                  <c:v>0.95350000000000001</c:v>
                </c:pt>
                <c:pt idx="1328">
                  <c:v>0.95399999999999996</c:v>
                </c:pt>
                <c:pt idx="1329">
                  <c:v>0.95499999999999996</c:v>
                </c:pt>
                <c:pt idx="1330">
                  <c:v>0.95550000000000002</c:v>
                </c:pt>
                <c:pt idx="1331">
                  <c:v>0.95650000000000002</c:v>
                </c:pt>
                <c:pt idx="1332">
                  <c:v>0.95699999999999996</c:v>
                </c:pt>
                <c:pt idx="1333">
                  <c:v>0.95799999999999996</c:v>
                </c:pt>
                <c:pt idx="1334">
                  <c:v>0.95899999999999996</c:v>
                </c:pt>
                <c:pt idx="1335">
                  <c:v>0.96</c:v>
                </c:pt>
                <c:pt idx="1336">
                  <c:v>0.96050000000000002</c:v>
                </c:pt>
                <c:pt idx="1337">
                  <c:v>0.96150000000000002</c:v>
                </c:pt>
                <c:pt idx="1338">
                  <c:v>0.96299999999999997</c:v>
                </c:pt>
                <c:pt idx="1339">
                  <c:v>0.96399999999999997</c:v>
                </c:pt>
                <c:pt idx="1340">
                  <c:v>0.96499999999999997</c:v>
                </c:pt>
                <c:pt idx="1341">
                  <c:v>0.96599999999999997</c:v>
                </c:pt>
                <c:pt idx="1342">
                  <c:v>0.96650000000000003</c:v>
                </c:pt>
                <c:pt idx="1343">
                  <c:v>0.96750000000000003</c:v>
                </c:pt>
                <c:pt idx="1344">
                  <c:v>0.96799999999999997</c:v>
                </c:pt>
                <c:pt idx="1345">
                  <c:v>0.96899999999999997</c:v>
                </c:pt>
                <c:pt idx="1346">
                  <c:v>0.96950000000000003</c:v>
                </c:pt>
                <c:pt idx="1347">
                  <c:v>0.97050000000000003</c:v>
                </c:pt>
                <c:pt idx="1348">
                  <c:v>0.97150000000000003</c:v>
                </c:pt>
                <c:pt idx="1349">
                  <c:v>0.97250000000000003</c:v>
                </c:pt>
                <c:pt idx="1350">
                  <c:v>0.97350000000000003</c:v>
                </c:pt>
                <c:pt idx="1351">
                  <c:v>0.97399999999999998</c:v>
                </c:pt>
                <c:pt idx="1352">
                  <c:v>0.97499999999999998</c:v>
                </c:pt>
                <c:pt idx="1353">
                  <c:v>0.97550000000000003</c:v>
                </c:pt>
                <c:pt idx="1354">
                  <c:v>0.97650000000000003</c:v>
                </c:pt>
                <c:pt idx="1355">
                  <c:v>0.97750000000000004</c:v>
                </c:pt>
                <c:pt idx="1356">
                  <c:v>0.97850000000000004</c:v>
                </c:pt>
                <c:pt idx="1357">
                  <c:v>0.97950000000000004</c:v>
                </c:pt>
                <c:pt idx="1358">
                  <c:v>0.98050000000000004</c:v>
                </c:pt>
                <c:pt idx="1359">
                  <c:v>0.98150000000000004</c:v>
                </c:pt>
                <c:pt idx="1360">
                  <c:v>0.98250000000000004</c:v>
                </c:pt>
                <c:pt idx="1361">
                  <c:v>0.98350000000000004</c:v>
                </c:pt>
                <c:pt idx="1362">
                  <c:v>0.98450000000000004</c:v>
                </c:pt>
                <c:pt idx="1363">
                  <c:v>0.98499999999999999</c:v>
                </c:pt>
                <c:pt idx="1364">
                  <c:v>0.98550000000000004</c:v>
                </c:pt>
                <c:pt idx="1365">
                  <c:v>0.98650000000000004</c:v>
                </c:pt>
                <c:pt idx="1366">
                  <c:v>0.98699999999999999</c:v>
                </c:pt>
                <c:pt idx="1367">
                  <c:v>0.98799999999999999</c:v>
                </c:pt>
                <c:pt idx="1368">
                  <c:v>0.98850000000000005</c:v>
                </c:pt>
                <c:pt idx="1369">
                  <c:v>0.98950000000000005</c:v>
                </c:pt>
                <c:pt idx="1370">
                  <c:v>0.99050000000000005</c:v>
                </c:pt>
                <c:pt idx="1371">
                  <c:v>0.99150000000000005</c:v>
                </c:pt>
                <c:pt idx="1372">
                  <c:v>0.99199999999999999</c:v>
                </c:pt>
                <c:pt idx="1373">
                  <c:v>0.99299999999999999</c:v>
                </c:pt>
                <c:pt idx="1374">
                  <c:v>0.99399999999999999</c:v>
                </c:pt>
                <c:pt idx="1375">
                  <c:v>0.995</c:v>
                </c:pt>
                <c:pt idx="1376">
                  <c:v>0.996</c:v>
                </c:pt>
                <c:pt idx="1377">
                  <c:v>0.997</c:v>
                </c:pt>
                <c:pt idx="1378">
                  <c:v>0.998</c:v>
                </c:pt>
                <c:pt idx="1379">
                  <c:v>0.99850000000000005</c:v>
                </c:pt>
                <c:pt idx="1380">
                  <c:v>0.99950000000000006</c:v>
                </c:pt>
                <c:pt idx="1381">
                  <c:v>1.0004999999999999</c:v>
                </c:pt>
                <c:pt idx="1382">
                  <c:v>1.0009999999999999</c:v>
                </c:pt>
                <c:pt idx="1383">
                  <c:v>1.002</c:v>
                </c:pt>
                <c:pt idx="1384">
                  <c:v>1.0029999999999999</c:v>
                </c:pt>
                <c:pt idx="1385">
                  <c:v>1.0044999999999999</c:v>
                </c:pt>
                <c:pt idx="1386">
                  <c:v>1.0049999999999999</c:v>
                </c:pt>
                <c:pt idx="1387">
                  <c:v>1.0055000000000001</c:v>
                </c:pt>
                <c:pt idx="1388">
                  <c:v>1.0065</c:v>
                </c:pt>
                <c:pt idx="1389">
                  <c:v>1.0069999999999999</c:v>
                </c:pt>
                <c:pt idx="1390">
                  <c:v>1.008</c:v>
                </c:pt>
                <c:pt idx="1391">
                  <c:v>1.0089999999999999</c:v>
                </c:pt>
                <c:pt idx="1392">
                  <c:v>1.0095000000000001</c:v>
                </c:pt>
                <c:pt idx="1393">
                  <c:v>1.0105</c:v>
                </c:pt>
                <c:pt idx="1394">
                  <c:v>1.0109999999999999</c:v>
                </c:pt>
                <c:pt idx="1395">
                  <c:v>1.012</c:v>
                </c:pt>
                <c:pt idx="1396">
                  <c:v>1.0129999999999999</c:v>
                </c:pt>
                <c:pt idx="1397">
                  <c:v>1.014</c:v>
                </c:pt>
                <c:pt idx="1398">
                  <c:v>1.0149999999999999</c:v>
                </c:pt>
                <c:pt idx="1399">
                  <c:v>1.0155000000000001</c:v>
                </c:pt>
                <c:pt idx="1400">
                  <c:v>1.016</c:v>
                </c:pt>
                <c:pt idx="1401">
                  <c:v>1.0169999999999999</c:v>
                </c:pt>
                <c:pt idx="1402">
                  <c:v>1.018</c:v>
                </c:pt>
                <c:pt idx="1403">
                  <c:v>1.0185</c:v>
                </c:pt>
                <c:pt idx="1404">
                  <c:v>1.0195000000000001</c:v>
                </c:pt>
                <c:pt idx="1405">
                  <c:v>1.0205</c:v>
                </c:pt>
                <c:pt idx="1406">
                  <c:v>1.0215000000000001</c:v>
                </c:pt>
                <c:pt idx="1407">
                  <c:v>1.022</c:v>
                </c:pt>
                <c:pt idx="1408">
                  <c:v>1.0229999999999999</c:v>
                </c:pt>
                <c:pt idx="1409">
                  <c:v>1.0235000000000001</c:v>
                </c:pt>
                <c:pt idx="1410">
                  <c:v>1.0245</c:v>
                </c:pt>
                <c:pt idx="1411">
                  <c:v>1.0255000000000001</c:v>
                </c:pt>
                <c:pt idx="1412">
                  <c:v>1.0265</c:v>
                </c:pt>
                <c:pt idx="1413">
                  <c:v>1.0275000000000001</c:v>
                </c:pt>
                <c:pt idx="1414">
                  <c:v>1.028</c:v>
                </c:pt>
                <c:pt idx="1415">
                  <c:v>1.0289999999999999</c:v>
                </c:pt>
                <c:pt idx="1416">
                  <c:v>1.0295000000000001</c:v>
                </c:pt>
                <c:pt idx="1417">
                  <c:v>1.03</c:v>
                </c:pt>
                <c:pt idx="1418">
                  <c:v>1.0309999999999999</c:v>
                </c:pt>
                <c:pt idx="1419">
                  <c:v>1.0315000000000001</c:v>
                </c:pt>
                <c:pt idx="1420">
                  <c:v>1.0325</c:v>
                </c:pt>
                <c:pt idx="1421">
                  <c:v>1.0329999999999999</c:v>
                </c:pt>
                <c:pt idx="1422">
                  <c:v>1.034</c:v>
                </c:pt>
                <c:pt idx="1423">
                  <c:v>1.0349999999999999</c:v>
                </c:pt>
                <c:pt idx="1424">
                  <c:v>1.036</c:v>
                </c:pt>
                <c:pt idx="1425">
                  <c:v>1.0369999999999999</c:v>
                </c:pt>
                <c:pt idx="1426">
                  <c:v>1.038</c:v>
                </c:pt>
                <c:pt idx="1427">
                  <c:v>1.0385</c:v>
                </c:pt>
                <c:pt idx="1428">
                  <c:v>1.0395000000000001</c:v>
                </c:pt>
                <c:pt idx="1429">
                  <c:v>1.0405</c:v>
                </c:pt>
                <c:pt idx="1430">
                  <c:v>1.0415000000000001</c:v>
                </c:pt>
                <c:pt idx="1431">
                  <c:v>1.0425</c:v>
                </c:pt>
                <c:pt idx="1432">
                  <c:v>1.0435000000000001</c:v>
                </c:pt>
                <c:pt idx="1433">
                  <c:v>1.044</c:v>
                </c:pt>
                <c:pt idx="1434">
                  <c:v>1.0449999999999999</c:v>
                </c:pt>
                <c:pt idx="1435">
                  <c:v>1.0465</c:v>
                </c:pt>
                <c:pt idx="1436">
                  <c:v>1.0475000000000001</c:v>
                </c:pt>
                <c:pt idx="1437">
                  <c:v>1.0485</c:v>
                </c:pt>
                <c:pt idx="1438">
                  <c:v>1.0489999999999999</c:v>
                </c:pt>
                <c:pt idx="1439">
                  <c:v>1.0495000000000001</c:v>
                </c:pt>
                <c:pt idx="1440">
                  <c:v>1.0505</c:v>
                </c:pt>
                <c:pt idx="1441">
                  <c:v>1.0509999999999999</c:v>
                </c:pt>
                <c:pt idx="1442">
                  <c:v>1.052</c:v>
                </c:pt>
                <c:pt idx="1443">
                  <c:v>1.0529999999999999</c:v>
                </c:pt>
                <c:pt idx="1444">
                  <c:v>1.054</c:v>
                </c:pt>
                <c:pt idx="1445">
                  <c:v>1.0549999999999999</c:v>
                </c:pt>
                <c:pt idx="1446">
                  <c:v>1.056</c:v>
                </c:pt>
                <c:pt idx="1447">
                  <c:v>1.0569999999999999</c:v>
                </c:pt>
                <c:pt idx="1448">
                  <c:v>1.0580000000000001</c:v>
                </c:pt>
                <c:pt idx="1449">
                  <c:v>1.0589999999999999</c:v>
                </c:pt>
                <c:pt idx="1450">
                  <c:v>1.06</c:v>
                </c:pt>
                <c:pt idx="1451">
                  <c:v>1.0609999999999999</c:v>
                </c:pt>
                <c:pt idx="1452">
                  <c:v>1.0615000000000001</c:v>
                </c:pt>
                <c:pt idx="1453">
                  <c:v>1.0625</c:v>
                </c:pt>
                <c:pt idx="1454">
                  <c:v>1.0634999999999999</c:v>
                </c:pt>
                <c:pt idx="1455">
                  <c:v>1.0645</c:v>
                </c:pt>
                <c:pt idx="1456">
                  <c:v>1.0654999999999999</c:v>
                </c:pt>
                <c:pt idx="1457">
                  <c:v>1.0669999999999999</c:v>
                </c:pt>
                <c:pt idx="1458">
                  <c:v>1.0674999999999999</c:v>
                </c:pt>
                <c:pt idx="1459">
                  <c:v>1.0685</c:v>
                </c:pt>
                <c:pt idx="1460">
                  <c:v>1.069</c:v>
                </c:pt>
                <c:pt idx="1461">
                  <c:v>1.0694999999999999</c:v>
                </c:pt>
                <c:pt idx="1462">
                  <c:v>1.0705</c:v>
                </c:pt>
                <c:pt idx="1463">
                  <c:v>1.0714999999999999</c:v>
                </c:pt>
                <c:pt idx="1464">
                  <c:v>1.0725</c:v>
                </c:pt>
                <c:pt idx="1465">
                  <c:v>1.073</c:v>
                </c:pt>
                <c:pt idx="1466">
                  <c:v>1.0740000000000001</c:v>
                </c:pt>
                <c:pt idx="1467">
                  <c:v>1.075</c:v>
                </c:pt>
                <c:pt idx="1468">
                  <c:v>1.0760000000000001</c:v>
                </c:pt>
                <c:pt idx="1469">
                  <c:v>1.077</c:v>
                </c:pt>
                <c:pt idx="1470">
                  <c:v>1.0774999999999999</c:v>
                </c:pt>
                <c:pt idx="1471">
                  <c:v>1.0785</c:v>
                </c:pt>
                <c:pt idx="1472">
                  <c:v>1.0794999999999999</c:v>
                </c:pt>
                <c:pt idx="1473">
                  <c:v>1.08</c:v>
                </c:pt>
                <c:pt idx="1474">
                  <c:v>1.081</c:v>
                </c:pt>
                <c:pt idx="1475">
                  <c:v>1.0820000000000001</c:v>
                </c:pt>
                <c:pt idx="1476">
                  <c:v>1.083</c:v>
                </c:pt>
                <c:pt idx="1477">
                  <c:v>1.0840000000000001</c:v>
                </c:pt>
                <c:pt idx="1478">
                  <c:v>1.085</c:v>
                </c:pt>
                <c:pt idx="1479">
                  <c:v>1.0854999999999999</c:v>
                </c:pt>
                <c:pt idx="1480">
                  <c:v>1.0865</c:v>
                </c:pt>
                <c:pt idx="1481">
                  <c:v>1.0874999999999999</c:v>
                </c:pt>
                <c:pt idx="1482">
                  <c:v>1.0880000000000001</c:v>
                </c:pt>
                <c:pt idx="1483">
                  <c:v>1.089</c:v>
                </c:pt>
                <c:pt idx="1484">
                  <c:v>1.0900000000000001</c:v>
                </c:pt>
                <c:pt idx="1485">
                  <c:v>1.0905</c:v>
                </c:pt>
                <c:pt idx="1486">
                  <c:v>1.091</c:v>
                </c:pt>
                <c:pt idx="1487">
                  <c:v>1.0914999999999999</c:v>
                </c:pt>
                <c:pt idx="1488">
                  <c:v>1.0925</c:v>
                </c:pt>
                <c:pt idx="1489">
                  <c:v>1.0934999999999999</c:v>
                </c:pt>
                <c:pt idx="1490">
                  <c:v>1.0940000000000001</c:v>
                </c:pt>
                <c:pt idx="1491">
                  <c:v>1.095</c:v>
                </c:pt>
                <c:pt idx="1492">
                  <c:v>1.0960000000000001</c:v>
                </c:pt>
                <c:pt idx="1493">
                  <c:v>1.0965</c:v>
                </c:pt>
                <c:pt idx="1494">
                  <c:v>1.0974999999999999</c:v>
                </c:pt>
                <c:pt idx="1495">
                  <c:v>1.0985</c:v>
                </c:pt>
                <c:pt idx="1496">
                  <c:v>1.0994999999999999</c:v>
                </c:pt>
                <c:pt idx="1497">
                  <c:v>1.1005</c:v>
                </c:pt>
                <c:pt idx="1498">
                  <c:v>1.101</c:v>
                </c:pt>
                <c:pt idx="1499">
                  <c:v>1.1020000000000001</c:v>
                </c:pt>
                <c:pt idx="1500">
                  <c:v>1.1025</c:v>
                </c:pt>
                <c:pt idx="1501">
                  <c:v>1.103</c:v>
                </c:pt>
                <c:pt idx="1502">
                  <c:v>1.1040000000000001</c:v>
                </c:pt>
                <c:pt idx="1503">
                  <c:v>1.105</c:v>
                </c:pt>
                <c:pt idx="1504">
                  <c:v>1.1060000000000001</c:v>
                </c:pt>
                <c:pt idx="1505">
                  <c:v>1.107</c:v>
                </c:pt>
                <c:pt idx="1506">
                  <c:v>1.1074999999999999</c:v>
                </c:pt>
                <c:pt idx="1507">
                  <c:v>1.1085</c:v>
                </c:pt>
                <c:pt idx="1508">
                  <c:v>1.109</c:v>
                </c:pt>
                <c:pt idx="1509">
                  <c:v>1.1100000000000001</c:v>
                </c:pt>
                <c:pt idx="1510">
                  <c:v>1.111</c:v>
                </c:pt>
                <c:pt idx="1511">
                  <c:v>1.1120000000000001</c:v>
                </c:pt>
                <c:pt idx="1512">
                  <c:v>1.113</c:v>
                </c:pt>
                <c:pt idx="1513">
                  <c:v>1.1134999999999999</c:v>
                </c:pt>
                <c:pt idx="1514">
                  <c:v>1.1145</c:v>
                </c:pt>
                <c:pt idx="1515">
                  <c:v>1.1154999999999999</c:v>
                </c:pt>
                <c:pt idx="1516">
                  <c:v>1.1165</c:v>
                </c:pt>
                <c:pt idx="1517">
                  <c:v>1.1174999999999999</c:v>
                </c:pt>
                <c:pt idx="1518">
                  <c:v>1.1185</c:v>
                </c:pt>
                <c:pt idx="1519">
                  <c:v>1.1194999999999999</c:v>
                </c:pt>
                <c:pt idx="1520">
                  <c:v>1.1200000000000001</c:v>
                </c:pt>
                <c:pt idx="1521">
                  <c:v>1.121</c:v>
                </c:pt>
                <c:pt idx="1522">
                  <c:v>1.1214999999999999</c:v>
                </c:pt>
                <c:pt idx="1523">
                  <c:v>1.1225000000000001</c:v>
                </c:pt>
                <c:pt idx="1524">
                  <c:v>1.1234999999999999</c:v>
                </c:pt>
                <c:pt idx="1525">
                  <c:v>1.1240000000000001</c:v>
                </c:pt>
                <c:pt idx="1526">
                  <c:v>1.125</c:v>
                </c:pt>
                <c:pt idx="1527">
                  <c:v>1.1254999999999999</c:v>
                </c:pt>
                <c:pt idx="1528">
                  <c:v>1.1265000000000001</c:v>
                </c:pt>
                <c:pt idx="1529">
                  <c:v>1.1274999999999999</c:v>
                </c:pt>
                <c:pt idx="1530">
                  <c:v>1.1285000000000001</c:v>
                </c:pt>
                <c:pt idx="1531">
                  <c:v>1.129</c:v>
                </c:pt>
                <c:pt idx="1532">
                  <c:v>1.1299999999999999</c:v>
                </c:pt>
                <c:pt idx="1533">
                  <c:v>1.1305000000000001</c:v>
                </c:pt>
                <c:pt idx="1534">
                  <c:v>1.1315</c:v>
                </c:pt>
                <c:pt idx="1535">
                  <c:v>1.1325000000000001</c:v>
                </c:pt>
                <c:pt idx="1536">
                  <c:v>1.1335</c:v>
                </c:pt>
                <c:pt idx="1537">
                  <c:v>1.1345000000000001</c:v>
                </c:pt>
                <c:pt idx="1538">
                  <c:v>1.135</c:v>
                </c:pt>
                <c:pt idx="1539">
                  <c:v>1.1359999999999999</c:v>
                </c:pt>
                <c:pt idx="1540">
                  <c:v>1.137</c:v>
                </c:pt>
                <c:pt idx="1541">
                  <c:v>1.1379999999999999</c:v>
                </c:pt>
                <c:pt idx="1542">
                  <c:v>1.139</c:v>
                </c:pt>
                <c:pt idx="1543">
                  <c:v>1.1399999999999999</c:v>
                </c:pt>
                <c:pt idx="1544">
                  <c:v>1.141</c:v>
                </c:pt>
                <c:pt idx="1545">
                  <c:v>1.1419999999999999</c:v>
                </c:pt>
                <c:pt idx="1546">
                  <c:v>1.1425000000000001</c:v>
                </c:pt>
                <c:pt idx="1547">
                  <c:v>1.143</c:v>
                </c:pt>
                <c:pt idx="1548">
                  <c:v>1.1439999999999999</c:v>
                </c:pt>
                <c:pt idx="1549">
                  <c:v>1.1445000000000001</c:v>
                </c:pt>
                <c:pt idx="1550">
                  <c:v>1.1455</c:v>
                </c:pt>
                <c:pt idx="1551">
                  <c:v>1.1465000000000001</c:v>
                </c:pt>
                <c:pt idx="1552">
                  <c:v>1.147</c:v>
                </c:pt>
                <c:pt idx="1553">
                  <c:v>1.1479999999999999</c:v>
                </c:pt>
                <c:pt idx="1554">
                  <c:v>1.149</c:v>
                </c:pt>
                <c:pt idx="1555">
                  <c:v>1.1495</c:v>
                </c:pt>
                <c:pt idx="1556">
                  <c:v>1.1505000000000001</c:v>
                </c:pt>
                <c:pt idx="1557">
                  <c:v>1.151</c:v>
                </c:pt>
                <c:pt idx="1558">
                  <c:v>1.1519999999999999</c:v>
                </c:pt>
                <c:pt idx="1559">
                  <c:v>1.153</c:v>
                </c:pt>
                <c:pt idx="1560">
                  <c:v>1.1535</c:v>
                </c:pt>
                <c:pt idx="1561">
                  <c:v>1.1545000000000001</c:v>
                </c:pt>
                <c:pt idx="1562">
                  <c:v>1.1555</c:v>
                </c:pt>
                <c:pt idx="1563">
                  <c:v>1.1559999999999999</c:v>
                </c:pt>
                <c:pt idx="1564">
                  <c:v>1.157</c:v>
                </c:pt>
                <c:pt idx="1565">
                  <c:v>1.1579999999999999</c:v>
                </c:pt>
                <c:pt idx="1566">
                  <c:v>1.159</c:v>
                </c:pt>
                <c:pt idx="1567">
                  <c:v>1.1599999999999999</c:v>
                </c:pt>
                <c:pt idx="1568">
                  <c:v>1.161</c:v>
                </c:pt>
                <c:pt idx="1569">
                  <c:v>1.1619999999999999</c:v>
                </c:pt>
                <c:pt idx="1570">
                  <c:v>1.1625000000000001</c:v>
                </c:pt>
                <c:pt idx="1571">
                  <c:v>1.163</c:v>
                </c:pt>
                <c:pt idx="1572">
                  <c:v>1.1639999999999999</c:v>
                </c:pt>
                <c:pt idx="1573">
                  <c:v>1.165</c:v>
                </c:pt>
                <c:pt idx="1574">
                  <c:v>1.1659999999999999</c:v>
                </c:pt>
                <c:pt idx="1575">
                  <c:v>1.167</c:v>
                </c:pt>
                <c:pt idx="1576">
                  <c:v>1.1679999999999999</c:v>
                </c:pt>
                <c:pt idx="1577">
                  <c:v>1.169</c:v>
                </c:pt>
                <c:pt idx="1578">
                  <c:v>1.1695</c:v>
                </c:pt>
                <c:pt idx="1579">
                  <c:v>1.1705000000000001</c:v>
                </c:pt>
                <c:pt idx="1580">
                  <c:v>1.1715</c:v>
                </c:pt>
                <c:pt idx="1581">
                  <c:v>1.1719999999999999</c:v>
                </c:pt>
                <c:pt idx="1582">
                  <c:v>1.173</c:v>
                </c:pt>
                <c:pt idx="1583">
                  <c:v>1.1739999999999999</c:v>
                </c:pt>
                <c:pt idx="1584">
                  <c:v>1.1745000000000001</c:v>
                </c:pt>
                <c:pt idx="1585">
                  <c:v>1.1755</c:v>
                </c:pt>
                <c:pt idx="1586">
                  <c:v>1.1759999999999999</c:v>
                </c:pt>
                <c:pt idx="1587">
                  <c:v>1.177</c:v>
                </c:pt>
                <c:pt idx="1588">
                  <c:v>1.1779999999999999</c:v>
                </c:pt>
                <c:pt idx="1589">
                  <c:v>1.179</c:v>
                </c:pt>
                <c:pt idx="1590">
                  <c:v>1.18</c:v>
                </c:pt>
                <c:pt idx="1591">
                  <c:v>1.181</c:v>
                </c:pt>
                <c:pt idx="1592">
                  <c:v>1.1815</c:v>
                </c:pt>
                <c:pt idx="1593">
                  <c:v>1.1825000000000001</c:v>
                </c:pt>
                <c:pt idx="1594">
                  <c:v>1.1835</c:v>
                </c:pt>
                <c:pt idx="1595">
                  <c:v>1.1839999999999999</c:v>
                </c:pt>
                <c:pt idx="1596">
                  <c:v>1.1850000000000001</c:v>
                </c:pt>
                <c:pt idx="1597">
                  <c:v>1.1855</c:v>
                </c:pt>
                <c:pt idx="1598">
                  <c:v>1.1859999999999999</c:v>
                </c:pt>
                <c:pt idx="1599">
                  <c:v>1.1870000000000001</c:v>
                </c:pt>
                <c:pt idx="1600">
                  <c:v>1.1879999999999999</c:v>
                </c:pt>
                <c:pt idx="1601">
                  <c:v>1.1890000000000001</c:v>
                </c:pt>
                <c:pt idx="1602">
                  <c:v>1.1895</c:v>
                </c:pt>
                <c:pt idx="1603">
                  <c:v>1.1904999999999999</c:v>
                </c:pt>
                <c:pt idx="1604">
                  <c:v>1.1919999999999999</c:v>
                </c:pt>
                <c:pt idx="1605">
                  <c:v>1.1924999999999999</c:v>
                </c:pt>
                <c:pt idx="1606">
                  <c:v>1.1935</c:v>
                </c:pt>
                <c:pt idx="1607">
                  <c:v>1.1944999999999999</c:v>
                </c:pt>
                <c:pt idx="1608">
                  <c:v>1.1950000000000001</c:v>
                </c:pt>
                <c:pt idx="1609">
                  <c:v>1.1955</c:v>
                </c:pt>
                <c:pt idx="1610">
                  <c:v>1.1964999999999999</c:v>
                </c:pt>
                <c:pt idx="1611">
                  <c:v>1.1970000000000001</c:v>
                </c:pt>
                <c:pt idx="1612">
                  <c:v>1.198</c:v>
                </c:pt>
                <c:pt idx="1613">
                  <c:v>1.1990000000000001</c:v>
                </c:pt>
                <c:pt idx="1614">
                  <c:v>1.2</c:v>
                </c:pt>
                <c:pt idx="1615">
                  <c:v>1.2004999999999999</c:v>
                </c:pt>
                <c:pt idx="1616">
                  <c:v>1.2015</c:v>
                </c:pt>
                <c:pt idx="1617">
                  <c:v>1.2024999999999999</c:v>
                </c:pt>
                <c:pt idx="1618">
                  <c:v>1.2035</c:v>
                </c:pt>
                <c:pt idx="1619">
                  <c:v>1.2044999999999999</c:v>
                </c:pt>
                <c:pt idx="1620">
                  <c:v>1.2050000000000001</c:v>
                </c:pt>
                <c:pt idx="1621">
                  <c:v>1.206</c:v>
                </c:pt>
                <c:pt idx="1622">
                  <c:v>1.2064999999999999</c:v>
                </c:pt>
                <c:pt idx="1623">
                  <c:v>1.2075</c:v>
                </c:pt>
                <c:pt idx="1624">
                  <c:v>1.208</c:v>
                </c:pt>
                <c:pt idx="1625">
                  <c:v>1.2090000000000001</c:v>
                </c:pt>
                <c:pt idx="1626">
                  <c:v>1.21</c:v>
                </c:pt>
                <c:pt idx="1627">
                  <c:v>1.2110000000000001</c:v>
                </c:pt>
                <c:pt idx="1628">
                  <c:v>1.212</c:v>
                </c:pt>
                <c:pt idx="1629">
                  <c:v>1.2130000000000001</c:v>
                </c:pt>
                <c:pt idx="1630">
                  <c:v>1.214</c:v>
                </c:pt>
                <c:pt idx="1631">
                  <c:v>1.2144999999999999</c:v>
                </c:pt>
                <c:pt idx="1632">
                  <c:v>1.2155</c:v>
                </c:pt>
                <c:pt idx="1633">
                  <c:v>1.2164999999999999</c:v>
                </c:pt>
                <c:pt idx="1634">
                  <c:v>1.2170000000000001</c:v>
                </c:pt>
                <c:pt idx="1635">
                  <c:v>1.218</c:v>
                </c:pt>
                <c:pt idx="1636">
                  <c:v>1.2190000000000001</c:v>
                </c:pt>
                <c:pt idx="1637">
                  <c:v>1.22</c:v>
                </c:pt>
                <c:pt idx="1638">
                  <c:v>1.2210000000000001</c:v>
                </c:pt>
                <c:pt idx="1639">
                  <c:v>1.222</c:v>
                </c:pt>
                <c:pt idx="1640">
                  <c:v>1.2230000000000001</c:v>
                </c:pt>
                <c:pt idx="1641">
                  <c:v>1.2235</c:v>
                </c:pt>
                <c:pt idx="1642">
                  <c:v>1.2244999999999999</c:v>
                </c:pt>
                <c:pt idx="1643">
                  <c:v>1.2250000000000001</c:v>
                </c:pt>
                <c:pt idx="1644">
                  <c:v>1.226</c:v>
                </c:pt>
                <c:pt idx="1645">
                  <c:v>1.2270000000000001</c:v>
                </c:pt>
                <c:pt idx="1646">
                  <c:v>1.228</c:v>
                </c:pt>
                <c:pt idx="1647">
                  <c:v>1.2290000000000001</c:v>
                </c:pt>
                <c:pt idx="1648">
                  <c:v>1.23</c:v>
                </c:pt>
                <c:pt idx="1649">
                  <c:v>1.2310000000000001</c:v>
                </c:pt>
                <c:pt idx="1650">
                  <c:v>1.232</c:v>
                </c:pt>
                <c:pt idx="1651">
                  <c:v>1.2330000000000001</c:v>
                </c:pt>
                <c:pt idx="1652">
                  <c:v>1.234</c:v>
                </c:pt>
                <c:pt idx="1653">
                  <c:v>1.2350000000000001</c:v>
                </c:pt>
                <c:pt idx="1654">
                  <c:v>1.2355</c:v>
                </c:pt>
                <c:pt idx="1655">
                  <c:v>1.2364999999999999</c:v>
                </c:pt>
                <c:pt idx="1656">
                  <c:v>1.2375</c:v>
                </c:pt>
                <c:pt idx="1657">
                  <c:v>1.238</c:v>
                </c:pt>
                <c:pt idx="1658">
                  <c:v>1.2390000000000001</c:v>
                </c:pt>
                <c:pt idx="1659">
                  <c:v>1.24</c:v>
                </c:pt>
                <c:pt idx="1660">
                  <c:v>1.2410000000000001</c:v>
                </c:pt>
                <c:pt idx="1661">
                  <c:v>1.242</c:v>
                </c:pt>
                <c:pt idx="1662">
                  <c:v>1.2424999999999999</c:v>
                </c:pt>
                <c:pt idx="1663">
                  <c:v>1.2435</c:v>
                </c:pt>
                <c:pt idx="1664">
                  <c:v>1.2444999999999999</c:v>
                </c:pt>
                <c:pt idx="1665">
                  <c:v>1.2455000000000001</c:v>
                </c:pt>
                <c:pt idx="1666">
                  <c:v>1.2464999999999999</c:v>
                </c:pt>
                <c:pt idx="1667">
                  <c:v>1.2475000000000001</c:v>
                </c:pt>
                <c:pt idx="1668">
                  <c:v>1.248</c:v>
                </c:pt>
                <c:pt idx="1669">
                  <c:v>1.2490000000000001</c:v>
                </c:pt>
                <c:pt idx="1670">
                  <c:v>1.25</c:v>
                </c:pt>
                <c:pt idx="1671">
                  <c:v>1.2509999999999999</c:v>
                </c:pt>
                <c:pt idx="1672">
                  <c:v>1.252</c:v>
                </c:pt>
                <c:pt idx="1673">
                  <c:v>1.2529999999999999</c:v>
                </c:pt>
                <c:pt idx="1674">
                  <c:v>1.254</c:v>
                </c:pt>
                <c:pt idx="1675">
                  <c:v>1.2549999999999999</c:v>
                </c:pt>
                <c:pt idx="1676">
                  <c:v>1.2555000000000001</c:v>
                </c:pt>
                <c:pt idx="1677">
                  <c:v>1.256</c:v>
                </c:pt>
                <c:pt idx="1678">
                  <c:v>1.2569999999999999</c:v>
                </c:pt>
                <c:pt idx="1679">
                  <c:v>1.258</c:v>
                </c:pt>
                <c:pt idx="1680">
                  <c:v>1.2585</c:v>
                </c:pt>
                <c:pt idx="1681">
                  <c:v>1.2595000000000001</c:v>
                </c:pt>
                <c:pt idx="1682">
                  <c:v>1.2605</c:v>
                </c:pt>
                <c:pt idx="1683">
                  <c:v>1.2615000000000001</c:v>
                </c:pt>
                <c:pt idx="1684">
                  <c:v>1.2625</c:v>
                </c:pt>
                <c:pt idx="1685">
                  <c:v>1.2629999999999999</c:v>
                </c:pt>
                <c:pt idx="1686">
                  <c:v>1.264</c:v>
                </c:pt>
                <c:pt idx="1687">
                  <c:v>1.2649999999999999</c:v>
                </c:pt>
                <c:pt idx="1688">
                  <c:v>1.266</c:v>
                </c:pt>
                <c:pt idx="1689">
                  <c:v>1.2665</c:v>
                </c:pt>
                <c:pt idx="1690">
                  <c:v>1.2675000000000001</c:v>
                </c:pt>
                <c:pt idx="1691">
                  <c:v>1.268</c:v>
                </c:pt>
                <c:pt idx="1692">
                  <c:v>1.2685</c:v>
                </c:pt>
                <c:pt idx="1693">
                  <c:v>1.27</c:v>
                </c:pt>
                <c:pt idx="1694">
                  <c:v>1.2705</c:v>
                </c:pt>
                <c:pt idx="1695">
                  <c:v>1.2715000000000001</c:v>
                </c:pt>
                <c:pt idx="1696">
                  <c:v>1.2725</c:v>
                </c:pt>
                <c:pt idx="1697">
                  <c:v>1.2735000000000001</c:v>
                </c:pt>
                <c:pt idx="1698">
                  <c:v>1.2745</c:v>
                </c:pt>
                <c:pt idx="1699">
                  <c:v>1.2755000000000001</c:v>
                </c:pt>
                <c:pt idx="1700">
                  <c:v>1.2765</c:v>
                </c:pt>
                <c:pt idx="1701">
                  <c:v>1.2769999999999999</c:v>
                </c:pt>
                <c:pt idx="1702">
                  <c:v>1.278</c:v>
                </c:pt>
                <c:pt idx="1703">
                  <c:v>1.2785</c:v>
                </c:pt>
                <c:pt idx="1704">
                  <c:v>1.2795000000000001</c:v>
                </c:pt>
                <c:pt idx="1705">
                  <c:v>1.28</c:v>
                </c:pt>
                <c:pt idx="1706">
                  <c:v>1.2809999999999999</c:v>
                </c:pt>
                <c:pt idx="1707">
                  <c:v>1.2815000000000001</c:v>
                </c:pt>
                <c:pt idx="1708">
                  <c:v>1.2825</c:v>
                </c:pt>
                <c:pt idx="1709">
                  <c:v>1.2835000000000001</c:v>
                </c:pt>
                <c:pt idx="1710">
                  <c:v>1.2845</c:v>
                </c:pt>
                <c:pt idx="1711">
                  <c:v>1.2849999999999999</c:v>
                </c:pt>
                <c:pt idx="1712">
                  <c:v>1.286</c:v>
                </c:pt>
                <c:pt idx="1713">
                  <c:v>1.2869999999999999</c:v>
                </c:pt>
                <c:pt idx="1714">
                  <c:v>1.288</c:v>
                </c:pt>
                <c:pt idx="1715">
                  <c:v>1.2885</c:v>
                </c:pt>
                <c:pt idx="1716">
                  <c:v>1.2895000000000001</c:v>
                </c:pt>
                <c:pt idx="1717">
                  <c:v>1.2905</c:v>
                </c:pt>
                <c:pt idx="1718">
                  <c:v>1.2915000000000001</c:v>
                </c:pt>
                <c:pt idx="1719">
                  <c:v>1.292</c:v>
                </c:pt>
                <c:pt idx="1720">
                  <c:v>1.2929999999999999</c:v>
                </c:pt>
                <c:pt idx="1721">
                  <c:v>1.294</c:v>
                </c:pt>
                <c:pt idx="1722">
                  <c:v>1.2945</c:v>
                </c:pt>
                <c:pt idx="1723">
                  <c:v>1.296</c:v>
                </c:pt>
                <c:pt idx="1724">
                  <c:v>1.2965</c:v>
                </c:pt>
                <c:pt idx="1725">
                  <c:v>1.2975000000000001</c:v>
                </c:pt>
                <c:pt idx="1726">
                  <c:v>1.2985</c:v>
                </c:pt>
                <c:pt idx="1727">
                  <c:v>1.2989999999999999</c:v>
                </c:pt>
                <c:pt idx="1728">
                  <c:v>1.3</c:v>
                </c:pt>
                <c:pt idx="1729">
                  <c:v>1.3005</c:v>
                </c:pt>
                <c:pt idx="1730">
                  <c:v>1.3009999999999999</c:v>
                </c:pt>
                <c:pt idx="1731">
                  <c:v>1.302</c:v>
                </c:pt>
                <c:pt idx="1732">
                  <c:v>1.3029999999999999</c:v>
                </c:pt>
                <c:pt idx="1733">
                  <c:v>1.304</c:v>
                </c:pt>
                <c:pt idx="1734">
                  <c:v>1.3045</c:v>
                </c:pt>
                <c:pt idx="1735">
                  <c:v>1.306</c:v>
                </c:pt>
                <c:pt idx="1736">
                  <c:v>1.3065</c:v>
                </c:pt>
                <c:pt idx="1737">
                  <c:v>1.3080000000000001</c:v>
                </c:pt>
                <c:pt idx="1738">
                  <c:v>1.3089999999999999</c:v>
                </c:pt>
                <c:pt idx="1739">
                  <c:v>1.3095000000000001</c:v>
                </c:pt>
                <c:pt idx="1740">
                  <c:v>1.3105</c:v>
                </c:pt>
                <c:pt idx="1741">
                  <c:v>1.3115000000000001</c:v>
                </c:pt>
                <c:pt idx="1742">
                  <c:v>1.3125</c:v>
                </c:pt>
                <c:pt idx="1743">
                  <c:v>1.3134999999999999</c:v>
                </c:pt>
                <c:pt idx="1744">
                  <c:v>1.3145</c:v>
                </c:pt>
                <c:pt idx="1745">
                  <c:v>1.3154999999999999</c:v>
                </c:pt>
                <c:pt idx="1746">
                  <c:v>1.3165</c:v>
                </c:pt>
                <c:pt idx="1747">
                  <c:v>1.3174999999999999</c:v>
                </c:pt>
                <c:pt idx="1748">
                  <c:v>1.3180000000000001</c:v>
                </c:pt>
                <c:pt idx="1749">
                  <c:v>1.3185</c:v>
                </c:pt>
                <c:pt idx="1750">
                  <c:v>1.3194999999999999</c:v>
                </c:pt>
                <c:pt idx="1751">
                  <c:v>1.32</c:v>
                </c:pt>
                <c:pt idx="1752">
                  <c:v>1.3205</c:v>
                </c:pt>
                <c:pt idx="1753">
                  <c:v>1.3214999999999999</c:v>
                </c:pt>
                <c:pt idx="1754">
                  <c:v>1.3220000000000001</c:v>
                </c:pt>
                <c:pt idx="1755">
                  <c:v>1.323</c:v>
                </c:pt>
                <c:pt idx="1756">
                  <c:v>1.3240000000000001</c:v>
                </c:pt>
                <c:pt idx="1757">
                  <c:v>1.325</c:v>
                </c:pt>
                <c:pt idx="1758">
                  <c:v>1.3254999999999999</c:v>
                </c:pt>
                <c:pt idx="1759">
                  <c:v>1.327</c:v>
                </c:pt>
                <c:pt idx="1760">
                  <c:v>1.3280000000000001</c:v>
                </c:pt>
                <c:pt idx="1761">
                  <c:v>1.3285</c:v>
                </c:pt>
                <c:pt idx="1762">
                  <c:v>1.329</c:v>
                </c:pt>
                <c:pt idx="1763">
                  <c:v>1.33</c:v>
                </c:pt>
                <c:pt idx="1764">
                  <c:v>1.331</c:v>
                </c:pt>
                <c:pt idx="1765">
                  <c:v>1.3314999999999999</c:v>
                </c:pt>
                <c:pt idx="1766">
                  <c:v>1.3325</c:v>
                </c:pt>
                <c:pt idx="1767">
                  <c:v>1.3334999999999999</c:v>
                </c:pt>
                <c:pt idx="1768">
                  <c:v>1.3340000000000001</c:v>
                </c:pt>
                <c:pt idx="1769">
                  <c:v>1.3345</c:v>
                </c:pt>
                <c:pt idx="1770">
                  <c:v>1.3354999999999999</c:v>
                </c:pt>
                <c:pt idx="1771">
                  <c:v>1.3365</c:v>
                </c:pt>
                <c:pt idx="1772">
                  <c:v>1.3374999999999999</c:v>
                </c:pt>
                <c:pt idx="1773">
                  <c:v>1.3380000000000001</c:v>
                </c:pt>
                <c:pt idx="1774">
                  <c:v>1.339</c:v>
                </c:pt>
                <c:pt idx="1775">
                  <c:v>1.3394999999999999</c:v>
                </c:pt>
                <c:pt idx="1776">
                  <c:v>1.3405</c:v>
                </c:pt>
                <c:pt idx="1777">
                  <c:v>1.3414999999999999</c:v>
                </c:pt>
                <c:pt idx="1778">
                  <c:v>1.3425</c:v>
                </c:pt>
                <c:pt idx="1779">
                  <c:v>1.343</c:v>
                </c:pt>
                <c:pt idx="1780">
                  <c:v>1.3434999999999999</c:v>
                </c:pt>
                <c:pt idx="1781">
                  <c:v>1.3445</c:v>
                </c:pt>
                <c:pt idx="1782">
                  <c:v>1.3454999999999999</c:v>
                </c:pt>
                <c:pt idx="1783">
                  <c:v>1.347</c:v>
                </c:pt>
                <c:pt idx="1784">
                  <c:v>1.3474999999999999</c:v>
                </c:pt>
                <c:pt idx="1785">
                  <c:v>1.349</c:v>
                </c:pt>
                <c:pt idx="1786">
                  <c:v>1.3494999999999999</c:v>
                </c:pt>
                <c:pt idx="1787">
                  <c:v>1.3505</c:v>
                </c:pt>
                <c:pt idx="1788">
                  <c:v>1.351</c:v>
                </c:pt>
                <c:pt idx="1789">
                  <c:v>1.3520000000000001</c:v>
                </c:pt>
                <c:pt idx="1790">
                  <c:v>1.353</c:v>
                </c:pt>
                <c:pt idx="1791">
                  <c:v>1.3534999999999999</c:v>
                </c:pt>
                <c:pt idx="1792">
                  <c:v>1.3545</c:v>
                </c:pt>
                <c:pt idx="1793">
                  <c:v>1.355</c:v>
                </c:pt>
                <c:pt idx="1794">
                  <c:v>1.3560000000000001</c:v>
                </c:pt>
                <c:pt idx="1795">
                  <c:v>1.357</c:v>
                </c:pt>
                <c:pt idx="1796">
                  <c:v>1.3580000000000001</c:v>
                </c:pt>
                <c:pt idx="1797">
                  <c:v>1.359</c:v>
                </c:pt>
                <c:pt idx="1798">
                  <c:v>1.36</c:v>
                </c:pt>
                <c:pt idx="1799">
                  <c:v>1.361</c:v>
                </c:pt>
                <c:pt idx="1800">
                  <c:v>1.3614999999999999</c:v>
                </c:pt>
                <c:pt idx="1801">
                  <c:v>1.3625</c:v>
                </c:pt>
                <c:pt idx="1802">
                  <c:v>1.3634999999999999</c:v>
                </c:pt>
                <c:pt idx="1803">
                  <c:v>1.3645</c:v>
                </c:pt>
                <c:pt idx="1804">
                  <c:v>1.3654999999999999</c:v>
                </c:pt>
                <c:pt idx="1805">
                  <c:v>1.3665</c:v>
                </c:pt>
                <c:pt idx="1806">
                  <c:v>1.3674999999999999</c:v>
                </c:pt>
                <c:pt idx="1807">
                  <c:v>1.3685</c:v>
                </c:pt>
                <c:pt idx="1808">
                  <c:v>1.3694999999999999</c:v>
                </c:pt>
                <c:pt idx="1809">
                  <c:v>1.37</c:v>
                </c:pt>
                <c:pt idx="1810">
                  <c:v>1.371</c:v>
                </c:pt>
                <c:pt idx="1811">
                  <c:v>1.3720000000000001</c:v>
                </c:pt>
                <c:pt idx="1812">
                  <c:v>1.3725000000000001</c:v>
                </c:pt>
                <c:pt idx="1813">
                  <c:v>1.3734999999999999</c:v>
                </c:pt>
                <c:pt idx="1814">
                  <c:v>1.3740000000000001</c:v>
                </c:pt>
                <c:pt idx="1815">
                  <c:v>1.375</c:v>
                </c:pt>
                <c:pt idx="1816">
                  <c:v>1.3754999999999999</c:v>
                </c:pt>
                <c:pt idx="1817">
                  <c:v>1.3765000000000001</c:v>
                </c:pt>
                <c:pt idx="1818">
                  <c:v>1.3774999999999999</c:v>
                </c:pt>
                <c:pt idx="1819">
                  <c:v>1.3785000000000001</c:v>
                </c:pt>
                <c:pt idx="1820">
                  <c:v>1.379</c:v>
                </c:pt>
                <c:pt idx="1821">
                  <c:v>1.38</c:v>
                </c:pt>
                <c:pt idx="1822">
                  <c:v>1.381</c:v>
                </c:pt>
                <c:pt idx="1823">
                  <c:v>1.3815</c:v>
                </c:pt>
                <c:pt idx="1824">
                  <c:v>1.3825000000000001</c:v>
                </c:pt>
                <c:pt idx="1825">
                  <c:v>1.3835</c:v>
                </c:pt>
                <c:pt idx="1826">
                  <c:v>1.3839999999999999</c:v>
                </c:pt>
                <c:pt idx="1827">
                  <c:v>1.385</c:v>
                </c:pt>
                <c:pt idx="1828">
                  <c:v>1.3859999999999999</c:v>
                </c:pt>
                <c:pt idx="1829">
                  <c:v>1.3865000000000001</c:v>
                </c:pt>
                <c:pt idx="1830">
                  <c:v>1.3879999999999999</c:v>
                </c:pt>
                <c:pt idx="1831">
                  <c:v>1.3885000000000001</c:v>
                </c:pt>
                <c:pt idx="1832">
                  <c:v>1.3895</c:v>
                </c:pt>
                <c:pt idx="1833">
                  <c:v>1.3905000000000001</c:v>
                </c:pt>
                <c:pt idx="1834">
                  <c:v>1.391</c:v>
                </c:pt>
                <c:pt idx="1835">
                  <c:v>1.3919999999999999</c:v>
                </c:pt>
                <c:pt idx="1836">
                  <c:v>1.393</c:v>
                </c:pt>
                <c:pt idx="1837">
                  <c:v>1.3935</c:v>
                </c:pt>
                <c:pt idx="1838">
                  <c:v>1.3945000000000001</c:v>
                </c:pt>
                <c:pt idx="1839">
                  <c:v>1.3955</c:v>
                </c:pt>
                <c:pt idx="1840">
                  <c:v>1.3959999999999999</c:v>
                </c:pt>
                <c:pt idx="1841">
                  <c:v>1.3965000000000001</c:v>
                </c:pt>
                <c:pt idx="1842">
                  <c:v>1.3975</c:v>
                </c:pt>
                <c:pt idx="1843">
                  <c:v>1.3985000000000001</c:v>
                </c:pt>
                <c:pt idx="1844">
                  <c:v>1.3995</c:v>
                </c:pt>
                <c:pt idx="1845">
                  <c:v>1.4005000000000001</c:v>
                </c:pt>
                <c:pt idx="1846">
                  <c:v>1.401</c:v>
                </c:pt>
                <c:pt idx="1847">
                  <c:v>1.4019999999999999</c:v>
                </c:pt>
                <c:pt idx="1848">
                  <c:v>1.4025000000000001</c:v>
                </c:pt>
                <c:pt idx="1849">
                  <c:v>1.4035</c:v>
                </c:pt>
                <c:pt idx="1850">
                  <c:v>1.4039999999999999</c:v>
                </c:pt>
                <c:pt idx="1851">
                  <c:v>1.405</c:v>
                </c:pt>
                <c:pt idx="1852">
                  <c:v>1.4059999999999999</c:v>
                </c:pt>
                <c:pt idx="1853">
                  <c:v>1.4065000000000001</c:v>
                </c:pt>
                <c:pt idx="1854">
                  <c:v>1.4075</c:v>
                </c:pt>
                <c:pt idx="1855">
                  <c:v>1.4085000000000001</c:v>
                </c:pt>
                <c:pt idx="1856">
                  <c:v>1.41</c:v>
                </c:pt>
                <c:pt idx="1857">
                  <c:v>1.4105000000000001</c:v>
                </c:pt>
                <c:pt idx="1858">
                  <c:v>1.4115</c:v>
                </c:pt>
                <c:pt idx="1859">
                  <c:v>1.4125000000000001</c:v>
                </c:pt>
                <c:pt idx="1860">
                  <c:v>1.413</c:v>
                </c:pt>
                <c:pt idx="1861">
                  <c:v>1.4139999999999999</c:v>
                </c:pt>
                <c:pt idx="1862">
                  <c:v>1.4145000000000001</c:v>
                </c:pt>
                <c:pt idx="1863">
                  <c:v>1.4155</c:v>
                </c:pt>
                <c:pt idx="1864">
                  <c:v>1.4159999999999999</c:v>
                </c:pt>
                <c:pt idx="1865">
                  <c:v>1.4165000000000001</c:v>
                </c:pt>
                <c:pt idx="1866">
                  <c:v>1.4175</c:v>
                </c:pt>
                <c:pt idx="1867">
                  <c:v>1.4185000000000001</c:v>
                </c:pt>
                <c:pt idx="1868">
                  <c:v>1.4195</c:v>
                </c:pt>
                <c:pt idx="1869">
                  <c:v>1.4205000000000001</c:v>
                </c:pt>
                <c:pt idx="1870">
                  <c:v>1.421</c:v>
                </c:pt>
                <c:pt idx="1871">
                  <c:v>1.4219999999999999</c:v>
                </c:pt>
                <c:pt idx="1872">
                  <c:v>1.4235</c:v>
                </c:pt>
                <c:pt idx="1873">
                  <c:v>1.4245000000000001</c:v>
                </c:pt>
                <c:pt idx="1874">
                  <c:v>1.425</c:v>
                </c:pt>
                <c:pt idx="1875">
                  <c:v>1.4259999999999999</c:v>
                </c:pt>
                <c:pt idx="1876">
                  <c:v>1.427</c:v>
                </c:pt>
                <c:pt idx="1877">
                  <c:v>1.4275</c:v>
                </c:pt>
                <c:pt idx="1878">
                  <c:v>1.4285000000000001</c:v>
                </c:pt>
                <c:pt idx="1879">
                  <c:v>1.4295</c:v>
                </c:pt>
                <c:pt idx="1880">
                  <c:v>1.4305000000000001</c:v>
                </c:pt>
                <c:pt idx="1881">
                  <c:v>1.431</c:v>
                </c:pt>
                <c:pt idx="1882">
                  <c:v>1.4319999999999999</c:v>
                </c:pt>
                <c:pt idx="1883">
                  <c:v>1.4330000000000001</c:v>
                </c:pt>
                <c:pt idx="1884">
                  <c:v>1.4339999999999999</c:v>
                </c:pt>
                <c:pt idx="1885">
                  <c:v>1.4350000000000001</c:v>
                </c:pt>
                <c:pt idx="1886">
                  <c:v>1.4359999999999999</c:v>
                </c:pt>
                <c:pt idx="1887">
                  <c:v>1.4365000000000001</c:v>
                </c:pt>
                <c:pt idx="1888">
                  <c:v>1.4370000000000001</c:v>
                </c:pt>
                <c:pt idx="1889">
                  <c:v>1.4379999999999999</c:v>
                </c:pt>
                <c:pt idx="1890">
                  <c:v>1.4384999999999999</c:v>
                </c:pt>
                <c:pt idx="1891">
                  <c:v>1.4395</c:v>
                </c:pt>
                <c:pt idx="1892">
                  <c:v>1.4404999999999999</c:v>
                </c:pt>
                <c:pt idx="1893">
                  <c:v>1.4415</c:v>
                </c:pt>
                <c:pt idx="1894">
                  <c:v>1.4424999999999999</c:v>
                </c:pt>
                <c:pt idx="1895">
                  <c:v>1.444</c:v>
                </c:pt>
                <c:pt idx="1896">
                  <c:v>1.4450000000000001</c:v>
                </c:pt>
                <c:pt idx="1897">
                  <c:v>1.4455</c:v>
                </c:pt>
                <c:pt idx="1898">
                  <c:v>1.4464999999999999</c:v>
                </c:pt>
                <c:pt idx="1899">
                  <c:v>1.4470000000000001</c:v>
                </c:pt>
                <c:pt idx="1900">
                  <c:v>1.4475</c:v>
                </c:pt>
                <c:pt idx="1901">
                  <c:v>1.4484999999999999</c:v>
                </c:pt>
                <c:pt idx="1902">
                  <c:v>1.4490000000000001</c:v>
                </c:pt>
                <c:pt idx="1903">
                  <c:v>1.45</c:v>
                </c:pt>
                <c:pt idx="1904">
                  <c:v>1.4510000000000001</c:v>
                </c:pt>
                <c:pt idx="1905">
                  <c:v>1.4515</c:v>
                </c:pt>
                <c:pt idx="1906">
                  <c:v>1.4524999999999999</c:v>
                </c:pt>
                <c:pt idx="1907">
                  <c:v>1.4535</c:v>
                </c:pt>
                <c:pt idx="1908">
                  <c:v>1.4544999999999999</c:v>
                </c:pt>
                <c:pt idx="1909">
                  <c:v>1.4550000000000001</c:v>
                </c:pt>
                <c:pt idx="1910">
                  <c:v>1.456</c:v>
                </c:pt>
                <c:pt idx="1911">
                  <c:v>1.4564999999999999</c:v>
                </c:pt>
                <c:pt idx="1912">
                  <c:v>1.4575</c:v>
                </c:pt>
                <c:pt idx="1913">
                  <c:v>1.4584999999999999</c:v>
                </c:pt>
                <c:pt idx="1914">
                  <c:v>1.4595</c:v>
                </c:pt>
                <c:pt idx="1915">
                  <c:v>1.4610000000000001</c:v>
                </c:pt>
                <c:pt idx="1916">
                  <c:v>1.4615</c:v>
                </c:pt>
                <c:pt idx="1917">
                  <c:v>1.4624999999999999</c:v>
                </c:pt>
                <c:pt idx="1918">
                  <c:v>1.4635</c:v>
                </c:pt>
                <c:pt idx="1919">
                  <c:v>1.4644999999999999</c:v>
                </c:pt>
                <c:pt idx="1920">
                  <c:v>1.4650000000000001</c:v>
                </c:pt>
                <c:pt idx="1921">
                  <c:v>1.466</c:v>
                </c:pt>
                <c:pt idx="1922">
                  <c:v>1.4670000000000001</c:v>
                </c:pt>
                <c:pt idx="1923">
                  <c:v>1.468</c:v>
                </c:pt>
                <c:pt idx="1924">
                  <c:v>1.4684999999999999</c:v>
                </c:pt>
                <c:pt idx="1925">
                  <c:v>1.4695</c:v>
                </c:pt>
                <c:pt idx="1926">
                  <c:v>1.4704999999999999</c:v>
                </c:pt>
                <c:pt idx="1927">
                  <c:v>1.4710000000000001</c:v>
                </c:pt>
                <c:pt idx="1928">
                  <c:v>1.472</c:v>
                </c:pt>
                <c:pt idx="1929">
                  <c:v>1.4730000000000001</c:v>
                </c:pt>
                <c:pt idx="1930">
                  <c:v>1.474</c:v>
                </c:pt>
                <c:pt idx="1931">
                  <c:v>1.4744999999999999</c:v>
                </c:pt>
                <c:pt idx="1932">
                  <c:v>1.4755</c:v>
                </c:pt>
                <c:pt idx="1933">
                  <c:v>1.476</c:v>
                </c:pt>
                <c:pt idx="1934">
                  <c:v>1.4770000000000001</c:v>
                </c:pt>
                <c:pt idx="1935">
                  <c:v>1.4775</c:v>
                </c:pt>
                <c:pt idx="1936">
                  <c:v>1.478</c:v>
                </c:pt>
                <c:pt idx="1937">
                  <c:v>1.4790000000000001</c:v>
                </c:pt>
                <c:pt idx="1938">
                  <c:v>1.48</c:v>
                </c:pt>
                <c:pt idx="1939">
                  <c:v>1.4804999999999999</c:v>
                </c:pt>
                <c:pt idx="1940">
                  <c:v>1.4815</c:v>
                </c:pt>
                <c:pt idx="1941">
                  <c:v>1.4824999999999999</c:v>
                </c:pt>
                <c:pt idx="1942">
                  <c:v>1.4835</c:v>
                </c:pt>
                <c:pt idx="1943">
                  <c:v>1.4844999999999999</c:v>
                </c:pt>
                <c:pt idx="1944">
                  <c:v>1.4850000000000001</c:v>
                </c:pt>
                <c:pt idx="1945">
                  <c:v>1.486</c:v>
                </c:pt>
                <c:pt idx="1946">
                  <c:v>1.4864999999999999</c:v>
                </c:pt>
                <c:pt idx="1947">
                  <c:v>1.4875</c:v>
                </c:pt>
                <c:pt idx="1948">
                  <c:v>1.488</c:v>
                </c:pt>
                <c:pt idx="1949">
                  <c:v>1.4890000000000001</c:v>
                </c:pt>
                <c:pt idx="1950">
                  <c:v>1.4895</c:v>
                </c:pt>
                <c:pt idx="1951">
                  <c:v>1.49</c:v>
                </c:pt>
                <c:pt idx="1952">
                  <c:v>1.4910000000000001</c:v>
                </c:pt>
                <c:pt idx="1953">
                  <c:v>1.492</c:v>
                </c:pt>
                <c:pt idx="1954">
                  <c:v>1.4924999999999999</c:v>
                </c:pt>
                <c:pt idx="1955">
                  <c:v>1.4935</c:v>
                </c:pt>
                <c:pt idx="1956">
                  <c:v>1.4944999999999999</c:v>
                </c:pt>
                <c:pt idx="1957">
                  <c:v>1.4955000000000001</c:v>
                </c:pt>
                <c:pt idx="1958">
                  <c:v>1.496</c:v>
                </c:pt>
                <c:pt idx="1959">
                  <c:v>1.4964999999999999</c:v>
                </c:pt>
                <c:pt idx="1960">
                  <c:v>1.4975000000000001</c:v>
                </c:pt>
                <c:pt idx="1961">
                  <c:v>1.4984999999999999</c:v>
                </c:pt>
                <c:pt idx="1962">
                  <c:v>1.4990000000000001</c:v>
                </c:pt>
                <c:pt idx="1963">
                  <c:v>1.5</c:v>
                </c:pt>
                <c:pt idx="1964">
                  <c:v>1.5004999999999999</c:v>
                </c:pt>
                <c:pt idx="1965">
                  <c:v>1.5009999999999999</c:v>
                </c:pt>
                <c:pt idx="1966">
                  <c:v>1.502</c:v>
                </c:pt>
                <c:pt idx="1967">
                  <c:v>1.5029999999999999</c:v>
                </c:pt>
                <c:pt idx="1968">
                  <c:v>1.504</c:v>
                </c:pt>
                <c:pt idx="1969">
                  <c:v>1.5049999999999999</c:v>
                </c:pt>
                <c:pt idx="1970">
                  <c:v>1.5055000000000001</c:v>
                </c:pt>
                <c:pt idx="1971">
                  <c:v>1.5065</c:v>
                </c:pt>
                <c:pt idx="1972">
                  <c:v>1.5069999999999999</c:v>
                </c:pt>
                <c:pt idx="1973">
                  <c:v>1.508</c:v>
                </c:pt>
                <c:pt idx="1974">
                  <c:v>1.5085</c:v>
                </c:pt>
                <c:pt idx="1975">
                  <c:v>1.5095000000000001</c:v>
                </c:pt>
                <c:pt idx="1976">
                  <c:v>1.5105</c:v>
                </c:pt>
                <c:pt idx="1977">
                  <c:v>1.5115000000000001</c:v>
                </c:pt>
                <c:pt idx="1978">
                  <c:v>1.5129999999999999</c:v>
                </c:pt>
                <c:pt idx="1979">
                  <c:v>1.5135000000000001</c:v>
                </c:pt>
                <c:pt idx="1980">
                  <c:v>1.514</c:v>
                </c:pt>
                <c:pt idx="1981">
                  <c:v>1.5149999999999999</c:v>
                </c:pt>
                <c:pt idx="1982">
                  <c:v>1.516</c:v>
                </c:pt>
                <c:pt idx="1983">
                  <c:v>1.5169999999999999</c:v>
                </c:pt>
                <c:pt idx="1984">
                  <c:v>1.518</c:v>
                </c:pt>
                <c:pt idx="1985">
                  <c:v>1.5185</c:v>
                </c:pt>
                <c:pt idx="1986">
                  <c:v>1.5195000000000001</c:v>
                </c:pt>
                <c:pt idx="1987">
                  <c:v>1.5205</c:v>
                </c:pt>
                <c:pt idx="1988">
                  <c:v>1.5209999999999999</c:v>
                </c:pt>
                <c:pt idx="1989">
                  <c:v>1.5215000000000001</c:v>
                </c:pt>
                <c:pt idx="1990">
                  <c:v>1.5225</c:v>
                </c:pt>
                <c:pt idx="1991">
                  <c:v>1.5235000000000001</c:v>
                </c:pt>
                <c:pt idx="1992">
                  <c:v>1.5245</c:v>
                </c:pt>
                <c:pt idx="1993">
                  <c:v>1.5255000000000001</c:v>
                </c:pt>
                <c:pt idx="1994">
                  <c:v>1.5265</c:v>
                </c:pt>
                <c:pt idx="1995">
                  <c:v>1.5269999999999999</c:v>
                </c:pt>
                <c:pt idx="1996">
                  <c:v>1.5275000000000001</c:v>
                </c:pt>
                <c:pt idx="1997">
                  <c:v>1.5285</c:v>
                </c:pt>
                <c:pt idx="1998">
                  <c:v>1.5289999999999999</c:v>
                </c:pt>
                <c:pt idx="1999">
                  <c:v>1.53</c:v>
                </c:pt>
                <c:pt idx="2000">
                  <c:v>1.5309999999999999</c:v>
                </c:pt>
                <c:pt idx="2001">
                  <c:v>1.5315000000000001</c:v>
                </c:pt>
                <c:pt idx="2002">
                  <c:v>1.5325</c:v>
                </c:pt>
                <c:pt idx="2003">
                  <c:v>1.5335000000000001</c:v>
                </c:pt>
                <c:pt idx="2004">
                  <c:v>1.5345</c:v>
                </c:pt>
                <c:pt idx="2005">
                  <c:v>1.5349999999999999</c:v>
                </c:pt>
                <c:pt idx="2006">
                  <c:v>1.536</c:v>
                </c:pt>
                <c:pt idx="2007">
                  <c:v>1.5369999999999999</c:v>
                </c:pt>
                <c:pt idx="2008">
                  <c:v>1.538</c:v>
                </c:pt>
                <c:pt idx="2009">
                  <c:v>1.5389999999999999</c:v>
                </c:pt>
                <c:pt idx="2010">
                  <c:v>1.5395000000000001</c:v>
                </c:pt>
                <c:pt idx="2011">
                  <c:v>1.5405</c:v>
                </c:pt>
                <c:pt idx="2012">
                  <c:v>1.5415000000000001</c:v>
                </c:pt>
                <c:pt idx="2013">
                  <c:v>1.542</c:v>
                </c:pt>
                <c:pt idx="2014">
                  <c:v>1.5429999999999999</c:v>
                </c:pt>
                <c:pt idx="2015">
                  <c:v>1.5435000000000001</c:v>
                </c:pt>
                <c:pt idx="2016">
                  <c:v>1.5445</c:v>
                </c:pt>
                <c:pt idx="2017">
                  <c:v>1.5455000000000001</c:v>
                </c:pt>
                <c:pt idx="2018">
                  <c:v>1.5465</c:v>
                </c:pt>
                <c:pt idx="2019">
                  <c:v>1.5469999999999999</c:v>
                </c:pt>
                <c:pt idx="2020">
                  <c:v>1.548</c:v>
                </c:pt>
                <c:pt idx="2021">
                  <c:v>1.5489999999999999</c:v>
                </c:pt>
                <c:pt idx="2022">
                  <c:v>1.55</c:v>
                </c:pt>
                <c:pt idx="2023">
                  <c:v>1.5509999999999999</c:v>
                </c:pt>
                <c:pt idx="2024">
                  <c:v>1.5515000000000001</c:v>
                </c:pt>
                <c:pt idx="2025">
                  <c:v>1.552</c:v>
                </c:pt>
                <c:pt idx="2026">
                  <c:v>1.5529999999999999</c:v>
                </c:pt>
                <c:pt idx="2027">
                  <c:v>1.5535000000000001</c:v>
                </c:pt>
                <c:pt idx="2028">
                  <c:v>1.5549999999999999</c:v>
                </c:pt>
                <c:pt idx="2029">
                  <c:v>1.556</c:v>
                </c:pt>
                <c:pt idx="2030">
                  <c:v>1.5569999999999999</c:v>
                </c:pt>
                <c:pt idx="2031">
                  <c:v>1.5575000000000001</c:v>
                </c:pt>
                <c:pt idx="2032">
                  <c:v>1.5585</c:v>
                </c:pt>
                <c:pt idx="2033">
                  <c:v>1.5595000000000001</c:v>
                </c:pt>
                <c:pt idx="2034">
                  <c:v>1.5605</c:v>
                </c:pt>
                <c:pt idx="2035">
                  <c:v>1.5609999999999999</c:v>
                </c:pt>
                <c:pt idx="2036">
                  <c:v>1.5615000000000001</c:v>
                </c:pt>
                <c:pt idx="2037">
                  <c:v>1.5625</c:v>
                </c:pt>
                <c:pt idx="2038">
                  <c:v>1.5629999999999999</c:v>
                </c:pt>
                <c:pt idx="2039">
                  <c:v>1.5640000000000001</c:v>
                </c:pt>
                <c:pt idx="2040">
                  <c:v>1.5649999999999999</c:v>
                </c:pt>
                <c:pt idx="2041">
                  <c:v>1.5660000000000001</c:v>
                </c:pt>
                <c:pt idx="2042">
                  <c:v>1.5669999999999999</c:v>
                </c:pt>
                <c:pt idx="2043">
                  <c:v>1.5674999999999999</c:v>
                </c:pt>
                <c:pt idx="2044">
                  <c:v>1.5685</c:v>
                </c:pt>
                <c:pt idx="2045">
                  <c:v>1.569</c:v>
                </c:pt>
                <c:pt idx="2046">
                  <c:v>1.5694999999999999</c:v>
                </c:pt>
                <c:pt idx="2047">
                  <c:v>1.5705</c:v>
                </c:pt>
                <c:pt idx="2048">
                  <c:v>1.571</c:v>
                </c:pt>
                <c:pt idx="2049">
                  <c:v>1.5720000000000001</c:v>
                </c:pt>
                <c:pt idx="2050">
                  <c:v>1.573</c:v>
                </c:pt>
                <c:pt idx="2051">
                  <c:v>1.5740000000000001</c:v>
                </c:pt>
                <c:pt idx="2052">
                  <c:v>1.575</c:v>
                </c:pt>
                <c:pt idx="2053">
                  <c:v>1.5760000000000001</c:v>
                </c:pt>
                <c:pt idx="2054">
                  <c:v>1.577</c:v>
                </c:pt>
                <c:pt idx="2055">
                  <c:v>1.5780000000000001</c:v>
                </c:pt>
                <c:pt idx="2056">
                  <c:v>1.579</c:v>
                </c:pt>
                <c:pt idx="2057">
                  <c:v>1.58</c:v>
                </c:pt>
                <c:pt idx="2058">
                  <c:v>1.581</c:v>
                </c:pt>
                <c:pt idx="2059">
                  <c:v>1.5814999999999999</c:v>
                </c:pt>
                <c:pt idx="2060">
                  <c:v>1.5825</c:v>
                </c:pt>
                <c:pt idx="2061">
                  <c:v>1.5834999999999999</c:v>
                </c:pt>
                <c:pt idx="2062">
                  <c:v>1.5840000000000001</c:v>
                </c:pt>
                <c:pt idx="2063">
                  <c:v>1.585</c:v>
                </c:pt>
                <c:pt idx="2064">
                  <c:v>1.5854999999999999</c:v>
                </c:pt>
                <c:pt idx="2065">
                  <c:v>1.5865</c:v>
                </c:pt>
                <c:pt idx="2066">
                  <c:v>1.5874999999999999</c:v>
                </c:pt>
                <c:pt idx="2067">
                  <c:v>1.5885</c:v>
                </c:pt>
                <c:pt idx="2068">
                  <c:v>1.5894999999999999</c:v>
                </c:pt>
                <c:pt idx="2069">
                  <c:v>1.59</c:v>
                </c:pt>
                <c:pt idx="2070">
                  <c:v>1.5905</c:v>
                </c:pt>
                <c:pt idx="2071">
                  <c:v>1.5914999999999999</c:v>
                </c:pt>
                <c:pt idx="2072">
                  <c:v>1.5920000000000001</c:v>
                </c:pt>
                <c:pt idx="2073">
                  <c:v>1.5925</c:v>
                </c:pt>
                <c:pt idx="2074">
                  <c:v>1.5934999999999999</c:v>
                </c:pt>
                <c:pt idx="2075">
                  <c:v>1.5940000000000001</c:v>
                </c:pt>
                <c:pt idx="2076">
                  <c:v>1.595</c:v>
                </c:pt>
                <c:pt idx="2077">
                  <c:v>1.5960000000000001</c:v>
                </c:pt>
                <c:pt idx="2078">
                  <c:v>1.597</c:v>
                </c:pt>
                <c:pt idx="2079">
                  <c:v>1.5980000000000001</c:v>
                </c:pt>
                <c:pt idx="2080">
                  <c:v>1.599</c:v>
                </c:pt>
                <c:pt idx="2081">
                  <c:v>1.6</c:v>
                </c:pt>
                <c:pt idx="2082">
                  <c:v>1.601</c:v>
                </c:pt>
                <c:pt idx="2083">
                  <c:v>1.6014999999999999</c:v>
                </c:pt>
                <c:pt idx="2084">
                  <c:v>1.6025</c:v>
                </c:pt>
                <c:pt idx="2085">
                  <c:v>1.6034999999999999</c:v>
                </c:pt>
                <c:pt idx="2086">
                  <c:v>1.6040000000000001</c:v>
                </c:pt>
                <c:pt idx="2087">
                  <c:v>1.6045</c:v>
                </c:pt>
                <c:pt idx="2088">
                  <c:v>1.6054999999999999</c:v>
                </c:pt>
                <c:pt idx="2089">
                  <c:v>1.6065</c:v>
                </c:pt>
                <c:pt idx="2090">
                  <c:v>1.607</c:v>
                </c:pt>
                <c:pt idx="2091">
                  <c:v>1.6080000000000001</c:v>
                </c:pt>
                <c:pt idx="2092">
                  <c:v>1.6085</c:v>
                </c:pt>
                <c:pt idx="2093">
                  <c:v>1.6094999999999999</c:v>
                </c:pt>
                <c:pt idx="2094">
                  <c:v>1.6105</c:v>
                </c:pt>
                <c:pt idx="2095">
                  <c:v>1.611</c:v>
                </c:pt>
                <c:pt idx="2096">
                  <c:v>1.6114999999999999</c:v>
                </c:pt>
                <c:pt idx="2097">
                  <c:v>1.6125</c:v>
                </c:pt>
                <c:pt idx="2098">
                  <c:v>1.6134999999999999</c:v>
                </c:pt>
                <c:pt idx="2099">
                  <c:v>1.6140000000000001</c:v>
                </c:pt>
                <c:pt idx="2100">
                  <c:v>1.615</c:v>
                </c:pt>
                <c:pt idx="2101">
                  <c:v>1.6160000000000001</c:v>
                </c:pt>
                <c:pt idx="2102">
                  <c:v>1.6165</c:v>
                </c:pt>
                <c:pt idx="2103">
                  <c:v>1.617</c:v>
                </c:pt>
                <c:pt idx="2104">
                  <c:v>1.6185</c:v>
                </c:pt>
                <c:pt idx="2105">
                  <c:v>1.619</c:v>
                </c:pt>
                <c:pt idx="2106">
                  <c:v>1.62</c:v>
                </c:pt>
                <c:pt idx="2107">
                  <c:v>1.621</c:v>
                </c:pt>
                <c:pt idx="2108">
                  <c:v>1.6220000000000001</c:v>
                </c:pt>
                <c:pt idx="2109">
                  <c:v>1.623</c:v>
                </c:pt>
                <c:pt idx="2110">
                  <c:v>1.6234999999999999</c:v>
                </c:pt>
                <c:pt idx="2111">
                  <c:v>1.6240000000000001</c:v>
                </c:pt>
                <c:pt idx="2112">
                  <c:v>1.625</c:v>
                </c:pt>
                <c:pt idx="2113">
                  <c:v>1.6254999999999999</c:v>
                </c:pt>
                <c:pt idx="2114">
                  <c:v>1.6265000000000001</c:v>
                </c:pt>
                <c:pt idx="2115">
                  <c:v>1.627</c:v>
                </c:pt>
                <c:pt idx="2116">
                  <c:v>1.6279999999999999</c:v>
                </c:pt>
                <c:pt idx="2117">
                  <c:v>1.629</c:v>
                </c:pt>
                <c:pt idx="2118">
                  <c:v>1.6294999999999999</c:v>
                </c:pt>
                <c:pt idx="2119">
                  <c:v>1.6305000000000001</c:v>
                </c:pt>
                <c:pt idx="2120">
                  <c:v>1.631</c:v>
                </c:pt>
                <c:pt idx="2121">
                  <c:v>1.6319999999999999</c:v>
                </c:pt>
                <c:pt idx="2122">
                  <c:v>1.633</c:v>
                </c:pt>
                <c:pt idx="2123">
                  <c:v>1.6335</c:v>
                </c:pt>
                <c:pt idx="2124">
                  <c:v>1.6345000000000001</c:v>
                </c:pt>
                <c:pt idx="2125">
                  <c:v>1.6355</c:v>
                </c:pt>
                <c:pt idx="2126">
                  <c:v>1.6365000000000001</c:v>
                </c:pt>
                <c:pt idx="2127">
                  <c:v>1.6375</c:v>
                </c:pt>
                <c:pt idx="2128">
                  <c:v>1.6385000000000001</c:v>
                </c:pt>
                <c:pt idx="2129">
                  <c:v>1.6395</c:v>
                </c:pt>
                <c:pt idx="2130">
                  <c:v>1.6405000000000001</c:v>
                </c:pt>
                <c:pt idx="2131">
                  <c:v>1.641</c:v>
                </c:pt>
                <c:pt idx="2132">
                  <c:v>1.6419999999999999</c:v>
                </c:pt>
                <c:pt idx="2133">
                  <c:v>1.6425000000000001</c:v>
                </c:pt>
                <c:pt idx="2134">
                  <c:v>1.6435</c:v>
                </c:pt>
                <c:pt idx="2135">
                  <c:v>1.6445000000000001</c:v>
                </c:pt>
                <c:pt idx="2136">
                  <c:v>1.6455</c:v>
                </c:pt>
                <c:pt idx="2137">
                  <c:v>1.6465000000000001</c:v>
                </c:pt>
                <c:pt idx="2138">
                  <c:v>1.647</c:v>
                </c:pt>
                <c:pt idx="2139">
                  <c:v>1.6475</c:v>
                </c:pt>
                <c:pt idx="2140">
                  <c:v>1.6485000000000001</c:v>
                </c:pt>
                <c:pt idx="2141">
                  <c:v>1.6495</c:v>
                </c:pt>
                <c:pt idx="2142">
                  <c:v>1.6505000000000001</c:v>
                </c:pt>
                <c:pt idx="2143">
                  <c:v>1.651</c:v>
                </c:pt>
                <c:pt idx="2144">
                  <c:v>1.6519999999999999</c:v>
                </c:pt>
                <c:pt idx="2145">
                  <c:v>1.6525000000000001</c:v>
                </c:pt>
                <c:pt idx="2146">
                  <c:v>1.6535</c:v>
                </c:pt>
                <c:pt idx="2147">
                  <c:v>1.6539999999999999</c:v>
                </c:pt>
                <c:pt idx="2148">
                  <c:v>1.655</c:v>
                </c:pt>
                <c:pt idx="2149">
                  <c:v>1.6559999999999999</c:v>
                </c:pt>
                <c:pt idx="2150">
                  <c:v>1.657</c:v>
                </c:pt>
                <c:pt idx="2151">
                  <c:v>1.6579999999999999</c:v>
                </c:pt>
                <c:pt idx="2152">
                  <c:v>1.659</c:v>
                </c:pt>
                <c:pt idx="2153">
                  <c:v>1.66</c:v>
                </c:pt>
                <c:pt idx="2154">
                  <c:v>1.6605000000000001</c:v>
                </c:pt>
                <c:pt idx="2155">
                  <c:v>1.6615</c:v>
                </c:pt>
                <c:pt idx="2156">
                  <c:v>1.6625000000000001</c:v>
                </c:pt>
                <c:pt idx="2157">
                  <c:v>1.663</c:v>
                </c:pt>
                <c:pt idx="2158">
                  <c:v>1.6639999999999999</c:v>
                </c:pt>
                <c:pt idx="2159">
                  <c:v>1.665</c:v>
                </c:pt>
                <c:pt idx="2160">
                  <c:v>1.6659999999999999</c:v>
                </c:pt>
                <c:pt idx="2161">
                  <c:v>1.6665000000000001</c:v>
                </c:pt>
                <c:pt idx="2162">
                  <c:v>1.667</c:v>
                </c:pt>
                <c:pt idx="2163">
                  <c:v>1.6679999999999999</c:v>
                </c:pt>
                <c:pt idx="2164">
                  <c:v>1.669</c:v>
                </c:pt>
                <c:pt idx="2165">
                  <c:v>1.6695</c:v>
                </c:pt>
                <c:pt idx="2166">
                  <c:v>1.6705000000000001</c:v>
                </c:pt>
                <c:pt idx="2167">
                  <c:v>1.6715</c:v>
                </c:pt>
                <c:pt idx="2168">
                  <c:v>1.6719999999999999</c:v>
                </c:pt>
                <c:pt idx="2169">
                  <c:v>1.673</c:v>
                </c:pt>
                <c:pt idx="2170">
                  <c:v>1.6739999999999999</c:v>
                </c:pt>
                <c:pt idx="2171">
                  <c:v>1.675</c:v>
                </c:pt>
                <c:pt idx="2172">
                  <c:v>1.6755</c:v>
                </c:pt>
                <c:pt idx="2173">
                  <c:v>1.6765000000000001</c:v>
                </c:pt>
                <c:pt idx="2174">
                  <c:v>1.6775</c:v>
                </c:pt>
                <c:pt idx="2175">
                  <c:v>1.6785000000000001</c:v>
                </c:pt>
                <c:pt idx="2176">
                  <c:v>1.679</c:v>
                </c:pt>
                <c:pt idx="2177">
                  <c:v>1.68</c:v>
                </c:pt>
                <c:pt idx="2178">
                  <c:v>1.681</c:v>
                </c:pt>
                <c:pt idx="2179">
                  <c:v>1.6819999999999999</c:v>
                </c:pt>
                <c:pt idx="2180">
                  <c:v>1.6825000000000001</c:v>
                </c:pt>
                <c:pt idx="2181">
                  <c:v>1.6830000000000001</c:v>
                </c:pt>
                <c:pt idx="2182">
                  <c:v>1.6839999999999999</c:v>
                </c:pt>
                <c:pt idx="2183">
                  <c:v>1.6845000000000001</c:v>
                </c:pt>
                <c:pt idx="2184">
                  <c:v>1.6850000000000001</c:v>
                </c:pt>
                <c:pt idx="2185">
                  <c:v>1.6859999999999999</c:v>
                </c:pt>
                <c:pt idx="2186">
                  <c:v>1.6870000000000001</c:v>
                </c:pt>
                <c:pt idx="2187">
                  <c:v>1.6875</c:v>
                </c:pt>
                <c:pt idx="2188">
                  <c:v>1.6879999999999999</c:v>
                </c:pt>
                <c:pt idx="2189">
                  <c:v>1.6890000000000001</c:v>
                </c:pt>
                <c:pt idx="2190">
                  <c:v>1.69</c:v>
                </c:pt>
                <c:pt idx="2191">
                  <c:v>1.6910000000000001</c:v>
                </c:pt>
                <c:pt idx="2192">
                  <c:v>1.6915</c:v>
                </c:pt>
                <c:pt idx="2193">
                  <c:v>1.6919999999999999</c:v>
                </c:pt>
                <c:pt idx="2194">
                  <c:v>1.6930000000000001</c:v>
                </c:pt>
                <c:pt idx="2195">
                  <c:v>1.694</c:v>
                </c:pt>
                <c:pt idx="2196">
                  <c:v>1.6944999999999999</c:v>
                </c:pt>
                <c:pt idx="2197">
                  <c:v>1.6955</c:v>
                </c:pt>
                <c:pt idx="2198">
                  <c:v>1.696</c:v>
                </c:pt>
                <c:pt idx="2199">
                  <c:v>1.6964999999999999</c:v>
                </c:pt>
                <c:pt idx="2200">
                  <c:v>1.6975</c:v>
                </c:pt>
                <c:pt idx="2201">
                  <c:v>1.6984999999999999</c:v>
                </c:pt>
                <c:pt idx="2202">
                  <c:v>1.6995</c:v>
                </c:pt>
                <c:pt idx="2203">
                  <c:v>1.7004999999999999</c:v>
                </c:pt>
                <c:pt idx="2204">
                  <c:v>1.7015</c:v>
                </c:pt>
                <c:pt idx="2205">
                  <c:v>1.702</c:v>
                </c:pt>
                <c:pt idx="2206">
                  <c:v>1.7030000000000001</c:v>
                </c:pt>
                <c:pt idx="2207">
                  <c:v>1.7035</c:v>
                </c:pt>
                <c:pt idx="2208">
                  <c:v>1.7044999999999999</c:v>
                </c:pt>
                <c:pt idx="2209">
                  <c:v>1.7050000000000001</c:v>
                </c:pt>
                <c:pt idx="2210">
                  <c:v>1.7055</c:v>
                </c:pt>
                <c:pt idx="2211">
                  <c:v>1.7064999999999999</c:v>
                </c:pt>
                <c:pt idx="2212">
                  <c:v>1.7070000000000001</c:v>
                </c:pt>
                <c:pt idx="2213">
                  <c:v>1.7075</c:v>
                </c:pt>
                <c:pt idx="2214">
                  <c:v>1.7084999999999999</c:v>
                </c:pt>
                <c:pt idx="2215">
                  <c:v>1.7090000000000001</c:v>
                </c:pt>
                <c:pt idx="2216">
                  <c:v>1.71</c:v>
                </c:pt>
                <c:pt idx="2217">
                  <c:v>1.7110000000000001</c:v>
                </c:pt>
                <c:pt idx="2218">
                  <c:v>1.712</c:v>
                </c:pt>
                <c:pt idx="2219">
                  <c:v>1.7130000000000001</c:v>
                </c:pt>
                <c:pt idx="2220">
                  <c:v>1.7135</c:v>
                </c:pt>
                <c:pt idx="2221">
                  <c:v>1.714</c:v>
                </c:pt>
                <c:pt idx="2222">
                  <c:v>1.7150000000000001</c:v>
                </c:pt>
                <c:pt idx="2223">
                  <c:v>1.7155</c:v>
                </c:pt>
                <c:pt idx="2224">
                  <c:v>1.7164999999999999</c:v>
                </c:pt>
                <c:pt idx="2225">
                  <c:v>1.7170000000000001</c:v>
                </c:pt>
                <c:pt idx="2226">
                  <c:v>1.718</c:v>
                </c:pt>
                <c:pt idx="2227">
                  <c:v>1.7190000000000001</c:v>
                </c:pt>
                <c:pt idx="2228">
                  <c:v>1.7195</c:v>
                </c:pt>
                <c:pt idx="2229">
                  <c:v>1.7204999999999999</c:v>
                </c:pt>
                <c:pt idx="2230">
                  <c:v>1.7215</c:v>
                </c:pt>
                <c:pt idx="2231">
                  <c:v>1.7224999999999999</c:v>
                </c:pt>
                <c:pt idx="2232">
                  <c:v>1.7235</c:v>
                </c:pt>
                <c:pt idx="2233">
                  <c:v>1.724</c:v>
                </c:pt>
                <c:pt idx="2234">
                  <c:v>1.7244999999999999</c:v>
                </c:pt>
                <c:pt idx="2235">
                  <c:v>1.7255</c:v>
                </c:pt>
                <c:pt idx="2236">
                  <c:v>1.7264999999999999</c:v>
                </c:pt>
                <c:pt idx="2237">
                  <c:v>1.7275</c:v>
                </c:pt>
                <c:pt idx="2238">
                  <c:v>1.728</c:v>
                </c:pt>
                <c:pt idx="2239">
                  <c:v>1.7290000000000001</c:v>
                </c:pt>
                <c:pt idx="2240">
                  <c:v>1.73</c:v>
                </c:pt>
                <c:pt idx="2241">
                  <c:v>1.7310000000000001</c:v>
                </c:pt>
                <c:pt idx="2242">
                  <c:v>1.7315</c:v>
                </c:pt>
                <c:pt idx="2243">
                  <c:v>1.732</c:v>
                </c:pt>
                <c:pt idx="2244">
                  <c:v>1.7330000000000001</c:v>
                </c:pt>
                <c:pt idx="2245">
                  <c:v>1.734</c:v>
                </c:pt>
                <c:pt idx="2246">
                  <c:v>1.7344999999999999</c:v>
                </c:pt>
                <c:pt idx="2247">
                  <c:v>1.7355</c:v>
                </c:pt>
                <c:pt idx="2248">
                  <c:v>1.736</c:v>
                </c:pt>
                <c:pt idx="2249">
                  <c:v>1.7364999999999999</c:v>
                </c:pt>
                <c:pt idx="2250">
                  <c:v>1.7375</c:v>
                </c:pt>
                <c:pt idx="2251">
                  <c:v>1.7384999999999999</c:v>
                </c:pt>
                <c:pt idx="2252">
                  <c:v>1.7395</c:v>
                </c:pt>
                <c:pt idx="2253">
                  <c:v>1.7404999999999999</c:v>
                </c:pt>
                <c:pt idx="2254">
                  <c:v>1.7415</c:v>
                </c:pt>
                <c:pt idx="2255">
                  <c:v>1.742</c:v>
                </c:pt>
                <c:pt idx="2256">
                  <c:v>1.7424999999999999</c:v>
                </c:pt>
                <c:pt idx="2257">
                  <c:v>1.7435</c:v>
                </c:pt>
                <c:pt idx="2258">
                  <c:v>1.7444999999999999</c:v>
                </c:pt>
                <c:pt idx="2259">
                  <c:v>1.7455000000000001</c:v>
                </c:pt>
                <c:pt idx="2260">
                  <c:v>1.7464999999999999</c:v>
                </c:pt>
                <c:pt idx="2261">
                  <c:v>1.7475000000000001</c:v>
                </c:pt>
                <c:pt idx="2262">
                  <c:v>1.7484999999999999</c:v>
                </c:pt>
                <c:pt idx="2263">
                  <c:v>1.7495000000000001</c:v>
                </c:pt>
                <c:pt idx="2264">
                  <c:v>1.7504999999999999</c:v>
                </c:pt>
                <c:pt idx="2265">
                  <c:v>1.7509999999999999</c:v>
                </c:pt>
                <c:pt idx="2266">
                  <c:v>1.752</c:v>
                </c:pt>
                <c:pt idx="2267">
                  <c:v>1.7529999999999999</c:v>
                </c:pt>
                <c:pt idx="2268">
                  <c:v>1.7535000000000001</c:v>
                </c:pt>
                <c:pt idx="2269">
                  <c:v>1.7544999999999999</c:v>
                </c:pt>
                <c:pt idx="2270">
                  <c:v>1.7555000000000001</c:v>
                </c:pt>
                <c:pt idx="2271">
                  <c:v>1.756</c:v>
                </c:pt>
                <c:pt idx="2272">
                  <c:v>1.7569999999999999</c:v>
                </c:pt>
                <c:pt idx="2273">
                  <c:v>1.758</c:v>
                </c:pt>
                <c:pt idx="2274">
                  <c:v>1.7585</c:v>
                </c:pt>
                <c:pt idx="2275">
                  <c:v>1.7589999999999999</c:v>
                </c:pt>
                <c:pt idx="2276">
                  <c:v>1.76</c:v>
                </c:pt>
                <c:pt idx="2277">
                  <c:v>1.7615000000000001</c:v>
                </c:pt>
                <c:pt idx="2278">
                  <c:v>1.7625</c:v>
                </c:pt>
                <c:pt idx="2279">
                  <c:v>1.7635000000000001</c:v>
                </c:pt>
                <c:pt idx="2280">
                  <c:v>1.764</c:v>
                </c:pt>
                <c:pt idx="2281">
                  <c:v>1.7645</c:v>
                </c:pt>
                <c:pt idx="2282">
                  <c:v>1.7649999999999999</c:v>
                </c:pt>
                <c:pt idx="2283">
                  <c:v>1.766</c:v>
                </c:pt>
                <c:pt idx="2284">
                  <c:v>1.7665</c:v>
                </c:pt>
                <c:pt idx="2285">
                  <c:v>1.7675000000000001</c:v>
                </c:pt>
                <c:pt idx="2286">
                  <c:v>1.768</c:v>
                </c:pt>
                <c:pt idx="2287">
                  <c:v>1.7689999999999999</c:v>
                </c:pt>
                <c:pt idx="2288">
                  <c:v>1.7695000000000001</c:v>
                </c:pt>
                <c:pt idx="2289">
                  <c:v>1.7705</c:v>
                </c:pt>
                <c:pt idx="2290">
                  <c:v>1.7715000000000001</c:v>
                </c:pt>
                <c:pt idx="2291">
                  <c:v>1.7725</c:v>
                </c:pt>
                <c:pt idx="2292">
                  <c:v>1.7735000000000001</c:v>
                </c:pt>
                <c:pt idx="2293">
                  <c:v>1.774</c:v>
                </c:pt>
                <c:pt idx="2294">
                  <c:v>1.7749999999999999</c:v>
                </c:pt>
                <c:pt idx="2295">
                  <c:v>1.7755000000000001</c:v>
                </c:pt>
                <c:pt idx="2296">
                  <c:v>1.7765</c:v>
                </c:pt>
                <c:pt idx="2297">
                  <c:v>1.7769999999999999</c:v>
                </c:pt>
                <c:pt idx="2298">
                  <c:v>1.7785</c:v>
                </c:pt>
                <c:pt idx="2299">
                  <c:v>1.7795000000000001</c:v>
                </c:pt>
                <c:pt idx="2300">
                  <c:v>1.7805</c:v>
                </c:pt>
                <c:pt idx="2301">
                  <c:v>1.7815000000000001</c:v>
                </c:pt>
                <c:pt idx="2302">
                  <c:v>1.7825</c:v>
                </c:pt>
                <c:pt idx="2303">
                  <c:v>1.7829999999999999</c:v>
                </c:pt>
                <c:pt idx="2304">
                  <c:v>1.784</c:v>
                </c:pt>
                <c:pt idx="2305">
                  <c:v>1.7849999999999999</c:v>
                </c:pt>
                <c:pt idx="2306">
                  <c:v>1.7855000000000001</c:v>
                </c:pt>
                <c:pt idx="2307">
                  <c:v>1.786</c:v>
                </c:pt>
                <c:pt idx="2308">
                  <c:v>1.7869999999999999</c:v>
                </c:pt>
                <c:pt idx="2309">
                  <c:v>1.788</c:v>
                </c:pt>
                <c:pt idx="2310">
                  <c:v>1.7885</c:v>
                </c:pt>
                <c:pt idx="2311">
                  <c:v>1.7889999999999999</c:v>
                </c:pt>
                <c:pt idx="2312">
                  <c:v>1.79</c:v>
                </c:pt>
                <c:pt idx="2313">
                  <c:v>1.7915000000000001</c:v>
                </c:pt>
                <c:pt idx="2314">
                  <c:v>1.792</c:v>
                </c:pt>
                <c:pt idx="2315">
                  <c:v>1.7929999999999999</c:v>
                </c:pt>
                <c:pt idx="2316">
                  <c:v>1.794</c:v>
                </c:pt>
                <c:pt idx="2317">
                  <c:v>1.7945</c:v>
                </c:pt>
                <c:pt idx="2318">
                  <c:v>1.7955000000000001</c:v>
                </c:pt>
                <c:pt idx="2319">
                  <c:v>1.7965</c:v>
                </c:pt>
                <c:pt idx="2320">
                  <c:v>1.7969999999999999</c:v>
                </c:pt>
                <c:pt idx="2321">
                  <c:v>1.798</c:v>
                </c:pt>
                <c:pt idx="2322">
                  <c:v>1.7989999999999999</c:v>
                </c:pt>
                <c:pt idx="2323">
                  <c:v>1.8</c:v>
                </c:pt>
                <c:pt idx="2324">
                  <c:v>1.8009999999999999</c:v>
                </c:pt>
                <c:pt idx="2325">
                  <c:v>1.8049999999999999</c:v>
                </c:pt>
                <c:pt idx="2326">
                  <c:v>1.8055000000000001</c:v>
                </c:pt>
                <c:pt idx="2327">
                  <c:v>1.8065</c:v>
                </c:pt>
                <c:pt idx="2328">
                  <c:v>1.8075000000000001</c:v>
                </c:pt>
                <c:pt idx="2329">
                  <c:v>1.8080000000000001</c:v>
                </c:pt>
                <c:pt idx="2330">
                  <c:v>1.8089999999999999</c:v>
                </c:pt>
                <c:pt idx="2331">
                  <c:v>1.8095000000000001</c:v>
                </c:pt>
                <c:pt idx="2332">
                  <c:v>1.81</c:v>
                </c:pt>
                <c:pt idx="2333">
                  <c:v>1.8109999999999999</c:v>
                </c:pt>
                <c:pt idx="2334">
                  <c:v>1.8120000000000001</c:v>
                </c:pt>
                <c:pt idx="2335">
                  <c:v>1.8129999999999999</c:v>
                </c:pt>
                <c:pt idx="2336">
                  <c:v>1.8140000000000001</c:v>
                </c:pt>
                <c:pt idx="2337">
                  <c:v>1.8149999999999999</c:v>
                </c:pt>
                <c:pt idx="2338">
                  <c:v>1.8160000000000001</c:v>
                </c:pt>
                <c:pt idx="2339">
                  <c:v>1.8165</c:v>
                </c:pt>
                <c:pt idx="2340">
                  <c:v>1.8174999999999999</c:v>
                </c:pt>
                <c:pt idx="2341">
                  <c:v>1.8180000000000001</c:v>
                </c:pt>
                <c:pt idx="2342">
                  <c:v>1.819</c:v>
                </c:pt>
                <c:pt idx="2343">
                  <c:v>1.8194999999999999</c:v>
                </c:pt>
                <c:pt idx="2344">
                  <c:v>1.82</c:v>
                </c:pt>
                <c:pt idx="2345">
                  <c:v>1.8205</c:v>
                </c:pt>
                <c:pt idx="2346">
                  <c:v>1.821</c:v>
                </c:pt>
                <c:pt idx="2347">
                  <c:v>1.8214999999999999</c:v>
                </c:pt>
                <c:pt idx="2348">
                  <c:v>1.8225</c:v>
                </c:pt>
                <c:pt idx="2349">
                  <c:v>1.8234999999999999</c:v>
                </c:pt>
                <c:pt idx="2350">
                  <c:v>1.8240000000000001</c:v>
                </c:pt>
                <c:pt idx="2351">
                  <c:v>1.825</c:v>
                </c:pt>
                <c:pt idx="2352">
                  <c:v>1.8260000000000001</c:v>
                </c:pt>
                <c:pt idx="2353">
                  <c:v>1.827</c:v>
                </c:pt>
                <c:pt idx="2354">
                  <c:v>1.8280000000000001</c:v>
                </c:pt>
                <c:pt idx="2355">
                  <c:v>1.829</c:v>
                </c:pt>
                <c:pt idx="2356">
                  <c:v>1.83</c:v>
                </c:pt>
                <c:pt idx="2357">
                  <c:v>1.831</c:v>
                </c:pt>
                <c:pt idx="2358">
                  <c:v>1.8314999999999999</c:v>
                </c:pt>
                <c:pt idx="2359">
                  <c:v>1.8325</c:v>
                </c:pt>
                <c:pt idx="2360">
                  <c:v>1.8334999999999999</c:v>
                </c:pt>
                <c:pt idx="2361">
                  <c:v>1.8345</c:v>
                </c:pt>
                <c:pt idx="2362">
                  <c:v>1.8354999999999999</c:v>
                </c:pt>
                <c:pt idx="2363">
                  <c:v>1.8365</c:v>
                </c:pt>
                <c:pt idx="2364">
                  <c:v>1.8374999999999999</c:v>
                </c:pt>
                <c:pt idx="2365">
                  <c:v>1.8385</c:v>
                </c:pt>
                <c:pt idx="2366">
                  <c:v>1.8394999999999999</c:v>
                </c:pt>
                <c:pt idx="2367">
                  <c:v>1.8405</c:v>
                </c:pt>
                <c:pt idx="2368">
                  <c:v>1.8414999999999999</c:v>
                </c:pt>
                <c:pt idx="2369">
                  <c:v>1.8420000000000001</c:v>
                </c:pt>
                <c:pt idx="2370">
                  <c:v>1.843</c:v>
                </c:pt>
                <c:pt idx="2371">
                  <c:v>1.8434999999999999</c:v>
                </c:pt>
                <c:pt idx="2372">
                  <c:v>1.8445</c:v>
                </c:pt>
                <c:pt idx="2373">
                  <c:v>1.8454999999999999</c:v>
                </c:pt>
                <c:pt idx="2374">
                  <c:v>1.8465</c:v>
                </c:pt>
                <c:pt idx="2375">
                  <c:v>1.8474999999999999</c:v>
                </c:pt>
                <c:pt idx="2376">
                  <c:v>1.8485</c:v>
                </c:pt>
                <c:pt idx="2377">
                  <c:v>1.8494999999999999</c:v>
                </c:pt>
                <c:pt idx="2378">
                  <c:v>1.85</c:v>
                </c:pt>
                <c:pt idx="2379">
                  <c:v>1.851</c:v>
                </c:pt>
                <c:pt idx="2380">
                  <c:v>1.8520000000000001</c:v>
                </c:pt>
                <c:pt idx="2381">
                  <c:v>1.853</c:v>
                </c:pt>
                <c:pt idx="2382">
                  <c:v>1.8540000000000001</c:v>
                </c:pt>
                <c:pt idx="2383">
                  <c:v>1.855</c:v>
                </c:pt>
                <c:pt idx="2384">
                  <c:v>1.8560000000000001</c:v>
                </c:pt>
                <c:pt idx="2385">
                  <c:v>1.857</c:v>
                </c:pt>
                <c:pt idx="2386">
                  <c:v>1.8580000000000001</c:v>
                </c:pt>
                <c:pt idx="2387">
                  <c:v>1.8585</c:v>
                </c:pt>
                <c:pt idx="2388">
                  <c:v>1.859</c:v>
                </c:pt>
                <c:pt idx="2389">
                  <c:v>1.86</c:v>
                </c:pt>
                <c:pt idx="2390">
                  <c:v>1.8605</c:v>
                </c:pt>
                <c:pt idx="2391">
                  <c:v>1.8614999999999999</c:v>
                </c:pt>
                <c:pt idx="2392">
                  <c:v>1.8625</c:v>
                </c:pt>
                <c:pt idx="2393">
                  <c:v>1.8634999999999999</c:v>
                </c:pt>
                <c:pt idx="2394">
                  <c:v>1.8645</c:v>
                </c:pt>
                <c:pt idx="2395">
                  <c:v>1.8654999999999999</c:v>
                </c:pt>
                <c:pt idx="2396">
                  <c:v>1.8665</c:v>
                </c:pt>
                <c:pt idx="2397">
                  <c:v>1.8674999999999999</c:v>
                </c:pt>
                <c:pt idx="2398">
                  <c:v>1.8685</c:v>
                </c:pt>
                <c:pt idx="2399">
                  <c:v>1.8694999999999999</c:v>
                </c:pt>
                <c:pt idx="2400">
                  <c:v>1.8705000000000001</c:v>
                </c:pt>
                <c:pt idx="2401">
                  <c:v>1.8714999999999999</c:v>
                </c:pt>
                <c:pt idx="2402">
                  <c:v>1.8720000000000001</c:v>
                </c:pt>
                <c:pt idx="2403">
                  <c:v>1.873</c:v>
                </c:pt>
                <c:pt idx="2404">
                  <c:v>1.8740000000000001</c:v>
                </c:pt>
                <c:pt idx="2405">
                  <c:v>1.875</c:v>
                </c:pt>
                <c:pt idx="2406">
                  <c:v>1.8759999999999999</c:v>
                </c:pt>
                <c:pt idx="2407">
                  <c:v>1.877</c:v>
                </c:pt>
                <c:pt idx="2408">
                  <c:v>1.8774999999999999</c:v>
                </c:pt>
                <c:pt idx="2409">
                  <c:v>1.8785000000000001</c:v>
                </c:pt>
                <c:pt idx="2410">
                  <c:v>1.879</c:v>
                </c:pt>
                <c:pt idx="2411">
                  <c:v>1.88</c:v>
                </c:pt>
                <c:pt idx="2412">
                  <c:v>1.881</c:v>
                </c:pt>
                <c:pt idx="2413">
                  <c:v>1.8815</c:v>
                </c:pt>
                <c:pt idx="2414">
                  <c:v>1.8819999999999999</c:v>
                </c:pt>
                <c:pt idx="2415">
                  <c:v>1.883</c:v>
                </c:pt>
                <c:pt idx="2416">
                  <c:v>1.8835</c:v>
                </c:pt>
                <c:pt idx="2417">
                  <c:v>1.8845000000000001</c:v>
                </c:pt>
                <c:pt idx="2418">
                  <c:v>1.8855</c:v>
                </c:pt>
                <c:pt idx="2419">
                  <c:v>1.8865000000000001</c:v>
                </c:pt>
                <c:pt idx="2420">
                  <c:v>1.8875</c:v>
                </c:pt>
                <c:pt idx="2421">
                  <c:v>1.8879999999999999</c:v>
                </c:pt>
                <c:pt idx="2422">
                  <c:v>1.889</c:v>
                </c:pt>
                <c:pt idx="2423">
                  <c:v>1.89</c:v>
                </c:pt>
                <c:pt idx="2424">
                  <c:v>1.8905000000000001</c:v>
                </c:pt>
                <c:pt idx="2425">
                  <c:v>1.8919999999999999</c:v>
                </c:pt>
                <c:pt idx="2426">
                  <c:v>1.893</c:v>
                </c:pt>
                <c:pt idx="2427">
                  <c:v>1.8935</c:v>
                </c:pt>
                <c:pt idx="2428">
                  <c:v>1.8939999999999999</c:v>
                </c:pt>
                <c:pt idx="2429">
                  <c:v>1.895</c:v>
                </c:pt>
                <c:pt idx="2430">
                  <c:v>1.8959999999999999</c:v>
                </c:pt>
                <c:pt idx="2431">
                  <c:v>1.8965000000000001</c:v>
                </c:pt>
                <c:pt idx="2432">
                  <c:v>1.897</c:v>
                </c:pt>
                <c:pt idx="2433">
                  <c:v>1.8985000000000001</c:v>
                </c:pt>
                <c:pt idx="2434">
                  <c:v>1.899</c:v>
                </c:pt>
                <c:pt idx="2435">
                  <c:v>1.9</c:v>
                </c:pt>
                <c:pt idx="2436">
                  <c:v>1.9005000000000001</c:v>
                </c:pt>
                <c:pt idx="2437">
                  <c:v>1.9015</c:v>
                </c:pt>
                <c:pt idx="2438">
                  <c:v>1.9019999999999999</c:v>
                </c:pt>
                <c:pt idx="2439">
                  <c:v>1.903</c:v>
                </c:pt>
                <c:pt idx="2440">
                  <c:v>1.9035</c:v>
                </c:pt>
                <c:pt idx="2441">
                  <c:v>1.9045000000000001</c:v>
                </c:pt>
                <c:pt idx="2442">
                  <c:v>1.9055</c:v>
                </c:pt>
                <c:pt idx="2443">
                  <c:v>1.9065000000000001</c:v>
                </c:pt>
                <c:pt idx="2444">
                  <c:v>1.9075</c:v>
                </c:pt>
                <c:pt idx="2445">
                  <c:v>1.9085000000000001</c:v>
                </c:pt>
                <c:pt idx="2446">
                  <c:v>1.9095</c:v>
                </c:pt>
                <c:pt idx="2447">
                  <c:v>1.9105000000000001</c:v>
                </c:pt>
                <c:pt idx="2448">
                  <c:v>1.9115</c:v>
                </c:pt>
                <c:pt idx="2449">
                  <c:v>1.9125000000000001</c:v>
                </c:pt>
                <c:pt idx="2450">
                  <c:v>1.9135</c:v>
                </c:pt>
                <c:pt idx="2451">
                  <c:v>1.9145000000000001</c:v>
                </c:pt>
                <c:pt idx="2452">
                  <c:v>1.915</c:v>
                </c:pt>
                <c:pt idx="2453">
                  <c:v>1.9159999999999999</c:v>
                </c:pt>
                <c:pt idx="2454">
                  <c:v>1.9165000000000001</c:v>
                </c:pt>
                <c:pt idx="2455">
                  <c:v>1.9175</c:v>
                </c:pt>
                <c:pt idx="2456">
                  <c:v>1.9185000000000001</c:v>
                </c:pt>
                <c:pt idx="2457">
                  <c:v>1.9195</c:v>
                </c:pt>
                <c:pt idx="2458">
                  <c:v>1.9205000000000001</c:v>
                </c:pt>
                <c:pt idx="2459">
                  <c:v>1.9215</c:v>
                </c:pt>
                <c:pt idx="2460">
                  <c:v>1.9225000000000001</c:v>
                </c:pt>
                <c:pt idx="2461">
                  <c:v>1.923</c:v>
                </c:pt>
                <c:pt idx="2462">
                  <c:v>1.9239999999999999</c:v>
                </c:pt>
                <c:pt idx="2463">
                  <c:v>1.925</c:v>
                </c:pt>
                <c:pt idx="2464">
                  <c:v>1.9255</c:v>
                </c:pt>
                <c:pt idx="2465">
                  <c:v>1.9265000000000001</c:v>
                </c:pt>
                <c:pt idx="2466">
                  <c:v>1.9279999999999999</c:v>
                </c:pt>
                <c:pt idx="2467">
                  <c:v>1.929</c:v>
                </c:pt>
                <c:pt idx="2468">
                  <c:v>1.93</c:v>
                </c:pt>
                <c:pt idx="2469">
                  <c:v>1.931</c:v>
                </c:pt>
                <c:pt idx="2470">
                  <c:v>1.9319999999999999</c:v>
                </c:pt>
                <c:pt idx="2471">
                  <c:v>1.9325000000000001</c:v>
                </c:pt>
                <c:pt idx="2472">
                  <c:v>1.9335</c:v>
                </c:pt>
                <c:pt idx="2473">
                  <c:v>1.9339999999999999</c:v>
                </c:pt>
                <c:pt idx="2474">
                  <c:v>1.9350000000000001</c:v>
                </c:pt>
                <c:pt idx="2475">
                  <c:v>1.9355</c:v>
                </c:pt>
                <c:pt idx="2476">
                  <c:v>1.9365000000000001</c:v>
                </c:pt>
                <c:pt idx="2477">
                  <c:v>1.9370000000000001</c:v>
                </c:pt>
                <c:pt idx="2478">
                  <c:v>1.9379999999999999</c:v>
                </c:pt>
                <c:pt idx="2479">
                  <c:v>1.9384999999999999</c:v>
                </c:pt>
                <c:pt idx="2480">
                  <c:v>1.9395</c:v>
                </c:pt>
                <c:pt idx="2481">
                  <c:v>1.9404999999999999</c:v>
                </c:pt>
                <c:pt idx="2482">
                  <c:v>1.9415</c:v>
                </c:pt>
                <c:pt idx="2483">
                  <c:v>1.9424999999999999</c:v>
                </c:pt>
                <c:pt idx="2484">
                  <c:v>1.9430000000000001</c:v>
                </c:pt>
                <c:pt idx="2485">
                  <c:v>1.944</c:v>
                </c:pt>
                <c:pt idx="2486">
                  <c:v>1.9444999999999999</c:v>
                </c:pt>
                <c:pt idx="2487">
                  <c:v>1.9455</c:v>
                </c:pt>
                <c:pt idx="2488">
                  <c:v>1.9464999999999999</c:v>
                </c:pt>
                <c:pt idx="2489">
                  <c:v>1.9475</c:v>
                </c:pt>
                <c:pt idx="2490">
                  <c:v>1.948</c:v>
                </c:pt>
                <c:pt idx="2491">
                  <c:v>1.9490000000000001</c:v>
                </c:pt>
                <c:pt idx="2492">
                  <c:v>1.9504999999999999</c:v>
                </c:pt>
                <c:pt idx="2493">
                  <c:v>1.9515</c:v>
                </c:pt>
                <c:pt idx="2494">
                  <c:v>1.9524999999999999</c:v>
                </c:pt>
                <c:pt idx="2495">
                  <c:v>1.9535</c:v>
                </c:pt>
                <c:pt idx="2496">
                  <c:v>1.9544999999999999</c:v>
                </c:pt>
                <c:pt idx="2497">
                  <c:v>1.9555</c:v>
                </c:pt>
                <c:pt idx="2498">
                  <c:v>1.9564999999999999</c:v>
                </c:pt>
                <c:pt idx="2499">
                  <c:v>1.9570000000000001</c:v>
                </c:pt>
                <c:pt idx="2500">
                  <c:v>1.958</c:v>
                </c:pt>
                <c:pt idx="2501">
                  <c:v>1.9590000000000001</c:v>
                </c:pt>
                <c:pt idx="2502">
                  <c:v>1.96</c:v>
                </c:pt>
                <c:pt idx="2503">
                  <c:v>1.9610000000000001</c:v>
                </c:pt>
                <c:pt idx="2504">
                  <c:v>1.962</c:v>
                </c:pt>
                <c:pt idx="2505">
                  <c:v>1.9630000000000001</c:v>
                </c:pt>
                <c:pt idx="2506">
                  <c:v>1.9635</c:v>
                </c:pt>
                <c:pt idx="2507">
                  <c:v>1.9644999999999999</c:v>
                </c:pt>
                <c:pt idx="2508">
                  <c:v>1.9655</c:v>
                </c:pt>
                <c:pt idx="2509">
                  <c:v>1.966</c:v>
                </c:pt>
                <c:pt idx="2510">
                  <c:v>1.9664999999999999</c:v>
                </c:pt>
                <c:pt idx="2511">
                  <c:v>1.9670000000000001</c:v>
                </c:pt>
                <c:pt idx="2512">
                  <c:v>1.968</c:v>
                </c:pt>
                <c:pt idx="2513">
                  <c:v>1.9690000000000001</c:v>
                </c:pt>
                <c:pt idx="2514">
                  <c:v>1.97</c:v>
                </c:pt>
                <c:pt idx="2515">
                  <c:v>1.9710000000000001</c:v>
                </c:pt>
                <c:pt idx="2516">
                  <c:v>1.9715</c:v>
                </c:pt>
                <c:pt idx="2517">
                  <c:v>1.9724999999999999</c:v>
                </c:pt>
                <c:pt idx="2518">
                  <c:v>1.9735</c:v>
                </c:pt>
                <c:pt idx="2519">
                  <c:v>1.9744999999999999</c:v>
                </c:pt>
                <c:pt idx="2520">
                  <c:v>1.9755</c:v>
                </c:pt>
                <c:pt idx="2521">
                  <c:v>1.9764999999999999</c:v>
                </c:pt>
                <c:pt idx="2522">
                  <c:v>1.9770000000000001</c:v>
                </c:pt>
                <c:pt idx="2523">
                  <c:v>1.9775</c:v>
                </c:pt>
                <c:pt idx="2524">
                  <c:v>1.9784999999999999</c:v>
                </c:pt>
                <c:pt idx="2525">
                  <c:v>1.9790000000000001</c:v>
                </c:pt>
                <c:pt idx="2526">
                  <c:v>1.98</c:v>
                </c:pt>
                <c:pt idx="2527">
                  <c:v>1.9810000000000001</c:v>
                </c:pt>
                <c:pt idx="2528">
                  <c:v>1.982</c:v>
                </c:pt>
                <c:pt idx="2529">
                  <c:v>1.9830000000000001</c:v>
                </c:pt>
                <c:pt idx="2530">
                  <c:v>1.984</c:v>
                </c:pt>
                <c:pt idx="2531">
                  <c:v>1.9850000000000001</c:v>
                </c:pt>
                <c:pt idx="2532">
                  <c:v>1.9855</c:v>
                </c:pt>
                <c:pt idx="2533">
                  <c:v>1.9864999999999999</c:v>
                </c:pt>
                <c:pt idx="2534">
                  <c:v>1.9870000000000001</c:v>
                </c:pt>
                <c:pt idx="2535">
                  <c:v>1.988</c:v>
                </c:pt>
                <c:pt idx="2536">
                  <c:v>1.9890000000000001</c:v>
                </c:pt>
                <c:pt idx="2537">
                  <c:v>1.9895</c:v>
                </c:pt>
                <c:pt idx="2538">
                  <c:v>1.9904999999999999</c:v>
                </c:pt>
                <c:pt idx="2539">
                  <c:v>1.9910000000000001</c:v>
                </c:pt>
                <c:pt idx="2540">
                  <c:v>1.992</c:v>
                </c:pt>
                <c:pt idx="2541">
                  <c:v>1.9930000000000001</c:v>
                </c:pt>
                <c:pt idx="2542">
                  <c:v>1.994</c:v>
                </c:pt>
                <c:pt idx="2543">
                  <c:v>1.9944999999999999</c:v>
                </c:pt>
                <c:pt idx="2544">
                  <c:v>1.9955000000000001</c:v>
                </c:pt>
                <c:pt idx="2545">
                  <c:v>1.996</c:v>
                </c:pt>
                <c:pt idx="2546">
                  <c:v>1.9970000000000001</c:v>
                </c:pt>
                <c:pt idx="2547">
                  <c:v>1.998</c:v>
                </c:pt>
                <c:pt idx="2548">
                  <c:v>1.9984999999999999</c:v>
                </c:pt>
                <c:pt idx="2549">
                  <c:v>1.9995000000000001</c:v>
                </c:pt>
                <c:pt idx="2550">
                  <c:v>2.0005000000000002</c:v>
                </c:pt>
                <c:pt idx="2551">
                  <c:v>2.0015000000000001</c:v>
                </c:pt>
                <c:pt idx="2552">
                  <c:v>2.0019999999999998</c:v>
                </c:pt>
                <c:pt idx="2553">
                  <c:v>2.0034999999999998</c:v>
                </c:pt>
                <c:pt idx="2554">
                  <c:v>2.004</c:v>
                </c:pt>
                <c:pt idx="2555">
                  <c:v>2.0045000000000002</c:v>
                </c:pt>
                <c:pt idx="2556">
                  <c:v>2.0055000000000001</c:v>
                </c:pt>
                <c:pt idx="2557">
                  <c:v>2.0065</c:v>
                </c:pt>
                <c:pt idx="2558">
                  <c:v>2.0070000000000001</c:v>
                </c:pt>
                <c:pt idx="2559">
                  <c:v>2.008</c:v>
                </c:pt>
                <c:pt idx="2560">
                  <c:v>2.0089999999999999</c:v>
                </c:pt>
                <c:pt idx="2561">
                  <c:v>2.0095000000000001</c:v>
                </c:pt>
                <c:pt idx="2562">
                  <c:v>2.0105</c:v>
                </c:pt>
                <c:pt idx="2563">
                  <c:v>2.0114999999999998</c:v>
                </c:pt>
                <c:pt idx="2564">
                  <c:v>2.0125000000000002</c:v>
                </c:pt>
                <c:pt idx="2565">
                  <c:v>2.0129999999999999</c:v>
                </c:pt>
                <c:pt idx="2566">
                  <c:v>2.0139999999999998</c:v>
                </c:pt>
                <c:pt idx="2567">
                  <c:v>2.0150000000000001</c:v>
                </c:pt>
                <c:pt idx="2568">
                  <c:v>2.016</c:v>
                </c:pt>
                <c:pt idx="2569">
                  <c:v>2.0165000000000002</c:v>
                </c:pt>
                <c:pt idx="2570">
                  <c:v>2.0169999999999999</c:v>
                </c:pt>
                <c:pt idx="2571">
                  <c:v>2.0179999999999998</c:v>
                </c:pt>
                <c:pt idx="2572">
                  <c:v>2.0190000000000001</c:v>
                </c:pt>
                <c:pt idx="2573">
                  <c:v>2.0194999999999999</c:v>
                </c:pt>
                <c:pt idx="2574">
                  <c:v>2.0205000000000002</c:v>
                </c:pt>
                <c:pt idx="2575">
                  <c:v>2.0215000000000001</c:v>
                </c:pt>
                <c:pt idx="2576">
                  <c:v>2.0225</c:v>
                </c:pt>
                <c:pt idx="2577">
                  <c:v>2.0230000000000001</c:v>
                </c:pt>
                <c:pt idx="2578">
                  <c:v>2.024</c:v>
                </c:pt>
                <c:pt idx="2579">
                  <c:v>2.0249999999999999</c:v>
                </c:pt>
                <c:pt idx="2580">
                  <c:v>2.0259999999999998</c:v>
                </c:pt>
                <c:pt idx="2581">
                  <c:v>2.0270000000000001</c:v>
                </c:pt>
                <c:pt idx="2582">
                  <c:v>2.028</c:v>
                </c:pt>
                <c:pt idx="2583">
                  <c:v>2.0285000000000002</c:v>
                </c:pt>
                <c:pt idx="2584">
                  <c:v>2.0295000000000001</c:v>
                </c:pt>
                <c:pt idx="2585">
                  <c:v>2.0299999999999998</c:v>
                </c:pt>
                <c:pt idx="2586">
                  <c:v>2.0305</c:v>
                </c:pt>
                <c:pt idx="2587">
                  <c:v>2.0314999999999999</c:v>
                </c:pt>
                <c:pt idx="2588">
                  <c:v>2.0325000000000002</c:v>
                </c:pt>
                <c:pt idx="2589">
                  <c:v>2.0339999999999998</c:v>
                </c:pt>
                <c:pt idx="2590">
                  <c:v>2.0345</c:v>
                </c:pt>
                <c:pt idx="2591">
                  <c:v>2.0354999999999999</c:v>
                </c:pt>
                <c:pt idx="2592">
                  <c:v>2.0365000000000002</c:v>
                </c:pt>
                <c:pt idx="2593">
                  <c:v>2.0375000000000001</c:v>
                </c:pt>
                <c:pt idx="2594">
                  <c:v>2.0385</c:v>
                </c:pt>
                <c:pt idx="2595">
                  <c:v>2.0394999999999999</c:v>
                </c:pt>
                <c:pt idx="2596">
                  <c:v>2.04</c:v>
                </c:pt>
                <c:pt idx="2597">
                  <c:v>2.0409999999999999</c:v>
                </c:pt>
                <c:pt idx="2598">
                  <c:v>2.0419999999999998</c:v>
                </c:pt>
                <c:pt idx="2599">
                  <c:v>2.0425</c:v>
                </c:pt>
                <c:pt idx="2600">
                  <c:v>2.0434999999999999</c:v>
                </c:pt>
                <c:pt idx="2601">
                  <c:v>2.0445000000000002</c:v>
                </c:pt>
                <c:pt idx="2602">
                  <c:v>2.0455000000000001</c:v>
                </c:pt>
                <c:pt idx="2603">
                  <c:v>2.0465</c:v>
                </c:pt>
                <c:pt idx="2604">
                  <c:v>2.0470000000000002</c:v>
                </c:pt>
                <c:pt idx="2605">
                  <c:v>2.048</c:v>
                </c:pt>
                <c:pt idx="2606">
                  <c:v>2.0485000000000002</c:v>
                </c:pt>
                <c:pt idx="2607">
                  <c:v>2.0489999999999999</c:v>
                </c:pt>
                <c:pt idx="2608">
                  <c:v>2.0499999999999998</c:v>
                </c:pt>
                <c:pt idx="2609">
                  <c:v>2.0505</c:v>
                </c:pt>
                <c:pt idx="2610">
                  <c:v>2.0514999999999999</c:v>
                </c:pt>
                <c:pt idx="2611">
                  <c:v>2.0525000000000002</c:v>
                </c:pt>
                <c:pt idx="2612">
                  <c:v>2.0535000000000001</c:v>
                </c:pt>
                <c:pt idx="2613">
                  <c:v>2.0545</c:v>
                </c:pt>
                <c:pt idx="2614">
                  <c:v>2.0554999999999999</c:v>
                </c:pt>
                <c:pt idx="2615">
                  <c:v>2.0565000000000002</c:v>
                </c:pt>
                <c:pt idx="2616">
                  <c:v>2.0575000000000001</c:v>
                </c:pt>
                <c:pt idx="2617">
                  <c:v>2.0585</c:v>
                </c:pt>
                <c:pt idx="2618">
                  <c:v>2.0594999999999999</c:v>
                </c:pt>
                <c:pt idx="2619">
                  <c:v>2.06</c:v>
                </c:pt>
                <c:pt idx="2620">
                  <c:v>2.0609999999999999</c:v>
                </c:pt>
                <c:pt idx="2621">
                  <c:v>2.0619999999999998</c:v>
                </c:pt>
                <c:pt idx="2622">
                  <c:v>2.0630000000000002</c:v>
                </c:pt>
                <c:pt idx="2623">
                  <c:v>2.0640000000000001</c:v>
                </c:pt>
                <c:pt idx="2624">
                  <c:v>2.0644999999999998</c:v>
                </c:pt>
                <c:pt idx="2625">
                  <c:v>2.0655000000000001</c:v>
                </c:pt>
                <c:pt idx="2626">
                  <c:v>2.0665</c:v>
                </c:pt>
                <c:pt idx="2627">
                  <c:v>2.0674999999999999</c:v>
                </c:pt>
                <c:pt idx="2628">
                  <c:v>2.0680000000000001</c:v>
                </c:pt>
                <c:pt idx="2629">
                  <c:v>2.069</c:v>
                </c:pt>
                <c:pt idx="2630">
                  <c:v>2.0695000000000001</c:v>
                </c:pt>
                <c:pt idx="2631">
                  <c:v>2.0705</c:v>
                </c:pt>
                <c:pt idx="2632">
                  <c:v>2.0710000000000002</c:v>
                </c:pt>
                <c:pt idx="2633">
                  <c:v>2.0714999999999999</c:v>
                </c:pt>
                <c:pt idx="2634">
                  <c:v>2.0724999999999998</c:v>
                </c:pt>
                <c:pt idx="2635">
                  <c:v>2.073</c:v>
                </c:pt>
                <c:pt idx="2636">
                  <c:v>2.0739999999999998</c:v>
                </c:pt>
                <c:pt idx="2637">
                  <c:v>2.0750000000000002</c:v>
                </c:pt>
                <c:pt idx="2638">
                  <c:v>2.0754999999999999</c:v>
                </c:pt>
                <c:pt idx="2639">
                  <c:v>2.0760000000000001</c:v>
                </c:pt>
                <c:pt idx="2640">
                  <c:v>2.0775000000000001</c:v>
                </c:pt>
                <c:pt idx="2641">
                  <c:v>2.0785</c:v>
                </c:pt>
                <c:pt idx="2642">
                  <c:v>2.0794999999999999</c:v>
                </c:pt>
                <c:pt idx="2643">
                  <c:v>2.08</c:v>
                </c:pt>
                <c:pt idx="2644">
                  <c:v>2.081</c:v>
                </c:pt>
                <c:pt idx="2645">
                  <c:v>2.0819999999999999</c:v>
                </c:pt>
                <c:pt idx="2646">
                  <c:v>2.0825</c:v>
                </c:pt>
                <c:pt idx="2647">
                  <c:v>2.0834999999999999</c:v>
                </c:pt>
                <c:pt idx="2648">
                  <c:v>2.0844999999999998</c:v>
                </c:pt>
                <c:pt idx="2649">
                  <c:v>2.0855000000000001</c:v>
                </c:pt>
                <c:pt idx="2650">
                  <c:v>2.0865</c:v>
                </c:pt>
                <c:pt idx="2651">
                  <c:v>2.0874999999999999</c:v>
                </c:pt>
                <c:pt idx="2652">
                  <c:v>2.0884999999999998</c:v>
                </c:pt>
                <c:pt idx="2653">
                  <c:v>2.089</c:v>
                </c:pt>
                <c:pt idx="2654">
                  <c:v>2.0895000000000001</c:v>
                </c:pt>
                <c:pt idx="2655">
                  <c:v>2.0905</c:v>
                </c:pt>
                <c:pt idx="2656">
                  <c:v>2.0910000000000002</c:v>
                </c:pt>
                <c:pt idx="2657">
                  <c:v>2.0914999999999999</c:v>
                </c:pt>
                <c:pt idx="2658">
                  <c:v>2.0924999999999998</c:v>
                </c:pt>
                <c:pt idx="2659">
                  <c:v>2.0935000000000001</c:v>
                </c:pt>
                <c:pt idx="2660">
                  <c:v>2.0939999999999999</c:v>
                </c:pt>
                <c:pt idx="2661">
                  <c:v>2.0950000000000002</c:v>
                </c:pt>
                <c:pt idx="2662">
                  <c:v>2.0954999999999999</c:v>
                </c:pt>
                <c:pt idx="2663">
                  <c:v>2.0960000000000001</c:v>
                </c:pt>
                <c:pt idx="2664">
                  <c:v>2.097</c:v>
                </c:pt>
                <c:pt idx="2665">
                  <c:v>2.0979999999999999</c:v>
                </c:pt>
                <c:pt idx="2666">
                  <c:v>2.0990000000000002</c:v>
                </c:pt>
                <c:pt idx="2667">
                  <c:v>2.1</c:v>
                </c:pt>
                <c:pt idx="2668">
                  <c:v>2.101</c:v>
                </c:pt>
                <c:pt idx="2669">
                  <c:v>2.1019999999999999</c:v>
                </c:pt>
                <c:pt idx="2670">
                  <c:v>2.1025</c:v>
                </c:pt>
                <c:pt idx="2671">
                  <c:v>2.1034999999999999</c:v>
                </c:pt>
                <c:pt idx="2672">
                  <c:v>2.1040000000000001</c:v>
                </c:pt>
                <c:pt idx="2673">
                  <c:v>2.1044999999999998</c:v>
                </c:pt>
                <c:pt idx="2674">
                  <c:v>2.1055000000000001</c:v>
                </c:pt>
                <c:pt idx="2675">
                  <c:v>2.1065</c:v>
                </c:pt>
                <c:pt idx="2676">
                  <c:v>2.1070000000000002</c:v>
                </c:pt>
                <c:pt idx="2677">
                  <c:v>2.1074999999999999</c:v>
                </c:pt>
                <c:pt idx="2678">
                  <c:v>2.1084999999999998</c:v>
                </c:pt>
                <c:pt idx="2679">
                  <c:v>2.1095000000000002</c:v>
                </c:pt>
                <c:pt idx="2680">
                  <c:v>2.1105</c:v>
                </c:pt>
                <c:pt idx="2681">
                  <c:v>2.1110000000000002</c:v>
                </c:pt>
                <c:pt idx="2682">
                  <c:v>2.1120000000000001</c:v>
                </c:pt>
                <c:pt idx="2683">
                  <c:v>2.1124999999999998</c:v>
                </c:pt>
                <c:pt idx="2684">
                  <c:v>2.1135000000000002</c:v>
                </c:pt>
                <c:pt idx="2685">
                  <c:v>2.1139999999999999</c:v>
                </c:pt>
                <c:pt idx="2686">
                  <c:v>2.1150000000000002</c:v>
                </c:pt>
                <c:pt idx="2687">
                  <c:v>2.1160000000000001</c:v>
                </c:pt>
                <c:pt idx="2688">
                  <c:v>2.1164999999999998</c:v>
                </c:pt>
                <c:pt idx="2689">
                  <c:v>2.1175000000000002</c:v>
                </c:pt>
                <c:pt idx="2690">
                  <c:v>2.1179999999999999</c:v>
                </c:pt>
                <c:pt idx="2691">
                  <c:v>2.1190000000000002</c:v>
                </c:pt>
                <c:pt idx="2692">
                  <c:v>2.12</c:v>
                </c:pt>
                <c:pt idx="2693">
                  <c:v>2.121</c:v>
                </c:pt>
                <c:pt idx="2694">
                  <c:v>2.1219999999999999</c:v>
                </c:pt>
                <c:pt idx="2695">
                  <c:v>2.1230000000000002</c:v>
                </c:pt>
                <c:pt idx="2696">
                  <c:v>2.1234999999999999</c:v>
                </c:pt>
                <c:pt idx="2697">
                  <c:v>2.1240000000000001</c:v>
                </c:pt>
                <c:pt idx="2698">
                  <c:v>2.125</c:v>
                </c:pt>
                <c:pt idx="2699">
                  <c:v>2.1255000000000002</c:v>
                </c:pt>
                <c:pt idx="2700">
                  <c:v>2.1265000000000001</c:v>
                </c:pt>
                <c:pt idx="2701">
                  <c:v>2.1269999999999998</c:v>
                </c:pt>
                <c:pt idx="2702">
                  <c:v>2.1274999999999999</c:v>
                </c:pt>
                <c:pt idx="2703">
                  <c:v>2.1284999999999998</c:v>
                </c:pt>
                <c:pt idx="2704">
                  <c:v>2.1295000000000002</c:v>
                </c:pt>
                <c:pt idx="2705">
                  <c:v>2.1305000000000001</c:v>
                </c:pt>
                <c:pt idx="2706">
                  <c:v>2.1315</c:v>
                </c:pt>
                <c:pt idx="2707">
                  <c:v>2.1324999999999998</c:v>
                </c:pt>
                <c:pt idx="2708">
                  <c:v>2.1335000000000002</c:v>
                </c:pt>
                <c:pt idx="2709">
                  <c:v>2.1339999999999999</c:v>
                </c:pt>
                <c:pt idx="2710">
                  <c:v>2.1349999999999998</c:v>
                </c:pt>
                <c:pt idx="2711">
                  <c:v>2.1355</c:v>
                </c:pt>
                <c:pt idx="2712">
                  <c:v>2.1364999999999998</c:v>
                </c:pt>
                <c:pt idx="2713">
                  <c:v>2.1375000000000002</c:v>
                </c:pt>
                <c:pt idx="2714">
                  <c:v>2.1379999999999999</c:v>
                </c:pt>
                <c:pt idx="2715">
                  <c:v>2.1389999999999998</c:v>
                </c:pt>
                <c:pt idx="2716">
                  <c:v>2.14</c:v>
                </c:pt>
                <c:pt idx="2717">
                  <c:v>2.141</c:v>
                </c:pt>
                <c:pt idx="2718">
                  <c:v>2.1419999999999999</c:v>
                </c:pt>
                <c:pt idx="2719">
                  <c:v>2.1425000000000001</c:v>
                </c:pt>
                <c:pt idx="2720">
                  <c:v>2.1435</c:v>
                </c:pt>
                <c:pt idx="2721">
                  <c:v>2.1444999999999999</c:v>
                </c:pt>
                <c:pt idx="2722">
                  <c:v>2.1455000000000002</c:v>
                </c:pt>
                <c:pt idx="2723">
                  <c:v>2.1465000000000001</c:v>
                </c:pt>
                <c:pt idx="2724">
                  <c:v>2.1469999999999998</c:v>
                </c:pt>
                <c:pt idx="2725">
                  <c:v>2.1475</c:v>
                </c:pt>
                <c:pt idx="2726">
                  <c:v>2.1484999999999999</c:v>
                </c:pt>
                <c:pt idx="2727">
                  <c:v>2.15</c:v>
                </c:pt>
                <c:pt idx="2728">
                  <c:v>2.1509999999999998</c:v>
                </c:pt>
                <c:pt idx="2729">
                  <c:v>2.1520000000000001</c:v>
                </c:pt>
                <c:pt idx="2730">
                  <c:v>2.1524999999999999</c:v>
                </c:pt>
                <c:pt idx="2731">
                  <c:v>2.1535000000000002</c:v>
                </c:pt>
                <c:pt idx="2732">
                  <c:v>2.1545000000000001</c:v>
                </c:pt>
                <c:pt idx="2733">
                  <c:v>2.1555</c:v>
                </c:pt>
                <c:pt idx="2734">
                  <c:v>2.1560000000000001</c:v>
                </c:pt>
                <c:pt idx="2735">
                  <c:v>2.157</c:v>
                </c:pt>
                <c:pt idx="2736">
                  <c:v>2.1579999999999999</c:v>
                </c:pt>
                <c:pt idx="2737">
                  <c:v>2.1585000000000001</c:v>
                </c:pt>
                <c:pt idx="2738">
                  <c:v>2.1589999999999998</c:v>
                </c:pt>
                <c:pt idx="2739">
                  <c:v>2.16</c:v>
                </c:pt>
                <c:pt idx="2740">
                  <c:v>2.161</c:v>
                </c:pt>
                <c:pt idx="2741">
                  <c:v>2.1619999999999999</c:v>
                </c:pt>
                <c:pt idx="2742">
                  <c:v>2.1625000000000001</c:v>
                </c:pt>
                <c:pt idx="2743">
                  <c:v>2.1635</c:v>
                </c:pt>
                <c:pt idx="2744">
                  <c:v>2.1644999999999999</c:v>
                </c:pt>
                <c:pt idx="2745">
                  <c:v>2.165</c:v>
                </c:pt>
                <c:pt idx="2746">
                  <c:v>2.1659999999999999</c:v>
                </c:pt>
                <c:pt idx="2747">
                  <c:v>2.1669999999999998</c:v>
                </c:pt>
                <c:pt idx="2748">
                  <c:v>2.1680000000000001</c:v>
                </c:pt>
                <c:pt idx="2749">
                  <c:v>2.1684999999999999</c:v>
                </c:pt>
                <c:pt idx="2750">
                  <c:v>2.1695000000000002</c:v>
                </c:pt>
                <c:pt idx="2751">
                  <c:v>2.1705000000000001</c:v>
                </c:pt>
                <c:pt idx="2752">
                  <c:v>2.1709999999999998</c:v>
                </c:pt>
                <c:pt idx="2753">
                  <c:v>2.1720000000000002</c:v>
                </c:pt>
                <c:pt idx="2754">
                  <c:v>2.173</c:v>
                </c:pt>
                <c:pt idx="2755">
                  <c:v>2.1739999999999999</c:v>
                </c:pt>
                <c:pt idx="2756">
                  <c:v>2.1749999999999998</c:v>
                </c:pt>
                <c:pt idx="2757">
                  <c:v>2.1760000000000002</c:v>
                </c:pt>
                <c:pt idx="2758">
                  <c:v>2.177</c:v>
                </c:pt>
                <c:pt idx="2759">
                  <c:v>2.1779999999999999</c:v>
                </c:pt>
                <c:pt idx="2760">
                  <c:v>2.1785000000000001</c:v>
                </c:pt>
                <c:pt idx="2761">
                  <c:v>2.1795</c:v>
                </c:pt>
                <c:pt idx="2762">
                  <c:v>2.1804999999999999</c:v>
                </c:pt>
                <c:pt idx="2763">
                  <c:v>2.1815000000000002</c:v>
                </c:pt>
                <c:pt idx="2764">
                  <c:v>2.1825000000000001</c:v>
                </c:pt>
                <c:pt idx="2765">
                  <c:v>2.1835</c:v>
                </c:pt>
                <c:pt idx="2766">
                  <c:v>2.1840000000000002</c:v>
                </c:pt>
                <c:pt idx="2767">
                  <c:v>2.1850000000000001</c:v>
                </c:pt>
                <c:pt idx="2768">
                  <c:v>2.1859999999999999</c:v>
                </c:pt>
                <c:pt idx="2769">
                  <c:v>2.1869999999999998</c:v>
                </c:pt>
                <c:pt idx="2770">
                  <c:v>2.1875</c:v>
                </c:pt>
                <c:pt idx="2771">
                  <c:v>2.1884999999999999</c:v>
                </c:pt>
                <c:pt idx="2772">
                  <c:v>2.1894999999999998</c:v>
                </c:pt>
                <c:pt idx="2773">
                  <c:v>2.19</c:v>
                </c:pt>
                <c:pt idx="2774">
                  <c:v>2.1909999999999998</c:v>
                </c:pt>
                <c:pt idx="2775">
                  <c:v>2.1920000000000002</c:v>
                </c:pt>
                <c:pt idx="2776">
                  <c:v>2.1930000000000001</c:v>
                </c:pt>
                <c:pt idx="2777">
                  <c:v>2.1934999999999998</c:v>
                </c:pt>
                <c:pt idx="2778">
                  <c:v>2.1945000000000001</c:v>
                </c:pt>
                <c:pt idx="2779">
                  <c:v>2.1955</c:v>
                </c:pt>
                <c:pt idx="2780">
                  <c:v>2.1964999999999999</c:v>
                </c:pt>
                <c:pt idx="2781">
                  <c:v>2.1974999999999998</c:v>
                </c:pt>
                <c:pt idx="2782">
                  <c:v>2.198</c:v>
                </c:pt>
                <c:pt idx="2783">
                  <c:v>2.1985000000000001</c:v>
                </c:pt>
                <c:pt idx="2784">
                  <c:v>2.1995</c:v>
                </c:pt>
                <c:pt idx="2785">
                  <c:v>2.2004999999999999</c:v>
                </c:pt>
                <c:pt idx="2786">
                  <c:v>2.2010000000000001</c:v>
                </c:pt>
                <c:pt idx="2787">
                  <c:v>2.2014999999999998</c:v>
                </c:pt>
                <c:pt idx="2788">
                  <c:v>2.202</c:v>
                </c:pt>
                <c:pt idx="2789">
                  <c:v>2.2029999999999998</c:v>
                </c:pt>
                <c:pt idx="2790">
                  <c:v>2.2040000000000002</c:v>
                </c:pt>
                <c:pt idx="2791">
                  <c:v>2.2050000000000001</c:v>
                </c:pt>
                <c:pt idx="2792">
                  <c:v>2.2054999999999998</c:v>
                </c:pt>
                <c:pt idx="2793">
                  <c:v>2.2065000000000001</c:v>
                </c:pt>
                <c:pt idx="2794">
                  <c:v>2.2075</c:v>
                </c:pt>
                <c:pt idx="2795">
                  <c:v>2.2084999999999999</c:v>
                </c:pt>
                <c:pt idx="2796">
                  <c:v>2.2094999999999998</c:v>
                </c:pt>
                <c:pt idx="2797">
                  <c:v>2.21</c:v>
                </c:pt>
                <c:pt idx="2798">
                  <c:v>2.2109999999999999</c:v>
                </c:pt>
                <c:pt idx="2799">
                  <c:v>2.2120000000000002</c:v>
                </c:pt>
                <c:pt idx="2800">
                  <c:v>2.2124999999999999</c:v>
                </c:pt>
                <c:pt idx="2801">
                  <c:v>2.214</c:v>
                </c:pt>
                <c:pt idx="2802">
                  <c:v>2.2149999999999999</c:v>
                </c:pt>
                <c:pt idx="2803">
                  <c:v>2.2160000000000002</c:v>
                </c:pt>
                <c:pt idx="2804">
                  <c:v>2.2164999999999999</c:v>
                </c:pt>
                <c:pt idx="2805">
                  <c:v>2.2174999999999998</c:v>
                </c:pt>
                <c:pt idx="2806">
                  <c:v>2.2185000000000001</c:v>
                </c:pt>
                <c:pt idx="2807">
                  <c:v>2.2195</c:v>
                </c:pt>
                <c:pt idx="2808">
                  <c:v>2.2204999999999999</c:v>
                </c:pt>
                <c:pt idx="2809">
                  <c:v>2.2210000000000001</c:v>
                </c:pt>
                <c:pt idx="2810">
                  <c:v>2.2214999999999998</c:v>
                </c:pt>
                <c:pt idx="2811">
                  <c:v>2.222</c:v>
                </c:pt>
                <c:pt idx="2812">
                  <c:v>2.2229999999999999</c:v>
                </c:pt>
                <c:pt idx="2813">
                  <c:v>2.2240000000000002</c:v>
                </c:pt>
                <c:pt idx="2814">
                  <c:v>2.2254999999999998</c:v>
                </c:pt>
                <c:pt idx="2815">
                  <c:v>2.2265000000000001</c:v>
                </c:pt>
                <c:pt idx="2816">
                  <c:v>2.2275</c:v>
                </c:pt>
                <c:pt idx="2817">
                  <c:v>2.2284999999999999</c:v>
                </c:pt>
                <c:pt idx="2818">
                  <c:v>2.2294999999999998</c:v>
                </c:pt>
                <c:pt idx="2819">
                  <c:v>2.2305000000000001</c:v>
                </c:pt>
                <c:pt idx="2820">
                  <c:v>2.2309999999999999</c:v>
                </c:pt>
                <c:pt idx="2821">
                  <c:v>2.2320000000000002</c:v>
                </c:pt>
                <c:pt idx="2822">
                  <c:v>2.2330000000000001</c:v>
                </c:pt>
                <c:pt idx="2823">
                  <c:v>2.2334999999999998</c:v>
                </c:pt>
                <c:pt idx="2824">
                  <c:v>2.2345000000000002</c:v>
                </c:pt>
                <c:pt idx="2825">
                  <c:v>2.2349999999999999</c:v>
                </c:pt>
                <c:pt idx="2826">
                  <c:v>2.2355</c:v>
                </c:pt>
                <c:pt idx="2827">
                  <c:v>2.2364999999999999</c:v>
                </c:pt>
                <c:pt idx="2828">
                  <c:v>2.2370000000000001</c:v>
                </c:pt>
                <c:pt idx="2829">
                  <c:v>2.2385000000000002</c:v>
                </c:pt>
                <c:pt idx="2830">
                  <c:v>2.2395</c:v>
                </c:pt>
                <c:pt idx="2831">
                  <c:v>2.2400000000000002</c:v>
                </c:pt>
                <c:pt idx="2832">
                  <c:v>2.2414999999999998</c:v>
                </c:pt>
                <c:pt idx="2833">
                  <c:v>2.2425000000000002</c:v>
                </c:pt>
                <c:pt idx="2834">
                  <c:v>2.2429999999999999</c:v>
                </c:pt>
                <c:pt idx="2835">
                  <c:v>2.2440000000000002</c:v>
                </c:pt>
                <c:pt idx="2836">
                  <c:v>2.2450000000000001</c:v>
                </c:pt>
                <c:pt idx="2837">
                  <c:v>2.2454999999999998</c:v>
                </c:pt>
                <c:pt idx="2838">
                  <c:v>2.2465000000000002</c:v>
                </c:pt>
                <c:pt idx="2839">
                  <c:v>2.2475000000000001</c:v>
                </c:pt>
                <c:pt idx="2840">
                  <c:v>2.2484999999999999</c:v>
                </c:pt>
                <c:pt idx="2841">
                  <c:v>2.2494999999999998</c:v>
                </c:pt>
                <c:pt idx="2842">
                  <c:v>2.2505000000000002</c:v>
                </c:pt>
                <c:pt idx="2843">
                  <c:v>2.2515000000000001</c:v>
                </c:pt>
                <c:pt idx="2844">
                  <c:v>2.2524999999999999</c:v>
                </c:pt>
                <c:pt idx="2845">
                  <c:v>2.2534999999999998</c:v>
                </c:pt>
                <c:pt idx="2846">
                  <c:v>2.254</c:v>
                </c:pt>
                <c:pt idx="2847">
                  <c:v>2.2555000000000001</c:v>
                </c:pt>
                <c:pt idx="2848">
                  <c:v>2.2565</c:v>
                </c:pt>
                <c:pt idx="2849">
                  <c:v>2.2574999999999998</c:v>
                </c:pt>
                <c:pt idx="2850">
                  <c:v>2.258</c:v>
                </c:pt>
                <c:pt idx="2851">
                  <c:v>2.2589999999999999</c:v>
                </c:pt>
                <c:pt idx="2852">
                  <c:v>2.2599999999999998</c:v>
                </c:pt>
                <c:pt idx="2853">
                  <c:v>2.2610000000000001</c:v>
                </c:pt>
                <c:pt idx="2854">
                  <c:v>2.262</c:v>
                </c:pt>
                <c:pt idx="2855">
                  <c:v>2.2629999999999999</c:v>
                </c:pt>
                <c:pt idx="2856">
                  <c:v>2.2639999999999998</c:v>
                </c:pt>
                <c:pt idx="2857">
                  <c:v>2.2645</c:v>
                </c:pt>
                <c:pt idx="2858">
                  <c:v>2.2654999999999998</c:v>
                </c:pt>
                <c:pt idx="2859">
                  <c:v>2.2665000000000002</c:v>
                </c:pt>
                <c:pt idx="2860">
                  <c:v>2.2669999999999999</c:v>
                </c:pt>
                <c:pt idx="2861">
                  <c:v>2.2679999999999998</c:v>
                </c:pt>
                <c:pt idx="2862">
                  <c:v>2.2690000000000001</c:v>
                </c:pt>
                <c:pt idx="2863">
                  <c:v>2.27</c:v>
                </c:pt>
                <c:pt idx="2864">
                  <c:v>2.2709999999999999</c:v>
                </c:pt>
                <c:pt idx="2865">
                  <c:v>2.2715000000000001</c:v>
                </c:pt>
                <c:pt idx="2866">
                  <c:v>2.2725</c:v>
                </c:pt>
                <c:pt idx="2867">
                  <c:v>2.2734999999999999</c:v>
                </c:pt>
                <c:pt idx="2868">
                  <c:v>2.2745000000000002</c:v>
                </c:pt>
                <c:pt idx="2869">
                  <c:v>2.2749999999999999</c:v>
                </c:pt>
                <c:pt idx="2870">
                  <c:v>2.2755000000000001</c:v>
                </c:pt>
                <c:pt idx="2871">
                  <c:v>2.2765</c:v>
                </c:pt>
                <c:pt idx="2872">
                  <c:v>2.2774999999999999</c:v>
                </c:pt>
                <c:pt idx="2873">
                  <c:v>2.278</c:v>
                </c:pt>
                <c:pt idx="2874">
                  <c:v>2.2789999999999999</c:v>
                </c:pt>
                <c:pt idx="2875">
                  <c:v>2.2799999999999998</c:v>
                </c:pt>
                <c:pt idx="2876">
                  <c:v>2.2810000000000001</c:v>
                </c:pt>
                <c:pt idx="2877">
                  <c:v>2.282</c:v>
                </c:pt>
                <c:pt idx="2878">
                  <c:v>2.2829999999999999</c:v>
                </c:pt>
                <c:pt idx="2879">
                  <c:v>2.2839999999999998</c:v>
                </c:pt>
                <c:pt idx="2880">
                  <c:v>2.2850000000000001</c:v>
                </c:pt>
                <c:pt idx="2881">
                  <c:v>2.2865000000000002</c:v>
                </c:pt>
                <c:pt idx="2882">
                  <c:v>2.2869999999999999</c:v>
                </c:pt>
                <c:pt idx="2883">
                  <c:v>2.2879999999999998</c:v>
                </c:pt>
                <c:pt idx="2884">
                  <c:v>2.2890000000000001</c:v>
                </c:pt>
                <c:pt idx="2885">
                  <c:v>2.2894999999999999</c:v>
                </c:pt>
                <c:pt idx="2886">
                  <c:v>2.2905000000000002</c:v>
                </c:pt>
                <c:pt idx="2887">
                  <c:v>2.2915000000000001</c:v>
                </c:pt>
                <c:pt idx="2888">
                  <c:v>2.2925</c:v>
                </c:pt>
                <c:pt idx="2889">
                  <c:v>2.2934999999999999</c:v>
                </c:pt>
                <c:pt idx="2890">
                  <c:v>2.2945000000000002</c:v>
                </c:pt>
                <c:pt idx="2891">
                  <c:v>2.2955000000000001</c:v>
                </c:pt>
                <c:pt idx="2892">
                  <c:v>2.2965</c:v>
                </c:pt>
                <c:pt idx="2893">
                  <c:v>2.2974999999999999</c:v>
                </c:pt>
                <c:pt idx="2894">
                  <c:v>2.298</c:v>
                </c:pt>
                <c:pt idx="2895">
                  <c:v>2.2989999999999999</c:v>
                </c:pt>
                <c:pt idx="2896">
                  <c:v>2.3005</c:v>
                </c:pt>
                <c:pt idx="2897">
                  <c:v>2.3014999999999999</c:v>
                </c:pt>
                <c:pt idx="2898">
                  <c:v>2.3025000000000002</c:v>
                </c:pt>
                <c:pt idx="2899">
                  <c:v>2.3035000000000001</c:v>
                </c:pt>
                <c:pt idx="2900">
                  <c:v>2.3050000000000002</c:v>
                </c:pt>
                <c:pt idx="2901">
                  <c:v>2.3054999999999999</c:v>
                </c:pt>
                <c:pt idx="2902">
                  <c:v>2.3065000000000002</c:v>
                </c:pt>
                <c:pt idx="2903">
                  <c:v>2.3075000000000001</c:v>
                </c:pt>
                <c:pt idx="2904">
                  <c:v>2.3085</c:v>
                </c:pt>
                <c:pt idx="2905">
                  <c:v>2.3094999999999999</c:v>
                </c:pt>
                <c:pt idx="2906">
                  <c:v>2.3109999999999999</c:v>
                </c:pt>
                <c:pt idx="2907">
                  <c:v>2.3115000000000001</c:v>
                </c:pt>
                <c:pt idx="2908">
                  <c:v>2.3125</c:v>
                </c:pt>
                <c:pt idx="2909">
                  <c:v>2.3130000000000002</c:v>
                </c:pt>
                <c:pt idx="2910">
                  <c:v>2.3144999999999998</c:v>
                </c:pt>
                <c:pt idx="2911">
                  <c:v>2.3149999999999999</c:v>
                </c:pt>
                <c:pt idx="2912">
                  <c:v>2.3165</c:v>
                </c:pt>
                <c:pt idx="2913">
                  <c:v>2.3174999999999999</c:v>
                </c:pt>
                <c:pt idx="2914">
                  <c:v>2.319</c:v>
                </c:pt>
                <c:pt idx="2915">
                  <c:v>2.3205</c:v>
                </c:pt>
                <c:pt idx="2916">
                  <c:v>2.3214999999999999</c:v>
                </c:pt>
                <c:pt idx="2917">
                  <c:v>2.3224999999999998</c:v>
                </c:pt>
                <c:pt idx="2918">
                  <c:v>2.3235000000000001</c:v>
                </c:pt>
                <c:pt idx="2919">
                  <c:v>2.3245</c:v>
                </c:pt>
                <c:pt idx="2920">
                  <c:v>2.3254999999999999</c:v>
                </c:pt>
                <c:pt idx="2921">
                  <c:v>2.3264999999999998</c:v>
                </c:pt>
                <c:pt idx="2922">
                  <c:v>2.3275000000000001</c:v>
                </c:pt>
                <c:pt idx="2923">
                  <c:v>2.3285</c:v>
                </c:pt>
                <c:pt idx="2924">
                  <c:v>2.33</c:v>
                </c:pt>
                <c:pt idx="2925">
                  <c:v>2.3315000000000001</c:v>
                </c:pt>
                <c:pt idx="2926">
                  <c:v>2.3319999999999999</c:v>
                </c:pt>
                <c:pt idx="2927">
                  <c:v>2.3334999999999999</c:v>
                </c:pt>
                <c:pt idx="2928">
                  <c:v>2.335</c:v>
                </c:pt>
                <c:pt idx="2929">
                  <c:v>2.3359999999999999</c:v>
                </c:pt>
                <c:pt idx="2930">
                  <c:v>2.3374999999999999</c:v>
                </c:pt>
                <c:pt idx="2931">
                  <c:v>2.3384999999999998</c:v>
                </c:pt>
                <c:pt idx="2932">
                  <c:v>2.3395000000000001</c:v>
                </c:pt>
                <c:pt idx="2933">
                  <c:v>2.34</c:v>
                </c:pt>
                <c:pt idx="2934">
                  <c:v>2.3410000000000002</c:v>
                </c:pt>
                <c:pt idx="2935">
                  <c:v>2.3420000000000001</c:v>
                </c:pt>
                <c:pt idx="2936">
                  <c:v>2.343</c:v>
                </c:pt>
                <c:pt idx="2937">
                  <c:v>2.3435000000000001</c:v>
                </c:pt>
                <c:pt idx="2938">
                  <c:v>2.3450000000000002</c:v>
                </c:pt>
                <c:pt idx="2939">
                  <c:v>2.3454999999999999</c:v>
                </c:pt>
                <c:pt idx="2940">
                  <c:v>2.347</c:v>
                </c:pt>
                <c:pt idx="2941">
                  <c:v>2.3479999999999999</c:v>
                </c:pt>
                <c:pt idx="2942">
                  <c:v>2.3490000000000002</c:v>
                </c:pt>
                <c:pt idx="2943">
                  <c:v>2.3504999999999998</c:v>
                </c:pt>
                <c:pt idx="2944">
                  <c:v>2.351</c:v>
                </c:pt>
                <c:pt idx="2945">
                  <c:v>2.3525</c:v>
                </c:pt>
                <c:pt idx="2946">
                  <c:v>2.3534999999999999</c:v>
                </c:pt>
                <c:pt idx="2947">
                  <c:v>2.3544999999999998</c:v>
                </c:pt>
                <c:pt idx="2948">
                  <c:v>2.3555000000000001</c:v>
                </c:pt>
                <c:pt idx="2949">
                  <c:v>2.3565</c:v>
                </c:pt>
                <c:pt idx="2950">
                  <c:v>2.3570000000000002</c:v>
                </c:pt>
                <c:pt idx="2951">
                  <c:v>2.3580000000000001</c:v>
                </c:pt>
                <c:pt idx="2952">
                  <c:v>2.3584999999999998</c:v>
                </c:pt>
                <c:pt idx="2953">
                  <c:v>2.3595000000000002</c:v>
                </c:pt>
                <c:pt idx="2954">
                  <c:v>2.3605</c:v>
                </c:pt>
                <c:pt idx="2955">
                  <c:v>2.3614999999999999</c:v>
                </c:pt>
                <c:pt idx="2956">
                  <c:v>2.3624999999999998</c:v>
                </c:pt>
                <c:pt idx="2957">
                  <c:v>2.3639999999999999</c:v>
                </c:pt>
                <c:pt idx="2958">
                  <c:v>2.3645</c:v>
                </c:pt>
                <c:pt idx="2959">
                  <c:v>2.3660000000000001</c:v>
                </c:pt>
                <c:pt idx="2960">
                  <c:v>2.367</c:v>
                </c:pt>
                <c:pt idx="2961">
                  <c:v>2.3679999999999999</c:v>
                </c:pt>
                <c:pt idx="2962">
                  <c:v>2.3685</c:v>
                </c:pt>
                <c:pt idx="2963">
                  <c:v>2.3694999999999999</c:v>
                </c:pt>
                <c:pt idx="2964">
                  <c:v>2.37</c:v>
                </c:pt>
                <c:pt idx="2965">
                  <c:v>2.371</c:v>
                </c:pt>
                <c:pt idx="2966">
                  <c:v>2.3715000000000002</c:v>
                </c:pt>
                <c:pt idx="2967">
                  <c:v>2.3725000000000001</c:v>
                </c:pt>
                <c:pt idx="2968">
                  <c:v>2.3730000000000002</c:v>
                </c:pt>
                <c:pt idx="2969">
                  <c:v>2.3744999999999998</c:v>
                </c:pt>
                <c:pt idx="2970">
                  <c:v>2.3755000000000002</c:v>
                </c:pt>
                <c:pt idx="2971">
                  <c:v>2.3769999999999998</c:v>
                </c:pt>
                <c:pt idx="2972">
                  <c:v>2.3780000000000001</c:v>
                </c:pt>
                <c:pt idx="2973">
                  <c:v>2.379</c:v>
                </c:pt>
                <c:pt idx="2974">
                  <c:v>2.38</c:v>
                </c:pt>
                <c:pt idx="2975">
                  <c:v>2.3809999999999998</c:v>
                </c:pt>
                <c:pt idx="2976">
                  <c:v>2.3824999999999998</c:v>
                </c:pt>
                <c:pt idx="2977">
                  <c:v>2.383</c:v>
                </c:pt>
                <c:pt idx="2978">
                  <c:v>2.3839999999999999</c:v>
                </c:pt>
                <c:pt idx="2979">
                  <c:v>2.3845000000000001</c:v>
                </c:pt>
                <c:pt idx="2980">
                  <c:v>2.3849999999999998</c:v>
                </c:pt>
                <c:pt idx="2981">
                  <c:v>2.3860000000000001</c:v>
                </c:pt>
                <c:pt idx="2982">
                  <c:v>2.387</c:v>
                </c:pt>
                <c:pt idx="2983">
                  <c:v>2.3879999999999999</c:v>
                </c:pt>
                <c:pt idx="2984">
                  <c:v>2.3889999999999998</c:v>
                </c:pt>
                <c:pt idx="2985">
                  <c:v>2.39</c:v>
                </c:pt>
                <c:pt idx="2986">
                  <c:v>2.3904999999999998</c:v>
                </c:pt>
                <c:pt idx="2987">
                  <c:v>2.3915000000000002</c:v>
                </c:pt>
                <c:pt idx="2988">
                  <c:v>2.3925000000000001</c:v>
                </c:pt>
                <c:pt idx="2989">
                  <c:v>2.3935</c:v>
                </c:pt>
                <c:pt idx="2990">
                  <c:v>2.395</c:v>
                </c:pt>
                <c:pt idx="2991">
                  <c:v>2.3959999999999999</c:v>
                </c:pt>
                <c:pt idx="2992">
                  <c:v>2.3969999999999998</c:v>
                </c:pt>
                <c:pt idx="2993">
                  <c:v>2.4514999999999998</c:v>
                </c:pt>
                <c:pt idx="2994">
                  <c:v>2.452</c:v>
                </c:pt>
                <c:pt idx="2995">
                  <c:v>2.4529999999999998</c:v>
                </c:pt>
                <c:pt idx="2996">
                  <c:v>2.4535</c:v>
                </c:pt>
                <c:pt idx="2997">
                  <c:v>2.4544999999999999</c:v>
                </c:pt>
                <c:pt idx="2998">
                  <c:v>2.4554999999999998</c:v>
                </c:pt>
                <c:pt idx="2999">
                  <c:v>2.4569999999999999</c:v>
                </c:pt>
                <c:pt idx="3000">
                  <c:v>2.4580000000000002</c:v>
                </c:pt>
                <c:pt idx="3001">
                  <c:v>2.4590000000000001</c:v>
                </c:pt>
                <c:pt idx="3002">
                  <c:v>2.4594999999999998</c:v>
                </c:pt>
                <c:pt idx="3003">
                  <c:v>2.4605000000000001</c:v>
                </c:pt>
                <c:pt idx="3004">
                  <c:v>2.4615</c:v>
                </c:pt>
                <c:pt idx="3005">
                  <c:v>2.4624999999999999</c:v>
                </c:pt>
                <c:pt idx="3006">
                  <c:v>2.4630000000000001</c:v>
                </c:pt>
                <c:pt idx="3007">
                  <c:v>2.4645000000000001</c:v>
                </c:pt>
                <c:pt idx="3008">
                  <c:v>2.4660000000000002</c:v>
                </c:pt>
                <c:pt idx="3009">
                  <c:v>2.4670000000000001</c:v>
                </c:pt>
                <c:pt idx="3010">
                  <c:v>2.468</c:v>
                </c:pt>
                <c:pt idx="3011">
                  <c:v>2.4689999999999999</c:v>
                </c:pt>
                <c:pt idx="3012">
                  <c:v>2.4695</c:v>
                </c:pt>
                <c:pt idx="3013">
                  <c:v>2.4704999999999999</c:v>
                </c:pt>
                <c:pt idx="3014">
                  <c:v>2.4714999999999998</c:v>
                </c:pt>
                <c:pt idx="3015">
                  <c:v>2.4725000000000001</c:v>
                </c:pt>
                <c:pt idx="3016">
                  <c:v>2.4740000000000002</c:v>
                </c:pt>
                <c:pt idx="3017">
                  <c:v>2.4750000000000001</c:v>
                </c:pt>
                <c:pt idx="3018">
                  <c:v>2.476</c:v>
                </c:pt>
                <c:pt idx="3019">
                  <c:v>2.4769999999999999</c:v>
                </c:pt>
                <c:pt idx="3020">
                  <c:v>2.4784999999999999</c:v>
                </c:pt>
                <c:pt idx="3021">
                  <c:v>2.48</c:v>
                </c:pt>
                <c:pt idx="3022">
                  <c:v>2.4809999999999999</c:v>
                </c:pt>
                <c:pt idx="3023">
                  <c:v>2.4824999999999999</c:v>
                </c:pt>
                <c:pt idx="3024">
                  <c:v>2.4830000000000001</c:v>
                </c:pt>
                <c:pt idx="3025">
                  <c:v>2.484</c:v>
                </c:pt>
                <c:pt idx="3026">
                  <c:v>2.4849999999999999</c:v>
                </c:pt>
                <c:pt idx="3027">
                  <c:v>2.4855</c:v>
                </c:pt>
                <c:pt idx="3028">
                  <c:v>2.4864999999999999</c:v>
                </c:pt>
                <c:pt idx="3029">
                  <c:v>2.4870000000000001</c:v>
                </c:pt>
                <c:pt idx="3030">
                  <c:v>2.4874999999999998</c:v>
                </c:pt>
                <c:pt idx="3031">
                  <c:v>2.4885000000000002</c:v>
                </c:pt>
                <c:pt idx="3032">
                  <c:v>2.4895</c:v>
                </c:pt>
                <c:pt idx="3033">
                  <c:v>2.4910000000000001</c:v>
                </c:pt>
                <c:pt idx="3034">
                  <c:v>2.4925000000000002</c:v>
                </c:pt>
                <c:pt idx="3035">
                  <c:v>2.4940000000000002</c:v>
                </c:pt>
                <c:pt idx="3036">
                  <c:v>2.4950000000000001</c:v>
                </c:pt>
                <c:pt idx="3037">
                  <c:v>2.496</c:v>
                </c:pt>
                <c:pt idx="3038">
                  <c:v>2.4969999999999999</c:v>
                </c:pt>
                <c:pt idx="3039">
                  <c:v>2.4980000000000002</c:v>
                </c:pt>
                <c:pt idx="3040">
                  <c:v>2.4984999999999999</c:v>
                </c:pt>
                <c:pt idx="3041">
                  <c:v>2.4990000000000001</c:v>
                </c:pt>
                <c:pt idx="3042">
                  <c:v>2.4994999999999998</c:v>
                </c:pt>
                <c:pt idx="3043">
                  <c:v>2.5</c:v>
                </c:pt>
                <c:pt idx="3044">
                  <c:v>2.5009999999999999</c:v>
                </c:pt>
                <c:pt idx="3045">
                  <c:v>2.5019999999999998</c:v>
                </c:pt>
                <c:pt idx="3046">
                  <c:v>2.5034999999999998</c:v>
                </c:pt>
                <c:pt idx="3047">
                  <c:v>2.5049999999999999</c:v>
                </c:pt>
                <c:pt idx="3048">
                  <c:v>2.5059999999999998</c:v>
                </c:pt>
                <c:pt idx="3049">
                  <c:v>2.5070000000000001</c:v>
                </c:pt>
                <c:pt idx="3050">
                  <c:v>2.5074999999999998</c:v>
                </c:pt>
                <c:pt idx="3051">
                  <c:v>2.5085000000000002</c:v>
                </c:pt>
                <c:pt idx="3052">
                  <c:v>2.5095000000000001</c:v>
                </c:pt>
                <c:pt idx="3053">
                  <c:v>2.5099999999999998</c:v>
                </c:pt>
                <c:pt idx="3054">
                  <c:v>2.5110000000000001</c:v>
                </c:pt>
                <c:pt idx="3055">
                  <c:v>2.5114999999999998</c:v>
                </c:pt>
                <c:pt idx="3056">
                  <c:v>2.5125000000000002</c:v>
                </c:pt>
                <c:pt idx="3057">
                  <c:v>2.5135000000000001</c:v>
                </c:pt>
                <c:pt idx="3058">
                  <c:v>2.5145</c:v>
                </c:pt>
                <c:pt idx="3059">
                  <c:v>2.5150000000000001</c:v>
                </c:pt>
                <c:pt idx="3060">
                  <c:v>2.516</c:v>
                </c:pt>
                <c:pt idx="3061">
                  <c:v>2.5169999999999999</c:v>
                </c:pt>
                <c:pt idx="3062">
                  <c:v>2.5179999999999998</c:v>
                </c:pt>
                <c:pt idx="3063">
                  <c:v>2.5185</c:v>
                </c:pt>
                <c:pt idx="3064">
                  <c:v>2.5194999999999999</c:v>
                </c:pt>
                <c:pt idx="3065">
                  <c:v>2.52</c:v>
                </c:pt>
                <c:pt idx="3066">
                  <c:v>2.5209999999999999</c:v>
                </c:pt>
                <c:pt idx="3067">
                  <c:v>2.5215000000000001</c:v>
                </c:pt>
                <c:pt idx="3068">
                  <c:v>2.5225</c:v>
                </c:pt>
                <c:pt idx="3069">
                  <c:v>2.5230000000000001</c:v>
                </c:pt>
                <c:pt idx="3070">
                  <c:v>2.524</c:v>
                </c:pt>
                <c:pt idx="3071">
                  <c:v>2.5249999999999999</c:v>
                </c:pt>
                <c:pt idx="3072">
                  <c:v>2.5265</c:v>
                </c:pt>
                <c:pt idx="3073">
                  <c:v>2.5274999999999999</c:v>
                </c:pt>
                <c:pt idx="3074">
                  <c:v>2.5285000000000002</c:v>
                </c:pt>
                <c:pt idx="3075">
                  <c:v>2.5295000000000001</c:v>
                </c:pt>
                <c:pt idx="3076">
                  <c:v>2.5310000000000001</c:v>
                </c:pt>
                <c:pt idx="3077">
                  <c:v>2.532</c:v>
                </c:pt>
                <c:pt idx="3078">
                  <c:v>2.5325000000000002</c:v>
                </c:pt>
                <c:pt idx="3079">
                  <c:v>2.5335000000000001</c:v>
                </c:pt>
                <c:pt idx="3080">
                  <c:v>2.5339999999999998</c:v>
                </c:pt>
                <c:pt idx="3081">
                  <c:v>2.5350000000000001</c:v>
                </c:pt>
                <c:pt idx="3082">
                  <c:v>2.5354999999999999</c:v>
                </c:pt>
                <c:pt idx="3083">
                  <c:v>2.5365000000000002</c:v>
                </c:pt>
                <c:pt idx="3084">
                  <c:v>2.5379999999999998</c:v>
                </c:pt>
                <c:pt idx="3085">
                  <c:v>2.5390000000000001</c:v>
                </c:pt>
                <c:pt idx="3086">
                  <c:v>2.5394999999999999</c:v>
                </c:pt>
                <c:pt idx="3087">
                  <c:v>2.5405000000000002</c:v>
                </c:pt>
                <c:pt idx="3088">
                  <c:v>2.5419999999999998</c:v>
                </c:pt>
                <c:pt idx="3089">
                  <c:v>2.5430000000000001</c:v>
                </c:pt>
                <c:pt idx="3090">
                  <c:v>2.544</c:v>
                </c:pt>
                <c:pt idx="3091">
                  <c:v>2.5455000000000001</c:v>
                </c:pt>
                <c:pt idx="3092">
                  <c:v>2.5459999999999998</c:v>
                </c:pt>
                <c:pt idx="3093">
                  <c:v>2.5470000000000002</c:v>
                </c:pt>
                <c:pt idx="3094">
                  <c:v>2.5474999999999999</c:v>
                </c:pt>
                <c:pt idx="3095">
                  <c:v>2.5485000000000002</c:v>
                </c:pt>
                <c:pt idx="3096">
                  <c:v>2.5495000000000001</c:v>
                </c:pt>
                <c:pt idx="3097">
                  <c:v>2.5499999999999998</c:v>
                </c:pt>
                <c:pt idx="3098">
                  <c:v>2.5510000000000002</c:v>
                </c:pt>
                <c:pt idx="3099">
                  <c:v>2.552</c:v>
                </c:pt>
                <c:pt idx="3100">
                  <c:v>2.5529999999999999</c:v>
                </c:pt>
                <c:pt idx="3101">
                  <c:v>2.5539999999999998</c:v>
                </c:pt>
                <c:pt idx="3102">
                  <c:v>2.5550000000000002</c:v>
                </c:pt>
                <c:pt idx="3103">
                  <c:v>2.5565000000000002</c:v>
                </c:pt>
                <c:pt idx="3104">
                  <c:v>2.5585</c:v>
                </c:pt>
                <c:pt idx="3105">
                  <c:v>2.56</c:v>
                </c:pt>
                <c:pt idx="3106">
                  <c:v>2.5605000000000002</c:v>
                </c:pt>
                <c:pt idx="3107">
                  <c:v>2.5615000000000001</c:v>
                </c:pt>
                <c:pt idx="3108">
                  <c:v>2.5625</c:v>
                </c:pt>
                <c:pt idx="3109">
                  <c:v>2.5634999999999999</c:v>
                </c:pt>
                <c:pt idx="3110">
                  <c:v>2.5644999999999998</c:v>
                </c:pt>
                <c:pt idx="3111">
                  <c:v>2.5655000000000001</c:v>
                </c:pt>
                <c:pt idx="3112">
                  <c:v>2.5670000000000002</c:v>
                </c:pt>
                <c:pt idx="3113">
                  <c:v>2.5684999999999998</c:v>
                </c:pt>
                <c:pt idx="3114">
                  <c:v>2.57</c:v>
                </c:pt>
                <c:pt idx="3115">
                  <c:v>2.5714999999999999</c:v>
                </c:pt>
                <c:pt idx="3116">
                  <c:v>2.5724999999999998</c:v>
                </c:pt>
                <c:pt idx="3117">
                  <c:v>2.5735000000000001</c:v>
                </c:pt>
                <c:pt idx="3118">
                  <c:v>2.5745</c:v>
                </c:pt>
                <c:pt idx="3119">
                  <c:v>2.5750000000000002</c:v>
                </c:pt>
                <c:pt idx="3120">
                  <c:v>2.5754999999999999</c:v>
                </c:pt>
                <c:pt idx="3121">
                  <c:v>2.5760000000000001</c:v>
                </c:pt>
                <c:pt idx="3122">
                  <c:v>2.577</c:v>
                </c:pt>
                <c:pt idx="3123">
                  <c:v>2.5785</c:v>
                </c:pt>
                <c:pt idx="3124">
                  <c:v>2.58</c:v>
                </c:pt>
                <c:pt idx="3125">
                  <c:v>2.581</c:v>
                </c:pt>
                <c:pt idx="3126">
                  <c:v>2.5819999999999999</c:v>
                </c:pt>
                <c:pt idx="3127">
                  <c:v>2.5825</c:v>
                </c:pt>
                <c:pt idx="3128">
                  <c:v>2.5834999999999999</c:v>
                </c:pt>
                <c:pt idx="3129">
                  <c:v>2.5844999999999998</c:v>
                </c:pt>
                <c:pt idx="3130">
                  <c:v>2.585</c:v>
                </c:pt>
                <c:pt idx="3131">
                  <c:v>2.5865</c:v>
                </c:pt>
                <c:pt idx="3132">
                  <c:v>2.5870000000000002</c:v>
                </c:pt>
                <c:pt idx="3133">
                  <c:v>2.5884999999999998</c:v>
                </c:pt>
                <c:pt idx="3134">
                  <c:v>2.5895000000000001</c:v>
                </c:pt>
                <c:pt idx="3135">
                  <c:v>2.59</c:v>
                </c:pt>
                <c:pt idx="3136">
                  <c:v>2.5910000000000002</c:v>
                </c:pt>
                <c:pt idx="3137">
                  <c:v>2.5920000000000001</c:v>
                </c:pt>
                <c:pt idx="3138">
                  <c:v>2.593</c:v>
                </c:pt>
                <c:pt idx="3139">
                  <c:v>2.5945</c:v>
                </c:pt>
                <c:pt idx="3140">
                  <c:v>2.5954999999999999</c:v>
                </c:pt>
                <c:pt idx="3141">
                  <c:v>2.5960000000000001</c:v>
                </c:pt>
                <c:pt idx="3142">
                  <c:v>2.597</c:v>
                </c:pt>
                <c:pt idx="3143">
                  <c:v>2.5975000000000001</c:v>
                </c:pt>
                <c:pt idx="3144">
                  <c:v>2.5985</c:v>
                </c:pt>
                <c:pt idx="3145">
                  <c:v>2.5990000000000002</c:v>
                </c:pt>
                <c:pt idx="3146">
                  <c:v>2.6</c:v>
                </c:pt>
                <c:pt idx="3147">
                  <c:v>2.601</c:v>
                </c:pt>
                <c:pt idx="3148">
                  <c:v>2.6015000000000001</c:v>
                </c:pt>
                <c:pt idx="3149">
                  <c:v>2.6025</c:v>
                </c:pt>
                <c:pt idx="3150">
                  <c:v>2.6034999999999999</c:v>
                </c:pt>
                <c:pt idx="3151">
                  <c:v>2.6044999999999998</c:v>
                </c:pt>
                <c:pt idx="3152">
                  <c:v>2.6059999999999999</c:v>
                </c:pt>
                <c:pt idx="3153">
                  <c:v>2.6074999999999999</c:v>
                </c:pt>
                <c:pt idx="3154">
                  <c:v>2.6084999999999998</c:v>
                </c:pt>
                <c:pt idx="3155">
                  <c:v>2.6095000000000002</c:v>
                </c:pt>
                <c:pt idx="3156">
                  <c:v>2.61</c:v>
                </c:pt>
                <c:pt idx="3157">
                  <c:v>2.6110000000000002</c:v>
                </c:pt>
                <c:pt idx="3158">
                  <c:v>2.6114999999999999</c:v>
                </c:pt>
                <c:pt idx="3159">
                  <c:v>2.6124999999999998</c:v>
                </c:pt>
                <c:pt idx="3160">
                  <c:v>2.6135000000000002</c:v>
                </c:pt>
                <c:pt idx="3161">
                  <c:v>2.6139999999999999</c:v>
                </c:pt>
                <c:pt idx="3162">
                  <c:v>2.6154999999999999</c:v>
                </c:pt>
                <c:pt idx="3163">
                  <c:v>2.6164999999999998</c:v>
                </c:pt>
                <c:pt idx="3164">
                  <c:v>2.6175000000000002</c:v>
                </c:pt>
                <c:pt idx="3165">
                  <c:v>2.6185</c:v>
                </c:pt>
                <c:pt idx="3166">
                  <c:v>2.6194999999999999</c:v>
                </c:pt>
                <c:pt idx="3167">
                  <c:v>2.62</c:v>
                </c:pt>
                <c:pt idx="3168">
                  <c:v>2.6204999999999998</c:v>
                </c:pt>
                <c:pt idx="3169">
                  <c:v>2.6215000000000002</c:v>
                </c:pt>
                <c:pt idx="3170">
                  <c:v>2.6219999999999999</c:v>
                </c:pt>
                <c:pt idx="3171">
                  <c:v>2.6225000000000001</c:v>
                </c:pt>
                <c:pt idx="3172">
                  <c:v>2.6234999999999999</c:v>
                </c:pt>
                <c:pt idx="3173">
                  <c:v>2.6240000000000001</c:v>
                </c:pt>
                <c:pt idx="3174">
                  <c:v>2.6255000000000002</c:v>
                </c:pt>
                <c:pt idx="3175">
                  <c:v>2.6265000000000001</c:v>
                </c:pt>
                <c:pt idx="3176">
                  <c:v>2.6274999999999999</c:v>
                </c:pt>
                <c:pt idx="3177">
                  <c:v>2.6284999999999998</c:v>
                </c:pt>
                <c:pt idx="3178">
                  <c:v>2.63</c:v>
                </c:pt>
                <c:pt idx="3179">
                  <c:v>2.6315</c:v>
                </c:pt>
                <c:pt idx="3180">
                  <c:v>2.6324999999999998</c:v>
                </c:pt>
                <c:pt idx="3181">
                  <c:v>2.6335000000000002</c:v>
                </c:pt>
                <c:pt idx="3182">
                  <c:v>2.6345000000000001</c:v>
                </c:pt>
                <c:pt idx="3183">
                  <c:v>2.6349999999999998</c:v>
                </c:pt>
                <c:pt idx="3184">
                  <c:v>2.6355</c:v>
                </c:pt>
                <c:pt idx="3185">
                  <c:v>2.6364999999999998</c:v>
                </c:pt>
                <c:pt idx="3186">
                  <c:v>2.637</c:v>
                </c:pt>
                <c:pt idx="3187">
                  <c:v>2.6379999999999999</c:v>
                </c:pt>
                <c:pt idx="3188">
                  <c:v>2.6389999999999998</c:v>
                </c:pt>
                <c:pt idx="3189">
                  <c:v>2.64</c:v>
                </c:pt>
                <c:pt idx="3190">
                  <c:v>2.641</c:v>
                </c:pt>
                <c:pt idx="3191">
                  <c:v>2.6419999999999999</c:v>
                </c:pt>
                <c:pt idx="3192">
                  <c:v>2.6435</c:v>
                </c:pt>
                <c:pt idx="3193">
                  <c:v>2.6444999999999999</c:v>
                </c:pt>
                <c:pt idx="3194">
                  <c:v>2.6455000000000002</c:v>
                </c:pt>
                <c:pt idx="3195">
                  <c:v>2.6465000000000001</c:v>
                </c:pt>
                <c:pt idx="3196">
                  <c:v>2.6475</c:v>
                </c:pt>
                <c:pt idx="3197">
                  <c:v>2.6484999999999999</c:v>
                </c:pt>
                <c:pt idx="3198">
                  <c:v>2.649</c:v>
                </c:pt>
                <c:pt idx="3199">
                  <c:v>2.65</c:v>
                </c:pt>
                <c:pt idx="3200">
                  <c:v>2.6509999999999998</c:v>
                </c:pt>
                <c:pt idx="3201">
                  <c:v>2.6520000000000001</c:v>
                </c:pt>
                <c:pt idx="3202">
                  <c:v>2.6535000000000002</c:v>
                </c:pt>
                <c:pt idx="3203">
                  <c:v>2.6539999999999999</c:v>
                </c:pt>
                <c:pt idx="3204">
                  <c:v>2.6549999999999998</c:v>
                </c:pt>
                <c:pt idx="3205">
                  <c:v>2.6560000000000001</c:v>
                </c:pt>
                <c:pt idx="3206">
                  <c:v>2.6575000000000002</c:v>
                </c:pt>
                <c:pt idx="3207">
                  <c:v>2.6585000000000001</c:v>
                </c:pt>
                <c:pt idx="3208">
                  <c:v>2.6595</c:v>
                </c:pt>
                <c:pt idx="3209">
                  <c:v>2.6604999999999999</c:v>
                </c:pt>
                <c:pt idx="3210">
                  <c:v>2.661</c:v>
                </c:pt>
                <c:pt idx="3211">
                  <c:v>2.6615000000000002</c:v>
                </c:pt>
                <c:pt idx="3212">
                  <c:v>2.6629999999999998</c:v>
                </c:pt>
                <c:pt idx="3213">
                  <c:v>2.6640000000000001</c:v>
                </c:pt>
                <c:pt idx="3214">
                  <c:v>2.6655000000000002</c:v>
                </c:pt>
                <c:pt idx="3215">
                  <c:v>2.6675</c:v>
                </c:pt>
                <c:pt idx="3216">
                  <c:v>2.6715</c:v>
                </c:pt>
                <c:pt idx="3217">
                  <c:v>2.6909999999999998</c:v>
                </c:pt>
                <c:pt idx="3218">
                  <c:v>2.6924999999999999</c:v>
                </c:pt>
                <c:pt idx="3219">
                  <c:v>2.6930000000000001</c:v>
                </c:pt>
                <c:pt idx="3220">
                  <c:v>2.6934999999999998</c:v>
                </c:pt>
                <c:pt idx="3221">
                  <c:v>2.6945000000000001</c:v>
                </c:pt>
                <c:pt idx="3222">
                  <c:v>2.6955</c:v>
                </c:pt>
                <c:pt idx="3223">
                  <c:v>2.6964999999999999</c:v>
                </c:pt>
                <c:pt idx="3224">
                  <c:v>2.6974999999999998</c:v>
                </c:pt>
                <c:pt idx="3225">
                  <c:v>2.6985000000000001</c:v>
                </c:pt>
                <c:pt idx="3226">
                  <c:v>2.6995</c:v>
                </c:pt>
                <c:pt idx="3227">
                  <c:v>2.7010000000000001</c:v>
                </c:pt>
                <c:pt idx="3228">
                  <c:v>2.702</c:v>
                </c:pt>
                <c:pt idx="3229">
                  <c:v>2.7035</c:v>
                </c:pt>
                <c:pt idx="3230">
                  <c:v>2.7044999999999999</c:v>
                </c:pt>
                <c:pt idx="3231">
                  <c:v>2.7054999999999998</c:v>
                </c:pt>
                <c:pt idx="3232">
                  <c:v>2.7065000000000001</c:v>
                </c:pt>
                <c:pt idx="3233">
                  <c:v>2.7069999999999999</c:v>
                </c:pt>
                <c:pt idx="3234">
                  <c:v>2.7080000000000002</c:v>
                </c:pt>
                <c:pt idx="3235">
                  <c:v>2.7090000000000001</c:v>
                </c:pt>
                <c:pt idx="3236">
                  <c:v>2.71</c:v>
                </c:pt>
                <c:pt idx="3237">
                  <c:v>2.7105000000000001</c:v>
                </c:pt>
                <c:pt idx="3238">
                  <c:v>2.7115</c:v>
                </c:pt>
                <c:pt idx="3239">
                  <c:v>2.7124999999999999</c:v>
                </c:pt>
                <c:pt idx="3240">
                  <c:v>2.7130000000000001</c:v>
                </c:pt>
                <c:pt idx="3241">
                  <c:v>2.714</c:v>
                </c:pt>
                <c:pt idx="3242">
                  <c:v>2.7155</c:v>
                </c:pt>
                <c:pt idx="3243">
                  <c:v>2.7160000000000002</c:v>
                </c:pt>
                <c:pt idx="3244">
                  <c:v>2.7170000000000001</c:v>
                </c:pt>
                <c:pt idx="3245">
                  <c:v>2.7174999999999998</c:v>
                </c:pt>
                <c:pt idx="3246">
                  <c:v>2.7185000000000001</c:v>
                </c:pt>
                <c:pt idx="3247">
                  <c:v>2.7195</c:v>
                </c:pt>
                <c:pt idx="3248">
                  <c:v>2.7214999999999998</c:v>
                </c:pt>
                <c:pt idx="3249">
                  <c:v>2.7225000000000001</c:v>
                </c:pt>
                <c:pt idx="3250">
                  <c:v>2.7240000000000002</c:v>
                </c:pt>
                <c:pt idx="3251">
                  <c:v>2.7250000000000001</c:v>
                </c:pt>
                <c:pt idx="3252">
                  <c:v>2.726</c:v>
                </c:pt>
                <c:pt idx="3253">
                  <c:v>2.7275</c:v>
                </c:pt>
                <c:pt idx="3254">
                  <c:v>2.7284999999999999</c:v>
                </c:pt>
                <c:pt idx="3255">
                  <c:v>2.7290000000000001</c:v>
                </c:pt>
                <c:pt idx="3256">
                  <c:v>2.73</c:v>
                </c:pt>
                <c:pt idx="3257">
                  <c:v>2.7309999999999999</c:v>
                </c:pt>
                <c:pt idx="3258">
                  <c:v>2.7320000000000002</c:v>
                </c:pt>
                <c:pt idx="3259">
                  <c:v>2.7330000000000001</c:v>
                </c:pt>
                <c:pt idx="3260">
                  <c:v>2.734</c:v>
                </c:pt>
                <c:pt idx="3261">
                  <c:v>2.7355</c:v>
                </c:pt>
                <c:pt idx="3262">
                  <c:v>2.7370000000000001</c:v>
                </c:pt>
                <c:pt idx="3263">
                  <c:v>2.738</c:v>
                </c:pt>
                <c:pt idx="3264">
                  <c:v>2.7389999999999999</c:v>
                </c:pt>
                <c:pt idx="3265">
                  <c:v>2.74</c:v>
                </c:pt>
                <c:pt idx="3266">
                  <c:v>2.7414999999999998</c:v>
                </c:pt>
                <c:pt idx="3267">
                  <c:v>2.7589999999999999</c:v>
                </c:pt>
                <c:pt idx="3268">
                  <c:v>2.76</c:v>
                </c:pt>
                <c:pt idx="3269">
                  <c:v>2.7614999999999998</c:v>
                </c:pt>
                <c:pt idx="3270">
                  <c:v>2.7625000000000002</c:v>
                </c:pt>
                <c:pt idx="3271">
                  <c:v>2.7629999999999999</c:v>
                </c:pt>
                <c:pt idx="3272">
                  <c:v>2.7639999999999998</c:v>
                </c:pt>
                <c:pt idx="3273">
                  <c:v>2.7645</c:v>
                </c:pt>
                <c:pt idx="3274">
                  <c:v>2.766</c:v>
                </c:pt>
                <c:pt idx="3275">
                  <c:v>2.7669999999999999</c:v>
                </c:pt>
                <c:pt idx="3276">
                  <c:v>2.7675000000000001</c:v>
                </c:pt>
                <c:pt idx="3277">
                  <c:v>2.7690000000000001</c:v>
                </c:pt>
                <c:pt idx="3278">
                  <c:v>2.77</c:v>
                </c:pt>
                <c:pt idx="3279">
                  <c:v>2.7709999999999999</c:v>
                </c:pt>
                <c:pt idx="3280">
                  <c:v>2.7715000000000001</c:v>
                </c:pt>
                <c:pt idx="3281">
                  <c:v>2.7725</c:v>
                </c:pt>
                <c:pt idx="3282">
                  <c:v>2.7734999999999999</c:v>
                </c:pt>
                <c:pt idx="3283">
                  <c:v>2.7745000000000002</c:v>
                </c:pt>
                <c:pt idx="3284">
                  <c:v>2.7755000000000001</c:v>
                </c:pt>
                <c:pt idx="3285">
                  <c:v>2.7765</c:v>
                </c:pt>
                <c:pt idx="3286">
                  <c:v>2.7774999999999999</c:v>
                </c:pt>
                <c:pt idx="3287">
                  <c:v>2.7785000000000002</c:v>
                </c:pt>
                <c:pt idx="3288">
                  <c:v>2.78</c:v>
                </c:pt>
                <c:pt idx="3289">
                  <c:v>2.7810000000000001</c:v>
                </c:pt>
                <c:pt idx="3290">
                  <c:v>2.782</c:v>
                </c:pt>
                <c:pt idx="3291">
                  <c:v>2.7829999999999999</c:v>
                </c:pt>
                <c:pt idx="3292">
                  <c:v>2.7839999999999998</c:v>
                </c:pt>
                <c:pt idx="3293">
                  <c:v>2.7850000000000001</c:v>
                </c:pt>
                <c:pt idx="3294">
                  <c:v>2.7854999999999999</c:v>
                </c:pt>
                <c:pt idx="3295">
                  <c:v>2.7869999999999999</c:v>
                </c:pt>
                <c:pt idx="3296">
                  <c:v>2.7875000000000001</c:v>
                </c:pt>
                <c:pt idx="3297">
                  <c:v>2.7885</c:v>
                </c:pt>
                <c:pt idx="3298">
                  <c:v>2.7894999999999999</c:v>
                </c:pt>
                <c:pt idx="3299">
                  <c:v>2.79</c:v>
                </c:pt>
                <c:pt idx="3300">
                  <c:v>2.7905000000000002</c:v>
                </c:pt>
                <c:pt idx="3301">
                  <c:v>2.7915000000000001</c:v>
                </c:pt>
                <c:pt idx="3302">
                  <c:v>2.7919999999999998</c:v>
                </c:pt>
                <c:pt idx="3303">
                  <c:v>2.7930000000000001</c:v>
                </c:pt>
                <c:pt idx="3304">
                  <c:v>2.794</c:v>
                </c:pt>
                <c:pt idx="3305">
                  <c:v>2.7949999999999999</c:v>
                </c:pt>
                <c:pt idx="3306">
                  <c:v>2.7965</c:v>
                </c:pt>
                <c:pt idx="3307">
                  <c:v>2.798</c:v>
                </c:pt>
                <c:pt idx="3308">
                  <c:v>2.7995000000000001</c:v>
                </c:pt>
                <c:pt idx="3309">
                  <c:v>2.8010000000000002</c:v>
                </c:pt>
                <c:pt idx="3310">
                  <c:v>2.8014999999999999</c:v>
                </c:pt>
                <c:pt idx="3311">
                  <c:v>2.8025000000000002</c:v>
                </c:pt>
                <c:pt idx="3312">
                  <c:v>2.8035000000000001</c:v>
                </c:pt>
                <c:pt idx="3313">
                  <c:v>2.8045</c:v>
                </c:pt>
                <c:pt idx="3314">
                  <c:v>2.8050000000000002</c:v>
                </c:pt>
                <c:pt idx="3315">
                  <c:v>2.806</c:v>
                </c:pt>
                <c:pt idx="3316">
                  <c:v>2.8069999999999999</c:v>
                </c:pt>
                <c:pt idx="3317">
                  <c:v>2.8085</c:v>
                </c:pt>
                <c:pt idx="3318">
                  <c:v>2.81</c:v>
                </c:pt>
                <c:pt idx="3319">
                  <c:v>2.8109999999999999</c:v>
                </c:pt>
                <c:pt idx="3320">
                  <c:v>2.8119999999999998</c:v>
                </c:pt>
                <c:pt idx="3321">
                  <c:v>2.8125</c:v>
                </c:pt>
                <c:pt idx="3322">
                  <c:v>2.8134999999999999</c:v>
                </c:pt>
                <c:pt idx="3323">
                  <c:v>2.8140000000000001</c:v>
                </c:pt>
                <c:pt idx="3324">
                  <c:v>2.8149999999999999</c:v>
                </c:pt>
                <c:pt idx="3325">
                  <c:v>2.8159999999999998</c:v>
                </c:pt>
                <c:pt idx="3326">
                  <c:v>2.8170000000000002</c:v>
                </c:pt>
                <c:pt idx="3327">
                  <c:v>2.8180000000000001</c:v>
                </c:pt>
                <c:pt idx="3328">
                  <c:v>2.8195000000000001</c:v>
                </c:pt>
                <c:pt idx="3329">
                  <c:v>2.8205</c:v>
                </c:pt>
                <c:pt idx="3330">
                  <c:v>2.8220000000000001</c:v>
                </c:pt>
                <c:pt idx="3331">
                  <c:v>2.823</c:v>
                </c:pt>
                <c:pt idx="3332">
                  <c:v>2.8239999999999998</c:v>
                </c:pt>
                <c:pt idx="3333">
                  <c:v>2.8250000000000002</c:v>
                </c:pt>
                <c:pt idx="3334">
                  <c:v>2.8254999999999999</c:v>
                </c:pt>
                <c:pt idx="3335">
                  <c:v>2.8260000000000001</c:v>
                </c:pt>
                <c:pt idx="3336">
                  <c:v>2.827</c:v>
                </c:pt>
                <c:pt idx="3337">
                  <c:v>2.8275000000000001</c:v>
                </c:pt>
                <c:pt idx="3338">
                  <c:v>2.8285</c:v>
                </c:pt>
                <c:pt idx="3339">
                  <c:v>2.8294999999999999</c:v>
                </c:pt>
                <c:pt idx="3340">
                  <c:v>2.8304999999999998</c:v>
                </c:pt>
                <c:pt idx="3341">
                  <c:v>2.8319999999999999</c:v>
                </c:pt>
                <c:pt idx="3342">
                  <c:v>2.8330000000000002</c:v>
                </c:pt>
                <c:pt idx="3343">
                  <c:v>2.8344999999999998</c:v>
                </c:pt>
                <c:pt idx="3344">
                  <c:v>2.8355000000000001</c:v>
                </c:pt>
                <c:pt idx="3345">
                  <c:v>2.8359999999999999</c:v>
                </c:pt>
                <c:pt idx="3346">
                  <c:v>2.8370000000000002</c:v>
                </c:pt>
                <c:pt idx="3347">
                  <c:v>2.8380000000000001</c:v>
                </c:pt>
                <c:pt idx="3348">
                  <c:v>2.8384999999999998</c:v>
                </c:pt>
                <c:pt idx="3349">
                  <c:v>2.8395000000000001</c:v>
                </c:pt>
                <c:pt idx="3350">
                  <c:v>2.8405</c:v>
                </c:pt>
                <c:pt idx="3351">
                  <c:v>2.8410000000000002</c:v>
                </c:pt>
                <c:pt idx="3352">
                  <c:v>2.8424999999999998</c:v>
                </c:pt>
                <c:pt idx="3353">
                  <c:v>2.8435000000000001</c:v>
                </c:pt>
                <c:pt idx="3354">
                  <c:v>2.8454999999999999</c:v>
                </c:pt>
                <c:pt idx="3355">
                  <c:v>2.8475000000000001</c:v>
                </c:pt>
                <c:pt idx="3356">
                  <c:v>2.851</c:v>
                </c:pt>
                <c:pt idx="3357">
                  <c:v>2.8530000000000002</c:v>
                </c:pt>
                <c:pt idx="3358">
                  <c:v>2.8544999999999998</c:v>
                </c:pt>
                <c:pt idx="3359">
                  <c:v>2.855</c:v>
                </c:pt>
                <c:pt idx="3360">
                  <c:v>2.8559999999999999</c:v>
                </c:pt>
                <c:pt idx="3361">
                  <c:v>2.8574999999999999</c:v>
                </c:pt>
                <c:pt idx="3362">
                  <c:v>2.8580000000000001</c:v>
                </c:pt>
                <c:pt idx="3363">
                  <c:v>2.8595000000000002</c:v>
                </c:pt>
                <c:pt idx="3364">
                  <c:v>2.8605</c:v>
                </c:pt>
                <c:pt idx="3365">
                  <c:v>2.8614999999999999</c:v>
                </c:pt>
                <c:pt idx="3366">
                  <c:v>2.8624999999999998</c:v>
                </c:pt>
                <c:pt idx="3367">
                  <c:v>2.863</c:v>
                </c:pt>
                <c:pt idx="3368">
                  <c:v>2.8639999999999999</c:v>
                </c:pt>
                <c:pt idx="3369">
                  <c:v>2.8650000000000002</c:v>
                </c:pt>
                <c:pt idx="3370">
                  <c:v>2.8660000000000001</c:v>
                </c:pt>
                <c:pt idx="3371">
                  <c:v>2.867</c:v>
                </c:pt>
                <c:pt idx="3372">
                  <c:v>2.8685</c:v>
                </c:pt>
                <c:pt idx="3373">
                  <c:v>2.8690000000000002</c:v>
                </c:pt>
                <c:pt idx="3374">
                  <c:v>2.87</c:v>
                </c:pt>
                <c:pt idx="3375">
                  <c:v>2.8715000000000002</c:v>
                </c:pt>
                <c:pt idx="3376">
                  <c:v>2.8725000000000001</c:v>
                </c:pt>
                <c:pt idx="3377">
                  <c:v>2.8734999999999999</c:v>
                </c:pt>
                <c:pt idx="3378">
                  <c:v>2.8744999999999998</c:v>
                </c:pt>
                <c:pt idx="3379">
                  <c:v>2.8755000000000002</c:v>
                </c:pt>
                <c:pt idx="3380">
                  <c:v>2.8759999999999999</c:v>
                </c:pt>
                <c:pt idx="3381">
                  <c:v>2.8769999999999998</c:v>
                </c:pt>
                <c:pt idx="3382">
                  <c:v>2.8780000000000001</c:v>
                </c:pt>
                <c:pt idx="3383">
                  <c:v>2.8784999999999998</c:v>
                </c:pt>
                <c:pt idx="3384">
                  <c:v>2.8795000000000002</c:v>
                </c:pt>
                <c:pt idx="3385">
                  <c:v>2.8805000000000001</c:v>
                </c:pt>
                <c:pt idx="3386">
                  <c:v>2.8815</c:v>
                </c:pt>
                <c:pt idx="3387">
                  <c:v>2.8824999999999998</c:v>
                </c:pt>
                <c:pt idx="3388">
                  <c:v>2.883</c:v>
                </c:pt>
                <c:pt idx="3389">
                  <c:v>2.8839999999999999</c:v>
                </c:pt>
                <c:pt idx="3390">
                  <c:v>2.8849999999999998</c:v>
                </c:pt>
                <c:pt idx="3391">
                  <c:v>2.8860000000000001</c:v>
                </c:pt>
                <c:pt idx="3392">
                  <c:v>2.887</c:v>
                </c:pt>
                <c:pt idx="3393">
                  <c:v>2.8885000000000001</c:v>
                </c:pt>
                <c:pt idx="3394">
                  <c:v>2.8895</c:v>
                </c:pt>
                <c:pt idx="3395">
                  <c:v>2.8904999999999998</c:v>
                </c:pt>
                <c:pt idx="3396">
                  <c:v>2.8915000000000002</c:v>
                </c:pt>
                <c:pt idx="3397">
                  <c:v>2.8919999999999999</c:v>
                </c:pt>
                <c:pt idx="3398">
                  <c:v>2.8929999999999998</c:v>
                </c:pt>
                <c:pt idx="3399">
                  <c:v>2.8940000000000001</c:v>
                </c:pt>
                <c:pt idx="3400">
                  <c:v>2.8944999999999999</c:v>
                </c:pt>
                <c:pt idx="3401">
                  <c:v>2.8955000000000002</c:v>
                </c:pt>
                <c:pt idx="3402">
                  <c:v>2.8959999999999999</c:v>
                </c:pt>
                <c:pt idx="3403">
                  <c:v>2.8969999999999998</c:v>
                </c:pt>
                <c:pt idx="3404">
                  <c:v>2.8980000000000001</c:v>
                </c:pt>
                <c:pt idx="3405">
                  <c:v>2.8995000000000002</c:v>
                </c:pt>
                <c:pt idx="3406">
                  <c:v>2.9005000000000001</c:v>
                </c:pt>
                <c:pt idx="3407">
                  <c:v>2.9015</c:v>
                </c:pt>
                <c:pt idx="3408">
                  <c:v>2.9024999999999999</c:v>
                </c:pt>
                <c:pt idx="3409">
                  <c:v>2.903</c:v>
                </c:pt>
                <c:pt idx="3410">
                  <c:v>2.9039999999999999</c:v>
                </c:pt>
                <c:pt idx="3411">
                  <c:v>2.9045000000000001</c:v>
                </c:pt>
                <c:pt idx="3412">
                  <c:v>2.9060000000000001</c:v>
                </c:pt>
                <c:pt idx="3413">
                  <c:v>2.907</c:v>
                </c:pt>
                <c:pt idx="3414">
                  <c:v>2.9079999999999999</c:v>
                </c:pt>
                <c:pt idx="3415">
                  <c:v>2.9089999999999998</c:v>
                </c:pt>
                <c:pt idx="3416">
                  <c:v>2.91</c:v>
                </c:pt>
                <c:pt idx="3417">
                  <c:v>2.911</c:v>
                </c:pt>
                <c:pt idx="3418">
                  <c:v>2.9119999999999999</c:v>
                </c:pt>
                <c:pt idx="3419">
                  <c:v>2.9129999999999998</c:v>
                </c:pt>
                <c:pt idx="3420">
                  <c:v>2.9135</c:v>
                </c:pt>
                <c:pt idx="3421">
                  <c:v>2.9144999999999999</c:v>
                </c:pt>
                <c:pt idx="3422">
                  <c:v>2.915</c:v>
                </c:pt>
                <c:pt idx="3423">
                  <c:v>2.9159999999999999</c:v>
                </c:pt>
                <c:pt idx="3424">
                  <c:v>2.9169999999999998</c:v>
                </c:pt>
                <c:pt idx="3425">
                  <c:v>2.9180000000000001</c:v>
                </c:pt>
                <c:pt idx="3426">
                  <c:v>2.9195000000000002</c:v>
                </c:pt>
                <c:pt idx="3427">
                  <c:v>2.9209999999999998</c:v>
                </c:pt>
                <c:pt idx="3428">
                  <c:v>2.9220000000000002</c:v>
                </c:pt>
                <c:pt idx="3429">
                  <c:v>2.923</c:v>
                </c:pt>
                <c:pt idx="3430">
                  <c:v>2.9239999999999999</c:v>
                </c:pt>
                <c:pt idx="3431">
                  <c:v>2.9255</c:v>
                </c:pt>
                <c:pt idx="3432">
                  <c:v>2.9264999999999999</c:v>
                </c:pt>
                <c:pt idx="3433">
                  <c:v>2.9275000000000002</c:v>
                </c:pt>
                <c:pt idx="3434">
                  <c:v>2.9279999999999999</c:v>
                </c:pt>
                <c:pt idx="3435">
                  <c:v>2.9289999999999998</c:v>
                </c:pt>
                <c:pt idx="3436">
                  <c:v>2.9295</c:v>
                </c:pt>
                <c:pt idx="3437">
                  <c:v>2.93</c:v>
                </c:pt>
                <c:pt idx="3438">
                  <c:v>2.931</c:v>
                </c:pt>
                <c:pt idx="3439">
                  <c:v>3.0169999999999999</c:v>
                </c:pt>
                <c:pt idx="3440">
                  <c:v>3.0179999999999998</c:v>
                </c:pt>
                <c:pt idx="3441">
                  <c:v>3.0190000000000001</c:v>
                </c:pt>
                <c:pt idx="3442">
                  <c:v>3.0194999999999999</c:v>
                </c:pt>
                <c:pt idx="3443">
                  <c:v>3.02</c:v>
                </c:pt>
                <c:pt idx="3444">
                  <c:v>3.0205000000000002</c:v>
                </c:pt>
                <c:pt idx="3445">
                  <c:v>3.0215000000000001</c:v>
                </c:pt>
                <c:pt idx="3446">
                  <c:v>3.0219999999999998</c:v>
                </c:pt>
                <c:pt idx="3447">
                  <c:v>3.0225</c:v>
                </c:pt>
                <c:pt idx="3448">
                  <c:v>3.0234999999999999</c:v>
                </c:pt>
                <c:pt idx="3449">
                  <c:v>3.024</c:v>
                </c:pt>
                <c:pt idx="3450">
                  <c:v>3.0249999999999999</c:v>
                </c:pt>
                <c:pt idx="3451">
                  <c:v>3.0255000000000001</c:v>
                </c:pt>
                <c:pt idx="3452">
                  <c:v>3.0270000000000001</c:v>
                </c:pt>
                <c:pt idx="3453">
                  <c:v>3.028</c:v>
                </c:pt>
                <c:pt idx="3454">
                  <c:v>3.0295000000000001</c:v>
                </c:pt>
                <c:pt idx="3455">
                  <c:v>3.0305</c:v>
                </c:pt>
                <c:pt idx="3456">
                  <c:v>3.0314999999999999</c:v>
                </c:pt>
                <c:pt idx="3457">
                  <c:v>3.0325000000000002</c:v>
                </c:pt>
                <c:pt idx="3458">
                  <c:v>3.0329999999999999</c:v>
                </c:pt>
                <c:pt idx="3459">
                  <c:v>3.0339999999999998</c:v>
                </c:pt>
                <c:pt idx="3460">
                  <c:v>3.0350000000000001</c:v>
                </c:pt>
                <c:pt idx="3461">
                  <c:v>3.036</c:v>
                </c:pt>
                <c:pt idx="3462">
                  <c:v>3.0369999999999999</c:v>
                </c:pt>
                <c:pt idx="3463">
                  <c:v>3.0379999999999998</c:v>
                </c:pt>
                <c:pt idx="3464">
                  <c:v>3.0390000000000001</c:v>
                </c:pt>
                <c:pt idx="3465">
                  <c:v>3.04</c:v>
                </c:pt>
                <c:pt idx="3466">
                  <c:v>3.0415000000000001</c:v>
                </c:pt>
                <c:pt idx="3467">
                  <c:v>3.0419999999999998</c:v>
                </c:pt>
                <c:pt idx="3468">
                  <c:v>3.0430000000000001</c:v>
                </c:pt>
                <c:pt idx="3469">
                  <c:v>3.044</c:v>
                </c:pt>
                <c:pt idx="3470">
                  <c:v>3.0445000000000002</c:v>
                </c:pt>
                <c:pt idx="3471">
                  <c:v>3.0455000000000001</c:v>
                </c:pt>
                <c:pt idx="3472">
                  <c:v>3.0465</c:v>
                </c:pt>
                <c:pt idx="3473">
                  <c:v>3.0470000000000002</c:v>
                </c:pt>
                <c:pt idx="3474">
                  <c:v>3.048</c:v>
                </c:pt>
                <c:pt idx="3475">
                  <c:v>3.0489999999999999</c:v>
                </c:pt>
                <c:pt idx="3476">
                  <c:v>3.05</c:v>
                </c:pt>
                <c:pt idx="3477">
                  <c:v>3.0510000000000002</c:v>
                </c:pt>
                <c:pt idx="3478">
                  <c:v>3.052</c:v>
                </c:pt>
                <c:pt idx="3479">
                  <c:v>3.0529999999999999</c:v>
                </c:pt>
                <c:pt idx="3480">
                  <c:v>3.0535000000000001</c:v>
                </c:pt>
                <c:pt idx="3481">
                  <c:v>3.0545</c:v>
                </c:pt>
                <c:pt idx="3482">
                  <c:v>3.0554999999999999</c:v>
                </c:pt>
                <c:pt idx="3483">
                  <c:v>3.0565000000000002</c:v>
                </c:pt>
                <c:pt idx="3484">
                  <c:v>3.0575000000000001</c:v>
                </c:pt>
                <c:pt idx="3485">
                  <c:v>3.0585</c:v>
                </c:pt>
                <c:pt idx="3486">
                  <c:v>3.0594999999999999</c:v>
                </c:pt>
                <c:pt idx="3487">
                  <c:v>3.0605000000000002</c:v>
                </c:pt>
                <c:pt idx="3488">
                  <c:v>3.0615000000000001</c:v>
                </c:pt>
                <c:pt idx="3489">
                  <c:v>3.0625</c:v>
                </c:pt>
                <c:pt idx="3490">
                  <c:v>3.0640000000000001</c:v>
                </c:pt>
                <c:pt idx="3491">
                  <c:v>3.0649999999999999</c:v>
                </c:pt>
                <c:pt idx="3492">
                  <c:v>3.0659999999999998</c:v>
                </c:pt>
                <c:pt idx="3493">
                  <c:v>3.0670000000000002</c:v>
                </c:pt>
                <c:pt idx="3494">
                  <c:v>3.0684999999999998</c:v>
                </c:pt>
                <c:pt idx="3495">
                  <c:v>3.0695000000000001</c:v>
                </c:pt>
                <c:pt idx="3496">
                  <c:v>3.0705</c:v>
                </c:pt>
                <c:pt idx="3497">
                  <c:v>3.0714999999999999</c:v>
                </c:pt>
                <c:pt idx="3498">
                  <c:v>3.073</c:v>
                </c:pt>
                <c:pt idx="3499">
                  <c:v>3.0739999999999998</c:v>
                </c:pt>
                <c:pt idx="3500">
                  <c:v>3.0754999999999999</c:v>
                </c:pt>
                <c:pt idx="3501">
                  <c:v>3.0764999999999998</c:v>
                </c:pt>
                <c:pt idx="3502">
                  <c:v>3.0779999999999998</c:v>
                </c:pt>
                <c:pt idx="3503">
                  <c:v>3.0785</c:v>
                </c:pt>
                <c:pt idx="3504">
                  <c:v>3.0794999999999999</c:v>
                </c:pt>
                <c:pt idx="3505">
                  <c:v>3.08</c:v>
                </c:pt>
                <c:pt idx="3506">
                  <c:v>3.081</c:v>
                </c:pt>
                <c:pt idx="3507">
                  <c:v>3.0819999999999999</c:v>
                </c:pt>
                <c:pt idx="3508">
                  <c:v>3.0825</c:v>
                </c:pt>
                <c:pt idx="3509">
                  <c:v>3.0840000000000001</c:v>
                </c:pt>
                <c:pt idx="3510">
                  <c:v>3.085</c:v>
                </c:pt>
                <c:pt idx="3511">
                  <c:v>3.0859999999999999</c:v>
                </c:pt>
                <c:pt idx="3512">
                  <c:v>3.0870000000000002</c:v>
                </c:pt>
                <c:pt idx="3513">
                  <c:v>3.0884999999999998</c:v>
                </c:pt>
                <c:pt idx="3514">
                  <c:v>3.0895000000000001</c:v>
                </c:pt>
                <c:pt idx="3515">
                  <c:v>3.0910000000000002</c:v>
                </c:pt>
                <c:pt idx="3516">
                  <c:v>3.0924999999999998</c:v>
                </c:pt>
                <c:pt idx="3517">
                  <c:v>3.0935000000000001</c:v>
                </c:pt>
                <c:pt idx="3518">
                  <c:v>3.0939999999999999</c:v>
                </c:pt>
                <c:pt idx="3519">
                  <c:v>3.0950000000000002</c:v>
                </c:pt>
                <c:pt idx="3520">
                  <c:v>3.0960000000000001</c:v>
                </c:pt>
                <c:pt idx="3521">
                  <c:v>3.097</c:v>
                </c:pt>
                <c:pt idx="3522">
                  <c:v>3.0975000000000001</c:v>
                </c:pt>
                <c:pt idx="3523">
                  <c:v>3.0985</c:v>
                </c:pt>
                <c:pt idx="3524">
                  <c:v>3.0994999999999999</c:v>
                </c:pt>
                <c:pt idx="3525">
                  <c:v>3.1004999999999998</c:v>
                </c:pt>
                <c:pt idx="3526">
                  <c:v>3.1015000000000001</c:v>
                </c:pt>
                <c:pt idx="3527">
                  <c:v>3.1025</c:v>
                </c:pt>
                <c:pt idx="3528">
                  <c:v>3.1034999999999999</c:v>
                </c:pt>
                <c:pt idx="3529">
                  <c:v>3.1044999999999998</c:v>
                </c:pt>
                <c:pt idx="3530">
                  <c:v>3.1055000000000001</c:v>
                </c:pt>
                <c:pt idx="3531">
                  <c:v>3.1065</c:v>
                </c:pt>
                <c:pt idx="3532">
                  <c:v>3.1074999999999999</c:v>
                </c:pt>
                <c:pt idx="3533">
                  <c:v>3.109</c:v>
                </c:pt>
                <c:pt idx="3534">
                  <c:v>3.11</c:v>
                </c:pt>
                <c:pt idx="3535">
                  <c:v>3.1110000000000002</c:v>
                </c:pt>
                <c:pt idx="3536">
                  <c:v>3.1120000000000001</c:v>
                </c:pt>
                <c:pt idx="3537">
                  <c:v>3.1124999999999998</c:v>
                </c:pt>
                <c:pt idx="3538">
                  <c:v>3.1135000000000002</c:v>
                </c:pt>
                <c:pt idx="3539">
                  <c:v>3.1139999999999999</c:v>
                </c:pt>
                <c:pt idx="3540">
                  <c:v>3.1150000000000002</c:v>
                </c:pt>
                <c:pt idx="3541">
                  <c:v>3.1160000000000001</c:v>
                </c:pt>
                <c:pt idx="3542">
                  <c:v>3.117</c:v>
                </c:pt>
                <c:pt idx="3543">
                  <c:v>3.1179999999999999</c:v>
                </c:pt>
                <c:pt idx="3544">
                  <c:v>3.1190000000000002</c:v>
                </c:pt>
                <c:pt idx="3545">
                  <c:v>3.1204999999999998</c:v>
                </c:pt>
                <c:pt idx="3546">
                  <c:v>3.1219999999999999</c:v>
                </c:pt>
                <c:pt idx="3547">
                  <c:v>3.1234999999999999</c:v>
                </c:pt>
                <c:pt idx="3548">
                  <c:v>3.1244999999999998</c:v>
                </c:pt>
                <c:pt idx="3549">
                  <c:v>3.125</c:v>
                </c:pt>
                <c:pt idx="3550">
                  <c:v>3.1265000000000001</c:v>
                </c:pt>
                <c:pt idx="3551">
                  <c:v>3.1274999999999999</c:v>
                </c:pt>
                <c:pt idx="3552">
                  <c:v>3.1284999999999998</c:v>
                </c:pt>
                <c:pt idx="3553">
                  <c:v>3.13</c:v>
                </c:pt>
                <c:pt idx="3554">
                  <c:v>3.1309999999999998</c:v>
                </c:pt>
                <c:pt idx="3555">
                  <c:v>3.1320000000000001</c:v>
                </c:pt>
                <c:pt idx="3556">
                  <c:v>3.133</c:v>
                </c:pt>
                <c:pt idx="3557">
                  <c:v>3.1339999999999999</c:v>
                </c:pt>
                <c:pt idx="3558">
                  <c:v>3.1345000000000001</c:v>
                </c:pt>
                <c:pt idx="3559">
                  <c:v>3.1355</c:v>
                </c:pt>
                <c:pt idx="3560">
                  <c:v>3.137</c:v>
                </c:pt>
                <c:pt idx="3561">
                  <c:v>3.1375000000000002</c:v>
                </c:pt>
                <c:pt idx="3562">
                  <c:v>3.1385000000000001</c:v>
                </c:pt>
                <c:pt idx="3563">
                  <c:v>3.1395</c:v>
                </c:pt>
                <c:pt idx="3564">
                  <c:v>3.1404999999999998</c:v>
                </c:pt>
                <c:pt idx="3565">
                  <c:v>3.1415000000000002</c:v>
                </c:pt>
                <c:pt idx="3566">
                  <c:v>3.1425000000000001</c:v>
                </c:pt>
                <c:pt idx="3567">
                  <c:v>3.1429999999999998</c:v>
                </c:pt>
                <c:pt idx="3568">
                  <c:v>3.1440000000000001</c:v>
                </c:pt>
                <c:pt idx="3569">
                  <c:v>3.145</c:v>
                </c:pt>
                <c:pt idx="3570">
                  <c:v>3.1459999999999999</c:v>
                </c:pt>
                <c:pt idx="3571">
                  <c:v>3.1469999999999998</c:v>
                </c:pt>
                <c:pt idx="3572">
                  <c:v>3.1484999999999999</c:v>
                </c:pt>
                <c:pt idx="3573">
                  <c:v>3.15</c:v>
                </c:pt>
                <c:pt idx="3574">
                  <c:v>3.1509999999999998</c:v>
                </c:pt>
                <c:pt idx="3575">
                  <c:v>3.1524999999999999</c:v>
                </c:pt>
                <c:pt idx="3576">
                  <c:v>3.1535000000000002</c:v>
                </c:pt>
                <c:pt idx="3577">
                  <c:v>3.1545000000000001</c:v>
                </c:pt>
                <c:pt idx="3578">
                  <c:v>3.1555</c:v>
                </c:pt>
                <c:pt idx="3579">
                  <c:v>3.1564999999999999</c:v>
                </c:pt>
                <c:pt idx="3580">
                  <c:v>3.1575000000000002</c:v>
                </c:pt>
                <c:pt idx="3581">
                  <c:v>3.1579999999999999</c:v>
                </c:pt>
                <c:pt idx="3582">
                  <c:v>3.1589999999999998</c:v>
                </c:pt>
                <c:pt idx="3583">
                  <c:v>3.16</c:v>
                </c:pt>
                <c:pt idx="3584">
                  <c:v>3.1615000000000002</c:v>
                </c:pt>
                <c:pt idx="3585">
                  <c:v>3.1625000000000001</c:v>
                </c:pt>
                <c:pt idx="3586">
                  <c:v>3.1640000000000001</c:v>
                </c:pt>
                <c:pt idx="3587">
                  <c:v>3.165</c:v>
                </c:pt>
                <c:pt idx="3588">
                  <c:v>3.1655000000000002</c:v>
                </c:pt>
                <c:pt idx="3589">
                  <c:v>3.1669999999999998</c:v>
                </c:pt>
                <c:pt idx="3590">
                  <c:v>3.1680000000000001</c:v>
                </c:pt>
                <c:pt idx="3591">
                  <c:v>3.1684999999999999</c:v>
                </c:pt>
                <c:pt idx="3592">
                  <c:v>3.1695000000000002</c:v>
                </c:pt>
                <c:pt idx="3593">
                  <c:v>3.1709999999999998</c:v>
                </c:pt>
                <c:pt idx="3594">
                  <c:v>3.1715</c:v>
                </c:pt>
                <c:pt idx="3595">
                  <c:v>3.1720000000000002</c:v>
                </c:pt>
                <c:pt idx="3596">
                  <c:v>3.173</c:v>
                </c:pt>
                <c:pt idx="3597">
                  <c:v>3.1739999999999999</c:v>
                </c:pt>
                <c:pt idx="3598">
                  <c:v>3.1749999999999998</c:v>
                </c:pt>
                <c:pt idx="3599">
                  <c:v>3.1764999999999999</c:v>
                </c:pt>
                <c:pt idx="3600">
                  <c:v>3.177</c:v>
                </c:pt>
                <c:pt idx="3601">
                  <c:v>3.1789999999999998</c:v>
                </c:pt>
                <c:pt idx="3602">
                  <c:v>3.18</c:v>
                </c:pt>
                <c:pt idx="3603">
                  <c:v>3.181</c:v>
                </c:pt>
                <c:pt idx="3604">
                  <c:v>3.1825000000000001</c:v>
                </c:pt>
                <c:pt idx="3605">
                  <c:v>3.1835</c:v>
                </c:pt>
                <c:pt idx="3606">
                  <c:v>3.1844999999999999</c:v>
                </c:pt>
                <c:pt idx="3607">
                  <c:v>3.1855000000000002</c:v>
                </c:pt>
                <c:pt idx="3608">
                  <c:v>3.1865000000000001</c:v>
                </c:pt>
                <c:pt idx="3609">
                  <c:v>3.1869999999999998</c:v>
                </c:pt>
                <c:pt idx="3610">
                  <c:v>3.1875</c:v>
                </c:pt>
                <c:pt idx="3611">
                  <c:v>3.1884999999999999</c:v>
                </c:pt>
                <c:pt idx="3612">
                  <c:v>3.1894999999999998</c:v>
                </c:pt>
                <c:pt idx="3613">
                  <c:v>3.1905000000000001</c:v>
                </c:pt>
                <c:pt idx="3614">
                  <c:v>3.1920000000000002</c:v>
                </c:pt>
                <c:pt idx="3615">
                  <c:v>3.1924999999999999</c:v>
                </c:pt>
                <c:pt idx="3616">
                  <c:v>3.1934999999999998</c:v>
                </c:pt>
                <c:pt idx="3617">
                  <c:v>3.1945000000000001</c:v>
                </c:pt>
                <c:pt idx="3618">
                  <c:v>3.1955</c:v>
                </c:pt>
                <c:pt idx="3619">
                  <c:v>3.1964999999999999</c:v>
                </c:pt>
                <c:pt idx="3620">
                  <c:v>3.1974999999999998</c:v>
                </c:pt>
                <c:pt idx="3621">
                  <c:v>3.1985000000000001</c:v>
                </c:pt>
                <c:pt idx="3622">
                  <c:v>3.1995</c:v>
                </c:pt>
                <c:pt idx="3623">
                  <c:v>3.2010000000000001</c:v>
                </c:pt>
                <c:pt idx="3624">
                  <c:v>3.202</c:v>
                </c:pt>
                <c:pt idx="3625">
                  <c:v>3.2029999999999998</c:v>
                </c:pt>
                <c:pt idx="3626">
                  <c:v>3.2040000000000002</c:v>
                </c:pt>
                <c:pt idx="3627">
                  <c:v>3.2050000000000001</c:v>
                </c:pt>
                <c:pt idx="3628">
                  <c:v>3.206</c:v>
                </c:pt>
                <c:pt idx="3629">
                  <c:v>3.2069999999999999</c:v>
                </c:pt>
                <c:pt idx="3630">
                  <c:v>3.2080000000000002</c:v>
                </c:pt>
                <c:pt idx="3631">
                  <c:v>3.2214999999999998</c:v>
                </c:pt>
                <c:pt idx="3632">
                  <c:v>3.2229999999999999</c:v>
                </c:pt>
                <c:pt idx="3633">
                  <c:v>3.2235</c:v>
                </c:pt>
                <c:pt idx="3634">
                  <c:v>3.2244999999999999</c:v>
                </c:pt>
                <c:pt idx="3635">
                  <c:v>3.2254999999999998</c:v>
                </c:pt>
                <c:pt idx="3636">
                  <c:v>3.2265000000000001</c:v>
                </c:pt>
                <c:pt idx="3637">
                  <c:v>3.2275</c:v>
                </c:pt>
                <c:pt idx="3638">
                  <c:v>3.2280000000000002</c:v>
                </c:pt>
                <c:pt idx="3639">
                  <c:v>3.2290000000000001</c:v>
                </c:pt>
                <c:pt idx="3640">
                  <c:v>3.23</c:v>
                </c:pt>
                <c:pt idx="3641">
                  <c:v>3.2315</c:v>
                </c:pt>
                <c:pt idx="3642">
                  <c:v>3.2320000000000002</c:v>
                </c:pt>
                <c:pt idx="3643">
                  <c:v>3.2330000000000001</c:v>
                </c:pt>
                <c:pt idx="3644">
                  <c:v>3.2334999999999998</c:v>
                </c:pt>
                <c:pt idx="3645">
                  <c:v>3.2345000000000002</c:v>
                </c:pt>
                <c:pt idx="3646">
                  <c:v>3.2355</c:v>
                </c:pt>
                <c:pt idx="3647">
                  <c:v>3.2364999999999999</c:v>
                </c:pt>
                <c:pt idx="3648">
                  <c:v>3.2374999999999998</c:v>
                </c:pt>
                <c:pt idx="3649">
                  <c:v>3.238</c:v>
                </c:pt>
                <c:pt idx="3650">
                  <c:v>3.2389999999999999</c:v>
                </c:pt>
                <c:pt idx="3651">
                  <c:v>3.2404999999999999</c:v>
                </c:pt>
                <c:pt idx="3652">
                  <c:v>3.2410000000000001</c:v>
                </c:pt>
                <c:pt idx="3653">
                  <c:v>3.242</c:v>
                </c:pt>
                <c:pt idx="3654">
                  <c:v>3.2435</c:v>
                </c:pt>
                <c:pt idx="3655">
                  <c:v>3.2440000000000002</c:v>
                </c:pt>
                <c:pt idx="3656">
                  <c:v>3.2450000000000001</c:v>
                </c:pt>
                <c:pt idx="3657">
                  <c:v>3.246</c:v>
                </c:pt>
                <c:pt idx="3658">
                  <c:v>3.2465000000000002</c:v>
                </c:pt>
                <c:pt idx="3659">
                  <c:v>3.2475000000000001</c:v>
                </c:pt>
                <c:pt idx="3660">
                  <c:v>3.2480000000000002</c:v>
                </c:pt>
                <c:pt idx="3661">
                  <c:v>3.2490000000000001</c:v>
                </c:pt>
                <c:pt idx="3662">
                  <c:v>3.25</c:v>
                </c:pt>
                <c:pt idx="3663">
                  <c:v>3.2509999999999999</c:v>
                </c:pt>
                <c:pt idx="3664">
                  <c:v>3.2519999999999998</c:v>
                </c:pt>
                <c:pt idx="3665">
                  <c:v>3.2530000000000001</c:v>
                </c:pt>
                <c:pt idx="3666">
                  <c:v>3.254</c:v>
                </c:pt>
                <c:pt idx="3667">
                  <c:v>3.2545000000000002</c:v>
                </c:pt>
                <c:pt idx="3668">
                  <c:v>3.2559999999999998</c:v>
                </c:pt>
                <c:pt idx="3669">
                  <c:v>3.2565</c:v>
                </c:pt>
                <c:pt idx="3670">
                  <c:v>3.2574999999999998</c:v>
                </c:pt>
                <c:pt idx="3671">
                  <c:v>3.2585000000000002</c:v>
                </c:pt>
                <c:pt idx="3672">
                  <c:v>3.2595000000000001</c:v>
                </c:pt>
                <c:pt idx="3673">
                  <c:v>3.2605</c:v>
                </c:pt>
                <c:pt idx="3674">
                  <c:v>3.262</c:v>
                </c:pt>
                <c:pt idx="3675">
                  <c:v>3.2629999999999999</c:v>
                </c:pt>
                <c:pt idx="3676">
                  <c:v>3.2639999999999998</c:v>
                </c:pt>
                <c:pt idx="3677">
                  <c:v>3.2645</c:v>
                </c:pt>
                <c:pt idx="3678">
                  <c:v>3.2654999999999998</c:v>
                </c:pt>
                <c:pt idx="3679">
                  <c:v>3.2665000000000002</c:v>
                </c:pt>
                <c:pt idx="3680">
                  <c:v>3.2669999999999999</c:v>
                </c:pt>
                <c:pt idx="3681">
                  <c:v>3.2685</c:v>
                </c:pt>
                <c:pt idx="3682">
                  <c:v>3.2694999999999999</c:v>
                </c:pt>
                <c:pt idx="3683">
                  <c:v>3.27</c:v>
                </c:pt>
                <c:pt idx="3684">
                  <c:v>3.2709999999999999</c:v>
                </c:pt>
                <c:pt idx="3685">
                  <c:v>3.2715000000000001</c:v>
                </c:pt>
                <c:pt idx="3686">
                  <c:v>3.2725</c:v>
                </c:pt>
                <c:pt idx="3687">
                  <c:v>3.2734999999999999</c:v>
                </c:pt>
                <c:pt idx="3688">
                  <c:v>3.2749999999999999</c:v>
                </c:pt>
                <c:pt idx="3689">
                  <c:v>3.2759999999999998</c:v>
                </c:pt>
                <c:pt idx="3690">
                  <c:v>3.2770000000000001</c:v>
                </c:pt>
                <c:pt idx="3691">
                  <c:v>3.278</c:v>
                </c:pt>
                <c:pt idx="3692">
                  <c:v>3.2785000000000002</c:v>
                </c:pt>
                <c:pt idx="3693">
                  <c:v>3.2795000000000001</c:v>
                </c:pt>
                <c:pt idx="3694">
                  <c:v>3.2805</c:v>
                </c:pt>
                <c:pt idx="3695">
                  <c:v>3.2814999999999999</c:v>
                </c:pt>
                <c:pt idx="3696">
                  <c:v>3.2825000000000002</c:v>
                </c:pt>
                <c:pt idx="3697">
                  <c:v>3.2835000000000001</c:v>
                </c:pt>
                <c:pt idx="3698">
                  <c:v>3.2845</c:v>
                </c:pt>
                <c:pt idx="3699">
                  <c:v>3.2854999999999999</c:v>
                </c:pt>
                <c:pt idx="3700">
                  <c:v>3.2865000000000002</c:v>
                </c:pt>
                <c:pt idx="3701">
                  <c:v>3.2875000000000001</c:v>
                </c:pt>
                <c:pt idx="3702">
                  <c:v>3.2890000000000001</c:v>
                </c:pt>
                <c:pt idx="3703">
                  <c:v>3.2894999999999999</c:v>
                </c:pt>
                <c:pt idx="3704">
                  <c:v>3.2905000000000002</c:v>
                </c:pt>
                <c:pt idx="3705">
                  <c:v>3.2915000000000001</c:v>
                </c:pt>
                <c:pt idx="3706">
                  <c:v>3.2919999999999998</c:v>
                </c:pt>
                <c:pt idx="3707">
                  <c:v>3.2930000000000001</c:v>
                </c:pt>
                <c:pt idx="3708">
                  <c:v>3.294</c:v>
                </c:pt>
                <c:pt idx="3709">
                  <c:v>3.2949999999999999</c:v>
                </c:pt>
                <c:pt idx="3710">
                  <c:v>3.2959999999999998</c:v>
                </c:pt>
                <c:pt idx="3711">
                  <c:v>3.2974999999999999</c:v>
                </c:pt>
                <c:pt idx="3712">
                  <c:v>3.2985000000000002</c:v>
                </c:pt>
                <c:pt idx="3713">
                  <c:v>3.3</c:v>
                </c:pt>
                <c:pt idx="3714">
                  <c:v>3.3010000000000002</c:v>
                </c:pt>
                <c:pt idx="3715">
                  <c:v>3.3014999999999999</c:v>
                </c:pt>
                <c:pt idx="3716">
                  <c:v>3.3025000000000002</c:v>
                </c:pt>
                <c:pt idx="3717">
                  <c:v>3.3035000000000001</c:v>
                </c:pt>
                <c:pt idx="3718">
                  <c:v>3.3045</c:v>
                </c:pt>
                <c:pt idx="3719">
                  <c:v>3.3054999999999999</c:v>
                </c:pt>
                <c:pt idx="3720">
                  <c:v>3.306</c:v>
                </c:pt>
                <c:pt idx="3721">
                  <c:v>3.3075000000000001</c:v>
                </c:pt>
                <c:pt idx="3722">
                  <c:v>3.3085</c:v>
                </c:pt>
                <c:pt idx="3723">
                  <c:v>3.3094999999999999</c:v>
                </c:pt>
                <c:pt idx="3724">
                  <c:v>3.3105000000000002</c:v>
                </c:pt>
                <c:pt idx="3725">
                  <c:v>3.3115000000000001</c:v>
                </c:pt>
                <c:pt idx="3726">
                  <c:v>3.3125</c:v>
                </c:pt>
                <c:pt idx="3727">
                  <c:v>3.3134999999999999</c:v>
                </c:pt>
                <c:pt idx="3728">
                  <c:v>3.3144999999999998</c:v>
                </c:pt>
                <c:pt idx="3729">
                  <c:v>3.319</c:v>
                </c:pt>
                <c:pt idx="3730">
                  <c:v>3.32</c:v>
                </c:pt>
                <c:pt idx="3731">
                  <c:v>3.3214999999999999</c:v>
                </c:pt>
                <c:pt idx="3732">
                  <c:v>3.3220000000000001</c:v>
                </c:pt>
                <c:pt idx="3733">
                  <c:v>3.323</c:v>
                </c:pt>
                <c:pt idx="3734">
                  <c:v>3.3239999999999998</c:v>
                </c:pt>
                <c:pt idx="3735">
                  <c:v>3.3250000000000002</c:v>
                </c:pt>
                <c:pt idx="3736">
                  <c:v>3.3260000000000001</c:v>
                </c:pt>
                <c:pt idx="3737">
                  <c:v>3.327</c:v>
                </c:pt>
                <c:pt idx="3738">
                  <c:v>3.3279999999999998</c:v>
                </c:pt>
                <c:pt idx="3739">
                  <c:v>3.3290000000000002</c:v>
                </c:pt>
                <c:pt idx="3740">
                  <c:v>3.33</c:v>
                </c:pt>
                <c:pt idx="3741">
                  <c:v>3.331</c:v>
                </c:pt>
                <c:pt idx="3742">
                  <c:v>3.3319999999999999</c:v>
                </c:pt>
                <c:pt idx="3743">
                  <c:v>3.3325</c:v>
                </c:pt>
                <c:pt idx="3744">
                  <c:v>3.3334999999999999</c:v>
                </c:pt>
                <c:pt idx="3745">
                  <c:v>3.3340000000000001</c:v>
                </c:pt>
                <c:pt idx="3746">
                  <c:v>3.3355000000000001</c:v>
                </c:pt>
                <c:pt idx="3747">
                  <c:v>3.3365</c:v>
                </c:pt>
                <c:pt idx="3748">
                  <c:v>3.3374999999999999</c:v>
                </c:pt>
                <c:pt idx="3749">
                  <c:v>3.339</c:v>
                </c:pt>
                <c:pt idx="3750">
                  <c:v>3.34</c:v>
                </c:pt>
                <c:pt idx="3751">
                  <c:v>3.3410000000000002</c:v>
                </c:pt>
                <c:pt idx="3752">
                  <c:v>3.3424999999999998</c:v>
                </c:pt>
                <c:pt idx="3753">
                  <c:v>3.3435000000000001</c:v>
                </c:pt>
                <c:pt idx="3754">
                  <c:v>3.3439999999999999</c:v>
                </c:pt>
                <c:pt idx="3755">
                  <c:v>3.3450000000000002</c:v>
                </c:pt>
                <c:pt idx="3756">
                  <c:v>3.3460000000000001</c:v>
                </c:pt>
                <c:pt idx="3757">
                  <c:v>3.347</c:v>
                </c:pt>
                <c:pt idx="3758">
                  <c:v>3.3479999999999999</c:v>
                </c:pt>
                <c:pt idx="3759">
                  <c:v>3.3490000000000002</c:v>
                </c:pt>
                <c:pt idx="3760">
                  <c:v>3.3504999999999998</c:v>
                </c:pt>
                <c:pt idx="3761">
                  <c:v>3.3519999999999999</c:v>
                </c:pt>
                <c:pt idx="3762">
                  <c:v>3.3530000000000002</c:v>
                </c:pt>
                <c:pt idx="3763">
                  <c:v>3.3540000000000001</c:v>
                </c:pt>
                <c:pt idx="3764">
                  <c:v>3.355</c:v>
                </c:pt>
                <c:pt idx="3765">
                  <c:v>3.3559999999999999</c:v>
                </c:pt>
                <c:pt idx="3766">
                  <c:v>3.3570000000000002</c:v>
                </c:pt>
                <c:pt idx="3767">
                  <c:v>3.3580000000000001</c:v>
                </c:pt>
                <c:pt idx="3768">
                  <c:v>3.359</c:v>
                </c:pt>
                <c:pt idx="3769">
                  <c:v>3.3635000000000002</c:v>
                </c:pt>
                <c:pt idx="3770">
                  <c:v>3.3645</c:v>
                </c:pt>
                <c:pt idx="3771">
                  <c:v>3.3650000000000002</c:v>
                </c:pt>
                <c:pt idx="3772">
                  <c:v>3.3660000000000001</c:v>
                </c:pt>
                <c:pt idx="3773">
                  <c:v>3.367</c:v>
                </c:pt>
                <c:pt idx="3774">
                  <c:v>3.3679999999999999</c:v>
                </c:pt>
                <c:pt idx="3775">
                  <c:v>3.3690000000000002</c:v>
                </c:pt>
                <c:pt idx="3776">
                  <c:v>3.37</c:v>
                </c:pt>
                <c:pt idx="3777">
                  <c:v>3.371</c:v>
                </c:pt>
                <c:pt idx="3778">
                  <c:v>3.3719999999999999</c:v>
                </c:pt>
                <c:pt idx="3779">
                  <c:v>3.3725000000000001</c:v>
                </c:pt>
                <c:pt idx="3780">
                  <c:v>3.3734999999999999</c:v>
                </c:pt>
                <c:pt idx="3781">
                  <c:v>3.3744999999999998</c:v>
                </c:pt>
                <c:pt idx="3782">
                  <c:v>3.3755000000000002</c:v>
                </c:pt>
                <c:pt idx="3783">
                  <c:v>3.3765000000000001</c:v>
                </c:pt>
                <c:pt idx="3784">
                  <c:v>3.3774999999999999</c:v>
                </c:pt>
                <c:pt idx="3785">
                  <c:v>3.3780000000000001</c:v>
                </c:pt>
                <c:pt idx="3786">
                  <c:v>3.379</c:v>
                </c:pt>
                <c:pt idx="3787">
                  <c:v>3.38</c:v>
                </c:pt>
                <c:pt idx="3788">
                  <c:v>3.3815</c:v>
                </c:pt>
                <c:pt idx="3789">
                  <c:v>3.3824999999999998</c:v>
                </c:pt>
                <c:pt idx="3790">
                  <c:v>3.3839999999999999</c:v>
                </c:pt>
                <c:pt idx="3791">
                  <c:v>3.3849999999999998</c:v>
                </c:pt>
                <c:pt idx="3792">
                  <c:v>3.3860000000000001</c:v>
                </c:pt>
                <c:pt idx="3793">
                  <c:v>3.387</c:v>
                </c:pt>
                <c:pt idx="3794">
                  <c:v>3.3879999999999999</c:v>
                </c:pt>
                <c:pt idx="3795">
                  <c:v>3.3885000000000001</c:v>
                </c:pt>
                <c:pt idx="3796">
                  <c:v>3.3895</c:v>
                </c:pt>
                <c:pt idx="3797">
                  <c:v>3.3904999999999998</c:v>
                </c:pt>
                <c:pt idx="3798">
                  <c:v>3.3915000000000002</c:v>
                </c:pt>
                <c:pt idx="3799">
                  <c:v>3.3929999999999998</c:v>
                </c:pt>
                <c:pt idx="3800">
                  <c:v>3.3940000000000001</c:v>
                </c:pt>
                <c:pt idx="3801">
                  <c:v>3.395</c:v>
                </c:pt>
                <c:pt idx="3802">
                  <c:v>3.3959999999999999</c:v>
                </c:pt>
                <c:pt idx="3803">
                  <c:v>3.3965000000000001</c:v>
                </c:pt>
                <c:pt idx="3804">
                  <c:v>3.3975</c:v>
                </c:pt>
                <c:pt idx="3805">
                  <c:v>3.3984999999999999</c:v>
                </c:pt>
                <c:pt idx="3806">
                  <c:v>3.3995000000000002</c:v>
                </c:pt>
                <c:pt idx="3807">
                  <c:v>3.4009999999999998</c:v>
                </c:pt>
                <c:pt idx="3808">
                  <c:v>3.4024999999999999</c:v>
                </c:pt>
                <c:pt idx="3809">
                  <c:v>3.4035000000000002</c:v>
                </c:pt>
                <c:pt idx="3810">
                  <c:v>3.4045000000000001</c:v>
                </c:pt>
                <c:pt idx="3811">
                  <c:v>3.4055</c:v>
                </c:pt>
                <c:pt idx="3812">
                  <c:v>3.4064999999999999</c:v>
                </c:pt>
                <c:pt idx="3813">
                  <c:v>3.4075000000000002</c:v>
                </c:pt>
                <c:pt idx="3814">
                  <c:v>3.4079999999999999</c:v>
                </c:pt>
                <c:pt idx="3815">
                  <c:v>3.4085000000000001</c:v>
                </c:pt>
                <c:pt idx="3816">
                  <c:v>3.41</c:v>
                </c:pt>
                <c:pt idx="3817">
                  <c:v>3.411</c:v>
                </c:pt>
                <c:pt idx="3818">
                  <c:v>3.4119999999999999</c:v>
                </c:pt>
                <c:pt idx="3819">
                  <c:v>3.4129999999999998</c:v>
                </c:pt>
                <c:pt idx="3820">
                  <c:v>3.4140000000000001</c:v>
                </c:pt>
                <c:pt idx="3821">
                  <c:v>3.415</c:v>
                </c:pt>
                <c:pt idx="3822">
                  <c:v>3.4159999999999999</c:v>
                </c:pt>
                <c:pt idx="3823">
                  <c:v>3.4169999999999998</c:v>
                </c:pt>
                <c:pt idx="3824">
                  <c:v>3.4175</c:v>
                </c:pt>
                <c:pt idx="3825">
                  <c:v>3.4184999999999999</c:v>
                </c:pt>
                <c:pt idx="3826">
                  <c:v>3.4195000000000002</c:v>
                </c:pt>
                <c:pt idx="3827">
                  <c:v>3.4205000000000001</c:v>
                </c:pt>
                <c:pt idx="3828">
                  <c:v>3.4215</c:v>
                </c:pt>
                <c:pt idx="3829">
                  <c:v>3.4224999999999999</c:v>
                </c:pt>
                <c:pt idx="3830">
                  <c:v>3.4239999999999999</c:v>
                </c:pt>
                <c:pt idx="3831">
                  <c:v>3.4249999999999998</c:v>
                </c:pt>
                <c:pt idx="3832">
                  <c:v>3.4264999999999999</c:v>
                </c:pt>
                <c:pt idx="3833">
                  <c:v>3.4275000000000002</c:v>
                </c:pt>
                <c:pt idx="3834">
                  <c:v>3.4279999999999999</c:v>
                </c:pt>
                <c:pt idx="3835">
                  <c:v>3.4289999999999998</c:v>
                </c:pt>
                <c:pt idx="3836">
                  <c:v>3.43</c:v>
                </c:pt>
                <c:pt idx="3837">
                  <c:v>3.431</c:v>
                </c:pt>
                <c:pt idx="3838">
                  <c:v>3.4319999999999999</c:v>
                </c:pt>
                <c:pt idx="3839">
                  <c:v>3.4329999999999998</c:v>
                </c:pt>
                <c:pt idx="3840">
                  <c:v>3.4340000000000002</c:v>
                </c:pt>
                <c:pt idx="3841">
                  <c:v>3.4350000000000001</c:v>
                </c:pt>
                <c:pt idx="3842">
                  <c:v>3.4359999999999999</c:v>
                </c:pt>
                <c:pt idx="3843">
                  <c:v>3.4369999999999998</c:v>
                </c:pt>
                <c:pt idx="3844">
                  <c:v>3.4380000000000002</c:v>
                </c:pt>
                <c:pt idx="3845">
                  <c:v>3.4390000000000001</c:v>
                </c:pt>
                <c:pt idx="3846">
                  <c:v>3.44</c:v>
                </c:pt>
                <c:pt idx="3847">
                  <c:v>3.4415</c:v>
                </c:pt>
                <c:pt idx="3848">
                  <c:v>3.4430000000000001</c:v>
                </c:pt>
                <c:pt idx="3849">
                  <c:v>3.4445000000000001</c:v>
                </c:pt>
                <c:pt idx="3850">
                  <c:v>3.4460000000000002</c:v>
                </c:pt>
                <c:pt idx="3851">
                  <c:v>3.448</c:v>
                </c:pt>
                <c:pt idx="3852">
                  <c:v>3.4489999999999998</c:v>
                </c:pt>
                <c:pt idx="3853">
                  <c:v>3.45</c:v>
                </c:pt>
                <c:pt idx="3854">
                  <c:v>3.4514999999999998</c:v>
                </c:pt>
                <c:pt idx="3855">
                  <c:v>3.4525000000000001</c:v>
                </c:pt>
                <c:pt idx="3856">
                  <c:v>3.4535</c:v>
                </c:pt>
                <c:pt idx="3857">
                  <c:v>3.4544999999999999</c:v>
                </c:pt>
                <c:pt idx="3858">
                  <c:v>3.4554999999999998</c:v>
                </c:pt>
                <c:pt idx="3859">
                  <c:v>3.4565000000000001</c:v>
                </c:pt>
                <c:pt idx="3860">
                  <c:v>3.4575</c:v>
                </c:pt>
                <c:pt idx="3861">
                  <c:v>3.4584999999999999</c:v>
                </c:pt>
                <c:pt idx="3862">
                  <c:v>3.4594999999999998</c:v>
                </c:pt>
                <c:pt idx="3863">
                  <c:v>3.46</c:v>
                </c:pt>
                <c:pt idx="3864">
                  <c:v>3.4609999999999999</c:v>
                </c:pt>
                <c:pt idx="3865">
                  <c:v>3.4620000000000002</c:v>
                </c:pt>
                <c:pt idx="3866">
                  <c:v>3.4630000000000001</c:v>
                </c:pt>
                <c:pt idx="3867">
                  <c:v>3.464</c:v>
                </c:pt>
                <c:pt idx="3868">
                  <c:v>3.4649999999999999</c:v>
                </c:pt>
                <c:pt idx="3869">
                  <c:v>3.4660000000000002</c:v>
                </c:pt>
                <c:pt idx="3870">
                  <c:v>3.4664999999999999</c:v>
                </c:pt>
                <c:pt idx="3871">
                  <c:v>3.468</c:v>
                </c:pt>
                <c:pt idx="3872">
                  <c:v>3.4689999999999999</c:v>
                </c:pt>
                <c:pt idx="3873">
                  <c:v>3.4695</c:v>
                </c:pt>
                <c:pt idx="3874">
                  <c:v>3.4704999999999999</c:v>
                </c:pt>
                <c:pt idx="3875">
                  <c:v>3.4714999999999998</c:v>
                </c:pt>
                <c:pt idx="3876">
                  <c:v>3.4725000000000001</c:v>
                </c:pt>
                <c:pt idx="3877">
                  <c:v>3.4729999999999999</c:v>
                </c:pt>
                <c:pt idx="3878">
                  <c:v>3.4740000000000002</c:v>
                </c:pt>
                <c:pt idx="3879">
                  <c:v>3.4750000000000001</c:v>
                </c:pt>
                <c:pt idx="3880">
                  <c:v>3.4765000000000001</c:v>
                </c:pt>
                <c:pt idx="3881">
                  <c:v>3.4775</c:v>
                </c:pt>
                <c:pt idx="3882">
                  <c:v>3.4790000000000001</c:v>
                </c:pt>
                <c:pt idx="3883">
                  <c:v>3.48</c:v>
                </c:pt>
                <c:pt idx="3884">
                  <c:v>3.4805000000000001</c:v>
                </c:pt>
                <c:pt idx="3885">
                  <c:v>3.4815</c:v>
                </c:pt>
                <c:pt idx="3886">
                  <c:v>3.4824999999999999</c:v>
                </c:pt>
                <c:pt idx="3887">
                  <c:v>3.4830000000000001</c:v>
                </c:pt>
                <c:pt idx="3888">
                  <c:v>3.484</c:v>
                </c:pt>
                <c:pt idx="3889">
                  <c:v>3.4849999999999999</c:v>
                </c:pt>
                <c:pt idx="3890">
                  <c:v>3.4864999999999999</c:v>
                </c:pt>
                <c:pt idx="3891">
                  <c:v>3.4874999999999998</c:v>
                </c:pt>
                <c:pt idx="3892">
                  <c:v>3.4885000000000002</c:v>
                </c:pt>
                <c:pt idx="3893">
                  <c:v>3.4895</c:v>
                </c:pt>
                <c:pt idx="3894">
                  <c:v>3.49</c:v>
                </c:pt>
                <c:pt idx="3895">
                  <c:v>3.4910000000000001</c:v>
                </c:pt>
                <c:pt idx="3896">
                  <c:v>3.492</c:v>
                </c:pt>
                <c:pt idx="3897">
                  <c:v>3.4929999999999999</c:v>
                </c:pt>
                <c:pt idx="3898">
                  <c:v>3.4940000000000002</c:v>
                </c:pt>
                <c:pt idx="3899">
                  <c:v>3.4950000000000001</c:v>
                </c:pt>
                <c:pt idx="3900">
                  <c:v>3.496</c:v>
                </c:pt>
                <c:pt idx="3901">
                  <c:v>3.4969999999999999</c:v>
                </c:pt>
                <c:pt idx="3902">
                  <c:v>3.4984999999999999</c:v>
                </c:pt>
                <c:pt idx="3903">
                  <c:v>3.5</c:v>
                </c:pt>
                <c:pt idx="3904">
                  <c:v>3.5009999999999999</c:v>
                </c:pt>
                <c:pt idx="3905">
                  <c:v>3.5019999999999998</c:v>
                </c:pt>
                <c:pt idx="3906">
                  <c:v>3.5030000000000001</c:v>
                </c:pt>
                <c:pt idx="3907">
                  <c:v>3.504</c:v>
                </c:pt>
                <c:pt idx="3908">
                  <c:v>3.5049999999999999</c:v>
                </c:pt>
                <c:pt idx="3909">
                  <c:v>3.5059999999999998</c:v>
                </c:pt>
                <c:pt idx="3910">
                  <c:v>3.5070000000000001</c:v>
                </c:pt>
                <c:pt idx="3911">
                  <c:v>3.508</c:v>
                </c:pt>
                <c:pt idx="3912">
                  <c:v>3.5089999999999999</c:v>
                </c:pt>
                <c:pt idx="3913">
                  <c:v>3.51</c:v>
                </c:pt>
                <c:pt idx="3914">
                  <c:v>3.5110000000000001</c:v>
                </c:pt>
                <c:pt idx="3915">
                  <c:v>3.5125000000000002</c:v>
                </c:pt>
                <c:pt idx="3916">
                  <c:v>3.5145</c:v>
                </c:pt>
                <c:pt idx="3917">
                  <c:v>3.5150000000000001</c:v>
                </c:pt>
                <c:pt idx="3918">
                  <c:v>3.5154999999999998</c:v>
                </c:pt>
                <c:pt idx="3919">
                  <c:v>3.5165000000000002</c:v>
                </c:pt>
                <c:pt idx="3920">
                  <c:v>3.5175000000000001</c:v>
                </c:pt>
                <c:pt idx="3921">
                  <c:v>3.5185</c:v>
                </c:pt>
                <c:pt idx="3922">
                  <c:v>3.5194999999999999</c:v>
                </c:pt>
                <c:pt idx="3923">
                  <c:v>3.5209999999999999</c:v>
                </c:pt>
                <c:pt idx="3924">
                  <c:v>3.5219999999999998</c:v>
                </c:pt>
                <c:pt idx="3925">
                  <c:v>3.5225</c:v>
                </c:pt>
                <c:pt idx="3926">
                  <c:v>3.5234999999999999</c:v>
                </c:pt>
                <c:pt idx="3927">
                  <c:v>3.5249999999999999</c:v>
                </c:pt>
                <c:pt idx="3928">
                  <c:v>3.5255000000000001</c:v>
                </c:pt>
                <c:pt idx="3929">
                  <c:v>3.5265</c:v>
                </c:pt>
                <c:pt idx="3930">
                  <c:v>3.5274999999999999</c:v>
                </c:pt>
                <c:pt idx="3931">
                  <c:v>3.5285000000000002</c:v>
                </c:pt>
                <c:pt idx="3932">
                  <c:v>3.53</c:v>
                </c:pt>
                <c:pt idx="3933">
                  <c:v>3.5310000000000001</c:v>
                </c:pt>
                <c:pt idx="3934">
                  <c:v>3.532</c:v>
                </c:pt>
                <c:pt idx="3935">
                  <c:v>3.5325000000000002</c:v>
                </c:pt>
                <c:pt idx="3936">
                  <c:v>3.5335000000000001</c:v>
                </c:pt>
                <c:pt idx="3937">
                  <c:v>3.5345</c:v>
                </c:pt>
                <c:pt idx="3938">
                  <c:v>3.5354999999999999</c:v>
                </c:pt>
                <c:pt idx="3939">
                  <c:v>3.5365000000000002</c:v>
                </c:pt>
                <c:pt idx="3940">
                  <c:v>3.5369999999999999</c:v>
                </c:pt>
                <c:pt idx="3941">
                  <c:v>3.5379999999999998</c:v>
                </c:pt>
                <c:pt idx="3942">
                  <c:v>3.5390000000000001</c:v>
                </c:pt>
                <c:pt idx="3943">
                  <c:v>3.5405000000000002</c:v>
                </c:pt>
                <c:pt idx="3944">
                  <c:v>3.5419999999999998</c:v>
                </c:pt>
                <c:pt idx="3945">
                  <c:v>3.5425</c:v>
                </c:pt>
                <c:pt idx="3946">
                  <c:v>3.5434999999999999</c:v>
                </c:pt>
                <c:pt idx="3947">
                  <c:v>3.5445000000000002</c:v>
                </c:pt>
                <c:pt idx="3948">
                  <c:v>3.5455000000000001</c:v>
                </c:pt>
                <c:pt idx="3949">
                  <c:v>3.5465</c:v>
                </c:pt>
                <c:pt idx="3950">
                  <c:v>3.5470000000000002</c:v>
                </c:pt>
                <c:pt idx="3951">
                  <c:v>3.548</c:v>
                </c:pt>
                <c:pt idx="3952">
                  <c:v>3.5489999999999999</c:v>
                </c:pt>
                <c:pt idx="3953">
                  <c:v>3.5505</c:v>
                </c:pt>
                <c:pt idx="3954">
                  <c:v>3.5525000000000002</c:v>
                </c:pt>
                <c:pt idx="3955">
                  <c:v>3.5529999999999999</c:v>
                </c:pt>
                <c:pt idx="3956">
                  <c:v>3.5545</c:v>
                </c:pt>
                <c:pt idx="3957">
                  <c:v>3.556</c:v>
                </c:pt>
                <c:pt idx="3958">
                  <c:v>3.5569999999999999</c:v>
                </c:pt>
                <c:pt idx="3959">
                  <c:v>3.5579999999999998</c:v>
                </c:pt>
                <c:pt idx="3960">
                  <c:v>3.5590000000000002</c:v>
                </c:pt>
                <c:pt idx="3961">
                  <c:v>3.56</c:v>
                </c:pt>
                <c:pt idx="3962">
                  <c:v>3.5609999999999999</c:v>
                </c:pt>
                <c:pt idx="3963">
                  <c:v>3.5619999999999998</c:v>
                </c:pt>
                <c:pt idx="3964">
                  <c:v>3.5625</c:v>
                </c:pt>
                <c:pt idx="3965">
                  <c:v>3.5634999999999999</c:v>
                </c:pt>
                <c:pt idx="3966">
                  <c:v>3.5640000000000001</c:v>
                </c:pt>
                <c:pt idx="3967">
                  <c:v>3.5649999999999999</c:v>
                </c:pt>
                <c:pt idx="3968">
                  <c:v>3.5659999999999998</c:v>
                </c:pt>
                <c:pt idx="3969">
                  <c:v>3.5670000000000002</c:v>
                </c:pt>
                <c:pt idx="3970">
                  <c:v>3.5674999999999999</c:v>
                </c:pt>
                <c:pt idx="3971">
                  <c:v>3.5684999999999998</c:v>
                </c:pt>
                <c:pt idx="3972">
                  <c:v>3.57</c:v>
                </c:pt>
                <c:pt idx="3973">
                  <c:v>3.5710000000000002</c:v>
                </c:pt>
                <c:pt idx="3974">
                  <c:v>3.5724999999999998</c:v>
                </c:pt>
                <c:pt idx="3975">
                  <c:v>3.5735000000000001</c:v>
                </c:pt>
                <c:pt idx="3976">
                  <c:v>3.5745</c:v>
                </c:pt>
                <c:pt idx="3977">
                  <c:v>3.5754999999999999</c:v>
                </c:pt>
                <c:pt idx="3978">
                  <c:v>3.5760000000000001</c:v>
                </c:pt>
                <c:pt idx="3979">
                  <c:v>3.577</c:v>
                </c:pt>
                <c:pt idx="3980">
                  <c:v>3.5785</c:v>
                </c:pt>
                <c:pt idx="3981">
                  <c:v>3.5794999999999999</c:v>
                </c:pt>
                <c:pt idx="3982">
                  <c:v>3.5804999999999998</c:v>
                </c:pt>
                <c:pt idx="3983">
                  <c:v>3.5815000000000001</c:v>
                </c:pt>
                <c:pt idx="3984">
                  <c:v>3.5830000000000002</c:v>
                </c:pt>
                <c:pt idx="3985">
                  <c:v>3.5840000000000001</c:v>
                </c:pt>
                <c:pt idx="3986">
                  <c:v>3.585</c:v>
                </c:pt>
                <c:pt idx="3987">
                  <c:v>3.5865</c:v>
                </c:pt>
                <c:pt idx="3988">
                  <c:v>3.5874999999999999</c:v>
                </c:pt>
                <c:pt idx="3989">
                  <c:v>3.5884999999999998</c:v>
                </c:pt>
                <c:pt idx="3990">
                  <c:v>3.59</c:v>
                </c:pt>
                <c:pt idx="3991">
                  <c:v>3.5910000000000002</c:v>
                </c:pt>
                <c:pt idx="3992">
                  <c:v>3.5920000000000001</c:v>
                </c:pt>
                <c:pt idx="3993">
                  <c:v>3.593</c:v>
                </c:pt>
                <c:pt idx="3994">
                  <c:v>3.5939999999999999</c:v>
                </c:pt>
                <c:pt idx="3995">
                  <c:v>3.5954999999999999</c:v>
                </c:pt>
                <c:pt idx="3996">
                  <c:v>3.5964999999999998</c:v>
                </c:pt>
                <c:pt idx="3997">
                  <c:v>3.5975000000000001</c:v>
                </c:pt>
                <c:pt idx="3998">
                  <c:v>3.5985</c:v>
                </c:pt>
                <c:pt idx="3999">
                  <c:v>3.5990000000000002</c:v>
                </c:pt>
                <c:pt idx="4000">
                  <c:v>3.6</c:v>
                </c:pt>
                <c:pt idx="4001">
                  <c:v>3.601</c:v>
                </c:pt>
                <c:pt idx="4002">
                  <c:v>3.6025</c:v>
                </c:pt>
                <c:pt idx="4003">
                  <c:v>3.6030000000000002</c:v>
                </c:pt>
                <c:pt idx="4004">
                  <c:v>3.6044999999999998</c:v>
                </c:pt>
                <c:pt idx="4005">
                  <c:v>3.6059999999999999</c:v>
                </c:pt>
                <c:pt idx="4006">
                  <c:v>3.6074999999999999</c:v>
                </c:pt>
                <c:pt idx="4007">
                  <c:v>3.6084999999999998</c:v>
                </c:pt>
                <c:pt idx="4008">
                  <c:v>3.61</c:v>
                </c:pt>
                <c:pt idx="4009">
                  <c:v>3.6120000000000001</c:v>
                </c:pt>
                <c:pt idx="4010">
                  <c:v>3.6135000000000002</c:v>
                </c:pt>
                <c:pt idx="4011">
                  <c:v>3.6154999999999999</c:v>
                </c:pt>
                <c:pt idx="4012">
                  <c:v>3.6175000000000002</c:v>
                </c:pt>
                <c:pt idx="4013">
                  <c:v>3.6185</c:v>
                </c:pt>
                <c:pt idx="4014">
                  <c:v>3.6204999999999998</c:v>
                </c:pt>
                <c:pt idx="4015">
                  <c:v>3.6219999999999999</c:v>
                </c:pt>
                <c:pt idx="4016">
                  <c:v>3.6230000000000002</c:v>
                </c:pt>
                <c:pt idx="4017">
                  <c:v>3.6244999999999998</c:v>
                </c:pt>
                <c:pt idx="4018">
                  <c:v>3.6259999999999999</c:v>
                </c:pt>
                <c:pt idx="4019">
                  <c:v>3.6280000000000001</c:v>
                </c:pt>
                <c:pt idx="4020">
                  <c:v>3.6295000000000002</c:v>
                </c:pt>
                <c:pt idx="4021">
                  <c:v>3.6305000000000001</c:v>
                </c:pt>
                <c:pt idx="4022">
                  <c:v>3.6320000000000001</c:v>
                </c:pt>
                <c:pt idx="4023">
                  <c:v>3.6339999999999999</c:v>
                </c:pt>
                <c:pt idx="4024">
                  <c:v>3.6355</c:v>
                </c:pt>
                <c:pt idx="4025">
                  <c:v>3.6375000000000002</c:v>
                </c:pt>
                <c:pt idx="4026">
                  <c:v>3.6389999999999998</c:v>
                </c:pt>
                <c:pt idx="4027">
                  <c:v>3.6404999999999998</c:v>
                </c:pt>
                <c:pt idx="4028">
                  <c:v>3.6425000000000001</c:v>
                </c:pt>
                <c:pt idx="4029">
                  <c:v>3.6440000000000001</c:v>
                </c:pt>
                <c:pt idx="4030">
                  <c:v>3.6455000000000002</c:v>
                </c:pt>
                <c:pt idx="4031">
                  <c:v>3.6475</c:v>
                </c:pt>
                <c:pt idx="4032">
                  <c:v>3.649</c:v>
                </c:pt>
                <c:pt idx="4033">
                  <c:v>3.6509999999999998</c:v>
                </c:pt>
                <c:pt idx="4034">
                  <c:v>3.6520000000000001</c:v>
                </c:pt>
                <c:pt idx="4035">
                  <c:v>3.6535000000000002</c:v>
                </c:pt>
                <c:pt idx="4036">
                  <c:v>3.6555</c:v>
                </c:pt>
                <c:pt idx="4037">
                  <c:v>3.657</c:v>
                </c:pt>
                <c:pt idx="4038">
                  <c:v>3.6589999999999998</c:v>
                </c:pt>
                <c:pt idx="4039">
                  <c:v>3.661</c:v>
                </c:pt>
                <c:pt idx="4040">
                  <c:v>3.6629999999999998</c:v>
                </c:pt>
                <c:pt idx="4041">
                  <c:v>3.6644999999999999</c:v>
                </c:pt>
                <c:pt idx="4042">
                  <c:v>3.6655000000000002</c:v>
                </c:pt>
                <c:pt idx="4043">
                  <c:v>3.6675</c:v>
                </c:pt>
                <c:pt idx="4044">
                  <c:v>3.6684999999999999</c:v>
                </c:pt>
                <c:pt idx="4045">
                  <c:v>3.6705000000000001</c:v>
                </c:pt>
                <c:pt idx="4046">
                  <c:v>3.6724999999999999</c:v>
                </c:pt>
                <c:pt idx="4047">
                  <c:v>3.6739999999999999</c:v>
                </c:pt>
                <c:pt idx="4048">
                  <c:v>3.6755</c:v>
                </c:pt>
                <c:pt idx="4049">
                  <c:v>3.6764999999999999</c:v>
                </c:pt>
                <c:pt idx="4050">
                  <c:v>3.6775000000000002</c:v>
                </c:pt>
                <c:pt idx="4051">
                  <c:v>3.6795</c:v>
                </c:pt>
                <c:pt idx="4052">
                  <c:v>3.6815000000000002</c:v>
                </c:pt>
                <c:pt idx="4053">
                  <c:v>3.6835</c:v>
                </c:pt>
                <c:pt idx="4054">
                  <c:v>3.6850000000000001</c:v>
                </c:pt>
                <c:pt idx="4055">
                  <c:v>3.6869999999999998</c:v>
                </c:pt>
                <c:pt idx="4056">
                  <c:v>3.6880000000000002</c:v>
                </c:pt>
                <c:pt idx="4057">
                  <c:v>3.6894999999999998</c:v>
                </c:pt>
                <c:pt idx="4058">
                  <c:v>3.6909999999999998</c:v>
                </c:pt>
                <c:pt idx="4059">
                  <c:v>3.6930000000000001</c:v>
                </c:pt>
                <c:pt idx="4060">
                  <c:v>3.6955</c:v>
                </c:pt>
                <c:pt idx="4061">
                  <c:v>3.6974999999999998</c:v>
                </c:pt>
                <c:pt idx="4062">
                  <c:v>3.6989999999999998</c:v>
                </c:pt>
                <c:pt idx="4063">
                  <c:v>3.7</c:v>
                </c:pt>
                <c:pt idx="4064">
                  <c:v>3.7014999999999998</c:v>
                </c:pt>
                <c:pt idx="4065">
                  <c:v>3.7035</c:v>
                </c:pt>
                <c:pt idx="4066">
                  <c:v>3.706</c:v>
                </c:pt>
                <c:pt idx="4067">
                  <c:v>3.7080000000000002</c:v>
                </c:pt>
                <c:pt idx="4068">
                  <c:v>3.7094999999999998</c:v>
                </c:pt>
                <c:pt idx="4069">
                  <c:v>3.7109999999999999</c:v>
                </c:pt>
                <c:pt idx="4070">
                  <c:v>3.7130000000000001</c:v>
                </c:pt>
                <c:pt idx="4071">
                  <c:v>3.7149999999999999</c:v>
                </c:pt>
                <c:pt idx="4072">
                  <c:v>3.7170000000000001</c:v>
                </c:pt>
                <c:pt idx="4073">
                  <c:v>3.718</c:v>
                </c:pt>
                <c:pt idx="4074">
                  <c:v>3.7195</c:v>
                </c:pt>
                <c:pt idx="4075">
                  <c:v>3.7210000000000001</c:v>
                </c:pt>
                <c:pt idx="4076">
                  <c:v>3.7225000000000001</c:v>
                </c:pt>
                <c:pt idx="4077">
                  <c:v>3.7240000000000002</c:v>
                </c:pt>
                <c:pt idx="4078">
                  <c:v>3.726</c:v>
                </c:pt>
                <c:pt idx="4079">
                  <c:v>3.7280000000000002</c:v>
                </c:pt>
                <c:pt idx="4080">
                  <c:v>3.73</c:v>
                </c:pt>
                <c:pt idx="4081">
                  <c:v>3.7320000000000002</c:v>
                </c:pt>
                <c:pt idx="4082">
                  <c:v>3.7330000000000001</c:v>
                </c:pt>
                <c:pt idx="4083">
                  <c:v>3.7349999999999999</c:v>
                </c:pt>
                <c:pt idx="4084">
                  <c:v>3.7364999999999999</c:v>
                </c:pt>
                <c:pt idx="4085">
                  <c:v>3.738</c:v>
                </c:pt>
                <c:pt idx="4086">
                  <c:v>3.74</c:v>
                </c:pt>
                <c:pt idx="4087">
                  <c:v>3.742</c:v>
                </c:pt>
                <c:pt idx="4088">
                  <c:v>3.7440000000000002</c:v>
                </c:pt>
                <c:pt idx="4089">
                  <c:v>3.7454999999999998</c:v>
                </c:pt>
                <c:pt idx="4090">
                  <c:v>3.7469999999999999</c:v>
                </c:pt>
                <c:pt idx="4091">
                  <c:v>3.7484999999999999</c:v>
                </c:pt>
                <c:pt idx="4092">
                  <c:v>3.75</c:v>
                </c:pt>
                <c:pt idx="4093">
                  <c:v>3.7519999999999998</c:v>
                </c:pt>
                <c:pt idx="4094">
                  <c:v>3.7534999999999998</c:v>
                </c:pt>
                <c:pt idx="4095">
                  <c:v>3.7545000000000002</c:v>
                </c:pt>
                <c:pt idx="4096">
                  <c:v>3.7565</c:v>
                </c:pt>
                <c:pt idx="4097">
                  <c:v>3.7574999999999998</c:v>
                </c:pt>
                <c:pt idx="4098">
                  <c:v>3.7595000000000001</c:v>
                </c:pt>
                <c:pt idx="4099">
                  <c:v>3.7610000000000001</c:v>
                </c:pt>
                <c:pt idx="4100">
                  <c:v>3.7629999999999999</c:v>
                </c:pt>
                <c:pt idx="4101">
                  <c:v>3.7650000000000001</c:v>
                </c:pt>
                <c:pt idx="4102">
                  <c:v>3.7669999999999999</c:v>
                </c:pt>
                <c:pt idx="4103">
                  <c:v>3.7690000000000001</c:v>
                </c:pt>
                <c:pt idx="4104">
                  <c:v>3.7709999999999999</c:v>
                </c:pt>
                <c:pt idx="4105">
                  <c:v>3.7730000000000001</c:v>
                </c:pt>
                <c:pt idx="4106">
                  <c:v>3.7745000000000002</c:v>
                </c:pt>
                <c:pt idx="4107">
                  <c:v>3.7770000000000001</c:v>
                </c:pt>
                <c:pt idx="4108">
                  <c:v>3.7785000000000002</c:v>
                </c:pt>
                <c:pt idx="4109">
                  <c:v>3.78</c:v>
                </c:pt>
                <c:pt idx="4110">
                  <c:v>3.782</c:v>
                </c:pt>
                <c:pt idx="4111">
                  <c:v>3.7835000000000001</c:v>
                </c:pt>
                <c:pt idx="4112">
                  <c:v>3.7854999999999999</c:v>
                </c:pt>
                <c:pt idx="4113">
                  <c:v>3.7869999999999999</c:v>
                </c:pt>
                <c:pt idx="4114">
                  <c:v>3.7885</c:v>
                </c:pt>
                <c:pt idx="4115">
                  <c:v>3.79</c:v>
                </c:pt>
                <c:pt idx="4116">
                  <c:v>3.7915000000000001</c:v>
                </c:pt>
                <c:pt idx="4117">
                  <c:v>3.7930000000000001</c:v>
                </c:pt>
                <c:pt idx="4118">
                  <c:v>3.7949999999999999</c:v>
                </c:pt>
                <c:pt idx="4119">
                  <c:v>3.7965</c:v>
                </c:pt>
                <c:pt idx="4120">
                  <c:v>3.798</c:v>
                </c:pt>
                <c:pt idx="4121">
                  <c:v>3.8</c:v>
                </c:pt>
                <c:pt idx="4122">
                  <c:v>3.802</c:v>
                </c:pt>
                <c:pt idx="4123">
                  <c:v>3.8035000000000001</c:v>
                </c:pt>
                <c:pt idx="4124">
                  <c:v>3.8050000000000002</c:v>
                </c:pt>
                <c:pt idx="4125">
                  <c:v>3.8069999999999999</c:v>
                </c:pt>
                <c:pt idx="4126">
                  <c:v>3.8085</c:v>
                </c:pt>
                <c:pt idx="4127">
                  <c:v>3.8094999999999999</c:v>
                </c:pt>
                <c:pt idx="4128">
                  <c:v>3.8109999999999999</c:v>
                </c:pt>
                <c:pt idx="4129">
                  <c:v>3.8125</c:v>
                </c:pt>
                <c:pt idx="4130">
                  <c:v>3.8144999999999998</c:v>
                </c:pt>
                <c:pt idx="4131">
                  <c:v>3.8159999999999998</c:v>
                </c:pt>
                <c:pt idx="4132">
                  <c:v>3.8174999999999999</c:v>
                </c:pt>
                <c:pt idx="4133">
                  <c:v>3.82</c:v>
                </c:pt>
                <c:pt idx="4134">
                  <c:v>3.8214999999999999</c:v>
                </c:pt>
                <c:pt idx="4135">
                  <c:v>3.823</c:v>
                </c:pt>
                <c:pt idx="4136">
                  <c:v>3.8250000000000002</c:v>
                </c:pt>
                <c:pt idx="4137">
                  <c:v>3.827</c:v>
                </c:pt>
                <c:pt idx="4138">
                  <c:v>3.8279999999999998</c:v>
                </c:pt>
                <c:pt idx="4139">
                  <c:v>3.8294999999999999</c:v>
                </c:pt>
                <c:pt idx="4140">
                  <c:v>3.8315000000000001</c:v>
                </c:pt>
                <c:pt idx="4141">
                  <c:v>3.8330000000000002</c:v>
                </c:pt>
                <c:pt idx="4142">
                  <c:v>3.835</c:v>
                </c:pt>
                <c:pt idx="4143">
                  <c:v>3.8370000000000002</c:v>
                </c:pt>
                <c:pt idx="4144">
                  <c:v>3.839</c:v>
                </c:pt>
                <c:pt idx="4145">
                  <c:v>3.84</c:v>
                </c:pt>
                <c:pt idx="4146">
                  <c:v>3.8410000000000002</c:v>
                </c:pt>
                <c:pt idx="4147">
                  <c:v>3.843</c:v>
                </c:pt>
                <c:pt idx="4148">
                  <c:v>3.8445</c:v>
                </c:pt>
                <c:pt idx="4149">
                  <c:v>3.8464999999999998</c:v>
                </c:pt>
                <c:pt idx="4150">
                  <c:v>3.8485</c:v>
                </c:pt>
                <c:pt idx="4151">
                  <c:v>3.85</c:v>
                </c:pt>
                <c:pt idx="4152">
                  <c:v>3.851</c:v>
                </c:pt>
                <c:pt idx="4153">
                  <c:v>3.8519999999999999</c:v>
                </c:pt>
                <c:pt idx="4154">
                  <c:v>3.8534999999999999</c:v>
                </c:pt>
                <c:pt idx="4155">
                  <c:v>3.8555000000000001</c:v>
                </c:pt>
                <c:pt idx="4156">
                  <c:v>3.8574999999999999</c:v>
                </c:pt>
                <c:pt idx="4157">
                  <c:v>3.859</c:v>
                </c:pt>
                <c:pt idx="4158">
                  <c:v>3.8605</c:v>
                </c:pt>
                <c:pt idx="4159">
                  <c:v>3.8620000000000001</c:v>
                </c:pt>
                <c:pt idx="4160">
                  <c:v>3.8635000000000002</c:v>
                </c:pt>
                <c:pt idx="4161">
                  <c:v>3.8654999999999999</c:v>
                </c:pt>
                <c:pt idx="4162">
                  <c:v>3.867</c:v>
                </c:pt>
                <c:pt idx="4163">
                  <c:v>3.8690000000000002</c:v>
                </c:pt>
                <c:pt idx="4164">
                  <c:v>3.8704999999999998</c:v>
                </c:pt>
                <c:pt idx="4165">
                  <c:v>3.8719999999999999</c:v>
                </c:pt>
                <c:pt idx="4166">
                  <c:v>3.8734999999999999</c:v>
                </c:pt>
                <c:pt idx="4167">
                  <c:v>3.8759999999999999</c:v>
                </c:pt>
                <c:pt idx="4168">
                  <c:v>3.8774999999999999</c:v>
                </c:pt>
                <c:pt idx="4169">
                  <c:v>3.8795000000000002</c:v>
                </c:pt>
                <c:pt idx="4170">
                  <c:v>3.8805000000000001</c:v>
                </c:pt>
                <c:pt idx="4171">
                  <c:v>3.8820000000000001</c:v>
                </c:pt>
                <c:pt idx="4172">
                  <c:v>3.8835000000000002</c:v>
                </c:pt>
                <c:pt idx="4173">
                  <c:v>3.8845000000000001</c:v>
                </c:pt>
                <c:pt idx="4174">
                  <c:v>3.8860000000000001</c:v>
                </c:pt>
                <c:pt idx="4175">
                  <c:v>3.8879999999999999</c:v>
                </c:pt>
                <c:pt idx="4176">
                  <c:v>3.8895</c:v>
                </c:pt>
                <c:pt idx="4177">
                  <c:v>3.891</c:v>
                </c:pt>
                <c:pt idx="4178">
                  <c:v>3.8935</c:v>
                </c:pt>
                <c:pt idx="4179">
                  <c:v>3.895</c:v>
                </c:pt>
                <c:pt idx="4180">
                  <c:v>3.8969999999999998</c:v>
                </c:pt>
                <c:pt idx="4181">
                  <c:v>3.899</c:v>
                </c:pt>
                <c:pt idx="4182">
                  <c:v>3.9005000000000001</c:v>
                </c:pt>
                <c:pt idx="4183">
                  <c:v>3.9020000000000001</c:v>
                </c:pt>
                <c:pt idx="4184">
                  <c:v>3.9035000000000002</c:v>
                </c:pt>
                <c:pt idx="4185">
                  <c:v>3.9049999999999998</c:v>
                </c:pt>
                <c:pt idx="4186">
                  <c:v>3.907</c:v>
                </c:pt>
                <c:pt idx="4187">
                  <c:v>3.9095</c:v>
                </c:pt>
                <c:pt idx="4188">
                  <c:v>3.911</c:v>
                </c:pt>
                <c:pt idx="4189">
                  <c:v>3.9129999999999998</c:v>
                </c:pt>
                <c:pt idx="4190">
                  <c:v>3.9144999999999999</c:v>
                </c:pt>
                <c:pt idx="4191">
                  <c:v>3.9155000000000002</c:v>
                </c:pt>
                <c:pt idx="4192">
                  <c:v>3.9169999999999998</c:v>
                </c:pt>
                <c:pt idx="4193">
                  <c:v>3.9180000000000001</c:v>
                </c:pt>
                <c:pt idx="4194">
                  <c:v>3.92</c:v>
                </c:pt>
                <c:pt idx="4195">
                  <c:v>3.9220000000000002</c:v>
                </c:pt>
                <c:pt idx="4196">
                  <c:v>3.9239999999999999</c:v>
                </c:pt>
                <c:pt idx="4197">
                  <c:v>3.9255</c:v>
                </c:pt>
                <c:pt idx="4198">
                  <c:v>3.9264999999999999</c:v>
                </c:pt>
                <c:pt idx="4199">
                  <c:v>3.9285000000000001</c:v>
                </c:pt>
                <c:pt idx="4200">
                  <c:v>3.9295</c:v>
                </c:pt>
                <c:pt idx="4201">
                  <c:v>3.9315000000000002</c:v>
                </c:pt>
                <c:pt idx="4202">
                  <c:v>3.9335</c:v>
                </c:pt>
                <c:pt idx="4203">
                  <c:v>3.9355000000000002</c:v>
                </c:pt>
                <c:pt idx="4204">
                  <c:v>4.0039999999999996</c:v>
                </c:pt>
                <c:pt idx="4205">
                  <c:v>4.0045000000000002</c:v>
                </c:pt>
                <c:pt idx="4206">
                  <c:v>4.0054999999999996</c:v>
                </c:pt>
                <c:pt idx="4207">
                  <c:v>4.0065</c:v>
                </c:pt>
                <c:pt idx="4208">
                  <c:v>4.008</c:v>
                </c:pt>
                <c:pt idx="4209">
                  <c:v>4.0095000000000001</c:v>
                </c:pt>
                <c:pt idx="4210">
                  <c:v>4.0105000000000004</c:v>
                </c:pt>
                <c:pt idx="4211">
                  <c:v>4.0114999999999998</c:v>
                </c:pt>
                <c:pt idx="4212">
                  <c:v>4.0125000000000002</c:v>
                </c:pt>
                <c:pt idx="4213">
                  <c:v>4.0145</c:v>
                </c:pt>
                <c:pt idx="4214">
                  <c:v>4.016</c:v>
                </c:pt>
                <c:pt idx="4215">
                  <c:v>4.0170000000000003</c:v>
                </c:pt>
                <c:pt idx="4216">
                  <c:v>4.0185000000000004</c:v>
                </c:pt>
                <c:pt idx="4217">
                  <c:v>4.0199999999999996</c:v>
                </c:pt>
                <c:pt idx="4218">
                  <c:v>4.0214999999999996</c:v>
                </c:pt>
                <c:pt idx="4219">
                  <c:v>4.0244999999999997</c:v>
                </c:pt>
                <c:pt idx="4220">
                  <c:v>4.0265000000000004</c:v>
                </c:pt>
                <c:pt idx="4221">
                  <c:v>4.0285000000000002</c:v>
                </c:pt>
                <c:pt idx="4222">
                  <c:v>4.0294999999999996</c:v>
                </c:pt>
                <c:pt idx="4223">
                  <c:v>4.0309999999999997</c:v>
                </c:pt>
                <c:pt idx="4224">
                  <c:v>4.032</c:v>
                </c:pt>
                <c:pt idx="4225">
                  <c:v>4.0335000000000001</c:v>
                </c:pt>
                <c:pt idx="4226">
                  <c:v>4.0350000000000001</c:v>
                </c:pt>
                <c:pt idx="4227">
                  <c:v>4.0365000000000002</c:v>
                </c:pt>
                <c:pt idx="4228">
                  <c:v>4.0385</c:v>
                </c:pt>
                <c:pt idx="4229">
                  <c:v>4.04</c:v>
                </c:pt>
                <c:pt idx="4230">
                  <c:v>4.0419999999999998</c:v>
                </c:pt>
                <c:pt idx="4231">
                  <c:v>4.0445000000000002</c:v>
                </c:pt>
                <c:pt idx="4232">
                  <c:v>4.0460000000000003</c:v>
                </c:pt>
                <c:pt idx="4233">
                  <c:v>4.0475000000000003</c:v>
                </c:pt>
                <c:pt idx="4234">
                  <c:v>4.0484999999999998</c:v>
                </c:pt>
                <c:pt idx="4235">
                  <c:v>4.05</c:v>
                </c:pt>
                <c:pt idx="4236">
                  <c:v>4.0519999999999996</c:v>
                </c:pt>
                <c:pt idx="4237">
                  <c:v>4.0529999999999999</c:v>
                </c:pt>
                <c:pt idx="4238">
                  <c:v>4.0545</c:v>
                </c:pt>
                <c:pt idx="4239">
                  <c:v>4.056</c:v>
                </c:pt>
                <c:pt idx="4240">
                  <c:v>4.0575000000000001</c:v>
                </c:pt>
                <c:pt idx="4241">
                  <c:v>4.0594999999999999</c:v>
                </c:pt>
                <c:pt idx="4242">
                  <c:v>4.0614999999999997</c:v>
                </c:pt>
                <c:pt idx="4243">
                  <c:v>4.0629999999999997</c:v>
                </c:pt>
                <c:pt idx="4244">
                  <c:v>4.0644999999999998</c:v>
                </c:pt>
                <c:pt idx="4245">
                  <c:v>4.0659999999999998</c:v>
                </c:pt>
                <c:pt idx="4246">
                  <c:v>4.0670000000000002</c:v>
                </c:pt>
                <c:pt idx="4247">
                  <c:v>4.0685000000000002</c:v>
                </c:pt>
                <c:pt idx="4248">
                  <c:v>4.0705</c:v>
                </c:pt>
                <c:pt idx="4249">
                  <c:v>4.0730000000000004</c:v>
                </c:pt>
                <c:pt idx="4250">
                  <c:v>4.0780000000000003</c:v>
                </c:pt>
                <c:pt idx="4251">
                  <c:v>4.0795000000000003</c:v>
                </c:pt>
                <c:pt idx="4252">
                  <c:v>4.0804999999999998</c:v>
                </c:pt>
                <c:pt idx="4253">
                  <c:v>4.0815000000000001</c:v>
                </c:pt>
                <c:pt idx="4254">
                  <c:v>4.0834999999999999</c:v>
                </c:pt>
                <c:pt idx="4255">
                  <c:v>4.0845000000000002</c:v>
                </c:pt>
                <c:pt idx="4256">
                  <c:v>4.0860000000000003</c:v>
                </c:pt>
                <c:pt idx="4257">
                  <c:v>4.0880000000000001</c:v>
                </c:pt>
                <c:pt idx="4258">
                  <c:v>4.0895000000000001</c:v>
                </c:pt>
                <c:pt idx="4259">
                  <c:v>4.0910000000000002</c:v>
                </c:pt>
                <c:pt idx="4260">
                  <c:v>4.0925000000000002</c:v>
                </c:pt>
                <c:pt idx="4261">
                  <c:v>4.0940000000000003</c:v>
                </c:pt>
                <c:pt idx="4262">
                  <c:v>4.0960000000000001</c:v>
                </c:pt>
                <c:pt idx="4263">
                  <c:v>4.0975000000000001</c:v>
                </c:pt>
                <c:pt idx="4264">
                  <c:v>4.0990000000000002</c:v>
                </c:pt>
                <c:pt idx="4265">
                  <c:v>4.1005000000000003</c:v>
                </c:pt>
                <c:pt idx="4266">
                  <c:v>4.1025</c:v>
                </c:pt>
                <c:pt idx="4267">
                  <c:v>4.1044999999999998</c:v>
                </c:pt>
                <c:pt idx="4268">
                  <c:v>4.1064999999999996</c:v>
                </c:pt>
                <c:pt idx="4269">
                  <c:v>4.1079999999999997</c:v>
                </c:pt>
                <c:pt idx="4270">
                  <c:v>4.1094999999999997</c:v>
                </c:pt>
                <c:pt idx="4271">
                  <c:v>4.1105</c:v>
                </c:pt>
                <c:pt idx="4272">
                  <c:v>4.1120000000000001</c:v>
                </c:pt>
                <c:pt idx="4273">
                  <c:v>4.1135000000000002</c:v>
                </c:pt>
                <c:pt idx="4274">
                  <c:v>4.1150000000000002</c:v>
                </c:pt>
                <c:pt idx="4275">
                  <c:v>4.1165000000000003</c:v>
                </c:pt>
                <c:pt idx="4276">
                  <c:v>4.1185</c:v>
                </c:pt>
                <c:pt idx="4277">
                  <c:v>4.12</c:v>
                </c:pt>
                <c:pt idx="4278">
                  <c:v>4.1215000000000002</c:v>
                </c:pt>
                <c:pt idx="4279">
                  <c:v>4.1224999999999996</c:v>
                </c:pt>
                <c:pt idx="4280">
                  <c:v>4.1245000000000003</c:v>
                </c:pt>
                <c:pt idx="4281">
                  <c:v>4.1280000000000001</c:v>
                </c:pt>
                <c:pt idx="4282">
                  <c:v>4.13</c:v>
                </c:pt>
                <c:pt idx="4283">
                  <c:v>4.1319999999999997</c:v>
                </c:pt>
                <c:pt idx="4284">
                  <c:v>4.133</c:v>
                </c:pt>
                <c:pt idx="4285">
                  <c:v>4.1349999999999998</c:v>
                </c:pt>
                <c:pt idx="4286">
                  <c:v>4.1360000000000001</c:v>
                </c:pt>
                <c:pt idx="4287">
                  <c:v>4.1375000000000002</c:v>
                </c:pt>
                <c:pt idx="4288">
                  <c:v>4.1390000000000002</c:v>
                </c:pt>
                <c:pt idx="4289">
                  <c:v>4.1414999999999997</c:v>
                </c:pt>
                <c:pt idx="4290">
                  <c:v>4.1425000000000001</c:v>
                </c:pt>
                <c:pt idx="4291">
                  <c:v>4.1435000000000004</c:v>
                </c:pt>
                <c:pt idx="4292">
                  <c:v>4.1455000000000002</c:v>
                </c:pt>
                <c:pt idx="4293">
                  <c:v>4.1464999999999996</c:v>
                </c:pt>
                <c:pt idx="4294">
                  <c:v>4.1485000000000003</c:v>
                </c:pt>
                <c:pt idx="4295">
                  <c:v>4.1550000000000002</c:v>
                </c:pt>
                <c:pt idx="4296">
                  <c:v>4.157</c:v>
                </c:pt>
                <c:pt idx="4297">
                  <c:v>4.1580000000000004</c:v>
                </c:pt>
                <c:pt idx="4298">
                  <c:v>4.1589999999999998</c:v>
                </c:pt>
                <c:pt idx="4299">
                  <c:v>4.1604999999999999</c:v>
                </c:pt>
                <c:pt idx="4300">
                  <c:v>4.1619999999999999</c:v>
                </c:pt>
                <c:pt idx="4301">
                  <c:v>4.1635</c:v>
                </c:pt>
                <c:pt idx="4302">
                  <c:v>4.1654999999999998</c:v>
                </c:pt>
                <c:pt idx="4303">
                  <c:v>4.1669999999999998</c:v>
                </c:pt>
                <c:pt idx="4304">
                  <c:v>4.1684999999999999</c:v>
                </c:pt>
                <c:pt idx="4305">
                  <c:v>4.1695000000000002</c:v>
                </c:pt>
                <c:pt idx="4306">
                  <c:v>4.1715</c:v>
                </c:pt>
                <c:pt idx="4307">
                  <c:v>4.1734999999999998</c:v>
                </c:pt>
                <c:pt idx="4308">
                  <c:v>4.1749999999999998</c:v>
                </c:pt>
                <c:pt idx="4309">
                  <c:v>4.1764999999999999</c:v>
                </c:pt>
                <c:pt idx="4310">
                  <c:v>4.1790000000000003</c:v>
                </c:pt>
                <c:pt idx="4311">
                  <c:v>4.181</c:v>
                </c:pt>
                <c:pt idx="4312">
                  <c:v>4.1825000000000001</c:v>
                </c:pt>
                <c:pt idx="4313">
                  <c:v>4.1840000000000002</c:v>
                </c:pt>
                <c:pt idx="4314">
                  <c:v>4.1855000000000002</c:v>
                </c:pt>
                <c:pt idx="4315">
                  <c:v>4.1875</c:v>
                </c:pt>
                <c:pt idx="4316">
                  <c:v>4.1890000000000001</c:v>
                </c:pt>
                <c:pt idx="4317">
                  <c:v>4.1900000000000004</c:v>
                </c:pt>
                <c:pt idx="4318">
                  <c:v>4.1920000000000002</c:v>
                </c:pt>
                <c:pt idx="4319">
                  <c:v>4.1929999999999996</c:v>
                </c:pt>
                <c:pt idx="4320">
                  <c:v>4.1950000000000003</c:v>
                </c:pt>
                <c:pt idx="4321">
                  <c:v>4.1974999999999998</c:v>
                </c:pt>
                <c:pt idx="4322">
                  <c:v>4.1989999999999998</c:v>
                </c:pt>
                <c:pt idx="4323">
                  <c:v>4.2009999999999996</c:v>
                </c:pt>
                <c:pt idx="4324">
                  <c:v>4.202</c:v>
                </c:pt>
                <c:pt idx="4325">
                  <c:v>4.2039999999999997</c:v>
                </c:pt>
                <c:pt idx="4326">
                  <c:v>4.2054999999999998</c:v>
                </c:pt>
                <c:pt idx="4327">
                  <c:v>4.2074999999999996</c:v>
                </c:pt>
                <c:pt idx="4328">
                  <c:v>4.2089999999999996</c:v>
                </c:pt>
                <c:pt idx="4329">
                  <c:v>4.2110000000000003</c:v>
                </c:pt>
                <c:pt idx="4330">
                  <c:v>4.2130000000000001</c:v>
                </c:pt>
                <c:pt idx="4331">
                  <c:v>4.2149999999999999</c:v>
                </c:pt>
                <c:pt idx="4332">
                  <c:v>4.2169999999999996</c:v>
                </c:pt>
                <c:pt idx="4333">
                  <c:v>4.2184999999999997</c:v>
                </c:pt>
                <c:pt idx="4334">
                  <c:v>4.2195</c:v>
                </c:pt>
                <c:pt idx="4335">
                  <c:v>4.2210000000000001</c:v>
                </c:pt>
                <c:pt idx="4336">
                  <c:v>4.2225000000000001</c:v>
                </c:pt>
                <c:pt idx="4337">
                  <c:v>4.2240000000000002</c:v>
                </c:pt>
                <c:pt idx="4338">
                  <c:v>4.226</c:v>
                </c:pt>
                <c:pt idx="4339">
                  <c:v>4.2275</c:v>
                </c:pt>
                <c:pt idx="4340">
                  <c:v>4.2294999999999998</c:v>
                </c:pt>
                <c:pt idx="4341">
                  <c:v>4.2309999999999999</c:v>
                </c:pt>
                <c:pt idx="4342">
                  <c:v>4.2329999999999997</c:v>
                </c:pt>
                <c:pt idx="4343">
                  <c:v>4.2350000000000003</c:v>
                </c:pt>
                <c:pt idx="4344">
                  <c:v>4.2370000000000001</c:v>
                </c:pt>
                <c:pt idx="4345">
                  <c:v>4.2389999999999999</c:v>
                </c:pt>
                <c:pt idx="4346">
                  <c:v>4.2404999999999999</c:v>
                </c:pt>
                <c:pt idx="4347">
                  <c:v>4.242</c:v>
                </c:pt>
                <c:pt idx="4348">
                  <c:v>4.2430000000000003</c:v>
                </c:pt>
                <c:pt idx="4349">
                  <c:v>4.2450000000000001</c:v>
                </c:pt>
                <c:pt idx="4350">
                  <c:v>4.2469999999999999</c:v>
                </c:pt>
                <c:pt idx="4351">
                  <c:v>4.2489999999999997</c:v>
                </c:pt>
                <c:pt idx="4352">
                  <c:v>4.2504999999999997</c:v>
                </c:pt>
                <c:pt idx="4353">
                  <c:v>4.2519999999999998</c:v>
                </c:pt>
                <c:pt idx="4354">
                  <c:v>4.2565</c:v>
                </c:pt>
                <c:pt idx="4355">
                  <c:v>4.2584999999999997</c:v>
                </c:pt>
                <c:pt idx="4356">
                  <c:v>4.2610000000000001</c:v>
                </c:pt>
                <c:pt idx="4357">
                  <c:v>4.2629999999999999</c:v>
                </c:pt>
                <c:pt idx="4358">
                  <c:v>4.2640000000000002</c:v>
                </c:pt>
                <c:pt idx="4359">
                  <c:v>4.2655000000000003</c:v>
                </c:pt>
                <c:pt idx="4360">
                  <c:v>4.2675000000000001</c:v>
                </c:pt>
                <c:pt idx="4361">
                  <c:v>4.2690000000000001</c:v>
                </c:pt>
                <c:pt idx="4362">
                  <c:v>4.2709999999999999</c:v>
                </c:pt>
                <c:pt idx="4363">
                  <c:v>4.2725</c:v>
                </c:pt>
                <c:pt idx="4364">
                  <c:v>4.2744999999999997</c:v>
                </c:pt>
                <c:pt idx="4365">
                  <c:v>4.2759999999999998</c:v>
                </c:pt>
                <c:pt idx="4366">
                  <c:v>4.2770000000000001</c:v>
                </c:pt>
                <c:pt idx="4367">
                  <c:v>4.2789999999999999</c:v>
                </c:pt>
                <c:pt idx="4368">
                  <c:v>4.2809999999999997</c:v>
                </c:pt>
                <c:pt idx="4369">
                  <c:v>4.2830000000000004</c:v>
                </c:pt>
                <c:pt idx="4370">
                  <c:v>4.2845000000000004</c:v>
                </c:pt>
                <c:pt idx="4371">
                  <c:v>4.2859999999999996</c:v>
                </c:pt>
                <c:pt idx="4372">
                  <c:v>4.2874999999999996</c:v>
                </c:pt>
                <c:pt idx="4373">
                  <c:v>4.29</c:v>
                </c:pt>
                <c:pt idx="4374">
                  <c:v>4.2919999999999998</c:v>
                </c:pt>
                <c:pt idx="4375">
                  <c:v>4.2934999999999999</c:v>
                </c:pt>
                <c:pt idx="4376">
                  <c:v>4.2949999999999999</c:v>
                </c:pt>
                <c:pt idx="4377">
                  <c:v>4.2965</c:v>
                </c:pt>
                <c:pt idx="4378">
                  <c:v>4.2995000000000001</c:v>
                </c:pt>
                <c:pt idx="4379">
                  <c:v>4.3019999999999996</c:v>
                </c:pt>
                <c:pt idx="4380">
                  <c:v>4.3040000000000003</c:v>
                </c:pt>
                <c:pt idx="4381">
                  <c:v>4.3055000000000003</c:v>
                </c:pt>
                <c:pt idx="4382">
                  <c:v>4.3070000000000004</c:v>
                </c:pt>
                <c:pt idx="4383">
                  <c:v>4.3090000000000002</c:v>
                </c:pt>
                <c:pt idx="4384">
                  <c:v>4.3105000000000002</c:v>
                </c:pt>
                <c:pt idx="4385">
                  <c:v>4.3125</c:v>
                </c:pt>
                <c:pt idx="4386">
                  <c:v>4.3144999999999998</c:v>
                </c:pt>
                <c:pt idx="4387">
                  <c:v>4.3159999999999998</c:v>
                </c:pt>
                <c:pt idx="4388">
                  <c:v>4.3179999999999996</c:v>
                </c:pt>
                <c:pt idx="4389">
                  <c:v>4.3194999999999997</c:v>
                </c:pt>
                <c:pt idx="4390">
                  <c:v>4.3215000000000003</c:v>
                </c:pt>
                <c:pt idx="4391">
                  <c:v>4.3230000000000004</c:v>
                </c:pt>
                <c:pt idx="4392">
                  <c:v>4.3250000000000002</c:v>
                </c:pt>
                <c:pt idx="4393">
                  <c:v>4.327</c:v>
                </c:pt>
                <c:pt idx="4394">
                  <c:v>4.3285</c:v>
                </c:pt>
                <c:pt idx="4395">
                  <c:v>4.3304999999999998</c:v>
                </c:pt>
                <c:pt idx="4396">
                  <c:v>4.3324999999999996</c:v>
                </c:pt>
                <c:pt idx="4397">
                  <c:v>4.335</c:v>
                </c:pt>
                <c:pt idx="4398">
                  <c:v>4.3365</c:v>
                </c:pt>
                <c:pt idx="4399">
                  <c:v>4.3384999999999998</c:v>
                </c:pt>
                <c:pt idx="4400">
                  <c:v>4.34</c:v>
                </c:pt>
                <c:pt idx="4401">
                  <c:v>4.3419999999999996</c:v>
                </c:pt>
                <c:pt idx="4402">
                  <c:v>4.3445</c:v>
                </c:pt>
                <c:pt idx="4403">
                  <c:v>4.3464999999999998</c:v>
                </c:pt>
                <c:pt idx="4404">
                  <c:v>4.3479999999999999</c:v>
                </c:pt>
                <c:pt idx="4405">
                  <c:v>4.3499999999999996</c:v>
                </c:pt>
                <c:pt idx="4406">
                  <c:v>4.3514999999999997</c:v>
                </c:pt>
                <c:pt idx="4407">
                  <c:v>4.3540000000000001</c:v>
                </c:pt>
                <c:pt idx="4408">
                  <c:v>4.3559999999999999</c:v>
                </c:pt>
                <c:pt idx="4409">
                  <c:v>4.3585000000000003</c:v>
                </c:pt>
                <c:pt idx="4410">
                  <c:v>4.3600000000000003</c:v>
                </c:pt>
                <c:pt idx="4411">
                  <c:v>4.3620000000000001</c:v>
                </c:pt>
                <c:pt idx="4412">
                  <c:v>4.3644999999999996</c:v>
                </c:pt>
                <c:pt idx="4413">
                  <c:v>4.367</c:v>
                </c:pt>
                <c:pt idx="4414">
                  <c:v>4.3689999999999998</c:v>
                </c:pt>
                <c:pt idx="4415">
                  <c:v>4.3704999999999998</c:v>
                </c:pt>
                <c:pt idx="4416">
                  <c:v>4.3724999999999996</c:v>
                </c:pt>
                <c:pt idx="4417">
                  <c:v>4.3754999999999997</c:v>
                </c:pt>
                <c:pt idx="4418">
                  <c:v>4.3780000000000001</c:v>
                </c:pt>
                <c:pt idx="4419">
                  <c:v>4.38</c:v>
                </c:pt>
                <c:pt idx="4420">
                  <c:v>4.3815</c:v>
                </c:pt>
                <c:pt idx="4421">
                  <c:v>4.3840000000000003</c:v>
                </c:pt>
                <c:pt idx="4422">
                  <c:v>4.3864999999999998</c:v>
                </c:pt>
                <c:pt idx="4423">
                  <c:v>4.3890000000000002</c:v>
                </c:pt>
                <c:pt idx="4424">
                  <c:v>4.391</c:v>
                </c:pt>
                <c:pt idx="4425">
                  <c:v>4.3929999999999998</c:v>
                </c:pt>
                <c:pt idx="4426">
                  <c:v>4.3949999999999996</c:v>
                </c:pt>
                <c:pt idx="4427">
                  <c:v>4.3979999999999997</c:v>
                </c:pt>
                <c:pt idx="4428">
                  <c:v>4.4000000000000004</c:v>
                </c:pt>
                <c:pt idx="4429">
                  <c:v>4.4020000000000001</c:v>
                </c:pt>
                <c:pt idx="4430">
                  <c:v>4.4044999999999996</c:v>
                </c:pt>
                <c:pt idx="4431">
                  <c:v>4.4065000000000003</c:v>
                </c:pt>
                <c:pt idx="4432">
                  <c:v>4.4095000000000004</c:v>
                </c:pt>
                <c:pt idx="4433">
                  <c:v>4.4119999999999999</c:v>
                </c:pt>
                <c:pt idx="4434">
                  <c:v>4.4145000000000003</c:v>
                </c:pt>
                <c:pt idx="4435">
                  <c:v>4.4165000000000001</c:v>
                </c:pt>
                <c:pt idx="4436">
                  <c:v>4.4189999999999996</c:v>
                </c:pt>
                <c:pt idx="4437">
                  <c:v>4.4215</c:v>
                </c:pt>
                <c:pt idx="4438">
                  <c:v>4.4240000000000004</c:v>
                </c:pt>
                <c:pt idx="4439">
                  <c:v>4.4260000000000002</c:v>
                </c:pt>
                <c:pt idx="4440">
                  <c:v>4.4279999999999999</c:v>
                </c:pt>
                <c:pt idx="4441">
                  <c:v>4.431</c:v>
                </c:pt>
                <c:pt idx="4442">
                  <c:v>4.4329999999999998</c:v>
                </c:pt>
                <c:pt idx="4443">
                  <c:v>4.4355000000000002</c:v>
                </c:pt>
                <c:pt idx="4444">
                  <c:v>4.4375</c:v>
                </c:pt>
                <c:pt idx="4445">
                  <c:v>4.4400000000000004</c:v>
                </c:pt>
                <c:pt idx="4446">
                  <c:v>4.4424999999999999</c:v>
                </c:pt>
                <c:pt idx="4447">
                  <c:v>4.4444999999999997</c:v>
                </c:pt>
                <c:pt idx="4448">
                  <c:v>4.4470000000000001</c:v>
                </c:pt>
                <c:pt idx="4449">
                  <c:v>4.4494999999999996</c:v>
                </c:pt>
                <c:pt idx="4450">
                  <c:v>4.4524999999999997</c:v>
                </c:pt>
                <c:pt idx="4451">
                  <c:v>4.4550000000000001</c:v>
                </c:pt>
                <c:pt idx="4452">
                  <c:v>4.4565000000000001</c:v>
                </c:pt>
                <c:pt idx="4453">
                  <c:v>4.4595000000000002</c:v>
                </c:pt>
                <c:pt idx="4454">
                  <c:v>4.4619999999999997</c:v>
                </c:pt>
                <c:pt idx="4455">
                  <c:v>4.4640000000000004</c:v>
                </c:pt>
                <c:pt idx="4456">
                  <c:v>4.4660000000000002</c:v>
                </c:pt>
                <c:pt idx="4457">
                  <c:v>4.468</c:v>
                </c:pt>
                <c:pt idx="4458">
                  <c:v>4.4705000000000004</c:v>
                </c:pt>
                <c:pt idx="4459">
                  <c:v>4.4729999999999999</c:v>
                </c:pt>
                <c:pt idx="4460">
                  <c:v>4.4749999999999996</c:v>
                </c:pt>
                <c:pt idx="4461">
                  <c:v>4.4770000000000003</c:v>
                </c:pt>
                <c:pt idx="4462">
                  <c:v>4.4790000000000001</c:v>
                </c:pt>
                <c:pt idx="4463">
                  <c:v>4.4814999999999996</c:v>
                </c:pt>
                <c:pt idx="4464">
                  <c:v>4.4835000000000003</c:v>
                </c:pt>
                <c:pt idx="4465">
                  <c:v>4.4855</c:v>
                </c:pt>
                <c:pt idx="4466">
                  <c:v>4.4874999999999998</c:v>
                </c:pt>
                <c:pt idx="4467">
                  <c:v>4.49</c:v>
                </c:pt>
                <c:pt idx="4468">
                  <c:v>4.492</c:v>
                </c:pt>
                <c:pt idx="4469">
                  <c:v>4.4945000000000004</c:v>
                </c:pt>
                <c:pt idx="4470">
                  <c:v>4.4965000000000002</c:v>
                </c:pt>
                <c:pt idx="4471">
                  <c:v>4.4984999999999999</c:v>
                </c:pt>
                <c:pt idx="4472">
                  <c:v>4.5004999999999997</c:v>
                </c:pt>
                <c:pt idx="4473">
                  <c:v>4.5030000000000001</c:v>
                </c:pt>
                <c:pt idx="4474">
                  <c:v>4.5045000000000002</c:v>
                </c:pt>
                <c:pt idx="4475">
                  <c:v>4.5065</c:v>
                </c:pt>
                <c:pt idx="4476">
                  <c:v>4.5090000000000003</c:v>
                </c:pt>
                <c:pt idx="4477">
                  <c:v>4.5114999999999998</c:v>
                </c:pt>
                <c:pt idx="4478">
                  <c:v>4.5129999999999999</c:v>
                </c:pt>
                <c:pt idx="4479">
                  <c:v>4.5149999999999997</c:v>
                </c:pt>
                <c:pt idx="4480">
                  <c:v>4.5175000000000001</c:v>
                </c:pt>
                <c:pt idx="4481">
                  <c:v>4.5199999999999996</c:v>
                </c:pt>
                <c:pt idx="4482">
                  <c:v>4.5220000000000002</c:v>
                </c:pt>
                <c:pt idx="4483">
                  <c:v>4.5235000000000003</c:v>
                </c:pt>
                <c:pt idx="4484">
                  <c:v>4.5259999999999998</c:v>
                </c:pt>
                <c:pt idx="4485">
                  <c:v>4.5285000000000002</c:v>
                </c:pt>
                <c:pt idx="4486">
                  <c:v>4.5305</c:v>
                </c:pt>
                <c:pt idx="4487">
                  <c:v>4.532</c:v>
                </c:pt>
                <c:pt idx="4488">
                  <c:v>4.5339999999999998</c:v>
                </c:pt>
                <c:pt idx="4489">
                  <c:v>4.5365000000000002</c:v>
                </c:pt>
                <c:pt idx="4490">
                  <c:v>4.5389999999999997</c:v>
                </c:pt>
                <c:pt idx="4491">
                  <c:v>4.5404999999999998</c:v>
                </c:pt>
                <c:pt idx="4492">
                  <c:v>4.5419999999999998</c:v>
                </c:pt>
                <c:pt idx="4493">
                  <c:v>4.5445000000000002</c:v>
                </c:pt>
                <c:pt idx="4494">
                  <c:v>4.5465</c:v>
                </c:pt>
                <c:pt idx="4495">
                  <c:v>4.5490000000000004</c:v>
                </c:pt>
                <c:pt idx="4496">
                  <c:v>4.5505000000000004</c:v>
                </c:pt>
                <c:pt idx="4497">
                  <c:v>4.5525000000000002</c:v>
                </c:pt>
                <c:pt idx="4498">
                  <c:v>4.5549999999999997</c:v>
                </c:pt>
                <c:pt idx="4499">
                  <c:v>4.5575000000000001</c:v>
                </c:pt>
                <c:pt idx="4500">
                  <c:v>4.5594999999999999</c:v>
                </c:pt>
                <c:pt idx="4501">
                  <c:v>4.5614999999999997</c:v>
                </c:pt>
                <c:pt idx="4502">
                  <c:v>4.5629999999999997</c:v>
                </c:pt>
                <c:pt idx="4503">
                  <c:v>4.5655000000000001</c:v>
                </c:pt>
                <c:pt idx="4504">
                  <c:v>4.5674999999999999</c:v>
                </c:pt>
                <c:pt idx="4505">
                  <c:v>4.5694999999999997</c:v>
                </c:pt>
                <c:pt idx="4506">
                  <c:v>4.5709999999999997</c:v>
                </c:pt>
                <c:pt idx="4507">
                  <c:v>4.5735000000000001</c:v>
                </c:pt>
                <c:pt idx="4508">
                  <c:v>4.5754999999999999</c:v>
                </c:pt>
                <c:pt idx="4509">
                  <c:v>4.5774999999999997</c:v>
                </c:pt>
                <c:pt idx="4510">
                  <c:v>4.5795000000000003</c:v>
                </c:pt>
                <c:pt idx="4511">
                  <c:v>4.5810000000000004</c:v>
                </c:pt>
                <c:pt idx="4512">
                  <c:v>4.5834999999999999</c:v>
                </c:pt>
                <c:pt idx="4513">
                  <c:v>4.5854999999999997</c:v>
                </c:pt>
                <c:pt idx="4514">
                  <c:v>4.5875000000000004</c:v>
                </c:pt>
                <c:pt idx="4515">
                  <c:v>4.5895000000000001</c:v>
                </c:pt>
                <c:pt idx="4516">
                  <c:v>4.5914999999999999</c:v>
                </c:pt>
                <c:pt idx="4517">
                  <c:v>4.5940000000000003</c:v>
                </c:pt>
                <c:pt idx="4518">
                  <c:v>4.5955000000000004</c:v>
                </c:pt>
                <c:pt idx="4519">
                  <c:v>4.5970000000000004</c:v>
                </c:pt>
                <c:pt idx="4520">
                  <c:v>4.5990000000000002</c:v>
                </c:pt>
                <c:pt idx="4521">
                  <c:v>4.6014999999999997</c:v>
                </c:pt>
                <c:pt idx="4522">
                  <c:v>4.6035000000000004</c:v>
                </c:pt>
                <c:pt idx="4523">
                  <c:v>4.6055000000000001</c:v>
                </c:pt>
                <c:pt idx="4524">
                  <c:v>4.6070000000000002</c:v>
                </c:pt>
                <c:pt idx="4525">
                  <c:v>4.609</c:v>
                </c:pt>
                <c:pt idx="4526">
                  <c:v>4.6115000000000004</c:v>
                </c:pt>
                <c:pt idx="4527">
                  <c:v>4.6135000000000002</c:v>
                </c:pt>
                <c:pt idx="4528">
                  <c:v>4.6150000000000002</c:v>
                </c:pt>
                <c:pt idx="4529">
                  <c:v>4.6165000000000003</c:v>
                </c:pt>
                <c:pt idx="4530">
                  <c:v>4.6189999999999998</c:v>
                </c:pt>
                <c:pt idx="4531">
                  <c:v>4.6210000000000004</c:v>
                </c:pt>
                <c:pt idx="4532">
                  <c:v>4.6224999999999996</c:v>
                </c:pt>
                <c:pt idx="4533">
                  <c:v>4.6245000000000003</c:v>
                </c:pt>
                <c:pt idx="4534">
                  <c:v>4.6269999999999998</c:v>
                </c:pt>
                <c:pt idx="4535">
                  <c:v>4.6289999999999996</c:v>
                </c:pt>
                <c:pt idx="4536">
                  <c:v>4.6304999999999996</c:v>
                </c:pt>
                <c:pt idx="4537">
                  <c:v>4.6325000000000003</c:v>
                </c:pt>
                <c:pt idx="4538">
                  <c:v>4.6345000000000001</c:v>
                </c:pt>
                <c:pt idx="4539">
                  <c:v>4.6364999999999998</c:v>
                </c:pt>
                <c:pt idx="4540">
                  <c:v>4.6384999999999996</c:v>
                </c:pt>
                <c:pt idx="4541">
                  <c:v>4.6405000000000003</c:v>
                </c:pt>
                <c:pt idx="4542">
                  <c:v>4.6420000000000003</c:v>
                </c:pt>
                <c:pt idx="4543">
                  <c:v>4.6440000000000001</c:v>
                </c:pt>
                <c:pt idx="4544">
                  <c:v>4.6470000000000002</c:v>
                </c:pt>
                <c:pt idx="4545">
                  <c:v>4.6485000000000003</c:v>
                </c:pt>
                <c:pt idx="4546">
                  <c:v>4.6505000000000001</c:v>
                </c:pt>
                <c:pt idx="4547">
                  <c:v>4.6524999999999999</c:v>
                </c:pt>
                <c:pt idx="4548">
                  <c:v>4.6544999999999996</c:v>
                </c:pt>
                <c:pt idx="4549">
                  <c:v>4.657</c:v>
                </c:pt>
                <c:pt idx="4550">
                  <c:v>4.6589999999999998</c:v>
                </c:pt>
                <c:pt idx="4551">
                  <c:v>4.66</c:v>
                </c:pt>
                <c:pt idx="4552">
                  <c:v>4.6619999999999999</c:v>
                </c:pt>
                <c:pt idx="4553">
                  <c:v>4.6645000000000003</c:v>
                </c:pt>
                <c:pt idx="4554">
                  <c:v>4.6665000000000001</c:v>
                </c:pt>
                <c:pt idx="4555">
                  <c:v>4.6680000000000001</c:v>
                </c:pt>
                <c:pt idx="4556">
                  <c:v>4.67</c:v>
                </c:pt>
                <c:pt idx="4557">
                  <c:v>4.6719999999999997</c:v>
                </c:pt>
                <c:pt idx="4558">
                  <c:v>4.6740000000000004</c:v>
                </c:pt>
                <c:pt idx="4559">
                  <c:v>4.6760000000000002</c:v>
                </c:pt>
                <c:pt idx="4560">
                  <c:v>4.6779999999999999</c:v>
                </c:pt>
                <c:pt idx="4561">
                  <c:v>4.6790000000000003</c:v>
                </c:pt>
                <c:pt idx="4562">
                  <c:v>4.681</c:v>
                </c:pt>
                <c:pt idx="4563">
                  <c:v>4.6829999999999998</c:v>
                </c:pt>
                <c:pt idx="4564">
                  <c:v>4.6849999999999996</c:v>
                </c:pt>
                <c:pt idx="4565">
                  <c:v>4.6870000000000003</c:v>
                </c:pt>
                <c:pt idx="4566">
                  <c:v>4.6890000000000001</c:v>
                </c:pt>
                <c:pt idx="4567">
                  <c:v>4.6909999999999998</c:v>
                </c:pt>
                <c:pt idx="4568">
                  <c:v>4.6935000000000002</c:v>
                </c:pt>
                <c:pt idx="4569">
                  <c:v>4.6950000000000003</c:v>
                </c:pt>
                <c:pt idx="4570">
                  <c:v>4.6965000000000003</c:v>
                </c:pt>
                <c:pt idx="4571">
                  <c:v>4.6989999999999998</c:v>
                </c:pt>
                <c:pt idx="4572">
                  <c:v>4.7009999999999996</c:v>
                </c:pt>
                <c:pt idx="4573">
                  <c:v>4.7030000000000003</c:v>
                </c:pt>
                <c:pt idx="4574">
                  <c:v>4.7050000000000001</c:v>
                </c:pt>
                <c:pt idx="4575">
                  <c:v>4.7065000000000001</c:v>
                </c:pt>
                <c:pt idx="4576">
                  <c:v>4.7089999999999996</c:v>
                </c:pt>
                <c:pt idx="4577">
                  <c:v>4.7104999999999997</c:v>
                </c:pt>
                <c:pt idx="4578">
                  <c:v>4.7125000000000004</c:v>
                </c:pt>
                <c:pt idx="4579">
                  <c:v>4.7145000000000001</c:v>
                </c:pt>
                <c:pt idx="4580">
                  <c:v>4.7169999999999996</c:v>
                </c:pt>
                <c:pt idx="4581">
                  <c:v>4.7190000000000003</c:v>
                </c:pt>
                <c:pt idx="4582">
                  <c:v>4.7210000000000001</c:v>
                </c:pt>
                <c:pt idx="4583">
                  <c:v>4.7225000000000001</c:v>
                </c:pt>
                <c:pt idx="4584">
                  <c:v>4.7240000000000002</c:v>
                </c:pt>
                <c:pt idx="4585">
                  <c:v>4.7264999999999997</c:v>
                </c:pt>
                <c:pt idx="4586">
                  <c:v>4.7285000000000004</c:v>
                </c:pt>
                <c:pt idx="4587">
                  <c:v>4.7300000000000004</c:v>
                </c:pt>
                <c:pt idx="4588">
                  <c:v>4.7314999999999996</c:v>
                </c:pt>
                <c:pt idx="4589">
                  <c:v>4.734</c:v>
                </c:pt>
                <c:pt idx="4590">
                  <c:v>4.7359999999999998</c:v>
                </c:pt>
                <c:pt idx="4591">
                  <c:v>4.7374999999999998</c:v>
                </c:pt>
                <c:pt idx="4592">
                  <c:v>4.7394999999999996</c:v>
                </c:pt>
                <c:pt idx="4593">
                  <c:v>4.7415000000000003</c:v>
                </c:pt>
                <c:pt idx="4594">
                  <c:v>4.7435</c:v>
                </c:pt>
                <c:pt idx="4595">
                  <c:v>4.7454999999999998</c:v>
                </c:pt>
                <c:pt idx="4596">
                  <c:v>4.7469999999999999</c:v>
                </c:pt>
                <c:pt idx="4597">
                  <c:v>4.7484999999999999</c:v>
                </c:pt>
                <c:pt idx="4598">
                  <c:v>4.7504999999999997</c:v>
                </c:pt>
                <c:pt idx="4599">
                  <c:v>4.7525000000000004</c:v>
                </c:pt>
                <c:pt idx="4600">
                  <c:v>4.7545000000000002</c:v>
                </c:pt>
                <c:pt idx="4601">
                  <c:v>4.7560000000000002</c:v>
                </c:pt>
                <c:pt idx="4602">
                  <c:v>4.7575000000000003</c:v>
                </c:pt>
                <c:pt idx="4603">
                  <c:v>4.7595000000000001</c:v>
                </c:pt>
                <c:pt idx="4604">
                  <c:v>4.7619999999999996</c:v>
                </c:pt>
                <c:pt idx="4605">
                  <c:v>4.7640000000000002</c:v>
                </c:pt>
                <c:pt idx="4606">
                  <c:v>4.7649999999999997</c:v>
                </c:pt>
                <c:pt idx="4607">
                  <c:v>4.7670000000000003</c:v>
                </c:pt>
                <c:pt idx="4608">
                  <c:v>4.7679999999999998</c:v>
                </c:pt>
                <c:pt idx="4609">
                  <c:v>4.7705000000000002</c:v>
                </c:pt>
                <c:pt idx="4610">
                  <c:v>4.7725</c:v>
                </c:pt>
                <c:pt idx="4611">
                  <c:v>4.7744999999999997</c:v>
                </c:pt>
                <c:pt idx="4612">
                  <c:v>4.7755000000000001</c:v>
                </c:pt>
                <c:pt idx="4613">
                  <c:v>4.7774999999999999</c:v>
                </c:pt>
                <c:pt idx="4614">
                  <c:v>4.7794999999999996</c:v>
                </c:pt>
                <c:pt idx="4615">
                  <c:v>4.782</c:v>
                </c:pt>
                <c:pt idx="4616">
                  <c:v>4.7839999999999998</c:v>
                </c:pt>
                <c:pt idx="4617">
                  <c:v>4.7850000000000001</c:v>
                </c:pt>
                <c:pt idx="4618">
                  <c:v>4.7869999999999999</c:v>
                </c:pt>
                <c:pt idx="4619">
                  <c:v>4.7889999999999997</c:v>
                </c:pt>
                <c:pt idx="4620">
                  <c:v>4.7910000000000004</c:v>
                </c:pt>
                <c:pt idx="4621">
                  <c:v>4.7930000000000001</c:v>
                </c:pt>
                <c:pt idx="4622">
                  <c:v>4.7945000000000002</c:v>
                </c:pt>
                <c:pt idx="4623">
                  <c:v>4.7965</c:v>
                </c:pt>
                <c:pt idx="4624">
                  <c:v>4.7984999999999998</c:v>
                </c:pt>
                <c:pt idx="4625">
                  <c:v>4.8010000000000002</c:v>
                </c:pt>
                <c:pt idx="4626">
                  <c:v>4.8019999999999996</c:v>
                </c:pt>
                <c:pt idx="4627">
                  <c:v>4.8040000000000003</c:v>
                </c:pt>
                <c:pt idx="4628">
                  <c:v>4.8055000000000003</c:v>
                </c:pt>
                <c:pt idx="4629">
                  <c:v>4.8079999999999998</c:v>
                </c:pt>
                <c:pt idx="4630">
                  <c:v>4.8099999999999996</c:v>
                </c:pt>
                <c:pt idx="4631">
                  <c:v>4.8120000000000003</c:v>
                </c:pt>
                <c:pt idx="4632">
                  <c:v>4.8135000000000003</c:v>
                </c:pt>
                <c:pt idx="4633">
                  <c:v>4.8150000000000004</c:v>
                </c:pt>
                <c:pt idx="4634">
                  <c:v>4.8174999999999999</c:v>
                </c:pt>
                <c:pt idx="4635">
                  <c:v>4.819</c:v>
                </c:pt>
                <c:pt idx="4636">
                  <c:v>4.8209999999999997</c:v>
                </c:pt>
                <c:pt idx="4637">
                  <c:v>4.8224999999999998</c:v>
                </c:pt>
                <c:pt idx="4638">
                  <c:v>4.8244999999999996</c:v>
                </c:pt>
                <c:pt idx="4639">
                  <c:v>4.827</c:v>
                </c:pt>
                <c:pt idx="4640">
                  <c:v>4.8289999999999997</c:v>
                </c:pt>
                <c:pt idx="4641">
                  <c:v>4.8304999999999998</c:v>
                </c:pt>
                <c:pt idx="4642">
                  <c:v>4.8319999999999999</c:v>
                </c:pt>
                <c:pt idx="4643">
                  <c:v>4.8334999999999999</c:v>
                </c:pt>
                <c:pt idx="4644">
                  <c:v>4.8360000000000003</c:v>
                </c:pt>
                <c:pt idx="4645">
                  <c:v>4.8380000000000001</c:v>
                </c:pt>
                <c:pt idx="4646">
                  <c:v>4.8395000000000001</c:v>
                </c:pt>
                <c:pt idx="4647">
                  <c:v>4.8410000000000002</c:v>
                </c:pt>
                <c:pt idx="4648">
                  <c:v>4.8425000000000002</c:v>
                </c:pt>
                <c:pt idx="4649">
                  <c:v>4.8449999999999998</c:v>
                </c:pt>
                <c:pt idx="4650">
                  <c:v>4.8470000000000004</c:v>
                </c:pt>
                <c:pt idx="4651">
                  <c:v>4.8490000000000002</c:v>
                </c:pt>
                <c:pt idx="4652">
                  <c:v>4.8505000000000003</c:v>
                </c:pt>
                <c:pt idx="4653">
                  <c:v>4.8525</c:v>
                </c:pt>
                <c:pt idx="4654">
                  <c:v>4.8550000000000004</c:v>
                </c:pt>
                <c:pt idx="4655">
                  <c:v>4.8564999999999996</c:v>
                </c:pt>
                <c:pt idx="4656">
                  <c:v>4.8585000000000003</c:v>
                </c:pt>
                <c:pt idx="4657">
                  <c:v>4.8600000000000003</c:v>
                </c:pt>
                <c:pt idx="4658">
                  <c:v>4.8615000000000004</c:v>
                </c:pt>
                <c:pt idx="4659">
                  <c:v>4.8639999999999999</c:v>
                </c:pt>
                <c:pt idx="4660">
                  <c:v>4.8659999999999997</c:v>
                </c:pt>
                <c:pt idx="4661">
                  <c:v>4.8674999999999997</c:v>
                </c:pt>
                <c:pt idx="4662">
                  <c:v>4.8695000000000004</c:v>
                </c:pt>
                <c:pt idx="4663">
                  <c:v>4.8719999999999999</c:v>
                </c:pt>
                <c:pt idx="4664">
                  <c:v>4.8734999999999999</c:v>
                </c:pt>
                <c:pt idx="4665">
                  <c:v>4.8754999999999997</c:v>
                </c:pt>
                <c:pt idx="4666">
                  <c:v>4.8769999999999998</c:v>
                </c:pt>
                <c:pt idx="4667">
                  <c:v>4.8784999999999998</c:v>
                </c:pt>
                <c:pt idx="4668">
                  <c:v>4.8804999999999996</c:v>
                </c:pt>
                <c:pt idx="4669">
                  <c:v>4.8825000000000003</c:v>
                </c:pt>
                <c:pt idx="4670">
                  <c:v>4.8845000000000001</c:v>
                </c:pt>
                <c:pt idx="4671">
                  <c:v>4.8864999999999998</c:v>
                </c:pt>
                <c:pt idx="4672">
                  <c:v>4.8879999999999999</c:v>
                </c:pt>
                <c:pt idx="4673">
                  <c:v>4.8905000000000003</c:v>
                </c:pt>
                <c:pt idx="4674">
                  <c:v>4.8925000000000001</c:v>
                </c:pt>
                <c:pt idx="4675">
                  <c:v>4.8944999999999999</c:v>
                </c:pt>
                <c:pt idx="4676">
                  <c:v>4.8955000000000002</c:v>
                </c:pt>
                <c:pt idx="4677">
                  <c:v>4.8975</c:v>
                </c:pt>
                <c:pt idx="4678">
                  <c:v>4.899</c:v>
                </c:pt>
                <c:pt idx="4679">
                  <c:v>4.9015000000000004</c:v>
                </c:pt>
                <c:pt idx="4680">
                  <c:v>4.9029999999999996</c:v>
                </c:pt>
                <c:pt idx="4681">
                  <c:v>4.9050000000000002</c:v>
                </c:pt>
                <c:pt idx="4682">
                  <c:v>4.9065000000000003</c:v>
                </c:pt>
                <c:pt idx="4683">
                  <c:v>4.9080000000000004</c:v>
                </c:pt>
                <c:pt idx="4684">
                  <c:v>4.9104999999999999</c:v>
                </c:pt>
                <c:pt idx="4685">
                  <c:v>4.9124999999999996</c:v>
                </c:pt>
                <c:pt idx="4686">
                  <c:v>4.9145000000000003</c:v>
                </c:pt>
                <c:pt idx="4687">
                  <c:v>4.9154999999999998</c:v>
                </c:pt>
                <c:pt idx="4688">
                  <c:v>4.9169999999999998</c:v>
                </c:pt>
                <c:pt idx="4689">
                  <c:v>4.9189999999999996</c:v>
                </c:pt>
                <c:pt idx="4690">
                  <c:v>4.9215</c:v>
                </c:pt>
                <c:pt idx="4691">
                  <c:v>4.923</c:v>
                </c:pt>
                <c:pt idx="4692">
                  <c:v>4.9245000000000001</c:v>
                </c:pt>
                <c:pt idx="4693">
                  <c:v>4.9264999999999999</c:v>
                </c:pt>
                <c:pt idx="4694">
                  <c:v>4.9284999999999997</c:v>
                </c:pt>
                <c:pt idx="4695">
                  <c:v>4.93</c:v>
                </c:pt>
                <c:pt idx="4696">
                  <c:v>4.9325000000000001</c:v>
                </c:pt>
                <c:pt idx="4697">
                  <c:v>4.9344999999999999</c:v>
                </c:pt>
                <c:pt idx="4698">
                  <c:v>4.9355000000000002</c:v>
                </c:pt>
                <c:pt idx="4699">
                  <c:v>4.9370000000000003</c:v>
                </c:pt>
                <c:pt idx="4700">
                  <c:v>4.9385000000000003</c:v>
                </c:pt>
                <c:pt idx="4701">
                  <c:v>4.9405000000000001</c:v>
                </c:pt>
                <c:pt idx="4702">
                  <c:v>4.9424999999999999</c:v>
                </c:pt>
                <c:pt idx="4703">
                  <c:v>4.944</c:v>
                </c:pt>
                <c:pt idx="4704">
                  <c:v>4.9455</c:v>
                </c:pt>
                <c:pt idx="4705">
                  <c:v>4.9465000000000003</c:v>
                </c:pt>
                <c:pt idx="4706">
                  <c:v>4.9489999999999998</c:v>
                </c:pt>
                <c:pt idx="4707">
                  <c:v>4.9509999999999996</c:v>
                </c:pt>
                <c:pt idx="4708">
                  <c:v>4.9530000000000003</c:v>
                </c:pt>
                <c:pt idx="4709">
                  <c:v>4.9545000000000003</c:v>
                </c:pt>
                <c:pt idx="4710">
                  <c:v>4.9554999999999998</c:v>
                </c:pt>
                <c:pt idx="4711">
                  <c:v>4.9565000000000001</c:v>
                </c:pt>
                <c:pt idx="4712">
                  <c:v>4.9584999999999999</c:v>
                </c:pt>
                <c:pt idx="4713">
                  <c:v>4.9595000000000002</c:v>
                </c:pt>
                <c:pt idx="4714">
                  <c:v>4.9610000000000003</c:v>
                </c:pt>
                <c:pt idx="4715">
                  <c:v>4.9625000000000004</c:v>
                </c:pt>
                <c:pt idx="4716">
                  <c:v>4.9649999999999999</c:v>
                </c:pt>
                <c:pt idx="4717">
                  <c:v>4.9669999999999996</c:v>
                </c:pt>
                <c:pt idx="4718">
                  <c:v>4.9690000000000003</c:v>
                </c:pt>
                <c:pt idx="4719">
                  <c:v>4.9705000000000004</c:v>
                </c:pt>
                <c:pt idx="4720">
                  <c:v>4.9725000000000001</c:v>
                </c:pt>
                <c:pt idx="4721">
                  <c:v>4.9744999999999999</c:v>
                </c:pt>
                <c:pt idx="4722">
                  <c:v>4.9764999999999997</c:v>
                </c:pt>
                <c:pt idx="4723">
                  <c:v>4.9775</c:v>
                </c:pt>
                <c:pt idx="4724">
                  <c:v>4.9794999999999998</c:v>
                </c:pt>
                <c:pt idx="4725">
                  <c:v>4.9809999999999999</c:v>
                </c:pt>
                <c:pt idx="4726">
                  <c:v>4.9829999999999997</c:v>
                </c:pt>
                <c:pt idx="4727">
                  <c:v>4.9850000000000003</c:v>
                </c:pt>
                <c:pt idx="4728">
                  <c:v>4.9870000000000001</c:v>
                </c:pt>
                <c:pt idx="4729">
                  <c:v>4.9889999999999999</c:v>
                </c:pt>
                <c:pt idx="4730">
                  <c:v>4.9904999999999999</c:v>
                </c:pt>
                <c:pt idx="4731">
                  <c:v>4.9924999999999997</c:v>
                </c:pt>
                <c:pt idx="4732">
                  <c:v>4.9950000000000001</c:v>
                </c:pt>
                <c:pt idx="4733">
                  <c:v>4.9965000000000002</c:v>
                </c:pt>
                <c:pt idx="4734">
                  <c:v>4.9980000000000002</c:v>
                </c:pt>
                <c:pt idx="4735">
                  <c:v>4.9995000000000003</c:v>
                </c:pt>
                <c:pt idx="4736">
                  <c:v>5.0010000000000003</c:v>
                </c:pt>
                <c:pt idx="4737">
                  <c:v>5.0030000000000001</c:v>
                </c:pt>
                <c:pt idx="4738">
                  <c:v>5.0054999999999996</c:v>
                </c:pt>
                <c:pt idx="4739">
                  <c:v>5.0069999999999997</c:v>
                </c:pt>
                <c:pt idx="4740">
                  <c:v>5.0090000000000003</c:v>
                </c:pt>
                <c:pt idx="4741">
                  <c:v>5.0105000000000004</c:v>
                </c:pt>
                <c:pt idx="4742">
                  <c:v>5.0129999999999999</c:v>
                </c:pt>
                <c:pt idx="4743">
                  <c:v>5.0145</c:v>
                </c:pt>
                <c:pt idx="4744">
                  <c:v>5.0164999999999997</c:v>
                </c:pt>
                <c:pt idx="4745">
                  <c:v>5.0179999999999998</c:v>
                </c:pt>
                <c:pt idx="4746">
                  <c:v>5.0194999999999999</c:v>
                </c:pt>
                <c:pt idx="4747">
                  <c:v>5.0209999999999999</c:v>
                </c:pt>
                <c:pt idx="4748">
                  <c:v>5.0235000000000003</c:v>
                </c:pt>
                <c:pt idx="4749">
                  <c:v>5.0255000000000001</c:v>
                </c:pt>
                <c:pt idx="4750">
                  <c:v>5.0274999999999999</c:v>
                </c:pt>
                <c:pt idx="4751">
                  <c:v>5.0289999999999999</c:v>
                </c:pt>
                <c:pt idx="4752">
                  <c:v>5.0309999999999997</c:v>
                </c:pt>
                <c:pt idx="4753">
                  <c:v>5.0330000000000004</c:v>
                </c:pt>
                <c:pt idx="4754">
                  <c:v>5.0345000000000004</c:v>
                </c:pt>
                <c:pt idx="4755">
                  <c:v>5.0365000000000002</c:v>
                </c:pt>
                <c:pt idx="4756">
                  <c:v>5.0380000000000003</c:v>
                </c:pt>
                <c:pt idx="4757">
                  <c:v>5.04</c:v>
                </c:pt>
                <c:pt idx="4758">
                  <c:v>5.0415000000000001</c:v>
                </c:pt>
                <c:pt idx="4759">
                  <c:v>5.0434999999999999</c:v>
                </c:pt>
                <c:pt idx="4760">
                  <c:v>5.0454999999999997</c:v>
                </c:pt>
                <c:pt idx="4761">
                  <c:v>5.0469999999999997</c:v>
                </c:pt>
                <c:pt idx="4762">
                  <c:v>5.0490000000000004</c:v>
                </c:pt>
                <c:pt idx="4763">
                  <c:v>5.0510000000000002</c:v>
                </c:pt>
                <c:pt idx="4764">
                  <c:v>5.0525000000000002</c:v>
                </c:pt>
                <c:pt idx="4765">
                  <c:v>5.0549999999999997</c:v>
                </c:pt>
                <c:pt idx="4766">
                  <c:v>5.0564999999999998</c:v>
                </c:pt>
                <c:pt idx="4767">
                  <c:v>5.0585000000000004</c:v>
                </c:pt>
                <c:pt idx="4768">
                  <c:v>5.0594999999999999</c:v>
                </c:pt>
                <c:pt idx="4769">
                  <c:v>5.0614999999999997</c:v>
                </c:pt>
                <c:pt idx="4770">
                  <c:v>5.0635000000000003</c:v>
                </c:pt>
                <c:pt idx="4771">
                  <c:v>5.0650000000000004</c:v>
                </c:pt>
                <c:pt idx="4772">
                  <c:v>5.0670000000000002</c:v>
                </c:pt>
                <c:pt idx="4773">
                  <c:v>5.0685000000000002</c:v>
                </c:pt>
                <c:pt idx="4774">
                  <c:v>5.07</c:v>
                </c:pt>
                <c:pt idx="4775">
                  <c:v>5.0720000000000001</c:v>
                </c:pt>
                <c:pt idx="4776">
                  <c:v>5.0744999999999996</c:v>
                </c:pt>
                <c:pt idx="4777">
                  <c:v>5.0765000000000002</c:v>
                </c:pt>
                <c:pt idx="4778">
                  <c:v>5.0774999999999997</c:v>
                </c:pt>
                <c:pt idx="4779">
                  <c:v>5.0789999999999997</c:v>
                </c:pt>
                <c:pt idx="4780">
                  <c:v>5.0804999999999998</c:v>
                </c:pt>
                <c:pt idx="4781">
                  <c:v>5.0824999999999996</c:v>
                </c:pt>
                <c:pt idx="4782">
                  <c:v>5.085</c:v>
                </c:pt>
                <c:pt idx="4783">
                  <c:v>5.0865</c:v>
                </c:pt>
                <c:pt idx="4784">
                  <c:v>5.0884999999999998</c:v>
                </c:pt>
                <c:pt idx="4785">
                  <c:v>5.09</c:v>
                </c:pt>
                <c:pt idx="4786">
                  <c:v>5.0919999999999996</c:v>
                </c:pt>
                <c:pt idx="4787">
                  <c:v>5.0940000000000003</c:v>
                </c:pt>
                <c:pt idx="4788">
                  <c:v>5.0960000000000001</c:v>
                </c:pt>
                <c:pt idx="4789">
                  <c:v>5.0970000000000004</c:v>
                </c:pt>
                <c:pt idx="4790">
                  <c:v>5.0984999999999996</c:v>
                </c:pt>
                <c:pt idx="4791">
                  <c:v>5.0999999999999996</c:v>
                </c:pt>
                <c:pt idx="4792">
                  <c:v>5.1020000000000003</c:v>
                </c:pt>
                <c:pt idx="4793">
                  <c:v>5.1035000000000004</c:v>
                </c:pt>
                <c:pt idx="4794">
                  <c:v>5.1059999999999999</c:v>
                </c:pt>
                <c:pt idx="4795">
                  <c:v>5.1079999999999997</c:v>
                </c:pt>
                <c:pt idx="4796">
                  <c:v>5.1094999999999997</c:v>
                </c:pt>
                <c:pt idx="4797">
                  <c:v>5.1109999999999998</c:v>
                </c:pt>
                <c:pt idx="4798">
                  <c:v>5.1130000000000004</c:v>
                </c:pt>
                <c:pt idx="4799">
                  <c:v>5.1150000000000002</c:v>
                </c:pt>
                <c:pt idx="4800">
                  <c:v>5.117</c:v>
                </c:pt>
                <c:pt idx="4801">
                  <c:v>5.1185</c:v>
                </c:pt>
                <c:pt idx="4802">
                  <c:v>5.1195000000000004</c:v>
                </c:pt>
                <c:pt idx="4803">
                  <c:v>5.1215000000000002</c:v>
                </c:pt>
                <c:pt idx="4804">
                  <c:v>5.1224999999999996</c:v>
                </c:pt>
                <c:pt idx="4805">
                  <c:v>5.125</c:v>
                </c:pt>
                <c:pt idx="4806">
                  <c:v>5.1275000000000004</c:v>
                </c:pt>
                <c:pt idx="4807">
                  <c:v>5.1295000000000002</c:v>
                </c:pt>
                <c:pt idx="4808">
                  <c:v>5.1315</c:v>
                </c:pt>
                <c:pt idx="4809">
                  <c:v>5.133</c:v>
                </c:pt>
                <c:pt idx="4810">
                  <c:v>5.1355000000000004</c:v>
                </c:pt>
                <c:pt idx="4811">
                  <c:v>5.1375000000000002</c:v>
                </c:pt>
                <c:pt idx="4812">
                  <c:v>5.1390000000000002</c:v>
                </c:pt>
                <c:pt idx="4813">
                  <c:v>5.1405000000000003</c:v>
                </c:pt>
                <c:pt idx="4814">
                  <c:v>5.1420000000000003</c:v>
                </c:pt>
                <c:pt idx="4815">
                  <c:v>5.1440000000000001</c:v>
                </c:pt>
                <c:pt idx="4816">
                  <c:v>5.1459999999999999</c:v>
                </c:pt>
                <c:pt idx="4817">
                  <c:v>5.1485000000000003</c:v>
                </c:pt>
                <c:pt idx="4818">
                  <c:v>5.149</c:v>
                </c:pt>
                <c:pt idx="4819">
                  <c:v>5.15</c:v>
                </c:pt>
                <c:pt idx="4820">
                  <c:v>5.1505000000000001</c:v>
                </c:pt>
                <c:pt idx="4821">
                  <c:v>5.1520000000000001</c:v>
                </c:pt>
                <c:pt idx="4822">
                  <c:v>5.1539999999999999</c:v>
                </c:pt>
                <c:pt idx="4823">
                  <c:v>5.1550000000000002</c:v>
                </c:pt>
                <c:pt idx="4824">
                  <c:v>5.1565000000000003</c:v>
                </c:pt>
                <c:pt idx="4825">
                  <c:v>5.1585000000000001</c:v>
                </c:pt>
                <c:pt idx="4826">
                  <c:v>5.1604999999999999</c:v>
                </c:pt>
                <c:pt idx="4827">
                  <c:v>5.1619999999999999</c:v>
                </c:pt>
                <c:pt idx="4828">
                  <c:v>5.1639999999999997</c:v>
                </c:pt>
                <c:pt idx="4829">
                  <c:v>5.1654999999999998</c:v>
                </c:pt>
                <c:pt idx="4830">
                  <c:v>5.1675000000000004</c:v>
                </c:pt>
                <c:pt idx="4831">
                  <c:v>5.1695000000000002</c:v>
                </c:pt>
                <c:pt idx="4832">
                  <c:v>5.1710000000000003</c:v>
                </c:pt>
                <c:pt idx="4833">
                  <c:v>5.1725000000000003</c:v>
                </c:pt>
                <c:pt idx="4834">
                  <c:v>5.1740000000000004</c:v>
                </c:pt>
                <c:pt idx="4835">
                  <c:v>5.1760000000000002</c:v>
                </c:pt>
                <c:pt idx="4836">
                  <c:v>5.1779999999999999</c:v>
                </c:pt>
                <c:pt idx="4837">
                  <c:v>5.1795</c:v>
                </c:pt>
                <c:pt idx="4838">
                  <c:v>5.1814999999999998</c:v>
                </c:pt>
                <c:pt idx="4839">
                  <c:v>5.1829999999999998</c:v>
                </c:pt>
                <c:pt idx="4840">
                  <c:v>5.1849999999999996</c:v>
                </c:pt>
                <c:pt idx="4841">
                  <c:v>5.1875</c:v>
                </c:pt>
                <c:pt idx="4842">
                  <c:v>5.1894999999999998</c:v>
                </c:pt>
                <c:pt idx="4843">
                  <c:v>5.1909999999999998</c:v>
                </c:pt>
                <c:pt idx="4844">
                  <c:v>5.1924999999999999</c:v>
                </c:pt>
                <c:pt idx="4845">
                  <c:v>5.194</c:v>
                </c:pt>
                <c:pt idx="4846">
                  <c:v>5.1959999999999997</c:v>
                </c:pt>
                <c:pt idx="4847">
                  <c:v>5.1980000000000004</c:v>
                </c:pt>
                <c:pt idx="4848">
                  <c:v>5.1994999999999996</c:v>
                </c:pt>
                <c:pt idx="4849">
                  <c:v>5.2009999999999996</c:v>
                </c:pt>
                <c:pt idx="4850">
                  <c:v>5.2024999999999997</c:v>
                </c:pt>
                <c:pt idx="4851">
                  <c:v>5.2045000000000003</c:v>
                </c:pt>
                <c:pt idx="4852">
                  <c:v>5.2069999999999999</c:v>
                </c:pt>
                <c:pt idx="4853">
                  <c:v>5.2089999999999996</c:v>
                </c:pt>
                <c:pt idx="4854">
                  <c:v>5.21</c:v>
                </c:pt>
                <c:pt idx="4855">
                  <c:v>5.2119999999999997</c:v>
                </c:pt>
                <c:pt idx="4856">
                  <c:v>5.2134999999999998</c:v>
                </c:pt>
                <c:pt idx="4857">
                  <c:v>5.2160000000000002</c:v>
                </c:pt>
                <c:pt idx="4858">
                  <c:v>5.2175000000000002</c:v>
                </c:pt>
                <c:pt idx="4859">
                  <c:v>5.2190000000000003</c:v>
                </c:pt>
                <c:pt idx="4860">
                  <c:v>5.2205000000000004</c:v>
                </c:pt>
                <c:pt idx="4861">
                  <c:v>5.2225000000000001</c:v>
                </c:pt>
                <c:pt idx="4862">
                  <c:v>5.2244999999999999</c:v>
                </c:pt>
                <c:pt idx="4863">
                  <c:v>5.2264999999999997</c:v>
                </c:pt>
                <c:pt idx="4864">
                  <c:v>5.2285000000000004</c:v>
                </c:pt>
                <c:pt idx="4865">
                  <c:v>5.23</c:v>
                </c:pt>
                <c:pt idx="4866">
                  <c:v>5.2324999999999999</c:v>
                </c:pt>
                <c:pt idx="4867">
                  <c:v>5.234</c:v>
                </c:pt>
                <c:pt idx="4868">
                  <c:v>5.2359999999999998</c:v>
                </c:pt>
                <c:pt idx="4869">
                  <c:v>5.2380000000000004</c:v>
                </c:pt>
                <c:pt idx="4870">
                  <c:v>5.2389999999999999</c:v>
                </c:pt>
                <c:pt idx="4871">
                  <c:v>5.2404999999999999</c:v>
                </c:pt>
                <c:pt idx="4872">
                  <c:v>5.2424999999999997</c:v>
                </c:pt>
                <c:pt idx="4873">
                  <c:v>5.2445000000000004</c:v>
                </c:pt>
                <c:pt idx="4874">
                  <c:v>5.2460000000000004</c:v>
                </c:pt>
                <c:pt idx="4875">
                  <c:v>5.2480000000000002</c:v>
                </c:pt>
                <c:pt idx="4876">
                  <c:v>5.2495000000000003</c:v>
                </c:pt>
                <c:pt idx="4877">
                  <c:v>5.2515000000000001</c:v>
                </c:pt>
                <c:pt idx="4878">
                  <c:v>5.2530000000000001</c:v>
                </c:pt>
                <c:pt idx="4879">
                  <c:v>5.2549999999999999</c:v>
                </c:pt>
                <c:pt idx="4880">
                  <c:v>5.2569999999999997</c:v>
                </c:pt>
                <c:pt idx="4881">
                  <c:v>5.2584999999999997</c:v>
                </c:pt>
                <c:pt idx="4882">
                  <c:v>5.26</c:v>
                </c:pt>
                <c:pt idx="4883">
                  <c:v>5.2614999999999998</c:v>
                </c:pt>
                <c:pt idx="4884">
                  <c:v>5.2634999999999996</c:v>
                </c:pt>
                <c:pt idx="4885">
                  <c:v>5.266</c:v>
                </c:pt>
                <c:pt idx="4886">
                  <c:v>5.2679999999999998</c:v>
                </c:pt>
                <c:pt idx="4887">
                  <c:v>5.2694999999999999</c:v>
                </c:pt>
                <c:pt idx="4888">
                  <c:v>5.2714999999999996</c:v>
                </c:pt>
                <c:pt idx="4889">
                  <c:v>5.2735000000000003</c:v>
                </c:pt>
                <c:pt idx="4890">
                  <c:v>5.2750000000000004</c:v>
                </c:pt>
                <c:pt idx="4891">
                  <c:v>5.2770000000000001</c:v>
                </c:pt>
                <c:pt idx="4892">
                  <c:v>5.2785000000000002</c:v>
                </c:pt>
                <c:pt idx="4893">
                  <c:v>5.28</c:v>
                </c:pt>
                <c:pt idx="4894">
                  <c:v>5.282</c:v>
                </c:pt>
                <c:pt idx="4895">
                  <c:v>5.2839999999999998</c:v>
                </c:pt>
                <c:pt idx="4896">
                  <c:v>5.2859999999999996</c:v>
                </c:pt>
                <c:pt idx="4897">
                  <c:v>5.2880000000000003</c:v>
                </c:pt>
                <c:pt idx="4898">
                  <c:v>5.2895000000000003</c:v>
                </c:pt>
                <c:pt idx="4899">
                  <c:v>5.2915000000000001</c:v>
                </c:pt>
                <c:pt idx="4900">
                  <c:v>5.2930000000000001</c:v>
                </c:pt>
                <c:pt idx="4901">
                  <c:v>5.2949999999999999</c:v>
                </c:pt>
                <c:pt idx="4902">
                  <c:v>5.2969999999999997</c:v>
                </c:pt>
                <c:pt idx="4903">
                  <c:v>5.2984999999999998</c:v>
                </c:pt>
                <c:pt idx="4904">
                  <c:v>5.3005000000000004</c:v>
                </c:pt>
                <c:pt idx="4905">
                  <c:v>5.3014999999999999</c:v>
                </c:pt>
                <c:pt idx="4906">
                  <c:v>5.3034999999999997</c:v>
                </c:pt>
                <c:pt idx="4907">
                  <c:v>5.306</c:v>
                </c:pt>
                <c:pt idx="4908">
                  <c:v>5.3079999999999998</c:v>
                </c:pt>
                <c:pt idx="4909">
                  <c:v>5.3094999999999999</c:v>
                </c:pt>
                <c:pt idx="4910">
                  <c:v>5.3109999999999999</c:v>
                </c:pt>
                <c:pt idx="4911">
                  <c:v>5.3129999999999997</c:v>
                </c:pt>
                <c:pt idx="4912">
                  <c:v>5.3150000000000004</c:v>
                </c:pt>
                <c:pt idx="4913">
                  <c:v>5.3170000000000002</c:v>
                </c:pt>
                <c:pt idx="4914">
                  <c:v>5.3185000000000002</c:v>
                </c:pt>
                <c:pt idx="4915">
                  <c:v>5.32</c:v>
                </c:pt>
                <c:pt idx="4916">
                  <c:v>5.3215000000000003</c:v>
                </c:pt>
                <c:pt idx="4917">
                  <c:v>5.3239999999999998</c:v>
                </c:pt>
                <c:pt idx="4918">
                  <c:v>5.3259999999999996</c:v>
                </c:pt>
                <c:pt idx="4919">
                  <c:v>5.3280000000000003</c:v>
                </c:pt>
                <c:pt idx="4920">
                  <c:v>5.3295000000000003</c:v>
                </c:pt>
                <c:pt idx="4921">
                  <c:v>5.3310000000000004</c:v>
                </c:pt>
                <c:pt idx="4922">
                  <c:v>5.3330000000000002</c:v>
                </c:pt>
                <c:pt idx="4923">
                  <c:v>5.3354999999999997</c:v>
                </c:pt>
                <c:pt idx="4924">
                  <c:v>5.3369999999999997</c:v>
                </c:pt>
                <c:pt idx="4925">
                  <c:v>5.3384999999999998</c:v>
                </c:pt>
                <c:pt idx="4926">
                  <c:v>5.34</c:v>
                </c:pt>
                <c:pt idx="4927">
                  <c:v>5.3414999999999999</c:v>
                </c:pt>
                <c:pt idx="4928">
                  <c:v>5.3434999999999997</c:v>
                </c:pt>
                <c:pt idx="4929">
                  <c:v>5.3455000000000004</c:v>
                </c:pt>
                <c:pt idx="4930">
                  <c:v>5.3470000000000004</c:v>
                </c:pt>
                <c:pt idx="4931">
                  <c:v>5.3490000000000002</c:v>
                </c:pt>
                <c:pt idx="4932">
                  <c:v>5.351</c:v>
                </c:pt>
                <c:pt idx="4933">
                  <c:v>5.3525</c:v>
                </c:pt>
                <c:pt idx="4934">
                  <c:v>5.3540000000000001</c:v>
                </c:pt>
                <c:pt idx="4935">
                  <c:v>5.3559999999999999</c:v>
                </c:pt>
                <c:pt idx="4936">
                  <c:v>5.3574999999999999</c:v>
                </c:pt>
                <c:pt idx="4937">
                  <c:v>5.359</c:v>
                </c:pt>
                <c:pt idx="4938">
                  <c:v>5.3609999999999998</c:v>
                </c:pt>
                <c:pt idx="4939">
                  <c:v>5.3630000000000004</c:v>
                </c:pt>
                <c:pt idx="4940">
                  <c:v>5.3654999999999999</c:v>
                </c:pt>
                <c:pt idx="4941">
                  <c:v>5.3674999999999997</c:v>
                </c:pt>
                <c:pt idx="4942">
                  <c:v>5.3695000000000004</c:v>
                </c:pt>
                <c:pt idx="4943">
                  <c:v>5.3715000000000002</c:v>
                </c:pt>
                <c:pt idx="4944">
                  <c:v>5.3730000000000002</c:v>
                </c:pt>
                <c:pt idx="4945">
                  <c:v>5.3754999999999997</c:v>
                </c:pt>
                <c:pt idx="4946">
                  <c:v>5.3769999999999998</c:v>
                </c:pt>
                <c:pt idx="4947">
                  <c:v>5.3780000000000001</c:v>
                </c:pt>
                <c:pt idx="4948">
                  <c:v>5.38</c:v>
                </c:pt>
                <c:pt idx="4949">
                  <c:v>5.3815</c:v>
                </c:pt>
                <c:pt idx="4950">
                  <c:v>5.3834999999999997</c:v>
                </c:pt>
                <c:pt idx="4951">
                  <c:v>5.3855000000000004</c:v>
                </c:pt>
                <c:pt idx="4952">
                  <c:v>5.3875000000000002</c:v>
                </c:pt>
                <c:pt idx="4953">
                  <c:v>5.3890000000000002</c:v>
                </c:pt>
                <c:pt idx="4954">
                  <c:v>5.391</c:v>
                </c:pt>
                <c:pt idx="4955">
                  <c:v>5.3925000000000001</c:v>
                </c:pt>
                <c:pt idx="4956">
                  <c:v>5.3944999999999999</c:v>
                </c:pt>
                <c:pt idx="4957">
                  <c:v>5.3964999999999996</c:v>
                </c:pt>
                <c:pt idx="4958">
                  <c:v>5.3979999999999997</c:v>
                </c:pt>
                <c:pt idx="4959">
                  <c:v>5.3994999999999997</c:v>
                </c:pt>
                <c:pt idx="4960">
                  <c:v>5.4009999999999998</c:v>
                </c:pt>
                <c:pt idx="4961">
                  <c:v>5.4029999999999996</c:v>
                </c:pt>
                <c:pt idx="4962">
                  <c:v>5.4050000000000002</c:v>
                </c:pt>
                <c:pt idx="4963">
                  <c:v>5.407</c:v>
                </c:pt>
                <c:pt idx="4964">
                  <c:v>5.4089999999999998</c:v>
                </c:pt>
                <c:pt idx="4965">
                  <c:v>5.41</c:v>
                </c:pt>
                <c:pt idx="4966">
                  <c:v>5.4119999999999999</c:v>
                </c:pt>
                <c:pt idx="4967">
                  <c:v>5.4145000000000003</c:v>
                </c:pt>
                <c:pt idx="4968">
                  <c:v>5.4165000000000001</c:v>
                </c:pt>
                <c:pt idx="4969">
                  <c:v>5.4175000000000004</c:v>
                </c:pt>
                <c:pt idx="4970">
                  <c:v>5.4189999999999996</c:v>
                </c:pt>
                <c:pt idx="4971">
                  <c:v>5.4204999999999997</c:v>
                </c:pt>
                <c:pt idx="4972">
                  <c:v>5.4225000000000003</c:v>
                </c:pt>
                <c:pt idx="4973">
                  <c:v>5.4245000000000001</c:v>
                </c:pt>
                <c:pt idx="4974">
                  <c:v>5.4264999999999999</c:v>
                </c:pt>
                <c:pt idx="4975">
                  <c:v>5.4284999999999997</c:v>
                </c:pt>
                <c:pt idx="4976">
                  <c:v>5.43</c:v>
                </c:pt>
                <c:pt idx="4977">
                  <c:v>5.4314999999999998</c:v>
                </c:pt>
                <c:pt idx="4978">
                  <c:v>5.4335000000000004</c:v>
                </c:pt>
                <c:pt idx="4979">
                  <c:v>5.4355000000000002</c:v>
                </c:pt>
                <c:pt idx="4980">
                  <c:v>5.4375</c:v>
                </c:pt>
                <c:pt idx="4981">
                  <c:v>5.4385000000000003</c:v>
                </c:pt>
                <c:pt idx="4982">
                  <c:v>5.44</c:v>
                </c:pt>
                <c:pt idx="4983">
                  <c:v>5.4414999999999996</c:v>
                </c:pt>
                <c:pt idx="4984">
                  <c:v>5.4435000000000002</c:v>
                </c:pt>
                <c:pt idx="4985">
                  <c:v>5.4455</c:v>
                </c:pt>
                <c:pt idx="4986">
                  <c:v>5.4474999999999998</c:v>
                </c:pt>
                <c:pt idx="4987">
                  <c:v>5.4489999999999998</c:v>
                </c:pt>
                <c:pt idx="4988">
                  <c:v>5.4509999999999996</c:v>
                </c:pt>
                <c:pt idx="4989">
                  <c:v>5.4530000000000003</c:v>
                </c:pt>
                <c:pt idx="4990">
                  <c:v>5.4545000000000003</c:v>
                </c:pt>
                <c:pt idx="4991">
                  <c:v>5.4565000000000001</c:v>
                </c:pt>
                <c:pt idx="4992">
                  <c:v>5.4580000000000002</c:v>
                </c:pt>
                <c:pt idx="4993">
                  <c:v>5.4589999999999996</c:v>
                </c:pt>
                <c:pt idx="4994">
                  <c:v>5.4604999999999997</c:v>
                </c:pt>
                <c:pt idx="4995">
                  <c:v>5.4625000000000004</c:v>
                </c:pt>
                <c:pt idx="4996">
                  <c:v>5.4645000000000001</c:v>
                </c:pt>
                <c:pt idx="4997">
                  <c:v>5.4664999999999999</c:v>
                </c:pt>
                <c:pt idx="4998">
                  <c:v>5.4684999999999997</c:v>
                </c:pt>
                <c:pt idx="4999">
                  <c:v>5.47</c:v>
                </c:pt>
                <c:pt idx="5000">
                  <c:v>5.4720000000000004</c:v>
                </c:pt>
                <c:pt idx="5001">
                  <c:v>5.4740000000000002</c:v>
                </c:pt>
                <c:pt idx="5002">
                  <c:v>5.4755000000000003</c:v>
                </c:pt>
                <c:pt idx="5003">
                  <c:v>5.4775</c:v>
                </c:pt>
                <c:pt idx="5004">
                  <c:v>5.4790000000000001</c:v>
                </c:pt>
                <c:pt idx="5005">
                  <c:v>5.48</c:v>
                </c:pt>
                <c:pt idx="5006">
                  <c:v>5.4824999999999999</c:v>
                </c:pt>
                <c:pt idx="5007">
                  <c:v>5.4844999999999997</c:v>
                </c:pt>
                <c:pt idx="5008">
                  <c:v>5.4865000000000004</c:v>
                </c:pt>
                <c:pt idx="5009">
                  <c:v>5.4880000000000004</c:v>
                </c:pt>
                <c:pt idx="5010">
                  <c:v>5.4894999999999996</c:v>
                </c:pt>
                <c:pt idx="5011">
                  <c:v>5.4915000000000003</c:v>
                </c:pt>
                <c:pt idx="5012">
                  <c:v>5.4930000000000003</c:v>
                </c:pt>
                <c:pt idx="5013">
                  <c:v>5.4950000000000001</c:v>
                </c:pt>
                <c:pt idx="5014">
                  <c:v>5.4969999999999999</c:v>
                </c:pt>
                <c:pt idx="5015">
                  <c:v>5.4980000000000002</c:v>
                </c:pt>
                <c:pt idx="5016">
                  <c:v>5.4995000000000003</c:v>
                </c:pt>
                <c:pt idx="5017">
                  <c:v>5.5010000000000003</c:v>
                </c:pt>
                <c:pt idx="5018">
                  <c:v>5.5030000000000001</c:v>
                </c:pt>
                <c:pt idx="5019">
                  <c:v>5.5049999999999999</c:v>
                </c:pt>
                <c:pt idx="5020">
                  <c:v>5.5069999999999997</c:v>
                </c:pt>
                <c:pt idx="5021">
                  <c:v>5.5090000000000003</c:v>
                </c:pt>
                <c:pt idx="5022">
                  <c:v>5.5105000000000004</c:v>
                </c:pt>
                <c:pt idx="5023">
                  <c:v>5.5119999999999996</c:v>
                </c:pt>
                <c:pt idx="5024">
                  <c:v>5.5140000000000002</c:v>
                </c:pt>
                <c:pt idx="5025">
                  <c:v>5.516</c:v>
                </c:pt>
                <c:pt idx="5026">
                  <c:v>5.5179999999999998</c:v>
                </c:pt>
                <c:pt idx="5027">
                  <c:v>5.5190000000000001</c:v>
                </c:pt>
                <c:pt idx="5028">
                  <c:v>5.5205000000000002</c:v>
                </c:pt>
                <c:pt idx="5029">
                  <c:v>5.5214999999999996</c:v>
                </c:pt>
                <c:pt idx="5030">
                  <c:v>5.5235000000000003</c:v>
                </c:pt>
                <c:pt idx="5031">
                  <c:v>5.5259999999999998</c:v>
                </c:pt>
                <c:pt idx="5032">
                  <c:v>5.5279999999999996</c:v>
                </c:pt>
                <c:pt idx="5033">
                  <c:v>5.5294999999999996</c:v>
                </c:pt>
                <c:pt idx="5034">
                  <c:v>5.5309999999999997</c:v>
                </c:pt>
                <c:pt idx="5035">
                  <c:v>5.5330000000000004</c:v>
                </c:pt>
                <c:pt idx="5036">
                  <c:v>5.5350000000000001</c:v>
                </c:pt>
                <c:pt idx="5037">
                  <c:v>5.5369999999999999</c:v>
                </c:pt>
                <c:pt idx="5038">
                  <c:v>5.5385</c:v>
                </c:pt>
                <c:pt idx="5039">
                  <c:v>5.5395000000000003</c:v>
                </c:pt>
                <c:pt idx="5040">
                  <c:v>5.5410000000000004</c:v>
                </c:pt>
                <c:pt idx="5041">
                  <c:v>5.5430000000000001</c:v>
                </c:pt>
                <c:pt idx="5042">
                  <c:v>5.5454999999999997</c:v>
                </c:pt>
                <c:pt idx="5043">
                  <c:v>5.5475000000000003</c:v>
                </c:pt>
                <c:pt idx="5044">
                  <c:v>5.5490000000000004</c:v>
                </c:pt>
                <c:pt idx="5045">
                  <c:v>5.5510000000000002</c:v>
                </c:pt>
                <c:pt idx="5046">
                  <c:v>5.5519999999999996</c:v>
                </c:pt>
                <c:pt idx="5047">
                  <c:v>5.5540000000000003</c:v>
                </c:pt>
                <c:pt idx="5048">
                  <c:v>5.5564999999999998</c:v>
                </c:pt>
                <c:pt idx="5049">
                  <c:v>5.5575000000000001</c:v>
                </c:pt>
                <c:pt idx="5050">
                  <c:v>5.5590000000000002</c:v>
                </c:pt>
                <c:pt idx="5051">
                  <c:v>5.56</c:v>
                </c:pt>
                <c:pt idx="5052">
                  <c:v>5.5620000000000003</c:v>
                </c:pt>
                <c:pt idx="5053">
                  <c:v>5.5640000000000001</c:v>
                </c:pt>
                <c:pt idx="5054">
                  <c:v>5.5659999999999998</c:v>
                </c:pt>
                <c:pt idx="5055">
                  <c:v>5.5679999999999996</c:v>
                </c:pt>
                <c:pt idx="5056">
                  <c:v>5.57</c:v>
                </c:pt>
                <c:pt idx="5057">
                  <c:v>5.5715000000000003</c:v>
                </c:pt>
                <c:pt idx="5058">
                  <c:v>5.5730000000000004</c:v>
                </c:pt>
                <c:pt idx="5059">
                  <c:v>5.5750000000000002</c:v>
                </c:pt>
                <c:pt idx="5060">
                  <c:v>5.577</c:v>
                </c:pt>
                <c:pt idx="5061">
                  <c:v>5.5785</c:v>
                </c:pt>
                <c:pt idx="5062">
                  <c:v>5.58</c:v>
                </c:pt>
                <c:pt idx="5063">
                  <c:v>5.5815000000000001</c:v>
                </c:pt>
                <c:pt idx="5064">
                  <c:v>5.5824999999999996</c:v>
                </c:pt>
                <c:pt idx="5065">
                  <c:v>5.585</c:v>
                </c:pt>
                <c:pt idx="5066">
                  <c:v>5.5869999999999997</c:v>
                </c:pt>
                <c:pt idx="5067">
                  <c:v>5.5890000000000004</c:v>
                </c:pt>
                <c:pt idx="5068">
                  <c:v>5.5904999999999996</c:v>
                </c:pt>
                <c:pt idx="5069">
                  <c:v>5.5914999999999999</c:v>
                </c:pt>
                <c:pt idx="5070">
                  <c:v>5.5934999999999997</c:v>
                </c:pt>
                <c:pt idx="5071">
                  <c:v>5.5960000000000001</c:v>
                </c:pt>
                <c:pt idx="5072">
                  <c:v>5.5979999999999999</c:v>
                </c:pt>
                <c:pt idx="5073">
                  <c:v>5.5990000000000002</c:v>
                </c:pt>
                <c:pt idx="5074">
                  <c:v>5.6005000000000003</c:v>
                </c:pt>
                <c:pt idx="5075">
                  <c:v>5.6020000000000003</c:v>
                </c:pt>
                <c:pt idx="5076">
                  <c:v>5.6035000000000004</c:v>
                </c:pt>
                <c:pt idx="5077">
                  <c:v>5.6059999999999999</c:v>
                </c:pt>
                <c:pt idx="5078">
                  <c:v>5.6079999999999997</c:v>
                </c:pt>
                <c:pt idx="5079">
                  <c:v>5.6094999999999997</c:v>
                </c:pt>
                <c:pt idx="5080">
                  <c:v>5.6109999999999998</c:v>
                </c:pt>
                <c:pt idx="5081">
                  <c:v>5.6124999999999998</c:v>
                </c:pt>
                <c:pt idx="5082">
                  <c:v>5.6144999999999996</c:v>
                </c:pt>
                <c:pt idx="5083">
                  <c:v>5.6159999999999997</c:v>
                </c:pt>
                <c:pt idx="5084">
                  <c:v>5.6180000000000003</c:v>
                </c:pt>
                <c:pt idx="5085">
                  <c:v>5.6195000000000004</c:v>
                </c:pt>
                <c:pt idx="5086">
                  <c:v>5.6204999999999998</c:v>
                </c:pt>
                <c:pt idx="5087">
                  <c:v>5.6224999999999996</c:v>
                </c:pt>
                <c:pt idx="5088">
                  <c:v>5.6239999999999997</c:v>
                </c:pt>
                <c:pt idx="5089">
                  <c:v>5.6265000000000001</c:v>
                </c:pt>
                <c:pt idx="5090">
                  <c:v>5.6284999999999998</c:v>
                </c:pt>
                <c:pt idx="5091">
                  <c:v>5.63</c:v>
                </c:pt>
                <c:pt idx="5092">
                  <c:v>5.6315</c:v>
                </c:pt>
                <c:pt idx="5093">
                  <c:v>5.633</c:v>
                </c:pt>
                <c:pt idx="5094">
                  <c:v>5.6349999999999998</c:v>
                </c:pt>
                <c:pt idx="5095">
                  <c:v>5.6364999999999998</c:v>
                </c:pt>
                <c:pt idx="5096">
                  <c:v>5.6384999999999996</c:v>
                </c:pt>
                <c:pt idx="5097">
                  <c:v>5.6395</c:v>
                </c:pt>
                <c:pt idx="5098">
                  <c:v>5.641</c:v>
                </c:pt>
                <c:pt idx="5099">
                  <c:v>5.6425000000000001</c:v>
                </c:pt>
                <c:pt idx="5100">
                  <c:v>5.6449999999999996</c:v>
                </c:pt>
                <c:pt idx="5101">
                  <c:v>5.6464999999999996</c:v>
                </c:pt>
                <c:pt idx="5102">
                  <c:v>5.6485000000000003</c:v>
                </c:pt>
                <c:pt idx="5103">
                  <c:v>5.65</c:v>
                </c:pt>
                <c:pt idx="5104">
                  <c:v>5.6509999999999998</c:v>
                </c:pt>
                <c:pt idx="5105">
                  <c:v>5.6524999999999999</c:v>
                </c:pt>
                <c:pt idx="5106">
                  <c:v>5.6539999999999999</c:v>
                </c:pt>
                <c:pt idx="5107">
                  <c:v>5.6565000000000003</c:v>
                </c:pt>
                <c:pt idx="5108">
                  <c:v>5.6585000000000001</c:v>
                </c:pt>
                <c:pt idx="5109">
                  <c:v>5.6595000000000004</c:v>
                </c:pt>
                <c:pt idx="5110">
                  <c:v>5.6609999999999996</c:v>
                </c:pt>
                <c:pt idx="5111">
                  <c:v>5.6630000000000003</c:v>
                </c:pt>
                <c:pt idx="5112">
                  <c:v>5.665</c:v>
                </c:pt>
                <c:pt idx="5113">
                  <c:v>5.6669999999999998</c:v>
                </c:pt>
                <c:pt idx="5114">
                  <c:v>5.6689999999999996</c:v>
                </c:pt>
                <c:pt idx="5115">
                  <c:v>5.6710000000000003</c:v>
                </c:pt>
                <c:pt idx="5116">
                  <c:v>5.6725000000000003</c:v>
                </c:pt>
                <c:pt idx="5117">
                  <c:v>5.6740000000000004</c:v>
                </c:pt>
                <c:pt idx="5118">
                  <c:v>5.6760000000000002</c:v>
                </c:pt>
                <c:pt idx="5119">
                  <c:v>5.6775000000000002</c:v>
                </c:pt>
                <c:pt idx="5120">
                  <c:v>5.6795</c:v>
                </c:pt>
                <c:pt idx="5121">
                  <c:v>5.681</c:v>
                </c:pt>
                <c:pt idx="5122">
                  <c:v>5.6820000000000004</c:v>
                </c:pt>
                <c:pt idx="5123">
                  <c:v>5.6840000000000002</c:v>
                </c:pt>
                <c:pt idx="5124">
                  <c:v>5.6859999999999999</c:v>
                </c:pt>
                <c:pt idx="5125">
                  <c:v>5.6879999999999997</c:v>
                </c:pt>
                <c:pt idx="5126">
                  <c:v>5.69</c:v>
                </c:pt>
                <c:pt idx="5127">
                  <c:v>5.6909999999999998</c:v>
                </c:pt>
                <c:pt idx="5128">
                  <c:v>5.6929999999999996</c:v>
                </c:pt>
                <c:pt idx="5129">
                  <c:v>5.694</c:v>
                </c:pt>
                <c:pt idx="5130">
                  <c:v>5.6965000000000003</c:v>
                </c:pt>
                <c:pt idx="5131">
                  <c:v>5.6985000000000001</c:v>
                </c:pt>
                <c:pt idx="5132">
                  <c:v>5.6994999999999996</c:v>
                </c:pt>
                <c:pt idx="5133">
                  <c:v>5.7009999999999996</c:v>
                </c:pt>
                <c:pt idx="5134">
                  <c:v>5.702</c:v>
                </c:pt>
                <c:pt idx="5135">
                  <c:v>5.7039999999999997</c:v>
                </c:pt>
                <c:pt idx="5136">
                  <c:v>5.7060000000000004</c:v>
                </c:pt>
                <c:pt idx="5137">
                  <c:v>5.7080000000000002</c:v>
                </c:pt>
                <c:pt idx="5138">
                  <c:v>5.7095000000000002</c:v>
                </c:pt>
                <c:pt idx="5139">
                  <c:v>5.7110000000000003</c:v>
                </c:pt>
                <c:pt idx="5140">
                  <c:v>5.7119999999999997</c:v>
                </c:pt>
                <c:pt idx="5141">
                  <c:v>5.7140000000000004</c:v>
                </c:pt>
                <c:pt idx="5142">
                  <c:v>5.7164999999999999</c:v>
                </c:pt>
                <c:pt idx="5143">
                  <c:v>5.718</c:v>
                </c:pt>
                <c:pt idx="5144">
                  <c:v>5.7195</c:v>
                </c:pt>
                <c:pt idx="5145">
                  <c:v>5.7205000000000004</c:v>
                </c:pt>
                <c:pt idx="5146">
                  <c:v>5.7220000000000004</c:v>
                </c:pt>
                <c:pt idx="5147">
                  <c:v>5.7240000000000002</c:v>
                </c:pt>
                <c:pt idx="5148">
                  <c:v>5.7264999999999997</c:v>
                </c:pt>
                <c:pt idx="5149">
                  <c:v>5.7279999999999998</c:v>
                </c:pt>
                <c:pt idx="5150">
                  <c:v>5.7294999999999998</c:v>
                </c:pt>
                <c:pt idx="5151">
                  <c:v>5.7309999999999999</c:v>
                </c:pt>
                <c:pt idx="5152">
                  <c:v>5.7320000000000002</c:v>
                </c:pt>
                <c:pt idx="5153">
                  <c:v>5.734</c:v>
                </c:pt>
                <c:pt idx="5154">
                  <c:v>5.7359999999999998</c:v>
                </c:pt>
                <c:pt idx="5155">
                  <c:v>5.7380000000000004</c:v>
                </c:pt>
                <c:pt idx="5156">
                  <c:v>5.7394999999999996</c:v>
                </c:pt>
                <c:pt idx="5157">
                  <c:v>5.7409999999999997</c:v>
                </c:pt>
                <c:pt idx="5158">
                  <c:v>5.7424999999999997</c:v>
                </c:pt>
                <c:pt idx="5159">
                  <c:v>5.7450000000000001</c:v>
                </c:pt>
                <c:pt idx="5160">
                  <c:v>5.7469999999999999</c:v>
                </c:pt>
                <c:pt idx="5161">
                  <c:v>5.7489999999999997</c:v>
                </c:pt>
                <c:pt idx="5162">
                  <c:v>5.7510000000000003</c:v>
                </c:pt>
                <c:pt idx="5163">
                  <c:v>5.7519999999999998</c:v>
                </c:pt>
                <c:pt idx="5164">
                  <c:v>5.7534999999999998</c:v>
                </c:pt>
                <c:pt idx="5165">
                  <c:v>5.7549999999999999</c:v>
                </c:pt>
                <c:pt idx="5166">
                  <c:v>5.7569999999999997</c:v>
                </c:pt>
                <c:pt idx="5167">
                  <c:v>5.7584999999999997</c:v>
                </c:pt>
                <c:pt idx="5168">
                  <c:v>5.7605000000000004</c:v>
                </c:pt>
                <c:pt idx="5169">
                  <c:v>5.7614999999999998</c:v>
                </c:pt>
                <c:pt idx="5170">
                  <c:v>5.7629999999999999</c:v>
                </c:pt>
                <c:pt idx="5171">
                  <c:v>5.7645</c:v>
                </c:pt>
                <c:pt idx="5172">
                  <c:v>5.7664999999999997</c:v>
                </c:pt>
                <c:pt idx="5173">
                  <c:v>5.7679999999999998</c:v>
                </c:pt>
                <c:pt idx="5174">
                  <c:v>5.77</c:v>
                </c:pt>
                <c:pt idx="5175">
                  <c:v>5.7714999999999996</c:v>
                </c:pt>
                <c:pt idx="5176">
                  <c:v>5.7729999999999997</c:v>
                </c:pt>
                <c:pt idx="5177">
                  <c:v>5.7744999999999997</c:v>
                </c:pt>
                <c:pt idx="5178">
                  <c:v>5.7759999999999998</c:v>
                </c:pt>
                <c:pt idx="5179">
                  <c:v>5.7779999999999996</c:v>
                </c:pt>
                <c:pt idx="5180">
                  <c:v>5.78</c:v>
                </c:pt>
                <c:pt idx="5181">
                  <c:v>5.7809999999999997</c:v>
                </c:pt>
                <c:pt idx="5182">
                  <c:v>5.7824999999999998</c:v>
                </c:pt>
                <c:pt idx="5183">
                  <c:v>5.7845000000000004</c:v>
                </c:pt>
                <c:pt idx="5184">
                  <c:v>5.7865000000000002</c:v>
                </c:pt>
                <c:pt idx="5185">
                  <c:v>5.7885</c:v>
                </c:pt>
                <c:pt idx="5186">
                  <c:v>5.79</c:v>
                </c:pt>
                <c:pt idx="5187">
                  <c:v>5.7915000000000001</c:v>
                </c:pt>
                <c:pt idx="5188">
                  <c:v>5.7925000000000004</c:v>
                </c:pt>
                <c:pt idx="5189">
                  <c:v>5.7945000000000002</c:v>
                </c:pt>
                <c:pt idx="5190">
                  <c:v>5.7960000000000003</c:v>
                </c:pt>
                <c:pt idx="5191">
                  <c:v>5.798</c:v>
                </c:pt>
                <c:pt idx="5192">
                  <c:v>5.8</c:v>
                </c:pt>
                <c:pt idx="5193">
                  <c:v>5.8010000000000002</c:v>
                </c:pt>
                <c:pt idx="5194">
                  <c:v>5.8025000000000002</c:v>
                </c:pt>
                <c:pt idx="5195">
                  <c:v>5.8045</c:v>
                </c:pt>
                <c:pt idx="5196">
                  <c:v>5.8064999999999998</c:v>
                </c:pt>
                <c:pt idx="5197">
                  <c:v>5.8085000000000004</c:v>
                </c:pt>
                <c:pt idx="5198">
                  <c:v>5.8109999999999999</c:v>
                </c:pt>
                <c:pt idx="5199">
                  <c:v>5.8120000000000003</c:v>
                </c:pt>
                <c:pt idx="5200">
                  <c:v>5.8135000000000003</c:v>
                </c:pt>
                <c:pt idx="5201">
                  <c:v>5.8150000000000004</c:v>
                </c:pt>
                <c:pt idx="5202">
                  <c:v>5.8170000000000002</c:v>
                </c:pt>
                <c:pt idx="5203">
                  <c:v>5.8185000000000002</c:v>
                </c:pt>
                <c:pt idx="5204">
                  <c:v>5.8205</c:v>
                </c:pt>
                <c:pt idx="5205">
                  <c:v>5.8220000000000001</c:v>
                </c:pt>
                <c:pt idx="5206">
                  <c:v>5.8239999999999998</c:v>
                </c:pt>
                <c:pt idx="5207">
                  <c:v>5.8259999999999996</c:v>
                </c:pt>
                <c:pt idx="5208">
                  <c:v>5.8280000000000003</c:v>
                </c:pt>
                <c:pt idx="5209">
                  <c:v>5.8295000000000003</c:v>
                </c:pt>
                <c:pt idx="5210">
                  <c:v>5.8310000000000004</c:v>
                </c:pt>
                <c:pt idx="5211">
                  <c:v>5.8319999999999999</c:v>
                </c:pt>
                <c:pt idx="5212">
                  <c:v>5.8339999999999996</c:v>
                </c:pt>
                <c:pt idx="5213">
                  <c:v>5.8360000000000003</c:v>
                </c:pt>
                <c:pt idx="5214">
                  <c:v>5.8375000000000004</c:v>
                </c:pt>
                <c:pt idx="5215">
                  <c:v>5.8395000000000001</c:v>
                </c:pt>
                <c:pt idx="5216">
                  <c:v>5.8404999999999996</c:v>
                </c:pt>
                <c:pt idx="5217">
                  <c:v>5.8425000000000002</c:v>
                </c:pt>
                <c:pt idx="5218">
                  <c:v>5.8434999999999997</c:v>
                </c:pt>
                <c:pt idx="5219">
                  <c:v>5.8455000000000004</c:v>
                </c:pt>
                <c:pt idx="5220">
                  <c:v>5.8475000000000001</c:v>
                </c:pt>
                <c:pt idx="5221">
                  <c:v>5.8494999999999999</c:v>
                </c:pt>
                <c:pt idx="5222">
                  <c:v>5.8505000000000003</c:v>
                </c:pt>
                <c:pt idx="5223">
                  <c:v>5.8525</c:v>
                </c:pt>
                <c:pt idx="5224">
                  <c:v>5.8535000000000004</c:v>
                </c:pt>
                <c:pt idx="5225">
                  <c:v>5.8555000000000001</c:v>
                </c:pt>
                <c:pt idx="5226">
                  <c:v>5.8574999999999999</c:v>
                </c:pt>
                <c:pt idx="5227">
                  <c:v>5.8594999999999997</c:v>
                </c:pt>
                <c:pt idx="5228">
                  <c:v>5.8605</c:v>
                </c:pt>
                <c:pt idx="5229">
                  <c:v>5.8615000000000004</c:v>
                </c:pt>
                <c:pt idx="5230">
                  <c:v>5.8630000000000004</c:v>
                </c:pt>
                <c:pt idx="5231">
                  <c:v>5.8650000000000002</c:v>
                </c:pt>
                <c:pt idx="5232">
                  <c:v>5.867</c:v>
                </c:pt>
                <c:pt idx="5233">
                  <c:v>5.8685</c:v>
                </c:pt>
                <c:pt idx="5234">
                  <c:v>5.8704999999999998</c:v>
                </c:pt>
                <c:pt idx="5235">
                  <c:v>5.8715000000000002</c:v>
                </c:pt>
                <c:pt idx="5236">
                  <c:v>5.8730000000000002</c:v>
                </c:pt>
                <c:pt idx="5237">
                  <c:v>5.8745000000000003</c:v>
                </c:pt>
                <c:pt idx="5238">
                  <c:v>5.8765000000000001</c:v>
                </c:pt>
                <c:pt idx="5239">
                  <c:v>5.8780000000000001</c:v>
                </c:pt>
                <c:pt idx="5240">
                  <c:v>5.8795000000000002</c:v>
                </c:pt>
                <c:pt idx="5241">
                  <c:v>5.8804999999999996</c:v>
                </c:pt>
                <c:pt idx="5242">
                  <c:v>5.8825000000000003</c:v>
                </c:pt>
                <c:pt idx="5243">
                  <c:v>5.8834999999999997</c:v>
                </c:pt>
                <c:pt idx="5244">
                  <c:v>5.8860000000000001</c:v>
                </c:pt>
                <c:pt idx="5245">
                  <c:v>5.8879999999999999</c:v>
                </c:pt>
                <c:pt idx="5246">
                  <c:v>5.8895</c:v>
                </c:pt>
                <c:pt idx="5247">
                  <c:v>5.8905000000000003</c:v>
                </c:pt>
                <c:pt idx="5248">
                  <c:v>5.8925000000000001</c:v>
                </c:pt>
                <c:pt idx="5249">
                  <c:v>5.8935000000000004</c:v>
                </c:pt>
                <c:pt idx="5250">
                  <c:v>5.8959999999999999</c:v>
                </c:pt>
                <c:pt idx="5251">
                  <c:v>5.8975</c:v>
                </c:pt>
                <c:pt idx="5252">
                  <c:v>5.899</c:v>
                </c:pt>
                <c:pt idx="5253">
                  <c:v>5.9</c:v>
                </c:pt>
                <c:pt idx="5254">
                  <c:v>5.9020000000000001</c:v>
                </c:pt>
                <c:pt idx="5255">
                  <c:v>5.9029999999999996</c:v>
                </c:pt>
                <c:pt idx="5256">
                  <c:v>5.9050000000000002</c:v>
                </c:pt>
                <c:pt idx="5257">
                  <c:v>5.907</c:v>
                </c:pt>
                <c:pt idx="5258">
                  <c:v>5.9089999999999998</c:v>
                </c:pt>
                <c:pt idx="5259">
                  <c:v>5.9109999999999996</c:v>
                </c:pt>
                <c:pt idx="5260">
                  <c:v>5.9180000000000001</c:v>
                </c:pt>
                <c:pt idx="5261">
                  <c:v>5.9195000000000002</c:v>
                </c:pt>
                <c:pt idx="5262">
                  <c:v>5.9215</c:v>
                </c:pt>
                <c:pt idx="5263">
                  <c:v>5.9240000000000004</c:v>
                </c:pt>
                <c:pt idx="5264">
                  <c:v>5.9255000000000004</c:v>
                </c:pt>
                <c:pt idx="5265">
                  <c:v>5.9269999999999996</c:v>
                </c:pt>
                <c:pt idx="5266">
                  <c:v>5.9284999999999997</c:v>
                </c:pt>
                <c:pt idx="5267">
                  <c:v>5.931</c:v>
                </c:pt>
                <c:pt idx="5268">
                  <c:v>5.9329999999999998</c:v>
                </c:pt>
                <c:pt idx="5269">
                  <c:v>5.9344999999999999</c:v>
                </c:pt>
                <c:pt idx="5270">
                  <c:v>5.9364999999999997</c:v>
                </c:pt>
                <c:pt idx="5271">
                  <c:v>5.9379999999999997</c:v>
                </c:pt>
                <c:pt idx="5272">
                  <c:v>5.9394999999999998</c:v>
                </c:pt>
                <c:pt idx="5273">
                  <c:v>5.9414999999999996</c:v>
                </c:pt>
                <c:pt idx="5274">
                  <c:v>5.9429999999999996</c:v>
                </c:pt>
                <c:pt idx="5275">
                  <c:v>5.9450000000000003</c:v>
                </c:pt>
                <c:pt idx="5276">
                  <c:v>5.9465000000000003</c:v>
                </c:pt>
                <c:pt idx="5277">
                  <c:v>5.9485000000000001</c:v>
                </c:pt>
                <c:pt idx="5278">
                  <c:v>5.95</c:v>
                </c:pt>
                <c:pt idx="5279">
                  <c:v>5.9515000000000002</c:v>
                </c:pt>
                <c:pt idx="5280">
                  <c:v>5.9539999999999997</c:v>
                </c:pt>
                <c:pt idx="5281">
                  <c:v>5.9560000000000004</c:v>
                </c:pt>
                <c:pt idx="5282">
                  <c:v>5.9584999999999999</c:v>
                </c:pt>
                <c:pt idx="5283">
                  <c:v>5.96</c:v>
                </c:pt>
                <c:pt idx="5284">
                  <c:v>5.9610000000000003</c:v>
                </c:pt>
                <c:pt idx="5285">
                  <c:v>5.9630000000000001</c:v>
                </c:pt>
                <c:pt idx="5286">
                  <c:v>5.9645000000000001</c:v>
                </c:pt>
                <c:pt idx="5287">
                  <c:v>5.9664999999999999</c:v>
                </c:pt>
                <c:pt idx="5288">
                  <c:v>5.968</c:v>
                </c:pt>
                <c:pt idx="5289">
                  <c:v>5.97</c:v>
                </c:pt>
                <c:pt idx="5290">
                  <c:v>5.9710000000000001</c:v>
                </c:pt>
                <c:pt idx="5291">
                  <c:v>5.9725000000000001</c:v>
                </c:pt>
                <c:pt idx="5292">
                  <c:v>5.9749999999999996</c:v>
                </c:pt>
                <c:pt idx="5293">
                  <c:v>5.9764999999999997</c:v>
                </c:pt>
                <c:pt idx="5294">
                  <c:v>5.9785000000000004</c:v>
                </c:pt>
                <c:pt idx="5295">
                  <c:v>5.9805000000000001</c:v>
                </c:pt>
                <c:pt idx="5296">
                  <c:v>5.9824999999999999</c:v>
                </c:pt>
                <c:pt idx="5297">
                  <c:v>5.984</c:v>
                </c:pt>
                <c:pt idx="5298">
                  <c:v>5.9855</c:v>
                </c:pt>
                <c:pt idx="5299">
                  <c:v>5.9870000000000001</c:v>
                </c:pt>
                <c:pt idx="5300">
                  <c:v>5.9889999999999999</c:v>
                </c:pt>
                <c:pt idx="5301">
                  <c:v>5.9909999999999997</c:v>
                </c:pt>
                <c:pt idx="5302">
                  <c:v>5.9924999999999997</c:v>
                </c:pt>
                <c:pt idx="5303">
                  <c:v>5.9939999999999998</c:v>
                </c:pt>
                <c:pt idx="5304">
                  <c:v>5.9960000000000004</c:v>
                </c:pt>
                <c:pt idx="5305">
                  <c:v>5.9974999999999996</c:v>
                </c:pt>
                <c:pt idx="5306">
                  <c:v>5.9989999999999997</c:v>
                </c:pt>
                <c:pt idx="5307">
                  <c:v>6.0010000000000003</c:v>
                </c:pt>
                <c:pt idx="5308">
                  <c:v>6.0030000000000001</c:v>
                </c:pt>
                <c:pt idx="5309">
                  <c:v>6.0045000000000002</c:v>
                </c:pt>
                <c:pt idx="5310">
                  <c:v>6.0060000000000002</c:v>
                </c:pt>
                <c:pt idx="5311">
                  <c:v>6.0075000000000003</c:v>
                </c:pt>
                <c:pt idx="5312">
                  <c:v>6.0095000000000001</c:v>
                </c:pt>
                <c:pt idx="5313">
                  <c:v>6.0114999999999998</c:v>
                </c:pt>
                <c:pt idx="5314">
                  <c:v>6.0129999999999999</c:v>
                </c:pt>
                <c:pt idx="5315">
                  <c:v>6.0149999999999997</c:v>
                </c:pt>
                <c:pt idx="5316">
                  <c:v>6.0164999999999997</c:v>
                </c:pt>
                <c:pt idx="5317">
                  <c:v>6.0179999999999998</c:v>
                </c:pt>
                <c:pt idx="5318">
                  <c:v>6.02</c:v>
                </c:pt>
                <c:pt idx="5319">
                  <c:v>6.0220000000000002</c:v>
                </c:pt>
                <c:pt idx="5320">
                  <c:v>6.0235000000000003</c:v>
                </c:pt>
                <c:pt idx="5321">
                  <c:v>6.0255000000000001</c:v>
                </c:pt>
                <c:pt idx="5322">
                  <c:v>6.0270000000000001</c:v>
                </c:pt>
                <c:pt idx="5323">
                  <c:v>6.0289999999999999</c:v>
                </c:pt>
                <c:pt idx="5324">
                  <c:v>6.0305</c:v>
                </c:pt>
                <c:pt idx="5325">
                  <c:v>6.0324999999999998</c:v>
                </c:pt>
                <c:pt idx="5326">
                  <c:v>6.0345000000000004</c:v>
                </c:pt>
                <c:pt idx="5327">
                  <c:v>6.0359999999999996</c:v>
                </c:pt>
                <c:pt idx="5328">
                  <c:v>6.0374999999999996</c:v>
                </c:pt>
                <c:pt idx="5329">
                  <c:v>6.0389999999999997</c:v>
                </c:pt>
                <c:pt idx="5330">
                  <c:v>6.04</c:v>
                </c:pt>
                <c:pt idx="5331">
                  <c:v>6.0419999999999998</c:v>
                </c:pt>
                <c:pt idx="5332">
                  <c:v>6.0439999999999996</c:v>
                </c:pt>
                <c:pt idx="5333">
                  <c:v>6.0454999999999997</c:v>
                </c:pt>
                <c:pt idx="5334">
                  <c:v>6.0469999999999997</c:v>
                </c:pt>
                <c:pt idx="5335">
                  <c:v>6.0484999999999998</c:v>
                </c:pt>
                <c:pt idx="5336">
                  <c:v>6.0510000000000002</c:v>
                </c:pt>
                <c:pt idx="5337">
                  <c:v>6.0519999999999996</c:v>
                </c:pt>
                <c:pt idx="5338">
                  <c:v>6.0540000000000003</c:v>
                </c:pt>
                <c:pt idx="5339">
                  <c:v>6.056</c:v>
                </c:pt>
                <c:pt idx="5340">
                  <c:v>6.0579999999999998</c:v>
                </c:pt>
                <c:pt idx="5341">
                  <c:v>6.0594999999999999</c:v>
                </c:pt>
                <c:pt idx="5342">
                  <c:v>6.0605000000000002</c:v>
                </c:pt>
                <c:pt idx="5343">
                  <c:v>6.0620000000000003</c:v>
                </c:pt>
                <c:pt idx="5344">
                  <c:v>6.0640000000000001</c:v>
                </c:pt>
                <c:pt idx="5345">
                  <c:v>6.0659999999999998</c:v>
                </c:pt>
                <c:pt idx="5346">
                  <c:v>6.0679999999999996</c:v>
                </c:pt>
                <c:pt idx="5347">
                  <c:v>6.0694999999999997</c:v>
                </c:pt>
                <c:pt idx="5348">
                  <c:v>6.0709999999999997</c:v>
                </c:pt>
                <c:pt idx="5349">
                  <c:v>6.0720000000000001</c:v>
                </c:pt>
                <c:pt idx="5350">
                  <c:v>6.0739999999999998</c:v>
                </c:pt>
                <c:pt idx="5351">
                  <c:v>6.0754999999999999</c:v>
                </c:pt>
                <c:pt idx="5352">
                  <c:v>6.077</c:v>
                </c:pt>
                <c:pt idx="5353">
                  <c:v>6.0789999999999997</c:v>
                </c:pt>
                <c:pt idx="5354">
                  <c:v>6.0804999999999998</c:v>
                </c:pt>
                <c:pt idx="5355">
                  <c:v>6.0819999999999999</c:v>
                </c:pt>
                <c:pt idx="5356">
                  <c:v>6.0839999999999996</c:v>
                </c:pt>
                <c:pt idx="5357">
                  <c:v>6.0854999999999997</c:v>
                </c:pt>
                <c:pt idx="5358">
                  <c:v>6.0875000000000004</c:v>
                </c:pt>
                <c:pt idx="5359">
                  <c:v>6.0895000000000001</c:v>
                </c:pt>
                <c:pt idx="5360">
                  <c:v>6.0910000000000002</c:v>
                </c:pt>
                <c:pt idx="5361">
                  <c:v>6.0925000000000002</c:v>
                </c:pt>
                <c:pt idx="5362">
                  <c:v>6.0940000000000003</c:v>
                </c:pt>
                <c:pt idx="5363">
                  <c:v>6.0955000000000004</c:v>
                </c:pt>
                <c:pt idx="5364">
                  <c:v>6.0970000000000004</c:v>
                </c:pt>
                <c:pt idx="5365">
                  <c:v>6.0990000000000002</c:v>
                </c:pt>
                <c:pt idx="5366">
                  <c:v>6.1005000000000003</c:v>
                </c:pt>
                <c:pt idx="5367">
                  <c:v>6.1020000000000003</c:v>
                </c:pt>
                <c:pt idx="5368">
                  <c:v>6.1040000000000001</c:v>
                </c:pt>
                <c:pt idx="5369">
                  <c:v>6.1050000000000004</c:v>
                </c:pt>
                <c:pt idx="5370">
                  <c:v>6.1064999999999996</c:v>
                </c:pt>
                <c:pt idx="5371">
                  <c:v>6.1085000000000003</c:v>
                </c:pt>
                <c:pt idx="5372">
                  <c:v>6.1105</c:v>
                </c:pt>
                <c:pt idx="5373">
                  <c:v>6.1120000000000001</c:v>
                </c:pt>
                <c:pt idx="5374">
                  <c:v>6.1139999999999999</c:v>
                </c:pt>
                <c:pt idx="5375">
                  <c:v>6.1150000000000002</c:v>
                </c:pt>
                <c:pt idx="5376">
                  <c:v>6.1165000000000003</c:v>
                </c:pt>
                <c:pt idx="5377">
                  <c:v>6.1174999999999997</c:v>
                </c:pt>
                <c:pt idx="5378">
                  <c:v>6.12</c:v>
                </c:pt>
                <c:pt idx="5379">
                  <c:v>6.1219999999999999</c:v>
                </c:pt>
                <c:pt idx="5380">
                  <c:v>6.1239999999999997</c:v>
                </c:pt>
                <c:pt idx="5381">
                  <c:v>6.125</c:v>
                </c:pt>
                <c:pt idx="5382">
                  <c:v>6.1265000000000001</c:v>
                </c:pt>
                <c:pt idx="5383">
                  <c:v>6.1275000000000004</c:v>
                </c:pt>
                <c:pt idx="5384">
                  <c:v>6.1289999999999996</c:v>
                </c:pt>
                <c:pt idx="5385">
                  <c:v>6.1310000000000002</c:v>
                </c:pt>
                <c:pt idx="5386">
                  <c:v>6.1319999999999997</c:v>
                </c:pt>
                <c:pt idx="5387">
                  <c:v>6.1340000000000003</c:v>
                </c:pt>
                <c:pt idx="5388">
                  <c:v>6.1355000000000004</c:v>
                </c:pt>
                <c:pt idx="5389">
                  <c:v>6.1369999999999996</c:v>
                </c:pt>
                <c:pt idx="5390">
                  <c:v>6.1384999999999996</c:v>
                </c:pt>
                <c:pt idx="5391">
                  <c:v>6.14</c:v>
                </c:pt>
                <c:pt idx="5392">
                  <c:v>6.1420000000000003</c:v>
                </c:pt>
                <c:pt idx="5393">
                  <c:v>6.1435000000000004</c:v>
                </c:pt>
                <c:pt idx="5394">
                  <c:v>6.1449999999999996</c:v>
                </c:pt>
                <c:pt idx="5395">
                  <c:v>6.1470000000000002</c:v>
                </c:pt>
                <c:pt idx="5396">
                  <c:v>6.1485000000000003</c:v>
                </c:pt>
                <c:pt idx="5397">
                  <c:v>6.1494999999999997</c:v>
                </c:pt>
                <c:pt idx="5398">
                  <c:v>6.1509999999999998</c:v>
                </c:pt>
                <c:pt idx="5399">
                  <c:v>6.1524999999999999</c:v>
                </c:pt>
                <c:pt idx="5400">
                  <c:v>6.1539999999999999</c:v>
                </c:pt>
                <c:pt idx="5401">
                  <c:v>6.1559999999999997</c:v>
                </c:pt>
                <c:pt idx="5402">
                  <c:v>6.1580000000000004</c:v>
                </c:pt>
                <c:pt idx="5403">
                  <c:v>6.1595000000000004</c:v>
                </c:pt>
                <c:pt idx="5404">
                  <c:v>6.1609999999999996</c:v>
                </c:pt>
                <c:pt idx="5405">
                  <c:v>6.1619999999999999</c:v>
                </c:pt>
                <c:pt idx="5406">
                  <c:v>6.1635</c:v>
                </c:pt>
                <c:pt idx="5407">
                  <c:v>6.165</c:v>
                </c:pt>
                <c:pt idx="5408">
                  <c:v>6.1665000000000001</c:v>
                </c:pt>
                <c:pt idx="5409">
                  <c:v>6.1680000000000001</c:v>
                </c:pt>
                <c:pt idx="5410">
                  <c:v>6.17</c:v>
                </c:pt>
                <c:pt idx="5411">
                  <c:v>6.1710000000000003</c:v>
                </c:pt>
                <c:pt idx="5412">
                  <c:v>6.1725000000000003</c:v>
                </c:pt>
                <c:pt idx="5413">
                  <c:v>6.1740000000000004</c:v>
                </c:pt>
                <c:pt idx="5414">
                  <c:v>6.1755000000000004</c:v>
                </c:pt>
                <c:pt idx="5415">
                  <c:v>6.1769999999999996</c:v>
                </c:pt>
                <c:pt idx="5416">
                  <c:v>6.1790000000000003</c:v>
                </c:pt>
                <c:pt idx="5417">
                  <c:v>6.181</c:v>
                </c:pt>
                <c:pt idx="5418">
                  <c:v>6.1825000000000001</c:v>
                </c:pt>
                <c:pt idx="5419">
                  <c:v>6.1840000000000002</c:v>
                </c:pt>
                <c:pt idx="5420">
                  <c:v>6.1849999999999996</c:v>
                </c:pt>
                <c:pt idx="5421">
                  <c:v>6.1864999999999997</c:v>
                </c:pt>
                <c:pt idx="5422">
                  <c:v>6.1885000000000003</c:v>
                </c:pt>
                <c:pt idx="5423">
                  <c:v>6.19</c:v>
                </c:pt>
                <c:pt idx="5424">
                  <c:v>6.1924999999999999</c:v>
                </c:pt>
                <c:pt idx="5425">
                  <c:v>6.1944999999999997</c:v>
                </c:pt>
                <c:pt idx="5426">
                  <c:v>6.1955</c:v>
                </c:pt>
                <c:pt idx="5427">
                  <c:v>6.1970000000000001</c:v>
                </c:pt>
                <c:pt idx="5428">
                  <c:v>6.1985000000000001</c:v>
                </c:pt>
                <c:pt idx="5429">
                  <c:v>6.1994999999999996</c:v>
                </c:pt>
                <c:pt idx="5430">
                  <c:v>6.2009999999999996</c:v>
                </c:pt>
                <c:pt idx="5431">
                  <c:v>6.2030000000000003</c:v>
                </c:pt>
                <c:pt idx="5432">
                  <c:v>6.2045000000000003</c:v>
                </c:pt>
                <c:pt idx="5433">
                  <c:v>6.2060000000000004</c:v>
                </c:pt>
                <c:pt idx="5434">
                  <c:v>6.2080000000000002</c:v>
                </c:pt>
                <c:pt idx="5435">
                  <c:v>6.21</c:v>
                </c:pt>
                <c:pt idx="5436">
                  <c:v>6.2110000000000003</c:v>
                </c:pt>
                <c:pt idx="5437">
                  <c:v>6.2125000000000004</c:v>
                </c:pt>
                <c:pt idx="5438">
                  <c:v>6.2140000000000004</c:v>
                </c:pt>
                <c:pt idx="5439">
                  <c:v>6.2154999999999996</c:v>
                </c:pt>
                <c:pt idx="5440">
                  <c:v>6.2169999999999996</c:v>
                </c:pt>
                <c:pt idx="5441">
                  <c:v>6.2184999999999997</c:v>
                </c:pt>
                <c:pt idx="5442">
                  <c:v>6.2195</c:v>
                </c:pt>
                <c:pt idx="5443">
                  <c:v>6.2210000000000001</c:v>
                </c:pt>
                <c:pt idx="5444">
                  <c:v>6.2220000000000004</c:v>
                </c:pt>
                <c:pt idx="5445">
                  <c:v>6.2234999999999996</c:v>
                </c:pt>
                <c:pt idx="5446">
                  <c:v>6.2249999999999996</c:v>
                </c:pt>
                <c:pt idx="5447">
                  <c:v>6.2264999999999997</c:v>
                </c:pt>
                <c:pt idx="5448">
                  <c:v>6.2275</c:v>
                </c:pt>
                <c:pt idx="5449">
                  <c:v>6.2290000000000001</c:v>
                </c:pt>
                <c:pt idx="5450">
                  <c:v>6.2305000000000001</c:v>
                </c:pt>
                <c:pt idx="5451">
                  <c:v>6.2320000000000002</c:v>
                </c:pt>
                <c:pt idx="5452">
                  <c:v>6.2335000000000003</c:v>
                </c:pt>
                <c:pt idx="5453">
                  <c:v>6.2344999999999997</c:v>
                </c:pt>
                <c:pt idx="5454">
                  <c:v>6.2355</c:v>
                </c:pt>
                <c:pt idx="5455">
                  <c:v>6.2370000000000001</c:v>
                </c:pt>
                <c:pt idx="5456">
                  <c:v>6.2385000000000002</c:v>
                </c:pt>
                <c:pt idx="5457">
                  <c:v>6.24</c:v>
                </c:pt>
                <c:pt idx="5458">
                  <c:v>6.2415000000000003</c:v>
                </c:pt>
                <c:pt idx="5459">
                  <c:v>6.2435</c:v>
                </c:pt>
                <c:pt idx="5460">
                  <c:v>6.2450000000000001</c:v>
                </c:pt>
                <c:pt idx="5461">
                  <c:v>6.2460000000000004</c:v>
                </c:pt>
                <c:pt idx="5462">
                  <c:v>6.2469999999999999</c:v>
                </c:pt>
                <c:pt idx="5463">
                  <c:v>6.2480000000000002</c:v>
                </c:pt>
                <c:pt idx="5464">
                  <c:v>6.2495000000000003</c:v>
                </c:pt>
                <c:pt idx="5465">
                  <c:v>6.2510000000000003</c:v>
                </c:pt>
                <c:pt idx="5466">
                  <c:v>6.2519999999999998</c:v>
                </c:pt>
                <c:pt idx="5467">
                  <c:v>6.2534999999999998</c:v>
                </c:pt>
                <c:pt idx="5468">
                  <c:v>6.2554999999999996</c:v>
                </c:pt>
                <c:pt idx="5469">
                  <c:v>6.2569999999999997</c:v>
                </c:pt>
                <c:pt idx="5470">
                  <c:v>6.2584999999999997</c:v>
                </c:pt>
                <c:pt idx="5471">
                  <c:v>6.26</c:v>
                </c:pt>
                <c:pt idx="5472">
                  <c:v>6.2610000000000001</c:v>
                </c:pt>
                <c:pt idx="5473">
                  <c:v>6.2625000000000002</c:v>
                </c:pt>
                <c:pt idx="5474">
                  <c:v>6.2629999999999999</c:v>
                </c:pt>
                <c:pt idx="5475">
                  <c:v>6.2649999999999997</c:v>
                </c:pt>
                <c:pt idx="5476">
                  <c:v>6.266</c:v>
                </c:pt>
                <c:pt idx="5477">
                  <c:v>6.2670000000000003</c:v>
                </c:pt>
                <c:pt idx="5478">
                  <c:v>6.2685000000000004</c:v>
                </c:pt>
                <c:pt idx="5479">
                  <c:v>6.27</c:v>
                </c:pt>
                <c:pt idx="5480">
                  <c:v>6.2714999999999996</c:v>
                </c:pt>
                <c:pt idx="5481">
                  <c:v>6.2729999999999997</c:v>
                </c:pt>
                <c:pt idx="5482">
                  <c:v>6.2744999999999997</c:v>
                </c:pt>
                <c:pt idx="5483">
                  <c:v>6.2755000000000001</c:v>
                </c:pt>
                <c:pt idx="5484">
                  <c:v>6.2770000000000001</c:v>
                </c:pt>
                <c:pt idx="5485">
                  <c:v>6.2779999999999996</c:v>
                </c:pt>
                <c:pt idx="5486">
                  <c:v>6.2794999999999996</c:v>
                </c:pt>
                <c:pt idx="5487">
                  <c:v>6.2809999999999997</c:v>
                </c:pt>
                <c:pt idx="5488">
                  <c:v>6.2824999999999998</c:v>
                </c:pt>
                <c:pt idx="5489">
                  <c:v>6.2835000000000001</c:v>
                </c:pt>
                <c:pt idx="5490">
                  <c:v>6.2845000000000004</c:v>
                </c:pt>
                <c:pt idx="5491">
                  <c:v>6.2859999999999996</c:v>
                </c:pt>
                <c:pt idx="5492">
                  <c:v>6.2869999999999999</c:v>
                </c:pt>
                <c:pt idx="5493">
                  <c:v>6.2880000000000003</c:v>
                </c:pt>
                <c:pt idx="5494">
                  <c:v>6.2889999999999997</c:v>
                </c:pt>
                <c:pt idx="5495">
                  <c:v>6.2904999999999998</c:v>
                </c:pt>
                <c:pt idx="5496">
                  <c:v>6.2919999999999998</c:v>
                </c:pt>
                <c:pt idx="5497">
                  <c:v>6.2934999999999999</c:v>
                </c:pt>
                <c:pt idx="5498">
                  <c:v>6.2949999999999999</c:v>
                </c:pt>
                <c:pt idx="5499">
                  <c:v>6.2960000000000003</c:v>
                </c:pt>
                <c:pt idx="5500">
                  <c:v>6.2965</c:v>
                </c:pt>
                <c:pt idx="5501">
                  <c:v>6.298</c:v>
                </c:pt>
                <c:pt idx="5502">
                  <c:v>6.2990000000000004</c:v>
                </c:pt>
                <c:pt idx="5503">
                  <c:v>6.3</c:v>
                </c:pt>
                <c:pt idx="5504">
                  <c:v>6.3010000000000002</c:v>
                </c:pt>
                <c:pt idx="5505">
                  <c:v>6.3019999999999996</c:v>
                </c:pt>
                <c:pt idx="5506">
                  <c:v>6.3040000000000003</c:v>
                </c:pt>
                <c:pt idx="5507">
                  <c:v>6.3049999999999997</c:v>
                </c:pt>
                <c:pt idx="5508">
                  <c:v>6.306</c:v>
                </c:pt>
                <c:pt idx="5509">
                  <c:v>6.3070000000000004</c:v>
                </c:pt>
                <c:pt idx="5510">
                  <c:v>6.3085000000000004</c:v>
                </c:pt>
                <c:pt idx="5511">
                  <c:v>6.3094999999999999</c:v>
                </c:pt>
                <c:pt idx="5512">
                  <c:v>6.3105000000000002</c:v>
                </c:pt>
                <c:pt idx="5513">
                  <c:v>6.3114999999999997</c:v>
                </c:pt>
                <c:pt idx="5514">
                  <c:v>6.3125</c:v>
                </c:pt>
                <c:pt idx="5515">
                  <c:v>6.3135000000000003</c:v>
                </c:pt>
                <c:pt idx="5516">
                  <c:v>6.3144999999999998</c:v>
                </c:pt>
                <c:pt idx="5517">
                  <c:v>6.3159999999999998</c:v>
                </c:pt>
                <c:pt idx="5518">
                  <c:v>6.3164999999999996</c:v>
                </c:pt>
                <c:pt idx="5519">
                  <c:v>6.3174999999999999</c:v>
                </c:pt>
                <c:pt idx="5520">
                  <c:v>6.319</c:v>
                </c:pt>
                <c:pt idx="5521">
                  <c:v>6.32</c:v>
                </c:pt>
                <c:pt idx="5522">
                  <c:v>6.3205</c:v>
                </c:pt>
                <c:pt idx="5523">
                  <c:v>6.3215000000000003</c:v>
                </c:pt>
                <c:pt idx="5524">
                  <c:v>6.3224999999999998</c:v>
                </c:pt>
                <c:pt idx="5525">
                  <c:v>6.3239999999999998</c:v>
                </c:pt>
                <c:pt idx="5526">
                  <c:v>6.3254999999999999</c:v>
                </c:pt>
                <c:pt idx="5527">
                  <c:v>6.327</c:v>
                </c:pt>
                <c:pt idx="5528">
                  <c:v>6.3285</c:v>
                </c:pt>
                <c:pt idx="5529">
                  <c:v>6.3295000000000003</c:v>
                </c:pt>
                <c:pt idx="5530">
                  <c:v>6.3304999999999998</c:v>
                </c:pt>
                <c:pt idx="5531">
                  <c:v>6.3315000000000001</c:v>
                </c:pt>
                <c:pt idx="5532">
                  <c:v>6.3324999999999996</c:v>
                </c:pt>
                <c:pt idx="5533">
                  <c:v>6.3334999999999999</c:v>
                </c:pt>
                <c:pt idx="5534">
                  <c:v>6.335</c:v>
                </c:pt>
                <c:pt idx="5535">
                  <c:v>6.3369999999999997</c:v>
                </c:pt>
                <c:pt idx="5536">
                  <c:v>6.3380000000000001</c:v>
                </c:pt>
                <c:pt idx="5537">
                  <c:v>6.3390000000000004</c:v>
                </c:pt>
                <c:pt idx="5538">
                  <c:v>6.34</c:v>
                </c:pt>
                <c:pt idx="5539">
                  <c:v>6.3410000000000002</c:v>
                </c:pt>
                <c:pt idx="5540">
                  <c:v>6.3425000000000002</c:v>
                </c:pt>
                <c:pt idx="5541">
                  <c:v>6.3434999999999997</c:v>
                </c:pt>
                <c:pt idx="5542">
                  <c:v>6.3460000000000001</c:v>
                </c:pt>
                <c:pt idx="5543">
                  <c:v>6.3985000000000003</c:v>
                </c:pt>
                <c:pt idx="5544">
                  <c:v>6.399</c:v>
                </c:pt>
                <c:pt idx="5545">
                  <c:v>6.4</c:v>
                </c:pt>
                <c:pt idx="5546">
                  <c:v>6.4005000000000001</c:v>
                </c:pt>
                <c:pt idx="5547">
                  <c:v>6.4015000000000004</c:v>
                </c:pt>
                <c:pt idx="5548">
                  <c:v>6.4024999999999999</c:v>
                </c:pt>
                <c:pt idx="5549">
                  <c:v>6.4035000000000002</c:v>
                </c:pt>
                <c:pt idx="5550">
                  <c:v>6.4050000000000002</c:v>
                </c:pt>
                <c:pt idx="5551">
                  <c:v>6.4059999999999997</c:v>
                </c:pt>
                <c:pt idx="5552">
                  <c:v>6.407</c:v>
                </c:pt>
                <c:pt idx="5553">
                  <c:v>6.4085000000000001</c:v>
                </c:pt>
                <c:pt idx="5554">
                  <c:v>6.41</c:v>
                </c:pt>
                <c:pt idx="5555">
                  <c:v>6.4109999999999996</c:v>
                </c:pt>
                <c:pt idx="5556">
                  <c:v>6.4124999999999996</c:v>
                </c:pt>
                <c:pt idx="5557">
                  <c:v>6.4139999999999997</c:v>
                </c:pt>
                <c:pt idx="5558">
                  <c:v>6.4154999999999998</c:v>
                </c:pt>
                <c:pt idx="5559">
                  <c:v>6.4160000000000004</c:v>
                </c:pt>
                <c:pt idx="5560">
                  <c:v>6.4169999999999998</c:v>
                </c:pt>
                <c:pt idx="5561">
                  <c:v>6.4180000000000001</c:v>
                </c:pt>
                <c:pt idx="5562">
                  <c:v>6.4189999999999996</c:v>
                </c:pt>
                <c:pt idx="5563">
                  <c:v>6.4210000000000003</c:v>
                </c:pt>
                <c:pt idx="5564">
                  <c:v>6.4219999999999997</c:v>
                </c:pt>
                <c:pt idx="5565">
                  <c:v>6.4234999999999998</c:v>
                </c:pt>
                <c:pt idx="5566">
                  <c:v>6.4245000000000001</c:v>
                </c:pt>
                <c:pt idx="5567">
                  <c:v>6.4249999999999998</c:v>
                </c:pt>
                <c:pt idx="5568">
                  <c:v>6.4264999999999999</c:v>
                </c:pt>
                <c:pt idx="5569">
                  <c:v>6.4275000000000002</c:v>
                </c:pt>
                <c:pt idx="5570">
                  <c:v>6.4290000000000003</c:v>
                </c:pt>
                <c:pt idx="5571">
                  <c:v>6.431</c:v>
                </c:pt>
                <c:pt idx="5572">
                  <c:v>6.4329999999999998</c:v>
                </c:pt>
                <c:pt idx="5573">
                  <c:v>6.4349999999999996</c:v>
                </c:pt>
                <c:pt idx="5574">
                  <c:v>6.4364999999999997</c:v>
                </c:pt>
                <c:pt idx="5575">
                  <c:v>6.4375</c:v>
                </c:pt>
                <c:pt idx="5576">
                  <c:v>6.4390000000000001</c:v>
                </c:pt>
                <c:pt idx="5577">
                  <c:v>6.4394999999999998</c:v>
                </c:pt>
                <c:pt idx="5578">
                  <c:v>6.4409999999999998</c:v>
                </c:pt>
                <c:pt idx="5579">
                  <c:v>6.4424999999999999</c:v>
                </c:pt>
                <c:pt idx="5580">
                  <c:v>6.4444999999999997</c:v>
                </c:pt>
                <c:pt idx="5581">
                  <c:v>6.4465000000000003</c:v>
                </c:pt>
                <c:pt idx="5582">
                  <c:v>6.4480000000000004</c:v>
                </c:pt>
                <c:pt idx="5583">
                  <c:v>6.4494999999999996</c:v>
                </c:pt>
                <c:pt idx="5584">
                  <c:v>6.4509999999999996</c:v>
                </c:pt>
                <c:pt idx="5585">
                  <c:v>6.452</c:v>
                </c:pt>
                <c:pt idx="5586">
                  <c:v>6.4535</c:v>
                </c:pt>
                <c:pt idx="5587">
                  <c:v>6.4554999999999998</c:v>
                </c:pt>
                <c:pt idx="5588">
                  <c:v>6.4569999999999999</c:v>
                </c:pt>
                <c:pt idx="5589">
                  <c:v>6.4589999999999996</c:v>
                </c:pt>
                <c:pt idx="5590">
                  <c:v>6.4604999999999997</c:v>
                </c:pt>
                <c:pt idx="5591">
                  <c:v>6.4625000000000004</c:v>
                </c:pt>
                <c:pt idx="5592">
                  <c:v>6.4640000000000004</c:v>
                </c:pt>
                <c:pt idx="5593">
                  <c:v>6.4649999999999999</c:v>
                </c:pt>
                <c:pt idx="5594">
                  <c:v>6.4654999999999996</c:v>
                </c:pt>
                <c:pt idx="5595">
                  <c:v>6.4669999999999996</c:v>
                </c:pt>
                <c:pt idx="5596">
                  <c:v>6.4684999999999997</c:v>
                </c:pt>
                <c:pt idx="5597">
                  <c:v>6.47</c:v>
                </c:pt>
                <c:pt idx="5598">
                  <c:v>6.4714999999999998</c:v>
                </c:pt>
                <c:pt idx="5599">
                  <c:v>6.4729999999999999</c:v>
                </c:pt>
                <c:pt idx="5600">
                  <c:v>6.4749999999999996</c:v>
                </c:pt>
                <c:pt idx="5601">
                  <c:v>6.4775</c:v>
                </c:pt>
                <c:pt idx="5602">
                  <c:v>6.4790000000000001</c:v>
                </c:pt>
                <c:pt idx="5603">
                  <c:v>6.48</c:v>
                </c:pt>
                <c:pt idx="5604">
                  <c:v>6.4814999999999996</c:v>
                </c:pt>
                <c:pt idx="5605">
                  <c:v>6.4824999999999999</c:v>
                </c:pt>
                <c:pt idx="5606">
                  <c:v>6.484</c:v>
                </c:pt>
                <c:pt idx="5607">
                  <c:v>6.4855</c:v>
                </c:pt>
                <c:pt idx="5608">
                  <c:v>6.4865000000000004</c:v>
                </c:pt>
                <c:pt idx="5609">
                  <c:v>6.4880000000000004</c:v>
                </c:pt>
                <c:pt idx="5610">
                  <c:v>6.4885000000000002</c:v>
                </c:pt>
                <c:pt idx="5611">
                  <c:v>6.4894999999999996</c:v>
                </c:pt>
                <c:pt idx="5612">
                  <c:v>6.4909999999999997</c:v>
                </c:pt>
                <c:pt idx="5613">
                  <c:v>6.4924999999999997</c:v>
                </c:pt>
                <c:pt idx="5614">
                  <c:v>6.4939999999999998</c:v>
                </c:pt>
                <c:pt idx="5615">
                  <c:v>6.4954999999999998</c:v>
                </c:pt>
                <c:pt idx="5616">
                  <c:v>6.4974999999999996</c:v>
                </c:pt>
                <c:pt idx="5617">
                  <c:v>6.4989999999999997</c:v>
                </c:pt>
                <c:pt idx="5618">
                  <c:v>6.5004999999999997</c:v>
                </c:pt>
                <c:pt idx="5619">
                  <c:v>6.5015000000000001</c:v>
                </c:pt>
                <c:pt idx="5620">
                  <c:v>6.5025000000000004</c:v>
                </c:pt>
                <c:pt idx="5621">
                  <c:v>6.5039999999999996</c:v>
                </c:pt>
                <c:pt idx="5622">
                  <c:v>6.5054999999999996</c:v>
                </c:pt>
                <c:pt idx="5623">
                  <c:v>6.5075000000000003</c:v>
                </c:pt>
                <c:pt idx="5624">
                  <c:v>6.5095000000000001</c:v>
                </c:pt>
                <c:pt idx="5625">
                  <c:v>6.5110000000000001</c:v>
                </c:pt>
                <c:pt idx="5626">
                  <c:v>6.5119999999999996</c:v>
                </c:pt>
                <c:pt idx="5627">
                  <c:v>6.5140000000000002</c:v>
                </c:pt>
                <c:pt idx="5628">
                  <c:v>6.5149999999999997</c:v>
                </c:pt>
                <c:pt idx="5629">
                  <c:v>6.5155000000000003</c:v>
                </c:pt>
                <c:pt idx="5630">
                  <c:v>6.5170000000000003</c:v>
                </c:pt>
                <c:pt idx="5631">
                  <c:v>6.5179999999999998</c:v>
                </c:pt>
                <c:pt idx="5632">
                  <c:v>6.5190000000000001</c:v>
                </c:pt>
                <c:pt idx="5633">
                  <c:v>6.5205000000000002</c:v>
                </c:pt>
                <c:pt idx="5634">
                  <c:v>6.5225</c:v>
                </c:pt>
                <c:pt idx="5635">
                  <c:v>6.5235000000000003</c:v>
                </c:pt>
                <c:pt idx="5636">
                  <c:v>6.5250000000000004</c:v>
                </c:pt>
                <c:pt idx="5637">
                  <c:v>6.5265000000000004</c:v>
                </c:pt>
                <c:pt idx="5638">
                  <c:v>6.5285000000000002</c:v>
                </c:pt>
                <c:pt idx="5639">
                  <c:v>6.5305</c:v>
                </c:pt>
                <c:pt idx="5640">
                  <c:v>6.532</c:v>
                </c:pt>
                <c:pt idx="5641">
                  <c:v>6.5339999999999998</c:v>
                </c:pt>
                <c:pt idx="5642">
                  <c:v>6.5350000000000001</c:v>
                </c:pt>
                <c:pt idx="5643">
                  <c:v>6.5365000000000002</c:v>
                </c:pt>
                <c:pt idx="5644">
                  <c:v>6.5380000000000003</c:v>
                </c:pt>
                <c:pt idx="5645">
                  <c:v>6.5395000000000003</c:v>
                </c:pt>
                <c:pt idx="5646">
                  <c:v>6.5410000000000004</c:v>
                </c:pt>
                <c:pt idx="5647">
                  <c:v>6.5419999999999998</c:v>
                </c:pt>
                <c:pt idx="5648">
                  <c:v>6.5430000000000001</c:v>
                </c:pt>
                <c:pt idx="5649">
                  <c:v>6.5445000000000002</c:v>
                </c:pt>
                <c:pt idx="5650">
                  <c:v>6.5460000000000003</c:v>
                </c:pt>
                <c:pt idx="5651">
                  <c:v>6.5469999999999997</c:v>
                </c:pt>
                <c:pt idx="5652">
                  <c:v>6.5490000000000004</c:v>
                </c:pt>
                <c:pt idx="5653">
                  <c:v>6.5510000000000002</c:v>
                </c:pt>
                <c:pt idx="5654">
                  <c:v>6.5525000000000002</c:v>
                </c:pt>
                <c:pt idx="5655">
                  <c:v>6.5540000000000003</c:v>
                </c:pt>
                <c:pt idx="5656">
                  <c:v>6.5549999999999997</c:v>
                </c:pt>
                <c:pt idx="5657">
                  <c:v>6.5895000000000001</c:v>
                </c:pt>
                <c:pt idx="5658">
                  <c:v>6.5919999999999996</c:v>
                </c:pt>
                <c:pt idx="5659">
                  <c:v>6.593</c:v>
                </c:pt>
                <c:pt idx="5660">
                  <c:v>6.5934999999999997</c:v>
                </c:pt>
                <c:pt idx="5661">
                  <c:v>6.5945</c:v>
                </c:pt>
                <c:pt idx="5662">
                  <c:v>6.5955000000000004</c:v>
                </c:pt>
                <c:pt idx="5663">
                  <c:v>6.5964999999999998</c:v>
                </c:pt>
                <c:pt idx="5664">
                  <c:v>6.5970000000000004</c:v>
                </c:pt>
                <c:pt idx="5665">
                  <c:v>6.5984999999999996</c:v>
                </c:pt>
                <c:pt idx="5666">
                  <c:v>6.6</c:v>
                </c:pt>
                <c:pt idx="5667">
                  <c:v>6.6035000000000004</c:v>
                </c:pt>
                <c:pt idx="5668">
                  <c:v>6.6055000000000001</c:v>
                </c:pt>
                <c:pt idx="5669">
                  <c:v>6.6064999999999996</c:v>
                </c:pt>
                <c:pt idx="5670">
                  <c:v>6.6079999999999997</c:v>
                </c:pt>
                <c:pt idx="5671">
                  <c:v>6.6094999999999997</c:v>
                </c:pt>
                <c:pt idx="5672">
                  <c:v>6.6109999999999998</c:v>
                </c:pt>
                <c:pt idx="5673">
                  <c:v>6.6124999999999998</c:v>
                </c:pt>
                <c:pt idx="5674">
                  <c:v>6.6144999999999996</c:v>
                </c:pt>
                <c:pt idx="5675">
                  <c:v>6.6154999999999999</c:v>
                </c:pt>
                <c:pt idx="5676">
                  <c:v>6.6165000000000003</c:v>
                </c:pt>
                <c:pt idx="5677">
                  <c:v>6.6174999999999997</c:v>
                </c:pt>
                <c:pt idx="5678">
                  <c:v>6.6189999999999998</c:v>
                </c:pt>
                <c:pt idx="5679">
                  <c:v>6.62</c:v>
                </c:pt>
                <c:pt idx="5680">
                  <c:v>6.6215000000000002</c:v>
                </c:pt>
                <c:pt idx="5681">
                  <c:v>6.6230000000000002</c:v>
                </c:pt>
                <c:pt idx="5682">
                  <c:v>6.6245000000000003</c:v>
                </c:pt>
                <c:pt idx="5683">
                  <c:v>6.6260000000000003</c:v>
                </c:pt>
                <c:pt idx="5684">
                  <c:v>6.6265000000000001</c:v>
                </c:pt>
                <c:pt idx="5685">
                  <c:v>6.6280000000000001</c:v>
                </c:pt>
                <c:pt idx="5686">
                  <c:v>6.6289999999999996</c:v>
                </c:pt>
                <c:pt idx="5687">
                  <c:v>6.6310000000000002</c:v>
                </c:pt>
                <c:pt idx="5688">
                  <c:v>6.6325000000000003</c:v>
                </c:pt>
                <c:pt idx="5689">
                  <c:v>6.6345000000000001</c:v>
                </c:pt>
                <c:pt idx="5690">
                  <c:v>6.6355000000000004</c:v>
                </c:pt>
                <c:pt idx="5691">
                  <c:v>6.6364999999999998</c:v>
                </c:pt>
                <c:pt idx="5692">
                  <c:v>6.6375000000000002</c:v>
                </c:pt>
                <c:pt idx="5693">
                  <c:v>6.6384999999999996</c:v>
                </c:pt>
                <c:pt idx="5694">
                  <c:v>6.64</c:v>
                </c:pt>
                <c:pt idx="5695">
                  <c:v>6.6425000000000001</c:v>
                </c:pt>
                <c:pt idx="5696">
                  <c:v>6.6435000000000004</c:v>
                </c:pt>
                <c:pt idx="5697">
                  <c:v>6.6449999999999996</c:v>
                </c:pt>
                <c:pt idx="5698">
                  <c:v>6.6459999999999999</c:v>
                </c:pt>
                <c:pt idx="5699">
                  <c:v>6.6475</c:v>
                </c:pt>
                <c:pt idx="5700">
                  <c:v>6.6485000000000003</c:v>
                </c:pt>
                <c:pt idx="5701">
                  <c:v>6.65</c:v>
                </c:pt>
                <c:pt idx="5702">
                  <c:v>6.6515000000000004</c:v>
                </c:pt>
                <c:pt idx="5703">
                  <c:v>6.6529999999999996</c:v>
                </c:pt>
                <c:pt idx="5704">
                  <c:v>6.6550000000000002</c:v>
                </c:pt>
                <c:pt idx="5705">
                  <c:v>6.657</c:v>
                </c:pt>
                <c:pt idx="5706">
                  <c:v>6.6580000000000004</c:v>
                </c:pt>
                <c:pt idx="5707">
                  <c:v>6.6589999999999998</c:v>
                </c:pt>
                <c:pt idx="5708">
                  <c:v>6.6604999999999999</c:v>
                </c:pt>
                <c:pt idx="5709">
                  <c:v>6.6619999999999999</c:v>
                </c:pt>
                <c:pt idx="5710">
                  <c:v>6.6635</c:v>
                </c:pt>
                <c:pt idx="5711">
                  <c:v>6.6654999999999998</c:v>
                </c:pt>
                <c:pt idx="5712">
                  <c:v>6.6669999999999998</c:v>
                </c:pt>
                <c:pt idx="5713">
                  <c:v>6.6684999999999999</c:v>
                </c:pt>
                <c:pt idx="5714">
                  <c:v>6.6695000000000002</c:v>
                </c:pt>
                <c:pt idx="5715">
                  <c:v>6.6704999999999997</c:v>
                </c:pt>
                <c:pt idx="5716">
                  <c:v>6.6715</c:v>
                </c:pt>
                <c:pt idx="5717">
                  <c:v>6.673</c:v>
                </c:pt>
                <c:pt idx="5718">
                  <c:v>6.6745000000000001</c:v>
                </c:pt>
                <c:pt idx="5719">
                  <c:v>6.6760000000000002</c:v>
                </c:pt>
                <c:pt idx="5720">
                  <c:v>6.6775000000000002</c:v>
                </c:pt>
                <c:pt idx="5721">
                  <c:v>6.6790000000000003</c:v>
                </c:pt>
                <c:pt idx="5722">
                  <c:v>6.68</c:v>
                </c:pt>
                <c:pt idx="5723">
                  <c:v>6.6820000000000004</c:v>
                </c:pt>
                <c:pt idx="5724">
                  <c:v>6.6829999999999998</c:v>
                </c:pt>
                <c:pt idx="5725">
                  <c:v>6.6840000000000002</c:v>
                </c:pt>
                <c:pt idx="5726">
                  <c:v>6.6859999999999999</c:v>
                </c:pt>
                <c:pt idx="5727">
                  <c:v>6.6879999999999997</c:v>
                </c:pt>
                <c:pt idx="5728">
                  <c:v>6.6894999999999998</c:v>
                </c:pt>
                <c:pt idx="5729">
                  <c:v>6.6909999999999998</c:v>
                </c:pt>
                <c:pt idx="5730">
                  <c:v>6.6920000000000002</c:v>
                </c:pt>
                <c:pt idx="5731">
                  <c:v>6.6935000000000002</c:v>
                </c:pt>
                <c:pt idx="5732">
                  <c:v>6.6955</c:v>
                </c:pt>
                <c:pt idx="5733">
                  <c:v>6.6970000000000001</c:v>
                </c:pt>
                <c:pt idx="5734">
                  <c:v>6.6985000000000001</c:v>
                </c:pt>
                <c:pt idx="5735">
                  <c:v>6.6994999999999996</c:v>
                </c:pt>
                <c:pt idx="5736">
                  <c:v>6.7</c:v>
                </c:pt>
                <c:pt idx="5737">
                  <c:v>6.7009999999999996</c:v>
                </c:pt>
                <c:pt idx="5738">
                  <c:v>6.7030000000000003</c:v>
                </c:pt>
                <c:pt idx="5739">
                  <c:v>6.7050000000000001</c:v>
                </c:pt>
                <c:pt idx="5740">
                  <c:v>6.7074999999999996</c:v>
                </c:pt>
                <c:pt idx="5741">
                  <c:v>6.7095000000000002</c:v>
                </c:pt>
                <c:pt idx="5742">
                  <c:v>6.7104999999999997</c:v>
                </c:pt>
                <c:pt idx="5743">
                  <c:v>6.7164999999999999</c:v>
                </c:pt>
                <c:pt idx="5744">
                  <c:v>6.72</c:v>
                </c:pt>
                <c:pt idx="5745">
                  <c:v>6.7220000000000004</c:v>
                </c:pt>
                <c:pt idx="5746">
                  <c:v>6.7229999999999999</c:v>
                </c:pt>
                <c:pt idx="5747">
                  <c:v>6.7240000000000002</c:v>
                </c:pt>
                <c:pt idx="5748">
                  <c:v>6.7249999999999996</c:v>
                </c:pt>
                <c:pt idx="5749">
                  <c:v>6.7255000000000003</c:v>
                </c:pt>
                <c:pt idx="5750">
                  <c:v>6.7270000000000003</c:v>
                </c:pt>
                <c:pt idx="5751">
                  <c:v>6.7285000000000004</c:v>
                </c:pt>
                <c:pt idx="5752">
                  <c:v>6.7305000000000001</c:v>
                </c:pt>
                <c:pt idx="5753">
                  <c:v>6.7324999999999999</c:v>
                </c:pt>
                <c:pt idx="5754">
                  <c:v>6.734</c:v>
                </c:pt>
                <c:pt idx="5755">
                  <c:v>6.7350000000000003</c:v>
                </c:pt>
                <c:pt idx="5756">
                  <c:v>6.7359999999999998</c:v>
                </c:pt>
                <c:pt idx="5757">
                  <c:v>6.7370000000000001</c:v>
                </c:pt>
                <c:pt idx="5758">
                  <c:v>6.7380000000000004</c:v>
                </c:pt>
                <c:pt idx="5759">
                  <c:v>6.7394999999999996</c:v>
                </c:pt>
                <c:pt idx="5760">
                  <c:v>6.7415000000000003</c:v>
                </c:pt>
                <c:pt idx="5761">
                  <c:v>6.7430000000000003</c:v>
                </c:pt>
                <c:pt idx="5762">
                  <c:v>6.7445000000000004</c:v>
                </c:pt>
                <c:pt idx="5763">
                  <c:v>6.7454999999999998</c:v>
                </c:pt>
                <c:pt idx="5764">
                  <c:v>6.7469999999999999</c:v>
                </c:pt>
                <c:pt idx="5765">
                  <c:v>6.7484999999999999</c:v>
                </c:pt>
                <c:pt idx="5766">
                  <c:v>6.7504999999999997</c:v>
                </c:pt>
                <c:pt idx="5767">
                  <c:v>6.7519999999999998</c:v>
                </c:pt>
                <c:pt idx="5768">
                  <c:v>6.7534999999999998</c:v>
                </c:pt>
                <c:pt idx="5769">
                  <c:v>6.7545000000000002</c:v>
                </c:pt>
                <c:pt idx="5770">
                  <c:v>6.7565</c:v>
                </c:pt>
                <c:pt idx="5771">
                  <c:v>6.7575000000000003</c:v>
                </c:pt>
                <c:pt idx="5772">
                  <c:v>6.7595000000000001</c:v>
                </c:pt>
                <c:pt idx="5773">
                  <c:v>6.7605000000000004</c:v>
                </c:pt>
                <c:pt idx="5774">
                  <c:v>6.7614999999999998</c:v>
                </c:pt>
                <c:pt idx="5775">
                  <c:v>6.7625000000000002</c:v>
                </c:pt>
                <c:pt idx="5776">
                  <c:v>6.7720000000000002</c:v>
                </c:pt>
                <c:pt idx="5777">
                  <c:v>6.774</c:v>
                </c:pt>
                <c:pt idx="5778">
                  <c:v>6.7750000000000004</c:v>
                </c:pt>
                <c:pt idx="5779">
                  <c:v>6.7765000000000004</c:v>
                </c:pt>
                <c:pt idx="5780">
                  <c:v>6.7774999999999999</c:v>
                </c:pt>
                <c:pt idx="5781">
                  <c:v>6.7785000000000002</c:v>
                </c:pt>
                <c:pt idx="5782">
                  <c:v>6.7805</c:v>
                </c:pt>
                <c:pt idx="5783">
                  <c:v>6.782</c:v>
                </c:pt>
                <c:pt idx="5784">
                  <c:v>6.7830000000000004</c:v>
                </c:pt>
                <c:pt idx="5785">
                  <c:v>6.7839999999999998</c:v>
                </c:pt>
                <c:pt idx="5786">
                  <c:v>6.7850000000000001</c:v>
                </c:pt>
                <c:pt idx="5787">
                  <c:v>6.7859999999999996</c:v>
                </c:pt>
                <c:pt idx="5788">
                  <c:v>6.7869999999999999</c:v>
                </c:pt>
                <c:pt idx="5789">
                  <c:v>6.7889999999999997</c:v>
                </c:pt>
                <c:pt idx="5790">
                  <c:v>6.7904999999999998</c:v>
                </c:pt>
                <c:pt idx="5791">
                  <c:v>6.7915000000000001</c:v>
                </c:pt>
                <c:pt idx="5792">
                  <c:v>6.7934999999999999</c:v>
                </c:pt>
                <c:pt idx="5793">
                  <c:v>6.7945000000000002</c:v>
                </c:pt>
                <c:pt idx="5794">
                  <c:v>6.7960000000000003</c:v>
                </c:pt>
                <c:pt idx="5795">
                  <c:v>6.7975000000000003</c:v>
                </c:pt>
                <c:pt idx="5796">
                  <c:v>6.798</c:v>
                </c:pt>
                <c:pt idx="5797">
                  <c:v>6.8</c:v>
                </c:pt>
                <c:pt idx="5798">
                  <c:v>6.8014999999999999</c:v>
                </c:pt>
                <c:pt idx="5799">
                  <c:v>6.8070000000000004</c:v>
                </c:pt>
                <c:pt idx="5800">
                  <c:v>6.8085000000000004</c:v>
                </c:pt>
                <c:pt idx="5801">
                  <c:v>6.81</c:v>
                </c:pt>
                <c:pt idx="5802">
                  <c:v>6.8114999999999997</c:v>
                </c:pt>
                <c:pt idx="5803">
                  <c:v>6.8129999999999997</c:v>
                </c:pt>
                <c:pt idx="5804">
                  <c:v>6.8144999999999998</c:v>
                </c:pt>
                <c:pt idx="5805">
                  <c:v>6.8159999999999998</c:v>
                </c:pt>
                <c:pt idx="5806">
                  <c:v>6.8170000000000002</c:v>
                </c:pt>
                <c:pt idx="5807">
                  <c:v>6.8185000000000002</c:v>
                </c:pt>
                <c:pt idx="5808">
                  <c:v>6.8194999999999997</c:v>
                </c:pt>
                <c:pt idx="5809">
                  <c:v>6.8215000000000003</c:v>
                </c:pt>
                <c:pt idx="5810">
                  <c:v>6.8224999999999998</c:v>
                </c:pt>
                <c:pt idx="5811">
                  <c:v>6.8244999999999996</c:v>
                </c:pt>
                <c:pt idx="5812">
                  <c:v>6.8254999999999999</c:v>
                </c:pt>
                <c:pt idx="5813">
                  <c:v>6.827</c:v>
                </c:pt>
                <c:pt idx="5814">
                  <c:v>6.8280000000000003</c:v>
                </c:pt>
                <c:pt idx="5815">
                  <c:v>6.83</c:v>
                </c:pt>
                <c:pt idx="5816">
                  <c:v>6.8319999999999999</c:v>
                </c:pt>
                <c:pt idx="5817">
                  <c:v>6.8334999999999999</c:v>
                </c:pt>
                <c:pt idx="5818">
                  <c:v>6.835</c:v>
                </c:pt>
                <c:pt idx="5819">
                  <c:v>6.8360000000000003</c:v>
                </c:pt>
                <c:pt idx="5820">
                  <c:v>6.8375000000000004</c:v>
                </c:pt>
                <c:pt idx="5821">
                  <c:v>6.8404999999999996</c:v>
                </c:pt>
                <c:pt idx="5822">
                  <c:v>6.8445</c:v>
                </c:pt>
                <c:pt idx="5823">
                  <c:v>6.8470000000000004</c:v>
                </c:pt>
                <c:pt idx="5824">
                  <c:v>6.8484999999999996</c:v>
                </c:pt>
                <c:pt idx="5825">
                  <c:v>6.8494999999999999</c:v>
                </c:pt>
                <c:pt idx="5826">
                  <c:v>6.851</c:v>
                </c:pt>
                <c:pt idx="5827">
                  <c:v>6.8520000000000003</c:v>
                </c:pt>
                <c:pt idx="5828">
                  <c:v>6.8540000000000001</c:v>
                </c:pt>
                <c:pt idx="5829">
                  <c:v>6.8555000000000001</c:v>
                </c:pt>
                <c:pt idx="5830">
                  <c:v>6.8570000000000002</c:v>
                </c:pt>
                <c:pt idx="5831">
                  <c:v>6.8585000000000003</c:v>
                </c:pt>
                <c:pt idx="5832">
                  <c:v>6.8594999999999997</c:v>
                </c:pt>
                <c:pt idx="5833">
                  <c:v>6.8605</c:v>
                </c:pt>
                <c:pt idx="5834">
                  <c:v>6.8615000000000004</c:v>
                </c:pt>
                <c:pt idx="5835">
                  <c:v>6.8635000000000002</c:v>
                </c:pt>
                <c:pt idx="5836">
                  <c:v>6.8659999999999997</c:v>
                </c:pt>
                <c:pt idx="5837">
                  <c:v>6.8680000000000003</c:v>
                </c:pt>
                <c:pt idx="5838">
                  <c:v>6.8689999999999998</c:v>
                </c:pt>
                <c:pt idx="5839">
                  <c:v>6.8704999999999998</c:v>
                </c:pt>
                <c:pt idx="5840">
                  <c:v>6.8745000000000003</c:v>
                </c:pt>
                <c:pt idx="5841">
                  <c:v>6.8754999999999997</c:v>
                </c:pt>
                <c:pt idx="5842">
                  <c:v>6.8775000000000004</c:v>
                </c:pt>
                <c:pt idx="5843">
                  <c:v>6.8795000000000002</c:v>
                </c:pt>
                <c:pt idx="5844">
                  <c:v>6.8804999999999996</c:v>
                </c:pt>
                <c:pt idx="5845">
                  <c:v>6.8825000000000003</c:v>
                </c:pt>
                <c:pt idx="5846">
                  <c:v>6.8834999999999997</c:v>
                </c:pt>
                <c:pt idx="5847">
                  <c:v>6.8845000000000001</c:v>
                </c:pt>
                <c:pt idx="5848">
                  <c:v>6.8860000000000001</c:v>
                </c:pt>
                <c:pt idx="5849">
                  <c:v>6.8875000000000002</c:v>
                </c:pt>
                <c:pt idx="5850">
                  <c:v>6.8890000000000002</c:v>
                </c:pt>
                <c:pt idx="5851">
                  <c:v>6.891</c:v>
                </c:pt>
                <c:pt idx="5852">
                  <c:v>6.8925000000000001</c:v>
                </c:pt>
                <c:pt idx="5853">
                  <c:v>6.8940000000000001</c:v>
                </c:pt>
                <c:pt idx="5854">
                  <c:v>6.8959999999999999</c:v>
                </c:pt>
                <c:pt idx="5855">
                  <c:v>6.899</c:v>
                </c:pt>
                <c:pt idx="5856">
                  <c:v>6.9024999999999999</c:v>
                </c:pt>
                <c:pt idx="5857">
                  <c:v>6.9035000000000002</c:v>
                </c:pt>
                <c:pt idx="5858">
                  <c:v>6.9044999999999996</c:v>
                </c:pt>
                <c:pt idx="5859">
                  <c:v>6.9055</c:v>
                </c:pt>
                <c:pt idx="5860">
                  <c:v>6.9065000000000003</c:v>
                </c:pt>
                <c:pt idx="5861">
                  <c:v>6.9080000000000004</c:v>
                </c:pt>
                <c:pt idx="5862">
                  <c:v>6.9095000000000004</c:v>
                </c:pt>
                <c:pt idx="5863">
                  <c:v>6.9109999999999996</c:v>
                </c:pt>
                <c:pt idx="5864">
                  <c:v>6.9130000000000003</c:v>
                </c:pt>
                <c:pt idx="5865">
                  <c:v>6.9139999999999997</c:v>
                </c:pt>
                <c:pt idx="5866">
                  <c:v>6.9154999999999998</c:v>
                </c:pt>
                <c:pt idx="5867">
                  <c:v>6.9165000000000001</c:v>
                </c:pt>
                <c:pt idx="5868">
                  <c:v>6.9175000000000004</c:v>
                </c:pt>
                <c:pt idx="5869">
                  <c:v>6.9195000000000002</c:v>
                </c:pt>
                <c:pt idx="5870">
                  <c:v>6.9219999999999997</c:v>
                </c:pt>
                <c:pt idx="5871">
                  <c:v>6.9245000000000001</c:v>
                </c:pt>
                <c:pt idx="5872">
                  <c:v>6.9264999999999999</c:v>
                </c:pt>
                <c:pt idx="5873">
                  <c:v>6.9275000000000002</c:v>
                </c:pt>
                <c:pt idx="5874">
                  <c:v>6.9290000000000003</c:v>
                </c:pt>
                <c:pt idx="5875">
                  <c:v>6.931</c:v>
                </c:pt>
                <c:pt idx="5876">
                  <c:v>6.9325000000000001</c:v>
                </c:pt>
                <c:pt idx="5877">
                  <c:v>6.9340000000000002</c:v>
                </c:pt>
                <c:pt idx="5878">
                  <c:v>6.9355000000000002</c:v>
                </c:pt>
                <c:pt idx="5879">
                  <c:v>6.9370000000000003</c:v>
                </c:pt>
                <c:pt idx="5880">
                  <c:v>6.9379999999999997</c:v>
                </c:pt>
                <c:pt idx="5881">
                  <c:v>6.9394999999999998</c:v>
                </c:pt>
                <c:pt idx="5882">
                  <c:v>6.9420000000000002</c:v>
                </c:pt>
                <c:pt idx="5883">
                  <c:v>6.9444999999999997</c:v>
                </c:pt>
                <c:pt idx="5884">
                  <c:v>6.9470000000000001</c:v>
                </c:pt>
                <c:pt idx="5885">
                  <c:v>6.9485000000000001</c:v>
                </c:pt>
                <c:pt idx="5886">
                  <c:v>6.95</c:v>
                </c:pt>
                <c:pt idx="5887">
                  <c:v>6.9509999999999996</c:v>
                </c:pt>
                <c:pt idx="5888">
                  <c:v>6.9515000000000002</c:v>
                </c:pt>
                <c:pt idx="5889">
                  <c:v>6.9535</c:v>
                </c:pt>
                <c:pt idx="5890">
                  <c:v>6.9560000000000004</c:v>
                </c:pt>
                <c:pt idx="5891">
                  <c:v>6.9574999999999996</c:v>
                </c:pt>
                <c:pt idx="5892">
                  <c:v>6.96</c:v>
                </c:pt>
                <c:pt idx="5893">
                  <c:v>6.9619999999999997</c:v>
                </c:pt>
                <c:pt idx="5894">
                  <c:v>6.9634999999999998</c:v>
                </c:pt>
                <c:pt idx="5895">
                  <c:v>6.9645000000000001</c:v>
                </c:pt>
                <c:pt idx="5896">
                  <c:v>6.9654999999999996</c:v>
                </c:pt>
                <c:pt idx="5897">
                  <c:v>6.9669999999999996</c:v>
                </c:pt>
                <c:pt idx="5898">
                  <c:v>6.9725000000000001</c:v>
                </c:pt>
                <c:pt idx="5899">
                  <c:v>6.9749999999999996</c:v>
                </c:pt>
                <c:pt idx="5900">
                  <c:v>6.976</c:v>
                </c:pt>
                <c:pt idx="5901">
                  <c:v>6.9779999999999998</c:v>
                </c:pt>
                <c:pt idx="5902">
                  <c:v>6.9794999999999998</c:v>
                </c:pt>
                <c:pt idx="5903">
                  <c:v>6.9805000000000001</c:v>
                </c:pt>
                <c:pt idx="5904">
                  <c:v>6.9820000000000002</c:v>
                </c:pt>
                <c:pt idx="5905">
                  <c:v>6.9835000000000003</c:v>
                </c:pt>
                <c:pt idx="5906">
                  <c:v>6.9850000000000003</c:v>
                </c:pt>
                <c:pt idx="5907">
                  <c:v>6.9859999999999998</c:v>
                </c:pt>
                <c:pt idx="5908">
                  <c:v>6.9880000000000004</c:v>
                </c:pt>
                <c:pt idx="5909">
                  <c:v>6.9889999999999999</c:v>
                </c:pt>
                <c:pt idx="5910">
                  <c:v>6.99</c:v>
                </c:pt>
                <c:pt idx="5911">
                  <c:v>6.9915000000000003</c:v>
                </c:pt>
                <c:pt idx="5912">
                  <c:v>6.9930000000000003</c:v>
                </c:pt>
                <c:pt idx="5913">
                  <c:v>6.9945000000000004</c:v>
                </c:pt>
                <c:pt idx="5914">
                  <c:v>6.9969999999999999</c:v>
                </c:pt>
                <c:pt idx="5915">
                  <c:v>7</c:v>
                </c:pt>
                <c:pt idx="5916">
                  <c:v>7.0034999999999998</c:v>
                </c:pt>
                <c:pt idx="5917">
                  <c:v>7.0054999999999996</c:v>
                </c:pt>
                <c:pt idx="5918">
                  <c:v>7.0069999999999997</c:v>
                </c:pt>
                <c:pt idx="5919">
                  <c:v>7.008</c:v>
                </c:pt>
                <c:pt idx="5920">
                  <c:v>7.0090000000000003</c:v>
                </c:pt>
                <c:pt idx="5921">
                  <c:v>7.0095000000000001</c:v>
                </c:pt>
                <c:pt idx="5922">
                  <c:v>7.0105000000000004</c:v>
                </c:pt>
                <c:pt idx="5923">
                  <c:v>7.0119999999999996</c:v>
                </c:pt>
                <c:pt idx="5924">
                  <c:v>7.0145</c:v>
                </c:pt>
                <c:pt idx="5925">
                  <c:v>7.0175000000000001</c:v>
                </c:pt>
                <c:pt idx="5926">
                  <c:v>7.0190000000000001</c:v>
                </c:pt>
                <c:pt idx="5927">
                  <c:v>7.02</c:v>
                </c:pt>
                <c:pt idx="5928">
                  <c:v>7.0209999999999999</c:v>
                </c:pt>
                <c:pt idx="5929">
                  <c:v>7.0220000000000002</c:v>
                </c:pt>
                <c:pt idx="5930">
                  <c:v>7.0229999999999997</c:v>
                </c:pt>
                <c:pt idx="5931">
                  <c:v>7.0244999999999997</c:v>
                </c:pt>
                <c:pt idx="5932">
                  <c:v>7.0265000000000004</c:v>
                </c:pt>
                <c:pt idx="5933">
                  <c:v>7.0305</c:v>
                </c:pt>
                <c:pt idx="5934">
                  <c:v>7.0324999999999998</c:v>
                </c:pt>
                <c:pt idx="5935">
                  <c:v>7.0345000000000004</c:v>
                </c:pt>
                <c:pt idx="5936">
                  <c:v>7.0359999999999996</c:v>
                </c:pt>
                <c:pt idx="5937">
                  <c:v>7.0369999999999999</c:v>
                </c:pt>
                <c:pt idx="5938">
                  <c:v>7.0385</c:v>
                </c:pt>
                <c:pt idx="5939">
                  <c:v>7.0395000000000003</c:v>
                </c:pt>
                <c:pt idx="5940">
                  <c:v>7.0404999999999998</c:v>
                </c:pt>
                <c:pt idx="5941">
                  <c:v>7.0419999999999998</c:v>
                </c:pt>
                <c:pt idx="5942">
                  <c:v>7.0439999999999996</c:v>
                </c:pt>
                <c:pt idx="5943">
                  <c:v>7.0465</c:v>
                </c:pt>
                <c:pt idx="5944">
                  <c:v>7.0490000000000004</c:v>
                </c:pt>
                <c:pt idx="5945">
                  <c:v>7.0514999999999999</c:v>
                </c:pt>
                <c:pt idx="5946">
                  <c:v>7.0540000000000003</c:v>
                </c:pt>
                <c:pt idx="5947">
                  <c:v>7.0555000000000003</c:v>
                </c:pt>
                <c:pt idx="5948">
                  <c:v>7.0564999999999998</c:v>
                </c:pt>
                <c:pt idx="5949">
                  <c:v>7.0575000000000001</c:v>
                </c:pt>
                <c:pt idx="5950">
                  <c:v>7.0590000000000002</c:v>
                </c:pt>
                <c:pt idx="5951">
                  <c:v>7.0609999999999999</c:v>
                </c:pt>
                <c:pt idx="5952">
                  <c:v>7.0635000000000003</c:v>
                </c:pt>
                <c:pt idx="5953">
                  <c:v>7.0655000000000001</c:v>
                </c:pt>
                <c:pt idx="5954">
                  <c:v>7.0674999999999999</c:v>
                </c:pt>
                <c:pt idx="5955">
                  <c:v>7.0705</c:v>
                </c:pt>
                <c:pt idx="5956">
                  <c:v>7.0720000000000001</c:v>
                </c:pt>
                <c:pt idx="5957">
                  <c:v>7.0735000000000001</c:v>
                </c:pt>
                <c:pt idx="5958">
                  <c:v>7.0744999999999996</c:v>
                </c:pt>
                <c:pt idx="5959">
                  <c:v>7.0754999999999999</c:v>
                </c:pt>
                <c:pt idx="5960">
                  <c:v>7.077</c:v>
                </c:pt>
                <c:pt idx="5961">
                  <c:v>7.0785</c:v>
                </c:pt>
                <c:pt idx="5962">
                  <c:v>7.0804999999999998</c:v>
                </c:pt>
                <c:pt idx="5963">
                  <c:v>7.0830000000000002</c:v>
                </c:pt>
                <c:pt idx="5964">
                  <c:v>7.085</c:v>
                </c:pt>
                <c:pt idx="5965">
                  <c:v>7.0860000000000003</c:v>
                </c:pt>
                <c:pt idx="5966">
                  <c:v>7.0869999999999997</c:v>
                </c:pt>
                <c:pt idx="5967">
                  <c:v>7.0884999999999998</c:v>
                </c:pt>
                <c:pt idx="5968">
                  <c:v>7.09</c:v>
                </c:pt>
                <c:pt idx="5969">
                  <c:v>7.0925000000000002</c:v>
                </c:pt>
                <c:pt idx="5970">
                  <c:v>7.0945</c:v>
                </c:pt>
                <c:pt idx="5971">
                  <c:v>7.0960000000000001</c:v>
                </c:pt>
                <c:pt idx="5972">
                  <c:v>7.0975000000000001</c:v>
                </c:pt>
                <c:pt idx="5973">
                  <c:v>7.0994999999999999</c:v>
                </c:pt>
                <c:pt idx="5974">
                  <c:v>7.1014999999999997</c:v>
                </c:pt>
                <c:pt idx="5975">
                  <c:v>7.1025</c:v>
                </c:pt>
                <c:pt idx="5976">
                  <c:v>7.1035000000000004</c:v>
                </c:pt>
                <c:pt idx="5977">
                  <c:v>7.1044999999999998</c:v>
                </c:pt>
                <c:pt idx="5978">
                  <c:v>7.1059999999999999</c:v>
                </c:pt>
                <c:pt idx="5979">
                  <c:v>7.1070000000000002</c:v>
                </c:pt>
                <c:pt idx="5980">
                  <c:v>7.1094999999999997</c:v>
                </c:pt>
                <c:pt idx="5981">
                  <c:v>7.1115000000000004</c:v>
                </c:pt>
                <c:pt idx="5982">
                  <c:v>7.1139999999999999</c:v>
                </c:pt>
                <c:pt idx="5983">
                  <c:v>7.1165000000000003</c:v>
                </c:pt>
                <c:pt idx="5984">
                  <c:v>7.1189999999999998</c:v>
                </c:pt>
                <c:pt idx="5985">
                  <c:v>7.1204999999999998</c:v>
                </c:pt>
                <c:pt idx="5986">
                  <c:v>7.1219999999999999</c:v>
                </c:pt>
                <c:pt idx="5987">
                  <c:v>7.1230000000000002</c:v>
                </c:pt>
                <c:pt idx="5988">
                  <c:v>7.1245000000000003</c:v>
                </c:pt>
                <c:pt idx="5989">
                  <c:v>7.1254999999999997</c:v>
                </c:pt>
                <c:pt idx="5990">
                  <c:v>7.1269999999999998</c:v>
                </c:pt>
                <c:pt idx="5991">
                  <c:v>7.1289999999999996</c:v>
                </c:pt>
                <c:pt idx="5992">
                  <c:v>7.1325000000000003</c:v>
                </c:pt>
                <c:pt idx="5993">
                  <c:v>7.1340000000000003</c:v>
                </c:pt>
                <c:pt idx="5994">
                  <c:v>7.1355000000000004</c:v>
                </c:pt>
                <c:pt idx="5995">
                  <c:v>7.1364999999999998</c:v>
                </c:pt>
                <c:pt idx="5996">
                  <c:v>7.1375000000000002</c:v>
                </c:pt>
                <c:pt idx="5997">
                  <c:v>7.1384999999999996</c:v>
                </c:pt>
                <c:pt idx="5998">
                  <c:v>7.141</c:v>
                </c:pt>
                <c:pt idx="5999">
                  <c:v>7.1435000000000004</c:v>
                </c:pt>
                <c:pt idx="6000">
                  <c:v>7.1444999999999999</c:v>
                </c:pt>
                <c:pt idx="6001">
                  <c:v>7.1459999999999999</c:v>
                </c:pt>
                <c:pt idx="6002">
                  <c:v>7.1479999999999997</c:v>
                </c:pt>
                <c:pt idx="6003">
                  <c:v>7.157</c:v>
                </c:pt>
                <c:pt idx="6004">
                  <c:v>7.1585000000000001</c:v>
                </c:pt>
                <c:pt idx="6005">
                  <c:v>7.1595000000000004</c:v>
                </c:pt>
                <c:pt idx="6006">
                  <c:v>7.1604999999999999</c:v>
                </c:pt>
                <c:pt idx="6007">
                  <c:v>7.1615000000000002</c:v>
                </c:pt>
                <c:pt idx="6008">
                  <c:v>7.1619999999999999</c:v>
                </c:pt>
                <c:pt idx="6009">
                  <c:v>7.1630000000000003</c:v>
                </c:pt>
                <c:pt idx="6010">
                  <c:v>7.1645000000000003</c:v>
                </c:pt>
                <c:pt idx="6011">
                  <c:v>7.1669999999999998</c:v>
                </c:pt>
                <c:pt idx="6012">
                  <c:v>7.1689999999999996</c:v>
                </c:pt>
                <c:pt idx="6013">
                  <c:v>7.1695000000000002</c:v>
                </c:pt>
                <c:pt idx="6014">
                  <c:v>7.1710000000000003</c:v>
                </c:pt>
                <c:pt idx="6015">
                  <c:v>7.1725000000000003</c:v>
                </c:pt>
                <c:pt idx="6016">
                  <c:v>7.1740000000000004</c:v>
                </c:pt>
                <c:pt idx="6017">
                  <c:v>7.1749999999999998</c:v>
                </c:pt>
                <c:pt idx="6018">
                  <c:v>7.1760000000000002</c:v>
                </c:pt>
                <c:pt idx="6019">
                  <c:v>7.1775000000000002</c:v>
                </c:pt>
                <c:pt idx="6020">
                  <c:v>7.1905000000000001</c:v>
                </c:pt>
                <c:pt idx="6021">
                  <c:v>7.1914999999999996</c:v>
                </c:pt>
                <c:pt idx="6022">
                  <c:v>7.1924999999999999</c:v>
                </c:pt>
                <c:pt idx="6023">
                  <c:v>7.194</c:v>
                </c:pt>
                <c:pt idx="6024">
                  <c:v>7.1950000000000003</c:v>
                </c:pt>
                <c:pt idx="6025">
                  <c:v>7.1959999999999997</c:v>
                </c:pt>
                <c:pt idx="6026">
                  <c:v>7.1974999999999998</c:v>
                </c:pt>
                <c:pt idx="6027">
                  <c:v>7.1985000000000001</c:v>
                </c:pt>
                <c:pt idx="6028">
                  <c:v>7.1994999999999996</c:v>
                </c:pt>
                <c:pt idx="6029">
                  <c:v>7.2009999999999996</c:v>
                </c:pt>
                <c:pt idx="6030">
                  <c:v>7.2024999999999997</c:v>
                </c:pt>
                <c:pt idx="6031">
                  <c:v>7.2039999999999997</c:v>
                </c:pt>
                <c:pt idx="6032">
                  <c:v>7.2054999999999998</c:v>
                </c:pt>
                <c:pt idx="6033">
                  <c:v>7.2164999999999999</c:v>
                </c:pt>
                <c:pt idx="6034">
                  <c:v>7.218</c:v>
                </c:pt>
                <c:pt idx="6035">
                  <c:v>7.2195</c:v>
                </c:pt>
                <c:pt idx="6036">
                  <c:v>7.2210000000000001</c:v>
                </c:pt>
                <c:pt idx="6037">
                  <c:v>7.2229999999999999</c:v>
                </c:pt>
                <c:pt idx="6038">
                  <c:v>7.2255000000000003</c:v>
                </c:pt>
                <c:pt idx="6039">
                  <c:v>7.2285000000000004</c:v>
                </c:pt>
                <c:pt idx="6040">
                  <c:v>7.2309999999999999</c:v>
                </c:pt>
                <c:pt idx="6041">
                  <c:v>7.2329999999999997</c:v>
                </c:pt>
                <c:pt idx="6042">
                  <c:v>7.2344999999999997</c:v>
                </c:pt>
                <c:pt idx="6043">
                  <c:v>7.2359999999999998</c:v>
                </c:pt>
                <c:pt idx="6044">
                  <c:v>7.2370000000000001</c:v>
                </c:pt>
                <c:pt idx="6045">
                  <c:v>7.2380000000000004</c:v>
                </c:pt>
                <c:pt idx="6046">
                  <c:v>7.24</c:v>
                </c:pt>
                <c:pt idx="6047">
                  <c:v>7.2415000000000003</c:v>
                </c:pt>
                <c:pt idx="6048">
                  <c:v>7.2430000000000003</c:v>
                </c:pt>
                <c:pt idx="6049">
                  <c:v>7.2454999999999998</c:v>
                </c:pt>
                <c:pt idx="6050">
                  <c:v>7.2465000000000002</c:v>
                </c:pt>
                <c:pt idx="6051">
                  <c:v>7.2480000000000002</c:v>
                </c:pt>
                <c:pt idx="6052">
                  <c:v>7.25</c:v>
                </c:pt>
                <c:pt idx="6053">
                  <c:v>7.2519999999999998</c:v>
                </c:pt>
                <c:pt idx="6054">
                  <c:v>7.2539999999999996</c:v>
                </c:pt>
                <c:pt idx="6055">
                  <c:v>7.2549999999999999</c:v>
                </c:pt>
                <c:pt idx="6056">
                  <c:v>7.2569999999999997</c:v>
                </c:pt>
                <c:pt idx="6057">
                  <c:v>7.2584999999999997</c:v>
                </c:pt>
                <c:pt idx="6058">
                  <c:v>7.26</c:v>
                </c:pt>
                <c:pt idx="6059">
                  <c:v>7.2619999999999996</c:v>
                </c:pt>
                <c:pt idx="6060">
                  <c:v>7.2634999999999996</c:v>
                </c:pt>
                <c:pt idx="6061">
                  <c:v>7.2649999999999997</c:v>
                </c:pt>
                <c:pt idx="6062">
                  <c:v>7.2664999999999997</c:v>
                </c:pt>
                <c:pt idx="6063">
                  <c:v>7.2679999999999998</c:v>
                </c:pt>
                <c:pt idx="6064">
                  <c:v>7.2705000000000002</c:v>
                </c:pt>
                <c:pt idx="6065">
                  <c:v>7.2729999999999997</c:v>
                </c:pt>
                <c:pt idx="6066">
                  <c:v>7.2750000000000004</c:v>
                </c:pt>
                <c:pt idx="6067">
                  <c:v>7.2770000000000001</c:v>
                </c:pt>
                <c:pt idx="6068">
                  <c:v>7.2789999999999999</c:v>
                </c:pt>
                <c:pt idx="6069">
                  <c:v>7.2805</c:v>
                </c:pt>
                <c:pt idx="6070">
                  <c:v>7.2824999999999998</c:v>
                </c:pt>
                <c:pt idx="6071">
                  <c:v>7.2839999999999998</c:v>
                </c:pt>
                <c:pt idx="6072">
                  <c:v>7.2865000000000002</c:v>
                </c:pt>
                <c:pt idx="6073">
                  <c:v>7.2885</c:v>
                </c:pt>
                <c:pt idx="6074">
                  <c:v>7.2904999999999998</c:v>
                </c:pt>
                <c:pt idx="6075">
                  <c:v>7.2919999999999998</c:v>
                </c:pt>
                <c:pt idx="6076">
                  <c:v>7.2939999999999996</c:v>
                </c:pt>
                <c:pt idx="6077">
                  <c:v>7.2954999999999997</c:v>
                </c:pt>
                <c:pt idx="6078">
                  <c:v>7.2969999999999997</c:v>
                </c:pt>
                <c:pt idx="6079">
                  <c:v>7.2984999999999998</c:v>
                </c:pt>
                <c:pt idx="6080">
                  <c:v>7.3</c:v>
                </c:pt>
                <c:pt idx="6081">
                  <c:v>7.3019999999999996</c:v>
                </c:pt>
                <c:pt idx="6082">
                  <c:v>7.3040000000000003</c:v>
                </c:pt>
                <c:pt idx="6083">
                  <c:v>7.3064999999999998</c:v>
                </c:pt>
                <c:pt idx="6084">
                  <c:v>7.3079999999999998</c:v>
                </c:pt>
                <c:pt idx="6085">
                  <c:v>7.3094999999999999</c:v>
                </c:pt>
                <c:pt idx="6086">
                  <c:v>7.3109999999999999</c:v>
                </c:pt>
                <c:pt idx="6087">
                  <c:v>7.3129999999999997</c:v>
                </c:pt>
                <c:pt idx="6088">
                  <c:v>7.3150000000000004</c:v>
                </c:pt>
                <c:pt idx="6089">
                  <c:v>7.3170000000000002</c:v>
                </c:pt>
                <c:pt idx="6090">
                  <c:v>7.32</c:v>
                </c:pt>
                <c:pt idx="6091">
                  <c:v>7.3224999999999998</c:v>
                </c:pt>
                <c:pt idx="6092">
                  <c:v>7.3244999999999996</c:v>
                </c:pt>
                <c:pt idx="6093">
                  <c:v>7.3259999999999996</c:v>
                </c:pt>
                <c:pt idx="6094">
                  <c:v>7.3274999999999997</c:v>
                </c:pt>
                <c:pt idx="6095">
                  <c:v>7.3295000000000003</c:v>
                </c:pt>
                <c:pt idx="6096">
                  <c:v>7.3304999999999998</c:v>
                </c:pt>
                <c:pt idx="6097">
                  <c:v>7.3319999999999999</c:v>
                </c:pt>
                <c:pt idx="6098">
                  <c:v>7.3339999999999996</c:v>
                </c:pt>
                <c:pt idx="6099">
                  <c:v>7.3365</c:v>
                </c:pt>
                <c:pt idx="6100">
                  <c:v>7.3384999999999998</c:v>
                </c:pt>
                <c:pt idx="6101">
                  <c:v>7.34</c:v>
                </c:pt>
                <c:pt idx="6102">
                  <c:v>7.3414999999999999</c:v>
                </c:pt>
                <c:pt idx="6103">
                  <c:v>7.3425000000000002</c:v>
                </c:pt>
                <c:pt idx="6104">
                  <c:v>7.3449999999999998</c:v>
                </c:pt>
                <c:pt idx="6105">
                  <c:v>7.3470000000000004</c:v>
                </c:pt>
                <c:pt idx="6106">
                  <c:v>7.3484999999999996</c:v>
                </c:pt>
                <c:pt idx="6107">
                  <c:v>7.3505000000000003</c:v>
                </c:pt>
                <c:pt idx="6108">
                  <c:v>7.3514999999999997</c:v>
                </c:pt>
                <c:pt idx="6109">
                  <c:v>7.3529999999999998</c:v>
                </c:pt>
                <c:pt idx="6110">
                  <c:v>7.3550000000000004</c:v>
                </c:pt>
                <c:pt idx="6111">
                  <c:v>7.3570000000000002</c:v>
                </c:pt>
                <c:pt idx="6112">
                  <c:v>7.359</c:v>
                </c:pt>
                <c:pt idx="6113">
                  <c:v>7.36</c:v>
                </c:pt>
                <c:pt idx="6114">
                  <c:v>7.3624999999999998</c:v>
                </c:pt>
                <c:pt idx="6115">
                  <c:v>7.3635000000000002</c:v>
                </c:pt>
                <c:pt idx="6116">
                  <c:v>7.3644999999999996</c:v>
                </c:pt>
                <c:pt idx="6117">
                  <c:v>7.3665000000000003</c:v>
                </c:pt>
                <c:pt idx="6118">
                  <c:v>7.3674999999999997</c:v>
                </c:pt>
                <c:pt idx="6119">
                  <c:v>7.3689999999999998</c:v>
                </c:pt>
                <c:pt idx="6120">
                  <c:v>7.3704999999999998</c:v>
                </c:pt>
                <c:pt idx="6121">
                  <c:v>7.3719999999999999</c:v>
                </c:pt>
                <c:pt idx="6122">
                  <c:v>7.3734999999999999</c:v>
                </c:pt>
                <c:pt idx="6123">
                  <c:v>7.375</c:v>
                </c:pt>
                <c:pt idx="6124">
                  <c:v>7.3765000000000001</c:v>
                </c:pt>
                <c:pt idx="6125">
                  <c:v>7.3784999999999998</c:v>
                </c:pt>
                <c:pt idx="6126">
                  <c:v>7.38</c:v>
                </c:pt>
                <c:pt idx="6127">
                  <c:v>7.3819999999999997</c:v>
                </c:pt>
                <c:pt idx="6128">
                  <c:v>7.383</c:v>
                </c:pt>
                <c:pt idx="6129">
                  <c:v>7.3849999999999998</c:v>
                </c:pt>
                <c:pt idx="6130">
                  <c:v>7.3869999999999996</c:v>
                </c:pt>
                <c:pt idx="6131">
                  <c:v>7.3890000000000002</c:v>
                </c:pt>
                <c:pt idx="6132">
                  <c:v>7.391</c:v>
                </c:pt>
                <c:pt idx="6133">
                  <c:v>7.3925000000000001</c:v>
                </c:pt>
                <c:pt idx="6134">
                  <c:v>7.3940000000000001</c:v>
                </c:pt>
                <c:pt idx="6135">
                  <c:v>7.3955000000000002</c:v>
                </c:pt>
                <c:pt idx="6136">
                  <c:v>7.3975</c:v>
                </c:pt>
                <c:pt idx="6137">
                  <c:v>7.399</c:v>
                </c:pt>
                <c:pt idx="6138">
                  <c:v>7.4009999999999998</c:v>
                </c:pt>
                <c:pt idx="6139">
                  <c:v>7.4024999999999999</c:v>
                </c:pt>
                <c:pt idx="6140">
                  <c:v>7.4035000000000002</c:v>
                </c:pt>
                <c:pt idx="6141">
                  <c:v>7.4055</c:v>
                </c:pt>
                <c:pt idx="6142">
                  <c:v>7.4080000000000004</c:v>
                </c:pt>
                <c:pt idx="6143">
                  <c:v>7.4115000000000002</c:v>
                </c:pt>
                <c:pt idx="6144">
                  <c:v>7.4135</c:v>
                </c:pt>
                <c:pt idx="6145">
                  <c:v>7.4154999999999998</c:v>
                </c:pt>
                <c:pt idx="6146">
                  <c:v>7.4175000000000004</c:v>
                </c:pt>
                <c:pt idx="6147">
                  <c:v>7.4189999999999996</c:v>
                </c:pt>
                <c:pt idx="6148">
                  <c:v>7.4204999999999997</c:v>
                </c:pt>
                <c:pt idx="6149">
                  <c:v>7.4225000000000003</c:v>
                </c:pt>
                <c:pt idx="6150">
                  <c:v>7.4234999999999998</c:v>
                </c:pt>
                <c:pt idx="6151">
                  <c:v>7.4269999999999996</c:v>
                </c:pt>
                <c:pt idx="6152">
                  <c:v>7.4305000000000003</c:v>
                </c:pt>
                <c:pt idx="6153">
                  <c:v>7.4325000000000001</c:v>
                </c:pt>
                <c:pt idx="6154">
                  <c:v>7.4349999999999996</c:v>
                </c:pt>
                <c:pt idx="6155">
                  <c:v>7.4379999999999997</c:v>
                </c:pt>
                <c:pt idx="6156">
                  <c:v>7.44</c:v>
                </c:pt>
                <c:pt idx="6157">
                  <c:v>7.4409999999999998</c:v>
                </c:pt>
                <c:pt idx="6158">
                  <c:v>7.4424999999999999</c:v>
                </c:pt>
                <c:pt idx="6159">
                  <c:v>7.4435000000000002</c:v>
                </c:pt>
                <c:pt idx="6160">
                  <c:v>7.4450000000000003</c:v>
                </c:pt>
                <c:pt idx="6161">
                  <c:v>7.4465000000000003</c:v>
                </c:pt>
                <c:pt idx="6162">
                  <c:v>7.4485000000000001</c:v>
                </c:pt>
                <c:pt idx="6163">
                  <c:v>7.45</c:v>
                </c:pt>
                <c:pt idx="6164">
                  <c:v>7.4515000000000002</c:v>
                </c:pt>
                <c:pt idx="6165">
                  <c:v>7.4530000000000003</c:v>
                </c:pt>
                <c:pt idx="6166">
                  <c:v>7.4545000000000003</c:v>
                </c:pt>
                <c:pt idx="6167">
                  <c:v>7.4560000000000004</c:v>
                </c:pt>
                <c:pt idx="6168">
                  <c:v>7.4580000000000002</c:v>
                </c:pt>
                <c:pt idx="6169">
                  <c:v>7.4595000000000002</c:v>
                </c:pt>
                <c:pt idx="6170">
                  <c:v>7.4604999999999997</c:v>
                </c:pt>
                <c:pt idx="6171">
                  <c:v>7.4625000000000004</c:v>
                </c:pt>
                <c:pt idx="6172">
                  <c:v>7.4640000000000004</c:v>
                </c:pt>
                <c:pt idx="6173">
                  <c:v>7.4649999999999999</c:v>
                </c:pt>
                <c:pt idx="6174">
                  <c:v>7.468</c:v>
                </c:pt>
                <c:pt idx="6175">
                  <c:v>7.4794999999999998</c:v>
                </c:pt>
                <c:pt idx="6176">
                  <c:v>7.4820000000000002</c:v>
                </c:pt>
                <c:pt idx="6177">
                  <c:v>7.484</c:v>
                </c:pt>
                <c:pt idx="6178">
                  <c:v>7.4855</c:v>
                </c:pt>
                <c:pt idx="6179">
                  <c:v>7.4870000000000001</c:v>
                </c:pt>
                <c:pt idx="6180">
                  <c:v>7.4889999999999999</c:v>
                </c:pt>
                <c:pt idx="6181">
                  <c:v>7.4904999999999999</c:v>
                </c:pt>
                <c:pt idx="6182">
                  <c:v>7.492</c:v>
                </c:pt>
                <c:pt idx="6183">
                  <c:v>7.4945000000000004</c:v>
                </c:pt>
                <c:pt idx="6184">
                  <c:v>7.4960000000000004</c:v>
                </c:pt>
                <c:pt idx="6185">
                  <c:v>7.4974999999999996</c:v>
                </c:pt>
                <c:pt idx="6186">
                  <c:v>7.4984999999999999</c:v>
                </c:pt>
                <c:pt idx="6187">
                  <c:v>7.5004999999999997</c:v>
                </c:pt>
                <c:pt idx="6188">
                  <c:v>7.5015000000000001</c:v>
                </c:pt>
                <c:pt idx="6189">
                  <c:v>7.5034999999999998</c:v>
                </c:pt>
                <c:pt idx="6190">
                  <c:v>7.5045000000000002</c:v>
                </c:pt>
                <c:pt idx="6191">
                  <c:v>7.5060000000000002</c:v>
                </c:pt>
                <c:pt idx="6192">
                  <c:v>7.5075000000000003</c:v>
                </c:pt>
                <c:pt idx="6193">
                  <c:v>7.5084999999999997</c:v>
                </c:pt>
                <c:pt idx="6194">
                  <c:v>7.5095000000000001</c:v>
                </c:pt>
                <c:pt idx="6195">
                  <c:v>7.5110000000000001</c:v>
                </c:pt>
                <c:pt idx="6196">
                  <c:v>7.5125000000000002</c:v>
                </c:pt>
                <c:pt idx="6197">
                  <c:v>7.5140000000000002</c:v>
                </c:pt>
                <c:pt idx="6198">
                  <c:v>7.5149999999999997</c:v>
                </c:pt>
                <c:pt idx="6199">
                  <c:v>7.5170000000000003</c:v>
                </c:pt>
                <c:pt idx="6200">
                  <c:v>7.5185000000000004</c:v>
                </c:pt>
                <c:pt idx="6201">
                  <c:v>7.5194999999999999</c:v>
                </c:pt>
                <c:pt idx="6202">
                  <c:v>7.5209999999999999</c:v>
                </c:pt>
                <c:pt idx="6203">
                  <c:v>7.5229999999999997</c:v>
                </c:pt>
                <c:pt idx="6204">
                  <c:v>7.5244999999999997</c:v>
                </c:pt>
                <c:pt idx="6205">
                  <c:v>7.5265000000000004</c:v>
                </c:pt>
                <c:pt idx="6206">
                  <c:v>7.5279999999999996</c:v>
                </c:pt>
                <c:pt idx="6207">
                  <c:v>7.5289999999999999</c:v>
                </c:pt>
                <c:pt idx="6208">
                  <c:v>7.5475000000000003</c:v>
                </c:pt>
                <c:pt idx="6209">
                  <c:v>7.55</c:v>
                </c:pt>
                <c:pt idx="6210">
                  <c:v>7.5534999999999997</c:v>
                </c:pt>
                <c:pt idx="6211">
                  <c:v>7.5545</c:v>
                </c:pt>
                <c:pt idx="6212">
                  <c:v>7.556</c:v>
                </c:pt>
                <c:pt idx="6213">
                  <c:v>7.5575000000000001</c:v>
                </c:pt>
                <c:pt idx="6214">
                  <c:v>7.5590000000000002</c:v>
                </c:pt>
                <c:pt idx="6215">
                  <c:v>7.5609999999999999</c:v>
                </c:pt>
                <c:pt idx="6216">
                  <c:v>7.5625</c:v>
                </c:pt>
                <c:pt idx="6217">
                  <c:v>7.5640000000000001</c:v>
                </c:pt>
                <c:pt idx="6218">
                  <c:v>7.5659999999999998</c:v>
                </c:pt>
                <c:pt idx="6219">
                  <c:v>7.5670000000000002</c:v>
                </c:pt>
                <c:pt idx="6220">
                  <c:v>7.569</c:v>
                </c:pt>
                <c:pt idx="6221">
                  <c:v>7.5709999999999997</c:v>
                </c:pt>
                <c:pt idx="6222">
                  <c:v>7.5730000000000004</c:v>
                </c:pt>
                <c:pt idx="6223">
                  <c:v>7.5754999999999999</c:v>
                </c:pt>
                <c:pt idx="6224">
                  <c:v>7.5780000000000003</c:v>
                </c:pt>
                <c:pt idx="6225">
                  <c:v>7.5804999999999998</c:v>
                </c:pt>
                <c:pt idx="6226">
                  <c:v>7.5819999999999999</c:v>
                </c:pt>
                <c:pt idx="6227">
                  <c:v>7.5830000000000002</c:v>
                </c:pt>
                <c:pt idx="6228">
                  <c:v>7.585</c:v>
                </c:pt>
                <c:pt idx="6229">
                  <c:v>7.5869999999999997</c:v>
                </c:pt>
                <c:pt idx="6230">
                  <c:v>7.5884999999999998</c:v>
                </c:pt>
                <c:pt idx="6231">
                  <c:v>7.5904999999999996</c:v>
                </c:pt>
                <c:pt idx="6232">
                  <c:v>7.5919999999999996</c:v>
                </c:pt>
                <c:pt idx="6233">
                  <c:v>7.593</c:v>
                </c:pt>
                <c:pt idx="6234">
                  <c:v>7.5949999999999998</c:v>
                </c:pt>
                <c:pt idx="6235">
                  <c:v>7.5960000000000001</c:v>
                </c:pt>
                <c:pt idx="6236">
                  <c:v>7.5979999999999999</c:v>
                </c:pt>
                <c:pt idx="6237">
                  <c:v>7.5994999999999999</c:v>
                </c:pt>
                <c:pt idx="6238">
                  <c:v>7.601</c:v>
                </c:pt>
                <c:pt idx="6239">
                  <c:v>7.6020000000000003</c:v>
                </c:pt>
                <c:pt idx="6240">
                  <c:v>7.6044999999999998</c:v>
                </c:pt>
                <c:pt idx="6241">
                  <c:v>7.6059999999999999</c:v>
                </c:pt>
                <c:pt idx="6242">
                  <c:v>7.609</c:v>
                </c:pt>
                <c:pt idx="6243">
                  <c:v>7.6120000000000001</c:v>
                </c:pt>
                <c:pt idx="6244">
                  <c:v>7.6139999999999999</c:v>
                </c:pt>
                <c:pt idx="6245">
                  <c:v>7.6150000000000002</c:v>
                </c:pt>
                <c:pt idx="6246">
                  <c:v>7.6159999999999997</c:v>
                </c:pt>
                <c:pt idx="6247">
                  <c:v>7.6180000000000003</c:v>
                </c:pt>
                <c:pt idx="6248">
                  <c:v>7.6195000000000004</c:v>
                </c:pt>
                <c:pt idx="6249">
                  <c:v>7.6215000000000002</c:v>
                </c:pt>
                <c:pt idx="6250">
                  <c:v>7.6230000000000002</c:v>
                </c:pt>
                <c:pt idx="6251">
                  <c:v>7.6245000000000003</c:v>
                </c:pt>
                <c:pt idx="6252">
                  <c:v>7.6265000000000001</c:v>
                </c:pt>
                <c:pt idx="6253">
                  <c:v>7.6280000000000001</c:v>
                </c:pt>
                <c:pt idx="6254">
                  <c:v>7.63</c:v>
                </c:pt>
                <c:pt idx="6255">
                  <c:v>7.6315</c:v>
                </c:pt>
                <c:pt idx="6256">
                  <c:v>7.6334999999999997</c:v>
                </c:pt>
                <c:pt idx="6257">
                  <c:v>7.6345000000000001</c:v>
                </c:pt>
                <c:pt idx="6258">
                  <c:v>7.6360000000000001</c:v>
                </c:pt>
                <c:pt idx="6259">
                  <c:v>7.6379999999999999</c:v>
                </c:pt>
                <c:pt idx="6260">
                  <c:v>7.6390000000000002</c:v>
                </c:pt>
                <c:pt idx="6261">
                  <c:v>7.641</c:v>
                </c:pt>
                <c:pt idx="6262">
                  <c:v>7.6429999999999998</c:v>
                </c:pt>
                <c:pt idx="6263">
                  <c:v>7.6449999999999996</c:v>
                </c:pt>
                <c:pt idx="6264">
                  <c:v>7.6464999999999996</c:v>
                </c:pt>
                <c:pt idx="6265">
                  <c:v>7.6475</c:v>
                </c:pt>
                <c:pt idx="6266">
                  <c:v>7.649</c:v>
                </c:pt>
                <c:pt idx="6267">
                  <c:v>7.6509999999999998</c:v>
                </c:pt>
                <c:pt idx="6268">
                  <c:v>7.6524999999999999</c:v>
                </c:pt>
                <c:pt idx="6269">
                  <c:v>7.6539999999999999</c:v>
                </c:pt>
                <c:pt idx="6270">
                  <c:v>7.6555</c:v>
                </c:pt>
                <c:pt idx="6271">
                  <c:v>7.6574999999999998</c:v>
                </c:pt>
                <c:pt idx="6272">
                  <c:v>7.6589999999999998</c:v>
                </c:pt>
                <c:pt idx="6273">
                  <c:v>7.6604999999999999</c:v>
                </c:pt>
                <c:pt idx="6274">
                  <c:v>7.6624999999999996</c:v>
                </c:pt>
                <c:pt idx="6275">
                  <c:v>7.6645000000000003</c:v>
                </c:pt>
                <c:pt idx="6276">
                  <c:v>7.6660000000000004</c:v>
                </c:pt>
                <c:pt idx="6277">
                  <c:v>7.6675000000000004</c:v>
                </c:pt>
                <c:pt idx="6278">
                  <c:v>7.6684999999999999</c:v>
                </c:pt>
                <c:pt idx="6279">
                  <c:v>7.6695000000000002</c:v>
                </c:pt>
                <c:pt idx="6280">
                  <c:v>7.6715</c:v>
                </c:pt>
                <c:pt idx="6281">
                  <c:v>7.673</c:v>
                </c:pt>
                <c:pt idx="6282">
                  <c:v>7.6745000000000001</c:v>
                </c:pt>
                <c:pt idx="6283">
                  <c:v>7.6760000000000002</c:v>
                </c:pt>
                <c:pt idx="6284">
                  <c:v>7.6769999999999996</c:v>
                </c:pt>
                <c:pt idx="6285">
                  <c:v>7.6905000000000001</c:v>
                </c:pt>
                <c:pt idx="6286">
                  <c:v>7.6924999999999999</c:v>
                </c:pt>
                <c:pt idx="6287">
                  <c:v>7.6944999999999997</c:v>
                </c:pt>
                <c:pt idx="6288">
                  <c:v>7.6959999999999997</c:v>
                </c:pt>
                <c:pt idx="6289">
                  <c:v>7.6974999999999998</c:v>
                </c:pt>
                <c:pt idx="6290">
                  <c:v>7.7</c:v>
                </c:pt>
                <c:pt idx="6291">
                  <c:v>7.7035</c:v>
                </c:pt>
                <c:pt idx="6292">
                  <c:v>7.7050000000000001</c:v>
                </c:pt>
                <c:pt idx="6293">
                  <c:v>7.7069999999999999</c:v>
                </c:pt>
                <c:pt idx="6294">
                  <c:v>7.7089999999999996</c:v>
                </c:pt>
                <c:pt idx="6295">
                  <c:v>7.7104999999999997</c:v>
                </c:pt>
                <c:pt idx="6296">
                  <c:v>7.7115</c:v>
                </c:pt>
                <c:pt idx="6297">
                  <c:v>7.7134999999999998</c:v>
                </c:pt>
                <c:pt idx="6298">
                  <c:v>7.7149999999999999</c:v>
                </c:pt>
                <c:pt idx="6299">
                  <c:v>7.7164999999999999</c:v>
                </c:pt>
                <c:pt idx="6300">
                  <c:v>7.718</c:v>
                </c:pt>
                <c:pt idx="6301">
                  <c:v>7.7195</c:v>
                </c:pt>
                <c:pt idx="6302">
                  <c:v>7.7210000000000001</c:v>
                </c:pt>
                <c:pt idx="6303">
                  <c:v>7.7229999999999999</c:v>
                </c:pt>
                <c:pt idx="6304">
                  <c:v>7.7244999999999999</c:v>
                </c:pt>
                <c:pt idx="6305">
                  <c:v>7.726</c:v>
                </c:pt>
                <c:pt idx="6306">
                  <c:v>7.7279999999999998</c:v>
                </c:pt>
                <c:pt idx="6307">
                  <c:v>7.73</c:v>
                </c:pt>
                <c:pt idx="6308">
                  <c:v>7.7309999999999999</c:v>
                </c:pt>
                <c:pt idx="6309">
                  <c:v>7.7329999999999997</c:v>
                </c:pt>
                <c:pt idx="6310">
                  <c:v>7.7344999999999997</c:v>
                </c:pt>
                <c:pt idx="6311">
                  <c:v>7.7355</c:v>
                </c:pt>
                <c:pt idx="6312">
                  <c:v>7.7374999999999998</c:v>
                </c:pt>
                <c:pt idx="6313">
                  <c:v>7.7394999999999996</c:v>
                </c:pt>
                <c:pt idx="6314">
                  <c:v>7.7409999999999997</c:v>
                </c:pt>
                <c:pt idx="6315">
                  <c:v>7.7424999999999997</c:v>
                </c:pt>
                <c:pt idx="6316">
                  <c:v>7.7439999999999998</c:v>
                </c:pt>
                <c:pt idx="6317">
                  <c:v>7.7454999999999998</c:v>
                </c:pt>
                <c:pt idx="6318">
                  <c:v>7.7469999999999999</c:v>
                </c:pt>
                <c:pt idx="6319">
                  <c:v>7.7489999999999997</c:v>
                </c:pt>
                <c:pt idx="6320">
                  <c:v>7.7510000000000003</c:v>
                </c:pt>
                <c:pt idx="6321">
                  <c:v>7.7525000000000004</c:v>
                </c:pt>
                <c:pt idx="6322">
                  <c:v>7.7539999999999996</c:v>
                </c:pt>
                <c:pt idx="6323">
                  <c:v>7.7554999999999996</c:v>
                </c:pt>
                <c:pt idx="6324">
                  <c:v>7.7569999999999997</c:v>
                </c:pt>
                <c:pt idx="6325">
                  <c:v>7.7590000000000003</c:v>
                </c:pt>
                <c:pt idx="6326">
                  <c:v>7.7610000000000001</c:v>
                </c:pt>
                <c:pt idx="6327">
                  <c:v>7.7625000000000002</c:v>
                </c:pt>
                <c:pt idx="6328">
                  <c:v>7.7645</c:v>
                </c:pt>
                <c:pt idx="6329">
                  <c:v>7.766</c:v>
                </c:pt>
                <c:pt idx="6330">
                  <c:v>7.7675000000000001</c:v>
                </c:pt>
                <c:pt idx="6331">
                  <c:v>7.7690000000000001</c:v>
                </c:pt>
                <c:pt idx="6332">
                  <c:v>7.7709999999999999</c:v>
                </c:pt>
                <c:pt idx="6333">
                  <c:v>7.7729999999999997</c:v>
                </c:pt>
                <c:pt idx="6334">
                  <c:v>7.7744999999999997</c:v>
                </c:pt>
                <c:pt idx="6335">
                  <c:v>7.7759999999999998</c:v>
                </c:pt>
                <c:pt idx="6336">
                  <c:v>7.7774999999999999</c:v>
                </c:pt>
                <c:pt idx="6337">
                  <c:v>7.7789999999999999</c:v>
                </c:pt>
                <c:pt idx="6338">
                  <c:v>7.7809999999999997</c:v>
                </c:pt>
                <c:pt idx="6339">
                  <c:v>7.7830000000000004</c:v>
                </c:pt>
                <c:pt idx="6340">
                  <c:v>7.7850000000000001</c:v>
                </c:pt>
                <c:pt idx="6341">
                  <c:v>7.7865000000000002</c:v>
                </c:pt>
                <c:pt idx="6342">
                  <c:v>7.7885</c:v>
                </c:pt>
                <c:pt idx="6343">
                  <c:v>7.79</c:v>
                </c:pt>
                <c:pt idx="6344">
                  <c:v>7.7919999999999998</c:v>
                </c:pt>
                <c:pt idx="6345">
                  <c:v>7.7939999999999996</c:v>
                </c:pt>
                <c:pt idx="6346">
                  <c:v>7.7954999999999997</c:v>
                </c:pt>
                <c:pt idx="6347">
                  <c:v>7.7975000000000003</c:v>
                </c:pt>
                <c:pt idx="6348">
                  <c:v>7.7990000000000004</c:v>
                </c:pt>
                <c:pt idx="6349">
                  <c:v>7.8010000000000002</c:v>
                </c:pt>
                <c:pt idx="6350">
                  <c:v>7.8034999999999997</c:v>
                </c:pt>
                <c:pt idx="6351">
                  <c:v>7.8055000000000003</c:v>
                </c:pt>
                <c:pt idx="6352">
                  <c:v>7.8070000000000004</c:v>
                </c:pt>
                <c:pt idx="6353">
                  <c:v>7.8090000000000002</c:v>
                </c:pt>
                <c:pt idx="6354">
                  <c:v>7.8109999999999999</c:v>
                </c:pt>
                <c:pt idx="6355">
                  <c:v>7.8129999999999997</c:v>
                </c:pt>
                <c:pt idx="6356">
                  <c:v>7.8150000000000004</c:v>
                </c:pt>
                <c:pt idx="6357">
                  <c:v>7.8170000000000002</c:v>
                </c:pt>
                <c:pt idx="6358">
                  <c:v>7.819</c:v>
                </c:pt>
                <c:pt idx="6359">
                  <c:v>7.8215000000000003</c:v>
                </c:pt>
                <c:pt idx="6360">
                  <c:v>7.8235000000000001</c:v>
                </c:pt>
                <c:pt idx="6361">
                  <c:v>7.8254999999999999</c:v>
                </c:pt>
                <c:pt idx="6362">
                  <c:v>7.8274999999999997</c:v>
                </c:pt>
                <c:pt idx="6363">
                  <c:v>7.8295000000000003</c:v>
                </c:pt>
                <c:pt idx="6364">
                  <c:v>7.8310000000000004</c:v>
                </c:pt>
                <c:pt idx="6365">
                  <c:v>7.8334999999999999</c:v>
                </c:pt>
                <c:pt idx="6366">
                  <c:v>7.8360000000000003</c:v>
                </c:pt>
                <c:pt idx="6367">
                  <c:v>7.8380000000000001</c:v>
                </c:pt>
                <c:pt idx="6368">
                  <c:v>7.84</c:v>
                </c:pt>
                <c:pt idx="6369">
                  <c:v>7.8425000000000002</c:v>
                </c:pt>
                <c:pt idx="6370">
                  <c:v>7.8449999999999998</c:v>
                </c:pt>
                <c:pt idx="6371">
                  <c:v>7.8470000000000004</c:v>
                </c:pt>
                <c:pt idx="6372">
                  <c:v>7.8484999999999996</c:v>
                </c:pt>
                <c:pt idx="6373">
                  <c:v>7.8505000000000003</c:v>
                </c:pt>
                <c:pt idx="6374">
                  <c:v>7.8529999999999998</c:v>
                </c:pt>
                <c:pt idx="6375">
                  <c:v>7.8555000000000001</c:v>
                </c:pt>
                <c:pt idx="6376">
                  <c:v>7.8574999999999999</c:v>
                </c:pt>
                <c:pt idx="6377">
                  <c:v>7.86</c:v>
                </c:pt>
                <c:pt idx="6378">
                  <c:v>7.8630000000000004</c:v>
                </c:pt>
                <c:pt idx="6379">
                  <c:v>7.8654999999999999</c:v>
                </c:pt>
                <c:pt idx="6380">
                  <c:v>7.8680000000000003</c:v>
                </c:pt>
                <c:pt idx="6381">
                  <c:v>7.87</c:v>
                </c:pt>
                <c:pt idx="6382">
                  <c:v>7.8719999999999999</c:v>
                </c:pt>
                <c:pt idx="6383">
                  <c:v>7.8745000000000003</c:v>
                </c:pt>
                <c:pt idx="6384">
                  <c:v>7.8769999999999998</c:v>
                </c:pt>
                <c:pt idx="6385">
                  <c:v>7.8795000000000002</c:v>
                </c:pt>
                <c:pt idx="6386">
                  <c:v>7.8819999999999997</c:v>
                </c:pt>
                <c:pt idx="6387">
                  <c:v>7.8845000000000001</c:v>
                </c:pt>
                <c:pt idx="6388">
                  <c:v>7.8875000000000002</c:v>
                </c:pt>
                <c:pt idx="6389">
                  <c:v>7.8895</c:v>
                </c:pt>
                <c:pt idx="6390">
                  <c:v>7.891</c:v>
                </c:pt>
                <c:pt idx="6391">
                  <c:v>7.8935000000000004</c:v>
                </c:pt>
                <c:pt idx="6392">
                  <c:v>7.8959999999999999</c:v>
                </c:pt>
                <c:pt idx="6393">
                  <c:v>7.8985000000000003</c:v>
                </c:pt>
                <c:pt idx="6394">
                  <c:v>7.9009999999999998</c:v>
                </c:pt>
                <c:pt idx="6395">
                  <c:v>7.9029999999999996</c:v>
                </c:pt>
                <c:pt idx="6396">
                  <c:v>7.9055</c:v>
                </c:pt>
                <c:pt idx="6397">
                  <c:v>7.9080000000000004</c:v>
                </c:pt>
                <c:pt idx="6398">
                  <c:v>7.91</c:v>
                </c:pt>
                <c:pt idx="6399">
                  <c:v>7.9115000000000002</c:v>
                </c:pt>
                <c:pt idx="6400">
                  <c:v>7.9135</c:v>
                </c:pt>
                <c:pt idx="6401">
                  <c:v>7.9165000000000001</c:v>
                </c:pt>
                <c:pt idx="6402">
                  <c:v>7.9189999999999996</c:v>
                </c:pt>
                <c:pt idx="6403">
                  <c:v>7.9210000000000003</c:v>
                </c:pt>
                <c:pt idx="6404">
                  <c:v>7.923</c:v>
                </c:pt>
                <c:pt idx="6405">
                  <c:v>7.9249999999999998</c:v>
                </c:pt>
                <c:pt idx="6406">
                  <c:v>7.9275000000000002</c:v>
                </c:pt>
                <c:pt idx="6407">
                  <c:v>7.9295</c:v>
                </c:pt>
                <c:pt idx="6408">
                  <c:v>7.9314999999999998</c:v>
                </c:pt>
                <c:pt idx="6409">
                  <c:v>7.9340000000000002</c:v>
                </c:pt>
                <c:pt idx="6410">
                  <c:v>7.9359999999999999</c:v>
                </c:pt>
                <c:pt idx="6411">
                  <c:v>7.9390000000000001</c:v>
                </c:pt>
                <c:pt idx="6412">
                  <c:v>7.9409999999999998</c:v>
                </c:pt>
                <c:pt idx="6413">
                  <c:v>7.9424999999999999</c:v>
                </c:pt>
                <c:pt idx="6414">
                  <c:v>7.9455</c:v>
                </c:pt>
                <c:pt idx="6415">
                  <c:v>7.9474999999999998</c:v>
                </c:pt>
                <c:pt idx="6416">
                  <c:v>7.95</c:v>
                </c:pt>
                <c:pt idx="6417">
                  <c:v>7.9515000000000002</c:v>
                </c:pt>
                <c:pt idx="6418">
                  <c:v>7.9535</c:v>
                </c:pt>
                <c:pt idx="6419">
                  <c:v>7.9560000000000004</c:v>
                </c:pt>
                <c:pt idx="6420">
                  <c:v>7.9584999999999999</c:v>
                </c:pt>
                <c:pt idx="6421">
                  <c:v>7.9604999999999997</c:v>
                </c:pt>
                <c:pt idx="6422">
                  <c:v>7.9630000000000001</c:v>
                </c:pt>
                <c:pt idx="6423">
                  <c:v>7.9649999999999999</c:v>
                </c:pt>
                <c:pt idx="6424">
                  <c:v>7.9669999999999996</c:v>
                </c:pt>
                <c:pt idx="6425">
                  <c:v>7.9695</c:v>
                </c:pt>
                <c:pt idx="6426">
                  <c:v>7.9714999999999998</c:v>
                </c:pt>
                <c:pt idx="6427">
                  <c:v>7.9729999999999999</c:v>
                </c:pt>
                <c:pt idx="6428">
                  <c:v>7.9755000000000003</c:v>
                </c:pt>
                <c:pt idx="6429">
                  <c:v>7.9779999999999998</c:v>
                </c:pt>
                <c:pt idx="6430">
                  <c:v>7.9805000000000001</c:v>
                </c:pt>
                <c:pt idx="6431">
                  <c:v>7.9824999999999999</c:v>
                </c:pt>
                <c:pt idx="6432">
                  <c:v>7.9844999999999997</c:v>
                </c:pt>
                <c:pt idx="6433">
                  <c:v>7.9865000000000004</c:v>
                </c:pt>
                <c:pt idx="6434">
                  <c:v>7.9885000000000002</c:v>
                </c:pt>
                <c:pt idx="6435">
                  <c:v>7.9909999999999997</c:v>
                </c:pt>
                <c:pt idx="6436">
                  <c:v>7.9924999999999997</c:v>
                </c:pt>
                <c:pt idx="6437">
                  <c:v>7.9945000000000004</c:v>
                </c:pt>
                <c:pt idx="6438">
                  <c:v>7.9965000000000002</c:v>
                </c:pt>
                <c:pt idx="6439">
                  <c:v>7.9995000000000003</c:v>
                </c:pt>
                <c:pt idx="6440">
                  <c:v>8.0015000000000001</c:v>
                </c:pt>
                <c:pt idx="6441">
                  <c:v>8.0035000000000007</c:v>
                </c:pt>
                <c:pt idx="6442">
                  <c:v>8.0050000000000008</c:v>
                </c:pt>
                <c:pt idx="6443">
                  <c:v>8.0075000000000003</c:v>
                </c:pt>
                <c:pt idx="6444">
                  <c:v>8.0094999999999992</c:v>
                </c:pt>
                <c:pt idx="6445">
                  <c:v>8.0114999999999998</c:v>
                </c:pt>
                <c:pt idx="6446">
                  <c:v>8.0135000000000005</c:v>
                </c:pt>
                <c:pt idx="6447">
                  <c:v>8.0150000000000006</c:v>
                </c:pt>
                <c:pt idx="6448">
                  <c:v>8.0180000000000007</c:v>
                </c:pt>
                <c:pt idx="6449">
                  <c:v>8.0205000000000002</c:v>
                </c:pt>
                <c:pt idx="6450">
                  <c:v>8.0220000000000002</c:v>
                </c:pt>
                <c:pt idx="6451">
                  <c:v>8.0239999999999991</c:v>
                </c:pt>
                <c:pt idx="6452">
                  <c:v>8.0259999999999998</c:v>
                </c:pt>
                <c:pt idx="6453">
                  <c:v>8.0274999999999999</c:v>
                </c:pt>
                <c:pt idx="6454">
                  <c:v>8.0295000000000005</c:v>
                </c:pt>
                <c:pt idx="6455">
                  <c:v>8.0314999999999994</c:v>
                </c:pt>
                <c:pt idx="6456">
                  <c:v>8.0340000000000007</c:v>
                </c:pt>
                <c:pt idx="6457">
                  <c:v>8.0355000000000008</c:v>
                </c:pt>
                <c:pt idx="6458">
                  <c:v>8.0380000000000003</c:v>
                </c:pt>
                <c:pt idx="6459">
                  <c:v>8.0404999999999998</c:v>
                </c:pt>
                <c:pt idx="6460">
                  <c:v>8.0425000000000004</c:v>
                </c:pt>
                <c:pt idx="6461">
                  <c:v>8.0444999999999993</c:v>
                </c:pt>
                <c:pt idx="6462">
                  <c:v>8.0465</c:v>
                </c:pt>
                <c:pt idx="6463">
                  <c:v>8.0485000000000007</c:v>
                </c:pt>
                <c:pt idx="6464">
                  <c:v>8.0504999999999995</c:v>
                </c:pt>
                <c:pt idx="6465">
                  <c:v>8.0525000000000002</c:v>
                </c:pt>
                <c:pt idx="6466">
                  <c:v>8.0545000000000009</c:v>
                </c:pt>
                <c:pt idx="6467">
                  <c:v>8.0559999999999992</c:v>
                </c:pt>
                <c:pt idx="6468">
                  <c:v>8.0585000000000004</c:v>
                </c:pt>
                <c:pt idx="6469">
                  <c:v>8.0604999999999993</c:v>
                </c:pt>
                <c:pt idx="6470">
                  <c:v>8.0625</c:v>
                </c:pt>
                <c:pt idx="6471">
                  <c:v>8.0640000000000001</c:v>
                </c:pt>
                <c:pt idx="6472">
                  <c:v>8.0660000000000007</c:v>
                </c:pt>
                <c:pt idx="6473">
                  <c:v>8.0679999999999996</c:v>
                </c:pt>
                <c:pt idx="6474">
                  <c:v>8.0704999999999991</c:v>
                </c:pt>
                <c:pt idx="6475">
                  <c:v>8.0724999999999998</c:v>
                </c:pt>
                <c:pt idx="6476">
                  <c:v>8.0739999999999998</c:v>
                </c:pt>
                <c:pt idx="6477">
                  <c:v>8.0760000000000005</c:v>
                </c:pt>
                <c:pt idx="6478">
                  <c:v>8.0775000000000006</c:v>
                </c:pt>
                <c:pt idx="6479">
                  <c:v>8.08</c:v>
                </c:pt>
                <c:pt idx="6480">
                  <c:v>8.0824999999999996</c:v>
                </c:pt>
                <c:pt idx="6481">
                  <c:v>8.0839999999999996</c:v>
                </c:pt>
                <c:pt idx="6482">
                  <c:v>8.0854999999999997</c:v>
                </c:pt>
                <c:pt idx="6483">
                  <c:v>8.0875000000000004</c:v>
                </c:pt>
                <c:pt idx="6484">
                  <c:v>8.0894999999999992</c:v>
                </c:pt>
                <c:pt idx="6485">
                  <c:v>8.0920000000000005</c:v>
                </c:pt>
                <c:pt idx="6486">
                  <c:v>8.0935000000000006</c:v>
                </c:pt>
                <c:pt idx="6487">
                  <c:v>8.0960000000000001</c:v>
                </c:pt>
                <c:pt idx="6488">
                  <c:v>8.0980000000000008</c:v>
                </c:pt>
                <c:pt idx="6489">
                  <c:v>8.1</c:v>
                </c:pt>
                <c:pt idx="6490">
                  <c:v>8.1020000000000003</c:v>
                </c:pt>
                <c:pt idx="6491">
                  <c:v>8.1039999999999992</c:v>
                </c:pt>
                <c:pt idx="6492">
                  <c:v>8.1054999999999993</c:v>
                </c:pt>
                <c:pt idx="6493">
                  <c:v>8.1069999999999993</c:v>
                </c:pt>
                <c:pt idx="6494">
                  <c:v>8.109</c:v>
                </c:pt>
                <c:pt idx="6495">
                  <c:v>8.1114999999999995</c:v>
                </c:pt>
                <c:pt idx="6496">
                  <c:v>8.1135000000000002</c:v>
                </c:pt>
                <c:pt idx="6497">
                  <c:v>8.1150000000000002</c:v>
                </c:pt>
                <c:pt idx="6498">
                  <c:v>8.1170000000000009</c:v>
                </c:pt>
                <c:pt idx="6499">
                  <c:v>8.1234999999999999</c:v>
                </c:pt>
              </c:numCache>
            </c:numRef>
          </c:xVal>
          <c:yVal>
            <c:numRef>
              <c:f>'2H10-1.5 - F'!$AC$3:$AC$10003</c:f>
              <c:numCache>
                <c:formatCode>General</c:formatCode>
                <c:ptCount val="10001"/>
                <c:pt idx="0">
                  <c:v>0</c:v>
                </c:pt>
                <c:pt idx="1">
                  <c:v>228.9</c:v>
                </c:pt>
                <c:pt idx="2">
                  <c:v>290.5</c:v>
                </c:pt>
                <c:pt idx="3">
                  <c:v>351.5</c:v>
                </c:pt>
                <c:pt idx="4">
                  <c:v>412.4</c:v>
                </c:pt>
                <c:pt idx="5">
                  <c:v>532.9</c:v>
                </c:pt>
                <c:pt idx="6">
                  <c:v>592.70000000000005</c:v>
                </c:pt>
                <c:pt idx="7">
                  <c:v>652.29999999999995</c:v>
                </c:pt>
                <c:pt idx="8">
                  <c:v>711.6</c:v>
                </c:pt>
                <c:pt idx="9">
                  <c:v>770.6</c:v>
                </c:pt>
                <c:pt idx="10">
                  <c:v>829.8</c:v>
                </c:pt>
                <c:pt idx="11">
                  <c:v>886.5</c:v>
                </c:pt>
                <c:pt idx="12">
                  <c:v>937.2</c:v>
                </c:pt>
                <c:pt idx="13">
                  <c:v>986.2</c:v>
                </c:pt>
                <c:pt idx="14">
                  <c:v>1033.8</c:v>
                </c:pt>
                <c:pt idx="15">
                  <c:v>1080</c:v>
                </c:pt>
                <c:pt idx="16">
                  <c:v>1124.5999999999999</c:v>
                </c:pt>
                <c:pt idx="17">
                  <c:v>1167.7</c:v>
                </c:pt>
                <c:pt idx="18">
                  <c:v>1209.5999999999999</c:v>
                </c:pt>
                <c:pt idx="19">
                  <c:v>1250.3</c:v>
                </c:pt>
                <c:pt idx="20">
                  <c:v>1290.5999999999999</c:v>
                </c:pt>
                <c:pt idx="21">
                  <c:v>1330.4</c:v>
                </c:pt>
                <c:pt idx="22">
                  <c:v>1370.5</c:v>
                </c:pt>
                <c:pt idx="23">
                  <c:v>1409.8</c:v>
                </c:pt>
                <c:pt idx="24">
                  <c:v>1450.5</c:v>
                </c:pt>
                <c:pt idx="25">
                  <c:v>1491.8</c:v>
                </c:pt>
                <c:pt idx="26">
                  <c:v>1533.6</c:v>
                </c:pt>
                <c:pt idx="27">
                  <c:v>1575.9</c:v>
                </c:pt>
                <c:pt idx="28">
                  <c:v>1618.9</c:v>
                </c:pt>
                <c:pt idx="29">
                  <c:v>1662.5</c:v>
                </c:pt>
                <c:pt idx="30">
                  <c:v>1706.8</c:v>
                </c:pt>
                <c:pt idx="31">
                  <c:v>1751.7</c:v>
                </c:pt>
                <c:pt idx="32">
                  <c:v>1797.4</c:v>
                </c:pt>
                <c:pt idx="33">
                  <c:v>1843.9</c:v>
                </c:pt>
                <c:pt idx="34">
                  <c:v>1891.2</c:v>
                </c:pt>
                <c:pt idx="35">
                  <c:v>1939.1</c:v>
                </c:pt>
                <c:pt idx="36">
                  <c:v>1987.8</c:v>
                </c:pt>
                <c:pt idx="37">
                  <c:v>2037.1</c:v>
                </c:pt>
                <c:pt idx="38">
                  <c:v>2087.1</c:v>
                </c:pt>
                <c:pt idx="39">
                  <c:v>2137.4</c:v>
                </c:pt>
                <c:pt idx="40">
                  <c:v>2188.1999999999998</c:v>
                </c:pt>
                <c:pt idx="41">
                  <c:v>2239.1999999999998</c:v>
                </c:pt>
                <c:pt idx="42">
                  <c:v>2290.5</c:v>
                </c:pt>
                <c:pt idx="43">
                  <c:v>2341.8000000000002</c:v>
                </c:pt>
                <c:pt idx="44">
                  <c:v>2393.1999999999998</c:v>
                </c:pt>
                <c:pt idx="45">
                  <c:v>2444.6</c:v>
                </c:pt>
                <c:pt idx="46">
                  <c:v>2495.8000000000002</c:v>
                </c:pt>
                <c:pt idx="47">
                  <c:v>2546.9</c:v>
                </c:pt>
                <c:pt idx="48">
                  <c:v>2597.6999999999998</c:v>
                </c:pt>
                <c:pt idx="49">
                  <c:v>2648.3</c:v>
                </c:pt>
                <c:pt idx="50">
                  <c:v>2698.9</c:v>
                </c:pt>
                <c:pt idx="51">
                  <c:v>2749.5</c:v>
                </c:pt>
                <c:pt idx="52">
                  <c:v>2800.4</c:v>
                </c:pt>
                <c:pt idx="53">
                  <c:v>2851.7</c:v>
                </c:pt>
                <c:pt idx="54">
                  <c:v>2903.4</c:v>
                </c:pt>
                <c:pt idx="55">
                  <c:v>2955.9</c:v>
                </c:pt>
                <c:pt idx="56">
                  <c:v>3009.2</c:v>
                </c:pt>
                <c:pt idx="57">
                  <c:v>3063.2</c:v>
                </c:pt>
                <c:pt idx="58">
                  <c:v>3117.9</c:v>
                </c:pt>
                <c:pt idx="59">
                  <c:v>3173.4</c:v>
                </c:pt>
                <c:pt idx="60">
                  <c:v>3229.3</c:v>
                </c:pt>
                <c:pt idx="61">
                  <c:v>3285.7</c:v>
                </c:pt>
                <c:pt idx="62">
                  <c:v>3342.3</c:v>
                </c:pt>
                <c:pt idx="63">
                  <c:v>3399</c:v>
                </c:pt>
                <c:pt idx="64">
                  <c:v>3455.5</c:v>
                </c:pt>
                <c:pt idx="65">
                  <c:v>3511.5</c:v>
                </c:pt>
                <c:pt idx="66">
                  <c:v>3567</c:v>
                </c:pt>
                <c:pt idx="67">
                  <c:v>3621.4</c:v>
                </c:pt>
                <c:pt idx="68">
                  <c:v>3674.7</c:v>
                </c:pt>
                <c:pt idx="69">
                  <c:v>3723.4</c:v>
                </c:pt>
                <c:pt idx="70">
                  <c:v>3773.6</c:v>
                </c:pt>
                <c:pt idx="71">
                  <c:v>3822.3</c:v>
                </c:pt>
                <c:pt idx="72">
                  <c:v>3869.1</c:v>
                </c:pt>
                <c:pt idx="73">
                  <c:v>3913.9</c:v>
                </c:pt>
                <c:pt idx="74">
                  <c:v>3956.9</c:v>
                </c:pt>
                <c:pt idx="75">
                  <c:v>3998.1</c:v>
                </c:pt>
                <c:pt idx="76">
                  <c:v>4037.7</c:v>
                </c:pt>
                <c:pt idx="77">
                  <c:v>4076.1</c:v>
                </c:pt>
                <c:pt idx="78">
                  <c:v>4113.2</c:v>
                </c:pt>
                <c:pt idx="79">
                  <c:v>4149.3</c:v>
                </c:pt>
                <c:pt idx="80">
                  <c:v>4184.3</c:v>
                </c:pt>
                <c:pt idx="81">
                  <c:v>4218.7</c:v>
                </c:pt>
                <c:pt idx="82">
                  <c:v>4252.7</c:v>
                </c:pt>
                <c:pt idx="83">
                  <c:v>4286.3</c:v>
                </c:pt>
                <c:pt idx="84">
                  <c:v>4319.7</c:v>
                </c:pt>
                <c:pt idx="85">
                  <c:v>4353</c:v>
                </c:pt>
                <c:pt idx="86">
                  <c:v>4386.5</c:v>
                </c:pt>
                <c:pt idx="87">
                  <c:v>4420.1000000000004</c:v>
                </c:pt>
                <c:pt idx="88">
                  <c:v>4522.8</c:v>
                </c:pt>
                <c:pt idx="89">
                  <c:v>4593.2</c:v>
                </c:pt>
                <c:pt idx="90">
                  <c:v>4628.8999999999996</c:v>
                </c:pt>
                <c:pt idx="91">
                  <c:v>4665.3999999999996</c:v>
                </c:pt>
                <c:pt idx="92">
                  <c:v>4701.1000000000004</c:v>
                </c:pt>
                <c:pt idx="93">
                  <c:v>4737.8999999999996</c:v>
                </c:pt>
                <c:pt idx="94">
                  <c:v>4774.5</c:v>
                </c:pt>
                <c:pt idx="95">
                  <c:v>4811.3999999999996</c:v>
                </c:pt>
                <c:pt idx="96">
                  <c:v>4848</c:v>
                </c:pt>
                <c:pt idx="97">
                  <c:v>4884.8</c:v>
                </c:pt>
                <c:pt idx="98">
                  <c:v>4921.7</c:v>
                </c:pt>
                <c:pt idx="99">
                  <c:v>4994.7</c:v>
                </c:pt>
                <c:pt idx="100">
                  <c:v>5030.5</c:v>
                </c:pt>
                <c:pt idx="101">
                  <c:v>5102.3</c:v>
                </c:pt>
                <c:pt idx="102">
                  <c:v>5138.2</c:v>
                </c:pt>
                <c:pt idx="103">
                  <c:v>5173.8999999999996</c:v>
                </c:pt>
                <c:pt idx="104">
                  <c:v>5209.3999999999996</c:v>
                </c:pt>
                <c:pt idx="105">
                  <c:v>5244.8</c:v>
                </c:pt>
                <c:pt idx="106">
                  <c:v>5280.1</c:v>
                </c:pt>
                <c:pt idx="107">
                  <c:v>5315.3</c:v>
                </c:pt>
                <c:pt idx="108">
                  <c:v>5350.6</c:v>
                </c:pt>
                <c:pt idx="109">
                  <c:v>5385.6</c:v>
                </c:pt>
                <c:pt idx="110">
                  <c:v>5420.7</c:v>
                </c:pt>
                <c:pt idx="111">
                  <c:v>5455.6</c:v>
                </c:pt>
                <c:pt idx="112">
                  <c:v>5525.6</c:v>
                </c:pt>
                <c:pt idx="113">
                  <c:v>5560.6</c:v>
                </c:pt>
                <c:pt idx="114">
                  <c:v>5595.7</c:v>
                </c:pt>
                <c:pt idx="115">
                  <c:v>5630.7</c:v>
                </c:pt>
                <c:pt idx="116">
                  <c:v>5665.8</c:v>
                </c:pt>
                <c:pt idx="117">
                  <c:v>5700.9</c:v>
                </c:pt>
                <c:pt idx="118">
                  <c:v>5736.1</c:v>
                </c:pt>
                <c:pt idx="119">
                  <c:v>5771.3</c:v>
                </c:pt>
                <c:pt idx="120">
                  <c:v>5806.4</c:v>
                </c:pt>
                <c:pt idx="121">
                  <c:v>5841.6</c:v>
                </c:pt>
                <c:pt idx="122">
                  <c:v>5876.6</c:v>
                </c:pt>
                <c:pt idx="123">
                  <c:v>5911.4</c:v>
                </c:pt>
                <c:pt idx="124">
                  <c:v>5946.4</c:v>
                </c:pt>
                <c:pt idx="125">
                  <c:v>5981</c:v>
                </c:pt>
                <c:pt idx="126">
                  <c:v>6015.3</c:v>
                </c:pt>
                <c:pt idx="127">
                  <c:v>6083</c:v>
                </c:pt>
                <c:pt idx="128">
                  <c:v>6116.2</c:v>
                </c:pt>
                <c:pt idx="129">
                  <c:v>6149.1</c:v>
                </c:pt>
                <c:pt idx="130">
                  <c:v>6181.6</c:v>
                </c:pt>
                <c:pt idx="131">
                  <c:v>6213.8</c:v>
                </c:pt>
                <c:pt idx="132">
                  <c:v>6245.6</c:v>
                </c:pt>
                <c:pt idx="133">
                  <c:v>6277.2</c:v>
                </c:pt>
                <c:pt idx="134">
                  <c:v>6339.8</c:v>
                </c:pt>
                <c:pt idx="135">
                  <c:v>6402</c:v>
                </c:pt>
                <c:pt idx="136">
                  <c:v>6433.1</c:v>
                </c:pt>
                <c:pt idx="137">
                  <c:v>6464.4</c:v>
                </c:pt>
                <c:pt idx="138">
                  <c:v>6495.7</c:v>
                </c:pt>
                <c:pt idx="139">
                  <c:v>6527.4</c:v>
                </c:pt>
                <c:pt idx="140">
                  <c:v>6559.2</c:v>
                </c:pt>
                <c:pt idx="141">
                  <c:v>6591.3</c:v>
                </c:pt>
                <c:pt idx="142">
                  <c:v>6624.2</c:v>
                </c:pt>
                <c:pt idx="143">
                  <c:v>6656.9</c:v>
                </c:pt>
                <c:pt idx="144">
                  <c:v>6689.7</c:v>
                </c:pt>
                <c:pt idx="145">
                  <c:v>6723</c:v>
                </c:pt>
                <c:pt idx="146">
                  <c:v>6756.5</c:v>
                </c:pt>
                <c:pt idx="147">
                  <c:v>6790.2</c:v>
                </c:pt>
                <c:pt idx="148">
                  <c:v>6858.2</c:v>
                </c:pt>
                <c:pt idx="149">
                  <c:v>6892.4</c:v>
                </c:pt>
                <c:pt idx="150">
                  <c:v>6926.6</c:v>
                </c:pt>
                <c:pt idx="151">
                  <c:v>6960.7</c:v>
                </c:pt>
                <c:pt idx="152">
                  <c:v>6994.9</c:v>
                </c:pt>
                <c:pt idx="153">
                  <c:v>7028.9</c:v>
                </c:pt>
                <c:pt idx="154">
                  <c:v>7062.9</c:v>
                </c:pt>
                <c:pt idx="155">
                  <c:v>7096.7</c:v>
                </c:pt>
                <c:pt idx="156">
                  <c:v>7130.3</c:v>
                </c:pt>
                <c:pt idx="157">
                  <c:v>7163.8</c:v>
                </c:pt>
                <c:pt idx="158">
                  <c:v>7196.8</c:v>
                </c:pt>
                <c:pt idx="159">
                  <c:v>7229.7</c:v>
                </c:pt>
                <c:pt idx="160">
                  <c:v>7262</c:v>
                </c:pt>
                <c:pt idx="161">
                  <c:v>7294.1</c:v>
                </c:pt>
                <c:pt idx="162">
                  <c:v>7325.8</c:v>
                </c:pt>
                <c:pt idx="163">
                  <c:v>7357.1</c:v>
                </c:pt>
                <c:pt idx="164">
                  <c:v>7418.7</c:v>
                </c:pt>
                <c:pt idx="165">
                  <c:v>7449.7</c:v>
                </c:pt>
                <c:pt idx="166">
                  <c:v>7479.8</c:v>
                </c:pt>
                <c:pt idx="167">
                  <c:v>7509.8</c:v>
                </c:pt>
                <c:pt idx="168">
                  <c:v>7539.7</c:v>
                </c:pt>
                <c:pt idx="169">
                  <c:v>7569.5</c:v>
                </c:pt>
                <c:pt idx="170">
                  <c:v>7599.4</c:v>
                </c:pt>
                <c:pt idx="171">
                  <c:v>7629.4</c:v>
                </c:pt>
                <c:pt idx="172">
                  <c:v>7659.3</c:v>
                </c:pt>
                <c:pt idx="173">
                  <c:v>7689.7</c:v>
                </c:pt>
                <c:pt idx="174">
                  <c:v>7720.1</c:v>
                </c:pt>
                <c:pt idx="175">
                  <c:v>7750.7</c:v>
                </c:pt>
                <c:pt idx="176">
                  <c:v>7781.7</c:v>
                </c:pt>
                <c:pt idx="177">
                  <c:v>7812.9</c:v>
                </c:pt>
                <c:pt idx="178">
                  <c:v>7844.5</c:v>
                </c:pt>
                <c:pt idx="179">
                  <c:v>7876.4</c:v>
                </c:pt>
                <c:pt idx="180">
                  <c:v>7908.6</c:v>
                </c:pt>
                <c:pt idx="181">
                  <c:v>7940.9</c:v>
                </c:pt>
                <c:pt idx="182">
                  <c:v>7973.2</c:v>
                </c:pt>
                <c:pt idx="183">
                  <c:v>8005.8</c:v>
                </c:pt>
                <c:pt idx="184">
                  <c:v>8038.5</c:v>
                </c:pt>
                <c:pt idx="185">
                  <c:v>8071.2</c:v>
                </c:pt>
                <c:pt idx="186">
                  <c:v>8103.8</c:v>
                </c:pt>
                <c:pt idx="187">
                  <c:v>8136.4</c:v>
                </c:pt>
                <c:pt idx="188">
                  <c:v>8169.1</c:v>
                </c:pt>
                <c:pt idx="189">
                  <c:v>8201.6</c:v>
                </c:pt>
                <c:pt idx="190">
                  <c:v>8266</c:v>
                </c:pt>
                <c:pt idx="191">
                  <c:v>8298.2000000000007</c:v>
                </c:pt>
                <c:pt idx="192">
                  <c:v>8330.2000000000007</c:v>
                </c:pt>
                <c:pt idx="193">
                  <c:v>8362.1</c:v>
                </c:pt>
                <c:pt idx="194">
                  <c:v>8393.7000000000007</c:v>
                </c:pt>
                <c:pt idx="195">
                  <c:v>8425</c:v>
                </c:pt>
                <c:pt idx="196">
                  <c:v>8455.7999999999993</c:v>
                </c:pt>
                <c:pt idx="197">
                  <c:v>8487</c:v>
                </c:pt>
                <c:pt idx="198">
                  <c:v>8518.2000000000007</c:v>
                </c:pt>
                <c:pt idx="199">
                  <c:v>8579.7000000000007</c:v>
                </c:pt>
                <c:pt idx="200">
                  <c:v>8640.7999999999993</c:v>
                </c:pt>
                <c:pt idx="201">
                  <c:v>8701.2999999999993</c:v>
                </c:pt>
                <c:pt idx="202">
                  <c:v>8761.5</c:v>
                </c:pt>
                <c:pt idx="203">
                  <c:v>8821.6</c:v>
                </c:pt>
                <c:pt idx="204">
                  <c:v>8851.6</c:v>
                </c:pt>
                <c:pt idx="205">
                  <c:v>8881.9</c:v>
                </c:pt>
                <c:pt idx="206">
                  <c:v>8912.2999999999993</c:v>
                </c:pt>
                <c:pt idx="207">
                  <c:v>8942.7999999999993</c:v>
                </c:pt>
                <c:pt idx="208">
                  <c:v>8973.4</c:v>
                </c:pt>
                <c:pt idx="209">
                  <c:v>9004</c:v>
                </c:pt>
                <c:pt idx="210">
                  <c:v>9034.7999999999993</c:v>
                </c:pt>
                <c:pt idx="211">
                  <c:v>9065.9</c:v>
                </c:pt>
                <c:pt idx="212">
                  <c:v>9097.2000000000007</c:v>
                </c:pt>
                <c:pt idx="213">
                  <c:v>9128.7999999999993</c:v>
                </c:pt>
                <c:pt idx="214">
                  <c:v>9160.7000000000007</c:v>
                </c:pt>
                <c:pt idx="215">
                  <c:v>9192.7999999999993</c:v>
                </c:pt>
                <c:pt idx="216">
                  <c:v>9225</c:v>
                </c:pt>
                <c:pt idx="217">
                  <c:v>9257.5</c:v>
                </c:pt>
                <c:pt idx="218">
                  <c:v>9290.4</c:v>
                </c:pt>
                <c:pt idx="219">
                  <c:v>9323.5</c:v>
                </c:pt>
                <c:pt idx="220">
                  <c:v>9356.6</c:v>
                </c:pt>
                <c:pt idx="221">
                  <c:v>9389.7000000000007</c:v>
                </c:pt>
                <c:pt idx="222">
                  <c:v>9422.6</c:v>
                </c:pt>
                <c:pt idx="223">
                  <c:v>9455.7999999999993</c:v>
                </c:pt>
                <c:pt idx="224">
                  <c:v>9489</c:v>
                </c:pt>
                <c:pt idx="225">
                  <c:v>9522.2000000000007</c:v>
                </c:pt>
                <c:pt idx="226">
                  <c:v>9588.2000000000007</c:v>
                </c:pt>
                <c:pt idx="227">
                  <c:v>9621.1</c:v>
                </c:pt>
                <c:pt idx="228">
                  <c:v>9653.7000000000007</c:v>
                </c:pt>
                <c:pt idx="229">
                  <c:v>9685.6</c:v>
                </c:pt>
                <c:pt idx="230">
                  <c:v>9717.7999999999993</c:v>
                </c:pt>
                <c:pt idx="231">
                  <c:v>9749.7999999999993</c:v>
                </c:pt>
                <c:pt idx="232">
                  <c:v>9781.5</c:v>
                </c:pt>
                <c:pt idx="233">
                  <c:v>9844</c:v>
                </c:pt>
                <c:pt idx="234">
                  <c:v>9875.2000000000007</c:v>
                </c:pt>
                <c:pt idx="235">
                  <c:v>9905.9</c:v>
                </c:pt>
                <c:pt idx="236">
                  <c:v>9936.6</c:v>
                </c:pt>
                <c:pt idx="237">
                  <c:v>9967.2999999999993</c:v>
                </c:pt>
                <c:pt idx="238">
                  <c:v>10028.4</c:v>
                </c:pt>
                <c:pt idx="239">
                  <c:v>10059.200000000001</c:v>
                </c:pt>
                <c:pt idx="240">
                  <c:v>10089.799999999999</c:v>
                </c:pt>
                <c:pt idx="241">
                  <c:v>10120.5</c:v>
                </c:pt>
                <c:pt idx="242">
                  <c:v>10151.6</c:v>
                </c:pt>
                <c:pt idx="243">
                  <c:v>10183</c:v>
                </c:pt>
                <c:pt idx="244">
                  <c:v>10214.299999999999</c:v>
                </c:pt>
                <c:pt idx="245">
                  <c:v>10245.799999999999</c:v>
                </c:pt>
                <c:pt idx="246">
                  <c:v>10277.5</c:v>
                </c:pt>
                <c:pt idx="247">
                  <c:v>10309.4</c:v>
                </c:pt>
                <c:pt idx="248">
                  <c:v>10341.5</c:v>
                </c:pt>
                <c:pt idx="249">
                  <c:v>10374</c:v>
                </c:pt>
                <c:pt idx="250">
                  <c:v>10406.6</c:v>
                </c:pt>
                <c:pt idx="251">
                  <c:v>10439.299999999999</c:v>
                </c:pt>
                <c:pt idx="252">
                  <c:v>10472.1</c:v>
                </c:pt>
                <c:pt idx="253">
                  <c:v>10505.5</c:v>
                </c:pt>
                <c:pt idx="254">
                  <c:v>10539</c:v>
                </c:pt>
                <c:pt idx="255">
                  <c:v>10572.7</c:v>
                </c:pt>
                <c:pt idx="256">
                  <c:v>10606.5</c:v>
                </c:pt>
                <c:pt idx="257">
                  <c:v>10674.1</c:v>
                </c:pt>
                <c:pt idx="258">
                  <c:v>10708</c:v>
                </c:pt>
                <c:pt idx="259">
                  <c:v>10742</c:v>
                </c:pt>
                <c:pt idx="260">
                  <c:v>10776</c:v>
                </c:pt>
                <c:pt idx="261">
                  <c:v>10809.6</c:v>
                </c:pt>
                <c:pt idx="262">
                  <c:v>10843.5</c:v>
                </c:pt>
                <c:pt idx="263">
                  <c:v>10877</c:v>
                </c:pt>
                <c:pt idx="264">
                  <c:v>10910.4</c:v>
                </c:pt>
                <c:pt idx="265">
                  <c:v>10944.1</c:v>
                </c:pt>
                <c:pt idx="266">
                  <c:v>10977.2</c:v>
                </c:pt>
                <c:pt idx="267">
                  <c:v>11010</c:v>
                </c:pt>
                <c:pt idx="268">
                  <c:v>11042.6</c:v>
                </c:pt>
                <c:pt idx="269">
                  <c:v>11075.1</c:v>
                </c:pt>
                <c:pt idx="270">
                  <c:v>11107.3</c:v>
                </c:pt>
                <c:pt idx="271">
                  <c:v>11139.4</c:v>
                </c:pt>
                <c:pt idx="272">
                  <c:v>11203.3</c:v>
                </c:pt>
                <c:pt idx="273">
                  <c:v>11235.2</c:v>
                </c:pt>
                <c:pt idx="274">
                  <c:v>11266.9</c:v>
                </c:pt>
                <c:pt idx="275">
                  <c:v>11298.5</c:v>
                </c:pt>
                <c:pt idx="276">
                  <c:v>11330</c:v>
                </c:pt>
                <c:pt idx="277">
                  <c:v>11361.6</c:v>
                </c:pt>
                <c:pt idx="278">
                  <c:v>11393.3</c:v>
                </c:pt>
                <c:pt idx="279">
                  <c:v>11425.1</c:v>
                </c:pt>
                <c:pt idx="280">
                  <c:v>11488.6</c:v>
                </c:pt>
                <c:pt idx="281">
                  <c:v>11520.6</c:v>
                </c:pt>
                <c:pt idx="282">
                  <c:v>11553.1</c:v>
                </c:pt>
                <c:pt idx="283">
                  <c:v>11585.1</c:v>
                </c:pt>
                <c:pt idx="284">
                  <c:v>11617.6</c:v>
                </c:pt>
                <c:pt idx="285">
                  <c:v>11650.4</c:v>
                </c:pt>
                <c:pt idx="286">
                  <c:v>11683.3</c:v>
                </c:pt>
                <c:pt idx="287">
                  <c:v>11716.6</c:v>
                </c:pt>
                <c:pt idx="288">
                  <c:v>11750</c:v>
                </c:pt>
                <c:pt idx="289">
                  <c:v>11783.6</c:v>
                </c:pt>
                <c:pt idx="290">
                  <c:v>11817.4</c:v>
                </c:pt>
                <c:pt idx="291">
                  <c:v>11851.4</c:v>
                </c:pt>
                <c:pt idx="292">
                  <c:v>11885.3</c:v>
                </c:pt>
                <c:pt idx="293">
                  <c:v>11919.2</c:v>
                </c:pt>
                <c:pt idx="294">
                  <c:v>11953.4</c:v>
                </c:pt>
                <c:pt idx="295">
                  <c:v>11987.6</c:v>
                </c:pt>
                <c:pt idx="296">
                  <c:v>12056.1</c:v>
                </c:pt>
                <c:pt idx="297">
                  <c:v>12090.2</c:v>
                </c:pt>
                <c:pt idx="298">
                  <c:v>12124.3</c:v>
                </c:pt>
                <c:pt idx="299">
                  <c:v>12158.4</c:v>
                </c:pt>
                <c:pt idx="300">
                  <c:v>12192.1</c:v>
                </c:pt>
                <c:pt idx="301">
                  <c:v>12226</c:v>
                </c:pt>
                <c:pt idx="302">
                  <c:v>12259.8</c:v>
                </c:pt>
                <c:pt idx="303">
                  <c:v>12293.4</c:v>
                </c:pt>
                <c:pt idx="304">
                  <c:v>12360.3</c:v>
                </c:pt>
                <c:pt idx="305">
                  <c:v>12393.4</c:v>
                </c:pt>
                <c:pt idx="306">
                  <c:v>12426.4</c:v>
                </c:pt>
                <c:pt idx="307">
                  <c:v>12459.3</c:v>
                </c:pt>
                <c:pt idx="308">
                  <c:v>12492.3</c:v>
                </c:pt>
                <c:pt idx="309">
                  <c:v>12525.1</c:v>
                </c:pt>
                <c:pt idx="310">
                  <c:v>12557.6</c:v>
                </c:pt>
                <c:pt idx="311">
                  <c:v>12590.2</c:v>
                </c:pt>
                <c:pt idx="312">
                  <c:v>12623</c:v>
                </c:pt>
                <c:pt idx="313">
                  <c:v>12655.6</c:v>
                </c:pt>
                <c:pt idx="314">
                  <c:v>12688.2</c:v>
                </c:pt>
                <c:pt idx="315">
                  <c:v>12720.7</c:v>
                </c:pt>
                <c:pt idx="316">
                  <c:v>12753.3</c:v>
                </c:pt>
                <c:pt idx="317">
                  <c:v>12785.9</c:v>
                </c:pt>
                <c:pt idx="318">
                  <c:v>12818.5</c:v>
                </c:pt>
                <c:pt idx="319">
                  <c:v>12851.1</c:v>
                </c:pt>
                <c:pt idx="320">
                  <c:v>12883.8</c:v>
                </c:pt>
                <c:pt idx="321">
                  <c:v>12916.6</c:v>
                </c:pt>
                <c:pt idx="322">
                  <c:v>12949.4</c:v>
                </c:pt>
                <c:pt idx="323">
                  <c:v>12982.3</c:v>
                </c:pt>
                <c:pt idx="324">
                  <c:v>13015.3</c:v>
                </c:pt>
                <c:pt idx="325">
                  <c:v>13048.2</c:v>
                </c:pt>
                <c:pt idx="326">
                  <c:v>13081.2</c:v>
                </c:pt>
                <c:pt idx="327">
                  <c:v>13114.4</c:v>
                </c:pt>
                <c:pt idx="328">
                  <c:v>13147.4</c:v>
                </c:pt>
                <c:pt idx="329">
                  <c:v>13180.6</c:v>
                </c:pt>
                <c:pt idx="330">
                  <c:v>13213.8</c:v>
                </c:pt>
                <c:pt idx="331">
                  <c:v>13247</c:v>
                </c:pt>
                <c:pt idx="332">
                  <c:v>13280.2</c:v>
                </c:pt>
                <c:pt idx="333">
                  <c:v>13313.5</c:v>
                </c:pt>
                <c:pt idx="334">
                  <c:v>13346.7</c:v>
                </c:pt>
                <c:pt idx="335">
                  <c:v>13379.9</c:v>
                </c:pt>
                <c:pt idx="336">
                  <c:v>13413.2</c:v>
                </c:pt>
                <c:pt idx="337">
                  <c:v>13446.4</c:v>
                </c:pt>
                <c:pt idx="338">
                  <c:v>13479.6</c:v>
                </c:pt>
                <c:pt idx="339">
                  <c:v>13512.9</c:v>
                </c:pt>
                <c:pt idx="340">
                  <c:v>13545.9</c:v>
                </c:pt>
                <c:pt idx="341">
                  <c:v>13579.1</c:v>
                </c:pt>
                <c:pt idx="342">
                  <c:v>13645</c:v>
                </c:pt>
                <c:pt idx="343">
                  <c:v>13678.2</c:v>
                </c:pt>
                <c:pt idx="344">
                  <c:v>13711.3</c:v>
                </c:pt>
                <c:pt idx="345">
                  <c:v>13744.3</c:v>
                </c:pt>
                <c:pt idx="346">
                  <c:v>13777.3</c:v>
                </c:pt>
                <c:pt idx="347">
                  <c:v>13810.3</c:v>
                </c:pt>
                <c:pt idx="348">
                  <c:v>13843.3</c:v>
                </c:pt>
                <c:pt idx="349">
                  <c:v>13909.4</c:v>
                </c:pt>
                <c:pt idx="350">
                  <c:v>13975.6</c:v>
                </c:pt>
                <c:pt idx="351">
                  <c:v>14041.8</c:v>
                </c:pt>
                <c:pt idx="352">
                  <c:v>14074.9</c:v>
                </c:pt>
                <c:pt idx="353">
                  <c:v>14108</c:v>
                </c:pt>
                <c:pt idx="354">
                  <c:v>14174.4</c:v>
                </c:pt>
                <c:pt idx="355">
                  <c:v>14240.6</c:v>
                </c:pt>
                <c:pt idx="356">
                  <c:v>14273.8</c:v>
                </c:pt>
                <c:pt idx="357">
                  <c:v>14306.9</c:v>
                </c:pt>
                <c:pt idx="358">
                  <c:v>14340.1</c:v>
                </c:pt>
                <c:pt idx="359">
                  <c:v>14373.1</c:v>
                </c:pt>
                <c:pt idx="360">
                  <c:v>14439.1</c:v>
                </c:pt>
                <c:pt idx="361">
                  <c:v>14472.1</c:v>
                </c:pt>
                <c:pt idx="362">
                  <c:v>14505</c:v>
                </c:pt>
                <c:pt idx="363">
                  <c:v>14537.9</c:v>
                </c:pt>
                <c:pt idx="364">
                  <c:v>14603.7</c:v>
                </c:pt>
                <c:pt idx="365">
                  <c:v>14636.6</c:v>
                </c:pt>
                <c:pt idx="366">
                  <c:v>14669.4</c:v>
                </c:pt>
                <c:pt idx="367">
                  <c:v>14702.3</c:v>
                </c:pt>
                <c:pt idx="368">
                  <c:v>14735</c:v>
                </c:pt>
                <c:pt idx="369">
                  <c:v>14800.7</c:v>
                </c:pt>
                <c:pt idx="370">
                  <c:v>14833.7</c:v>
                </c:pt>
                <c:pt idx="371">
                  <c:v>14866.5</c:v>
                </c:pt>
                <c:pt idx="372">
                  <c:v>14899.4</c:v>
                </c:pt>
                <c:pt idx="373">
                  <c:v>14932.5</c:v>
                </c:pt>
                <c:pt idx="374">
                  <c:v>14965.9</c:v>
                </c:pt>
                <c:pt idx="375">
                  <c:v>14999.3</c:v>
                </c:pt>
                <c:pt idx="376">
                  <c:v>15032.7</c:v>
                </c:pt>
                <c:pt idx="377">
                  <c:v>15066.2</c:v>
                </c:pt>
                <c:pt idx="378">
                  <c:v>15099.9</c:v>
                </c:pt>
                <c:pt idx="379">
                  <c:v>15133.6</c:v>
                </c:pt>
                <c:pt idx="380">
                  <c:v>15167.5</c:v>
                </c:pt>
                <c:pt idx="381">
                  <c:v>15201.3</c:v>
                </c:pt>
                <c:pt idx="382">
                  <c:v>15269.8</c:v>
                </c:pt>
                <c:pt idx="383">
                  <c:v>15338.1</c:v>
                </c:pt>
                <c:pt idx="384">
                  <c:v>15406.5</c:v>
                </c:pt>
                <c:pt idx="385">
                  <c:v>15474.6</c:v>
                </c:pt>
                <c:pt idx="386">
                  <c:v>15508.3</c:v>
                </c:pt>
                <c:pt idx="387">
                  <c:v>15542</c:v>
                </c:pt>
                <c:pt idx="388">
                  <c:v>15575.7</c:v>
                </c:pt>
                <c:pt idx="389">
                  <c:v>15609.4</c:v>
                </c:pt>
                <c:pt idx="390">
                  <c:v>15642.9</c:v>
                </c:pt>
                <c:pt idx="391">
                  <c:v>15676.2</c:v>
                </c:pt>
                <c:pt idx="392">
                  <c:v>15709.4</c:v>
                </c:pt>
                <c:pt idx="393">
                  <c:v>15742.6</c:v>
                </c:pt>
                <c:pt idx="394">
                  <c:v>15808.2</c:v>
                </c:pt>
                <c:pt idx="395">
                  <c:v>15840.9</c:v>
                </c:pt>
                <c:pt idx="396">
                  <c:v>15873.6</c:v>
                </c:pt>
                <c:pt idx="397">
                  <c:v>15906.2</c:v>
                </c:pt>
                <c:pt idx="398">
                  <c:v>15938.8</c:v>
                </c:pt>
                <c:pt idx="399">
                  <c:v>15971.5</c:v>
                </c:pt>
                <c:pt idx="400">
                  <c:v>16004.1</c:v>
                </c:pt>
                <c:pt idx="401">
                  <c:v>16036.7</c:v>
                </c:pt>
                <c:pt idx="402">
                  <c:v>16069.3</c:v>
                </c:pt>
                <c:pt idx="403">
                  <c:v>16101.9</c:v>
                </c:pt>
                <c:pt idx="404">
                  <c:v>16134.6</c:v>
                </c:pt>
                <c:pt idx="405">
                  <c:v>16167.3</c:v>
                </c:pt>
                <c:pt idx="406">
                  <c:v>16200.1</c:v>
                </c:pt>
                <c:pt idx="407">
                  <c:v>16265.8</c:v>
                </c:pt>
                <c:pt idx="408">
                  <c:v>16332</c:v>
                </c:pt>
                <c:pt idx="409">
                  <c:v>16398.599999999999</c:v>
                </c:pt>
                <c:pt idx="410">
                  <c:v>16432.099999999999</c:v>
                </c:pt>
                <c:pt idx="411">
                  <c:v>16465.599999999999</c:v>
                </c:pt>
                <c:pt idx="412">
                  <c:v>16532.900000000001</c:v>
                </c:pt>
                <c:pt idx="413">
                  <c:v>16566.7</c:v>
                </c:pt>
                <c:pt idx="414">
                  <c:v>16600.400000000001</c:v>
                </c:pt>
                <c:pt idx="415">
                  <c:v>16634.2</c:v>
                </c:pt>
                <c:pt idx="416">
                  <c:v>16668.099999999999</c:v>
                </c:pt>
                <c:pt idx="417">
                  <c:v>16735.900000000001</c:v>
                </c:pt>
                <c:pt idx="418">
                  <c:v>16769.7</c:v>
                </c:pt>
                <c:pt idx="419">
                  <c:v>16803.599999999999</c:v>
                </c:pt>
                <c:pt idx="420">
                  <c:v>16837.3</c:v>
                </c:pt>
                <c:pt idx="421">
                  <c:v>16871.2</c:v>
                </c:pt>
                <c:pt idx="422">
                  <c:v>16905</c:v>
                </c:pt>
                <c:pt idx="423">
                  <c:v>16938.3</c:v>
                </c:pt>
                <c:pt idx="424">
                  <c:v>16971.7</c:v>
                </c:pt>
                <c:pt idx="425">
                  <c:v>17005.099999999999</c:v>
                </c:pt>
                <c:pt idx="426">
                  <c:v>17038.400000000001</c:v>
                </c:pt>
                <c:pt idx="427">
                  <c:v>17071.7</c:v>
                </c:pt>
                <c:pt idx="428">
                  <c:v>17138.099999999999</c:v>
                </c:pt>
                <c:pt idx="429">
                  <c:v>17171</c:v>
                </c:pt>
                <c:pt idx="430">
                  <c:v>17203.8</c:v>
                </c:pt>
                <c:pt idx="431">
                  <c:v>17236.400000000001</c:v>
                </c:pt>
                <c:pt idx="432">
                  <c:v>17269.099999999999</c:v>
                </c:pt>
                <c:pt idx="433">
                  <c:v>17301.7</c:v>
                </c:pt>
                <c:pt idx="434">
                  <c:v>17334.2</c:v>
                </c:pt>
                <c:pt idx="435">
                  <c:v>17366.599999999999</c:v>
                </c:pt>
                <c:pt idx="436">
                  <c:v>17399</c:v>
                </c:pt>
                <c:pt idx="437">
                  <c:v>17431.5</c:v>
                </c:pt>
                <c:pt idx="438">
                  <c:v>17464</c:v>
                </c:pt>
                <c:pt idx="439">
                  <c:v>17528.900000000001</c:v>
                </c:pt>
                <c:pt idx="440">
                  <c:v>17561.5</c:v>
                </c:pt>
                <c:pt idx="441">
                  <c:v>17594.2</c:v>
                </c:pt>
                <c:pt idx="442">
                  <c:v>17626.8</c:v>
                </c:pt>
                <c:pt idx="443">
                  <c:v>17659.599999999999</c:v>
                </c:pt>
                <c:pt idx="444">
                  <c:v>17692.599999999999</c:v>
                </c:pt>
                <c:pt idx="445">
                  <c:v>17725.599999999999</c:v>
                </c:pt>
                <c:pt idx="446">
                  <c:v>17758.599999999999</c:v>
                </c:pt>
                <c:pt idx="447">
                  <c:v>17791.8</c:v>
                </c:pt>
                <c:pt idx="448">
                  <c:v>17825.2</c:v>
                </c:pt>
                <c:pt idx="449">
                  <c:v>17858.400000000001</c:v>
                </c:pt>
                <c:pt idx="450">
                  <c:v>17891.8</c:v>
                </c:pt>
                <c:pt idx="451">
                  <c:v>17925.2</c:v>
                </c:pt>
                <c:pt idx="452">
                  <c:v>17958.7</c:v>
                </c:pt>
                <c:pt idx="453">
                  <c:v>17992.2</c:v>
                </c:pt>
                <c:pt idx="454">
                  <c:v>18025.7</c:v>
                </c:pt>
                <c:pt idx="455">
                  <c:v>18059.2</c:v>
                </c:pt>
                <c:pt idx="456">
                  <c:v>18092.7</c:v>
                </c:pt>
                <c:pt idx="457">
                  <c:v>18126.099999999999</c:v>
                </c:pt>
                <c:pt idx="458">
                  <c:v>18159.599999999999</c:v>
                </c:pt>
                <c:pt idx="459">
                  <c:v>18226.400000000001</c:v>
                </c:pt>
                <c:pt idx="460">
                  <c:v>18292.900000000001</c:v>
                </c:pt>
                <c:pt idx="461">
                  <c:v>18326.099999999999</c:v>
                </c:pt>
                <c:pt idx="462">
                  <c:v>18359.2</c:v>
                </c:pt>
                <c:pt idx="463">
                  <c:v>18392.2</c:v>
                </c:pt>
                <c:pt idx="464">
                  <c:v>18425.2</c:v>
                </c:pt>
                <c:pt idx="465">
                  <c:v>18490.8</c:v>
                </c:pt>
                <c:pt idx="466">
                  <c:v>18523.599999999999</c:v>
                </c:pt>
                <c:pt idx="467">
                  <c:v>18556.2</c:v>
                </c:pt>
                <c:pt idx="468">
                  <c:v>18588.7</c:v>
                </c:pt>
                <c:pt idx="469">
                  <c:v>18621.3</c:v>
                </c:pt>
                <c:pt idx="470">
                  <c:v>18653.8</c:v>
                </c:pt>
                <c:pt idx="471">
                  <c:v>18686.3</c:v>
                </c:pt>
                <c:pt idx="472">
                  <c:v>18718.599999999999</c:v>
                </c:pt>
                <c:pt idx="473">
                  <c:v>18751.2</c:v>
                </c:pt>
                <c:pt idx="474">
                  <c:v>18783.5</c:v>
                </c:pt>
                <c:pt idx="475">
                  <c:v>18815.900000000001</c:v>
                </c:pt>
                <c:pt idx="476">
                  <c:v>18848.3</c:v>
                </c:pt>
                <c:pt idx="477">
                  <c:v>18880.8</c:v>
                </c:pt>
                <c:pt idx="478">
                  <c:v>18913.2</c:v>
                </c:pt>
                <c:pt idx="479">
                  <c:v>18945.900000000001</c:v>
                </c:pt>
                <c:pt idx="480">
                  <c:v>18978.599999999999</c:v>
                </c:pt>
                <c:pt idx="481">
                  <c:v>19044</c:v>
                </c:pt>
                <c:pt idx="482">
                  <c:v>19109.5</c:v>
                </c:pt>
                <c:pt idx="483">
                  <c:v>19175.400000000001</c:v>
                </c:pt>
                <c:pt idx="484">
                  <c:v>19208.3</c:v>
                </c:pt>
                <c:pt idx="485">
                  <c:v>19241.400000000001</c:v>
                </c:pt>
                <c:pt idx="486">
                  <c:v>19274.400000000001</c:v>
                </c:pt>
                <c:pt idx="487">
                  <c:v>19307.400000000001</c:v>
                </c:pt>
                <c:pt idx="488">
                  <c:v>19373.3</c:v>
                </c:pt>
                <c:pt idx="489">
                  <c:v>19439.2</c:v>
                </c:pt>
                <c:pt idx="490">
                  <c:v>19504.5</c:v>
                </c:pt>
                <c:pt idx="491">
                  <c:v>19537.099999999999</c:v>
                </c:pt>
                <c:pt idx="492">
                  <c:v>19569.599999999999</c:v>
                </c:pt>
                <c:pt idx="493">
                  <c:v>19602.2</c:v>
                </c:pt>
                <c:pt idx="494">
                  <c:v>19634.599999999999</c:v>
                </c:pt>
                <c:pt idx="495">
                  <c:v>19667</c:v>
                </c:pt>
                <c:pt idx="496">
                  <c:v>19699.3</c:v>
                </c:pt>
                <c:pt idx="497">
                  <c:v>19731.5</c:v>
                </c:pt>
                <c:pt idx="498">
                  <c:v>19795.8</c:v>
                </c:pt>
                <c:pt idx="499">
                  <c:v>19828</c:v>
                </c:pt>
                <c:pt idx="500">
                  <c:v>19860.2</c:v>
                </c:pt>
                <c:pt idx="501">
                  <c:v>19892.5</c:v>
                </c:pt>
                <c:pt idx="502">
                  <c:v>19956.900000000001</c:v>
                </c:pt>
                <c:pt idx="503">
                  <c:v>20021.400000000001</c:v>
                </c:pt>
                <c:pt idx="504">
                  <c:v>20053.7</c:v>
                </c:pt>
                <c:pt idx="505">
                  <c:v>20118.5</c:v>
                </c:pt>
                <c:pt idx="506">
                  <c:v>20183.400000000001</c:v>
                </c:pt>
                <c:pt idx="507">
                  <c:v>20215.8</c:v>
                </c:pt>
                <c:pt idx="508">
                  <c:v>20280.599999999999</c:v>
                </c:pt>
                <c:pt idx="509">
                  <c:v>20345.3</c:v>
                </c:pt>
                <c:pt idx="510">
                  <c:v>20377.599999999999</c:v>
                </c:pt>
                <c:pt idx="511">
                  <c:v>20409.8</c:v>
                </c:pt>
                <c:pt idx="512">
                  <c:v>20442.099999999999</c:v>
                </c:pt>
                <c:pt idx="513">
                  <c:v>20474.2</c:v>
                </c:pt>
                <c:pt idx="514">
                  <c:v>20506.2</c:v>
                </c:pt>
                <c:pt idx="515">
                  <c:v>20538.400000000001</c:v>
                </c:pt>
                <c:pt idx="516">
                  <c:v>20570.3</c:v>
                </c:pt>
                <c:pt idx="517">
                  <c:v>20602.099999999999</c:v>
                </c:pt>
                <c:pt idx="518">
                  <c:v>20633.900000000001</c:v>
                </c:pt>
                <c:pt idx="519">
                  <c:v>20665.7</c:v>
                </c:pt>
                <c:pt idx="520">
                  <c:v>20697.3</c:v>
                </c:pt>
                <c:pt idx="521">
                  <c:v>20728.7</c:v>
                </c:pt>
                <c:pt idx="522">
                  <c:v>20760.3</c:v>
                </c:pt>
                <c:pt idx="523">
                  <c:v>20791.7</c:v>
                </c:pt>
                <c:pt idx="524">
                  <c:v>20822.7</c:v>
                </c:pt>
                <c:pt idx="525">
                  <c:v>20885.400000000001</c:v>
                </c:pt>
                <c:pt idx="526">
                  <c:v>20947.400000000001</c:v>
                </c:pt>
                <c:pt idx="527">
                  <c:v>20978.3</c:v>
                </c:pt>
                <c:pt idx="528">
                  <c:v>21009.1</c:v>
                </c:pt>
                <c:pt idx="529">
                  <c:v>21070.799999999999</c:v>
                </c:pt>
                <c:pt idx="530">
                  <c:v>21101.4</c:v>
                </c:pt>
                <c:pt idx="531">
                  <c:v>21132</c:v>
                </c:pt>
                <c:pt idx="532">
                  <c:v>21193.200000000001</c:v>
                </c:pt>
                <c:pt idx="533">
                  <c:v>21223.8</c:v>
                </c:pt>
                <c:pt idx="534">
                  <c:v>21254.5</c:v>
                </c:pt>
                <c:pt idx="535">
                  <c:v>21285</c:v>
                </c:pt>
                <c:pt idx="536">
                  <c:v>21315.4</c:v>
                </c:pt>
                <c:pt idx="537">
                  <c:v>21346</c:v>
                </c:pt>
                <c:pt idx="538">
                  <c:v>21376.5</c:v>
                </c:pt>
                <c:pt idx="539">
                  <c:v>21407.1</c:v>
                </c:pt>
                <c:pt idx="540">
                  <c:v>21468.2</c:v>
                </c:pt>
                <c:pt idx="541">
                  <c:v>21498.6</c:v>
                </c:pt>
                <c:pt idx="542">
                  <c:v>21529.4</c:v>
                </c:pt>
                <c:pt idx="543">
                  <c:v>21560.2</c:v>
                </c:pt>
                <c:pt idx="544">
                  <c:v>21621.599999999999</c:v>
                </c:pt>
                <c:pt idx="545">
                  <c:v>21652.6</c:v>
                </c:pt>
                <c:pt idx="546">
                  <c:v>21683.5</c:v>
                </c:pt>
                <c:pt idx="547">
                  <c:v>21745.8</c:v>
                </c:pt>
                <c:pt idx="548">
                  <c:v>21808.400000000001</c:v>
                </c:pt>
                <c:pt idx="549">
                  <c:v>21871.4</c:v>
                </c:pt>
                <c:pt idx="550">
                  <c:v>21934.5</c:v>
                </c:pt>
                <c:pt idx="551">
                  <c:v>21997.9</c:v>
                </c:pt>
                <c:pt idx="552">
                  <c:v>22061.200000000001</c:v>
                </c:pt>
                <c:pt idx="553">
                  <c:v>22124.9</c:v>
                </c:pt>
                <c:pt idx="554">
                  <c:v>22188.5</c:v>
                </c:pt>
                <c:pt idx="555">
                  <c:v>22252.1</c:v>
                </c:pt>
                <c:pt idx="556">
                  <c:v>22283.9</c:v>
                </c:pt>
                <c:pt idx="557">
                  <c:v>22315.599999999999</c:v>
                </c:pt>
                <c:pt idx="558">
                  <c:v>22347.4</c:v>
                </c:pt>
                <c:pt idx="559">
                  <c:v>22379.200000000001</c:v>
                </c:pt>
                <c:pt idx="560">
                  <c:v>22442.799999999999</c:v>
                </c:pt>
                <c:pt idx="561">
                  <c:v>22506.3</c:v>
                </c:pt>
                <c:pt idx="562">
                  <c:v>22569.599999999999</c:v>
                </c:pt>
                <c:pt idx="563">
                  <c:v>22601.3</c:v>
                </c:pt>
                <c:pt idx="564">
                  <c:v>22632.799999999999</c:v>
                </c:pt>
                <c:pt idx="565">
                  <c:v>22664.400000000001</c:v>
                </c:pt>
                <c:pt idx="566">
                  <c:v>22696</c:v>
                </c:pt>
                <c:pt idx="567">
                  <c:v>22727.4</c:v>
                </c:pt>
                <c:pt idx="568">
                  <c:v>22790.6</c:v>
                </c:pt>
                <c:pt idx="569">
                  <c:v>22822</c:v>
                </c:pt>
                <c:pt idx="570">
                  <c:v>22853.4</c:v>
                </c:pt>
                <c:pt idx="571">
                  <c:v>22884.9</c:v>
                </c:pt>
                <c:pt idx="572">
                  <c:v>22947.7</c:v>
                </c:pt>
                <c:pt idx="573">
                  <c:v>22979.4</c:v>
                </c:pt>
                <c:pt idx="574">
                  <c:v>23010.799999999999</c:v>
                </c:pt>
                <c:pt idx="575">
                  <c:v>23042.3</c:v>
                </c:pt>
                <c:pt idx="576">
                  <c:v>23073.9</c:v>
                </c:pt>
                <c:pt idx="577">
                  <c:v>23105.5</c:v>
                </c:pt>
                <c:pt idx="578">
                  <c:v>23137.1</c:v>
                </c:pt>
                <c:pt idx="579">
                  <c:v>23168.7</c:v>
                </c:pt>
                <c:pt idx="580">
                  <c:v>23200.3</c:v>
                </c:pt>
                <c:pt idx="581">
                  <c:v>23232</c:v>
                </c:pt>
                <c:pt idx="582">
                  <c:v>23263.8</c:v>
                </c:pt>
                <c:pt idx="583">
                  <c:v>23295.5</c:v>
                </c:pt>
                <c:pt idx="584">
                  <c:v>23327.200000000001</c:v>
                </c:pt>
                <c:pt idx="585">
                  <c:v>23358.9</c:v>
                </c:pt>
                <c:pt idx="586">
                  <c:v>23390.7</c:v>
                </c:pt>
                <c:pt idx="587">
                  <c:v>23454.1</c:v>
                </c:pt>
                <c:pt idx="588">
                  <c:v>23485.9</c:v>
                </c:pt>
                <c:pt idx="589">
                  <c:v>23517.599999999999</c:v>
                </c:pt>
                <c:pt idx="590">
                  <c:v>23581.1</c:v>
                </c:pt>
                <c:pt idx="591">
                  <c:v>23644.400000000001</c:v>
                </c:pt>
                <c:pt idx="592">
                  <c:v>23676.2</c:v>
                </c:pt>
                <c:pt idx="593">
                  <c:v>23707.9</c:v>
                </c:pt>
                <c:pt idx="594">
                  <c:v>23739.599999999999</c:v>
                </c:pt>
                <c:pt idx="595">
                  <c:v>23802.799999999999</c:v>
                </c:pt>
                <c:pt idx="596">
                  <c:v>23834.5</c:v>
                </c:pt>
                <c:pt idx="597">
                  <c:v>23866.1</c:v>
                </c:pt>
                <c:pt idx="598">
                  <c:v>23897.599999999999</c:v>
                </c:pt>
                <c:pt idx="599">
                  <c:v>23929</c:v>
                </c:pt>
                <c:pt idx="600">
                  <c:v>23960.400000000001</c:v>
                </c:pt>
                <c:pt idx="601">
                  <c:v>23991.8</c:v>
                </c:pt>
                <c:pt idx="602">
                  <c:v>24023.1</c:v>
                </c:pt>
                <c:pt idx="603">
                  <c:v>24054.6</c:v>
                </c:pt>
                <c:pt idx="604">
                  <c:v>24085.8</c:v>
                </c:pt>
                <c:pt idx="605">
                  <c:v>24117</c:v>
                </c:pt>
                <c:pt idx="606">
                  <c:v>24179.3</c:v>
                </c:pt>
                <c:pt idx="607">
                  <c:v>24210.5</c:v>
                </c:pt>
                <c:pt idx="608">
                  <c:v>24272.400000000001</c:v>
                </c:pt>
                <c:pt idx="609">
                  <c:v>24334.3</c:v>
                </c:pt>
                <c:pt idx="610">
                  <c:v>24396.2</c:v>
                </c:pt>
                <c:pt idx="611">
                  <c:v>24457.9</c:v>
                </c:pt>
                <c:pt idx="612">
                  <c:v>24488.799999999999</c:v>
                </c:pt>
                <c:pt idx="613">
                  <c:v>24519.599999999999</c:v>
                </c:pt>
                <c:pt idx="614">
                  <c:v>24550.5</c:v>
                </c:pt>
                <c:pt idx="615">
                  <c:v>24581.4</c:v>
                </c:pt>
                <c:pt idx="616">
                  <c:v>24612.2</c:v>
                </c:pt>
                <c:pt idx="617">
                  <c:v>24643.200000000001</c:v>
                </c:pt>
                <c:pt idx="618">
                  <c:v>24674.2</c:v>
                </c:pt>
                <c:pt idx="619">
                  <c:v>24705</c:v>
                </c:pt>
                <c:pt idx="620">
                  <c:v>24736</c:v>
                </c:pt>
                <c:pt idx="621">
                  <c:v>24766.9</c:v>
                </c:pt>
                <c:pt idx="622">
                  <c:v>24797.8</c:v>
                </c:pt>
                <c:pt idx="623">
                  <c:v>24828.7</c:v>
                </c:pt>
                <c:pt idx="624">
                  <c:v>24859.4</c:v>
                </c:pt>
                <c:pt idx="625">
                  <c:v>24890.1</c:v>
                </c:pt>
                <c:pt idx="626">
                  <c:v>24951.3</c:v>
                </c:pt>
                <c:pt idx="627">
                  <c:v>24981.599999999999</c:v>
                </c:pt>
                <c:pt idx="628">
                  <c:v>25042.6</c:v>
                </c:pt>
                <c:pt idx="629">
                  <c:v>25072.799999999999</c:v>
                </c:pt>
                <c:pt idx="630">
                  <c:v>25102.9</c:v>
                </c:pt>
                <c:pt idx="631">
                  <c:v>25133</c:v>
                </c:pt>
                <c:pt idx="632">
                  <c:v>25192.7</c:v>
                </c:pt>
                <c:pt idx="633">
                  <c:v>25222.5</c:v>
                </c:pt>
                <c:pt idx="634">
                  <c:v>25252.2</c:v>
                </c:pt>
                <c:pt idx="635">
                  <c:v>25281.5</c:v>
                </c:pt>
                <c:pt idx="636">
                  <c:v>25310.799999999999</c:v>
                </c:pt>
                <c:pt idx="637">
                  <c:v>25339.9</c:v>
                </c:pt>
                <c:pt idx="638">
                  <c:v>25368.9</c:v>
                </c:pt>
                <c:pt idx="639">
                  <c:v>25398.1</c:v>
                </c:pt>
                <c:pt idx="640">
                  <c:v>25427</c:v>
                </c:pt>
                <c:pt idx="641">
                  <c:v>25455.7</c:v>
                </c:pt>
                <c:pt idx="642">
                  <c:v>25484.400000000001</c:v>
                </c:pt>
                <c:pt idx="643">
                  <c:v>25513.1</c:v>
                </c:pt>
                <c:pt idx="644">
                  <c:v>25542</c:v>
                </c:pt>
                <c:pt idx="645">
                  <c:v>25570.3</c:v>
                </c:pt>
                <c:pt idx="646">
                  <c:v>25598.9</c:v>
                </c:pt>
                <c:pt idx="647">
                  <c:v>25627.200000000001</c:v>
                </c:pt>
                <c:pt idx="648">
                  <c:v>25655.4</c:v>
                </c:pt>
                <c:pt idx="649">
                  <c:v>25683.8</c:v>
                </c:pt>
                <c:pt idx="650">
                  <c:v>25740.5</c:v>
                </c:pt>
                <c:pt idx="651">
                  <c:v>25768.799999999999</c:v>
                </c:pt>
                <c:pt idx="652">
                  <c:v>25797.1</c:v>
                </c:pt>
                <c:pt idx="653">
                  <c:v>25853.8</c:v>
                </c:pt>
                <c:pt idx="654">
                  <c:v>25910.7</c:v>
                </c:pt>
                <c:pt idx="655">
                  <c:v>25967.7</c:v>
                </c:pt>
                <c:pt idx="656">
                  <c:v>26025.200000000001</c:v>
                </c:pt>
                <c:pt idx="657">
                  <c:v>26054.1</c:v>
                </c:pt>
                <c:pt idx="658">
                  <c:v>26112</c:v>
                </c:pt>
                <c:pt idx="659">
                  <c:v>26141.200000000001</c:v>
                </c:pt>
                <c:pt idx="660">
                  <c:v>26199.7</c:v>
                </c:pt>
                <c:pt idx="661">
                  <c:v>26229</c:v>
                </c:pt>
                <c:pt idx="662">
                  <c:v>26258.2</c:v>
                </c:pt>
                <c:pt idx="663">
                  <c:v>26317.1</c:v>
                </c:pt>
                <c:pt idx="664">
                  <c:v>26376</c:v>
                </c:pt>
                <c:pt idx="665">
                  <c:v>26405.4</c:v>
                </c:pt>
                <c:pt idx="666">
                  <c:v>26464.5</c:v>
                </c:pt>
                <c:pt idx="667">
                  <c:v>26493.9</c:v>
                </c:pt>
                <c:pt idx="668">
                  <c:v>26523.4</c:v>
                </c:pt>
                <c:pt idx="669">
                  <c:v>26552.9</c:v>
                </c:pt>
                <c:pt idx="670">
                  <c:v>26611.7</c:v>
                </c:pt>
                <c:pt idx="671">
                  <c:v>26641.200000000001</c:v>
                </c:pt>
                <c:pt idx="672">
                  <c:v>26700</c:v>
                </c:pt>
                <c:pt idx="673">
                  <c:v>26729.5</c:v>
                </c:pt>
                <c:pt idx="674">
                  <c:v>26758.9</c:v>
                </c:pt>
                <c:pt idx="675">
                  <c:v>26817.9</c:v>
                </c:pt>
                <c:pt idx="676">
                  <c:v>26876.799999999999</c:v>
                </c:pt>
                <c:pt idx="677">
                  <c:v>26906.400000000001</c:v>
                </c:pt>
                <c:pt idx="678">
                  <c:v>26935.9</c:v>
                </c:pt>
                <c:pt idx="679">
                  <c:v>26965.4</c:v>
                </c:pt>
                <c:pt idx="680">
                  <c:v>26995</c:v>
                </c:pt>
                <c:pt idx="681">
                  <c:v>27054.1</c:v>
                </c:pt>
                <c:pt idx="682">
                  <c:v>27083.8</c:v>
                </c:pt>
                <c:pt idx="683">
                  <c:v>27113.4</c:v>
                </c:pt>
                <c:pt idx="684">
                  <c:v>27143</c:v>
                </c:pt>
                <c:pt idx="685">
                  <c:v>27202.6</c:v>
                </c:pt>
                <c:pt idx="686">
                  <c:v>27232.3</c:v>
                </c:pt>
                <c:pt idx="687">
                  <c:v>27262</c:v>
                </c:pt>
                <c:pt idx="688">
                  <c:v>27291.7</c:v>
                </c:pt>
                <c:pt idx="689">
                  <c:v>27351.3</c:v>
                </c:pt>
                <c:pt idx="690">
                  <c:v>27381.1</c:v>
                </c:pt>
                <c:pt idx="691">
                  <c:v>27410.799999999999</c:v>
                </c:pt>
                <c:pt idx="692">
                  <c:v>27470.3</c:v>
                </c:pt>
                <c:pt idx="693">
                  <c:v>27529.7</c:v>
                </c:pt>
                <c:pt idx="694">
                  <c:v>27559.3</c:v>
                </c:pt>
                <c:pt idx="695">
                  <c:v>27618.400000000001</c:v>
                </c:pt>
                <c:pt idx="696">
                  <c:v>27647.8</c:v>
                </c:pt>
                <c:pt idx="697">
                  <c:v>27677.200000000001</c:v>
                </c:pt>
                <c:pt idx="698">
                  <c:v>27735.8</c:v>
                </c:pt>
                <c:pt idx="699">
                  <c:v>27765.1</c:v>
                </c:pt>
                <c:pt idx="700">
                  <c:v>27794.3</c:v>
                </c:pt>
                <c:pt idx="701">
                  <c:v>27823.5</c:v>
                </c:pt>
                <c:pt idx="702">
                  <c:v>27852.799999999999</c:v>
                </c:pt>
                <c:pt idx="703">
                  <c:v>27882.1</c:v>
                </c:pt>
                <c:pt idx="704">
                  <c:v>27940.5</c:v>
                </c:pt>
                <c:pt idx="705">
                  <c:v>27998.799999999999</c:v>
                </c:pt>
                <c:pt idx="706">
                  <c:v>28057.3</c:v>
                </c:pt>
                <c:pt idx="707">
                  <c:v>28115.9</c:v>
                </c:pt>
                <c:pt idx="708">
                  <c:v>28174.400000000001</c:v>
                </c:pt>
                <c:pt idx="709">
                  <c:v>28203.5</c:v>
                </c:pt>
                <c:pt idx="710">
                  <c:v>28261.9</c:v>
                </c:pt>
                <c:pt idx="711">
                  <c:v>28291.200000000001</c:v>
                </c:pt>
                <c:pt idx="712">
                  <c:v>28320.2</c:v>
                </c:pt>
                <c:pt idx="713">
                  <c:v>28349.4</c:v>
                </c:pt>
                <c:pt idx="714">
                  <c:v>28407.599999999999</c:v>
                </c:pt>
                <c:pt idx="715">
                  <c:v>28436.5</c:v>
                </c:pt>
                <c:pt idx="716">
                  <c:v>28465.200000000001</c:v>
                </c:pt>
                <c:pt idx="717">
                  <c:v>28494</c:v>
                </c:pt>
                <c:pt idx="718">
                  <c:v>28551.3</c:v>
                </c:pt>
                <c:pt idx="719">
                  <c:v>28580</c:v>
                </c:pt>
                <c:pt idx="720">
                  <c:v>28608.7</c:v>
                </c:pt>
                <c:pt idx="721">
                  <c:v>28666</c:v>
                </c:pt>
                <c:pt idx="722">
                  <c:v>28694.6</c:v>
                </c:pt>
                <c:pt idx="723">
                  <c:v>28751.7</c:v>
                </c:pt>
                <c:pt idx="724">
                  <c:v>28780.5</c:v>
                </c:pt>
                <c:pt idx="725">
                  <c:v>28809.1</c:v>
                </c:pt>
                <c:pt idx="726">
                  <c:v>28866.5</c:v>
                </c:pt>
                <c:pt idx="727">
                  <c:v>28895.3</c:v>
                </c:pt>
                <c:pt idx="728">
                  <c:v>28952.9</c:v>
                </c:pt>
                <c:pt idx="729">
                  <c:v>29010.7</c:v>
                </c:pt>
                <c:pt idx="730">
                  <c:v>29068.5</c:v>
                </c:pt>
                <c:pt idx="731">
                  <c:v>29126.5</c:v>
                </c:pt>
                <c:pt idx="732">
                  <c:v>29155.5</c:v>
                </c:pt>
                <c:pt idx="733">
                  <c:v>29184.5</c:v>
                </c:pt>
                <c:pt idx="734">
                  <c:v>29242.6</c:v>
                </c:pt>
                <c:pt idx="735">
                  <c:v>29300.9</c:v>
                </c:pt>
                <c:pt idx="736">
                  <c:v>29329.8</c:v>
                </c:pt>
                <c:pt idx="737">
                  <c:v>29358.9</c:v>
                </c:pt>
                <c:pt idx="738">
                  <c:v>29387.7</c:v>
                </c:pt>
                <c:pt idx="739">
                  <c:v>29445.599999999999</c:v>
                </c:pt>
                <c:pt idx="740">
                  <c:v>29474.3</c:v>
                </c:pt>
                <c:pt idx="741">
                  <c:v>29531.8</c:v>
                </c:pt>
                <c:pt idx="742">
                  <c:v>29588.7</c:v>
                </c:pt>
                <c:pt idx="743">
                  <c:v>29645.4</c:v>
                </c:pt>
                <c:pt idx="744">
                  <c:v>29673.599999999999</c:v>
                </c:pt>
                <c:pt idx="745">
                  <c:v>29701.9</c:v>
                </c:pt>
                <c:pt idx="746">
                  <c:v>29729.9</c:v>
                </c:pt>
                <c:pt idx="747">
                  <c:v>29786</c:v>
                </c:pt>
                <c:pt idx="748">
                  <c:v>29841.8</c:v>
                </c:pt>
                <c:pt idx="749">
                  <c:v>29897.7</c:v>
                </c:pt>
                <c:pt idx="750">
                  <c:v>29925.7</c:v>
                </c:pt>
                <c:pt idx="751">
                  <c:v>29981.5</c:v>
                </c:pt>
                <c:pt idx="752">
                  <c:v>30009.4</c:v>
                </c:pt>
                <c:pt idx="753">
                  <c:v>30065.3</c:v>
                </c:pt>
                <c:pt idx="754">
                  <c:v>30093.3</c:v>
                </c:pt>
                <c:pt idx="755">
                  <c:v>30121.200000000001</c:v>
                </c:pt>
                <c:pt idx="756">
                  <c:v>30177.1</c:v>
                </c:pt>
                <c:pt idx="757">
                  <c:v>30232.9</c:v>
                </c:pt>
                <c:pt idx="758">
                  <c:v>30288.6</c:v>
                </c:pt>
                <c:pt idx="759">
                  <c:v>30316.5</c:v>
                </c:pt>
                <c:pt idx="760">
                  <c:v>30344.3</c:v>
                </c:pt>
                <c:pt idx="761">
                  <c:v>30372.1</c:v>
                </c:pt>
                <c:pt idx="762">
                  <c:v>30427.599999999999</c:v>
                </c:pt>
                <c:pt idx="763">
                  <c:v>30455.200000000001</c:v>
                </c:pt>
                <c:pt idx="764">
                  <c:v>30510.3</c:v>
                </c:pt>
                <c:pt idx="765">
                  <c:v>30565</c:v>
                </c:pt>
                <c:pt idx="766">
                  <c:v>30592.400000000001</c:v>
                </c:pt>
                <c:pt idx="767">
                  <c:v>30647.200000000001</c:v>
                </c:pt>
                <c:pt idx="768">
                  <c:v>30674.1</c:v>
                </c:pt>
                <c:pt idx="769">
                  <c:v>30701.3</c:v>
                </c:pt>
                <c:pt idx="770">
                  <c:v>30755.599999999999</c:v>
                </c:pt>
                <c:pt idx="771">
                  <c:v>30809.4</c:v>
                </c:pt>
                <c:pt idx="772">
                  <c:v>30863.1</c:v>
                </c:pt>
                <c:pt idx="773">
                  <c:v>30890</c:v>
                </c:pt>
                <c:pt idx="774">
                  <c:v>30916.7</c:v>
                </c:pt>
                <c:pt idx="775">
                  <c:v>30970.400000000001</c:v>
                </c:pt>
                <c:pt idx="776">
                  <c:v>30997.1</c:v>
                </c:pt>
                <c:pt idx="777">
                  <c:v>31050.6</c:v>
                </c:pt>
                <c:pt idx="778">
                  <c:v>31077.3</c:v>
                </c:pt>
                <c:pt idx="779">
                  <c:v>31130.799999999999</c:v>
                </c:pt>
                <c:pt idx="780">
                  <c:v>31184</c:v>
                </c:pt>
                <c:pt idx="781">
                  <c:v>31237.3</c:v>
                </c:pt>
                <c:pt idx="782">
                  <c:v>31290.5</c:v>
                </c:pt>
                <c:pt idx="783">
                  <c:v>31317.1</c:v>
                </c:pt>
                <c:pt idx="784">
                  <c:v>31343.7</c:v>
                </c:pt>
                <c:pt idx="785">
                  <c:v>31370.2</c:v>
                </c:pt>
                <c:pt idx="786">
                  <c:v>31422.799999999999</c:v>
                </c:pt>
                <c:pt idx="787">
                  <c:v>31475.4</c:v>
                </c:pt>
                <c:pt idx="788">
                  <c:v>31527.599999999999</c:v>
                </c:pt>
                <c:pt idx="789">
                  <c:v>31579.9</c:v>
                </c:pt>
                <c:pt idx="790">
                  <c:v>31606</c:v>
                </c:pt>
                <c:pt idx="791">
                  <c:v>31657.9</c:v>
                </c:pt>
                <c:pt idx="792">
                  <c:v>31709.4</c:v>
                </c:pt>
                <c:pt idx="793">
                  <c:v>31735.1</c:v>
                </c:pt>
                <c:pt idx="794">
                  <c:v>31786.400000000001</c:v>
                </c:pt>
                <c:pt idx="795">
                  <c:v>31837.3</c:v>
                </c:pt>
                <c:pt idx="796">
                  <c:v>31862.799999999999</c:v>
                </c:pt>
                <c:pt idx="797">
                  <c:v>31913.7</c:v>
                </c:pt>
                <c:pt idx="798">
                  <c:v>31964.3</c:v>
                </c:pt>
                <c:pt idx="799">
                  <c:v>32014.6</c:v>
                </c:pt>
                <c:pt idx="800">
                  <c:v>32039.7</c:v>
                </c:pt>
                <c:pt idx="801">
                  <c:v>32089.9</c:v>
                </c:pt>
                <c:pt idx="802">
                  <c:v>32115</c:v>
                </c:pt>
                <c:pt idx="803">
                  <c:v>32165.1</c:v>
                </c:pt>
                <c:pt idx="804">
                  <c:v>32215</c:v>
                </c:pt>
                <c:pt idx="805">
                  <c:v>32264.799999999999</c:v>
                </c:pt>
                <c:pt idx="806">
                  <c:v>32314.400000000001</c:v>
                </c:pt>
                <c:pt idx="807">
                  <c:v>32363.8</c:v>
                </c:pt>
                <c:pt idx="808">
                  <c:v>32413.1</c:v>
                </c:pt>
                <c:pt idx="809">
                  <c:v>32437.7</c:v>
                </c:pt>
                <c:pt idx="810">
                  <c:v>32486.7</c:v>
                </c:pt>
                <c:pt idx="811">
                  <c:v>32535.5</c:v>
                </c:pt>
                <c:pt idx="812">
                  <c:v>32559.8</c:v>
                </c:pt>
                <c:pt idx="813">
                  <c:v>32608.2</c:v>
                </c:pt>
                <c:pt idx="814">
                  <c:v>32632.3</c:v>
                </c:pt>
                <c:pt idx="815">
                  <c:v>32680.2</c:v>
                </c:pt>
                <c:pt idx="816">
                  <c:v>32727.8</c:v>
                </c:pt>
                <c:pt idx="817">
                  <c:v>32775.300000000003</c:v>
                </c:pt>
                <c:pt idx="818">
                  <c:v>32822.5</c:v>
                </c:pt>
                <c:pt idx="819">
                  <c:v>32846.1</c:v>
                </c:pt>
                <c:pt idx="820">
                  <c:v>32869.699999999997</c:v>
                </c:pt>
                <c:pt idx="821">
                  <c:v>32916.5</c:v>
                </c:pt>
                <c:pt idx="822">
                  <c:v>32939.699999999997</c:v>
                </c:pt>
                <c:pt idx="823">
                  <c:v>32986</c:v>
                </c:pt>
                <c:pt idx="824">
                  <c:v>33009.199999999997</c:v>
                </c:pt>
                <c:pt idx="825">
                  <c:v>33055.4</c:v>
                </c:pt>
                <c:pt idx="826">
                  <c:v>33078.400000000001</c:v>
                </c:pt>
                <c:pt idx="827">
                  <c:v>33124.300000000003</c:v>
                </c:pt>
                <c:pt idx="828">
                  <c:v>33170.199999999997</c:v>
                </c:pt>
                <c:pt idx="829">
                  <c:v>33193.199999999997</c:v>
                </c:pt>
                <c:pt idx="830">
                  <c:v>33216.1</c:v>
                </c:pt>
                <c:pt idx="831">
                  <c:v>33262</c:v>
                </c:pt>
                <c:pt idx="832">
                  <c:v>33307.800000000003</c:v>
                </c:pt>
                <c:pt idx="833">
                  <c:v>33353.300000000003</c:v>
                </c:pt>
                <c:pt idx="834">
                  <c:v>33398.9</c:v>
                </c:pt>
                <c:pt idx="835">
                  <c:v>33467.199999999997</c:v>
                </c:pt>
                <c:pt idx="836">
                  <c:v>33512.699999999997</c:v>
                </c:pt>
                <c:pt idx="837">
                  <c:v>33557.9</c:v>
                </c:pt>
                <c:pt idx="838">
                  <c:v>33625.699999999997</c:v>
                </c:pt>
                <c:pt idx="839">
                  <c:v>33737.699999999997</c:v>
                </c:pt>
                <c:pt idx="840">
                  <c:v>33826.300000000003</c:v>
                </c:pt>
                <c:pt idx="841">
                  <c:v>33914.300000000003</c:v>
                </c:pt>
                <c:pt idx="842">
                  <c:v>34001</c:v>
                </c:pt>
                <c:pt idx="843">
                  <c:v>34044.199999999997</c:v>
                </c:pt>
                <c:pt idx="844">
                  <c:v>34109</c:v>
                </c:pt>
                <c:pt idx="845">
                  <c:v>34173.199999999997</c:v>
                </c:pt>
                <c:pt idx="846">
                  <c:v>34215.599999999999</c:v>
                </c:pt>
                <c:pt idx="847">
                  <c:v>34258</c:v>
                </c:pt>
                <c:pt idx="848">
                  <c:v>34300.199999999997</c:v>
                </c:pt>
                <c:pt idx="849">
                  <c:v>34342.300000000003</c:v>
                </c:pt>
                <c:pt idx="850">
                  <c:v>34384.199999999997</c:v>
                </c:pt>
                <c:pt idx="851">
                  <c:v>34446.6</c:v>
                </c:pt>
                <c:pt idx="852">
                  <c:v>34487.9</c:v>
                </c:pt>
                <c:pt idx="853">
                  <c:v>34549.599999999999</c:v>
                </c:pt>
                <c:pt idx="854">
                  <c:v>34590.800000000003</c:v>
                </c:pt>
                <c:pt idx="855">
                  <c:v>34631.9</c:v>
                </c:pt>
                <c:pt idx="856">
                  <c:v>34652.400000000001</c:v>
                </c:pt>
                <c:pt idx="857">
                  <c:v>34693.199999999997</c:v>
                </c:pt>
                <c:pt idx="858">
                  <c:v>34733.800000000003</c:v>
                </c:pt>
                <c:pt idx="859">
                  <c:v>34754</c:v>
                </c:pt>
                <c:pt idx="860">
                  <c:v>34794.199999999997</c:v>
                </c:pt>
                <c:pt idx="861">
                  <c:v>34834.199999999997</c:v>
                </c:pt>
                <c:pt idx="862">
                  <c:v>34874</c:v>
                </c:pt>
                <c:pt idx="863">
                  <c:v>34913.599999999999</c:v>
                </c:pt>
                <c:pt idx="864">
                  <c:v>34953.1</c:v>
                </c:pt>
                <c:pt idx="865">
                  <c:v>34992.5</c:v>
                </c:pt>
                <c:pt idx="866">
                  <c:v>35031.800000000003</c:v>
                </c:pt>
                <c:pt idx="867">
                  <c:v>35051.5</c:v>
                </c:pt>
                <c:pt idx="868">
                  <c:v>35090.699999999997</c:v>
                </c:pt>
                <c:pt idx="869">
                  <c:v>35110.199999999997</c:v>
                </c:pt>
                <c:pt idx="870">
                  <c:v>35148.800000000003</c:v>
                </c:pt>
                <c:pt idx="871">
                  <c:v>35187.5</c:v>
                </c:pt>
                <c:pt idx="872">
                  <c:v>35206.9</c:v>
                </c:pt>
                <c:pt idx="873">
                  <c:v>35245.300000000003</c:v>
                </c:pt>
                <c:pt idx="874">
                  <c:v>35264.300000000003</c:v>
                </c:pt>
                <c:pt idx="875">
                  <c:v>35283.4</c:v>
                </c:pt>
                <c:pt idx="876">
                  <c:v>35321.199999999997</c:v>
                </c:pt>
                <c:pt idx="877">
                  <c:v>35358.9</c:v>
                </c:pt>
                <c:pt idx="878">
                  <c:v>35396.5</c:v>
                </c:pt>
                <c:pt idx="879">
                  <c:v>35434.1</c:v>
                </c:pt>
                <c:pt idx="880">
                  <c:v>35471.599999999999</c:v>
                </c:pt>
                <c:pt idx="881">
                  <c:v>35508.9</c:v>
                </c:pt>
                <c:pt idx="882">
                  <c:v>35546.1</c:v>
                </c:pt>
                <c:pt idx="883">
                  <c:v>35564.699999999997</c:v>
                </c:pt>
                <c:pt idx="884">
                  <c:v>35583.199999999997</c:v>
                </c:pt>
                <c:pt idx="885">
                  <c:v>35601.699999999997</c:v>
                </c:pt>
                <c:pt idx="886">
                  <c:v>35638.6</c:v>
                </c:pt>
                <c:pt idx="887">
                  <c:v>35675.300000000003</c:v>
                </c:pt>
                <c:pt idx="888">
                  <c:v>35711.800000000003</c:v>
                </c:pt>
                <c:pt idx="889">
                  <c:v>35748.199999999997</c:v>
                </c:pt>
                <c:pt idx="890">
                  <c:v>35784.6</c:v>
                </c:pt>
                <c:pt idx="891">
                  <c:v>35820.9</c:v>
                </c:pt>
                <c:pt idx="892">
                  <c:v>35857</c:v>
                </c:pt>
                <c:pt idx="893">
                  <c:v>35875.1</c:v>
                </c:pt>
                <c:pt idx="894">
                  <c:v>35911.1</c:v>
                </c:pt>
                <c:pt idx="895">
                  <c:v>35947</c:v>
                </c:pt>
                <c:pt idx="896">
                  <c:v>35983</c:v>
                </c:pt>
                <c:pt idx="897">
                  <c:v>36000.9</c:v>
                </c:pt>
                <c:pt idx="898">
                  <c:v>36036.5</c:v>
                </c:pt>
                <c:pt idx="899">
                  <c:v>36072</c:v>
                </c:pt>
                <c:pt idx="900">
                  <c:v>36107.300000000003</c:v>
                </c:pt>
                <c:pt idx="901">
                  <c:v>36142.400000000001</c:v>
                </c:pt>
                <c:pt idx="902">
                  <c:v>36194.9</c:v>
                </c:pt>
                <c:pt idx="903">
                  <c:v>36229.699999999997</c:v>
                </c:pt>
                <c:pt idx="904">
                  <c:v>36246.699999999997</c:v>
                </c:pt>
                <c:pt idx="905">
                  <c:v>36280.9</c:v>
                </c:pt>
                <c:pt idx="906">
                  <c:v>36298.1</c:v>
                </c:pt>
                <c:pt idx="907">
                  <c:v>36315</c:v>
                </c:pt>
                <c:pt idx="908">
                  <c:v>36348.5</c:v>
                </c:pt>
                <c:pt idx="909">
                  <c:v>36365.199999999997</c:v>
                </c:pt>
                <c:pt idx="910">
                  <c:v>36381.9</c:v>
                </c:pt>
                <c:pt idx="911">
                  <c:v>36414.9</c:v>
                </c:pt>
                <c:pt idx="912">
                  <c:v>36431.4</c:v>
                </c:pt>
                <c:pt idx="913">
                  <c:v>36464.1</c:v>
                </c:pt>
                <c:pt idx="914">
                  <c:v>36496.400000000001</c:v>
                </c:pt>
                <c:pt idx="915">
                  <c:v>36528.300000000003</c:v>
                </c:pt>
                <c:pt idx="916">
                  <c:v>36559.800000000003</c:v>
                </c:pt>
                <c:pt idx="917">
                  <c:v>36591.300000000003</c:v>
                </c:pt>
                <c:pt idx="918">
                  <c:v>36622.199999999997</c:v>
                </c:pt>
                <c:pt idx="919">
                  <c:v>36652.300000000003</c:v>
                </c:pt>
                <c:pt idx="920">
                  <c:v>36667.300000000003</c:v>
                </c:pt>
                <c:pt idx="921">
                  <c:v>36697.1</c:v>
                </c:pt>
                <c:pt idx="922">
                  <c:v>36711.9</c:v>
                </c:pt>
                <c:pt idx="923">
                  <c:v>36726.6</c:v>
                </c:pt>
                <c:pt idx="924">
                  <c:v>36755.599999999999</c:v>
                </c:pt>
                <c:pt idx="925">
                  <c:v>36784.1</c:v>
                </c:pt>
                <c:pt idx="926">
                  <c:v>36812.1</c:v>
                </c:pt>
                <c:pt idx="927">
                  <c:v>36840.199999999997</c:v>
                </c:pt>
                <c:pt idx="928">
                  <c:v>36867.9</c:v>
                </c:pt>
                <c:pt idx="929">
                  <c:v>36895.199999999997</c:v>
                </c:pt>
                <c:pt idx="930">
                  <c:v>36908.699999999997</c:v>
                </c:pt>
                <c:pt idx="931">
                  <c:v>36922.1</c:v>
                </c:pt>
                <c:pt idx="932">
                  <c:v>36948.9</c:v>
                </c:pt>
                <c:pt idx="933">
                  <c:v>36975.4</c:v>
                </c:pt>
                <c:pt idx="934">
                  <c:v>36988.400000000001</c:v>
                </c:pt>
                <c:pt idx="935">
                  <c:v>37014.199999999997</c:v>
                </c:pt>
                <c:pt idx="936">
                  <c:v>37040.1</c:v>
                </c:pt>
                <c:pt idx="937">
                  <c:v>37053.199999999997</c:v>
                </c:pt>
                <c:pt idx="938">
                  <c:v>37065.9</c:v>
                </c:pt>
                <c:pt idx="939">
                  <c:v>37091.699999999997</c:v>
                </c:pt>
                <c:pt idx="940">
                  <c:v>37117.5</c:v>
                </c:pt>
                <c:pt idx="941">
                  <c:v>37143.199999999997</c:v>
                </c:pt>
                <c:pt idx="942">
                  <c:v>37169</c:v>
                </c:pt>
                <c:pt idx="943">
                  <c:v>37182</c:v>
                </c:pt>
                <c:pt idx="944">
                  <c:v>37195</c:v>
                </c:pt>
                <c:pt idx="945">
                  <c:v>37221.4</c:v>
                </c:pt>
                <c:pt idx="946">
                  <c:v>37234.6</c:v>
                </c:pt>
                <c:pt idx="947">
                  <c:v>37260.9</c:v>
                </c:pt>
                <c:pt idx="948">
                  <c:v>37287.699999999997</c:v>
                </c:pt>
                <c:pt idx="949">
                  <c:v>37314.800000000003</c:v>
                </c:pt>
                <c:pt idx="950">
                  <c:v>37342.1</c:v>
                </c:pt>
                <c:pt idx="951">
                  <c:v>37355.9</c:v>
                </c:pt>
                <c:pt idx="952">
                  <c:v>37383.699999999997</c:v>
                </c:pt>
                <c:pt idx="953">
                  <c:v>37411.199999999997</c:v>
                </c:pt>
                <c:pt idx="954">
                  <c:v>37439.5</c:v>
                </c:pt>
                <c:pt idx="955">
                  <c:v>37453.5</c:v>
                </c:pt>
                <c:pt idx="956">
                  <c:v>37481.699999999997</c:v>
                </c:pt>
                <c:pt idx="957">
                  <c:v>37510</c:v>
                </c:pt>
                <c:pt idx="958">
                  <c:v>37538.6</c:v>
                </c:pt>
                <c:pt idx="959">
                  <c:v>37552.9</c:v>
                </c:pt>
                <c:pt idx="960">
                  <c:v>37567.199999999997</c:v>
                </c:pt>
                <c:pt idx="961">
                  <c:v>37581.599999999999</c:v>
                </c:pt>
                <c:pt idx="962">
                  <c:v>37610.400000000001</c:v>
                </c:pt>
                <c:pt idx="963">
                  <c:v>37639.4</c:v>
                </c:pt>
                <c:pt idx="964">
                  <c:v>37668.400000000001</c:v>
                </c:pt>
                <c:pt idx="965">
                  <c:v>37683</c:v>
                </c:pt>
                <c:pt idx="966">
                  <c:v>37712.300000000003</c:v>
                </c:pt>
                <c:pt idx="967">
                  <c:v>37741.699999999997</c:v>
                </c:pt>
                <c:pt idx="968">
                  <c:v>37771</c:v>
                </c:pt>
                <c:pt idx="969">
                  <c:v>37785.599999999999</c:v>
                </c:pt>
                <c:pt idx="970">
                  <c:v>37815.1</c:v>
                </c:pt>
                <c:pt idx="971">
                  <c:v>37844.300000000003</c:v>
                </c:pt>
                <c:pt idx="972">
                  <c:v>37873.5</c:v>
                </c:pt>
                <c:pt idx="973">
                  <c:v>37902.5</c:v>
                </c:pt>
                <c:pt idx="974">
                  <c:v>37916.9</c:v>
                </c:pt>
                <c:pt idx="975">
                  <c:v>37931.199999999997</c:v>
                </c:pt>
                <c:pt idx="976">
                  <c:v>37959.800000000003</c:v>
                </c:pt>
                <c:pt idx="977">
                  <c:v>37987.5</c:v>
                </c:pt>
                <c:pt idx="978">
                  <c:v>38015.599999999999</c:v>
                </c:pt>
                <c:pt idx="979">
                  <c:v>38043.1</c:v>
                </c:pt>
                <c:pt idx="980">
                  <c:v>38070.199999999997</c:v>
                </c:pt>
                <c:pt idx="981">
                  <c:v>38097.5</c:v>
                </c:pt>
                <c:pt idx="982">
                  <c:v>38110.6</c:v>
                </c:pt>
                <c:pt idx="983">
                  <c:v>38136.199999999997</c:v>
                </c:pt>
                <c:pt idx="984">
                  <c:v>38161.699999999997</c:v>
                </c:pt>
                <c:pt idx="985">
                  <c:v>38174.300000000003</c:v>
                </c:pt>
                <c:pt idx="986">
                  <c:v>38186.699999999997</c:v>
                </c:pt>
                <c:pt idx="987">
                  <c:v>38211.599999999999</c:v>
                </c:pt>
                <c:pt idx="988">
                  <c:v>38236.300000000003</c:v>
                </c:pt>
                <c:pt idx="989">
                  <c:v>38260.6</c:v>
                </c:pt>
                <c:pt idx="990">
                  <c:v>38284.699999999997</c:v>
                </c:pt>
                <c:pt idx="991">
                  <c:v>38308</c:v>
                </c:pt>
                <c:pt idx="992">
                  <c:v>38331.699999999997</c:v>
                </c:pt>
                <c:pt idx="993">
                  <c:v>38343.300000000003</c:v>
                </c:pt>
                <c:pt idx="994">
                  <c:v>38354.800000000003</c:v>
                </c:pt>
                <c:pt idx="995">
                  <c:v>38377.699999999997</c:v>
                </c:pt>
                <c:pt idx="996">
                  <c:v>38389</c:v>
                </c:pt>
                <c:pt idx="997">
                  <c:v>38411.4</c:v>
                </c:pt>
                <c:pt idx="998">
                  <c:v>38422.5</c:v>
                </c:pt>
                <c:pt idx="999">
                  <c:v>38444.400000000001</c:v>
                </c:pt>
                <c:pt idx="1000">
                  <c:v>38465.9</c:v>
                </c:pt>
                <c:pt idx="1001">
                  <c:v>38487.5</c:v>
                </c:pt>
                <c:pt idx="1002">
                  <c:v>38508.800000000003</c:v>
                </c:pt>
                <c:pt idx="1003">
                  <c:v>38529.800000000003</c:v>
                </c:pt>
                <c:pt idx="1004">
                  <c:v>38550.800000000003</c:v>
                </c:pt>
                <c:pt idx="1005">
                  <c:v>38561.199999999997</c:v>
                </c:pt>
                <c:pt idx="1006">
                  <c:v>38581.699999999997</c:v>
                </c:pt>
                <c:pt idx="1007">
                  <c:v>38601.699999999997</c:v>
                </c:pt>
                <c:pt idx="1008">
                  <c:v>38611.800000000003</c:v>
                </c:pt>
                <c:pt idx="1009">
                  <c:v>38621.800000000003</c:v>
                </c:pt>
                <c:pt idx="1010">
                  <c:v>38641.5</c:v>
                </c:pt>
                <c:pt idx="1011">
                  <c:v>38661.199999999997</c:v>
                </c:pt>
                <c:pt idx="1012">
                  <c:v>38680.800000000003</c:v>
                </c:pt>
                <c:pt idx="1013">
                  <c:v>38700.400000000001</c:v>
                </c:pt>
                <c:pt idx="1014">
                  <c:v>38719.9</c:v>
                </c:pt>
                <c:pt idx="1015">
                  <c:v>38739.4</c:v>
                </c:pt>
                <c:pt idx="1016">
                  <c:v>38749.1</c:v>
                </c:pt>
                <c:pt idx="1017">
                  <c:v>38758.800000000003</c:v>
                </c:pt>
                <c:pt idx="1018">
                  <c:v>38778.199999999997</c:v>
                </c:pt>
                <c:pt idx="1019">
                  <c:v>38787.9</c:v>
                </c:pt>
                <c:pt idx="1020">
                  <c:v>38807.199999999997</c:v>
                </c:pt>
                <c:pt idx="1021">
                  <c:v>38817</c:v>
                </c:pt>
                <c:pt idx="1022">
                  <c:v>38826.699999999997</c:v>
                </c:pt>
                <c:pt idx="1023">
                  <c:v>38846</c:v>
                </c:pt>
                <c:pt idx="1024">
                  <c:v>38865.5</c:v>
                </c:pt>
                <c:pt idx="1025">
                  <c:v>38884.9</c:v>
                </c:pt>
                <c:pt idx="1026">
                  <c:v>38914.300000000003</c:v>
                </c:pt>
                <c:pt idx="1027">
                  <c:v>38933.9</c:v>
                </c:pt>
                <c:pt idx="1028">
                  <c:v>38943.699999999997</c:v>
                </c:pt>
                <c:pt idx="1029">
                  <c:v>38963.4</c:v>
                </c:pt>
                <c:pt idx="1030">
                  <c:v>38983.199999999997</c:v>
                </c:pt>
                <c:pt idx="1031">
                  <c:v>39003</c:v>
                </c:pt>
                <c:pt idx="1032">
                  <c:v>39013</c:v>
                </c:pt>
                <c:pt idx="1033">
                  <c:v>39032.9</c:v>
                </c:pt>
                <c:pt idx="1034">
                  <c:v>39042.9</c:v>
                </c:pt>
                <c:pt idx="1035">
                  <c:v>39063.1</c:v>
                </c:pt>
                <c:pt idx="1036">
                  <c:v>39083.4</c:v>
                </c:pt>
                <c:pt idx="1037">
                  <c:v>39103.9</c:v>
                </c:pt>
                <c:pt idx="1038">
                  <c:v>39124.5</c:v>
                </c:pt>
                <c:pt idx="1039">
                  <c:v>39145.300000000003</c:v>
                </c:pt>
                <c:pt idx="1040">
                  <c:v>39166.300000000003</c:v>
                </c:pt>
                <c:pt idx="1041">
                  <c:v>39187.5</c:v>
                </c:pt>
                <c:pt idx="1042">
                  <c:v>39208.9</c:v>
                </c:pt>
                <c:pt idx="1043">
                  <c:v>39230.6</c:v>
                </c:pt>
                <c:pt idx="1044">
                  <c:v>39252.300000000003</c:v>
                </c:pt>
                <c:pt idx="1045">
                  <c:v>39274.199999999997</c:v>
                </c:pt>
                <c:pt idx="1046">
                  <c:v>39296.400000000001</c:v>
                </c:pt>
                <c:pt idx="1047">
                  <c:v>39318.9</c:v>
                </c:pt>
                <c:pt idx="1048">
                  <c:v>39341.4</c:v>
                </c:pt>
                <c:pt idx="1049">
                  <c:v>39363.9</c:v>
                </c:pt>
                <c:pt idx="1050">
                  <c:v>39386.800000000003</c:v>
                </c:pt>
                <c:pt idx="1051">
                  <c:v>39410.1</c:v>
                </c:pt>
                <c:pt idx="1052">
                  <c:v>39433.300000000003</c:v>
                </c:pt>
                <c:pt idx="1053">
                  <c:v>39456.6</c:v>
                </c:pt>
                <c:pt idx="1054">
                  <c:v>39480.1</c:v>
                </c:pt>
                <c:pt idx="1055">
                  <c:v>39503.599999999999</c:v>
                </c:pt>
                <c:pt idx="1056">
                  <c:v>39527.300000000003</c:v>
                </c:pt>
                <c:pt idx="1057">
                  <c:v>39551</c:v>
                </c:pt>
                <c:pt idx="1058">
                  <c:v>39574.800000000003</c:v>
                </c:pt>
                <c:pt idx="1059">
                  <c:v>39598.800000000003</c:v>
                </c:pt>
                <c:pt idx="1060">
                  <c:v>39610.699999999997</c:v>
                </c:pt>
                <c:pt idx="1061">
                  <c:v>39634.800000000003</c:v>
                </c:pt>
                <c:pt idx="1062">
                  <c:v>39658.9</c:v>
                </c:pt>
                <c:pt idx="1063">
                  <c:v>39683.1</c:v>
                </c:pt>
                <c:pt idx="1064">
                  <c:v>39707.300000000003</c:v>
                </c:pt>
                <c:pt idx="1065">
                  <c:v>39731.5</c:v>
                </c:pt>
                <c:pt idx="1066">
                  <c:v>39768.1</c:v>
                </c:pt>
                <c:pt idx="1067">
                  <c:v>39792.699999999997</c:v>
                </c:pt>
                <c:pt idx="1068">
                  <c:v>39829.4</c:v>
                </c:pt>
                <c:pt idx="1069">
                  <c:v>39853.9</c:v>
                </c:pt>
                <c:pt idx="1070">
                  <c:v>39878.5</c:v>
                </c:pt>
                <c:pt idx="1071">
                  <c:v>39890.800000000003</c:v>
                </c:pt>
                <c:pt idx="1072">
                  <c:v>39915.5</c:v>
                </c:pt>
                <c:pt idx="1073">
                  <c:v>39927.800000000003</c:v>
                </c:pt>
                <c:pt idx="1074">
                  <c:v>39952.400000000001</c:v>
                </c:pt>
                <c:pt idx="1075">
                  <c:v>39977</c:v>
                </c:pt>
                <c:pt idx="1076">
                  <c:v>40001.699999999997</c:v>
                </c:pt>
                <c:pt idx="1077">
                  <c:v>40026.300000000003</c:v>
                </c:pt>
                <c:pt idx="1078">
                  <c:v>40051.1</c:v>
                </c:pt>
                <c:pt idx="1079">
                  <c:v>40075.699999999997</c:v>
                </c:pt>
                <c:pt idx="1080">
                  <c:v>40088</c:v>
                </c:pt>
                <c:pt idx="1081">
                  <c:v>40100.400000000001</c:v>
                </c:pt>
                <c:pt idx="1082">
                  <c:v>40125</c:v>
                </c:pt>
                <c:pt idx="1083">
                  <c:v>40149.699999999997</c:v>
                </c:pt>
                <c:pt idx="1084">
                  <c:v>40174.300000000003</c:v>
                </c:pt>
                <c:pt idx="1085">
                  <c:v>40198.9</c:v>
                </c:pt>
                <c:pt idx="1086">
                  <c:v>40223.5</c:v>
                </c:pt>
                <c:pt idx="1087">
                  <c:v>40248.1</c:v>
                </c:pt>
                <c:pt idx="1088">
                  <c:v>40272.699999999997</c:v>
                </c:pt>
                <c:pt idx="1089">
                  <c:v>40297.300000000003</c:v>
                </c:pt>
                <c:pt idx="1090">
                  <c:v>40321.9</c:v>
                </c:pt>
                <c:pt idx="1091">
                  <c:v>40346.6</c:v>
                </c:pt>
                <c:pt idx="1092">
                  <c:v>40371.300000000003</c:v>
                </c:pt>
                <c:pt idx="1093">
                  <c:v>40383.599999999999</c:v>
                </c:pt>
                <c:pt idx="1094">
                  <c:v>40395.9</c:v>
                </c:pt>
                <c:pt idx="1095">
                  <c:v>40420.6</c:v>
                </c:pt>
                <c:pt idx="1096">
                  <c:v>40445.300000000003</c:v>
                </c:pt>
                <c:pt idx="1097">
                  <c:v>40457.599999999999</c:v>
                </c:pt>
                <c:pt idx="1098">
                  <c:v>40482.300000000003</c:v>
                </c:pt>
                <c:pt idx="1099">
                  <c:v>40506.9</c:v>
                </c:pt>
                <c:pt idx="1100">
                  <c:v>40531.5</c:v>
                </c:pt>
                <c:pt idx="1101">
                  <c:v>40543.800000000003</c:v>
                </c:pt>
                <c:pt idx="1102">
                  <c:v>40568.5</c:v>
                </c:pt>
                <c:pt idx="1103">
                  <c:v>40593.199999999997</c:v>
                </c:pt>
                <c:pt idx="1104">
                  <c:v>40605.5</c:v>
                </c:pt>
                <c:pt idx="1105">
                  <c:v>40617.800000000003</c:v>
                </c:pt>
                <c:pt idx="1106">
                  <c:v>40642.5</c:v>
                </c:pt>
                <c:pt idx="1107">
                  <c:v>40667</c:v>
                </c:pt>
                <c:pt idx="1108">
                  <c:v>40679.300000000003</c:v>
                </c:pt>
                <c:pt idx="1109">
                  <c:v>40704</c:v>
                </c:pt>
                <c:pt idx="1110">
                  <c:v>40716.300000000003</c:v>
                </c:pt>
                <c:pt idx="1111">
                  <c:v>40741</c:v>
                </c:pt>
                <c:pt idx="1112">
                  <c:v>40765.800000000003</c:v>
                </c:pt>
                <c:pt idx="1113">
                  <c:v>40790.400000000001</c:v>
                </c:pt>
                <c:pt idx="1114">
                  <c:v>40815.199999999997</c:v>
                </c:pt>
                <c:pt idx="1115">
                  <c:v>40840</c:v>
                </c:pt>
                <c:pt idx="1116">
                  <c:v>40864.9</c:v>
                </c:pt>
                <c:pt idx="1117">
                  <c:v>40889.699999999997</c:v>
                </c:pt>
                <c:pt idx="1118">
                  <c:v>40902.1</c:v>
                </c:pt>
                <c:pt idx="1119">
                  <c:v>40926.9</c:v>
                </c:pt>
                <c:pt idx="1120">
                  <c:v>40951.699999999997</c:v>
                </c:pt>
                <c:pt idx="1121">
                  <c:v>40976.6</c:v>
                </c:pt>
                <c:pt idx="1122">
                  <c:v>41001.4</c:v>
                </c:pt>
                <c:pt idx="1123">
                  <c:v>41026.300000000003</c:v>
                </c:pt>
                <c:pt idx="1124">
                  <c:v>41051.1</c:v>
                </c:pt>
                <c:pt idx="1125">
                  <c:v>41063.5</c:v>
                </c:pt>
                <c:pt idx="1126">
                  <c:v>41088.300000000003</c:v>
                </c:pt>
                <c:pt idx="1127">
                  <c:v>41100.699999999997</c:v>
                </c:pt>
                <c:pt idx="1128">
                  <c:v>41125.4</c:v>
                </c:pt>
                <c:pt idx="1129">
                  <c:v>41150.1</c:v>
                </c:pt>
                <c:pt idx="1130">
                  <c:v>41162.5</c:v>
                </c:pt>
                <c:pt idx="1131">
                  <c:v>41174.800000000003</c:v>
                </c:pt>
                <c:pt idx="1132">
                  <c:v>41199.5</c:v>
                </c:pt>
                <c:pt idx="1133">
                  <c:v>41224.199999999997</c:v>
                </c:pt>
                <c:pt idx="1134">
                  <c:v>41248.800000000003</c:v>
                </c:pt>
                <c:pt idx="1135">
                  <c:v>41273.300000000003</c:v>
                </c:pt>
                <c:pt idx="1136">
                  <c:v>41297.9</c:v>
                </c:pt>
                <c:pt idx="1137">
                  <c:v>41322.400000000001</c:v>
                </c:pt>
                <c:pt idx="1138">
                  <c:v>41346.9</c:v>
                </c:pt>
                <c:pt idx="1139">
                  <c:v>41359.1</c:v>
                </c:pt>
                <c:pt idx="1140">
                  <c:v>41383.4</c:v>
                </c:pt>
                <c:pt idx="1141">
                  <c:v>41407.800000000003</c:v>
                </c:pt>
                <c:pt idx="1142">
                  <c:v>41419.9</c:v>
                </c:pt>
                <c:pt idx="1143">
                  <c:v>41432</c:v>
                </c:pt>
                <c:pt idx="1144">
                  <c:v>41456.1</c:v>
                </c:pt>
                <c:pt idx="1145">
                  <c:v>41480.1</c:v>
                </c:pt>
                <c:pt idx="1146">
                  <c:v>41504.199999999997</c:v>
                </c:pt>
                <c:pt idx="1147">
                  <c:v>41527.9</c:v>
                </c:pt>
                <c:pt idx="1148">
                  <c:v>41551.5</c:v>
                </c:pt>
                <c:pt idx="1149">
                  <c:v>41563.300000000003</c:v>
                </c:pt>
                <c:pt idx="1150">
                  <c:v>41587</c:v>
                </c:pt>
                <c:pt idx="1151">
                  <c:v>41598.699999999997</c:v>
                </c:pt>
                <c:pt idx="1152">
                  <c:v>41621.9</c:v>
                </c:pt>
                <c:pt idx="1153">
                  <c:v>41644.800000000003</c:v>
                </c:pt>
                <c:pt idx="1154">
                  <c:v>41667.800000000003</c:v>
                </c:pt>
                <c:pt idx="1155">
                  <c:v>41690.699999999997</c:v>
                </c:pt>
                <c:pt idx="1156">
                  <c:v>41724.9</c:v>
                </c:pt>
                <c:pt idx="1157">
                  <c:v>41736.1</c:v>
                </c:pt>
                <c:pt idx="1158">
                  <c:v>41747.300000000003</c:v>
                </c:pt>
                <c:pt idx="1159">
                  <c:v>41781</c:v>
                </c:pt>
                <c:pt idx="1160">
                  <c:v>41803.300000000003</c:v>
                </c:pt>
                <c:pt idx="1161">
                  <c:v>41814.400000000001</c:v>
                </c:pt>
                <c:pt idx="1162">
                  <c:v>41836.5</c:v>
                </c:pt>
                <c:pt idx="1163">
                  <c:v>41858.5</c:v>
                </c:pt>
                <c:pt idx="1164">
                  <c:v>41869.4</c:v>
                </c:pt>
                <c:pt idx="1165">
                  <c:v>41880.400000000001</c:v>
                </c:pt>
                <c:pt idx="1166">
                  <c:v>41902.300000000003</c:v>
                </c:pt>
                <c:pt idx="1167">
                  <c:v>41924</c:v>
                </c:pt>
                <c:pt idx="1168">
                  <c:v>41934.9</c:v>
                </c:pt>
                <c:pt idx="1169">
                  <c:v>41956.4</c:v>
                </c:pt>
                <c:pt idx="1170">
                  <c:v>41977.9</c:v>
                </c:pt>
                <c:pt idx="1171">
                  <c:v>41999.1</c:v>
                </c:pt>
                <c:pt idx="1172">
                  <c:v>42009.7</c:v>
                </c:pt>
                <c:pt idx="1173">
                  <c:v>42030.8</c:v>
                </c:pt>
                <c:pt idx="1174">
                  <c:v>42051.8</c:v>
                </c:pt>
                <c:pt idx="1175">
                  <c:v>42062.3</c:v>
                </c:pt>
                <c:pt idx="1176">
                  <c:v>42072.7</c:v>
                </c:pt>
                <c:pt idx="1177">
                  <c:v>42093.4</c:v>
                </c:pt>
                <c:pt idx="1178">
                  <c:v>42103.7</c:v>
                </c:pt>
                <c:pt idx="1179">
                  <c:v>42124.1</c:v>
                </c:pt>
                <c:pt idx="1180">
                  <c:v>42144.1</c:v>
                </c:pt>
                <c:pt idx="1181">
                  <c:v>42164</c:v>
                </c:pt>
                <c:pt idx="1182">
                  <c:v>42183.8</c:v>
                </c:pt>
                <c:pt idx="1183">
                  <c:v>42203.6</c:v>
                </c:pt>
                <c:pt idx="1184">
                  <c:v>42223.3</c:v>
                </c:pt>
                <c:pt idx="1185">
                  <c:v>42242.400000000001</c:v>
                </c:pt>
                <c:pt idx="1186">
                  <c:v>42252</c:v>
                </c:pt>
                <c:pt idx="1187">
                  <c:v>42261.5</c:v>
                </c:pt>
                <c:pt idx="1188">
                  <c:v>42280.6</c:v>
                </c:pt>
                <c:pt idx="1189">
                  <c:v>42299.199999999997</c:v>
                </c:pt>
                <c:pt idx="1190">
                  <c:v>42308.4</c:v>
                </c:pt>
                <c:pt idx="1191">
                  <c:v>42326.9</c:v>
                </c:pt>
                <c:pt idx="1192">
                  <c:v>42345.2</c:v>
                </c:pt>
                <c:pt idx="1193">
                  <c:v>42363.4</c:v>
                </c:pt>
                <c:pt idx="1194">
                  <c:v>42381.4</c:v>
                </c:pt>
                <c:pt idx="1195">
                  <c:v>42399.199999999997</c:v>
                </c:pt>
                <c:pt idx="1196">
                  <c:v>42408.1</c:v>
                </c:pt>
                <c:pt idx="1197">
                  <c:v>42425.8</c:v>
                </c:pt>
                <c:pt idx="1198">
                  <c:v>42443.4</c:v>
                </c:pt>
                <c:pt idx="1199">
                  <c:v>42452.1</c:v>
                </c:pt>
                <c:pt idx="1200">
                  <c:v>42469.599999999999</c:v>
                </c:pt>
                <c:pt idx="1201">
                  <c:v>42478.3</c:v>
                </c:pt>
                <c:pt idx="1202">
                  <c:v>42495.7</c:v>
                </c:pt>
                <c:pt idx="1203">
                  <c:v>42513.2</c:v>
                </c:pt>
                <c:pt idx="1204">
                  <c:v>42530.6</c:v>
                </c:pt>
                <c:pt idx="1205">
                  <c:v>42548.1</c:v>
                </c:pt>
                <c:pt idx="1206">
                  <c:v>42556.800000000003</c:v>
                </c:pt>
                <c:pt idx="1207">
                  <c:v>42574.400000000001</c:v>
                </c:pt>
                <c:pt idx="1208">
                  <c:v>42592</c:v>
                </c:pt>
                <c:pt idx="1209">
                  <c:v>42609.8</c:v>
                </c:pt>
                <c:pt idx="1210">
                  <c:v>42618.7</c:v>
                </c:pt>
                <c:pt idx="1211">
                  <c:v>42636.4</c:v>
                </c:pt>
                <c:pt idx="1212">
                  <c:v>42654.400000000001</c:v>
                </c:pt>
                <c:pt idx="1213">
                  <c:v>42672.3</c:v>
                </c:pt>
                <c:pt idx="1214">
                  <c:v>42681.3</c:v>
                </c:pt>
                <c:pt idx="1215">
                  <c:v>42699.5</c:v>
                </c:pt>
                <c:pt idx="1216">
                  <c:v>42708.6</c:v>
                </c:pt>
                <c:pt idx="1217">
                  <c:v>42726.8</c:v>
                </c:pt>
                <c:pt idx="1218">
                  <c:v>42745.1</c:v>
                </c:pt>
                <c:pt idx="1219">
                  <c:v>42763.4</c:v>
                </c:pt>
                <c:pt idx="1220">
                  <c:v>42781.8</c:v>
                </c:pt>
                <c:pt idx="1221">
                  <c:v>42791.1</c:v>
                </c:pt>
                <c:pt idx="1222">
                  <c:v>42800.3</c:v>
                </c:pt>
                <c:pt idx="1223">
                  <c:v>42818.8</c:v>
                </c:pt>
                <c:pt idx="1224">
                  <c:v>42837.4</c:v>
                </c:pt>
                <c:pt idx="1225">
                  <c:v>42846.7</c:v>
                </c:pt>
                <c:pt idx="1226">
                  <c:v>42865.3</c:v>
                </c:pt>
                <c:pt idx="1227">
                  <c:v>42883.9</c:v>
                </c:pt>
                <c:pt idx="1228">
                  <c:v>42893.2</c:v>
                </c:pt>
                <c:pt idx="1229">
                  <c:v>42911.9</c:v>
                </c:pt>
                <c:pt idx="1230">
                  <c:v>42930.6</c:v>
                </c:pt>
                <c:pt idx="1231">
                  <c:v>42940</c:v>
                </c:pt>
                <c:pt idx="1232">
                  <c:v>42958.8</c:v>
                </c:pt>
                <c:pt idx="1233">
                  <c:v>42977.7</c:v>
                </c:pt>
                <c:pt idx="1234">
                  <c:v>42996.6</c:v>
                </c:pt>
                <c:pt idx="1235">
                  <c:v>43015.6</c:v>
                </c:pt>
                <c:pt idx="1236">
                  <c:v>43034.7</c:v>
                </c:pt>
                <c:pt idx="1237">
                  <c:v>43053.8</c:v>
                </c:pt>
                <c:pt idx="1238">
                  <c:v>43063.4</c:v>
                </c:pt>
                <c:pt idx="1239">
                  <c:v>43082.6</c:v>
                </c:pt>
                <c:pt idx="1240">
                  <c:v>43092.2</c:v>
                </c:pt>
                <c:pt idx="1241">
                  <c:v>43111.5</c:v>
                </c:pt>
                <c:pt idx="1242">
                  <c:v>43130.8</c:v>
                </c:pt>
                <c:pt idx="1243">
                  <c:v>43150.2</c:v>
                </c:pt>
                <c:pt idx="1244">
                  <c:v>43169.5</c:v>
                </c:pt>
                <c:pt idx="1245">
                  <c:v>43189</c:v>
                </c:pt>
                <c:pt idx="1246">
                  <c:v>43208.5</c:v>
                </c:pt>
                <c:pt idx="1247">
                  <c:v>43218.2</c:v>
                </c:pt>
                <c:pt idx="1248">
                  <c:v>43237.7</c:v>
                </c:pt>
                <c:pt idx="1249">
                  <c:v>43257.3</c:v>
                </c:pt>
                <c:pt idx="1250">
                  <c:v>43267.1</c:v>
                </c:pt>
                <c:pt idx="1251">
                  <c:v>43286.7</c:v>
                </c:pt>
                <c:pt idx="1252">
                  <c:v>43306.400000000001</c:v>
                </c:pt>
                <c:pt idx="1253">
                  <c:v>43316.2</c:v>
                </c:pt>
                <c:pt idx="1254">
                  <c:v>43336</c:v>
                </c:pt>
                <c:pt idx="1255">
                  <c:v>43355.7</c:v>
                </c:pt>
                <c:pt idx="1256">
                  <c:v>43375.5</c:v>
                </c:pt>
                <c:pt idx="1257">
                  <c:v>43395.3</c:v>
                </c:pt>
                <c:pt idx="1258">
                  <c:v>43415.199999999997</c:v>
                </c:pt>
                <c:pt idx="1259">
                  <c:v>43435</c:v>
                </c:pt>
                <c:pt idx="1260">
                  <c:v>43445</c:v>
                </c:pt>
                <c:pt idx="1261">
                  <c:v>43465</c:v>
                </c:pt>
                <c:pt idx="1262">
                  <c:v>43485</c:v>
                </c:pt>
                <c:pt idx="1263">
                  <c:v>43495</c:v>
                </c:pt>
                <c:pt idx="1264">
                  <c:v>43505</c:v>
                </c:pt>
                <c:pt idx="1265">
                  <c:v>43525.2</c:v>
                </c:pt>
                <c:pt idx="1266">
                  <c:v>43555.5</c:v>
                </c:pt>
                <c:pt idx="1267">
                  <c:v>43575.7</c:v>
                </c:pt>
                <c:pt idx="1268">
                  <c:v>43595.9</c:v>
                </c:pt>
                <c:pt idx="1269">
                  <c:v>43616.2</c:v>
                </c:pt>
                <c:pt idx="1270">
                  <c:v>43626.3</c:v>
                </c:pt>
                <c:pt idx="1271">
                  <c:v>43646.7</c:v>
                </c:pt>
                <c:pt idx="1272">
                  <c:v>43667.1</c:v>
                </c:pt>
                <c:pt idx="1273">
                  <c:v>43677.3</c:v>
                </c:pt>
                <c:pt idx="1274">
                  <c:v>43697.7</c:v>
                </c:pt>
                <c:pt idx="1275">
                  <c:v>43718.2</c:v>
                </c:pt>
                <c:pt idx="1276">
                  <c:v>43728.5</c:v>
                </c:pt>
                <c:pt idx="1277">
                  <c:v>43749</c:v>
                </c:pt>
                <c:pt idx="1278">
                  <c:v>43769.599999999999</c:v>
                </c:pt>
                <c:pt idx="1279">
                  <c:v>43790.400000000001</c:v>
                </c:pt>
                <c:pt idx="1280">
                  <c:v>43811.1</c:v>
                </c:pt>
                <c:pt idx="1281">
                  <c:v>43832</c:v>
                </c:pt>
                <c:pt idx="1282">
                  <c:v>43853</c:v>
                </c:pt>
                <c:pt idx="1283">
                  <c:v>43863.5</c:v>
                </c:pt>
                <c:pt idx="1284">
                  <c:v>43884.7</c:v>
                </c:pt>
                <c:pt idx="1285">
                  <c:v>43895.3</c:v>
                </c:pt>
                <c:pt idx="1286">
                  <c:v>43916.7</c:v>
                </c:pt>
                <c:pt idx="1287">
                  <c:v>43938</c:v>
                </c:pt>
                <c:pt idx="1288">
                  <c:v>43959.6</c:v>
                </c:pt>
                <c:pt idx="1289">
                  <c:v>43981.1</c:v>
                </c:pt>
                <c:pt idx="1290">
                  <c:v>44002.6</c:v>
                </c:pt>
                <c:pt idx="1291">
                  <c:v>44024.3</c:v>
                </c:pt>
                <c:pt idx="1292">
                  <c:v>44035.199999999997</c:v>
                </c:pt>
                <c:pt idx="1293">
                  <c:v>44056.800000000003</c:v>
                </c:pt>
                <c:pt idx="1294">
                  <c:v>44078.400000000001</c:v>
                </c:pt>
                <c:pt idx="1295">
                  <c:v>44089.2</c:v>
                </c:pt>
                <c:pt idx="1296">
                  <c:v>44110.8</c:v>
                </c:pt>
                <c:pt idx="1297">
                  <c:v>44121.599999999999</c:v>
                </c:pt>
                <c:pt idx="1298">
                  <c:v>44143.1</c:v>
                </c:pt>
                <c:pt idx="1299">
                  <c:v>44164.5</c:v>
                </c:pt>
                <c:pt idx="1300">
                  <c:v>44186</c:v>
                </c:pt>
                <c:pt idx="1301">
                  <c:v>44207.199999999997</c:v>
                </c:pt>
                <c:pt idx="1302">
                  <c:v>44228.6</c:v>
                </c:pt>
                <c:pt idx="1303">
                  <c:v>44249.8</c:v>
                </c:pt>
                <c:pt idx="1304">
                  <c:v>44271</c:v>
                </c:pt>
                <c:pt idx="1305">
                  <c:v>44281.599999999999</c:v>
                </c:pt>
                <c:pt idx="1306">
                  <c:v>44302.6</c:v>
                </c:pt>
                <c:pt idx="1307">
                  <c:v>44313.1</c:v>
                </c:pt>
                <c:pt idx="1308">
                  <c:v>44323.7</c:v>
                </c:pt>
                <c:pt idx="1309">
                  <c:v>44344.7</c:v>
                </c:pt>
                <c:pt idx="1310">
                  <c:v>44365.599999999999</c:v>
                </c:pt>
                <c:pt idx="1311">
                  <c:v>44386.5</c:v>
                </c:pt>
                <c:pt idx="1312">
                  <c:v>44407.4</c:v>
                </c:pt>
                <c:pt idx="1313">
                  <c:v>44428.2</c:v>
                </c:pt>
                <c:pt idx="1314">
                  <c:v>44448.9</c:v>
                </c:pt>
                <c:pt idx="1315">
                  <c:v>44469.7</c:v>
                </c:pt>
                <c:pt idx="1316">
                  <c:v>44480</c:v>
                </c:pt>
                <c:pt idx="1317">
                  <c:v>44490.400000000001</c:v>
                </c:pt>
                <c:pt idx="1318">
                  <c:v>44511</c:v>
                </c:pt>
                <c:pt idx="1319">
                  <c:v>44531.6</c:v>
                </c:pt>
                <c:pt idx="1320">
                  <c:v>44541.9</c:v>
                </c:pt>
                <c:pt idx="1321">
                  <c:v>44562.5</c:v>
                </c:pt>
                <c:pt idx="1322">
                  <c:v>44583.199999999997</c:v>
                </c:pt>
                <c:pt idx="1323">
                  <c:v>44593.5</c:v>
                </c:pt>
                <c:pt idx="1324">
                  <c:v>44614.1</c:v>
                </c:pt>
                <c:pt idx="1325">
                  <c:v>44634.7</c:v>
                </c:pt>
                <c:pt idx="1326">
                  <c:v>44665.8</c:v>
                </c:pt>
                <c:pt idx="1327">
                  <c:v>44676.1</c:v>
                </c:pt>
                <c:pt idx="1328">
                  <c:v>44686.5</c:v>
                </c:pt>
                <c:pt idx="1329">
                  <c:v>44707.199999999997</c:v>
                </c:pt>
                <c:pt idx="1330">
                  <c:v>44717.5</c:v>
                </c:pt>
                <c:pt idx="1331">
                  <c:v>44738.1</c:v>
                </c:pt>
                <c:pt idx="1332">
                  <c:v>44748.5</c:v>
                </c:pt>
                <c:pt idx="1333">
                  <c:v>44769.2</c:v>
                </c:pt>
                <c:pt idx="1334">
                  <c:v>44789.8</c:v>
                </c:pt>
                <c:pt idx="1335">
                  <c:v>44810.400000000001</c:v>
                </c:pt>
                <c:pt idx="1336">
                  <c:v>44820.7</c:v>
                </c:pt>
                <c:pt idx="1337">
                  <c:v>44841.2</c:v>
                </c:pt>
                <c:pt idx="1338">
                  <c:v>44872.1</c:v>
                </c:pt>
                <c:pt idx="1339">
                  <c:v>44892.6</c:v>
                </c:pt>
                <c:pt idx="1340">
                  <c:v>44913</c:v>
                </c:pt>
                <c:pt idx="1341">
                  <c:v>44933.4</c:v>
                </c:pt>
                <c:pt idx="1342">
                  <c:v>44943.6</c:v>
                </c:pt>
                <c:pt idx="1343">
                  <c:v>44963.9</c:v>
                </c:pt>
                <c:pt idx="1344">
                  <c:v>44974.1</c:v>
                </c:pt>
                <c:pt idx="1345">
                  <c:v>44994.400000000001</c:v>
                </c:pt>
                <c:pt idx="1346">
                  <c:v>45004.5</c:v>
                </c:pt>
                <c:pt idx="1347">
                  <c:v>45024.7</c:v>
                </c:pt>
                <c:pt idx="1348">
                  <c:v>45044.800000000003</c:v>
                </c:pt>
                <c:pt idx="1349">
                  <c:v>45064.9</c:v>
                </c:pt>
                <c:pt idx="1350">
                  <c:v>45084.9</c:v>
                </c:pt>
                <c:pt idx="1351">
                  <c:v>45094.9</c:v>
                </c:pt>
                <c:pt idx="1352">
                  <c:v>45114.8</c:v>
                </c:pt>
                <c:pt idx="1353">
                  <c:v>45124.800000000003</c:v>
                </c:pt>
                <c:pt idx="1354">
                  <c:v>45144.6</c:v>
                </c:pt>
                <c:pt idx="1355">
                  <c:v>45164.3</c:v>
                </c:pt>
                <c:pt idx="1356">
                  <c:v>45183.9</c:v>
                </c:pt>
                <c:pt idx="1357">
                  <c:v>45203.4</c:v>
                </c:pt>
                <c:pt idx="1358">
                  <c:v>45222.8</c:v>
                </c:pt>
                <c:pt idx="1359">
                  <c:v>45242.1</c:v>
                </c:pt>
                <c:pt idx="1360">
                  <c:v>45261.4</c:v>
                </c:pt>
                <c:pt idx="1361">
                  <c:v>45280.3</c:v>
                </c:pt>
                <c:pt idx="1362">
                  <c:v>45299.3</c:v>
                </c:pt>
                <c:pt idx="1363">
                  <c:v>45308.7</c:v>
                </c:pt>
                <c:pt idx="1364">
                  <c:v>45318.2</c:v>
                </c:pt>
                <c:pt idx="1365">
                  <c:v>45336.800000000003</c:v>
                </c:pt>
                <c:pt idx="1366">
                  <c:v>45346</c:v>
                </c:pt>
                <c:pt idx="1367">
                  <c:v>45364.5</c:v>
                </c:pt>
                <c:pt idx="1368">
                  <c:v>45373.599999999999</c:v>
                </c:pt>
                <c:pt idx="1369">
                  <c:v>45391.8</c:v>
                </c:pt>
                <c:pt idx="1370">
                  <c:v>45410.3</c:v>
                </c:pt>
                <c:pt idx="1371">
                  <c:v>45428.3</c:v>
                </c:pt>
                <c:pt idx="1372">
                  <c:v>45437.2</c:v>
                </c:pt>
                <c:pt idx="1373">
                  <c:v>45455.199999999997</c:v>
                </c:pt>
                <c:pt idx="1374">
                  <c:v>45472.9</c:v>
                </c:pt>
                <c:pt idx="1375">
                  <c:v>45490.6</c:v>
                </c:pt>
                <c:pt idx="1376">
                  <c:v>45508.4</c:v>
                </c:pt>
                <c:pt idx="1377">
                  <c:v>45525.9</c:v>
                </c:pt>
                <c:pt idx="1378">
                  <c:v>45543.4</c:v>
                </c:pt>
                <c:pt idx="1379">
                  <c:v>45552.2</c:v>
                </c:pt>
                <c:pt idx="1380">
                  <c:v>45569.599999999999</c:v>
                </c:pt>
                <c:pt idx="1381">
                  <c:v>45587.1</c:v>
                </c:pt>
                <c:pt idx="1382">
                  <c:v>45595.7</c:v>
                </c:pt>
                <c:pt idx="1383">
                  <c:v>45613.1</c:v>
                </c:pt>
                <c:pt idx="1384">
                  <c:v>45630.5</c:v>
                </c:pt>
                <c:pt idx="1385">
                  <c:v>45656.4</c:v>
                </c:pt>
                <c:pt idx="1386">
                  <c:v>45665.1</c:v>
                </c:pt>
                <c:pt idx="1387">
                  <c:v>45673.8</c:v>
                </c:pt>
                <c:pt idx="1388">
                  <c:v>45691.199999999997</c:v>
                </c:pt>
                <c:pt idx="1389">
                  <c:v>45699.8</c:v>
                </c:pt>
                <c:pt idx="1390">
                  <c:v>45717.1</c:v>
                </c:pt>
                <c:pt idx="1391">
                  <c:v>45734.5</c:v>
                </c:pt>
                <c:pt idx="1392">
                  <c:v>45743.3</c:v>
                </c:pt>
                <c:pt idx="1393">
                  <c:v>45760.6</c:v>
                </c:pt>
                <c:pt idx="1394">
                  <c:v>45769.3</c:v>
                </c:pt>
                <c:pt idx="1395">
                  <c:v>45786.8</c:v>
                </c:pt>
                <c:pt idx="1396">
                  <c:v>45804.1</c:v>
                </c:pt>
                <c:pt idx="1397">
                  <c:v>45821.7</c:v>
                </c:pt>
                <c:pt idx="1398">
                  <c:v>45839.199999999997</c:v>
                </c:pt>
                <c:pt idx="1399">
                  <c:v>45848</c:v>
                </c:pt>
                <c:pt idx="1400">
                  <c:v>45856.800000000003</c:v>
                </c:pt>
                <c:pt idx="1401">
                  <c:v>45874.5</c:v>
                </c:pt>
                <c:pt idx="1402">
                  <c:v>45892.2</c:v>
                </c:pt>
                <c:pt idx="1403">
                  <c:v>45901.1</c:v>
                </c:pt>
                <c:pt idx="1404">
                  <c:v>45919</c:v>
                </c:pt>
                <c:pt idx="1405">
                  <c:v>45936.9</c:v>
                </c:pt>
                <c:pt idx="1406">
                  <c:v>45954.9</c:v>
                </c:pt>
                <c:pt idx="1407">
                  <c:v>45963.9</c:v>
                </c:pt>
                <c:pt idx="1408">
                  <c:v>45982.1</c:v>
                </c:pt>
                <c:pt idx="1409">
                  <c:v>45991.1</c:v>
                </c:pt>
                <c:pt idx="1410">
                  <c:v>46009.3</c:v>
                </c:pt>
                <c:pt idx="1411">
                  <c:v>46027.7</c:v>
                </c:pt>
                <c:pt idx="1412">
                  <c:v>46046.1</c:v>
                </c:pt>
                <c:pt idx="1413">
                  <c:v>46064.4</c:v>
                </c:pt>
                <c:pt idx="1414">
                  <c:v>46073.599999999999</c:v>
                </c:pt>
                <c:pt idx="1415">
                  <c:v>46092</c:v>
                </c:pt>
                <c:pt idx="1416">
                  <c:v>46101.3</c:v>
                </c:pt>
                <c:pt idx="1417">
                  <c:v>46110.6</c:v>
                </c:pt>
                <c:pt idx="1418">
                  <c:v>46129.3</c:v>
                </c:pt>
                <c:pt idx="1419">
                  <c:v>46138.6</c:v>
                </c:pt>
                <c:pt idx="1420">
                  <c:v>46157.4</c:v>
                </c:pt>
                <c:pt idx="1421">
                  <c:v>46166.7</c:v>
                </c:pt>
                <c:pt idx="1422">
                  <c:v>46185.599999999999</c:v>
                </c:pt>
                <c:pt idx="1423">
                  <c:v>46204.5</c:v>
                </c:pt>
                <c:pt idx="1424">
                  <c:v>46223.6</c:v>
                </c:pt>
                <c:pt idx="1425">
                  <c:v>46242.7</c:v>
                </c:pt>
                <c:pt idx="1426">
                  <c:v>46261.9</c:v>
                </c:pt>
                <c:pt idx="1427">
                  <c:v>46271.5</c:v>
                </c:pt>
                <c:pt idx="1428">
                  <c:v>46291</c:v>
                </c:pt>
                <c:pt idx="1429">
                  <c:v>46310.5</c:v>
                </c:pt>
                <c:pt idx="1430">
                  <c:v>46330.3</c:v>
                </c:pt>
                <c:pt idx="1431">
                  <c:v>46350</c:v>
                </c:pt>
                <c:pt idx="1432">
                  <c:v>46369.9</c:v>
                </c:pt>
                <c:pt idx="1433">
                  <c:v>46379.9</c:v>
                </c:pt>
                <c:pt idx="1434">
                  <c:v>46399.9</c:v>
                </c:pt>
                <c:pt idx="1435">
                  <c:v>46430.1</c:v>
                </c:pt>
                <c:pt idx="1436">
                  <c:v>46450.1</c:v>
                </c:pt>
                <c:pt idx="1437">
                  <c:v>46470.3</c:v>
                </c:pt>
                <c:pt idx="1438">
                  <c:v>46480.4</c:v>
                </c:pt>
                <c:pt idx="1439">
                  <c:v>46490.5</c:v>
                </c:pt>
                <c:pt idx="1440">
                  <c:v>46510.7</c:v>
                </c:pt>
                <c:pt idx="1441">
                  <c:v>46520.9</c:v>
                </c:pt>
                <c:pt idx="1442">
                  <c:v>46541.1</c:v>
                </c:pt>
                <c:pt idx="1443">
                  <c:v>46561.3</c:v>
                </c:pt>
                <c:pt idx="1444">
                  <c:v>46581.599999999999</c:v>
                </c:pt>
                <c:pt idx="1445">
                  <c:v>46601.9</c:v>
                </c:pt>
                <c:pt idx="1446">
                  <c:v>46622.2</c:v>
                </c:pt>
                <c:pt idx="1447">
                  <c:v>46642.7</c:v>
                </c:pt>
                <c:pt idx="1448">
                  <c:v>46663.1</c:v>
                </c:pt>
                <c:pt idx="1449">
                  <c:v>46683.5</c:v>
                </c:pt>
                <c:pt idx="1450">
                  <c:v>46704</c:v>
                </c:pt>
                <c:pt idx="1451">
                  <c:v>46724.6</c:v>
                </c:pt>
                <c:pt idx="1452">
                  <c:v>46734.9</c:v>
                </c:pt>
                <c:pt idx="1453">
                  <c:v>46755.6</c:v>
                </c:pt>
                <c:pt idx="1454">
                  <c:v>46776.3</c:v>
                </c:pt>
                <c:pt idx="1455">
                  <c:v>46797.2</c:v>
                </c:pt>
                <c:pt idx="1456">
                  <c:v>46818</c:v>
                </c:pt>
                <c:pt idx="1457">
                  <c:v>46849.4</c:v>
                </c:pt>
                <c:pt idx="1458">
                  <c:v>46859.8</c:v>
                </c:pt>
                <c:pt idx="1459">
                  <c:v>46880.800000000003</c:v>
                </c:pt>
                <c:pt idx="1460">
                  <c:v>46891.4</c:v>
                </c:pt>
                <c:pt idx="1461">
                  <c:v>46902</c:v>
                </c:pt>
                <c:pt idx="1462">
                  <c:v>46923.199999999997</c:v>
                </c:pt>
                <c:pt idx="1463">
                  <c:v>46944.4</c:v>
                </c:pt>
                <c:pt idx="1464">
                  <c:v>46965.8</c:v>
                </c:pt>
                <c:pt idx="1465">
                  <c:v>46976.5</c:v>
                </c:pt>
                <c:pt idx="1466">
                  <c:v>46998</c:v>
                </c:pt>
                <c:pt idx="1467">
                  <c:v>47019.6</c:v>
                </c:pt>
                <c:pt idx="1468">
                  <c:v>47041.2</c:v>
                </c:pt>
                <c:pt idx="1469">
                  <c:v>47063</c:v>
                </c:pt>
                <c:pt idx="1470">
                  <c:v>47073.9</c:v>
                </c:pt>
                <c:pt idx="1471">
                  <c:v>47095.7</c:v>
                </c:pt>
                <c:pt idx="1472">
                  <c:v>47117.8</c:v>
                </c:pt>
                <c:pt idx="1473">
                  <c:v>47128.800000000003</c:v>
                </c:pt>
                <c:pt idx="1474">
                  <c:v>47150.9</c:v>
                </c:pt>
                <c:pt idx="1475">
                  <c:v>47173.1</c:v>
                </c:pt>
                <c:pt idx="1476">
                  <c:v>47195.5</c:v>
                </c:pt>
                <c:pt idx="1477">
                  <c:v>47217.8</c:v>
                </c:pt>
                <c:pt idx="1478">
                  <c:v>47240.2</c:v>
                </c:pt>
                <c:pt idx="1479">
                  <c:v>47251.4</c:v>
                </c:pt>
                <c:pt idx="1480">
                  <c:v>47273.9</c:v>
                </c:pt>
                <c:pt idx="1481">
                  <c:v>47296.5</c:v>
                </c:pt>
                <c:pt idx="1482">
                  <c:v>47307.7</c:v>
                </c:pt>
                <c:pt idx="1483">
                  <c:v>47330.3</c:v>
                </c:pt>
                <c:pt idx="1484">
                  <c:v>47352.800000000003</c:v>
                </c:pt>
                <c:pt idx="1485">
                  <c:v>47364.2</c:v>
                </c:pt>
                <c:pt idx="1486">
                  <c:v>47375.5</c:v>
                </c:pt>
                <c:pt idx="1487">
                  <c:v>47386.8</c:v>
                </c:pt>
                <c:pt idx="1488">
                  <c:v>47409.5</c:v>
                </c:pt>
                <c:pt idx="1489">
                  <c:v>47432.2</c:v>
                </c:pt>
                <c:pt idx="1490">
                  <c:v>47443.6</c:v>
                </c:pt>
                <c:pt idx="1491">
                  <c:v>47466.400000000001</c:v>
                </c:pt>
                <c:pt idx="1492">
                  <c:v>47489.2</c:v>
                </c:pt>
                <c:pt idx="1493">
                  <c:v>47500.5</c:v>
                </c:pt>
                <c:pt idx="1494">
                  <c:v>47523.3</c:v>
                </c:pt>
                <c:pt idx="1495">
                  <c:v>47546.2</c:v>
                </c:pt>
                <c:pt idx="1496">
                  <c:v>47569.1</c:v>
                </c:pt>
                <c:pt idx="1497">
                  <c:v>47591.9</c:v>
                </c:pt>
                <c:pt idx="1498">
                  <c:v>47603.4</c:v>
                </c:pt>
                <c:pt idx="1499">
                  <c:v>47626.400000000001</c:v>
                </c:pt>
                <c:pt idx="1500">
                  <c:v>47637.8</c:v>
                </c:pt>
                <c:pt idx="1501">
                  <c:v>47649.3</c:v>
                </c:pt>
                <c:pt idx="1502">
                  <c:v>47672.2</c:v>
                </c:pt>
                <c:pt idx="1503">
                  <c:v>47695.199999999997</c:v>
                </c:pt>
                <c:pt idx="1504">
                  <c:v>47718.2</c:v>
                </c:pt>
                <c:pt idx="1505">
                  <c:v>47741.2</c:v>
                </c:pt>
                <c:pt idx="1506">
                  <c:v>47752.7</c:v>
                </c:pt>
                <c:pt idx="1507">
                  <c:v>47775.6</c:v>
                </c:pt>
                <c:pt idx="1508">
                  <c:v>47787.1</c:v>
                </c:pt>
                <c:pt idx="1509">
                  <c:v>47810.2</c:v>
                </c:pt>
                <c:pt idx="1510">
                  <c:v>47833.3</c:v>
                </c:pt>
                <c:pt idx="1511">
                  <c:v>47856.4</c:v>
                </c:pt>
                <c:pt idx="1512">
                  <c:v>47879.5</c:v>
                </c:pt>
                <c:pt idx="1513">
                  <c:v>47891</c:v>
                </c:pt>
                <c:pt idx="1514">
                  <c:v>47914.2</c:v>
                </c:pt>
                <c:pt idx="1515">
                  <c:v>47937.4</c:v>
                </c:pt>
                <c:pt idx="1516">
                  <c:v>47960.6</c:v>
                </c:pt>
                <c:pt idx="1517">
                  <c:v>47983.9</c:v>
                </c:pt>
                <c:pt idx="1518">
                  <c:v>48007.199999999997</c:v>
                </c:pt>
                <c:pt idx="1519">
                  <c:v>48030.6</c:v>
                </c:pt>
                <c:pt idx="1520">
                  <c:v>48042.400000000001</c:v>
                </c:pt>
                <c:pt idx="1521">
                  <c:v>48065.8</c:v>
                </c:pt>
                <c:pt idx="1522">
                  <c:v>48077.5</c:v>
                </c:pt>
                <c:pt idx="1523">
                  <c:v>48101.1</c:v>
                </c:pt>
                <c:pt idx="1524">
                  <c:v>48124.6</c:v>
                </c:pt>
                <c:pt idx="1525">
                  <c:v>48136.4</c:v>
                </c:pt>
                <c:pt idx="1526">
                  <c:v>48159.9</c:v>
                </c:pt>
                <c:pt idx="1527">
                  <c:v>48171.7</c:v>
                </c:pt>
                <c:pt idx="1528">
                  <c:v>48195.199999999997</c:v>
                </c:pt>
                <c:pt idx="1529">
                  <c:v>48218.9</c:v>
                </c:pt>
                <c:pt idx="1530">
                  <c:v>48242.5</c:v>
                </c:pt>
                <c:pt idx="1531">
                  <c:v>48254.400000000001</c:v>
                </c:pt>
                <c:pt idx="1532">
                  <c:v>48278.1</c:v>
                </c:pt>
                <c:pt idx="1533">
                  <c:v>48289.9</c:v>
                </c:pt>
                <c:pt idx="1534">
                  <c:v>48313.599999999999</c:v>
                </c:pt>
                <c:pt idx="1535">
                  <c:v>48337.4</c:v>
                </c:pt>
                <c:pt idx="1536">
                  <c:v>48361.2</c:v>
                </c:pt>
                <c:pt idx="1537">
                  <c:v>48385.1</c:v>
                </c:pt>
                <c:pt idx="1538">
                  <c:v>48396.9</c:v>
                </c:pt>
                <c:pt idx="1539">
                  <c:v>48420.7</c:v>
                </c:pt>
                <c:pt idx="1540">
                  <c:v>48444.6</c:v>
                </c:pt>
                <c:pt idx="1541">
                  <c:v>48468.4</c:v>
                </c:pt>
                <c:pt idx="1542">
                  <c:v>48492.3</c:v>
                </c:pt>
                <c:pt idx="1543">
                  <c:v>48516.1</c:v>
                </c:pt>
                <c:pt idx="1544">
                  <c:v>48540</c:v>
                </c:pt>
                <c:pt idx="1545">
                  <c:v>48563.9</c:v>
                </c:pt>
                <c:pt idx="1546">
                  <c:v>48575.9</c:v>
                </c:pt>
                <c:pt idx="1547">
                  <c:v>48587.8</c:v>
                </c:pt>
                <c:pt idx="1548">
                  <c:v>48611.8</c:v>
                </c:pt>
                <c:pt idx="1549">
                  <c:v>48623.7</c:v>
                </c:pt>
                <c:pt idx="1550">
                  <c:v>48647.7</c:v>
                </c:pt>
                <c:pt idx="1551">
                  <c:v>48671.6</c:v>
                </c:pt>
                <c:pt idx="1552">
                  <c:v>48683.6</c:v>
                </c:pt>
                <c:pt idx="1553">
                  <c:v>48707.5</c:v>
                </c:pt>
                <c:pt idx="1554">
                  <c:v>48731.4</c:v>
                </c:pt>
                <c:pt idx="1555">
                  <c:v>48743.4</c:v>
                </c:pt>
                <c:pt idx="1556">
                  <c:v>48767.4</c:v>
                </c:pt>
                <c:pt idx="1557">
                  <c:v>48779.4</c:v>
                </c:pt>
                <c:pt idx="1558">
                  <c:v>48803.199999999997</c:v>
                </c:pt>
                <c:pt idx="1559">
                  <c:v>48827.199999999997</c:v>
                </c:pt>
                <c:pt idx="1560">
                  <c:v>48839.199999999997</c:v>
                </c:pt>
                <c:pt idx="1561">
                  <c:v>48863.1</c:v>
                </c:pt>
                <c:pt idx="1562">
                  <c:v>48886.9</c:v>
                </c:pt>
                <c:pt idx="1563">
                  <c:v>48898.9</c:v>
                </c:pt>
                <c:pt idx="1564">
                  <c:v>48922.8</c:v>
                </c:pt>
                <c:pt idx="1565">
                  <c:v>48946.7</c:v>
                </c:pt>
                <c:pt idx="1566">
                  <c:v>48970.6</c:v>
                </c:pt>
                <c:pt idx="1567">
                  <c:v>48994.400000000001</c:v>
                </c:pt>
                <c:pt idx="1568">
                  <c:v>49018.3</c:v>
                </c:pt>
                <c:pt idx="1569">
                  <c:v>49042.1</c:v>
                </c:pt>
                <c:pt idx="1570">
                  <c:v>49054</c:v>
                </c:pt>
                <c:pt idx="1571">
                  <c:v>49065.9</c:v>
                </c:pt>
                <c:pt idx="1572">
                  <c:v>49089.7</c:v>
                </c:pt>
                <c:pt idx="1573">
                  <c:v>49113.4</c:v>
                </c:pt>
                <c:pt idx="1574">
                  <c:v>49137.2</c:v>
                </c:pt>
                <c:pt idx="1575">
                  <c:v>49161</c:v>
                </c:pt>
                <c:pt idx="1576">
                  <c:v>49184.7</c:v>
                </c:pt>
                <c:pt idx="1577">
                  <c:v>49208.4</c:v>
                </c:pt>
                <c:pt idx="1578">
                  <c:v>49220.3</c:v>
                </c:pt>
                <c:pt idx="1579">
                  <c:v>49244</c:v>
                </c:pt>
                <c:pt idx="1580">
                  <c:v>49267.7</c:v>
                </c:pt>
                <c:pt idx="1581">
                  <c:v>49279.5</c:v>
                </c:pt>
                <c:pt idx="1582">
                  <c:v>49303.199999999997</c:v>
                </c:pt>
                <c:pt idx="1583">
                  <c:v>49326.9</c:v>
                </c:pt>
                <c:pt idx="1584">
                  <c:v>49338.7</c:v>
                </c:pt>
                <c:pt idx="1585">
                  <c:v>49362.400000000001</c:v>
                </c:pt>
                <c:pt idx="1586">
                  <c:v>49374.2</c:v>
                </c:pt>
                <c:pt idx="1587">
                  <c:v>49397.9</c:v>
                </c:pt>
                <c:pt idx="1588">
                  <c:v>49421.7</c:v>
                </c:pt>
                <c:pt idx="1589">
                  <c:v>49445.4</c:v>
                </c:pt>
                <c:pt idx="1590">
                  <c:v>49469</c:v>
                </c:pt>
                <c:pt idx="1591">
                  <c:v>49492.7</c:v>
                </c:pt>
                <c:pt idx="1592">
                  <c:v>49504.7</c:v>
                </c:pt>
                <c:pt idx="1593">
                  <c:v>49528.5</c:v>
                </c:pt>
                <c:pt idx="1594">
                  <c:v>49552.3</c:v>
                </c:pt>
                <c:pt idx="1595">
                  <c:v>49564.2</c:v>
                </c:pt>
                <c:pt idx="1596">
                  <c:v>49588</c:v>
                </c:pt>
                <c:pt idx="1597">
                  <c:v>49599.9</c:v>
                </c:pt>
                <c:pt idx="1598">
                  <c:v>49611.8</c:v>
                </c:pt>
                <c:pt idx="1599">
                  <c:v>49635.6</c:v>
                </c:pt>
                <c:pt idx="1600">
                  <c:v>49659.5</c:v>
                </c:pt>
                <c:pt idx="1601">
                  <c:v>49683.4</c:v>
                </c:pt>
                <c:pt idx="1602">
                  <c:v>49695.3</c:v>
                </c:pt>
                <c:pt idx="1603">
                  <c:v>49719.199999999997</c:v>
                </c:pt>
                <c:pt idx="1604">
                  <c:v>49755.199999999997</c:v>
                </c:pt>
                <c:pt idx="1605">
                  <c:v>49767.1</c:v>
                </c:pt>
                <c:pt idx="1606">
                  <c:v>49791</c:v>
                </c:pt>
                <c:pt idx="1607">
                  <c:v>49814.9</c:v>
                </c:pt>
                <c:pt idx="1608">
                  <c:v>49826.9</c:v>
                </c:pt>
                <c:pt idx="1609">
                  <c:v>49838.9</c:v>
                </c:pt>
                <c:pt idx="1610">
                  <c:v>49863</c:v>
                </c:pt>
                <c:pt idx="1611">
                  <c:v>49875</c:v>
                </c:pt>
                <c:pt idx="1612">
                  <c:v>49899</c:v>
                </c:pt>
                <c:pt idx="1613">
                  <c:v>49923.1</c:v>
                </c:pt>
                <c:pt idx="1614">
                  <c:v>49947.199999999997</c:v>
                </c:pt>
                <c:pt idx="1615">
                  <c:v>49959.199999999997</c:v>
                </c:pt>
                <c:pt idx="1616">
                  <c:v>49983.199999999997</c:v>
                </c:pt>
                <c:pt idx="1617">
                  <c:v>50007.1</c:v>
                </c:pt>
                <c:pt idx="1618">
                  <c:v>50031.199999999997</c:v>
                </c:pt>
                <c:pt idx="1619">
                  <c:v>50055.199999999997</c:v>
                </c:pt>
                <c:pt idx="1620">
                  <c:v>50067.3</c:v>
                </c:pt>
                <c:pt idx="1621">
                  <c:v>50091.3</c:v>
                </c:pt>
                <c:pt idx="1622">
                  <c:v>50103.3</c:v>
                </c:pt>
                <c:pt idx="1623">
                  <c:v>50127.3</c:v>
                </c:pt>
                <c:pt idx="1624">
                  <c:v>50139.199999999997</c:v>
                </c:pt>
                <c:pt idx="1625">
                  <c:v>50163.1</c:v>
                </c:pt>
                <c:pt idx="1626">
                  <c:v>50187</c:v>
                </c:pt>
                <c:pt idx="1627">
                  <c:v>50211</c:v>
                </c:pt>
                <c:pt idx="1628">
                  <c:v>50235</c:v>
                </c:pt>
                <c:pt idx="1629">
                  <c:v>50258.9</c:v>
                </c:pt>
                <c:pt idx="1630">
                  <c:v>50282.7</c:v>
                </c:pt>
                <c:pt idx="1631">
                  <c:v>50294.6</c:v>
                </c:pt>
                <c:pt idx="1632">
                  <c:v>50318.400000000001</c:v>
                </c:pt>
                <c:pt idx="1633">
                  <c:v>50342.2</c:v>
                </c:pt>
                <c:pt idx="1634">
                  <c:v>50354.1</c:v>
                </c:pt>
                <c:pt idx="1635">
                  <c:v>50377.9</c:v>
                </c:pt>
                <c:pt idx="1636">
                  <c:v>50401.8</c:v>
                </c:pt>
                <c:pt idx="1637">
                  <c:v>50425.599999999999</c:v>
                </c:pt>
                <c:pt idx="1638">
                  <c:v>50449.4</c:v>
                </c:pt>
                <c:pt idx="1639">
                  <c:v>50473.2</c:v>
                </c:pt>
                <c:pt idx="1640">
                  <c:v>50497</c:v>
                </c:pt>
                <c:pt idx="1641">
                  <c:v>50508.9</c:v>
                </c:pt>
                <c:pt idx="1642">
                  <c:v>50532.800000000003</c:v>
                </c:pt>
                <c:pt idx="1643">
                  <c:v>50544.7</c:v>
                </c:pt>
                <c:pt idx="1644">
                  <c:v>50568.6</c:v>
                </c:pt>
                <c:pt idx="1645">
                  <c:v>50592.5</c:v>
                </c:pt>
                <c:pt idx="1646">
                  <c:v>50616.4</c:v>
                </c:pt>
                <c:pt idx="1647">
                  <c:v>50640.3</c:v>
                </c:pt>
                <c:pt idx="1648">
                  <c:v>50664.2</c:v>
                </c:pt>
                <c:pt idx="1649">
                  <c:v>50688.1</c:v>
                </c:pt>
                <c:pt idx="1650">
                  <c:v>50711.9</c:v>
                </c:pt>
                <c:pt idx="1651">
                  <c:v>50735.8</c:v>
                </c:pt>
                <c:pt idx="1652">
                  <c:v>50759.7</c:v>
                </c:pt>
                <c:pt idx="1653">
                  <c:v>50783.6</c:v>
                </c:pt>
                <c:pt idx="1654">
                  <c:v>50795.6</c:v>
                </c:pt>
                <c:pt idx="1655">
                  <c:v>50819.4</c:v>
                </c:pt>
                <c:pt idx="1656">
                  <c:v>50843.1</c:v>
                </c:pt>
                <c:pt idx="1657">
                  <c:v>50855</c:v>
                </c:pt>
                <c:pt idx="1658">
                  <c:v>50878.9</c:v>
                </c:pt>
                <c:pt idx="1659">
                  <c:v>50902.6</c:v>
                </c:pt>
                <c:pt idx="1660">
                  <c:v>50926.3</c:v>
                </c:pt>
                <c:pt idx="1661">
                  <c:v>50950</c:v>
                </c:pt>
                <c:pt idx="1662">
                  <c:v>50961.7</c:v>
                </c:pt>
                <c:pt idx="1663">
                  <c:v>50985.4</c:v>
                </c:pt>
                <c:pt idx="1664">
                  <c:v>51008.9</c:v>
                </c:pt>
                <c:pt idx="1665">
                  <c:v>51032.3</c:v>
                </c:pt>
                <c:pt idx="1666">
                  <c:v>51055.8</c:v>
                </c:pt>
                <c:pt idx="1667">
                  <c:v>51079.199999999997</c:v>
                </c:pt>
                <c:pt idx="1668">
                  <c:v>51091</c:v>
                </c:pt>
                <c:pt idx="1669">
                  <c:v>51114.3</c:v>
                </c:pt>
                <c:pt idx="1670">
                  <c:v>51137.599999999999</c:v>
                </c:pt>
                <c:pt idx="1671">
                  <c:v>51160.9</c:v>
                </c:pt>
                <c:pt idx="1672">
                  <c:v>51184.1</c:v>
                </c:pt>
                <c:pt idx="1673">
                  <c:v>51207.4</c:v>
                </c:pt>
                <c:pt idx="1674">
                  <c:v>51230.6</c:v>
                </c:pt>
                <c:pt idx="1675">
                  <c:v>51253.8</c:v>
                </c:pt>
                <c:pt idx="1676">
                  <c:v>51265.4</c:v>
                </c:pt>
                <c:pt idx="1677">
                  <c:v>51277</c:v>
                </c:pt>
                <c:pt idx="1678">
                  <c:v>51300.2</c:v>
                </c:pt>
                <c:pt idx="1679">
                  <c:v>51323.3</c:v>
                </c:pt>
                <c:pt idx="1680">
                  <c:v>51334.9</c:v>
                </c:pt>
                <c:pt idx="1681">
                  <c:v>51358.1</c:v>
                </c:pt>
                <c:pt idx="1682">
                  <c:v>51381.2</c:v>
                </c:pt>
                <c:pt idx="1683">
                  <c:v>51404.2</c:v>
                </c:pt>
                <c:pt idx="1684">
                  <c:v>51427.199999999997</c:v>
                </c:pt>
                <c:pt idx="1685">
                  <c:v>51438.8</c:v>
                </c:pt>
                <c:pt idx="1686">
                  <c:v>51461.9</c:v>
                </c:pt>
                <c:pt idx="1687">
                  <c:v>51484.800000000003</c:v>
                </c:pt>
                <c:pt idx="1688">
                  <c:v>51507.6</c:v>
                </c:pt>
                <c:pt idx="1689">
                  <c:v>51519</c:v>
                </c:pt>
                <c:pt idx="1690">
                  <c:v>51541.9</c:v>
                </c:pt>
                <c:pt idx="1691">
                  <c:v>51553.3</c:v>
                </c:pt>
                <c:pt idx="1692">
                  <c:v>51564.7</c:v>
                </c:pt>
                <c:pt idx="1693">
                  <c:v>51598.8</c:v>
                </c:pt>
                <c:pt idx="1694">
                  <c:v>51610.1</c:v>
                </c:pt>
                <c:pt idx="1695">
                  <c:v>51632.800000000003</c:v>
                </c:pt>
                <c:pt idx="1696">
                  <c:v>51655.5</c:v>
                </c:pt>
                <c:pt idx="1697">
                  <c:v>51678</c:v>
                </c:pt>
                <c:pt idx="1698">
                  <c:v>51700.4</c:v>
                </c:pt>
                <c:pt idx="1699">
                  <c:v>51722.7</c:v>
                </c:pt>
                <c:pt idx="1700">
                  <c:v>51745</c:v>
                </c:pt>
                <c:pt idx="1701">
                  <c:v>51756.2</c:v>
                </c:pt>
                <c:pt idx="1702">
                  <c:v>51778.5</c:v>
                </c:pt>
                <c:pt idx="1703">
                  <c:v>51789.7</c:v>
                </c:pt>
                <c:pt idx="1704">
                  <c:v>51811.9</c:v>
                </c:pt>
                <c:pt idx="1705">
                  <c:v>51823</c:v>
                </c:pt>
                <c:pt idx="1706">
                  <c:v>51845.2</c:v>
                </c:pt>
                <c:pt idx="1707">
                  <c:v>51856.3</c:v>
                </c:pt>
                <c:pt idx="1708">
                  <c:v>51878.5</c:v>
                </c:pt>
                <c:pt idx="1709">
                  <c:v>51900.6</c:v>
                </c:pt>
                <c:pt idx="1710">
                  <c:v>51922.7</c:v>
                </c:pt>
                <c:pt idx="1711">
                  <c:v>51933.8</c:v>
                </c:pt>
                <c:pt idx="1712">
                  <c:v>51956</c:v>
                </c:pt>
                <c:pt idx="1713">
                  <c:v>51978.1</c:v>
                </c:pt>
                <c:pt idx="1714">
                  <c:v>52000.3</c:v>
                </c:pt>
                <c:pt idx="1715">
                  <c:v>52011.4</c:v>
                </c:pt>
                <c:pt idx="1716">
                  <c:v>52033.599999999999</c:v>
                </c:pt>
                <c:pt idx="1717">
                  <c:v>52055.7</c:v>
                </c:pt>
                <c:pt idx="1718">
                  <c:v>52077.9</c:v>
                </c:pt>
                <c:pt idx="1719">
                  <c:v>52089</c:v>
                </c:pt>
                <c:pt idx="1720">
                  <c:v>52111.1</c:v>
                </c:pt>
                <c:pt idx="1721">
                  <c:v>52133.2</c:v>
                </c:pt>
                <c:pt idx="1722">
                  <c:v>52144.3</c:v>
                </c:pt>
                <c:pt idx="1723">
                  <c:v>52177.599999999999</c:v>
                </c:pt>
                <c:pt idx="1724">
                  <c:v>52188.6</c:v>
                </c:pt>
                <c:pt idx="1725">
                  <c:v>52210.7</c:v>
                </c:pt>
                <c:pt idx="1726">
                  <c:v>52232.7</c:v>
                </c:pt>
                <c:pt idx="1727">
                  <c:v>52243.8</c:v>
                </c:pt>
                <c:pt idx="1728">
                  <c:v>52265.9</c:v>
                </c:pt>
                <c:pt idx="1729">
                  <c:v>52276.800000000003</c:v>
                </c:pt>
                <c:pt idx="1730">
                  <c:v>52287.8</c:v>
                </c:pt>
                <c:pt idx="1731">
                  <c:v>52309.8</c:v>
                </c:pt>
                <c:pt idx="1732">
                  <c:v>52331.7</c:v>
                </c:pt>
                <c:pt idx="1733">
                  <c:v>52353.5</c:v>
                </c:pt>
                <c:pt idx="1734">
                  <c:v>52364.3</c:v>
                </c:pt>
                <c:pt idx="1735">
                  <c:v>52396.9</c:v>
                </c:pt>
                <c:pt idx="1736">
                  <c:v>52407.7</c:v>
                </c:pt>
                <c:pt idx="1737">
                  <c:v>52440.2</c:v>
                </c:pt>
                <c:pt idx="1738">
                  <c:v>52461.599999999999</c:v>
                </c:pt>
                <c:pt idx="1739">
                  <c:v>52472.2</c:v>
                </c:pt>
                <c:pt idx="1740">
                  <c:v>52493.599999999999</c:v>
                </c:pt>
                <c:pt idx="1741">
                  <c:v>52514.9</c:v>
                </c:pt>
                <c:pt idx="1742">
                  <c:v>52536.2</c:v>
                </c:pt>
                <c:pt idx="1743">
                  <c:v>52557.4</c:v>
                </c:pt>
                <c:pt idx="1744">
                  <c:v>52578.5</c:v>
                </c:pt>
                <c:pt idx="1745">
                  <c:v>52599.6</c:v>
                </c:pt>
                <c:pt idx="1746">
                  <c:v>52620.5</c:v>
                </c:pt>
                <c:pt idx="1747">
                  <c:v>52641.3</c:v>
                </c:pt>
                <c:pt idx="1748">
                  <c:v>52651.8</c:v>
                </c:pt>
                <c:pt idx="1749">
                  <c:v>52662.3</c:v>
                </c:pt>
                <c:pt idx="1750">
                  <c:v>52683.3</c:v>
                </c:pt>
                <c:pt idx="1751">
                  <c:v>52693.7</c:v>
                </c:pt>
                <c:pt idx="1752">
                  <c:v>52704.2</c:v>
                </c:pt>
                <c:pt idx="1753">
                  <c:v>52725.2</c:v>
                </c:pt>
                <c:pt idx="1754">
                  <c:v>52735.6</c:v>
                </c:pt>
                <c:pt idx="1755">
                  <c:v>52756.6</c:v>
                </c:pt>
                <c:pt idx="1756">
                  <c:v>52777.7</c:v>
                </c:pt>
                <c:pt idx="1757">
                  <c:v>52798.7</c:v>
                </c:pt>
                <c:pt idx="1758">
                  <c:v>52809.3</c:v>
                </c:pt>
                <c:pt idx="1759">
                  <c:v>52841.1</c:v>
                </c:pt>
                <c:pt idx="1760">
                  <c:v>52862.5</c:v>
                </c:pt>
                <c:pt idx="1761">
                  <c:v>52873.3</c:v>
                </c:pt>
                <c:pt idx="1762">
                  <c:v>52884</c:v>
                </c:pt>
                <c:pt idx="1763">
                  <c:v>52905.5</c:v>
                </c:pt>
                <c:pt idx="1764">
                  <c:v>52927.1</c:v>
                </c:pt>
                <c:pt idx="1765">
                  <c:v>52937.9</c:v>
                </c:pt>
                <c:pt idx="1766">
                  <c:v>52959.7</c:v>
                </c:pt>
                <c:pt idx="1767">
                  <c:v>52981.5</c:v>
                </c:pt>
                <c:pt idx="1768">
                  <c:v>52992.4</c:v>
                </c:pt>
                <c:pt idx="1769">
                  <c:v>53003.4</c:v>
                </c:pt>
                <c:pt idx="1770">
                  <c:v>53025.4</c:v>
                </c:pt>
                <c:pt idx="1771">
                  <c:v>53047.4</c:v>
                </c:pt>
                <c:pt idx="1772">
                  <c:v>53069.599999999999</c:v>
                </c:pt>
                <c:pt idx="1773">
                  <c:v>53080.800000000003</c:v>
                </c:pt>
                <c:pt idx="1774">
                  <c:v>53103.1</c:v>
                </c:pt>
                <c:pt idx="1775">
                  <c:v>53114.3</c:v>
                </c:pt>
                <c:pt idx="1776">
                  <c:v>53136.6</c:v>
                </c:pt>
                <c:pt idx="1777">
                  <c:v>53159.1</c:v>
                </c:pt>
                <c:pt idx="1778">
                  <c:v>53181.7</c:v>
                </c:pt>
                <c:pt idx="1779">
                  <c:v>53193</c:v>
                </c:pt>
                <c:pt idx="1780">
                  <c:v>53204.2</c:v>
                </c:pt>
                <c:pt idx="1781">
                  <c:v>53226.9</c:v>
                </c:pt>
                <c:pt idx="1782">
                  <c:v>53249.599999999999</c:v>
                </c:pt>
                <c:pt idx="1783">
                  <c:v>53283.7</c:v>
                </c:pt>
                <c:pt idx="1784">
                  <c:v>53295.1</c:v>
                </c:pt>
                <c:pt idx="1785">
                  <c:v>53329.3</c:v>
                </c:pt>
                <c:pt idx="1786">
                  <c:v>53340.7</c:v>
                </c:pt>
                <c:pt idx="1787">
                  <c:v>53363.5</c:v>
                </c:pt>
                <c:pt idx="1788">
                  <c:v>53374.9</c:v>
                </c:pt>
                <c:pt idx="1789">
                  <c:v>53397.7</c:v>
                </c:pt>
                <c:pt idx="1790">
                  <c:v>53420.4</c:v>
                </c:pt>
                <c:pt idx="1791">
                  <c:v>53431.8</c:v>
                </c:pt>
                <c:pt idx="1792">
                  <c:v>53454.5</c:v>
                </c:pt>
                <c:pt idx="1793">
                  <c:v>53465.7</c:v>
                </c:pt>
                <c:pt idx="1794">
                  <c:v>53488.2</c:v>
                </c:pt>
                <c:pt idx="1795">
                  <c:v>53510.6</c:v>
                </c:pt>
                <c:pt idx="1796">
                  <c:v>53532.9</c:v>
                </c:pt>
                <c:pt idx="1797">
                  <c:v>53555.199999999997</c:v>
                </c:pt>
                <c:pt idx="1798">
                  <c:v>53577.4</c:v>
                </c:pt>
                <c:pt idx="1799">
                  <c:v>53599.6</c:v>
                </c:pt>
                <c:pt idx="1800">
                  <c:v>53610.7</c:v>
                </c:pt>
                <c:pt idx="1801">
                  <c:v>53632.5</c:v>
                </c:pt>
                <c:pt idx="1802">
                  <c:v>53654.3</c:v>
                </c:pt>
                <c:pt idx="1803">
                  <c:v>53676</c:v>
                </c:pt>
                <c:pt idx="1804">
                  <c:v>53697.599999999999</c:v>
                </c:pt>
                <c:pt idx="1805">
                  <c:v>53719.3</c:v>
                </c:pt>
                <c:pt idx="1806">
                  <c:v>53740.5</c:v>
                </c:pt>
                <c:pt idx="1807">
                  <c:v>53762</c:v>
                </c:pt>
                <c:pt idx="1808">
                  <c:v>53783.1</c:v>
                </c:pt>
                <c:pt idx="1809">
                  <c:v>53793.7</c:v>
                </c:pt>
                <c:pt idx="1810">
                  <c:v>53814.7</c:v>
                </c:pt>
                <c:pt idx="1811">
                  <c:v>53835.8</c:v>
                </c:pt>
                <c:pt idx="1812">
                  <c:v>53846.3</c:v>
                </c:pt>
                <c:pt idx="1813">
                  <c:v>53867.3</c:v>
                </c:pt>
                <c:pt idx="1814">
                  <c:v>53877.7</c:v>
                </c:pt>
                <c:pt idx="1815">
                  <c:v>53898.400000000001</c:v>
                </c:pt>
                <c:pt idx="1816">
                  <c:v>53908.7</c:v>
                </c:pt>
                <c:pt idx="1817">
                  <c:v>53929.3</c:v>
                </c:pt>
                <c:pt idx="1818">
                  <c:v>53949.7</c:v>
                </c:pt>
                <c:pt idx="1819">
                  <c:v>53970.2</c:v>
                </c:pt>
                <c:pt idx="1820">
                  <c:v>53980.4</c:v>
                </c:pt>
                <c:pt idx="1821">
                  <c:v>54000.800000000003</c:v>
                </c:pt>
                <c:pt idx="1822">
                  <c:v>54021</c:v>
                </c:pt>
                <c:pt idx="1823">
                  <c:v>54031.1</c:v>
                </c:pt>
                <c:pt idx="1824">
                  <c:v>54051.199999999997</c:v>
                </c:pt>
                <c:pt idx="1825">
                  <c:v>54071.3</c:v>
                </c:pt>
                <c:pt idx="1826">
                  <c:v>54081.3</c:v>
                </c:pt>
                <c:pt idx="1827">
                  <c:v>54101.3</c:v>
                </c:pt>
                <c:pt idx="1828">
                  <c:v>54121.3</c:v>
                </c:pt>
                <c:pt idx="1829">
                  <c:v>54131.199999999997</c:v>
                </c:pt>
                <c:pt idx="1830">
                  <c:v>54161.1</c:v>
                </c:pt>
                <c:pt idx="1831">
                  <c:v>54171</c:v>
                </c:pt>
                <c:pt idx="1832">
                  <c:v>54190.9</c:v>
                </c:pt>
                <c:pt idx="1833">
                  <c:v>54210.7</c:v>
                </c:pt>
                <c:pt idx="1834">
                  <c:v>54220.6</c:v>
                </c:pt>
                <c:pt idx="1835">
                  <c:v>54240.5</c:v>
                </c:pt>
                <c:pt idx="1836">
                  <c:v>54260.4</c:v>
                </c:pt>
                <c:pt idx="1837">
                  <c:v>54270.3</c:v>
                </c:pt>
                <c:pt idx="1838">
                  <c:v>54290.2</c:v>
                </c:pt>
                <c:pt idx="1839">
                  <c:v>54310.2</c:v>
                </c:pt>
                <c:pt idx="1840">
                  <c:v>54320.2</c:v>
                </c:pt>
                <c:pt idx="1841">
                  <c:v>54330.2</c:v>
                </c:pt>
                <c:pt idx="1842">
                  <c:v>54350.3</c:v>
                </c:pt>
                <c:pt idx="1843">
                  <c:v>54370.400000000001</c:v>
                </c:pt>
                <c:pt idx="1844">
                  <c:v>54390.5</c:v>
                </c:pt>
                <c:pt idx="1845">
                  <c:v>54410.8</c:v>
                </c:pt>
                <c:pt idx="1846">
                  <c:v>54420.9</c:v>
                </c:pt>
                <c:pt idx="1847">
                  <c:v>54441.3</c:v>
                </c:pt>
                <c:pt idx="1848">
                  <c:v>54451.5</c:v>
                </c:pt>
                <c:pt idx="1849">
                  <c:v>54472</c:v>
                </c:pt>
                <c:pt idx="1850">
                  <c:v>54482.2</c:v>
                </c:pt>
                <c:pt idx="1851">
                  <c:v>54502.8</c:v>
                </c:pt>
                <c:pt idx="1852">
                  <c:v>54523.5</c:v>
                </c:pt>
                <c:pt idx="1853">
                  <c:v>54533.9</c:v>
                </c:pt>
                <c:pt idx="1854">
                  <c:v>54554.6</c:v>
                </c:pt>
                <c:pt idx="1855">
                  <c:v>54575.5</c:v>
                </c:pt>
                <c:pt idx="1856">
                  <c:v>54607</c:v>
                </c:pt>
                <c:pt idx="1857">
                  <c:v>54617.5</c:v>
                </c:pt>
                <c:pt idx="1858">
                  <c:v>54638.5</c:v>
                </c:pt>
                <c:pt idx="1859">
                  <c:v>54659.6</c:v>
                </c:pt>
                <c:pt idx="1860">
                  <c:v>54670.2</c:v>
                </c:pt>
                <c:pt idx="1861">
                  <c:v>54691.5</c:v>
                </c:pt>
                <c:pt idx="1862">
                  <c:v>54702.2</c:v>
                </c:pt>
                <c:pt idx="1863">
                  <c:v>54723.5</c:v>
                </c:pt>
                <c:pt idx="1864">
                  <c:v>54734.3</c:v>
                </c:pt>
                <c:pt idx="1865">
                  <c:v>54745</c:v>
                </c:pt>
                <c:pt idx="1866">
                  <c:v>54766.5</c:v>
                </c:pt>
                <c:pt idx="1867">
                  <c:v>54788</c:v>
                </c:pt>
                <c:pt idx="1868">
                  <c:v>54809.599999999999</c:v>
                </c:pt>
                <c:pt idx="1869">
                  <c:v>54831.1</c:v>
                </c:pt>
                <c:pt idx="1870">
                  <c:v>54841.9</c:v>
                </c:pt>
                <c:pt idx="1871">
                  <c:v>54863.5</c:v>
                </c:pt>
                <c:pt idx="1872">
                  <c:v>54896.1</c:v>
                </c:pt>
                <c:pt idx="1873">
                  <c:v>54917.8</c:v>
                </c:pt>
                <c:pt idx="1874">
                  <c:v>54928.7</c:v>
                </c:pt>
                <c:pt idx="1875">
                  <c:v>54950.6</c:v>
                </c:pt>
                <c:pt idx="1876">
                  <c:v>54972.5</c:v>
                </c:pt>
                <c:pt idx="1877">
                  <c:v>54983.4</c:v>
                </c:pt>
                <c:pt idx="1878">
                  <c:v>55005.3</c:v>
                </c:pt>
                <c:pt idx="1879">
                  <c:v>55027.199999999997</c:v>
                </c:pt>
                <c:pt idx="1880">
                  <c:v>55049.2</c:v>
                </c:pt>
                <c:pt idx="1881">
                  <c:v>55060.1</c:v>
                </c:pt>
                <c:pt idx="1882">
                  <c:v>55082</c:v>
                </c:pt>
                <c:pt idx="1883">
                  <c:v>55104</c:v>
                </c:pt>
                <c:pt idx="1884">
                  <c:v>55125.9</c:v>
                </c:pt>
                <c:pt idx="1885">
                  <c:v>55147.9</c:v>
                </c:pt>
                <c:pt idx="1886">
                  <c:v>55169.8</c:v>
                </c:pt>
                <c:pt idx="1887">
                  <c:v>55180.7</c:v>
                </c:pt>
                <c:pt idx="1888">
                  <c:v>55191.7</c:v>
                </c:pt>
                <c:pt idx="1889">
                  <c:v>55213.599999999999</c:v>
                </c:pt>
                <c:pt idx="1890">
                  <c:v>55224.5</c:v>
                </c:pt>
                <c:pt idx="1891">
                  <c:v>55246.400000000001</c:v>
                </c:pt>
                <c:pt idx="1892">
                  <c:v>55268.3</c:v>
                </c:pt>
                <c:pt idx="1893">
                  <c:v>55290.2</c:v>
                </c:pt>
                <c:pt idx="1894">
                  <c:v>55312</c:v>
                </c:pt>
                <c:pt idx="1895">
                  <c:v>55344.7</c:v>
                </c:pt>
                <c:pt idx="1896">
                  <c:v>55366.5</c:v>
                </c:pt>
                <c:pt idx="1897">
                  <c:v>55377.4</c:v>
                </c:pt>
                <c:pt idx="1898">
                  <c:v>55399.199999999997</c:v>
                </c:pt>
                <c:pt idx="1899">
                  <c:v>55410.1</c:v>
                </c:pt>
                <c:pt idx="1900">
                  <c:v>55420.9</c:v>
                </c:pt>
                <c:pt idx="1901">
                  <c:v>55442.7</c:v>
                </c:pt>
                <c:pt idx="1902">
                  <c:v>55453.599999999999</c:v>
                </c:pt>
                <c:pt idx="1903">
                  <c:v>55475.3</c:v>
                </c:pt>
                <c:pt idx="1904">
                  <c:v>55497</c:v>
                </c:pt>
                <c:pt idx="1905">
                  <c:v>55507.9</c:v>
                </c:pt>
                <c:pt idx="1906">
                  <c:v>55529.5</c:v>
                </c:pt>
                <c:pt idx="1907">
                  <c:v>55551.199999999997</c:v>
                </c:pt>
                <c:pt idx="1908">
                  <c:v>55572.9</c:v>
                </c:pt>
                <c:pt idx="1909">
                  <c:v>55583.7</c:v>
                </c:pt>
                <c:pt idx="1910">
                  <c:v>55605.4</c:v>
                </c:pt>
                <c:pt idx="1911">
                  <c:v>55616.2</c:v>
                </c:pt>
                <c:pt idx="1912">
                  <c:v>55637.9</c:v>
                </c:pt>
                <c:pt idx="1913">
                  <c:v>55659.5</c:v>
                </c:pt>
                <c:pt idx="1914">
                  <c:v>55681.2</c:v>
                </c:pt>
                <c:pt idx="1915">
                  <c:v>55713.599999999999</c:v>
                </c:pt>
                <c:pt idx="1916">
                  <c:v>55724.4</c:v>
                </c:pt>
                <c:pt idx="1917">
                  <c:v>55746</c:v>
                </c:pt>
                <c:pt idx="1918">
                  <c:v>55767.6</c:v>
                </c:pt>
                <c:pt idx="1919">
                  <c:v>55789.2</c:v>
                </c:pt>
                <c:pt idx="1920">
                  <c:v>55800</c:v>
                </c:pt>
                <c:pt idx="1921">
                  <c:v>55821.599999999999</c:v>
                </c:pt>
                <c:pt idx="1922">
                  <c:v>55843.199999999997</c:v>
                </c:pt>
                <c:pt idx="1923">
                  <c:v>55864.800000000003</c:v>
                </c:pt>
                <c:pt idx="1924">
                  <c:v>55875.6</c:v>
                </c:pt>
                <c:pt idx="1925">
                  <c:v>55897.2</c:v>
                </c:pt>
                <c:pt idx="1926">
                  <c:v>55918.8</c:v>
                </c:pt>
                <c:pt idx="1927">
                  <c:v>55929.599999999999</c:v>
                </c:pt>
                <c:pt idx="1928">
                  <c:v>55951.1</c:v>
                </c:pt>
                <c:pt idx="1929">
                  <c:v>55972.7</c:v>
                </c:pt>
                <c:pt idx="1930">
                  <c:v>55994.3</c:v>
                </c:pt>
                <c:pt idx="1931">
                  <c:v>56005</c:v>
                </c:pt>
                <c:pt idx="1932">
                  <c:v>56026.5</c:v>
                </c:pt>
                <c:pt idx="1933">
                  <c:v>56037.3</c:v>
                </c:pt>
                <c:pt idx="1934">
                  <c:v>56058.8</c:v>
                </c:pt>
                <c:pt idx="1935">
                  <c:v>56069.599999999999</c:v>
                </c:pt>
                <c:pt idx="1936">
                  <c:v>56080.3</c:v>
                </c:pt>
                <c:pt idx="1937">
                  <c:v>56101.8</c:v>
                </c:pt>
                <c:pt idx="1938">
                  <c:v>56123.4</c:v>
                </c:pt>
                <c:pt idx="1939">
                  <c:v>56134.1</c:v>
                </c:pt>
                <c:pt idx="1940">
                  <c:v>56155.6</c:v>
                </c:pt>
                <c:pt idx="1941">
                  <c:v>56177.1</c:v>
                </c:pt>
                <c:pt idx="1942">
                  <c:v>56198.7</c:v>
                </c:pt>
                <c:pt idx="1943">
                  <c:v>56220.2</c:v>
                </c:pt>
                <c:pt idx="1944">
                  <c:v>56230.9</c:v>
                </c:pt>
                <c:pt idx="1945">
                  <c:v>56252.4</c:v>
                </c:pt>
                <c:pt idx="1946">
                  <c:v>56263.199999999997</c:v>
                </c:pt>
                <c:pt idx="1947">
                  <c:v>56284.6</c:v>
                </c:pt>
                <c:pt idx="1948">
                  <c:v>56295.3</c:v>
                </c:pt>
                <c:pt idx="1949">
                  <c:v>56316.800000000003</c:v>
                </c:pt>
                <c:pt idx="1950">
                  <c:v>56327.5</c:v>
                </c:pt>
                <c:pt idx="1951">
                  <c:v>56338.2</c:v>
                </c:pt>
                <c:pt idx="1952">
                  <c:v>56359.6</c:v>
                </c:pt>
                <c:pt idx="1953">
                  <c:v>56381.1</c:v>
                </c:pt>
                <c:pt idx="1954">
                  <c:v>56391.8</c:v>
                </c:pt>
                <c:pt idx="1955">
                  <c:v>56413.3</c:v>
                </c:pt>
                <c:pt idx="1956">
                  <c:v>56434.7</c:v>
                </c:pt>
                <c:pt idx="1957">
                  <c:v>56456.1</c:v>
                </c:pt>
                <c:pt idx="1958">
                  <c:v>56466.8</c:v>
                </c:pt>
                <c:pt idx="1959">
                  <c:v>56477.5</c:v>
                </c:pt>
                <c:pt idx="1960">
                  <c:v>56498.9</c:v>
                </c:pt>
                <c:pt idx="1961">
                  <c:v>56520.2</c:v>
                </c:pt>
                <c:pt idx="1962">
                  <c:v>56530.8</c:v>
                </c:pt>
                <c:pt idx="1963">
                  <c:v>56552.1</c:v>
                </c:pt>
                <c:pt idx="1964">
                  <c:v>56562.7</c:v>
                </c:pt>
                <c:pt idx="1965">
                  <c:v>56573.4</c:v>
                </c:pt>
                <c:pt idx="1966">
                  <c:v>56594.8</c:v>
                </c:pt>
                <c:pt idx="1967">
                  <c:v>56616.1</c:v>
                </c:pt>
                <c:pt idx="1968">
                  <c:v>56637.4</c:v>
                </c:pt>
                <c:pt idx="1969">
                  <c:v>56658.7</c:v>
                </c:pt>
                <c:pt idx="1970">
                  <c:v>56669.3</c:v>
                </c:pt>
                <c:pt idx="1971">
                  <c:v>56690.400000000001</c:v>
                </c:pt>
                <c:pt idx="1972">
                  <c:v>56701</c:v>
                </c:pt>
                <c:pt idx="1973">
                  <c:v>56722.2</c:v>
                </c:pt>
                <c:pt idx="1974">
                  <c:v>56732.800000000003</c:v>
                </c:pt>
                <c:pt idx="1975">
                  <c:v>56754</c:v>
                </c:pt>
                <c:pt idx="1976">
                  <c:v>56775.1</c:v>
                </c:pt>
                <c:pt idx="1977">
                  <c:v>56796.1</c:v>
                </c:pt>
                <c:pt idx="1978">
                  <c:v>56827.6</c:v>
                </c:pt>
                <c:pt idx="1979">
                  <c:v>56838.1</c:v>
                </c:pt>
                <c:pt idx="1980">
                  <c:v>56848.6</c:v>
                </c:pt>
                <c:pt idx="1981">
                  <c:v>56869.599999999999</c:v>
                </c:pt>
                <c:pt idx="1982">
                  <c:v>56890.400000000001</c:v>
                </c:pt>
                <c:pt idx="1983">
                  <c:v>56911.199999999997</c:v>
                </c:pt>
                <c:pt idx="1984">
                  <c:v>56932.1</c:v>
                </c:pt>
                <c:pt idx="1985">
                  <c:v>56942.5</c:v>
                </c:pt>
                <c:pt idx="1986">
                  <c:v>56963.1</c:v>
                </c:pt>
                <c:pt idx="1987">
                  <c:v>56983.8</c:v>
                </c:pt>
                <c:pt idx="1988">
                  <c:v>56994.1</c:v>
                </c:pt>
                <c:pt idx="1989">
                  <c:v>57004.4</c:v>
                </c:pt>
                <c:pt idx="1990">
                  <c:v>57024.9</c:v>
                </c:pt>
                <c:pt idx="1991">
                  <c:v>57045.2</c:v>
                </c:pt>
                <c:pt idx="1992">
                  <c:v>57065.5</c:v>
                </c:pt>
                <c:pt idx="1993">
                  <c:v>57085.8</c:v>
                </c:pt>
                <c:pt idx="1994">
                  <c:v>57106</c:v>
                </c:pt>
                <c:pt idx="1995">
                  <c:v>57116.1</c:v>
                </c:pt>
                <c:pt idx="1996">
                  <c:v>57126.2</c:v>
                </c:pt>
                <c:pt idx="1997">
                  <c:v>57146.400000000001</c:v>
                </c:pt>
                <c:pt idx="1998">
                  <c:v>57156.5</c:v>
                </c:pt>
                <c:pt idx="1999">
                  <c:v>57176.7</c:v>
                </c:pt>
                <c:pt idx="2000">
                  <c:v>57196.6</c:v>
                </c:pt>
                <c:pt idx="2001">
                  <c:v>57206.6</c:v>
                </c:pt>
                <c:pt idx="2002">
                  <c:v>57226.5</c:v>
                </c:pt>
                <c:pt idx="2003">
                  <c:v>57246.400000000001</c:v>
                </c:pt>
                <c:pt idx="2004">
                  <c:v>57266.2</c:v>
                </c:pt>
                <c:pt idx="2005">
                  <c:v>57276</c:v>
                </c:pt>
                <c:pt idx="2006">
                  <c:v>57295.7</c:v>
                </c:pt>
                <c:pt idx="2007">
                  <c:v>57315.4</c:v>
                </c:pt>
                <c:pt idx="2008">
                  <c:v>57335</c:v>
                </c:pt>
                <c:pt idx="2009">
                  <c:v>57354.6</c:v>
                </c:pt>
                <c:pt idx="2010">
                  <c:v>57364.4</c:v>
                </c:pt>
                <c:pt idx="2011">
                  <c:v>57383.8</c:v>
                </c:pt>
                <c:pt idx="2012">
                  <c:v>57403.1</c:v>
                </c:pt>
                <c:pt idx="2013">
                  <c:v>57412.800000000003</c:v>
                </c:pt>
                <c:pt idx="2014">
                  <c:v>57432.1</c:v>
                </c:pt>
                <c:pt idx="2015">
                  <c:v>57441.8</c:v>
                </c:pt>
                <c:pt idx="2016">
                  <c:v>57461.1</c:v>
                </c:pt>
                <c:pt idx="2017">
                  <c:v>57480.2</c:v>
                </c:pt>
                <c:pt idx="2018">
                  <c:v>57499.199999999997</c:v>
                </c:pt>
                <c:pt idx="2019">
                  <c:v>57508.6</c:v>
                </c:pt>
                <c:pt idx="2020">
                  <c:v>57527.4</c:v>
                </c:pt>
                <c:pt idx="2021">
                  <c:v>57546.2</c:v>
                </c:pt>
                <c:pt idx="2022">
                  <c:v>57564.7</c:v>
                </c:pt>
                <c:pt idx="2023">
                  <c:v>57583.4</c:v>
                </c:pt>
                <c:pt idx="2024">
                  <c:v>57592.5</c:v>
                </c:pt>
                <c:pt idx="2025">
                  <c:v>57601.599999999999</c:v>
                </c:pt>
                <c:pt idx="2026">
                  <c:v>57619.7</c:v>
                </c:pt>
                <c:pt idx="2027">
                  <c:v>57628.7</c:v>
                </c:pt>
                <c:pt idx="2028">
                  <c:v>57655.4</c:v>
                </c:pt>
                <c:pt idx="2029">
                  <c:v>57672.7</c:v>
                </c:pt>
                <c:pt idx="2030">
                  <c:v>57689</c:v>
                </c:pt>
                <c:pt idx="2031">
                  <c:v>57696.800000000003</c:v>
                </c:pt>
                <c:pt idx="2032">
                  <c:v>57712.2</c:v>
                </c:pt>
                <c:pt idx="2033">
                  <c:v>57727.7</c:v>
                </c:pt>
                <c:pt idx="2034">
                  <c:v>57743.4</c:v>
                </c:pt>
                <c:pt idx="2035">
                  <c:v>57750.8</c:v>
                </c:pt>
                <c:pt idx="2036">
                  <c:v>57758</c:v>
                </c:pt>
                <c:pt idx="2037">
                  <c:v>57772.7</c:v>
                </c:pt>
                <c:pt idx="2038">
                  <c:v>57779.7</c:v>
                </c:pt>
                <c:pt idx="2039">
                  <c:v>57792.7</c:v>
                </c:pt>
                <c:pt idx="2040">
                  <c:v>57804.9</c:v>
                </c:pt>
                <c:pt idx="2041">
                  <c:v>57815.7</c:v>
                </c:pt>
                <c:pt idx="2042">
                  <c:v>57825.4</c:v>
                </c:pt>
                <c:pt idx="2043">
                  <c:v>57830.2</c:v>
                </c:pt>
                <c:pt idx="2044">
                  <c:v>57839.4</c:v>
                </c:pt>
                <c:pt idx="2045">
                  <c:v>57843.8</c:v>
                </c:pt>
                <c:pt idx="2046">
                  <c:v>57848</c:v>
                </c:pt>
                <c:pt idx="2047">
                  <c:v>57855.9</c:v>
                </c:pt>
                <c:pt idx="2048">
                  <c:v>57859.6</c:v>
                </c:pt>
                <c:pt idx="2049">
                  <c:v>57866.8</c:v>
                </c:pt>
                <c:pt idx="2050">
                  <c:v>57873.7</c:v>
                </c:pt>
                <c:pt idx="2051">
                  <c:v>57880.4</c:v>
                </c:pt>
                <c:pt idx="2052">
                  <c:v>57886.5</c:v>
                </c:pt>
                <c:pt idx="2053">
                  <c:v>57892</c:v>
                </c:pt>
                <c:pt idx="2054">
                  <c:v>57897.8</c:v>
                </c:pt>
                <c:pt idx="2055">
                  <c:v>57903.7</c:v>
                </c:pt>
                <c:pt idx="2056">
                  <c:v>57909.5</c:v>
                </c:pt>
                <c:pt idx="2057">
                  <c:v>57915.7</c:v>
                </c:pt>
                <c:pt idx="2058">
                  <c:v>57922.6</c:v>
                </c:pt>
                <c:pt idx="2059">
                  <c:v>57926</c:v>
                </c:pt>
                <c:pt idx="2060">
                  <c:v>57933.1</c:v>
                </c:pt>
                <c:pt idx="2061">
                  <c:v>57940.800000000003</c:v>
                </c:pt>
                <c:pt idx="2062">
                  <c:v>57944.4</c:v>
                </c:pt>
                <c:pt idx="2063">
                  <c:v>57952.9</c:v>
                </c:pt>
                <c:pt idx="2064">
                  <c:v>57957.9</c:v>
                </c:pt>
                <c:pt idx="2065">
                  <c:v>57968.7</c:v>
                </c:pt>
                <c:pt idx="2066">
                  <c:v>57980</c:v>
                </c:pt>
                <c:pt idx="2067">
                  <c:v>57993.3</c:v>
                </c:pt>
                <c:pt idx="2068">
                  <c:v>58005.3</c:v>
                </c:pt>
                <c:pt idx="2069">
                  <c:v>58012</c:v>
                </c:pt>
                <c:pt idx="2070">
                  <c:v>58019.199999999997</c:v>
                </c:pt>
                <c:pt idx="2071">
                  <c:v>58033.7</c:v>
                </c:pt>
                <c:pt idx="2072">
                  <c:v>58041.1</c:v>
                </c:pt>
                <c:pt idx="2073">
                  <c:v>58048.6</c:v>
                </c:pt>
                <c:pt idx="2074">
                  <c:v>58064.800000000003</c:v>
                </c:pt>
                <c:pt idx="2075">
                  <c:v>58073.4</c:v>
                </c:pt>
                <c:pt idx="2076">
                  <c:v>58090.6</c:v>
                </c:pt>
                <c:pt idx="2077">
                  <c:v>58108.800000000003</c:v>
                </c:pt>
                <c:pt idx="2078">
                  <c:v>58127.9</c:v>
                </c:pt>
                <c:pt idx="2079">
                  <c:v>58148</c:v>
                </c:pt>
                <c:pt idx="2080">
                  <c:v>58168.4</c:v>
                </c:pt>
                <c:pt idx="2081">
                  <c:v>58188.7</c:v>
                </c:pt>
                <c:pt idx="2082">
                  <c:v>58209.2</c:v>
                </c:pt>
                <c:pt idx="2083">
                  <c:v>58219.6</c:v>
                </c:pt>
                <c:pt idx="2084">
                  <c:v>58240.7</c:v>
                </c:pt>
                <c:pt idx="2085">
                  <c:v>58262.400000000001</c:v>
                </c:pt>
                <c:pt idx="2086">
                  <c:v>58273.4</c:v>
                </c:pt>
                <c:pt idx="2087">
                  <c:v>58284.5</c:v>
                </c:pt>
                <c:pt idx="2088">
                  <c:v>58306.8</c:v>
                </c:pt>
                <c:pt idx="2089">
                  <c:v>58329.3</c:v>
                </c:pt>
                <c:pt idx="2090">
                  <c:v>58340.6</c:v>
                </c:pt>
                <c:pt idx="2091">
                  <c:v>58363.4</c:v>
                </c:pt>
                <c:pt idx="2092">
                  <c:v>58374.8</c:v>
                </c:pt>
                <c:pt idx="2093">
                  <c:v>58397.599999999999</c:v>
                </c:pt>
                <c:pt idx="2094">
                  <c:v>58420.6</c:v>
                </c:pt>
                <c:pt idx="2095">
                  <c:v>58432.2</c:v>
                </c:pt>
                <c:pt idx="2096">
                  <c:v>58443.7</c:v>
                </c:pt>
                <c:pt idx="2097">
                  <c:v>58466.8</c:v>
                </c:pt>
                <c:pt idx="2098">
                  <c:v>58490</c:v>
                </c:pt>
                <c:pt idx="2099">
                  <c:v>58501.7</c:v>
                </c:pt>
                <c:pt idx="2100">
                  <c:v>58525.1</c:v>
                </c:pt>
                <c:pt idx="2101">
                  <c:v>58548.4</c:v>
                </c:pt>
                <c:pt idx="2102">
                  <c:v>58560.1</c:v>
                </c:pt>
                <c:pt idx="2103">
                  <c:v>58571.8</c:v>
                </c:pt>
                <c:pt idx="2104">
                  <c:v>58607</c:v>
                </c:pt>
                <c:pt idx="2105">
                  <c:v>58618.7</c:v>
                </c:pt>
                <c:pt idx="2106">
                  <c:v>58642.2</c:v>
                </c:pt>
                <c:pt idx="2107">
                  <c:v>58665.599999999999</c:v>
                </c:pt>
                <c:pt idx="2108">
                  <c:v>58689.1</c:v>
                </c:pt>
                <c:pt idx="2109">
                  <c:v>58712.6</c:v>
                </c:pt>
                <c:pt idx="2110">
                  <c:v>58724.3</c:v>
                </c:pt>
                <c:pt idx="2111">
                  <c:v>58736</c:v>
                </c:pt>
                <c:pt idx="2112">
                  <c:v>58759.4</c:v>
                </c:pt>
                <c:pt idx="2113">
                  <c:v>58771.1</c:v>
                </c:pt>
                <c:pt idx="2114">
                  <c:v>58794.6</c:v>
                </c:pt>
                <c:pt idx="2115">
                  <c:v>58806.2</c:v>
                </c:pt>
                <c:pt idx="2116">
                  <c:v>58829.5</c:v>
                </c:pt>
                <c:pt idx="2117">
                  <c:v>58852.7</c:v>
                </c:pt>
                <c:pt idx="2118">
                  <c:v>58864.3</c:v>
                </c:pt>
                <c:pt idx="2119">
                  <c:v>58887.6</c:v>
                </c:pt>
                <c:pt idx="2120">
                  <c:v>58899.199999999997</c:v>
                </c:pt>
                <c:pt idx="2121">
                  <c:v>58922.5</c:v>
                </c:pt>
                <c:pt idx="2122">
                  <c:v>58945.5</c:v>
                </c:pt>
                <c:pt idx="2123">
                  <c:v>58956.9</c:v>
                </c:pt>
                <c:pt idx="2124">
                  <c:v>58979.8</c:v>
                </c:pt>
                <c:pt idx="2125">
                  <c:v>59002.6</c:v>
                </c:pt>
                <c:pt idx="2126">
                  <c:v>59025.3</c:v>
                </c:pt>
                <c:pt idx="2127">
                  <c:v>59048</c:v>
                </c:pt>
                <c:pt idx="2128">
                  <c:v>59070.6</c:v>
                </c:pt>
                <c:pt idx="2129">
                  <c:v>59092.9</c:v>
                </c:pt>
                <c:pt idx="2130">
                  <c:v>59115.199999999997</c:v>
                </c:pt>
                <c:pt idx="2131">
                  <c:v>59126.5</c:v>
                </c:pt>
                <c:pt idx="2132">
                  <c:v>59148.9</c:v>
                </c:pt>
                <c:pt idx="2133">
                  <c:v>59160</c:v>
                </c:pt>
                <c:pt idx="2134">
                  <c:v>59182</c:v>
                </c:pt>
                <c:pt idx="2135">
                  <c:v>59204.1</c:v>
                </c:pt>
                <c:pt idx="2136">
                  <c:v>59226.2</c:v>
                </c:pt>
                <c:pt idx="2137">
                  <c:v>59248.3</c:v>
                </c:pt>
                <c:pt idx="2138">
                  <c:v>59259.4</c:v>
                </c:pt>
                <c:pt idx="2139">
                  <c:v>59270.400000000001</c:v>
                </c:pt>
                <c:pt idx="2140">
                  <c:v>59292.5</c:v>
                </c:pt>
                <c:pt idx="2141">
                  <c:v>59314.6</c:v>
                </c:pt>
                <c:pt idx="2142">
                  <c:v>59336.7</c:v>
                </c:pt>
                <c:pt idx="2143">
                  <c:v>59347.7</c:v>
                </c:pt>
                <c:pt idx="2144">
                  <c:v>59369.8</c:v>
                </c:pt>
                <c:pt idx="2145">
                  <c:v>59380.9</c:v>
                </c:pt>
                <c:pt idx="2146">
                  <c:v>59403</c:v>
                </c:pt>
                <c:pt idx="2147">
                  <c:v>59414.1</c:v>
                </c:pt>
                <c:pt idx="2148">
                  <c:v>59436.3</c:v>
                </c:pt>
                <c:pt idx="2149">
                  <c:v>59458.6</c:v>
                </c:pt>
                <c:pt idx="2150">
                  <c:v>59480.800000000003</c:v>
                </c:pt>
                <c:pt idx="2151">
                  <c:v>59503</c:v>
                </c:pt>
                <c:pt idx="2152">
                  <c:v>59525.2</c:v>
                </c:pt>
                <c:pt idx="2153">
                  <c:v>59547.5</c:v>
                </c:pt>
                <c:pt idx="2154">
                  <c:v>59558.6</c:v>
                </c:pt>
                <c:pt idx="2155">
                  <c:v>59580.800000000003</c:v>
                </c:pt>
                <c:pt idx="2156">
                  <c:v>59603</c:v>
                </c:pt>
                <c:pt idx="2157">
                  <c:v>59614.1</c:v>
                </c:pt>
                <c:pt idx="2158">
                  <c:v>59636.3</c:v>
                </c:pt>
                <c:pt idx="2159">
                  <c:v>59658.400000000001</c:v>
                </c:pt>
                <c:pt idx="2160">
                  <c:v>59680.5</c:v>
                </c:pt>
                <c:pt idx="2161">
                  <c:v>59691.6</c:v>
                </c:pt>
                <c:pt idx="2162">
                  <c:v>59702.6</c:v>
                </c:pt>
                <c:pt idx="2163">
                  <c:v>59724.7</c:v>
                </c:pt>
                <c:pt idx="2164">
                  <c:v>59746.7</c:v>
                </c:pt>
                <c:pt idx="2165">
                  <c:v>59757.7</c:v>
                </c:pt>
                <c:pt idx="2166">
                  <c:v>59779.7</c:v>
                </c:pt>
                <c:pt idx="2167">
                  <c:v>59801.599999999999</c:v>
                </c:pt>
                <c:pt idx="2168">
                  <c:v>59812.6</c:v>
                </c:pt>
                <c:pt idx="2169">
                  <c:v>59834.5</c:v>
                </c:pt>
                <c:pt idx="2170">
                  <c:v>59856.3</c:v>
                </c:pt>
                <c:pt idx="2171">
                  <c:v>59878.1</c:v>
                </c:pt>
                <c:pt idx="2172">
                  <c:v>59889</c:v>
                </c:pt>
                <c:pt idx="2173">
                  <c:v>59910.8</c:v>
                </c:pt>
                <c:pt idx="2174">
                  <c:v>59932.6</c:v>
                </c:pt>
                <c:pt idx="2175">
                  <c:v>59954.400000000001</c:v>
                </c:pt>
                <c:pt idx="2176">
                  <c:v>59965.3</c:v>
                </c:pt>
                <c:pt idx="2177">
                  <c:v>59987.1</c:v>
                </c:pt>
                <c:pt idx="2178">
                  <c:v>60008.800000000003</c:v>
                </c:pt>
                <c:pt idx="2179">
                  <c:v>60030.400000000001</c:v>
                </c:pt>
                <c:pt idx="2180">
                  <c:v>60041.2</c:v>
                </c:pt>
                <c:pt idx="2181">
                  <c:v>60052.1</c:v>
                </c:pt>
                <c:pt idx="2182">
                  <c:v>60073.7</c:v>
                </c:pt>
                <c:pt idx="2183">
                  <c:v>60084.5</c:v>
                </c:pt>
                <c:pt idx="2184">
                  <c:v>60095.3</c:v>
                </c:pt>
                <c:pt idx="2185">
                  <c:v>60117</c:v>
                </c:pt>
                <c:pt idx="2186">
                  <c:v>60138.7</c:v>
                </c:pt>
                <c:pt idx="2187">
                  <c:v>60149.5</c:v>
                </c:pt>
                <c:pt idx="2188">
                  <c:v>60160.3</c:v>
                </c:pt>
                <c:pt idx="2189">
                  <c:v>60182</c:v>
                </c:pt>
                <c:pt idx="2190">
                  <c:v>60203.6</c:v>
                </c:pt>
                <c:pt idx="2191">
                  <c:v>60225.2</c:v>
                </c:pt>
                <c:pt idx="2192">
                  <c:v>60236.1</c:v>
                </c:pt>
                <c:pt idx="2193">
                  <c:v>60246.9</c:v>
                </c:pt>
                <c:pt idx="2194">
                  <c:v>60268.6</c:v>
                </c:pt>
                <c:pt idx="2195">
                  <c:v>60290.2</c:v>
                </c:pt>
                <c:pt idx="2196">
                  <c:v>60301</c:v>
                </c:pt>
                <c:pt idx="2197">
                  <c:v>60322.6</c:v>
                </c:pt>
                <c:pt idx="2198">
                  <c:v>60333.4</c:v>
                </c:pt>
                <c:pt idx="2199">
                  <c:v>60344.2</c:v>
                </c:pt>
                <c:pt idx="2200">
                  <c:v>60365.8</c:v>
                </c:pt>
                <c:pt idx="2201">
                  <c:v>60387.5</c:v>
                </c:pt>
                <c:pt idx="2202">
                  <c:v>60409.1</c:v>
                </c:pt>
                <c:pt idx="2203">
                  <c:v>60430.6</c:v>
                </c:pt>
                <c:pt idx="2204">
                  <c:v>60452.1</c:v>
                </c:pt>
                <c:pt idx="2205">
                  <c:v>60462.9</c:v>
                </c:pt>
                <c:pt idx="2206">
                  <c:v>60484.5</c:v>
                </c:pt>
                <c:pt idx="2207">
                  <c:v>60495.199999999997</c:v>
                </c:pt>
                <c:pt idx="2208">
                  <c:v>60516.7</c:v>
                </c:pt>
                <c:pt idx="2209">
                  <c:v>60527.4</c:v>
                </c:pt>
                <c:pt idx="2210">
                  <c:v>60538.1</c:v>
                </c:pt>
                <c:pt idx="2211">
                  <c:v>60559.6</c:v>
                </c:pt>
                <c:pt idx="2212">
                  <c:v>60570.3</c:v>
                </c:pt>
                <c:pt idx="2213">
                  <c:v>60581.1</c:v>
                </c:pt>
                <c:pt idx="2214">
                  <c:v>60602.6</c:v>
                </c:pt>
                <c:pt idx="2215">
                  <c:v>60613.3</c:v>
                </c:pt>
                <c:pt idx="2216">
                  <c:v>60634.6</c:v>
                </c:pt>
                <c:pt idx="2217">
                  <c:v>60656</c:v>
                </c:pt>
                <c:pt idx="2218">
                  <c:v>60677.4</c:v>
                </c:pt>
                <c:pt idx="2219">
                  <c:v>60698.7</c:v>
                </c:pt>
                <c:pt idx="2220">
                  <c:v>60709.4</c:v>
                </c:pt>
                <c:pt idx="2221">
                  <c:v>60720.1</c:v>
                </c:pt>
                <c:pt idx="2222">
                  <c:v>60741.3</c:v>
                </c:pt>
                <c:pt idx="2223">
                  <c:v>60752</c:v>
                </c:pt>
                <c:pt idx="2224">
                  <c:v>60773.1</c:v>
                </c:pt>
                <c:pt idx="2225">
                  <c:v>60783.7</c:v>
                </c:pt>
                <c:pt idx="2226">
                  <c:v>60805</c:v>
                </c:pt>
                <c:pt idx="2227">
                  <c:v>60826.2</c:v>
                </c:pt>
                <c:pt idx="2228">
                  <c:v>60836.7</c:v>
                </c:pt>
                <c:pt idx="2229">
                  <c:v>60857.9</c:v>
                </c:pt>
                <c:pt idx="2230">
                  <c:v>60879</c:v>
                </c:pt>
                <c:pt idx="2231">
                  <c:v>60900.1</c:v>
                </c:pt>
                <c:pt idx="2232">
                  <c:v>60921.2</c:v>
                </c:pt>
                <c:pt idx="2233">
                  <c:v>60931.8</c:v>
                </c:pt>
                <c:pt idx="2234">
                  <c:v>60942.3</c:v>
                </c:pt>
                <c:pt idx="2235">
                  <c:v>60963.4</c:v>
                </c:pt>
                <c:pt idx="2236">
                  <c:v>60984.4</c:v>
                </c:pt>
                <c:pt idx="2237">
                  <c:v>61005.4</c:v>
                </c:pt>
                <c:pt idx="2238">
                  <c:v>61016</c:v>
                </c:pt>
                <c:pt idx="2239">
                  <c:v>61037</c:v>
                </c:pt>
                <c:pt idx="2240">
                  <c:v>61058</c:v>
                </c:pt>
                <c:pt idx="2241">
                  <c:v>61078.9</c:v>
                </c:pt>
                <c:pt idx="2242">
                  <c:v>61089.4</c:v>
                </c:pt>
                <c:pt idx="2243">
                  <c:v>61099.9</c:v>
                </c:pt>
                <c:pt idx="2244">
                  <c:v>61120.9</c:v>
                </c:pt>
                <c:pt idx="2245">
                  <c:v>61142</c:v>
                </c:pt>
                <c:pt idx="2246">
                  <c:v>61152.5</c:v>
                </c:pt>
                <c:pt idx="2247">
                  <c:v>61173.5</c:v>
                </c:pt>
                <c:pt idx="2248">
                  <c:v>61184</c:v>
                </c:pt>
                <c:pt idx="2249">
                  <c:v>61194.5</c:v>
                </c:pt>
                <c:pt idx="2250">
                  <c:v>61215.5</c:v>
                </c:pt>
                <c:pt idx="2251">
                  <c:v>61236.6</c:v>
                </c:pt>
                <c:pt idx="2252">
                  <c:v>61257.599999999999</c:v>
                </c:pt>
                <c:pt idx="2253">
                  <c:v>61278.8</c:v>
                </c:pt>
                <c:pt idx="2254">
                  <c:v>61300</c:v>
                </c:pt>
                <c:pt idx="2255">
                  <c:v>61310.7</c:v>
                </c:pt>
                <c:pt idx="2256">
                  <c:v>61321.4</c:v>
                </c:pt>
                <c:pt idx="2257">
                  <c:v>61342.8</c:v>
                </c:pt>
                <c:pt idx="2258">
                  <c:v>61364.1</c:v>
                </c:pt>
                <c:pt idx="2259">
                  <c:v>61385.5</c:v>
                </c:pt>
                <c:pt idx="2260">
                  <c:v>61407</c:v>
                </c:pt>
                <c:pt idx="2261">
                  <c:v>61428.7</c:v>
                </c:pt>
                <c:pt idx="2262">
                  <c:v>61450.5</c:v>
                </c:pt>
                <c:pt idx="2263">
                  <c:v>61472.2</c:v>
                </c:pt>
                <c:pt idx="2264">
                  <c:v>61494</c:v>
                </c:pt>
                <c:pt idx="2265">
                  <c:v>61504.9</c:v>
                </c:pt>
                <c:pt idx="2266">
                  <c:v>61526.8</c:v>
                </c:pt>
                <c:pt idx="2267">
                  <c:v>61548.7</c:v>
                </c:pt>
                <c:pt idx="2268">
                  <c:v>61559.7</c:v>
                </c:pt>
                <c:pt idx="2269">
                  <c:v>61581.8</c:v>
                </c:pt>
                <c:pt idx="2270">
                  <c:v>61603.9</c:v>
                </c:pt>
                <c:pt idx="2271">
                  <c:v>61614.9</c:v>
                </c:pt>
                <c:pt idx="2272">
                  <c:v>61637</c:v>
                </c:pt>
                <c:pt idx="2273">
                  <c:v>61659.199999999997</c:v>
                </c:pt>
                <c:pt idx="2274">
                  <c:v>61670.3</c:v>
                </c:pt>
                <c:pt idx="2275">
                  <c:v>61681.5</c:v>
                </c:pt>
                <c:pt idx="2276">
                  <c:v>61703.6</c:v>
                </c:pt>
                <c:pt idx="2277">
                  <c:v>61736.9</c:v>
                </c:pt>
                <c:pt idx="2278">
                  <c:v>61759.199999999997</c:v>
                </c:pt>
                <c:pt idx="2279">
                  <c:v>61781.4</c:v>
                </c:pt>
                <c:pt idx="2280">
                  <c:v>61792.5</c:v>
                </c:pt>
                <c:pt idx="2281">
                  <c:v>61803.7</c:v>
                </c:pt>
                <c:pt idx="2282">
                  <c:v>61814.9</c:v>
                </c:pt>
                <c:pt idx="2283">
                  <c:v>61837.2</c:v>
                </c:pt>
                <c:pt idx="2284">
                  <c:v>61848.3</c:v>
                </c:pt>
                <c:pt idx="2285">
                  <c:v>61870.6</c:v>
                </c:pt>
                <c:pt idx="2286">
                  <c:v>61881.8</c:v>
                </c:pt>
                <c:pt idx="2287">
                  <c:v>61904.1</c:v>
                </c:pt>
                <c:pt idx="2288">
                  <c:v>61915.199999999997</c:v>
                </c:pt>
                <c:pt idx="2289">
                  <c:v>61937.599999999999</c:v>
                </c:pt>
                <c:pt idx="2290">
                  <c:v>61960</c:v>
                </c:pt>
                <c:pt idx="2291">
                  <c:v>61982.3</c:v>
                </c:pt>
                <c:pt idx="2292">
                  <c:v>62004.7</c:v>
                </c:pt>
                <c:pt idx="2293">
                  <c:v>62015.9</c:v>
                </c:pt>
                <c:pt idx="2294">
                  <c:v>62038.3</c:v>
                </c:pt>
                <c:pt idx="2295">
                  <c:v>62049.5</c:v>
                </c:pt>
                <c:pt idx="2296">
                  <c:v>62071.9</c:v>
                </c:pt>
                <c:pt idx="2297">
                  <c:v>62083.1</c:v>
                </c:pt>
                <c:pt idx="2298">
                  <c:v>62116.800000000003</c:v>
                </c:pt>
                <c:pt idx="2299">
                  <c:v>62139.3</c:v>
                </c:pt>
                <c:pt idx="2300">
                  <c:v>62161.8</c:v>
                </c:pt>
                <c:pt idx="2301">
                  <c:v>62184.4</c:v>
                </c:pt>
                <c:pt idx="2302">
                  <c:v>62207</c:v>
                </c:pt>
                <c:pt idx="2303">
                  <c:v>62218.3</c:v>
                </c:pt>
                <c:pt idx="2304">
                  <c:v>62240.9</c:v>
                </c:pt>
                <c:pt idx="2305">
                  <c:v>62263.5</c:v>
                </c:pt>
                <c:pt idx="2306">
                  <c:v>62274.8</c:v>
                </c:pt>
                <c:pt idx="2307">
                  <c:v>62286.2</c:v>
                </c:pt>
                <c:pt idx="2308">
                  <c:v>62308.9</c:v>
                </c:pt>
                <c:pt idx="2309">
                  <c:v>62331.6</c:v>
                </c:pt>
                <c:pt idx="2310">
                  <c:v>62342.9</c:v>
                </c:pt>
                <c:pt idx="2311">
                  <c:v>62354.3</c:v>
                </c:pt>
                <c:pt idx="2312">
                  <c:v>62377.1</c:v>
                </c:pt>
                <c:pt idx="2313">
                  <c:v>62411.199999999997</c:v>
                </c:pt>
                <c:pt idx="2314">
                  <c:v>62422.5</c:v>
                </c:pt>
                <c:pt idx="2315">
                  <c:v>62445.2</c:v>
                </c:pt>
                <c:pt idx="2316">
                  <c:v>62467.9</c:v>
                </c:pt>
                <c:pt idx="2317">
                  <c:v>62479.3</c:v>
                </c:pt>
                <c:pt idx="2318">
                  <c:v>62501.9</c:v>
                </c:pt>
                <c:pt idx="2319">
                  <c:v>62524.6</c:v>
                </c:pt>
                <c:pt idx="2320">
                  <c:v>62535.9</c:v>
                </c:pt>
                <c:pt idx="2321">
                  <c:v>62558.6</c:v>
                </c:pt>
                <c:pt idx="2322">
                  <c:v>62581.1</c:v>
                </c:pt>
                <c:pt idx="2323">
                  <c:v>62603.7</c:v>
                </c:pt>
                <c:pt idx="2324">
                  <c:v>62626.3</c:v>
                </c:pt>
                <c:pt idx="2325">
                  <c:v>62716</c:v>
                </c:pt>
                <c:pt idx="2326">
                  <c:v>62727.199999999997</c:v>
                </c:pt>
                <c:pt idx="2327">
                  <c:v>62749.4</c:v>
                </c:pt>
                <c:pt idx="2328">
                  <c:v>62771.8</c:v>
                </c:pt>
                <c:pt idx="2329">
                  <c:v>62782.9</c:v>
                </c:pt>
                <c:pt idx="2330">
                  <c:v>62805.1</c:v>
                </c:pt>
                <c:pt idx="2331">
                  <c:v>62816.2</c:v>
                </c:pt>
                <c:pt idx="2332">
                  <c:v>62827.3</c:v>
                </c:pt>
                <c:pt idx="2333">
                  <c:v>62849.4</c:v>
                </c:pt>
                <c:pt idx="2334">
                  <c:v>62871.6</c:v>
                </c:pt>
                <c:pt idx="2335">
                  <c:v>62893.7</c:v>
                </c:pt>
                <c:pt idx="2336">
                  <c:v>62915.7</c:v>
                </c:pt>
                <c:pt idx="2337">
                  <c:v>62937.7</c:v>
                </c:pt>
                <c:pt idx="2338">
                  <c:v>62959.7</c:v>
                </c:pt>
                <c:pt idx="2339">
                  <c:v>62970.7</c:v>
                </c:pt>
                <c:pt idx="2340">
                  <c:v>62992.6</c:v>
                </c:pt>
                <c:pt idx="2341">
                  <c:v>63003.7</c:v>
                </c:pt>
                <c:pt idx="2342">
                  <c:v>63025.599999999999</c:v>
                </c:pt>
                <c:pt idx="2343">
                  <c:v>63036.4</c:v>
                </c:pt>
                <c:pt idx="2344">
                  <c:v>63047.4</c:v>
                </c:pt>
                <c:pt idx="2345">
                  <c:v>63058.400000000001</c:v>
                </c:pt>
                <c:pt idx="2346">
                  <c:v>63069.3</c:v>
                </c:pt>
                <c:pt idx="2347">
                  <c:v>63080.3</c:v>
                </c:pt>
                <c:pt idx="2348">
                  <c:v>63102.1</c:v>
                </c:pt>
                <c:pt idx="2349">
                  <c:v>63123.9</c:v>
                </c:pt>
                <c:pt idx="2350">
                  <c:v>63134.8</c:v>
                </c:pt>
                <c:pt idx="2351">
                  <c:v>63156.5</c:v>
                </c:pt>
                <c:pt idx="2352">
                  <c:v>63178.3</c:v>
                </c:pt>
                <c:pt idx="2353">
                  <c:v>63200.1</c:v>
                </c:pt>
                <c:pt idx="2354">
                  <c:v>63221.9</c:v>
                </c:pt>
                <c:pt idx="2355">
                  <c:v>63243.7</c:v>
                </c:pt>
                <c:pt idx="2356">
                  <c:v>63265.4</c:v>
                </c:pt>
                <c:pt idx="2357">
                  <c:v>63287.199999999997</c:v>
                </c:pt>
                <c:pt idx="2358">
                  <c:v>63298.1</c:v>
                </c:pt>
                <c:pt idx="2359">
                  <c:v>63319.9</c:v>
                </c:pt>
                <c:pt idx="2360">
                  <c:v>63341.8</c:v>
                </c:pt>
                <c:pt idx="2361">
                  <c:v>63363.6</c:v>
                </c:pt>
                <c:pt idx="2362">
                  <c:v>63385.4</c:v>
                </c:pt>
                <c:pt idx="2363">
                  <c:v>63407.3</c:v>
                </c:pt>
                <c:pt idx="2364">
                  <c:v>63429.3</c:v>
                </c:pt>
                <c:pt idx="2365">
                  <c:v>63451.3</c:v>
                </c:pt>
                <c:pt idx="2366">
                  <c:v>63473.2</c:v>
                </c:pt>
                <c:pt idx="2367">
                  <c:v>63495.199999999997</c:v>
                </c:pt>
                <c:pt idx="2368">
                  <c:v>63517.2</c:v>
                </c:pt>
                <c:pt idx="2369">
                  <c:v>63528.2</c:v>
                </c:pt>
                <c:pt idx="2370">
                  <c:v>63550.3</c:v>
                </c:pt>
                <c:pt idx="2371">
                  <c:v>63561.3</c:v>
                </c:pt>
                <c:pt idx="2372">
                  <c:v>63583.4</c:v>
                </c:pt>
                <c:pt idx="2373">
                  <c:v>63605.4</c:v>
                </c:pt>
                <c:pt idx="2374">
                  <c:v>63627.4</c:v>
                </c:pt>
                <c:pt idx="2375">
                  <c:v>63649.4</c:v>
                </c:pt>
                <c:pt idx="2376">
                  <c:v>63671.5</c:v>
                </c:pt>
                <c:pt idx="2377">
                  <c:v>63693.5</c:v>
                </c:pt>
                <c:pt idx="2378">
                  <c:v>63704.5</c:v>
                </c:pt>
                <c:pt idx="2379">
                  <c:v>63726.5</c:v>
                </c:pt>
                <c:pt idx="2380">
                  <c:v>63748.5</c:v>
                </c:pt>
                <c:pt idx="2381">
                  <c:v>63770.5</c:v>
                </c:pt>
                <c:pt idx="2382">
                  <c:v>63792.4</c:v>
                </c:pt>
                <c:pt idx="2383">
                  <c:v>63814.400000000001</c:v>
                </c:pt>
                <c:pt idx="2384">
                  <c:v>63836.4</c:v>
                </c:pt>
                <c:pt idx="2385">
                  <c:v>63858.5</c:v>
                </c:pt>
                <c:pt idx="2386">
                  <c:v>63880.5</c:v>
                </c:pt>
                <c:pt idx="2387">
                  <c:v>63891.4</c:v>
                </c:pt>
                <c:pt idx="2388">
                  <c:v>63902.400000000001</c:v>
                </c:pt>
                <c:pt idx="2389">
                  <c:v>63924.4</c:v>
                </c:pt>
                <c:pt idx="2390">
                  <c:v>63935.5</c:v>
                </c:pt>
                <c:pt idx="2391">
                  <c:v>63957.599999999999</c:v>
                </c:pt>
                <c:pt idx="2392">
                  <c:v>63979.7</c:v>
                </c:pt>
                <c:pt idx="2393">
                  <c:v>64001.8</c:v>
                </c:pt>
                <c:pt idx="2394">
                  <c:v>64024</c:v>
                </c:pt>
                <c:pt idx="2395">
                  <c:v>64046.1</c:v>
                </c:pt>
                <c:pt idx="2396">
                  <c:v>64068.2</c:v>
                </c:pt>
                <c:pt idx="2397">
                  <c:v>64090.3</c:v>
                </c:pt>
                <c:pt idx="2398">
                  <c:v>64112.6</c:v>
                </c:pt>
                <c:pt idx="2399">
                  <c:v>64134.8</c:v>
                </c:pt>
                <c:pt idx="2400">
                  <c:v>64156.9</c:v>
                </c:pt>
                <c:pt idx="2401">
                  <c:v>64179</c:v>
                </c:pt>
                <c:pt idx="2402">
                  <c:v>64190.2</c:v>
                </c:pt>
                <c:pt idx="2403">
                  <c:v>64212.5</c:v>
                </c:pt>
                <c:pt idx="2404">
                  <c:v>64234.7</c:v>
                </c:pt>
                <c:pt idx="2405">
                  <c:v>64256.800000000003</c:v>
                </c:pt>
                <c:pt idx="2406">
                  <c:v>64279.1</c:v>
                </c:pt>
                <c:pt idx="2407">
                  <c:v>64301.4</c:v>
                </c:pt>
                <c:pt idx="2408">
                  <c:v>64312.4</c:v>
                </c:pt>
                <c:pt idx="2409">
                  <c:v>64334.7</c:v>
                </c:pt>
                <c:pt idx="2410">
                  <c:v>64345.9</c:v>
                </c:pt>
                <c:pt idx="2411">
                  <c:v>64368.2</c:v>
                </c:pt>
                <c:pt idx="2412">
                  <c:v>64390.5</c:v>
                </c:pt>
                <c:pt idx="2413">
                  <c:v>64401.599999999999</c:v>
                </c:pt>
                <c:pt idx="2414">
                  <c:v>64412.800000000003</c:v>
                </c:pt>
                <c:pt idx="2415">
                  <c:v>64435.1</c:v>
                </c:pt>
                <c:pt idx="2416">
                  <c:v>64446.3</c:v>
                </c:pt>
                <c:pt idx="2417">
                  <c:v>64468.6</c:v>
                </c:pt>
                <c:pt idx="2418">
                  <c:v>64491</c:v>
                </c:pt>
                <c:pt idx="2419">
                  <c:v>64513.3</c:v>
                </c:pt>
                <c:pt idx="2420">
                  <c:v>64535.5</c:v>
                </c:pt>
                <c:pt idx="2421">
                  <c:v>64546.7</c:v>
                </c:pt>
                <c:pt idx="2422">
                  <c:v>64568.9</c:v>
                </c:pt>
                <c:pt idx="2423">
                  <c:v>64591.1</c:v>
                </c:pt>
                <c:pt idx="2424">
                  <c:v>64602.2</c:v>
                </c:pt>
                <c:pt idx="2425">
                  <c:v>64635.6</c:v>
                </c:pt>
                <c:pt idx="2426">
                  <c:v>64657.7</c:v>
                </c:pt>
                <c:pt idx="2427">
                  <c:v>64668.7</c:v>
                </c:pt>
                <c:pt idx="2428">
                  <c:v>64679.8</c:v>
                </c:pt>
                <c:pt idx="2429">
                  <c:v>64701.8</c:v>
                </c:pt>
                <c:pt idx="2430">
                  <c:v>64723.7</c:v>
                </c:pt>
                <c:pt idx="2431">
                  <c:v>64734.7</c:v>
                </c:pt>
                <c:pt idx="2432">
                  <c:v>64745.599999999999</c:v>
                </c:pt>
                <c:pt idx="2433">
                  <c:v>64778.6</c:v>
                </c:pt>
                <c:pt idx="2434">
                  <c:v>64789.5</c:v>
                </c:pt>
                <c:pt idx="2435">
                  <c:v>64811.3</c:v>
                </c:pt>
                <c:pt idx="2436">
                  <c:v>64822.3</c:v>
                </c:pt>
                <c:pt idx="2437">
                  <c:v>64843.9</c:v>
                </c:pt>
                <c:pt idx="2438">
                  <c:v>64854.8</c:v>
                </c:pt>
                <c:pt idx="2439">
                  <c:v>64876.4</c:v>
                </c:pt>
                <c:pt idx="2440">
                  <c:v>64887.3</c:v>
                </c:pt>
                <c:pt idx="2441">
                  <c:v>64908.9</c:v>
                </c:pt>
                <c:pt idx="2442">
                  <c:v>64930.400000000001</c:v>
                </c:pt>
                <c:pt idx="2443">
                  <c:v>64951.9</c:v>
                </c:pt>
                <c:pt idx="2444">
                  <c:v>64973.4</c:v>
                </c:pt>
                <c:pt idx="2445">
                  <c:v>64995</c:v>
                </c:pt>
                <c:pt idx="2446">
                  <c:v>65016.4</c:v>
                </c:pt>
                <c:pt idx="2447">
                  <c:v>65037.8</c:v>
                </c:pt>
                <c:pt idx="2448">
                  <c:v>65059.199999999997</c:v>
                </c:pt>
                <c:pt idx="2449">
                  <c:v>65080.5</c:v>
                </c:pt>
                <c:pt idx="2450">
                  <c:v>65101.9</c:v>
                </c:pt>
                <c:pt idx="2451">
                  <c:v>65123.3</c:v>
                </c:pt>
                <c:pt idx="2452">
                  <c:v>65134</c:v>
                </c:pt>
                <c:pt idx="2453">
                  <c:v>65155.5</c:v>
                </c:pt>
                <c:pt idx="2454">
                  <c:v>65166.2</c:v>
                </c:pt>
                <c:pt idx="2455">
                  <c:v>65187.6</c:v>
                </c:pt>
                <c:pt idx="2456">
                  <c:v>65208.9</c:v>
                </c:pt>
                <c:pt idx="2457">
                  <c:v>65230.3</c:v>
                </c:pt>
                <c:pt idx="2458">
                  <c:v>65251.7</c:v>
                </c:pt>
                <c:pt idx="2459">
                  <c:v>65273.2</c:v>
                </c:pt>
                <c:pt idx="2460">
                  <c:v>65294.6</c:v>
                </c:pt>
                <c:pt idx="2461">
                  <c:v>65305.4</c:v>
                </c:pt>
                <c:pt idx="2462">
                  <c:v>65326.9</c:v>
                </c:pt>
                <c:pt idx="2463">
                  <c:v>65348.4</c:v>
                </c:pt>
                <c:pt idx="2464">
                  <c:v>65359.199999999997</c:v>
                </c:pt>
                <c:pt idx="2465">
                  <c:v>65380.6</c:v>
                </c:pt>
                <c:pt idx="2466">
                  <c:v>65413.1</c:v>
                </c:pt>
                <c:pt idx="2467">
                  <c:v>65434.7</c:v>
                </c:pt>
                <c:pt idx="2468">
                  <c:v>65456.5</c:v>
                </c:pt>
                <c:pt idx="2469">
                  <c:v>65478.400000000001</c:v>
                </c:pt>
                <c:pt idx="2470">
                  <c:v>65500.2</c:v>
                </c:pt>
                <c:pt idx="2471">
                  <c:v>65511.199999999997</c:v>
                </c:pt>
                <c:pt idx="2472">
                  <c:v>65533.1</c:v>
                </c:pt>
                <c:pt idx="2473">
                  <c:v>65544.2</c:v>
                </c:pt>
                <c:pt idx="2474">
                  <c:v>65566.100000000006</c:v>
                </c:pt>
                <c:pt idx="2475">
                  <c:v>65577.2</c:v>
                </c:pt>
                <c:pt idx="2476">
                  <c:v>65599.399999999994</c:v>
                </c:pt>
                <c:pt idx="2477">
                  <c:v>65610.5</c:v>
                </c:pt>
                <c:pt idx="2478">
                  <c:v>65632.600000000006</c:v>
                </c:pt>
                <c:pt idx="2479">
                  <c:v>65643.7</c:v>
                </c:pt>
                <c:pt idx="2480">
                  <c:v>65666</c:v>
                </c:pt>
                <c:pt idx="2481">
                  <c:v>65688.399999999994</c:v>
                </c:pt>
                <c:pt idx="2482">
                  <c:v>65710.7</c:v>
                </c:pt>
                <c:pt idx="2483">
                  <c:v>65733</c:v>
                </c:pt>
                <c:pt idx="2484">
                  <c:v>65744.2</c:v>
                </c:pt>
                <c:pt idx="2485">
                  <c:v>65766.399999999994</c:v>
                </c:pt>
                <c:pt idx="2486">
                  <c:v>65777.600000000006</c:v>
                </c:pt>
                <c:pt idx="2487">
                  <c:v>65799.899999999994</c:v>
                </c:pt>
                <c:pt idx="2488">
                  <c:v>65822.100000000006</c:v>
                </c:pt>
                <c:pt idx="2489">
                  <c:v>65844.3</c:v>
                </c:pt>
                <c:pt idx="2490">
                  <c:v>65855.399999999994</c:v>
                </c:pt>
                <c:pt idx="2491">
                  <c:v>65877.399999999994</c:v>
                </c:pt>
                <c:pt idx="2492">
                  <c:v>65910.7</c:v>
                </c:pt>
                <c:pt idx="2493">
                  <c:v>65932.7</c:v>
                </c:pt>
                <c:pt idx="2494">
                  <c:v>65954.600000000006</c:v>
                </c:pt>
                <c:pt idx="2495">
                  <c:v>65976.5</c:v>
                </c:pt>
                <c:pt idx="2496">
                  <c:v>65998.3</c:v>
                </c:pt>
                <c:pt idx="2497">
                  <c:v>66020.100000000006</c:v>
                </c:pt>
                <c:pt idx="2498">
                  <c:v>66041.899999999994</c:v>
                </c:pt>
                <c:pt idx="2499">
                  <c:v>66052.800000000003</c:v>
                </c:pt>
                <c:pt idx="2500">
                  <c:v>66074.600000000006</c:v>
                </c:pt>
                <c:pt idx="2501">
                  <c:v>66096.5</c:v>
                </c:pt>
                <c:pt idx="2502">
                  <c:v>66118.3</c:v>
                </c:pt>
                <c:pt idx="2503">
                  <c:v>66140.100000000006</c:v>
                </c:pt>
                <c:pt idx="2504">
                  <c:v>66161.8</c:v>
                </c:pt>
                <c:pt idx="2505">
                  <c:v>66183.600000000006</c:v>
                </c:pt>
                <c:pt idx="2506">
                  <c:v>66194.5</c:v>
                </c:pt>
                <c:pt idx="2507">
                  <c:v>66216.3</c:v>
                </c:pt>
                <c:pt idx="2508">
                  <c:v>66238</c:v>
                </c:pt>
                <c:pt idx="2509">
                  <c:v>66249</c:v>
                </c:pt>
                <c:pt idx="2510">
                  <c:v>66260.2</c:v>
                </c:pt>
                <c:pt idx="2511">
                  <c:v>66271.600000000006</c:v>
                </c:pt>
                <c:pt idx="2512">
                  <c:v>66294.5</c:v>
                </c:pt>
                <c:pt idx="2513">
                  <c:v>66317.8</c:v>
                </c:pt>
                <c:pt idx="2514">
                  <c:v>66341.3</c:v>
                </c:pt>
                <c:pt idx="2515">
                  <c:v>66365</c:v>
                </c:pt>
                <c:pt idx="2516">
                  <c:v>66376.899999999994</c:v>
                </c:pt>
                <c:pt idx="2517">
                  <c:v>66400.899999999994</c:v>
                </c:pt>
                <c:pt idx="2518">
                  <c:v>66425</c:v>
                </c:pt>
                <c:pt idx="2519">
                  <c:v>66449.2</c:v>
                </c:pt>
                <c:pt idx="2520">
                  <c:v>66473.399999999994</c:v>
                </c:pt>
                <c:pt idx="2521">
                  <c:v>66497.5</c:v>
                </c:pt>
                <c:pt idx="2522">
                  <c:v>66509.5</c:v>
                </c:pt>
                <c:pt idx="2523">
                  <c:v>66521.600000000006</c:v>
                </c:pt>
                <c:pt idx="2524">
                  <c:v>66545.5</c:v>
                </c:pt>
                <c:pt idx="2525">
                  <c:v>66557.399999999994</c:v>
                </c:pt>
                <c:pt idx="2526">
                  <c:v>66581.100000000006</c:v>
                </c:pt>
                <c:pt idx="2527">
                  <c:v>66604.600000000006</c:v>
                </c:pt>
                <c:pt idx="2528">
                  <c:v>66627.8</c:v>
                </c:pt>
                <c:pt idx="2529">
                  <c:v>66650.600000000006</c:v>
                </c:pt>
                <c:pt idx="2530">
                  <c:v>66673.100000000006</c:v>
                </c:pt>
                <c:pt idx="2531">
                  <c:v>66695.199999999997</c:v>
                </c:pt>
                <c:pt idx="2532">
                  <c:v>66706.100000000006</c:v>
                </c:pt>
                <c:pt idx="2533">
                  <c:v>66727.7</c:v>
                </c:pt>
                <c:pt idx="2534">
                  <c:v>66738.399999999994</c:v>
                </c:pt>
                <c:pt idx="2535">
                  <c:v>66759.7</c:v>
                </c:pt>
                <c:pt idx="2536">
                  <c:v>66780.800000000003</c:v>
                </c:pt>
                <c:pt idx="2537">
                  <c:v>66791.199999999997</c:v>
                </c:pt>
                <c:pt idx="2538">
                  <c:v>66812</c:v>
                </c:pt>
                <c:pt idx="2539">
                  <c:v>66822.3</c:v>
                </c:pt>
                <c:pt idx="2540">
                  <c:v>66842.899999999994</c:v>
                </c:pt>
                <c:pt idx="2541">
                  <c:v>66863.3</c:v>
                </c:pt>
                <c:pt idx="2542">
                  <c:v>66883.5</c:v>
                </c:pt>
                <c:pt idx="2543">
                  <c:v>66893.600000000006</c:v>
                </c:pt>
                <c:pt idx="2544">
                  <c:v>66913.8</c:v>
                </c:pt>
                <c:pt idx="2545">
                  <c:v>66923.8</c:v>
                </c:pt>
                <c:pt idx="2546">
                  <c:v>66943.8</c:v>
                </c:pt>
                <c:pt idx="2547">
                  <c:v>66963.8</c:v>
                </c:pt>
                <c:pt idx="2548">
                  <c:v>66973.7</c:v>
                </c:pt>
                <c:pt idx="2549">
                  <c:v>66993.600000000006</c:v>
                </c:pt>
                <c:pt idx="2550">
                  <c:v>67013.5</c:v>
                </c:pt>
                <c:pt idx="2551">
                  <c:v>67033.399999999994</c:v>
                </c:pt>
                <c:pt idx="2552">
                  <c:v>67043.399999999994</c:v>
                </c:pt>
                <c:pt idx="2553">
                  <c:v>67073.3</c:v>
                </c:pt>
                <c:pt idx="2554">
                  <c:v>67083.3</c:v>
                </c:pt>
                <c:pt idx="2555">
                  <c:v>67093.3</c:v>
                </c:pt>
                <c:pt idx="2556">
                  <c:v>67113.399999999994</c:v>
                </c:pt>
                <c:pt idx="2557">
                  <c:v>67133.600000000006</c:v>
                </c:pt>
                <c:pt idx="2558">
                  <c:v>67143.8</c:v>
                </c:pt>
                <c:pt idx="2559">
                  <c:v>67164.100000000006</c:v>
                </c:pt>
                <c:pt idx="2560">
                  <c:v>67184.600000000006</c:v>
                </c:pt>
                <c:pt idx="2561">
                  <c:v>67195</c:v>
                </c:pt>
                <c:pt idx="2562">
                  <c:v>67215.899999999994</c:v>
                </c:pt>
                <c:pt idx="2563">
                  <c:v>67237.100000000006</c:v>
                </c:pt>
                <c:pt idx="2564">
                  <c:v>67258.600000000006</c:v>
                </c:pt>
                <c:pt idx="2565">
                  <c:v>67269.399999999994</c:v>
                </c:pt>
                <c:pt idx="2566">
                  <c:v>67291.100000000006</c:v>
                </c:pt>
                <c:pt idx="2567">
                  <c:v>67313</c:v>
                </c:pt>
                <c:pt idx="2568">
                  <c:v>67335.100000000006</c:v>
                </c:pt>
                <c:pt idx="2569">
                  <c:v>67346.100000000006</c:v>
                </c:pt>
                <c:pt idx="2570">
                  <c:v>67357.2</c:v>
                </c:pt>
                <c:pt idx="2571">
                  <c:v>67379.3</c:v>
                </c:pt>
                <c:pt idx="2572">
                  <c:v>67401.5</c:v>
                </c:pt>
                <c:pt idx="2573">
                  <c:v>67412.5</c:v>
                </c:pt>
                <c:pt idx="2574">
                  <c:v>67434.600000000006</c:v>
                </c:pt>
                <c:pt idx="2575">
                  <c:v>67456.600000000006</c:v>
                </c:pt>
                <c:pt idx="2576">
                  <c:v>67478.5</c:v>
                </c:pt>
                <c:pt idx="2577">
                  <c:v>67489.399999999994</c:v>
                </c:pt>
                <c:pt idx="2578">
                  <c:v>67511</c:v>
                </c:pt>
                <c:pt idx="2579">
                  <c:v>67532.399999999994</c:v>
                </c:pt>
                <c:pt idx="2580">
                  <c:v>67553.600000000006</c:v>
                </c:pt>
                <c:pt idx="2581">
                  <c:v>67574.5</c:v>
                </c:pt>
                <c:pt idx="2582">
                  <c:v>67595</c:v>
                </c:pt>
                <c:pt idx="2583">
                  <c:v>67605.2</c:v>
                </c:pt>
                <c:pt idx="2584">
                  <c:v>67625.2</c:v>
                </c:pt>
                <c:pt idx="2585">
                  <c:v>67635</c:v>
                </c:pt>
                <c:pt idx="2586">
                  <c:v>67644.800000000003</c:v>
                </c:pt>
                <c:pt idx="2587">
                  <c:v>67663.899999999994</c:v>
                </c:pt>
                <c:pt idx="2588">
                  <c:v>67682.5</c:v>
                </c:pt>
                <c:pt idx="2589">
                  <c:v>67709.5</c:v>
                </c:pt>
                <c:pt idx="2590">
                  <c:v>67718.2</c:v>
                </c:pt>
                <c:pt idx="2591">
                  <c:v>67735.100000000006</c:v>
                </c:pt>
                <c:pt idx="2592">
                  <c:v>67751.5</c:v>
                </c:pt>
                <c:pt idx="2593">
                  <c:v>67767.5</c:v>
                </c:pt>
                <c:pt idx="2594">
                  <c:v>67783.199999999997</c:v>
                </c:pt>
                <c:pt idx="2595">
                  <c:v>67798.7</c:v>
                </c:pt>
                <c:pt idx="2596">
                  <c:v>67806.3</c:v>
                </c:pt>
                <c:pt idx="2597">
                  <c:v>67821.399999999994</c:v>
                </c:pt>
                <c:pt idx="2598">
                  <c:v>67836.2</c:v>
                </c:pt>
                <c:pt idx="2599">
                  <c:v>67843.600000000006</c:v>
                </c:pt>
                <c:pt idx="2600">
                  <c:v>67858.100000000006</c:v>
                </c:pt>
                <c:pt idx="2601">
                  <c:v>67872.3</c:v>
                </c:pt>
                <c:pt idx="2602">
                  <c:v>67886.399999999994</c:v>
                </c:pt>
                <c:pt idx="2603">
                  <c:v>67900.3</c:v>
                </c:pt>
                <c:pt idx="2604">
                  <c:v>67907.100000000006</c:v>
                </c:pt>
                <c:pt idx="2605">
                  <c:v>67920.7</c:v>
                </c:pt>
                <c:pt idx="2606">
                  <c:v>67927.5</c:v>
                </c:pt>
                <c:pt idx="2607">
                  <c:v>67934.2</c:v>
                </c:pt>
                <c:pt idx="2608">
                  <c:v>67947.399999999994</c:v>
                </c:pt>
                <c:pt idx="2609">
                  <c:v>67954</c:v>
                </c:pt>
                <c:pt idx="2610">
                  <c:v>67967.100000000006</c:v>
                </c:pt>
                <c:pt idx="2611">
                  <c:v>67980</c:v>
                </c:pt>
                <c:pt idx="2612">
                  <c:v>67992.800000000003</c:v>
                </c:pt>
                <c:pt idx="2613">
                  <c:v>68005.399999999994</c:v>
                </c:pt>
                <c:pt idx="2614">
                  <c:v>68018</c:v>
                </c:pt>
                <c:pt idx="2615">
                  <c:v>68030.5</c:v>
                </c:pt>
                <c:pt idx="2616">
                  <c:v>68042.8</c:v>
                </c:pt>
                <c:pt idx="2617">
                  <c:v>68055.199999999997</c:v>
                </c:pt>
                <c:pt idx="2618">
                  <c:v>68067.399999999994</c:v>
                </c:pt>
                <c:pt idx="2619">
                  <c:v>68073.5</c:v>
                </c:pt>
                <c:pt idx="2620">
                  <c:v>68085.7</c:v>
                </c:pt>
                <c:pt idx="2621">
                  <c:v>68097.8</c:v>
                </c:pt>
                <c:pt idx="2622">
                  <c:v>68110</c:v>
                </c:pt>
                <c:pt idx="2623">
                  <c:v>68122</c:v>
                </c:pt>
                <c:pt idx="2624">
                  <c:v>68128.100000000006</c:v>
                </c:pt>
                <c:pt idx="2625">
                  <c:v>68140.2</c:v>
                </c:pt>
                <c:pt idx="2626">
                  <c:v>68152.3</c:v>
                </c:pt>
                <c:pt idx="2627">
                  <c:v>68164.399999999994</c:v>
                </c:pt>
                <c:pt idx="2628">
                  <c:v>68170.5</c:v>
                </c:pt>
                <c:pt idx="2629">
                  <c:v>68182.600000000006</c:v>
                </c:pt>
                <c:pt idx="2630">
                  <c:v>68188.7</c:v>
                </c:pt>
                <c:pt idx="2631">
                  <c:v>68201</c:v>
                </c:pt>
                <c:pt idx="2632">
                  <c:v>68207.100000000006</c:v>
                </c:pt>
                <c:pt idx="2633">
                  <c:v>68213.3</c:v>
                </c:pt>
                <c:pt idx="2634">
                  <c:v>68225.600000000006</c:v>
                </c:pt>
                <c:pt idx="2635">
                  <c:v>68231.899999999994</c:v>
                </c:pt>
                <c:pt idx="2636">
                  <c:v>68244.3</c:v>
                </c:pt>
                <c:pt idx="2637">
                  <c:v>68256.600000000006</c:v>
                </c:pt>
                <c:pt idx="2638">
                  <c:v>68262.7</c:v>
                </c:pt>
                <c:pt idx="2639">
                  <c:v>68268.800000000003</c:v>
                </c:pt>
                <c:pt idx="2640">
                  <c:v>68286.899999999994</c:v>
                </c:pt>
                <c:pt idx="2641">
                  <c:v>68298.8</c:v>
                </c:pt>
                <c:pt idx="2642">
                  <c:v>68310.7</c:v>
                </c:pt>
                <c:pt idx="2643">
                  <c:v>68316.600000000006</c:v>
                </c:pt>
                <c:pt idx="2644">
                  <c:v>68328.3</c:v>
                </c:pt>
                <c:pt idx="2645">
                  <c:v>68339.899999999994</c:v>
                </c:pt>
                <c:pt idx="2646">
                  <c:v>68345.7</c:v>
                </c:pt>
                <c:pt idx="2647">
                  <c:v>68357.2</c:v>
                </c:pt>
                <c:pt idx="2648">
                  <c:v>68368.7</c:v>
                </c:pt>
                <c:pt idx="2649">
                  <c:v>68380.100000000006</c:v>
                </c:pt>
                <c:pt idx="2650">
                  <c:v>68391.5</c:v>
                </c:pt>
                <c:pt idx="2651">
                  <c:v>68402.899999999994</c:v>
                </c:pt>
                <c:pt idx="2652">
                  <c:v>68414.2</c:v>
                </c:pt>
                <c:pt idx="2653">
                  <c:v>68419.899999999994</c:v>
                </c:pt>
                <c:pt idx="2654">
                  <c:v>68425.5</c:v>
                </c:pt>
                <c:pt idx="2655">
                  <c:v>68436.899999999994</c:v>
                </c:pt>
                <c:pt idx="2656">
                  <c:v>68442.5</c:v>
                </c:pt>
                <c:pt idx="2657">
                  <c:v>68448.2</c:v>
                </c:pt>
                <c:pt idx="2658">
                  <c:v>68459.5</c:v>
                </c:pt>
                <c:pt idx="2659">
                  <c:v>68470.8</c:v>
                </c:pt>
                <c:pt idx="2660">
                  <c:v>68476.5</c:v>
                </c:pt>
                <c:pt idx="2661">
                  <c:v>68487.8</c:v>
                </c:pt>
                <c:pt idx="2662">
                  <c:v>68493.5</c:v>
                </c:pt>
                <c:pt idx="2663">
                  <c:v>68499.199999999997</c:v>
                </c:pt>
                <c:pt idx="2664">
                  <c:v>68510.7</c:v>
                </c:pt>
                <c:pt idx="2665">
                  <c:v>68522.2</c:v>
                </c:pt>
                <c:pt idx="2666">
                  <c:v>68533.7</c:v>
                </c:pt>
                <c:pt idx="2667">
                  <c:v>68545.3</c:v>
                </c:pt>
                <c:pt idx="2668">
                  <c:v>68557</c:v>
                </c:pt>
                <c:pt idx="2669">
                  <c:v>68568.7</c:v>
                </c:pt>
                <c:pt idx="2670">
                  <c:v>68574.7</c:v>
                </c:pt>
                <c:pt idx="2671">
                  <c:v>68586.600000000006</c:v>
                </c:pt>
                <c:pt idx="2672">
                  <c:v>68592.5</c:v>
                </c:pt>
                <c:pt idx="2673">
                  <c:v>68598.600000000006</c:v>
                </c:pt>
                <c:pt idx="2674">
                  <c:v>68610.7</c:v>
                </c:pt>
                <c:pt idx="2675">
                  <c:v>68622.899999999994</c:v>
                </c:pt>
                <c:pt idx="2676">
                  <c:v>68629</c:v>
                </c:pt>
                <c:pt idx="2677">
                  <c:v>68635.199999999997</c:v>
                </c:pt>
                <c:pt idx="2678">
                  <c:v>68647.7</c:v>
                </c:pt>
                <c:pt idx="2679">
                  <c:v>68660.3</c:v>
                </c:pt>
                <c:pt idx="2680">
                  <c:v>68673</c:v>
                </c:pt>
                <c:pt idx="2681">
                  <c:v>68679.5</c:v>
                </c:pt>
                <c:pt idx="2682">
                  <c:v>68692.5</c:v>
                </c:pt>
                <c:pt idx="2683">
                  <c:v>68699</c:v>
                </c:pt>
                <c:pt idx="2684">
                  <c:v>68712.2</c:v>
                </c:pt>
                <c:pt idx="2685">
                  <c:v>68718.899999999994</c:v>
                </c:pt>
                <c:pt idx="2686">
                  <c:v>68732.2</c:v>
                </c:pt>
                <c:pt idx="2687">
                  <c:v>68745.7</c:v>
                </c:pt>
                <c:pt idx="2688">
                  <c:v>68752.399999999994</c:v>
                </c:pt>
                <c:pt idx="2689">
                  <c:v>68766.100000000006</c:v>
                </c:pt>
                <c:pt idx="2690">
                  <c:v>68772.899999999994</c:v>
                </c:pt>
                <c:pt idx="2691">
                  <c:v>68786.7</c:v>
                </c:pt>
                <c:pt idx="2692">
                  <c:v>68800.5</c:v>
                </c:pt>
                <c:pt idx="2693">
                  <c:v>68814.5</c:v>
                </c:pt>
                <c:pt idx="2694">
                  <c:v>68828.5</c:v>
                </c:pt>
                <c:pt idx="2695">
                  <c:v>68842.7</c:v>
                </c:pt>
                <c:pt idx="2696">
                  <c:v>68849.8</c:v>
                </c:pt>
                <c:pt idx="2697">
                  <c:v>68857</c:v>
                </c:pt>
                <c:pt idx="2698">
                  <c:v>68871.3</c:v>
                </c:pt>
                <c:pt idx="2699">
                  <c:v>68878.5</c:v>
                </c:pt>
                <c:pt idx="2700">
                  <c:v>68893.100000000006</c:v>
                </c:pt>
                <c:pt idx="2701">
                  <c:v>68900.3</c:v>
                </c:pt>
                <c:pt idx="2702">
                  <c:v>68907.7</c:v>
                </c:pt>
                <c:pt idx="2703">
                  <c:v>68922.399999999994</c:v>
                </c:pt>
                <c:pt idx="2704">
                  <c:v>68937.2</c:v>
                </c:pt>
                <c:pt idx="2705">
                  <c:v>68952.100000000006</c:v>
                </c:pt>
                <c:pt idx="2706">
                  <c:v>68967.199999999997</c:v>
                </c:pt>
                <c:pt idx="2707">
                  <c:v>68982.3</c:v>
                </c:pt>
                <c:pt idx="2708">
                  <c:v>68997.5</c:v>
                </c:pt>
                <c:pt idx="2709">
                  <c:v>69005.2</c:v>
                </c:pt>
                <c:pt idx="2710">
                  <c:v>69020.600000000006</c:v>
                </c:pt>
                <c:pt idx="2711">
                  <c:v>69028.3</c:v>
                </c:pt>
                <c:pt idx="2712">
                  <c:v>69043.8</c:v>
                </c:pt>
                <c:pt idx="2713">
                  <c:v>69059.5</c:v>
                </c:pt>
                <c:pt idx="2714">
                  <c:v>69067.3</c:v>
                </c:pt>
                <c:pt idx="2715">
                  <c:v>69083.100000000006</c:v>
                </c:pt>
                <c:pt idx="2716">
                  <c:v>69099</c:v>
                </c:pt>
                <c:pt idx="2717">
                  <c:v>69115</c:v>
                </c:pt>
                <c:pt idx="2718">
                  <c:v>69131.100000000006</c:v>
                </c:pt>
                <c:pt idx="2719">
                  <c:v>69139.199999999997</c:v>
                </c:pt>
                <c:pt idx="2720">
                  <c:v>69155.600000000006</c:v>
                </c:pt>
                <c:pt idx="2721">
                  <c:v>69172.2</c:v>
                </c:pt>
                <c:pt idx="2722">
                  <c:v>69189</c:v>
                </c:pt>
                <c:pt idx="2723">
                  <c:v>69206.100000000006</c:v>
                </c:pt>
                <c:pt idx="2724">
                  <c:v>69214.7</c:v>
                </c:pt>
                <c:pt idx="2725">
                  <c:v>69223.3</c:v>
                </c:pt>
                <c:pt idx="2726">
                  <c:v>69240.7</c:v>
                </c:pt>
                <c:pt idx="2727">
                  <c:v>69267.199999999997</c:v>
                </c:pt>
                <c:pt idx="2728">
                  <c:v>69285</c:v>
                </c:pt>
                <c:pt idx="2729">
                  <c:v>69302.899999999994</c:v>
                </c:pt>
                <c:pt idx="2730">
                  <c:v>69312</c:v>
                </c:pt>
                <c:pt idx="2731">
                  <c:v>69330.100000000006</c:v>
                </c:pt>
                <c:pt idx="2732">
                  <c:v>69348.399999999994</c:v>
                </c:pt>
                <c:pt idx="2733">
                  <c:v>69366.7</c:v>
                </c:pt>
                <c:pt idx="2734">
                  <c:v>69375.899999999994</c:v>
                </c:pt>
                <c:pt idx="2735">
                  <c:v>69394.399999999994</c:v>
                </c:pt>
                <c:pt idx="2736">
                  <c:v>69412.899999999994</c:v>
                </c:pt>
                <c:pt idx="2737">
                  <c:v>69422.100000000006</c:v>
                </c:pt>
                <c:pt idx="2738">
                  <c:v>69431.399999999994</c:v>
                </c:pt>
                <c:pt idx="2739">
                  <c:v>69450</c:v>
                </c:pt>
                <c:pt idx="2740">
                  <c:v>69468.600000000006</c:v>
                </c:pt>
                <c:pt idx="2741">
                  <c:v>69487.199999999997</c:v>
                </c:pt>
                <c:pt idx="2742">
                  <c:v>69496.5</c:v>
                </c:pt>
                <c:pt idx="2743">
                  <c:v>69515.100000000006</c:v>
                </c:pt>
                <c:pt idx="2744">
                  <c:v>69533.7</c:v>
                </c:pt>
                <c:pt idx="2745">
                  <c:v>69543</c:v>
                </c:pt>
                <c:pt idx="2746">
                  <c:v>69561.399999999994</c:v>
                </c:pt>
                <c:pt idx="2747">
                  <c:v>69579.899999999994</c:v>
                </c:pt>
                <c:pt idx="2748">
                  <c:v>69598.2</c:v>
                </c:pt>
                <c:pt idx="2749">
                  <c:v>69607.399999999994</c:v>
                </c:pt>
                <c:pt idx="2750">
                  <c:v>69625.600000000006</c:v>
                </c:pt>
                <c:pt idx="2751">
                  <c:v>69644</c:v>
                </c:pt>
                <c:pt idx="2752">
                  <c:v>69653.2</c:v>
                </c:pt>
                <c:pt idx="2753">
                  <c:v>69671.8</c:v>
                </c:pt>
                <c:pt idx="2754">
                  <c:v>69690.399999999994</c:v>
                </c:pt>
                <c:pt idx="2755">
                  <c:v>69709.100000000006</c:v>
                </c:pt>
                <c:pt idx="2756">
                  <c:v>69728</c:v>
                </c:pt>
                <c:pt idx="2757">
                  <c:v>69746.899999999994</c:v>
                </c:pt>
                <c:pt idx="2758">
                  <c:v>69765.8</c:v>
                </c:pt>
                <c:pt idx="2759">
                  <c:v>69784.800000000003</c:v>
                </c:pt>
                <c:pt idx="2760">
                  <c:v>69794.3</c:v>
                </c:pt>
                <c:pt idx="2761">
                  <c:v>69813.2</c:v>
                </c:pt>
                <c:pt idx="2762">
                  <c:v>69832.2</c:v>
                </c:pt>
                <c:pt idx="2763">
                  <c:v>69851.199999999997</c:v>
                </c:pt>
                <c:pt idx="2764">
                  <c:v>69870.100000000006</c:v>
                </c:pt>
                <c:pt idx="2765">
                  <c:v>69889</c:v>
                </c:pt>
                <c:pt idx="2766">
                  <c:v>69898.399999999994</c:v>
                </c:pt>
                <c:pt idx="2767">
                  <c:v>69917.2</c:v>
                </c:pt>
                <c:pt idx="2768">
                  <c:v>69935.899999999994</c:v>
                </c:pt>
                <c:pt idx="2769">
                  <c:v>69954.5</c:v>
                </c:pt>
                <c:pt idx="2770">
                  <c:v>69963.8</c:v>
                </c:pt>
                <c:pt idx="2771">
                  <c:v>69982.2</c:v>
                </c:pt>
                <c:pt idx="2772">
                  <c:v>70000.5</c:v>
                </c:pt>
                <c:pt idx="2773">
                  <c:v>70009.600000000006</c:v>
                </c:pt>
                <c:pt idx="2774">
                  <c:v>70027.600000000006</c:v>
                </c:pt>
                <c:pt idx="2775">
                  <c:v>70045.5</c:v>
                </c:pt>
                <c:pt idx="2776">
                  <c:v>70063.199999999997</c:v>
                </c:pt>
                <c:pt idx="2777">
                  <c:v>70071.899999999994</c:v>
                </c:pt>
                <c:pt idx="2778">
                  <c:v>70089.3</c:v>
                </c:pt>
                <c:pt idx="2779">
                  <c:v>70106.399999999994</c:v>
                </c:pt>
                <c:pt idx="2780">
                  <c:v>70123.3</c:v>
                </c:pt>
                <c:pt idx="2781">
                  <c:v>70140</c:v>
                </c:pt>
                <c:pt idx="2782">
                  <c:v>70148.3</c:v>
                </c:pt>
                <c:pt idx="2783">
                  <c:v>70156.600000000006</c:v>
                </c:pt>
                <c:pt idx="2784">
                  <c:v>70173.100000000006</c:v>
                </c:pt>
                <c:pt idx="2785">
                  <c:v>70189.5</c:v>
                </c:pt>
                <c:pt idx="2786">
                  <c:v>70197.7</c:v>
                </c:pt>
                <c:pt idx="2787">
                  <c:v>70205.8</c:v>
                </c:pt>
                <c:pt idx="2788">
                  <c:v>70213.899999999994</c:v>
                </c:pt>
                <c:pt idx="2789">
                  <c:v>70230</c:v>
                </c:pt>
                <c:pt idx="2790">
                  <c:v>70246</c:v>
                </c:pt>
                <c:pt idx="2791">
                  <c:v>70262</c:v>
                </c:pt>
                <c:pt idx="2792">
                  <c:v>70269.899999999994</c:v>
                </c:pt>
                <c:pt idx="2793">
                  <c:v>70285.7</c:v>
                </c:pt>
                <c:pt idx="2794">
                  <c:v>70301.399999999994</c:v>
                </c:pt>
                <c:pt idx="2795">
                  <c:v>70317</c:v>
                </c:pt>
                <c:pt idx="2796">
                  <c:v>70332.5</c:v>
                </c:pt>
                <c:pt idx="2797">
                  <c:v>70340.2</c:v>
                </c:pt>
                <c:pt idx="2798">
                  <c:v>70355.600000000006</c:v>
                </c:pt>
                <c:pt idx="2799">
                  <c:v>70371</c:v>
                </c:pt>
                <c:pt idx="2800">
                  <c:v>70378.600000000006</c:v>
                </c:pt>
                <c:pt idx="2801">
                  <c:v>70401.399999999994</c:v>
                </c:pt>
                <c:pt idx="2802">
                  <c:v>70416.5</c:v>
                </c:pt>
                <c:pt idx="2803">
                  <c:v>70431.5</c:v>
                </c:pt>
                <c:pt idx="2804">
                  <c:v>70439</c:v>
                </c:pt>
                <c:pt idx="2805">
                  <c:v>70454</c:v>
                </c:pt>
                <c:pt idx="2806">
                  <c:v>70468.899999999994</c:v>
                </c:pt>
                <c:pt idx="2807">
                  <c:v>70483.7</c:v>
                </c:pt>
                <c:pt idx="2808">
                  <c:v>70498.5</c:v>
                </c:pt>
                <c:pt idx="2809">
                  <c:v>70505.8</c:v>
                </c:pt>
                <c:pt idx="2810">
                  <c:v>70513.2</c:v>
                </c:pt>
                <c:pt idx="2811">
                  <c:v>70520.5</c:v>
                </c:pt>
                <c:pt idx="2812">
                  <c:v>70535.199999999997</c:v>
                </c:pt>
                <c:pt idx="2813">
                  <c:v>70549.8</c:v>
                </c:pt>
                <c:pt idx="2814">
                  <c:v>70571.600000000006</c:v>
                </c:pt>
                <c:pt idx="2815">
                  <c:v>70586.100000000006</c:v>
                </c:pt>
                <c:pt idx="2816">
                  <c:v>70600.600000000006</c:v>
                </c:pt>
                <c:pt idx="2817">
                  <c:v>70615</c:v>
                </c:pt>
                <c:pt idx="2818">
                  <c:v>70629.399999999994</c:v>
                </c:pt>
                <c:pt idx="2819">
                  <c:v>70643.600000000006</c:v>
                </c:pt>
                <c:pt idx="2820">
                  <c:v>70650.600000000006</c:v>
                </c:pt>
                <c:pt idx="2821">
                  <c:v>70664.5</c:v>
                </c:pt>
                <c:pt idx="2822">
                  <c:v>70678.3</c:v>
                </c:pt>
                <c:pt idx="2823">
                  <c:v>70685.100000000006</c:v>
                </c:pt>
                <c:pt idx="2824">
                  <c:v>70698.600000000006</c:v>
                </c:pt>
                <c:pt idx="2825">
                  <c:v>70705.3</c:v>
                </c:pt>
                <c:pt idx="2826">
                  <c:v>70711.899999999994</c:v>
                </c:pt>
                <c:pt idx="2827">
                  <c:v>70725.2</c:v>
                </c:pt>
                <c:pt idx="2828">
                  <c:v>70731.7</c:v>
                </c:pt>
                <c:pt idx="2829">
                  <c:v>70751.3</c:v>
                </c:pt>
                <c:pt idx="2830">
                  <c:v>70764.3</c:v>
                </c:pt>
                <c:pt idx="2831">
                  <c:v>70770.7</c:v>
                </c:pt>
                <c:pt idx="2832">
                  <c:v>70790</c:v>
                </c:pt>
                <c:pt idx="2833">
                  <c:v>70802.8</c:v>
                </c:pt>
                <c:pt idx="2834">
                  <c:v>70809.2</c:v>
                </c:pt>
                <c:pt idx="2835">
                  <c:v>70822</c:v>
                </c:pt>
                <c:pt idx="2836">
                  <c:v>70834.8</c:v>
                </c:pt>
                <c:pt idx="2837">
                  <c:v>70841.100000000006</c:v>
                </c:pt>
                <c:pt idx="2838">
                  <c:v>70853.899999999994</c:v>
                </c:pt>
                <c:pt idx="2839">
                  <c:v>70866.8</c:v>
                </c:pt>
                <c:pt idx="2840">
                  <c:v>70879.600000000006</c:v>
                </c:pt>
                <c:pt idx="2841">
                  <c:v>70892.600000000006</c:v>
                </c:pt>
                <c:pt idx="2842">
                  <c:v>70905.600000000006</c:v>
                </c:pt>
                <c:pt idx="2843">
                  <c:v>70918.7</c:v>
                </c:pt>
                <c:pt idx="2844">
                  <c:v>70931.899999999994</c:v>
                </c:pt>
                <c:pt idx="2845">
                  <c:v>70945.2</c:v>
                </c:pt>
                <c:pt idx="2846">
                  <c:v>70952</c:v>
                </c:pt>
                <c:pt idx="2847">
                  <c:v>70972.3</c:v>
                </c:pt>
                <c:pt idx="2848">
                  <c:v>70986.100000000006</c:v>
                </c:pt>
                <c:pt idx="2849">
                  <c:v>71000</c:v>
                </c:pt>
                <c:pt idx="2850">
                  <c:v>71007.100000000006</c:v>
                </c:pt>
                <c:pt idx="2851">
                  <c:v>71021.3</c:v>
                </c:pt>
                <c:pt idx="2852">
                  <c:v>71035.8</c:v>
                </c:pt>
                <c:pt idx="2853">
                  <c:v>71050.5</c:v>
                </c:pt>
                <c:pt idx="2854">
                  <c:v>71065.399999999994</c:v>
                </c:pt>
                <c:pt idx="2855">
                  <c:v>71080.600000000006</c:v>
                </c:pt>
                <c:pt idx="2856">
                  <c:v>71096</c:v>
                </c:pt>
                <c:pt idx="2857">
                  <c:v>71103.8</c:v>
                </c:pt>
                <c:pt idx="2858">
                  <c:v>71119.7</c:v>
                </c:pt>
                <c:pt idx="2859">
                  <c:v>71135.8</c:v>
                </c:pt>
                <c:pt idx="2860">
                  <c:v>71143.899999999994</c:v>
                </c:pt>
                <c:pt idx="2861">
                  <c:v>71160.399999999994</c:v>
                </c:pt>
                <c:pt idx="2862">
                  <c:v>71177.100000000006</c:v>
                </c:pt>
                <c:pt idx="2863">
                  <c:v>71194</c:v>
                </c:pt>
                <c:pt idx="2864">
                  <c:v>71211.100000000006</c:v>
                </c:pt>
                <c:pt idx="2865">
                  <c:v>71219.8</c:v>
                </c:pt>
                <c:pt idx="2866">
                  <c:v>71237.2</c:v>
                </c:pt>
                <c:pt idx="2867">
                  <c:v>71254.899999999994</c:v>
                </c:pt>
                <c:pt idx="2868">
                  <c:v>71272.7</c:v>
                </c:pt>
                <c:pt idx="2869">
                  <c:v>71281.7</c:v>
                </c:pt>
                <c:pt idx="2870">
                  <c:v>71290.7</c:v>
                </c:pt>
                <c:pt idx="2871">
                  <c:v>71308.899999999994</c:v>
                </c:pt>
                <c:pt idx="2872">
                  <c:v>71327.3</c:v>
                </c:pt>
                <c:pt idx="2873">
                  <c:v>71336.5</c:v>
                </c:pt>
                <c:pt idx="2874">
                  <c:v>71355.100000000006</c:v>
                </c:pt>
                <c:pt idx="2875">
                  <c:v>71373.899999999994</c:v>
                </c:pt>
                <c:pt idx="2876">
                  <c:v>71392.800000000003</c:v>
                </c:pt>
                <c:pt idx="2877">
                  <c:v>71411.8</c:v>
                </c:pt>
                <c:pt idx="2878">
                  <c:v>71430.899999999994</c:v>
                </c:pt>
                <c:pt idx="2879">
                  <c:v>71450.2</c:v>
                </c:pt>
                <c:pt idx="2880">
                  <c:v>71469.600000000006</c:v>
                </c:pt>
                <c:pt idx="2881">
                  <c:v>71498.899999999994</c:v>
                </c:pt>
                <c:pt idx="2882">
                  <c:v>71508.7</c:v>
                </c:pt>
                <c:pt idx="2883">
                  <c:v>71528.399999999994</c:v>
                </c:pt>
                <c:pt idx="2884">
                  <c:v>71548.100000000006</c:v>
                </c:pt>
                <c:pt idx="2885">
                  <c:v>71558</c:v>
                </c:pt>
                <c:pt idx="2886">
                  <c:v>71577.899999999994</c:v>
                </c:pt>
                <c:pt idx="2887">
                  <c:v>71597.8</c:v>
                </c:pt>
                <c:pt idx="2888">
                  <c:v>71618</c:v>
                </c:pt>
                <c:pt idx="2889">
                  <c:v>71638.600000000006</c:v>
                </c:pt>
                <c:pt idx="2890">
                  <c:v>71659.5</c:v>
                </c:pt>
                <c:pt idx="2891">
                  <c:v>71680.7</c:v>
                </c:pt>
                <c:pt idx="2892">
                  <c:v>71702.100000000006</c:v>
                </c:pt>
                <c:pt idx="2893">
                  <c:v>71723.899999999994</c:v>
                </c:pt>
                <c:pt idx="2894">
                  <c:v>71734.8</c:v>
                </c:pt>
                <c:pt idx="2895">
                  <c:v>71756.800000000003</c:v>
                </c:pt>
                <c:pt idx="2896">
                  <c:v>71790.100000000006</c:v>
                </c:pt>
                <c:pt idx="2897">
                  <c:v>71812.5</c:v>
                </c:pt>
                <c:pt idx="2898">
                  <c:v>71834.899999999994</c:v>
                </c:pt>
                <c:pt idx="2899">
                  <c:v>71857.399999999994</c:v>
                </c:pt>
                <c:pt idx="2900">
                  <c:v>71891.199999999997</c:v>
                </c:pt>
                <c:pt idx="2901">
                  <c:v>71902.399999999994</c:v>
                </c:pt>
                <c:pt idx="2902">
                  <c:v>71924.800000000003</c:v>
                </c:pt>
                <c:pt idx="2903">
                  <c:v>71947.199999999997</c:v>
                </c:pt>
                <c:pt idx="2904">
                  <c:v>71969.399999999994</c:v>
                </c:pt>
                <c:pt idx="2905">
                  <c:v>71991.5</c:v>
                </c:pt>
                <c:pt idx="2906">
                  <c:v>72024.399999999994</c:v>
                </c:pt>
                <c:pt idx="2907">
                  <c:v>72035.199999999997</c:v>
                </c:pt>
                <c:pt idx="2908">
                  <c:v>72056.7</c:v>
                </c:pt>
                <c:pt idx="2909">
                  <c:v>72067.3</c:v>
                </c:pt>
                <c:pt idx="2910">
                  <c:v>72099.100000000006</c:v>
                </c:pt>
                <c:pt idx="2911">
                  <c:v>72109.8</c:v>
                </c:pt>
                <c:pt idx="2912">
                  <c:v>72141.8</c:v>
                </c:pt>
                <c:pt idx="2913">
                  <c:v>72163.3</c:v>
                </c:pt>
                <c:pt idx="2914">
                  <c:v>72195.5</c:v>
                </c:pt>
                <c:pt idx="2915">
                  <c:v>72227.7</c:v>
                </c:pt>
                <c:pt idx="2916">
                  <c:v>72249.100000000006</c:v>
                </c:pt>
                <c:pt idx="2917">
                  <c:v>72270.5</c:v>
                </c:pt>
                <c:pt idx="2918">
                  <c:v>72291.7</c:v>
                </c:pt>
                <c:pt idx="2919">
                  <c:v>72312.899999999994</c:v>
                </c:pt>
                <c:pt idx="2920">
                  <c:v>72334</c:v>
                </c:pt>
                <c:pt idx="2921">
                  <c:v>72354.899999999994</c:v>
                </c:pt>
                <c:pt idx="2922">
                  <c:v>72375.600000000006</c:v>
                </c:pt>
                <c:pt idx="2923">
                  <c:v>72396.2</c:v>
                </c:pt>
                <c:pt idx="2924">
                  <c:v>72426.600000000006</c:v>
                </c:pt>
                <c:pt idx="2925">
                  <c:v>72456.5</c:v>
                </c:pt>
                <c:pt idx="2926">
                  <c:v>72466.3</c:v>
                </c:pt>
                <c:pt idx="2927">
                  <c:v>72495.399999999994</c:v>
                </c:pt>
                <c:pt idx="2928">
                  <c:v>72523.8</c:v>
                </c:pt>
                <c:pt idx="2929">
                  <c:v>72542.2</c:v>
                </c:pt>
                <c:pt idx="2930">
                  <c:v>72569.2</c:v>
                </c:pt>
                <c:pt idx="2931">
                  <c:v>72587</c:v>
                </c:pt>
                <c:pt idx="2932">
                  <c:v>72604.7</c:v>
                </c:pt>
                <c:pt idx="2933">
                  <c:v>72613.5</c:v>
                </c:pt>
                <c:pt idx="2934">
                  <c:v>72631</c:v>
                </c:pt>
                <c:pt idx="2935">
                  <c:v>72648.5</c:v>
                </c:pt>
                <c:pt idx="2936">
                  <c:v>72665.899999999994</c:v>
                </c:pt>
                <c:pt idx="2937">
                  <c:v>72674.600000000006</c:v>
                </c:pt>
                <c:pt idx="2938">
                  <c:v>72700.399999999994</c:v>
                </c:pt>
                <c:pt idx="2939">
                  <c:v>72708.899999999994</c:v>
                </c:pt>
                <c:pt idx="2940">
                  <c:v>72734.3</c:v>
                </c:pt>
                <c:pt idx="2941">
                  <c:v>72751</c:v>
                </c:pt>
                <c:pt idx="2942">
                  <c:v>72767.600000000006</c:v>
                </c:pt>
                <c:pt idx="2943">
                  <c:v>72792.100000000006</c:v>
                </c:pt>
                <c:pt idx="2944">
                  <c:v>72800.100000000006</c:v>
                </c:pt>
                <c:pt idx="2945">
                  <c:v>72824</c:v>
                </c:pt>
                <c:pt idx="2946">
                  <c:v>72839.600000000006</c:v>
                </c:pt>
                <c:pt idx="2947">
                  <c:v>72855.100000000006</c:v>
                </c:pt>
                <c:pt idx="2948">
                  <c:v>72870.2</c:v>
                </c:pt>
                <c:pt idx="2949">
                  <c:v>72885.100000000006</c:v>
                </c:pt>
                <c:pt idx="2950">
                  <c:v>72892.5</c:v>
                </c:pt>
                <c:pt idx="2951">
                  <c:v>72906.899999999994</c:v>
                </c:pt>
                <c:pt idx="2952">
                  <c:v>72914.100000000006</c:v>
                </c:pt>
                <c:pt idx="2953">
                  <c:v>72928.100000000006</c:v>
                </c:pt>
                <c:pt idx="2954">
                  <c:v>72941.8</c:v>
                </c:pt>
                <c:pt idx="2955">
                  <c:v>72955.3</c:v>
                </c:pt>
                <c:pt idx="2956">
                  <c:v>72968.3</c:v>
                </c:pt>
                <c:pt idx="2957">
                  <c:v>72987.3</c:v>
                </c:pt>
                <c:pt idx="2958">
                  <c:v>72993.399999999994</c:v>
                </c:pt>
                <c:pt idx="2959">
                  <c:v>73011.3</c:v>
                </c:pt>
                <c:pt idx="2960">
                  <c:v>73022.899999999994</c:v>
                </c:pt>
                <c:pt idx="2961">
                  <c:v>73034.2</c:v>
                </c:pt>
                <c:pt idx="2962">
                  <c:v>73039.7</c:v>
                </c:pt>
                <c:pt idx="2963">
                  <c:v>73050.7</c:v>
                </c:pt>
                <c:pt idx="2964">
                  <c:v>73056.100000000006</c:v>
                </c:pt>
                <c:pt idx="2965">
                  <c:v>73066.7</c:v>
                </c:pt>
                <c:pt idx="2966">
                  <c:v>73071.899999999994</c:v>
                </c:pt>
                <c:pt idx="2967">
                  <c:v>73082.3</c:v>
                </c:pt>
                <c:pt idx="2968">
                  <c:v>73087.399999999994</c:v>
                </c:pt>
                <c:pt idx="2969">
                  <c:v>73102.3</c:v>
                </c:pt>
                <c:pt idx="2970">
                  <c:v>73112.100000000006</c:v>
                </c:pt>
                <c:pt idx="2971">
                  <c:v>73126.399999999994</c:v>
                </c:pt>
                <c:pt idx="2972">
                  <c:v>73135.8</c:v>
                </c:pt>
                <c:pt idx="2973">
                  <c:v>73145</c:v>
                </c:pt>
                <c:pt idx="2974">
                  <c:v>73154.100000000006</c:v>
                </c:pt>
                <c:pt idx="2975">
                  <c:v>73163</c:v>
                </c:pt>
                <c:pt idx="2976">
                  <c:v>73176.2</c:v>
                </c:pt>
                <c:pt idx="2977">
                  <c:v>73180.600000000006</c:v>
                </c:pt>
                <c:pt idx="2978">
                  <c:v>73189.2</c:v>
                </c:pt>
                <c:pt idx="2979">
                  <c:v>73193.5</c:v>
                </c:pt>
                <c:pt idx="2980">
                  <c:v>73197.7</c:v>
                </c:pt>
                <c:pt idx="2981">
                  <c:v>73206.2</c:v>
                </c:pt>
                <c:pt idx="2982">
                  <c:v>73214.5</c:v>
                </c:pt>
                <c:pt idx="2983">
                  <c:v>73222.8</c:v>
                </c:pt>
                <c:pt idx="2984">
                  <c:v>73231</c:v>
                </c:pt>
                <c:pt idx="2985">
                  <c:v>73239.199999999997</c:v>
                </c:pt>
                <c:pt idx="2986">
                  <c:v>73243.3</c:v>
                </c:pt>
                <c:pt idx="2987">
                  <c:v>73251.399999999994</c:v>
                </c:pt>
                <c:pt idx="2988">
                  <c:v>73259.5</c:v>
                </c:pt>
                <c:pt idx="2989">
                  <c:v>73267.600000000006</c:v>
                </c:pt>
                <c:pt idx="2990">
                  <c:v>73279.7</c:v>
                </c:pt>
                <c:pt idx="2991">
                  <c:v>73287.8</c:v>
                </c:pt>
                <c:pt idx="2992">
                  <c:v>73295.899999999994</c:v>
                </c:pt>
                <c:pt idx="2993">
                  <c:v>73875.5</c:v>
                </c:pt>
                <c:pt idx="2994">
                  <c:v>73881.399999999994</c:v>
                </c:pt>
                <c:pt idx="2995">
                  <c:v>73893.2</c:v>
                </c:pt>
                <c:pt idx="2996">
                  <c:v>73899.100000000006</c:v>
                </c:pt>
                <c:pt idx="2997">
                  <c:v>73910.8</c:v>
                </c:pt>
                <c:pt idx="2998">
                  <c:v>73922.5</c:v>
                </c:pt>
                <c:pt idx="2999">
                  <c:v>73939.8</c:v>
                </c:pt>
                <c:pt idx="3000">
                  <c:v>73951.3</c:v>
                </c:pt>
                <c:pt idx="3001">
                  <c:v>73962.600000000006</c:v>
                </c:pt>
                <c:pt idx="3002">
                  <c:v>73968.3</c:v>
                </c:pt>
                <c:pt idx="3003">
                  <c:v>73979.5</c:v>
                </c:pt>
                <c:pt idx="3004">
                  <c:v>73990.600000000006</c:v>
                </c:pt>
                <c:pt idx="3005">
                  <c:v>74001.600000000006</c:v>
                </c:pt>
                <c:pt idx="3006">
                  <c:v>74007</c:v>
                </c:pt>
                <c:pt idx="3007">
                  <c:v>74023.3</c:v>
                </c:pt>
                <c:pt idx="3008">
                  <c:v>74039.5</c:v>
                </c:pt>
                <c:pt idx="3009">
                  <c:v>74050.2</c:v>
                </c:pt>
                <c:pt idx="3010">
                  <c:v>74060.800000000003</c:v>
                </c:pt>
                <c:pt idx="3011">
                  <c:v>74071.399999999994</c:v>
                </c:pt>
                <c:pt idx="3012">
                  <c:v>74076.7</c:v>
                </c:pt>
                <c:pt idx="3013">
                  <c:v>74087.199999999997</c:v>
                </c:pt>
                <c:pt idx="3014">
                  <c:v>74097.7</c:v>
                </c:pt>
                <c:pt idx="3015">
                  <c:v>74108.2</c:v>
                </c:pt>
                <c:pt idx="3016">
                  <c:v>74123.899999999994</c:v>
                </c:pt>
                <c:pt idx="3017">
                  <c:v>74134.399999999994</c:v>
                </c:pt>
                <c:pt idx="3018">
                  <c:v>74144.899999999994</c:v>
                </c:pt>
                <c:pt idx="3019">
                  <c:v>74155.399999999994</c:v>
                </c:pt>
                <c:pt idx="3020">
                  <c:v>74171.199999999997</c:v>
                </c:pt>
                <c:pt idx="3021">
                  <c:v>74187</c:v>
                </c:pt>
                <c:pt idx="3022">
                  <c:v>74197.600000000006</c:v>
                </c:pt>
                <c:pt idx="3023">
                  <c:v>74213.600000000006</c:v>
                </c:pt>
                <c:pt idx="3024">
                  <c:v>74219</c:v>
                </c:pt>
                <c:pt idx="3025">
                  <c:v>74229.7</c:v>
                </c:pt>
                <c:pt idx="3026">
                  <c:v>74240.600000000006</c:v>
                </c:pt>
                <c:pt idx="3027">
                  <c:v>74246</c:v>
                </c:pt>
                <c:pt idx="3028">
                  <c:v>74257</c:v>
                </c:pt>
                <c:pt idx="3029">
                  <c:v>74262.5</c:v>
                </c:pt>
                <c:pt idx="3030">
                  <c:v>74268</c:v>
                </c:pt>
                <c:pt idx="3031">
                  <c:v>74279.100000000006</c:v>
                </c:pt>
                <c:pt idx="3032">
                  <c:v>74290.399999999994</c:v>
                </c:pt>
                <c:pt idx="3033">
                  <c:v>74307.399999999994</c:v>
                </c:pt>
                <c:pt idx="3034">
                  <c:v>74324.7</c:v>
                </c:pt>
                <c:pt idx="3035">
                  <c:v>74342.3</c:v>
                </c:pt>
                <c:pt idx="3036">
                  <c:v>74354.3</c:v>
                </c:pt>
                <c:pt idx="3037">
                  <c:v>74366.3</c:v>
                </c:pt>
                <c:pt idx="3038">
                  <c:v>74378.5</c:v>
                </c:pt>
                <c:pt idx="3039">
                  <c:v>74390.899999999994</c:v>
                </c:pt>
                <c:pt idx="3040">
                  <c:v>74397.100000000006</c:v>
                </c:pt>
                <c:pt idx="3041">
                  <c:v>74403.399999999994</c:v>
                </c:pt>
                <c:pt idx="3042">
                  <c:v>74409.8</c:v>
                </c:pt>
                <c:pt idx="3043">
                  <c:v>74416.100000000006</c:v>
                </c:pt>
                <c:pt idx="3044">
                  <c:v>74429</c:v>
                </c:pt>
                <c:pt idx="3045">
                  <c:v>74442.100000000006</c:v>
                </c:pt>
                <c:pt idx="3046">
                  <c:v>74461.8</c:v>
                </c:pt>
                <c:pt idx="3047">
                  <c:v>74481.899999999994</c:v>
                </c:pt>
                <c:pt idx="3048">
                  <c:v>74495.5</c:v>
                </c:pt>
                <c:pt idx="3049">
                  <c:v>74509.2</c:v>
                </c:pt>
                <c:pt idx="3050">
                  <c:v>74516.100000000006</c:v>
                </c:pt>
                <c:pt idx="3051">
                  <c:v>74530</c:v>
                </c:pt>
                <c:pt idx="3052">
                  <c:v>74544</c:v>
                </c:pt>
                <c:pt idx="3053">
                  <c:v>74551.100000000006</c:v>
                </c:pt>
                <c:pt idx="3054">
                  <c:v>74565.3</c:v>
                </c:pt>
                <c:pt idx="3055">
                  <c:v>74572.5</c:v>
                </c:pt>
                <c:pt idx="3056">
                  <c:v>74586.899999999994</c:v>
                </c:pt>
                <c:pt idx="3057">
                  <c:v>74601.5</c:v>
                </c:pt>
                <c:pt idx="3058">
                  <c:v>74616.2</c:v>
                </c:pt>
                <c:pt idx="3059">
                  <c:v>74623.600000000006</c:v>
                </c:pt>
                <c:pt idx="3060">
                  <c:v>74638.5</c:v>
                </c:pt>
                <c:pt idx="3061">
                  <c:v>74653.5</c:v>
                </c:pt>
                <c:pt idx="3062">
                  <c:v>74668.7</c:v>
                </c:pt>
                <c:pt idx="3063">
                  <c:v>74676.399999999994</c:v>
                </c:pt>
                <c:pt idx="3064">
                  <c:v>74691.8</c:v>
                </c:pt>
                <c:pt idx="3065">
                  <c:v>74699.5</c:v>
                </c:pt>
                <c:pt idx="3066">
                  <c:v>74715.100000000006</c:v>
                </c:pt>
                <c:pt idx="3067">
                  <c:v>74723</c:v>
                </c:pt>
                <c:pt idx="3068">
                  <c:v>74738.8</c:v>
                </c:pt>
                <c:pt idx="3069">
                  <c:v>74746.8</c:v>
                </c:pt>
                <c:pt idx="3070">
                  <c:v>74762.8</c:v>
                </c:pt>
                <c:pt idx="3071">
                  <c:v>74779</c:v>
                </c:pt>
                <c:pt idx="3072">
                  <c:v>74803.5</c:v>
                </c:pt>
                <c:pt idx="3073">
                  <c:v>74820.100000000006</c:v>
                </c:pt>
                <c:pt idx="3074">
                  <c:v>74836.800000000003</c:v>
                </c:pt>
                <c:pt idx="3075">
                  <c:v>74853.600000000006</c:v>
                </c:pt>
                <c:pt idx="3076">
                  <c:v>74879.100000000006</c:v>
                </c:pt>
                <c:pt idx="3077">
                  <c:v>74896.3</c:v>
                </c:pt>
                <c:pt idx="3078">
                  <c:v>74905</c:v>
                </c:pt>
                <c:pt idx="3079">
                  <c:v>74922.399999999994</c:v>
                </c:pt>
                <c:pt idx="3080">
                  <c:v>74931.100000000006</c:v>
                </c:pt>
                <c:pt idx="3081">
                  <c:v>74948.800000000003</c:v>
                </c:pt>
                <c:pt idx="3082">
                  <c:v>74957.600000000006</c:v>
                </c:pt>
                <c:pt idx="3083">
                  <c:v>74975.7</c:v>
                </c:pt>
                <c:pt idx="3084">
                  <c:v>75003.899999999994</c:v>
                </c:pt>
                <c:pt idx="3085">
                  <c:v>75023.399999999994</c:v>
                </c:pt>
                <c:pt idx="3086">
                  <c:v>75033.3</c:v>
                </c:pt>
                <c:pt idx="3087">
                  <c:v>75053.399999999994</c:v>
                </c:pt>
                <c:pt idx="3088">
                  <c:v>75084.2</c:v>
                </c:pt>
                <c:pt idx="3089">
                  <c:v>75105.2</c:v>
                </c:pt>
                <c:pt idx="3090">
                  <c:v>75126.399999999994</c:v>
                </c:pt>
                <c:pt idx="3091">
                  <c:v>75158.7</c:v>
                </c:pt>
                <c:pt idx="3092">
                  <c:v>75169.5</c:v>
                </c:pt>
                <c:pt idx="3093">
                  <c:v>75191.199999999997</c:v>
                </c:pt>
                <c:pt idx="3094">
                  <c:v>75202.100000000006</c:v>
                </c:pt>
                <c:pt idx="3095">
                  <c:v>75223.899999999994</c:v>
                </c:pt>
                <c:pt idx="3096">
                  <c:v>75245.7</c:v>
                </c:pt>
                <c:pt idx="3097">
                  <c:v>75256.600000000006</c:v>
                </c:pt>
                <c:pt idx="3098">
                  <c:v>75278.3</c:v>
                </c:pt>
                <c:pt idx="3099">
                  <c:v>75299.899999999994</c:v>
                </c:pt>
                <c:pt idx="3100">
                  <c:v>75321.3</c:v>
                </c:pt>
                <c:pt idx="3101">
                  <c:v>75342.5</c:v>
                </c:pt>
                <c:pt idx="3102">
                  <c:v>75363.5</c:v>
                </c:pt>
                <c:pt idx="3103">
                  <c:v>75394.3</c:v>
                </c:pt>
                <c:pt idx="3104">
                  <c:v>75433.899999999994</c:v>
                </c:pt>
                <c:pt idx="3105">
                  <c:v>75462.3</c:v>
                </c:pt>
                <c:pt idx="3106">
                  <c:v>75471.5</c:v>
                </c:pt>
                <c:pt idx="3107">
                  <c:v>75489.600000000006</c:v>
                </c:pt>
                <c:pt idx="3108">
                  <c:v>75507.3</c:v>
                </c:pt>
                <c:pt idx="3109">
                  <c:v>75524.600000000006</c:v>
                </c:pt>
                <c:pt idx="3110">
                  <c:v>75541.600000000006</c:v>
                </c:pt>
                <c:pt idx="3111">
                  <c:v>75558.3</c:v>
                </c:pt>
                <c:pt idx="3112">
                  <c:v>75583</c:v>
                </c:pt>
                <c:pt idx="3113">
                  <c:v>75607.399999999994</c:v>
                </c:pt>
                <c:pt idx="3114">
                  <c:v>75631.7</c:v>
                </c:pt>
                <c:pt idx="3115">
                  <c:v>75656</c:v>
                </c:pt>
                <c:pt idx="3116">
                  <c:v>75672.399999999994</c:v>
                </c:pt>
                <c:pt idx="3117">
                  <c:v>75689</c:v>
                </c:pt>
                <c:pt idx="3118">
                  <c:v>75705.7</c:v>
                </c:pt>
                <c:pt idx="3119">
                  <c:v>75714.2</c:v>
                </c:pt>
                <c:pt idx="3120">
                  <c:v>75722.7</c:v>
                </c:pt>
                <c:pt idx="3121">
                  <c:v>75731.399999999994</c:v>
                </c:pt>
                <c:pt idx="3122">
                  <c:v>75748.899999999994</c:v>
                </c:pt>
                <c:pt idx="3123">
                  <c:v>75775.899999999994</c:v>
                </c:pt>
                <c:pt idx="3124">
                  <c:v>75804.100000000006</c:v>
                </c:pt>
                <c:pt idx="3125">
                  <c:v>75823.5</c:v>
                </c:pt>
                <c:pt idx="3126">
                  <c:v>75843.600000000006</c:v>
                </c:pt>
                <c:pt idx="3127">
                  <c:v>75853.899999999994</c:v>
                </c:pt>
                <c:pt idx="3128">
                  <c:v>75875</c:v>
                </c:pt>
                <c:pt idx="3129">
                  <c:v>75896.800000000003</c:v>
                </c:pt>
                <c:pt idx="3130">
                  <c:v>75908</c:v>
                </c:pt>
                <c:pt idx="3131">
                  <c:v>75942.899999999994</c:v>
                </c:pt>
                <c:pt idx="3132">
                  <c:v>75955.199999999997</c:v>
                </c:pt>
                <c:pt idx="3133">
                  <c:v>75995.399999999994</c:v>
                </c:pt>
                <c:pt idx="3134">
                  <c:v>76024.899999999994</c:v>
                </c:pt>
                <c:pt idx="3135">
                  <c:v>76040.399999999994</c:v>
                </c:pt>
                <c:pt idx="3136">
                  <c:v>76072.5</c:v>
                </c:pt>
                <c:pt idx="3137">
                  <c:v>76106</c:v>
                </c:pt>
                <c:pt idx="3138">
                  <c:v>76140.7</c:v>
                </c:pt>
                <c:pt idx="3139">
                  <c:v>76194.100000000006</c:v>
                </c:pt>
                <c:pt idx="3140">
                  <c:v>76230.399999999994</c:v>
                </c:pt>
                <c:pt idx="3141">
                  <c:v>76248.600000000006</c:v>
                </c:pt>
                <c:pt idx="3142">
                  <c:v>76285</c:v>
                </c:pt>
                <c:pt idx="3143">
                  <c:v>76303.100000000006</c:v>
                </c:pt>
                <c:pt idx="3144">
                  <c:v>76339</c:v>
                </c:pt>
                <c:pt idx="3145">
                  <c:v>76356.7</c:v>
                </c:pt>
                <c:pt idx="3146">
                  <c:v>76391.5</c:v>
                </c:pt>
                <c:pt idx="3147">
                  <c:v>76425.2</c:v>
                </c:pt>
                <c:pt idx="3148">
                  <c:v>76441.5</c:v>
                </c:pt>
                <c:pt idx="3149">
                  <c:v>76473.100000000006</c:v>
                </c:pt>
                <c:pt idx="3150">
                  <c:v>76502.8</c:v>
                </c:pt>
                <c:pt idx="3151">
                  <c:v>76531.3</c:v>
                </c:pt>
                <c:pt idx="3152">
                  <c:v>76573.399999999994</c:v>
                </c:pt>
                <c:pt idx="3153">
                  <c:v>76614.7</c:v>
                </c:pt>
                <c:pt idx="3154">
                  <c:v>76641.899999999994</c:v>
                </c:pt>
                <c:pt idx="3155">
                  <c:v>76668.800000000003</c:v>
                </c:pt>
                <c:pt idx="3156">
                  <c:v>76682.100000000006</c:v>
                </c:pt>
                <c:pt idx="3157">
                  <c:v>76708.399999999994</c:v>
                </c:pt>
                <c:pt idx="3158">
                  <c:v>76721.5</c:v>
                </c:pt>
                <c:pt idx="3159">
                  <c:v>76747.399999999994</c:v>
                </c:pt>
                <c:pt idx="3160">
                  <c:v>76772.899999999994</c:v>
                </c:pt>
                <c:pt idx="3161">
                  <c:v>76785.5</c:v>
                </c:pt>
                <c:pt idx="3162">
                  <c:v>76822.899999999994</c:v>
                </c:pt>
                <c:pt idx="3163">
                  <c:v>76847.399999999994</c:v>
                </c:pt>
                <c:pt idx="3164">
                  <c:v>76871.600000000006</c:v>
                </c:pt>
                <c:pt idx="3165">
                  <c:v>76895.399999999994</c:v>
                </c:pt>
                <c:pt idx="3166">
                  <c:v>76918.8</c:v>
                </c:pt>
                <c:pt idx="3167">
                  <c:v>76930.399999999994</c:v>
                </c:pt>
                <c:pt idx="3168">
                  <c:v>76941.899999999994</c:v>
                </c:pt>
                <c:pt idx="3169">
                  <c:v>76964.7</c:v>
                </c:pt>
                <c:pt idx="3170">
                  <c:v>76975.899999999994</c:v>
                </c:pt>
                <c:pt idx="3171">
                  <c:v>76987.100000000006</c:v>
                </c:pt>
                <c:pt idx="3172">
                  <c:v>77009.100000000006</c:v>
                </c:pt>
                <c:pt idx="3173">
                  <c:v>77019.899999999994</c:v>
                </c:pt>
                <c:pt idx="3174">
                  <c:v>77052</c:v>
                </c:pt>
                <c:pt idx="3175">
                  <c:v>77072.899999999994</c:v>
                </c:pt>
                <c:pt idx="3176">
                  <c:v>77093.5</c:v>
                </c:pt>
                <c:pt idx="3177">
                  <c:v>77113.7</c:v>
                </c:pt>
                <c:pt idx="3178">
                  <c:v>77143.5</c:v>
                </c:pt>
                <c:pt idx="3179">
                  <c:v>77172.5</c:v>
                </c:pt>
                <c:pt idx="3180">
                  <c:v>77191.600000000006</c:v>
                </c:pt>
                <c:pt idx="3181">
                  <c:v>77210.399999999994</c:v>
                </c:pt>
                <c:pt idx="3182">
                  <c:v>77229</c:v>
                </c:pt>
                <c:pt idx="3183">
                  <c:v>77238.2</c:v>
                </c:pt>
                <c:pt idx="3184">
                  <c:v>77247.3</c:v>
                </c:pt>
                <c:pt idx="3185">
                  <c:v>77265.399999999994</c:v>
                </c:pt>
                <c:pt idx="3186">
                  <c:v>77274.399999999994</c:v>
                </c:pt>
                <c:pt idx="3187">
                  <c:v>77292.3</c:v>
                </c:pt>
                <c:pt idx="3188">
                  <c:v>77310</c:v>
                </c:pt>
                <c:pt idx="3189">
                  <c:v>77327.5</c:v>
                </c:pt>
                <c:pt idx="3190">
                  <c:v>77344.899999999994</c:v>
                </c:pt>
                <c:pt idx="3191">
                  <c:v>77362.2</c:v>
                </c:pt>
                <c:pt idx="3192">
                  <c:v>77387.899999999994</c:v>
                </c:pt>
                <c:pt idx="3193">
                  <c:v>77405</c:v>
                </c:pt>
                <c:pt idx="3194">
                  <c:v>77422</c:v>
                </c:pt>
                <c:pt idx="3195">
                  <c:v>77438.899999999994</c:v>
                </c:pt>
                <c:pt idx="3196">
                  <c:v>77455.8</c:v>
                </c:pt>
                <c:pt idx="3197">
                  <c:v>77472.7</c:v>
                </c:pt>
                <c:pt idx="3198">
                  <c:v>77481.100000000006</c:v>
                </c:pt>
                <c:pt idx="3199">
                  <c:v>77498</c:v>
                </c:pt>
                <c:pt idx="3200">
                  <c:v>77514.899999999994</c:v>
                </c:pt>
                <c:pt idx="3201">
                  <c:v>77531.7</c:v>
                </c:pt>
                <c:pt idx="3202">
                  <c:v>77556.7</c:v>
                </c:pt>
                <c:pt idx="3203">
                  <c:v>77565</c:v>
                </c:pt>
                <c:pt idx="3204">
                  <c:v>77581.5</c:v>
                </c:pt>
                <c:pt idx="3205">
                  <c:v>77597.899999999994</c:v>
                </c:pt>
                <c:pt idx="3206">
                  <c:v>77622.399999999994</c:v>
                </c:pt>
                <c:pt idx="3207">
                  <c:v>77638.5</c:v>
                </c:pt>
                <c:pt idx="3208">
                  <c:v>77654.7</c:v>
                </c:pt>
                <c:pt idx="3209">
                  <c:v>77670.7</c:v>
                </c:pt>
                <c:pt idx="3210">
                  <c:v>77678.7</c:v>
                </c:pt>
                <c:pt idx="3211">
                  <c:v>77686.600000000006</c:v>
                </c:pt>
                <c:pt idx="3212">
                  <c:v>77710.399999999994</c:v>
                </c:pt>
                <c:pt idx="3213">
                  <c:v>77726.2</c:v>
                </c:pt>
                <c:pt idx="3214">
                  <c:v>77749.7</c:v>
                </c:pt>
                <c:pt idx="3215">
                  <c:v>77780.800000000003</c:v>
                </c:pt>
                <c:pt idx="3216">
                  <c:v>77842.3</c:v>
                </c:pt>
                <c:pt idx="3217">
                  <c:v>78128</c:v>
                </c:pt>
                <c:pt idx="3218">
                  <c:v>78148.899999999994</c:v>
                </c:pt>
                <c:pt idx="3219">
                  <c:v>78155.899999999994</c:v>
                </c:pt>
                <c:pt idx="3220">
                  <c:v>78162.8</c:v>
                </c:pt>
                <c:pt idx="3221">
                  <c:v>78176.600000000006</c:v>
                </c:pt>
                <c:pt idx="3222">
                  <c:v>78190.5</c:v>
                </c:pt>
                <c:pt idx="3223">
                  <c:v>78204.2</c:v>
                </c:pt>
                <c:pt idx="3224">
                  <c:v>78218</c:v>
                </c:pt>
                <c:pt idx="3225">
                  <c:v>78231.7</c:v>
                </c:pt>
                <c:pt idx="3226">
                  <c:v>78245.5</c:v>
                </c:pt>
                <c:pt idx="3227">
                  <c:v>78266</c:v>
                </c:pt>
                <c:pt idx="3228">
                  <c:v>78279.7</c:v>
                </c:pt>
                <c:pt idx="3229">
                  <c:v>78300.3</c:v>
                </c:pt>
                <c:pt idx="3230">
                  <c:v>78314</c:v>
                </c:pt>
                <c:pt idx="3231">
                  <c:v>78327.8</c:v>
                </c:pt>
                <c:pt idx="3232">
                  <c:v>78341.5</c:v>
                </c:pt>
                <c:pt idx="3233">
                  <c:v>78348.399999999994</c:v>
                </c:pt>
                <c:pt idx="3234">
                  <c:v>78362.2</c:v>
                </c:pt>
                <c:pt idx="3235">
                  <c:v>78376</c:v>
                </c:pt>
                <c:pt idx="3236">
                  <c:v>78389.8</c:v>
                </c:pt>
                <c:pt idx="3237">
                  <c:v>78396.800000000003</c:v>
                </c:pt>
                <c:pt idx="3238">
                  <c:v>78410.7</c:v>
                </c:pt>
                <c:pt idx="3239">
                  <c:v>78424.7</c:v>
                </c:pt>
                <c:pt idx="3240">
                  <c:v>78431.7</c:v>
                </c:pt>
                <c:pt idx="3241">
                  <c:v>78445.7</c:v>
                </c:pt>
                <c:pt idx="3242">
                  <c:v>78466.899999999994</c:v>
                </c:pt>
                <c:pt idx="3243">
                  <c:v>78474.100000000006</c:v>
                </c:pt>
                <c:pt idx="3244">
                  <c:v>78488.7</c:v>
                </c:pt>
                <c:pt idx="3245">
                  <c:v>78496.100000000006</c:v>
                </c:pt>
                <c:pt idx="3246">
                  <c:v>78511.199999999997</c:v>
                </c:pt>
                <c:pt idx="3247">
                  <c:v>78526.5</c:v>
                </c:pt>
                <c:pt idx="3248">
                  <c:v>78557.7</c:v>
                </c:pt>
                <c:pt idx="3249">
                  <c:v>78573.5</c:v>
                </c:pt>
                <c:pt idx="3250">
                  <c:v>78597.5</c:v>
                </c:pt>
                <c:pt idx="3251">
                  <c:v>78613.600000000006</c:v>
                </c:pt>
                <c:pt idx="3252">
                  <c:v>78629.7</c:v>
                </c:pt>
                <c:pt idx="3253">
                  <c:v>78653.899999999994</c:v>
                </c:pt>
                <c:pt idx="3254">
                  <c:v>78670</c:v>
                </c:pt>
                <c:pt idx="3255">
                  <c:v>78678</c:v>
                </c:pt>
                <c:pt idx="3256">
                  <c:v>78694</c:v>
                </c:pt>
                <c:pt idx="3257">
                  <c:v>78709.899999999994</c:v>
                </c:pt>
                <c:pt idx="3258">
                  <c:v>78725.600000000006</c:v>
                </c:pt>
                <c:pt idx="3259">
                  <c:v>78741.100000000006</c:v>
                </c:pt>
                <c:pt idx="3260">
                  <c:v>78756.399999999994</c:v>
                </c:pt>
                <c:pt idx="3261">
                  <c:v>78778.899999999994</c:v>
                </c:pt>
                <c:pt idx="3262">
                  <c:v>78800.7</c:v>
                </c:pt>
                <c:pt idx="3263">
                  <c:v>78814.8</c:v>
                </c:pt>
                <c:pt idx="3264">
                  <c:v>78828.600000000006</c:v>
                </c:pt>
                <c:pt idx="3265">
                  <c:v>78841.899999999994</c:v>
                </c:pt>
                <c:pt idx="3266">
                  <c:v>78861.2</c:v>
                </c:pt>
                <c:pt idx="3267">
                  <c:v>79013.5</c:v>
                </c:pt>
                <c:pt idx="3268">
                  <c:v>79020</c:v>
                </c:pt>
                <c:pt idx="3269">
                  <c:v>79029.5</c:v>
                </c:pt>
                <c:pt idx="3270">
                  <c:v>79035.7</c:v>
                </c:pt>
                <c:pt idx="3271">
                  <c:v>79038.7</c:v>
                </c:pt>
                <c:pt idx="3272">
                  <c:v>79044.7</c:v>
                </c:pt>
                <c:pt idx="3273">
                  <c:v>79047.7</c:v>
                </c:pt>
                <c:pt idx="3274">
                  <c:v>79056.3</c:v>
                </c:pt>
                <c:pt idx="3275">
                  <c:v>79062</c:v>
                </c:pt>
                <c:pt idx="3276">
                  <c:v>79064.800000000003</c:v>
                </c:pt>
                <c:pt idx="3277">
                  <c:v>79073</c:v>
                </c:pt>
                <c:pt idx="3278">
                  <c:v>79078.3</c:v>
                </c:pt>
                <c:pt idx="3279">
                  <c:v>79083.600000000006</c:v>
                </c:pt>
                <c:pt idx="3280">
                  <c:v>79086.2</c:v>
                </c:pt>
                <c:pt idx="3281">
                  <c:v>79091.399999999994</c:v>
                </c:pt>
                <c:pt idx="3282">
                  <c:v>79096.5</c:v>
                </c:pt>
                <c:pt idx="3283">
                  <c:v>79101.5</c:v>
                </c:pt>
                <c:pt idx="3284">
                  <c:v>79106.5</c:v>
                </c:pt>
                <c:pt idx="3285">
                  <c:v>79111.5</c:v>
                </c:pt>
                <c:pt idx="3286">
                  <c:v>79116.399999999994</c:v>
                </c:pt>
                <c:pt idx="3287">
                  <c:v>79121.3</c:v>
                </c:pt>
                <c:pt idx="3288">
                  <c:v>79128.600000000006</c:v>
                </c:pt>
                <c:pt idx="3289">
                  <c:v>79133.399999999994</c:v>
                </c:pt>
                <c:pt idx="3290">
                  <c:v>79138.2</c:v>
                </c:pt>
                <c:pt idx="3291">
                  <c:v>79143.100000000006</c:v>
                </c:pt>
                <c:pt idx="3292">
                  <c:v>79147.899999999994</c:v>
                </c:pt>
                <c:pt idx="3293">
                  <c:v>79152.7</c:v>
                </c:pt>
                <c:pt idx="3294">
                  <c:v>79155.100000000006</c:v>
                </c:pt>
                <c:pt idx="3295">
                  <c:v>79162.5</c:v>
                </c:pt>
                <c:pt idx="3296">
                  <c:v>79164.899999999994</c:v>
                </c:pt>
                <c:pt idx="3297">
                  <c:v>79169.8</c:v>
                </c:pt>
                <c:pt idx="3298">
                  <c:v>79174.8</c:v>
                </c:pt>
                <c:pt idx="3299">
                  <c:v>79177.3</c:v>
                </c:pt>
                <c:pt idx="3300">
                  <c:v>79179.8</c:v>
                </c:pt>
                <c:pt idx="3301">
                  <c:v>79184.800000000003</c:v>
                </c:pt>
                <c:pt idx="3302">
                  <c:v>79187.399999999994</c:v>
                </c:pt>
                <c:pt idx="3303">
                  <c:v>79192.5</c:v>
                </c:pt>
                <c:pt idx="3304">
                  <c:v>79197.8</c:v>
                </c:pt>
                <c:pt idx="3305">
                  <c:v>79203.100000000006</c:v>
                </c:pt>
                <c:pt idx="3306">
                  <c:v>79211.100000000006</c:v>
                </c:pt>
                <c:pt idx="3307">
                  <c:v>79219.399999999994</c:v>
                </c:pt>
                <c:pt idx="3308">
                  <c:v>79228</c:v>
                </c:pt>
                <c:pt idx="3309">
                  <c:v>79236.7</c:v>
                </c:pt>
                <c:pt idx="3310">
                  <c:v>79239.7</c:v>
                </c:pt>
                <c:pt idx="3311">
                  <c:v>79245.8</c:v>
                </c:pt>
                <c:pt idx="3312">
                  <c:v>79252</c:v>
                </c:pt>
                <c:pt idx="3313">
                  <c:v>79258.3</c:v>
                </c:pt>
                <c:pt idx="3314">
                  <c:v>79261.5</c:v>
                </c:pt>
                <c:pt idx="3315">
                  <c:v>79268</c:v>
                </c:pt>
                <c:pt idx="3316">
                  <c:v>79274.7</c:v>
                </c:pt>
                <c:pt idx="3317">
                  <c:v>79285.100000000006</c:v>
                </c:pt>
                <c:pt idx="3318">
                  <c:v>79295.7</c:v>
                </c:pt>
                <c:pt idx="3319">
                  <c:v>79303</c:v>
                </c:pt>
                <c:pt idx="3320">
                  <c:v>79310.399999999994</c:v>
                </c:pt>
                <c:pt idx="3321">
                  <c:v>79314.2</c:v>
                </c:pt>
                <c:pt idx="3322">
                  <c:v>79321.8</c:v>
                </c:pt>
                <c:pt idx="3323">
                  <c:v>79325.600000000006</c:v>
                </c:pt>
                <c:pt idx="3324">
                  <c:v>79333.399999999994</c:v>
                </c:pt>
                <c:pt idx="3325">
                  <c:v>79341.2</c:v>
                </c:pt>
                <c:pt idx="3326">
                  <c:v>79349.2</c:v>
                </c:pt>
                <c:pt idx="3327">
                  <c:v>79357.3</c:v>
                </c:pt>
                <c:pt idx="3328">
                  <c:v>79369.600000000006</c:v>
                </c:pt>
                <c:pt idx="3329">
                  <c:v>79377.899999999994</c:v>
                </c:pt>
                <c:pt idx="3330">
                  <c:v>79390.5</c:v>
                </c:pt>
                <c:pt idx="3331">
                  <c:v>79398.899999999994</c:v>
                </c:pt>
                <c:pt idx="3332">
                  <c:v>79407.5</c:v>
                </c:pt>
                <c:pt idx="3333">
                  <c:v>79416.100000000006</c:v>
                </c:pt>
                <c:pt idx="3334">
                  <c:v>79420.399999999994</c:v>
                </c:pt>
                <c:pt idx="3335">
                  <c:v>79424.7</c:v>
                </c:pt>
                <c:pt idx="3336">
                  <c:v>79433.399999999994</c:v>
                </c:pt>
                <c:pt idx="3337">
                  <c:v>79437.8</c:v>
                </c:pt>
                <c:pt idx="3338">
                  <c:v>79446.600000000006</c:v>
                </c:pt>
                <c:pt idx="3339">
                  <c:v>79455.3</c:v>
                </c:pt>
                <c:pt idx="3340">
                  <c:v>79464.2</c:v>
                </c:pt>
                <c:pt idx="3341">
                  <c:v>79477.399999999994</c:v>
                </c:pt>
                <c:pt idx="3342">
                  <c:v>79486.3</c:v>
                </c:pt>
                <c:pt idx="3343">
                  <c:v>79499.600000000006</c:v>
                </c:pt>
                <c:pt idx="3344">
                  <c:v>79508.399999999994</c:v>
                </c:pt>
                <c:pt idx="3345">
                  <c:v>79512.800000000003</c:v>
                </c:pt>
                <c:pt idx="3346">
                  <c:v>79521.7</c:v>
                </c:pt>
                <c:pt idx="3347">
                  <c:v>79530.5</c:v>
                </c:pt>
                <c:pt idx="3348">
                  <c:v>79534.899999999994</c:v>
                </c:pt>
                <c:pt idx="3349">
                  <c:v>79543.7</c:v>
                </c:pt>
                <c:pt idx="3350">
                  <c:v>79552.5</c:v>
                </c:pt>
                <c:pt idx="3351">
                  <c:v>79556.800000000003</c:v>
                </c:pt>
                <c:pt idx="3352">
                  <c:v>79569.899999999994</c:v>
                </c:pt>
                <c:pt idx="3353">
                  <c:v>79578.5</c:v>
                </c:pt>
                <c:pt idx="3354">
                  <c:v>79595.600000000006</c:v>
                </c:pt>
                <c:pt idx="3355">
                  <c:v>79612.5</c:v>
                </c:pt>
                <c:pt idx="3356">
                  <c:v>79641.2</c:v>
                </c:pt>
                <c:pt idx="3357">
                  <c:v>79657.2</c:v>
                </c:pt>
                <c:pt idx="3358">
                  <c:v>79668.800000000003</c:v>
                </c:pt>
                <c:pt idx="3359">
                  <c:v>79672.600000000006</c:v>
                </c:pt>
                <c:pt idx="3360">
                  <c:v>79680.2</c:v>
                </c:pt>
                <c:pt idx="3361">
                  <c:v>79691.3</c:v>
                </c:pt>
                <c:pt idx="3362">
                  <c:v>79694.899999999994</c:v>
                </c:pt>
                <c:pt idx="3363">
                  <c:v>79705.600000000006</c:v>
                </c:pt>
                <c:pt idx="3364">
                  <c:v>79712.5</c:v>
                </c:pt>
                <c:pt idx="3365">
                  <c:v>79719.199999999997</c:v>
                </c:pt>
                <c:pt idx="3366">
                  <c:v>79725.8</c:v>
                </c:pt>
                <c:pt idx="3367">
                  <c:v>79729.100000000006</c:v>
                </c:pt>
                <c:pt idx="3368">
                  <c:v>79735.5</c:v>
                </c:pt>
                <c:pt idx="3369">
                  <c:v>79741.899999999994</c:v>
                </c:pt>
                <c:pt idx="3370">
                  <c:v>79748.100000000006</c:v>
                </c:pt>
                <c:pt idx="3371">
                  <c:v>79754.2</c:v>
                </c:pt>
                <c:pt idx="3372">
                  <c:v>79763.199999999997</c:v>
                </c:pt>
                <c:pt idx="3373">
                  <c:v>79766.2</c:v>
                </c:pt>
                <c:pt idx="3374">
                  <c:v>79772</c:v>
                </c:pt>
                <c:pt idx="3375">
                  <c:v>79780.7</c:v>
                </c:pt>
                <c:pt idx="3376">
                  <c:v>79786.5</c:v>
                </c:pt>
                <c:pt idx="3377">
                  <c:v>79792.100000000006</c:v>
                </c:pt>
                <c:pt idx="3378">
                  <c:v>79797.8</c:v>
                </c:pt>
                <c:pt idx="3379">
                  <c:v>79803.399999999994</c:v>
                </c:pt>
                <c:pt idx="3380">
                  <c:v>79806.2</c:v>
                </c:pt>
                <c:pt idx="3381">
                  <c:v>79811.8</c:v>
                </c:pt>
                <c:pt idx="3382">
                  <c:v>79817.3</c:v>
                </c:pt>
                <c:pt idx="3383">
                  <c:v>79820.100000000006</c:v>
                </c:pt>
                <c:pt idx="3384">
                  <c:v>79825.7</c:v>
                </c:pt>
                <c:pt idx="3385">
                  <c:v>79831.3</c:v>
                </c:pt>
                <c:pt idx="3386">
                  <c:v>79836.899999999994</c:v>
                </c:pt>
                <c:pt idx="3387">
                  <c:v>79842.5</c:v>
                </c:pt>
                <c:pt idx="3388">
                  <c:v>79845.399999999994</c:v>
                </c:pt>
                <c:pt idx="3389">
                  <c:v>79851</c:v>
                </c:pt>
                <c:pt idx="3390">
                  <c:v>79856.800000000003</c:v>
                </c:pt>
                <c:pt idx="3391">
                  <c:v>79862.600000000006</c:v>
                </c:pt>
                <c:pt idx="3392">
                  <c:v>79868.399999999994</c:v>
                </c:pt>
                <c:pt idx="3393">
                  <c:v>79877.3</c:v>
                </c:pt>
                <c:pt idx="3394">
                  <c:v>79883.399999999994</c:v>
                </c:pt>
                <c:pt idx="3395">
                  <c:v>79889.5</c:v>
                </c:pt>
                <c:pt idx="3396">
                  <c:v>79895.8</c:v>
                </c:pt>
                <c:pt idx="3397">
                  <c:v>79898.899999999994</c:v>
                </c:pt>
                <c:pt idx="3398">
                  <c:v>79905.3</c:v>
                </c:pt>
                <c:pt idx="3399">
                  <c:v>79911.8</c:v>
                </c:pt>
                <c:pt idx="3400">
                  <c:v>79915.100000000006</c:v>
                </c:pt>
                <c:pt idx="3401">
                  <c:v>79921.8</c:v>
                </c:pt>
                <c:pt idx="3402">
                  <c:v>79925.3</c:v>
                </c:pt>
                <c:pt idx="3403">
                  <c:v>79932.2</c:v>
                </c:pt>
                <c:pt idx="3404">
                  <c:v>79939.3</c:v>
                </c:pt>
                <c:pt idx="3405">
                  <c:v>79950.2</c:v>
                </c:pt>
                <c:pt idx="3406">
                  <c:v>79957.7</c:v>
                </c:pt>
                <c:pt idx="3407">
                  <c:v>79965.3</c:v>
                </c:pt>
                <c:pt idx="3408">
                  <c:v>79973.2</c:v>
                </c:pt>
                <c:pt idx="3409">
                  <c:v>79977.2</c:v>
                </c:pt>
                <c:pt idx="3410">
                  <c:v>79985.3</c:v>
                </c:pt>
                <c:pt idx="3411">
                  <c:v>79989.5</c:v>
                </c:pt>
                <c:pt idx="3412">
                  <c:v>80002.3</c:v>
                </c:pt>
                <c:pt idx="3413">
                  <c:v>80011.100000000006</c:v>
                </c:pt>
                <c:pt idx="3414">
                  <c:v>80020.100000000006</c:v>
                </c:pt>
                <c:pt idx="3415">
                  <c:v>80029.399999999994</c:v>
                </c:pt>
                <c:pt idx="3416">
                  <c:v>80038.899999999994</c:v>
                </c:pt>
                <c:pt idx="3417">
                  <c:v>80048.7</c:v>
                </c:pt>
                <c:pt idx="3418">
                  <c:v>80058.899999999994</c:v>
                </c:pt>
                <c:pt idx="3419">
                  <c:v>80070</c:v>
                </c:pt>
                <c:pt idx="3420">
                  <c:v>80075.8</c:v>
                </c:pt>
                <c:pt idx="3421">
                  <c:v>80087.899999999994</c:v>
                </c:pt>
                <c:pt idx="3422">
                  <c:v>80094.3</c:v>
                </c:pt>
                <c:pt idx="3423">
                  <c:v>80107.5</c:v>
                </c:pt>
                <c:pt idx="3424">
                  <c:v>80121.3</c:v>
                </c:pt>
                <c:pt idx="3425">
                  <c:v>80135.7</c:v>
                </c:pt>
                <c:pt idx="3426">
                  <c:v>80158.3</c:v>
                </c:pt>
                <c:pt idx="3427">
                  <c:v>80182.100000000006</c:v>
                </c:pt>
                <c:pt idx="3428">
                  <c:v>80198.5</c:v>
                </c:pt>
                <c:pt idx="3429">
                  <c:v>80215.3</c:v>
                </c:pt>
                <c:pt idx="3430">
                  <c:v>80232.5</c:v>
                </c:pt>
                <c:pt idx="3431">
                  <c:v>80258.899999999994</c:v>
                </c:pt>
                <c:pt idx="3432">
                  <c:v>80276.899999999994</c:v>
                </c:pt>
                <c:pt idx="3433">
                  <c:v>80295</c:v>
                </c:pt>
                <c:pt idx="3434">
                  <c:v>80304.2</c:v>
                </c:pt>
                <c:pt idx="3435">
                  <c:v>80322.600000000006</c:v>
                </c:pt>
                <c:pt idx="3436">
                  <c:v>80331.899999999994</c:v>
                </c:pt>
                <c:pt idx="3437">
                  <c:v>80341.2</c:v>
                </c:pt>
                <c:pt idx="3438">
                  <c:v>80359.899999999994</c:v>
                </c:pt>
                <c:pt idx="3439">
                  <c:v>82042</c:v>
                </c:pt>
                <c:pt idx="3440">
                  <c:v>82060.899999999994</c:v>
                </c:pt>
                <c:pt idx="3441">
                  <c:v>82079.899999999994</c:v>
                </c:pt>
                <c:pt idx="3442">
                  <c:v>82089.399999999994</c:v>
                </c:pt>
                <c:pt idx="3443">
                  <c:v>82098.899999999994</c:v>
                </c:pt>
                <c:pt idx="3444">
                  <c:v>82108.399999999994</c:v>
                </c:pt>
                <c:pt idx="3445">
                  <c:v>82127.5</c:v>
                </c:pt>
                <c:pt idx="3446">
                  <c:v>82137</c:v>
                </c:pt>
                <c:pt idx="3447">
                  <c:v>82146.5</c:v>
                </c:pt>
                <c:pt idx="3448">
                  <c:v>82165.399999999994</c:v>
                </c:pt>
                <c:pt idx="3449">
                  <c:v>82174.8</c:v>
                </c:pt>
                <c:pt idx="3450">
                  <c:v>82193.600000000006</c:v>
                </c:pt>
                <c:pt idx="3451">
                  <c:v>82203</c:v>
                </c:pt>
                <c:pt idx="3452">
                  <c:v>82230.8</c:v>
                </c:pt>
                <c:pt idx="3453">
                  <c:v>82249.100000000006</c:v>
                </c:pt>
                <c:pt idx="3454">
                  <c:v>82276.2</c:v>
                </c:pt>
                <c:pt idx="3455">
                  <c:v>82294</c:v>
                </c:pt>
                <c:pt idx="3456">
                  <c:v>82311.5</c:v>
                </c:pt>
                <c:pt idx="3457">
                  <c:v>82328.7</c:v>
                </c:pt>
                <c:pt idx="3458">
                  <c:v>82337.100000000006</c:v>
                </c:pt>
                <c:pt idx="3459">
                  <c:v>82353.8</c:v>
                </c:pt>
                <c:pt idx="3460">
                  <c:v>82370.100000000006</c:v>
                </c:pt>
                <c:pt idx="3461">
                  <c:v>82386.100000000006</c:v>
                </c:pt>
                <c:pt idx="3462">
                  <c:v>82401.5</c:v>
                </c:pt>
                <c:pt idx="3463">
                  <c:v>82416.600000000006</c:v>
                </c:pt>
                <c:pt idx="3464">
                  <c:v>82431.100000000006</c:v>
                </c:pt>
                <c:pt idx="3465">
                  <c:v>82445.2</c:v>
                </c:pt>
                <c:pt idx="3466">
                  <c:v>82465.3</c:v>
                </c:pt>
                <c:pt idx="3467">
                  <c:v>82471.7</c:v>
                </c:pt>
                <c:pt idx="3468">
                  <c:v>82484.100000000006</c:v>
                </c:pt>
                <c:pt idx="3469">
                  <c:v>82495.8</c:v>
                </c:pt>
                <c:pt idx="3470">
                  <c:v>82501.5</c:v>
                </c:pt>
                <c:pt idx="3471">
                  <c:v>82512.5</c:v>
                </c:pt>
                <c:pt idx="3472">
                  <c:v>82523.199999999997</c:v>
                </c:pt>
                <c:pt idx="3473">
                  <c:v>82528.399999999994</c:v>
                </c:pt>
                <c:pt idx="3474">
                  <c:v>82538.600000000006</c:v>
                </c:pt>
                <c:pt idx="3475">
                  <c:v>82548.5</c:v>
                </c:pt>
                <c:pt idx="3476">
                  <c:v>82558.100000000006</c:v>
                </c:pt>
                <c:pt idx="3477">
                  <c:v>82567.399999999994</c:v>
                </c:pt>
                <c:pt idx="3478">
                  <c:v>82576.399999999994</c:v>
                </c:pt>
                <c:pt idx="3479">
                  <c:v>82585.100000000006</c:v>
                </c:pt>
                <c:pt idx="3480">
                  <c:v>82589.399999999994</c:v>
                </c:pt>
                <c:pt idx="3481">
                  <c:v>82597.899999999994</c:v>
                </c:pt>
                <c:pt idx="3482">
                  <c:v>82606.100000000006</c:v>
                </c:pt>
                <c:pt idx="3483">
                  <c:v>82614</c:v>
                </c:pt>
                <c:pt idx="3484">
                  <c:v>82621.8</c:v>
                </c:pt>
                <c:pt idx="3485">
                  <c:v>82629.5</c:v>
                </c:pt>
                <c:pt idx="3486">
                  <c:v>82636.899999999994</c:v>
                </c:pt>
                <c:pt idx="3487">
                  <c:v>82644.3</c:v>
                </c:pt>
                <c:pt idx="3488">
                  <c:v>82651.399999999994</c:v>
                </c:pt>
                <c:pt idx="3489">
                  <c:v>82658.5</c:v>
                </c:pt>
                <c:pt idx="3490">
                  <c:v>82668.899999999994</c:v>
                </c:pt>
                <c:pt idx="3491">
                  <c:v>82675.7</c:v>
                </c:pt>
                <c:pt idx="3492">
                  <c:v>82682.5</c:v>
                </c:pt>
                <c:pt idx="3493">
                  <c:v>82689.2</c:v>
                </c:pt>
                <c:pt idx="3494">
                  <c:v>82699.199999999997</c:v>
                </c:pt>
                <c:pt idx="3495">
                  <c:v>82705.8</c:v>
                </c:pt>
                <c:pt idx="3496">
                  <c:v>82712.5</c:v>
                </c:pt>
                <c:pt idx="3497">
                  <c:v>82719.100000000006</c:v>
                </c:pt>
                <c:pt idx="3498">
                  <c:v>82729.100000000006</c:v>
                </c:pt>
                <c:pt idx="3499">
                  <c:v>82735.8</c:v>
                </c:pt>
                <c:pt idx="3500">
                  <c:v>82746</c:v>
                </c:pt>
                <c:pt idx="3501">
                  <c:v>82752.899999999994</c:v>
                </c:pt>
                <c:pt idx="3502">
                  <c:v>82763.5</c:v>
                </c:pt>
                <c:pt idx="3503">
                  <c:v>82767.100000000006</c:v>
                </c:pt>
                <c:pt idx="3504">
                  <c:v>82774.3</c:v>
                </c:pt>
                <c:pt idx="3505">
                  <c:v>82778</c:v>
                </c:pt>
                <c:pt idx="3506">
                  <c:v>82785.399999999994</c:v>
                </c:pt>
                <c:pt idx="3507">
                  <c:v>82793</c:v>
                </c:pt>
                <c:pt idx="3508">
                  <c:v>82796.899999999994</c:v>
                </c:pt>
                <c:pt idx="3509">
                  <c:v>82808.800000000003</c:v>
                </c:pt>
                <c:pt idx="3510">
                  <c:v>82817</c:v>
                </c:pt>
                <c:pt idx="3511">
                  <c:v>82825.3</c:v>
                </c:pt>
                <c:pt idx="3512">
                  <c:v>82834</c:v>
                </c:pt>
                <c:pt idx="3513">
                  <c:v>82847.399999999994</c:v>
                </c:pt>
                <c:pt idx="3514">
                  <c:v>82856.7</c:v>
                </c:pt>
                <c:pt idx="3515">
                  <c:v>82871.100000000006</c:v>
                </c:pt>
                <c:pt idx="3516">
                  <c:v>82886.2</c:v>
                </c:pt>
                <c:pt idx="3517">
                  <c:v>82896.7</c:v>
                </c:pt>
                <c:pt idx="3518">
                  <c:v>82902.100000000006</c:v>
                </c:pt>
                <c:pt idx="3519">
                  <c:v>82913.100000000006</c:v>
                </c:pt>
                <c:pt idx="3520">
                  <c:v>82924.600000000006</c:v>
                </c:pt>
                <c:pt idx="3521">
                  <c:v>82936.399999999994</c:v>
                </c:pt>
                <c:pt idx="3522">
                  <c:v>82942.5</c:v>
                </c:pt>
                <c:pt idx="3523">
                  <c:v>82955</c:v>
                </c:pt>
                <c:pt idx="3524">
                  <c:v>82967.899999999994</c:v>
                </c:pt>
                <c:pt idx="3525">
                  <c:v>82981.100000000006</c:v>
                </c:pt>
                <c:pt idx="3526">
                  <c:v>82994.600000000006</c:v>
                </c:pt>
                <c:pt idx="3527">
                  <c:v>83008.5</c:v>
                </c:pt>
                <c:pt idx="3528">
                  <c:v>83022.7</c:v>
                </c:pt>
                <c:pt idx="3529">
                  <c:v>83037.2</c:v>
                </c:pt>
                <c:pt idx="3530">
                  <c:v>83052</c:v>
                </c:pt>
                <c:pt idx="3531">
                  <c:v>83067</c:v>
                </c:pt>
                <c:pt idx="3532">
                  <c:v>83082.3</c:v>
                </c:pt>
                <c:pt idx="3533">
                  <c:v>83105.7</c:v>
                </c:pt>
                <c:pt idx="3534">
                  <c:v>83121.600000000006</c:v>
                </c:pt>
                <c:pt idx="3535">
                  <c:v>83137.600000000006</c:v>
                </c:pt>
                <c:pt idx="3536">
                  <c:v>83153.899999999994</c:v>
                </c:pt>
                <c:pt idx="3537">
                  <c:v>83162.100000000006</c:v>
                </c:pt>
                <c:pt idx="3538">
                  <c:v>83178.600000000006</c:v>
                </c:pt>
                <c:pt idx="3539">
                  <c:v>83186.899999999994</c:v>
                </c:pt>
                <c:pt idx="3540">
                  <c:v>83203.600000000006</c:v>
                </c:pt>
                <c:pt idx="3541">
                  <c:v>83220.399999999994</c:v>
                </c:pt>
                <c:pt idx="3542">
                  <c:v>83237.399999999994</c:v>
                </c:pt>
                <c:pt idx="3543">
                  <c:v>83254.399999999994</c:v>
                </c:pt>
                <c:pt idx="3544">
                  <c:v>83271.5</c:v>
                </c:pt>
                <c:pt idx="3545">
                  <c:v>83297.2</c:v>
                </c:pt>
                <c:pt idx="3546">
                  <c:v>83323.100000000006</c:v>
                </c:pt>
                <c:pt idx="3547">
                  <c:v>83349</c:v>
                </c:pt>
                <c:pt idx="3548">
                  <c:v>83366.2</c:v>
                </c:pt>
                <c:pt idx="3549">
                  <c:v>83374.8</c:v>
                </c:pt>
                <c:pt idx="3550">
                  <c:v>83400.800000000003</c:v>
                </c:pt>
                <c:pt idx="3551">
                  <c:v>83418.7</c:v>
                </c:pt>
                <c:pt idx="3552">
                  <c:v>83437</c:v>
                </c:pt>
                <c:pt idx="3553">
                  <c:v>83465</c:v>
                </c:pt>
                <c:pt idx="3554">
                  <c:v>83484.100000000006</c:v>
                </c:pt>
                <c:pt idx="3555">
                  <c:v>83503.399999999994</c:v>
                </c:pt>
                <c:pt idx="3556">
                  <c:v>83523</c:v>
                </c:pt>
                <c:pt idx="3557">
                  <c:v>83542.8</c:v>
                </c:pt>
                <c:pt idx="3558">
                  <c:v>83552.800000000003</c:v>
                </c:pt>
                <c:pt idx="3559">
                  <c:v>83572.800000000003</c:v>
                </c:pt>
                <c:pt idx="3560">
                  <c:v>83603.100000000006</c:v>
                </c:pt>
                <c:pt idx="3561">
                  <c:v>83613.3</c:v>
                </c:pt>
                <c:pt idx="3562">
                  <c:v>83633.600000000006</c:v>
                </c:pt>
                <c:pt idx="3563">
                  <c:v>83653.899999999994</c:v>
                </c:pt>
                <c:pt idx="3564">
                  <c:v>83674.2</c:v>
                </c:pt>
                <c:pt idx="3565">
                  <c:v>83694.5</c:v>
                </c:pt>
                <c:pt idx="3566">
                  <c:v>83714.7</c:v>
                </c:pt>
                <c:pt idx="3567">
                  <c:v>83724.7</c:v>
                </c:pt>
                <c:pt idx="3568">
                  <c:v>83744.7</c:v>
                </c:pt>
                <c:pt idx="3569">
                  <c:v>83764.5</c:v>
                </c:pt>
                <c:pt idx="3570">
                  <c:v>83784.100000000006</c:v>
                </c:pt>
                <c:pt idx="3571">
                  <c:v>83803.5</c:v>
                </c:pt>
                <c:pt idx="3572">
                  <c:v>83832</c:v>
                </c:pt>
                <c:pt idx="3573">
                  <c:v>83859.899999999994</c:v>
                </c:pt>
                <c:pt idx="3574">
                  <c:v>83878</c:v>
                </c:pt>
                <c:pt idx="3575">
                  <c:v>83905.3</c:v>
                </c:pt>
                <c:pt idx="3576">
                  <c:v>83923.4</c:v>
                </c:pt>
                <c:pt idx="3577">
                  <c:v>83941.5</c:v>
                </c:pt>
                <c:pt idx="3578">
                  <c:v>83959.5</c:v>
                </c:pt>
                <c:pt idx="3579">
                  <c:v>83977.4</c:v>
                </c:pt>
                <c:pt idx="3580">
                  <c:v>83995.3</c:v>
                </c:pt>
                <c:pt idx="3581">
                  <c:v>84004.2</c:v>
                </c:pt>
                <c:pt idx="3582">
                  <c:v>84022</c:v>
                </c:pt>
                <c:pt idx="3583">
                  <c:v>84039.7</c:v>
                </c:pt>
                <c:pt idx="3584">
                  <c:v>84066.1</c:v>
                </c:pt>
                <c:pt idx="3585">
                  <c:v>84083.6</c:v>
                </c:pt>
                <c:pt idx="3586">
                  <c:v>84109.6</c:v>
                </c:pt>
                <c:pt idx="3587">
                  <c:v>84126.8</c:v>
                </c:pt>
                <c:pt idx="3588">
                  <c:v>84135.3</c:v>
                </c:pt>
                <c:pt idx="3589">
                  <c:v>84160.8</c:v>
                </c:pt>
                <c:pt idx="3590">
                  <c:v>84177.600000000006</c:v>
                </c:pt>
                <c:pt idx="3591">
                  <c:v>84186</c:v>
                </c:pt>
                <c:pt idx="3592">
                  <c:v>84202.6</c:v>
                </c:pt>
                <c:pt idx="3593">
                  <c:v>84227.199999999997</c:v>
                </c:pt>
                <c:pt idx="3594">
                  <c:v>84235.3</c:v>
                </c:pt>
                <c:pt idx="3595">
                  <c:v>84243.4</c:v>
                </c:pt>
                <c:pt idx="3596">
                  <c:v>84259.5</c:v>
                </c:pt>
                <c:pt idx="3597">
                  <c:v>84275.4</c:v>
                </c:pt>
                <c:pt idx="3598">
                  <c:v>84291.1</c:v>
                </c:pt>
                <c:pt idx="3599">
                  <c:v>84314.3</c:v>
                </c:pt>
                <c:pt idx="3600">
                  <c:v>84321.9</c:v>
                </c:pt>
                <c:pt idx="3601">
                  <c:v>84352</c:v>
                </c:pt>
                <c:pt idx="3602">
                  <c:v>84366.9</c:v>
                </c:pt>
                <c:pt idx="3603">
                  <c:v>84381.5</c:v>
                </c:pt>
                <c:pt idx="3604">
                  <c:v>84403.199999999997</c:v>
                </c:pt>
                <c:pt idx="3605">
                  <c:v>84417.5</c:v>
                </c:pt>
                <c:pt idx="3606">
                  <c:v>84431.7</c:v>
                </c:pt>
                <c:pt idx="3607">
                  <c:v>84445.8</c:v>
                </c:pt>
                <c:pt idx="3608">
                  <c:v>84459.7</c:v>
                </c:pt>
                <c:pt idx="3609">
                  <c:v>84466.6</c:v>
                </c:pt>
                <c:pt idx="3610">
                  <c:v>84473.5</c:v>
                </c:pt>
                <c:pt idx="3611">
                  <c:v>84487.2</c:v>
                </c:pt>
                <c:pt idx="3612">
                  <c:v>84500.800000000003</c:v>
                </c:pt>
                <c:pt idx="3613">
                  <c:v>84514.4</c:v>
                </c:pt>
                <c:pt idx="3614">
                  <c:v>84534.5</c:v>
                </c:pt>
                <c:pt idx="3615">
                  <c:v>84541.2</c:v>
                </c:pt>
                <c:pt idx="3616">
                  <c:v>84554.5</c:v>
                </c:pt>
                <c:pt idx="3617">
                  <c:v>84567.7</c:v>
                </c:pt>
                <c:pt idx="3618">
                  <c:v>84580.9</c:v>
                </c:pt>
                <c:pt idx="3619">
                  <c:v>84594</c:v>
                </c:pt>
                <c:pt idx="3620">
                  <c:v>84607</c:v>
                </c:pt>
                <c:pt idx="3621">
                  <c:v>84620.1</c:v>
                </c:pt>
                <c:pt idx="3622">
                  <c:v>84633.1</c:v>
                </c:pt>
                <c:pt idx="3623">
                  <c:v>84652.5</c:v>
                </c:pt>
                <c:pt idx="3624">
                  <c:v>84665.5</c:v>
                </c:pt>
                <c:pt idx="3625">
                  <c:v>84678.399999999994</c:v>
                </c:pt>
                <c:pt idx="3626">
                  <c:v>84691.3</c:v>
                </c:pt>
                <c:pt idx="3627">
                  <c:v>84704.2</c:v>
                </c:pt>
                <c:pt idx="3628">
                  <c:v>84717.2</c:v>
                </c:pt>
                <c:pt idx="3629">
                  <c:v>84730.1</c:v>
                </c:pt>
                <c:pt idx="3630">
                  <c:v>84743.1</c:v>
                </c:pt>
                <c:pt idx="3631">
                  <c:v>84917.2</c:v>
                </c:pt>
                <c:pt idx="3632">
                  <c:v>84936.2</c:v>
                </c:pt>
                <c:pt idx="3633">
                  <c:v>84942.6</c:v>
                </c:pt>
                <c:pt idx="3634">
                  <c:v>84955.199999999997</c:v>
                </c:pt>
                <c:pt idx="3635">
                  <c:v>84967.8</c:v>
                </c:pt>
                <c:pt idx="3636">
                  <c:v>84980.4</c:v>
                </c:pt>
                <c:pt idx="3637">
                  <c:v>84993</c:v>
                </c:pt>
                <c:pt idx="3638">
                  <c:v>84999.3</c:v>
                </c:pt>
                <c:pt idx="3639">
                  <c:v>85011.8</c:v>
                </c:pt>
                <c:pt idx="3640">
                  <c:v>85024.4</c:v>
                </c:pt>
                <c:pt idx="3641">
                  <c:v>85043.1</c:v>
                </c:pt>
                <c:pt idx="3642">
                  <c:v>85049.4</c:v>
                </c:pt>
                <c:pt idx="3643">
                  <c:v>85061.8</c:v>
                </c:pt>
                <c:pt idx="3644">
                  <c:v>85068.1</c:v>
                </c:pt>
                <c:pt idx="3645">
                  <c:v>85080.5</c:v>
                </c:pt>
                <c:pt idx="3646">
                  <c:v>85092.9</c:v>
                </c:pt>
                <c:pt idx="3647">
                  <c:v>85105.4</c:v>
                </c:pt>
                <c:pt idx="3648">
                  <c:v>85117.8</c:v>
                </c:pt>
                <c:pt idx="3649">
                  <c:v>85123.9</c:v>
                </c:pt>
                <c:pt idx="3650">
                  <c:v>85136.3</c:v>
                </c:pt>
                <c:pt idx="3651">
                  <c:v>85154.9</c:v>
                </c:pt>
                <c:pt idx="3652">
                  <c:v>85161</c:v>
                </c:pt>
                <c:pt idx="3653">
                  <c:v>85173.4</c:v>
                </c:pt>
                <c:pt idx="3654">
                  <c:v>85191.9</c:v>
                </c:pt>
                <c:pt idx="3655">
                  <c:v>85198</c:v>
                </c:pt>
                <c:pt idx="3656">
                  <c:v>85210.3</c:v>
                </c:pt>
                <c:pt idx="3657">
                  <c:v>85222.7</c:v>
                </c:pt>
                <c:pt idx="3658">
                  <c:v>85228.800000000003</c:v>
                </c:pt>
                <c:pt idx="3659">
                  <c:v>85241</c:v>
                </c:pt>
                <c:pt idx="3660">
                  <c:v>85247.1</c:v>
                </c:pt>
                <c:pt idx="3661">
                  <c:v>85259.3</c:v>
                </c:pt>
                <c:pt idx="3662">
                  <c:v>85271.4</c:v>
                </c:pt>
                <c:pt idx="3663">
                  <c:v>85283.5</c:v>
                </c:pt>
                <c:pt idx="3664">
                  <c:v>85295.6</c:v>
                </c:pt>
                <c:pt idx="3665">
                  <c:v>85307.6</c:v>
                </c:pt>
                <c:pt idx="3666">
                  <c:v>85319.5</c:v>
                </c:pt>
                <c:pt idx="3667">
                  <c:v>85325.5</c:v>
                </c:pt>
                <c:pt idx="3668">
                  <c:v>85343.4</c:v>
                </c:pt>
                <c:pt idx="3669">
                  <c:v>85349.3</c:v>
                </c:pt>
                <c:pt idx="3670">
                  <c:v>85361.2</c:v>
                </c:pt>
                <c:pt idx="3671">
                  <c:v>85373</c:v>
                </c:pt>
                <c:pt idx="3672">
                  <c:v>85384.9</c:v>
                </c:pt>
                <c:pt idx="3673">
                  <c:v>85396.7</c:v>
                </c:pt>
                <c:pt idx="3674">
                  <c:v>85414.399999999994</c:v>
                </c:pt>
                <c:pt idx="3675">
                  <c:v>85426.2</c:v>
                </c:pt>
                <c:pt idx="3676">
                  <c:v>85438</c:v>
                </c:pt>
                <c:pt idx="3677">
                  <c:v>85443.9</c:v>
                </c:pt>
                <c:pt idx="3678">
                  <c:v>85455.7</c:v>
                </c:pt>
                <c:pt idx="3679">
                  <c:v>85467.6</c:v>
                </c:pt>
                <c:pt idx="3680">
                  <c:v>85473.5</c:v>
                </c:pt>
                <c:pt idx="3681">
                  <c:v>85491.199999999997</c:v>
                </c:pt>
                <c:pt idx="3682">
                  <c:v>85503.1</c:v>
                </c:pt>
                <c:pt idx="3683">
                  <c:v>85509</c:v>
                </c:pt>
                <c:pt idx="3684">
                  <c:v>85520.9</c:v>
                </c:pt>
                <c:pt idx="3685">
                  <c:v>85526.8</c:v>
                </c:pt>
                <c:pt idx="3686">
                  <c:v>85538.7</c:v>
                </c:pt>
                <c:pt idx="3687">
                  <c:v>85550.7</c:v>
                </c:pt>
                <c:pt idx="3688">
                  <c:v>85568.6</c:v>
                </c:pt>
                <c:pt idx="3689">
                  <c:v>85580.7</c:v>
                </c:pt>
                <c:pt idx="3690">
                  <c:v>85592.7</c:v>
                </c:pt>
                <c:pt idx="3691">
                  <c:v>85604.800000000003</c:v>
                </c:pt>
                <c:pt idx="3692">
                  <c:v>85610.9</c:v>
                </c:pt>
                <c:pt idx="3693">
                  <c:v>85623.1</c:v>
                </c:pt>
                <c:pt idx="3694">
                  <c:v>85635.3</c:v>
                </c:pt>
                <c:pt idx="3695">
                  <c:v>85647.6</c:v>
                </c:pt>
                <c:pt idx="3696">
                  <c:v>85659.9</c:v>
                </c:pt>
                <c:pt idx="3697">
                  <c:v>85672.3</c:v>
                </c:pt>
                <c:pt idx="3698">
                  <c:v>85684.7</c:v>
                </c:pt>
                <c:pt idx="3699">
                  <c:v>85697.3</c:v>
                </c:pt>
                <c:pt idx="3700">
                  <c:v>85709.9</c:v>
                </c:pt>
                <c:pt idx="3701">
                  <c:v>85722.7</c:v>
                </c:pt>
                <c:pt idx="3702">
                  <c:v>85742.1</c:v>
                </c:pt>
                <c:pt idx="3703">
                  <c:v>85748.6</c:v>
                </c:pt>
                <c:pt idx="3704">
                  <c:v>85761.600000000006</c:v>
                </c:pt>
                <c:pt idx="3705">
                  <c:v>85774.8</c:v>
                </c:pt>
                <c:pt idx="3706">
                  <c:v>85781.4</c:v>
                </c:pt>
                <c:pt idx="3707">
                  <c:v>85794.7</c:v>
                </c:pt>
                <c:pt idx="3708">
                  <c:v>85808</c:v>
                </c:pt>
                <c:pt idx="3709">
                  <c:v>85821.4</c:v>
                </c:pt>
                <c:pt idx="3710">
                  <c:v>85834.8</c:v>
                </c:pt>
                <c:pt idx="3711">
                  <c:v>85855</c:v>
                </c:pt>
                <c:pt idx="3712">
                  <c:v>85868.5</c:v>
                </c:pt>
                <c:pt idx="3713">
                  <c:v>85888.8</c:v>
                </c:pt>
                <c:pt idx="3714">
                  <c:v>85902.3</c:v>
                </c:pt>
                <c:pt idx="3715">
                  <c:v>85909</c:v>
                </c:pt>
                <c:pt idx="3716">
                  <c:v>85922.5</c:v>
                </c:pt>
                <c:pt idx="3717">
                  <c:v>85936</c:v>
                </c:pt>
                <c:pt idx="3718">
                  <c:v>85949.4</c:v>
                </c:pt>
                <c:pt idx="3719">
                  <c:v>85962.9</c:v>
                </c:pt>
                <c:pt idx="3720">
                  <c:v>85969.5</c:v>
                </c:pt>
                <c:pt idx="3721">
                  <c:v>85989.5</c:v>
                </c:pt>
                <c:pt idx="3722">
                  <c:v>86002.8</c:v>
                </c:pt>
                <c:pt idx="3723">
                  <c:v>86015.9</c:v>
                </c:pt>
                <c:pt idx="3724">
                  <c:v>86029</c:v>
                </c:pt>
                <c:pt idx="3725">
                  <c:v>86042</c:v>
                </c:pt>
                <c:pt idx="3726">
                  <c:v>86054.9</c:v>
                </c:pt>
                <c:pt idx="3727">
                  <c:v>86067.7</c:v>
                </c:pt>
                <c:pt idx="3728">
                  <c:v>86080.3</c:v>
                </c:pt>
                <c:pt idx="3729">
                  <c:v>86135.6</c:v>
                </c:pt>
                <c:pt idx="3730">
                  <c:v>86147.5</c:v>
                </c:pt>
                <c:pt idx="3731">
                  <c:v>86165</c:v>
                </c:pt>
                <c:pt idx="3732">
                  <c:v>86170.8</c:v>
                </c:pt>
                <c:pt idx="3733">
                  <c:v>86182.3</c:v>
                </c:pt>
                <c:pt idx="3734">
                  <c:v>86193.600000000006</c:v>
                </c:pt>
                <c:pt idx="3735">
                  <c:v>86204.800000000003</c:v>
                </c:pt>
                <c:pt idx="3736">
                  <c:v>86215.9</c:v>
                </c:pt>
                <c:pt idx="3737">
                  <c:v>86226.9</c:v>
                </c:pt>
                <c:pt idx="3738">
                  <c:v>86237.8</c:v>
                </c:pt>
                <c:pt idx="3739">
                  <c:v>86248.6</c:v>
                </c:pt>
                <c:pt idx="3740">
                  <c:v>86259.4</c:v>
                </c:pt>
                <c:pt idx="3741">
                  <c:v>86270</c:v>
                </c:pt>
                <c:pt idx="3742">
                  <c:v>86280.6</c:v>
                </c:pt>
                <c:pt idx="3743">
                  <c:v>86285.9</c:v>
                </c:pt>
                <c:pt idx="3744">
                  <c:v>86296.4</c:v>
                </c:pt>
                <c:pt idx="3745">
                  <c:v>86301.6</c:v>
                </c:pt>
                <c:pt idx="3746">
                  <c:v>86317.2</c:v>
                </c:pt>
                <c:pt idx="3747">
                  <c:v>86327.6</c:v>
                </c:pt>
                <c:pt idx="3748">
                  <c:v>86337.9</c:v>
                </c:pt>
                <c:pt idx="3749">
                  <c:v>86353.4</c:v>
                </c:pt>
                <c:pt idx="3750">
                  <c:v>86363.6</c:v>
                </c:pt>
                <c:pt idx="3751">
                  <c:v>86373.9</c:v>
                </c:pt>
                <c:pt idx="3752">
                  <c:v>86389.2</c:v>
                </c:pt>
                <c:pt idx="3753">
                  <c:v>86399.5</c:v>
                </c:pt>
                <c:pt idx="3754">
                  <c:v>86404.6</c:v>
                </c:pt>
                <c:pt idx="3755">
                  <c:v>86414.9</c:v>
                </c:pt>
                <c:pt idx="3756">
                  <c:v>86425.2</c:v>
                </c:pt>
                <c:pt idx="3757">
                  <c:v>86435.5</c:v>
                </c:pt>
                <c:pt idx="3758">
                  <c:v>86445.8</c:v>
                </c:pt>
                <c:pt idx="3759">
                  <c:v>86456.2</c:v>
                </c:pt>
                <c:pt idx="3760">
                  <c:v>86471.9</c:v>
                </c:pt>
                <c:pt idx="3761">
                  <c:v>86487.7</c:v>
                </c:pt>
                <c:pt idx="3762">
                  <c:v>86498.3</c:v>
                </c:pt>
                <c:pt idx="3763">
                  <c:v>86508.9</c:v>
                </c:pt>
                <c:pt idx="3764">
                  <c:v>86519.7</c:v>
                </c:pt>
                <c:pt idx="3765">
                  <c:v>86530.5</c:v>
                </c:pt>
                <c:pt idx="3766">
                  <c:v>86541.5</c:v>
                </c:pt>
                <c:pt idx="3767">
                  <c:v>86552.5</c:v>
                </c:pt>
                <c:pt idx="3768">
                  <c:v>86563.6</c:v>
                </c:pt>
                <c:pt idx="3769">
                  <c:v>86615.1</c:v>
                </c:pt>
                <c:pt idx="3770">
                  <c:v>86626.9</c:v>
                </c:pt>
                <c:pt idx="3771">
                  <c:v>86632.8</c:v>
                </c:pt>
                <c:pt idx="3772">
                  <c:v>86644.800000000003</c:v>
                </c:pt>
                <c:pt idx="3773">
                  <c:v>86656.9</c:v>
                </c:pt>
                <c:pt idx="3774">
                  <c:v>86669</c:v>
                </c:pt>
                <c:pt idx="3775">
                  <c:v>86681.2</c:v>
                </c:pt>
                <c:pt idx="3776">
                  <c:v>86693.6</c:v>
                </c:pt>
                <c:pt idx="3777">
                  <c:v>86706</c:v>
                </c:pt>
                <c:pt idx="3778">
                  <c:v>86718.399999999994</c:v>
                </c:pt>
                <c:pt idx="3779">
                  <c:v>86724.7</c:v>
                </c:pt>
                <c:pt idx="3780">
                  <c:v>86737.2</c:v>
                </c:pt>
                <c:pt idx="3781">
                  <c:v>86749.8</c:v>
                </c:pt>
                <c:pt idx="3782">
                  <c:v>86762.5</c:v>
                </c:pt>
                <c:pt idx="3783">
                  <c:v>86775.2</c:v>
                </c:pt>
                <c:pt idx="3784">
                  <c:v>86787.9</c:v>
                </c:pt>
                <c:pt idx="3785">
                  <c:v>86794.2</c:v>
                </c:pt>
                <c:pt idx="3786">
                  <c:v>86807</c:v>
                </c:pt>
                <c:pt idx="3787">
                  <c:v>86819.7</c:v>
                </c:pt>
                <c:pt idx="3788">
                  <c:v>86838.9</c:v>
                </c:pt>
                <c:pt idx="3789">
                  <c:v>86851.6</c:v>
                </c:pt>
                <c:pt idx="3790">
                  <c:v>86870.7</c:v>
                </c:pt>
                <c:pt idx="3791">
                  <c:v>86883.4</c:v>
                </c:pt>
                <c:pt idx="3792">
                  <c:v>86896.1</c:v>
                </c:pt>
                <c:pt idx="3793">
                  <c:v>86908.800000000003</c:v>
                </c:pt>
                <c:pt idx="3794">
                  <c:v>86921.4</c:v>
                </c:pt>
                <c:pt idx="3795">
                  <c:v>86927.6</c:v>
                </c:pt>
                <c:pt idx="3796">
                  <c:v>86940.2</c:v>
                </c:pt>
                <c:pt idx="3797">
                  <c:v>86952.6</c:v>
                </c:pt>
                <c:pt idx="3798">
                  <c:v>86965</c:v>
                </c:pt>
                <c:pt idx="3799">
                  <c:v>86983.5</c:v>
                </c:pt>
                <c:pt idx="3800">
                  <c:v>86995.6</c:v>
                </c:pt>
                <c:pt idx="3801">
                  <c:v>87007.7</c:v>
                </c:pt>
                <c:pt idx="3802">
                  <c:v>87019.7</c:v>
                </c:pt>
                <c:pt idx="3803">
                  <c:v>87025.7</c:v>
                </c:pt>
                <c:pt idx="3804">
                  <c:v>87037.5</c:v>
                </c:pt>
                <c:pt idx="3805">
                  <c:v>87049.3</c:v>
                </c:pt>
                <c:pt idx="3806">
                  <c:v>87060.800000000003</c:v>
                </c:pt>
                <c:pt idx="3807">
                  <c:v>87078</c:v>
                </c:pt>
                <c:pt idx="3808">
                  <c:v>87094.8</c:v>
                </c:pt>
                <c:pt idx="3809">
                  <c:v>87105.9</c:v>
                </c:pt>
                <c:pt idx="3810">
                  <c:v>87116.9</c:v>
                </c:pt>
                <c:pt idx="3811">
                  <c:v>87127.8</c:v>
                </c:pt>
                <c:pt idx="3812">
                  <c:v>87138.5</c:v>
                </c:pt>
                <c:pt idx="3813">
                  <c:v>87149.2</c:v>
                </c:pt>
                <c:pt idx="3814">
                  <c:v>87154.5</c:v>
                </c:pt>
                <c:pt idx="3815">
                  <c:v>87159.8</c:v>
                </c:pt>
                <c:pt idx="3816">
                  <c:v>87175.6</c:v>
                </c:pt>
                <c:pt idx="3817">
                  <c:v>87186</c:v>
                </c:pt>
                <c:pt idx="3818">
                  <c:v>87196.3</c:v>
                </c:pt>
                <c:pt idx="3819">
                  <c:v>87206.7</c:v>
                </c:pt>
                <c:pt idx="3820">
                  <c:v>87216.9</c:v>
                </c:pt>
                <c:pt idx="3821">
                  <c:v>87227.199999999997</c:v>
                </c:pt>
                <c:pt idx="3822">
                  <c:v>87237.4</c:v>
                </c:pt>
                <c:pt idx="3823">
                  <c:v>87247.6</c:v>
                </c:pt>
                <c:pt idx="3824">
                  <c:v>87252.7</c:v>
                </c:pt>
                <c:pt idx="3825">
                  <c:v>87262.9</c:v>
                </c:pt>
                <c:pt idx="3826">
                  <c:v>87273.1</c:v>
                </c:pt>
                <c:pt idx="3827">
                  <c:v>87283.199999999997</c:v>
                </c:pt>
                <c:pt idx="3828">
                  <c:v>87293.4</c:v>
                </c:pt>
                <c:pt idx="3829">
                  <c:v>87303.7</c:v>
                </c:pt>
                <c:pt idx="3830">
                  <c:v>87319.1</c:v>
                </c:pt>
                <c:pt idx="3831">
                  <c:v>87329.4</c:v>
                </c:pt>
                <c:pt idx="3832">
                  <c:v>87344.9</c:v>
                </c:pt>
                <c:pt idx="3833">
                  <c:v>87355.4</c:v>
                </c:pt>
                <c:pt idx="3834">
                  <c:v>87360.6</c:v>
                </c:pt>
                <c:pt idx="3835">
                  <c:v>87371.199999999997</c:v>
                </c:pt>
                <c:pt idx="3836">
                  <c:v>87381.8</c:v>
                </c:pt>
                <c:pt idx="3837">
                  <c:v>87392.5</c:v>
                </c:pt>
                <c:pt idx="3838">
                  <c:v>87403.3</c:v>
                </c:pt>
                <c:pt idx="3839">
                  <c:v>87414.2</c:v>
                </c:pt>
                <c:pt idx="3840">
                  <c:v>87425.2</c:v>
                </c:pt>
                <c:pt idx="3841">
                  <c:v>87436.4</c:v>
                </c:pt>
                <c:pt idx="3842">
                  <c:v>87447.6</c:v>
                </c:pt>
                <c:pt idx="3843">
                  <c:v>87459</c:v>
                </c:pt>
                <c:pt idx="3844">
                  <c:v>87470.5</c:v>
                </c:pt>
                <c:pt idx="3845">
                  <c:v>87482.2</c:v>
                </c:pt>
                <c:pt idx="3846">
                  <c:v>87494</c:v>
                </c:pt>
                <c:pt idx="3847">
                  <c:v>87512</c:v>
                </c:pt>
                <c:pt idx="3848">
                  <c:v>87530.4</c:v>
                </c:pt>
                <c:pt idx="3849">
                  <c:v>87549</c:v>
                </c:pt>
                <c:pt idx="3850">
                  <c:v>87567.9</c:v>
                </c:pt>
                <c:pt idx="3851">
                  <c:v>87593.600000000006</c:v>
                </c:pt>
                <c:pt idx="3852">
                  <c:v>87606.6</c:v>
                </c:pt>
                <c:pt idx="3853">
                  <c:v>87619.7</c:v>
                </c:pt>
                <c:pt idx="3854">
                  <c:v>87639.6</c:v>
                </c:pt>
                <c:pt idx="3855">
                  <c:v>87652.9</c:v>
                </c:pt>
                <c:pt idx="3856">
                  <c:v>87666.4</c:v>
                </c:pt>
                <c:pt idx="3857">
                  <c:v>87679.9</c:v>
                </c:pt>
                <c:pt idx="3858">
                  <c:v>87693.5</c:v>
                </c:pt>
                <c:pt idx="3859">
                  <c:v>87707.3</c:v>
                </c:pt>
                <c:pt idx="3860">
                  <c:v>87721</c:v>
                </c:pt>
                <c:pt idx="3861">
                  <c:v>87734.9</c:v>
                </c:pt>
                <c:pt idx="3862">
                  <c:v>87748.800000000003</c:v>
                </c:pt>
                <c:pt idx="3863">
                  <c:v>87755.8</c:v>
                </c:pt>
                <c:pt idx="3864">
                  <c:v>87769.8</c:v>
                </c:pt>
                <c:pt idx="3865">
                  <c:v>87783.9</c:v>
                </c:pt>
                <c:pt idx="3866">
                  <c:v>87798</c:v>
                </c:pt>
                <c:pt idx="3867">
                  <c:v>87812.2</c:v>
                </c:pt>
                <c:pt idx="3868">
                  <c:v>87826.4</c:v>
                </c:pt>
                <c:pt idx="3869">
                  <c:v>87840.7</c:v>
                </c:pt>
                <c:pt idx="3870">
                  <c:v>87847.8</c:v>
                </c:pt>
                <c:pt idx="3871">
                  <c:v>87869.3</c:v>
                </c:pt>
                <c:pt idx="3872">
                  <c:v>87883.7</c:v>
                </c:pt>
                <c:pt idx="3873">
                  <c:v>87890.9</c:v>
                </c:pt>
                <c:pt idx="3874">
                  <c:v>87905.3</c:v>
                </c:pt>
                <c:pt idx="3875">
                  <c:v>87919.7</c:v>
                </c:pt>
                <c:pt idx="3876">
                  <c:v>87934.1</c:v>
                </c:pt>
                <c:pt idx="3877">
                  <c:v>87941.4</c:v>
                </c:pt>
                <c:pt idx="3878">
                  <c:v>87955.8</c:v>
                </c:pt>
                <c:pt idx="3879">
                  <c:v>87970.2</c:v>
                </c:pt>
                <c:pt idx="3880">
                  <c:v>87991.9</c:v>
                </c:pt>
                <c:pt idx="3881">
                  <c:v>88006.399999999994</c:v>
                </c:pt>
                <c:pt idx="3882">
                  <c:v>88028.3</c:v>
                </c:pt>
                <c:pt idx="3883">
                  <c:v>88043</c:v>
                </c:pt>
                <c:pt idx="3884">
                  <c:v>88050.4</c:v>
                </c:pt>
                <c:pt idx="3885">
                  <c:v>88065.2</c:v>
                </c:pt>
                <c:pt idx="3886">
                  <c:v>88080.1</c:v>
                </c:pt>
                <c:pt idx="3887">
                  <c:v>88087.5</c:v>
                </c:pt>
                <c:pt idx="3888">
                  <c:v>88102.5</c:v>
                </c:pt>
                <c:pt idx="3889">
                  <c:v>88117.5</c:v>
                </c:pt>
                <c:pt idx="3890">
                  <c:v>88140.2</c:v>
                </c:pt>
                <c:pt idx="3891">
                  <c:v>88155.4</c:v>
                </c:pt>
                <c:pt idx="3892">
                  <c:v>88170.6</c:v>
                </c:pt>
                <c:pt idx="3893">
                  <c:v>88185.8</c:v>
                </c:pt>
                <c:pt idx="3894">
                  <c:v>88193.5</c:v>
                </c:pt>
                <c:pt idx="3895">
                  <c:v>88208.8</c:v>
                </c:pt>
                <c:pt idx="3896">
                  <c:v>88224.2</c:v>
                </c:pt>
                <c:pt idx="3897">
                  <c:v>88239.6</c:v>
                </c:pt>
                <c:pt idx="3898">
                  <c:v>88255</c:v>
                </c:pt>
                <c:pt idx="3899">
                  <c:v>88270.5</c:v>
                </c:pt>
                <c:pt idx="3900">
                  <c:v>88286</c:v>
                </c:pt>
                <c:pt idx="3901">
                  <c:v>88301.5</c:v>
                </c:pt>
                <c:pt idx="3902">
                  <c:v>88324.800000000003</c:v>
                </c:pt>
                <c:pt idx="3903">
                  <c:v>88348.2</c:v>
                </c:pt>
                <c:pt idx="3904">
                  <c:v>88363.8</c:v>
                </c:pt>
                <c:pt idx="3905">
                  <c:v>88379.3</c:v>
                </c:pt>
                <c:pt idx="3906">
                  <c:v>88394.9</c:v>
                </c:pt>
                <c:pt idx="3907">
                  <c:v>88410.5</c:v>
                </c:pt>
                <c:pt idx="3908">
                  <c:v>88426.1</c:v>
                </c:pt>
                <c:pt idx="3909">
                  <c:v>88441.7</c:v>
                </c:pt>
                <c:pt idx="3910">
                  <c:v>88457.3</c:v>
                </c:pt>
                <c:pt idx="3911">
                  <c:v>88472.9</c:v>
                </c:pt>
                <c:pt idx="3912">
                  <c:v>88488.5</c:v>
                </c:pt>
                <c:pt idx="3913">
                  <c:v>88504</c:v>
                </c:pt>
                <c:pt idx="3914">
                  <c:v>88519.5</c:v>
                </c:pt>
                <c:pt idx="3915">
                  <c:v>88543</c:v>
                </c:pt>
                <c:pt idx="3916">
                  <c:v>88574.7</c:v>
                </c:pt>
                <c:pt idx="3917">
                  <c:v>88582.7</c:v>
                </c:pt>
                <c:pt idx="3918">
                  <c:v>88590.7</c:v>
                </c:pt>
                <c:pt idx="3919">
                  <c:v>88606.9</c:v>
                </c:pt>
                <c:pt idx="3920">
                  <c:v>88623.1</c:v>
                </c:pt>
                <c:pt idx="3921">
                  <c:v>88639.4</c:v>
                </c:pt>
                <c:pt idx="3922">
                  <c:v>88655.7</c:v>
                </c:pt>
                <c:pt idx="3923">
                  <c:v>88680.3</c:v>
                </c:pt>
                <c:pt idx="3924">
                  <c:v>88696.7</c:v>
                </c:pt>
                <c:pt idx="3925">
                  <c:v>88704.9</c:v>
                </c:pt>
                <c:pt idx="3926">
                  <c:v>88721.4</c:v>
                </c:pt>
                <c:pt idx="3927">
                  <c:v>88746.1</c:v>
                </c:pt>
                <c:pt idx="3928">
                  <c:v>88754.3</c:v>
                </c:pt>
                <c:pt idx="3929">
                  <c:v>88770.7</c:v>
                </c:pt>
                <c:pt idx="3930">
                  <c:v>88787</c:v>
                </c:pt>
                <c:pt idx="3931">
                  <c:v>88803.3</c:v>
                </c:pt>
                <c:pt idx="3932">
                  <c:v>88827.7</c:v>
                </c:pt>
                <c:pt idx="3933">
                  <c:v>88843.8</c:v>
                </c:pt>
                <c:pt idx="3934">
                  <c:v>88859.8</c:v>
                </c:pt>
                <c:pt idx="3935">
                  <c:v>88867.8</c:v>
                </c:pt>
                <c:pt idx="3936">
                  <c:v>88883.7</c:v>
                </c:pt>
                <c:pt idx="3937">
                  <c:v>88899.4</c:v>
                </c:pt>
                <c:pt idx="3938">
                  <c:v>88915</c:v>
                </c:pt>
                <c:pt idx="3939">
                  <c:v>88930.4</c:v>
                </c:pt>
                <c:pt idx="3940">
                  <c:v>88938.1</c:v>
                </c:pt>
                <c:pt idx="3941">
                  <c:v>88953.3</c:v>
                </c:pt>
                <c:pt idx="3942">
                  <c:v>88968.3</c:v>
                </c:pt>
                <c:pt idx="3943">
                  <c:v>88990.399999999994</c:v>
                </c:pt>
                <c:pt idx="3944">
                  <c:v>89012.1</c:v>
                </c:pt>
                <c:pt idx="3945">
                  <c:v>89019.199999999997</c:v>
                </c:pt>
                <c:pt idx="3946">
                  <c:v>89033.2</c:v>
                </c:pt>
                <c:pt idx="3947">
                  <c:v>89047</c:v>
                </c:pt>
                <c:pt idx="3948">
                  <c:v>89060.5</c:v>
                </c:pt>
                <c:pt idx="3949">
                  <c:v>89073.9</c:v>
                </c:pt>
                <c:pt idx="3950">
                  <c:v>89080.5</c:v>
                </c:pt>
                <c:pt idx="3951">
                  <c:v>89093.6</c:v>
                </c:pt>
                <c:pt idx="3952">
                  <c:v>89106.5</c:v>
                </c:pt>
                <c:pt idx="3953">
                  <c:v>89125.6</c:v>
                </c:pt>
                <c:pt idx="3954">
                  <c:v>89150.6</c:v>
                </c:pt>
                <c:pt idx="3955">
                  <c:v>89156.7</c:v>
                </c:pt>
                <c:pt idx="3956">
                  <c:v>89175</c:v>
                </c:pt>
                <c:pt idx="3957">
                  <c:v>89193</c:v>
                </c:pt>
                <c:pt idx="3958">
                  <c:v>89204.9</c:v>
                </c:pt>
                <c:pt idx="3959">
                  <c:v>89216.7</c:v>
                </c:pt>
                <c:pt idx="3960">
                  <c:v>89228.5</c:v>
                </c:pt>
                <c:pt idx="3961">
                  <c:v>89240.1</c:v>
                </c:pt>
                <c:pt idx="3962">
                  <c:v>89251.7</c:v>
                </c:pt>
                <c:pt idx="3963">
                  <c:v>89263.3</c:v>
                </c:pt>
                <c:pt idx="3964">
                  <c:v>89269</c:v>
                </c:pt>
                <c:pt idx="3965">
                  <c:v>89280.5</c:v>
                </c:pt>
                <c:pt idx="3966">
                  <c:v>89286.2</c:v>
                </c:pt>
                <c:pt idx="3967">
                  <c:v>89297.7</c:v>
                </c:pt>
                <c:pt idx="3968">
                  <c:v>89309.1</c:v>
                </c:pt>
                <c:pt idx="3969">
                  <c:v>89320.5</c:v>
                </c:pt>
                <c:pt idx="3970">
                  <c:v>89326.2</c:v>
                </c:pt>
                <c:pt idx="3971">
                  <c:v>89337.600000000006</c:v>
                </c:pt>
                <c:pt idx="3972">
                  <c:v>89354.8</c:v>
                </c:pt>
                <c:pt idx="3973">
                  <c:v>89366.2</c:v>
                </c:pt>
                <c:pt idx="3974">
                  <c:v>89383.5</c:v>
                </c:pt>
                <c:pt idx="3975">
                  <c:v>89395.1</c:v>
                </c:pt>
                <c:pt idx="3976">
                  <c:v>89406.7</c:v>
                </c:pt>
                <c:pt idx="3977">
                  <c:v>89418.4</c:v>
                </c:pt>
                <c:pt idx="3978">
                  <c:v>89424.2</c:v>
                </c:pt>
                <c:pt idx="3979">
                  <c:v>89436.1</c:v>
                </c:pt>
                <c:pt idx="3980">
                  <c:v>89453.9</c:v>
                </c:pt>
                <c:pt idx="3981">
                  <c:v>89466</c:v>
                </c:pt>
                <c:pt idx="3982">
                  <c:v>89478.1</c:v>
                </c:pt>
                <c:pt idx="3983">
                  <c:v>89490.4</c:v>
                </c:pt>
                <c:pt idx="3984">
                  <c:v>89509.1</c:v>
                </c:pt>
                <c:pt idx="3985">
                  <c:v>89521.7</c:v>
                </c:pt>
                <c:pt idx="3986">
                  <c:v>89534.399999999994</c:v>
                </c:pt>
                <c:pt idx="3987">
                  <c:v>89553.7</c:v>
                </c:pt>
                <c:pt idx="3988">
                  <c:v>89566.6</c:v>
                </c:pt>
                <c:pt idx="3989">
                  <c:v>89579.5</c:v>
                </c:pt>
                <c:pt idx="3990">
                  <c:v>89599.1</c:v>
                </c:pt>
                <c:pt idx="3991">
                  <c:v>89612.3</c:v>
                </c:pt>
                <c:pt idx="3992">
                  <c:v>89625.5</c:v>
                </c:pt>
                <c:pt idx="3993">
                  <c:v>89638.7</c:v>
                </c:pt>
                <c:pt idx="3994">
                  <c:v>89652</c:v>
                </c:pt>
                <c:pt idx="3995">
                  <c:v>89672</c:v>
                </c:pt>
                <c:pt idx="3996">
                  <c:v>89685.4</c:v>
                </c:pt>
                <c:pt idx="3997">
                  <c:v>89698.9</c:v>
                </c:pt>
                <c:pt idx="3998">
                  <c:v>89712.3</c:v>
                </c:pt>
                <c:pt idx="3999">
                  <c:v>89719.1</c:v>
                </c:pt>
                <c:pt idx="4000">
                  <c:v>89732.6</c:v>
                </c:pt>
                <c:pt idx="4001">
                  <c:v>89746.1</c:v>
                </c:pt>
                <c:pt idx="4002">
                  <c:v>89766.399999999994</c:v>
                </c:pt>
                <c:pt idx="4003">
                  <c:v>89773.2</c:v>
                </c:pt>
                <c:pt idx="4004">
                  <c:v>89793.600000000006</c:v>
                </c:pt>
                <c:pt idx="4005">
                  <c:v>89814</c:v>
                </c:pt>
                <c:pt idx="4006">
                  <c:v>89834.4</c:v>
                </c:pt>
                <c:pt idx="4007">
                  <c:v>89847.9</c:v>
                </c:pt>
                <c:pt idx="4008">
                  <c:v>89868.3</c:v>
                </c:pt>
                <c:pt idx="4009">
                  <c:v>89895.4</c:v>
                </c:pt>
                <c:pt idx="4010">
                  <c:v>89915.7</c:v>
                </c:pt>
                <c:pt idx="4011">
                  <c:v>89942.6</c:v>
                </c:pt>
                <c:pt idx="4012">
                  <c:v>89969.4</c:v>
                </c:pt>
                <c:pt idx="4013">
                  <c:v>89982.7</c:v>
                </c:pt>
                <c:pt idx="4014">
                  <c:v>90009.4</c:v>
                </c:pt>
                <c:pt idx="4015">
                  <c:v>90029.3</c:v>
                </c:pt>
                <c:pt idx="4016">
                  <c:v>90042.6</c:v>
                </c:pt>
                <c:pt idx="4017">
                  <c:v>90062.399999999994</c:v>
                </c:pt>
                <c:pt idx="4018">
                  <c:v>90082.3</c:v>
                </c:pt>
                <c:pt idx="4019">
                  <c:v>90108.800000000003</c:v>
                </c:pt>
                <c:pt idx="4020">
                  <c:v>90128.6</c:v>
                </c:pt>
                <c:pt idx="4021">
                  <c:v>90141.8</c:v>
                </c:pt>
                <c:pt idx="4022">
                  <c:v>90161.600000000006</c:v>
                </c:pt>
                <c:pt idx="4023">
                  <c:v>90188.1</c:v>
                </c:pt>
                <c:pt idx="4024">
                  <c:v>90207.9</c:v>
                </c:pt>
                <c:pt idx="4025">
                  <c:v>90234.4</c:v>
                </c:pt>
                <c:pt idx="4026">
                  <c:v>90254.3</c:v>
                </c:pt>
                <c:pt idx="4027">
                  <c:v>90274.3</c:v>
                </c:pt>
                <c:pt idx="4028">
                  <c:v>90300.9</c:v>
                </c:pt>
                <c:pt idx="4029">
                  <c:v>90320.9</c:v>
                </c:pt>
                <c:pt idx="4030">
                  <c:v>90341</c:v>
                </c:pt>
                <c:pt idx="4031">
                  <c:v>90367.8</c:v>
                </c:pt>
                <c:pt idx="4032">
                  <c:v>90388</c:v>
                </c:pt>
                <c:pt idx="4033">
                  <c:v>90415.1</c:v>
                </c:pt>
                <c:pt idx="4034">
                  <c:v>90428.6</c:v>
                </c:pt>
                <c:pt idx="4035">
                  <c:v>90448.9</c:v>
                </c:pt>
                <c:pt idx="4036">
                  <c:v>90476</c:v>
                </c:pt>
                <c:pt idx="4037">
                  <c:v>90496.3</c:v>
                </c:pt>
                <c:pt idx="4038">
                  <c:v>90523.3</c:v>
                </c:pt>
                <c:pt idx="4039">
                  <c:v>90550.3</c:v>
                </c:pt>
                <c:pt idx="4040">
                  <c:v>90577.4</c:v>
                </c:pt>
                <c:pt idx="4041">
                  <c:v>90597.8</c:v>
                </c:pt>
                <c:pt idx="4042">
                  <c:v>90611.4</c:v>
                </c:pt>
                <c:pt idx="4043">
                  <c:v>90638.6</c:v>
                </c:pt>
                <c:pt idx="4044">
                  <c:v>90652.2</c:v>
                </c:pt>
                <c:pt idx="4045">
                  <c:v>90679.7</c:v>
                </c:pt>
                <c:pt idx="4046">
                  <c:v>90707.199999999997</c:v>
                </c:pt>
                <c:pt idx="4047">
                  <c:v>90728</c:v>
                </c:pt>
                <c:pt idx="4048">
                  <c:v>90748.800000000003</c:v>
                </c:pt>
                <c:pt idx="4049">
                  <c:v>90762.8</c:v>
                </c:pt>
                <c:pt idx="4050">
                  <c:v>90776.8</c:v>
                </c:pt>
                <c:pt idx="4051">
                  <c:v>90805</c:v>
                </c:pt>
                <c:pt idx="4052">
                  <c:v>90833.5</c:v>
                </c:pt>
                <c:pt idx="4053">
                  <c:v>90862.2</c:v>
                </c:pt>
                <c:pt idx="4054">
                  <c:v>90883.9</c:v>
                </c:pt>
                <c:pt idx="4055">
                  <c:v>90913.1</c:v>
                </c:pt>
                <c:pt idx="4056">
                  <c:v>90927.8</c:v>
                </c:pt>
                <c:pt idx="4057">
                  <c:v>90950.2</c:v>
                </c:pt>
                <c:pt idx="4058">
                  <c:v>90972.800000000003</c:v>
                </c:pt>
                <c:pt idx="4059">
                  <c:v>91003.4</c:v>
                </c:pt>
                <c:pt idx="4060">
                  <c:v>91042.1</c:v>
                </c:pt>
                <c:pt idx="4061">
                  <c:v>91073.4</c:v>
                </c:pt>
                <c:pt idx="4062">
                  <c:v>91097.1</c:v>
                </c:pt>
                <c:pt idx="4063">
                  <c:v>91112.9</c:v>
                </c:pt>
                <c:pt idx="4064">
                  <c:v>91136.7</c:v>
                </c:pt>
                <c:pt idx="4065">
                  <c:v>91168.5</c:v>
                </c:pt>
                <c:pt idx="4066">
                  <c:v>91208.3</c:v>
                </c:pt>
                <c:pt idx="4067">
                  <c:v>91240.1</c:v>
                </c:pt>
                <c:pt idx="4068">
                  <c:v>91263.9</c:v>
                </c:pt>
                <c:pt idx="4069">
                  <c:v>91287.7</c:v>
                </c:pt>
                <c:pt idx="4070">
                  <c:v>91319.1</c:v>
                </c:pt>
                <c:pt idx="4071">
                  <c:v>91350.3</c:v>
                </c:pt>
                <c:pt idx="4072">
                  <c:v>91381.2</c:v>
                </c:pt>
                <c:pt idx="4073">
                  <c:v>91396.5</c:v>
                </c:pt>
                <c:pt idx="4074">
                  <c:v>91419.6</c:v>
                </c:pt>
                <c:pt idx="4075">
                  <c:v>91443.3</c:v>
                </c:pt>
                <c:pt idx="4076">
                  <c:v>91467.3</c:v>
                </c:pt>
                <c:pt idx="4077">
                  <c:v>91491.7</c:v>
                </c:pt>
                <c:pt idx="4078">
                  <c:v>91524.6</c:v>
                </c:pt>
                <c:pt idx="4079">
                  <c:v>91557.6</c:v>
                </c:pt>
                <c:pt idx="4080">
                  <c:v>91590.6</c:v>
                </c:pt>
                <c:pt idx="4081">
                  <c:v>91623.3</c:v>
                </c:pt>
                <c:pt idx="4082">
                  <c:v>91639.4</c:v>
                </c:pt>
                <c:pt idx="4083">
                  <c:v>91671.1</c:v>
                </c:pt>
                <c:pt idx="4084">
                  <c:v>91694.399999999994</c:v>
                </c:pt>
                <c:pt idx="4085">
                  <c:v>91717</c:v>
                </c:pt>
                <c:pt idx="4086">
                  <c:v>91746</c:v>
                </c:pt>
                <c:pt idx="4087">
                  <c:v>91773.4</c:v>
                </c:pt>
                <c:pt idx="4088">
                  <c:v>91799.1</c:v>
                </c:pt>
                <c:pt idx="4089">
                  <c:v>91817.1</c:v>
                </c:pt>
                <c:pt idx="4090">
                  <c:v>91833.8</c:v>
                </c:pt>
                <c:pt idx="4091">
                  <c:v>91849.3</c:v>
                </c:pt>
                <c:pt idx="4092">
                  <c:v>91864.1</c:v>
                </c:pt>
                <c:pt idx="4093">
                  <c:v>91883.1</c:v>
                </c:pt>
                <c:pt idx="4094">
                  <c:v>91896.9</c:v>
                </c:pt>
                <c:pt idx="4095">
                  <c:v>91905.9</c:v>
                </c:pt>
                <c:pt idx="4096">
                  <c:v>91923.5</c:v>
                </c:pt>
                <c:pt idx="4097">
                  <c:v>91932</c:v>
                </c:pt>
                <c:pt idx="4098">
                  <c:v>91948.7</c:v>
                </c:pt>
                <c:pt idx="4099">
                  <c:v>91960.8</c:v>
                </c:pt>
                <c:pt idx="4100">
                  <c:v>91976.5</c:v>
                </c:pt>
                <c:pt idx="4101">
                  <c:v>91991.7</c:v>
                </c:pt>
                <c:pt idx="4102">
                  <c:v>92006.5</c:v>
                </c:pt>
                <c:pt idx="4103">
                  <c:v>92020.9</c:v>
                </c:pt>
                <c:pt idx="4104">
                  <c:v>92034.9</c:v>
                </c:pt>
                <c:pt idx="4105">
                  <c:v>92048.6</c:v>
                </c:pt>
                <c:pt idx="4106">
                  <c:v>92058.7</c:v>
                </c:pt>
                <c:pt idx="4107">
                  <c:v>92075.199999999997</c:v>
                </c:pt>
                <c:pt idx="4108">
                  <c:v>92084.9</c:v>
                </c:pt>
                <c:pt idx="4109">
                  <c:v>92094.5</c:v>
                </c:pt>
                <c:pt idx="4110">
                  <c:v>92107.199999999997</c:v>
                </c:pt>
                <c:pt idx="4111">
                  <c:v>92116.7</c:v>
                </c:pt>
                <c:pt idx="4112">
                  <c:v>92129.2</c:v>
                </c:pt>
                <c:pt idx="4113">
                  <c:v>92138.5</c:v>
                </c:pt>
                <c:pt idx="4114">
                  <c:v>92147.9</c:v>
                </c:pt>
                <c:pt idx="4115">
                  <c:v>92157.2</c:v>
                </c:pt>
                <c:pt idx="4116">
                  <c:v>92166.6</c:v>
                </c:pt>
                <c:pt idx="4117">
                  <c:v>92176</c:v>
                </c:pt>
                <c:pt idx="4118">
                  <c:v>92188.7</c:v>
                </c:pt>
                <c:pt idx="4119">
                  <c:v>92198.2</c:v>
                </c:pt>
                <c:pt idx="4120">
                  <c:v>92207.9</c:v>
                </c:pt>
                <c:pt idx="4121">
                  <c:v>92220.9</c:v>
                </c:pt>
                <c:pt idx="4122">
                  <c:v>92234.2</c:v>
                </c:pt>
                <c:pt idx="4123">
                  <c:v>92244.2</c:v>
                </c:pt>
                <c:pt idx="4124">
                  <c:v>92254</c:v>
                </c:pt>
                <c:pt idx="4125">
                  <c:v>92266.7</c:v>
                </c:pt>
                <c:pt idx="4126">
                  <c:v>92275.9</c:v>
                </c:pt>
                <c:pt idx="4127">
                  <c:v>92281.9</c:v>
                </c:pt>
                <c:pt idx="4128">
                  <c:v>92290.8</c:v>
                </c:pt>
                <c:pt idx="4129">
                  <c:v>92299.5</c:v>
                </c:pt>
                <c:pt idx="4130">
                  <c:v>92310.8</c:v>
                </c:pt>
                <c:pt idx="4131">
                  <c:v>92319.2</c:v>
                </c:pt>
                <c:pt idx="4132">
                  <c:v>92327.4</c:v>
                </c:pt>
                <c:pt idx="4133">
                  <c:v>92341</c:v>
                </c:pt>
                <c:pt idx="4134">
                  <c:v>92349</c:v>
                </c:pt>
                <c:pt idx="4135">
                  <c:v>92357</c:v>
                </c:pt>
                <c:pt idx="4136">
                  <c:v>92367.6</c:v>
                </c:pt>
                <c:pt idx="4137">
                  <c:v>92378.2</c:v>
                </c:pt>
                <c:pt idx="4138">
                  <c:v>92383.5</c:v>
                </c:pt>
                <c:pt idx="4139">
                  <c:v>92391.5</c:v>
                </c:pt>
                <c:pt idx="4140">
                  <c:v>92402.3</c:v>
                </c:pt>
                <c:pt idx="4141">
                  <c:v>92410.5</c:v>
                </c:pt>
                <c:pt idx="4142">
                  <c:v>92421.6</c:v>
                </c:pt>
                <c:pt idx="4143">
                  <c:v>92432.9</c:v>
                </c:pt>
                <c:pt idx="4144">
                  <c:v>92444.5</c:v>
                </c:pt>
                <c:pt idx="4145">
                  <c:v>92450.4</c:v>
                </c:pt>
                <c:pt idx="4146">
                  <c:v>92456.4</c:v>
                </c:pt>
                <c:pt idx="4147">
                  <c:v>92468.7</c:v>
                </c:pt>
                <c:pt idx="4148">
                  <c:v>92478.1</c:v>
                </c:pt>
                <c:pt idx="4149">
                  <c:v>92491.1</c:v>
                </c:pt>
                <c:pt idx="4150">
                  <c:v>92504.7</c:v>
                </c:pt>
                <c:pt idx="4151">
                  <c:v>92515.1</c:v>
                </c:pt>
                <c:pt idx="4152">
                  <c:v>92522.3</c:v>
                </c:pt>
                <c:pt idx="4153">
                  <c:v>92529.600000000006</c:v>
                </c:pt>
                <c:pt idx="4154">
                  <c:v>92540.9</c:v>
                </c:pt>
                <c:pt idx="4155">
                  <c:v>92556.5</c:v>
                </c:pt>
                <c:pt idx="4156">
                  <c:v>92572.800000000003</c:v>
                </c:pt>
                <c:pt idx="4157">
                  <c:v>92585.5</c:v>
                </c:pt>
                <c:pt idx="4158">
                  <c:v>92598.6</c:v>
                </c:pt>
                <c:pt idx="4159">
                  <c:v>92612.2</c:v>
                </c:pt>
                <c:pt idx="4160">
                  <c:v>92626.7</c:v>
                </c:pt>
                <c:pt idx="4161">
                  <c:v>92648.4</c:v>
                </c:pt>
                <c:pt idx="4162">
                  <c:v>92666.2</c:v>
                </c:pt>
                <c:pt idx="4163">
                  <c:v>92692</c:v>
                </c:pt>
                <c:pt idx="4164">
                  <c:v>92712.7</c:v>
                </c:pt>
                <c:pt idx="4165">
                  <c:v>92734.3</c:v>
                </c:pt>
                <c:pt idx="4166">
                  <c:v>92756.9</c:v>
                </c:pt>
                <c:pt idx="4167">
                  <c:v>92796.1</c:v>
                </c:pt>
                <c:pt idx="4168">
                  <c:v>92820.5</c:v>
                </c:pt>
                <c:pt idx="4169">
                  <c:v>92853.6</c:v>
                </c:pt>
                <c:pt idx="4170">
                  <c:v>92870.5</c:v>
                </c:pt>
                <c:pt idx="4171">
                  <c:v>92895.9</c:v>
                </c:pt>
                <c:pt idx="4172">
                  <c:v>92921.4</c:v>
                </c:pt>
                <c:pt idx="4173">
                  <c:v>92938.5</c:v>
                </c:pt>
                <c:pt idx="4174">
                  <c:v>92964</c:v>
                </c:pt>
                <c:pt idx="4175">
                  <c:v>92997.7</c:v>
                </c:pt>
                <c:pt idx="4176">
                  <c:v>93022.7</c:v>
                </c:pt>
                <c:pt idx="4177">
                  <c:v>93047.2</c:v>
                </c:pt>
                <c:pt idx="4178">
                  <c:v>93086.7</c:v>
                </c:pt>
                <c:pt idx="4179">
                  <c:v>93109.5</c:v>
                </c:pt>
                <c:pt idx="4180">
                  <c:v>93139</c:v>
                </c:pt>
                <c:pt idx="4181">
                  <c:v>93168.3</c:v>
                </c:pt>
                <c:pt idx="4182">
                  <c:v>93190.1</c:v>
                </c:pt>
                <c:pt idx="4183">
                  <c:v>93211.7</c:v>
                </c:pt>
                <c:pt idx="4184">
                  <c:v>93233.3</c:v>
                </c:pt>
                <c:pt idx="4185">
                  <c:v>93254.9</c:v>
                </c:pt>
                <c:pt idx="4186">
                  <c:v>93283.5</c:v>
                </c:pt>
                <c:pt idx="4187">
                  <c:v>93319.2</c:v>
                </c:pt>
                <c:pt idx="4188">
                  <c:v>93340.6</c:v>
                </c:pt>
                <c:pt idx="4189">
                  <c:v>93369.1</c:v>
                </c:pt>
                <c:pt idx="4190">
                  <c:v>93390.5</c:v>
                </c:pt>
                <c:pt idx="4191">
                  <c:v>93404.800000000003</c:v>
                </c:pt>
                <c:pt idx="4192">
                  <c:v>93426.3</c:v>
                </c:pt>
                <c:pt idx="4193">
                  <c:v>93440.7</c:v>
                </c:pt>
                <c:pt idx="4194">
                  <c:v>93469.5</c:v>
                </c:pt>
                <c:pt idx="4195">
                  <c:v>93498.5</c:v>
                </c:pt>
                <c:pt idx="4196">
                  <c:v>93527.6</c:v>
                </c:pt>
                <c:pt idx="4197">
                  <c:v>93549.7</c:v>
                </c:pt>
                <c:pt idx="4198">
                  <c:v>93564.5</c:v>
                </c:pt>
                <c:pt idx="4199">
                  <c:v>93594.2</c:v>
                </c:pt>
                <c:pt idx="4200">
                  <c:v>93609.2</c:v>
                </c:pt>
                <c:pt idx="4201">
                  <c:v>93639.6</c:v>
                </c:pt>
                <c:pt idx="4202">
                  <c:v>93670.9</c:v>
                </c:pt>
                <c:pt idx="4203">
                  <c:v>93702.9</c:v>
                </c:pt>
                <c:pt idx="4204">
                  <c:v>94575.4</c:v>
                </c:pt>
                <c:pt idx="4205">
                  <c:v>94581.8</c:v>
                </c:pt>
                <c:pt idx="4206">
                  <c:v>94594.9</c:v>
                </c:pt>
                <c:pt idx="4207">
                  <c:v>94608.2</c:v>
                </c:pt>
                <c:pt idx="4208">
                  <c:v>94628.800000000003</c:v>
                </c:pt>
                <c:pt idx="4209">
                  <c:v>94649.9</c:v>
                </c:pt>
                <c:pt idx="4210">
                  <c:v>94664.3</c:v>
                </c:pt>
                <c:pt idx="4211">
                  <c:v>94678.8</c:v>
                </c:pt>
                <c:pt idx="4212">
                  <c:v>94693.6</c:v>
                </c:pt>
                <c:pt idx="4213">
                  <c:v>94723.5</c:v>
                </c:pt>
                <c:pt idx="4214">
                  <c:v>94746.2</c:v>
                </c:pt>
                <c:pt idx="4215">
                  <c:v>94761.5</c:v>
                </c:pt>
                <c:pt idx="4216">
                  <c:v>94784.5</c:v>
                </c:pt>
                <c:pt idx="4217">
                  <c:v>94807.5</c:v>
                </c:pt>
                <c:pt idx="4218">
                  <c:v>94830.5</c:v>
                </c:pt>
                <c:pt idx="4219">
                  <c:v>94876.2</c:v>
                </c:pt>
                <c:pt idx="4220">
                  <c:v>94906.2</c:v>
                </c:pt>
                <c:pt idx="4221">
                  <c:v>94935.5</c:v>
                </c:pt>
                <c:pt idx="4222">
                  <c:v>94949.9</c:v>
                </c:pt>
                <c:pt idx="4223">
                  <c:v>94971.1</c:v>
                </c:pt>
                <c:pt idx="4224">
                  <c:v>94985</c:v>
                </c:pt>
                <c:pt idx="4225">
                  <c:v>95005.2</c:v>
                </c:pt>
                <c:pt idx="4226">
                  <c:v>95024.8</c:v>
                </c:pt>
                <c:pt idx="4227">
                  <c:v>95044.2</c:v>
                </c:pt>
                <c:pt idx="4228">
                  <c:v>95069.7</c:v>
                </c:pt>
                <c:pt idx="4229">
                  <c:v>95088.6</c:v>
                </c:pt>
                <c:pt idx="4230">
                  <c:v>95113.5</c:v>
                </c:pt>
                <c:pt idx="4231">
                  <c:v>95144.2</c:v>
                </c:pt>
                <c:pt idx="4232">
                  <c:v>95162.4</c:v>
                </c:pt>
                <c:pt idx="4233">
                  <c:v>95180.5</c:v>
                </c:pt>
                <c:pt idx="4234">
                  <c:v>95192.4</c:v>
                </c:pt>
                <c:pt idx="4235">
                  <c:v>95210.2</c:v>
                </c:pt>
                <c:pt idx="4236">
                  <c:v>95233.8</c:v>
                </c:pt>
                <c:pt idx="4237">
                  <c:v>95245.5</c:v>
                </c:pt>
                <c:pt idx="4238">
                  <c:v>95262.9</c:v>
                </c:pt>
                <c:pt idx="4239">
                  <c:v>95280.3</c:v>
                </c:pt>
                <c:pt idx="4240">
                  <c:v>95297.5</c:v>
                </c:pt>
                <c:pt idx="4241">
                  <c:v>95320.4</c:v>
                </c:pt>
                <c:pt idx="4242">
                  <c:v>95343.1</c:v>
                </c:pt>
                <c:pt idx="4243">
                  <c:v>95360</c:v>
                </c:pt>
                <c:pt idx="4244">
                  <c:v>95376.9</c:v>
                </c:pt>
                <c:pt idx="4245">
                  <c:v>95393.8</c:v>
                </c:pt>
                <c:pt idx="4246">
                  <c:v>95405</c:v>
                </c:pt>
                <c:pt idx="4247">
                  <c:v>95421.7</c:v>
                </c:pt>
                <c:pt idx="4248">
                  <c:v>95444.1</c:v>
                </c:pt>
                <c:pt idx="4249">
                  <c:v>95471.9</c:v>
                </c:pt>
                <c:pt idx="4250">
                  <c:v>95527</c:v>
                </c:pt>
                <c:pt idx="4251">
                  <c:v>95543</c:v>
                </c:pt>
                <c:pt idx="4252">
                  <c:v>95553.600000000006</c:v>
                </c:pt>
                <c:pt idx="4253">
                  <c:v>95564</c:v>
                </c:pt>
                <c:pt idx="4254">
                  <c:v>95584.7</c:v>
                </c:pt>
                <c:pt idx="4255">
                  <c:v>95594.9</c:v>
                </c:pt>
                <c:pt idx="4256">
                  <c:v>95610.1</c:v>
                </c:pt>
                <c:pt idx="4257">
                  <c:v>95630.2</c:v>
                </c:pt>
                <c:pt idx="4258">
                  <c:v>95645.2</c:v>
                </c:pt>
                <c:pt idx="4259">
                  <c:v>95660.1</c:v>
                </c:pt>
                <c:pt idx="4260">
                  <c:v>95675.1</c:v>
                </c:pt>
                <c:pt idx="4261">
                  <c:v>95690</c:v>
                </c:pt>
                <c:pt idx="4262">
                  <c:v>95710.1</c:v>
                </c:pt>
                <c:pt idx="4263">
                  <c:v>95725.2</c:v>
                </c:pt>
                <c:pt idx="4264">
                  <c:v>95740.4</c:v>
                </c:pt>
                <c:pt idx="4265">
                  <c:v>95755.8</c:v>
                </c:pt>
                <c:pt idx="4266">
                  <c:v>95776.6</c:v>
                </c:pt>
                <c:pt idx="4267">
                  <c:v>95797.7</c:v>
                </c:pt>
                <c:pt idx="4268">
                  <c:v>95819.3</c:v>
                </c:pt>
                <c:pt idx="4269">
                  <c:v>95835.8</c:v>
                </c:pt>
                <c:pt idx="4270">
                  <c:v>95852.7</c:v>
                </c:pt>
                <c:pt idx="4271">
                  <c:v>95864.1</c:v>
                </c:pt>
                <c:pt idx="4272">
                  <c:v>95881.600000000006</c:v>
                </c:pt>
                <c:pt idx="4273">
                  <c:v>95899.4</c:v>
                </c:pt>
                <c:pt idx="4274">
                  <c:v>95917.7</c:v>
                </c:pt>
                <c:pt idx="4275">
                  <c:v>95936.5</c:v>
                </c:pt>
                <c:pt idx="4276">
                  <c:v>95962.4</c:v>
                </c:pt>
                <c:pt idx="4277">
                  <c:v>95982.399999999994</c:v>
                </c:pt>
                <c:pt idx="4278">
                  <c:v>96002.9</c:v>
                </c:pt>
                <c:pt idx="4279">
                  <c:v>96016.8</c:v>
                </c:pt>
                <c:pt idx="4280">
                  <c:v>96045.1</c:v>
                </c:pt>
                <c:pt idx="4281">
                  <c:v>96096.2</c:v>
                </c:pt>
                <c:pt idx="4282">
                  <c:v>96126</c:v>
                </c:pt>
                <c:pt idx="4283">
                  <c:v>96156.2</c:v>
                </c:pt>
                <c:pt idx="4284">
                  <c:v>96171.4</c:v>
                </c:pt>
                <c:pt idx="4285">
                  <c:v>96202</c:v>
                </c:pt>
                <c:pt idx="4286">
                  <c:v>96217.4</c:v>
                </c:pt>
                <c:pt idx="4287">
                  <c:v>96240.5</c:v>
                </c:pt>
                <c:pt idx="4288">
                  <c:v>96263.6</c:v>
                </c:pt>
                <c:pt idx="4289">
                  <c:v>96302.1</c:v>
                </c:pt>
                <c:pt idx="4290">
                  <c:v>96317.4</c:v>
                </c:pt>
                <c:pt idx="4291">
                  <c:v>96332.7</c:v>
                </c:pt>
                <c:pt idx="4292">
                  <c:v>96363.1</c:v>
                </c:pt>
                <c:pt idx="4293">
                  <c:v>96378.2</c:v>
                </c:pt>
                <c:pt idx="4294">
                  <c:v>96408</c:v>
                </c:pt>
                <c:pt idx="4295">
                  <c:v>96504.9</c:v>
                </c:pt>
                <c:pt idx="4296">
                  <c:v>96535.4</c:v>
                </c:pt>
                <c:pt idx="4297">
                  <c:v>96550.7</c:v>
                </c:pt>
                <c:pt idx="4298">
                  <c:v>96566</c:v>
                </c:pt>
                <c:pt idx="4299">
                  <c:v>96589</c:v>
                </c:pt>
                <c:pt idx="4300">
                  <c:v>96612.1</c:v>
                </c:pt>
                <c:pt idx="4301">
                  <c:v>96635.1</c:v>
                </c:pt>
                <c:pt idx="4302">
                  <c:v>96665.7</c:v>
                </c:pt>
                <c:pt idx="4303">
                  <c:v>96688.5</c:v>
                </c:pt>
                <c:pt idx="4304">
                  <c:v>96711.2</c:v>
                </c:pt>
                <c:pt idx="4305">
                  <c:v>96726.2</c:v>
                </c:pt>
                <c:pt idx="4306">
                  <c:v>96755.9</c:v>
                </c:pt>
                <c:pt idx="4307">
                  <c:v>96785.2</c:v>
                </c:pt>
                <c:pt idx="4308">
                  <c:v>96806.7</c:v>
                </c:pt>
                <c:pt idx="4309">
                  <c:v>96828</c:v>
                </c:pt>
                <c:pt idx="4310">
                  <c:v>96862.399999999994</c:v>
                </c:pt>
                <c:pt idx="4311">
                  <c:v>96889.1</c:v>
                </c:pt>
                <c:pt idx="4312">
                  <c:v>96908.5</c:v>
                </c:pt>
                <c:pt idx="4313">
                  <c:v>96927.4</c:v>
                </c:pt>
                <c:pt idx="4314">
                  <c:v>96946</c:v>
                </c:pt>
                <c:pt idx="4315">
                  <c:v>96970</c:v>
                </c:pt>
                <c:pt idx="4316">
                  <c:v>96987.7</c:v>
                </c:pt>
                <c:pt idx="4317">
                  <c:v>96999.3</c:v>
                </c:pt>
                <c:pt idx="4318">
                  <c:v>97022.1</c:v>
                </c:pt>
                <c:pt idx="4319">
                  <c:v>97033.3</c:v>
                </c:pt>
                <c:pt idx="4320">
                  <c:v>97055.5</c:v>
                </c:pt>
                <c:pt idx="4321">
                  <c:v>97082.7</c:v>
                </c:pt>
                <c:pt idx="4322">
                  <c:v>97098.8</c:v>
                </c:pt>
                <c:pt idx="4323">
                  <c:v>97120.2</c:v>
                </c:pt>
                <c:pt idx="4324">
                  <c:v>97130.8</c:v>
                </c:pt>
                <c:pt idx="4325">
                  <c:v>97151.9</c:v>
                </c:pt>
                <c:pt idx="4326">
                  <c:v>97167.7</c:v>
                </c:pt>
                <c:pt idx="4327">
                  <c:v>97188.800000000003</c:v>
                </c:pt>
                <c:pt idx="4328">
                  <c:v>97204.6</c:v>
                </c:pt>
                <c:pt idx="4329">
                  <c:v>97225.9</c:v>
                </c:pt>
                <c:pt idx="4330">
                  <c:v>97247.3</c:v>
                </c:pt>
                <c:pt idx="4331">
                  <c:v>97269</c:v>
                </c:pt>
                <c:pt idx="4332">
                  <c:v>97291.1</c:v>
                </c:pt>
                <c:pt idx="4333">
                  <c:v>97307.9</c:v>
                </c:pt>
                <c:pt idx="4334">
                  <c:v>97319.2</c:v>
                </c:pt>
                <c:pt idx="4335">
                  <c:v>97336.4</c:v>
                </c:pt>
                <c:pt idx="4336">
                  <c:v>97353.4</c:v>
                </c:pt>
                <c:pt idx="4337">
                  <c:v>97370.4</c:v>
                </c:pt>
                <c:pt idx="4338">
                  <c:v>97392.8</c:v>
                </c:pt>
                <c:pt idx="4339">
                  <c:v>97409.5</c:v>
                </c:pt>
                <c:pt idx="4340">
                  <c:v>97431.8</c:v>
                </c:pt>
                <c:pt idx="4341">
                  <c:v>97448.5</c:v>
                </c:pt>
                <c:pt idx="4342">
                  <c:v>97470.8</c:v>
                </c:pt>
                <c:pt idx="4343">
                  <c:v>97493.1</c:v>
                </c:pt>
                <c:pt idx="4344">
                  <c:v>97515.6</c:v>
                </c:pt>
                <c:pt idx="4345">
                  <c:v>97538.3</c:v>
                </c:pt>
                <c:pt idx="4346">
                  <c:v>97555.5</c:v>
                </c:pt>
                <c:pt idx="4347">
                  <c:v>97572.9</c:v>
                </c:pt>
                <c:pt idx="4348">
                  <c:v>97584.6</c:v>
                </c:pt>
                <c:pt idx="4349">
                  <c:v>97608.2</c:v>
                </c:pt>
                <c:pt idx="4350">
                  <c:v>97632.3</c:v>
                </c:pt>
                <c:pt idx="4351">
                  <c:v>97656.8</c:v>
                </c:pt>
                <c:pt idx="4352">
                  <c:v>97675.6</c:v>
                </c:pt>
                <c:pt idx="4353">
                  <c:v>97694.7</c:v>
                </c:pt>
                <c:pt idx="4354">
                  <c:v>97754.2</c:v>
                </c:pt>
                <c:pt idx="4355">
                  <c:v>97781.9</c:v>
                </c:pt>
                <c:pt idx="4356">
                  <c:v>97818</c:v>
                </c:pt>
                <c:pt idx="4357">
                  <c:v>97848.6</c:v>
                </c:pt>
                <c:pt idx="4358">
                  <c:v>97864.5</c:v>
                </c:pt>
                <c:pt idx="4359">
                  <c:v>97888.8</c:v>
                </c:pt>
                <c:pt idx="4360">
                  <c:v>97922.2</c:v>
                </c:pt>
                <c:pt idx="4361">
                  <c:v>97947.9</c:v>
                </c:pt>
                <c:pt idx="4362">
                  <c:v>97982.8</c:v>
                </c:pt>
                <c:pt idx="4363">
                  <c:v>98009.4</c:v>
                </c:pt>
                <c:pt idx="4364">
                  <c:v>98045.3</c:v>
                </c:pt>
                <c:pt idx="4365">
                  <c:v>98072.5</c:v>
                </c:pt>
                <c:pt idx="4366">
                  <c:v>98090.7</c:v>
                </c:pt>
                <c:pt idx="4367">
                  <c:v>98127</c:v>
                </c:pt>
                <c:pt idx="4368">
                  <c:v>98163.3</c:v>
                </c:pt>
                <c:pt idx="4369">
                  <c:v>98199.3</c:v>
                </c:pt>
                <c:pt idx="4370">
                  <c:v>98226</c:v>
                </c:pt>
                <c:pt idx="4371">
                  <c:v>98252.4</c:v>
                </c:pt>
                <c:pt idx="4372">
                  <c:v>98278.399999999994</c:v>
                </c:pt>
                <c:pt idx="4373">
                  <c:v>98320.5</c:v>
                </c:pt>
                <c:pt idx="4374">
                  <c:v>98353.4</c:v>
                </c:pt>
                <c:pt idx="4375">
                  <c:v>98378.3</c:v>
                </c:pt>
                <c:pt idx="4376">
                  <c:v>98403.3</c:v>
                </c:pt>
                <c:pt idx="4377">
                  <c:v>98428.5</c:v>
                </c:pt>
                <c:pt idx="4378">
                  <c:v>98479.1</c:v>
                </c:pt>
                <c:pt idx="4379">
                  <c:v>98521.3</c:v>
                </c:pt>
                <c:pt idx="4380">
                  <c:v>98554.8</c:v>
                </c:pt>
                <c:pt idx="4381">
                  <c:v>98579.7</c:v>
                </c:pt>
                <c:pt idx="4382">
                  <c:v>98604.5</c:v>
                </c:pt>
                <c:pt idx="4383">
                  <c:v>98637</c:v>
                </c:pt>
                <c:pt idx="4384">
                  <c:v>98661</c:v>
                </c:pt>
                <c:pt idx="4385">
                  <c:v>98692.4</c:v>
                </c:pt>
                <c:pt idx="4386">
                  <c:v>98723</c:v>
                </c:pt>
                <c:pt idx="4387">
                  <c:v>98745.3</c:v>
                </c:pt>
                <c:pt idx="4388">
                  <c:v>98774.2</c:v>
                </c:pt>
                <c:pt idx="4389">
                  <c:v>98795</c:v>
                </c:pt>
                <c:pt idx="4390">
                  <c:v>98821.8</c:v>
                </c:pt>
                <c:pt idx="4391">
                  <c:v>98841</c:v>
                </c:pt>
                <c:pt idx="4392">
                  <c:v>98865.3</c:v>
                </c:pt>
                <c:pt idx="4393">
                  <c:v>98889</c:v>
                </c:pt>
                <c:pt idx="4394">
                  <c:v>98906.4</c:v>
                </c:pt>
                <c:pt idx="4395">
                  <c:v>98929.1</c:v>
                </c:pt>
                <c:pt idx="4396">
                  <c:v>98951.4</c:v>
                </c:pt>
                <c:pt idx="4397">
                  <c:v>98978.6</c:v>
                </c:pt>
                <c:pt idx="4398">
                  <c:v>98994.5</c:v>
                </c:pt>
                <c:pt idx="4399">
                  <c:v>99015.4</c:v>
                </c:pt>
                <c:pt idx="4400">
                  <c:v>99030.8</c:v>
                </c:pt>
                <c:pt idx="4401">
                  <c:v>99051</c:v>
                </c:pt>
                <c:pt idx="4402">
                  <c:v>99075.6</c:v>
                </c:pt>
                <c:pt idx="4403">
                  <c:v>99095</c:v>
                </c:pt>
                <c:pt idx="4404">
                  <c:v>99109.2</c:v>
                </c:pt>
                <c:pt idx="4405">
                  <c:v>99127.9</c:v>
                </c:pt>
                <c:pt idx="4406">
                  <c:v>99141.7</c:v>
                </c:pt>
                <c:pt idx="4407">
                  <c:v>99164.4</c:v>
                </c:pt>
                <c:pt idx="4408">
                  <c:v>99182.1</c:v>
                </c:pt>
                <c:pt idx="4409">
                  <c:v>99204</c:v>
                </c:pt>
                <c:pt idx="4410">
                  <c:v>99216.9</c:v>
                </c:pt>
                <c:pt idx="4411">
                  <c:v>99233.9</c:v>
                </c:pt>
                <c:pt idx="4412">
                  <c:v>99254.8</c:v>
                </c:pt>
                <c:pt idx="4413">
                  <c:v>99275.5</c:v>
                </c:pt>
                <c:pt idx="4414">
                  <c:v>99291.8</c:v>
                </c:pt>
                <c:pt idx="4415">
                  <c:v>99303.9</c:v>
                </c:pt>
                <c:pt idx="4416">
                  <c:v>99319.9</c:v>
                </c:pt>
                <c:pt idx="4417">
                  <c:v>99343.5</c:v>
                </c:pt>
                <c:pt idx="4418">
                  <c:v>99362.6</c:v>
                </c:pt>
                <c:pt idx="4419">
                  <c:v>99377.5</c:v>
                </c:pt>
                <c:pt idx="4420">
                  <c:v>99388.4</c:v>
                </c:pt>
                <c:pt idx="4421">
                  <c:v>99406.3</c:v>
                </c:pt>
                <c:pt idx="4422">
                  <c:v>99423.7</c:v>
                </c:pt>
                <c:pt idx="4423">
                  <c:v>99440.8</c:v>
                </c:pt>
                <c:pt idx="4424">
                  <c:v>99454.2</c:v>
                </c:pt>
                <c:pt idx="4425">
                  <c:v>99467.5</c:v>
                </c:pt>
                <c:pt idx="4426">
                  <c:v>99480.6</c:v>
                </c:pt>
                <c:pt idx="4427">
                  <c:v>99499.9</c:v>
                </c:pt>
                <c:pt idx="4428">
                  <c:v>99512.7</c:v>
                </c:pt>
                <c:pt idx="4429">
                  <c:v>99525.3</c:v>
                </c:pt>
                <c:pt idx="4430">
                  <c:v>99541.1</c:v>
                </c:pt>
                <c:pt idx="4431">
                  <c:v>99553.7</c:v>
                </c:pt>
                <c:pt idx="4432">
                  <c:v>99572.5</c:v>
                </c:pt>
                <c:pt idx="4433">
                  <c:v>99588.2</c:v>
                </c:pt>
                <c:pt idx="4434">
                  <c:v>99604.1</c:v>
                </c:pt>
                <c:pt idx="4435">
                  <c:v>99616.8</c:v>
                </c:pt>
                <c:pt idx="4436">
                  <c:v>99632.9</c:v>
                </c:pt>
                <c:pt idx="4437">
                  <c:v>99649.2</c:v>
                </c:pt>
                <c:pt idx="4438">
                  <c:v>99665.7</c:v>
                </c:pt>
                <c:pt idx="4439">
                  <c:v>99679.1</c:v>
                </c:pt>
                <c:pt idx="4440">
                  <c:v>99692.800000000003</c:v>
                </c:pt>
                <c:pt idx="4441">
                  <c:v>99713.7</c:v>
                </c:pt>
                <c:pt idx="4442">
                  <c:v>99728</c:v>
                </c:pt>
                <c:pt idx="4443">
                  <c:v>99746.2</c:v>
                </c:pt>
                <c:pt idx="4444">
                  <c:v>99761.1</c:v>
                </c:pt>
                <c:pt idx="4445">
                  <c:v>99779.9</c:v>
                </c:pt>
                <c:pt idx="4446">
                  <c:v>99799.1</c:v>
                </c:pt>
                <c:pt idx="4447">
                  <c:v>99814.7</c:v>
                </c:pt>
                <c:pt idx="4448">
                  <c:v>99834.3</c:v>
                </c:pt>
                <c:pt idx="4449">
                  <c:v>99854.1</c:v>
                </c:pt>
                <c:pt idx="4450">
                  <c:v>99878.2</c:v>
                </c:pt>
                <c:pt idx="4451">
                  <c:v>99898.3</c:v>
                </c:pt>
                <c:pt idx="4452">
                  <c:v>99910.399999999994</c:v>
                </c:pt>
                <c:pt idx="4453">
                  <c:v>99934.8</c:v>
                </c:pt>
                <c:pt idx="4454">
                  <c:v>99955</c:v>
                </c:pt>
                <c:pt idx="4455">
                  <c:v>99971.3</c:v>
                </c:pt>
                <c:pt idx="4456">
                  <c:v>99987.4</c:v>
                </c:pt>
                <c:pt idx="4457">
                  <c:v>100003.6</c:v>
                </c:pt>
                <c:pt idx="4458">
                  <c:v>100023.6</c:v>
                </c:pt>
                <c:pt idx="4459">
                  <c:v>100043.5</c:v>
                </c:pt>
                <c:pt idx="4460">
                  <c:v>100059.3</c:v>
                </c:pt>
                <c:pt idx="4461">
                  <c:v>100074.9</c:v>
                </c:pt>
                <c:pt idx="4462">
                  <c:v>100090.4</c:v>
                </c:pt>
                <c:pt idx="4463">
                  <c:v>100109.5</c:v>
                </c:pt>
                <c:pt idx="4464">
                  <c:v>100124.6</c:v>
                </c:pt>
                <c:pt idx="4465">
                  <c:v>100139.4</c:v>
                </c:pt>
                <c:pt idx="4466">
                  <c:v>100154</c:v>
                </c:pt>
                <c:pt idx="4467">
                  <c:v>100171.9</c:v>
                </c:pt>
                <c:pt idx="4468">
                  <c:v>100185.9</c:v>
                </c:pt>
                <c:pt idx="4469">
                  <c:v>100203</c:v>
                </c:pt>
                <c:pt idx="4470">
                  <c:v>100216.6</c:v>
                </c:pt>
                <c:pt idx="4471">
                  <c:v>100230.1</c:v>
                </c:pt>
                <c:pt idx="4472">
                  <c:v>100243.6</c:v>
                </c:pt>
                <c:pt idx="4473">
                  <c:v>100260.2</c:v>
                </c:pt>
                <c:pt idx="4474">
                  <c:v>100270.2</c:v>
                </c:pt>
                <c:pt idx="4475">
                  <c:v>100283.3</c:v>
                </c:pt>
                <c:pt idx="4476">
                  <c:v>100299.7</c:v>
                </c:pt>
                <c:pt idx="4477">
                  <c:v>100315.9</c:v>
                </c:pt>
                <c:pt idx="4478">
                  <c:v>100325.5</c:v>
                </c:pt>
                <c:pt idx="4479">
                  <c:v>100338.3</c:v>
                </c:pt>
                <c:pt idx="4480">
                  <c:v>100354.1</c:v>
                </c:pt>
                <c:pt idx="4481">
                  <c:v>100369.8</c:v>
                </c:pt>
                <c:pt idx="4482">
                  <c:v>100382.2</c:v>
                </c:pt>
                <c:pt idx="4483">
                  <c:v>100391.5</c:v>
                </c:pt>
                <c:pt idx="4484">
                  <c:v>100406.8</c:v>
                </c:pt>
                <c:pt idx="4485">
                  <c:v>100421.9</c:v>
                </c:pt>
                <c:pt idx="4486">
                  <c:v>100433.9</c:v>
                </c:pt>
                <c:pt idx="4487">
                  <c:v>100442.9</c:v>
                </c:pt>
                <c:pt idx="4488">
                  <c:v>100454.7</c:v>
                </c:pt>
                <c:pt idx="4489">
                  <c:v>100469.3</c:v>
                </c:pt>
                <c:pt idx="4490">
                  <c:v>100483.8</c:v>
                </c:pt>
                <c:pt idx="4491">
                  <c:v>100492.4</c:v>
                </c:pt>
                <c:pt idx="4492">
                  <c:v>100500.9</c:v>
                </c:pt>
                <c:pt idx="4493">
                  <c:v>100515</c:v>
                </c:pt>
                <c:pt idx="4494">
                  <c:v>100526.1</c:v>
                </c:pt>
                <c:pt idx="4495">
                  <c:v>100539.9</c:v>
                </c:pt>
                <c:pt idx="4496">
                  <c:v>100548.1</c:v>
                </c:pt>
                <c:pt idx="4497">
                  <c:v>100558.9</c:v>
                </c:pt>
                <c:pt idx="4498">
                  <c:v>100572</c:v>
                </c:pt>
                <c:pt idx="4499">
                  <c:v>100584.6</c:v>
                </c:pt>
                <c:pt idx="4500">
                  <c:v>100594.3</c:v>
                </c:pt>
                <c:pt idx="4501">
                  <c:v>100603.7</c:v>
                </c:pt>
                <c:pt idx="4502">
                  <c:v>100610.6</c:v>
                </c:pt>
                <c:pt idx="4503">
                  <c:v>100621.8</c:v>
                </c:pt>
                <c:pt idx="4504">
                  <c:v>100630.5</c:v>
                </c:pt>
                <c:pt idx="4505">
                  <c:v>100639.1</c:v>
                </c:pt>
                <c:pt idx="4506">
                  <c:v>100645.5</c:v>
                </c:pt>
                <c:pt idx="4507">
                  <c:v>100655.9</c:v>
                </c:pt>
                <c:pt idx="4508">
                  <c:v>100664.2</c:v>
                </c:pt>
                <c:pt idx="4509">
                  <c:v>100672.4</c:v>
                </c:pt>
                <c:pt idx="4510">
                  <c:v>100680.7</c:v>
                </c:pt>
                <c:pt idx="4511">
                  <c:v>100686.8</c:v>
                </c:pt>
                <c:pt idx="4512">
                  <c:v>100697.2</c:v>
                </c:pt>
                <c:pt idx="4513">
                  <c:v>100705.60000000001</c:v>
                </c:pt>
                <c:pt idx="4514">
                  <c:v>100714.1</c:v>
                </c:pt>
                <c:pt idx="4515">
                  <c:v>100722.7</c:v>
                </c:pt>
                <c:pt idx="4516">
                  <c:v>100731.5</c:v>
                </c:pt>
                <c:pt idx="4517">
                  <c:v>100742.8</c:v>
                </c:pt>
                <c:pt idx="4518">
                  <c:v>100749.8</c:v>
                </c:pt>
                <c:pt idx="4519">
                  <c:v>100756.9</c:v>
                </c:pt>
                <c:pt idx="4520">
                  <c:v>100766.7</c:v>
                </c:pt>
                <c:pt idx="4521">
                  <c:v>100779.3</c:v>
                </c:pt>
                <c:pt idx="4522">
                  <c:v>100789.8</c:v>
                </c:pt>
                <c:pt idx="4523">
                  <c:v>100800.7</c:v>
                </c:pt>
                <c:pt idx="4524">
                  <c:v>100809.1</c:v>
                </c:pt>
                <c:pt idx="4525">
                  <c:v>100820.8</c:v>
                </c:pt>
                <c:pt idx="4526">
                  <c:v>100836</c:v>
                </c:pt>
                <c:pt idx="4527">
                  <c:v>100848.7</c:v>
                </c:pt>
                <c:pt idx="4528">
                  <c:v>100858.7</c:v>
                </c:pt>
                <c:pt idx="4529">
                  <c:v>100869.2</c:v>
                </c:pt>
                <c:pt idx="4530">
                  <c:v>100887.5</c:v>
                </c:pt>
                <c:pt idx="4531">
                  <c:v>100903</c:v>
                </c:pt>
                <c:pt idx="4532">
                  <c:v>100915.2</c:v>
                </c:pt>
                <c:pt idx="4533">
                  <c:v>100931.9</c:v>
                </c:pt>
                <c:pt idx="4534">
                  <c:v>100953.8</c:v>
                </c:pt>
                <c:pt idx="4535">
                  <c:v>100972</c:v>
                </c:pt>
                <c:pt idx="4536">
                  <c:v>100986</c:v>
                </c:pt>
                <c:pt idx="4537">
                  <c:v>101005.2</c:v>
                </c:pt>
                <c:pt idx="4538">
                  <c:v>101025</c:v>
                </c:pt>
                <c:pt idx="4539">
                  <c:v>101045.2</c:v>
                </c:pt>
                <c:pt idx="4540">
                  <c:v>101065.9</c:v>
                </c:pt>
                <c:pt idx="4541">
                  <c:v>101087</c:v>
                </c:pt>
                <c:pt idx="4542">
                  <c:v>101103.2</c:v>
                </c:pt>
                <c:pt idx="4543">
                  <c:v>101125</c:v>
                </c:pt>
                <c:pt idx="4544">
                  <c:v>101158.39999999999</c:v>
                </c:pt>
                <c:pt idx="4545">
                  <c:v>101175.4</c:v>
                </c:pt>
                <c:pt idx="4546">
                  <c:v>101198.2</c:v>
                </c:pt>
                <c:pt idx="4547">
                  <c:v>101221.3</c:v>
                </c:pt>
                <c:pt idx="4548">
                  <c:v>101244.6</c:v>
                </c:pt>
                <c:pt idx="4549">
                  <c:v>101274</c:v>
                </c:pt>
                <c:pt idx="4550">
                  <c:v>101297.7</c:v>
                </c:pt>
                <c:pt idx="4551">
                  <c:v>101309.8</c:v>
                </c:pt>
                <c:pt idx="4552">
                  <c:v>101334.9</c:v>
                </c:pt>
                <c:pt idx="4553">
                  <c:v>101368.3</c:v>
                </c:pt>
                <c:pt idx="4554">
                  <c:v>101396.3</c:v>
                </c:pt>
                <c:pt idx="4555">
                  <c:v>101417.9</c:v>
                </c:pt>
                <c:pt idx="4556">
                  <c:v>101447.5</c:v>
                </c:pt>
                <c:pt idx="4557">
                  <c:v>101477.7</c:v>
                </c:pt>
                <c:pt idx="4558">
                  <c:v>101508.5</c:v>
                </c:pt>
                <c:pt idx="4559">
                  <c:v>101539.5</c:v>
                </c:pt>
                <c:pt idx="4560">
                  <c:v>101570.7</c:v>
                </c:pt>
                <c:pt idx="4561">
                  <c:v>101586.3</c:v>
                </c:pt>
                <c:pt idx="4562">
                  <c:v>101617.5</c:v>
                </c:pt>
                <c:pt idx="4563">
                  <c:v>101648.3</c:v>
                </c:pt>
                <c:pt idx="4564">
                  <c:v>101678.7</c:v>
                </c:pt>
                <c:pt idx="4565">
                  <c:v>101708.5</c:v>
                </c:pt>
                <c:pt idx="4566">
                  <c:v>101737.5</c:v>
                </c:pt>
                <c:pt idx="4567">
                  <c:v>101765.5</c:v>
                </c:pt>
                <c:pt idx="4568">
                  <c:v>101798.9</c:v>
                </c:pt>
                <c:pt idx="4569">
                  <c:v>101818.5</c:v>
                </c:pt>
                <c:pt idx="4570">
                  <c:v>101838</c:v>
                </c:pt>
                <c:pt idx="4571">
                  <c:v>101870.5</c:v>
                </c:pt>
                <c:pt idx="4572">
                  <c:v>101896.3</c:v>
                </c:pt>
                <c:pt idx="4573">
                  <c:v>101922</c:v>
                </c:pt>
                <c:pt idx="4574">
                  <c:v>101947.5</c:v>
                </c:pt>
                <c:pt idx="4575">
                  <c:v>101966.6</c:v>
                </c:pt>
                <c:pt idx="4576">
                  <c:v>101997.9</c:v>
                </c:pt>
                <c:pt idx="4577">
                  <c:v>102016.5</c:v>
                </c:pt>
                <c:pt idx="4578">
                  <c:v>102041.1</c:v>
                </c:pt>
                <c:pt idx="4579">
                  <c:v>102065.3</c:v>
                </c:pt>
                <c:pt idx="4580">
                  <c:v>102095</c:v>
                </c:pt>
                <c:pt idx="4581">
                  <c:v>102118.3</c:v>
                </c:pt>
                <c:pt idx="4582">
                  <c:v>102141.1</c:v>
                </c:pt>
                <c:pt idx="4583">
                  <c:v>102157.9</c:v>
                </c:pt>
                <c:pt idx="4584">
                  <c:v>102174.39999999999</c:v>
                </c:pt>
                <c:pt idx="4585">
                  <c:v>102201.2</c:v>
                </c:pt>
                <c:pt idx="4586">
                  <c:v>102222</c:v>
                </c:pt>
                <c:pt idx="4587">
                  <c:v>102237.2</c:v>
                </c:pt>
                <c:pt idx="4588">
                  <c:v>102252</c:v>
                </c:pt>
                <c:pt idx="4589">
                  <c:v>102275.9</c:v>
                </c:pt>
                <c:pt idx="4590">
                  <c:v>102294.2</c:v>
                </c:pt>
                <c:pt idx="4591">
                  <c:v>102307.6</c:v>
                </c:pt>
                <c:pt idx="4592">
                  <c:v>102324.9</c:v>
                </c:pt>
                <c:pt idx="4593">
                  <c:v>102341.7</c:v>
                </c:pt>
                <c:pt idx="4594">
                  <c:v>102358.1</c:v>
                </c:pt>
                <c:pt idx="4595">
                  <c:v>102374</c:v>
                </c:pt>
                <c:pt idx="4596">
                  <c:v>102385.7</c:v>
                </c:pt>
                <c:pt idx="4597">
                  <c:v>102397.1</c:v>
                </c:pt>
                <c:pt idx="4598">
                  <c:v>102412.1</c:v>
                </c:pt>
                <c:pt idx="4599">
                  <c:v>102426.8</c:v>
                </c:pt>
                <c:pt idx="4600">
                  <c:v>102441.2</c:v>
                </c:pt>
                <c:pt idx="4601">
                  <c:v>102451.9</c:v>
                </c:pt>
                <c:pt idx="4602">
                  <c:v>102462.39999999999</c:v>
                </c:pt>
                <c:pt idx="4603">
                  <c:v>102476.3</c:v>
                </c:pt>
                <c:pt idx="4604">
                  <c:v>102493.5</c:v>
                </c:pt>
                <c:pt idx="4605">
                  <c:v>102507.2</c:v>
                </c:pt>
                <c:pt idx="4606">
                  <c:v>102514</c:v>
                </c:pt>
                <c:pt idx="4607">
                  <c:v>102527.5</c:v>
                </c:pt>
                <c:pt idx="4608">
                  <c:v>102534.3</c:v>
                </c:pt>
                <c:pt idx="4609">
                  <c:v>102551.3</c:v>
                </c:pt>
                <c:pt idx="4610">
                  <c:v>102564.9</c:v>
                </c:pt>
                <c:pt idx="4611">
                  <c:v>102578.7</c:v>
                </c:pt>
                <c:pt idx="4612">
                  <c:v>102585.60000000001</c:v>
                </c:pt>
                <c:pt idx="4613">
                  <c:v>102599.6</c:v>
                </c:pt>
                <c:pt idx="4614">
                  <c:v>102613.7</c:v>
                </c:pt>
                <c:pt idx="4615">
                  <c:v>102631.7</c:v>
                </c:pt>
                <c:pt idx="4616">
                  <c:v>102646.5</c:v>
                </c:pt>
                <c:pt idx="4617">
                  <c:v>102653.9</c:v>
                </c:pt>
                <c:pt idx="4618">
                  <c:v>102669.1</c:v>
                </c:pt>
                <c:pt idx="4619">
                  <c:v>102684.7</c:v>
                </c:pt>
                <c:pt idx="4620">
                  <c:v>102700.6</c:v>
                </c:pt>
                <c:pt idx="4621">
                  <c:v>102716.9</c:v>
                </c:pt>
                <c:pt idx="4622">
                  <c:v>102729.1</c:v>
                </c:pt>
                <c:pt idx="4623">
                  <c:v>102745.4</c:v>
                </c:pt>
                <c:pt idx="4624">
                  <c:v>102761.8</c:v>
                </c:pt>
                <c:pt idx="4625">
                  <c:v>102782.5</c:v>
                </c:pt>
                <c:pt idx="4626">
                  <c:v>102790.8</c:v>
                </c:pt>
                <c:pt idx="4627">
                  <c:v>102807.4</c:v>
                </c:pt>
                <c:pt idx="4628">
                  <c:v>102820</c:v>
                </c:pt>
                <c:pt idx="4629">
                  <c:v>102841.1</c:v>
                </c:pt>
                <c:pt idx="4630">
                  <c:v>102858.1</c:v>
                </c:pt>
                <c:pt idx="4631">
                  <c:v>102875.3</c:v>
                </c:pt>
                <c:pt idx="4632">
                  <c:v>102888.2</c:v>
                </c:pt>
                <c:pt idx="4633">
                  <c:v>102901.3</c:v>
                </c:pt>
                <c:pt idx="4634">
                  <c:v>102923.3</c:v>
                </c:pt>
                <c:pt idx="4635">
                  <c:v>102936.6</c:v>
                </c:pt>
                <c:pt idx="4636">
                  <c:v>102954.5</c:v>
                </c:pt>
                <c:pt idx="4637">
                  <c:v>102968.1</c:v>
                </c:pt>
                <c:pt idx="4638">
                  <c:v>102986.3</c:v>
                </c:pt>
                <c:pt idx="4639">
                  <c:v>103009.5</c:v>
                </c:pt>
                <c:pt idx="4640">
                  <c:v>103028.2</c:v>
                </c:pt>
                <c:pt idx="4641">
                  <c:v>103042.5</c:v>
                </c:pt>
                <c:pt idx="4642">
                  <c:v>103056.8</c:v>
                </c:pt>
                <c:pt idx="4643">
                  <c:v>103071.3</c:v>
                </c:pt>
                <c:pt idx="4644">
                  <c:v>103095.8</c:v>
                </c:pt>
                <c:pt idx="4645">
                  <c:v>103115.7</c:v>
                </c:pt>
                <c:pt idx="4646">
                  <c:v>103130.8</c:v>
                </c:pt>
                <c:pt idx="4647">
                  <c:v>103146.1</c:v>
                </c:pt>
                <c:pt idx="4648">
                  <c:v>103161.60000000001</c:v>
                </c:pt>
                <c:pt idx="4649">
                  <c:v>103187.8</c:v>
                </c:pt>
                <c:pt idx="4650">
                  <c:v>103209.2</c:v>
                </c:pt>
                <c:pt idx="4651">
                  <c:v>103230.9</c:v>
                </c:pt>
                <c:pt idx="4652">
                  <c:v>103247.4</c:v>
                </c:pt>
                <c:pt idx="4653">
                  <c:v>103269.6</c:v>
                </c:pt>
                <c:pt idx="4654">
                  <c:v>103297.8</c:v>
                </c:pt>
                <c:pt idx="4655">
                  <c:v>103315</c:v>
                </c:pt>
                <c:pt idx="4656">
                  <c:v>103338.1</c:v>
                </c:pt>
                <c:pt idx="4657">
                  <c:v>103355.7</c:v>
                </c:pt>
                <c:pt idx="4658">
                  <c:v>103373.4</c:v>
                </c:pt>
                <c:pt idx="4659">
                  <c:v>103403.2</c:v>
                </c:pt>
                <c:pt idx="4660">
                  <c:v>103427.3</c:v>
                </c:pt>
                <c:pt idx="4661">
                  <c:v>103445.6</c:v>
                </c:pt>
                <c:pt idx="4662">
                  <c:v>103470.2</c:v>
                </c:pt>
                <c:pt idx="4663">
                  <c:v>103501.3</c:v>
                </c:pt>
                <c:pt idx="4664">
                  <c:v>103520.1</c:v>
                </c:pt>
                <c:pt idx="4665">
                  <c:v>103545.4</c:v>
                </c:pt>
                <c:pt idx="4666">
                  <c:v>103564.5</c:v>
                </c:pt>
                <c:pt idx="4667">
                  <c:v>103583.7</c:v>
                </c:pt>
                <c:pt idx="4668">
                  <c:v>103609.60000000001</c:v>
                </c:pt>
                <c:pt idx="4669">
                  <c:v>103635.9</c:v>
                </c:pt>
                <c:pt idx="4670">
                  <c:v>103663.2</c:v>
                </c:pt>
                <c:pt idx="4671">
                  <c:v>103691.2</c:v>
                </c:pt>
                <c:pt idx="4672">
                  <c:v>103712.7</c:v>
                </c:pt>
                <c:pt idx="4673">
                  <c:v>103749.2</c:v>
                </c:pt>
                <c:pt idx="4674">
                  <c:v>103778.8</c:v>
                </c:pt>
                <c:pt idx="4675">
                  <c:v>103808.7</c:v>
                </c:pt>
                <c:pt idx="4676">
                  <c:v>103823.7</c:v>
                </c:pt>
                <c:pt idx="4677">
                  <c:v>103853.8</c:v>
                </c:pt>
                <c:pt idx="4678">
                  <c:v>103876.3</c:v>
                </c:pt>
                <c:pt idx="4679">
                  <c:v>103913.60000000001</c:v>
                </c:pt>
                <c:pt idx="4680">
                  <c:v>103935.7</c:v>
                </c:pt>
                <c:pt idx="4681">
                  <c:v>103964.9</c:v>
                </c:pt>
                <c:pt idx="4682">
                  <c:v>103986.4</c:v>
                </c:pt>
                <c:pt idx="4683">
                  <c:v>104007.5</c:v>
                </c:pt>
                <c:pt idx="4684">
                  <c:v>104041.8</c:v>
                </c:pt>
                <c:pt idx="4685">
                  <c:v>104068.6</c:v>
                </c:pt>
                <c:pt idx="4686">
                  <c:v>104095.3</c:v>
                </c:pt>
                <c:pt idx="4687">
                  <c:v>104108.7</c:v>
                </c:pt>
                <c:pt idx="4688">
                  <c:v>104128.6</c:v>
                </c:pt>
                <c:pt idx="4689">
                  <c:v>104155.2</c:v>
                </c:pt>
                <c:pt idx="4690">
                  <c:v>104188.2</c:v>
                </c:pt>
                <c:pt idx="4691">
                  <c:v>104207.9</c:v>
                </c:pt>
                <c:pt idx="4692">
                  <c:v>104227.5</c:v>
                </c:pt>
                <c:pt idx="4693">
                  <c:v>104253.4</c:v>
                </c:pt>
                <c:pt idx="4694">
                  <c:v>104279</c:v>
                </c:pt>
                <c:pt idx="4695">
                  <c:v>104298.1</c:v>
                </c:pt>
                <c:pt idx="4696">
                  <c:v>104329.5</c:v>
                </c:pt>
                <c:pt idx="4697">
                  <c:v>104354.2</c:v>
                </c:pt>
                <c:pt idx="4698">
                  <c:v>104366.5</c:v>
                </c:pt>
                <c:pt idx="4699">
                  <c:v>104384.7</c:v>
                </c:pt>
                <c:pt idx="4700">
                  <c:v>104402.6</c:v>
                </c:pt>
                <c:pt idx="4701">
                  <c:v>104426.1</c:v>
                </c:pt>
                <c:pt idx="4702">
                  <c:v>104449.2</c:v>
                </c:pt>
                <c:pt idx="4703">
                  <c:v>104466.2</c:v>
                </c:pt>
                <c:pt idx="4704">
                  <c:v>104482.9</c:v>
                </c:pt>
                <c:pt idx="4705">
                  <c:v>104493.9</c:v>
                </c:pt>
                <c:pt idx="4706">
                  <c:v>104520.7</c:v>
                </c:pt>
                <c:pt idx="4707">
                  <c:v>104541.6</c:v>
                </c:pt>
                <c:pt idx="4708">
                  <c:v>104562.2</c:v>
                </c:pt>
                <c:pt idx="4709">
                  <c:v>104577.60000000001</c:v>
                </c:pt>
                <c:pt idx="4710">
                  <c:v>104587.7</c:v>
                </c:pt>
                <c:pt idx="4711">
                  <c:v>104597.7</c:v>
                </c:pt>
                <c:pt idx="4712">
                  <c:v>104617.7</c:v>
                </c:pt>
                <c:pt idx="4713">
                  <c:v>104627.6</c:v>
                </c:pt>
                <c:pt idx="4714">
                  <c:v>104642.3</c:v>
                </c:pt>
                <c:pt idx="4715">
                  <c:v>104656.8</c:v>
                </c:pt>
                <c:pt idx="4716">
                  <c:v>104680.8</c:v>
                </c:pt>
                <c:pt idx="4717">
                  <c:v>104699.7</c:v>
                </c:pt>
                <c:pt idx="4718">
                  <c:v>104718.39999999999</c:v>
                </c:pt>
                <c:pt idx="4719">
                  <c:v>104732.2</c:v>
                </c:pt>
                <c:pt idx="4720">
                  <c:v>104750.5</c:v>
                </c:pt>
                <c:pt idx="4721">
                  <c:v>104768.5</c:v>
                </c:pt>
                <c:pt idx="4722">
                  <c:v>104786.3</c:v>
                </c:pt>
                <c:pt idx="4723">
                  <c:v>104795.2</c:v>
                </c:pt>
                <c:pt idx="4724">
                  <c:v>104812.6</c:v>
                </c:pt>
                <c:pt idx="4725">
                  <c:v>104825.60000000001</c:v>
                </c:pt>
                <c:pt idx="4726">
                  <c:v>104842.7</c:v>
                </c:pt>
                <c:pt idx="4727">
                  <c:v>104859.6</c:v>
                </c:pt>
                <c:pt idx="4728">
                  <c:v>104876.3</c:v>
                </c:pt>
                <c:pt idx="4729">
                  <c:v>104892.7</c:v>
                </c:pt>
                <c:pt idx="4730">
                  <c:v>104904.9</c:v>
                </c:pt>
                <c:pt idx="4731">
                  <c:v>104921.1</c:v>
                </c:pt>
                <c:pt idx="4732">
                  <c:v>104940.9</c:v>
                </c:pt>
                <c:pt idx="4733">
                  <c:v>104952.7</c:v>
                </c:pt>
                <c:pt idx="4734">
                  <c:v>104964.3</c:v>
                </c:pt>
                <c:pt idx="4735">
                  <c:v>104975.9</c:v>
                </c:pt>
                <c:pt idx="4736">
                  <c:v>104987.3</c:v>
                </c:pt>
                <c:pt idx="4737">
                  <c:v>105002.4</c:v>
                </c:pt>
                <c:pt idx="4738">
                  <c:v>105020.8</c:v>
                </c:pt>
                <c:pt idx="4739">
                  <c:v>105031.6</c:v>
                </c:pt>
                <c:pt idx="4740">
                  <c:v>105045.9</c:v>
                </c:pt>
                <c:pt idx="4741">
                  <c:v>105056.4</c:v>
                </c:pt>
                <c:pt idx="4742">
                  <c:v>105073.7</c:v>
                </c:pt>
                <c:pt idx="4743">
                  <c:v>105083.9</c:v>
                </c:pt>
                <c:pt idx="4744">
                  <c:v>105097.4</c:v>
                </c:pt>
                <c:pt idx="4745">
                  <c:v>105107.4</c:v>
                </c:pt>
                <c:pt idx="4746">
                  <c:v>105117.3</c:v>
                </c:pt>
                <c:pt idx="4747">
                  <c:v>105127.1</c:v>
                </c:pt>
                <c:pt idx="4748">
                  <c:v>105143.3</c:v>
                </c:pt>
                <c:pt idx="4749">
                  <c:v>105156.1</c:v>
                </c:pt>
                <c:pt idx="4750">
                  <c:v>105168.8</c:v>
                </c:pt>
                <c:pt idx="4751">
                  <c:v>105178.3</c:v>
                </c:pt>
                <c:pt idx="4752">
                  <c:v>105190.8</c:v>
                </c:pt>
                <c:pt idx="4753">
                  <c:v>105203.3</c:v>
                </c:pt>
                <c:pt idx="4754">
                  <c:v>105212.7</c:v>
                </c:pt>
                <c:pt idx="4755">
                  <c:v>105225.2</c:v>
                </c:pt>
                <c:pt idx="4756">
                  <c:v>105234.5</c:v>
                </c:pt>
                <c:pt idx="4757">
                  <c:v>105246.9</c:v>
                </c:pt>
                <c:pt idx="4758">
                  <c:v>105256.3</c:v>
                </c:pt>
                <c:pt idx="4759">
                  <c:v>105268.7</c:v>
                </c:pt>
                <c:pt idx="4760">
                  <c:v>105281.2</c:v>
                </c:pt>
                <c:pt idx="4761">
                  <c:v>105290.7</c:v>
                </c:pt>
                <c:pt idx="4762">
                  <c:v>105303.3</c:v>
                </c:pt>
                <c:pt idx="4763">
                  <c:v>105316</c:v>
                </c:pt>
                <c:pt idx="4764">
                  <c:v>105325.6</c:v>
                </c:pt>
                <c:pt idx="4765">
                  <c:v>105341.8</c:v>
                </c:pt>
                <c:pt idx="4766">
                  <c:v>105351.5</c:v>
                </c:pt>
                <c:pt idx="4767">
                  <c:v>105364.7</c:v>
                </c:pt>
                <c:pt idx="4768">
                  <c:v>105371.3</c:v>
                </c:pt>
                <c:pt idx="4769">
                  <c:v>105384.4</c:v>
                </c:pt>
                <c:pt idx="4770">
                  <c:v>105397.5</c:v>
                </c:pt>
                <c:pt idx="4771">
                  <c:v>105407.2</c:v>
                </c:pt>
                <c:pt idx="4772">
                  <c:v>105420.2</c:v>
                </c:pt>
                <c:pt idx="4773">
                  <c:v>105429.9</c:v>
                </c:pt>
                <c:pt idx="4774">
                  <c:v>105439.5</c:v>
                </c:pt>
                <c:pt idx="4775">
                  <c:v>105452.4</c:v>
                </c:pt>
                <c:pt idx="4776">
                  <c:v>105468.5</c:v>
                </c:pt>
                <c:pt idx="4777">
                  <c:v>105481.3</c:v>
                </c:pt>
                <c:pt idx="4778">
                  <c:v>105487.7</c:v>
                </c:pt>
                <c:pt idx="4779">
                  <c:v>105497.4</c:v>
                </c:pt>
                <c:pt idx="4780">
                  <c:v>105507</c:v>
                </c:pt>
                <c:pt idx="4781">
                  <c:v>105519.9</c:v>
                </c:pt>
                <c:pt idx="4782">
                  <c:v>105536</c:v>
                </c:pt>
                <c:pt idx="4783">
                  <c:v>105545.8</c:v>
                </c:pt>
                <c:pt idx="4784">
                  <c:v>105558.8</c:v>
                </c:pt>
                <c:pt idx="4785">
                  <c:v>105568.6</c:v>
                </c:pt>
                <c:pt idx="4786">
                  <c:v>105581.7</c:v>
                </c:pt>
                <c:pt idx="4787">
                  <c:v>105594.9</c:v>
                </c:pt>
                <c:pt idx="4788">
                  <c:v>105608.1</c:v>
                </c:pt>
                <c:pt idx="4789">
                  <c:v>105614.8</c:v>
                </c:pt>
                <c:pt idx="4790">
                  <c:v>105624.9</c:v>
                </c:pt>
                <c:pt idx="4791">
                  <c:v>105635</c:v>
                </c:pt>
                <c:pt idx="4792">
                  <c:v>105648.6</c:v>
                </c:pt>
                <c:pt idx="4793">
                  <c:v>105658.8</c:v>
                </c:pt>
                <c:pt idx="4794">
                  <c:v>105676.1</c:v>
                </c:pt>
                <c:pt idx="4795">
                  <c:v>105690.1</c:v>
                </c:pt>
                <c:pt idx="4796">
                  <c:v>105700.7</c:v>
                </c:pt>
                <c:pt idx="4797">
                  <c:v>105711.3</c:v>
                </c:pt>
                <c:pt idx="4798">
                  <c:v>105725.7</c:v>
                </c:pt>
                <c:pt idx="4799">
                  <c:v>105740.3</c:v>
                </c:pt>
                <c:pt idx="4800">
                  <c:v>105754.9</c:v>
                </c:pt>
                <c:pt idx="4801">
                  <c:v>105766</c:v>
                </c:pt>
                <c:pt idx="4802">
                  <c:v>105773.4</c:v>
                </c:pt>
                <c:pt idx="4803">
                  <c:v>105788.3</c:v>
                </c:pt>
                <c:pt idx="4804">
                  <c:v>105795.7</c:v>
                </c:pt>
                <c:pt idx="4805">
                  <c:v>105814.5</c:v>
                </c:pt>
                <c:pt idx="4806">
                  <c:v>105833.5</c:v>
                </c:pt>
                <c:pt idx="4807">
                  <c:v>105848.7</c:v>
                </c:pt>
                <c:pt idx="4808">
                  <c:v>105864.1</c:v>
                </c:pt>
                <c:pt idx="4809">
                  <c:v>105875.7</c:v>
                </c:pt>
                <c:pt idx="4810">
                  <c:v>105895.2</c:v>
                </c:pt>
                <c:pt idx="4811">
                  <c:v>105910.9</c:v>
                </c:pt>
                <c:pt idx="4812">
                  <c:v>105922.8</c:v>
                </c:pt>
                <c:pt idx="4813">
                  <c:v>105934.7</c:v>
                </c:pt>
                <c:pt idx="4814">
                  <c:v>105946.7</c:v>
                </c:pt>
                <c:pt idx="4815">
                  <c:v>105962.9</c:v>
                </c:pt>
                <c:pt idx="4816">
                  <c:v>105979.1</c:v>
                </c:pt>
                <c:pt idx="4817">
                  <c:v>105999.6</c:v>
                </c:pt>
                <c:pt idx="4818">
                  <c:v>106003.8</c:v>
                </c:pt>
                <c:pt idx="4819">
                  <c:v>106012.1</c:v>
                </c:pt>
                <c:pt idx="4820">
                  <c:v>106016.2</c:v>
                </c:pt>
                <c:pt idx="4821">
                  <c:v>106028.7</c:v>
                </c:pt>
                <c:pt idx="4822">
                  <c:v>106045.6</c:v>
                </c:pt>
                <c:pt idx="4823">
                  <c:v>106054</c:v>
                </c:pt>
                <c:pt idx="4824">
                  <c:v>106066.8</c:v>
                </c:pt>
                <c:pt idx="4825">
                  <c:v>106084</c:v>
                </c:pt>
                <c:pt idx="4826">
                  <c:v>106101.3</c:v>
                </c:pt>
                <c:pt idx="4827">
                  <c:v>106114.4</c:v>
                </c:pt>
                <c:pt idx="4828">
                  <c:v>106132</c:v>
                </c:pt>
                <c:pt idx="4829">
                  <c:v>106145.4</c:v>
                </c:pt>
                <c:pt idx="4830">
                  <c:v>106163.3</c:v>
                </c:pt>
                <c:pt idx="4831">
                  <c:v>106181.4</c:v>
                </c:pt>
                <c:pt idx="4832">
                  <c:v>106195.1</c:v>
                </c:pt>
                <c:pt idx="4833">
                  <c:v>106208.9</c:v>
                </c:pt>
                <c:pt idx="4834">
                  <c:v>106222.7</c:v>
                </c:pt>
                <c:pt idx="4835">
                  <c:v>106241</c:v>
                </c:pt>
                <c:pt idx="4836">
                  <c:v>106259.4</c:v>
                </c:pt>
                <c:pt idx="4837">
                  <c:v>106273.2</c:v>
                </c:pt>
                <c:pt idx="4838">
                  <c:v>106291.7</c:v>
                </c:pt>
                <c:pt idx="4839">
                  <c:v>106305.7</c:v>
                </c:pt>
                <c:pt idx="4840">
                  <c:v>106324.4</c:v>
                </c:pt>
                <c:pt idx="4841">
                  <c:v>106348.1</c:v>
                </c:pt>
                <c:pt idx="4842">
                  <c:v>106367.3</c:v>
                </c:pt>
                <c:pt idx="4843">
                  <c:v>106381.9</c:v>
                </c:pt>
                <c:pt idx="4844">
                  <c:v>106396.7</c:v>
                </c:pt>
                <c:pt idx="4845">
                  <c:v>106411.6</c:v>
                </c:pt>
                <c:pt idx="4846">
                  <c:v>106431.9</c:v>
                </c:pt>
                <c:pt idx="4847">
                  <c:v>106452.5</c:v>
                </c:pt>
                <c:pt idx="4848">
                  <c:v>106468.3</c:v>
                </c:pt>
                <c:pt idx="4849">
                  <c:v>106484.4</c:v>
                </c:pt>
                <c:pt idx="4850">
                  <c:v>106500.8</c:v>
                </c:pt>
                <c:pt idx="4851">
                  <c:v>106523</c:v>
                </c:pt>
                <c:pt idx="4852">
                  <c:v>106551.7</c:v>
                </c:pt>
                <c:pt idx="4853">
                  <c:v>106575.3</c:v>
                </c:pt>
                <c:pt idx="4854">
                  <c:v>106587.4</c:v>
                </c:pt>
                <c:pt idx="4855">
                  <c:v>106612</c:v>
                </c:pt>
                <c:pt idx="4856">
                  <c:v>106631</c:v>
                </c:pt>
                <c:pt idx="4857">
                  <c:v>106663.6</c:v>
                </c:pt>
                <c:pt idx="4858">
                  <c:v>106684</c:v>
                </c:pt>
                <c:pt idx="4859">
                  <c:v>106706.2</c:v>
                </c:pt>
                <c:pt idx="4860">
                  <c:v>106730</c:v>
                </c:pt>
                <c:pt idx="4861">
                  <c:v>106763.8</c:v>
                </c:pt>
                <c:pt idx="4862">
                  <c:v>106799.7</c:v>
                </c:pt>
                <c:pt idx="4863">
                  <c:v>106837</c:v>
                </c:pt>
                <c:pt idx="4864">
                  <c:v>106875.3</c:v>
                </c:pt>
                <c:pt idx="4865">
                  <c:v>106904.3</c:v>
                </c:pt>
                <c:pt idx="4866">
                  <c:v>106952.8</c:v>
                </c:pt>
                <c:pt idx="4867">
                  <c:v>106981.6</c:v>
                </c:pt>
                <c:pt idx="4868">
                  <c:v>107019.2</c:v>
                </c:pt>
                <c:pt idx="4869">
                  <c:v>107055.3</c:v>
                </c:pt>
                <c:pt idx="4870">
                  <c:v>107072.8</c:v>
                </c:pt>
                <c:pt idx="4871">
                  <c:v>107097.9</c:v>
                </c:pt>
                <c:pt idx="4872">
                  <c:v>107129.2</c:v>
                </c:pt>
                <c:pt idx="4873">
                  <c:v>107157.6</c:v>
                </c:pt>
                <c:pt idx="4874">
                  <c:v>107178</c:v>
                </c:pt>
                <c:pt idx="4875">
                  <c:v>107204.7</c:v>
                </c:pt>
                <c:pt idx="4876">
                  <c:v>107224.2</c:v>
                </c:pt>
                <c:pt idx="4877">
                  <c:v>107249.7</c:v>
                </c:pt>
                <c:pt idx="4878">
                  <c:v>107268.4</c:v>
                </c:pt>
                <c:pt idx="4879">
                  <c:v>107292.8</c:v>
                </c:pt>
                <c:pt idx="4880">
                  <c:v>107316.6</c:v>
                </c:pt>
                <c:pt idx="4881">
                  <c:v>107334.2</c:v>
                </c:pt>
                <c:pt idx="4882">
                  <c:v>107351.5</c:v>
                </c:pt>
                <c:pt idx="4883">
                  <c:v>107368.5</c:v>
                </c:pt>
                <c:pt idx="4884">
                  <c:v>107390.8</c:v>
                </c:pt>
                <c:pt idx="4885">
                  <c:v>107418.1</c:v>
                </c:pt>
                <c:pt idx="4886">
                  <c:v>107439.5</c:v>
                </c:pt>
                <c:pt idx="4887">
                  <c:v>107455.4</c:v>
                </c:pt>
                <c:pt idx="4888">
                  <c:v>107476.3</c:v>
                </c:pt>
                <c:pt idx="4889">
                  <c:v>107496.9</c:v>
                </c:pt>
                <c:pt idx="4890">
                  <c:v>107512.3</c:v>
                </c:pt>
                <c:pt idx="4891">
                  <c:v>107532.6</c:v>
                </c:pt>
                <c:pt idx="4892">
                  <c:v>107547.7</c:v>
                </c:pt>
                <c:pt idx="4893">
                  <c:v>107562.7</c:v>
                </c:pt>
                <c:pt idx="4894">
                  <c:v>107582.7</c:v>
                </c:pt>
                <c:pt idx="4895">
                  <c:v>107602.6</c:v>
                </c:pt>
                <c:pt idx="4896">
                  <c:v>107622.5</c:v>
                </c:pt>
                <c:pt idx="4897">
                  <c:v>107642.3</c:v>
                </c:pt>
                <c:pt idx="4898">
                  <c:v>107656.9</c:v>
                </c:pt>
                <c:pt idx="4899">
                  <c:v>107676.2</c:v>
                </c:pt>
                <c:pt idx="4900">
                  <c:v>107690.5</c:v>
                </c:pt>
                <c:pt idx="4901">
                  <c:v>107709.3</c:v>
                </c:pt>
                <c:pt idx="4902">
                  <c:v>107727.8</c:v>
                </c:pt>
                <c:pt idx="4903">
                  <c:v>107741.6</c:v>
                </c:pt>
                <c:pt idx="4904">
                  <c:v>107759.8</c:v>
                </c:pt>
                <c:pt idx="4905">
                  <c:v>107768.8</c:v>
                </c:pt>
                <c:pt idx="4906">
                  <c:v>107786.7</c:v>
                </c:pt>
                <c:pt idx="4907">
                  <c:v>107808.8</c:v>
                </c:pt>
                <c:pt idx="4908">
                  <c:v>107826.4</c:v>
                </c:pt>
                <c:pt idx="4909">
                  <c:v>107839.5</c:v>
                </c:pt>
                <c:pt idx="4910">
                  <c:v>107852.5</c:v>
                </c:pt>
                <c:pt idx="4911">
                  <c:v>107869.7</c:v>
                </c:pt>
                <c:pt idx="4912">
                  <c:v>107886.9</c:v>
                </c:pt>
                <c:pt idx="4913">
                  <c:v>107904</c:v>
                </c:pt>
                <c:pt idx="4914">
                  <c:v>107916.8</c:v>
                </c:pt>
                <c:pt idx="4915">
                  <c:v>107929.60000000001</c:v>
                </c:pt>
                <c:pt idx="4916">
                  <c:v>107942.3</c:v>
                </c:pt>
                <c:pt idx="4917">
                  <c:v>107963.6</c:v>
                </c:pt>
                <c:pt idx="4918">
                  <c:v>107980.6</c:v>
                </c:pt>
                <c:pt idx="4919">
                  <c:v>107997.6</c:v>
                </c:pt>
                <c:pt idx="4920">
                  <c:v>108010.4</c:v>
                </c:pt>
                <c:pt idx="4921">
                  <c:v>108023.2</c:v>
                </c:pt>
                <c:pt idx="4922">
                  <c:v>108040.4</c:v>
                </c:pt>
                <c:pt idx="4923">
                  <c:v>108062</c:v>
                </c:pt>
                <c:pt idx="4924">
                  <c:v>108075</c:v>
                </c:pt>
                <c:pt idx="4925">
                  <c:v>108088</c:v>
                </c:pt>
                <c:pt idx="4926">
                  <c:v>108100.9</c:v>
                </c:pt>
                <c:pt idx="4927">
                  <c:v>108113.9</c:v>
                </c:pt>
                <c:pt idx="4928">
                  <c:v>108131.2</c:v>
                </c:pt>
                <c:pt idx="4929">
                  <c:v>108148.5</c:v>
                </c:pt>
                <c:pt idx="4930">
                  <c:v>108161.4</c:v>
                </c:pt>
                <c:pt idx="4931">
                  <c:v>108178.6</c:v>
                </c:pt>
                <c:pt idx="4932">
                  <c:v>108195.8</c:v>
                </c:pt>
                <c:pt idx="4933">
                  <c:v>108208.7</c:v>
                </c:pt>
                <c:pt idx="4934">
                  <c:v>108221.6</c:v>
                </c:pt>
                <c:pt idx="4935">
                  <c:v>108238.7</c:v>
                </c:pt>
                <c:pt idx="4936">
                  <c:v>108251.5</c:v>
                </c:pt>
                <c:pt idx="4937">
                  <c:v>108264.3</c:v>
                </c:pt>
                <c:pt idx="4938">
                  <c:v>108281.2</c:v>
                </c:pt>
                <c:pt idx="4939">
                  <c:v>108298.2</c:v>
                </c:pt>
                <c:pt idx="4940">
                  <c:v>108319.3</c:v>
                </c:pt>
                <c:pt idx="4941">
                  <c:v>108336.1</c:v>
                </c:pt>
                <c:pt idx="4942">
                  <c:v>108352.9</c:v>
                </c:pt>
                <c:pt idx="4943">
                  <c:v>108369.60000000001</c:v>
                </c:pt>
                <c:pt idx="4944">
                  <c:v>108382</c:v>
                </c:pt>
                <c:pt idx="4945">
                  <c:v>108402.7</c:v>
                </c:pt>
                <c:pt idx="4946">
                  <c:v>108415.1</c:v>
                </c:pt>
                <c:pt idx="4947">
                  <c:v>108423.3</c:v>
                </c:pt>
                <c:pt idx="4948">
                  <c:v>108439.6</c:v>
                </c:pt>
                <c:pt idx="4949">
                  <c:v>108451.8</c:v>
                </c:pt>
                <c:pt idx="4950">
                  <c:v>108468</c:v>
                </c:pt>
                <c:pt idx="4951">
                  <c:v>108484</c:v>
                </c:pt>
                <c:pt idx="4952">
                  <c:v>108499.6</c:v>
                </c:pt>
                <c:pt idx="4953">
                  <c:v>108511.1</c:v>
                </c:pt>
                <c:pt idx="4954">
                  <c:v>108526</c:v>
                </c:pt>
                <c:pt idx="4955">
                  <c:v>108537</c:v>
                </c:pt>
                <c:pt idx="4956">
                  <c:v>108551.4</c:v>
                </c:pt>
                <c:pt idx="4957">
                  <c:v>108565.6</c:v>
                </c:pt>
                <c:pt idx="4958">
                  <c:v>108576.1</c:v>
                </c:pt>
                <c:pt idx="4959">
                  <c:v>108586.5</c:v>
                </c:pt>
                <c:pt idx="4960">
                  <c:v>108596.8</c:v>
                </c:pt>
                <c:pt idx="4961">
                  <c:v>108610.6</c:v>
                </c:pt>
                <c:pt idx="4962">
                  <c:v>108624.3</c:v>
                </c:pt>
                <c:pt idx="4963">
                  <c:v>108638</c:v>
                </c:pt>
                <c:pt idx="4964">
                  <c:v>108651.8</c:v>
                </c:pt>
                <c:pt idx="4965">
                  <c:v>108658.7</c:v>
                </c:pt>
                <c:pt idx="4966">
                  <c:v>108672.6</c:v>
                </c:pt>
                <c:pt idx="4967">
                  <c:v>108690.3</c:v>
                </c:pt>
                <c:pt idx="4968">
                  <c:v>108704.7</c:v>
                </c:pt>
                <c:pt idx="4969">
                  <c:v>108712</c:v>
                </c:pt>
                <c:pt idx="4970">
                  <c:v>108723</c:v>
                </c:pt>
                <c:pt idx="4971">
                  <c:v>108734.3</c:v>
                </c:pt>
                <c:pt idx="4972">
                  <c:v>108749.7</c:v>
                </c:pt>
                <c:pt idx="4973">
                  <c:v>108765.4</c:v>
                </c:pt>
                <c:pt idx="4974">
                  <c:v>108781.7</c:v>
                </c:pt>
                <c:pt idx="4975">
                  <c:v>108798.39999999999</c:v>
                </c:pt>
                <c:pt idx="4976">
                  <c:v>108811.3</c:v>
                </c:pt>
                <c:pt idx="4977">
                  <c:v>108824.6</c:v>
                </c:pt>
                <c:pt idx="4978">
                  <c:v>108842.8</c:v>
                </c:pt>
                <c:pt idx="4979">
                  <c:v>108861.6</c:v>
                </c:pt>
                <c:pt idx="4980">
                  <c:v>108881.2</c:v>
                </c:pt>
                <c:pt idx="4981">
                  <c:v>108891.3</c:v>
                </c:pt>
                <c:pt idx="4982">
                  <c:v>108907.2</c:v>
                </c:pt>
                <c:pt idx="4983">
                  <c:v>108924.2</c:v>
                </c:pt>
                <c:pt idx="4984">
                  <c:v>108948.5</c:v>
                </c:pt>
                <c:pt idx="4985">
                  <c:v>108974.5</c:v>
                </c:pt>
                <c:pt idx="4986">
                  <c:v>109001.9</c:v>
                </c:pt>
                <c:pt idx="4987">
                  <c:v>109023.2</c:v>
                </c:pt>
                <c:pt idx="4988">
                  <c:v>109052.4</c:v>
                </c:pt>
                <c:pt idx="4989">
                  <c:v>109082.3</c:v>
                </c:pt>
                <c:pt idx="4990">
                  <c:v>109105.1</c:v>
                </c:pt>
                <c:pt idx="4991">
                  <c:v>109135.8</c:v>
                </c:pt>
                <c:pt idx="4992">
                  <c:v>109158.8</c:v>
                </c:pt>
                <c:pt idx="4993">
                  <c:v>109174.1</c:v>
                </c:pt>
                <c:pt idx="4994">
                  <c:v>109197</c:v>
                </c:pt>
                <c:pt idx="4995">
                  <c:v>109227</c:v>
                </c:pt>
                <c:pt idx="4996">
                  <c:v>109256.5</c:v>
                </c:pt>
                <c:pt idx="4997">
                  <c:v>109285</c:v>
                </c:pt>
                <c:pt idx="4998">
                  <c:v>109312.3</c:v>
                </c:pt>
                <c:pt idx="4999">
                  <c:v>109331.9</c:v>
                </c:pt>
                <c:pt idx="5000">
                  <c:v>109357.1</c:v>
                </c:pt>
                <c:pt idx="5001">
                  <c:v>109382.3</c:v>
                </c:pt>
                <c:pt idx="5002">
                  <c:v>109401.1</c:v>
                </c:pt>
                <c:pt idx="5003">
                  <c:v>109426</c:v>
                </c:pt>
                <c:pt idx="5004">
                  <c:v>109444.7</c:v>
                </c:pt>
                <c:pt idx="5005">
                  <c:v>109457.1</c:v>
                </c:pt>
                <c:pt idx="5006">
                  <c:v>109487.8</c:v>
                </c:pt>
                <c:pt idx="5007">
                  <c:v>109512.2</c:v>
                </c:pt>
                <c:pt idx="5008">
                  <c:v>109536.4</c:v>
                </c:pt>
                <c:pt idx="5009">
                  <c:v>109554.3</c:v>
                </c:pt>
                <c:pt idx="5010">
                  <c:v>109572.1</c:v>
                </c:pt>
                <c:pt idx="5011">
                  <c:v>109595.5</c:v>
                </c:pt>
                <c:pt idx="5012">
                  <c:v>109612.8</c:v>
                </c:pt>
                <c:pt idx="5013">
                  <c:v>109635.6</c:v>
                </c:pt>
                <c:pt idx="5014">
                  <c:v>109658</c:v>
                </c:pt>
                <c:pt idx="5015">
                  <c:v>109669</c:v>
                </c:pt>
                <c:pt idx="5016">
                  <c:v>109685.3</c:v>
                </c:pt>
                <c:pt idx="5017">
                  <c:v>109701.4</c:v>
                </c:pt>
                <c:pt idx="5018">
                  <c:v>109722.4</c:v>
                </c:pt>
                <c:pt idx="5019">
                  <c:v>109742.8</c:v>
                </c:pt>
                <c:pt idx="5020">
                  <c:v>109762.7</c:v>
                </c:pt>
                <c:pt idx="5021">
                  <c:v>109782</c:v>
                </c:pt>
                <c:pt idx="5022">
                  <c:v>109796.1</c:v>
                </c:pt>
                <c:pt idx="5023">
                  <c:v>109809.8</c:v>
                </c:pt>
                <c:pt idx="5024">
                  <c:v>109827.6</c:v>
                </c:pt>
                <c:pt idx="5025">
                  <c:v>109844.9</c:v>
                </c:pt>
                <c:pt idx="5026">
                  <c:v>109861.7</c:v>
                </c:pt>
                <c:pt idx="5027">
                  <c:v>109870</c:v>
                </c:pt>
                <c:pt idx="5028">
                  <c:v>109882.2</c:v>
                </c:pt>
                <c:pt idx="5029">
                  <c:v>109890.2</c:v>
                </c:pt>
                <c:pt idx="5030">
                  <c:v>109905.9</c:v>
                </c:pt>
                <c:pt idx="5031">
                  <c:v>109925</c:v>
                </c:pt>
                <c:pt idx="5032">
                  <c:v>109940</c:v>
                </c:pt>
                <c:pt idx="5033">
                  <c:v>109951</c:v>
                </c:pt>
                <c:pt idx="5034">
                  <c:v>109961.9</c:v>
                </c:pt>
                <c:pt idx="5035">
                  <c:v>109976.3</c:v>
                </c:pt>
                <c:pt idx="5036">
                  <c:v>109990.39999999999</c:v>
                </c:pt>
                <c:pt idx="5037">
                  <c:v>110004.4</c:v>
                </c:pt>
                <c:pt idx="5038">
                  <c:v>110014.8</c:v>
                </c:pt>
                <c:pt idx="5039">
                  <c:v>110021.7</c:v>
                </c:pt>
                <c:pt idx="5040">
                  <c:v>110032</c:v>
                </c:pt>
                <c:pt idx="5041">
                  <c:v>110045.7</c:v>
                </c:pt>
                <c:pt idx="5042">
                  <c:v>110062.7</c:v>
                </c:pt>
                <c:pt idx="5043">
                  <c:v>110076.3</c:v>
                </c:pt>
                <c:pt idx="5044">
                  <c:v>110086.6</c:v>
                </c:pt>
                <c:pt idx="5045">
                  <c:v>110100.3</c:v>
                </c:pt>
                <c:pt idx="5046">
                  <c:v>110107.2</c:v>
                </c:pt>
                <c:pt idx="5047">
                  <c:v>110121.1</c:v>
                </c:pt>
                <c:pt idx="5048">
                  <c:v>110138.6</c:v>
                </c:pt>
                <c:pt idx="5049">
                  <c:v>110145.7</c:v>
                </c:pt>
                <c:pt idx="5050">
                  <c:v>110156.4</c:v>
                </c:pt>
                <c:pt idx="5051">
                  <c:v>110163.6</c:v>
                </c:pt>
                <c:pt idx="5052">
                  <c:v>110178.2</c:v>
                </c:pt>
                <c:pt idx="5053">
                  <c:v>110193.1</c:v>
                </c:pt>
                <c:pt idx="5054">
                  <c:v>110208.3</c:v>
                </c:pt>
                <c:pt idx="5055">
                  <c:v>110223.6</c:v>
                </c:pt>
                <c:pt idx="5056">
                  <c:v>110238.7</c:v>
                </c:pt>
                <c:pt idx="5057">
                  <c:v>110249.9</c:v>
                </c:pt>
                <c:pt idx="5058">
                  <c:v>110261</c:v>
                </c:pt>
                <c:pt idx="5059">
                  <c:v>110275.8</c:v>
                </c:pt>
                <c:pt idx="5060">
                  <c:v>110290.5</c:v>
                </c:pt>
                <c:pt idx="5061">
                  <c:v>110301.5</c:v>
                </c:pt>
                <c:pt idx="5062">
                  <c:v>110312.4</c:v>
                </c:pt>
                <c:pt idx="5063">
                  <c:v>110323.4</c:v>
                </c:pt>
                <c:pt idx="5064">
                  <c:v>110330.7</c:v>
                </c:pt>
                <c:pt idx="5065">
                  <c:v>110349.1</c:v>
                </c:pt>
                <c:pt idx="5066">
                  <c:v>110363.9</c:v>
                </c:pt>
                <c:pt idx="5067">
                  <c:v>110378.8</c:v>
                </c:pt>
                <c:pt idx="5068">
                  <c:v>110390</c:v>
                </c:pt>
                <c:pt idx="5069">
                  <c:v>110397.6</c:v>
                </c:pt>
                <c:pt idx="5070">
                  <c:v>110412.8</c:v>
                </c:pt>
                <c:pt idx="5071">
                  <c:v>110432.2</c:v>
                </c:pt>
                <c:pt idx="5072">
                  <c:v>110448</c:v>
                </c:pt>
                <c:pt idx="5073">
                  <c:v>110456</c:v>
                </c:pt>
                <c:pt idx="5074">
                  <c:v>110468.2</c:v>
                </c:pt>
                <c:pt idx="5075">
                  <c:v>110480.5</c:v>
                </c:pt>
                <c:pt idx="5076">
                  <c:v>110493</c:v>
                </c:pt>
                <c:pt idx="5077">
                  <c:v>110514.4</c:v>
                </c:pt>
                <c:pt idx="5078">
                  <c:v>110531.9</c:v>
                </c:pt>
                <c:pt idx="5079">
                  <c:v>110545.4</c:v>
                </c:pt>
                <c:pt idx="5080">
                  <c:v>110559.1</c:v>
                </c:pt>
                <c:pt idx="5081">
                  <c:v>110573.1</c:v>
                </c:pt>
                <c:pt idx="5082">
                  <c:v>110592.2</c:v>
                </c:pt>
                <c:pt idx="5083">
                  <c:v>110606.9</c:v>
                </c:pt>
                <c:pt idx="5084">
                  <c:v>110627.3</c:v>
                </c:pt>
                <c:pt idx="5085">
                  <c:v>110643.7</c:v>
                </c:pt>
                <c:pt idx="5086">
                  <c:v>110655</c:v>
                </c:pt>
                <c:pt idx="5087">
                  <c:v>110678.9</c:v>
                </c:pt>
                <c:pt idx="5088">
                  <c:v>110697.60000000001</c:v>
                </c:pt>
                <c:pt idx="5089">
                  <c:v>110730.2</c:v>
                </c:pt>
                <c:pt idx="5090">
                  <c:v>110757.3</c:v>
                </c:pt>
                <c:pt idx="5091">
                  <c:v>110778</c:v>
                </c:pt>
                <c:pt idx="5092">
                  <c:v>110799.2</c:v>
                </c:pt>
                <c:pt idx="5093">
                  <c:v>110820.5</c:v>
                </c:pt>
                <c:pt idx="5094">
                  <c:v>110849.3</c:v>
                </c:pt>
                <c:pt idx="5095">
                  <c:v>110870.9</c:v>
                </c:pt>
                <c:pt idx="5096">
                  <c:v>110899.7</c:v>
                </c:pt>
                <c:pt idx="5097">
                  <c:v>110914.1</c:v>
                </c:pt>
                <c:pt idx="5098">
                  <c:v>110935.5</c:v>
                </c:pt>
                <c:pt idx="5099">
                  <c:v>110956.6</c:v>
                </c:pt>
                <c:pt idx="5100">
                  <c:v>110991.1</c:v>
                </c:pt>
                <c:pt idx="5101">
                  <c:v>111011.2</c:v>
                </c:pt>
                <c:pt idx="5102">
                  <c:v>111037.2</c:v>
                </c:pt>
                <c:pt idx="5103">
                  <c:v>111055.9</c:v>
                </c:pt>
                <c:pt idx="5104">
                  <c:v>111068.1</c:v>
                </c:pt>
                <c:pt idx="5105">
                  <c:v>111085.6</c:v>
                </c:pt>
                <c:pt idx="5106">
                  <c:v>111102.3</c:v>
                </c:pt>
                <c:pt idx="5107">
                  <c:v>111128.2</c:v>
                </c:pt>
                <c:pt idx="5108">
                  <c:v>111147.8</c:v>
                </c:pt>
                <c:pt idx="5109">
                  <c:v>111157.4</c:v>
                </c:pt>
                <c:pt idx="5110">
                  <c:v>111171.6</c:v>
                </c:pt>
                <c:pt idx="5111">
                  <c:v>111190</c:v>
                </c:pt>
                <c:pt idx="5112">
                  <c:v>111207.9</c:v>
                </c:pt>
                <c:pt idx="5113">
                  <c:v>111225.4</c:v>
                </c:pt>
                <c:pt idx="5114">
                  <c:v>111242.5</c:v>
                </c:pt>
                <c:pt idx="5115">
                  <c:v>111259.2</c:v>
                </c:pt>
                <c:pt idx="5116">
                  <c:v>111271.5</c:v>
                </c:pt>
                <c:pt idx="5117">
                  <c:v>111283.7</c:v>
                </c:pt>
                <c:pt idx="5118">
                  <c:v>111299.6</c:v>
                </c:pt>
                <c:pt idx="5119">
                  <c:v>111311.3</c:v>
                </c:pt>
                <c:pt idx="5120">
                  <c:v>111326.8</c:v>
                </c:pt>
                <c:pt idx="5121">
                  <c:v>111338.3</c:v>
                </c:pt>
                <c:pt idx="5122">
                  <c:v>111345.9</c:v>
                </c:pt>
                <c:pt idx="5123">
                  <c:v>111360.9</c:v>
                </c:pt>
                <c:pt idx="5124">
                  <c:v>111375.8</c:v>
                </c:pt>
                <c:pt idx="5125">
                  <c:v>111390.7</c:v>
                </c:pt>
                <c:pt idx="5126">
                  <c:v>111405.4</c:v>
                </c:pt>
                <c:pt idx="5127">
                  <c:v>111412.8</c:v>
                </c:pt>
                <c:pt idx="5128">
                  <c:v>111427.5</c:v>
                </c:pt>
                <c:pt idx="5129">
                  <c:v>111434.8</c:v>
                </c:pt>
                <c:pt idx="5130">
                  <c:v>111453.3</c:v>
                </c:pt>
                <c:pt idx="5131">
                  <c:v>111468.1</c:v>
                </c:pt>
                <c:pt idx="5132">
                  <c:v>111475.6</c:v>
                </c:pt>
                <c:pt idx="5133">
                  <c:v>111486.8</c:v>
                </c:pt>
                <c:pt idx="5134">
                  <c:v>111494.39999999999</c:v>
                </c:pt>
                <c:pt idx="5135">
                  <c:v>111509.6</c:v>
                </c:pt>
                <c:pt idx="5136">
                  <c:v>111525</c:v>
                </c:pt>
                <c:pt idx="5137">
                  <c:v>111540.6</c:v>
                </c:pt>
                <c:pt idx="5138">
                  <c:v>111552.5</c:v>
                </c:pt>
                <c:pt idx="5139">
                  <c:v>111564.5</c:v>
                </c:pt>
                <c:pt idx="5140">
                  <c:v>111572.5</c:v>
                </c:pt>
                <c:pt idx="5141">
                  <c:v>111588.5</c:v>
                </c:pt>
                <c:pt idx="5142">
                  <c:v>111608.5</c:v>
                </c:pt>
                <c:pt idx="5143">
                  <c:v>111620.5</c:v>
                </c:pt>
                <c:pt idx="5144">
                  <c:v>111632.5</c:v>
                </c:pt>
                <c:pt idx="5145">
                  <c:v>111640.5</c:v>
                </c:pt>
                <c:pt idx="5146">
                  <c:v>111652.4</c:v>
                </c:pt>
                <c:pt idx="5147">
                  <c:v>111668.4</c:v>
                </c:pt>
                <c:pt idx="5148">
                  <c:v>111688.3</c:v>
                </c:pt>
                <c:pt idx="5149">
                  <c:v>111700.2</c:v>
                </c:pt>
                <c:pt idx="5150">
                  <c:v>111712.1</c:v>
                </c:pt>
                <c:pt idx="5151">
                  <c:v>111724.1</c:v>
                </c:pt>
                <c:pt idx="5152">
                  <c:v>111732</c:v>
                </c:pt>
                <c:pt idx="5153">
                  <c:v>111748</c:v>
                </c:pt>
                <c:pt idx="5154">
                  <c:v>111763.9</c:v>
                </c:pt>
                <c:pt idx="5155">
                  <c:v>111779.9</c:v>
                </c:pt>
                <c:pt idx="5156">
                  <c:v>111791.8</c:v>
                </c:pt>
                <c:pt idx="5157">
                  <c:v>111803.8</c:v>
                </c:pt>
                <c:pt idx="5158">
                  <c:v>111815.8</c:v>
                </c:pt>
                <c:pt idx="5159">
                  <c:v>111835.8</c:v>
                </c:pt>
                <c:pt idx="5160">
                  <c:v>111851.8</c:v>
                </c:pt>
                <c:pt idx="5161">
                  <c:v>111867.9</c:v>
                </c:pt>
                <c:pt idx="5162">
                  <c:v>111884</c:v>
                </c:pt>
                <c:pt idx="5163">
                  <c:v>111892</c:v>
                </c:pt>
                <c:pt idx="5164">
                  <c:v>111904.1</c:v>
                </c:pt>
                <c:pt idx="5165">
                  <c:v>111916.3</c:v>
                </c:pt>
                <c:pt idx="5166">
                  <c:v>111932.5</c:v>
                </c:pt>
                <c:pt idx="5167">
                  <c:v>111944.6</c:v>
                </c:pt>
                <c:pt idx="5168">
                  <c:v>111960.9</c:v>
                </c:pt>
                <c:pt idx="5169">
                  <c:v>111969.1</c:v>
                </c:pt>
                <c:pt idx="5170">
                  <c:v>111981.3</c:v>
                </c:pt>
                <c:pt idx="5171">
                  <c:v>111993.60000000001</c:v>
                </c:pt>
                <c:pt idx="5172">
                  <c:v>112010.1</c:v>
                </c:pt>
                <c:pt idx="5173">
                  <c:v>112022.39999999999</c:v>
                </c:pt>
                <c:pt idx="5174">
                  <c:v>112039</c:v>
                </c:pt>
                <c:pt idx="5175">
                  <c:v>112051.6</c:v>
                </c:pt>
                <c:pt idx="5176">
                  <c:v>112064.3</c:v>
                </c:pt>
                <c:pt idx="5177">
                  <c:v>112077</c:v>
                </c:pt>
                <c:pt idx="5178">
                  <c:v>112089.8</c:v>
                </c:pt>
                <c:pt idx="5179">
                  <c:v>112106.9</c:v>
                </c:pt>
                <c:pt idx="5180">
                  <c:v>112124.2</c:v>
                </c:pt>
                <c:pt idx="5181">
                  <c:v>112132.8</c:v>
                </c:pt>
                <c:pt idx="5182">
                  <c:v>112145.8</c:v>
                </c:pt>
                <c:pt idx="5183">
                  <c:v>112163.2</c:v>
                </c:pt>
                <c:pt idx="5184">
                  <c:v>112180.6</c:v>
                </c:pt>
                <c:pt idx="5185">
                  <c:v>112198</c:v>
                </c:pt>
                <c:pt idx="5186">
                  <c:v>112211.1</c:v>
                </c:pt>
                <c:pt idx="5187">
                  <c:v>112224.2</c:v>
                </c:pt>
                <c:pt idx="5188">
                  <c:v>112232.9</c:v>
                </c:pt>
                <c:pt idx="5189">
                  <c:v>112250.2</c:v>
                </c:pt>
                <c:pt idx="5190">
                  <c:v>112263.2</c:v>
                </c:pt>
                <c:pt idx="5191">
                  <c:v>112280.5</c:v>
                </c:pt>
                <c:pt idx="5192">
                  <c:v>112297.7</c:v>
                </c:pt>
                <c:pt idx="5193">
                  <c:v>112306.3</c:v>
                </c:pt>
                <c:pt idx="5194">
                  <c:v>112319.1</c:v>
                </c:pt>
                <c:pt idx="5195">
                  <c:v>112336</c:v>
                </c:pt>
                <c:pt idx="5196">
                  <c:v>112352.8</c:v>
                </c:pt>
                <c:pt idx="5197">
                  <c:v>112369.5</c:v>
                </c:pt>
                <c:pt idx="5198">
                  <c:v>112390.1</c:v>
                </c:pt>
                <c:pt idx="5199">
                  <c:v>112398.2</c:v>
                </c:pt>
                <c:pt idx="5200">
                  <c:v>112410.4</c:v>
                </c:pt>
                <c:pt idx="5201">
                  <c:v>112422.39999999999</c:v>
                </c:pt>
                <c:pt idx="5202">
                  <c:v>112438.2</c:v>
                </c:pt>
                <c:pt idx="5203">
                  <c:v>112449.9</c:v>
                </c:pt>
                <c:pt idx="5204">
                  <c:v>112465.60000000001</c:v>
                </c:pt>
                <c:pt idx="5205">
                  <c:v>112477.9</c:v>
                </c:pt>
                <c:pt idx="5206">
                  <c:v>112494.9</c:v>
                </c:pt>
                <c:pt idx="5207">
                  <c:v>112512.5</c:v>
                </c:pt>
                <c:pt idx="5208">
                  <c:v>112530.5</c:v>
                </c:pt>
                <c:pt idx="5209">
                  <c:v>112544.4</c:v>
                </c:pt>
                <c:pt idx="5210">
                  <c:v>112558.39999999999</c:v>
                </c:pt>
                <c:pt idx="5211">
                  <c:v>112567.8</c:v>
                </c:pt>
                <c:pt idx="5212">
                  <c:v>112586.7</c:v>
                </c:pt>
                <c:pt idx="5213">
                  <c:v>112605.7</c:v>
                </c:pt>
                <c:pt idx="5214">
                  <c:v>112619.9</c:v>
                </c:pt>
                <c:pt idx="5215">
                  <c:v>112638.8</c:v>
                </c:pt>
                <c:pt idx="5216">
                  <c:v>112648.2</c:v>
                </c:pt>
                <c:pt idx="5217">
                  <c:v>112666.7</c:v>
                </c:pt>
                <c:pt idx="5218">
                  <c:v>112675.8</c:v>
                </c:pt>
                <c:pt idx="5219">
                  <c:v>112693.7</c:v>
                </c:pt>
                <c:pt idx="5220">
                  <c:v>112711.1</c:v>
                </c:pt>
                <c:pt idx="5221">
                  <c:v>112727.8</c:v>
                </c:pt>
                <c:pt idx="5222">
                  <c:v>112735.9</c:v>
                </c:pt>
                <c:pt idx="5223">
                  <c:v>112751.4</c:v>
                </c:pt>
                <c:pt idx="5224">
                  <c:v>112758.9</c:v>
                </c:pt>
                <c:pt idx="5225">
                  <c:v>112773.1</c:v>
                </c:pt>
                <c:pt idx="5226">
                  <c:v>112786.2</c:v>
                </c:pt>
                <c:pt idx="5227">
                  <c:v>112798.1</c:v>
                </c:pt>
                <c:pt idx="5228">
                  <c:v>112803.6</c:v>
                </c:pt>
                <c:pt idx="5229">
                  <c:v>112808.8</c:v>
                </c:pt>
                <c:pt idx="5230">
                  <c:v>112815.8</c:v>
                </c:pt>
                <c:pt idx="5231">
                  <c:v>112824</c:v>
                </c:pt>
                <c:pt idx="5232">
                  <c:v>112830.6</c:v>
                </c:pt>
                <c:pt idx="5233">
                  <c:v>112834.5</c:v>
                </c:pt>
                <c:pt idx="5234">
                  <c:v>112838.1</c:v>
                </c:pt>
                <c:pt idx="5235">
                  <c:v>112839.2</c:v>
                </c:pt>
                <c:pt idx="5236">
                  <c:v>112840</c:v>
                </c:pt>
                <c:pt idx="5237">
                  <c:v>112839.8</c:v>
                </c:pt>
                <c:pt idx="5238">
                  <c:v>112838.39999999999</c:v>
                </c:pt>
                <c:pt idx="5239">
                  <c:v>112836.5</c:v>
                </c:pt>
                <c:pt idx="5240">
                  <c:v>112834</c:v>
                </c:pt>
                <c:pt idx="5241">
                  <c:v>112831.9</c:v>
                </c:pt>
                <c:pt idx="5242">
                  <c:v>112826.9</c:v>
                </c:pt>
                <c:pt idx="5243">
                  <c:v>112824</c:v>
                </c:pt>
                <c:pt idx="5244">
                  <c:v>112815.6</c:v>
                </c:pt>
                <c:pt idx="5245">
                  <c:v>112807.7</c:v>
                </c:pt>
                <c:pt idx="5246">
                  <c:v>112801.1</c:v>
                </c:pt>
                <c:pt idx="5247">
                  <c:v>112796.4</c:v>
                </c:pt>
                <c:pt idx="5248">
                  <c:v>112786.4</c:v>
                </c:pt>
                <c:pt idx="5249">
                  <c:v>112781</c:v>
                </c:pt>
                <c:pt idx="5250">
                  <c:v>112766.8</c:v>
                </c:pt>
                <c:pt idx="5251">
                  <c:v>112757.6</c:v>
                </c:pt>
                <c:pt idx="5252">
                  <c:v>112748</c:v>
                </c:pt>
                <c:pt idx="5253">
                  <c:v>112741.4</c:v>
                </c:pt>
                <c:pt idx="5254">
                  <c:v>112727.6</c:v>
                </c:pt>
                <c:pt idx="5255">
                  <c:v>112720.4</c:v>
                </c:pt>
                <c:pt idx="5256">
                  <c:v>112705.7</c:v>
                </c:pt>
                <c:pt idx="5257">
                  <c:v>112690.3</c:v>
                </c:pt>
                <c:pt idx="5258">
                  <c:v>112674.5</c:v>
                </c:pt>
                <c:pt idx="5259">
                  <c:v>112658.1</c:v>
                </c:pt>
                <c:pt idx="5260">
                  <c:v>112597.5</c:v>
                </c:pt>
                <c:pt idx="5261">
                  <c:v>112583.9</c:v>
                </c:pt>
                <c:pt idx="5262">
                  <c:v>112565.7</c:v>
                </c:pt>
                <c:pt idx="5263">
                  <c:v>112542.39999999999</c:v>
                </c:pt>
                <c:pt idx="5264">
                  <c:v>112525.8</c:v>
                </c:pt>
                <c:pt idx="5265">
                  <c:v>112506</c:v>
                </c:pt>
                <c:pt idx="5266">
                  <c:v>112483.4</c:v>
                </c:pt>
                <c:pt idx="5267">
                  <c:v>112440.5</c:v>
                </c:pt>
                <c:pt idx="5268">
                  <c:v>112402.6</c:v>
                </c:pt>
                <c:pt idx="5269">
                  <c:v>112372.6</c:v>
                </c:pt>
                <c:pt idx="5270">
                  <c:v>112331.3</c:v>
                </c:pt>
                <c:pt idx="5271">
                  <c:v>112299.9</c:v>
                </c:pt>
                <c:pt idx="5272">
                  <c:v>112268.4</c:v>
                </c:pt>
                <c:pt idx="5273">
                  <c:v>112227.2</c:v>
                </c:pt>
                <c:pt idx="5274">
                  <c:v>112197.3</c:v>
                </c:pt>
                <c:pt idx="5275">
                  <c:v>112159.5</c:v>
                </c:pt>
                <c:pt idx="5276">
                  <c:v>112133.1</c:v>
                </c:pt>
                <c:pt idx="5277">
                  <c:v>112101.5</c:v>
                </c:pt>
                <c:pt idx="5278">
                  <c:v>112080.7</c:v>
                </c:pt>
                <c:pt idx="5279">
                  <c:v>112060.4</c:v>
                </c:pt>
                <c:pt idx="5280">
                  <c:v>112026.7</c:v>
                </c:pt>
                <c:pt idx="5281">
                  <c:v>112000.2</c:v>
                </c:pt>
                <c:pt idx="5282">
                  <c:v>111967.6</c:v>
                </c:pt>
                <c:pt idx="5283">
                  <c:v>111948.5</c:v>
                </c:pt>
                <c:pt idx="5284">
                  <c:v>111936</c:v>
                </c:pt>
                <c:pt idx="5285">
                  <c:v>111911.4</c:v>
                </c:pt>
                <c:pt idx="5286">
                  <c:v>111893.6</c:v>
                </c:pt>
                <c:pt idx="5287">
                  <c:v>111870.6</c:v>
                </c:pt>
                <c:pt idx="5288">
                  <c:v>111854</c:v>
                </c:pt>
                <c:pt idx="5289">
                  <c:v>111832.9</c:v>
                </c:pt>
                <c:pt idx="5290">
                  <c:v>111822.8</c:v>
                </c:pt>
                <c:pt idx="5291">
                  <c:v>111808.2</c:v>
                </c:pt>
                <c:pt idx="5292">
                  <c:v>111785.7</c:v>
                </c:pt>
                <c:pt idx="5293">
                  <c:v>111773.3</c:v>
                </c:pt>
                <c:pt idx="5294">
                  <c:v>111758.3</c:v>
                </c:pt>
                <c:pt idx="5295">
                  <c:v>111744.9</c:v>
                </c:pt>
                <c:pt idx="5296">
                  <c:v>111733.3</c:v>
                </c:pt>
                <c:pt idx="5297">
                  <c:v>111725.5</c:v>
                </c:pt>
                <c:pt idx="5298">
                  <c:v>111718.2</c:v>
                </c:pt>
                <c:pt idx="5299">
                  <c:v>111711.3</c:v>
                </c:pt>
                <c:pt idx="5300">
                  <c:v>111702.9</c:v>
                </c:pt>
                <c:pt idx="5301">
                  <c:v>111695.2</c:v>
                </c:pt>
                <c:pt idx="5302">
                  <c:v>111689.9</c:v>
                </c:pt>
                <c:pt idx="5303">
                  <c:v>111684.9</c:v>
                </c:pt>
                <c:pt idx="5304">
                  <c:v>111678.7</c:v>
                </c:pt>
                <c:pt idx="5305">
                  <c:v>111674.4</c:v>
                </c:pt>
                <c:pt idx="5306">
                  <c:v>111670.39999999999</c:v>
                </c:pt>
                <c:pt idx="5307">
                  <c:v>111665.3</c:v>
                </c:pt>
                <c:pt idx="5308">
                  <c:v>111660.5</c:v>
                </c:pt>
                <c:pt idx="5309">
                  <c:v>111657</c:v>
                </c:pt>
                <c:pt idx="5310">
                  <c:v>111653.7</c:v>
                </c:pt>
                <c:pt idx="5311">
                  <c:v>111650.5</c:v>
                </c:pt>
                <c:pt idx="5312">
                  <c:v>111646.2</c:v>
                </c:pt>
                <c:pt idx="5313">
                  <c:v>111641.9</c:v>
                </c:pt>
                <c:pt idx="5314">
                  <c:v>111638.6</c:v>
                </c:pt>
                <c:pt idx="5315">
                  <c:v>111634.2</c:v>
                </c:pt>
                <c:pt idx="5316">
                  <c:v>111630.7</c:v>
                </c:pt>
                <c:pt idx="5317">
                  <c:v>111627.1</c:v>
                </c:pt>
                <c:pt idx="5318">
                  <c:v>111622</c:v>
                </c:pt>
                <c:pt idx="5319">
                  <c:v>111616.6</c:v>
                </c:pt>
                <c:pt idx="5320">
                  <c:v>111612.2</c:v>
                </c:pt>
                <c:pt idx="5321">
                  <c:v>111605.9</c:v>
                </c:pt>
                <c:pt idx="5322">
                  <c:v>111600.8</c:v>
                </c:pt>
                <c:pt idx="5323">
                  <c:v>111593.5</c:v>
                </c:pt>
                <c:pt idx="5324">
                  <c:v>111587.6</c:v>
                </c:pt>
                <c:pt idx="5325">
                  <c:v>111579</c:v>
                </c:pt>
                <c:pt idx="5326">
                  <c:v>111569.60000000001</c:v>
                </c:pt>
                <c:pt idx="5327">
                  <c:v>111562</c:v>
                </c:pt>
                <c:pt idx="5328">
                  <c:v>111553.8</c:v>
                </c:pt>
                <c:pt idx="5329">
                  <c:v>111545.1</c:v>
                </c:pt>
                <c:pt idx="5330">
                  <c:v>111538.9</c:v>
                </c:pt>
                <c:pt idx="5331">
                  <c:v>111525.3</c:v>
                </c:pt>
                <c:pt idx="5332">
                  <c:v>111504.7</c:v>
                </c:pt>
                <c:pt idx="5333">
                  <c:v>111484.2</c:v>
                </c:pt>
                <c:pt idx="5334">
                  <c:v>111459.7</c:v>
                </c:pt>
                <c:pt idx="5335">
                  <c:v>111431.9</c:v>
                </c:pt>
                <c:pt idx="5336">
                  <c:v>111379.1</c:v>
                </c:pt>
                <c:pt idx="5337">
                  <c:v>111356.2</c:v>
                </c:pt>
                <c:pt idx="5338">
                  <c:v>111307.9</c:v>
                </c:pt>
                <c:pt idx="5339">
                  <c:v>111257.3</c:v>
                </c:pt>
                <c:pt idx="5340">
                  <c:v>111205.5</c:v>
                </c:pt>
                <c:pt idx="5341">
                  <c:v>111166.39999999999</c:v>
                </c:pt>
                <c:pt idx="5342">
                  <c:v>111140.5</c:v>
                </c:pt>
                <c:pt idx="5343">
                  <c:v>111102.3</c:v>
                </c:pt>
                <c:pt idx="5344">
                  <c:v>111053.2</c:v>
                </c:pt>
                <c:pt idx="5345">
                  <c:v>111005.5</c:v>
                </c:pt>
                <c:pt idx="5346">
                  <c:v>110952.7</c:v>
                </c:pt>
                <c:pt idx="5347">
                  <c:v>110910.2</c:v>
                </c:pt>
                <c:pt idx="5348">
                  <c:v>110865.9</c:v>
                </c:pt>
                <c:pt idx="5349">
                  <c:v>110835.9</c:v>
                </c:pt>
                <c:pt idx="5350">
                  <c:v>110775.4</c:v>
                </c:pt>
                <c:pt idx="5351">
                  <c:v>110730.7</c:v>
                </c:pt>
                <c:pt idx="5352">
                  <c:v>110687.3</c:v>
                </c:pt>
                <c:pt idx="5353">
                  <c:v>110632.8</c:v>
                </c:pt>
                <c:pt idx="5354">
                  <c:v>110595.6</c:v>
                </c:pt>
                <c:pt idx="5355">
                  <c:v>110562.2</c:v>
                </c:pt>
                <c:pt idx="5356">
                  <c:v>110525.1</c:v>
                </c:pt>
                <c:pt idx="5357">
                  <c:v>110503.9</c:v>
                </c:pt>
                <c:pt idx="5358">
                  <c:v>110481.3</c:v>
                </c:pt>
                <c:pt idx="5359">
                  <c:v>110460.2</c:v>
                </c:pt>
                <c:pt idx="5360">
                  <c:v>110445.2</c:v>
                </c:pt>
                <c:pt idx="5361">
                  <c:v>110430.9</c:v>
                </c:pt>
                <c:pt idx="5362">
                  <c:v>110417.3</c:v>
                </c:pt>
                <c:pt idx="5363">
                  <c:v>110404.3</c:v>
                </c:pt>
                <c:pt idx="5364">
                  <c:v>110391.9</c:v>
                </c:pt>
                <c:pt idx="5365">
                  <c:v>110376.3</c:v>
                </c:pt>
                <c:pt idx="5366">
                  <c:v>110365.2</c:v>
                </c:pt>
                <c:pt idx="5367">
                  <c:v>110354.6</c:v>
                </c:pt>
                <c:pt idx="5368">
                  <c:v>110341.1</c:v>
                </c:pt>
                <c:pt idx="5369">
                  <c:v>110334.7</c:v>
                </c:pt>
                <c:pt idx="5370">
                  <c:v>110325.3</c:v>
                </c:pt>
                <c:pt idx="5371">
                  <c:v>110313.4</c:v>
                </c:pt>
                <c:pt idx="5372">
                  <c:v>110302.1</c:v>
                </c:pt>
                <c:pt idx="5373">
                  <c:v>110293.8</c:v>
                </c:pt>
                <c:pt idx="5374">
                  <c:v>110283.3</c:v>
                </c:pt>
                <c:pt idx="5375">
                  <c:v>110278.1</c:v>
                </c:pt>
                <c:pt idx="5376">
                  <c:v>110270.5</c:v>
                </c:pt>
                <c:pt idx="5377">
                  <c:v>110265.5</c:v>
                </c:pt>
                <c:pt idx="5378">
                  <c:v>110253.1</c:v>
                </c:pt>
                <c:pt idx="5379">
                  <c:v>110243.4</c:v>
                </c:pt>
                <c:pt idx="5380">
                  <c:v>110233.7</c:v>
                </c:pt>
                <c:pt idx="5381">
                  <c:v>110228.8</c:v>
                </c:pt>
                <c:pt idx="5382">
                  <c:v>110221.4</c:v>
                </c:pt>
                <c:pt idx="5383">
                  <c:v>110216.5</c:v>
                </c:pt>
                <c:pt idx="5384">
                  <c:v>110209.4</c:v>
                </c:pt>
                <c:pt idx="5385">
                  <c:v>110200.2</c:v>
                </c:pt>
                <c:pt idx="5386">
                  <c:v>110195.7</c:v>
                </c:pt>
                <c:pt idx="5387">
                  <c:v>110186.9</c:v>
                </c:pt>
                <c:pt idx="5388">
                  <c:v>110180.5</c:v>
                </c:pt>
                <c:pt idx="5389">
                  <c:v>110174.2</c:v>
                </c:pt>
                <c:pt idx="5390">
                  <c:v>110168.1</c:v>
                </c:pt>
                <c:pt idx="5391">
                  <c:v>110162.2</c:v>
                </c:pt>
                <c:pt idx="5392">
                  <c:v>110154.4</c:v>
                </c:pt>
                <c:pt idx="5393">
                  <c:v>110148.7</c:v>
                </c:pt>
                <c:pt idx="5394">
                  <c:v>110143.1</c:v>
                </c:pt>
                <c:pt idx="5395">
                  <c:v>110135.8</c:v>
                </c:pt>
                <c:pt idx="5396">
                  <c:v>110130.5</c:v>
                </c:pt>
                <c:pt idx="5397">
                  <c:v>110126.9</c:v>
                </c:pt>
                <c:pt idx="5398">
                  <c:v>110121.7</c:v>
                </c:pt>
                <c:pt idx="5399">
                  <c:v>110116.5</c:v>
                </c:pt>
                <c:pt idx="5400">
                  <c:v>110111.3</c:v>
                </c:pt>
                <c:pt idx="5401">
                  <c:v>110104.5</c:v>
                </c:pt>
                <c:pt idx="5402">
                  <c:v>110097.8</c:v>
                </c:pt>
                <c:pt idx="5403">
                  <c:v>110092.8</c:v>
                </c:pt>
                <c:pt idx="5404">
                  <c:v>110087.8</c:v>
                </c:pt>
                <c:pt idx="5405">
                  <c:v>110084.4</c:v>
                </c:pt>
                <c:pt idx="5406">
                  <c:v>110079.4</c:v>
                </c:pt>
                <c:pt idx="5407">
                  <c:v>110074.4</c:v>
                </c:pt>
                <c:pt idx="5408">
                  <c:v>110069.4</c:v>
                </c:pt>
                <c:pt idx="5409">
                  <c:v>110064.3</c:v>
                </c:pt>
                <c:pt idx="5410">
                  <c:v>110057.5</c:v>
                </c:pt>
                <c:pt idx="5411">
                  <c:v>110054.1</c:v>
                </c:pt>
                <c:pt idx="5412">
                  <c:v>110048.9</c:v>
                </c:pt>
                <c:pt idx="5413">
                  <c:v>110043.6</c:v>
                </c:pt>
                <c:pt idx="5414">
                  <c:v>110038.3</c:v>
                </c:pt>
                <c:pt idx="5415">
                  <c:v>110032.9</c:v>
                </c:pt>
                <c:pt idx="5416">
                  <c:v>110025.5</c:v>
                </c:pt>
                <c:pt idx="5417">
                  <c:v>110018</c:v>
                </c:pt>
                <c:pt idx="5418">
                  <c:v>110012.2</c:v>
                </c:pt>
                <c:pt idx="5419">
                  <c:v>110006.3</c:v>
                </c:pt>
                <c:pt idx="5420">
                  <c:v>110002.3</c:v>
                </c:pt>
                <c:pt idx="5421">
                  <c:v>109996.3</c:v>
                </c:pt>
                <c:pt idx="5422">
                  <c:v>109988.4</c:v>
                </c:pt>
                <c:pt idx="5423">
                  <c:v>109982.5</c:v>
                </c:pt>
                <c:pt idx="5424">
                  <c:v>109972.8</c:v>
                </c:pt>
                <c:pt idx="5425">
                  <c:v>109965.1</c:v>
                </c:pt>
                <c:pt idx="5426">
                  <c:v>109961.3</c:v>
                </c:pt>
                <c:pt idx="5427">
                  <c:v>109955.5</c:v>
                </c:pt>
                <c:pt idx="5428">
                  <c:v>109949.7</c:v>
                </c:pt>
                <c:pt idx="5429">
                  <c:v>109945.9</c:v>
                </c:pt>
                <c:pt idx="5430">
                  <c:v>109940.1</c:v>
                </c:pt>
                <c:pt idx="5431">
                  <c:v>109932.4</c:v>
                </c:pt>
                <c:pt idx="5432">
                  <c:v>109926.6</c:v>
                </c:pt>
                <c:pt idx="5433">
                  <c:v>109920.7</c:v>
                </c:pt>
                <c:pt idx="5434">
                  <c:v>109912.9</c:v>
                </c:pt>
                <c:pt idx="5435">
                  <c:v>109905</c:v>
                </c:pt>
                <c:pt idx="5436">
                  <c:v>109901.1</c:v>
                </c:pt>
                <c:pt idx="5437">
                  <c:v>109895</c:v>
                </c:pt>
                <c:pt idx="5438">
                  <c:v>109889</c:v>
                </c:pt>
                <c:pt idx="5439">
                  <c:v>109882.8</c:v>
                </c:pt>
                <c:pt idx="5440">
                  <c:v>109876.7</c:v>
                </c:pt>
                <c:pt idx="5441">
                  <c:v>109870.39999999999</c:v>
                </c:pt>
                <c:pt idx="5442">
                  <c:v>109866.2</c:v>
                </c:pt>
                <c:pt idx="5443">
                  <c:v>109859.8</c:v>
                </c:pt>
                <c:pt idx="5444">
                  <c:v>109855.4</c:v>
                </c:pt>
                <c:pt idx="5445">
                  <c:v>109848.9</c:v>
                </c:pt>
                <c:pt idx="5446">
                  <c:v>109842.2</c:v>
                </c:pt>
                <c:pt idx="5447">
                  <c:v>109835.4</c:v>
                </c:pt>
                <c:pt idx="5448">
                  <c:v>109830.9</c:v>
                </c:pt>
                <c:pt idx="5449">
                  <c:v>109823.9</c:v>
                </c:pt>
                <c:pt idx="5450">
                  <c:v>109816.8</c:v>
                </c:pt>
                <c:pt idx="5451">
                  <c:v>109809.60000000001</c:v>
                </c:pt>
                <c:pt idx="5452">
                  <c:v>109802.3</c:v>
                </c:pt>
                <c:pt idx="5453">
                  <c:v>109797.3</c:v>
                </c:pt>
                <c:pt idx="5454">
                  <c:v>109792.3</c:v>
                </c:pt>
                <c:pt idx="5455">
                  <c:v>109784.6</c:v>
                </c:pt>
                <c:pt idx="5456">
                  <c:v>109776.8</c:v>
                </c:pt>
                <c:pt idx="5457">
                  <c:v>109768.8</c:v>
                </c:pt>
                <c:pt idx="5458">
                  <c:v>109760.7</c:v>
                </c:pt>
                <c:pt idx="5459">
                  <c:v>109749.6</c:v>
                </c:pt>
                <c:pt idx="5460">
                  <c:v>109740.9</c:v>
                </c:pt>
                <c:pt idx="5461">
                  <c:v>109735</c:v>
                </c:pt>
                <c:pt idx="5462">
                  <c:v>109728.9</c:v>
                </c:pt>
                <c:pt idx="5463">
                  <c:v>109722.8</c:v>
                </c:pt>
                <c:pt idx="5464">
                  <c:v>109713.3</c:v>
                </c:pt>
                <c:pt idx="5465">
                  <c:v>109703.5</c:v>
                </c:pt>
                <c:pt idx="5466">
                  <c:v>109696.9</c:v>
                </c:pt>
                <c:pt idx="5467">
                  <c:v>109686.8</c:v>
                </c:pt>
                <c:pt idx="5468">
                  <c:v>109672.9</c:v>
                </c:pt>
                <c:pt idx="5469">
                  <c:v>109662.2</c:v>
                </c:pt>
                <c:pt idx="5470">
                  <c:v>109651.3</c:v>
                </c:pt>
                <c:pt idx="5471">
                  <c:v>109640.2</c:v>
                </c:pt>
                <c:pt idx="5472">
                  <c:v>109632.7</c:v>
                </c:pt>
                <c:pt idx="5473">
                  <c:v>109621.3</c:v>
                </c:pt>
                <c:pt idx="5474">
                  <c:v>109617.4</c:v>
                </c:pt>
                <c:pt idx="5475">
                  <c:v>109601.8</c:v>
                </c:pt>
                <c:pt idx="5476">
                  <c:v>109593.9</c:v>
                </c:pt>
                <c:pt idx="5477">
                  <c:v>109585.9</c:v>
                </c:pt>
                <c:pt idx="5478">
                  <c:v>109573.8</c:v>
                </c:pt>
                <c:pt idx="5479">
                  <c:v>109561.5</c:v>
                </c:pt>
                <c:pt idx="5480">
                  <c:v>109549.1</c:v>
                </c:pt>
                <c:pt idx="5481">
                  <c:v>109536.6</c:v>
                </c:pt>
                <c:pt idx="5482">
                  <c:v>109523.9</c:v>
                </c:pt>
                <c:pt idx="5483">
                  <c:v>109515.4</c:v>
                </c:pt>
                <c:pt idx="5484">
                  <c:v>109502.6</c:v>
                </c:pt>
                <c:pt idx="5485">
                  <c:v>109493.9</c:v>
                </c:pt>
                <c:pt idx="5486">
                  <c:v>109480.9</c:v>
                </c:pt>
                <c:pt idx="5487">
                  <c:v>109467.8</c:v>
                </c:pt>
                <c:pt idx="5488">
                  <c:v>109454.6</c:v>
                </c:pt>
                <c:pt idx="5489">
                  <c:v>109445.8</c:v>
                </c:pt>
                <c:pt idx="5490">
                  <c:v>109436.9</c:v>
                </c:pt>
                <c:pt idx="5491">
                  <c:v>109423.6</c:v>
                </c:pt>
                <c:pt idx="5492">
                  <c:v>109414.7</c:v>
                </c:pt>
                <c:pt idx="5493">
                  <c:v>109405.7</c:v>
                </c:pt>
                <c:pt idx="5494">
                  <c:v>109396.7</c:v>
                </c:pt>
                <c:pt idx="5495">
                  <c:v>109383.3</c:v>
                </c:pt>
                <c:pt idx="5496">
                  <c:v>109369.8</c:v>
                </c:pt>
                <c:pt idx="5497">
                  <c:v>109356.3</c:v>
                </c:pt>
                <c:pt idx="5498">
                  <c:v>109342.9</c:v>
                </c:pt>
                <c:pt idx="5499">
                  <c:v>109333.9</c:v>
                </c:pt>
                <c:pt idx="5500">
                  <c:v>109329.5</c:v>
                </c:pt>
                <c:pt idx="5501">
                  <c:v>109316</c:v>
                </c:pt>
                <c:pt idx="5502">
                  <c:v>109307.1</c:v>
                </c:pt>
                <c:pt idx="5503">
                  <c:v>109298.1</c:v>
                </c:pt>
                <c:pt idx="5504">
                  <c:v>109289.1</c:v>
                </c:pt>
                <c:pt idx="5505">
                  <c:v>109280.1</c:v>
                </c:pt>
                <c:pt idx="5506">
                  <c:v>109261.9</c:v>
                </c:pt>
                <c:pt idx="5507">
                  <c:v>109252.8</c:v>
                </c:pt>
                <c:pt idx="5508">
                  <c:v>109243.6</c:v>
                </c:pt>
                <c:pt idx="5509">
                  <c:v>109234.3</c:v>
                </c:pt>
                <c:pt idx="5510">
                  <c:v>109220.3</c:v>
                </c:pt>
                <c:pt idx="5511">
                  <c:v>109210.8</c:v>
                </c:pt>
                <c:pt idx="5512">
                  <c:v>109201.3</c:v>
                </c:pt>
                <c:pt idx="5513">
                  <c:v>109191.7</c:v>
                </c:pt>
                <c:pt idx="5514">
                  <c:v>109182</c:v>
                </c:pt>
                <c:pt idx="5515">
                  <c:v>109172.2</c:v>
                </c:pt>
                <c:pt idx="5516">
                  <c:v>109162.3</c:v>
                </c:pt>
                <c:pt idx="5517">
                  <c:v>109147.2</c:v>
                </c:pt>
                <c:pt idx="5518">
                  <c:v>109142.1</c:v>
                </c:pt>
                <c:pt idx="5519">
                  <c:v>109131.8</c:v>
                </c:pt>
                <c:pt idx="5520">
                  <c:v>109116.1</c:v>
                </c:pt>
                <c:pt idx="5521">
                  <c:v>109105.5</c:v>
                </c:pt>
                <c:pt idx="5522">
                  <c:v>109100.1</c:v>
                </c:pt>
                <c:pt idx="5523">
                  <c:v>109089.3</c:v>
                </c:pt>
                <c:pt idx="5524">
                  <c:v>109078.3</c:v>
                </c:pt>
                <c:pt idx="5525">
                  <c:v>109061.5</c:v>
                </c:pt>
                <c:pt idx="5526">
                  <c:v>109044.3</c:v>
                </c:pt>
                <c:pt idx="5527">
                  <c:v>109026.7</c:v>
                </c:pt>
                <c:pt idx="5528">
                  <c:v>109008.6</c:v>
                </c:pt>
                <c:pt idx="5529">
                  <c:v>108996.4</c:v>
                </c:pt>
                <c:pt idx="5530">
                  <c:v>108983.9</c:v>
                </c:pt>
                <c:pt idx="5531">
                  <c:v>108971.2</c:v>
                </c:pt>
                <c:pt idx="5532">
                  <c:v>108958.3</c:v>
                </c:pt>
                <c:pt idx="5533">
                  <c:v>108945.1</c:v>
                </c:pt>
                <c:pt idx="5534">
                  <c:v>108925</c:v>
                </c:pt>
                <c:pt idx="5535">
                  <c:v>108897.3</c:v>
                </c:pt>
                <c:pt idx="5536">
                  <c:v>108883</c:v>
                </c:pt>
                <c:pt idx="5537">
                  <c:v>108868.5</c:v>
                </c:pt>
                <c:pt idx="5538">
                  <c:v>108853.7</c:v>
                </c:pt>
                <c:pt idx="5539">
                  <c:v>108838.7</c:v>
                </c:pt>
                <c:pt idx="5540">
                  <c:v>108815.4</c:v>
                </c:pt>
                <c:pt idx="5541">
                  <c:v>108799.4</c:v>
                </c:pt>
                <c:pt idx="5542">
                  <c:v>108757.8</c:v>
                </c:pt>
                <c:pt idx="5543">
                  <c:v>105762.1</c:v>
                </c:pt>
                <c:pt idx="5544">
                  <c:v>105730.6</c:v>
                </c:pt>
                <c:pt idx="5545">
                  <c:v>105669.9</c:v>
                </c:pt>
                <c:pt idx="5546">
                  <c:v>105640.3</c:v>
                </c:pt>
                <c:pt idx="5547">
                  <c:v>105582.1</c:v>
                </c:pt>
                <c:pt idx="5548">
                  <c:v>105524.2</c:v>
                </c:pt>
                <c:pt idx="5549">
                  <c:v>105465.60000000001</c:v>
                </c:pt>
                <c:pt idx="5550">
                  <c:v>105374.1</c:v>
                </c:pt>
                <c:pt idx="5551">
                  <c:v>105309.1</c:v>
                </c:pt>
                <c:pt idx="5552">
                  <c:v>105239.6</c:v>
                </c:pt>
                <c:pt idx="5553">
                  <c:v>105124.3</c:v>
                </c:pt>
                <c:pt idx="5554">
                  <c:v>104971.8</c:v>
                </c:pt>
                <c:pt idx="5555">
                  <c:v>104854.8</c:v>
                </c:pt>
                <c:pt idx="5556">
                  <c:v>104683.9</c:v>
                </c:pt>
                <c:pt idx="5557">
                  <c:v>104551.2</c:v>
                </c:pt>
                <c:pt idx="5558">
                  <c:v>104462.39999999999</c:v>
                </c:pt>
                <c:pt idx="5559">
                  <c:v>104436.2</c:v>
                </c:pt>
                <c:pt idx="5560">
                  <c:v>104388.1</c:v>
                </c:pt>
                <c:pt idx="5561">
                  <c:v>104344.6</c:v>
                </c:pt>
                <c:pt idx="5562">
                  <c:v>104304.5</c:v>
                </c:pt>
                <c:pt idx="5563">
                  <c:v>104229.6</c:v>
                </c:pt>
                <c:pt idx="5564">
                  <c:v>104192.4</c:v>
                </c:pt>
                <c:pt idx="5565">
                  <c:v>104133.4</c:v>
                </c:pt>
                <c:pt idx="5566">
                  <c:v>104090.3</c:v>
                </c:pt>
                <c:pt idx="5567">
                  <c:v>104067.1</c:v>
                </c:pt>
                <c:pt idx="5568">
                  <c:v>103992.3</c:v>
                </c:pt>
                <c:pt idx="5569">
                  <c:v>103939.4</c:v>
                </c:pt>
                <c:pt idx="5570">
                  <c:v>103857.3</c:v>
                </c:pt>
                <c:pt idx="5571">
                  <c:v>103746.4</c:v>
                </c:pt>
                <c:pt idx="5572">
                  <c:v>103639</c:v>
                </c:pt>
                <c:pt idx="5573">
                  <c:v>103540.6</c:v>
                </c:pt>
                <c:pt idx="5574">
                  <c:v>103474.4</c:v>
                </c:pt>
                <c:pt idx="5575">
                  <c:v>103429.7</c:v>
                </c:pt>
                <c:pt idx="5576">
                  <c:v>103361.9</c:v>
                </c:pt>
                <c:pt idx="5577">
                  <c:v>103339.4</c:v>
                </c:pt>
                <c:pt idx="5578">
                  <c:v>103272.7</c:v>
                </c:pt>
                <c:pt idx="5579">
                  <c:v>103208.8</c:v>
                </c:pt>
                <c:pt idx="5580">
                  <c:v>103131.2</c:v>
                </c:pt>
                <c:pt idx="5581">
                  <c:v>103065.9</c:v>
                </c:pt>
                <c:pt idx="5582">
                  <c:v>103027.6</c:v>
                </c:pt>
                <c:pt idx="5583">
                  <c:v>103000.2</c:v>
                </c:pt>
                <c:pt idx="5584">
                  <c:v>102981.6</c:v>
                </c:pt>
                <c:pt idx="5585">
                  <c:v>102970</c:v>
                </c:pt>
                <c:pt idx="5586">
                  <c:v>102953.5</c:v>
                </c:pt>
                <c:pt idx="5587">
                  <c:v>102932.9</c:v>
                </c:pt>
                <c:pt idx="5588">
                  <c:v>102918.7</c:v>
                </c:pt>
                <c:pt idx="5589">
                  <c:v>102901</c:v>
                </c:pt>
                <c:pt idx="5590">
                  <c:v>102888.7</c:v>
                </c:pt>
                <c:pt idx="5591">
                  <c:v>102873.4</c:v>
                </c:pt>
                <c:pt idx="5592">
                  <c:v>102862.8</c:v>
                </c:pt>
                <c:pt idx="5593">
                  <c:v>102856.1</c:v>
                </c:pt>
                <c:pt idx="5594">
                  <c:v>102852.9</c:v>
                </c:pt>
                <c:pt idx="5595">
                  <c:v>102843.5</c:v>
                </c:pt>
                <c:pt idx="5596">
                  <c:v>102834.6</c:v>
                </c:pt>
                <c:pt idx="5597">
                  <c:v>102826.2</c:v>
                </c:pt>
                <c:pt idx="5598">
                  <c:v>102818.3</c:v>
                </c:pt>
                <c:pt idx="5599">
                  <c:v>102810.7</c:v>
                </c:pt>
                <c:pt idx="5600">
                  <c:v>102801.1</c:v>
                </c:pt>
                <c:pt idx="5601">
                  <c:v>102789.8</c:v>
                </c:pt>
                <c:pt idx="5602">
                  <c:v>102783.2</c:v>
                </c:pt>
                <c:pt idx="5603">
                  <c:v>102778.8</c:v>
                </c:pt>
                <c:pt idx="5604">
                  <c:v>102772.4</c:v>
                </c:pt>
                <c:pt idx="5605">
                  <c:v>102768.2</c:v>
                </c:pt>
                <c:pt idx="5606">
                  <c:v>102761.7</c:v>
                </c:pt>
                <c:pt idx="5607">
                  <c:v>102755.3</c:v>
                </c:pt>
                <c:pt idx="5608">
                  <c:v>102750.9</c:v>
                </c:pt>
                <c:pt idx="5609">
                  <c:v>102744.2</c:v>
                </c:pt>
                <c:pt idx="5610">
                  <c:v>102741.9</c:v>
                </c:pt>
                <c:pt idx="5611">
                  <c:v>102737.3</c:v>
                </c:pt>
                <c:pt idx="5612">
                  <c:v>102730.6</c:v>
                </c:pt>
                <c:pt idx="5613">
                  <c:v>102724.1</c:v>
                </c:pt>
                <c:pt idx="5614">
                  <c:v>102717.9</c:v>
                </c:pt>
                <c:pt idx="5615">
                  <c:v>102711.9</c:v>
                </c:pt>
                <c:pt idx="5616">
                  <c:v>102704.1</c:v>
                </c:pt>
                <c:pt idx="5617">
                  <c:v>102698.5</c:v>
                </c:pt>
                <c:pt idx="5618">
                  <c:v>102693.1</c:v>
                </c:pt>
                <c:pt idx="5619">
                  <c:v>102689.60000000001</c:v>
                </c:pt>
                <c:pt idx="5620">
                  <c:v>102686.2</c:v>
                </c:pt>
                <c:pt idx="5621">
                  <c:v>102681.1</c:v>
                </c:pt>
                <c:pt idx="5622">
                  <c:v>102676.2</c:v>
                </c:pt>
                <c:pt idx="5623">
                  <c:v>102669.8</c:v>
                </c:pt>
                <c:pt idx="5624">
                  <c:v>102663.6</c:v>
                </c:pt>
                <c:pt idx="5625">
                  <c:v>102659</c:v>
                </c:pt>
                <c:pt idx="5626">
                  <c:v>102656</c:v>
                </c:pt>
                <c:pt idx="5627">
                  <c:v>102650.1</c:v>
                </c:pt>
                <c:pt idx="5628">
                  <c:v>102647.1</c:v>
                </c:pt>
                <c:pt idx="5629">
                  <c:v>102645.7</c:v>
                </c:pt>
                <c:pt idx="5630">
                  <c:v>102641.3</c:v>
                </c:pt>
                <c:pt idx="5631">
                  <c:v>102638.39999999999</c:v>
                </c:pt>
                <c:pt idx="5632">
                  <c:v>102635.5</c:v>
                </c:pt>
                <c:pt idx="5633">
                  <c:v>102631.1</c:v>
                </c:pt>
                <c:pt idx="5634">
                  <c:v>102625.3</c:v>
                </c:pt>
                <c:pt idx="5635">
                  <c:v>102622.3</c:v>
                </c:pt>
                <c:pt idx="5636">
                  <c:v>102617.9</c:v>
                </c:pt>
                <c:pt idx="5637">
                  <c:v>102613.3</c:v>
                </c:pt>
                <c:pt idx="5638">
                  <c:v>102607.2</c:v>
                </c:pt>
                <c:pt idx="5639">
                  <c:v>102600.9</c:v>
                </c:pt>
                <c:pt idx="5640">
                  <c:v>102596.1</c:v>
                </c:pt>
                <c:pt idx="5641">
                  <c:v>102589.5</c:v>
                </c:pt>
                <c:pt idx="5642">
                  <c:v>102586.1</c:v>
                </c:pt>
                <c:pt idx="5643">
                  <c:v>102580.9</c:v>
                </c:pt>
                <c:pt idx="5644">
                  <c:v>102575.5</c:v>
                </c:pt>
                <c:pt idx="5645">
                  <c:v>102569.9</c:v>
                </c:pt>
                <c:pt idx="5646">
                  <c:v>102564.2</c:v>
                </c:pt>
                <c:pt idx="5647">
                  <c:v>102560.3</c:v>
                </c:pt>
                <c:pt idx="5648">
                  <c:v>102556.3</c:v>
                </c:pt>
                <c:pt idx="5649">
                  <c:v>102550.1</c:v>
                </c:pt>
                <c:pt idx="5650">
                  <c:v>102543.6</c:v>
                </c:pt>
                <c:pt idx="5651">
                  <c:v>102539.2</c:v>
                </c:pt>
                <c:pt idx="5652">
                  <c:v>102530.1</c:v>
                </c:pt>
                <c:pt idx="5653">
                  <c:v>102520.8</c:v>
                </c:pt>
                <c:pt idx="5654">
                  <c:v>102513.60000000001</c:v>
                </c:pt>
                <c:pt idx="5655">
                  <c:v>102506.3</c:v>
                </c:pt>
                <c:pt idx="5656">
                  <c:v>102501.4</c:v>
                </c:pt>
                <c:pt idx="5657">
                  <c:v>102286.39999999999</c:v>
                </c:pt>
                <c:pt idx="5658">
                  <c:v>102267</c:v>
                </c:pt>
                <c:pt idx="5659">
                  <c:v>102259</c:v>
                </c:pt>
                <c:pt idx="5660">
                  <c:v>102255</c:v>
                </c:pt>
                <c:pt idx="5661">
                  <c:v>102246.9</c:v>
                </c:pt>
                <c:pt idx="5662">
                  <c:v>102238.8</c:v>
                </c:pt>
                <c:pt idx="5663">
                  <c:v>102230.5</c:v>
                </c:pt>
                <c:pt idx="5664">
                  <c:v>102226.3</c:v>
                </c:pt>
                <c:pt idx="5665">
                  <c:v>102213.7</c:v>
                </c:pt>
                <c:pt idx="5666">
                  <c:v>102200.7</c:v>
                </c:pt>
                <c:pt idx="5667">
                  <c:v>102163.8</c:v>
                </c:pt>
                <c:pt idx="5668">
                  <c:v>102138.5</c:v>
                </c:pt>
                <c:pt idx="5669">
                  <c:v>102124.9</c:v>
                </c:pt>
                <c:pt idx="5670">
                  <c:v>102103.7</c:v>
                </c:pt>
                <c:pt idx="5671">
                  <c:v>102081.60000000001</c:v>
                </c:pt>
                <c:pt idx="5672">
                  <c:v>102058.9</c:v>
                </c:pt>
                <c:pt idx="5673">
                  <c:v>102035.8</c:v>
                </c:pt>
                <c:pt idx="5674">
                  <c:v>102005</c:v>
                </c:pt>
                <c:pt idx="5675">
                  <c:v>101989.8</c:v>
                </c:pt>
                <c:pt idx="5676">
                  <c:v>101974.7</c:v>
                </c:pt>
                <c:pt idx="5677">
                  <c:v>101960</c:v>
                </c:pt>
                <c:pt idx="5678">
                  <c:v>101938.5</c:v>
                </c:pt>
                <c:pt idx="5679">
                  <c:v>101924.8</c:v>
                </c:pt>
                <c:pt idx="5680">
                  <c:v>101905.2</c:v>
                </c:pt>
                <c:pt idx="5681">
                  <c:v>101887.2</c:v>
                </c:pt>
                <c:pt idx="5682">
                  <c:v>101870.9</c:v>
                </c:pt>
                <c:pt idx="5683">
                  <c:v>101856.6</c:v>
                </c:pt>
                <c:pt idx="5684">
                  <c:v>101852.4</c:v>
                </c:pt>
                <c:pt idx="5685">
                  <c:v>101841.2</c:v>
                </c:pt>
                <c:pt idx="5686">
                  <c:v>101835.3</c:v>
                </c:pt>
                <c:pt idx="5687">
                  <c:v>101826.6</c:v>
                </c:pt>
                <c:pt idx="5688">
                  <c:v>101821</c:v>
                </c:pt>
                <c:pt idx="5689">
                  <c:v>101813.8</c:v>
                </c:pt>
                <c:pt idx="5690">
                  <c:v>101810.3</c:v>
                </c:pt>
                <c:pt idx="5691">
                  <c:v>101807</c:v>
                </c:pt>
                <c:pt idx="5692">
                  <c:v>101803.7</c:v>
                </c:pt>
                <c:pt idx="5693">
                  <c:v>101800.6</c:v>
                </c:pt>
                <c:pt idx="5694">
                  <c:v>101796</c:v>
                </c:pt>
                <c:pt idx="5695">
                  <c:v>101788.8</c:v>
                </c:pt>
                <c:pt idx="5696">
                  <c:v>101786.1</c:v>
                </c:pt>
                <c:pt idx="5697">
                  <c:v>101782.2</c:v>
                </c:pt>
                <c:pt idx="5698">
                  <c:v>101779.6</c:v>
                </c:pt>
                <c:pt idx="5699">
                  <c:v>101775.9</c:v>
                </c:pt>
                <c:pt idx="5700">
                  <c:v>101773.6</c:v>
                </c:pt>
                <c:pt idx="5701">
                  <c:v>101770.1</c:v>
                </c:pt>
                <c:pt idx="5702">
                  <c:v>101766.8</c:v>
                </c:pt>
                <c:pt idx="5703">
                  <c:v>101763.6</c:v>
                </c:pt>
                <c:pt idx="5704">
                  <c:v>101759.6</c:v>
                </c:pt>
                <c:pt idx="5705">
                  <c:v>101755.7</c:v>
                </c:pt>
                <c:pt idx="5706">
                  <c:v>101753.9</c:v>
                </c:pt>
                <c:pt idx="5707">
                  <c:v>101752.1</c:v>
                </c:pt>
                <c:pt idx="5708">
                  <c:v>101749.4</c:v>
                </c:pt>
                <c:pt idx="5709">
                  <c:v>101746.8</c:v>
                </c:pt>
                <c:pt idx="5710">
                  <c:v>101744.3</c:v>
                </c:pt>
                <c:pt idx="5711">
                  <c:v>101741</c:v>
                </c:pt>
                <c:pt idx="5712">
                  <c:v>101738.6</c:v>
                </c:pt>
                <c:pt idx="5713">
                  <c:v>101736.3</c:v>
                </c:pt>
                <c:pt idx="5714">
                  <c:v>101734.7</c:v>
                </c:pt>
                <c:pt idx="5715">
                  <c:v>101733.2</c:v>
                </c:pt>
                <c:pt idx="5716">
                  <c:v>101731.7</c:v>
                </c:pt>
                <c:pt idx="5717">
                  <c:v>101729.4</c:v>
                </c:pt>
                <c:pt idx="5718">
                  <c:v>101727.1</c:v>
                </c:pt>
                <c:pt idx="5719">
                  <c:v>101724.8</c:v>
                </c:pt>
                <c:pt idx="5720">
                  <c:v>101722.5</c:v>
                </c:pt>
                <c:pt idx="5721">
                  <c:v>101720.2</c:v>
                </c:pt>
                <c:pt idx="5722">
                  <c:v>101718.6</c:v>
                </c:pt>
                <c:pt idx="5723">
                  <c:v>101715.5</c:v>
                </c:pt>
                <c:pt idx="5724">
                  <c:v>101713.9</c:v>
                </c:pt>
                <c:pt idx="5725">
                  <c:v>101712.2</c:v>
                </c:pt>
                <c:pt idx="5726">
                  <c:v>101708.9</c:v>
                </c:pt>
                <c:pt idx="5727">
                  <c:v>101705.4</c:v>
                </c:pt>
                <c:pt idx="5728">
                  <c:v>101702.8</c:v>
                </c:pt>
                <c:pt idx="5729">
                  <c:v>101700.2</c:v>
                </c:pt>
                <c:pt idx="5730">
                  <c:v>101698.5</c:v>
                </c:pt>
                <c:pt idx="5731">
                  <c:v>101696</c:v>
                </c:pt>
                <c:pt idx="5732">
                  <c:v>101692.9</c:v>
                </c:pt>
                <c:pt idx="5733">
                  <c:v>101690.6</c:v>
                </c:pt>
                <c:pt idx="5734">
                  <c:v>101688.4</c:v>
                </c:pt>
                <c:pt idx="5735">
                  <c:v>101686.9</c:v>
                </c:pt>
                <c:pt idx="5736">
                  <c:v>101686.2</c:v>
                </c:pt>
                <c:pt idx="5737">
                  <c:v>101684.8</c:v>
                </c:pt>
                <c:pt idx="5738">
                  <c:v>101682</c:v>
                </c:pt>
                <c:pt idx="5739">
                  <c:v>101679.3</c:v>
                </c:pt>
                <c:pt idx="5740">
                  <c:v>101676</c:v>
                </c:pt>
                <c:pt idx="5741">
                  <c:v>101673.5</c:v>
                </c:pt>
                <c:pt idx="5742">
                  <c:v>101672.2</c:v>
                </c:pt>
                <c:pt idx="5743">
                  <c:v>101664.5</c:v>
                </c:pt>
                <c:pt idx="5744">
                  <c:v>101660</c:v>
                </c:pt>
                <c:pt idx="5745">
                  <c:v>101657.4</c:v>
                </c:pt>
                <c:pt idx="5746">
                  <c:v>101656.1</c:v>
                </c:pt>
                <c:pt idx="5747">
                  <c:v>101654.7</c:v>
                </c:pt>
                <c:pt idx="5748">
                  <c:v>101653.4</c:v>
                </c:pt>
                <c:pt idx="5749">
                  <c:v>101652.7</c:v>
                </c:pt>
                <c:pt idx="5750">
                  <c:v>101650.6</c:v>
                </c:pt>
                <c:pt idx="5751">
                  <c:v>101648.4</c:v>
                </c:pt>
                <c:pt idx="5752">
                  <c:v>101645.5</c:v>
                </c:pt>
                <c:pt idx="5753">
                  <c:v>101642.4</c:v>
                </c:pt>
                <c:pt idx="5754">
                  <c:v>101640.1</c:v>
                </c:pt>
                <c:pt idx="5755">
                  <c:v>101638.5</c:v>
                </c:pt>
                <c:pt idx="5756">
                  <c:v>101636.8</c:v>
                </c:pt>
                <c:pt idx="5757">
                  <c:v>101635.1</c:v>
                </c:pt>
                <c:pt idx="5758">
                  <c:v>101633.4</c:v>
                </c:pt>
                <c:pt idx="5759">
                  <c:v>101630.7</c:v>
                </c:pt>
                <c:pt idx="5760">
                  <c:v>101627</c:v>
                </c:pt>
                <c:pt idx="5761">
                  <c:v>101624.1</c:v>
                </c:pt>
                <c:pt idx="5762">
                  <c:v>101621.1</c:v>
                </c:pt>
                <c:pt idx="5763">
                  <c:v>101619.1</c:v>
                </c:pt>
                <c:pt idx="5764">
                  <c:v>101615.9</c:v>
                </c:pt>
                <c:pt idx="5765">
                  <c:v>101612.6</c:v>
                </c:pt>
                <c:pt idx="5766">
                  <c:v>101608</c:v>
                </c:pt>
                <c:pt idx="5767">
                  <c:v>101604.5</c:v>
                </c:pt>
                <c:pt idx="5768">
                  <c:v>101600.9</c:v>
                </c:pt>
                <c:pt idx="5769">
                  <c:v>101598.39999999999</c:v>
                </c:pt>
                <c:pt idx="5770">
                  <c:v>101593.4</c:v>
                </c:pt>
                <c:pt idx="5771">
                  <c:v>101590.8</c:v>
                </c:pt>
                <c:pt idx="5772">
                  <c:v>101585.4</c:v>
                </c:pt>
                <c:pt idx="5773">
                  <c:v>101582.7</c:v>
                </c:pt>
                <c:pt idx="5774">
                  <c:v>101579.9</c:v>
                </c:pt>
                <c:pt idx="5775">
                  <c:v>101577</c:v>
                </c:pt>
                <c:pt idx="5776">
                  <c:v>101546.9</c:v>
                </c:pt>
                <c:pt idx="5777">
                  <c:v>101539.8</c:v>
                </c:pt>
                <c:pt idx="5778">
                  <c:v>101536.1</c:v>
                </c:pt>
                <c:pt idx="5779">
                  <c:v>101530.4</c:v>
                </c:pt>
                <c:pt idx="5780">
                  <c:v>101526.6</c:v>
                </c:pt>
                <c:pt idx="5781">
                  <c:v>101522.6</c:v>
                </c:pt>
                <c:pt idx="5782">
                  <c:v>101514.5</c:v>
                </c:pt>
                <c:pt idx="5783">
                  <c:v>101508.1</c:v>
                </c:pt>
                <c:pt idx="5784">
                  <c:v>101503.8</c:v>
                </c:pt>
                <c:pt idx="5785">
                  <c:v>101499.3</c:v>
                </c:pt>
                <c:pt idx="5786">
                  <c:v>101494.8</c:v>
                </c:pt>
                <c:pt idx="5787">
                  <c:v>101490.2</c:v>
                </c:pt>
                <c:pt idx="5788">
                  <c:v>101485.5</c:v>
                </c:pt>
                <c:pt idx="5789">
                  <c:v>101475.8</c:v>
                </c:pt>
                <c:pt idx="5790">
                  <c:v>101468.3</c:v>
                </c:pt>
                <c:pt idx="5791">
                  <c:v>101463.1</c:v>
                </c:pt>
                <c:pt idx="5792">
                  <c:v>101452.5</c:v>
                </c:pt>
                <c:pt idx="5793">
                  <c:v>101447</c:v>
                </c:pt>
                <c:pt idx="5794">
                  <c:v>101438.6</c:v>
                </c:pt>
                <c:pt idx="5795">
                  <c:v>101429.9</c:v>
                </c:pt>
                <c:pt idx="5796">
                  <c:v>101427</c:v>
                </c:pt>
                <c:pt idx="5797">
                  <c:v>101414.9</c:v>
                </c:pt>
                <c:pt idx="5798">
                  <c:v>101405.5</c:v>
                </c:pt>
                <c:pt idx="5799">
                  <c:v>101368.9</c:v>
                </c:pt>
                <c:pt idx="5800">
                  <c:v>101357.8</c:v>
                </c:pt>
                <c:pt idx="5801">
                  <c:v>101344</c:v>
                </c:pt>
                <c:pt idx="5802">
                  <c:v>101327.5</c:v>
                </c:pt>
                <c:pt idx="5803">
                  <c:v>101308.6</c:v>
                </c:pt>
                <c:pt idx="5804">
                  <c:v>101287.5</c:v>
                </c:pt>
                <c:pt idx="5805">
                  <c:v>101264.5</c:v>
                </c:pt>
                <c:pt idx="5806">
                  <c:v>101248.3</c:v>
                </c:pt>
                <c:pt idx="5807">
                  <c:v>101222.9</c:v>
                </c:pt>
                <c:pt idx="5808">
                  <c:v>101205.4</c:v>
                </c:pt>
                <c:pt idx="5809">
                  <c:v>101169.1</c:v>
                </c:pt>
                <c:pt idx="5810">
                  <c:v>101150.6</c:v>
                </c:pt>
                <c:pt idx="5811">
                  <c:v>101113.2</c:v>
                </c:pt>
                <c:pt idx="5812">
                  <c:v>101094.5</c:v>
                </c:pt>
                <c:pt idx="5813">
                  <c:v>101066.7</c:v>
                </c:pt>
                <c:pt idx="5814">
                  <c:v>101048.4</c:v>
                </c:pt>
                <c:pt idx="5815">
                  <c:v>101012.9</c:v>
                </c:pt>
                <c:pt idx="5816">
                  <c:v>100979.4</c:v>
                </c:pt>
                <c:pt idx="5817">
                  <c:v>100956</c:v>
                </c:pt>
                <c:pt idx="5818">
                  <c:v>100934.39999999999</c:v>
                </c:pt>
                <c:pt idx="5819">
                  <c:v>100921.1</c:v>
                </c:pt>
                <c:pt idx="5820">
                  <c:v>100901.6</c:v>
                </c:pt>
                <c:pt idx="5821">
                  <c:v>100862.6</c:v>
                </c:pt>
                <c:pt idx="5822">
                  <c:v>100811.2</c:v>
                </c:pt>
                <c:pt idx="5823">
                  <c:v>100779.5</c:v>
                </c:pt>
                <c:pt idx="5824">
                  <c:v>100760.8</c:v>
                </c:pt>
                <c:pt idx="5825">
                  <c:v>100748.4</c:v>
                </c:pt>
                <c:pt idx="5826">
                  <c:v>100730.1</c:v>
                </c:pt>
                <c:pt idx="5827">
                  <c:v>100718</c:v>
                </c:pt>
                <c:pt idx="5828">
                  <c:v>100694.2</c:v>
                </c:pt>
                <c:pt idx="5829">
                  <c:v>100676.8</c:v>
                </c:pt>
                <c:pt idx="5830">
                  <c:v>100659.8</c:v>
                </c:pt>
                <c:pt idx="5831">
                  <c:v>100643.2</c:v>
                </c:pt>
                <c:pt idx="5832">
                  <c:v>100632.3</c:v>
                </c:pt>
                <c:pt idx="5833">
                  <c:v>100621.7</c:v>
                </c:pt>
                <c:pt idx="5834">
                  <c:v>100611.2</c:v>
                </c:pt>
                <c:pt idx="5835">
                  <c:v>100591</c:v>
                </c:pt>
                <c:pt idx="5836">
                  <c:v>100567.1</c:v>
                </c:pt>
                <c:pt idx="5837">
                  <c:v>100549.1</c:v>
                </c:pt>
                <c:pt idx="5838">
                  <c:v>100540.5</c:v>
                </c:pt>
                <c:pt idx="5839">
                  <c:v>100528.2</c:v>
                </c:pt>
                <c:pt idx="5840">
                  <c:v>100498.6</c:v>
                </c:pt>
                <c:pt idx="5841">
                  <c:v>100492</c:v>
                </c:pt>
                <c:pt idx="5842">
                  <c:v>100479.3</c:v>
                </c:pt>
                <c:pt idx="5843">
                  <c:v>100466.8</c:v>
                </c:pt>
                <c:pt idx="5844">
                  <c:v>100460.8</c:v>
                </c:pt>
                <c:pt idx="5845">
                  <c:v>100448.9</c:v>
                </c:pt>
                <c:pt idx="5846">
                  <c:v>100443.1</c:v>
                </c:pt>
                <c:pt idx="5847">
                  <c:v>100437.4</c:v>
                </c:pt>
                <c:pt idx="5848">
                  <c:v>100429</c:v>
                </c:pt>
                <c:pt idx="5849">
                  <c:v>100420.8</c:v>
                </c:pt>
                <c:pt idx="5850">
                  <c:v>100412.7</c:v>
                </c:pt>
                <c:pt idx="5851">
                  <c:v>100402.3</c:v>
                </c:pt>
                <c:pt idx="5852">
                  <c:v>100394.7</c:v>
                </c:pt>
                <c:pt idx="5853">
                  <c:v>100387.3</c:v>
                </c:pt>
                <c:pt idx="5854">
                  <c:v>100377.60000000001</c:v>
                </c:pt>
                <c:pt idx="5855">
                  <c:v>100363.6</c:v>
                </c:pt>
                <c:pt idx="5856">
                  <c:v>100348.1</c:v>
                </c:pt>
                <c:pt idx="5857">
                  <c:v>100343.8</c:v>
                </c:pt>
                <c:pt idx="5858">
                  <c:v>100339.6</c:v>
                </c:pt>
                <c:pt idx="5859">
                  <c:v>100335.4</c:v>
                </c:pt>
                <c:pt idx="5860">
                  <c:v>100331.3</c:v>
                </c:pt>
                <c:pt idx="5861">
                  <c:v>100325.3</c:v>
                </c:pt>
                <c:pt idx="5862">
                  <c:v>100319.4</c:v>
                </c:pt>
                <c:pt idx="5863">
                  <c:v>100313.60000000001</c:v>
                </c:pt>
                <c:pt idx="5864">
                  <c:v>100306.1</c:v>
                </c:pt>
                <c:pt idx="5865">
                  <c:v>100302.39999999999</c:v>
                </c:pt>
                <c:pt idx="5866">
                  <c:v>100296.9</c:v>
                </c:pt>
                <c:pt idx="5867">
                  <c:v>100293.4</c:v>
                </c:pt>
                <c:pt idx="5868">
                  <c:v>100289.9</c:v>
                </c:pt>
                <c:pt idx="5869">
                  <c:v>100283</c:v>
                </c:pt>
                <c:pt idx="5870">
                  <c:v>100274.6</c:v>
                </c:pt>
                <c:pt idx="5871">
                  <c:v>100266.5</c:v>
                </c:pt>
                <c:pt idx="5872">
                  <c:v>100260.1</c:v>
                </c:pt>
                <c:pt idx="5873">
                  <c:v>100257</c:v>
                </c:pt>
                <c:pt idx="5874">
                  <c:v>100252.4</c:v>
                </c:pt>
                <c:pt idx="5875">
                  <c:v>100246.5</c:v>
                </c:pt>
                <c:pt idx="5876">
                  <c:v>100242.2</c:v>
                </c:pt>
                <c:pt idx="5877">
                  <c:v>100238</c:v>
                </c:pt>
                <c:pt idx="5878">
                  <c:v>100233.8</c:v>
                </c:pt>
                <c:pt idx="5879">
                  <c:v>100229.8</c:v>
                </c:pt>
                <c:pt idx="5880">
                  <c:v>100227.2</c:v>
                </c:pt>
                <c:pt idx="5881">
                  <c:v>100223.3</c:v>
                </c:pt>
                <c:pt idx="5882">
                  <c:v>100217</c:v>
                </c:pt>
                <c:pt idx="5883">
                  <c:v>100211</c:v>
                </c:pt>
                <c:pt idx="5884">
                  <c:v>100205.1</c:v>
                </c:pt>
                <c:pt idx="5885">
                  <c:v>100201.7</c:v>
                </c:pt>
                <c:pt idx="5886">
                  <c:v>100198.3</c:v>
                </c:pt>
                <c:pt idx="5887">
                  <c:v>100196</c:v>
                </c:pt>
                <c:pt idx="5888">
                  <c:v>100194.9</c:v>
                </c:pt>
                <c:pt idx="5889">
                  <c:v>100190.6</c:v>
                </c:pt>
                <c:pt idx="5890">
                  <c:v>100185.2</c:v>
                </c:pt>
                <c:pt idx="5891">
                  <c:v>100182</c:v>
                </c:pt>
                <c:pt idx="5892">
                  <c:v>100176.8</c:v>
                </c:pt>
                <c:pt idx="5893">
                  <c:v>100172.6</c:v>
                </c:pt>
                <c:pt idx="5894">
                  <c:v>100169.5</c:v>
                </c:pt>
                <c:pt idx="5895">
                  <c:v>100167.4</c:v>
                </c:pt>
                <c:pt idx="5896">
                  <c:v>100165.4</c:v>
                </c:pt>
                <c:pt idx="5897">
                  <c:v>100162.3</c:v>
                </c:pt>
                <c:pt idx="5898">
                  <c:v>100150.9</c:v>
                </c:pt>
                <c:pt idx="5899">
                  <c:v>100145.7</c:v>
                </c:pt>
                <c:pt idx="5900">
                  <c:v>100143.6</c:v>
                </c:pt>
                <c:pt idx="5901">
                  <c:v>100139.3</c:v>
                </c:pt>
                <c:pt idx="5902">
                  <c:v>100136</c:v>
                </c:pt>
                <c:pt idx="5903">
                  <c:v>100133.8</c:v>
                </c:pt>
                <c:pt idx="5904">
                  <c:v>100130.5</c:v>
                </c:pt>
                <c:pt idx="5905">
                  <c:v>100127.1</c:v>
                </c:pt>
                <c:pt idx="5906">
                  <c:v>100123.7</c:v>
                </c:pt>
                <c:pt idx="5907">
                  <c:v>100121.4</c:v>
                </c:pt>
                <c:pt idx="5908">
                  <c:v>100116.7</c:v>
                </c:pt>
                <c:pt idx="5909">
                  <c:v>100114.3</c:v>
                </c:pt>
                <c:pt idx="5910">
                  <c:v>100111.9</c:v>
                </c:pt>
                <c:pt idx="5911">
                  <c:v>100108.4</c:v>
                </c:pt>
                <c:pt idx="5912">
                  <c:v>100104.9</c:v>
                </c:pt>
                <c:pt idx="5913">
                  <c:v>100101.4</c:v>
                </c:pt>
                <c:pt idx="5914">
                  <c:v>100095.6</c:v>
                </c:pt>
                <c:pt idx="5915">
                  <c:v>100088.7</c:v>
                </c:pt>
                <c:pt idx="5916">
                  <c:v>100080.6</c:v>
                </c:pt>
                <c:pt idx="5917">
                  <c:v>100076</c:v>
                </c:pt>
                <c:pt idx="5918">
                  <c:v>100072.5</c:v>
                </c:pt>
                <c:pt idx="5919">
                  <c:v>100070.2</c:v>
                </c:pt>
                <c:pt idx="5920">
                  <c:v>100067.9</c:v>
                </c:pt>
                <c:pt idx="5921">
                  <c:v>100066.8</c:v>
                </c:pt>
                <c:pt idx="5922">
                  <c:v>100064.5</c:v>
                </c:pt>
                <c:pt idx="5923">
                  <c:v>100061</c:v>
                </c:pt>
                <c:pt idx="5924">
                  <c:v>100055.2</c:v>
                </c:pt>
                <c:pt idx="5925">
                  <c:v>100048.1</c:v>
                </c:pt>
                <c:pt idx="5926">
                  <c:v>100044.6</c:v>
                </c:pt>
                <c:pt idx="5927">
                  <c:v>100042.2</c:v>
                </c:pt>
                <c:pt idx="5928">
                  <c:v>100039.8</c:v>
                </c:pt>
                <c:pt idx="5929">
                  <c:v>100037.4</c:v>
                </c:pt>
                <c:pt idx="5930">
                  <c:v>100035</c:v>
                </c:pt>
                <c:pt idx="5931">
                  <c:v>100031.4</c:v>
                </c:pt>
                <c:pt idx="5932">
                  <c:v>100026.5</c:v>
                </c:pt>
                <c:pt idx="5933">
                  <c:v>100016.6</c:v>
                </c:pt>
                <c:pt idx="5934">
                  <c:v>100011.6</c:v>
                </c:pt>
                <c:pt idx="5935">
                  <c:v>100006.5</c:v>
                </c:pt>
                <c:pt idx="5936">
                  <c:v>100002.6</c:v>
                </c:pt>
                <c:pt idx="5937">
                  <c:v>100000</c:v>
                </c:pt>
                <c:pt idx="5938">
                  <c:v>99996.1</c:v>
                </c:pt>
                <c:pt idx="5939">
                  <c:v>99993.4</c:v>
                </c:pt>
                <c:pt idx="5940">
                  <c:v>99990.8</c:v>
                </c:pt>
                <c:pt idx="5941">
                  <c:v>99986.7</c:v>
                </c:pt>
                <c:pt idx="5942">
                  <c:v>99981.3</c:v>
                </c:pt>
                <c:pt idx="5943">
                  <c:v>99974.3</c:v>
                </c:pt>
                <c:pt idx="5944">
                  <c:v>99967.2</c:v>
                </c:pt>
                <c:pt idx="5945">
                  <c:v>99959.9</c:v>
                </c:pt>
                <c:pt idx="5946">
                  <c:v>99952.4</c:v>
                </c:pt>
                <c:pt idx="5947">
                  <c:v>99947.9</c:v>
                </c:pt>
                <c:pt idx="5948">
                  <c:v>99944.8</c:v>
                </c:pt>
                <c:pt idx="5949">
                  <c:v>99941.7</c:v>
                </c:pt>
                <c:pt idx="5950">
                  <c:v>99937</c:v>
                </c:pt>
                <c:pt idx="5951">
                  <c:v>99930.6</c:v>
                </c:pt>
                <c:pt idx="5952">
                  <c:v>99922.6</c:v>
                </c:pt>
                <c:pt idx="5953">
                  <c:v>99916</c:v>
                </c:pt>
                <c:pt idx="5954">
                  <c:v>99909.4</c:v>
                </c:pt>
                <c:pt idx="5955">
                  <c:v>99899.3</c:v>
                </c:pt>
                <c:pt idx="5956">
                  <c:v>99894.2</c:v>
                </c:pt>
                <c:pt idx="5957">
                  <c:v>99889.1</c:v>
                </c:pt>
                <c:pt idx="5958">
                  <c:v>99885.7</c:v>
                </c:pt>
                <c:pt idx="5959">
                  <c:v>99882.2</c:v>
                </c:pt>
                <c:pt idx="5960">
                  <c:v>99877</c:v>
                </c:pt>
                <c:pt idx="5961">
                  <c:v>99871.8</c:v>
                </c:pt>
                <c:pt idx="5962">
                  <c:v>99864.8</c:v>
                </c:pt>
                <c:pt idx="5963">
                  <c:v>99856</c:v>
                </c:pt>
                <c:pt idx="5964">
                  <c:v>99849</c:v>
                </c:pt>
                <c:pt idx="5965">
                  <c:v>99845.4</c:v>
                </c:pt>
                <c:pt idx="5966">
                  <c:v>99841.9</c:v>
                </c:pt>
                <c:pt idx="5967">
                  <c:v>99836.5</c:v>
                </c:pt>
                <c:pt idx="5968">
                  <c:v>99831.2</c:v>
                </c:pt>
                <c:pt idx="5969">
                  <c:v>99822.3</c:v>
                </c:pt>
                <c:pt idx="5970">
                  <c:v>99815.1</c:v>
                </c:pt>
                <c:pt idx="5971">
                  <c:v>99809.7</c:v>
                </c:pt>
                <c:pt idx="5972">
                  <c:v>99804.4</c:v>
                </c:pt>
                <c:pt idx="5973">
                  <c:v>99797.2</c:v>
                </c:pt>
                <c:pt idx="5974">
                  <c:v>99790.1</c:v>
                </c:pt>
                <c:pt idx="5975">
                  <c:v>99786.6</c:v>
                </c:pt>
                <c:pt idx="5976">
                  <c:v>99783</c:v>
                </c:pt>
                <c:pt idx="5977">
                  <c:v>99779.5</c:v>
                </c:pt>
                <c:pt idx="5978">
                  <c:v>99774.2</c:v>
                </c:pt>
                <c:pt idx="5979">
                  <c:v>99770.6</c:v>
                </c:pt>
                <c:pt idx="5980">
                  <c:v>99761.5</c:v>
                </c:pt>
                <c:pt idx="5981">
                  <c:v>99753.7</c:v>
                </c:pt>
                <c:pt idx="5982">
                  <c:v>99743.5</c:v>
                </c:pt>
                <c:pt idx="5983">
                  <c:v>99732.800000000003</c:v>
                </c:pt>
                <c:pt idx="5984">
                  <c:v>99721.7</c:v>
                </c:pt>
                <c:pt idx="5985">
                  <c:v>99714.9</c:v>
                </c:pt>
                <c:pt idx="5986">
                  <c:v>99708</c:v>
                </c:pt>
                <c:pt idx="5987">
                  <c:v>99703.4</c:v>
                </c:pt>
                <c:pt idx="5988">
                  <c:v>99696.4</c:v>
                </c:pt>
                <c:pt idx="5989">
                  <c:v>99691.7</c:v>
                </c:pt>
                <c:pt idx="5990">
                  <c:v>99684.6</c:v>
                </c:pt>
                <c:pt idx="5991">
                  <c:v>99675.199999999997</c:v>
                </c:pt>
                <c:pt idx="5992">
                  <c:v>99658.7</c:v>
                </c:pt>
                <c:pt idx="5993">
                  <c:v>99651.7</c:v>
                </c:pt>
                <c:pt idx="5994">
                  <c:v>99644.800000000003</c:v>
                </c:pt>
                <c:pt idx="5995">
                  <c:v>99640.3</c:v>
                </c:pt>
                <c:pt idx="5996">
                  <c:v>99635.8</c:v>
                </c:pt>
                <c:pt idx="5997">
                  <c:v>99631.3</c:v>
                </c:pt>
                <c:pt idx="5998">
                  <c:v>99620.4</c:v>
                </c:pt>
                <c:pt idx="5999">
                  <c:v>99610</c:v>
                </c:pt>
                <c:pt idx="6000">
                  <c:v>99606</c:v>
                </c:pt>
                <c:pt idx="6001">
                  <c:v>99600.1</c:v>
                </c:pt>
                <c:pt idx="6002">
                  <c:v>99592.6</c:v>
                </c:pt>
                <c:pt idx="6003">
                  <c:v>99565.1</c:v>
                </c:pt>
                <c:pt idx="6004">
                  <c:v>99561.600000000006</c:v>
                </c:pt>
                <c:pt idx="6005">
                  <c:v>99559.5</c:v>
                </c:pt>
                <c:pt idx="6006">
                  <c:v>99557.6</c:v>
                </c:pt>
                <c:pt idx="6007">
                  <c:v>99555.9</c:v>
                </c:pt>
                <c:pt idx="6008">
                  <c:v>99555.1</c:v>
                </c:pt>
                <c:pt idx="6009">
                  <c:v>99553.600000000006</c:v>
                </c:pt>
                <c:pt idx="6010">
                  <c:v>99551.8</c:v>
                </c:pt>
                <c:pt idx="6011">
                  <c:v>99549.7</c:v>
                </c:pt>
                <c:pt idx="6012">
                  <c:v>99548.6</c:v>
                </c:pt>
                <c:pt idx="6013">
                  <c:v>99548.3</c:v>
                </c:pt>
                <c:pt idx="6014">
                  <c:v>99547.5</c:v>
                </c:pt>
                <c:pt idx="6015">
                  <c:v>99546.6</c:v>
                </c:pt>
                <c:pt idx="6016">
                  <c:v>99545.9</c:v>
                </c:pt>
                <c:pt idx="6017">
                  <c:v>99545.3</c:v>
                </c:pt>
                <c:pt idx="6018">
                  <c:v>99544.8</c:v>
                </c:pt>
                <c:pt idx="6019">
                  <c:v>99544.1</c:v>
                </c:pt>
                <c:pt idx="6020">
                  <c:v>99538.3</c:v>
                </c:pt>
                <c:pt idx="6021">
                  <c:v>99537.9</c:v>
                </c:pt>
                <c:pt idx="6022">
                  <c:v>99537.600000000006</c:v>
                </c:pt>
                <c:pt idx="6023">
                  <c:v>99537</c:v>
                </c:pt>
                <c:pt idx="6024">
                  <c:v>99536.7</c:v>
                </c:pt>
                <c:pt idx="6025">
                  <c:v>99536.3</c:v>
                </c:pt>
                <c:pt idx="6026">
                  <c:v>99535.9</c:v>
                </c:pt>
                <c:pt idx="6027">
                  <c:v>99535.5</c:v>
                </c:pt>
                <c:pt idx="6028">
                  <c:v>99535.2</c:v>
                </c:pt>
                <c:pt idx="6029">
                  <c:v>99534.8</c:v>
                </c:pt>
                <c:pt idx="6030">
                  <c:v>99534.399999999994</c:v>
                </c:pt>
                <c:pt idx="6031">
                  <c:v>99534</c:v>
                </c:pt>
                <c:pt idx="6032">
                  <c:v>99533.6</c:v>
                </c:pt>
                <c:pt idx="6033">
                  <c:v>99531.7</c:v>
                </c:pt>
                <c:pt idx="6034">
                  <c:v>99531.5</c:v>
                </c:pt>
                <c:pt idx="6035">
                  <c:v>99531.3</c:v>
                </c:pt>
                <c:pt idx="6036">
                  <c:v>99531.199999999997</c:v>
                </c:pt>
                <c:pt idx="6037">
                  <c:v>99531.1</c:v>
                </c:pt>
                <c:pt idx="6038">
                  <c:v>99531</c:v>
                </c:pt>
                <c:pt idx="6039">
                  <c:v>99531.1</c:v>
                </c:pt>
                <c:pt idx="6040">
                  <c:v>99531.4</c:v>
                </c:pt>
                <c:pt idx="6041">
                  <c:v>99531.8</c:v>
                </c:pt>
                <c:pt idx="6042">
                  <c:v>99532.3</c:v>
                </c:pt>
                <c:pt idx="6043">
                  <c:v>99532.7</c:v>
                </c:pt>
                <c:pt idx="6044">
                  <c:v>99533.1</c:v>
                </c:pt>
                <c:pt idx="6045">
                  <c:v>99533.5</c:v>
                </c:pt>
                <c:pt idx="6046">
                  <c:v>99534.3</c:v>
                </c:pt>
                <c:pt idx="6047">
                  <c:v>99535</c:v>
                </c:pt>
                <c:pt idx="6048">
                  <c:v>99535.8</c:v>
                </c:pt>
                <c:pt idx="6049">
                  <c:v>99537.2</c:v>
                </c:pt>
                <c:pt idx="6050">
                  <c:v>99537.7</c:v>
                </c:pt>
                <c:pt idx="6051">
                  <c:v>99538.6</c:v>
                </c:pt>
                <c:pt idx="6052">
                  <c:v>99539.9</c:v>
                </c:pt>
                <c:pt idx="6053">
                  <c:v>99541.1</c:v>
                </c:pt>
                <c:pt idx="6054">
                  <c:v>99542.399999999994</c:v>
                </c:pt>
                <c:pt idx="6055">
                  <c:v>99543.1</c:v>
                </c:pt>
                <c:pt idx="6056">
                  <c:v>99544.4</c:v>
                </c:pt>
                <c:pt idx="6057">
                  <c:v>99545.4</c:v>
                </c:pt>
                <c:pt idx="6058">
                  <c:v>99546.3</c:v>
                </c:pt>
                <c:pt idx="6059">
                  <c:v>99547.6</c:v>
                </c:pt>
                <c:pt idx="6060">
                  <c:v>99548.6</c:v>
                </c:pt>
                <c:pt idx="6061">
                  <c:v>99549.5</c:v>
                </c:pt>
                <c:pt idx="6062">
                  <c:v>99550.399999999994</c:v>
                </c:pt>
                <c:pt idx="6063">
                  <c:v>99551.2</c:v>
                </c:pt>
                <c:pt idx="6064">
                  <c:v>99552.6</c:v>
                </c:pt>
                <c:pt idx="6065">
                  <c:v>99553.8</c:v>
                </c:pt>
                <c:pt idx="6066">
                  <c:v>99554.7</c:v>
                </c:pt>
                <c:pt idx="6067">
                  <c:v>99555.4</c:v>
                </c:pt>
                <c:pt idx="6068">
                  <c:v>99556.1</c:v>
                </c:pt>
                <c:pt idx="6069">
                  <c:v>99556.5</c:v>
                </c:pt>
                <c:pt idx="6070">
                  <c:v>99556.9</c:v>
                </c:pt>
                <c:pt idx="6071">
                  <c:v>99557.1</c:v>
                </c:pt>
                <c:pt idx="6072">
                  <c:v>99557.2</c:v>
                </c:pt>
                <c:pt idx="6073">
                  <c:v>99557.1</c:v>
                </c:pt>
                <c:pt idx="6074">
                  <c:v>99556.7</c:v>
                </c:pt>
                <c:pt idx="6075">
                  <c:v>99556.2</c:v>
                </c:pt>
                <c:pt idx="6076">
                  <c:v>99555.4</c:v>
                </c:pt>
                <c:pt idx="6077">
                  <c:v>99554.6</c:v>
                </c:pt>
                <c:pt idx="6078">
                  <c:v>99553.7</c:v>
                </c:pt>
                <c:pt idx="6079">
                  <c:v>99552.7</c:v>
                </c:pt>
                <c:pt idx="6080">
                  <c:v>99551.5</c:v>
                </c:pt>
                <c:pt idx="6081">
                  <c:v>99549.8</c:v>
                </c:pt>
                <c:pt idx="6082">
                  <c:v>99547.8</c:v>
                </c:pt>
                <c:pt idx="6083">
                  <c:v>99545.1</c:v>
                </c:pt>
                <c:pt idx="6084">
                  <c:v>99543.3</c:v>
                </c:pt>
                <c:pt idx="6085">
                  <c:v>99541.4</c:v>
                </c:pt>
                <c:pt idx="6086">
                  <c:v>99539.4</c:v>
                </c:pt>
                <c:pt idx="6087">
                  <c:v>99536.6</c:v>
                </c:pt>
                <c:pt idx="6088">
                  <c:v>99533.6</c:v>
                </c:pt>
                <c:pt idx="6089">
                  <c:v>99530.4</c:v>
                </c:pt>
                <c:pt idx="6090">
                  <c:v>99525.4</c:v>
                </c:pt>
                <c:pt idx="6091">
                  <c:v>99520.9</c:v>
                </c:pt>
                <c:pt idx="6092">
                  <c:v>99517.2</c:v>
                </c:pt>
                <c:pt idx="6093">
                  <c:v>99514.3</c:v>
                </c:pt>
                <c:pt idx="6094">
                  <c:v>99511.4</c:v>
                </c:pt>
                <c:pt idx="6095">
                  <c:v>99507.3</c:v>
                </c:pt>
                <c:pt idx="6096">
                  <c:v>99505.3</c:v>
                </c:pt>
                <c:pt idx="6097">
                  <c:v>99502.1</c:v>
                </c:pt>
                <c:pt idx="6098">
                  <c:v>99497.8</c:v>
                </c:pt>
                <c:pt idx="6099">
                  <c:v>99492.3</c:v>
                </c:pt>
                <c:pt idx="6100">
                  <c:v>99487.8</c:v>
                </c:pt>
                <c:pt idx="6101">
                  <c:v>99484.3</c:v>
                </c:pt>
                <c:pt idx="6102">
                  <c:v>99480.8</c:v>
                </c:pt>
                <c:pt idx="6103">
                  <c:v>99478.5</c:v>
                </c:pt>
                <c:pt idx="6104">
                  <c:v>99472.5</c:v>
                </c:pt>
                <c:pt idx="6105">
                  <c:v>99467.6</c:v>
                </c:pt>
                <c:pt idx="6106">
                  <c:v>99463.4</c:v>
                </c:pt>
                <c:pt idx="6107">
                  <c:v>99456.7</c:v>
                </c:pt>
                <c:pt idx="6108">
                  <c:v>99453</c:v>
                </c:pt>
                <c:pt idx="6109">
                  <c:v>99447</c:v>
                </c:pt>
                <c:pt idx="6110">
                  <c:v>99438.1</c:v>
                </c:pt>
                <c:pt idx="6111">
                  <c:v>99428.2</c:v>
                </c:pt>
                <c:pt idx="6112">
                  <c:v>99417.600000000006</c:v>
                </c:pt>
                <c:pt idx="6113">
                  <c:v>99412</c:v>
                </c:pt>
                <c:pt idx="6114">
                  <c:v>99397.1</c:v>
                </c:pt>
                <c:pt idx="6115">
                  <c:v>99390.9</c:v>
                </c:pt>
                <c:pt idx="6116">
                  <c:v>99384.5</c:v>
                </c:pt>
                <c:pt idx="6117">
                  <c:v>99371.199999999997</c:v>
                </c:pt>
                <c:pt idx="6118">
                  <c:v>99364.4</c:v>
                </c:pt>
                <c:pt idx="6119">
                  <c:v>99353.9</c:v>
                </c:pt>
                <c:pt idx="6120">
                  <c:v>99343.1</c:v>
                </c:pt>
                <c:pt idx="6121">
                  <c:v>99332.1</c:v>
                </c:pt>
                <c:pt idx="6122">
                  <c:v>99320.9</c:v>
                </c:pt>
                <c:pt idx="6123">
                  <c:v>99309.5</c:v>
                </c:pt>
                <c:pt idx="6124">
                  <c:v>99297.9</c:v>
                </c:pt>
                <c:pt idx="6125">
                  <c:v>99282.3</c:v>
                </c:pt>
                <c:pt idx="6126">
                  <c:v>99270.399999999994</c:v>
                </c:pt>
                <c:pt idx="6127">
                  <c:v>99254.5</c:v>
                </c:pt>
                <c:pt idx="6128">
                  <c:v>99246.5</c:v>
                </c:pt>
                <c:pt idx="6129">
                  <c:v>99230.6</c:v>
                </c:pt>
                <c:pt idx="6130">
                  <c:v>99214.6</c:v>
                </c:pt>
                <c:pt idx="6131">
                  <c:v>99198.7</c:v>
                </c:pt>
                <c:pt idx="6132">
                  <c:v>99183</c:v>
                </c:pt>
                <c:pt idx="6133">
                  <c:v>99171.3</c:v>
                </c:pt>
                <c:pt idx="6134">
                  <c:v>99159.8</c:v>
                </c:pt>
                <c:pt idx="6135">
                  <c:v>99148.5</c:v>
                </c:pt>
                <c:pt idx="6136">
                  <c:v>99133.6</c:v>
                </c:pt>
                <c:pt idx="6137">
                  <c:v>99122.8</c:v>
                </c:pt>
                <c:pt idx="6138">
                  <c:v>99108.7</c:v>
                </c:pt>
                <c:pt idx="6139">
                  <c:v>99098.3</c:v>
                </c:pt>
                <c:pt idx="6140">
                  <c:v>99091.1</c:v>
                </c:pt>
                <c:pt idx="6141">
                  <c:v>99076.2</c:v>
                </c:pt>
                <c:pt idx="6142">
                  <c:v>99056.9</c:v>
                </c:pt>
                <c:pt idx="6143">
                  <c:v>99028.800000000003</c:v>
                </c:pt>
                <c:pt idx="6144">
                  <c:v>99012.5</c:v>
                </c:pt>
                <c:pt idx="6145">
                  <c:v>98996.1</c:v>
                </c:pt>
                <c:pt idx="6146">
                  <c:v>98979.7</c:v>
                </c:pt>
                <c:pt idx="6147">
                  <c:v>98967.5</c:v>
                </c:pt>
                <c:pt idx="6148">
                  <c:v>98955.4</c:v>
                </c:pt>
                <c:pt idx="6149">
                  <c:v>98939.6</c:v>
                </c:pt>
                <c:pt idx="6150">
                  <c:v>98931.9</c:v>
                </c:pt>
                <c:pt idx="6151">
                  <c:v>98905.9</c:v>
                </c:pt>
                <c:pt idx="6152">
                  <c:v>98882.1</c:v>
                </c:pt>
                <c:pt idx="6153">
                  <c:v>98869.7</c:v>
                </c:pt>
                <c:pt idx="6154">
                  <c:v>98855.6</c:v>
                </c:pt>
                <c:pt idx="6155">
                  <c:v>98841.2</c:v>
                </c:pt>
                <c:pt idx="6156">
                  <c:v>98833.2</c:v>
                </c:pt>
                <c:pt idx="6157">
                  <c:v>98829.5</c:v>
                </c:pt>
                <c:pt idx="6158">
                  <c:v>98824</c:v>
                </c:pt>
                <c:pt idx="6159">
                  <c:v>98820.5</c:v>
                </c:pt>
                <c:pt idx="6160">
                  <c:v>98815.4</c:v>
                </c:pt>
                <c:pt idx="6161">
                  <c:v>98810.6</c:v>
                </c:pt>
                <c:pt idx="6162">
                  <c:v>98804.4</c:v>
                </c:pt>
                <c:pt idx="6163">
                  <c:v>98800</c:v>
                </c:pt>
                <c:pt idx="6164">
                  <c:v>98795.8</c:v>
                </c:pt>
                <c:pt idx="6165">
                  <c:v>98791.7</c:v>
                </c:pt>
                <c:pt idx="6166">
                  <c:v>98787.7</c:v>
                </c:pt>
                <c:pt idx="6167">
                  <c:v>98783.9</c:v>
                </c:pt>
                <c:pt idx="6168">
                  <c:v>98779</c:v>
                </c:pt>
                <c:pt idx="6169">
                  <c:v>98775.5</c:v>
                </c:pt>
                <c:pt idx="6170">
                  <c:v>98773.2</c:v>
                </c:pt>
                <c:pt idx="6171">
                  <c:v>98768.7</c:v>
                </c:pt>
                <c:pt idx="6172">
                  <c:v>98765.5</c:v>
                </c:pt>
                <c:pt idx="6173">
                  <c:v>98763.3</c:v>
                </c:pt>
                <c:pt idx="6174">
                  <c:v>98757</c:v>
                </c:pt>
                <c:pt idx="6175">
                  <c:v>98733.3</c:v>
                </c:pt>
                <c:pt idx="6176">
                  <c:v>98727.9</c:v>
                </c:pt>
                <c:pt idx="6177">
                  <c:v>98723.4</c:v>
                </c:pt>
                <c:pt idx="6178">
                  <c:v>98720</c:v>
                </c:pt>
                <c:pt idx="6179">
                  <c:v>98716.4</c:v>
                </c:pt>
                <c:pt idx="6180">
                  <c:v>98711.5</c:v>
                </c:pt>
                <c:pt idx="6181">
                  <c:v>98707.6</c:v>
                </c:pt>
                <c:pt idx="6182">
                  <c:v>98703.7</c:v>
                </c:pt>
                <c:pt idx="6183">
                  <c:v>98696.7</c:v>
                </c:pt>
                <c:pt idx="6184">
                  <c:v>98692.3</c:v>
                </c:pt>
                <c:pt idx="6185">
                  <c:v>98687.7</c:v>
                </c:pt>
                <c:pt idx="6186">
                  <c:v>98684.6</c:v>
                </c:pt>
                <c:pt idx="6187">
                  <c:v>98678</c:v>
                </c:pt>
                <c:pt idx="6188">
                  <c:v>98674.5</c:v>
                </c:pt>
                <c:pt idx="6189">
                  <c:v>98667.4</c:v>
                </c:pt>
                <c:pt idx="6190">
                  <c:v>98663.7</c:v>
                </c:pt>
                <c:pt idx="6191">
                  <c:v>98658.1</c:v>
                </c:pt>
                <c:pt idx="6192">
                  <c:v>98652.3</c:v>
                </c:pt>
                <c:pt idx="6193">
                  <c:v>98648.3</c:v>
                </c:pt>
                <c:pt idx="6194">
                  <c:v>98644.3</c:v>
                </c:pt>
                <c:pt idx="6195">
                  <c:v>98638.1</c:v>
                </c:pt>
                <c:pt idx="6196">
                  <c:v>98631.8</c:v>
                </c:pt>
                <c:pt idx="6197">
                  <c:v>98625.4</c:v>
                </c:pt>
                <c:pt idx="6198">
                  <c:v>98621</c:v>
                </c:pt>
                <c:pt idx="6199">
                  <c:v>98612.2</c:v>
                </c:pt>
                <c:pt idx="6200">
                  <c:v>98605.5</c:v>
                </c:pt>
                <c:pt idx="6201">
                  <c:v>98601</c:v>
                </c:pt>
                <c:pt idx="6202">
                  <c:v>98594.1</c:v>
                </c:pt>
                <c:pt idx="6203">
                  <c:v>98584.9</c:v>
                </c:pt>
                <c:pt idx="6204">
                  <c:v>98577.9</c:v>
                </c:pt>
                <c:pt idx="6205">
                  <c:v>98568.5</c:v>
                </c:pt>
                <c:pt idx="6206">
                  <c:v>98561.4</c:v>
                </c:pt>
                <c:pt idx="6207">
                  <c:v>98556.7</c:v>
                </c:pt>
                <c:pt idx="6208">
                  <c:v>98471.5</c:v>
                </c:pt>
                <c:pt idx="6209">
                  <c:v>98460.800000000003</c:v>
                </c:pt>
                <c:pt idx="6210">
                  <c:v>98446.5</c:v>
                </c:pt>
                <c:pt idx="6211">
                  <c:v>98442.5</c:v>
                </c:pt>
                <c:pt idx="6212">
                  <c:v>98436.800000000003</c:v>
                </c:pt>
                <c:pt idx="6213">
                  <c:v>98431.1</c:v>
                </c:pt>
                <c:pt idx="6214">
                  <c:v>98425.7</c:v>
                </c:pt>
                <c:pt idx="6215">
                  <c:v>98418.5</c:v>
                </c:pt>
                <c:pt idx="6216">
                  <c:v>98413.1</c:v>
                </c:pt>
                <c:pt idx="6217">
                  <c:v>98407.8</c:v>
                </c:pt>
                <c:pt idx="6218">
                  <c:v>98400.8</c:v>
                </c:pt>
                <c:pt idx="6219">
                  <c:v>98397.3</c:v>
                </c:pt>
                <c:pt idx="6220">
                  <c:v>98390.399999999994</c:v>
                </c:pt>
                <c:pt idx="6221">
                  <c:v>98383.6</c:v>
                </c:pt>
                <c:pt idx="6222">
                  <c:v>98376.9</c:v>
                </c:pt>
                <c:pt idx="6223">
                  <c:v>98368.5</c:v>
                </c:pt>
                <c:pt idx="6224">
                  <c:v>98360.3</c:v>
                </c:pt>
                <c:pt idx="6225">
                  <c:v>98352.1</c:v>
                </c:pt>
                <c:pt idx="6226">
                  <c:v>98347.3</c:v>
                </c:pt>
                <c:pt idx="6227">
                  <c:v>98344.1</c:v>
                </c:pt>
                <c:pt idx="6228">
                  <c:v>98337.7</c:v>
                </c:pt>
                <c:pt idx="6229">
                  <c:v>98331.4</c:v>
                </c:pt>
                <c:pt idx="6230">
                  <c:v>98326.7</c:v>
                </c:pt>
                <c:pt idx="6231">
                  <c:v>98320.5</c:v>
                </c:pt>
                <c:pt idx="6232">
                  <c:v>98315.9</c:v>
                </c:pt>
                <c:pt idx="6233">
                  <c:v>98312.8</c:v>
                </c:pt>
                <c:pt idx="6234">
                  <c:v>98306.7</c:v>
                </c:pt>
                <c:pt idx="6235">
                  <c:v>98303.7</c:v>
                </c:pt>
                <c:pt idx="6236">
                  <c:v>98297.7</c:v>
                </c:pt>
                <c:pt idx="6237">
                  <c:v>98293.2</c:v>
                </c:pt>
                <c:pt idx="6238">
                  <c:v>98288.8</c:v>
                </c:pt>
                <c:pt idx="6239">
                  <c:v>98285.8</c:v>
                </c:pt>
                <c:pt idx="6240">
                  <c:v>98278.399999999994</c:v>
                </c:pt>
                <c:pt idx="6241">
                  <c:v>98274.1</c:v>
                </c:pt>
                <c:pt idx="6242">
                  <c:v>98265.4</c:v>
                </c:pt>
                <c:pt idx="6243">
                  <c:v>98256.8</c:v>
                </c:pt>
                <c:pt idx="6244">
                  <c:v>98251.1</c:v>
                </c:pt>
                <c:pt idx="6245">
                  <c:v>98248.2</c:v>
                </c:pt>
                <c:pt idx="6246">
                  <c:v>98245.4</c:v>
                </c:pt>
                <c:pt idx="6247">
                  <c:v>98239.8</c:v>
                </c:pt>
                <c:pt idx="6248">
                  <c:v>98235.6</c:v>
                </c:pt>
                <c:pt idx="6249">
                  <c:v>98230.2</c:v>
                </c:pt>
                <c:pt idx="6250">
                  <c:v>98226.2</c:v>
                </c:pt>
                <c:pt idx="6251">
                  <c:v>98222.2</c:v>
                </c:pt>
                <c:pt idx="6252">
                  <c:v>98217.1</c:v>
                </c:pt>
                <c:pt idx="6253">
                  <c:v>98213.3</c:v>
                </c:pt>
                <c:pt idx="6254">
                  <c:v>98208.4</c:v>
                </c:pt>
                <c:pt idx="6255">
                  <c:v>98204.7</c:v>
                </c:pt>
                <c:pt idx="6256">
                  <c:v>98199.9</c:v>
                </c:pt>
                <c:pt idx="6257">
                  <c:v>98197.5</c:v>
                </c:pt>
                <c:pt idx="6258">
                  <c:v>98194</c:v>
                </c:pt>
                <c:pt idx="6259">
                  <c:v>98189.3</c:v>
                </c:pt>
                <c:pt idx="6260">
                  <c:v>98186.9</c:v>
                </c:pt>
                <c:pt idx="6261">
                  <c:v>98182.3</c:v>
                </c:pt>
                <c:pt idx="6262">
                  <c:v>98177.7</c:v>
                </c:pt>
                <c:pt idx="6263">
                  <c:v>98173</c:v>
                </c:pt>
                <c:pt idx="6264">
                  <c:v>98169.600000000006</c:v>
                </c:pt>
                <c:pt idx="6265">
                  <c:v>98167.3</c:v>
                </c:pt>
                <c:pt idx="6266">
                  <c:v>98163.8</c:v>
                </c:pt>
                <c:pt idx="6267">
                  <c:v>98159.1</c:v>
                </c:pt>
                <c:pt idx="6268">
                  <c:v>98155.6</c:v>
                </c:pt>
                <c:pt idx="6269">
                  <c:v>98152.1</c:v>
                </c:pt>
                <c:pt idx="6270">
                  <c:v>98148.5</c:v>
                </c:pt>
                <c:pt idx="6271">
                  <c:v>98143.7</c:v>
                </c:pt>
                <c:pt idx="6272">
                  <c:v>98140</c:v>
                </c:pt>
                <c:pt idx="6273">
                  <c:v>98136.3</c:v>
                </c:pt>
                <c:pt idx="6274">
                  <c:v>98131.199999999997</c:v>
                </c:pt>
                <c:pt idx="6275">
                  <c:v>98126.1</c:v>
                </c:pt>
                <c:pt idx="6276">
                  <c:v>98122.2</c:v>
                </c:pt>
                <c:pt idx="6277">
                  <c:v>98118.2</c:v>
                </c:pt>
                <c:pt idx="6278">
                  <c:v>98115.5</c:v>
                </c:pt>
                <c:pt idx="6279">
                  <c:v>98112.7</c:v>
                </c:pt>
                <c:pt idx="6280">
                  <c:v>98107.1</c:v>
                </c:pt>
                <c:pt idx="6281">
                  <c:v>98102.8</c:v>
                </c:pt>
                <c:pt idx="6282">
                  <c:v>98098.4</c:v>
                </c:pt>
                <c:pt idx="6283">
                  <c:v>98094</c:v>
                </c:pt>
                <c:pt idx="6284">
                  <c:v>98090.9</c:v>
                </c:pt>
                <c:pt idx="6285">
                  <c:v>98048.8</c:v>
                </c:pt>
                <c:pt idx="6286">
                  <c:v>98042.4</c:v>
                </c:pt>
                <c:pt idx="6287">
                  <c:v>98036</c:v>
                </c:pt>
                <c:pt idx="6288">
                  <c:v>98031</c:v>
                </c:pt>
                <c:pt idx="6289">
                  <c:v>98026.1</c:v>
                </c:pt>
                <c:pt idx="6290">
                  <c:v>98017.600000000006</c:v>
                </c:pt>
                <c:pt idx="6291">
                  <c:v>98005.4</c:v>
                </c:pt>
                <c:pt idx="6292">
                  <c:v>98000</c:v>
                </c:pt>
                <c:pt idx="6293">
                  <c:v>97992.6</c:v>
                </c:pt>
                <c:pt idx="6294">
                  <c:v>97985.1</c:v>
                </c:pt>
                <c:pt idx="6295">
                  <c:v>97979.3</c:v>
                </c:pt>
                <c:pt idx="6296">
                  <c:v>97975.4</c:v>
                </c:pt>
                <c:pt idx="6297">
                  <c:v>97967.4</c:v>
                </c:pt>
                <c:pt idx="6298">
                  <c:v>97961.2</c:v>
                </c:pt>
                <c:pt idx="6299">
                  <c:v>97954.9</c:v>
                </c:pt>
                <c:pt idx="6300">
                  <c:v>97948.4</c:v>
                </c:pt>
                <c:pt idx="6301">
                  <c:v>97941.8</c:v>
                </c:pt>
                <c:pt idx="6302">
                  <c:v>97935</c:v>
                </c:pt>
                <c:pt idx="6303">
                  <c:v>97925.7</c:v>
                </c:pt>
                <c:pt idx="6304">
                  <c:v>97918.5</c:v>
                </c:pt>
                <c:pt idx="6305">
                  <c:v>97911.2</c:v>
                </c:pt>
                <c:pt idx="6306">
                  <c:v>97901.1</c:v>
                </c:pt>
                <c:pt idx="6307">
                  <c:v>97890.6</c:v>
                </c:pt>
                <c:pt idx="6308">
                  <c:v>97885.2</c:v>
                </c:pt>
                <c:pt idx="6309">
                  <c:v>97874.2</c:v>
                </c:pt>
                <c:pt idx="6310">
                  <c:v>97865.7</c:v>
                </c:pt>
                <c:pt idx="6311">
                  <c:v>97859.9</c:v>
                </c:pt>
                <c:pt idx="6312">
                  <c:v>97848</c:v>
                </c:pt>
                <c:pt idx="6313">
                  <c:v>97835.1</c:v>
                </c:pt>
                <c:pt idx="6314">
                  <c:v>97824.3</c:v>
                </c:pt>
                <c:pt idx="6315">
                  <c:v>97812.6</c:v>
                </c:pt>
                <c:pt idx="6316">
                  <c:v>97800.1</c:v>
                </c:pt>
                <c:pt idx="6317">
                  <c:v>97786.8</c:v>
                </c:pt>
                <c:pt idx="6318">
                  <c:v>97772.800000000003</c:v>
                </c:pt>
                <c:pt idx="6319">
                  <c:v>97753.1</c:v>
                </c:pt>
                <c:pt idx="6320">
                  <c:v>97732.4</c:v>
                </c:pt>
                <c:pt idx="6321">
                  <c:v>97716.2</c:v>
                </c:pt>
                <c:pt idx="6322">
                  <c:v>97699.5</c:v>
                </c:pt>
                <c:pt idx="6323">
                  <c:v>97682.4</c:v>
                </c:pt>
                <c:pt idx="6324">
                  <c:v>97664.9</c:v>
                </c:pt>
                <c:pt idx="6325">
                  <c:v>97641.2</c:v>
                </c:pt>
                <c:pt idx="6326">
                  <c:v>97616.9</c:v>
                </c:pt>
                <c:pt idx="6327">
                  <c:v>97598.6</c:v>
                </c:pt>
                <c:pt idx="6328">
                  <c:v>97573.9</c:v>
                </c:pt>
                <c:pt idx="6329">
                  <c:v>97555.3</c:v>
                </c:pt>
                <c:pt idx="6330">
                  <c:v>97536.8</c:v>
                </c:pt>
                <c:pt idx="6331">
                  <c:v>97518.2</c:v>
                </c:pt>
                <c:pt idx="6332">
                  <c:v>97493.7</c:v>
                </c:pt>
                <c:pt idx="6333">
                  <c:v>97469.5</c:v>
                </c:pt>
                <c:pt idx="6334">
                  <c:v>97451.7</c:v>
                </c:pt>
                <c:pt idx="6335">
                  <c:v>97434.1</c:v>
                </c:pt>
                <c:pt idx="6336">
                  <c:v>97416.5</c:v>
                </c:pt>
                <c:pt idx="6337">
                  <c:v>97398.6</c:v>
                </c:pt>
                <c:pt idx="6338">
                  <c:v>97374.6</c:v>
                </c:pt>
                <c:pt idx="6339">
                  <c:v>97350.1</c:v>
                </c:pt>
                <c:pt idx="6340">
                  <c:v>97325.4</c:v>
                </c:pt>
                <c:pt idx="6341">
                  <c:v>97306.7</c:v>
                </c:pt>
                <c:pt idx="6342">
                  <c:v>97281.5</c:v>
                </c:pt>
                <c:pt idx="6343">
                  <c:v>97262.5</c:v>
                </c:pt>
                <c:pt idx="6344">
                  <c:v>97236.9</c:v>
                </c:pt>
                <c:pt idx="6345">
                  <c:v>97211.199999999997</c:v>
                </c:pt>
                <c:pt idx="6346">
                  <c:v>97191.8</c:v>
                </c:pt>
                <c:pt idx="6347">
                  <c:v>97165.9</c:v>
                </c:pt>
                <c:pt idx="6348">
                  <c:v>97146.4</c:v>
                </c:pt>
                <c:pt idx="6349">
                  <c:v>97120.4</c:v>
                </c:pt>
                <c:pt idx="6350">
                  <c:v>97087.8</c:v>
                </c:pt>
                <c:pt idx="6351">
                  <c:v>97061.8</c:v>
                </c:pt>
                <c:pt idx="6352">
                  <c:v>97042.3</c:v>
                </c:pt>
                <c:pt idx="6353">
                  <c:v>97016.3</c:v>
                </c:pt>
                <c:pt idx="6354">
                  <c:v>96990.399999999994</c:v>
                </c:pt>
                <c:pt idx="6355">
                  <c:v>96964.7</c:v>
                </c:pt>
                <c:pt idx="6356">
                  <c:v>96939.1</c:v>
                </c:pt>
                <c:pt idx="6357">
                  <c:v>96913.5</c:v>
                </c:pt>
                <c:pt idx="6358">
                  <c:v>96888</c:v>
                </c:pt>
                <c:pt idx="6359">
                  <c:v>96856</c:v>
                </c:pt>
                <c:pt idx="6360">
                  <c:v>96830.399999999994</c:v>
                </c:pt>
                <c:pt idx="6361">
                  <c:v>96804.800000000003</c:v>
                </c:pt>
                <c:pt idx="6362">
                  <c:v>96779.199999999997</c:v>
                </c:pt>
                <c:pt idx="6363">
                  <c:v>96753.600000000006</c:v>
                </c:pt>
                <c:pt idx="6364">
                  <c:v>96734.3</c:v>
                </c:pt>
                <c:pt idx="6365">
                  <c:v>96702.2</c:v>
                </c:pt>
                <c:pt idx="6366">
                  <c:v>96669.9</c:v>
                </c:pt>
                <c:pt idx="6367">
                  <c:v>96644.1</c:v>
                </c:pt>
                <c:pt idx="6368">
                  <c:v>96618.1</c:v>
                </c:pt>
                <c:pt idx="6369">
                  <c:v>96585.600000000006</c:v>
                </c:pt>
                <c:pt idx="6370">
                  <c:v>96552.9</c:v>
                </c:pt>
                <c:pt idx="6371">
                  <c:v>96526.7</c:v>
                </c:pt>
                <c:pt idx="6372">
                  <c:v>96506.9</c:v>
                </c:pt>
                <c:pt idx="6373">
                  <c:v>96480.4</c:v>
                </c:pt>
                <c:pt idx="6374">
                  <c:v>96446.9</c:v>
                </c:pt>
                <c:pt idx="6375">
                  <c:v>96411.9</c:v>
                </c:pt>
                <c:pt idx="6376">
                  <c:v>96383.1</c:v>
                </c:pt>
                <c:pt idx="6377">
                  <c:v>96346.3</c:v>
                </c:pt>
                <c:pt idx="6378">
                  <c:v>96301.5</c:v>
                </c:pt>
                <c:pt idx="6379">
                  <c:v>96264.1</c:v>
                </c:pt>
                <c:pt idx="6380">
                  <c:v>96226.9</c:v>
                </c:pt>
                <c:pt idx="6381">
                  <c:v>96197.5</c:v>
                </c:pt>
                <c:pt idx="6382">
                  <c:v>96168.8</c:v>
                </c:pt>
                <c:pt idx="6383">
                  <c:v>96133.9</c:v>
                </c:pt>
                <c:pt idx="6384">
                  <c:v>96100.5</c:v>
                </c:pt>
                <c:pt idx="6385">
                  <c:v>96068.9</c:v>
                </c:pt>
                <c:pt idx="6386">
                  <c:v>96039.6</c:v>
                </c:pt>
                <c:pt idx="6387">
                  <c:v>96012.800000000003</c:v>
                </c:pt>
                <c:pt idx="6388">
                  <c:v>95983.8</c:v>
                </c:pt>
                <c:pt idx="6389">
                  <c:v>95965.5</c:v>
                </c:pt>
                <c:pt idx="6390">
                  <c:v>95952.2</c:v>
                </c:pt>
                <c:pt idx="6391">
                  <c:v>95930.9</c:v>
                </c:pt>
                <c:pt idx="6392">
                  <c:v>95910.399999999994</c:v>
                </c:pt>
                <c:pt idx="6393">
                  <c:v>95890.8</c:v>
                </c:pt>
                <c:pt idx="6394">
                  <c:v>95871.9</c:v>
                </c:pt>
                <c:pt idx="6395">
                  <c:v>95857.2</c:v>
                </c:pt>
                <c:pt idx="6396">
                  <c:v>95839.3</c:v>
                </c:pt>
                <c:pt idx="6397">
                  <c:v>95821.9</c:v>
                </c:pt>
                <c:pt idx="6398">
                  <c:v>95808.3</c:v>
                </c:pt>
                <c:pt idx="6399">
                  <c:v>95798.2</c:v>
                </c:pt>
                <c:pt idx="6400">
                  <c:v>95784.9</c:v>
                </c:pt>
                <c:pt idx="6401">
                  <c:v>95765.1</c:v>
                </c:pt>
                <c:pt idx="6402">
                  <c:v>95748.800000000003</c:v>
                </c:pt>
                <c:pt idx="6403">
                  <c:v>95735.6</c:v>
                </c:pt>
                <c:pt idx="6404">
                  <c:v>95722.5</c:v>
                </c:pt>
                <c:pt idx="6405">
                  <c:v>95709.2</c:v>
                </c:pt>
                <c:pt idx="6406">
                  <c:v>95692.3</c:v>
                </c:pt>
                <c:pt idx="6407">
                  <c:v>95678.6</c:v>
                </c:pt>
                <c:pt idx="6408">
                  <c:v>95664.8</c:v>
                </c:pt>
                <c:pt idx="6409">
                  <c:v>95647.9</c:v>
                </c:pt>
                <c:pt idx="6410">
                  <c:v>95634.9</c:v>
                </c:pt>
                <c:pt idx="6411">
                  <c:v>95615.9</c:v>
                </c:pt>
                <c:pt idx="6412">
                  <c:v>95603.5</c:v>
                </c:pt>
                <c:pt idx="6413">
                  <c:v>95594.4</c:v>
                </c:pt>
                <c:pt idx="6414">
                  <c:v>95576.5</c:v>
                </c:pt>
                <c:pt idx="6415">
                  <c:v>95564.6</c:v>
                </c:pt>
                <c:pt idx="6416">
                  <c:v>95549.8</c:v>
                </c:pt>
                <c:pt idx="6417">
                  <c:v>95540.9</c:v>
                </c:pt>
                <c:pt idx="6418">
                  <c:v>95528.9</c:v>
                </c:pt>
                <c:pt idx="6419">
                  <c:v>95513.8</c:v>
                </c:pt>
                <c:pt idx="6420">
                  <c:v>95498.4</c:v>
                </c:pt>
                <c:pt idx="6421">
                  <c:v>95485.8</c:v>
                </c:pt>
                <c:pt idx="6422">
                  <c:v>95469.6</c:v>
                </c:pt>
                <c:pt idx="6423">
                  <c:v>95456.2</c:v>
                </c:pt>
                <c:pt idx="6424">
                  <c:v>95442.4</c:v>
                </c:pt>
                <c:pt idx="6425">
                  <c:v>95424.5</c:v>
                </c:pt>
                <c:pt idx="6426">
                  <c:v>95409.600000000006</c:v>
                </c:pt>
                <c:pt idx="6427">
                  <c:v>95398</c:v>
                </c:pt>
                <c:pt idx="6428">
                  <c:v>95377.9</c:v>
                </c:pt>
                <c:pt idx="6429">
                  <c:v>95356.6</c:v>
                </c:pt>
                <c:pt idx="6430">
                  <c:v>95332.800000000003</c:v>
                </c:pt>
                <c:pt idx="6431">
                  <c:v>95310.9</c:v>
                </c:pt>
                <c:pt idx="6432">
                  <c:v>95287</c:v>
                </c:pt>
                <c:pt idx="6433">
                  <c:v>95261.5</c:v>
                </c:pt>
                <c:pt idx="6434">
                  <c:v>95234.7</c:v>
                </c:pt>
                <c:pt idx="6435">
                  <c:v>95199.9</c:v>
                </c:pt>
                <c:pt idx="6436">
                  <c:v>95178.6</c:v>
                </c:pt>
                <c:pt idx="6437">
                  <c:v>95150</c:v>
                </c:pt>
                <c:pt idx="6438">
                  <c:v>95121.7</c:v>
                </c:pt>
                <c:pt idx="6439">
                  <c:v>95080.2</c:v>
                </c:pt>
                <c:pt idx="6440">
                  <c:v>95053.8</c:v>
                </c:pt>
                <c:pt idx="6441">
                  <c:v>95028.800000000003</c:v>
                </c:pt>
                <c:pt idx="6442">
                  <c:v>95011.3</c:v>
                </c:pt>
                <c:pt idx="6443">
                  <c:v>94984.7</c:v>
                </c:pt>
                <c:pt idx="6444">
                  <c:v>94966.2</c:v>
                </c:pt>
                <c:pt idx="6445">
                  <c:v>94950.6</c:v>
                </c:pt>
                <c:pt idx="6446">
                  <c:v>94937</c:v>
                </c:pt>
                <c:pt idx="6447">
                  <c:v>94927.3</c:v>
                </c:pt>
                <c:pt idx="6448">
                  <c:v>94908.7</c:v>
                </c:pt>
                <c:pt idx="6449">
                  <c:v>94894.1</c:v>
                </c:pt>
                <c:pt idx="6450">
                  <c:v>94885.7</c:v>
                </c:pt>
                <c:pt idx="6451">
                  <c:v>94874.9</c:v>
                </c:pt>
                <c:pt idx="6452">
                  <c:v>94864.6</c:v>
                </c:pt>
                <c:pt idx="6453">
                  <c:v>94857.1</c:v>
                </c:pt>
                <c:pt idx="6454">
                  <c:v>94847.4</c:v>
                </c:pt>
                <c:pt idx="6455">
                  <c:v>94838.1</c:v>
                </c:pt>
                <c:pt idx="6456">
                  <c:v>94826.9</c:v>
                </c:pt>
                <c:pt idx="6457">
                  <c:v>94820.4</c:v>
                </c:pt>
                <c:pt idx="6458">
                  <c:v>94809.8</c:v>
                </c:pt>
                <c:pt idx="6459">
                  <c:v>94799.6</c:v>
                </c:pt>
                <c:pt idx="6460">
                  <c:v>94791.6</c:v>
                </c:pt>
                <c:pt idx="6461">
                  <c:v>94783.7</c:v>
                </c:pt>
                <c:pt idx="6462">
                  <c:v>94775.9</c:v>
                </c:pt>
                <c:pt idx="6463">
                  <c:v>94768.2</c:v>
                </c:pt>
                <c:pt idx="6464">
                  <c:v>94760.6</c:v>
                </c:pt>
                <c:pt idx="6465">
                  <c:v>94752.9</c:v>
                </c:pt>
                <c:pt idx="6466">
                  <c:v>94745.2</c:v>
                </c:pt>
                <c:pt idx="6467">
                  <c:v>94739.4</c:v>
                </c:pt>
                <c:pt idx="6468">
                  <c:v>94729.600000000006</c:v>
                </c:pt>
                <c:pt idx="6469">
                  <c:v>94721.600000000006</c:v>
                </c:pt>
                <c:pt idx="6470">
                  <c:v>94713.5</c:v>
                </c:pt>
                <c:pt idx="6471">
                  <c:v>94707.4</c:v>
                </c:pt>
                <c:pt idx="6472">
                  <c:v>94699.3</c:v>
                </c:pt>
                <c:pt idx="6473">
                  <c:v>94691.199999999997</c:v>
                </c:pt>
                <c:pt idx="6474">
                  <c:v>94681.2</c:v>
                </c:pt>
                <c:pt idx="6475">
                  <c:v>94673.3</c:v>
                </c:pt>
                <c:pt idx="6476">
                  <c:v>94667.4</c:v>
                </c:pt>
                <c:pt idx="6477">
                  <c:v>94659.5</c:v>
                </c:pt>
                <c:pt idx="6478">
                  <c:v>94653.7</c:v>
                </c:pt>
                <c:pt idx="6479">
                  <c:v>94644.1</c:v>
                </c:pt>
                <c:pt idx="6480">
                  <c:v>94634.5</c:v>
                </c:pt>
                <c:pt idx="6481">
                  <c:v>94628.800000000003</c:v>
                </c:pt>
                <c:pt idx="6482">
                  <c:v>94623.1</c:v>
                </c:pt>
                <c:pt idx="6483">
                  <c:v>94615.6</c:v>
                </c:pt>
                <c:pt idx="6484">
                  <c:v>94608.2</c:v>
                </c:pt>
                <c:pt idx="6485">
                  <c:v>94599</c:v>
                </c:pt>
                <c:pt idx="6486">
                  <c:v>94593.600000000006</c:v>
                </c:pt>
                <c:pt idx="6487">
                  <c:v>94584.5</c:v>
                </c:pt>
                <c:pt idx="6488">
                  <c:v>94577.4</c:v>
                </c:pt>
                <c:pt idx="6489">
                  <c:v>94570.3</c:v>
                </c:pt>
                <c:pt idx="6490">
                  <c:v>94563.3</c:v>
                </c:pt>
                <c:pt idx="6491">
                  <c:v>94556.4</c:v>
                </c:pt>
                <c:pt idx="6492">
                  <c:v>94551.3</c:v>
                </c:pt>
                <c:pt idx="6493">
                  <c:v>94546.2</c:v>
                </c:pt>
                <c:pt idx="6494">
                  <c:v>94539.4</c:v>
                </c:pt>
                <c:pt idx="6495">
                  <c:v>94531.1</c:v>
                </c:pt>
                <c:pt idx="6496">
                  <c:v>94524.6</c:v>
                </c:pt>
                <c:pt idx="6497">
                  <c:v>94519.7</c:v>
                </c:pt>
                <c:pt idx="6498">
                  <c:v>94513.3</c:v>
                </c:pt>
                <c:pt idx="6499">
                  <c:v>94493</c:v>
                </c:pt>
              </c:numCache>
            </c:numRef>
          </c:yVal>
          <c:smooth val="0"/>
          <c:extLst>
            <c:ext xmlns:c16="http://schemas.microsoft.com/office/drawing/2014/chart" uri="{C3380CC4-5D6E-409C-BE32-E72D297353CC}">
              <c16:uniqueId val="{00000001-F712-43C3-BA16-DA17CA8D6E7E}"/>
            </c:ext>
          </c:extLst>
        </c:ser>
        <c:ser>
          <c:idx val="2"/>
          <c:order val="2"/>
          <c:tx>
            <c:v>SC-0.86-1.5-S-0.35-45</c:v>
          </c:tx>
          <c:spPr>
            <a:ln w="12700">
              <a:solidFill>
                <a:srgbClr val="00B0F0"/>
              </a:solidFill>
              <a:prstDash val="dash"/>
            </a:ln>
          </c:spPr>
          <c:marker>
            <c:symbol val="none"/>
          </c:marker>
          <c:xVal>
            <c:numRef>
              <c:f>'2H10-1.5 - F'!$AE$3:$AE$10003</c:f>
              <c:numCache>
                <c:formatCode>General</c:formatCode>
                <c:ptCount val="10001"/>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15000000000002</c:v>
                </c:pt>
                <c:pt idx="5535">
                  <c:v>7.6630000000000003</c:v>
                </c:pt>
                <c:pt idx="5536">
                  <c:v>7.6645000000000003</c:v>
                </c:pt>
                <c:pt idx="5537">
                  <c:v>7.6665000000000001</c:v>
                </c:pt>
                <c:pt idx="5538">
                  <c:v>7.6675000000000004</c:v>
                </c:pt>
                <c:pt idx="5539">
                  <c:v>7.6695000000000002</c:v>
                </c:pt>
                <c:pt idx="5540">
                  <c:v>7.6710000000000003</c:v>
                </c:pt>
                <c:pt idx="5541">
                  <c:v>7.673</c:v>
                </c:pt>
                <c:pt idx="5542">
                  <c:v>7.6740000000000004</c:v>
                </c:pt>
                <c:pt idx="5543">
                  <c:v>7.6760000000000002</c:v>
                </c:pt>
                <c:pt idx="5544">
                  <c:v>7.6779999999999999</c:v>
                </c:pt>
                <c:pt idx="5545">
                  <c:v>7.6795</c:v>
                </c:pt>
                <c:pt idx="5546">
                  <c:v>7.6814999999999998</c:v>
                </c:pt>
                <c:pt idx="5547">
                  <c:v>7.6835000000000004</c:v>
                </c:pt>
                <c:pt idx="5548">
                  <c:v>7.6855000000000002</c:v>
                </c:pt>
                <c:pt idx="5549">
                  <c:v>7.6875</c:v>
                </c:pt>
                <c:pt idx="5550">
                  <c:v>7.6890000000000001</c:v>
                </c:pt>
                <c:pt idx="5551">
                  <c:v>7.6909999999999998</c:v>
                </c:pt>
                <c:pt idx="5552">
                  <c:v>7.6924999999999999</c:v>
                </c:pt>
                <c:pt idx="5553">
                  <c:v>7.6944999999999997</c:v>
                </c:pt>
                <c:pt idx="5554">
                  <c:v>7.6959999999999997</c:v>
                </c:pt>
                <c:pt idx="5555">
                  <c:v>7.6980000000000004</c:v>
                </c:pt>
                <c:pt idx="5556">
                  <c:v>7.7</c:v>
                </c:pt>
                <c:pt idx="5557">
                  <c:v>7.702</c:v>
                </c:pt>
                <c:pt idx="5558">
                  <c:v>7.7035</c:v>
                </c:pt>
                <c:pt idx="5559">
                  <c:v>7.7054999999999998</c:v>
                </c:pt>
                <c:pt idx="5560">
                  <c:v>7.7074999999999996</c:v>
                </c:pt>
                <c:pt idx="5561">
                  <c:v>7.7089999999999996</c:v>
                </c:pt>
                <c:pt idx="5562">
                  <c:v>7.7110000000000003</c:v>
                </c:pt>
                <c:pt idx="5563">
                  <c:v>7.7125000000000004</c:v>
                </c:pt>
                <c:pt idx="5564">
                  <c:v>7.7145000000000001</c:v>
                </c:pt>
                <c:pt idx="5565">
                  <c:v>7.7160000000000002</c:v>
                </c:pt>
                <c:pt idx="5566">
                  <c:v>7.7175000000000002</c:v>
                </c:pt>
                <c:pt idx="5567">
                  <c:v>7.7195</c:v>
                </c:pt>
                <c:pt idx="5568">
                  <c:v>7.7214999999999998</c:v>
                </c:pt>
                <c:pt idx="5569">
                  <c:v>7.7229999999999999</c:v>
                </c:pt>
                <c:pt idx="5570">
                  <c:v>7.7249999999999996</c:v>
                </c:pt>
                <c:pt idx="5571">
                  <c:v>7.7275</c:v>
                </c:pt>
                <c:pt idx="5572">
                  <c:v>7.7290000000000001</c:v>
                </c:pt>
                <c:pt idx="5573">
                  <c:v>7.7305000000000001</c:v>
                </c:pt>
                <c:pt idx="5574">
                  <c:v>7.7324999999999999</c:v>
                </c:pt>
                <c:pt idx="5575">
                  <c:v>7.7344999999999997</c:v>
                </c:pt>
                <c:pt idx="5576">
                  <c:v>7.7359999999999998</c:v>
                </c:pt>
                <c:pt idx="5577">
                  <c:v>7.7374999999999998</c:v>
                </c:pt>
                <c:pt idx="5578">
                  <c:v>7.7394999999999996</c:v>
                </c:pt>
                <c:pt idx="5579">
                  <c:v>7.7415000000000003</c:v>
                </c:pt>
                <c:pt idx="5580">
                  <c:v>7.7430000000000003</c:v>
                </c:pt>
                <c:pt idx="5581">
                  <c:v>7.7450000000000001</c:v>
                </c:pt>
                <c:pt idx="5582">
                  <c:v>7.7469999999999999</c:v>
                </c:pt>
                <c:pt idx="5583">
                  <c:v>7.7489999999999997</c:v>
                </c:pt>
                <c:pt idx="5584">
                  <c:v>7.7504999999999997</c:v>
                </c:pt>
                <c:pt idx="5585">
                  <c:v>7.7525000000000004</c:v>
                </c:pt>
                <c:pt idx="5586">
                  <c:v>7.7539999999999996</c:v>
                </c:pt>
                <c:pt idx="5587">
                  <c:v>7.7560000000000002</c:v>
                </c:pt>
                <c:pt idx="5588">
                  <c:v>7.7575000000000003</c:v>
                </c:pt>
                <c:pt idx="5589">
                  <c:v>7.7595000000000001</c:v>
                </c:pt>
                <c:pt idx="5590">
                  <c:v>7.7614999999999998</c:v>
                </c:pt>
                <c:pt idx="5591">
                  <c:v>7.7629999999999999</c:v>
                </c:pt>
                <c:pt idx="5592">
                  <c:v>7.7649999999999997</c:v>
                </c:pt>
                <c:pt idx="5593">
                  <c:v>7.7670000000000003</c:v>
                </c:pt>
                <c:pt idx="5594">
                  <c:v>7.7685000000000004</c:v>
                </c:pt>
                <c:pt idx="5595">
                  <c:v>7.7705000000000002</c:v>
                </c:pt>
                <c:pt idx="5596">
                  <c:v>7.7725</c:v>
                </c:pt>
                <c:pt idx="5597">
                  <c:v>7.7735000000000003</c:v>
                </c:pt>
                <c:pt idx="5598">
                  <c:v>7.7755000000000001</c:v>
                </c:pt>
                <c:pt idx="5599">
                  <c:v>7.7770000000000001</c:v>
                </c:pt>
                <c:pt idx="5600">
                  <c:v>7.7789999999999999</c:v>
                </c:pt>
                <c:pt idx="5601">
                  <c:v>7.7809999999999997</c:v>
                </c:pt>
                <c:pt idx="5602">
                  <c:v>7.7824999999999998</c:v>
                </c:pt>
                <c:pt idx="5603">
                  <c:v>7.7845000000000004</c:v>
                </c:pt>
                <c:pt idx="5604">
                  <c:v>7.7865000000000002</c:v>
                </c:pt>
                <c:pt idx="5605">
                  <c:v>7.7885</c:v>
                </c:pt>
                <c:pt idx="5606">
                  <c:v>7.7895000000000003</c:v>
                </c:pt>
                <c:pt idx="5607">
                  <c:v>7.7915000000000001</c:v>
                </c:pt>
                <c:pt idx="5608">
                  <c:v>7.7934999999999999</c:v>
                </c:pt>
                <c:pt idx="5609">
                  <c:v>7.7945000000000002</c:v>
                </c:pt>
                <c:pt idx="5610">
                  <c:v>7.7965</c:v>
                </c:pt>
                <c:pt idx="5611">
                  <c:v>7.7984999999999998</c:v>
                </c:pt>
                <c:pt idx="5612">
                  <c:v>7.8005000000000004</c:v>
                </c:pt>
                <c:pt idx="5613">
                  <c:v>7.8014999999999999</c:v>
                </c:pt>
                <c:pt idx="5614">
                  <c:v>7.8034999999999997</c:v>
                </c:pt>
                <c:pt idx="5615">
                  <c:v>7.8049999999999997</c:v>
                </c:pt>
                <c:pt idx="5616">
                  <c:v>7.8070000000000004</c:v>
                </c:pt>
                <c:pt idx="5617">
                  <c:v>7.8090000000000002</c:v>
                </c:pt>
                <c:pt idx="5618">
                  <c:v>7.8109999999999999</c:v>
                </c:pt>
                <c:pt idx="5619">
                  <c:v>7.8125</c:v>
                </c:pt>
                <c:pt idx="5620">
                  <c:v>7.8144999999999998</c:v>
                </c:pt>
                <c:pt idx="5621">
                  <c:v>7.8164999999999996</c:v>
                </c:pt>
                <c:pt idx="5622">
                  <c:v>7.8185000000000002</c:v>
                </c:pt>
                <c:pt idx="5623">
                  <c:v>7.82</c:v>
                </c:pt>
                <c:pt idx="5624">
                  <c:v>7.8215000000000003</c:v>
                </c:pt>
                <c:pt idx="5625">
                  <c:v>7.8235000000000001</c:v>
                </c:pt>
                <c:pt idx="5626">
                  <c:v>7.8250000000000002</c:v>
                </c:pt>
                <c:pt idx="5627">
                  <c:v>7.827</c:v>
                </c:pt>
                <c:pt idx="5628">
                  <c:v>7.8289999999999997</c:v>
                </c:pt>
                <c:pt idx="5629">
                  <c:v>7.8304999999999998</c:v>
                </c:pt>
                <c:pt idx="5630">
                  <c:v>7.8319999999999999</c:v>
                </c:pt>
                <c:pt idx="5631">
                  <c:v>7.8339999999999996</c:v>
                </c:pt>
                <c:pt idx="5632">
                  <c:v>7.8365</c:v>
                </c:pt>
                <c:pt idx="5633">
                  <c:v>7.8375000000000004</c:v>
                </c:pt>
                <c:pt idx="5634">
                  <c:v>7.8395000000000001</c:v>
                </c:pt>
                <c:pt idx="5635">
                  <c:v>7.8414999999999999</c:v>
                </c:pt>
                <c:pt idx="5636">
                  <c:v>7.843</c:v>
                </c:pt>
                <c:pt idx="5637">
                  <c:v>7.8449999999999998</c:v>
                </c:pt>
                <c:pt idx="5638">
                  <c:v>7.8470000000000004</c:v>
                </c:pt>
                <c:pt idx="5639">
                  <c:v>7.8479999999999999</c:v>
                </c:pt>
                <c:pt idx="5640">
                  <c:v>7.85</c:v>
                </c:pt>
                <c:pt idx="5641">
                  <c:v>7.8520000000000003</c:v>
                </c:pt>
                <c:pt idx="5642">
                  <c:v>7.8540000000000001</c:v>
                </c:pt>
                <c:pt idx="5643">
                  <c:v>7.8559999999999999</c:v>
                </c:pt>
                <c:pt idx="5644">
                  <c:v>7.8574999999999999</c:v>
                </c:pt>
                <c:pt idx="5645">
                  <c:v>7.8594999999999997</c:v>
                </c:pt>
                <c:pt idx="5646">
                  <c:v>7.8615000000000004</c:v>
                </c:pt>
                <c:pt idx="5647">
                  <c:v>7.8630000000000004</c:v>
                </c:pt>
                <c:pt idx="5648">
                  <c:v>7.8650000000000002</c:v>
                </c:pt>
                <c:pt idx="5649">
                  <c:v>7.8659999999999997</c:v>
                </c:pt>
                <c:pt idx="5650">
                  <c:v>7.8680000000000003</c:v>
                </c:pt>
                <c:pt idx="5651">
                  <c:v>7.8695000000000004</c:v>
                </c:pt>
                <c:pt idx="5652">
                  <c:v>7.8715000000000002</c:v>
                </c:pt>
                <c:pt idx="5653">
                  <c:v>7.8734999999999999</c:v>
                </c:pt>
                <c:pt idx="5654">
                  <c:v>7.8754999999999997</c:v>
                </c:pt>
                <c:pt idx="5655">
                  <c:v>7.8775000000000004</c:v>
                </c:pt>
                <c:pt idx="5656">
                  <c:v>7.8789999999999996</c:v>
                </c:pt>
                <c:pt idx="5657">
                  <c:v>7.8810000000000002</c:v>
                </c:pt>
                <c:pt idx="5658">
                  <c:v>7.883</c:v>
                </c:pt>
                <c:pt idx="5659">
                  <c:v>7.8840000000000003</c:v>
                </c:pt>
                <c:pt idx="5660">
                  <c:v>7.8855000000000004</c:v>
                </c:pt>
                <c:pt idx="5661">
                  <c:v>7.8875000000000002</c:v>
                </c:pt>
                <c:pt idx="5662">
                  <c:v>7.8890000000000002</c:v>
                </c:pt>
                <c:pt idx="5663">
                  <c:v>7.891</c:v>
                </c:pt>
                <c:pt idx="5664">
                  <c:v>7.8929999999999998</c:v>
                </c:pt>
                <c:pt idx="5665">
                  <c:v>7.8949999999999996</c:v>
                </c:pt>
                <c:pt idx="5666">
                  <c:v>7.8970000000000002</c:v>
                </c:pt>
                <c:pt idx="5667">
                  <c:v>7.899</c:v>
                </c:pt>
                <c:pt idx="5668">
                  <c:v>7.9005000000000001</c:v>
                </c:pt>
                <c:pt idx="5669">
                  <c:v>7.9020000000000001</c:v>
                </c:pt>
                <c:pt idx="5670">
                  <c:v>7.9039999999999999</c:v>
                </c:pt>
                <c:pt idx="5671">
                  <c:v>7.9055</c:v>
                </c:pt>
                <c:pt idx="5672">
                  <c:v>7.907</c:v>
                </c:pt>
                <c:pt idx="5673">
                  <c:v>7.9089999999999998</c:v>
                </c:pt>
                <c:pt idx="5674">
                  <c:v>7.9104999999999999</c:v>
                </c:pt>
                <c:pt idx="5675">
                  <c:v>7.9124999999999996</c:v>
                </c:pt>
                <c:pt idx="5676">
                  <c:v>7.915</c:v>
                </c:pt>
                <c:pt idx="5677">
                  <c:v>7.9169999999999998</c:v>
                </c:pt>
                <c:pt idx="5678">
                  <c:v>7.9180000000000001</c:v>
                </c:pt>
                <c:pt idx="5679">
                  <c:v>7.92</c:v>
                </c:pt>
                <c:pt idx="5680">
                  <c:v>7.9215</c:v>
                </c:pt>
                <c:pt idx="5681">
                  <c:v>7.9234999999999998</c:v>
                </c:pt>
                <c:pt idx="5682">
                  <c:v>7.9249999999999998</c:v>
                </c:pt>
                <c:pt idx="5683">
                  <c:v>7.9269999999999996</c:v>
                </c:pt>
                <c:pt idx="5684">
                  <c:v>7.9284999999999997</c:v>
                </c:pt>
                <c:pt idx="5685">
                  <c:v>7.9305000000000003</c:v>
                </c:pt>
                <c:pt idx="5686">
                  <c:v>7.9320000000000004</c:v>
                </c:pt>
                <c:pt idx="5687">
                  <c:v>7.9335000000000004</c:v>
                </c:pt>
                <c:pt idx="5688">
                  <c:v>7.9355000000000002</c:v>
                </c:pt>
                <c:pt idx="5689">
                  <c:v>7.9364999999999997</c:v>
                </c:pt>
                <c:pt idx="5690">
                  <c:v>7.9385000000000003</c:v>
                </c:pt>
                <c:pt idx="5691">
                  <c:v>7.9405000000000001</c:v>
                </c:pt>
                <c:pt idx="5692">
                  <c:v>7.9414999999999996</c:v>
                </c:pt>
                <c:pt idx="5693">
                  <c:v>7.9435000000000002</c:v>
                </c:pt>
                <c:pt idx="5694">
                  <c:v>7.9450000000000003</c:v>
                </c:pt>
                <c:pt idx="5695">
                  <c:v>7.9470000000000001</c:v>
                </c:pt>
                <c:pt idx="5696">
                  <c:v>7.9489999999999998</c:v>
                </c:pt>
                <c:pt idx="5697">
                  <c:v>7.9504999999999999</c:v>
                </c:pt>
                <c:pt idx="5698">
                  <c:v>7.952</c:v>
                </c:pt>
                <c:pt idx="5699">
                  <c:v>7.9535</c:v>
                </c:pt>
                <c:pt idx="5700">
                  <c:v>7.9554999999999998</c:v>
                </c:pt>
                <c:pt idx="5701">
                  <c:v>7.9569999999999999</c:v>
                </c:pt>
                <c:pt idx="5702">
                  <c:v>7.9589999999999996</c:v>
                </c:pt>
                <c:pt idx="5703">
                  <c:v>7.9610000000000003</c:v>
                </c:pt>
                <c:pt idx="5704">
                  <c:v>7.9625000000000004</c:v>
                </c:pt>
                <c:pt idx="5705">
                  <c:v>7.9645000000000001</c:v>
                </c:pt>
                <c:pt idx="5706">
                  <c:v>7.9660000000000002</c:v>
                </c:pt>
                <c:pt idx="5707">
                  <c:v>7.968</c:v>
                </c:pt>
                <c:pt idx="5708">
                  <c:v>7.97</c:v>
                </c:pt>
                <c:pt idx="5709">
                  <c:v>7.9714999999999998</c:v>
                </c:pt>
                <c:pt idx="5710">
                  <c:v>7.9729999999999999</c:v>
                </c:pt>
                <c:pt idx="5711">
                  <c:v>7.9749999999999996</c:v>
                </c:pt>
                <c:pt idx="5712">
                  <c:v>7.9764999999999997</c:v>
                </c:pt>
                <c:pt idx="5713">
                  <c:v>7.9785000000000004</c:v>
                </c:pt>
                <c:pt idx="5714">
                  <c:v>7.9805000000000001</c:v>
                </c:pt>
                <c:pt idx="5715">
                  <c:v>7.9820000000000002</c:v>
                </c:pt>
                <c:pt idx="5716">
                  <c:v>7.9835000000000003</c:v>
                </c:pt>
                <c:pt idx="5717">
                  <c:v>7.9855</c:v>
                </c:pt>
                <c:pt idx="5718">
                  <c:v>7.9874999999999998</c:v>
                </c:pt>
                <c:pt idx="5719">
                  <c:v>7.9894999999999996</c:v>
                </c:pt>
                <c:pt idx="5720">
                  <c:v>7.9909999999999997</c:v>
                </c:pt>
                <c:pt idx="5721">
                  <c:v>7.9924999999999997</c:v>
                </c:pt>
                <c:pt idx="5722">
                  <c:v>7.9939999999999998</c:v>
                </c:pt>
                <c:pt idx="5723">
                  <c:v>7.9960000000000004</c:v>
                </c:pt>
                <c:pt idx="5724">
                  <c:v>7.9974999999999996</c:v>
                </c:pt>
                <c:pt idx="5725">
                  <c:v>7.9995000000000003</c:v>
                </c:pt>
                <c:pt idx="5726">
                  <c:v>8.0015000000000001</c:v>
                </c:pt>
                <c:pt idx="5727">
                  <c:v>8.0035000000000007</c:v>
                </c:pt>
                <c:pt idx="5728">
                  <c:v>8.0054999999999996</c:v>
                </c:pt>
                <c:pt idx="5729">
                  <c:v>8.0069999999999997</c:v>
                </c:pt>
                <c:pt idx="5730">
                  <c:v>8.0094999999999992</c:v>
                </c:pt>
                <c:pt idx="5731">
                  <c:v>8.0109999999999992</c:v>
                </c:pt>
                <c:pt idx="5732">
                  <c:v>8.0124999999999993</c:v>
                </c:pt>
                <c:pt idx="5733">
                  <c:v>8.0139999999999993</c:v>
                </c:pt>
                <c:pt idx="5734">
                  <c:v>8.016</c:v>
                </c:pt>
                <c:pt idx="5735">
                  <c:v>8.0180000000000007</c:v>
                </c:pt>
                <c:pt idx="5736">
                  <c:v>8.0195000000000007</c:v>
                </c:pt>
                <c:pt idx="5737">
                  <c:v>8.0214999999999996</c:v>
                </c:pt>
                <c:pt idx="5738">
                  <c:v>8.0235000000000003</c:v>
                </c:pt>
                <c:pt idx="5739">
                  <c:v>8.0254999999999992</c:v>
                </c:pt>
                <c:pt idx="5740">
                  <c:v>8.0274999999999999</c:v>
                </c:pt>
                <c:pt idx="5741">
                  <c:v>8.0289999999999999</c:v>
                </c:pt>
                <c:pt idx="5742">
                  <c:v>8.0305</c:v>
                </c:pt>
                <c:pt idx="5743">
                  <c:v>8.0325000000000006</c:v>
                </c:pt>
                <c:pt idx="5744">
                  <c:v>8.0344999999999995</c:v>
                </c:pt>
                <c:pt idx="5745">
                  <c:v>8.0365000000000002</c:v>
                </c:pt>
                <c:pt idx="5746">
                  <c:v>8.0380000000000003</c:v>
                </c:pt>
                <c:pt idx="5747">
                  <c:v>8.0399999999999991</c:v>
                </c:pt>
                <c:pt idx="5748">
                  <c:v>8.0419999999999998</c:v>
                </c:pt>
                <c:pt idx="5749">
                  <c:v>8.0429999999999993</c:v>
                </c:pt>
                <c:pt idx="5750">
                  <c:v>8.0449999999999999</c:v>
                </c:pt>
                <c:pt idx="5751">
                  <c:v>8.0470000000000006</c:v>
                </c:pt>
                <c:pt idx="5752">
                  <c:v>8.0485000000000007</c:v>
                </c:pt>
                <c:pt idx="5753">
                  <c:v>8.0500000000000007</c:v>
                </c:pt>
                <c:pt idx="5754">
                  <c:v>8.0519999999999996</c:v>
                </c:pt>
                <c:pt idx="5755">
                  <c:v>8.0540000000000003</c:v>
                </c:pt>
                <c:pt idx="5756">
                  <c:v>8.0555000000000003</c:v>
                </c:pt>
                <c:pt idx="5757">
                  <c:v>8.0574999999999992</c:v>
                </c:pt>
                <c:pt idx="5758">
                  <c:v>8.0594999999999999</c:v>
                </c:pt>
                <c:pt idx="5759">
                  <c:v>8.0609999999999999</c:v>
                </c:pt>
                <c:pt idx="5760">
                  <c:v>8.0630000000000006</c:v>
                </c:pt>
                <c:pt idx="5761">
                  <c:v>8.0640000000000001</c:v>
                </c:pt>
                <c:pt idx="5762">
                  <c:v>8.0664999999999996</c:v>
                </c:pt>
                <c:pt idx="5763">
                  <c:v>8.0679999999999996</c:v>
                </c:pt>
                <c:pt idx="5764">
                  <c:v>8.07</c:v>
                </c:pt>
                <c:pt idx="5765">
                  <c:v>8.0715000000000003</c:v>
                </c:pt>
                <c:pt idx="5766">
                  <c:v>8.0730000000000004</c:v>
                </c:pt>
                <c:pt idx="5767">
                  <c:v>8.0749999999999993</c:v>
                </c:pt>
                <c:pt idx="5768">
                  <c:v>8.0775000000000006</c:v>
                </c:pt>
                <c:pt idx="5769">
                  <c:v>8.0785</c:v>
                </c:pt>
                <c:pt idx="5770">
                  <c:v>8.0805000000000007</c:v>
                </c:pt>
                <c:pt idx="5771">
                  <c:v>8.0824999999999996</c:v>
                </c:pt>
                <c:pt idx="5772">
                  <c:v>8.0839999999999996</c:v>
                </c:pt>
                <c:pt idx="5773">
                  <c:v>8.0860000000000003</c:v>
                </c:pt>
                <c:pt idx="5774">
                  <c:v>8.0879999999999992</c:v>
                </c:pt>
                <c:pt idx="5775">
                  <c:v>8.0894999999999992</c:v>
                </c:pt>
                <c:pt idx="5776">
                  <c:v>8.0909999999999993</c:v>
                </c:pt>
                <c:pt idx="5777">
                  <c:v>8.093</c:v>
                </c:pt>
                <c:pt idx="5778">
                  <c:v>8.0950000000000006</c:v>
                </c:pt>
                <c:pt idx="5779">
                  <c:v>8.0969999999999995</c:v>
                </c:pt>
                <c:pt idx="5780">
                  <c:v>8.0990000000000002</c:v>
                </c:pt>
                <c:pt idx="5781">
                  <c:v>8.1005000000000003</c:v>
                </c:pt>
                <c:pt idx="5782">
                  <c:v>8.1020000000000003</c:v>
                </c:pt>
                <c:pt idx="5783">
                  <c:v>8.1039999999999992</c:v>
                </c:pt>
                <c:pt idx="5784">
                  <c:v>8.1059999999999999</c:v>
                </c:pt>
                <c:pt idx="5785">
                  <c:v>8.1069999999999993</c:v>
                </c:pt>
                <c:pt idx="5786">
                  <c:v>8.109</c:v>
                </c:pt>
                <c:pt idx="5787">
                  <c:v>8.1105</c:v>
                </c:pt>
                <c:pt idx="5788">
                  <c:v>8.1125000000000007</c:v>
                </c:pt>
                <c:pt idx="5789">
                  <c:v>8.1144999999999996</c:v>
                </c:pt>
                <c:pt idx="5790">
                  <c:v>8.1165000000000003</c:v>
                </c:pt>
                <c:pt idx="5791">
                  <c:v>8.1180000000000003</c:v>
                </c:pt>
                <c:pt idx="5792">
                  <c:v>8.1199999999999992</c:v>
                </c:pt>
                <c:pt idx="5793">
                  <c:v>8.1219999999999999</c:v>
                </c:pt>
                <c:pt idx="5794">
                  <c:v>8.1234999999999999</c:v>
                </c:pt>
                <c:pt idx="5795">
                  <c:v>8.1255000000000006</c:v>
                </c:pt>
                <c:pt idx="5796">
                  <c:v>8.1265000000000001</c:v>
                </c:pt>
                <c:pt idx="5797">
                  <c:v>8.1285000000000007</c:v>
                </c:pt>
                <c:pt idx="5798">
                  <c:v>8.1304999999999996</c:v>
                </c:pt>
                <c:pt idx="5799">
                  <c:v>8.1325000000000003</c:v>
                </c:pt>
                <c:pt idx="5800">
                  <c:v>8.1344999999999992</c:v>
                </c:pt>
                <c:pt idx="5801">
                  <c:v>8.1364999999999998</c:v>
                </c:pt>
                <c:pt idx="5802">
                  <c:v>8.1374999999999993</c:v>
                </c:pt>
                <c:pt idx="5803">
                  <c:v>8.1395</c:v>
                </c:pt>
                <c:pt idx="5804">
                  <c:v>8.1415000000000006</c:v>
                </c:pt>
                <c:pt idx="5805">
                  <c:v>8.1430000000000007</c:v>
                </c:pt>
                <c:pt idx="5806">
                  <c:v>8.1449999999999996</c:v>
                </c:pt>
                <c:pt idx="5807">
                  <c:v>8.1464999999999996</c:v>
                </c:pt>
                <c:pt idx="5808">
                  <c:v>8.1479999999999997</c:v>
                </c:pt>
                <c:pt idx="5809">
                  <c:v>8.1494999999999997</c:v>
                </c:pt>
                <c:pt idx="5810">
                  <c:v>8.1515000000000004</c:v>
                </c:pt>
                <c:pt idx="5811">
                  <c:v>8.1534999999999993</c:v>
                </c:pt>
                <c:pt idx="5812">
                  <c:v>8.1555</c:v>
                </c:pt>
                <c:pt idx="5813">
                  <c:v>8.1575000000000006</c:v>
                </c:pt>
                <c:pt idx="5814">
                  <c:v>8.1594999999999995</c:v>
                </c:pt>
                <c:pt idx="5815">
                  <c:v>8.1609999999999996</c:v>
                </c:pt>
                <c:pt idx="5816">
                  <c:v>8.1630000000000003</c:v>
                </c:pt>
                <c:pt idx="5817">
                  <c:v>8.1645000000000003</c:v>
                </c:pt>
                <c:pt idx="5818">
                  <c:v>8.1660000000000004</c:v>
                </c:pt>
                <c:pt idx="5819">
                  <c:v>8.1675000000000004</c:v>
                </c:pt>
                <c:pt idx="5820">
                  <c:v>8.17</c:v>
                </c:pt>
                <c:pt idx="5821">
                  <c:v>8.1715</c:v>
                </c:pt>
                <c:pt idx="5822">
                  <c:v>8.1735000000000007</c:v>
                </c:pt>
                <c:pt idx="5823">
                  <c:v>8.1760000000000002</c:v>
                </c:pt>
                <c:pt idx="5824">
                  <c:v>8.1775000000000002</c:v>
                </c:pt>
                <c:pt idx="5825">
                  <c:v>8.1790000000000003</c:v>
                </c:pt>
                <c:pt idx="5826">
                  <c:v>8.1809999999999992</c:v>
                </c:pt>
                <c:pt idx="5827">
                  <c:v>8.1824999999999992</c:v>
                </c:pt>
                <c:pt idx="5828">
                  <c:v>8.1844999999999999</c:v>
                </c:pt>
                <c:pt idx="5829">
                  <c:v>8.1859999999999999</c:v>
                </c:pt>
                <c:pt idx="5830">
                  <c:v>8.1869999999999994</c:v>
                </c:pt>
                <c:pt idx="5831">
                  <c:v>8.1895000000000007</c:v>
                </c:pt>
                <c:pt idx="5832">
                  <c:v>8.1910000000000007</c:v>
                </c:pt>
                <c:pt idx="5833">
                  <c:v>8.1925000000000008</c:v>
                </c:pt>
                <c:pt idx="5834">
                  <c:v>8.1944999999999997</c:v>
                </c:pt>
                <c:pt idx="5835">
                  <c:v>8.1965000000000003</c:v>
                </c:pt>
                <c:pt idx="5836">
                  <c:v>8.1980000000000004</c:v>
                </c:pt>
                <c:pt idx="5837">
                  <c:v>8.1999999999999993</c:v>
                </c:pt>
                <c:pt idx="5838">
                  <c:v>8.2014999999999993</c:v>
                </c:pt>
                <c:pt idx="5839">
                  <c:v>8.2035</c:v>
                </c:pt>
                <c:pt idx="5840">
                  <c:v>8.2050000000000001</c:v>
                </c:pt>
                <c:pt idx="5841">
                  <c:v>8.2070000000000007</c:v>
                </c:pt>
                <c:pt idx="5842">
                  <c:v>8.2085000000000008</c:v>
                </c:pt>
                <c:pt idx="5843">
                  <c:v>8.2104999999999997</c:v>
                </c:pt>
                <c:pt idx="5844">
                  <c:v>8.2114999999999991</c:v>
                </c:pt>
                <c:pt idx="5845">
                  <c:v>8.2140000000000004</c:v>
                </c:pt>
                <c:pt idx="5846">
                  <c:v>8.2155000000000005</c:v>
                </c:pt>
                <c:pt idx="5847">
                  <c:v>8.2174999999999994</c:v>
                </c:pt>
                <c:pt idx="5848">
                  <c:v>8.2195</c:v>
                </c:pt>
                <c:pt idx="5849">
                  <c:v>8.2210000000000001</c:v>
                </c:pt>
                <c:pt idx="5850">
                  <c:v>8.2230000000000008</c:v>
                </c:pt>
                <c:pt idx="5851">
                  <c:v>8.2245000000000008</c:v>
                </c:pt>
                <c:pt idx="5852">
                  <c:v>8.2264999999999997</c:v>
                </c:pt>
                <c:pt idx="5853">
                  <c:v>8.2279999999999998</c:v>
                </c:pt>
                <c:pt idx="5854">
                  <c:v>8.2294999999999998</c:v>
                </c:pt>
                <c:pt idx="5855">
                  <c:v>8.2315000000000005</c:v>
                </c:pt>
                <c:pt idx="5856">
                  <c:v>8.2334999999999994</c:v>
                </c:pt>
                <c:pt idx="5857">
                  <c:v>8.2349999999999994</c:v>
                </c:pt>
                <c:pt idx="5858">
                  <c:v>8.2370000000000001</c:v>
                </c:pt>
                <c:pt idx="5859">
                  <c:v>8.2390000000000008</c:v>
                </c:pt>
                <c:pt idx="5860">
                  <c:v>8.2405000000000008</c:v>
                </c:pt>
                <c:pt idx="5861">
                  <c:v>8.2424999999999997</c:v>
                </c:pt>
                <c:pt idx="5862">
                  <c:v>8.2445000000000004</c:v>
                </c:pt>
                <c:pt idx="5863">
                  <c:v>8.2460000000000004</c:v>
                </c:pt>
                <c:pt idx="5864">
                  <c:v>8.2475000000000005</c:v>
                </c:pt>
                <c:pt idx="5865">
                  <c:v>8.2494999999999994</c:v>
                </c:pt>
                <c:pt idx="5866">
                  <c:v>8.2515000000000001</c:v>
                </c:pt>
                <c:pt idx="5867">
                  <c:v>8.2530000000000001</c:v>
                </c:pt>
                <c:pt idx="5868">
                  <c:v>8.2545000000000002</c:v>
                </c:pt>
                <c:pt idx="5869">
                  <c:v>8.2565000000000008</c:v>
                </c:pt>
                <c:pt idx="5870">
                  <c:v>8.2584999999999997</c:v>
                </c:pt>
                <c:pt idx="5871">
                  <c:v>8.2605000000000004</c:v>
                </c:pt>
                <c:pt idx="5872">
                  <c:v>8.2624999999999993</c:v>
                </c:pt>
                <c:pt idx="5873">
                  <c:v>8.2635000000000005</c:v>
                </c:pt>
                <c:pt idx="5874">
                  <c:v>8.2654999999999994</c:v>
                </c:pt>
                <c:pt idx="5875">
                  <c:v>8.2675000000000001</c:v>
                </c:pt>
                <c:pt idx="5876">
                  <c:v>8.2695000000000007</c:v>
                </c:pt>
                <c:pt idx="5877">
                  <c:v>8.2705000000000002</c:v>
                </c:pt>
                <c:pt idx="5878">
                  <c:v>8.2725000000000009</c:v>
                </c:pt>
                <c:pt idx="5879">
                  <c:v>8.2744999999999997</c:v>
                </c:pt>
                <c:pt idx="5880">
                  <c:v>8.2765000000000004</c:v>
                </c:pt>
                <c:pt idx="5881">
                  <c:v>8.2780000000000005</c:v>
                </c:pt>
                <c:pt idx="5882">
                  <c:v>8.2799999999999994</c:v>
                </c:pt>
                <c:pt idx="5883">
                  <c:v>8.2814999999999994</c:v>
                </c:pt>
                <c:pt idx="5884">
                  <c:v>8.2835000000000001</c:v>
                </c:pt>
                <c:pt idx="5885">
                  <c:v>8.2850000000000001</c:v>
                </c:pt>
                <c:pt idx="5886">
                  <c:v>8.2865000000000002</c:v>
                </c:pt>
                <c:pt idx="5887">
                  <c:v>8.2885000000000009</c:v>
                </c:pt>
                <c:pt idx="5888">
                  <c:v>8.2904999999999998</c:v>
                </c:pt>
                <c:pt idx="5889">
                  <c:v>8.2919999999999998</c:v>
                </c:pt>
                <c:pt idx="5890">
                  <c:v>8.2940000000000005</c:v>
                </c:pt>
                <c:pt idx="5891">
                  <c:v>8.2959999999999994</c:v>
                </c:pt>
                <c:pt idx="5892">
                  <c:v>8.298</c:v>
                </c:pt>
                <c:pt idx="5893">
                  <c:v>8.2995000000000001</c:v>
                </c:pt>
                <c:pt idx="5894">
                  <c:v>8.3015000000000008</c:v>
                </c:pt>
                <c:pt idx="5895">
                  <c:v>8.3034999999999997</c:v>
                </c:pt>
                <c:pt idx="5896">
                  <c:v>8.3049999999999997</c:v>
                </c:pt>
                <c:pt idx="5897">
                  <c:v>8.3070000000000004</c:v>
                </c:pt>
                <c:pt idx="5898">
                  <c:v>8.3079999999999998</c:v>
                </c:pt>
                <c:pt idx="5899">
                  <c:v>8.31</c:v>
                </c:pt>
                <c:pt idx="5900">
                  <c:v>8.3119999999999994</c:v>
                </c:pt>
                <c:pt idx="5901">
                  <c:v>8.3140000000000001</c:v>
                </c:pt>
                <c:pt idx="5902">
                  <c:v>8.3160000000000007</c:v>
                </c:pt>
                <c:pt idx="5903">
                  <c:v>8.3175000000000008</c:v>
                </c:pt>
                <c:pt idx="5904">
                  <c:v>8.3194999999999997</c:v>
                </c:pt>
                <c:pt idx="5905">
                  <c:v>8.3215000000000003</c:v>
                </c:pt>
                <c:pt idx="5906">
                  <c:v>8.3230000000000004</c:v>
                </c:pt>
                <c:pt idx="5907">
                  <c:v>8.3249999999999993</c:v>
                </c:pt>
                <c:pt idx="5908">
                  <c:v>8.327</c:v>
                </c:pt>
                <c:pt idx="5909">
                  <c:v>8.3285</c:v>
                </c:pt>
                <c:pt idx="5910">
                  <c:v>8.3305000000000007</c:v>
                </c:pt>
                <c:pt idx="5911">
                  <c:v>8.3320000000000007</c:v>
                </c:pt>
                <c:pt idx="5912">
                  <c:v>8.3345000000000002</c:v>
                </c:pt>
                <c:pt idx="5913">
                  <c:v>8.3364999999999991</c:v>
                </c:pt>
                <c:pt idx="5914">
                  <c:v>8.3384999999999998</c:v>
                </c:pt>
                <c:pt idx="5915">
                  <c:v>8.34</c:v>
                </c:pt>
                <c:pt idx="5916">
                  <c:v>8.3420000000000005</c:v>
                </c:pt>
                <c:pt idx="5917">
                  <c:v>8.3435000000000006</c:v>
                </c:pt>
                <c:pt idx="5918">
                  <c:v>8.3454999999999995</c:v>
                </c:pt>
                <c:pt idx="5919">
                  <c:v>8.3469999999999995</c:v>
                </c:pt>
                <c:pt idx="5920">
                  <c:v>8.3490000000000002</c:v>
                </c:pt>
                <c:pt idx="5921">
                  <c:v>8.3505000000000003</c:v>
                </c:pt>
                <c:pt idx="5922">
                  <c:v>8.3524999999999991</c:v>
                </c:pt>
                <c:pt idx="5923">
                  <c:v>8.3539999999999992</c:v>
                </c:pt>
                <c:pt idx="5924">
                  <c:v>8.3559999999999999</c:v>
                </c:pt>
                <c:pt idx="5925">
                  <c:v>8.3574999999999999</c:v>
                </c:pt>
                <c:pt idx="5926">
                  <c:v>8.3595000000000006</c:v>
                </c:pt>
                <c:pt idx="5927">
                  <c:v>8.3610000000000007</c:v>
                </c:pt>
                <c:pt idx="5928">
                  <c:v>8.3629999999999995</c:v>
                </c:pt>
                <c:pt idx="5929">
                  <c:v>8.3644999999999996</c:v>
                </c:pt>
                <c:pt idx="5930">
                  <c:v>8.3659999999999997</c:v>
                </c:pt>
                <c:pt idx="5931">
                  <c:v>8.3674999999999997</c:v>
                </c:pt>
                <c:pt idx="5932">
                  <c:v>8.3695000000000004</c:v>
                </c:pt>
                <c:pt idx="5933">
                  <c:v>8.3714999999999993</c:v>
                </c:pt>
                <c:pt idx="5934">
                  <c:v>8.3729999999999993</c:v>
                </c:pt>
                <c:pt idx="5935">
                  <c:v>8.375</c:v>
                </c:pt>
                <c:pt idx="5936">
                  <c:v>8.3770000000000007</c:v>
                </c:pt>
                <c:pt idx="5937">
                  <c:v>8.3785000000000007</c:v>
                </c:pt>
                <c:pt idx="5938">
                  <c:v>8.3804999999999996</c:v>
                </c:pt>
                <c:pt idx="5939">
                  <c:v>8.3825000000000003</c:v>
                </c:pt>
                <c:pt idx="5940">
                  <c:v>8.3840000000000003</c:v>
                </c:pt>
                <c:pt idx="5941">
                  <c:v>8.3849999999999998</c:v>
                </c:pt>
                <c:pt idx="5942">
                  <c:v>8.3870000000000005</c:v>
                </c:pt>
                <c:pt idx="5943">
                  <c:v>8.3889999999999993</c:v>
                </c:pt>
                <c:pt idx="5944">
                  <c:v>8.391</c:v>
                </c:pt>
                <c:pt idx="5945">
                  <c:v>8.3925000000000001</c:v>
                </c:pt>
                <c:pt idx="5946">
                  <c:v>8.3940000000000001</c:v>
                </c:pt>
                <c:pt idx="5947">
                  <c:v>8.3955000000000002</c:v>
                </c:pt>
                <c:pt idx="5948">
                  <c:v>8.3970000000000002</c:v>
                </c:pt>
                <c:pt idx="5949">
                  <c:v>8.3989999999999991</c:v>
                </c:pt>
                <c:pt idx="5950">
                  <c:v>8.4</c:v>
                </c:pt>
                <c:pt idx="5951">
                  <c:v>8.4015000000000004</c:v>
                </c:pt>
                <c:pt idx="5952">
                  <c:v>8.4030000000000005</c:v>
                </c:pt>
                <c:pt idx="5953">
                  <c:v>8.4049999999999994</c:v>
                </c:pt>
                <c:pt idx="5954">
                  <c:v>8.4064999999999994</c:v>
                </c:pt>
                <c:pt idx="5955">
                  <c:v>8.4085000000000001</c:v>
                </c:pt>
                <c:pt idx="5956">
                  <c:v>8.4105000000000008</c:v>
                </c:pt>
                <c:pt idx="5957">
                  <c:v>8.4120000000000008</c:v>
                </c:pt>
                <c:pt idx="5958">
                  <c:v>8.4139999999999997</c:v>
                </c:pt>
                <c:pt idx="5959">
                  <c:v>8.4149999999999991</c:v>
                </c:pt>
                <c:pt idx="5960">
                  <c:v>8.4169999999999998</c:v>
                </c:pt>
                <c:pt idx="5961">
                  <c:v>8.4184999999999999</c:v>
                </c:pt>
                <c:pt idx="5962">
                  <c:v>8.42</c:v>
                </c:pt>
                <c:pt idx="5963">
                  <c:v>8.4220000000000006</c:v>
                </c:pt>
                <c:pt idx="5964">
                  <c:v>8.4239999999999995</c:v>
                </c:pt>
                <c:pt idx="5965">
                  <c:v>8.4254999999999995</c:v>
                </c:pt>
                <c:pt idx="5966">
                  <c:v>8.4275000000000002</c:v>
                </c:pt>
                <c:pt idx="5967">
                  <c:v>8.4290000000000003</c:v>
                </c:pt>
                <c:pt idx="5968">
                  <c:v>8.4309999999999992</c:v>
                </c:pt>
                <c:pt idx="5969">
                  <c:v>8.4324999999999992</c:v>
                </c:pt>
                <c:pt idx="5970">
                  <c:v>8.4350000000000005</c:v>
                </c:pt>
                <c:pt idx="5971">
                  <c:v>8.4359999999999999</c:v>
                </c:pt>
                <c:pt idx="5972">
                  <c:v>8.4380000000000006</c:v>
                </c:pt>
                <c:pt idx="5973">
                  <c:v>8.4395000000000007</c:v>
                </c:pt>
                <c:pt idx="5974">
                  <c:v>8.4414999999999996</c:v>
                </c:pt>
                <c:pt idx="5975">
                  <c:v>8.4429999999999996</c:v>
                </c:pt>
                <c:pt idx="5976">
                  <c:v>8.4450000000000003</c:v>
                </c:pt>
                <c:pt idx="5977">
                  <c:v>8.4469999999999992</c:v>
                </c:pt>
                <c:pt idx="5978">
                  <c:v>8.4489999999999998</c:v>
                </c:pt>
                <c:pt idx="5979">
                  <c:v>8.4510000000000005</c:v>
                </c:pt>
                <c:pt idx="5980">
                  <c:v>8.4529999999999994</c:v>
                </c:pt>
                <c:pt idx="5981">
                  <c:v>8.4540000000000006</c:v>
                </c:pt>
                <c:pt idx="5982">
                  <c:v>8.4559999999999995</c:v>
                </c:pt>
                <c:pt idx="5983">
                  <c:v>8.4580000000000002</c:v>
                </c:pt>
                <c:pt idx="5984">
                  <c:v>8.4595000000000002</c:v>
                </c:pt>
                <c:pt idx="5985">
                  <c:v>8.4614999999999991</c:v>
                </c:pt>
                <c:pt idx="5986">
                  <c:v>8.4629999999999992</c:v>
                </c:pt>
                <c:pt idx="5987">
                  <c:v>8.4649999999999999</c:v>
                </c:pt>
                <c:pt idx="5988">
                  <c:v>8.4670000000000005</c:v>
                </c:pt>
                <c:pt idx="5989">
                  <c:v>8.4689999999999994</c:v>
                </c:pt>
                <c:pt idx="5990">
                  <c:v>8.4710000000000001</c:v>
                </c:pt>
                <c:pt idx="5991">
                  <c:v>8.4725000000000001</c:v>
                </c:pt>
                <c:pt idx="5992">
                  <c:v>8.4740000000000002</c:v>
                </c:pt>
                <c:pt idx="5993">
                  <c:v>8.4760000000000009</c:v>
                </c:pt>
                <c:pt idx="5994">
                  <c:v>8.4779999999999998</c:v>
                </c:pt>
                <c:pt idx="5995">
                  <c:v>8.4794999999999998</c:v>
                </c:pt>
                <c:pt idx="5996">
                  <c:v>8.4815000000000005</c:v>
                </c:pt>
                <c:pt idx="5997">
                  <c:v>8.4830000000000005</c:v>
                </c:pt>
                <c:pt idx="5998">
                  <c:v>8.4849999999999994</c:v>
                </c:pt>
                <c:pt idx="5999">
                  <c:v>8.4864999999999995</c:v>
                </c:pt>
                <c:pt idx="6000">
                  <c:v>8.4885000000000002</c:v>
                </c:pt>
                <c:pt idx="6001">
                  <c:v>8.49</c:v>
                </c:pt>
                <c:pt idx="6002">
                  <c:v>8.4920000000000009</c:v>
                </c:pt>
                <c:pt idx="6003">
                  <c:v>8.4939999999999998</c:v>
                </c:pt>
                <c:pt idx="6004">
                  <c:v>8.4960000000000004</c:v>
                </c:pt>
                <c:pt idx="6005">
                  <c:v>8.4975000000000005</c:v>
                </c:pt>
                <c:pt idx="6006">
                  <c:v>8.4990000000000006</c:v>
                </c:pt>
                <c:pt idx="6007">
                  <c:v>8.5009999999999994</c:v>
                </c:pt>
                <c:pt idx="6008">
                  <c:v>8.5030000000000001</c:v>
                </c:pt>
                <c:pt idx="6009">
                  <c:v>8.5039999999999996</c:v>
                </c:pt>
                <c:pt idx="6010">
                  <c:v>8.5060000000000002</c:v>
                </c:pt>
                <c:pt idx="6011">
                  <c:v>8.5079999999999991</c:v>
                </c:pt>
                <c:pt idx="6012">
                  <c:v>8.51</c:v>
                </c:pt>
                <c:pt idx="6013">
                  <c:v>8.5114999999999998</c:v>
                </c:pt>
                <c:pt idx="6014">
                  <c:v>8.5135000000000005</c:v>
                </c:pt>
                <c:pt idx="6015">
                  <c:v>8.5150000000000006</c:v>
                </c:pt>
                <c:pt idx="6016">
                  <c:v>8.5169999999999995</c:v>
                </c:pt>
                <c:pt idx="6017">
                  <c:v>8.5184999999999995</c:v>
                </c:pt>
                <c:pt idx="6018">
                  <c:v>8.52</c:v>
                </c:pt>
                <c:pt idx="6019">
                  <c:v>8.5214999999999996</c:v>
                </c:pt>
                <c:pt idx="6020">
                  <c:v>8.5235000000000003</c:v>
                </c:pt>
                <c:pt idx="6021">
                  <c:v>8.5250000000000004</c:v>
                </c:pt>
                <c:pt idx="6022">
                  <c:v>8.5269999999999992</c:v>
                </c:pt>
                <c:pt idx="6023">
                  <c:v>8.5289999999999999</c:v>
                </c:pt>
                <c:pt idx="6024">
                  <c:v>8.5305</c:v>
                </c:pt>
                <c:pt idx="6025">
                  <c:v>8.5325000000000006</c:v>
                </c:pt>
                <c:pt idx="6026">
                  <c:v>8.5340000000000007</c:v>
                </c:pt>
                <c:pt idx="6027">
                  <c:v>8.5359999999999996</c:v>
                </c:pt>
                <c:pt idx="6028">
                  <c:v>8.5370000000000008</c:v>
                </c:pt>
                <c:pt idx="6029">
                  <c:v>8.5389999999999997</c:v>
                </c:pt>
                <c:pt idx="6030">
                  <c:v>8.5399999999999991</c:v>
                </c:pt>
                <c:pt idx="6031">
                  <c:v>8.5419999999999998</c:v>
                </c:pt>
                <c:pt idx="6032">
                  <c:v>8.5440000000000005</c:v>
                </c:pt>
                <c:pt idx="6033">
                  <c:v>8.5455000000000005</c:v>
                </c:pt>
                <c:pt idx="6034">
                  <c:v>8.5474999999999994</c:v>
                </c:pt>
                <c:pt idx="6035">
                  <c:v>8.5495000000000001</c:v>
                </c:pt>
                <c:pt idx="6036">
                  <c:v>8.5510000000000002</c:v>
                </c:pt>
                <c:pt idx="6037">
                  <c:v>8.5525000000000002</c:v>
                </c:pt>
                <c:pt idx="6038">
                  <c:v>8.5549999999999997</c:v>
                </c:pt>
                <c:pt idx="6039">
                  <c:v>8.5559999999999992</c:v>
                </c:pt>
                <c:pt idx="6040">
                  <c:v>8.5574999999999992</c:v>
                </c:pt>
                <c:pt idx="6041">
                  <c:v>8.5594999999999999</c:v>
                </c:pt>
                <c:pt idx="6042">
                  <c:v>8.5604999999999993</c:v>
                </c:pt>
                <c:pt idx="6043">
                  <c:v>8.5625</c:v>
                </c:pt>
                <c:pt idx="6044">
                  <c:v>8.5640000000000001</c:v>
                </c:pt>
                <c:pt idx="6045">
                  <c:v>8.5660000000000007</c:v>
                </c:pt>
                <c:pt idx="6046">
                  <c:v>8.5675000000000008</c:v>
                </c:pt>
                <c:pt idx="6047">
                  <c:v>8.5694999999999997</c:v>
                </c:pt>
                <c:pt idx="6048">
                  <c:v>8.5715000000000003</c:v>
                </c:pt>
                <c:pt idx="6049">
                  <c:v>8.5730000000000004</c:v>
                </c:pt>
                <c:pt idx="6050">
                  <c:v>8.5745000000000005</c:v>
                </c:pt>
                <c:pt idx="6051">
                  <c:v>8.5764999999999993</c:v>
                </c:pt>
                <c:pt idx="6052">
                  <c:v>8.5779999999999994</c:v>
                </c:pt>
                <c:pt idx="6053">
                  <c:v>8.5790000000000006</c:v>
                </c:pt>
                <c:pt idx="6054">
                  <c:v>8.5809999999999995</c:v>
                </c:pt>
                <c:pt idx="6055">
                  <c:v>8.5830000000000002</c:v>
                </c:pt>
                <c:pt idx="6056">
                  <c:v>8.5845000000000002</c:v>
                </c:pt>
                <c:pt idx="6057">
                  <c:v>8.5869999999999997</c:v>
                </c:pt>
                <c:pt idx="6058">
                  <c:v>8.5884999999999998</c:v>
                </c:pt>
                <c:pt idx="6059">
                  <c:v>8.5905000000000005</c:v>
                </c:pt>
                <c:pt idx="6060">
                  <c:v>8.5924999999999994</c:v>
                </c:pt>
                <c:pt idx="6061">
                  <c:v>8.5935000000000006</c:v>
                </c:pt>
                <c:pt idx="6062">
                  <c:v>8.5954999999999995</c:v>
                </c:pt>
                <c:pt idx="6063">
                  <c:v>8.5975000000000001</c:v>
                </c:pt>
                <c:pt idx="6064">
                  <c:v>8.5990000000000002</c:v>
                </c:pt>
                <c:pt idx="6065">
                  <c:v>8.6010000000000009</c:v>
                </c:pt>
                <c:pt idx="6066">
                  <c:v>8.6024999999999991</c:v>
                </c:pt>
                <c:pt idx="6067">
                  <c:v>8.6044999999999998</c:v>
                </c:pt>
                <c:pt idx="6068">
                  <c:v>8.6065000000000005</c:v>
                </c:pt>
                <c:pt idx="6069">
                  <c:v>8.6080000000000005</c:v>
                </c:pt>
                <c:pt idx="6070">
                  <c:v>8.6095000000000006</c:v>
                </c:pt>
                <c:pt idx="6071">
                  <c:v>8.6114999999999995</c:v>
                </c:pt>
                <c:pt idx="6072">
                  <c:v>8.6135000000000002</c:v>
                </c:pt>
                <c:pt idx="6073">
                  <c:v>8.6144999999999996</c:v>
                </c:pt>
                <c:pt idx="6074">
                  <c:v>8.6165000000000003</c:v>
                </c:pt>
                <c:pt idx="6075">
                  <c:v>8.6184999999999992</c:v>
                </c:pt>
                <c:pt idx="6076">
                  <c:v>8.6199999999999992</c:v>
                </c:pt>
                <c:pt idx="6077">
                  <c:v>8.6225000000000005</c:v>
                </c:pt>
                <c:pt idx="6078">
                  <c:v>8.6240000000000006</c:v>
                </c:pt>
                <c:pt idx="6079">
                  <c:v>8.6255000000000006</c:v>
                </c:pt>
                <c:pt idx="6080">
                  <c:v>8.6280000000000001</c:v>
                </c:pt>
                <c:pt idx="6081">
                  <c:v>8.6295000000000002</c:v>
                </c:pt>
                <c:pt idx="6082">
                  <c:v>8.6315000000000008</c:v>
                </c:pt>
                <c:pt idx="6083">
                  <c:v>8.6329999999999991</c:v>
                </c:pt>
                <c:pt idx="6084">
                  <c:v>8.6344999999999992</c:v>
                </c:pt>
                <c:pt idx="6085">
                  <c:v>8.6359999999999992</c:v>
                </c:pt>
                <c:pt idx="6086">
                  <c:v>8.6379999999999999</c:v>
                </c:pt>
                <c:pt idx="6087">
                  <c:v>8.6389999999999993</c:v>
                </c:pt>
                <c:pt idx="6088">
                  <c:v>8.6415000000000006</c:v>
                </c:pt>
                <c:pt idx="6089">
                  <c:v>8.6434999999999995</c:v>
                </c:pt>
                <c:pt idx="6090">
                  <c:v>8.6445000000000007</c:v>
                </c:pt>
                <c:pt idx="6091">
                  <c:v>8.6464999999999996</c:v>
                </c:pt>
                <c:pt idx="6092">
                  <c:v>8.6485000000000003</c:v>
                </c:pt>
                <c:pt idx="6093">
                  <c:v>8.65</c:v>
                </c:pt>
                <c:pt idx="6094">
                  <c:v>8.6519999999999992</c:v>
                </c:pt>
                <c:pt idx="6095">
                  <c:v>8.6534999999999993</c:v>
                </c:pt>
                <c:pt idx="6096">
                  <c:v>8.6555</c:v>
                </c:pt>
                <c:pt idx="6097">
                  <c:v>8.657</c:v>
                </c:pt>
                <c:pt idx="6098">
                  <c:v>8.6590000000000007</c:v>
                </c:pt>
                <c:pt idx="6099">
                  <c:v>8.6605000000000008</c:v>
                </c:pt>
                <c:pt idx="6100">
                  <c:v>8.6624999999999996</c:v>
                </c:pt>
                <c:pt idx="6101">
                  <c:v>8.6645000000000003</c:v>
                </c:pt>
                <c:pt idx="6102">
                  <c:v>8.6660000000000004</c:v>
                </c:pt>
                <c:pt idx="6103">
                  <c:v>8.6679999999999993</c:v>
                </c:pt>
                <c:pt idx="6104">
                  <c:v>8.67</c:v>
                </c:pt>
                <c:pt idx="6105">
                  <c:v>8.6715</c:v>
                </c:pt>
                <c:pt idx="6106">
                  <c:v>8.6735000000000007</c:v>
                </c:pt>
                <c:pt idx="6107">
                  <c:v>8.6750000000000007</c:v>
                </c:pt>
                <c:pt idx="6108">
                  <c:v>8.6765000000000008</c:v>
                </c:pt>
                <c:pt idx="6109">
                  <c:v>8.6784999999999997</c:v>
                </c:pt>
                <c:pt idx="6110">
                  <c:v>8.68</c:v>
                </c:pt>
                <c:pt idx="6111">
                  <c:v>8.6820000000000004</c:v>
                </c:pt>
                <c:pt idx="6112">
                  <c:v>8.6839999999999993</c:v>
                </c:pt>
                <c:pt idx="6113">
                  <c:v>8.6854999999999993</c:v>
                </c:pt>
                <c:pt idx="6114">
                  <c:v>8.6869999999999994</c:v>
                </c:pt>
                <c:pt idx="6115">
                  <c:v>8.6890000000000001</c:v>
                </c:pt>
                <c:pt idx="6116">
                  <c:v>8.6910000000000007</c:v>
                </c:pt>
                <c:pt idx="6117">
                  <c:v>8.6929999999999996</c:v>
                </c:pt>
                <c:pt idx="6118">
                  <c:v>8.6940000000000008</c:v>
                </c:pt>
                <c:pt idx="6119">
                  <c:v>8.6959999999999997</c:v>
                </c:pt>
                <c:pt idx="6120">
                  <c:v>8.6980000000000004</c:v>
                </c:pt>
                <c:pt idx="6121">
                  <c:v>8.6999999999999993</c:v>
                </c:pt>
                <c:pt idx="6122">
                  <c:v>8.7014999999999993</c:v>
                </c:pt>
                <c:pt idx="6123">
                  <c:v>8.7035</c:v>
                </c:pt>
                <c:pt idx="6124">
                  <c:v>8.7050000000000001</c:v>
                </c:pt>
                <c:pt idx="6125">
                  <c:v>8.7065000000000001</c:v>
                </c:pt>
                <c:pt idx="6126">
                  <c:v>8.7085000000000008</c:v>
                </c:pt>
                <c:pt idx="6127">
                  <c:v>8.7104999999999997</c:v>
                </c:pt>
                <c:pt idx="6128">
                  <c:v>8.7119999999999997</c:v>
                </c:pt>
                <c:pt idx="6129">
                  <c:v>8.7140000000000004</c:v>
                </c:pt>
                <c:pt idx="6130">
                  <c:v>8.7149999999999999</c:v>
                </c:pt>
                <c:pt idx="6131">
                  <c:v>8.7170000000000005</c:v>
                </c:pt>
                <c:pt idx="6132">
                  <c:v>8.7189999999999994</c:v>
                </c:pt>
                <c:pt idx="6133">
                  <c:v>8.7204999999999995</c:v>
                </c:pt>
                <c:pt idx="6134">
                  <c:v>8.7219999999999995</c:v>
                </c:pt>
                <c:pt idx="6135">
                  <c:v>8.7240000000000002</c:v>
                </c:pt>
                <c:pt idx="6136">
                  <c:v>8.7255000000000003</c:v>
                </c:pt>
                <c:pt idx="6137">
                  <c:v>8.7274999999999991</c:v>
                </c:pt>
                <c:pt idx="6138">
                  <c:v>8.7294999999999998</c:v>
                </c:pt>
                <c:pt idx="6139">
                  <c:v>8.7309999999999999</c:v>
                </c:pt>
                <c:pt idx="6140">
                  <c:v>8.7330000000000005</c:v>
                </c:pt>
                <c:pt idx="6141">
                  <c:v>8.734</c:v>
                </c:pt>
                <c:pt idx="6142">
                  <c:v>8.7360000000000007</c:v>
                </c:pt>
                <c:pt idx="6143">
                  <c:v>8.7379999999999995</c:v>
                </c:pt>
                <c:pt idx="6144">
                  <c:v>8.7394999999999996</c:v>
                </c:pt>
                <c:pt idx="6145">
                  <c:v>8.7415000000000003</c:v>
                </c:pt>
                <c:pt idx="6146">
                  <c:v>8.7430000000000003</c:v>
                </c:pt>
                <c:pt idx="6147">
                  <c:v>8.7449999999999992</c:v>
                </c:pt>
                <c:pt idx="6148">
                  <c:v>8.7464999999999993</c:v>
                </c:pt>
                <c:pt idx="6149">
                  <c:v>8.7484999999999999</c:v>
                </c:pt>
                <c:pt idx="6150">
                  <c:v>8.7505000000000006</c:v>
                </c:pt>
                <c:pt idx="6151">
                  <c:v>8.7520000000000007</c:v>
                </c:pt>
                <c:pt idx="6152">
                  <c:v>8.7539999999999996</c:v>
                </c:pt>
                <c:pt idx="6153">
                  <c:v>8.7550000000000008</c:v>
                </c:pt>
                <c:pt idx="6154">
                  <c:v>8.7569999999999997</c:v>
                </c:pt>
                <c:pt idx="6155">
                  <c:v>8.7590000000000003</c:v>
                </c:pt>
                <c:pt idx="6156">
                  <c:v>8.7605000000000004</c:v>
                </c:pt>
                <c:pt idx="6157">
                  <c:v>8.7624999999999993</c:v>
                </c:pt>
                <c:pt idx="6158">
                  <c:v>8.7639999999999993</c:v>
                </c:pt>
                <c:pt idx="6159">
                  <c:v>8.7654999999999994</c:v>
                </c:pt>
                <c:pt idx="6160">
                  <c:v>8.7675000000000001</c:v>
                </c:pt>
                <c:pt idx="6161">
                  <c:v>8.7695000000000007</c:v>
                </c:pt>
                <c:pt idx="6162">
                  <c:v>8.7714999999999996</c:v>
                </c:pt>
                <c:pt idx="6163">
                  <c:v>8.7729999999999997</c:v>
                </c:pt>
                <c:pt idx="6164">
                  <c:v>8.7744999999999997</c:v>
                </c:pt>
                <c:pt idx="6165">
                  <c:v>8.7759999999999998</c:v>
                </c:pt>
                <c:pt idx="6166">
                  <c:v>8.7774999999999999</c:v>
                </c:pt>
                <c:pt idx="6167">
                  <c:v>8.7795000000000005</c:v>
                </c:pt>
                <c:pt idx="6168">
                  <c:v>8.7814999999999994</c:v>
                </c:pt>
                <c:pt idx="6169">
                  <c:v>8.7829999999999995</c:v>
                </c:pt>
                <c:pt idx="6170">
                  <c:v>8.7850000000000001</c:v>
                </c:pt>
                <c:pt idx="6171">
                  <c:v>8.7865000000000002</c:v>
                </c:pt>
                <c:pt idx="6172">
                  <c:v>8.7885000000000009</c:v>
                </c:pt>
                <c:pt idx="6173">
                  <c:v>8.7899999999999991</c:v>
                </c:pt>
                <c:pt idx="6174">
                  <c:v>8.7919999999999998</c:v>
                </c:pt>
                <c:pt idx="6175">
                  <c:v>8.7934999999999999</c:v>
                </c:pt>
                <c:pt idx="6176">
                  <c:v>8.7955000000000005</c:v>
                </c:pt>
                <c:pt idx="6177">
                  <c:v>8.7970000000000006</c:v>
                </c:pt>
                <c:pt idx="6178">
                  <c:v>8.7989999999999995</c:v>
                </c:pt>
                <c:pt idx="6179">
                  <c:v>8.8010000000000002</c:v>
                </c:pt>
                <c:pt idx="6180">
                  <c:v>8.8030000000000008</c:v>
                </c:pt>
                <c:pt idx="6181">
                  <c:v>8.8049999999999997</c:v>
                </c:pt>
                <c:pt idx="6182">
                  <c:v>8.8059999999999992</c:v>
                </c:pt>
                <c:pt idx="6183">
                  <c:v>8.8079999999999998</c:v>
                </c:pt>
                <c:pt idx="6184">
                  <c:v>8.81</c:v>
                </c:pt>
                <c:pt idx="6185">
                  <c:v>8.8119999999999994</c:v>
                </c:pt>
                <c:pt idx="6186">
                  <c:v>8.8134999999999994</c:v>
                </c:pt>
                <c:pt idx="6187">
                  <c:v>8.8155000000000001</c:v>
                </c:pt>
                <c:pt idx="6188">
                  <c:v>8.8170000000000002</c:v>
                </c:pt>
                <c:pt idx="6189">
                  <c:v>8.8185000000000002</c:v>
                </c:pt>
                <c:pt idx="6190">
                  <c:v>8.8209999999999997</c:v>
                </c:pt>
                <c:pt idx="6191">
                  <c:v>8.8224999999999998</c:v>
                </c:pt>
                <c:pt idx="6192">
                  <c:v>8.8245000000000005</c:v>
                </c:pt>
                <c:pt idx="6193">
                  <c:v>8.8260000000000005</c:v>
                </c:pt>
                <c:pt idx="6194">
                  <c:v>8.8275000000000006</c:v>
                </c:pt>
                <c:pt idx="6195">
                  <c:v>8.83</c:v>
                </c:pt>
                <c:pt idx="6196">
                  <c:v>8.8315000000000001</c:v>
                </c:pt>
                <c:pt idx="6197">
                  <c:v>8.8330000000000002</c:v>
                </c:pt>
                <c:pt idx="6198">
                  <c:v>8.8350000000000009</c:v>
                </c:pt>
                <c:pt idx="6199">
                  <c:v>8.8364999999999991</c:v>
                </c:pt>
                <c:pt idx="6200">
                  <c:v>8.8390000000000004</c:v>
                </c:pt>
                <c:pt idx="6201">
                  <c:v>8.8405000000000005</c:v>
                </c:pt>
                <c:pt idx="6202">
                  <c:v>8.8420000000000005</c:v>
                </c:pt>
                <c:pt idx="6203">
                  <c:v>8.8439999999999994</c:v>
                </c:pt>
                <c:pt idx="6204">
                  <c:v>8.8454999999999995</c:v>
                </c:pt>
                <c:pt idx="6205">
                  <c:v>8.8475000000000001</c:v>
                </c:pt>
                <c:pt idx="6206">
                  <c:v>8.8495000000000008</c:v>
                </c:pt>
                <c:pt idx="6207">
                  <c:v>8.8510000000000009</c:v>
                </c:pt>
                <c:pt idx="6208">
                  <c:v>8.8529999999999998</c:v>
                </c:pt>
                <c:pt idx="6209">
                  <c:v>8.8550000000000004</c:v>
                </c:pt>
                <c:pt idx="6210">
                  <c:v>8.8559999999999999</c:v>
                </c:pt>
                <c:pt idx="6211">
                  <c:v>8.8580000000000005</c:v>
                </c:pt>
                <c:pt idx="6212">
                  <c:v>8.86</c:v>
                </c:pt>
                <c:pt idx="6213">
                  <c:v>8.8614999999999995</c:v>
                </c:pt>
                <c:pt idx="6214">
                  <c:v>8.8635000000000002</c:v>
                </c:pt>
                <c:pt idx="6215">
                  <c:v>8.8655000000000008</c:v>
                </c:pt>
                <c:pt idx="6216">
                  <c:v>8.8674999999999997</c:v>
                </c:pt>
                <c:pt idx="6217">
                  <c:v>8.8684999999999992</c:v>
                </c:pt>
                <c:pt idx="6218">
                  <c:v>8.8704999999999998</c:v>
                </c:pt>
                <c:pt idx="6219">
                  <c:v>8.8725000000000005</c:v>
                </c:pt>
                <c:pt idx="6220">
                  <c:v>8.8740000000000006</c:v>
                </c:pt>
                <c:pt idx="6221">
                  <c:v>8.8759999999999994</c:v>
                </c:pt>
                <c:pt idx="6222">
                  <c:v>8.8774999999999995</c:v>
                </c:pt>
                <c:pt idx="6223">
                  <c:v>8.8795000000000002</c:v>
                </c:pt>
                <c:pt idx="6224">
                  <c:v>8.8815000000000008</c:v>
                </c:pt>
                <c:pt idx="6225">
                  <c:v>8.8829999999999991</c:v>
                </c:pt>
                <c:pt idx="6226">
                  <c:v>8.8844999999999992</c:v>
                </c:pt>
                <c:pt idx="6227">
                  <c:v>8.8864999999999998</c:v>
                </c:pt>
                <c:pt idx="6228">
                  <c:v>8.8885000000000005</c:v>
                </c:pt>
                <c:pt idx="6229">
                  <c:v>8.8904999999999994</c:v>
                </c:pt>
                <c:pt idx="6230">
                  <c:v>8.8915000000000006</c:v>
                </c:pt>
                <c:pt idx="6231">
                  <c:v>8.8934999999999995</c:v>
                </c:pt>
                <c:pt idx="6232">
                  <c:v>8.8949999999999996</c:v>
                </c:pt>
                <c:pt idx="6233">
                  <c:v>8.8970000000000002</c:v>
                </c:pt>
                <c:pt idx="6234">
                  <c:v>8.8989999999999991</c:v>
                </c:pt>
                <c:pt idx="6235">
                  <c:v>8.9004999999999992</c:v>
                </c:pt>
                <c:pt idx="6236">
                  <c:v>8.9024999999999999</c:v>
                </c:pt>
                <c:pt idx="6237">
                  <c:v>8.9045000000000005</c:v>
                </c:pt>
                <c:pt idx="6238">
                  <c:v>8.9064999999999994</c:v>
                </c:pt>
                <c:pt idx="6239">
                  <c:v>8.9079999999999995</c:v>
                </c:pt>
                <c:pt idx="6240">
                  <c:v>8.9094999999999995</c:v>
                </c:pt>
                <c:pt idx="6241">
                  <c:v>8.9115000000000002</c:v>
                </c:pt>
                <c:pt idx="6242">
                  <c:v>8.9130000000000003</c:v>
                </c:pt>
                <c:pt idx="6243">
                  <c:v>8.9145000000000003</c:v>
                </c:pt>
                <c:pt idx="6244">
                  <c:v>8.9164999999999992</c:v>
                </c:pt>
                <c:pt idx="6245">
                  <c:v>8.9179999999999993</c:v>
                </c:pt>
                <c:pt idx="6246">
                  <c:v>8.92</c:v>
                </c:pt>
                <c:pt idx="6247">
                  <c:v>8.9220000000000006</c:v>
                </c:pt>
                <c:pt idx="6248">
                  <c:v>8.9235000000000007</c:v>
                </c:pt>
                <c:pt idx="6249">
                  <c:v>8.9254999999999995</c:v>
                </c:pt>
                <c:pt idx="6250">
                  <c:v>8.9275000000000002</c:v>
                </c:pt>
                <c:pt idx="6251">
                  <c:v>8.9290000000000003</c:v>
                </c:pt>
                <c:pt idx="6252">
                  <c:v>8.9309999999999992</c:v>
                </c:pt>
                <c:pt idx="6253">
                  <c:v>8.9320000000000004</c:v>
                </c:pt>
                <c:pt idx="6254">
                  <c:v>8.9339999999999993</c:v>
                </c:pt>
                <c:pt idx="6255">
                  <c:v>8.9359999999999999</c:v>
                </c:pt>
                <c:pt idx="6256">
                  <c:v>8.9380000000000006</c:v>
                </c:pt>
                <c:pt idx="6257">
                  <c:v>8.9395000000000007</c:v>
                </c:pt>
                <c:pt idx="6258">
                  <c:v>8.9414999999999996</c:v>
                </c:pt>
                <c:pt idx="6259">
                  <c:v>8.9435000000000002</c:v>
                </c:pt>
                <c:pt idx="6260">
                  <c:v>8.9454999999999991</c:v>
                </c:pt>
                <c:pt idx="6261">
                  <c:v>8.9465000000000003</c:v>
                </c:pt>
                <c:pt idx="6262">
                  <c:v>8.9484999999999992</c:v>
                </c:pt>
                <c:pt idx="6263">
                  <c:v>8.9504999999999999</c:v>
                </c:pt>
                <c:pt idx="6264">
                  <c:v>8.952</c:v>
                </c:pt>
                <c:pt idx="6265">
                  <c:v>8.9535</c:v>
                </c:pt>
                <c:pt idx="6266">
                  <c:v>8.9555000000000007</c:v>
                </c:pt>
                <c:pt idx="6267">
                  <c:v>8.9570000000000007</c:v>
                </c:pt>
                <c:pt idx="6268">
                  <c:v>8.9595000000000002</c:v>
                </c:pt>
                <c:pt idx="6269">
                  <c:v>8.9614999999999991</c:v>
                </c:pt>
                <c:pt idx="6270">
                  <c:v>8.9629999999999992</c:v>
                </c:pt>
                <c:pt idx="6271">
                  <c:v>8.9644999999999992</c:v>
                </c:pt>
                <c:pt idx="6272">
                  <c:v>8.9664999999999999</c:v>
                </c:pt>
                <c:pt idx="6273">
                  <c:v>8.968</c:v>
                </c:pt>
                <c:pt idx="6274">
                  <c:v>8.9700000000000006</c:v>
                </c:pt>
                <c:pt idx="6275">
                  <c:v>8.9715000000000007</c:v>
                </c:pt>
                <c:pt idx="6276">
                  <c:v>8.9734999999999996</c:v>
                </c:pt>
                <c:pt idx="6277">
                  <c:v>8.9749999999999996</c:v>
                </c:pt>
                <c:pt idx="6278">
                  <c:v>8.9764999999999997</c:v>
                </c:pt>
                <c:pt idx="6279">
                  <c:v>8.9789999999999992</c:v>
                </c:pt>
                <c:pt idx="6280">
                  <c:v>8.9809999999999999</c:v>
                </c:pt>
                <c:pt idx="6281">
                  <c:v>8.9824999999999999</c:v>
                </c:pt>
                <c:pt idx="6282">
                  <c:v>8.984</c:v>
                </c:pt>
                <c:pt idx="6283">
                  <c:v>8.9860000000000007</c:v>
                </c:pt>
                <c:pt idx="6284">
                  <c:v>8.9879999999999995</c:v>
                </c:pt>
                <c:pt idx="6285">
                  <c:v>8.9894999999999996</c:v>
                </c:pt>
                <c:pt idx="6286">
                  <c:v>8.9909999999999997</c:v>
                </c:pt>
                <c:pt idx="6287">
                  <c:v>8.9930000000000003</c:v>
                </c:pt>
                <c:pt idx="6288">
                  <c:v>8.9945000000000004</c:v>
                </c:pt>
                <c:pt idx="6289">
                  <c:v>8.9964999999999993</c:v>
                </c:pt>
                <c:pt idx="6290">
                  <c:v>8.9979999999999993</c:v>
                </c:pt>
                <c:pt idx="6291">
                  <c:v>9</c:v>
                </c:pt>
                <c:pt idx="6292">
                  <c:v>9.0020000000000007</c:v>
                </c:pt>
                <c:pt idx="6293">
                  <c:v>9.0035000000000007</c:v>
                </c:pt>
                <c:pt idx="6294">
                  <c:v>9.0054999999999996</c:v>
                </c:pt>
                <c:pt idx="6295">
                  <c:v>9.0069999999999997</c:v>
                </c:pt>
                <c:pt idx="6296">
                  <c:v>9.0090000000000003</c:v>
                </c:pt>
                <c:pt idx="6297">
                  <c:v>9.0105000000000004</c:v>
                </c:pt>
                <c:pt idx="6298">
                  <c:v>9.0124999999999993</c:v>
                </c:pt>
                <c:pt idx="6299">
                  <c:v>9.0139999999999993</c:v>
                </c:pt>
                <c:pt idx="6300">
                  <c:v>9.016</c:v>
                </c:pt>
                <c:pt idx="6301">
                  <c:v>9.0180000000000007</c:v>
                </c:pt>
                <c:pt idx="6302">
                  <c:v>9.02</c:v>
                </c:pt>
                <c:pt idx="6303">
                  <c:v>9.0214999999999996</c:v>
                </c:pt>
                <c:pt idx="6304">
                  <c:v>9.0229999999999997</c:v>
                </c:pt>
                <c:pt idx="6305">
                  <c:v>9.0250000000000004</c:v>
                </c:pt>
                <c:pt idx="6306">
                  <c:v>9.0269999999999992</c:v>
                </c:pt>
                <c:pt idx="6307">
                  <c:v>9.0280000000000005</c:v>
                </c:pt>
                <c:pt idx="6308">
                  <c:v>9.0299999999999994</c:v>
                </c:pt>
                <c:pt idx="6309">
                  <c:v>9.032</c:v>
                </c:pt>
                <c:pt idx="6310">
                  <c:v>9.0335000000000001</c:v>
                </c:pt>
                <c:pt idx="6311">
                  <c:v>9.0355000000000008</c:v>
                </c:pt>
                <c:pt idx="6312">
                  <c:v>9.0374999999999996</c:v>
                </c:pt>
                <c:pt idx="6313">
                  <c:v>9.0389999999999997</c:v>
                </c:pt>
                <c:pt idx="6314">
                  <c:v>9.0410000000000004</c:v>
                </c:pt>
                <c:pt idx="6315">
                  <c:v>9.0429999999999993</c:v>
                </c:pt>
                <c:pt idx="6316">
                  <c:v>9.0444999999999993</c:v>
                </c:pt>
                <c:pt idx="6317">
                  <c:v>9.0459999999999994</c:v>
                </c:pt>
                <c:pt idx="6318">
                  <c:v>9.048</c:v>
                </c:pt>
                <c:pt idx="6319">
                  <c:v>9.0495000000000001</c:v>
                </c:pt>
                <c:pt idx="6320">
                  <c:v>9.0515000000000008</c:v>
                </c:pt>
                <c:pt idx="6321">
                  <c:v>9.0530000000000008</c:v>
                </c:pt>
                <c:pt idx="6322">
                  <c:v>9.0549999999999997</c:v>
                </c:pt>
                <c:pt idx="6323">
                  <c:v>9.0564999999999998</c:v>
                </c:pt>
                <c:pt idx="6324">
                  <c:v>9.0589999999999993</c:v>
                </c:pt>
                <c:pt idx="6325">
                  <c:v>9.0604999999999993</c:v>
                </c:pt>
                <c:pt idx="6326">
                  <c:v>9.0619999999999994</c:v>
                </c:pt>
                <c:pt idx="6327">
                  <c:v>9.0640000000000001</c:v>
                </c:pt>
                <c:pt idx="6328">
                  <c:v>9.0660000000000007</c:v>
                </c:pt>
                <c:pt idx="6329">
                  <c:v>9.0679999999999996</c:v>
                </c:pt>
                <c:pt idx="6330">
                  <c:v>9.0694999999999997</c:v>
                </c:pt>
                <c:pt idx="6331">
                  <c:v>9.0715000000000003</c:v>
                </c:pt>
                <c:pt idx="6332">
                  <c:v>9.0730000000000004</c:v>
                </c:pt>
                <c:pt idx="6333">
                  <c:v>9.0749999999999993</c:v>
                </c:pt>
                <c:pt idx="6334">
                  <c:v>9.077</c:v>
                </c:pt>
                <c:pt idx="6335">
                  <c:v>9.0790000000000006</c:v>
                </c:pt>
                <c:pt idx="6336">
                  <c:v>9.0809999999999995</c:v>
                </c:pt>
                <c:pt idx="6337">
                  <c:v>9.0830000000000002</c:v>
                </c:pt>
                <c:pt idx="6338">
                  <c:v>9.0845000000000002</c:v>
                </c:pt>
                <c:pt idx="6339">
                  <c:v>9.0864999999999991</c:v>
                </c:pt>
                <c:pt idx="6340">
                  <c:v>9.0879999999999992</c:v>
                </c:pt>
                <c:pt idx="6341">
                  <c:v>9.09</c:v>
                </c:pt>
                <c:pt idx="6342">
                  <c:v>9.0914999999999999</c:v>
                </c:pt>
                <c:pt idx="6343">
                  <c:v>9.0935000000000006</c:v>
                </c:pt>
                <c:pt idx="6344">
                  <c:v>9.0954999999999995</c:v>
                </c:pt>
                <c:pt idx="6345">
                  <c:v>9.0965000000000007</c:v>
                </c:pt>
                <c:pt idx="6346">
                  <c:v>9.0990000000000002</c:v>
                </c:pt>
                <c:pt idx="6347">
                  <c:v>9.1010000000000009</c:v>
                </c:pt>
                <c:pt idx="6348">
                  <c:v>9.1020000000000003</c:v>
                </c:pt>
                <c:pt idx="6349">
                  <c:v>9.1039999999999992</c:v>
                </c:pt>
                <c:pt idx="6350">
                  <c:v>9.1059999999999999</c:v>
                </c:pt>
                <c:pt idx="6351">
                  <c:v>9.1080000000000005</c:v>
                </c:pt>
                <c:pt idx="6352">
                  <c:v>9.11</c:v>
                </c:pt>
                <c:pt idx="6353">
                  <c:v>9.1114999999999995</c:v>
                </c:pt>
                <c:pt idx="6354">
                  <c:v>9.1129999999999995</c:v>
                </c:pt>
                <c:pt idx="6355">
                  <c:v>9.1144999999999996</c:v>
                </c:pt>
                <c:pt idx="6356">
                  <c:v>9.1165000000000003</c:v>
                </c:pt>
                <c:pt idx="6357">
                  <c:v>9.1180000000000003</c:v>
                </c:pt>
                <c:pt idx="6358">
                  <c:v>9.1199999999999992</c:v>
                </c:pt>
                <c:pt idx="6359">
                  <c:v>9.1219999999999999</c:v>
                </c:pt>
                <c:pt idx="6360">
                  <c:v>9.1234999999999999</c:v>
                </c:pt>
                <c:pt idx="6361">
                  <c:v>9.1255000000000006</c:v>
                </c:pt>
                <c:pt idx="6362">
                  <c:v>9.1270000000000007</c:v>
                </c:pt>
                <c:pt idx="6363">
                  <c:v>9.1285000000000007</c:v>
                </c:pt>
                <c:pt idx="6364">
                  <c:v>9.1304999999999996</c:v>
                </c:pt>
                <c:pt idx="6365">
                  <c:v>9.1325000000000003</c:v>
                </c:pt>
                <c:pt idx="6366">
                  <c:v>9.1340000000000003</c:v>
                </c:pt>
                <c:pt idx="6367">
                  <c:v>9.1359999999999992</c:v>
                </c:pt>
                <c:pt idx="6368">
                  <c:v>9.1374999999999993</c:v>
                </c:pt>
                <c:pt idx="6369">
                  <c:v>9.1395</c:v>
                </c:pt>
                <c:pt idx="6370">
                  <c:v>9.1415000000000006</c:v>
                </c:pt>
                <c:pt idx="6371">
                  <c:v>9.1434999999999995</c:v>
                </c:pt>
                <c:pt idx="6372">
                  <c:v>9.1449999999999996</c:v>
                </c:pt>
                <c:pt idx="6373">
                  <c:v>9.1464999999999996</c:v>
                </c:pt>
                <c:pt idx="6374">
                  <c:v>9.1485000000000003</c:v>
                </c:pt>
                <c:pt idx="6375">
                  <c:v>9.15</c:v>
                </c:pt>
                <c:pt idx="6376">
                  <c:v>9.1515000000000004</c:v>
                </c:pt>
                <c:pt idx="6377">
                  <c:v>9.1530000000000005</c:v>
                </c:pt>
                <c:pt idx="6378">
                  <c:v>9.1549999999999994</c:v>
                </c:pt>
                <c:pt idx="6379">
                  <c:v>9.157</c:v>
                </c:pt>
                <c:pt idx="6380">
                  <c:v>9.1579999999999995</c:v>
                </c:pt>
                <c:pt idx="6381">
                  <c:v>9.16</c:v>
                </c:pt>
                <c:pt idx="6382">
                  <c:v>9.1620000000000008</c:v>
                </c:pt>
                <c:pt idx="6383">
                  <c:v>9.1639999999999997</c:v>
                </c:pt>
                <c:pt idx="6384">
                  <c:v>9.1654999999999998</c:v>
                </c:pt>
                <c:pt idx="6385">
                  <c:v>9.1669999999999998</c:v>
                </c:pt>
                <c:pt idx="6386">
                  <c:v>9.1690000000000005</c:v>
                </c:pt>
                <c:pt idx="6387">
                  <c:v>9.1705000000000005</c:v>
                </c:pt>
                <c:pt idx="6388">
                  <c:v>9.1724999999999994</c:v>
                </c:pt>
                <c:pt idx="6389">
                  <c:v>9.1745000000000001</c:v>
                </c:pt>
                <c:pt idx="6390">
                  <c:v>9.1754999999999995</c:v>
                </c:pt>
                <c:pt idx="6391">
                  <c:v>9.1775000000000002</c:v>
                </c:pt>
                <c:pt idx="6392">
                  <c:v>9.1795000000000009</c:v>
                </c:pt>
                <c:pt idx="6393">
                  <c:v>9.1814999999999998</c:v>
                </c:pt>
                <c:pt idx="6394">
                  <c:v>9.1835000000000004</c:v>
                </c:pt>
                <c:pt idx="6395">
                  <c:v>9.1850000000000005</c:v>
                </c:pt>
                <c:pt idx="6396">
                  <c:v>9.1865000000000006</c:v>
                </c:pt>
                <c:pt idx="6397">
                  <c:v>9.1890000000000001</c:v>
                </c:pt>
                <c:pt idx="6398">
                  <c:v>9.1905000000000001</c:v>
                </c:pt>
                <c:pt idx="6399">
                  <c:v>9.1925000000000008</c:v>
                </c:pt>
                <c:pt idx="6400">
                  <c:v>9.1940000000000008</c:v>
                </c:pt>
                <c:pt idx="6401">
                  <c:v>9.1959999999999997</c:v>
                </c:pt>
                <c:pt idx="6402">
                  <c:v>9.1974999999999998</c:v>
                </c:pt>
                <c:pt idx="6403">
                  <c:v>9.1995000000000005</c:v>
                </c:pt>
                <c:pt idx="6404">
                  <c:v>9.2014999999999993</c:v>
                </c:pt>
                <c:pt idx="6405">
                  <c:v>9.2029999999999994</c:v>
                </c:pt>
                <c:pt idx="6406">
                  <c:v>9.2050000000000001</c:v>
                </c:pt>
                <c:pt idx="6407">
                  <c:v>9.2070000000000007</c:v>
                </c:pt>
                <c:pt idx="6408">
                  <c:v>9.2089999999999996</c:v>
                </c:pt>
                <c:pt idx="6409">
                  <c:v>9.2104999999999997</c:v>
                </c:pt>
                <c:pt idx="6410">
                  <c:v>9.2119999999999997</c:v>
                </c:pt>
                <c:pt idx="6411">
                  <c:v>9.2140000000000004</c:v>
                </c:pt>
                <c:pt idx="6412">
                  <c:v>9.2155000000000005</c:v>
                </c:pt>
                <c:pt idx="6413">
                  <c:v>9.2174999999999994</c:v>
                </c:pt>
                <c:pt idx="6414">
                  <c:v>9.2195</c:v>
                </c:pt>
                <c:pt idx="6415">
                  <c:v>9.2210000000000001</c:v>
                </c:pt>
                <c:pt idx="6416">
                  <c:v>9.2234999999999996</c:v>
                </c:pt>
                <c:pt idx="6417">
                  <c:v>9.2245000000000008</c:v>
                </c:pt>
                <c:pt idx="6418">
                  <c:v>9.2264999999999997</c:v>
                </c:pt>
                <c:pt idx="6419">
                  <c:v>9.2285000000000004</c:v>
                </c:pt>
                <c:pt idx="6420">
                  <c:v>9.2304999999999993</c:v>
                </c:pt>
                <c:pt idx="6421">
                  <c:v>9.2319999999999993</c:v>
                </c:pt>
                <c:pt idx="6422">
                  <c:v>9.234</c:v>
                </c:pt>
                <c:pt idx="6423">
                  <c:v>9.2349999999999994</c:v>
                </c:pt>
                <c:pt idx="6424">
                  <c:v>9.2370000000000001</c:v>
                </c:pt>
                <c:pt idx="6425">
                  <c:v>9.2390000000000008</c:v>
                </c:pt>
                <c:pt idx="6426">
                  <c:v>9.24</c:v>
                </c:pt>
                <c:pt idx="6427">
                  <c:v>9.2424999999999997</c:v>
                </c:pt>
                <c:pt idx="6428">
                  <c:v>9.2439999999999998</c:v>
                </c:pt>
                <c:pt idx="6429">
                  <c:v>9.2460000000000004</c:v>
                </c:pt>
                <c:pt idx="6430">
                  <c:v>9.2479999999999993</c:v>
                </c:pt>
                <c:pt idx="6431">
                  <c:v>9.2494999999999994</c:v>
                </c:pt>
                <c:pt idx="6432">
                  <c:v>9.2515000000000001</c:v>
                </c:pt>
                <c:pt idx="6433">
                  <c:v>9.2530000000000001</c:v>
                </c:pt>
                <c:pt idx="6434">
                  <c:v>9.2550000000000008</c:v>
                </c:pt>
                <c:pt idx="6435">
                  <c:v>9.2569999999999997</c:v>
                </c:pt>
                <c:pt idx="6436">
                  <c:v>9.2584999999999997</c:v>
                </c:pt>
                <c:pt idx="6437">
                  <c:v>9.2605000000000004</c:v>
                </c:pt>
                <c:pt idx="6438">
                  <c:v>9.2624999999999993</c:v>
                </c:pt>
                <c:pt idx="6439">
                  <c:v>9.2639999999999993</c:v>
                </c:pt>
                <c:pt idx="6440">
                  <c:v>9.266</c:v>
                </c:pt>
                <c:pt idx="6441">
                  <c:v>9.2675000000000001</c:v>
                </c:pt>
                <c:pt idx="6442">
                  <c:v>9.2695000000000007</c:v>
                </c:pt>
                <c:pt idx="6443">
                  <c:v>9.2710000000000008</c:v>
                </c:pt>
                <c:pt idx="6444">
                  <c:v>9.2729999999999997</c:v>
                </c:pt>
                <c:pt idx="6445">
                  <c:v>9.2750000000000004</c:v>
                </c:pt>
                <c:pt idx="6446">
                  <c:v>9.2759999999999998</c:v>
                </c:pt>
                <c:pt idx="6447">
                  <c:v>9.2780000000000005</c:v>
                </c:pt>
                <c:pt idx="6448">
                  <c:v>9.2799999999999994</c:v>
                </c:pt>
                <c:pt idx="6449">
                  <c:v>9.2814999999999994</c:v>
                </c:pt>
                <c:pt idx="6450">
                  <c:v>9.2835000000000001</c:v>
                </c:pt>
                <c:pt idx="6451">
                  <c:v>9.2855000000000008</c:v>
                </c:pt>
                <c:pt idx="6452">
                  <c:v>9.2870000000000008</c:v>
                </c:pt>
                <c:pt idx="6453">
                  <c:v>9.2889999999999997</c:v>
                </c:pt>
                <c:pt idx="6454">
                  <c:v>9.2904999999999998</c:v>
                </c:pt>
                <c:pt idx="6455">
                  <c:v>9.2919999999999998</c:v>
                </c:pt>
                <c:pt idx="6456">
                  <c:v>9.2934999999999999</c:v>
                </c:pt>
                <c:pt idx="6457">
                  <c:v>9.2955000000000005</c:v>
                </c:pt>
                <c:pt idx="6458">
                  <c:v>9.2970000000000006</c:v>
                </c:pt>
                <c:pt idx="6459">
                  <c:v>9.2989999999999995</c:v>
                </c:pt>
                <c:pt idx="6460">
                  <c:v>9.3010000000000002</c:v>
                </c:pt>
                <c:pt idx="6461">
                  <c:v>9.3030000000000008</c:v>
                </c:pt>
                <c:pt idx="6462">
                  <c:v>9.3045000000000009</c:v>
                </c:pt>
                <c:pt idx="6463">
                  <c:v>9.3059999999999992</c:v>
                </c:pt>
                <c:pt idx="6464">
                  <c:v>9.3079999999999998</c:v>
                </c:pt>
                <c:pt idx="6465">
                  <c:v>9.31</c:v>
                </c:pt>
                <c:pt idx="6466">
                  <c:v>9.3115000000000006</c:v>
                </c:pt>
                <c:pt idx="6467">
                  <c:v>9.3134999999999994</c:v>
                </c:pt>
                <c:pt idx="6468">
                  <c:v>9.3149999999999995</c:v>
                </c:pt>
                <c:pt idx="6469">
                  <c:v>9.3164999999999996</c:v>
                </c:pt>
                <c:pt idx="6470">
                  <c:v>9.3185000000000002</c:v>
                </c:pt>
                <c:pt idx="6471">
                  <c:v>9.3204999999999991</c:v>
                </c:pt>
                <c:pt idx="6472">
                  <c:v>9.3219999999999992</c:v>
                </c:pt>
                <c:pt idx="6473">
                  <c:v>9.3239999999999998</c:v>
                </c:pt>
                <c:pt idx="6474">
                  <c:v>9.3254999999999999</c:v>
                </c:pt>
                <c:pt idx="6475">
                  <c:v>9.327</c:v>
                </c:pt>
                <c:pt idx="6476">
                  <c:v>9.3290000000000006</c:v>
                </c:pt>
                <c:pt idx="6477">
                  <c:v>9.3309999999999995</c:v>
                </c:pt>
                <c:pt idx="6478">
                  <c:v>9.3324999999999996</c:v>
                </c:pt>
                <c:pt idx="6479">
                  <c:v>9.3345000000000002</c:v>
                </c:pt>
                <c:pt idx="6480">
                  <c:v>9.3360000000000003</c:v>
                </c:pt>
                <c:pt idx="6481">
                  <c:v>9.3379999999999992</c:v>
                </c:pt>
                <c:pt idx="6482">
                  <c:v>9.34</c:v>
                </c:pt>
                <c:pt idx="6483">
                  <c:v>9.3414999999999999</c:v>
                </c:pt>
                <c:pt idx="6484">
                  <c:v>9.343</c:v>
                </c:pt>
                <c:pt idx="6485">
                  <c:v>9.3450000000000006</c:v>
                </c:pt>
                <c:pt idx="6486">
                  <c:v>9.3465000000000007</c:v>
                </c:pt>
                <c:pt idx="6487">
                  <c:v>9.3484999999999996</c:v>
                </c:pt>
                <c:pt idx="6488">
                  <c:v>9.3505000000000003</c:v>
                </c:pt>
                <c:pt idx="6489">
                  <c:v>9.3514999999999997</c:v>
                </c:pt>
                <c:pt idx="6490">
                  <c:v>9.3535000000000004</c:v>
                </c:pt>
                <c:pt idx="6491">
                  <c:v>9.3554999999999993</c:v>
                </c:pt>
                <c:pt idx="6492">
                  <c:v>9.3574999999999999</c:v>
                </c:pt>
                <c:pt idx="6493">
                  <c:v>9.3584999999999994</c:v>
                </c:pt>
                <c:pt idx="6494">
                  <c:v>9.3605</c:v>
                </c:pt>
                <c:pt idx="6495">
                  <c:v>9.3620000000000001</c:v>
                </c:pt>
                <c:pt idx="6496">
                  <c:v>9.3640000000000008</c:v>
                </c:pt>
                <c:pt idx="6497">
                  <c:v>9.3659999999999997</c:v>
                </c:pt>
                <c:pt idx="6498">
                  <c:v>9.3680000000000003</c:v>
                </c:pt>
                <c:pt idx="6499">
                  <c:v>9.3695000000000004</c:v>
                </c:pt>
                <c:pt idx="6500">
                  <c:v>9.3714999999999993</c:v>
                </c:pt>
                <c:pt idx="6501">
                  <c:v>9.3725000000000005</c:v>
                </c:pt>
                <c:pt idx="6502">
                  <c:v>9.3744999999999994</c:v>
                </c:pt>
                <c:pt idx="6503">
                  <c:v>9.3765000000000001</c:v>
                </c:pt>
                <c:pt idx="6504">
                  <c:v>9.3785000000000007</c:v>
                </c:pt>
                <c:pt idx="6505">
                  <c:v>9.3804999999999996</c:v>
                </c:pt>
                <c:pt idx="6506">
                  <c:v>9.3819999999999997</c:v>
                </c:pt>
                <c:pt idx="6507">
                  <c:v>9.3834999999999997</c:v>
                </c:pt>
                <c:pt idx="6508">
                  <c:v>9.3855000000000004</c:v>
                </c:pt>
                <c:pt idx="6509">
                  <c:v>9.3874999999999993</c:v>
                </c:pt>
                <c:pt idx="6510">
                  <c:v>9.3895</c:v>
                </c:pt>
                <c:pt idx="6511">
                  <c:v>9.391</c:v>
                </c:pt>
                <c:pt idx="6512">
                  <c:v>9.3925000000000001</c:v>
                </c:pt>
                <c:pt idx="6513">
                  <c:v>9.3945000000000007</c:v>
                </c:pt>
                <c:pt idx="6514">
                  <c:v>9.3960000000000008</c:v>
                </c:pt>
                <c:pt idx="6515">
                  <c:v>9.3979999999999997</c:v>
                </c:pt>
                <c:pt idx="6516">
                  <c:v>9.4</c:v>
                </c:pt>
                <c:pt idx="6517">
                  <c:v>9.4015000000000004</c:v>
                </c:pt>
                <c:pt idx="6518">
                  <c:v>9.4034999999999993</c:v>
                </c:pt>
                <c:pt idx="6519">
                  <c:v>9.4055</c:v>
                </c:pt>
                <c:pt idx="6520">
                  <c:v>9.4075000000000006</c:v>
                </c:pt>
                <c:pt idx="6521">
                  <c:v>9.4094999999999995</c:v>
                </c:pt>
                <c:pt idx="6522">
                  <c:v>9.4109999999999996</c:v>
                </c:pt>
                <c:pt idx="6523">
                  <c:v>9.4124999999999996</c:v>
                </c:pt>
                <c:pt idx="6524">
                  <c:v>9.4139999999999997</c:v>
                </c:pt>
                <c:pt idx="6525">
                  <c:v>9.4160000000000004</c:v>
                </c:pt>
                <c:pt idx="6526">
                  <c:v>9.4175000000000004</c:v>
                </c:pt>
                <c:pt idx="6527">
                  <c:v>9.4194999999999993</c:v>
                </c:pt>
                <c:pt idx="6528">
                  <c:v>9.4215</c:v>
                </c:pt>
                <c:pt idx="6529">
                  <c:v>9.423</c:v>
                </c:pt>
                <c:pt idx="6530">
                  <c:v>9.4245000000000001</c:v>
                </c:pt>
                <c:pt idx="6531">
                  <c:v>9.4269999999999996</c:v>
                </c:pt>
                <c:pt idx="6532">
                  <c:v>9.4290000000000003</c:v>
                </c:pt>
                <c:pt idx="6533">
                  <c:v>9.4305000000000003</c:v>
                </c:pt>
                <c:pt idx="6534">
                  <c:v>9.4324999999999992</c:v>
                </c:pt>
                <c:pt idx="6535">
                  <c:v>9.4339999999999993</c:v>
                </c:pt>
                <c:pt idx="6536">
                  <c:v>9.4359999999999999</c:v>
                </c:pt>
                <c:pt idx="6537">
                  <c:v>9.4375</c:v>
                </c:pt>
                <c:pt idx="6538">
                  <c:v>9.4395000000000007</c:v>
                </c:pt>
                <c:pt idx="6539">
                  <c:v>9.4410000000000007</c:v>
                </c:pt>
                <c:pt idx="6540">
                  <c:v>9.4429999999999996</c:v>
                </c:pt>
                <c:pt idx="6541">
                  <c:v>9.4450000000000003</c:v>
                </c:pt>
                <c:pt idx="6542">
                  <c:v>9.4465000000000003</c:v>
                </c:pt>
                <c:pt idx="6543">
                  <c:v>9.4484999999999992</c:v>
                </c:pt>
                <c:pt idx="6544">
                  <c:v>9.4499999999999993</c:v>
                </c:pt>
                <c:pt idx="6545">
                  <c:v>9.452</c:v>
                </c:pt>
                <c:pt idx="6546">
                  <c:v>9.4529999999999994</c:v>
                </c:pt>
                <c:pt idx="6547">
                  <c:v>9.4550000000000001</c:v>
                </c:pt>
                <c:pt idx="6548">
                  <c:v>9.4570000000000007</c:v>
                </c:pt>
                <c:pt idx="6549">
                  <c:v>9.4589999999999996</c:v>
                </c:pt>
                <c:pt idx="6550">
                  <c:v>9.4610000000000003</c:v>
                </c:pt>
                <c:pt idx="6551">
                  <c:v>9.4625000000000004</c:v>
                </c:pt>
                <c:pt idx="6552">
                  <c:v>9.4640000000000004</c:v>
                </c:pt>
                <c:pt idx="6553">
                  <c:v>9.4659999999999993</c:v>
                </c:pt>
                <c:pt idx="6554">
                  <c:v>9.468</c:v>
                </c:pt>
                <c:pt idx="6555">
                  <c:v>9.4700000000000006</c:v>
                </c:pt>
                <c:pt idx="6556">
                  <c:v>9.4715000000000007</c:v>
                </c:pt>
                <c:pt idx="6557">
                  <c:v>9.4730000000000008</c:v>
                </c:pt>
                <c:pt idx="6558">
                  <c:v>9.4749999999999996</c:v>
                </c:pt>
                <c:pt idx="6559">
                  <c:v>9.4764999999999997</c:v>
                </c:pt>
                <c:pt idx="6560">
                  <c:v>9.4789999999999992</c:v>
                </c:pt>
                <c:pt idx="6561">
                  <c:v>9.48</c:v>
                </c:pt>
                <c:pt idx="6562">
                  <c:v>9.4819999999999993</c:v>
                </c:pt>
                <c:pt idx="6563">
                  <c:v>9.484</c:v>
                </c:pt>
                <c:pt idx="6564">
                  <c:v>9.4860000000000007</c:v>
                </c:pt>
                <c:pt idx="6565">
                  <c:v>9.4875000000000007</c:v>
                </c:pt>
                <c:pt idx="6566">
                  <c:v>9.4890000000000008</c:v>
                </c:pt>
                <c:pt idx="6567">
                  <c:v>9.4909999999999997</c:v>
                </c:pt>
                <c:pt idx="6568">
                  <c:v>9.4924999999999997</c:v>
                </c:pt>
                <c:pt idx="6569">
                  <c:v>9.4939999999999998</c:v>
                </c:pt>
                <c:pt idx="6570">
                  <c:v>9.4960000000000004</c:v>
                </c:pt>
                <c:pt idx="6571">
                  <c:v>9.4975000000000005</c:v>
                </c:pt>
                <c:pt idx="6572">
                  <c:v>9.4994999999999994</c:v>
                </c:pt>
                <c:pt idx="6573">
                  <c:v>9.5015000000000001</c:v>
                </c:pt>
                <c:pt idx="6574">
                  <c:v>9.5030000000000001</c:v>
                </c:pt>
                <c:pt idx="6575">
                  <c:v>9.5050000000000008</c:v>
                </c:pt>
                <c:pt idx="6576">
                  <c:v>9.5069999999999997</c:v>
                </c:pt>
                <c:pt idx="6577">
                  <c:v>9.5079999999999991</c:v>
                </c:pt>
                <c:pt idx="6578">
                  <c:v>9.51</c:v>
                </c:pt>
                <c:pt idx="6579">
                  <c:v>9.5114999999999998</c:v>
                </c:pt>
                <c:pt idx="6580">
                  <c:v>9.5129999999999999</c:v>
                </c:pt>
                <c:pt idx="6581">
                  <c:v>9.5150000000000006</c:v>
                </c:pt>
                <c:pt idx="6582">
                  <c:v>9.5169999999999995</c:v>
                </c:pt>
                <c:pt idx="6583">
                  <c:v>9.5184999999999995</c:v>
                </c:pt>
                <c:pt idx="6584">
                  <c:v>9.5205000000000002</c:v>
                </c:pt>
                <c:pt idx="6585">
                  <c:v>9.5225000000000009</c:v>
                </c:pt>
                <c:pt idx="6586">
                  <c:v>9.5235000000000003</c:v>
                </c:pt>
                <c:pt idx="6587">
                  <c:v>9.5254999999999992</c:v>
                </c:pt>
                <c:pt idx="6588">
                  <c:v>9.5274999999999999</c:v>
                </c:pt>
                <c:pt idx="6589">
                  <c:v>9.5289999999999999</c:v>
                </c:pt>
                <c:pt idx="6590">
                  <c:v>9.5305</c:v>
                </c:pt>
                <c:pt idx="6591">
                  <c:v>9.5325000000000006</c:v>
                </c:pt>
                <c:pt idx="6592">
                  <c:v>9.5344999999999995</c:v>
                </c:pt>
                <c:pt idx="6593">
                  <c:v>9.5359999999999996</c:v>
                </c:pt>
                <c:pt idx="6594">
                  <c:v>9.5380000000000003</c:v>
                </c:pt>
                <c:pt idx="6595">
                  <c:v>9.5399999999999991</c:v>
                </c:pt>
                <c:pt idx="6596">
                  <c:v>9.5419999999999998</c:v>
                </c:pt>
                <c:pt idx="6597">
                  <c:v>9.5434999999999999</c:v>
                </c:pt>
                <c:pt idx="6598">
                  <c:v>9.5455000000000005</c:v>
                </c:pt>
                <c:pt idx="6599">
                  <c:v>9.5470000000000006</c:v>
                </c:pt>
                <c:pt idx="6600">
                  <c:v>9.5489999999999995</c:v>
                </c:pt>
                <c:pt idx="6601">
                  <c:v>9.5504999999999995</c:v>
                </c:pt>
                <c:pt idx="6602">
                  <c:v>9.5519999999999996</c:v>
                </c:pt>
                <c:pt idx="6603">
                  <c:v>9.5540000000000003</c:v>
                </c:pt>
                <c:pt idx="6604">
                  <c:v>9.5555000000000003</c:v>
                </c:pt>
                <c:pt idx="6605">
                  <c:v>9.5574999999999992</c:v>
                </c:pt>
                <c:pt idx="6606">
                  <c:v>9.5594999999999999</c:v>
                </c:pt>
                <c:pt idx="6607">
                  <c:v>9.5615000000000006</c:v>
                </c:pt>
                <c:pt idx="6608">
                  <c:v>9.5630000000000006</c:v>
                </c:pt>
                <c:pt idx="6609">
                  <c:v>9.5649999999999995</c:v>
                </c:pt>
                <c:pt idx="6610">
                  <c:v>9.5660000000000007</c:v>
                </c:pt>
                <c:pt idx="6611">
                  <c:v>9.5685000000000002</c:v>
                </c:pt>
                <c:pt idx="6612">
                  <c:v>9.57</c:v>
                </c:pt>
                <c:pt idx="6613">
                  <c:v>9.5715000000000003</c:v>
                </c:pt>
                <c:pt idx="6614">
                  <c:v>9.5734999999999992</c:v>
                </c:pt>
                <c:pt idx="6615">
                  <c:v>9.5749999999999993</c:v>
                </c:pt>
                <c:pt idx="6616">
                  <c:v>9.577</c:v>
                </c:pt>
                <c:pt idx="6617">
                  <c:v>9.5790000000000006</c:v>
                </c:pt>
                <c:pt idx="6618">
                  <c:v>9.5805000000000007</c:v>
                </c:pt>
                <c:pt idx="6619">
                  <c:v>9.5815000000000001</c:v>
                </c:pt>
                <c:pt idx="6620">
                  <c:v>9.5835000000000008</c:v>
                </c:pt>
                <c:pt idx="6621">
                  <c:v>9.5854999999999997</c:v>
                </c:pt>
                <c:pt idx="6622">
                  <c:v>9.5864999999999991</c:v>
                </c:pt>
                <c:pt idx="6623">
                  <c:v>9.5884999999999998</c:v>
                </c:pt>
                <c:pt idx="6624">
                  <c:v>9.59</c:v>
                </c:pt>
                <c:pt idx="6625">
                  <c:v>9.5914999999999999</c:v>
                </c:pt>
                <c:pt idx="6626">
                  <c:v>9.5935000000000006</c:v>
                </c:pt>
                <c:pt idx="6627">
                  <c:v>9.5950000000000006</c:v>
                </c:pt>
                <c:pt idx="6628">
                  <c:v>9.5965000000000007</c:v>
                </c:pt>
                <c:pt idx="6629">
                  <c:v>9.5984999999999996</c:v>
                </c:pt>
                <c:pt idx="6630">
                  <c:v>9.6005000000000003</c:v>
                </c:pt>
                <c:pt idx="6631">
                  <c:v>9.6014999999999997</c:v>
                </c:pt>
                <c:pt idx="6632">
                  <c:v>9.6035000000000004</c:v>
                </c:pt>
                <c:pt idx="6633">
                  <c:v>9.6054999999999993</c:v>
                </c:pt>
                <c:pt idx="6634">
                  <c:v>9.6065000000000005</c:v>
                </c:pt>
                <c:pt idx="6635">
                  <c:v>9.6084999999999994</c:v>
                </c:pt>
                <c:pt idx="6636">
                  <c:v>9.61</c:v>
                </c:pt>
                <c:pt idx="6637">
                  <c:v>9.6120000000000001</c:v>
                </c:pt>
                <c:pt idx="6638">
                  <c:v>9.6140000000000008</c:v>
                </c:pt>
                <c:pt idx="6639">
                  <c:v>9.6155000000000008</c:v>
                </c:pt>
                <c:pt idx="6640">
                  <c:v>9.6170000000000009</c:v>
                </c:pt>
                <c:pt idx="6641">
                  <c:v>9.6189999999999998</c:v>
                </c:pt>
                <c:pt idx="6642">
                  <c:v>9.6204999999999998</c:v>
                </c:pt>
                <c:pt idx="6643">
                  <c:v>9.6214999999999993</c:v>
                </c:pt>
                <c:pt idx="6644">
                  <c:v>9.6234999999999999</c:v>
                </c:pt>
                <c:pt idx="6645">
                  <c:v>9.6255000000000006</c:v>
                </c:pt>
                <c:pt idx="6646">
                  <c:v>9.6265000000000001</c:v>
                </c:pt>
                <c:pt idx="6647">
                  <c:v>9.6285000000000007</c:v>
                </c:pt>
                <c:pt idx="6648">
                  <c:v>9.6300000000000008</c:v>
                </c:pt>
                <c:pt idx="6649">
                  <c:v>9.6310000000000002</c:v>
                </c:pt>
                <c:pt idx="6650">
                  <c:v>9.6325000000000003</c:v>
                </c:pt>
                <c:pt idx="6651">
                  <c:v>9.6344999999999992</c:v>
                </c:pt>
                <c:pt idx="6652">
                  <c:v>9.6355000000000004</c:v>
                </c:pt>
                <c:pt idx="6653">
                  <c:v>9.6374999999999993</c:v>
                </c:pt>
                <c:pt idx="6654">
                  <c:v>9.6395</c:v>
                </c:pt>
                <c:pt idx="6655">
                  <c:v>9.6404999999999994</c:v>
                </c:pt>
                <c:pt idx="6656">
                  <c:v>9.6425000000000001</c:v>
                </c:pt>
                <c:pt idx="6657">
                  <c:v>9.6445000000000007</c:v>
                </c:pt>
                <c:pt idx="6658">
                  <c:v>9.6460000000000008</c:v>
                </c:pt>
                <c:pt idx="6659">
                  <c:v>9.6475000000000009</c:v>
                </c:pt>
                <c:pt idx="6660">
                  <c:v>9.6494999999999997</c:v>
                </c:pt>
                <c:pt idx="6661">
                  <c:v>9.6509999999999998</c:v>
                </c:pt>
                <c:pt idx="6662">
                  <c:v>9.6524999999999999</c:v>
                </c:pt>
                <c:pt idx="6663">
                  <c:v>9.6539999999999999</c:v>
                </c:pt>
                <c:pt idx="6664">
                  <c:v>9.6555</c:v>
                </c:pt>
                <c:pt idx="6665">
                  <c:v>9.6575000000000006</c:v>
                </c:pt>
                <c:pt idx="6666">
                  <c:v>9.6594999999999995</c:v>
                </c:pt>
                <c:pt idx="6667">
                  <c:v>9.6609999999999996</c:v>
                </c:pt>
                <c:pt idx="6668">
                  <c:v>9.6624999999999996</c:v>
                </c:pt>
                <c:pt idx="6669">
                  <c:v>9.6645000000000003</c:v>
                </c:pt>
                <c:pt idx="6670">
                  <c:v>9.6660000000000004</c:v>
                </c:pt>
                <c:pt idx="6671">
                  <c:v>9.6675000000000004</c:v>
                </c:pt>
                <c:pt idx="6672">
                  <c:v>9.6694999999999993</c:v>
                </c:pt>
                <c:pt idx="6673">
                  <c:v>9.6715</c:v>
                </c:pt>
                <c:pt idx="6674">
                  <c:v>9.673</c:v>
                </c:pt>
                <c:pt idx="6675">
                  <c:v>9.6750000000000007</c:v>
                </c:pt>
                <c:pt idx="6676">
                  <c:v>9.6765000000000008</c:v>
                </c:pt>
                <c:pt idx="6677">
                  <c:v>9.6790000000000003</c:v>
                </c:pt>
                <c:pt idx="6678">
                  <c:v>9.6809999999999992</c:v>
                </c:pt>
                <c:pt idx="6679">
                  <c:v>9.6829999999999998</c:v>
                </c:pt>
                <c:pt idx="6680">
                  <c:v>9.6854999999999993</c:v>
                </c:pt>
                <c:pt idx="6681">
                  <c:v>9.6884999999999994</c:v>
                </c:pt>
                <c:pt idx="6682">
                  <c:v>9.6905000000000001</c:v>
                </c:pt>
                <c:pt idx="6683">
                  <c:v>9.6929999999999996</c:v>
                </c:pt>
                <c:pt idx="6684">
                  <c:v>9.6950000000000003</c:v>
                </c:pt>
                <c:pt idx="6685">
                  <c:v>9.6965000000000003</c:v>
                </c:pt>
                <c:pt idx="6686">
                  <c:v>9.6980000000000004</c:v>
                </c:pt>
                <c:pt idx="6687">
                  <c:v>9.6999999999999993</c:v>
                </c:pt>
                <c:pt idx="6688">
                  <c:v>9.702</c:v>
                </c:pt>
                <c:pt idx="6689">
                  <c:v>9.7040000000000006</c:v>
                </c:pt>
                <c:pt idx="6690">
                  <c:v>9.7055000000000007</c:v>
                </c:pt>
                <c:pt idx="6691">
                  <c:v>9.7074999999999996</c:v>
                </c:pt>
                <c:pt idx="6692">
                  <c:v>9.7089999999999996</c:v>
                </c:pt>
                <c:pt idx="6693">
                  <c:v>9.7110000000000003</c:v>
                </c:pt>
                <c:pt idx="6694">
                  <c:v>9.7129999999999992</c:v>
                </c:pt>
                <c:pt idx="6695">
                  <c:v>9.7144999999999992</c:v>
                </c:pt>
                <c:pt idx="6696">
                  <c:v>9.7155000000000005</c:v>
                </c:pt>
                <c:pt idx="6697">
                  <c:v>9.7174999999999994</c:v>
                </c:pt>
                <c:pt idx="6698">
                  <c:v>9.7189999999999994</c:v>
                </c:pt>
                <c:pt idx="6699">
                  <c:v>9.7210000000000001</c:v>
                </c:pt>
                <c:pt idx="6700">
                  <c:v>9.7230000000000008</c:v>
                </c:pt>
                <c:pt idx="6701">
                  <c:v>9.7245000000000008</c:v>
                </c:pt>
                <c:pt idx="6702">
                  <c:v>9.7260000000000009</c:v>
                </c:pt>
                <c:pt idx="6703">
                  <c:v>9.7279999999999998</c:v>
                </c:pt>
                <c:pt idx="6704">
                  <c:v>9.7294999999999998</c:v>
                </c:pt>
                <c:pt idx="6705">
                  <c:v>9.7315000000000005</c:v>
                </c:pt>
                <c:pt idx="6706">
                  <c:v>9.7330000000000005</c:v>
                </c:pt>
                <c:pt idx="6707">
                  <c:v>9.7345000000000006</c:v>
                </c:pt>
                <c:pt idx="6708">
                  <c:v>9.7360000000000007</c:v>
                </c:pt>
                <c:pt idx="6709">
                  <c:v>9.7379999999999995</c:v>
                </c:pt>
                <c:pt idx="6710">
                  <c:v>9.7394999999999996</c:v>
                </c:pt>
                <c:pt idx="6711">
                  <c:v>9.7415000000000003</c:v>
                </c:pt>
                <c:pt idx="6712">
                  <c:v>9.7434999999999992</c:v>
                </c:pt>
                <c:pt idx="6713">
                  <c:v>9.7454999999999998</c:v>
                </c:pt>
                <c:pt idx="6714">
                  <c:v>9.7475000000000005</c:v>
                </c:pt>
                <c:pt idx="6715">
                  <c:v>9.7494999999999994</c:v>
                </c:pt>
                <c:pt idx="6716">
                  <c:v>9.7509999999999994</c:v>
                </c:pt>
                <c:pt idx="6717">
                  <c:v>9.7524999999999995</c:v>
                </c:pt>
                <c:pt idx="6718">
                  <c:v>9.7545000000000002</c:v>
                </c:pt>
                <c:pt idx="6719">
                  <c:v>9.7565000000000008</c:v>
                </c:pt>
                <c:pt idx="6720">
                  <c:v>9.7579999999999991</c:v>
                </c:pt>
                <c:pt idx="6721">
                  <c:v>9.7594999999999992</c:v>
                </c:pt>
                <c:pt idx="6722">
                  <c:v>9.7620000000000005</c:v>
                </c:pt>
                <c:pt idx="6723">
                  <c:v>9.7639999999999993</c:v>
                </c:pt>
                <c:pt idx="6724">
                  <c:v>9.766</c:v>
                </c:pt>
                <c:pt idx="6725">
                  <c:v>9.7680000000000007</c:v>
                </c:pt>
                <c:pt idx="6726">
                  <c:v>9.77</c:v>
                </c:pt>
                <c:pt idx="6727">
                  <c:v>9.7714999999999996</c:v>
                </c:pt>
                <c:pt idx="6728">
                  <c:v>9.7729999999999997</c:v>
                </c:pt>
                <c:pt idx="6729">
                  <c:v>9.7750000000000004</c:v>
                </c:pt>
                <c:pt idx="6730">
                  <c:v>9.7765000000000004</c:v>
                </c:pt>
                <c:pt idx="6731">
                  <c:v>9.7784999999999993</c:v>
                </c:pt>
                <c:pt idx="6732">
                  <c:v>9.7805</c:v>
                </c:pt>
                <c:pt idx="6733">
                  <c:v>9.782</c:v>
                </c:pt>
                <c:pt idx="6734">
                  <c:v>9.7844999999999995</c:v>
                </c:pt>
                <c:pt idx="6735">
                  <c:v>9.7859999999999996</c:v>
                </c:pt>
                <c:pt idx="6736">
                  <c:v>9.7880000000000003</c:v>
                </c:pt>
                <c:pt idx="6737">
                  <c:v>9.7899999999999991</c:v>
                </c:pt>
                <c:pt idx="6738">
                  <c:v>9.7919999999999998</c:v>
                </c:pt>
                <c:pt idx="6739">
                  <c:v>9.7934999999999999</c:v>
                </c:pt>
                <c:pt idx="6740">
                  <c:v>9.7955000000000005</c:v>
                </c:pt>
                <c:pt idx="6741">
                  <c:v>9.7970000000000006</c:v>
                </c:pt>
                <c:pt idx="6742">
                  <c:v>9.7989999999999995</c:v>
                </c:pt>
                <c:pt idx="6743">
                  <c:v>9.8010000000000002</c:v>
                </c:pt>
                <c:pt idx="6744">
                  <c:v>9.8030000000000008</c:v>
                </c:pt>
                <c:pt idx="6745">
                  <c:v>9.8049999999999997</c:v>
                </c:pt>
                <c:pt idx="6746">
                  <c:v>9.8070000000000004</c:v>
                </c:pt>
                <c:pt idx="6747">
                  <c:v>9.8089999999999993</c:v>
                </c:pt>
                <c:pt idx="6748">
                  <c:v>9.8109999999999999</c:v>
                </c:pt>
                <c:pt idx="6749">
                  <c:v>9.8119999999999994</c:v>
                </c:pt>
                <c:pt idx="6750">
                  <c:v>9.8140000000000001</c:v>
                </c:pt>
                <c:pt idx="6751">
                  <c:v>9.8160000000000007</c:v>
                </c:pt>
                <c:pt idx="6752">
                  <c:v>9.8179999999999996</c:v>
                </c:pt>
                <c:pt idx="6753">
                  <c:v>9.82</c:v>
                </c:pt>
                <c:pt idx="6754">
                  <c:v>9.8219999999999992</c:v>
                </c:pt>
                <c:pt idx="6755">
                  <c:v>9.8239999999999998</c:v>
                </c:pt>
                <c:pt idx="6756">
                  <c:v>9.8260000000000005</c:v>
                </c:pt>
                <c:pt idx="6757">
                  <c:v>9.8275000000000006</c:v>
                </c:pt>
                <c:pt idx="6758">
                  <c:v>9.8294999999999995</c:v>
                </c:pt>
                <c:pt idx="6759">
                  <c:v>9.8309999999999995</c:v>
                </c:pt>
                <c:pt idx="6760">
                  <c:v>9.8330000000000002</c:v>
                </c:pt>
                <c:pt idx="6761">
                  <c:v>9.8350000000000009</c:v>
                </c:pt>
                <c:pt idx="6762">
                  <c:v>9.8369999999999997</c:v>
                </c:pt>
                <c:pt idx="6763">
                  <c:v>9.8384999999999998</c:v>
                </c:pt>
                <c:pt idx="6764">
                  <c:v>9.84</c:v>
                </c:pt>
                <c:pt idx="6765">
                  <c:v>9.8420000000000005</c:v>
                </c:pt>
                <c:pt idx="6766">
                  <c:v>9.8439999999999994</c:v>
                </c:pt>
                <c:pt idx="6767">
                  <c:v>9.8460000000000001</c:v>
                </c:pt>
                <c:pt idx="6768">
                  <c:v>9.8475000000000001</c:v>
                </c:pt>
                <c:pt idx="6769">
                  <c:v>9.8495000000000008</c:v>
                </c:pt>
                <c:pt idx="6770">
                  <c:v>9.8514999999999997</c:v>
                </c:pt>
                <c:pt idx="6771">
                  <c:v>9.8529999999999998</c:v>
                </c:pt>
                <c:pt idx="6772">
                  <c:v>9.8544999999999998</c:v>
                </c:pt>
                <c:pt idx="6773">
                  <c:v>9.8559999999999999</c:v>
                </c:pt>
                <c:pt idx="6774">
                  <c:v>9.8580000000000005</c:v>
                </c:pt>
                <c:pt idx="6775">
                  <c:v>9.86</c:v>
                </c:pt>
                <c:pt idx="6776">
                  <c:v>9.8614999999999995</c:v>
                </c:pt>
                <c:pt idx="6777">
                  <c:v>9.8640000000000008</c:v>
                </c:pt>
                <c:pt idx="6778">
                  <c:v>9.8655000000000008</c:v>
                </c:pt>
                <c:pt idx="6779">
                  <c:v>9.8674999999999997</c:v>
                </c:pt>
                <c:pt idx="6780">
                  <c:v>9.8699999999999992</c:v>
                </c:pt>
                <c:pt idx="6781">
                  <c:v>9.8714999999999993</c:v>
                </c:pt>
                <c:pt idx="6782">
                  <c:v>9.8729999999999993</c:v>
                </c:pt>
                <c:pt idx="6783">
                  <c:v>9.875</c:v>
                </c:pt>
                <c:pt idx="6784">
                  <c:v>9.8765000000000001</c:v>
                </c:pt>
                <c:pt idx="6785">
                  <c:v>9.8780000000000001</c:v>
                </c:pt>
                <c:pt idx="6786">
                  <c:v>9.8795000000000002</c:v>
                </c:pt>
                <c:pt idx="6787">
                  <c:v>9.8819999999999997</c:v>
                </c:pt>
                <c:pt idx="6788">
                  <c:v>9.8840000000000003</c:v>
                </c:pt>
                <c:pt idx="6789">
                  <c:v>9.8849999999999998</c:v>
                </c:pt>
                <c:pt idx="6790">
                  <c:v>9.8870000000000005</c:v>
                </c:pt>
                <c:pt idx="6791">
                  <c:v>9.8885000000000005</c:v>
                </c:pt>
                <c:pt idx="6792">
                  <c:v>9.8904999999999994</c:v>
                </c:pt>
                <c:pt idx="6793">
                  <c:v>9.8925000000000001</c:v>
                </c:pt>
                <c:pt idx="6794">
                  <c:v>9.8934999999999995</c:v>
                </c:pt>
                <c:pt idx="6795">
                  <c:v>9.8955000000000002</c:v>
                </c:pt>
                <c:pt idx="6796">
                  <c:v>9.8975000000000009</c:v>
                </c:pt>
                <c:pt idx="6797">
                  <c:v>9.8985000000000003</c:v>
                </c:pt>
                <c:pt idx="6798">
                  <c:v>9.9</c:v>
                </c:pt>
                <c:pt idx="6799">
                  <c:v>9.9024999999999999</c:v>
                </c:pt>
                <c:pt idx="6800">
                  <c:v>9.9034999999999993</c:v>
                </c:pt>
                <c:pt idx="6801">
                  <c:v>9.9055</c:v>
                </c:pt>
                <c:pt idx="6802">
                  <c:v>9.907</c:v>
                </c:pt>
                <c:pt idx="6803">
                  <c:v>9.9079999999999995</c:v>
                </c:pt>
                <c:pt idx="6804">
                  <c:v>9.91</c:v>
                </c:pt>
                <c:pt idx="6805">
                  <c:v>9.9115000000000002</c:v>
                </c:pt>
                <c:pt idx="6806">
                  <c:v>9.9130000000000003</c:v>
                </c:pt>
                <c:pt idx="6807">
                  <c:v>9.9139999999999997</c:v>
                </c:pt>
                <c:pt idx="6808">
                  <c:v>9.9160000000000004</c:v>
                </c:pt>
                <c:pt idx="6809">
                  <c:v>9.9175000000000004</c:v>
                </c:pt>
                <c:pt idx="6810">
                  <c:v>9.9184999999999999</c:v>
                </c:pt>
                <c:pt idx="6811">
                  <c:v>9.9209999999999994</c:v>
                </c:pt>
                <c:pt idx="6812">
                  <c:v>9.9224999999999994</c:v>
                </c:pt>
                <c:pt idx="6813">
                  <c:v>9.9239999999999995</c:v>
                </c:pt>
                <c:pt idx="6814">
                  <c:v>9.9254999999999995</c:v>
                </c:pt>
                <c:pt idx="6815">
                  <c:v>9.9275000000000002</c:v>
                </c:pt>
                <c:pt idx="6816">
                  <c:v>9.9284999999999997</c:v>
                </c:pt>
                <c:pt idx="6817">
                  <c:v>9.9305000000000003</c:v>
                </c:pt>
                <c:pt idx="6818">
                  <c:v>9.9324999999999992</c:v>
                </c:pt>
                <c:pt idx="6819">
                  <c:v>9.9339999999999993</c:v>
                </c:pt>
                <c:pt idx="6820">
                  <c:v>9.9354999999999993</c:v>
                </c:pt>
                <c:pt idx="6821">
                  <c:v>9.9375</c:v>
                </c:pt>
                <c:pt idx="6822">
                  <c:v>9.9395000000000007</c:v>
                </c:pt>
                <c:pt idx="6823">
                  <c:v>9.9414999999999996</c:v>
                </c:pt>
                <c:pt idx="6824">
                  <c:v>9.9425000000000008</c:v>
                </c:pt>
                <c:pt idx="6825">
                  <c:v>9.9444999999999997</c:v>
                </c:pt>
                <c:pt idx="6826">
                  <c:v>9.9465000000000003</c:v>
                </c:pt>
                <c:pt idx="6827">
                  <c:v>9.9480000000000004</c:v>
                </c:pt>
                <c:pt idx="6828">
                  <c:v>9.9489999999999998</c:v>
                </c:pt>
                <c:pt idx="6829">
                  <c:v>9.9510000000000005</c:v>
                </c:pt>
                <c:pt idx="6830">
                  <c:v>9.9525000000000006</c:v>
                </c:pt>
                <c:pt idx="6831">
                  <c:v>9.9550000000000001</c:v>
                </c:pt>
                <c:pt idx="6832">
                  <c:v>9.9565000000000001</c:v>
                </c:pt>
                <c:pt idx="6833">
                  <c:v>9.9580000000000002</c:v>
                </c:pt>
                <c:pt idx="6834">
                  <c:v>9.9600000000000009</c:v>
                </c:pt>
                <c:pt idx="6835">
                  <c:v>9.9614999999999991</c:v>
                </c:pt>
                <c:pt idx="6836">
                  <c:v>9.9634999999999998</c:v>
                </c:pt>
                <c:pt idx="6837">
                  <c:v>9.9655000000000005</c:v>
                </c:pt>
                <c:pt idx="6838">
                  <c:v>9.9674999999999994</c:v>
                </c:pt>
                <c:pt idx="6839">
                  <c:v>9.9689999999999994</c:v>
                </c:pt>
                <c:pt idx="6840">
                  <c:v>9.9704999999999995</c:v>
                </c:pt>
                <c:pt idx="6841">
                  <c:v>9.9719999999999995</c:v>
                </c:pt>
                <c:pt idx="6842">
                  <c:v>9.9740000000000002</c:v>
                </c:pt>
                <c:pt idx="6843">
                  <c:v>9.9760000000000009</c:v>
                </c:pt>
                <c:pt idx="6844">
                  <c:v>9.9770000000000003</c:v>
                </c:pt>
                <c:pt idx="6845">
                  <c:v>9.9794999999999998</c:v>
                </c:pt>
                <c:pt idx="6846">
                  <c:v>9.9815000000000005</c:v>
                </c:pt>
                <c:pt idx="6847">
                  <c:v>9.9830000000000005</c:v>
                </c:pt>
                <c:pt idx="6848">
                  <c:v>9.9849999999999994</c:v>
                </c:pt>
                <c:pt idx="6849">
                  <c:v>9.9879999999999995</c:v>
                </c:pt>
                <c:pt idx="6850">
                  <c:v>9.9890000000000008</c:v>
                </c:pt>
                <c:pt idx="6851">
                  <c:v>9.9909999999999997</c:v>
                </c:pt>
                <c:pt idx="6852">
                  <c:v>9.9924999999999997</c:v>
                </c:pt>
                <c:pt idx="6853">
                  <c:v>9.9939999999999998</c:v>
                </c:pt>
                <c:pt idx="6854">
                  <c:v>9.9960000000000004</c:v>
                </c:pt>
                <c:pt idx="6855">
                  <c:v>9.9979999999999993</c:v>
                </c:pt>
                <c:pt idx="6856">
                  <c:v>9.9994999999999994</c:v>
                </c:pt>
                <c:pt idx="6857">
                  <c:v>10.000999999999999</c:v>
                </c:pt>
                <c:pt idx="6858">
                  <c:v>10.003</c:v>
                </c:pt>
                <c:pt idx="6859">
                  <c:v>10.0045</c:v>
                </c:pt>
                <c:pt idx="6860">
                  <c:v>10.006</c:v>
                </c:pt>
                <c:pt idx="6861">
                  <c:v>10.007999999999999</c:v>
                </c:pt>
                <c:pt idx="6862">
                  <c:v>10.01</c:v>
                </c:pt>
                <c:pt idx="6863">
                  <c:v>10.010999999999999</c:v>
                </c:pt>
                <c:pt idx="6864">
                  <c:v>10.013</c:v>
                </c:pt>
                <c:pt idx="6865">
                  <c:v>10.015000000000001</c:v>
                </c:pt>
                <c:pt idx="6866">
                  <c:v>10.016500000000001</c:v>
                </c:pt>
                <c:pt idx="6867">
                  <c:v>10.018000000000001</c:v>
                </c:pt>
                <c:pt idx="6868">
                  <c:v>10.02</c:v>
                </c:pt>
                <c:pt idx="6869">
                  <c:v>10.022</c:v>
                </c:pt>
                <c:pt idx="6870">
                  <c:v>10.023999999999999</c:v>
                </c:pt>
                <c:pt idx="6871">
                  <c:v>10.026</c:v>
                </c:pt>
                <c:pt idx="6872">
                  <c:v>10.028</c:v>
                </c:pt>
                <c:pt idx="6873">
                  <c:v>10.029</c:v>
                </c:pt>
                <c:pt idx="6874">
                  <c:v>10.031000000000001</c:v>
                </c:pt>
                <c:pt idx="6875">
                  <c:v>10.032500000000001</c:v>
                </c:pt>
                <c:pt idx="6876">
                  <c:v>10.0345</c:v>
                </c:pt>
                <c:pt idx="6877">
                  <c:v>10.036</c:v>
                </c:pt>
                <c:pt idx="6878">
                  <c:v>10.038</c:v>
                </c:pt>
                <c:pt idx="6879">
                  <c:v>10.0395</c:v>
                </c:pt>
                <c:pt idx="6880">
                  <c:v>10.041499999999999</c:v>
                </c:pt>
                <c:pt idx="6881">
                  <c:v>10.0435</c:v>
                </c:pt>
                <c:pt idx="6882">
                  <c:v>10.045</c:v>
                </c:pt>
                <c:pt idx="6883">
                  <c:v>10.047000000000001</c:v>
                </c:pt>
                <c:pt idx="6884">
                  <c:v>10.048500000000001</c:v>
                </c:pt>
                <c:pt idx="6885">
                  <c:v>10.0505</c:v>
                </c:pt>
                <c:pt idx="6886">
                  <c:v>10.0525</c:v>
                </c:pt>
                <c:pt idx="6887">
                  <c:v>10.054</c:v>
                </c:pt>
                <c:pt idx="6888">
                  <c:v>10.055999999999999</c:v>
                </c:pt>
                <c:pt idx="6889">
                  <c:v>10.058</c:v>
                </c:pt>
                <c:pt idx="6890">
                  <c:v>10.0595</c:v>
                </c:pt>
                <c:pt idx="6891">
                  <c:v>10.061999999999999</c:v>
                </c:pt>
                <c:pt idx="6892">
                  <c:v>10.063000000000001</c:v>
                </c:pt>
                <c:pt idx="6893">
                  <c:v>10.065</c:v>
                </c:pt>
                <c:pt idx="6894">
                  <c:v>10.067</c:v>
                </c:pt>
                <c:pt idx="6895">
                  <c:v>10.0685</c:v>
                </c:pt>
                <c:pt idx="6896">
                  <c:v>10.07</c:v>
                </c:pt>
                <c:pt idx="6897">
                  <c:v>10.071999999999999</c:v>
                </c:pt>
                <c:pt idx="6898">
                  <c:v>10.073499999999999</c:v>
                </c:pt>
                <c:pt idx="6899">
                  <c:v>10.0755</c:v>
                </c:pt>
                <c:pt idx="6900">
                  <c:v>10.077</c:v>
                </c:pt>
                <c:pt idx="6901">
                  <c:v>10.0785</c:v>
                </c:pt>
                <c:pt idx="6902">
                  <c:v>10.08</c:v>
                </c:pt>
                <c:pt idx="6903">
                  <c:v>10.082000000000001</c:v>
                </c:pt>
                <c:pt idx="6904">
                  <c:v>10.084</c:v>
                </c:pt>
                <c:pt idx="6905">
                  <c:v>10.085000000000001</c:v>
                </c:pt>
                <c:pt idx="6906">
                  <c:v>10.0875</c:v>
                </c:pt>
                <c:pt idx="6907">
                  <c:v>10.0885</c:v>
                </c:pt>
                <c:pt idx="6908">
                  <c:v>10.0905</c:v>
                </c:pt>
                <c:pt idx="6909">
                  <c:v>10.092499999999999</c:v>
                </c:pt>
                <c:pt idx="6910">
                  <c:v>10.093999999999999</c:v>
                </c:pt>
                <c:pt idx="6911">
                  <c:v>10.096</c:v>
                </c:pt>
                <c:pt idx="6912">
                  <c:v>10.0975</c:v>
                </c:pt>
                <c:pt idx="6913">
                  <c:v>10.099</c:v>
                </c:pt>
                <c:pt idx="6914">
                  <c:v>10.1005</c:v>
                </c:pt>
                <c:pt idx="6915">
                  <c:v>10.102499999999999</c:v>
                </c:pt>
                <c:pt idx="6916">
                  <c:v>10.1045</c:v>
                </c:pt>
                <c:pt idx="6917">
                  <c:v>10.106</c:v>
                </c:pt>
                <c:pt idx="6918">
                  <c:v>10.108000000000001</c:v>
                </c:pt>
                <c:pt idx="6919">
                  <c:v>10.109500000000001</c:v>
                </c:pt>
                <c:pt idx="6920">
                  <c:v>10.111499999999999</c:v>
                </c:pt>
                <c:pt idx="6921">
                  <c:v>10.1135</c:v>
                </c:pt>
                <c:pt idx="6922">
                  <c:v>10.115</c:v>
                </c:pt>
                <c:pt idx="6923">
                  <c:v>10.117000000000001</c:v>
                </c:pt>
                <c:pt idx="6924">
                  <c:v>10.119</c:v>
                </c:pt>
                <c:pt idx="6925">
                  <c:v>10.1205</c:v>
                </c:pt>
                <c:pt idx="6926">
                  <c:v>10.1225</c:v>
                </c:pt>
                <c:pt idx="6927">
                  <c:v>10.1235</c:v>
                </c:pt>
                <c:pt idx="6928">
                  <c:v>10.125500000000001</c:v>
                </c:pt>
                <c:pt idx="6929">
                  <c:v>10.1275</c:v>
                </c:pt>
                <c:pt idx="6930">
                  <c:v>10.1295</c:v>
                </c:pt>
                <c:pt idx="6931">
                  <c:v>10.131500000000001</c:v>
                </c:pt>
                <c:pt idx="6932">
                  <c:v>10.1325</c:v>
                </c:pt>
                <c:pt idx="6933">
                  <c:v>10.134499999999999</c:v>
                </c:pt>
                <c:pt idx="6934">
                  <c:v>10.1365</c:v>
                </c:pt>
                <c:pt idx="6935">
                  <c:v>10.138</c:v>
                </c:pt>
                <c:pt idx="6936">
                  <c:v>10.14</c:v>
                </c:pt>
                <c:pt idx="6937">
                  <c:v>10.141999999999999</c:v>
                </c:pt>
                <c:pt idx="6938">
                  <c:v>10.143000000000001</c:v>
                </c:pt>
                <c:pt idx="6939">
                  <c:v>10.145</c:v>
                </c:pt>
                <c:pt idx="6940">
                  <c:v>10.147</c:v>
                </c:pt>
                <c:pt idx="6941">
                  <c:v>10.148</c:v>
                </c:pt>
                <c:pt idx="6942">
                  <c:v>10.15</c:v>
                </c:pt>
                <c:pt idx="6943">
                  <c:v>10.151999999999999</c:v>
                </c:pt>
                <c:pt idx="6944">
                  <c:v>10.154</c:v>
                </c:pt>
                <c:pt idx="6945">
                  <c:v>10.156000000000001</c:v>
                </c:pt>
                <c:pt idx="6946">
                  <c:v>10.157500000000001</c:v>
                </c:pt>
                <c:pt idx="6947">
                  <c:v>10.1595</c:v>
                </c:pt>
                <c:pt idx="6948">
                  <c:v>10.1615</c:v>
                </c:pt>
                <c:pt idx="6949">
                  <c:v>10.1625</c:v>
                </c:pt>
                <c:pt idx="6950">
                  <c:v>10.1645</c:v>
                </c:pt>
                <c:pt idx="6951">
                  <c:v>10.166499999999999</c:v>
                </c:pt>
                <c:pt idx="6952">
                  <c:v>10.167999999999999</c:v>
                </c:pt>
                <c:pt idx="6953">
                  <c:v>10.17</c:v>
                </c:pt>
                <c:pt idx="6954">
                  <c:v>10.172000000000001</c:v>
                </c:pt>
                <c:pt idx="6955">
                  <c:v>10.173500000000001</c:v>
                </c:pt>
                <c:pt idx="6956">
                  <c:v>10.1755</c:v>
                </c:pt>
                <c:pt idx="6957">
                  <c:v>10.1775</c:v>
                </c:pt>
                <c:pt idx="6958">
                  <c:v>10.179</c:v>
                </c:pt>
                <c:pt idx="6959">
                  <c:v>10.180999999999999</c:v>
                </c:pt>
                <c:pt idx="6960">
                  <c:v>10.182499999999999</c:v>
                </c:pt>
                <c:pt idx="6961">
                  <c:v>10.183999999999999</c:v>
                </c:pt>
                <c:pt idx="6962">
                  <c:v>10.186</c:v>
                </c:pt>
                <c:pt idx="6963">
                  <c:v>10.1875</c:v>
                </c:pt>
                <c:pt idx="6964">
                  <c:v>10.189500000000001</c:v>
                </c:pt>
                <c:pt idx="6965">
                  <c:v>10.1915</c:v>
                </c:pt>
                <c:pt idx="6966">
                  <c:v>10.192500000000001</c:v>
                </c:pt>
                <c:pt idx="6967">
                  <c:v>10.195</c:v>
                </c:pt>
                <c:pt idx="6968">
                  <c:v>10.1965</c:v>
                </c:pt>
                <c:pt idx="6969">
                  <c:v>10.198</c:v>
                </c:pt>
                <c:pt idx="6970">
                  <c:v>10.199999999999999</c:v>
                </c:pt>
                <c:pt idx="6971">
                  <c:v>10.201499999999999</c:v>
                </c:pt>
                <c:pt idx="6972">
                  <c:v>10.202999999999999</c:v>
                </c:pt>
                <c:pt idx="6973">
                  <c:v>10.205</c:v>
                </c:pt>
                <c:pt idx="6974">
                  <c:v>10.2065</c:v>
                </c:pt>
                <c:pt idx="6975">
                  <c:v>10.208</c:v>
                </c:pt>
                <c:pt idx="6976">
                  <c:v>10.2105</c:v>
                </c:pt>
                <c:pt idx="6977">
                  <c:v>10.211499999999999</c:v>
                </c:pt>
                <c:pt idx="6978">
                  <c:v>10.2135</c:v>
                </c:pt>
                <c:pt idx="6979">
                  <c:v>10.2155</c:v>
                </c:pt>
                <c:pt idx="6980">
                  <c:v>10.217499999999999</c:v>
                </c:pt>
                <c:pt idx="6981">
                  <c:v>10.218500000000001</c:v>
                </c:pt>
                <c:pt idx="6982">
                  <c:v>10.220499999999999</c:v>
                </c:pt>
                <c:pt idx="6983">
                  <c:v>10.2225</c:v>
                </c:pt>
                <c:pt idx="6984">
                  <c:v>10.224</c:v>
                </c:pt>
                <c:pt idx="6985">
                  <c:v>10.2255</c:v>
                </c:pt>
                <c:pt idx="6986">
                  <c:v>10.227499999999999</c:v>
                </c:pt>
                <c:pt idx="6987">
                  <c:v>10.2295</c:v>
                </c:pt>
                <c:pt idx="6988">
                  <c:v>10.231</c:v>
                </c:pt>
                <c:pt idx="6989">
                  <c:v>10.233000000000001</c:v>
                </c:pt>
                <c:pt idx="6990">
                  <c:v>10.234500000000001</c:v>
                </c:pt>
                <c:pt idx="6991">
                  <c:v>10.236499999999999</c:v>
                </c:pt>
                <c:pt idx="6992">
                  <c:v>10.238</c:v>
                </c:pt>
                <c:pt idx="6993">
                  <c:v>10.24</c:v>
                </c:pt>
                <c:pt idx="6994">
                  <c:v>10.2415</c:v>
                </c:pt>
                <c:pt idx="6995">
                  <c:v>10.243499999999999</c:v>
                </c:pt>
                <c:pt idx="6996">
                  <c:v>10.244999999999999</c:v>
                </c:pt>
                <c:pt idx="6997">
                  <c:v>10.246499999999999</c:v>
                </c:pt>
                <c:pt idx="6998">
                  <c:v>10.2485</c:v>
                </c:pt>
                <c:pt idx="6999">
                  <c:v>10.250500000000001</c:v>
                </c:pt>
                <c:pt idx="7000">
                  <c:v>10.2525</c:v>
                </c:pt>
                <c:pt idx="7001">
                  <c:v>10.2545</c:v>
                </c:pt>
                <c:pt idx="7002">
                  <c:v>10.256</c:v>
                </c:pt>
                <c:pt idx="7003">
                  <c:v>10.2575</c:v>
                </c:pt>
                <c:pt idx="7004">
                  <c:v>10.26</c:v>
                </c:pt>
                <c:pt idx="7005">
                  <c:v>10.2615</c:v>
                </c:pt>
                <c:pt idx="7006">
                  <c:v>10.263</c:v>
                </c:pt>
                <c:pt idx="7007">
                  <c:v>10.265000000000001</c:v>
                </c:pt>
                <c:pt idx="7008">
                  <c:v>10.266500000000001</c:v>
                </c:pt>
                <c:pt idx="7009">
                  <c:v>10.268000000000001</c:v>
                </c:pt>
                <c:pt idx="7010">
                  <c:v>10.2705</c:v>
                </c:pt>
                <c:pt idx="7011">
                  <c:v>10.2715</c:v>
                </c:pt>
                <c:pt idx="7012">
                  <c:v>10.2735</c:v>
                </c:pt>
                <c:pt idx="7013">
                  <c:v>10.275499999999999</c:v>
                </c:pt>
                <c:pt idx="7014">
                  <c:v>10.2775</c:v>
                </c:pt>
                <c:pt idx="7015">
                  <c:v>10.279500000000001</c:v>
                </c:pt>
                <c:pt idx="7016">
                  <c:v>10.281000000000001</c:v>
                </c:pt>
                <c:pt idx="7017">
                  <c:v>10.282500000000001</c:v>
                </c:pt>
                <c:pt idx="7018">
                  <c:v>10.284000000000001</c:v>
                </c:pt>
                <c:pt idx="7019">
                  <c:v>10.286</c:v>
                </c:pt>
                <c:pt idx="7020">
                  <c:v>10.288</c:v>
                </c:pt>
                <c:pt idx="7021">
                  <c:v>10.29</c:v>
                </c:pt>
                <c:pt idx="7022">
                  <c:v>10.291499999999999</c:v>
                </c:pt>
                <c:pt idx="7023">
                  <c:v>10.292999999999999</c:v>
                </c:pt>
                <c:pt idx="7024">
                  <c:v>10.295</c:v>
                </c:pt>
                <c:pt idx="7025">
                  <c:v>10.297000000000001</c:v>
                </c:pt>
                <c:pt idx="7026">
                  <c:v>10.298999999999999</c:v>
                </c:pt>
                <c:pt idx="7027">
                  <c:v>10.301</c:v>
                </c:pt>
                <c:pt idx="7028">
                  <c:v>10.302</c:v>
                </c:pt>
                <c:pt idx="7029">
                  <c:v>10.3035</c:v>
                </c:pt>
                <c:pt idx="7030">
                  <c:v>10.3055</c:v>
                </c:pt>
                <c:pt idx="7031">
                  <c:v>10.307</c:v>
                </c:pt>
                <c:pt idx="7032">
                  <c:v>10.308999999999999</c:v>
                </c:pt>
                <c:pt idx="7033">
                  <c:v>10.311</c:v>
                </c:pt>
                <c:pt idx="7034">
                  <c:v>10.3125</c:v>
                </c:pt>
                <c:pt idx="7035">
                  <c:v>10.314</c:v>
                </c:pt>
                <c:pt idx="7036">
                  <c:v>10.316000000000001</c:v>
                </c:pt>
                <c:pt idx="7037">
                  <c:v>10.318</c:v>
                </c:pt>
                <c:pt idx="7038">
                  <c:v>10.3195</c:v>
                </c:pt>
                <c:pt idx="7039">
                  <c:v>10.3215</c:v>
                </c:pt>
                <c:pt idx="7040">
                  <c:v>10.3225</c:v>
                </c:pt>
                <c:pt idx="7041">
                  <c:v>10.3245</c:v>
                </c:pt>
                <c:pt idx="7042">
                  <c:v>10.326499999999999</c:v>
                </c:pt>
                <c:pt idx="7043">
                  <c:v>10.327999999999999</c:v>
                </c:pt>
                <c:pt idx="7044">
                  <c:v>10.33</c:v>
                </c:pt>
                <c:pt idx="7045">
                  <c:v>10.332000000000001</c:v>
                </c:pt>
                <c:pt idx="7046">
                  <c:v>10.334</c:v>
                </c:pt>
                <c:pt idx="7047">
                  <c:v>10.3355</c:v>
                </c:pt>
                <c:pt idx="7048">
                  <c:v>10.337</c:v>
                </c:pt>
                <c:pt idx="7049">
                  <c:v>10.339499999999999</c:v>
                </c:pt>
                <c:pt idx="7050">
                  <c:v>10.340999999999999</c:v>
                </c:pt>
                <c:pt idx="7051">
                  <c:v>10.342499999999999</c:v>
                </c:pt>
                <c:pt idx="7052">
                  <c:v>10.3445</c:v>
                </c:pt>
                <c:pt idx="7053">
                  <c:v>10.346</c:v>
                </c:pt>
                <c:pt idx="7054">
                  <c:v>10.3475</c:v>
                </c:pt>
                <c:pt idx="7055">
                  <c:v>10.349500000000001</c:v>
                </c:pt>
                <c:pt idx="7056">
                  <c:v>10.351000000000001</c:v>
                </c:pt>
                <c:pt idx="7057">
                  <c:v>10.353</c:v>
                </c:pt>
                <c:pt idx="7058">
                  <c:v>10.355</c:v>
                </c:pt>
                <c:pt idx="7059">
                  <c:v>10.3565</c:v>
                </c:pt>
                <c:pt idx="7060">
                  <c:v>10.358499999999999</c:v>
                </c:pt>
                <c:pt idx="7061">
                  <c:v>10.3605</c:v>
                </c:pt>
                <c:pt idx="7062">
                  <c:v>10.362</c:v>
                </c:pt>
                <c:pt idx="7063">
                  <c:v>10.3635</c:v>
                </c:pt>
                <c:pt idx="7064">
                  <c:v>10.365500000000001</c:v>
                </c:pt>
                <c:pt idx="7065">
                  <c:v>10.3665</c:v>
                </c:pt>
                <c:pt idx="7066">
                  <c:v>10.368499999999999</c:v>
                </c:pt>
                <c:pt idx="7067">
                  <c:v>10.3705</c:v>
                </c:pt>
                <c:pt idx="7068">
                  <c:v>10.372</c:v>
                </c:pt>
                <c:pt idx="7069">
                  <c:v>10.374499999999999</c:v>
                </c:pt>
                <c:pt idx="7070">
                  <c:v>10.375999999999999</c:v>
                </c:pt>
                <c:pt idx="7071">
                  <c:v>10.3775</c:v>
                </c:pt>
                <c:pt idx="7072">
                  <c:v>10.3795</c:v>
                </c:pt>
                <c:pt idx="7073">
                  <c:v>10.381500000000001</c:v>
                </c:pt>
                <c:pt idx="7074">
                  <c:v>10.3825</c:v>
                </c:pt>
                <c:pt idx="7075">
                  <c:v>10.384499999999999</c:v>
                </c:pt>
                <c:pt idx="7076">
                  <c:v>10.385999999999999</c:v>
                </c:pt>
                <c:pt idx="7077">
                  <c:v>10.388</c:v>
                </c:pt>
                <c:pt idx="7078">
                  <c:v>10.39</c:v>
                </c:pt>
                <c:pt idx="7079">
                  <c:v>10.391500000000001</c:v>
                </c:pt>
                <c:pt idx="7080">
                  <c:v>10.3935</c:v>
                </c:pt>
                <c:pt idx="7081">
                  <c:v>10.395</c:v>
                </c:pt>
                <c:pt idx="7082">
                  <c:v>10.397</c:v>
                </c:pt>
                <c:pt idx="7083">
                  <c:v>10.398999999999999</c:v>
                </c:pt>
                <c:pt idx="7084">
                  <c:v>10.401</c:v>
                </c:pt>
                <c:pt idx="7085">
                  <c:v>10.4025</c:v>
                </c:pt>
                <c:pt idx="7086">
                  <c:v>10.404</c:v>
                </c:pt>
                <c:pt idx="7087">
                  <c:v>10.4055</c:v>
                </c:pt>
                <c:pt idx="7088">
                  <c:v>10.407500000000001</c:v>
                </c:pt>
                <c:pt idx="7089">
                  <c:v>10.408799999999999</c:v>
                </c:pt>
              </c:numCache>
            </c:numRef>
          </c:xVal>
          <c:yVal>
            <c:numRef>
              <c:f>'2H10-1.5 - F'!$AF$3:$AF$10003</c:f>
              <c:numCache>
                <c:formatCode>General</c:formatCode>
                <c:ptCount val="10001"/>
                <c:pt idx="0">
                  <c:v>0</c:v>
                </c:pt>
                <c:pt idx="1">
                  <c:v>184</c:v>
                </c:pt>
                <c:pt idx="2">
                  <c:v>305.60000000000002</c:v>
                </c:pt>
                <c:pt idx="3">
                  <c:v>365.9</c:v>
                </c:pt>
                <c:pt idx="4">
                  <c:v>425.8</c:v>
                </c:pt>
                <c:pt idx="5">
                  <c:v>485.5</c:v>
                </c:pt>
                <c:pt idx="6">
                  <c:v>544.79999999999995</c:v>
                </c:pt>
                <c:pt idx="7">
                  <c:v>604.1</c:v>
                </c:pt>
                <c:pt idx="8">
                  <c:v>663</c:v>
                </c:pt>
                <c:pt idx="9">
                  <c:v>721.6</c:v>
                </c:pt>
                <c:pt idx="10">
                  <c:v>837.5</c:v>
                </c:pt>
                <c:pt idx="11">
                  <c:v>888.8</c:v>
                </c:pt>
                <c:pt idx="12">
                  <c:v>938.6</c:v>
                </c:pt>
                <c:pt idx="13">
                  <c:v>986.9</c:v>
                </c:pt>
                <c:pt idx="14">
                  <c:v>1033.8</c:v>
                </c:pt>
                <c:pt idx="15">
                  <c:v>1123.3</c:v>
                </c:pt>
                <c:pt idx="16">
                  <c:v>1207.8</c:v>
                </c:pt>
                <c:pt idx="17">
                  <c:v>1248.8</c:v>
                </c:pt>
                <c:pt idx="18">
                  <c:v>1289.5999999999999</c:v>
                </c:pt>
                <c:pt idx="19">
                  <c:v>1330.5</c:v>
                </c:pt>
                <c:pt idx="20">
                  <c:v>1370.6</c:v>
                </c:pt>
                <c:pt idx="21">
                  <c:v>1412</c:v>
                </c:pt>
                <c:pt idx="22">
                  <c:v>1453.8</c:v>
                </c:pt>
                <c:pt idx="23">
                  <c:v>1496</c:v>
                </c:pt>
                <c:pt idx="24">
                  <c:v>1538.6</c:v>
                </c:pt>
                <c:pt idx="25">
                  <c:v>1624.7</c:v>
                </c:pt>
                <c:pt idx="26">
                  <c:v>1668.1</c:v>
                </c:pt>
                <c:pt idx="27">
                  <c:v>1711.9</c:v>
                </c:pt>
                <c:pt idx="28">
                  <c:v>1756</c:v>
                </c:pt>
                <c:pt idx="29">
                  <c:v>1800.5</c:v>
                </c:pt>
                <c:pt idx="30">
                  <c:v>1845.3</c:v>
                </c:pt>
                <c:pt idx="31">
                  <c:v>1936</c:v>
                </c:pt>
                <c:pt idx="32">
                  <c:v>1981.8</c:v>
                </c:pt>
                <c:pt idx="33">
                  <c:v>2028</c:v>
                </c:pt>
                <c:pt idx="34">
                  <c:v>2074.4</c:v>
                </c:pt>
                <c:pt idx="35">
                  <c:v>2168.5</c:v>
                </c:pt>
                <c:pt idx="36">
                  <c:v>2216.3000000000002</c:v>
                </c:pt>
                <c:pt idx="37">
                  <c:v>2264.5</c:v>
                </c:pt>
                <c:pt idx="38">
                  <c:v>2313.4</c:v>
                </c:pt>
                <c:pt idx="39">
                  <c:v>2413.1</c:v>
                </c:pt>
                <c:pt idx="40">
                  <c:v>2464.1</c:v>
                </c:pt>
                <c:pt idx="41">
                  <c:v>2516</c:v>
                </c:pt>
                <c:pt idx="42">
                  <c:v>2568.6999999999998</c:v>
                </c:pt>
                <c:pt idx="43">
                  <c:v>2622.6</c:v>
                </c:pt>
                <c:pt idx="44">
                  <c:v>2677.6</c:v>
                </c:pt>
                <c:pt idx="45">
                  <c:v>2733.7</c:v>
                </c:pt>
                <c:pt idx="46">
                  <c:v>2791.2</c:v>
                </c:pt>
                <c:pt idx="47">
                  <c:v>2849.8</c:v>
                </c:pt>
                <c:pt idx="48">
                  <c:v>2909.7</c:v>
                </c:pt>
                <c:pt idx="49">
                  <c:v>2970.6</c:v>
                </c:pt>
                <c:pt idx="50">
                  <c:v>3032.4</c:v>
                </c:pt>
                <c:pt idx="51">
                  <c:v>3094.9</c:v>
                </c:pt>
                <c:pt idx="52">
                  <c:v>3157.7</c:v>
                </c:pt>
                <c:pt idx="53">
                  <c:v>3220.6</c:v>
                </c:pt>
                <c:pt idx="54">
                  <c:v>3283.2</c:v>
                </c:pt>
                <c:pt idx="55">
                  <c:v>3345.1</c:v>
                </c:pt>
                <c:pt idx="56">
                  <c:v>3406.2</c:v>
                </c:pt>
                <c:pt idx="57">
                  <c:v>3466.1</c:v>
                </c:pt>
                <c:pt idx="58">
                  <c:v>3524.5</c:v>
                </c:pt>
                <c:pt idx="59">
                  <c:v>3581.2</c:v>
                </c:pt>
                <c:pt idx="60">
                  <c:v>3636</c:v>
                </c:pt>
                <c:pt idx="61">
                  <c:v>3688.7</c:v>
                </c:pt>
                <c:pt idx="62">
                  <c:v>3735.1</c:v>
                </c:pt>
                <c:pt idx="63">
                  <c:v>3783.8</c:v>
                </c:pt>
                <c:pt idx="64">
                  <c:v>3830.5</c:v>
                </c:pt>
                <c:pt idx="65">
                  <c:v>3875</c:v>
                </c:pt>
                <c:pt idx="66">
                  <c:v>3917.1</c:v>
                </c:pt>
                <c:pt idx="67">
                  <c:v>3957.3</c:v>
                </c:pt>
                <c:pt idx="68">
                  <c:v>3995.5</c:v>
                </c:pt>
                <c:pt idx="69">
                  <c:v>4032.4</c:v>
                </c:pt>
                <c:pt idx="70">
                  <c:v>4067.9</c:v>
                </c:pt>
                <c:pt idx="71">
                  <c:v>4102.5</c:v>
                </c:pt>
                <c:pt idx="72">
                  <c:v>4135.8999999999996</c:v>
                </c:pt>
                <c:pt idx="73">
                  <c:v>4168.7</c:v>
                </c:pt>
                <c:pt idx="74">
                  <c:v>4201</c:v>
                </c:pt>
                <c:pt idx="75">
                  <c:v>4233</c:v>
                </c:pt>
                <c:pt idx="76">
                  <c:v>4264.8</c:v>
                </c:pt>
                <c:pt idx="77">
                  <c:v>4296.5</c:v>
                </c:pt>
                <c:pt idx="78">
                  <c:v>4328.3</c:v>
                </c:pt>
                <c:pt idx="79">
                  <c:v>4360.2</c:v>
                </c:pt>
                <c:pt idx="80">
                  <c:v>4392.3999999999996</c:v>
                </c:pt>
                <c:pt idx="81">
                  <c:v>4424.8999999999996</c:v>
                </c:pt>
                <c:pt idx="82">
                  <c:v>4457.8999999999996</c:v>
                </c:pt>
                <c:pt idx="83">
                  <c:v>4491.3999999999996</c:v>
                </c:pt>
                <c:pt idx="84">
                  <c:v>4525.3</c:v>
                </c:pt>
                <c:pt idx="85">
                  <c:v>4559.6000000000004</c:v>
                </c:pt>
                <c:pt idx="86">
                  <c:v>4594.3</c:v>
                </c:pt>
                <c:pt idx="87">
                  <c:v>4630</c:v>
                </c:pt>
                <c:pt idx="88">
                  <c:v>4664.8</c:v>
                </c:pt>
                <c:pt idx="89">
                  <c:v>4700.7</c:v>
                </c:pt>
                <c:pt idx="90">
                  <c:v>4736.3999999999996</c:v>
                </c:pt>
                <c:pt idx="91">
                  <c:v>4772.2</c:v>
                </c:pt>
                <c:pt idx="92">
                  <c:v>4808</c:v>
                </c:pt>
                <c:pt idx="93">
                  <c:v>4843.7</c:v>
                </c:pt>
                <c:pt idx="94">
                  <c:v>4879.7</c:v>
                </c:pt>
                <c:pt idx="95">
                  <c:v>4950.3999999999996</c:v>
                </c:pt>
                <c:pt idx="96">
                  <c:v>4984.6000000000004</c:v>
                </c:pt>
                <c:pt idx="97">
                  <c:v>5019.3</c:v>
                </c:pt>
                <c:pt idx="98">
                  <c:v>5053.8999999999996</c:v>
                </c:pt>
                <c:pt idx="99">
                  <c:v>5088.1000000000004</c:v>
                </c:pt>
                <c:pt idx="100">
                  <c:v>5122.2</c:v>
                </c:pt>
                <c:pt idx="101">
                  <c:v>5156.1000000000004</c:v>
                </c:pt>
                <c:pt idx="102">
                  <c:v>5189.8</c:v>
                </c:pt>
                <c:pt idx="103">
                  <c:v>5223.3</c:v>
                </c:pt>
                <c:pt idx="104">
                  <c:v>5290</c:v>
                </c:pt>
                <c:pt idx="105">
                  <c:v>5323.1</c:v>
                </c:pt>
                <c:pt idx="106">
                  <c:v>5356.1</c:v>
                </c:pt>
                <c:pt idx="107">
                  <c:v>5389.2</c:v>
                </c:pt>
                <c:pt idx="108">
                  <c:v>5422.1</c:v>
                </c:pt>
                <c:pt idx="109">
                  <c:v>5455</c:v>
                </c:pt>
                <c:pt idx="110">
                  <c:v>5521</c:v>
                </c:pt>
                <c:pt idx="111">
                  <c:v>5587</c:v>
                </c:pt>
                <c:pt idx="112">
                  <c:v>5653.4</c:v>
                </c:pt>
                <c:pt idx="113">
                  <c:v>5719.8</c:v>
                </c:pt>
                <c:pt idx="114">
                  <c:v>5753.2</c:v>
                </c:pt>
                <c:pt idx="115">
                  <c:v>5786.3</c:v>
                </c:pt>
                <c:pt idx="116">
                  <c:v>5819.4</c:v>
                </c:pt>
                <c:pt idx="117">
                  <c:v>5852.7</c:v>
                </c:pt>
                <c:pt idx="118">
                  <c:v>5918.3</c:v>
                </c:pt>
                <c:pt idx="119">
                  <c:v>5983.2</c:v>
                </c:pt>
                <c:pt idx="120">
                  <c:v>6047.2</c:v>
                </c:pt>
                <c:pt idx="121">
                  <c:v>6110.2</c:v>
                </c:pt>
                <c:pt idx="122">
                  <c:v>6141.3</c:v>
                </c:pt>
                <c:pt idx="123">
                  <c:v>6172.3</c:v>
                </c:pt>
                <c:pt idx="124">
                  <c:v>6203.2</c:v>
                </c:pt>
                <c:pt idx="125">
                  <c:v>6233.9</c:v>
                </c:pt>
                <c:pt idx="126">
                  <c:v>6264.7</c:v>
                </c:pt>
                <c:pt idx="127">
                  <c:v>6326.2</c:v>
                </c:pt>
                <c:pt idx="128">
                  <c:v>6388.1</c:v>
                </c:pt>
                <c:pt idx="129">
                  <c:v>6419.2</c:v>
                </c:pt>
                <c:pt idx="130">
                  <c:v>6450.6</c:v>
                </c:pt>
                <c:pt idx="131">
                  <c:v>6514.2</c:v>
                </c:pt>
                <c:pt idx="132">
                  <c:v>6578</c:v>
                </c:pt>
                <c:pt idx="133">
                  <c:v>6610.1</c:v>
                </c:pt>
                <c:pt idx="134">
                  <c:v>6642.4</c:v>
                </c:pt>
                <c:pt idx="135">
                  <c:v>6674.8</c:v>
                </c:pt>
                <c:pt idx="136">
                  <c:v>6707.2</c:v>
                </c:pt>
                <c:pt idx="137">
                  <c:v>6739.8</c:v>
                </c:pt>
                <c:pt idx="138">
                  <c:v>6772.2</c:v>
                </c:pt>
                <c:pt idx="139">
                  <c:v>6804.7</c:v>
                </c:pt>
                <c:pt idx="140">
                  <c:v>6837.2</c:v>
                </c:pt>
                <c:pt idx="141">
                  <c:v>6869.5</c:v>
                </c:pt>
                <c:pt idx="142">
                  <c:v>6901.8</c:v>
                </c:pt>
                <c:pt idx="143">
                  <c:v>6933.9</c:v>
                </c:pt>
                <c:pt idx="144">
                  <c:v>6965.9</c:v>
                </c:pt>
                <c:pt idx="145">
                  <c:v>6997.7</c:v>
                </c:pt>
                <c:pt idx="146">
                  <c:v>7060.8</c:v>
                </c:pt>
                <c:pt idx="147">
                  <c:v>7122.8</c:v>
                </c:pt>
                <c:pt idx="148">
                  <c:v>7153.3</c:v>
                </c:pt>
                <c:pt idx="149">
                  <c:v>7183.5</c:v>
                </c:pt>
                <c:pt idx="150">
                  <c:v>7213.5</c:v>
                </c:pt>
                <c:pt idx="151">
                  <c:v>7243.1</c:v>
                </c:pt>
                <c:pt idx="152">
                  <c:v>7272.5</c:v>
                </c:pt>
                <c:pt idx="153">
                  <c:v>7302.2</c:v>
                </c:pt>
                <c:pt idx="154">
                  <c:v>7331.1</c:v>
                </c:pt>
                <c:pt idx="155">
                  <c:v>7359.9</c:v>
                </c:pt>
                <c:pt idx="156">
                  <c:v>7388.6</c:v>
                </c:pt>
                <c:pt idx="157">
                  <c:v>7445.6</c:v>
                </c:pt>
                <c:pt idx="158">
                  <c:v>7502.9</c:v>
                </c:pt>
                <c:pt idx="159">
                  <c:v>7560.7</c:v>
                </c:pt>
                <c:pt idx="160">
                  <c:v>7589.7</c:v>
                </c:pt>
                <c:pt idx="161">
                  <c:v>7619</c:v>
                </c:pt>
                <c:pt idx="162">
                  <c:v>7648.6</c:v>
                </c:pt>
                <c:pt idx="163">
                  <c:v>7678.5</c:v>
                </c:pt>
                <c:pt idx="164">
                  <c:v>7708.7</c:v>
                </c:pt>
                <c:pt idx="165">
                  <c:v>7739.1</c:v>
                </c:pt>
                <c:pt idx="166">
                  <c:v>7769.5</c:v>
                </c:pt>
                <c:pt idx="167">
                  <c:v>7800.1</c:v>
                </c:pt>
                <c:pt idx="168">
                  <c:v>7830.8</c:v>
                </c:pt>
                <c:pt idx="169">
                  <c:v>7861.7</c:v>
                </c:pt>
                <c:pt idx="170">
                  <c:v>7892.6</c:v>
                </c:pt>
                <c:pt idx="171">
                  <c:v>7923.5</c:v>
                </c:pt>
                <c:pt idx="172">
                  <c:v>7954.4</c:v>
                </c:pt>
                <c:pt idx="173">
                  <c:v>7985.4</c:v>
                </c:pt>
                <c:pt idx="174">
                  <c:v>8016.3</c:v>
                </c:pt>
                <c:pt idx="175">
                  <c:v>8047.3</c:v>
                </c:pt>
                <c:pt idx="176">
                  <c:v>8108.8</c:v>
                </c:pt>
                <c:pt idx="177">
                  <c:v>8170.2</c:v>
                </c:pt>
                <c:pt idx="178">
                  <c:v>8231</c:v>
                </c:pt>
                <c:pt idx="179">
                  <c:v>8291.5</c:v>
                </c:pt>
                <c:pt idx="180">
                  <c:v>8351.7999999999993</c:v>
                </c:pt>
                <c:pt idx="181">
                  <c:v>8412</c:v>
                </c:pt>
                <c:pt idx="182">
                  <c:v>8471.6</c:v>
                </c:pt>
                <c:pt idx="183">
                  <c:v>8501.4</c:v>
                </c:pt>
                <c:pt idx="184">
                  <c:v>8531.1</c:v>
                </c:pt>
                <c:pt idx="185">
                  <c:v>8590.5</c:v>
                </c:pt>
                <c:pt idx="186">
                  <c:v>8620.2999999999993</c:v>
                </c:pt>
                <c:pt idx="187">
                  <c:v>8679.7999999999993</c:v>
                </c:pt>
                <c:pt idx="188">
                  <c:v>8739.6</c:v>
                </c:pt>
                <c:pt idx="189">
                  <c:v>8799.7999999999993</c:v>
                </c:pt>
                <c:pt idx="190">
                  <c:v>8830</c:v>
                </c:pt>
                <c:pt idx="191">
                  <c:v>8860.4</c:v>
                </c:pt>
                <c:pt idx="192">
                  <c:v>8921.7000000000007</c:v>
                </c:pt>
                <c:pt idx="193">
                  <c:v>8983.9</c:v>
                </c:pt>
                <c:pt idx="194">
                  <c:v>9015.2000000000007</c:v>
                </c:pt>
                <c:pt idx="195">
                  <c:v>9046.6</c:v>
                </c:pt>
                <c:pt idx="196">
                  <c:v>9110.4</c:v>
                </c:pt>
                <c:pt idx="197">
                  <c:v>9174.6</c:v>
                </c:pt>
                <c:pt idx="198">
                  <c:v>9238.7000000000007</c:v>
                </c:pt>
                <c:pt idx="199">
                  <c:v>9271</c:v>
                </c:pt>
                <c:pt idx="200">
                  <c:v>9303.2000000000007</c:v>
                </c:pt>
                <c:pt idx="201">
                  <c:v>9335.4</c:v>
                </c:pt>
                <c:pt idx="202">
                  <c:v>9367.6</c:v>
                </c:pt>
                <c:pt idx="203">
                  <c:v>9399.7000000000007</c:v>
                </c:pt>
                <c:pt idx="204">
                  <c:v>9431.6</c:v>
                </c:pt>
                <c:pt idx="205">
                  <c:v>9494.4</c:v>
                </c:pt>
                <c:pt idx="206">
                  <c:v>9525.7999999999993</c:v>
                </c:pt>
                <c:pt idx="207">
                  <c:v>9556.7999999999993</c:v>
                </c:pt>
                <c:pt idx="208">
                  <c:v>9587.7000000000007</c:v>
                </c:pt>
                <c:pt idx="209">
                  <c:v>9618.2000000000007</c:v>
                </c:pt>
                <c:pt idx="210">
                  <c:v>9679</c:v>
                </c:pt>
                <c:pt idx="211">
                  <c:v>9739</c:v>
                </c:pt>
                <c:pt idx="212">
                  <c:v>9798.7000000000007</c:v>
                </c:pt>
                <c:pt idx="213">
                  <c:v>9828.5</c:v>
                </c:pt>
                <c:pt idx="214">
                  <c:v>9858.2999999999993</c:v>
                </c:pt>
                <c:pt idx="215">
                  <c:v>9888.2000000000007</c:v>
                </c:pt>
                <c:pt idx="216">
                  <c:v>9918.2000000000007</c:v>
                </c:pt>
                <c:pt idx="217">
                  <c:v>9948.2999999999993</c:v>
                </c:pt>
                <c:pt idx="218">
                  <c:v>9978.4</c:v>
                </c:pt>
                <c:pt idx="219">
                  <c:v>10008.700000000001</c:v>
                </c:pt>
                <c:pt idx="220">
                  <c:v>10069.5</c:v>
                </c:pt>
                <c:pt idx="221">
                  <c:v>10100.299999999999</c:v>
                </c:pt>
                <c:pt idx="222">
                  <c:v>10131</c:v>
                </c:pt>
                <c:pt idx="223">
                  <c:v>10162.1</c:v>
                </c:pt>
                <c:pt idx="224">
                  <c:v>10193</c:v>
                </c:pt>
                <c:pt idx="225">
                  <c:v>10224.200000000001</c:v>
                </c:pt>
                <c:pt idx="226">
                  <c:v>10255.799999999999</c:v>
                </c:pt>
                <c:pt idx="227">
                  <c:v>10287.6</c:v>
                </c:pt>
                <c:pt idx="228">
                  <c:v>10319.5</c:v>
                </c:pt>
                <c:pt idx="229">
                  <c:v>10383.5</c:v>
                </c:pt>
                <c:pt idx="230">
                  <c:v>10415.5</c:v>
                </c:pt>
                <c:pt idx="231">
                  <c:v>10447.6</c:v>
                </c:pt>
                <c:pt idx="232">
                  <c:v>10479.799999999999</c:v>
                </c:pt>
                <c:pt idx="233">
                  <c:v>10544.4</c:v>
                </c:pt>
                <c:pt idx="234">
                  <c:v>10608.8</c:v>
                </c:pt>
                <c:pt idx="235">
                  <c:v>10673.2</c:v>
                </c:pt>
                <c:pt idx="236">
                  <c:v>10737</c:v>
                </c:pt>
                <c:pt idx="237">
                  <c:v>10800.1</c:v>
                </c:pt>
                <c:pt idx="238">
                  <c:v>10862.6</c:v>
                </c:pt>
                <c:pt idx="239">
                  <c:v>10924.7</c:v>
                </c:pt>
                <c:pt idx="240">
                  <c:v>10986.3</c:v>
                </c:pt>
                <c:pt idx="241">
                  <c:v>11047.5</c:v>
                </c:pt>
                <c:pt idx="242">
                  <c:v>11108.6</c:v>
                </c:pt>
                <c:pt idx="243">
                  <c:v>11169.7</c:v>
                </c:pt>
                <c:pt idx="244">
                  <c:v>11200.2</c:v>
                </c:pt>
                <c:pt idx="245">
                  <c:v>11230.7</c:v>
                </c:pt>
                <c:pt idx="246">
                  <c:v>11261.7</c:v>
                </c:pt>
                <c:pt idx="247">
                  <c:v>11323.3</c:v>
                </c:pt>
                <c:pt idx="248">
                  <c:v>11385.6</c:v>
                </c:pt>
                <c:pt idx="249">
                  <c:v>11417.1</c:v>
                </c:pt>
                <c:pt idx="250">
                  <c:v>11448.8</c:v>
                </c:pt>
                <c:pt idx="251">
                  <c:v>11480.7</c:v>
                </c:pt>
                <c:pt idx="252">
                  <c:v>11512.9</c:v>
                </c:pt>
                <c:pt idx="253">
                  <c:v>11577.5</c:v>
                </c:pt>
                <c:pt idx="254">
                  <c:v>11609.8</c:v>
                </c:pt>
                <c:pt idx="255">
                  <c:v>11642.5</c:v>
                </c:pt>
                <c:pt idx="256">
                  <c:v>11675.4</c:v>
                </c:pt>
                <c:pt idx="257">
                  <c:v>11741.6</c:v>
                </c:pt>
                <c:pt idx="258">
                  <c:v>11808</c:v>
                </c:pt>
                <c:pt idx="259">
                  <c:v>11841.3</c:v>
                </c:pt>
                <c:pt idx="260">
                  <c:v>11874.8</c:v>
                </c:pt>
                <c:pt idx="261">
                  <c:v>11941.5</c:v>
                </c:pt>
                <c:pt idx="262">
                  <c:v>12008.3</c:v>
                </c:pt>
                <c:pt idx="263">
                  <c:v>12074.7</c:v>
                </c:pt>
                <c:pt idx="264">
                  <c:v>12107.7</c:v>
                </c:pt>
                <c:pt idx="265">
                  <c:v>12140.6</c:v>
                </c:pt>
                <c:pt idx="266">
                  <c:v>12206.5</c:v>
                </c:pt>
                <c:pt idx="267">
                  <c:v>12271.7</c:v>
                </c:pt>
                <c:pt idx="268">
                  <c:v>12304.3</c:v>
                </c:pt>
                <c:pt idx="269">
                  <c:v>12336.9</c:v>
                </c:pt>
                <c:pt idx="270">
                  <c:v>12401.8</c:v>
                </c:pt>
                <c:pt idx="271">
                  <c:v>12466.3</c:v>
                </c:pt>
                <c:pt idx="272">
                  <c:v>12498.7</c:v>
                </c:pt>
                <c:pt idx="273">
                  <c:v>12563</c:v>
                </c:pt>
                <c:pt idx="274">
                  <c:v>12627</c:v>
                </c:pt>
                <c:pt idx="275">
                  <c:v>12659.1</c:v>
                </c:pt>
                <c:pt idx="276">
                  <c:v>12691.1</c:v>
                </c:pt>
                <c:pt idx="277">
                  <c:v>12755</c:v>
                </c:pt>
                <c:pt idx="278">
                  <c:v>12787</c:v>
                </c:pt>
                <c:pt idx="279">
                  <c:v>12818.9</c:v>
                </c:pt>
                <c:pt idx="280">
                  <c:v>12850.8</c:v>
                </c:pt>
                <c:pt idx="281">
                  <c:v>12882.8</c:v>
                </c:pt>
                <c:pt idx="282">
                  <c:v>12946.8</c:v>
                </c:pt>
                <c:pt idx="283">
                  <c:v>12978.8</c:v>
                </c:pt>
                <c:pt idx="284">
                  <c:v>13043.1</c:v>
                </c:pt>
                <c:pt idx="285">
                  <c:v>13107.6</c:v>
                </c:pt>
                <c:pt idx="286">
                  <c:v>13139.9</c:v>
                </c:pt>
                <c:pt idx="287">
                  <c:v>13172.3</c:v>
                </c:pt>
                <c:pt idx="288">
                  <c:v>13237.6</c:v>
                </c:pt>
                <c:pt idx="289">
                  <c:v>13303.4</c:v>
                </c:pt>
                <c:pt idx="290">
                  <c:v>13369.2</c:v>
                </c:pt>
                <c:pt idx="291">
                  <c:v>13435.2</c:v>
                </c:pt>
                <c:pt idx="292">
                  <c:v>13501.4</c:v>
                </c:pt>
                <c:pt idx="293">
                  <c:v>13567.8</c:v>
                </c:pt>
                <c:pt idx="294">
                  <c:v>13600.9</c:v>
                </c:pt>
                <c:pt idx="295">
                  <c:v>13634.1</c:v>
                </c:pt>
                <c:pt idx="296">
                  <c:v>13700.3</c:v>
                </c:pt>
                <c:pt idx="297">
                  <c:v>13766</c:v>
                </c:pt>
                <c:pt idx="298">
                  <c:v>13798.8</c:v>
                </c:pt>
                <c:pt idx="299">
                  <c:v>13864.1</c:v>
                </c:pt>
                <c:pt idx="300">
                  <c:v>13929.1</c:v>
                </c:pt>
                <c:pt idx="301">
                  <c:v>13993.6</c:v>
                </c:pt>
                <c:pt idx="302">
                  <c:v>14057.5</c:v>
                </c:pt>
                <c:pt idx="303">
                  <c:v>14120.7</c:v>
                </c:pt>
                <c:pt idx="304">
                  <c:v>14183.7</c:v>
                </c:pt>
                <c:pt idx="305">
                  <c:v>14215.1</c:v>
                </c:pt>
                <c:pt idx="306">
                  <c:v>14246.6</c:v>
                </c:pt>
                <c:pt idx="307">
                  <c:v>14309.3</c:v>
                </c:pt>
                <c:pt idx="308">
                  <c:v>14340.7</c:v>
                </c:pt>
                <c:pt idx="309">
                  <c:v>14403.6</c:v>
                </c:pt>
                <c:pt idx="310">
                  <c:v>14466.9</c:v>
                </c:pt>
                <c:pt idx="311">
                  <c:v>14498.4</c:v>
                </c:pt>
                <c:pt idx="312">
                  <c:v>14530.1</c:v>
                </c:pt>
                <c:pt idx="313">
                  <c:v>14594.9</c:v>
                </c:pt>
                <c:pt idx="314">
                  <c:v>14660</c:v>
                </c:pt>
                <c:pt idx="315">
                  <c:v>14725.8</c:v>
                </c:pt>
                <c:pt idx="316">
                  <c:v>14792.4</c:v>
                </c:pt>
                <c:pt idx="317">
                  <c:v>14859.5</c:v>
                </c:pt>
                <c:pt idx="318">
                  <c:v>14927.2</c:v>
                </c:pt>
                <c:pt idx="319">
                  <c:v>14994.8</c:v>
                </c:pt>
                <c:pt idx="320">
                  <c:v>15062.1</c:v>
                </c:pt>
                <c:pt idx="321">
                  <c:v>15128.9</c:v>
                </c:pt>
                <c:pt idx="322">
                  <c:v>15162</c:v>
                </c:pt>
                <c:pt idx="323">
                  <c:v>15228.1</c:v>
                </c:pt>
                <c:pt idx="324">
                  <c:v>15261</c:v>
                </c:pt>
                <c:pt idx="325">
                  <c:v>15326.2</c:v>
                </c:pt>
                <c:pt idx="326">
                  <c:v>15358.5</c:v>
                </c:pt>
                <c:pt idx="327">
                  <c:v>15390.6</c:v>
                </c:pt>
                <c:pt idx="328">
                  <c:v>15422.5</c:v>
                </c:pt>
                <c:pt idx="329">
                  <c:v>15454.2</c:v>
                </c:pt>
                <c:pt idx="330">
                  <c:v>15517.7</c:v>
                </c:pt>
                <c:pt idx="331">
                  <c:v>15549.5</c:v>
                </c:pt>
                <c:pt idx="332">
                  <c:v>15581.3</c:v>
                </c:pt>
                <c:pt idx="333">
                  <c:v>15644.8</c:v>
                </c:pt>
                <c:pt idx="334">
                  <c:v>15676.7</c:v>
                </c:pt>
                <c:pt idx="335">
                  <c:v>15708.7</c:v>
                </c:pt>
                <c:pt idx="336">
                  <c:v>15772.8</c:v>
                </c:pt>
                <c:pt idx="337">
                  <c:v>15805</c:v>
                </c:pt>
                <c:pt idx="338">
                  <c:v>15870</c:v>
                </c:pt>
                <c:pt idx="339">
                  <c:v>15902.7</c:v>
                </c:pt>
                <c:pt idx="340">
                  <c:v>15968.8</c:v>
                </c:pt>
                <c:pt idx="341">
                  <c:v>16002</c:v>
                </c:pt>
                <c:pt idx="342">
                  <c:v>16069</c:v>
                </c:pt>
                <c:pt idx="343">
                  <c:v>16102.6</c:v>
                </c:pt>
                <c:pt idx="344">
                  <c:v>16169.9</c:v>
                </c:pt>
                <c:pt idx="345">
                  <c:v>16203.6</c:v>
                </c:pt>
                <c:pt idx="346">
                  <c:v>16237.3</c:v>
                </c:pt>
                <c:pt idx="347">
                  <c:v>16304.9</c:v>
                </c:pt>
                <c:pt idx="348">
                  <c:v>16338.6</c:v>
                </c:pt>
                <c:pt idx="349">
                  <c:v>16372.2</c:v>
                </c:pt>
                <c:pt idx="350">
                  <c:v>16439</c:v>
                </c:pt>
                <c:pt idx="351">
                  <c:v>16472.5</c:v>
                </c:pt>
                <c:pt idx="352">
                  <c:v>16538.3</c:v>
                </c:pt>
                <c:pt idx="353">
                  <c:v>16571.2</c:v>
                </c:pt>
                <c:pt idx="354">
                  <c:v>16636.400000000001</c:v>
                </c:pt>
                <c:pt idx="355">
                  <c:v>16668.900000000001</c:v>
                </c:pt>
                <c:pt idx="356">
                  <c:v>16701.400000000001</c:v>
                </c:pt>
                <c:pt idx="357">
                  <c:v>16765.8</c:v>
                </c:pt>
                <c:pt idx="358">
                  <c:v>16797.7</c:v>
                </c:pt>
                <c:pt idx="359">
                  <c:v>16829.3</c:v>
                </c:pt>
                <c:pt idx="360">
                  <c:v>16892.900000000001</c:v>
                </c:pt>
                <c:pt idx="361">
                  <c:v>16956.3</c:v>
                </c:pt>
                <c:pt idx="362">
                  <c:v>17019.8</c:v>
                </c:pt>
                <c:pt idx="363">
                  <c:v>17083.5</c:v>
                </c:pt>
                <c:pt idx="364">
                  <c:v>17147.7</c:v>
                </c:pt>
                <c:pt idx="365">
                  <c:v>17212.2</c:v>
                </c:pt>
                <c:pt idx="366">
                  <c:v>17277.7</c:v>
                </c:pt>
                <c:pt idx="367">
                  <c:v>17310.5</c:v>
                </c:pt>
                <c:pt idx="368">
                  <c:v>17343.400000000001</c:v>
                </c:pt>
                <c:pt idx="369">
                  <c:v>17409.900000000001</c:v>
                </c:pt>
                <c:pt idx="370">
                  <c:v>17476.5</c:v>
                </c:pt>
                <c:pt idx="371">
                  <c:v>17543.400000000001</c:v>
                </c:pt>
                <c:pt idx="372">
                  <c:v>17610.3</c:v>
                </c:pt>
                <c:pt idx="373">
                  <c:v>17676.900000000001</c:v>
                </c:pt>
                <c:pt idx="374">
                  <c:v>17710.400000000001</c:v>
                </c:pt>
                <c:pt idx="375">
                  <c:v>17777</c:v>
                </c:pt>
                <c:pt idx="376">
                  <c:v>17843.2</c:v>
                </c:pt>
                <c:pt idx="377">
                  <c:v>17876.099999999999</c:v>
                </c:pt>
                <c:pt idx="378">
                  <c:v>17909</c:v>
                </c:pt>
                <c:pt idx="379">
                  <c:v>17974.400000000001</c:v>
                </c:pt>
                <c:pt idx="380">
                  <c:v>18007</c:v>
                </c:pt>
                <c:pt idx="381">
                  <c:v>18039.5</c:v>
                </c:pt>
                <c:pt idx="382">
                  <c:v>18104.2</c:v>
                </c:pt>
                <c:pt idx="383">
                  <c:v>18136.400000000001</c:v>
                </c:pt>
                <c:pt idx="384">
                  <c:v>18168.5</c:v>
                </c:pt>
                <c:pt idx="385">
                  <c:v>18232.599999999999</c:v>
                </c:pt>
                <c:pt idx="386">
                  <c:v>18296.599999999999</c:v>
                </c:pt>
                <c:pt idx="387">
                  <c:v>18328.5</c:v>
                </c:pt>
                <c:pt idx="388">
                  <c:v>18360.5</c:v>
                </c:pt>
                <c:pt idx="389">
                  <c:v>18424.5</c:v>
                </c:pt>
                <c:pt idx="390">
                  <c:v>18456.8</c:v>
                </c:pt>
                <c:pt idx="391">
                  <c:v>18521.400000000001</c:v>
                </c:pt>
                <c:pt idx="392">
                  <c:v>18586.7</c:v>
                </c:pt>
                <c:pt idx="393">
                  <c:v>18619.2</c:v>
                </c:pt>
                <c:pt idx="394">
                  <c:v>18684.900000000001</c:v>
                </c:pt>
                <c:pt idx="395">
                  <c:v>18717.900000000001</c:v>
                </c:pt>
                <c:pt idx="396">
                  <c:v>18751</c:v>
                </c:pt>
                <c:pt idx="397">
                  <c:v>18817.599999999999</c:v>
                </c:pt>
                <c:pt idx="398">
                  <c:v>18851.2</c:v>
                </c:pt>
                <c:pt idx="399">
                  <c:v>18918.2</c:v>
                </c:pt>
                <c:pt idx="400">
                  <c:v>18951.7</c:v>
                </c:pt>
                <c:pt idx="401">
                  <c:v>19018.7</c:v>
                </c:pt>
                <c:pt idx="402">
                  <c:v>19052.099999999999</c:v>
                </c:pt>
                <c:pt idx="403">
                  <c:v>19085.5</c:v>
                </c:pt>
                <c:pt idx="404">
                  <c:v>19151.8</c:v>
                </c:pt>
                <c:pt idx="405">
                  <c:v>19185.2</c:v>
                </c:pt>
                <c:pt idx="406">
                  <c:v>19251</c:v>
                </c:pt>
                <c:pt idx="407">
                  <c:v>19283.900000000001</c:v>
                </c:pt>
                <c:pt idx="408">
                  <c:v>19349.2</c:v>
                </c:pt>
                <c:pt idx="409">
                  <c:v>19382</c:v>
                </c:pt>
                <c:pt idx="410">
                  <c:v>19414.599999999999</c:v>
                </c:pt>
                <c:pt idx="411">
                  <c:v>19479.599999999999</c:v>
                </c:pt>
                <c:pt idx="412">
                  <c:v>19544.7</c:v>
                </c:pt>
                <c:pt idx="413">
                  <c:v>19609.599999999999</c:v>
                </c:pt>
                <c:pt idx="414">
                  <c:v>19642.099999999999</c:v>
                </c:pt>
                <c:pt idx="415">
                  <c:v>19674.599999999999</c:v>
                </c:pt>
                <c:pt idx="416">
                  <c:v>19739.8</c:v>
                </c:pt>
                <c:pt idx="417">
                  <c:v>19805</c:v>
                </c:pt>
                <c:pt idx="418">
                  <c:v>19837.599999999999</c:v>
                </c:pt>
                <c:pt idx="419">
                  <c:v>19870.3</c:v>
                </c:pt>
                <c:pt idx="420">
                  <c:v>19935.599999999999</c:v>
                </c:pt>
                <c:pt idx="421">
                  <c:v>20000.900000000001</c:v>
                </c:pt>
                <c:pt idx="422">
                  <c:v>20033.5</c:v>
                </c:pt>
                <c:pt idx="423">
                  <c:v>20066.099999999999</c:v>
                </c:pt>
                <c:pt idx="424">
                  <c:v>20131.3</c:v>
                </c:pt>
                <c:pt idx="425">
                  <c:v>20196.2</c:v>
                </c:pt>
                <c:pt idx="426">
                  <c:v>20228.599999999999</c:v>
                </c:pt>
                <c:pt idx="427">
                  <c:v>20261</c:v>
                </c:pt>
                <c:pt idx="428">
                  <c:v>20325.400000000001</c:v>
                </c:pt>
                <c:pt idx="429">
                  <c:v>20389.7</c:v>
                </c:pt>
                <c:pt idx="430">
                  <c:v>20421.5</c:v>
                </c:pt>
                <c:pt idx="431">
                  <c:v>20485.400000000001</c:v>
                </c:pt>
                <c:pt idx="432">
                  <c:v>20517.2</c:v>
                </c:pt>
                <c:pt idx="433">
                  <c:v>20580.599999999999</c:v>
                </c:pt>
                <c:pt idx="434">
                  <c:v>20643.7</c:v>
                </c:pt>
                <c:pt idx="435">
                  <c:v>20706.599999999999</c:v>
                </c:pt>
                <c:pt idx="436">
                  <c:v>20769.2</c:v>
                </c:pt>
                <c:pt idx="437">
                  <c:v>20831.900000000001</c:v>
                </c:pt>
                <c:pt idx="438">
                  <c:v>20863.2</c:v>
                </c:pt>
                <c:pt idx="439">
                  <c:v>20925.599999999999</c:v>
                </c:pt>
                <c:pt idx="440">
                  <c:v>20956.900000000001</c:v>
                </c:pt>
                <c:pt idx="441">
                  <c:v>20988.1</c:v>
                </c:pt>
                <c:pt idx="442">
                  <c:v>21050.7</c:v>
                </c:pt>
                <c:pt idx="443">
                  <c:v>21113.200000000001</c:v>
                </c:pt>
                <c:pt idx="444">
                  <c:v>21176.5</c:v>
                </c:pt>
                <c:pt idx="445">
                  <c:v>21239.5</c:v>
                </c:pt>
                <c:pt idx="446">
                  <c:v>21303.3</c:v>
                </c:pt>
                <c:pt idx="447">
                  <c:v>21367.599999999999</c:v>
                </c:pt>
                <c:pt idx="448">
                  <c:v>21400</c:v>
                </c:pt>
                <c:pt idx="449">
                  <c:v>21432.2</c:v>
                </c:pt>
                <c:pt idx="450">
                  <c:v>21497.4</c:v>
                </c:pt>
                <c:pt idx="451">
                  <c:v>21562.5</c:v>
                </c:pt>
                <c:pt idx="452">
                  <c:v>21595.1</c:v>
                </c:pt>
                <c:pt idx="453">
                  <c:v>21660.400000000001</c:v>
                </c:pt>
                <c:pt idx="454">
                  <c:v>21725.8</c:v>
                </c:pt>
                <c:pt idx="455">
                  <c:v>21791.200000000001</c:v>
                </c:pt>
                <c:pt idx="456">
                  <c:v>21856.5</c:v>
                </c:pt>
                <c:pt idx="457">
                  <c:v>21921.8</c:v>
                </c:pt>
                <c:pt idx="458">
                  <c:v>21986.9</c:v>
                </c:pt>
                <c:pt idx="459">
                  <c:v>22052</c:v>
                </c:pt>
                <c:pt idx="460">
                  <c:v>22117</c:v>
                </c:pt>
                <c:pt idx="461">
                  <c:v>22181.8</c:v>
                </c:pt>
                <c:pt idx="462">
                  <c:v>22214.2</c:v>
                </c:pt>
                <c:pt idx="463">
                  <c:v>22278.799999999999</c:v>
                </c:pt>
                <c:pt idx="464">
                  <c:v>22311.1</c:v>
                </c:pt>
                <c:pt idx="465">
                  <c:v>22375.7</c:v>
                </c:pt>
                <c:pt idx="466">
                  <c:v>22440.2</c:v>
                </c:pt>
                <c:pt idx="467">
                  <c:v>22472.400000000001</c:v>
                </c:pt>
                <c:pt idx="468">
                  <c:v>22536.9</c:v>
                </c:pt>
                <c:pt idx="469">
                  <c:v>22601.5</c:v>
                </c:pt>
                <c:pt idx="470">
                  <c:v>22634</c:v>
                </c:pt>
                <c:pt idx="471">
                  <c:v>22698.7</c:v>
                </c:pt>
                <c:pt idx="472">
                  <c:v>22763.7</c:v>
                </c:pt>
                <c:pt idx="473">
                  <c:v>22796.2</c:v>
                </c:pt>
                <c:pt idx="474">
                  <c:v>22861.3</c:v>
                </c:pt>
                <c:pt idx="475">
                  <c:v>22894</c:v>
                </c:pt>
                <c:pt idx="476">
                  <c:v>22959.200000000001</c:v>
                </c:pt>
                <c:pt idx="477">
                  <c:v>23024.5</c:v>
                </c:pt>
                <c:pt idx="478">
                  <c:v>23057.200000000001</c:v>
                </c:pt>
                <c:pt idx="479">
                  <c:v>23089.7</c:v>
                </c:pt>
                <c:pt idx="480">
                  <c:v>23155</c:v>
                </c:pt>
                <c:pt idx="481">
                  <c:v>23220.1</c:v>
                </c:pt>
                <c:pt idx="482">
                  <c:v>23285.1</c:v>
                </c:pt>
                <c:pt idx="483">
                  <c:v>23350</c:v>
                </c:pt>
                <c:pt idx="484">
                  <c:v>23415</c:v>
                </c:pt>
                <c:pt idx="485">
                  <c:v>23479.7</c:v>
                </c:pt>
                <c:pt idx="486">
                  <c:v>23512</c:v>
                </c:pt>
                <c:pt idx="487">
                  <c:v>23576.5</c:v>
                </c:pt>
                <c:pt idx="488">
                  <c:v>23608.7</c:v>
                </c:pt>
                <c:pt idx="489">
                  <c:v>23672.799999999999</c:v>
                </c:pt>
                <c:pt idx="490">
                  <c:v>23736.9</c:v>
                </c:pt>
                <c:pt idx="491">
                  <c:v>23800.799999999999</c:v>
                </c:pt>
                <c:pt idx="492">
                  <c:v>23864.6</c:v>
                </c:pt>
                <c:pt idx="493">
                  <c:v>23896.400000000001</c:v>
                </c:pt>
                <c:pt idx="494">
                  <c:v>23959.9</c:v>
                </c:pt>
                <c:pt idx="495">
                  <c:v>23991.7</c:v>
                </c:pt>
                <c:pt idx="496">
                  <c:v>24055.3</c:v>
                </c:pt>
                <c:pt idx="497">
                  <c:v>24087</c:v>
                </c:pt>
                <c:pt idx="498">
                  <c:v>24150.5</c:v>
                </c:pt>
                <c:pt idx="499">
                  <c:v>24182.2</c:v>
                </c:pt>
                <c:pt idx="500">
                  <c:v>24245.7</c:v>
                </c:pt>
                <c:pt idx="501">
                  <c:v>24309</c:v>
                </c:pt>
                <c:pt idx="502">
                  <c:v>24372.5</c:v>
                </c:pt>
                <c:pt idx="503">
                  <c:v>24435.9</c:v>
                </c:pt>
                <c:pt idx="504">
                  <c:v>24467.7</c:v>
                </c:pt>
                <c:pt idx="505">
                  <c:v>24499.200000000001</c:v>
                </c:pt>
                <c:pt idx="506">
                  <c:v>24562.400000000001</c:v>
                </c:pt>
                <c:pt idx="507">
                  <c:v>24625.4</c:v>
                </c:pt>
                <c:pt idx="508">
                  <c:v>24687.7</c:v>
                </c:pt>
                <c:pt idx="509">
                  <c:v>24719</c:v>
                </c:pt>
                <c:pt idx="510">
                  <c:v>24781.3</c:v>
                </c:pt>
                <c:pt idx="511">
                  <c:v>24812.2</c:v>
                </c:pt>
                <c:pt idx="512">
                  <c:v>24873.8</c:v>
                </c:pt>
                <c:pt idx="513">
                  <c:v>24935.1</c:v>
                </c:pt>
                <c:pt idx="514">
                  <c:v>24996</c:v>
                </c:pt>
                <c:pt idx="515">
                  <c:v>25026.1</c:v>
                </c:pt>
                <c:pt idx="516">
                  <c:v>25086.3</c:v>
                </c:pt>
                <c:pt idx="517">
                  <c:v>25146.2</c:v>
                </c:pt>
                <c:pt idx="518">
                  <c:v>25176</c:v>
                </c:pt>
                <c:pt idx="519">
                  <c:v>25235.5</c:v>
                </c:pt>
                <c:pt idx="520">
                  <c:v>25294.9</c:v>
                </c:pt>
                <c:pt idx="521">
                  <c:v>25324.5</c:v>
                </c:pt>
                <c:pt idx="522">
                  <c:v>25383.4</c:v>
                </c:pt>
                <c:pt idx="523">
                  <c:v>25412.9</c:v>
                </c:pt>
                <c:pt idx="524">
                  <c:v>25471.9</c:v>
                </c:pt>
                <c:pt idx="525">
                  <c:v>25531</c:v>
                </c:pt>
                <c:pt idx="526">
                  <c:v>25590</c:v>
                </c:pt>
                <c:pt idx="527">
                  <c:v>25649.3</c:v>
                </c:pt>
                <c:pt idx="528">
                  <c:v>25708.6</c:v>
                </c:pt>
                <c:pt idx="529">
                  <c:v>25768.400000000001</c:v>
                </c:pt>
                <c:pt idx="530">
                  <c:v>25828.3</c:v>
                </c:pt>
                <c:pt idx="531">
                  <c:v>25888.6</c:v>
                </c:pt>
                <c:pt idx="532">
                  <c:v>25918.9</c:v>
                </c:pt>
                <c:pt idx="533">
                  <c:v>25979.4</c:v>
                </c:pt>
                <c:pt idx="534">
                  <c:v>26009.7</c:v>
                </c:pt>
                <c:pt idx="535">
                  <c:v>26070.400000000001</c:v>
                </c:pt>
                <c:pt idx="536">
                  <c:v>26131.200000000001</c:v>
                </c:pt>
                <c:pt idx="537">
                  <c:v>26192.1</c:v>
                </c:pt>
                <c:pt idx="538">
                  <c:v>26222.400000000001</c:v>
                </c:pt>
                <c:pt idx="539">
                  <c:v>26283.4</c:v>
                </c:pt>
                <c:pt idx="540">
                  <c:v>26344.400000000001</c:v>
                </c:pt>
                <c:pt idx="541">
                  <c:v>26405.5</c:v>
                </c:pt>
                <c:pt idx="542">
                  <c:v>26436</c:v>
                </c:pt>
                <c:pt idx="543">
                  <c:v>26497.200000000001</c:v>
                </c:pt>
                <c:pt idx="544">
                  <c:v>26558.5</c:v>
                </c:pt>
                <c:pt idx="545">
                  <c:v>26589.200000000001</c:v>
                </c:pt>
                <c:pt idx="546">
                  <c:v>26619.8</c:v>
                </c:pt>
                <c:pt idx="547">
                  <c:v>26681.200000000001</c:v>
                </c:pt>
                <c:pt idx="548">
                  <c:v>26742.799999999999</c:v>
                </c:pt>
                <c:pt idx="549">
                  <c:v>26804.400000000001</c:v>
                </c:pt>
                <c:pt idx="550">
                  <c:v>26866</c:v>
                </c:pt>
                <c:pt idx="551">
                  <c:v>26927.8</c:v>
                </c:pt>
                <c:pt idx="552">
                  <c:v>26958.6</c:v>
                </c:pt>
                <c:pt idx="553">
                  <c:v>26989.5</c:v>
                </c:pt>
                <c:pt idx="554">
                  <c:v>27051.3</c:v>
                </c:pt>
                <c:pt idx="555">
                  <c:v>27113</c:v>
                </c:pt>
                <c:pt idx="556">
                  <c:v>27174.7</c:v>
                </c:pt>
                <c:pt idx="557">
                  <c:v>27236.2</c:v>
                </c:pt>
                <c:pt idx="558">
                  <c:v>27297.599999999999</c:v>
                </c:pt>
                <c:pt idx="559">
                  <c:v>27359</c:v>
                </c:pt>
                <c:pt idx="560">
                  <c:v>27420.2</c:v>
                </c:pt>
                <c:pt idx="561">
                  <c:v>27450.799999999999</c:v>
                </c:pt>
                <c:pt idx="562">
                  <c:v>27511.9</c:v>
                </c:pt>
                <c:pt idx="563">
                  <c:v>27573</c:v>
                </c:pt>
                <c:pt idx="564">
                  <c:v>27603.599999999999</c:v>
                </c:pt>
                <c:pt idx="565">
                  <c:v>27664.799999999999</c:v>
                </c:pt>
                <c:pt idx="566">
                  <c:v>27726.1</c:v>
                </c:pt>
                <c:pt idx="567">
                  <c:v>27787.7</c:v>
                </c:pt>
                <c:pt idx="568">
                  <c:v>27849.3</c:v>
                </c:pt>
                <c:pt idx="569">
                  <c:v>27880.3</c:v>
                </c:pt>
                <c:pt idx="570">
                  <c:v>27942.1</c:v>
                </c:pt>
                <c:pt idx="571">
                  <c:v>28003.9</c:v>
                </c:pt>
                <c:pt idx="572">
                  <c:v>28034.6</c:v>
                </c:pt>
                <c:pt idx="573">
                  <c:v>28096.1</c:v>
                </c:pt>
                <c:pt idx="574">
                  <c:v>28157.4</c:v>
                </c:pt>
                <c:pt idx="575">
                  <c:v>28187.9</c:v>
                </c:pt>
                <c:pt idx="576">
                  <c:v>28248.799999999999</c:v>
                </c:pt>
                <c:pt idx="577">
                  <c:v>28278.9</c:v>
                </c:pt>
                <c:pt idx="578">
                  <c:v>28338.7</c:v>
                </c:pt>
                <c:pt idx="579">
                  <c:v>28397.9</c:v>
                </c:pt>
                <c:pt idx="580">
                  <c:v>28457.200000000001</c:v>
                </c:pt>
                <c:pt idx="581">
                  <c:v>28516.2</c:v>
                </c:pt>
                <c:pt idx="582">
                  <c:v>28575.1</c:v>
                </c:pt>
                <c:pt idx="583">
                  <c:v>28633.9</c:v>
                </c:pt>
                <c:pt idx="584">
                  <c:v>28692.799999999999</c:v>
                </c:pt>
                <c:pt idx="585">
                  <c:v>28722.1</c:v>
                </c:pt>
                <c:pt idx="586">
                  <c:v>28781</c:v>
                </c:pt>
                <c:pt idx="587">
                  <c:v>28810.400000000001</c:v>
                </c:pt>
                <c:pt idx="588">
                  <c:v>28869.200000000001</c:v>
                </c:pt>
                <c:pt idx="589">
                  <c:v>28928.2</c:v>
                </c:pt>
                <c:pt idx="590">
                  <c:v>28957.599999999999</c:v>
                </c:pt>
                <c:pt idx="591">
                  <c:v>28987.200000000001</c:v>
                </c:pt>
                <c:pt idx="592">
                  <c:v>29075.7</c:v>
                </c:pt>
                <c:pt idx="593">
                  <c:v>29105.200000000001</c:v>
                </c:pt>
                <c:pt idx="594">
                  <c:v>29164.1</c:v>
                </c:pt>
                <c:pt idx="595">
                  <c:v>29222.7</c:v>
                </c:pt>
                <c:pt idx="596">
                  <c:v>29281.4</c:v>
                </c:pt>
                <c:pt idx="597">
                  <c:v>29310.7</c:v>
                </c:pt>
                <c:pt idx="598">
                  <c:v>29369</c:v>
                </c:pt>
                <c:pt idx="599">
                  <c:v>29398.2</c:v>
                </c:pt>
                <c:pt idx="600">
                  <c:v>29456.3</c:v>
                </c:pt>
                <c:pt idx="601">
                  <c:v>29514.2</c:v>
                </c:pt>
                <c:pt idx="602">
                  <c:v>29572</c:v>
                </c:pt>
                <c:pt idx="603">
                  <c:v>29629.9</c:v>
                </c:pt>
                <c:pt idx="604">
                  <c:v>29687.599999999999</c:v>
                </c:pt>
                <c:pt idx="605">
                  <c:v>29745.4</c:v>
                </c:pt>
                <c:pt idx="606">
                  <c:v>29803.599999999999</c:v>
                </c:pt>
                <c:pt idx="607">
                  <c:v>29861.8</c:v>
                </c:pt>
                <c:pt idx="608">
                  <c:v>29891.1</c:v>
                </c:pt>
                <c:pt idx="609">
                  <c:v>29949.7</c:v>
                </c:pt>
                <c:pt idx="610">
                  <c:v>29979</c:v>
                </c:pt>
                <c:pt idx="611">
                  <c:v>30037.7</c:v>
                </c:pt>
                <c:pt idx="612">
                  <c:v>30096.5</c:v>
                </c:pt>
                <c:pt idx="613">
                  <c:v>30155.3</c:v>
                </c:pt>
                <c:pt idx="614">
                  <c:v>30214.1</c:v>
                </c:pt>
                <c:pt idx="615">
                  <c:v>30243.5</c:v>
                </c:pt>
                <c:pt idx="616">
                  <c:v>30302.2</c:v>
                </c:pt>
                <c:pt idx="617">
                  <c:v>30360.7</c:v>
                </c:pt>
                <c:pt idx="618">
                  <c:v>30418.7</c:v>
                </c:pt>
                <c:pt idx="619">
                  <c:v>30476.400000000001</c:v>
                </c:pt>
                <c:pt idx="620">
                  <c:v>30505.200000000001</c:v>
                </c:pt>
                <c:pt idx="621">
                  <c:v>30562.9</c:v>
                </c:pt>
                <c:pt idx="622">
                  <c:v>30619.7</c:v>
                </c:pt>
                <c:pt idx="623">
                  <c:v>30676.6</c:v>
                </c:pt>
                <c:pt idx="624">
                  <c:v>30733</c:v>
                </c:pt>
                <c:pt idx="625">
                  <c:v>30789.200000000001</c:v>
                </c:pt>
                <c:pt idx="626">
                  <c:v>30817.3</c:v>
                </c:pt>
                <c:pt idx="627">
                  <c:v>30901.3</c:v>
                </c:pt>
                <c:pt idx="628">
                  <c:v>30957.200000000001</c:v>
                </c:pt>
                <c:pt idx="629">
                  <c:v>30985.200000000001</c:v>
                </c:pt>
                <c:pt idx="630">
                  <c:v>31041.1</c:v>
                </c:pt>
                <c:pt idx="631">
                  <c:v>31069</c:v>
                </c:pt>
                <c:pt idx="632">
                  <c:v>31124.9</c:v>
                </c:pt>
                <c:pt idx="633">
                  <c:v>31180.6</c:v>
                </c:pt>
                <c:pt idx="634">
                  <c:v>31236.1</c:v>
                </c:pt>
                <c:pt idx="635">
                  <c:v>31291.5</c:v>
                </c:pt>
                <c:pt idx="636">
                  <c:v>31346.3</c:v>
                </c:pt>
                <c:pt idx="637">
                  <c:v>31373.4</c:v>
                </c:pt>
                <c:pt idx="638">
                  <c:v>31427.9</c:v>
                </c:pt>
                <c:pt idx="639">
                  <c:v>31481.4</c:v>
                </c:pt>
                <c:pt idx="640">
                  <c:v>31535</c:v>
                </c:pt>
                <c:pt idx="641">
                  <c:v>31561.5</c:v>
                </c:pt>
                <c:pt idx="642">
                  <c:v>31614.2</c:v>
                </c:pt>
                <c:pt idx="643">
                  <c:v>31665.5</c:v>
                </c:pt>
                <c:pt idx="644">
                  <c:v>31716.6</c:v>
                </c:pt>
                <c:pt idx="645">
                  <c:v>31766.6</c:v>
                </c:pt>
                <c:pt idx="646">
                  <c:v>31816.3</c:v>
                </c:pt>
                <c:pt idx="647">
                  <c:v>31865.8</c:v>
                </c:pt>
                <c:pt idx="648">
                  <c:v>31890.3</c:v>
                </c:pt>
                <c:pt idx="649">
                  <c:v>31938.1</c:v>
                </c:pt>
                <c:pt idx="650">
                  <c:v>31985.7</c:v>
                </c:pt>
                <c:pt idx="651">
                  <c:v>32033</c:v>
                </c:pt>
                <c:pt idx="652">
                  <c:v>32080.3</c:v>
                </c:pt>
                <c:pt idx="653">
                  <c:v>32103.8</c:v>
                </c:pt>
                <c:pt idx="654">
                  <c:v>32150.5</c:v>
                </c:pt>
                <c:pt idx="655">
                  <c:v>32197.200000000001</c:v>
                </c:pt>
                <c:pt idx="656">
                  <c:v>32244</c:v>
                </c:pt>
                <c:pt idx="657">
                  <c:v>32290.9</c:v>
                </c:pt>
                <c:pt idx="658">
                  <c:v>32337.9</c:v>
                </c:pt>
                <c:pt idx="659">
                  <c:v>32361.4</c:v>
                </c:pt>
                <c:pt idx="660">
                  <c:v>32408.7</c:v>
                </c:pt>
                <c:pt idx="661">
                  <c:v>32456.3</c:v>
                </c:pt>
                <c:pt idx="662">
                  <c:v>32504.3</c:v>
                </c:pt>
                <c:pt idx="663">
                  <c:v>32528.400000000001</c:v>
                </c:pt>
                <c:pt idx="664">
                  <c:v>32577</c:v>
                </c:pt>
                <c:pt idx="665">
                  <c:v>32625.7</c:v>
                </c:pt>
                <c:pt idx="666">
                  <c:v>32674.7</c:v>
                </c:pt>
                <c:pt idx="667">
                  <c:v>32723.8</c:v>
                </c:pt>
                <c:pt idx="668">
                  <c:v>32772.9</c:v>
                </c:pt>
                <c:pt idx="669">
                  <c:v>32822.1</c:v>
                </c:pt>
                <c:pt idx="670">
                  <c:v>32846.800000000003</c:v>
                </c:pt>
                <c:pt idx="671">
                  <c:v>32920.800000000003</c:v>
                </c:pt>
                <c:pt idx="672">
                  <c:v>32970.199999999997</c:v>
                </c:pt>
                <c:pt idx="673">
                  <c:v>32994.9</c:v>
                </c:pt>
                <c:pt idx="674">
                  <c:v>33044.300000000003</c:v>
                </c:pt>
                <c:pt idx="675">
                  <c:v>33093.699999999997</c:v>
                </c:pt>
                <c:pt idx="676">
                  <c:v>33143</c:v>
                </c:pt>
                <c:pt idx="677">
                  <c:v>33167.699999999997</c:v>
                </c:pt>
                <c:pt idx="678">
                  <c:v>33217.1</c:v>
                </c:pt>
                <c:pt idx="679">
                  <c:v>33266.400000000001</c:v>
                </c:pt>
                <c:pt idx="680">
                  <c:v>33315.5</c:v>
                </c:pt>
                <c:pt idx="681">
                  <c:v>33364.6</c:v>
                </c:pt>
                <c:pt idx="682">
                  <c:v>33413.599999999999</c:v>
                </c:pt>
                <c:pt idx="683">
                  <c:v>33462.5</c:v>
                </c:pt>
                <c:pt idx="684">
                  <c:v>33511.4</c:v>
                </c:pt>
                <c:pt idx="685">
                  <c:v>33560.199999999997</c:v>
                </c:pt>
                <c:pt idx="686">
                  <c:v>33584.5</c:v>
                </c:pt>
                <c:pt idx="687">
                  <c:v>33633</c:v>
                </c:pt>
                <c:pt idx="688">
                  <c:v>33705.4</c:v>
                </c:pt>
                <c:pt idx="689">
                  <c:v>33729.4</c:v>
                </c:pt>
                <c:pt idx="690">
                  <c:v>33777.300000000003</c:v>
                </c:pt>
                <c:pt idx="691">
                  <c:v>33801.199999999997</c:v>
                </c:pt>
                <c:pt idx="692">
                  <c:v>33848.9</c:v>
                </c:pt>
                <c:pt idx="693">
                  <c:v>33896.5</c:v>
                </c:pt>
                <c:pt idx="694">
                  <c:v>33967.199999999997</c:v>
                </c:pt>
                <c:pt idx="695">
                  <c:v>34014.1</c:v>
                </c:pt>
                <c:pt idx="696">
                  <c:v>34037.5</c:v>
                </c:pt>
                <c:pt idx="697">
                  <c:v>34084.5</c:v>
                </c:pt>
                <c:pt idx="698">
                  <c:v>34131.300000000003</c:v>
                </c:pt>
                <c:pt idx="699">
                  <c:v>34177.9</c:v>
                </c:pt>
                <c:pt idx="700">
                  <c:v>34224.199999999997</c:v>
                </c:pt>
                <c:pt idx="701">
                  <c:v>34270.400000000001</c:v>
                </c:pt>
                <c:pt idx="702">
                  <c:v>34316.5</c:v>
                </c:pt>
                <c:pt idx="703">
                  <c:v>34362.400000000001</c:v>
                </c:pt>
                <c:pt idx="704">
                  <c:v>34408.199999999997</c:v>
                </c:pt>
                <c:pt idx="705">
                  <c:v>34453.800000000003</c:v>
                </c:pt>
                <c:pt idx="706">
                  <c:v>34476.6</c:v>
                </c:pt>
                <c:pt idx="707">
                  <c:v>34521.9</c:v>
                </c:pt>
                <c:pt idx="708">
                  <c:v>34544.400000000001</c:v>
                </c:pt>
                <c:pt idx="709">
                  <c:v>34589.4</c:v>
                </c:pt>
                <c:pt idx="710">
                  <c:v>34634.400000000001</c:v>
                </c:pt>
                <c:pt idx="711">
                  <c:v>34679.4</c:v>
                </c:pt>
                <c:pt idx="712">
                  <c:v>34724.300000000003</c:v>
                </c:pt>
                <c:pt idx="713">
                  <c:v>34768.9</c:v>
                </c:pt>
                <c:pt idx="714">
                  <c:v>34813.4</c:v>
                </c:pt>
                <c:pt idx="715">
                  <c:v>34857.599999999999</c:v>
                </c:pt>
                <c:pt idx="716">
                  <c:v>34923.5</c:v>
                </c:pt>
                <c:pt idx="717">
                  <c:v>34945.300000000003</c:v>
                </c:pt>
                <c:pt idx="718">
                  <c:v>34988.9</c:v>
                </c:pt>
                <c:pt idx="719">
                  <c:v>35032.199999999997</c:v>
                </c:pt>
                <c:pt idx="720">
                  <c:v>35075.4</c:v>
                </c:pt>
                <c:pt idx="721">
                  <c:v>35097</c:v>
                </c:pt>
                <c:pt idx="722">
                  <c:v>35161.699999999997</c:v>
                </c:pt>
                <c:pt idx="723">
                  <c:v>35204.699999999997</c:v>
                </c:pt>
                <c:pt idx="724">
                  <c:v>35226.1</c:v>
                </c:pt>
                <c:pt idx="725">
                  <c:v>35268.400000000001</c:v>
                </c:pt>
                <c:pt idx="726">
                  <c:v>35310.699999999997</c:v>
                </c:pt>
                <c:pt idx="727">
                  <c:v>35331.9</c:v>
                </c:pt>
                <c:pt idx="728">
                  <c:v>35373.9</c:v>
                </c:pt>
                <c:pt idx="729">
                  <c:v>35415.4</c:v>
                </c:pt>
                <c:pt idx="730">
                  <c:v>35456.699999999997</c:v>
                </c:pt>
                <c:pt idx="731">
                  <c:v>35497.599999999999</c:v>
                </c:pt>
                <c:pt idx="732">
                  <c:v>35518</c:v>
                </c:pt>
                <c:pt idx="733">
                  <c:v>35558.800000000003</c:v>
                </c:pt>
                <c:pt idx="734">
                  <c:v>35599.699999999997</c:v>
                </c:pt>
                <c:pt idx="735">
                  <c:v>35640.1</c:v>
                </c:pt>
                <c:pt idx="736">
                  <c:v>35680.300000000003</c:v>
                </c:pt>
                <c:pt idx="737">
                  <c:v>35720.400000000001</c:v>
                </c:pt>
                <c:pt idx="738">
                  <c:v>35760.400000000001</c:v>
                </c:pt>
                <c:pt idx="739">
                  <c:v>35800.1</c:v>
                </c:pt>
                <c:pt idx="740">
                  <c:v>35839.5</c:v>
                </c:pt>
                <c:pt idx="741">
                  <c:v>35878.699999999997</c:v>
                </c:pt>
                <c:pt idx="742">
                  <c:v>35898.199999999997</c:v>
                </c:pt>
                <c:pt idx="743">
                  <c:v>35937.1</c:v>
                </c:pt>
                <c:pt idx="744">
                  <c:v>35976</c:v>
                </c:pt>
                <c:pt idx="745">
                  <c:v>36014.699999999997</c:v>
                </c:pt>
                <c:pt idx="746">
                  <c:v>36053.300000000003</c:v>
                </c:pt>
                <c:pt idx="747">
                  <c:v>36091.800000000003</c:v>
                </c:pt>
                <c:pt idx="748">
                  <c:v>36130.400000000001</c:v>
                </c:pt>
                <c:pt idx="749">
                  <c:v>36168.9</c:v>
                </c:pt>
                <c:pt idx="750">
                  <c:v>36188.1</c:v>
                </c:pt>
                <c:pt idx="751">
                  <c:v>36226.5</c:v>
                </c:pt>
                <c:pt idx="752">
                  <c:v>36264.800000000003</c:v>
                </c:pt>
                <c:pt idx="753">
                  <c:v>36303.199999999997</c:v>
                </c:pt>
                <c:pt idx="754">
                  <c:v>36341.5</c:v>
                </c:pt>
                <c:pt idx="755">
                  <c:v>36379.699999999997</c:v>
                </c:pt>
                <c:pt idx="756">
                  <c:v>36418</c:v>
                </c:pt>
                <c:pt idx="757">
                  <c:v>36456</c:v>
                </c:pt>
                <c:pt idx="758">
                  <c:v>36494</c:v>
                </c:pt>
                <c:pt idx="759">
                  <c:v>36531.9</c:v>
                </c:pt>
                <c:pt idx="760">
                  <c:v>36569.599999999999</c:v>
                </c:pt>
                <c:pt idx="761">
                  <c:v>36607</c:v>
                </c:pt>
                <c:pt idx="762">
                  <c:v>36644.300000000003</c:v>
                </c:pt>
                <c:pt idx="763">
                  <c:v>36681.300000000003</c:v>
                </c:pt>
                <c:pt idx="764">
                  <c:v>36699.800000000003</c:v>
                </c:pt>
                <c:pt idx="765">
                  <c:v>36736.5</c:v>
                </c:pt>
                <c:pt idx="766">
                  <c:v>36772.699999999997</c:v>
                </c:pt>
                <c:pt idx="767">
                  <c:v>36808.6</c:v>
                </c:pt>
                <c:pt idx="768">
                  <c:v>36844.400000000001</c:v>
                </c:pt>
                <c:pt idx="769">
                  <c:v>36879.5</c:v>
                </c:pt>
                <c:pt idx="770">
                  <c:v>36914</c:v>
                </c:pt>
                <c:pt idx="771">
                  <c:v>36948.300000000003</c:v>
                </c:pt>
                <c:pt idx="772">
                  <c:v>36982.199999999997</c:v>
                </c:pt>
                <c:pt idx="773">
                  <c:v>36999</c:v>
                </c:pt>
                <c:pt idx="774">
                  <c:v>37032.199999999997</c:v>
                </c:pt>
                <c:pt idx="775">
                  <c:v>37064.9</c:v>
                </c:pt>
                <c:pt idx="776">
                  <c:v>37097.1</c:v>
                </c:pt>
                <c:pt idx="777">
                  <c:v>37129.300000000003</c:v>
                </c:pt>
                <c:pt idx="778">
                  <c:v>37161.1</c:v>
                </c:pt>
                <c:pt idx="779">
                  <c:v>37192.5</c:v>
                </c:pt>
                <c:pt idx="780">
                  <c:v>37223.5</c:v>
                </c:pt>
                <c:pt idx="781">
                  <c:v>37254.199999999997</c:v>
                </c:pt>
                <c:pt idx="782">
                  <c:v>37284.800000000003</c:v>
                </c:pt>
                <c:pt idx="783">
                  <c:v>37314.9</c:v>
                </c:pt>
                <c:pt idx="784">
                  <c:v>37344.800000000003</c:v>
                </c:pt>
                <c:pt idx="785">
                  <c:v>37374.9</c:v>
                </c:pt>
                <c:pt idx="786">
                  <c:v>37404.800000000003</c:v>
                </c:pt>
                <c:pt idx="787">
                  <c:v>37419.800000000003</c:v>
                </c:pt>
                <c:pt idx="788">
                  <c:v>37449.800000000003</c:v>
                </c:pt>
                <c:pt idx="789">
                  <c:v>37479.9</c:v>
                </c:pt>
                <c:pt idx="790">
                  <c:v>37510.1</c:v>
                </c:pt>
                <c:pt idx="791">
                  <c:v>37540.5</c:v>
                </c:pt>
                <c:pt idx="792">
                  <c:v>37571.300000000003</c:v>
                </c:pt>
                <c:pt idx="793">
                  <c:v>37602.199999999997</c:v>
                </c:pt>
                <c:pt idx="794">
                  <c:v>37633.5</c:v>
                </c:pt>
                <c:pt idx="795">
                  <c:v>37649</c:v>
                </c:pt>
                <c:pt idx="796">
                  <c:v>37680.6</c:v>
                </c:pt>
                <c:pt idx="797">
                  <c:v>37712.6</c:v>
                </c:pt>
                <c:pt idx="798">
                  <c:v>37744.9</c:v>
                </c:pt>
                <c:pt idx="799">
                  <c:v>37777.300000000003</c:v>
                </c:pt>
                <c:pt idx="800">
                  <c:v>37826</c:v>
                </c:pt>
                <c:pt idx="801">
                  <c:v>37842.300000000003</c:v>
                </c:pt>
                <c:pt idx="802">
                  <c:v>37874.9</c:v>
                </c:pt>
                <c:pt idx="803">
                  <c:v>37907.599999999999</c:v>
                </c:pt>
                <c:pt idx="804">
                  <c:v>37940.400000000001</c:v>
                </c:pt>
                <c:pt idx="805">
                  <c:v>37973</c:v>
                </c:pt>
                <c:pt idx="806">
                  <c:v>38005.5</c:v>
                </c:pt>
                <c:pt idx="807">
                  <c:v>38038</c:v>
                </c:pt>
                <c:pt idx="808">
                  <c:v>38070.400000000001</c:v>
                </c:pt>
                <c:pt idx="809">
                  <c:v>38102.6</c:v>
                </c:pt>
                <c:pt idx="810">
                  <c:v>38134.5</c:v>
                </c:pt>
                <c:pt idx="811">
                  <c:v>38165.9</c:v>
                </c:pt>
                <c:pt idx="812">
                  <c:v>38181.599999999999</c:v>
                </c:pt>
                <c:pt idx="813">
                  <c:v>38212.800000000003</c:v>
                </c:pt>
                <c:pt idx="814">
                  <c:v>38258.800000000003</c:v>
                </c:pt>
                <c:pt idx="815">
                  <c:v>38289.199999999997</c:v>
                </c:pt>
                <c:pt idx="816">
                  <c:v>38318.5</c:v>
                </c:pt>
                <c:pt idx="817">
                  <c:v>38347.199999999997</c:v>
                </c:pt>
                <c:pt idx="818">
                  <c:v>38361.4</c:v>
                </c:pt>
                <c:pt idx="819">
                  <c:v>38403</c:v>
                </c:pt>
                <c:pt idx="820">
                  <c:v>38429.800000000003</c:v>
                </c:pt>
                <c:pt idx="821">
                  <c:v>38456.800000000003</c:v>
                </c:pt>
                <c:pt idx="822">
                  <c:v>38482.5</c:v>
                </c:pt>
                <c:pt idx="823">
                  <c:v>38508.6</c:v>
                </c:pt>
                <c:pt idx="824">
                  <c:v>38533.9</c:v>
                </c:pt>
                <c:pt idx="825">
                  <c:v>38546</c:v>
                </c:pt>
                <c:pt idx="826">
                  <c:v>38570.199999999997</c:v>
                </c:pt>
                <c:pt idx="827">
                  <c:v>38582.400000000001</c:v>
                </c:pt>
                <c:pt idx="828">
                  <c:v>38618.300000000003</c:v>
                </c:pt>
                <c:pt idx="829">
                  <c:v>38642.1</c:v>
                </c:pt>
                <c:pt idx="830">
                  <c:v>38665.699999999997</c:v>
                </c:pt>
                <c:pt idx="831">
                  <c:v>38689.199999999997</c:v>
                </c:pt>
                <c:pt idx="832">
                  <c:v>38712.400000000001</c:v>
                </c:pt>
                <c:pt idx="833">
                  <c:v>38724</c:v>
                </c:pt>
                <c:pt idx="834">
                  <c:v>38747.199999999997</c:v>
                </c:pt>
                <c:pt idx="835">
                  <c:v>38770.300000000003</c:v>
                </c:pt>
                <c:pt idx="836">
                  <c:v>38793.1</c:v>
                </c:pt>
                <c:pt idx="837">
                  <c:v>38815.800000000003</c:v>
                </c:pt>
                <c:pt idx="838">
                  <c:v>38838.400000000001</c:v>
                </c:pt>
                <c:pt idx="839">
                  <c:v>38860.800000000003</c:v>
                </c:pt>
                <c:pt idx="840">
                  <c:v>38894</c:v>
                </c:pt>
                <c:pt idx="841">
                  <c:v>38916.1</c:v>
                </c:pt>
                <c:pt idx="842">
                  <c:v>38927.1</c:v>
                </c:pt>
                <c:pt idx="843">
                  <c:v>38948.9</c:v>
                </c:pt>
                <c:pt idx="844">
                  <c:v>38970.5</c:v>
                </c:pt>
                <c:pt idx="845">
                  <c:v>38992.1</c:v>
                </c:pt>
                <c:pt idx="846">
                  <c:v>39013.300000000003</c:v>
                </c:pt>
                <c:pt idx="847">
                  <c:v>39034.5</c:v>
                </c:pt>
                <c:pt idx="848">
                  <c:v>39055.4</c:v>
                </c:pt>
                <c:pt idx="849">
                  <c:v>39076.300000000003</c:v>
                </c:pt>
                <c:pt idx="850">
                  <c:v>39097.199999999997</c:v>
                </c:pt>
                <c:pt idx="851">
                  <c:v>39118</c:v>
                </c:pt>
                <c:pt idx="852">
                  <c:v>39138.9</c:v>
                </c:pt>
                <c:pt idx="853">
                  <c:v>39159.699999999997</c:v>
                </c:pt>
                <c:pt idx="854">
                  <c:v>39180.5</c:v>
                </c:pt>
                <c:pt idx="855">
                  <c:v>39201.199999999997</c:v>
                </c:pt>
                <c:pt idx="856">
                  <c:v>39222.1</c:v>
                </c:pt>
                <c:pt idx="857">
                  <c:v>39243</c:v>
                </c:pt>
                <c:pt idx="858">
                  <c:v>39253.4</c:v>
                </c:pt>
                <c:pt idx="859">
                  <c:v>39274.300000000003</c:v>
                </c:pt>
                <c:pt idx="860">
                  <c:v>39305.800000000003</c:v>
                </c:pt>
                <c:pt idx="861">
                  <c:v>39326.800000000003</c:v>
                </c:pt>
                <c:pt idx="862">
                  <c:v>39347.800000000003</c:v>
                </c:pt>
                <c:pt idx="863">
                  <c:v>39369</c:v>
                </c:pt>
                <c:pt idx="864">
                  <c:v>39379.599999999999</c:v>
                </c:pt>
                <c:pt idx="865">
                  <c:v>39400.9</c:v>
                </c:pt>
                <c:pt idx="866">
                  <c:v>39422.199999999997</c:v>
                </c:pt>
                <c:pt idx="867">
                  <c:v>39443.599999999999</c:v>
                </c:pt>
                <c:pt idx="868">
                  <c:v>39454.300000000003</c:v>
                </c:pt>
                <c:pt idx="869">
                  <c:v>39475.800000000003</c:v>
                </c:pt>
                <c:pt idx="870">
                  <c:v>39497.4</c:v>
                </c:pt>
                <c:pt idx="871">
                  <c:v>39530.1</c:v>
                </c:pt>
                <c:pt idx="872">
                  <c:v>39563.199999999997</c:v>
                </c:pt>
                <c:pt idx="873">
                  <c:v>39585.599999999999</c:v>
                </c:pt>
                <c:pt idx="874">
                  <c:v>39619.4</c:v>
                </c:pt>
                <c:pt idx="875">
                  <c:v>39642.300000000003</c:v>
                </c:pt>
                <c:pt idx="876">
                  <c:v>39665.300000000003</c:v>
                </c:pt>
                <c:pt idx="877">
                  <c:v>39688.5</c:v>
                </c:pt>
                <c:pt idx="878">
                  <c:v>39712.1</c:v>
                </c:pt>
                <c:pt idx="879">
                  <c:v>39735.699999999997</c:v>
                </c:pt>
                <c:pt idx="880">
                  <c:v>39759.699999999997</c:v>
                </c:pt>
                <c:pt idx="881">
                  <c:v>39783.9</c:v>
                </c:pt>
                <c:pt idx="882">
                  <c:v>39808.199999999997</c:v>
                </c:pt>
                <c:pt idx="883">
                  <c:v>39832.5</c:v>
                </c:pt>
                <c:pt idx="884">
                  <c:v>39857.1</c:v>
                </c:pt>
                <c:pt idx="885">
                  <c:v>39882</c:v>
                </c:pt>
                <c:pt idx="886">
                  <c:v>39907.1</c:v>
                </c:pt>
                <c:pt idx="887">
                  <c:v>39932.199999999997</c:v>
                </c:pt>
                <c:pt idx="888">
                  <c:v>39957.4</c:v>
                </c:pt>
                <c:pt idx="889">
                  <c:v>39982.699999999997</c:v>
                </c:pt>
                <c:pt idx="890">
                  <c:v>40008.199999999997</c:v>
                </c:pt>
                <c:pt idx="891">
                  <c:v>40033.699999999997</c:v>
                </c:pt>
                <c:pt idx="892">
                  <c:v>40059.199999999997</c:v>
                </c:pt>
                <c:pt idx="893">
                  <c:v>40084.800000000003</c:v>
                </c:pt>
                <c:pt idx="894">
                  <c:v>40110.400000000001</c:v>
                </c:pt>
                <c:pt idx="895">
                  <c:v>40136.199999999997</c:v>
                </c:pt>
                <c:pt idx="896">
                  <c:v>40162.1</c:v>
                </c:pt>
                <c:pt idx="897">
                  <c:v>40188</c:v>
                </c:pt>
                <c:pt idx="898">
                  <c:v>40213.9</c:v>
                </c:pt>
                <c:pt idx="899">
                  <c:v>40253</c:v>
                </c:pt>
                <c:pt idx="900">
                  <c:v>40279.300000000003</c:v>
                </c:pt>
                <c:pt idx="901">
                  <c:v>40305.5</c:v>
                </c:pt>
                <c:pt idx="902">
                  <c:v>40331.699999999997</c:v>
                </c:pt>
                <c:pt idx="903">
                  <c:v>40358.199999999997</c:v>
                </c:pt>
                <c:pt idx="904">
                  <c:v>40384.6</c:v>
                </c:pt>
                <c:pt idx="905">
                  <c:v>40411.1</c:v>
                </c:pt>
                <c:pt idx="906">
                  <c:v>40424.400000000001</c:v>
                </c:pt>
                <c:pt idx="907">
                  <c:v>40450.9</c:v>
                </c:pt>
                <c:pt idx="908">
                  <c:v>40477.4</c:v>
                </c:pt>
                <c:pt idx="909">
                  <c:v>40504</c:v>
                </c:pt>
                <c:pt idx="910">
                  <c:v>40530.6</c:v>
                </c:pt>
                <c:pt idx="911">
                  <c:v>40557.300000000003</c:v>
                </c:pt>
                <c:pt idx="912">
                  <c:v>40583.9</c:v>
                </c:pt>
                <c:pt idx="913">
                  <c:v>40624</c:v>
                </c:pt>
                <c:pt idx="914">
                  <c:v>40650.699999999997</c:v>
                </c:pt>
                <c:pt idx="915">
                  <c:v>40677.300000000003</c:v>
                </c:pt>
                <c:pt idx="916">
                  <c:v>40704.1</c:v>
                </c:pt>
                <c:pt idx="917">
                  <c:v>40730.9</c:v>
                </c:pt>
                <c:pt idx="918">
                  <c:v>40757.699999999997</c:v>
                </c:pt>
                <c:pt idx="919">
                  <c:v>40784.5</c:v>
                </c:pt>
                <c:pt idx="920">
                  <c:v>40811.5</c:v>
                </c:pt>
                <c:pt idx="921">
                  <c:v>40838.6</c:v>
                </c:pt>
                <c:pt idx="922">
                  <c:v>40865.599999999999</c:v>
                </c:pt>
                <c:pt idx="923">
                  <c:v>40892.800000000003</c:v>
                </c:pt>
                <c:pt idx="924">
                  <c:v>40919.9</c:v>
                </c:pt>
                <c:pt idx="925">
                  <c:v>40947.300000000003</c:v>
                </c:pt>
                <c:pt idx="926">
                  <c:v>40974.9</c:v>
                </c:pt>
                <c:pt idx="927">
                  <c:v>41002.400000000001</c:v>
                </c:pt>
                <c:pt idx="928">
                  <c:v>41043.800000000003</c:v>
                </c:pt>
                <c:pt idx="929">
                  <c:v>41071.4</c:v>
                </c:pt>
                <c:pt idx="930">
                  <c:v>41099.199999999997</c:v>
                </c:pt>
                <c:pt idx="931">
                  <c:v>41126.9</c:v>
                </c:pt>
                <c:pt idx="932">
                  <c:v>41154.6</c:v>
                </c:pt>
                <c:pt idx="933">
                  <c:v>41182.400000000001</c:v>
                </c:pt>
                <c:pt idx="934">
                  <c:v>41210.199999999997</c:v>
                </c:pt>
                <c:pt idx="935">
                  <c:v>41224.1</c:v>
                </c:pt>
                <c:pt idx="936">
                  <c:v>41251.800000000003</c:v>
                </c:pt>
                <c:pt idx="937">
                  <c:v>41279.5</c:v>
                </c:pt>
                <c:pt idx="938">
                  <c:v>41321.199999999997</c:v>
                </c:pt>
                <c:pt idx="939">
                  <c:v>41362.9</c:v>
                </c:pt>
                <c:pt idx="940">
                  <c:v>41390.6</c:v>
                </c:pt>
                <c:pt idx="941">
                  <c:v>41418.400000000001</c:v>
                </c:pt>
                <c:pt idx="942">
                  <c:v>41446.199999999997</c:v>
                </c:pt>
                <c:pt idx="943">
                  <c:v>41474</c:v>
                </c:pt>
                <c:pt idx="944">
                  <c:v>41501.699999999997</c:v>
                </c:pt>
                <c:pt idx="945">
                  <c:v>41515.599999999999</c:v>
                </c:pt>
                <c:pt idx="946">
                  <c:v>41543.4</c:v>
                </c:pt>
                <c:pt idx="947">
                  <c:v>41571.199999999997</c:v>
                </c:pt>
                <c:pt idx="948">
                  <c:v>41598.9</c:v>
                </c:pt>
                <c:pt idx="949">
                  <c:v>41626.5</c:v>
                </c:pt>
                <c:pt idx="950">
                  <c:v>41654.1</c:v>
                </c:pt>
                <c:pt idx="951">
                  <c:v>41681.699999999997</c:v>
                </c:pt>
                <c:pt idx="952">
                  <c:v>41723</c:v>
                </c:pt>
                <c:pt idx="953">
                  <c:v>41750.5</c:v>
                </c:pt>
                <c:pt idx="954">
                  <c:v>41777.9</c:v>
                </c:pt>
                <c:pt idx="955">
                  <c:v>41805.300000000003</c:v>
                </c:pt>
                <c:pt idx="956">
                  <c:v>41832.699999999997</c:v>
                </c:pt>
                <c:pt idx="957">
                  <c:v>41860.1</c:v>
                </c:pt>
                <c:pt idx="958">
                  <c:v>41887.5</c:v>
                </c:pt>
                <c:pt idx="959">
                  <c:v>41914.800000000003</c:v>
                </c:pt>
                <c:pt idx="960">
                  <c:v>41942.199999999997</c:v>
                </c:pt>
                <c:pt idx="961">
                  <c:v>41969.599999999999</c:v>
                </c:pt>
                <c:pt idx="962">
                  <c:v>41997</c:v>
                </c:pt>
                <c:pt idx="963">
                  <c:v>42024.5</c:v>
                </c:pt>
                <c:pt idx="964">
                  <c:v>42051.9</c:v>
                </c:pt>
                <c:pt idx="965">
                  <c:v>42079.4</c:v>
                </c:pt>
                <c:pt idx="966">
                  <c:v>42106.8</c:v>
                </c:pt>
                <c:pt idx="967">
                  <c:v>42134.3</c:v>
                </c:pt>
                <c:pt idx="968">
                  <c:v>42161.7</c:v>
                </c:pt>
                <c:pt idx="969">
                  <c:v>42189.1</c:v>
                </c:pt>
                <c:pt idx="970">
                  <c:v>42216.5</c:v>
                </c:pt>
                <c:pt idx="971">
                  <c:v>42243.8</c:v>
                </c:pt>
                <c:pt idx="972">
                  <c:v>42284.6</c:v>
                </c:pt>
                <c:pt idx="973">
                  <c:v>42311.8</c:v>
                </c:pt>
                <c:pt idx="974">
                  <c:v>42338.7</c:v>
                </c:pt>
                <c:pt idx="975">
                  <c:v>42365.5</c:v>
                </c:pt>
                <c:pt idx="976">
                  <c:v>42392.3</c:v>
                </c:pt>
                <c:pt idx="977">
                  <c:v>42419.1</c:v>
                </c:pt>
                <c:pt idx="978">
                  <c:v>42445.8</c:v>
                </c:pt>
                <c:pt idx="979">
                  <c:v>42472.2</c:v>
                </c:pt>
                <c:pt idx="980">
                  <c:v>42498.7</c:v>
                </c:pt>
                <c:pt idx="981">
                  <c:v>42525</c:v>
                </c:pt>
                <c:pt idx="982">
                  <c:v>42551.3</c:v>
                </c:pt>
                <c:pt idx="983">
                  <c:v>42590.5</c:v>
                </c:pt>
                <c:pt idx="984">
                  <c:v>42603.5</c:v>
                </c:pt>
                <c:pt idx="985">
                  <c:v>42629.4</c:v>
                </c:pt>
                <c:pt idx="986">
                  <c:v>42681.1</c:v>
                </c:pt>
                <c:pt idx="987">
                  <c:v>42706.8</c:v>
                </c:pt>
                <c:pt idx="988">
                  <c:v>42732.4</c:v>
                </c:pt>
                <c:pt idx="989">
                  <c:v>42757.7</c:v>
                </c:pt>
                <c:pt idx="990">
                  <c:v>42782.7</c:v>
                </c:pt>
                <c:pt idx="991">
                  <c:v>42807.8</c:v>
                </c:pt>
                <c:pt idx="992">
                  <c:v>42832.7</c:v>
                </c:pt>
                <c:pt idx="993">
                  <c:v>42857.599999999999</c:v>
                </c:pt>
                <c:pt idx="994">
                  <c:v>42894.3</c:v>
                </c:pt>
                <c:pt idx="995">
                  <c:v>42918.6</c:v>
                </c:pt>
                <c:pt idx="996">
                  <c:v>42942.5</c:v>
                </c:pt>
                <c:pt idx="997">
                  <c:v>42966.1</c:v>
                </c:pt>
                <c:pt idx="998">
                  <c:v>42989.5</c:v>
                </c:pt>
                <c:pt idx="999">
                  <c:v>43013</c:v>
                </c:pt>
                <c:pt idx="1000">
                  <c:v>43036.4</c:v>
                </c:pt>
                <c:pt idx="1001">
                  <c:v>43059.4</c:v>
                </c:pt>
                <c:pt idx="1002">
                  <c:v>43082</c:v>
                </c:pt>
                <c:pt idx="1003">
                  <c:v>43104.6</c:v>
                </c:pt>
                <c:pt idx="1004">
                  <c:v>43126.9</c:v>
                </c:pt>
                <c:pt idx="1005">
                  <c:v>43148.800000000003</c:v>
                </c:pt>
                <c:pt idx="1006">
                  <c:v>43170.8</c:v>
                </c:pt>
                <c:pt idx="1007">
                  <c:v>43192.5</c:v>
                </c:pt>
                <c:pt idx="1008">
                  <c:v>43213.9</c:v>
                </c:pt>
                <c:pt idx="1009">
                  <c:v>43235.1</c:v>
                </c:pt>
                <c:pt idx="1010">
                  <c:v>43256.1</c:v>
                </c:pt>
                <c:pt idx="1011">
                  <c:v>43276.9</c:v>
                </c:pt>
                <c:pt idx="1012">
                  <c:v>43308</c:v>
                </c:pt>
                <c:pt idx="1013">
                  <c:v>43328.4</c:v>
                </c:pt>
                <c:pt idx="1014">
                  <c:v>43348.800000000003</c:v>
                </c:pt>
                <c:pt idx="1015">
                  <c:v>43369.2</c:v>
                </c:pt>
                <c:pt idx="1016">
                  <c:v>43389.4</c:v>
                </c:pt>
                <c:pt idx="1017">
                  <c:v>43409.599999999999</c:v>
                </c:pt>
                <c:pt idx="1018">
                  <c:v>43429.8</c:v>
                </c:pt>
                <c:pt idx="1019">
                  <c:v>43450</c:v>
                </c:pt>
                <c:pt idx="1020">
                  <c:v>43480.3</c:v>
                </c:pt>
                <c:pt idx="1021">
                  <c:v>43490.3</c:v>
                </c:pt>
                <c:pt idx="1022">
                  <c:v>43510.6</c:v>
                </c:pt>
                <c:pt idx="1023">
                  <c:v>43530.8</c:v>
                </c:pt>
                <c:pt idx="1024">
                  <c:v>43551.1</c:v>
                </c:pt>
                <c:pt idx="1025">
                  <c:v>43571.4</c:v>
                </c:pt>
                <c:pt idx="1026">
                  <c:v>43602</c:v>
                </c:pt>
                <c:pt idx="1027">
                  <c:v>43622.400000000001</c:v>
                </c:pt>
                <c:pt idx="1028">
                  <c:v>43642.8</c:v>
                </c:pt>
                <c:pt idx="1029">
                  <c:v>43663.3</c:v>
                </c:pt>
                <c:pt idx="1030">
                  <c:v>43683.8</c:v>
                </c:pt>
                <c:pt idx="1031">
                  <c:v>43704.4</c:v>
                </c:pt>
                <c:pt idx="1032">
                  <c:v>43724.9</c:v>
                </c:pt>
                <c:pt idx="1033">
                  <c:v>43755.8</c:v>
                </c:pt>
                <c:pt idx="1034">
                  <c:v>43776.5</c:v>
                </c:pt>
                <c:pt idx="1035">
                  <c:v>43786.9</c:v>
                </c:pt>
                <c:pt idx="1036">
                  <c:v>43817.9</c:v>
                </c:pt>
                <c:pt idx="1037">
                  <c:v>43838.6</c:v>
                </c:pt>
                <c:pt idx="1038">
                  <c:v>43859.6</c:v>
                </c:pt>
                <c:pt idx="1039">
                  <c:v>43880.5</c:v>
                </c:pt>
                <c:pt idx="1040">
                  <c:v>43891</c:v>
                </c:pt>
                <c:pt idx="1041">
                  <c:v>43911.9</c:v>
                </c:pt>
                <c:pt idx="1042">
                  <c:v>43933</c:v>
                </c:pt>
                <c:pt idx="1043">
                  <c:v>43964.800000000003</c:v>
                </c:pt>
                <c:pt idx="1044">
                  <c:v>43986.2</c:v>
                </c:pt>
                <c:pt idx="1045">
                  <c:v>43996.9</c:v>
                </c:pt>
                <c:pt idx="1046">
                  <c:v>44018.400000000001</c:v>
                </c:pt>
                <c:pt idx="1047">
                  <c:v>44050.6</c:v>
                </c:pt>
                <c:pt idx="1048">
                  <c:v>44072.3</c:v>
                </c:pt>
                <c:pt idx="1049">
                  <c:v>44093.9</c:v>
                </c:pt>
                <c:pt idx="1050">
                  <c:v>44115.7</c:v>
                </c:pt>
                <c:pt idx="1051">
                  <c:v>44137.4</c:v>
                </c:pt>
                <c:pt idx="1052">
                  <c:v>44170.2</c:v>
                </c:pt>
                <c:pt idx="1053">
                  <c:v>44192.1</c:v>
                </c:pt>
                <c:pt idx="1054">
                  <c:v>44214</c:v>
                </c:pt>
                <c:pt idx="1055">
                  <c:v>44236</c:v>
                </c:pt>
                <c:pt idx="1056">
                  <c:v>44258</c:v>
                </c:pt>
                <c:pt idx="1057">
                  <c:v>44280</c:v>
                </c:pt>
                <c:pt idx="1058">
                  <c:v>44302.1</c:v>
                </c:pt>
                <c:pt idx="1059">
                  <c:v>44324.2</c:v>
                </c:pt>
                <c:pt idx="1060">
                  <c:v>44346.3</c:v>
                </c:pt>
                <c:pt idx="1061">
                  <c:v>44368.4</c:v>
                </c:pt>
                <c:pt idx="1062">
                  <c:v>44390.5</c:v>
                </c:pt>
                <c:pt idx="1063">
                  <c:v>44412.800000000003</c:v>
                </c:pt>
                <c:pt idx="1064">
                  <c:v>44435</c:v>
                </c:pt>
                <c:pt idx="1065">
                  <c:v>44457.3</c:v>
                </c:pt>
                <c:pt idx="1066">
                  <c:v>44501.9</c:v>
                </c:pt>
                <c:pt idx="1067">
                  <c:v>44524.3</c:v>
                </c:pt>
                <c:pt idx="1068">
                  <c:v>44546.8</c:v>
                </c:pt>
                <c:pt idx="1069">
                  <c:v>44569.2</c:v>
                </c:pt>
                <c:pt idx="1070">
                  <c:v>44591.8</c:v>
                </c:pt>
                <c:pt idx="1071">
                  <c:v>44625.599999999999</c:v>
                </c:pt>
                <c:pt idx="1072">
                  <c:v>44648.1</c:v>
                </c:pt>
                <c:pt idx="1073">
                  <c:v>44670.7</c:v>
                </c:pt>
                <c:pt idx="1074">
                  <c:v>44682</c:v>
                </c:pt>
                <c:pt idx="1075">
                  <c:v>44716</c:v>
                </c:pt>
                <c:pt idx="1076">
                  <c:v>44738.7</c:v>
                </c:pt>
                <c:pt idx="1077">
                  <c:v>44761.4</c:v>
                </c:pt>
                <c:pt idx="1078">
                  <c:v>44784.2</c:v>
                </c:pt>
                <c:pt idx="1079">
                  <c:v>44807</c:v>
                </c:pt>
                <c:pt idx="1080">
                  <c:v>44829.8</c:v>
                </c:pt>
                <c:pt idx="1081">
                  <c:v>44852.7</c:v>
                </c:pt>
                <c:pt idx="1082">
                  <c:v>44875.7</c:v>
                </c:pt>
                <c:pt idx="1083">
                  <c:v>44898.8</c:v>
                </c:pt>
                <c:pt idx="1084">
                  <c:v>44933.7</c:v>
                </c:pt>
                <c:pt idx="1085">
                  <c:v>44956.9</c:v>
                </c:pt>
                <c:pt idx="1086">
                  <c:v>44980.2</c:v>
                </c:pt>
                <c:pt idx="1087">
                  <c:v>45003.6</c:v>
                </c:pt>
                <c:pt idx="1088">
                  <c:v>45026.9</c:v>
                </c:pt>
                <c:pt idx="1089">
                  <c:v>45050.2</c:v>
                </c:pt>
                <c:pt idx="1090">
                  <c:v>45073.599999999999</c:v>
                </c:pt>
                <c:pt idx="1091">
                  <c:v>45097</c:v>
                </c:pt>
                <c:pt idx="1092">
                  <c:v>45120.4</c:v>
                </c:pt>
                <c:pt idx="1093">
                  <c:v>45155.3</c:v>
                </c:pt>
                <c:pt idx="1094">
                  <c:v>45178.6</c:v>
                </c:pt>
                <c:pt idx="1095">
                  <c:v>45190.3</c:v>
                </c:pt>
                <c:pt idx="1096">
                  <c:v>45225.2</c:v>
                </c:pt>
                <c:pt idx="1097">
                  <c:v>45248.5</c:v>
                </c:pt>
                <c:pt idx="1098">
                  <c:v>45283.4</c:v>
                </c:pt>
                <c:pt idx="1099">
                  <c:v>45295.1</c:v>
                </c:pt>
                <c:pt idx="1100">
                  <c:v>45318.400000000001</c:v>
                </c:pt>
                <c:pt idx="1101">
                  <c:v>45341.7</c:v>
                </c:pt>
                <c:pt idx="1102">
                  <c:v>45365</c:v>
                </c:pt>
                <c:pt idx="1103">
                  <c:v>45388.3</c:v>
                </c:pt>
                <c:pt idx="1104">
                  <c:v>45423.3</c:v>
                </c:pt>
                <c:pt idx="1105">
                  <c:v>45446.400000000001</c:v>
                </c:pt>
                <c:pt idx="1106">
                  <c:v>45481.2</c:v>
                </c:pt>
                <c:pt idx="1107">
                  <c:v>45504.2</c:v>
                </c:pt>
                <c:pt idx="1108">
                  <c:v>45527.1</c:v>
                </c:pt>
                <c:pt idx="1109">
                  <c:v>45549.9</c:v>
                </c:pt>
                <c:pt idx="1110">
                  <c:v>45572.800000000003</c:v>
                </c:pt>
                <c:pt idx="1111">
                  <c:v>45595.4</c:v>
                </c:pt>
                <c:pt idx="1112">
                  <c:v>45618</c:v>
                </c:pt>
                <c:pt idx="1113">
                  <c:v>45640.4</c:v>
                </c:pt>
                <c:pt idx="1114">
                  <c:v>45662.8</c:v>
                </c:pt>
                <c:pt idx="1115">
                  <c:v>45685.3</c:v>
                </c:pt>
                <c:pt idx="1116">
                  <c:v>45718.9</c:v>
                </c:pt>
                <c:pt idx="1117">
                  <c:v>45741.3</c:v>
                </c:pt>
                <c:pt idx="1118">
                  <c:v>45763.7</c:v>
                </c:pt>
                <c:pt idx="1119">
                  <c:v>45786.1</c:v>
                </c:pt>
                <c:pt idx="1120">
                  <c:v>45808.4</c:v>
                </c:pt>
                <c:pt idx="1121">
                  <c:v>45830.8</c:v>
                </c:pt>
                <c:pt idx="1122">
                  <c:v>45853.1</c:v>
                </c:pt>
                <c:pt idx="1123">
                  <c:v>45875.4</c:v>
                </c:pt>
                <c:pt idx="1124">
                  <c:v>45908.9</c:v>
                </c:pt>
                <c:pt idx="1125">
                  <c:v>45942.2</c:v>
                </c:pt>
                <c:pt idx="1126">
                  <c:v>45964.3</c:v>
                </c:pt>
                <c:pt idx="1127">
                  <c:v>45986.5</c:v>
                </c:pt>
                <c:pt idx="1128">
                  <c:v>46008.6</c:v>
                </c:pt>
                <c:pt idx="1129">
                  <c:v>46030.6</c:v>
                </c:pt>
                <c:pt idx="1130">
                  <c:v>46041.599999999999</c:v>
                </c:pt>
                <c:pt idx="1131">
                  <c:v>46063.6</c:v>
                </c:pt>
                <c:pt idx="1132">
                  <c:v>46085.5</c:v>
                </c:pt>
                <c:pt idx="1133">
                  <c:v>46107.3</c:v>
                </c:pt>
                <c:pt idx="1134">
                  <c:v>46139.9</c:v>
                </c:pt>
                <c:pt idx="1135">
                  <c:v>46161.5</c:v>
                </c:pt>
                <c:pt idx="1136">
                  <c:v>46183.1</c:v>
                </c:pt>
                <c:pt idx="1137">
                  <c:v>46204.7</c:v>
                </c:pt>
                <c:pt idx="1138">
                  <c:v>46215.4</c:v>
                </c:pt>
                <c:pt idx="1139">
                  <c:v>46258.2</c:v>
                </c:pt>
                <c:pt idx="1140">
                  <c:v>46268.7</c:v>
                </c:pt>
                <c:pt idx="1141">
                  <c:v>46289.7</c:v>
                </c:pt>
                <c:pt idx="1142">
                  <c:v>46310.8</c:v>
                </c:pt>
                <c:pt idx="1143">
                  <c:v>46342.1</c:v>
                </c:pt>
                <c:pt idx="1144">
                  <c:v>46373.1</c:v>
                </c:pt>
                <c:pt idx="1145">
                  <c:v>46393.599999999999</c:v>
                </c:pt>
                <c:pt idx="1146">
                  <c:v>46414</c:v>
                </c:pt>
                <c:pt idx="1147">
                  <c:v>46434</c:v>
                </c:pt>
                <c:pt idx="1148">
                  <c:v>46454.1</c:v>
                </c:pt>
                <c:pt idx="1149">
                  <c:v>46474.1</c:v>
                </c:pt>
                <c:pt idx="1150">
                  <c:v>46493.599999999999</c:v>
                </c:pt>
                <c:pt idx="1151">
                  <c:v>46513.1</c:v>
                </c:pt>
                <c:pt idx="1152">
                  <c:v>46532.4</c:v>
                </c:pt>
                <c:pt idx="1153">
                  <c:v>46551.7</c:v>
                </c:pt>
                <c:pt idx="1154">
                  <c:v>46571</c:v>
                </c:pt>
                <c:pt idx="1155">
                  <c:v>46590.1</c:v>
                </c:pt>
                <c:pt idx="1156">
                  <c:v>46609</c:v>
                </c:pt>
                <c:pt idx="1157">
                  <c:v>46637.1</c:v>
                </c:pt>
                <c:pt idx="1158">
                  <c:v>46655.9</c:v>
                </c:pt>
                <c:pt idx="1159">
                  <c:v>46674.5</c:v>
                </c:pt>
                <c:pt idx="1160">
                  <c:v>46693.1</c:v>
                </c:pt>
                <c:pt idx="1161">
                  <c:v>46720.800000000003</c:v>
                </c:pt>
                <c:pt idx="1162">
                  <c:v>46739.199999999997</c:v>
                </c:pt>
                <c:pt idx="1163">
                  <c:v>46757.599999999999</c:v>
                </c:pt>
                <c:pt idx="1164">
                  <c:v>46775.9</c:v>
                </c:pt>
                <c:pt idx="1165">
                  <c:v>46794.2</c:v>
                </c:pt>
                <c:pt idx="1166">
                  <c:v>46812.4</c:v>
                </c:pt>
                <c:pt idx="1167">
                  <c:v>46830.7</c:v>
                </c:pt>
                <c:pt idx="1168">
                  <c:v>46849</c:v>
                </c:pt>
                <c:pt idx="1169">
                  <c:v>46867.199999999997</c:v>
                </c:pt>
                <c:pt idx="1170">
                  <c:v>46885.5</c:v>
                </c:pt>
                <c:pt idx="1171">
                  <c:v>46903.6</c:v>
                </c:pt>
                <c:pt idx="1172">
                  <c:v>46921.9</c:v>
                </c:pt>
                <c:pt idx="1173">
                  <c:v>46940.1</c:v>
                </c:pt>
                <c:pt idx="1174">
                  <c:v>46958.400000000001</c:v>
                </c:pt>
                <c:pt idx="1175">
                  <c:v>46985.9</c:v>
                </c:pt>
                <c:pt idx="1176">
                  <c:v>47004.2</c:v>
                </c:pt>
                <c:pt idx="1177">
                  <c:v>47022.7</c:v>
                </c:pt>
                <c:pt idx="1178">
                  <c:v>47041.1</c:v>
                </c:pt>
                <c:pt idx="1179">
                  <c:v>47068.9</c:v>
                </c:pt>
                <c:pt idx="1180">
                  <c:v>47087.4</c:v>
                </c:pt>
                <c:pt idx="1181">
                  <c:v>47106.1</c:v>
                </c:pt>
                <c:pt idx="1182">
                  <c:v>47124.7</c:v>
                </c:pt>
                <c:pt idx="1183">
                  <c:v>47152.9</c:v>
                </c:pt>
                <c:pt idx="1184">
                  <c:v>47171.7</c:v>
                </c:pt>
                <c:pt idx="1185">
                  <c:v>47190.5</c:v>
                </c:pt>
                <c:pt idx="1186">
                  <c:v>47199.9</c:v>
                </c:pt>
                <c:pt idx="1187">
                  <c:v>47228.3</c:v>
                </c:pt>
                <c:pt idx="1188">
                  <c:v>47247.3</c:v>
                </c:pt>
                <c:pt idx="1189">
                  <c:v>47256.7</c:v>
                </c:pt>
                <c:pt idx="1190">
                  <c:v>47275.7</c:v>
                </c:pt>
                <c:pt idx="1191">
                  <c:v>47294.7</c:v>
                </c:pt>
                <c:pt idx="1192">
                  <c:v>47323.5</c:v>
                </c:pt>
                <c:pt idx="1193">
                  <c:v>47352.3</c:v>
                </c:pt>
                <c:pt idx="1194">
                  <c:v>47371.7</c:v>
                </c:pt>
                <c:pt idx="1195">
                  <c:v>47391.1</c:v>
                </c:pt>
                <c:pt idx="1196">
                  <c:v>47410.6</c:v>
                </c:pt>
                <c:pt idx="1197">
                  <c:v>47440.3</c:v>
                </c:pt>
                <c:pt idx="1198">
                  <c:v>47460.2</c:v>
                </c:pt>
                <c:pt idx="1199">
                  <c:v>47470.1</c:v>
                </c:pt>
                <c:pt idx="1200">
                  <c:v>47500.2</c:v>
                </c:pt>
                <c:pt idx="1201">
                  <c:v>47520.5</c:v>
                </c:pt>
                <c:pt idx="1202">
                  <c:v>47540.800000000003</c:v>
                </c:pt>
                <c:pt idx="1203">
                  <c:v>47561.1</c:v>
                </c:pt>
                <c:pt idx="1204">
                  <c:v>47581.599999999999</c:v>
                </c:pt>
                <c:pt idx="1205">
                  <c:v>47602.2</c:v>
                </c:pt>
                <c:pt idx="1206">
                  <c:v>47622.9</c:v>
                </c:pt>
                <c:pt idx="1207">
                  <c:v>47643.5</c:v>
                </c:pt>
                <c:pt idx="1208">
                  <c:v>47664.2</c:v>
                </c:pt>
                <c:pt idx="1209">
                  <c:v>47685</c:v>
                </c:pt>
                <c:pt idx="1210">
                  <c:v>47716.1</c:v>
                </c:pt>
                <c:pt idx="1211">
                  <c:v>47736.9</c:v>
                </c:pt>
                <c:pt idx="1212">
                  <c:v>47757.8</c:v>
                </c:pt>
                <c:pt idx="1213">
                  <c:v>47778.7</c:v>
                </c:pt>
                <c:pt idx="1214">
                  <c:v>47799.7</c:v>
                </c:pt>
                <c:pt idx="1215">
                  <c:v>47831.4</c:v>
                </c:pt>
                <c:pt idx="1216">
                  <c:v>47852.6</c:v>
                </c:pt>
                <c:pt idx="1217">
                  <c:v>47873.8</c:v>
                </c:pt>
                <c:pt idx="1218">
                  <c:v>47895.1</c:v>
                </c:pt>
                <c:pt idx="1219">
                  <c:v>47916.5</c:v>
                </c:pt>
                <c:pt idx="1220">
                  <c:v>47938</c:v>
                </c:pt>
                <c:pt idx="1221">
                  <c:v>47959.6</c:v>
                </c:pt>
                <c:pt idx="1222">
                  <c:v>47981.2</c:v>
                </c:pt>
                <c:pt idx="1223">
                  <c:v>48002.8</c:v>
                </c:pt>
                <c:pt idx="1224">
                  <c:v>48024.6</c:v>
                </c:pt>
                <c:pt idx="1225">
                  <c:v>48057.5</c:v>
                </c:pt>
                <c:pt idx="1226">
                  <c:v>48068.5</c:v>
                </c:pt>
                <c:pt idx="1227">
                  <c:v>48101.5</c:v>
                </c:pt>
                <c:pt idx="1228">
                  <c:v>48123.7</c:v>
                </c:pt>
                <c:pt idx="1229">
                  <c:v>48145.8</c:v>
                </c:pt>
                <c:pt idx="1230">
                  <c:v>48168.1</c:v>
                </c:pt>
                <c:pt idx="1231">
                  <c:v>48190.5</c:v>
                </c:pt>
                <c:pt idx="1232">
                  <c:v>48224.4</c:v>
                </c:pt>
                <c:pt idx="1233">
                  <c:v>48247.3</c:v>
                </c:pt>
                <c:pt idx="1234">
                  <c:v>48270.1</c:v>
                </c:pt>
                <c:pt idx="1235">
                  <c:v>48293</c:v>
                </c:pt>
                <c:pt idx="1236">
                  <c:v>48316</c:v>
                </c:pt>
                <c:pt idx="1237">
                  <c:v>48339.3</c:v>
                </c:pt>
                <c:pt idx="1238">
                  <c:v>48362.5</c:v>
                </c:pt>
                <c:pt idx="1239">
                  <c:v>48386</c:v>
                </c:pt>
                <c:pt idx="1240">
                  <c:v>48409.4</c:v>
                </c:pt>
                <c:pt idx="1241">
                  <c:v>48444.7</c:v>
                </c:pt>
                <c:pt idx="1242">
                  <c:v>48480.3</c:v>
                </c:pt>
                <c:pt idx="1243">
                  <c:v>48504.1</c:v>
                </c:pt>
                <c:pt idx="1244">
                  <c:v>48527.9</c:v>
                </c:pt>
                <c:pt idx="1245">
                  <c:v>48551.7</c:v>
                </c:pt>
                <c:pt idx="1246">
                  <c:v>48575.6</c:v>
                </c:pt>
                <c:pt idx="1247">
                  <c:v>48611.6</c:v>
                </c:pt>
                <c:pt idx="1248">
                  <c:v>48635.7</c:v>
                </c:pt>
                <c:pt idx="1249">
                  <c:v>48659.8</c:v>
                </c:pt>
                <c:pt idx="1250">
                  <c:v>48684</c:v>
                </c:pt>
                <c:pt idx="1251">
                  <c:v>48708.1</c:v>
                </c:pt>
                <c:pt idx="1252">
                  <c:v>48744.5</c:v>
                </c:pt>
                <c:pt idx="1253">
                  <c:v>48793</c:v>
                </c:pt>
                <c:pt idx="1254">
                  <c:v>48817.3</c:v>
                </c:pt>
                <c:pt idx="1255">
                  <c:v>48841.5</c:v>
                </c:pt>
                <c:pt idx="1256">
                  <c:v>48865.9</c:v>
                </c:pt>
                <c:pt idx="1257">
                  <c:v>48890.2</c:v>
                </c:pt>
                <c:pt idx="1258">
                  <c:v>48914.5</c:v>
                </c:pt>
                <c:pt idx="1259">
                  <c:v>48951</c:v>
                </c:pt>
                <c:pt idx="1260">
                  <c:v>48987.5</c:v>
                </c:pt>
                <c:pt idx="1261">
                  <c:v>49011.8</c:v>
                </c:pt>
                <c:pt idx="1262">
                  <c:v>49048.4</c:v>
                </c:pt>
                <c:pt idx="1263">
                  <c:v>49072.800000000003</c:v>
                </c:pt>
                <c:pt idx="1264">
                  <c:v>49109.4</c:v>
                </c:pt>
                <c:pt idx="1265">
                  <c:v>49133.9</c:v>
                </c:pt>
                <c:pt idx="1266">
                  <c:v>49158.400000000001</c:v>
                </c:pt>
                <c:pt idx="1267">
                  <c:v>49182.8</c:v>
                </c:pt>
                <c:pt idx="1268">
                  <c:v>49219.8</c:v>
                </c:pt>
                <c:pt idx="1269">
                  <c:v>49244.4</c:v>
                </c:pt>
                <c:pt idx="1270">
                  <c:v>49269</c:v>
                </c:pt>
                <c:pt idx="1271">
                  <c:v>49293.7</c:v>
                </c:pt>
                <c:pt idx="1272">
                  <c:v>49330.8</c:v>
                </c:pt>
                <c:pt idx="1273">
                  <c:v>49355.6</c:v>
                </c:pt>
                <c:pt idx="1274">
                  <c:v>49380.4</c:v>
                </c:pt>
                <c:pt idx="1275">
                  <c:v>49417.7</c:v>
                </c:pt>
                <c:pt idx="1276">
                  <c:v>49442.5</c:v>
                </c:pt>
                <c:pt idx="1277">
                  <c:v>49467.3</c:v>
                </c:pt>
                <c:pt idx="1278">
                  <c:v>49492.2</c:v>
                </c:pt>
                <c:pt idx="1279">
                  <c:v>49517.1</c:v>
                </c:pt>
                <c:pt idx="1280">
                  <c:v>49554.3</c:v>
                </c:pt>
                <c:pt idx="1281">
                  <c:v>49591.7</c:v>
                </c:pt>
                <c:pt idx="1282">
                  <c:v>49616.6</c:v>
                </c:pt>
                <c:pt idx="1283">
                  <c:v>49653.9</c:v>
                </c:pt>
                <c:pt idx="1284">
                  <c:v>49691.199999999997</c:v>
                </c:pt>
                <c:pt idx="1285">
                  <c:v>49716.1</c:v>
                </c:pt>
                <c:pt idx="1286">
                  <c:v>49741</c:v>
                </c:pt>
                <c:pt idx="1287">
                  <c:v>49778.400000000001</c:v>
                </c:pt>
                <c:pt idx="1288">
                  <c:v>49803.3</c:v>
                </c:pt>
                <c:pt idx="1289">
                  <c:v>49840.6</c:v>
                </c:pt>
                <c:pt idx="1290">
                  <c:v>49877.8</c:v>
                </c:pt>
                <c:pt idx="1291">
                  <c:v>49902.6</c:v>
                </c:pt>
                <c:pt idx="1292">
                  <c:v>49927.4</c:v>
                </c:pt>
                <c:pt idx="1293">
                  <c:v>49952.2</c:v>
                </c:pt>
                <c:pt idx="1294">
                  <c:v>49977</c:v>
                </c:pt>
                <c:pt idx="1295">
                  <c:v>50014.1</c:v>
                </c:pt>
                <c:pt idx="1296">
                  <c:v>50038.8</c:v>
                </c:pt>
                <c:pt idx="1297">
                  <c:v>50075.8</c:v>
                </c:pt>
                <c:pt idx="1298">
                  <c:v>50100.5</c:v>
                </c:pt>
                <c:pt idx="1299">
                  <c:v>50125.1</c:v>
                </c:pt>
                <c:pt idx="1300">
                  <c:v>50149.599999999999</c:v>
                </c:pt>
                <c:pt idx="1301">
                  <c:v>50174.1</c:v>
                </c:pt>
                <c:pt idx="1302">
                  <c:v>50222.9</c:v>
                </c:pt>
                <c:pt idx="1303">
                  <c:v>50247.3</c:v>
                </c:pt>
                <c:pt idx="1304">
                  <c:v>50271.7</c:v>
                </c:pt>
                <c:pt idx="1305">
                  <c:v>50296.1</c:v>
                </c:pt>
                <c:pt idx="1306">
                  <c:v>50320.3</c:v>
                </c:pt>
                <c:pt idx="1307">
                  <c:v>50344.5</c:v>
                </c:pt>
                <c:pt idx="1308">
                  <c:v>50380.6</c:v>
                </c:pt>
                <c:pt idx="1309">
                  <c:v>50416.7</c:v>
                </c:pt>
                <c:pt idx="1310">
                  <c:v>50440.5</c:v>
                </c:pt>
                <c:pt idx="1311">
                  <c:v>50476.5</c:v>
                </c:pt>
                <c:pt idx="1312">
                  <c:v>50500.4</c:v>
                </c:pt>
                <c:pt idx="1313">
                  <c:v>50524.2</c:v>
                </c:pt>
                <c:pt idx="1314">
                  <c:v>50548</c:v>
                </c:pt>
                <c:pt idx="1315">
                  <c:v>50583.6</c:v>
                </c:pt>
                <c:pt idx="1316">
                  <c:v>50607.4</c:v>
                </c:pt>
                <c:pt idx="1317">
                  <c:v>50631.1</c:v>
                </c:pt>
                <c:pt idx="1318">
                  <c:v>50666.6</c:v>
                </c:pt>
                <c:pt idx="1319">
                  <c:v>50690.2</c:v>
                </c:pt>
                <c:pt idx="1320">
                  <c:v>50725.599999999999</c:v>
                </c:pt>
                <c:pt idx="1321">
                  <c:v>50749.3</c:v>
                </c:pt>
                <c:pt idx="1322">
                  <c:v>50772.9</c:v>
                </c:pt>
                <c:pt idx="1323">
                  <c:v>50796.6</c:v>
                </c:pt>
                <c:pt idx="1324">
                  <c:v>50820.3</c:v>
                </c:pt>
                <c:pt idx="1325">
                  <c:v>50855.8</c:v>
                </c:pt>
                <c:pt idx="1326">
                  <c:v>50879.5</c:v>
                </c:pt>
                <c:pt idx="1327">
                  <c:v>50903.199999999997</c:v>
                </c:pt>
                <c:pt idx="1328">
                  <c:v>50926.9</c:v>
                </c:pt>
                <c:pt idx="1329">
                  <c:v>50950.6</c:v>
                </c:pt>
                <c:pt idx="1330">
                  <c:v>50974.400000000001</c:v>
                </c:pt>
                <c:pt idx="1331">
                  <c:v>51021.9</c:v>
                </c:pt>
                <c:pt idx="1332">
                  <c:v>51045.7</c:v>
                </c:pt>
                <c:pt idx="1333">
                  <c:v>51069.5</c:v>
                </c:pt>
                <c:pt idx="1334">
                  <c:v>51093.3</c:v>
                </c:pt>
                <c:pt idx="1335">
                  <c:v>51117.1</c:v>
                </c:pt>
                <c:pt idx="1336">
                  <c:v>51152.9</c:v>
                </c:pt>
                <c:pt idx="1337">
                  <c:v>51188.6</c:v>
                </c:pt>
                <c:pt idx="1338">
                  <c:v>51212.4</c:v>
                </c:pt>
                <c:pt idx="1339">
                  <c:v>51236.3</c:v>
                </c:pt>
                <c:pt idx="1340">
                  <c:v>51272.1</c:v>
                </c:pt>
                <c:pt idx="1341">
                  <c:v>51307.9</c:v>
                </c:pt>
                <c:pt idx="1342">
                  <c:v>51343.6</c:v>
                </c:pt>
                <c:pt idx="1343">
                  <c:v>51367.5</c:v>
                </c:pt>
                <c:pt idx="1344">
                  <c:v>51391.3</c:v>
                </c:pt>
                <c:pt idx="1345">
                  <c:v>51438.8</c:v>
                </c:pt>
                <c:pt idx="1346">
                  <c:v>51462.6</c:v>
                </c:pt>
                <c:pt idx="1347">
                  <c:v>51486.400000000001</c:v>
                </c:pt>
                <c:pt idx="1348">
                  <c:v>51510.2</c:v>
                </c:pt>
                <c:pt idx="1349">
                  <c:v>51557.599999999999</c:v>
                </c:pt>
                <c:pt idx="1350">
                  <c:v>51581.3</c:v>
                </c:pt>
                <c:pt idx="1351">
                  <c:v>51605</c:v>
                </c:pt>
                <c:pt idx="1352">
                  <c:v>51640.7</c:v>
                </c:pt>
                <c:pt idx="1353">
                  <c:v>51676.3</c:v>
                </c:pt>
                <c:pt idx="1354">
                  <c:v>51700</c:v>
                </c:pt>
                <c:pt idx="1355">
                  <c:v>51723.8</c:v>
                </c:pt>
                <c:pt idx="1356">
                  <c:v>51747.6</c:v>
                </c:pt>
                <c:pt idx="1357">
                  <c:v>51795.199999999997</c:v>
                </c:pt>
                <c:pt idx="1358">
                  <c:v>51819</c:v>
                </c:pt>
                <c:pt idx="1359">
                  <c:v>51831</c:v>
                </c:pt>
                <c:pt idx="1360">
                  <c:v>51866.9</c:v>
                </c:pt>
                <c:pt idx="1361">
                  <c:v>51902.8</c:v>
                </c:pt>
                <c:pt idx="1362">
                  <c:v>51926.9</c:v>
                </c:pt>
                <c:pt idx="1363">
                  <c:v>51951</c:v>
                </c:pt>
                <c:pt idx="1364">
                  <c:v>51975</c:v>
                </c:pt>
                <c:pt idx="1365">
                  <c:v>52011.199999999997</c:v>
                </c:pt>
                <c:pt idx="1366">
                  <c:v>52047.4</c:v>
                </c:pt>
                <c:pt idx="1367">
                  <c:v>52071.7</c:v>
                </c:pt>
                <c:pt idx="1368">
                  <c:v>52095.8</c:v>
                </c:pt>
                <c:pt idx="1369">
                  <c:v>52132.1</c:v>
                </c:pt>
                <c:pt idx="1370">
                  <c:v>52156.3</c:v>
                </c:pt>
                <c:pt idx="1371">
                  <c:v>52180.5</c:v>
                </c:pt>
                <c:pt idx="1372">
                  <c:v>52204.800000000003</c:v>
                </c:pt>
                <c:pt idx="1373">
                  <c:v>52228.9</c:v>
                </c:pt>
                <c:pt idx="1374">
                  <c:v>52265.1</c:v>
                </c:pt>
                <c:pt idx="1375">
                  <c:v>52289.2</c:v>
                </c:pt>
                <c:pt idx="1376">
                  <c:v>52313.2</c:v>
                </c:pt>
                <c:pt idx="1377">
                  <c:v>52337.2</c:v>
                </c:pt>
                <c:pt idx="1378">
                  <c:v>52373.1</c:v>
                </c:pt>
                <c:pt idx="1379">
                  <c:v>52408.9</c:v>
                </c:pt>
                <c:pt idx="1380">
                  <c:v>52432.7</c:v>
                </c:pt>
                <c:pt idx="1381">
                  <c:v>52456.3</c:v>
                </c:pt>
                <c:pt idx="1382">
                  <c:v>52479.9</c:v>
                </c:pt>
                <c:pt idx="1383">
                  <c:v>52503.4</c:v>
                </c:pt>
                <c:pt idx="1384">
                  <c:v>52538.6</c:v>
                </c:pt>
                <c:pt idx="1385">
                  <c:v>52562</c:v>
                </c:pt>
                <c:pt idx="1386">
                  <c:v>52585.4</c:v>
                </c:pt>
                <c:pt idx="1387">
                  <c:v>52620.5</c:v>
                </c:pt>
                <c:pt idx="1388">
                  <c:v>52643.9</c:v>
                </c:pt>
                <c:pt idx="1389">
                  <c:v>52667.4</c:v>
                </c:pt>
                <c:pt idx="1390">
                  <c:v>52690.9</c:v>
                </c:pt>
                <c:pt idx="1391">
                  <c:v>52714.5</c:v>
                </c:pt>
                <c:pt idx="1392">
                  <c:v>52750.1</c:v>
                </c:pt>
                <c:pt idx="1393">
                  <c:v>52774</c:v>
                </c:pt>
                <c:pt idx="1394">
                  <c:v>52810</c:v>
                </c:pt>
                <c:pt idx="1395">
                  <c:v>52834.2</c:v>
                </c:pt>
                <c:pt idx="1396">
                  <c:v>52858.5</c:v>
                </c:pt>
                <c:pt idx="1397">
                  <c:v>52882.8</c:v>
                </c:pt>
                <c:pt idx="1398">
                  <c:v>52907.1</c:v>
                </c:pt>
                <c:pt idx="1399">
                  <c:v>52931.6</c:v>
                </c:pt>
                <c:pt idx="1400">
                  <c:v>52956.2</c:v>
                </c:pt>
                <c:pt idx="1401">
                  <c:v>52993.1</c:v>
                </c:pt>
                <c:pt idx="1402">
                  <c:v>53017.7</c:v>
                </c:pt>
                <c:pt idx="1403">
                  <c:v>53042.5</c:v>
                </c:pt>
                <c:pt idx="1404">
                  <c:v>53067.199999999997</c:v>
                </c:pt>
                <c:pt idx="1405">
                  <c:v>53092</c:v>
                </c:pt>
                <c:pt idx="1406">
                  <c:v>53129.1</c:v>
                </c:pt>
                <c:pt idx="1407">
                  <c:v>53153.8</c:v>
                </c:pt>
                <c:pt idx="1408">
                  <c:v>53215.5</c:v>
                </c:pt>
                <c:pt idx="1409">
                  <c:v>53264.800000000003</c:v>
                </c:pt>
                <c:pt idx="1410">
                  <c:v>53289.4</c:v>
                </c:pt>
                <c:pt idx="1411">
                  <c:v>53314</c:v>
                </c:pt>
                <c:pt idx="1412">
                  <c:v>53338.6</c:v>
                </c:pt>
                <c:pt idx="1413">
                  <c:v>53363.1</c:v>
                </c:pt>
                <c:pt idx="1414">
                  <c:v>53387.6</c:v>
                </c:pt>
                <c:pt idx="1415">
                  <c:v>53412.1</c:v>
                </c:pt>
                <c:pt idx="1416">
                  <c:v>53436.7</c:v>
                </c:pt>
                <c:pt idx="1417">
                  <c:v>53461.2</c:v>
                </c:pt>
                <c:pt idx="1418">
                  <c:v>53497.9</c:v>
                </c:pt>
                <c:pt idx="1419">
                  <c:v>53522.400000000001</c:v>
                </c:pt>
                <c:pt idx="1420">
                  <c:v>53559.3</c:v>
                </c:pt>
                <c:pt idx="1421">
                  <c:v>53583.9</c:v>
                </c:pt>
                <c:pt idx="1422">
                  <c:v>53608.4</c:v>
                </c:pt>
                <c:pt idx="1423">
                  <c:v>53645.2</c:v>
                </c:pt>
                <c:pt idx="1424">
                  <c:v>53669.8</c:v>
                </c:pt>
                <c:pt idx="1425">
                  <c:v>53694.400000000001</c:v>
                </c:pt>
                <c:pt idx="1426">
                  <c:v>53718.9</c:v>
                </c:pt>
                <c:pt idx="1427">
                  <c:v>53743.5</c:v>
                </c:pt>
                <c:pt idx="1428">
                  <c:v>53768.1</c:v>
                </c:pt>
                <c:pt idx="1429">
                  <c:v>53792.7</c:v>
                </c:pt>
                <c:pt idx="1430">
                  <c:v>53829.5</c:v>
                </c:pt>
                <c:pt idx="1431">
                  <c:v>53854.1</c:v>
                </c:pt>
                <c:pt idx="1432">
                  <c:v>53878.6</c:v>
                </c:pt>
                <c:pt idx="1433">
                  <c:v>53903.1</c:v>
                </c:pt>
                <c:pt idx="1434">
                  <c:v>53939.9</c:v>
                </c:pt>
                <c:pt idx="1435">
                  <c:v>53964.4</c:v>
                </c:pt>
                <c:pt idx="1436">
                  <c:v>54013.3</c:v>
                </c:pt>
                <c:pt idx="1437">
                  <c:v>54049.9</c:v>
                </c:pt>
                <c:pt idx="1438">
                  <c:v>54074.2</c:v>
                </c:pt>
                <c:pt idx="1439">
                  <c:v>54110.6</c:v>
                </c:pt>
                <c:pt idx="1440">
                  <c:v>54134.9</c:v>
                </c:pt>
                <c:pt idx="1441">
                  <c:v>54159.1</c:v>
                </c:pt>
                <c:pt idx="1442">
                  <c:v>54183.4</c:v>
                </c:pt>
                <c:pt idx="1443">
                  <c:v>54207.7</c:v>
                </c:pt>
                <c:pt idx="1444">
                  <c:v>54231.9</c:v>
                </c:pt>
                <c:pt idx="1445">
                  <c:v>54256.1</c:v>
                </c:pt>
                <c:pt idx="1446">
                  <c:v>54280.4</c:v>
                </c:pt>
                <c:pt idx="1447">
                  <c:v>54304.7</c:v>
                </c:pt>
                <c:pt idx="1448">
                  <c:v>54328.9</c:v>
                </c:pt>
                <c:pt idx="1449">
                  <c:v>54377.2</c:v>
                </c:pt>
                <c:pt idx="1450">
                  <c:v>54413.4</c:v>
                </c:pt>
                <c:pt idx="1451">
                  <c:v>54449.2</c:v>
                </c:pt>
                <c:pt idx="1452">
                  <c:v>54473</c:v>
                </c:pt>
                <c:pt idx="1453">
                  <c:v>54496.7</c:v>
                </c:pt>
                <c:pt idx="1454">
                  <c:v>54531.9</c:v>
                </c:pt>
                <c:pt idx="1455">
                  <c:v>54555.1</c:v>
                </c:pt>
                <c:pt idx="1456">
                  <c:v>54589.3</c:v>
                </c:pt>
                <c:pt idx="1457">
                  <c:v>54612</c:v>
                </c:pt>
                <c:pt idx="1458">
                  <c:v>54634.3</c:v>
                </c:pt>
                <c:pt idx="1459">
                  <c:v>54656.5</c:v>
                </c:pt>
                <c:pt idx="1460">
                  <c:v>54678.5</c:v>
                </c:pt>
                <c:pt idx="1461">
                  <c:v>54700.4</c:v>
                </c:pt>
                <c:pt idx="1462">
                  <c:v>54722.2</c:v>
                </c:pt>
                <c:pt idx="1463">
                  <c:v>54754.400000000001</c:v>
                </c:pt>
                <c:pt idx="1464">
                  <c:v>54775.9</c:v>
                </c:pt>
                <c:pt idx="1465">
                  <c:v>54797.2</c:v>
                </c:pt>
                <c:pt idx="1466">
                  <c:v>54818.6</c:v>
                </c:pt>
                <c:pt idx="1467">
                  <c:v>54850.6</c:v>
                </c:pt>
                <c:pt idx="1468">
                  <c:v>54882.8</c:v>
                </c:pt>
                <c:pt idx="1469">
                  <c:v>54893.5</c:v>
                </c:pt>
                <c:pt idx="1470">
                  <c:v>54926</c:v>
                </c:pt>
                <c:pt idx="1471">
                  <c:v>54958.5</c:v>
                </c:pt>
                <c:pt idx="1472">
                  <c:v>54980.800000000003</c:v>
                </c:pt>
                <c:pt idx="1473">
                  <c:v>55003.199999999997</c:v>
                </c:pt>
                <c:pt idx="1474">
                  <c:v>55036.9</c:v>
                </c:pt>
                <c:pt idx="1475">
                  <c:v>55059.8</c:v>
                </c:pt>
                <c:pt idx="1476">
                  <c:v>55082.5</c:v>
                </c:pt>
                <c:pt idx="1477">
                  <c:v>55105.4</c:v>
                </c:pt>
                <c:pt idx="1478">
                  <c:v>55128.800000000003</c:v>
                </c:pt>
                <c:pt idx="1479">
                  <c:v>55164</c:v>
                </c:pt>
                <c:pt idx="1480">
                  <c:v>55199.5</c:v>
                </c:pt>
                <c:pt idx="1481">
                  <c:v>55223.3</c:v>
                </c:pt>
                <c:pt idx="1482">
                  <c:v>55247.1</c:v>
                </c:pt>
                <c:pt idx="1483">
                  <c:v>55271.1</c:v>
                </c:pt>
                <c:pt idx="1484">
                  <c:v>55307.3</c:v>
                </c:pt>
                <c:pt idx="1485">
                  <c:v>55331.3</c:v>
                </c:pt>
                <c:pt idx="1486">
                  <c:v>55355.5</c:v>
                </c:pt>
                <c:pt idx="1487">
                  <c:v>55379.7</c:v>
                </c:pt>
                <c:pt idx="1488">
                  <c:v>55415.9</c:v>
                </c:pt>
                <c:pt idx="1489">
                  <c:v>55452.2</c:v>
                </c:pt>
                <c:pt idx="1490">
                  <c:v>55476.4</c:v>
                </c:pt>
                <c:pt idx="1491">
                  <c:v>55500.5</c:v>
                </c:pt>
                <c:pt idx="1492">
                  <c:v>55524.6</c:v>
                </c:pt>
                <c:pt idx="1493">
                  <c:v>55548.7</c:v>
                </c:pt>
                <c:pt idx="1494">
                  <c:v>55572.800000000003</c:v>
                </c:pt>
                <c:pt idx="1495">
                  <c:v>55596.800000000003</c:v>
                </c:pt>
                <c:pt idx="1496">
                  <c:v>55633</c:v>
                </c:pt>
                <c:pt idx="1497">
                  <c:v>55656.9</c:v>
                </c:pt>
                <c:pt idx="1498">
                  <c:v>55680.9</c:v>
                </c:pt>
                <c:pt idx="1499">
                  <c:v>55704.9</c:v>
                </c:pt>
                <c:pt idx="1500">
                  <c:v>55728.800000000003</c:v>
                </c:pt>
                <c:pt idx="1501">
                  <c:v>55764.7</c:v>
                </c:pt>
                <c:pt idx="1502">
                  <c:v>55800.6</c:v>
                </c:pt>
                <c:pt idx="1503">
                  <c:v>55860.3</c:v>
                </c:pt>
                <c:pt idx="1504">
                  <c:v>55884.2</c:v>
                </c:pt>
                <c:pt idx="1505">
                  <c:v>55920.1</c:v>
                </c:pt>
                <c:pt idx="1506">
                  <c:v>55956.1</c:v>
                </c:pt>
                <c:pt idx="1507">
                  <c:v>55980</c:v>
                </c:pt>
                <c:pt idx="1508">
                  <c:v>56004</c:v>
                </c:pt>
                <c:pt idx="1509">
                  <c:v>56028</c:v>
                </c:pt>
                <c:pt idx="1510">
                  <c:v>56052.1</c:v>
                </c:pt>
                <c:pt idx="1511">
                  <c:v>56076.2</c:v>
                </c:pt>
                <c:pt idx="1512">
                  <c:v>56112.3</c:v>
                </c:pt>
                <c:pt idx="1513">
                  <c:v>56148.6</c:v>
                </c:pt>
                <c:pt idx="1514">
                  <c:v>56172.800000000003</c:v>
                </c:pt>
                <c:pt idx="1515">
                  <c:v>56197</c:v>
                </c:pt>
                <c:pt idx="1516">
                  <c:v>56233.4</c:v>
                </c:pt>
                <c:pt idx="1517">
                  <c:v>56257.7</c:v>
                </c:pt>
                <c:pt idx="1518">
                  <c:v>56294.3</c:v>
                </c:pt>
                <c:pt idx="1519">
                  <c:v>56330.8</c:v>
                </c:pt>
                <c:pt idx="1520">
                  <c:v>56613.1</c:v>
                </c:pt>
                <c:pt idx="1521">
                  <c:v>56625.4</c:v>
                </c:pt>
                <c:pt idx="1522">
                  <c:v>56650</c:v>
                </c:pt>
                <c:pt idx="1523">
                  <c:v>56674.6</c:v>
                </c:pt>
                <c:pt idx="1524">
                  <c:v>56711.4</c:v>
                </c:pt>
                <c:pt idx="1525">
                  <c:v>56736</c:v>
                </c:pt>
                <c:pt idx="1526">
                  <c:v>56760.6</c:v>
                </c:pt>
                <c:pt idx="1527">
                  <c:v>56785.1</c:v>
                </c:pt>
                <c:pt idx="1528">
                  <c:v>56809.599999999999</c:v>
                </c:pt>
                <c:pt idx="1529">
                  <c:v>56834.1</c:v>
                </c:pt>
                <c:pt idx="1530">
                  <c:v>56858.5</c:v>
                </c:pt>
                <c:pt idx="1531">
                  <c:v>56883</c:v>
                </c:pt>
                <c:pt idx="1532">
                  <c:v>56907.4</c:v>
                </c:pt>
                <c:pt idx="1533">
                  <c:v>56944</c:v>
                </c:pt>
                <c:pt idx="1534">
                  <c:v>56968.4</c:v>
                </c:pt>
                <c:pt idx="1535">
                  <c:v>56992.7</c:v>
                </c:pt>
                <c:pt idx="1536">
                  <c:v>57017</c:v>
                </c:pt>
                <c:pt idx="1537">
                  <c:v>57053.5</c:v>
                </c:pt>
                <c:pt idx="1538">
                  <c:v>57077.7</c:v>
                </c:pt>
                <c:pt idx="1539">
                  <c:v>57101.9</c:v>
                </c:pt>
                <c:pt idx="1540">
                  <c:v>57126.1</c:v>
                </c:pt>
                <c:pt idx="1541">
                  <c:v>57162.3</c:v>
                </c:pt>
                <c:pt idx="1542">
                  <c:v>57186.400000000001</c:v>
                </c:pt>
                <c:pt idx="1543">
                  <c:v>57210.400000000001</c:v>
                </c:pt>
                <c:pt idx="1544">
                  <c:v>57234.400000000001</c:v>
                </c:pt>
                <c:pt idx="1545">
                  <c:v>57258.3</c:v>
                </c:pt>
                <c:pt idx="1546">
                  <c:v>57282.2</c:v>
                </c:pt>
                <c:pt idx="1547">
                  <c:v>57305.9</c:v>
                </c:pt>
                <c:pt idx="1548">
                  <c:v>57329.7</c:v>
                </c:pt>
                <c:pt idx="1549">
                  <c:v>57353.4</c:v>
                </c:pt>
                <c:pt idx="1550">
                  <c:v>57388.9</c:v>
                </c:pt>
                <c:pt idx="1551">
                  <c:v>57412.6</c:v>
                </c:pt>
                <c:pt idx="1552">
                  <c:v>57448</c:v>
                </c:pt>
                <c:pt idx="1553">
                  <c:v>57459.8</c:v>
                </c:pt>
                <c:pt idx="1554">
                  <c:v>57495.199999999997</c:v>
                </c:pt>
                <c:pt idx="1555">
                  <c:v>57518.7</c:v>
                </c:pt>
                <c:pt idx="1556">
                  <c:v>57542.2</c:v>
                </c:pt>
                <c:pt idx="1557">
                  <c:v>57565.7</c:v>
                </c:pt>
                <c:pt idx="1558">
                  <c:v>57589.2</c:v>
                </c:pt>
                <c:pt idx="1559">
                  <c:v>57624.3</c:v>
                </c:pt>
                <c:pt idx="1560">
                  <c:v>57647.7</c:v>
                </c:pt>
                <c:pt idx="1561">
                  <c:v>57671</c:v>
                </c:pt>
                <c:pt idx="1562">
                  <c:v>57706</c:v>
                </c:pt>
                <c:pt idx="1563">
                  <c:v>57729.4</c:v>
                </c:pt>
                <c:pt idx="1564">
                  <c:v>57752.6</c:v>
                </c:pt>
                <c:pt idx="1565">
                  <c:v>57775.9</c:v>
                </c:pt>
                <c:pt idx="1566">
                  <c:v>57799.199999999997</c:v>
                </c:pt>
                <c:pt idx="1567">
                  <c:v>57834.1</c:v>
                </c:pt>
                <c:pt idx="1568">
                  <c:v>57857.3</c:v>
                </c:pt>
                <c:pt idx="1569">
                  <c:v>57892.2</c:v>
                </c:pt>
                <c:pt idx="1570">
                  <c:v>57915.4</c:v>
                </c:pt>
                <c:pt idx="1571">
                  <c:v>57950.1</c:v>
                </c:pt>
                <c:pt idx="1572">
                  <c:v>57973.2</c:v>
                </c:pt>
                <c:pt idx="1573">
                  <c:v>58007.9</c:v>
                </c:pt>
                <c:pt idx="1574">
                  <c:v>58031</c:v>
                </c:pt>
                <c:pt idx="1575">
                  <c:v>58065.7</c:v>
                </c:pt>
                <c:pt idx="1576">
                  <c:v>58088.800000000003</c:v>
                </c:pt>
                <c:pt idx="1577">
                  <c:v>58123.3</c:v>
                </c:pt>
                <c:pt idx="1578">
                  <c:v>58146.3</c:v>
                </c:pt>
                <c:pt idx="1579">
                  <c:v>58169.3</c:v>
                </c:pt>
                <c:pt idx="1580">
                  <c:v>58192.2</c:v>
                </c:pt>
                <c:pt idx="1581">
                  <c:v>58226.6</c:v>
                </c:pt>
                <c:pt idx="1582">
                  <c:v>58260.9</c:v>
                </c:pt>
                <c:pt idx="1583">
                  <c:v>58283.8</c:v>
                </c:pt>
                <c:pt idx="1584">
                  <c:v>58306.7</c:v>
                </c:pt>
                <c:pt idx="1585">
                  <c:v>58341</c:v>
                </c:pt>
                <c:pt idx="1586">
                  <c:v>58363.9</c:v>
                </c:pt>
                <c:pt idx="1587">
                  <c:v>58386.8</c:v>
                </c:pt>
                <c:pt idx="1588">
                  <c:v>58409.599999999999</c:v>
                </c:pt>
                <c:pt idx="1589">
                  <c:v>58432.5</c:v>
                </c:pt>
                <c:pt idx="1590">
                  <c:v>58466.8</c:v>
                </c:pt>
                <c:pt idx="1591">
                  <c:v>58501.1</c:v>
                </c:pt>
                <c:pt idx="1592">
                  <c:v>58524</c:v>
                </c:pt>
                <c:pt idx="1593">
                  <c:v>58546.9</c:v>
                </c:pt>
                <c:pt idx="1594">
                  <c:v>58569.8</c:v>
                </c:pt>
                <c:pt idx="1595">
                  <c:v>58604.1</c:v>
                </c:pt>
                <c:pt idx="1596">
                  <c:v>58638.5</c:v>
                </c:pt>
                <c:pt idx="1597">
                  <c:v>58661.4</c:v>
                </c:pt>
                <c:pt idx="1598">
                  <c:v>58684.3</c:v>
                </c:pt>
                <c:pt idx="1599">
                  <c:v>58707.199999999997</c:v>
                </c:pt>
                <c:pt idx="1600">
                  <c:v>58730.2</c:v>
                </c:pt>
                <c:pt idx="1601">
                  <c:v>58776.1</c:v>
                </c:pt>
                <c:pt idx="1602">
                  <c:v>58799.1</c:v>
                </c:pt>
                <c:pt idx="1603">
                  <c:v>58822.1</c:v>
                </c:pt>
                <c:pt idx="1604">
                  <c:v>58845.1</c:v>
                </c:pt>
                <c:pt idx="1605">
                  <c:v>58879.7</c:v>
                </c:pt>
                <c:pt idx="1606">
                  <c:v>58914.3</c:v>
                </c:pt>
                <c:pt idx="1607">
                  <c:v>58937.3</c:v>
                </c:pt>
                <c:pt idx="1608">
                  <c:v>58960.2</c:v>
                </c:pt>
                <c:pt idx="1609">
                  <c:v>58983</c:v>
                </c:pt>
                <c:pt idx="1610">
                  <c:v>59005.9</c:v>
                </c:pt>
                <c:pt idx="1611">
                  <c:v>59051.4</c:v>
                </c:pt>
                <c:pt idx="1612">
                  <c:v>59074.2</c:v>
                </c:pt>
                <c:pt idx="1613">
                  <c:v>59097</c:v>
                </c:pt>
                <c:pt idx="1614">
                  <c:v>59119.4</c:v>
                </c:pt>
                <c:pt idx="1615">
                  <c:v>59141.8</c:v>
                </c:pt>
                <c:pt idx="1616">
                  <c:v>59164.1</c:v>
                </c:pt>
                <c:pt idx="1617">
                  <c:v>59186.400000000001</c:v>
                </c:pt>
                <c:pt idx="1618">
                  <c:v>59208.4</c:v>
                </c:pt>
                <c:pt idx="1619">
                  <c:v>59252.3</c:v>
                </c:pt>
                <c:pt idx="1620">
                  <c:v>59274.1</c:v>
                </c:pt>
                <c:pt idx="1621">
                  <c:v>59295.8</c:v>
                </c:pt>
                <c:pt idx="1622">
                  <c:v>59328.1</c:v>
                </c:pt>
                <c:pt idx="1623">
                  <c:v>59349.5</c:v>
                </c:pt>
                <c:pt idx="1624">
                  <c:v>59370.8</c:v>
                </c:pt>
                <c:pt idx="1625">
                  <c:v>59392.1</c:v>
                </c:pt>
                <c:pt idx="1626">
                  <c:v>59413.4</c:v>
                </c:pt>
                <c:pt idx="1627">
                  <c:v>59445</c:v>
                </c:pt>
                <c:pt idx="1628">
                  <c:v>59465.9</c:v>
                </c:pt>
                <c:pt idx="1629">
                  <c:v>59497</c:v>
                </c:pt>
                <c:pt idx="1630">
                  <c:v>59517.7</c:v>
                </c:pt>
                <c:pt idx="1631">
                  <c:v>59538.2</c:v>
                </c:pt>
                <c:pt idx="1632">
                  <c:v>59568.800000000003</c:v>
                </c:pt>
                <c:pt idx="1633">
                  <c:v>59598.8</c:v>
                </c:pt>
                <c:pt idx="1634">
                  <c:v>59628.6</c:v>
                </c:pt>
                <c:pt idx="1635">
                  <c:v>59666.9</c:v>
                </c:pt>
                <c:pt idx="1636">
                  <c:v>59728.1</c:v>
                </c:pt>
                <c:pt idx="1637">
                  <c:v>59753.3</c:v>
                </c:pt>
                <c:pt idx="1638">
                  <c:v>59777.7</c:v>
                </c:pt>
                <c:pt idx="1639">
                  <c:v>59792.6</c:v>
                </c:pt>
                <c:pt idx="1640">
                  <c:v>59806.6</c:v>
                </c:pt>
                <c:pt idx="1641">
                  <c:v>59824.7</c:v>
                </c:pt>
                <c:pt idx="1642">
                  <c:v>59836</c:v>
                </c:pt>
                <c:pt idx="1643">
                  <c:v>59851.9</c:v>
                </c:pt>
                <c:pt idx="1644">
                  <c:v>59861.599999999999</c:v>
                </c:pt>
                <c:pt idx="1645">
                  <c:v>59870.7</c:v>
                </c:pt>
                <c:pt idx="1646">
                  <c:v>59883.4</c:v>
                </c:pt>
                <c:pt idx="1647">
                  <c:v>59891.7</c:v>
                </c:pt>
                <c:pt idx="1648">
                  <c:v>59903</c:v>
                </c:pt>
                <c:pt idx="1649">
                  <c:v>59909.7</c:v>
                </c:pt>
                <c:pt idx="1650">
                  <c:v>59920.2</c:v>
                </c:pt>
                <c:pt idx="1651">
                  <c:v>59927.3</c:v>
                </c:pt>
                <c:pt idx="1652">
                  <c:v>59938</c:v>
                </c:pt>
                <c:pt idx="1653">
                  <c:v>59946</c:v>
                </c:pt>
                <c:pt idx="1654">
                  <c:v>59954.1</c:v>
                </c:pt>
                <c:pt idx="1655">
                  <c:v>59962.7</c:v>
                </c:pt>
                <c:pt idx="1656">
                  <c:v>59980.800000000003</c:v>
                </c:pt>
                <c:pt idx="1657">
                  <c:v>59992.3</c:v>
                </c:pt>
                <c:pt idx="1658">
                  <c:v>60004.4</c:v>
                </c:pt>
                <c:pt idx="1659">
                  <c:v>60018</c:v>
                </c:pt>
                <c:pt idx="1660">
                  <c:v>60031.7</c:v>
                </c:pt>
                <c:pt idx="1661">
                  <c:v>60045.599999999999</c:v>
                </c:pt>
                <c:pt idx="1662">
                  <c:v>60068.9</c:v>
                </c:pt>
                <c:pt idx="1663">
                  <c:v>60085</c:v>
                </c:pt>
                <c:pt idx="1664">
                  <c:v>60111.4</c:v>
                </c:pt>
                <c:pt idx="1665">
                  <c:v>60139.4</c:v>
                </c:pt>
                <c:pt idx="1666">
                  <c:v>60159.199999999997</c:v>
                </c:pt>
                <c:pt idx="1667">
                  <c:v>60179.9</c:v>
                </c:pt>
                <c:pt idx="1668">
                  <c:v>60211.9</c:v>
                </c:pt>
                <c:pt idx="1669">
                  <c:v>60244.1</c:v>
                </c:pt>
                <c:pt idx="1670">
                  <c:v>60265.8</c:v>
                </c:pt>
                <c:pt idx="1671">
                  <c:v>60299.199999999997</c:v>
                </c:pt>
                <c:pt idx="1672">
                  <c:v>60322.2</c:v>
                </c:pt>
                <c:pt idx="1673">
                  <c:v>60356.9</c:v>
                </c:pt>
                <c:pt idx="1674">
                  <c:v>60380.3</c:v>
                </c:pt>
                <c:pt idx="1675">
                  <c:v>60403.9</c:v>
                </c:pt>
                <c:pt idx="1676">
                  <c:v>60427.6</c:v>
                </c:pt>
                <c:pt idx="1677">
                  <c:v>60463.4</c:v>
                </c:pt>
                <c:pt idx="1678">
                  <c:v>60475.4</c:v>
                </c:pt>
                <c:pt idx="1679">
                  <c:v>60511.199999999997</c:v>
                </c:pt>
                <c:pt idx="1680">
                  <c:v>60535.3</c:v>
                </c:pt>
                <c:pt idx="1681">
                  <c:v>60571.6</c:v>
                </c:pt>
                <c:pt idx="1682">
                  <c:v>60595.7</c:v>
                </c:pt>
                <c:pt idx="1683">
                  <c:v>60619.8</c:v>
                </c:pt>
                <c:pt idx="1684">
                  <c:v>60644</c:v>
                </c:pt>
                <c:pt idx="1685">
                  <c:v>60692.3</c:v>
                </c:pt>
                <c:pt idx="1686">
                  <c:v>60716.4</c:v>
                </c:pt>
                <c:pt idx="1687">
                  <c:v>60740.5</c:v>
                </c:pt>
                <c:pt idx="1688">
                  <c:v>60764.6</c:v>
                </c:pt>
                <c:pt idx="1689">
                  <c:v>60800.7</c:v>
                </c:pt>
                <c:pt idx="1690">
                  <c:v>60836.7</c:v>
                </c:pt>
                <c:pt idx="1691">
                  <c:v>60860.5</c:v>
                </c:pt>
                <c:pt idx="1692">
                  <c:v>60884.4</c:v>
                </c:pt>
                <c:pt idx="1693">
                  <c:v>60931.9</c:v>
                </c:pt>
                <c:pt idx="1694">
                  <c:v>60955.8</c:v>
                </c:pt>
                <c:pt idx="1695">
                  <c:v>60979.5</c:v>
                </c:pt>
                <c:pt idx="1696">
                  <c:v>61003.3</c:v>
                </c:pt>
                <c:pt idx="1697">
                  <c:v>61026.9</c:v>
                </c:pt>
                <c:pt idx="1698">
                  <c:v>61062.2</c:v>
                </c:pt>
                <c:pt idx="1699">
                  <c:v>61085.7</c:v>
                </c:pt>
                <c:pt idx="1700">
                  <c:v>61120.7</c:v>
                </c:pt>
                <c:pt idx="1701">
                  <c:v>61155.8</c:v>
                </c:pt>
                <c:pt idx="1702">
                  <c:v>61190.6</c:v>
                </c:pt>
                <c:pt idx="1703">
                  <c:v>61213.9</c:v>
                </c:pt>
                <c:pt idx="1704">
                  <c:v>61248.7</c:v>
                </c:pt>
                <c:pt idx="1705">
                  <c:v>61294.9</c:v>
                </c:pt>
                <c:pt idx="1706">
                  <c:v>61329.3</c:v>
                </c:pt>
                <c:pt idx="1707">
                  <c:v>61363.7</c:v>
                </c:pt>
                <c:pt idx="1708">
                  <c:v>61386.7</c:v>
                </c:pt>
                <c:pt idx="1709">
                  <c:v>61421</c:v>
                </c:pt>
                <c:pt idx="1710">
                  <c:v>61455.3</c:v>
                </c:pt>
                <c:pt idx="1711">
                  <c:v>61478</c:v>
                </c:pt>
                <c:pt idx="1712">
                  <c:v>61500.7</c:v>
                </c:pt>
                <c:pt idx="1713">
                  <c:v>61534.5</c:v>
                </c:pt>
                <c:pt idx="1714">
                  <c:v>61568.1</c:v>
                </c:pt>
                <c:pt idx="1715">
                  <c:v>61590.5</c:v>
                </c:pt>
                <c:pt idx="1716">
                  <c:v>61612.9</c:v>
                </c:pt>
                <c:pt idx="1717">
                  <c:v>61646.3</c:v>
                </c:pt>
                <c:pt idx="1718">
                  <c:v>61679.6</c:v>
                </c:pt>
                <c:pt idx="1719">
                  <c:v>61701.8</c:v>
                </c:pt>
                <c:pt idx="1720">
                  <c:v>61734.9</c:v>
                </c:pt>
                <c:pt idx="1721">
                  <c:v>61756.9</c:v>
                </c:pt>
                <c:pt idx="1722">
                  <c:v>61790</c:v>
                </c:pt>
                <c:pt idx="1723">
                  <c:v>61822.7</c:v>
                </c:pt>
                <c:pt idx="1724">
                  <c:v>61844.6</c:v>
                </c:pt>
                <c:pt idx="1725">
                  <c:v>61866.5</c:v>
                </c:pt>
                <c:pt idx="1726">
                  <c:v>61888.4</c:v>
                </c:pt>
                <c:pt idx="1727">
                  <c:v>61921.4</c:v>
                </c:pt>
                <c:pt idx="1728">
                  <c:v>61943.3</c:v>
                </c:pt>
                <c:pt idx="1729">
                  <c:v>61976.2</c:v>
                </c:pt>
                <c:pt idx="1730">
                  <c:v>61998.1</c:v>
                </c:pt>
                <c:pt idx="1731">
                  <c:v>62031.1</c:v>
                </c:pt>
                <c:pt idx="1732">
                  <c:v>62053.2</c:v>
                </c:pt>
                <c:pt idx="1733">
                  <c:v>62086.400000000001</c:v>
                </c:pt>
                <c:pt idx="1734">
                  <c:v>62108.7</c:v>
                </c:pt>
                <c:pt idx="1735">
                  <c:v>62142.3</c:v>
                </c:pt>
                <c:pt idx="1736">
                  <c:v>62164.6</c:v>
                </c:pt>
                <c:pt idx="1737">
                  <c:v>62187</c:v>
                </c:pt>
                <c:pt idx="1738">
                  <c:v>62220.7</c:v>
                </c:pt>
                <c:pt idx="1739">
                  <c:v>62254.9</c:v>
                </c:pt>
                <c:pt idx="1740">
                  <c:v>62277.7</c:v>
                </c:pt>
                <c:pt idx="1741">
                  <c:v>62311.6</c:v>
                </c:pt>
                <c:pt idx="1742">
                  <c:v>62334.6</c:v>
                </c:pt>
                <c:pt idx="1743">
                  <c:v>62357.5</c:v>
                </c:pt>
                <c:pt idx="1744">
                  <c:v>62391.9</c:v>
                </c:pt>
                <c:pt idx="1745">
                  <c:v>62414.9</c:v>
                </c:pt>
                <c:pt idx="1746">
                  <c:v>62437.9</c:v>
                </c:pt>
                <c:pt idx="1747">
                  <c:v>62472.5</c:v>
                </c:pt>
                <c:pt idx="1748">
                  <c:v>62495.5</c:v>
                </c:pt>
                <c:pt idx="1749">
                  <c:v>62530.1</c:v>
                </c:pt>
                <c:pt idx="1750">
                  <c:v>62553.2</c:v>
                </c:pt>
                <c:pt idx="1751">
                  <c:v>62576.3</c:v>
                </c:pt>
                <c:pt idx="1752">
                  <c:v>62610.9</c:v>
                </c:pt>
                <c:pt idx="1753">
                  <c:v>62645.5</c:v>
                </c:pt>
                <c:pt idx="1754">
                  <c:v>62668.5</c:v>
                </c:pt>
                <c:pt idx="1755">
                  <c:v>62691.6</c:v>
                </c:pt>
                <c:pt idx="1756">
                  <c:v>62737.7</c:v>
                </c:pt>
                <c:pt idx="1757">
                  <c:v>62760.7</c:v>
                </c:pt>
                <c:pt idx="1758">
                  <c:v>62795.199999999997</c:v>
                </c:pt>
                <c:pt idx="1759">
                  <c:v>62864.3</c:v>
                </c:pt>
                <c:pt idx="1760">
                  <c:v>62909.9</c:v>
                </c:pt>
                <c:pt idx="1761">
                  <c:v>62944.2</c:v>
                </c:pt>
                <c:pt idx="1762">
                  <c:v>62967.1</c:v>
                </c:pt>
                <c:pt idx="1763">
                  <c:v>63001.2</c:v>
                </c:pt>
                <c:pt idx="1764">
                  <c:v>63023.9</c:v>
                </c:pt>
                <c:pt idx="1765">
                  <c:v>63046.7</c:v>
                </c:pt>
                <c:pt idx="1766">
                  <c:v>63069.4</c:v>
                </c:pt>
                <c:pt idx="1767">
                  <c:v>63092.2</c:v>
                </c:pt>
                <c:pt idx="1768">
                  <c:v>63114.8</c:v>
                </c:pt>
                <c:pt idx="1769">
                  <c:v>63137.4</c:v>
                </c:pt>
                <c:pt idx="1770">
                  <c:v>63171.3</c:v>
                </c:pt>
                <c:pt idx="1771">
                  <c:v>63193.9</c:v>
                </c:pt>
                <c:pt idx="1772">
                  <c:v>63227.9</c:v>
                </c:pt>
                <c:pt idx="1773">
                  <c:v>63250.400000000001</c:v>
                </c:pt>
                <c:pt idx="1774">
                  <c:v>63273</c:v>
                </c:pt>
                <c:pt idx="1775">
                  <c:v>63295.6</c:v>
                </c:pt>
                <c:pt idx="1776">
                  <c:v>63318.2</c:v>
                </c:pt>
                <c:pt idx="1777">
                  <c:v>63340.7</c:v>
                </c:pt>
                <c:pt idx="1778">
                  <c:v>63363.199999999997</c:v>
                </c:pt>
                <c:pt idx="1779">
                  <c:v>63397</c:v>
                </c:pt>
                <c:pt idx="1780">
                  <c:v>63419.6</c:v>
                </c:pt>
                <c:pt idx="1781">
                  <c:v>63453.4</c:v>
                </c:pt>
                <c:pt idx="1782">
                  <c:v>63476</c:v>
                </c:pt>
                <c:pt idx="1783">
                  <c:v>63510</c:v>
                </c:pt>
                <c:pt idx="1784">
                  <c:v>63532.6</c:v>
                </c:pt>
                <c:pt idx="1785">
                  <c:v>63555.199999999997</c:v>
                </c:pt>
                <c:pt idx="1786">
                  <c:v>63577.9</c:v>
                </c:pt>
                <c:pt idx="1787">
                  <c:v>63612</c:v>
                </c:pt>
                <c:pt idx="1788">
                  <c:v>63634.8</c:v>
                </c:pt>
                <c:pt idx="1789">
                  <c:v>63657.599999999999</c:v>
                </c:pt>
                <c:pt idx="1790">
                  <c:v>63691.9</c:v>
                </c:pt>
                <c:pt idx="1791">
                  <c:v>63714.7</c:v>
                </c:pt>
                <c:pt idx="1792">
                  <c:v>63748.9</c:v>
                </c:pt>
                <c:pt idx="1793">
                  <c:v>63771.7</c:v>
                </c:pt>
                <c:pt idx="1794">
                  <c:v>63794.400000000001</c:v>
                </c:pt>
                <c:pt idx="1795">
                  <c:v>63828.5</c:v>
                </c:pt>
                <c:pt idx="1796">
                  <c:v>63851.199999999997</c:v>
                </c:pt>
                <c:pt idx="1797">
                  <c:v>63873.8</c:v>
                </c:pt>
                <c:pt idx="1798">
                  <c:v>63896.3</c:v>
                </c:pt>
                <c:pt idx="1799">
                  <c:v>63929.9</c:v>
                </c:pt>
                <c:pt idx="1800">
                  <c:v>63963.7</c:v>
                </c:pt>
                <c:pt idx="1801">
                  <c:v>63985.9</c:v>
                </c:pt>
                <c:pt idx="1802">
                  <c:v>64008</c:v>
                </c:pt>
                <c:pt idx="1803">
                  <c:v>64041</c:v>
                </c:pt>
                <c:pt idx="1804">
                  <c:v>64063</c:v>
                </c:pt>
                <c:pt idx="1805">
                  <c:v>64084.9</c:v>
                </c:pt>
                <c:pt idx="1806">
                  <c:v>64117.9</c:v>
                </c:pt>
                <c:pt idx="1807">
                  <c:v>64150.6</c:v>
                </c:pt>
                <c:pt idx="1808">
                  <c:v>64183.4</c:v>
                </c:pt>
                <c:pt idx="1809">
                  <c:v>64216.3</c:v>
                </c:pt>
                <c:pt idx="1810">
                  <c:v>64238.400000000001</c:v>
                </c:pt>
                <c:pt idx="1811">
                  <c:v>64271.6</c:v>
                </c:pt>
                <c:pt idx="1812">
                  <c:v>64305</c:v>
                </c:pt>
                <c:pt idx="1813">
                  <c:v>64327.3</c:v>
                </c:pt>
                <c:pt idx="1814">
                  <c:v>64349.599999999999</c:v>
                </c:pt>
                <c:pt idx="1815">
                  <c:v>64372.3</c:v>
                </c:pt>
                <c:pt idx="1816">
                  <c:v>64406.3</c:v>
                </c:pt>
                <c:pt idx="1817">
                  <c:v>64429.1</c:v>
                </c:pt>
                <c:pt idx="1818">
                  <c:v>64451.9</c:v>
                </c:pt>
                <c:pt idx="1819">
                  <c:v>64474.8</c:v>
                </c:pt>
                <c:pt idx="1820">
                  <c:v>64497.8</c:v>
                </c:pt>
                <c:pt idx="1821">
                  <c:v>64532.3</c:v>
                </c:pt>
                <c:pt idx="1822">
                  <c:v>64566.7</c:v>
                </c:pt>
                <c:pt idx="1823">
                  <c:v>64589.7</c:v>
                </c:pt>
                <c:pt idx="1824">
                  <c:v>64612.7</c:v>
                </c:pt>
                <c:pt idx="1825">
                  <c:v>64647</c:v>
                </c:pt>
                <c:pt idx="1826">
                  <c:v>64669.8</c:v>
                </c:pt>
                <c:pt idx="1827">
                  <c:v>64692.7</c:v>
                </c:pt>
                <c:pt idx="1828">
                  <c:v>64726.8</c:v>
                </c:pt>
                <c:pt idx="1829">
                  <c:v>64761</c:v>
                </c:pt>
                <c:pt idx="1830">
                  <c:v>64783.7</c:v>
                </c:pt>
                <c:pt idx="1831">
                  <c:v>64806.400000000001</c:v>
                </c:pt>
                <c:pt idx="1832">
                  <c:v>64840.4</c:v>
                </c:pt>
                <c:pt idx="1833">
                  <c:v>64874.400000000001</c:v>
                </c:pt>
                <c:pt idx="1834">
                  <c:v>64897</c:v>
                </c:pt>
                <c:pt idx="1835">
                  <c:v>64919.7</c:v>
                </c:pt>
                <c:pt idx="1836">
                  <c:v>64953.7</c:v>
                </c:pt>
                <c:pt idx="1837">
                  <c:v>64976.3</c:v>
                </c:pt>
                <c:pt idx="1838">
                  <c:v>64999</c:v>
                </c:pt>
                <c:pt idx="1839">
                  <c:v>65033</c:v>
                </c:pt>
                <c:pt idx="1840">
                  <c:v>65067.1</c:v>
                </c:pt>
                <c:pt idx="1841">
                  <c:v>65089.9</c:v>
                </c:pt>
                <c:pt idx="1842">
                  <c:v>65112.7</c:v>
                </c:pt>
                <c:pt idx="1843">
                  <c:v>65146.8</c:v>
                </c:pt>
                <c:pt idx="1844">
                  <c:v>65169.7</c:v>
                </c:pt>
                <c:pt idx="1845">
                  <c:v>65192.5</c:v>
                </c:pt>
                <c:pt idx="1846">
                  <c:v>65226.8</c:v>
                </c:pt>
                <c:pt idx="1847">
                  <c:v>65261.2</c:v>
                </c:pt>
                <c:pt idx="1848">
                  <c:v>65284.1</c:v>
                </c:pt>
                <c:pt idx="1849">
                  <c:v>65318.6</c:v>
                </c:pt>
                <c:pt idx="1850">
                  <c:v>65353.2</c:v>
                </c:pt>
                <c:pt idx="1851">
                  <c:v>65376.2</c:v>
                </c:pt>
                <c:pt idx="1852">
                  <c:v>65399.3</c:v>
                </c:pt>
                <c:pt idx="1853">
                  <c:v>65434</c:v>
                </c:pt>
                <c:pt idx="1854">
                  <c:v>65457.1</c:v>
                </c:pt>
                <c:pt idx="1855">
                  <c:v>65480.2</c:v>
                </c:pt>
                <c:pt idx="1856">
                  <c:v>65503.5</c:v>
                </c:pt>
                <c:pt idx="1857">
                  <c:v>65549.899999999994</c:v>
                </c:pt>
                <c:pt idx="1858">
                  <c:v>65573.100000000006</c:v>
                </c:pt>
                <c:pt idx="1859">
                  <c:v>65596.3</c:v>
                </c:pt>
                <c:pt idx="1860">
                  <c:v>65619.5</c:v>
                </c:pt>
                <c:pt idx="1861">
                  <c:v>65654.399999999994</c:v>
                </c:pt>
                <c:pt idx="1862">
                  <c:v>65677.7</c:v>
                </c:pt>
                <c:pt idx="1863">
                  <c:v>65700.899999999994</c:v>
                </c:pt>
                <c:pt idx="1864">
                  <c:v>65735.8</c:v>
                </c:pt>
                <c:pt idx="1865">
                  <c:v>65770.600000000006</c:v>
                </c:pt>
                <c:pt idx="1866">
                  <c:v>65817.100000000006</c:v>
                </c:pt>
                <c:pt idx="1867">
                  <c:v>65840.399999999994</c:v>
                </c:pt>
                <c:pt idx="1868">
                  <c:v>65863.600000000006</c:v>
                </c:pt>
                <c:pt idx="1869">
                  <c:v>65886.8</c:v>
                </c:pt>
                <c:pt idx="1870">
                  <c:v>65933.3</c:v>
                </c:pt>
                <c:pt idx="1871">
                  <c:v>65956.5</c:v>
                </c:pt>
                <c:pt idx="1872">
                  <c:v>65979.8</c:v>
                </c:pt>
                <c:pt idx="1873">
                  <c:v>66003.100000000006</c:v>
                </c:pt>
                <c:pt idx="1874">
                  <c:v>66026.3</c:v>
                </c:pt>
                <c:pt idx="1875">
                  <c:v>66049.5</c:v>
                </c:pt>
                <c:pt idx="1876">
                  <c:v>66072.800000000003</c:v>
                </c:pt>
                <c:pt idx="1877">
                  <c:v>66107.8</c:v>
                </c:pt>
                <c:pt idx="1878">
                  <c:v>66131.100000000006</c:v>
                </c:pt>
                <c:pt idx="1879">
                  <c:v>66166.100000000006</c:v>
                </c:pt>
                <c:pt idx="1880">
                  <c:v>66189.399999999994</c:v>
                </c:pt>
                <c:pt idx="1881">
                  <c:v>66212.899999999994</c:v>
                </c:pt>
                <c:pt idx="1882">
                  <c:v>66247.899999999994</c:v>
                </c:pt>
                <c:pt idx="1883">
                  <c:v>66271.3</c:v>
                </c:pt>
                <c:pt idx="1884">
                  <c:v>66306.399999999994</c:v>
                </c:pt>
                <c:pt idx="1885">
                  <c:v>66341.399999999994</c:v>
                </c:pt>
                <c:pt idx="1886">
                  <c:v>66364.800000000003</c:v>
                </c:pt>
                <c:pt idx="1887">
                  <c:v>66388.2</c:v>
                </c:pt>
                <c:pt idx="1888">
                  <c:v>66411.5</c:v>
                </c:pt>
                <c:pt idx="1889">
                  <c:v>66446.600000000006</c:v>
                </c:pt>
                <c:pt idx="1890">
                  <c:v>66470</c:v>
                </c:pt>
                <c:pt idx="1891">
                  <c:v>66493.399999999994</c:v>
                </c:pt>
                <c:pt idx="1892">
                  <c:v>66528.399999999994</c:v>
                </c:pt>
                <c:pt idx="1893">
                  <c:v>66551.899999999994</c:v>
                </c:pt>
                <c:pt idx="1894">
                  <c:v>66575.3</c:v>
                </c:pt>
                <c:pt idx="1895">
                  <c:v>66610.399999999994</c:v>
                </c:pt>
                <c:pt idx="1896">
                  <c:v>66633.8</c:v>
                </c:pt>
                <c:pt idx="1897">
                  <c:v>66668.899999999994</c:v>
                </c:pt>
                <c:pt idx="1898">
                  <c:v>66704</c:v>
                </c:pt>
                <c:pt idx="1899">
                  <c:v>66739.100000000006</c:v>
                </c:pt>
                <c:pt idx="1900">
                  <c:v>66762.3</c:v>
                </c:pt>
                <c:pt idx="1901">
                  <c:v>66785.600000000006</c:v>
                </c:pt>
                <c:pt idx="1902">
                  <c:v>66820.3</c:v>
                </c:pt>
                <c:pt idx="1903">
                  <c:v>66843.3</c:v>
                </c:pt>
                <c:pt idx="1904">
                  <c:v>66866.3</c:v>
                </c:pt>
                <c:pt idx="1905">
                  <c:v>66889.399999999994</c:v>
                </c:pt>
                <c:pt idx="1906">
                  <c:v>66912.399999999994</c:v>
                </c:pt>
                <c:pt idx="1907">
                  <c:v>66957.899999999994</c:v>
                </c:pt>
                <c:pt idx="1908">
                  <c:v>66980.600000000006</c:v>
                </c:pt>
                <c:pt idx="1909">
                  <c:v>67003.199999999997</c:v>
                </c:pt>
                <c:pt idx="1910">
                  <c:v>67025.7</c:v>
                </c:pt>
                <c:pt idx="1911">
                  <c:v>67048.2</c:v>
                </c:pt>
                <c:pt idx="1912">
                  <c:v>67070.7</c:v>
                </c:pt>
                <c:pt idx="1913">
                  <c:v>67104.3</c:v>
                </c:pt>
                <c:pt idx="1914">
                  <c:v>67126.7</c:v>
                </c:pt>
                <c:pt idx="1915">
                  <c:v>67160.2</c:v>
                </c:pt>
                <c:pt idx="1916">
                  <c:v>67182.5</c:v>
                </c:pt>
                <c:pt idx="1917">
                  <c:v>67216</c:v>
                </c:pt>
                <c:pt idx="1918">
                  <c:v>67238.2</c:v>
                </c:pt>
                <c:pt idx="1919">
                  <c:v>67282.600000000006</c:v>
                </c:pt>
                <c:pt idx="1920">
                  <c:v>67304.800000000003</c:v>
                </c:pt>
                <c:pt idx="1921">
                  <c:v>67326.899999999994</c:v>
                </c:pt>
                <c:pt idx="1922">
                  <c:v>67349</c:v>
                </c:pt>
                <c:pt idx="1923">
                  <c:v>67371.199999999997</c:v>
                </c:pt>
                <c:pt idx="1924">
                  <c:v>67404.3</c:v>
                </c:pt>
                <c:pt idx="1925">
                  <c:v>67426.5</c:v>
                </c:pt>
                <c:pt idx="1926">
                  <c:v>67459.600000000006</c:v>
                </c:pt>
                <c:pt idx="1927">
                  <c:v>67481.7</c:v>
                </c:pt>
                <c:pt idx="1928">
                  <c:v>67503.8</c:v>
                </c:pt>
                <c:pt idx="1929">
                  <c:v>67525.899999999994</c:v>
                </c:pt>
                <c:pt idx="1930">
                  <c:v>67559.199999999997</c:v>
                </c:pt>
                <c:pt idx="1931">
                  <c:v>67581.399999999994</c:v>
                </c:pt>
                <c:pt idx="1932">
                  <c:v>67614.8</c:v>
                </c:pt>
                <c:pt idx="1933">
                  <c:v>67637.2</c:v>
                </c:pt>
                <c:pt idx="1934">
                  <c:v>67670.7</c:v>
                </c:pt>
                <c:pt idx="1935">
                  <c:v>67693</c:v>
                </c:pt>
                <c:pt idx="1936">
                  <c:v>67715.600000000006</c:v>
                </c:pt>
                <c:pt idx="1937">
                  <c:v>67749.5</c:v>
                </c:pt>
                <c:pt idx="1938">
                  <c:v>67772.2</c:v>
                </c:pt>
                <c:pt idx="1939">
                  <c:v>67806.5</c:v>
                </c:pt>
                <c:pt idx="1940">
                  <c:v>67829.399999999994</c:v>
                </c:pt>
                <c:pt idx="1941">
                  <c:v>67852.5</c:v>
                </c:pt>
                <c:pt idx="1942">
                  <c:v>67875.600000000006</c:v>
                </c:pt>
                <c:pt idx="1943">
                  <c:v>67922</c:v>
                </c:pt>
                <c:pt idx="1944">
                  <c:v>67945.399999999994</c:v>
                </c:pt>
                <c:pt idx="1945">
                  <c:v>67968.800000000003</c:v>
                </c:pt>
                <c:pt idx="1946">
                  <c:v>67992.2</c:v>
                </c:pt>
                <c:pt idx="1947">
                  <c:v>68027.399999999994</c:v>
                </c:pt>
                <c:pt idx="1948">
                  <c:v>68062.600000000006</c:v>
                </c:pt>
                <c:pt idx="1949">
                  <c:v>68086.100000000006</c:v>
                </c:pt>
                <c:pt idx="1950">
                  <c:v>68121.399999999994</c:v>
                </c:pt>
                <c:pt idx="1951">
                  <c:v>68156.3</c:v>
                </c:pt>
                <c:pt idx="1952">
                  <c:v>68179.7</c:v>
                </c:pt>
                <c:pt idx="1953">
                  <c:v>68202.899999999994</c:v>
                </c:pt>
                <c:pt idx="1954">
                  <c:v>68249.399999999994</c:v>
                </c:pt>
                <c:pt idx="1955">
                  <c:v>68318.2</c:v>
                </c:pt>
                <c:pt idx="1956">
                  <c:v>68352.5</c:v>
                </c:pt>
                <c:pt idx="1957">
                  <c:v>68386.7</c:v>
                </c:pt>
                <c:pt idx="1958">
                  <c:v>68420.800000000003</c:v>
                </c:pt>
                <c:pt idx="1959">
                  <c:v>68443.600000000006</c:v>
                </c:pt>
                <c:pt idx="1960">
                  <c:v>68466.399999999994</c:v>
                </c:pt>
                <c:pt idx="1961">
                  <c:v>68500.600000000006</c:v>
                </c:pt>
                <c:pt idx="1962">
                  <c:v>68534.7</c:v>
                </c:pt>
                <c:pt idx="1963">
                  <c:v>68557.399999999994</c:v>
                </c:pt>
                <c:pt idx="1964">
                  <c:v>68591.399999999994</c:v>
                </c:pt>
                <c:pt idx="1965">
                  <c:v>68638.5</c:v>
                </c:pt>
                <c:pt idx="1966">
                  <c:v>68662.3</c:v>
                </c:pt>
                <c:pt idx="1967">
                  <c:v>68698.3</c:v>
                </c:pt>
                <c:pt idx="1968">
                  <c:v>68722.5</c:v>
                </c:pt>
                <c:pt idx="1969">
                  <c:v>68758.899999999994</c:v>
                </c:pt>
                <c:pt idx="1970">
                  <c:v>68795.5</c:v>
                </c:pt>
                <c:pt idx="1971">
                  <c:v>68820.100000000006</c:v>
                </c:pt>
                <c:pt idx="1972">
                  <c:v>68857.100000000006</c:v>
                </c:pt>
                <c:pt idx="1973">
                  <c:v>68894.3</c:v>
                </c:pt>
                <c:pt idx="1974">
                  <c:v>68919.199999999997</c:v>
                </c:pt>
                <c:pt idx="1975">
                  <c:v>68944.2</c:v>
                </c:pt>
                <c:pt idx="1976">
                  <c:v>68969.3</c:v>
                </c:pt>
                <c:pt idx="1977">
                  <c:v>69007.100000000006</c:v>
                </c:pt>
                <c:pt idx="1978">
                  <c:v>69045.100000000006</c:v>
                </c:pt>
                <c:pt idx="1979">
                  <c:v>69070.5</c:v>
                </c:pt>
                <c:pt idx="1980">
                  <c:v>69108.7</c:v>
                </c:pt>
                <c:pt idx="1981">
                  <c:v>69134.3</c:v>
                </c:pt>
                <c:pt idx="1982">
                  <c:v>69172.800000000003</c:v>
                </c:pt>
                <c:pt idx="1983">
                  <c:v>69211.399999999994</c:v>
                </c:pt>
                <c:pt idx="1984">
                  <c:v>69250.100000000006</c:v>
                </c:pt>
                <c:pt idx="1985">
                  <c:v>69289</c:v>
                </c:pt>
                <c:pt idx="1986">
                  <c:v>69315</c:v>
                </c:pt>
                <c:pt idx="1987">
                  <c:v>69341</c:v>
                </c:pt>
                <c:pt idx="1988">
                  <c:v>69380</c:v>
                </c:pt>
                <c:pt idx="1989">
                  <c:v>69406.100000000006</c:v>
                </c:pt>
                <c:pt idx="1990">
                  <c:v>69445.3</c:v>
                </c:pt>
                <c:pt idx="1991">
                  <c:v>69471.5</c:v>
                </c:pt>
                <c:pt idx="1992">
                  <c:v>69510.8</c:v>
                </c:pt>
                <c:pt idx="1993">
                  <c:v>69537.100000000006</c:v>
                </c:pt>
                <c:pt idx="1994">
                  <c:v>69576.5</c:v>
                </c:pt>
                <c:pt idx="1995">
                  <c:v>69602.8</c:v>
                </c:pt>
                <c:pt idx="1996">
                  <c:v>69642.2</c:v>
                </c:pt>
                <c:pt idx="1997">
                  <c:v>69668.600000000006</c:v>
                </c:pt>
                <c:pt idx="1998">
                  <c:v>69708</c:v>
                </c:pt>
                <c:pt idx="1999">
                  <c:v>69747.5</c:v>
                </c:pt>
                <c:pt idx="2000">
                  <c:v>69787.399999999994</c:v>
                </c:pt>
                <c:pt idx="2001">
                  <c:v>69814.600000000006</c:v>
                </c:pt>
                <c:pt idx="2002">
                  <c:v>69842.100000000006</c:v>
                </c:pt>
                <c:pt idx="2003">
                  <c:v>69898.100000000006</c:v>
                </c:pt>
                <c:pt idx="2004">
                  <c:v>69926.399999999994</c:v>
                </c:pt>
                <c:pt idx="2005">
                  <c:v>69983.100000000006</c:v>
                </c:pt>
                <c:pt idx="2006">
                  <c:v>70025.5</c:v>
                </c:pt>
                <c:pt idx="2007">
                  <c:v>70067.5</c:v>
                </c:pt>
                <c:pt idx="2008">
                  <c:v>70095.199999999997</c:v>
                </c:pt>
                <c:pt idx="2009">
                  <c:v>70135.899999999994</c:v>
                </c:pt>
                <c:pt idx="2010">
                  <c:v>70175.5</c:v>
                </c:pt>
                <c:pt idx="2011">
                  <c:v>70201.2</c:v>
                </c:pt>
                <c:pt idx="2012">
                  <c:v>70250.399999999994</c:v>
                </c:pt>
                <c:pt idx="2013">
                  <c:v>70273.8</c:v>
                </c:pt>
                <c:pt idx="2014">
                  <c:v>70296.800000000003</c:v>
                </c:pt>
                <c:pt idx="2015">
                  <c:v>70330.8</c:v>
                </c:pt>
                <c:pt idx="2016">
                  <c:v>70364.100000000006</c:v>
                </c:pt>
                <c:pt idx="2017">
                  <c:v>70396.899999999994</c:v>
                </c:pt>
                <c:pt idx="2018">
                  <c:v>70429.100000000006</c:v>
                </c:pt>
                <c:pt idx="2019">
                  <c:v>70460.800000000003</c:v>
                </c:pt>
                <c:pt idx="2020">
                  <c:v>70481.5</c:v>
                </c:pt>
                <c:pt idx="2021">
                  <c:v>70522.100000000006</c:v>
                </c:pt>
                <c:pt idx="2022">
                  <c:v>70542.100000000006</c:v>
                </c:pt>
                <c:pt idx="2023">
                  <c:v>70571.399999999994</c:v>
                </c:pt>
                <c:pt idx="2024">
                  <c:v>70590.600000000006</c:v>
                </c:pt>
                <c:pt idx="2025">
                  <c:v>70618.899999999994</c:v>
                </c:pt>
                <c:pt idx="2026">
                  <c:v>70637.399999999994</c:v>
                </c:pt>
                <c:pt idx="2027">
                  <c:v>70664.600000000006</c:v>
                </c:pt>
                <c:pt idx="2028">
                  <c:v>70682.399999999994</c:v>
                </c:pt>
                <c:pt idx="2029">
                  <c:v>70708.5</c:v>
                </c:pt>
                <c:pt idx="2030">
                  <c:v>70734</c:v>
                </c:pt>
                <c:pt idx="2031">
                  <c:v>70758.600000000006</c:v>
                </c:pt>
                <c:pt idx="2032">
                  <c:v>70774.399999999994</c:v>
                </c:pt>
                <c:pt idx="2033">
                  <c:v>70804.899999999994</c:v>
                </c:pt>
                <c:pt idx="2034">
                  <c:v>70826.899999999994</c:v>
                </c:pt>
                <c:pt idx="2035">
                  <c:v>70848.100000000006</c:v>
                </c:pt>
                <c:pt idx="2036">
                  <c:v>70862</c:v>
                </c:pt>
                <c:pt idx="2037">
                  <c:v>70889</c:v>
                </c:pt>
                <c:pt idx="2038">
                  <c:v>70902.2</c:v>
                </c:pt>
                <c:pt idx="2039">
                  <c:v>70921.7</c:v>
                </c:pt>
                <c:pt idx="2040">
                  <c:v>70934.600000000006</c:v>
                </c:pt>
                <c:pt idx="2041">
                  <c:v>70960.100000000006</c:v>
                </c:pt>
                <c:pt idx="2042">
                  <c:v>70972.7</c:v>
                </c:pt>
                <c:pt idx="2043">
                  <c:v>70985.399999999994</c:v>
                </c:pt>
                <c:pt idx="2044">
                  <c:v>71004.399999999994</c:v>
                </c:pt>
                <c:pt idx="2045">
                  <c:v>71023.600000000006</c:v>
                </c:pt>
                <c:pt idx="2046">
                  <c:v>71043</c:v>
                </c:pt>
                <c:pt idx="2047">
                  <c:v>71062.7</c:v>
                </c:pt>
                <c:pt idx="2048">
                  <c:v>71076.100000000006</c:v>
                </c:pt>
                <c:pt idx="2049">
                  <c:v>71103.399999999994</c:v>
                </c:pt>
                <c:pt idx="2050">
                  <c:v>71117.5</c:v>
                </c:pt>
                <c:pt idx="2051">
                  <c:v>71131.8</c:v>
                </c:pt>
                <c:pt idx="2052">
                  <c:v>71154</c:v>
                </c:pt>
                <c:pt idx="2053">
                  <c:v>71184.7</c:v>
                </c:pt>
                <c:pt idx="2054">
                  <c:v>71200.7</c:v>
                </c:pt>
                <c:pt idx="2055">
                  <c:v>71217.100000000006</c:v>
                </c:pt>
                <c:pt idx="2056">
                  <c:v>71242.600000000006</c:v>
                </c:pt>
                <c:pt idx="2057">
                  <c:v>71260.2</c:v>
                </c:pt>
                <c:pt idx="2058">
                  <c:v>71287.100000000006</c:v>
                </c:pt>
                <c:pt idx="2059">
                  <c:v>71305.5</c:v>
                </c:pt>
                <c:pt idx="2060">
                  <c:v>71333.8</c:v>
                </c:pt>
                <c:pt idx="2061">
                  <c:v>71363</c:v>
                </c:pt>
                <c:pt idx="2062">
                  <c:v>71382.899999999994</c:v>
                </c:pt>
                <c:pt idx="2063">
                  <c:v>71413.399999999994</c:v>
                </c:pt>
                <c:pt idx="2064">
                  <c:v>71434.2</c:v>
                </c:pt>
                <c:pt idx="2065">
                  <c:v>71466.100000000006</c:v>
                </c:pt>
                <c:pt idx="2066">
                  <c:v>71498.899999999994</c:v>
                </c:pt>
                <c:pt idx="2067">
                  <c:v>71521.2</c:v>
                </c:pt>
                <c:pt idx="2068">
                  <c:v>71555.3</c:v>
                </c:pt>
                <c:pt idx="2069">
                  <c:v>71590.3</c:v>
                </c:pt>
                <c:pt idx="2070">
                  <c:v>71614.2</c:v>
                </c:pt>
                <c:pt idx="2071">
                  <c:v>71638.399999999994</c:v>
                </c:pt>
                <c:pt idx="2072">
                  <c:v>71675.399999999994</c:v>
                </c:pt>
                <c:pt idx="2073">
                  <c:v>71713.100000000006</c:v>
                </c:pt>
                <c:pt idx="2074">
                  <c:v>71738.5</c:v>
                </c:pt>
                <c:pt idx="2075">
                  <c:v>71776.800000000003</c:v>
                </c:pt>
                <c:pt idx="2076">
                  <c:v>71802.8</c:v>
                </c:pt>
                <c:pt idx="2077">
                  <c:v>71842.5</c:v>
                </c:pt>
                <c:pt idx="2078">
                  <c:v>71883.5</c:v>
                </c:pt>
                <c:pt idx="2079">
                  <c:v>71911.600000000006</c:v>
                </c:pt>
                <c:pt idx="2080">
                  <c:v>71940.5</c:v>
                </c:pt>
                <c:pt idx="2081">
                  <c:v>71985.3</c:v>
                </c:pt>
                <c:pt idx="2082">
                  <c:v>72032.399999999994</c:v>
                </c:pt>
                <c:pt idx="2083">
                  <c:v>72065.100000000006</c:v>
                </c:pt>
                <c:pt idx="2084">
                  <c:v>72116.5</c:v>
                </c:pt>
                <c:pt idx="2085">
                  <c:v>72170.8</c:v>
                </c:pt>
                <c:pt idx="2086">
                  <c:v>72208.800000000003</c:v>
                </c:pt>
                <c:pt idx="2087">
                  <c:v>72268.800000000003</c:v>
                </c:pt>
                <c:pt idx="2088">
                  <c:v>72311.7</c:v>
                </c:pt>
                <c:pt idx="2089">
                  <c:v>72390.3</c:v>
                </c:pt>
                <c:pt idx="2090">
                  <c:v>72482.899999999994</c:v>
                </c:pt>
                <c:pt idx="2091">
                  <c:v>72584</c:v>
                </c:pt>
                <c:pt idx="2092">
                  <c:v>72653.399999999994</c:v>
                </c:pt>
                <c:pt idx="2093">
                  <c:v>72722.600000000006</c:v>
                </c:pt>
                <c:pt idx="2094">
                  <c:v>72790</c:v>
                </c:pt>
                <c:pt idx="2095">
                  <c:v>72884</c:v>
                </c:pt>
                <c:pt idx="2096">
                  <c:v>72939.600000000006</c:v>
                </c:pt>
                <c:pt idx="2097">
                  <c:v>73008.800000000003</c:v>
                </c:pt>
                <c:pt idx="2098">
                  <c:v>73068.899999999994</c:v>
                </c:pt>
                <c:pt idx="2099">
                  <c:v>73106.899999999994</c:v>
                </c:pt>
                <c:pt idx="2100">
                  <c:v>73160.899999999994</c:v>
                </c:pt>
                <c:pt idx="2101">
                  <c:v>73195</c:v>
                </c:pt>
                <c:pt idx="2102">
                  <c:v>73227.8</c:v>
                </c:pt>
                <c:pt idx="2103">
                  <c:v>73274.7</c:v>
                </c:pt>
                <c:pt idx="2104">
                  <c:v>73319.100000000006</c:v>
                </c:pt>
                <c:pt idx="2105">
                  <c:v>73347.399999999994</c:v>
                </c:pt>
                <c:pt idx="2106">
                  <c:v>73374.8</c:v>
                </c:pt>
                <c:pt idx="2107">
                  <c:v>73401.5</c:v>
                </c:pt>
                <c:pt idx="2108">
                  <c:v>73427.5</c:v>
                </c:pt>
                <c:pt idx="2109">
                  <c:v>73452.899999999994</c:v>
                </c:pt>
                <c:pt idx="2110">
                  <c:v>73490</c:v>
                </c:pt>
                <c:pt idx="2111">
                  <c:v>73514</c:v>
                </c:pt>
                <c:pt idx="2112">
                  <c:v>73537.5</c:v>
                </c:pt>
                <c:pt idx="2113">
                  <c:v>73571.7</c:v>
                </c:pt>
                <c:pt idx="2114">
                  <c:v>73593.8</c:v>
                </c:pt>
                <c:pt idx="2115">
                  <c:v>73615.5</c:v>
                </c:pt>
                <c:pt idx="2116">
                  <c:v>73647.100000000006</c:v>
                </c:pt>
                <c:pt idx="2117">
                  <c:v>73667.7</c:v>
                </c:pt>
                <c:pt idx="2118">
                  <c:v>73687.899999999994</c:v>
                </c:pt>
                <c:pt idx="2119">
                  <c:v>73707.7</c:v>
                </c:pt>
                <c:pt idx="2120">
                  <c:v>73746.399999999994</c:v>
                </c:pt>
                <c:pt idx="2121">
                  <c:v>73765.3</c:v>
                </c:pt>
                <c:pt idx="2122">
                  <c:v>73783.899999999994</c:v>
                </c:pt>
                <c:pt idx="2123">
                  <c:v>73802.3</c:v>
                </c:pt>
                <c:pt idx="2124">
                  <c:v>73820.5</c:v>
                </c:pt>
                <c:pt idx="2125">
                  <c:v>73838.5</c:v>
                </c:pt>
                <c:pt idx="2126">
                  <c:v>73856.399999999994</c:v>
                </c:pt>
                <c:pt idx="2127">
                  <c:v>73883</c:v>
                </c:pt>
                <c:pt idx="2128">
                  <c:v>73909.399999999994</c:v>
                </c:pt>
                <c:pt idx="2129">
                  <c:v>73926.899999999994</c:v>
                </c:pt>
                <c:pt idx="2130">
                  <c:v>73944.5</c:v>
                </c:pt>
                <c:pt idx="2131">
                  <c:v>73970.8</c:v>
                </c:pt>
                <c:pt idx="2132">
                  <c:v>73997.2</c:v>
                </c:pt>
                <c:pt idx="2133">
                  <c:v>74014.899999999994</c:v>
                </c:pt>
                <c:pt idx="2134">
                  <c:v>74032.7</c:v>
                </c:pt>
                <c:pt idx="2135">
                  <c:v>74050.399999999994</c:v>
                </c:pt>
                <c:pt idx="2136">
                  <c:v>74076.600000000006</c:v>
                </c:pt>
                <c:pt idx="2137">
                  <c:v>74093.899999999994</c:v>
                </c:pt>
                <c:pt idx="2138">
                  <c:v>74128.2</c:v>
                </c:pt>
                <c:pt idx="2139">
                  <c:v>74145.2</c:v>
                </c:pt>
                <c:pt idx="2140">
                  <c:v>74162.100000000006</c:v>
                </c:pt>
                <c:pt idx="2141">
                  <c:v>74187.3</c:v>
                </c:pt>
                <c:pt idx="2142">
                  <c:v>74203.899999999994</c:v>
                </c:pt>
                <c:pt idx="2143">
                  <c:v>74228.7</c:v>
                </c:pt>
                <c:pt idx="2144">
                  <c:v>74253.3</c:v>
                </c:pt>
                <c:pt idx="2145">
                  <c:v>74269.600000000006</c:v>
                </c:pt>
                <c:pt idx="2146">
                  <c:v>74293.899999999994</c:v>
                </c:pt>
                <c:pt idx="2147">
                  <c:v>74318.100000000006</c:v>
                </c:pt>
                <c:pt idx="2148">
                  <c:v>74334.100000000006</c:v>
                </c:pt>
                <c:pt idx="2149">
                  <c:v>74350.100000000006</c:v>
                </c:pt>
                <c:pt idx="2150">
                  <c:v>74381.899999999994</c:v>
                </c:pt>
                <c:pt idx="2151">
                  <c:v>74397.7</c:v>
                </c:pt>
                <c:pt idx="2152">
                  <c:v>74413.5</c:v>
                </c:pt>
                <c:pt idx="2153">
                  <c:v>74437.100000000006</c:v>
                </c:pt>
                <c:pt idx="2154">
                  <c:v>74452.800000000003</c:v>
                </c:pt>
                <c:pt idx="2155">
                  <c:v>74468.5</c:v>
                </c:pt>
                <c:pt idx="2156">
                  <c:v>74499.7</c:v>
                </c:pt>
                <c:pt idx="2157">
                  <c:v>74515.3</c:v>
                </c:pt>
                <c:pt idx="2158">
                  <c:v>74530.899999999994</c:v>
                </c:pt>
                <c:pt idx="2159">
                  <c:v>74546.5</c:v>
                </c:pt>
                <c:pt idx="2160">
                  <c:v>74569.899999999994</c:v>
                </c:pt>
                <c:pt idx="2161">
                  <c:v>74593.2</c:v>
                </c:pt>
                <c:pt idx="2162">
                  <c:v>74608.800000000003</c:v>
                </c:pt>
                <c:pt idx="2163">
                  <c:v>74640</c:v>
                </c:pt>
                <c:pt idx="2164">
                  <c:v>74655.7</c:v>
                </c:pt>
                <c:pt idx="2165">
                  <c:v>74671.3</c:v>
                </c:pt>
                <c:pt idx="2166">
                  <c:v>74694.899999999994</c:v>
                </c:pt>
                <c:pt idx="2167">
                  <c:v>74710.600000000006</c:v>
                </c:pt>
                <c:pt idx="2168">
                  <c:v>74726.399999999994</c:v>
                </c:pt>
                <c:pt idx="2169">
                  <c:v>74757.899999999994</c:v>
                </c:pt>
                <c:pt idx="2170">
                  <c:v>74781.2</c:v>
                </c:pt>
                <c:pt idx="2171">
                  <c:v>74796.600000000006</c:v>
                </c:pt>
                <c:pt idx="2172">
                  <c:v>74811.899999999994</c:v>
                </c:pt>
                <c:pt idx="2173">
                  <c:v>74842.2</c:v>
                </c:pt>
                <c:pt idx="2174">
                  <c:v>74857.3</c:v>
                </c:pt>
                <c:pt idx="2175">
                  <c:v>74872.3</c:v>
                </c:pt>
                <c:pt idx="2176">
                  <c:v>74894.8</c:v>
                </c:pt>
                <c:pt idx="2177">
                  <c:v>74917.2</c:v>
                </c:pt>
                <c:pt idx="2178">
                  <c:v>74932.100000000006</c:v>
                </c:pt>
                <c:pt idx="2179">
                  <c:v>74947</c:v>
                </c:pt>
                <c:pt idx="2180">
                  <c:v>74977</c:v>
                </c:pt>
                <c:pt idx="2181">
                  <c:v>74992.100000000006</c:v>
                </c:pt>
                <c:pt idx="2182">
                  <c:v>75014.8</c:v>
                </c:pt>
                <c:pt idx="2183">
                  <c:v>75030</c:v>
                </c:pt>
                <c:pt idx="2184">
                  <c:v>75053</c:v>
                </c:pt>
                <c:pt idx="2185">
                  <c:v>75068.5</c:v>
                </c:pt>
                <c:pt idx="2186">
                  <c:v>75084.100000000006</c:v>
                </c:pt>
                <c:pt idx="2187">
                  <c:v>75099.899999999994</c:v>
                </c:pt>
                <c:pt idx="2188">
                  <c:v>75115.8</c:v>
                </c:pt>
                <c:pt idx="2189">
                  <c:v>75148.100000000006</c:v>
                </c:pt>
                <c:pt idx="2190">
                  <c:v>75164.5</c:v>
                </c:pt>
                <c:pt idx="2191">
                  <c:v>75181.100000000006</c:v>
                </c:pt>
                <c:pt idx="2192">
                  <c:v>75206.399999999994</c:v>
                </c:pt>
                <c:pt idx="2193">
                  <c:v>75232.3</c:v>
                </c:pt>
                <c:pt idx="2194">
                  <c:v>75249.7</c:v>
                </c:pt>
                <c:pt idx="2195">
                  <c:v>75276</c:v>
                </c:pt>
                <c:pt idx="2196">
                  <c:v>75302.600000000006</c:v>
                </c:pt>
                <c:pt idx="2197">
                  <c:v>75320.5</c:v>
                </c:pt>
                <c:pt idx="2198">
                  <c:v>75347.600000000006</c:v>
                </c:pt>
                <c:pt idx="2199">
                  <c:v>75365.8</c:v>
                </c:pt>
                <c:pt idx="2200">
                  <c:v>75393.399999999994</c:v>
                </c:pt>
                <c:pt idx="2201">
                  <c:v>75412</c:v>
                </c:pt>
                <c:pt idx="2202">
                  <c:v>75430.7</c:v>
                </c:pt>
                <c:pt idx="2203">
                  <c:v>75459.199999999997</c:v>
                </c:pt>
                <c:pt idx="2204">
                  <c:v>75478.399999999994</c:v>
                </c:pt>
                <c:pt idx="2205">
                  <c:v>75507.5</c:v>
                </c:pt>
                <c:pt idx="2206">
                  <c:v>75527.100000000006</c:v>
                </c:pt>
                <c:pt idx="2207">
                  <c:v>75557</c:v>
                </c:pt>
                <c:pt idx="2208">
                  <c:v>75577.100000000006</c:v>
                </c:pt>
                <c:pt idx="2209">
                  <c:v>75607.7</c:v>
                </c:pt>
                <c:pt idx="2210">
                  <c:v>75638.899999999994</c:v>
                </c:pt>
                <c:pt idx="2211">
                  <c:v>75659.899999999994</c:v>
                </c:pt>
                <c:pt idx="2212">
                  <c:v>75681.2</c:v>
                </c:pt>
                <c:pt idx="2213">
                  <c:v>75713.5</c:v>
                </c:pt>
                <c:pt idx="2214">
                  <c:v>75746.399999999994</c:v>
                </c:pt>
                <c:pt idx="2215">
                  <c:v>75768.7</c:v>
                </c:pt>
                <c:pt idx="2216">
                  <c:v>75803.399999999994</c:v>
                </c:pt>
                <c:pt idx="2217">
                  <c:v>75827.7</c:v>
                </c:pt>
                <c:pt idx="2218">
                  <c:v>75852.800000000003</c:v>
                </c:pt>
                <c:pt idx="2219">
                  <c:v>75878.600000000006</c:v>
                </c:pt>
                <c:pt idx="2220">
                  <c:v>75918.399999999994</c:v>
                </c:pt>
                <c:pt idx="2221">
                  <c:v>75959.399999999994</c:v>
                </c:pt>
                <c:pt idx="2222">
                  <c:v>75987.3</c:v>
                </c:pt>
                <c:pt idx="2223">
                  <c:v>76015.399999999994</c:v>
                </c:pt>
                <c:pt idx="2224">
                  <c:v>76043.7</c:v>
                </c:pt>
                <c:pt idx="2225">
                  <c:v>76100.600000000006</c:v>
                </c:pt>
                <c:pt idx="2226">
                  <c:v>76129</c:v>
                </c:pt>
                <c:pt idx="2227">
                  <c:v>76171.3</c:v>
                </c:pt>
                <c:pt idx="2228">
                  <c:v>76199.199999999997</c:v>
                </c:pt>
                <c:pt idx="2229">
                  <c:v>76240.3</c:v>
                </c:pt>
                <c:pt idx="2230">
                  <c:v>76267.100000000006</c:v>
                </c:pt>
                <c:pt idx="2231">
                  <c:v>76293.3</c:v>
                </c:pt>
                <c:pt idx="2232">
                  <c:v>76331.399999999994</c:v>
                </c:pt>
                <c:pt idx="2233">
                  <c:v>76367.7</c:v>
                </c:pt>
                <c:pt idx="2234">
                  <c:v>76390.7</c:v>
                </c:pt>
                <c:pt idx="2235">
                  <c:v>76412.7</c:v>
                </c:pt>
                <c:pt idx="2236">
                  <c:v>76433.8</c:v>
                </c:pt>
                <c:pt idx="2237">
                  <c:v>76474.2</c:v>
                </c:pt>
                <c:pt idx="2238">
                  <c:v>76493.7</c:v>
                </c:pt>
                <c:pt idx="2239">
                  <c:v>76512.800000000003</c:v>
                </c:pt>
                <c:pt idx="2240">
                  <c:v>76531.5</c:v>
                </c:pt>
                <c:pt idx="2241">
                  <c:v>76567.8</c:v>
                </c:pt>
                <c:pt idx="2242">
                  <c:v>76585.5</c:v>
                </c:pt>
                <c:pt idx="2243">
                  <c:v>76611.5</c:v>
                </c:pt>
                <c:pt idx="2244">
                  <c:v>76628.600000000006</c:v>
                </c:pt>
                <c:pt idx="2245">
                  <c:v>76653.8</c:v>
                </c:pt>
                <c:pt idx="2246">
                  <c:v>76670.399999999994</c:v>
                </c:pt>
                <c:pt idx="2247">
                  <c:v>76686.899999999994</c:v>
                </c:pt>
                <c:pt idx="2248">
                  <c:v>76711.399999999994</c:v>
                </c:pt>
                <c:pt idx="2249">
                  <c:v>76735.8</c:v>
                </c:pt>
                <c:pt idx="2250">
                  <c:v>76752</c:v>
                </c:pt>
                <c:pt idx="2251">
                  <c:v>76768.2</c:v>
                </c:pt>
                <c:pt idx="2252">
                  <c:v>76792.600000000006</c:v>
                </c:pt>
                <c:pt idx="2253">
                  <c:v>76816.899999999994</c:v>
                </c:pt>
                <c:pt idx="2254">
                  <c:v>76833.100000000006</c:v>
                </c:pt>
                <c:pt idx="2255">
                  <c:v>76849.3</c:v>
                </c:pt>
                <c:pt idx="2256">
                  <c:v>76873.5</c:v>
                </c:pt>
                <c:pt idx="2257">
                  <c:v>76897.600000000006</c:v>
                </c:pt>
                <c:pt idx="2258">
                  <c:v>76921.600000000006</c:v>
                </c:pt>
                <c:pt idx="2259">
                  <c:v>76937.600000000006</c:v>
                </c:pt>
                <c:pt idx="2260">
                  <c:v>76953.399999999994</c:v>
                </c:pt>
                <c:pt idx="2261">
                  <c:v>76969.2</c:v>
                </c:pt>
                <c:pt idx="2262">
                  <c:v>77000.5</c:v>
                </c:pt>
                <c:pt idx="2263">
                  <c:v>77016</c:v>
                </c:pt>
                <c:pt idx="2264">
                  <c:v>77031.399999999994</c:v>
                </c:pt>
                <c:pt idx="2265">
                  <c:v>77054.3</c:v>
                </c:pt>
                <c:pt idx="2266">
                  <c:v>77076.899999999994</c:v>
                </c:pt>
                <c:pt idx="2267">
                  <c:v>77091.8</c:v>
                </c:pt>
                <c:pt idx="2268">
                  <c:v>77106.600000000006</c:v>
                </c:pt>
                <c:pt idx="2269">
                  <c:v>77121.2</c:v>
                </c:pt>
                <c:pt idx="2270">
                  <c:v>77142.899999999994</c:v>
                </c:pt>
                <c:pt idx="2271">
                  <c:v>77164.2</c:v>
                </c:pt>
                <c:pt idx="2272">
                  <c:v>77178.100000000006</c:v>
                </c:pt>
                <c:pt idx="2273">
                  <c:v>77191.899999999994</c:v>
                </c:pt>
                <c:pt idx="2274">
                  <c:v>77212.3</c:v>
                </c:pt>
                <c:pt idx="2275">
                  <c:v>77232.100000000006</c:v>
                </c:pt>
                <c:pt idx="2276">
                  <c:v>77245.100000000006</c:v>
                </c:pt>
                <c:pt idx="2277">
                  <c:v>77264.2</c:v>
                </c:pt>
                <c:pt idx="2278">
                  <c:v>77282.8</c:v>
                </c:pt>
                <c:pt idx="2279">
                  <c:v>77294.899999999994</c:v>
                </c:pt>
                <c:pt idx="2280">
                  <c:v>77306.7</c:v>
                </c:pt>
                <c:pt idx="2281">
                  <c:v>77318.3</c:v>
                </c:pt>
                <c:pt idx="2282">
                  <c:v>77340.899999999994</c:v>
                </c:pt>
                <c:pt idx="2283">
                  <c:v>77351.8</c:v>
                </c:pt>
                <c:pt idx="2284">
                  <c:v>77362.600000000006</c:v>
                </c:pt>
                <c:pt idx="2285">
                  <c:v>77373.100000000006</c:v>
                </c:pt>
                <c:pt idx="2286">
                  <c:v>77388.7</c:v>
                </c:pt>
                <c:pt idx="2287">
                  <c:v>77403.8</c:v>
                </c:pt>
                <c:pt idx="2288">
                  <c:v>77413.7</c:v>
                </c:pt>
                <c:pt idx="2289">
                  <c:v>77423.5</c:v>
                </c:pt>
                <c:pt idx="2290">
                  <c:v>77442.8</c:v>
                </c:pt>
                <c:pt idx="2291">
                  <c:v>77452.3</c:v>
                </c:pt>
                <c:pt idx="2292">
                  <c:v>77461.600000000006</c:v>
                </c:pt>
                <c:pt idx="2293">
                  <c:v>77475.600000000006</c:v>
                </c:pt>
                <c:pt idx="2294">
                  <c:v>77484.800000000003</c:v>
                </c:pt>
                <c:pt idx="2295">
                  <c:v>77498.5</c:v>
                </c:pt>
                <c:pt idx="2296">
                  <c:v>77507.600000000006</c:v>
                </c:pt>
                <c:pt idx="2297">
                  <c:v>77516.7</c:v>
                </c:pt>
                <c:pt idx="2298">
                  <c:v>77525.7</c:v>
                </c:pt>
                <c:pt idx="2299">
                  <c:v>77543.8</c:v>
                </c:pt>
                <c:pt idx="2300">
                  <c:v>77552.899999999994</c:v>
                </c:pt>
                <c:pt idx="2301">
                  <c:v>77562</c:v>
                </c:pt>
                <c:pt idx="2302">
                  <c:v>77571.199999999997</c:v>
                </c:pt>
                <c:pt idx="2303">
                  <c:v>77585</c:v>
                </c:pt>
                <c:pt idx="2304">
                  <c:v>77599</c:v>
                </c:pt>
                <c:pt idx="2305">
                  <c:v>77608.5</c:v>
                </c:pt>
                <c:pt idx="2306">
                  <c:v>77627.600000000006</c:v>
                </c:pt>
                <c:pt idx="2307">
                  <c:v>77637.399999999994</c:v>
                </c:pt>
                <c:pt idx="2308">
                  <c:v>77657.2</c:v>
                </c:pt>
                <c:pt idx="2309">
                  <c:v>77672.5</c:v>
                </c:pt>
                <c:pt idx="2310">
                  <c:v>77688.2</c:v>
                </c:pt>
                <c:pt idx="2311">
                  <c:v>77698.899999999994</c:v>
                </c:pt>
                <c:pt idx="2312">
                  <c:v>77715.199999999997</c:v>
                </c:pt>
                <c:pt idx="2313">
                  <c:v>77732</c:v>
                </c:pt>
                <c:pt idx="2314">
                  <c:v>77743.3</c:v>
                </c:pt>
                <c:pt idx="2315">
                  <c:v>77754.8</c:v>
                </c:pt>
                <c:pt idx="2316">
                  <c:v>77772.3</c:v>
                </c:pt>
                <c:pt idx="2317">
                  <c:v>77790.100000000006</c:v>
                </c:pt>
                <c:pt idx="2318">
                  <c:v>77802.100000000006</c:v>
                </c:pt>
                <c:pt idx="2319">
                  <c:v>77820.2</c:v>
                </c:pt>
                <c:pt idx="2320">
                  <c:v>77838.600000000006</c:v>
                </c:pt>
                <c:pt idx="2321">
                  <c:v>77851</c:v>
                </c:pt>
                <c:pt idx="2322">
                  <c:v>77876</c:v>
                </c:pt>
                <c:pt idx="2323">
                  <c:v>77888.600000000006</c:v>
                </c:pt>
                <c:pt idx="2324">
                  <c:v>77907.600000000006</c:v>
                </c:pt>
                <c:pt idx="2325">
                  <c:v>77926.7</c:v>
                </c:pt>
                <c:pt idx="2326">
                  <c:v>77939.5</c:v>
                </c:pt>
                <c:pt idx="2327">
                  <c:v>77958.8</c:v>
                </c:pt>
                <c:pt idx="2328">
                  <c:v>77971.7</c:v>
                </c:pt>
                <c:pt idx="2329">
                  <c:v>77984.600000000006</c:v>
                </c:pt>
                <c:pt idx="2330">
                  <c:v>78004</c:v>
                </c:pt>
                <c:pt idx="2331">
                  <c:v>78023.399999999994</c:v>
                </c:pt>
                <c:pt idx="2332">
                  <c:v>78036.3</c:v>
                </c:pt>
                <c:pt idx="2333">
                  <c:v>78055.7</c:v>
                </c:pt>
                <c:pt idx="2334">
                  <c:v>78068.600000000006</c:v>
                </c:pt>
                <c:pt idx="2335">
                  <c:v>78087.899999999994</c:v>
                </c:pt>
                <c:pt idx="2336">
                  <c:v>78107.100000000006</c:v>
                </c:pt>
                <c:pt idx="2337">
                  <c:v>78119.8</c:v>
                </c:pt>
                <c:pt idx="2338">
                  <c:v>78145.2</c:v>
                </c:pt>
                <c:pt idx="2339">
                  <c:v>78157.7</c:v>
                </c:pt>
                <c:pt idx="2340">
                  <c:v>78170.2</c:v>
                </c:pt>
                <c:pt idx="2341">
                  <c:v>78182.7</c:v>
                </c:pt>
                <c:pt idx="2342">
                  <c:v>78207.3</c:v>
                </c:pt>
                <c:pt idx="2343">
                  <c:v>78219.399999999994</c:v>
                </c:pt>
                <c:pt idx="2344">
                  <c:v>78231.5</c:v>
                </c:pt>
                <c:pt idx="2345">
                  <c:v>78243.399999999994</c:v>
                </c:pt>
                <c:pt idx="2346">
                  <c:v>78267</c:v>
                </c:pt>
                <c:pt idx="2347">
                  <c:v>78278.7</c:v>
                </c:pt>
                <c:pt idx="2348">
                  <c:v>78290.3</c:v>
                </c:pt>
                <c:pt idx="2349">
                  <c:v>78301.8</c:v>
                </c:pt>
                <c:pt idx="2350">
                  <c:v>78324.7</c:v>
                </c:pt>
                <c:pt idx="2351">
                  <c:v>78336.100000000006</c:v>
                </c:pt>
                <c:pt idx="2352">
                  <c:v>78347.5</c:v>
                </c:pt>
                <c:pt idx="2353">
                  <c:v>78364.399999999994</c:v>
                </c:pt>
                <c:pt idx="2354">
                  <c:v>78381.399999999994</c:v>
                </c:pt>
                <c:pt idx="2355">
                  <c:v>78392.7</c:v>
                </c:pt>
                <c:pt idx="2356">
                  <c:v>78409.7</c:v>
                </c:pt>
                <c:pt idx="2357">
                  <c:v>78426.8</c:v>
                </c:pt>
                <c:pt idx="2358">
                  <c:v>78438.2</c:v>
                </c:pt>
                <c:pt idx="2359">
                  <c:v>78449.600000000006</c:v>
                </c:pt>
                <c:pt idx="2360">
                  <c:v>78466.899999999994</c:v>
                </c:pt>
                <c:pt idx="2361">
                  <c:v>78478.5</c:v>
                </c:pt>
                <c:pt idx="2362">
                  <c:v>78496</c:v>
                </c:pt>
                <c:pt idx="2363">
                  <c:v>78507.8</c:v>
                </c:pt>
                <c:pt idx="2364">
                  <c:v>78519.7</c:v>
                </c:pt>
                <c:pt idx="2365">
                  <c:v>78543.8</c:v>
                </c:pt>
                <c:pt idx="2366">
                  <c:v>78556</c:v>
                </c:pt>
                <c:pt idx="2367">
                  <c:v>78580.800000000003</c:v>
                </c:pt>
                <c:pt idx="2368">
                  <c:v>78593.399999999994</c:v>
                </c:pt>
                <c:pt idx="2369">
                  <c:v>78606.100000000006</c:v>
                </c:pt>
                <c:pt idx="2370">
                  <c:v>78632.100000000006</c:v>
                </c:pt>
                <c:pt idx="2371">
                  <c:v>78645.399999999994</c:v>
                </c:pt>
                <c:pt idx="2372">
                  <c:v>78658.8</c:v>
                </c:pt>
                <c:pt idx="2373">
                  <c:v>78672.5</c:v>
                </c:pt>
                <c:pt idx="2374">
                  <c:v>78700.2</c:v>
                </c:pt>
                <c:pt idx="2375">
                  <c:v>78714.3</c:v>
                </c:pt>
                <c:pt idx="2376">
                  <c:v>78728.5</c:v>
                </c:pt>
                <c:pt idx="2377">
                  <c:v>78750.100000000006</c:v>
                </c:pt>
                <c:pt idx="2378">
                  <c:v>78772</c:v>
                </c:pt>
                <c:pt idx="2379">
                  <c:v>78786.7</c:v>
                </c:pt>
                <c:pt idx="2380">
                  <c:v>78809.100000000006</c:v>
                </c:pt>
                <c:pt idx="2381">
                  <c:v>78831.8</c:v>
                </c:pt>
                <c:pt idx="2382">
                  <c:v>78847.100000000006</c:v>
                </c:pt>
                <c:pt idx="2383">
                  <c:v>78870.3</c:v>
                </c:pt>
                <c:pt idx="2384">
                  <c:v>78893.7</c:v>
                </c:pt>
                <c:pt idx="2385">
                  <c:v>78917.5</c:v>
                </c:pt>
                <c:pt idx="2386">
                  <c:v>78941.5</c:v>
                </c:pt>
                <c:pt idx="2387">
                  <c:v>78957.600000000006</c:v>
                </c:pt>
                <c:pt idx="2388">
                  <c:v>78973.899999999994</c:v>
                </c:pt>
                <c:pt idx="2389">
                  <c:v>78990.3</c:v>
                </c:pt>
                <c:pt idx="2390">
                  <c:v>79023.3</c:v>
                </c:pt>
                <c:pt idx="2391">
                  <c:v>79031.7</c:v>
                </c:pt>
                <c:pt idx="2392">
                  <c:v>79056.899999999994</c:v>
                </c:pt>
                <c:pt idx="2393">
                  <c:v>79082.3</c:v>
                </c:pt>
                <c:pt idx="2394">
                  <c:v>79099.399999999994</c:v>
                </c:pt>
                <c:pt idx="2395">
                  <c:v>79116.600000000006</c:v>
                </c:pt>
                <c:pt idx="2396">
                  <c:v>79151.3</c:v>
                </c:pt>
                <c:pt idx="2397">
                  <c:v>79177.5</c:v>
                </c:pt>
                <c:pt idx="2398">
                  <c:v>79204</c:v>
                </c:pt>
                <c:pt idx="2399">
                  <c:v>79221.8</c:v>
                </c:pt>
                <c:pt idx="2400">
                  <c:v>79239.600000000006</c:v>
                </c:pt>
                <c:pt idx="2401">
                  <c:v>79275.899999999994</c:v>
                </c:pt>
                <c:pt idx="2402">
                  <c:v>79294.3</c:v>
                </c:pt>
                <c:pt idx="2403">
                  <c:v>79313</c:v>
                </c:pt>
                <c:pt idx="2404">
                  <c:v>79341.399999999994</c:v>
                </c:pt>
                <c:pt idx="2405">
                  <c:v>79360.600000000006</c:v>
                </c:pt>
                <c:pt idx="2406">
                  <c:v>79389.7</c:v>
                </c:pt>
                <c:pt idx="2407">
                  <c:v>79409.399999999994</c:v>
                </c:pt>
                <c:pt idx="2408">
                  <c:v>79439.399999999994</c:v>
                </c:pt>
                <c:pt idx="2409">
                  <c:v>79459.600000000006</c:v>
                </c:pt>
                <c:pt idx="2410">
                  <c:v>79490.3</c:v>
                </c:pt>
                <c:pt idx="2411">
                  <c:v>79511</c:v>
                </c:pt>
                <c:pt idx="2412">
                  <c:v>79542.5</c:v>
                </c:pt>
                <c:pt idx="2413">
                  <c:v>79574.399999999994</c:v>
                </c:pt>
                <c:pt idx="2414">
                  <c:v>79606.7</c:v>
                </c:pt>
                <c:pt idx="2415">
                  <c:v>79639.8</c:v>
                </c:pt>
                <c:pt idx="2416">
                  <c:v>79674.3</c:v>
                </c:pt>
                <c:pt idx="2417">
                  <c:v>79698</c:v>
                </c:pt>
                <c:pt idx="2418">
                  <c:v>79722.3</c:v>
                </c:pt>
                <c:pt idx="2419">
                  <c:v>79747.100000000006</c:v>
                </c:pt>
                <c:pt idx="2420">
                  <c:v>79797.8</c:v>
                </c:pt>
                <c:pt idx="2421">
                  <c:v>79823.7</c:v>
                </c:pt>
                <c:pt idx="2422">
                  <c:v>79849.7</c:v>
                </c:pt>
                <c:pt idx="2423">
                  <c:v>79889.2</c:v>
                </c:pt>
                <c:pt idx="2424">
                  <c:v>79928.800000000003</c:v>
                </c:pt>
                <c:pt idx="2425">
                  <c:v>79955.3</c:v>
                </c:pt>
                <c:pt idx="2426">
                  <c:v>79994.899999999994</c:v>
                </c:pt>
                <c:pt idx="2427">
                  <c:v>80034.100000000006</c:v>
                </c:pt>
                <c:pt idx="2428">
                  <c:v>80072.899999999994</c:v>
                </c:pt>
                <c:pt idx="2429">
                  <c:v>80098.3</c:v>
                </c:pt>
                <c:pt idx="2430">
                  <c:v>80135.8</c:v>
                </c:pt>
                <c:pt idx="2431">
                  <c:v>80172.2</c:v>
                </c:pt>
                <c:pt idx="2432">
                  <c:v>80207.3</c:v>
                </c:pt>
                <c:pt idx="2433">
                  <c:v>80241.100000000006</c:v>
                </c:pt>
                <c:pt idx="2434">
                  <c:v>80262.600000000006</c:v>
                </c:pt>
                <c:pt idx="2435">
                  <c:v>80293.5</c:v>
                </c:pt>
                <c:pt idx="2436">
                  <c:v>80313.100000000006</c:v>
                </c:pt>
                <c:pt idx="2437">
                  <c:v>80342</c:v>
                </c:pt>
                <c:pt idx="2438">
                  <c:v>80370.399999999994</c:v>
                </c:pt>
                <c:pt idx="2439">
                  <c:v>80389.100000000006</c:v>
                </c:pt>
                <c:pt idx="2440">
                  <c:v>80407.600000000006</c:v>
                </c:pt>
                <c:pt idx="2441">
                  <c:v>80434.899999999994</c:v>
                </c:pt>
                <c:pt idx="2442">
                  <c:v>80461.8</c:v>
                </c:pt>
                <c:pt idx="2443">
                  <c:v>80488.2</c:v>
                </c:pt>
                <c:pt idx="2444">
                  <c:v>80505.600000000006</c:v>
                </c:pt>
                <c:pt idx="2445">
                  <c:v>80539.8</c:v>
                </c:pt>
                <c:pt idx="2446">
                  <c:v>80556.600000000006</c:v>
                </c:pt>
                <c:pt idx="2447">
                  <c:v>80581.5</c:v>
                </c:pt>
                <c:pt idx="2448">
                  <c:v>80606</c:v>
                </c:pt>
                <c:pt idx="2449">
                  <c:v>80622.2</c:v>
                </c:pt>
                <c:pt idx="2450">
                  <c:v>80638.100000000006</c:v>
                </c:pt>
                <c:pt idx="2451">
                  <c:v>80661.7</c:v>
                </c:pt>
                <c:pt idx="2452">
                  <c:v>80684.899999999994</c:v>
                </c:pt>
                <c:pt idx="2453">
                  <c:v>80707.7</c:v>
                </c:pt>
                <c:pt idx="2454">
                  <c:v>80722.8</c:v>
                </c:pt>
                <c:pt idx="2455">
                  <c:v>80737.7</c:v>
                </c:pt>
                <c:pt idx="2456">
                  <c:v>80759.7</c:v>
                </c:pt>
                <c:pt idx="2457">
                  <c:v>80781.3</c:v>
                </c:pt>
                <c:pt idx="2458">
                  <c:v>80802.7</c:v>
                </c:pt>
                <c:pt idx="2459">
                  <c:v>80816.7</c:v>
                </c:pt>
                <c:pt idx="2460">
                  <c:v>80844.399999999994</c:v>
                </c:pt>
                <c:pt idx="2461">
                  <c:v>80858</c:v>
                </c:pt>
                <c:pt idx="2462">
                  <c:v>80878.2</c:v>
                </c:pt>
                <c:pt idx="2463">
                  <c:v>80898.100000000006</c:v>
                </c:pt>
                <c:pt idx="2464">
                  <c:v>80911.199999999997</c:v>
                </c:pt>
                <c:pt idx="2465">
                  <c:v>80930.600000000006</c:v>
                </c:pt>
                <c:pt idx="2466">
                  <c:v>80949.2</c:v>
                </c:pt>
                <c:pt idx="2467">
                  <c:v>80961.2</c:v>
                </c:pt>
                <c:pt idx="2468">
                  <c:v>80972.800000000003</c:v>
                </c:pt>
                <c:pt idx="2469">
                  <c:v>80989.600000000006</c:v>
                </c:pt>
                <c:pt idx="2470">
                  <c:v>81005.7</c:v>
                </c:pt>
                <c:pt idx="2471">
                  <c:v>81021.100000000006</c:v>
                </c:pt>
                <c:pt idx="2472">
                  <c:v>81031.199999999997</c:v>
                </c:pt>
                <c:pt idx="2473">
                  <c:v>81045.8</c:v>
                </c:pt>
                <c:pt idx="2474">
                  <c:v>81060</c:v>
                </c:pt>
                <c:pt idx="2475">
                  <c:v>81069.3</c:v>
                </c:pt>
                <c:pt idx="2476">
                  <c:v>81087.600000000006</c:v>
                </c:pt>
                <c:pt idx="2477">
                  <c:v>81096.600000000006</c:v>
                </c:pt>
                <c:pt idx="2478">
                  <c:v>81105.5</c:v>
                </c:pt>
                <c:pt idx="2479">
                  <c:v>81118.899999999994</c:v>
                </c:pt>
                <c:pt idx="2480">
                  <c:v>81132.2</c:v>
                </c:pt>
                <c:pt idx="2481">
                  <c:v>81145.7</c:v>
                </c:pt>
                <c:pt idx="2482">
                  <c:v>81154.7</c:v>
                </c:pt>
                <c:pt idx="2483">
                  <c:v>81168.5</c:v>
                </c:pt>
                <c:pt idx="2484">
                  <c:v>81182.5</c:v>
                </c:pt>
                <c:pt idx="2485">
                  <c:v>81192</c:v>
                </c:pt>
                <c:pt idx="2486">
                  <c:v>81201.8</c:v>
                </c:pt>
                <c:pt idx="2487">
                  <c:v>81221.899999999994</c:v>
                </c:pt>
                <c:pt idx="2488">
                  <c:v>81237.600000000006</c:v>
                </c:pt>
                <c:pt idx="2489">
                  <c:v>81248.399999999994</c:v>
                </c:pt>
                <c:pt idx="2490">
                  <c:v>81259.5</c:v>
                </c:pt>
                <c:pt idx="2491">
                  <c:v>81282.8</c:v>
                </c:pt>
                <c:pt idx="2492">
                  <c:v>81295</c:v>
                </c:pt>
                <c:pt idx="2493">
                  <c:v>81307.600000000006</c:v>
                </c:pt>
                <c:pt idx="2494">
                  <c:v>81334.100000000006</c:v>
                </c:pt>
                <c:pt idx="2495">
                  <c:v>81348</c:v>
                </c:pt>
                <c:pt idx="2496">
                  <c:v>81369.8</c:v>
                </c:pt>
                <c:pt idx="2497">
                  <c:v>81385</c:v>
                </c:pt>
                <c:pt idx="2498">
                  <c:v>81409.600000000006</c:v>
                </c:pt>
                <c:pt idx="2499">
                  <c:v>81428.5</c:v>
                </c:pt>
                <c:pt idx="2500">
                  <c:v>81449.2</c:v>
                </c:pt>
                <c:pt idx="2501">
                  <c:v>81483.3</c:v>
                </c:pt>
                <c:pt idx="2502">
                  <c:v>81520.600000000006</c:v>
                </c:pt>
                <c:pt idx="2503">
                  <c:v>81546.899999999994</c:v>
                </c:pt>
                <c:pt idx="2504">
                  <c:v>81602.100000000006</c:v>
                </c:pt>
                <c:pt idx="2505">
                  <c:v>81630.600000000006</c:v>
                </c:pt>
                <c:pt idx="2506">
                  <c:v>81674.100000000006</c:v>
                </c:pt>
                <c:pt idx="2507">
                  <c:v>81703.199999999997</c:v>
                </c:pt>
                <c:pt idx="2508">
                  <c:v>81732.2</c:v>
                </c:pt>
                <c:pt idx="2509">
                  <c:v>81789.2</c:v>
                </c:pt>
                <c:pt idx="2510">
                  <c:v>81816.800000000003</c:v>
                </c:pt>
                <c:pt idx="2511">
                  <c:v>81843.600000000006</c:v>
                </c:pt>
                <c:pt idx="2512">
                  <c:v>81893.899999999994</c:v>
                </c:pt>
                <c:pt idx="2513">
                  <c:v>81928.100000000006</c:v>
                </c:pt>
                <c:pt idx="2514">
                  <c:v>81948.800000000003</c:v>
                </c:pt>
                <c:pt idx="2515">
                  <c:v>81976.899999999994</c:v>
                </c:pt>
                <c:pt idx="2516">
                  <c:v>81994.8</c:v>
                </c:pt>
                <c:pt idx="2517">
                  <c:v>82020.7</c:v>
                </c:pt>
                <c:pt idx="2518">
                  <c:v>82037.3</c:v>
                </c:pt>
                <c:pt idx="2519">
                  <c:v>82061.399999999994</c:v>
                </c:pt>
                <c:pt idx="2520">
                  <c:v>82077</c:v>
                </c:pt>
                <c:pt idx="2521">
                  <c:v>82092.2</c:v>
                </c:pt>
                <c:pt idx="2522">
                  <c:v>82121.7</c:v>
                </c:pt>
                <c:pt idx="2523">
                  <c:v>82135.899999999994</c:v>
                </c:pt>
                <c:pt idx="2524">
                  <c:v>82150</c:v>
                </c:pt>
                <c:pt idx="2525">
                  <c:v>82170.600000000006</c:v>
                </c:pt>
                <c:pt idx="2526">
                  <c:v>82197.5</c:v>
                </c:pt>
                <c:pt idx="2527">
                  <c:v>82210.7</c:v>
                </c:pt>
                <c:pt idx="2528">
                  <c:v>82223.899999999994</c:v>
                </c:pt>
                <c:pt idx="2529">
                  <c:v>82243.600000000006</c:v>
                </c:pt>
                <c:pt idx="2530">
                  <c:v>82263.199999999997</c:v>
                </c:pt>
                <c:pt idx="2531">
                  <c:v>82276.3</c:v>
                </c:pt>
                <c:pt idx="2532">
                  <c:v>82296.100000000006</c:v>
                </c:pt>
                <c:pt idx="2533">
                  <c:v>82316.2</c:v>
                </c:pt>
                <c:pt idx="2534">
                  <c:v>82329.8</c:v>
                </c:pt>
                <c:pt idx="2535">
                  <c:v>82350.399999999994</c:v>
                </c:pt>
                <c:pt idx="2536">
                  <c:v>82364.5</c:v>
                </c:pt>
                <c:pt idx="2537">
                  <c:v>82386.100000000006</c:v>
                </c:pt>
                <c:pt idx="2538">
                  <c:v>82400.899999999994</c:v>
                </c:pt>
                <c:pt idx="2539">
                  <c:v>82416</c:v>
                </c:pt>
                <c:pt idx="2540">
                  <c:v>82439.100000000006</c:v>
                </c:pt>
                <c:pt idx="2541">
                  <c:v>82462.600000000006</c:v>
                </c:pt>
                <c:pt idx="2542">
                  <c:v>82486.399999999994</c:v>
                </c:pt>
                <c:pt idx="2543">
                  <c:v>82502.5</c:v>
                </c:pt>
                <c:pt idx="2544">
                  <c:v>82535</c:v>
                </c:pt>
                <c:pt idx="2545">
                  <c:v>82551.399999999994</c:v>
                </c:pt>
                <c:pt idx="2546">
                  <c:v>82567.899999999994</c:v>
                </c:pt>
                <c:pt idx="2547">
                  <c:v>82592.800000000003</c:v>
                </c:pt>
                <c:pt idx="2548">
                  <c:v>82609.399999999994</c:v>
                </c:pt>
                <c:pt idx="2549">
                  <c:v>82626.2</c:v>
                </c:pt>
                <c:pt idx="2550">
                  <c:v>82659.8</c:v>
                </c:pt>
                <c:pt idx="2551">
                  <c:v>82676.7</c:v>
                </c:pt>
                <c:pt idx="2552">
                  <c:v>82693.600000000006</c:v>
                </c:pt>
                <c:pt idx="2553">
                  <c:v>82718.899999999994</c:v>
                </c:pt>
                <c:pt idx="2554">
                  <c:v>82735.8</c:v>
                </c:pt>
                <c:pt idx="2555">
                  <c:v>82761</c:v>
                </c:pt>
                <c:pt idx="2556">
                  <c:v>82777.899999999994</c:v>
                </c:pt>
                <c:pt idx="2557">
                  <c:v>82803</c:v>
                </c:pt>
                <c:pt idx="2558">
                  <c:v>82828</c:v>
                </c:pt>
                <c:pt idx="2559">
                  <c:v>82844.600000000006</c:v>
                </c:pt>
                <c:pt idx="2560">
                  <c:v>82869.399999999994</c:v>
                </c:pt>
                <c:pt idx="2561">
                  <c:v>82893.899999999994</c:v>
                </c:pt>
                <c:pt idx="2562">
                  <c:v>82910.100000000006</c:v>
                </c:pt>
                <c:pt idx="2563">
                  <c:v>82926.2</c:v>
                </c:pt>
                <c:pt idx="2564">
                  <c:v>82942.100000000006</c:v>
                </c:pt>
                <c:pt idx="2565">
                  <c:v>82965.8</c:v>
                </c:pt>
                <c:pt idx="2566">
                  <c:v>82981.399999999994</c:v>
                </c:pt>
                <c:pt idx="2567">
                  <c:v>83004.5</c:v>
                </c:pt>
                <c:pt idx="2568">
                  <c:v>83019.600000000006</c:v>
                </c:pt>
                <c:pt idx="2569">
                  <c:v>83042</c:v>
                </c:pt>
                <c:pt idx="2570">
                  <c:v>83063.7</c:v>
                </c:pt>
                <c:pt idx="2571">
                  <c:v>83077.8</c:v>
                </c:pt>
                <c:pt idx="2572">
                  <c:v>83091.600000000006</c:v>
                </c:pt>
                <c:pt idx="2573">
                  <c:v>83111.899999999994</c:v>
                </c:pt>
                <c:pt idx="2574">
                  <c:v>83131.7</c:v>
                </c:pt>
                <c:pt idx="2575">
                  <c:v>83144.7</c:v>
                </c:pt>
                <c:pt idx="2576">
                  <c:v>83164</c:v>
                </c:pt>
                <c:pt idx="2577">
                  <c:v>83176.7</c:v>
                </c:pt>
                <c:pt idx="2578">
                  <c:v>83195.7</c:v>
                </c:pt>
                <c:pt idx="2579">
                  <c:v>83208.3</c:v>
                </c:pt>
                <c:pt idx="2580">
                  <c:v>83227.199999999997</c:v>
                </c:pt>
                <c:pt idx="2581">
                  <c:v>83239.899999999994</c:v>
                </c:pt>
                <c:pt idx="2582">
                  <c:v>83252.7</c:v>
                </c:pt>
                <c:pt idx="2583">
                  <c:v>83265.5</c:v>
                </c:pt>
                <c:pt idx="2584">
                  <c:v>83291.7</c:v>
                </c:pt>
                <c:pt idx="2585">
                  <c:v>83311.899999999994</c:v>
                </c:pt>
                <c:pt idx="2586">
                  <c:v>83325.600000000006</c:v>
                </c:pt>
                <c:pt idx="2587">
                  <c:v>83339.600000000006</c:v>
                </c:pt>
                <c:pt idx="2588">
                  <c:v>83353.899999999994</c:v>
                </c:pt>
                <c:pt idx="2589">
                  <c:v>83375.899999999994</c:v>
                </c:pt>
                <c:pt idx="2590">
                  <c:v>83391.100000000006</c:v>
                </c:pt>
                <c:pt idx="2591">
                  <c:v>83414.600000000006</c:v>
                </c:pt>
                <c:pt idx="2592">
                  <c:v>83439.100000000006</c:v>
                </c:pt>
                <c:pt idx="2593">
                  <c:v>83456.399999999994</c:v>
                </c:pt>
                <c:pt idx="2594">
                  <c:v>83483.8</c:v>
                </c:pt>
                <c:pt idx="2595">
                  <c:v>83502.899999999994</c:v>
                </c:pt>
                <c:pt idx="2596">
                  <c:v>83522.600000000006</c:v>
                </c:pt>
                <c:pt idx="2597">
                  <c:v>83553.2</c:v>
                </c:pt>
                <c:pt idx="2598">
                  <c:v>83584.899999999994</c:v>
                </c:pt>
                <c:pt idx="2599">
                  <c:v>83606.399999999994</c:v>
                </c:pt>
                <c:pt idx="2600">
                  <c:v>83639.3</c:v>
                </c:pt>
                <c:pt idx="2601">
                  <c:v>83661.399999999994</c:v>
                </c:pt>
                <c:pt idx="2602">
                  <c:v>83694.8</c:v>
                </c:pt>
                <c:pt idx="2603">
                  <c:v>83728.2</c:v>
                </c:pt>
                <c:pt idx="2604">
                  <c:v>83750.399999999994</c:v>
                </c:pt>
                <c:pt idx="2605">
                  <c:v>83794.3</c:v>
                </c:pt>
                <c:pt idx="2606">
                  <c:v>83815.8</c:v>
                </c:pt>
                <c:pt idx="2607">
                  <c:v>83837</c:v>
                </c:pt>
                <c:pt idx="2608">
                  <c:v>83857.7</c:v>
                </c:pt>
                <c:pt idx="2609">
                  <c:v>83887.9</c:v>
                </c:pt>
                <c:pt idx="2610">
                  <c:v>83916.800000000003</c:v>
                </c:pt>
                <c:pt idx="2611">
                  <c:v>83944.1</c:v>
                </c:pt>
                <c:pt idx="2612">
                  <c:v>83961.4</c:v>
                </c:pt>
                <c:pt idx="2613">
                  <c:v>83986.4</c:v>
                </c:pt>
                <c:pt idx="2614">
                  <c:v>84010.5</c:v>
                </c:pt>
                <c:pt idx="2615">
                  <c:v>84033.9</c:v>
                </c:pt>
                <c:pt idx="2616">
                  <c:v>84049.1</c:v>
                </c:pt>
                <c:pt idx="2617">
                  <c:v>84071.5</c:v>
                </c:pt>
                <c:pt idx="2618">
                  <c:v>84093.3</c:v>
                </c:pt>
                <c:pt idx="2619">
                  <c:v>84107.6</c:v>
                </c:pt>
                <c:pt idx="2620">
                  <c:v>84128.7</c:v>
                </c:pt>
                <c:pt idx="2621">
                  <c:v>84156.5</c:v>
                </c:pt>
                <c:pt idx="2622">
                  <c:v>84177.1</c:v>
                </c:pt>
                <c:pt idx="2623">
                  <c:v>84197.7</c:v>
                </c:pt>
                <c:pt idx="2624">
                  <c:v>84218.2</c:v>
                </c:pt>
                <c:pt idx="2625">
                  <c:v>84232</c:v>
                </c:pt>
                <c:pt idx="2626">
                  <c:v>84259.7</c:v>
                </c:pt>
                <c:pt idx="2627">
                  <c:v>84273.7</c:v>
                </c:pt>
                <c:pt idx="2628">
                  <c:v>84287.9</c:v>
                </c:pt>
                <c:pt idx="2629">
                  <c:v>84309.4</c:v>
                </c:pt>
                <c:pt idx="2630">
                  <c:v>84331.5</c:v>
                </c:pt>
                <c:pt idx="2631">
                  <c:v>84354.1</c:v>
                </c:pt>
                <c:pt idx="2632">
                  <c:v>84377.3</c:v>
                </c:pt>
                <c:pt idx="2633">
                  <c:v>84401.4</c:v>
                </c:pt>
                <c:pt idx="2634">
                  <c:v>84434.6</c:v>
                </c:pt>
                <c:pt idx="2635">
                  <c:v>84451.6</c:v>
                </c:pt>
                <c:pt idx="2636">
                  <c:v>84477.5</c:v>
                </c:pt>
                <c:pt idx="2637">
                  <c:v>84495</c:v>
                </c:pt>
                <c:pt idx="2638">
                  <c:v>84530.5</c:v>
                </c:pt>
                <c:pt idx="2639">
                  <c:v>84548.4</c:v>
                </c:pt>
                <c:pt idx="2640">
                  <c:v>84566.3</c:v>
                </c:pt>
                <c:pt idx="2641">
                  <c:v>84602.3</c:v>
                </c:pt>
                <c:pt idx="2642">
                  <c:v>84620.2</c:v>
                </c:pt>
                <c:pt idx="2643">
                  <c:v>84646.9</c:v>
                </c:pt>
                <c:pt idx="2644">
                  <c:v>84664.7</c:v>
                </c:pt>
                <c:pt idx="2645">
                  <c:v>84690.9</c:v>
                </c:pt>
                <c:pt idx="2646">
                  <c:v>84708.2</c:v>
                </c:pt>
                <c:pt idx="2647">
                  <c:v>84733.7</c:v>
                </c:pt>
                <c:pt idx="2648">
                  <c:v>84758.6</c:v>
                </c:pt>
                <c:pt idx="2649">
                  <c:v>84790.6</c:v>
                </c:pt>
                <c:pt idx="2650">
                  <c:v>84806.1</c:v>
                </c:pt>
                <c:pt idx="2651">
                  <c:v>84828.5</c:v>
                </c:pt>
                <c:pt idx="2652">
                  <c:v>84842.9</c:v>
                </c:pt>
                <c:pt idx="2653">
                  <c:v>84870.2</c:v>
                </c:pt>
                <c:pt idx="2654">
                  <c:v>84883</c:v>
                </c:pt>
                <c:pt idx="2655">
                  <c:v>84895.4</c:v>
                </c:pt>
                <c:pt idx="2656">
                  <c:v>84907.5</c:v>
                </c:pt>
                <c:pt idx="2657">
                  <c:v>84930.6</c:v>
                </c:pt>
                <c:pt idx="2658">
                  <c:v>84941.7</c:v>
                </c:pt>
                <c:pt idx="2659">
                  <c:v>84952.6</c:v>
                </c:pt>
                <c:pt idx="2660">
                  <c:v>84973.5</c:v>
                </c:pt>
                <c:pt idx="2661">
                  <c:v>84983.6</c:v>
                </c:pt>
                <c:pt idx="2662">
                  <c:v>84993.5</c:v>
                </c:pt>
                <c:pt idx="2663">
                  <c:v>85012.800000000003</c:v>
                </c:pt>
                <c:pt idx="2664">
                  <c:v>85022.2</c:v>
                </c:pt>
                <c:pt idx="2665">
                  <c:v>85040.5</c:v>
                </c:pt>
                <c:pt idx="2666">
                  <c:v>85053.9</c:v>
                </c:pt>
                <c:pt idx="2667">
                  <c:v>85062.8</c:v>
                </c:pt>
                <c:pt idx="2668">
                  <c:v>85080.3</c:v>
                </c:pt>
                <c:pt idx="2669">
                  <c:v>85088.9</c:v>
                </c:pt>
                <c:pt idx="2670">
                  <c:v>85097.600000000006</c:v>
                </c:pt>
                <c:pt idx="2671">
                  <c:v>85110.6</c:v>
                </c:pt>
                <c:pt idx="2672">
                  <c:v>85123.5</c:v>
                </c:pt>
                <c:pt idx="2673">
                  <c:v>85132.3</c:v>
                </c:pt>
                <c:pt idx="2674">
                  <c:v>85141</c:v>
                </c:pt>
                <c:pt idx="2675">
                  <c:v>85158.8</c:v>
                </c:pt>
                <c:pt idx="2676">
                  <c:v>85172.4</c:v>
                </c:pt>
                <c:pt idx="2677">
                  <c:v>85186.3</c:v>
                </c:pt>
                <c:pt idx="2678">
                  <c:v>85195.7</c:v>
                </c:pt>
                <c:pt idx="2679">
                  <c:v>85215.1</c:v>
                </c:pt>
                <c:pt idx="2680">
                  <c:v>85225.1</c:v>
                </c:pt>
                <c:pt idx="2681">
                  <c:v>85240.5</c:v>
                </c:pt>
                <c:pt idx="2682">
                  <c:v>85256.4</c:v>
                </c:pt>
                <c:pt idx="2683">
                  <c:v>85267.4</c:v>
                </c:pt>
                <c:pt idx="2684">
                  <c:v>85278.6</c:v>
                </c:pt>
                <c:pt idx="2685">
                  <c:v>85296.1</c:v>
                </c:pt>
                <c:pt idx="2686">
                  <c:v>85314.2</c:v>
                </c:pt>
                <c:pt idx="2687">
                  <c:v>85333.4</c:v>
                </c:pt>
                <c:pt idx="2688">
                  <c:v>85353.9</c:v>
                </c:pt>
                <c:pt idx="2689">
                  <c:v>85375.7</c:v>
                </c:pt>
                <c:pt idx="2690">
                  <c:v>85406.399999999994</c:v>
                </c:pt>
                <c:pt idx="2691">
                  <c:v>85430.6</c:v>
                </c:pt>
                <c:pt idx="2692">
                  <c:v>85463.9</c:v>
                </c:pt>
                <c:pt idx="2693">
                  <c:v>85481</c:v>
                </c:pt>
                <c:pt idx="2694">
                  <c:v>85507</c:v>
                </c:pt>
                <c:pt idx="2695">
                  <c:v>85533.4</c:v>
                </c:pt>
                <c:pt idx="2696">
                  <c:v>85560</c:v>
                </c:pt>
                <c:pt idx="2697">
                  <c:v>85586.7</c:v>
                </c:pt>
                <c:pt idx="2698">
                  <c:v>85613.4</c:v>
                </c:pt>
                <c:pt idx="2699">
                  <c:v>85631</c:v>
                </c:pt>
                <c:pt idx="2700">
                  <c:v>85657.2</c:v>
                </c:pt>
                <c:pt idx="2701">
                  <c:v>85683</c:v>
                </c:pt>
                <c:pt idx="2702">
                  <c:v>85708.2</c:v>
                </c:pt>
                <c:pt idx="2703">
                  <c:v>85732.7</c:v>
                </c:pt>
                <c:pt idx="2704">
                  <c:v>85756.4</c:v>
                </c:pt>
                <c:pt idx="2705">
                  <c:v>85771.6</c:v>
                </c:pt>
                <c:pt idx="2706">
                  <c:v>85800.6</c:v>
                </c:pt>
                <c:pt idx="2707">
                  <c:v>85814.3</c:v>
                </c:pt>
                <c:pt idx="2708">
                  <c:v>85833.600000000006</c:v>
                </c:pt>
                <c:pt idx="2709">
                  <c:v>85846</c:v>
                </c:pt>
                <c:pt idx="2710">
                  <c:v>85863.8</c:v>
                </c:pt>
                <c:pt idx="2711">
                  <c:v>85881</c:v>
                </c:pt>
                <c:pt idx="2712">
                  <c:v>85897.5</c:v>
                </c:pt>
                <c:pt idx="2713">
                  <c:v>85908.1</c:v>
                </c:pt>
                <c:pt idx="2714">
                  <c:v>85923.6</c:v>
                </c:pt>
                <c:pt idx="2715">
                  <c:v>85933.6</c:v>
                </c:pt>
                <c:pt idx="2716">
                  <c:v>85948.3</c:v>
                </c:pt>
                <c:pt idx="2717">
                  <c:v>85962.5</c:v>
                </c:pt>
                <c:pt idx="2718">
                  <c:v>85976.4</c:v>
                </c:pt>
                <c:pt idx="2719">
                  <c:v>85985.5</c:v>
                </c:pt>
                <c:pt idx="2720">
                  <c:v>85999</c:v>
                </c:pt>
                <c:pt idx="2721">
                  <c:v>86007.8</c:v>
                </c:pt>
                <c:pt idx="2722">
                  <c:v>86021</c:v>
                </c:pt>
                <c:pt idx="2723">
                  <c:v>86029.7</c:v>
                </c:pt>
                <c:pt idx="2724">
                  <c:v>86047.1</c:v>
                </c:pt>
                <c:pt idx="2725">
                  <c:v>86055.8</c:v>
                </c:pt>
                <c:pt idx="2726">
                  <c:v>86068.9</c:v>
                </c:pt>
                <c:pt idx="2727">
                  <c:v>86077.7</c:v>
                </c:pt>
                <c:pt idx="2728">
                  <c:v>86091</c:v>
                </c:pt>
                <c:pt idx="2729">
                  <c:v>86109.2</c:v>
                </c:pt>
                <c:pt idx="2730">
                  <c:v>86118.399999999994</c:v>
                </c:pt>
                <c:pt idx="2731">
                  <c:v>86132.6</c:v>
                </c:pt>
                <c:pt idx="2732">
                  <c:v>86147.199999999997</c:v>
                </c:pt>
                <c:pt idx="2733">
                  <c:v>86157.2</c:v>
                </c:pt>
                <c:pt idx="2734">
                  <c:v>86167.4</c:v>
                </c:pt>
                <c:pt idx="2735">
                  <c:v>86183.2</c:v>
                </c:pt>
                <c:pt idx="2736">
                  <c:v>86194.1</c:v>
                </c:pt>
                <c:pt idx="2737">
                  <c:v>86216.6</c:v>
                </c:pt>
                <c:pt idx="2738">
                  <c:v>86228.4</c:v>
                </c:pt>
                <c:pt idx="2739">
                  <c:v>86246.6</c:v>
                </c:pt>
                <c:pt idx="2740">
                  <c:v>86259.3</c:v>
                </c:pt>
                <c:pt idx="2741">
                  <c:v>86285.7</c:v>
                </c:pt>
                <c:pt idx="2742">
                  <c:v>86306.7</c:v>
                </c:pt>
                <c:pt idx="2743">
                  <c:v>86321.4</c:v>
                </c:pt>
                <c:pt idx="2744">
                  <c:v>86344.7</c:v>
                </c:pt>
                <c:pt idx="2745">
                  <c:v>86369.4</c:v>
                </c:pt>
                <c:pt idx="2746">
                  <c:v>86386.6</c:v>
                </c:pt>
                <c:pt idx="2747">
                  <c:v>86404.3</c:v>
                </c:pt>
                <c:pt idx="2748">
                  <c:v>86431.9</c:v>
                </c:pt>
                <c:pt idx="2749">
                  <c:v>86460.5</c:v>
                </c:pt>
                <c:pt idx="2750">
                  <c:v>86480.2</c:v>
                </c:pt>
                <c:pt idx="2751">
                  <c:v>86510.5</c:v>
                </c:pt>
                <c:pt idx="2752">
                  <c:v>86531.1</c:v>
                </c:pt>
                <c:pt idx="2753">
                  <c:v>86562.8</c:v>
                </c:pt>
                <c:pt idx="2754">
                  <c:v>86595.199999999997</c:v>
                </c:pt>
                <c:pt idx="2755">
                  <c:v>86617.1</c:v>
                </c:pt>
                <c:pt idx="2756">
                  <c:v>86639.4</c:v>
                </c:pt>
                <c:pt idx="2757">
                  <c:v>86684.5</c:v>
                </c:pt>
                <c:pt idx="2758">
                  <c:v>86718.8</c:v>
                </c:pt>
                <c:pt idx="2759">
                  <c:v>86741.9</c:v>
                </c:pt>
                <c:pt idx="2760">
                  <c:v>86776.7</c:v>
                </c:pt>
                <c:pt idx="2761">
                  <c:v>86811.7</c:v>
                </c:pt>
                <c:pt idx="2762">
                  <c:v>86846.9</c:v>
                </c:pt>
                <c:pt idx="2763">
                  <c:v>86871.5</c:v>
                </c:pt>
                <c:pt idx="2764">
                  <c:v>86897.5</c:v>
                </c:pt>
                <c:pt idx="2765">
                  <c:v>86952.9</c:v>
                </c:pt>
                <c:pt idx="2766">
                  <c:v>86981.9</c:v>
                </c:pt>
                <c:pt idx="2767">
                  <c:v>87011.7</c:v>
                </c:pt>
                <c:pt idx="2768">
                  <c:v>87057.2</c:v>
                </c:pt>
                <c:pt idx="2769">
                  <c:v>87103.2</c:v>
                </c:pt>
                <c:pt idx="2770">
                  <c:v>87134</c:v>
                </c:pt>
                <c:pt idx="2771">
                  <c:v>87194.8</c:v>
                </c:pt>
                <c:pt idx="2772">
                  <c:v>87253.6</c:v>
                </c:pt>
                <c:pt idx="2773">
                  <c:v>87281.9</c:v>
                </c:pt>
                <c:pt idx="2774">
                  <c:v>87309.1</c:v>
                </c:pt>
                <c:pt idx="2775">
                  <c:v>87359.8</c:v>
                </c:pt>
                <c:pt idx="2776">
                  <c:v>87382.9</c:v>
                </c:pt>
                <c:pt idx="2777">
                  <c:v>87404.3</c:v>
                </c:pt>
                <c:pt idx="2778">
                  <c:v>87433.2</c:v>
                </c:pt>
                <c:pt idx="2779">
                  <c:v>87460.4</c:v>
                </c:pt>
                <c:pt idx="2780">
                  <c:v>87486.6</c:v>
                </c:pt>
                <c:pt idx="2781">
                  <c:v>87503.6</c:v>
                </c:pt>
                <c:pt idx="2782">
                  <c:v>87528.2</c:v>
                </c:pt>
                <c:pt idx="2783">
                  <c:v>87552</c:v>
                </c:pt>
                <c:pt idx="2784">
                  <c:v>87567.4</c:v>
                </c:pt>
                <c:pt idx="2785">
                  <c:v>87589.8</c:v>
                </c:pt>
                <c:pt idx="2786">
                  <c:v>87618.7</c:v>
                </c:pt>
                <c:pt idx="2787">
                  <c:v>87632.7</c:v>
                </c:pt>
                <c:pt idx="2788">
                  <c:v>87659.9</c:v>
                </c:pt>
                <c:pt idx="2789">
                  <c:v>87673.1</c:v>
                </c:pt>
                <c:pt idx="2790">
                  <c:v>87692.6</c:v>
                </c:pt>
                <c:pt idx="2791">
                  <c:v>87705.3</c:v>
                </c:pt>
                <c:pt idx="2792">
                  <c:v>87724</c:v>
                </c:pt>
                <c:pt idx="2793">
                  <c:v>87742.5</c:v>
                </c:pt>
                <c:pt idx="2794">
                  <c:v>87754.6</c:v>
                </c:pt>
                <c:pt idx="2795">
                  <c:v>87772.6</c:v>
                </c:pt>
                <c:pt idx="2796">
                  <c:v>87790.399999999994</c:v>
                </c:pt>
                <c:pt idx="2797">
                  <c:v>87808.1</c:v>
                </c:pt>
                <c:pt idx="2798">
                  <c:v>87819.8</c:v>
                </c:pt>
                <c:pt idx="2799">
                  <c:v>87837.4</c:v>
                </c:pt>
                <c:pt idx="2800">
                  <c:v>87855</c:v>
                </c:pt>
                <c:pt idx="2801">
                  <c:v>87872.7</c:v>
                </c:pt>
                <c:pt idx="2802">
                  <c:v>87896.5</c:v>
                </c:pt>
                <c:pt idx="2803">
                  <c:v>87908.5</c:v>
                </c:pt>
                <c:pt idx="2804">
                  <c:v>87926.2</c:v>
                </c:pt>
                <c:pt idx="2805">
                  <c:v>87937.8</c:v>
                </c:pt>
                <c:pt idx="2806">
                  <c:v>87960.7</c:v>
                </c:pt>
                <c:pt idx="2807">
                  <c:v>87971.9</c:v>
                </c:pt>
                <c:pt idx="2808">
                  <c:v>87988.5</c:v>
                </c:pt>
                <c:pt idx="2809">
                  <c:v>88004.9</c:v>
                </c:pt>
                <c:pt idx="2810">
                  <c:v>88021</c:v>
                </c:pt>
                <c:pt idx="2811">
                  <c:v>88031.7</c:v>
                </c:pt>
                <c:pt idx="2812">
                  <c:v>88052.800000000003</c:v>
                </c:pt>
                <c:pt idx="2813">
                  <c:v>88063.3</c:v>
                </c:pt>
                <c:pt idx="2814">
                  <c:v>88078.9</c:v>
                </c:pt>
                <c:pt idx="2815">
                  <c:v>88094.399999999994</c:v>
                </c:pt>
                <c:pt idx="2816">
                  <c:v>88115.1</c:v>
                </c:pt>
                <c:pt idx="2817">
                  <c:v>88130.5</c:v>
                </c:pt>
                <c:pt idx="2818">
                  <c:v>88140.800000000003</c:v>
                </c:pt>
                <c:pt idx="2819">
                  <c:v>88161.5</c:v>
                </c:pt>
                <c:pt idx="2820">
                  <c:v>88171.9</c:v>
                </c:pt>
                <c:pt idx="2821">
                  <c:v>88187.6</c:v>
                </c:pt>
                <c:pt idx="2822">
                  <c:v>88198.1</c:v>
                </c:pt>
                <c:pt idx="2823">
                  <c:v>88219.199999999997</c:v>
                </c:pt>
                <c:pt idx="2824">
                  <c:v>88235.3</c:v>
                </c:pt>
                <c:pt idx="2825">
                  <c:v>88246.2</c:v>
                </c:pt>
                <c:pt idx="2826">
                  <c:v>88262.6</c:v>
                </c:pt>
                <c:pt idx="2827">
                  <c:v>88273.7</c:v>
                </c:pt>
                <c:pt idx="2828">
                  <c:v>88290.4</c:v>
                </c:pt>
                <c:pt idx="2829">
                  <c:v>88307.3</c:v>
                </c:pt>
                <c:pt idx="2830">
                  <c:v>88324.3</c:v>
                </c:pt>
                <c:pt idx="2831">
                  <c:v>88335.6</c:v>
                </c:pt>
                <c:pt idx="2832">
                  <c:v>88358.5</c:v>
                </c:pt>
                <c:pt idx="2833">
                  <c:v>88375.8</c:v>
                </c:pt>
                <c:pt idx="2834">
                  <c:v>88387.3</c:v>
                </c:pt>
                <c:pt idx="2835">
                  <c:v>88404.6</c:v>
                </c:pt>
                <c:pt idx="2836">
                  <c:v>88422</c:v>
                </c:pt>
                <c:pt idx="2837">
                  <c:v>88439.4</c:v>
                </c:pt>
                <c:pt idx="2838">
                  <c:v>88451</c:v>
                </c:pt>
                <c:pt idx="2839">
                  <c:v>88468.4</c:v>
                </c:pt>
                <c:pt idx="2840">
                  <c:v>88485.8</c:v>
                </c:pt>
                <c:pt idx="2841">
                  <c:v>88497.4</c:v>
                </c:pt>
                <c:pt idx="2842">
                  <c:v>88514.7</c:v>
                </c:pt>
                <c:pt idx="2843">
                  <c:v>88537.8</c:v>
                </c:pt>
                <c:pt idx="2844">
                  <c:v>88549.3</c:v>
                </c:pt>
                <c:pt idx="2845">
                  <c:v>88566.399999999994</c:v>
                </c:pt>
                <c:pt idx="2846">
                  <c:v>88577.8</c:v>
                </c:pt>
                <c:pt idx="2847">
                  <c:v>88600.4</c:v>
                </c:pt>
                <c:pt idx="2848">
                  <c:v>88611.7</c:v>
                </c:pt>
                <c:pt idx="2849">
                  <c:v>88628.4</c:v>
                </c:pt>
                <c:pt idx="2850">
                  <c:v>88645</c:v>
                </c:pt>
                <c:pt idx="2851">
                  <c:v>88661.5</c:v>
                </c:pt>
                <c:pt idx="2852">
                  <c:v>88677.7</c:v>
                </c:pt>
                <c:pt idx="2853">
                  <c:v>88688.5</c:v>
                </c:pt>
                <c:pt idx="2854">
                  <c:v>88699.1</c:v>
                </c:pt>
                <c:pt idx="2855">
                  <c:v>88714.7</c:v>
                </c:pt>
                <c:pt idx="2856">
                  <c:v>88734.7</c:v>
                </c:pt>
                <c:pt idx="2857">
                  <c:v>88744.4</c:v>
                </c:pt>
                <c:pt idx="2858">
                  <c:v>88754</c:v>
                </c:pt>
                <c:pt idx="2859">
                  <c:v>88768</c:v>
                </c:pt>
                <c:pt idx="2860">
                  <c:v>88777.1</c:v>
                </c:pt>
                <c:pt idx="2861">
                  <c:v>88790.6</c:v>
                </c:pt>
                <c:pt idx="2862">
                  <c:v>88799.5</c:v>
                </c:pt>
                <c:pt idx="2863">
                  <c:v>88816.9</c:v>
                </c:pt>
                <c:pt idx="2864">
                  <c:v>88825.5</c:v>
                </c:pt>
                <c:pt idx="2865">
                  <c:v>88842.5</c:v>
                </c:pt>
                <c:pt idx="2866">
                  <c:v>88850.9</c:v>
                </c:pt>
                <c:pt idx="2867">
                  <c:v>88863.5</c:v>
                </c:pt>
                <c:pt idx="2868">
                  <c:v>88871.9</c:v>
                </c:pt>
                <c:pt idx="2869">
                  <c:v>88884.5</c:v>
                </c:pt>
                <c:pt idx="2870">
                  <c:v>88897.1</c:v>
                </c:pt>
                <c:pt idx="2871">
                  <c:v>88909.8</c:v>
                </c:pt>
                <c:pt idx="2872">
                  <c:v>88922.6</c:v>
                </c:pt>
                <c:pt idx="2873">
                  <c:v>88931.199999999997</c:v>
                </c:pt>
                <c:pt idx="2874">
                  <c:v>88940</c:v>
                </c:pt>
                <c:pt idx="2875">
                  <c:v>88953.2</c:v>
                </c:pt>
                <c:pt idx="2876">
                  <c:v>88962.2</c:v>
                </c:pt>
                <c:pt idx="2877">
                  <c:v>88975.9</c:v>
                </c:pt>
                <c:pt idx="2878">
                  <c:v>88990</c:v>
                </c:pt>
                <c:pt idx="2879">
                  <c:v>89004.4</c:v>
                </c:pt>
                <c:pt idx="2880">
                  <c:v>89014.2</c:v>
                </c:pt>
                <c:pt idx="2881">
                  <c:v>89034.5</c:v>
                </c:pt>
                <c:pt idx="2882">
                  <c:v>89050.3</c:v>
                </c:pt>
                <c:pt idx="2883">
                  <c:v>89061.1</c:v>
                </c:pt>
                <c:pt idx="2884">
                  <c:v>89077.7</c:v>
                </c:pt>
                <c:pt idx="2885">
                  <c:v>89095</c:v>
                </c:pt>
                <c:pt idx="2886">
                  <c:v>89106.9</c:v>
                </c:pt>
                <c:pt idx="2887">
                  <c:v>89119</c:v>
                </c:pt>
                <c:pt idx="2888">
                  <c:v>89137.8</c:v>
                </c:pt>
                <c:pt idx="2889">
                  <c:v>89150.8</c:v>
                </c:pt>
                <c:pt idx="2890">
                  <c:v>89177.7</c:v>
                </c:pt>
                <c:pt idx="2891">
                  <c:v>89191.7</c:v>
                </c:pt>
                <c:pt idx="2892">
                  <c:v>89206.1</c:v>
                </c:pt>
                <c:pt idx="2893">
                  <c:v>89228.9</c:v>
                </c:pt>
                <c:pt idx="2894">
                  <c:v>89246.3</c:v>
                </c:pt>
                <c:pt idx="2895">
                  <c:v>89265.5</c:v>
                </c:pt>
                <c:pt idx="2896">
                  <c:v>89297.2</c:v>
                </c:pt>
                <c:pt idx="2897">
                  <c:v>89331.9</c:v>
                </c:pt>
                <c:pt idx="2898">
                  <c:v>89356.3</c:v>
                </c:pt>
                <c:pt idx="2899">
                  <c:v>89407.5</c:v>
                </c:pt>
                <c:pt idx="2900">
                  <c:v>89433.9</c:v>
                </c:pt>
                <c:pt idx="2901">
                  <c:v>89460.6</c:v>
                </c:pt>
                <c:pt idx="2902">
                  <c:v>89487.4</c:v>
                </c:pt>
                <c:pt idx="2903">
                  <c:v>89540.5</c:v>
                </c:pt>
                <c:pt idx="2904">
                  <c:v>89566.399999999994</c:v>
                </c:pt>
                <c:pt idx="2905">
                  <c:v>89591.7</c:v>
                </c:pt>
                <c:pt idx="2906">
                  <c:v>89628</c:v>
                </c:pt>
                <c:pt idx="2907">
                  <c:v>89661.8</c:v>
                </c:pt>
                <c:pt idx="2908">
                  <c:v>89701.9</c:v>
                </c:pt>
                <c:pt idx="2909">
                  <c:v>89719.7</c:v>
                </c:pt>
                <c:pt idx="2910">
                  <c:v>89745.2</c:v>
                </c:pt>
                <c:pt idx="2911">
                  <c:v>89769.5</c:v>
                </c:pt>
                <c:pt idx="2912">
                  <c:v>89792.7</c:v>
                </c:pt>
                <c:pt idx="2913">
                  <c:v>89814.9</c:v>
                </c:pt>
                <c:pt idx="2914">
                  <c:v>89836.4</c:v>
                </c:pt>
                <c:pt idx="2915">
                  <c:v>89857.2</c:v>
                </c:pt>
                <c:pt idx="2916">
                  <c:v>89877.5</c:v>
                </c:pt>
                <c:pt idx="2917">
                  <c:v>89890.8</c:v>
                </c:pt>
                <c:pt idx="2918">
                  <c:v>89910.5</c:v>
                </c:pt>
                <c:pt idx="2919">
                  <c:v>89930</c:v>
                </c:pt>
                <c:pt idx="2920">
                  <c:v>89942.9</c:v>
                </c:pt>
                <c:pt idx="2921">
                  <c:v>89962.5</c:v>
                </c:pt>
                <c:pt idx="2922">
                  <c:v>89982.2</c:v>
                </c:pt>
                <c:pt idx="2923">
                  <c:v>89995.5</c:v>
                </c:pt>
                <c:pt idx="2924">
                  <c:v>90015.8</c:v>
                </c:pt>
                <c:pt idx="2925">
                  <c:v>90036.7</c:v>
                </c:pt>
                <c:pt idx="2926">
                  <c:v>90058.2</c:v>
                </c:pt>
                <c:pt idx="2927">
                  <c:v>90088.2</c:v>
                </c:pt>
                <c:pt idx="2928">
                  <c:v>90103.8</c:v>
                </c:pt>
                <c:pt idx="2929">
                  <c:v>90127.9</c:v>
                </c:pt>
                <c:pt idx="2930">
                  <c:v>90152.6</c:v>
                </c:pt>
                <c:pt idx="2931">
                  <c:v>90169.4</c:v>
                </c:pt>
                <c:pt idx="2932">
                  <c:v>90194.9</c:v>
                </c:pt>
                <c:pt idx="2933">
                  <c:v>90220.9</c:v>
                </c:pt>
                <c:pt idx="2934">
                  <c:v>90247.1</c:v>
                </c:pt>
                <c:pt idx="2935">
                  <c:v>90273.4</c:v>
                </c:pt>
                <c:pt idx="2936">
                  <c:v>90291</c:v>
                </c:pt>
                <c:pt idx="2937">
                  <c:v>90326.2</c:v>
                </c:pt>
                <c:pt idx="2938">
                  <c:v>90361.1</c:v>
                </c:pt>
                <c:pt idx="2939">
                  <c:v>90395.4</c:v>
                </c:pt>
                <c:pt idx="2940">
                  <c:v>90412.3</c:v>
                </c:pt>
                <c:pt idx="2941">
                  <c:v>90445.3</c:v>
                </c:pt>
                <c:pt idx="2942">
                  <c:v>90461.4</c:v>
                </c:pt>
                <c:pt idx="2943">
                  <c:v>90477.2</c:v>
                </c:pt>
                <c:pt idx="2944">
                  <c:v>90500.2</c:v>
                </c:pt>
                <c:pt idx="2945">
                  <c:v>90522.2</c:v>
                </c:pt>
                <c:pt idx="2946">
                  <c:v>90536.5</c:v>
                </c:pt>
                <c:pt idx="2947">
                  <c:v>90557.8</c:v>
                </c:pt>
                <c:pt idx="2948">
                  <c:v>90578.8</c:v>
                </c:pt>
                <c:pt idx="2949">
                  <c:v>90599.5</c:v>
                </c:pt>
                <c:pt idx="2950">
                  <c:v>90613.2</c:v>
                </c:pt>
                <c:pt idx="2951">
                  <c:v>90633.5</c:v>
                </c:pt>
                <c:pt idx="2952">
                  <c:v>90653.6</c:v>
                </c:pt>
                <c:pt idx="2953">
                  <c:v>90673.5</c:v>
                </c:pt>
                <c:pt idx="2954">
                  <c:v>90693.1</c:v>
                </c:pt>
                <c:pt idx="2955">
                  <c:v>90712.5</c:v>
                </c:pt>
                <c:pt idx="2956">
                  <c:v>90731.7</c:v>
                </c:pt>
                <c:pt idx="2957">
                  <c:v>90744.4</c:v>
                </c:pt>
                <c:pt idx="2958">
                  <c:v>90757</c:v>
                </c:pt>
                <c:pt idx="2959">
                  <c:v>90781.9</c:v>
                </c:pt>
                <c:pt idx="2960">
                  <c:v>90794.2</c:v>
                </c:pt>
                <c:pt idx="2961">
                  <c:v>90806.5</c:v>
                </c:pt>
                <c:pt idx="2962">
                  <c:v>90824.7</c:v>
                </c:pt>
                <c:pt idx="2963">
                  <c:v>90842.7</c:v>
                </c:pt>
                <c:pt idx="2964">
                  <c:v>90854.6</c:v>
                </c:pt>
                <c:pt idx="2965">
                  <c:v>90872.4</c:v>
                </c:pt>
                <c:pt idx="2966">
                  <c:v>90895.8</c:v>
                </c:pt>
                <c:pt idx="2967">
                  <c:v>90907.4</c:v>
                </c:pt>
                <c:pt idx="2968">
                  <c:v>90924.7</c:v>
                </c:pt>
                <c:pt idx="2969">
                  <c:v>90941.8</c:v>
                </c:pt>
                <c:pt idx="2970">
                  <c:v>90958.8</c:v>
                </c:pt>
                <c:pt idx="2971">
                  <c:v>90970.1</c:v>
                </c:pt>
                <c:pt idx="2972">
                  <c:v>90992.4</c:v>
                </c:pt>
                <c:pt idx="2973">
                  <c:v>91009</c:v>
                </c:pt>
                <c:pt idx="2974">
                  <c:v>91025.5</c:v>
                </c:pt>
                <c:pt idx="2975">
                  <c:v>91041.9</c:v>
                </c:pt>
                <c:pt idx="2976">
                  <c:v>91058.1</c:v>
                </c:pt>
                <c:pt idx="2977">
                  <c:v>91079.1</c:v>
                </c:pt>
                <c:pt idx="2978">
                  <c:v>91094.399999999994</c:v>
                </c:pt>
                <c:pt idx="2979">
                  <c:v>91109.4</c:v>
                </c:pt>
                <c:pt idx="2980">
                  <c:v>91124.1</c:v>
                </c:pt>
                <c:pt idx="2981">
                  <c:v>91143.2</c:v>
                </c:pt>
                <c:pt idx="2982">
                  <c:v>91152.7</c:v>
                </c:pt>
                <c:pt idx="2983">
                  <c:v>91166.6</c:v>
                </c:pt>
                <c:pt idx="2984">
                  <c:v>91180.4</c:v>
                </c:pt>
                <c:pt idx="2985">
                  <c:v>91194</c:v>
                </c:pt>
                <c:pt idx="2986">
                  <c:v>91212</c:v>
                </c:pt>
                <c:pt idx="2987">
                  <c:v>91221</c:v>
                </c:pt>
                <c:pt idx="2988">
                  <c:v>91234.3</c:v>
                </c:pt>
                <c:pt idx="2989">
                  <c:v>91243.199999999997</c:v>
                </c:pt>
                <c:pt idx="2990">
                  <c:v>91256.5</c:v>
                </c:pt>
                <c:pt idx="2991">
                  <c:v>91269.8</c:v>
                </c:pt>
                <c:pt idx="2992">
                  <c:v>91283.199999999997</c:v>
                </c:pt>
                <c:pt idx="2993">
                  <c:v>91296.6</c:v>
                </c:pt>
                <c:pt idx="2994">
                  <c:v>91310.2</c:v>
                </c:pt>
                <c:pt idx="2995">
                  <c:v>91319.3</c:v>
                </c:pt>
                <c:pt idx="2996">
                  <c:v>91333.1</c:v>
                </c:pt>
                <c:pt idx="2997">
                  <c:v>91342.399999999994</c:v>
                </c:pt>
                <c:pt idx="2998">
                  <c:v>91361.2</c:v>
                </c:pt>
                <c:pt idx="2999">
                  <c:v>91375.7</c:v>
                </c:pt>
                <c:pt idx="3000">
                  <c:v>91385.4</c:v>
                </c:pt>
                <c:pt idx="3001">
                  <c:v>91400.3</c:v>
                </c:pt>
                <c:pt idx="3002">
                  <c:v>91415.5</c:v>
                </c:pt>
                <c:pt idx="3003">
                  <c:v>91431.1</c:v>
                </c:pt>
                <c:pt idx="3004">
                  <c:v>91447</c:v>
                </c:pt>
                <c:pt idx="3005">
                  <c:v>91463.4</c:v>
                </c:pt>
                <c:pt idx="3006">
                  <c:v>91480.1</c:v>
                </c:pt>
                <c:pt idx="3007">
                  <c:v>91491.6</c:v>
                </c:pt>
                <c:pt idx="3008">
                  <c:v>91509.2</c:v>
                </c:pt>
                <c:pt idx="3009">
                  <c:v>91527.3</c:v>
                </c:pt>
                <c:pt idx="3010">
                  <c:v>91539.6</c:v>
                </c:pt>
                <c:pt idx="3011">
                  <c:v>91558.399999999994</c:v>
                </c:pt>
                <c:pt idx="3012">
                  <c:v>91571.199999999997</c:v>
                </c:pt>
                <c:pt idx="3013">
                  <c:v>91597.4</c:v>
                </c:pt>
                <c:pt idx="3014">
                  <c:v>91610.7</c:v>
                </c:pt>
                <c:pt idx="3015">
                  <c:v>91631</c:v>
                </c:pt>
                <c:pt idx="3016">
                  <c:v>91651.7</c:v>
                </c:pt>
                <c:pt idx="3017">
                  <c:v>91679.7</c:v>
                </c:pt>
                <c:pt idx="3018">
                  <c:v>91693.9</c:v>
                </c:pt>
                <c:pt idx="3019">
                  <c:v>91715.4</c:v>
                </c:pt>
                <c:pt idx="3020">
                  <c:v>91729.9</c:v>
                </c:pt>
                <c:pt idx="3021">
                  <c:v>91751.8</c:v>
                </c:pt>
                <c:pt idx="3022">
                  <c:v>91773.9</c:v>
                </c:pt>
                <c:pt idx="3023">
                  <c:v>91796.2</c:v>
                </c:pt>
                <c:pt idx="3024">
                  <c:v>91811.199999999997</c:v>
                </c:pt>
                <c:pt idx="3025">
                  <c:v>91833.7</c:v>
                </c:pt>
                <c:pt idx="3026">
                  <c:v>91856.3</c:v>
                </c:pt>
                <c:pt idx="3027">
                  <c:v>91871.5</c:v>
                </c:pt>
                <c:pt idx="3028">
                  <c:v>91894.3</c:v>
                </c:pt>
                <c:pt idx="3029">
                  <c:v>91924.7</c:v>
                </c:pt>
                <c:pt idx="3030">
                  <c:v>91940</c:v>
                </c:pt>
                <c:pt idx="3031">
                  <c:v>91962.8</c:v>
                </c:pt>
                <c:pt idx="3032">
                  <c:v>91985.600000000006</c:v>
                </c:pt>
                <c:pt idx="3033">
                  <c:v>92000.8</c:v>
                </c:pt>
                <c:pt idx="3034">
                  <c:v>92031.7</c:v>
                </c:pt>
                <c:pt idx="3035">
                  <c:v>92047.5</c:v>
                </c:pt>
                <c:pt idx="3036">
                  <c:v>92063.5</c:v>
                </c:pt>
                <c:pt idx="3037">
                  <c:v>92088</c:v>
                </c:pt>
                <c:pt idx="3038">
                  <c:v>92112.8</c:v>
                </c:pt>
                <c:pt idx="3039">
                  <c:v>92129.5</c:v>
                </c:pt>
                <c:pt idx="3040">
                  <c:v>92154.8</c:v>
                </c:pt>
                <c:pt idx="3041">
                  <c:v>92180.1</c:v>
                </c:pt>
                <c:pt idx="3042">
                  <c:v>92205.6</c:v>
                </c:pt>
                <c:pt idx="3043">
                  <c:v>92222.5</c:v>
                </c:pt>
                <c:pt idx="3044">
                  <c:v>92256.1</c:v>
                </c:pt>
                <c:pt idx="3045">
                  <c:v>92281.1</c:v>
                </c:pt>
                <c:pt idx="3046">
                  <c:v>92305.8</c:v>
                </c:pt>
                <c:pt idx="3047">
                  <c:v>92322</c:v>
                </c:pt>
                <c:pt idx="3048">
                  <c:v>92345.9</c:v>
                </c:pt>
                <c:pt idx="3049">
                  <c:v>92369.3</c:v>
                </c:pt>
                <c:pt idx="3050">
                  <c:v>92384.5</c:v>
                </c:pt>
                <c:pt idx="3051">
                  <c:v>92406.7</c:v>
                </c:pt>
                <c:pt idx="3052">
                  <c:v>92428.2</c:v>
                </c:pt>
                <c:pt idx="3053">
                  <c:v>92442.3</c:v>
                </c:pt>
                <c:pt idx="3054">
                  <c:v>92463.3</c:v>
                </c:pt>
                <c:pt idx="3055">
                  <c:v>92484.1</c:v>
                </c:pt>
                <c:pt idx="3056">
                  <c:v>92504.6</c:v>
                </c:pt>
                <c:pt idx="3057">
                  <c:v>92518.1</c:v>
                </c:pt>
                <c:pt idx="3058">
                  <c:v>92544.8</c:v>
                </c:pt>
                <c:pt idx="3059">
                  <c:v>92571.199999999997</c:v>
                </c:pt>
                <c:pt idx="3060">
                  <c:v>92584.2</c:v>
                </c:pt>
                <c:pt idx="3061">
                  <c:v>92597.2</c:v>
                </c:pt>
                <c:pt idx="3062">
                  <c:v>92622.8</c:v>
                </c:pt>
                <c:pt idx="3063">
                  <c:v>92635.5</c:v>
                </c:pt>
                <c:pt idx="3064">
                  <c:v>92654.399999999994</c:v>
                </c:pt>
                <c:pt idx="3065">
                  <c:v>92679.4</c:v>
                </c:pt>
                <c:pt idx="3066">
                  <c:v>92691.8</c:v>
                </c:pt>
                <c:pt idx="3067">
                  <c:v>92704.2</c:v>
                </c:pt>
                <c:pt idx="3068">
                  <c:v>92722.6</c:v>
                </c:pt>
                <c:pt idx="3069">
                  <c:v>92746.9</c:v>
                </c:pt>
                <c:pt idx="3070">
                  <c:v>92759.1</c:v>
                </c:pt>
                <c:pt idx="3071">
                  <c:v>92777.1</c:v>
                </c:pt>
                <c:pt idx="3072">
                  <c:v>92801.2</c:v>
                </c:pt>
                <c:pt idx="3073">
                  <c:v>92819.1</c:v>
                </c:pt>
                <c:pt idx="3074">
                  <c:v>92837</c:v>
                </c:pt>
                <c:pt idx="3075">
                  <c:v>92848.8</c:v>
                </c:pt>
                <c:pt idx="3076">
                  <c:v>92872.6</c:v>
                </c:pt>
                <c:pt idx="3077">
                  <c:v>92890.4</c:v>
                </c:pt>
                <c:pt idx="3078">
                  <c:v>92902.2</c:v>
                </c:pt>
                <c:pt idx="3079">
                  <c:v>92925.9</c:v>
                </c:pt>
                <c:pt idx="3080">
                  <c:v>92937.600000000006</c:v>
                </c:pt>
                <c:pt idx="3081">
                  <c:v>92955.199999999997</c:v>
                </c:pt>
                <c:pt idx="3082">
                  <c:v>92966.8</c:v>
                </c:pt>
                <c:pt idx="3083">
                  <c:v>92989.9</c:v>
                </c:pt>
                <c:pt idx="3084">
                  <c:v>93007.1</c:v>
                </c:pt>
                <c:pt idx="3085">
                  <c:v>93024.3</c:v>
                </c:pt>
                <c:pt idx="3086">
                  <c:v>93035.7</c:v>
                </c:pt>
                <c:pt idx="3087">
                  <c:v>93052.6</c:v>
                </c:pt>
                <c:pt idx="3088">
                  <c:v>93075.199999999997</c:v>
                </c:pt>
                <c:pt idx="3089">
                  <c:v>93086.399999999994</c:v>
                </c:pt>
                <c:pt idx="3090">
                  <c:v>93108.7</c:v>
                </c:pt>
                <c:pt idx="3091">
                  <c:v>93119.8</c:v>
                </c:pt>
                <c:pt idx="3092">
                  <c:v>93136.4</c:v>
                </c:pt>
                <c:pt idx="3093">
                  <c:v>93153</c:v>
                </c:pt>
                <c:pt idx="3094">
                  <c:v>93164</c:v>
                </c:pt>
                <c:pt idx="3095">
                  <c:v>93185.9</c:v>
                </c:pt>
                <c:pt idx="3096">
                  <c:v>93202.3</c:v>
                </c:pt>
                <c:pt idx="3097">
                  <c:v>93213.3</c:v>
                </c:pt>
                <c:pt idx="3098">
                  <c:v>93229.6</c:v>
                </c:pt>
                <c:pt idx="3099">
                  <c:v>93245.9</c:v>
                </c:pt>
                <c:pt idx="3100">
                  <c:v>93262.1</c:v>
                </c:pt>
                <c:pt idx="3101">
                  <c:v>93278.399999999994</c:v>
                </c:pt>
                <c:pt idx="3102">
                  <c:v>93294.6</c:v>
                </c:pt>
                <c:pt idx="3103">
                  <c:v>93305.4</c:v>
                </c:pt>
                <c:pt idx="3104">
                  <c:v>93326.9</c:v>
                </c:pt>
                <c:pt idx="3105">
                  <c:v>93343.1</c:v>
                </c:pt>
                <c:pt idx="3106">
                  <c:v>93353.9</c:v>
                </c:pt>
                <c:pt idx="3107">
                  <c:v>93370</c:v>
                </c:pt>
                <c:pt idx="3108">
                  <c:v>93386.2</c:v>
                </c:pt>
                <c:pt idx="3109">
                  <c:v>93402.4</c:v>
                </c:pt>
                <c:pt idx="3110">
                  <c:v>93413.1</c:v>
                </c:pt>
                <c:pt idx="3111">
                  <c:v>93429.3</c:v>
                </c:pt>
                <c:pt idx="3112">
                  <c:v>93440.1</c:v>
                </c:pt>
                <c:pt idx="3113">
                  <c:v>93461.7</c:v>
                </c:pt>
                <c:pt idx="3114">
                  <c:v>93472.5</c:v>
                </c:pt>
                <c:pt idx="3115">
                  <c:v>93483.199999999997</c:v>
                </c:pt>
                <c:pt idx="3116">
                  <c:v>93499</c:v>
                </c:pt>
                <c:pt idx="3117">
                  <c:v>93509.4</c:v>
                </c:pt>
                <c:pt idx="3118">
                  <c:v>93524.800000000003</c:v>
                </c:pt>
                <c:pt idx="3119">
                  <c:v>93540</c:v>
                </c:pt>
                <c:pt idx="3120">
                  <c:v>93555</c:v>
                </c:pt>
                <c:pt idx="3121">
                  <c:v>93564.9</c:v>
                </c:pt>
                <c:pt idx="3122">
                  <c:v>93579.7</c:v>
                </c:pt>
                <c:pt idx="3123">
                  <c:v>93594.5</c:v>
                </c:pt>
                <c:pt idx="3124">
                  <c:v>93609.1</c:v>
                </c:pt>
                <c:pt idx="3125">
                  <c:v>93623.7</c:v>
                </c:pt>
                <c:pt idx="3126">
                  <c:v>93633.5</c:v>
                </c:pt>
                <c:pt idx="3127">
                  <c:v>93648.1</c:v>
                </c:pt>
                <c:pt idx="3128">
                  <c:v>93662.7</c:v>
                </c:pt>
                <c:pt idx="3129">
                  <c:v>93677.5</c:v>
                </c:pt>
                <c:pt idx="3130">
                  <c:v>93687.4</c:v>
                </c:pt>
                <c:pt idx="3131">
                  <c:v>93697.3</c:v>
                </c:pt>
                <c:pt idx="3132">
                  <c:v>93712.3</c:v>
                </c:pt>
                <c:pt idx="3133">
                  <c:v>93732.6</c:v>
                </c:pt>
                <c:pt idx="3134">
                  <c:v>93742.9</c:v>
                </c:pt>
                <c:pt idx="3135">
                  <c:v>93758.5</c:v>
                </c:pt>
                <c:pt idx="3136">
                  <c:v>93774.3</c:v>
                </c:pt>
                <c:pt idx="3137">
                  <c:v>93790.5</c:v>
                </c:pt>
                <c:pt idx="3138">
                  <c:v>93806.9</c:v>
                </c:pt>
                <c:pt idx="3139">
                  <c:v>93823.7</c:v>
                </c:pt>
                <c:pt idx="3140">
                  <c:v>93835.199999999997</c:v>
                </c:pt>
                <c:pt idx="3141">
                  <c:v>93846.7</c:v>
                </c:pt>
                <c:pt idx="3142">
                  <c:v>93864.4</c:v>
                </c:pt>
                <c:pt idx="3143">
                  <c:v>93882.6</c:v>
                </c:pt>
                <c:pt idx="3144">
                  <c:v>93895</c:v>
                </c:pt>
                <c:pt idx="3145">
                  <c:v>93913.9</c:v>
                </c:pt>
                <c:pt idx="3146">
                  <c:v>93926.8</c:v>
                </c:pt>
                <c:pt idx="3147">
                  <c:v>93953.600000000006</c:v>
                </c:pt>
                <c:pt idx="3148">
                  <c:v>93967.5</c:v>
                </c:pt>
                <c:pt idx="3149">
                  <c:v>93989.1</c:v>
                </c:pt>
                <c:pt idx="3150">
                  <c:v>94003.9</c:v>
                </c:pt>
                <c:pt idx="3151">
                  <c:v>94034.4</c:v>
                </c:pt>
                <c:pt idx="3152">
                  <c:v>94050.2</c:v>
                </c:pt>
                <c:pt idx="3153">
                  <c:v>94082.5</c:v>
                </c:pt>
                <c:pt idx="3154">
                  <c:v>94099</c:v>
                </c:pt>
                <c:pt idx="3155">
                  <c:v>94132.6</c:v>
                </c:pt>
                <c:pt idx="3156">
                  <c:v>94149.8</c:v>
                </c:pt>
                <c:pt idx="3157">
                  <c:v>94175.8</c:v>
                </c:pt>
                <c:pt idx="3158">
                  <c:v>94193.4</c:v>
                </c:pt>
                <c:pt idx="3159">
                  <c:v>94219.9</c:v>
                </c:pt>
                <c:pt idx="3160">
                  <c:v>94246.7</c:v>
                </c:pt>
                <c:pt idx="3161">
                  <c:v>94264.7</c:v>
                </c:pt>
                <c:pt idx="3162">
                  <c:v>94291.8</c:v>
                </c:pt>
                <c:pt idx="3163">
                  <c:v>94319</c:v>
                </c:pt>
                <c:pt idx="3164">
                  <c:v>94346.2</c:v>
                </c:pt>
                <c:pt idx="3165">
                  <c:v>94364.3</c:v>
                </c:pt>
                <c:pt idx="3166">
                  <c:v>94391.5</c:v>
                </c:pt>
                <c:pt idx="3167">
                  <c:v>94427.5</c:v>
                </c:pt>
                <c:pt idx="3168">
                  <c:v>94445.4</c:v>
                </c:pt>
                <c:pt idx="3169">
                  <c:v>94481.4</c:v>
                </c:pt>
                <c:pt idx="3170">
                  <c:v>94499.6</c:v>
                </c:pt>
                <c:pt idx="3171">
                  <c:v>94518</c:v>
                </c:pt>
                <c:pt idx="3172">
                  <c:v>94545.9</c:v>
                </c:pt>
                <c:pt idx="3173">
                  <c:v>94574.1</c:v>
                </c:pt>
                <c:pt idx="3174">
                  <c:v>94602.6</c:v>
                </c:pt>
                <c:pt idx="3175">
                  <c:v>94621.7</c:v>
                </c:pt>
                <c:pt idx="3176">
                  <c:v>94640.9</c:v>
                </c:pt>
                <c:pt idx="3177">
                  <c:v>94679.5</c:v>
                </c:pt>
                <c:pt idx="3178">
                  <c:v>94698.9</c:v>
                </c:pt>
                <c:pt idx="3179">
                  <c:v>94718.3</c:v>
                </c:pt>
                <c:pt idx="3180">
                  <c:v>94757.3</c:v>
                </c:pt>
                <c:pt idx="3181">
                  <c:v>94776.9</c:v>
                </c:pt>
                <c:pt idx="3182">
                  <c:v>94815.9</c:v>
                </c:pt>
                <c:pt idx="3183">
                  <c:v>94835.4</c:v>
                </c:pt>
                <c:pt idx="3184">
                  <c:v>94874.4</c:v>
                </c:pt>
                <c:pt idx="3185">
                  <c:v>94893.8</c:v>
                </c:pt>
                <c:pt idx="3186">
                  <c:v>94913.1</c:v>
                </c:pt>
                <c:pt idx="3187">
                  <c:v>94942</c:v>
                </c:pt>
                <c:pt idx="3188">
                  <c:v>94970.7</c:v>
                </c:pt>
                <c:pt idx="3189">
                  <c:v>94999.1</c:v>
                </c:pt>
                <c:pt idx="3190">
                  <c:v>95018</c:v>
                </c:pt>
                <c:pt idx="3191">
                  <c:v>95055.2</c:v>
                </c:pt>
                <c:pt idx="3192">
                  <c:v>95073.600000000006</c:v>
                </c:pt>
                <c:pt idx="3193">
                  <c:v>95101</c:v>
                </c:pt>
                <c:pt idx="3194">
                  <c:v>95128.2</c:v>
                </c:pt>
                <c:pt idx="3195">
                  <c:v>95155.199999999997</c:v>
                </c:pt>
                <c:pt idx="3196">
                  <c:v>95182.1</c:v>
                </c:pt>
                <c:pt idx="3197">
                  <c:v>95208.9</c:v>
                </c:pt>
                <c:pt idx="3198">
                  <c:v>95235.5</c:v>
                </c:pt>
                <c:pt idx="3199">
                  <c:v>95262.1</c:v>
                </c:pt>
                <c:pt idx="3200">
                  <c:v>95279.7</c:v>
                </c:pt>
                <c:pt idx="3201">
                  <c:v>95306.1</c:v>
                </c:pt>
                <c:pt idx="3202">
                  <c:v>95332.4</c:v>
                </c:pt>
                <c:pt idx="3203">
                  <c:v>95358.6</c:v>
                </c:pt>
                <c:pt idx="3204">
                  <c:v>95384.7</c:v>
                </c:pt>
                <c:pt idx="3205">
                  <c:v>95419.4</c:v>
                </c:pt>
                <c:pt idx="3206">
                  <c:v>95445.4</c:v>
                </c:pt>
                <c:pt idx="3207">
                  <c:v>95462.6</c:v>
                </c:pt>
                <c:pt idx="3208">
                  <c:v>95497.2</c:v>
                </c:pt>
                <c:pt idx="3209">
                  <c:v>95531.6</c:v>
                </c:pt>
                <c:pt idx="3210">
                  <c:v>95566</c:v>
                </c:pt>
                <c:pt idx="3211">
                  <c:v>95591.8</c:v>
                </c:pt>
                <c:pt idx="3212">
                  <c:v>95617.600000000006</c:v>
                </c:pt>
                <c:pt idx="3213">
                  <c:v>95652</c:v>
                </c:pt>
                <c:pt idx="3214">
                  <c:v>95677.8</c:v>
                </c:pt>
                <c:pt idx="3215">
                  <c:v>95703.6</c:v>
                </c:pt>
                <c:pt idx="3216">
                  <c:v>95729.5</c:v>
                </c:pt>
                <c:pt idx="3217">
                  <c:v>95756</c:v>
                </c:pt>
                <c:pt idx="3218">
                  <c:v>95782.8</c:v>
                </c:pt>
                <c:pt idx="3219">
                  <c:v>95809.8</c:v>
                </c:pt>
                <c:pt idx="3220">
                  <c:v>95846.2</c:v>
                </c:pt>
                <c:pt idx="3221">
                  <c:v>95873.4</c:v>
                </c:pt>
                <c:pt idx="3222">
                  <c:v>95900.6</c:v>
                </c:pt>
                <c:pt idx="3223">
                  <c:v>95936.5</c:v>
                </c:pt>
                <c:pt idx="3224">
                  <c:v>95954.2</c:v>
                </c:pt>
                <c:pt idx="3225">
                  <c:v>95980.3</c:v>
                </c:pt>
                <c:pt idx="3226">
                  <c:v>96006</c:v>
                </c:pt>
                <c:pt idx="3227">
                  <c:v>96030.9</c:v>
                </c:pt>
                <c:pt idx="3228">
                  <c:v>96055.1</c:v>
                </c:pt>
                <c:pt idx="3229">
                  <c:v>96078.3</c:v>
                </c:pt>
                <c:pt idx="3230">
                  <c:v>96100.6</c:v>
                </c:pt>
                <c:pt idx="3231">
                  <c:v>96128.5</c:v>
                </c:pt>
                <c:pt idx="3232">
                  <c:v>96148.5</c:v>
                </c:pt>
                <c:pt idx="3233">
                  <c:v>96168.3</c:v>
                </c:pt>
                <c:pt idx="3234">
                  <c:v>96187.8</c:v>
                </c:pt>
                <c:pt idx="3235">
                  <c:v>96206.9</c:v>
                </c:pt>
                <c:pt idx="3236">
                  <c:v>96219.5</c:v>
                </c:pt>
                <c:pt idx="3237">
                  <c:v>96238.2</c:v>
                </c:pt>
                <c:pt idx="3238">
                  <c:v>96262.7</c:v>
                </c:pt>
                <c:pt idx="3239">
                  <c:v>96274.8</c:v>
                </c:pt>
                <c:pt idx="3240">
                  <c:v>96298.6</c:v>
                </c:pt>
                <c:pt idx="3241">
                  <c:v>96316.1</c:v>
                </c:pt>
                <c:pt idx="3242">
                  <c:v>96333.3</c:v>
                </c:pt>
                <c:pt idx="3243">
                  <c:v>96355.9</c:v>
                </c:pt>
                <c:pt idx="3244">
                  <c:v>96372.5</c:v>
                </c:pt>
                <c:pt idx="3245">
                  <c:v>96383.5</c:v>
                </c:pt>
                <c:pt idx="3246">
                  <c:v>96405</c:v>
                </c:pt>
                <c:pt idx="3247">
                  <c:v>96420.9</c:v>
                </c:pt>
                <c:pt idx="3248">
                  <c:v>96431.3</c:v>
                </c:pt>
                <c:pt idx="3249">
                  <c:v>96451.9</c:v>
                </c:pt>
                <c:pt idx="3250">
                  <c:v>96467</c:v>
                </c:pt>
                <c:pt idx="3251">
                  <c:v>96481.9</c:v>
                </c:pt>
                <c:pt idx="3252">
                  <c:v>96496.6</c:v>
                </c:pt>
                <c:pt idx="3253">
                  <c:v>96515.7</c:v>
                </c:pt>
                <c:pt idx="3254">
                  <c:v>96529.8</c:v>
                </c:pt>
                <c:pt idx="3255">
                  <c:v>96543.7</c:v>
                </c:pt>
                <c:pt idx="3256">
                  <c:v>96557.3</c:v>
                </c:pt>
                <c:pt idx="3257">
                  <c:v>96570.8</c:v>
                </c:pt>
                <c:pt idx="3258">
                  <c:v>96579.6</c:v>
                </c:pt>
                <c:pt idx="3259">
                  <c:v>96597</c:v>
                </c:pt>
                <c:pt idx="3260">
                  <c:v>96613.9</c:v>
                </c:pt>
                <c:pt idx="3261">
                  <c:v>96622.3</c:v>
                </c:pt>
                <c:pt idx="3262">
                  <c:v>96634.4</c:v>
                </c:pt>
                <c:pt idx="3263">
                  <c:v>96645.8</c:v>
                </c:pt>
                <c:pt idx="3264">
                  <c:v>96659.8</c:v>
                </c:pt>
                <c:pt idx="3265">
                  <c:v>96669.6</c:v>
                </c:pt>
                <c:pt idx="3266">
                  <c:v>96681.8</c:v>
                </c:pt>
                <c:pt idx="3267">
                  <c:v>96693.2</c:v>
                </c:pt>
                <c:pt idx="3268">
                  <c:v>96698.7</c:v>
                </c:pt>
                <c:pt idx="3269">
                  <c:v>96709.3</c:v>
                </c:pt>
                <c:pt idx="3270">
                  <c:v>96714.4</c:v>
                </c:pt>
                <c:pt idx="3271">
                  <c:v>96722</c:v>
                </c:pt>
                <c:pt idx="3272">
                  <c:v>96729.600000000006</c:v>
                </c:pt>
                <c:pt idx="3273">
                  <c:v>96739.6</c:v>
                </c:pt>
                <c:pt idx="3274">
                  <c:v>96744.7</c:v>
                </c:pt>
                <c:pt idx="3275">
                  <c:v>96755.199999999997</c:v>
                </c:pt>
                <c:pt idx="3276">
                  <c:v>96763.3</c:v>
                </c:pt>
                <c:pt idx="3277">
                  <c:v>96771.8</c:v>
                </c:pt>
                <c:pt idx="3278">
                  <c:v>96783.7</c:v>
                </c:pt>
                <c:pt idx="3279">
                  <c:v>96796.6</c:v>
                </c:pt>
                <c:pt idx="3280">
                  <c:v>96803.5</c:v>
                </c:pt>
                <c:pt idx="3281">
                  <c:v>96814.3</c:v>
                </c:pt>
                <c:pt idx="3282">
                  <c:v>96829.9</c:v>
                </c:pt>
                <c:pt idx="3283">
                  <c:v>96838.2</c:v>
                </c:pt>
                <c:pt idx="3284">
                  <c:v>96856.2</c:v>
                </c:pt>
                <c:pt idx="3285">
                  <c:v>96870.8</c:v>
                </c:pt>
                <c:pt idx="3286">
                  <c:v>96881.1</c:v>
                </c:pt>
                <c:pt idx="3287">
                  <c:v>96903.3</c:v>
                </c:pt>
                <c:pt idx="3288">
                  <c:v>96922.9</c:v>
                </c:pt>
                <c:pt idx="3289">
                  <c:v>96947.4</c:v>
                </c:pt>
                <c:pt idx="3290">
                  <c:v>96987.1</c:v>
                </c:pt>
                <c:pt idx="3291">
                  <c:v>97021.7</c:v>
                </c:pt>
                <c:pt idx="3292">
                  <c:v>97059.9</c:v>
                </c:pt>
                <c:pt idx="3293">
                  <c:v>97115.9</c:v>
                </c:pt>
                <c:pt idx="3294">
                  <c:v>97161</c:v>
                </c:pt>
                <c:pt idx="3295">
                  <c:v>97224.7</c:v>
                </c:pt>
                <c:pt idx="3296">
                  <c:v>97274.6</c:v>
                </c:pt>
                <c:pt idx="3297">
                  <c:v>97308.6</c:v>
                </c:pt>
                <c:pt idx="3298">
                  <c:v>97381.5</c:v>
                </c:pt>
                <c:pt idx="3299">
                  <c:v>97479.6</c:v>
                </c:pt>
                <c:pt idx="3300">
                  <c:v>97534.9</c:v>
                </c:pt>
                <c:pt idx="3301">
                  <c:v>97619.1</c:v>
                </c:pt>
                <c:pt idx="3302">
                  <c:v>97722.1</c:v>
                </c:pt>
                <c:pt idx="3303">
                  <c:v>97782.399999999994</c:v>
                </c:pt>
                <c:pt idx="3304">
                  <c:v>97824.3</c:v>
                </c:pt>
                <c:pt idx="3305">
                  <c:v>97861.5</c:v>
                </c:pt>
                <c:pt idx="3306">
                  <c:v>97907</c:v>
                </c:pt>
                <c:pt idx="3307">
                  <c:v>97938.3</c:v>
                </c:pt>
                <c:pt idx="3308">
                  <c:v>97976.9</c:v>
                </c:pt>
                <c:pt idx="3309">
                  <c:v>98003.6</c:v>
                </c:pt>
                <c:pt idx="3310">
                  <c:v>98036.7</c:v>
                </c:pt>
                <c:pt idx="3311">
                  <c:v>98060</c:v>
                </c:pt>
                <c:pt idx="3312">
                  <c:v>98074.8</c:v>
                </c:pt>
                <c:pt idx="3313">
                  <c:v>98096.3</c:v>
                </c:pt>
                <c:pt idx="3314">
                  <c:v>98123.8</c:v>
                </c:pt>
                <c:pt idx="3315">
                  <c:v>98143.9</c:v>
                </c:pt>
                <c:pt idx="3316">
                  <c:v>98157.1</c:v>
                </c:pt>
                <c:pt idx="3317">
                  <c:v>98176.9</c:v>
                </c:pt>
                <c:pt idx="3318">
                  <c:v>98190.2</c:v>
                </c:pt>
                <c:pt idx="3319">
                  <c:v>98217</c:v>
                </c:pt>
                <c:pt idx="3320">
                  <c:v>98230.8</c:v>
                </c:pt>
                <c:pt idx="3321">
                  <c:v>98252.1</c:v>
                </c:pt>
                <c:pt idx="3322">
                  <c:v>98280.5</c:v>
                </c:pt>
                <c:pt idx="3323">
                  <c:v>98308.3</c:v>
                </c:pt>
                <c:pt idx="3324">
                  <c:v>98328.6</c:v>
                </c:pt>
                <c:pt idx="3325">
                  <c:v>98348.5</c:v>
                </c:pt>
                <c:pt idx="3326">
                  <c:v>98374.6</c:v>
                </c:pt>
                <c:pt idx="3327">
                  <c:v>98387.5</c:v>
                </c:pt>
                <c:pt idx="3328">
                  <c:v>98400.2</c:v>
                </c:pt>
                <c:pt idx="3329">
                  <c:v>98425.3</c:v>
                </c:pt>
                <c:pt idx="3330">
                  <c:v>98443.9</c:v>
                </c:pt>
                <c:pt idx="3331">
                  <c:v>98462.3</c:v>
                </c:pt>
                <c:pt idx="3332">
                  <c:v>98474.4</c:v>
                </c:pt>
                <c:pt idx="3333">
                  <c:v>98498.6</c:v>
                </c:pt>
                <c:pt idx="3334">
                  <c:v>98516.6</c:v>
                </c:pt>
                <c:pt idx="3335">
                  <c:v>98534.5</c:v>
                </c:pt>
                <c:pt idx="3336">
                  <c:v>98552.4</c:v>
                </c:pt>
                <c:pt idx="3337">
                  <c:v>98570.2</c:v>
                </c:pt>
                <c:pt idx="3338">
                  <c:v>98594.1</c:v>
                </c:pt>
                <c:pt idx="3339">
                  <c:v>98606</c:v>
                </c:pt>
                <c:pt idx="3340">
                  <c:v>98624</c:v>
                </c:pt>
                <c:pt idx="3341">
                  <c:v>98648.2</c:v>
                </c:pt>
                <c:pt idx="3342">
                  <c:v>98660.3</c:v>
                </c:pt>
                <c:pt idx="3343">
                  <c:v>98678.7</c:v>
                </c:pt>
                <c:pt idx="3344">
                  <c:v>98697.3</c:v>
                </c:pt>
                <c:pt idx="3345">
                  <c:v>98716.1</c:v>
                </c:pt>
                <c:pt idx="3346">
                  <c:v>98741.4</c:v>
                </c:pt>
                <c:pt idx="3347">
                  <c:v>98760.6</c:v>
                </c:pt>
                <c:pt idx="3348">
                  <c:v>98786.4</c:v>
                </c:pt>
                <c:pt idx="3349">
                  <c:v>98799.4</c:v>
                </c:pt>
                <c:pt idx="3350">
                  <c:v>98825.5</c:v>
                </c:pt>
                <c:pt idx="3351">
                  <c:v>98845.2</c:v>
                </c:pt>
                <c:pt idx="3352">
                  <c:v>98871.6</c:v>
                </c:pt>
                <c:pt idx="3353">
                  <c:v>98891.4</c:v>
                </c:pt>
                <c:pt idx="3354">
                  <c:v>98911.2</c:v>
                </c:pt>
                <c:pt idx="3355">
                  <c:v>98931.1</c:v>
                </c:pt>
                <c:pt idx="3356">
                  <c:v>98950.9</c:v>
                </c:pt>
                <c:pt idx="3357">
                  <c:v>98977.3</c:v>
                </c:pt>
                <c:pt idx="3358">
                  <c:v>98997</c:v>
                </c:pt>
                <c:pt idx="3359">
                  <c:v>99023.2</c:v>
                </c:pt>
                <c:pt idx="3360">
                  <c:v>99036.3</c:v>
                </c:pt>
                <c:pt idx="3361">
                  <c:v>99062.2</c:v>
                </c:pt>
                <c:pt idx="3362">
                  <c:v>99075.1</c:v>
                </c:pt>
                <c:pt idx="3363">
                  <c:v>99100.7</c:v>
                </c:pt>
                <c:pt idx="3364">
                  <c:v>99132.2</c:v>
                </c:pt>
                <c:pt idx="3365">
                  <c:v>99150.9</c:v>
                </c:pt>
                <c:pt idx="3366">
                  <c:v>99175.4</c:v>
                </c:pt>
                <c:pt idx="3367">
                  <c:v>99193.600000000006</c:v>
                </c:pt>
                <c:pt idx="3368">
                  <c:v>99211.5</c:v>
                </c:pt>
                <c:pt idx="3369">
                  <c:v>99234.9</c:v>
                </c:pt>
                <c:pt idx="3370">
                  <c:v>99252.1</c:v>
                </c:pt>
                <c:pt idx="3371">
                  <c:v>99269</c:v>
                </c:pt>
                <c:pt idx="3372">
                  <c:v>99285.6</c:v>
                </c:pt>
                <c:pt idx="3373">
                  <c:v>99307.1</c:v>
                </c:pt>
                <c:pt idx="3374">
                  <c:v>99333.1</c:v>
                </c:pt>
                <c:pt idx="3375">
                  <c:v>99353.1</c:v>
                </c:pt>
                <c:pt idx="3376">
                  <c:v>99372.3</c:v>
                </c:pt>
                <c:pt idx="3377">
                  <c:v>99386.3</c:v>
                </c:pt>
                <c:pt idx="3378">
                  <c:v>99404.3</c:v>
                </c:pt>
                <c:pt idx="3379">
                  <c:v>99421.7</c:v>
                </c:pt>
                <c:pt idx="3380">
                  <c:v>99434.4</c:v>
                </c:pt>
                <c:pt idx="3381">
                  <c:v>99450.8</c:v>
                </c:pt>
                <c:pt idx="3382">
                  <c:v>99470.8</c:v>
                </c:pt>
                <c:pt idx="3383">
                  <c:v>99482.5</c:v>
                </c:pt>
                <c:pt idx="3384">
                  <c:v>99497.7</c:v>
                </c:pt>
                <c:pt idx="3385">
                  <c:v>99512.7</c:v>
                </c:pt>
                <c:pt idx="3386">
                  <c:v>99523.7</c:v>
                </c:pt>
                <c:pt idx="3387">
                  <c:v>99534.6</c:v>
                </c:pt>
                <c:pt idx="3388">
                  <c:v>99549.1</c:v>
                </c:pt>
                <c:pt idx="3389">
                  <c:v>99559.8</c:v>
                </c:pt>
                <c:pt idx="3390">
                  <c:v>99577.600000000006</c:v>
                </c:pt>
                <c:pt idx="3391">
                  <c:v>99595.4</c:v>
                </c:pt>
                <c:pt idx="3392">
                  <c:v>99609.7</c:v>
                </c:pt>
                <c:pt idx="3393">
                  <c:v>99627.7</c:v>
                </c:pt>
                <c:pt idx="3394">
                  <c:v>99638.7</c:v>
                </c:pt>
                <c:pt idx="3395">
                  <c:v>99653.4</c:v>
                </c:pt>
                <c:pt idx="3396">
                  <c:v>99672.3</c:v>
                </c:pt>
                <c:pt idx="3397">
                  <c:v>99691.6</c:v>
                </c:pt>
                <c:pt idx="3398">
                  <c:v>99723.9</c:v>
                </c:pt>
                <c:pt idx="3399">
                  <c:v>99753.4</c:v>
                </c:pt>
                <c:pt idx="3400">
                  <c:v>99766</c:v>
                </c:pt>
                <c:pt idx="3401">
                  <c:v>99778.8</c:v>
                </c:pt>
                <c:pt idx="3402">
                  <c:v>99791.5</c:v>
                </c:pt>
                <c:pt idx="3403">
                  <c:v>99808.6</c:v>
                </c:pt>
                <c:pt idx="3404">
                  <c:v>99821.5</c:v>
                </c:pt>
                <c:pt idx="3405">
                  <c:v>99843.1</c:v>
                </c:pt>
                <c:pt idx="3406">
                  <c:v>99851.7</c:v>
                </c:pt>
                <c:pt idx="3407">
                  <c:v>99869.2</c:v>
                </c:pt>
                <c:pt idx="3408">
                  <c:v>99882.5</c:v>
                </c:pt>
                <c:pt idx="3409">
                  <c:v>99900.2</c:v>
                </c:pt>
                <c:pt idx="3410">
                  <c:v>99918.2</c:v>
                </c:pt>
                <c:pt idx="3411">
                  <c:v>99931.8</c:v>
                </c:pt>
                <c:pt idx="3412">
                  <c:v>99945.5</c:v>
                </c:pt>
                <c:pt idx="3413">
                  <c:v>99959.3</c:v>
                </c:pt>
                <c:pt idx="3414">
                  <c:v>99977.9</c:v>
                </c:pt>
                <c:pt idx="3415">
                  <c:v>99987.3</c:v>
                </c:pt>
                <c:pt idx="3416">
                  <c:v>100006.3</c:v>
                </c:pt>
                <c:pt idx="3417">
                  <c:v>100020.8</c:v>
                </c:pt>
                <c:pt idx="3418">
                  <c:v>100040.2</c:v>
                </c:pt>
                <c:pt idx="3419">
                  <c:v>100055</c:v>
                </c:pt>
                <c:pt idx="3420">
                  <c:v>100070</c:v>
                </c:pt>
                <c:pt idx="3421">
                  <c:v>100095.3</c:v>
                </c:pt>
                <c:pt idx="3422">
                  <c:v>100116</c:v>
                </c:pt>
                <c:pt idx="3423">
                  <c:v>100137</c:v>
                </c:pt>
                <c:pt idx="3424">
                  <c:v>100147.6</c:v>
                </c:pt>
                <c:pt idx="3425">
                  <c:v>100169</c:v>
                </c:pt>
                <c:pt idx="3426">
                  <c:v>100190.6</c:v>
                </c:pt>
                <c:pt idx="3427">
                  <c:v>100207</c:v>
                </c:pt>
                <c:pt idx="3428">
                  <c:v>100223.5</c:v>
                </c:pt>
                <c:pt idx="3429">
                  <c:v>100245.8</c:v>
                </c:pt>
                <c:pt idx="3430">
                  <c:v>100257.1</c:v>
                </c:pt>
                <c:pt idx="3431">
                  <c:v>100279.8</c:v>
                </c:pt>
                <c:pt idx="3432">
                  <c:v>100297</c:v>
                </c:pt>
                <c:pt idx="3433">
                  <c:v>100314.4</c:v>
                </c:pt>
                <c:pt idx="3434">
                  <c:v>100337.9</c:v>
                </c:pt>
                <c:pt idx="3435">
                  <c:v>100361.7</c:v>
                </c:pt>
                <c:pt idx="3436">
                  <c:v>100379.7</c:v>
                </c:pt>
                <c:pt idx="3437">
                  <c:v>100404.1</c:v>
                </c:pt>
                <c:pt idx="3438">
                  <c:v>100416.5</c:v>
                </c:pt>
                <c:pt idx="3439">
                  <c:v>100441.4</c:v>
                </c:pt>
                <c:pt idx="3440">
                  <c:v>100466.7</c:v>
                </c:pt>
                <c:pt idx="3441">
                  <c:v>100479.5</c:v>
                </c:pt>
                <c:pt idx="3442">
                  <c:v>100505.4</c:v>
                </c:pt>
                <c:pt idx="3443">
                  <c:v>100525.1</c:v>
                </c:pt>
                <c:pt idx="3444">
                  <c:v>100545</c:v>
                </c:pt>
                <c:pt idx="3445">
                  <c:v>100558.39999999999</c:v>
                </c:pt>
                <c:pt idx="3446">
                  <c:v>100585.60000000001</c:v>
                </c:pt>
                <c:pt idx="3447">
                  <c:v>100613.1</c:v>
                </c:pt>
                <c:pt idx="3448">
                  <c:v>100634.1</c:v>
                </c:pt>
                <c:pt idx="3449">
                  <c:v>100662.5</c:v>
                </c:pt>
                <c:pt idx="3450">
                  <c:v>100676.9</c:v>
                </c:pt>
                <c:pt idx="3451">
                  <c:v>100705.9</c:v>
                </c:pt>
                <c:pt idx="3452">
                  <c:v>100728.1</c:v>
                </c:pt>
                <c:pt idx="3453">
                  <c:v>100758</c:v>
                </c:pt>
                <c:pt idx="3454">
                  <c:v>100781.3</c:v>
                </c:pt>
                <c:pt idx="3455">
                  <c:v>100806.1</c:v>
                </c:pt>
                <c:pt idx="3456">
                  <c:v>100832.3</c:v>
                </c:pt>
                <c:pt idx="3457">
                  <c:v>100869.2</c:v>
                </c:pt>
                <c:pt idx="3458">
                  <c:v>100907.9</c:v>
                </c:pt>
                <c:pt idx="3459">
                  <c:v>100937.9</c:v>
                </c:pt>
                <c:pt idx="3460">
                  <c:v>100968.5</c:v>
                </c:pt>
                <c:pt idx="3461">
                  <c:v>101010</c:v>
                </c:pt>
                <c:pt idx="3462">
                  <c:v>101031</c:v>
                </c:pt>
                <c:pt idx="3463">
                  <c:v>101073</c:v>
                </c:pt>
                <c:pt idx="3464">
                  <c:v>101104.5</c:v>
                </c:pt>
                <c:pt idx="3465">
                  <c:v>101146</c:v>
                </c:pt>
                <c:pt idx="3466">
                  <c:v>101186.6</c:v>
                </c:pt>
                <c:pt idx="3467">
                  <c:v>101206.5</c:v>
                </c:pt>
                <c:pt idx="3468">
                  <c:v>101245.1</c:v>
                </c:pt>
                <c:pt idx="3469">
                  <c:v>101281.8</c:v>
                </c:pt>
                <c:pt idx="3470">
                  <c:v>101307.9</c:v>
                </c:pt>
                <c:pt idx="3471">
                  <c:v>101332.6</c:v>
                </c:pt>
                <c:pt idx="3472">
                  <c:v>101363</c:v>
                </c:pt>
                <c:pt idx="3473">
                  <c:v>101402.4</c:v>
                </c:pt>
                <c:pt idx="3474">
                  <c:v>101420</c:v>
                </c:pt>
                <c:pt idx="3475">
                  <c:v>101442.4</c:v>
                </c:pt>
                <c:pt idx="3476">
                  <c:v>101458.6</c:v>
                </c:pt>
                <c:pt idx="3477">
                  <c:v>101469</c:v>
                </c:pt>
                <c:pt idx="3478">
                  <c:v>101489.2</c:v>
                </c:pt>
                <c:pt idx="3479">
                  <c:v>101503.8</c:v>
                </c:pt>
                <c:pt idx="3480">
                  <c:v>101522.6</c:v>
                </c:pt>
                <c:pt idx="3481">
                  <c:v>101536.1</c:v>
                </c:pt>
                <c:pt idx="3482">
                  <c:v>101553.7</c:v>
                </c:pt>
                <c:pt idx="3483">
                  <c:v>101574.8</c:v>
                </c:pt>
                <c:pt idx="3484">
                  <c:v>101599.1</c:v>
                </c:pt>
                <c:pt idx="3485">
                  <c:v>101611</c:v>
                </c:pt>
                <c:pt idx="3486">
                  <c:v>101622.6</c:v>
                </c:pt>
                <c:pt idx="3487">
                  <c:v>101638</c:v>
                </c:pt>
                <c:pt idx="3488">
                  <c:v>101649.4</c:v>
                </c:pt>
                <c:pt idx="3489">
                  <c:v>101664.6</c:v>
                </c:pt>
                <c:pt idx="3490">
                  <c:v>101675.9</c:v>
                </c:pt>
                <c:pt idx="3491">
                  <c:v>101691.1</c:v>
                </c:pt>
                <c:pt idx="3492">
                  <c:v>101706.4</c:v>
                </c:pt>
                <c:pt idx="3493">
                  <c:v>101718.1</c:v>
                </c:pt>
                <c:pt idx="3494">
                  <c:v>101729.8</c:v>
                </c:pt>
                <c:pt idx="3495">
                  <c:v>101758.1</c:v>
                </c:pt>
                <c:pt idx="3496">
                  <c:v>101779.2</c:v>
                </c:pt>
                <c:pt idx="3497">
                  <c:v>101796.7</c:v>
                </c:pt>
                <c:pt idx="3498">
                  <c:v>101810.1</c:v>
                </c:pt>
                <c:pt idx="3499">
                  <c:v>101832.7</c:v>
                </c:pt>
                <c:pt idx="3500">
                  <c:v>101850.9</c:v>
                </c:pt>
                <c:pt idx="3501">
                  <c:v>101864.6</c:v>
                </c:pt>
                <c:pt idx="3502">
                  <c:v>101878.3</c:v>
                </c:pt>
                <c:pt idx="3503">
                  <c:v>101896.7</c:v>
                </c:pt>
                <c:pt idx="3504">
                  <c:v>101910.5</c:v>
                </c:pt>
                <c:pt idx="3505">
                  <c:v>101929</c:v>
                </c:pt>
                <c:pt idx="3506">
                  <c:v>101942.9</c:v>
                </c:pt>
                <c:pt idx="3507">
                  <c:v>101961.5</c:v>
                </c:pt>
                <c:pt idx="3508">
                  <c:v>101980.2</c:v>
                </c:pt>
                <c:pt idx="3509">
                  <c:v>101994.2</c:v>
                </c:pt>
                <c:pt idx="3510">
                  <c:v>102008.3</c:v>
                </c:pt>
                <c:pt idx="3511">
                  <c:v>102027.1</c:v>
                </c:pt>
                <c:pt idx="3512">
                  <c:v>102045.9</c:v>
                </c:pt>
                <c:pt idx="3513">
                  <c:v>102055.4</c:v>
                </c:pt>
                <c:pt idx="3514">
                  <c:v>102074.2</c:v>
                </c:pt>
                <c:pt idx="3515">
                  <c:v>102088.4</c:v>
                </c:pt>
                <c:pt idx="3516">
                  <c:v>102107.4</c:v>
                </c:pt>
                <c:pt idx="3517">
                  <c:v>102126.3</c:v>
                </c:pt>
                <c:pt idx="3518">
                  <c:v>102135.8</c:v>
                </c:pt>
                <c:pt idx="3519">
                  <c:v>102154.8</c:v>
                </c:pt>
                <c:pt idx="3520">
                  <c:v>102169.1</c:v>
                </c:pt>
                <c:pt idx="3521">
                  <c:v>102188.1</c:v>
                </c:pt>
                <c:pt idx="3522">
                  <c:v>102202.3</c:v>
                </c:pt>
                <c:pt idx="3523">
                  <c:v>102221.3</c:v>
                </c:pt>
                <c:pt idx="3524">
                  <c:v>102240.3</c:v>
                </c:pt>
                <c:pt idx="3525">
                  <c:v>102249.8</c:v>
                </c:pt>
                <c:pt idx="3526">
                  <c:v>102268.8</c:v>
                </c:pt>
                <c:pt idx="3527">
                  <c:v>102283</c:v>
                </c:pt>
                <c:pt idx="3528">
                  <c:v>102297.2</c:v>
                </c:pt>
                <c:pt idx="3529">
                  <c:v>102311.4</c:v>
                </c:pt>
                <c:pt idx="3530">
                  <c:v>102330.3</c:v>
                </c:pt>
                <c:pt idx="3531">
                  <c:v>102339.8</c:v>
                </c:pt>
                <c:pt idx="3532">
                  <c:v>102358.6</c:v>
                </c:pt>
                <c:pt idx="3533">
                  <c:v>102372.7</c:v>
                </c:pt>
                <c:pt idx="3534">
                  <c:v>102386.8</c:v>
                </c:pt>
                <c:pt idx="3535">
                  <c:v>102405.6</c:v>
                </c:pt>
                <c:pt idx="3536">
                  <c:v>102419.6</c:v>
                </c:pt>
                <c:pt idx="3537">
                  <c:v>102433.60000000001</c:v>
                </c:pt>
                <c:pt idx="3538">
                  <c:v>102452.2</c:v>
                </c:pt>
                <c:pt idx="3539">
                  <c:v>102466.1</c:v>
                </c:pt>
                <c:pt idx="3540">
                  <c:v>102480</c:v>
                </c:pt>
                <c:pt idx="3541">
                  <c:v>102493.8</c:v>
                </c:pt>
                <c:pt idx="3542">
                  <c:v>102512.2</c:v>
                </c:pt>
                <c:pt idx="3543">
                  <c:v>102525.9</c:v>
                </c:pt>
                <c:pt idx="3544">
                  <c:v>102544.2</c:v>
                </c:pt>
                <c:pt idx="3545">
                  <c:v>102553.2</c:v>
                </c:pt>
                <c:pt idx="3546">
                  <c:v>102571.4</c:v>
                </c:pt>
                <c:pt idx="3547">
                  <c:v>102589.4</c:v>
                </c:pt>
                <c:pt idx="3548">
                  <c:v>102602.9</c:v>
                </c:pt>
                <c:pt idx="3549">
                  <c:v>102616.4</c:v>
                </c:pt>
                <c:pt idx="3550">
                  <c:v>102634.3</c:v>
                </c:pt>
                <c:pt idx="3551">
                  <c:v>102647.7</c:v>
                </c:pt>
                <c:pt idx="3552">
                  <c:v>102661</c:v>
                </c:pt>
                <c:pt idx="3553">
                  <c:v>102674.4</c:v>
                </c:pt>
                <c:pt idx="3554">
                  <c:v>102687.7</c:v>
                </c:pt>
                <c:pt idx="3555">
                  <c:v>102705.4</c:v>
                </c:pt>
                <c:pt idx="3556">
                  <c:v>102718.6</c:v>
                </c:pt>
                <c:pt idx="3557">
                  <c:v>102731.9</c:v>
                </c:pt>
                <c:pt idx="3558">
                  <c:v>102745.1</c:v>
                </c:pt>
                <c:pt idx="3559">
                  <c:v>102762.7</c:v>
                </c:pt>
                <c:pt idx="3560">
                  <c:v>102775.8</c:v>
                </c:pt>
                <c:pt idx="3561">
                  <c:v>102789</c:v>
                </c:pt>
                <c:pt idx="3562">
                  <c:v>102806.5</c:v>
                </c:pt>
                <c:pt idx="3563">
                  <c:v>102819.6</c:v>
                </c:pt>
                <c:pt idx="3564">
                  <c:v>102832.7</c:v>
                </c:pt>
                <c:pt idx="3565">
                  <c:v>102845.9</c:v>
                </c:pt>
                <c:pt idx="3566">
                  <c:v>102863.3</c:v>
                </c:pt>
                <c:pt idx="3567">
                  <c:v>102876.4</c:v>
                </c:pt>
                <c:pt idx="3568">
                  <c:v>102889.5</c:v>
                </c:pt>
                <c:pt idx="3569">
                  <c:v>102902.6</c:v>
                </c:pt>
                <c:pt idx="3570">
                  <c:v>102911.3</c:v>
                </c:pt>
                <c:pt idx="3571">
                  <c:v>102928.7</c:v>
                </c:pt>
                <c:pt idx="3572">
                  <c:v>102937.5</c:v>
                </c:pt>
                <c:pt idx="3573">
                  <c:v>102954.9</c:v>
                </c:pt>
                <c:pt idx="3574">
                  <c:v>102968</c:v>
                </c:pt>
                <c:pt idx="3575">
                  <c:v>102981.1</c:v>
                </c:pt>
                <c:pt idx="3576">
                  <c:v>102994.2</c:v>
                </c:pt>
                <c:pt idx="3577">
                  <c:v>103007.3</c:v>
                </c:pt>
                <c:pt idx="3578">
                  <c:v>103024.8</c:v>
                </c:pt>
                <c:pt idx="3579">
                  <c:v>103042.3</c:v>
                </c:pt>
                <c:pt idx="3580">
                  <c:v>103055.5</c:v>
                </c:pt>
                <c:pt idx="3581">
                  <c:v>103068.6</c:v>
                </c:pt>
                <c:pt idx="3582">
                  <c:v>103081.8</c:v>
                </c:pt>
                <c:pt idx="3583">
                  <c:v>103095</c:v>
                </c:pt>
                <c:pt idx="3584">
                  <c:v>103108.2</c:v>
                </c:pt>
                <c:pt idx="3585">
                  <c:v>103117.1</c:v>
                </c:pt>
                <c:pt idx="3586">
                  <c:v>103134.8</c:v>
                </c:pt>
                <c:pt idx="3587">
                  <c:v>103152.5</c:v>
                </c:pt>
                <c:pt idx="3588">
                  <c:v>103170.2</c:v>
                </c:pt>
                <c:pt idx="3589">
                  <c:v>103183.6</c:v>
                </c:pt>
                <c:pt idx="3590">
                  <c:v>103196.9</c:v>
                </c:pt>
                <c:pt idx="3591">
                  <c:v>103210</c:v>
                </c:pt>
                <c:pt idx="3592">
                  <c:v>103227.3</c:v>
                </c:pt>
                <c:pt idx="3593">
                  <c:v>103240</c:v>
                </c:pt>
                <c:pt idx="3594">
                  <c:v>103252.6</c:v>
                </c:pt>
                <c:pt idx="3595">
                  <c:v>103265.1</c:v>
                </c:pt>
                <c:pt idx="3596">
                  <c:v>103281.60000000001</c:v>
                </c:pt>
                <c:pt idx="3597">
                  <c:v>103289.8</c:v>
                </c:pt>
                <c:pt idx="3598">
                  <c:v>103306.2</c:v>
                </c:pt>
                <c:pt idx="3599">
                  <c:v>103322.5</c:v>
                </c:pt>
                <c:pt idx="3600">
                  <c:v>103334.8</c:v>
                </c:pt>
                <c:pt idx="3601">
                  <c:v>103351.1</c:v>
                </c:pt>
                <c:pt idx="3602">
                  <c:v>103363.5</c:v>
                </c:pt>
                <c:pt idx="3603">
                  <c:v>103380.1</c:v>
                </c:pt>
                <c:pt idx="3604">
                  <c:v>103388.4</c:v>
                </c:pt>
                <c:pt idx="3605">
                  <c:v>103405.3</c:v>
                </c:pt>
                <c:pt idx="3606">
                  <c:v>103418.1</c:v>
                </c:pt>
                <c:pt idx="3607">
                  <c:v>103426.7</c:v>
                </c:pt>
                <c:pt idx="3608">
                  <c:v>103444.2</c:v>
                </c:pt>
                <c:pt idx="3609">
                  <c:v>103457.60000000001</c:v>
                </c:pt>
                <c:pt idx="3610">
                  <c:v>103466.6</c:v>
                </c:pt>
                <c:pt idx="3611">
                  <c:v>103485</c:v>
                </c:pt>
                <c:pt idx="3612">
                  <c:v>103499.1</c:v>
                </c:pt>
                <c:pt idx="3613">
                  <c:v>103518.39999999999</c:v>
                </c:pt>
                <c:pt idx="3614">
                  <c:v>103533.2</c:v>
                </c:pt>
                <c:pt idx="3615">
                  <c:v>103548.4</c:v>
                </c:pt>
                <c:pt idx="3616">
                  <c:v>103558.7</c:v>
                </c:pt>
                <c:pt idx="3617">
                  <c:v>103574.39999999999</c:v>
                </c:pt>
                <c:pt idx="3618">
                  <c:v>103590.6</c:v>
                </c:pt>
                <c:pt idx="3619">
                  <c:v>103612.7</c:v>
                </c:pt>
                <c:pt idx="3620">
                  <c:v>103624.1</c:v>
                </c:pt>
                <c:pt idx="3621">
                  <c:v>103647.7</c:v>
                </c:pt>
                <c:pt idx="3622">
                  <c:v>103672.8</c:v>
                </c:pt>
                <c:pt idx="3623">
                  <c:v>103748.3</c:v>
                </c:pt>
                <c:pt idx="3624">
                  <c:v>103793</c:v>
                </c:pt>
                <c:pt idx="3625">
                  <c:v>103816.2</c:v>
                </c:pt>
                <c:pt idx="3626">
                  <c:v>103839.7</c:v>
                </c:pt>
                <c:pt idx="3627">
                  <c:v>103863.6</c:v>
                </c:pt>
                <c:pt idx="3628">
                  <c:v>103887.9</c:v>
                </c:pt>
                <c:pt idx="3629">
                  <c:v>103904.3</c:v>
                </c:pt>
                <c:pt idx="3630">
                  <c:v>103937.3</c:v>
                </c:pt>
                <c:pt idx="3631">
                  <c:v>103962.3</c:v>
                </c:pt>
                <c:pt idx="3632">
                  <c:v>103987.5</c:v>
                </c:pt>
                <c:pt idx="3633">
                  <c:v>104021.1</c:v>
                </c:pt>
                <c:pt idx="3634">
                  <c:v>104054.9</c:v>
                </c:pt>
                <c:pt idx="3635">
                  <c:v>104088.5</c:v>
                </c:pt>
                <c:pt idx="3636">
                  <c:v>104130.4</c:v>
                </c:pt>
                <c:pt idx="3637">
                  <c:v>104163.5</c:v>
                </c:pt>
                <c:pt idx="3638">
                  <c:v>104188.3</c:v>
                </c:pt>
                <c:pt idx="3639">
                  <c:v>104222.5</c:v>
                </c:pt>
                <c:pt idx="3640">
                  <c:v>104257.8</c:v>
                </c:pt>
                <c:pt idx="3641">
                  <c:v>104312.1</c:v>
                </c:pt>
                <c:pt idx="3642">
                  <c:v>104377</c:v>
                </c:pt>
                <c:pt idx="3643">
                  <c:v>104423.7</c:v>
                </c:pt>
                <c:pt idx="3644">
                  <c:v>104461</c:v>
                </c:pt>
                <c:pt idx="3645">
                  <c:v>104479.5</c:v>
                </c:pt>
                <c:pt idx="3646">
                  <c:v>104516.4</c:v>
                </c:pt>
                <c:pt idx="3647">
                  <c:v>104543.6</c:v>
                </c:pt>
                <c:pt idx="3648">
                  <c:v>104579.3</c:v>
                </c:pt>
                <c:pt idx="3649">
                  <c:v>104605.5</c:v>
                </c:pt>
                <c:pt idx="3650">
                  <c:v>104631</c:v>
                </c:pt>
                <c:pt idx="3651">
                  <c:v>104664</c:v>
                </c:pt>
                <c:pt idx="3652">
                  <c:v>104687.9</c:v>
                </c:pt>
                <c:pt idx="3653">
                  <c:v>104710.8</c:v>
                </c:pt>
                <c:pt idx="3654">
                  <c:v>104739.8</c:v>
                </c:pt>
                <c:pt idx="3655">
                  <c:v>104767.4</c:v>
                </c:pt>
                <c:pt idx="3656">
                  <c:v>104787.4</c:v>
                </c:pt>
                <c:pt idx="3657">
                  <c:v>104838.1</c:v>
                </c:pt>
                <c:pt idx="3658">
                  <c:v>104856.3</c:v>
                </c:pt>
                <c:pt idx="3659">
                  <c:v>104874.1</c:v>
                </c:pt>
                <c:pt idx="3660">
                  <c:v>104897.3</c:v>
                </c:pt>
                <c:pt idx="3661">
                  <c:v>104919.9</c:v>
                </c:pt>
                <c:pt idx="3662">
                  <c:v>104942.1</c:v>
                </c:pt>
                <c:pt idx="3663">
                  <c:v>104958.5</c:v>
                </c:pt>
                <c:pt idx="3664">
                  <c:v>104980.2</c:v>
                </c:pt>
                <c:pt idx="3665">
                  <c:v>105001.60000000001</c:v>
                </c:pt>
                <c:pt idx="3666">
                  <c:v>105017.60000000001</c:v>
                </c:pt>
                <c:pt idx="3667">
                  <c:v>105044.3</c:v>
                </c:pt>
                <c:pt idx="3668">
                  <c:v>105060.4</c:v>
                </c:pt>
                <c:pt idx="3669">
                  <c:v>105076.6</c:v>
                </c:pt>
                <c:pt idx="3670">
                  <c:v>105098.4</c:v>
                </c:pt>
                <c:pt idx="3671">
                  <c:v>105120.5</c:v>
                </c:pt>
                <c:pt idx="3672">
                  <c:v>105137.3</c:v>
                </c:pt>
                <c:pt idx="3673">
                  <c:v>105154.5</c:v>
                </c:pt>
                <c:pt idx="3674">
                  <c:v>105177.8</c:v>
                </c:pt>
                <c:pt idx="3675">
                  <c:v>105201.9</c:v>
                </c:pt>
                <c:pt idx="3676">
                  <c:v>105226.7</c:v>
                </c:pt>
                <c:pt idx="3677">
                  <c:v>105252.3</c:v>
                </c:pt>
                <c:pt idx="3678">
                  <c:v>105272.1</c:v>
                </c:pt>
                <c:pt idx="3679">
                  <c:v>105299.3</c:v>
                </c:pt>
                <c:pt idx="3680">
                  <c:v>105320.1</c:v>
                </c:pt>
                <c:pt idx="3681">
                  <c:v>105348.5</c:v>
                </c:pt>
                <c:pt idx="3682">
                  <c:v>105370.2</c:v>
                </c:pt>
                <c:pt idx="3683">
                  <c:v>105392.2</c:v>
                </c:pt>
                <c:pt idx="3684">
                  <c:v>105421.9</c:v>
                </c:pt>
                <c:pt idx="3685">
                  <c:v>105452</c:v>
                </c:pt>
                <c:pt idx="3686">
                  <c:v>105482.4</c:v>
                </c:pt>
                <c:pt idx="3687">
                  <c:v>105513.1</c:v>
                </c:pt>
                <c:pt idx="3688">
                  <c:v>105536.2</c:v>
                </c:pt>
                <c:pt idx="3689">
                  <c:v>105567.1</c:v>
                </c:pt>
                <c:pt idx="3690">
                  <c:v>105598</c:v>
                </c:pt>
                <c:pt idx="3691">
                  <c:v>105628.8</c:v>
                </c:pt>
                <c:pt idx="3692">
                  <c:v>105651.9</c:v>
                </c:pt>
                <c:pt idx="3693">
                  <c:v>105667.2</c:v>
                </c:pt>
                <c:pt idx="3694">
                  <c:v>105705.2</c:v>
                </c:pt>
                <c:pt idx="3695">
                  <c:v>105735.2</c:v>
                </c:pt>
                <c:pt idx="3696">
                  <c:v>105764.8</c:v>
                </c:pt>
                <c:pt idx="3697">
                  <c:v>105779.4</c:v>
                </c:pt>
                <c:pt idx="3698">
                  <c:v>105815.3</c:v>
                </c:pt>
                <c:pt idx="3699">
                  <c:v>105836.4</c:v>
                </c:pt>
                <c:pt idx="3700">
                  <c:v>105863.8</c:v>
                </c:pt>
                <c:pt idx="3701">
                  <c:v>105883.9</c:v>
                </c:pt>
                <c:pt idx="3702">
                  <c:v>105910</c:v>
                </c:pt>
                <c:pt idx="3703">
                  <c:v>105929</c:v>
                </c:pt>
                <c:pt idx="3704">
                  <c:v>105953.4</c:v>
                </c:pt>
                <c:pt idx="3705">
                  <c:v>105976.7</c:v>
                </c:pt>
                <c:pt idx="3706">
                  <c:v>105993.5</c:v>
                </c:pt>
                <c:pt idx="3707">
                  <c:v>106014.8</c:v>
                </c:pt>
                <c:pt idx="3708">
                  <c:v>106029.9</c:v>
                </c:pt>
                <c:pt idx="3709">
                  <c:v>106044.6</c:v>
                </c:pt>
                <c:pt idx="3710">
                  <c:v>106063.6</c:v>
                </c:pt>
                <c:pt idx="3711">
                  <c:v>106082</c:v>
                </c:pt>
                <c:pt idx="3712">
                  <c:v>106095.4</c:v>
                </c:pt>
                <c:pt idx="3713">
                  <c:v>106108.6</c:v>
                </c:pt>
                <c:pt idx="3714">
                  <c:v>106125.7</c:v>
                </c:pt>
                <c:pt idx="3715">
                  <c:v>106146.4</c:v>
                </c:pt>
                <c:pt idx="3716">
                  <c:v>106158.6</c:v>
                </c:pt>
                <c:pt idx="3717">
                  <c:v>106170.5</c:v>
                </c:pt>
                <c:pt idx="3718">
                  <c:v>106186.1</c:v>
                </c:pt>
                <c:pt idx="3719">
                  <c:v>106197.6</c:v>
                </c:pt>
                <c:pt idx="3720">
                  <c:v>106212.6</c:v>
                </c:pt>
                <c:pt idx="3721">
                  <c:v>106227.5</c:v>
                </c:pt>
                <c:pt idx="3722">
                  <c:v>106238.39999999999</c:v>
                </c:pt>
                <c:pt idx="3723">
                  <c:v>106252.9</c:v>
                </c:pt>
                <c:pt idx="3724">
                  <c:v>106267.3</c:v>
                </c:pt>
                <c:pt idx="3725">
                  <c:v>106278</c:v>
                </c:pt>
                <c:pt idx="3726">
                  <c:v>106292.2</c:v>
                </c:pt>
                <c:pt idx="3727">
                  <c:v>106306.3</c:v>
                </c:pt>
                <c:pt idx="3728">
                  <c:v>106313.4</c:v>
                </c:pt>
                <c:pt idx="3729">
                  <c:v>106327.6</c:v>
                </c:pt>
                <c:pt idx="3730">
                  <c:v>106341.8</c:v>
                </c:pt>
                <c:pt idx="3731">
                  <c:v>106356.1</c:v>
                </c:pt>
                <c:pt idx="3732">
                  <c:v>106366.9</c:v>
                </c:pt>
                <c:pt idx="3733">
                  <c:v>106377.9</c:v>
                </c:pt>
                <c:pt idx="3734">
                  <c:v>106392.6</c:v>
                </c:pt>
                <c:pt idx="3735">
                  <c:v>106407.6</c:v>
                </c:pt>
                <c:pt idx="3736">
                  <c:v>106422.6</c:v>
                </c:pt>
                <c:pt idx="3737">
                  <c:v>106433.7</c:v>
                </c:pt>
                <c:pt idx="3738">
                  <c:v>106448.3</c:v>
                </c:pt>
                <c:pt idx="3739">
                  <c:v>106462.6</c:v>
                </c:pt>
                <c:pt idx="3740">
                  <c:v>106473.1</c:v>
                </c:pt>
                <c:pt idx="3741">
                  <c:v>106487</c:v>
                </c:pt>
                <c:pt idx="3742">
                  <c:v>106497.4</c:v>
                </c:pt>
                <c:pt idx="3743">
                  <c:v>106511</c:v>
                </c:pt>
                <c:pt idx="3744">
                  <c:v>106521.2</c:v>
                </c:pt>
                <c:pt idx="3745">
                  <c:v>106534.7</c:v>
                </c:pt>
                <c:pt idx="3746">
                  <c:v>106544.7</c:v>
                </c:pt>
                <c:pt idx="3747">
                  <c:v>106561.5</c:v>
                </c:pt>
                <c:pt idx="3748">
                  <c:v>106571.6</c:v>
                </c:pt>
                <c:pt idx="3749">
                  <c:v>106588.4</c:v>
                </c:pt>
                <c:pt idx="3750">
                  <c:v>106598.6</c:v>
                </c:pt>
                <c:pt idx="3751">
                  <c:v>106612.3</c:v>
                </c:pt>
                <c:pt idx="3752">
                  <c:v>106626.1</c:v>
                </c:pt>
                <c:pt idx="3753">
                  <c:v>106636.5</c:v>
                </c:pt>
                <c:pt idx="3754">
                  <c:v>106650.7</c:v>
                </c:pt>
                <c:pt idx="3755">
                  <c:v>106661.4</c:v>
                </c:pt>
                <c:pt idx="3756">
                  <c:v>106679.7</c:v>
                </c:pt>
                <c:pt idx="3757">
                  <c:v>106690.9</c:v>
                </c:pt>
                <c:pt idx="3758">
                  <c:v>106702.3</c:v>
                </c:pt>
                <c:pt idx="3759">
                  <c:v>106717.8</c:v>
                </c:pt>
                <c:pt idx="3760">
                  <c:v>106733.7</c:v>
                </c:pt>
                <c:pt idx="3761">
                  <c:v>106750</c:v>
                </c:pt>
                <c:pt idx="3762">
                  <c:v>106762.5</c:v>
                </c:pt>
                <c:pt idx="3763">
                  <c:v>106779.6</c:v>
                </c:pt>
                <c:pt idx="3764">
                  <c:v>106797.3</c:v>
                </c:pt>
                <c:pt idx="3765">
                  <c:v>106810.9</c:v>
                </c:pt>
                <c:pt idx="3766">
                  <c:v>106824.8</c:v>
                </c:pt>
                <c:pt idx="3767">
                  <c:v>106843.9</c:v>
                </c:pt>
                <c:pt idx="3768">
                  <c:v>106863.6</c:v>
                </c:pt>
                <c:pt idx="3769">
                  <c:v>106878.8</c:v>
                </c:pt>
                <c:pt idx="3770">
                  <c:v>106899.6</c:v>
                </c:pt>
                <c:pt idx="3771">
                  <c:v>106915.7</c:v>
                </c:pt>
                <c:pt idx="3772">
                  <c:v>106932</c:v>
                </c:pt>
                <c:pt idx="3773">
                  <c:v>106954.3</c:v>
                </c:pt>
                <c:pt idx="3774">
                  <c:v>106977.1</c:v>
                </c:pt>
                <c:pt idx="3775">
                  <c:v>107000.5</c:v>
                </c:pt>
                <c:pt idx="3776">
                  <c:v>107024.5</c:v>
                </c:pt>
                <c:pt idx="3777">
                  <c:v>107042.8</c:v>
                </c:pt>
                <c:pt idx="3778">
                  <c:v>107061.5</c:v>
                </c:pt>
                <c:pt idx="3779">
                  <c:v>107093.1</c:v>
                </c:pt>
                <c:pt idx="3780">
                  <c:v>107112.5</c:v>
                </c:pt>
                <c:pt idx="3781">
                  <c:v>107132.2</c:v>
                </c:pt>
                <c:pt idx="3782">
                  <c:v>107152.1</c:v>
                </c:pt>
                <c:pt idx="3783">
                  <c:v>107172.4</c:v>
                </c:pt>
                <c:pt idx="3784">
                  <c:v>107199.7</c:v>
                </c:pt>
                <c:pt idx="3785">
                  <c:v>107220.6</c:v>
                </c:pt>
                <c:pt idx="3786">
                  <c:v>107241.60000000001</c:v>
                </c:pt>
                <c:pt idx="3787">
                  <c:v>107263</c:v>
                </c:pt>
                <c:pt idx="3788">
                  <c:v>107291.8</c:v>
                </c:pt>
                <c:pt idx="3789">
                  <c:v>107321</c:v>
                </c:pt>
                <c:pt idx="3790">
                  <c:v>107350.7</c:v>
                </c:pt>
                <c:pt idx="3791">
                  <c:v>107373.2</c:v>
                </c:pt>
                <c:pt idx="3792">
                  <c:v>107405.1</c:v>
                </c:pt>
                <c:pt idx="3793">
                  <c:v>107421.9</c:v>
                </c:pt>
                <c:pt idx="3794">
                  <c:v>107466.2</c:v>
                </c:pt>
                <c:pt idx="3795">
                  <c:v>107494.1</c:v>
                </c:pt>
                <c:pt idx="3796">
                  <c:v>107522.7</c:v>
                </c:pt>
                <c:pt idx="3797">
                  <c:v>107551.9</c:v>
                </c:pt>
                <c:pt idx="3798">
                  <c:v>107581.5</c:v>
                </c:pt>
                <c:pt idx="3799">
                  <c:v>107611.3</c:v>
                </c:pt>
                <c:pt idx="3800">
                  <c:v>107641.2</c:v>
                </c:pt>
                <c:pt idx="3801">
                  <c:v>107670.9</c:v>
                </c:pt>
                <c:pt idx="3802">
                  <c:v>107710</c:v>
                </c:pt>
                <c:pt idx="3803">
                  <c:v>107738.7</c:v>
                </c:pt>
                <c:pt idx="3804">
                  <c:v>107766.7</c:v>
                </c:pt>
                <c:pt idx="3805">
                  <c:v>107802.6</c:v>
                </c:pt>
                <c:pt idx="3806">
                  <c:v>107819.8</c:v>
                </c:pt>
                <c:pt idx="3807">
                  <c:v>107852.6</c:v>
                </c:pt>
                <c:pt idx="3808">
                  <c:v>107875.7</c:v>
                </c:pt>
                <c:pt idx="3809">
                  <c:v>107898.4</c:v>
                </c:pt>
                <c:pt idx="3810">
                  <c:v>107920.8</c:v>
                </c:pt>
                <c:pt idx="3811">
                  <c:v>107950.2</c:v>
                </c:pt>
                <c:pt idx="3812">
                  <c:v>107964.7</c:v>
                </c:pt>
                <c:pt idx="3813">
                  <c:v>107986.2</c:v>
                </c:pt>
                <c:pt idx="3814">
                  <c:v>108007.3</c:v>
                </c:pt>
                <c:pt idx="3815">
                  <c:v>108028.2</c:v>
                </c:pt>
                <c:pt idx="3816">
                  <c:v>108055.5</c:v>
                </c:pt>
                <c:pt idx="3817">
                  <c:v>108069</c:v>
                </c:pt>
                <c:pt idx="3818">
                  <c:v>108108.7</c:v>
                </c:pt>
                <c:pt idx="3819">
                  <c:v>108197.1</c:v>
                </c:pt>
                <c:pt idx="3820">
                  <c:v>108215.3</c:v>
                </c:pt>
                <c:pt idx="3821">
                  <c:v>108245.1</c:v>
                </c:pt>
                <c:pt idx="3822">
                  <c:v>108268.4</c:v>
                </c:pt>
                <c:pt idx="3823">
                  <c:v>108291.3</c:v>
                </c:pt>
                <c:pt idx="3824">
                  <c:v>108313.9</c:v>
                </c:pt>
                <c:pt idx="3825">
                  <c:v>108330.5</c:v>
                </c:pt>
                <c:pt idx="3826">
                  <c:v>108352.7</c:v>
                </c:pt>
                <c:pt idx="3827">
                  <c:v>108380.3</c:v>
                </c:pt>
                <c:pt idx="3828">
                  <c:v>108402.2</c:v>
                </c:pt>
                <c:pt idx="3829">
                  <c:v>108429.4</c:v>
                </c:pt>
                <c:pt idx="3830">
                  <c:v>108445.6</c:v>
                </c:pt>
                <c:pt idx="3831">
                  <c:v>108472.3</c:v>
                </c:pt>
                <c:pt idx="3832">
                  <c:v>108493.5</c:v>
                </c:pt>
                <c:pt idx="3833">
                  <c:v>108509.3</c:v>
                </c:pt>
                <c:pt idx="3834">
                  <c:v>108535.2</c:v>
                </c:pt>
                <c:pt idx="3835">
                  <c:v>108550.6</c:v>
                </c:pt>
                <c:pt idx="3836">
                  <c:v>108575.9</c:v>
                </c:pt>
                <c:pt idx="3837">
                  <c:v>108595.8</c:v>
                </c:pt>
                <c:pt idx="3838">
                  <c:v>108615.4</c:v>
                </c:pt>
                <c:pt idx="3839">
                  <c:v>108629.9</c:v>
                </c:pt>
                <c:pt idx="3840">
                  <c:v>108648.9</c:v>
                </c:pt>
                <c:pt idx="3841">
                  <c:v>108667.6</c:v>
                </c:pt>
                <c:pt idx="3842">
                  <c:v>108685.9</c:v>
                </c:pt>
                <c:pt idx="3843">
                  <c:v>108708.2</c:v>
                </c:pt>
                <c:pt idx="3844">
                  <c:v>108721.3</c:v>
                </c:pt>
                <c:pt idx="3845">
                  <c:v>108734.2</c:v>
                </c:pt>
                <c:pt idx="3846">
                  <c:v>108751</c:v>
                </c:pt>
                <c:pt idx="3847">
                  <c:v>108763.2</c:v>
                </c:pt>
                <c:pt idx="3848">
                  <c:v>108771.3</c:v>
                </c:pt>
                <c:pt idx="3849">
                  <c:v>108790.8</c:v>
                </c:pt>
                <c:pt idx="3850">
                  <c:v>108802.2</c:v>
                </c:pt>
                <c:pt idx="3851">
                  <c:v>108816.9</c:v>
                </c:pt>
                <c:pt idx="3852">
                  <c:v>108831.1</c:v>
                </c:pt>
                <c:pt idx="3853">
                  <c:v>108844.8</c:v>
                </c:pt>
                <c:pt idx="3854">
                  <c:v>108854.5</c:v>
                </c:pt>
                <c:pt idx="3855">
                  <c:v>108866.8</c:v>
                </c:pt>
                <c:pt idx="3856">
                  <c:v>108878.1</c:v>
                </c:pt>
                <c:pt idx="3857">
                  <c:v>108888.8</c:v>
                </c:pt>
                <c:pt idx="3858">
                  <c:v>108896.3</c:v>
                </c:pt>
                <c:pt idx="3859">
                  <c:v>108906</c:v>
                </c:pt>
                <c:pt idx="3860">
                  <c:v>108915.3</c:v>
                </c:pt>
                <c:pt idx="3861">
                  <c:v>108922</c:v>
                </c:pt>
                <c:pt idx="3862">
                  <c:v>108930.9</c:v>
                </c:pt>
                <c:pt idx="3863">
                  <c:v>108937.5</c:v>
                </c:pt>
                <c:pt idx="3864">
                  <c:v>108946.4</c:v>
                </c:pt>
                <c:pt idx="3865">
                  <c:v>108955.5</c:v>
                </c:pt>
                <c:pt idx="3866">
                  <c:v>108962.4</c:v>
                </c:pt>
                <c:pt idx="3867">
                  <c:v>108972.1</c:v>
                </c:pt>
                <c:pt idx="3868">
                  <c:v>108979.6</c:v>
                </c:pt>
                <c:pt idx="3869">
                  <c:v>108987.5</c:v>
                </c:pt>
                <c:pt idx="3870">
                  <c:v>108998.6</c:v>
                </c:pt>
                <c:pt idx="3871">
                  <c:v>109007.5</c:v>
                </c:pt>
                <c:pt idx="3872">
                  <c:v>109020.1</c:v>
                </c:pt>
                <c:pt idx="3873">
                  <c:v>109033.8</c:v>
                </c:pt>
                <c:pt idx="3874">
                  <c:v>109044.9</c:v>
                </c:pt>
                <c:pt idx="3875">
                  <c:v>109066</c:v>
                </c:pt>
                <c:pt idx="3876">
                  <c:v>109080.2</c:v>
                </c:pt>
                <c:pt idx="3877">
                  <c:v>109100.7</c:v>
                </c:pt>
                <c:pt idx="3878">
                  <c:v>109123</c:v>
                </c:pt>
                <c:pt idx="3879">
                  <c:v>109140.6</c:v>
                </c:pt>
                <c:pt idx="3880">
                  <c:v>109159.1</c:v>
                </c:pt>
                <c:pt idx="3881">
                  <c:v>109184.7</c:v>
                </c:pt>
                <c:pt idx="3882">
                  <c:v>109211.3</c:v>
                </c:pt>
                <c:pt idx="3883">
                  <c:v>109238.7</c:v>
                </c:pt>
                <c:pt idx="3884">
                  <c:v>109266.8</c:v>
                </c:pt>
                <c:pt idx="3885">
                  <c:v>109295.3</c:v>
                </c:pt>
                <c:pt idx="3886">
                  <c:v>109324</c:v>
                </c:pt>
                <c:pt idx="3887">
                  <c:v>109338.4</c:v>
                </c:pt>
                <c:pt idx="3888">
                  <c:v>109374.3</c:v>
                </c:pt>
                <c:pt idx="3889">
                  <c:v>109395.7</c:v>
                </c:pt>
                <c:pt idx="3890">
                  <c:v>109430.7</c:v>
                </c:pt>
                <c:pt idx="3891">
                  <c:v>109451.3</c:v>
                </c:pt>
                <c:pt idx="3892">
                  <c:v>109477.9</c:v>
                </c:pt>
                <c:pt idx="3893">
                  <c:v>109503.6</c:v>
                </c:pt>
                <c:pt idx="3894">
                  <c:v>109522.1</c:v>
                </c:pt>
                <c:pt idx="3895">
                  <c:v>109545.60000000001</c:v>
                </c:pt>
                <c:pt idx="3896">
                  <c:v>109567.5</c:v>
                </c:pt>
                <c:pt idx="3897">
                  <c:v>109587.7</c:v>
                </c:pt>
                <c:pt idx="3898">
                  <c:v>109602.1</c:v>
                </c:pt>
                <c:pt idx="3899">
                  <c:v>109621</c:v>
                </c:pt>
                <c:pt idx="3900">
                  <c:v>109639.5</c:v>
                </c:pt>
                <c:pt idx="3901">
                  <c:v>109653.2</c:v>
                </c:pt>
                <c:pt idx="3902">
                  <c:v>109675.5</c:v>
                </c:pt>
                <c:pt idx="3903">
                  <c:v>109688.7</c:v>
                </c:pt>
                <c:pt idx="3904">
                  <c:v>109705.9</c:v>
                </c:pt>
                <c:pt idx="3905">
                  <c:v>109722.9</c:v>
                </c:pt>
                <c:pt idx="3906">
                  <c:v>109735.4</c:v>
                </c:pt>
                <c:pt idx="3907">
                  <c:v>109755.9</c:v>
                </c:pt>
                <c:pt idx="3908">
                  <c:v>109768</c:v>
                </c:pt>
                <c:pt idx="3909">
                  <c:v>109783.9</c:v>
                </c:pt>
                <c:pt idx="3910">
                  <c:v>109799.6</c:v>
                </c:pt>
                <c:pt idx="3911">
                  <c:v>109818.9</c:v>
                </c:pt>
                <c:pt idx="3912">
                  <c:v>109830.3</c:v>
                </c:pt>
                <c:pt idx="3913">
                  <c:v>109845.4</c:v>
                </c:pt>
                <c:pt idx="3914">
                  <c:v>109856.5</c:v>
                </c:pt>
                <c:pt idx="3915">
                  <c:v>109871.3</c:v>
                </c:pt>
                <c:pt idx="3916">
                  <c:v>109885.8</c:v>
                </c:pt>
                <c:pt idx="3917">
                  <c:v>109900.3</c:v>
                </c:pt>
                <c:pt idx="3918">
                  <c:v>109907.4</c:v>
                </c:pt>
                <c:pt idx="3919">
                  <c:v>109921.60000000001</c:v>
                </c:pt>
                <c:pt idx="3920">
                  <c:v>109939.2</c:v>
                </c:pt>
                <c:pt idx="3921">
                  <c:v>109949.7</c:v>
                </c:pt>
                <c:pt idx="3922">
                  <c:v>109963.7</c:v>
                </c:pt>
                <c:pt idx="3923">
                  <c:v>109977.5</c:v>
                </c:pt>
                <c:pt idx="3924">
                  <c:v>109991.3</c:v>
                </c:pt>
                <c:pt idx="3925">
                  <c:v>110005</c:v>
                </c:pt>
                <c:pt idx="3926">
                  <c:v>110018.6</c:v>
                </c:pt>
                <c:pt idx="3927">
                  <c:v>110028.6</c:v>
                </c:pt>
                <c:pt idx="3928">
                  <c:v>110041.5</c:v>
                </c:pt>
                <c:pt idx="3929">
                  <c:v>110051</c:v>
                </c:pt>
                <c:pt idx="3930">
                  <c:v>110063.4</c:v>
                </c:pt>
                <c:pt idx="3931">
                  <c:v>110072.6</c:v>
                </c:pt>
                <c:pt idx="3932">
                  <c:v>110087.5</c:v>
                </c:pt>
                <c:pt idx="3933">
                  <c:v>110096.3</c:v>
                </c:pt>
                <c:pt idx="3934">
                  <c:v>110105</c:v>
                </c:pt>
                <c:pt idx="3935">
                  <c:v>110116.4</c:v>
                </c:pt>
                <c:pt idx="3936">
                  <c:v>110127.8</c:v>
                </c:pt>
                <c:pt idx="3937">
                  <c:v>110139.1</c:v>
                </c:pt>
                <c:pt idx="3938">
                  <c:v>110147.5</c:v>
                </c:pt>
                <c:pt idx="3939">
                  <c:v>110158.7</c:v>
                </c:pt>
                <c:pt idx="3940">
                  <c:v>110167.2</c:v>
                </c:pt>
                <c:pt idx="3941">
                  <c:v>110178.5</c:v>
                </c:pt>
                <c:pt idx="3942">
                  <c:v>110187</c:v>
                </c:pt>
                <c:pt idx="3943">
                  <c:v>110198.5</c:v>
                </c:pt>
                <c:pt idx="3944">
                  <c:v>110207.2</c:v>
                </c:pt>
                <c:pt idx="3945">
                  <c:v>110218.9</c:v>
                </c:pt>
                <c:pt idx="3946">
                  <c:v>110230.9</c:v>
                </c:pt>
                <c:pt idx="3947">
                  <c:v>110243.1</c:v>
                </c:pt>
                <c:pt idx="3948">
                  <c:v>110255.5</c:v>
                </c:pt>
                <c:pt idx="3949">
                  <c:v>110265.1</c:v>
                </c:pt>
                <c:pt idx="3950">
                  <c:v>110278.1</c:v>
                </c:pt>
                <c:pt idx="3951">
                  <c:v>110291.5</c:v>
                </c:pt>
                <c:pt idx="3952">
                  <c:v>110305.4</c:v>
                </c:pt>
                <c:pt idx="3953">
                  <c:v>110319.6</c:v>
                </c:pt>
                <c:pt idx="3954">
                  <c:v>110330.5</c:v>
                </c:pt>
                <c:pt idx="3955">
                  <c:v>110345.4</c:v>
                </c:pt>
                <c:pt idx="3956">
                  <c:v>110356.7</c:v>
                </c:pt>
                <c:pt idx="3957">
                  <c:v>110372.1</c:v>
                </c:pt>
                <c:pt idx="3958">
                  <c:v>110383.8</c:v>
                </c:pt>
                <c:pt idx="3959">
                  <c:v>110399.6</c:v>
                </c:pt>
                <c:pt idx="3960">
                  <c:v>110411.7</c:v>
                </c:pt>
                <c:pt idx="3961">
                  <c:v>110428</c:v>
                </c:pt>
                <c:pt idx="3962">
                  <c:v>110440.4</c:v>
                </c:pt>
                <c:pt idx="3963">
                  <c:v>110457.1</c:v>
                </c:pt>
                <c:pt idx="3964">
                  <c:v>110474.1</c:v>
                </c:pt>
                <c:pt idx="3965">
                  <c:v>110487</c:v>
                </c:pt>
                <c:pt idx="3966">
                  <c:v>110508.7</c:v>
                </c:pt>
                <c:pt idx="3967">
                  <c:v>110517.5</c:v>
                </c:pt>
                <c:pt idx="3968">
                  <c:v>110539.7</c:v>
                </c:pt>
                <c:pt idx="3969">
                  <c:v>110548.7</c:v>
                </c:pt>
                <c:pt idx="3970">
                  <c:v>110566.8</c:v>
                </c:pt>
                <c:pt idx="3971">
                  <c:v>110580.5</c:v>
                </c:pt>
                <c:pt idx="3972">
                  <c:v>110598.9</c:v>
                </c:pt>
                <c:pt idx="3973">
                  <c:v>110608.1</c:v>
                </c:pt>
                <c:pt idx="3974">
                  <c:v>110622.1</c:v>
                </c:pt>
                <c:pt idx="3975">
                  <c:v>110636.2</c:v>
                </c:pt>
                <c:pt idx="3976">
                  <c:v>110659.8</c:v>
                </c:pt>
                <c:pt idx="3977">
                  <c:v>110674</c:v>
                </c:pt>
                <c:pt idx="3978">
                  <c:v>110693.2</c:v>
                </c:pt>
                <c:pt idx="3979">
                  <c:v>110707.6</c:v>
                </c:pt>
                <c:pt idx="3980">
                  <c:v>110727</c:v>
                </c:pt>
                <c:pt idx="3981">
                  <c:v>110736.7</c:v>
                </c:pt>
                <c:pt idx="3982">
                  <c:v>110751.3</c:v>
                </c:pt>
                <c:pt idx="3983">
                  <c:v>110770.9</c:v>
                </c:pt>
                <c:pt idx="3984">
                  <c:v>110790.5</c:v>
                </c:pt>
                <c:pt idx="3985">
                  <c:v>110805.3</c:v>
                </c:pt>
                <c:pt idx="3986">
                  <c:v>110825.1</c:v>
                </c:pt>
                <c:pt idx="3987">
                  <c:v>110840.1</c:v>
                </c:pt>
                <c:pt idx="3988">
                  <c:v>110850.1</c:v>
                </c:pt>
                <c:pt idx="3989">
                  <c:v>110870.39999999999</c:v>
                </c:pt>
                <c:pt idx="3990">
                  <c:v>110885.7</c:v>
                </c:pt>
                <c:pt idx="3991">
                  <c:v>110896</c:v>
                </c:pt>
                <c:pt idx="3992">
                  <c:v>110911.5</c:v>
                </c:pt>
                <c:pt idx="3993">
                  <c:v>110927.2</c:v>
                </c:pt>
                <c:pt idx="3994">
                  <c:v>110943</c:v>
                </c:pt>
                <c:pt idx="3995">
                  <c:v>110964.3</c:v>
                </c:pt>
                <c:pt idx="3996">
                  <c:v>110980.4</c:v>
                </c:pt>
                <c:pt idx="3997">
                  <c:v>110991.2</c:v>
                </c:pt>
                <c:pt idx="3998">
                  <c:v>111013.1</c:v>
                </c:pt>
                <c:pt idx="3999">
                  <c:v>111029.6</c:v>
                </c:pt>
                <c:pt idx="4000">
                  <c:v>111051.9</c:v>
                </c:pt>
                <c:pt idx="4001">
                  <c:v>111068.8</c:v>
                </c:pt>
                <c:pt idx="4002">
                  <c:v>111080.2</c:v>
                </c:pt>
                <c:pt idx="4003">
                  <c:v>111103.1</c:v>
                </c:pt>
                <c:pt idx="4004">
                  <c:v>111126.3</c:v>
                </c:pt>
                <c:pt idx="4005">
                  <c:v>111143.8</c:v>
                </c:pt>
                <c:pt idx="4006">
                  <c:v>111173.5</c:v>
                </c:pt>
                <c:pt idx="4007">
                  <c:v>111197.5</c:v>
                </c:pt>
                <c:pt idx="4008">
                  <c:v>111221.9</c:v>
                </c:pt>
                <c:pt idx="4009">
                  <c:v>111246.5</c:v>
                </c:pt>
                <c:pt idx="4010">
                  <c:v>111271.8</c:v>
                </c:pt>
                <c:pt idx="4011">
                  <c:v>111298.1</c:v>
                </c:pt>
                <c:pt idx="4012">
                  <c:v>111325.1</c:v>
                </c:pt>
                <c:pt idx="4013">
                  <c:v>111345.8</c:v>
                </c:pt>
                <c:pt idx="4014">
                  <c:v>111374</c:v>
                </c:pt>
                <c:pt idx="4015">
                  <c:v>111402.8</c:v>
                </c:pt>
                <c:pt idx="4016">
                  <c:v>111424.6</c:v>
                </c:pt>
                <c:pt idx="4017">
                  <c:v>111454</c:v>
                </c:pt>
                <c:pt idx="4018">
                  <c:v>111483.6</c:v>
                </c:pt>
                <c:pt idx="4019">
                  <c:v>111520.9</c:v>
                </c:pt>
                <c:pt idx="4020">
                  <c:v>111550.8</c:v>
                </c:pt>
                <c:pt idx="4021">
                  <c:v>111580.5</c:v>
                </c:pt>
                <c:pt idx="4022">
                  <c:v>111610.1</c:v>
                </c:pt>
                <c:pt idx="4023">
                  <c:v>111624.8</c:v>
                </c:pt>
                <c:pt idx="4024">
                  <c:v>111654</c:v>
                </c:pt>
                <c:pt idx="4025">
                  <c:v>111675.5</c:v>
                </c:pt>
                <c:pt idx="4026">
                  <c:v>111703.8</c:v>
                </c:pt>
                <c:pt idx="4027">
                  <c:v>111731.5</c:v>
                </c:pt>
                <c:pt idx="4028">
                  <c:v>111751.9</c:v>
                </c:pt>
                <c:pt idx="4029">
                  <c:v>111778.3</c:v>
                </c:pt>
                <c:pt idx="4030">
                  <c:v>111803.8</c:v>
                </c:pt>
                <c:pt idx="4031">
                  <c:v>111828.4</c:v>
                </c:pt>
                <c:pt idx="4032">
                  <c:v>111846.39999999999</c:v>
                </c:pt>
                <c:pt idx="4033">
                  <c:v>111869.9</c:v>
                </c:pt>
                <c:pt idx="4034">
                  <c:v>111887.1</c:v>
                </c:pt>
                <c:pt idx="4035">
                  <c:v>111909.6</c:v>
                </c:pt>
                <c:pt idx="4036">
                  <c:v>111931.6</c:v>
                </c:pt>
                <c:pt idx="4037">
                  <c:v>111942.39999999999</c:v>
                </c:pt>
                <c:pt idx="4038">
                  <c:v>111963.7</c:v>
                </c:pt>
                <c:pt idx="4039">
                  <c:v>111984.8</c:v>
                </c:pt>
                <c:pt idx="4040">
                  <c:v>112005.5</c:v>
                </c:pt>
                <c:pt idx="4041">
                  <c:v>112026.1</c:v>
                </c:pt>
                <c:pt idx="4042">
                  <c:v>112041.4</c:v>
                </c:pt>
                <c:pt idx="4043">
                  <c:v>112056.6</c:v>
                </c:pt>
                <c:pt idx="4044">
                  <c:v>112076.9</c:v>
                </c:pt>
                <c:pt idx="4045">
                  <c:v>112097.2</c:v>
                </c:pt>
                <c:pt idx="4046">
                  <c:v>112112.5</c:v>
                </c:pt>
                <c:pt idx="4047">
                  <c:v>112132.9</c:v>
                </c:pt>
                <c:pt idx="4048">
                  <c:v>112153.5</c:v>
                </c:pt>
                <c:pt idx="4049">
                  <c:v>112174.3</c:v>
                </c:pt>
                <c:pt idx="4050">
                  <c:v>112184.8</c:v>
                </c:pt>
                <c:pt idx="4051">
                  <c:v>112206.1</c:v>
                </c:pt>
                <c:pt idx="4052">
                  <c:v>112227.8</c:v>
                </c:pt>
                <c:pt idx="4053">
                  <c:v>112244.4</c:v>
                </c:pt>
                <c:pt idx="4054">
                  <c:v>112266.9</c:v>
                </c:pt>
                <c:pt idx="4055">
                  <c:v>112284.1</c:v>
                </c:pt>
                <c:pt idx="4056">
                  <c:v>112307.6</c:v>
                </c:pt>
                <c:pt idx="4057">
                  <c:v>112331.7</c:v>
                </c:pt>
                <c:pt idx="4058">
                  <c:v>112350.3</c:v>
                </c:pt>
                <c:pt idx="4059">
                  <c:v>112375.8</c:v>
                </c:pt>
                <c:pt idx="4060">
                  <c:v>112402.1</c:v>
                </c:pt>
                <c:pt idx="4061">
                  <c:v>112429.9</c:v>
                </c:pt>
                <c:pt idx="4062">
                  <c:v>112452</c:v>
                </c:pt>
                <c:pt idx="4063">
                  <c:v>112482.9</c:v>
                </c:pt>
                <c:pt idx="4064">
                  <c:v>112515.1</c:v>
                </c:pt>
                <c:pt idx="4065">
                  <c:v>112539.9</c:v>
                </c:pt>
                <c:pt idx="4066">
                  <c:v>112573.6</c:v>
                </c:pt>
                <c:pt idx="4067">
                  <c:v>112608</c:v>
                </c:pt>
                <c:pt idx="4068">
                  <c:v>112633.9</c:v>
                </c:pt>
                <c:pt idx="4069">
                  <c:v>112668.5</c:v>
                </c:pt>
                <c:pt idx="4070">
                  <c:v>112702.8</c:v>
                </c:pt>
                <c:pt idx="4071">
                  <c:v>112728.3</c:v>
                </c:pt>
                <c:pt idx="4072">
                  <c:v>112761.60000000001</c:v>
                </c:pt>
                <c:pt idx="4073">
                  <c:v>112793.8</c:v>
                </c:pt>
                <c:pt idx="4074">
                  <c:v>112824.8</c:v>
                </c:pt>
                <c:pt idx="4075">
                  <c:v>112854.2</c:v>
                </c:pt>
                <c:pt idx="4076">
                  <c:v>112875.1</c:v>
                </c:pt>
                <c:pt idx="4077">
                  <c:v>112895</c:v>
                </c:pt>
                <c:pt idx="4078">
                  <c:v>112927.7</c:v>
                </c:pt>
                <c:pt idx="4079">
                  <c:v>112953.5</c:v>
                </c:pt>
                <c:pt idx="4080">
                  <c:v>112972.7</c:v>
                </c:pt>
                <c:pt idx="4081">
                  <c:v>112998</c:v>
                </c:pt>
                <c:pt idx="4082">
                  <c:v>113016.7</c:v>
                </c:pt>
                <c:pt idx="4083">
                  <c:v>113035.3</c:v>
                </c:pt>
                <c:pt idx="4084">
                  <c:v>113059.7</c:v>
                </c:pt>
                <c:pt idx="4085">
                  <c:v>113083.8</c:v>
                </c:pt>
                <c:pt idx="4086">
                  <c:v>113101.7</c:v>
                </c:pt>
                <c:pt idx="4087">
                  <c:v>113125.2</c:v>
                </c:pt>
                <c:pt idx="4088">
                  <c:v>113148.4</c:v>
                </c:pt>
                <c:pt idx="4089">
                  <c:v>113171.2</c:v>
                </c:pt>
                <c:pt idx="4090">
                  <c:v>113188</c:v>
                </c:pt>
                <c:pt idx="4091">
                  <c:v>113210.2</c:v>
                </c:pt>
                <c:pt idx="4092">
                  <c:v>113226.5</c:v>
                </c:pt>
                <c:pt idx="4093">
                  <c:v>113248</c:v>
                </c:pt>
                <c:pt idx="4094">
                  <c:v>113263.8</c:v>
                </c:pt>
                <c:pt idx="4095">
                  <c:v>113284.6</c:v>
                </c:pt>
                <c:pt idx="4096">
                  <c:v>113299.9</c:v>
                </c:pt>
                <c:pt idx="4097">
                  <c:v>113324.8</c:v>
                </c:pt>
                <c:pt idx="4098">
                  <c:v>113339.5</c:v>
                </c:pt>
                <c:pt idx="4099">
                  <c:v>113358.7</c:v>
                </c:pt>
                <c:pt idx="4100">
                  <c:v>113372.8</c:v>
                </c:pt>
                <c:pt idx="4101">
                  <c:v>113391.2</c:v>
                </c:pt>
                <c:pt idx="4102">
                  <c:v>113409.2</c:v>
                </c:pt>
                <c:pt idx="4103">
                  <c:v>113422.39999999999</c:v>
                </c:pt>
                <c:pt idx="4104">
                  <c:v>113439.6</c:v>
                </c:pt>
                <c:pt idx="4105">
                  <c:v>113456.3</c:v>
                </c:pt>
                <c:pt idx="4106">
                  <c:v>113476.6</c:v>
                </c:pt>
                <c:pt idx="4107">
                  <c:v>113492.5</c:v>
                </c:pt>
                <c:pt idx="4108">
                  <c:v>113504.2</c:v>
                </c:pt>
                <c:pt idx="4109">
                  <c:v>113519.4</c:v>
                </c:pt>
                <c:pt idx="4110">
                  <c:v>113530.7</c:v>
                </c:pt>
                <c:pt idx="4111">
                  <c:v>113545.4</c:v>
                </c:pt>
                <c:pt idx="4112">
                  <c:v>113556.2</c:v>
                </c:pt>
                <c:pt idx="4113">
                  <c:v>113570.5</c:v>
                </c:pt>
                <c:pt idx="4114">
                  <c:v>113581</c:v>
                </c:pt>
                <c:pt idx="4115">
                  <c:v>113594.8</c:v>
                </c:pt>
                <c:pt idx="4116">
                  <c:v>113608.3</c:v>
                </c:pt>
                <c:pt idx="4117">
                  <c:v>113621.7</c:v>
                </c:pt>
                <c:pt idx="4118">
                  <c:v>113631.6</c:v>
                </c:pt>
                <c:pt idx="4119">
                  <c:v>113644.6</c:v>
                </c:pt>
                <c:pt idx="4120">
                  <c:v>113657.5</c:v>
                </c:pt>
                <c:pt idx="4121">
                  <c:v>113667</c:v>
                </c:pt>
                <c:pt idx="4122">
                  <c:v>113676.5</c:v>
                </c:pt>
                <c:pt idx="4123">
                  <c:v>113685.9</c:v>
                </c:pt>
                <c:pt idx="4124">
                  <c:v>113698.4</c:v>
                </c:pt>
                <c:pt idx="4125">
                  <c:v>113707.7</c:v>
                </c:pt>
                <c:pt idx="4126">
                  <c:v>113717</c:v>
                </c:pt>
                <c:pt idx="4127">
                  <c:v>113726.2</c:v>
                </c:pt>
                <c:pt idx="4128">
                  <c:v>113738.5</c:v>
                </c:pt>
                <c:pt idx="4129">
                  <c:v>113744.6</c:v>
                </c:pt>
                <c:pt idx="4130">
                  <c:v>113756.8</c:v>
                </c:pt>
                <c:pt idx="4131">
                  <c:v>113769</c:v>
                </c:pt>
                <c:pt idx="4132">
                  <c:v>113775.1</c:v>
                </c:pt>
                <c:pt idx="4133">
                  <c:v>113784.3</c:v>
                </c:pt>
                <c:pt idx="4134">
                  <c:v>113793.5</c:v>
                </c:pt>
                <c:pt idx="4135">
                  <c:v>113802.8</c:v>
                </c:pt>
                <c:pt idx="4136">
                  <c:v>113808.9</c:v>
                </c:pt>
                <c:pt idx="4137">
                  <c:v>113821.3</c:v>
                </c:pt>
                <c:pt idx="4138">
                  <c:v>113830.7</c:v>
                </c:pt>
                <c:pt idx="4139">
                  <c:v>113840.1</c:v>
                </c:pt>
                <c:pt idx="4140">
                  <c:v>113852.7</c:v>
                </c:pt>
                <c:pt idx="4141">
                  <c:v>113862.1</c:v>
                </c:pt>
                <c:pt idx="4142">
                  <c:v>113871.2</c:v>
                </c:pt>
                <c:pt idx="4143">
                  <c:v>113880.3</c:v>
                </c:pt>
                <c:pt idx="4144">
                  <c:v>113892.2</c:v>
                </c:pt>
                <c:pt idx="4145">
                  <c:v>113900.9</c:v>
                </c:pt>
                <c:pt idx="4146">
                  <c:v>113906.8</c:v>
                </c:pt>
                <c:pt idx="4147">
                  <c:v>113918.3</c:v>
                </c:pt>
                <c:pt idx="4148">
                  <c:v>113926.8</c:v>
                </c:pt>
                <c:pt idx="4149">
                  <c:v>113935.3</c:v>
                </c:pt>
                <c:pt idx="4150">
                  <c:v>113943.7</c:v>
                </c:pt>
                <c:pt idx="4151">
                  <c:v>113954.9</c:v>
                </c:pt>
                <c:pt idx="4152">
                  <c:v>113963.3</c:v>
                </c:pt>
                <c:pt idx="4153">
                  <c:v>113971.6</c:v>
                </c:pt>
                <c:pt idx="4154">
                  <c:v>113982.8</c:v>
                </c:pt>
                <c:pt idx="4155">
                  <c:v>113991.2</c:v>
                </c:pt>
                <c:pt idx="4156">
                  <c:v>113999.6</c:v>
                </c:pt>
                <c:pt idx="4157">
                  <c:v>114010.9</c:v>
                </c:pt>
                <c:pt idx="4158">
                  <c:v>114016.5</c:v>
                </c:pt>
                <c:pt idx="4159">
                  <c:v>114028</c:v>
                </c:pt>
                <c:pt idx="4160">
                  <c:v>114036.7</c:v>
                </c:pt>
                <c:pt idx="4161">
                  <c:v>114045.4</c:v>
                </c:pt>
                <c:pt idx="4162">
                  <c:v>114054.3</c:v>
                </c:pt>
                <c:pt idx="4163">
                  <c:v>114066.3</c:v>
                </c:pt>
                <c:pt idx="4164">
                  <c:v>114078.5</c:v>
                </c:pt>
                <c:pt idx="4165">
                  <c:v>114084.7</c:v>
                </c:pt>
                <c:pt idx="4166">
                  <c:v>114097.3</c:v>
                </c:pt>
                <c:pt idx="4167">
                  <c:v>114110.2</c:v>
                </c:pt>
                <c:pt idx="4168">
                  <c:v>114120.1</c:v>
                </c:pt>
                <c:pt idx="4169">
                  <c:v>114130.1</c:v>
                </c:pt>
                <c:pt idx="4170">
                  <c:v>114143.9</c:v>
                </c:pt>
                <c:pt idx="4171">
                  <c:v>114150.9</c:v>
                </c:pt>
                <c:pt idx="4172">
                  <c:v>114165.3</c:v>
                </c:pt>
                <c:pt idx="4173">
                  <c:v>114180.3</c:v>
                </c:pt>
                <c:pt idx="4174">
                  <c:v>114192</c:v>
                </c:pt>
                <c:pt idx="4175">
                  <c:v>114208.2</c:v>
                </c:pt>
                <c:pt idx="4176">
                  <c:v>114216.6</c:v>
                </c:pt>
                <c:pt idx="4177">
                  <c:v>114233.8</c:v>
                </c:pt>
                <c:pt idx="4178">
                  <c:v>114251.5</c:v>
                </c:pt>
                <c:pt idx="4179">
                  <c:v>114269.7</c:v>
                </c:pt>
                <c:pt idx="4180">
                  <c:v>114279</c:v>
                </c:pt>
                <c:pt idx="4181">
                  <c:v>114297.8</c:v>
                </c:pt>
                <c:pt idx="4182">
                  <c:v>114312.2</c:v>
                </c:pt>
                <c:pt idx="4183">
                  <c:v>114331.5</c:v>
                </c:pt>
                <c:pt idx="4184">
                  <c:v>114346.2</c:v>
                </c:pt>
                <c:pt idx="4185">
                  <c:v>114365.9</c:v>
                </c:pt>
                <c:pt idx="4186">
                  <c:v>114380.7</c:v>
                </c:pt>
                <c:pt idx="4187">
                  <c:v>114395.6</c:v>
                </c:pt>
                <c:pt idx="4188">
                  <c:v>114415.4</c:v>
                </c:pt>
                <c:pt idx="4189">
                  <c:v>114430.3</c:v>
                </c:pt>
                <c:pt idx="4190">
                  <c:v>114445.1</c:v>
                </c:pt>
                <c:pt idx="4191">
                  <c:v>114464.7</c:v>
                </c:pt>
                <c:pt idx="4192">
                  <c:v>114479.3</c:v>
                </c:pt>
                <c:pt idx="4193">
                  <c:v>114498.5</c:v>
                </c:pt>
                <c:pt idx="4194">
                  <c:v>114512.7</c:v>
                </c:pt>
                <c:pt idx="4195">
                  <c:v>114526.7</c:v>
                </c:pt>
                <c:pt idx="4196">
                  <c:v>114540.4</c:v>
                </c:pt>
                <c:pt idx="4197">
                  <c:v>114562.8</c:v>
                </c:pt>
                <c:pt idx="4198">
                  <c:v>114571.6</c:v>
                </c:pt>
                <c:pt idx="4199">
                  <c:v>114584.4</c:v>
                </c:pt>
                <c:pt idx="4200">
                  <c:v>114600.9</c:v>
                </c:pt>
                <c:pt idx="4201">
                  <c:v>114609</c:v>
                </c:pt>
                <c:pt idx="4202">
                  <c:v>114624.5</c:v>
                </c:pt>
                <c:pt idx="4203">
                  <c:v>114639.3</c:v>
                </c:pt>
                <c:pt idx="4204">
                  <c:v>114646.5</c:v>
                </c:pt>
                <c:pt idx="4205">
                  <c:v>114660.5</c:v>
                </c:pt>
                <c:pt idx="4206">
                  <c:v>114670.6</c:v>
                </c:pt>
                <c:pt idx="4207">
                  <c:v>114680.4</c:v>
                </c:pt>
                <c:pt idx="4208">
                  <c:v>114689.9</c:v>
                </c:pt>
                <c:pt idx="4209">
                  <c:v>114702.3</c:v>
                </c:pt>
                <c:pt idx="4210">
                  <c:v>114711.4</c:v>
                </c:pt>
                <c:pt idx="4211">
                  <c:v>114717.3</c:v>
                </c:pt>
                <c:pt idx="4212">
                  <c:v>114726.1</c:v>
                </c:pt>
                <c:pt idx="4213">
                  <c:v>114734.7</c:v>
                </c:pt>
                <c:pt idx="4214">
                  <c:v>114743.3</c:v>
                </c:pt>
                <c:pt idx="4215">
                  <c:v>114751.7</c:v>
                </c:pt>
                <c:pt idx="4216">
                  <c:v>114760.1</c:v>
                </c:pt>
                <c:pt idx="4217">
                  <c:v>114768.5</c:v>
                </c:pt>
                <c:pt idx="4218">
                  <c:v>114776.8</c:v>
                </c:pt>
                <c:pt idx="4219">
                  <c:v>114782.39999999999</c:v>
                </c:pt>
                <c:pt idx="4220">
                  <c:v>114793.60000000001</c:v>
                </c:pt>
                <c:pt idx="4221">
                  <c:v>114804.9</c:v>
                </c:pt>
                <c:pt idx="4222">
                  <c:v>114810.6</c:v>
                </c:pt>
                <c:pt idx="4223">
                  <c:v>114822.2</c:v>
                </c:pt>
                <c:pt idx="4224">
                  <c:v>114831.1</c:v>
                </c:pt>
                <c:pt idx="4225">
                  <c:v>114837.1</c:v>
                </c:pt>
                <c:pt idx="4226">
                  <c:v>114849.3</c:v>
                </c:pt>
                <c:pt idx="4227">
                  <c:v>114855.6</c:v>
                </c:pt>
                <c:pt idx="4228">
                  <c:v>114868.4</c:v>
                </c:pt>
                <c:pt idx="4229">
                  <c:v>114875</c:v>
                </c:pt>
                <c:pt idx="4230">
                  <c:v>114888.6</c:v>
                </c:pt>
                <c:pt idx="4231">
                  <c:v>114899.1</c:v>
                </c:pt>
                <c:pt idx="4232">
                  <c:v>114906.3</c:v>
                </c:pt>
                <c:pt idx="4233">
                  <c:v>114929</c:v>
                </c:pt>
                <c:pt idx="4234">
                  <c:v>114940.9</c:v>
                </c:pt>
                <c:pt idx="4235">
                  <c:v>114953.2</c:v>
                </c:pt>
                <c:pt idx="4236">
                  <c:v>114966</c:v>
                </c:pt>
                <c:pt idx="4237">
                  <c:v>114979.3</c:v>
                </c:pt>
                <c:pt idx="4238">
                  <c:v>114993</c:v>
                </c:pt>
                <c:pt idx="4239">
                  <c:v>115007.3</c:v>
                </c:pt>
                <c:pt idx="4240">
                  <c:v>115017.7</c:v>
                </c:pt>
                <c:pt idx="4241">
                  <c:v>115041.2</c:v>
                </c:pt>
                <c:pt idx="4242">
                  <c:v>115054.3</c:v>
                </c:pt>
                <c:pt idx="4243">
                  <c:v>115075.5</c:v>
                </c:pt>
                <c:pt idx="4244">
                  <c:v>115098.3</c:v>
                </c:pt>
                <c:pt idx="4245">
                  <c:v>115122.4</c:v>
                </c:pt>
                <c:pt idx="4246">
                  <c:v>115165</c:v>
                </c:pt>
                <c:pt idx="4247">
                  <c:v>115191.7</c:v>
                </c:pt>
                <c:pt idx="4248">
                  <c:v>115228</c:v>
                </c:pt>
                <c:pt idx="4249">
                  <c:v>115264.9</c:v>
                </c:pt>
                <c:pt idx="4250">
                  <c:v>115292.5</c:v>
                </c:pt>
                <c:pt idx="4251">
                  <c:v>115337.8</c:v>
                </c:pt>
                <c:pt idx="4252">
                  <c:v>115372.9</c:v>
                </c:pt>
                <c:pt idx="4253">
                  <c:v>115414.3</c:v>
                </c:pt>
                <c:pt idx="4254">
                  <c:v>115472.7</c:v>
                </c:pt>
                <c:pt idx="4255">
                  <c:v>115502.7</c:v>
                </c:pt>
                <c:pt idx="4256">
                  <c:v>115517.8</c:v>
                </c:pt>
                <c:pt idx="4257">
                  <c:v>115536.3</c:v>
                </c:pt>
                <c:pt idx="4258">
                  <c:v>115549.3</c:v>
                </c:pt>
                <c:pt idx="4259">
                  <c:v>115561.60000000001</c:v>
                </c:pt>
                <c:pt idx="4260">
                  <c:v>115573.4</c:v>
                </c:pt>
                <c:pt idx="4261">
                  <c:v>115588.3</c:v>
                </c:pt>
                <c:pt idx="4262">
                  <c:v>115602.4</c:v>
                </c:pt>
                <c:pt idx="4263">
                  <c:v>115609.1</c:v>
                </c:pt>
                <c:pt idx="4264">
                  <c:v>115619</c:v>
                </c:pt>
                <c:pt idx="4265">
                  <c:v>115631.6</c:v>
                </c:pt>
                <c:pt idx="4266">
                  <c:v>115640.7</c:v>
                </c:pt>
                <c:pt idx="4267">
                  <c:v>115649.7</c:v>
                </c:pt>
                <c:pt idx="4268">
                  <c:v>115655.5</c:v>
                </c:pt>
                <c:pt idx="4269">
                  <c:v>115667.1</c:v>
                </c:pt>
                <c:pt idx="4270">
                  <c:v>115672.9</c:v>
                </c:pt>
                <c:pt idx="4271">
                  <c:v>115681.5</c:v>
                </c:pt>
                <c:pt idx="4272">
                  <c:v>115690.2</c:v>
                </c:pt>
                <c:pt idx="4273">
                  <c:v>115698.9</c:v>
                </c:pt>
                <c:pt idx="4274">
                  <c:v>115707.8</c:v>
                </c:pt>
                <c:pt idx="4275">
                  <c:v>115713.8</c:v>
                </c:pt>
                <c:pt idx="4276">
                  <c:v>115726.1</c:v>
                </c:pt>
                <c:pt idx="4277">
                  <c:v>115735.6</c:v>
                </c:pt>
                <c:pt idx="4278">
                  <c:v>115742.2</c:v>
                </c:pt>
                <c:pt idx="4279">
                  <c:v>115755.7</c:v>
                </c:pt>
                <c:pt idx="4280">
                  <c:v>115762.8</c:v>
                </c:pt>
                <c:pt idx="4281">
                  <c:v>115777.60000000001</c:v>
                </c:pt>
                <c:pt idx="4282">
                  <c:v>115789.2</c:v>
                </c:pt>
                <c:pt idx="4283">
                  <c:v>115801.5</c:v>
                </c:pt>
                <c:pt idx="4284">
                  <c:v>115814.39999999999</c:v>
                </c:pt>
                <c:pt idx="4285">
                  <c:v>115823.3</c:v>
                </c:pt>
                <c:pt idx="4286">
                  <c:v>115841.8</c:v>
                </c:pt>
                <c:pt idx="4287">
                  <c:v>115856.3</c:v>
                </c:pt>
                <c:pt idx="4288">
                  <c:v>115876.4</c:v>
                </c:pt>
                <c:pt idx="4289">
                  <c:v>115892</c:v>
                </c:pt>
                <c:pt idx="4290">
                  <c:v>115913.3</c:v>
                </c:pt>
                <c:pt idx="4291">
                  <c:v>115929.7</c:v>
                </c:pt>
                <c:pt idx="4292">
                  <c:v>115946.5</c:v>
                </c:pt>
                <c:pt idx="4293">
                  <c:v>115969.2</c:v>
                </c:pt>
                <c:pt idx="4294">
                  <c:v>115980.7</c:v>
                </c:pt>
                <c:pt idx="4295">
                  <c:v>115998.1</c:v>
                </c:pt>
                <c:pt idx="4296">
                  <c:v>116015.7</c:v>
                </c:pt>
                <c:pt idx="4297">
                  <c:v>116033.4</c:v>
                </c:pt>
                <c:pt idx="4298">
                  <c:v>116057.1</c:v>
                </c:pt>
                <c:pt idx="4299">
                  <c:v>116075</c:v>
                </c:pt>
                <c:pt idx="4300">
                  <c:v>116098.8</c:v>
                </c:pt>
                <c:pt idx="4301">
                  <c:v>116116.7</c:v>
                </c:pt>
                <c:pt idx="4302">
                  <c:v>116140.3</c:v>
                </c:pt>
                <c:pt idx="4303">
                  <c:v>116157.9</c:v>
                </c:pt>
                <c:pt idx="4304">
                  <c:v>116181</c:v>
                </c:pt>
                <c:pt idx="4305">
                  <c:v>116192.5</c:v>
                </c:pt>
                <c:pt idx="4306">
                  <c:v>116215.1</c:v>
                </c:pt>
                <c:pt idx="4307">
                  <c:v>116231.7</c:v>
                </c:pt>
                <c:pt idx="4308">
                  <c:v>116248</c:v>
                </c:pt>
                <c:pt idx="4309">
                  <c:v>116263.9</c:v>
                </c:pt>
                <c:pt idx="4310">
                  <c:v>116284.5</c:v>
                </c:pt>
                <c:pt idx="4311">
                  <c:v>116299.5</c:v>
                </c:pt>
                <c:pt idx="4312">
                  <c:v>116318.7</c:v>
                </c:pt>
                <c:pt idx="4313">
                  <c:v>116341.8</c:v>
                </c:pt>
                <c:pt idx="4314">
                  <c:v>116355.5</c:v>
                </c:pt>
                <c:pt idx="4315">
                  <c:v>116373.6</c:v>
                </c:pt>
                <c:pt idx="4316">
                  <c:v>116386.9</c:v>
                </c:pt>
                <c:pt idx="4317">
                  <c:v>116400.2</c:v>
                </c:pt>
                <c:pt idx="4318">
                  <c:v>116413.3</c:v>
                </c:pt>
                <c:pt idx="4319">
                  <c:v>116426.3</c:v>
                </c:pt>
                <c:pt idx="4320">
                  <c:v>116439.2</c:v>
                </c:pt>
                <c:pt idx="4321">
                  <c:v>116447.7</c:v>
                </c:pt>
                <c:pt idx="4322">
                  <c:v>116464.6</c:v>
                </c:pt>
                <c:pt idx="4323">
                  <c:v>116477.1</c:v>
                </c:pt>
                <c:pt idx="4324">
                  <c:v>116493.7</c:v>
                </c:pt>
                <c:pt idx="4325">
                  <c:v>116510</c:v>
                </c:pt>
                <c:pt idx="4326">
                  <c:v>116522.2</c:v>
                </c:pt>
                <c:pt idx="4327">
                  <c:v>116538.3</c:v>
                </c:pt>
                <c:pt idx="4328">
                  <c:v>116550.3</c:v>
                </c:pt>
                <c:pt idx="4329">
                  <c:v>116562.2</c:v>
                </c:pt>
                <c:pt idx="4330">
                  <c:v>116574</c:v>
                </c:pt>
                <c:pt idx="4331">
                  <c:v>116589.6</c:v>
                </c:pt>
                <c:pt idx="4332">
                  <c:v>116605.2</c:v>
                </c:pt>
                <c:pt idx="4333">
                  <c:v>116616.7</c:v>
                </c:pt>
                <c:pt idx="4334">
                  <c:v>116632.1</c:v>
                </c:pt>
                <c:pt idx="4335">
                  <c:v>116643.5</c:v>
                </c:pt>
                <c:pt idx="4336">
                  <c:v>116658.7</c:v>
                </c:pt>
                <c:pt idx="4337">
                  <c:v>116666.2</c:v>
                </c:pt>
                <c:pt idx="4338">
                  <c:v>116685</c:v>
                </c:pt>
                <c:pt idx="4339">
                  <c:v>116696.2</c:v>
                </c:pt>
                <c:pt idx="4340">
                  <c:v>116711.2</c:v>
                </c:pt>
                <c:pt idx="4341">
                  <c:v>116722.3</c:v>
                </c:pt>
                <c:pt idx="4342">
                  <c:v>116737.1</c:v>
                </c:pt>
                <c:pt idx="4343">
                  <c:v>116751.8</c:v>
                </c:pt>
                <c:pt idx="4344">
                  <c:v>116762.6</c:v>
                </c:pt>
                <c:pt idx="4345">
                  <c:v>116773.4</c:v>
                </c:pt>
                <c:pt idx="4346">
                  <c:v>116787.7</c:v>
                </c:pt>
                <c:pt idx="4347">
                  <c:v>116798.3</c:v>
                </c:pt>
                <c:pt idx="4348">
                  <c:v>116808.8</c:v>
                </c:pt>
                <c:pt idx="4349">
                  <c:v>116822.7</c:v>
                </c:pt>
                <c:pt idx="4350">
                  <c:v>116833</c:v>
                </c:pt>
                <c:pt idx="4351">
                  <c:v>116846.8</c:v>
                </c:pt>
                <c:pt idx="4352">
                  <c:v>116857</c:v>
                </c:pt>
                <c:pt idx="4353">
                  <c:v>116867.2</c:v>
                </c:pt>
                <c:pt idx="4354">
                  <c:v>116880.6</c:v>
                </c:pt>
                <c:pt idx="4355">
                  <c:v>116890.7</c:v>
                </c:pt>
                <c:pt idx="4356">
                  <c:v>116904.1</c:v>
                </c:pt>
                <c:pt idx="4357">
                  <c:v>116917.4</c:v>
                </c:pt>
                <c:pt idx="4358">
                  <c:v>116927.4</c:v>
                </c:pt>
                <c:pt idx="4359">
                  <c:v>116937.3</c:v>
                </c:pt>
                <c:pt idx="4360">
                  <c:v>116947.2</c:v>
                </c:pt>
                <c:pt idx="4361">
                  <c:v>116960.4</c:v>
                </c:pt>
                <c:pt idx="4362">
                  <c:v>116973.6</c:v>
                </c:pt>
                <c:pt idx="4363">
                  <c:v>116986.8</c:v>
                </c:pt>
                <c:pt idx="4364">
                  <c:v>116993.4</c:v>
                </c:pt>
                <c:pt idx="4365">
                  <c:v>117006.6</c:v>
                </c:pt>
                <c:pt idx="4366">
                  <c:v>117019.8</c:v>
                </c:pt>
                <c:pt idx="4367">
                  <c:v>117029.7</c:v>
                </c:pt>
                <c:pt idx="4368">
                  <c:v>117043</c:v>
                </c:pt>
                <c:pt idx="4369">
                  <c:v>117056.3</c:v>
                </c:pt>
                <c:pt idx="4370">
                  <c:v>117063</c:v>
                </c:pt>
                <c:pt idx="4371">
                  <c:v>117073</c:v>
                </c:pt>
                <c:pt idx="4372">
                  <c:v>117086.5</c:v>
                </c:pt>
                <c:pt idx="4373">
                  <c:v>117100.1</c:v>
                </c:pt>
                <c:pt idx="4374">
                  <c:v>117110.3</c:v>
                </c:pt>
                <c:pt idx="4375">
                  <c:v>117120.5</c:v>
                </c:pt>
                <c:pt idx="4376">
                  <c:v>117134.3</c:v>
                </c:pt>
                <c:pt idx="4377">
                  <c:v>117148.1</c:v>
                </c:pt>
                <c:pt idx="4378">
                  <c:v>117158.6</c:v>
                </c:pt>
                <c:pt idx="4379">
                  <c:v>117172.6</c:v>
                </c:pt>
                <c:pt idx="4380">
                  <c:v>117186.6</c:v>
                </c:pt>
                <c:pt idx="4381">
                  <c:v>117193.60000000001</c:v>
                </c:pt>
                <c:pt idx="4382">
                  <c:v>117207.7</c:v>
                </c:pt>
                <c:pt idx="4383">
                  <c:v>117218.3</c:v>
                </c:pt>
                <c:pt idx="4384">
                  <c:v>117232.5</c:v>
                </c:pt>
                <c:pt idx="4385">
                  <c:v>117243.1</c:v>
                </c:pt>
                <c:pt idx="4386">
                  <c:v>117253.8</c:v>
                </c:pt>
                <c:pt idx="4387">
                  <c:v>117268</c:v>
                </c:pt>
                <c:pt idx="4388">
                  <c:v>117282.1</c:v>
                </c:pt>
                <c:pt idx="4389">
                  <c:v>117296.3</c:v>
                </c:pt>
                <c:pt idx="4390">
                  <c:v>117307</c:v>
                </c:pt>
                <c:pt idx="4391">
                  <c:v>117314</c:v>
                </c:pt>
                <c:pt idx="4392">
                  <c:v>117328.2</c:v>
                </c:pt>
                <c:pt idx="4393">
                  <c:v>117342.3</c:v>
                </c:pt>
                <c:pt idx="4394">
                  <c:v>117352.8</c:v>
                </c:pt>
                <c:pt idx="4395">
                  <c:v>117366.8</c:v>
                </c:pt>
                <c:pt idx="4396">
                  <c:v>117377.3</c:v>
                </c:pt>
                <c:pt idx="4397">
                  <c:v>117387.7</c:v>
                </c:pt>
                <c:pt idx="4398">
                  <c:v>117401.5</c:v>
                </c:pt>
                <c:pt idx="4399">
                  <c:v>117415.3</c:v>
                </c:pt>
                <c:pt idx="4400">
                  <c:v>117428.9</c:v>
                </c:pt>
                <c:pt idx="4401">
                  <c:v>117435.7</c:v>
                </c:pt>
                <c:pt idx="4402">
                  <c:v>117449.3</c:v>
                </c:pt>
                <c:pt idx="4403">
                  <c:v>117459.3</c:v>
                </c:pt>
                <c:pt idx="4404">
                  <c:v>117469.3</c:v>
                </c:pt>
                <c:pt idx="4405">
                  <c:v>117482.5</c:v>
                </c:pt>
                <c:pt idx="4406">
                  <c:v>117495.6</c:v>
                </c:pt>
                <c:pt idx="4407">
                  <c:v>117505.3</c:v>
                </c:pt>
                <c:pt idx="4408">
                  <c:v>117514.9</c:v>
                </c:pt>
                <c:pt idx="4409">
                  <c:v>117524.5</c:v>
                </c:pt>
                <c:pt idx="4410">
                  <c:v>117537.1</c:v>
                </c:pt>
                <c:pt idx="4411">
                  <c:v>117549.5</c:v>
                </c:pt>
                <c:pt idx="4412">
                  <c:v>117561.8</c:v>
                </c:pt>
                <c:pt idx="4413">
                  <c:v>117568</c:v>
                </c:pt>
                <c:pt idx="4414">
                  <c:v>117580.1</c:v>
                </c:pt>
                <c:pt idx="4415">
                  <c:v>117589.2</c:v>
                </c:pt>
                <c:pt idx="4416">
                  <c:v>117601.2</c:v>
                </c:pt>
                <c:pt idx="4417">
                  <c:v>117610.1</c:v>
                </c:pt>
                <c:pt idx="4418">
                  <c:v>117619</c:v>
                </c:pt>
                <c:pt idx="4419">
                  <c:v>117630.8</c:v>
                </c:pt>
                <c:pt idx="4420">
                  <c:v>117639.6</c:v>
                </c:pt>
                <c:pt idx="4421">
                  <c:v>117648.3</c:v>
                </c:pt>
                <c:pt idx="4422">
                  <c:v>117660</c:v>
                </c:pt>
                <c:pt idx="4423">
                  <c:v>117671.5</c:v>
                </c:pt>
                <c:pt idx="4424">
                  <c:v>117680.2</c:v>
                </c:pt>
                <c:pt idx="4425">
                  <c:v>117688.9</c:v>
                </c:pt>
                <c:pt idx="4426">
                  <c:v>117700.4</c:v>
                </c:pt>
                <c:pt idx="4427">
                  <c:v>117709</c:v>
                </c:pt>
                <c:pt idx="4428">
                  <c:v>117717.6</c:v>
                </c:pt>
                <c:pt idx="4429">
                  <c:v>117723.4</c:v>
                </c:pt>
                <c:pt idx="4430">
                  <c:v>117729.1</c:v>
                </c:pt>
                <c:pt idx="4431">
                  <c:v>117734.9</c:v>
                </c:pt>
                <c:pt idx="4432">
                  <c:v>117740.6</c:v>
                </c:pt>
                <c:pt idx="4433">
                  <c:v>117749.2</c:v>
                </c:pt>
                <c:pt idx="4434">
                  <c:v>117757.9</c:v>
                </c:pt>
                <c:pt idx="4435">
                  <c:v>117769.5</c:v>
                </c:pt>
                <c:pt idx="4436">
                  <c:v>117784</c:v>
                </c:pt>
                <c:pt idx="4437">
                  <c:v>117795.6</c:v>
                </c:pt>
                <c:pt idx="4438">
                  <c:v>117807.3</c:v>
                </c:pt>
                <c:pt idx="4439">
                  <c:v>117816.2</c:v>
                </c:pt>
                <c:pt idx="4440">
                  <c:v>117828</c:v>
                </c:pt>
                <c:pt idx="4441">
                  <c:v>117839.9</c:v>
                </c:pt>
                <c:pt idx="4442">
                  <c:v>117845.9</c:v>
                </c:pt>
                <c:pt idx="4443">
                  <c:v>117855</c:v>
                </c:pt>
                <c:pt idx="4444">
                  <c:v>117867.2</c:v>
                </c:pt>
                <c:pt idx="4445">
                  <c:v>117873.3</c:v>
                </c:pt>
                <c:pt idx="4446">
                  <c:v>117882.7</c:v>
                </c:pt>
                <c:pt idx="4447">
                  <c:v>117895.3</c:v>
                </c:pt>
                <c:pt idx="4448">
                  <c:v>117908</c:v>
                </c:pt>
                <c:pt idx="4449">
                  <c:v>117920.9</c:v>
                </c:pt>
                <c:pt idx="4450">
                  <c:v>117930.7</c:v>
                </c:pt>
                <c:pt idx="4451">
                  <c:v>117940.5</c:v>
                </c:pt>
                <c:pt idx="4452">
                  <c:v>117950.3</c:v>
                </c:pt>
                <c:pt idx="4453">
                  <c:v>117963.5</c:v>
                </c:pt>
                <c:pt idx="4454">
                  <c:v>117973.4</c:v>
                </c:pt>
                <c:pt idx="4455">
                  <c:v>117983.3</c:v>
                </c:pt>
                <c:pt idx="4456">
                  <c:v>117993.3</c:v>
                </c:pt>
                <c:pt idx="4457">
                  <c:v>118003.2</c:v>
                </c:pt>
                <c:pt idx="4458">
                  <c:v>118013.2</c:v>
                </c:pt>
                <c:pt idx="4459">
                  <c:v>118023.1</c:v>
                </c:pt>
                <c:pt idx="4460">
                  <c:v>118033</c:v>
                </c:pt>
                <c:pt idx="4461">
                  <c:v>118046.2</c:v>
                </c:pt>
                <c:pt idx="4462">
                  <c:v>118059.3</c:v>
                </c:pt>
                <c:pt idx="4463">
                  <c:v>118065.8</c:v>
                </c:pt>
                <c:pt idx="4464">
                  <c:v>118075.5</c:v>
                </c:pt>
                <c:pt idx="4465">
                  <c:v>118088.3</c:v>
                </c:pt>
                <c:pt idx="4466">
                  <c:v>118094.7</c:v>
                </c:pt>
                <c:pt idx="4467">
                  <c:v>118107.3</c:v>
                </c:pt>
                <c:pt idx="4468">
                  <c:v>118116.6</c:v>
                </c:pt>
                <c:pt idx="4469">
                  <c:v>118125.9</c:v>
                </c:pt>
                <c:pt idx="4470">
                  <c:v>118138</c:v>
                </c:pt>
                <c:pt idx="4471">
                  <c:v>118147</c:v>
                </c:pt>
                <c:pt idx="4472">
                  <c:v>118158.8</c:v>
                </c:pt>
                <c:pt idx="4473">
                  <c:v>118173.1</c:v>
                </c:pt>
                <c:pt idx="4474">
                  <c:v>118187</c:v>
                </c:pt>
                <c:pt idx="4475">
                  <c:v>118195.1</c:v>
                </c:pt>
                <c:pt idx="4476">
                  <c:v>118205.6</c:v>
                </c:pt>
                <c:pt idx="4477">
                  <c:v>118215.8</c:v>
                </c:pt>
                <c:pt idx="4478">
                  <c:v>118223.2</c:v>
                </c:pt>
                <c:pt idx="4479">
                  <c:v>118230.5</c:v>
                </c:pt>
                <c:pt idx="4480">
                  <c:v>118240</c:v>
                </c:pt>
                <c:pt idx="4481">
                  <c:v>118249.4</c:v>
                </c:pt>
                <c:pt idx="4482">
                  <c:v>118256.3</c:v>
                </c:pt>
                <c:pt idx="4483">
                  <c:v>118263.2</c:v>
                </c:pt>
                <c:pt idx="4484">
                  <c:v>118272.2</c:v>
                </c:pt>
                <c:pt idx="4485">
                  <c:v>118278.9</c:v>
                </c:pt>
                <c:pt idx="4486">
                  <c:v>118285.5</c:v>
                </c:pt>
                <c:pt idx="4487">
                  <c:v>118292</c:v>
                </c:pt>
                <c:pt idx="4488">
                  <c:v>118300.6</c:v>
                </c:pt>
                <c:pt idx="4489">
                  <c:v>118306.9</c:v>
                </c:pt>
                <c:pt idx="4490">
                  <c:v>118313.2</c:v>
                </c:pt>
                <c:pt idx="4491">
                  <c:v>118321.5</c:v>
                </c:pt>
                <c:pt idx="4492">
                  <c:v>118327.6</c:v>
                </c:pt>
                <c:pt idx="4493">
                  <c:v>118333.7</c:v>
                </c:pt>
                <c:pt idx="4494">
                  <c:v>118339.7</c:v>
                </c:pt>
                <c:pt idx="4495">
                  <c:v>118347.7</c:v>
                </c:pt>
                <c:pt idx="4496">
                  <c:v>118353.60000000001</c:v>
                </c:pt>
                <c:pt idx="4497">
                  <c:v>118359.4</c:v>
                </c:pt>
                <c:pt idx="4498">
                  <c:v>118367.1</c:v>
                </c:pt>
                <c:pt idx="4499">
                  <c:v>118372.8</c:v>
                </c:pt>
                <c:pt idx="4500">
                  <c:v>118378.5</c:v>
                </c:pt>
                <c:pt idx="4501">
                  <c:v>118387.8</c:v>
                </c:pt>
                <c:pt idx="4502">
                  <c:v>118395.2</c:v>
                </c:pt>
                <c:pt idx="4503">
                  <c:v>118402.5</c:v>
                </c:pt>
                <c:pt idx="4504">
                  <c:v>118407.9</c:v>
                </c:pt>
                <c:pt idx="4505">
                  <c:v>118413.4</c:v>
                </c:pt>
                <c:pt idx="4506">
                  <c:v>118420.5</c:v>
                </c:pt>
                <c:pt idx="4507">
                  <c:v>118424.1</c:v>
                </c:pt>
                <c:pt idx="4508">
                  <c:v>118431.1</c:v>
                </c:pt>
                <c:pt idx="4509">
                  <c:v>118438.2</c:v>
                </c:pt>
                <c:pt idx="4510">
                  <c:v>118445.1</c:v>
                </c:pt>
                <c:pt idx="4511">
                  <c:v>118453.8</c:v>
                </c:pt>
                <c:pt idx="4512">
                  <c:v>118458.9</c:v>
                </c:pt>
                <c:pt idx="4513">
                  <c:v>118465.5</c:v>
                </c:pt>
                <c:pt idx="4514">
                  <c:v>118470.3</c:v>
                </c:pt>
                <c:pt idx="4515">
                  <c:v>118474.9</c:v>
                </c:pt>
                <c:pt idx="4516">
                  <c:v>118479.5</c:v>
                </c:pt>
                <c:pt idx="4517">
                  <c:v>118485.3</c:v>
                </c:pt>
                <c:pt idx="4518">
                  <c:v>118488.2</c:v>
                </c:pt>
                <c:pt idx="4519">
                  <c:v>118492.4</c:v>
                </c:pt>
                <c:pt idx="4520">
                  <c:v>118497.9</c:v>
                </c:pt>
                <c:pt idx="4521">
                  <c:v>118501.9</c:v>
                </c:pt>
                <c:pt idx="4522">
                  <c:v>118507.2</c:v>
                </c:pt>
                <c:pt idx="4523">
                  <c:v>118512.4</c:v>
                </c:pt>
                <c:pt idx="4524">
                  <c:v>118517.5</c:v>
                </c:pt>
                <c:pt idx="4525">
                  <c:v>118521.3</c:v>
                </c:pt>
                <c:pt idx="4526">
                  <c:v>118525.2</c:v>
                </c:pt>
                <c:pt idx="4527">
                  <c:v>118529</c:v>
                </c:pt>
                <c:pt idx="4528">
                  <c:v>118532.8</c:v>
                </c:pt>
                <c:pt idx="4529">
                  <c:v>118536.7</c:v>
                </c:pt>
                <c:pt idx="4530">
                  <c:v>118540.5</c:v>
                </c:pt>
                <c:pt idx="4531">
                  <c:v>118544.5</c:v>
                </c:pt>
                <c:pt idx="4532">
                  <c:v>118548.4</c:v>
                </c:pt>
                <c:pt idx="4533">
                  <c:v>118552.5</c:v>
                </c:pt>
                <c:pt idx="4534">
                  <c:v>118558</c:v>
                </c:pt>
                <c:pt idx="4535">
                  <c:v>118563.6</c:v>
                </c:pt>
                <c:pt idx="4536">
                  <c:v>118568</c:v>
                </c:pt>
                <c:pt idx="4537">
                  <c:v>118572.4</c:v>
                </c:pt>
                <c:pt idx="4538">
                  <c:v>118578.6</c:v>
                </c:pt>
                <c:pt idx="4539">
                  <c:v>118585</c:v>
                </c:pt>
                <c:pt idx="4540">
                  <c:v>118588.2</c:v>
                </c:pt>
                <c:pt idx="4541">
                  <c:v>118595</c:v>
                </c:pt>
                <c:pt idx="4542">
                  <c:v>118600.3</c:v>
                </c:pt>
                <c:pt idx="4543">
                  <c:v>118605.7</c:v>
                </c:pt>
                <c:pt idx="4544">
                  <c:v>118611.4</c:v>
                </c:pt>
                <c:pt idx="4545">
                  <c:v>118619.2</c:v>
                </c:pt>
                <c:pt idx="4546">
                  <c:v>118625.3</c:v>
                </c:pt>
                <c:pt idx="4547">
                  <c:v>118633.8</c:v>
                </c:pt>
                <c:pt idx="4548">
                  <c:v>118643.1</c:v>
                </c:pt>
                <c:pt idx="4549">
                  <c:v>118650.8</c:v>
                </c:pt>
                <c:pt idx="4550">
                  <c:v>118659.2</c:v>
                </c:pt>
                <c:pt idx="4551">
                  <c:v>118671.2</c:v>
                </c:pt>
                <c:pt idx="4552">
                  <c:v>118677.6</c:v>
                </c:pt>
                <c:pt idx="4553">
                  <c:v>118691.1</c:v>
                </c:pt>
                <c:pt idx="4554">
                  <c:v>118705.5</c:v>
                </c:pt>
                <c:pt idx="4555">
                  <c:v>118713</c:v>
                </c:pt>
                <c:pt idx="4556">
                  <c:v>118728.4</c:v>
                </c:pt>
                <c:pt idx="4557">
                  <c:v>118740.4</c:v>
                </c:pt>
                <c:pt idx="4558">
                  <c:v>118757</c:v>
                </c:pt>
                <c:pt idx="4559">
                  <c:v>118769.7</c:v>
                </c:pt>
                <c:pt idx="4560">
                  <c:v>118787.1</c:v>
                </c:pt>
                <c:pt idx="4561">
                  <c:v>118804.8</c:v>
                </c:pt>
                <c:pt idx="4562">
                  <c:v>118818.3</c:v>
                </c:pt>
                <c:pt idx="4563">
                  <c:v>118831.8</c:v>
                </c:pt>
                <c:pt idx="4564">
                  <c:v>118850.1</c:v>
                </c:pt>
                <c:pt idx="4565">
                  <c:v>118868.4</c:v>
                </c:pt>
                <c:pt idx="4566">
                  <c:v>118877.5</c:v>
                </c:pt>
                <c:pt idx="4567">
                  <c:v>118900.3</c:v>
                </c:pt>
                <c:pt idx="4568">
                  <c:v>118909.4</c:v>
                </c:pt>
                <c:pt idx="4569">
                  <c:v>118922.9</c:v>
                </c:pt>
                <c:pt idx="4570">
                  <c:v>118945</c:v>
                </c:pt>
                <c:pt idx="4571">
                  <c:v>118958</c:v>
                </c:pt>
                <c:pt idx="4572">
                  <c:v>118974.9</c:v>
                </c:pt>
                <c:pt idx="4573">
                  <c:v>118987.3</c:v>
                </c:pt>
                <c:pt idx="4574">
                  <c:v>119003.3</c:v>
                </c:pt>
                <c:pt idx="4575">
                  <c:v>119018.7</c:v>
                </c:pt>
                <c:pt idx="4576">
                  <c:v>119029.7</c:v>
                </c:pt>
                <c:pt idx="4577">
                  <c:v>119043.7</c:v>
                </c:pt>
                <c:pt idx="4578">
                  <c:v>119053.7</c:v>
                </c:pt>
                <c:pt idx="4579">
                  <c:v>119066.1</c:v>
                </c:pt>
                <c:pt idx="4580">
                  <c:v>119074.7</c:v>
                </c:pt>
                <c:pt idx="4581">
                  <c:v>119082.9</c:v>
                </c:pt>
                <c:pt idx="4582">
                  <c:v>119093.4</c:v>
                </c:pt>
                <c:pt idx="4583">
                  <c:v>119101.1</c:v>
                </c:pt>
                <c:pt idx="4584">
                  <c:v>119110.9</c:v>
                </c:pt>
                <c:pt idx="4585">
                  <c:v>119120.5</c:v>
                </c:pt>
                <c:pt idx="4586">
                  <c:v>119125.2</c:v>
                </c:pt>
                <c:pt idx="4587">
                  <c:v>119134.3</c:v>
                </c:pt>
                <c:pt idx="4588">
                  <c:v>119143.1</c:v>
                </c:pt>
                <c:pt idx="4589">
                  <c:v>119149.6</c:v>
                </c:pt>
                <c:pt idx="4590">
                  <c:v>119156</c:v>
                </c:pt>
                <c:pt idx="4591">
                  <c:v>119164.3</c:v>
                </c:pt>
                <c:pt idx="4592">
                  <c:v>119170.4</c:v>
                </c:pt>
                <c:pt idx="4593">
                  <c:v>119178.4</c:v>
                </c:pt>
                <c:pt idx="4594">
                  <c:v>119184.3</c:v>
                </c:pt>
                <c:pt idx="4595">
                  <c:v>119190.2</c:v>
                </c:pt>
                <c:pt idx="4596">
                  <c:v>119197.9</c:v>
                </c:pt>
                <c:pt idx="4597">
                  <c:v>119201.7</c:v>
                </c:pt>
                <c:pt idx="4598">
                  <c:v>119211.2</c:v>
                </c:pt>
                <c:pt idx="4599">
                  <c:v>119215</c:v>
                </c:pt>
                <c:pt idx="4600">
                  <c:v>119222.6</c:v>
                </c:pt>
                <c:pt idx="4601">
                  <c:v>119232.2</c:v>
                </c:pt>
                <c:pt idx="4602">
                  <c:v>119236</c:v>
                </c:pt>
                <c:pt idx="4603">
                  <c:v>119243.7</c:v>
                </c:pt>
                <c:pt idx="4604">
                  <c:v>119249.5</c:v>
                </c:pt>
                <c:pt idx="4605">
                  <c:v>119255.4</c:v>
                </c:pt>
                <c:pt idx="4606">
                  <c:v>119263.4</c:v>
                </c:pt>
                <c:pt idx="4607">
                  <c:v>119269.4</c:v>
                </c:pt>
                <c:pt idx="4608">
                  <c:v>119275.6</c:v>
                </c:pt>
                <c:pt idx="4609">
                  <c:v>119284</c:v>
                </c:pt>
                <c:pt idx="4610">
                  <c:v>119290.4</c:v>
                </c:pt>
                <c:pt idx="4611">
                  <c:v>119301.4</c:v>
                </c:pt>
                <c:pt idx="4612">
                  <c:v>119305.9</c:v>
                </c:pt>
                <c:pt idx="4613">
                  <c:v>119317.5</c:v>
                </c:pt>
                <c:pt idx="4614">
                  <c:v>119322.3</c:v>
                </c:pt>
                <c:pt idx="4615">
                  <c:v>119332</c:v>
                </c:pt>
                <c:pt idx="4616">
                  <c:v>119339.4</c:v>
                </c:pt>
                <c:pt idx="4617">
                  <c:v>119349.4</c:v>
                </c:pt>
                <c:pt idx="4618">
                  <c:v>119357</c:v>
                </c:pt>
                <c:pt idx="4619">
                  <c:v>119367.2</c:v>
                </c:pt>
                <c:pt idx="4620">
                  <c:v>119375</c:v>
                </c:pt>
                <c:pt idx="4621">
                  <c:v>119382.8</c:v>
                </c:pt>
                <c:pt idx="4622">
                  <c:v>119390.8</c:v>
                </c:pt>
                <c:pt idx="4623">
                  <c:v>119398.8</c:v>
                </c:pt>
                <c:pt idx="4624">
                  <c:v>119404.1</c:v>
                </c:pt>
                <c:pt idx="4625">
                  <c:v>119414.9</c:v>
                </c:pt>
                <c:pt idx="4626">
                  <c:v>119423.1</c:v>
                </c:pt>
                <c:pt idx="4627">
                  <c:v>119431.3</c:v>
                </c:pt>
                <c:pt idx="4628">
                  <c:v>119442.4</c:v>
                </c:pt>
                <c:pt idx="4629">
                  <c:v>119447.9</c:v>
                </c:pt>
                <c:pt idx="4630">
                  <c:v>119456.3</c:v>
                </c:pt>
                <c:pt idx="4631">
                  <c:v>119467.5</c:v>
                </c:pt>
                <c:pt idx="4632">
                  <c:v>119476</c:v>
                </c:pt>
                <c:pt idx="4633">
                  <c:v>119484.5</c:v>
                </c:pt>
                <c:pt idx="4634">
                  <c:v>119493</c:v>
                </c:pt>
                <c:pt idx="4635">
                  <c:v>119501.5</c:v>
                </c:pt>
                <c:pt idx="4636">
                  <c:v>119510.1</c:v>
                </c:pt>
                <c:pt idx="4637">
                  <c:v>119518.7</c:v>
                </c:pt>
                <c:pt idx="4638">
                  <c:v>119527.3</c:v>
                </c:pt>
                <c:pt idx="4639">
                  <c:v>119538.8</c:v>
                </c:pt>
                <c:pt idx="4640">
                  <c:v>119550.39999999999</c:v>
                </c:pt>
                <c:pt idx="4641">
                  <c:v>119556.1</c:v>
                </c:pt>
                <c:pt idx="4642">
                  <c:v>119567.7</c:v>
                </c:pt>
                <c:pt idx="4643">
                  <c:v>119576.4</c:v>
                </c:pt>
                <c:pt idx="4644">
                  <c:v>119587.9</c:v>
                </c:pt>
                <c:pt idx="4645">
                  <c:v>119599.4</c:v>
                </c:pt>
                <c:pt idx="4646">
                  <c:v>119605.2</c:v>
                </c:pt>
                <c:pt idx="4647">
                  <c:v>119616.7</c:v>
                </c:pt>
                <c:pt idx="4648">
                  <c:v>119625.3</c:v>
                </c:pt>
                <c:pt idx="4649">
                  <c:v>119633.9</c:v>
                </c:pt>
                <c:pt idx="4650">
                  <c:v>119642.4</c:v>
                </c:pt>
                <c:pt idx="4651">
                  <c:v>119653.8</c:v>
                </c:pt>
                <c:pt idx="4652">
                  <c:v>119662.3</c:v>
                </c:pt>
                <c:pt idx="4653">
                  <c:v>119673.5</c:v>
                </c:pt>
                <c:pt idx="4654">
                  <c:v>119684.7</c:v>
                </c:pt>
                <c:pt idx="4655">
                  <c:v>119695.7</c:v>
                </c:pt>
                <c:pt idx="4656">
                  <c:v>119703.9</c:v>
                </c:pt>
                <c:pt idx="4657">
                  <c:v>119712.1</c:v>
                </c:pt>
                <c:pt idx="4658">
                  <c:v>119723</c:v>
                </c:pt>
                <c:pt idx="4659">
                  <c:v>119731.1</c:v>
                </c:pt>
                <c:pt idx="4660">
                  <c:v>119739.1</c:v>
                </c:pt>
                <c:pt idx="4661">
                  <c:v>119749.9</c:v>
                </c:pt>
                <c:pt idx="4662">
                  <c:v>119755.3</c:v>
                </c:pt>
                <c:pt idx="4663">
                  <c:v>119766</c:v>
                </c:pt>
                <c:pt idx="4664">
                  <c:v>119776.8</c:v>
                </c:pt>
                <c:pt idx="4665">
                  <c:v>119787.6</c:v>
                </c:pt>
                <c:pt idx="4666">
                  <c:v>119798.5</c:v>
                </c:pt>
                <c:pt idx="4667">
                  <c:v>119803.9</c:v>
                </c:pt>
                <c:pt idx="4668">
                  <c:v>119814.9</c:v>
                </c:pt>
                <c:pt idx="4669">
                  <c:v>119825.9</c:v>
                </c:pt>
                <c:pt idx="4670">
                  <c:v>119834.2</c:v>
                </c:pt>
                <c:pt idx="4671">
                  <c:v>119842.6</c:v>
                </c:pt>
                <c:pt idx="4672">
                  <c:v>119851.1</c:v>
                </c:pt>
                <c:pt idx="4673">
                  <c:v>119862.39999999999</c:v>
                </c:pt>
                <c:pt idx="4674">
                  <c:v>119874</c:v>
                </c:pt>
                <c:pt idx="4675">
                  <c:v>119882.7</c:v>
                </c:pt>
                <c:pt idx="4676">
                  <c:v>119891.6</c:v>
                </c:pt>
                <c:pt idx="4677">
                  <c:v>119903.6</c:v>
                </c:pt>
                <c:pt idx="4678">
                  <c:v>119915.7</c:v>
                </c:pt>
                <c:pt idx="4679">
                  <c:v>119925</c:v>
                </c:pt>
                <c:pt idx="4680">
                  <c:v>119934.39999999999</c:v>
                </c:pt>
                <c:pt idx="4681">
                  <c:v>119947.1</c:v>
                </c:pt>
                <c:pt idx="4682">
                  <c:v>119956.8</c:v>
                </c:pt>
                <c:pt idx="4683">
                  <c:v>119970</c:v>
                </c:pt>
                <c:pt idx="4684">
                  <c:v>119980.1</c:v>
                </c:pt>
                <c:pt idx="4685">
                  <c:v>119993.7</c:v>
                </c:pt>
                <c:pt idx="4686">
                  <c:v>120004.2</c:v>
                </c:pt>
                <c:pt idx="4687">
                  <c:v>120018.6</c:v>
                </c:pt>
                <c:pt idx="4688">
                  <c:v>120029.7</c:v>
                </c:pt>
                <c:pt idx="4689">
                  <c:v>120041</c:v>
                </c:pt>
                <c:pt idx="4690">
                  <c:v>120056.3</c:v>
                </c:pt>
                <c:pt idx="4691">
                  <c:v>120068.1</c:v>
                </c:pt>
                <c:pt idx="4692">
                  <c:v>120084.1</c:v>
                </c:pt>
                <c:pt idx="4693">
                  <c:v>120096.2</c:v>
                </c:pt>
                <c:pt idx="4694">
                  <c:v>120112.7</c:v>
                </c:pt>
                <c:pt idx="4695">
                  <c:v>120129.5</c:v>
                </c:pt>
                <c:pt idx="4696">
                  <c:v>120142.2</c:v>
                </c:pt>
                <c:pt idx="4697">
                  <c:v>120159.4</c:v>
                </c:pt>
                <c:pt idx="4698">
                  <c:v>120176.8</c:v>
                </c:pt>
                <c:pt idx="4699">
                  <c:v>120189.9</c:v>
                </c:pt>
                <c:pt idx="4700">
                  <c:v>120203.2</c:v>
                </c:pt>
                <c:pt idx="4701">
                  <c:v>120221</c:v>
                </c:pt>
                <c:pt idx="4702">
                  <c:v>120234.4</c:v>
                </c:pt>
                <c:pt idx="4703">
                  <c:v>120247.9</c:v>
                </c:pt>
                <c:pt idx="4704">
                  <c:v>120266</c:v>
                </c:pt>
                <c:pt idx="4705">
                  <c:v>120288.6</c:v>
                </c:pt>
                <c:pt idx="4706">
                  <c:v>120302.2</c:v>
                </c:pt>
                <c:pt idx="4707">
                  <c:v>120315.9</c:v>
                </c:pt>
                <c:pt idx="4708">
                  <c:v>120334</c:v>
                </c:pt>
                <c:pt idx="4709">
                  <c:v>120352.2</c:v>
                </c:pt>
                <c:pt idx="4710">
                  <c:v>120361.3</c:v>
                </c:pt>
                <c:pt idx="4711">
                  <c:v>120374.8</c:v>
                </c:pt>
                <c:pt idx="4712">
                  <c:v>120392.8</c:v>
                </c:pt>
                <c:pt idx="4713">
                  <c:v>120406.3</c:v>
                </c:pt>
                <c:pt idx="4714">
                  <c:v>120419.6</c:v>
                </c:pt>
                <c:pt idx="4715">
                  <c:v>120441.8</c:v>
                </c:pt>
                <c:pt idx="4716">
                  <c:v>120455.1</c:v>
                </c:pt>
                <c:pt idx="4717">
                  <c:v>120468.6</c:v>
                </c:pt>
                <c:pt idx="4718">
                  <c:v>120486.6</c:v>
                </c:pt>
                <c:pt idx="4719">
                  <c:v>120500.2</c:v>
                </c:pt>
                <c:pt idx="4720">
                  <c:v>120513.8</c:v>
                </c:pt>
                <c:pt idx="4721">
                  <c:v>120532.1</c:v>
                </c:pt>
                <c:pt idx="4722">
                  <c:v>120550.39999999999</c:v>
                </c:pt>
                <c:pt idx="4723">
                  <c:v>120559.6</c:v>
                </c:pt>
                <c:pt idx="4724">
                  <c:v>120573.5</c:v>
                </c:pt>
                <c:pt idx="4725">
                  <c:v>120592</c:v>
                </c:pt>
                <c:pt idx="4726">
                  <c:v>120605.9</c:v>
                </c:pt>
                <c:pt idx="4727">
                  <c:v>120619.8</c:v>
                </c:pt>
                <c:pt idx="4728">
                  <c:v>120638.39999999999</c:v>
                </c:pt>
                <c:pt idx="4729">
                  <c:v>120657</c:v>
                </c:pt>
                <c:pt idx="4730">
                  <c:v>120671</c:v>
                </c:pt>
                <c:pt idx="4731">
                  <c:v>120685</c:v>
                </c:pt>
                <c:pt idx="4732">
                  <c:v>120703.6</c:v>
                </c:pt>
                <c:pt idx="4733">
                  <c:v>120717.5</c:v>
                </c:pt>
                <c:pt idx="4734">
                  <c:v>120731.5</c:v>
                </c:pt>
                <c:pt idx="4735">
                  <c:v>120750</c:v>
                </c:pt>
                <c:pt idx="4736">
                  <c:v>120763.9</c:v>
                </c:pt>
                <c:pt idx="4737">
                  <c:v>120782.3</c:v>
                </c:pt>
                <c:pt idx="4738">
                  <c:v>120800.7</c:v>
                </c:pt>
                <c:pt idx="4739">
                  <c:v>120814.39999999999</c:v>
                </c:pt>
                <c:pt idx="4740">
                  <c:v>120828.1</c:v>
                </c:pt>
                <c:pt idx="4741">
                  <c:v>120841.7</c:v>
                </c:pt>
                <c:pt idx="4742">
                  <c:v>120859.7</c:v>
                </c:pt>
                <c:pt idx="4743">
                  <c:v>120868.7</c:v>
                </c:pt>
                <c:pt idx="4744">
                  <c:v>120886.7</c:v>
                </c:pt>
                <c:pt idx="4745">
                  <c:v>120900.4</c:v>
                </c:pt>
                <c:pt idx="4746">
                  <c:v>120918.8</c:v>
                </c:pt>
                <c:pt idx="4747">
                  <c:v>120937.5</c:v>
                </c:pt>
                <c:pt idx="4748">
                  <c:v>120956.3</c:v>
                </c:pt>
                <c:pt idx="4749">
                  <c:v>120970.5</c:v>
                </c:pt>
                <c:pt idx="4750">
                  <c:v>120984.8</c:v>
                </c:pt>
                <c:pt idx="4751">
                  <c:v>121003.8</c:v>
                </c:pt>
                <c:pt idx="4752">
                  <c:v>121022.9</c:v>
                </c:pt>
                <c:pt idx="4753">
                  <c:v>121037.1</c:v>
                </c:pt>
                <c:pt idx="4754">
                  <c:v>121051.3</c:v>
                </c:pt>
                <c:pt idx="4755">
                  <c:v>121070.1</c:v>
                </c:pt>
                <c:pt idx="4756">
                  <c:v>121084.1</c:v>
                </c:pt>
                <c:pt idx="4757">
                  <c:v>121098</c:v>
                </c:pt>
                <c:pt idx="4758">
                  <c:v>121116.2</c:v>
                </c:pt>
                <c:pt idx="4759">
                  <c:v>121134.2</c:v>
                </c:pt>
                <c:pt idx="4760">
                  <c:v>121147.4</c:v>
                </c:pt>
                <c:pt idx="4761">
                  <c:v>121164.7</c:v>
                </c:pt>
                <c:pt idx="4762">
                  <c:v>121181.6</c:v>
                </c:pt>
                <c:pt idx="4763">
                  <c:v>121193.9</c:v>
                </c:pt>
                <c:pt idx="4764">
                  <c:v>121209.8</c:v>
                </c:pt>
                <c:pt idx="4765">
                  <c:v>121221.4</c:v>
                </c:pt>
                <c:pt idx="4766">
                  <c:v>121236.3</c:v>
                </c:pt>
                <c:pt idx="4767">
                  <c:v>121247.1</c:v>
                </c:pt>
                <c:pt idx="4768">
                  <c:v>121260.8</c:v>
                </c:pt>
                <c:pt idx="4769">
                  <c:v>121270.6</c:v>
                </c:pt>
                <c:pt idx="4770">
                  <c:v>121283.1</c:v>
                </c:pt>
                <c:pt idx="4771">
                  <c:v>121289.1</c:v>
                </c:pt>
                <c:pt idx="4772">
                  <c:v>121303.7</c:v>
                </c:pt>
                <c:pt idx="4773">
                  <c:v>121312.1</c:v>
                </c:pt>
                <c:pt idx="4774">
                  <c:v>121323</c:v>
                </c:pt>
                <c:pt idx="4775">
                  <c:v>121330.9</c:v>
                </c:pt>
                <c:pt idx="4776">
                  <c:v>121341</c:v>
                </c:pt>
                <c:pt idx="4777">
                  <c:v>121348.5</c:v>
                </c:pt>
                <c:pt idx="4778">
                  <c:v>121358.1</c:v>
                </c:pt>
                <c:pt idx="4779">
                  <c:v>121365.2</c:v>
                </c:pt>
                <c:pt idx="4780">
                  <c:v>121374.39999999999</c:v>
                </c:pt>
                <c:pt idx="4781">
                  <c:v>121381.1</c:v>
                </c:pt>
                <c:pt idx="4782">
                  <c:v>121387.8</c:v>
                </c:pt>
                <c:pt idx="4783">
                  <c:v>121394.4</c:v>
                </c:pt>
                <c:pt idx="4784">
                  <c:v>121405.2</c:v>
                </c:pt>
                <c:pt idx="4785">
                  <c:v>121411.7</c:v>
                </c:pt>
                <c:pt idx="4786">
                  <c:v>121420.2</c:v>
                </c:pt>
                <c:pt idx="4787">
                  <c:v>121426.6</c:v>
                </c:pt>
                <c:pt idx="4788">
                  <c:v>121435.2</c:v>
                </c:pt>
                <c:pt idx="4789">
                  <c:v>121441.60000000001</c:v>
                </c:pt>
                <c:pt idx="4790">
                  <c:v>121450.3</c:v>
                </c:pt>
                <c:pt idx="4791">
                  <c:v>121456.9</c:v>
                </c:pt>
                <c:pt idx="4792">
                  <c:v>121465.8</c:v>
                </c:pt>
                <c:pt idx="4793">
                  <c:v>121470.3</c:v>
                </c:pt>
                <c:pt idx="4794">
                  <c:v>121479.5</c:v>
                </c:pt>
                <c:pt idx="4795">
                  <c:v>121488.9</c:v>
                </c:pt>
                <c:pt idx="4796">
                  <c:v>121493.7</c:v>
                </c:pt>
                <c:pt idx="4797">
                  <c:v>121501.1</c:v>
                </c:pt>
                <c:pt idx="4798">
                  <c:v>121508.6</c:v>
                </c:pt>
                <c:pt idx="4799">
                  <c:v>121518.9</c:v>
                </c:pt>
                <c:pt idx="4800">
                  <c:v>121526.9</c:v>
                </c:pt>
                <c:pt idx="4801">
                  <c:v>121538</c:v>
                </c:pt>
                <c:pt idx="4802">
                  <c:v>121546.5</c:v>
                </c:pt>
                <c:pt idx="4803">
                  <c:v>121558.3</c:v>
                </c:pt>
                <c:pt idx="4804">
                  <c:v>121564.4</c:v>
                </c:pt>
                <c:pt idx="4805">
                  <c:v>121573.9</c:v>
                </c:pt>
                <c:pt idx="4806">
                  <c:v>121587</c:v>
                </c:pt>
                <c:pt idx="4807">
                  <c:v>121593.8</c:v>
                </c:pt>
                <c:pt idx="4808">
                  <c:v>121607.8</c:v>
                </c:pt>
                <c:pt idx="4809">
                  <c:v>121618.6</c:v>
                </c:pt>
                <c:pt idx="4810">
                  <c:v>121626</c:v>
                </c:pt>
                <c:pt idx="4811">
                  <c:v>121641.2</c:v>
                </c:pt>
                <c:pt idx="4812">
                  <c:v>121652.8</c:v>
                </c:pt>
                <c:pt idx="4813">
                  <c:v>121660.7</c:v>
                </c:pt>
                <c:pt idx="4814">
                  <c:v>121676.8</c:v>
                </c:pt>
                <c:pt idx="4815">
                  <c:v>121693.3</c:v>
                </c:pt>
                <c:pt idx="4816">
                  <c:v>121701.6</c:v>
                </c:pt>
                <c:pt idx="4817">
                  <c:v>121718.6</c:v>
                </c:pt>
                <c:pt idx="4818">
                  <c:v>121735.7</c:v>
                </c:pt>
                <c:pt idx="4819">
                  <c:v>121748.8</c:v>
                </c:pt>
                <c:pt idx="4820">
                  <c:v>121766.3</c:v>
                </c:pt>
                <c:pt idx="4821">
                  <c:v>121784</c:v>
                </c:pt>
                <c:pt idx="4822">
                  <c:v>121797.3</c:v>
                </c:pt>
                <c:pt idx="4823">
                  <c:v>121810.7</c:v>
                </c:pt>
                <c:pt idx="4824">
                  <c:v>121824</c:v>
                </c:pt>
                <c:pt idx="4825">
                  <c:v>121837.4</c:v>
                </c:pt>
                <c:pt idx="4826">
                  <c:v>121859.7</c:v>
                </c:pt>
                <c:pt idx="4827">
                  <c:v>121877.5</c:v>
                </c:pt>
                <c:pt idx="4828">
                  <c:v>121890.8</c:v>
                </c:pt>
                <c:pt idx="4829">
                  <c:v>121912.7</c:v>
                </c:pt>
                <c:pt idx="4830">
                  <c:v>121930</c:v>
                </c:pt>
                <c:pt idx="4831">
                  <c:v>121947.1</c:v>
                </c:pt>
                <c:pt idx="4832">
                  <c:v>121963.9</c:v>
                </c:pt>
                <c:pt idx="4833">
                  <c:v>121976.4</c:v>
                </c:pt>
                <c:pt idx="4834">
                  <c:v>121992.6</c:v>
                </c:pt>
                <c:pt idx="4835">
                  <c:v>122012.4</c:v>
                </c:pt>
                <c:pt idx="4836">
                  <c:v>122024</c:v>
                </c:pt>
                <c:pt idx="4837">
                  <c:v>122035.3</c:v>
                </c:pt>
                <c:pt idx="4838">
                  <c:v>122054</c:v>
                </c:pt>
                <c:pt idx="4839">
                  <c:v>122068.6</c:v>
                </c:pt>
                <c:pt idx="4840">
                  <c:v>122079.5</c:v>
                </c:pt>
                <c:pt idx="4841">
                  <c:v>122093.9</c:v>
                </c:pt>
                <c:pt idx="4842">
                  <c:v>122104.6</c:v>
                </c:pt>
                <c:pt idx="4843">
                  <c:v>122118.7</c:v>
                </c:pt>
                <c:pt idx="4844">
                  <c:v>122129.2</c:v>
                </c:pt>
                <c:pt idx="4845">
                  <c:v>122143.2</c:v>
                </c:pt>
                <c:pt idx="4846">
                  <c:v>122157</c:v>
                </c:pt>
                <c:pt idx="4847">
                  <c:v>122170.8</c:v>
                </c:pt>
                <c:pt idx="4848">
                  <c:v>122177.60000000001</c:v>
                </c:pt>
                <c:pt idx="4849">
                  <c:v>122191.3</c:v>
                </c:pt>
                <c:pt idx="4850">
                  <c:v>122208.3</c:v>
                </c:pt>
                <c:pt idx="4851">
                  <c:v>122215.1</c:v>
                </c:pt>
                <c:pt idx="4852">
                  <c:v>122225.4</c:v>
                </c:pt>
                <c:pt idx="4853">
                  <c:v>122239</c:v>
                </c:pt>
                <c:pt idx="4854">
                  <c:v>122252.7</c:v>
                </c:pt>
                <c:pt idx="4855">
                  <c:v>122262.9</c:v>
                </c:pt>
                <c:pt idx="4856">
                  <c:v>122273.2</c:v>
                </c:pt>
                <c:pt idx="4857">
                  <c:v>122287</c:v>
                </c:pt>
                <c:pt idx="4858">
                  <c:v>122297.4</c:v>
                </c:pt>
                <c:pt idx="4859">
                  <c:v>122314.9</c:v>
                </c:pt>
                <c:pt idx="4860">
                  <c:v>122325.4</c:v>
                </c:pt>
                <c:pt idx="4861">
                  <c:v>122339.6</c:v>
                </c:pt>
                <c:pt idx="4862">
                  <c:v>122346.8</c:v>
                </c:pt>
                <c:pt idx="4863">
                  <c:v>122357.6</c:v>
                </c:pt>
                <c:pt idx="4864">
                  <c:v>122372.1</c:v>
                </c:pt>
                <c:pt idx="4865">
                  <c:v>122383.2</c:v>
                </c:pt>
                <c:pt idx="4866">
                  <c:v>122401.8</c:v>
                </c:pt>
                <c:pt idx="4867">
                  <c:v>122417</c:v>
                </c:pt>
                <c:pt idx="4868">
                  <c:v>122428.4</c:v>
                </c:pt>
                <c:pt idx="4869">
                  <c:v>122443.9</c:v>
                </c:pt>
                <c:pt idx="4870">
                  <c:v>122455.6</c:v>
                </c:pt>
                <c:pt idx="4871">
                  <c:v>122471.3</c:v>
                </c:pt>
                <c:pt idx="4872">
                  <c:v>122479.2</c:v>
                </c:pt>
                <c:pt idx="4873">
                  <c:v>122495.1</c:v>
                </c:pt>
                <c:pt idx="4874">
                  <c:v>122507.1</c:v>
                </c:pt>
                <c:pt idx="4875">
                  <c:v>122519.2</c:v>
                </c:pt>
                <c:pt idx="4876">
                  <c:v>122531.4</c:v>
                </c:pt>
                <c:pt idx="4877">
                  <c:v>122551.7</c:v>
                </c:pt>
                <c:pt idx="4878">
                  <c:v>122564</c:v>
                </c:pt>
                <c:pt idx="4879">
                  <c:v>122580.5</c:v>
                </c:pt>
                <c:pt idx="4880">
                  <c:v>122588.8</c:v>
                </c:pt>
                <c:pt idx="4881">
                  <c:v>122605.3</c:v>
                </c:pt>
                <c:pt idx="4882">
                  <c:v>122617.8</c:v>
                </c:pt>
                <c:pt idx="4883">
                  <c:v>122630.3</c:v>
                </c:pt>
                <c:pt idx="4884">
                  <c:v>122642.8</c:v>
                </c:pt>
                <c:pt idx="4885">
                  <c:v>122659.6</c:v>
                </c:pt>
                <c:pt idx="4886">
                  <c:v>122676.4</c:v>
                </c:pt>
                <c:pt idx="4887">
                  <c:v>122689</c:v>
                </c:pt>
                <c:pt idx="4888">
                  <c:v>122701.6</c:v>
                </c:pt>
                <c:pt idx="4889">
                  <c:v>122718.39999999999</c:v>
                </c:pt>
                <c:pt idx="4890">
                  <c:v>122726.8</c:v>
                </c:pt>
                <c:pt idx="4891">
                  <c:v>122743.6</c:v>
                </c:pt>
                <c:pt idx="4892">
                  <c:v>122756.3</c:v>
                </c:pt>
                <c:pt idx="4893">
                  <c:v>122764.7</c:v>
                </c:pt>
                <c:pt idx="4894">
                  <c:v>122781.4</c:v>
                </c:pt>
                <c:pt idx="4895">
                  <c:v>122798.2</c:v>
                </c:pt>
                <c:pt idx="4896">
                  <c:v>122806.6</c:v>
                </c:pt>
                <c:pt idx="4897">
                  <c:v>122823.2</c:v>
                </c:pt>
                <c:pt idx="4898">
                  <c:v>122835.7</c:v>
                </c:pt>
                <c:pt idx="4899">
                  <c:v>122852.3</c:v>
                </c:pt>
                <c:pt idx="4900">
                  <c:v>122864.7</c:v>
                </c:pt>
                <c:pt idx="4901">
                  <c:v>122877</c:v>
                </c:pt>
                <c:pt idx="4902">
                  <c:v>122889.3</c:v>
                </c:pt>
                <c:pt idx="4903">
                  <c:v>122905.7</c:v>
                </c:pt>
                <c:pt idx="4904">
                  <c:v>122913.8</c:v>
                </c:pt>
                <c:pt idx="4905">
                  <c:v>122930.2</c:v>
                </c:pt>
                <c:pt idx="4906">
                  <c:v>122938.5</c:v>
                </c:pt>
                <c:pt idx="4907">
                  <c:v>122955.1</c:v>
                </c:pt>
                <c:pt idx="4908">
                  <c:v>122967.7</c:v>
                </c:pt>
                <c:pt idx="4909">
                  <c:v>122980.3</c:v>
                </c:pt>
                <c:pt idx="4910">
                  <c:v>123001.4</c:v>
                </c:pt>
                <c:pt idx="4911">
                  <c:v>123014.1</c:v>
                </c:pt>
                <c:pt idx="4912">
                  <c:v>123031.1</c:v>
                </c:pt>
                <c:pt idx="4913">
                  <c:v>123048.1</c:v>
                </c:pt>
                <c:pt idx="4914">
                  <c:v>123060.9</c:v>
                </c:pt>
                <c:pt idx="4915">
                  <c:v>123073.60000000001</c:v>
                </c:pt>
                <c:pt idx="4916">
                  <c:v>123090.6</c:v>
                </c:pt>
                <c:pt idx="4917">
                  <c:v>123099</c:v>
                </c:pt>
                <c:pt idx="4918">
                  <c:v>123115.8</c:v>
                </c:pt>
                <c:pt idx="4919">
                  <c:v>123128.3</c:v>
                </c:pt>
                <c:pt idx="4920">
                  <c:v>123144.9</c:v>
                </c:pt>
                <c:pt idx="4921">
                  <c:v>123161.3</c:v>
                </c:pt>
                <c:pt idx="4922">
                  <c:v>123177.60000000001</c:v>
                </c:pt>
                <c:pt idx="4923">
                  <c:v>123189.7</c:v>
                </c:pt>
                <c:pt idx="4924">
                  <c:v>123201.60000000001</c:v>
                </c:pt>
                <c:pt idx="4925">
                  <c:v>123217.3</c:v>
                </c:pt>
                <c:pt idx="4926">
                  <c:v>123232.7</c:v>
                </c:pt>
                <c:pt idx="4927">
                  <c:v>123244</c:v>
                </c:pt>
                <c:pt idx="4928">
                  <c:v>123255.2</c:v>
                </c:pt>
                <c:pt idx="4929">
                  <c:v>123266.2</c:v>
                </c:pt>
                <c:pt idx="4930">
                  <c:v>123280.6</c:v>
                </c:pt>
                <c:pt idx="4931">
                  <c:v>123291.1</c:v>
                </c:pt>
                <c:pt idx="4932">
                  <c:v>123301.4</c:v>
                </c:pt>
                <c:pt idx="4933">
                  <c:v>123314.9</c:v>
                </c:pt>
                <c:pt idx="4934">
                  <c:v>123328.4</c:v>
                </c:pt>
                <c:pt idx="4935">
                  <c:v>123341.9</c:v>
                </c:pt>
                <c:pt idx="4936">
                  <c:v>123348.7</c:v>
                </c:pt>
                <c:pt idx="4937">
                  <c:v>123362.2</c:v>
                </c:pt>
                <c:pt idx="4938">
                  <c:v>123375.8</c:v>
                </c:pt>
                <c:pt idx="4939">
                  <c:v>123385.9</c:v>
                </c:pt>
                <c:pt idx="4940">
                  <c:v>123399.3</c:v>
                </c:pt>
                <c:pt idx="4941">
                  <c:v>123409.3</c:v>
                </c:pt>
                <c:pt idx="4942">
                  <c:v>123425.9</c:v>
                </c:pt>
                <c:pt idx="4943">
                  <c:v>123435.7</c:v>
                </c:pt>
                <c:pt idx="4944">
                  <c:v>123448.7</c:v>
                </c:pt>
                <c:pt idx="4945">
                  <c:v>123458.3</c:v>
                </c:pt>
                <c:pt idx="4946">
                  <c:v>123471</c:v>
                </c:pt>
                <c:pt idx="4947">
                  <c:v>123483.4</c:v>
                </c:pt>
                <c:pt idx="4948">
                  <c:v>123495.7</c:v>
                </c:pt>
                <c:pt idx="4949">
                  <c:v>123504.6</c:v>
                </c:pt>
                <c:pt idx="4950">
                  <c:v>123516.4</c:v>
                </c:pt>
                <c:pt idx="4951">
                  <c:v>123525</c:v>
                </c:pt>
                <c:pt idx="4952">
                  <c:v>123536.2</c:v>
                </c:pt>
                <c:pt idx="4953">
                  <c:v>123547</c:v>
                </c:pt>
                <c:pt idx="4954">
                  <c:v>123554.9</c:v>
                </c:pt>
                <c:pt idx="4955">
                  <c:v>123562.5</c:v>
                </c:pt>
                <c:pt idx="4956">
                  <c:v>123570</c:v>
                </c:pt>
                <c:pt idx="4957">
                  <c:v>123579.5</c:v>
                </c:pt>
                <c:pt idx="4958">
                  <c:v>123586.4</c:v>
                </c:pt>
                <c:pt idx="4959">
                  <c:v>123595.1</c:v>
                </c:pt>
                <c:pt idx="4960">
                  <c:v>123601.3</c:v>
                </c:pt>
                <c:pt idx="4961">
                  <c:v>123611.1</c:v>
                </c:pt>
                <c:pt idx="4962">
                  <c:v>123616.5</c:v>
                </c:pt>
                <c:pt idx="4963">
                  <c:v>123621.7</c:v>
                </c:pt>
                <c:pt idx="4964">
                  <c:v>123626.5</c:v>
                </c:pt>
                <c:pt idx="4965">
                  <c:v>123631.3</c:v>
                </c:pt>
                <c:pt idx="4966">
                  <c:v>123637.7</c:v>
                </c:pt>
                <c:pt idx="4967">
                  <c:v>123642.5</c:v>
                </c:pt>
                <c:pt idx="4968">
                  <c:v>123647.3</c:v>
                </c:pt>
                <c:pt idx="4969">
                  <c:v>123653.6</c:v>
                </c:pt>
                <c:pt idx="4970">
                  <c:v>123658.3</c:v>
                </c:pt>
                <c:pt idx="4971">
                  <c:v>123663</c:v>
                </c:pt>
                <c:pt idx="4972">
                  <c:v>123669.2</c:v>
                </c:pt>
                <c:pt idx="4973">
                  <c:v>123672.3</c:v>
                </c:pt>
                <c:pt idx="4974">
                  <c:v>123678.39999999999</c:v>
                </c:pt>
                <c:pt idx="4975">
                  <c:v>123684.4</c:v>
                </c:pt>
                <c:pt idx="4976">
                  <c:v>123687.3</c:v>
                </c:pt>
                <c:pt idx="4977">
                  <c:v>123693.1</c:v>
                </c:pt>
                <c:pt idx="4978">
                  <c:v>123697.4</c:v>
                </c:pt>
                <c:pt idx="4979">
                  <c:v>123701.5</c:v>
                </c:pt>
                <c:pt idx="4980">
                  <c:v>123707</c:v>
                </c:pt>
                <c:pt idx="4981">
                  <c:v>123712.2</c:v>
                </c:pt>
                <c:pt idx="4982">
                  <c:v>123714.7</c:v>
                </c:pt>
                <c:pt idx="4983">
                  <c:v>123719.7</c:v>
                </c:pt>
                <c:pt idx="4984">
                  <c:v>123724.4</c:v>
                </c:pt>
                <c:pt idx="4985">
                  <c:v>123728.9</c:v>
                </c:pt>
                <c:pt idx="4986">
                  <c:v>123732.2</c:v>
                </c:pt>
                <c:pt idx="4987">
                  <c:v>123736.2</c:v>
                </c:pt>
                <c:pt idx="4988">
                  <c:v>123738.2</c:v>
                </c:pt>
                <c:pt idx="4989">
                  <c:v>123741.8</c:v>
                </c:pt>
                <c:pt idx="4990">
                  <c:v>123745.2</c:v>
                </c:pt>
                <c:pt idx="4991">
                  <c:v>123747.5</c:v>
                </c:pt>
                <c:pt idx="4992">
                  <c:v>123749.7</c:v>
                </c:pt>
                <c:pt idx="4993">
                  <c:v>123752.2</c:v>
                </c:pt>
                <c:pt idx="4994">
                  <c:v>123754</c:v>
                </c:pt>
                <c:pt idx="4995">
                  <c:v>123755.9</c:v>
                </c:pt>
                <c:pt idx="4996">
                  <c:v>123757.2</c:v>
                </c:pt>
                <c:pt idx="4997">
                  <c:v>123758.7</c:v>
                </c:pt>
                <c:pt idx="4998">
                  <c:v>123759.4</c:v>
                </c:pt>
                <c:pt idx="4999">
                  <c:v>123759.8</c:v>
                </c:pt>
                <c:pt idx="5000">
                  <c:v>123760</c:v>
                </c:pt>
                <c:pt idx="5001">
                  <c:v>123758.6</c:v>
                </c:pt>
                <c:pt idx="5002">
                  <c:v>123754.6</c:v>
                </c:pt>
                <c:pt idx="5003">
                  <c:v>123745.2</c:v>
                </c:pt>
                <c:pt idx="5004">
                  <c:v>123738.8</c:v>
                </c:pt>
                <c:pt idx="5005">
                  <c:v>123722.4</c:v>
                </c:pt>
                <c:pt idx="5006">
                  <c:v>123701.1</c:v>
                </c:pt>
                <c:pt idx="5007">
                  <c:v>123674.9</c:v>
                </c:pt>
                <c:pt idx="5008">
                  <c:v>123652</c:v>
                </c:pt>
                <c:pt idx="5009">
                  <c:v>123617.1</c:v>
                </c:pt>
                <c:pt idx="5010">
                  <c:v>123587.4</c:v>
                </c:pt>
                <c:pt idx="5011">
                  <c:v>123543.4</c:v>
                </c:pt>
                <c:pt idx="5012">
                  <c:v>123506.8</c:v>
                </c:pt>
                <c:pt idx="5013">
                  <c:v>123453.4</c:v>
                </c:pt>
                <c:pt idx="5014">
                  <c:v>123409.8</c:v>
                </c:pt>
                <c:pt idx="5015">
                  <c:v>123346.7</c:v>
                </c:pt>
                <c:pt idx="5016">
                  <c:v>123313.1</c:v>
                </c:pt>
                <c:pt idx="5017">
                  <c:v>123241.60000000001</c:v>
                </c:pt>
                <c:pt idx="5018">
                  <c:v>123144.1</c:v>
                </c:pt>
                <c:pt idx="5019">
                  <c:v>123081.2</c:v>
                </c:pt>
                <c:pt idx="5020">
                  <c:v>122992.2</c:v>
                </c:pt>
                <c:pt idx="5021">
                  <c:v>122897.1</c:v>
                </c:pt>
                <c:pt idx="5022">
                  <c:v>122821.8</c:v>
                </c:pt>
                <c:pt idx="5023">
                  <c:v>122716</c:v>
                </c:pt>
                <c:pt idx="5024">
                  <c:v>122632.6</c:v>
                </c:pt>
                <c:pt idx="5025">
                  <c:v>122482</c:v>
                </c:pt>
                <c:pt idx="5026">
                  <c:v>122207.3</c:v>
                </c:pt>
                <c:pt idx="5027">
                  <c:v>121870.9</c:v>
                </c:pt>
                <c:pt idx="5028">
                  <c:v>121580.1</c:v>
                </c:pt>
                <c:pt idx="5029">
                  <c:v>121354.1</c:v>
                </c:pt>
                <c:pt idx="5030">
                  <c:v>121053.2</c:v>
                </c:pt>
                <c:pt idx="5031">
                  <c:v>120835.1</c:v>
                </c:pt>
                <c:pt idx="5032">
                  <c:v>120565.4</c:v>
                </c:pt>
                <c:pt idx="5033">
                  <c:v>120332</c:v>
                </c:pt>
                <c:pt idx="5034">
                  <c:v>120189</c:v>
                </c:pt>
                <c:pt idx="5035">
                  <c:v>120079.7</c:v>
                </c:pt>
                <c:pt idx="5036">
                  <c:v>120009.9</c:v>
                </c:pt>
                <c:pt idx="5037">
                  <c:v>119979</c:v>
                </c:pt>
                <c:pt idx="5038">
                  <c:v>119966.2</c:v>
                </c:pt>
                <c:pt idx="5039">
                  <c:v>119950.3</c:v>
                </c:pt>
                <c:pt idx="5040">
                  <c:v>119935.6</c:v>
                </c:pt>
                <c:pt idx="5041">
                  <c:v>119925.3</c:v>
                </c:pt>
                <c:pt idx="5042">
                  <c:v>119912.6</c:v>
                </c:pt>
                <c:pt idx="5043">
                  <c:v>119900.9</c:v>
                </c:pt>
                <c:pt idx="5044">
                  <c:v>119892.7</c:v>
                </c:pt>
                <c:pt idx="5045">
                  <c:v>119885.1</c:v>
                </c:pt>
                <c:pt idx="5046">
                  <c:v>119875.6</c:v>
                </c:pt>
                <c:pt idx="5047">
                  <c:v>119867</c:v>
                </c:pt>
                <c:pt idx="5048">
                  <c:v>119862.9</c:v>
                </c:pt>
                <c:pt idx="5049">
                  <c:v>119853.6</c:v>
                </c:pt>
                <c:pt idx="5050">
                  <c:v>119850.1</c:v>
                </c:pt>
                <c:pt idx="5051">
                  <c:v>119843.6</c:v>
                </c:pt>
                <c:pt idx="5052">
                  <c:v>119837.6</c:v>
                </c:pt>
                <c:pt idx="5053">
                  <c:v>119833.4</c:v>
                </c:pt>
                <c:pt idx="5054">
                  <c:v>119828.2</c:v>
                </c:pt>
                <c:pt idx="5055">
                  <c:v>119823.3</c:v>
                </c:pt>
                <c:pt idx="5056">
                  <c:v>119820.9</c:v>
                </c:pt>
                <c:pt idx="5057">
                  <c:v>119817.5</c:v>
                </c:pt>
                <c:pt idx="5058">
                  <c:v>119813.1</c:v>
                </c:pt>
                <c:pt idx="5059">
                  <c:v>119808.9</c:v>
                </c:pt>
                <c:pt idx="5060">
                  <c:v>119806.8</c:v>
                </c:pt>
                <c:pt idx="5061">
                  <c:v>119802.6</c:v>
                </c:pt>
                <c:pt idx="5062">
                  <c:v>119798.39999999999</c:v>
                </c:pt>
                <c:pt idx="5063">
                  <c:v>119795.1</c:v>
                </c:pt>
                <c:pt idx="5064">
                  <c:v>119791.8</c:v>
                </c:pt>
                <c:pt idx="5065">
                  <c:v>119787.2</c:v>
                </c:pt>
                <c:pt idx="5066">
                  <c:v>119782.3</c:v>
                </c:pt>
                <c:pt idx="5067">
                  <c:v>119778.4</c:v>
                </c:pt>
                <c:pt idx="5068">
                  <c:v>119772.9</c:v>
                </c:pt>
                <c:pt idx="5069">
                  <c:v>119768.5</c:v>
                </c:pt>
                <c:pt idx="5070">
                  <c:v>119762.1</c:v>
                </c:pt>
                <c:pt idx="5071">
                  <c:v>119757</c:v>
                </c:pt>
                <c:pt idx="5072">
                  <c:v>119749.6</c:v>
                </c:pt>
                <c:pt idx="5073">
                  <c:v>119743.7</c:v>
                </c:pt>
                <c:pt idx="5074">
                  <c:v>119737.4</c:v>
                </c:pt>
                <c:pt idx="5075">
                  <c:v>119729</c:v>
                </c:pt>
                <c:pt idx="5076">
                  <c:v>119720.3</c:v>
                </c:pt>
                <c:pt idx="5077">
                  <c:v>119711.5</c:v>
                </c:pt>
                <c:pt idx="5078">
                  <c:v>119702.6</c:v>
                </c:pt>
                <c:pt idx="5079">
                  <c:v>119695.9</c:v>
                </c:pt>
                <c:pt idx="5080">
                  <c:v>119686.7</c:v>
                </c:pt>
                <c:pt idx="5081">
                  <c:v>119679.8</c:v>
                </c:pt>
                <c:pt idx="5082">
                  <c:v>119672.9</c:v>
                </c:pt>
                <c:pt idx="5083">
                  <c:v>119665.9</c:v>
                </c:pt>
                <c:pt idx="5084">
                  <c:v>119656.5</c:v>
                </c:pt>
                <c:pt idx="5085">
                  <c:v>119649.4</c:v>
                </c:pt>
                <c:pt idx="5086">
                  <c:v>119642.3</c:v>
                </c:pt>
                <c:pt idx="5087">
                  <c:v>119632.8</c:v>
                </c:pt>
                <c:pt idx="5088">
                  <c:v>119623.3</c:v>
                </c:pt>
                <c:pt idx="5089">
                  <c:v>119613.9</c:v>
                </c:pt>
                <c:pt idx="5090">
                  <c:v>119604.4</c:v>
                </c:pt>
                <c:pt idx="5091">
                  <c:v>119597.3</c:v>
                </c:pt>
                <c:pt idx="5092">
                  <c:v>119590.3</c:v>
                </c:pt>
                <c:pt idx="5093">
                  <c:v>119583.3</c:v>
                </c:pt>
                <c:pt idx="5094">
                  <c:v>119576.3</c:v>
                </c:pt>
                <c:pt idx="5095">
                  <c:v>119569.4</c:v>
                </c:pt>
                <c:pt idx="5096">
                  <c:v>119562.5</c:v>
                </c:pt>
                <c:pt idx="5097">
                  <c:v>119555.7</c:v>
                </c:pt>
                <c:pt idx="5098">
                  <c:v>119548.9</c:v>
                </c:pt>
                <c:pt idx="5099">
                  <c:v>119540</c:v>
                </c:pt>
                <c:pt idx="5100">
                  <c:v>119533.4</c:v>
                </c:pt>
                <c:pt idx="5101">
                  <c:v>119529.1</c:v>
                </c:pt>
                <c:pt idx="5102">
                  <c:v>119520.5</c:v>
                </c:pt>
                <c:pt idx="5103">
                  <c:v>119514.2</c:v>
                </c:pt>
                <c:pt idx="5104">
                  <c:v>119504</c:v>
                </c:pt>
                <c:pt idx="5105">
                  <c:v>119498</c:v>
                </c:pt>
                <c:pt idx="5106">
                  <c:v>119488.2</c:v>
                </c:pt>
                <c:pt idx="5107">
                  <c:v>119482.6</c:v>
                </c:pt>
                <c:pt idx="5108">
                  <c:v>119477.1</c:v>
                </c:pt>
                <c:pt idx="5109">
                  <c:v>119469.8</c:v>
                </c:pt>
                <c:pt idx="5110">
                  <c:v>119464.3</c:v>
                </c:pt>
                <c:pt idx="5111">
                  <c:v>119456.8</c:v>
                </c:pt>
                <c:pt idx="5112">
                  <c:v>119449.1</c:v>
                </c:pt>
                <c:pt idx="5113">
                  <c:v>119443.3</c:v>
                </c:pt>
                <c:pt idx="5114">
                  <c:v>119435.3</c:v>
                </c:pt>
                <c:pt idx="5115">
                  <c:v>119427.4</c:v>
                </c:pt>
                <c:pt idx="5116">
                  <c:v>119421.3</c:v>
                </c:pt>
                <c:pt idx="5117">
                  <c:v>119415.3</c:v>
                </c:pt>
                <c:pt idx="5118">
                  <c:v>119409.2</c:v>
                </c:pt>
                <c:pt idx="5119">
                  <c:v>119401.2</c:v>
                </c:pt>
                <c:pt idx="5120">
                  <c:v>119397.1</c:v>
                </c:pt>
                <c:pt idx="5121">
                  <c:v>119389.1</c:v>
                </c:pt>
                <c:pt idx="5122">
                  <c:v>119381.2</c:v>
                </c:pt>
                <c:pt idx="5123">
                  <c:v>119373.4</c:v>
                </c:pt>
                <c:pt idx="5124">
                  <c:v>119365.8</c:v>
                </c:pt>
                <c:pt idx="5125">
                  <c:v>119362</c:v>
                </c:pt>
                <c:pt idx="5126">
                  <c:v>119354.6</c:v>
                </c:pt>
                <c:pt idx="5127">
                  <c:v>119347.5</c:v>
                </c:pt>
                <c:pt idx="5128">
                  <c:v>119340.5</c:v>
                </c:pt>
                <c:pt idx="5129">
                  <c:v>119337.2</c:v>
                </c:pt>
                <c:pt idx="5130">
                  <c:v>119332.3</c:v>
                </c:pt>
                <c:pt idx="5131">
                  <c:v>119327.6</c:v>
                </c:pt>
                <c:pt idx="5132">
                  <c:v>119321.5</c:v>
                </c:pt>
                <c:pt idx="5133">
                  <c:v>119315.9</c:v>
                </c:pt>
                <c:pt idx="5134">
                  <c:v>119310.6</c:v>
                </c:pt>
                <c:pt idx="5135">
                  <c:v>119305.8</c:v>
                </c:pt>
                <c:pt idx="5136">
                  <c:v>119302.5</c:v>
                </c:pt>
                <c:pt idx="5137">
                  <c:v>119299.4</c:v>
                </c:pt>
                <c:pt idx="5138">
                  <c:v>119295.8</c:v>
                </c:pt>
                <c:pt idx="5139">
                  <c:v>119292.6</c:v>
                </c:pt>
                <c:pt idx="5140">
                  <c:v>119290.6</c:v>
                </c:pt>
                <c:pt idx="5141">
                  <c:v>119289</c:v>
                </c:pt>
                <c:pt idx="5142">
                  <c:v>119287.7</c:v>
                </c:pt>
                <c:pt idx="5143">
                  <c:v>119286.7</c:v>
                </c:pt>
                <c:pt idx="5144">
                  <c:v>119285.9</c:v>
                </c:pt>
                <c:pt idx="5145">
                  <c:v>119285.9</c:v>
                </c:pt>
                <c:pt idx="5146">
                  <c:v>119286.39999999999</c:v>
                </c:pt>
                <c:pt idx="5147">
                  <c:v>119287.6</c:v>
                </c:pt>
                <c:pt idx="5148">
                  <c:v>119288.8</c:v>
                </c:pt>
                <c:pt idx="5149">
                  <c:v>119290.9</c:v>
                </c:pt>
                <c:pt idx="5150">
                  <c:v>119292.8</c:v>
                </c:pt>
                <c:pt idx="5151">
                  <c:v>119295.8</c:v>
                </c:pt>
                <c:pt idx="5152">
                  <c:v>119298.4</c:v>
                </c:pt>
                <c:pt idx="5153">
                  <c:v>119301.2</c:v>
                </c:pt>
                <c:pt idx="5154">
                  <c:v>119304.2</c:v>
                </c:pt>
                <c:pt idx="5155">
                  <c:v>119309.7</c:v>
                </c:pt>
                <c:pt idx="5156">
                  <c:v>119313.3</c:v>
                </c:pt>
                <c:pt idx="5157">
                  <c:v>119318.39999999999</c:v>
                </c:pt>
                <c:pt idx="5158">
                  <c:v>119323.7</c:v>
                </c:pt>
                <c:pt idx="5159">
                  <c:v>119329.4</c:v>
                </c:pt>
                <c:pt idx="5160">
                  <c:v>119335.3</c:v>
                </c:pt>
                <c:pt idx="5161">
                  <c:v>119339.8</c:v>
                </c:pt>
                <c:pt idx="5162">
                  <c:v>119344.5</c:v>
                </c:pt>
                <c:pt idx="5163">
                  <c:v>119349.2</c:v>
                </c:pt>
                <c:pt idx="5164">
                  <c:v>119355.7</c:v>
                </c:pt>
                <c:pt idx="5165">
                  <c:v>119360.6</c:v>
                </c:pt>
                <c:pt idx="5166">
                  <c:v>119369</c:v>
                </c:pt>
                <c:pt idx="5167">
                  <c:v>119374</c:v>
                </c:pt>
                <c:pt idx="5168">
                  <c:v>119379.1</c:v>
                </c:pt>
                <c:pt idx="5169">
                  <c:v>119385.8</c:v>
                </c:pt>
                <c:pt idx="5170">
                  <c:v>119392.6</c:v>
                </c:pt>
                <c:pt idx="5171">
                  <c:v>119395.9</c:v>
                </c:pt>
                <c:pt idx="5172">
                  <c:v>119402.6</c:v>
                </c:pt>
                <c:pt idx="5173">
                  <c:v>119409.1</c:v>
                </c:pt>
                <c:pt idx="5174">
                  <c:v>119414</c:v>
                </c:pt>
                <c:pt idx="5175">
                  <c:v>119420.3</c:v>
                </c:pt>
                <c:pt idx="5176">
                  <c:v>119424.9</c:v>
                </c:pt>
                <c:pt idx="5177">
                  <c:v>119431</c:v>
                </c:pt>
                <c:pt idx="5178">
                  <c:v>119435.8</c:v>
                </c:pt>
                <c:pt idx="5179">
                  <c:v>119442.5</c:v>
                </c:pt>
                <c:pt idx="5180">
                  <c:v>119447.8</c:v>
                </c:pt>
                <c:pt idx="5181">
                  <c:v>119455</c:v>
                </c:pt>
                <c:pt idx="5182">
                  <c:v>119460.7</c:v>
                </c:pt>
                <c:pt idx="5183">
                  <c:v>119466.5</c:v>
                </c:pt>
                <c:pt idx="5184">
                  <c:v>119474.5</c:v>
                </c:pt>
                <c:pt idx="5185">
                  <c:v>119482.6</c:v>
                </c:pt>
                <c:pt idx="5186">
                  <c:v>119488.9</c:v>
                </c:pt>
                <c:pt idx="5187">
                  <c:v>119497.3</c:v>
                </c:pt>
                <c:pt idx="5188">
                  <c:v>119503.8</c:v>
                </c:pt>
                <c:pt idx="5189">
                  <c:v>119512.4</c:v>
                </c:pt>
                <c:pt idx="5190">
                  <c:v>119519</c:v>
                </c:pt>
                <c:pt idx="5191">
                  <c:v>119527.7</c:v>
                </c:pt>
                <c:pt idx="5192">
                  <c:v>119536.5</c:v>
                </c:pt>
                <c:pt idx="5193">
                  <c:v>119540.9</c:v>
                </c:pt>
                <c:pt idx="5194">
                  <c:v>119549.6</c:v>
                </c:pt>
                <c:pt idx="5195">
                  <c:v>119556.1</c:v>
                </c:pt>
                <c:pt idx="5196">
                  <c:v>119562.6</c:v>
                </c:pt>
                <c:pt idx="5197">
                  <c:v>119571.1</c:v>
                </c:pt>
                <c:pt idx="5198">
                  <c:v>119579.5</c:v>
                </c:pt>
                <c:pt idx="5199">
                  <c:v>119585.60000000001</c:v>
                </c:pt>
                <c:pt idx="5200">
                  <c:v>119593.7</c:v>
                </c:pt>
                <c:pt idx="5201">
                  <c:v>119601.5</c:v>
                </c:pt>
                <c:pt idx="5202">
                  <c:v>119607.2</c:v>
                </c:pt>
                <c:pt idx="5203">
                  <c:v>119612.7</c:v>
                </c:pt>
                <c:pt idx="5204">
                  <c:v>119619.8</c:v>
                </c:pt>
                <c:pt idx="5205">
                  <c:v>119623.2</c:v>
                </c:pt>
                <c:pt idx="5206">
                  <c:v>119629.7</c:v>
                </c:pt>
                <c:pt idx="5207">
                  <c:v>119634.4</c:v>
                </c:pt>
                <c:pt idx="5208">
                  <c:v>119638.8</c:v>
                </c:pt>
                <c:pt idx="5209">
                  <c:v>119644.3</c:v>
                </c:pt>
                <c:pt idx="5210">
                  <c:v>119649.4</c:v>
                </c:pt>
                <c:pt idx="5211">
                  <c:v>119653.9</c:v>
                </c:pt>
                <c:pt idx="5212">
                  <c:v>119657.2</c:v>
                </c:pt>
                <c:pt idx="5213">
                  <c:v>119660.5</c:v>
                </c:pt>
                <c:pt idx="5214">
                  <c:v>119664.9</c:v>
                </c:pt>
                <c:pt idx="5215">
                  <c:v>119668.2</c:v>
                </c:pt>
                <c:pt idx="5216">
                  <c:v>119670.39999999999</c:v>
                </c:pt>
                <c:pt idx="5217">
                  <c:v>119674.8</c:v>
                </c:pt>
                <c:pt idx="5218">
                  <c:v>119678.1</c:v>
                </c:pt>
                <c:pt idx="5219">
                  <c:v>119682.4</c:v>
                </c:pt>
                <c:pt idx="5220">
                  <c:v>119686.7</c:v>
                </c:pt>
                <c:pt idx="5221">
                  <c:v>119690.9</c:v>
                </c:pt>
                <c:pt idx="5222">
                  <c:v>119694</c:v>
                </c:pt>
                <c:pt idx="5223">
                  <c:v>119698</c:v>
                </c:pt>
                <c:pt idx="5224">
                  <c:v>119701</c:v>
                </c:pt>
                <c:pt idx="5225">
                  <c:v>119703.9</c:v>
                </c:pt>
                <c:pt idx="5226">
                  <c:v>119707.6</c:v>
                </c:pt>
                <c:pt idx="5227">
                  <c:v>119711.2</c:v>
                </c:pt>
                <c:pt idx="5228">
                  <c:v>119713.7</c:v>
                </c:pt>
                <c:pt idx="5229">
                  <c:v>119716.2</c:v>
                </c:pt>
                <c:pt idx="5230">
                  <c:v>119719.3</c:v>
                </c:pt>
                <c:pt idx="5231">
                  <c:v>119721.60000000001</c:v>
                </c:pt>
                <c:pt idx="5232">
                  <c:v>119724.3</c:v>
                </c:pt>
                <c:pt idx="5233">
                  <c:v>119726.3</c:v>
                </c:pt>
                <c:pt idx="5234">
                  <c:v>119728.6</c:v>
                </c:pt>
                <c:pt idx="5235">
                  <c:v>119730.8</c:v>
                </c:pt>
                <c:pt idx="5236">
                  <c:v>119732.2</c:v>
                </c:pt>
                <c:pt idx="5237">
                  <c:v>119733.4</c:v>
                </c:pt>
                <c:pt idx="5238">
                  <c:v>119734.8</c:v>
                </c:pt>
                <c:pt idx="5239">
                  <c:v>119735.9</c:v>
                </c:pt>
                <c:pt idx="5240">
                  <c:v>119736.6</c:v>
                </c:pt>
                <c:pt idx="5241">
                  <c:v>119737.1</c:v>
                </c:pt>
                <c:pt idx="5242">
                  <c:v>119737.3</c:v>
                </c:pt>
                <c:pt idx="5243">
                  <c:v>119737.2</c:v>
                </c:pt>
                <c:pt idx="5244">
                  <c:v>119736.5</c:v>
                </c:pt>
                <c:pt idx="5245">
                  <c:v>119735.6</c:v>
                </c:pt>
                <c:pt idx="5246">
                  <c:v>119734.3</c:v>
                </c:pt>
                <c:pt idx="5247">
                  <c:v>119732.6</c:v>
                </c:pt>
                <c:pt idx="5248">
                  <c:v>119729.9</c:v>
                </c:pt>
                <c:pt idx="5249">
                  <c:v>119726.7</c:v>
                </c:pt>
                <c:pt idx="5250">
                  <c:v>119723</c:v>
                </c:pt>
                <c:pt idx="5251">
                  <c:v>119718.9</c:v>
                </c:pt>
                <c:pt idx="5252">
                  <c:v>119715.6</c:v>
                </c:pt>
                <c:pt idx="5253">
                  <c:v>119712</c:v>
                </c:pt>
                <c:pt idx="5254">
                  <c:v>119708.3</c:v>
                </c:pt>
                <c:pt idx="5255">
                  <c:v>119704.5</c:v>
                </c:pt>
                <c:pt idx="5256">
                  <c:v>119699.2</c:v>
                </c:pt>
                <c:pt idx="5257">
                  <c:v>119696.4</c:v>
                </c:pt>
                <c:pt idx="5258">
                  <c:v>119692.2</c:v>
                </c:pt>
                <c:pt idx="5259">
                  <c:v>119686.6</c:v>
                </c:pt>
                <c:pt idx="5260">
                  <c:v>119680.8</c:v>
                </c:pt>
                <c:pt idx="5261">
                  <c:v>119675</c:v>
                </c:pt>
                <c:pt idx="5262">
                  <c:v>119670.7</c:v>
                </c:pt>
                <c:pt idx="5263">
                  <c:v>119665</c:v>
                </c:pt>
                <c:pt idx="5264">
                  <c:v>119662.2</c:v>
                </c:pt>
                <c:pt idx="5265">
                  <c:v>119656.6</c:v>
                </c:pt>
                <c:pt idx="5266">
                  <c:v>119652.6</c:v>
                </c:pt>
                <c:pt idx="5267">
                  <c:v>119648.6</c:v>
                </c:pt>
                <c:pt idx="5268">
                  <c:v>119643.6</c:v>
                </c:pt>
                <c:pt idx="5269">
                  <c:v>119640</c:v>
                </c:pt>
                <c:pt idx="5270">
                  <c:v>119636.6</c:v>
                </c:pt>
                <c:pt idx="5271">
                  <c:v>119632.5</c:v>
                </c:pt>
                <c:pt idx="5272">
                  <c:v>119627.8</c:v>
                </c:pt>
                <c:pt idx="5273">
                  <c:v>119624.6</c:v>
                </c:pt>
                <c:pt idx="5274">
                  <c:v>119622.5</c:v>
                </c:pt>
                <c:pt idx="5275">
                  <c:v>119620.8</c:v>
                </c:pt>
                <c:pt idx="5276">
                  <c:v>119619</c:v>
                </c:pt>
                <c:pt idx="5277">
                  <c:v>119617.8</c:v>
                </c:pt>
                <c:pt idx="5278">
                  <c:v>119617.4</c:v>
                </c:pt>
                <c:pt idx="5279">
                  <c:v>119617.4</c:v>
                </c:pt>
                <c:pt idx="5280">
                  <c:v>119617.8</c:v>
                </c:pt>
                <c:pt idx="5281">
                  <c:v>119618.6</c:v>
                </c:pt>
                <c:pt idx="5282">
                  <c:v>119620.1</c:v>
                </c:pt>
                <c:pt idx="5283">
                  <c:v>119622.39999999999</c:v>
                </c:pt>
                <c:pt idx="5284">
                  <c:v>119624.4</c:v>
                </c:pt>
                <c:pt idx="5285">
                  <c:v>119627.6</c:v>
                </c:pt>
                <c:pt idx="5286">
                  <c:v>119630.39999999999</c:v>
                </c:pt>
                <c:pt idx="5287">
                  <c:v>119634.6</c:v>
                </c:pt>
                <c:pt idx="5288">
                  <c:v>119638</c:v>
                </c:pt>
                <c:pt idx="5289">
                  <c:v>119643</c:v>
                </c:pt>
                <c:pt idx="5290">
                  <c:v>119645.7</c:v>
                </c:pt>
                <c:pt idx="5291">
                  <c:v>119651.3</c:v>
                </c:pt>
                <c:pt idx="5292">
                  <c:v>119654.3</c:v>
                </c:pt>
                <c:pt idx="5293">
                  <c:v>119660.5</c:v>
                </c:pt>
                <c:pt idx="5294">
                  <c:v>119668.7</c:v>
                </c:pt>
                <c:pt idx="5295">
                  <c:v>119673.9</c:v>
                </c:pt>
                <c:pt idx="5296">
                  <c:v>119679.2</c:v>
                </c:pt>
                <c:pt idx="5297">
                  <c:v>119686.6</c:v>
                </c:pt>
                <c:pt idx="5298">
                  <c:v>119694.1</c:v>
                </c:pt>
                <c:pt idx="5299">
                  <c:v>119701.9</c:v>
                </c:pt>
                <c:pt idx="5300">
                  <c:v>119705.8</c:v>
                </c:pt>
                <c:pt idx="5301">
                  <c:v>119713.8</c:v>
                </c:pt>
                <c:pt idx="5302">
                  <c:v>119717.8</c:v>
                </c:pt>
                <c:pt idx="5303">
                  <c:v>119726</c:v>
                </c:pt>
                <c:pt idx="5304">
                  <c:v>119732.2</c:v>
                </c:pt>
                <c:pt idx="5305">
                  <c:v>119740.4</c:v>
                </c:pt>
                <c:pt idx="5306">
                  <c:v>119746.6</c:v>
                </c:pt>
                <c:pt idx="5307">
                  <c:v>119754.9</c:v>
                </c:pt>
                <c:pt idx="5308">
                  <c:v>119763.2</c:v>
                </c:pt>
                <c:pt idx="5309">
                  <c:v>119769.3</c:v>
                </c:pt>
                <c:pt idx="5310">
                  <c:v>119777.4</c:v>
                </c:pt>
                <c:pt idx="5311">
                  <c:v>119783.4</c:v>
                </c:pt>
                <c:pt idx="5312">
                  <c:v>119789.4</c:v>
                </c:pt>
                <c:pt idx="5313">
                  <c:v>119795.2</c:v>
                </c:pt>
                <c:pt idx="5314">
                  <c:v>119802.8</c:v>
                </c:pt>
                <c:pt idx="5315">
                  <c:v>119808.4</c:v>
                </c:pt>
                <c:pt idx="5316">
                  <c:v>119813.8</c:v>
                </c:pt>
                <c:pt idx="5317">
                  <c:v>119820.8</c:v>
                </c:pt>
                <c:pt idx="5318">
                  <c:v>119825.9</c:v>
                </c:pt>
                <c:pt idx="5319">
                  <c:v>119832.4</c:v>
                </c:pt>
                <c:pt idx="5320">
                  <c:v>119839</c:v>
                </c:pt>
                <c:pt idx="5321">
                  <c:v>119845.7</c:v>
                </c:pt>
                <c:pt idx="5322">
                  <c:v>119850.7</c:v>
                </c:pt>
                <c:pt idx="5323">
                  <c:v>119857.5</c:v>
                </c:pt>
                <c:pt idx="5324">
                  <c:v>119862.7</c:v>
                </c:pt>
                <c:pt idx="5325">
                  <c:v>119867.8</c:v>
                </c:pt>
                <c:pt idx="5326">
                  <c:v>119873</c:v>
                </c:pt>
                <c:pt idx="5327">
                  <c:v>119880</c:v>
                </c:pt>
                <c:pt idx="5328">
                  <c:v>119885.3</c:v>
                </c:pt>
                <c:pt idx="5329">
                  <c:v>119892.4</c:v>
                </c:pt>
                <c:pt idx="5330">
                  <c:v>119897.7</c:v>
                </c:pt>
                <c:pt idx="5331">
                  <c:v>119904.8</c:v>
                </c:pt>
                <c:pt idx="5332">
                  <c:v>119911.9</c:v>
                </c:pt>
                <c:pt idx="5333">
                  <c:v>119917.2</c:v>
                </c:pt>
                <c:pt idx="5334">
                  <c:v>119924.3</c:v>
                </c:pt>
                <c:pt idx="5335">
                  <c:v>119931.4</c:v>
                </c:pt>
                <c:pt idx="5336">
                  <c:v>119934.9</c:v>
                </c:pt>
                <c:pt idx="5337">
                  <c:v>119941.9</c:v>
                </c:pt>
                <c:pt idx="5338">
                  <c:v>119947.2</c:v>
                </c:pt>
                <c:pt idx="5339">
                  <c:v>119952.4</c:v>
                </c:pt>
                <c:pt idx="5340">
                  <c:v>119959.4</c:v>
                </c:pt>
                <c:pt idx="5341">
                  <c:v>119966.3</c:v>
                </c:pt>
                <c:pt idx="5342">
                  <c:v>119969.7</c:v>
                </c:pt>
                <c:pt idx="5343">
                  <c:v>119976.5</c:v>
                </c:pt>
                <c:pt idx="5344">
                  <c:v>119983.2</c:v>
                </c:pt>
                <c:pt idx="5345">
                  <c:v>119986.5</c:v>
                </c:pt>
                <c:pt idx="5346">
                  <c:v>119993.1</c:v>
                </c:pt>
                <c:pt idx="5347">
                  <c:v>119999.6</c:v>
                </c:pt>
                <c:pt idx="5348">
                  <c:v>120002.8</c:v>
                </c:pt>
                <c:pt idx="5349">
                  <c:v>120009.1</c:v>
                </c:pt>
                <c:pt idx="5350">
                  <c:v>120013.7</c:v>
                </c:pt>
                <c:pt idx="5351">
                  <c:v>120019.8</c:v>
                </c:pt>
                <c:pt idx="5352">
                  <c:v>120024.3</c:v>
                </c:pt>
                <c:pt idx="5353">
                  <c:v>120030.2</c:v>
                </c:pt>
                <c:pt idx="5354">
                  <c:v>120036</c:v>
                </c:pt>
                <c:pt idx="5355">
                  <c:v>120039</c:v>
                </c:pt>
                <c:pt idx="5356">
                  <c:v>120045.2</c:v>
                </c:pt>
                <c:pt idx="5357">
                  <c:v>120049.9</c:v>
                </c:pt>
                <c:pt idx="5358">
                  <c:v>120056.4</c:v>
                </c:pt>
                <c:pt idx="5359">
                  <c:v>120062.9</c:v>
                </c:pt>
                <c:pt idx="5360">
                  <c:v>120066.2</c:v>
                </c:pt>
                <c:pt idx="5361">
                  <c:v>120072.9</c:v>
                </c:pt>
                <c:pt idx="5362">
                  <c:v>120079.6</c:v>
                </c:pt>
                <c:pt idx="5363">
                  <c:v>120084.7</c:v>
                </c:pt>
                <c:pt idx="5364">
                  <c:v>120091.4</c:v>
                </c:pt>
                <c:pt idx="5365">
                  <c:v>120096.5</c:v>
                </c:pt>
                <c:pt idx="5366">
                  <c:v>120103.1</c:v>
                </c:pt>
                <c:pt idx="5367">
                  <c:v>120109.7</c:v>
                </c:pt>
                <c:pt idx="5368">
                  <c:v>120114.6</c:v>
                </c:pt>
                <c:pt idx="5369">
                  <c:v>120119.4</c:v>
                </c:pt>
                <c:pt idx="5370">
                  <c:v>120125.7</c:v>
                </c:pt>
                <c:pt idx="5371">
                  <c:v>120130.2</c:v>
                </c:pt>
                <c:pt idx="5372">
                  <c:v>120134.7</c:v>
                </c:pt>
                <c:pt idx="5373">
                  <c:v>120140.4</c:v>
                </c:pt>
                <c:pt idx="5374">
                  <c:v>120145.9</c:v>
                </c:pt>
                <c:pt idx="5375">
                  <c:v>120149.9</c:v>
                </c:pt>
                <c:pt idx="5376">
                  <c:v>120153.60000000001</c:v>
                </c:pt>
                <c:pt idx="5377">
                  <c:v>120158.3</c:v>
                </c:pt>
                <c:pt idx="5378">
                  <c:v>120162.7</c:v>
                </c:pt>
                <c:pt idx="5379">
                  <c:v>120165.7</c:v>
                </c:pt>
                <c:pt idx="5380">
                  <c:v>120169.4</c:v>
                </c:pt>
                <c:pt idx="5381">
                  <c:v>120171.9</c:v>
                </c:pt>
                <c:pt idx="5382">
                  <c:v>120174.8</c:v>
                </c:pt>
                <c:pt idx="5383">
                  <c:v>120176.7</c:v>
                </c:pt>
                <c:pt idx="5384">
                  <c:v>120178.2</c:v>
                </c:pt>
                <c:pt idx="5385">
                  <c:v>120179.5</c:v>
                </c:pt>
                <c:pt idx="5386">
                  <c:v>120180.5</c:v>
                </c:pt>
                <c:pt idx="5387">
                  <c:v>120181.1</c:v>
                </c:pt>
                <c:pt idx="5388">
                  <c:v>120181.4</c:v>
                </c:pt>
                <c:pt idx="5389">
                  <c:v>120181.4</c:v>
                </c:pt>
                <c:pt idx="5390">
                  <c:v>120181.3</c:v>
                </c:pt>
                <c:pt idx="5391">
                  <c:v>120181.1</c:v>
                </c:pt>
                <c:pt idx="5392">
                  <c:v>120180.9</c:v>
                </c:pt>
                <c:pt idx="5393">
                  <c:v>120180.7</c:v>
                </c:pt>
                <c:pt idx="5394">
                  <c:v>120180.3</c:v>
                </c:pt>
                <c:pt idx="5395">
                  <c:v>120179.9</c:v>
                </c:pt>
                <c:pt idx="5396">
                  <c:v>120179.5</c:v>
                </c:pt>
                <c:pt idx="5397">
                  <c:v>120179.1</c:v>
                </c:pt>
                <c:pt idx="5398">
                  <c:v>120178.4</c:v>
                </c:pt>
                <c:pt idx="5399">
                  <c:v>120177.9</c:v>
                </c:pt>
                <c:pt idx="5400">
                  <c:v>120177.3</c:v>
                </c:pt>
                <c:pt idx="5401">
                  <c:v>120176.5</c:v>
                </c:pt>
                <c:pt idx="5402">
                  <c:v>120175.7</c:v>
                </c:pt>
                <c:pt idx="5403">
                  <c:v>120174.8</c:v>
                </c:pt>
                <c:pt idx="5404">
                  <c:v>120174.1</c:v>
                </c:pt>
                <c:pt idx="5405">
                  <c:v>120173.6</c:v>
                </c:pt>
                <c:pt idx="5406">
                  <c:v>120172.7</c:v>
                </c:pt>
                <c:pt idx="5407">
                  <c:v>120172</c:v>
                </c:pt>
                <c:pt idx="5408">
                  <c:v>120171.2</c:v>
                </c:pt>
                <c:pt idx="5409">
                  <c:v>120170.5</c:v>
                </c:pt>
                <c:pt idx="5410">
                  <c:v>120169.7</c:v>
                </c:pt>
                <c:pt idx="5411">
                  <c:v>120168.4</c:v>
                </c:pt>
                <c:pt idx="5412">
                  <c:v>120167.4</c:v>
                </c:pt>
                <c:pt idx="5413">
                  <c:v>120166.39999999999</c:v>
                </c:pt>
                <c:pt idx="5414">
                  <c:v>120165.3</c:v>
                </c:pt>
                <c:pt idx="5415">
                  <c:v>120164.3</c:v>
                </c:pt>
                <c:pt idx="5416">
                  <c:v>120163.4</c:v>
                </c:pt>
                <c:pt idx="5417">
                  <c:v>120162.9</c:v>
                </c:pt>
                <c:pt idx="5418">
                  <c:v>120161.9</c:v>
                </c:pt>
                <c:pt idx="5419">
                  <c:v>120161</c:v>
                </c:pt>
                <c:pt idx="5420">
                  <c:v>120160.3</c:v>
                </c:pt>
                <c:pt idx="5421">
                  <c:v>120159.3</c:v>
                </c:pt>
                <c:pt idx="5422">
                  <c:v>120158.2</c:v>
                </c:pt>
                <c:pt idx="5423">
                  <c:v>120157</c:v>
                </c:pt>
                <c:pt idx="5424">
                  <c:v>120155.8</c:v>
                </c:pt>
                <c:pt idx="5425">
                  <c:v>120154.9</c:v>
                </c:pt>
                <c:pt idx="5426">
                  <c:v>120153.9</c:v>
                </c:pt>
                <c:pt idx="5427">
                  <c:v>120152.2</c:v>
                </c:pt>
                <c:pt idx="5428">
                  <c:v>120151.5</c:v>
                </c:pt>
                <c:pt idx="5429">
                  <c:v>120150.1</c:v>
                </c:pt>
                <c:pt idx="5430">
                  <c:v>120149</c:v>
                </c:pt>
                <c:pt idx="5431">
                  <c:v>120147.5</c:v>
                </c:pt>
                <c:pt idx="5432">
                  <c:v>120146</c:v>
                </c:pt>
                <c:pt idx="5433">
                  <c:v>120144.9</c:v>
                </c:pt>
                <c:pt idx="5434">
                  <c:v>120143.8</c:v>
                </c:pt>
                <c:pt idx="5435">
                  <c:v>120142.3</c:v>
                </c:pt>
                <c:pt idx="5436">
                  <c:v>120140.8</c:v>
                </c:pt>
                <c:pt idx="5437">
                  <c:v>120139.2</c:v>
                </c:pt>
                <c:pt idx="5438">
                  <c:v>120137.8</c:v>
                </c:pt>
                <c:pt idx="5439">
                  <c:v>120137</c:v>
                </c:pt>
                <c:pt idx="5440">
                  <c:v>120135.5</c:v>
                </c:pt>
                <c:pt idx="5441">
                  <c:v>120134.5</c:v>
                </c:pt>
                <c:pt idx="5442">
                  <c:v>120133.4</c:v>
                </c:pt>
                <c:pt idx="5443">
                  <c:v>120131.7</c:v>
                </c:pt>
                <c:pt idx="5444">
                  <c:v>120130.6</c:v>
                </c:pt>
                <c:pt idx="5445">
                  <c:v>120129.7</c:v>
                </c:pt>
                <c:pt idx="5446">
                  <c:v>120128.4</c:v>
                </c:pt>
                <c:pt idx="5447">
                  <c:v>120127.2</c:v>
                </c:pt>
                <c:pt idx="5448">
                  <c:v>120126.3</c:v>
                </c:pt>
                <c:pt idx="5449">
                  <c:v>120125.2</c:v>
                </c:pt>
                <c:pt idx="5450">
                  <c:v>120124.4</c:v>
                </c:pt>
                <c:pt idx="5451">
                  <c:v>120123.5</c:v>
                </c:pt>
                <c:pt idx="5452">
                  <c:v>120122.8</c:v>
                </c:pt>
                <c:pt idx="5453">
                  <c:v>120122</c:v>
                </c:pt>
                <c:pt idx="5454">
                  <c:v>120121.4</c:v>
                </c:pt>
                <c:pt idx="5455">
                  <c:v>120120.8</c:v>
                </c:pt>
                <c:pt idx="5456">
                  <c:v>120120.2</c:v>
                </c:pt>
                <c:pt idx="5457">
                  <c:v>120119.9</c:v>
                </c:pt>
                <c:pt idx="5458">
                  <c:v>120119.5</c:v>
                </c:pt>
                <c:pt idx="5459">
                  <c:v>120119.3</c:v>
                </c:pt>
                <c:pt idx="5460">
                  <c:v>120119.2</c:v>
                </c:pt>
                <c:pt idx="5461">
                  <c:v>120119.2</c:v>
                </c:pt>
                <c:pt idx="5462">
                  <c:v>120119.9</c:v>
                </c:pt>
                <c:pt idx="5463">
                  <c:v>120121</c:v>
                </c:pt>
                <c:pt idx="5464">
                  <c:v>120123.8</c:v>
                </c:pt>
                <c:pt idx="5465">
                  <c:v>120126.9</c:v>
                </c:pt>
                <c:pt idx="5466">
                  <c:v>120129.60000000001</c:v>
                </c:pt>
                <c:pt idx="5467">
                  <c:v>120133.9</c:v>
                </c:pt>
                <c:pt idx="5468">
                  <c:v>120137.4</c:v>
                </c:pt>
                <c:pt idx="5469">
                  <c:v>120142.7</c:v>
                </c:pt>
                <c:pt idx="5470">
                  <c:v>120147</c:v>
                </c:pt>
                <c:pt idx="5471">
                  <c:v>120153.2</c:v>
                </c:pt>
                <c:pt idx="5472">
                  <c:v>120159.8</c:v>
                </c:pt>
                <c:pt idx="5473">
                  <c:v>120166.8</c:v>
                </c:pt>
                <c:pt idx="5474">
                  <c:v>120172.2</c:v>
                </c:pt>
                <c:pt idx="5475">
                  <c:v>120179.8</c:v>
                </c:pt>
                <c:pt idx="5476">
                  <c:v>120185.7</c:v>
                </c:pt>
                <c:pt idx="5477">
                  <c:v>120191.7</c:v>
                </c:pt>
                <c:pt idx="5478">
                  <c:v>120199.9</c:v>
                </c:pt>
                <c:pt idx="5479">
                  <c:v>120206.2</c:v>
                </c:pt>
                <c:pt idx="5480">
                  <c:v>120214.6</c:v>
                </c:pt>
                <c:pt idx="5481">
                  <c:v>120221</c:v>
                </c:pt>
                <c:pt idx="5482">
                  <c:v>120229.5</c:v>
                </c:pt>
                <c:pt idx="5483">
                  <c:v>120236</c:v>
                </c:pt>
                <c:pt idx="5484">
                  <c:v>120242.4</c:v>
                </c:pt>
                <c:pt idx="5485">
                  <c:v>120252.9</c:v>
                </c:pt>
                <c:pt idx="5486">
                  <c:v>120261.3</c:v>
                </c:pt>
                <c:pt idx="5487">
                  <c:v>120269.4</c:v>
                </c:pt>
                <c:pt idx="5488">
                  <c:v>120273.4</c:v>
                </c:pt>
                <c:pt idx="5489">
                  <c:v>120281.2</c:v>
                </c:pt>
                <c:pt idx="5490">
                  <c:v>120288.8</c:v>
                </c:pt>
                <c:pt idx="5491">
                  <c:v>120294.2</c:v>
                </c:pt>
                <c:pt idx="5492">
                  <c:v>120299.4</c:v>
                </c:pt>
                <c:pt idx="5493">
                  <c:v>120306.1</c:v>
                </c:pt>
                <c:pt idx="5494">
                  <c:v>120312.2</c:v>
                </c:pt>
                <c:pt idx="5495">
                  <c:v>120316.5</c:v>
                </c:pt>
                <c:pt idx="5496">
                  <c:v>120321.8</c:v>
                </c:pt>
                <c:pt idx="5497">
                  <c:v>120325.4</c:v>
                </c:pt>
                <c:pt idx="5498">
                  <c:v>120329.7</c:v>
                </c:pt>
                <c:pt idx="5499">
                  <c:v>120333.3</c:v>
                </c:pt>
                <c:pt idx="5500">
                  <c:v>120336.2</c:v>
                </c:pt>
                <c:pt idx="5501">
                  <c:v>120338.4</c:v>
                </c:pt>
                <c:pt idx="5502">
                  <c:v>120339.2</c:v>
                </c:pt>
                <c:pt idx="5503">
                  <c:v>120340.2</c:v>
                </c:pt>
                <c:pt idx="5504">
                  <c:v>120340.4</c:v>
                </c:pt>
                <c:pt idx="5505">
                  <c:v>120340</c:v>
                </c:pt>
                <c:pt idx="5506">
                  <c:v>120339.2</c:v>
                </c:pt>
                <c:pt idx="5507">
                  <c:v>120337.8</c:v>
                </c:pt>
                <c:pt idx="5508">
                  <c:v>120335.7</c:v>
                </c:pt>
                <c:pt idx="5509">
                  <c:v>120333.1</c:v>
                </c:pt>
                <c:pt idx="5510">
                  <c:v>120330.1</c:v>
                </c:pt>
                <c:pt idx="5511">
                  <c:v>120328.4</c:v>
                </c:pt>
                <c:pt idx="5512">
                  <c:v>120324.7</c:v>
                </c:pt>
                <c:pt idx="5513">
                  <c:v>120320.6</c:v>
                </c:pt>
                <c:pt idx="5514">
                  <c:v>120316.3</c:v>
                </c:pt>
                <c:pt idx="5515">
                  <c:v>120312.8</c:v>
                </c:pt>
                <c:pt idx="5516">
                  <c:v>120309.2</c:v>
                </c:pt>
                <c:pt idx="5517">
                  <c:v>120304.2</c:v>
                </c:pt>
                <c:pt idx="5518">
                  <c:v>120299</c:v>
                </c:pt>
                <c:pt idx="5519">
                  <c:v>120296.4</c:v>
                </c:pt>
                <c:pt idx="5520">
                  <c:v>120291.1</c:v>
                </c:pt>
                <c:pt idx="5521">
                  <c:v>120285.7</c:v>
                </c:pt>
                <c:pt idx="5522">
                  <c:v>120280.2</c:v>
                </c:pt>
                <c:pt idx="5523">
                  <c:v>120276.2</c:v>
                </c:pt>
                <c:pt idx="5524">
                  <c:v>120272.2</c:v>
                </c:pt>
                <c:pt idx="5525">
                  <c:v>120266.9</c:v>
                </c:pt>
                <c:pt idx="5526">
                  <c:v>120263.1</c:v>
                </c:pt>
                <c:pt idx="5527">
                  <c:v>120258.1</c:v>
                </c:pt>
                <c:pt idx="5528">
                  <c:v>120254.5</c:v>
                </c:pt>
                <c:pt idx="5529">
                  <c:v>120251</c:v>
                </c:pt>
                <c:pt idx="5530">
                  <c:v>120247.7</c:v>
                </c:pt>
                <c:pt idx="5531">
                  <c:v>120243.5</c:v>
                </c:pt>
                <c:pt idx="5532">
                  <c:v>120240.6</c:v>
                </c:pt>
                <c:pt idx="5533">
                  <c:v>120238</c:v>
                </c:pt>
                <c:pt idx="5534">
                  <c:v>120234</c:v>
                </c:pt>
                <c:pt idx="5535">
                  <c:v>120231.6</c:v>
                </c:pt>
                <c:pt idx="5536">
                  <c:v>120229.2</c:v>
                </c:pt>
                <c:pt idx="5537">
                  <c:v>120226</c:v>
                </c:pt>
                <c:pt idx="5538">
                  <c:v>120224.3</c:v>
                </c:pt>
                <c:pt idx="5539">
                  <c:v>120221</c:v>
                </c:pt>
                <c:pt idx="5540">
                  <c:v>120218.5</c:v>
                </c:pt>
                <c:pt idx="5541">
                  <c:v>120215.1</c:v>
                </c:pt>
                <c:pt idx="5542">
                  <c:v>120213.4</c:v>
                </c:pt>
                <c:pt idx="5543">
                  <c:v>120210</c:v>
                </c:pt>
                <c:pt idx="5544">
                  <c:v>120206.7</c:v>
                </c:pt>
                <c:pt idx="5545">
                  <c:v>120204.2</c:v>
                </c:pt>
                <c:pt idx="5546">
                  <c:v>120200.8</c:v>
                </c:pt>
                <c:pt idx="5547">
                  <c:v>120197.6</c:v>
                </c:pt>
                <c:pt idx="5548">
                  <c:v>120194.4</c:v>
                </c:pt>
                <c:pt idx="5549">
                  <c:v>120191.2</c:v>
                </c:pt>
                <c:pt idx="5550">
                  <c:v>120188.9</c:v>
                </c:pt>
                <c:pt idx="5551">
                  <c:v>120185.9</c:v>
                </c:pt>
                <c:pt idx="5552">
                  <c:v>120183.8</c:v>
                </c:pt>
                <c:pt idx="5553">
                  <c:v>120181</c:v>
                </c:pt>
                <c:pt idx="5554">
                  <c:v>120178.9</c:v>
                </c:pt>
                <c:pt idx="5555">
                  <c:v>120176.4</c:v>
                </c:pt>
                <c:pt idx="5556">
                  <c:v>120173.9</c:v>
                </c:pt>
                <c:pt idx="5557">
                  <c:v>120171.7</c:v>
                </c:pt>
                <c:pt idx="5558">
                  <c:v>120170.1</c:v>
                </c:pt>
                <c:pt idx="5559">
                  <c:v>120168.1</c:v>
                </c:pt>
                <c:pt idx="5560">
                  <c:v>120166.3</c:v>
                </c:pt>
                <c:pt idx="5561">
                  <c:v>120165.1</c:v>
                </c:pt>
                <c:pt idx="5562">
                  <c:v>120163.7</c:v>
                </c:pt>
                <c:pt idx="5563">
                  <c:v>120162.8</c:v>
                </c:pt>
                <c:pt idx="5564">
                  <c:v>120161.8</c:v>
                </c:pt>
                <c:pt idx="5565">
                  <c:v>120161.2</c:v>
                </c:pt>
                <c:pt idx="5566">
                  <c:v>120160.8</c:v>
                </c:pt>
                <c:pt idx="5567">
                  <c:v>120160.4</c:v>
                </c:pt>
                <c:pt idx="5568">
                  <c:v>120160.3</c:v>
                </c:pt>
                <c:pt idx="5569">
                  <c:v>120160.6</c:v>
                </c:pt>
                <c:pt idx="5570">
                  <c:v>120161.60000000001</c:v>
                </c:pt>
                <c:pt idx="5571">
                  <c:v>120163.6</c:v>
                </c:pt>
                <c:pt idx="5572">
                  <c:v>120165.3</c:v>
                </c:pt>
                <c:pt idx="5573">
                  <c:v>120167.2</c:v>
                </c:pt>
                <c:pt idx="5574">
                  <c:v>120170.2</c:v>
                </c:pt>
                <c:pt idx="5575">
                  <c:v>120173.6</c:v>
                </c:pt>
                <c:pt idx="5576">
                  <c:v>120176.5</c:v>
                </c:pt>
                <c:pt idx="5577">
                  <c:v>120179.5</c:v>
                </c:pt>
                <c:pt idx="5578">
                  <c:v>120183.8</c:v>
                </c:pt>
                <c:pt idx="5579">
                  <c:v>120188.4</c:v>
                </c:pt>
                <c:pt idx="5580">
                  <c:v>120192</c:v>
                </c:pt>
                <c:pt idx="5581">
                  <c:v>120196.9</c:v>
                </c:pt>
                <c:pt idx="5582">
                  <c:v>120202</c:v>
                </c:pt>
                <c:pt idx="5583">
                  <c:v>120207.2</c:v>
                </c:pt>
                <c:pt idx="5584">
                  <c:v>120211.1</c:v>
                </c:pt>
                <c:pt idx="5585">
                  <c:v>120216.4</c:v>
                </c:pt>
                <c:pt idx="5586">
                  <c:v>120220.3</c:v>
                </c:pt>
                <c:pt idx="5587">
                  <c:v>120225.5</c:v>
                </c:pt>
                <c:pt idx="5588">
                  <c:v>120229.3</c:v>
                </c:pt>
                <c:pt idx="5589">
                  <c:v>120234.2</c:v>
                </c:pt>
                <c:pt idx="5590">
                  <c:v>120239</c:v>
                </c:pt>
                <c:pt idx="5591">
                  <c:v>120242.4</c:v>
                </c:pt>
                <c:pt idx="5592">
                  <c:v>120246.7</c:v>
                </c:pt>
                <c:pt idx="5593">
                  <c:v>120250.7</c:v>
                </c:pt>
                <c:pt idx="5594">
                  <c:v>120253.4</c:v>
                </c:pt>
                <c:pt idx="5595">
                  <c:v>120256.8</c:v>
                </c:pt>
                <c:pt idx="5596">
                  <c:v>120259.7</c:v>
                </c:pt>
                <c:pt idx="5597">
                  <c:v>120260.9</c:v>
                </c:pt>
                <c:pt idx="5598">
                  <c:v>120263</c:v>
                </c:pt>
                <c:pt idx="5599">
                  <c:v>120264.3</c:v>
                </c:pt>
                <c:pt idx="5600">
                  <c:v>120265.4</c:v>
                </c:pt>
                <c:pt idx="5601">
                  <c:v>120265.9</c:v>
                </c:pt>
                <c:pt idx="5602">
                  <c:v>120265.8</c:v>
                </c:pt>
                <c:pt idx="5603">
                  <c:v>120265.5</c:v>
                </c:pt>
                <c:pt idx="5604">
                  <c:v>120264.9</c:v>
                </c:pt>
                <c:pt idx="5605">
                  <c:v>120263.9</c:v>
                </c:pt>
                <c:pt idx="5606">
                  <c:v>120263.3</c:v>
                </c:pt>
                <c:pt idx="5607">
                  <c:v>120262</c:v>
                </c:pt>
                <c:pt idx="5608">
                  <c:v>120260.3</c:v>
                </c:pt>
                <c:pt idx="5609">
                  <c:v>120259.4</c:v>
                </c:pt>
                <c:pt idx="5610">
                  <c:v>120257.3</c:v>
                </c:pt>
                <c:pt idx="5611">
                  <c:v>120254.9</c:v>
                </c:pt>
                <c:pt idx="5612">
                  <c:v>120252.3</c:v>
                </c:pt>
                <c:pt idx="5613">
                  <c:v>120250.9</c:v>
                </c:pt>
                <c:pt idx="5614">
                  <c:v>120247.9</c:v>
                </c:pt>
                <c:pt idx="5615">
                  <c:v>120245.4</c:v>
                </c:pt>
                <c:pt idx="5616">
                  <c:v>120242</c:v>
                </c:pt>
                <c:pt idx="5617">
                  <c:v>120238.3</c:v>
                </c:pt>
                <c:pt idx="5618">
                  <c:v>120234.4</c:v>
                </c:pt>
                <c:pt idx="5619">
                  <c:v>120231.3</c:v>
                </c:pt>
                <c:pt idx="5620">
                  <c:v>120227</c:v>
                </c:pt>
                <c:pt idx="5621">
                  <c:v>120222.39999999999</c:v>
                </c:pt>
                <c:pt idx="5622">
                  <c:v>120217.7</c:v>
                </c:pt>
                <c:pt idx="5623">
                  <c:v>120214</c:v>
                </c:pt>
                <c:pt idx="5624">
                  <c:v>120210.1</c:v>
                </c:pt>
                <c:pt idx="5625">
                  <c:v>120204.9</c:v>
                </c:pt>
                <c:pt idx="5626">
                  <c:v>120200.8</c:v>
                </c:pt>
                <c:pt idx="5627">
                  <c:v>120195.2</c:v>
                </c:pt>
                <c:pt idx="5628">
                  <c:v>120189.4</c:v>
                </c:pt>
                <c:pt idx="5629">
                  <c:v>120185</c:v>
                </c:pt>
                <c:pt idx="5630">
                  <c:v>120180.4</c:v>
                </c:pt>
                <c:pt idx="5631">
                  <c:v>120174.2</c:v>
                </c:pt>
                <c:pt idx="5632">
                  <c:v>120166.3</c:v>
                </c:pt>
                <c:pt idx="5633">
                  <c:v>120163</c:v>
                </c:pt>
                <c:pt idx="5634">
                  <c:v>120156.4</c:v>
                </c:pt>
                <c:pt idx="5635">
                  <c:v>120149.6</c:v>
                </c:pt>
                <c:pt idx="5636">
                  <c:v>120144.4</c:v>
                </c:pt>
                <c:pt idx="5637">
                  <c:v>120137.4</c:v>
                </c:pt>
                <c:pt idx="5638">
                  <c:v>120130.2</c:v>
                </c:pt>
                <c:pt idx="5639">
                  <c:v>120126.6</c:v>
                </c:pt>
                <c:pt idx="5640">
                  <c:v>120119.3</c:v>
                </c:pt>
                <c:pt idx="5641">
                  <c:v>120111.8</c:v>
                </c:pt>
                <c:pt idx="5642">
                  <c:v>120104.3</c:v>
                </c:pt>
                <c:pt idx="5643">
                  <c:v>120096.6</c:v>
                </c:pt>
                <c:pt idx="5644">
                  <c:v>120090.8</c:v>
                </c:pt>
                <c:pt idx="5645">
                  <c:v>120083</c:v>
                </c:pt>
                <c:pt idx="5646">
                  <c:v>120075.1</c:v>
                </c:pt>
                <c:pt idx="5647">
                  <c:v>120069.1</c:v>
                </c:pt>
                <c:pt idx="5648">
                  <c:v>120061</c:v>
                </c:pt>
                <c:pt idx="5649">
                  <c:v>120057</c:v>
                </c:pt>
                <c:pt idx="5650">
                  <c:v>120048.8</c:v>
                </c:pt>
                <c:pt idx="5651">
                  <c:v>120042.7</c:v>
                </c:pt>
                <c:pt idx="5652">
                  <c:v>120034.4</c:v>
                </c:pt>
                <c:pt idx="5653">
                  <c:v>120025.60000000001</c:v>
                </c:pt>
                <c:pt idx="5654">
                  <c:v>120015.5</c:v>
                </c:pt>
                <c:pt idx="5655">
                  <c:v>120004.2</c:v>
                </c:pt>
                <c:pt idx="5656">
                  <c:v>119995</c:v>
                </c:pt>
                <c:pt idx="5657">
                  <c:v>119981.9</c:v>
                </c:pt>
                <c:pt idx="5658">
                  <c:v>119967.8</c:v>
                </c:pt>
                <c:pt idx="5659">
                  <c:v>119960.4</c:v>
                </c:pt>
                <c:pt idx="5660">
                  <c:v>119949</c:v>
                </c:pt>
                <c:pt idx="5661">
                  <c:v>119933</c:v>
                </c:pt>
                <c:pt idx="5662">
                  <c:v>119920.5</c:v>
                </c:pt>
                <c:pt idx="5663">
                  <c:v>119903.2</c:v>
                </c:pt>
                <c:pt idx="5664">
                  <c:v>119885.4</c:v>
                </c:pt>
                <c:pt idx="5665">
                  <c:v>119867.1</c:v>
                </c:pt>
                <c:pt idx="5666">
                  <c:v>119848.3</c:v>
                </c:pt>
                <c:pt idx="5667">
                  <c:v>119829.1</c:v>
                </c:pt>
                <c:pt idx="5668">
                  <c:v>119814.5</c:v>
                </c:pt>
                <c:pt idx="5669">
                  <c:v>119799.8</c:v>
                </c:pt>
                <c:pt idx="5670">
                  <c:v>119780</c:v>
                </c:pt>
                <c:pt idx="5671">
                  <c:v>119765</c:v>
                </c:pt>
                <c:pt idx="5672">
                  <c:v>119750.1</c:v>
                </c:pt>
                <c:pt idx="5673">
                  <c:v>119730.1</c:v>
                </c:pt>
                <c:pt idx="5674">
                  <c:v>119715.2</c:v>
                </c:pt>
                <c:pt idx="5675">
                  <c:v>119695.3</c:v>
                </c:pt>
                <c:pt idx="5676">
                  <c:v>119670.9</c:v>
                </c:pt>
                <c:pt idx="5677">
                  <c:v>119651.6</c:v>
                </c:pt>
                <c:pt idx="5678">
                  <c:v>119642.1</c:v>
                </c:pt>
                <c:pt idx="5679">
                  <c:v>119623.3</c:v>
                </c:pt>
                <c:pt idx="5680">
                  <c:v>119609.60000000001</c:v>
                </c:pt>
                <c:pt idx="5681">
                  <c:v>119591.7</c:v>
                </c:pt>
                <c:pt idx="5682">
                  <c:v>119578.7</c:v>
                </c:pt>
                <c:pt idx="5683">
                  <c:v>119561.4</c:v>
                </c:pt>
                <c:pt idx="5684">
                  <c:v>119548.4</c:v>
                </c:pt>
                <c:pt idx="5685">
                  <c:v>119530.8</c:v>
                </c:pt>
                <c:pt idx="5686">
                  <c:v>119517.5</c:v>
                </c:pt>
                <c:pt idx="5687">
                  <c:v>119504.1</c:v>
                </c:pt>
                <c:pt idx="5688">
                  <c:v>119486.2</c:v>
                </c:pt>
                <c:pt idx="5689">
                  <c:v>119477.2</c:v>
                </c:pt>
                <c:pt idx="5690">
                  <c:v>119459.2</c:v>
                </c:pt>
                <c:pt idx="5691">
                  <c:v>119441.2</c:v>
                </c:pt>
                <c:pt idx="5692">
                  <c:v>119432.2</c:v>
                </c:pt>
                <c:pt idx="5693">
                  <c:v>119414.1</c:v>
                </c:pt>
                <c:pt idx="5694">
                  <c:v>119400.6</c:v>
                </c:pt>
                <c:pt idx="5695">
                  <c:v>119382.7</c:v>
                </c:pt>
                <c:pt idx="5696">
                  <c:v>119364.8</c:v>
                </c:pt>
                <c:pt idx="5697">
                  <c:v>119351.5</c:v>
                </c:pt>
                <c:pt idx="5698">
                  <c:v>119338.3</c:v>
                </c:pt>
                <c:pt idx="5699">
                  <c:v>119325.1</c:v>
                </c:pt>
                <c:pt idx="5700">
                  <c:v>119307.7</c:v>
                </c:pt>
                <c:pt idx="5701">
                  <c:v>119294.8</c:v>
                </c:pt>
                <c:pt idx="5702">
                  <c:v>119277.8</c:v>
                </c:pt>
                <c:pt idx="5703">
                  <c:v>119261</c:v>
                </c:pt>
                <c:pt idx="5704">
                  <c:v>119248.7</c:v>
                </c:pt>
                <c:pt idx="5705">
                  <c:v>119232.4</c:v>
                </c:pt>
                <c:pt idx="5706">
                  <c:v>119220.5</c:v>
                </c:pt>
                <c:pt idx="5707">
                  <c:v>119204.8</c:v>
                </c:pt>
                <c:pt idx="5708">
                  <c:v>119189.6</c:v>
                </c:pt>
                <c:pt idx="5709">
                  <c:v>119178.4</c:v>
                </c:pt>
                <c:pt idx="5710">
                  <c:v>119167</c:v>
                </c:pt>
                <c:pt idx="5711">
                  <c:v>119151.2</c:v>
                </c:pt>
                <c:pt idx="5712">
                  <c:v>119139.1</c:v>
                </c:pt>
                <c:pt idx="5713">
                  <c:v>119122.5</c:v>
                </c:pt>
                <c:pt idx="5714">
                  <c:v>119105.60000000001</c:v>
                </c:pt>
                <c:pt idx="5715">
                  <c:v>119092.8</c:v>
                </c:pt>
                <c:pt idx="5716">
                  <c:v>119079.8</c:v>
                </c:pt>
                <c:pt idx="5717">
                  <c:v>119062.5</c:v>
                </c:pt>
                <c:pt idx="5718">
                  <c:v>119045.2</c:v>
                </c:pt>
                <c:pt idx="5719">
                  <c:v>119028</c:v>
                </c:pt>
                <c:pt idx="5720">
                  <c:v>119015.2</c:v>
                </c:pt>
                <c:pt idx="5721">
                  <c:v>119002.6</c:v>
                </c:pt>
                <c:pt idx="5722">
                  <c:v>118990.1</c:v>
                </c:pt>
                <c:pt idx="5723">
                  <c:v>118974</c:v>
                </c:pt>
                <c:pt idx="5724">
                  <c:v>118962.2</c:v>
                </c:pt>
                <c:pt idx="5725">
                  <c:v>118947</c:v>
                </c:pt>
                <c:pt idx="5726">
                  <c:v>118932.5</c:v>
                </c:pt>
                <c:pt idx="5727">
                  <c:v>118918.8</c:v>
                </c:pt>
                <c:pt idx="5728">
                  <c:v>118906</c:v>
                </c:pt>
                <c:pt idx="5729">
                  <c:v>118897</c:v>
                </c:pt>
                <c:pt idx="5730">
                  <c:v>118883.5</c:v>
                </c:pt>
                <c:pt idx="5731">
                  <c:v>118876.2</c:v>
                </c:pt>
                <c:pt idx="5732">
                  <c:v>118869.7</c:v>
                </c:pt>
                <c:pt idx="5733">
                  <c:v>118863.9</c:v>
                </c:pt>
                <c:pt idx="5734">
                  <c:v>118857.5</c:v>
                </c:pt>
                <c:pt idx="5735">
                  <c:v>118852.5</c:v>
                </c:pt>
                <c:pt idx="5736">
                  <c:v>118849.9</c:v>
                </c:pt>
                <c:pt idx="5737">
                  <c:v>118847.8</c:v>
                </c:pt>
                <c:pt idx="5738">
                  <c:v>118847.4</c:v>
                </c:pt>
                <c:pt idx="5739">
                  <c:v>118847.3</c:v>
                </c:pt>
                <c:pt idx="5740">
                  <c:v>118847.2</c:v>
                </c:pt>
                <c:pt idx="5741">
                  <c:v>118847.2</c:v>
                </c:pt>
                <c:pt idx="5742">
                  <c:v>118847.1</c:v>
                </c:pt>
                <c:pt idx="5743">
                  <c:v>118847</c:v>
                </c:pt>
                <c:pt idx="5744">
                  <c:v>118847</c:v>
                </c:pt>
                <c:pt idx="5745">
                  <c:v>118846.9</c:v>
                </c:pt>
                <c:pt idx="5746">
                  <c:v>118846.9</c:v>
                </c:pt>
                <c:pt idx="5747">
                  <c:v>118846.8</c:v>
                </c:pt>
                <c:pt idx="5748">
                  <c:v>118846.7</c:v>
                </c:pt>
                <c:pt idx="5749">
                  <c:v>118846.7</c:v>
                </c:pt>
                <c:pt idx="5750">
                  <c:v>118846.6</c:v>
                </c:pt>
                <c:pt idx="5751">
                  <c:v>118846.6</c:v>
                </c:pt>
                <c:pt idx="5752">
                  <c:v>118846.5</c:v>
                </c:pt>
                <c:pt idx="5753">
                  <c:v>118846.5</c:v>
                </c:pt>
                <c:pt idx="5754">
                  <c:v>118846.5</c:v>
                </c:pt>
                <c:pt idx="5755">
                  <c:v>118846.39999999999</c:v>
                </c:pt>
                <c:pt idx="5756">
                  <c:v>118846.39999999999</c:v>
                </c:pt>
                <c:pt idx="5757">
                  <c:v>118846.3</c:v>
                </c:pt>
                <c:pt idx="5758">
                  <c:v>118846.3</c:v>
                </c:pt>
                <c:pt idx="5759">
                  <c:v>118846.3</c:v>
                </c:pt>
                <c:pt idx="5760">
                  <c:v>118846.2</c:v>
                </c:pt>
                <c:pt idx="5761">
                  <c:v>118846.2</c:v>
                </c:pt>
                <c:pt idx="5762">
                  <c:v>118846.2</c:v>
                </c:pt>
                <c:pt idx="5763">
                  <c:v>118846.1</c:v>
                </c:pt>
                <c:pt idx="5764">
                  <c:v>118846.1</c:v>
                </c:pt>
                <c:pt idx="5765">
                  <c:v>118846.1</c:v>
                </c:pt>
                <c:pt idx="5766">
                  <c:v>118846.1</c:v>
                </c:pt>
                <c:pt idx="5767">
                  <c:v>118846</c:v>
                </c:pt>
                <c:pt idx="5768">
                  <c:v>118846</c:v>
                </c:pt>
                <c:pt idx="5769">
                  <c:v>118846</c:v>
                </c:pt>
                <c:pt idx="5770">
                  <c:v>118846</c:v>
                </c:pt>
                <c:pt idx="5771">
                  <c:v>118845.9</c:v>
                </c:pt>
                <c:pt idx="5772">
                  <c:v>118845.9</c:v>
                </c:pt>
                <c:pt idx="5773">
                  <c:v>118845.9</c:v>
                </c:pt>
                <c:pt idx="5774">
                  <c:v>118845.9</c:v>
                </c:pt>
                <c:pt idx="5775">
                  <c:v>118845.9</c:v>
                </c:pt>
                <c:pt idx="5776">
                  <c:v>118845.9</c:v>
                </c:pt>
                <c:pt idx="5777">
                  <c:v>118845.9</c:v>
                </c:pt>
                <c:pt idx="5778">
                  <c:v>118845.9</c:v>
                </c:pt>
                <c:pt idx="5779">
                  <c:v>118845.9</c:v>
                </c:pt>
                <c:pt idx="5780">
                  <c:v>118845.8</c:v>
                </c:pt>
                <c:pt idx="5781">
                  <c:v>118845.8</c:v>
                </c:pt>
                <c:pt idx="5782">
                  <c:v>118845.8</c:v>
                </c:pt>
                <c:pt idx="5783">
                  <c:v>118845.8</c:v>
                </c:pt>
                <c:pt idx="5784">
                  <c:v>118845.9</c:v>
                </c:pt>
                <c:pt idx="5785">
                  <c:v>118846.1</c:v>
                </c:pt>
                <c:pt idx="5786">
                  <c:v>118846.7</c:v>
                </c:pt>
                <c:pt idx="5787">
                  <c:v>118847.5</c:v>
                </c:pt>
                <c:pt idx="5788">
                  <c:v>118848.8</c:v>
                </c:pt>
                <c:pt idx="5789">
                  <c:v>118850.4</c:v>
                </c:pt>
                <c:pt idx="5790">
                  <c:v>118852.3</c:v>
                </c:pt>
                <c:pt idx="5791">
                  <c:v>118854</c:v>
                </c:pt>
                <c:pt idx="5792">
                  <c:v>118856.4</c:v>
                </c:pt>
                <c:pt idx="5793">
                  <c:v>118859.1</c:v>
                </c:pt>
                <c:pt idx="5794">
                  <c:v>118861.3</c:v>
                </c:pt>
                <c:pt idx="5795">
                  <c:v>118864.3</c:v>
                </c:pt>
                <c:pt idx="5796">
                  <c:v>118865.9</c:v>
                </c:pt>
                <c:pt idx="5797">
                  <c:v>118869.3</c:v>
                </c:pt>
                <c:pt idx="5798">
                  <c:v>118872.8</c:v>
                </c:pt>
                <c:pt idx="5799">
                  <c:v>118876.4</c:v>
                </c:pt>
                <c:pt idx="5800">
                  <c:v>118880.2</c:v>
                </c:pt>
                <c:pt idx="5801">
                  <c:v>118884</c:v>
                </c:pt>
                <c:pt idx="5802">
                  <c:v>118885.9</c:v>
                </c:pt>
                <c:pt idx="5803">
                  <c:v>118889.9</c:v>
                </c:pt>
                <c:pt idx="5804">
                  <c:v>118893.8</c:v>
                </c:pt>
                <c:pt idx="5805">
                  <c:v>118896.8</c:v>
                </c:pt>
                <c:pt idx="5806">
                  <c:v>118900.7</c:v>
                </c:pt>
                <c:pt idx="5807">
                  <c:v>118903.7</c:v>
                </c:pt>
                <c:pt idx="5808">
                  <c:v>118906.6</c:v>
                </c:pt>
                <c:pt idx="5809">
                  <c:v>118909.5</c:v>
                </c:pt>
                <c:pt idx="5810">
                  <c:v>118913.3</c:v>
                </c:pt>
                <c:pt idx="5811">
                  <c:v>118916.9</c:v>
                </c:pt>
                <c:pt idx="5812">
                  <c:v>118920.5</c:v>
                </c:pt>
                <c:pt idx="5813">
                  <c:v>118923.9</c:v>
                </c:pt>
                <c:pt idx="5814">
                  <c:v>118927.1</c:v>
                </c:pt>
                <c:pt idx="5815">
                  <c:v>118929.4</c:v>
                </c:pt>
                <c:pt idx="5816">
                  <c:v>118932.3</c:v>
                </c:pt>
                <c:pt idx="5817">
                  <c:v>118934.3</c:v>
                </c:pt>
                <c:pt idx="5818">
                  <c:v>118936.2</c:v>
                </c:pt>
                <c:pt idx="5819">
                  <c:v>118938.1</c:v>
                </c:pt>
                <c:pt idx="5820">
                  <c:v>118941.1</c:v>
                </c:pt>
                <c:pt idx="5821">
                  <c:v>118942.9</c:v>
                </c:pt>
                <c:pt idx="5822">
                  <c:v>118945.2</c:v>
                </c:pt>
                <c:pt idx="5823">
                  <c:v>118948</c:v>
                </c:pt>
                <c:pt idx="5824">
                  <c:v>118949.6</c:v>
                </c:pt>
                <c:pt idx="5825">
                  <c:v>118951.2</c:v>
                </c:pt>
                <c:pt idx="5826">
                  <c:v>118953.4</c:v>
                </c:pt>
                <c:pt idx="5827">
                  <c:v>118954.9</c:v>
                </c:pt>
                <c:pt idx="5828">
                  <c:v>118957</c:v>
                </c:pt>
                <c:pt idx="5829">
                  <c:v>118958.6</c:v>
                </c:pt>
                <c:pt idx="5830">
                  <c:v>118959.6</c:v>
                </c:pt>
                <c:pt idx="5831">
                  <c:v>118962.2</c:v>
                </c:pt>
                <c:pt idx="5832">
                  <c:v>118963.7</c:v>
                </c:pt>
                <c:pt idx="5833">
                  <c:v>118965.2</c:v>
                </c:pt>
                <c:pt idx="5834">
                  <c:v>118967.3</c:v>
                </c:pt>
                <c:pt idx="5835">
                  <c:v>118969.4</c:v>
                </c:pt>
                <c:pt idx="5836">
                  <c:v>118971</c:v>
                </c:pt>
                <c:pt idx="5837">
                  <c:v>118973.1</c:v>
                </c:pt>
                <c:pt idx="5838">
                  <c:v>118974.8</c:v>
                </c:pt>
                <c:pt idx="5839">
                  <c:v>118977</c:v>
                </c:pt>
                <c:pt idx="5840">
                  <c:v>118978.7</c:v>
                </c:pt>
                <c:pt idx="5841">
                  <c:v>118981</c:v>
                </c:pt>
                <c:pt idx="5842">
                  <c:v>118982.8</c:v>
                </c:pt>
                <c:pt idx="5843">
                  <c:v>118985.3</c:v>
                </c:pt>
                <c:pt idx="5844">
                  <c:v>118986.5</c:v>
                </c:pt>
                <c:pt idx="5845">
                  <c:v>118989.7</c:v>
                </c:pt>
                <c:pt idx="5846">
                  <c:v>118991.7</c:v>
                </c:pt>
                <c:pt idx="5847">
                  <c:v>118994.5</c:v>
                </c:pt>
                <c:pt idx="5848">
                  <c:v>118997.3</c:v>
                </c:pt>
                <c:pt idx="5849">
                  <c:v>118999.6</c:v>
                </c:pt>
                <c:pt idx="5850">
                  <c:v>119002.6</c:v>
                </c:pt>
                <c:pt idx="5851">
                  <c:v>119005</c:v>
                </c:pt>
                <c:pt idx="5852">
                  <c:v>119008.3</c:v>
                </c:pt>
                <c:pt idx="5853">
                  <c:v>119011</c:v>
                </c:pt>
                <c:pt idx="5854">
                  <c:v>119013.7</c:v>
                </c:pt>
                <c:pt idx="5855">
                  <c:v>119017.60000000001</c:v>
                </c:pt>
                <c:pt idx="5856">
                  <c:v>119021.6</c:v>
                </c:pt>
                <c:pt idx="5857">
                  <c:v>119024.7</c:v>
                </c:pt>
                <c:pt idx="5858">
                  <c:v>119029</c:v>
                </c:pt>
                <c:pt idx="5859">
                  <c:v>119033.4</c:v>
                </c:pt>
                <c:pt idx="5860">
                  <c:v>119036.9</c:v>
                </c:pt>
                <c:pt idx="5861">
                  <c:v>119041.5</c:v>
                </c:pt>
                <c:pt idx="5862">
                  <c:v>119046.3</c:v>
                </c:pt>
                <c:pt idx="5863">
                  <c:v>119050</c:v>
                </c:pt>
                <c:pt idx="5864">
                  <c:v>119053.7</c:v>
                </c:pt>
                <c:pt idx="5865">
                  <c:v>119058.8</c:v>
                </c:pt>
                <c:pt idx="5866">
                  <c:v>119063.9</c:v>
                </c:pt>
                <c:pt idx="5867">
                  <c:v>119067.9</c:v>
                </c:pt>
                <c:pt idx="5868">
                  <c:v>119071.8</c:v>
                </c:pt>
                <c:pt idx="5869">
                  <c:v>119077.1</c:v>
                </c:pt>
                <c:pt idx="5870">
                  <c:v>119082.5</c:v>
                </c:pt>
                <c:pt idx="5871">
                  <c:v>119087.9</c:v>
                </c:pt>
                <c:pt idx="5872">
                  <c:v>119093.4</c:v>
                </c:pt>
                <c:pt idx="5873">
                  <c:v>119096.1</c:v>
                </c:pt>
                <c:pt idx="5874">
                  <c:v>119101.6</c:v>
                </c:pt>
                <c:pt idx="5875">
                  <c:v>119107.1</c:v>
                </c:pt>
                <c:pt idx="5876">
                  <c:v>119112.6</c:v>
                </c:pt>
                <c:pt idx="5877">
                  <c:v>119115.3</c:v>
                </c:pt>
                <c:pt idx="5878">
                  <c:v>119120.8</c:v>
                </c:pt>
                <c:pt idx="5879">
                  <c:v>119126.3</c:v>
                </c:pt>
                <c:pt idx="5880">
                  <c:v>119131.7</c:v>
                </c:pt>
                <c:pt idx="5881">
                  <c:v>119135.7</c:v>
                </c:pt>
                <c:pt idx="5882">
                  <c:v>119141</c:v>
                </c:pt>
                <c:pt idx="5883">
                  <c:v>119145</c:v>
                </c:pt>
                <c:pt idx="5884">
                  <c:v>119150.2</c:v>
                </c:pt>
                <c:pt idx="5885">
                  <c:v>119154</c:v>
                </c:pt>
                <c:pt idx="5886">
                  <c:v>119157.8</c:v>
                </c:pt>
                <c:pt idx="5887">
                  <c:v>119162.8</c:v>
                </c:pt>
                <c:pt idx="5888">
                  <c:v>119167.7</c:v>
                </c:pt>
                <c:pt idx="5889">
                  <c:v>119171.3</c:v>
                </c:pt>
                <c:pt idx="5890">
                  <c:v>119176.1</c:v>
                </c:pt>
                <c:pt idx="5891">
                  <c:v>119180.7</c:v>
                </c:pt>
                <c:pt idx="5892">
                  <c:v>119185.4</c:v>
                </c:pt>
                <c:pt idx="5893">
                  <c:v>119188.9</c:v>
                </c:pt>
                <c:pt idx="5894">
                  <c:v>119193.4</c:v>
                </c:pt>
                <c:pt idx="5895">
                  <c:v>119198</c:v>
                </c:pt>
                <c:pt idx="5896">
                  <c:v>119201.5</c:v>
                </c:pt>
                <c:pt idx="5897">
                  <c:v>119206.1</c:v>
                </c:pt>
                <c:pt idx="5898">
                  <c:v>119208.4</c:v>
                </c:pt>
                <c:pt idx="5899">
                  <c:v>119213</c:v>
                </c:pt>
                <c:pt idx="5900">
                  <c:v>119217.7</c:v>
                </c:pt>
                <c:pt idx="5901">
                  <c:v>119222.5</c:v>
                </c:pt>
                <c:pt idx="5902">
                  <c:v>119227.4</c:v>
                </c:pt>
                <c:pt idx="5903">
                  <c:v>119231</c:v>
                </c:pt>
                <c:pt idx="5904">
                  <c:v>119236</c:v>
                </c:pt>
                <c:pt idx="5905">
                  <c:v>119241.2</c:v>
                </c:pt>
                <c:pt idx="5906">
                  <c:v>119245.1</c:v>
                </c:pt>
                <c:pt idx="5907">
                  <c:v>119250.4</c:v>
                </c:pt>
                <c:pt idx="5908">
                  <c:v>119255.9</c:v>
                </c:pt>
                <c:pt idx="5909">
                  <c:v>119260.2</c:v>
                </c:pt>
                <c:pt idx="5910">
                  <c:v>119266</c:v>
                </c:pt>
                <c:pt idx="5911">
                  <c:v>119270.39999999999</c:v>
                </c:pt>
                <c:pt idx="5912">
                  <c:v>119278.1</c:v>
                </c:pt>
                <c:pt idx="5913">
                  <c:v>119284.5</c:v>
                </c:pt>
                <c:pt idx="5914">
                  <c:v>119291.2</c:v>
                </c:pt>
                <c:pt idx="5915">
                  <c:v>119296.3</c:v>
                </c:pt>
                <c:pt idx="5916">
                  <c:v>119303.3</c:v>
                </c:pt>
                <c:pt idx="5917">
                  <c:v>119308.8</c:v>
                </c:pt>
                <c:pt idx="5918">
                  <c:v>119317.1</c:v>
                </c:pt>
                <c:pt idx="5919">
                  <c:v>119324.2</c:v>
                </c:pt>
                <c:pt idx="5920">
                  <c:v>119335</c:v>
                </c:pt>
                <c:pt idx="5921">
                  <c:v>119343.8</c:v>
                </c:pt>
                <c:pt idx="5922">
                  <c:v>119356.6</c:v>
                </c:pt>
                <c:pt idx="5923">
                  <c:v>119366.7</c:v>
                </c:pt>
                <c:pt idx="5924">
                  <c:v>119380.9</c:v>
                </c:pt>
                <c:pt idx="5925">
                  <c:v>119391.9</c:v>
                </c:pt>
                <c:pt idx="5926">
                  <c:v>119407.1</c:v>
                </c:pt>
                <c:pt idx="5927">
                  <c:v>119418.6</c:v>
                </c:pt>
                <c:pt idx="5928">
                  <c:v>119434.2</c:v>
                </c:pt>
                <c:pt idx="5929">
                  <c:v>119445.9</c:v>
                </c:pt>
                <c:pt idx="5930">
                  <c:v>119457.5</c:v>
                </c:pt>
                <c:pt idx="5931">
                  <c:v>119469</c:v>
                </c:pt>
                <c:pt idx="5932">
                  <c:v>119484</c:v>
                </c:pt>
                <c:pt idx="5933">
                  <c:v>119498.5</c:v>
                </c:pt>
                <c:pt idx="5934">
                  <c:v>119508.9</c:v>
                </c:pt>
                <c:pt idx="5935">
                  <c:v>119522.1</c:v>
                </c:pt>
                <c:pt idx="5936">
                  <c:v>119534.2</c:v>
                </c:pt>
                <c:pt idx="5937">
                  <c:v>119542.6</c:v>
                </c:pt>
                <c:pt idx="5938">
                  <c:v>119552.6</c:v>
                </c:pt>
                <c:pt idx="5939">
                  <c:v>119561.1</c:v>
                </c:pt>
                <c:pt idx="5940">
                  <c:v>119566.5</c:v>
                </c:pt>
                <c:pt idx="5941">
                  <c:v>119569.5</c:v>
                </c:pt>
                <c:pt idx="5942">
                  <c:v>119574.2</c:v>
                </c:pt>
                <c:pt idx="5943">
                  <c:v>119576.9</c:v>
                </c:pt>
                <c:pt idx="5944">
                  <c:v>119578</c:v>
                </c:pt>
                <c:pt idx="5945">
                  <c:v>119578.7</c:v>
                </c:pt>
                <c:pt idx="5946">
                  <c:v>119579.3</c:v>
                </c:pt>
                <c:pt idx="5947">
                  <c:v>119580</c:v>
                </c:pt>
                <c:pt idx="5948">
                  <c:v>119580.7</c:v>
                </c:pt>
                <c:pt idx="5949">
                  <c:v>119581.5</c:v>
                </c:pt>
                <c:pt idx="5950">
                  <c:v>119582</c:v>
                </c:pt>
                <c:pt idx="5951">
                  <c:v>119582.6</c:v>
                </c:pt>
                <c:pt idx="5952">
                  <c:v>119583.2</c:v>
                </c:pt>
                <c:pt idx="5953">
                  <c:v>119584</c:v>
                </c:pt>
                <c:pt idx="5954">
                  <c:v>119584.5</c:v>
                </c:pt>
                <c:pt idx="5955">
                  <c:v>119585.3</c:v>
                </c:pt>
                <c:pt idx="5956">
                  <c:v>119586</c:v>
                </c:pt>
                <c:pt idx="5957">
                  <c:v>119586.5</c:v>
                </c:pt>
                <c:pt idx="5958">
                  <c:v>119587.2</c:v>
                </c:pt>
                <c:pt idx="5959">
                  <c:v>119587.5</c:v>
                </c:pt>
                <c:pt idx="5960">
                  <c:v>119588.2</c:v>
                </c:pt>
                <c:pt idx="5961">
                  <c:v>119588.6</c:v>
                </c:pt>
                <c:pt idx="5962">
                  <c:v>119589.1</c:v>
                </c:pt>
                <c:pt idx="5963">
                  <c:v>119589.7</c:v>
                </c:pt>
                <c:pt idx="5964">
                  <c:v>119590.3</c:v>
                </c:pt>
                <c:pt idx="5965">
                  <c:v>119590.7</c:v>
                </c:pt>
                <c:pt idx="5966">
                  <c:v>119591.2</c:v>
                </c:pt>
                <c:pt idx="5967">
                  <c:v>119591.6</c:v>
                </c:pt>
                <c:pt idx="5968">
                  <c:v>119592.1</c:v>
                </c:pt>
                <c:pt idx="5969">
                  <c:v>119592.4</c:v>
                </c:pt>
                <c:pt idx="5970">
                  <c:v>119593</c:v>
                </c:pt>
                <c:pt idx="5971">
                  <c:v>119593.2</c:v>
                </c:pt>
                <c:pt idx="5972">
                  <c:v>119593.60000000001</c:v>
                </c:pt>
                <c:pt idx="5973">
                  <c:v>119593.9</c:v>
                </c:pt>
                <c:pt idx="5974">
                  <c:v>119594.3</c:v>
                </c:pt>
                <c:pt idx="5975">
                  <c:v>119594.6</c:v>
                </c:pt>
                <c:pt idx="5976">
                  <c:v>119594.9</c:v>
                </c:pt>
                <c:pt idx="5977">
                  <c:v>119595.2</c:v>
                </c:pt>
                <c:pt idx="5978">
                  <c:v>119595.5</c:v>
                </c:pt>
                <c:pt idx="5979">
                  <c:v>119595.8</c:v>
                </c:pt>
                <c:pt idx="5980">
                  <c:v>119596.1</c:v>
                </c:pt>
                <c:pt idx="5981">
                  <c:v>119596.2</c:v>
                </c:pt>
                <c:pt idx="5982">
                  <c:v>119596.4</c:v>
                </c:pt>
                <c:pt idx="5983">
                  <c:v>119596.7</c:v>
                </c:pt>
                <c:pt idx="5984">
                  <c:v>119596.8</c:v>
                </c:pt>
                <c:pt idx="5985">
                  <c:v>119597</c:v>
                </c:pt>
                <c:pt idx="5986">
                  <c:v>119597.1</c:v>
                </c:pt>
                <c:pt idx="5987">
                  <c:v>119597.3</c:v>
                </c:pt>
                <c:pt idx="5988">
                  <c:v>119597.4</c:v>
                </c:pt>
                <c:pt idx="5989">
                  <c:v>119597.5</c:v>
                </c:pt>
                <c:pt idx="5990">
                  <c:v>119597.6</c:v>
                </c:pt>
                <c:pt idx="5991">
                  <c:v>119597.7</c:v>
                </c:pt>
                <c:pt idx="5992">
                  <c:v>119597.7</c:v>
                </c:pt>
                <c:pt idx="5993">
                  <c:v>119597.8</c:v>
                </c:pt>
                <c:pt idx="5994">
                  <c:v>119597.8</c:v>
                </c:pt>
                <c:pt idx="5995">
                  <c:v>119597.8</c:v>
                </c:pt>
                <c:pt idx="5996">
                  <c:v>119597.8</c:v>
                </c:pt>
                <c:pt idx="5997">
                  <c:v>119597.4</c:v>
                </c:pt>
                <c:pt idx="5998">
                  <c:v>119596.1</c:v>
                </c:pt>
                <c:pt idx="5999">
                  <c:v>119594.6</c:v>
                </c:pt>
                <c:pt idx="6000">
                  <c:v>119591.8</c:v>
                </c:pt>
                <c:pt idx="6001">
                  <c:v>119589.2</c:v>
                </c:pt>
                <c:pt idx="6002">
                  <c:v>119585</c:v>
                </c:pt>
                <c:pt idx="6003">
                  <c:v>119580.1</c:v>
                </c:pt>
                <c:pt idx="6004">
                  <c:v>119574.5</c:v>
                </c:pt>
                <c:pt idx="6005">
                  <c:v>119569.8</c:v>
                </c:pt>
                <c:pt idx="6006">
                  <c:v>119564.8</c:v>
                </c:pt>
                <c:pt idx="6007">
                  <c:v>119557.6</c:v>
                </c:pt>
                <c:pt idx="6008">
                  <c:v>119549.7</c:v>
                </c:pt>
                <c:pt idx="6009">
                  <c:v>119545.60000000001</c:v>
                </c:pt>
                <c:pt idx="6010">
                  <c:v>119537</c:v>
                </c:pt>
                <c:pt idx="6011">
                  <c:v>119527.8</c:v>
                </c:pt>
                <c:pt idx="6012">
                  <c:v>119518.1</c:v>
                </c:pt>
                <c:pt idx="6013">
                  <c:v>119510.6</c:v>
                </c:pt>
                <c:pt idx="6014">
                  <c:v>119500.2</c:v>
                </c:pt>
                <c:pt idx="6015">
                  <c:v>119492.1</c:v>
                </c:pt>
                <c:pt idx="6016">
                  <c:v>119481.1</c:v>
                </c:pt>
                <c:pt idx="6017">
                  <c:v>119472.5</c:v>
                </c:pt>
                <c:pt idx="6018">
                  <c:v>119463.9</c:v>
                </c:pt>
                <c:pt idx="6019">
                  <c:v>119455</c:v>
                </c:pt>
                <c:pt idx="6020">
                  <c:v>119443</c:v>
                </c:pt>
                <c:pt idx="6021">
                  <c:v>119433.8</c:v>
                </c:pt>
                <c:pt idx="6022">
                  <c:v>119421.5</c:v>
                </c:pt>
                <c:pt idx="6023">
                  <c:v>119408.9</c:v>
                </c:pt>
                <c:pt idx="6024">
                  <c:v>119399.4</c:v>
                </c:pt>
                <c:pt idx="6025">
                  <c:v>119386.7</c:v>
                </c:pt>
                <c:pt idx="6026">
                  <c:v>119377</c:v>
                </c:pt>
                <c:pt idx="6027">
                  <c:v>119364.2</c:v>
                </c:pt>
                <c:pt idx="6028">
                  <c:v>119357.7</c:v>
                </c:pt>
                <c:pt idx="6029">
                  <c:v>119343.8</c:v>
                </c:pt>
                <c:pt idx="6030">
                  <c:v>119336.4</c:v>
                </c:pt>
                <c:pt idx="6031">
                  <c:v>119320.7</c:v>
                </c:pt>
                <c:pt idx="6032">
                  <c:v>119303.8</c:v>
                </c:pt>
                <c:pt idx="6033">
                  <c:v>119290.4</c:v>
                </c:pt>
                <c:pt idx="6034">
                  <c:v>119271.5</c:v>
                </c:pt>
                <c:pt idx="6035">
                  <c:v>119251.4</c:v>
                </c:pt>
                <c:pt idx="6036">
                  <c:v>119235.7</c:v>
                </c:pt>
                <c:pt idx="6037">
                  <c:v>119219.4</c:v>
                </c:pt>
                <c:pt idx="6038">
                  <c:v>119190.9</c:v>
                </c:pt>
                <c:pt idx="6039">
                  <c:v>119179.1</c:v>
                </c:pt>
                <c:pt idx="6040">
                  <c:v>119160.9</c:v>
                </c:pt>
                <c:pt idx="6041">
                  <c:v>119135.8</c:v>
                </c:pt>
                <c:pt idx="6042">
                  <c:v>119122.9</c:v>
                </c:pt>
                <c:pt idx="6043">
                  <c:v>119096.4</c:v>
                </c:pt>
                <c:pt idx="6044">
                  <c:v>119075.9</c:v>
                </c:pt>
                <c:pt idx="6045">
                  <c:v>119047.9</c:v>
                </c:pt>
                <c:pt idx="6046">
                  <c:v>119026.3</c:v>
                </c:pt>
                <c:pt idx="6047">
                  <c:v>118996.8</c:v>
                </c:pt>
                <c:pt idx="6048">
                  <c:v>118966.6</c:v>
                </c:pt>
                <c:pt idx="6049">
                  <c:v>118943.4</c:v>
                </c:pt>
                <c:pt idx="6050">
                  <c:v>118919.8</c:v>
                </c:pt>
                <c:pt idx="6051">
                  <c:v>118887.6</c:v>
                </c:pt>
                <c:pt idx="6052">
                  <c:v>118862.3</c:v>
                </c:pt>
                <c:pt idx="6053">
                  <c:v>118843.2</c:v>
                </c:pt>
                <c:pt idx="6054">
                  <c:v>118800.2</c:v>
                </c:pt>
                <c:pt idx="6055">
                  <c:v>118752.4</c:v>
                </c:pt>
                <c:pt idx="6056">
                  <c:v>118714.7</c:v>
                </c:pt>
                <c:pt idx="6057">
                  <c:v>118651</c:v>
                </c:pt>
                <c:pt idx="6058">
                  <c:v>118613.6</c:v>
                </c:pt>
                <c:pt idx="6059">
                  <c:v>118566.5</c:v>
                </c:pt>
                <c:pt idx="6060">
                  <c:v>118524.5</c:v>
                </c:pt>
                <c:pt idx="6061">
                  <c:v>118506.1</c:v>
                </c:pt>
                <c:pt idx="6062">
                  <c:v>118471.2</c:v>
                </c:pt>
                <c:pt idx="6063">
                  <c:v>118437.2</c:v>
                </c:pt>
                <c:pt idx="6064">
                  <c:v>118412.2</c:v>
                </c:pt>
                <c:pt idx="6065">
                  <c:v>118379.8</c:v>
                </c:pt>
                <c:pt idx="6066">
                  <c:v>118356</c:v>
                </c:pt>
                <c:pt idx="6067">
                  <c:v>118325.1</c:v>
                </c:pt>
                <c:pt idx="6068">
                  <c:v>118295.2</c:v>
                </c:pt>
                <c:pt idx="6069">
                  <c:v>118273.4</c:v>
                </c:pt>
                <c:pt idx="6070">
                  <c:v>118252.1</c:v>
                </c:pt>
                <c:pt idx="6071">
                  <c:v>118224.6</c:v>
                </c:pt>
                <c:pt idx="6072">
                  <c:v>118198.1</c:v>
                </c:pt>
                <c:pt idx="6073">
                  <c:v>118185.2</c:v>
                </c:pt>
                <c:pt idx="6074">
                  <c:v>118160.3</c:v>
                </c:pt>
                <c:pt idx="6075">
                  <c:v>118136.3</c:v>
                </c:pt>
                <c:pt idx="6076">
                  <c:v>118119</c:v>
                </c:pt>
                <c:pt idx="6077">
                  <c:v>118091.5</c:v>
                </c:pt>
                <c:pt idx="6078">
                  <c:v>118075.9</c:v>
                </c:pt>
                <c:pt idx="6079">
                  <c:v>118060.8</c:v>
                </c:pt>
                <c:pt idx="6080">
                  <c:v>118037</c:v>
                </c:pt>
                <c:pt idx="6081">
                  <c:v>118023.4</c:v>
                </c:pt>
                <c:pt idx="6082">
                  <c:v>118006.1</c:v>
                </c:pt>
                <c:pt idx="6083">
                  <c:v>117993.60000000001</c:v>
                </c:pt>
                <c:pt idx="6084">
                  <c:v>117981.5</c:v>
                </c:pt>
                <c:pt idx="6085">
                  <c:v>117969.8</c:v>
                </c:pt>
                <c:pt idx="6086">
                  <c:v>117954.7</c:v>
                </c:pt>
                <c:pt idx="6087">
                  <c:v>117947.4</c:v>
                </c:pt>
                <c:pt idx="6088">
                  <c:v>117929.8</c:v>
                </c:pt>
                <c:pt idx="6089">
                  <c:v>117916.2</c:v>
                </c:pt>
                <c:pt idx="6090">
                  <c:v>117909.6</c:v>
                </c:pt>
                <c:pt idx="6091">
                  <c:v>117896.6</c:v>
                </c:pt>
                <c:pt idx="6092">
                  <c:v>117883.9</c:v>
                </c:pt>
                <c:pt idx="6093">
                  <c:v>117874.6</c:v>
                </c:pt>
                <c:pt idx="6094">
                  <c:v>117862.3</c:v>
                </c:pt>
                <c:pt idx="6095">
                  <c:v>117853.2</c:v>
                </c:pt>
                <c:pt idx="6096">
                  <c:v>117841.1</c:v>
                </c:pt>
                <c:pt idx="6097">
                  <c:v>117832.1</c:v>
                </c:pt>
                <c:pt idx="6098">
                  <c:v>117820</c:v>
                </c:pt>
                <c:pt idx="6099">
                  <c:v>117811</c:v>
                </c:pt>
                <c:pt idx="6100">
                  <c:v>117798.7</c:v>
                </c:pt>
                <c:pt idx="6101">
                  <c:v>117786.3</c:v>
                </c:pt>
                <c:pt idx="6102">
                  <c:v>117776.8</c:v>
                </c:pt>
                <c:pt idx="6103">
                  <c:v>117763.9</c:v>
                </c:pt>
                <c:pt idx="6104">
                  <c:v>117750.7</c:v>
                </c:pt>
                <c:pt idx="6105">
                  <c:v>117740.5</c:v>
                </c:pt>
                <c:pt idx="6106">
                  <c:v>117726.39999999999</c:v>
                </c:pt>
                <c:pt idx="6107">
                  <c:v>117715.5</c:v>
                </c:pt>
                <c:pt idx="6108">
                  <c:v>117704.3</c:v>
                </c:pt>
                <c:pt idx="6109">
                  <c:v>117688.8</c:v>
                </c:pt>
                <c:pt idx="6110">
                  <c:v>117676.7</c:v>
                </c:pt>
                <c:pt idx="6111">
                  <c:v>117660</c:v>
                </c:pt>
                <c:pt idx="6112">
                  <c:v>117642.4</c:v>
                </c:pt>
                <c:pt idx="6113">
                  <c:v>117629</c:v>
                </c:pt>
                <c:pt idx="6114">
                  <c:v>117615.4</c:v>
                </c:pt>
                <c:pt idx="6115">
                  <c:v>117596.8</c:v>
                </c:pt>
                <c:pt idx="6116">
                  <c:v>117577.8</c:v>
                </c:pt>
                <c:pt idx="6117">
                  <c:v>117558.39999999999</c:v>
                </c:pt>
                <c:pt idx="6118">
                  <c:v>117548.5</c:v>
                </c:pt>
                <c:pt idx="6119">
                  <c:v>117528.4</c:v>
                </c:pt>
                <c:pt idx="6120">
                  <c:v>117507.8</c:v>
                </c:pt>
                <c:pt idx="6121">
                  <c:v>117486.6</c:v>
                </c:pt>
                <c:pt idx="6122">
                  <c:v>117470.5</c:v>
                </c:pt>
                <c:pt idx="6123">
                  <c:v>117448.4</c:v>
                </c:pt>
                <c:pt idx="6124">
                  <c:v>117431.5</c:v>
                </c:pt>
                <c:pt idx="6125">
                  <c:v>117414.2</c:v>
                </c:pt>
                <c:pt idx="6126">
                  <c:v>117390.7</c:v>
                </c:pt>
                <c:pt idx="6127">
                  <c:v>117366.6</c:v>
                </c:pt>
                <c:pt idx="6128">
                  <c:v>117348.1</c:v>
                </c:pt>
                <c:pt idx="6129">
                  <c:v>117322.9</c:v>
                </c:pt>
                <c:pt idx="6130">
                  <c:v>117310.1</c:v>
                </c:pt>
                <c:pt idx="6131">
                  <c:v>117283.8</c:v>
                </c:pt>
                <c:pt idx="6132">
                  <c:v>117256.9</c:v>
                </c:pt>
                <c:pt idx="6133">
                  <c:v>117236.3</c:v>
                </c:pt>
                <c:pt idx="6134">
                  <c:v>117215.1</c:v>
                </c:pt>
                <c:pt idx="6135">
                  <c:v>117185</c:v>
                </c:pt>
                <c:pt idx="6136">
                  <c:v>117160.9</c:v>
                </c:pt>
                <c:pt idx="6137">
                  <c:v>117126.7</c:v>
                </c:pt>
                <c:pt idx="6138">
                  <c:v>117090.7</c:v>
                </c:pt>
                <c:pt idx="6139">
                  <c:v>117062.7</c:v>
                </c:pt>
                <c:pt idx="6140">
                  <c:v>117024.2</c:v>
                </c:pt>
                <c:pt idx="6141">
                  <c:v>117004.6</c:v>
                </c:pt>
                <c:pt idx="6142">
                  <c:v>116964.8</c:v>
                </c:pt>
                <c:pt idx="6143">
                  <c:v>116924.5</c:v>
                </c:pt>
                <c:pt idx="6144">
                  <c:v>116894.1</c:v>
                </c:pt>
                <c:pt idx="6145">
                  <c:v>116853.8</c:v>
                </c:pt>
                <c:pt idx="6146">
                  <c:v>116823.8</c:v>
                </c:pt>
                <c:pt idx="6147">
                  <c:v>116784.4</c:v>
                </c:pt>
                <c:pt idx="6148">
                  <c:v>116755.5</c:v>
                </c:pt>
                <c:pt idx="6149">
                  <c:v>116718.1</c:v>
                </c:pt>
                <c:pt idx="6150">
                  <c:v>116682.2</c:v>
                </c:pt>
                <c:pt idx="6151">
                  <c:v>116656.7</c:v>
                </c:pt>
                <c:pt idx="6152">
                  <c:v>116625</c:v>
                </c:pt>
                <c:pt idx="6153">
                  <c:v>116610.1</c:v>
                </c:pt>
                <c:pt idx="6154">
                  <c:v>116581.9</c:v>
                </c:pt>
                <c:pt idx="6155">
                  <c:v>116555.3</c:v>
                </c:pt>
                <c:pt idx="6156">
                  <c:v>116536.1</c:v>
                </c:pt>
                <c:pt idx="6157">
                  <c:v>116511</c:v>
                </c:pt>
                <c:pt idx="6158">
                  <c:v>116492.4</c:v>
                </c:pt>
                <c:pt idx="6159">
                  <c:v>116473.60000000001</c:v>
                </c:pt>
                <c:pt idx="6160">
                  <c:v>116448</c:v>
                </c:pt>
                <c:pt idx="6161">
                  <c:v>116421.2</c:v>
                </c:pt>
                <c:pt idx="6162">
                  <c:v>116392.8</c:v>
                </c:pt>
                <c:pt idx="6163">
                  <c:v>116370</c:v>
                </c:pt>
                <c:pt idx="6164">
                  <c:v>116345.8</c:v>
                </c:pt>
                <c:pt idx="6165">
                  <c:v>116319.9</c:v>
                </c:pt>
                <c:pt idx="6166">
                  <c:v>116292.1</c:v>
                </c:pt>
                <c:pt idx="6167">
                  <c:v>116251.6</c:v>
                </c:pt>
                <c:pt idx="6168">
                  <c:v>116206.9</c:v>
                </c:pt>
                <c:pt idx="6169">
                  <c:v>116170.1</c:v>
                </c:pt>
                <c:pt idx="6170">
                  <c:v>116108.6</c:v>
                </c:pt>
                <c:pt idx="6171">
                  <c:v>116037.6</c:v>
                </c:pt>
                <c:pt idx="6172">
                  <c:v>115912.8</c:v>
                </c:pt>
                <c:pt idx="6173">
                  <c:v>115800.4</c:v>
                </c:pt>
                <c:pt idx="6174">
                  <c:v>115630.9</c:v>
                </c:pt>
                <c:pt idx="6175">
                  <c:v>115492.9</c:v>
                </c:pt>
                <c:pt idx="6176">
                  <c:v>115299.9</c:v>
                </c:pt>
                <c:pt idx="6177">
                  <c:v>115152.2</c:v>
                </c:pt>
                <c:pt idx="6178">
                  <c:v>114956.7</c:v>
                </c:pt>
                <c:pt idx="6179">
                  <c:v>114769.3</c:v>
                </c:pt>
                <c:pt idx="6180">
                  <c:v>114596.8</c:v>
                </c:pt>
                <c:pt idx="6181">
                  <c:v>114446.2</c:v>
                </c:pt>
                <c:pt idx="6182">
                  <c:v>114381.2</c:v>
                </c:pt>
                <c:pt idx="6183">
                  <c:v>114276.2</c:v>
                </c:pt>
                <c:pt idx="6184">
                  <c:v>114210.3</c:v>
                </c:pt>
                <c:pt idx="6185">
                  <c:v>115207.3</c:v>
                </c:pt>
                <c:pt idx="6186">
                  <c:v>114888</c:v>
                </c:pt>
                <c:pt idx="6187">
                  <c:v>114697.3</c:v>
                </c:pt>
                <c:pt idx="6188">
                  <c:v>114570</c:v>
                </c:pt>
                <c:pt idx="6189">
                  <c:v>114455.4</c:v>
                </c:pt>
                <c:pt idx="6190">
                  <c:v>114290.4</c:v>
                </c:pt>
                <c:pt idx="6191">
                  <c:v>114205.6</c:v>
                </c:pt>
                <c:pt idx="6192">
                  <c:v>114107.5</c:v>
                </c:pt>
                <c:pt idx="6193">
                  <c:v>114044</c:v>
                </c:pt>
                <c:pt idx="6194">
                  <c:v>113988.4</c:v>
                </c:pt>
                <c:pt idx="6195">
                  <c:v>113910.8</c:v>
                </c:pt>
                <c:pt idx="6196">
                  <c:v>113872</c:v>
                </c:pt>
                <c:pt idx="6197">
                  <c:v>113838.1</c:v>
                </c:pt>
                <c:pt idx="6198">
                  <c:v>113798.9</c:v>
                </c:pt>
                <c:pt idx="6199">
                  <c:v>113773.1</c:v>
                </c:pt>
                <c:pt idx="6200">
                  <c:v>113734.39999999999</c:v>
                </c:pt>
                <c:pt idx="6201">
                  <c:v>113712.4</c:v>
                </c:pt>
                <c:pt idx="6202">
                  <c:v>113690.4</c:v>
                </c:pt>
                <c:pt idx="6203">
                  <c:v>113659.7</c:v>
                </c:pt>
                <c:pt idx="6204">
                  <c:v>113634.5</c:v>
                </c:pt>
                <c:pt idx="6205">
                  <c:v>113599.6</c:v>
                </c:pt>
                <c:pt idx="6206">
                  <c:v>113568.6</c:v>
                </c:pt>
                <c:pt idx="6207">
                  <c:v>113547.6</c:v>
                </c:pt>
                <c:pt idx="6208">
                  <c:v>113522.2</c:v>
                </c:pt>
                <c:pt idx="6209">
                  <c:v>113499.5</c:v>
                </c:pt>
                <c:pt idx="6210">
                  <c:v>113489</c:v>
                </c:pt>
                <c:pt idx="6211">
                  <c:v>113469.4</c:v>
                </c:pt>
                <c:pt idx="6212">
                  <c:v>113451.3</c:v>
                </c:pt>
                <c:pt idx="6213">
                  <c:v>113438.3</c:v>
                </c:pt>
                <c:pt idx="6214">
                  <c:v>113421.6</c:v>
                </c:pt>
                <c:pt idx="6215">
                  <c:v>113405</c:v>
                </c:pt>
                <c:pt idx="6216">
                  <c:v>113388.1</c:v>
                </c:pt>
                <c:pt idx="6217">
                  <c:v>113379.4</c:v>
                </c:pt>
                <c:pt idx="6218">
                  <c:v>113361.2</c:v>
                </c:pt>
                <c:pt idx="6219">
                  <c:v>113341.5</c:v>
                </c:pt>
                <c:pt idx="6220">
                  <c:v>113325.5</c:v>
                </c:pt>
                <c:pt idx="6221">
                  <c:v>113302</c:v>
                </c:pt>
                <c:pt idx="6222">
                  <c:v>113282.6</c:v>
                </c:pt>
                <c:pt idx="6223">
                  <c:v>113254</c:v>
                </c:pt>
                <c:pt idx="6224">
                  <c:v>113221.8</c:v>
                </c:pt>
                <c:pt idx="6225">
                  <c:v>113194.7</c:v>
                </c:pt>
                <c:pt idx="6226">
                  <c:v>113160.1</c:v>
                </c:pt>
                <c:pt idx="6227">
                  <c:v>113101.7</c:v>
                </c:pt>
                <c:pt idx="6228">
                  <c:v>113033.5</c:v>
                </c:pt>
                <c:pt idx="6229">
                  <c:v>112959.6</c:v>
                </c:pt>
                <c:pt idx="6230">
                  <c:v>112921.9</c:v>
                </c:pt>
                <c:pt idx="6231">
                  <c:v>112847.6</c:v>
                </c:pt>
                <c:pt idx="6232">
                  <c:v>112795</c:v>
                </c:pt>
                <c:pt idx="6233">
                  <c:v>112732.6</c:v>
                </c:pt>
                <c:pt idx="6234">
                  <c:v>112681.1</c:v>
                </c:pt>
                <c:pt idx="6235">
                  <c:v>112646.39999999999</c:v>
                </c:pt>
                <c:pt idx="6236">
                  <c:v>112604</c:v>
                </c:pt>
                <c:pt idx="6237">
                  <c:v>112565.2</c:v>
                </c:pt>
                <c:pt idx="6238">
                  <c:v>112529</c:v>
                </c:pt>
                <c:pt idx="6239">
                  <c:v>112502.9</c:v>
                </c:pt>
                <c:pt idx="6240">
                  <c:v>112477.5</c:v>
                </c:pt>
                <c:pt idx="6241">
                  <c:v>112443.7</c:v>
                </c:pt>
                <c:pt idx="6242">
                  <c:v>112417.9</c:v>
                </c:pt>
                <c:pt idx="6243">
                  <c:v>112391.4</c:v>
                </c:pt>
                <c:pt idx="6244">
                  <c:v>112354.2</c:v>
                </c:pt>
                <c:pt idx="6245">
                  <c:v>112324.3</c:v>
                </c:pt>
                <c:pt idx="6246">
                  <c:v>112281.2</c:v>
                </c:pt>
                <c:pt idx="6247">
                  <c:v>112233.3</c:v>
                </c:pt>
                <c:pt idx="6248">
                  <c:v>112193.9</c:v>
                </c:pt>
                <c:pt idx="6249">
                  <c:v>112135</c:v>
                </c:pt>
                <c:pt idx="6250">
                  <c:v>112057.5</c:v>
                </c:pt>
                <c:pt idx="6251">
                  <c:v>111987.5</c:v>
                </c:pt>
                <c:pt idx="6252">
                  <c:v>111884.4</c:v>
                </c:pt>
                <c:pt idx="6253">
                  <c:v>111830.8</c:v>
                </c:pt>
                <c:pt idx="6254">
                  <c:v>111724.2</c:v>
                </c:pt>
                <c:pt idx="6255">
                  <c:v>111624.7</c:v>
                </c:pt>
                <c:pt idx="6256">
                  <c:v>111539.7</c:v>
                </c:pt>
                <c:pt idx="6257">
                  <c:v>111486</c:v>
                </c:pt>
                <c:pt idx="6258">
                  <c:v>111419.2</c:v>
                </c:pt>
                <c:pt idx="6259">
                  <c:v>111356.7</c:v>
                </c:pt>
                <c:pt idx="6260">
                  <c:v>111297.7</c:v>
                </c:pt>
                <c:pt idx="6261">
                  <c:v>111269.3</c:v>
                </c:pt>
                <c:pt idx="6262">
                  <c:v>111213.9</c:v>
                </c:pt>
                <c:pt idx="6263">
                  <c:v>111159.7</c:v>
                </c:pt>
                <c:pt idx="6264">
                  <c:v>111119.4</c:v>
                </c:pt>
                <c:pt idx="6265">
                  <c:v>111078.8</c:v>
                </c:pt>
                <c:pt idx="6266">
                  <c:v>111023.8</c:v>
                </c:pt>
                <c:pt idx="6267">
                  <c:v>110981.5</c:v>
                </c:pt>
                <c:pt idx="6268">
                  <c:v>110909.8</c:v>
                </c:pt>
                <c:pt idx="6269">
                  <c:v>110852.3</c:v>
                </c:pt>
                <c:pt idx="6270">
                  <c:v>110809.60000000001</c:v>
                </c:pt>
                <c:pt idx="6271">
                  <c:v>110767.8</c:v>
                </c:pt>
                <c:pt idx="6272">
                  <c:v>110714</c:v>
                </c:pt>
                <c:pt idx="6273">
                  <c:v>110675.5</c:v>
                </c:pt>
                <c:pt idx="6274">
                  <c:v>110627.5</c:v>
                </c:pt>
                <c:pt idx="6275">
                  <c:v>110594.4</c:v>
                </c:pt>
                <c:pt idx="6276">
                  <c:v>110554.9</c:v>
                </c:pt>
                <c:pt idx="6277">
                  <c:v>110528.5</c:v>
                </c:pt>
                <c:pt idx="6278">
                  <c:v>110503.4</c:v>
                </c:pt>
                <c:pt idx="6279">
                  <c:v>110463.8</c:v>
                </c:pt>
                <c:pt idx="6280">
                  <c:v>110434.2</c:v>
                </c:pt>
                <c:pt idx="6281">
                  <c:v>110413</c:v>
                </c:pt>
                <c:pt idx="6282">
                  <c:v>110392.5</c:v>
                </c:pt>
                <c:pt idx="6283">
                  <c:v>110366.39999999999</c:v>
                </c:pt>
                <c:pt idx="6284">
                  <c:v>110341.4</c:v>
                </c:pt>
                <c:pt idx="6285">
                  <c:v>110323.2</c:v>
                </c:pt>
                <c:pt idx="6286">
                  <c:v>110305.5</c:v>
                </c:pt>
                <c:pt idx="6287">
                  <c:v>110282.5</c:v>
                </c:pt>
                <c:pt idx="6288">
                  <c:v>110265.60000000001</c:v>
                </c:pt>
                <c:pt idx="6289">
                  <c:v>110243.4</c:v>
                </c:pt>
                <c:pt idx="6290">
                  <c:v>110226.8</c:v>
                </c:pt>
                <c:pt idx="6291">
                  <c:v>110204.8</c:v>
                </c:pt>
                <c:pt idx="6292">
                  <c:v>110182.7</c:v>
                </c:pt>
                <c:pt idx="6293">
                  <c:v>110165.9</c:v>
                </c:pt>
                <c:pt idx="6294">
                  <c:v>110143.2</c:v>
                </c:pt>
                <c:pt idx="6295">
                  <c:v>110125.8</c:v>
                </c:pt>
                <c:pt idx="6296">
                  <c:v>110102</c:v>
                </c:pt>
                <c:pt idx="6297">
                  <c:v>110083.5</c:v>
                </c:pt>
                <c:pt idx="6298">
                  <c:v>110058.1</c:v>
                </c:pt>
                <c:pt idx="6299">
                  <c:v>110039.3</c:v>
                </c:pt>
                <c:pt idx="6300">
                  <c:v>110015.2</c:v>
                </c:pt>
                <c:pt idx="6301">
                  <c:v>109991.8</c:v>
                </c:pt>
                <c:pt idx="6302">
                  <c:v>109969.1</c:v>
                </c:pt>
                <c:pt idx="6303">
                  <c:v>109952.4</c:v>
                </c:pt>
                <c:pt idx="6304">
                  <c:v>109935.8</c:v>
                </c:pt>
                <c:pt idx="6305">
                  <c:v>109913.7</c:v>
                </c:pt>
                <c:pt idx="6306">
                  <c:v>109891.6</c:v>
                </c:pt>
                <c:pt idx="6307">
                  <c:v>109880.5</c:v>
                </c:pt>
                <c:pt idx="6308">
                  <c:v>109857.9</c:v>
                </c:pt>
                <c:pt idx="6309">
                  <c:v>109834.7</c:v>
                </c:pt>
                <c:pt idx="6310">
                  <c:v>109816.8</c:v>
                </c:pt>
                <c:pt idx="6311">
                  <c:v>109792.1</c:v>
                </c:pt>
                <c:pt idx="6312">
                  <c:v>109766.3</c:v>
                </c:pt>
                <c:pt idx="6313">
                  <c:v>109746.1</c:v>
                </c:pt>
                <c:pt idx="6314">
                  <c:v>109717.9</c:v>
                </c:pt>
                <c:pt idx="6315">
                  <c:v>109687.9</c:v>
                </c:pt>
                <c:pt idx="6316">
                  <c:v>109664.2</c:v>
                </c:pt>
                <c:pt idx="6317">
                  <c:v>109639.4</c:v>
                </c:pt>
                <c:pt idx="6318">
                  <c:v>109604.4</c:v>
                </c:pt>
                <c:pt idx="6319">
                  <c:v>109576.6</c:v>
                </c:pt>
                <c:pt idx="6320">
                  <c:v>109537.2</c:v>
                </c:pt>
                <c:pt idx="6321">
                  <c:v>109505.7</c:v>
                </c:pt>
                <c:pt idx="6322">
                  <c:v>109459.9</c:v>
                </c:pt>
                <c:pt idx="6323">
                  <c:v>109422.3</c:v>
                </c:pt>
                <c:pt idx="6324">
                  <c:v>109351.7</c:v>
                </c:pt>
                <c:pt idx="6325">
                  <c:v>109303.9</c:v>
                </c:pt>
                <c:pt idx="6326">
                  <c:v>109251.5</c:v>
                </c:pt>
                <c:pt idx="6327">
                  <c:v>109173.6</c:v>
                </c:pt>
                <c:pt idx="6328">
                  <c:v>109085.4</c:v>
                </c:pt>
                <c:pt idx="6329">
                  <c:v>108954.7</c:v>
                </c:pt>
                <c:pt idx="6330">
                  <c:v>108818.6</c:v>
                </c:pt>
                <c:pt idx="6331">
                  <c:v>108649.2</c:v>
                </c:pt>
                <c:pt idx="6332">
                  <c:v>108559.4</c:v>
                </c:pt>
                <c:pt idx="6333">
                  <c:v>108460.8</c:v>
                </c:pt>
                <c:pt idx="6334">
                  <c:v>108373.4</c:v>
                </c:pt>
                <c:pt idx="6335">
                  <c:v>108284.7</c:v>
                </c:pt>
                <c:pt idx="6336">
                  <c:v>108181.9</c:v>
                </c:pt>
                <c:pt idx="6337">
                  <c:v>108043.2</c:v>
                </c:pt>
                <c:pt idx="6338">
                  <c:v>107898.5</c:v>
                </c:pt>
                <c:pt idx="6339">
                  <c:v>107674.3</c:v>
                </c:pt>
                <c:pt idx="6340">
                  <c:v>107500.9</c:v>
                </c:pt>
                <c:pt idx="6341">
                  <c:v>107289.5</c:v>
                </c:pt>
                <c:pt idx="6342">
                  <c:v>107163.8</c:v>
                </c:pt>
                <c:pt idx="6343">
                  <c:v>107066.7</c:v>
                </c:pt>
                <c:pt idx="6344">
                  <c:v>107523</c:v>
                </c:pt>
                <c:pt idx="6345">
                  <c:v>107728.9</c:v>
                </c:pt>
                <c:pt idx="6346">
                  <c:v>107671.6</c:v>
                </c:pt>
                <c:pt idx="6347">
                  <c:v>107567.8</c:v>
                </c:pt>
                <c:pt idx="6348">
                  <c:v>107499.8</c:v>
                </c:pt>
                <c:pt idx="6349">
                  <c:v>107337.1</c:v>
                </c:pt>
                <c:pt idx="6350">
                  <c:v>107146.6</c:v>
                </c:pt>
                <c:pt idx="6351">
                  <c:v>106937.3</c:v>
                </c:pt>
                <c:pt idx="6352">
                  <c:v>106718.5</c:v>
                </c:pt>
                <c:pt idx="6353">
                  <c:v>106553.60000000001</c:v>
                </c:pt>
                <c:pt idx="6354">
                  <c:v>106391.3</c:v>
                </c:pt>
                <c:pt idx="6355">
                  <c:v>106179</c:v>
                </c:pt>
                <c:pt idx="6356">
                  <c:v>105825.8</c:v>
                </c:pt>
                <c:pt idx="6357">
                  <c:v>105566.8</c:v>
                </c:pt>
                <c:pt idx="6358">
                  <c:v>105315.1</c:v>
                </c:pt>
                <c:pt idx="6359">
                  <c:v>105213.2</c:v>
                </c:pt>
                <c:pt idx="6360">
                  <c:v>105150.3</c:v>
                </c:pt>
                <c:pt idx="6361">
                  <c:v>105070.6</c:v>
                </c:pt>
                <c:pt idx="6362">
                  <c:v>105013.8</c:v>
                </c:pt>
                <c:pt idx="6363">
                  <c:v>104959.6</c:v>
                </c:pt>
                <c:pt idx="6364">
                  <c:v>104891</c:v>
                </c:pt>
                <c:pt idx="6365">
                  <c:v>104826.6</c:v>
                </c:pt>
                <c:pt idx="6366">
                  <c:v>104780.9</c:v>
                </c:pt>
                <c:pt idx="6367">
                  <c:v>104723.3</c:v>
                </c:pt>
                <c:pt idx="6368">
                  <c:v>104682.6</c:v>
                </c:pt>
                <c:pt idx="6369">
                  <c:v>104631.3</c:v>
                </c:pt>
                <c:pt idx="6370">
                  <c:v>104583.4</c:v>
                </c:pt>
                <c:pt idx="6371">
                  <c:v>104538.7</c:v>
                </c:pt>
                <c:pt idx="6372">
                  <c:v>104507.1</c:v>
                </c:pt>
                <c:pt idx="6373">
                  <c:v>104477.2</c:v>
                </c:pt>
                <c:pt idx="6374">
                  <c:v>104439.7</c:v>
                </c:pt>
                <c:pt idx="6375">
                  <c:v>104413.2</c:v>
                </c:pt>
                <c:pt idx="6376">
                  <c:v>104388.1</c:v>
                </c:pt>
                <c:pt idx="6377">
                  <c:v>104364.4</c:v>
                </c:pt>
                <c:pt idx="6378">
                  <c:v>104334.5</c:v>
                </c:pt>
                <c:pt idx="6379">
                  <c:v>104306.7</c:v>
                </c:pt>
                <c:pt idx="6380">
                  <c:v>104293.5</c:v>
                </c:pt>
                <c:pt idx="6381">
                  <c:v>104268.4</c:v>
                </c:pt>
                <c:pt idx="6382">
                  <c:v>104244.8</c:v>
                </c:pt>
                <c:pt idx="6383">
                  <c:v>104222.6</c:v>
                </c:pt>
                <c:pt idx="6384">
                  <c:v>104206.8</c:v>
                </c:pt>
                <c:pt idx="6385">
                  <c:v>104191.6</c:v>
                </c:pt>
                <c:pt idx="6386">
                  <c:v>104172.1</c:v>
                </c:pt>
                <c:pt idx="6387">
                  <c:v>104158</c:v>
                </c:pt>
                <c:pt idx="6388">
                  <c:v>104139.7</c:v>
                </c:pt>
                <c:pt idx="6389">
                  <c:v>104121.9</c:v>
                </c:pt>
                <c:pt idx="6390">
                  <c:v>104113.2</c:v>
                </c:pt>
                <c:pt idx="6391">
                  <c:v>104095.8</c:v>
                </c:pt>
                <c:pt idx="6392">
                  <c:v>104078.5</c:v>
                </c:pt>
                <c:pt idx="6393">
                  <c:v>104061.7</c:v>
                </c:pt>
                <c:pt idx="6394">
                  <c:v>104045.4</c:v>
                </c:pt>
                <c:pt idx="6395">
                  <c:v>104033.5</c:v>
                </c:pt>
                <c:pt idx="6396">
                  <c:v>104021.8</c:v>
                </c:pt>
                <c:pt idx="6397">
                  <c:v>104002.8</c:v>
                </c:pt>
                <c:pt idx="6398">
                  <c:v>103991.8</c:v>
                </c:pt>
                <c:pt idx="6399">
                  <c:v>103977.4</c:v>
                </c:pt>
                <c:pt idx="6400">
                  <c:v>103967</c:v>
                </c:pt>
                <c:pt idx="6401">
                  <c:v>103953.4</c:v>
                </c:pt>
                <c:pt idx="6402">
                  <c:v>103943.5</c:v>
                </c:pt>
                <c:pt idx="6403">
                  <c:v>103930.6</c:v>
                </c:pt>
                <c:pt idx="6404">
                  <c:v>103918.2</c:v>
                </c:pt>
                <c:pt idx="6405">
                  <c:v>103909.1</c:v>
                </c:pt>
                <c:pt idx="6406">
                  <c:v>103897.4</c:v>
                </c:pt>
                <c:pt idx="6407">
                  <c:v>103886.1</c:v>
                </c:pt>
                <c:pt idx="6408">
                  <c:v>103875.2</c:v>
                </c:pt>
                <c:pt idx="6409">
                  <c:v>103867.2</c:v>
                </c:pt>
                <c:pt idx="6410">
                  <c:v>103859.5</c:v>
                </c:pt>
                <c:pt idx="6411">
                  <c:v>103849.60000000001</c:v>
                </c:pt>
                <c:pt idx="6412">
                  <c:v>103842.3</c:v>
                </c:pt>
                <c:pt idx="6413">
                  <c:v>103833</c:v>
                </c:pt>
                <c:pt idx="6414">
                  <c:v>103824.1</c:v>
                </c:pt>
                <c:pt idx="6415">
                  <c:v>103817.7</c:v>
                </c:pt>
                <c:pt idx="6416">
                  <c:v>103807.4</c:v>
                </c:pt>
                <c:pt idx="6417">
                  <c:v>103803.4</c:v>
                </c:pt>
                <c:pt idx="6418">
                  <c:v>103795.7</c:v>
                </c:pt>
                <c:pt idx="6419">
                  <c:v>103788.4</c:v>
                </c:pt>
                <c:pt idx="6420">
                  <c:v>103781.4</c:v>
                </c:pt>
                <c:pt idx="6421">
                  <c:v>103776.4</c:v>
                </c:pt>
                <c:pt idx="6422">
                  <c:v>103770</c:v>
                </c:pt>
                <c:pt idx="6423">
                  <c:v>103767</c:v>
                </c:pt>
                <c:pt idx="6424">
                  <c:v>103761.1</c:v>
                </c:pt>
                <c:pt idx="6425">
                  <c:v>103755.5</c:v>
                </c:pt>
                <c:pt idx="6426">
                  <c:v>103752.8</c:v>
                </c:pt>
                <c:pt idx="6427">
                  <c:v>103746.5</c:v>
                </c:pt>
                <c:pt idx="6428">
                  <c:v>103743</c:v>
                </c:pt>
                <c:pt idx="6429">
                  <c:v>103738.6</c:v>
                </c:pt>
                <c:pt idx="6430">
                  <c:v>103734.5</c:v>
                </c:pt>
                <c:pt idx="6431">
                  <c:v>103731.5</c:v>
                </c:pt>
                <c:pt idx="6432">
                  <c:v>103727.8</c:v>
                </c:pt>
                <c:pt idx="6433">
                  <c:v>103725.2</c:v>
                </c:pt>
                <c:pt idx="6434">
                  <c:v>103721.9</c:v>
                </c:pt>
                <c:pt idx="6435">
                  <c:v>103718.8</c:v>
                </c:pt>
                <c:pt idx="6436">
                  <c:v>103716.6</c:v>
                </c:pt>
                <c:pt idx="6437">
                  <c:v>103713.7</c:v>
                </c:pt>
                <c:pt idx="6438">
                  <c:v>103710.9</c:v>
                </c:pt>
                <c:pt idx="6439">
                  <c:v>103708.9</c:v>
                </c:pt>
                <c:pt idx="6440">
                  <c:v>103706.3</c:v>
                </c:pt>
                <c:pt idx="6441">
                  <c:v>103704.3</c:v>
                </c:pt>
                <c:pt idx="6442">
                  <c:v>103701.7</c:v>
                </c:pt>
                <c:pt idx="6443">
                  <c:v>103699.8</c:v>
                </c:pt>
                <c:pt idx="6444">
                  <c:v>103697.2</c:v>
                </c:pt>
                <c:pt idx="6445">
                  <c:v>103694.6</c:v>
                </c:pt>
                <c:pt idx="6446">
                  <c:v>103693.2</c:v>
                </c:pt>
                <c:pt idx="6447">
                  <c:v>103690.5</c:v>
                </c:pt>
                <c:pt idx="6448">
                  <c:v>103687.6</c:v>
                </c:pt>
                <c:pt idx="6449">
                  <c:v>103685.4</c:v>
                </c:pt>
                <c:pt idx="6450">
                  <c:v>103682.3</c:v>
                </c:pt>
                <c:pt idx="6451">
                  <c:v>103679</c:v>
                </c:pt>
                <c:pt idx="6452">
                  <c:v>103676.4</c:v>
                </c:pt>
                <c:pt idx="6453">
                  <c:v>103672.8</c:v>
                </c:pt>
                <c:pt idx="6454">
                  <c:v>103669.9</c:v>
                </c:pt>
                <c:pt idx="6455">
                  <c:v>103666.8</c:v>
                </c:pt>
                <c:pt idx="6456">
                  <c:v>103663.6</c:v>
                </c:pt>
                <c:pt idx="6457">
                  <c:v>103659.1</c:v>
                </c:pt>
                <c:pt idx="6458">
                  <c:v>103655.5</c:v>
                </c:pt>
                <c:pt idx="6459">
                  <c:v>103650.4</c:v>
                </c:pt>
                <c:pt idx="6460">
                  <c:v>103644.8</c:v>
                </c:pt>
                <c:pt idx="6461">
                  <c:v>103638.7</c:v>
                </c:pt>
                <c:pt idx="6462">
                  <c:v>103633.9</c:v>
                </c:pt>
                <c:pt idx="6463">
                  <c:v>103628.8</c:v>
                </c:pt>
                <c:pt idx="6464">
                  <c:v>103621.7</c:v>
                </c:pt>
                <c:pt idx="6465">
                  <c:v>103614.1</c:v>
                </c:pt>
                <c:pt idx="6466">
                  <c:v>103608.2</c:v>
                </c:pt>
                <c:pt idx="6467">
                  <c:v>103599.9</c:v>
                </c:pt>
                <c:pt idx="6468">
                  <c:v>103593.4</c:v>
                </c:pt>
                <c:pt idx="6469">
                  <c:v>103586.7</c:v>
                </c:pt>
                <c:pt idx="6470">
                  <c:v>103577.4</c:v>
                </c:pt>
                <c:pt idx="6471">
                  <c:v>103567.8</c:v>
                </c:pt>
                <c:pt idx="6472">
                  <c:v>103560.4</c:v>
                </c:pt>
                <c:pt idx="6473">
                  <c:v>103550.1</c:v>
                </c:pt>
                <c:pt idx="6474">
                  <c:v>103542.3</c:v>
                </c:pt>
                <c:pt idx="6475">
                  <c:v>103534.2</c:v>
                </c:pt>
                <c:pt idx="6476">
                  <c:v>103523.2</c:v>
                </c:pt>
                <c:pt idx="6477">
                  <c:v>103511.9</c:v>
                </c:pt>
                <c:pt idx="6478">
                  <c:v>103503.2</c:v>
                </c:pt>
                <c:pt idx="6479">
                  <c:v>103491.4</c:v>
                </c:pt>
                <c:pt idx="6480">
                  <c:v>103482.3</c:v>
                </c:pt>
                <c:pt idx="6481">
                  <c:v>103470</c:v>
                </c:pt>
                <c:pt idx="6482">
                  <c:v>103457.5</c:v>
                </c:pt>
                <c:pt idx="6483">
                  <c:v>103448</c:v>
                </c:pt>
                <c:pt idx="6484">
                  <c:v>103438.3</c:v>
                </c:pt>
                <c:pt idx="6485">
                  <c:v>103425.2</c:v>
                </c:pt>
                <c:pt idx="6486">
                  <c:v>103415.3</c:v>
                </c:pt>
                <c:pt idx="6487">
                  <c:v>103401.8</c:v>
                </c:pt>
                <c:pt idx="6488">
                  <c:v>103388.2</c:v>
                </c:pt>
                <c:pt idx="6489">
                  <c:v>103381.3</c:v>
                </c:pt>
                <c:pt idx="6490">
                  <c:v>103367.5</c:v>
                </c:pt>
                <c:pt idx="6491">
                  <c:v>103353.2</c:v>
                </c:pt>
                <c:pt idx="6492">
                  <c:v>103337.5</c:v>
                </c:pt>
                <c:pt idx="6493">
                  <c:v>103329</c:v>
                </c:pt>
                <c:pt idx="6494">
                  <c:v>103311</c:v>
                </c:pt>
                <c:pt idx="6495">
                  <c:v>103296.7</c:v>
                </c:pt>
                <c:pt idx="6496">
                  <c:v>103276.5</c:v>
                </c:pt>
                <c:pt idx="6497">
                  <c:v>103255.2</c:v>
                </c:pt>
                <c:pt idx="6498">
                  <c:v>103233</c:v>
                </c:pt>
                <c:pt idx="6499">
                  <c:v>103215.8</c:v>
                </c:pt>
                <c:pt idx="6500">
                  <c:v>103192.3</c:v>
                </c:pt>
                <c:pt idx="6501">
                  <c:v>103180.3</c:v>
                </c:pt>
                <c:pt idx="6502">
                  <c:v>103155.9</c:v>
                </c:pt>
                <c:pt idx="6503">
                  <c:v>103131.1</c:v>
                </c:pt>
                <c:pt idx="6504">
                  <c:v>103106</c:v>
                </c:pt>
                <c:pt idx="6505">
                  <c:v>103080.9</c:v>
                </c:pt>
                <c:pt idx="6506">
                  <c:v>103062</c:v>
                </c:pt>
                <c:pt idx="6507">
                  <c:v>103043.2</c:v>
                </c:pt>
                <c:pt idx="6508">
                  <c:v>103018.3</c:v>
                </c:pt>
                <c:pt idx="6509">
                  <c:v>102993.8</c:v>
                </c:pt>
                <c:pt idx="6510">
                  <c:v>102969.7</c:v>
                </c:pt>
                <c:pt idx="6511">
                  <c:v>102952.1</c:v>
                </c:pt>
                <c:pt idx="6512">
                  <c:v>102934.8</c:v>
                </c:pt>
                <c:pt idx="6513">
                  <c:v>102912.5</c:v>
                </c:pt>
                <c:pt idx="6514">
                  <c:v>102896.4</c:v>
                </c:pt>
                <c:pt idx="6515">
                  <c:v>102875.9</c:v>
                </c:pt>
                <c:pt idx="6516">
                  <c:v>102856.5</c:v>
                </c:pt>
                <c:pt idx="6517">
                  <c:v>102842.8</c:v>
                </c:pt>
                <c:pt idx="6518">
                  <c:v>102825.8</c:v>
                </c:pt>
                <c:pt idx="6519">
                  <c:v>102810.3</c:v>
                </c:pt>
                <c:pt idx="6520">
                  <c:v>102796.4</c:v>
                </c:pt>
                <c:pt idx="6521">
                  <c:v>102783.3</c:v>
                </c:pt>
                <c:pt idx="6522">
                  <c:v>102773.6</c:v>
                </c:pt>
                <c:pt idx="6523">
                  <c:v>102764.1</c:v>
                </c:pt>
                <c:pt idx="6524">
                  <c:v>102754.7</c:v>
                </c:pt>
                <c:pt idx="6525">
                  <c:v>102742.39999999999</c:v>
                </c:pt>
                <c:pt idx="6526">
                  <c:v>102733.3</c:v>
                </c:pt>
                <c:pt idx="6527">
                  <c:v>102721.4</c:v>
                </c:pt>
                <c:pt idx="6528">
                  <c:v>102709.8</c:v>
                </c:pt>
                <c:pt idx="6529">
                  <c:v>102701.2</c:v>
                </c:pt>
                <c:pt idx="6530">
                  <c:v>102692.8</c:v>
                </c:pt>
                <c:pt idx="6531">
                  <c:v>102679.1</c:v>
                </c:pt>
                <c:pt idx="6532">
                  <c:v>102668.3</c:v>
                </c:pt>
                <c:pt idx="6533">
                  <c:v>102660.4</c:v>
                </c:pt>
                <c:pt idx="6534">
                  <c:v>102650.1</c:v>
                </c:pt>
                <c:pt idx="6535">
                  <c:v>102642.5</c:v>
                </c:pt>
                <c:pt idx="6536">
                  <c:v>102632.6</c:v>
                </c:pt>
                <c:pt idx="6537">
                  <c:v>102625.3</c:v>
                </c:pt>
                <c:pt idx="6538">
                  <c:v>102615.8</c:v>
                </c:pt>
                <c:pt idx="6539">
                  <c:v>102608.8</c:v>
                </c:pt>
                <c:pt idx="6540">
                  <c:v>102599.6</c:v>
                </c:pt>
                <c:pt idx="6541">
                  <c:v>102590.7</c:v>
                </c:pt>
                <c:pt idx="6542">
                  <c:v>102584.2</c:v>
                </c:pt>
                <c:pt idx="6543">
                  <c:v>102575.7</c:v>
                </c:pt>
                <c:pt idx="6544">
                  <c:v>102569.4</c:v>
                </c:pt>
                <c:pt idx="6545">
                  <c:v>102561.3</c:v>
                </c:pt>
                <c:pt idx="6546">
                  <c:v>102557.3</c:v>
                </c:pt>
                <c:pt idx="6547">
                  <c:v>102549.5</c:v>
                </c:pt>
                <c:pt idx="6548">
                  <c:v>102541.9</c:v>
                </c:pt>
                <c:pt idx="6549">
                  <c:v>102534.5</c:v>
                </c:pt>
                <c:pt idx="6550">
                  <c:v>102527.3</c:v>
                </c:pt>
                <c:pt idx="6551">
                  <c:v>102522</c:v>
                </c:pt>
                <c:pt idx="6552">
                  <c:v>102516.9</c:v>
                </c:pt>
                <c:pt idx="6553">
                  <c:v>102510.2</c:v>
                </c:pt>
                <c:pt idx="6554">
                  <c:v>102503.7</c:v>
                </c:pt>
                <c:pt idx="6555">
                  <c:v>102497.4</c:v>
                </c:pt>
                <c:pt idx="6556">
                  <c:v>102492.8</c:v>
                </c:pt>
                <c:pt idx="6557">
                  <c:v>102488.4</c:v>
                </c:pt>
                <c:pt idx="6558">
                  <c:v>102482.6</c:v>
                </c:pt>
                <c:pt idx="6559">
                  <c:v>102478.5</c:v>
                </c:pt>
                <c:pt idx="6560">
                  <c:v>102471.8</c:v>
                </c:pt>
                <c:pt idx="6561">
                  <c:v>102469.2</c:v>
                </c:pt>
                <c:pt idx="6562">
                  <c:v>102464.2</c:v>
                </c:pt>
                <c:pt idx="6563">
                  <c:v>102459.4</c:v>
                </c:pt>
                <c:pt idx="6564">
                  <c:v>102454.8</c:v>
                </c:pt>
                <c:pt idx="6565">
                  <c:v>102451.4</c:v>
                </c:pt>
                <c:pt idx="6566">
                  <c:v>102448.1</c:v>
                </c:pt>
                <c:pt idx="6567">
                  <c:v>102443.8</c:v>
                </c:pt>
                <c:pt idx="6568">
                  <c:v>102440.6</c:v>
                </c:pt>
                <c:pt idx="6569">
                  <c:v>102437.5</c:v>
                </c:pt>
                <c:pt idx="6570">
                  <c:v>102433.4</c:v>
                </c:pt>
                <c:pt idx="6571">
                  <c:v>102430.5</c:v>
                </c:pt>
                <c:pt idx="6572">
                  <c:v>102426.5</c:v>
                </c:pt>
                <c:pt idx="6573">
                  <c:v>102422.7</c:v>
                </c:pt>
                <c:pt idx="6574">
                  <c:v>102419.8</c:v>
                </c:pt>
                <c:pt idx="6575">
                  <c:v>102415.9</c:v>
                </c:pt>
                <c:pt idx="6576">
                  <c:v>102412.1</c:v>
                </c:pt>
                <c:pt idx="6577">
                  <c:v>102410.2</c:v>
                </c:pt>
                <c:pt idx="6578">
                  <c:v>102406.39999999999</c:v>
                </c:pt>
                <c:pt idx="6579">
                  <c:v>102403.5</c:v>
                </c:pt>
                <c:pt idx="6580">
                  <c:v>102400.6</c:v>
                </c:pt>
                <c:pt idx="6581">
                  <c:v>102396.7</c:v>
                </c:pt>
                <c:pt idx="6582">
                  <c:v>102392.7</c:v>
                </c:pt>
                <c:pt idx="6583">
                  <c:v>102389.7</c:v>
                </c:pt>
                <c:pt idx="6584">
                  <c:v>102385.5</c:v>
                </c:pt>
                <c:pt idx="6585">
                  <c:v>102381.3</c:v>
                </c:pt>
                <c:pt idx="6586">
                  <c:v>102379.1</c:v>
                </c:pt>
                <c:pt idx="6587">
                  <c:v>102374.7</c:v>
                </c:pt>
                <c:pt idx="6588">
                  <c:v>102370.1</c:v>
                </c:pt>
                <c:pt idx="6589">
                  <c:v>102366.6</c:v>
                </c:pt>
                <c:pt idx="6590">
                  <c:v>102363</c:v>
                </c:pt>
                <c:pt idx="6591">
                  <c:v>102358.1</c:v>
                </c:pt>
                <c:pt idx="6592">
                  <c:v>102353.1</c:v>
                </c:pt>
                <c:pt idx="6593">
                  <c:v>102349.5</c:v>
                </c:pt>
                <c:pt idx="6594">
                  <c:v>102344.7</c:v>
                </c:pt>
                <c:pt idx="6595">
                  <c:v>102339.9</c:v>
                </c:pt>
                <c:pt idx="6596">
                  <c:v>102335.1</c:v>
                </c:pt>
                <c:pt idx="6597">
                  <c:v>102331.5</c:v>
                </c:pt>
                <c:pt idx="6598">
                  <c:v>102326.7</c:v>
                </c:pt>
                <c:pt idx="6599">
                  <c:v>102323.1</c:v>
                </c:pt>
                <c:pt idx="6600">
                  <c:v>102318.3</c:v>
                </c:pt>
                <c:pt idx="6601">
                  <c:v>102314.6</c:v>
                </c:pt>
                <c:pt idx="6602">
                  <c:v>102310.9</c:v>
                </c:pt>
                <c:pt idx="6603">
                  <c:v>102305.9</c:v>
                </c:pt>
                <c:pt idx="6604">
                  <c:v>102302.1</c:v>
                </c:pt>
                <c:pt idx="6605">
                  <c:v>102296.9</c:v>
                </c:pt>
                <c:pt idx="6606">
                  <c:v>102291.6</c:v>
                </c:pt>
                <c:pt idx="6607">
                  <c:v>102286.2</c:v>
                </c:pt>
                <c:pt idx="6608">
                  <c:v>102282.1</c:v>
                </c:pt>
                <c:pt idx="6609">
                  <c:v>102276.4</c:v>
                </c:pt>
                <c:pt idx="6610">
                  <c:v>102273.5</c:v>
                </c:pt>
                <c:pt idx="6611">
                  <c:v>102266.1</c:v>
                </c:pt>
                <c:pt idx="6612">
                  <c:v>102261.5</c:v>
                </c:pt>
                <c:pt idx="6613">
                  <c:v>102256.8</c:v>
                </c:pt>
                <c:pt idx="6614">
                  <c:v>102250.4</c:v>
                </c:pt>
                <c:pt idx="6615">
                  <c:v>102245.4</c:v>
                </c:pt>
                <c:pt idx="6616">
                  <c:v>102238.5</c:v>
                </c:pt>
                <c:pt idx="6617">
                  <c:v>102231.4</c:v>
                </c:pt>
                <c:pt idx="6618">
                  <c:v>102225.9</c:v>
                </c:pt>
                <c:pt idx="6619">
                  <c:v>102222.1</c:v>
                </c:pt>
                <c:pt idx="6620">
                  <c:v>102214.39999999999</c:v>
                </c:pt>
                <c:pt idx="6621">
                  <c:v>102206.39999999999</c:v>
                </c:pt>
                <c:pt idx="6622">
                  <c:v>102202.2</c:v>
                </c:pt>
                <c:pt idx="6623">
                  <c:v>102193.1</c:v>
                </c:pt>
                <c:pt idx="6624">
                  <c:v>102185.7</c:v>
                </c:pt>
                <c:pt idx="6625">
                  <c:v>102177.8</c:v>
                </c:pt>
                <c:pt idx="6626">
                  <c:v>102166.6</c:v>
                </c:pt>
                <c:pt idx="6627">
                  <c:v>102157.8</c:v>
                </c:pt>
                <c:pt idx="6628">
                  <c:v>102148.5</c:v>
                </c:pt>
                <c:pt idx="6629">
                  <c:v>102135.7</c:v>
                </c:pt>
                <c:pt idx="6630">
                  <c:v>102122.2</c:v>
                </c:pt>
                <c:pt idx="6631">
                  <c:v>102115.2</c:v>
                </c:pt>
                <c:pt idx="6632">
                  <c:v>102100.9</c:v>
                </c:pt>
                <c:pt idx="6633">
                  <c:v>102086.1</c:v>
                </c:pt>
                <c:pt idx="6634">
                  <c:v>102078.6</c:v>
                </c:pt>
                <c:pt idx="6635">
                  <c:v>102063.2</c:v>
                </c:pt>
                <c:pt idx="6636">
                  <c:v>102051.4</c:v>
                </c:pt>
                <c:pt idx="6637">
                  <c:v>102035.4</c:v>
                </c:pt>
                <c:pt idx="6638">
                  <c:v>102019.1</c:v>
                </c:pt>
                <c:pt idx="6639">
                  <c:v>102006.8</c:v>
                </c:pt>
                <c:pt idx="6640">
                  <c:v>101994.4</c:v>
                </c:pt>
                <c:pt idx="6641">
                  <c:v>101977.7</c:v>
                </c:pt>
                <c:pt idx="6642">
                  <c:v>101965.2</c:v>
                </c:pt>
                <c:pt idx="6643">
                  <c:v>101956.8</c:v>
                </c:pt>
                <c:pt idx="6644">
                  <c:v>101940</c:v>
                </c:pt>
                <c:pt idx="6645">
                  <c:v>101923.2</c:v>
                </c:pt>
                <c:pt idx="6646">
                  <c:v>101914.9</c:v>
                </c:pt>
                <c:pt idx="6647">
                  <c:v>101898.3</c:v>
                </c:pt>
                <c:pt idx="6648">
                  <c:v>101885.9</c:v>
                </c:pt>
                <c:pt idx="6649">
                  <c:v>101877.7</c:v>
                </c:pt>
                <c:pt idx="6650">
                  <c:v>101865.60000000001</c:v>
                </c:pt>
                <c:pt idx="6651">
                  <c:v>101849.60000000001</c:v>
                </c:pt>
                <c:pt idx="6652">
                  <c:v>101841.7</c:v>
                </c:pt>
                <c:pt idx="6653">
                  <c:v>101826.2</c:v>
                </c:pt>
                <c:pt idx="6654">
                  <c:v>101811.1</c:v>
                </c:pt>
                <c:pt idx="6655">
                  <c:v>101803.7</c:v>
                </c:pt>
                <c:pt idx="6656">
                  <c:v>101789.2</c:v>
                </c:pt>
                <c:pt idx="6657">
                  <c:v>101775.3</c:v>
                </c:pt>
                <c:pt idx="6658">
                  <c:v>101765</c:v>
                </c:pt>
                <c:pt idx="6659">
                  <c:v>101754.8</c:v>
                </c:pt>
                <c:pt idx="6660">
                  <c:v>101741.4</c:v>
                </c:pt>
                <c:pt idx="6661">
                  <c:v>101731.5</c:v>
                </c:pt>
                <c:pt idx="6662">
                  <c:v>101721.60000000001</c:v>
                </c:pt>
                <c:pt idx="6663">
                  <c:v>101711.8</c:v>
                </c:pt>
                <c:pt idx="6664">
                  <c:v>101702.1</c:v>
                </c:pt>
                <c:pt idx="6665">
                  <c:v>101689.2</c:v>
                </c:pt>
                <c:pt idx="6666">
                  <c:v>101676.4</c:v>
                </c:pt>
                <c:pt idx="6667">
                  <c:v>101666.8</c:v>
                </c:pt>
                <c:pt idx="6668">
                  <c:v>101657.3</c:v>
                </c:pt>
                <c:pt idx="6669">
                  <c:v>101644.6</c:v>
                </c:pt>
                <c:pt idx="6670">
                  <c:v>101635</c:v>
                </c:pt>
                <c:pt idx="6671">
                  <c:v>101625.5</c:v>
                </c:pt>
                <c:pt idx="6672">
                  <c:v>101612.7</c:v>
                </c:pt>
                <c:pt idx="6673">
                  <c:v>101599.9</c:v>
                </c:pt>
                <c:pt idx="6674">
                  <c:v>101590.2</c:v>
                </c:pt>
                <c:pt idx="6675">
                  <c:v>101577.2</c:v>
                </c:pt>
                <c:pt idx="6676">
                  <c:v>101567.3</c:v>
                </c:pt>
                <c:pt idx="6677">
                  <c:v>101550.8</c:v>
                </c:pt>
                <c:pt idx="6678">
                  <c:v>101537.3</c:v>
                </c:pt>
                <c:pt idx="6679">
                  <c:v>101523.7</c:v>
                </c:pt>
                <c:pt idx="6680">
                  <c:v>101506.3</c:v>
                </c:pt>
                <c:pt idx="6681">
                  <c:v>101485</c:v>
                </c:pt>
                <c:pt idx="6682">
                  <c:v>101470.39999999999</c:v>
                </c:pt>
                <c:pt idx="6683">
                  <c:v>101451.8</c:v>
                </c:pt>
                <c:pt idx="6684">
                  <c:v>101436.6</c:v>
                </c:pt>
                <c:pt idx="6685">
                  <c:v>101425.1</c:v>
                </c:pt>
                <c:pt idx="6686">
                  <c:v>101413.4</c:v>
                </c:pt>
                <c:pt idx="6687">
                  <c:v>101397.7</c:v>
                </c:pt>
                <c:pt idx="6688">
                  <c:v>101381.8</c:v>
                </c:pt>
                <c:pt idx="6689">
                  <c:v>101365.6</c:v>
                </c:pt>
                <c:pt idx="6690">
                  <c:v>101353.4</c:v>
                </c:pt>
                <c:pt idx="6691">
                  <c:v>101337</c:v>
                </c:pt>
                <c:pt idx="6692">
                  <c:v>101324.5</c:v>
                </c:pt>
                <c:pt idx="6693">
                  <c:v>101307.8</c:v>
                </c:pt>
                <c:pt idx="6694">
                  <c:v>101290.9</c:v>
                </c:pt>
                <c:pt idx="6695">
                  <c:v>101278.2</c:v>
                </c:pt>
                <c:pt idx="6696">
                  <c:v>101269.7</c:v>
                </c:pt>
                <c:pt idx="6697">
                  <c:v>101252.5</c:v>
                </c:pt>
                <c:pt idx="6698">
                  <c:v>101239.6</c:v>
                </c:pt>
                <c:pt idx="6699">
                  <c:v>101222.2</c:v>
                </c:pt>
                <c:pt idx="6700">
                  <c:v>101204.8</c:v>
                </c:pt>
                <c:pt idx="6701">
                  <c:v>101191.7</c:v>
                </c:pt>
                <c:pt idx="6702">
                  <c:v>101178.5</c:v>
                </c:pt>
                <c:pt idx="6703">
                  <c:v>101160.9</c:v>
                </c:pt>
                <c:pt idx="6704">
                  <c:v>101147.7</c:v>
                </c:pt>
                <c:pt idx="6705">
                  <c:v>101130</c:v>
                </c:pt>
                <c:pt idx="6706">
                  <c:v>101116.7</c:v>
                </c:pt>
                <c:pt idx="6707">
                  <c:v>101103.4</c:v>
                </c:pt>
                <c:pt idx="6708">
                  <c:v>101090.1</c:v>
                </c:pt>
                <c:pt idx="6709">
                  <c:v>101072.3</c:v>
                </c:pt>
                <c:pt idx="6710">
                  <c:v>101059</c:v>
                </c:pt>
                <c:pt idx="6711">
                  <c:v>101041.2</c:v>
                </c:pt>
                <c:pt idx="6712">
                  <c:v>101023.5</c:v>
                </c:pt>
                <c:pt idx="6713">
                  <c:v>101005.8</c:v>
                </c:pt>
                <c:pt idx="6714">
                  <c:v>100988.1</c:v>
                </c:pt>
                <c:pt idx="6715">
                  <c:v>100970.5</c:v>
                </c:pt>
                <c:pt idx="6716">
                  <c:v>100957.2</c:v>
                </c:pt>
                <c:pt idx="6717">
                  <c:v>100943.8</c:v>
                </c:pt>
                <c:pt idx="6718">
                  <c:v>100925.8</c:v>
                </c:pt>
                <c:pt idx="6719">
                  <c:v>100907.7</c:v>
                </c:pt>
                <c:pt idx="6720">
                  <c:v>100894.1</c:v>
                </c:pt>
                <c:pt idx="6721">
                  <c:v>100880.4</c:v>
                </c:pt>
                <c:pt idx="6722">
                  <c:v>100857.4</c:v>
                </c:pt>
                <c:pt idx="6723">
                  <c:v>100839</c:v>
                </c:pt>
                <c:pt idx="6724">
                  <c:v>100820.4</c:v>
                </c:pt>
                <c:pt idx="6725">
                  <c:v>100801.8</c:v>
                </c:pt>
                <c:pt idx="6726">
                  <c:v>100783.2</c:v>
                </c:pt>
                <c:pt idx="6727">
                  <c:v>100769.2</c:v>
                </c:pt>
                <c:pt idx="6728">
                  <c:v>100755.2</c:v>
                </c:pt>
                <c:pt idx="6729">
                  <c:v>100736.6</c:v>
                </c:pt>
                <c:pt idx="6730">
                  <c:v>100722.6</c:v>
                </c:pt>
                <c:pt idx="6731">
                  <c:v>100703.9</c:v>
                </c:pt>
                <c:pt idx="6732">
                  <c:v>100685.2</c:v>
                </c:pt>
                <c:pt idx="6733">
                  <c:v>100671.3</c:v>
                </c:pt>
                <c:pt idx="6734">
                  <c:v>100648.1</c:v>
                </c:pt>
                <c:pt idx="6735">
                  <c:v>100634.2</c:v>
                </c:pt>
                <c:pt idx="6736">
                  <c:v>100615.8</c:v>
                </c:pt>
                <c:pt idx="6737">
                  <c:v>100597.4</c:v>
                </c:pt>
                <c:pt idx="6738">
                  <c:v>100579.1</c:v>
                </c:pt>
                <c:pt idx="6739">
                  <c:v>100565.5</c:v>
                </c:pt>
                <c:pt idx="6740">
                  <c:v>100547.4</c:v>
                </c:pt>
                <c:pt idx="6741">
                  <c:v>100533.9</c:v>
                </c:pt>
                <c:pt idx="6742">
                  <c:v>100516.1</c:v>
                </c:pt>
                <c:pt idx="6743">
                  <c:v>100498.4</c:v>
                </c:pt>
                <c:pt idx="6744">
                  <c:v>100480.9</c:v>
                </c:pt>
                <c:pt idx="6745">
                  <c:v>100463.5</c:v>
                </c:pt>
                <c:pt idx="6746">
                  <c:v>100446.3</c:v>
                </c:pt>
                <c:pt idx="6747">
                  <c:v>100429.3</c:v>
                </c:pt>
                <c:pt idx="6748">
                  <c:v>100412.5</c:v>
                </c:pt>
                <c:pt idx="6749">
                  <c:v>100404.1</c:v>
                </c:pt>
                <c:pt idx="6750">
                  <c:v>100387.4</c:v>
                </c:pt>
                <c:pt idx="6751">
                  <c:v>100370.9</c:v>
                </c:pt>
                <c:pt idx="6752">
                  <c:v>100354.4</c:v>
                </c:pt>
                <c:pt idx="6753">
                  <c:v>100338</c:v>
                </c:pt>
                <c:pt idx="6754">
                  <c:v>100321.7</c:v>
                </c:pt>
                <c:pt idx="6755">
                  <c:v>100305.5</c:v>
                </c:pt>
                <c:pt idx="6756">
                  <c:v>100289.3</c:v>
                </c:pt>
                <c:pt idx="6757">
                  <c:v>100277.1</c:v>
                </c:pt>
                <c:pt idx="6758">
                  <c:v>100260.9</c:v>
                </c:pt>
                <c:pt idx="6759">
                  <c:v>100248.8</c:v>
                </c:pt>
                <c:pt idx="6760">
                  <c:v>100232.6</c:v>
                </c:pt>
                <c:pt idx="6761">
                  <c:v>100216.3</c:v>
                </c:pt>
                <c:pt idx="6762">
                  <c:v>100200</c:v>
                </c:pt>
                <c:pt idx="6763">
                  <c:v>100187.8</c:v>
                </c:pt>
                <c:pt idx="6764">
                  <c:v>100175.5</c:v>
                </c:pt>
                <c:pt idx="6765">
                  <c:v>100159</c:v>
                </c:pt>
                <c:pt idx="6766">
                  <c:v>100142.39999999999</c:v>
                </c:pt>
                <c:pt idx="6767">
                  <c:v>100125.7</c:v>
                </c:pt>
                <c:pt idx="6768">
                  <c:v>100113.1</c:v>
                </c:pt>
                <c:pt idx="6769">
                  <c:v>100096.2</c:v>
                </c:pt>
                <c:pt idx="6770">
                  <c:v>100079.1</c:v>
                </c:pt>
                <c:pt idx="6771">
                  <c:v>100066.2</c:v>
                </c:pt>
                <c:pt idx="6772">
                  <c:v>100053.1</c:v>
                </c:pt>
                <c:pt idx="6773">
                  <c:v>100040</c:v>
                </c:pt>
                <c:pt idx="6774">
                  <c:v>100022.2</c:v>
                </c:pt>
                <c:pt idx="6775">
                  <c:v>100003.8</c:v>
                </c:pt>
                <c:pt idx="6776">
                  <c:v>99989.7</c:v>
                </c:pt>
                <c:pt idx="6777">
                  <c:v>99965.6</c:v>
                </c:pt>
                <c:pt idx="6778">
                  <c:v>99950.8</c:v>
                </c:pt>
                <c:pt idx="6779">
                  <c:v>99930.9</c:v>
                </c:pt>
                <c:pt idx="6780">
                  <c:v>99905.5</c:v>
                </c:pt>
                <c:pt idx="6781">
                  <c:v>99890.1</c:v>
                </c:pt>
                <c:pt idx="6782">
                  <c:v>99874.6</c:v>
                </c:pt>
                <c:pt idx="6783">
                  <c:v>99853.9</c:v>
                </c:pt>
                <c:pt idx="6784">
                  <c:v>99838.3</c:v>
                </c:pt>
                <c:pt idx="6785">
                  <c:v>99822.7</c:v>
                </c:pt>
                <c:pt idx="6786">
                  <c:v>99807.1</c:v>
                </c:pt>
                <c:pt idx="6787">
                  <c:v>99781.3</c:v>
                </c:pt>
                <c:pt idx="6788">
                  <c:v>99760.7</c:v>
                </c:pt>
                <c:pt idx="6789">
                  <c:v>99750.6</c:v>
                </c:pt>
                <c:pt idx="6790">
                  <c:v>99730.4</c:v>
                </c:pt>
                <c:pt idx="6791">
                  <c:v>99715.5</c:v>
                </c:pt>
                <c:pt idx="6792">
                  <c:v>99695.9</c:v>
                </c:pt>
                <c:pt idx="6793">
                  <c:v>99676.7</c:v>
                </c:pt>
                <c:pt idx="6794">
                  <c:v>99667.3</c:v>
                </c:pt>
                <c:pt idx="6795">
                  <c:v>99648.8</c:v>
                </c:pt>
                <c:pt idx="6796">
                  <c:v>99631</c:v>
                </c:pt>
                <c:pt idx="6797">
                  <c:v>99622.3</c:v>
                </c:pt>
                <c:pt idx="6798">
                  <c:v>99609.5</c:v>
                </c:pt>
                <c:pt idx="6799">
                  <c:v>99589.2</c:v>
                </c:pt>
                <c:pt idx="6800">
                  <c:v>99581.4</c:v>
                </c:pt>
                <c:pt idx="6801">
                  <c:v>99566.399999999994</c:v>
                </c:pt>
                <c:pt idx="6802">
                  <c:v>99555.7</c:v>
                </c:pt>
                <c:pt idx="6803">
                  <c:v>99548.9</c:v>
                </c:pt>
                <c:pt idx="6804">
                  <c:v>99535.9</c:v>
                </c:pt>
                <c:pt idx="6805">
                  <c:v>99526.399999999994</c:v>
                </c:pt>
                <c:pt idx="6806">
                  <c:v>99517.1</c:v>
                </c:pt>
                <c:pt idx="6807">
                  <c:v>99511</c:v>
                </c:pt>
                <c:pt idx="6808">
                  <c:v>99499.1</c:v>
                </c:pt>
                <c:pt idx="6809">
                  <c:v>99490.4</c:v>
                </c:pt>
                <c:pt idx="6810">
                  <c:v>99484.7</c:v>
                </c:pt>
                <c:pt idx="6811">
                  <c:v>99470.8</c:v>
                </c:pt>
                <c:pt idx="6812">
                  <c:v>99462.7</c:v>
                </c:pt>
                <c:pt idx="6813">
                  <c:v>99454.7</c:v>
                </c:pt>
                <c:pt idx="6814">
                  <c:v>99446.9</c:v>
                </c:pt>
                <c:pt idx="6815">
                  <c:v>99436.6</c:v>
                </c:pt>
                <c:pt idx="6816">
                  <c:v>99431.6</c:v>
                </c:pt>
                <c:pt idx="6817">
                  <c:v>99421.7</c:v>
                </c:pt>
                <c:pt idx="6818">
                  <c:v>99411.9</c:v>
                </c:pt>
                <c:pt idx="6819">
                  <c:v>99404.800000000003</c:v>
                </c:pt>
                <c:pt idx="6820">
                  <c:v>99397.7</c:v>
                </c:pt>
                <c:pt idx="6821">
                  <c:v>99388.3</c:v>
                </c:pt>
                <c:pt idx="6822">
                  <c:v>99379.1</c:v>
                </c:pt>
                <c:pt idx="6823">
                  <c:v>99370.1</c:v>
                </c:pt>
                <c:pt idx="6824">
                  <c:v>99365.6</c:v>
                </c:pt>
                <c:pt idx="6825">
                  <c:v>99356.6</c:v>
                </c:pt>
                <c:pt idx="6826">
                  <c:v>99347.7</c:v>
                </c:pt>
                <c:pt idx="6827">
                  <c:v>99341.1</c:v>
                </c:pt>
                <c:pt idx="6828">
                  <c:v>99336.6</c:v>
                </c:pt>
                <c:pt idx="6829">
                  <c:v>99327.8</c:v>
                </c:pt>
                <c:pt idx="6830">
                  <c:v>99321.2</c:v>
                </c:pt>
                <c:pt idx="6831">
                  <c:v>99310.1</c:v>
                </c:pt>
                <c:pt idx="6832">
                  <c:v>99303.5</c:v>
                </c:pt>
                <c:pt idx="6833">
                  <c:v>99296.8</c:v>
                </c:pt>
                <c:pt idx="6834">
                  <c:v>99287.8</c:v>
                </c:pt>
                <c:pt idx="6835">
                  <c:v>99281</c:v>
                </c:pt>
                <c:pt idx="6836">
                  <c:v>99271.9</c:v>
                </c:pt>
                <c:pt idx="6837">
                  <c:v>99262.8</c:v>
                </c:pt>
                <c:pt idx="6838">
                  <c:v>99254.1</c:v>
                </c:pt>
                <c:pt idx="6839">
                  <c:v>99247.6</c:v>
                </c:pt>
                <c:pt idx="6840">
                  <c:v>99241.3</c:v>
                </c:pt>
                <c:pt idx="6841">
                  <c:v>99235.1</c:v>
                </c:pt>
                <c:pt idx="6842">
                  <c:v>99226.9</c:v>
                </c:pt>
                <c:pt idx="6843">
                  <c:v>99218.8</c:v>
                </c:pt>
                <c:pt idx="6844">
                  <c:v>99214.9</c:v>
                </c:pt>
                <c:pt idx="6845">
                  <c:v>99205.1</c:v>
                </c:pt>
                <c:pt idx="6846">
                  <c:v>99197.3</c:v>
                </c:pt>
                <c:pt idx="6847">
                  <c:v>99191.5</c:v>
                </c:pt>
                <c:pt idx="6848">
                  <c:v>99183.9</c:v>
                </c:pt>
                <c:pt idx="6849">
                  <c:v>99172.4</c:v>
                </c:pt>
                <c:pt idx="6850">
                  <c:v>99168.6</c:v>
                </c:pt>
                <c:pt idx="6851">
                  <c:v>99160.9</c:v>
                </c:pt>
                <c:pt idx="6852">
                  <c:v>99155.199999999997</c:v>
                </c:pt>
                <c:pt idx="6853">
                  <c:v>99149.4</c:v>
                </c:pt>
                <c:pt idx="6854">
                  <c:v>99141.6</c:v>
                </c:pt>
                <c:pt idx="6855">
                  <c:v>99133.7</c:v>
                </c:pt>
                <c:pt idx="6856">
                  <c:v>99127.7</c:v>
                </c:pt>
                <c:pt idx="6857">
                  <c:v>99121.7</c:v>
                </c:pt>
                <c:pt idx="6858">
                  <c:v>99113.5</c:v>
                </c:pt>
                <c:pt idx="6859">
                  <c:v>99107.199999999997</c:v>
                </c:pt>
                <c:pt idx="6860">
                  <c:v>99100.9</c:v>
                </c:pt>
                <c:pt idx="6861">
                  <c:v>99092.2</c:v>
                </c:pt>
                <c:pt idx="6862">
                  <c:v>99083.3</c:v>
                </c:pt>
                <c:pt idx="6863">
                  <c:v>99078.8</c:v>
                </c:pt>
                <c:pt idx="6864">
                  <c:v>99069.6</c:v>
                </c:pt>
                <c:pt idx="6865">
                  <c:v>99060</c:v>
                </c:pt>
                <c:pt idx="6866">
                  <c:v>99052.7</c:v>
                </c:pt>
                <c:pt idx="6867">
                  <c:v>99045.2</c:v>
                </c:pt>
                <c:pt idx="6868">
                  <c:v>99034.9</c:v>
                </c:pt>
                <c:pt idx="6869">
                  <c:v>99024.3</c:v>
                </c:pt>
                <c:pt idx="6870">
                  <c:v>99013.3</c:v>
                </c:pt>
                <c:pt idx="6871">
                  <c:v>99002</c:v>
                </c:pt>
                <c:pt idx="6872">
                  <c:v>98990.399999999994</c:v>
                </c:pt>
                <c:pt idx="6873">
                  <c:v>98984.5</c:v>
                </c:pt>
                <c:pt idx="6874">
                  <c:v>98972.5</c:v>
                </c:pt>
                <c:pt idx="6875">
                  <c:v>98963.199999999997</c:v>
                </c:pt>
                <c:pt idx="6876">
                  <c:v>98950.6</c:v>
                </c:pt>
                <c:pt idx="6877">
                  <c:v>98940.9</c:v>
                </c:pt>
                <c:pt idx="6878">
                  <c:v>98927.7</c:v>
                </c:pt>
                <c:pt idx="6879">
                  <c:v>98917.6</c:v>
                </c:pt>
                <c:pt idx="6880">
                  <c:v>98903.8</c:v>
                </c:pt>
                <c:pt idx="6881">
                  <c:v>98889.7</c:v>
                </c:pt>
                <c:pt idx="6882">
                  <c:v>98878.9</c:v>
                </c:pt>
                <c:pt idx="6883">
                  <c:v>98864.2</c:v>
                </c:pt>
                <c:pt idx="6884">
                  <c:v>98852.9</c:v>
                </c:pt>
                <c:pt idx="6885">
                  <c:v>98837.6</c:v>
                </c:pt>
                <c:pt idx="6886">
                  <c:v>98821.9</c:v>
                </c:pt>
                <c:pt idx="6887">
                  <c:v>98809.8</c:v>
                </c:pt>
                <c:pt idx="6888">
                  <c:v>98793.5</c:v>
                </c:pt>
                <c:pt idx="6889">
                  <c:v>98776.8</c:v>
                </c:pt>
                <c:pt idx="6890">
                  <c:v>98764</c:v>
                </c:pt>
                <c:pt idx="6891">
                  <c:v>98742.3</c:v>
                </c:pt>
                <c:pt idx="6892">
                  <c:v>98733.4</c:v>
                </c:pt>
                <c:pt idx="6893">
                  <c:v>98715.4</c:v>
                </c:pt>
                <c:pt idx="6894">
                  <c:v>98697</c:v>
                </c:pt>
                <c:pt idx="6895">
                  <c:v>98682.9</c:v>
                </c:pt>
                <c:pt idx="6896">
                  <c:v>98668.6</c:v>
                </c:pt>
                <c:pt idx="6897">
                  <c:v>98649.2</c:v>
                </c:pt>
                <c:pt idx="6898">
                  <c:v>98633.9</c:v>
                </c:pt>
                <c:pt idx="6899">
                  <c:v>98611.8</c:v>
                </c:pt>
                <c:pt idx="6900">
                  <c:v>98594</c:v>
                </c:pt>
                <c:pt idx="6901">
                  <c:v>98575.5</c:v>
                </c:pt>
                <c:pt idx="6902">
                  <c:v>98556.1</c:v>
                </c:pt>
                <c:pt idx="6903">
                  <c:v>98529.1</c:v>
                </c:pt>
                <c:pt idx="6904">
                  <c:v>98501</c:v>
                </c:pt>
                <c:pt idx="6905">
                  <c:v>98486.7</c:v>
                </c:pt>
                <c:pt idx="6906">
                  <c:v>98449.9</c:v>
                </c:pt>
                <c:pt idx="6907">
                  <c:v>98434.9</c:v>
                </c:pt>
                <c:pt idx="6908">
                  <c:v>98404.6</c:v>
                </c:pt>
                <c:pt idx="6909">
                  <c:v>98374.1</c:v>
                </c:pt>
                <c:pt idx="6910">
                  <c:v>98351.1</c:v>
                </c:pt>
                <c:pt idx="6911">
                  <c:v>98320.6</c:v>
                </c:pt>
                <c:pt idx="6912">
                  <c:v>98297.8</c:v>
                </c:pt>
                <c:pt idx="6913">
                  <c:v>98275.3</c:v>
                </c:pt>
                <c:pt idx="6914">
                  <c:v>98253.1</c:v>
                </c:pt>
                <c:pt idx="6915">
                  <c:v>98224.1</c:v>
                </c:pt>
                <c:pt idx="6916">
                  <c:v>98196</c:v>
                </c:pt>
                <c:pt idx="6917">
                  <c:v>98175.6</c:v>
                </c:pt>
                <c:pt idx="6918">
                  <c:v>98149.5</c:v>
                </c:pt>
                <c:pt idx="6919">
                  <c:v>98130.8</c:v>
                </c:pt>
                <c:pt idx="6920">
                  <c:v>98107.3</c:v>
                </c:pt>
                <c:pt idx="6921">
                  <c:v>98085.4</c:v>
                </c:pt>
                <c:pt idx="6922">
                  <c:v>98069.2</c:v>
                </c:pt>
                <c:pt idx="6923">
                  <c:v>98047.9</c:v>
                </c:pt>
                <c:pt idx="6924">
                  <c:v>98026.8</c:v>
                </c:pt>
                <c:pt idx="6925">
                  <c:v>98011.1</c:v>
                </c:pt>
                <c:pt idx="6926">
                  <c:v>97990.3</c:v>
                </c:pt>
                <c:pt idx="6927">
                  <c:v>97980</c:v>
                </c:pt>
                <c:pt idx="6928">
                  <c:v>97959.6</c:v>
                </c:pt>
                <c:pt idx="6929">
                  <c:v>97939.5</c:v>
                </c:pt>
                <c:pt idx="6930">
                  <c:v>97919.6</c:v>
                </c:pt>
                <c:pt idx="6931">
                  <c:v>97900</c:v>
                </c:pt>
                <c:pt idx="6932">
                  <c:v>97890.3</c:v>
                </c:pt>
                <c:pt idx="6933">
                  <c:v>97871.1</c:v>
                </c:pt>
                <c:pt idx="6934">
                  <c:v>97852.2</c:v>
                </c:pt>
                <c:pt idx="6935">
                  <c:v>97838.3</c:v>
                </c:pt>
                <c:pt idx="6936">
                  <c:v>97819.9</c:v>
                </c:pt>
                <c:pt idx="6937">
                  <c:v>97801.9</c:v>
                </c:pt>
                <c:pt idx="6938">
                  <c:v>97793.1</c:v>
                </c:pt>
                <c:pt idx="6939">
                  <c:v>97775.6</c:v>
                </c:pt>
                <c:pt idx="6940">
                  <c:v>97758.399999999994</c:v>
                </c:pt>
                <c:pt idx="6941">
                  <c:v>97750</c:v>
                </c:pt>
                <c:pt idx="6942">
                  <c:v>97733.4</c:v>
                </c:pt>
                <c:pt idx="6943">
                  <c:v>97717.2</c:v>
                </c:pt>
                <c:pt idx="6944">
                  <c:v>97701.4</c:v>
                </c:pt>
                <c:pt idx="6945">
                  <c:v>97686</c:v>
                </c:pt>
                <c:pt idx="6946">
                  <c:v>97674.7</c:v>
                </c:pt>
                <c:pt idx="6947">
                  <c:v>97660</c:v>
                </c:pt>
                <c:pt idx="6948">
                  <c:v>97645.8</c:v>
                </c:pt>
                <c:pt idx="6949">
                  <c:v>97638.8</c:v>
                </c:pt>
                <c:pt idx="6950">
                  <c:v>97625.3</c:v>
                </c:pt>
                <c:pt idx="6951">
                  <c:v>97612.1</c:v>
                </c:pt>
                <c:pt idx="6952">
                  <c:v>97602.6</c:v>
                </c:pt>
                <c:pt idx="6953">
                  <c:v>97590.3</c:v>
                </c:pt>
                <c:pt idx="6954">
                  <c:v>97578.5</c:v>
                </c:pt>
                <c:pt idx="6955">
                  <c:v>97569.9</c:v>
                </c:pt>
                <c:pt idx="6956">
                  <c:v>97558.7</c:v>
                </c:pt>
                <c:pt idx="6957">
                  <c:v>97547.9</c:v>
                </c:pt>
                <c:pt idx="6958">
                  <c:v>97540.1</c:v>
                </c:pt>
                <c:pt idx="6959">
                  <c:v>97529.9</c:v>
                </c:pt>
                <c:pt idx="6960">
                  <c:v>97522.4</c:v>
                </c:pt>
                <c:pt idx="6961">
                  <c:v>97515.1</c:v>
                </c:pt>
                <c:pt idx="6962">
                  <c:v>97505.7</c:v>
                </c:pt>
                <c:pt idx="6963">
                  <c:v>97498.7</c:v>
                </c:pt>
                <c:pt idx="6964">
                  <c:v>97489.600000000006</c:v>
                </c:pt>
                <c:pt idx="6965">
                  <c:v>97480.7</c:v>
                </c:pt>
                <c:pt idx="6966">
                  <c:v>97476.3</c:v>
                </c:pt>
                <c:pt idx="6967">
                  <c:v>97465.5</c:v>
                </c:pt>
                <c:pt idx="6968">
                  <c:v>97459.199999999997</c:v>
                </c:pt>
                <c:pt idx="6969">
                  <c:v>97452.9</c:v>
                </c:pt>
                <c:pt idx="6970">
                  <c:v>97444.5</c:v>
                </c:pt>
                <c:pt idx="6971">
                  <c:v>97438.3</c:v>
                </c:pt>
                <c:pt idx="6972">
                  <c:v>97432.2</c:v>
                </c:pt>
                <c:pt idx="6973">
                  <c:v>97424</c:v>
                </c:pt>
                <c:pt idx="6974">
                  <c:v>97417.8</c:v>
                </c:pt>
                <c:pt idx="6975">
                  <c:v>97411.7</c:v>
                </c:pt>
                <c:pt idx="6976">
                  <c:v>97401.4</c:v>
                </c:pt>
                <c:pt idx="6977">
                  <c:v>97397.3</c:v>
                </c:pt>
                <c:pt idx="6978">
                  <c:v>97388.9</c:v>
                </c:pt>
                <c:pt idx="6979">
                  <c:v>97380.5</c:v>
                </c:pt>
                <c:pt idx="6980">
                  <c:v>97372</c:v>
                </c:pt>
                <c:pt idx="6981">
                  <c:v>97367.7</c:v>
                </c:pt>
                <c:pt idx="6982">
                  <c:v>97358.9</c:v>
                </c:pt>
                <c:pt idx="6983">
                  <c:v>97350</c:v>
                </c:pt>
                <c:pt idx="6984">
                  <c:v>97343.1</c:v>
                </c:pt>
                <c:pt idx="6985">
                  <c:v>97336.2</c:v>
                </c:pt>
                <c:pt idx="6986">
                  <c:v>97326.7</c:v>
                </c:pt>
                <c:pt idx="6987">
                  <c:v>97316.9</c:v>
                </c:pt>
                <c:pt idx="6988">
                  <c:v>97309.5</c:v>
                </c:pt>
                <c:pt idx="6989">
                  <c:v>97299.6</c:v>
                </c:pt>
                <c:pt idx="6990">
                  <c:v>97292.2</c:v>
                </c:pt>
                <c:pt idx="6991">
                  <c:v>97282.3</c:v>
                </c:pt>
                <c:pt idx="6992">
                  <c:v>97274.8</c:v>
                </c:pt>
                <c:pt idx="6993">
                  <c:v>97264.8</c:v>
                </c:pt>
                <c:pt idx="6994">
                  <c:v>97257.4</c:v>
                </c:pt>
                <c:pt idx="6995">
                  <c:v>97247.3</c:v>
                </c:pt>
                <c:pt idx="6996">
                  <c:v>97239.8</c:v>
                </c:pt>
                <c:pt idx="6997">
                  <c:v>97232.2</c:v>
                </c:pt>
                <c:pt idx="6998">
                  <c:v>97222.1</c:v>
                </c:pt>
                <c:pt idx="6999">
                  <c:v>97211.9</c:v>
                </c:pt>
                <c:pt idx="7000">
                  <c:v>97201.7</c:v>
                </c:pt>
                <c:pt idx="7001">
                  <c:v>97191.4</c:v>
                </c:pt>
                <c:pt idx="7002">
                  <c:v>97183.6</c:v>
                </c:pt>
                <c:pt idx="7003">
                  <c:v>97175.8</c:v>
                </c:pt>
                <c:pt idx="7004">
                  <c:v>97162.7</c:v>
                </c:pt>
                <c:pt idx="7005">
                  <c:v>97154.8</c:v>
                </c:pt>
                <c:pt idx="7006">
                  <c:v>97146.8</c:v>
                </c:pt>
                <c:pt idx="7007">
                  <c:v>97136.2</c:v>
                </c:pt>
                <c:pt idx="7008">
                  <c:v>97128.1</c:v>
                </c:pt>
                <c:pt idx="7009">
                  <c:v>97119.9</c:v>
                </c:pt>
                <c:pt idx="7010">
                  <c:v>97106.3</c:v>
                </c:pt>
                <c:pt idx="7011">
                  <c:v>97100.800000000003</c:v>
                </c:pt>
                <c:pt idx="7012">
                  <c:v>97089.600000000006</c:v>
                </c:pt>
                <c:pt idx="7013">
                  <c:v>97078.399999999994</c:v>
                </c:pt>
                <c:pt idx="7014">
                  <c:v>97067.1</c:v>
                </c:pt>
                <c:pt idx="7015">
                  <c:v>97055.6</c:v>
                </c:pt>
                <c:pt idx="7016">
                  <c:v>97047</c:v>
                </c:pt>
                <c:pt idx="7017">
                  <c:v>97038.2</c:v>
                </c:pt>
                <c:pt idx="7018">
                  <c:v>97029.4</c:v>
                </c:pt>
                <c:pt idx="7019">
                  <c:v>97017.5</c:v>
                </c:pt>
                <c:pt idx="7020">
                  <c:v>97005.5</c:v>
                </c:pt>
                <c:pt idx="7021">
                  <c:v>96993.3</c:v>
                </c:pt>
                <c:pt idx="7022">
                  <c:v>96984</c:v>
                </c:pt>
                <c:pt idx="7023">
                  <c:v>96974.6</c:v>
                </c:pt>
                <c:pt idx="7024">
                  <c:v>96961.9</c:v>
                </c:pt>
                <c:pt idx="7025">
                  <c:v>96948.9</c:v>
                </c:pt>
                <c:pt idx="7026">
                  <c:v>96935.7</c:v>
                </c:pt>
                <c:pt idx="7027">
                  <c:v>96922.3</c:v>
                </c:pt>
                <c:pt idx="7028">
                  <c:v>96915.6</c:v>
                </c:pt>
                <c:pt idx="7029">
                  <c:v>96905.4</c:v>
                </c:pt>
                <c:pt idx="7030">
                  <c:v>96891.6</c:v>
                </c:pt>
                <c:pt idx="7031">
                  <c:v>96881.1</c:v>
                </c:pt>
                <c:pt idx="7032">
                  <c:v>96867.1</c:v>
                </c:pt>
                <c:pt idx="7033">
                  <c:v>96852.9</c:v>
                </c:pt>
                <c:pt idx="7034">
                  <c:v>96842.2</c:v>
                </c:pt>
                <c:pt idx="7035">
                  <c:v>96831.5</c:v>
                </c:pt>
                <c:pt idx="7036">
                  <c:v>96817</c:v>
                </c:pt>
                <c:pt idx="7037">
                  <c:v>96802.5</c:v>
                </c:pt>
                <c:pt idx="7038">
                  <c:v>96791.5</c:v>
                </c:pt>
                <c:pt idx="7039">
                  <c:v>96776.8</c:v>
                </c:pt>
                <c:pt idx="7040">
                  <c:v>96769.5</c:v>
                </c:pt>
                <c:pt idx="7041">
                  <c:v>96754.7</c:v>
                </c:pt>
                <c:pt idx="7042">
                  <c:v>96739.9</c:v>
                </c:pt>
                <c:pt idx="7043">
                  <c:v>96728.8</c:v>
                </c:pt>
                <c:pt idx="7044">
                  <c:v>96714</c:v>
                </c:pt>
                <c:pt idx="7045">
                  <c:v>96699.199999999997</c:v>
                </c:pt>
                <c:pt idx="7046">
                  <c:v>96684.4</c:v>
                </c:pt>
                <c:pt idx="7047">
                  <c:v>96673.3</c:v>
                </c:pt>
                <c:pt idx="7048">
                  <c:v>96662.2</c:v>
                </c:pt>
                <c:pt idx="7049">
                  <c:v>96643.8</c:v>
                </c:pt>
                <c:pt idx="7050">
                  <c:v>96632.7</c:v>
                </c:pt>
                <c:pt idx="7051">
                  <c:v>96621.8</c:v>
                </c:pt>
                <c:pt idx="7052">
                  <c:v>96607.2</c:v>
                </c:pt>
                <c:pt idx="7053">
                  <c:v>96596.3</c:v>
                </c:pt>
                <c:pt idx="7054">
                  <c:v>96585.5</c:v>
                </c:pt>
                <c:pt idx="7055">
                  <c:v>96571</c:v>
                </c:pt>
                <c:pt idx="7056">
                  <c:v>96560.1</c:v>
                </c:pt>
                <c:pt idx="7057">
                  <c:v>96545.5</c:v>
                </c:pt>
                <c:pt idx="7058">
                  <c:v>96531</c:v>
                </c:pt>
                <c:pt idx="7059">
                  <c:v>96520.1</c:v>
                </c:pt>
                <c:pt idx="7060">
                  <c:v>96505.5</c:v>
                </c:pt>
                <c:pt idx="7061">
                  <c:v>96490.9</c:v>
                </c:pt>
                <c:pt idx="7062">
                  <c:v>96479.9</c:v>
                </c:pt>
                <c:pt idx="7063">
                  <c:v>96468.9</c:v>
                </c:pt>
                <c:pt idx="7064">
                  <c:v>96454.3</c:v>
                </c:pt>
                <c:pt idx="7065">
                  <c:v>96446.9</c:v>
                </c:pt>
                <c:pt idx="7066">
                  <c:v>96432.2</c:v>
                </c:pt>
                <c:pt idx="7067">
                  <c:v>96417.5</c:v>
                </c:pt>
                <c:pt idx="7068">
                  <c:v>96406.5</c:v>
                </c:pt>
                <c:pt idx="7069">
                  <c:v>96388</c:v>
                </c:pt>
                <c:pt idx="7070">
                  <c:v>96376.9</c:v>
                </c:pt>
                <c:pt idx="7071">
                  <c:v>96365.8</c:v>
                </c:pt>
                <c:pt idx="7072">
                  <c:v>96351</c:v>
                </c:pt>
                <c:pt idx="7073">
                  <c:v>96336.2</c:v>
                </c:pt>
                <c:pt idx="7074">
                  <c:v>96328.8</c:v>
                </c:pt>
                <c:pt idx="7075">
                  <c:v>96313.9</c:v>
                </c:pt>
                <c:pt idx="7076">
                  <c:v>96302.7</c:v>
                </c:pt>
                <c:pt idx="7077">
                  <c:v>96287.8</c:v>
                </c:pt>
                <c:pt idx="7078">
                  <c:v>96272.9</c:v>
                </c:pt>
                <c:pt idx="7079">
                  <c:v>96261.7</c:v>
                </c:pt>
                <c:pt idx="7080">
                  <c:v>96246.7</c:v>
                </c:pt>
                <c:pt idx="7081">
                  <c:v>96235.5</c:v>
                </c:pt>
                <c:pt idx="7082">
                  <c:v>96220.5</c:v>
                </c:pt>
                <c:pt idx="7083">
                  <c:v>96205.5</c:v>
                </c:pt>
                <c:pt idx="7084">
                  <c:v>96190.399999999994</c:v>
                </c:pt>
                <c:pt idx="7085">
                  <c:v>96179.1</c:v>
                </c:pt>
                <c:pt idx="7086">
                  <c:v>96167.8</c:v>
                </c:pt>
                <c:pt idx="7087">
                  <c:v>96156.5</c:v>
                </c:pt>
                <c:pt idx="7088">
                  <c:v>96141.4</c:v>
                </c:pt>
                <c:pt idx="7089">
                  <c:v>96131.5</c:v>
                </c:pt>
              </c:numCache>
            </c:numRef>
          </c:yVal>
          <c:smooth val="0"/>
          <c:extLst>
            <c:ext xmlns:c16="http://schemas.microsoft.com/office/drawing/2014/chart" uri="{C3380CC4-5D6E-409C-BE32-E72D297353CC}">
              <c16:uniqueId val="{00000002-F712-43C3-BA16-DA17CA8D6E7E}"/>
            </c:ext>
          </c:extLst>
        </c:ser>
        <c:ser>
          <c:idx val="3"/>
          <c:order val="3"/>
          <c:tx>
            <c:v>SC-0.86-1.5-S-0.5-45</c:v>
          </c:tx>
          <c:spPr>
            <a:ln w="12700">
              <a:solidFill>
                <a:srgbClr val="00B050"/>
              </a:solidFill>
              <a:prstDash val="dashDot"/>
            </a:ln>
          </c:spPr>
          <c:marker>
            <c:symbol val="none"/>
          </c:marker>
          <c:xVal>
            <c:numRef>
              <c:f>'2H10-1.5 - F'!$AH$3:$AH$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94999999999997</c:v>
                </c:pt>
                <c:pt idx="4972">
                  <c:v>5.6505000000000001</c:v>
                </c:pt>
                <c:pt idx="4973">
                  <c:v>5.6524999999999999</c:v>
                </c:pt>
                <c:pt idx="4974">
                  <c:v>5.6544999999999996</c:v>
                </c:pt>
                <c:pt idx="4975">
                  <c:v>5.6574999999999998</c:v>
                </c:pt>
                <c:pt idx="4976">
                  <c:v>5.6589999999999998</c:v>
                </c:pt>
                <c:pt idx="4977">
                  <c:v>5.6604999999999999</c:v>
                </c:pt>
                <c:pt idx="4978">
                  <c:v>5.6624999999999996</c:v>
                </c:pt>
                <c:pt idx="4979">
                  <c:v>5.6639999999999997</c:v>
                </c:pt>
                <c:pt idx="4980">
                  <c:v>5.6654999999999998</c:v>
                </c:pt>
                <c:pt idx="4981">
                  <c:v>5.6680000000000001</c:v>
                </c:pt>
                <c:pt idx="4982">
                  <c:v>5.6695000000000002</c:v>
                </c:pt>
                <c:pt idx="4983">
                  <c:v>5.6710000000000003</c:v>
                </c:pt>
                <c:pt idx="4984">
                  <c:v>5.6725000000000003</c:v>
                </c:pt>
                <c:pt idx="4985">
                  <c:v>5.6749999999999998</c:v>
                </c:pt>
                <c:pt idx="4986">
                  <c:v>5.6769999999999996</c:v>
                </c:pt>
                <c:pt idx="4987">
                  <c:v>5.6790000000000003</c:v>
                </c:pt>
                <c:pt idx="4988">
                  <c:v>5.6805000000000003</c:v>
                </c:pt>
                <c:pt idx="4989">
                  <c:v>5.6814999999999998</c:v>
                </c:pt>
                <c:pt idx="4990">
                  <c:v>5.6835000000000004</c:v>
                </c:pt>
                <c:pt idx="4991">
                  <c:v>5.6855000000000002</c:v>
                </c:pt>
                <c:pt idx="4992">
                  <c:v>5.6875</c:v>
                </c:pt>
                <c:pt idx="4993">
                  <c:v>5.6890000000000001</c:v>
                </c:pt>
                <c:pt idx="4994">
                  <c:v>5.6909999999999998</c:v>
                </c:pt>
                <c:pt idx="4995">
                  <c:v>5.6924999999999999</c:v>
                </c:pt>
                <c:pt idx="4996">
                  <c:v>5.6950000000000003</c:v>
                </c:pt>
                <c:pt idx="4997">
                  <c:v>5.6970000000000001</c:v>
                </c:pt>
                <c:pt idx="4998">
                  <c:v>5.6989999999999998</c:v>
                </c:pt>
                <c:pt idx="4999">
                  <c:v>5.7004999999999999</c:v>
                </c:pt>
                <c:pt idx="5000">
                  <c:v>5.702</c:v>
                </c:pt>
                <c:pt idx="5001">
                  <c:v>5.7039999999999997</c:v>
                </c:pt>
                <c:pt idx="5002">
                  <c:v>5.7060000000000004</c:v>
                </c:pt>
                <c:pt idx="5003">
                  <c:v>5.7084999999999999</c:v>
                </c:pt>
                <c:pt idx="5004">
                  <c:v>5.71</c:v>
                </c:pt>
                <c:pt idx="5005">
                  <c:v>5.7119999999999997</c:v>
                </c:pt>
                <c:pt idx="5006">
                  <c:v>5.7140000000000004</c:v>
                </c:pt>
                <c:pt idx="5007">
                  <c:v>5.7160000000000002</c:v>
                </c:pt>
                <c:pt idx="5008">
                  <c:v>5.7184999999999997</c:v>
                </c:pt>
                <c:pt idx="5009">
                  <c:v>5.7205000000000004</c:v>
                </c:pt>
                <c:pt idx="5010">
                  <c:v>5.7220000000000004</c:v>
                </c:pt>
                <c:pt idx="5011">
                  <c:v>5.7229999999999999</c:v>
                </c:pt>
                <c:pt idx="5012">
                  <c:v>5.7249999999999996</c:v>
                </c:pt>
                <c:pt idx="5013">
                  <c:v>5.7264999999999997</c:v>
                </c:pt>
                <c:pt idx="5014">
                  <c:v>5.7290000000000001</c:v>
                </c:pt>
                <c:pt idx="5015">
                  <c:v>5.7309999999999999</c:v>
                </c:pt>
                <c:pt idx="5016">
                  <c:v>5.7329999999999997</c:v>
                </c:pt>
                <c:pt idx="5017">
                  <c:v>5.7350000000000003</c:v>
                </c:pt>
                <c:pt idx="5018">
                  <c:v>5.7365000000000004</c:v>
                </c:pt>
                <c:pt idx="5019">
                  <c:v>5.7385000000000002</c:v>
                </c:pt>
                <c:pt idx="5020">
                  <c:v>5.7404999999999999</c:v>
                </c:pt>
                <c:pt idx="5021">
                  <c:v>5.742</c:v>
                </c:pt>
                <c:pt idx="5022">
                  <c:v>5.7435</c:v>
                </c:pt>
                <c:pt idx="5023">
                  <c:v>5.7450000000000001</c:v>
                </c:pt>
                <c:pt idx="5024">
                  <c:v>5.7469999999999999</c:v>
                </c:pt>
                <c:pt idx="5025">
                  <c:v>5.7489999999999997</c:v>
                </c:pt>
                <c:pt idx="5026">
                  <c:v>5.7510000000000003</c:v>
                </c:pt>
                <c:pt idx="5027">
                  <c:v>5.7534999999999998</c:v>
                </c:pt>
                <c:pt idx="5028">
                  <c:v>5.7549999999999999</c:v>
                </c:pt>
                <c:pt idx="5029">
                  <c:v>5.7569999999999997</c:v>
                </c:pt>
                <c:pt idx="5030">
                  <c:v>5.758</c:v>
                </c:pt>
                <c:pt idx="5031">
                  <c:v>5.76</c:v>
                </c:pt>
                <c:pt idx="5032">
                  <c:v>5.7625000000000002</c:v>
                </c:pt>
                <c:pt idx="5033">
                  <c:v>5.7640000000000002</c:v>
                </c:pt>
                <c:pt idx="5034">
                  <c:v>5.7655000000000003</c:v>
                </c:pt>
                <c:pt idx="5035">
                  <c:v>5.7670000000000003</c:v>
                </c:pt>
                <c:pt idx="5036">
                  <c:v>5.7690000000000001</c:v>
                </c:pt>
                <c:pt idx="5037">
                  <c:v>5.7709999999999999</c:v>
                </c:pt>
                <c:pt idx="5038">
                  <c:v>5.7735000000000003</c:v>
                </c:pt>
                <c:pt idx="5039">
                  <c:v>5.7755000000000001</c:v>
                </c:pt>
                <c:pt idx="5040">
                  <c:v>5.7770000000000001</c:v>
                </c:pt>
                <c:pt idx="5041">
                  <c:v>5.7785000000000002</c:v>
                </c:pt>
                <c:pt idx="5042">
                  <c:v>5.7805</c:v>
                </c:pt>
                <c:pt idx="5043">
                  <c:v>5.782</c:v>
                </c:pt>
                <c:pt idx="5044">
                  <c:v>5.7839999999999998</c:v>
                </c:pt>
                <c:pt idx="5045">
                  <c:v>5.7865000000000002</c:v>
                </c:pt>
                <c:pt idx="5046">
                  <c:v>5.7880000000000003</c:v>
                </c:pt>
                <c:pt idx="5047">
                  <c:v>5.7895000000000003</c:v>
                </c:pt>
                <c:pt idx="5048">
                  <c:v>5.7915000000000001</c:v>
                </c:pt>
                <c:pt idx="5049">
                  <c:v>5.7934999999999999</c:v>
                </c:pt>
                <c:pt idx="5050">
                  <c:v>5.7954999999999997</c:v>
                </c:pt>
                <c:pt idx="5051">
                  <c:v>5.7969999999999997</c:v>
                </c:pt>
                <c:pt idx="5052">
                  <c:v>5.7984999999999998</c:v>
                </c:pt>
                <c:pt idx="5053">
                  <c:v>5.8005000000000004</c:v>
                </c:pt>
                <c:pt idx="5054">
                  <c:v>5.8014999999999999</c:v>
                </c:pt>
                <c:pt idx="5055">
                  <c:v>5.8040000000000003</c:v>
                </c:pt>
                <c:pt idx="5056">
                  <c:v>5.806</c:v>
                </c:pt>
                <c:pt idx="5057">
                  <c:v>5.8075000000000001</c:v>
                </c:pt>
                <c:pt idx="5058">
                  <c:v>5.8090000000000002</c:v>
                </c:pt>
                <c:pt idx="5059">
                  <c:v>5.8105000000000002</c:v>
                </c:pt>
                <c:pt idx="5060">
                  <c:v>5.8125</c:v>
                </c:pt>
                <c:pt idx="5061">
                  <c:v>5.8144999999999998</c:v>
                </c:pt>
                <c:pt idx="5062">
                  <c:v>5.8164999999999996</c:v>
                </c:pt>
                <c:pt idx="5063">
                  <c:v>5.8174999999999999</c:v>
                </c:pt>
                <c:pt idx="5064">
                  <c:v>5.8194999999999997</c:v>
                </c:pt>
                <c:pt idx="5065">
                  <c:v>5.8209999999999997</c:v>
                </c:pt>
                <c:pt idx="5066">
                  <c:v>5.8230000000000004</c:v>
                </c:pt>
                <c:pt idx="5067">
                  <c:v>5.8254999999999999</c:v>
                </c:pt>
                <c:pt idx="5068">
                  <c:v>5.827</c:v>
                </c:pt>
                <c:pt idx="5069">
                  <c:v>5.8285</c:v>
                </c:pt>
                <c:pt idx="5070">
                  <c:v>5.83</c:v>
                </c:pt>
                <c:pt idx="5071">
                  <c:v>5.8319999999999999</c:v>
                </c:pt>
                <c:pt idx="5072">
                  <c:v>5.8345000000000002</c:v>
                </c:pt>
                <c:pt idx="5073">
                  <c:v>5.8360000000000003</c:v>
                </c:pt>
                <c:pt idx="5074">
                  <c:v>5.8375000000000004</c:v>
                </c:pt>
                <c:pt idx="5075">
                  <c:v>5.8390000000000004</c:v>
                </c:pt>
                <c:pt idx="5076">
                  <c:v>5.8404999999999996</c:v>
                </c:pt>
                <c:pt idx="5077">
                  <c:v>5.8425000000000002</c:v>
                </c:pt>
                <c:pt idx="5078">
                  <c:v>5.8445</c:v>
                </c:pt>
                <c:pt idx="5079">
                  <c:v>5.8460000000000001</c:v>
                </c:pt>
                <c:pt idx="5080">
                  <c:v>5.8475000000000001</c:v>
                </c:pt>
                <c:pt idx="5081">
                  <c:v>5.8490000000000002</c:v>
                </c:pt>
                <c:pt idx="5082">
                  <c:v>5.8514999999999997</c:v>
                </c:pt>
                <c:pt idx="5083">
                  <c:v>5.8535000000000004</c:v>
                </c:pt>
                <c:pt idx="5084">
                  <c:v>5.8550000000000004</c:v>
                </c:pt>
                <c:pt idx="5085">
                  <c:v>5.8564999999999996</c:v>
                </c:pt>
                <c:pt idx="5086">
                  <c:v>5.8579999999999997</c:v>
                </c:pt>
                <c:pt idx="5087">
                  <c:v>5.8594999999999997</c:v>
                </c:pt>
                <c:pt idx="5088">
                  <c:v>5.8615000000000004</c:v>
                </c:pt>
                <c:pt idx="5089">
                  <c:v>5.8630000000000004</c:v>
                </c:pt>
                <c:pt idx="5090">
                  <c:v>5.8644999999999996</c:v>
                </c:pt>
                <c:pt idx="5091">
                  <c:v>5.8654999999999999</c:v>
                </c:pt>
                <c:pt idx="5092">
                  <c:v>5.8674999999999997</c:v>
                </c:pt>
                <c:pt idx="5093">
                  <c:v>5.8689999999999998</c:v>
                </c:pt>
                <c:pt idx="5094">
                  <c:v>5.8715000000000002</c:v>
                </c:pt>
                <c:pt idx="5095">
                  <c:v>5.8724999999999996</c:v>
                </c:pt>
                <c:pt idx="5096">
                  <c:v>5.8745000000000003</c:v>
                </c:pt>
                <c:pt idx="5097">
                  <c:v>5.8754999999999997</c:v>
                </c:pt>
                <c:pt idx="5098">
                  <c:v>5.8780000000000001</c:v>
                </c:pt>
                <c:pt idx="5099">
                  <c:v>5.8795000000000002</c:v>
                </c:pt>
                <c:pt idx="5100">
                  <c:v>5.8810000000000002</c:v>
                </c:pt>
                <c:pt idx="5101">
                  <c:v>5.8825000000000003</c:v>
                </c:pt>
                <c:pt idx="5102">
                  <c:v>5.8840000000000003</c:v>
                </c:pt>
                <c:pt idx="5103">
                  <c:v>5.8855000000000004</c:v>
                </c:pt>
                <c:pt idx="5104">
                  <c:v>5.8869999999999996</c:v>
                </c:pt>
                <c:pt idx="5105">
                  <c:v>5.8890000000000002</c:v>
                </c:pt>
                <c:pt idx="5106">
                  <c:v>5.8905000000000003</c:v>
                </c:pt>
                <c:pt idx="5107">
                  <c:v>5.8920000000000003</c:v>
                </c:pt>
                <c:pt idx="5108">
                  <c:v>5.8935000000000004</c:v>
                </c:pt>
                <c:pt idx="5109">
                  <c:v>5.8955000000000002</c:v>
                </c:pt>
                <c:pt idx="5110">
                  <c:v>5.8979999999999997</c:v>
                </c:pt>
                <c:pt idx="5111">
                  <c:v>5.899</c:v>
                </c:pt>
                <c:pt idx="5112">
                  <c:v>5.9005000000000001</c:v>
                </c:pt>
                <c:pt idx="5113">
                  <c:v>5.9024999999999999</c:v>
                </c:pt>
                <c:pt idx="5114">
                  <c:v>5.9044999999999996</c:v>
                </c:pt>
                <c:pt idx="5115">
                  <c:v>5.9059999999999997</c:v>
                </c:pt>
                <c:pt idx="5116">
                  <c:v>5.9080000000000004</c:v>
                </c:pt>
                <c:pt idx="5117">
                  <c:v>5.9095000000000004</c:v>
                </c:pt>
                <c:pt idx="5118">
                  <c:v>5.9109999999999996</c:v>
                </c:pt>
                <c:pt idx="5119">
                  <c:v>5.9130000000000003</c:v>
                </c:pt>
                <c:pt idx="5120">
                  <c:v>5.9154999999999998</c:v>
                </c:pt>
                <c:pt idx="5121">
                  <c:v>5.9175000000000004</c:v>
                </c:pt>
                <c:pt idx="5122">
                  <c:v>5.9189999999999996</c:v>
                </c:pt>
                <c:pt idx="5123">
                  <c:v>5.9204999999999997</c:v>
                </c:pt>
                <c:pt idx="5124">
                  <c:v>5.9225000000000003</c:v>
                </c:pt>
                <c:pt idx="5125">
                  <c:v>5.9245000000000001</c:v>
                </c:pt>
                <c:pt idx="5126">
                  <c:v>5.9269999999999996</c:v>
                </c:pt>
                <c:pt idx="5127">
                  <c:v>5.9284999999999997</c:v>
                </c:pt>
                <c:pt idx="5128">
                  <c:v>5.93</c:v>
                </c:pt>
                <c:pt idx="5129">
                  <c:v>5.9314999999999998</c:v>
                </c:pt>
                <c:pt idx="5130">
                  <c:v>5.9335000000000004</c:v>
                </c:pt>
                <c:pt idx="5131">
                  <c:v>5.9359999999999999</c:v>
                </c:pt>
                <c:pt idx="5132">
                  <c:v>5.9379999999999997</c:v>
                </c:pt>
                <c:pt idx="5133">
                  <c:v>5.9394999999999998</c:v>
                </c:pt>
                <c:pt idx="5134">
                  <c:v>5.9405000000000001</c:v>
                </c:pt>
                <c:pt idx="5135">
                  <c:v>5.9424999999999999</c:v>
                </c:pt>
                <c:pt idx="5136">
                  <c:v>5.944</c:v>
                </c:pt>
                <c:pt idx="5137">
                  <c:v>5.9459999999999997</c:v>
                </c:pt>
                <c:pt idx="5138">
                  <c:v>5.9480000000000004</c:v>
                </c:pt>
                <c:pt idx="5139">
                  <c:v>5.9489999999999998</c:v>
                </c:pt>
                <c:pt idx="5140">
                  <c:v>5.9504999999999999</c:v>
                </c:pt>
                <c:pt idx="5141">
                  <c:v>5.952</c:v>
                </c:pt>
                <c:pt idx="5142">
                  <c:v>5.9545000000000003</c:v>
                </c:pt>
                <c:pt idx="5143">
                  <c:v>5.9565000000000001</c:v>
                </c:pt>
                <c:pt idx="5144">
                  <c:v>5.9574999999999996</c:v>
                </c:pt>
                <c:pt idx="5145">
                  <c:v>5.9589999999999996</c:v>
                </c:pt>
                <c:pt idx="5146">
                  <c:v>5.9610000000000003</c:v>
                </c:pt>
                <c:pt idx="5147">
                  <c:v>5.9630000000000001</c:v>
                </c:pt>
                <c:pt idx="5148">
                  <c:v>5.9649999999999999</c:v>
                </c:pt>
                <c:pt idx="5149">
                  <c:v>5.9669999999999996</c:v>
                </c:pt>
                <c:pt idx="5150">
                  <c:v>5.9684999999999997</c:v>
                </c:pt>
                <c:pt idx="5151">
                  <c:v>5.9695</c:v>
                </c:pt>
                <c:pt idx="5152">
                  <c:v>5.9714999999999998</c:v>
                </c:pt>
                <c:pt idx="5153">
                  <c:v>5.9740000000000002</c:v>
                </c:pt>
                <c:pt idx="5154">
                  <c:v>5.976</c:v>
                </c:pt>
                <c:pt idx="5155">
                  <c:v>5.9775</c:v>
                </c:pt>
                <c:pt idx="5156">
                  <c:v>5.9790000000000001</c:v>
                </c:pt>
                <c:pt idx="5157">
                  <c:v>5.9809999999999999</c:v>
                </c:pt>
                <c:pt idx="5158">
                  <c:v>5.9829999999999997</c:v>
                </c:pt>
                <c:pt idx="5159">
                  <c:v>5.9850000000000003</c:v>
                </c:pt>
                <c:pt idx="5160">
                  <c:v>5.9870000000000001</c:v>
                </c:pt>
                <c:pt idx="5161">
                  <c:v>5.9880000000000004</c:v>
                </c:pt>
                <c:pt idx="5162">
                  <c:v>5.9894999999999996</c:v>
                </c:pt>
                <c:pt idx="5163">
                  <c:v>5.9915000000000003</c:v>
                </c:pt>
                <c:pt idx="5164">
                  <c:v>5.9935</c:v>
                </c:pt>
                <c:pt idx="5165">
                  <c:v>5.9954999999999998</c:v>
                </c:pt>
                <c:pt idx="5166">
                  <c:v>5.9969999999999999</c:v>
                </c:pt>
                <c:pt idx="5167">
                  <c:v>5.9984999999999999</c:v>
                </c:pt>
                <c:pt idx="5168">
                  <c:v>6.0004999999999997</c:v>
                </c:pt>
                <c:pt idx="5169">
                  <c:v>6.0025000000000004</c:v>
                </c:pt>
                <c:pt idx="5170">
                  <c:v>6.0049999999999999</c:v>
                </c:pt>
                <c:pt idx="5171">
                  <c:v>6.0060000000000002</c:v>
                </c:pt>
                <c:pt idx="5172">
                  <c:v>6.008</c:v>
                </c:pt>
                <c:pt idx="5173">
                  <c:v>6.0095000000000001</c:v>
                </c:pt>
                <c:pt idx="5174">
                  <c:v>6.0114999999999998</c:v>
                </c:pt>
                <c:pt idx="5175">
                  <c:v>6.0134999999999996</c:v>
                </c:pt>
                <c:pt idx="5176">
                  <c:v>6.0155000000000003</c:v>
                </c:pt>
                <c:pt idx="5177">
                  <c:v>6.0179999999999998</c:v>
                </c:pt>
                <c:pt idx="5178">
                  <c:v>6.0194999999999999</c:v>
                </c:pt>
                <c:pt idx="5179">
                  <c:v>6.0214999999999996</c:v>
                </c:pt>
                <c:pt idx="5180">
                  <c:v>6.0229999999999997</c:v>
                </c:pt>
                <c:pt idx="5181">
                  <c:v>6.0250000000000004</c:v>
                </c:pt>
                <c:pt idx="5182">
                  <c:v>6.0274999999999999</c:v>
                </c:pt>
                <c:pt idx="5183">
                  <c:v>6.0289999999999999</c:v>
                </c:pt>
                <c:pt idx="5184">
                  <c:v>6.0315000000000003</c:v>
                </c:pt>
                <c:pt idx="5185">
                  <c:v>6.0330000000000004</c:v>
                </c:pt>
                <c:pt idx="5186">
                  <c:v>6.0350000000000001</c:v>
                </c:pt>
                <c:pt idx="5187">
                  <c:v>6.0374999999999996</c:v>
                </c:pt>
                <c:pt idx="5188">
                  <c:v>6.0395000000000003</c:v>
                </c:pt>
                <c:pt idx="5189">
                  <c:v>6.0415000000000001</c:v>
                </c:pt>
                <c:pt idx="5190">
                  <c:v>6.0425000000000004</c:v>
                </c:pt>
                <c:pt idx="5191">
                  <c:v>6.0439999999999996</c:v>
                </c:pt>
                <c:pt idx="5192">
                  <c:v>6.0460000000000003</c:v>
                </c:pt>
                <c:pt idx="5193">
                  <c:v>6.0475000000000003</c:v>
                </c:pt>
                <c:pt idx="5194">
                  <c:v>6.0495000000000001</c:v>
                </c:pt>
                <c:pt idx="5195">
                  <c:v>6.0519999999999996</c:v>
                </c:pt>
                <c:pt idx="5196">
                  <c:v>6.0540000000000003</c:v>
                </c:pt>
                <c:pt idx="5197">
                  <c:v>6.0564999999999998</c:v>
                </c:pt>
                <c:pt idx="5198">
                  <c:v>6.0579999999999998</c:v>
                </c:pt>
                <c:pt idx="5199">
                  <c:v>6.0594999999999999</c:v>
                </c:pt>
                <c:pt idx="5200">
                  <c:v>6.0614999999999997</c:v>
                </c:pt>
                <c:pt idx="5201">
                  <c:v>6.0635000000000003</c:v>
                </c:pt>
                <c:pt idx="5202">
                  <c:v>6.0659999999999998</c:v>
                </c:pt>
                <c:pt idx="5203">
                  <c:v>6.0674999999999999</c:v>
                </c:pt>
                <c:pt idx="5204">
                  <c:v>6.0694999999999997</c:v>
                </c:pt>
                <c:pt idx="5205">
                  <c:v>6.0709999999999997</c:v>
                </c:pt>
                <c:pt idx="5206">
                  <c:v>6.0730000000000004</c:v>
                </c:pt>
                <c:pt idx="5207">
                  <c:v>6.0744999999999996</c:v>
                </c:pt>
                <c:pt idx="5208">
                  <c:v>6.077</c:v>
                </c:pt>
                <c:pt idx="5209">
                  <c:v>6.0789999999999997</c:v>
                </c:pt>
                <c:pt idx="5210">
                  <c:v>6.0804999999999998</c:v>
                </c:pt>
                <c:pt idx="5211">
                  <c:v>6.0824999999999996</c:v>
                </c:pt>
                <c:pt idx="5212">
                  <c:v>6.0845000000000002</c:v>
                </c:pt>
                <c:pt idx="5213">
                  <c:v>6.0865</c:v>
                </c:pt>
                <c:pt idx="5214">
                  <c:v>6.0884999999999998</c:v>
                </c:pt>
                <c:pt idx="5215">
                  <c:v>6.0904999999999996</c:v>
                </c:pt>
                <c:pt idx="5216">
                  <c:v>6.0925000000000002</c:v>
                </c:pt>
                <c:pt idx="5217">
                  <c:v>6.0940000000000003</c:v>
                </c:pt>
                <c:pt idx="5218">
                  <c:v>6.0955000000000004</c:v>
                </c:pt>
                <c:pt idx="5219">
                  <c:v>6.0975000000000001</c:v>
                </c:pt>
                <c:pt idx="5220">
                  <c:v>6.0994999999999999</c:v>
                </c:pt>
                <c:pt idx="5221">
                  <c:v>6.1025</c:v>
                </c:pt>
                <c:pt idx="5222">
                  <c:v>6.1040000000000001</c:v>
                </c:pt>
                <c:pt idx="5223">
                  <c:v>6.1059999999999999</c:v>
                </c:pt>
                <c:pt idx="5224">
                  <c:v>6.1079999999999997</c:v>
                </c:pt>
                <c:pt idx="5225">
                  <c:v>6.1094999999999997</c:v>
                </c:pt>
                <c:pt idx="5226">
                  <c:v>6.1115000000000004</c:v>
                </c:pt>
                <c:pt idx="5227">
                  <c:v>6.1135000000000002</c:v>
                </c:pt>
                <c:pt idx="5228">
                  <c:v>6.1159999999999997</c:v>
                </c:pt>
                <c:pt idx="5229">
                  <c:v>6.1174999999999997</c:v>
                </c:pt>
                <c:pt idx="5230">
                  <c:v>6.1195000000000004</c:v>
                </c:pt>
                <c:pt idx="5231">
                  <c:v>6.1210000000000004</c:v>
                </c:pt>
                <c:pt idx="5232">
                  <c:v>6.1230000000000002</c:v>
                </c:pt>
                <c:pt idx="5233">
                  <c:v>6.125</c:v>
                </c:pt>
                <c:pt idx="5234">
                  <c:v>6.1269999999999998</c:v>
                </c:pt>
                <c:pt idx="5235">
                  <c:v>6.1289999999999996</c:v>
                </c:pt>
                <c:pt idx="5236">
                  <c:v>6.1310000000000002</c:v>
                </c:pt>
                <c:pt idx="5237">
                  <c:v>6.1325000000000003</c:v>
                </c:pt>
                <c:pt idx="5238">
                  <c:v>6.1349999999999998</c:v>
                </c:pt>
                <c:pt idx="5239">
                  <c:v>6.1369999999999996</c:v>
                </c:pt>
                <c:pt idx="5240">
                  <c:v>6.1395</c:v>
                </c:pt>
                <c:pt idx="5241">
                  <c:v>6.141</c:v>
                </c:pt>
                <c:pt idx="5242">
                  <c:v>6.1425000000000001</c:v>
                </c:pt>
                <c:pt idx="5243">
                  <c:v>6.1444999999999999</c:v>
                </c:pt>
                <c:pt idx="5244">
                  <c:v>6.1459999999999999</c:v>
                </c:pt>
                <c:pt idx="5245">
                  <c:v>6.1479999999999997</c:v>
                </c:pt>
                <c:pt idx="5246">
                  <c:v>6.15</c:v>
                </c:pt>
                <c:pt idx="5247">
                  <c:v>6.1524999999999999</c:v>
                </c:pt>
                <c:pt idx="5248">
                  <c:v>6.1544999999999996</c:v>
                </c:pt>
                <c:pt idx="5249">
                  <c:v>6.1559999999999997</c:v>
                </c:pt>
                <c:pt idx="5250">
                  <c:v>6.1580000000000004</c:v>
                </c:pt>
                <c:pt idx="5251">
                  <c:v>6.16</c:v>
                </c:pt>
                <c:pt idx="5252">
                  <c:v>6.1619999999999999</c:v>
                </c:pt>
                <c:pt idx="5253">
                  <c:v>6.1639999999999997</c:v>
                </c:pt>
                <c:pt idx="5254">
                  <c:v>6.1654999999999998</c:v>
                </c:pt>
                <c:pt idx="5255">
                  <c:v>6.1675000000000004</c:v>
                </c:pt>
                <c:pt idx="5256">
                  <c:v>6.1695000000000002</c:v>
                </c:pt>
                <c:pt idx="5257">
                  <c:v>6.1715</c:v>
                </c:pt>
                <c:pt idx="5258">
                  <c:v>6.1740000000000004</c:v>
                </c:pt>
                <c:pt idx="5259">
                  <c:v>6.1760000000000002</c:v>
                </c:pt>
                <c:pt idx="5260">
                  <c:v>6.1775000000000002</c:v>
                </c:pt>
                <c:pt idx="5261">
                  <c:v>6.1790000000000003</c:v>
                </c:pt>
                <c:pt idx="5262">
                  <c:v>6.1805000000000003</c:v>
                </c:pt>
                <c:pt idx="5263">
                  <c:v>6.1829999999999998</c:v>
                </c:pt>
                <c:pt idx="5264">
                  <c:v>6.1849999999999996</c:v>
                </c:pt>
                <c:pt idx="5265">
                  <c:v>6.1864999999999997</c:v>
                </c:pt>
                <c:pt idx="5266">
                  <c:v>6.1890000000000001</c:v>
                </c:pt>
                <c:pt idx="5267">
                  <c:v>6.1905000000000001</c:v>
                </c:pt>
                <c:pt idx="5268">
                  <c:v>6.1924999999999999</c:v>
                </c:pt>
                <c:pt idx="5269">
                  <c:v>6.1950000000000003</c:v>
                </c:pt>
                <c:pt idx="5270">
                  <c:v>6.1970000000000001</c:v>
                </c:pt>
                <c:pt idx="5271">
                  <c:v>6.1980000000000004</c:v>
                </c:pt>
                <c:pt idx="5272">
                  <c:v>6.2</c:v>
                </c:pt>
                <c:pt idx="5273">
                  <c:v>6.2015000000000002</c:v>
                </c:pt>
                <c:pt idx="5274">
                  <c:v>6.2039999999999997</c:v>
                </c:pt>
                <c:pt idx="5275">
                  <c:v>6.2060000000000004</c:v>
                </c:pt>
                <c:pt idx="5276">
                  <c:v>6.2080000000000002</c:v>
                </c:pt>
                <c:pt idx="5277">
                  <c:v>6.2095000000000002</c:v>
                </c:pt>
                <c:pt idx="5278">
                  <c:v>6.2119999999999997</c:v>
                </c:pt>
                <c:pt idx="5279">
                  <c:v>6.2134999999999998</c:v>
                </c:pt>
                <c:pt idx="5280">
                  <c:v>6.2160000000000002</c:v>
                </c:pt>
                <c:pt idx="5281">
                  <c:v>6.2175000000000002</c:v>
                </c:pt>
                <c:pt idx="5282">
                  <c:v>6.2190000000000003</c:v>
                </c:pt>
                <c:pt idx="5283">
                  <c:v>6.2205000000000004</c:v>
                </c:pt>
                <c:pt idx="5284">
                  <c:v>6.2229999999999999</c:v>
                </c:pt>
                <c:pt idx="5285">
                  <c:v>6.2249999999999996</c:v>
                </c:pt>
                <c:pt idx="5286">
                  <c:v>6.2270000000000003</c:v>
                </c:pt>
                <c:pt idx="5287">
                  <c:v>6.2285000000000004</c:v>
                </c:pt>
                <c:pt idx="5288">
                  <c:v>6.2305000000000001</c:v>
                </c:pt>
                <c:pt idx="5289">
                  <c:v>6.2324999999999999</c:v>
                </c:pt>
                <c:pt idx="5290">
                  <c:v>6.2350000000000003</c:v>
                </c:pt>
                <c:pt idx="5291">
                  <c:v>6.2365000000000004</c:v>
                </c:pt>
                <c:pt idx="5292">
                  <c:v>6.2380000000000004</c:v>
                </c:pt>
                <c:pt idx="5293">
                  <c:v>6.24</c:v>
                </c:pt>
                <c:pt idx="5294">
                  <c:v>6.2415000000000003</c:v>
                </c:pt>
                <c:pt idx="5295">
                  <c:v>6.2439999999999998</c:v>
                </c:pt>
                <c:pt idx="5296">
                  <c:v>6.2460000000000004</c:v>
                </c:pt>
                <c:pt idx="5297">
                  <c:v>6.2474999999999996</c:v>
                </c:pt>
                <c:pt idx="5298">
                  <c:v>6.2495000000000003</c:v>
                </c:pt>
                <c:pt idx="5299">
                  <c:v>6.2515000000000001</c:v>
                </c:pt>
                <c:pt idx="5300">
                  <c:v>6.2534999999999998</c:v>
                </c:pt>
                <c:pt idx="5301">
                  <c:v>6.2554999999999996</c:v>
                </c:pt>
                <c:pt idx="5302">
                  <c:v>6.2569999999999997</c:v>
                </c:pt>
                <c:pt idx="5303">
                  <c:v>6.2590000000000003</c:v>
                </c:pt>
                <c:pt idx="5304">
                  <c:v>6.2610000000000001</c:v>
                </c:pt>
                <c:pt idx="5305">
                  <c:v>6.2629999999999999</c:v>
                </c:pt>
                <c:pt idx="5306">
                  <c:v>6.2649999999999997</c:v>
                </c:pt>
                <c:pt idx="5307">
                  <c:v>6.2664999999999997</c:v>
                </c:pt>
                <c:pt idx="5308">
                  <c:v>6.2685000000000004</c:v>
                </c:pt>
                <c:pt idx="5309">
                  <c:v>6.2705000000000002</c:v>
                </c:pt>
                <c:pt idx="5310">
                  <c:v>6.2725</c:v>
                </c:pt>
                <c:pt idx="5311">
                  <c:v>6.2744999999999997</c:v>
                </c:pt>
                <c:pt idx="5312">
                  <c:v>6.2765000000000004</c:v>
                </c:pt>
                <c:pt idx="5313">
                  <c:v>6.2774999999999999</c:v>
                </c:pt>
                <c:pt idx="5314">
                  <c:v>6.2794999999999996</c:v>
                </c:pt>
                <c:pt idx="5315">
                  <c:v>6.2815000000000003</c:v>
                </c:pt>
                <c:pt idx="5316">
                  <c:v>6.2835000000000001</c:v>
                </c:pt>
                <c:pt idx="5317">
                  <c:v>6.2854999999999999</c:v>
                </c:pt>
                <c:pt idx="5318">
                  <c:v>6.2869999999999999</c:v>
                </c:pt>
                <c:pt idx="5319">
                  <c:v>6.2889999999999997</c:v>
                </c:pt>
                <c:pt idx="5320">
                  <c:v>6.2915000000000001</c:v>
                </c:pt>
                <c:pt idx="5321">
                  <c:v>6.2934999999999999</c:v>
                </c:pt>
                <c:pt idx="5322">
                  <c:v>6.2954999999999997</c:v>
                </c:pt>
                <c:pt idx="5323">
                  <c:v>6.2969999999999997</c:v>
                </c:pt>
                <c:pt idx="5324">
                  <c:v>6.2984999999999998</c:v>
                </c:pt>
                <c:pt idx="5325">
                  <c:v>6.3010000000000002</c:v>
                </c:pt>
                <c:pt idx="5326">
                  <c:v>6.3029999999999999</c:v>
                </c:pt>
                <c:pt idx="5327">
                  <c:v>6.3040000000000003</c:v>
                </c:pt>
                <c:pt idx="5328">
                  <c:v>6.306</c:v>
                </c:pt>
                <c:pt idx="5329">
                  <c:v>6.3075000000000001</c:v>
                </c:pt>
                <c:pt idx="5330">
                  <c:v>6.31</c:v>
                </c:pt>
                <c:pt idx="5331">
                  <c:v>6.3125</c:v>
                </c:pt>
                <c:pt idx="5332">
                  <c:v>6.3140000000000001</c:v>
                </c:pt>
                <c:pt idx="5333">
                  <c:v>6.3159999999999998</c:v>
                </c:pt>
                <c:pt idx="5334">
                  <c:v>6.3179999999999996</c:v>
                </c:pt>
                <c:pt idx="5335">
                  <c:v>6.3194999999999997</c:v>
                </c:pt>
                <c:pt idx="5336">
                  <c:v>6.3220000000000001</c:v>
                </c:pt>
                <c:pt idx="5337">
                  <c:v>6.3235000000000001</c:v>
                </c:pt>
                <c:pt idx="5338">
                  <c:v>6.3254999999999999</c:v>
                </c:pt>
                <c:pt idx="5339">
                  <c:v>6.3265000000000002</c:v>
                </c:pt>
                <c:pt idx="5340">
                  <c:v>6.3295000000000003</c:v>
                </c:pt>
                <c:pt idx="5341">
                  <c:v>6.3315000000000001</c:v>
                </c:pt>
                <c:pt idx="5342">
                  <c:v>6.3334999999999999</c:v>
                </c:pt>
                <c:pt idx="5343">
                  <c:v>6.335</c:v>
                </c:pt>
                <c:pt idx="5344">
                  <c:v>6.3369999999999997</c:v>
                </c:pt>
                <c:pt idx="5345">
                  <c:v>6.3390000000000004</c:v>
                </c:pt>
                <c:pt idx="5346">
                  <c:v>6.3414999999999999</c:v>
                </c:pt>
                <c:pt idx="5347">
                  <c:v>6.343</c:v>
                </c:pt>
                <c:pt idx="5348">
                  <c:v>6.3449999999999998</c:v>
                </c:pt>
                <c:pt idx="5349">
                  <c:v>6.3464999999999998</c:v>
                </c:pt>
                <c:pt idx="5350">
                  <c:v>6.3479999999999999</c:v>
                </c:pt>
                <c:pt idx="5351">
                  <c:v>6.3505000000000003</c:v>
                </c:pt>
                <c:pt idx="5352">
                  <c:v>6.3529999999999998</c:v>
                </c:pt>
                <c:pt idx="5353">
                  <c:v>6.3550000000000004</c:v>
                </c:pt>
                <c:pt idx="5354">
                  <c:v>6.3564999999999996</c:v>
                </c:pt>
                <c:pt idx="5355">
                  <c:v>6.3579999999999997</c:v>
                </c:pt>
                <c:pt idx="5356">
                  <c:v>6.36</c:v>
                </c:pt>
                <c:pt idx="5357">
                  <c:v>6.3620000000000001</c:v>
                </c:pt>
                <c:pt idx="5358">
                  <c:v>6.3644999999999996</c:v>
                </c:pt>
                <c:pt idx="5359">
                  <c:v>6.3659999999999997</c:v>
                </c:pt>
                <c:pt idx="5360">
                  <c:v>6.3685</c:v>
                </c:pt>
                <c:pt idx="5361">
                  <c:v>6.37</c:v>
                </c:pt>
                <c:pt idx="5362">
                  <c:v>6.3719999999999999</c:v>
                </c:pt>
                <c:pt idx="5363">
                  <c:v>6.3739999999999997</c:v>
                </c:pt>
                <c:pt idx="5364">
                  <c:v>6.3760000000000003</c:v>
                </c:pt>
                <c:pt idx="5365">
                  <c:v>6.3780000000000001</c:v>
                </c:pt>
                <c:pt idx="5366">
                  <c:v>6.3795000000000002</c:v>
                </c:pt>
                <c:pt idx="5367">
                  <c:v>6.3815</c:v>
                </c:pt>
                <c:pt idx="5368">
                  <c:v>6.3834999999999997</c:v>
                </c:pt>
                <c:pt idx="5369">
                  <c:v>6.3855000000000004</c:v>
                </c:pt>
                <c:pt idx="5370">
                  <c:v>6.3879999999999999</c:v>
                </c:pt>
                <c:pt idx="5371">
                  <c:v>6.39</c:v>
                </c:pt>
                <c:pt idx="5372">
                  <c:v>6.3920000000000003</c:v>
                </c:pt>
                <c:pt idx="5373">
                  <c:v>6.3935000000000004</c:v>
                </c:pt>
                <c:pt idx="5374">
                  <c:v>6.3949999999999996</c:v>
                </c:pt>
                <c:pt idx="5375">
                  <c:v>6.3970000000000002</c:v>
                </c:pt>
                <c:pt idx="5376">
                  <c:v>6.399</c:v>
                </c:pt>
                <c:pt idx="5377">
                  <c:v>6.4020000000000001</c:v>
                </c:pt>
                <c:pt idx="5378">
                  <c:v>6.4039999999999999</c:v>
                </c:pt>
                <c:pt idx="5379">
                  <c:v>6.4059999999999997</c:v>
                </c:pt>
                <c:pt idx="5380">
                  <c:v>6.4074999999999998</c:v>
                </c:pt>
                <c:pt idx="5381">
                  <c:v>6.4089999999999998</c:v>
                </c:pt>
                <c:pt idx="5382">
                  <c:v>6.4109999999999996</c:v>
                </c:pt>
                <c:pt idx="5383">
                  <c:v>6.4135</c:v>
                </c:pt>
                <c:pt idx="5384">
                  <c:v>6.4154999999999998</c:v>
                </c:pt>
                <c:pt idx="5385">
                  <c:v>6.4175000000000004</c:v>
                </c:pt>
                <c:pt idx="5386">
                  <c:v>6.4195000000000002</c:v>
                </c:pt>
                <c:pt idx="5387">
                  <c:v>6.4219999999999997</c:v>
                </c:pt>
                <c:pt idx="5388">
                  <c:v>6.4234999999999998</c:v>
                </c:pt>
                <c:pt idx="5389">
                  <c:v>6.4255000000000004</c:v>
                </c:pt>
                <c:pt idx="5390">
                  <c:v>6.4279999999999999</c:v>
                </c:pt>
                <c:pt idx="5391">
                  <c:v>6.43</c:v>
                </c:pt>
                <c:pt idx="5392">
                  <c:v>6.4320000000000004</c:v>
                </c:pt>
                <c:pt idx="5393">
                  <c:v>6.4335000000000004</c:v>
                </c:pt>
                <c:pt idx="5394">
                  <c:v>6.4359999999999999</c:v>
                </c:pt>
                <c:pt idx="5395">
                  <c:v>6.4385000000000003</c:v>
                </c:pt>
                <c:pt idx="5396">
                  <c:v>6.4405000000000001</c:v>
                </c:pt>
                <c:pt idx="5397">
                  <c:v>6.4420000000000002</c:v>
                </c:pt>
                <c:pt idx="5398">
                  <c:v>6.444</c:v>
                </c:pt>
                <c:pt idx="5399">
                  <c:v>6.4459999999999997</c:v>
                </c:pt>
                <c:pt idx="5400">
                  <c:v>6.4474999999999998</c:v>
                </c:pt>
                <c:pt idx="5401">
                  <c:v>6.45</c:v>
                </c:pt>
                <c:pt idx="5402">
                  <c:v>6.452</c:v>
                </c:pt>
                <c:pt idx="5403">
                  <c:v>6.4545000000000003</c:v>
                </c:pt>
                <c:pt idx="5404">
                  <c:v>6.4560000000000004</c:v>
                </c:pt>
                <c:pt idx="5405">
                  <c:v>6.4580000000000002</c:v>
                </c:pt>
                <c:pt idx="5406">
                  <c:v>6.4595000000000002</c:v>
                </c:pt>
                <c:pt idx="5407">
                  <c:v>6.4615</c:v>
                </c:pt>
                <c:pt idx="5408">
                  <c:v>6.4640000000000004</c:v>
                </c:pt>
                <c:pt idx="5409">
                  <c:v>6.4660000000000002</c:v>
                </c:pt>
                <c:pt idx="5410">
                  <c:v>6.468</c:v>
                </c:pt>
                <c:pt idx="5411">
                  <c:v>6.4695</c:v>
                </c:pt>
                <c:pt idx="5412">
                  <c:v>6.4720000000000004</c:v>
                </c:pt>
                <c:pt idx="5413">
                  <c:v>6.4734999999999996</c:v>
                </c:pt>
                <c:pt idx="5414">
                  <c:v>6.476</c:v>
                </c:pt>
                <c:pt idx="5415">
                  <c:v>6.4779999999999998</c:v>
                </c:pt>
                <c:pt idx="5416">
                  <c:v>6.4794999999999998</c:v>
                </c:pt>
                <c:pt idx="5417">
                  <c:v>6.4809999999999999</c:v>
                </c:pt>
                <c:pt idx="5418">
                  <c:v>6.4835000000000003</c:v>
                </c:pt>
                <c:pt idx="5419">
                  <c:v>6.4850000000000003</c:v>
                </c:pt>
                <c:pt idx="5420">
                  <c:v>6.4874999999999998</c:v>
                </c:pt>
                <c:pt idx="5421">
                  <c:v>6.49</c:v>
                </c:pt>
                <c:pt idx="5422">
                  <c:v>6.4915000000000003</c:v>
                </c:pt>
                <c:pt idx="5423">
                  <c:v>6.4930000000000003</c:v>
                </c:pt>
                <c:pt idx="5424">
                  <c:v>6.4945000000000004</c:v>
                </c:pt>
                <c:pt idx="5425">
                  <c:v>6.4965000000000002</c:v>
                </c:pt>
                <c:pt idx="5426">
                  <c:v>6.4984999999999999</c:v>
                </c:pt>
                <c:pt idx="5427">
                  <c:v>6.5010000000000003</c:v>
                </c:pt>
                <c:pt idx="5428">
                  <c:v>6.5030000000000001</c:v>
                </c:pt>
                <c:pt idx="5429">
                  <c:v>6.5049999999999999</c:v>
                </c:pt>
                <c:pt idx="5430">
                  <c:v>6.5069999999999997</c:v>
                </c:pt>
                <c:pt idx="5431">
                  <c:v>6.5090000000000003</c:v>
                </c:pt>
                <c:pt idx="5432">
                  <c:v>6.5110000000000001</c:v>
                </c:pt>
                <c:pt idx="5433">
                  <c:v>6.5125000000000002</c:v>
                </c:pt>
                <c:pt idx="5434">
                  <c:v>6.5140000000000002</c:v>
                </c:pt>
                <c:pt idx="5435">
                  <c:v>6.516</c:v>
                </c:pt>
                <c:pt idx="5436">
                  <c:v>6.5185000000000004</c:v>
                </c:pt>
                <c:pt idx="5437">
                  <c:v>6.5205000000000002</c:v>
                </c:pt>
                <c:pt idx="5438">
                  <c:v>6.5225</c:v>
                </c:pt>
                <c:pt idx="5439">
                  <c:v>6.524</c:v>
                </c:pt>
                <c:pt idx="5440">
                  <c:v>6.5259999999999998</c:v>
                </c:pt>
                <c:pt idx="5441">
                  <c:v>6.5285000000000002</c:v>
                </c:pt>
                <c:pt idx="5442">
                  <c:v>6.5305</c:v>
                </c:pt>
                <c:pt idx="5443">
                  <c:v>6.532</c:v>
                </c:pt>
                <c:pt idx="5444">
                  <c:v>6.5335000000000001</c:v>
                </c:pt>
                <c:pt idx="5445">
                  <c:v>6.5350000000000001</c:v>
                </c:pt>
                <c:pt idx="5446">
                  <c:v>6.5374999999999996</c:v>
                </c:pt>
                <c:pt idx="5447">
                  <c:v>6.54</c:v>
                </c:pt>
                <c:pt idx="5448">
                  <c:v>6.5415000000000001</c:v>
                </c:pt>
                <c:pt idx="5449">
                  <c:v>6.5434999999999999</c:v>
                </c:pt>
                <c:pt idx="5450">
                  <c:v>6.5454999999999997</c:v>
                </c:pt>
                <c:pt idx="5451">
                  <c:v>6.548</c:v>
                </c:pt>
                <c:pt idx="5452">
                  <c:v>6.55</c:v>
                </c:pt>
                <c:pt idx="5453">
                  <c:v>6.5510000000000002</c:v>
                </c:pt>
                <c:pt idx="5454">
                  <c:v>6.5529999999999999</c:v>
                </c:pt>
                <c:pt idx="5455">
                  <c:v>6.5549999999999997</c:v>
                </c:pt>
                <c:pt idx="5456">
                  <c:v>6.5575000000000001</c:v>
                </c:pt>
                <c:pt idx="5457">
                  <c:v>6.5590000000000002</c:v>
                </c:pt>
                <c:pt idx="5458">
                  <c:v>6.5605000000000002</c:v>
                </c:pt>
                <c:pt idx="5459">
                  <c:v>6.5625</c:v>
                </c:pt>
                <c:pt idx="5460">
                  <c:v>6.5650000000000004</c:v>
                </c:pt>
                <c:pt idx="5461">
                  <c:v>6.5670000000000002</c:v>
                </c:pt>
                <c:pt idx="5462">
                  <c:v>6.569</c:v>
                </c:pt>
                <c:pt idx="5463">
                  <c:v>6.5709999999999997</c:v>
                </c:pt>
                <c:pt idx="5464">
                  <c:v>6.5730000000000004</c:v>
                </c:pt>
                <c:pt idx="5465">
                  <c:v>6.5744999999999996</c:v>
                </c:pt>
                <c:pt idx="5466">
                  <c:v>6.577</c:v>
                </c:pt>
                <c:pt idx="5467">
                  <c:v>6.5780000000000003</c:v>
                </c:pt>
                <c:pt idx="5468">
                  <c:v>6.58</c:v>
                </c:pt>
                <c:pt idx="5469">
                  <c:v>6.5819999999999999</c:v>
                </c:pt>
                <c:pt idx="5470">
                  <c:v>6.5839999999999996</c:v>
                </c:pt>
                <c:pt idx="5471">
                  <c:v>6.5860000000000003</c:v>
                </c:pt>
                <c:pt idx="5472">
                  <c:v>6.5880000000000001</c:v>
                </c:pt>
                <c:pt idx="5473">
                  <c:v>6.5895000000000001</c:v>
                </c:pt>
                <c:pt idx="5474">
                  <c:v>6.5919999999999996</c:v>
                </c:pt>
                <c:pt idx="5475">
                  <c:v>6.5945</c:v>
                </c:pt>
                <c:pt idx="5476">
                  <c:v>6.5964999999999998</c:v>
                </c:pt>
                <c:pt idx="5477">
                  <c:v>6.5975000000000001</c:v>
                </c:pt>
                <c:pt idx="5478">
                  <c:v>6.5994999999999999</c:v>
                </c:pt>
                <c:pt idx="5479">
                  <c:v>6.6014999999999997</c:v>
                </c:pt>
                <c:pt idx="5480">
                  <c:v>6.6035000000000004</c:v>
                </c:pt>
                <c:pt idx="5481">
                  <c:v>6.6055000000000001</c:v>
                </c:pt>
                <c:pt idx="5482">
                  <c:v>6.6074999999999999</c:v>
                </c:pt>
                <c:pt idx="5483">
                  <c:v>6.609</c:v>
                </c:pt>
                <c:pt idx="5484">
                  <c:v>6.6115000000000004</c:v>
                </c:pt>
                <c:pt idx="5485">
                  <c:v>6.6135000000000002</c:v>
                </c:pt>
                <c:pt idx="5486">
                  <c:v>6.6150000000000002</c:v>
                </c:pt>
                <c:pt idx="5487">
                  <c:v>6.617</c:v>
                </c:pt>
                <c:pt idx="5488">
                  <c:v>6.6185</c:v>
                </c:pt>
                <c:pt idx="5489">
                  <c:v>6.6210000000000004</c:v>
                </c:pt>
                <c:pt idx="5490">
                  <c:v>6.6224999999999996</c:v>
                </c:pt>
                <c:pt idx="5491">
                  <c:v>6.6245000000000003</c:v>
                </c:pt>
                <c:pt idx="5492">
                  <c:v>6.6260000000000003</c:v>
                </c:pt>
                <c:pt idx="5493">
                  <c:v>6.6280000000000001</c:v>
                </c:pt>
                <c:pt idx="5494">
                  <c:v>6.6304999999999996</c:v>
                </c:pt>
                <c:pt idx="5495">
                  <c:v>6.6325000000000003</c:v>
                </c:pt>
                <c:pt idx="5496">
                  <c:v>6.6340000000000003</c:v>
                </c:pt>
                <c:pt idx="5497">
                  <c:v>6.6360000000000001</c:v>
                </c:pt>
                <c:pt idx="5498">
                  <c:v>6.6379999999999999</c:v>
                </c:pt>
                <c:pt idx="5499">
                  <c:v>6.64</c:v>
                </c:pt>
                <c:pt idx="5500">
                  <c:v>6.6420000000000003</c:v>
                </c:pt>
                <c:pt idx="5501">
                  <c:v>6.6435000000000004</c:v>
                </c:pt>
                <c:pt idx="5502">
                  <c:v>6.6449999999999996</c:v>
                </c:pt>
                <c:pt idx="5503">
                  <c:v>6.6475</c:v>
                </c:pt>
                <c:pt idx="5504">
                  <c:v>6.6494999999999997</c:v>
                </c:pt>
                <c:pt idx="5505">
                  <c:v>6.6505000000000001</c:v>
                </c:pt>
                <c:pt idx="5506">
                  <c:v>6.6529999999999996</c:v>
                </c:pt>
                <c:pt idx="5507">
                  <c:v>6.6550000000000002</c:v>
                </c:pt>
                <c:pt idx="5508">
                  <c:v>6.657</c:v>
                </c:pt>
                <c:pt idx="5509">
                  <c:v>6.6589999999999998</c:v>
                </c:pt>
                <c:pt idx="5510">
                  <c:v>6.6609999999999996</c:v>
                </c:pt>
                <c:pt idx="5511">
                  <c:v>6.6624999999999996</c:v>
                </c:pt>
                <c:pt idx="5512">
                  <c:v>6.6645000000000003</c:v>
                </c:pt>
                <c:pt idx="5513">
                  <c:v>6.6665000000000001</c:v>
                </c:pt>
                <c:pt idx="5514">
                  <c:v>6.6680000000000001</c:v>
                </c:pt>
                <c:pt idx="5515">
                  <c:v>6.67</c:v>
                </c:pt>
                <c:pt idx="5516">
                  <c:v>6.6715</c:v>
                </c:pt>
                <c:pt idx="5517">
                  <c:v>6.6740000000000004</c:v>
                </c:pt>
                <c:pt idx="5518">
                  <c:v>6.6760000000000002</c:v>
                </c:pt>
                <c:pt idx="5519">
                  <c:v>6.6779999999999999</c:v>
                </c:pt>
                <c:pt idx="5520">
                  <c:v>6.68</c:v>
                </c:pt>
                <c:pt idx="5521">
                  <c:v>6.6820000000000004</c:v>
                </c:pt>
                <c:pt idx="5522">
                  <c:v>6.6840000000000002</c:v>
                </c:pt>
                <c:pt idx="5523">
                  <c:v>6.6855000000000002</c:v>
                </c:pt>
                <c:pt idx="5524">
                  <c:v>6.6875</c:v>
                </c:pt>
                <c:pt idx="5525">
                  <c:v>6.6890000000000001</c:v>
                </c:pt>
                <c:pt idx="5526">
                  <c:v>6.6909999999999998</c:v>
                </c:pt>
                <c:pt idx="5527">
                  <c:v>6.6929999999999996</c:v>
                </c:pt>
                <c:pt idx="5528">
                  <c:v>6.6944999999999997</c:v>
                </c:pt>
                <c:pt idx="5529">
                  <c:v>6.6970000000000001</c:v>
                </c:pt>
                <c:pt idx="5530">
                  <c:v>6.6989999999999998</c:v>
                </c:pt>
                <c:pt idx="5531">
                  <c:v>6.7009999999999996</c:v>
                </c:pt>
                <c:pt idx="5532">
                  <c:v>6.7030000000000003</c:v>
                </c:pt>
                <c:pt idx="5533">
                  <c:v>6.7050000000000001</c:v>
                </c:pt>
                <c:pt idx="5534">
                  <c:v>6.7065000000000001</c:v>
                </c:pt>
                <c:pt idx="5535">
                  <c:v>6.7080000000000002</c:v>
                </c:pt>
                <c:pt idx="5536">
                  <c:v>6.71</c:v>
                </c:pt>
                <c:pt idx="5537">
                  <c:v>6.7119999999999997</c:v>
                </c:pt>
                <c:pt idx="5538">
                  <c:v>6.7140000000000004</c:v>
                </c:pt>
                <c:pt idx="5539">
                  <c:v>6.7160000000000002</c:v>
                </c:pt>
                <c:pt idx="5540">
                  <c:v>6.7175000000000002</c:v>
                </c:pt>
                <c:pt idx="5541">
                  <c:v>6.72</c:v>
                </c:pt>
                <c:pt idx="5542">
                  <c:v>6.7220000000000004</c:v>
                </c:pt>
                <c:pt idx="5543">
                  <c:v>6.7244999999999999</c:v>
                </c:pt>
                <c:pt idx="5544">
                  <c:v>6.7264999999999997</c:v>
                </c:pt>
                <c:pt idx="5545">
                  <c:v>6.7279999999999998</c:v>
                </c:pt>
                <c:pt idx="5546">
                  <c:v>6.73</c:v>
                </c:pt>
                <c:pt idx="5547">
                  <c:v>6.7320000000000002</c:v>
                </c:pt>
                <c:pt idx="5548">
                  <c:v>6.734</c:v>
                </c:pt>
                <c:pt idx="5549">
                  <c:v>6.7365000000000004</c:v>
                </c:pt>
                <c:pt idx="5550">
                  <c:v>6.7389999999999999</c:v>
                </c:pt>
                <c:pt idx="5551">
                  <c:v>6.7404999999999999</c:v>
                </c:pt>
                <c:pt idx="5552">
                  <c:v>6.7424999999999997</c:v>
                </c:pt>
                <c:pt idx="5553">
                  <c:v>6.7445000000000004</c:v>
                </c:pt>
                <c:pt idx="5554">
                  <c:v>6.7460000000000004</c:v>
                </c:pt>
                <c:pt idx="5555">
                  <c:v>6.7480000000000002</c:v>
                </c:pt>
                <c:pt idx="5556">
                  <c:v>6.7504999999999997</c:v>
                </c:pt>
                <c:pt idx="5557">
                  <c:v>6.7530000000000001</c:v>
                </c:pt>
                <c:pt idx="5558">
                  <c:v>6.7549999999999999</c:v>
                </c:pt>
                <c:pt idx="5559">
                  <c:v>6.7565</c:v>
                </c:pt>
                <c:pt idx="5560">
                  <c:v>6.7584999999999997</c:v>
                </c:pt>
                <c:pt idx="5561">
                  <c:v>6.76</c:v>
                </c:pt>
                <c:pt idx="5562">
                  <c:v>6.7619999999999996</c:v>
                </c:pt>
                <c:pt idx="5563">
                  <c:v>6.7645</c:v>
                </c:pt>
                <c:pt idx="5564">
                  <c:v>6.7664999999999997</c:v>
                </c:pt>
                <c:pt idx="5565">
                  <c:v>6.7685000000000004</c:v>
                </c:pt>
                <c:pt idx="5566">
                  <c:v>6.7709999999999999</c:v>
                </c:pt>
                <c:pt idx="5567">
                  <c:v>6.7725</c:v>
                </c:pt>
                <c:pt idx="5568">
                  <c:v>6.7744999999999997</c:v>
                </c:pt>
                <c:pt idx="5569">
                  <c:v>6.7765000000000004</c:v>
                </c:pt>
                <c:pt idx="5570">
                  <c:v>6.7785000000000002</c:v>
                </c:pt>
                <c:pt idx="5571">
                  <c:v>6.7805</c:v>
                </c:pt>
                <c:pt idx="5572">
                  <c:v>6.7824999999999998</c:v>
                </c:pt>
                <c:pt idx="5573">
                  <c:v>6.7845000000000004</c:v>
                </c:pt>
                <c:pt idx="5574">
                  <c:v>6.7865000000000002</c:v>
                </c:pt>
                <c:pt idx="5575">
                  <c:v>6.7889999999999997</c:v>
                </c:pt>
                <c:pt idx="5576">
                  <c:v>6.7910000000000004</c:v>
                </c:pt>
                <c:pt idx="5577">
                  <c:v>6.7925000000000004</c:v>
                </c:pt>
                <c:pt idx="5578">
                  <c:v>6.7939999999999996</c:v>
                </c:pt>
                <c:pt idx="5579">
                  <c:v>6.7954999999999997</c:v>
                </c:pt>
                <c:pt idx="5580">
                  <c:v>6.7975000000000003</c:v>
                </c:pt>
                <c:pt idx="5581">
                  <c:v>6.7995000000000001</c:v>
                </c:pt>
                <c:pt idx="5582">
                  <c:v>6.8019999999999996</c:v>
                </c:pt>
                <c:pt idx="5583">
                  <c:v>6.8040000000000003</c:v>
                </c:pt>
                <c:pt idx="5584">
                  <c:v>6.806</c:v>
                </c:pt>
                <c:pt idx="5585">
                  <c:v>6.8079999999999998</c:v>
                </c:pt>
                <c:pt idx="5586">
                  <c:v>6.8090000000000002</c:v>
                </c:pt>
                <c:pt idx="5587">
                  <c:v>6.8114999999999997</c:v>
                </c:pt>
                <c:pt idx="5588">
                  <c:v>6.8135000000000003</c:v>
                </c:pt>
                <c:pt idx="5589">
                  <c:v>6.8155000000000001</c:v>
                </c:pt>
                <c:pt idx="5590">
                  <c:v>6.8170000000000002</c:v>
                </c:pt>
                <c:pt idx="5591">
                  <c:v>6.819</c:v>
                </c:pt>
                <c:pt idx="5592">
                  <c:v>6.8205</c:v>
                </c:pt>
                <c:pt idx="5593">
                  <c:v>6.8235000000000001</c:v>
                </c:pt>
                <c:pt idx="5594">
                  <c:v>6.8254999999999999</c:v>
                </c:pt>
                <c:pt idx="5595">
                  <c:v>6.827</c:v>
                </c:pt>
                <c:pt idx="5596">
                  <c:v>6.8289999999999997</c:v>
                </c:pt>
                <c:pt idx="5597">
                  <c:v>6.8304999999999998</c:v>
                </c:pt>
                <c:pt idx="5598">
                  <c:v>6.8324999999999996</c:v>
                </c:pt>
                <c:pt idx="5599">
                  <c:v>6.8345000000000002</c:v>
                </c:pt>
                <c:pt idx="5600">
                  <c:v>6.8369999999999997</c:v>
                </c:pt>
                <c:pt idx="5601">
                  <c:v>6.8384999999999998</c:v>
                </c:pt>
                <c:pt idx="5602">
                  <c:v>6.8404999999999996</c:v>
                </c:pt>
                <c:pt idx="5603">
                  <c:v>6.8419999999999996</c:v>
                </c:pt>
                <c:pt idx="5604">
                  <c:v>6.8445</c:v>
                </c:pt>
                <c:pt idx="5605">
                  <c:v>6.8464999999999998</c:v>
                </c:pt>
                <c:pt idx="5606">
                  <c:v>6.8484999999999996</c:v>
                </c:pt>
                <c:pt idx="5607">
                  <c:v>6.8494999999999999</c:v>
                </c:pt>
                <c:pt idx="5608">
                  <c:v>6.8514999999999997</c:v>
                </c:pt>
                <c:pt idx="5609">
                  <c:v>6.8535000000000004</c:v>
                </c:pt>
                <c:pt idx="5610">
                  <c:v>6.8555000000000001</c:v>
                </c:pt>
                <c:pt idx="5611">
                  <c:v>6.8574999999999999</c:v>
                </c:pt>
                <c:pt idx="5612">
                  <c:v>6.8594999999999997</c:v>
                </c:pt>
                <c:pt idx="5613">
                  <c:v>6.8615000000000004</c:v>
                </c:pt>
                <c:pt idx="5614">
                  <c:v>6.8630000000000004</c:v>
                </c:pt>
                <c:pt idx="5615">
                  <c:v>6.8654999999999999</c:v>
                </c:pt>
                <c:pt idx="5616">
                  <c:v>6.8674999999999997</c:v>
                </c:pt>
                <c:pt idx="5617">
                  <c:v>6.8695000000000004</c:v>
                </c:pt>
                <c:pt idx="5618">
                  <c:v>6.8710000000000004</c:v>
                </c:pt>
                <c:pt idx="5619">
                  <c:v>6.8724999999999996</c:v>
                </c:pt>
                <c:pt idx="5620">
                  <c:v>6.875</c:v>
                </c:pt>
                <c:pt idx="5621">
                  <c:v>6.8769999999999998</c:v>
                </c:pt>
                <c:pt idx="5622">
                  <c:v>6.8789999999999996</c:v>
                </c:pt>
                <c:pt idx="5623">
                  <c:v>6.8810000000000002</c:v>
                </c:pt>
                <c:pt idx="5624">
                  <c:v>6.883</c:v>
                </c:pt>
                <c:pt idx="5625">
                  <c:v>6.8849999999999998</c:v>
                </c:pt>
                <c:pt idx="5626">
                  <c:v>6.8869999999999996</c:v>
                </c:pt>
                <c:pt idx="5627">
                  <c:v>6.8884999999999996</c:v>
                </c:pt>
                <c:pt idx="5628">
                  <c:v>6.89</c:v>
                </c:pt>
                <c:pt idx="5629">
                  <c:v>6.8920000000000003</c:v>
                </c:pt>
                <c:pt idx="5630">
                  <c:v>6.8944999999999999</c:v>
                </c:pt>
                <c:pt idx="5631">
                  <c:v>6.8964999999999996</c:v>
                </c:pt>
                <c:pt idx="5632">
                  <c:v>6.8985000000000003</c:v>
                </c:pt>
                <c:pt idx="5633">
                  <c:v>6.9</c:v>
                </c:pt>
                <c:pt idx="5634">
                  <c:v>6.9024999999999999</c:v>
                </c:pt>
                <c:pt idx="5635">
                  <c:v>6.9050000000000002</c:v>
                </c:pt>
                <c:pt idx="5636">
                  <c:v>6.907</c:v>
                </c:pt>
                <c:pt idx="5637">
                  <c:v>6.9080000000000004</c:v>
                </c:pt>
                <c:pt idx="5638">
                  <c:v>6.91</c:v>
                </c:pt>
                <c:pt idx="5639">
                  <c:v>6.9124999999999996</c:v>
                </c:pt>
                <c:pt idx="5640">
                  <c:v>6.9145000000000003</c:v>
                </c:pt>
                <c:pt idx="5641">
                  <c:v>6.9165000000000001</c:v>
                </c:pt>
                <c:pt idx="5642">
                  <c:v>6.9184999999999999</c:v>
                </c:pt>
                <c:pt idx="5643">
                  <c:v>6.9204999999999997</c:v>
                </c:pt>
                <c:pt idx="5644">
                  <c:v>6.923</c:v>
                </c:pt>
                <c:pt idx="5645">
                  <c:v>6.9249999999999998</c:v>
                </c:pt>
                <c:pt idx="5646">
                  <c:v>6.9269999999999996</c:v>
                </c:pt>
                <c:pt idx="5647">
                  <c:v>6.9284999999999997</c:v>
                </c:pt>
                <c:pt idx="5648">
                  <c:v>6.9305000000000003</c:v>
                </c:pt>
                <c:pt idx="5649">
                  <c:v>6.9329999999999998</c:v>
                </c:pt>
                <c:pt idx="5650">
                  <c:v>6.9344999999999999</c:v>
                </c:pt>
                <c:pt idx="5651">
                  <c:v>6.9359999999999999</c:v>
                </c:pt>
                <c:pt idx="5652">
                  <c:v>6.9379999999999997</c:v>
                </c:pt>
                <c:pt idx="5653">
                  <c:v>6.9405000000000001</c:v>
                </c:pt>
                <c:pt idx="5654">
                  <c:v>6.9424999999999999</c:v>
                </c:pt>
                <c:pt idx="5655">
                  <c:v>6.9444999999999997</c:v>
                </c:pt>
                <c:pt idx="5656">
                  <c:v>6.9465000000000003</c:v>
                </c:pt>
                <c:pt idx="5657">
                  <c:v>6.9485000000000001</c:v>
                </c:pt>
                <c:pt idx="5658">
                  <c:v>6.9509999999999996</c:v>
                </c:pt>
                <c:pt idx="5659">
                  <c:v>6.9524999999999997</c:v>
                </c:pt>
                <c:pt idx="5660">
                  <c:v>6.9539999999999997</c:v>
                </c:pt>
                <c:pt idx="5661">
                  <c:v>6.9560000000000004</c:v>
                </c:pt>
                <c:pt idx="5662">
                  <c:v>6.9584999999999999</c:v>
                </c:pt>
                <c:pt idx="5663">
                  <c:v>6.9604999999999997</c:v>
                </c:pt>
                <c:pt idx="5664">
                  <c:v>6.9625000000000004</c:v>
                </c:pt>
                <c:pt idx="5665">
                  <c:v>6.9645000000000001</c:v>
                </c:pt>
                <c:pt idx="5666">
                  <c:v>6.9660000000000002</c:v>
                </c:pt>
                <c:pt idx="5667">
                  <c:v>6.968</c:v>
                </c:pt>
                <c:pt idx="5668">
                  <c:v>6.9705000000000004</c:v>
                </c:pt>
                <c:pt idx="5669">
                  <c:v>6.9720000000000004</c:v>
                </c:pt>
                <c:pt idx="5670">
                  <c:v>6.9734999999999996</c:v>
                </c:pt>
                <c:pt idx="5671">
                  <c:v>6.9755000000000003</c:v>
                </c:pt>
                <c:pt idx="5672">
                  <c:v>6.9779999999999998</c:v>
                </c:pt>
                <c:pt idx="5673">
                  <c:v>6.98</c:v>
                </c:pt>
                <c:pt idx="5674">
                  <c:v>6.9820000000000002</c:v>
                </c:pt>
                <c:pt idx="5675">
                  <c:v>6.9835000000000003</c:v>
                </c:pt>
                <c:pt idx="5676">
                  <c:v>6.9855</c:v>
                </c:pt>
                <c:pt idx="5677">
                  <c:v>6.9880000000000004</c:v>
                </c:pt>
                <c:pt idx="5678">
                  <c:v>6.99</c:v>
                </c:pt>
                <c:pt idx="5679">
                  <c:v>6.9915000000000003</c:v>
                </c:pt>
                <c:pt idx="5680">
                  <c:v>6.9930000000000003</c:v>
                </c:pt>
                <c:pt idx="5681">
                  <c:v>6.9950000000000001</c:v>
                </c:pt>
                <c:pt idx="5682">
                  <c:v>6.9974999999999996</c:v>
                </c:pt>
                <c:pt idx="5683">
                  <c:v>6.9989999999999997</c:v>
                </c:pt>
                <c:pt idx="5684">
                  <c:v>7.0010000000000003</c:v>
                </c:pt>
                <c:pt idx="5685">
                  <c:v>7.0034999999999998</c:v>
                </c:pt>
                <c:pt idx="5686">
                  <c:v>7.0054999999999996</c:v>
                </c:pt>
                <c:pt idx="5687">
                  <c:v>7.008</c:v>
                </c:pt>
                <c:pt idx="5688">
                  <c:v>7.0095000000000001</c:v>
                </c:pt>
                <c:pt idx="5689">
                  <c:v>7.0114999999999998</c:v>
                </c:pt>
                <c:pt idx="5690">
                  <c:v>7.0129999999999999</c:v>
                </c:pt>
                <c:pt idx="5691">
                  <c:v>7.0149999999999997</c:v>
                </c:pt>
                <c:pt idx="5692">
                  <c:v>7.0175000000000001</c:v>
                </c:pt>
                <c:pt idx="5693">
                  <c:v>7.0190000000000001</c:v>
                </c:pt>
                <c:pt idx="5694">
                  <c:v>7.0209999999999999</c:v>
                </c:pt>
                <c:pt idx="5695">
                  <c:v>7.0225</c:v>
                </c:pt>
                <c:pt idx="5696">
                  <c:v>7.0244999999999997</c:v>
                </c:pt>
                <c:pt idx="5697">
                  <c:v>7.0265000000000004</c:v>
                </c:pt>
                <c:pt idx="5698">
                  <c:v>7.0289999999999999</c:v>
                </c:pt>
                <c:pt idx="5699">
                  <c:v>7.0305</c:v>
                </c:pt>
                <c:pt idx="5700">
                  <c:v>7.0324999999999998</c:v>
                </c:pt>
                <c:pt idx="5701">
                  <c:v>7.0339999999999998</c:v>
                </c:pt>
                <c:pt idx="5702">
                  <c:v>7.0359999999999996</c:v>
                </c:pt>
                <c:pt idx="5703">
                  <c:v>7.0380000000000003</c:v>
                </c:pt>
                <c:pt idx="5704">
                  <c:v>7.0404999999999998</c:v>
                </c:pt>
                <c:pt idx="5705">
                  <c:v>7.0425000000000004</c:v>
                </c:pt>
                <c:pt idx="5706">
                  <c:v>7.0439999999999996</c:v>
                </c:pt>
                <c:pt idx="5707">
                  <c:v>7.0460000000000003</c:v>
                </c:pt>
                <c:pt idx="5708">
                  <c:v>7.048</c:v>
                </c:pt>
                <c:pt idx="5709">
                  <c:v>7.0495000000000001</c:v>
                </c:pt>
                <c:pt idx="5710">
                  <c:v>7.0514999999999999</c:v>
                </c:pt>
                <c:pt idx="5711">
                  <c:v>7.0534999999999997</c:v>
                </c:pt>
                <c:pt idx="5712">
                  <c:v>7.0555000000000003</c:v>
                </c:pt>
                <c:pt idx="5713">
                  <c:v>7.0570000000000004</c:v>
                </c:pt>
                <c:pt idx="5714">
                  <c:v>7.0590000000000002</c:v>
                </c:pt>
                <c:pt idx="5715">
                  <c:v>7.0605000000000002</c:v>
                </c:pt>
                <c:pt idx="5716">
                  <c:v>7.0635000000000003</c:v>
                </c:pt>
                <c:pt idx="5717">
                  <c:v>7.0655000000000001</c:v>
                </c:pt>
                <c:pt idx="5718">
                  <c:v>7.0664999999999996</c:v>
                </c:pt>
                <c:pt idx="5719">
                  <c:v>7.0685000000000002</c:v>
                </c:pt>
                <c:pt idx="5720">
                  <c:v>7.0705</c:v>
                </c:pt>
                <c:pt idx="5721">
                  <c:v>7.0724999999999998</c:v>
                </c:pt>
                <c:pt idx="5722">
                  <c:v>7.0750000000000002</c:v>
                </c:pt>
                <c:pt idx="5723">
                  <c:v>7.077</c:v>
                </c:pt>
                <c:pt idx="5724">
                  <c:v>7.0785</c:v>
                </c:pt>
                <c:pt idx="5725">
                  <c:v>7.08</c:v>
                </c:pt>
                <c:pt idx="5726">
                  <c:v>7.0819999999999999</c:v>
                </c:pt>
                <c:pt idx="5727">
                  <c:v>7.0839999999999996</c:v>
                </c:pt>
                <c:pt idx="5728">
                  <c:v>7.0860000000000003</c:v>
                </c:pt>
                <c:pt idx="5729">
                  <c:v>7.0875000000000004</c:v>
                </c:pt>
                <c:pt idx="5730">
                  <c:v>7.0890000000000004</c:v>
                </c:pt>
                <c:pt idx="5731">
                  <c:v>7.0904999999999996</c:v>
                </c:pt>
                <c:pt idx="5732">
                  <c:v>7.0925000000000002</c:v>
                </c:pt>
                <c:pt idx="5733">
                  <c:v>7.0940000000000003</c:v>
                </c:pt>
                <c:pt idx="5734">
                  <c:v>7.0960000000000001</c:v>
                </c:pt>
                <c:pt idx="5735">
                  <c:v>7.0979999999999999</c:v>
                </c:pt>
                <c:pt idx="5736">
                  <c:v>7.0994999999999999</c:v>
                </c:pt>
                <c:pt idx="5737">
                  <c:v>7.1014999999999997</c:v>
                </c:pt>
                <c:pt idx="5738">
                  <c:v>7.1029999999999998</c:v>
                </c:pt>
                <c:pt idx="5739">
                  <c:v>7.1050000000000004</c:v>
                </c:pt>
                <c:pt idx="5740">
                  <c:v>7.1070000000000002</c:v>
                </c:pt>
                <c:pt idx="5741">
                  <c:v>7.109</c:v>
                </c:pt>
                <c:pt idx="5742">
                  <c:v>7.1105</c:v>
                </c:pt>
                <c:pt idx="5743">
                  <c:v>7.1124999999999998</c:v>
                </c:pt>
                <c:pt idx="5744">
                  <c:v>7.1144999999999996</c:v>
                </c:pt>
                <c:pt idx="5745">
                  <c:v>7.1159999999999997</c:v>
                </c:pt>
                <c:pt idx="5746">
                  <c:v>7.1185</c:v>
                </c:pt>
                <c:pt idx="5747">
                  <c:v>7.1204999999999998</c:v>
                </c:pt>
                <c:pt idx="5748">
                  <c:v>7.1219999999999999</c:v>
                </c:pt>
                <c:pt idx="5749">
                  <c:v>7.1234999999999999</c:v>
                </c:pt>
                <c:pt idx="5750">
                  <c:v>7.1254999999999997</c:v>
                </c:pt>
                <c:pt idx="5751">
                  <c:v>7.1269999999999998</c:v>
                </c:pt>
                <c:pt idx="5752">
                  <c:v>7.1295000000000002</c:v>
                </c:pt>
                <c:pt idx="5753">
                  <c:v>7.1315</c:v>
                </c:pt>
                <c:pt idx="5754">
                  <c:v>7.1340000000000003</c:v>
                </c:pt>
                <c:pt idx="5755">
                  <c:v>7.1355000000000004</c:v>
                </c:pt>
                <c:pt idx="5756">
                  <c:v>7.1375000000000002</c:v>
                </c:pt>
                <c:pt idx="5757">
                  <c:v>7.14</c:v>
                </c:pt>
                <c:pt idx="5758">
                  <c:v>7.1420000000000003</c:v>
                </c:pt>
                <c:pt idx="5759">
                  <c:v>7.1435000000000004</c:v>
                </c:pt>
                <c:pt idx="5760">
                  <c:v>7.1455000000000002</c:v>
                </c:pt>
                <c:pt idx="5761">
                  <c:v>7.1475</c:v>
                </c:pt>
                <c:pt idx="5762">
                  <c:v>7.1494999999999997</c:v>
                </c:pt>
                <c:pt idx="5763">
                  <c:v>7.1520000000000001</c:v>
                </c:pt>
                <c:pt idx="5764">
                  <c:v>7.1535000000000002</c:v>
                </c:pt>
                <c:pt idx="5765">
                  <c:v>7.1555</c:v>
                </c:pt>
                <c:pt idx="5766">
                  <c:v>7.1574999999999998</c:v>
                </c:pt>
                <c:pt idx="5767">
                  <c:v>7.1589999999999998</c:v>
                </c:pt>
                <c:pt idx="5768">
                  <c:v>7.1615000000000002</c:v>
                </c:pt>
                <c:pt idx="5769">
                  <c:v>7.1630000000000003</c:v>
                </c:pt>
                <c:pt idx="5770">
                  <c:v>7.165</c:v>
                </c:pt>
                <c:pt idx="5771">
                  <c:v>7.1665000000000001</c:v>
                </c:pt>
                <c:pt idx="5772">
                  <c:v>7.1684999999999999</c:v>
                </c:pt>
                <c:pt idx="5773">
                  <c:v>7.1704999999999997</c:v>
                </c:pt>
                <c:pt idx="5774">
                  <c:v>7.173</c:v>
                </c:pt>
                <c:pt idx="5775">
                  <c:v>7.1749999999999998</c:v>
                </c:pt>
                <c:pt idx="5776">
                  <c:v>7.1764999999999999</c:v>
                </c:pt>
                <c:pt idx="5777">
                  <c:v>7.1779999999999999</c:v>
                </c:pt>
                <c:pt idx="5778">
                  <c:v>7.1805000000000003</c:v>
                </c:pt>
                <c:pt idx="5779">
                  <c:v>7.1820000000000004</c:v>
                </c:pt>
                <c:pt idx="5780">
                  <c:v>7.1835000000000004</c:v>
                </c:pt>
                <c:pt idx="5781">
                  <c:v>7.1855000000000002</c:v>
                </c:pt>
                <c:pt idx="5782">
                  <c:v>7.1870000000000003</c:v>
                </c:pt>
                <c:pt idx="5783">
                  <c:v>7.1894999999999998</c:v>
                </c:pt>
                <c:pt idx="5784">
                  <c:v>7.1914999999999996</c:v>
                </c:pt>
                <c:pt idx="5785">
                  <c:v>7.1935000000000002</c:v>
                </c:pt>
                <c:pt idx="5786">
                  <c:v>7.1950000000000003</c:v>
                </c:pt>
                <c:pt idx="5787">
                  <c:v>7.1965000000000003</c:v>
                </c:pt>
                <c:pt idx="5788">
                  <c:v>7.1989999999999998</c:v>
                </c:pt>
                <c:pt idx="5789">
                  <c:v>7.2009999999999996</c:v>
                </c:pt>
                <c:pt idx="5790">
                  <c:v>7.2024999999999997</c:v>
                </c:pt>
                <c:pt idx="5791">
                  <c:v>7.2045000000000003</c:v>
                </c:pt>
                <c:pt idx="5792">
                  <c:v>7.2060000000000004</c:v>
                </c:pt>
                <c:pt idx="5793">
                  <c:v>7.2080000000000002</c:v>
                </c:pt>
                <c:pt idx="5794">
                  <c:v>7.21</c:v>
                </c:pt>
                <c:pt idx="5795">
                  <c:v>7.2115</c:v>
                </c:pt>
                <c:pt idx="5796">
                  <c:v>7.2134999999999998</c:v>
                </c:pt>
                <c:pt idx="5797">
                  <c:v>7.2154999999999996</c:v>
                </c:pt>
                <c:pt idx="5798">
                  <c:v>7.2175000000000002</c:v>
                </c:pt>
                <c:pt idx="5799">
                  <c:v>7.2190000000000003</c:v>
                </c:pt>
                <c:pt idx="5800">
                  <c:v>7.2210000000000001</c:v>
                </c:pt>
                <c:pt idx="5801">
                  <c:v>7.2229999999999999</c:v>
                </c:pt>
                <c:pt idx="5802">
                  <c:v>7.2249999999999996</c:v>
                </c:pt>
                <c:pt idx="5803">
                  <c:v>7.2270000000000003</c:v>
                </c:pt>
                <c:pt idx="5804">
                  <c:v>7.2285000000000004</c:v>
                </c:pt>
                <c:pt idx="5805">
                  <c:v>7.23</c:v>
                </c:pt>
                <c:pt idx="5806">
                  <c:v>7.2320000000000002</c:v>
                </c:pt>
                <c:pt idx="5807">
                  <c:v>7.234</c:v>
                </c:pt>
                <c:pt idx="5808">
                  <c:v>7.2359999999999998</c:v>
                </c:pt>
                <c:pt idx="5809">
                  <c:v>7.2380000000000004</c:v>
                </c:pt>
                <c:pt idx="5810">
                  <c:v>7.2394999999999996</c:v>
                </c:pt>
                <c:pt idx="5811">
                  <c:v>7.242</c:v>
                </c:pt>
                <c:pt idx="5812">
                  <c:v>7.2435</c:v>
                </c:pt>
                <c:pt idx="5813">
                  <c:v>7.2454999999999998</c:v>
                </c:pt>
                <c:pt idx="5814">
                  <c:v>7.2474999999999996</c:v>
                </c:pt>
                <c:pt idx="5815">
                  <c:v>7.2489999999999997</c:v>
                </c:pt>
                <c:pt idx="5816">
                  <c:v>7.2510000000000003</c:v>
                </c:pt>
                <c:pt idx="5817">
                  <c:v>7.2530000000000001</c:v>
                </c:pt>
                <c:pt idx="5818">
                  <c:v>7.2545000000000002</c:v>
                </c:pt>
                <c:pt idx="5819">
                  <c:v>7.2560000000000002</c:v>
                </c:pt>
                <c:pt idx="5820">
                  <c:v>7.2584999999999997</c:v>
                </c:pt>
                <c:pt idx="5821">
                  <c:v>7.2605000000000004</c:v>
                </c:pt>
                <c:pt idx="5822">
                  <c:v>7.2619999999999996</c:v>
                </c:pt>
                <c:pt idx="5823">
                  <c:v>7.2640000000000002</c:v>
                </c:pt>
                <c:pt idx="5824">
                  <c:v>7.266</c:v>
                </c:pt>
                <c:pt idx="5825">
                  <c:v>7.2679999999999998</c:v>
                </c:pt>
                <c:pt idx="5826">
                  <c:v>7.27</c:v>
                </c:pt>
                <c:pt idx="5827">
                  <c:v>7.2709999999999999</c:v>
                </c:pt>
                <c:pt idx="5828">
                  <c:v>7.2735000000000003</c:v>
                </c:pt>
                <c:pt idx="5829">
                  <c:v>7.2750000000000004</c:v>
                </c:pt>
                <c:pt idx="5830">
                  <c:v>7.2770000000000001</c:v>
                </c:pt>
                <c:pt idx="5831">
                  <c:v>7.2789999999999999</c:v>
                </c:pt>
                <c:pt idx="5832">
                  <c:v>7.28</c:v>
                </c:pt>
                <c:pt idx="5833">
                  <c:v>7.2824999999999998</c:v>
                </c:pt>
                <c:pt idx="5834">
                  <c:v>7.2845000000000004</c:v>
                </c:pt>
                <c:pt idx="5835">
                  <c:v>7.2859999999999996</c:v>
                </c:pt>
                <c:pt idx="5836">
                  <c:v>7.2880000000000003</c:v>
                </c:pt>
                <c:pt idx="5837">
                  <c:v>7.2895000000000003</c:v>
                </c:pt>
                <c:pt idx="5838">
                  <c:v>7.2919999999999998</c:v>
                </c:pt>
                <c:pt idx="5839">
                  <c:v>7.2934999999999999</c:v>
                </c:pt>
                <c:pt idx="5840">
                  <c:v>7.2954999999999997</c:v>
                </c:pt>
                <c:pt idx="5841">
                  <c:v>7.2975000000000003</c:v>
                </c:pt>
                <c:pt idx="5842">
                  <c:v>7.2990000000000004</c:v>
                </c:pt>
                <c:pt idx="5843">
                  <c:v>7.3010000000000002</c:v>
                </c:pt>
                <c:pt idx="5844">
                  <c:v>7.3029999999999999</c:v>
                </c:pt>
                <c:pt idx="5845">
                  <c:v>7.3045</c:v>
                </c:pt>
                <c:pt idx="5846">
                  <c:v>7.306</c:v>
                </c:pt>
                <c:pt idx="5847">
                  <c:v>7.3085000000000004</c:v>
                </c:pt>
                <c:pt idx="5848">
                  <c:v>7.3105000000000002</c:v>
                </c:pt>
                <c:pt idx="5849">
                  <c:v>7.3125</c:v>
                </c:pt>
                <c:pt idx="5850">
                  <c:v>7.3140000000000001</c:v>
                </c:pt>
                <c:pt idx="5851">
                  <c:v>7.3155000000000001</c:v>
                </c:pt>
                <c:pt idx="5852">
                  <c:v>7.3179999999999996</c:v>
                </c:pt>
                <c:pt idx="5853">
                  <c:v>7.32</c:v>
                </c:pt>
                <c:pt idx="5854">
                  <c:v>7.3215000000000003</c:v>
                </c:pt>
                <c:pt idx="5855">
                  <c:v>7.3224999999999998</c:v>
                </c:pt>
                <c:pt idx="5856">
                  <c:v>7.3250000000000002</c:v>
                </c:pt>
                <c:pt idx="5857">
                  <c:v>7.3265000000000002</c:v>
                </c:pt>
                <c:pt idx="5858">
                  <c:v>7.3289999999999997</c:v>
                </c:pt>
                <c:pt idx="5859">
                  <c:v>7.33</c:v>
                </c:pt>
                <c:pt idx="5860">
                  <c:v>7.3319999999999999</c:v>
                </c:pt>
                <c:pt idx="5861">
                  <c:v>7.3339999999999996</c:v>
                </c:pt>
                <c:pt idx="5862">
                  <c:v>7.3360000000000003</c:v>
                </c:pt>
                <c:pt idx="5863">
                  <c:v>7.3380000000000001</c:v>
                </c:pt>
                <c:pt idx="5864">
                  <c:v>7.34</c:v>
                </c:pt>
                <c:pt idx="5865">
                  <c:v>7.3414999999999999</c:v>
                </c:pt>
                <c:pt idx="5866">
                  <c:v>7.343</c:v>
                </c:pt>
                <c:pt idx="5867">
                  <c:v>7.3449999999999998</c:v>
                </c:pt>
                <c:pt idx="5868">
                  <c:v>7.3475000000000001</c:v>
                </c:pt>
                <c:pt idx="5869">
                  <c:v>7.3484999999999996</c:v>
                </c:pt>
                <c:pt idx="5870">
                  <c:v>7.351</c:v>
                </c:pt>
                <c:pt idx="5871">
                  <c:v>7.3525</c:v>
                </c:pt>
                <c:pt idx="5872">
                  <c:v>7.3540000000000001</c:v>
                </c:pt>
                <c:pt idx="5873">
                  <c:v>7.3559999999999999</c:v>
                </c:pt>
                <c:pt idx="5874">
                  <c:v>7.3579999999999997</c:v>
                </c:pt>
                <c:pt idx="5875">
                  <c:v>7.3605</c:v>
                </c:pt>
                <c:pt idx="5876">
                  <c:v>7.3620000000000001</c:v>
                </c:pt>
                <c:pt idx="5877">
                  <c:v>7.3639999999999999</c:v>
                </c:pt>
                <c:pt idx="5878">
                  <c:v>7.3654999999999999</c:v>
                </c:pt>
                <c:pt idx="5879">
                  <c:v>7.3674999999999997</c:v>
                </c:pt>
                <c:pt idx="5880">
                  <c:v>7.37</c:v>
                </c:pt>
                <c:pt idx="5881">
                  <c:v>7.3719999999999999</c:v>
                </c:pt>
                <c:pt idx="5882">
                  <c:v>7.3739999999999997</c:v>
                </c:pt>
                <c:pt idx="5883">
                  <c:v>7.3754999999999997</c:v>
                </c:pt>
                <c:pt idx="5884">
                  <c:v>7.3769999999999998</c:v>
                </c:pt>
                <c:pt idx="5885">
                  <c:v>7.3789999999999996</c:v>
                </c:pt>
                <c:pt idx="5886">
                  <c:v>7.3810000000000002</c:v>
                </c:pt>
                <c:pt idx="5887">
                  <c:v>7.383</c:v>
                </c:pt>
                <c:pt idx="5888">
                  <c:v>7.3845000000000001</c:v>
                </c:pt>
                <c:pt idx="5889">
                  <c:v>7.3864999999999998</c:v>
                </c:pt>
                <c:pt idx="5890">
                  <c:v>7.3879999999999999</c:v>
                </c:pt>
                <c:pt idx="5891">
                  <c:v>7.3905000000000003</c:v>
                </c:pt>
                <c:pt idx="5892">
                  <c:v>7.3925000000000001</c:v>
                </c:pt>
                <c:pt idx="5893">
                  <c:v>7.3944999999999999</c:v>
                </c:pt>
                <c:pt idx="5894">
                  <c:v>7.3959999999999999</c:v>
                </c:pt>
                <c:pt idx="5895">
                  <c:v>7.3979999999999997</c:v>
                </c:pt>
                <c:pt idx="5896">
                  <c:v>7.3994999999999997</c:v>
                </c:pt>
                <c:pt idx="5897">
                  <c:v>7.4009999999999998</c:v>
                </c:pt>
                <c:pt idx="5898">
                  <c:v>7.4029999999999996</c:v>
                </c:pt>
                <c:pt idx="5899">
                  <c:v>7.4055</c:v>
                </c:pt>
                <c:pt idx="5900">
                  <c:v>7.4074999999999998</c:v>
                </c:pt>
                <c:pt idx="5901">
                  <c:v>7.4089999999999998</c:v>
                </c:pt>
                <c:pt idx="5902">
                  <c:v>7.4109999999999996</c:v>
                </c:pt>
                <c:pt idx="5903">
                  <c:v>7.4119999999999999</c:v>
                </c:pt>
                <c:pt idx="5904">
                  <c:v>7.4139999999999997</c:v>
                </c:pt>
                <c:pt idx="5905">
                  <c:v>7.4160000000000004</c:v>
                </c:pt>
                <c:pt idx="5906">
                  <c:v>7.4180000000000001</c:v>
                </c:pt>
                <c:pt idx="5907">
                  <c:v>7.4195000000000002</c:v>
                </c:pt>
                <c:pt idx="5908">
                  <c:v>7.4219999999999997</c:v>
                </c:pt>
                <c:pt idx="5909">
                  <c:v>7.4234999999999998</c:v>
                </c:pt>
                <c:pt idx="5910">
                  <c:v>7.4255000000000004</c:v>
                </c:pt>
                <c:pt idx="5911">
                  <c:v>7.4275000000000002</c:v>
                </c:pt>
                <c:pt idx="5912">
                  <c:v>7.4295</c:v>
                </c:pt>
                <c:pt idx="5913">
                  <c:v>7.4314999999999998</c:v>
                </c:pt>
                <c:pt idx="5914">
                  <c:v>7.4329999999999998</c:v>
                </c:pt>
                <c:pt idx="5915">
                  <c:v>7.4349999999999996</c:v>
                </c:pt>
                <c:pt idx="5916">
                  <c:v>7.4364999999999997</c:v>
                </c:pt>
                <c:pt idx="5917">
                  <c:v>7.4385000000000003</c:v>
                </c:pt>
                <c:pt idx="5918">
                  <c:v>7.4405000000000001</c:v>
                </c:pt>
                <c:pt idx="5919">
                  <c:v>7.4424999999999999</c:v>
                </c:pt>
                <c:pt idx="5920">
                  <c:v>7.4444999999999997</c:v>
                </c:pt>
                <c:pt idx="5921">
                  <c:v>7.4459999999999997</c:v>
                </c:pt>
                <c:pt idx="5922">
                  <c:v>7.4480000000000004</c:v>
                </c:pt>
                <c:pt idx="5923">
                  <c:v>7.45</c:v>
                </c:pt>
                <c:pt idx="5924">
                  <c:v>7.4515000000000002</c:v>
                </c:pt>
                <c:pt idx="5925">
                  <c:v>7.4535</c:v>
                </c:pt>
                <c:pt idx="5926">
                  <c:v>7.4550000000000001</c:v>
                </c:pt>
                <c:pt idx="5927">
                  <c:v>7.4569999999999999</c:v>
                </c:pt>
                <c:pt idx="5928">
                  <c:v>7.4589999999999996</c:v>
                </c:pt>
                <c:pt idx="5929">
                  <c:v>7.4610000000000003</c:v>
                </c:pt>
                <c:pt idx="5930">
                  <c:v>7.4630000000000001</c:v>
                </c:pt>
                <c:pt idx="5931">
                  <c:v>7.4649999999999999</c:v>
                </c:pt>
                <c:pt idx="5932">
                  <c:v>7.4660000000000002</c:v>
                </c:pt>
                <c:pt idx="5933">
                  <c:v>7.468</c:v>
                </c:pt>
                <c:pt idx="5934">
                  <c:v>7.47</c:v>
                </c:pt>
                <c:pt idx="5935">
                  <c:v>7.4714999999999998</c:v>
                </c:pt>
                <c:pt idx="5936">
                  <c:v>7.4734999999999996</c:v>
                </c:pt>
                <c:pt idx="5937">
                  <c:v>7.4755000000000003</c:v>
                </c:pt>
                <c:pt idx="5938">
                  <c:v>7.4764999999999997</c:v>
                </c:pt>
                <c:pt idx="5939">
                  <c:v>7.4785000000000004</c:v>
                </c:pt>
                <c:pt idx="5940">
                  <c:v>7.4809999999999999</c:v>
                </c:pt>
                <c:pt idx="5941">
                  <c:v>7.4829999999999997</c:v>
                </c:pt>
                <c:pt idx="5942">
                  <c:v>7.4844999999999997</c:v>
                </c:pt>
                <c:pt idx="5943">
                  <c:v>7.4859999999999998</c:v>
                </c:pt>
                <c:pt idx="5944">
                  <c:v>7.4880000000000004</c:v>
                </c:pt>
                <c:pt idx="5945">
                  <c:v>7.49</c:v>
                </c:pt>
                <c:pt idx="5946">
                  <c:v>7.492</c:v>
                </c:pt>
                <c:pt idx="5947">
                  <c:v>7.4930000000000003</c:v>
                </c:pt>
                <c:pt idx="5948">
                  <c:v>7.4950000000000001</c:v>
                </c:pt>
                <c:pt idx="5949">
                  <c:v>7.4974999999999996</c:v>
                </c:pt>
                <c:pt idx="5950">
                  <c:v>7.4989999999999997</c:v>
                </c:pt>
                <c:pt idx="5951">
                  <c:v>7.5010000000000003</c:v>
                </c:pt>
                <c:pt idx="5952">
                  <c:v>7.5030000000000001</c:v>
                </c:pt>
                <c:pt idx="5953">
                  <c:v>7.5045000000000002</c:v>
                </c:pt>
                <c:pt idx="5954">
                  <c:v>7.5065</c:v>
                </c:pt>
                <c:pt idx="5955">
                  <c:v>7.5090000000000003</c:v>
                </c:pt>
                <c:pt idx="5956">
                  <c:v>7.5105000000000004</c:v>
                </c:pt>
                <c:pt idx="5957">
                  <c:v>7.5119999999999996</c:v>
                </c:pt>
                <c:pt idx="5958">
                  <c:v>7.5140000000000002</c:v>
                </c:pt>
                <c:pt idx="5959">
                  <c:v>7.5155000000000003</c:v>
                </c:pt>
                <c:pt idx="5960">
                  <c:v>7.5179999999999998</c:v>
                </c:pt>
                <c:pt idx="5961">
                  <c:v>7.5194999999999999</c:v>
                </c:pt>
                <c:pt idx="5962">
                  <c:v>7.5209999999999999</c:v>
                </c:pt>
                <c:pt idx="5963">
                  <c:v>7.5229999999999997</c:v>
                </c:pt>
                <c:pt idx="5964">
                  <c:v>7.5255000000000001</c:v>
                </c:pt>
                <c:pt idx="5965">
                  <c:v>7.5270000000000001</c:v>
                </c:pt>
                <c:pt idx="5966">
                  <c:v>7.5285000000000002</c:v>
                </c:pt>
                <c:pt idx="5967">
                  <c:v>7.5305</c:v>
                </c:pt>
                <c:pt idx="5968">
                  <c:v>7.5324999999999998</c:v>
                </c:pt>
                <c:pt idx="5969">
                  <c:v>7.5350000000000001</c:v>
                </c:pt>
                <c:pt idx="5970">
                  <c:v>7.5359999999999996</c:v>
                </c:pt>
                <c:pt idx="5971">
                  <c:v>7.5380000000000003</c:v>
                </c:pt>
                <c:pt idx="5972">
                  <c:v>7.5395000000000003</c:v>
                </c:pt>
                <c:pt idx="5973">
                  <c:v>7.5415000000000001</c:v>
                </c:pt>
                <c:pt idx="5974">
                  <c:v>7.5434999999999999</c:v>
                </c:pt>
                <c:pt idx="5975">
                  <c:v>7.5449999999999999</c:v>
                </c:pt>
                <c:pt idx="5976">
                  <c:v>7.5465</c:v>
                </c:pt>
                <c:pt idx="5977">
                  <c:v>7.5490000000000004</c:v>
                </c:pt>
                <c:pt idx="5978">
                  <c:v>7.5510000000000002</c:v>
                </c:pt>
                <c:pt idx="5979">
                  <c:v>7.5525000000000002</c:v>
                </c:pt>
                <c:pt idx="5980">
                  <c:v>7.5545</c:v>
                </c:pt>
                <c:pt idx="5981">
                  <c:v>7.556</c:v>
                </c:pt>
                <c:pt idx="5982">
                  <c:v>7.5585000000000004</c:v>
                </c:pt>
                <c:pt idx="5983">
                  <c:v>7.56</c:v>
                </c:pt>
                <c:pt idx="5984">
                  <c:v>7.5614999999999997</c:v>
                </c:pt>
                <c:pt idx="5985">
                  <c:v>7.5629999999999997</c:v>
                </c:pt>
                <c:pt idx="5986">
                  <c:v>7.5650000000000004</c:v>
                </c:pt>
                <c:pt idx="5987">
                  <c:v>7.5664999999999996</c:v>
                </c:pt>
                <c:pt idx="5988">
                  <c:v>7.5685000000000002</c:v>
                </c:pt>
                <c:pt idx="5989">
                  <c:v>7.57</c:v>
                </c:pt>
                <c:pt idx="5990">
                  <c:v>7.5720000000000001</c:v>
                </c:pt>
                <c:pt idx="5991">
                  <c:v>7.5735000000000001</c:v>
                </c:pt>
                <c:pt idx="5992">
                  <c:v>7.5759999999999996</c:v>
                </c:pt>
                <c:pt idx="5993">
                  <c:v>7.5774999999999997</c:v>
                </c:pt>
                <c:pt idx="5994">
                  <c:v>7.5789999999999997</c:v>
                </c:pt>
                <c:pt idx="5995">
                  <c:v>7.5804999999999998</c:v>
                </c:pt>
                <c:pt idx="5996">
                  <c:v>7.5830000000000002</c:v>
                </c:pt>
                <c:pt idx="5997">
                  <c:v>7.585</c:v>
                </c:pt>
                <c:pt idx="5998">
                  <c:v>7.5865</c:v>
                </c:pt>
                <c:pt idx="5999">
                  <c:v>7.5880000000000001</c:v>
                </c:pt>
                <c:pt idx="6000">
                  <c:v>7.5895000000000001</c:v>
                </c:pt>
                <c:pt idx="6001">
                  <c:v>7.5914999999999999</c:v>
                </c:pt>
                <c:pt idx="6002">
                  <c:v>7.5934999999999997</c:v>
                </c:pt>
                <c:pt idx="6003">
                  <c:v>7.5955000000000004</c:v>
                </c:pt>
                <c:pt idx="6004">
                  <c:v>7.5964999999999998</c:v>
                </c:pt>
                <c:pt idx="6005">
                  <c:v>7.5984999999999996</c:v>
                </c:pt>
                <c:pt idx="6006">
                  <c:v>7.6005000000000003</c:v>
                </c:pt>
                <c:pt idx="6007">
                  <c:v>7.6020000000000003</c:v>
                </c:pt>
                <c:pt idx="6008">
                  <c:v>7.6040000000000001</c:v>
                </c:pt>
                <c:pt idx="6009">
                  <c:v>7.6055000000000001</c:v>
                </c:pt>
                <c:pt idx="6010">
                  <c:v>7.6079999999999997</c:v>
                </c:pt>
                <c:pt idx="6011">
                  <c:v>7.6094999999999997</c:v>
                </c:pt>
                <c:pt idx="6012">
                  <c:v>7.6115000000000004</c:v>
                </c:pt>
                <c:pt idx="6013">
                  <c:v>7.6124999999999998</c:v>
                </c:pt>
                <c:pt idx="6014">
                  <c:v>7.6139999999999999</c:v>
                </c:pt>
                <c:pt idx="6015">
                  <c:v>7.6165000000000003</c:v>
                </c:pt>
                <c:pt idx="6016">
                  <c:v>7.6185</c:v>
                </c:pt>
                <c:pt idx="6017">
                  <c:v>7.6195000000000004</c:v>
                </c:pt>
                <c:pt idx="6018">
                  <c:v>7.6215000000000002</c:v>
                </c:pt>
                <c:pt idx="6019">
                  <c:v>7.6239999999999997</c:v>
                </c:pt>
                <c:pt idx="6020">
                  <c:v>7.6254999999999997</c:v>
                </c:pt>
                <c:pt idx="6021">
                  <c:v>7.6275000000000004</c:v>
                </c:pt>
                <c:pt idx="6022">
                  <c:v>7.6295000000000002</c:v>
                </c:pt>
                <c:pt idx="6023">
                  <c:v>7.6304999999999996</c:v>
                </c:pt>
                <c:pt idx="6024">
                  <c:v>7.633</c:v>
                </c:pt>
                <c:pt idx="6025">
                  <c:v>7.6349999999999998</c:v>
                </c:pt>
                <c:pt idx="6026">
                  <c:v>7.6369999999999996</c:v>
                </c:pt>
                <c:pt idx="6027">
                  <c:v>7.6379999999999999</c:v>
                </c:pt>
                <c:pt idx="6028">
                  <c:v>7.6395</c:v>
                </c:pt>
                <c:pt idx="6029">
                  <c:v>7.6420000000000003</c:v>
                </c:pt>
                <c:pt idx="6030">
                  <c:v>7.6435000000000004</c:v>
                </c:pt>
                <c:pt idx="6031">
                  <c:v>7.6449999999999996</c:v>
                </c:pt>
                <c:pt idx="6032">
                  <c:v>7.6470000000000002</c:v>
                </c:pt>
                <c:pt idx="6033">
                  <c:v>7.649</c:v>
                </c:pt>
                <c:pt idx="6034">
                  <c:v>7.6505000000000001</c:v>
                </c:pt>
                <c:pt idx="6035">
                  <c:v>7.6524999999999999</c:v>
                </c:pt>
                <c:pt idx="6036">
                  <c:v>7.6544999999999996</c:v>
                </c:pt>
                <c:pt idx="6037">
                  <c:v>7.6565000000000003</c:v>
                </c:pt>
                <c:pt idx="6038">
                  <c:v>7.6580000000000004</c:v>
                </c:pt>
                <c:pt idx="6039">
                  <c:v>7.6595000000000004</c:v>
                </c:pt>
                <c:pt idx="6040">
                  <c:v>7.6615000000000002</c:v>
                </c:pt>
                <c:pt idx="6041">
                  <c:v>7.6639999999999997</c:v>
                </c:pt>
                <c:pt idx="6042">
                  <c:v>7.665</c:v>
                </c:pt>
                <c:pt idx="6043">
                  <c:v>7.6669999999999998</c:v>
                </c:pt>
                <c:pt idx="6044">
                  <c:v>7.6689999999999996</c:v>
                </c:pt>
                <c:pt idx="6045">
                  <c:v>7.6715</c:v>
                </c:pt>
                <c:pt idx="6046">
                  <c:v>7.6734999999999998</c:v>
                </c:pt>
                <c:pt idx="6047">
                  <c:v>7.6755000000000004</c:v>
                </c:pt>
                <c:pt idx="6048">
                  <c:v>7.6769999999999996</c:v>
                </c:pt>
                <c:pt idx="6049">
                  <c:v>7.6784999999999997</c:v>
                </c:pt>
                <c:pt idx="6050">
                  <c:v>7.68</c:v>
                </c:pt>
                <c:pt idx="6051">
                  <c:v>7.6820000000000004</c:v>
                </c:pt>
                <c:pt idx="6052">
                  <c:v>7.6840000000000002</c:v>
                </c:pt>
                <c:pt idx="6053">
                  <c:v>7.6864999999999997</c:v>
                </c:pt>
                <c:pt idx="6054">
                  <c:v>7.6885000000000003</c:v>
                </c:pt>
                <c:pt idx="6055">
                  <c:v>7.6905000000000001</c:v>
                </c:pt>
                <c:pt idx="6056">
                  <c:v>7.6920000000000002</c:v>
                </c:pt>
                <c:pt idx="6057">
                  <c:v>7.6935000000000002</c:v>
                </c:pt>
                <c:pt idx="6058">
                  <c:v>7.6950000000000003</c:v>
                </c:pt>
                <c:pt idx="6059">
                  <c:v>7.6974999999999998</c:v>
                </c:pt>
                <c:pt idx="6060">
                  <c:v>7.6994999999999996</c:v>
                </c:pt>
                <c:pt idx="6061">
                  <c:v>7.702</c:v>
                </c:pt>
                <c:pt idx="6062">
                  <c:v>7.7035</c:v>
                </c:pt>
                <c:pt idx="6063">
                  <c:v>7.7050000000000001</c:v>
                </c:pt>
                <c:pt idx="6064">
                  <c:v>7.7069999999999999</c:v>
                </c:pt>
                <c:pt idx="6065">
                  <c:v>7.7089999999999996</c:v>
                </c:pt>
                <c:pt idx="6066">
                  <c:v>7.7104999999999997</c:v>
                </c:pt>
                <c:pt idx="6067">
                  <c:v>7.7125000000000004</c:v>
                </c:pt>
                <c:pt idx="6068">
                  <c:v>7.7149999999999999</c:v>
                </c:pt>
                <c:pt idx="6069">
                  <c:v>7.7164999999999999</c:v>
                </c:pt>
                <c:pt idx="6070">
                  <c:v>7.7184999999999997</c:v>
                </c:pt>
                <c:pt idx="6071">
                  <c:v>7.72</c:v>
                </c:pt>
                <c:pt idx="6072">
                  <c:v>7.7214999999999998</c:v>
                </c:pt>
                <c:pt idx="6073">
                  <c:v>7.7244999999999999</c:v>
                </c:pt>
                <c:pt idx="6074">
                  <c:v>7.7264999999999997</c:v>
                </c:pt>
                <c:pt idx="6075">
                  <c:v>7.7279999999999998</c:v>
                </c:pt>
                <c:pt idx="6076">
                  <c:v>7.73</c:v>
                </c:pt>
                <c:pt idx="6077">
                  <c:v>7.7320000000000002</c:v>
                </c:pt>
                <c:pt idx="6078">
                  <c:v>7.7335000000000003</c:v>
                </c:pt>
                <c:pt idx="6079">
                  <c:v>7.7355</c:v>
                </c:pt>
                <c:pt idx="6080">
                  <c:v>7.7385000000000002</c:v>
                </c:pt>
                <c:pt idx="6081">
                  <c:v>7.74</c:v>
                </c:pt>
                <c:pt idx="6082">
                  <c:v>7.742</c:v>
                </c:pt>
                <c:pt idx="6083">
                  <c:v>7.7435</c:v>
                </c:pt>
                <c:pt idx="6084">
                  <c:v>7.7454999999999998</c:v>
                </c:pt>
                <c:pt idx="6085">
                  <c:v>7.7474999999999996</c:v>
                </c:pt>
                <c:pt idx="6086">
                  <c:v>7.75</c:v>
                </c:pt>
                <c:pt idx="6087">
                  <c:v>7.7519999999999998</c:v>
                </c:pt>
                <c:pt idx="6088">
                  <c:v>7.7539999999999996</c:v>
                </c:pt>
                <c:pt idx="6089">
                  <c:v>7.7554999999999996</c:v>
                </c:pt>
                <c:pt idx="6090">
                  <c:v>7.7575000000000003</c:v>
                </c:pt>
                <c:pt idx="6091">
                  <c:v>7.7595000000000001</c:v>
                </c:pt>
                <c:pt idx="6092">
                  <c:v>7.7610000000000001</c:v>
                </c:pt>
                <c:pt idx="6093">
                  <c:v>7.7625000000000002</c:v>
                </c:pt>
                <c:pt idx="6094">
                  <c:v>7.7645</c:v>
                </c:pt>
                <c:pt idx="6095">
                  <c:v>7.7664999999999997</c:v>
                </c:pt>
                <c:pt idx="6096">
                  <c:v>7.7685000000000004</c:v>
                </c:pt>
                <c:pt idx="6097">
                  <c:v>7.7705000000000002</c:v>
                </c:pt>
                <c:pt idx="6098">
                  <c:v>7.7725</c:v>
                </c:pt>
                <c:pt idx="6099">
                  <c:v>7.7744999999999997</c:v>
                </c:pt>
                <c:pt idx="6100">
                  <c:v>7.7759999999999998</c:v>
                </c:pt>
                <c:pt idx="6101">
                  <c:v>7.7774999999999999</c:v>
                </c:pt>
                <c:pt idx="6102">
                  <c:v>7.7789999999999999</c:v>
                </c:pt>
                <c:pt idx="6103">
                  <c:v>7.7815000000000003</c:v>
                </c:pt>
                <c:pt idx="6104">
                  <c:v>7.7835000000000001</c:v>
                </c:pt>
                <c:pt idx="6105">
                  <c:v>7.7854999999999999</c:v>
                </c:pt>
                <c:pt idx="6106">
                  <c:v>7.7869999999999999</c:v>
                </c:pt>
                <c:pt idx="6107">
                  <c:v>7.7885</c:v>
                </c:pt>
                <c:pt idx="6108">
                  <c:v>7.7904999999999998</c:v>
                </c:pt>
                <c:pt idx="6109">
                  <c:v>7.7925000000000004</c:v>
                </c:pt>
                <c:pt idx="6110">
                  <c:v>7.7945000000000002</c:v>
                </c:pt>
                <c:pt idx="6111">
                  <c:v>7.7960000000000003</c:v>
                </c:pt>
                <c:pt idx="6112">
                  <c:v>7.7975000000000003</c:v>
                </c:pt>
                <c:pt idx="6113">
                  <c:v>7.7990000000000004</c:v>
                </c:pt>
                <c:pt idx="6114">
                  <c:v>7.8010000000000002</c:v>
                </c:pt>
                <c:pt idx="6115">
                  <c:v>7.8025000000000002</c:v>
                </c:pt>
                <c:pt idx="6116">
                  <c:v>7.8049999999999997</c:v>
                </c:pt>
                <c:pt idx="6117">
                  <c:v>7.8070000000000004</c:v>
                </c:pt>
                <c:pt idx="6118">
                  <c:v>7.8085000000000004</c:v>
                </c:pt>
                <c:pt idx="6119">
                  <c:v>7.81</c:v>
                </c:pt>
                <c:pt idx="6120">
                  <c:v>7.8120000000000003</c:v>
                </c:pt>
                <c:pt idx="6121">
                  <c:v>7.8140000000000001</c:v>
                </c:pt>
                <c:pt idx="6122">
                  <c:v>7.8155000000000001</c:v>
                </c:pt>
                <c:pt idx="6123">
                  <c:v>7.8174999999999999</c:v>
                </c:pt>
                <c:pt idx="6124">
                  <c:v>7.819</c:v>
                </c:pt>
                <c:pt idx="6125">
                  <c:v>7.8209999999999997</c:v>
                </c:pt>
                <c:pt idx="6126">
                  <c:v>7.8230000000000004</c:v>
                </c:pt>
                <c:pt idx="6127">
                  <c:v>7.8250000000000002</c:v>
                </c:pt>
                <c:pt idx="6128">
                  <c:v>7.827</c:v>
                </c:pt>
                <c:pt idx="6129">
                  <c:v>7.8285</c:v>
                </c:pt>
                <c:pt idx="6130">
                  <c:v>7.8304999999999998</c:v>
                </c:pt>
                <c:pt idx="6131">
                  <c:v>7.8324999999999996</c:v>
                </c:pt>
                <c:pt idx="6132">
                  <c:v>7.8339999999999996</c:v>
                </c:pt>
                <c:pt idx="6133">
                  <c:v>7.8360000000000003</c:v>
                </c:pt>
                <c:pt idx="6134">
                  <c:v>7.8380000000000001</c:v>
                </c:pt>
                <c:pt idx="6135">
                  <c:v>7.8390000000000004</c:v>
                </c:pt>
                <c:pt idx="6136">
                  <c:v>7.8410000000000002</c:v>
                </c:pt>
                <c:pt idx="6137">
                  <c:v>7.843</c:v>
                </c:pt>
                <c:pt idx="6138">
                  <c:v>7.8449999999999998</c:v>
                </c:pt>
                <c:pt idx="6139">
                  <c:v>7.8464999999999998</c:v>
                </c:pt>
                <c:pt idx="6140">
                  <c:v>7.8484999999999996</c:v>
                </c:pt>
                <c:pt idx="6141">
                  <c:v>7.8505000000000003</c:v>
                </c:pt>
                <c:pt idx="6142">
                  <c:v>7.8514999999999997</c:v>
                </c:pt>
                <c:pt idx="6143">
                  <c:v>7.8540000000000001</c:v>
                </c:pt>
                <c:pt idx="6144">
                  <c:v>7.8559999999999999</c:v>
                </c:pt>
                <c:pt idx="6145">
                  <c:v>7.8574999999999999</c:v>
                </c:pt>
                <c:pt idx="6146">
                  <c:v>7.859</c:v>
                </c:pt>
                <c:pt idx="6147">
                  <c:v>7.8605</c:v>
                </c:pt>
                <c:pt idx="6148">
                  <c:v>7.8630000000000004</c:v>
                </c:pt>
                <c:pt idx="6149">
                  <c:v>7.8650000000000002</c:v>
                </c:pt>
                <c:pt idx="6150">
                  <c:v>7.867</c:v>
                </c:pt>
                <c:pt idx="6151">
                  <c:v>7.8680000000000003</c:v>
                </c:pt>
                <c:pt idx="6152">
                  <c:v>7.87</c:v>
                </c:pt>
                <c:pt idx="6153">
                  <c:v>7.8724999999999996</c:v>
                </c:pt>
                <c:pt idx="6154">
                  <c:v>7.8745000000000003</c:v>
                </c:pt>
                <c:pt idx="6155">
                  <c:v>7.8760000000000003</c:v>
                </c:pt>
                <c:pt idx="6156">
                  <c:v>7.8775000000000004</c:v>
                </c:pt>
                <c:pt idx="6157">
                  <c:v>7.8789999999999996</c:v>
                </c:pt>
                <c:pt idx="6158">
                  <c:v>7.8815</c:v>
                </c:pt>
                <c:pt idx="6159">
                  <c:v>7.883</c:v>
                </c:pt>
                <c:pt idx="6160">
                  <c:v>7.8849999999999998</c:v>
                </c:pt>
                <c:pt idx="6161">
                  <c:v>7.8864999999999998</c:v>
                </c:pt>
                <c:pt idx="6162">
                  <c:v>7.8879999999999999</c:v>
                </c:pt>
                <c:pt idx="6163">
                  <c:v>7.8905000000000003</c:v>
                </c:pt>
                <c:pt idx="6164">
                  <c:v>7.8925000000000001</c:v>
                </c:pt>
                <c:pt idx="6165">
                  <c:v>7.8944999999999999</c:v>
                </c:pt>
                <c:pt idx="6166">
                  <c:v>7.8955000000000002</c:v>
                </c:pt>
                <c:pt idx="6167">
                  <c:v>7.8975</c:v>
                </c:pt>
                <c:pt idx="6168">
                  <c:v>7.8994999999999997</c:v>
                </c:pt>
                <c:pt idx="6169">
                  <c:v>7.9015000000000004</c:v>
                </c:pt>
                <c:pt idx="6170">
                  <c:v>7.9029999999999996</c:v>
                </c:pt>
                <c:pt idx="6171">
                  <c:v>7.9050000000000002</c:v>
                </c:pt>
                <c:pt idx="6172">
                  <c:v>7.9065000000000003</c:v>
                </c:pt>
                <c:pt idx="6173">
                  <c:v>7.9085000000000001</c:v>
                </c:pt>
                <c:pt idx="6174">
                  <c:v>7.9104999999999999</c:v>
                </c:pt>
                <c:pt idx="6175">
                  <c:v>7.9124999999999996</c:v>
                </c:pt>
                <c:pt idx="6176">
                  <c:v>7.9139999999999997</c:v>
                </c:pt>
                <c:pt idx="6177">
                  <c:v>7.9160000000000004</c:v>
                </c:pt>
                <c:pt idx="6178">
                  <c:v>7.9180000000000001</c:v>
                </c:pt>
                <c:pt idx="6179">
                  <c:v>7.9204999999999997</c:v>
                </c:pt>
                <c:pt idx="6180">
                  <c:v>7.9215</c:v>
                </c:pt>
                <c:pt idx="6181">
                  <c:v>7.9234999999999998</c:v>
                </c:pt>
                <c:pt idx="6182">
                  <c:v>7.9249999999999998</c:v>
                </c:pt>
                <c:pt idx="6183">
                  <c:v>7.9269999999999996</c:v>
                </c:pt>
                <c:pt idx="6184">
                  <c:v>7.9290000000000003</c:v>
                </c:pt>
                <c:pt idx="6185">
                  <c:v>7.9305000000000003</c:v>
                </c:pt>
                <c:pt idx="6186">
                  <c:v>7.9325000000000001</c:v>
                </c:pt>
                <c:pt idx="6187">
                  <c:v>7.9344999999999999</c:v>
                </c:pt>
                <c:pt idx="6188">
                  <c:v>7.9370000000000003</c:v>
                </c:pt>
                <c:pt idx="6189">
                  <c:v>7.9385000000000003</c:v>
                </c:pt>
                <c:pt idx="6190">
                  <c:v>7.94</c:v>
                </c:pt>
                <c:pt idx="6191">
                  <c:v>7.9420000000000002</c:v>
                </c:pt>
                <c:pt idx="6192">
                  <c:v>7.9435000000000002</c:v>
                </c:pt>
                <c:pt idx="6193">
                  <c:v>7.9455</c:v>
                </c:pt>
                <c:pt idx="6194">
                  <c:v>7.9470000000000001</c:v>
                </c:pt>
                <c:pt idx="6195">
                  <c:v>7.9489999999999998</c:v>
                </c:pt>
                <c:pt idx="6196">
                  <c:v>7.9504999999999999</c:v>
                </c:pt>
                <c:pt idx="6197">
                  <c:v>7.952</c:v>
                </c:pt>
                <c:pt idx="6198">
                  <c:v>7.9545000000000003</c:v>
                </c:pt>
                <c:pt idx="6199">
                  <c:v>7.9565000000000001</c:v>
                </c:pt>
                <c:pt idx="6200">
                  <c:v>7.9580000000000002</c:v>
                </c:pt>
                <c:pt idx="6201">
                  <c:v>7.96</c:v>
                </c:pt>
                <c:pt idx="6202">
                  <c:v>7.9615</c:v>
                </c:pt>
                <c:pt idx="6203">
                  <c:v>7.9640000000000004</c:v>
                </c:pt>
                <c:pt idx="6204">
                  <c:v>7.9654999999999996</c:v>
                </c:pt>
                <c:pt idx="6205">
                  <c:v>7.9675000000000002</c:v>
                </c:pt>
                <c:pt idx="6206">
                  <c:v>7.9690000000000003</c:v>
                </c:pt>
                <c:pt idx="6207">
                  <c:v>7.9705000000000004</c:v>
                </c:pt>
                <c:pt idx="6208">
                  <c:v>7.9725000000000001</c:v>
                </c:pt>
                <c:pt idx="6209">
                  <c:v>7.9749999999999996</c:v>
                </c:pt>
                <c:pt idx="6210">
                  <c:v>7.9770000000000003</c:v>
                </c:pt>
                <c:pt idx="6211">
                  <c:v>7.9785000000000004</c:v>
                </c:pt>
                <c:pt idx="6212">
                  <c:v>7.9805000000000001</c:v>
                </c:pt>
                <c:pt idx="6213">
                  <c:v>7.9820000000000002</c:v>
                </c:pt>
                <c:pt idx="6214">
                  <c:v>7.984</c:v>
                </c:pt>
                <c:pt idx="6215">
                  <c:v>7.9859999999999998</c:v>
                </c:pt>
                <c:pt idx="6216">
                  <c:v>7.9880000000000004</c:v>
                </c:pt>
                <c:pt idx="6217">
                  <c:v>7.9894999999999996</c:v>
                </c:pt>
                <c:pt idx="6218">
                  <c:v>7.9915000000000003</c:v>
                </c:pt>
                <c:pt idx="6219">
                  <c:v>7.9930000000000003</c:v>
                </c:pt>
                <c:pt idx="6220">
                  <c:v>7.9950000000000001</c:v>
                </c:pt>
                <c:pt idx="6221">
                  <c:v>7.9969999999999999</c:v>
                </c:pt>
                <c:pt idx="6222">
                  <c:v>7.9989999999999997</c:v>
                </c:pt>
                <c:pt idx="6223">
                  <c:v>8.0009999999999994</c:v>
                </c:pt>
                <c:pt idx="6224">
                  <c:v>8.0024999999999995</c:v>
                </c:pt>
                <c:pt idx="6225">
                  <c:v>8.0045000000000002</c:v>
                </c:pt>
                <c:pt idx="6226">
                  <c:v>8.0060000000000002</c:v>
                </c:pt>
                <c:pt idx="6227">
                  <c:v>8.0084999999999997</c:v>
                </c:pt>
                <c:pt idx="6228">
                  <c:v>8.0109999999999992</c:v>
                </c:pt>
                <c:pt idx="6229">
                  <c:v>8.0129999999999999</c:v>
                </c:pt>
                <c:pt idx="6230">
                  <c:v>8.0145</c:v>
                </c:pt>
                <c:pt idx="6231">
                  <c:v>8.0169999999999995</c:v>
                </c:pt>
                <c:pt idx="6232">
                  <c:v>8.0184999999999995</c:v>
                </c:pt>
                <c:pt idx="6233">
                  <c:v>8.02</c:v>
                </c:pt>
                <c:pt idx="6234">
                  <c:v>8.0220000000000002</c:v>
                </c:pt>
                <c:pt idx="6235">
                  <c:v>8.0239999999999991</c:v>
                </c:pt>
                <c:pt idx="6236">
                  <c:v>8.0259999999999998</c:v>
                </c:pt>
                <c:pt idx="6237">
                  <c:v>8.0280000000000005</c:v>
                </c:pt>
                <c:pt idx="6238">
                  <c:v>8.0295000000000005</c:v>
                </c:pt>
                <c:pt idx="6239">
                  <c:v>8.0314999999999994</c:v>
                </c:pt>
                <c:pt idx="6240">
                  <c:v>8.0335000000000001</c:v>
                </c:pt>
                <c:pt idx="6241">
                  <c:v>8.0355000000000008</c:v>
                </c:pt>
                <c:pt idx="6242">
                  <c:v>8.0374999999999996</c:v>
                </c:pt>
                <c:pt idx="6243">
                  <c:v>8.0389999999999997</c:v>
                </c:pt>
                <c:pt idx="6244">
                  <c:v>8.0404999999999998</c:v>
                </c:pt>
                <c:pt idx="6245">
                  <c:v>8.0425000000000004</c:v>
                </c:pt>
                <c:pt idx="6246">
                  <c:v>8.0444999999999993</c:v>
                </c:pt>
                <c:pt idx="6247">
                  <c:v>8.0470000000000006</c:v>
                </c:pt>
                <c:pt idx="6248">
                  <c:v>8.0489999999999995</c:v>
                </c:pt>
                <c:pt idx="6249">
                  <c:v>8.0504999999999995</c:v>
                </c:pt>
                <c:pt idx="6250">
                  <c:v>8.0519999999999996</c:v>
                </c:pt>
                <c:pt idx="6251">
                  <c:v>8.0540000000000003</c:v>
                </c:pt>
                <c:pt idx="6252">
                  <c:v>8.0555000000000003</c:v>
                </c:pt>
                <c:pt idx="6253">
                  <c:v>8.0574999999999992</c:v>
                </c:pt>
                <c:pt idx="6254">
                  <c:v>8.0594999999999999</c:v>
                </c:pt>
                <c:pt idx="6255">
                  <c:v>8.0609999999999999</c:v>
                </c:pt>
                <c:pt idx="6256">
                  <c:v>8.0630000000000006</c:v>
                </c:pt>
                <c:pt idx="6257">
                  <c:v>8.0649999999999995</c:v>
                </c:pt>
                <c:pt idx="6258">
                  <c:v>8.0670000000000002</c:v>
                </c:pt>
                <c:pt idx="6259">
                  <c:v>8.0690000000000008</c:v>
                </c:pt>
                <c:pt idx="6260">
                  <c:v>8.0704999999999991</c:v>
                </c:pt>
                <c:pt idx="6261">
                  <c:v>8.0719999999999992</c:v>
                </c:pt>
                <c:pt idx="6262">
                  <c:v>8.0734999999999992</c:v>
                </c:pt>
                <c:pt idx="6263">
                  <c:v>8.0754999999999999</c:v>
                </c:pt>
                <c:pt idx="6264">
                  <c:v>8.0775000000000006</c:v>
                </c:pt>
                <c:pt idx="6265">
                  <c:v>8.0794999999999995</c:v>
                </c:pt>
                <c:pt idx="6266">
                  <c:v>8.0805000000000007</c:v>
                </c:pt>
                <c:pt idx="6267">
                  <c:v>8.0830000000000002</c:v>
                </c:pt>
                <c:pt idx="6268">
                  <c:v>8.0845000000000002</c:v>
                </c:pt>
                <c:pt idx="6269">
                  <c:v>8.0869999999999997</c:v>
                </c:pt>
                <c:pt idx="6270">
                  <c:v>8.0884999999999998</c:v>
                </c:pt>
                <c:pt idx="6271">
                  <c:v>8.09</c:v>
                </c:pt>
                <c:pt idx="6272">
                  <c:v>8.0920000000000005</c:v>
                </c:pt>
                <c:pt idx="6273">
                  <c:v>8.0935000000000006</c:v>
                </c:pt>
                <c:pt idx="6274">
                  <c:v>8.0954999999999995</c:v>
                </c:pt>
                <c:pt idx="6275">
                  <c:v>8.0969999999999995</c:v>
                </c:pt>
                <c:pt idx="6276">
                  <c:v>8.0990000000000002</c:v>
                </c:pt>
                <c:pt idx="6277">
                  <c:v>8.1010000000000009</c:v>
                </c:pt>
                <c:pt idx="6278">
                  <c:v>8.1024999999999991</c:v>
                </c:pt>
                <c:pt idx="6279">
                  <c:v>8.1035000000000004</c:v>
                </c:pt>
                <c:pt idx="6280">
                  <c:v>8.1054999999999993</c:v>
                </c:pt>
                <c:pt idx="6281">
                  <c:v>8.1080000000000005</c:v>
                </c:pt>
                <c:pt idx="6282">
                  <c:v>8.11</c:v>
                </c:pt>
                <c:pt idx="6283">
                  <c:v>8.1114999999999995</c:v>
                </c:pt>
                <c:pt idx="6284">
                  <c:v>8.1129999999999995</c:v>
                </c:pt>
                <c:pt idx="6285">
                  <c:v>8.1144999999999996</c:v>
                </c:pt>
                <c:pt idx="6286">
                  <c:v>8.1165000000000003</c:v>
                </c:pt>
                <c:pt idx="6287">
                  <c:v>8.1184999999999992</c:v>
                </c:pt>
                <c:pt idx="6288">
                  <c:v>8.1204999999999998</c:v>
                </c:pt>
                <c:pt idx="6289">
                  <c:v>8.1219999999999999</c:v>
                </c:pt>
                <c:pt idx="6290">
                  <c:v>8.1240000000000006</c:v>
                </c:pt>
                <c:pt idx="6291">
                  <c:v>8.1259999999999994</c:v>
                </c:pt>
                <c:pt idx="6292">
                  <c:v>8.1280000000000001</c:v>
                </c:pt>
                <c:pt idx="6293">
                  <c:v>8.1300000000000008</c:v>
                </c:pt>
                <c:pt idx="6294">
                  <c:v>8.1315000000000008</c:v>
                </c:pt>
                <c:pt idx="6295">
                  <c:v>8.1329999999999991</c:v>
                </c:pt>
                <c:pt idx="6296">
                  <c:v>8.1349999999999998</c:v>
                </c:pt>
                <c:pt idx="6297">
                  <c:v>8.1370000000000005</c:v>
                </c:pt>
                <c:pt idx="6298">
                  <c:v>8.1389999999999993</c:v>
                </c:pt>
                <c:pt idx="6299">
                  <c:v>8.14</c:v>
                </c:pt>
                <c:pt idx="6300">
                  <c:v>8.1419999999999995</c:v>
                </c:pt>
                <c:pt idx="6301">
                  <c:v>8.1445000000000007</c:v>
                </c:pt>
                <c:pt idx="6302">
                  <c:v>8.1464999999999996</c:v>
                </c:pt>
                <c:pt idx="6303">
                  <c:v>8.1479999999999997</c:v>
                </c:pt>
                <c:pt idx="6304">
                  <c:v>8.1494999999999997</c:v>
                </c:pt>
                <c:pt idx="6305">
                  <c:v>8.1515000000000004</c:v>
                </c:pt>
                <c:pt idx="6306">
                  <c:v>8.1534999999999993</c:v>
                </c:pt>
                <c:pt idx="6307">
                  <c:v>8.1560000000000006</c:v>
                </c:pt>
                <c:pt idx="6308">
                  <c:v>8.157</c:v>
                </c:pt>
                <c:pt idx="6309">
                  <c:v>8.1590000000000007</c:v>
                </c:pt>
                <c:pt idx="6310">
                  <c:v>8.1605000000000008</c:v>
                </c:pt>
                <c:pt idx="6311">
                  <c:v>8.1630000000000003</c:v>
                </c:pt>
                <c:pt idx="6312">
                  <c:v>8.1645000000000003</c:v>
                </c:pt>
                <c:pt idx="6313">
                  <c:v>8.1660000000000004</c:v>
                </c:pt>
                <c:pt idx="6314">
                  <c:v>8.1679999999999993</c:v>
                </c:pt>
                <c:pt idx="6315">
                  <c:v>8.1705000000000005</c:v>
                </c:pt>
                <c:pt idx="6316">
                  <c:v>8.1720000000000006</c:v>
                </c:pt>
                <c:pt idx="6317">
                  <c:v>8.1739999999999995</c:v>
                </c:pt>
                <c:pt idx="6318">
                  <c:v>8.1760000000000002</c:v>
                </c:pt>
                <c:pt idx="6319">
                  <c:v>8.1775000000000002</c:v>
                </c:pt>
                <c:pt idx="6320">
                  <c:v>8.18</c:v>
                </c:pt>
                <c:pt idx="6321">
                  <c:v>8.1814999999999998</c:v>
                </c:pt>
                <c:pt idx="6322">
                  <c:v>8.1829999999999998</c:v>
                </c:pt>
                <c:pt idx="6323">
                  <c:v>8.1850000000000005</c:v>
                </c:pt>
                <c:pt idx="6324">
                  <c:v>8.1865000000000006</c:v>
                </c:pt>
                <c:pt idx="6325">
                  <c:v>8.1884999999999994</c:v>
                </c:pt>
                <c:pt idx="6326">
                  <c:v>8.1910000000000007</c:v>
                </c:pt>
                <c:pt idx="6327">
                  <c:v>8.1925000000000008</c:v>
                </c:pt>
                <c:pt idx="6328">
                  <c:v>8.1944999999999997</c:v>
                </c:pt>
                <c:pt idx="6329">
                  <c:v>8.1959999999999997</c:v>
                </c:pt>
                <c:pt idx="6330">
                  <c:v>8.1984999999999992</c:v>
                </c:pt>
                <c:pt idx="6331">
                  <c:v>8.1999999999999993</c:v>
                </c:pt>
                <c:pt idx="6332">
                  <c:v>8.2014999999999993</c:v>
                </c:pt>
                <c:pt idx="6333">
                  <c:v>8.2029999999999994</c:v>
                </c:pt>
                <c:pt idx="6334">
                  <c:v>8.2055000000000007</c:v>
                </c:pt>
                <c:pt idx="6335">
                  <c:v>8.2074999999999996</c:v>
                </c:pt>
                <c:pt idx="6336">
                  <c:v>8.2085000000000008</c:v>
                </c:pt>
                <c:pt idx="6337">
                  <c:v>8.2104999999999997</c:v>
                </c:pt>
                <c:pt idx="6338">
                  <c:v>8.2125000000000004</c:v>
                </c:pt>
                <c:pt idx="6339">
                  <c:v>8.2149999999999999</c:v>
                </c:pt>
                <c:pt idx="6340">
                  <c:v>8.2170000000000005</c:v>
                </c:pt>
                <c:pt idx="6341">
                  <c:v>8.218</c:v>
                </c:pt>
                <c:pt idx="6342">
                  <c:v>8.2200000000000006</c:v>
                </c:pt>
                <c:pt idx="6343">
                  <c:v>8.2219999999999995</c:v>
                </c:pt>
                <c:pt idx="6344">
                  <c:v>8.2234999999999996</c:v>
                </c:pt>
                <c:pt idx="6345">
                  <c:v>8.2255000000000003</c:v>
                </c:pt>
                <c:pt idx="6346">
                  <c:v>8.2274999999999991</c:v>
                </c:pt>
                <c:pt idx="6347">
                  <c:v>8.2289999999999992</c:v>
                </c:pt>
                <c:pt idx="6348">
                  <c:v>8.2309999999999999</c:v>
                </c:pt>
                <c:pt idx="6349">
                  <c:v>8.2324999999999999</c:v>
                </c:pt>
                <c:pt idx="6350">
                  <c:v>8.234</c:v>
                </c:pt>
                <c:pt idx="6351">
                  <c:v>8.2355</c:v>
                </c:pt>
                <c:pt idx="6352">
                  <c:v>8.2379999999999995</c:v>
                </c:pt>
                <c:pt idx="6353">
                  <c:v>8.2394999999999996</c:v>
                </c:pt>
                <c:pt idx="6354">
                  <c:v>8.2415000000000003</c:v>
                </c:pt>
                <c:pt idx="6355">
                  <c:v>8.2434999999999992</c:v>
                </c:pt>
                <c:pt idx="6356">
                  <c:v>8.2449999999999992</c:v>
                </c:pt>
                <c:pt idx="6357">
                  <c:v>8.2469999999999999</c:v>
                </c:pt>
                <c:pt idx="6358">
                  <c:v>8.2490000000000006</c:v>
                </c:pt>
                <c:pt idx="6359">
                  <c:v>8.2505000000000006</c:v>
                </c:pt>
                <c:pt idx="6360">
                  <c:v>8.2520000000000007</c:v>
                </c:pt>
                <c:pt idx="6361">
                  <c:v>8.2535000000000007</c:v>
                </c:pt>
                <c:pt idx="6362">
                  <c:v>8.2560000000000002</c:v>
                </c:pt>
                <c:pt idx="6363">
                  <c:v>8.2575000000000003</c:v>
                </c:pt>
                <c:pt idx="6364">
                  <c:v>8.2594999999999992</c:v>
                </c:pt>
                <c:pt idx="6365">
                  <c:v>8.2605000000000004</c:v>
                </c:pt>
                <c:pt idx="6366">
                  <c:v>8.2629999999999999</c:v>
                </c:pt>
                <c:pt idx="6367">
                  <c:v>8.2650000000000006</c:v>
                </c:pt>
                <c:pt idx="6368">
                  <c:v>8.2669999999999995</c:v>
                </c:pt>
                <c:pt idx="6369">
                  <c:v>8.2684999999999995</c:v>
                </c:pt>
                <c:pt idx="6370">
                  <c:v>8.27</c:v>
                </c:pt>
                <c:pt idx="6371">
                  <c:v>8.2720000000000002</c:v>
                </c:pt>
                <c:pt idx="6372">
                  <c:v>8.2744999999999997</c:v>
                </c:pt>
                <c:pt idx="6373">
                  <c:v>8.2759999999999998</c:v>
                </c:pt>
                <c:pt idx="6374">
                  <c:v>8.2774999999999999</c:v>
                </c:pt>
                <c:pt idx="6375">
                  <c:v>8.2789999999999999</c:v>
                </c:pt>
                <c:pt idx="6376">
                  <c:v>8.2810000000000006</c:v>
                </c:pt>
                <c:pt idx="6377">
                  <c:v>8.2829999999999995</c:v>
                </c:pt>
                <c:pt idx="6378">
                  <c:v>8.2844999999999995</c:v>
                </c:pt>
                <c:pt idx="6379">
                  <c:v>8.2865000000000002</c:v>
                </c:pt>
                <c:pt idx="6380">
                  <c:v>8.2880000000000003</c:v>
                </c:pt>
                <c:pt idx="6381">
                  <c:v>8.2899999999999991</c:v>
                </c:pt>
                <c:pt idx="6382">
                  <c:v>8.2925000000000004</c:v>
                </c:pt>
                <c:pt idx="6383">
                  <c:v>8.2944999999999993</c:v>
                </c:pt>
                <c:pt idx="6384">
                  <c:v>8.2959999999999994</c:v>
                </c:pt>
                <c:pt idx="6385">
                  <c:v>8.2974999999999994</c:v>
                </c:pt>
                <c:pt idx="6386">
                  <c:v>8.2995000000000001</c:v>
                </c:pt>
                <c:pt idx="6387">
                  <c:v>8.3010000000000002</c:v>
                </c:pt>
                <c:pt idx="6388">
                  <c:v>8.3030000000000008</c:v>
                </c:pt>
                <c:pt idx="6389">
                  <c:v>8.3055000000000003</c:v>
                </c:pt>
                <c:pt idx="6390">
                  <c:v>8.3070000000000004</c:v>
                </c:pt>
                <c:pt idx="6391">
                  <c:v>8.3085000000000004</c:v>
                </c:pt>
                <c:pt idx="6392">
                  <c:v>8.3104999999999993</c:v>
                </c:pt>
                <c:pt idx="6393">
                  <c:v>8.3119999999999994</c:v>
                </c:pt>
                <c:pt idx="6394">
                  <c:v>8.3145000000000007</c:v>
                </c:pt>
                <c:pt idx="6395">
                  <c:v>8.3164999999999996</c:v>
                </c:pt>
                <c:pt idx="6396">
                  <c:v>8.3179999999999996</c:v>
                </c:pt>
                <c:pt idx="6397">
                  <c:v>8.3194999999999997</c:v>
                </c:pt>
                <c:pt idx="6398">
                  <c:v>8.3209999999999997</c:v>
                </c:pt>
                <c:pt idx="6399">
                  <c:v>8.3230000000000004</c:v>
                </c:pt>
                <c:pt idx="6400">
                  <c:v>8.3254999999999999</c:v>
                </c:pt>
                <c:pt idx="6401">
                  <c:v>8.3275000000000006</c:v>
                </c:pt>
                <c:pt idx="6402">
                  <c:v>8.3294999999999995</c:v>
                </c:pt>
                <c:pt idx="6403">
                  <c:v>8.3309999999999995</c:v>
                </c:pt>
                <c:pt idx="6404">
                  <c:v>8.3324999999999996</c:v>
                </c:pt>
                <c:pt idx="6405">
                  <c:v>8.3339999999999996</c:v>
                </c:pt>
                <c:pt idx="6406">
                  <c:v>8.3360000000000003</c:v>
                </c:pt>
                <c:pt idx="6407">
                  <c:v>8.3379999999999992</c:v>
                </c:pt>
                <c:pt idx="6408">
                  <c:v>8.34</c:v>
                </c:pt>
                <c:pt idx="6409">
                  <c:v>8.3414999999999999</c:v>
                </c:pt>
                <c:pt idx="6410">
                  <c:v>8.343</c:v>
                </c:pt>
                <c:pt idx="6411">
                  <c:v>8.3450000000000006</c:v>
                </c:pt>
                <c:pt idx="6412">
                  <c:v>8.3465000000000007</c:v>
                </c:pt>
                <c:pt idx="6413">
                  <c:v>8.3484999999999996</c:v>
                </c:pt>
                <c:pt idx="6414">
                  <c:v>8.3505000000000003</c:v>
                </c:pt>
                <c:pt idx="6415">
                  <c:v>8.3524999999999991</c:v>
                </c:pt>
                <c:pt idx="6416">
                  <c:v>8.3539999999999992</c:v>
                </c:pt>
                <c:pt idx="6417">
                  <c:v>8.3554999999999993</c:v>
                </c:pt>
                <c:pt idx="6418">
                  <c:v>8.3569999999999993</c:v>
                </c:pt>
                <c:pt idx="6419">
                  <c:v>8.3595000000000006</c:v>
                </c:pt>
                <c:pt idx="6420">
                  <c:v>8.3620000000000001</c:v>
                </c:pt>
                <c:pt idx="6421">
                  <c:v>8.3635000000000002</c:v>
                </c:pt>
                <c:pt idx="6422">
                  <c:v>8.3655000000000008</c:v>
                </c:pt>
                <c:pt idx="6423">
                  <c:v>8.3670000000000009</c:v>
                </c:pt>
                <c:pt idx="6424">
                  <c:v>8.3684999999999992</c:v>
                </c:pt>
                <c:pt idx="6425">
                  <c:v>8.3699999999999992</c:v>
                </c:pt>
                <c:pt idx="6426">
                  <c:v>8.3725000000000005</c:v>
                </c:pt>
                <c:pt idx="6427">
                  <c:v>8.3740000000000006</c:v>
                </c:pt>
                <c:pt idx="6428">
                  <c:v>8.3759999999999994</c:v>
                </c:pt>
                <c:pt idx="6429">
                  <c:v>8.3780000000000001</c:v>
                </c:pt>
                <c:pt idx="6430">
                  <c:v>8.3795000000000002</c:v>
                </c:pt>
                <c:pt idx="6431">
                  <c:v>8.3815000000000008</c:v>
                </c:pt>
                <c:pt idx="6432">
                  <c:v>8.3840000000000003</c:v>
                </c:pt>
                <c:pt idx="6433">
                  <c:v>8.3855000000000004</c:v>
                </c:pt>
                <c:pt idx="6434">
                  <c:v>8.3874999999999993</c:v>
                </c:pt>
                <c:pt idx="6435">
                  <c:v>8.3889999999999993</c:v>
                </c:pt>
                <c:pt idx="6436">
                  <c:v>8.391</c:v>
                </c:pt>
                <c:pt idx="6437">
                  <c:v>8.3934999999999995</c:v>
                </c:pt>
                <c:pt idx="6438">
                  <c:v>8.3955000000000002</c:v>
                </c:pt>
                <c:pt idx="6439">
                  <c:v>8.3970000000000002</c:v>
                </c:pt>
                <c:pt idx="6440">
                  <c:v>8.3985000000000003</c:v>
                </c:pt>
                <c:pt idx="6441">
                  <c:v>8.4004999999999992</c:v>
                </c:pt>
                <c:pt idx="6442">
                  <c:v>8.4024999999999999</c:v>
                </c:pt>
                <c:pt idx="6443">
                  <c:v>8.4049999999999994</c:v>
                </c:pt>
                <c:pt idx="6444">
                  <c:v>8.407</c:v>
                </c:pt>
                <c:pt idx="6445">
                  <c:v>8.4079999999999995</c:v>
                </c:pt>
                <c:pt idx="6446">
                  <c:v>8.4094999999999995</c:v>
                </c:pt>
                <c:pt idx="6447">
                  <c:v>8.4115000000000002</c:v>
                </c:pt>
                <c:pt idx="6448">
                  <c:v>8.4139999999999997</c:v>
                </c:pt>
                <c:pt idx="6449">
                  <c:v>8.4160000000000004</c:v>
                </c:pt>
                <c:pt idx="6450">
                  <c:v>8.4175000000000004</c:v>
                </c:pt>
                <c:pt idx="6451">
                  <c:v>8.4194999999999993</c:v>
                </c:pt>
                <c:pt idx="6452">
                  <c:v>8.4209999999999994</c:v>
                </c:pt>
                <c:pt idx="6453">
                  <c:v>8.4224999999999994</c:v>
                </c:pt>
                <c:pt idx="6454">
                  <c:v>8.4254999999999995</c:v>
                </c:pt>
                <c:pt idx="6455">
                  <c:v>8.4269999999999996</c:v>
                </c:pt>
                <c:pt idx="6456">
                  <c:v>8.4284999999999997</c:v>
                </c:pt>
                <c:pt idx="6457">
                  <c:v>8.43</c:v>
                </c:pt>
                <c:pt idx="6458">
                  <c:v>8.4320000000000004</c:v>
                </c:pt>
                <c:pt idx="6459">
                  <c:v>8.4339999999999993</c:v>
                </c:pt>
                <c:pt idx="6460">
                  <c:v>8.4359999999999999</c:v>
                </c:pt>
                <c:pt idx="6461">
                  <c:v>8.4380000000000006</c:v>
                </c:pt>
                <c:pt idx="6462">
                  <c:v>8.4395000000000007</c:v>
                </c:pt>
                <c:pt idx="6463">
                  <c:v>8.4410000000000007</c:v>
                </c:pt>
                <c:pt idx="6464">
                  <c:v>8.4435000000000002</c:v>
                </c:pt>
                <c:pt idx="6465">
                  <c:v>8.4454999999999991</c:v>
                </c:pt>
                <c:pt idx="6466">
                  <c:v>8.4469999999999992</c:v>
                </c:pt>
                <c:pt idx="6467">
                  <c:v>8.4484999999999992</c:v>
                </c:pt>
                <c:pt idx="6468">
                  <c:v>8.4499999999999993</c:v>
                </c:pt>
                <c:pt idx="6469">
                  <c:v>8.4525000000000006</c:v>
                </c:pt>
                <c:pt idx="6470">
                  <c:v>8.4540000000000006</c:v>
                </c:pt>
                <c:pt idx="6471">
                  <c:v>8.4555000000000007</c:v>
                </c:pt>
                <c:pt idx="6472">
                  <c:v>8.4574999999999996</c:v>
                </c:pt>
                <c:pt idx="6473">
                  <c:v>8.4595000000000002</c:v>
                </c:pt>
                <c:pt idx="6474">
                  <c:v>8.4610000000000003</c:v>
                </c:pt>
                <c:pt idx="6475">
                  <c:v>8.4634999999999998</c:v>
                </c:pt>
                <c:pt idx="6476">
                  <c:v>8.4655000000000005</c:v>
                </c:pt>
                <c:pt idx="6477">
                  <c:v>8.4664999999999999</c:v>
                </c:pt>
                <c:pt idx="6478">
                  <c:v>8.4685000000000006</c:v>
                </c:pt>
                <c:pt idx="6479">
                  <c:v>8.4700000000000006</c:v>
                </c:pt>
                <c:pt idx="6480">
                  <c:v>8.4725000000000001</c:v>
                </c:pt>
                <c:pt idx="6481">
                  <c:v>8.4734999999999996</c:v>
                </c:pt>
                <c:pt idx="6482">
                  <c:v>8.4755000000000003</c:v>
                </c:pt>
                <c:pt idx="6483">
                  <c:v>8.4770000000000003</c:v>
                </c:pt>
                <c:pt idx="6484">
                  <c:v>8.4794999999999998</c:v>
                </c:pt>
                <c:pt idx="6485">
                  <c:v>8.4815000000000005</c:v>
                </c:pt>
                <c:pt idx="6486">
                  <c:v>8.4834999999999994</c:v>
                </c:pt>
                <c:pt idx="6487">
                  <c:v>8.4845000000000006</c:v>
                </c:pt>
                <c:pt idx="6488">
                  <c:v>8.4864999999999995</c:v>
                </c:pt>
                <c:pt idx="6489">
                  <c:v>8.4885000000000002</c:v>
                </c:pt>
                <c:pt idx="6490">
                  <c:v>8.4905000000000008</c:v>
                </c:pt>
                <c:pt idx="6491">
                  <c:v>8.4920000000000009</c:v>
                </c:pt>
                <c:pt idx="6492">
                  <c:v>8.4934999999999992</c:v>
                </c:pt>
                <c:pt idx="6493">
                  <c:v>8.4954999999999998</c:v>
                </c:pt>
                <c:pt idx="6494">
                  <c:v>8.4975000000000005</c:v>
                </c:pt>
                <c:pt idx="6495">
                  <c:v>8.4994999999999994</c:v>
                </c:pt>
                <c:pt idx="6496">
                  <c:v>8.5009999999999994</c:v>
                </c:pt>
                <c:pt idx="6497">
                  <c:v>8.5030000000000001</c:v>
                </c:pt>
                <c:pt idx="6498">
                  <c:v>8.5045000000000002</c:v>
                </c:pt>
                <c:pt idx="6499">
                  <c:v>8.5069999999999997</c:v>
                </c:pt>
                <c:pt idx="6500">
                  <c:v>8.5090000000000003</c:v>
                </c:pt>
                <c:pt idx="6501">
                  <c:v>8.5109999999999992</c:v>
                </c:pt>
                <c:pt idx="6502">
                  <c:v>8.5120000000000005</c:v>
                </c:pt>
                <c:pt idx="6503">
                  <c:v>8.5145</c:v>
                </c:pt>
                <c:pt idx="6504">
                  <c:v>8.5165000000000006</c:v>
                </c:pt>
                <c:pt idx="6505">
                  <c:v>8.5175000000000001</c:v>
                </c:pt>
                <c:pt idx="6506">
                  <c:v>8.5195000000000007</c:v>
                </c:pt>
                <c:pt idx="6507">
                  <c:v>8.5214999999999996</c:v>
                </c:pt>
                <c:pt idx="6508">
                  <c:v>8.5229999999999997</c:v>
                </c:pt>
                <c:pt idx="6509">
                  <c:v>8.5254999999999992</c:v>
                </c:pt>
                <c:pt idx="6510">
                  <c:v>8.5269999999999992</c:v>
                </c:pt>
                <c:pt idx="6511">
                  <c:v>8.5289999999999999</c:v>
                </c:pt>
                <c:pt idx="6512">
                  <c:v>8.5305</c:v>
                </c:pt>
                <c:pt idx="6513">
                  <c:v>8.5329999999999995</c:v>
                </c:pt>
                <c:pt idx="6514">
                  <c:v>8.5350000000000001</c:v>
                </c:pt>
                <c:pt idx="6515">
                  <c:v>8.5365000000000002</c:v>
                </c:pt>
                <c:pt idx="6516">
                  <c:v>8.5374999999999996</c:v>
                </c:pt>
                <c:pt idx="6517">
                  <c:v>8.5395000000000003</c:v>
                </c:pt>
                <c:pt idx="6518">
                  <c:v>8.5414999999999992</c:v>
                </c:pt>
                <c:pt idx="6519">
                  <c:v>8.5434999999999999</c:v>
                </c:pt>
                <c:pt idx="6520">
                  <c:v>8.5449999999999999</c:v>
                </c:pt>
                <c:pt idx="6521">
                  <c:v>8.5470000000000006</c:v>
                </c:pt>
                <c:pt idx="6522">
                  <c:v>8.548</c:v>
                </c:pt>
                <c:pt idx="6523">
                  <c:v>8.5504999999999995</c:v>
                </c:pt>
                <c:pt idx="6524">
                  <c:v>8.5525000000000002</c:v>
                </c:pt>
                <c:pt idx="6525">
                  <c:v>8.5545000000000009</c:v>
                </c:pt>
                <c:pt idx="6526">
                  <c:v>8.5559999999999992</c:v>
                </c:pt>
                <c:pt idx="6527">
                  <c:v>8.5574999999999992</c:v>
                </c:pt>
                <c:pt idx="6528">
                  <c:v>8.5594999999999999</c:v>
                </c:pt>
                <c:pt idx="6529">
                  <c:v>8.5615000000000006</c:v>
                </c:pt>
                <c:pt idx="6530">
                  <c:v>8.5634999999999994</c:v>
                </c:pt>
                <c:pt idx="6531">
                  <c:v>8.5649999999999995</c:v>
                </c:pt>
                <c:pt idx="6532">
                  <c:v>8.5664999999999996</c:v>
                </c:pt>
                <c:pt idx="6533">
                  <c:v>8.5685000000000002</c:v>
                </c:pt>
                <c:pt idx="6534">
                  <c:v>8.5709999999999997</c:v>
                </c:pt>
                <c:pt idx="6535">
                  <c:v>8.5730000000000004</c:v>
                </c:pt>
                <c:pt idx="6536">
                  <c:v>8.5745000000000005</c:v>
                </c:pt>
                <c:pt idx="6537">
                  <c:v>8.5764999999999993</c:v>
                </c:pt>
                <c:pt idx="6538">
                  <c:v>8.5779999999999994</c:v>
                </c:pt>
                <c:pt idx="6539">
                  <c:v>8.5794999999999995</c:v>
                </c:pt>
                <c:pt idx="6540">
                  <c:v>8.5815000000000001</c:v>
                </c:pt>
                <c:pt idx="6541">
                  <c:v>8.5835000000000008</c:v>
                </c:pt>
                <c:pt idx="6542">
                  <c:v>8.5850000000000009</c:v>
                </c:pt>
                <c:pt idx="6543">
                  <c:v>8.5864999999999991</c:v>
                </c:pt>
                <c:pt idx="6544">
                  <c:v>8.5884999999999998</c:v>
                </c:pt>
                <c:pt idx="6545">
                  <c:v>8.5909999999999993</c:v>
                </c:pt>
                <c:pt idx="6546">
                  <c:v>8.593</c:v>
                </c:pt>
                <c:pt idx="6547">
                  <c:v>8.5950000000000006</c:v>
                </c:pt>
                <c:pt idx="6548">
                  <c:v>8.5965000000000007</c:v>
                </c:pt>
                <c:pt idx="6549">
                  <c:v>8.5984999999999996</c:v>
                </c:pt>
                <c:pt idx="6550">
                  <c:v>8.6</c:v>
                </c:pt>
                <c:pt idx="6551">
                  <c:v>8.6020000000000003</c:v>
                </c:pt>
                <c:pt idx="6552">
                  <c:v>8.6039999999999992</c:v>
                </c:pt>
                <c:pt idx="6553">
                  <c:v>8.6059999999999999</c:v>
                </c:pt>
                <c:pt idx="6554">
                  <c:v>8.6074999999999999</c:v>
                </c:pt>
                <c:pt idx="6555">
                  <c:v>8.609</c:v>
                </c:pt>
                <c:pt idx="6556">
                  <c:v>8.6110000000000007</c:v>
                </c:pt>
                <c:pt idx="6557">
                  <c:v>8.6129999999999995</c:v>
                </c:pt>
                <c:pt idx="6558">
                  <c:v>8.6150000000000002</c:v>
                </c:pt>
                <c:pt idx="6559">
                  <c:v>8.6170000000000009</c:v>
                </c:pt>
                <c:pt idx="6560">
                  <c:v>8.6189999999999998</c:v>
                </c:pt>
                <c:pt idx="6561">
                  <c:v>8.6204999999999998</c:v>
                </c:pt>
                <c:pt idx="6562">
                  <c:v>8.6225000000000005</c:v>
                </c:pt>
                <c:pt idx="6563">
                  <c:v>8.6240000000000006</c:v>
                </c:pt>
                <c:pt idx="6564">
                  <c:v>8.6259999999999994</c:v>
                </c:pt>
                <c:pt idx="6565">
                  <c:v>8.6280000000000001</c:v>
                </c:pt>
                <c:pt idx="6566">
                  <c:v>8.6304999999999996</c:v>
                </c:pt>
                <c:pt idx="6567">
                  <c:v>8.6315000000000008</c:v>
                </c:pt>
                <c:pt idx="6568">
                  <c:v>8.6329999999999991</c:v>
                </c:pt>
                <c:pt idx="6569">
                  <c:v>8.6344999999999992</c:v>
                </c:pt>
                <c:pt idx="6570">
                  <c:v>8.6364999999999998</c:v>
                </c:pt>
                <c:pt idx="6571">
                  <c:v>8.6389999999999993</c:v>
                </c:pt>
                <c:pt idx="6572">
                  <c:v>8.641</c:v>
                </c:pt>
                <c:pt idx="6573">
                  <c:v>8.6425000000000001</c:v>
                </c:pt>
                <c:pt idx="6574">
                  <c:v>8.6445000000000007</c:v>
                </c:pt>
                <c:pt idx="6575">
                  <c:v>8.6460000000000008</c:v>
                </c:pt>
                <c:pt idx="6576">
                  <c:v>8.6475000000000009</c:v>
                </c:pt>
                <c:pt idx="6577">
                  <c:v>8.6494999999999997</c:v>
                </c:pt>
                <c:pt idx="6578">
                  <c:v>8.6509999999999998</c:v>
                </c:pt>
                <c:pt idx="6579">
                  <c:v>8.6530000000000005</c:v>
                </c:pt>
                <c:pt idx="6580">
                  <c:v>8.6545000000000005</c:v>
                </c:pt>
                <c:pt idx="6581">
                  <c:v>8.6564999999999994</c:v>
                </c:pt>
                <c:pt idx="6582">
                  <c:v>8.6579999999999995</c:v>
                </c:pt>
                <c:pt idx="6583">
                  <c:v>8.66</c:v>
                </c:pt>
                <c:pt idx="6584">
                  <c:v>8.6620000000000008</c:v>
                </c:pt>
                <c:pt idx="6585">
                  <c:v>8.6639999999999997</c:v>
                </c:pt>
                <c:pt idx="6586">
                  <c:v>8.6660000000000004</c:v>
                </c:pt>
                <c:pt idx="6587">
                  <c:v>8.6675000000000004</c:v>
                </c:pt>
                <c:pt idx="6588">
                  <c:v>8.6684999999999999</c:v>
                </c:pt>
                <c:pt idx="6589">
                  <c:v>8.6705000000000005</c:v>
                </c:pt>
                <c:pt idx="6590">
                  <c:v>8.673</c:v>
                </c:pt>
                <c:pt idx="6591">
                  <c:v>8.6750000000000007</c:v>
                </c:pt>
                <c:pt idx="6592">
                  <c:v>8.6769999999999996</c:v>
                </c:pt>
                <c:pt idx="6593">
                  <c:v>8.6784999999999997</c:v>
                </c:pt>
                <c:pt idx="6594">
                  <c:v>8.68</c:v>
                </c:pt>
                <c:pt idx="6595">
                  <c:v>8.6814999999999998</c:v>
                </c:pt>
                <c:pt idx="6596">
                  <c:v>8.6835000000000004</c:v>
                </c:pt>
                <c:pt idx="6597">
                  <c:v>8.6859999999999999</c:v>
                </c:pt>
                <c:pt idx="6598">
                  <c:v>8.6875</c:v>
                </c:pt>
                <c:pt idx="6599">
                  <c:v>8.6895000000000007</c:v>
                </c:pt>
                <c:pt idx="6600">
                  <c:v>8.6910000000000007</c:v>
                </c:pt>
                <c:pt idx="6601">
                  <c:v>8.6925000000000008</c:v>
                </c:pt>
                <c:pt idx="6602">
                  <c:v>8.6950000000000003</c:v>
                </c:pt>
                <c:pt idx="6603">
                  <c:v>8.6969999999999992</c:v>
                </c:pt>
                <c:pt idx="6604">
                  <c:v>8.6989999999999998</c:v>
                </c:pt>
                <c:pt idx="6605">
                  <c:v>8.7004999999999999</c:v>
                </c:pt>
                <c:pt idx="6606">
                  <c:v>8.702</c:v>
                </c:pt>
                <c:pt idx="6607">
                  <c:v>8.7040000000000006</c:v>
                </c:pt>
                <c:pt idx="6608">
                  <c:v>8.7055000000000007</c:v>
                </c:pt>
                <c:pt idx="6609">
                  <c:v>8.7074999999999996</c:v>
                </c:pt>
                <c:pt idx="6610">
                  <c:v>8.7095000000000002</c:v>
                </c:pt>
                <c:pt idx="6611">
                  <c:v>8.7114999999999991</c:v>
                </c:pt>
                <c:pt idx="6612">
                  <c:v>8.7129999999999992</c:v>
                </c:pt>
                <c:pt idx="6613">
                  <c:v>8.7144999999999992</c:v>
                </c:pt>
                <c:pt idx="6614">
                  <c:v>8.7164999999999999</c:v>
                </c:pt>
                <c:pt idx="6615">
                  <c:v>8.7185000000000006</c:v>
                </c:pt>
                <c:pt idx="6616">
                  <c:v>8.7204999999999995</c:v>
                </c:pt>
                <c:pt idx="6617">
                  <c:v>8.7219999999999995</c:v>
                </c:pt>
                <c:pt idx="6618">
                  <c:v>8.7234999999999996</c:v>
                </c:pt>
                <c:pt idx="6619">
                  <c:v>8.7249999999999996</c:v>
                </c:pt>
                <c:pt idx="6620">
                  <c:v>8.7264999999999997</c:v>
                </c:pt>
                <c:pt idx="6621">
                  <c:v>8.7285000000000004</c:v>
                </c:pt>
                <c:pt idx="6622">
                  <c:v>8.7304999999999993</c:v>
                </c:pt>
                <c:pt idx="6623">
                  <c:v>8.7324999999999999</c:v>
                </c:pt>
                <c:pt idx="6624">
                  <c:v>8.7345000000000006</c:v>
                </c:pt>
                <c:pt idx="6625">
                  <c:v>8.7360000000000007</c:v>
                </c:pt>
                <c:pt idx="6626">
                  <c:v>8.7370000000000001</c:v>
                </c:pt>
                <c:pt idx="6627">
                  <c:v>8.7390000000000008</c:v>
                </c:pt>
                <c:pt idx="6628">
                  <c:v>8.7409999999999997</c:v>
                </c:pt>
                <c:pt idx="6629">
                  <c:v>8.7430000000000003</c:v>
                </c:pt>
                <c:pt idx="6630">
                  <c:v>8.7449999999999992</c:v>
                </c:pt>
                <c:pt idx="6631">
                  <c:v>8.7464999999999993</c:v>
                </c:pt>
                <c:pt idx="6632">
                  <c:v>8.7479999999999993</c:v>
                </c:pt>
                <c:pt idx="6633">
                  <c:v>8.75</c:v>
                </c:pt>
                <c:pt idx="6634">
                  <c:v>8.7524999999999995</c:v>
                </c:pt>
                <c:pt idx="6635">
                  <c:v>8.7539999999999996</c:v>
                </c:pt>
                <c:pt idx="6636">
                  <c:v>8.7560000000000002</c:v>
                </c:pt>
                <c:pt idx="6637">
                  <c:v>8.7575000000000003</c:v>
                </c:pt>
                <c:pt idx="6638">
                  <c:v>8.7590000000000003</c:v>
                </c:pt>
                <c:pt idx="6639">
                  <c:v>8.7609999999999992</c:v>
                </c:pt>
                <c:pt idx="6640">
                  <c:v>8.7629999999999999</c:v>
                </c:pt>
                <c:pt idx="6641">
                  <c:v>8.7650000000000006</c:v>
                </c:pt>
                <c:pt idx="6642">
                  <c:v>8.7665000000000006</c:v>
                </c:pt>
                <c:pt idx="6643">
                  <c:v>8.7680000000000007</c:v>
                </c:pt>
                <c:pt idx="6644">
                  <c:v>8.7705000000000002</c:v>
                </c:pt>
                <c:pt idx="6645">
                  <c:v>8.7720000000000002</c:v>
                </c:pt>
                <c:pt idx="6646">
                  <c:v>8.7750000000000004</c:v>
                </c:pt>
                <c:pt idx="6647">
                  <c:v>8.7759999999999998</c:v>
                </c:pt>
                <c:pt idx="6648">
                  <c:v>8.7774999999999999</c:v>
                </c:pt>
                <c:pt idx="6649">
                  <c:v>8.7795000000000005</c:v>
                </c:pt>
                <c:pt idx="6650">
                  <c:v>8.7814999999999994</c:v>
                </c:pt>
                <c:pt idx="6651">
                  <c:v>8.7829999999999995</c:v>
                </c:pt>
                <c:pt idx="6652">
                  <c:v>8.7850000000000001</c:v>
                </c:pt>
                <c:pt idx="6653">
                  <c:v>8.7865000000000002</c:v>
                </c:pt>
                <c:pt idx="6654">
                  <c:v>8.7885000000000009</c:v>
                </c:pt>
                <c:pt idx="6655">
                  <c:v>8.7899999999999991</c:v>
                </c:pt>
                <c:pt idx="6656">
                  <c:v>8.7919999999999998</c:v>
                </c:pt>
                <c:pt idx="6657">
                  <c:v>8.7944999999999993</c:v>
                </c:pt>
                <c:pt idx="6658">
                  <c:v>8.7965</c:v>
                </c:pt>
                <c:pt idx="6659">
                  <c:v>8.7974999999999994</c:v>
                </c:pt>
                <c:pt idx="6660">
                  <c:v>8.7989999999999995</c:v>
                </c:pt>
                <c:pt idx="6661">
                  <c:v>8.8010000000000002</c:v>
                </c:pt>
                <c:pt idx="6662">
                  <c:v>8.8030000000000008</c:v>
                </c:pt>
                <c:pt idx="6663">
                  <c:v>8.8049999999999997</c:v>
                </c:pt>
                <c:pt idx="6664">
                  <c:v>8.8070000000000004</c:v>
                </c:pt>
                <c:pt idx="6665">
                  <c:v>8.8085000000000004</c:v>
                </c:pt>
                <c:pt idx="6666">
                  <c:v>8.81</c:v>
                </c:pt>
                <c:pt idx="6667">
                  <c:v>8.8115000000000006</c:v>
                </c:pt>
                <c:pt idx="6668">
                  <c:v>8.8140000000000001</c:v>
                </c:pt>
                <c:pt idx="6669">
                  <c:v>8.8160000000000007</c:v>
                </c:pt>
                <c:pt idx="6670">
                  <c:v>8.8175000000000008</c:v>
                </c:pt>
                <c:pt idx="6671">
                  <c:v>8.8190000000000008</c:v>
                </c:pt>
                <c:pt idx="6672">
                  <c:v>8.8204999999999991</c:v>
                </c:pt>
                <c:pt idx="6673">
                  <c:v>8.8224999999999998</c:v>
                </c:pt>
                <c:pt idx="6674">
                  <c:v>8.8254999999999999</c:v>
                </c:pt>
                <c:pt idx="6675">
                  <c:v>8.8264999999999993</c:v>
                </c:pt>
                <c:pt idx="6676">
                  <c:v>8.8285</c:v>
                </c:pt>
                <c:pt idx="6677">
                  <c:v>8.83</c:v>
                </c:pt>
                <c:pt idx="6678">
                  <c:v>8.8320000000000007</c:v>
                </c:pt>
                <c:pt idx="6679">
                  <c:v>8.8339999999999996</c:v>
                </c:pt>
                <c:pt idx="6680">
                  <c:v>8.8360000000000003</c:v>
                </c:pt>
                <c:pt idx="6681">
                  <c:v>8.8375000000000004</c:v>
                </c:pt>
                <c:pt idx="6682">
                  <c:v>8.8390000000000004</c:v>
                </c:pt>
                <c:pt idx="6683">
                  <c:v>8.8409999999999993</c:v>
                </c:pt>
                <c:pt idx="6684">
                  <c:v>8.8424999999999994</c:v>
                </c:pt>
                <c:pt idx="6685">
                  <c:v>8.8445</c:v>
                </c:pt>
                <c:pt idx="6686">
                  <c:v>8.8469999999999995</c:v>
                </c:pt>
                <c:pt idx="6687">
                  <c:v>8.8484999999999996</c:v>
                </c:pt>
                <c:pt idx="6688">
                  <c:v>8.8495000000000008</c:v>
                </c:pt>
                <c:pt idx="6689">
                  <c:v>8.8514999999999997</c:v>
                </c:pt>
                <c:pt idx="6690">
                  <c:v>8.8535000000000004</c:v>
                </c:pt>
                <c:pt idx="6691">
                  <c:v>8.8554999999999993</c:v>
                </c:pt>
                <c:pt idx="6692">
                  <c:v>8.8569999999999993</c:v>
                </c:pt>
                <c:pt idx="6693">
                  <c:v>8.859</c:v>
                </c:pt>
                <c:pt idx="6694">
                  <c:v>8.8605</c:v>
                </c:pt>
                <c:pt idx="6695">
                  <c:v>8.8625000000000007</c:v>
                </c:pt>
                <c:pt idx="6696">
                  <c:v>8.8644999999999996</c:v>
                </c:pt>
                <c:pt idx="6697">
                  <c:v>8.8670000000000009</c:v>
                </c:pt>
                <c:pt idx="6698">
                  <c:v>8.8684999999999992</c:v>
                </c:pt>
                <c:pt idx="6699">
                  <c:v>8.8704999999999998</c:v>
                </c:pt>
                <c:pt idx="6700">
                  <c:v>8.8719999999999999</c:v>
                </c:pt>
                <c:pt idx="6701">
                  <c:v>8.8729999999999993</c:v>
                </c:pt>
                <c:pt idx="6702">
                  <c:v>8.875</c:v>
                </c:pt>
                <c:pt idx="6703">
                  <c:v>8.8774999999999995</c:v>
                </c:pt>
                <c:pt idx="6704">
                  <c:v>8.8789999999999996</c:v>
                </c:pt>
                <c:pt idx="6705">
                  <c:v>8.8810000000000002</c:v>
                </c:pt>
                <c:pt idx="6706">
                  <c:v>8.8825000000000003</c:v>
                </c:pt>
                <c:pt idx="6707">
                  <c:v>8.8844999999999992</c:v>
                </c:pt>
                <c:pt idx="6708">
                  <c:v>8.8864999999999998</c:v>
                </c:pt>
                <c:pt idx="6709">
                  <c:v>8.8885000000000005</c:v>
                </c:pt>
                <c:pt idx="6710">
                  <c:v>8.8904999999999994</c:v>
                </c:pt>
                <c:pt idx="6711">
                  <c:v>8.8919999999999995</c:v>
                </c:pt>
                <c:pt idx="6712">
                  <c:v>8.8934999999999995</c:v>
                </c:pt>
                <c:pt idx="6713">
                  <c:v>8.8955000000000002</c:v>
                </c:pt>
                <c:pt idx="6714">
                  <c:v>8.8975000000000009</c:v>
                </c:pt>
                <c:pt idx="6715">
                  <c:v>8.8994999999999997</c:v>
                </c:pt>
                <c:pt idx="6716">
                  <c:v>8.9015000000000004</c:v>
                </c:pt>
                <c:pt idx="6717">
                  <c:v>8.9030000000000005</c:v>
                </c:pt>
                <c:pt idx="6718">
                  <c:v>8.9049999999999994</c:v>
                </c:pt>
                <c:pt idx="6719">
                  <c:v>8.9064999999999994</c:v>
                </c:pt>
                <c:pt idx="6720">
                  <c:v>8.9085000000000001</c:v>
                </c:pt>
                <c:pt idx="6721">
                  <c:v>8.9109999999999996</c:v>
                </c:pt>
                <c:pt idx="6722">
                  <c:v>8.9124999999999996</c:v>
                </c:pt>
                <c:pt idx="6723">
                  <c:v>8.9139999999999997</c:v>
                </c:pt>
                <c:pt idx="6724">
                  <c:v>8.9160000000000004</c:v>
                </c:pt>
                <c:pt idx="6725">
                  <c:v>8.9179999999999993</c:v>
                </c:pt>
                <c:pt idx="6726">
                  <c:v>8.92</c:v>
                </c:pt>
                <c:pt idx="6727">
                  <c:v>8.9220000000000006</c:v>
                </c:pt>
                <c:pt idx="6728">
                  <c:v>8.9239999999999995</c:v>
                </c:pt>
                <c:pt idx="6729">
                  <c:v>8.9254999999999995</c:v>
                </c:pt>
                <c:pt idx="6730">
                  <c:v>8.9275000000000002</c:v>
                </c:pt>
                <c:pt idx="6731">
                  <c:v>8.93</c:v>
                </c:pt>
                <c:pt idx="6732">
                  <c:v>8.9320000000000004</c:v>
                </c:pt>
                <c:pt idx="6733">
                  <c:v>8.9335000000000004</c:v>
                </c:pt>
                <c:pt idx="6734">
                  <c:v>8.9350000000000005</c:v>
                </c:pt>
                <c:pt idx="6735">
                  <c:v>8.9365000000000006</c:v>
                </c:pt>
                <c:pt idx="6736">
                  <c:v>8.9384999999999994</c:v>
                </c:pt>
                <c:pt idx="6737">
                  <c:v>8.9405000000000001</c:v>
                </c:pt>
                <c:pt idx="6738">
                  <c:v>8.9425000000000008</c:v>
                </c:pt>
                <c:pt idx="6739">
                  <c:v>8.9444999999999997</c:v>
                </c:pt>
                <c:pt idx="6740">
                  <c:v>8.9459999999999997</c:v>
                </c:pt>
                <c:pt idx="6741">
                  <c:v>8.9480000000000004</c:v>
                </c:pt>
                <c:pt idx="6742">
                  <c:v>8.9495000000000005</c:v>
                </c:pt>
                <c:pt idx="6743">
                  <c:v>8.9514999999999993</c:v>
                </c:pt>
                <c:pt idx="6744">
                  <c:v>8.9535</c:v>
                </c:pt>
                <c:pt idx="6745">
                  <c:v>8.9555000000000007</c:v>
                </c:pt>
                <c:pt idx="6746">
                  <c:v>8.9570000000000007</c:v>
                </c:pt>
                <c:pt idx="6747">
                  <c:v>8.9585000000000008</c:v>
                </c:pt>
                <c:pt idx="6748">
                  <c:v>8.9604999999999997</c:v>
                </c:pt>
                <c:pt idx="6749">
                  <c:v>8.9625000000000004</c:v>
                </c:pt>
                <c:pt idx="6750">
                  <c:v>8.9644999999999992</c:v>
                </c:pt>
                <c:pt idx="6751">
                  <c:v>8.9664999999999999</c:v>
                </c:pt>
                <c:pt idx="6752">
                  <c:v>8.968</c:v>
                </c:pt>
                <c:pt idx="6753">
                  <c:v>8.9700000000000006</c:v>
                </c:pt>
                <c:pt idx="6754">
                  <c:v>8.9719999999999995</c:v>
                </c:pt>
                <c:pt idx="6755">
                  <c:v>8.9740000000000002</c:v>
                </c:pt>
                <c:pt idx="6756">
                  <c:v>8.9760000000000009</c:v>
                </c:pt>
                <c:pt idx="6757">
                  <c:v>8.9774999999999991</c:v>
                </c:pt>
                <c:pt idx="6758">
                  <c:v>8.9794999999999998</c:v>
                </c:pt>
                <c:pt idx="6759">
                  <c:v>8.9809999999999999</c:v>
                </c:pt>
                <c:pt idx="6760">
                  <c:v>8.9830000000000005</c:v>
                </c:pt>
                <c:pt idx="6761">
                  <c:v>8.9849999999999994</c:v>
                </c:pt>
                <c:pt idx="6762">
                  <c:v>8.9864999999999995</c:v>
                </c:pt>
                <c:pt idx="6763">
                  <c:v>8.9885000000000002</c:v>
                </c:pt>
                <c:pt idx="6764">
                  <c:v>8.99</c:v>
                </c:pt>
                <c:pt idx="6765">
                  <c:v>8.9920000000000009</c:v>
                </c:pt>
                <c:pt idx="6766">
                  <c:v>8.9934999999999992</c:v>
                </c:pt>
                <c:pt idx="6767">
                  <c:v>8.9960000000000004</c:v>
                </c:pt>
                <c:pt idx="6768">
                  <c:v>8.9975000000000005</c:v>
                </c:pt>
                <c:pt idx="6769">
                  <c:v>8.9994999999999994</c:v>
                </c:pt>
                <c:pt idx="6770">
                  <c:v>9.0009999999999994</c:v>
                </c:pt>
                <c:pt idx="6771">
                  <c:v>9.0024999999999995</c:v>
                </c:pt>
                <c:pt idx="6772">
                  <c:v>9.0050000000000008</c:v>
                </c:pt>
                <c:pt idx="6773">
                  <c:v>9.0065000000000008</c:v>
                </c:pt>
                <c:pt idx="6774">
                  <c:v>9.0084999999999997</c:v>
                </c:pt>
                <c:pt idx="6775">
                  <c:v>9.01</c:v>
                </c:pt>
                <c:pt idx="6776">
                  <c:v>9.0114999999999998</c:v>
                </c:pt>
                <c:pt idx="6777">
                  <c:v>9.0135000000000005</c:v>
                </c:pt>
                <c:pt idx="6778">
                  <c:v>9.0154999999999994</c:v>
                </c:pt>
                <c:pt idx="6779">
                  <c:v>9.0175000000000001</c:v>
                </c:pt>
                <c:pt idx="6780">
                  <c:v>9.0195000000000007</c:v>
                </c:pt>
                <c:pt idx="6781">
                  <c:v>9.0210000000000008</c:v>
                </c:pt>
                <c:pt idx="6782">
                  <c:v>9.0225000000000009</c:v>
                </c:pt>
                <c:pt idx="6783">
                  <c:v>9.0244999999999997</c:v>
                </c:pt>
                <c:pt idx="6784">
                  <c:v>9.0265000000000004</c:v>
                </c:pt>
                <c:pt idx="6785">
                  <c:v>9.0284999999999993</c:v>
                </c:pt>
                <c:pt idx="6786">
                  <c:v>9.0305</c:v>
                </c:pt>
                <c:pt idx="6787">
                  <c:v>9.032</c:v>
                </c:pt>
                <c:pt idx="6788">
                  <c:v>9.0340000000000007</c:v>
                </c:pt>
                <c:pt idx="6789">
                  <c:v>9.0359999999999996</c:v>
                </c:pt>
                <c:pt idx="6790">
                  <c:v>9.0380000000000003</c:v>
                </c:pt>
                <c:pt idx="6791">
                  <c:v>9.0399999999999991</c:v>
                </c:pt>
                <c:pt idx="6792">
                  <c:v>9.0414999999999992</c:v>
                </c:pt>
                <c:pt idx="6793">
                  <c:v>9.0434999999999999</c:v>
                </c:pt>
                <c:pt idx="6794">
                  <c:v>9.0449999999999999</c:v>
                </c:pt>
                <c:pt idx="6795">
                  <c:v>9.0470000000000006</c:v>
                </c:pt>
                <c:pt idx="6796">
                  <c:v>9.0489999999999995</c:v>
                </c:pt>
                <c:pt idx="6797">
                  <c:v>9.0510000000000002</c:v>
                </c:pt>
                <c:pt idx="6798">
                  <c:v>9.0530000000000008</c:v>
                </c:pt>
                <c:pt idx="6799">
                  <c:v>9.0549999999999997</c:v>
                </c:pt>
                <c:pt idx="6800">
                  <c:v>9.0570000000000004</c:v>
                </c:pt>
                <c:pt idx="6801">
                  <c:v>9.0594999999999999</c:v>
                </c:pt>
                <c:pt idx="6802">
                  <c:v>9.0609999999999999</c:v>
                </c:pt>
                <c:pt idx="6803">
                  <c:v>9.0619999999999994</c:v>
                </c:pt>
                <c:pt idx="6804">
                  <c:v>9.0640000000000001</c:v>
                </c:pt>
                <c:pt idx="6805">
                  <c:v>9.0664999999999996</c:v>
                </c:pt>
                <c:pt idx="6806">
                  <c:v>9.0685000000000002</c:v>
                </c:pt>
                <c:pt idx="6807">
                  <c:v>9.07</c:v>
                </c:pt>
                <c:pt idx="6808">
                  <c:v>9.0719999999999992</c:v>
                </c:pt>
                <c:pt idx="6809">
                  <c:v>9.0739999999999998</c:v>
                </c:pt>
                <c:pt idx="6810">
                  <c:v>9.0754999999999999</c:v>
                </c:pt>
                <c:pt idx="6811">
                  <c:v>9.0775000000000006</c:v>
                </c:pt>
                <c:pt idx="6812">
                  <c:v>9.0794999999999995</c:v>
                </c:pt>
                <c:pt idx="6813">
                  <c:v>9.0809999999999995</c:v>
                </c:pt>
                <c:pt idx="6814">
                  <c:v>9.0830000000000002</c:v>
                </c:pt>
                <c:pt idx="6815">
                  <c:v>9.0845000000000002</c:v>
                </c:pt>
                <c:pt idx="6816">
                  <c:v>9.0864999999999991</c:v>
                </c:pt>
                <c:pt idx="6817">
                  <c:v>9.0879999999999992</c:v>
                </c:pt>
                <c:pt idx="6818">
                  <c:v>9.09</c:v>
                </c:pt>
                <c:pt idx="6819">
                  <c:v>9.0914999999999999</c:v>
                </c:pt>
                <c:pt idx="6820">
                  <c:v>9.0935000000000006</c:v>
                </c:pt>
                <c:pt idx="6821">
                  <c:v>9.0954999999999995</c:v>
                </c:pt>
                <c:pt idx="6822">
                  <c:v>9.0975000000000001</c:v>
                </c:pt>
                <c:pt idx="6823">
                  <c:v>9.0990000000000002</c:v>
                </c:pt>
                <c:pt idx="6824">
                  <c:v>9.1010000000000009</c:v>
                </c:pt>
                <c:pt idx="6825">
                  <c:v>9.1024999999999991</c:v>
                </c:pt>
                <c:pt idx="6826">
                  <c:v>9.1044999999999998</c:v>
                </c:pt>
                <c:pt idx="6827">
                  <c:v>9.1065000000000005</c:v>
                </c:pt>
                <c:pt idx="6828">
                  <c:v>9.1084999999999994</c:v>
                </c:pt>
                <c:pt idx="6829">
                  <c:v>9.1105</c:v>
                </c:pt>
                <c:pt idx="6830">
                  <c:v>9.1114999999999995</c:v>
                </c:pt>
                <c:pt idx="6831">
                  <c:v>9.1140000000000008</c:v>
                </c:pt>
                <c:pt idx="6832">
                  <c:v>9.1159999999999997</c:v>
                </c:pt>
                <c:pt idx="6833">
                  <c:v>9.1180000000000003</c:v>
                </c:pt>
                <c:pt idx="6834">
                  <c:v>9.1199999999999992</c:v>
                </c:pt>
                <c:pt idx="6835">
                  <c:v>9.1214999999999993</c:v>
                </c:pt>
                <c:pt idx="6836">
                  <c:v>9.1234999999999999</c:v>
                </c:pt>
                <c:pt idx="6837">
                  <c:v>9.1255000000000006</c:v>
                </c:pt>
                <c:pt idx="6838">
                  <c:v>9.1274999999999995</c:v>
                </c:pt>
                <c:pt idx="6839">
                  <c:v>9.1289999999999996</c:v>
                </c:pt>
                <c:pt idx="6840">
                  <c:v>9.1310000000000002</c:v>
                </c:pt>
                <c:pt idx="6841">
                  <c:v>9.1329999999999991</c:v>
                </c:pt>
                <c:pt idx="6842">
                  <c:v>9.1355000000000004</c:v>
                </c:pt>
                <c:pt idx="6843">
                  <c:v>9.1370000000000005</c:v>
                </c:pt>
                <c:pt idx="6844">
                  <c:v>9.1389999999999993</c:v>
                </c:pt>
                <c:pt idx="6845">
                  <c:v>9.1404999999999994</c:v>
                </c:pt>
                <c:pt idx="6846">
                  <c:v>9.1425000000000001</c:v>
                </c:pt>
                <c:pt idx="6847">
                  <c:v>9.1449999999999996</c:v>
                </c:pt>
                <c:pt idx="6848">
                  <c:v>9.1460000000000008</c:v>
                </c:pt>
                <c:pt idx="6849">
                  <c:v>9.1479999999999997</c:v>
                </c:pt>
                <c:pt idx="6850">
                  <c:v>9.15</c:v>
                </c:pt>
                <c:pt idx="6851">
                  <c:v>9.1515000000000004</c:v>
                </c:pt>
                <c:pt idx="6852">
                  <c:v>9.1539999999999999</c:v>
                </c:pt>
                <c:pt idx="6853">
                  <c:v>9.1555</c:v>
                </c:pt>
                <c:pt idx="6854">
                  <c:v>9.1575000000000006</c:v>
                </c:pt>
                <c:pt idx="6855">
                  <c:v>9.1594999999999995</c:v>
                </c:pt>
                <c:pt idx="6856">
                  <c:v>9.1615000000000002</c:v>
                </c:pt>
                <c:pt idx="6857">
                  <c:v>9.1635000000000009</c:v>
                </c:pt>
                <c:pt idx="6858">
                  <c:v>9.1654999999999998</c:v>
                </c:pt>
                <c:pt idx="6859">
                  <c:v>9.1669999999999998</c:v>
                </c:pt>
                <c:pt idx="6860">
                  <c:v>9.1684999999999999</c:v>
                </c:pt>
                <c:pt idx="6861">
                  <c:v>9.1705000000000005</c:v>
                </c:pt>
                <c:pt idx="6862">
                  <c:v>9.1724999999999994</c:v>
                </c:pt>
                <c:pt idx="6863">
                  <c:v>9.1739999999999995</c:v>
                </c:pt>
                <c:pt idx="6864">
                  <c:v>9.1760000000000002</c:v>
                </c:pt>
                <c:pt idx="6865">
                  <c:v>9.1780000000000008</c:v>
                </c:pt>
                <c:pt idx="6866">
                  <c:v>9.1805000000000003</c:v>
                </c:pt>
                <c:pt idx="6867">
                  <c:v>9.1824999999999992</c:v>
                </c:pt>
                <c:pt idx="6868">
                  <c:v>9.1839999999999993</c:v>
                </c:pt>
                <c:pt idx="6869">
                  <c:v>9.1854999999999993</c:v>
                </c:pt>
                <c:pt idx="6870">
                  <c:v>9.1875</c:v>
                </c:pt>
                <c:pt idx="6871">
                  <c:v>9.19</c:v>
                </c:pt>
                <c:pt idx="6872">
                  <c:v>9.1914999999999996</c:v>
                </c:pt>
                <c:pt idx="6873">
                  <c:v>9.1935000000000002</c:v>
                </c:pt>
                <c:pt idx="6874">
                  <c:v>9.1950000000000003</c:v>
                </c:pt>
                <c:pt idx="6875">
                  <c:v>9.1965000000000003</c:v>
                </c:pt>
                <c:pt idx="6876">
                  <c:v>9.1989999999999998</c:v>
                </c:pt>
                <c:pt idx="6877">
                  <c:v>9.2014999999999993</c:v>
                </c:pt>
                <c:pt idx="6878">
                  <c:v>9.2029999999999994</c:v>
                </c:pt>
                <c:pt idx="6879">
                  <c:v>9.2044999999999995</c:v>
                </c:pt>
                <c:pt idx="6880">
                  <c:v>9.2059999999999995</c:v>
                </c:pt>
                <c:pt idx="6881">
                  <c:v>9.2085000000000008</c:v>
                </c:pt>
                <c:pt idx="6882">
                  <c:v>9.2104999999999997</c:v>
                </c:pt>
                <c:pt idx="6883">
                  <c:v>9.2125000000000004</c:v>
                </c:pt>
                <c:pt idx="6884">
                  <c:v>9.2134999999999998</c:v>
                </c:pt>
                <c:pt idx="6885">
                  <c:v>9.2155000000000005</c:v>
                </c:pt>
                <c:pt idx="6886">
                  <c:v>9.218</c:v>
                </c:pt>
                <c:pt idx="6887">
                  <c:v>9.2200000000000006</c:v>
                </c:pt>
                <c:pt idx="6888">
                  <c:v>9.2219999999999995</c:v>
                </c:pt>
                <c:pt idx="6889">
                  <c:v>9.2240000000000002</c:v>
                </c:pt>
                <c:pt idx="6890">
                  <c:v>9.2255000000000003</c:v>
                </c:pt>
                <c:pt idx="6891">
                  <c:v>9.2274999999999991</c:v>
                </c:pt>
                <c:pt idx="6892">
                  <c:v>9.2294999999999998</c:v>
                </c:pt>
                <c:pt idx="6893">
                  <c:v>9.2315000000000005</c:v>
                </c:pt>
                <c:pt idx="6894">
                  <c:v>9.2334999999999994</c:v>
                </c:pt>
                <c:pt idx="6895">
                  <c:v>9.2349999999999994</c:v>
                </c:pt>
                <c:pt idx="6896">
                  <c:v>9.2370000000000001</c:v>
                </c:pt>
                <c:pt idx="6897">
                  <c:v>9.2385000000000002</c:v>
                </c:pt>
                <c:pt idx="6898">
                  <c:v>9.2409999999999997</c:v>
                </c:pt>
                <c:pt idx="6899">
                  <c:v>9.2430000000000003</c:v>
                </c:pt>
                <c:pt idx="6900">
                  <c:v>9.2445000000000004</c:v>
                </c:pt>
                <c:pt idx="6901">
                  <c:v>9.2464999999999993</c:v>
                </c:pt>
                <c:pt idx="6902">
                  <c:v>9.2484999999999999</c:v>
                </c:pt>
                <c:pt idx="6903">
                  <c:v>9.2505000000000006</c:v>
                </c:pt>
                <c:pt idx="6904">
                  <c:v>9.2530000000000001</c:v>
                </c:pt>
                <c:pt idx="6905">
                  <c:v>9.2545000000000002</c:v>
                </c:pt>
                <c:pt idx="6906">
                  <c:v>9.2565000000000008</c:v>
                </c:pt>
                <c:pt idx="6907">
                  <c:v>9.2584999999999997</c:v>
                </c:pt>
                <c:pt idx="6908">
                  <c:v>9.2605000000000004</c:v>
                </c:pt>
                <c:pt idx="6909">
                  <c:v>9.2629999999999999</c:v>
                </c:pt>
                <c:pt idx="6910">
                  <c:v>9.2650000000000006</c:v>
                </c:pt>
                <c:pt idx="6911">
                  <c:v>9.2669999999999995</c:v>
                </c:pt>
                <c:pt idx="6912">
                  <c:v>9.2690000000000001</c:v>
                </c:pt>
                <c:pt idx="6913">
                  <c:v>9.2705000000000002</c:v>
                </c:pt>
                <c:pt idx="6914">
                  <c:v>9.2725000000000009</c:v>
                </c:pt>
                <c:pt idx="6915">
                  <c:v>9.2744999999999997</c:v>
                </c:pt>
                <c:pt idx="6916">
                  <c:v>9.2759999999999998</c:v>
                </c:pt>
                <c:pt idx="6917">
                  <c:v>9.2780000000000005</c:v>
                </c:pt>
                <c:pt idx="6918">
                  <c:v>9.2799999999999994</c:v>
                </c:pt>
                <c:pt idx="6919">
                  <c:v>9.282</c:v>
                </c:pt>
                <c:pt idx="6920">
                  <c:v>9.2840000000000007</c:v>
                </c:pt>
                <c:pt idx="6921">
                  <c:v>9.2855000000000008</c:v>
                </c:pt>
                <c:pt idx="6922">
                  <c:v>9.2874999999999996</c:v>
                </c:pt>
                <c:pt idx="6923">
                  <c:v>9.2895000000000003</c:v>
                </c:pt>
                <c:pt idx="6924">
                  <c:v>9.2914999999999992</c:v>
                </c:pt>
                <c:pt idx="6925">
                  <c:v>9.2934999999999999</c:v>
                </c:pt>
                <c:pt idx="6926">
                  <c:v>9.2944999999999993</c:v>
                </c:pt>
                <c:pt idx="6927">
                  <c:v>9.2965</c:v>
                </c:pt>
                <c:pt idx="6928">
                  <c:v>9.2989999999999995</c:v>
                </c:pt>
                <c:pt idx="6929">
                  <c:v>9.3010000000000002</c:v>
                </c:pt>
                <c:pt idx="6930">
                  <c:v>9.3030000000000008</c:v>
                </c:pt>
                <c:pt idx="6931">
                  <c:v>9.3040000000000003</c:v>
                </c:pt>
                <c:pt idx="6932">
                  <c:v>9.3059999999999992</c:v>
                </c:pt>
                <c:pt idx="6933">
                  <c:v>9.3085000000000004</c:v>
                </c:pt>
                <c:pt idx="6934">
                  <c:v>9.3104999999999993</c:v>
                </c:pt>
                <c:pt idx="6935">
                  <c:v>9.3119999999999994</c:v>
                </c:pt>
                <c:pt idx="6936">
                  <c:v>9.3134999999999994</c:v>
                </c:pt>
                <c:pt idx="6937">
                  <c:v>9.3149999999999995</c:v>
                </c:pt>
                <c:pt idx="6938">
                  <c:v>9.3175000000000008</c:v>
                </c:pt>
                <c:pt idx="6939">
                  <c:v>9.3194999999999997</c:v>
                </c:pt>
                <c:pt idx="6940">
                  <c:v>9.3215000000000003</c:v>
                </c:pt>
                <c:pt idx="6941">
                  <c:v>9.3230000000000004</c:v>
                </c:pt>
                <c:pt idx="6942">
                  <c:v>9.3245000000000005</c:v>
                </c:pt>
                <c:pt idx="6943">
                  <c:v>9.327</c:v>
                </c:pt>
                <c:pt idx="6944">
                  <c:v>9.3290000000000006</c:v>
                </c:pt>
                <c:pt idx="6945">
                  <c:v>9.3305000000000007</c:v>
                </c:pt>
                <c:pt idx="6946">
                  <c:v>9.3324999999999996</c:v>
                </c:pt>
                <c:pt idx="6947">
                  <c:v>9.3339999999999996</c:v>
                </c:pt>
                <c:pt idx="6948">
                  <c:v>9.3364999999999991</c:v>
                </c:pt>
                <c:pt idx="6949">
                  <c:v>9.3379999999999992</c:v>
                </c:pt>
                <c:pt idx="6950">
                  <c:v>9.34</c:v>
                </c:pt>
                <c:pt idx="6951">
                  <c:v>9.3420000000000005</c:v>
                </c:pt>
                <c:pt idx="6952">
                  <c:v>9.3435000000000006</c:v>
                </c:pt>
                <c:pt idx="6953">
                  <c:v>9.3460000000000001</c:v>
                </c:pt>
                <c:pt idx="6954">
                  <c:v>9.3469999999999995</c:v>
                </c:pt>
                <c:pt idx="6955">
                  <c:v>9.3490000000000002</c:v>
                </c:pt>
                <c:pt idx="6956">
                  <c:v>9.3505000000000003</c:v>
                </c:pt>
                <c:pt idx="6957">
                  <c:v>9.3529999999999998</c:v>
                </c:pt>
                <c:pt idx="6958">
                  <c:v>9.3544999999999998</c:v>
                </c:pt>
                <c:pt idx="6959">
                  <c:v>9.3565000000000005</c:v>
                </c:pt>
                <c:pt idx="6960">
                  <c:v>9.3580000000000005</c:v>
                </c:pt>
                <c:pt idx="6961">
                  <c:v>9.3595000000000006</c:v>
                </c:pt>
                <c:pt idx="6962">
                  <c:v>9.3620000000000001</c:v>
                </c:pt>
                <c:pt idx="6963">
                  <c:v>9.3635000000000002</c:v>
                </c:pt>
                <c:pt idx="6964">
                  <c:v>9.3655000000000008</c:v>
                </c:pt>
                <c:pt idx="6965">
                  <c:v>9.3670000000000009</c:v>
                </c:pt>
                <c:pt idx="6966">
                  <c:v>9.3695000000000004</c:v>
                </c:pt>
                <c:pt idx="6967">
                  <c:v>9.3714999999999993</c:v>
                </c:pt>
                <c:pt idx="6968">
                  <c:v>9.3725000000000005</c:v>
                </c:pt>
                <c:pt idx="6969">
                  <c:v>9.3744999999999994</c:v>
                </c:pt>
                <c:pt idx="6970">
                  <c:v>9.3765000000000001</c:v>
                </c:pt>
                <c:pt idx="6971">
                  <c:v>9.3789999999999996</c:v>
                </c:pt>
                <c:pt idx="6972">
                  <c:v>9.3804999999999996</c:v>
                </c:pt>
                <c:pt idx="6973">
                  <c:v>9.3819999999999997</c:v>
                </c:pt>
                <c:pt idx="6974">
                  <c:v>9.3834999999999997</c:v>
                </c:pt>
                <c:pt idx="6975">
                  <c:v>9.3859999999999992</c:v>
                </c:pt>
                <c:pt idx="6976">
                  <c:v>9.3874999999999993</c:v>
                </c:pt>
                <c:pt idx="6977">
                  <c:v>9.3889999999999993</c:v>
                </c:pt>
                <c:pt idx="6978">
                  <c:v>9.3904999999999994</c:v>
                </c:pt>
                <c:pt idx="6979">
                  <c:v>9.3930000000000007</c:v>
                </c:pt>
                <c:pt idx="6980">
                  <c:v>9.3945000000000007</c:v>
                </c:pt>
                <c:pt idx="6981">
                  <c:v>9.3964999999999996</c:v>
                </c:pt>
                <c:pt idx="6982">
                  <c:v>9.3979999999999997</c:v>
                </c:pt>
                <c:pt idx="6983">
                  <c:v>9.4</c:v>
                </c:pt>
                <c:pt idx="6984">
                  <c:v>9.4019999999999992</c:v>
                </c:pt>
                <c:pt idx="6985">
                  <c:v>9.4034999999999993</c:v>
                </c:pt>
                <c:pt idx="6986">
                  <c:v>9.4055</c:v>
                </c:pt>
                <c:pt idx="6987">
                  <c:v>9.4064999999999994</c:v>
                </c:pt>
                <c:pt idx="6988">
                  <c:v>9.4085000000000001</c:v>
                </c:pt>
                <c:pt idx="6989">
                  <c:v>9.4105000000000008</c:v>
                </c:pt>
                <c:pt idx="6990">
                  <c:v>9.4120000000000008</c:v>
                </c:pt>
                <c:pt idx="6991">
                  <c:v>9.4135000000000009</c:v>
                </c:pt>
                <c:pt idx="6992">
                  <c:v>9.4149999999999991</c:v>
                </c:pt>
                <c:pt idx="6993">
                  <c:v>9.4175000000000004</c:v>
                </c:pt>
                <c:pt idx="6994">
                  <c:v>9.4194999999999993</c:v>
                </c:pt>
                <c:pt idx="6995">
                  <c:v>9.4209999999999994</c:v>
                </c:pt>
                <c:pt idx="6996">
                  <c:v>9.4224999999999994</c:v>
                </c:pt>
                <c:pt idx="6997">
                  <c:v>9.4250000000000007</c:v>
                </c:pt>
                <c:pt idx="6998">
                  <c:v>9.4265000000000008</c:v>
                </c:pt>
                <c:pt idx="6999">
                  <c:v>9.4280000000000008</c:v>
                </c:pt>
                <c:pt idx="7000">
                  <c:v>9.4295000000000009</c:v>
                </c:pt>
                <c:pt idx="7001">
                  <c:v>9.4314999999999998</c:v>
                </c:pt>
                <c:pt idx="7002">
                  <c:v>9.4335000000000004</c:v>
                </c:pt>
                <c:pt idx="7003">
                  <c:v>9.4354999999999993</c:v>
                </c:pt>
                <c:pt idx="7004">
                  <c:v>9.4369999999999994</c:v>
                </c:pt>
                <c:pt idx="7005">
                  <c:v>9.4384999999999994</c:v>
                </c:pt>
                <c:pt idx="7006">
                  <c:v>9.4405000000000001</c:v>
                </c:pt>
                <c:pt idx="7007">
                  <c:v>9.4425000000000008</c:v>
                </c:pt>
                <c:pt idx="7008">
                  <c:v>9.4440000000000008</c:v>
                </c:pt>
                <c:pt idx="7009">
                  <c:v>9.4454999999999991</c:v>
                </c:pt>
                <c:pt idx="7010">
                  <c:v>9.4474999999999998</c:v>
                </c:pt>
                <c:pt idx="7011">
                  <c:v>9.4495000000000005</c:v>
                </c:pt>
                <c:pt idx="7012">
                  <c:v>9.4514999999999993</c:v>
                </c:pt>
                <c:pt idx="7013">
                  <c:v>9.4529999999999994</c:v>
                </c:pt>
                <c:pt idx="7014">
                  <c:v>9.4550000000000001</c:v>
                </c:pt>
                <c:pt idx="7015">
                  <c:v>9.4570000000000007</c:v>
                </c:pt>
                <c:pt idx="7016">
                  <c:v>9.4589999999999996</c:v>
                </c:pt>
                <c:pt idx="7017">
                  <c:v>9.4604999999999997</c:v>
                </c:pt>
                <c:pt idx="7018">
                  <c:v>9.4619999999999997</c:v>
                </c:pt>
                <c:pt idx="7019">
                  <c:v>9.4634999999999998</c:v>
                </c:pt>
                <c:pt idx="7020">
                  <c:v>9.4659999999999993</c:v>
                </c:pt>
                <c:pt idx="7021">
                  <c:v>9.4674999999999994</c:v>
                </c:pt>
                <c:pt idx="7022">
                  <c:v>9.4685000000000006</c:v>
                </c:pt>
                <c:pt idx="7023">
                  <c:v>9.4704999999999995</c:v>
                </c:pt>
                <c:pt idx="7024">
                  <c:v>9.4725000000000001</c:v>
                </c:pt>
                <c:pt idx="7025">
                  <c:v>9.4745000000000008</c:v>
                </c:pt>
                <c:pt idx="7026">
                  <c:v>9.4760000000000009</c:v>
                </c:pt>
                <c:pt idx="7027">
                  <c:v>9.4774999999999991</c:v>
                </c:pt>
                <c:pt idx="7028">
                  <c:v>9.4794999999999998</c:v>
                </c:pt>
                <c:pt idx="7029">
                  <c:v>9.4815000000000005</c:v>
                </c:pt>
                <c:pt idx="7030">
                  <c:v>9.4834999999999994</c:v>
                </c:pt>
                <c:pt idx="7031">
                  <c:v>9.4849999999999994</c:v>
                </c:pt>
                <c:pt idx="7032">
                  <c:v>9.4864999999999995</c:v>
                </c:pt>
                <c:pt idx="7033">
                  <c:v>9.4879999999999995</c:v>
                </c:pt>
                <c:pt idx="7034">
                  <c:v>9.49</c:v>
                </c:pt>
                <c:pt idx="7035">
                  <c:v>9.4920000000000009</c:v>
                </c:pt>
                <c:pt idx="7036">
                  <c:v>9.4939999999999998</c:v>
                </c:pt>
                <c:pt idx="7037">
                  <c:v>9.4954999999999998</c:v>
                </c:pt>
                <c:pt idx="7038">
                  <c:v>9.4969999999999999</c:v>
                </c:pt>
                <c:pt idx="7039">
                  <c:v>9.4990000000000006</c:v>
                </c:pt>
                <c:pt idx="7040">
                  <c:v>9.5009999999999994</c:v>
                </c:pt>
                <c:pt idx="7041">
                  <c:v>9.5030000000000001</c:v>
                </c:pt>
                <c:pt idx="7042">
                  <c:v>9.5050000000000008</c:v>
                </c:pt>
                <c:pt idx="7043">
                  <c:v>9.5065000000000008</c:v>
                </c:pt>
                <c:pt idx="7044">
                  <c:v>9.5079999999999991</c:v>
                </c:pt>
                <c:pt idx="7045">
                  <c:v>9.5094999999999992</c:v>
                </c:pt>
                <c:pt idx="7046">
                  <c:v>9.5120000000000005</c:v>
                </c:pt>
                <c:pt idx="7047">
                  <c:v>9.5139999999999993</c:v>
                </c:pt>
                <c:pt idx="7048">
                  <c:v>9.516</c:v>
                </c:pt>
                <c:pt idx="7049">
                  <c:v>9.5175000000000001</c:v>
                </c:pt>
                <c:pt idx="7050">
                  <c:v>9.5190000000000001</c:v>
                </c:pt>
                <c:pt idx="7051">
                  <c:v>9.5210000000000008</c:v>
                </c:pt>
                <c:pt idx="7052">
                  <c:v>9.5229999999999997</c:v>
                </c:pt>
                <c:pt idx="7053">
                  <c:v>9.5250000000000004</c:v>
                </c:pt>
                <c:pt idx="7054">
                  <c:v>9.5269999999999992</c:v>
                </c:pt>
                <c:pt idx="7055">
                  <c:v>9.5284999999999993</c:v>
                </c:pt>
                <c:pt idx="7056">
                  <c:v>9.5299999999999994</c:v>
                </c:pt>
                <c:pt idx="7057">
                  <c:v>9.5325000000000006</c:v>
                </c:pt>
                <c:pt idx="7058">
                  <c:v>9.5344999999999995</c:v>
                </c:pt>
                <c:pt idx="7059">
                  <c:v>9.5365000000000002</c:v>
                </c:pt>
                <c:pt idx="7060">
                  <c:v>9.5385000000000009</c:v>
                </c:pt>
                <c:pt idx="7061">
                  <c:v>9.5399999999999991</c:v>
                </c:pt>
                <c:pt idx="7062">
                  <c:v>9.5414999999999992</c:v>
                </c:pt>
                <c:pt idx="7063">
                  <c:v>9.5429999999999993</c:v>
                </c:pt>
                <c:pt idx="7064">
                  <c:v>9.5449999999999999</c:v>
                </c:pt>
                <c:pt idx="7065">
                  <c:v>9.5474999999999994</c:v>
                </c:pt>
                <c:pt idx="7066">
                  <c:v>9.5495000000000001</c:v>
                </c:pt>
                <c:pt idx="7067">
                  <c:v>9.5515000000000008</c:v>
                </c:pt>
                <c:pt idx="7068">
                  <c:v>9.5530000000000008</c:v>
                </c:pt>
                <c:pt idx="7069">
                  <c:v>9.5545000000000009</c:v>
                </c:pt>
                <c:pt idx="7070">
                  <c:v>9.5564999999999998</c:v>
                </c:pt>
                <c:pt idx="7071">
                  <c:v>9.5589999999999993</c:v>
                </c:pt>
                <c:pt idx="7072">
                  <c:v>9.5609999999999999</c:v>
                </c:pt>
                <c:pt idx="7073">
                  <c:v>9.5619999999999994</c:v>
                </c:pt>
                <c:pt idx="7074">
                  <c:v>9.5640000000000001</c:v>
                </c:pt>
                <c:pt idx="7075">
                  <c:v>9.5655000000000001</c:v>
                </c:pt>
                <c:pt idx="7076">
                  <c:v>9.5675000000000008</c:v>
                </c:pt>
                <c:pt idx="7077">
                  <c:v>9.5694999999999997</c:v>
                </c:pt>
                <c:pt idx="7078">
                  <c:v>9.5719999999999992</c:v>
                </c:pt>
                <c:pt idx="7079">
                  <c:v>9.5739999999999998</c:v>
                </c:pt>
                <c:pt idx="7080">
                  <c:v>9.5754999999999999</c:v>
                </c:pt>
                <c:pt idx="7081">
                  <c:v>9.577</c:v>
                </c:pt>
                <c:pt idx="7082">
                  <c:v>9.5785</c:v>
                </c:pt>
                <c:pt idx="7083">
                  <c:v>9.5805000000000007</c:v>
                </c:pt>
                <c:pt idx="7084">
                  <c:v>9.5824999999999996</c:v>
                </c:pt>
                <c:pt idx="7085">
                  <c:v>9.5845000000000002</c:v>
                </c:pt>
                <c:pt idx="7086">
                  <c:v>9.5864999999999991</c:v>
                </c:pt>
                <c:pt idx="7087">
                  <c:v>9.5879999999999992</c:v>
                </c:pt>
                <c:pt idx="7088">
                  <c:v>9.59</c:v>
                </c:pt>
                <c:pt idx="7089">
                  <c:v>9.5914999999999999</c:v>
                </c:pt>
                <c:pt idx="7090">
                  <c:v>9.5945</c:v>
                </c:pt>
                <c:pt idx="7091">
                  <c:v>9.5954999999999995</c:v>
                </c:pt>
                <c:pt idx="7092">
                  <c:v>9.5975000000000001</c:v>
                </c:pt>
                <c:pt idx="7093">
                  <c:v>9.5995000000000008</c:v>
                </c:pt>
                <c:pt idx="7094">
                  <c:v>9.6010000000000009</c:v>
                </c:pt>
                <c:pt idx="7095">
                  <c:v>9.6024999999999991</c:v>
                </c:pt>
                <c:pt idx="7096">
                  <c:v>9.6044999999999998</c:v>
                </c:pt>
                <c:pt idx="7097">
                  <c:v>9.6074999999999999</c:v>
                </c:pt>
                <c:pt idx="7098">
                  <c:v>9.609</c:v>
                </c:pt>
                <c:pt idx="7099">
                  <c:v>9.6105</c:v>
                </c:pt>
                <c:pt idx="7100">
                  <c:v>9.6120000000000001</c:v>
                </c:pt>
                <c:pt idx="7101">
                  <c:v>9.6140000000000008</c:v>
                </c:pt>
                <c:pt idx="7102">
                  <c:v>9.6155000000000008</c:v>
                </c:pt>
                <c:pt idx="7103">
                  <c:v>9.6174999999999997</c:v>
                </c:pt>
                <c:pt idx="7104">
                  <c:v>9.6199999999999992</c:v>
                </c:pt>
                <c:pt idx="7105">
                  <c:v>9.6219999999999999</c:v>
                </c:pt>
                <c:pt idx="7106">
                  <c:v>9.6234999999999999</c:v>
                </c:pt>
                <c:pt idx="7107">
                  <c:v>9.625</c:v>
                </c:pt>
                <c:pt idx="7108">
                  <c:v>9.6270000000000007</c:v>
                </c:pt>
                <c:pt idx="7109">
                  <c:v>9.6289999999999996</c:v>
                </c:pt>
                <c:pt idx="7110">
                  <c:v>9.6310000000000002</c:v>
                </c:pt>
                <c:pt idx="7111">
                  <c:v>9.6325000000000003</c:v>
                </c:pt>
                <c:pt idx="7112">
                  <c:v>9.6344999999999992</c:v>
                </c:pt>
                <c:pt idx="7113">
                  <c:v>9.6364999999999998</c:v>
                </c:pt>
                <c:pt idx="7114">
                  <c:v>9.6385000000000005</c:v>
                </c:pt>
                <c:pt idx="7115">
                  <c:v>9.6404999999999994</c:v>
                </c:pt>
                <c:pt idx="7116">
                  <c:v>9.6425000000000001</c:v>
                </c:pt>
                <c:pt idx="7117">
                  <c:v>9.6445000000000007</c:v>
                </c:pt>
                <c:pt idx="7118">
                  <c:v>9.6460000000000008</c:v>
                </c:pt>
                <c:pt idx="7119">
                  <c:v>9.6475000000000009</c:v>
                </c:pt>
                <c:pt idx="7120">
                  <c:v>9.6494999999999997</c:v>
                </c:pt>
                <c:pt idx="7121">
                  <c:v>9.6519999999999992</c:v>
                </c:pt>
                <c:pt idx="7122">
                  <c:v>9.6539999999999999</c:v>
                </c:pt>
                <c:pt idx="7123">
                  <c:v>9.6555</c:v>
                </c:pt>
                <c:pt idx="7124">
                  <c:v>9.657</c:v>
                </c:pt>
                <c:pt idx="7125">
                  <c:v>9.6590000000000007</c:v>
                </c:pt>
                <c:pt idx="7126">
                  <c:v>9.6609999999999996</c:v>
                </c:pt>
                <c:pt idx="7127">
                  <c:v>9.6630000000000003</c:v>
                </c:pt>
                <c:pt idx="7128">
                  <c:v>9.6649999999999991</c:v>
                </c:pt>
                <c:pt idx="7129">
                  <c:v>9.6669999999999998</c:v>
                </c:pt>
                <c:pt idx="7130">
                  <c:v>9.6684999999999999</c:v>
                </c:pt>
                <c:pt idx="7131">
                  <c:v>9.67</c:v>
                </c:pt>
                <c:pt idx="7132">
                  <c:v>9.6720000000000006</c:v>
                </c:pt>
                <c:pt idx="7133">
                  <c:v>9.6745000000000001</c:v>
                </c:pt>
                <c:pt idx="7134">
                  <c:v>9.6765000000000008</c:v>
                </c:pt>
                <c:pt idx="7135">
                  <c:v>9.6780000000000008</c:v>
                </c:pt>
                <c:pt idx="7136">
                  <c:v>9.6795000000000009</c:v>
                </c:pt>
                <c:pt idx="7137">
                  <c:v>9.6820000000000004</c:v>
                </c:pt>
                <c:pt idx="7138">
                  <c:v>9.6839999999999993</c:v>
                </c:pt>
                <c:pt idx="7139">
                  <c:v>9.6859999999999999</c:v>
                </c:pt>
                <c:pt idx="7140">
                  <c:v>9.6869999999999994</c:v>
                </c:pt>
                <c:pt idx="7141">
                  <c:v>9.6890000000000001</c:v>
                </c:pt>
                <c:pt idx="7142">
                  <c:v>9.6910000000000007</c:v>
                </c:pt>
                <c:pt idx="7143">
                  <c:v>9.6929999999999996</c:v>
                </c:pt>
                <c:pt idx="7144">
                  <c:v>9.6944999999999997</c:v>
                </c:pt>
                <c:pt idx="7145">
                  <c:v>9.6965000000000003</c:v>
                </c:pt>
                <c:pt idx="7146">
                  <c:v>9.6980000000000004</c:v>
                </c:pt>
                <c:pt idx="7147">
                  <c:v>9.6999999999999993</c:v>
                </c:pt>
                <c:pt idx="7148">
                  <c:v>9.7025000000000006</c:v>
                </c:pt>
                <c:pt idx="7149">
                  <c:v>9.7044999999999995</c:v>
                </c:pt>
                <c:pt idx="7150">
                  <c:v>9.7055000000000007</c:v>
                </c:pt>
                <c:pt idx="7151">
                  <c:v>9.7074999999999996</c:v>
                </c:pt>
                <c:pt idx="7152">
                  <c:v>9.7089999999999996</c:v>
                </c:pt>
                <c:pt idx="7153">
                  <c:v>9.7110000000000003</c:v>
                </c:pt>
                <c:pt idx="7154">
                  <c:v>9.7134999999999998</c:v>
                </c:pt>
                <c:pt idx="7155">
                  <c:v>9.7149999999999999</c:v>
                </c:pt>
                <c:pt idx="7156">
                  <c:v>9.7159999999999993</c:v>
                </c:pt>
                <c:pt idx="7157">
                  <c:v>9.718</c:v>
                </c:pt>
                <c:pt idx="7158">
                  <c:v>9.7204999999999995</c:v>
                </c:pt>
                <c:pt idx="7159">
                  <c:v>9.7225000000000001</c:v>
                </c:pt>
                <c:pt idx="7160">
                  <c:v>9.7240000000000002</c:v>
                </c:pt>
                <c:pt idx="7161">
                  <c:v>9.7260000000000009</c:v>
                </c:pt>
                <c:pt idx="7162">
                  <c:v>9.7274999999999991</c:v>
                </c:pt>
                <c:pt idx="7163">
                  <c:v>9.7294999999999998</c:v>
                </c:pt>
                <c:pt idx="7164">
                  <c:v>9.7315000000000005</c:v>
                </c:pt>
                <c:pt idx="7165">
                  <c:v>9.7334999999999994</c:v>
                </c:pt>
                <c:pt idx="7166">
                  <c:v>9.7345000000000006</c:v>
                </c:pt>
                <c:pt idx="7167">
                  <c:v>9.7364999999999995</c:v>
                </c:pt>
                <c:pt idx="7168">
                  <c:v>9.7385000000000002</c:v>
                </c:pt>
                <c:pt idx="7169">
                  <c:v>9.7409999999999997</c:v>
                </c:pt>
                <c:pt idx="7170">
                  <c:v>9.7430000000000003</c:v>
                </c:pt>
                <c:pt idx="7171">
                  <c:v>9.7439999999999998</c:v>
                </c:pt>
                <c:pt idx="7172">
                  <c:v>9.7460000000000004</c:v>
                </c:pt>
                <c:pt idx="7173">
                  <c:v>9.7479999999999993</c:v>
                </c:pt>
                <c:pt idx="7174">
                  <c:v>9.75</c:v>
                </c:pt>
                <c:pt idx="7175">
                  <c:v>9.7520000000000007</c:v>
                </c:pt>
                <c:pt idx="7176">
                  <c:v>9.7530000000000001</c:v>
                </c:pt>
                <c:pt idx="7177">
                  <c:v>9.7550000000000008</c:v>
                </c:pt>
                <c:pt idx="7178">
                  <c:v>9.7569999999999997</c:v>
                </c:pt>
                <c:pt idx="7179">
                  <c:v>9.7590000000000003</c:v>
                </c:pt>
                <c:pt idx="7180">
                  <c:v>9.7609999999999992</c:v>
                </c:pt>
                <c:pt idx="7181">
                  <c:v>9.7624999999999993</c:v>
                </c:pt>
                <c:pt idx="7182">
                  <c:v>9.7645</c:v>
                </c:pt>
                <c:pt idx="7183">
                  <c:v>9.766</c:v>
                </c:pt>
                <c:pt idx="7184">
                  <c:v>9.7684999999999995</c:v>
                </c:pt>
                <c:pt idx="7185">
                  <c:v>9.7705000000000002</c:v>
                </c:pt>
                <c:pt idx="7186">
                  <c:v>9.7714999999999996</c:v>
                </c:pt>
                <c:pt idx="7187">
                  <c:v>9.7735000000000003</c:v>
                </c:pt>
                <c:pt idx="7188">
                  <c:v>9.7750000000000004</c:v>
                </c:pt>
                <c:pt idx="7189">
                  <c:v>9.7774999999999999</c:v>
                </c:pt>
                <c:pt idx="7190">
                  <c:v>9.7795000000000005</c:v>
                </c:pt>
                <c:pt idx="7191">
                  <c:v>9.7805</c:v>
                </c:pt>
                <c:pt idx="7192">
                  <c:v>9.782</c:v>
                </c:pt>
                <c:pt idx="7193">
                  <c:v>9.7844999999999995</c:v>
                </c:pt>
                <c:pt idx="7194">
                  <c:v>9.7865000000000002</c:v>
                </c:pt>
                <c:pt idx="7195">
                  <c:v>9.7885000000000009</c:v>
                </c:pt>
                <c:pt idx="7196">
                  <c:v>9.7899999999999991</c:v>
                </c:pt>
                <c:pt idx="7197">
                  <c:v>9.7914999999999992</c:v>
                </c:pt>
                <c:pt idx="7198">
                  <c:v>9.7934999999999999</c:v>
                </c:pt>
                <c:pt idx="7199">
                  <c:v>9.7955000000000005</c:v>
                </c:pt>
                <c:pt idx="7200">
                  <c:v>9.7974999999999994</c:v>
                </c:pt>
                <c:pt idx="7201">
                  <c:v>9.7995000000000001</c:v>
                </c:pt>
                <c:pt idx="7202">
                  <c:v>9.8010000000000002</c:v>
                </c:pt>
                <c:pt idx="7203">
                  <c:v>9.8030000000000008</c:v>
                </c:pt>
                <c:pt idx="7204">
                  <c:v>9.8045000000000009</c:v>
                </c:pt>
                <c:pt idx="7205">
                  <c:v>9.8064999999999998</c:v>
                </c:pt>
                <c:pt idx="7206">
                  <c:v>9.8085000000000004</c:v>
                </c:pt>
                <c:pt idx="7207">
                  <c:v>9.81</c:v>
                </c:pt>
                <c:pt idx="7208">
                  <c:v>9.8119999999999994</c:v>
                </c:pt>
                <c:pt idx="7209">
                  <c:v>9.8140000000000001</c:v>
                </c:pt>
                <c:pt idx="7210">
                  <c:v>9.8155000000000001</c:v>
                </c:pt>
                <c:pt idx="7211">
                  <c:v>9.8175000000000008</c:v>
                </c:pt>
                <c:pt idx="7212">
                  <c:v>9.8194999999999997</c:v>
                </c:pt>
                <c:pt idx="7213">
                  <c:v>9.8209999999999997</c:v>
                </c:pt>
                <c:pt idx="7214">
                  <c:v>9.8234999999999992</c:v>
                </c:pt>
                <c:pt idx="7215">
                  <c:v>9.8254999999999999</c:v>
                </c:pt>
                <c:pt idx="7216">
                  <c:v>9.8275000000000006</c:v>
                </c:pt>
                <c:pt idx="7217">
                  <c:v>9.8290000000000006</c:v>
                </c:pt>
                <c:pt idx="7218">
                  <c:v>9.8309999999999995</c:v>
                </c:pt>
                <c:pt idx="7219">
                  <c:v>9.8324999999999996</c:v>
                </c:pt>
                <c:pt idx="7220">
                  <c:v>9.8339999999999996</c:v>
                </c:pt>
                <c:pt idx="7221">
                  <c:v>9.8360000000000003</c:v>
                </c:pt>
                <c:pt idx="7222">
                  <c:v>9.8384999999999998</c:v>
                </c:pt>
                <c:pt idx="7223">
                  <c:v>9.84</c:v>
                </c:pt>
                <c:pt idx="7224">
                  <c:v>9.8424999999999994</c:v>
                </c:pt>
                <c:pt idx="7225">
                  <c:v>9.8435000000000006</c:v>
                </c:pt>
                <c:pt idx="7226">
                  <c:v>9.8460000000000001</c:v>
                </c:pt>
                <c:pt idx="7227">
                  <c:v>9.8475000000000001</c:v>
                </c:pt>
                <c:pt idx="7228">
                  <c:v>9.85</c:v>
                </c:pt>
                <c:pt idx="7229">
                  <c:v>9.8514999999999997</c:v>
                </c:pt>
                <c:pt idx="7230">
                  <c:v>9.8535000000000004</c:v>
                </c:pt>
                <c:pt idx="7231">
                  <c:v>9.8550000000000004</c:v>
                </c:pt>
                <c:pt idx="7232">
                  <c:v>9.8569999999999993</c:v>
                </c:pt>
                <c:pt idx="7233">
                  <c:v>9.8595000000000006</c:v>
                </c:pt>
                <c:pt idx="7234">
                  <c:v>9.8614999999999995</c:v>
                </c:pt>
                <c:pt idx="7235">
                  <c:v>9.8629999999999995</c:v>
                </c:pt>
                <c:pt idx="7236">
                  <c:v>9.8650000000000002</c:v>
                </c:pt>
                <c:pt idx="7237">
                  <c:v>9.8665000000000003</c:v>
                </c:pt>
                <c:pt idx="7238">
                  <c:v>9.8680000000000003</c:v>
                </c:pt>
                <c:pt idx="7239">
                  <c:v>9.8699999999999992</c:v>
                </c:pt>
                <c:pt idx="7240">
                  <c:v>9.8714999999999993</c:v>
                </c:pt>
                <c:pt idx="7241">
                  <c:v>9.8734999999999999</c:v>
                </c:pt>
                <c:pt idx="7242">
                  <c:v>9.8755000000000006</c:v>
                </c:pt>
                <c:pt idx="7243">
                  <c:v>9.8770000000000007</c:v>
                </c:pt>
                <c:pt idx="7244">
                  <c:v>9.8789999999999996</c:v>
                </c:pt>
                <c:pt idx="7245">
                  <c:v>9.8804999999999996</c:v>
                </c:pt>
                <c:pt idx="7246">
                  <c:v>9.8829999999999991</c:v>
                </c:pt>
                <c:pt idx="7247">
                  <c:v>9.8849999999999998</c:v>
                </c:pt>
                <c:pt idx="7248">
                  <c:v>9.8864999999999998</c:v>
                </c:pt>
                <c:pt idx="7249">
                  <c:v>9.8879999999999999</c:v>
                </c:pt>
                <c:pt idx="7250">
                  <c:v>9.8895</c:v>
                </c:pt>
                <c:pt idx="7251">
                  <c:v>9.8919999999999995</c:v>
                </c:pt>
                <c:pt idx="7252">
                  <c:v>9.8940000000000001</c:v>
                </c:pt>
                <c:pt idx="7253">
                  <c:v>9.8960000000000008</c:v>
                </c:pt>
                <c:pt idx="7254">
                  <c:v>9.8985000000000003</c:v>
                </c:pt>
                <c:pt idx="7255">
                  <c:v>9.8994999999999997</c:v>
                </c:pt>
                <c:pt idx="7256">
                  <c:v>9.9015000000000004</c:v>
                </c:pt>
                <c:pt idx="7257">
                  <c:v>9.9030000000000005</c:v>
                </c:pt>
                <c:pt idx="7258">
                  <c:v>9.9045000000000005</c:v>
                </c:pt>
                <c:pt idx="7259">
                  <c:v>9.9064999999999994</c:v>
                </c:pt>
                <c:pt idx="7260">
                  <c:v>9.9090000000000007</c:v>
                </c:pt>
                <c:pt idx="7261">
                  <c:v>9.9105000000000008</c:v>
                </c:pt>
                <c:pt idx="7262">
                  <c:v>9.9124999999999996</c:v>
                </c:pt>
                <c:pt idx="7263">
                  <c:v>9.9139999999999997</c:v>
                </c:pt>
                <c:pt idx="7264">
                  <c:v>9.9154999999999998</c:v>
                </c:pt>
                <c:pt idx="7265">
                  <c:v>9.9175000000000004</c:v>
                </c:pt>
                <c:pt idx="7266">
                  <c:v>9.92</c:v>
                </c:pt>
                <c:pt idx="7267">
                  <c:v>9.9215</c:v>
                </c:pt>
                <c:pt idx="7268">
                  <c:v>9.923</c:v>
                </c:pt>
                <c:pt idx="7269">
                  <c:v>9.9245000000000001</c:v>
                </c:pt>
                <c:pt idx="7270">
                  <c:v>9.9269999999999996</c:v>
                </c:pt>
                <c:pt idx="7271">
                  <c:v>9.9290000000000003</c:v>
                </c:pt>
                <c:pt idx="7272">
                  <c:v>9.9314999999999998</c:v>
                </c:pt>
                <c:pt idx="7273">
                  <c:v>9.9329999999999998</c:v>
                </c:pt>
                <c:pt idx="7274">
                  <c:v>9.9350000000000005</c:v>
                </c:pt>
                <c:pt idx="7275">
                  <c:v>9.9365000000000006</c:v>
                </c:pt>
                <c:pt idx="7276">
                  <c:v>9.9380000000000006</c:v>
                </c:pt>
                <c:pt idx="7277">
                  <c:v>9.94</c:v>
                </c:pt>
                <c:pt idx="7278">
                  <c:v>9.9420000000000002</c:v>
                </c:pt>
                <c:pt idx="7279">
                  <c:v>9.9440000000000008</c:v>
                </c:pt>
                <c:pt idx="7280">
                  <c:v>9.9459999999999997</c:v>
                </c:pt>
                <c:pt idx="7281">
                  <c:v>9.9474999999999998</c:v>
                </c:pt>
                <c:pt idx="7282">
                  <c:v>9.9495000000000005</c:v>
                </c:pt>
                <c:pt idx="7283">
                  <c:v>9.9510000000000005</c:v>
                </c:pt>
                <c:pt idx="7284">
                  <c:v>9.9535</c:v>
                </c:pt>
                <c:pt idx="7285">
                  <c:v>9.9550000000000001</c:v>
                </c:pt>
                <c:pt idx="7286">
                  <c:v>9.9570000000000007</c:v>
                </c:pt>
                <c:pt idx="7287">
                  <c:v>9.9585000000000008</c:v>
                </c:pt>
                <c:pt idx="7288">
                  <c:v>9.9604999999999997</c:v>
                </c:pt>
                <c:pt idx="7289">
                  <c:v>9.9619999999999997</c:v>
                </c:pt>
                <c:pt idx="7290">
                  <c:v>9.9649999999999999</c:v>
                </c:pt>
                <c:pt idx="7291">
                  <c:v>9.9664999999999999</c:v>
                </c:pt>
                <c:pt idx="7292">
                  <c:v>9.968</c:v>
                </c:pt>
                <c:pt idx="7293">
                  <c:v>9.9695</c:v>
                </c:pt>
                <c:pt idx="7294">
                  <c:v>9.9715000000000007</c:v>
                </c:pt>
                <c:pt idx="7295">
                  <c:v>9.9730000000000008</c:v>
                </c:pt>
                <c:pt idx="7296">
                  <c:v>9.9749999999999996</c:v>
                </c:pt>
                <c:pt idx="7297">
                  <c:v>9.9770000000000003</c:v>
                </c:pt>
                <c:pt idx="7298">
                  <c:v>9.9789999999999992</c:v>
                </c:pt>
                <c:pt idx="7299">
                  <c:v>9.9804999999999993</c:v>
                </c:pt>
                <c:pt idx="7300">
                  <c:v>9.9819999999999993</c:v>
                </c:pt>
                <c:pt idx="7301">
                  <c:v>9.984</c:v>
                </c:pt>
                <c:pt idx="7302">
                  <c:v>9.9864999999999995</c:v>
                </c:pt>
                <c:pt idx="7303">
                  <c:v>9.9879999999999995</c:v>
                </c:pt>
                <c:pt idx="7304">
                  <c:v>9.99</c:v>
                </c:pt>
                <c:pt idx="7305">
                  <c:v>9.9915000000000003</c:v>
                </c:pt>
                <c:pt idx="7306">
                  <c:v>9.9930000000000003</c:v>
                </c:pt>
                <c:pt idx="7307">
                  <c:v>9.9949999999999992</c:v>
                </c:pt>
                <c:pt idx="7308">
                  <c:v>9.9969999999999999</c:v>
                </c:pt>
                <c:pt idx="7309">
                  <c:v>9.9990000000000006</c:v>
                </c:pt>
                <c:pt idx="7310">
                  <c:v>10.0015</c:v>
                </c:pt>
                <c:pt idx="7311">
                  <c:v>10.0025</c:v>
                </c:pt>
                <c:pt idx="7312">
                  <c:v>10.0045</c:v>
                </c:pt>
                <c:pt idx="7313">
                  <c:v>10.006500000000001</c:v>
                </c:pt>
                <c:pt idx="7314">
                  <c:v>10.0085</c:v>
                </c:pt>
                <c:pt idx="7315">
                  <c:v>10.0105</c:v>
                </c:pt>
                <c:pt idx="7316">
                  <c:v>10.012499999999999</c:v>
                </c:pt>
                <c:pt idx="7317">
                  <c:v>10.013999999999999</c:v>
                </c:pt>
                <c:pt idx="7318">
                  <c:v>10.016</c:v>
                </c:pt>
                <c:pt idx="7319">
                  <c:v>10.018000000000001</c:v>
                </c:pt>
                <c:pt idx="7320">
                  <c:v>10.02</c:v>
                </c:pt>
                <c:pt idx="7321">
                  <c:v>10.022500000000001</c:v>
                </c:pt>
                <c:pt idx="7322">
                  <c:v>10.023999999999999</c:v>
                </c:pt>
                <c:pt idx="7323">
                  <c:v>10.026</c:v>
                </c:pt>
                <c:pt idx="7324">
                  <c:v>10.028</c:v>
                </c:pt>
                <c:pt idx="7325">
                  <c:v>10.029999999999999</c:v>
                </c:pt>
                <c:pt idx="7326">
                  <c:v>10.032</c:v>
                </c:pt>
                <c:pt idx="7327">
                  <c:v>10.0335</c:v>
                </c:pt>
                <c:pt idx="7328">
                  <c:v>10.035</c:v>
                </c:pt>
                <c:pt idx="7329">
                  <c:v>10.0365</c:v>
                </c:pt>
                <c:pt idx="7330">
                  <c:v>10.039</c:v>
                </c:pt>
                <c:pt idx="7331">
                  <c:v>10.041</c:v>
                </c:pt>
                <c:pt idx="7332">
                  <c:v>10.0425</c:v>
                </c:pt>
                <c:pt idx="7333">
                  <c:v>10.044499999999999</c:v>
                </c:pt>
                <c:pt idx="7334">
                  <c:v>10.045999999999999</c:v>
                </c:pt>
                <c:pt idx="7335">
                  <c:v>10.048</c:v>
                </c:pt>
                <c:pt idx="7336">
                  <c:v>10.050000000000001</c:v>
                </c:pt>
                <c:pt idx="7337">
                  <c:v>10.052</c:v>
                </c:pt>
                <c:pt idx="7338">
                  <c:v>10.054</c:v>
                </c:pt>
                <c:pt idx="7339">
                  <c:v>10.055</c:v>
                </c:pt>
                <c:pt idx="7340">
                  <c:v>10.057</c:v>
                </c:pt>
                <c:pt idx="7341">
                  <c:v>10.058999999999999</c:v>
                </c:pt>
                <c:pt idx="7342">
                  <c:v>10.061</c:v>
                </c:pt>
                <c:pt idx="7343">
                  <c:v>10.0625</c:v>
                </c:pt>
                <c:pt idx="7344">
                  <c:v>10.064500000000001</c:v>
                </c:pt>
                <c:pt idx="7345">
                  <c:v>10.066000000000001</c:v>
                </c:pt>
                <c:pt idx="7346">
                  <c:v>10.068</c:v>
                </c:pt>
                <c:pt idx="7347">
                  <c:v>10.0695</c:v>
                </c:pt>
                <c:pt idx="7348">
                  <c:v>10.0715</c:v>
                </c:pt>
                <c:pt idx="7349">
                  <c:v>10.073499999999999</c:v>
                </c:pt>
                <c:pt idx="7350">
                  <c:v>10.0755</c:v>
                </c:pt>
                <c:pt idx="7351">
                  <c:v>10.077</c:v>
                </c:pt>
                <c:pt idx="7352">
                  <c:v>10.079000000000001</c:v>
                </c:pt>
                <c:pt idx="7353">
                  <c:v>10.080500000000001</c:v>
                </c:pt>
                <c:pt idx="7354">
                  <c:v>10.0825</c:v>
                </c:pt>
                <c:pt idx="7355">
                  <c:v>10.0845</c:v>
                </c:pt>
                <c:pt idx="7356">
                  <c:v>10.086499999999999</c:v>
                </c:pt>
                <c:pt idx="7357">
                  <c:v>10.087999999999999</c:v>
                </c:pt>
                <c:pt idx="7358">
                  <c:v>10.089</c:v>
                </c:pt>
                <c:pt idx="7359">
                  <c:v>10.090999999999999</c:v>
                </c:pt>
                <c:pt idx="7360">
                  <c:v>10.093500000000001</c:v>
                </c:pt>
                <c:pt idx="7361">
                  <c:v>10.095000000000001</c:v>
                </c:pt>
                <c:pt idx="7362">
                  <c:v>10.096500000000001</c:v>
                </c:pt>
                <c:pt idx="7363">
                  <c:v>10.0985</c:v>
                </c:pt>
                <c:pt idx="7364">
                  <c:v>10.1</c:v>
                </c:pt>
                <c:pt idx="7365">
                  <c:v>10.102499999999999</c:v>
                </c:pt>
                <c:pt idx="7366">
                  <c:v>10.1045</c:v>
                </c:pt>
                <c:pt idx="7367">
                  <c:v>10.106</c:v>
                </c:pt>
                <c:pt idx="7368">
                  <c:v>10.1075</c:v>
                </c:pt>
                <c:pt idx="7369">
                  <c:v>10.109500000000001</c:v>
                </c:pt>
                <c:pt idx="7370">
                  <c:v>10.112</c:v>
                </c:pt>
                <c:pt idx="7371">
                  <c:v>10.1135</c:v>
                </c:pt>
                <c:pt idx="7372">
                  <c:v>10.115500000000001</c:v>
                </c:pt>
                <c:pt idx="7373">
                  <c:v>10.117000000000001</c:v>
                </c:pt>
                <c:pt idx="7374">
                  <c:v>10.119</c:v>
                </c:pt>
                <c:pt idx="7375">
                  <c:v>10.121</c:v>
                </c:pt>
                <c:pt idx="7376">
                  <c:v>10.122999999999999</c:v>
                </c:pt>
                <c:pt idx="7377">
                  <c:v>10.125</c:v>
                </c:pt>
                <c:pt idx="7378">
                  <c:v>10.1265</c:v>
                </c:pt>
                <c:pt idx="7379">
                  <c:v>10.128</c:v>
                </c:pt>
                <c:pt idx="7380">
                  <c:v>10.130000000000001</c:v>
                </c:pt>
                <c:pt idx="7381">
                  <c:v>10.132</c:v>
                </c:pt>
                <c:pt idx="7382">
                  <c:v>10.134499999999999</c:v>
                </c:pt>
                <c:pt idx="7383">
                  <c:v>10.135999999999999</c:v>
                </c:pt>
                <c:pt idx="7384">
                  <c:v>10.138</c:v>
                </c:pt>
                <c:pt idx="7385">
                  <c:v>10.1395</c:v>
                </c:pt>
                <c:pt idx="7386">
                  <c:v>10.141</c:v>
                </c:pt>
                <c:pt idx="7387">
                  <c:v>10.143000000000001</c:v>
                </c:pt>
                <c:pt idx="7388">
                  <c:v>10.145</c:v>
                </c:pt>
                <c:pt idx="7389">
                  <c:v>10.147</c:v>
                </c:pt>
                <c:pt idx="7390">
                  <c:v>10.148999999999999</c:v>
                </c:pt>
                <c:pt idx="7391">
                  <c:v>10.150499999999999</c:v>
                </c:pt>
                <c:pt idx="7392">
                  <c:v>10.1525</c:v>
                </c:pt>
                <c:pt idx="7393">
                  <c:v>10.154999999999999</c:v>
                </c:pt>
                <c:pt idx="7394">
                  <c:v>10.156499999999999</c:v>
                </c:pt>
                <c:pt idx="7395">
                  <c:v>10.1585</c:v>
                </c:pt>
                <c:pt idx="7396">
                  <c:v>10.16</c:v>
                </c:pt>
                <c:pt idx="7397">
                  <c:v>10.162000000000001</c:v>
                </c:pt>
                <c:pt idx="7398">
                  <c:v>10.164</c:v>
                </c:pt>
                <c:pt idx="7399">
                  <c:v>10.166</c:v>
                </c:pt>
                <c:pt idx="7400">
                  <c:v>10.1675</c:v>
                </c:pt>
                <c:pt idx="7401">
                  <c:v>10.169</c:v>
                </c:pt>
                <c:pt idx="7402">
                  <c:v>10.170999999999999</c:v>
                </c:pt>
                <c:pt idx="7403">
                  <c:v>10.173</c:v>
                </c:pt>
                <c:pt idx="7404">
                  <c:v>10.175000000000001</c:v>
                </c:pt>
                <c:pt idx="7405">
                  <c:v>10.177</c:v>
                </c:pt>
                <c:pt idx="7406">
                  <c:v>10.1785</c:v>
                </c:pt>
                <c:pt idx="7407">
                  <c:v>10.1805</c:v>
                </c:pt>
                <c:pt idx="7408">
                  <c:v>10.182499999999999</c:v>
                </c:pt>
                <c:pt idx="7409">
                  <c:v>10.1845</c:v>
                </c:pt>
                <c:pt idx="7410">
                  <c:v>10.186500000000001</c:v>
                </c:pt>
                <c:pt idx="7411">
                  <c:v>10.188499999999999</c:v>
                </c:pt>
                <c:pt idx="7412">
                  <c:v>10.19</c:v>
                </c:pt>
                <c:pt idx="7413">
                  <c:v>10.192</c:v>
                </c:pt>
                <c:pt idx="7414">
                  <c:v>10.194000000000001</c:v>
                </c:pt>
                <c:pt idx="7415">
                  <c:v>10.196</c:v>
                </c:pt>
                <c:pt idx="7416">
                  <c:v>10.198</c:v>
                </c:pt>
                <c:pt idx="7417">
                  <c:v>10.1995</c:v>
                </c:pt>
                <c:pt idx="7418">
                  <c:v>10.201499999999999</c:v>
                </c:pt>
                <c:pt idx="7419">
                  <c:v>10.202999999999999</c:v>
                </c:pt>
                <c:pt idx="7420">
                  <c:v>10.204499999999999</c:v>
                </c:pt>
                <c:pt idx="7421">
                  <c:v>10.2075</c:v>
                </c:pt>
                <c:pt idx="7422">
                  <c:v>10.208500000000001</c:v>
                </c:pt>
                <c:pt idx="7423">
                  <c:v>10.210000000000001</c:v>
                </c:pt>
                <c:pt idx="7424">
                  <c:v>10.2125</c:v>
                </c:pt>
                <c:pt idx="7425">
                  <c:v>10.214</c:v>
                </c:pt>
                <c:pt idx="7426">
                  <c:v>10.2165</c:v>
                </c:pt>
                <c:pt idx="7427">
                  <c:v>10.218500000000001</c:v>
                </c:pt>
                <c:pt idx="7428">
                  <c:v>10.220000000000001</c:v>
                </c:pt>
                <c:pt idx="7429">
                  <c:v>10.222</c:v>
                </c:pt>
                <c:pt idx="7430">
                  <c:v>10.2235</c:v>
                </c:pt>
                <c:pt idx="7431">
                  <c:v>10.225</c:v>
                </c:pt>
                <c:pt idx="7432">
                  <c:v>10.227</c:v>
                </c:pt>
                <c:pt idx="7433">
                  <c:v>10.228999999999999</c:v>
                </c:pt>
                <c:pt idx="7434">
                  <c:v>10.231</c:v>
                </c:pt>
                <c:pt idx="7435">
                  <c:v>10.2325</c:v>
                </c:pt>
                <c:pt idx="7436">
                  <c:v>10.234500000000001</c:v>
                </c:pt>
                <c:pt idx="7437">
                  <c:v>10.236499999999999</c:v>
                </c:pt>
                <c:pt idx="7438">
                  <c:v>10.2385</c:v>
                </c:pt>
                <c:pt idx="7439">
                  <c:v>10.240500000000001</c:v>
                </c:pt>
                <c:pt idx="7440">
                  <c:v>10.2425</c:v>
                </c:pt>
                <c:pt idx="7441">
                  <c:v>10.243499999999999</c:v>
                </c:pt>
                <c:pt idx="7442">
                  <c:v>10.2455</c:v>
                </c:pt>
                <c:pt idx="7443">
                  <c:v>10.2475</c:v>
                </c:pt>
                <c:pt idx="7444">
                  <c:v>10.249499999999999</c:v>
                </c:pt>
                <c:pt idx="7445">
                  <c:v>10.2515</c:v>
                </c:pt>
                <c:pt idx="7446">
                  <c:v>10.2525</c:v>
                </c:pt>
                <c:pt idx="7447">
                  <c:v>10.2545</c:v>
                </c:pt>
                <c:pt idx="7448">
                  <c:v>10.256500000000001</c:v>
                </c:pt>
                <c:pt idx="7449">
                  <c:v>10.2585</c:v>
                </c:pt>
                <c:pt idx="7450">
                  <c:v>10.26</c:v>
                </c:pt>
                <c:pt idx="7451">
                  <c:v>10.2615</c:v>
                </c:pt>
                <c:pt idx="7452">
                  <c:v>10.263500000000001</c:v>
                </c:pt>
                <c:pt idx="7453">
                  <c:v>10.265000000000001</c:v>
                </c:pt>
                <c:pt idx="7454">
                  <c:v>10.266500000000001</c:v>
                </c:pt>
                <c:pt idx="7455">
                  <c:v>10.2685</c:v>
                </c:pt>
                <c:pt idx="7456">
                  <c:v>10.2705</c:v>
                </c:pt>
                <c:pt idx="7457">
                  <c:v>10.272</c:v>
                </c:pt>
                <c:pt idx="7458">
                  <c:v>10.273999999999999</c:v>
                </c:pt>
                <c:pt idx="7459">
                  <c:v>10.275499999999999</c:v>
                </c:pt>
                <c:pt idx="7460">
                  <c:v>10.278</c:v>
                </c:pt>
                <c:pt idx="7461">
                  <c:v>10.28</c:v>
                </c:pt>
                <c:pt idx="7462">
                  <c:v>10.281499999999999</c:v>
                </c:pt>
                <c:pt idx="7463">
                  <c:v>10.282999999999999</c:v>
                </c:pt>
                <c:pt idx="7464">
                  <c:v>10.285</c:v>
                </c:pt>
                <c:pt idx="7465">
                  <c:v>10.287000000000001</c:v>
                </c:pt>
                <c:pt idx="7466">
                  <c:v>10.289</c:v>
                </c:pt>
                <c:pt idx="7467">
                  <c:v>10.291</c:v>
                </c:pt>
                <c:pt idx="7468">
                  <c:v>10.292999999999999</c:v>
                </c:pt>
                <c:pt idx="7469">
                  <c:v>10.295</c:v>
                </c:pt>
                <c:pt idx="7470">
                  <c:v>10.297000000000001</c:v>
                </c:pt>
                <c:pt idx="7471">
                  <c:v>10.2995</c:v>
                </c:pt>
                <c:pt idx="7472">
                  <c:v>10.301</c:v>
                </c:pt>
                <c:pt idx="7473">
                  <c:v>10.303000000000001</c:v>
                </c:pt>
                <c:pt idx="7474">
                  <c:v>10.304500000000001</c:v>
                </c:pt>
                <c:pt idx="7475">
                  <c:v>10.3065</c:v>
                </c:pt>
                <c:pt idx="7476">
                  <c:v>10.308999999999999</c:v>
                </c:pt>
                <c:pt idx="7477">
                  <c:v>10.310499999999999</c:v>
                </c:pt>
                <c:pt idx="7478">
                  <c:v>10.3125</c:v>
                </c:pt>
                <c:pt idx="7479">
                  <c:v>10.314</c:v>
                </c:pt>
                <c:pt idx="7480">
                  <c:v>10.316000000000001</c:v>
                </c:pt>
                <c:pt idx="7481">
                  <c:v>10.3185</c:v>
                </c:pt>
                <c:pt idx="7482">
                  <c:v>10.32</c:v>
                </c:pt>
                <c:pt idx="7483">
                  <c:v>10.3215</c:v>
                </c:pt>
                <c:pt idx="7484">
                  <c:v>10.323499999999999</c:v>
                </c:pt>
                <c:pt idx="7485">
                  <c:v>10.324999999999999</c:v>
                </c:pt>
                <c:pt idx="7486">
                  <c:v>10.327</c:v>
                </c:pt>
                <c:pt idx="7487">
                  <c:v>10.329000000000001</c:v>
                </c:pt>
                <c:pt idx="7488">
                  <c:v>10.330500000000001</c:v>
                </c:pt>
                <c:pt idx="7489">
                  <c:v>10.3325</c:v>
                </c:pt>
                <c:pt idx="7490">
                  <c:v>10.334</c:v>
                </c:pt>
                <c:pt idx="7491">
                  <c:v>10.3355</c:v>
                </c:pt>
                <c:pt idx="7492">
                  <c:v>10.337999999999999</c:v>
                </c:pt>
                <c:pt idx="7493">
                  <c:v>10.34</c:v>
                </c:pt>
                <c:pt idx="7494">
                  <c:v>10.3415</c:v>
                </c:pt>
                <c:pt idx="7495">
                  <c:v>10.343</c:v>
                </c:pt>
                <c:pt idx="7496">
                  <c:v>10.345000000000001</c:v>
                </c:pt>
                <c:pt idx="7497">
                  <c:v>10.346500000000001</c:v>
                </c:pt>
                <c:pt idx="7498">
                  <c:v>10.3485</c:v>
                </c:pt>
                <c:pt idx="7499">
                  <c:v>10.3505</c:v>
                </c:pt>
                <c:pt idx="7500">
                  <c:v>10.352499999999999</c:v>
                </c:pt>
                <c:pt idx="7501">
                  <c:v>10.353999999999999</c:v>
                </c:pt>
                <c:pt idx="7502">
                  <c:v>10.3565</c:v>
                </c:pt>
                <c:pt idx="7503">
                  <c:v>10.358000000000001</c:v>
                </c:pt>
                <c:pt idx="7504">
                  <c:v>10.36</c:v>
                </c:pt>
                <c:pt idx="7505">
                  <c:v>10.361499999999999</c:v>
                </c:pt>
                <c:pt idx="7506">
                  <c:v>10.363</c:v>
                </c:pt>
                <c:pt idx="7507">
                  <c:v>10.365500000000001</c:v>
                </c:pt>
                <c:pt idx="7508">
                  <c:v>10.3675</c:v>
                </c:pt>
                <c:pt idx="7509">
                  <c:v>10.369</c:v>
                </c:pt>
                <c:pt idx="7510">
                  <c:v>10.3705</c:v>
                </c:pt>
                <c:pt idx="7511">
                  <c:v>10.3725</c:v>
                </c:pt>
                <c:pt idx="7512">
                  <c:v>10.375</c:v>
                </c:pt>
                <c:pt idx="7513">
                  <c:v>10.377000000000001</c:v>
                </c:pt>
                <c:pt idx="7514">
                  <c:v>10.378500000000001</c:v>
                </c:pt>
                <c:pt idx="7515">
                  <c:v>10.38</c:v>
                </c:pt>
                <c:pt idx="7516">
                  <c:v>10.382</c:v>
                </c:pt>
                <c:pt idx="7517">
                  <c:v>10.384</c:v>
                </c:pt>
                <c:pt idx="7518">
                  <c:v>10.385999999999999</c:v>
                </c:pt>
                <c:pt idx="7519">
                  <c:v>10.387499999999999</c:v>
                </c:pt>
                <c:pt idx="7520">
                  <c:v>10.388999999999999</c:v>
                </c:pt>
                <c:pt idx="7521">
                  <c:v>10.390499999999999</c:v>
                </c:pt>
                <c:pt idx="7522">
                  <c:v>10.3935</c:v>
                </c:pt>
                <c:pt idx="7523">
                  <c:v>10.3955</c:v>
                </c:pt>
                <c:pt idx="7524">
                  <c:v>10.397</c:v>
                </c:pt>
                <c:pt idx="7525">
                  <c:v>10.398999999999999</c:v>
                </c:pt>
                <c:pt idx="7526">
                  <c:v>10.400499999999999</c:v>
                </c:pt>
                <c:pt idx="7527">
                  <c:v>10.403</c:v>
                </c:pt>
                <c:pt idx="7528">
                  <c:v>10.404500000000001</c:v>
                </c:pt>
                <c:pt idx="7529">
                  <c:v>10.406499999999999</c:v>
                </c:pt>
                <c:pt idx="7530">
                  <c:v>10.407500000000001</c:v>
                </c:pt>
                <c:pt idx="7531">
                  <c:v>10.41</c:v>
                </c:pt>
                <c:pt idx="7532">
                  <c:v>10.4115</c:v>
                </c:pt>
                <c:pt idx="7533">
                  <c:v>10.413500000000001</c:v>
                </c:pt>
                <c:pt idx="7534">
                  <c:v>10.4155</c:v>
                </c:pt>
                <c:pt idx="7535">
                  <c:v>10.417</c:v>
                </c:pt>
                <c:pt idx="7536">
                  <c:v>10.419</c:v>
                </c:pt>
                <c:pt idx="7537">
                  <c:v>10.4215</c:v>
                </c:pt>
                <c:pt idx="7538">
                  <c:v>10.423</c:v>
                </c:pt>
                <c:pt idx="7539">
                  <c:v>10.4245</c:v>
                </c:pt>
                <c:pt idx="7540">
                  <c:v>10.426500000000001</c:v>
                </c:pt>
                <c:pt idx="7541">
                  <c:v>10.4285</c:v>
                </c:pt>
                <c:pt idx="7542">
                  <c:v>10.4305</c:v>
                </c:pt>
                <c:pt idx="7543">
                  <c:v>10.432</c:v>
                </c:pt>
                <c:pt idx="7544">
                  <c:v>10.433999999999999</c:v>
                </c:pt>
                <c:pt idx="7545">
                  <c:v>10.435499999999999</c:v>
                </c:pt>
                <c:pt idx="7546">
                  <c:v>10.438000000000001</c:v>
                </c:pt>
                <c:pt idx="7547">
                  <c:v>10.44</c:v>
                </c:pt>
                <c:pt idx="7548">
                  <c:v>10.4415</c:v>
                </c:pt>
                <c:pt idx="7549">
                  <c:v>10.443</c:v>
                </c:pt>
                <c:pt idx="7550">
                  <c:v>10.445499999999999</c:v>
                </c:pt>
                <c:pt idx="7551">
                  <c:v>10.446999999999999</c:v>
                </c:pt>
                <c:pt idx="7552">
                  <c:v>10.449</c:v>
                </c:pt>
                <c:pt idx="7553">
                  <c:v>10.451499999999999</c:v>
                </c:pt>
                <c:pt idx="7554">
                  <c:v>10.4535</c:v>
                </c:pt>
                <c:pt idx="7555">
                  <c:v>10.455</c:v>
                </c:pt>
                <c:pt idx="7556">
                  <c:v>10.4575</c:v>
                </c:pt>
                <c:pt idx="7557">
                  <c:v>10.459</c:v>
                </c:pt>
                <c:pt idx="7558">
                  <c:v>10.4605</c:v>
                </c:pt>
                <c:pt idx="7559">
                  <c:v>10.4625</c:v>
                </c:pt>
                <c:pt idx="7560">
                  <c:v>10.464499999999999</c:v>
                </c:pt>
                <c:pt idx="7561">
                  <c:v>10.4665</c:v>
                </c:pt>
                <c:pt idx="7562">
                  <c:v>10.468</c:v>
                </c:pt>
                <c:pt idx="7563">
                  <c:v>10.47</c:v>
                </c:pt>
                <c:pt idx="7564">
                  <c:v>10.472</c:v>
                </c:pt>
                <c:pt idx="7565">
                  <c:v>10.474500000000001</c:v>
                </c:pt>
                <c:pt idx="7566">
                  <c:v>10.476000000000001</c:v>
                </c:pt>
                <c:pt idx="7567">
                  <c:v>10.477499999999999</c:v>
                </c:pt>
                <c:pt idx="7568">
                  <c:v>10.4795</c:v>
                </c:pt>
                <c:pt idx="7569">
                  <c:v>10.481999999999999</c:v>
                </c:pt>
                <c:pt idx="7570">
                  <c:v>10.484</c:v>
                </c:pt>
                <c:pt idx="7571">
                  <c:v>10.4855</c:v>
                </c:pt>
                <c:pt idx="7572">
                  <c:v>10.487500000000001</c:v>
                </c:pt>
                <c:pt idx="7573">
                  <c:v>10.4895</c:v>
                </c:pt>
                <c:pt idx="7574">
                  <c:v>10.4915</c:v>
                </c:pt>
                <c:pt idx="7575">
                  <c:v>10.493</c:v>
                </c:pt>
                <c:pt idx="7576">
                  <c:v>10.494999999999999</c:v>
                </c:pt>
                <c:pt idx="7577">
                  <c:v>10.496499999999999</c:v>
                </c:pt>
                <c:pt idx="7578">
                  <c:v>10.499000000000001</c:v>
                </c:pt>
                <c:pt idx="7579">
                  <c:v>10.500500000000001</c:v>
                </c:pt>
                <c:pt idx="7580">
                  <c:v>10.5025</c:v>
                </c:pt>
                <c:pt idx="7581">
                  <c:v>10.504</c:v>
                </c:pt>
                <c:pt idx="7582">
                  <c:v>10.506</c:v>
                </c:pt>
                <c:pt idx="7583">
                  <c:v>10.507999999999999</c:v>
                </c:pt>
                <c:pt idx="7584">
                  <c:v>10.51</c:v>
                </c:pt>
                <c:pt idx="7585">
                  <c:v>10.512</c:v>
                </c:pt>
                <c:pt idx="7586">
                  <c:v>10.513</c:v>
                </c:pt>
                <c:pt idx="7587">
                  <c:v>10.515499999999999</c:v>
                </c:pt>
                <c:pt idx="7588">
                  <c:v>10.518000000000001</c:v>
                </c:pt>
                <c:pt idx="7589">
                  <c:v>10.519</c:v>
                </c:pt>
                <c:pt idx="7590">
                  <c:v>10.521000000000001</c:v>
                </c:pt>
                <c:pt idx="7591">
                  <c:v>10.523</c:v>
                </c:pt>
                <c:pt idx="7592">
                  <c:v>10.525</c:v>
                </c:pt>
                <c:pt idx="7593">
                  <c:v>10.526999999999999</c:v>
                </c:pt>
                <c:pt idx="7594">
                  <c:v>10.528499999999999</c:v>
                </c:pt>
                <c:pt idx="7595">
                  <c:v>10.5305</c:v>
                </c:pt>
                <c:pt idx="7596">
                  <c:v>10.532500000000001</c:v>
                </c:pt>
                <c:pt idx="7597">
                  <c:v>10.535</c:v>
                </c:pt>
                <c:pt idx="7598">
                  <c:v>10.537000000000001</c:v>
                </c:pt>
                <c:pt idx="7599">
                  <c:v>10.538</c:v>
                </c:pt>
                <c:pt idx="7600">
                  <c:v>10.5405</c:v>
                </c:pt>
                <c:pt idx="7601">
                  <c:v>10.5425</c:v>
                </c:pt>
                <c:pt idx="7602">
                  <c:v>10.544</c:v>
                </c:pt>
                <c:pt idx="7603">
                  <c:v>10.545999999999999</c:v>
                </c:pt>
                <c:pt idx="7604">
                  <c:v>10.548</c:v>
                </c:pt>
                <c:pt idx="7605">
                  <c:v>10.5495</c:v>
                </c:pt>
                <c:pt idx="7606">
                  <c:v>10.552</c:v>
                </c:pt>
                <c:pt idx="7607">
                  <c:v>10.554</c:v>
                </c:pt>
                <c:pt idx="7608">
                  <c:v>10.555</c:v>
                </c:pt>
                <c:pt idx="7609">
                  <c:v>10.557</c:v>
                </c:pt>
                <c:pt idx="7610">
                  <c:v>10.558999999999999</c:v>
                </c:pt>
                <c:pt idx="7611">
                  <c:v>10.561500000000001</c:v>
                </c:pt>
                <c:pt idx="7612">
                  <c:v>10.563499999999999</c:v>
                </c:pt>
                <c:pt idx="7613">
                  <c:v>10.565</c:v>
                </c:pt>
                <c:pt idx="7614">
                  <c:v>10.5665</c:v>
                </c:pt>
                <c:pt idx="7615">
                  <c:v>10.5685</c:v>
                </c:pt>
                <c:pt idx="7616">
                  <c:v>10.570499999999999</c:v>
                </c:pt>
                <c:pt idx="7617">
                  <c:v>10.5725</c:v>
                </c:pt>
                <c:pt idx="7618">
                  <c:v>10.5745</c:v>
                </c:pt>
                <c:pt idx="7619">
                  <c:v>10.576000000000001</c:v>
                </c:pt>
                <c:pt idx="7620">
                  <c:v>10.577500000000001</c:v>
                </c:pt>
                <c:pt idx="7621">
                  <c:v>10.58</c:v>
                </c:pt>
                <c:pt idx="7622">
                  <c:v>10.582000000000001</c:v>
                </c:pt>
                <c:pt idx="7623">
                  <c:v>10.584</c:v>
                </c:pt>
                <c:pt idx="7624">
                  <c:v>10.5855</c:v>
                </c:pt>
                <c:pt idx="7625">
                  <c:v>10.587999999999999</c:v>
                </c:pt>
                <c:pt idx="7626">
                  <c:v>10.589499999999999</c:v>
                </c:pt>
                <c:pt idx="7627">
                  <c:v>10.590999999999999</c:v>
                </c:pt>
                <c:pt idx="7628">
                  <c:v>10.593</c:v>
                </c:pt>
                <c:pt idx="7629">
                  <c:v>10.595499999999999</c:v>
                </c:pt>
                <c:pt idx="7630">
                  <c:v>10.597</c:v>
                </c:pt>
                <c:pt idx="7631">
                  <c:v>10.599</c:v>
                </c:pt>
                <c:pt idx="7632">
                  <c:v>10.6005</c:v>
                </c:pt>
                <c:pt idx="7633">
                  <c:v>10.602499999999999</c:v>
                </c:pt>
                <c:pt idx="7634">
                  <c:v>10.603999999999999</c:v>
                </c:pt>
                <c:pt idx="7635">
                  <c:v>10.606</c:v>
                </c:pt>
                <c:pt idx="7636">
                  <c:v>10.608000000000001</c:v>
                </c:pt>
                <c:pt idx="7637">
                  <c:v>10.6105</c:v>
                </c:pt>
                <c:pt idx="7638">
                  <c:v>10.612</c:v>
                </c:pt>
                <c:pt idx="7639">
                  <c:v>10.614000000000001</c:v>
                </c:pt>
                <c:pt idx="7640">
                  <c:v>10.615500000000001</c:v>
                </c:pt>
                <c:pt idx="7641">
                  <c:v>10.617000000000001</c:v>
                </c:pt>
                <c:pt idx="7642">
                  <c:v>10.6195</c:v>
                </c:pt>
                <c:pt idx="7643">
                  <c:v>10.621499999999999</c:v>
                </c:pt>
                <c:pt idx="7644">
                  <c:v>10.622999999999999</c:v>
                </c:pt>
                <c:pt idx="7645">
                  <c:v>10.625500000000001</c:v>
                </c:pt>
                <c:pt idx="7646">
                  <c:v>10.627000000000001</c:v>
                </c:pt>
                <c:pt idx="7647">
                  <c:v>10.629</c:v>
                </c:pt>
                <c:pt idx="7648">
                  <c:v>10.6305</c:v>
                </c:pt>
                <c:pt idx="7649">
                  <c:v>10.6325</c:v>
                </c:pt>
                <c:pt idx="7650">
                  <c:v>10.634499999999999</c:v>
                </c:pt>
                <c:pt idx="7651">
                  <c:v>10.6365</c:v>
                </c:pt>
                <c:pt idx="7652">
                  <c:v>10.638500000000001</c:v>
                </c:pt>
                <c:pt idx="7653">
                  <c:v>10.64</c:v>
                </c:pt>
                <c:pt idx="7654">
                  <c:v>10.641999999999999</c:v>
                </c:pt>
                <c:pt idx="7655">
                  <c:v>10.644500000000001</c:v>
                </c:pt>
                <c:pt idx="7656">
                  <c:v>10.646000000000001</c:v>
                </c:pt>
                <c:pt idx="7657">
                  <c:v>10.648</c:v>
                </c:pt>
                <c:pt idx="7658">
                  <c:v>10.65</c:v>
                </c:pt>
                <c:pt idx="7659">
                  <c:v>10.6515</c:v>
                </c:pt>
                <c:pt idx="7660">
                  <c:v>10.653499999999999</c:v>
                </c:pt>
                <c:pt idx="7661">
                  <c:v>10.654999999999999</c:v>
                </c:pt>
                <c:pt idx="7662">
                  <c:v>10.657</c:v>
                </c:pt>
                <c:pt idx="7663">
                  <c:v>10.659000000000001</c:v>
                </c:pt>
                <c:pt idx="7664">
                  <c:v>10.6615</c:v>
                </c:pt>
                <c:pt idx="7665">
                  <c:v>10.663500000000001</c:v>
                </c:pt>
                <c:pt idx="7666">
                  <c:v>10.6655</c:v>
                </c:pt>
                <c:pt idx="7667">
                  <c:v>10.6675</c:v>
                </c:pt>
                <c:pt idx="7668">
                  <c:v>10.669</c:v>
                </c:pt>
                <c:pt idx="7669">
                  <c:v>10.6715</c:v>
                </c:pt>
                <c:pt idx="7670">
                  <c:v>10.673</c:v>
                </c:pt>
                <c:pt idx="7671">
                  <c:v>10.675000000000001</c:v>
                </c:pt>
                <c:pt idx="7672">
                  <c:v>10.676500000000001</c:v>
                </c:pt>
                <c:pt idx="7673">
                  <c:v>10.679</c:v>
                </c:pt>
                <c:pt idx="7674">
                  <c:v>10.680999999999999</c:v>
                </c:pt>
                <c:pt idx="7675">
                  <c:v>10.682499999999999</c:v>
                </c:pt>
                <c:pt idx="7676">
                  <c:v>10.6845</c:v>
                </c:pt>
                <c:pt idx="7677">
                  <c:v>10.686</c:v>
                </c:pt>
                <c:pt idx="7678">
                  <c:v>10.6875</c:v>
                </c:pt>
                <c:pt idx="7679">
                  <c:v>10.689500000000001</c:v>
                </c:pt>
                <c:pt idx="7680">
                  <c:v>10.692</c:v>
                </c:pt>
                <c:pt idx="7681">
                  <c:v>10.6935</c:v>
                </c:pt>
                <c:pt idx="7682">
                  <c:v>10.695499999999999</c:v>
                </c:pt>
                <c:pt idx="7683">
                  <c:v>10.696999999999999</c:v>
                </c:pt>
                <c:pt idx="7684">
                  <c:v>10.698499999999999</c:v>
                </c:pt>
                <c:pt idx="7685">
                  <c:v>10.701000000000001</c:v>
                </c:pt>
                <c:pt idx="7686">
                  <c:v>10.702999999999999</c:v>
                </c:pt>
                <c:pt idx="7687">
                  <c:v>10.705</c:v>
                </c:pt>
                <c:pt idx="7688">
                  <c:v>10.7065</c:v>
                </c:pt>
                <c:pt idx="7689">
                  <c:v>10.708</c:v>
                </c:pt>
                <c:pt idx="7690">
                  <c:v>10.71</c:v>
                </c:pt>
                <c:pt idx="7691">
                  <c:v>10.712</c:v>
                </c:pt>
                <c:pt idx="7692">
                  <c:v>10.714</c:v>
                </c:pt>
                <c:pt idx="7693">
                  <c:v>10.7165</c:v>
                </c:pt>
                <c:pt idx="7694">
                  <c:v>10.718500000000001</c:v>
                </c:pt>
                <c:pt idx="7695">
                  <c:v>10.72</c:v>
                </c:pt>
                <c:pt idx="7696">
                  <c:v>10.721500000000001</c:v>
                </c:pt>
                <c:pt idx="7697">
                  <c:v>10.724</c:v>
                </c:pt>
                <c:pt idx="7698">
                  <c:v>10.7255</c:v>
                </c:pt>
                <c:pt idx="7699">
                  <c:v>10.727499999999999</c:v>
                </c:pt>
                <c:pt idx="7700">
                  <c:v>10.728999999999999</c:v>
                </c:pt>
                <c:pt idx="7701">
                  <c:v>10.731</c:v>
                </c:pt>
                <c:pt idx="7702">
                  <c:v>10.7325</c:v>
                </c:pt>
                <c:pt idx="7703">
                  <c:v>10.7355</c:v>
                </c:pt>
                <c:pt idx="7704">
                  <c:v>10.737</c:v>
                </c:pt>
                <c:pt idx="7705">
                  <c:v>10.739000000000001</c:v>
                </c:pt>
                <c:pt idx="7706">
                  <c:v>10.74</c:v>
                </c:pt>
                <c:pt idx="7707">
                  <c:v>10.742000000000001</c:v>
                </c:pt>
                <c:pt idx="7708">
                  <c:v>10.744</c:v>
                </c:pt>
                <c:pt idx="7709">
                  <c:v>10.7455</c:v>
                </c:pt>
                <c:pt idx="7710">
                  <c:v>10.7475</c:v>
                </c:pt>
                <c:pt idx="7711">
                  <c:v>10.749499999999999</c:v>
                </c:pt>
                <c:pt idx="7712">
                  <c:v>10.750999999999999</c:v>
                </c:pt>
                <c:pt idx="7713">
                  <c:v>10.753</c:v>
                </c:pt>
                <c:pt idx="7714">
                  <c:v>10.7555</c:v>
                </c:pt>
                <c:pt idx="7715">
                  <c:v>10.7575</c:v>
                </c:pt>
                <c:pt idx="7716">
                  <c:v>10.759</c:v>
                </c:pt>
                <c:pt idx="7717">
                  <c:v>10.760999999999999</c:v>
                </c:pt>
                <c:pt idx="7718">
                  <c:v>10.763</c:v>
                </c:pt>
                <c:pt idx="7719">
                  <c:v>10.765499999999999</c:v>
                </c:pt>
                <c:pt idx="7720">
                  <c:v>10.7675</c:v>
                </c:pt>
                <c:pt idx="7721">
                  <c:v>10.769500000000001</c:v>
                </c:pt>
                <c:pt idx="7722">
                  <c:v>10.7705</c:v>
                </c:pt>
                <c:pt idx="7723">
                  <c:v>10.772</c:v>
                </c:pt>
                <c:pt idx="7724">
                  <c:v>10.773999999999999</c:v>
                </c:pt>
                <c:pt idx="7725">
                  <c:v>10.776999999999999</c:v>
                </c:pt>
                <c:pt idx="7726">
                  <c:v>10.778499999999999</c:v>
                </c:pt>
                <c:pt idx="7727">
                  <c:v>10.779500000000001</c:v>
                </c:pt>
                <c:pt idx="7728">
                  <c:v>10.781499999999999</c:v>
                </c:pt>
                <c:pt idx="7729">
                  <c:v>10.784000000000001</c:v>
                </c:pt>
                <c:pt idx="7730">
                  <c:v>10.786</c:v>
                </c:pt>
                <c:pt idx="7731">
                  <c:v>10.7875</c:v>
                </c:pt>
                <c:pt idx="7732">
                  <c:v>10.7895</c:v>
                </c:pt>
                <c:pt idx="7733">
                  <c:v>10.791</c:v>
                </c:pt>
                <c:pt idx="7734">
                  <c:v>10.7925</c:v>
                </c:pt>
                <c:pt idx="7735">
                  <c:v>10.795500000000001</c:v>
                </c:pt>
                <c:pt idx="7736">
                  <c:v>10.797499999999999</c:v>
                </c:pt>
                <c:pt idx="7737">
                  <c:v>10.798500000000001</c:v>
                </c:pt>
                <c:pt idx="7738">
                  <c:v>10.8005</c:v>
                </c:pt>
                <c:pt idx="7739">
                  <c:v>10.8025</c:v>
                </c:pt>
                <c:pt idx="7740">
                  <c:v>10.805</c:v>
                </c:pt>
                <c:pt idx="7741">
                  <c:v>10.807</c:v>
                </c:pt>
                <c:pt idx="7742">
                  <c:v>10.808</c:v>
                </c:pt>
                <c:pt idx="7743">
                  <c:v>10.81</c:v>
                </c:pt>
                <c:pt idx="7744">
                  <c:v>10.811999999999999</c:v>
                </c:pt>
                <c:pt idx="7745">
                  <c:v>10.814500000000001</c:v>
                </c:pt>
                <c:pt idx="7746">
                  <c:v>10.8165</c:v>
                </c:pt>
                <c:pt idx="7747">
                  <c:v>10.818</c:v>
                </c:pt>
                <c:pt idx="7748">
                  <c:v>10.82</c:v>
                </c:pt>
                <c:pt idx="7749">
                  <c:v>10.821999999999999</c:v>
                </c:pt>
                <c:pt idx="7750">
                  <c:v>10.824</c:v>
                </c:pt>
                <c:pt idx="7751">
                  <c:v>10.826000000000001</c:v>
                </c:pt>
                <c:pt idx="7752">
                  <c:v>10.827500000000001</c:v>
                </c:pt>
                <c:pt idx="7753">
                  <c:v>10.829499999999999</c:v>
                </c:pt>
                <c:pt idx="7754">
                  <c:v>10.831</c:v>
                </c:pt>
                <c:pt idx="7755">
                  <c:v>10.833</c:v>
                </c:pt>
                <c:pt idx="7756">
                  <c:v>10.8355</c:v>
                </c:pt>
                <c:pt idx="7757">
                  <c:v>10.837</c:v>
                </c:pt>
                <c:pt idx="7758">
                  <c:v>10.839</c:v>
                </c:pt>
                <c:pt idx="7759">
                  <c:v>10.840999999999999</c:v>
                </c:pt>
                <c:pt idx="7760">
                  <c:v>10.843</c:v>
                </c:pt>
                <c:pt idx="7761">
                  <c:v>10.845499999999999</c:v>
                </c:pt>
                <c:pt idx="7762">
                  <c:v>10.846500000000001</c:v>
                </c:pt>
                <c:pt idx="7763">
                  <c:v>10.848000000000001</c:v>
                </c:pt>
                <c:pt idx="7764">
                  <c:v>10.85</c:v>
                </c:pt>
                <c:pt idx="7765">
                  <c:v>10.852</c:v>
                </c:pt>
                <c:pt idx="7766">
                  <c:v>10.853999999999999</c:v>
                </c:pt>
                <c:pt idx="7767">
                  <c:v>10.855499999999999</c:v>
                </c:pt>
                <c:pt idx="7768">
                  <c:v>10.8575</c:v>
                </c:pt>
                <c:pt idx="7769">
                  <c:v>10.859500000000001</c:v>
                </c:pt>
                <c:pt idx="7770">
                  <c:v>10.861000000000001</c:v>
                </c:pt>
                <c:pt idx="7771">
                  <c:v>10.863</c:v>
                </c:pt>
                <c:pt idx="7772">
                  <c:v>10.865</c:v>
                </c:pt>
                <c:pt idx="7773">
                  <c:v>10.867000000000001</c:v>
                </c:pt>
                <c:pt idx="7774">
                  <c:v>10.868</c:v>
                </c:pt>
                <c:pt idx="7775">
                  <c:v>10.8705</c:v>
                </c:pt>
                <c:pt idx="7776">
                  <c:v>10.8725</c:v>
                </c:pt>
                <c:pt idx="7777">
                  <c:v>10.874499999999999</c:v>
                </c:pt>
                <c:pt idx="7778">
                  <c:v>10.8765</c:v>
                </c:pt>
                <c:pt idx="7779">
                  <c:v>10.878</c:v>
                </c:pt>
                <c:pt idx="7780">
                  <c:v>10.88</c:v>
                </c:pt>
                <c:pt idx="7781">
                  <c:v>10.8825</c:v>
                </c:pt>
                <c:pt idx="7782">
                  <c:v>10.884</c:v>
                </c:pt>
                <c:pt idx="7783">
                  <c:v>10.8855</c:v>
                </c:pt>
                <c:pt idx="7784">
                  <c:v>10.887499999999999</c:v>
                </c:pt>
                <c:pt idx="7785">
                  <c:v>10.8895</c:v>
                </c:pt>
                <c:pt idx="7786">
                  <c:v>10.891500000000001</c:v>
                </c:pt>
                <c:pt idx="7787">
                  <c:v>10.8935</c:v>
                </c:pt>
                <c:pt idx="7788">
                  <c:v>10.895</c:v>
                </c:pt>
                <c:pt idx="7789">
                  <c:v>10.897500000000001</c:v>
                </c:pt>
                <c:pt idx="7790">
                  <c:v>10.8985</c:v>
                </c:pt>
                <c:pt idx="7791">
                  <c:v>10.901</c:v>
                </c:pt>
                <c:pt idx="7792">
                  <c:v>10.903</c:v>
                </c:pt>
                <c:pt idx="7793">
                  <c:v>10.904999999999999</c:v>
                </c:pt>
                <c:pt idx="7794">
                  <c:v>10.906499999999999</c:v>
                </c:pt>
                <c:pt idx="7795">
                  <c:v>10.9085</c:v>
                </c:pt>
                <c:pt idx="7796">
                  <c:v>10.910500000000001</c:v>
                </c:pt>
                <c:pt idx="7797">
                  <c:v>10.9125</c:v>
                </c:pt>
                <c:pt idx="7798">
                  <c:v>10.9145</c:v>
                </c:pt>
                <c:pt idx="7799">
                  <c:v>10.916</c:v>
                </c:pt>
                <c:pt idx="7800">
                  <c:v>10.917999999999999</c:v>
                </c:pt>
                <c:pt idx="7801">
                  <c:v>10.919499999999999</c:v>
                </c:pt>
                <c:pt idx="7802">
                  <c:v>10.922000000000001</c:v>
                </c:pt>
                <c:pt idx="7803">
                  <c:v>10.923999999999999</c:v>
                </c:pt>
                <c:pt idx="7804">
                  <c:v>10.9255</c:v>
                </c:pt>
                <c:pt idx="7805">
                  <c:v>10.9275</c:v>
                </c:pt>
                <c:pt idx="7806">
                  <c:v>10.929500000000001</c:v>
                </c:pt>
                <c:pt idx="7807">
                  <c:v>10.9305</c:v>
                </c:pt>
                <c:pt idx="7808">
                  <c:v>10.933</c:v>
                </c:pt>
                <c:pt idx="7809">
                  <c:v>10.935</c:v>
                </c:pt>
                <c:pt idx="7810">
                  <c:v>10.936999999999999</c:v>
                </c:pt>
                <c:pt idx="7811">
                  <c:v>10.938499999999999</c:v>
                </c:pt>
                <c:pt idx="7812">
                  <c:v>10.9405</c:v>
                </c:pt>
                <c:pt idx="7813">
                  <c:v>10.942500000000001</c:v>
                </c:pt>
                <c:pt idx="7814">
                  <c:v>10.9445</c:v>
                </c:pt>
                <c:pt idx="7815">
                  <c:v>10.946</c:v>
                </c:pt>
                <c:pt idx="7816">
                  <c:v>10.9475</c:v>
                </c:pt>
                <c:pt idx="7817">
                  <c:v>10.949</c:v>
                </c:pt>
                <c:pt idx="7818">
                  <c:v>10.951000000000001</c:v>
                </c:pt>
                <c:pt idx="7819">
                  <c:v>10.952999999999999</c:v>
                </c:pt>
                <c:pt idx="7820">
                  <c:v>10.955500000000001</c:v>
                </c:pt>
                <c:pt idx="7821">
                  <c:v>10.9575</c:v>
                </c:pt>
                <c:pt idx="7822">
                  <c:v>10.959</c:v>
                </c:pt>
                <c:pt idx="7823">
                  <c:v>10.96</c:v>
                </c:pt>
                <c:pt idx="7824">
                  <c:v>10.9625</c:v>
                </c:pt>
                <c:pt idx="7825">
                  <c:v>10.964</c:v>
                </c:pt>
                <c:pt idx="7826">
                  <c:v>10.965999999999999</c:v>
                </c:pt>
                <c:pt idx="7827">
                  <c:v>10.968</c:v>
                </c:pt>
                <c:pt idx="7828">
                  <c:v>10.9695</c:v>
                </c:pt>
                <c:pt idx="7829">
                  <c:v>10.971</c:v>
                </c:pt>
                <c:pt idx="7830">
                  <c:v>10.973000000000001</c:v>
                </c:pt>
                <c:pt idx="7831">
                  <c:v>10.975</c:v>
                </c:pt>
                <c:pt idx="7832">
                  <c:v>10.977</c:v>
                </c:pt>
                <c:pt idx="7833">
                  <c:v>10.978999999999999</c:v>
                </c:pt>
                <c:pt idx="7834">
                  <c:v>10.981</c:v>
                </c:pt>
                <c:pt idx="7835">
                  <c:v>10.9825</c:v>
                </c:pt>
                <c:pt idx="7836">
                  <c:v>10.984500000000001</c:v>
                </c:pt>
                <c:pt idx="7837">
                  <c:v>10.986000000000001</c:v>
                </c:pt>
                <c:pt idx="7838">
                  <c:v>10.988</c:v>
                </c:pt>
                <c:pt idx="7839">
                  <c:v>10.99</c:v>
                </c:pt>
                <c:pt idx="7840">
                  <c:v>10.9915</c:v>
                </c:pt>
                <c:pt idx="7841">
                  <c:v>10.993</c:v>
                </c:pt>
                <c:pt idx="7842">
                  <c:v>10.9955</c:v>
                </c:pt>
                <c:pt idx="7843">
                  <c:v>10.997</c:v>
                </c:pt>
                <c:pt idx="7844">
                  <c:v>10.999499999999999</c:v>
                </c:pt>
                <c:pt idx="7845">
                  <c:v>11.000999999999999</c:v>
                </c:pt>
                <c:pt idx="7846">
                  <c:v>11.003</c:v>
                </c:pt>
                <c:pt idx="7847">
                  <c:v>11.0045</c:v>
                </c:pt>
                <c:pt idx="7848">
                  <c:v>11.006500000000001</c:v>
                </c:pt>
                <c:pt idx="7849">
                  <c:v>11.0085</c:v>
                </c:pt>
                <c:pt idx="7850">
                  <c:v>11.0105</c:v>
                </c:pt>
                <c:pt idx="7851">
                  <c:v>11.012499999999999</c:v>
                </c:pt>
                <c:pt idx="7852">
                  <c:v>11.013999999999999</c:v>
                </c:pt>
                <c:pt idx="7853">
                  <c:v>11.016</c:v>
                </c:pt>
                <c:pt idx="7854">
                  <c:v>11.018000000000001</c:v>
                </c:pt>
                <c:pt idx="7855">
                  <c:v>11.0205</c:v>
                </c:pt>
                <c:pt idx="7856">
                  <c:v>11.0215</c:v>
                </c:pt>
                <c:pt idx="7857">
                  <c:v>11.0235</c:v>
                </c:pt>
                <c:pt idx="7858">
                  <c:v>11.025</c:v>
                </c:pt>
                <c:pt idx="7859">
                  <c:v>11.026999999999999</c:v>
                </c:pt>
                <c:pt idx="7860">
                  <c:v>11.029500000000001</c:v>
                </c:pt>
                <c:pt idx="7861">
                  <c:v>11.031499999999999</c:v>
                </c:pt>
                <c:pt idx="7862">
                  <c:v>11.032999999999999</c:v>
                </c:pt>
                <c:pt idx="7863">
                  <c:v>11.035</c:v>
                </c:pt>
                <c:pt idx="7864">
                  <c:v>11.037000000000001</c:v>
                </c:pt>
                <c:pt idx="7865">
                  <c:v>11.0395</c:v>
                </c:pt>
                <c:pt idx="7866">
                  <c:v>11.041499999999999</c:v>
                </c:pt>
                <c:pt idx="7867">
                  <c:v>11.042999999999999</c:v>
                </c:pt>
                <c:pt idx="7868">
                  <c:v>11.045</c:v>
                </c:pt>
                <c:pt idx="7869">
                  <c:v>11.047000000000001</c:v>
                </c:pt>
                <c:pt idx="7870">
                  <c:v>11.048999999999999</c:v>
                </c:pt>
                <c:pt idx="7871">
                  <c:v>11.051</c:v>
                </c:pt>
                <c:pt idx="7872">
                  <c:v>11.053000000000001</c:v>
                </c:pt>
                <c:pt idx="7873">
                  <c:v>11.054500000000001</c:v>
                </c:pt>
                <c:pt idx="7874">
                  <c:v>11.0565</c:v>
                </c:pt>
                <c:pt idx="7875">
                  <c:v>11.058999999999999</c:v>
                </c:pt>
                <c:pt idx="7876">
                  <c:v>11.061</c:v>
                </c:pt>
                <c:pt idx="7877">
                  <c:v>11.0625</c:v>
                </c:pt>
                <c:pt idx="7878">
                  <c:v>11.064</c:v>
                </c:pt>
                <c:pt idx="7879">
                  <c:v>11.0655</c:v>
                </c:pt>
                <c:pt idx="7880">
                  <c:v>11.067500000000001</c:v>
                </c:pt>
                <c:pt idx="7881">
                  <c:v>11.07</c:v>
                </c:pt>
                <c:pt idx="7882">
                  <c:v>11.071999999999999</c:v>
                </c:pt>
                <c:pt idx="7883">
                  <c:v>11.073499999999999</c:v>
                </c:pt>
                <c:pt idx="7884">
                  <c:v>11.074999999999999</c:v>
                </c:pt>
                <c:pt idx="7885">
                  <c:v>11.077</c:v>
                </c:pt>
                <c:pt idx="7886">
                  <c:v>11.079000000000001</c:v>
                </c:pt>
                <c:pt idx="7887">
                  <c:v>11.081</c:v>
                </c:pt>
                <c:pt idx="7888">
                  <c:v>11.0825</c:v>
                </c:pt>
                <c:pt idx="7889">
                  <c:v>11.0845</c:v>
                </c:pt>
                <c:pt idx="7890">
                  <c:v>11.086</c:v>
                </c:pt>
                <c:pt idx="7891">
                  <c:v>11.087999999999999</c:v>
                </c:pt>
                <c:pt idx="7892">
                  <c:v>11.0905</c:v>
                </c:pt>
                <c:pt idx="7893">
                  <c:v>11.093</c:v>
                </c:pt>
                <c:pt idx="7894">
                  <c:v>11.093999999999999</c:v>
                </c:pt>
                <c:pt idx="7895">
                  <c:v>11.096500000000001</c:v>
                </c:pt>
                <c:pt idx="7896">
                  <c:v>11.098000000000001</c:v>
                </c:pt>
                <c:pt idx="7897">
                  <c:v>11.099500000000001</c:v>
                </c:pt>
                <c:pt idx="7898">
                  <c:v>11.102</c:v>
                </c:pt>
                <c:pt idx="7899">
                  <c:v>11.1035</c:v>
                </c:pt>
                <c:pt idx="7900">
                  <c:v>11.105</c:v>
                </c:pt>
                <c:pt idx="7901">
                  <c:v>11.106999999999999</c:v>
                </c:pt>
                <c:pt idx="7902">
                  <c:v>11.109</c:v>
                </c:pt>
                <c:pt idx="7903">
                  <c:v>11.111000000000001</c:v>
                </c:pt>
                <c:pt idx="7904">
                  <c:v>11.113</c:v>
                </c:pt>
                <c:pt idx="7905">
                  <c:v>11.1145</c:v>
                </c:pt>
                <c:pt idx="7906">
                  <c:v>11.116</c:v>
                </c:pt>
                <c:pt idx="7907">
                  <c:v>11.1175</c:v>
                </c:pt>
                <c:pt idx="7908">
                  <c:v>11.119</c:v>
                </c:pt>
                <c:pt idx="7909">
                  <c:v>11.121499999999999</c:v>
                </c:pt>
                <c:pt idx="7910">
                  <c:v>11.122999999999999</c:v>
                </c:pt>
                <c:pt idx="7911">
                  <c:v>11.124499999999999</c:v>
                </c:pt>
                <c:pt idx="7912">
                  <c:v>11.125999999999999</c:v>
                </c:pt>
                <c:pt idx="7913">
                  <c:v>11.128</c:v>
                </c:pt>
                <c:pt idx="7914">
                  <c:v>11.13</c:v>
                </c:pt>
                <c:pt idx="7915">
                  <c:v>11.132</c:v>
                </c:pt>
                <c:pt idx="7916">
                  <c:v>11.134</c:v>
                </c:pt>
                <c:pt idx="7917">
                  <c:v>11.1355</c:v>
                </c:pt>
                <c:pt idx="7918">
                  <c:v>11.137499999999999</c:v>
                </c:pt>
                <c:pt idx="7919">
                  <c:v>11.138999999999999</c:v>
                </c:pt>
                <c:pt idx="7920">
                  <c:v>11.141</c:v>
                </c:pt>
                <c:pt idx="7921">
                  <c:v>11.1435</c:v>
                </c:pt>
                <c:pt idx="7922">
                  <c:v>11.145</c:v>
                </c:pt>
                <c:pt idx="7923">
                  <c:v>11.147</c:v>
                </c:pt>
                <c:pt idx="7924">
                  <c:v>11.148999999999999</c:v>
                </c:pt>
                <c:pt idx="7925">
                  <c:v>11.1515</c:v>
                </c:pt>
                <c:pt idx="7926">
                  <c:v>11.153499999999999</c:v>
                </c:pt>
                <c:pt idx="7927">
                  <c:v>11.154999999999999</c:v>
                </c:pt>
                <c:pt idx="7928">
                  <c:v>11.157</c:v>
                </c:pt>
                <c:pt idx="7929">
                  <c:v>11.159000000000001</c:v>
                </c:pt>
                <c:pt idx="7930">
                  <c:v>11.161</c:v>
                </c:pt>
                <c:pt idx="7931">
                  <c:v>11.1625</c:v>
                </c:pt>
                <c:pt idx="7932">
                  <c:v>11.1645</c:v>
                </c:pt>
                <c:pt idx="7933">
                  <c:v>11.166</c:v>
                </c:pt>
                <c:pt idx="7934">
                  <c:v>11.167999999999999</c:v>
                </c:pt>
                <c:pt idx="7935">
                  <c:v>11.170500000000001</c:v>
                </c:pt>
                <c:pt idx="7936">
                  <c:v>11.172499999999999</c:v>
                </c:pt>
                <c:pt idx="7937">
                  <c:v>11.173999999999999</c:v>
                </c:pt>
                <c:pt idx="7938">
                  <c:v>11.176</c:v>
                </c:pt>
                <c:pt idx="7939">
                  <c:v>11.178000000000001</c:v>
                </c:pt>
                <c:pt idx="7940">
                  <c:v>11.18</c:v>
                </c:pt>
                <c:pt idx="7941">
                  <c:v>11.182</c:v>
                </c:pt>
                <c:pt idx="7942">
                  <c:v>11.183999999999999</c:v>
                </c:pt>
                <c:pt idx="7943">
                  <c:v>11.185499999999999</c:v>
                </c:pt>
                <c:pt idx="7944">
                  <c:v>11.186999999999999</c:v>
                </c:pt>
                <c:pt idx="7945">
                  <c:v>11.189500000000001</c:v>
                </c:pt>
                <c:pt idx="7946">
                  <c:v>11.192</c:v>
                </c:pt>
                <c:pt idx="7947">
                  <c:v>11.1935</c:v>
                </c:pt>
                <c:pt idx="7948">
                  <c:v>11.195</c:v>
                </c:pt>
                <c:pt idx="7949">
                  <c:v>11.1965</c:v>
                </c:pt>
                <c:pt idx="7950">
                  <c:v>11.198499999999999</c:v>
                </c:pt>
                <c:pt idx="7951">
                  <c:v>11.201000000000001</c:v>
                </c:pt>
                <c:pt idx="7952">
                  <c:v>11.202999999999999</c:v>
                </c:pt>
                <c:pt idx="7953">
                  <c:v>11.204000000000001</c:v>
                </c:pt>
                <c:pt idx="7954">
                  <c:v>11.206</c:v>
                </c:pt>
                <c:pt idx="7955">
                  <c:v>11.208</c:v>
                </c:pt>
                <c:pt idx="7956">
                  <c:v>11.21</c:v>
                </c:pt>
                <c:pt idx="7957">
                  <c:v>11.2125</c:v>
                </c:pt>
                <c:pt idx="7958">
                  <c:v>11.214</c:v>
                </c:pt>
                <c:pt idx="7959">
                  <c:v>11.2155</c:v>
                </c:pt>
                <c:pt idx="7960">
                  <c:v>11.217499999999999</c:v>
                </c:pt>
                <c:pt idx="7961">
                  <c:v>11.218500000000001</c:v>
                </c:pt>
                <c:pt idx="7962">
                  <c:v>11.220499999999999</c:v>
                </c:pt>
                <c:pt idx="7963">
                  <c:v>11.2225</c:v>
                </c:pt>
                <c:pt idx="7964">
                  <c:v>11.2235</c:v>
                </c:pt>
                <c:pt idx="7965">
                  <c:v>11.2255</c:v>
                </c:pt>
                <c:pt idx="7966">
                  <c:v>11.227499999999999</c:v>
                </c:pt>
                <c:pt idx="7967">
                  <c:v>11.2285</c:v>
                </c:pt>
                <c:pt idx="7968">
                  <c:v>11.230499999999999</c:v>
                </c:pt>
                <c:pt idx="7969">
                  <c:v>11.2325</c:v>
                </c:pt>
                <c:pt idx="7970">
                  <c:v>11.233499999999999</c:v>
                </c:pt>
                <c:pt idx="7971">
                  <c:v>11.2355</c:v>
                </c:pt>
                <c:pt idx="7972">
                  <c:v>11.237500000000001</c:v>
                </c:pt>
                <c:pt idx="7973">
                  <c:v>11.2385</c:v>
                </c:pt>
                <c:pt idx="7974">
                  <c:v>11.240500000000001</c:v>
                </c:pt>
                <c:pt idx="7975">
                  <c:v>11.2425</c:v>
                </c:pt>
                <c:pt idx="7976">
                  <c:v>11.243499999999999</c:v>
                </c:pt>
                <c:pt idx="7977">
                  <c:v>11.2455</c:v>
                </c:pt>
                <c:pt idx="7978">
                  <c:v>11.2475</c:v>
                </c:pt>
                <c:pt idx="7979">
                  <c:v>11.2485</c:v>
                </c:pt>
                <c:pt idx="7980">
                  <c:v>11.250500000000001</c:v>
                </c:pt>
                <c:pt idx="7981">
                  <c:v>11.2525</c:v>
                </c:pt>
                <c:pt idx="7982">
                  <c:v>11.253500000000001</c:v>
                </c:pt>
                <c:pt idx="7983">
                  <c:v>11.2555</c:v>
                </c:pt>
                <c:pt idx="7984">
                  <c:v>11.2575</c:v>
                </c:pt>
                <c:pt idx="7985">
                  <c:v>11.2585</c:v>
                </c:pt>
                <c:pt idx="7986">
                  <c:v>11.2605</c:v>
                </c:pt>
                <c:pt idx="7987">
                  <c:v>11.262499999999999</c:v>
                </c:pt>
                <c:pt idx="7988">
                  <c:v>11.263500000000001</c:v>
                </c:pt>
                <c:pt idx="7989">
                  <c:v>11.265499999999999</c:v>
                </c:pt>
                <c:pt idx="7990">
                  <c:v>11.2675</c:v>
                </c:pt>
                <c:pt idx="7991">
                  <c:v>11.2685</c:v>
                </c:pt>
                <c:pt idx="7992">
                  <c:v>11.2705</c:v>
                </c:pt>
                <c:pt idx="7993">
                  <c:v>11.272500000000001</c:v>
                </c:pt>
                <c:pt idx="7994">
                  <c:v>11.2735</c:v>
                </c:pt>
                <c:pt idx="7995">
                  <c:v>11.275499999999999</c:v>
                </c:pt>
                <c:pt idx="7996">
                  <c:v>11.2775</c:v>
                </c:pt>
                <c:pt idx="7997">
                  <c:v>11.278499999999999</c:v>
                </c:pt>
                <c:pt idx="7998">
                  <c:v>11.2805</c:v>
                </c:pt>
                <c:pt idx="7999">
                  <c:v>11.282500000000001</c:v>
                </c:pt>
                <c:pt idx="8000">
                  <c:v>11.2835</c:v>
                </c:pt>
                <c:pt idx="8001">
                  <c:v>11.285500000000001</c:v>
                </c:pt>
                <c:pt idx="8002">
                  <c:v>11.2875</c:v>
                </c:pt>
                <c:pt idx="8003">
                  <c:v>11.288500000000001</c:v>
                </c:pt>
                <c:pt idx="8004">
                  <c:v>11.2905</c:v>
                </c:pt>
                <c:pt idx="8005">
                  <c:v>11.2925</c:v>
                </c:pt>
                <c:pt idx="8006">
                  <c:v>11.2935</c:v>
                </c:pt>
                <c:pt idx="8007">
                  <c:v>11.295500000000001</c:v>
                </c:pt>
                <c:pt idx="8008">
                  <c:v>11.297499999999999</c:v>
                </c:pt>
                <c:pt idx="8009">
                  <c:v>11.298500000000001</c:v>
                </c:pt>
                <c:pt idx="8010">
                  <c:v>11.3005</c:v>
                </c:pt>
                <c:pt idx="8011">
                  <c:v>11.3025</c:v>
                </c:pt>
                <c:pt idx="8012">
                  <c:v>11.3035</c:v>
                </c:pt>
                <c:pt idx="8013">
                  <c:v>11.3055</c:v>
                </c:pt>
                <c:pt idx="8014">
                  <c:v>11.307499999999999</c:v>
                </c:pt>
                <c:pt idx="8015">
                  <c:v>11.3085</c:v>
                </c:pt>
                <c:pt idx="8016">
                  <c:v>11.310499999999999</c:v>
                </c:pt>
                <c:pt idx="8017">
                  <c:v>11.3125</c:v>
                </c:pt>
                <c:pt idx="8018">
                  <c:v>11.313499999999999</c:v>
                </c:pt>
                <c:pt idx="8019">
                  <c:v>11.3155</c:v>
                </c:pt>
                <c:pt idx="8020">
                  <c:v>11.317500000000001</c:v>
                </c:pt>
                <c:pt idx="8021">
                  <c:v>11.3185</c:v>
                </c:pt>
                <c:pt idx="8022">
                  <c:v>11.320499999999999</c:v>
                </c:pt>
                <c:pt idx="8023">
                  <c:v>11.3225</c:v>
                </c:pt>
                <c:pt idx="8024">
                  <c:v>11.323499999999999</c:v>
                </c:pt>
                <c:pt idx="8025">
                  <c:v>11.3255</c:v>
                </c:pt>
                <c:pt idx="8026">
                  <c:v>11.327500000000001</c:v>
                </c:pt>
                <c:pt idx="8027">
                  <c:v>11.3285</c:v>
                </c:pt>
                <c:pt idx="8028">
                  <c:v>11.330500000000001</c:v>
                </c:pt>
                <c:pt idx="8029">
                  <c:v>11.3325</c:v>
                </c:pt>
                <c:pt idx="8030">
                  <c:v>11.333500000000001</c:v>
                </c:pt>
                <c:pt idx="8031">
                  <c:v>11.3355</c:v>
                </c:pt>
                <c:pt idx="8032">
                  <c:v>11.3375</c:v>
                </c:pt>
                <c:pt idx="8033">
                  <c:v>11.3385</c:v>
                </c:pt>
                <c:pt idx="8034">
                  <c:v>11.3405</c:v>
                </c:pt>
                <c:pt idx="8035">
                  <c:v>11.3415</c:v>
                </c:pt>
                <c:pt idx="8036">
                  <c:v>11.343500000000001</c:v>
                </c:pt>
                <c:pt idx="8037">
                  <c:v>11.345499999999999</c:v>
                </c:pt>
                <c:pt idx="8038">
                  <c:v>11.346500000000001</c:v>
                </c:pt>
                <c:pt idx="8039">
                  <c:v>11.3485</c:v>
                </c:pt>
                <c:pt idx="8040">
                  <c:v>11.349500000000001</c:v>
                </c:pt>
                <c:pt idx="8041">
                  <c:v>11.3515</c:v>
                </c:pt>
                <c:pt idx="8042">
                  <c:v>11.3535</c:v>
                </c:pt>
                <c:pt idx="8043">
                  <c:v>11.3545</c:v>
                </c:pt>
                <c:pt idx="8044">
                  <c:v>11.3565</c:v>
                </c:pt>
                <c:pt idx="8045">
                  <c:v>11.358499999999999</c:v>
                </c:pt>
                <c:pt idx="8046">
                  <c:v>11.375500000000001</c:v>
                </c:pt>
                <c:pt idx="8047">
                  <c:v>11.3765</c:v>
                </c:pt>
                <c:pt idx="8048">
                  <c:v>11.378500000000001</c:v>
                </c:pt>
                <c:pt idx="8049">
                  <c:v>11.3805</c:v>
                </c:pt>
                <c:pt idx="8050">
                  <c:v>11.381500000000001</c:v>
                </c:pt>
                <c:pt idx="8051">
                  <c:v>11.3835</c:v>
                </c:pt>
                <c:pt idx="8052">
                  <c:v>11.3855</c:v>
                </c:pt>
                <c:pt idx="8053">
                  <c:v>11.3865</c:v>
                </c:pt>
                <c:pt idx="8054">
                  <c:v>11.388500000000001</c:v>
                </c:pt>
                <c:pt idx="8055">
                  <c:v>11.390499999999999</c:v>
                </c:pt>
                <c:pt idx="8056">
                  <c:v>11.391500000000001</c:v>
                </c:pt>
                <c:pt idx="8057">
                  <c:v>11.3935</c:v>
                </c:pt>
                <c:pt idx="8058">
                  <c:v>11.3955</c:v>
                </c:pt>
                <c:pt idx="8059">
                  <c:v>11.3965</c:v>
                </c:pt>
                <c:pt idx="8060">
                  <c:v>11.3985</c:v>
                </c:pt>
                <c:pt idx="8061">
                  <c:v>11.400499999999999</c:v>
                </c:pt>
                <c:pt idx="8062">
                  <c:v>11.4015</c:v>
                </c:pt>
                <c:pt idx="8063">
                  <c:v>11.403499999999999</c:v>
                </c:pt>
                <c:pt idx="8064">
                  <c:v>11.4055</c:v>
                </c:pt>
                <c:pt idx="8065">
                  <c:v>11.406499999999999</c:v>
                </c:pt>
                <c:pt idx="8066">
                  <c:v>11.4085</c:v>
                </c:pt>
                <c:pt idx="8067">
                  <c:v>11.410500000000001</c:v>
                </c:pt>
                <c:pt idx="8068">
                  <c:v>11.4115</c:v>
                </c:pt>
                <c:pt idx="8069">
                  <c:v>11.413500000000001</c:v>
                </c:pt>
                <c:pt idx="8070">
                  <c:v>11.4155</c:v>
                </c:pt>
                <c:pt idx="8071">
                  <c:v>11.416499999999999</c:v>
                </c:pt>
                <c:pt idx="8072">
                  <c:v>11.4185</c:v>
                </c:pt>
                <c:pt idx="8073">
                  <c:v>11.420500000000001</c:v>
                </c:pt>
                <c:pt idx="8074">
                  <c:v>11.4215</c:v>
                </c:pt>
                <c:pt idx="8075">
                  <c:v>11.423500000000001</c:v>
                </c:pt>
                <c:pt idx="8076">
                  <c:v>11.4255</c:v>
                </c:pt>
                <c:pt idx="8077">
                  <c:v>11.426500000000001</c:v>
                </c:pt>
                <c:pt idx="8078">
                  <c:v>11.4285</c:v>
                </c:pt>
                <c:pt idx="8079">
                  <c:v>11.429500000000001</c:v>
                </c:pt>
                <c:pt idx="8080">
                  <c:v>11.4315</c:v>
                </c:pt>
                <c:pt idx="8081">
                  <c:v>11.4335</c:v>
                </c:pt>
                <c:pt idx="8082">
                  <c:v>11.4345</c:v>
                </c:pt>
                <c:pt idx="8083">
                  <c:v>11.436500000000001</c:v>
                </c:pt>
                <c:pt idx="8084">
                  <c:v>11.438499999999999</c:v>
                </c:pt>
                <c:pt idx="8085">
                  <c:v>11.4405</c:v>
                </c:pt>
                <c:pt idx="8086">
                  <c:v>11.4415</c:v>
                </c:pt>
                <c:pt idx="8087">
                  <c:v>11.4435</c:v>
                </c:pt>
                <c:pt idx="8088">
                  <c:v>11.445499999999999</c:v>
                </c:pt>
                <c:pt idx="8089">
                  <c:v>11.4465</c:v>
                </c:pt>
                <c:pt idx="8090">
                  <c:v>11.448499999999999</c:v>
                </c:pt>
                <c:pt idx="8091">
                  <c:v>11.4505</c:v>
                </c:pt>
                <c:pt idx="8092">
                  <c:v>11.451499999999999</c:v>
                </c:pt>
                <c:pt idx="8093">
                  <c:v>11.4535</c:v>
                </c:pt>
                <c:pt idx="8094">
                  <c:v>11.455500000000001</c:v>
                </c:pt>
                <c:pt idx="8095">
                  <c:v>11.4565</c:v>
                </c:pt>
                <c:pt idx="8096">
                  <c:v>11.458500000000001</c:v>
                </c:pt>
                <c:pt idx="8097">
                  <c:v>11.4605</c:v>
                </c:pt>
                <c:pt idx="8098">
                  <c:v>11.461499999999999</c:v>
                </c:pt>
                <c:pt idx="8099">
                  <c:v>11.4635</c:v>
                </c:pt>
                <c:pt idx="8100">
                  <c:v>11.4655</c:v>
                </c:pt>
                <c:pt idx="8101">
                  <c:v>11.4665</c:v>
                </c:pt>
                <c:pt idx="8102">
                  <c:v>11.468500000000001</c:v>
                </c:pt>
                <c:pt idx="8103">
                  <c:v>11.470499999999999</c:v>
                </c:pt>
                <c:pt idx="8104">
                  <c:v>11.471500000000001</c:v>
                </c:pt>
                <c:pt idx="8105">
                  <c:v>11.4735</c:v>
                </c:pt>
                <c:pt idx="8106">
                  <c:v>11.4755</c:v>
                </c:pt>
                <c:pt idx="8107">
                  <c:v>11.4765</c:v>
                </c:pt>
                <c:pt idx="8108">
                  <c:v>11.4785</c:v>
                </c:pt>
                <c:pt idx="8109">
                  <c:v>11.480499999999999</c:v>
                </c:pt>
                <c:pt idx="8110">
                  <c:v>11.4825</c:v>
                </c:pt>
                <c:pt idx="8111">
                  <c:v>11.483499999999999</c:v>
                </c:pt>
                <c:pt idx="8112">
                  <c:v>11.4855</c:v>
                </c:pt>
                <c:pt idx="8113">
                  <c:v>11.487500000000001</c:v>
                </c:pt>
                <c:pt idx="8114">
                  <c:v>11.4885</c:v>
                </c:pt>
                <c:pt idx="8115">
                  <c:v>11.490500000000001</c:v>
                </c:pt>
                <c:pt idx="8116">
                  <c:v>11.4925</c:v>
                </c:pt>
                <c:pt idx="8117">
                  <c:v>11.493499999999999</c:v>
                </c:pt>
                <c:pt idx="8118">
                  <c:v>11.4955</c:v>
                </c:pt>
                <c:pt idx="8119">
                  <c:v>11.4975</c:v>
                </c:pt>
                <c:pt idx="8120">
                  <c:v>11.499499999999999</c:v>
                </c:pt>
                <c:pt idx="8121">
                  <c:v>11.500500000000001</c:v>
                </c:pt>
                <c:pt idx="8122">
                  <c:v>11.5025</c:v>
                </c:pt>
                <c:pt idx="8123">
                  <c:v>11.503500000000001</c:v>
                </c:pt>
                <c:pt idx="8124">
                  <c:v>11.5055</c:v>
                </c:pt>
                <c:pt idx="8125">
                  <c:v>11.5075</c:v>
                </c:pt>
                <c:pt idx="8126">
                  <c:v>11.5085</c:v>
                </c:pt>
                <c:pt idx="8127">
                  <c:v>11.5105</c:v>
                </c:pt>
                <c:pt idx="8128">
                  <c:v>11.512499999999999</c:v>
                </c:pt>
                <c:pt idx="8129">
                  <c:v>11.513500000000001</c:v>
                </c:pt>
                <c:pt idx="8130">
                  <c:v>11.515499999999999</c:v>
                </c:pt>
                <c:pt idx="8131">
                  <c:v>11.5175</c:v>
                </c:pt>
                <c:pt idx="8132">
                  <c:v>11.5185</c:v>
                </c:pt>
                <c:pt idx="8133">
                  <c:v>11.5205</c:v>
                </c:pt>
                <c:pt idx="8134">
                  <c:v>11.522500000000001</c:v>
                </c:pt>
                <c:pt idx="8135">
                  <c:v>11.5235</c:v>
                </c:pt>
                <c:pt idx="8136">
                  <c:v>11.525499999999999</c:v>
                </c:pt>
                <c:pt idx="8137">
                  <c:v>11.5275</c:v>
                </c:pt>
                <c:pt idx="8138">
                  <c:v>11.528499999999999</c:v>
                </c:pt>
                <c:pt idx="8139">
                  <c:v>11.5305</c:v>
                </c:pt>
                <c:pt idx="8140">
                  <c:v>11.532500000000001</c:v>
                </c:pt>
                <c:pt idx="8141">
                  <c:v>11.5335</c:v>
                </c:pt>
                <c:pt idx="8142">
                  <c:v>11.535500000000001</c:v>
                </c:pt>
                <c:pt idx="8143">
                  <c:v>11.5375</c:v>
                </c:pt>
                <c:pt idx="8144">
                  <c:v>11.538500000000001</c:v>
                </c:pt>
                <c:pt idx="8145">
                  <c:v>11.5405</c:v>
                </c:pt>
                <c:pt idx="8146">
                  <c:v>11.5425</c:v>
                </c:pt>
                <c:pt idx="8147">
                  <c:v>11.544499999999999</c:v>
                </c:pt>
                <c:pt idx="8148">
                  <c:v>11.545500000000001</c:v>
                </c:pt>
                <c:pt idx="8149">
                  <c:v>11.547499999999999</c:v>
                </c:pt>
                <c:pt idx="8150">
                  <c:v>11.549300000000001</c:v>
                </c:pt>
              </c:numCache>
            </c:numRef>
          </c:xVal>
          <c:yVal>
            <c:numRef>
              <c:f>'2H10-1.5 - F'!$AI$3:$AI$10003</c:f>
              <c:numCache>
                <c:formatCode>General</c:formatCode>
                <c:ptCount val="10001"/>
                <c:pt idx="0">
                  <c:v>0</c:v>
                </c:pt>
                <c:pt idx="1">
                  <c:v>98.5</c:v>
                </c:pt>
                <c:pt idx="2">
                  <c:v>135.9</c:v>
                </c:pt>
                <c:pt idx="3">
                  <c:v>173.3</c:v>
                </c:pt>
                <c:pt idx="4">
                  <c:v>210.5</c:v>
                </c:pt>
                <c:pt idx="5">
                  <c:v>247.8</c:v>
                </c:pt>
                <c:pt idx="6">
                  <c:v>285</c:v>
                </c:pt>
                <c:pt idx="7">
                  <c:v>322.3</c:v>
                </c:pt>
                <c:pt idx="8">
                  <c:v>359.4</c:v>
                </c:pt>
                <c:pt idx="9">
                  <c:v>396.6</c:v>
                </c:pt>
                <c:pt idx="10">
                  <c:v>433.7</c:v>
                </c:pt>
                <c:pt idx="11">
                  <c:v>470.5</c:v>
                </c:pt>
                <c:pt idx="12">
                  <c:v>507.1</c:v>
                </c:pt>
                <c:pt idx="13">
                  <c:v>543.29999999999995</c:v>
                </c:pt>
                <c:pt idx="14">
                  <c:v>579.70000000000005</c:v>
                </c:pt>
                <c:pt idx="15">
                  <c:v>616.4</c:v>
                </c:pt>
                <c:pt idx="16">
                  <c:v>653.6</c:v>
                </c:pt>
                <c:pt idx="17">
                  <c:v>691.2</c:v>
                </c:pt>
                <c:pt idx="18">
                  <c:v>729.6</c:v>
                </c:pt>
                <c:pt idx="19">
                  <c:v>768.6</c:v>
                </c:pt>
                <c:pt idx="20">
                  <c:v>808.4</c:v>
                </c:pt>
                <c:pt idx="21">
                  <c:v>849.2</c:v>
                </c:pt>
                <c:pt idx="22">
                  <c:v>890.6</c:v>
                </c:pt>
                <c:pt idx="23">
                  <c:v>932.7</c:v>
                </c:pt>
                <c:pt idx="24">
                  <c:v>974.2</c:v>
                </c:pt>
                <c:pt idx="25">
                  <c:v>1017.5</c:v>
                </c:pt>
                <c:pt idx="26">
                  <c:v>1061.0999999999999</c:v>
                </c:pt>
                <c:pt idx="27">
                  <c:v>1104.8</c:v>
                </c:pt>
                <c:pt idx="28">
                  <c:v>1148.4000000000001</c:v>
                </c:pt>
                <c:pt idx="29">
                  <c:v>1191.5</c:v>
                </c:pt>
                <c:pt idx="30">
                  <c:v>1233.9000000000001</c:v>
                </c:pt>
                <c:pt idx="31">
                  <c:v>1275.5999999999999</c:v>
                </c:pt>
                <c:pt idx="32">
                  <c:v>1316.2</c:v>
                </c:pt>
                <c:pt idx="33">
                  <c:v>1356</c:v>
                </c:pt>
                <c:pt idx="34">
                  <c:v>1394.5</c:v>
                </c:pt>
                <c:pt idx="35">
                  <c:v>1431.8</c:v>
                </c:pt>
                <c:pt idx="36">
                  <c:v>1467.8</c:v>
                </c:pt>
                <c:pt idx="37">
                  <c:v>1502.5</c:v>
                </c:pt>
                <c:pt idx="38">
                  <c:v>1536</c:v>
                </c:pt>
                <c:pt idx="39">
                  <c:v>1568.1</c:v>
                </c:pt>
                <c:pt idx="40">
                  <c:v>1629</c:v>
                </c:pt>
                <c:pt idx="41">
                  <c:v>1657.8</c:v>
                </c:pt>
                <c:pt idx="42">
                  <c:v>1713</c:v>
                </c:pt>
                <c:pt idx="43">
                  <c:v>1739.5</c:v>
                </c:pt>
                <c:pt idx="44">
                  <c:v>1765.4</c:v>
                </c:pt>
                <c:pt idx="45">
                  <c:v>1790.8</c:v>
                </c:pt>
                <c:pt idx="46">
                  <c:v>1815.8</c:v>
                </c:pt>
                <c:pt idx="47">
                  <c:v>1840.4</c:v>
                </c:pt>
                <c:pt idx="48">
                  <c:v>1865</c:v>
                </c:pt>
                <c:pt idx="49">
                  <c:v>1889.6</c:v>
                </c:pt>
                <c:pt idx="50">
                  <c:v>1914.2</c:v>
                </c:pt>
                <c:pt idx="51">
                  <c:v>1939.3</c:v>
                </c:pt>
                <c:pt idx="52">
                  <c:v>1964.9</c:v>
                </c:pt>
                <c:pt idx="53">
                  <c:v>1991.3</c:v>
                </c:pt>
                <c:pt idx="54">
                  <c:v>2018.5</c:v>
                </c:pt>
                <c:pt idx="55">
                  <c:v>2046.8</c:v>
                </c:pt>
                <c:pt idx="56">
                  <c:v>2076.3000000000002</c:v>
                </c:pt>
                <c:pt idx="57">
                  <c:v>2107.1</c:v>
                </c:pt>
                <c:pt idx="58">
                  <c:v>2139.1999999999998</c:v>
                </c:pt>
                <c:pt idx="59">
                  <c:v>2172.6</c:v>
                </c:pt>
                <c:pt idx="60">
                  <c:v>2207.3000000000002</c:v>
                </c:pt>
                <c:pt idx="61">
                  <c:v>2243.1999999999998</c:v>
                </c:pt>
                <c:pt idx="62">
                  <c:v>2280.1999999999998</c:v>
                </c:pt>
                <c:pt idx="63">
                  <c:v>2318</c:v>
                </c:pt>
                <c:pt idx="64">
                  <c:v>2356.5</c:v>
                </c:pt>
                <c:pt idx="65">
                  <c:v>2395.6</c:v>
                </c:pt>
                <c:pt idx="66">
                  <c:v>2434.8000000000002</c:v>
                </c:pt>
                <c:pt idx="67">
                  <c:v>2511.8000000000002</c:v>
                </c:pt>
                <c:pt idx="68">
                  <c:v>2550</c:v>
                </c:pt>
                <c:pt idx="69">
                  <c:v>2587.6</c:v>
                </c:pt>
                <c:pt idx="70">
                  <c:v>2624.2</c:v>
                </c:pt>
                <c:pt idx="71">
                  <c:v>2659.9</c:v>
                </c:pt>
                <c:pt idx="72">
                  <c:v>2694.3</c:v>
                </c:pt>
                <c:pt idx="73">
                  <c:v>2727.5</c:v>
                </c:pt>
                <c:pt idx="74">
                  <c:v>2759.9</c:v>
                </c:pt>
                <c:pt idx="75">
                  <c:v>2791.4</c:v>
                </c:pt>
                <c:pt idx="76">
                  <c:v>2822.2</c:v>
                </c:pt>
                <c:pt idx="77">
                  <c:v>2852.2</c:v>
                </c:pt>
                <c:pt idx="78">
                  <c:v>2881.7</c:v>
                </c:pt>
                <c:pt idx="79">
                  <c:v>2911</c:v>
                </c:pt>
                <c:pt idx="80">
                  <c:v>2940.2</c:v>
                </c:pt>
                <c:pt idx="81">
                  <c:v>2969.3</c:v>
                </c:pt>
                <c:pt idx="82">
                  <c:v>2998.5</c:v>
                </c:pt>
                <c:pt idx="83">
                  <c:v>3028</c:v>
                </c:pt>
                <c:pt idx="84">
                  <c:v>3058</c:v>
                </c:pt>
                <c:pt idx="85">
                  <c:v>3088.4</c:v>
                </c:pt>
                <c:pt idx="86">
                  <c:v>3119.3</c:v>
                </c:pt>
                <c:pt idx="87">
                  <c:v>3151.2</c:v>
                </c:pt>
                <c:pt idx="88">
                  <c:v>3183.8</c:v>
                </c:pt>
                <c:pt idx="89">
                  <c:v>3217.2</c:v>
                </c:pt>
                <c:pt idx="90">
                  <c:v>3251.4</c:v>
                </c:pt>
                <c:pt idx="91">
                  <c:v>3286.2</c:v>
                </c:pt>
                <c:pt idx="92">
                  <c:v>3322.8</c:v>
                </c:pt>
                <c:pt idx="93">
                  <c:v>3357.6</c:v>
                </c:pt>
                <c:pt idx="94">
                  <c:v>3394.8</c:v>
                </c:pt>
                <c:pt idx="95">
                  <c:v>3431.5</c:v>
                </c:pt>
                <c:pt idx="96">
                  <c:v>3468.6</c:v>
                </c:pt>
                <c:pt idx="97">
                  <c:v>3505.8</c:v>
                </c:pt>
                <c:pt idx="98">
                  <c:v>3543</c:v>
                </c:pt>
                <c:pt idx="99">
                  <c:v>3580.5</c:v>
                </c:pt>
                <c:pt idx="100">
                  <c:v>3617.6</c:v>
                </c:pt>
                <c:pt idx="101">
                  <c:v>3654.5</c:v>
                </c:pt>
                <c:pt idx="102">
                  <c:v>3690.4</c:v>
                </c:pt>
                <c:pt idx="103">
                  <c:v>3726.8</c:v>
                </c:pt>
                <c:pt idx="104">
                  <c:v>3762.9</c:v>
                </c:pt>
                <c:pt idx="105">
                  <c:v>3798.7</c:v>
                </c:pt>
                <c:pt idx="106">
                  <c:v>3834.2</c:v>
                </c:pt>
                <c:pt idx="107">
                  <c:v>3869.5</c:v>
                </c:pt>
                <c:pt idx="108">
                  <c:v>3904.4</c:v>
                </c:pt>
                <c:pt idx="109">
                  <c:v>3939.1</c:v>
                </c:pt>
                <c:pt idx="110">
                  <c:v>3973.6</c:v>
                </c:pt>
                <c:pt idx="111">
                  <c:v>4007.9</c:v>
                </c:pt>
                <c:pt idx="112">
                  <c:v>4041.9</c:v>
                </c:pt>
                <c:pt idx="113">
                  <c:v>4075.8</c:v>
                </c:pt>
                <c:pt idx="114">
                  <c:v>4109.6000000000004</c:v>
                </c:pt>
                <c:pt idx="115">
                  <c:v>4143.2</c:v>
                </c:pt>
                <c:pt idx="116">
                  <c:v>4176.7</c:v>
                </c:pt>
                <c:pt idx="117">
                  <c:v>4210.2</c:v>
                </c:pt>
                <c:pt idx="118">
                  <c:v>4243.8</c:v>
                </c:pt>
                <c:pt idx="119">
                  <c:v>4277.2</c:v>
                </c:pt>
                <c:pt idx="120">
                  <c:v>4310.8999999999996</c:v>
                </c:pt>
                <c:pt idx="121">
                  <c:v>4378.8</c:v>
                </c:pt>
                <c:pt idx="122">
                  <c:v>4412.8999999999996</c:v>
                </c:pt>
                <c:pt idx="123">
                  <c:v>4447.2</c:v>
                </c:pt>
                <c:pt idx="124">
                  <c:v>4481.8</c:v>
                </c:pt>
                <c:pt idx="125">
                  <c:v>4516.3999999999996</c:v>
                </c:pt>
                <c:pt idx="126">
                  <c:v>4551</c:v>
                </c:pt>
                <c:pt idx="127">
                  <c:v>4620.3</c:v>
                </c:pt>
                <c:pt idx="128">
                  <c:v>4689.3999999999996</c:v>
                </c:pt>
                <c:pt idx="129">
                  <c:v>4723.8</c:v>
                </c:pt>
                <c:pt idx="130">
                  <c:v>4757.8</c:v>
                </c:pt>
                <c:pt idx="131">
                  <c:v>4791.7</c:v>
                </c:pt>
                <c:pt idx="132">
                  <c:v>4825.3</c:v>
                </c:pt>
                <c:pt idx="133">
                  <c:v>4858.6000000000004</c:v>
                </c:pt>
                <c:pt idx="134">
                  <c:v>4891.5</c:v>
                </c:pt>
                <c:pt idx="135">
                  <c:v>4924.3</c:v>
                </c:pt>
                <c:pt idx="136">
                  <c:v>4989</c:v>
                </c:pt>
                <c:pt idx="137">
                  <c:v>5021</c:v>
                </c:pt>
                <c:pt idx="138">
                  <c:v>5053</c:v>
                </c:pt>
                <c:pt idx="139">
                  <c:v>5084.8999999999996</c:v>
                </c:pt>
                <c:pt idx="140">
                  <c:v>5116.7</c:v>
                </c:pt>
                <c:pt idx="141">
                  <c:v>5148.7</c:v>
                </c:pt>
                <c:pt idx="142">
                  <c:v>5180.5</c:v>
                </c:pt>
                <c:pt idx="143">
                  <c:v>5212.5</c:v>
                </c:pt>
                <c:pt idx="144">
                  <c:v>5244.6</c:v>
                </c:pt>
                <c:pt idx="145">
                  <c:v>5277.1</c:v>
                </c:pt>
                <c:pt idx="146">
                  <c:v>5309.4</c:v>
                </c:pt>
                <c:pt idx="147">
                  <c:v>5341.9</c:v>
                </c:pt>
                <c:pt idx="148">
                  <c:v>5374.5</c:v>
                </c:pt>
                <c:pt idx="149">
                  <c:v>5407.2</c:v>
                </c:pt>
                <c:pt idx="150">
                  <c:v>5440.1</c:v>
                </c:pt>
                <c:pt idx="151">
                  <c:v>5472.9</c:v>
                </c:pt>
                <c:pt idx="152">
                  <c:v>5505.9</c:v>
                </c:pt>
                <c:pt idx="153">
                  <c:v>5539</c:v>
                </c:pt>
                <c:pt idx="154">
                  <c:v>5571.9</c:v>
                </c:pt>
                <c:pt idx="155">
                  <c:v>5605</c:v>
                </c:pt>
                <c:pt idx="156">
                  <c:v>5638</c:v>
                </c:pt>
                <c:pt idx="157">
                  <c:v>5670.9</c:v>
                </c:pt>
                <c:pt idx="158">
                  <c:v>5703.9</c:v>
                </c:pt>
                <c:pt idx="159">
                  <c:v>5736.9</c:v>
                </c:pt>
                <c:pt idx="160">
                  <c:v>5769.6</c:v>
                </c:pt>
                <c:pt idx="161">
                  <c:v>5802.4</c:v>
                </c:pt>
                <c:pt idx="162">
                  <c:v>5835</c:v>
                </c:pt>
                <c:pt idx="163">
                  <c:v>5867.6</c:v>
                </c:pt>
                <c:pt idx="164">
                  <c:v>5900</c:v>
                </c:pt>
                <c:pt idx="165">
                  <c:v>5932.3</c:v>
                </c:pt>
                <c:pt idx="166">
                  <c:v>5964.5</c:v>
                </c:pt>
                <c:pt idx="167">
                  <c:v>5996.5</c:v>
                </c:pt>
                <c:pt idx="168">
                  <c:v>6060.3</c:v>
                </c:pt>
                <c:pt idx="169">
                  <c:v>6092.3</c:v>
                </c:pt>
                <c:pt idx="170">
                  <c:v>6123.9</c:v>
                </c:pt>
                <c:pt idx="171">
                  <c:v>6155.5</c:v>
                </c:pt>
                <c:pt idx="172">
                  <c:v>6186.9</c:v>
                </c:pt>
                <c:pt idx="173">
                  <c:v>6218.4</c:v>
                </c:pt>
                <c:pt idx="174">
                  <c:v>6249.7</c:v>
                </c:pt>
                <c:pt idx="175">
                  <c:v>6312.4</c:v>
                </c:pt>
                <c:pt idx="176">
                  <c:v>6375</c:v>
                </c:pt>
                <c:pt idx="177">
                  <c:v>6406.4</c:v>
                </c:pt>
                <c:pt idx="178">
                  <c:v>6437.8</c:v>
                </c:pt>
                <c:pt idx="179">
                  <c:v>6469.2</c:v>
                </c:pt>
                <c:pt idx="180">
                  <c:v>6500.7</c:v>
                </c:pt>
                <c:pt idx="181">
                  <c:v>6532.2</c:v>
                </c:pt>
                <c:pt idx="182">
                  <c:v>6563.8</c:v>
                </c:pt>
                <c:pt idx="183">
                  <c:v>6595.4</c:v>
                </c:pt>
                <c:pt idx="184">
                  <c:v>6627</c:v>
                </c:pt>
                <c:pt idx="185">
                  <c:v>6658.5</c:v>
                </c:pt>
                <c:pt idx="186">
                  <c:v>6721.8</c:v>
                </c:pt>
                <c:pt idx="187">
                  <c:v>6753.4</c:v>
                </c:pt>
                <c:pt idx="188">
                  <c:v>6785</c:v>
                </c:pt>
                <c:pt idx="189">
                  <c:v>6816.7</c:v>
                </c:pt>
                <c:pt idx="190">
                  <c:v>6848.2</c:v>
                </c:pt>
                <c:pt idx="191">
                  <c:v>6879.9</c:v>
                </c:pt>
                <c:pt idx="192">
                  <c:v>6911.3</c:v>
                </c:pt>
                <c:pt idx="193">
                  <c:v>6942.9</c:v>
                </c:pt>
                <c:pt idx="194">
                  <c:v>6974.4</c:v>
                </c:pt>
                <c:pt idx="195">
                  <c:v>7005.9</c:v>
                </c:pt>
                <c:pt idx="196">
                  <c:v>7037.4</c:v>
                </c:pt>
                <c:pt idx="197">
                  <c:v>7068.9</c:v>
                </c:pt>
                <c:pt idx="198">
                  <c:v>7100.4</c:v>
                </c:pt>
                <c:pt idx="199">
                  <c:v>7131.9</c:v>
                </c:pt>
                <c:pt idx="200">
                  <c:v>7163.4</c:v>
                </c:pt>
                <c:pt idx="201">
                  <c:v>7194.9</c:v>
                </c:pt>
                <c:pt idx="202">
                  <c:v>7226.5</c:v>
                </c:pt>
                <c:pt idx="203">
                  <c:v>7258</c:v>
                </c:pt>
                <c:pt idx="204">
                  <c:v>7289.6</c:v>
                </c:pt>
                <c:pt idx="205">
                  <c:v>7321.3</c:v>
                </c:pt>
                <c:pt idx="206">
                  <c:v>7353.1</c:v>
                </c:pt>
                <c:pt idx="207">
                  <c:v>7385</c:v>
                </c:pt>
                <c:pt idx="208">
                  <c:v>7417</c:v>
                </c:pt>
                <c:pt idx="209">
                  <c:v>7449</c:v>
                </c:pt>
                <c:pt idx="210">
                  <c:v>7512.9</c:v>
                </c:pt>
                <c:pt idx="211">
                  <c:v>7545.1</c:v>
                </c:pt>
                <c:pt idx="212">
                  <c:v>7577.4</c:v>
                </c:pt>
                <c:pt idx="213">
                  <c:v>7609.7</c:v>
                </c:pt>
                <c:pt idx="214">
                  <c:v>7642</c:v>
                </c:pt>
                <c:pt idx="215">
                  <c:v>7674.4</c:v>
                </c:pt>
                <c:pt idx="216">
                  <c:v>7706.9</c:v>
                </c:pt>
                <c:pt idx="217">
                  <c:v>7739.5</c:v>
                </c:pt>
                <c:pt idx="218">
                  <c:v>7772.1</c:v>
                </c:pt>
                <c:pt idx="219">
                  <c:v>7805</c:v>
                </c:pt>
                <c:pt idx="220">
                  <c:v>7838</c:v>
                </c:pt>
                <c:pt idx="221">
                  <c:v>7871</c:v>
                </c:pt>
                <c:pt idx="222">
                  <c:v>7904.1</c:v>
                </c:pt>
                <c:pt idx="223">
                  <c:v>7937.2</c:v>
                </c:pt>
                <c:pt idx="224">
                  <c:v>8004.2</c:v>
                </c:pt>
                <c:pt idx="225">
                  <c:v>8037.8</c:v>
                </c:pt>
                <c:pt idx="226">
                  <c:v>8071.3</c:v>
                </c:pt>
                <c:pt idx="227">
                  <c:v>8104.8</c:v>
                </c:pt>
                <c:pt idx="228">
                  <c:v>8138.4</c:v>
                </c:pt>
                <c:pt idx="229">
                  <c:v>8172.1</c:v>
                </c:pt>
                <c:pt idx="230">
                  <c:v>8205.7999999999993</c:v>
                </c:pt>
                <c:pt idx="231">
                  <c:v>8239.4</c:v>
                </c:pt>
                <c:pt idx="232">
                  <c:v>8273.1</c:v>
                </c:pt>
                <c:pt idx="233">
                  <c:v>8306.6</c:v>
                </c:pt>
                <c:pt idx="234">
                  <c:v>8340.2000000000007</c:v>
                </c:pt>
                <c:pt idx="235">
                  <c:v>8373.5</c:v>
                </c:pt>
                <c:pt idx="236">
                  <c:v>8406.7000000000007</c:v>
                </c:pt>
                <c:pt idx="237">
                  <c:v>8440</c:v>
                </c:pt>
                <c:pt idx="238">
                  <c:v>8473.2000000000007</c:v>
                </c:pt>
                <c:pt idx="239">
                  <c:v>8506.2000000000007</c:v>
                </c:pt>
                <c:pt idx="240">
                  <c:v>8539.2000000000007</c:v>
                </c:pt>
                <c:pt idx="241">
                  <c:v>8572.2000000000007</c:v>
                </c:pt>
                <c:pt idx="242">
                  <c:v>8605</c:v>
                </c:pt>
                <c:pt idx="243">
                  <c:v>8637.9</c:v>
                </c:pt>
                <c:pt idx="244">
                  <c:v>8670.7000000000007</c:v>
                </c:pt>
                <c:pt idx="245">
                  <c:v>8703.6</c:v>
                </c:pt>
                <c:pt idx="246">
                  <c:v>8736.6</c:v>
                </c:pt>
                <c:pt idx="247">
                  <c:v>8769.5</c:v>
                </c:pt>
                <c:pt idx="248">
                  <c:v>8802.6</c:v>
                </c:pt>
                <c:pt idx="249">
                  <c:v>8835.7000000000007</c:v>
                </c:pt>
                <c:pt idx="250">
                  <c:v>8902.4</c:v>
                </c:pt>
                <c:pt idx="251">
                  <c:v>8935.9</c:v>
                </c:pt>
                <c:pt idx="252">
                  <c:v>8969.4</c:v>
                </c:pt>
                <c:pt idx="253">
                  <c:v>9003.1</c:v>
                </c:pt>
                <c:pt idx="254">
                  <c:v>9036.9</c:v>
                </c:pt>
                <c:pt idx="255">
                  <c:v>9070.9</c:v>
                </c:pt>
                <c:pt idx="256">
                  <c:v>9104.9</c:v>
                </c:pt>
                <c:pt idx="257">
                  <c:v>9139.2000000000007</c:v>
                </c:pt>
                <c:pt idx="258">
                  <c:v>9173.4</c:v>
                </c:pt>
                <c:pt idx="259">
                  <c:v>9207.7999999999993</c:v>
                </c:pt>
                <c:pt idx="260">
                  <c:v>9242.4</c:v>
                </c:pt>
                <c:pt idx="261">
                  <c:v>9277.2000000000007</c:v>
                </c:pt>
                <c:pt idx="262">
                  <c:v>9312.1</c:v>
                </c:pt>
                <c:pt idx="263">
                  <c:v>9347</c:v>
                </c:pt>
                <c:pt idx="264">
                  <c:v>9381.9</c:v>
                </c:pt>
                <c:pt idx="265">
                  <c:v>9416.7999999999993</c:v>
                </c:pt>
                <c:pt idx="266">
                  <c:v>9486.7999999999993</c:v>
                </c:pt>
                <c:pt idx="267">
                  <c:v>9521.7999999999993</c:v>
                </c:pt>
                <c:pt idx="268">
                  <c:v>9556.7000000000007</c:v>
                </c:pt>
                <c:pt idx="269">
                  <c:v>9591.7000000000007</c:v>
                </c:pt>
                <c:pt idx="270">
                  <c:v>9626.6</c:v>
                </c:pt>
                <c:pt idx="271">
                  <c:v>9661.4</c:v>
                </c:pt>
                <c:pt idx="272">
                  <c:v>9696.2999999999993</c:v>
                </c:pt>
                <c:pt idx="273">
                  <c:v>9731</c:v>
                </c:pt>
                <c:pt idx="274">
                  <c:v>9765.4</c:v>
                </c:pt>
                <c:pt idx="275">
                  <c:v>9799.7999999999993</c:v>
                </c:pt>
                <c:pt idx="276">
                  <c:v>9834.2000000000007</c:v>
                </c:pt>
                <c:pt idx="277">
                  <c:v>9868.5</c:v>
                </c:pt>
                <c:pt idx="278">
                  <c:v>9902.7000000000007</c:v>
                </c:pt>
                <c:pt idx="279">
                  <c:v>9971</c:v>
                </c:pt>
                <c:pt idx="280">
                  <c:v>10039.4</c:v>
                </c:pt>
                <c:pt idx="281">
                  <c:v>10108</c:v>
                </c:pt>
                <c:pt idx="282">
                  <c:v>10142.4</c:v>
                </c:pt>
                <c:pt idx="283">
                  <c:v>10176.9</c:v>
                </c:pt>
                <c:pt idx="284">
                  <c:v>10211.4</c:v>
                </c:pt>
                <c:pt idx="285">
                  <c:v>10246.1</c:v>
                </c:pt>
                <c:pt idx="286">
                  <c:v>10280.9</c:v>
                </c:pt>
                <c:pt idx="287">
                  <c:v>10351.299999999999</c:v>
                </c:pt>
                <c:pt idx="288">
                  <c:v>10386.299999999999</c:v>
                </c:pt>
                <c:pt idx="289">
                  <c:v>10421.700000000001</c:v>
                </c:pt>
                <c:pt idx="290">
                  <c:v>10457.299999999999</c:v>
                </c:pt>
                <c:pt idx="291">
                  <c:v>10493</c:v>
                </c:pt>
                <c:pt idx="292">
                  <c:v>10528.9</c:v>
                </c:pt>
                <c:pt idx="293">
                  <c:v>10564.8</c:v>
                </c:pt>
                <c:pt idx="294">
                  <c:v>10600.8</c:v>
                </c:pt>
                <c:pt idx="295">
                  <c:v>10636.9</c:v>
                </c:pt>
                <c:pt idx="296">
                  <c:v>10672.9</c:v>
                </c:pt>
                <c:pt idx="297">
                  <c:v>10709.1</c:v>
                </c:pt>
                <c:pt idx="298">
                  <c:v>10745.3</c:v>
                </c:pt>
                <c:pt idx="299">
                  <c:v>10781.5</c:v>
                </c:pt>
                <c:pt idx="300">
                  <c:v>10853.7</c:v>
                </c:pt>
                <c:pt idx="301">
                  <c:v>10889.9</c:v>
                </c:pt>
                <c:pt idx="302">
                  <c:v>10926</c:v>
                </c:pt>
                <c:pt idx="303">
                  <c:v>10962.1</c:v>
                </c:pt>
                <c:pt idx="304">
                  <c:v>11034</c:v>
                </c:pt>
                <c:pt idx="305">
                  <c:v>11070</c:v>
                </c:pt>
                <c:pt idx="306">
                  <c:v>11105.9</c:v>
                </c:pt>
                <c:pt idx="307">
                  <c:v>11177.6</c:v>
                </c:pt>
                <c:pt idx="308">
                  <c:v>11213.4</c:v>
                </c:pt>
                <c:pt idx="309">
                  <c:v>11249.2</c:v>
                </c:pt>
                <c:pt idx="310">
                  <c:v>11284.9</c:v>
                </c:pt>
                <c:pt idx="311">
                  <c:v>11320.6</c:v>
                </c:pt>
                <c:pt idx="312">
                  <c:v>11356.3</c:v>
                </c:pt>
                <c:pt idx="313">
                  <c:v>11392</c:v>
                </c:pt>
                <c:pt idx="314">
                  <c:v>11427.7</c:v>
                </c:pt>
                <c:pt idx="315">
                  <c:v>11463.5</c:v>
                </c:pt>
                <c:pt idx="316">
                  <c:v>11499.3</c:v>
                </c:pt>
                <c:pt idx="317">
                  <c:v>11535.1</c:v>
                </c:pt>
                <c:pt idx="318">
                  <c:v>11570.9</c:v>
                </c:pt>
                <c:pt idx="319">
                  <c:v>11606.8</c:v>
                </c:pt>
                <c:pt idx="320">
                  <c:v>11642.9</c:v>
                </c:pt>
                <c:pt idx="321">
                  <c:v>11678.9</c:v>
                </c:pt>
                <c:pt idx="322">
                  <c:v>11714.9</c:v>
                </c:pt>
                <c:pt idx="323">
                  <c:v>11751.1</c:v>
                </c:pt>
                <c:pt idx="324">
                  <c:v>11787.3</c:v>
                </c:pt>
                <c:pt idx="325">
                  <c:v>11823.6</c:v>
                </c:pt>
                <c:pt idx="326">
                  <c:v>11859.9</c:v>
                </c:pt>
                <c:pt idx="327">
                  <c:v>11932.8</c:v>
                </c:pt>
                <c:pt idx="328">
                  <c:v>11969.2</c:v>
                </c:pt>
                <c:pt idx="329">
                  <c:v>12005.7</c:v>
                </c:pt>
                <c:pt idx="330">
                  <c:v>12042.1</c:v>
                </c:pt>
                <c:pt idx="331">
                  <c:v>12078.6</c:v>
                </c:pt>
                <c:pt idx="332">
                  <c:v>12115</c:v>
                </c:pt>
                <c:pt idx="333">
                  <c:v>12151.4</c:v>
                </c:pt>
                <c:pt idx="334">
                  <c:v>12187.8</c:v>
                </c:pt>
                <c:pt idx="335">
                  <c:v>12224.1</c:v>
                </c:pt>
                <c:pt idx="336">
                  <c:v>12260.3</c:v>
                </c:pt>
                <c:pt idx="337">
                  <c:v>12296.3</c:v>
                </c:pt>
                <c:pt idx="338">
                  <c:v>12332.4</c:v>
                </c:pt>
                <c:pt idx="339">
                  <c:v>12368.5</c:v>
                </c:pt>
                <c:pt idx="340">
                  <c:v>12404.5</c:v>
                </c:pt>
                <c:pt idx="341">
                  <c:v>12440.4</c:v>
                </c:pt>
                <c:pt idx="342">
                  <c:v>12476.3</c:v>
                </c:pt>
                <c:pt idx="343">
                  <c:v>12512.2</c:v>
                </c:pt>
                <c:pt idx="344">
                  <c:v>12548</c:v>
                </c:pt>
                <c:pt idx="345">
                  <c:v>12583.9</c:v>
                </c:pt>
                <c:pt idx="346">
                  <c:v>12619.8</c:v>
                </c:pt>
                <c:pt idx="347">
                  <c:v>12655.7</c:v>
                </c:pt>
                <c:pt idx="348">
                  <c:v>12691.5</c:v>
                </c:pt>
                <c:pt idx="349">
                  <c:v>12727.3</c:v>
                </c:pt>
                <c:pt idx="350">
                  <c:v>12763.3</c:v>
                </c:pt>
                <c:pt idx="351">
                  <c:v>12799.4</c:v>
                </c:pt>
                <c:pt idx="352">
                  <c:v>12835.4</c:v>
                </c:pt>
                <c:pt idx="353">
                  <c:v>12871.5</c:v>
                </c:pt>
                <c:pt idx="354">
                  <c:v>12907.6</c:v>
                </c:pt>
                <c:pt idx="355">
                  <c:v>12943.9</c:v>
                </c:pt>
                <c:pt idx="356">
                  <c:v>12980.1</c:v>
                </c:pt>
                <c:pt idx="357">
                  <c:v>13016.3</c:v>
                </c:pt>
                <c:pt idx="358">
                  <c:v>13052.6</c:v>
                </c:pt>
                <c:pt idx="359">
                  <c:v>13089</c:v>
                </c:pt>
                <c:pt idx="360">
                  <c:v>13125.3</c:v>
                </c:pt>
                <c:pt idx="361">
                  <c:v>13161.7</c:v>
                </c:pt>
                <c:pt idx="362">
                  <c:v>13198</c:v>
                </c:pt>
                <c:pt idx="363">
                  <c:v>13234.4</c:v>
                </c:pt>
                <c:pt idx="364">
                  <c:v>13270.9</c:v>
                </c:pt>
                <c:pt idx="365">
                  <c:v>13307.4</c:v>
                </c:pt>
                <c:pt idx="366">
                  <c:v>13343.9</c:v>
                </c:pt>
                <c:pt idx="367">
                  <c:v>13380.3</c:v>
                </c:pt>
                <c:pt idx="368">
                  <c:v>13416.7</c:v>
                </c:pt>
                <c:pt idx="369">
                  <c:v>13453.1</c:v>
                </c:pt>
                <c:pt idx="370">
                  <c:v>13489.5</c:v>
                </c:pt>
                <c:pt idx="371">
                  <c:v>13525.8</c:v>
                </c:pt>
                <c:pt idx="372">
                  <c:v>13562.1</c:v>
                </c:pt>
                <c:pt idx="373">
                  <c:v>13598.4</c:v>
                </c:pt>
                <c:pt idx="374">
                  <c:v>13671</c:v>
                </c:pt>
                <c:pt idx="375">
                  <c:v>13707.2</c:v>
                </c:pt>
                <c:pt idx="376">
                  <c:v>13743.4</c:v>
                </c:pt>
                <c:pt idx="377">
                  <c:v>13779.6</c:v>
                </c:pt>
                <c:pt idx="378">
                  <c:v>13815.8</c:v>
                </c:pt>
                <c:pt idx="379">
                  <c:v>13852</c:v>
                </c:pt>
                <c:pt idx="380">
                  <c:v>13888.3</c:v>
                </c:pt>
                <c:pt idx="381">
                  <c:v>13924.5</c:v>
                </c:pt>
                <c:pt idx="382">
                  <c:v>13996.9</c:v>
                </c:pt>
                <c:pt idx="383">
                  <c:v>14033.3</c:v>
                </c:pt>
                <c:pt idx="384">
                  <c:v>14069.9</c:v>
                </c:pt>
                <c:pt idx="385">
                  <c:v>14106.5</c:v>
                </c:pt>
                <c:pt idx="386">
                  <c:v>14143.1</c:v>
                </c:pt>
                <c:pt idx="387">
                  <c:v>14179.8</c:v>
                </c:pt>
                <c:pt idx="388">
                  <c:v>14216.7</c:v>
                </c:pt>
                <c:pt idx="389">
                  <c:v>14253.6</c:v>
                </c:pt>
                <c:pt idx="390">
                  <c:v>14290.7</c:v>
                </c:pt>
                <c:pt idx="391">
                  <c:v>14327.7</c:v>
                </c:pt>
                <c:pt idx="392">
                  <c:v>14365.1</c:v>
                </c:pt>
                <c:pt idx="393">
                  <c:v>14402.6</c:v>
                </c:pt>
                <c:pt idx="394">
                  <c:v>14440.1</c:v>
                </c:pt>
                <c:pt idx="395">
                  <c:v>14477.6</c:v>
                </c:pt>
                <c:pt idx="396">
                  <c:v>14515.1</c:v>
                </c:pt>
                <c:pt idx="397">
                  <c:v>14552.5</c:v>
                </c:pt>
                <c:pt idx="398">
                  <c:v>14590</c:v>
                </c:pt>
                <c:pt idx="399">
                  <c:v>14627.4</c:v>
                </c:pt>
                <c:pt idx="400">
                  <c:v>14702.1</c:v>
                </c:pt>
                <c:pt idx="401">
                  <c:v>14776.7</c:v>
                </c:pt>
                <c:pt idx="402">
                  <c:v>14851</c:v>
                </c:pt>
                <c:pt idx="403">
                  <c:v>14888</c:v>
                </c:pt>
                <c:pt idx="404">
                  <c:v>14924.9</c:v>
                </c:pt>
                <c:pt idx="405">
                  <c:v>14961.7</c:v>
                </c:pt>
                <c:pt idx="406">
                  <c:v>14998.4</c:v>
                </c:pt>
                <c:pt idx="407">
                  <c:v>15034.9</c:v>
                </c:pt>
                <c:pt idx="408">
                  <c:v>15071.5</c:v>
                </c:pt>
                <c:pt idx="409">
                  <c:v>15108.1</c:v>
                </c:pt>
                <c:pt idx="410">
                  <c:v>15144.7</c:v>
                </c:pt>
                <c:pt idx="411">
                  <c:v>15181.2</c:v>
                </c:pt>
                <c:pt idx="412">
                  <c:v>15217.8</c:v>
                </c:pt>
                <c:pt idx="413">
                  <c:v>15254.2</c:v>
                </c:pt>
                <c:pt idx="414">
                  <c:v>15290.7</c:v>
                </c:pt>
                <c:pt idx="415">
                  <c:v>15327.2</c:v>
                </c:pt>
                <c:pt idx="416">
                  <c:v>15363.7</c:v>
                </c:pt>
                <c:pt idx="417">
                  <c:v>15400.2</c:v>
                </c:pt>
                <c:pt idx="418">
                  <c:v>15436.7</c:v>
                </c:pt>
                <c:pt idx="419">
                  <c:v>15473.2</c:v>
                </c:pt>
                <c:pt idx="420">
                  <c:v>15509.8</c:v>
                </c:pt>
                <c:pt idx="421">
                  <c:v>15546.4</c:v>
                </c:pt>
                <c:pt idx="422">
                  <c:v>15619.9</c:v>
                </c:pt>
                <c:pt idx="423">
                  <c:v>15656.8</c:v>
                </c:pt>
                <c:pt idx="424">
                  <c:v>15693.8</c:v>
                </c:pt>
                <c:pt idx="425">
                  <c:v>15730.8</c:v>
                </c:pt>
                <c:pt idx="426">
                  <c:v>15767.9</c:v>
                </c:pt>
                <c:pt idx="427">
                  <c:v>15805</c:v>
                </c:pt>
                <c:pt idx="428">
                  <c:v>15879.6</c:v>
                </c:pt>
                <c:pt idx="429">
                  <c:v>15916.9</c:v>
                </c:pt>
                <c:pt idx="430">
                  <c:v>15954.3</c:v>
                </c:pt>
                <c:pt idx="431">
                  <c:v>15991.8</c:v>
                </c:pt>
                <c:pt idx="432">
                  <c:v>16029.3</c:v>
                </c:pt>
                <c:pt idx="433">
                  <c:v>16066.8</c:v>
                </c:pt>
                <c:pt idx="434">
                  <c:v>16104.4</c:v>
                </c:pt>
                <c:pt idx="435">
                  <c:v>16142</c:v>
                </c:pt>
                <c:pt idx="436">
                  <c:v>16179.6</c:v>
                </c:pt>
                <c:pt idx="437">
                  <c:v>16217.2</c:v>
                </c:pt>
                <c:pt idx="438">
                  <c:v>16254.6</c:v>
                </c:pt>
                <c:pt idx="439">
                  <c:v>16292.1</c:v>
                </c:pt>
                <c:pt idx="440">
                  <c:v>16329.6</c:v>
                </c:pt>
                <c:pt idx="441">
                  <c:v>16367.1</c:v>
                </c:pt>
                <c:pt idx="442">
                  <c:v>16404.5</c:v>
                </c:pt>
                <c:pt idx="443">
                  <c:v>16479.3</c:v>
                </c:pt>
                <c:pt idx="444">
                  <c:v>16553.599999999999</c:v>
                </c:pt>
                <c:pt idx="445">
                  <c:v>16590.400000000001</c:v>
                </c:pt>
                <c:pt idx="446">
                  <c:v>16627.599999999999</c:v>
                </c:pt>
                <c:pt idx="447">
                  <c:v>16664.400000000001</c:v>
                </c:pt>
                <c:pt idx="448">
                  <c:v>16701.099999999999</c:v>
                </c:pt>
                <c:pt idx="449">
                  <c:v>16737.7</c:v>
                </c:pt>
                <c:pt idx="450">
                  <c:v>16774.3</c:v>
                </c:pt>
                <c:pt idx="451">
                  <c:v>16810.8</c:v>
                </c:pt>
                <c:pt idx="452">
                  <c:v>16847.2</c:v>
                </c:pt>
                <c:pt idx="453">
                  <c:v>16883.5</c:v>
                </c:pt>
                <c:pt idx="454">
                  <c:v>16919.900000000001</c:v>
                </c:pt>
                <c:pt idx="455">
                  <c:v>16956.400000000001</c:v>
                </c:pt>
                <c:pt idx="456">
                  <c:v>16992.8</c:v>
                </c:pt>
                <c:pt idx="457">
                  <c:v>17029.3</c:v>
                </c:pt>
                <c:pt idx="458">
                  <c:v>17065.7</c:v>
                </c:pt>
                <c:pt idx="459">
                  <c:v>17138.8</c:v>
                </c:pt>
                <c:pt idx="460">
                  <c:v>17175.400000000001</c:v>
                </c:pt>
                <c:pt idx="461">
                  <c:v>17212</c:v>
                </c:pt>
                <c:pt idx="462">
                  <c:v>17248.900000000001</c:v>
                </c:pt>
                <c:pt idx="463">
                  <c:v>17285.7</c:v>
                </c:pt>
                <c:pt idx="464">
                  <c:v>17322.5</c:v>
                </c:pt>
                <c:pt idx="465">
                  <c:v>17359.400000000001</c:v>
                </c:pt>
                <c:pt idx="466">
                  <c:v>17396.400000000001</c:v>
                </c:pt>
                <c:pt idx="467">
                  <c:v>17433.599999999999</c:v>
                </c:pt>
                <c:pt idx="468">
                  <c:v>17470.5</c:v>
                </c:pt>
                <c:pt idx="469">
                  <c:v>17507.599999999999</c:v>
                </c:pt>
                <c:pt idx="470">
                  <c:v>17544.8</c:v>
                </c:pt>
                <c:pt idx="471">
                  <c:v>17582</c:v>
                </c:pt>
                <c:pt idx="472">
                  <c:v>17619.2</c:v>
                </c:pt>
                <c:pt idx="473">
                  <c:v>17656.3</c:v>
                </c:pt>
                <c:pt idx="474">
                  <c:v>17693.5</c:v>
                </c:pt>
                <c:pt idx="475">
                  <c:v>17730.7</c:v>
                </c:pt>
                <c:pt idx="476">
                  <c:v>17767.8</c:v>
                </c:pt>
                <c:pt idx="477">
                  <c:v>17842</c:v>
                </c:pt>
                <c:pt idx="478">
                  <c:v>17916.099999999999</c:v>
                </c:pt>
                <c:pt idx="479">
                  <c:v>17990.2</c:v>
                </c:pt>
                <c:pt idx="480">
                  <c:v>18027.099999999999</c:v>
                </c:pt>
                <c:pt idx="481">
                  <c:v>18064</c:v>
                </c:pt>
                <c:pt idx="482">
                  <c:v>18101</c:v>
                </c:pt>
                <c:pt idx="483">
                  <c:v>18137.900000000001</c:v>
                </c:pt>
                <c:pt idx="484">
                  <c:v>18174.8</c:v>
                </c:pt>
                <c:pt idx="485">
                  <c:v>18211.599999999999</c:v>
                </c:pt>
                <c:pt idx="486">
                  <c:v>18248.5</c:v>
                </c:pt>
                <c:pt idx="487">
                  <c:v>18285.3</c:v>
                </c:pt>
                <c:pt idx="488">
                  <c:v>18322.099999999999</c:v>
                </c:pt>
                <c:pt idx="489">
                  <c:v>18358.900000000001</c:v>
                </c:pt>
                <c:pt idx="490">
                  <c:v>18395.7</c:v>
                </c:pt>
                <c:pt idx="491">
                  <c:v>18432.5</c:v>
                </c:pt>
                <c:pt idx="492">
                  <c:v>18506.099999999999</c:v>
                </c:pt>
                <c:pt idx="493">
                  <c:v>18542.900000000001</c:v>
                </c:pt>
                <c:pt idx="494">
                  <c:v>18579.7</c:v>
                </c:pt>
                <c:pt idx="495">
                  <c:v>18616.400000000001</c:v>
                </c:pt>
                <c:pt idx="496">
                  <c:v>18653.2</c:v>
                </c:pt>
                <c:pt idx="497">
                  <c:v>18689.900000000001</c:v>
                </c:pt>
                <c:pt idx="498">
                  <c:v>18726.7</c:v>
                </c:pt>
                <c:pt idx="499">
                  <c:v>18763.5</c:v>
                </c:pt>
                <c:pt idx="500">
                  <c:v>18800.3</c:v>
                </c:pt>
                <c:pt idx="501">
                  <c:v>18837.099999999999</c:v>
                </c:pt>
                <c:pt idx="502">
                  <c:v>18873.900000000001</c:v>
                </c:pt>
                <c:pt idx="503">
                  <c:v>18910.7</c:v>
                </c:pt>
                <c:pt idx="504">
                  <c:v>18947.5</c:v>
                </c:pt>
                <c:pt idx="505">
                  <c:v>18984.3</c:v>
                </c:pt>
                <c:pt idx="506">
                  <c:v>19021.099999999999</c:v>
                </c:pt>
                <c:pt idx="507">
                  <c:v>19058</c:v>
                </c:pt>
                <c:pt idx="508">
                  <c:v>19094.8</c:v>
                </c:pt>
                <c:pt idx="509">
                  <c:v>19131.599999999999</c:v>
                </c:pt>
                <c:pt idx="510">
                  <c:v>19168.5</c:v>
                </c:pt>
                <c:pt idx="511">
                  <c:v>19205.3</c:v>
                </c:pt>
                <c:pt idx="512">
                  <c:v>19242.099999999999</c:v>
                </c:pt>
                <c:pt idx="513">
                  <c:v>19279</c:v>
                </c:pt>
                <c:pt idx="514">
                  <c:v>19352.7</c:v>
                </c:pt>
                <c:pt idx="515">
                  <c:v>19389.599999999999</c:v>
                </c:pt>
                <c:pt idx="516">
                  <c:v>19426.400000000001</c:v>
                </c:pt>
                <c:pt idx="517">
                  <c:v>19463.2</c:v>
                </c:pt>
                <c:pt idx="518">
                  <c:v>19500.099999999999</c:v>
                </c:pt>
                <c:pt idx="519">
                  <c:v>19536.900000000001</c:v>
                </c:pt>
                <c:pt idx="520">
                  <c:v>19573.7</c:v>
                </c:pt>
                <c:pt idx="521">
                  <c:v>19610.599999999999</c:v>
                </c:pt>
                <c:pt idx="522">
                  <c:v>19647.5</c:v>
                </c:pt>
                <c:pt idx="523">
                  <c:v>19684.3</c:v>
                </c:pt>
                <c:pt idx="524">
                  <c:v>19721.2</c:v>
                </c:pt>
                <c:pt idx="525">
                  <c:v>19758</c:v>
                </c:pt>
                <c:pt idx="526">
                  <c:v>19794.900000000001</c:v>
                </c:pt>
                <c:pt idx="527">
                  <c:v>19831.8</c:v>
                </c:pt>
                <c:pt idx="528">
                  <c:v>19868.7</c:v>
                </c:pt>
                <c:pt idx="529">
                  <c:v>19905.599999999999</c:v>
                </c:pt>
                <c:pt idx="530">
                  <c:v>19942.400000000001</c:v>
                </c:pt>
                <c:pt idx="531">
                  <c:v>20016.2</c:v>
                </c:pt>
                <c:pt idx="532">
                  <c:v>20090.3</c:v>
                </c:pt>
                <c:pt idx="533">
                  <c:v>20127.2</c:v>
                </c:pt>
                <c:pt idx="534">
                  <c:v>20164.2</c:v>
                </c:pt>
                <c:pt idx="535">
                  <c:v>20201.2</c:v>
                </c:pt>
                <c:pt idx="536">
                  <c:v>20238.2</c:v>
                </c:pt>
                <c:pt idx="537">
                  <c:v>20275.3</c:v>
                </c:pt>
                <c:pt idx="538">
                  <c:v>20312.3</c:v>
                </c:pt>
                <c:pt idx="539">
                  <c:v>20386.400000000001</c:v>
                </c:pt>
                <c:pt idx="540">
                  <c:v>20423.5</c:v>
                </c:pt>
                <c:pt idx="541">
                  <c:v>20460.5</c:v>
                </c:pt>
                <c:pt idx="542">
                  <c:v>20497.599999999999</c:v>
                </c:pt>
                <c:pt idx="543">
                  <c:v>20534.7</c:v>
                </c:pt>
                <c:pt idx="544">
                  <c:v>20571.7</c:v>
                </c:pt>
                <c:pt idx="545">
                  <c:v>20608.7</c:v>
                </c:pt>
                <c:pt idx="546">
                  <c:v>20645.599999999999</c:v>
                </c:pt>
                <c:pt idx="547">
                  <c:v>20719.599999999999</c:v>
                </c:pt>
                <c:pt idx="548">
                  <c:v>20793.400000000001</c:v>
                </c:pt>
                <c:pt idx="549">
                  <c:v>20830.3</c:v>
                </c:pt>
                <c:pt idx="550">
                  <c:v>20867.099999999999</c:v>
                </c:pt>
                <c:pt idx="551">
                  <c:v>20904</c:v>
                </c:pt>
                <c:pt idx="552">
                  <c:v>20940.7</c:v>
                </c:pt>
                <c:pt idx="553">
                  <c:v>20977.5</c:v>
                </c:pt>
                <c:pt idx="554">
                  <c:v>21014.2</c:v>
                </c:pt>
                <c:pt idx="555">
                  <c:v>21050.799999999999</c:v>
                </c:pt>
                <c:pt idx="556">
                  <c:v>21087.5</c:v>
                </c:pt>
                <c:pt idx="557">
                  <c:v>21124.2</c:v>
                </c:pt>
                <c:pt idx="558">
                  <c:v>21160.9</c:v>
                </c:pt>
                <c:pt idx="559">
                  <c:v>21197.5</c:v>
                </c:pt>
                <c:pt idx="560">
                  <c:v>21234</c:v>
                </c:pt>
                <c:pt idx="561">
                  <c:v>21307</c:v>
                </c:pt>
                <c:pt idx="562">
                  <c:v>21380.1</c:v>
                </c:pt>
                <c:pt idx="563">
                  <c:v>21453.1</c:v>
                </c:pt>
                <c:pt idx="564">
                  <c:v>21489.8</c:v>
                </c:pt>
                <c:pt idx="565">
                  <c:v>21526.400000000001</c:v>
                </c:pt>
                <c:pt idx="566">
                  <c:v>21563</c:v>
                </c:pt>
                <c:pt idx="567">
                  <c:v>21599.599999999999</c:v>
                </c:pt>
                <c:pt idx="568">
                  <c:v>21636.5</c:v>
                </c:pt>
                <c:pt idx="569">
                  <c:v>21673.1</c:v>
                </c:pt>
                <c:pt idx="570">
                  <c:v>21710.1</c:v>
                </c:pt>
                <c:pt idx="571">
                  <c:v>21746.9</c:v>
                </c:pt>
                <c:pt idx="572">
                  <c:v>21784.1</c:v>
                </c:pt>
                <c:pt idx="573">
                  <c:v>21821</c:v>
                </c:pt>
                <c:pt idx="574">
                  <c:v>21858.2</c:v>
                </c:pt>
                <c:pt idx="575">
                  <c:v>21895.3</c:v>
                </c:pt>
                <c:pt idx="576">
                  <c:v>21932.5</c:v>
                </c:pt>
                <c:pt idx="577">
                  <c:v>21969.7</c:v>
                </c:pt>
                <c:pt idx="578">
                  <c:v>22007</c:v>
                </c:pt>
                <c:pt idx="579">
                  <c:v>22044.3</c:v>
                </c:pt>
                <c:pt idx="580">
                  <c:v>22081.599999999999</c:v>
                </c:pt>
                <c:pt idx="581">
                  <c:v>22118.9</c:v>
                </c:pt>
                <c:pt idx="582">
                  <c:v>22156.2</c:v>
                </c:pt>
                <c:pt idx="583">
                  <c:v>22193.5</c:v>
                </c:pt>
                <c:pt idx="584">
                  <c:v>22230.799999999999</c:v>
                </c:pt>
                <c:pt idx="585">
                  <c:v>22305.4</c:v>
                </c:pt>
                <c:pt idx="586">
                  <c:v>22342.6</c:v>
                </c:pt>
                <c:pt idx="587">
                  <c:v>22379.7</c:v>
                </c:pt>
                <c:pt idx="588">
                  <c:v>22416.799999999999</c:v>
                </c:pt>
                <c:pt idx="589">
                  <c:v>22454</c:v>
                </c:pt>
                <c:pt idx="590">
                  <c:v>22491.200000000001</c:v>
                </c:pt>
                <c:pt idx="591">
                  <c:v>22528.2</c:v>
                </c:pt>
                <c:pt idx="592">
                  <c:v>22565.3</c:v>
                </c:pt>
                <c:pt idx="593">
                  <c:v>22639.4</c:v>
                </c:pt>
                <c:pt idx="594">
                  <c:v>22676.3</c:v>
                </c:pt>
                <c:pt idx="595">
                  <c:v>22713.1</c:v>
                </c:pt>
                <c:pt idx="596">
                  <c:v>22749.9</c:v>
                </c:pt>
                <c:pt idx="597">
                  <c:v>22786.6</c:v>
                </c:pt>
                <c:pt idx="598">
                  <c:v>22823.4</c:v>
                </c:pt>
                <c:pt idx="599">
                  <c:v>22860.1</c:v>
                </c:pt>
                <c:pt idx="600">
                  <c:v>22896.799999999999</c:v>
                </c:pt>
                <c:pt idx="601">
                  <c:v>22933.5</c:v>
                </c:pt>
                <c:pt idx="602">
                  <c:v>22970.2</c:v>
                </c:pt>
                <c:pt idx="603">
                  <c:v>23006.799999999999</c:v>
                </c:pt>
                <c:pt idx="604">
                  <c:v>23043.4</c:v>
                </c:pt>
                <c:pt idx="605">
                  <c:v>23080.1</c:v>
                </c:pt>
                <c:pt idx="606">
                  <c:v>23116.799999999999</c:v>
                </c:pt>
                <c:pt idx="607">
                  <c:v>23153.599999999999</c:v>
                </c:pt>
                <c:pt idx="608">
                  <c:v>23190.5</c:v>
                </c:pt>
                <c:pt idx="609">
                  <c:v>23227.4</c:v>
                </c:pt>
                <c:pt idx="610">
                  <c:v>23264.400000000001</c:v>
                </c:pt>
                <c:pt idx="611">
                  <c:v>23301.4</c:v>
                </c:pt>
                <c:pt idx="612">
                  <c:v>23338.6</c:v>
                </c:pt>
                <c:pt idx="613">
                  <c:v>23375.8</c:v>
                </c:pt>
                <c:pt idx="614">
                  <c:v>23413.1</c:v>
                </c:pt>
                <c:pt idx="615">
                  <c:v>23450.400000000001</c:v>
                </c:pt>
                <c:pt idx="616">
                  <c:v>23525.200000000001</c:v>
                </c:pt>
                <c:pt idx="617">
                  <c:v>23562.7</c:v>
                </c:pt>
                <c:pt idx="618">
                  <c:v>23600.1</c:v>
                </c:pt>
                <c:pt idx="619">
                  <c:v>23637.5</c:v>
                </c:pt>
                <c:pt idx="620">
                  <c:v>23674.799999999999</c:v>
                </c:pt>
                <c:pt idx="621">
                  <c:v>23712.2</c:v>
                </c:pt>
                <c:pt idx="622">
                  <c:v>23749.599999999999</c:v>
                </c:pt>
                <c:pt idx="623">
                  <c:v>23824.1</c:v>
                </c:pt>
                <c:pt idx="624">
                  <c:v>23861.200000000001</c:v>
                </c:pt>
                <c:pt idx="625">
                  <c:v>23898.2</c:v>
                </c:pt>
                <c:pt idx="626">
                  <c:v>23935.1</c:v>
                </c:pt>
                <c:pt idx="627">
                  <c:v>24008.5</c:v>
                </c:pt>
                <c:pt idx="628">
                  <c:v>24045.4</c:v>
                </c:pt>
                <c:pt idx="629">
                  <c:v>24082.1</c:v>
                </c:pt>
                <c:pt idx="630">
                  <c:v>24118.6</c:v>
                </c:pt>
                <c:pt idx="631">
                  <c:v>24155.1</c:v>
                </c:pt>
                <c:pt idx="632">
                  <c:v>24191.5</c:v>
                </c:pt>
                <c:pt idx="633">
                  <c:v>24227.7</c:v>
                </c:pt>
                <c:pt idx="634">
                  <c:v>24264</c:v>
                </c:pt>
                <c:pt idx="635">
                  <c:v>24300.2</c:v>
                </c:pt>
                <c:pt idx="636">
                  <c:v>24336.400000000001</c:v>
                </c:pt>
                <c:pt idx="637">
                  <c:v>24372.6</c:v>
                </c:pt>
                <c:pt idx="638">
                  <c:v>24408.9</c:v>
                </c:pt>
                <c:pt idx="639">
                  <c:v>24445.200000000001</c:v>
                </c:pt>
                <c:pt idx="640">
                  <c:v>24481.5</c:v>
                </c:pt>
                <c:pt idx="641">
                  <c:v>24517.8</c:v>
                </c:pt>
                <c:pt idx="642">
                  <c:v>24554.3</c:v>
                </c:pt>
                <c:pt idx="643">
                  <c:v>24627.3</c:v>
                </c:pt>
                <c:pt idx="644">
                  <c:v>24700.7</c:v>
                </c:pt>
                <c:pt idx="645">
                  <c:v>24774.2</c:v>
                </c:pt>
                <c:pt idx="646">
                  <c:v>24848.2</c:v>
                </c:pt>
                <c:pt idx="647">
                  <c:v>24922.6</c:v>
                </c:pt>
                <c:pt idx="648">
                  <c:v>24959.9</c:v>
                </c:pt>
                <c:pt idx="649">
                  <c:v>25034.7</c:v>
                </c:pt>
                <c:pt idx="650">
                  <c:v>25109.4</c:v>
                </c:pt>
                <c:pt idx="651">
                  <c:v>25184.2</c:v>
                </c:pt>
                <c:pt idx="652">
                  <c:v>25221.5</c:v>
                </c:pt>
                <c:pt idx="653">
                  <c:v>25258.799999999999</c:v>
                </c:pt>
                <c:pt idx="654">
                  <c:v>25296.1</c:v>
                </c:pt>
                <c:pt idx="655">
                  <c:v>25333.200000000001</c:v>
                </c:pt>
                <c:pt idx="656">
                  <c:v>25370.5</c:v>
                </c:pt>
                <c:pt idx="657">
                  <c:v>25444.400000000001</c:v>
                </c:pt>
                <c:pt idx="658">
                  <c:v>25518</c:v>
                </c:pt>
                <c:pt idx="659">
                  <c:v>25591.4</c:v>
                </c:pt>
                <c:pt idx="660">
                  <c:v>25628.1</c:v>
                </c:pt>
                <c:pt idx="661">
                  <c:v>25664.799999999999</c:v>
                </c:pt>
                <c:pt idx="662">
                  <c:v>25701.4</c:v>
                </c:pt>
                <c:pt idx="663">
                  <c:v>25774.400000000001</c:v>
                </c:pt>
                <c:pt idx="664">
                  <c:v>25810.9</c:v>
                </c:pt>
                <c:pt idx="665">
                  <c:v>25847.4</c:v>
                </c:pt>
                <c:pt idx="666">
                  <c:v>25883.8</c:v>
                </c:pt>
                <c:pt idx="667">
                  <c:v>25920.2</c:v>
                </c:pt>
                <c:pt idx="668">
                  <c:v>25993</c:v>
                </c:pt>
                <c:pt idx="669">
                  <c:v>26029.4</c:v>
                </c:pt>
                <c:pt idx="670">
                  <c:v>26065.8</c:v>
                </c:pt>
                <c:pt idx="671">
                  <c:v>26102.3</c:v>
                </c:pt>
                <c:pt idx="672">
                  <c:v>26138.7</c:v>
                </c:pt>
                <c:pt idx="673">
                  <c:v>26175.200000000001</c:v>
                </c:pt>
                <c:pt idx="674">
                  <c:v>26211.5</c:v>
                </c:pt>
                <c:pt idx="675">
                  <c:v>26284.5</c:v>
                </c:pt>
                <c:pt idx="676">
                  <c:v>26320.9</c:v>
                </c:pt>
                <c:pt idx="677">
                  <c:v>26357.4</c:v>
                </c:pt>
                <c:pt idx="678">
                  <c:v>26394</c:v>
                </c:pt>
                <c:pt idx="679">
                  <c:v>26430.5</c:v>
                </c:pt>
                <c:pt idx="680">
                  <c:v>26467.1</c:v>
                </c:pt>
                <c:pt idx="681">
                  <c:v>26540.2</c:v>
                </c:pt>
                <c:pt idx="682">
                  <c:v>26613.3</c:v>
                </c:pt>
                <c:pt idx="683">
                  <c:v>26649.9</c:v>
                </c:pt>
                <c:pt idx="684">
                  <c:v>26686.400000000001</c:v>
                </c:pt>
                <c:pt idx="685">
                  <c:v>26722.9</c:v>
                </c:pt>
                <c:pt idx="686">
                  <c:v>26795.9</c:v>
                </c:pt>
                <c:pt idx="687">
                  <c:v>26868.7</c:v>
                </c:pt>
                <c:pt idx="688">
                  <c:v>26905.1</c:v>
                </c:pt>
                <c:pt idx="689">
                  <c:v>26941.3</c:v>
                </c:pt>
                <c:pt idx="690">
                  <c:v>26977.5</c:v>
                </c:pt>
                <c:pt idx="691">
                  <c:v>27013.599999999999</c:v>
                </c:pt>
                <c:pt idx="692">
                  <c:v>27085.3</c:v>
                </c:pt>
                <c:pt idx="693">
                  <c:v>27156.799999999999</c:v>
                </c:pt>
                <c:pt idx="694">
                  <c:v>27192.400000000001</c:v>
                </c:pt>
                <c:pt idx="695">
                  <c:v>27227.9</c:v>
                </c:pt>
                <c:pt idx="696">
                  <c:v>27263.4</c:v>
                </c:pt>
                <c:pt idx="697">
                  <c:v>27334</c:v>
                </c:pt>
                <c:pt idx="698">
                  <c:v>27404.6</c:v>
                </c:pt>
                <c:pt idx="699">
                  <c:v>27439.8</c:v>
                </c:pt>
                <c:pt idx="700">
                  <c:v>27475</c:v>
                </c:pt>
                <c:pt idx="701">
                  <c:v>27510.3</c:v>
                </c:pt>
                <c:pt idx="702">
                  <c:v>27545.599999999999</c:v>
                </c:pt>
                <c:pt idx="703">
                  <c:v>27581</c:v>
                </c:pt>
                <c:pt idx="704">
                  <c:v>27616.400000000001</c:v>
                </c:pt>
                <c:pt idx="705">
                  <c:v>27651.9</c:v>
                </c:pt>
                <c:pt idx="706">
                  <c:v>27687.3</c:v>
                </c:pt>
                <c:pt idx="707">
                  <c:v>27722.9</c:v>
                </c:pt>
                <c:pt idx="708">
                  <c:v>27758.5</c:v>
                </c:pt>
                <c:pt idx="709">
                  <c:v>27830.2</c:v>
                </c:pt>
                <c:pt idx="710">
                  <c:v>27866</c:v>
                </c:pt>
                <c:pt idx="711">
                  <c:v>27901.8</c:v>
                </c:pt>
                <c:pt idx="712">
                  <c:v>27937.8</c:v>
                </c:pt>
                <c:pt idx="713">
                  <c:v>27973.8</c:v>
                </c:pt>
                <c:pt idx="714">
                  <c:v>28009.9</c:v>
                </c:pt>
                <c:pt idx="715">
                  <c:v>28046</c:v>
                </c:pt>
                <c:pt idx="716">
                  <c:v>28118.3</c:v>
                </c:pt>
                <c:pt idx="717">
                  <c:v>28154.5</c:v>
                </c:pt>
                <c:pt idx="718">
                  <c:v>28190.6</c:v>
                </c:pt>
                <c:pt idx="719">
                  <c:v>28226.799999999999</c:v>
                </c:pt>
                <c:pt idx="720">
                  <c:v>28262.9</c:v>
                </c:pt>
                <c:pt idx="721">
                  <c:v>28299</c:v>
                </c:pt>
                <c:pt idx="722">
                  <c:v>28371.200000000001</c:v>
                </c:pt>
                <c:pt idx="723">
                  <c:v>28443.3</c:v>
                </c:pt>
                <c:pt idx="724">
                  <c:v>28479.200000000001</c:v>
                </c:pt>
                <c:pt idx="725">
                  <c:v>28514.9</c:v>
                </c:pt>
                <c:pt idx="726">
                  <c:v>28550.400000000001</c:v>
                </c:pt>
                <c:pt idx="727">
                  <c:v>28585.9</c:v>
                </c:pt>
                <c:pt idx="728">
                  <c:v>28621.4</c:v>
                </c:pt>
                <c:pt idx="729">
                  <c:v>28656.6</c:v>
                </c:pt>
                <c:pt idx="730">
                  <c:v>28691.9</c:v>
                </c:pt>
                <c:pt idx="731">
                  <c:v>28727</c:v>
                </c:pt>
                <c:pt idx="732">
                  <c:v>28761.9</c:v>
                </c:pt>
                <c:pt idx="733">
                  <c:v>28831.3</c:v>
                </c:pt>
                <c:pt idx="734">
                  <c:v>28900.2</c:v>
                </c:pt>
                <c:pt idx="735">
                  <c:v>28969.1</c:v>
                </c:pt>
                <c:pt idx="736">
                  <c:v>29003.5</c:v>
                </c:pt>
                <c:pt idx="737">
                  <c:v>29038</c:v>
                </c:pt>
                <c:pt idx="738">
                  <c:v>29072.400000000001</c:v>
                </c:pt>
                <c:pt idx="739">
                  <c:v>29107</c:v>
                </c:pt>
                <c:pt idx="740">
                  <c:v>29176.3</c:v>
                </c:pt>
                <c:pt idx="741">
                  <c:v>29211.200000000001</c:v>
                </c:pt>
                <c:pt idx="742">
                  <c:v>29246.2</c:v>
                </c:pt>
                <c:pt idx="743">
                  <c:v>29281.1</c:v>
                </c:pt>
                <c:pt idx="744">
                  <c:v>29351.5</c:v>
                </c:pt>
                <c:pt idx="745">
                  <c:v>29422.7</c:v>
                </c:pt>
                <c:pt idx="746">
                  <c:v>29458.2</c:v>
                </c:pt>
                <c:pt idx="747">
                  <c:v>29494</c:v>
                </c:pt>
                <c:pt idx="748">
                  <c:v>29529.599999999999</c:v>
                </c:pt>
                <c:pt idx="749">
                  <c:v>29565.3</c:v>
                </c:pt>
                <c:pt idx="750">
                  <c:v>29601.1</c:v>
                </c:pt>
                <c:pt idx="751">
                  <c:v>29672.5</c:v>
                </c:pt>
                <c:pt idx="752">
                  <c:v>29708.2</c:v>
                </c:pt>
                <c:pt idx="753">
                  <c:v>29743.9</c:v>
                </c:pt>
                <c:pt idx="754">
                  <c:v>29779.4</c:v>
                </c:pt>
                <c:pt idx="755">
                  <c:v>29814.7</c:v>
                </c:pt>
                <c:pt idx="756">
                  <c:v>29850</c:v>
                </c:pt>
                <c:pt idx="757">
                  <c:v>29884.9</c:v>
                </c:pt>
                <c:pt idx="758">
                  <c:v>29955</c:v>
                </c:pt>
                <c:pt idx="759">
                  <c:v>29990</c:v>
                </c:pt>
                <c:pt idx="760">
                  <c:v>30024.9</c:v>
                </c:pt>
                <c:pt idx="761">
                  <c:v>30059.5</c:v>
                </c:pt>
                <c:pt idx="762">
                  <c:v>30094</c:v>
                </c:pt>
                <c:pt idx="763">
                  <c:v>30128.7</c:v>
                </c:pt>
                <c:pt idx="764">
                  <c:v>30163.200000000001</c:v>
                </c:pt>
                <c:pt idx="765">
                  <c:v>30197.599999999999</c:v>
                </c:pt>
                <c:pt idx="766">
                  <c:v>30231.8</c:v>
                </c:pt>
                <c:pt idx="767">
                  <c:v>30266</c:v>
                </c:pt>
                <c:pt idx="768">
                  <c:v>30300.1</c:v>
                </c:pt>
                <c:pt idx="769">
                  <c:v>30334.1</c:v>
                </c:pt>
                <c:pt idx="770">
                  <c:v>30368.1</c:v>
                </c:pt>
                <c:pt idx="771">
                  <c:v>30436.1</c:v>
                </c:pt>
                <c:pt idx="772">
                  <c:v>30504</c:v>
                </c:pt>
                <c:pt idx="773">
                  <c:v>30538.1</c:v>
                </c:pt>
                <c:pt idx="774">
                  <c:v>30572.2</c:v>
                </c:pt>
                <c:pt idx="775">
                  <c:v>30606.2</c:v>
                </c:pt>
                <c:pt idx="776">
                  <c:v>30674.400000000001</c:v>
                </c:pt>
                <c:pt idx="777">
                  <c:v>30708.6</c:v>
                </c:pt>
                <c:pt idx="778">
                  <c:v>30742.799999999999</c:v>
                </c:pt>
                <c:pt idx="779">
                  <c:v>30811.200000000001</c:v>
                </c:pt>
                <c:pt idx="780">
                  <c:v>30880</c:v>
                </c:pt>
                <c:pt idx="781">
                  <c:v>30914.400000000001</c:v>
                </c:pt>
                <c:pt idx="782">
                  <c:v>30948.7</c:v>
                </c:pt>
                <c:pt idx="783">
                  <c:v>30983</c:v>
                </c:pt>
                <c:pt idx="784">
                  <c:v>31051.599999999999</c:v>
                </c:pt>
                <c:pt idx="785">
                  <c:v>31120.1</c:v>
                </c:pt>
                <c:pt idx="786">
                  <c:v>31188</c:v>
                </c:pt>
                <c:pt idx="787">
                  <c:v>31221.9</c:v>
                </c:pt>
                <c:pt idx="788">
                  <c:v>31255.599999999999</c:v>
                </c:pt>
                <c:pt idx="789">
                  <c:v>31289.3</c:v>
                </c:pt>
                <c:pt idx="790">
                  <c:v>31356.3</c:v>
                </c:pt>
                <c:pt idx="791">
                  <c:v>31423.1</c:v>
                </c:pt>
                <c:pt idx="792">
                  <c:v>31489.5</c:v>
                </c:pt>
                <c:pt idx="793">
                  <c:v>31555.7</c:v>
                </c:pt>
                <c:pt idx="794">
                  <c:v>31621.7</c:v>
                </c:pt>
                <c:pt idx="795">
                  <c:v>31654.7</c:v>
                </c:pt>
                <c:pt idx="796">
                  <c:v>31687.599999999999</c:v>
                </c:pt>
                <c:pt idx="797">
                  <c:v>31720.6</c:v>
                </c:pt>
                <c:pt idx="798">
                  <c:v>31753.5</c:v>
                </c:pt>
                <c:pt idx="799">
                  <c:v>31786.6</c:v>
                </c:pt>
                <c:pt idx="800">
                  <c:v>31819.599999999999</c:v>
                </c:pt>
                <c:pt idx="801">
                  <c:v>31852.6</c:v>
                </c:pt>
                <c:pt idx="802">
                  <c:v>31885.599999999999</c:v>
                </c:pt>
                <c:pt idx="803">
                  <c:v>31951.599999999999</c:v>
                </c:pt>
                <c:pt idx="804">
                  <c:v>31984.7</c:v>
                </c:pt>
                <c:pt idx="805">
                  <c:v>32017.7</c:v>
                </c:pt>
                <c:pt idx="806">
                  <c:v>32050.7</c:v>
                </c:pt>
                <c:pt idx="807">
                  <c:v>32083.8</c:v>
                </c:pt>
                <c:pt idx="808">
                  <c:v>32116.9</c:v>
                </c:pt>
                <c:pt idx="809">
                  <c:v>32149.9</c:v>
                </c:pt>
                <c:pt idx="810">
                  <c:v>32216</c:v>
                </c:pt>
                <c:pt idx="811">
                  <c:v>32248.799999999999</c:v>
                </c:pt>
                <c:pt idx="812">
                  <c:v>32281.7</c:v>
                </c:pt>
                <c:pt idx="813">
                  <c:v>32314.5</c:v>
                </c:pt>
                <c:pt idx="814">
                  <c:v>32347.4</c:v>
                </c:pt>
                <c:pt idx="815">
                  <c:v>32380.3</c:v>
                </c:pt>
                <c:pt idx="816">
                  <c:v>32445.5</c:v>
                </c:pt>
                <c:pt idx="817">
                  <c:v>32510.799999999999</c:v>
                </c:pt>
                <c:pt idx="818">
                  <c:v>32575.5</c:v>
                </c:pt>
                <c:pt idx="819">
                  <c:v>32607.7</c:v>
                </c:pt>
                <c:pt idx="820">
                  <c:v>32639.7</c:v>
                </c:pt>
                <c:pt idx="821">
                  <c:v>32671.8</c:v>
                </c:pt>
                <c:pt idx="822">
                  <c:v>32735.599999999999</c:v>
                </c:pt>
                <c:pt idx="823">
                  <c:v>32799.199999999997</c:v>
                </c:pt>
                <c:pt idx="824">
                  <c:v>32830.9</c:v>
                </c:pt>
                <c:pt idx="825">
                  <c:v>32862.5</c:v>
                </c:pt>
                <c:pt idx="826">
                  <c:v>32925.4</c:v>
                </c:pt>
                <c:pt idx="827">
                  <c:v>32956.5</c:v>
                </c:pt>
                <c:pt idx="828">
                  <c:v>32987.800000000003</c:v>
                </c:pt>
                <c:pt idx="829">
                  <c:v>33018.9</c:v>
                </c:pt>
                <c:pt idx="830">
                  <c:v>33050.1</c:v>
                </c:pt>
                <c:pt idx="831">
                  <c:v>33081.1</c:v>
                </c:pt>
                <c:pt idx="832">
                  <c:v>33142.9</c:v>
                </c:pt>
                <c:pt idx="833">
                  <c:v>33173.800000000003</c:v>
                </c:pt>
                <c:pt idx="834">
                  <c:v>33204.699999999997</c:v>
                </c:pt>
                <c:pt idx="835">
                  <c:v>33235.300000000003</c:v>
                </c:pt>
                <c:pt idx="836">
                  <c:v>33295.800000000003</c:v>
                </c:pt>
                <c:pt idx="837">
                  <c:v>33356.1</c:v>
                </c:pt>
                <c:pt idx="838">
                  <c:v>33386.1</c:v>
                </c:pt>
                <c:pt idx="839">
                  <c:v>33415.800000000003</c:v>
                </c:pt>
                <c:pt idx="840">
                  <c:v>33445.4</c:v>
                </c:pt>
                <c:pt idx="841">
                  <c:v>33504.699999999997</c:v>
                </c:pt>
                <c:pt idx="842">
                  <c:v>33563.199999999997</c:v>
                </c:pt>
                <c:pt idx="843">
                  <c:v>33592.300000000003</c:v>
                </c:pt>
                <c:pt idx="844">
                  <c:v>33621.1</c:v>
                </c:pt>
                <c:pt idx="845">
                  <c:v>33649.1</c:v>
                </c:pt>
                <c:pt idx="846">
                  <c:v>33677.4</c:v>
                </c:pt>
                <c:pt idx="847">
                  <c:v>33733.699999999997</c:v>
                </c:pt>
                <c:pt idx="848">
                  <c:v>33760.9</c:v>
                </c:pt>
                <c:pt idx="849">
                  <c:v>33815.9</c:v>
                </c:pt>
                <c:pt idx="850">
                  <c:v>33950.5</c:v>
                </c:pt>
                <c:pt idx="851">
                  <c:v>34028.9</c:v>
                </c:pt>
                <c:pt idx="852">
                  <c:v>34106.9</c:v>
                </c:pt>
                <c:pt idx="853">
                  <c:v>34183.800000000003</c:v>
                </c:pt>
                <c:pt idx="854">
                  <c:v>34260.400000000001</c:v>
                </c:pt>
                <c:pt idx="855">
                  <c:v>34337</c:v>
                </c:pt>
                <c:pt idx="856">
                  <c:v>34413.800000000003</c:v>
                </c:pt>
                <c:pt idx="857">
                  <c:v>34491.1</c:v>
                </c:pt>
                <c:pt idx="858">
                  <c:v>34621.199999999997</c:v>
                </c:pt>
                <c:pt idx="859">
                  <c:v>34726.5</c:v>
                </c:pt>
                <c:pt idx="860">
                  <c:v>34884.6</c:v>
                </c:pt>
                <c:pt idx="861">
                  <c:v>35015.9</c:v>
                </c:pt>
                <c:pt idx="862">
                  <c:v>35146.6</c:v>
                </c:pt>
                <c:pt idx="863">
                  <c:v>35329.1</c:v>
                </c:pt>
                <c:pt idx="864">
                  <c:v>35433</c:v>
                </c:pt>
                <c:pt idx="865">
                  <c:v>35536.699999999997</c:v>
                </c:pt>
                <c:pt idx="866">
                  <c:v>35588.400000000001</c:v>
                </c:pt>
                <c:pt idx="867">
                  <c:v>35665.9</c:v>
                </c:pt>
                <c:pt idx="868">
                  <c:v>35717.300000000003</c:v>
                </c:pt>
                <c:pt idx="869">
                  <c:v>35819.599999999999</c:v>
                </c:pt>
                <c:pt idx="870">
                  <c:v>35895.5</c:v>
                </c:pt>
                <c:pt idx="871">
                  <c:v>35946</c:v>
                </c:pt>
                <c:pt idx="872">
                  <c:v>35996.300000000003</c:v>
                </c:pt>
                <c:pt idx="873">
                  <c:v>36071.300000000003</c:v>
                </c:pt>
                <c:pt idx="874">
                  <c:v>36120.699999999997</c:v>
                </c:pt>
                <c:pt idx="875">
                  <c:v>36169.9</c:v>
                </c:pt>
                <c:pt idx="876">
                  <c:v>36219.199999999997</c:v>
                </c:pt>
                <c:pt idx="877">
                  <c:v>36317.4</c:v>
                </c:pt>
                <c:pt idx="878">
                  <c:v>36366</c:v>
                </c:pt>
                <c:pt idx="879">
                  <c:v>36462.6</c:v>
                </c:pt>
                <c:pt idx="880">
                  <c:v>36510.699999999997</c:v>
                </c:pt>
                <c:pt idx="881">
                  <c:v>36582.5</c:v>
                </c:pt>
                <c:pt idx="882">
                  <c:v>36630.1</c:v>
                </c:pt>
                <c:pt idx="883">
                  <c:v>36677.4</c:v>
                </c:pt>
                <c:pt idx="884">
                  <c:v>36747.800000000003</c:v>
                </c:pt>
                <c:pt idx="885">
                  <c:v>36771.199999999997</c:v>
                </c:pt>
                <c:pt idx="886">
                  <c:v>36818</c:v>
                </c:pt>
                <c:pt idx="887">
                  <c:v>36888.199999999997</c:v>
                </c:pt>
                <c:pt idx="888">
                  <c:v>36934.699999999997</c:v>
                </c:pt>
                <c:pt idx="889">
                  <c:v>36981</c:v>
                </c:pt>
                <c:pt idx="890">
                  <c:v>37027</c:v>
                </c:pt>
                <c:pt idx="891">
                  <c:v>37072.699999999997</c:v>
                </c:pt>
                <c:pt idx="892">
                  <c:v>37140.800000000003</c:v>
                </c:pt>
                <c:pt idx="893">
                  <c:v>37163.300000000003</c:v>
                </c:pt>
                <c:pt idx="894">
                  <c:v>37185.800000000003</c:v>
                </c:pt>
                <c:pt idx="895">
                  <c:v>37230.699999999997</c:v>
                </c:pt>
                <c:pt idx="896">
                  <c:v>37275.4</c:v>
                </c:pt>
                <c:pt idx="897">
                  <c:v>37320</c:v>
                </c:pt>
                <c:pt idx="898">
                  <c:v>37364.6</c:v>
                </c:pt>
                <c:pt idx="899">
                  <c:v>37409.1</c:v>
                </c:pt>
                <c:pt idx="900">
                  <c:v>37431.1</c:v>
                </c:pt>
                <c:pt idx="901">
                  <c:v>37452.9</c:v>
                </c:pt>
                <c:pt idx="902">
                  <c:v>37496.6</c:v>
                </c:pt>
                <c:pt idx="903">
                  <c:v>37540.300000000003</c:v>
                </c:pt>
                <c:pt idx="904">
                  <c:v>37562.1</c:v>
                </c:pt>
                <c:pt idx="905">
                  <c:v>37605.199999999997</c:v>
                </c:pt>
                <c:pt idx="906">
                  <c:v>37626.5</c:v>
                </c:pt>
                <c:pt idx="907">
                  <c:v>37647.800000000003</c:v>
                </c:pt>
                <c:pt idx="908">
                  <c:v>37690.1</c:v>
                </c:pt>
                <c:pt idx="909">
                  <c:v>37732.1</c:v>
                </c:pt>
                <c:pt idx="910">
                  <c:v>37774.199999999997</c:v>
                </c:pt>
                <c:pt idx="911">
                  <c:v>37816.300000000003</c:v>
                </c:pt>
                <c:pt idx="912">
                  <c:v>37858</c:v>
                </c:pt>
                <c:pt idx="913">
                  <c:v>37878.699999999997</c:v>
                </c:pt>
                <c:pt idx="914">
                  <c:v>37920.1</c:v>
                </c:pt>
                <c:pt idx="915">
                  <c:v>37940.699999999997</c:v>
                </c:pt>
                <c:pt idx="916">
                  <c:v>37981.9</c:v>
                </c:pt>
                <c:pt idx="917">
                  <c:v>38002.400000000001</c:v>
                </c:pt>
                <c:pt idx="918">
                  <c:v>38022.699999999997</c:v>
                </c:pt>
                <c:pt idx="919">
                  <c:v>38043</c:v>
                </c:pt>
                <c:pt idx="920">
                  <c:v>38083.300000000003</c:v>
                </c:pt>
                <c:pt idx="921">
                  <c:v>38103.4</c:v>
                </c:pt>
                <c:pt idx="922">
                  <c:v>38123.5</c:v>
                </c:pt>
                <c:pt idx="923">
                  <c:v>38163.599999999999</c:v>
                </c:pt>
                <c:pt idx="924">
                  <c:v>38183.599999999999</c:v>
                </c:pt>
                <c:pt idx="925">
                  <c:v>38223.5</c:v>
                </c:pt>
                <c:pt idx="926">
                  <c:v>38263.1</c:v>
                </c:pt>
                <c:pt idx="927">
                  <c:v>38283</c:v>
                </c:pt>
                <c:pt idx="928">
                  <c:v>38322.699999999997</c:v>
                </c:pt>
                <c:pt idx="929">
                  <c:v>38342.5</c:v>
                </c:pt>
                <c:pt idx="930">
                  <c:v>38382</c:v>
                </c:pt>
                <c:pt idx="931">
                  <c:v>38421.5</c:v>
                </c:pt>
                <c:pt idx="932">
                  <c:v>38441.199999999997</c:v>
                </c:pt>
                <c:pt idx="933">
                  <c:v>38460.9</c:v>
                </c:pt>
                <c:pt idx="934">
                  <c:v>38500.199999999997</c:v>
                </c:pt>
                <c:pt idx="935">
                  <c:v>38539.5</c:v>
                </c:pt>
                <c:pt idx="936">
                  <c:v>38578.800000000003</c:v>
                </c:pt>
                <c:pt idx="937">
                  <c:v>38598.400000000001</c:v>
                </c:pt>
                <c:pt idx="938">
                  <c:v>38637.699999999997</c:v>
                </c:pt>
                <c:pt idx="939">
                  <c:v>38657.300000000003</c:v>
                </c:pt>
                <c:pt idx="940">
                  <c:v>38676.9</c:v>
                </c:pt>
                <c:pt idx="941">
                  <c:v>38715.800000000003</c:v>
                </c:pt>
                <c:pt idx="942">
                  <c:v>38754.9</c:v>
                </c:pt>
                <c:pt idx="943">
                  <c:v>38774.300000000003</c:v>
                </c:pt>
                <c:pt idx="944">
                  <c:v>38812.9</c:v>
                </c:pt>
                <c:pt idx="945">
                  <c:v>38832.199999999997</c:v>
                </c:pt>
                <c:pt idx="946">
                  <c:v>38851.5</c:v>
                </c:pt>
                <c:pt idx="947">
                  <c:v>38889.9</c:v>
                </c:pt>
                <c:pt idx="948">
                  <c:v>38909</c:v>
                </c:pt>
                <c:pt idx="949">
                  <c:v>38928.1</c:v>
                </c:pt>
                <c:pt idx="950">
                  <c:v>38966.199999999997</c:v>
                </c:pt>
                <c:pt idx="951">
                  <c:v>38985.1</c:v>
                </c:pt>
                <c:pt idx="952">
                  <c:v>39022.6</c:v>
                </c:pt>
                <c:pt idx="953">
                  <c:v>39041.300000000003</c:v>
                </c:pt>
                <c:pt idx="954">
                  <c:v>39059.9</c:v>
                </c:pt>
                <c:pt idx="955">
                  <c:v>39097.199999999997</c:v>
                </c:pt>
                <c:pt idx="956">
                  <c:v>39133.9</c:v>
                </c:pt>
                <c:pt idx="957">
                  <c:v>39170.1</c:v>
                </c:pt>
                <c:pt idx="958">
                  <c:v>39188.199999999997</c:v>
                </c:pt>
                <c:pt idx="959">
                  <c:v>39206.199999999997</c:v>
                </c:pt>
                <c:pt idx="960">
                  <c:v>39224.199999999997</c:v>
                </c:pt>
                <c:pt idx="961">
                  <c:v>39242</c:v>
                </c:pt>
                <c:pt idx="962">
                  <c:v>39277.5</c:v>
                </c:pt>
                <c:pt idx="963">
                  <c:v>39295.1</c:v>
                </c:pt>
                <c:pt idx="964">
                  <c:v>39312.5</c:v>
                </c:pt>
                <c:pt idx="965">
                  <c:v>39347.199999999997</c:v>
                </c:pt>
                <c:pt idx="966">
                  <c:v>39381.599999999999</c:v>
                </c:pt>
                <c:pt idx="967">
                  <c:v>39398.800000000003</c:v>
                </c:pt>
                <c:pt idx="968">
                  <c:v>39416</c:v>
                </c:pt>
                <c:pt idx="969">
                  <c:v>39432.9</c:v>
                </c:pt>
                <c:pt idx="970">
                  <c:v>39449.800000000003</c:v>
                </c:pt>
                <c:pt idx="971">
                  <c:v>39483.4</c:v>
                </c:pt>
                <c:pt idx="972">
                  <c:v>39500.1</c:v>
                </c:pt>
                <c:pt idx="973">
                  <c:v>39516.699999999997</c:v>
                </c:pt>
                <c:pt idx="974">
                  <c:v>39533.199999999997</c:v>
                </c:pt>
                <c:pt idx="975">
                  <c:v>39566.1</c:v>
                </c:pt>
                <c:pt idx="976">
                  <c:v>39598.6</c:v>
                </c:pt>
                <c:pt idx="977">
                  <c:v>39614.6</c:v>
                </c:pt>
                <c:pt idx="978">
                  <c:v>39630.5</c:v>
                </c:pt>
                <c:pt idx="979">
                  <c:v>39662.800000000003</c:v>
                </c:pt>
                <c:pt idx="980">
                  <c:v>39678.800000000003</c:v>
                </c:pt>
                <c:pt idx="981">
                  <c:v>39694.699999999997</c:v>
                </c:pt>
                <c:pt idx="982">
                  <c:v>39710.5</c:v>
                </c:pt>
                <c:pt idx="983">
                  <c:v>39742.300000000003</c:v>
                </c:pt>
                <c:pt idx="984">
                  <c:v>39758.1</c:v>
                </c:pt>
                <c:pt idx="985">
                  <c:v>39773.800000000003</c:v>
                </c:pt>
                <c:pt idx="986">
                  <c:v>39805.4</c:v>
                </c:pt>
                <c:pt idx="987">
                  <c:v>39821.1</c:v>
                </c:pt>
                <c:pt idx="988">
                  <c:v>39836.9</c:v>
                </c:pt>
                <c:pt idx="989">
                  <c:v>39852.6</c:v>
                </c:pt>
                <c:pt idx="990">
                  <c:v>39884.1</c:v>
                </c:pt>
                <c:pt idx="991">
                  <c:v>39915.599999999999</c:v>
                </c:pt>
                <c:pt idx="992">
                  <c:v>39947.1</c:v>
                </c:pt>
                <c:pt idx="993">
                  <c:v>39978.800000000003</c:v>
                </c:pt>
                <c:pt idx="994">
                  <c:v>39994.5</c:v>
                </c:pt>
                <c:pt idx="995">
                  <c:v>40010.300000000003</c:v>
                </c:pt>
                <c:pt idx="996">
                  <c:v>40026.199999999997</c:v>
                </c:pt>
                <c:pt idx="997">
                  <c:v>40058</c:v>
                </c:pt>
                <c:pt idx="998">
                  <c:v>40073.800000000003</c:v>
                </c:pt>
                <c:pt idx="999">
                  <c:v>40089.699999999997</c:v>
                </c:pt>
                <c:pt idx="1000">
                  <c:v>40105.599999999999</c:v>
                </c:pt>
                <c:pt idx="1001">
                  <c:v>40137.5</c:v>
                </c:pt>
                <c:pt idx="1002">
                  <c:v>40153.4</c:v>
                </c:pt>
                <c:pt idx="1003">
                  <c:v>40169.4</c:v>
                </c:pt>
                <c:pt idx="1004">
                  <c:v>40185.4</c:v>
                </c:pt>
                <c:pt idx="1005">
                  <c:v>40217.300000000003</c:v>
                </c:pt>
                <c:pt idx="1006">
                  <c:v>40249.300000000003</c:v>
                </c:pt>
                <c:pt idx="1007">
                  <c:v>40265.199999999997</c:v>
                </c:pt>
                <c:pt idx="1008">
                  <c:v>40297.1</c:v>
                </c:pt>
                <c:pt idx="1009">
                  <c:v>40313.1</c:v>
                </c:pt>
                <c:pt idx="1010">
                  <c:v>40344.9</c:v>
                </c:pt>
                <c:pt idx="1011">
                  <c:v>40376.6</c:v>
                </c:pt>
                <c:pt idx="1012">
                  <c:v>40408.199999999997</c:v>
                </c:pt>
                <c:pt idx="1013">
                  <c:v>40439.300000000003</c:v>
                </c:pt>
                <c:pt idx="1014">
                  <c:v>40470.199999999997</c:v>
                </c:pt>
                <c:pt idx="1015">
                  <c:v>40500.800000000003</c:v>
                </c:pt>
                <c:pt idx="1016">
                  <c:v>40545.800000000003</c:v>
                </c:pt>
                <c:pt idx="1017">
                  <c:v>40560.800000000003</c:v>
                </c:pt>
                <c:pt idx="1018">
                  <c:v>40604.400000000001</c:v>
                </c:pt>
                <c:pt idx="1019">
                  <c:v>40646.300000000003</c:v>
                </c:pt>
                <c:pt idx="1020">
                  <c:v>40673.599999999999</c:v>
                </c:pt>
                <c:pt idx="1021">
                  <c:v>40713.1</c:v>
                </c:pt>
                <c:pt idx="1022">
                  <c:v>40764.9</c:v>
                </c:pt>
                <c:pt idx="1023">
                  <c:v>40863.599999999999</c:v>
                </c:pt>
                <c:pt idx="1024">
                  <c:v>40970.199999999997</c:v>
                </c:pt>
                <c:pt idx="1025">
                  <c:v>41073.300000000003</c:v>
                </c:pt>
                <c:pt idx="1026">
                  <c:v>41139.4</c:v>
                </c:pt>
                <c:pt idx="1027">
                  <c:v>41182.5</c:v>
                </c:pt>
                <c:pt idx="1028">
                  <c:v>41214.5</c:v>
                </c:pt>
                <c:pt idx="1029">
                  <c:v>41256.6</c:v>
                </c:pt>
                <c:pt idx="1030">
                  <c:v>41287.699999999997</c:v>
                </c:pt>
                <c:pt idx="1031">
                  <c:v>41308.400000000001</c:v>
                </c:pt>
                <c:pt idx="1032">
                  <c:v>41339</c:v>
                </c:pt>
                <c:pt idx="1033">
                  <c:v>41349.199999999997</c:v>
                </c:pt>
                <c:pt idx="1034">
                  <c:v>41380</c:v>
                </c:pt>
                <c:pt idx="1035">
                  <c:v>41400.400000000001</c:v>
                </c:pt>
                <c:pt idx="1036">
                  <c:v>41430.9</c:v>
                </c:pt>
                <c:pt idx="1037">
                  <c:v>41441.1</c:v>
                </c:pt>
                <c:pt idx="1038">
                  <c:v>41461.599999999999</c:v>
                </c:pt>
                <c:pt idx="1039">
                  <c:v>41481.9</c:v>
                </c:pt>
                <c:pt idx="1040">
                  <c:v>41502.199999999997</c:v>
                </c:pt>
                <c:pt idx="1041">
                  <c:v>41512.400000000001</c:v>
                </c:pt>
                <c:pt idx="1042">
                  <c:v>41543</c:v>
                </c:pt>
                <c:pt idx="1043">
                  <c:v>41563.300000000003</c:v>
                </c:pt>
                <c:pt idx="1044">
                  <c:v>41583.599999999999</c:v>
                </c:pt>
                <c:pt idx="1045">
                  <c:v>41603.9</c:v>
                </c:pt>
                <c:pt idx="1046">
                  <c:v>41614.1</c:v>
                </c:pt>
                <c:pt idx="1047">
                  <c:v>41634.5</c:v>
                </c:pt>
                <c:pt idx="1048">
                  <c:v>41654.800000000003</c:v>
                </c:pt>
                <c:pt idx="1049">
                  <c:v>41665</c:v>
                </c:pt>
                <c:pt idx="1050">
                  <c:v>41685.4</c:v>
                </c:pt>
                <c:pt idx="1051">
                  <c:v>41705.9</c:v>
                </c:pt>
                <c:pt idx="1052">
                  <c:v>41716.199999999997</c:v>
                </c:pt>
                <c:pt idx="1053">
                  <c:v>41747.1</c:v>
                </c:pt>
                <c:pt idx="1054">
                  <c:v>41767.800000000003</c:v>
                </c:pt>
                <c:pt idx="1055">
                  <c:v>41778.199999999997</c:v>
                </c:pt>
                <c:pt idx="1056">
                  <c:v>41799.199999999997</c:v>
                </c:pt>
                <c:pt idx="1057">
                  <c:v>41809.699999999997</c:v>
                </c:pt>
                <c:pt idx="1058">
                  <c:v>41830.9</c:v>
                </c:pt>
                <c:pt idx="1059">
                  <c:v>41841.599999999999</c:v>
                </c:pt>
                <c:pt idx="1060">
                  <c:v>41863.1</c:v>
                </c:pt>
                <c:pt idx="1061">
                  <c:v>41884.699999999997</c:v>
                </c:pt>
                <c:pt idx="1062">
                  <c:v>41895.699999999997</c:v>
                </c:pt>
                <c:pt idx="1063">
                  <c:v>41928.699999999997</c:v>
                </c:pt>
                <c:pt idx="1064">
                  <c:v>41951.1</c:v>
                </c:pt>
                <c:pt idx="1065">
                  <c:v>41962.3</c:v>
                </c:pt>
                <c:pt idx="1066">
                  <c:v>41973.599999999999</c:v>
                </c:pt>
                <c:pt idx="1067">
                  <c:v>41996.4</c:v>
                </c:pt>
                <c:pt idx="1068">
                  <c:v>42019.4</c:v>
                </c:pt>
                <c:pt idx="1069">
                  <c:v>42031</c:v>
                </c:pt>
                <c:pt idx="1070">
                  <c:v>42042.6</c:v>
                </c:pt>
                <c:pt idx="1071">
                  <c:v>42065.8</c:v>
                </c:pt>
                <c:pt idx="1072">
                  <c:v>42089.3</c:v>
                </c:pt>
                <c:pt idx="1073">
                  <c:v>42112.9</c:v>
                </c:pt>
                <c:pt idx="1074">
                  <c:v>42137</c:v>
                </c:pt>
                <c:pt idx="1075">
                  <c:v>42161.1</c:v>
                </c:pt>
                <c:pt idx="1076">
                  <c:v>42173.1</c:v>
                </c:pt>
                <c:pt idx="1077">
                  <c:v>42197.3</c:v>
                </c:pt>
                <c:pt idx="1078">
                  <c:v>42221.599999999999</c:v>
                </c:pt>
                <c:pt idx="1079">
                  <c:v>42246.1</c:v>
                </c:pt>
                <c:pt idx="1080">
                  <c:v>42258.3</c:v>
                </c:pt>
                <c:pt idx="1081">
                  <c:v>42282.8</c:v>
                </c:pt>
                <c:pt idx="1082">
                  <c:v>42307.4</c:v>
                </c:pt>
                <c:pt idx="1083">
                  <c:v>42319.7</c:v>
                </c:pt>
                <c:pt idx="1084">
                  <c:v>42344.3</c:v>
                </c:pt>
                <c:pt idx="1085">
                  <c:v>42369</c:v>
                </c:pt>
                <c:pt idx="1086">
                  <c:v>42393.7</c:v>
                </c:pt>
                <c:pt idx="1087">
                  <c:v>42406.1</c:v>
                </c:pt>
                <c:pt idx="1088">
                  <c:v>42418.5</c:v>
                </c:pt>
                <c:pt idx="1089">
                  <c:v>42430.9</c:v>
                </c:pt>
                <c:pt idx="1090">
                  <c:v>42455.6</c:v>
                </c:pt>
                <c:pt idx="1091">
                  <c:v>42468.1</c:v>
                </c:pt>
                <c:pt idx="1092">
                  <c:v>42480.5</c:v>
                </c:pt>
                <c:pt idx="1093">
                  <c:v>42505.5</c:v>
                </c:pt>
                <c:pt idx="1094">
                  <c:v>42530.5</c:v>
                </c:pt>
                <c:pt idx="1095">
                  <c:v>42542.9</c:v>
                </c:pt>
                <c:pt idx="1096">
                  <c:v>42580.5</c:v>
                </c:pt>
                <c:pt idx="1097">
                  <c:v>42593</c:v>
                </c:pt>
                <c:pt idx="1098">
                  <c:v>42605.599999999999</c:v>
                </c:pt>
                <c:pt idx="1099">
                  <c:v>42630.7</c:v>
                </c:pt>
                <c:pt idx="1100">
                  <c:v>42655.9</c:v>
                </c:pt>
                <c:pt idx="1101">
                  <c:v>42668.6</c:v>
                </c:pt>
                <c:pt idx="1102">
                  <c:v>42681.2</c:v>
                </c:pt>
                <c:pt idx="1103">
                  <c:v>42706.400000000001</c:v>
                </c:pt>
                <c:pt idx="1104">
                  <c:v>42731.7</c:v>
                </c:pt>
                <c:pt idx="1105">
                  <c:v>42744.4</c:v>
                </c:pt>
                <c:pt idx="1106">
                  <c:v>42769.7</c:v>
                </c:pt>
                <c:pt idx="1107">
                  <c:v>42782.400000000001</c:v>
                </c:pt>
                <c:pt idx="1108">
                  <c:v>42807.9</c:v>
                </c:pt>
                <c:pt idx="1109">
                  <c:v>42820.800000000003</c:v>
                </c:pt>
                <c:pt idx="1110">
                  <c:v>42833.5</c:v>
                </c:pt>
                <c:pt idx="1111">
                  <c:v>42859.1</c:v>
                </c:pt>
                <c:pt idx="1112">
                  <c:v>42884.800000000003</c:v>
                </c:pt>
                <c:pt idx="1113">
                  <c:v>42910.6</c:v>
                </c:pt>
                <c:pt idx="1114">
                  <c:v>42923.4</c:v>
                </c:pt>
                <c:pt idx="1115">
                  <c:v>42936.3</c:v>
                </c:pt>
                <c:pt idx="1116">
                  <c:v>42962.1</c:v>
                </c:pt>
                <c:pt idx="1117">
                  <c:v>42975.1</c:v>
                </c:pt>
                <c:pt idx="1118">
                  <c:v>43001.1</c:v>
                </c:pt>
                <c:pt idx="1119">
                  <c:v>43027.3</c:v>
                </c:pt>
                <c:pt idx="1120">
                  <c:v>43040.4</c:v>
                </c:pt>
                <c:pt idx="1121">
                  <c:v>43066.7</c:v>
                </c:pt>
                <c:pt idx="1122">
                  <c:v>43079.9</c:v>
                </c:pt>
                <c:pt idx="1123">
                  <c:v>43093.2</c:v>
                </c:pt>
                <c:pt idx="1124">
                  <c:v>43119.6</c:v>
                </c:pt>
                <c:pt idx="1125">
                  <c:v>43146.400000000001</c:v>
                </c:pt>
                <c:pt idx="1126">
                  <c:v>43173.4</c:v>
                </c:pt>
                <c:pt idx="1127">
                  <c:v>43186.9</c:v>
                </c:pt>
                <c:pt idx="1128">
                  <c:v>43213.9</c:v>
                </c:pt>
                <c:pt idx="1129">
                  <c:v>43241</c:v>
                </c:pt>
                <c:pt idx="1130">
                  <c:v>43254.6</c:v>
                </c:pt>
                <c:pt idx="1131">
                  <c:v>43282</c:v>
                </c:pt>
                <c:pt idx="1132">
                  <c:v>43295.6</c:v>
                </c:pt>
                <c:pt idx="1133">
                  <c:v>43309.3</c:v>
                </c:pt>
                <c:pt idx="1134">
                  <c:v>43336.6</c:v>
                </c:pt>
                <c:pt idx="1135">
                  <c:v>43350.2</c:v>
                </c:pt>
                <c:pt idx="1136">
                  <c:v>43363.9</c:v>
                </c:pt>
                <c:pt idx="1137">
                  <c:v>43377.599999999999</c:v>
                </c:pt>
                <c:pt idx="1138">
                  <c:v>43391.3</c:v>
                </c:pt>
                <c:pt idx="1139">
                  <c:v>43418.6</c:v>
                </c:pt>
                <c:pt idx="1140">
                  <c:v>43445.9</c:v>
                </c:pt>
                <c:pt idx="1141">
                  <c:v>43459.5</c:v>
                </c:pt>
                <c:pt idx="1142">
                  <c:v>43486.8</c:v>
                </c:pt>
                <c:pt idx="1143">
                  <c:v>43500.4</c:v>
                </c:pt>
                <c:pt idx="1144">
                  <c:v>43527.6</c:v>
                </c:pt>
                <c:pt idx="1145">
                  <c:v>43554.7</c:v>
                </c:pt>
                <c:pt idx="1146">
                  <c:v>43568.2</c:v>
                </c:pt>
                <c:pt idx="1147">
                  <c:v>43581.8</c:v>
                </c:pt>
                <c:pt idx="1148">
                  <c:v>43595.3</c:v>
                </c:pt>
                <c:pt idx="1149">
                  <c:v>43608.9</c:v>
                </c:pt>
                <c:pt idx="1150">
                  <c:v>43635.9</c:v>
                </c:pt>
                <c:pt idx="1151">
                  <c:v>43649.4</c:v>
                </c:pt>
                <c:pt idx="1152">
                  <c:v>43662.9</c:v>
                </c:pt>
                <c:pt idx="1153">
                  <c:v>43689.8</c:v>
                </c:pt>
                <c:pt idx="1154">
                  <c:v>43703.199999999997</c:v>
                </c:pt>
                <c:pt idx="1155">
                  <c:v>43730.1</c:v>
                </c:pt>
                <c:pt idx="1156">
                  <c:v>43757</c:v>
                </c:pt>
                <c:pt idx="1157">
                  <c:v>43770.400000000001</c:v>
                </c:pt>
                <c:pt idx="1158">
                  <c:v>43783.8</c:v>
                </c:pt>
                <c:pt idx="1159">
                  <c:v>43810.6</c:v>
                </c:pt>
                <c:pt idx="1160">
                  <c:v>43823.9</c:v>
                </c:pt>
                <c:pt idx="1161">
                  <c:v>43837.3</c:v>
                </c:pt>
                <c:pt idx="1162">
                  <c:v>43864</c:v>
                </c:pt>
                <c:pt idx="1163">
                  <c:v>43890.7</c:v>
                </c:pt>
                <c:pt idx="1164">
                  <c:v>43917.4</c:v>
                </c:pt>
                <c:pt idx="1165">
                  <c:v>43944.1</c:v>
                </c:pt>
                <c:pt idx="1166">
                  <c:v>43957.4</c:v>
                </c:pt>
                <c:pt idx="1167">
                  <c:v>43984</c:v>
                </c:pt>
                <c:pt idx="1168">
                  <c:v>44010.6</c:v>
                </c:pt>
                <c:pt idx="1169">
                  <c:v>44023.9</c:v>
                </c:pt>
                <c:pt idx="1170">
                  <c:v>44050.5</c:v>
                </c:pt>
                <c:pt idx="1171">
                  <c:v>44077.1</c:v>
                </c:pt>
                <c:pt idx="1172">
                  <c:v>44103.6</c:v>
                </c:pt>
                <c:pt idx="1173">
                  <c:v>44130.2</c:v>
                </c:pt>
                <c:pt idx="1174">
                  <c:v>44143.5</c:v>
                </c:pt>
                <c:pt idx="1175">
                  <c:v>44156.7</c:v>
                </c:pt>
                <c:pt idx="1176">
                  <c:v>44183.199999999997</c:v>
                </c:pt>
                <c:pt idx="1177">
                  <c:v>44196.5</c:v>
                </c:pt>
                <c:pt idx="1178">
                  <c:v>44222.9</c:v>
                </c:pt>
                <c:pt idx="1179">
                  <c:v>44249.3</c:v>
                </c:pt>
                <c:pt idx="1180">
                  <c:v>44262.5</c:v>
                </c:pt>
                <c:pt idx="1181">
                  <c:v>44275.7</c:v>
                </c:pt>
                <c:pt idx="1182">
                  <c:v>44288.9</c:v>
                </c:pt>
                <c:pt idx="1183">
                  <c:v>44302.1</c:v>
                </c:pt>
                <c:pt idx="1184">
                  <c:v>44328.3</c:v>
                </c:pt>
                <c:pt idx="1185">
                  <c:v>44354.5</c:v>
                </c:pt>
                <c:pt idx="1186">
                  <c:v>44380.7</c:v>
                </c:pt>
                <c:pt idx="1187">
                  <c:v>44406.7</c:v>
                </c:pt>
                <c:pt idx="1188">
                  <c:v>44432.6</c:v>
                </c:pt>
                <c:pt idx="1189">
                  <c:v>44445.5</c:v>
                </c:pt>
                <c:pt idx="1190">
                  <c:v>44471.3</c:v>
                </c:pt>
                <c:pt idx="1191">
                  <c:v>44496.9</c:v>
                </c:pt>
                <c:pt idx="1192">
                  <c:v>44509.599999999999</c:v>
                </c:pt>
                <c:pt idx="1193">
                  <c:v>44522.3</c:v>
                </c:pt>
                <c:pt idx="1194">
                  <c:v>44547.6</c:v>
                </c:pt>
                <c:pt idx="1195">
                  <c:v>44560.3</c:v>
                </c:pt>
                <c:pt idx="1196">
                  <c:v>44572.9</c:v>
                </c:pt>
                <c:pt idx="1197">
                  <c:v>44585.5</c:v>
                </c:pt>
                <c:pt idx="1198">
                  <c:v>44598.1</c:v>
                </c:pt>
                <c:pt idx="1199">
                  <c:v>44610.6</c:v>
                </c:pt>
                <c:pt idx="1200">
                  <c:v>44635.5</c:v>
                </c:pt>
                <c:pt idx="1201">
                  <c:v>44647.9</c:v>
                </c:pt>
                <c:pt idx="1202">
                  <c:v>44660.3</c:v>
                </c:pt>
                <c:pt idx="1203">
                  <c:v>44685.1</c:v>
                </c:pt>
                <c:pt idx="1204">
                  <c:v>44709.7</c:v>
                </c:pt>
                <c:pt idx="1205">
                  <c:v>44722</c:v>
                </c:pt>
                <c:pt idx="1206">
                  <c:v>44746.3</c:v>
                </c:pt>
                <c:pt idx="1207">
                  <c:v>44758.5</c:v>
                </c:pt>
                <c:pt idx="1208">
                  <c:v>44770.6</c:v>
                </c:pt>
                <c:pt idx="1209">
                  <c:v>44782.7</c:v>
                </c:pt>
                <c:pt idx="1210">
                  <c:v>44794.8</c:v>
                </c:pt>
                <c:pt idx="1211">
                  <c:v>44807</c:v>
                </c:pt>
                <c:pt idx="1212">
                  <c:v>44831</c:v>
                </c:pt>
                <c:pt idx="1213">
                  <c:v>44854.9</c:v>
                </c:pt>
                <c:pt idx="1214">
                  <c:v>44866.8</c:v>
                </c:pt>
                <c:pt idx="1215">
                  <c:v>44878.7</c:v>
                </c:pt>
                <c:pt idx="1216">
                  <c:v>44902.2</c:v>
                </c:pt>
                <c:pt idx="1217">
                  <c:v>44913.8</c:v>
                </c:pt>
                <c:pt idx="1218">
                  <c:v>44937</c:v>
                </c:pt>
                <c:pt idx="1219">
                  <c:v>44960.2</c:v>
                </c:pt>
                <c:pt idx="1220">
                  <c:v>44971.8</c:v>
                </c:pt>
                <c:pt idx="1221">
                  <c:v>44994.8</c:v>
                </c:pt>
                <c:pt idx="1222">
                  <c:v>45006.2</c:v>
                </c:pt>
                <c:pt idx="1223">
                  <c:v>45017.5</c:v>
                </c:pt>
                <c:pt idx="1224">
                  <c:v>45028.7</c:v>
                </c:pt>
                <c:pt idx="1225">
                  <c:v>45040</c:v>
                </c:pt>
                <c:pt idx="1226">
                  <c:v>45051.1</c:v>
                </c:pt>
                <c:pt idx="1227">
                  <c:v>45073</c:v>
                </c:pt>
                <c:pt idx="1228">
                  <c:v>45083.9</c:v>
                </c:pt>
                <c:pt idx="1229">
                  <c:v>45094.8</c:v>
                </c:pt>
                <c:pt idx="1230">
                  <c:v>45105.599999999999</c:v>
                </c:pt>
                <c:pt idx="1231">
                  <c:v>45127.1</c:v>
                </c:pt>
                <c:pt idx="1232">
                  <c:v>45148.7</c:v>
                </c:pt>
                <c:pt idx="1233">
                  <c:v>45159.4</c:v>
                </c:pt>
                <c:pt idx="1234">
                  <c:v>45180.2</c:v>
                </c:pt>
                <c:pt idx="1235">
                  <c:v>45190.6</c:v>
                </c:pt>
                <c:pt idx="1236">
                  <c:v>45200.9</c:v>
                </c:pt>
                <c:pt idx="1237">
                  <c:v>45211.3</c:v>
                </c:pt>
                <c:pt idx="1238">
                  <c:v>45221.599999999999</c:v>
                </c:pt>
                <c:pt idx="1239">
                  <c:v>45231.8</c:v>
                </c:pt>
                <c:pt idx="1240">
                  <c:v>45241.8</c:v>
                </c:pt>
                <c:pt idx="1241">
                  <c:v>45251.7</c:v>
                </c:pt>
                <c:pt idx="1242">
                  <c:v>45271.8</c:v>
                </c:pt>
                <c:pt idx="1243">
                  <c:v>45281.8</c:v>
                </c:pt>
                <c:pt idx="1244">
                  <c:v>45291.7</c:v>
                </c:pt>
                <c:pt idx="1245">
                  <c:v>45311.3</c:v>
                </c:pt>
                <c:pt idx="1246">
                  <c:v>45321.1</c:v>
                </c:pt>
                <c:pt idx="1247">
                  <c:v>45340.4</c:v>
                </c:pt>
                <c:pt idx="1248">
                  <c:v>45359.5</c:v>
                </c:pt>
                <c:pt idx="1249">
                  <c:v>45369</c:v>
                </c:pt>
                <c:pt idx="1250">
                  <c:v>45378.6</c:v>
                </c:pt>
                <c:pt idx="1251">
                  <c:v>45397.599999999999</c:v>
                </c:pt>
                <c:pt idx="1252">
                  <c:v>45407</c:v>
                </c:pt>
                <c:pt idx="1253">
                  <c:v>45416.4</c:v>
                </c:pt>
                <c:pt idx="1254">
                  <c:v>45435.199999999997</c:v>
                </c:pt>
                <c:pt idx="1255">
                  <c:v>45453.9</c:v>
                </c:pt>
                <c:pt idx="1256">
                  <c:v>45463.3</c:v>
                </c:pt>
                <c:pt idx="1257">
                  <c:v>45472.7</c:v>
                </c:pt>
                <c:pt idx="1258">
                  <c:v>45491.5</c:v>
                </c:pt>
                <c:pt idx="1259">
                  <c:v>45500.9</c:v>
                </c:pt>
                <c:pt idx="1260">
                  <c:v>45519.7</c:v>
                </c:pt>
                <c:pt idx="1261">
                  <c:v>45529.2</c:v>
                </c:pt>
                <c:pt idx="1262">
                  <c:v>45548.1</c:v>
                </c:pt>
                <c:pt idx="1263">
                  <c:v>45557.5</c:v>
                </c:pt>
                <c:pt idx="1264">
                  <c:v>45567</c:v>
                </c:pt>
                <c:pt idx="1265">
                  <c:v>45576.6</c:v>
                </c:pt>
                <c:pt idx="1266">
                  <c:v>45595.7</c:v>
                </c:pt>
                <c:pt idx="1267">
                  <c:v>45614.8</c:v>
                </c:pt>
                <c:pt idx="1268">
                  <c:v>45634</c:v>
                </c:pt>
                <c:pt idx="1269">
                  <c:v>45643.6</c:v>
                </c:pt>
                <c:pt idx="1270">
                  <c:v>45653.2</c:v>
                </c:pt>
                <c:pt idx="1271">
                  <c:v>45672.7</c:v>
                </c:pt>
                <c:pt idx="1272">
                  <c:v>45692</c:v>
                </c:pt>
                <c:pt idx="1273">
                  <c:v>45701.7</c:v>
                </c:pt>
                <c:pt idx="1274">
                  <c:v>45721.2</c:v>
                </c:pt>
                <c:pt idx="1275">
                  <c:v>45740.7</c:v>
                </c:pt>
                <c:pt idx="1276">
                  <c:v>45760.3</c:v>
                </c:pt>
                <c:pt idx="1277">
                  <c:v>45770.1</c:v>
                </c:pt>
                <c:pt idx="1278">
                  <c:v>45779.9</c:v>
                </c:pt>
                <c:pt idx="1279">
                  <c:v>45799.5</c:v>
                </c:pt>
                <c:pt idx="1280">
                  <c:v>45809.3</c:v>
                </c:pt>
                <c:pt idx="1281">
                  <c:v>45819.1</c:v>
                </c:pt>
                <c:pt idx="1282">
                  <c:v>45838.9</c:v>
                </c:pt>
                <c:pt idx="1283">
                  <c:v>45858.7</c:v>
                </c:pt>
                <c:pt idx="1284">
                  <c:v>45878.5</c:v>
                </c:pt>
                <c:pt idx="1285">
                  <c:v>45888.4</c:v>
                </c:pt>
                <c:pt idx="1286">
                  <c:v>45908.3</c:v>
                </c:pt>
                <c:pt idx="1287">
                  <c:v>45918.3</c:v>
                </c:pt>
                <c:pt idx="1288">
                  <c:v>45928.3</c:v>
                </c:pt>
                <c:pt idx="1289">
                  <c:v>45948.3</c:v>
                </c:pt>
                <c:pt idx="1290">
                  <c:v>45968.3</c:v>
                </c:pt>
                <c:pt idx="1291">
                  <c:v>45978.5</c:v>
                </c:pt>
                <c:pt idx="1292">
                  <c:v>45988.6</c:v>
                </c:pt>
                <c:pt idx="1293">
                  <c:v>45998.8</c:v>
                </c:pt>
                <c:pt idx="1294">
                  <c:v>46008.9</c:v>
                </c:pt>
                <c:pt idx="1295">
                  <c:v>46019</c:v>
                </c:pt>
                <c:pt idx="1296">
                  <c:v>46039.4</c:v>
                </c:pt>
                <c:pt idx="1297">
                  <c:v>46049.7</c:v>
                </c:pt>
                <c:pt idx="1298">
                  <c:v>46070.2</c:v>
                </c:pt>
                <c:pt idx="1299">
                  <c:v>46080.4</c:v>
                </c:pt>
                <c:pt idx="1300">
                  <c:v>46101</c:v>
                </c:pt>
                <c:pt idx="1301">
                  <c:v>46121.7</c:v>
                </c:pt>
                <c:pt idx="1302">
                  <c:v>46142.400000000001</c:v>
                </c:pt>
                <c:pt idx="1303">
                  <c:v>46152.800000000003</c:v>
                </c:pt>
                <c:pt idx="1304">
                  <c:v>46163.1</c:v>
                </c:pt>
                <c:pt idx="1305">
                  <c:v>46173.5</c:v>
                </c:pt>
                <c:pt idx="1306">
                  <c:v>46194.3</c:v>
                </c:pt>
                <c:pt idx="1307">
                  <c:v>46204.7</c:v>
                </c:pt>
                <c:pt idx="1308">
                  <c:v>46215.1</c:v>
                </c:pt>
                <c:pt idx="1309">
                  <c:v>46236</c:v>
                </c:pt>
                <c:pt idx="1310">
                  <c:v>46246.400000000001</c:v>
                </c:pt>
                <c:pt idx="1311">
                  <c:v>46256.800000000003</c:v>
                </c:pt>
                <c:pt idx="1312">
                  <c:v>46267.3</c:v>
                </c:pt>
                <c:pt idx="1313">
                  <c:v>46288.3</c:v>
                </c:pt>
                <c:pt idx="1314">
                  <c:v>46309.3</c:v>
                </c:pt>
                <c:pt idx="1315">
                  <c:v>46319.7</c:v>
                </c:pt>
                <c:pt idx="1316">
                  <c:v>46330.2</c:v>
                </c:pt>
                <c:pt idx="1317">
                  <c:v>46340.7</c:v>
                </c:pt>
                <c:pt idx="1318">
                  <c:v>46351.3</c:v>
                </c:pt>
                <c:pt idx="1319">
                  <c:v>46372.4</c:v>
                </c:pt>
                <c:pt idx="1320">
                  <c:v>46393.599999999999</c:v>
                </c:pt>
                <c:pt idx="1321">
                  <c:v>46404.2</c:v>
                </c:pt>
                <c:pt idx="1322">
                  <c:v>46414.8</c:v>
                </c:pt>
                <c:pt idx="1323">
                  <c:v>46425.4</c:v>
                </c:pt>
                <c:pt idx="1324">
                  <c:v>46436</c:v>
                </c:pt>
                <c:pt idx="1325">
                  <c:v>46457.2</c:v>
                </c:pt>
                <c:pt idx="1326">
                  <c:v>46478.5</c:v>
                </c:pt>
                <c:pt idx="1327">
                  <c:v>46489.1</c:v>
                </c:pt>
                <c:pt idx="1328">
                  <c:v>46510.5</c:v>
                </c:pt>
                <c:pt idx="1329">
                  <c:v>46521.1</c:v>
                </c:pt>
                <c:pt idx="1330">
                  <c:v>46531.8</c:v>
                </c:pt>
                <c:pt idx="1331">
                  <c:v>46553.3</c:v>
                </c:pt>
                <c:pt idx="1332">
                  <c:v>46564</c:v>
                </c:pt>
                <c:pt idx="1333">
                  <c:v>46574.7</c:v>
                </c:pt>
                <c:pt idx="1334">
                  <c:v>46596.2</c:v>
                </c:pt>
                <c:pt idx="1335">
                  <c:v>46617.7</c:v>
                </c:pt>
                <c:pt idx="1336">
                  <c:v>46639.3</c:v>
                </c:pt>
                <c:pt idx="1337">
                  <c:v>46660.800000000003</c:v>
                </c:pt>
                <c:pt idx="1338">
                  <c:v>46682.3</c:v>
                </c:pt>
                <c:pt idx="1339">
                  <c:v>46693.1</c:v>
                </c:pt>
                <c:pt idx="1340">
                  <c:v>46714.6</c:v>
                </c:pt>
                <c:pt idx="1341">
                  <c:v>46725.4</c:v>
                </c:pt>
                <c:pt idx="1342">
                  <c:v>46736.3</c:v>
                </c:pt>
                <c:pt idx="1343">
                  <c:v>46757.9</c:v>
                </c:pt>
                <c:pt idx="1344">
                  <c:v>46779.6</c:v>
                </c:pt>
                <c:pt idx="1345">
                  <c:v>46801.3</c:v>
                </c:pt>
                <c:pt idx="1346">
                  <c:v>46812.1</c:v>
                </c:pt>
                <c:pt idx="1347">
                  <c:v>46823</c:v>
                </c:pt>
                <c:pt idx="1348">
                  <c:v>46833.8</c:v>
                </c:pt>
                <c:pt idx="1349">
                  <c:v>46855.5</c:v>
                </c:pt>
                <c:pt idx="1350">
                  <c:v>46866.400000000001</c:v>
                </c:pt>
                <c:pt idx="1351">
                  <c:v>46888.1</c:v>
                </c:pt>
                <c:pt idx="1352">
                  <c:v>46909.8</c:v>
                </c:pt>
                <c:pt idx="1353">
                  <c:v>46920.6</c:v>
                </c:pt>
                <c:pt idx="1354">
                  <c:v>46942.400000000001</c:v>
                </c:pt>
                <c:pt idx="1355">
                  <c:v>46963.9</c:v>
                </c:pt>
                <c:pt idx="1356">
                  <c:v>46974.7</c:v>
                </c:pt>
                <c:pt idx="1357">
                  <c:v>46985.599999999999</c:v>
                </c:pt>
                <c:pt idx="1358">
                  <c:v>47007.199999999997</c:v>
                </c:pt>
                <c:pt idx="1359">
                  <c:v>47018</c:v>
                </c:pt>
                <c:pt idx="1360">
                  <c:v>47028.7</c:v>
                </c:pt>
                <c:pt idx="1361">
                  <c:v>47039.4</c:v>
                </c:pt>
                <c:pt idx="1362">
                  <c:v>47060.9</c:v>
                </c:pt>
                <c:pt idx="1363">
                  <c:v>47071.7</c:v>
                </c:pt>
                <c:pt idx="1364">
                  <c:v>47093.1</c:v>
                </c:pt>
                <c:pt idx="1365">
                  <c:v>47114.7</c:v>
                </c:pt>
                <c:pt idx="1366">
                  <c:v>47136.1</c:v>
                </c:pt>
                <c:pt idx="1367">
                  <c:v>47157.4</c:v>
                </c:pt>
                <c:pt idx="1368">
                  <c:v>47168.2</c:v>
                </c:pt>
                <c:pt idx="1369">
                  <c:v>47178.9</c:v>
                </c:pt>
                <c:pt idx="1370">
                  <c:v>47200.3</c:v>
                </c:pt>
                <c:pt idx="1371">
                  <c:v>47221.7</c:v>
                </c:pt>
                <c:pt idx="1372">
                  <c:v>47243</c:v>
                </c:pt>
                <c:pt idx="1373">
                  <c:v>47253.7</c:v>
                </c:pt>
                <c:pt idx="1374">
                  <c:v>47264.4</c:v>
                </c:pt>
                <c:pt idx="1375">
                  <c:v>47285.8</c:v>
                </c:pt>
                <c:pt idx="1376">
                  <c:v>47307.1</c:v>
                </c:pt>
                <c:pt idx="1377">
                  <c:v>47317.7</c:v>
                </c:pt>
                <c:pt idx="1378">
                  <c:v>47339.1</c:v>
                </c:pt>
                <c:pt idx="1379">
                  <c:v>47360.3</c:v>
                </c:pt>
                <c:pt idx="1380">
                  <c:v>47370.9</c:v>
                </c:pt>
                <c:pt idx="1381">
                  <c:v>47381.5</c:v>
                </c:pt>
                <c:pt idx="1382">
                  <c:v>47402.7</c:v>
                </c:pt>
                <c:pt idx="1383">
                  <c:v>47413.2</c:v>
                </c:pt>
                <c:pt idx="1384">
                  <c:v>47423.8</c:v>
                </c:pt>
                <c:pt idx="1385">
                  <c:v>47445</c:v>
                </c:pt>
                <c:pt idx="1386">
                  <c:v>47455.5</c:v>
                </c:pt>
                <c:pt idx="1387">
                  <c:v>47466.1</c:v>
                </c:pt>
                <c:pt idx="1388">
                  <c:v>47487.199999999997</c:v>
                </c:pt>
                <c:pt idx="1389">
                  <c:v>47508.2</c:v>
                </c:pt>
                <c:pt idx="1390">
                  <c:v>47518.7</c:v>
                </c:pt>
                <c:pt idx="1391">
                  <c:v>47539.8</c:v>
                </c:pt>
                <c:pt idx="1392">
                  <c:v>47560.800000000003</c:v>
                </c:pt>
                <c:pt idx="1393">
                  <c:v>47571.3</c:v>
                </c:pt>
                <c:pt idx="1394">
                  <c:v>47581.8</c:v>
                </c:pt>
                <c:pt idx="1395">
                  <c:v>47592.4</c:v>
                </c:pt>
                <c:pt idx="1396">
                  <c:v>47613.5</c:v>
                </c:pt>
                <c:pt idx="1397">
                  <c:v>47634.6</c:v>
                </c:pt>
                <c:pt idx="1398">
                  <c:v>47655.8</c:v>
                </c:pt>
                <c:pt idx="1399">
                  <c:v>47676.9</c:v>
                </c:pt>
                <c:pt idx="1400">
                  <c:v>47687.5</c:v>
                </c:pt>
                <c:pt idx="1401">
                  <c:v>47708.800000000003</c:v>
                </c:pt>
                <c:pt idx="1402">
                  <c:v>47719.4</c:v>
                </c:pt>
                <c:pt idx="1403">
                  <c:v>47740.800000000003</c:v>
                </c:pt>
                <c:pt idx="1404">
                  <c:v>47751.5</c:v>
                </c:pt>
                <c:pt idx="1405">
                  <c:v>47772.800000000003</c:v>
                </c:pt>
                <c:pt idx="1406">
                  <c:v>47794.2</c:v>
                </c:pt>
                <c:pt idx="1407">
                  <c:v>47815.6</c:v>
                </c:pt>
                <c:pt idx="1408">
                  <c:v>47837</c:v>
                </c:pt>
                <c:pt idx="1409">
                  <c:v>47847.8</c:v>
                </c:pt>
                <c:pt idx="1410">
                  <c:v>47858.5</c:v>
                </c:pt>
                <c:pt idx="1411">
                  <c:v>47880</c:v>
                </c:pt>
                <c:pt idx="1412">
                  <c:v>47890.8</c:v>
                </c:pt>
                <c:pt idx="1413">
                  <c:v>47912.3</c:v>
                </c:pt>
                <c:pt idx="1414">
                  <c:v>47933.8</c:v>
                </c:pt>
                <c:pt idx="1415">
                  <c:v>47955.3</c:v>
                </c:pt>
                <c:pt idx="1416">
                  <c:v>47976.7</c:v>
                </c:pt>
                <c:pt idx="1417">
                  <c:v>47998.2</c:v>
                </c:pt>
                <c:pt idx="1418">
                  <c:v>48030.400000000001</c:v>
                </c:pt>
                <c:pt idx="1419">
                  <c:v>48051.9</c:v>
                </c:pt>
                <c:pt idx="1420">
                  <c:v>48073.4</c:v>
                </c:pt>
                <c:pt idx="1421">
                  <c:v>48116</c:v>
                </c:pt>
                <c:pt idx="1422">
                  <c:v>48169.4</c:v>
                </c:pt>
                <c:pt idx="1423">
                  <c:v>48222.2</c:v>
                </c:pt>
                <c:pt idx="1424">
                  <c:v>48274.6</c:v>
                </c:pt>
                <c:pt idx="1425">
                  <c:v>48387.199999999997</c:v>
                </c:pt>
                <c:pt idx="1426">
                  <c:v>48657.2</c:v>
                </c:pt>
                <c:pt idx="1427">
                  <c:v>48759.5</c:v>
                </c:pt>
                <c:pt idx="1428">
                  <c:v>48824.5</c:v>
                </c:pt>
                <c:pt idx="1429">
                  <c:v>48880</c:v>
                </c:pt>
                <c:pt idx="1430">
                  <c:v>48917.2</c:v>
                </c:pt>
                <c:pt idx="1431">
                  <c:v>48945.1</c:v>
                </c:pt>
                <c:pt idx="1432">
                  <c:v>48973.2</c:v>
                </c:pt>
                <c:pt idx="1433">
                  <c:v>49010.7</c:v>
                </c:pt>
                <c:pt idx="1434">
                  <c:v>49039</c:v>
                </c:pt>
                <c:pt idx="1435">
                  <c:v>49076.800000000003</c:v>
                </c:pt>
                <c:pt idx="1436">
                  <c:v>49095.9</c:v>
                </c:pt>
                <c:pt idx="1437">
                  <c:v>49115</c:v>
                </c:pt>
                <c:pt idx="1438">
                  <c:v>49143.8</c:v>
                </c:pt>
                <c:pt idx="1439">
                  <c:v>49163.1</c:v>
                </c:pt>
                <c:pt idx="1440">
                  <c:v>49192.2</c:v>
                </c:pt>
                <c:pt idx="1441">
                  <c:v>49211.7</c:v>
                </c:pt>
                <c:pt idx="1442">
                  <c:v>49241</c:v>
                </c:pt>
                <c:pt idx="1443">
                  <c:v>49270.6</c:v>
                </c:pt>
                <c:pt idx="1444">
                  <c:v>49290.5</c:v>
                </c:pt>
                <c:pt idx="1445">
                  <c:v>49310.400000000001</c:v>
                </c:pt>
                <c:pt idx="1446">
                  <c:v>49330.5</c:v>
                </c:pt>
                <c:pt idx="1447">
                  <c:v>49350.8</c:v>
                </c:pt>
                <c:pt idx="1448">
                  <c:v>49371.1</c:v>
                </c:pt>
                <c:pt idx="1449">
                  <c:v>49381.3</c:v>
                </c:pt>
                <c:pt idx="1450">
                  <c:v>49401.8</c:v>
                </c:pt>
                <c:pt idx="1451">
                  <c:v>49422.3</c:v>
                </c:pt>
                <c:pt idx="1452">
                  <c:v>49453.4</c:v>
                </c:pt>
                <c:pt idx="1453">
                  <c:v>49474.3</c:v>
                </c:pt>
                <c:pt idx="1454">
                  <c:v>49495.3</c:v>
                </c:pt>
                <c:pt idx="1455">
                  <c:v>49516.3</c:v>
                </c:pt>
                <c:pt idx="1456">
                  <c:v>49526.9</c:v>
                </c:pt>
                <c:pt idx="1457">
                  <c:v>49558.7</c:v>
                </c:pt>
                <c:pt idx="1458">
                  <c:v>49579.9</c:v>
                </c:pt>
                <c:pt idx="1459">
                  <c:v>49601.3</c:v>
                </c:pt>
                <c:pt idx="1460">
                  <c:v>49611.9</c:v>
                </c:pt>
                <c:pt idx="1461">
                  <c:v>49633.3</c:v>
                </c:pt>
                <c:pt idx="1462">
                  <c:v>49644</c:v>
                </c:pt>
                <c:pt idx="1463">
                  <c:v>49665.3</c:v>
                </c:pt>
                <c:pt idx="1464">
                  <c:v>49697.5</c:v>
                </c:pt>
                <c:pt idx="1465">
                  <c:v>49719</c:v>
                </c:pt>
                <c:pt idx="1466">
                  <c:v>49740.7</c:v>
                </c:pt>
                <c:pt idx="1467">
                  <c:v>49751.4</c:v>
                </c:pt>
                <c:pt idx="1468">
                  <c:v>49773</c:v>
                </c:pt>
                <c:pt idx="1469">
                  <c:v>49794.8</c:v>
                </c:pt>
                <c:pt idx="1470">
                  <c:v>49805.599999999999</c:v>
                </c:pt>
                <c:pt idx="1471">
                  <c:v>49827.4</c:v>
                </c:pt>
                <c:pt idx="1472">
                  <c:v>49838.3</c:v>
                </c:pt>
                <c:pt idx="1473">
                  <c:v>49860</c:v>
                </c:pt>
                <c:pt idx="1474">
                  <c:v>49881.9</c:v>
                </c:pt>
                <c:pt idx="1475">
                  <c:v>49903.8</c:v>
                </c:pt>
                <c:pt idx="1476">
                  <c:v>49925.7</c:v>
                </c:pt>
                <c:pt idx="1477">
                  <c:v>49947.8</c:v>
                </c:pt>
                <c:pt idx="1478">
                  <c:v>49969.8</c:v>
                </c:pt>
                <c:pt idx="1479">
                  <c:v>49980.9</c:v>
                </c:pt>
                <c:pt idx="1480">
                  <c:v>50003.1</c:v>
                </c:pt>
                <c:pt idx="1481">
                  <c:v>50014.2</c:v>
                </c:pt>
                <c:pt idx="1482">
                  <c:v>50025.4</c:v>
                </c:pt>
                <c:pt idx="1483">
                  <c:v>50047.7</c:v>
                </c:pt>
                <c:pt idx="1484">
                  <c:v>50070</c:v>
                </c:pt>
                <c:pt idx="1485">
                  <c:v>50092.5</c:v>
                </c:pt>
                <c:pt idx="1486">
                  <c:v>50114.9</c:v>
                </c:pt>
                <c:pt idx="1487">
                  <c:v>50137.5</c:v>
                </c:pt>
                <c:pt idx="1488">
                  <c:v>50160.3</c:v>
                </c:pt>
                <c:pt idx="1489">
                  <c:v>50171.6</c:v>
                </c:pt>
                <c:pt idx="1490">
                  <c:v>50194.400000000001</c:v>
                </c:pt>
                <c:pt idx="1491">
                  <c:v>50217.3</c:v>
                </c:pt>
                <c:pt idx="1492">
                  <c:v>50228.800000000003</c:v>
                </c:pt>
                <c:pt idx="1493">
                  <c:v>50251.8</c:v>
                </c:pt>
                <c:pt idx="1494">
                  <c:v>50274.8</c:v>
                </c:pt>
                <c:pt idx="1495">
                  <c:v>50297.9</c:v>
                </c:pt>
                <c:pt idx="1496">
                  <c:v>50321.1</c:v>
                </c:pt>
                <c:pt idx="1497">
                  <c:v>50344.2</c:v>
                </c:pt>
                <c:pt idx="1498">
                  <c:v>50367.5</c:v>
                </c:pt>
                <c:pt idx="1499">
                  <c:v>50390.8</c:v>
                </c:pt>
                <c:pt idx="1500">
                  <c:v>50402.5</c:v>
                </c:pt>
                <c:pt idx="1501">
                  <c:v>50425.9</c:v>
                </c:pt>
                <c:pt idx="1502">
                  <c:v>50437.7</c:v>
                </c:pt>
                <c:pt idx="1503">
                  <c:v>50461.3</c:v>
                </c:pt>
                <c:pt idx="1504">
                  <c:v>50473.1</c:v>
                </c:pt>
                <c:pt idx="1505">
                  <c:v>50496.7</c:v>
                </c:pt>
                <c:pt idx="1506">
                  <c:v>50520.3</c:v>
                </c:pt>
                <c:pt idx="1507">
                  <c:v>50544</c:v>
                </c:pt>
                <c:pt idx="1508">
                  <c:v>50567.9</c:v>
                </c:pt>
                <c:pt idx="1509">
                  <c:v>50591.8</c:v>
                </c:pt>
                <c:pt idx="1510">
                  <c:v>50603.8</c:v>
                </c:pt>
                <c:pt idx="1511">
                  <c:v>50627.9</c:v>
                </c:pt>
                <c:pt idx="1512">
                  <c:v>50652</c:v>
                </c:pt>
                <c:pt idx="1513">
                  <c:v>50676.2</c:v>
                </c:pt>
                <c:pt idx="1514">
                  <c:v>50688.3</c:v>
                </c:pt>
                <c:pt idx="1515">
                  <c:v>50700.5</c:v>
                </c:pt>
                <c:pt idx="1516">
                  <c:v>50724.7</c:v>
                </c:pt>
                <c:pt idx="1517">
                  <c:v>50749.1</c:v>
                </c:pt>
                <c:pt idx="1518">
                  <c:v>50773.5</c:v>
                </c:pt>
                <c:pt idx="1519">
                  <c:v>50798</c:v>
                </c:pt>
                <c:pt idx="1520">
                  <c:v>50822.400000000001</c:v>
                </c:pt>
                <c:pt idx="1521">
                  <c:v>50834.7</c:v>
                </c:pt>
                <c:pt idx="1522">
                  <c:v>50859.1</c:v>
                </c:pt>
                <c:pt idx="1523">
                  <c:v>50883.6</c:v>
                </c:pt>
                <c:pt idx="1524">
                  <c:v>50895.8</c:v>
                </c:pt>
                <c:pt idx="1525">
                  <c:v>50920.3</c:v>
                </c:pt>
                <c:pt idx="1526">
                  <c:v>50944.9</c:v>
                </c:pt>
                <c:pt idx="1527">
                  <c:v>50969.3</c:v>
                </c:pt>
                <c:pt idx="1528">
                  <c:v>50981.599999999999</c:v>
                </c:pt>
                <c:pt idx="1529">
                  <c:v>51006.2</c:v>
                </c:pt>
                <c:pt idx="1530">
                  <c:v>51018.5</c:v>
                </c:pt>
                <c:pt idx="1531">
                  <c:v>51030.8</c:v>
                </c:pt>
                <c:pt idx="1532">
                  <c:v>51055.5</c:v>
                </c:pt>
                <c:pt idx="1533">
                  <c:v>51092.5</c:v>
                </c:pt>
                <c:pt idx="1534">
                  <c:v>51104.9</c:v>
                </c:pt>
                <c:pt idx="1535">
                  <c:v>51117.3</c:v>
                </c:pt>
                <c:pt idx="1536">
                  <c:v>51141.9</c:v>
                </c:pt>
                <c:pt idx="1537">
                  <c:v>51154.3</c:v>
                </c:pt>
                <c:pt idx="1538">
                  <c:v>51179.199999999997</c:v>
                </c:pt>
                <c:pt idx="1539">
                  <c:v>51191.6</c:v>
                </c:pt>
                <c:pt idx="1540">
                  <c:v>51216.4</c:v>
                </c:pt>
                <c:pt idx="1541">
                  <c:v>51228.800000000003</c:v>
                </c:pt>
                <c:pt idx="1542">
                  <c:v>51241.3</c:v>
                </c:pt>
                <c:pt idx="1543">
                  <c:v>51266.2</c:v>
                </c:pt>
                <c:pt idx="1544">
                  <c:v>51291.199999999997</c:v>
                </c:pt>
                <c:pt idx="1545">
                  <c:v>51303.7</c:v>
                </c:pt>
                <c:pt idx="1546">
                  <c:v>51328.7</c:v>
                </c:pt>
                <c:pt idx="1547">
                  <c:v>51353.7</c:v>
                </c:pt>
                <c:pt idx="1548">
                  <c:v>51378.7</c:v>
                </c:pt>
                <c:pt idx="1549">
                  <c:v>51403.7</c:v>
                </c:pt>
                <c:pt idx="1550">
                  <c:v>51428.800000000003</c:v>
                </c:pt>
                <c:pt idx="1551">
                  <c:v>51441.4</c:v>
                </c:pt>
                <c:pt idx="1552">
                  <c:v>51453.9</c:v>
                </c:pt>
                <c:pt idx="1553">
                  <c:v>51466.5</c:v>
                </c:pt>
                <c:pt idx="1554">
                  <c:v>51491.6</c:v>
                </c:pt>
                <c:pt idx="1555">
                  <c:v>51516.800000000003</c:v>
                </c:pt>
                <c:pt idx="1556">
                  <c:v>51542</c:v>
                </c:pt>
                <c:pt idx="1557">
                  <c:v>51554.6</c:v>
                </c:pt>
                <c:pt idx="1558">
                  <c:v>51579.7</c:v>
                </c:pt>
                <c:pt idx="1559">
                  <c:v>51605</c:v>
                </c:pt>
                <c:pt idx="1560">
                  <c:v>51630.2</c:v>
                </c:pt>
                <c:pt idx="1561">
                  <c:v>51655.4</c:v>
                </c:pt>
                <c:pt idx="1562">
                  <c:v>51680.7</c:v>
                </c:pt>
                <c:pt idx="1563">
                  <c:v>51706</c:v>
                </c:pt>
                <c:pt idx="1564">
                  <c:v>51731.3</c:v>
                </c:pt>
                <c:pt idx="1565">
                  <c:v>51743.9</c:v>
                </c:pt>
                <c:pt idx="1566">
                  <c:v>51756.5</c:v>
                </c:pt>
                <c:pt idx="1567">
                  <c:v>51781.8</c:v>
                </c:pt>
                <c:pt idx="1568">
                  <c:v>51807.1</c:v>
                </c:pt>
                <c:pt idx="1569">
                  <c:v>51819.8</c:v>
                </c:pt>
                <c:pt idx="1570">
                  <c:v>51845.1</c:v>
                </c:pt>
                <c:pt idx="1571">
                  <c:v>51870.400000000001</c:v>
                </c:pt>
                <c:pt idx="1572">
                  <c:v>51883</c:v>
                </c:pt>
                <c:pt idx="1573">
                  <c:v>51895.7</c:v>
                </c:pt>
                <c:pt idx="1574">
                  <c:v>51921</c:v>
                </c:pt>
                <c:pt idx="1575">
                  <c:v>51933.599999999999</c:v>
                </c:pt>
                <c:pt idx="1576">
                  <c:v>51946.2</c:v>
                </c:pt>
                <c:pt idx="1577">
                  <c:v>51958.8</c:v>
                </c:pt>
                <c:pt idx="1578">
                  <c:v>51984</c:v>
                </c:pt>
                <c:pt idx="1579">
                  <c:v>52009.3</c:v>
                </c:pt>
                <c:pt idx="1580">
                  <c:v>52034.6</c:v>
                </c:pt>
                <c:pt idx="1581">
                  <c:v>52059.7</c:v>
                </c:pt>
                <c:pt idx="1582">
                  <c:v>52084.800000000003</c:v>
                </c:pt>
                <c:pt idx="1583">
                  <c:v>52097.4</c:v>
                </c:pt>
                <c:pt idx="1584">
                  <c:v>52122.6</c:v>
                </c:pt>
                <c:pt idx="1585">
                  <c:v>52147.6</c:v>
                </c:pt>
                <c:pt idx="1586">
                  <c:v>52160</c:v>
                </c:pt>
                <c:pt idx="1587">
                  <c:v>52172.5</c:v>
                </c:pt>
                <c:pt idx="1588">
                  <c:v>52197.4</c:v>
                </c:pt>
                <c:pt idx="1589">
                  <c:v>52222.3</c:v>
                </c:pt>
                <c:pt idx="1590">
                  <c:v>52247.199999999997</c:v>
                </c:pt>
                <c:pt idx="1591">
                  <c:v>52272</c:v>
                </c:pt>
                <c:pt idx="1592">
                  <c:v>52296.7</c:v>
                </c:pt>
                <c:pt idx="1593">
                  <c:v>52309</c:v>
                </c:pt>
                <c:pt idx="1594">
                  <c:v>52321.3</c:v>
                </c:pt>
                <c:pt idx="1595">
                  <c:v>52333.599999999999</c:v>
                </c:pt>
                <c:pt idx="1596">
                  <c:v>52358.2</c:v>
                </c:pt>
                <c:pt idx="1597">
                  <c:v>52382.6</c:v>
                </c:pt>
                <c:pt idx="1598">
                  <c:v>52394.8</c:v>
                </c:pt>
                <c:pt idx="1599">
                  <c:v>52406.9</c:v>
                </c:pt>
                <c:pt idx="1600">
                  <c:v>52431</c:v>
                </c:pt>
                <c:pt idx="1601">
                  <c:v>52443.1</c:v>
                </c:pt>
                <c:pt idx="1602">
                  <c:v>52467.3</c:v>
                </c:pt>
                <c:pt idx="1603">
                  <c:v>52491.5</c:v>
                </c:pt>
                <c:pt idx="1604">
                  <c:v>52515.6</c:v>
                </c:pt>
                <c:pt idx="1605">
                  <c:v>52539.6</c:v>
                </c:pt>
                <c:pt idx="1606">
                  <c:v>52551.6</c:v>
                </c:pt>
                <c:pt idx="1607">
                  <c:v>52575.5</c:v>
                </c:pt>
                <c:pt idx="1608">
                  <c:v>52599.3</c:v>
                </c:pt>
                <c:pt idx="1609">
                  <c:v>52611.3</c:v>
                </c:pt>
                <c:pt idx="1610">
                  <c:v>52623.3</c:v>
                </c:pt>
                <c:pt idx="1611">
                  <c:v>52647.1</c:v>
                </c:pt>
                <c:pt idx="1612">
                  <c:v>52659</c:v>
                </c:pt>
                <c:pt idx="1613">
                  <c:v>52670.8</c:v>
                </c:pt>
                <c:pt idx="1614">
                  <c:v>52694.6</c:v>
                </c:pt>
                <c:pt idx="1615">
                  <c:v>52706.5</c:v>
                </c:pt>
                <c:pt idx="1616">
                  <c:v>52718.400000000001</c:v>
                </c:pt>
                <c:pt idx="1617">
                  <c:v>52742.1</c:v>
                </c:pt>
                <c:pt idx="1618">
                  <c:v>52765.9</c:v>
                </c:pt>
                <c:pt idx="1619">
                  <c:v>52777.8</c:v>
                </c:pt>
                <c:pt idx="1620">
                  <c:v>52801.5</c:v>
                </c:pt>
                <c:pt idx="1621">
                  <c:v>52825.3</c:v>
                </c:pt>
                <c:pt idx="1622">
                  <c:v>52849.1</c:v>
                </c:pt>
                <c:pt idx="1623">
                  <c:v>52873</c:v>
                </c:pt>
                <c:pt idx="1624">
                  <c:v>52884.9</c:v>
                </c:pt>
                <c:pt idx="1625">
                  <c:v>52896.800000000003</c:v>
                </c:pt>
                <c:pt idx="1626">
                  <c:v>52908.800000000003</c:v>
                </c:pt>
                <c:pt idx="1627">
                  <c:v>52932.7</c:v>
                </c:pt>
                <c:pt idx="1628">
                  <c:v>52956.6</c:v>
                </c:pt>
                <c:pt idx="1629">
                  <c:v>52968.6</c:v>
                </c:pt>
                <c:pt idx="1630">
                  <c:v>52992.6</c:v>
                </c:pt>
                <c:pt idx="1631">
                  <c:v>53016.6</c:v>
                </c:pt>
                <c:pt idx="1632">
                  <c:v>53028.6</c:v>
                </c:pt>
                <c:pt idx="1633">
                  <c:v>53040.6</c:v>
                </c:pt>
                <c:pt idx="1634">
                  <c:v>53064.800000000003</c:v>
                </c:pt>
                <c:pt idx="1635">
                  <c:v>53088.9</c:v>
                </c:pt>
                <c:pt idx="1636">
                  <c:v>53100.9</c:v>
                </c:pt>
                <c:pt idx="1637">
                  <c:v>53113</c:v>
                </c:pt>
                <c:pt idx="1638">
                  <c:v>53137.2</c:v>
                </c:pt>
                <c:pt idx="1639">
                  <c:v>53149.3</c:v>
                </c:pt>
                <c:pt idx="1640">
                  <c:v>53161.5</c:v>
                </c:pt>
                <c:pt idx="1641">
                  <c:v>53185.7</c:v>
                </c:pt>
                <c:pt idx="1642">
                  <c:v>53210</c:v>
                </c:pt>
                <c:pt idx="1643">
                  <c:v>53222.1</c:v>
                </c:pt>
                <c:pt idx="1644">
                  <c:v>53246.5</c:v>
                </c:pt>
                <c:pt idx="1645">
                  <c:v>53270.9</c:v>
                </c:pt>
                <c:pt idx="1646">
                  <c:v>53283.1</c:v>
                </c:pt>
                <c:pt idx="1647">
                  <c:v>53295.3</c:v>
                </c:pt>
                <c:pt idx="1648">
                  <c:v>53319.6</c:v>
                </c:pt>
                <c:pt idx="1649">
                  <c:v>53331.8</c:v>
                </c:pt>
                <c:pt idx="1650">
                  <c:v>53344</c:v>
                </c:pt>
                <c:pt idx="1651">
                  <c:v>53368.4</c:v>
                </c:pt>
                <c:pt idx="1652">
                  <c:v>53380.6</c:v>
                </c:pt>
                <c:pt idx="1653">
                  <c:v>53405</c:v>
                </c:pt>
                <c:pt idx="1654">
                  <c:v>53429.4</c:v>
                </c:pt>
                <c:pt idx="1655">
                  <c:v>53441.599999999999</c:v>
                </c:pt>
                <c:pt idx="1656">
                  <c:v>53466</c:v>
                </c:pt>
                <c:pt idx="1657">
                  <c:v>53490.400000000001</c:v>
                </c:pt>
                <c:pt idx="1658">
                  <c:v>53502.6</c:v>
                </c:pt>
                <c:pt idx="1659">
                  <c:v>53526.9</c:v>
                </c:pt>
                <c:pt idx="1660">
                  <c:v>53551.199999999997</c:v>
                </c:pt>
                <c:pt idx="1661">
                  <c:v>53563.3</c:v>
                </c:pt>
                <c:pt idx="1662">
                  <c:v>53575.5</c:v>
                </c:pt>
                <c:pt idx="1663">
                  <c:v>53599.8</c:v>
                </c:pt>
                <c:pt idx="1664">
                  <c:v>53624.2</c:v>
                </c:pt>
                <c:pt idx="1665">
                  <c:v>53648.4</c:v>
                </c:pt>
                <c:pt idx="1666">
                  <c:v>53672.7</c:v>
                </c:pt>
                <c:pt idx="1667">
                  <c:v>53697</c:v>
                </c:pt>
                <c:pt idx="1668">
                  <c:v>53721.2</c:v>
                </c:pt>
                <c:pt idx="1669">
                  <c:v>53745.5</c:v>
                </c:pt>
                <c:pt idx="1670">
                  <c:v>53781.9</c:v>
                </c:pt>
                <c:pt idx="1671">
                  <c:v>53940.2</c:v>
                </c:pt>
                <c:pt idx="1672">
                  <c:v>54050.400000000001</c:v>
                </c:pt>
                <c:pt idx="1673">
                  <c:v>54111.7</c:v>
                </c:pt>
                <c:pt idx="1674">
                  <c:v>54172.9</c:v>
                </c:pt>
                <c:pt idx="1675">
                  <c:v>54209.5</c:v>
                </c:pt>
                <c:pt idx="1676">
                  <c:v>54233.9</c:v>
                </c:pt>
                <c:pt idx="1677">
                  <c:v>54258.2</c:v>
                </c:pt>
                <c:pt idx="1678">
                  <c:v>54270.3</c:v>
                </c:pt>
                <c:pt idx="1679">
                  <c:v>54294.5</c:v>
                </c:pt>
                <c:pt idx="1680">
                  <c:v>54342.5</c:v>
                </c:pt>
                <c:pt idx="1681">
                  <c:v>54366.400000000001</c:v>
                </c:pt>
                <c:pt idx="1682">
                  <c:v>54390</c:v>
                </c:pt>
                <c:pt idx="1683">
                  <c:v>54413.7</c:v>
                </c:pt>
                <c:pt idx="1684">
                  <c:v>54425.599999999999</c:v>
                </c:pt>
                <c:pt idx="1685">
                  <c:v>54449.1</c:v>
                </c:pt>
                <c:pt idx="1686">
                  <c:v>54472.3</c:v>
                </c:pt>
                <c:pt idx="1687">
                  <c:v>54495.5</c:v>
                </c:pt>
                <c:pt idx="1688">
                  <c:v>54506.9</c:v>
                </c:pt>
                <c:pt idx="1689">
                  <c:v>54530.1</c:v>
                </c:pt>
                <c:pt idx="1690">
                  <c:v>54552.800000000003</c:v>
                </c:pt>
                <c:pt idx="1691">
                  <c:v>54575.5</c:v>
                </c:pt>
                <c:pt idx="1692">
                  <c:v>54598.1</c:v>
                </c:pt>
                <c:pt idx="1693">
                  <c:v>54620.6</c:v>
                </c:pt>
                <c:pt idx="1694">
                  <c:v>54643.199999999997</c:v>
                </c:pt>
                <c:pt idx="1695">
                  <c:v>54665.7</c:v>
                </c:pt>
                <c:pt idx="1696">
                  <c:v>54688.2</c:v>
                </c:pt>
                <c:pt idx="1697">
                  <c:v>54699.4</c:v>
                </c:pt>
                <c:pt idx="1698">
                  <c:v>54721.9</c:v>
                </c:pt>
                <c:pt idx="1699">
                  <c:v>54733.1</c:v>
                </c:pt>
                <c:pt idx="1700">
                  <c:v>54755.7</c:v>
                </c:pt>
                <c:pt idx="1701">
                  <c:v>54778.400000000001</c:v>
                </c:pt>
                <c:pt idx="1702">
                  <c:v>54801</c:v>
                </c:pt>
                <c:pt idx="1703">
                  <c:v>54812.4</c:v>
                </c:pt>
                <c:pt idx="1704">
                  <c:v>54835.1</c:v>
                </c:pt>
                <c:pt idx="1705">
                  <c:v>54858</c:v>
                </c:pt>
                <c:pt idx="1706">
                  <c:v>54869.3</c:v>
                </c:pt>
                <c:pt idx="1707">
                  <c:v>54903.5</c:v>
                </c:pt>
                <c:pt idx="1708">
                  <c:v>54914.9</c:v>
                </c:pt>
                <c:pt idx="1709">
                  <c:v>54937.7</c:v>
                </c:pt>
                <c:pt idx="1710">
                  <c:v>54960.5</c:v>
                </c:pt>
                <c:pt idx="1711">
                  <c:v>54971.9</c:v>
                </c:pt>
                <c:pt idx="1712">
                  <c:v>54994.8</c:v>
                </c:pt>
                <c:pt idx="1713">
                  <c:v>55017.5</c:v>
                </c:pt>
                <c:pt idx="1714">
                  <c:v>55040.2</c:v>
                </c:pt>
                <c:pt idx="1715">
                  <c:v>55062.9</c:v>
                </c:pt>
                <c:pt idx="1716">
                  <c:v>55085.5</c:v>
                </c:pt>
                <c:pt idx="1717">
                  <c:v>55108</c:v>
                </c:pt>
                <c:pt idx="1718">
                  <c:v>55130.5</c:v>
                </c:pt>
                <c:pt idx="1719">
                  <c:v>55141.7</c:v>
                </c:pt>
                <c:pt idx="1720">
                  <c:v>55164.2</c:v>
                </c:pt>
                <c:pt idx="1721">
                  <c:v>55186.5</c:v>
                </c:pt>
                <c:pt idx="1722">
                  <c:v>55197.7</c:v>
                </c:pt>
                <c:pt idx="1723">
                  <c:v>55220</c:v>
                </c:pt>
                <c:pt idx="1724">
                  <c:v>55242.2</c:v>
                </c:pt>
                <c:pt idx="1725">
                  <c:v>55264.5</c:v>
                </c:pt>
                <c:pt idx="1726">
                  <c:v>55297.7</c:v>
                </c:pt>
                <c:pt idx="1727">
                  <c:v>55319.9</c:v>
                </c:pt>
                <c:pt idx="1728">
                  <c:v>55342.1</c:v>
                </c:pt>
                <c:pt idx="1729">
                  <c:v>55353.2</c:v>
                </c:pt>
                <c:pt idx="1730">
                  <c:v>55375.4</c:v>
                </c:pt>
                <c:pt idx="1731">
                  <c:v>55397.5</c:v>
                </c:pt>
                <c:pt idx="1732">
                  <c:v>55419.8</c:v>
                </c:pt>
                <c:pt idx="1733">
                  <c:v>55441.9</c:v>
                </c:pt>
                <c:pt idx="1734">
                  <c:v>55464.2</c:v>
                </c:pt>
                <c:pt idx="1735">
                  <c:v>55486.400000000001</c:v>
                </c:pt>
                <c:pt idx="1736">
                  <c:v>55497.5</c:v>
                </c:pt>
                <c:pt idx="1737">
                  <c:v>55519.9</c:v>
                </c:pt>
                <c:pt idx="1738">
                  <c:v>55542.1</c:v>
                </c:pt>
                <c:pt idx="1739">
                  <c:v>55564.4</c:v>
                </c:pt>
                <c:pt idx="1740">
                  <c:v>55575.5</c:v>
                </c:pt>
                <c:pt idx="1741">
                  <c:v>55597.8</c:v>
                </c:pt>
                <c:pt idx="1742">
                  <c:v>55620</c:v>
                </c:pt>
                <c:pt idx="1743">
                  <c:v>55642.1</c:v>
                </c:pt>
                <c:pt idx="1744">
                  <c:v>55664.2</c:v>
                </c:pt>
                <c:pt idx="1745">
                  <c:v>55697.4</c:v>
                </c:pt>
                <c:pt idx="1746">
                  <c:v>55719.3</c:v>
                </c:pt>
                <c:pt idx="1747">
                  <c:v>55730.2</c:v>
                </c:pt>
                <c:pt idx="1748">
                  <c:v>55752</c:v>
                </c:pt>
                <c:pt idx="1749">
                  <c:v>55773.8</c:v>
                </c:pt>
                <c:pt idx="1750">
                  <c:v>55795.6</c:v>
                </c:pt>
                <c:pt idx="1751">
                  <c:v>55806.400000000001</c:v>
                </c:pt>
                <c:pt idx="1752">
                  <c:v>55828</c:v>
                </c:pt>
                <c:pt idx="1753">
                  <c:v>55849.599999999999</c:v>
                </c:pt>
                <c:pt idx="1754">
                  <c:v>55871.1</c:v>
                </c:pt>
                <c:pt idx="1755">
                  <c:v>55881.8</c:v>
                </c:pt>
                <c:pt idx="1756">
                  <c:v>55903.199999999997</c:v>
                </c:pt>
                <c:pt idx="1757">
                  <c:v>55924.6</c:v>
                </c:pt>
                <c:pt idx="1758">
                  <c:v>55945.9</c:v>
                </c:pt>
                <c:pt idx="1759">
                  <c:v>55967.1</c:v>
                </c:pt>
                <c:pt idx="1760">
                  <c:v>55977.8</c:v>
                </c:pt>
                <c:pt idx="1761">
                  <c:v>55999.1</c:v>
                </c:pt>
                <c:pt idx="1762">
                  <c:v>56020.3</c:v>
                </c:pt>
                <c:pt idx="1763">
                  <c:v>56052.2</c:v>
                </c:pt>
                <c:pt idx="1764">
                  <c:v>56073.5</c:v>
                </c:pt>
                <c:pt idx="1765">
                  <c:v>56084.2</c:v>
                </c:pt>
                <c:pt idx="1766">
                  <c:v>56116.2</c:v>
                </c:pt>
                <c:pt idx="1767">
                  <c:v>56137.5</c:v>
                </c:pt>
                <c:pt idx="1768">
                  <c:v>56159</c:v>
                </c:pt>
                <c:pt idx="1769">
                  <c:v>56169.7</c:v>
                </c:pt>
                <c:pt idx="1770">
                  <c:v>56191.1</c:v>
                </c:pt>
                <c:pt idx="1771">
                  <c:v>56212.5</c:v>
                </c:pt>
                <c:pt idx="1772">
                  <c:v>56223.199999999997</c:v>
                </c:pt>
                <c:pt idx="1773">
                  <c:v>56255.3</c:v>
                </c:pt>
                <c:pt idx="1774">
                  <c:v>56276.5</c:v>
                </c:pt>
                <c:pt idx="1775">
                  <c:v>56297.7</c:v>
                </c:pt>
                <c:pt idx="1776">
                  <c:v>56308.4</c:v>
                </c:pt>
                <c:pt idx="1777">
                  <c:v>56329.599999999999</c:v>
                </c:pt>
                <c:pt idx="1778">
                  <c:v>56350.5</c:v>
                </c:pt>
                <c:pt idx="1779">
                  <c:v>56371.4</c:v>
                </c:pt>
                <c:pt idx="1780">
                  <c:v>56392.2</c:v>
                </c:pt>
                <c:pt idx="1781">
                  <c:v>56423</c:v>
                </c:pt>
                <c:pt idx="1782">
                  <c:v>56433.3</c:v>
                </c:pt>
                <c:pt idx="1783">
                  <c:v>56463.7</c:v>
                </c:pt>
                <c:pt idx="1784">
                  <c:v>56483.9</c:v>
                </c:pt>
                <c:pt idx="1785">
                  <c:v>56494</c:v>
                </c:pt>
                <c:pt idx="1786">
                  <c:v>56524</c:v>
                </c:pt>
                <c:pt idx="1787">
                  <c:v>56544</c:v>
                </c:pt>
                <c:pt idx="1788">
                  <c:v>56563.9</c:v>
                </c:pt>
                <c:pt idx="1789">
                  <c:v>56583.7</c:v>
                </c:pt>
                <c:pt idx="1790">
                  <c:v>56593.599999999999</c:v>
                </c:pt>
                <c:pt idx="1791">
                  <c:v>56613.5</c:v>
                </c:pt>
                <c:pt idx="1792">
                  <c:v>56633.4</c:v>
                </c:pt>
                <c:pt idx="1793">
                  <c:v>56653.4</c:v>
                </c:pt>
                <c:pt idx="1794">
                  <c:v>56673.4</c:v>
                </c:pt>
                <c:pt idx="1795">
                  <c:v>56703.6</c:v>
                </c:pt>
                <c:pt idx="1796">
                  <c:v>56723.9</c:v>
                </c:pt>
                <c:pt idx="1797">
                  <c:v>56734</c:v>
                </c:pt>
                <c:pt idx="1798">
                  <c:v>56754.400000000001</c:v>
                </c:pt>
                <c:pt idx="1799">
                  <c:v>56764.800000000003</c:v>
                </c:pt>
                <c:pt idx="1800">
                  <c:v>56785.599999999999</c:v>
                </c:pt>
                <c:pt idx="1801">
                  <c:v>56806.400000000001</c:v>
                </c:pt>
                <c:pt idx="1802">
                  <c:v>56838</c:v>
                </c:pt>
                <c:pt idx="1803">
                  <c:v>56859.1</c:v>
                </c:pt>
                <c:pt idx="1804">
                  <c:v>56880.1</c:v>
                </c:pt>
                <c:pt idx="1805">
                  <c:v>56901.5</c:v>
                </c:pt>
                <c:pt idx="1806">
                  <c:v>56912.2</c:v>
                </c:pt>
                <c:pt idx="1807">
                  <c:v>56933.599999999999</c:v>
                </c:pt>
                <c:pt idx="1808">
                  <c:v>56955</c:v>
                </c:pt>
                <c:pt idx="1809">
                  <c:v>56976.5</c:v>
                </c:pt>
                <c:pt idx="1810">
                  <c:v>56997.9</c:v>
                </c:pt>
                <c:pt idx="1811">
                  <c:v>57019.3</c:v>
                </c:pt>
                <c:pt idx="1812">
                  <c:v>57040.7</c:v>
                </c:pt>
                <c:pt idx="1813">
                  <c:v>57051.4</c:v>
                </c:pt>
                <c:pt idx="1814">
                  <c:v>57072.7</c:v>
                </c:pt>
                <c:pt idx="1815">
                  <c:v>57094.1</c:v>
                </c:pt>
                <c:pt idx="1816">
                  <c:v>57115.3</c:v>
                </c:pt>
                <c:pt idx="1817">
                  <c:v>57136.6</c:v>
                </c:pt>
                <c:pt idx="1818">
                  <c:v>57157.8</c:v>
                </c:pt>
                <c:pt idx="1819">
                  <c:v>57178.8</c:v>
                </c:pt>
                <c:pt idx="1820">
                  <c:v>57189.3</c:v>
                </c:pt>
                <c:pt idx="1821">
                  <c:v>57210.400000000001</c:v>
                </c:pt>
                <c:pt idx="1822">
                  <c:v>57231.3</c:v>
                </c:pt>
                <c:pt idx="1823">
                  <c:v>57252.1</c:v>
                </c:pt>
                <c:pt idx="1824">
                  <c:v>57273</c:v>
                </c:pt>
                <c:pt idx="1825">
                  <c:v>57293.7</c:v>
                </c:pt>
                <c:pt idx="1826">
                  <c:v>57314.5</c:v>
                </c:pt>
                <c:pt idx="1827">
                  <c:v>57335.1</c:v>
                </c:pt>
                <c:pt idx="1828">
                  <c:v>57345.5</c:v>
                </c:pt>
                <c:pt idx="1829">
                  <c:v>57366.1</c:v>
                </c:pt>
                <c:pt idx="1830">
                  <c:v>57376.3</c:v>
                </c:pt>
                <c:pt idx="1831">
                  <c:v>57396.9</c:v>
                </c:pt>
                <c:pt idx="1832">
                  <c:v>57407.199999999997</c:v>
                </c:pt>
                <c:pt idx="1833">
                  <c:v>57417.4</c:v>
                </c:pt>
                <c:pt idx="1834">
                  <c:v>57437.9</c:v>
                </c:pt>
                <c:pt idx="1835">
                  <c:v>57458.400000000001</c:v>
                </c:pt>
                <c:pt idx="1836">
                  <c:v>57478.9</c:v>
                </c:pt>
                <c:pt idx="1837">
                  <c:v>57499.4</c:v>
                </c:pt>
                <c:pt idx="1838">
                  <c:v>57519.8</c:v>
                </c:pt>
                <c:pt idx="1839">
                  <c:v>57530.1</c:v>
                </c:pt>
                <c:pt idx="1840">
                  <c:v>57540.4</c:v>
                </c:pt>
                <c:pt idx="1841">
                  <c:v>57550.7</c:v>
                </c:pt>
                <c:pt idx="1842">
                  <c:v>57571.199999999997</c:v>
                </c:pt>
                <c:pt idx="1843">
                  <c:v>57581.5</c:v>
                </c:pt>
                <c:pt idx="1844">
                  <c:v>57602.2</c:v>
                </c:pt>
                <c:pt idx="1845">
                  <c:v>57612.5</c:v>
                </c:pt>
                <c:pt idx="1846">
                  <c:v>57633.1</c:v>
                </c:pt>
                <c:pt idx="1847">
                  <c:v>57664.5</c:v>
                </c:pt>
                <c:pt idx="1848">
                  <c:v>57674.9</c:v>
                </c:pt>
                <c:pt idx="1849">
                  <c:v>57696</c:v>
                </c:pt>
                <c:pt idx="1850">
                  <c:v>57717.1</c:v>
                </c:pt>
                <c:pt idx="1851">
                  <c:v>57727.6</c:v>
                </c:pt>
                <c:pt idx="1852">
                  <c:v>57738.2</c:v>
                </c:pt>
                <c:pt idx="1853">
                  <c:v>57759.5</c:v>
                </c:pt>
                <c:pt idx="1854">
                  <c:v>57770.1</c:v>
                </c:pt>
                <c:pt idx="1855">
                  <c:v>57791.6</c:v>
                </c:pt>
                <c:pt idx="1856">
                  <c:v>57813.1</c:v>
                </c:pt>
                <c:pt idx="1857">
                  <c:v>57823.9</c:v>
                </c:pt>
                <c:pt idx="1858">
                  <c:v>57845.599999999999</c:v>
                </c:pt>
                <c:pt idx="1859">
                  <c:v>57867.4</c:v>
                </c:pt>
                <c:pt idx="1860">
                  <c:v>57878.3</c:v>
                </c:pt>
                <c:pt idx="1861">
                  <c:v>57900.3</c:v>
                </c:pt>
                <c:pt idx="1862">
                  <c:v>57911.3</c:v>
                </c:pt>
                <c:pt idx="1863">
                  <c:v>57922.3</c:v>
                </c:pt>
                <c:pt idx="1864">
                  <c:v>57944.4</c:v>
                </c:pt>
                <c:pt idx="1865">
                  <c:v>57966.5</c:v>
                </c:pt>
                <c:pt idx="1866">
                  <c:v>58000</c:v>
                </c:pt>
                <c:pt idx="1867">
                  <c:v>58011.199999999997</c:v>
                </c:pt>
                <c:pt idx="1868">
                  <c:v>58033.7</c:v>
                </c:pt>
                <c:pt idx="1869">
                  <c:v>58056.3</c:v>
                </c:pt>
                <c:pt idx="1870">
                  <c:v>58067.5</c:v>
                </c:pt>
                <c:pt idx="1871">
                  <c:v>58090.2</c:v>
                </c:pt>
                <c:pt idx="1872">
                  <c:v>58113</c:v>
                </c:pt>
                <c:pt idx="1873">
                  <c:v>58124.3</c:v>
                </c:pt>
                <c:pt idx="1874">
                  <c:v>58135.7</c:v>
                </c:pt>
                <c:pt idx="1875">
                  <c:v>58158.400000000001</c:v>
                </c:pt>
                <c:pt idx="1876">
                  <c:v>58169.8</c:v>
                </c:pt>
                <c:pt idx="1877">
                  <c:v>58192.6</c:v>
                </c:pt>
                <c:pt idx="1878">
                  <c:v>58227</c:v>
                </c:pt>
                <c:pt idx="1879">
                  <c:v>58238.5</c:v>
                </c:pt>
                <c:pt idx="1880">
                  <c:v>58261.599999999999</c:v>
                </c:pt>
                <c:pt idx="1881">
                  <c:v>58284.6</c:v>
                </c:pt>
                <c:pt idx="1882">
                  <c:v>58296.1</c:v>
                </c:pt>
                <c:pt idx="1883">
                  <c:v>58307.7</c:v>
                </c:pt>
                <c:pt idx="1884">
                  <c:v>58330.8</c:v>
                </c:pt>
                <c:pt idx="1885">
                  <c:v>58342.5</c:v>
                </c:pt>
                <c:pt idx="1886">
                  <c:v>58354</c:v>
                </c:pt>
                <c:pt idx="1887">
                  <c:v>58377.1</c:v>
                </c:pt>
                <c:pt idx="1888">
                  <c:v>58400.3</c:v>
                </c:pt>
                <c:pt idx="1889">
                  <c:v>58423.5</c:v>
                </c:pt>
                <c:pt idx="1890">
                  <c:v>58446.6</c:v>
                </c:pt>
                <c:pt idx="1891">
                  <c:v>58458.2</c:v>
                </c:pt>
                <c:pt idx="1892">
                  <c:v>58481.3</c:v>
                </c:pt>
                <c:pt idx="1893">
                  <c:v>58504.5</c:v>
                </c:pt>
                <c:pt idx="1894">
                  <c:v>58516</c:v>
                </c:pt>
                <c:pt idx="1895">
                  <c:v>58527.6</c:v>
                </c:pt>
                <c:pt idx="1896">
                  <c:v>58550.7</c:v>
                </c:pt>
                <c:pt idx="1897">
                  <c:v>58562.3</c:v>
                </c:pt>
                <c:pt idx="1898">
                  <c:v>58585.3</c:v>
                </c:pt>
                <c:pt idx="1899">
                  <c:v>58608.4</c:v>
                </c:pt>
                <c:pt idx="1900">
                  <c:v>58619.9</c:v>
                </c:pt>
                <c:pt idx="1901">
                  <c:v>58643</c:v>
                </c:pt>
                <c:pt idx="1902">
                  <c:v>58666</c:v>
                </c:pt>
                <c:pt idx="1903">
                  <c:v>58677.5</c:v>
                </c:pt>
                <c:pt idx="1904">
                  <c:v>58688.9</c:v>
                </c:pt>
                <c:pt idx="1905">
                  <c:v>58711.9</c:v>
                </c:pt>
                <c:pt idx="1906">
                  <c:v>58723.3</c:v>
                </c:pt>
                <c:pt idx="1907">
                  <c:v>58734.8</c:v>
                </c:pt>
                <c:pt idx="1908">
                  <c:v>58757.7</c:v>
                </c:pt>
                <c:pt idx="1909">
                  <c:v>58780.5</c:v>
                </c:pt>
                <c:pt idx="1910">
                  <c:v>58791.9</c:v>
                </c:pt>
                <c:pt idx="1911">
                  <c:v>58814.6</c:v>
                </c:pt>
                <c:pt idx="1912">
                  <c:v>58848.7</c:v>
                </c:pt>
                <c:pt idx="1913">
                  <c:v>58860</c:v>
                </c:pt>
                <c:pt idx="1914">
                  <c:v>58882.5</c:v>
                </c:pt>
                <c:pt idx="1915">
                  <c:v>58893.7</c:v>
                </c:pt>
                <c:pt idx="1916">
                  <c:v>58905</c:v>
                </c:pt>
                <c:pt idx="1917">
                  <c:v>58927.5</c:v>
                </c:pt>
                <c:pt idx="1918">
                  <c:v>58938.7</c:v>
                </c:pt>
                <c:pt idx="1919">
                  <c:v>58949.9</c:v>
                </c:pt>
                <c:pt idx="1920">
                  <c:v>58972.4</c:v>
                </c:pt>
                <c:pt idx="1921">
                  <c:v>58994.8</c:v>
                </c:pt>
                <c:pt idx="1922">
                  <c:v>59017.1</c:v>
                </c:pt>
                <c:pt idx="1923">
                  <c:v>59028.3</c:v>
                </c:pt>
                <c:pt idx="1924">
                  <c:v>59050.6</c:v>
                </c:pt>
                <c:pt idx="1925">
                  <c:v>59072.800000000003</c:v>
                </c:pt>
                <c:pt idx="1926">
                  <c:v>59083.9</c:v>
                </c:pt>
                <c:pt idx="1927">
                  <c:v>59095</c:v>
                </c:pt>
                <c:pt idx="1928">
                  <c:v>59117.2</c:v>
                </c:pt>
                <c:pt idx="1929">
                  <c:v>59128.3</c:v>
                </c:pt>
                <c:pt idx="1930">
                  <c:v>59150.5</c:v>
                </c:pt>
                <c:pt idx="1931">
                  <c:v>59161.599999999999</c:v>
                </c:pt>
                <c:pt idx="1932">
                  <c:v>59183.7</c:v>
                </c:pt>
                <c:pt idx="1933">
                  <c:v>59194.8</c:v>
                </c:pt>
                <c:pt idx="1934">
                  <c:v>59216.9</c:v>
                </c:pt>
                <c:pt idx="1935">
                  <c:v>59239</c:v>
                </c:pt>
                <c:pt idx="1936">
                  <c:v>59261</c:v>
                </c:pt>
                <c:pt idx="1937">
                  <c:v>59283</c:v>
                </c:pt>
                <c:pt idx="1938">
                  <c:v>59305</c:v>
                </c:pt>
                <c:pt idx="1939">
                  <c:v>59327</c:v>
                </c:pt>
                <c:pt idx="1940">
                  <c:v>59348.9</c:v>
                </c:pt>
                <c:pt idx="1941">
                  <c:v>59359.9</c:v>
                </c:pt>
                <c:pt idx="1942">
                  <c:v>59381.8</c:v>
                </c:pt>
                <c:pt idx="1943">
                  <c:v>59403.8</c:v>
                </c:pt>
                <c:pt idx="1944">
                  <c:v>59414.7</c:v>
                </c:pt>
                <c:pt idx="1945">
                  <c:v>59436.6</c:v>
                </c:pt>
                <c:pt idx="1946">
                  <c:v>59447.6</c:v>
                </c:pt>
                <c:pt idx="1947">
                  <c:v>59458.5</c:v>
                </c:pt>
                <c:pt idx="1948">
                  <c:v>59480.3</c:v>
                </c:pt>
                <c:pt idx="1949">
                  <c:v>59502.1</c:v>
                </c:pt>
                <c:pt idx="1950">
                  <c:v>59523.8</c:v>
                </c:pt>
                <c:pt idx="1951">
                  <c:v>59545.599999999999</c:v>
                </c:pt>
                <c:pt idx="1952">
                  <c:v>59567.4</c:v>
                </c:pt>
                <c:pt idx="1953">
                  <c:v>59578.3</c:v>
                </c:pt>
                <c:pt idx="1954">
                  <c:v>59600.1</c:v>
                </c:pt>
                <c:pt idx="1955">
                  <c:v>59610.9</c:v>
                </c:pt>
                <c:pt idx="1956">
                  <c:v>59632.7</c:v>
                </c:pt>
                <c:pt idx="1957">
                  <c:v>59643.5</c:v>
                </c:pt>
                <c:pt idx="1958">
                  <c:v>59665.2</c:v>
                </c:pt>
                <c:pt idx="1959">
                  <c:v>59675.9</c:v>
                </c:pt>
                <c:pt idx="1960">
                  <c:v>59697.5</c:v>
                </c:pt>
                <c:pt idx="1961">
                  <c:v>59719</c:v>
                </c:pt>
                <c:pt idx="1962">
                  <c:v>59729.8</c:v>
                </c:pt>
                <c:pt idx="1963">
                  <c:v>59751.3</c:v>
                </c:pt>
                <c:pt idx="1964">
                  <c:v>59772.9</c:v>
                </c:pt>
                <c:pt idx="1965">
                  <c:v>59794.400000000001</c:v>
                </c:pt>
                <c:pt idx="1966">
                  <c:v>59815.8</c:v>
                </c:pt>
                <c:pt idx="1967">
                  <c:v>59826.6</c:v>
                </c:pt>
                <c:pt idx="1968">
                  <c:v>59848</c:v>
                </c:pt>
                <c:pt idx="1969">
                  <c:v>59858.7</c:v>
                </c:pt>
                <c:pt idx="1970">
                  <c:v>59869.4</c:v>
                </c:pt>
                <c:pt idx="1971">
                  <c:v>59890.9</c:v>
                </c:pt>
                <c:pt idx="1972">
                  <c:v>59901.599999999999</c:v>
                </c:pt>
                <c:pt idx="1973">
                  <c:v>59923</c:v>
                </c:pt>
                <c:pt idx="1974">
                  <c:v>59933.7</c:v>
                </c:pt>
                <c:pt idx="1975">
                  <c:v>59955.1</c:v>
                </c:pt>
                <c:pt idx="1976">
                  <c:v>59976.5</c:v>
                </c:pt>
                <c:pt idx="1977">
                  <c:v>59997.9</c:v>
                </c:pt>
                <c:pt idx="1978">
                  <c:v>60019.199999999997</c:v>
                </c:pt>
                <c:pt idx="1979">
                  <c:v>60040.6</c:v>
                </c:pt>
                <c:pt idx="1980">
                  <c:v>60051.3</c:v>
                </c:pt>
                <c:pt idx="1981">
                  <c:v>60061.9</c:v>
                </c:pt>
                <c:pt idx="1982">
                  <c:v>60083.3</c:v>
                </c:pt>
                <c:pt idx="1983">
                  <c:v>60094</c:v>
                </c:pt>
                <c:pt idx="1984">
                  <c:v>60115.3</c:v>
                </c:pt>
                <c:pt idx="1985">
                  <c:v>60136.7</c:v>
                </c:pt>
                <c:pt idx="1986">
                  <c:v>60158.1</c:v>
                </c:pt>
                <c:pt idx="1987">
                  <c:v>60168.800000000003</c:v>
                </c:pt>
                <c:pt idx="1988">
                  <c:v>60190.2</c:v>
                </c:pt>
                <c:pt idx="1989">
                  <c:v>60211.5</c:v>
                </c:pt>
                <c:pt idx="1990">
                  <c:v>60232.9</c:v>
                </c:pt>
                <c:pt idx="1991">
                  <c:v>60243.6</c:v>
                </c:pt>
                <c:pt idx="1992">
                  <c:v>60264.9</c:v>
                </c:pt>
                <c:pt idx="1993">
                  <c:v>60286.3</c:v>
                </c:pt>
                <c:pt idx="1994">
                  <c:v>60307.8</c:v>
                </c:pt>
                <c:pt idx="1995">
                  <c:v>60318.5</c:v>
                </c:pt>
                <c:pt idx="1996">
                  <c:v>60339.9</c:v>
                </c:pt>
                <c:pt idx="1997">
                  <c:v>60361.3</c:v>
                </c:pt>
                <c:pt idx="1998">
                  <c:v>60372</c:v>
                </c:pt>
                <c:pt idx="1999">
                  <c:v>60382.7</c:v>
                </c:pt>
                <c:pt idx="2000">
                  <c:v>60404.1</c:v>
                </c:pt>
                <c:pt idx="2001">
                  <c:v>60414.8</c:v>
                </c:pt>
                <c:pt idx="2002">
                  <c:v>60436.2</c:v>
                </c:pt>
                <c:pt idx="2003">
                  <c:v>60457.5</c:v>
                </c:pt>
                <c:pt idx="2004">
                  <c:v>60478.8</c:v>
                </c:pt>
                <c:pt idx="2005">
                  <c:v>60500</c:v>
                </c:pt>
                <c:pt idx="2006">
                  <c:v>60521.2</c:v>
                </c:pt>
                <c:pt idx="2007">
                  <c:v>60531.8</c:v>
                </c:pt>
                <c:pt idx="2008">
                  <c:v>60542.5</c:v>
                </c:pt>
                <c:pt idx="2009">
                  <c:v>60563.7</c:v>
                </c:pt>
                <c:pt idx="2010">
                  <c:v>60574.2</c:v>
                </c:pt>
                <c:pt idx="2011">
                  <c:v>60595.1</c:v>
                </c:pt>
                <c:pt idx="2012">
                  <c:v>60605.5</c:v>
                </c:pt>
                <c:pt idx="2013">
                  <c:v>60616</c:v>
                </c:pt>
                <c:pt idx="2014">
                  <c:v>60626.400000000001</c:v>
                </c:pt>
                <c:pt idx="2015">
                  <c:v>60647.199999999997</c:v>
                </c:pt>
                <c:pt idx="2016">
                  <c:v>60667.9</c:v>
                </c:pt>
                <c:pt idx="2017">
                  <c:v>60688.4</c:v>
                </c:pt>
                <c:pt idx="2018">
                  <c:v>60709</c:v>
                </c:pt>
                <c:pt idx="2019">
                  <c:v>60719.3</c:v>
                </c:pt>
                <c:pt idx="2020">
                  <c:v>60739.7</c:v>
                </c:pt>
                <c:pt idx="2021">
                  <c:v>60760.1</c:v>
                </c:pt>
                <c:pt idx="2022">
                  <c:v>60770.3</c:v>
                </c:pt>
                <c:pt idx="2023">
                  <c:v>60790.5</c:v>
                </c:pt>
                <c:pt idx="2024">
                  <c:v>60810.5</c:v>
                </c:pt>
                <c:pt idx="2025">
                  <c:v>60820.6</c:v>
                </c:pt>
                <c:pt idx="2026">
                  <c:v>60840.7</c:v>
                </c:pt>
                <c:pt idx="2027">
                  <c:v>60860.7</c:v>
                </c:pt>
                <c:pt idx="2028">
                  <c:v>60870.7</c:v>
                </c:pt>
                <c:pt idx="2029">
                  <c:v>60880.6</c:v>
                </c:pt>
                <c:pt idx="2030">
                  <c:v>60900.3</c:v>
                </c:pt>
                <c:pt idx="2031">
                  <c:v>60919.8</c:v>
                </c:pt>
                <c:pt idx="2032">
                  <c:v>60939.3</c:v>
                </c:pt>
                <c:pt idx="2033">
                  <c:v>60958.8</c:v>
                </c:pt>
                <c:pt idx="2034">
                  <c:v>60968.3</c:v>
                </c:pt>
                <c:pt idx="2035">
                  <c:v>60977.9</c:v>
                </c:pt>
                <c:pt idx="2036">
                  <c:v>60997.1</c:v>
                </c:pt>
                <c:pt idx="2037">
                  <c:v>61006.5</c:v>
                </c:pt>
                <c:pt idx="2038">
                  <c:v>61025.2</c:v>
                </c:pt>
                <c:pt idx="2039">
                  <c:v>61034.400000000001</c:v>
                </c:pt>
                <c:pt idx="2040">
                  <c:v>61043.6</c:v>
                </c:pt>
                <c:pt idx="2041">
                  <c:v>61062</c:v>
                </c:pt>
                <c:pt idx="2042">
                  <c:v>61079.9</c:v>
                </c:pt>
                <c:pt idx="2043">
                  <c:v>61097.1</c:v>
                </c:pt>
                <c:pt idx="2044">
                  <c:v>61112.800000000003</c:v>
                </c:pt>
                <c:pt idx="2045">
                  <c:v>61128.3</c:v>
                </c:pt>
                <c:pt idx="2046">
                  <c:v>61143.9</c:v>
                </c:pt>
                <c:pt idx="2047">
                  <c:v>61159.7</c:v>
                </c:pt>
                <c:pt idx="2048">
                  <c:v>61167</c:v>
                </c:pt>
                <c:pt idx="2049">
                  <c:v>61181.4</c:v>
                </c:pt>
                <c:pt idx="2050">
                  <c:v>61195.6</c:v>
                </c:pt>
                <c:pt idx="2051">
                  <c:v>61208.2</c:v>
                </c:pt>
                <c:pt idx="2052">
                  <c:v>61219.9</c:v>
                </c:pt>
                <c:pt idx="2053">
                  <c:v>61225.2</c:v>
                </c:pt>
                <c:pt idx="2054">
                  <c:v>61229.9</c:v>
                </c:pt>
                <c:pt idx="2055">
                  <c:v>61238.6</c:v>
                </c:pt>
                <c:pt idx="2056">
                  <c:v>61247.199999999997</c:v>
                </c:pt>
                <c:pt idx="2057">
                  <c:v>61254.9</c:v>
                </c:pt>
                <c:pt idx="2058">
                  <c:v>61261.9</c:v>
                </c:pt>
                <c:pt idx="2059">
                  <c:v>61265.1</c:v>
                </c:pt>
                <c:pt idx="2060">
                  <c:v>61268.2</c:v>
                </c:pt>
                <c:pt idx="2061">
                  <c:v>61274</c:v>
                </c:pt>
                <c:pt idx="2062">
                  <c:v>61276.800000000003</c:v>
                </c:pt>
                <c:pt idx="2063">
                  <c:v>61279.5</c:v>
                </c:pt>
                <c:pt idx="2064">
                  <c:v>61284.7</c:v>
                </c:pt>
                <c:pt idx="2065">
                  <c:v>61287.1</c:v>
                </c:pt>
                <c:pt idx="2066">
                  <c:v>61291.1</c:v>
                </c:pt>
                <c:pt idx="2067">
                  <c:v>61297.2</c:v>
                </c:pt>
                <c:pt idx="2068">
                  <c:v>61299.3</c:v>
                </c:pt>
                <c:pt idx="2069">
                  <c:v>61303.8</c:v>
                </c:pt>
                <c:pt idx="2070">
                  <c:v>61307.8</c:v>
                </c:pt>
                <c:pt idx="2071">
                  <c:v>61313</c:v>
                </c:pt>
                <c:pt idx="2072">
                  <c:v>61315.8</c:v>
                </c:pt>
                <c:pt idx="2073">
                  <c:v>61318.5</c:v>
                </c:pt>
                <c:pt idx="2074">
                  <c:v>61324.3</c:v>
                </c:pt>
                <c:pt idx="2075">
                  <c:v>61327.4</c:v>
                </c:pt>
                <c:pt idx="2076">
                  <c:v>61333.599999999999</c:v>
                </c:pt>
                <c:pt idx="2077">
                  <c:v>61336.800000000003</c:v>
                </c:pt>
                <c:pt idx="2078">
                  <c:v>61345.3</c:v>
                </c:pt>
                <c:pt idx="2079">
                  <c:v>61355.1</c:v>
                </c:pt>
                <c:pt idx="2080">
                  <c:v>61365.5</c:v>
                </c:pt>
                <c:pt idx="2081">
                  <c:v>61378</c:v>
                </c:pt>
                <c:pt idx="2082">
                  <c:v>61383.5</c:v>
                </c:pt>
                <c:pt idx="2083">
                  <c:v>61389</c:v>
                </c:pt>
                <c:pt idx="2084">
                  <c:v>61402</c:v>
                </c:pt>
                <c:pt idx="2085">
                  <c:v>61408.9</c:v>
                </c:pt>
                <c:pt idx="2086">
                  <c:v>61423</c:v>
                </c:pt>
                <c:pt idx="2087">
                  <c:v>61437.599999999999</c:v>
                </c:pt>
                <c:pt idx="2088">
                  <c:v>61445.599999999999</c:v>
                </c:pt>
                <c:pt idx="2089">
                  <c:v>61462.2</c:v>
                </c:pt>
                <c:pt idx="2090">
                  <c:v>61479.199999999997</c:v>
                </c:pt>
                <c:pt idx="2091">
                  <c:v>61497.4</c:v>
                </c:pt>
                <c:pt idx="2092">
                  <c:v>61516.3</c:v>
                </c:pt>
                <c:pt idx="2093">
                  <c:v>61526.1</c:v>
                </c:pt>
                <c:pt idx="2094">
                  <c:v>61545.8</c:v>
                </c:pt>
                <c:pt idx="2095">
                  <c:v>61555.6</c:v>
                </c:pt>
                <c:pt idx="2096">
                  <c:v>61565.5</c:v>
                </c:pt>
                <c:pt idx="2097">
                  <c:v>61585.4</c:v>
                </c:pt>
                <c:pt idx="2098">
                  <c:v>61595.4</c:v>
                </c:pt>
                <c:pt idx="2099">
                  <c:v>61615.8</c:v>
                </c:pt>
                <c:pt idx="2100">
                  <c:v>61636.9</c:v>
                </c:pt>
                <c:pt idx="2101">
                  <c:v>61658.3</c:v>
                </c:pt>
                <c:pt idx="2102">
                  <c:v>61679.8</c:v>
                </c:pt>
                <c:pt idx="2103">
                  <c:v>61690.6</c:v>
                </c:pt>
                <c:pt idx="2104">
                  <c:v>61712.5</c:v>
                </c:pt>
                <c:pt idx="2105">
                  <c:v>61734.5</c:v>
                </c:pt>
                <c:pt idx="2106">
                  <c:v>61756.7</c:v>
                </c:pt>
                <c:pt idx="2107">
                  <c:v>61767.8</c:v>
                </c:pt>
                <c:pt idx="2108">
                  <c:v>61778.9</c:v>
                </c:pt>
                <c:pt idx="2109">
                  <c:v>61801.5</c:v>
                </c:pt>
                <c:pt idx="2110">
                  <c:v>61823.7</c:v>
                </c:pt>
                <c:pt idx="2111">
                  <c:v>61846.3</c:v>
                </c:pt>
                <c:pt idx="2112">
                  <c:v>61857.7</c:v>
                </c:pt>
                <c:pt idx="2113">
                  <c:v>61880.4</c:v>
                </c:pt>
                <c:pt idx="2114">
                  <c:v>61903.1</c:v>
                </c:pt>
                <c:pt idx="2115">
                  <c:v>61914.5</c:v>
                </c:pt>
                <c:pt idx="2116">
                  <c:v>61937.3</c:v>
                </c:pt>
                <c:pt idx="2117">
                  <c:v>61960.1</c:v>
                </c:pt>
                <c:pt idx="2118">
                  <c:v>61983</c:v>
                </c:pt>
                <c:pt idx="2119">
                  <c:v>62005.8</c:v>
                </c:pt>
                <c:pt idx="2120">
                  <c:v>62028.7</c:v>
                </c:pt>
                <c:pt idx="2121">
                  <c:v>62040.1</c:v>
                </c:pt>
                <c:pt idx="2122">
                  <c:v>62063.1</c:v>
                </c:pt>
                <c:pt idx="2123">
                  <c:v>62085.9</c:v>
                </c:pt>
                <c:pt idx="2124">
                  <c:v>62108.800000000003</c:v>
                </c:pt>
                <c:pt idx="2125">
                  <c:v>62131.7</c:v>
                </c:pt>
                <c:pt idx="2126">
                  <c:v>62143.1</c:v>
                </c:pt>
                <c:pt idx="2127">
                  <c:v>62154.5</c:v>
                </c:pt>
                <c:pt idx="2128">
                  <c:v>62177.2</c:v>
                </c:pt>
                <c:pt idx="2129">
                  <c:v>62188.6</c:v>
                </c:pt>
                <c:pt idx="2130">
                  <c:v>62200</c:v>
                </c:pt>
                <c:pt idx="2131">
                  <c:v>62222.6</c:v>
                </c:pt>
                <c:pt idx="2132">
                  <c:v>62234</c:v>
                </c:pt>
                <c:pt idx="2133">
                  <c:v>62245.3</c:v>
                </c:pt>
                <c:pt idx="2134">
                  <c:v>62279.4</c:v>
                </c:pt>
                <c:pt idx="2135">
                  <c:v>62302</c:v>
                </c:pt>
                <c:pt idx="2136">
                  <c:v>62324.4</c:v>
                </c:pt>
                <c:pt idx="2137">
                  <c:v>62335.6</c:v>
                </c:pt>
                <c:pt idx="2138">
                  <c:v>62357.9</c:v>
                </c:pt>
                <c:pt idx="2139">
                  <c:v>62369</c:v>
                </c:pt>
                <c:pt idx="2140">
                  <c:v>62391.199999999997</c:v>
                </c:pt>
                <c:pt idx="2141">
                  <c:v>62402.3</c:v>
                </c:pt>
                <c:pt idx="2142">
                  <c:v>62413.4</c:v>
                </c:pt>
                <c:pt idx="2143">
                  <c:v>62435.5</c:v>
                </c:pt>
                <c:pt idx="2144">
                  <c:v>62457.3</c:v>
                </c:pt>
                <c:pt idx="2145">
                  <c:v>62479.3</c:v>
                </c:pt>
                <c:pt idx="2146">
                  <c:v>62490.3</c:v>
                </c:pt>
                <c:pt idx="2147">
                  <c:v>62512.1</c:v>
                </c:pt>
                <c:pt idx="2148">
                  <c:v>62533.9</c:v>
                </c:pt>
                <c:pt idx="2149">
                  <c:v>62555.6</c:v>
                </c:pt>
                <c:pt idx="2150">
                  <c:v>62566.400000000001</c:v>
                </c:pt>
                <c:pt idx="2151">
                  <c:v>62588.1</c:v>
                </c:pt>
                <c:pt idx="2152">
                  <c:v>62598.9</c:v>
                </c:pt>
                <c:pt idx="2153">
                  <c:v>62620.4</c:v>
                </c:pt>
                <c:pt idx="2154">
                  <c:v>62631.199999999997</c:v>
                </c:pt>
                <c:pt idx="2155">
                  <c:v>62642</c:v>
                </c:pt>
                <c:pt idx="2156">
                  <c:v>62663.6</c:v>
                </c:pt>
                <c:pt idx="2157">
                  <c:v>62674.400000000001</c:v>
                </c:pt>
                <c:pt idx="2158">
                  <c:v>62695.9</c:v>
                </c:pt>
                <c:pt idx="2159">
                  <c:v>62717.5</c:v>
                </c:pt>
                <c:pt idx="2160">
                  <c:v>62738.9</c:v>
                </c:pt>
                <c:pt idx="2161">
                  <c:v>62760.4</c:v>
                </c:pt>
                <c:pt idx="2162">
                  <c:v>62781.7</c:v>
                </c:pt>
                <c:pt idx="2163">
                  <c:v>62792.4</c:v>
                </c:pt>
                <c:pt idx="2164">
                  <c:v>62813.599999999999</c:v>
                </c:pt>
                <c:pt idx="2165">
                  <c:v>62824.3</c:v>
                </c:pt>
                <c:pt idx="2166">
                  <c:v>62845.599999999999</c:v>
                </c:pt>
                <c:pt idx="2167">
                  <c:v>62856.2</c:v>
                </c:pt>
                <c:pt idx="2168">
                  <c:v>62877.4</c:v>
                </c:pt>
                <c:pt idx="2169">
                  <c:v>62888</c:v>
                </c:pt>
                <c:pt idx="2170">
                  <c:v>62909</c:v>
                </c:pt>
                <c:pt idx="2171">
                  <c:v>62930.1</c:v>
                </c:pt>
                <c:pt idx="2172">
                  <c:v>62951.199999999997</c:v>
                </c:pt>
                <c:pt idx="2173">
                  <c:v>62961.599999999999</c:v>
                </c:pt>
                <c:pt idx="2174">
                  <c:v>62982.6</c:v>
                </c:pt>
                <c:pt idx="2175">
                  <c:v>63003.4</c:v>
                </c:pt>
                <c:pt idx="2176">
                  <c:v>63024.3</c:v>
                </c:pt>
                <c:pt idx="2177">
                  <c:v>63045</c:v>
                </c:pt>
                <c:pt idx="2178">
                  <c:v>63055.4</c:v>
                </c:pt>
                <c:pt idx="2179">
                  <c:v>63065.7</c:v>
                </c:pt>
                <c:pt idx="2180">
                  <c:v>63076</c:v>
                </c:pt>
                <c:pt idx="2181">
                  <c:v>63096.7</c:v>
                </c:pt>
                <c:pt idx="2182">
                  <c:v>63107</c:v>
                </c:pt>
                <c:pt idx="2183">
                  <c:v>63127.6</c:v>
                </c:pt>
                <c:pt idx="2184">
                  <c:v>63148.2</c:v>
                </c:pt>
                <c:pt idx="2185">
                  <c:v>63158.5</c:v>
                </c:pt>
                <c:pt idx="2186">
                  <c:v>63179</c:v>
                </c:pt>
                <c:pt idx="2187">
                  <c:v>63199.6</c:v>
                </c:pt>
                <c:pt idx="2188">
                  <c:v>63220.2</c:v>
                </c:pt>
                <c:pt idx="2189">
                  <c:v>63240.800000000003</c:v>
                </c:pt>
                <c:pt idx="2190">
                  <c:v>63261.3</c:v>
                </c:pt>
                <c:pt idx="2191">
                  <c:v>63281.9</c:v>
                </c:pt>
                <c:pt idx="2192">
                  <c:v>63302.5</c:v>
                </c:pt>
                <c:pt idx="2193">
                  <c:v>63323.199999999997</c:v>
                </c:pt>
                <c:pt idx="2194">
                  <c:v>63333.5</c:v>
                </c:pt>
                <c:pt idx="2195">
                  <c:v>63354.2</c:v>
                </c:pt>
                <c:pt idx="2196">
                  <c:v>63364.6</c:v>
                </c:pt>
                <c:pt idx="2197">
                  <c:v>63385.4</c:v>
                </c:pt>
                <c:pt idx="2198">
                  <c:v>63406.2</c:v>
                </c:pt>
                <c:pt idx="2199">
                  <c:v>63427</c:v>
                </c:pt>
                <c:pt idx="2200">
                  <c:v>63437.4</c:v>
                </c:pt>
                <c:pt idx="2201">
                  <c:v>63458.400000000001</c:v>
                </c:pt>
                <c:pt idx="2202">
                  <c:v>63479.6</c:v>
                </c:pt>
                <c:pt idx="2203">
                  <c:v>63490.1</c:v>
                </c:pt>
                <c:pt idx="2204">
                  <c:v>63511</c:v>
                </c:pt>
                <c:pt idx="2205">
                  <c:v>63521.599999999999</c:v>
                </c:pt>
                <c:pt idx="2206">
                  <c:v>63532.3</c:v>
                </c:pt>
                <c:pt idx="2207">
                  <c:v>63553.5</c:v>
                </c:pt>
                <c:pt idx="2208">
                  <c:v>63564.1</c:v>
                </c:pt>
                <c:pt idx="2209">
                  <c:v>63585.3</c:v>
                </c:pt>
                <c:pt idx="2210">
                  <c:v>63606.5</c:v>
                </c:pt>
                <c:pt idx="2211">
                  <c:v>63617.2</c:v>
                </c:pt>
                <c:pt idx="2212">
                  <c:v>63627.9</c:v>
                </c:pt>
                <c:pt idx="2213">
                  <c:v>63649.3</c:v>
                </c:pt>
                <c:pt idx="2214">
                  <c:v>63670.6</c:v>
                </c:pt>
                <c:pt idx="2215">
                  <c:v>63691.9</c:v>
                </c:pt>
                <c:pt idx="2216">
                  <c:v>63713.3</c:v>
                </c:pt>
                <c:pt idx="2217">
                  <c:v>63734.8</c:v>
                </c:pt>
                <c:pt idx="2218">
                  <c:v>63756.2</c:v>
                </c:pt>
                <c:pt idx="2219">
                  <c:v>63767</c:v>
                </c:pt>
                <c:pt idx="2220">
                  <c:v>63788.4</c:v>
                </c:pt>
                <c:pt idx="2221">
                  <c:v>63799.1</c:v>
                </c:pt>
                <c:pt idx="2222">
                  <c:v>63809.8</c:v>
                </c:pt>
                <c:pt idx="2223">
                  <c:v>63820.6</c:v>
                </c:pt>
                <c:pt idx="2224">
                  <c:v>63842.1</c:v>
                </c:pt>
                <c:pt idx="2225">
                  <c:v>63863.5</c:v>
                </c:pt>
                <c:pt idx="2226">
                  <c:v>63885</c:v>
                </c:pt>
                <c:pt idx="2227">
                  <c:v>63906.5</c:v>
                </c:pt>
                <c:pt idx="2228">
                  <c:v>63917.2</c:v>
                </c:pt>
                <c:pt idx="2229">
                  <c:v>63938.7</c:v>
                </c:pt>
                <c:pt idx="2230">
                  <c:v>63949.5</c:v>
                </c:pt>
                <c:pt idx="2231">
                  <c:v>63970.9</c:v>
                </c:pt>
                <c:pt idx="2232">
                  <c:v>63992.4</c:v>
                </c:pt>
                <c:pt idx="2233">
                  <c:v>64003.199999999997</c:v>
                </c:pt>
                <c:pt idx="2234">
                  <c:v>64013.9</c:v>
                </c:pt>
                <c:pt idx="2235">
                  <c:v>64024.6</c:v>
                </c:pt>
                <c:pt idx="2236">
                  <c:v>64046</c:v>
                </c:pt>
                <c:pt idx="2237">
                  <c:v>64067.4</c:v>
                </c:pt>
                <c:pt idx="2238">
                  <c:v>64078</c:v>
                </c:pt>
                <c:pt idx="2239">
                  <c:v>64099.4</c:v>
                </c:pt>
                <c:pt idx="2240">
                  <c:v>64120.7</c:v>
                </c:pt>
                <c:pt idx="2241">
                  <c:v>64142.1</c:v>
                </c:pt>
                <c:pt idx="2242">
                  <c:v>64163.4</c:v>
                </c:pt>
                <c:pt idx="2243">
                  <c:v>64184.7</c:v>
                </c:pt>
                <c:pt idx="2244">
                  <c:v>64206</c:v>
                </c:pt>
                <c:pt idx="2245">
                  <c:v>64227.3</c:v>
                </c:pt>
                <c:pt idx="2246">
                  <c:v>64237.9</c:v>
                </c:pt>
                <c:pt idx="2247">
                  <c:v>64248.5</c:v>
                </c:pt>
                <c:pt idx="2248">
                  <c:v>64269.7</c:v>
                </c:pt>
                <c:pt idx="2249">
                  <c:v>64280.3</c:v>
                </c:pt>
                <c:pt idx="2250">
                  <c:v>64301.599999999999</c:v>
                </c:pt>
                <c:pt idx="2251">
                  <c:v>64322.8</c:v>
                </c:pt>
                <c:pt idx="2252">
                  <c:v>64344</c:v>
                </c:pt>
                <c:pt idx="2253">
                  <c:v>64365.2</c:v>
                </c:pt>
                <c:pt idx="2254">
                  <c:v>64375.8</c:v>
                </c:pt>
                <c:pt idx="2255">
                  <c:v>64396.9</c:v>
                </c:pt>
                <c:pt idx="2256">
                  <c:v>64418.1</c:v>
                </c:pt>
                <c:pt idx="2257">
                  <c:v>64439.199999999997</c:v>
                </c:pt>
                <c:pt idx="2258">
                  <c:v>64449.7</c:v>
                </c:pt>
                <c:pt idx="2259">
                  <c:v>64470.8</c:v>
                </c:pt>
                <c:pt idx="2260">
                  <c:v>64492</c:v>
                </c:pt>
                <c:pt idx="2261">
                  <c:v>64502.5</c:v>
                </c:pt>
                <c:pt idx="2262">
                  <c:v>64523.7</c:v>
                </c:pt>
                <c:pt idx="2263">
                  <c:v>64544.800000000003</c:v>
                </c:pt>
                <c:pt idx="2264">
                  <c:v>64555.3</c:v>
                </c:pt>
                <c:pt idx="2265">
                  <c:v>64576.4</c:v>
                </c:pt>
                <c:pt idx="2266">
                  <c:v>64597.5</c:v>
                </c:pt>
                <c:pt idx="2267">
                  <c:v>64618.7</c:v>
                </c:pt>
                <c:pt idx="2268">
                  <c:v>64639.8</c:v>
                </c:pt>
                <c:pt idx="2269">
                  <c:v>64661</c:v>
                </c:pt>
                <c:pt idx="2270">
                  <c:v>64682.2</c:v>
                </c:pt>
                <c:pt idx="2271">
                  <c:v>64703.3</c:v>
                </c:pt>
                <c:pt idx="2272">
                  <c:v>64713.9</c:v>
                </c:pt>
                <c:pt idx="2273">
                  <c:v>64735.3</c:v>
                </c:pt>
                <c:pt idx="2274">
                  <c:v>64756.5</c:v>
                </c:pt>
                <c:pt idx="2275">
                  <c:v>64777.8</c:v>
                </c:pt>
                <c:pt idx="2276">
                  <c:v>64788.4</c:v>
                </c:pt>
                <c:pt idx="2277">
                  <c:v>64809.7</c:v>
                </c:pt>
                <c:pt idx="2278">
                  <c:v>64831.1</c:v>
                </c:pt>
                <c:pt idx="2279">
                  <c:v>64852.4</c:v>
                </c:pt>
                <c:pt idx="2280">
                  <c:v>64873.7</c:v>
                </c:pt>
                <c:pt idx="2281">
                  <c:v>64884.3</c:v>
                </c:pt>
                <c:pt idx="2282">
                  <c:v>64905.5</c:v>
                </c:pt>
                <c:pt idx="2283">
                  <c:v>64916.2</c:v>
                </c:pt>
                <c:pt idx="2284">
                  <c:v>64937.4</c:v>
                </c:pt>
                <c:pt idx="2285">
                  <c:v>64948</c:v>
                </c:pt>
                <c:pt idx="2286">
                  <c:v>64969.1</c:v>
                </c:pt>
                <c:pt idx="2287">
                  <c:v>64990.2</c:v>
                </c:pt>
                <c:pt idx="2288">
                  <c:v>65000.7</c:v>
                </c:pt>
                <c:pt idx="2289">
                  <c:v>65021.7</c:v>
                </c:pt>
                <c:pt idx="2290">
                  <c:v>65042.7</c:v>
                </c:pt>
                <c:pt idx="2291">
                  <c:v>65063.6</c:v>
                </c:pt>
                <c:pt idx="2292">
                  <c:v>65084.3</c:v>
                </c:pt>
                <c:pt idx="2293">
                  <c:v>65104.9</c:v>
                </c:pt>
                <c:pt idx="2294">
                  <c:v>65115.199999999997</c:v>
                </c:pt>
                <c:pt idx="2295">
                  <c:v>65125.5</c:v>
                </c:pt>
                <c:pt idx="2296">
                  <c:v>65145.9</c:v>
                </c:pt>
                <c:pt idx="2297">
                  <c:v>65156.1</c:v>
                </c:pt>
                <c:pt idx="2298">
                  <c:v>65176.6</c:v>
                </c:pt>
                <c:pt idx="2299">
                  <c:v>65197.1</c:v>
                </c:pt>
                <c:pt idx="2300">
                  <c:v>65217.4</c:v>
                </c:pt>
                <c:pt idx="2301">
                  <c:v>65227.5</c:v>
                </c:pt>
                <c:pt idx="2302">
                  <c:v>65247.9</c:v>
                </c:pt>
                <c:pt idx="2303">
                  <c:v>65268.2</c:v>
                </c:pt>
                <c:pt idx="2304">
                  <c:v>65288.7</c:v>
                </c:pt>
                <c:pt idx="2305">
                  <c:v>65298.9</c:v>
                </c:pt>
                <c:pt idx="2306">
                  <c:v>65319.4</c:v>
                </c:pt>
                <c:pt idx="2307">
                  <c:v>65340</c:v>
                </c:pt>
                <c:pt idx="2308">
                  <c:v>65350.3</c:v>
                </c:pt>
                <c:pt idx="2309">
                  <c:v>65371.1</c:v>
                </c:pt>
                <c:pt idx="2310">
                  <c:v>65391.9</c:v>
                </c:pt>
                <c:pt idx="2311">
                  <c:v>65412.7</c:v>
                </c:pt>
                <c:pt idx="2312">
                  <c:v>65433.8</c:v>
                </c:pt>
                <c:pt idx="2313">
                  <c:v>65455.1</c:v>
                </c:pt>
                <c:pt idx="2314">
                  <c:v>65465.8</c:v>
                </c:pt>
                <c:pt idx="2315">
                  <c:v>65498</c:v>
                </c:pt>
                <c:pt idx="2316">
                  <c:v>65508.800000000003</c:v>
                </c:pt>
                <c:pt idx="2317">
                  <c:v>65530.400000000001</c:v>
                </c:pt>
                <c:pt idx="2318">
                  <c:v>65552.2</c:v>
                </c:pt>
                <c:pt idx="2319">
                  <c:v>65573.899999999994</c:v>
                </c:pt>
                <c:pt idx="2320">
                  <c:v>65595.8</c:v>
                </c:pt>
                <c:pt idx="2321">
                  <c:v>65617.600000000006</c:v>
                </c:pt>
                <c:pt idx="2322">
                  <c:v>65628.5</c:v>
                </c:pt>
                <c:pt idx="2323">
                  <c:v>65639.5</c:v>
                </c:pt>
                <c:pt idx="2324">
                  <c:v>65661.399999999994</c:v>
                </c:pt>
                <c:pt idx="2325">
                  <c:v>65694.100000000006</c:v>
                </c:pt>
                <c:pt idx="2326">
                  <c:v>65716</c:v>
                </c:pt>
                <c:pt idx="2327">
                  <c:v>65726.899999999994</c:v>
                </c:pt>
                <c:pt idx="2328">
                  <c:v>65748.7</c:v>
                </c:pt>
                <c:pt idx="2329">
                  <c:v>65770.399999999994</c:v>
                </c:pt>
                <c:pt idx="2330">
                  <c:v>65781.3</c:v>
                </c:pt>
                <c:pt idx="2331">
                  <c:v>65792.100000000006</c:v>
                </c:pt>
                <c:pt idx="2332">
                  <c:v>65813.899999999994</c:v>
                </c:pt>
                <c:pt idx="2333">
                  <c:v>65824.7</c:v>
                </c:pt>
                <c:pt idx="2334">
                  <c:v>65846.3</c:v>
                </c:pt>
                <c:pt idx="2335">
                  <c:v>65857.2</c:v>
                </c:pt>
                <c:pt idx="2336">
                  <c:v>65878.7</c:v>
                </c:pt>
                <c:pt idx="2337">
                  <c:v>65911</c:v>
                </c:pt>
                <c:pt idx="2338">
                  <c:v>65921.8</c:v>
                </c:pt>
                <c:pt idx="2339">
                  <c:v>65943.3</c:v>
                </c:pt>
                <c:pt idx="2340">
                  <c:v>65954</c:v>
                </c:pt>
                <c:pt idx="2341">
                  <c:v>65975.5</c:v>
                </c:pt>
                <c:pt idx="2342">
                  <c:v>65996.899999999994</c:v>
                </c:pt>
                <c:pt idx="2343">
                  <c:v>66018.399999999994</c:v>
                </c:pt>
                <c:pt idx="2344">
                  <c:v>66039.899999999994</c:v>
                </c:pt>
                <c:pt idx="2345">
                  <c:v>66050.600000000006</c:v>
                </c:pt>
                <c:pt idx="2346">
                  <c:v>66072.2</c:v>
                </c:pt>
                <c:pt idx="2347">
                  <c:v>66093.7</c:v>
                </c:pt>
                <c:pt idx="2348">
                  <c:v>66115.199999999997</c:v>
                </c:pt>
                <c:pt idx="2349">
                  <c:v>66136.800000000003</c:v>
                </c:pt>
                <c:pt idx="2350">
                  <c:v>66147.600000000006</c:v>
                </c:pt>
                <c:pt idx="2351">
                  <c:v>66158.399999999994</c:v>
                </c:pt>
                <c:pt idx="2352">
                  <c:v>66180</c:v>
                </c:pt>
                <c:pt idx="2353">
                  <c:v>66190.7</c:v>
                </c:pt>
                <c:pt idx="2354">
                  <c:v>66212.399999999994</c:v>
                </c:pt>
                <c:pt idx="2355">
                  <c:v>66223.199999999997</c:v>
                </c:pt>
                <c:pt idx="2356">
                  <c:v>66244.800000000003</c:v>
                </c:pt>
                <c:pt idx="2357">
                  <c:v>66255.600000000006</c:v>
                </c:pt>
                <c:pt idx="2358">
                  <c:v>66288.100000000006</c:v>
                </c:pt>
                <c:pt idx="2359">
                  <c:v>66299</c:v>
                </c:pt>
                <c:pt idx="2360">
                  <c:v>66320.800000000003</c:v>
                </c:pt>
                <c:pt idx="2361">
                  <c:v>66342.600000000006</c:v>
                </c:pt>
                <c:pt idx="2362">
                  <c:v>66364.3</c:v>
                </c:pt>
                <c:pt idx="2363">
                  <c:v>66386.2</c:v>
                </c:pt>
                <c:pt idx="2364">
                  <c:v>66408</c:v>
                </c:pt>
                <c:pt idx="2365">
                  <c:v>66429.8</c:v>
                </c:pt>
                <c:pt idx="2366">
                  <c:v>66451.7</c:v>
                </c:pt>
                <c:pt idx="2367">
                  <c:v>66473.600000000006</c:v>
                </c:pt>
                <c:pt idx="2368">
                  <c:v>66495.399999999994</c:v>
                </c:pt>
                <c:pt idx="2369">
                  <c:v>66506.399999999994</c:v>
                </c:pt>
                <c:pt idx="2370">
                  <c:v>66528.3</c:v>
                </c:pt>
                <c:pt idx="2371">
                  <c:v>66550.2</c:v>
                </c:pt>
                <c:pt idx="2372">
                  <c:v>66572.100000000006</c:v>
                </c:pt>
                <c:pt idx="2373">
                  <c:v>66594</c:v>
                </c:pt>
                <c:pt idx="2374">
                  <c:v>66616</c:v>
                </c:pt>
                <c:pt idx="2375">
                  <c:v>66627</c:v>
                </c:pt>
                <c:pt idx="2376">
                  <c:v>66649</c:v>
                </c:pt>
                <c:pt idx="2377">
                  <c:v>66670.899999999994</c:v>
                </c:pt>
                <c:pt idx="2378">
                  <c:v>66681.899999999994</c:v>
                </c:pt>
                <c:pt idx="2379">
                  <c:v>66703.899999999994</c:v>
                </c:pt>
                <c:pt idx="2380">
                  <c:v>66725.899999999994</c:v>
                </c:pt>
                <c:pt idx="2381">
                  <c:v>66747.899999999994</c:v>
                </c:pt>
                <c:pt idx="2382">
                  <c:v>66758.899999999994</c:v>
                </c:pt>
                <c:pt idx="2383">
                  <c:v>66780.899999999994</c:v>
                </c:pt>
                <c:pt idx="2384">
                  <c:v>66803</c:v>
                </c:pt>
                <c:pt idx="2385">
                  <c:v>66814</c:v>
                </c:pt>
                <c:pt idx="2386">
                  <c:v>66825</c:v>
                </c:pt>
                <c:pt idx="2387">
                  <c:v>66847.100000000006</c:v>
                </c:pt>
                <c:pt idx="2388">
                  <c:v>66869.2</c:v>
                </c:pt>
                <c:pt idx="2389">
                  <c:v>66880.2</c:v>
                </c:pt>
                <c:pt idx="2390">
                  <c:v>66891.3</c:v>
                </c:pt>
                <c:pt idx="2391">
                  <c:v>66913.399999999994</c:v>
                </c:pt>
                <c:pt idx="2392">
                  <c:v>66946.600000000006</c:v>
                </c:pt>
                <c:pt idx="2393">
                  <c:v>66957.7</c:v>
                </c:pt>
                <c:pt idx="2394">
                  <c:v>66968.800000000003</c:v>
                </c:pt>
                <c:pt idx="2395">
                  <c:v>66990.899999999994</c:v>
                </c:pt>
                <c:pt idx="2396">
                  <c:v>67001.899999999994</c:v>
                </c:pt>
                <c:pt idx="2397">
                  <c:v>67024.100000000006</c:v>
                </c:pt>
                <c:pt idx="2398">
                  <c:v>67046.3</c:v>
                </c:pt>
                <c:pt idx="2399">
                  <c:v>67057.399999999994</c:v>
                </c:pt>
                <c:pt idx="2400">
                  <c:v>67079.5</c:v>
                </c:pt>
                <c:pt idx="2401">
                  <c:v>67101.7</c:v>
                </c:pt>
                <c:pt idx="2402">
                  <c:v>67123.8</c:v>
                </c:pt>
                <c:pt idx="2403">
                  <c:v>67145.899999999994</c:v>
                </c:pt>
                <c:pt idx="2404">
                  <c:v>67157</c:v>
                </c:pt>
                <c:pt idx="2405">
                  <c:v>67179.100000000006</c:v>
                </c:pt>
                <c:pt idx="2406">
                  <c:v>67201.2</c:v>
                </c:pt>
                <c:pt idx="2407">
                  <c:v>67223.399999999994</c:v>
                </c:pt>
                <c:pt idx="2408">
                  <c:v>67234.5</c:v>
                </c:pt>
                <c:pt idx="2409">
                  <c:v>67245.5</c:v>
                </c:pt>
                <c:pt idx="2410">
                  <c:v>67267.600000000006</c:v>
                </c:pt>
                <c:pt idx="2411">
                  <c:v>67278.600000000006</c:v>
                </c:pt>
                <c:pt idx="2412">
                  <c:v>67300.7</c:v>
                </c:pt>
                <c:pt idx="2413">
                  <c:v>67322.8</c:v>
                </c:pt>
                <c:pt idx="2414">
                  <c:v>67333.8</c:v>
                </c:pt>
                <c:pt idx="2415">
                  <c:v>67355.899999999994</c:v>
                </c:pt>
                <c:pt idx="2416">
                  <c:v>67377.899999999994</c:v>
                </c:pt>
                <c:pt idx="2417">
                  <c:v>67400</c:v>
                </c:pt>
                <c:pt idx="2418">
                  <c:v>67422</c:v>
                </c:pt>
                <c:pt idx="2419">
                  <c:v>67433</c:v>
                </c:pt>
                <c:pt idx="2420">
                  <c:v>67444.100000000006</c:v>
                </c:pt>
                <c:pt idx="2421">
                  <c:v>67466.100000000006</c:v>
                </c:pt>
                <c:pt idx="2422">
                  <c:v>67477.100000000006</c:v>
                </c:pt>
                <c:pt idx="2423">
                  <c:v>67499.199999999997</c:v>
                </c:pt>
                <c:pt idx="2424">
                  <c:v>67521.399999999994</c:v>
                </c:pt>
                <c:pt idx="2425">
                  <c:v>67543.5</c:v>
                </c:pt>
                <c:pt idx="2426">
                  <c:v>67565.7</c:v>
                </c:pt>
                <c:pt idx="2427">
                  <c:v>67598.899999999994</c:v>
                </c:pt>
                <c:pt idx="2428">
                  <c:v>67621.100000000006</c:v>
                </c:pt>
                <c:pt idx="2429">
                  <c:v>67643.399999999994</c:v>
                </c:pt>
                <c:pt idx="2430">
                  <c:v>67665.600000000006</c:v>
                </c:pt>
                <c:pt idx="2431">
                  <c:v>67676.800000000003</c:v>
                </c:pt>
                <c:pt idx="2432">
                  <c:v>67688</c:v>
                </c:pt>
                <c:pt idx="2433">
                  <c:v>67710.3</c:v>
                </c:pt>
                <c:pt idx="2434">
                  <c:v>67721.399999999994</c:v>
                </c:pt>
                <c:pt idx="2435">
                  <c:v>67743.8</c:v>
                </c:pt>
                <c:pt idx="2436">
                  <c:v>67766.2</c:v>
                </c:pt>
                <c:pt idx="2437">
                  <c:v>67777.399999999994</c:v>
                </c:pt>
                <c:pt idx="2438">
                  <c:v>67799.7</c:v>
                </c:pt>
                <c:pt idx="2439">
                  <c:v>67822.100000000006</c:v>
                </c:pt>
                <c:pt idx="2440">
                  <c:v>67844.5</c:v>
                </c:pt>
                <c:pt idx="2441">
                  <c:v>67866.8</c:v>
                </c:pt>
                <c:pt idx="2442">
                  <c:v>67889.100000000006</c:v>
                </c:pt>
                <c:pt idx="2443">
                  <c:v>67911.3</c:v>
                </c:pt>
                <c:pt idx="2444">
                  <c:v>67922.399999999994</c:v>
                </c:pt>
                <c:pt idx="2445">
                  <c:v>67944.5</c:v>
                </c:pt>
                <c:pt idx="2446">
                  <c:v>67966.5</c:v>
                </c:pt>
                <c:pt idx="2447">
                  <c:v>67988.5</c:v>
                </c:pt>
                <c:pt idx="2448">
                  <c:v>68010.5</c:v>
                </c:pt>
                <c:pt idx="2449">
                  <c:v>68043.399999999994</c:v>
                </c:pt>
                <c:pt idx="2450">
                  <c:v>68065.2</c:v>
                </c:pt>
                <c:pt idx="2451">
                  <c:v>68086.8</c:v>
                </c:pt>
                <c:pt idx="2452">
                  <c:v>68108.5</c:v>
                </c:pt>
                <c:pt idx="2453">
                  <c:v>68130.100000000006</c:v>
                </c:pt>
                <c:pt idx="2454">
                  <c:v>68151.5</c:v>
                </c:pt>
                <c:pt idx="2455">
                  <c:v>68162.3</c:v>
                </c:pt>
                <c:pt idx="2456">
                  <c:v>68172.899999999994</c:v>
                </c:pt>
                <c:pt idx="2457">
                  <c:v>68194.3</c:v>
                </c:pt>
                <c:pt idx="2458">
                  <c:v>68215.600000000006</c:v>
                </c:pt>
                <c:pt idx="2459">
                  <c:v>68236.899999999994</c:v>
                </c:pt>
                <c:pt idx="2460">
                  <c:v>68247.5</c:v>
                </c:pt>
                <c:pt idx="2461">
                  <c:v>68268.7</c:v>
                </c:pt>
                <c:pt idx="2462">
                  <c:v>68289.8</c:v>
                </c:pt>
                <c:pt idx="2463">
                  <c:v>68310.899999999994</c:v>
                </c:pt>
                <c:pt idx="2464">
                  <c:v>68321.399999999994</c:v>
                </c:pt>
                <c:pt idx="2465">
                  <c:v>68331.899999999994</c:v>
                </c:pt>
                <c:pt idx="2466">
                  <c:v>68353</c:v>
                </c:pt>
                <c:pt idx="2467">
                  <c:v>68363.5</c:v>
                </c:pt>
                <c:pt idx="2468">
                  <c:v>68384.5</c:v>
                </c:pt>
                <c:pt idx="2469">
                  <c:v>68405.399999999994</c:v>
                </c:pt>
                <c:pt idx="2470">
                  <c:v>68415.899999999994</c:v>
                </c:pt>
                <c:pt idx="2471">
                  <c:v>68436.800000000003</c:v>
                </c:pt>
                <c:pt idx="2472">
                  <c:v>68468.2</c:v>
                </c:pt>
                <c:pt idx="2473">
                  <c:v>68489.2</c:v>
                </c:pt>
                <c:pt idx="2474">
                  <c:v>68510.2</c:v>
                </c:pt>
                <c:pt idx="2475">
                  <c:v>68520.7</c:v>
                </c:pt>
                <c:pt idx="2476">
                  <c:v>68531.199999999997</c:v>
                </c:pt>
                <c:pt idx="2477">
                  <c:v>68552.3</c:v>
                </c:pt>
                <c:pt idx="2478">
                  <c:v>68562.7</c:v>
                </c:pt>
                <c:pt idx="2479">
                  <c:v>68573.3</c:v>
                </c:pt>
                <c:pt idx="2480">
                  <c:v>68594.5</c:v>
                </c:pt>
                <c:pt idx="2481">
                  <c:v>68615.600000000006</c:v>
                </c:pt>
                <c:pt idx="2482">
                  <c:v>68626.3</c:v>
                </c:pt>
                <c:pt idx="2483">
                  <c:v>68647.600000000006</c:v>
                </c:pt>
                <c:pt idx="2484">
                  <c:v>68669.100000000006</c:v>
                </c:pt>
                <c:pt idx="2485">
                  <c:v>68690.600000000006</c:v>
                </c:pt>
                <c:pt idx="2486">
                  <c:v>68701.5</c:v>
                </c:pt>
                <c:pt idx="2487">
                  <c:v>68723.199999999997</c:v>
                </c:pt>
                <c:pt idx="2488">
                  <c:v>68734.100000000006</c:v>
                </c:pt>
                <c:pt idx="2489">
                  <c:v>68744.899999999994</c:v>
                </c:pt>
                <c:pt idx="2490">
                  <c:v>68755.8</c:v>
                </c:pt>
                <c:pt idx="2491">
                  <c:v>68777.7</c:v>
                </c:pt>
                <c:pt idx="2492">
                  <c:v>68788.7</c:v>
                </c:pt>
                <c:pt idx="2493">
                  <c:v>68810.7</c:v>
                </c:pt>
                <c:pt idx="2494">
                  <c:v>68843.899999999994</c:v>
                </c:pt>
                <c:pt idx="2495">
                  <c:v>68866.100000000006</c:v>
                </c:pt>
                <c:pt idx="2496">
                  <c:v>68888.3</c:v>
                </c:pt>
                <c:pt idx="2497">
                  <c:v>68899.399999999994</c:v>
                </c:pt>
                <c:pt idx="2498">
                  <c:v>68910.600000000006</c:v>
                </c:pt>
                <c:pt idx="2499">
                  <c:v>68932.800000000003</c:v>
                </c:pt>
                <c:pt idx="2500">
                  <c:v>68955.100000000006</c:v>
                </c:pt>
                <c:pt idx="2501">
                  <c:v>68966.3</c:v>
                </c:pt>
                <c:pt idx="2502">
                  <c:v>68988.399999999994</c:v>
                </c:pt>
                <c:pt idx="2503">
                  <c:v>68999.600000000006</c:v>
                </c:pt>
                <c:pt idx="2504">
                  <c:v>69021.7</c:v>
                </c:pt>
                <c:pt idx="2505">
                  <c:v>69043.8</c:v>
                </c:pt>
                <c:pt idx="2506">
                  <c:v>69065.899999999994</c:v>
                </c:pt>
                <c:pt idx="2507">
                  <c:v>69087.8</c:v>
                </c:pt>
                <c:pt idx="2508">
                  <c:v>69098.8</c:v>
                </c:pt>
                <c:pt idx="2509">
                  <c:v>69120.800000000003</c:v>
                </c:pt>
                <c:pt idx="2510">
                  <c:v>69142.600000000006</c:v>
                </c:pt>
                <c:pt idx="2511">
                  <c:v>69164.2</c:v>
                </c:pt>
                <c:pt idx="2512">
                  <c:v>69185.7</c:v>
                </c:pt>
                <c:pt idx="2513">
                  <c:v>69196.399999999994</c:v>
                </c:pt>
                <c:pt idx="2514">
                  <c:v>69207.100000000006</c:v>
                </c:pt>
                <c:pt idx="2515">
                  <c:v>69228.7</c:v>
                </c:pt>
                <c:pt idx="2516">
                  <c:v>69260.800000000003</c:v>
                </c:pt>
                <c:pt idx="2517">
                  <c:v>69282.3</c:v>
                </c:pt>
                <c:pt idx="2518">
                  <c:v>69303.7</c:v>
                </c:pt>
                <c:pt idx="2519">
                  <c:v>69314.399999999994</c:v>
                </c:pt>
                <c:pt idx="2520">
                  <c:v>69325.100000000006</c:v>
                </c:pt>
                <c:pt idx="2521">
                  <c:v>69346.600000000006</c:v>
                </c:pt>
                <c:pt idx="2522">
                  <c:v>69357.3</c:v>
                </c:pt>
                <c:pt idx="2523">
                  <c:v>69378.7</c:v>
                </c:pt>
                <c:pt idx="2524">
                  <c:v>69400.100000000006</c:v>
                </c:pt>
                <c:pt idx="2525">
                  <c:v>69421.5</c:v>
                </c:pt>
                <c:pt idx="2526">
                  <c:v>69432.2</c:v>
                </c:pt>
                <c:pt idx="2527">
                  <c:v>69453</c:v>
                </c:pt>
                <c:pt idx="2528">
                  <c:v>69476.600000000006</c:v>
                </c:pt>
                <c:pt idx="2529">
                  <c:v>69502</c:v>
                </c:pt>
                <c:pt idx="2530">
                  <c:v>69528.600000000006</c:v>
                </c:pt>
                <c:pt idx="2531">
                  <c:v>69556.3</c:v>
                </c:pt>
                <c:pt idx="2532">
                  <c:v>69585</c:v>
                </c:pt>
                <c:pt idx="2533">
                  <c:v>69599.7</c:v>
                </c:pt>
                <c:pt idx="2534">
                  <c:v>69614.7</c:v>
                </c:pt>
                <c:pt idx="2535">
                  <c:v>69629.899999999994</c:v>
                </c:pt>
                <c:pt idx="2536">
                  <c:v>69660.899999999994</c:v>
                </c:pt>
                <c:pt idx="2537">
                  <c:v>69676.800000000003</c:v>
                </c:pt>
                <c:pt idx="2538">
                  <c:v>69709.100000000006</c:v>
                </c:pt>
                <c:pt idx="2539">
                  <c:v>69742.100000000006</c:v>
                </c:pt>
                <c:pt idx="2540">
                  <c:v>69775.899999999994</c:v>
                </c:pt>
                <c:pt idx="2541">
                  <c:v>69810.3</c:v>
                </c:pt>
                <c:pt idx="2542">
                  <c:v>69845.3</c:v>
                </c:pt>
                <c:pt idx="2543">
                  <c:v>69880.899999999994</c:v>
                </c:pt>
                <c:pt idx="2544">
                  <c:v>69917</c:v>
                </c:pt>
                <c:pt idx="2545">
                  <c:v>69953.5</c:v>
                </c:pt>
                <c:pt idx="2546">
                  <c:v>69971.899999999994</c:v>
                </c:pt>
                <c:pt idx="2547">
                  <c:v>70008.899999999994</c:v>
                </c:pt>
                <c:pt idx="2548">
                  <c:v>70045.7</c:v>
                </c:pt>
                <c:pt idx="2549">
                  <c:v>70064</c:v>
                </c:pt>
                <c:pt idx="2550">
                  <c:v>70101</c:v>
                </c:pt>
                <c:pt idx="2551">
                  <c:v>70138.8</c:v>
                </c:pt>
                <c:pt idx="2552">
                  <c:v>70178</c:v>
                </c:pt>
                <c:pt idx="2553">
                  <c:v>70198.2</c:v>
                </c:pt>
                <c:pt idx="2554">
                  <c:v>70240.3</c:v>
                </c:pt>
                <c:pt idx="2555">
                  <c:v>70285.100000000006</c:v>
                </c:pt>
                <c:pt idx="2556">
                  <c:v>70333</c:v>
                </c:pt>
                <c:pt idx="2557">
                  <c:v>70384.600000000006</c:v>
                </c:pt>
                <c:pt idx="2558">
                  <c:v>70411.899999999994</c:v>
                </c:pt>
                <c:pt idx="2559">
                  <c:v>70471.5</c:v>
                </c:pt>
                <c:pt idx="2560">
                  <c:v>70507.899999999994</c:v>
                </c:pt>
                <c:pt idx="2561">
                  <c:v>70593.8</c:v>
                </c:pt>
                <c:pt idx="2562">
                  <c:v>70641.7</c:v>
                </c:pt>
                <c:pt idx="2563">
                  <c:v>70691.8</c:v>
                </c:pt>
                <c:pt idx="2564">
                  <c:v>70795.399999999994</c:v>
                </c:pt>
                <c:pt idx="2565">
                  <c:v>70898.3</c:v>
                </c:pt>
                <c:pt idx="2566">
                  <c:v>71037.399999999994</c:v>
                </c:pt>
                <c:pt idx="2567">
                  <c:v>71110.600000000006</c:v>
                </c:pt>
                <c:pt idx="2568">
                  <c:v>71162.7</c:v>
                </c:pt>
                <c:pt idx="2569">
                  <c:v>71185.8</c:v>
                </c:pt>
                <c:pt idx="2570">
                  <c:v>71230.100000000006</c:v>
                </c:pt>
                <c:pt idx="2571">
                  <c:v>71272</c:v>
                </c:pt>
                <c:pt idx="2572">
                  <c:v>71292.2</c:v>
                </c:pt>
                <c:pt idx="2573">
                  <c:v>71330.899999999994</c:v>
                </c:pt>
                <c:pt idx="2574">
                  <c:v>71367.7</c:v>
                </c:pt>
                <c:pt idx="2575">
                  <c:v>71402.5</c:v>
                </c:pt>
                <c:pt idx="2576">
                  <c:v>71435.600000000006</c:v>
                </c:pt>
                <c:pt idx="2577">
                  <c:v>71467</c:v>
                </c:pt>
                <c:pt idx="2578">
                  <c:v>71496.899999999994</c:v>
                </c:pt>
                <c:pt idx="2579">
                  <c:v>71525.399999999994</c:v>
                </c:pt>
                <c:pt idx="2580">
                  <c:v>71552.7</c:v>
                </c:pt>
                <c:pt idx="2581">
                  <c:v>71578.7</c:v>
                </c:pt>
                <c:pt idx="2582">
                  <c:v>71591.399999999994</c:v>
                </c:pt>
                <c:pt idx="2583">
                  <c:v>71616</c:v>
                </c:pt>
                <c:pt idx="2584">
                  <c:v>71628</c:v>
                </c:pt>
                <c:pt idx="2585">
                  <c:v>71651.399999999994</c:v>
                </c:pt>
                <c:pt idx="2586">
                  <c:v>71674.100000000006</c:v>
                </c:pt>
                <c:pt idx="2587">
                  <c:v>71685.3</c:v>
                </c:pt>
                <c:pt idx="2588">
                  <c:v>71707.199999999997</c:v>
                </c:pt>
                <c:pt idx="2589">
                  <c:v>71728.899999999994</c:v>
                </c:pt>
                <c:pt idx="2590">
                  <c:v>71739.600000000006</c:v>
                </c:pt>
                <c:pt idx="2591">
                  <c:v>71771.600000000006</c:v>
                </c:pt>
                <c:pt idx="2592">
                  <c:v>71782.2</c:v>
                </c:pt>
                <c:pt idx="2593">
                  <c:v>71803.600000000006</c:v>
                </c:pt>
                <c:pt idx="2594">
                  <c:v>71824.5</c:v>
                </c:pt>
                <c:pt idx="2595">
                  <c:v>71844.2</c:v>
                </c:pt>
                <c:pt idx="2596">
                  <c:v>71853.600000000006</c:v>
                </c:pt>
                <c:pt idx="2597">
                  <c:v>71862.8</c:v>
                </c:pt>
                <c:pt idx="2598">
                  <c:v>71880.3</c:v>
                </c:pt>
                <c:pt idx="2599">
                  <c:v>71896.899999999994</c:v>
                </c:pt>
                <c:pt idx="2600">
                  <c:v>71904.800000000003</c:v>
                </c:pt>
                <c:pt idx="2601">
                  <c:v>71920.2</c:v>
                </c:pt>
                <c:pt idx="2602">
                  <c:v>71942</c:v>
                </c:pt>
                <c:pt idx="2603">
                  <c:v>71949</c:v>
                </c:pt>
                <c:pt idx="2604">
                  <c:v>71962.7</c:v>
                </c:pt>
                <c:pt idx="2605">
                  <c:v>71969.399999999994</c:v>
                </c:pt>
                <c:pt idx="2606">
                  <c:v>71982.600000000006</c:v>
                </c:pt>
                <c:pt idx="2607">
                  <c:v>71995.600000000006</c:v>
                </c:pt>
                <c:pt idx="2608">
                  <c:v>72002.100000000006</c:v>
                </c:pt>
                <c:pt idx="2609">
                  <c:v>72015</c:v>
                </c:pt>
                <c:pt idx="2610">
                  <c:v>72028</c:v>
                </c:pt>
                <c:pt idx="2611">
                  <c:v>72041.100000000006</c:v>
                </c:pt>
                <c:pt idx="2612">
                  <c:v>72054.600000000006</c:v>
                </c:pt>
                <c:pt idx="2613">
                  <c:v>72068.399999999994</c:v>
                </c:pt>
                <c:pt idx="2614">
                  <c:v>72082.8</c:v>
                </c:pt>
                <c:pt idx="2615">
                  <c:v>72090.2</c:v>
                </c:pt>
                <c:pt idx="2616">
                  <c:v>72105.5</c:v>
                </c:pt>
                <c:pt idx="2617">
                  <c:v>72121.5</c:v>
                </c:pt>
                <c:pt idx="2618">
                  <c:v>72138.399999999994</c:v>
                </c:pt>
                <c:pt idx="2619">
                  <c:v>72147.3</c:v>
                </c:pt>
                <c:pt idx="2620">
                  <c:v>72165.7</c:v>
                </c:pt>
                <c:pt idx="2621">
                  <c:v>72175.3</c:v>
                </c:pt>
                <c:pt idx="2622">
                  <c:v>72195.5</c:v>
                </c:pt>
                <c:pt idx="2623">
                  <c:v>72217</c:v>
                </c:pt>
                <c:pt idx="2624">
                  <c:v>72239.899999999994</c:v>
                </c:pt>
                <c:pt idx="2625">
                  <c:v>72264.3</c:v>
                </c:pt>
                <c:pt idx="2626">
                  <c:v>72290.600000000006</c:v>
                </c:pt>
                <c:pt idx="2627">
                  <c:v>72321.899999999994</c:v>
                </c:pt>
                <c:pt idx="2628">
                  <c:v>72339.600000000006</c:v>
                </c:pt>
                <c:pt idx="2629">
                  <c:v>72358.399999999994</c:v>
                </c:pt>
                <c:pt idx="2630">
                  <c:v>72399.3</c:v>
                </c:pt>
                <c:pt idx="2631">
                  <c:v>72421.2</c:v>
                </c:pt>
                <c:pt idx="2632">
                  <c:v>72467.399999999994</c:v>
                </c:pt>
                <c:pt idx="2633">
                  <c:v>72516.399999999994</c:v>
                </c:pt>
                <c:pt idx="2634">
                  <c:v>72567.5</c:v>
                </c:pt>
                <c:pt idx="2635">
                  <c:v>72619.899999999994</c:v>
                </c:pt>
                <c:pt idx="2636">
                  <c:v>72646.5</c:v>
                </c:pt>
                <c:pt idx="2637">
                  <c:v>72699.7</c:v>
                </c:pt>
                <c:pt idx="2638">
                  <c:v>72752.7</c:v>
                </c:pt>
                <c:pt idx="2639">
                  <c:v>72804.600000000006</c:v>
                </c:pt>
                <c:pt idx="2640">
                  <c:v>72830.2</c:v>
                </c:pt>
                <c:pt idx="2641">
                  <c:v>72885.600000000006</c:v>
                </c:pt>
                <c:pt idx="2642">
                  <c:v>72946</c:v>
                </c:pt>
                <c:pt idx="2643">
                  <c:v>72977.5</c:v>
                </c:pt>
                <c:pt idx="2644">
                  <c:v>73041.399999999994</c:v>
                </c:pt>
                <c:pt idx="2645">
                  <c:v>73073.399999999994</c:v>
                </c:pt>
                <c:pt idx="2646">
                  <c:v>73136</c:v>
                </c:pt>
                <c:pt idx="2647">
                  <c:v>73195.199999999997</c:v>
                </c:pt>
                <c:pt idx="2648">
                  <c:v>73248.7</c:v>
                </c:pt>
                <c:pt idx="2649">
                  <c:v>73294.3</c:v>
                </c:pt>
                <c:pt idx="2650">
                  <c:v>73330.2</c:v>
                </c:pt>
                <c:pt idx="2651">
                  <c:v>73345.399999999994</c:v>
                </c:pt>
                <c:pt idx="2652">
                  <c:v>73374.2</c:v>
                </c:pt>
                <c:pt idx="2653">
                  <c:v>73387.899999999994</c:v>
                </c:pt>
                <c:pt idx="2654">
                  <c:v>73401</c:v>
                </c:pt>
                <c:pt idx="2655">
                  <c:v>73425.899999999994</c:v>
                </c:pt>
                <c:pt idx="2656">
                  <c:v>73449.100000000006</c:v>
                </c:pt>
                <c:pt idx="2657">
                  <c:v>73470.7</c:v>
                </c:pt>
                <c:pt idx="2658">
                  <c:v>73490.899999999994</c:v>
                </c:pt>
                <c:pt idx="2659">
                  <c:v>73500.5</c:v>
                </c:pt>
                <c:pt idx="2660">
                  <c:v>73527.7</c:v>
                </c:pt>
                <c:pt idx="2661">
                  <c:v>73544.600000000006</c:v>
                </c:pt>
                <c:pt idx="2662">
                  <c:v>73552.800000000003</c:v>
                </c:pt>
                <c:pt idx="2663">
                  <c:v>73568.600000000006</c:v>
                </c:pt>
                <c:pt idx="2664">
                  <c:v>73576.3</c:v>
                </c:pt>
                <c:pt idx="2665">
                  <c:v>73591.399999999994</c:v>
                </c:pt>
                <c:pt idx="2666">
                  <c:v>73598.899999999994</c:v>
                </c:pt>
                <c:pt idx="2667">
                  <c:v>73613.600000000006</c:v>
                </c:pt>
                <c:pt idx="2668">
                  <c:v>73620.899999999994</c:v>
                </c:pt>
                <c:pt idx="2669">
                  <c:v>73643.100000000006</c:v>
                </c:pt>
                <c:pt idx="2670">
                  <c:v>73658.100000000006</c:v>
                </c:pt>
                <c:pt idx="2671">
                  <c:v>73673.600000000006</c:v>
                </c:pt>
                <c:pt idx="2672">
                  <c:v>73681.600000000006</c:v>
                </c:pt>
                <c:pt idx="2673">
                  <c:v>73689.7</c:v>
                </c:pt>
                <c:pt idx="2674">
                  <c:v>73706.600000000006</c:v>
                </c:pt>
                <c:pt idx="2675">
                  <c:v>73724.399999999994</c:v>
                </c:pt>
                <c:pt idx="2676">
                  <c:v>73743.199999999997</c:v>
                </c:pt>
                <c:pt idx="2677">
                  <c:v>73763.3</c:v>
                </c:pt>
                <c:pt idx="2678">
                  <c:v>73773.8</c:v>
                </c:pt>
                <c:pt idx="2679">
                  <c:v>73796.100000000006</c:v>
                </c:pt>
                <c:pt idx="2680">
                  <c:v>73832.5</c:v>
                </c:pt>
                <c:pt idx="2681">
                  <c:v>73860.100000000006</c:v>
                </c:pt>
                <c:pt idx="2682">
                  <c:v>73892.600000000006</c:v>
                </c:pt>
                <c:pt idx="2683">
                  <c:v>73910.600000000006</c:v>
                </c:pt>
                <c:pt idx="2684">
                  <c:v>73929.600000000006</c:v>
                </c:pt>
                <c:pt idx="2685">
                  <c:v>73969.899999999994</c:v>
                </c:pt>
                <c:pt idx="2686">
                  <c:v>74012.7</c:v>
                </c:pt>
                <c:pt idx="2687">
                  <c:v>74034.7</c:v>
                </c:pt>
                <c:pt idx="2688">
                  <c:v>74079.5</c:v>
                </c:pt>
                <c:pt idx="2689">
                  <c:v>74124.5</c:v>
                </c:pt>
                <c:pt idx="2690">
                  <c:v>74168.7</c:v>
                </c:pt>
                <c:pt idx="2691">
                  <c:v>74211.199999999997</c:v>
                </c:pt>
                <c:pt idx="2692">
                  <c:v>74231.600000000006</c:v>
                </c:pt>
                <c:pt idx="2693">
                  <c:v>74269.899999999994</c:v>
                </c:pt>
                <c:pt idx="2694">
                  <c:v>74287.600000000006</c:v>
                </c:pt>
                <c:pt idx="2695">
                  <c:v>74319.600000000006</c:v>
                </c:pt>
                <c:pt idx="2696">
                  <c:v>74333.600000000006</c:v>
                </c:pt>
                <c:pt idx="2697">
                  <c:v>74346.2</c:v>
                </c:pt>
                <c:pt idx="2698">
                  <c:v>74366.5</c:v>
                </c:pt>
                <c:pt idx="2699">
                  <c:v>74389.100000000006</c:v>
                </c:pt>
                <c:pt idx="2700">
                  <c:v>74396.2</c:v>
                </c:pt>
                <c:pt idx="2701">
                  <c:v>74409.7</c:v>
                </c:pt>
                <c:pt idx="2702">
                  <c:v>74422.5</c:v>
                </c:pt>
                <c:pt idx="2703">
                  <c:v>74434.5</c:v>
                </c:pt>
                <c:pt idx="2704">
                  <c:v>74445.899999999994</c:v>
                </c:pt>
                <c:pt idx="2705">
                  <c:v>74451.399999999994</c:v>
                </c:pt>
                <c:pt idx="2706">
                  <c:v>74456.7</c:v>
                </c:pt>
                <c:pt idx="2707">
                  <c:v>74471.7</c:v>
                </c:pt>
                <c:pt idx="2708">
                  <c:v>74476.399999999994</c:v>
                </c:pt>
                <c:pt idx="2709">
                  <c:v>74489.899999999994</c:v>
                </c:pt>
                <c:pt idx="2710">
                  <c:v>74498.3</c:v>
                </c:pt>
                <c:pt idx="2711">
                  <c:v>74502.3</c:v>
                </c:pt>
                <c:pt idx="2712">
                  <c:v>74510.100000000006</c:v>
                </c:pt>
                <c:pt idx="2713">
                  <c:v>74517.5</c:v>
                </c:pt>
                <c:pt idx="2714">
                  <c:v>74521.100000000006</c:v>
                </c:pt>
                <c:pt idx="2715">
                  <c:v>74524.600000000006</c:v>
                </c:pt>
                <c:pt idx="2716">
                  <c:v>74531.399999999994</c:v>
                </c:pt>
                <c:pt idx="2717">
                  <c:v>74538</c:v>
                </c:pt>
                <c:pt idx="2718">
                  <c:v>74547.600000000006</c:v>
                </c:pt>
                <c:pt idx="2719">
                  <c:v>74553.8</c:v>
                </c:pt>
                <c:pt idx="2720">
                  <c:v>74559.8</c:v>
                </c:pt>
                <c:pt idx="2721">
                  <c:v>74565.899999999994</c:v>
                </c:pt>
                <c:pt idx="2722">
                  <c:v>74568.899999999994</c:v>
                </c:pt>
                <c:pt idx="2723">
                  <c:v>74574.899999999994</c:v>
                </c:pt>
                <c:pt idx="2724">
                  <c:v>74581</c:v>
                </c:pt>
                <c:pt idx="2725">
                  <c:v>74587.100000000006</c:v>
                </c:pt>
                <c:pt idx="2726">
                  <c:v>74593.399999999994</c:v>
                </c:pt>
                <c:pt idx="2727">
                  <c:v>74599.8</c:v>
                </c:pt>
                <c:pt idx="2728">
                  <c:v>74606.5</c:v>
                </c:pt>
                <c:pt idx="2729">
                  <c:v>74613.399999999994</c:v>
                </c:pt>
                <c:pt idx="2730">
                  <c:v>74620.600000000006</c:v>
                </c:pt>
                <c:pt idx="2731">
                  <c:v>74628.100000000006</c:v>
                </c:pt>
                <c:pt idx="2732">
                  <c:v>74636</c:v>
                </c:pt>
                <c:pt idx="2733">
                  <c:v>74644.2</c:v>
                </c:pt>
                <c:pt idx="2734">
                  <c:v>74648.600000000006</c:v>
                </c:pt>
                <c:pt idx="2735">
                  <c:v>74657.5</c:v>
                </c:pt>
                <c:pt idx="2736">
                  <c:v>74662.2</c:v>
                </c:pt>
                <c:pt idx="2737">
                  <c:v>74671.899999999994</c:v>
                </c:pt>
                <c:pt idx="2738">
                  <c:v>74682.2</c:v>
                </c:pt>
                <c:pt idx="2739">
                  <c:v>74687.600000000006</c:v>
                </c:pt>
                <c:pt idx="2740">
                  <c:v>74698.899999999994</c:v>
                </c:pt>
                <c:pt idx="2741">
                  <c:v>74710.7</c:v>
                </c:pt>
                <c:pt idx="2742">
                  <c:v>74723</c:v>
                </c:pt>
                <c:pt idx="2743">
                  <c:v>74742</c:v>
                </c:pt>
                <c:pt idx="2744">
                  <c:v>74748.600000000006</c:v>
                </c:pt>
                <c:pt idx="2745">
                  <c:v>74755.3</c:v>
                </c:pt>
                <c:pt idx="2746">
                  <c:v>74768.899999999994</c:v>
                </c:pt>
                <c:pt idx="2747">
                  <c:v>74782.8</c:v>
                </c:pt>
                <c:pt idx="2748">
                  <c:v>74790</c:v>
                </c:pt>
                <c:pt idx="2749">
                  <c:v>74804.5</c:v>
                </c:pt>
                <c:pt idx="2750">
                  <c:v>74819.5</c:v>
                </c:pt>
                <c:pt idx="2751">
                  <c:v>74827.100000000006</c:v>
                </c:pt>
                <c:pt idx="2752">
                  <c:v>74842.600000000006</c:v>
                </c:pt>
                <c:pt idx="2753">
                  <c:v>74866.7</c:v>
                </c:pt>
                <c:pt idx="2754">
                  <c:v>74874.899999999994</c:v>
                </c:pt>
                <c:pt idx="2755">
                  <c:v>74900.100000000006</c:v>
                </c:pt>
                <c:pt idx="2756">
                  <c:v>74908.7</c:v>
                </c:pt>
                <c:pt idx="2757">
                  <c:v>74926.2</c:v>
                </c:pt>
                <c:pt idx="2758">
                  <c:v>74935.100000000006</c:v>
                </c:pt>
                <c:pt idx="2759">
                  <c:v>74953.2</c:v>
                </c:pt>
                <c:pt idx="2760">
                  <c:v>74971.7</c:v>
                </c:pt>
                <c:pt idx="2761">
                  <c:v>74981.100000000006</c:v>
                </c:pt>
                <c:pt idx="2762">
                  <c:v>75000.2</c:v>
                </c:pt>
                <c:pt idx="2763">
                  <c:v>75009.899999999994</c:v>
                </c:pt>
                <c:pt idx="2764">
                  <c:v>75029.5</c:v>
                </c:pt>
                <c:pt idx="2765">
                  <c:v>75049.600000000006</c:v>
                </c:pt>
                <c:pt idx="2766">
                  <c:v>75070.100000000006</c:v>
                </c:pt>
                <c:pt idx="2767">
                  <c:v>75091</c:v>
                </c:pt>
                <c:pt idx="2768">
                  <c:v>75112.3</c:v>
                </c:pt>
                <c:pt idx="2769">
                  <c:v>75134</c:v>
                </c:pt>
                <c:pt idx="2770">
                  <c:v>75167.3</c:v>
                </c:pt>
                <c:pt idx="2771">
                  <c:v>75178.600000000006</c:v>
                </c:pt>
                <c:pt idx="2772">
                  <c:v>75201.5</c:v>
                </c:pt>
                <c:pt idx="2773">
                  <c:v>75213.100000000006</c:v>
                </c:pt>
                <c:pt idx="2774">
                  <c:v>75236.7</c:v>
                </c:pt>
                <c:pt idx="2775">
                  <c:v>75260.600000000006</c:v>
                </c:pt>
                <c:pt idx="2776">
                  <c:v>75285</c:v>
                </c:pt>
                <c:pt idx="2777">
                  <c:v>75297.3</c:v>
                </c:pt>
                <c:pt idx="2778">
                  <c:v>75337.3</c:v>
                </c:pt>
                <c:pt idx="2779">
                  <c:v>75352.100000000006</c:v>
                </c:pt>
                <c:pt idx="2780">
                  <c:v>75383.7</c:v>
                </c:pt>
                <c:pt idx="2781">
                  <c:v>75417.7</c:v>
                </c:pt>
                <c:pt idx="2782">
                  <c:v>75435.399999999994</c:v>
                </c:pt>
                <c:pt idx="2783">
                  <c:v>75472.2</c:v>
                </c:pt>
                <c:pt idx="2784">
                  <c:v>75510.5</c:v>
                </c:pt>
                <c:pt idx="2785">
                  <c:v>75530</c:v>
                </c:pt>
                <c:pt idx="2786">
                  <c:v>75549.8</c:v>
                </c:pt>
                <c:pt idx="2787">
                  <c:v>75589.8</c:v>
                </c:pt>
                <c:pt idx="2788">
                  <c:v>75609.899999999994</c:v>
                </c:pt>
                <c:pt idx="2789">
                  <c:v>75650.3</c:v>
                </c:pt>
                <c:pt idx="2790">
                  <c:v>75690.399999999994</c:v>
                </c:pt>
                <c:pt idx="2791">
                  <c:v>75749.399999999994</c:v>
                </c:pt>
                <c:pt idx="2792">
                  <c:v>75787.399999999994</c:v>
                </c:pt>
                <c:pt idx="2793">
                  <c:v>75823.899999999994</c:v>
                </c:pt>
                <c:pt idx="2794">
                  <c:v>75858.5</c:v>
                </c:pt>
                <c:pt idx="2795">
                  <c:v>75875</c:v>
                </c:pt>
                <c:pt idx="2796">
                  <c:v>75906.100000000006</c:v>
                </c:pt>
                <c:pt idx="2797">
                  <c:v>75934.399999999994</c:v>
                </c:pt>
                <c:pt idx="2798">
                  <c:v>75947.5</c:v>
                </c:pt>
                <c:pt idx="2799">
                  <c:v>75972.399999999994</c:v>
                </c:pt>
                <c:pt idx="2800">
                  <c:v>75996</c:v>
                </c:pt>
                <c:pt idx="2801">
                  <c:v>76007.399999999994</c:v>
                </c:pt>
                <c:pt idx="2802">
                  <c:v>76029.399999999994</c:v>
                </c:pt>
                <c:pt idx="2803">
                  <c:v>76050.5</c:v>
                </c:pt>
                <c:pt idx="2804">
                  <c:v>76070.600000000006</c:v>
                </c:pt>
                <c:pt idx="2805">
                  <c:v>76090</c:v>
                </c:pt>
                <c:pt idx="2806">
                  <c:v>76108.800000000003</c:v>
                </c:pt>
                <c:pt idx="2807">
                  <c:v>76117.899999999994</c:v>
                </c:pt>
                <c:pt idx="2808">
                  <c:v>76135.899999999994</c:v>
                </c:pt>
                <c:pt idx="2809">
                  <c:v>76144.7</c:v>
                </c:pt>
                <c:pt idx="2810">
                  <c:v>76153.5</c:v>
                </c:pt>
                <c:pt idx="2811">
                  <c:v>76170.8</c:v>
                </c:pt>
                <c:pt idx="2812">
                  <c:v>76187.899999999994</c:v>
                </c:pt>
                <c:pt idx="2813">
                  <c:v>76205</c:v>
                </c:pt>
                <c:pt idx="2814">
                  <c:v>76222.100000000006</c:v>
                </c:pt>
                <c:pt idx="2815">
                  <c:v>76239.399999999994</c:v>
                </c:pt>
                <c:pt idx="2816">
                  <c:v>76257</c:v>
                </c:pt>
                <c:pt idx="2817">
                  <c:v>76274.899999999994</c:v>
                </c:pt>
                <c:pt idx="2818">
                  <c:v>76293.3</c:v>
                </c:pt>
                <c:pt idx="2819">
                  <c:v>76312.3</c:v>
                </c:pt>
                <c:pt idx="2820">
                  <c:v>76331.899999999994</c:v>
                </c:pt>
                <c:pt idx="2821">
                  <c:v>76342.100000000006</c:v>
                </c:pt>
                <c:pt idx="2822">
                  <c:v>76363</c:v>
                </c:pt>
                <c:pt idx="2823">
                  <c:v>76373.8</c:v>
                </c:pt>
                <c:pt idx="2824">
                  <c:v>76396.2</c:v>
                </c:pt>
                <c:pt idx="2825">
                  <c:v>76419.7</c:v>
                </c:pt>
                <c:pt idx="2826">
                  <c:v>76444.5</c:v>
                </c:pt>
                <c:pt idx="2827">
                  <c:v>76471.8</c:v>
                </c:pt>
                <c:pt idx="2828">
                  <c:v>76501.7</c:v>
                </c:pt>
                <c:pt idx="2829">
                  <c:v>76533.899999999994</c:v>
                </c:pt>
                <c:pt idx="2830">
                  <c:v>76550.600000000006</c:v>
                </c:pt>
                <c:pt idx="2831">
                  <c:v>76567.8</c:v>
                </c:pt>
                <c:pt idx="2832">
                  <c:v>76603.199999999997</c:v>
                </c:pt>
                <c:pt idx="2833">
                  <c:v>76621.2</c:v>
                </c:pt>
                <c:pt idx="2834">
                  <c:v>76657.8</c:v>
                </c:pt>
                <c:pt idx="2835">
                  <c:v>76694.600000000006</c:v>
                </c:pt>
                <c:pt idx="2836">
                  <c:v>76731.199999999997</c:v>
                </c:pt>
                <c:pt idx="2837">
                  <c:v>76767.199999999997</c:v>
                </c:pt>
                <c:pt idx="2838">
                  <c:v>76819.100000000006</c:v>
                </c:pt>
                <c:pt idx="2839">
                  <c:v>76851.7</c:v>
                </c:pt>
                <c:pt idx="2840">
                  <c:v>76882.100000000006</c:v>
                </c:pt>
                <c:pt idx="2841">
                  <c:v>76909.899999999994</c:v>
                </c:pt>
                <c:pt idx="2842">
                  <c:v>76922.7</c:v>
                </c:pt>
                <c:pt idx="2843">
                  <c:v>76945.899999999994</c:v>
                </c:pt>
                <c:pt idx="2844">
                  <c:v>76957</c:v>
                </c:pt>
                <c:pt idx="2845">
                  <c:v>76978.600000000006</c:v>
                </c:pt>
                <c:pt idx="2846">
                  <c:v>76999.600000000006</c:v>
                </c:pt>
                <c:pt idx="2847">
                  <c:v>77020</c:v>
                </c:pt>
                <c:pt idx="2848">
                  <c:v>77039.899999999994</c:v>
                </c:pt>
                <c:pt idx="2849">
                  <c:v>77059.3</c:v>
                </c:pt>
                <c:pt idx="2850">
                  <c:v>77078.100000000006</c:v>
                </c:pt>
                <c:pt idx="2851">
                  <c:v>77087.399999999994</c:v>
                </c:pt>
                <c:pt idx="2852">
                  <c:v>77105.5</c:v>
                </c:pt>
                <c:pt idx="2853">
                  <c:v>77123.199999999997</c:v>
                </c:pt>
                <c:pt idx="2854">
                  <c:v>77131.899999999994</c:v>
                </c:pt>
                <c:pt idx="2855">
                  <c:v>77140.399999999994</c:v>
                </c:pt>
                <c:pt idx="2856">
                  <c:v>77157.3</c:v>
                </c:pt>
                <c:pt idx="2857">
                  <c:v>77173.8</c:v>
                </c:pt>
                <c:pt idx="2858">
                  <c:v>77189.899999999994</c:v>
                </c:pt>
                <c:pt idx="2859">
                  <c:v>77205.600000000006</c:v>
                </c:pt>
                <c:pt idx="2860">
                  <c:v>77221</c:v>
                </c:pt>
                <c:pt idx="2861">
                  <c:v>77236.2</c:v>
                </c:pt>
                <c:pt idx="2862">
                  <c:v>77251</c:v>
                </c:pt>
                <c:pt idx="2863">
                  <c:v>77265.600000000006</c:v>
                </c:pt>
                <c:pt idx="2864">
                  <c:v>77280</c:v>
                </c:pt>
                <c:pt idx="2865">
                  <c:v>77294.2</c:v>
                </c:pt>
                <c:pt idx="2866">
                  <c:v>77301.2</c:v>
                </c:pt>
                <c:pt idx="2867">
                  <c:v>77315</c:v>
                </c:pt>
                <c:pt idx="2868">
                  <c:v>77321.899999999994</c:v>
                </c:pt>
                <c:pt idx="2869">
                  <c:v>77335.600000000006</c:v>
                </c:pt>
                <c:pt idx="2870">
                  <c:v>77349.100000000006</c:v>
                </c:pt>
                <c:pt idx="2871">
                  <c:v>77369.2</c:v>
                </c:pt>
                <c:pt idx="2872">
                  <c:v>77382.5</c:v>
                </c:pt>
                <c:pt idx="2873">
                  <c:v>77389.2</c:v>
                </c:pt>
                <c:pt idx="2874">
                  <c:v>77395.8</c:v>
                </c:pt>
                <c:pt idx="2875">
                  <c:v>77409</c:v>
                </c:pt>
                <c:pt idx="2876">
                  <c:v>77415.600000000006</c:v>
                </c:pt>
                <c:pt idx="2877">
                  <c:v>77428.800000000003</c:v>
                </c:pt>
                <c:pt idx="2878">
                  <c:v>77441.600000000006</c:v>
                </c:pt>
                <c:pt idx="2879">
                  <c:v>77453.899999999994</c:v>
                </c:pt>
                <c:pt idx="2880">
                  <c:v>77465.8</c:v>
                </c:pt>
                <c:pt idx="2881">
                  <c:v>77477.3</c:v>
                </c:pt>
                <c:pt idx="2882">
                  <c:v>77482.899999999994</c:v>
                </c:pt>
                <c:pt idx="2883">
                  <c:v>77504.3</c:v>
                </c:pt>
                <c:pt idx="2884">
                  <c:v>77514.5</c:v>
                </c:pt>
                <c:pt idx="2885">
                  <c:v>77524.399999999994</c:v>
                </c:pt>
                <c:pt idx="2886">
                  <c:v>77534.100000000006</c:v>
                </c:pt>
                <c:pt idx="2887">
                  <c:v>77543.5</c:v>
                </c:pt>
                <c:pt idx="2888">
                  <c:v>77548.100000000006</c:v>
                </c:pt>
                <c:pt idx="2889">
                  <c:v>77557.2</c:v>
                </c:pt>
                <c:pt idx="2890">
                  <c:v>77561.600000000006</c:v>
                </c:pt>
                <c:pt idx="2891">
                  <c:v>77574.8</c:v>
                </c:pt>
                <c:pt idx="2892">
                  <c:v>77583.5</c:v>
                </c:pt>
                <c:pt idx="2893">
                  <c:v>77592</c:v>
                </c:pt>
                <c:pt idx="2894">
                  <c:v>77600.5</c:v>
                </c:pt>
                <c:pt idx="2895">
                  <c:v>77604.7</c:v>
                </c:pt>
                <c:pt idx="2896">
                  <c:v>77608.899999999994</c:v>
                </c:pt>
                <c:pt idx="2897">
                  <c:v>77617.3</c:v>
                </c:pt>
                <c:pt idx="2898">
                  <c:v>77621.5</c:v>
                </c:pt>
                <c:pt idx="2899">
                  <c:v>77630</c:v>
                </c:pt>
                <c:pt idx="2900">
                  <c:v>77642.7</c:v>
                </c:pt>
                <c:pt idx="2901">
                  <c:v>77651.399999999994</c:v>
                </c:pt>
                <c:pt idx="2902">
                  <c:v>77660.100000000006</c:v>
                </c:pt>
                <c:pt idx="2903">
                  <c:v>77664.5</c:v>
                </c:pt>
                <c:pt idx="2904">
                  <c:v>77673.5</c:v>
                </c:pt>
                <c:pt idx="2905">
                  <c:v>77682.600000000006</c:v>
                </c:pt>
                <c:pt idx="2906">
                  <c:v>77692</c:v>
                </c:pt>
                <c:pt idx="2907">
                  <c:v>77701.600000000006</c:v>
                </c:pt>
                <c:pt idx="2908">
                  <c:v>77706.5</c:v>
                </c:pt>
                <c:pt idx="2909">
                  <c:v>77716.5</c:v>
                </c:pt>
                <c:pt idx="2910">
                  <c:v>77726.8</c:v>
                </c:pt>
                <c:pt idx="2911">
                  <c:v>77737.399999999994</c:v>
                </c:pt>
                <c:pt idx="2912">
                  <c:v>77754.100000000006</c:v>
                </c:pt>
                <c:pt idx="2913">
                  <c:v>77759.8</c:v>
                </c:pt>
                <c:pt idx="2914">
                  <c:v>77771.600000000006</c:v>
                </c:pt>
                <c:pt idx="2915">
                  <c:v>77783.899999999994</c:v>
                </c:pt>
                <c:pt idx="2916">
                  <c:v>77790.100000000006</c:v>
                </c:pt>
                <c:pt idx="2917">
                  <c:v>77803.100000000006</c:v>
                </c:pt>
                <c:pt idx="2918">
                  <c:v>77816.5</c:v>
                </c:pt>
                <c:pt idx="2919">
                  <c:v>77823.5</c:v>
                </c:pt>
                <c:pt idx="2920">
                  <c:v>77837.7</c:v>
                </c:pt>
                <c:pt idx="2921">
                  <c:v>77852.600000000006</c:v>
                </c:pt>
                <c:pt idx="2922">
                  <c:v>77868</c:v>
                </c:pt>
                <c:pt idx="2923">
                  <c:v>77884</c:v>
                </c:pt>
                <c:pt idx="2924">
                  <c:v>77900.800000000003</c:v>
                </c:pt>
                <c:pt idx="2925">
                  <c:v>77918.100000000006</c:v>
                </c:pt>
                <c:pt idx="2926">
                  <c:v>77927.199999999997</c:v>
                </c:pt>
                <c:pt idx="2927">
                  <c:v>77948.800000000003</c:v>
                </c:pt>
                <c:pt idx="2928">
                  <c:v>77975.100000000006</c:v>
                </c:pt>
                <c:pt idx="2929">
                  <c:v>78005.399999999994</c:v>
                </c:pt>
                <c:pt idx="2930">
                  <c:v>78039.3</c:v>
                </c:pt>
                <c:pt idx="2931">
                  <c:v>78076.100000000006</c:v>
                </c:pt>
                <c:pt idx="2932">
                  <c:v>78115.100000000006</c:v>
                </c:pt>
                <c:pt idx="2933">
                  <c:v>78176.600000000006</c:v>
                </c:pt>
                <c:pt idx="2934">
                  <c:v>78218.600000000006</c:v>
                </c:pt>
                <c:pt idx="2935">
                  <c:v>78260.800000000003</c:v>
                </c:pt>
                <c:pt idx="2936">
                  <c:v>78302.5</c:v>
                </c:pt>
                <c:pt idx="2937">
                  <c:v>78343.199999999997</c:v>
                </c:pt>
                <c:pt idx="2938">
                  <c:v>78382.100000000006</c:v>
                </c:pt>
                <c:pt idx="2939">
                  <c:v>78418.8</c:v>
                </c:pt>
                <c:pt idx="2940">
                  <c:v>78452.5</c:v>
                </c:pt>
                <c:pt idx="2941">
                  <c:v>78482.8</c:v>
                </c:pt>
                <c:pt idx="2942">
                  <c:v>78508.899999999994</c:v>
                </c:pt>
                <c:pt idx="2943">
                  <c:v>78530.3</c:v>
                </c:pt>
                <c:pt idx="2944">
                  <c:v>78548.7</c:v>
                </c:pt>
                <c:pt idx="2945">
                  <c:v>78566.5</c:v>
                </c:pt>
                <c:pt idx="2946">
                  <c:v>78575.100000000006</c:v>
                </c:pt>
                <c:pt idx="2947">
                  <c:v>78591.8</c:v>
                </c:pt>
                <c:pt idx="2948">
                  <c:v>78607.8</c:v>
                </c:pt>
                <c:pt idx="2949">
                  <c:v>78623.3</c:v>
                </c:pt>
                <c:pt idx="2950">
                  <c:v>78638.100000000006</c:v>
                </c:pt>
                <c:pt idx="2951">
                  <c:v>78659.399999999994</c:v>
                </c:pt>
                <c:pt idx="2952">
                  <c:v>78672.899999999994</c:v>
                </c:pt>
                <c:pt idx="2953">
                  <c:v>78685.899999999994</c:v>
                </c:pt>
                <c:pt idx="2954">
                  <c:v>78692.3</c:v>
                </c:pt>
                <c:pt idx="2955">
                  <c:v>78704.7</c:v>
                </c:pt>
                <c:pt idx="2956">
                  <c:v>78710.7</c:v>
                </c:pt>
                <c:pt idx="2957">
                  <c:v>78722.5</c:v>
                </c:pt>
                <c:pt idx="2958">
                  <c:v>78728.3</c:v>
                </c:pt>
                <c:pt idx="2959">
                  <c:v>78745.100000000006</c:v>
                </c:pt>
                <c:pt idx="2960">
                  <c:v>78756</c:v>
                </c:pt>
                <c:pt idx="2961">
                  <c:v>78766.600000000006</c:v>
                </c:pt>
                <c:pt idx="2962">
                  <c:v>78782.100000000006</c:v>
                </c:pt>
                <c:pt idx="2963">
                  <c:v>78787.100000000006</c:v>
                </c:pt>
                <c:pt idx="2964">
                  <c:v>78797.2</c:v>
                </c:pt>
                <c:pt idx="2965">
                  <c:v>78807</c:v>
                </c:pt>
                <c:pt idx="2966">
                  <c:v>78816.800000000003</c:v>
                </c:pt>
                <c:pt idx="2967">
                  <c:v>78831.399999999994</c:v>
                </c:pt>
                <c:pt idx="2968">
                  <c:v>78841</c:v>
                </c:pt>
                <c:pt idx="2969">
                  <c:v>78850.7</c:v>
                </c:pt>
                <c:pt idx="2970">
                  <c:v>78860.399999999994</c:v>
                </c:pt>
                <c:pt idx="2971">
                  <c:v>78870.2</c:v>
                </c:pt>
                <c:pt idx="2972">
                  <c:v>78875.100000000006</c:v>
                </c:pt>
                <c:pt idx="2973">
                  <c:v>78885.100000000006</c:v>
                </c:pt>
                <c:pt idx="2974">
                  <c:v>78895.199999999997</c:v>
                </c:pt>
                <c:pt idx="2975">
                  <c:v>78905.5</c:v>
                </c:pt>
                <c:pt idx="2976">
                  <c:v>78910.7</c:v>
                </c:pt>
                <c:pt idx="2977">
                  <c:v>78921.3</c:v>
                </c:pt>
                <c:pt idx="2978">
                  <c:v>78937.7</c:v>
                </c:pt>
                <c:pt idx="2979">
                  <c:v>78949</c:v>
                </c:pt>
                <c:pt idx="2980">
                  <c:v>78966.600000000006</c:v>
                </c:pt>
                <c:pt idx="2981">
                  <c:v>78978.8</c:v>
                </c:pt>
                <c:pt idx="2982">
                  <c:v>78991.3</c:v>
                </c:pt>
                <c:pt idx="2983">
                  <c:v>79003.8</c:v>
                </c:pt>
                <c:pt idx="2984">
                  <c:v>79010</c:v>
                </c:pt>
                <c:pt idx="2985">
                  <c:v>79028.800000000003</c:v>
                </c:pt>
                <c:pt idx="2986">
                  <c:v>79041.3</c:v>
                </c:pt>
                <c:pt idx="2987">
                  <c:v>79047.600000000006</c:v>
                </c:pt>
                <c:pt idx="2988">
                  <c:v>79060.2</c:v>
                </c:pt>
                <c:pt idx="2989">
                  <c:v>79072.800000000003</c:v>
                </c:pt>
                <c:pt idx="2990">
                  <c:v>79085.399999999994</c:v>
                </c:pt>
                <c:pt idx="2991">
                  <c:v>79091.8</c:v>
                </c:pt>
                <c:pt idx="2992">
                  <c:v>79098.100000000006</c:v>
                </c:pt>
                <c:pt idx="2993">
                  <c:v>79110.8</c:v>
                </c:pt>
                <c:pt idx="2994">
                  <c:v>79129.8</c:v>
                </c:pt>
                <c:pt idx="2995">
                  <c:v>79136.2</c:v>
                </c:pt>
                <c:pt idx="2996">
                  <c:v>79155.399999999994</c:v>
                </c:pt>
                <c:pt idx="2997">
                  <c:v>79168.2</c:v>
                </c:pt>
                <c:pt idx="2998">
                  <c:v>79181</c:v>
                </c:pt>
                <c:pt idx="2999">
                  <c:v>79193.899999999994</c:v>
                </c:pt>
                <c:pt idx="3000">
                  <c:v>79206.8</c:v>
                </c:pt>
                <c:pt idx="3001">
                  <c:v>79213.2</c:v>
                </c:pt>
                <c:pt idx="3002">
                  <c:v>79226.2</c:v>
                </c:pt>
                <c:pt idx="3003">
                  <c:v>79239.199999999997</c:v>
                </c:pt>
                <c:pt idx="3004">
                  <c:v>79252.2</c:v>
                </c:pt>
                <c:pt idx="3005">
                  <c:v>79265.2</c:v>
                </c:pt>
                <c:pt idx="3006">
                  <c:v>79271.7</c:v>
                </c:pt>
                <c:pt idx="3007">
                  <c:v>79284.800000000003</c:v>
                </c:pt>
                <c:pt idx="3008">
                  <c:v>79298</c:v>
                </c:pt>
                <c:pt idx="3009">
                  <c:v>79311.100000000006</c:v>
                </c:pt>
                <c:pt idx="3010">
                  <c:v>79317.7</c:v>
                </c:pt>
                <c:pt idx="3011">
                  <c:v>79330.899999999994</c:v>
                </c:pt>
                <c:pt idx="3012">
                  <c:v>79337.600000000006</c:v>
                </c:pt>
                <c:pt idx="3013">
                  <c:v>79357.5</c:v>
                </c:pt>
                <c:pt idx="3014">
                  <c:v>79364.2</c:v>
                </c:pt>
                <c:pt idx="3015">
                  <c:v>79384.2</c:v>
                </c:pt>
                <c:pt idx="3016">
                  <c:v>79397.600000000006</c:v>
                </c:pt>
                <c:pt idx="3017">
                  <c:v>79411.100000000006</c:v>
                </c:pt>
                <c:pt idx="3018">
                  <c:v>79417.8</c:v>
                </c:pt>
                <c:pt idx="3019">
                  <c:v>79424.600000000006</c:v>
                </c:pt>
                <c:pt idx="3020">
                  <c:v>79438.100000000006</c:v>
                </c:pt>
                <c:pt idx="3021">
                  <c:v>79451.7</c:v>
                </c:pt>
                <c:pt idx="3022">
                  <c:v>79458.5</c:v>
                </c:pt>
                <c:pt idx="3023">
                  <c:v>79472.100000000006</c:v>
                </c:pt>
                <c:pt idx="3024">
                  <c:v>79492.800000000003</c:v>
                </c:pt>
                <c:pt idx="3025">
                  <c:v>79506.899999999994</c:v>
                </c:pt>
                <c:pt idx="3026">
                  <c:v>79521.3</c:v>
                </c:pt>
                <c:pt idx="3027">
                  <c:v>79535.8</c:v>
                </c:pt>
                <c:pt idx="3028">
                  <c:v>79550.600000000006</c:v>
                </c:pt>
                <c:pt idx="3029">
                  <c:v>79565.600000000006</c:v>
                </c:pt>
                <c:pt idx="3030">
                  <c:v>79580.800000000003</c:v>
                </c:pt>
                <c:pt idx="3031">
                  <c:v>79596</c:v>
                </c:pt>
                <c:pt idx="3032">
                  <c:v>79603.7</c:v>
                </c:pt>
                <c:pt idx="3033">
                  <c:v>79619.199999999997</c:v>
                </c:pt>
                <c:pt idx="3034">
                  <c:v>79642.5</c:v>
                </c:pt>
                <c:pt idx="3035">
                  <c:v>79658.100000000006</c:v>
                </c:pt>
                <c:pt idx="3036">
                  <c:v>79666</c:v>
                </c:pt>
                <c:pt idx="3037">
                  <c:v>79681.600000000006</c:v>
                </c:pt>
                <c:pt idx="3038">
                  <c:v>79689.5</c:v>
                </c:pt>
                <c:pt idx="3039">
                  <c:v>79705.100000000006</c:v>
                </c:pt>
                <c:pt idx="3040">
                  <c:v>79712.899999999994</c:v>
                </c:pt>
                <c:pt idx="3041">
                  <c:v>79728.5</c:v>
                </c:pt>
                <c:pt idx="3042">
                  <c:v>79744.100000000006</c:v>
                </c:pt>
                <c:pt idx="3043">
                  <c:v>79759.5</c:v>
                </c:pt>
                <c:pt idx="3044">
                  <c:v>79767.199999999997</c:v>
                </c:pt>
                <c:pt idx="3045">
                  <c:v>79790</c:v>
                </c:pt>
                <c:pt idx="3046">
                  <c:v>79797.600000000006</c:v>
                </c:pt>
                <c:pt idx="3047">
                  <c:v>79812.5</c:v>
                </c:pt>
                <c:pt idx="3048">
                  <c:v>79827.3</c:v>
                </c:pt>
                <c:pt idx="3049">
                  <c:v>79841.899999999994</c:v>
                </c:pt>
                <c:pt idx="3050">
                  <c:v>79849.100000000006</c:v>
                </c:pt>
                <c:pt idx="3051">
                  <c:v>79856.2</c:v>
                </c:pt>
                <c:pt idx="3052">
                  <c:v>79877.2</c:v>
                </c:pt>
                <c:pt idx="3053">
                  <c:v>79890.899999999994</c:v>
                </c:pt>
                <c:pt idx="3054">
                  <c:v>79904.2</c:v>
                </c:pt>
                <c:pt idx="3055">
                  <c:v>79923.600000000006</c:v>
                </c:pt>
                <c:pt idx="3056">
                  <c:v>79929.899999999994</c:v>
                </c:pt>
                <c:pt idx="3057">
                  <c:v>79936.100000000006</c:v>
                </c:pt>
                <c:pt idx="3058">
                  <c:v>79948.2</c:v>
                </c:pt>
                <c:pt idx="3059">
                  <c:v>79959.899999999994</c:v>
                </c:pt>
                <c:pt idx="3060">
                  <c:v>79965.600000000006</c:v>
                </c:pt>
                <c:pt idx="3061">
                  <c:v>79976.600000000006</c:v>
                </c:pt>
                <c:pt idx="3062">
                  <c:v>79987.199999999997</c:v>
                </c:pt>
                <c:pt idx="3063">
                  <c:v>80002.399999999994</c:v>
                </c:pt>
                <c:pt idx="3064">
                  <c:v>80007.3</c:v>
                </c:pt>
                <c:pt idx="3065">
                  <c:v>80016.7</c:v>
                </c:pt>
                <c:pt idx="3066">
                  <c:v>80025.8</c:v>
                </c:pt>
                <c:pt idx="3067">
                  <c:v>80030.2</c:v>
                </c:pt>
                <c:pt idx="3068">
                  <c:v>80034.600000000006</c:v>
                </c:pt>
                <c:pt idx="3069">
                  <c:v>80043</c:v>
                </c:pt>
                <c:pt idx="3070">
                  <c:v>80051.199999999997</c:v>
                </c:pt>
                <c:pt idx="3071">
                  <c:v>80059.100000000006</c:v>
                </c:pt>
                <c:pt idx="3072">
                  <c:v>80066.7</c:v>
                </c:pt>
                <c:pt idx="3073">
                  <c:v>80070.5</c:v>
                </c:pt>
                <c:pt idx="3074">
                  <c:v>80081.399999999994</c:v>
                </c:pt>
                <c:pt idx="3075">
                  <c:v>80091.899999999994</c:v>
                </c:pt>
                <c:pt idx="3076">
                  <c:v>80095.3</c:v>
                </c:pt>
                <c:pt idx="3077">
                  <c:v>80102</c:v>
                </c:pt>
                <c:pt idx="3078">
                  <c:v>80105.3</c:v>
                </c:pt>
                <c:pt idx="3079">
                  <c:v>80111.899999999994</c:v>
                </c:pt>
                <c:pt idx="3080">
                  <c:v>80115.100000000006</c:v>
                </c:pt>
                <c:pt idx="3081">
                  <c:v>80121.600000000006</c:v>
                </c:pt>
                <c:pt idx="3082">
                  <c:v>80131.100000000006</c:v>
                </c:pt>
                <c:pt idx="3083">
                  <c:v>80137.399999999994</c:v>
                </c:pt>
                <c:pt idx="3084">
                  <c:v>80140.600000000006</c:v>
                </c:pt>
                <c:pt idx="3085">
                  <c:v>80146.899999999994</c:v>
                </c:pt>
                <c:pt idx="3086">
                  <c:v>80153.2</c:v>
                </c:pt>
                <c:pt idx="3087">
                  <c:v>80156.399999999994</c:v>
                </c:pt>
                <c:pt idx="3088">
                  <c:v>80162.7</c:v>
                </c:pt>
                <c:pt idx="3089">
                  <c:v>80166</c:v>
                </c:pt>
                <c:pt idx="3090">
                  <c:v>80172.5</c:v>
                </c:pt>
                <c:pt idx="3091">
                  <c:v>80179.100000000006</c:v>
                </c:pt>
                <c:pt idx="3092">
                  <c:v>80185.8</c:v>
                </c:pt>
                <c:pt idx="3093">
                  <c:v>80196.2</c:v>
                </c:pt>
                <c:pt idx="3094">
                  <c:v>80203.399999999994</c:v>
                </c:pt>
                <c:pt idx="3095">
                  <c:v>80210.7</c:v>
                </c:pt>
                <c:pt idx="3096">
                  <c:v>80218.2</c:v>
                </c:pt>
                <c:pt idx="3097">
                  <c:v>80226</c:v>
                </c:pt>
                <c:pt idx="3098">
                  <c:v>80230</c:v>
                </c:pt>
                <c:pt idx="3099">
                  <c:v>80238.2</c:v>
                </c:pt>
                <c:pt idx="3100">
                  <c:v>80246.7</c:v>
                </c:pt>
                <c:pt idx="3101">
                  <c:v>80255.399999999994</c:v>
                </c:pt>
                <c:pt idx="3102">
                  <c:v>80264.5</c:v>
                </c:pt>
                <c:pt idx="3103">
                  <c:v>80274</c:v>
                </c:pt>
                <c:pt idx="3104">
                  <c:v>80283.8</c:v>
                </c:pt>
                <c:pt idx="3105">
                  <c:v>80299.3</c:v>
                </c:pt>
                <c:pt idx="3106">
                  <c:v>80310.100000000006</c:v>
                </c:pt>
                <c:pt idx="3107">
                  <c:v>80321.399999999994</c:v>
                </c:pt>
                <c:pt idx="3108">
                  <c:v>80327.199999999997</c:v>
                </c:pt>
                <c:pt idx="3109">
                  <c:v>80339.199999999997</c:v>
                </c:pt>
                <c:pt idx="3110">
                  <c:v>80351.7</c:v>
                </c:pt>
                <c:pt idx="3111">
                  <c:v>80358.100000000006</c:v>
                </c:pt>
                <c:pt idx="3112">
                  <c:v>80378.2</c:v>
                </c:pt>
                <c:pt idx="3113">
                  <c:v>80385.2</c:v>
                </c:pt>
                <c:pt idx="3114">
                  <c:v>80399.899999999994</c:v>
                </c:pt>
                <c:pt idx="3115">
                  <c:v>80428.899999999994</c:v>
                </c:pt>
                <c:pt idx="3116">
                  <c:v>80453</c:v>
                </c:pt>
                <c:pt idx="3117">
                  <c:v>80480.3</c:v>
                </c:pt>
                <c:pt idx="3118">
                  <c:v>80510.399999999994</c:v>
                </c:pt>
                <c:pt idx="3119">
                  <c:v>80542.8</c:v>
                </c:pt>
                <c:pt idx="3120">
                  <c:v>80577.100000000006</c:v>
                </c:pt>
                <c:pt idx="3121">
                  <c:v>80631.100000000006</c:v>
                </c:pt>
                <c:pt idx="3122">
                  <c:v>80686.600000000006</c:v>
                </c:pt>
                <c:pt idx="3123">
                  <c:v>80742.3</c:v>
                </c:pt>
                <c:pt idx="3124">
                  <c:v>80813.8</c:v>
                </c:pt>
                <c:pt idx="3125">
                  <c:v>80863.600000000006</c:v>
                </c:pt>
                <c:pt idx="3126">
                  <c:v>80908.2</c:v>
                </c:pt>
                <c:pt idx="3127">
                  <c:v>80957.100000000006</c:v>
                </c:pt>
                <c:pt idx="3128">
                  <c:v>80984.399999999994</c:v>
                </c:pt>
                <c:pt idx="3129">
                  <c:v>81008.5</c:v>
                </c:pt>
                <c:pt idx="3130">
                  <c:v>81030.8</c:v>
                </c:pt>
                <c:pt idx="3131">
                  <c:v>81051.5</c:v>
                </c:pt>
                <c:pt idx="3132">
                  <c:v>81070.7</c:v>
                </c:pt>
                <c:pt idx="3133">
                  <c:v>81088.5</c:v>
                </c:pt>
                <c:pt idx="3134">
                  <c:v>81110.5</c:v>
                </c:pt>
                <c:pt idx="3135">
                  <c:v>81130.8</c:v>
                </c:pt>
                <c:pt idx="3136">
                  <c:v>81145.2</c:v>
                </c:pt>
                <c:pt idx="3137">
                  <c:v>81154.3</c:v>
                </c:pt>
                <c:pt idx="3138">
                  <c:v>81172.100000000006</c:v>
                </c:pt>
                <c:pt idx="3139">
                  <c:v>81185</c:v>
                </c:pt>
                <c:pt idx="3140">
                  <c:v>81193.5</c:v>
                </c:pt>
                <c:pt idx="3141">
                  <c:v>81210.600000000006</c:v>
                </c:pt>
                <c:pt idx="3142">
                  <c:v>81227.8</c:v>
                </c:pt>
                <c:pt idx="3143">
                  <c:v>81236.7</c:v>
                </c:pt>
                <c:pt idx="3144">
                  <c:v>81250.399999999994</c:v>
                </c:pt>
                <c:pt idx="3145">
                  <c:v>81259.8</c:v>
                </c:pt>
                <c:pt idx="3146">
                  <c:v>81274.600000000006</c:v>
                </c:pt>
                <c:pt idx="3147">
                  <c:v>81295.7</c:v>
                </c:pt>
                <c:pt idx="3148">
                  <c:v>81306.899999999994</c:v>
                </c:pt>
                <c:pt idx="3149">
                  <c:v>81343.899999999994</c:v>
                </c:pt>
                <c:pt idx="3150">
                  <c:v>81357.399999999994</c:v>
                </c:pt>
                <c:pt idx="3151">
                  <c:v>81379.100000000006</c:v>
                </c:pt>
                <c:pt idx="3152">
                  <c:v>81402.5</c:v>
                </c:pt>
                <c:pt idx="3153">
                  <c:v>81437.600000000006</c:v>
                </c:pt>
                <c:pt idx="3154">
                  <c:v>81457</c:v>
                </c:pt>
                <c:pt idx="3155">
                  <c:v>81499</c:v>
                </c:pt>
                <c:pt idx="3156">
                  <c:v>81545</c:v>
                </c:pt>
                <c:pt idx="3157">
                  <c:v>81569.3</c:v>
                </c:pt>
                <c:pt idx="3158">
                  <c:v>81607.3</c:v>
                </c:pt>
                <c:pt idx="3159">
                  <c:v>81646.8</c:v>
                </c:pt>
                <c:pt idx="3160">
                  <c:v>81687.7</c:v>
                </c:pt>
                <c:pt idx="3161">
                  <c:v>81729.7</c:v>
                </c:pt>
                <c:pt idx="3162">
                  <c:v>81787.100000000006</c:v>
                </c:pt>
                <c:pt idx="3163">
                  <c:v>81830.899999999994</c:v>
                </c:pt>
                <c:pt idx="3164">
                  <c:v>81889.899999999994</c:v>
                </c:pt>
                <c:pt idx="3165">
                  <c:v>81934.2</c:v>
                </c:pt>
                <c:pt idx="3166">
                  <c:v>81993.3</c:v>
                </c:pt>
                <c:pt idx="3167">
                  <c:v>82024.600000000006</c:v>
                </c:pt>
                <c:pt idx="3168">
                  <c:v>82092.2</c:v>
                </c:pt>
                <c:pt idx="3169">
                  <c:v>82164.2</c:v>
                </c:pt>
                <c:pt idx="3170">
                  <c:v>82219.3</c:v>
                </c:pt>
                <c:pt idx="3171">
                  <c:v>82274.100000000006</c:v>
                </c:pt>
                <c:pt idx="3172">
                  <c:v>82327.5</c:v>
                </c:pt>
                <c:pt idx="3173">
                  <c:v>82394.399999999994</c:v>
                </c:pt>
                <c:pt idx="3174">
                  <c:v>82425.2</c:v>
                </c:pt>
                <c:pt idx="3175">
                  <c:v>82480</c:v>
                </c:pt>
                <c:pt idx="3176">
                  <c:v>82542.600000000006</c:v>
                </c:pt>
                <c:pt idx="3177">
                  <c:v>82578.7</c:v>
                </c:pt>
                <c:pt idx="3178">
                  <c:v>82602.100000000006</c:v>
                </c:pt>
                <c:pt idx="3179">
                  <c:v>82647.399999999994</c:v>
                </c:pt>
                <c:pt idx="3180">
                  <c:v>82680.3</c:v>
                </c:pt>
                <c:pt idx="3181">
                  <c:v>82712.2</c:v>
                </c:pt>
                <c:pt idx="3182">
                  <c:v>82753.3</c:v>
                </c:pt>
                <c:pt idx="3183">
                  <c:v>82792.899999999994</c:v>
                </c:pt>
                <c:pt idx="3184">
                  <c:v>82821.600000000006</c:v>
                </c:pt>
                <c:pt idx="3185">
                  <c:v>82840.399999999994</c:v>
                </c:pt>
                <c:pt idx="3186">
                  <c:v>82868</c:v>
                </c:pt>
                <c:pt idx="3187">
                  <c:v>82903.8</c:v>
                </c:pt>
                <c:pt idx="3188">
                  <c:v>82929.899999999994</c:v>
                </c:pt>
                <c:pt idx="3189">
                  <c:v>82964</c:v>
                </c:pt>
                <c:pt idx="3190">
                  <c:v>82988.899999999994</c:v>
                </c:pt>
                <c:pt idx="3191">
                  <c:v>83013.5</c:v>
                </c:pt>
                <c:pt idx="3192">
                  <c:v>83037.399999999994</c:v>
                </c:pt>
                <c:pt idx="3193">
                  <c:v>83060.800000000003</c:v>
                </c:pt>
                <c:pt idx="3194">
                  <c:v>83091.100000000006</c:v>
                </c:pt>
                <c:pt idx="3195">
                  <c:v>83120.600000000006</c:v>
                </c:pt>
                <c:pt idx="3196">
                  <c:v>83142.100000000006</c:v>
                </c:pt>
                <c:pt idx="3197">
                  <c:v>83163.3</c:v>
                </c:pt>
                <c:pt idx="3198">
                  <c:v>83184</c:v>
                </c:pt>
                <c:pt idx="3199">
                  <c:v>83204.399999999994</c:v>
                </c:pt>
                <c:pt idx="3200">
                  <c:v>83231</c:v>
                </c:pt>
                <c:pt idx="3201">
                  <c:v>83257.2</c:v>
                </c:pt>
                <c:pt idx="3202">
                  <c:v>83282.899999999994</c:v>
                </c:pt>
                <c:pt idx="3203">
                  <c:v>83295.600000000006</c:v>
                </c:pt>
                <c:pt idx="3204">
                  <c:v>83320.800000000003</c:v>
                </c:pt>
                <c:pt idx="3205">
                  <c:v>83339.5</c:v>
                </c:pt>
                <c:pt idx="3206">
                  <c:v>83358.2</c:v>
                </c:pt>
                <c:pt idx="3207">
                  <c:v>83389</c:v>
                </c:pt>
                <c:pt idx="3208">
                  <c:v>83413.7</c:v>
                </c:pt>
                <c:pt idx="3209">
                  <c:v>83438.399999999994</c:v>
                </c:pt>
                <c:pt idx="3210">
                  <c:v>83463.100000000006</c:v>
                </c:pt>
                <c:pt idx="3211">
                  <c:v>83513.3</c:v>
                </c:pt>
                <c:pt idx="3212">
                  <c:v>83570.100000000006</c:v>
                </c:pt>
                <c:pt idx="3213">
                  <c:v>83606.899999999994</c:v>
                </c:pt>
                <c:pt idx="3214">
                  <c:v>83637.100000000006</c:v>
                </c:pt>
                <c:pt idx="3215">
                  <c:v>83655</c:v>
                </c:pt>
                <c:pt idx="3216">
                  <c:v>83672.800000000003</c:v>
                </c:pt>
                <c:pt idx="3217">
                  <c:v>83690.5</c:v>
                </c:pt>
                <c:pt idx="3218">
                  <c:v>83702.3</c:v>
                </c:pt>
                <c:pt idx="3219">
                  <c:v>83720</c:v>
                </c:pt>
                <c:pt idx="3220">
                  <c:v>83737.600000000006</c:v>
                </c:pt>
                <c:pt idx="3221">
                  <c:v>83749.399999999994</c:v>
                </c:pt>
                <c:pt idx="3222">
                  <c:v>83772.899999999994</c:v>
                </c:pt>
                <c:pt idx="3223">
                  <c:v>83796.5</c:v>
                </c:pt>
                <c:pt idx="3224">
                  <c:v>83820.3</c:v>
                </c:pt>
                <c:pt idx="3225">
                  <c:v>83838.2</c:v>
                </c:pt>
                <c:pt idx="3226">
                  <c:v>83850.2</c:v>
                </c:pt>
                <c:pt idx="3227">
                  <c:v>83874.5</c:v>
                </c:pt>
                <c:pt idx="3228">
                  <c:v>83892.9</c:v>
                </c:pt>
                <c:pt idx="3229">
                  <c:v>83911.5</c:v>
                </c:pt>
                <c:pt idx="3230">
                  <c:v>83930.4</c:v>
                </c:pt>
                <c:pt idx="3231">
                  <c:v>83949.5</c:v>
                </c:pt>
                <c:pt idx="3232">
                  <c:v>83962.3</c:v>
                </c:pt>
                <c:pt idx="3233">
                  <c:v>83981.9</c:v>
                </c:pt>
                <c:pt idx="3234">
                  <c:v>84001.7</c:v>
                </c:pt>
                <c:pt idx="3235">
                  <c:v>84021.9</c:v>
                </c:pt>
                <c:pt idx="3236">
                  <c:v>84049</c:v>
                </c:pt>
                <c:pt idx="3237">
                  <c:v>84069.4</c:v>
                </c:pt>
                <c:pt idx="3238">
                  <c:v>84090</c:v>
                </c:pt>
                <c:pt idx="3239">
                  <c:v>84110.7</c:v>
                </c:pt>
                <c:pt idx="3240">
                  <c:v>84131.6</c:v>
                </c:pt>
                <c:pt idx="3241">
                  <c:v>84152.8</c:v>
                </c:pt>
                <c:pt idx="3242">
                  <c:v>84174.1</c:v>
                </c:pt>
                <c:pt idx="3243">
                  <c:v>84202.9</c:v>
                </c:pt>
                <c:pt idx="3244">
                  <c:v>84217.600000000006</c:v>
                </c:pt>
                <c:pt idx="3245">
                  <c:v>84239.7</c:v>
                </c:pt>
                <c:pt idx="3246">
                  <c:v>84262.2</c:v>
                </c:pt>
                <c:pt idx="3247">
                  <c:v>84292.800000000003</c:v>
                </c:pt>
                <c:pt idx="3248">
                  <c:v>84316.2</c:v>
                </c:pt>
                <c:pt idx="3249">
                  <c:v>84332</c:v>
                </c:pt>
                <c:pt idx="3250">
                  <c:v>84364.2</c:v>
                </c:pt>
                <c:pt idx="3251">
                  <c:v>84380.5</c:v>
                </c:pt>
                <c:pt idx="3252">
                  <c:v>84414</c:v>
                </c:pt>
                <c:pt idx="3253">
                  <c:v>84448.3</c:v>
                </c:pt>
                <c:pt idx="3254">
                  <c:v>84474.4</c:v>
                </c:pt>
                <c:pt idx="3255">
                  <c:v>84491.9</c:v>
                </c:pt>
                <c:pt idx="3256">
                  <c:v>84527.4</c:v>
                </c:pt>
                <c:pt idx="3257">
                  <c:v>84545.4</c:v>
                </c:pt>
                <c:pt idx="3258">
                  <c:v>84572.800000000003</c:v>
                </c:pt>
                <c:pt idx="3259">
                  <c:v>84610.2</c:v>
                </c:pt>
                <c:pt idx="3260">
                  <c:v>84638.9</c:v>
                </c:pt>
                <c:pt idx="3261">
                  <c:v>84668.3</c:v>
                </c:pt>
                <c:pt idx="3262">
                  <c:v>84698.5</c:v>
                </c:pt>
                <c:pt idx="3263">
                  <c:v>84729.5</c:v>
                </c:pt>
                <c:pt idx="3264">
                  <c:v>84761.3</c:v>
                </c:pt>
                <c:pt idx="3265">
                  <c:v>84805.3</c:v>
                </c:pt>
                <c:pt idx="3266">
                  <c:v>84839.4</c:v>
                </c:pt>
                <c:pt idx="3267">
                  <c:v>84874.6</c:v>
                </c:pt>
                <c:pt idx="3268">
                  <c:v>84898.8</c:v>
                </c:pt>
                <c:pt idx="3269">
                  <c:v>84948.7</c:v>
                </c:pt>
                <c:pt idx="3270">
                  <c:v>84990.3</c:v>
                </c:pt>
                <c:pt idx="3271">
                  <c:v>85037.6</c:v>
                </c:pt>
                <c:pt idx="3272">
                  <c:v>85089.2</c:v>
                </c:pt>
                <c:pt idx="3273">
                  <c:v>85162.1</c:v>
                </c:pt>
                <c:pt idx="3274">
                  <c:v>85199.3</c:v>
                </c:pt>
                <c:pt idx="3275">
                  <c:v>85255</c:v>
                </c:pt>
                <c:pt idx="3276">
                  <c:v>85343.5</c:v>
                </c:pt>
                <c:pt idx="3277">
                  <c:v>85376.2</c:v>
                </c:pt>
                <c:pt idx="3278">
                  <c:v>85420.9</c:v>
                </c:pt>
                <c:pt idx="3279">
                  <c:v>85459.199999999997</c:v>
                </c:pt>
                <c:pt idx="3280">
                  <c:v>85491.4</c:v>
                </c:pt>
                <c:pt idx="3281">
                  <c:v>85531.6</c:v>
                </c:pt>
                <c:pt idx="3282">
                  <c:v>85560</c:v>
                </c:pt>
                <c:pt idx="3283">
                  <c:v>85595.7</c:v>
                </c:pt>
                <c:pt idx="3284">
                  <c:v>85621.1</c:v>
                </c:pt>
                <c:pt idx="3285">
                  <c:v>85637.4</c:v>
                </c:pt>
                <c:pt idx="3286">
                  <c:v>85676.2</c:v>
                </c:pt>
                <c:pt idx="3287">
                  <c:v>85698.3</c:v>
                </c:pt>
                <c:pt idx="3288">
                  <c:v>85726.7</c:v>
                </c:pt>
                <c:pt idx="3289">
                  <c:v>85740.6</c:v>
                </c:pt>
                <c:pt idx="3290">
                  <c:v>85754.2</c:v>
                </c:pt>
                <c:pt idx="3291">
                  <c:v>85774.2</c:v>
                </c:pt>
                <c:pt idx="3292">
                  <c:v>85794</c:v>
                </c:pt>
                <c:pt idx="3293">
                  <c:v>85826.6</c:v>
                </c:pt>
                <c:pt idx="3294">
                  <c:v>85839.6</c:v>
                </c:pt>
                <c:pt idx="3295">
                  <c:v>85865.8</c:v>
                </c:pt>
                <c:pt idx="3296">
                  <c:v>85885.8</c:v>
                </c:pt>
                <c:pt idx="3297">
                  <c:v>85912.9</c:v>
                </c:pt>
                <c:pt idx="3298">
                  <c:v>85933.9</c:v>
                </c:pt>
                <c:pt idx="3299">
                  <c:v>85955.4</c:v>
                </c:pt>
                <c:pt idx="3300">
                  <c:v>85977.4</c:v>
                </c:pt>
                <c:pt idx="3301">
                  <c:v>85999.4</c:v>
                </c:pt>
                <c:pt idx="3302">
                  <c:v>86021.5</c:v>
                </c:pt>
                <c:pt idx="3303">
                  <c:v>86043.5</c:v>
                </c:pt>
                <c:pt idx="3304">
                  <c:v>86072.8</c:v>
                </c:pt>
                <c:pt idx="3305">
                  <c:v>86094.8</c:v>
                </c:pt>
                <c:pt idx="3306">
                  <c:v>86116.7</c:v>
                </c:pt>
                <c:pt idx="3307">
                  <c:v>86131.199999999997</c:v>
                </c:pt>
                <c:pt idx="3308">
                  <c:v>86167.5</c:v>
                </c:pt>
                <c:pt idx="3309">
                  <c:v>86189.1</c:v>
                </c:pt>
                <c:pt idx="3310">
                  <c:v>86210.7</c:v>
                </c:pt>
                <c:pt idx="3311">
                  <c:v>86232</c:v>
                </c:pt>
                <c:pt idx="3312">
                  <c:v>86260.4</c:v>
                </c:pt>
                <c:pt idx="3313">
                  <c:v>86281.4</c:v>
                </c:pt>
                <c:pt idx="3314">
                  <c:v>86316.1</c:v>
                </c:pt>
                <c:pt idx="3315">
                  <c:v>86329.8</c:v>
                </c:pt>
                <c:pt idx="3316">
                  <c:v>86350.2</c:v>
                </c:pt>
                <c:pt idx="3317">
                  <c:v>86370.5</c:v>
                </c:pt>
                <c:pt idx="3318">
                  <c:v>86397</c:v>
                </c:pt>
                <c:pt idx="3319">
                  <c:v>86416.7</c:v>
                </c:pt>
                <c:pt idx="3320">
                  <c:v>86436</c:v>
                </c:pt>
                <c:pt idx="3321">
                  <c:v>86455</c:v>
                </c:pt>
                <c:pt idx="3322">
                  <c:v>86473.600000000006</c:v>
                </c:pt>
                <c:pt idx="3323">
                  <c:v>86491.9</c:v>
                </c:pt>
                <c:pt idx="3324">
                  <c:v>86509.9</c:v>
                </c:pt>
                <c:pt idx="3325">
                  <c:v>86533.4</c:v>
                </c:pt>
                <c:pt idx="3326">
                  <c:v>86556.5</c:v>
                </c:pt>
                <c:pt idx="3327">
                  <c:v>86573.7</c:v>
                </c:pt>
                <c:pt idx="3328">
                  <c:v>86590.6</c:v>
                </c:pt>
                <c:pt idx="3329">
                  <c:v>86613.1</c:v>
                </c:pt>
                <c:pt idx="3330">
                  <c:v>86629.9</c:v>
                </c:pt>
                <c:pt idx="3331">
                  <c:v>86646.7</c:v>
                </c:pt>
                <c:pt idx="3332">
                  <c:v>86663.5</c:v>
                </c:pt>
                <c:pt idx="3333">
                  <c:v>86680.4</c:v>
                </c:pt>
                <c:pt idx="3334">
                  <c:v>86697.3</c:v>
                </c:pt>
                <c:pt idx="3335">
                  <c:v>86720</c:v>
                </c:pt>
                <c:pt idx="3336">
                  <c:v>86737.3</c:v>
                </c:pt>
                <c:pt idx="3337">
                  <c:v>86754.8</c:v>
                </c:pt>
                <c:pt idx="3338">
                  <c:v>86772.5</c:v>
                </c:pt>
                <c:pt idx="3339">
                  <c:v>86790.399999999994</c:v>
                </c:pt>
                <c:pt idx="3340">
                  <c:v>86821.1</c:v>
                </c:pt>
                <c:pt idx="3341">
                  <c:v>86833.7</c:v>
                </c:pt>
                <c:pt idx="3342">
                  <c:v>86859.3</c:v>
                </c:pt>
                <c:pt idx="3343">
                  <c:v>86872.4</c:v>
                </c:pt>
                <c:pt idx="3344">
                  <c:v>86892.5</c:v>
                </c:pt>
                <c:pt idx="3345">
                  <c:v>86919.9</c:v>
                </c:pt>
                <c:pt idx="3346">
                  <c:v>86940.9</c:v>
                </c:pt>
                <c:pt idx="3347">
                  <c:v>86962.2</c:v>
                </c:pt>
                <c:pt idx="3348">
                  <c:v>86983.9</c:v>
                </c:pt>
                <c:pt idx="3349">
                  <c:v>87005.9</c:v>
                </c:pt>
                <c:pt idx="3350">
                  <c:v>87028.1</c:v>
                </c:pt>
                <c:pt idx="3351">
                  <c:v>87050.6</c:v>
                </c:pt>
                <c:pt idx="3352">
                  <c:v>87080.8</c:v>
                </c:pt>
                <c:pt idx="3353">
                  <c:v>87111.2</c:v>
                </c:pt>
                <c:pt idx="3354">
                  <c:v>87126.5</c:v>
                </c:pt>
                <c:pt idx="3355">
                  <c:v>87149.5</c:v>
                </c:pt>
                <c:pt idx="3356">
                  <c:v>87180.1</c:v>
                </c:pt>
                <c:pt idx="3357">
                  <c:v>87210.8</c:v>
                </c:pt>
                <c:pt idx="3358">
                  <c:v>87233.7</c:v>
                </c:pt>
                <c:pt idx="3359">
                  <c:v>87249</c:v>
                </c:pt>
                <c:pt idx="3360">
                  <c:v>87279.3</c:v>
                </c:pt>
                <c:pt idx="3361">
                  <c:v>87301.8</c:v>
                </c:pt>
                <c:pt idx="3362">
                  <c:v>87331.5</c:v>
                </c:pt>
                <c:pt idx="3363">
                  <c:v>87353.600000000006</c:v>
                </c:pt>
                <c:pt idx="3364">
                  <c:v>87375.3</c:v>
                </c:pt>
                <c:pt idx="3365">
                  <c:v>87397</c:v>
                </c:pt>
                <c:pt idx="3366">
                  <c:v>87418.5</c:v>
                </c:pt>
                <c:pt idx="3367">
                  <c:v>87447</c:v>
                </c:pt>
                <c:pt idx="3368">
                  <c:v>87475.4</c:v>
                </c:pt>
                <c:pt idx="3369">
                  <c:v>87503.7</c:v>
                </c:pt>
                <c:pt idx="3370">
                  <c:v>87531.9</c:v>
                </c:pt>
                <c:pt idx="3371">
                  <c:v>87545.9</c:v>
                </c:pt>
                <c:pt idx="3372">
                  <c:v>87567</c:v>
                </c:pt>
                <c:pt idx="3373">
                  <c:v>87595.1</c:v>
                </c:pt>
                <c:pt idx="3374">
                  <c:v>87609.1</c:v>
                </c:pt>
                <c:pt idx="3375">
                  <c:v>87637.2</c:v>
                </c:pt>
                <c:pt idx="3376">
                  <c:v>87665.3</c:v>
                </c:pt>
                <c:pt idx="3377">
                  <c:v>87686.399999999994</c:v>
                </c:pt>
                <c:pt idx="3378">
                  <c:v>87707.5</c:v>
                </c:pt>
                <c:pt idx="3379">
                  <c:v>87728.7</c:v>
                </c:pt>
                <c:pt idx="3380">
                  <c:v>87757.1</c:v>
                </c:pt>
                <c:pt idx="3381">
                  <c:v>87785.600000000006</c:v>
                </c:pt>
                <c:pt idx="3382">
                  <c:v>87814.3</c:v>
                </c:pt>
                <c:pt idx="3383">
                  <c:v>87836</c:v>
                </c:pt>
                <c:pt idx="3384">
                  <c:v>87857.8</c:v>
                </c:pt>
                <c:pt idx="3385">
                  <c:v>87879.7</c:v>
                </c:pt>
                <c:pt idx="3386">
                  <c:v>87901.7</c:v>
                </c:pt>
                <c:pt idx="3387">
                  <c:v>87916.4</c:v>
                </c:pt>
                <c:pt idx="3388">
                  <c:v>87945.9</c:v>
                </c:pt>
                <c:pt idx="3389">
                  <c:v>87975.4</c:v>
                </c:pt>
                <c:pt idx="3390">
                  <c:v>88005</c:v>
                </c:pt>
                <c:pt idx="3391">
                  <c:v>88027.199999999997</c:v>
                </c:pt>
                <c:pt idx="3392">
                  <c:v>88049.5</c:v>
                </c:pt>
                <c:pt idx="3393">
                  <c:v>88071.9</c:v>
                </c:pt>
                <c:pt idx="3394">
                  <c:v>88094.3</c:v>
                </c:pt>
                <c:pt idx="3395">
                  <c:v>88124.4</c:v>
                </c:pt>
                <c:pt idx="3396">
                  <c:v>88154.6</c:v>
                </c:pt>
                <c:pt idx="3397">
                  <c:v>88177.4</c:v>
                </c:pt>
                <c:pt idx="3398">
                  <c:v>88200.2</c:v>
                </c:pt>
                <c:pt idx="3399">
                  <c:v>88223.2</c:v>
                </c:pt>
                <c:pt idx="3400">
                  <c:v>88254.1</c:v>
                </c:pt>
                <c:pt idx="3401">
                  <c:v>88293.1</c:v>
                </c:pt>
                <c:pt idx="3402">
                  <c:v>88316.6</c:v>
                </c:pt>
                <c:pt idx="3403">
                  <c:v>88340.3</c:v>
                </c:pt>
                <c:pt idx="3404">
                  <c:v>88364.2</c:v>
                </c:pt>
                <c:pt idx="3405">
                  <c:v>88388.3</c:v>
                </c:pt>
                <c:pt idx="3406">
                  <c:v>88412.6</c:v>
                </c:pt>
                <c:pt idx="3407">
                  <c:v>88446</c:v>
                </c:pt>
                <c:pt idx="3408">
                  <c:v>88471.5</c:v>
                </c:pt>
                <c:pt idx="3409">
                  <c:v>88497.5</c:v>
                </c:pt>
                <c:pt idx="3410">
                  <c:v>88532.5</c:v>
                </c:pt>
                <c:pt idx="3411">
                  <c:v>88550.2</c:v>
                </c:pt>
                <c:pt idx="3412">
                  <c:v>88576.9</c:v>
                </c:pt>
                <c:pt idx="3413">
                  <c:v>88612.5</c:v>
                </c:pt>
                <c:pt idx="3414">
                  <c:v>88648.1</c:v>
                </c:pt>
                <c:pt idx="3415">
                  <c:v>88674.7</c:v>
                </c:pt>
                <c:pt idx="3416">
                  <c:v>88701.1</c:v>
                </c:pt>
                <c:pt idx="3417">
                  <c:v>88727.2</c:v>
                </c:pt>
                <c:pt idx="3418">
                  <c:v>88752.9</c:v>
                </c:pt>
                <c:pt idx="3419">
                  <c:v>88786.6</c:v>
                </c:pt>
                <c:pt idx="3420">
                  <c:v>88811.199999999997</c:v>
                </c:pt>
                <c:pt idx="3421">
                  <c:v>88843</c:v>
                </c:pt>
                <c:pt idx="3422">
                  <c:v>88858.4</c:v>
                </c:pt>
                <c:pt idx="3423">
                  <c:v>88881.2</c:v>
                </c:pt>
                <c:pt idx="3424">
                  <c:v>88911</c:v>
                </c:pt>
                <c:pt idx="3425">
                  <c:v>88933.1</c:v>
                </c:pt>
                <c:pt idx="3426">
                  <c:v>88962.1</c:v>
                </c:pt>
                <c:pt idx="3427">
                  <c:v>88983.6</c:v>
                </c:pt>
                <c:pt idx="3428">
                  <c:v>89004.800000000003</c:v>
                </c:pt>
                <c:pt idx="3429">
                  <c:v>89025.8</c:v>
                </c:pt>
                <c:pt idx="3430">
                  <c:v>89039.7</c:v>
                </c:pt>
                <c:pt idx="3431">
                  <c:v>89060.4</c:v>
                </c:pt>
                <c:pt idx="3432">
                  <c:v>89087.7</c:v>
                </c:pt>
                <c:pt idx="3433">
                  <c:v>89107.9</c:v>
                </c:pt>
                <c:pt idx="3434">
                  <c:v>89134.7</c:v>
                </c:pt>
                <c:pt idx="3435">
                  <c:v>89148</c:v>
                </c:pt>
                <c:pt idx="3436">
                  <c:v>89174.399999999994</c:v>
                </c:pt>
                <c:pt idx="3437">
                  <c:v>89194.1</c:v>
                </c:pt>
                <c:pt idx="3438">
                  <c:v>89213.7</c:v>
                </c:pt>
                <c:pt idx="3439">
                  <c:v>89239.6</c:v>
                </c:pt>
                <c:pt idx="3440">
                  <c:v>89265.5</c:v>
                </c:pt>
                <c:pt idx="3441">
                  <c:v>89278.3</c:v>
                </c:pt>
                <c:pt idx="3442">
                  <c:v>89291.199999999997</c:v>
                </c:pt>
                <c:pt idx="3443">
                  <c:v>89323.3</c:v>
                </c:pt>
                <c:pt idx="3444">
                  <c:v>89342.5</c:v>
                </c:pt>
                <c:pt idx="3445">
                  <c:v>89367.6</c:v>
                </c:pt>
                <c:pt idx="3446">
                  <c:v>89379.8</c:v>
                </c:pt>
                <c:pt idx="3447">
                  <c:v>89397.5</c:v>
                </c:pt>
                <c:pt idx="3448">
                  <c:v>89414.8</c:v>
                </c:pt>
                <c:pt idx="3449">
                  <c:v>89431.6</c:v>
                </c:pt>
                <c:pt idx="3450">
                  <c:v>89453.6</c:v>
                </c:pt>
                <c:pt idx="3451">
                  <c:v>89475.1</c:v>
                </c:pt>
                <c:pt idx="3452">
                  <c:v>89485.7</c:v>
                </c:pt>
                <c:pt idx="3453">
                  <c:v>89506.8</c:v>
                </c:pt>
                <c:pt idx="3454">
                  <c:v>89517.4</c:v>
                </c:pt>
                <c:pt idx="3455">
                  <c:v>89544</c:v>
                </c:pt>
                <c:pt idx="3456">
                  <c:v>89560.1</c:v>
                </c:pt>
                <c:pt idx="3457">
                  <c:v>89581.9</c:v>
                </c:pt>
                <c:pt idx="3458">
                  <c:v>89593.1</c:v>
                </c:pt>
                <c:pt idx="3459">
                  <c:v>89610.1</c:v>
                </c:pt>
                <c:pt idx="3460">
                  <c:v>89621.7</c:v>
                </c:pt>
                <c:pt idx="3461">
                  <c:v>89651.8</c:v>
                </c:pt>
                <c:pt idx="3462">
                  <c:v>89664.2</c:v>
                </c:pt>
                <c:pt idx="3463">
                  <c:v>89690.1</c:v>
                </c:pt>
                <c:pt idx="3464">
                  <c:v>89703.5</c:v>
                </c:pt>
                <c:pt idx="3465">
                  <c:v>89731.5</c:v>
                </c:pt>
                <c:pt idx="3466">
                  <c:v>89753.5</c:v>
                </c:pt>
                <c:pt idx="3467">
                  <c:v>89792.4</c:v>
                </c:pt>
                <c:pt idx="3468">
                  <c:v>89808.8</c:v>
                </c:pt>
                <c:pt idx="3469">
                  <c:v>89845</c:v>
                </c:pt>
                <c:pt idx="3470">
                  <c:v>89864.8</c:v>
                </c:pt>
                <c:pt idx="3471">
                  <c:v>89896.4</c:v>
                </c:pt>
                <c:pt idx="3472">
                  <c:v>89941.7</c:v>
                </c:pt>
                <c:pt idx="3473">
                  <c:v>89977.7</c:v>
                </c:pt>
                <c:pt idx="3474">
                  <c:v>90015</c:v>
                </c:pt>
                <c:pt idx="3475">
                  <c:v>90040.5</c:v>
                </c:pt>
                <c:pt idx="3476">
                  <c:v>90079.5</c:v>
                </c:pt>
                <c:pt idx="3477">
                  <c:v>90132.4</c:v>
                </c:pt>
                <c:pt idx="3478">
                  <c:v>90185.7</c:v>
                </c:pt>
                <c:pt idx="3479">
                  <c:v>90225.5</c:v>
                </c:pt>
                <c:pt idx="3480">
                  <c:v>90264.8</c:v>
                </c:pt>
                <c:pt idx="3481">
                  <c:v>90303.4</c:v>
                </c:pt>
                <c:pt idx="3482">
                  <c:v>90353.1</c:v>
                </c:pt>
                <c:pt idx="3483">
                  <c:v>90389.2</c:v>
                </c:pt>
                <c:pt idx="3484">
                  <c:v>90425.3</c:v>
                </c:pt>
                <c:pt idx="3485">
                  <c:v>90461.4</c:v>
                </c:pt>
                <c:pt idx="3486">
                  <c:v>90485.6</c:v>
                </c:pt>
                <c:pt idx="3487">
                  <c:v>90521.8</c:v>
                </c:pt>
                <c:pt idx="3488">
                  <c:v>90558.1</c:v>
                </c:pt>
                <c:pt idx="3489">
                  <c:v>90618.3</c:v>
                </c:pt>
                <c:pt idx="3490">
                  <c:v>90642.4</c:v>
                </c:pt>
                <c:pt idx="3491">
                  <c:v>90678.399999999994</c:v>
                </c:pt>
                <c:pt idx="3492">
                  <c:v>90714.2</c:v>
                </c:pt>
                <c:pt idx="3493">
                  <c:v>90749.8</c:v>
                </c:pt>
                <c:pt idx="3494">
                  <c:v>90797</c:v>
                </c:pt>
                <c:pt idx="3495">
                  <c:v>90843.6</c:v>
                </c:pt>
                <c:pt idx="3496">
                  <c:v>90878.3</c:v>
                </c:pt>
                <c:pt idx="3497">
                  <c:v>90901.2</c:v>
                </c:pt>
                <c:pt idx="3498">
                  <c:v>90935.4</c:v>
                </c:pt>
                <c:pt idx="3499">
                  <c:v>90980.9</c:v>
                </c:pt>
                <c:pt idx="3500">
                  <c:v>91015</c:v>
                </c:pt>
                <c:pt idx="3501">
                  <c:v>91060.2</c:v>
                </c:pt>
                <c:pt idx="3502">
                  <c:v>91082.7</c:v>
                </c:pt>
                <c:pt idx="3503">
                  <c:v>91116.2</c:v>
                </c:pt>
                <c:pt idx="3504">
                  <c:v>91138.4</c:v>
                </c:pt>
                <c:pt idx="3505">
                  <c:v>91182.3</c:v>
                </c:pt>
                <c:pt idx="3506">
                  <c:v>91225.600000000006</c:v>
                </c:pt>
                <c:pt idx="3507">
                  <c:v>91257.5</c:v>
                </c:pt>
                <c:pt idx="3508">
                  <c:v>91288.9</c:v>
                </c:pt>
                <c:pt idx="3509">
                  <c:v>91319.8</c:v>
                </c:pt>
                <c:pt idx="3510">
                  <c:v>91340</c:v>
                </c:pt>
                <c:pt idx="3511">
                  <c:v>91379.9</c:v>
                </c:pt>
                <c:pt idx="3512">
                  <c:v>91419.5</c:v>
                </c:pt>
                <c:pt idx="3513">
                  <c:v>91458.8</c:v>
                </c:pt>
                <c:pt idx="3514">
                  <c:v>91478.3</c:v>
                </c:pt>
                <c:pt idx="3515">
                  <c:v>91497.600000000006</c:v>
                </c:pt>
                <c:pt idx="3516">
                  <c:v>91536.1</c:v>
                </c:pt>
                <c:pt idx="3517">
                  <c:v>91564.6</c:v>
                </c:pt>
                <c:pt idx="3518">
                  <c:v>91602.1</c:v>
                </c:pt>
                <c:pt idx="3519">
                  <c:v>91629.9</c:v>
                </c:pt>
                <c:pt idx="3520">
                  <c:v>91648.2</c:v>
                </c:pt>
                <c:pt idx="3521">
                  <c:v>91684.4</c:v>
                </c:pt>
                <c:pt idx="3522">
                  <c:v>91711.1</c:v>
                </c:pt>
                <c:pt idx="3523">
                  <c:v>91737.3</c:v>
                </c:pt>
                <c:pt idx="3524">
                  <c:v>91771.7</c:v>
                </c:pt>
                <c:pt idx="3525">
                  <c:v>91805.3</c:v>
                </c:pt>
                <c:pt idx="3526">
                  <c:v>91838</c:v>
                </c:pt>
                <c:pt idx="3527">
                  <c:v>91854.1</c:v>
                </c:pt>
                <c:pt idx="3528">
                  <c:v>91877.7</c:v>
                </c:pt>
                <c:pt idx="3529">
                  <c:v>91900.800000000003</c:v>
                </c:pt>
                <c:pt idx="3530">
                  <c:v>91923.6</c:v>
                </c:pt>
                <c:pt idx="3531">
                  <c:v>91953.5</c:v>
                </c:pt>
                <c:pt idx="3532">
                  <c:v>91982.7</c:v>
                </c:pt>
                <c:pt idx="3533">
                  <c:v>92004.2</c:v>
                </c:pt>
                <c:pt idx="3534">
                  <c:v>92025.5</c:v>
                </c:pt>
                <c:pt idx="3535">
                  <c:v>92046.5</c:v>
                </c:pt>
                <c:pt idx="3536">
                  <c:v>92060.3</c:v>
                </c:pt>
                <c:pt idx="3537">
                  <c:v>92087.7</c:v>
                </c:pt>
                <c:pt idx="3538">
                  <c:v>92107.9</c:v>
                </c:pt>
                <c:pt idx="3539">
                  <c:v>92134.6</c:v>
                </c:pt>
                <c:pt idx="3540">
                  <c:v>92147.7</c:v>
                </c:pt>
                <c:pt idx="3541">
                  <c:v>92173.9</c:v>
                </c:pt>
                <c:pt idx="3542">
                  <c:v>92186.8</c:v>
                </c:pt>
                <c:pt idx="3543">
                  <c:v>92206.2</c:v>
                </c:pt>
                <c:pt idx="3544">
                  <c:v>92238.1</c:v>
                </c:pt>
                <c:pt idx="3545">
                  <c:v>92257.1</c:v>
                </c:pt>
                <c:pt idx="3546">
                  <c:v>92269.7</c:v>
                </c:pt>
                <c:pt idx="3547">
                  <c:v>92294.8</c:v>
                </c:pt>
                <c:pt idx="3548">
                  <c:v>92307.3</c:v>
                </c:pt>
                <c:pt idx="3549">
                  <c:v>92332.3</c:v>
                </c:pt>
                <c:pt idx="3550">
                  <c:v>92357.2</c:v>
                </c:pt>
                <c:pt idx="3551">
                  <c:v>92375.9</c:v>
                </c:pt>
                <c:pt idx="3552">
                  <c:v>92388.3</c:v>
                </c:pt>
                <c:pt idx="3553">
                  <c:v>92413.1</c:v>
                </c:pt>
                <c:pt idx="3554">
                  <c:v>92431.5</c:v>
                </c:pt>
                <c:pt idx="3555">
                  <c:v>92449.8</c:v>
                </c:pt>
                <c:pt idx="3556">
                  <c:v>92468.1</c:v>
                </c:pt>
                <c:pt idx="3557">
                  <c:v>92492.1</c:v>
                </c:pt>
                <c:pt idx="3558">
                  <c:v>92504.1</c:v>
                </c:pt>
                <c:pt idx="3559">
                  <c:v>92516</c:v>
                </c:pt>
                <c:pt idx="3560">
                  <c:v>92545.7</c:v>
                </c:pt>
                <c:pt idx="3561">
                  <c:v>92563.3</c:v>
                </c:pt>
                <c:pt idx="3562">
                  <c:v>92580.800000000003</c:v>
                </c:pt>
                <c:pt idx="3563">
                  <c:v>92598.3</c:v>
                </c:pt>
                <c:pt idx="3564">
                  <c:v>92615.6</c:v>
                </c:pt>
                <c:pt idx="3565">
                  <c:v>92627.199999999997</c:v>
                </c:pt>
                <c:pt idx="3566">
                  <c:v>92644.4</c:v>
                </c:pt>
                <c:pt idx="3567">
                  <c:v>92667.199999999997</c:v>
                </c:pt>
                <c:pt idx="3568">
                  <c:v>92678.6</c:v>
                </c:pt>
                <c:pt idx="3569">
                  <c:v>92689.9</c:v>
                </c:pt>
                <c:pt idx="3570">
                  <c:v>92706.9</c:v>
                </c:pt>
                <c:pt idx="3571">
                  <c:v>92723.7</c:v>
                </c:pt>
                <c:pt idx="3572">
                  <c:v>92740.6</c:v>
                </c:pt>
                <c:pt idx="3573">
                  <c:v>92757.3</c:v>
                </c:pt>
                <c:pt idx="3574">
                  <c:v>92768.4</c:v>
                </c:pt>
                <c:pt idx="3575">
                  <c:v>92785.1</c:v>
                </c:pt>
                <c:pt idx="3576">
                  <c:v>92807.2</c:v>
                </c:pt>
                <c:pt idx="3577">
                  <c:v>92823.7</c:v>
                </c:pt>
                <c:pt idx="3578">
                  <c:v>92840.2</c:v>
                </c:pt>
                <c:pt idx="3579">
                  <c:v>92851</c:v>
                </c:pt>
                <c:pt idx="3580">
                  <c:v>92866.9</c:v>
                </c:pt>
                <c:pt idx="3581">
                  <c:v>92887.5</c:v>
                </c:pt>
                <c:pt idx="3582">
                  <c:v>92902.7</c:v>
                </c:pt>
                <c:pt idx="3583">
                  <c:v>92917.6</c:v>
                </c:pt>
                <c:pt idx="3584">
                  <c:v>92932.3</c:v>
                </c:pt>
                <c:pt idx="3585">
                  <c:v>92942</c:v>
                </c:pt>
                <c:pt idx="3586">
                  <c:v>92956.4</c:v>
                </c:pt>
                <c:pt idx="3587">
                  <c:v>92970.7</c:v>
                </c:pt>
                <c:pt idx="3588">
                  <c:v>92984.9</c:v>
                </c:pt>
                <c:pt idx="3589">
                  <c:v>92999.1</c:v>
                </c:pt>
                <c:pt idx="3590">
                  <c:v>93008.6</c:v>
                </c:pt>
                <c:pt idx="3591">
                  <c:v>93022.8</c:v>
                </c:pt>
                <c:pt idx="3592">
                  <c:v>93032.3</c:v>
                </c:pt>
                <c:pt idx="3593">
                  <c:v>93046.6</c:v>
                </c:pt>
                <c:pt idx="3594">
                  <c:v>93065.9</c:v>
                </c:pt>
                <c:pt idx="3595">
                  <c:v>93085.5</c:v>
                </c:pt>
                <c:pt idx="3596">
                  <c:v>93095.5</c:v>
                </c:pt>
                <c:pt idx="3597">
                  <c:v>93110.6</c:v>
                </c:pt>
                <c:pt idx="3598">
                  <c:v>93126</c:v>
                </c:pt>
                <c:pt idx="3599">
                  <c:v>93141.8</c:v>
                </c:pt>
                <c:pt idx="3600">
                  <c:v>93163.3</c:v>
                </c:pt>
                <c:pt idx="3601">
                  <c:v>93168.8</c:v>
                </c:pt>
                <c:pt idx="3602">
                  <c:v>93179.9</c:v>
                </c:pt>
                <c:pt idx="3603">
                  <c:v>93191.3</c:v>
                </c:pt>
                <c:pt idx="3604">
                  <c:v>93208.6</c:v>
                </c:pt>
                <c:pt idx="3605">
                  <c:v>93226.5</c:v>
                </c:pt>
                <c:pt idx="3606">
                  <c:v>93238.8</c:v>
                </c:pt>
                <c:pt idx="3607">
                  <c:v>93257.600000000006</c:v>
                </c:pt>
                <c:pt idx="3608">
                  <c:v>93264</c:v>
                </c:pt>
                <c:pt idx="3609">
                  <c:v>93290.3</c:v>
                </c:pt>
                <c:pt idx="3610">
                  <c:v>93310.399999999994</c:v>
                </c:pt>
                <c:pt idx="3611">
                  <c:v>93324</c:v>
                </c:pt>
                <c:pt idx="3612">
                  <c:v>93344.7</c:v>
                </c:pt>
                <c:pt idx="3613">
                  <c:v>93358.7</c:v>
                </c:pt>
                <c:pt idx="3614">
                  <c:v>93372.9</c:v>
                </c:pt>
                <c:pt idx="3615">
                  <c:v>93394.5</c:v>
                </c:pt>
                <c:pt idx="3616">
                  <c:v>93416.8</c:v>
                </c:pt>
                <c:pt idx="3617">
                  <c:v>93439.5</c:v>
                </c:pt>
                <c:pt idx="3618">
                  <c:v>93455.1</c:v>
                </c:pt>
                <c:pt idx="3619">
                  <c:v>93478.9</c:v>
                </c:pt>
                <c:pt idx="3620">
                  <c:v>93511.8</c:v>
                </c:pt>
                <c:pt idx="3621">
                  <c:v>93537.4</c:v>
                </c:pt>
                <c:pt idx="3622">
                  <c:v>93563.7</c:v>
                </c:pt>
                <c:pt idx="3623">
                  <c:v>93581.8</c:v>
                </c:pt>
                <c:pt idx="3624">
                  <c:v>93600.3</c:v>
                </c:pt>
                <c:pt idx="3625">
                  <c:v>93638.5</c:v>
                </c:pt>
                <c:pt idx="3626">
                  <c:v>93658.2</c:v>
                </c:pt>
                <c:pt idx="3627">
                  <c:v>93709.7</c:v>
                </c:pt>
                <c:pt idx="3628">
                  <c:v>93742</c:v>
                </c:pt>
                <c:pt idx="3629">
                  <c:v>93764.2</c:v>
                </c:pt>
                <c:pt idx="3630">
                  <c:v>93798.5</c:v>
                </c:pt>
                <c:pt idx="3631">
                  <c:v>93822.1</c:v>
                </c:pt>
                <c:pt idx="3632">
                  <c:v>93872.8</c:v>
                </c:pt>
                <c:pt idx="3633">
                  <c:v>93902.2</c:v>
                </c:pt>
                <c:pt idx="3634">
                  <c:v>93950.8</c:v>
                </c:pt>
                <c:pt idx="3635">
                  <c:v>94003.6</c:v>
                </c:pt>
                <c:pt idx="3636">
                  <c:v>94059.199999999997</c:v>
                </c:pt>
                <c:pt idx="3637">
                  <c:v>94116.4</c:v>
                </c:pt>
                <c:pt idx="3638">
                  <c:v>94173.9</c:v>
                </c:pt>
                <c:pt idx="3639">
                  <c:v>94230.2</c:v>
                </c:pt>
                <c:pt idx="3640">
                  <c:v>94284.1</c:v>
                </c:pt>
                <c:pt idx="3641">
                  <c:v>94334.3</c:v>
                </c:pt>
                <c:pt idx="3642">
                  <c:v>94366.399999999994</c:v>
                </c:pt>
                <c:pt idx="3643">
                  <c:v>94414.7</c:v>
                </c:pt>
                <c:pt idx="3644">
                  <c:v>94462.6</c:v>
                </c:pt>
                <c:pt idx="3645">
                  <c:v>94525.7</c:v>
                </c:pt>
                <c:pt idx="3646">
                  <c:v>94556.800000000003</c:v>
                </c:pt>
                <c:pt idx="3647">
                  <c:v>94602.4</c:v>
                </c:pt>
                <c:pt idx="3648">
                  <c:v>94632.1</c:v>
                </c:pt>
                <c:pt idx="3649">
                  <c:v>94661.2</c:v>
                </c:pt>
                <c:pt idx="3650">
                  <c:v>94703.3</c:v>
                </c:pt>
                <c:pt idx="3651">
                  <c:v>94756.5</c:v>
                </c:pt>
                <c:pt idx="3652">
                  <c:v>94793.8</c:v>
                </c:pt>
                <c:pt idx="3653">
                  <c:v>94818</c:v>
                </c:pt>
                <c:pt idx="3654">
                  <c:v>94865.1</c:v>
                </c:pt>
                <c:pt idx="3655">
                  <c:v>94899.4</c:v>
                </c:pt>
                <c:pt idx="3656">
                  <c:v>94933</c:v>
                </c:pt>
                <c:pt idx="3657">
                  <c:v>94965.7</c:v>
                </c:pt>
                <c:pt idx="3658">
                  <c:v>94997.8</c:v>
                </c:pt>
                <c:pt idx="3659">
                  <c:v>95029</c:v>
                </c:pt>
                <c:pt idx="3660">
                  <c:v>95049.5</c:v>
                </c:pt>
                <c:pt idx="3661">
                  <c:v>95079.6</c:v>
                </c:pt>
                <c:pt idx="3662">
                  <c:v>95108.9</c:v>
                </c:pt>
                <c:pt idx="3663">
                  <c:v>95137.7</c:v>
                </c:pt>
                <c:pt idx="3664">
                  <c:v>95175</c:v>
                </c:pt>
                <c:pt idx="3665">
                  <c:v>95202.3</c:v>
                </c:pt>
                <c:pt idx="3666">
                  <c:v>95220.2</c:v>
                </c:pt>
                <c:pt idx="3667">
                  <c:v>95255.1</c:v>
                </c:pt>
                <c:pt idx="3668">
                  <c:v>95280.7</c:v>
                </c:pt>
                <c:pt idx="3669">
                  <c:v>95314</c:v>
                </c:pt>
                <c:pt idx="3670">
                  <c:v>95346.6</c:v>
                </c:pt>
                <c:pt idx="3671">
                  <c:v>95370.6</c:v>
                </c:pt>
                <c:pt idx="3672">
                  <c:v>95394.1</c:v>
                </c:pt>
                <c:pt idx="3673">
                  <c:v>95417.4</c:v>
                </c:pt>
                <c:pt idx="3674">
                  <c:v>95432.6</c:v>
                </c:pt>
                <c:pt idx="3675">
                  <c:v>95455.2</c:v>
                </c:pt>
                <c:pt idx="3676">
                  <c:v>95484.800000000003</c:v>
                </c:pt>
                <c:pt idx="3677">
                  <c:v>95513.8</c:v>
                </c:pt>
                <c:pt idx="3678">
                  <c:v>95542.1</c:v>
                </c:pt>
                <c:pt idx="3679">
                  <c:v>95569.8</c:v>
                </c:pt>
                <c:pt idx="3680">
                  <c:v>95590.3</c:v>
                </c:pt>
                <c:pt idx="3681">
                  <c:v>95603.7</c:v>
                </c:pt>
                <c:pt idx="3682">
                  <c:v>95630.1</c:v>
                </c:pt>
                <c:pt idx="3683">
                  <c:v>95649.600000000006</c:v>
                </c:pt>
                <c:pt idx="3684">
                  <c:v>95675.1</c:v>
                </c:pt>
                <c:pt idx="3685">
                  <c:v>95700.1</c:v>
                </c:pt>
                <c:pt idx="3686">
                  <c:v>95718.5</c:v>
                </c:pt>
                <c:pt idx="3687">
                  <c:v>95736.6</c:v>
                </c:pt>
                <c:pt idx="3688">
                  <c:v>95754.4</c:v>
                </c:pt>
                <c:pt idx="3689">
                  <c:v>95772</c:v>
                </c:pt>
                <c:pt idx="3690">
                  <c:v>95789.3</c:v>
                </c:pt>
                <c:pt idx="3691">
                  <c:v>95811.3</c:v>
                </c:pt>
                <c:pt idx="3692">
                  <c:v>95832.4</c:v>
                </c:pt>
                <c:pt idx="3693">
                  <c:v>95847.5</c:v>
                </c:pt>
                <c:pt idx="3694">
                  <c:v>95857.3</c:v>
                </c:pt>
                <c:pt idx="3695">
                  <c:v>95871.6</c:v>
                </c:pt>
                <c:pt idx="3696">
                  <c:v>95885.5</c:v>
                </c:pt>
                <c:pt idx="3697">
                  <c:v>95903.6</c:v>
                </c:pt>
                <c:pt idx="3698">
                  <c:v>95916.800000000003</c:v>
                </c:pt>
                <c:pt idx="3699">
                  <c:v>95934.1</c:v>
                </c:pt>
                <c:pt idx="3700">
                  <c:v>95955.3</c:v>
                </c:pt>
                <c:pt idx="3701">
                  <c:v>95963.7</c:v>
                </c:pt>
                <c:pt idx="3702">
                  <c:v>95976.3</c:v>
                </c:pt>
                <c:pt idx="3703">
                  <c:v>95988.9</c:v>
                </c:pt>
                <c:pt idx="3704">
                  <c:v>96001.600000000006</c:v>
                </c:pt>
                <c:pt idx="3705">
                  <c:v>96014.399999999994</c:v>
                </c:pt>
                <c:pt idx="3706">
                  <c:v>96031.8</c:v>
                </c:pt>
                <c:pt idx="3707">
                  <c:v>96045.2</c:v>
                </c:pt>
                <c:pt idx="3708">
                  <c:v>96063.4</c:v>
                </c:pt>
                <c:pt idx="3709">
                  <c:v>96082.3</c:v>
                </c:pt>
                <c:pt idx="3710">
                  <c:v>96097</c:v>
                </c:pt>
                <c:pt idx="3711">
                  <c:v>96112.1</c:v>
                </c:pt>
                <c:pt idx="3712">
                  <c:v>96127.8</c:v>
                </c:pt>
                <c:pt idx="3713">
                  <c:v>96149.7</c:v>
                </c:pt>
                <c:pt idx="3714">
                  <c:v>96166.9</c:v>
                </c:pt>
                <c:pt idx="3715">
                  <c:v>96184.8</c:v>
                </c:pt>
                <c:pt idx="3716">
                  <c:v>96203.5</c:v>
                </c:pt>
                <c:pt idx="3717">
                  <c:v>96223</c:v>
                </c:pt>
                <c:pt idx="3718">
                  <c:v>96243.9</c:v>
                </c:pt>
                <c:pt idx="3719">
                  <c:v>96273.7</c:v>
                </c:pt>
                <c:pt idx="3720">
                  <c:v>96297.4</c:v>
                </c:pt>
                <c:pt idx="3721">
                  <c:v>96330.8</c:v>
                </c:pt>
                <c:pt idx="3722">
                  <c:v>96365.9</c:v>
                </c:pt>
                <c:pt idx="3723">
                  <c:v>96393.3</c:v>
                </c:pt>
                <c:pt idx="3724">
                  <c:v>96421.4</c:v>
                </c:pt>
                <c:pt idx="3725">
                  <c:v>96459.9</c:v>
                </c:pt>
                <c:pt idx="3726">
                  <c:v>96479.6</c:v>
                </c:pt>
                <c:pt idx="3727">
                  <c:v>96519.5</c:v>
                </c:pt>
                <c:pt idx="3728">
                  <c:v>96560.1</c:v>
                </c:pt>
                <c:pt idx="3729">
                  <c:v>96590.8</c:v>
                </c:pt>
                <c:pt idx="3730">
                  <c:v>96621.7</c:v>
                </c:pt>
                <c:pt idx="3731">
                  <c:v>96652.7</c:v>
                </c:pt>
                <c:pt idx="3732">
                  <c:v>96683.7</c:v>
                </c:pt>
                <c:pt idx="3733">
                  <c:v>96714.5</c:v>
                </c:pt>
                <c:pt idx="3734">
                  <c:v>96746</c:v>
                </c:pt>
                <c:pt idx="3735">
                  <c:v>96791.1</c:v>
                </c:pt>
                <c:pt idx="3736">
                  <c:v>96839.2</c:v>
                </c:pt>
                <c:pt idx="3737">
                  <c:v>96864.1</c:v>
                </c:pt>
                <c:pt idx="3738">
                  <c:v>96915</c:v>
                </c:pt>
                <c:pt idx="3739">
                  <c:v>96953.8</c:v>
                </c:pt>
                <c:pt idx="3740">
                  <c:v>96992.7</c:v>
                </c:pt>
                <c:pt idx="3741">
                  <c:v>97044.2</c:v>
                </c:pt>
                <c:pt idx="3742">
                  <c:v>97094.3</c:v>
                </c:pt>
                <c:pt idx="3743">
                  <c:v>97130.6</c:v>
                </c:pt>
                <c:pt idx="3744">
                  <c:v>97165.3</c:v>
                </c:pt>
                <c:pt idx="3745">
                  <c:v>97198.2</c:v>
                </c:pt>
                <c:pt idx="3746">
                  <c:v>97228.7</c:v>
                </c:pt>
                <c:pt idx="3747">
                  <c:v>97256.7</c:v>
                </c:pt>
                <c:pt idx="3748">
                  <c:v>97289.2</c:v>
                </c:pt>
                <c:pt idx="3749">
                  <c:v>97310.5</c:v>
                </c:pt>
                <c:pt idx="3750">
                  <c:v>97330.9</c:v>
                </c:pt>
                <c:pt idx="3751">
                  <c:v>97350.399999999994</c:v>
                </c:pt>
                <c:pt idx="3752">
                  <c:v>97369.1</c:v>
                </c:pt>
                <c:pt idx="3753">
                  <c:v>97392.9</c:v>
                </c:pt>
                <c:pt idx="3754">
                  <c:v>97415.5</c:v>
                </c:pt>
                <c:pt idx="3755">
                  <c:v>97431.7</c:v>
                </c:pt>
                <c:pt idx="3756">
                  <c:v>97452.4</c:v>
                </c:pt>
                <c:pt idx="3757">
                  <c:v>97467.4</c:v>
                </c:pt>
                <c:pt idx="3758">
                  <c:v>97477.1</c:v>
                </c:pt>
                <c:pt idx="3759">
                  <c:v>97491.3</c:v>
                </c:pt>
                <c:pt idx="3760">
                  <c:v>97505.2</c:v>
                </c:pt>
                <c:pt idx="3761">
                  <c:v>97523.199999999997</c:v>
                </c:pt>
                <c:pt idx="3762">
                  <c:v>97536.4</c:v>
                </c:pt>
                <c:pt idx="3763">
                  <c:v>97549.4</c:v>
                </c:pt>
                <c:pt idx="3764">
                  <c:v>97566.5</c:v>
                </c:pt>
                <c:pt idx="3765">
                  <c:v>97579.199999999997</c:v>
                </c:pt>
                <c:pt idx="3766">
                  <c:v>97591.9</c:v>
                </c:pt>
                <c:pt idx="3767">
                  <c:v>97608.8</c:v>
                </c:pt>
                <c:pt idx="3768">
                  <c:v>97625.9</c:v>
                </c:pt>
                <c:pt idx="3769">
                  <c:v>97634.5</c:v>
                </c:pt>
                <c:pt idx="3770">
                  <c:v>97647.5</c:v>
                </c:pt>
                <c:pt idx="3771">
                  <c:v>97656.4</c:v>
                </c:pt>
                <c:pt idx="3772">
                  <c:v>97669.8</c:v>
                </c:pt>
                <c:pt idx="3773">
                  <c:v>97688.3</c:v>
                </c:pt>
                <c:pt idx="3774">
                  <c:v>97702.5</c:v>
                </c:pt>
                <c:pt idx="3775">
                  <c:v>97722.2</c:v>
                </c:pt>
                <c:pt idx="3776">
                  <c:v>97737.2</c:v>
                </c:pt>
                <c:pt idx="3777">
                  <c:v>97752.1</c:v>
                </c:pt>
                <c:pt idx="3778">
                  <c:v>97766.8</c:v>
                </c:pt>
                <c:pt idx="3779">
                  <c:v>97786.3</c:v>
                </c:pt>
                <c:pt idx="3780">
                  <c:v>97800.8</c:v>
                </c:pt>
                <c:pt idx="3781">
                  <c:v>97820</c:v>
                </c:pt>
                <c:pt idx="3782">
                  <c:v>97834.4</c:v>
                </c:pt>
                <c:pt idx="3783">
                  <c:v>97843.9</c:v>
                </c:pt>
                <c:pt idx="3784">
                  <c:v>97853.5</c:v>
                </c:pt>
                <c:pt idx="3785">
                  <c:v>97877.3</c:v>
                </c:pt>
                <c:pt idx="3786">
                  <c:v>97891.6</c:v>
                </c:pt>
                <c:pt idx="3787">
                  <c:v>97910.8</c:v>
                </c:pt>
                <c:pt idx="3788">
                  <c:v>97920.4</c:v>
                </c:pt>
                <c:pt idx="3789">
                  <c:v>97939.7</c:v>
                </c:pt>
                <c:pt idx="3790">
                  <c:v>97949.4</c:v>
                </c:pt>
                <c:pt idx="3791">
                  <c:v>97973.9</c:v>
                </c:pt>
                <c:pt idx="3792">
                  <c:v>97993.7</c:v>
                </c:pt>
                <c:pt idx="3793">
                  <c:v>98003.7</c:v>
                </c:pt>
                <c:pt idx="3794">
                  <c:v>98013.7</c:v>
                </c:pt>
                <c:pt idx="3795">
                  <c:v>98034.1</c:v>
                </c:pt>
                <c:pt idx="3796">
                  <c:v>98049.600000000006</c:v>
                </c:pt>
                <c:pt idx="3797">
                  <c:v>98070.5</c:v>
                </c:pt>
                <c:pt idx="3798">
                  <c:v>98086.5</c:v>
                </c:pt>
                <c:pt idx="3799">
                  <c:v>98097.3</c:v>
                </c:pt>
                <c:pt idx="3800">
                  <c:v>98113.600000000006</c:v>
                </c:pt>
                <c:pt idx="3801">
                  <c:v>98130.3</c:v>
                </c:pt>
                <c:pt idx="3802">
                  <c:v>98147.199999999997</c:v>
                </c:pt>
                <c:pt idx="3803">
                  <c:v>98176.1</c:v>
                </c:pt>
                <c:pt idx="3804">
                  <c:v>98193.8</c:v>
                </c:pt>
                <c:pt idx="3805">
                  <c:v>98211.8</c:v>
                </c:pt>
                <c:pt idx="3806">
                  <c:v>98228.9</c:v>
                </c:pt>
                <c:pt idx="3807">
                  <c:v>98239.8</c:v>
                </c:pt>
                <c:pt idx="3808">
                  <c:v>98255.4</c:v>
                </c:pt>
                <c:pt idx="3809">
                  <c:v>98280.1</c:v>
                </c:pt>
                <c:pt idx="3810">
                  <c:v>98289.7</c:v>
                </c:pt>
                <c:pt idx="3811">
                  <c:v>98303.9</c:v>
                </c:pt>
                <c:pt idx="3812">
                  <c:v>98318.1</c:v>
                </c:pt>
                <c:pt idx="3813">
                  <c:v>98332.4</c:v>
                </c:pt>
                <c:pt idx="3814">
                  <c:v>98347.1</c:v>
                </c:pt>
                <c:pt idx="3815">
                  <c:v>98367.5</c:v>
                </c:pt>
                <c:pt idx="3816">
                  <c:v>98383.8</c:v>
                </c:pt>
                <c:pt idx="3817">
                  <c:v>98401</c:v>
                </c:pt>
                <c:pt idx="3818">
                  <c:v>98413.1</c:v>
                </c:pt>
                <c:pt idx="3819">
                  <c:v>98439</c:v>
                </c:pt>
                <c:pt idx="3820">
                  <c:v>98467.7</c:v>
                </c:pt>
                <c:pt idx="3821">
                  <c:v>98491.199999999997</c:v>
                </c:pt>
                <c:pt idx="3822">
                  <c:v>98516.800000000003</c:v>
                </c:pt>
                <c:pt idx="3823">
                  <c:v>98544.4</c:v>
                </c:pt>
                <c:pt idx="3824">
                  <c:v>98564.2</c:v>
                </c:pt>
                <c:pt idx="3825">
                  <c:v>98607</c:v>
                </c:pt>
                <c:pt idx="3826">
                  <c:v>98642.3</c:v>
                </c:pt>
                <c:pt idx="3827">
                  <c:v>98693.8</c:v>
                </c:pt>
                <c:pt idx="3828">
                  <c:v>98721.600000000006</c:v>
                </c:pt>
                <c:pt idx="3829">
                  <c:v>98779.4</c:v>
                </c:pt>
                <c:pt idx="3830">
                  <c:v>98857.2</c:v>
                </c:pt>
                <c:pt idx="3831">
                  <c:v>99064.5</c:v>
                </c:pt>
                <c:pt idx="3832">
                  <c:v>99249</c:v>
                </c:pt>
                <c:pt idx="3833">
                  <c:v>99314.6</c:v>
                </c:pt>
                <c:pt idx="3834">
                  <c:v>99374</c:v>
                </c:pt>
                <c:pt idx="3835">
                  <c:v>99400.9</c:v>
                </c:pt>
                <c:pt idx="3836">
                  <c:v>99450</c:v>
                </c:pt>
                <c:pt idx="3837">
                  <c:v>99493.1</c:v>
                </c:pt>
                <c:pt idx="3838">
                  <c:v>99522.1</c:v>
                </c:pt>
                <c:pt idx="3839">
                  <c:v>99548.4</c:v>
                </c:pt>
                <c:pt idx="3840">
                  <c:v>99564.7</c:v>
                </c:pt>
                <c:pt idx="3841">
                  <c:v>99587.6</c:v>
                </c:pt>
                <c:pt idx="3842">
                  <c:v>99608.7</c:v>
                </c:pt>
                <c:pt idx="3843">
                  <c:v>99634.8</c:v>
                </c:pt>
                <c:pt idx="3844">
                  <c:v>99653.3</c:v>
                </c:pt>
                <c:pt idx="3845">
                  <c:v>99677</c:v>
                </c:pt>
                <c:pt idx="3846">
                  <c:v>99694.5</c:v>
                </c:pt>
                <c:pt idx="3847">
                  <c:v>99718.2</c:v>
                </c:pt>
                <c:pt idx="3848">
                  <c:v>99730.3</c:v>
                </c:pt>
                <c:pt idx="3849">
                  <c:v>99755.9</c:v>
                </c:pt>
                <c:pt idx="3850">
                  <c:v>99776.4</c:v>
                </c:pt>
                <c:pt idx="3851">
                  <c:v>99804.6</c:v>
                </c:pt>
                <c:pt idx="3852">
                  <c:v>99818.4</c:v>
                </c:pt>
                <c:pt idx="3853">
                  <c:v>99838.9</c:v>
                </c:pt>
                <c:pt idx="3854">
                  <c:v>99852.3</c:v>
                </c:pt>
                <c:pt idx="3855">
                  <c:v>99878.7</c:v>
                </c:pt>
                <c:pt idx="3856">
                  <c:v>99898.2</c:v>
                </c:pt>
                <c:pt idx="3857">
                  <c:v>99923.6</c:v>
                </c:pt>
                <c:pt idx="3858">
                  <c:v>99948.6</c:v>
                </c:pt>
                <c:pt idx="3859">
                  <c:v>99967</c:v>
                </c:pt>
                <c:pt idx="3860">
                  <c:v>99985.1</c:v>
                </c:pt>
                <c:pt idx="3861">
                  <c:v>100009</c:v>
                </c:pt>
                <c:pt idx="3862">
                  <c:v>100020.8</c:v>
                </c:pt>
                <c:pt idx="3863">
                  <c:v>100044.1</c:v>
                </c:pt>
                <c:pt idx="3864">
                  <c:v>100067.2</c:v>
                </c:pt>
                <c:pt idx="3865">
                  <c:v>100078.6</c:v>
                </c:pt>
                <c:pt idx="3866">
                  <c:v>100095.6</c:v>
                </c:pt>
                <c:pt idx="3867">
                  <c:v>100112.4</c:v>
                </c:pt>
                <c:pt idx="3868">
                  <c:v>100123.6</c:v>
                </c:pt>
                <c:pt idx="3869">
                  <c:v>100151.4</c:v>
                </c:pt>
                <c:pt idx="3870">
                  <c:v>100168</c:v>
                </c:pt>
                <c:pt idx="3871">
                  <c:v>100190.1</c:v>
                </c:pt>
                <c:pt idx="3872">
                  <c:v>100206.6</c:v>
                </c:pt>
                <c:pt idx="3873">
                  <c:v>100223</c:v>
                </c:pt>
                <c:pt idx="3874">
                  <c:v>100239.5</c:v>
                </c:pt>
                <c:pt idx="3875">
                  <c:v>100261.4</c:v>
                </c:pt>
                <c:pt idx="3876">
                  <c:v>100272.2</c:v>
                </c:pt>
                <c:pt idx="3877">
                  <c:v>100293.7</c:v>
                </c:pt>
                <c:pt idx="3878">
                  <c:v>100315</c:v>
                </c:pt>
                <c:pt idx="3879">
                  <c:v>100330.9</c:v>
                </c:pt>
                <c:pt idx="3880">
                  <c:v>100346.6</c:v>
                </c:pt>
                <c:pt idx="3881">
                  <c:v>100362.2</c:v>
                </c:pt>
                <c:pt idx="3882">
                  <c:v>100377.8</c:v>
                </c:pt>
                <c:pt idx="3883">
                  <c:v>100393.2</c:v>
                </c:pt>
                <c:pt idx="3884">
                  <c:v>100413.6</c:v>
                </c:pt>
                <c:pt idx="3885">
                  <c:v>100428.9</c:v>
                </c:pt>
                <c:pt idx="3886">
                  <c:v>100444</c:v>
                </c:pt>
                <c:pt idx="3887">
                  <c:v>100459.1</c:v>
                </c:pt>
                <c:pt idx="3888">
                  <c:v>100474.1</c:v>
                </c:pt>
                <c:pt idx="3889">
                  <c:v>100489</c:v>
                </c:pt>
                <c:pt idx="3890">
                  <c:v>100503.8</c:v>
                </c:pt>
                <c:pt idx="3891">
                  <c:v>100523.5</c:v>
                </c:pt>
                <c:pt idx="3892">
                  <c:v>100543.1</c:v>
                </c:pt>
                <c:pt idx="3893">
                  <c:v>100557.8</c:v>
                </c:pt>
                <c:pt idx="3894">
                  <c:v>100572.4</c:v>
                </c:pt>
                <c:pt idx="3895">
                  <c:v>100586.9</c:v>
                </c:pt>
                <c:pt idx="3896">
                  <c:v>100601.4</c:v>
                </c:pt>
                <c:pt idx="3897">
                  <c:v>100615.9</c:v>
                </c:pt>
                <c:pt idx="3898">
                  <c:v>100635.1</c:v>
                </c:pt>
                <c:pt idx="3899">
                  <c:v>100654.3</c:v>
                </c:pt>
                <c:pt idx="3900">
                  <c:v>100663.9</c:v>
                </c:pt>
                <c:pt idx="3901">
                  <c:v>100687.8</c:v>
                </c:pt>
                <c:pt idx="3902">
                  <c:v>100702.1</c:v>
                </c:pt>
                <c:pt idx="3903">
                  <c:v>100716.2</c:v>
                </c:pt>
                <c:pt idx="3904">
                  <c:v>100734.6</c:v>
                </c:pt>
                <c:pt idx="3905">
                  <c:v>100752.6</c:v>
                </c:pt>
                <c:pt idx="3906">
                  <c:v>100770.4</c:v>
                </c:pt>
                <c:pt idx="3907">
                  <c:v>100783.6</c:v>
                </c:pt>
                <c:pt idx="3908">
                  <c:v>100796.7</c:v>
                </c:pt>
                <c:pt idx="3909">
                  <c:v>100809.7</c:v>
                </c:pt>
                <c:pt idx="3910">
                  <c:v>100822.6</c:v>
                </c:pt>
                <c:pt idx="3911">
                  <c:v>100839.6</c:v>
                </c:pt>
                <c:pt idx="3912">
                  <c:v>100856.6</c:v>
                </c:pt>
                <c:pt idx="3913">
                  <c:v>100873.60000000001</c:v>
                </c:pt>
                <c:pt idx="3914">
                  <c:v>100886.39999999999</c:v>
                </c:pt>
                <c:pt idx="3915">
                  <c:v>100899.1</c:v>
                </c:pt>
                <c:pt idx="3916">
                  <c:v>100916.2</c:v>
                </c:pt>
                <c:pt idx="3917">
                  <c:v>100929.1</c:v>
                </c:pt>
                <c:pt idx="3918">
                  <c:v>100942.1</c:v>
                </c:pt>
                <c:pt idx="3919">
                  <c:v>100959.6</c:v>
                </c:pt>
                <c:pt idx="3920">
                  <c:v>100977.3</c:v>
                </c:pt>
                <c:pt idx="3921">
                  <c:v>100990.7</c:v>
                </c:pt>
                <c:pt idx="3922">
                  <c:v>101004.3</c:v>
                </c:pt>
                <c:pt idx="3923">
                  <c:v>101022.8</c:v>
                </c:pt>
                <c:pt idx="3924">
                  <c:v>101041.60000000001</c:v>
                </c:pt>
                <c:pt idx="3925">
                  <c:v>101056</c:v>
                </c:pt>
                <c:pt idx="3926">
                  <c:v>101070.6</c:v>
                </c:pt>
                <c:pt idx="3927">
                  <c:v>101090.6</c:v>
                </c:pt>
                <c:pt idx="3928">
                  <c:v>101105.9</c:v>
                </c:pt>
                <c:pt idx="3929">
                  <c:v>101116.2</c:v>
                </c:pt>
                <c:pt idx="3930">
                  <c:v>101137.4</c:v>
                </c:pt>
                <c:pt idx="3931">
                  <c:v>101159.1</c:v>
                </c:pt>
                <c:pt idx="3932">
                  <c:v>101181.2</c:v>
                </c:pt>
                <c:pt idx="3933">
                  <c:v>101198.1</c:v>
                </c:pt>
                <c:pt idx="3934">
                  <c:v>101215.2</c:v>
                </c:pt>
                <c:pt idx="3935">
                  <c:v>101238.39999999999</c:v>
                </c:pt>
                <c:pt idx="3936">
                  <c:v>101250.2</c:v>
                </c:pt>
                <c:pt idx="3937">
                  <c:v>101274.1</c:v>
                </c:pt>
                <c:pt idx="3938">
                  <c:v>101304.5</c:v>
                </c:pt>
                <c:pt idx="3939">
                  <c:v>101323.1</c:v>
                </c:pt>
                <c:pt idx="3940">
                  <c:v>101335.7</c:v>
                </c:pt>
                <c:pt idx="3941">
                  <c:v>101354.7</c:v>
                </c:pt>
                <c:pt idx="3942">
                  <c:v>101380.5</c:v>
                </c:pt>
                <c:pt idx="3943">
                  <c:v>101406.7</c:v>
                </c:pt>
                <c:pt idx="3944">
                  <c:v>101440.2</c:v>
                </c:pt>
                <c:pt idx="3945">
                  <c:v>101460.6</c:v>
                </c:pt>
                <c:pt idx="3946">
                  <c:v>101474.4</c:v>
                </c:pt>
                <c:pt idx="3947">
                  <c:v>101495.2</c:v>
                </c:pt>
                <c:pt idx="3948">
                  <c:v>101523.5</c:v>
                </c:pt>
                <c:pt idx="3949">
                  <c:v>101552.2</c:v>
                </c:pt>
                <c:pt idx="3950">
                  <c:v>101574.1</c:v>
                </c:pt>
                <c:pt idx="3951">
                  <c:v>101596.2</c:v>
                </c:pt>
                <c:pt idx="3952">
                  <c:v>101618.6</c:v>
                </c:pt>
                <c:pt idx="3953">
                  <c:v>101641.3</c:v>
                </c:pt>
                <c:pt idx="3954">
                  <c:v>101672.1</c:v>
                </c:pt>
                <c:pt idx="3955">
                  <c:v>101695.8</c:v>
                </c:pt>
                <c:pt idx="3956">
                  <c:v>101737</c:v>
                </c:pt>
                <c:pt idx="3957">
                  <c:v>101754</c:v>
                </c:pt>
                <c:pt idx="3958">
                  <c:v>101788.7</c:v>
                </c:pt>
                <c:pt idx="3959">
                  <c:v>101815.5</c:v>
                </c:pt>
                <c:pt idx="3960">
                  <c:v>101842.7</c:v>
                </c:pt>
                <c:pt idx="3961">
                  <c:v>101870.39999999999</c:v>
                </c:pt>
                <c:pt idx="3962">
                  <c:v>101898.5</c:v>
                </c:pt>
                <c:pt idx="3963">
                  <c:v>101936.5</c:v>
                </c:pt>
                <c:pt idx="3964">
                  <c:v>101974.9</c:v>
                </c:pt>
                <c:pt idx="3965">
                  <c:v>101994.3</c:v>
                </c:pt>
                <c:pt idx="3966">
                  <c:v>102033.4</c:v>
                </c:pt>
                <c:pt idx="3967">
                  <c:v>102053</c:v>
                </c:pt>
                <c:pt idx="3968">
                  <c:v>102102.1</c:v>
                </c:pt>
                <c:pt idx="3969">
                  <c:v>102141.4</c:v>
                </c:pt>
                <c:pt idx="3970">
                  <c:v>102161.60000000001</c:v>
                </c:pt>
                <c:pt idx="3971">
                  <c:v>102193.1</c:v>
                </c:pt>
                <c:pt idx="3972">
                  <c:v>102225.9</c:v>
                </c:pt>
                <c:pt idx="3973">
                  <c:v>102271.2</c:v>
                </c:pt>
                <c:pt idx="3974">
                  <c:v>102306</c:v>
                </c:pt>
                <c:pt idx="3975">
                  <c:v>102352.9</c:v>
                </c:pt>
                <c:pt idx="3976">
                  <c:v>102388.1</c:v>
                </c:pt>
                <c:pt idx="3977">
                  <c:v>102411.4</c:v>
                </c:pt>
                <c:pt idx="3978">
                  <c:v>102457.5</c:v>
                </c:pt>
                <c:pt idx="3979">
                  <c:v>102502.1</c:v>
                </c:pt>
                <c:pt idx="3980">
                  <c:v>102555</c:v>
                </c:pt>
                <c:pt idx="3981">
                  <c:v>102584.7</c:v>
                </c:pt>
                <c:pt idx="3982">
                  <c:v>102612.4</c:v>
                </c:pt>
                <c:pt idx="3983">
                  <c:v>102646.1</c:v>
                </c:pt>
                <c:pt idx="3984">
                  <c:v>102668.5</c:v>
                </c:pt>
                <c:pt idx="3985">
                  <c:v>102696</c:v>
                </c:pt>
                <c:pt idx="3986">
                  <c:v>102722.1</c:v>
                </c:pt>
                <c:pt idx="3987">
                  <c:v>102734.6</c:v>
                </c:pt>
                <c:pt idx="3988">
                  <c:v>102758.6</c:v>
                </c:pt>
                <c:pt idx="3989">
                  <c:v>102775.9</c:v>
                </c:pt>
                <c:pt idx="3990">
                  <c:v>102792.5</c:v>
                </c:pt>
                <c:pt idx="3991">
                  <c:v>102819</c:v>
                </c:pt>
                <c:pt idx="3992">
                  <c:v>102829.3</c:v>
                </c:pt>
                <c:pt idx="3993">
                  <c:v>102849.2</c:v>
                </c:pt>
                <c:pt idx="3994">
                  <c:v>102858.9</c:v>
                </c:pt>
                <c:pt idx="3995">
                  <c:v>102877.8</c:v>
                </c:pt>
                <c:pt idx="3996">
                  <c:v>102891.7</c:v>
                </c:pt>
                <c:pt idx="3997">
                  <c:v>102914.5</c:v>
                </c:pt>
                <c:pt idx="3998">
                  <c:v>102923.5</c:v>
                </c:pt>
                <c:pt idx="3999">
                  <c:v>102936.9</c:v>
                </c:pt>
                <c:pt idx="4000">
                  <c:v>102950.3</c:v>
                </c:pt>
                <c:pt idx="4001">
                  <c:v>102968.2</c:v>
                </c:pt>
                <c:pt idx="4002">
                  <c:v>102986.3</c:v>
                </c:pt>
                <c:pt idx="4003">
                  <c:v>103000</c:v>
                </c:pt>
                <c:pt idx="4004">
                  <c:v>103013.9</c:v>
                </c:pt>
                <c:pt idx="4005">
                  <c:v>103028.1</c:v>
                </c:pt>
                <c:pt idx="4006">
                  <c:v>103042.7</c:v>
                </c:pt>
                <c:pt idx="4007">
                  <c:v>103072.9</c:v>
                </c:pt>
                <c:pt idx="4008">
                  <c:v>103088.7</c:v>
                </c:pt>
                <c:pt idx="4009">
                  <c:v>103105</c:v>
                </c:pt>
                <c:pt idx="4010">
                  <c:v>103116</c:v>
                </c:pt>
                <c:pt idx="4011">
                  <c:v>103138.1</c:v>
                </c:pt>
                <c:pt idx="4012">
                  <c:v>103160.3</c:v>
                </c:pt>
                <c:pt idx="4013">
                  <c:v>103177.1</c:v>
                </c:pt>
                <c:pt idx="4014">
                  <c:v>103194</c:v>
                </c:pt>
                <c:pt idx="4015">
                  <c:v>103210.9</c:v>
                </c:pt>
                <c:pt idx="4016">
                  <c:v>103228</c:v>
                </c:pt>
                <c:pt idx="4017">
                  <c:v>103250.8</c:v>
                </c:pt>
                <c:pt idx="4018">
                  <c:v>103273.8</c:v>
                </c:pt>
                <c:pt idx="4019">
                  <c:v>103296.9</c:v>
                </c:pt>
                <c:pt idx="4020">
                  <c:v>103314.3</c:v>
                </c:pt>
                <c:pt idx="4021">
                  <c:v>103331.9</c:v>
                </c:pt>
                <c:pt idx="4022">
                  <c:v>103349.5</c:v>
                </c:pt>
                <c:pt idx="4023">
                  <c:v>103373</c:v>
                </c:pt>
                <c:pt idx="4024">
                  <c:v>103390.8</c:v>
                </c:pt>
                <c:pt idx="4025">
                  <c:v>103408.6</c:v>
                </c:pt>
                <c:pt idx="4026">
                  <c:v>103426.6</c:v>
                </c:pt>
                <c:pt idx="4027">
                  <c:v>103444.5</c:v>
                </c:pt>
                <c:pt idx="4028">
                  <c:v>103474.7</c:v>
                </c:pt>
                <c:pt idx="4029">
                  <c:v>103492.9</c:v>
                </c:pt>
                <c:pt idx="4030">
                  <c:v>103511.1</c:v>
                </c:pt>
                <c:pt idx="4031">
                  <c:v>103523.3</c:v>
                </c:pt>
                <c:pt idx="4032">
                  <c:v>103547.8</c:v>
                </c:pt>
                <c:pt idx="4033">
                  <c:v>103572.4</c:v>
                </c:pt>
                <c:pt idx="4034">
                  <c:v>103597.1</c:v>
                </c:pt>
                <c:pt idx="4035">
                  <c:v>103609.60000000001</c:v>
                </c:pt>
                <c:pt idx="4036">
                  <c:v>103634.7</c:v>
                </c:pt>
                <c:pt idx="4037">
                  <c:v>103647.4</c:v>
                </c:pt>
                <c:pt idx="4038">
                  <c:v>103673.1</c:v>
                </c:pt>
                <c:pt idx="4039">
                  <c:v>103699.1</c:v>
                </c:pt>
                <c:pt idx="4040">
                  <c:v>103725.3</c:v>
                </c:pt>
                <c:pt idx="4041">
                  <c:v>103738.5</c:v>
                </c:pt>
                <c:pt idx="4042">
                  <c:v>103765</c:v>
                </c:pt>
                <c:pt idx="4043">
                  <c:v>103785</c:v>
                </c:pt>
                <c:pt idx="4044">
                  <c:v>103811.8</c:v>
                </c:pt>
                <c:pt idx="4045">
                  <c:v>103838.7</c:v>
                </c:pt>
                <c:pt idx="4046">
                  <c:v>103858.9</c:v>
                </c:pt>
                <c:pt idx="4047">
                  <c:v>103879.1</c:v>
                </c:pt>
                <c:pt idx="4048">
                  <c:v>103899.3</c:v>
                </c:pt>
                <c:pt idx="4049">
                  <c:v>103926.1</c:v>
                </c:pt>
                <c:pt idx="4050">
                  <c:v>103952.9</c:v>
                </c:pt>
                <c:pt idx="4051">
                  <c:v>103979.6</c:v>
                </c:pt>
                <c:pt idx="4052">
                  <c:v>103992.9</c:v>
                </c:pt>
                <c:pt idx="4053">
                  <c:v>104012.7</c:v>
                </c:pt>
                <c:pt idx="4054">
                  <c:v>104039</c:v>
                </c:pt>
                <c:pt idx="4055">
                  <c:v>104071.4</c:v>
                </c:pt>
                <c:pt idx="4056">
                  <c:v>104097.1</c:v>
                </c:pt>
                <c:pt idx="4057">
                  <c:v>104116.1</c:v>
                </c:pt>
                <c:pt idx="4058">
                  <c:v>104141.4</c:v>
                </c:pt>
                <c:pt idx="4059">
                  <c:v>104160.3</c:v>
                </c:pt>
                <c:pt idx="4060">
                  <c:v>104179.3</c:v>
                </c:pt>
                <c:pt idx="4061">
                  <c:v>104204.5</c:v>
                </c:pt>
                <c:pt idx="4062">
                  <c:v>104229.7</c:v>
                </c:pt>
                <c:pt idx="4063">
                  <c:v>104248.5</c:v>
                </c:pt>
                <c:pt idx="4064">
                  <c:v>104279.8</c:v>
                </c:pt>
                <c:pt idx="4065">
                  <c:v>104304.7</c:v>
                </c:pt>
                <c:pt idx="4066">
                  <c:v>104323.3</c:v>
                </c:pt>
                <c:pt idx="4067">
                  <c:v>104348</c:v>
                </c:pt>
                <c:pt idx="4068">
                  <c:v>104378.7</c:v>
                </c:pt>
                <c:pt idx="4069">
                  <c:v>104396.9</c:v>
                </c:pt>
                <c:pt idx="4070">
                  <c:v>104421.2</c:v>
                </c:pt>
                <c:pt idx="4071">
                  <c:v>104451.2</c:v>
                </c:pt>
                <c:pt idx="4072">
                  <c:v>104475</c:v>
                </c:pt>
                <c:pt idx="4073">
                  <c:v>104492.7</c:v>
                </c:pt>
                <c:pt idx="4074">
                  <c:v>104521.9</c:v>
                </c:pt>
                <c:pt idx="4075">
                  <c:v>104539.2</c:v>
                </c:pt>
                <c:pt idx="4076">
                  <c:v>104567.8</c:v>
                </c:pt>
                <c:pt idx="4077">
                  <c:v>104584.7</c:v>
                </c:pt>
                <c:pt idx="4078">
                  <c:v>104607</c:v>
                </c:pt>
                <c:pt idx="4079">
                  <c:v>104628.9</c:v>
                </c:pt>
                <c:pt idx="4080">
                  <c:v>104645.1</c:v>
                </c:pt>
                <c:pt idx="4081">
                  <c:v>104666.5</c:v>
                </c:pt>
                <c:pt idx="4082">
                  <c:v>104687.5</c:v>
                </c:pt>
                <c:pt idx="4083">
                  <c:v>104708.4</c:v>
                </c:pt>
                <c:pt idx="4084">
                  <c:v>104723.9</c:v>
                </c:pt>
                <c:pt idx="4085">
                  <c:v>104749.5</c:v>
                </c:pt>
                <c:pt idx="4086">
                  <c:v>104764.8</c:v>
                </c:pt>
                <c:pt idx="4087">
                  <c:v>104780.1</c:v>
                </c:pt>
                <c:pt idx="4088">
                  <c:v>104800.3</c:v>
                </c:pt>
                <c:pt idx="4089">
                  <c:v>104820.5</c:v>
                </c:pt>
                <c:pt idx="4090">
                  <c:v>104840.7</c:v>
                </c:pt>
                <c:pt idx="4091">
                  <c:v>104855.8</c:v>
                </c:pt>
                <c:pt idx="4092">
                  <c:v>104881.1</c:v>
                </c:pt>
                <c:pt idx="4093">
                  <c:v>104901.5</c:v>
                </c:pt>
                <c:pt idx="4094">
                  <c:v>104916.8</c:v>
                </c:pt>
                <c:pt idx="4095">
                  <c:v>104937.5</c:v>
                </c:pt>
                <c:pt idx="4096">
                  <c:v>104953</c:v>
                </c:pt>
                <c:pt idx="4097">
                  <c:v>104968.7</c:v>
                </c:pt>
                <c:pt idx="4098">
                  <c:v>104995.2</c:v>
                </c:pt>
                <c:pt idx="4099">
                  <c:v>105016.7</c:v>
                </c:pt>
                <c:pt idx="4100">
                  <c:v>105038.5</c:v>
                </c:pt>
                <c:pt idx="4101">
                  <c:v>105059.9</c:v>
                </c:pt>
                <c:pt idx="4102">
                  <c:v>105075.8</c:v>
                </c:pt>
                <c:pt idx="4103">
                  <c:v>105091.5</c:v>
                </c:pt>
                <c:pt idx="4104">
                  <c:v>105107.1</c:v>
                </c:pt>
                <c:pt idx="4105">
                  <c:v>105127.8</c:v>
                </c:pt>
                <c:pt idx="4106">
                  <c:v>105143.2</c:v>
                </c:pt>
                <c:pt idx="4107">
                  <c:v>105163.8</c:v>
                </c:pt>
                <c:pt idx="4108">
                  <c:v>105184.5</c:v>
                </c:pt>
                <c:pt idx="4109">
                  <c:v>105205.2</c:v>
                </c:pt>
                <c:pt idx="4110">
                  <c:v>105226.2</c:v>
                </c:pt>
                <c:pt idx="4111">
                  <c:v>105242.1</c:v>
                </c:pt>
                <c:pt idx="4112">
                  <c:v>105263.5</c:v>
                </c:pt>
                <c:pt idx="4113">
                  <c:v>105279.9</c:v>
                </c:pt>
                <c:pt idx="4114">
                  <c:v>105307.7</c:v>
                </c:pt>
                <c:pt idx="4115">
                  <c:v>105330.6</c:v>
                </c:pt>
                <c:pt idx="4116">
                  <c:v>105354.1</c:v>
                </c:pt>
                <c:pt idx="4117">
                  <c:v>105372.1</c:v>
                </c:pt>
                <c:pt idx="4118">
                  <c:v>105390.6</c:v>
                </c:pt>
                <c:pt idx="4119">
                  <c:v>105415.9</c:v>
                </c:pt>
                <c:pt idx="4120">
                  <c:v>105442.1</c:v>
                </c:pt>
                <c:pt idx="4121">
                  <c:v>105462.3</c:v>
                </c:pt>
                <c:pt idx="4122">
                  <c:v>105490.2</c:v>
                </c:pt>
                <c:pt idx="4123">
                  <c:v>105519.1</c:v>
                </c:pt>
                <c:pt idx="4124">
                  <c:v>105541.8</c:v>
                </c:pt>
                <c:pt idx="4125">
                  <c:v>105565.6</c:v>
                </c:pt>
                <c:pt idx="4126">
                  <c:v>105607.7</c:v>
                </c:pt>
                <c:pt idx="4127">
                  <c:v>105652.6</c:v>
                </c:pt>
                <c:pt idx="4128">
                  <c:v>105680.7</c:v>
                </c:pt>
                <c:pt idx="4129">
                  <c:v>105719.5</c:v>
                </c:pt>
                <c:pt idx="4130">
                  <c:v>105739.3</c:v>
                </c:pt>
                <c:pt idx="4131">
                  <c:v>105779.9</c:v>
                </c:pt>
                <c:pt idx="4132">
                  <c:v>105821.6</c:v>
                </c:pt>
                <c:pt idx="4133">
                  <c:v>105864.1</c:v>
                </c:pt>
                <c:pt idx="4134">
                  <c:v>105918.2</c:v>
                </c:pt>
                <c:pt idx="4135">
                  <c:v>105951.1</c:v>
                </c:pt>
                <c:pt idx="4136">
                  <c:v>105984.2</c:v>
                </c:pt>
                <c:pt idx="4137">
                  <c:v>106028.6</c:v>
                </c:pt>
                <c:pt idx="4138">
                  <c:v>106073</c:v>
                </c:pt>
                <c:pt idx="4139">
                  <c:v>106128.6</c:v>
                </c:pt>
                <c:pt idx="4140">
                  <c:v>106163.3</c:v>
                </c:pt>
                <c:pt idx="4141">
                  <c:v>106212.6</c:v>
                </c:pt>
                <c:pt idx="4142">
                  <c:v>106251.2</c:v>
                </c:pt>
                <c:pt idx="4143">
                  <c:v>106304.5</c:v>
                </c:pt>
                <c:pt idx="4144">
                  <c:v>106386.3</c:v>
                </c:pt>
                <c:pt idx="4145">
                  <c:v>106440.9</c:v>
                </c:pt>
                <c:pt idx="4146">
                  <c:v>106481.5</c:v>
                </c:pt>
                <c:pt idx="4147">
                  <c:v>106534.2</c:v>
                </c:pt>
                <c:pt idx="4148">
                  <c:v>106596.9</c:v>
                </c:pt>
                <c:pt idx="4149">
                  <c:v>106632.2</c:v>
                </c:pt>
                <c:pt idx="4150">
                  <c:v>106675.9</c:v>
                </c:pt>
                <c:pt idx="4151">
                  <c:v>106705.7</c:v>
                </c:pt>
                <c:pt idx="4152">
                  <c:v>106732.5</c:v>
                </c:pt>
                <c:pt idx="4153">
                  <c:v>106773.6</c:v>
                </c:pt>
                <c:pt idx="4154">
                  <c:v>106804.8</c:v>
                </c:pt>
                <c:pt idx="4155">
                  <c:v>106834.6</c:v>
                </c:pt>
                <c:pt idx="4156">
                  <c:v>106863.1</c:v>
                </c:pt>
                <c:pt idx="4157">
                  <c:v>106890.4</c:v>
                </c:pt>
                <c:pt idx="4158">
                  <c:v>106923</c:v>
                </c:pt>
                <c:pt idx="4159">
                  <c:v>106948.1</c:v>
                </c:pt>
                <c:pt idx="4160">
                  <c:v>106966.39999999999</c:v>
                </c:pt>
                <c:pt idx="4161">
                  <c:v>106990.1</c:v>
                </c:pt>
                <c:pt idx="4162">
                  <c:v>107007.5</c:v>
                </c:pt>
                <c:pt idx="4163">
                  <c:v>107030.2</c:v>
                </c:pt>
                <c:pt idx="4164">
                  <c:v>107058</c:v>
                </c:pt>
                <c:pt idx="4165">
                  <c:v>107074.5</c:v>
                </c:pt>
                <c:pt idx="4166">
                  <c:v>107096.3</c:v>
                </c:pt>
                <c:pt idx="4167">
                  <c:v>107112.5</c:v>
                </c:pt>
                <c:pt idx="4168">
                  <c:v>107134.2</c:v>
                </c:pt>
                <c:pt idx="4169">
                  <c:v>107156</c:v>
                </c:pt>
                <c:pt idx="4170">
                  <c:v>107177.9</c:v>
                </c:pt>
                <c:pt idx="4171">
                  <c:v>107199.4</c:v>
                </c:pt>
                <c:pt idx="4172">
                  <c:v>107220.3</c:v>
                </c:pt>
                <c:pt idx="4173">
                  <c:v>107235.6</c:v>
                </c:pt>
                <c:pt idx="4174">
                  <c:v>107260.6</c:v>
                </c:pt>
                <c:pt idx="4175">
                  <c:v>107275.3</c:v>
                </c:pt>
                <c:pt idx="4176">
                  <c:v>107294.5</c:v>
                </c:pt>
                <c:pt idx="4177">
                  <c:v>107318.2</c:v>
                </c:pt>
                <c:pt idx="4178">
                  <c:v>107336.8</c:v>
                </c:pt>
                <c:pt idx="4179">
                  <c:v>107350.7</c:v>
                </c:pt>
                <c:pt idx="4180">
                  <c:v>107369</c:v>
                </c:pt>
                <c:pt idx="4181">
                  <c:v>107382.7</c:v>
                </c:pt>
                <c:pt idx="4182">
                  <c:v>107396.4</c:v>
                </c:pt>
                <c:pt idx="4183">
                  <c:v>107419.1</c:v>
                </c:pt>
                <c:pt idx="4184">
                  <c:v>107432.8</c:v>
                </c:pt>
                <c:pt idx="4185">
                  <c:v>107446.6</c:v>
                </c:pt>
                <c:pt idx="4186">
                  <c:v>107465</c:v>
                </c:pt>
                <c:pt idx="4187">
                  <c:v>107479</c:v>
                </c:pt>
                <c:pt idx="4188">
                  <c:v>107502.6</c:v>
                </c:pt>
                <c:pt idx="4189">
                  <c:v>107521.8</c:v>
                </c:pt>
                <c:pt idx="4190">
                  <c:v>107536.4</c:v>
                </c:pt>
                <c:pt idx="4191">
                  <c:v>107556.2</c:v>
                </c:pt>
                <c:pt idx="4192">
                  <c:v>107571.4</c:v>
                </c:pt>
                <c:pt idx="4193">
                  <c:v>107597.3</c:v>
                </c:pt>
                <c:pt idx="4194">
                  <c:v>107613.2</c:v>
                </c:pt>
                <c:pt idx="4195">
                  <c:v>107634.9</c:v>
                </c:pt>
                <c:pt idx="4196">
                  <c:v>107651.6</c:v>
                </c:pt>
                <c:pt idx="4197">
                  <c:v>107668.5</c:v>
                </c:pt>
                <c:pt idx="4198">
                  <c:v>107697.2</c:v>
                </c:pt>
                <c:pt idx="4199">
                  <c:v>107720.5</c:v>
                </c:pt>
                <c:pt idx="4200">
                  <c:v>107738.2</c:v>
                </c:pt>
                <c:pt idx="4201">
                  <c:v>107762.1</c:v>
                </c:pt>
                <c:pt idx="4202">
                  <c:v>107780.1</c:v>
                </c:pt>
                <c:pt idx="4203">
                  <c:v>107804.3</c:v>
                </c:pt>
                <c:pt idx="4204">
                  <c:v>107822.5</c:v>
                </c:pt>
                <c:pt idx="4205">
                  <c:v>107846.9</c:v>
                </c:pt>
                <c:pt idx="4206">
                  <c:v>107871.2</c:v>
                </c:pt>
                <c:pt idx="4207">
                  <c:v>107889.5</c:v>
                </c:pt>
                <c:pt idx="4208">
                  <c:v>107907.7</c:v>
                </c:pt>
                <c:pt idx="4209">
                  <c:v>107925.9</c:v>
                </c:pt>
                <c:pt idx="4210">
                  <c:v>107955.9</c:v>
                </c:pt>
                <c:pt idx="4211">
                  <c:v>107979.7</c:v>
                </c:pt>
                <c:pt idx="4212">
                  <c:v>107997.4</c:v>
                </c:pt>
                <c:pt idx="4213">
                  <c:v>108020.7</c:v>
                </c:pt>
                <c:pt idx="4214">
                  <c:v>108037.9</c:v>
                </c:pt>
                <c:pt idx="4215">
                  <c:v>108049.2</c:v>
                </c:pt>
                <c:pt idx="4216">
                  <c:v>108071.6</c:v>
                </c:pt>
                <c:pt idx="4217">
                  <c:v>108093.5</c:v>
                </c:pt>
                <c:pt idx="4218">
                  <c:v>108109.6</c:v>
                </c:pt>
                <c:pt idx="4219">
                  <c:v>108125.5</c:v>
                </c:pt>
                <c:pt idx="4220">
                  <c:v>108141.2</c:v>
                </c:pt>
                <c:pt idx="4221">
                  <c:v>108161.8</c:v>
                </c:pt>
                <c:pt idx="4222">
                  <c:v>108177</c:v>
                </c:pt>
                <c:pt idx="4223">
                  <c:v>108197.2</c:v>
                </c:pt>
                <c:pt idx="4224">
                  <c:v>108217.2</c:v>
                </c:pt>
                <c:pt idx="4225">
                  <c:v>108227.1</c:v>
                </c:pt>
                <c:pt idx="4226">
                  <c:v>108246.8</c:v>
                </c:pt>
                <c:pt idx="4227">
                  <c:v>108261.6</c:v>
                </c:pt>
                <c:pt idx="4228">
                  <c:v>108281.2</c:v>
                </c:pt>
                <c:pt idx="4229">
                  <c:v>108300.9</c:v>
                </c:pt>
                <c:pt idx="4230">
                  <c:v>108315.7</c:v>
                </c:pt>
                <c:pt idx="4231">
                  <c:v>108340.5</c:v>
                </c:pt>
                <c:pt idx="4232">
                  <c:v>108355.5</c:v>
                </c:pt>
                <c:pt idx="4233">
                  <c:v>108370.6</c:v>
                </c:pt>
                <c:pt idx="4234">
                  <c:v>108385.8</c:v>
                </c:pt>
                <c:pt idx="4235">
                  <c:v>108406.39999999999</c:v>
                </c:pt>
                <c:pt idx="4236">
                  <c:v>108427.2</c:v>
                </c:pt>
                <c:pt idx="4237">
                  <c:v>108443.1</c:v>
                </c:pt>
                <c:pt idx="4238">
                  <c:v>108459.3</c:v>
                </c:pt>
                <c:pt idx="4239">
                  <c:v>108475.6</c:v>
                </c:pt>
                <c:pt idx="4240">
                  <c:v>108497.9</c:v>
                </c:pt>
                <c:pt idx="4241">
                  <c:v>108520.7</c:v>
                </c:pt>
                <c:pt idx="4242">
                  <c:v>108544</c:v>
                </c:pt>
                <c:pt idx="4243">
                  <c:v>108567.6</c:v>
                </c:pt>
                <c:pt idx="4244">
                  <c:v>108591.6</c:v>
                </c:pt>
                <c:pt idx="4245">
                  <c:v>108616</c:v>
                </c:pt>
                <c:pt idx="4246">
                  <c:v>108634.5</c:v>
                </c:pt>
                <c:pt idx="4247">
                  <c:v>108659.4</c:v>
                </c:pt>
                <c:pt idx="4248">
                  <c:v>108678.3</c:v>
                </c:pt>
                <c:pt idx="4249">
                  <c:v>108697.4</c:v>
                </c:pt>
                <c:pt idx="4250">
                  <c:v>108716.6</c:v>
                </c:pt>
                <c:pt idx="4251">
                  <c:v>108742.5</c:v>
                </c:pt>
                <c:pt idx="4252">
                  <c:v>108762.1</c:v>
                </c:pt>
                <c:pt idx="4253">
                  <c:v>108788.5</c:v>
                </c:pt>
                <c:pt idx="4254">
                  <c:v>108815.1</c:v>
                </c:pt>
                <c:pt idx="4255">
                  <c:v>108835.2</c:v>
                </c:pt>
                <c:pt idx="4256">
                  <c:v>108855.4</c:v>
                </c:pt>
                <c:pt idx="4257">
                  <c:v>108882.5</c:v>
                </c:pt>
                <c:pt idx="4258">
                  <c:v>108903</c:v>
                </c:pt>
                <c:pt idx="4259">
                  <c:v>108930.5</c:v>
                </c:pt>
                <c:pt idx="4260">
                  <c:v>108965</c:v>
                </c:pt>
                <c:pt idx="4261">
                  <c:v>108992.9</c:v>
                </c:pt>
                <c:pt idx="4262">
                  <c:v>109013.8</c:v>
                </c:pt>
                <c:pt idx="4263">
                  <c:v>109041.9</c:v>
                </c:pt>
                <c:pt idx="4264">
                  <c:v>109063</c:v>
                </c:pt>
                <c:pt idx="4265">
                  <c:v>109099</c:v>
                </c:pt>
                <c:pt idx="4266">
                  <c:v>109128.4</c:v>
                </c:pt>
                <c:pt idx="4267">
                  <c:v>109158.3</c:v>
                </c:pt>
                <c:pt idx="4268">
                  <c:v>109188.5</c:v>
                </c:pt>
                <c:pt idx="4269">
                  <c:v>109211.5</c:v>
                </c:pt>
                <c:pt idx="4270">
                  <c:v>109242.3</c:v>
                </c:pt>
                <c:pt idx="4271">
                  <c:v>109281.2</c:v>
                </c:pt>
                <c:pt idx="4272">
                  <c:v>109312.5</c:v>
                </c:pt>
                <c:pt idx="4273">
                  <c:v>109336.1</c:v>
                </c:pt>
                <c:pt idx="4274">
                  <c:v>109367.5</c:v>
                </c:pt>
                <c:pt idx="4275">
                  <c:v>109383.2</c:v>
                </c:pt>
                <c:pt idx="4276">
                  <c:v>109430.3</c:v>
                </c:pt>
                <c:pt idx="4277">
                  <c:v>109453.7</c:v>
                </c:pt>
                <c:pt idx="4278">
                  <c:v>109477</c:v>
                </c:pt>
                <c:pt idx="4279">
                  <c:v>109507.9</c:v>
                </c:pt>
                <c:pt idx="4280">
                  <c:v>109523.2</c:v>
                </c:pt>
                <c:pt idx="4281">
                  <c:v>109553.7</c:v>
                </c:pt>
                <c:pt idx="4282">
                  <c:v>109583.7</c:v>
                </c:pt>
                <c:pt idx="4283">
                  <c:v>109620.6</c:v>
                </c:pt>
                <c:pt idx="4284">
                  <c:v>109642.4</c:v>
                </c:pt>
                <c:pt idx="4285">
                  <c:v>109671.4</c:v>
                </c:pt>
                <c:pt idx="4286">
                  <c:v>109700.4</c:v>
                </c:pt>
                <c:pt idx="4287">
                  <c:v>109729.1</c:v>
                </c:pt>
                <c:pt idx="4288">
                  <c:v>109757.8</c:v>
                </c:pt>
                <c:pt idx="4289">
                  <c:v>109786.3</c:v>
                </c:pt>
                <c:pt idx="4290">
                  <c:v>109800.5</c:v>
                </c:pt>
                <c:pt idx="4291">
                  <c:v>109821.7</c:v>
                </c:pt>
                <c:pt idx="4292">
                  <c:v>109849.9</c:v>
                </c:pt>
                <c:pt idx="4293">
                  <c:v>109877.9</c:v>
                </c:pt>
                <c:pt idx="4294">
                  <c:v>109905.8</c:v>
                </c:pt>
                <c:pt idx="4295">
                  <c:v>109926.6</c:v>
                </c:pt>
                <c:pt idx="4296">
                  <c:v>109954.2</c:v>
                </c:pt>
                <c:pt idx="4297">
                  <c:v>109974.8</c:v>
                </c:pt>
                <c:pt idx="4298">
                  <c:v>110002</c:v>
                </c:pt>
                <c:pt idx="4299">
                  <c:v>110022.39999999999</c:v>
                </c:pt>
                <c:pt idx="4300">
                  <c:v>110049.4</c:v>
                </c:pt>
                <c:pt idx="4301">
                  <c:v>110069.5</c:v>
                </c:pt>
                <c:pt idx="4302">
                  <c:v>110089.5</c:v>
                </c:pt>
                <c:pt idx="4303">
                  <c:v>110109.4</c:v>
                </c:pt>
                <c:pt idx="4304">
                  <c:v>110135.8</c:v>
                </c:pt>
                <c:pt idx="4305">
                  <c:v>110168.4</c:v>
                </c:pt>
                <c:pt idx="4306">
                  <c:v>110194.3</c:v>
                </c:pt>
                <c:pt idx="4307">
                  <c:v>110213.7</c:v>
                </c:pt>
                <c:pt idx="4308">
                  <c:v>110239.3</c:v>
                </c:pt>
                <c:pt idx="4309">
                  <c:v>110258.4</c:v>
                </c:pt>
                <c:pt idx="4310">
                  <c:v>110277.5</c:v>
                </c:pt>
                <c:pt idx="4311">
                  <c:v>110309.1</c:v>
                </c:pt>
                <c:pt idx="4312">
                  <c:v>110334.3</c:v>
                </c:pt>
                <c:pt idx="4313">
                  <c:v>110346.8</c:v>
                </c:pt>
                <c:pt idx="4314">
                  <c:v>110371.8</c:v>
                </c:pt>
                <c:pt idx="4315">
                  <c:v>110390.5</c:v>
                </c:pt>
                <c:pt idx="4316">
                  <c:v>110415.4</c:v>
                </c:pt>
                <c:pt idx="4317">
                  <c:v>110440.3</c:v>
                </c:pt>
                <c:pt idx="4318">
                  <c:v>110465.1</c:v>
                </c:pt>
                <c:pt idx="4319">
                  <c:v>110483.7</c:v>
                </c:pt>
                <c:pt idx="4320">
                  <c:v>110502.2</c:v>
                </c:pt>
                <c:pt idx="4321">
                  <c:v>110520.8</c:v>
                </c:pt>
                <c:pt idx="4322">
                  <c:v>110545.60000000001</c:v>
                </c:pt>
                <c:pt idx="4323">
                  <c:v>110570.2</c:v>
                </c:pt>
                <c:pt idx="4324">
                  <c:v>110588.5</c:v>
                </c:pt>
                <c:pt idx="4325">
                  <c:v>110612.7</c:v>
                </c:pt>
                <c:pt idx="4326">
                  <c:v>110630.7</c:v>
                </c:pt>
                <c:pt idx="4327">
                  <c:v>110654.6</c:v>
                </c:pt>
                <c:pt idx="4328">
                  <c:v>110672.5</c:v>
                </c:pt>
                <c:pt idx="4329">
                  <c:v>110696.2</c:v>
                </c:pt>
                <c:pt idx="4330">
                  <c:v>110719.8</c:v>
                </c:pt>
                <c:pt idx="4331">
                  <c:v>110737.5</c:v>
                </c:pt>
                <c:pt idx="4332">
                  <c:v>110755.2</c:v>
                </c:pt>
                <c:pt idx="4333">
                  <c:v>110778.8</c:v>
                </c:pt>
                <c:pt idx="4334">
                  <c:v>110802.4</c:v>
                </c:pt>
                <c:pt idx="4335">
                  <c:v>110826.1</c:v>
                </c:pt>
                <c:pt idx="4336">
                  <c:v>110849.8</c:v>
                </c:pt>
                <c:pt idx="4337">
                  <c:v>110867.8</c:v>
                </c:pt>
                <c:pt idx="4338">
                  <c:v>110891.8</c:v>
                </c:pt>
                <c:pt idx="4339">
                  <c:v>110916</c:v>
                </c:pt>
                <c:pt idx="4340">
                  <c:v>110940.4</c:v>
                </c:pt>
                <c:pt idx="4341">
                  <c:v>110958.8</c:v>
                </c:pt>
                <c:pt idx="4342">
                  <c:v>110977.4</c:v>
                </c:pt>
                <c:pt idx="4343">
                  <c:v>110996.2</c:v>
                </c:pt>
                <c:pt idx="4344">
                  <c:v>111021.5</c:v>
                </c:pt>
                <c:pt idx="4345">
                  <c:v>111053.6</c:v>
                </c:pt>
                <c:pt idx="4346">
                  <c:v>111073.3</c:v>
                </c:pt>
                <c:pt idx="4347">
                  <c:v>111093.2</c:v>
                </c:pt>
                <c:pt idx="4348">
                  <c:v>111120.1</c:v>
                </c:pt>
                <c:pt idx="4349">
                  <c:v>111140.6</c:v>
                </c:pt>
                <c:pt idx="4350">
                  <c:v>111168.2</c:v>
                </c:pt>
                <c:pt idx="4351">
                  <c:v>111196</c:v>
                </c:pt>
                <c:pt idx="4352">
                  <c:v>111217.1</c:v>
                </c:pt>
                <c:pt idx="4353">
                  <c:v>111238.2</c:v>
                </c:pt>
                <c:pt idx="4354">
                  <c:v>111259.4</c:v>
                </c:pt>
                <c:pt idx="4355">
                  <c:v>111287.8</c:v>
                </c:pt>
                <c:pt idx="4356">
                  <c:v>111316.2</c:v>
                </c:pt>
                <c:pt idx="4357">
                  <c:v>111344.5</c:v>
                </c:pt>
                <c:pt idx="4358">
                  <c:v>111358.6</c:v>
                </c:pt>
                <c:pt idx="4359">
                  <c:v>111386.8</c:v>
                </c:pt>
                <c:pt idx="4360">
                  <c:v>111414.7</c:v>
                </c:pt>
                <c:pt idx="4361">
                  <c:v>111449.3</c:v>
                </c:pt>
                <c:pt idx="4362">
                  <c:v>111469.7</c:v>
                </c:pt>
                <c:pt idx="4363">
                  <c:v>111490</c:v>
                </c:pt>
                <c:pt idx="4364">
                  <c:v>111510</c:v>
                </c:pt>
                <c:pt idx="4365">
                  <c:v>111536.4</c:v>
                </c:pt>
                <c:pt idx="4366">
                  <c:v>111569.3</c:v>
                </c:pt>
                <c:pt idx="4367">
                  <c:v>111589</c:v>
                </c:pt>
                <c:pt idx="4368">
                  <c:v>111608.7</c:v>
                </c:pt>
                <c:pt idx="4369">
                  <c:v>111628.3</c:v>
                </c:pt>
                <c:pt idx="4370">
                  <c:v>111654.3</c:v>
                </c:pt>
                <c:pt idx="4371">
                  <c:v>111680.3</c:v>
                </c:pt>
                <c:pt idx="4372">
                  <c:v>111706.2</c:v>
                </c:pt>
                <c:pt idx="4373">
                  <c:v>111725.5</c:v>
                </c:pt>
                <c:pt idx="4374">
                  <c:v>111744.7</c:v>
                </c:pt>
                <c:pt idx="4375">
                  <c:v>111770.1</c:v>
                </c:pt>
                <c:pt idx="4376">
                  <c:v>111795.4</c:v>
                </c:pt>
                <c:pt idx="4377">
                  <c:v>111820.5</c:v>
                </c:pt>
                <c:pt idx="4378">
                  <c:v>111845.3</c:v>
                </c:pt>
                <c:pt idx="4379">
                  <c:v>111857.7</c:v>
                </c:pt>
                <c:pt idx="4380">
                  <c:v>111882.2</c:v>
                </c:pt>
                <c:pt idx="4381">
                  <c:v>111894.3</c:v>
                </c:pt>
                <c:pt idx="4382">
                  <c:v>111924.4</c:v>
                </c:pt>
                <c:pt idx="4383">
                  <c:v>111948.2</c:v>
                </c:pt>
                <c:pt idx="4384">
                  <c:v>111971.6</c:v>
                </c:pt>
                <c:pt idx="4385">
                  <c:v>111989</c:v>
                </c:pt>
                <c:pt idx="4386">
                  <c:v>112006.2</c:v>
                </c:pt>
                <c:pt idx="4387">
                  <c:v>112029.3</c:v>
                </c:pt>
                <c:pt idx="4388">
                  <c:v>112052.4</c:v>
                </c:pt>
                <c:pt idx="4389">
                  <c:v>112069.7</c:v>
                </c:pt>
                <c:pt idx="4390">
                  <c:v>112092.7</c:v>
                </c:pt>
                <c:pt idx="4391">
                  <c:v>112110</c:v>
                </c:pt>
                <c:pt idx="4392">
                  <c:v>112132.8</c:v>
                </c:pt>
                <c:pt idx="4393">
                  <c:v>112155.6</c:v>
                </c:pt>
                <c:pt idx="4394">
                  <c:v>112172.5</c:v>
                </c:pt>
                <c:pt idx="4395">
                  <c:v>112189.3</c:v>
                </c:pt>
                <c:pt idx="4396">
                  <c:v>112211.4</c:v>
                </c:pt>
                <c:pt idx="4397">
                  <c:v>112233.3</c:v>
                </c:pt>
                <c:pt idx="4398">
                  <c:v>112249.5</c:v>
                </c:pt>
                <c:pt idx="4399">
                  <c:v>112270.7</c:v>
                </c:pt>
                <c:pt idx="4400">
                  <c:v>112291.6</c:v>
                </c:pt>
                <c:pt idx="4401">
                  <c:v>112311.9</c:v>
                </c:pt>
                <c:pt idx="4402">
                  <c:v>112322</c:v>
                </c:pt>
                <c:pt idx="4403">
                  <c:v>112341.6</c:v>
                </c:pt>
                <c:pt idx="4404">
                  <c:v>112360.7</c:v>
                </c:pt>
                <c:pt idx="4405">
                  <c:v>112374.6</c:v>
                </c:pt>
                <c:pt idx="4406">
                  <c:v>112388.1</c:v>
                </c:pt>
                <c:pt idx="4407">
                  <c:v>112401.3</c:v>
                </c:pt>
                <c:pt idx="4408">
                  <c:v>112422.39999999999</c:v>
                </c:pt>
                <c:pt idx="4409">
                  <c:v>112438.5</c:v>
                </c:pt>
                <c:pt idx="4410">
                  <c:v>112450.2</c:v>
                </c:pt>
                <c:pt idx="4411">
                  <c:v>112461.5</c:v>
                </c:pt>
                <c:pt idx="4412">
                  <c:v>112476.2</c:v>
                </c:pt>
                <c:pt idx="4413">
                  <c:v>112486.9</c:v>
                </c:pt>
                <c:pt idx="4414">
                  <c:v>112504.1</c:v>
                </c:pt>
                <c:pt idx="4415">
                  <c:v>112510.8</c:v>
                </c:pt>
                <c:pt idx="4416">
                  <c:v>112523.9</c:v>
                </c:pt>
                <c:pt idx="4417">
                  <c:v>112533.6</c:v>
                </c:pt>
                <c:pt idx="4418">
                  <c:v>112543</c:v>
                </c:pt>
                <c:pt idx="4419">
                  <c:v>112555.4</c:v>
                </c:pt>
                <c:pt idx="4420">
                  <c:v>112567.5</c:v>
                </c:pt>
                <c:pt idx="4421">
                  <c:v>112579.4</c:v>
                </c:pt>
                <c:pt idx="4422">
                  <c:v>112585.3</c:v>
                </c:pt>
                <c:pt idx="4423">
                  <c:v>112597.1</c:v>
                </c:pt>
                <c:pt idx="4424">
                  <c:v>112608.7</c:v>
                </c:pt>
                <c:pt idx="4425">
                  <c:v>112620.4</c:v>
                </c:pt>
                <c:pt idx="4426">
                  <c:v>112629.1</c:v>
                </c:pt>
                <c:pt idx="4427">
                  <c:v>112640.8</c:v>
                </c:pt>
                <c:pt idx="4428">
                  <c:v>112649.60000000001</c:v>
                </c:pt>
                <c:pt idx="4429">
                  <c:v>112655.5</c:v>
                </c:pt>
                <c:pt idx="4430">
                  <c:v>112670.39999999999</c:v>
                </c:pt>
                <c:pt idx="4431">
                  <c:v>112682.5</c:v>
                </c:pt>
                <c:pt idx="4432">
                  <c:v>112691.8</c:v>
                </c:pt>
                <c:pt idx="4433">
                  <c:v>112704.4</c:v>
                </c:pt>
                <c:pt idx="4434">
                  <c:v>112714.1</c:v>
                </c:pt>
                <c:pt idx="4435">
                  <c:v>112727.3</c:v>
                </c:pt>
                <c:pt idx="4436">
                  <c:v>112734</c:v>
                </c:pt>
                <c:pt idx="4437">
                  <c:v>112744.3</c:v>
                </c:pt>
                <c:pt idx="4438">
                  <c:v>112758.39999999999</c:v>
                </c:pt>
                <c:pt idx="4439">
                  <c:v>112776.8</c:v>
                </c:pt>
                <c:pt idx="4440">
                  <c:v>112788.2</c:v>
                </c:pt>
                <c:pt idx="4441">
                  <c:v>112799.5</c:v>
                </c:pt>
                <c:pt idx="4442">
                  <c:v>112807</c:v>
                </c:pt>
                <c:pt idx="4443">
                  <c:v>112818.1</c:v>
                </c:pt>
                <c:pt idx="4444">
                  <c:v>112825.5</c:v>
                </c:pt>
                <c:pt idx="4445">
                  <c:v>112840.1</c:v>
                </c:pt>
                <c:pt idx="4446">
                  <c:v>112858.3</c:v>
                </c:pt>
                <c:pt idx="4447">
                  <c:v>112872.9</c:v>
                </c:pt>
                <c:pt idx="4448">
                  <c:v>112883.9</c:v>
                </c:pt>
                <c:pt idx="4449">
                  <c:v>112895</c:v>
                </c:pt>
                <c:pt idx="4450">
                  <c:v>112909.9</c:v>
                </c:pt>
                <c:pt idx="4451">
                  <c:v>112928.8</c:v>
                </c:pt>
                <c:pt idx="4452">
                  <c:v>112944.3</c:v>
                </c:pt>
                <c:pt idx="4453">
                  <c:v>112956.2</c:v>
                </c:pt>
                <c:pt idx="4454">
                  <c:v>112972.4</c:v>
                </c:pt>
                <c:pt idx="4455">
                  <c:v>112984.9</c:v>
                </c:pt>
                <c:pt idx="4456">
                  <c:v>113006.3</c:v>
                </c:pt>
                <c:pt idx="4457">
                  <c:v>113019.7</c:v>
                </c:pt>
                <c:pt idx="4458">
                  <c:v>113033.4</c:v>
                </c:pt>
                <c:pt idx="4459">
                  <c:v>113052.2</c:v>
                </c:pt>
                <c:pt idx="4460">
                  <c:v>113066.9</c:v>
                </c:pt>
                <c:pt idx="4461">
                  <c:v>113087.2</c:v>
                </c:pt>
                <c:pt idx="4462">
                  <c:v>113113.8</c:v>
                </c:pt>
                <c:pt idx="4463">
                  <c:v>113136.1</c:v>
                </c:pt>
                <c:pt idx="4464">
                  <c:v>113153.5</c:v>
                </c:pt>
                <c:pt idx="4465">
                  <c:v>113171.5</c:v>
                </c:pt>
                <c:pt idx="4466">
                  <c:v>113190.2</c:v>
                </c:pt>
                <c:pt idx="4467">
                  <c:v>113216.1</c:v>
                </c:pt>
                <c:pt idx="4468">
                  <c:v>113250.2</c:v>
                </c:pt>
                <c:pt idx="4469">
                  <c:v>113280.1</c:v>
                </c:pt>
                <c:pt idx="4470">
                  <c:v>113307.8</c:v>
                </c:pt>
                <c:pt idx="4471">
                  <c:v>113339.7</c:v>
                </c:pt>
                <c:pt idx="4472">
                  <c:v>113387.6</c:v>
                </c:pt>
                <c:pt idx="4473">
                  <c:v>113440.3</c:v>
                </c:pt>
                <c:pt idx="4474">
                  <c:v>113496</c:v>
                </c:pt>
                <c:pt idx="4475">
                  <c:v>113538.8</c:v>
                </c:pt>
                <c:pt idx="4476">
                  <c:v>113596</c:v>
                </c:pt>
                <c:pt idx="4477">
                  <c:v>113638</c:v>
                </c:pt>
                <c:pt idx="4478">
                  <c:v>113691.5</c:v>
                </c:pt>
                <c:pt idx="4479">
                  <c:v>113728.9</c:v>
                </c:pt>
                <c:pt idx="4480">
                  <c:v>113773.9</c:v>
                </c:pt>
                <c:pt idx="4481">
                  <c:v>113793.9</c:v>
                </c:pt>
                <c:pt idx="4482">
                  <c:v>113832</c:v>
                </c:pt>
                <c:pt idx="4483">
                  <c:v>113868.9</c:v>
                </c:pt>
                <c:pt idx="4484">
                  <c:v>113904.6</c:v>
                </c:pt>
                <c:pt idx="4485">
                  <c:v>113939.1</c:v>
                </c:pt>
                <c:pt idx="4486">
                  <c:v>113964.4</c:v>
                </c:pt>
                <c:pt idx="4487">
                  <c:v>113989</c:v>
                </c:pt>
                <c:pt idx="4488">
                  <c:v>114029</c:v>
                </c:pt>
                <c:pt idx="4489">
                  <c:v>114052.4</c:v>
                </c:pt>
                <c:pt idx="4490">
                  <c:v>114083</c:v>
                </c:pt>
                <c:pt idx="4491">
                  <c:v>114105.5</c:v>
                </c:pt>
                <c:pt idx="4492">
                  <c:v>114134.9</c:v>
                </c:pt>
                <c:pt idx="4493">
                  <c:v>114156.7</c:v>
                </c:pt>
                <c:pt idx="4494">
                  <c:v>114185.3</c:v>
                </c:pt>
                <c:pt idx="4495">
                  <c:v>114220.6</c:v>
                </c:pt>
                <c:pt idx="4496">
                  <c:v>114248.6</c:v>
                </c:pt>
                <c:pt idx="4497">
                  <c:v>114262.5</c:v>
                </c:pt>
                <c:pt idx="4498">
                  <c:v>114283.3</c:v>
                </c:pt>
                <c:pt idx="4499">
                  <c:v>114304</c:v>
                </c:pt>
                <c:pt idx="4500">
                  <c:v>114331.5</c:v>
                </c:pt>
                <c:pt idx="4501">
                  <c:v>114351.9</c:v>
                </c:pt>
                <c:pt idx="4502">
                  <c:v>114378.9</c:v>
                </c:pt>
                <c:pt idx="4503">
                  <c:v>114399</c:v>
                </c:pt>
                <c:pt idx="4504">
                  <c:v>114418.9</c:v>
                </c:pt>
                <c:pt idx="4505">
                  <c:v>114438.6</c:v>
                </c:pt>
                <c:pt idx="4506">
                  <c:v>114464.6</c:v>
                </c:pt>
                <c:pt idx="4507">
                  <c:v>114490.2</c:v>
                </c:pt>
                <c:pt idx="4508">
                  <c:v>114515.6</c:v>
                </c:pt>
                <c:pt idx="4509">
                  <c:v>114534.3</c:v>
                </c:pt>
                <c:pt idx="4510">
                  <c:v>114552.9</c:v>
                </c:pt>
                <c:pt idx="4511">
                  <c:v>114571.3</c:v>
                </c:pt>
                <c:pt idx="4512">
                  <c:v>114595.4</c:v>
                </c:pt>
                <c:pt idx="4513">
                  <c:v>114613.2</c:v>
                </c:pt>
                <c:pt idx="4514">
                  <c:v>114636.7</c:v>
                </c:pt>
                <c:pt idx="4515">
                  <c:v>114659.8</c:v>
                </c:pt>
                <c:pt idx="4516">
                  <c:v>114676.8</c:v>
                </c:pt>
                <c:pt idx="4517">
                  <c:v>114693.5</c:v>
                </c:pt>
                <c:pt idx="4518">
                  <c:v>114715.5</c:v>
                </c:pt>
                <c:pt idx="4519">
                  <c:v>114731.7</c:v>
                </c:pt>
                <c:pt idx="4520">
                  <c:v>114752.9</c:v>
                </c:pt>
                <c:pt idx="4521">
                  <c:v>114773.7</c:v>
                </c:pt>
                <c:pt idx="4522">
                  <c:v>114788.9</c:v>
                </c:pt>
                <c:pt idx="4523">
                  <c:v>114808.9</c:v>
                </c:pt>
                <c:pt idx="4524">
                  <c:v>114823.6</c:v>
                </c:pt>
                <c:pt idx="4525">
                  <c:v>114842.9</c:v>
                </c:pt>
                <c:pt idx="4526">
                  <c:v>114857.1</c:v>
                </c:pt>
                <c:pt idx="4527">
                  <c:v>114875.8</c:v>
                </c:pt>
                <c:pt idx="4528">
                  <c:v>114889.7</c:v>
                </c:pt>
                <c:pt idx="4529">
                  <c:v>114907.8</c:v>
                </c:pt>
                <c:pt idx="4530">
                  <c:v>114925.7</c:v>
                </c:pt>
                <c:pt idx="4531">
                  <c:v>114943.4</c:v>
                </c:pt>
                <c:pt idx="4532">
                  <c:v>114960.8</c:v>
                </c:pt>
                <c:pt idx="4533">
                  <c:v>114969.5</c:v>
                </c:pt>
                <c:pt idx="4534">
                  <c:v>114986.7</c:v>
                </c:pt>
                <c:pt idx="4535">
                  <c:v>114999.5</c:v>
                </c:pt>
                <c:pt idx="4536">
                  <c:v>115020.7</c:v>
                </c:pt>
                <c:pt idx="4537">
                  <c:v>115037.5</c:v>
                </c:pt>
                <c:pt idx="4538">
                  <c:v>115045.9</c:v>
                </c:pt>
                <c:pt idx="4539">
                  <c:v>115062.6</c:v>
                </c:pt>
                <c:pt idx="4540">
                  <c:v>115083.5</c:v>
                </c:pt>
                <c:pt idx="4541">
                  <c:v>115104.4</c:v>
                </c:pt>
                <c:pt idx="4542">
                  <c:v>115121.1</c:v>
                </c:pt>
                <c:pt idx="4543">
                  <c:v>115133.7</c:v>
                </c:pt>
                <c:pt idx="4544">
                  <c:v>115150.6</c:v>
                </c:pt>
                <c:pt idx="4545">
                  <c:v>115163.3</c:v>
                </c:pt>
                <c:pt idx="4546">
                  <c:v>115184.5</c:v>
                </c:pt>
                <c:pt idx="4547">
                  <c:v>115197.1</c:v>
                </c:pt>
                <c:pt idx="4548">
                  <c:v>115214</c:v>
                </c:pt>
                <c:pt idx="4549">
                  <c:v>115222.3</c:v>
                </c:pt>
                <c:pt idx="4550">
                  <c:v>115243.2</c:v>
                </c:pt>
                <c:pt idx="4551">
                  <c:v>115259.8</c:v>
                </c:pt>
                <c:pt idx="4552">
                  <c:v>115276.4</c:v>
                </c:pt>
                <c:pt idx="4553">
                  <c:v>115288.7</c:v>
                </c:pt>
                <c:pt idx="4554">
                  <c:v>115301.1</c:v>
                </c:pt>
                <c:pt idx="4555">
                  <c:v>115321.60000000001</c:v>
                </c:pt>
                <c:pt idx="4556">
                  <c:v>115342</c:v>
                </c:pt>
                <c:pt idx="4557">
                  <c:v>115350.1</c:v>
                </c:pt>
                <c:pt idx="4558">
                  <c:v>115362.3</c:v>
                </c:pt>
                <c:pt idx="4559">
                  <c:v>115378.5</c:v>
                </c:pt>
                <c:pt idx="4560">
                  <c:v>115390.7</c:v>
                </c:pt>
                <c:pt idx="4561">
                  <c:v>115410.8</c:v>
                </c:pt>
                <c:pt idx="4562">
                  <c:v>115422.9</c:v>
                </c:pt>
                <c:pt idx="4563">
                  <c:v>115439</c:v>
                </c:pt>
                <c:pt idx="4564">
                  <c:v>115451</c:v>
                </c:pt>
                <c:pt idx="4565">
                  <c:v>115467.1</c:v>
                </c:pt>
                <c:pt idx="4566">
                  <c:v>115487.1</c:v>
                </c:pt>
                <c:pt idx="4567">
                  <c:v>115503.1</c:v>
                </c:pt>
                <c:pt idx="4568">
                  <c:v>115511.1</c:v>
                </c:pt>
                <c:pt idx="4569">
                  <c:v>115527</c:v>
                </c:pt>
                <c:pt idx="4570">
                  <c:v>115543</c:v>
                </c:pt>
                <c:pt idx="4571">
                  <c:v>115559</c:v>
                </c:pt>
                <c:pt idx="4572">
                  <c:v>115574.9</c:v>
                </c:pt>
                <c:pt idx="4573">
                  <c:v>115586.9</c:v>
                </c:pt>
                <c:pt idx="4574">
                  <c:v>115602.8</c:v>
                </c:pt>
                <c:pt idx="4575">
                  <c:v>115618.7</c:v>
                </c:pt>
                <c:pt idx="4576">
                  <c:v>115634.3</c:v>
                </c:pt>
                <c:pt idx="4577">
                  <c:v>115645.9</c:v>
                </c:pt>
                <c:pt idx="4578">
                  <c:v>115661.3</c:v>
                </c:pt>
                <c:pt idx="4579">
                  <c:v>115672.7</c:v>
                </c:pt>
                <c:pt idx="4580">
                  <c:v>115691.7</c:v>
                </c:pt>
                <c:pt idx="4581">
                  <c:v>115706.7</c:v>
                </c:pt>
                <c:pt idx="4582">
                  <c:v>115714.2</c:v>
                </c:pt>
                <c:pt idx="4583">
                  <c:v>115725.4</c:v>
                </c:pt>
                <c:pt idx="4584">
                  <c:v>115740.3</c:v>
                </c:pt>
                <c:pt idx="4585">
                  <c:v>115755.2</c:v>
                </c:pt>
                <c:pt idx="4586">
                  <c:v>115770.1</c:v>
                </c:pt>
                <c:pt idx="4587">
                  <c:v>115785</c:v>
                </c:pt>
                <c:pt idx="4588">
                  <c:v>115792.4</c:v>
                </c:pt>
                <c:pt idx="4589">
                  <c:v>115811.1</c:v>
                </c:pt>
                <c:pt idx="4590">
                  <c:v>115826.1</c:v>
                </c:pt>
                <c:pt idx="4591">
                  <c:v>115837.4</c:v>
                </c:pt>
                <c:pt idx="4592">
                  <c:v>115852.6</c:v>
                </c:pt>
                <c:pt idx="4593">
                  <c:v>115860.2</c:v>
                </c:pt>
                <c:pt idx="4594">
                  <c:v>115879.4</c:v>
                </c:pt>
                <c:pt idx="4595">
                  <c:v>115891</c:v>
                </c:pt>
                <c:pt idx="4596">
                  <c:v>115906.6</c:v>
                </c:pt>
                <c:pt idx="4597">
                  <c:v>115918.5</c:v>
                </c:pt>
                <c:pt idx="4598">
                  <c:v>115934.5</c:v>
                </c:pt>
                <c:pt idx="4599">
                  <c:v>115946.6</c:v>
                </c:pt>
                <c:pt idx="4600">
                  <c:v>115967.1</c:v>
                </c:pt>
                <c:pt idx="4601">
                  <c:v>115975.4</c:v>
                </c:pt>
                <c:pt idx="4602">
                  <c:v>115992.2</c:v>
                </c:pt>
                <c:pt idx="4603">
                  <c:v>116009.3</c:v>
                </c:pt>
                <c:pt idx="4604">
                  <c:v>116031.1</c:v>
                </c:pt>
                <c:pt idx="4605">
                  <c:v>116048.9</c:v>
                </c:pt>
                <c:pt idx="4606">
                  <c:v>116062.3</c:v>
                </c:pt>
                <c:pt idx="4607">
                  <c:v>116080.3</c:v>
                </c:pt>
                <c:pt idx="4608">
                  <c:v>116093.8</c:v>
                </c:pt>
                <c:pt idx="4609">
                  <c:v>116116.4</c:v>
                </c:pt>
                <c:pt idx="4610">
                  <c:v>116130</c:v>
                </c:pt>
                <c:pt idx="4611">
                  <c:v>116143.7</c:v>
                </c:pt>
                <c:pt idx="4612">
                  <c:v>116162.1</c:v>
                </c:pt>
                <c:pt idx="4613">
                  <c:v>116180.7</c:v>
                </c:pt>
                <c:pt idx="4614">
                  <c:v>116199.4</c:v>
                </c:pt>
                <c:pt idx="4615">
                  <c:v>116218.4</c:v>
                </c:pt>
                <c:pt idx="4616">
                  <c:v>116232.7</c:v>
                </c:pt>
                <c:pt idx="4617">
                  <c:v>116252.1</c:v>
                </c:pt>
                <c:pt idx="4618">
                  <c:v>116276.7</c:v>
                </c:pt>
                <c:pt idx="4619">
                  <c:v>116296.8</c:v>
                </c:pt>
                <c:pt idx="4620">
                  <c:v>116307</c:v>
                </c:pt>
                <c:pt idx="4621">
                  <c:v>116322.4</c:v>
                </c:pt>
                <c:pt idx="4622">
                  <c:v>116348.5</c:v>
                </c:pt>
                <c:pt idx="4623">
                  <c:v>116369.8</c:v>
                </c:pt>
                <c:pt idx="4624">
                  <c:v>116391.6</c:v>
                </c:pt>
                <c:pt idx="4625">
                  <c:v>116402.7</c:v>
                </c:pt>
                <c:pt idx="4626">
                  <c:v>116430.8</c:v>
                </c:pt>
                <c:pt idx="4627">
                  <c:v>116453.9</c:v>
                </c:pt>
                <c:pt idx="4628">
                  <c:v>116477.5</c:v>
                </c:pt>
                <c:pt idx="4629">
                  <c:v>116495.6</c:v>
                </c:pt>
                <c:pt idx="4630">
                  <c:v>116513.9</c:v>
                </c:pt>
                <c:pt idx="4631">
                  <c:v>116545.3</c:v>
                </c:pt>
                <c:pt idx="4632">
                  <c:v>116571</c:v>
                </c:pt>
                <c:pt idx="4633">
                  <c:v>116590.8</c:v>
                </c:pt>
                <c:pt idx="4634">
                  <c:v>116611</c:v>
                </c:pt>
                <c:pt idx="4635">
                  <c:v>116639.8</c:v>
                </c:pt>
                <c:pt idx="4636">
                  <c:v>116670.6</c:v>
                </c:pt>
                <c:pt idx="4637">
                  <c:v>116703</c:v>
                </c:pt>
                <c:pt idx="4638">
                  <c:v>116728.4</c:v>
                </c:pt>
                <c:pt idx="4639">
                  <c:v>116763.3</c:v>
                </c:pt>
                <c:pt idx="4640">
                  <c:v>116790.3</c:v>
                </c:pt>
                <c:pt idx="4641">
                  <c:v>116827.1</c:v>
                </c:pt>
                <c:pt idx="4642">
                  <c:v>116864.7</c:v>
                </c:pt>
                <c:pt idx="4643">
                  <c:v>116902.8</c:v>
                </c:pt>
                <c:pt idx="4644">
                  <c:v>116941.3</c:v>
                </c:pt>
                <c:pt idx="4645">
                  <c:v>116970.3</c:v>
                </c:pt>
                <c:pt idx="4646">
                  <c:v>117008.8</c:v>
                </c:pt>
                <c:pt idx="4647">
                  <c:v>117028</c:v>
                </c:pt>
                <c:pt idx="4648">
                  <c:v>117075.5</c:v>
                </c:pt>
                <c:pt idx="4649">
                  <c:v>117103.6</c:v>
                </c:pt>
                <c:pt idx="4650">
                  <c:v>117140.3</c:v>
                </c:pt>
                <c:pt idx="4651">
                  <c:v>117167.2</c:v>
                </c:pt>
                <c:pt idx="4652">
                  <c:v>117193.5</c:v>
                </c:pt>
                <c:pt idx="4653">
                  <c:v>117235.5</c:v>
                </c:pt>
                <c:pt idx="4654">
                  <c:v>117268.5</c:v>
                </c:pt>
                <c:pt idx="4655">
                  <c:v>117301.4</c:v>
                </c:pt>
                <c:pt idx="4656">
                  <c:v>117325.9</c:v>
                </c:pt>
                <c:pt idx="4657">
                  <c:v>117350.39999999999</c:v>
                </c:pt>
                <c:pt idx="4658">
                  <c:v>117382.9</c:v>
                </c:pt>
                <c:pt idx="4659">
                  <c:v>117415.1</c:v>
                </c:pt>
                <c:pt idx="4660">
                  <c:v>117447.1</c:v>
                </c:pt>
                <c:pt idx="4661">
                  <c:v>117478.7</c:v>
                </c:pt>
                <c:pt idx="4662">
                  <c:v>117502.2</c:v>
                </c:pt>
                <c:pt idx="4663">
                  <c:v>117525.5</c:v>
                </c:pt>
                <c:pt idx="4664">
                  <c:v>117556.3</c:v>
                </c:pt>
                <c:pt idx="4665">
                  <c:v>117594.1</c:v>
                </c:pt>
                <c:pt idx="4666">
                  <c:v>117616.4</c:v>
                </c:pt>
                <c:pt idx="4667">
                  <c:v>117638.39999999999</c:v>
                </c:pt>
                <c:pt idx="4668">
                  <c:v>117660.1</c:v>
                </c:pt>
                <c:pt idx="4669">
                  <c:v>117688.6</c:v>
                </c:pt>
                <c:pt idx="4670">
                  <c:v>117723.4</c:v>
                </c:pt>
                <c:pt idx="4671">
                  <c:v>117750.5</c:v>
                </c:pt>
                <c:pt idx="4672">
                  <c:v>117770.6</c:v>
                </c:pt>
                <c:pt idx="4673">
                  <c:v>117790.5</c:v>
                </c:pt>
                <c:pt idx="4674">
                  <c:v>117810.3</c:v>
                </c:pt>
                <c:pt idx="4675">
                  <c:v>117836.3</c:v>
                </c:pt>
                <c:pt idx="4676">
                  <c:v>117868.4</c:v>
                </c:pt>
                <c:pt idx="4677">
                  <c:v>117887.5</c:v>
                </c:pt>
                <c:pt idx="4678">
                  <c:v>117906.3</c:v>
                </c:pt>
                <c:pt idx="4679">
                  <c:v>117925</c:v>
                </c:pt>
                <c:pt idx="4680">
                  <c:v>117949.6</c:v>
                </c:pt>
                <c:pt idx="4681">
                  <c:v>117973.9</c:v>
                </c:pt>
                <c:pt idx="4682">
                  <c:v>118003.9</c:v>
                </c:pt>
                <c:pt idx="4683">
                  <c:v>118021.6</c:v>
                </c:pt>
                <c:pt idx="4684">
                  <c:v>118039.2</c:v>
                </c:pt>
                <c:pt idx="4685">
                  <c:v>118062.39999999999</c:v>
                </c:pt>
                <c:pt idx="4686">
                  <c:v>118090.9</c:v>
                </c:pt>
                <c:pt idx="4687">
                  <c:v>118107.8</c:v>
                </c:pt>
                <c:pt idx="4688">
                  <c:v>118124.6</c:v>
                </c:pt>
                <c:pt idx="4689">
                  <c:v>118141.2</c:v>
                </c:pt>
                <c:pt idx="4690">
                  <c:v>118163</c:v>
                </c:pt>
                <c:pt idx="4691">
                  <c:v>118184.6</c:v>
                </c:pt>
                <c:pt idx="4692">
                  <c:v>118200.6</c:v>
                </c:pt>
                <c:pt idx="4693">
                  <c:v>118221.7</c:v>
                </c:pt>
                <c:pt idx="4694">
                  <c:v>118237.3</c:v>
                </c:pt>
                <c:pt idx="4695">
                  <c:v>118262.8</c:v>
                </c:pt>
                <c:pt idx="4696">
                  <c:v>118277.8</c:v>
                </c:pt>
                <c:pt idx="4697">
                  <c:v>118297.60000000001</c:v>
                </c:pt>
                <c:pt idx="4698">
                  <c:v>118312.3</c:v>
                </c:pt>
                <c:pt idx="4699">
                  <c:v>118331.5</c:v>
                </c:pt>
                <c:pt idx="4700">
                  <c:v>118350.6</c:v>
                </c:pt>
                <c:pt idx="4701">
                  <c:v>118364.7</c:v>
                </c:pt>
                <c:pt idx="4702">
                  <c:v>118378.7</c:v>
                </c:pt>
                <c:pt idx="4703">
                  <c:v>118392.6</c:v>
                </c:pt>
                <c:pt idx="4704">
                  <c:v>118411</c:v>
                </c:pt>
                <c:pt idx="4705">
                  <c:v>118429.3</c:v>
                </c:pt>
                <c:pt idx="4706">
                  <c:v>118442.9</c:v>
                </c:pt>
                <c:pt idx="4707">
                  <c:v>118456.4</c:v>
                </c:pt>
                <c:pt idx="4708">
                  <c:v>118469.9</c:v>
                </c:pt>
                <c:pt idx="4709">
                  <c:v>118487.9</c:v>
                </c:pt>
                <c:pt idx="4710">
                  <c:v>118505.7</c:v>
                </c:pt>
                <c:pt idx="4711">
                  <c:v>118519.1</c:v>
                </c:pt>
                <c:pt idx="4712">
                  <c:v>118528.1</c:v>
                </c:pt>
                <c:pt idx="4713">
                  <c:v>118546</c:v>
                </c:pt>
                <c:pt idx="4714">
                  <c:v>118563.9</c:v>
                </c:pt>
                <c:pt idx="4715">
                  <c:v>118581.8</c:v>
                </c:pt>
                <c:pt idx="4716">
                  <c:v>118595.4</c:v>
                </c:pt>
                <c:pt idx="4717">
                  <c:v>118613.5</c:v>
                </c:pt>
                <c:pt idx="4718">
                  <c:v>118631.7</c:v>
                </c:pt>
                <c:pt idx="4719">
                  <c:v>118640.9</c:v>
                </c:pt>
                <c:pt idx="4720">
                  <c:v>118654.7</c:v>
                </c:pt>
                <c:pt idx="4721">
                  <c:v>118668.7</c:v>
                </c:pt>
                <c:pt idx="4722">
                  <c:v>118687.1</c:v>
                </c:pt>
                <c:pt idx="4723">
                  <c:v>118705.5</c:v>
                </c:pt>
                <c:pt idx="4724">
                  <c:v>118714.6</c:v>
                </c:pt>
                <c:pt idx="4725">
                  <c:v>118737.3</c:v>
                </c:pt>
                <c:pt idx="4726">
                  <c:v>118750.9</c:v>
                </c:pt>
                <c:pt idx="4727">
                  <c:v>118773.4</c:v>
                </c:pt>
                <c:pt idx="4728">
                  <c:v>118786.8</c:v>
                </c:pt>
                <c:pt idx="4729">
                  <c:v>118795.8</c:v>
                </c:pt>
                <c:pt idx="4730">
                  <c:v>118813.7</c:v>
                </c:pt>
                <c:pt idx="4731">
                  <c:v>118831.6</c:v>
                </c:pt>
                <c:pt idx="4732">
                  <c:v>118854</c:v>
                </c:pt>
                <c:pt idx="4733">
                  <c:v>118863</c:v>
                </c:pt>
                <c:pt idx="4734">
                  <c:v>118876.5</c:v>
                </c:pt>
                <c:pt idx="4735">
                  <c:v>118894.5</c:v>
                </c:pt>
                <c:pt idx="4736">
                  <c:v>118912.6</c:v>
                </c:pt>
                <c:pt idx="4737">
                  <c:v>118921.60000000001</c:v>
                </c:pt>
                <c:pt idx="4738">
                  <c:v>118935.3</c:v>
                </c:pt>
                <c:pt idx="4739">
                  <c:v>118944.4</c:v>
                </c:pt>
                <c:pt idx="4740">
                  <c:v>118962.8</c:v>
                </c:pt>
                <c:pt idx="4741">
                  <c:v>118981.2</c:v>
                </c:pt>
                <c:pt idx="4742">
                  <c:v>118995.2</c:v>
                </c:pt>
                <c:pt idx="4743">
                  <c:v>119009.3</c:v>
                </c:pt>
                <c:pt idx="4744">
                  <c:v>119028.1</c:v>
                </c:pt>
                <c:pt idx="4745">
                  <c:v>119047.2</c:v>
                </c:pt>
                <c:pt idx="4746">
                  <c:v>119061.7</c:v>
                </c:pt>
                <c:pt idx="4747">
                  <c:v>119071.4</c:v>
                </c:pt>
                <c:pt idx="4748">
                  <c:v>119090.9</c:v>
                </c:pt>
                <c:pt idx="4749">
                  <c:v>119105.8</c:v>
                </c:pt>
                <c:pt idx="4750">
                  <c:v>119125.8</c:v>
                </c:pt>
                <c:pt idx="4751">
                  <c:v>119141</c:v>
                </c:pt>
                <c:pt idx="4752">
                  <c:v>119151.3</c:v>
                </c:pt>
                <c:pt idx="4753">
                  <c:v>119166.9</c:v>
                </c:pt>
                <c:pt idx="4754">
                  <c:v>119188.2</c:v>
                </c:pt>
                <c:pt idx="4755">
                  <c:v>119209.8</c:v>
                </c:pt>
                <c:pt idx="4756">
                  <c:v>119226.3</c:v>
                </c:pt>
                <c:pt idx="4757">
                  <c:v>119243</c:v>
                </c:pt>
                <c:pt idx="4758">
                  <c:v>119254.2</c:v>
                </c:pt>
                <c:pt idx="4759">
                  <c:v>119276.8</c:v>
                </c:pt>
                <c:pt idx="4760">
                  <c:v>119299.6</c:v>
                </c:pt>
                <c:pt idx="4761">
                  <c:v>119316.9</c:v>
                </c:pt>
                <c:pt idx="4762">
                  <c:v>119334.2</c:v>
                </c:pt>
                <c:pt idx="4763">
                  <c:v>119357.4</c:v>
                </c:pt>
                <c:pt idx="4764">
                  <c:v>119374.9</c:v>
                </c:pt>
                <c:pt idx="4765">
                  <c:v>119398.2</c:v>
                </c:pt>
                <c:pt idx="4766">
                  <c:v>119409.8</c:v>
                </c:pt>
                <c:pt idx="4767">
                  <c:v>119427.3</c:v>
                </c:pt>
                <c:pt idx="4768">
                  <c:v>119444.7</c:v>
                </c:pt>
                <c:pt idx="4769">
                  <c:v>119467.9</c:v>
                </c:pt>
                <c:pt idx="4770">
                  <c:v>119485.2</c:v>
                </c:pt>
                <c:pt idx="4771">
                  <c:v>119502.3</c:v>
                </c:pt>
                <c:pt idx="4772">
                  <c:v>119519.4</c:v>
                </c:pt>
                <c:pt idx="4773">
                  <c:v>119541.9</c:v>
                </c:pt>
                <c:pt idx="4774">
                  <c:v>119558.6</c:v>
                </c:pt>
                <c:pt idx="4775">
                  <c:v>119580.6</c:v>
                </c:pt>
                <c:pt idx="4776">
                  <c:v>119591.5</c:v>
                </c:pt>
                <c:pt idx="4777">
                  <c:v>119607.6</c:v>
                </c:pt>
                <c:pt idx="4778">
                  <c:v>119623.4</c:v>
                </c:pt>
                <c:pt idx="4779">
                  <c:v>119639.1</c:v>
                </c:pt>
                <c:pt idx="4780">
                  <c:v>119659.5</c:v>
                </c:pt>
                <c:pt idx="4781">
                  <c:v>119674.7</c:v>
                </c:pt>
                <c:pt idx="4782">
                  <c:v>119689.7</c:v>
                </c:pt>
                <c:pt idx="4783">
                  <c:v>119699.6</c:v>
                </c:pt>
                <c:pt idx="4784">
                  <c:v>119719.3</c:v>
                </c:pt>
                <c:pt idx="4785">
                  <c:v>119738.7</c:v>
                </c:pt>
                <c:pt idx="4786">
                  <c:v>119753.2</c:v>
                </c:pt>
                <c:pt idx="4787">
                  <c:v>119762.8</c:v>
                </c:pt>
                <c:pt idx="4788">
                  <c:v>119777.1</c:v>
                </c:pt>
                <c:pt idx="4789">
                  <c:v>119786.6</c:v>
                </c:pt>
                <c:pt idx="4790">
                  <c:v>119805.5</c:v>
                </c:pt>
                <c:pt idx="4791">
                  <c:v>119824.2</c:v>
                </c:pt>
                <c:pt idx="4792">
                  <c:v>119838.2</c:v>
                </c:pt>
                <c:pt idx="4793">
                  <c:v>119856.8</c:v>
                </c:pt>
                <c:pt idx="4794">
                  <c:v>119866.1</c:v>
                </c:pt>
                <c:pt idx="4795">
                  <c:v>119880</c:v>
                </c:pt>
                <c:pt idx="4796">
                  <c:v>119903.1</c:v>
                </c:pt>
                <c:pt idx="4797">
                  <c:v>119912.3</c:v>
                </c:pt>
                <c:pt idx="4798">
                  <c:v>119926.1</c:v>
                </c:pt>
                <c:pt idx="4799">
                  <c:v>119940</c:v>
                </c:pt>
                <c:pt idx="4800">
                  <c:v>119953.9</c:v>
                </c:pt>
                <c:pt idx="4801">
                  <c:v>119972.4</c:v>
                </c:pt>
                <c:pt idx="4802">
                  <c:v>119986.3</c:v>
                </c:pt>
                <c:pt idx="4803">
                  <c:v>120000.3</c:v>
                </c:pt>
                <c:pt idx="4804">
                  <c:v>120014.3</c:v>
                </c:pt>
                <c:pt idx="4805">
                  <c:v>120028.4</c:v>
                </c:pt>
                <c:pt idx="4806">
                  <c:v>120042.6</c:v>
                </c:pt>
                <c:pt idx="4807">
                  <c:v>120061.6</c:v>
                </c:pt>
                <c:pt idx="4808">
                  <c:v>120080.9</c:v>
                </c:pt>
                <c:pt idx="4809">
                  <c:v>120090.6</c:v>
                </c:pt>
                <c:pt idx="4810">
                  <c:v>120110.3</c:v>
                </c:pt>
                <c:pt idx="4811">
                  <c:v>120125.3</c:v>
                </c:pt>
                <c:pt idx="4812">
                  <c:v>120140.4</c:v>
                </c:pt>
                <c:pt idx="4813">
                  <c:v>120165.8</c:v>
                </c:pt>
                <c:pt idx="4814">
                  <c:v>120186.3</c:v>
                </c:pt>
                <c:pt idx="4815">
                  <c:v>120196.6</c:v>
                </c:pt>
                <c:pt idx="4816">
                  <c:v>120212</c:v>
                </c:pt>
                <c:pt idx="4817">
                  <c:v>120232.7</c:v>
                </c:pt>
                <c:pt idx="4818">
                  <c:v>120253.4</c:v>
                </c:pt>
                <c:pt idx="4819">
                  <c:v>120284.2</c:v>
                </c:pt>
                <c:pt idx="4820">
                  <c:v>120299.6</c:v>
                </c:pt>
                <c:pt idx="4821">
                  <c:v>120314.9</c:v>
                </c:pt>
                <c:pt idx="4822">
                  <c:v>120335.1</c:v>
                </c:pt>
                <c:pt idx="4823">
                  <c:v>120355.1</c:v>
                </c:pt>
                <c:pt idx="4824">
                  <c:v>120369.9</c:v>
                </c:pt>
                <c:pt idx="4825">
                  <c:v>120389.4</c:v>
                </c:pt>
                <c:pt idx="4826">
                  <c:v>120408.5</c:v>
                </c:pt>
                <c:pt idx="4827">
                  <c:v>120422.6</c:v>
                </c:pt>
                <c:pt idx="4828">
                  <c:v>120436.5</c:v>
                </c:pt>
                <c:pt idx="4829">
                  <c:v>120459.1</c:v>
                </c:pt>
                <c:pt idx="4830">
                  <c:v>120476.5</c:v>
                </c:pt>
                <c:pt idx="4831">
                  <c:v>120493.4</c:v>
                </c:pt>
                <c:pt idx="4832">
                  <c:v>120509.7</c:v>
                </c:pt>
                <c:pt idx="4833">
                  <c:v>120521.60000000001</c:v>
                </c:pt>
                <c:pt idx="4834">
                  <c:v>120529.2</c:v>
                </c:pt>
                <c:pt idx="4835">
                  <c:v>120540.5</c:v>
                </c:pt>
                <c:pt idx="4836">
                  <c:v>120555.3</c:v>
                </c:pt>
                <c:pt idx="4837">
                  <c:v>120573.2</c:v>
                </c:pt>
                <c:pt idx="4838">
                  <c:v>120587.3</c:v>
                </c:pt>
                <c:pt idx="4839">
                  <c:v>120601</c:v>
                </c:pt>
                <c:pt idx="4840">
                  <c:v>120611.1</c:v>
                </c:pt>
                <c:pt idx="4841">
                  <c:v>120621.1</c:v>
                </c:pt>
                <c:pt idx="4842">
                  <c:v>120634.2</c:v>
                </c:pt>
                <c:pt idx="4843">
                  <c:v>120647.1</c:v>
                </c:pt>
                <c:pt idx="4844">
                  <c:v>120659.7</c:v>
                </c:pt>
                <c:pt idx="4845">
                  <c:v>120669.1</c:v>
                </c:pt>
                <c:pt idx="4846">
                  <c:v>120678.3</c:v>
                </c:pt>
                <c:pt idx="4847">
                  <c:v>120690.5</c:v>
                </c:pt>
                <c:pt idx="4848">
                  <c:v>120699.6</c:v>
                </c:pt>
                <c:pt idx="4849">
                  <c:v>120714.5</c:v>
                </c:pt>
                <c:pt idx="4850">
                  <c:v>120726.2</c:v>
                </c:pt>
                <c:pt idx="4851">
                  <c:v>120737.9</c:v>
                </c:pt>
                <c:pt idx="4852">
                  <c:v>120746.6</c:v>
                </c:pt>
                <c:pt idx="4853">
                  <c:v>120752.4</c:v>
                </c:pt>
                <c:pt idx="4854">
                  <c:v>120763.9</c:v>
                </c:pt>
                <c:pt idx="4855">
                  <c:v>120775.4</c:v>
                </c:pt>
                <c:pt idx="4856">
                  <c:v>120789.7</c:v>
                </c:pt>
                <c:pt idx="4857">
                  <c:v>120798.2</c:v>
                </c:pt>
                <c:pt idx="4858">
                  <c:v>120806.8</c:v>
                </c:pt>
                <c:pt idx="4859">
                  <c:v>120818.2</c:v>
                </c:pt>
                <c:pt idx="4860">
                  <c:v>120829.7</c:v>
                </c:pt>
                <c:pt idx="4861">
                  <c:v>120841.2</c:v>
                </c:pt>
                <c:pt idx="4862">
                  <c:v>120852.8</c:v>
                </c:pt>
                <c:pt idx="4863">
                  <c:v>120864.5</c:v>
                </c:pt>
                <c:pt idx="4864">
                  <c:v>120870.3</c:v>
                </c:pt>
                <c:pt idx="4865">
                  <c:v>120882.2</c:v>
                </c:pt>
                <c:pt idx="4866">
                  <c:v>120894.1</c:v>
                </c:pt>
                <c:pt idx="4867">
                  <c:v>120909.2</c:v>
                </c:pt>
                <c:pt idx="4868">
                  <c:v>120918.3</c:v>
                </c:pt>
                <c:pt idx="4869">
                  <c:v>120930.4</c:v>
                </c:pt>
                <c:pt idx="4870">
                  <c:v>120939.6</c:v>
                </c:pt>
                <c:pt idx="4871">
                  <c:v>120948.7</c:v>
                </c:pt>
                <c:pt idx="4872">
                  <c:v>120963.9</c:v>
                </c:pt>
                <c:pt idx="4873">
                  <c:v>120976</c:v>
                </c:pt>
                <c:pt idx="4874">
                  <c:v>120985.2</c:v>
                </c:pt>
                <c:pt idx="4875">
                  <c:v>120994.3</c:v>
                </c:pt>
                <c:pt idx="4876">
                  <c:v>121003.4</c:v>
                </c:pt>
                <c:pt idx="4877">
                  <c:v>121015.5</c:v>
                </c:pt>
                <c:pt idx="4878">
                  <c:v>121030.7</c:v>
                </c:pt>
                <c:pt idx="4879">
                  <c:v>121042.8</c:v>
                </c:pt>
                <c:pt idx="4880">
                  <c:v>121051.8</c:v>
                </c:pt>
                <c:pt idx="4881">
                  <c:v>121060.9</c:v>
                </c:pt>
                <c:pt idx="4882">
                  <c:v>121072.9</c:v>
                </c:pt>
                <c:pt idx="4883">
                  <c:v>121084.9</c:v>
                </c:pt>
                <c:pt idx="4884">
                  <c:v>121096.8</c:v>
                </c:pt>
                <c:pt idx="4885">
                  <c:v>121105.7</c:v>
                </c:pt>
                <c:pt idx="4886">
                  <c:v>121114.6</c:v>
                </c:pt>
                <c:pt idx="4887">
                  <c:v>121126.39999999999</c:v>
                </c:pt>
                <c:pt idx="4888">
                  <c:v>121135.2</c:v>
                </c:pt>
                <c:pt idx="4889">
                  <c:v>121146.9</c:v>
                </c:pt>
                <c:pt idx="4890">
                  <c:v>121158.5</c:v>
                </c:pt>
                <c:pt idx="4891">
                  <c:v>121170.1</c:v>
                </c:pt>
                <c:pt idx="4892">
                  <c:v>121178.7</c:v>
                </c:pt>
                <c:pt idx="4893">
                  <c:v>121187.3</c:v>
                </c:pt>
                <c:pt idx="4894">
                  <c:v>121201.4</c:v>
                </c:pt>
                <c:pt idx="4895">
                  <c:v>121212.7</c:v>
                </c:pt>
                <c:pt idx="4896">
                  <c:v>121221</c:v>
                </c:pt>
                <c:pt idx="4897">
                  <c:v>121226.6</c:v>
                </c:pt>
                <c:pt idx="4898">
                  <c:v>121234.8</c:v>
                </c:pt>
                <c:pt idx="4899">
                  <c:v>121248.4</c:v>
                </c:pt>
                <c:pt idx="4900">
                  <c:v>121256.5</c:v>
                </c:pt>
                <c:pt idx="4901">
                  <c:v>121264.4</c:v>
                </c:pt>
                <c:pt idx="4902">
                  <c:v>121272</c:v>
                </c:pt>
                <c:pt idx="4903">
                  <c:v>121282</c:v>
                </c:pt>
                <c:pt idx="4904">
                  <c:v>121291.6</c:v>
                </c:pt>
                <c:pt idx="4905">
                  <c:v>121298.7</c:v>
                </c:pt>
                <c:pt idx="4906">
                  <c:v>121307.9</c:v>
                </c:pt>
                <c:pt idx="4907">
                  <c:v>121312.4</c:v>
                </c:pt>
                <c:pt idx="4908">
                  <c:v>121321.4</c:v>
                </c:pt>
                <c:pt idx="4909">
                  <c:v>121330.2</c:v>
                </c:pt>
                <c:pt idx="4910">
                  <c:v>121336.7</c:v>
                </c:pt>
                <c:pt idx="4911">
                  <c:v>121341.1</c:v>
                </c:pt>
                <c:pt idx="4912">
                  <c:v>121347.6</c:v>
                </c:pt>
                <c:pt idx="4913">
                  <c:v>121354</c:v>
                </c:pt>
                <c:pt idx="4914">
                  <c:v>121362.6</c:v>
                </c:pt>
                <c:pt idx="4915">
                  <c:v>121366.9</c:v>
                </c:pt>
                <c:pt idx="4916">
                  <c:v>121373.4</c:v>
                </c:pt>
                <c:pt idx="4917">
                  <c:v>121379.9</c:v>
                </c:pt>
                <c:pt idx="4918">
                  <c:v>121386.5</c:v>
                </c:pt>
                <c:pt idx="4919">
                  <c:v>121395.4</c:v>
                </c:pt>
                <c:pt idx="4920">
                  <c:v>121402.1</c:v>
                </c:pt>
                <c:pt idx="4921">
                  <c:v>121409</c:v>
                </c:pt>
                <c:pt idx="4922">
                  <c:v>121413.7</c:v>
                </c:pt>
                <c:pt idx="4923">
                  <c:v>121420.7</c:v>
                </c:pt>
                <c:pt idx="4924">
                  <c:v>121430.39999999999</c:v>
                </c:pt>
                <c:pt idx="4925">
                  <c:v>121440.3</c:v>
                </c:pt>
                <c:pt idx="4926">
                  <c:v>121448</c:v>
                </c:pt>
                <c:pt idx="4927">
                  <c:v>121455.8</c:v>
                </c:pt>
                <c:pt idx="4928">
                  <c:v>121461.2</c:v>
                </c:pt>
                <c:pt idx="4929">
                  <c:v>121472.2</c:v>
                </c:pt>
                <c:pt idx="4930">
                  <c:v>121480.8</c:v>
                </c:pt>
                <c:pt idx="4931">
                  <c:v>121489.60000000001</c:v>
                </c:pt>
                <c:pt idx="4932">
                  <c:v>121501.7</c:v>
                </c:pt>
                <c:pt idx="4933">
                  <c:v>121508</c:v>
                </c:pt>
                <c:pt idx="4934">
                  <c:v>121517.7</c:v>
                </c:pt>
                <c:pt idx="4935">
                  <c:v>121531</c:v>
                </c:pt>
                <c:pt idx="4936">
                  <c:v>121545.1</c:v>
                </c:pt>
                <c:pt idx="4937">
                  <c:v>121556.4</c:v>
                </c:pt>
                <c:pt idx="4938">
                  <c:v>121564.4</c:v>
                </c:pt>
                <c:pt idx="4939">
                  <c:v>121581.3</c:v>
                </c:pt>
                <c:pt idx="4940">
                  <c:v>121590.2</c:v>
                </c:pt>
                <c:pt idx="4941">
                  <c:v>121613.7</c:v>
                </c:pt>
                <c:pt idx="4942">
                  <c:v>121628.6</c:v>
                </c:pt>
                <c:pt idx="4943">
                  <c:v>121638.8</c:v>
                </c:pt>
                <c:pt idx="4944">
                  <c:v>121659.9</c:v>
                </c:pt>
                <c:pt idx="4945">
                  <c:v>121670.8</c:v>
                </c:pt>
                <c:pt idx="4946">
                  <c:v>121698.7</c:v>
                </c:pt>
                <c:pt idx="4947">
                  <c:v>121715.9</c:v>
                </c:pt>
                <c:pt idx="4948">
                  <c:v>121739.4</c:v>
                </c:pt>
                <c:pt idx="4949">
                  <c:v>121751.4</c:v>
                </c:pt>
                <c:pt idx="4950">
                  <c:v>121769.5</c:v>
                </c:pt>
                <c:pt idx="4951">
                  <c:v>121793.9</c:v>
                </c:pt>
                <c:pt idx="4952">
                  <c:v>121818.6</c:v>
                </c:pt>
                <c:pt idx="4953">
                  <c:v>121843.5</c:v>
                </c:pt>
                <c:pt idx="4954">
                  <c:v>121862.2</c:v>
                </c:pt>
                <c:pt idx="4955">
                  <c:v>121880.9</c:v>
                </c:pt>
                <c:pt idx="4956">
                  <c:v>121899.5</c:v>
                </c:pt>
                <c:pt idx="4957">
                  <c:v>121924.3</c:v>
                </c:pt>
                <c:pt idx="4958">
                  <c:v>121942.8</c:v>
                </c:pt>
                <c:pt idx="4959">
                  <c:v>121967.1</c:v>
                </c:pt>
                <c:pt idx="4960">
                  <c:v>121985</c:v>
                </c:pt>
                <c:pt idx="4961">
                  <c:v>121996.9</c:v>
                </c:pt>
                <c:pt idx="4962">
                  <c:v>122020.2</c:v>
                </c:pt>
                <c:pt idx="4963">
                  <c:v>122048.5</c:v>
                </c:pt>
                <c:pt idx="4964">
                  <c:v>122071.3</c:v>
                </c:pt>
                <c:pt idx="4965">
                  <c:v>122088.5</c:v>
                </c:pt>
                <c:pt idx="4966">
                  <c:v>122111.6</c:v>
                </c:pt>
                <c:pt idx="4967">
                  <c:v>122123.2</c:v>
                </c:pt>
                <c:pt idx="4968">
                  <c:v>122146.5</c:v>
                </c:pt>
                <c:pt idx="4969">
                  <c:v>122170</c:v>
                </c:pt>
                <c:pt idx="4970">
                  <c:v>122187.6</c:v>
                </c:pt>
                <c:pt idx="4971">
                  <c:v>122205.2</c:v>
                </c:pt>
                <c:pt idx="4972">
                  <c:v>122217</c:v>
                </c:pt>
                <c:pt idx="4973">
                  <c:v>122240.6</c:v>
                </c:pt>
                <c:pt idx="4974">
                  <c:v>122264.1</c:v>
                </c:pt>
                <c:pt idx="4975">
                  <c:v>122299.2</c:v>
                </c:pt>
                <c:pt idx="4976">
                  <c:v>122316.7</c:v>
                </c:pt>
                <c:pt idx="4977">
                  <c:v>122334.1</c:v>
                </c:pt>
                <c:pt idx="4978">
                  <c:v>122357.1</c:v>
                </c:pt>
                <c:pt idx="4979">
                  <c:v>122374.3</c:v>
                </c:pt>
                <c:pt idx="4980">
                  <c:v>122391.3</c:v>
                </c:pt>
                <c:pt idx="4981">
                  <c:v>122419.4</c:v>
                </c:pt>
                <c:pt idx="4982">
                  <c:v>122436</c:v>
                </c:pt>
                <c:pt idx="4983">
                  <c:v>122452.5</c:v>
                </c:pt>
                <c:pt idx="4984">
                  <c:v>122468.7</c:v>
                </c:pt>
                <c:pt idx="4985">
                  <c:v>122495.3</c:v>
                </c:pt>
                <c:pt idx="4986">
                  <c:v>122516.2</c:v>
                </c:pt>
                <c:pt idx="4987">
                  <c:v>122536.5</c:v>
                </c:pt>
                <c:pt idx="4988">
                  <c:v>122551.4</c:v>
                </c:pt>
                <c:pt idx="4989">
                  <c:v>122561.2</c:v>
                </c:pt>
                <c:pt idx="4990">
                  <c:v>122580.4</c:v>
                </c:pt>
                <c:pt idx="4991">
                  <c:v>122599.3</c:v>
                </c:pt>
                <c:pt idx="4992">
                  <c:v>122617.8</c:v>
                </c:pt>
                <c:pt idx="4993">
                  <c:v>122631.4</c:v>
                </c:pt>
                <c:pt idx="4994">
                  <c:v>122649.4</c:v>
                </c:pt>
                <c:pt idx="4995">
                  <c:v>122662.8</c:v>
                </c:pt>
                <c:pt idx="4996">
                  <c:v>122684.8</c:v>
                </c:pt>
                <c:pt idx="4997">
                  <c:v>122702.39999999999</c:v>
                </c:pt>
                <c:pt idx="4998">
                  <c:v>122719.9</c:v>
                </c:pt>
                <c:pt idx="4999">
                  <c:v>122733</c:v>
                </c:pt>
                <c:pt idx="5000">
                  <c:v>122746.1</c:v>
                </c:pt>
                <c:pt idx="5001">
                  <c:v>122763.7</c:v>
                </c:pt>
                <c:pt idx="5002">
                  <c:v>122781.4</c:v>
                </c:pt>
                <c:pt idx="5003">
                  <c:v>122803.8</c:v>
                </c:pt>
                <c:pt idx="5004">
                  <c:v>122817.5</c:v>
                </c:pt>
                <c:pt idx="5005">
                  <c:v>122835.9</c:v>
                </c:pt>
                <c:pt idx="5006">
                  <c:v>122854.7</c:v>
                </c:pt>
                <c:pt idx="5007">
                  <c:v>122873.9</c:v>
                </c:pt>
                <c:pt idx="5008">
                  <c:v>122898.5</c:v>
                </c:pt>
                <c:pt idx="5009">
                  <c:v>122918.7</c:v>
                </c:pt>
                <c:pt idx="5010">
                  <c:v>122934.3</c:v>
                </c:pt>
                <c:pt idx="5011">
                  <c:v>122944.9</c:v>
                </c:pt>
                <c:pt idx="5012">
                  <c:v>122966.5</c:v>
                </c:pt>
                <c:pt idx="5013">
                  <c:v>122983.1</c:v>
                </c:pt>
                <c:pt idx="5014">
                  <c:v>123011.9</c:v>
                </c:pt>
                <c:pt idx="5015">
                  <c:v>123035.8</c:v>
                </c:pt>
                <c:pt idx="5016">
                  <c:v>123060.4</c:v>
                </c:pt>
                <c:pt idx="5017">
                  <c:v>123085.7</c:v>
                </c:pt>
                <c:pt idx="5018">
                  <c:v>123105</c:v>
                </c:pt>
                <c:pt idx="5019">
                  <c:v>123131.3</c:v>
                </c:pt>
                <c:pt idx="5020">
                  <c:v>123158</c:v>
                </c:pt>
                <c:pt idx="5021">
                  <c:v>123178.4</c:v>
                </c:pt>
                <c:pt idx="5022">
                  <c:v>123199</c:v>
                </c:pt>
                <c:pt idx="5023">
                  <c:v>123219.7</c:v>
                </c:pt>
                <c:pt idx="5024">
                  <c:v>123247.7</c:v>
                </c:pt>
                <c:pt idx="5025">
                  <c:v>123275.8</c:v>
                </c:pt>
                <c:pt idx="5026">
                  <c:v>123304.2</c:v>
                </c:pt>
                <c:pt idx="5027">
                  <c:v>123339.8</c:v>
                </c:pt>
                <c:pt idx="5028">
                  <c:v>123361.2</c:v>
                </c:pt>
                <c:pt idx="5029">
                  <c:v>123389.7</c:v>
                </c:pt>
                <c:pt idx="5030">
                  <c:v>123403.9</c:v>
                </c:pt>
                <c:pt idx="5031">
                  <c:v>123432.3</c:v>
                </c:pt>
                <c:pt idx="5032">
                  <c:v>123467.6</c:v>
                </c:pt>
                <c:pt idx="5033">
                  <c:v>123488.6</c:v>
                </c:pt>
                <c:pt idx="5034">
                  <c:v>123509.4</c:v>
                </c:pt>
                <c:pt idx="5035">
                  <c:v>123530.1</c:v>
                </c:pt>
                <c:pt idx="5036">
                  <c:v>123557.3</c:v>
                </c:pt>
                <c:pt idx="5037">
                  <c:v>123584.5</c:v>
                </c:pt>
                <c:pt idx="5038">
                  <c:v>123618.7</c:v>
                </c:pt>
                <c:pt idx="5039">
                  <c:v>123646.1</c:v>
                </c:pt>
                <c:pt idx="5040">
                  <c:v>123666.6</c:v>
                </c:pt>
                <c:pt idx="5041">
                  <c:v>123687.2</c:v>
                </c:pt>
                <c:pt idx="5042">
                  <c:v>123714.7</c:v>
                </c:pt>
                <c:pt idx="5043">
                  <c:v>123735.3</c:v>
                </c:pt>
                <c:pt idx="5044">
                  <c:v>123762.8</c:v>
                </c:pt>
                <c:pt idx="5045">
                  <c:v>123797.1</c:v>
                </c:pt>
                <c:pt idx="5046">
                  <c:v>123817.7</c:v>
                </c:pt>
                <c:pt idx="5047">
                  <c:v>123838.3</c:v>
                </c:pt>
                <c:pt idx="5048">
                  <c:v>123865.8</c:v>
                </c:pt>
                <c:pt idx="5049">
                  <c:v>123893.2</c:v>
                </c:pt>
                <c:pt idx="5050">
                  <c:v>123920.5</c:v>
                </c:pt>
                <c:pt idx="5051">
                  <c:v>123941</c:v>
                </c:pt>
                <c:pt idx="5052">
                  <c:v>123961.4</c:v>
                </c:pt>
                <c:pt idx="5053">
                  <c:v>123988.6</c:v>
                </c:pt>
                <c:pt idx="5054">
                  <c:v>124002.1</c:v>
                </c:pt>
                <c:pt idx="5055">
                  <c:v>124035.9</c:v>
                </c:pt>
                <c:pt idx="5056">
                  <c:v>124063.4</c:v>
                </c:pt>
                <c:pt idx="5057">
                  <c:v>124084.6</c:v>
                </c:pt>
                <c:pt idx="5058">
                  <c:v>124106.2</c:v>
                </c:pt>
                <c:pt idx="5059">
                  <c:v>124128.1</c:v>
                </c:pt>
                <c:pt idx="5060">
                  <c:v>124157.6</c:v>
                </c:pt>
                <c:pt idx="5061">
                  <c:v>124187.3</c:v>
                </c:pt>
                <c:pt idx="5062">
                  <c:v>124217</c:v>
                </c:pt>
                <c:pt idx="5063">
                  <c:v>124231.8</c:v>
                </c:pt>
                <c:pt idx="5064">
                  <c:v>124261</c:v>
                </c:pt>
                <c:pt idx="5065">
                  <c:v>124282.6</c:v>
                </c:pt>
                <c:pt idx="5066">
                  <c:v>124310.8</c:v>
                </c:pt>
                <c:pt idx="5067">
                  <c:v>124344.8</c:v>
                </c:pt>
                <c:pt idx="5068">
                  <c:v>124364.3</c:v>
                </c:pt>
                <c:pt idx="5069">
                  <c:v>124383.2</c:v>
                </c:pt>
                <c:pt idx="5070">
                  <c:v>124401.2</c:v>
                </c:pt>
                <c:pt idx="5071">
                  <c:v>124423.8</c:v>
                </c:pt>
                <c:pt idx="5072">
                  <c:v>124449.60000000001</c:v>
                </c:pt>
                <c:pt idx="5073">
                  <c:v>124463.5</c:v>
                </c:pt>
                <c:pt idx="5074">
                  <c:v>124476.4</c:v>
                </c:pt>
                <c:pt idx="5075">
                  <c:v>124488.8</c:v>
                </c:pt>
                <c:pt idx="5076">
                  <c:v>124500.8</c:v>
                </c:pt>
                <c:pt idx="5077">
                  <c:v>124516.1</c:v>
                </c:pt>
                <c:pt idx="5078">
                  <c:v>124530.9</c:v>
                </c:pt>
                <c:pt idx="5079">
                  <c:v>124541.5</c:v>
                </c:pt>
                <c:pt idx="5080">
                  <c:v>124551.8</c:v>
                </c:pt>
                <c:pt idx="5081">
                  <c:v>124561.8</c:v>
                </c:pt>
                <c:pt idx="5082">
                  <c:v>124577.9</c:v>
                </c:pt>
                <c:pt idx="5083">
                  <c:v>124590.2</c:v>
                </c:pt>
                <c:pt idx="5084">
                  <c:v>124599.2</c:v>
                </c:pt>
                <c:pt idx="5085">
                  <c:v>124608</c:v>
                </c:pt>
                <c:pt idx="5086">
                  <c:v>124616.6</c:v>
                </c:pt>
                <c:pt idx="5087">
                  <c:v>124625.1</c:v>
                </c:pt>
                <c:pt idx="5088">
                  <c:v>124636.1</c:v>
                </c:pt>
                <c:pt idx="5089">
                  <c:v>124644.3</c:v>
                </c:pt>
                <c:pt idx="5090">
                  <c:v>124652.3</c:v>
                </c:pt>
                <c:pt idx="5091">
                  <c:v>124657.7</c:v>
                </c:pt>
                <c:pt idx="5092">
                  <c:v>124668.2</c:v>
                </c:pt>
                <c:pt idx="5093">
                  <c:v>124676.1</c:v>
                </c:pt>
                <c:pt idx="5094">
                  <c:v>124689.2</c:v>
                </c:pt>
                <c:pt idx="5095">
                  <c:v>124694.39999999999</c:v>
                </c:pt>
                <c:pt idx="5096">
                  <c:v>124705</c:v>
                </c:pt>
                <c:pt idx="5097">
                  <c:v>124710.3</c:v>
                </c:pt>
                <c:pt idx="5098">
                  <c:v>124723.7</c:v>
                </c:pt>
                <c:pt idx="5099">
                  <c:v>124731.9</c:v>
                </c:pt>
                <c:pt idx="5100">
                  <c:v>124740.2</c:v>
                </c:pt>
                <c:pt idx="5101">
                  <c:v>124748.6</c:v>
                </c:pt>
                <c:pt idx="5102">
                  <c:v>124757.2</c:v>
                </c:pt>
                <c:pt idx="5103">
                  <c:v>124766</c:v>
                </c:pt>
                <c:pt idx="5104">
                  <c:v>124775</c:v>
                </c:pt>
                <c:pt idx="5105">
                  <c:v>124787.3</c:v>
                </c:pt>
                <c:pt idx="5106">
                  <c:v>124796.8</c:v>
                </c:pt>
                <c:pt idx="5107">
                  <c:v>124806.2</c:v>
                </c:pt>
                <c:pt idx="5108">
                  <c:v>124815.4</c:v>
                </c:pt>
                <c:pt idx="5109">
                  <c:v>124827.4</c:v>
                </c:pt>
                <c:pt idx="5110">
                  <c:v>124842.2</c:v>
                </c:pt>
                <c:pt idx="5111">
                  <c:v>124848.1</c:v>
                </c:pt>
                <c:pt idx="5112">
                  <c:v>124856.7</c:v>
                </c:pt>
                <c:pt idx="5113">
                  <c:v>124868.2</c:v>
                </c:pt>
                <c:pt idx="5114">
                  <c:v>124879.6</c:v>
                </c:pt>
                <c:pt idx="5115">
                  <c:v>124888.1</c:v>
                </c:pt>
                <c:pt idx="5116">
                  <c:v>124899.5</c:v>
                </c:pt>
                <c:pt idx="5117">
                  <c:v>124908.1</c:v>
                </c:pt>
                <c:pt idx="5118">
                  <c:v>124916.7</c:v>
                </c:pt>
                <c:pt idx="5119">
                  <c:v>124928.2</c:v>
                </c:pt>
                <c:pt idx="5120">
                  <c:v>124942.9</c:v>
                </c:pt>
                <c:pt idx="5121">
                  <c:v>124954.9</c:v>
                </c:pt>
                <c:pt idx="5122">
                  <c:v>124964</c:v>
                </c:pt>
                <c:pt idx="5123">
                  <c:v>124973.3</c:v>
                </c:pt>
                <c:pt idx="5124">
                  <c:v>124986</c:v>
                </c:pt>
                <c:pt idx="5125">
                  <c:v>124999</c:v>
                </c:pt>
                <c:pt idx="5126">
                  <c:v>125015.8</c:v>
                </c:pt>
                <c:pt idx="5127">
                  <c:v>125026.3</c:v>
                </c:pt>
                <c:pt idx="5128">
                  <c:v>125037</c:v>
                </c:pt>
                <c:pt idx="5129">
                  <c:v>125047.9</c:v>
                </c:pt>
                <c:pt idx="5130">
                  <c:v>125063.1</c:v>
                </c:pt>
                <c:pt idx="5131">
                  <c:v>125082.8</c:v>
                </c:pt>
                <c:pt idx="5132">
                  <c:v>125099.3</c:v>
                </c:pt>
                <c:pt idx="5133">
                  <c:v>125112.2</c:v>
                </c:pt>
                <c:pt idx="5134">
                  <c:v>125120.9</c:v>
                </c:pt>
                <c:pt idx="5135">
                  <c:v>125139.1</c:v>
                </c:pt>
                <c:pt idx="5136">
                  <c:v>125153.1</c:v>
                </c:pt>
                <c:pt idx="5137">
                  <c:v>125173.5</c:v>
                </c:pt>
                <c:pt idx="5138">
                  <c:v>125197.3</c:v>
                </c:pt>
                <c:pt idx="5139">
                  <c:v>125210.4</c:v>
                </c:pt>
                <c:pt idx="5140">
                  <c:v>125231.3</c:v>
                </c:pt>
                <c:pt idx="5141">
                  <c:v>125253.6</c:v>
                </c:pt>
                <c:pt idx="5142">
                  <c:v>125293.6</c:v>
                </c:pt>
                <c:pt idx="5143">
                  <c:v>125327.5</c:v>
                </c:pt>
                <c:pt idx="5144">
                  <c:v>125345.1</c:v>
                </c:pt>
                <c:pt idx="5145">
                  <c:v>125371.9</c:v>
                </c:pt>
                <c:pt idx="5146">
                  <c:v>125408.5</c:v>
                </c:pt>
                <c:pt idx="5147">
                  <c:v>125445.5</c:v>
                </c:pt>
                <c:pt idx="5148">
                  <c:v>125482.6</c:v>
                </c:pt>
                <c:pt idx="5149">
                  <c:v>125519.5</c:v>
                </c:pt>
                <c:pt idx="5150">
                  <c:v>125546.7</c:v>
                </c:pt>
                <c:pt idx="5151">
                  <c:v>125564.6</c:v>
                </c:pt>
                <c:pt idx="5152">
                  <c:v>125599.3</c:v>
                </c:pt>
                <c:pt idx="5153">
                  <c:v>125640.6</c:v>
                </c:pt>
                <c:pt idx="5154">
                  <c:v>125671.3</c:v>
                </c:pt>
                <c:pt idx="5155">
                  <c:v>125692.7</c:v>
                </c:pt>
                <c:pt idx="5156">
                  <c:v>125712.7</c:v>
                </c:pt>
                <c:pt idx="5157">
                  <c:v>125736.5</c:v>
                </c:pt>
                <c:pt idx="5158">
                  <c:v>125757.7</c:v>
                </c:pt>
                <c:pt idx="5159">
                  <c:v>125777.8</c:v>
                </c:pt>
                <c:pt idx="5160">
                  <c:v>125797</c:v>
                </c:pt>
                <c:pt idx="5161">
                  <c:v>125806.3</c:v>
                </c:pt>
                <c:pt idx="5162">
                  <c:v>125820</c:v>
                </c:pt>
                <c:pt idx="5163">
                  <c:v>125837.5</c:v>
                </c:pt>
                <c:pt idx="5164">
                  <c:v>125854.39999999999</c:v>
                </c:pt>
                <c:pt idx="5165">
                  <c:v>125870.7</c:v>
                </c:pt>
                <c:pt idx="5166">
                  <c:v>125882.6</c:v>
                </c:pt>
                <c:pt idx="5167">
                  <c:v>125894.2</c:v>
                </c:pt>
                <c:pt idx="5168">
                  <c:v>125909.2</c:v>
                </c:pt>
                <c:pt idx="5169">
                  <c:v>125923.9</c:v>
                </c:pt>
                <c:pt idx="5170">
                  <c:v>125941.8</c:v>
                </c:pt>
                <c:pt idx="5171">
                  <c:v>125948.8</c:v>
                </c:pt>
                <c:pt idx="5172">
                  <c:v>125962.7</c:v>
                </c:pt>
                <c:pt idx="5173">
                  <c:v>125973</c:v>
                </c:pt>
                <c:pt idx="5174">
                  <c:v>125986.7</c:v>
                </c:pt>
                <c:pt idx="5175">
                  <c:v>126000.3</c:v>
                </c:pt>
                <c:pt idx="5176">
                  <c:v>126013.8</c:v>
                </c:pt>
                <c:pt idx="5177">
                  <c:v>126030.9</c:v>
                </c:pt>
                <c:pt idx="5178">
                  <c:v>126041.2</c:v>
                </c:pt>
                <c:pt idx="5179">
                  <c:v>126055.1</c:v>
                </c:pt>
                <c:pt idx="5180">
                  <c:v>126065.7</c:v>
                </c:pt>
                <c:pt idx="5181">
                  <c:v>126080</c:v>
                </c:pt>
                <c:pt idx="5182">
                  <c:v>126098.4</c:v>
                </c:pt>
                <c:pt idx="5183">
                  <c:v>126109.8</c:v>
                </c:pt>
                <c:pt idx="5184">
                  <c:v>126129.3</c:v>
                </c:pt>
                <c:pt idx="5185">
                  <c:v>126141.4</c:v>
                </c:pt>
                <c:pt idx="5186">
                  <c:v>126157.9</c:v>
                </c:pt>
                <c:pt idx="5187">
                  <c:v>126178.9</c:v>
                </c:pt>
                <c:pt idx="5188">
                  <c:v>126195.9</c:v>
                </c:pt>
                <c:pt idx="5189">
                  <c:v>126213</c:v>
                </c:pt>
                <c:pt idx="5190">
                  <c:v>126221.6</c:v>
                </c:pt>
                <c:pt idx="5191">
                  <c:v>126234.7</c:v>
                </c:pt>
                <c:pt idx="5192">
                  <c:v>126252.2</c:v>
                </c:pt>
                <c:pt idx="5193">
                  <c:v>126265.4</c:v>
                </c:pt>
                <c:pt idx="5194">
                  <c:v>126283.1</c:v>
                </c:pt>
                <c:pt idx="5195">
                  <c:v>126305.3</c:v>
                </c:pt>
                <c:pt idx="5196">
                  <c:v>126323.3</c:v>
                </c:pt>
                <c:pt idx="5197">
                  <c:v>126345.8</c:v>
                </c:pt>
                <c:pt idx="5198">
                  <c:v>126359.4</c:v>
                </c:pt>
                <c:pt idx="5199">
                  <c:v>126373</c:v>
                </c:pt>
                <c:pt idx="5200">
                  <c:v>126391.1</c:v>
                </c:pt>
                <c:pt idx="5201">
                  <c:v>126409.3</c:v>
                </c:pt>
                <c:pt idx="5202">
                  <c:v>126432.1</c:v>
                </c:pt>
                <c:pt idx="5203">
                  <c:v>126445.8</c:v>
                </c:pt>
                <c:pt idx="5204">
                  <c:v>126464</c:v>
                </c:pt>
                <c:pt idx="5205">
                  <c:v>126477.7</c:v>
                </c:pt>
                <c:pt idx="5206">
                  <c:v>126495.9</c:v>
                </c:pt>
                <c:pt idx="5207">
                  <c:v>126509.5</c:v>
                </c:pt>
                <c:pt idx="5208">
                  <c:v>126532.1</c:v>
                </c:pt>
                <c:pt idx="5209">
                  <c:v>126550.2</c:v>
                </c:pt>
                <c:pt idx="5210">
                  <c:v>126563.7</c:v>
                </c:pt>
                <c:pt idx="5211">
                  <c:v>126581.6</c:v>
                </c:pt>
                <c:pt idx="5212">
                  <c:v>126599.4</c:v>
                </c:pt>
                <c:pt idx="5213">
                  <c:v>126617.1</c:v>
                </c:pt>
                <c:pt idx="5214">
                  <c:v>126634.7</c:v>
                </c:pt>
                <c:pt idx="5215">
                  <c:v>126652.2</c:v>
                </c:pt>
                <c:pt idx="5216">
                  <c:v>126669.5</c:v>
                </c:pt>
                <c:pt idx="5217">
                  <c:v>126682.4</c:v>
                </c:pt>
                <c:pt idx="5218">
                  <c:v>126695.4</c:v>
                </c:pt>
                <c:pt idx="5219">
                  <c:v>126712.6</c:v>
                </c:pt>
                <c:pt idx="5220">
                  <c:v>126729.8</c:v>
                </c:pt>
                <c:pt idx="5221">
                  <c:v>126755.6</c:v>
                </c:pt>
                <c:pt idx="5222">
                  <c:v>126768.4</c:v>
                </c:pt>
                <c:pt idx="5223">
                  <c:v>126785.60000000001</c:v>
                </c:pt>
                <c:pt idx="5224">
                  <c:v>126802.7</c:v>
                </c:pt>
                <c:pt idx="5225">
                  <c:v>126815.5</c:v>
                </c:pt>
                <c:pt idx="5226">
                  <c:v>126832.5</c:v>
                </c:pt>
                <c:pt idx="5227">
                  <c:v>126849.60000000001</c:v>
                </c:pt>
                <c:pt idx="5228">
                  <c:v>126870.8</c:v>
                </c:pt>
                <c:pt idx="5229">
                  <c:v>126883.5</c:v>
                </c:pt>
                <c:pt idx="5230">
                  <c:v>126900.4</c:v>
                </c:pt>
                <c:pt idx="5231">
                  <c:v>126913.1</c:v>
                </c:pt>
                <c:pt idx="5232">
                  <c:v>126929.9</c:v>
                </c:pt>
                <c:pt idx="5233">
                  <c:v>126946.7</c:v>
                </c:pt>
                <c:pt idx="5234">
                  <c:v>126963.4</c:v>
                </c:pt>
                <c:pt idx="5235">
                  <c:v>126980.1</c:v>
                </c:pt>
                <c:pt idx="5236">
                  <c:v>126996.8</c:v>
                </c:pt>
                <c:pt idx="5237">
                  <c:v>127009.3</c:v>
                </c:pt>
                <c:pt idx="5238">
                  <c:v>127030</c:v>
                </c:pt>
                <c:pt idx="5239">
                  <c:v>127046.39999999999</c:v>
                </c:pt>
                <c:pt idx="5240">
                  <c:v>127067</c:v>
                </c:pt>
                <c:pt idx="5241">
                  <c:v>127079.3</c:v>
                </c:pt>
                <c:pt idx="5242">
                  <c:v>127091.5</c:v>
                </c:pt>
                <c:pt idx="5243">
                  <c:v>127107.8</c:v>
                </c:pt>
                <c:pt idx="5244">
                  <c:v>127119.9</c:v>
                </c:pt>
                <c:pt idx="5245">
                  <c:v>127136.1</c:v>
                </c:pt>
                <c:pt idx="5246">
                  <c:v>127152.2</c:v>
                </c:pt>
                <c:pt idx="5247">
                  <c:v>127172.2</c:v>
                </c:pt>
                <c:pt idx="5248">
                  <c:v>127188</c:v>
                </c:pt>
                <c:pt idx="5249">
                  <c:v>127199.8</c:v>
                </c:pt>
                <c:pt idx="5250">
                  <c:v>127215.4</c:v>
                </c:pt>
                <c:pt idx="5251">
                  <c:v>127230.9</c:v>
                </c:pt>
                <c:pt idx="5252">
                  <c:v>127246.2</c:v>
                </c:pt>
                <c:pt idx="5253">
                  <c:v>127261.5</c:v>
                </c:pt>
                <c:pt idx="5254">
                  <c:v>127273</c:v>
                </c:pt>
                <c:pt idx="5255">
                  <c:v>127288.1</c:v>
                </c:pt>
                <c:pt idx="5256">
                  <c:v>127303.2</c:v>
                </c:pt>
                <c:pt idx="5257">
                  <c:v>127318.3</c:v>
                </c:pt>
                <c:pt idx="5258">
                  <c:v>127337</c:v>
                </c:pt>
                <c:pt idx="5259">
                  <c:v>127352</c:v>
                </c:pt>
                <c:pt idx="5260">
                  <c:v>127363.3</c:v>
                </c:pt>
                <c:pt idx="5261">
                  <c:v>127374.5</c:v>
                </c:pt>
                <c:pt idx="5262">
                  <c:v>127385.7</c:v>
                </c:pt>
                <c:pt idx="5263">
                  <c:v>127404.4</c:v>
                </c:pt>
                <c:pt idx="5264">
                  <c:v>127419.4</c:v>
                </c:pt>
                <c:pt idx="5265">
                  <c:v>127430.7</c:v>
                </c:pt>
                <c:pt idx="5266">
                  <c:v>127449.60000000001</c:v>
                </c:pt>
                <c:pt idx="5267">
                  <c:v>127460.9</c:v>
                </c:pt>
                <c:pt idx="5268">
                  <c:v>127476.1</c:v>
                </c:pt>
                <c:pt idx="5269">
                  <c:v>127495.2</c:v>
                </c:pt>
                <c:pt idx="5270">
                  <c:v>127510.6</c:v>
                </c:pt>
                <c:pt idx="5271">
                  <c:v>127518.39999999999</c:v>
                </c:pt>
                <c:pt idx="5272">
                  <c:v>127533.9</c:v>
                </c:pt>
                <c:pt idx="5273">
                  <c:v>127545.7</c:v>
                </c:pt>
                <c:pt idx="5274">
                  <c:v>127565.4</c:v>
                </c:pt>
                <c:pt idx="5275">
                  <c:v>127581.3</c:v>
                </c:pt>
                <c:pt idx="5276">
                  <c:v>127597.4</c:v>
                </c:pt>
                <c:pt idx="5277">
                  <c:v>127609.60000000001</c:v>
                </c:pt>
                <c:pt idx="5278">
                  <c:v>127629.9</c:v>
                </c:pt>
                <c:pt idx="5279">
                  <c:v>127642.2</c:v>
                </c:pt>
                <c:pt idx="5280">
                  <c:v>127662.7</c:v>
                </c:pt>
                <c:pt idx="5281">
                  <c:v>127675.1</c:v>
                </c:pt>
                <c:pt idx="5282">
                  <c:v>127687.5</c:v>
                </c:pt>
                <c:pt idx="5283">
                  <c:v>127700</c:v>
                </c:pt>
                <c:pt idx="5284">
                  <c:v>127720.8</c:v>
                </c:pt>
                <c:pt idx="5285">
                  <c:v>127737.60000000001</c:v>
                </c:pt>
                <c:pt idx="5286">
                  <c:v>127754.4</c:v>
                </c:pt>
                <c:pt idx="5287">
                  <c:v>127767.1</c:v>
                </c:pt>
                <c:pt idx="5288">
                  <c:v>127784</c:v>
                </c:pt>
                <c:pt idx="5289">
                  <c:v>127801</c:v>
                </c:pt>
                <c:pt idx="5290">
                  <c:v>127822.3</c:v>
                </c:pt>
                <c:pt idx="5291">
                  <c:v>127835.2</c:v>
                </c:pt>
                <c:pt idx="5292">
                  <c:v>127848.1</c:v>
                </c:pt>
                <c:pt idx="5293">
                  <c:v>127865.3</c:v>
                </c:pt>
                <c:pt idx="5294">
                  <c:v>127878.2</c:v>
                </c:pt>
                <c:pt idx="5295">
                  <c:v>127899.8</c:v>
                </c:pt>
                <c:pt idx="5296">
                  <c:v>127917.2</c:v>
                </c:pt>
                <c:pt idx="5297">
                  <c:v>127930.2</c:v>
                </c:pt>
                <c:pt idx="5298">
                  <c:v>127947.6</c:v>
                </c:pt>
                <c:pt idx="5299">
                  <c:v>127965.1</c:v>
                </c:pt>
                <c:pt idx="5300">
                  <c:v>127982.6</c:v>
                </c:pt>
                <c:pt idx="5301">
                  <c:v>128000.2</c:v>
                </c:pt>
                <c:pt idx="5302">
                  <c:v>128013.3</c:v>
                </c:pt>
                <c:pt idx="5303">
                  <c:v>128030.9</c:v>
                </c:pt>
                <c:pt idx="5304">
                  <c:v>128048.6</c:v>
                </c:pt>
                <c:pt idx="5305">
                  <c:v>128066.3</c:v>
                </c:pt>
                <c:pt idx="5306">
                  <c:v>128084.2</c:v>
                </c:pt>
                <c:pt idx="5307">
                  <c:v>128097.8</c:v>
                </c:pt>
                <c:pt idx="5308">
                  <c:v>128116.3</c:v>
                </c:pt>
                <c:pt idx="5309">
                  <c:v>128135.1</c:v>
                </c:pt>
                <c:pt idx="5310">
                  <c:v>128154.2</c:v>
                </c:pt>
                <c:pt idx="5311">
                  <c:v>128173.4</c:v>
                </c:pt>
                <c:pt idx="5312">
                  <c:v>128192.8</c:v>
                </c:pt>
                <c:pt idx="5313">
                  <c:v>128202.5</c:v>
                </c:pt>
                <c:pt idx="5314">
                  <c:v>128222.1</c:v>
                </c:pt>
                <c:pt idx="5315">
                  <c:v>128241.7</c:v>
                </c:pt>
                <c:pt idx="5316">
                  <c:v>128261.3</c:v>
                </c:pt>
                <c:pt idx="5317">
                  <c:v>128280.9</c:v>
                </c:pt>
                <c:pt idx="5318">
                  <c:v>128295.6</c:v>
                </c:pt>
                <c:pt idx="5319">
                  <c:v>128315</c:v>
                </c:pt>
                <c:pt idx="5320">
                  <c:v>128339.1</c:v>
                </c:pt>
                <c:pt idx="5321">
                  <c:v>128358.2</c:v>
                </c:pt>
                <c:pt idx="5322">
                  <c:v>128377</c:v>
                </c:pt>
                <c:pt idx="5323">
                  <c:v>128390.9</c:v>
                </c:pt>
                <c:pt idx="5324">
                  <c:v>128404.7</c:v>
                </c:pt>
                <c:pt idx="5325">
                  <c:v>128427.2</c:v>
                </c:pt>
                <c:pt idx="5326">
                  <c:v>128444.7</c:v>
                </c:pt>
                <c:pt idx="5327">
                  <c:v>128453.3</c:v>
                </c:pt>
                <c:pt idx="5328">
                  <c:v>128470.2</c:v>
                </c:pt>
                <c:pt idx="5329">
                  <c:v>128482.6</c:v>
                </c:pt>
                <c:pt idx="5330">
                  <c:v>128502.5</c:v>
                </c:pt>
                <c:pt idx="5331">
                  <c:v>128521.5</c:v>
                </c:pt>
                <c:pt idx="5332">
                  <c:v>128532.4</c:v>
                </c:pt>
                <c:pt idx="5333">
                  <c:v>128546.7</c:v>
                </c:pt>
                <c:pt idx="5334">
                  <c:v>128560.7</c:v>
                </c:pt>
                <c:pt idx="5335">
                  <c:v>128571</c:v>
                </c:pt>
                <c:pt idx="5336">
                  <c:v>128587.9</c:v>
                </c:pt>
                <c:pt idx="5337">
                  <c:v>128597.8</c:v>
                </c:pt>
                <c:pt idx="5338">
                  <c:v>128610.8</c:v>
                </c:pt>
                <c:pt idx="5339">
                  <c:v>128617.2</c:v>
                </c:pt>
                <c:pt idx="5340">
                  <c:v>128636.1</c:v>
                </c:pt>
                <c:pt idx="5341">
                  <c:v>128648.4</c:v>
                </c:pt>
                <c:pt idx="5342">
                  <c:v>128660.6</c:v>
                </c:pt>
                <c:pt idx="5343">
                  <c:v>128669.6</c:v>
                </c:pt>
                <c:pt idx="5344">
                  <c:v>128681.4</c:v>
                </c:pt>
                <c:pt idx="5345">
                  <c:v>128693.2</c:v>
                </c:pt>
                <c:pt idx="5346">
                  <c:v>128707.7</c:v>
                </c:pt>
                <c:pt idx="5347">
                  <c:v>128716.3</c:v>
                </c:pt>
                <c:pt idx="5348">
                  <c:v>128727.7</c:v>
                </c:pt>
                <c:pt idx="5349">
                  <c:v>128736.2</c:v>
                </c:pt>
                <c:pt idx="5350">
                  <c:v>128744.7</c:v>
                </c:pt>
                <c:pt idx="5351">
                  <c:v>128758.8</c:v>
                </c:pt>
                <c:pt idx="5352">
                  <c:v>128772.8</c:v>
                </c:pt>
                <c:pt idx="5353">
                  <c:v>128784</c:v>
                </c:pt>
                <c:pt idx="5354">
                  <c:v>128792.5</c:v>
                </c:pt>
                <c:pt idx="5355">
                  <c:v>128800.9</c:v>
                </c:pt>
                <c:pt idx="5356">
                  <c:v>128812.1</c:v>
                </c:pt>
                <c:pt idx="5357">
                  <c:v>128823.5</c:v>
                </c:pt>
                <c:pt idx="5358">
                  <c:v>128837.7</c:v>
                </c:pt>
                <c:pt idx="5359">
                  <c:v>128846.3</c:v>
                </c:pt>
                <c:pt idx="5360">
                  <c:v>128860.3</c:v>
                </c:pt>
                <c:pt idx="5361">
                  <c:v>128868.6</c:v>
                </c:pt>
                <c:pt idx="5362">
                  <c:v>128879.5</c:v>
                </c:pt>
                <c:pt idx="5363">
                  <c:v>128890.3</c:v>
                </c:pt>
                <c:pt idx="5364">
                  <c:v>128901</c:v>
                </c:pt>
                <c:pt idx="5365">
                  <c:v>128911.5</c:v>
                </c:pt>
                <c:pt idx="5366">
                  <c:v>128919.3</c:v>
                </c:pt>
                <c:pt idx="5367">
                  <c:v>128929.7</c:v>
                </c:pt>
                <c:pt idx="5368">
                  <c:v>128939.9</c:v>
                </c:pt>
                <c:pt idx="5369">
                  <c:v>128950.1</c:v>
                </c:pt>
                <c:pt idx="5370">
                  <c:v>128962.8</c:v>
                </c:pt>
                <c:pt idx="5371">
                  <c:v>128972.9</c:v>
                </c:pt>
                <c:pt idx="5372">
                  <c:v>128983</c:v>
                </c:pt>
                <c:pt idx="5373">
                  <c:v>128990.6</c:v>
                </c:pt>
                <c:pt idx="5374">
                  <c:v>128998.1</c:v>
                </c:pt>
                <c:pt idx="5375">
                  <c:v>129008.2</c:v>
                </c:pt>
                <c:pt idx="5376">
                  <c:v>129018.3</c:v>
                </c:pt>
                <c:pt idx="5377">
                  <c:v>129033.60000000001</c:v>
                </c:pt>
                <c:pt idx="5378">
                  <c:v>129043.9</c:v>
                </c:pt>
                <c:pt idx="5379">
                  <c:v>129054.2</c:v>
                </c:pt>
                <c:pt idx="5380">
                  <c:v>129062</c:v>
                </c:pt>
                <c:pt idx="5381">
                  <c:v>129069.9</c:v>
                </c:pt>
                <c:pt idx="5382">
                  <c:v>129080.5</c:v>
                </c:pt>
                <c:pt idx="5383">
                  <c:v>129093.9</c:v>
                </c:pt>
                <c:pt idx="5384">
                  <c:v>129104.8</c:v>
                </c:pt>
                <c:pt idx="5385">
                  <c:v>129115.9</c:v>
                </c:pt>
                <c:pt idx="5386">
                  <c:v>129127.1</c:v>
                </c:pt>
                <c:pt idx="5387">
                  <c:v>129141.4</c:v>
                </c:pt>
                <c:pt idx="5388">
                  <c:v>129150.2</c:v>
                </c:pt>
                <c:pt idx="5389">
                  <c:v>129162</c:v>
                </c:pt>
                <c:pt idx="5390">
                  <c:v>129177.2</c:v>
                </c:pt>
                <c:pt idx="5391">
                  <c:v>129189.6</c:v>
                </c:pt>
                <c:pt idx="5392">
                  <c:v>129202.2</c:v>
                </c:pt>
                <c:pt idx="5393">
                  <c:v>129211.9</c:v>
                </c:pt>
                <c:pt idx="5394">
                  <c:v>129228.6</c:v>
                </c:pt>
                <c:pt idx="5395">
                  <c:v>129245.9</c:v>
                </c:pt>
                <c:pt idx="5396">
                  <c:v>129260.2</c:v>
                </c:pt>
                <c:pt idx="5397">
                  <c:v>129271.1</c:v>
                </c:pt>
                <c:pt idx="5398">
                  <c:v>129286</c:v>
                </c:pt>
                <c:pt idx="5399">
                  <c:v>129301.1</c:v>
                </c:pt>
                <c:pt idx="5400">
                  <c:v>129312.7</c:v>
                </c:pt>
                <c:pt idx="5401">
                  <c:v>129332.2</c:v>
                </c:pt>
                <c:pt idx="5402">
                  <c:v>129348.1</c:v>
                </c:pt>
                <c:pt idx="5403">
                  <c:v>129368.1</c:v>
                </c:pt>
                <c:pt idx="5404">
                  <c:v>129380.3</c:v>
                </c:pt>
                <c:pt idx="5405">
                  <c:v>129396.7</c:v>
                </c:pt>
                <c:pt idx="5406">
                  <c:v>129409</c:v>
                </c:pt>
                <c:pt idx="5407">
                  <c:v>129425.5</c:v>
                </c:pt>
                <c:pt idx="5408">
                  <c:v>129446.2</c:v>
                </c:pt>
                <c:pt idx="5409">
                  <c:v>129462.9</c:v>
                </c:pt>
                <c:pt idx="5410">
                  <c:v>129479.5</c:v>
                </c:pt>
                <c:pt idx="5411">
                  <c:v>129491.9</c:v>
                </c:pt>
                <c:pt idx="5412">
                  <c:v>129512.6</c:v>
                </c:pt>
                <c:pt idx="5413">
                  <c:v>129524.9</c:v>
                </c:pt>
                <c:pt idx="5414">
                  <c:v>129545.3</c:v>
                </c:pt>
                <c:pt idx="5415">
                  <c:v>129561.5</c:v>
                </c:pt>
                <c:pt idx="5416">
                  <c:v>129573.6</c:v>
                </c:pt>
                <c:pt idx="5417">
                  <c:v>129585.5</c:v>
                </c:pt>
                <c:pt idx="5418">
                  <c:v>129605.2</c:v>
                </c:pt>
                <c:pt idx="5419">
                  <c:v>129616.8</c:v>
                </c:pt>
                <c:pt idx="5420">
                  <c:v>129635.8</c:v>
                </c:pt>
                <c:pt idx="5421">
                  <c:v>129654.39999999999</c:v>
                </c:pt>
                <c:pt idx="5422">
                  <c:v>129665.5</c:v>
                </c:pt>
                <c:pt idx="5423">
                  <c:v>129676.5</c:v>
                </c:pt>
                <c:pt idx="5424">
                  <c:v>129687.4</c:v>
                </c:pt>
                <c:pt idx="5425">
                  <c:v>129702</c:v>
                </c:pt>
                <c:pt idx="5426">
                  <c:v>129716.5</c:v>
                </c:pt>
                <c:pt idx="5427">
                  <c:v>129734.39999999999</c:v>
                </c:pt>
                <c:pt idx="5428">
                  <c:v>129748.8</c:v>
                </c:pt>
                <c:pt idx="5429">
                  <c:v>129763</c:v>
                </c:pt>
                <c:pt idx="5430">
                  <c:v>129777.2</c:v>
                </c:pt>
                <c:pt idx="5431">
                  <c:v>129791.4</c:v>
                </c:pt>
                <c:pt idx="5432">
                  <c:v>129805.4</c:v>
                </c:pt>
                <c:pt idx="5433">
                  <c:v>129816</c:v>
                </c:pt>
                <c:pt idx="5434">
                  <c:v>129826.5</c:v>
                </c:pt>
                <c:pt idx="5435">
                  <c:v>129840.5</c:v>
                </c:pt>
                <c:pt idx="5436">
                  <c:v>129857.9</c:v>
                </c:pt>
                <c:pt idx="5437">
                  <c:v>129871.8</c:v>
                </c:pt>
                <c:pt idx="5438">
                  <c:v>129885.7</c:v>
                </c:pt>
                <c:pt idx="5439">
                  <c:v>129896.1</c:v>
                </c:pt>
                <c:pt idx="5440">
                  <c:v>129909.9</c:v>
                </c:pt>
                <c:pt idx="5441">
                  <c:v>129927.2</c:v>
                </c:pt>
                <c:pt idx="5442">
                  <c:v>129941</c:v>
                </c:pt>
                <c:pt idx="5443">
                  <c:v>129951.4</c:v>
                </c:pt>
                <c:pt idx="5444">
                  <c:v>129961.7</c:v>
                </c:pt>
                <c:pt idx="5445">
                  <c:v>129972.1</c:v>
                </c:pt>
                <c:pt idx="5446">
                  <c:v>129989.3</c:v>
                </c:pt>
                <c:pt idx="5447">
                  <c:v>130006.6</c:v>
                </c:pt>
                <c:pt idx="5448">
                  <c:v>130016.9</c:v>
                </c:pt>
                <c:pt idx="5449">
                  <c:v>130030.8</c:v>
                </c:pt>
                <c:pt idx="5450">
                  <c:v>130044.6</c:v>
                </c:pt>
                <c:pt idx="5451">
                  <c:v>130062</c:v>
                </c:pt>
                <c:pt idx="5452">
                  <c:v>130075.9</c:v>
                </c:pt>
                <c:pt idx="5453">
                  <c:v>130082.8</c:v>
                </c:pt>
                <c:pt idx="5454">
                  <c:v>130096.8</c:v>
                </c:pt>
                <c:pt idx="5455">
                  <c:v>130110.7</c:v>
                </c:pt>
                <c:pt idx="5456">
                  <c:v>130128.2</c:v>
                </c:pt>
                <c:pt idx="5457">
                  <c:v>130138.7</c:v>
                </c:pt>
                <c:pt idx="5458">
                  <c:v>130149.2</c:v>
                </c:pt>
                <c:pt idx="5459">
                  <c:v>130163.1</c:v>
                </c:pt>
                <c:pt idx="5460">
                  <c:v>130180.6</c:v>
                </c:pt>
                <c:pt idx="5461">
                  <c:v>130194.6</c:v>
                </c:pt>
                <c:pt idx="5462">
                  <c:v>130208.6</c:v>
                </c:pt>
                <c:pt idx="5463">
                  <c:v>130222.6</c:v>
                </c:pt>
                <c:pt idx="5464">
                  <c:v>130236.5</c:v>
                </c:pt>
                <c:pt idx="5465">
                  <c:v>130247</c:v>
                </c:pt>
                <c:pt idx="5466">
                  <c:v>130264.4</c:v>
                </c:pt>
                <c:pt idx="5467">
                  <c:v>130271.4</c:v>
                </c:pt>
                <c:pt idx="5468">
                  <c:v>130285.2</c:v>
                </c:pt>
                <c:pt idx="5469">
                  <c:v>130299.1</c:v>
                </c:pt>
                <c:pt idx="5470">
                  <c:v>130312.9</c:v>
                </c:pt>
                <c:pt idx="5471">
                  <c:v>130326.7</c:v>
                </c:pt>
                <c:pt idx="5472">
                  <c:v>130340.4</c:v>
                </c:pt>
                <c:pt idx="5473">
                  <c:v>130350.6</c:v>
                </c:pt>
                <c:pt idx="5474">
                  <c:v>130367.7</c:v>
                </c:pt>
                <c:pt idx="5475">
                  <c:v>130384.7</c:v>
                </c:pt>
                <c:pt idx="5476">
                  <c:v>130398.2</c:v>
                </c:pt>
                <c:pt idx="5477">
                  <c:v>130404.9</c:v>
                </c:pt>
                <c:pt idx="5478">
                  <c:v>130418.3</c:v>
                </c:pt>
                <c:pt idx="5479">
                  <c:v>130431.6</c:v>
                </c:pt>
                <c:pt idx="5480">
                  <c:v>130444.9</c:v>
                </c:pt>
                <c:pt idx="5481">
                  <c:v>130458.1</c:v>
                </c:pt>
                <c:pt idx="5482">
                  <c:v>130471.2</c:v>
                </c:pt>
                <c:pt idx="5483">
                  <c:v>130481</c:v>
                </c:pt>
                <c:pt idx="5484">
                  <c:v>130497.3</c:v>
                </c:pt>
                <c:pt idx="5485">
                  <c:v>130510.39999999999</c:v>
                </c:pt>
                <c:pt idx="5486">
                  <c:v>130520.3</c:v>
                </c:pt>
                <c:pt idx="5487">
                  <c:v>130533.4</c:v>
                </c:pt>
                <c:pt idx="5488">
                  <c:v>130543.3</c:v>
                </c:pt>
                <c:pt idx="5489">
                  <c:v>130559.8</c:v>
                </c:pt>
                <c:pt idx="5490">
                  <c:v>130569.7</c:v>
                </c:pt>
                <c:pt idx="5491">
                  <c:v>130582.8</c:v>
                </c:pt>
                <c:pt idx="5492">
                  <c:v>130592.7</c:v>
                </c:pt>
                <c:pt idx="5493">
                  <c:v>130605.8</c:v>
                </c:pt>
                <c:pt idx="5494">
                  <c:v>130622.1</c:v>
                </c:pt>
                <c:pt idx="5495">
                  <c:v>130635.1</c:v>
                </c:pt>
                <c:pt idx="5496">
                  <c:v>130644.8</c:v>
                </c:pt>
                <c:pt idx="5497">
                  <c:v>130657.7</c:v>
                </c:pt>
                <c:pt idx="5498">
                  <c:v>130670.5</c:v>
                </c:pt>
                <c:pt idx="5499">
                  <c:v>130683.2</c:v>
                </c:pt>
                <c:pt idx="5500">
                  <c:v>130695.8</c:v>
                </c:pt>
                <c:pt idx="5501">
                  <c:v>130705.2</c:v>
                </c:pt>
                <c:pt idx="5502">
                  <c:v>130714.6</c:v>
                </c:pt>
                <c:pt idx="5503">
                  <c:v>130730</c:v>
                </c:pt>
                <c:pt idx="5504">
                  <c:v>130742.1</c:v>
                </c:pt>
                <c:pt idx="5505">
                  <c:v>130748.1</c:v>
                </c:pt>
                <c:pt idx="5506">
                  <c:v>130763</c:v>
                </c:pt>
                <c:pt idx="5507">
                  <c:v>130774.8</c:v>
                </c:pt>
                <c:pt idx="5508">
                  <c:v>130786.3</c:v>
                </c:pt>
                <c:pt idx="5509">
                  <c:v>130797.7</c:v>
                </c:pt>
                <c:pt idx="5510">
                  <c:v>130808.9</c:v>
                </c:pt>
                <c:pt idx="5511">
                  <c:v>130817.2</c:v>
                </c:pt>
                <c:pt idx="5512">
                  <c:v>130828</c:v>
                </c:pt>
                <c:pt idx="5513">
                  <c:v>130838.7</c:v>
                </c:pt>
                <c:pt idx="5514">
                  <c:v>130846.5</c:v>
                </c:pt>
                <c:pt idx="5515">
                  <c:v>130856.7</c:v>
                </c:pt>
                <c:pt idx="5516">
                  <c:v>130864.1</c:v>
                </c:pt>
                <c:pt idx="5517">
                  <c:v>130876.2</c:v>
                </c:pt>
                <c:pt idx="5518">
                  <c:v>130885.6</c:v>
                </c:pt>
                <c:pt idx="5519">
                  <c:v>130894.8</c:v>
                </c:pt>
                <c:pt idx="5520">
                  <c:v>130903.7</c:v>
                </c:pt>
                <c:pt idx="5521">
                  <c:v>130912.5</c:v>
                </c:pt>
                <c:pt idx="5522">
                  <c:v>130921.1</c:v>
                </c:pt>
                <c:pt idx="5523">
                  <c:v>130927.4</c:v>
                </c:pt>
                <c:pt idx="5524">
                  <c:v>130935.8</c:v>
                </c:pt>
                <c:pt idx="5525">
                  <c:v>130942</c:v>
                </c:pt>
                <c:pt idx="5526">
                  <c:v>130950.1</c:v>
                </c:pt>
                <c:pt idx="5527">
                  <c:v>130958.2</c:v>
                </c:pt>
                <c:pt idx="5528">
                  <c:v>130964.3</c:v>
                </c:pt>
                <c:pt idx="5529">
                  <c:v>130974.3</c:v>
                </c:pt>
                <c:pt idx="5530">
                  <c:v>130982.3</c:v>
                </c:pt>
                <c:pt idx="5531">
                  <c:v>130990.3</c:v>
                </c:pt>
                <c:pt idx="5532">
                  <c:v>130998.3</c:v>
                </c:pt>
                <c:pt idx="5533">
                  <c:v>131006.3</c:v>
                </c:pt>
                <c:pt idx="5534">
                  <c:v>131012.4</c:v>
                </c:pt>
                <c:pt idx="5535">
                  <c:v>131018.6</c:v>
                </c:pt>
                <c:pt idx="5536">
                  <c:v>131026.8</c:v>
                </c:pt>
                <c:pt idx="5537">
                  <c:v>131035.2</c:v>
                </c:pt>
                <c:pt idx="5538">
                  <c:v>131043.7</c:v>
                </c:pt>
                <c:pt idx="5539">
                  <c:v>131052.4</c:v>
                </c:pt>
                <c:pt idx="5540">
                  <c:v>131059</c:v>
                </c:pt>
                <c:pt idx="5541">
                  <c:v>131070.3</c:v>
                </c:pt>
                <c:pt idx="5542">
                  <c:v>131079.6</c:v>
                </c:pt>
                <c:pt idx="5543">
                  <c:v>131091.5</c:v>
                </c:pt>
                <c:pt idx="5544">
                  <c:v>131101.29999999999</c:v>
                </c:pt>
                <c:pt idx="5545">
                  <c:v>131108.9</c:v>
                </c:pt>
                <c:pt idx="5546">
                  <c:v>131119.20000000001</c:v>
                </c:pt>
                <c:pt idx="5547">
                  <c:v>131129.79999999999</c:v>
                </c:pt>
                <c:pt idx="5548">
                  <c:v>131140.70000000001</c:v>
                </c:pt>
                <c:pt idx="5549">
                  <c:v>131154.5</c:v>
                </c:pt>
                <c:pt idx="5550">
                  <c:v>131168.6</c:v>
                </c:pt>
                <c:pt idx="5551">
                  <c:v>131177.20000000001</c:v>
                </c:pt>
                <c:pt idx="5552">
                  <c:v>131188.9</c:v>
                </c:pt>
                <c:pt idx="5553">
                  <c:v>131200.79999999999</c:v>
                </c:pt>
                <c:pt idx="5554">
                  <c:v>131209.79999999999</c:v>
                </c:pt>
                <c:pt idx="5555">
                  <c:v>131222</c:v>
                </c:pt>
                <c:pt idx="5556">
                  <c:v>131237.4</c:v>
                </c:pt>
                <c:pt idx="5557">
                  <c:v>131253.1</c:v>
                </c:pt>
                <c:pt idx="5558">
                  <c:v>131265.9</c:v>
                </c:pt>
                <c:pt idx="5559">
                  <c:v>131275.6</c:v>
                </c:pt>
                <c:pt idx="5560">
                  <c:v>131288.6</c:v>
                </c:pt>
                <c:pt idx="5561">
                  <c:v>131298.5</c:v>
                </c:pt>
                <c:pt idx="5562">
                  <c:v>131311.79999999999</c:v>
                </c:pt>
                <c:pt idx="5563">
                  <c:v>131328.6</c:v>
                </c:pt>
                <c:pt idx="5564">
                  <c:v>131342.20000000001</c:v>
                </c:pt>
                <c:pt idx="5565">
                  <c:v>131355.9</c:v>
                </c:pt>
                <c:pt idx="5566">
                  <c:v>131373.20000000001</c:v>
                </c:pt>
                <c:pt idx="5567">
                  <c:v>131383.70000000001</c:v>
                </c:pt>
                <c:pt idx="5568">
                  <c:v>131397.79999999999</c:v>
                </c:pt>
                <c:pt idx="5569">
                  <c:v>131412</c:v>
                </c:pt>
                <c:pt idx="5570">
                  <c:v>131426.20000000001</c:v>
                </c:pt>
                <c:pt idx="5571">
                  <c:v>131440.6</c:v>
                </c:pt>
                <c:pt idx="5572">
                  <c:v>131455.1</c:v>
                </c:pt>
                <c:pt idx="5573">
                  <c:v>131469.6</c:v>
                </c:pt>
                <c:pt idx="5574">
                  <c:v>131484.29999999999</c:v>
                </c:pt>
                <c:pt idx="5575">
                  <c:v>131503.70000000001</c:v>
                </c:pt>
                <c:pt idx="5576">
                  <c:v>131519.9</c:v>
                </c:pt>
                <c:pt idx="5577">
                  <c:v>131532.5</c:v>
                </c:pt>
                <c:pt idx="5578">
                  <c:v>131545.4</c:v>
                </c:pt>
                <c:pt idx="5579">
                  <c:v>131558.6</c:v>
                </c:pt>
                <c:pt idx="5580">
                  <c:v>131576.5</c:v>
                </c:pt>
                <c:pt idx="5581">
                  <c:v>131594.79999999999</c:v>
                </c:pt>
                <c:pt idx="5582">
                  <c:v>131618</c:v>
                </c:pt>
                <c:pt idx="5583">
                  <c:v>131636.9</c:v>
                </c:pt>
                <c:pt idx="5584">
                  <c:v>131655.79999999999</c:v>
                </c:pt>
                <c:pt idx="5585">
                  <c:v>131674.79999999999</c:v>
                </c:pt>
                <c:pt idx="5586">
                  <c:v>131684.29999999999</c:v>
                </c:pt>
                <c:pt idx="5587">
                  <c:v>131707.9</c:v>
                </c:pt>
                <c:pt idx="5588">
                  <c:v>131726.6</c:v>
                </c:pt>
                <c:pt idx="5589">
                  <c:v>131745.1</c:v>
                </c:pt>
                <c:pt idx="5590">
                  <c:v>131758.70000000001</c:v>
                </c:pt>
                <c:pt idx="5591">
                  <c:v>131776.6</c:v>
                </c:pt>
                <c:pt idx="5592">
                  <c:v>131789.70000000001</c:v>
                </c:pt>
                <c:pt idx="5593">
                  <c:v>131815</c:v>
                </c:pt>
                <c:pt idx="5594">
                  <c:v>131831.1</c:v>
                </c:pt>
                <c:pt idx="5595">
                  <c:v>131842.79999999999</c:v>
                </c:pt>
                <c:pt idx="5596">
                  <c:v>131857.60000000001</c:v>
                </c:pt>
                <c:pt idx="5597">
                  <c:v>131868.20000000001</c:v>
                </c:pt>
                <c:pt idx="5598">
                  <c:v>131881.60000000001</c:v>
                </c:pt>
                <c:pt idx="5599">
                  <c:v>131894</c:v>
                </c:pt>
                <c:pt idx="5600">
                  <c:v>131908.1</c:v>
                </c:pt>
                <c:pt idx="5601">
                  <c:v>131916.1</c:v>
                </c:pt>
                <c:pt idx="5602">
                  <c:v>131926.5</c:v>
                </c:pt>
                <c:pt idx="5603">
                  <c:v>131934.1</c:v>
                </c:pt>
                <c:pt idx="5604">
                  <c:v>131946.29999999999</c:v>
                </c:pt>
                <c:pt idx="5605">
                  <c:v>131955.70000000001</c:v>
                </c:pt>
                <c:pt idx="5606">
                  <c:v>131964.79999999999</c:v>
                </c:pt>
                <c:pt idx="5607">
                  <c:v>131969.20000000001</c:v>
                </c:pt>
                <c:pt idx="5608">
                  <c:v>131977.9</c:v>
                </c:pt>
                <c:pt idx="5609">
                  <c:v>131986.29999999999</c:v>
                </c:pt>
                <c:pt idx="5610">
                  <c:v>131994.6</c:v>
                </c:pt>
                <c:pt idx="5611">
                  <c:v>132002.6</c:v>
                </c:pt>
                <c:pt idx="5612">
                  <c:v>132010.4</c:v>
                </c:pt>
                <c:pt idx="5613">
                  <c:v>132018.1</c:v>
                </c:pt>
                <c:pt idx="5614">
                  <c:v>132023.70000000001</c:v>
                </c:pt>
                <c:pt idx="5615">
                  <c:v>132033</c:v>
                </c:pt>
                <c:pt idx="5616">
                  <c:v>132040.29999999999</c:v>
                </c:pt>
                <c:pt idx="5617">
                  <c:v>132047.5</c:v>
                </c:pt>
                <c:pt idx="5618">
                  <c:v>132052.9</c:v>
                </c:pt>
                <c:pt idx="5619">
                  <c:v>132058.29999999999</c:v>
                </c:pt>
                <c:pt idx="5620">
                  <c:v>132067.20000000001</c:v>
                </c:pt>
                <c:pt idx="5621">
                  <c:v>132074.29999999999</c:v>
                </c:pt>
                <c:pt idx="5622">
                  <c:v>132081.4</c:v>
                </c:pt>
                <c:pt idx="5623">
                  <c:v>132088.6</c:v>
                </c:pt>
                <c:pt idx="5624">
                  <c:v>132095.79999999999</c:v>
                </c:pt>
                <c:pt idx="5625">
                  <c:v>132103.20000000001</c:v>
                </c:pt>
                <c:pt idx="5626">
                  <c:v>132110.6</c:v>
                </c:pt>
                <c:pt idx="5627">
                  <c:v>132116.29999999999</c:v>
                </c:pt>
                <c:pt idx="5628">
                  <c:v>132122</c:v>
                </c:pt>
                <c:pt idx="5629">
                  <c:v>132129.79999999999</c:v>
                </c:pt>
                <c:pt idx="5630">
                  <c:v>132139.79999999999</c:v>
                </c:pt>
                <c:pt idx="5631">
                  <c:v>132148</c:v>
                </c:pt>
                <c:pt idx="5632">
                  <c:v>132156.4</c:v>
                </c:pt>
                <c:pt idx="5633">
                  <c:v>132162.70000000001</c:v>
                </c:pt>
                <c:pt idx="5634">
                  <c:v>132173.20000000001</c:v>
                </c:pt>
                <c:pt idx="5635">
                  <c:v>132183.6</c:v>
                </c:pt>
                <c:pt idx="5636">
                  <c:v>132191.9</c:v>
                </c:pt>
                <c:pt idx="5637">
                  <c:v>132196</c:v>
                </c:pt>
                <c:pt idx="5638">
                  <c:v>132204.29999999999</c:v>
                </c:pt>
                <c:pt idx="5639">
                  <c:v>132214.6</c:v>
                </c:pt>
                <c:pt idx="5640">
                  <c:v>132222.9</c:v>
                </c:pt>
                <c:pt idx="5641">
                  <c:v>132231.1</c:v>
                </c:pt>
                <c:pt idx="5642">
                  <c:v>132239.4</c:v>
                </c:pt>
                <c:pt idx="5643">
                  <c:v>132247.70000000001</c:v>
                </c:pt>
                <c:pt idx="5644">
                  <c:v>132258.20000000001</c:v>
                </c:pt>
                <c:pt idx="5645">
                  <c:v>132266.6</c:v>
                </c:pt>
                <c:pt idx="5646">
                  <c:v>132275.1</c:v>
                </c:pt>
                <c:pt idx="5647">
                  <c:v>132281.4</c:v>
                </c:pt>
                <c:pt idx="5648">
                  <c:v>132290</c:v>
                </c:pt>
                <c:pt idx="5649">
                  <c:v>132300.9</c:v>
                </c:pt>
                <c:pt idx="5650">
                  <c:v>132307.4</c:v>
                </c:pt>
                <c:pt idx="5651">
                  <c:v>132314.1</c:v>
                </c:pt>
                <c:pt idx="5652">
                  <c:v>132323</c:v>
                </c:pt>
                <c:pt idx="5653">
                  <c:v>132334.29999999999</c:v>
                </c:pt>
                <c:pt idx="5654">
                  <c:v>132343.5</c:v>
                </c:pt>
                <c:pt idx="5655">
                  <c:v>132352.79999999999</c:v>
                </c:pt>
                <c:pt idx="5656">
                  <c:v>132362.29999999999</c:v>
                </c:pt>
                <c:pt idx="5657">
                  <c:v>132371.9</c:v>
                </c:pt>
                <c:pt idx="5658">
                  <c:v>132384.1</c:v>
                </c:pt>
                <c:pt idx="5659">
                  <c:v>132391.5</c:v>
                </c:pt>
                <c:pt idx="5660">
                  <c:v>132399.1</c:v>
                </c:pt>
                <c:pt idx="5661">
                  <c:v>132409.29999999999</c:v>
                </c:pt>
                <c:pt idx="5662">
                  <c:v>132422.39999999999</c:v>
                </c:pt>
                <c:pt idx="5663">
                  <c:v>132433</c:v>
                </c:pt>
                <c:pt idx="5664">
                  <c:v>132443.79999999999</c:v>
                </c:pt>
                <c:pt idx="5665">
                  <c:v>132454.70000000001</c:v>
                </c:pt>
                <c:pt idx="5666">
                  <c:v>132463</c:v>
                </c:pt>
                <c:pt idx="5667">
                  <c:v>132474.20000000001</c:v>
                </c:pt>
                <c:pt idx="5668">
                  <c:v>132488.5</c:v>
                </c:pt>
                <c:pt idx="5669">
                  <c:v>132497.20000000001</c:v>
                </c:pt>
                <c:pt idx="5670">
                  <c:v>132505.9</c:v>
                </c:pt>
                <c:pt idx="5671">
                  <c:v>132517.70000000001</c:v>
                </c:pt>
                <c:pt idx="5672">
                  <c:v>132532.79999999999</c:v>
                </c:pt>
                <c:pt idx="5673">
                  <c:v>132545</c:v>
                </c:pt>
                <c:pt idx="5674">
                  <c:v>132557.29999999999</c:v>
                </c:pt>
                <c:pt idx="5675">
                  <c:v>132566.70000000001</c:v>
                </c:pt>
                <c:pt idx="5676">
                  <c:v>132579.4</c:v>
                </c:pt>
                <c:pt idx="5677">
                  <c:v>132595.5</c:v>
                </c:pt>
                <c:pt idx="5678">
                  <c:v>132608.5</c:v>
                </c:pt>
                <c:pt idx="5679">
                  <c:v>132618.4</c:v>
                </c:pt>
                <c:pt idx="5680">
                  <c:v>132628.4</c:v>
                </c:pt>
                <c:pt idx="5681">
                  <c:v>132641.9</c:v>
                </c:pt>
                <c:pt idx="5682">
                  <c:v>132658.9</c:v>
                </c:pt>
                <c:pt idx="5683">
                  <c:v>132669.29999999999</c:v>
                </c:pt>
                <c:pt idx="5684">
                  <c:v>132683.29999999999</c:v>
                </c:pt>
                <c:pt idx="5685">
                  <c:v>132701.1</c:v>
                </c:pt>
                <c:pt idx="5686">
                  <c:v>132715.5</c:v>
                </c:pt>
                <c:pt idx="5687">
                  <c:v>132733.70000000001</c:v>
                </c:pt>
                <c:pt idx="5688">
                  <c:v>132744.79999999999</c:v>
                </c:pt>
                <c:pt idx="5689">
                  <c:v>132759.70000000001</c:v>
                </c:pt>
                <c:pt idx="5690">
                  <c:v>132771</c:v>
                </c:pt>
                <c:pt idx="5691">
                  <c:v>132786.29999999999</c:v>
                </c:pt>
                <c:pt idx="5692">
                  <c:v>132806</c:v>
                </c:pt>
                <c:pt idx="5693">
                  <c:v>132818.20000000001</c:v>
                </c:pt>
                <c:pt idx="5694">
                  <c:v>132835</c:v>
                </c:pt>
                <c:pt idx="5695">
                  <c:v>132847.9</c:v>
                </c:pt>
                <c:pt idx="5696">
                  <c:v>132865.5</c:v>
                </c:pt>
                <c:pt idx="5697">
                  <c:v>132883.6</c:v>
                </c:pt>
                <c:pt idx="5698">
                  <c:v>132906.70000000001</c:v>
                </c:pt>
                <c:pt idx="5699">
                  <c:v>132920.79999999999</c:v>
                </c:pt>
                <c:pt idx="5700">
                  <c:v>132939.9</c:v>
                </c:pt>
                <c:pt idx="5701">
                  <c:v>132954.4</c:v>
                </c:pt>
                <c:pt idx="5702">
                  <c:v>132973.9</c:v>
                </c:pt>
                <c:pt idx="5703">
                  <c:v>132993.60000000001</c:v>
                </c:pt>
                <c:pt idx="5704">
                  <c:v>133018.4</c:v>
                </c:pt>
                <c:pt idx="5705">
                  <c:v>133038.39999999999</c:v>
                </c:pt>
                <c:pt idx="5706">
                  <c:v>133053.4</c:v>
                </c:pt>
                <c:pt idx="5707">
                  <c:v>133073.5</c:v>
                </c:pt>
                <c:pt idx="5708">
                  <c:v>133093.5</c:v>
                </c:pt>
                <c:pt idx="5709">
                  <c:v>133108.5</c:v>
                </c:pt>
                <c:pt idx="5710">
                  <c:v>133128.29999999999</c:v>
                </c:pt>
                <c:pt idx="5711">
                  <c:v>133148.1</c:v>
                </c:pt>
                <c:pt idx="5712">
                  <c:v>133167.70000000001</c:v>
                </c:pt>
                <c:pt idx="5713">
                  <c:v>133182.20000000001</c:v>
                </c:pt>
                <c:pt idx="5714">
                  <c:v>133201.4</c:v>
                </c:pt>
                <c:pt idx="5715">
                  <c:v>133215.5</c:v>
                </c:pt>
                <c:pt idx="5716">
                  <c:v>133243.4</c:v>
                </c:pt>
                <c:pt idx="5717">
                  <c:v>133261.4</c:v>
                </c:pt>
                <c:pt idx="5718">
                  <c:v>133270.39999999999</c:v>
                </c:pt>
                <c:pt idx="5719">
                  <c:v>133288.29999999999</c:v>
                </c:pt>
                <c:pt idx="5720">
                  <c:v>133306.20000000001</c:v>
                </c:pt>
                <c:pt idx="5721">
                  <c:v>133324.1</c:v>
                </c:pt>
                <c:pt idx="5722">
                  <c:v>133346.4</c:v>
                </c:pt>
                <c:pt idx="5723">
                  <c:v>133364.20000000001</c:v>
                </c:pt>
                <c:pt idx="5724">
                  <c:v>133377.5</c:v>
                </c:pt>
                <c:pt idx="5725">
                  <c:v>133390.79999999999</c:v>
                </c:pt>
                <c:pt idx="5726">
                  <c:v>133408.5</c:v>
                </c:pt>
                <c:pt idx="5727">
                  <c:v>133426.1</c:v>
                </c:pt>
                <c:pt idx="5728">
                  <c:v>133443.70000000001</c:v>
                </c:pt>
                <c:pt idx="5729">
                  <c:v>133456.79999999999</c:v>
                </c:pt>
                <c:pt idx="5730">
                  <c:v>133469.9</c:v>
                </c:pt>
                <c:pt idx="5731">
                  <c:v>133482.9</c:v>
                </c:pt>
                <c:pt idx="5732">
                  <c:v>133500.1</c:v>
                </c:pt>
                <c:pt idx="5733">
                  <c:v>133513</c:v>
                </c:pt>
                <c:pt idx="5734">
                  <c:v>133530.1</c:v>
                </c:pt>
                <c:pt idx="5735">
                  <c:v>133547.1</c:v>
                </c:pt>
                <c:pt idx="5736">
                  <c:v>133559.79999999999</c:v>
                </c:pt>
                <c:pt idx="5737">
                  <c:v>133576.6</c:v>
                </c:pt>
                <c:pt idx="5738">
                  <c:v>133589.1</c:v>
                </c:pt>
                <c:pt idx="5739">
                  <c:v>133605.70000000001</c:v>
                </c:pt>
                <c:pt idx="5740">
                  <c:v>133622.1</c:v>
                </c:pt>
                <c:pt idx="5741">
                  <c:v>133638.29999999999</c:v>
                </c:pt>
                <c:pt idx="5742">
                  <c:v>133650.4</c:v>
                </c:pt>
                <c:pt idx="5743">
                  <c:v>133666.4</c:v>
                </c:pt>
                <c:pt idx="5744">
                  <c:v>133682.29999999999</c:v>
                </c:pt>
                <c:pt idx="5745">
                  <c:v>133694</c:v>
                </c:pt>
                <c:pt idx="5746">
                  <c:v>133713.5</c:v>
                </c:pt>
                <c:pt idx="5747">
                  <c:v>133728.9</c:v>
                </c:pt>
                <c:pt idx="5748">
                  <c:v>133740.4</c:v>
                </c:pt>
                <c:pt idx="5749">
                  <c:v>133751.9</c:v>
                </c:pt>
                <c:pt idx="5750">
                  <c:v>133767.1</c:v>
                </c:pt>
                <c:pt idx="5751">
                  <c:v>133778.5</c:v>
                </c:pt>
                <c:pt idx="5752">
                  <c:v>133797.29999999999</c:v>
                </c:pt>
                <c:pt idx="5753">
                  <c:v>133812.29999999999</c:v>
                </c:pt>
                <c:pt idx="5754">
                  <c:v>133830.9</c:v>
                </c:pt>
                <c:pt idx="5755">
                  <c:v>133842</c:v>
                </c:pt>
                <c:pt idx="5756">
                  <c:v>133856.70000000001</c:v>
                </c:pt>
                <c:pt idx="5757">
                  <c:v>133874.9</c:v>
                </c:pt>
                <c:pt idx="5758">
                  <c:v>133889.29999999999</c:v>
                </c:pt>
                <c:pt idx="5759">
                  <c:v>133900.1</c:v>
                </c:pt>
                <c:pt idx="5760">
                  <c:v>133914.4</c:v>
                </c:pt>
                <c:pt idx="5761">
                  <c:v>133928.6</c:v>
                </c:pt>
                <c:pt idx="5762">
                  <c:v>133942.70000000001</c:v>
                </c:pt>
                <c:pt idx="5763">
                  <c:v>133960.1</c:v>
                </c:pt>
                <c:pt idx="5764">
                  <c:v>133970.5</c:v>
                </c:pt>
                <c:pt idx="5765">
                  <c:v>133984.20000000001</c:v>
                </c:pt>
                <c:pt idx="5766">
                  <c:v>133997.9</c:v>
                </c:pt>
                <c:pt idx="5767">
                  <c:v>134008</c:v>
                </c:pt>
                <c:pt idx="5768">
                  <c:v>134024.79999999999</c:v>
                </c:pt>
                <c:pt idx="5769">
                  <c:v>134034.79999999999</c:v>
                </c:pt>
                <c:pt idx="5770">
                  <c:v>134048</c:v>
                </c:pt>
                <c:pt idx="5771">
                  <c:v>134057.79999999999</c:v>
                </c:pt>
                <c:pt idx="5772">
                  <c:v>134070.79999999999</c:v>
                </c:pt>
                <c:pt idx="5773">
                  <c:v>134083.6</c:v>
                </c:pt>
                <c:pt idx="5774">
                  <c:v>134099.5</c:v>
                </c:pt>
                <c:pt idx="5775">
                  <c:v>134112</c:v>
                </c:pt>
                <c:pt idx="5776">
                  <c:v>134121.20000000001</c:v>
                </c:pt>
                <c:pt idx="5777">
                  <c:v>134130.20000000001</c:v>
                </c:pt>
                <c:pt idx="5778">
                  <c:v>134145.1</c:v>
                </c:pt>
                <c:pt idx="5779">
                  <c:v>134153.9</c:v>
                </c:pt>
                <c:pt idx="5780">
                  <c:v>134162.5</c:v>
                </c:pt>
                <c:pt idx="5781">
                  <c:v>134174</c:v>
                </c:pt>
                <c:pt idx="5782">
                  <c:v>134182.39999999999</c:v>
                </c:pt>
                <c:pt idx="5783">
                  <c:v>134196.4</c:v>
                </c:pt>
                <c:pt idx="5784">
                  <c:v>134207.4</c:v>
                </c:pt>
                <c:pt idx="5785">
                  <c:v>134218.29999999999</c:v>
                </c:pt>
                <c:pt idx="5786">
                  <c:v>134226.5</c:v>
                </c:pt>
                <c:pt idx="5787">
                  <c:v>134234.6</c:v>
                </c:pt>
                <c:pt idx="5788">
                  <c:v>134248</c:v>
                </c:pt>
                <c:pt idx="5789">
                  <c:v>134258.70000000001</c:v>
                </c:pt>
                <c:pt idx="5790">
                  <c:v>134266.79999999999</c:v>
                </c:pt>
                <c:pt idx="5791">
                  <c:v>134277.5</c:v>
                </c:pt>
                <c:pt idx="5792">
                  <c:v>134285.5</c:v>
                </c:pt>
                <c:pt idx="5793">
                  <c:v>134296.20000000001</c:v>
                </c:pt>
                <c:pt idx="5794">
                  <c:v>134307</c:v>
                </c:pt>
                <c:pt idx="5795">
                  <c:v>134315.20000000001</c:v>
                </c:pt>
                <c:pt idx="5796">
                  <c:v>134326</c:v>
                </c:pt>
                <c:pt idx="5797">
                  <c:v>134337</c:v>
                </c:pt>
                <c:pt idx="5798">
                  <c:v>134348.1</c:v>
                </c:pt>
                <c:pt idx="5799">
                  <c:v>134356.5</c:v>
                </c:pt>
                <c:pt idx="5800">
                  <c:v>134367.79999999999</c:v>
                </c:pt>
                <c:pt idx="5801">
                  <c:v>134379.29999999999</c:v>
                </c:pt>
                <c:pt idx="5802">
                  <c:v>134391</c:v>
                </c:pt>
                <c:pt idx="5803">
                  <c:v>134402.79999999999</c:v>
                </c:pt>
                <c:pt idx="5804">
                  <c:v>134411.79999999999</c:v>
                </c:pt>
                <c:pt idx="5805">
                  <c:v>134420.9</c:v>
                </c:pt>
                <c:pt idx="5806">
                  <c:v>134433.29999999999</c:v>
                </c:pt>
                <c:pt idx="5807">
                  <c:v>134445.9</c:v>
                </c:pt>
                <c:pt idx="5808">
                  <c:v>134458.79999999999</c:v>
                </c:pt>
                <c:pt idx="5809">
                  <c:v>134472.1</c:v>
                </c:pt>
                <c:pt idx="5810">
                  <c:v>134482.29999999999</c:v>
                </c:pt>
                <c:pt idx="5811">
                  <c:v>134499.79999999999</c:v>
                </c:pt>
                <c:pt idx="5812">
                  <c:v>134510.6</c:v>
                </c:pt>
                <c:pt idx="5813">
                  <c:v>134525.1</c:v>
                </c:pt>
                <c:pt idx="5814">
                  <c:v>134540</c:v>
                </c:pt>
                <c:pt idx="5815">
                  <c:v>134551.20000000001</c:v>
                </c:pt>
                <c:pt idx="5816">
                  <c:v>134566.39999999999</c:v>
                </c:pt>
                <c:pt idx="5817">
                  <c:v>134581.79999999999</c:v>
                </c:pt>
                <c:pt idx="5818">
                  <c:v>134593.5</c:v>
                </c:pt>
                <c:pt idx="5819">
                  <c:v>134605.1</c:v>
                </c:pt>
                <c:pt idx="5820">
                  <c:v>134624.70000000001</c:v>
                </c:pt>
                <c:pt idx="5821">
                  <c:v>134640.5</c:v>
                </c:pt>
                <c:pt idx="5822">
                  <c:v>134652.29999999999</c:v>
                </c:pt>
                <c:pt idx="5823">
                  <c:v>134668</c:v>
                </c:pt>
                <c:pt idx="5824">
                  <c:v>134683.70000000001</c:v>
                </c:pt>
                <c:pt idx="5825">
                  <c:v>134699.29999999999</c:v>
                </c:pt>
                <c:pt idx="5826">
                  <c:v>134714.79999999999</c:v>
                </c:pt>
                <c:pt idx="5827">
                  <c:v>134722.5</c:v>
                </c:pt>
                <c:pt idx="5828">
                  <c:v>134741.6</c:v>
                </c:pt>
                <c:pt idx="5829">
                  <c:v>134752.9</c:v>
                </c:pt>
                <c:pt idx="5830">
                  <c:v>134767.79999999999</c:v>
                </c:pt>
                <c:pt idx="5831">
                  <c:v>134782.5</c:v>
                </c:pt>
                <c:pt idx="5832">
                  <c:v>134789.70000000001</c:v>
                </c:pt>
                <c:pt idx="5833">
                  <c:v>134807.4</c:v>
                </c:pt>
                <c:pt idx="5834">
                  <c:v>134821.20000000001</c:v>
                </c:pt>
                <c:pt idx="5835">
                  <c:v>134831.20000000001</c:v>
                </c:pt>
                <c:pt idx="5836">
                  <c:v>134844.29999999999</c:v>
                </c:pt>
                <c:pt idx="5837">
                  <c:v>134853.9</c:v>
                </c:pt>
                <c:pt idx="5838">
                  <c:v>134869.20000000001</c:v>
                </c:pt>
                <c:pt idx="5839">
                  <c:v>134878.20000000001</c:v>
                </c:pt>
                <c:pt idx="5840">
                  <c:v>134890</c:v>
                </c:pt>
                <c:pt idx="5841">
                  <c:v>134901.70000000001</c:v>
                </c:pt>
                <c:pt idx="5842">
                  <c:v>134910.20000000001</c:v>
                </c:pt>
                <c:pt idx="5843">
                  <c:v>134921.5</c:v>
                </c:pt>
                <c:pt idx="5844">
                  <c:v>134932.6</c:v>
                </c:pt>
                <c:pt idx="5845">
                  <c:v>134940.9</c:v>
                </c:pt>
                <c:pt idx="5846">
                  <c:v>134949</c:v>
                </c:pt>
                <c:pt idx="5847">
                  <c:v>134962.4</c:v>
                </c:pt>
                <c:pt idx="5848">
                  <c:v>134973</c:v>
                </c:pt>
                <c:pt idx="5849">
                  <c:v>134983.4</c:v>
                </c:pt>
                <c:pt idx="5850">
                  <c:v>134991.1</c:v>
                </c:pt>
                <c:pt idx="5851">
                  <c:v>134998.79999999999</c:v>
                </c:pt>
                <c:pt idx="5852">
                  <c:v>135011.5</c:v>
                </c:pt>
                <c:pt idx="5853">
                  <c:v>135021.6</c:v>
                </c:pt>
                <c:pt idx="5854">
                  <c:v>135029.1</c:v>
                </c:pt>
                <c:pt idx="5855">
                  <c:v>135034.1</c:v>
                </c:pt>
                <c:pt idx="5856">
                  <c:v>135046.39999999999</c:v>
                </c:pt>
                <c:pt idx="5857">
                  <c:v>135053.79999999999</c:v>
                </c:pt>
                <c:pt idx="5858">
                  <c:v>135066.1</c:v>
                </c:pt>
                <c:pt idx="5859">
                  <c:v>135071</c:v>
                </c:pt>
                <c:pt idx="5860">
                  <c:v>135080.70000000001</c:v>
                </c:pt>
                <c:pt idx="5861">
                  <c:v>135090.5</c:v>
                </c:pt>
                <c:pt idx="5862">
                  <c:v>135100.20000000001</c:v>
                </c:pt>
                <c:pt idx="5863">
                  <c:v>135110</c:v>
                </c:pt>
                <c:pt idx="5864">
                  <c:v>135119.70000000001</c:v>
                </c:pt>
                <c:pt idx="5865">
                  <c:v>135127.1</c:v>
                </c:pt>
                <c:pt idx="5866">
                  <c:v>135134.39999999999</c:v>
                </c:pt>
                <c:pt idx="5867">
                  <c:v>135144.29999999999</c:v>
                </c:pt>
                <c:pt idx="5868">
                  <c:v>135156.70000000001</c:v>
                </c:pt>
                <c:pt idx="5869">
                  <c:v>135161.70000000001</c:v>
                </c:pt>
                <c:pt idx="5870">
                  <c:v>135174.20000000001</c:v>
                </c:pt>
                <c:pt idx="5871">
                  <c:v>135181.79999999999</c:v>
                </c:pt>
                <c:pt idx="5872">
                  <c:v>135189.4</c:v>
                </c:pt>
                <c:pt idx="5873">
                  <c:v>135199.70000000001</c:v>
                </c:pt>
                <c:pt idx="5874">
                  <c:v>135209.9</c:v>
                </c:pt>
                <c:pt idx="5875">
                  <c:v>135222.79999999999</c:v>
                </c:pt>
                <c:pt idx="5876">
                  <c:v>135230.5</c:v>
                </c:pt>
                <c:pt idx="5877">
                  <c:v>135240.79999999999</c:v>
                </c:pt>
                <c:pt idx="5878">
                  <c:v>135248.5</c:v>
                </c:pt>
                <c:pt idx="5879">
                  <c:v>135258.79999999999</c:v>
                </c:pt>
                <c:pt idx="5880">
                  <c:v>135271.70000000001</c:v>
                </c:pt>
                <c:pt idx="5881">
                  <c:v>135282</c:v>
                </c:pt>
                <c:pt idx="5882">
                  <c:v>135292.29999999999</c:v>
                </c:pt>
                <c:pt idx="5883">
                  <c:v>135300</c:v>
                </c:pt>
                <c:pt idx="5884">
                  <c:v>135307.70000000001</c:v>
                </c:pt>
                <c:pt idx="5885">
                  <c:v>135318</c:v>
                </c:pt>
                <c:pt idx="5886">
                  <c:v>135328.29999999999</c:v>
                </c:pt>
                <c:pt idx="5887">
                  <c:v>135338.5</c:v>
                </c:pt>
                <c:pt idx="5888">
                  <c:v>135346.20000000001</c:v>
                </c:pt>
                <c:pt idx="5889">
                  <c:v>135356.4</c:v>
                </c:pt>
                <c:pt idx="5890">
                  <c:v>135364</c:v>
                </c:pt>
                <c:pt idx="5891">
                  <c:v>135376.79999999999</c:v>
                </c:pt>
                <c:pt idx="5892">
                  <c:v>135386.9</c:v>
                </c:pt>
                <c:pt idx="5893">
                  <c:v>135397</c:v>
                </c:pt>
                <c:pt idx="5894">
                  <c:v>135404.6</c:v>
                </c:pt>
                <c:pt idx="5895">
                  <c:v>135414.70000000001</c:v>
                </c:pt>
                <c:pt idx="5896">
                  <c:v>135422.20000000001</c:v>
                </c:pt>
                <c:pt idx="5897">
                  <c:v>135429.79999999999</c:v>
                </c:pt>
                <c:pt idx="5898">
                  <c:v>135439.70000000001</c:v>
                </c:pt>
                <c:pt idx="5899">
                  <c:v>135452.20000000001</c:v>
                </c:pt>
                <c:pt idx="5900">
                  <c:v>135462.1</c:v>
                </c:pt>
                <c:pt idx="5901">
                  <c:v>135469.5</c:v>
                </c:pt>
                <c:pt idx="5902">
                  <c:v>135479.29999999999</c:v>
                </c:pt>
                <c:pt idx="5903">
                  <c:v>135484.20000000001</c:v>
                </c:pt>
                <c:pt idx="5904">
                  <c:v>135494</c:v>
                </c:pt>
                <c:pt idx="5905">
                  <c:v>135503.70000000001</c:v>
                </c:pt>
                <c:pt idx="5906">
                  <c:v>135513.5</c:v>
                </c:pt>
                <c:pt idx="5907">
                  <c:v>135520.9</c:v>
                </c:pt>
                <c:pt idx="5908">
                  <c:v>135533.1</c:v>
                </c:pt>
                <c:pt idx="5909">
                  <c:v>135540.5</c:v>
                </c:pt>
                <c:pt idx="5910">
                  <c:v>135550.20000000001</c:v>
                </c:pt>
                <c:pt idx="5911">
                  <c:v>135560</c:v>
                </c:pt>
                <c:pt idx="5912">
                  <c:v>135569.79999999999</c:v>
                </c:pt>
                <c:pt idx="5913">
                  <c:v>135579.5</c:v>
                </c:pt>
                <c:pt idx="5914">
                  <c:v>135586.79999999999</c:v>
                </c:pt>
                <c:pt idx="5915">
                  <c:v>135596.6</c:v>
                </c:pt>
                <c:pt idx="5916">
                  <c:v>135603.79999999999</c:v>
                </c:pt>
                <c:pt idx="5917">
                  <c:v>135613.5</c:v>
                </c:pt>
                <c:pt idx="5918">
                  <c:v>135623.1</c:v>
                </c:pt>
                <c:pt idx="5919">
                  <c:v>135632.70000000001</c:v>
                </c:pt>
                <c:pt idx="5920">
                  <c:v>135642.29999999999</c:v>
                </c:pt>
                <c:pt idx="5921">
                  <c:v>135649.4</c:v>
                </c:pt>
                <c:pt idx="5922">
                  <c:v>135658.79999999999</c:v>
                </c:pt>
                <c:pt idx="5923">
                  <c:v>135668.29999999999</c:v>
                </c:pt>
                <c:pt idx="5924">
                  <c:v>135675.29999999999</c:v>
                </c:pt>
                <c:pt idx="5925">
                  <c:v>135684.6</c:v>
                </c:pt>
                <c:pt idx="5926">
                  <c:v>135691.5</c:v>
                </c:pt>
                <c:pt idx="5927">
                  <c:v>135700.70000000001</c:v>
                </c:pt>
                <c:pt idx="5928">
                  <c:v>135709.79999999999</c:v>
                </c:pt>
                <c:pt idx="5929">
                  <c:v>135718.9</c:v>
                </c:pt>
                <c:pt idx="5930">
                  <c:v>135727.79999999999</c:v>
                </c:pt>
                <c:pt idx="5931">
                  <c:v>135736.70000000001</c:v>
                </c:pt>
                <c:pt idx="5932">
                  <c:v>135741.1</c:v>
                </c:pt>
                <c:pt idx="5933">
                  <c:v>135749.79999999999</c:v>
                </c:pt>
                <c:pt idx="5934">
                  <c:v>135758.5</c:v>
                </c:pt>
                <c:pt idx="5935">
                  <c:v>135764.9</c:v>
                </c:pt>
                <c:pt idx="5936">
                  <c:v>135773.4</c:v>
                </c:pt>
                <c:pt idx="5937">
                  <c:v>135781.70000000001</c:v>
                </c:pt>
                <c:pt idx="5938">
                  <c:v>135785.9</c:v>
                </c:pt>
                <c:pt idx="5939">
                  <c:v>135794.1</c:v>
                </c:pt>
                <c:pt idx="5940">
                  <c:v>135804.4</c:v>
                </c:pt>
                <c:pt idx="5941">
                  <c:v>135812.5</c:v>
                </c:pt>
                <c:pt idx="5942">
                  <c:v>135818.5</c:v>
                </c:pt>
                <c:pt idx="5943">
                  <c:v>135824.5</c:v>
                </c:pt>
                <c:pt idx="5944">
                  <c:v>135832.4</c:v>
                </c:pt>
                <c:pt idx="5945">
                  <c:v>135840.29999999999</c:v>
                </c:pt>
                <c:pt idx="5946">
                  <c:v>135848.20000000001</c:v>
                </c:pt>
                <c:pt idx="5947">
                  <c:v>135852</c:v>
                </c:pt>
                <c:pt idx="5948">
                  <c:v>135859.79999999999</c:v>
                </c:pt>
                <c:pt idx="5949">
                  <c:v>135869.4</c:v>
                </c:pt>
                <c:pt idx="5950">
                  <c:v>135875.1</c:v>
                </c:pt>
                <c:pt idx="5951">
                  <c:v>135882.6</c:v>
                </c:pt>
                <c:pt idx="5952">
                  <c:v>135890.20000000001</c:v>
                </c:pt>
                <c:pt idx="5953">
                  <c:v>135895.79999999999</c:v>
                </c:pt>
                <c:pt idx="5954">
                  <c:v>135903.20000000001</c:v>
                </c:pt>
                <c:pt idx="5955">
                  <c:v>135912.4</c:v>
                </c:pt>
                <c:pt idx="5956">
                  <c:v>135917.9</c:v>
                </c:pt>
                <c:pt idx="5957">
                  <c:v>135923.4</c:v>
                </c:pt>
                <c:pt idx="5958">
                  <c:v>135930.6</c:v>
                </c:pt>
                <c:pt idx="5959">
                  <c:v>135936</c:v>
                </c:pt>
                <c:pt idx="5960">
                  <c:v>135945</c:v>
                </c:pt>
                <c:pt idx="5961">
                  <c:v>135950.39999999999</c:v>
                </c:pt>
                <c:pt idx="5962">
                  <c:v>135955.70000000001</c:v>
                </c:pt>
                <c:pt idx="5963">
                  <c:v>135962.79999999999</c:v>
                </c:pt>
                <c:pt idx="5964">
                  <c:v>135971.6</c:v>
                </c:pt>
                <c:pt idx="5965">
                  <c:v>135976.79999999999</c:v>
                </c:pt>
                <c:pt idx="5966">
                  <c:v>135982.1</c:v>
                </c:pt>
                <c:pt idx="5967">
                  <c:v>135989</c:v>
                </c:pt>
                <c:pt idx="5968">
                  <c:v>135996</c:v>
                </c:pt>
                <c:pt idx="5969">
                  <c:v>136004.6</c:v>
                </c:pt>
                <c:pt idx="5970">
                  <c:v>136008.1</c:v>
                </c:pt>
                <c:pt idx="5971">
                  <c:v>136015</c:v>
                </c:pt>
                <c:pt idx="5972">
                  <c:v>136020.1</c:v>
                </c:pt>
                <c:pt idx="5973">
                  <c:v>136027</c:v>
                </c:pt>
                <c:pt idx="5974">
                  <c:v>136033.79999999999</c:v>
                </c:pt>
                <c:pt idx="5975">
                  <c:v>136038.9</c:v>
                </c:pt>
                <c:pt idx="5976">
                  <c:v>136044</c:v>
                </c:pt>
                <c:pt idx="5977">
                  <c:v>136052.4</c:v>
                </c:pt>
                <c:pt idx="5978">
                  <c:v>136059.1</c:v>
                </c:pt>
                <c:pt idx="5979">
                  <c:v>136064.1</c:v>
                </c:pt>
                <c:pt idx="5980">
                  <c:v>136070.79999999999</c:v>
                </c:pt>
                <c:pt idx="5981">
                  <c:v>136075.79999999999</c:v>
                </c:pt>
                <c:pt idx="5982">
                  <c:v>136084</c:v>
                </c:pt>
                <c:pt idx="5983">
                  <c:v>136088.9</c:v>
                </c:pt>
                <c:pt idx="5984">
                  <c:v>136093.79999999999</c:v>
                </c:pt>
                <c:pt idx="5985">
                  <c:v>136098.70000000001</c:v>
                </c:pt>
                <c:pt idx="5986">
                  <c:v>136105.1</c:v>
                </c:pt>
                <c:pt idx="5987">
                  <c:v>136110</c:v>
                </c:pt>
                <c:pt idx="5988">
                  <c:v>136116.29999999999</c:v>
                </c:pt>
                <c:pt idx="5989">
                  <c:v>136121.1</c:v>
                </c:pt>
                <c:pt idx="5990">
                  <c:v>136127.4</c:v>
                </c:pt>
                <c:pt idx="5991">
                  <c:v>136132.1</c:v>
                </c:pt>
                <c:pt idx="5992">
                  <c:v>136139.9</c:v>
                </c:pt>
                <c:pt idx="5993">
                  <c:v>136144.5</c:v>
                </c:pt>
                <c:pt idx="5994">
                  <c:v>136149.1</c:v>
                </c:pt>
                <c:pt idx="5995">
                  <c:v>136153.60000000001</c:v>
                </c:pt>
                <c:pt idx="5996">
                  <c:v>136161.1</c:v>
                </c:pt>
                <c:pt idx="5997">
                  <c:v>136167.1</c:v>
                </c:pt>
                <c:pt idx="5998">
                  <c:v>136171.5</c:v>
                </c:pt>
                <c:pt idx="5999">
                  <c:v>136175.9</c:v>
                </c:pt>
                <c:pt idx="6000">
                  <c:v>136180.29999999999</c:v>
                </c:pt>
                <c:pt idx="6001">
                  <c:v>136186.1</c:v>
                </c:pt>
                <c:pt idx="6002">
                  <c:v>136191.79999999999</c:v>
                </c:pt>
                <c:pt idx="6003">
                  <c:v>136197.4</c:v>
                </c:pt>
                <c:pt idx="6004">
                  <c:v>136200.20000000001</c:v>
                </c:pt>
                <c:pt idx="6005">
                  <c:v>136205.6</c:v>
                </c:pt>
                <c:pt idx="6006">
                  <c:v>136210.9</c:v>
                </c:pt>
                <c:pt idx="6007">
                  <c:v>136214.70000000001</c:v>
                </c:pt>
                <c:pt idx="6008">
                  <c:v>136219.70000000001</c:v>
                </c:pt>
                <c:pt idx="6009">
                  <c:v>136223.29999999999</c:v>
                </c:pt>
                <c:pt idx="6010">
                  <c:v>136229.1</c:v>
                </c:pt>
                <c:pt idx="6011">
                  <c:v>136232.5</c:v>
                </c:pt>
                <c:pt idx="6012">
                  <c:v>136236.9</c:v>
                </c:pt>
                <c:pt idx="6013">
                  <c:v>136239.1</c:v>
                </c:pt>
                <c:pt idx="6014">
                  <c:v>136242.4</c:v>
                </c:pt>
                <c:pt idx="6015">
                  <c:v>136247.70000000001</c:v>
                </c:pt>
                <c:pt idx="6016">
                  <c:v>136252</c:v>
                </c:pt>
                <c:pt idx="6017">
                  <c:v>136254.1</c:v>
                </c:pt>
                <c:pt idx="6018">
                  <c:v>136258.4</c:v>
                </c:pt>
                <c:pt idx="6019">
                  <c:v>136263.70000000001</c:v>
                </c:pt>
                <c:pt idx="6020">
                  <c:v>136266.9</c:v>
                </c:pt>
                <c:pt idx="6021">
                  <c:v>136271.29999999999</c:v>
                </c:pt>
                <c:pt idx="6022">
                  <c:v>136275.70000000001</c:v>
                </c:pt>
                <c:pt idx="6023">
                  <c:v>136278</c:v>
                </c:pt>
                <c:pt idx="6024">
                  <c:v>136283.79999999999</c:v>
                </c:pt>
                <c:pt idx="6025">
                  <c:v>136288.5</c:v>
                </c:pt>
                <c:pt idx="6026">
                  <c:v>136293.4</c:v>
                </c:pt>
                <c:pt idx="6027">
                  <c:v>136296</c:v>
                </c:pt>
                <c:pt idx="6028">
                  <c:v>136299.79999999999</c:v>
                </c:pt>
                <c:pt idx="6029">
                  <c:v>136306.6</c:v>
                </c:pt>
                <c:pt idx="6030">
                  <c:v>136310.79999999999</c:v>
                </c:pt>
                <c:pt idx="6031">
                  <c:v>136315.1</c:v>
                </c:pt>
                <c:pt idx="6032">
                  <c:v>136321.1</c:v>
                </c:pt>
                <c:pt idx="6033">
                  <c:v>136327.4</c:v>
                </c:pt>
                <c:pt idx="6034">
                  <c:v>136332.29999999999</c:v>
                </c:pt>
                <c:pt idx="6035">
                  <c:v>136339.1</c:v>
                </c:pt>
                <c:pt idx="6036">
                  <c:v>136346.5</c:v>
                </c:pt>
                <c:pt idx="6037">
                  <c:v>136354.4</c:v>
                </c:pt>
                <c:pt idx="6038">
                  <c:v>136360.79999999999</c:v>
                </c:pt>
                <c:pt idx="6039">
                  <c:v>136367.5</c:v>
                </c:pt>
                <c:pt idx="6040">
                  <c:v>136376.9</c:v>
                </c:pt>
                <c:pt idx="6041">
                  <c:v>136389.4</c:v>
                </c:pt>
                <c:pt idx="6042">
                  <c:v>136394.6</c:v>
                </c:pt>
                <c:pt idx="6043">
                  <c:v>136405.29999999999</c:v>
                </c:pt>
                <c:pt idx="6044">
                  <c:v>136416.4</c:v>
                </c:pt>
                <c:pt idx="6045">
                  <c:v>136430.9</c:v>
                </c:pt>
                <c:pt idx="6046">
                  <c:v>136442.79999999999</c:v>
                </c:pt>
                <c:pt idx="6047">
                  <c:v>136455</c:v>
                </c:pt>
                <c:pt idx="6048">
                  <c:v>136464.4</c:v>
                </c:pt>
                <c:pt idx="6049">
                  <c:v>136473.9</c:v>
                </c:pt>
                <c:pt idx="6050">
                  <c:v>136483.5</c:v>
                </c:pt>
                <c:pt idx="6051">
                  <c:v>136496.4</c:v>
                </c:pt>
                <c:pt idx="6052">
                  <c:v>136509.5</c:v>
                </c:pt>
                <c:pt idx="6053">
                  <c:v>136526.1</c:v>
                </c:pt>
                <c:pt idx="6054">
                  <c:v>136539.4</c:v>
                </c:pt>
                <c:pt idx="6055">
                  <c:v>136552.70000000001</c:v>
                </c:pt>
                <c:pt idx="6056">
                  <c:v>136562.70000000001</c:v>
                </c:pt>
                <c:pt idx="6057">
                  <c:v>136572.70000000001</c:v>
                </c:pt>
                <c:pt idx="6058">
                  <c:v>136582.70000000001</c:v>
                </c:pt>
                <c:pt idx="6059">
                  <c:v>136599.1</c:v>
                </c:pt>
                <c:pt idx="6060">
                  <c:v>136612.20000000001</c:v>
                </c:pt>
                <c:pt idx="6061">
                  <c:v>136628.29999999999</c:v>
                </c:pt>
                <c:pt idx="6062">
                  <c:v>136637.79999999999</c:v>
                </c:pt>
                <c:pt idx="6063">
                  <c:v>136647.20000000001</c:v>
                </c:pt>
                <c:pt idx="6064">
                  <c:v>136659.5</c:v>
                </c:pt>
                <c:pt idx="6065">
                  <c:v>136671.5</c:v>
                </c:pt>
                <c:pt idx="6066">
                  <c:v>136680.20000000001</c:v>
                </c:pt>
                <c:pt idx="6067">
                  <c:v>136691.70000000001</c:v>
                </c:pt>
                <c:pt idx="6068">
                  <c:v>136705.9</c:v>
                </c:pt>
                <c:pt idx="6069">
                  <c:v>136714.4</c:v>
                </c:pt>
                <c:pt idx="6070">
                  <c:v>136725.9</c:v>
                </c:pt>
                <c:pt idx="6071">
                  <c:v>136734.6</c:v>
                </c:pt>
                <c:pt idx="6072">
                  <c:v>136743.20000000001</c:v>
                </c:pt>
                <c:pt idx="6073">
                  <c:v>136760.6</c:v>
                </c:pt>
                <c:pt idx="6074">
                  <c:v>136772.20000000001</c:v>
                </c:pt>
                <c:pt idx="6075">
                  <c:v>136780.9</c:v>
                </c:pt>
                <c:pt idx="6076">
                  <c:v>136792.5</c:v>
                </c:pt>
                <c:pt idx="6077">
                  <c:v>136804</c:v>
                </c:pt>
                <c:pt idx="6078">
                  <c:v>136812.70000000001</c:v>
                </c:pt>
                <c:pt idx="6079">
                  <c:v>136824.20000000001</c:v>
                </c:pt>
                <c:pt idx="6080">
                  <c:v>136841.4</c:v>
                </c:pt>
                <c:pt idx="6081">
                  <c:v>136850</c:v>
                </c:pt>
                <c:pt idx="6082">
                  <c:v>136861.29999999999</c:v>
                </c:pt>
                <c:pt idx="6083">
                  <c:v>136869.79999999999</c:v>
                </c:pt>
                <c:pt idx="6084">
                  <c:v>136880.9</c:v>
                </c:pt>
                <c:pt idx="6085">
                  <c:v>136892</c:v>
                </c:pt>
                <c:pt idx="6086">
                  <c:v>136905.79999999999</c:v>
                </c:pt>
                <c:pt idx="6087">
                  <c:v>136916.6</c:v>
                </c:pt>
                <c:pt idx="6088">
                  <c:v>136927.29999999999</c:v>
                </c:pt>
                <c:pt idx="6089">
                  <c:v>136935.29999999999</c:v>
                </c:pt>
                <c:pt idx="6090">
                  <c:v>136945.70000000001</c:v>
                </c:pt>
                <c:pt idx="6091">
                  <c:v>136956</c:v>
                </c:pt>
                <c:pt idx="6092">
                  <c:v>136963.6</c:v>
                </c:pt>
                <c:pt idx="6093">
                  <c:v>136971.1</c:v>
                </c:pt>
                <c:pt idx="6094">
                  <c:v>136981</c:v>
                </c:pt>
                <c:pt idx="6095">
                  <c:v>136990.6</c:v>
                </c:pt>
                <c:pt idx="6096">
                  <c:v>137000.1</c:v>
                </c:pt>
                <c:pt idx="6097">
                  <c:v>137009.29999999999</c:v>
                </c:pt>
                <c:pt idx="6098">
                  <c:v>137018.29999999999</c:v>
                </c:pt>
                <c:pt idx="6099">
                  <c:v>137027.5</c:v>
                </c:pt>
                <c:pt idx="6100">
                  <c:v>137034.6</c:v>
                </c:pt>
                <c:pt idx="6101">
                  <c:v>137041.79999999999</c:v>
                </c:pt>
                <c:pt idx="6102">
                  <c:v>137049.1</c:v>
                </c:pt>
                <c:pt idx="6103">
                  <c:v>137061.6</c:v>
                </c:pt>
                <c:pt idx="6104">
                  <c:v>137071.70000000001</c:v>
                </c:pt>
                <c:pt idx="6105">
                  <c:v>137081.9</c:v>
                </c:pt>
                <c:pt idx="6106">
                  <c:v>137089.60000000001</c:v>
                </c:pt>
                <c:pt idx="6107">
                  <c:v>137097.20000000001</c:v>
                </c:pt>
                <c:pt idx="6108">
                  <c:v>137107.4</c:v>
                </c:pt>
                <c:pt idx="6109">
                  <c:v>137117.5</c:v>
                </c:pt>
                <c:pt idx="6110">
                  <c:v>137127.4</c:v>
                </c:pt>
                <c:pt idx="6111">
                  <c:v>137134.79999999999</c:v>
                </c:pt>
                <c:pt idx="6112">
                  <c:v>137142</c:v>
                </c:pt>
                <c:pt idx="6113">
                  <c:v>137149</c:v>
                </c:pt>
                <c:pt idx="6114">
                  <c:v>137158.20000000001</c:v>
                </c:pt>
                <c:pt idx="6115">
                  <c:v>137164.79999999999</c:v>
                </c:pt>
                <c:pt idx="6116">
                  <c:v>137175.4</c:v>
                </c:pt>
                <c:pt idx="6117">
                  <c:v>137183.4</c:v>
                </c:pt>
                <c:pt idx="6118">
                  <c:v>137189</c:v>
                </c:pt>
                <c:pt idx="6119">
                  <c:v>137194.4</c:v>
                </c:pt>
                <c:pt idx="6120">
                  <c:v>137201</c:v>
                </c:pt>
                <c:pt idx="6121">
                  <c:v>137207</c:v>
                </c:pt>
                <c:pt idx="6122">
                  <c:v>137211.1</c:v>
                </c:pt>
                <c:pt idx="6123">
                  <c:v>137216</c:v>
                </c:pt>
                <c:pt idx="6124">
                  <c:v>137219.1</c:v>
                </c:pt>
                <c:pt idx="6125">
                  <c:v>137222.6</c:v>
                </c:pt>
                <c:pt idx="6126">
                  <c:v>137225.29999999999</c:v>
                </c:pt>
                <c:pt idx="6127">
                  <c:v>137227.1</c:v>
                </c:pt>
                <c:pt idx="6128">
                  <c:v>137228</c:v>
                </c:pt>
                <c:pt idx="6129">
                  <c:v>137227.1</c:v>
                </c:pt>
                <c:pt idx="6130">
                  <c:v>137214</c:v>
                </c:pt>
                <c:pt idx="6131">
                  <c:v>137185.70000000001</c:v>
                </c:pt>
                <c:pt idx="6132">
                  <c:v>137154.5</c:v>
                </c:pt>
                <c:pt idx="6133">
                  <c:v>137100</c:v>
                </c:pt>
                <c:pt idx="6134">
                  <c:v>137030.70000000001</c:v>
                </c:pt>
                <c:pt idx="6135">
                  <c:v>136990.6</c:v>
                </c:pt>
                <c:pt idx="6136">
                  <c:v>136899.70000000001</c:v>
                </c:pt>
                <c:pt idx="6137">
                  <c:v>136794.6</c:v>
                </c:pt>
                <c:pt idx="6138">
                  <c:v>136596.79999999999</c:v>
                </c:pt>
                <c:pt idx="6139">
                  <c:v>136281.4</c:v>
                </c:pt>
                <c:pt idx="6140">
                  <c:v>136187</c:v>
                </c:pt>
                <c:pt idx="6141">
                  <c:v>136209.79999999999</c:v>
                </c:pt>
                <c:pt idx="6142">
                  <c:v>136228.70000000001</c:v>
                </c:pt>
                <c:pt idx="6143">
                  <c:v>136295.1</c:v>
                </c:pt>
                <c:pt idx="6144">
                  <c:v>136364.29999999999</c:v>
                </c:pt>
                <c:pt idx="6145">
                  <c:v>136423.4</c:v>
                </c:pt>
                <c:pt idx="6146">
                  <c:v>136487.20000000001</c:v>
                </c:pt>
                <c:pt idx="6147">
                  <c:v>136554.4</c:v>
                </c:pt>
                <c:pt idx="6148">
                  <c:v>136670</c:v>
                </c:pt>
                <c:pt idx="6149">
                  <c:v>136762.20000000001</c:v>
                </c:pt>
                <c:pt idx="6150">
                  <c:v>136850.5</c:v>
                </c:pt>
                <c:pt idx="6151">
                  <c:v>136892.20000000001</c:v>
                </c:pt>
                <c:pt idx="6152">
                  <c:v>136968.79999999999</c:v>
                </c:pt>
                <c:pt idx="6153">
                  <c:v>137047.29999999999</c:v>
                </c:pt>
                <c:pt idx="6154">
                  <c:v>137092.5</c:v>
                </c:pt>
                <c:pt idx="6155">
                  <c:v>137114</c:v>
                </c:pt>
                <c:pt idx="6156">
                  <c:v>137123.20000000001</c:v>
                </c:pt>
                <c:pt idx="6157">
                  <c:v>137118.6</c:v>
                </c:pt>
                <c:pt idx="6158">
                  <c:v>137079.79999999999</c:v>
                </c:pt>
                <c:pt idx="6159">
                  <c:v>137040.20000000001</c:v>
                </c:pt>
                <c:pt idx="6160">
                  <c:v>136971.70000000001</c:v>
                </c:pt>
                <c:pt idx="6161">
                  <c:v>136910.5</c:v>
                </c:pt>
                <c:pt idx="6162">
                  <c:v>136842.6</c:v>
                </c:pt>
                <c:pt idx="6163">
                  <c:v>136718.79999999999</c:v>
                </c:pt>
                <c:pt idx="6164">
                  <c:v>136614.29999999999</c:v>
                </c:pt>
                <c:pt idx="6165">
                  <c:v>136508.9</c:v>
                </c:pt>
                <c:pt idx="6166">
                  <c:v>136457</c:v>
                </c:pt>
                <c:pt idx="6167">
                  <c:v>136357.20000000001</c:v>
                </c:pt>
                <c:pt idx="6168">
                  <c:v>136265.70000000001</c:v>
                </c:pt>
                <c:pt idx="6169">
                  <c:v>136186.1</c:v>
                </c:pt>
                <c:pt idx="6170">
                  <c:v>136136.4</c:v>
                </c:pt>
                <c:pt idx="6171">
                  <c:v>136086.6</c:v>
                </c:pt>
                <c:pt idx="6172">
                  <c:v>136063.5</c:v>
                </c:pt>
                <c:pt idx="6173">
                  <c:v>136052.4</c:v>
                </c:pt>
                <c:pt idx="6174">
                  <c:v>136046.70000000001</c:v>
                </c:pt>
                <c:pt idx="6175">
                  <c:v>136041.60000000001</c:v>
                </c:pt>
                <c:pt idx="6176">
                  <c:v>136038.20000000001</c:v>
                </c:pt>
                <c:pt idx="6177">
                  <c:v>136034</c:v>
                </c:pt>
                <c:pt idx="6178">
                  <c:v>136030.39999999999</c:v>
                </c:pt>
                <c:pt idx="6179">
                  <c:v>136026.5</c:v>
                </c:pt>
                <c:pt idx="6180">
                  <c:v>136025.1</c:v>
                </c:pt>
                <c:pt idx="6181">
                  <c:v>136022.6</c:v>
                </c:pt>
                <c:pt idx="6182">
                  <c:v>136020.9</c:v>
                </c:pt>
                <c:pt idx="6183">
                  <c:v>136018.9</c:v>
                </c:pt>
                <c:pt idx="6184">
                  <c:v>136017.1</c:v>
                </c:pt>
                <c:pt idx="6185">
                  <c:v>136015.79999999999</c:v>
                </c:pt>
                <c:pt idx="6186">
                  <c:v>136014.29999999999</c:v>
                </c:pt>
                <c:pt idx="6187">
                  <c:v>136012.79999999999</c:v>
                </c:pt>
                <c:pt idx="6188">
                  <c:v>136011</c:v>
                </c:pt>
                <c:pt idx="6189">
                  <c:v>136010</c:v>
                </c:pt>
                <c:pt idx="6190">
                  <c:v>136008.79999999999</c:v>
                </c:pt>
                <c:pt idx="6191">
                  <c:v>136007.20000000001</c:v>
                </c:pt>
                <c:pt idx="6192">
                  <c:v>136005.9</c:v>
                </c:pt>
                <c:pt idx="6193">
                  <c:v>136004</c:v>
                </c:pt>
                <c:pt idx="6194">
                  <c:v>136002.5</c:v>
                </c:pt>
                <c:pt idx="6195">
                  <c:v>136000.1</c:v>
                </c:pt>
                <c:pt idx="6196">
                  <c:v>135998.1</c:v>
                </c:pt>
                <c:pt idx="6197">
                  <c:v>135995.9</c:v>
                </c:pt>
                <c:pt idx="6198">
                  <c:v>135991.70000000001</c:v>
                </c:pt>
                <c:pt idx="6199">
                  <c:v>135987.9</c:v>
                </c:pt>
                <c:pt idx="6200">
                  <c:v>135984.70000000001</c:v>
                </c:pt>
                <c:pt idx="6201">
                  <c:v>135979.9</c:v>
                </c:pt>
                <c:pt idx="6202">
                  <c:v>135975.9</c:v>
                </c:pt>
                <c:pt idx="6203">
                  <c:v>135966.70000000001</c:v>
                </c:pt>
                <c:pt idx="6204">
                  <c:v>135955.4</c:v>
                </c:pt>
                <c:pt idx="6205">
                  <c:v>135933.4</c:v>
                </c:pt>
                <c:pt idx="6206">
                  <c:v>135912.5</c:v>
                </c:pt>
                <c:pt idx="6207">
                  <c:v>135888.79999999999</c:v>
                </c:pt>
                <c:pt idx="6208">
                  <c:v>135853.9</c:v>
                </c:pt>
                <c:pt idx="6209">
                  <c:v>135807.1</c:v>
                </c:pt>
                <c:pt idx="6210">
                  <c:v>135769.29999999999</c:v>
                </c:pt>
                <c:pt idx="6211">
                  <c:v>135741.70000000001</c:v>
                </c:pt>
                <c:pt idx="6212">
                  <c:v>135707.20000000001</c:v>
                </c:pt>
                <c:pt idx="6213">
                  <c:v>135684.1</c:v>
                </c:pt>
                <c:pt idx="6214">
                  <c:v>135658.1</c:v>
                </c:pt>
                <c:pt idx="6215">
                  <c:v>135639.1</c:v>
                </c:pt>
                <c:pt idx="6216">
                  <c:v>135628.79999999999</c:v>
                </c:pt>
                <c:pt idx="6217">
                  <c:v>135626.1</c:v>
                </c:pt>
                <c:pt idx="6218">
                  <c:v>135623.20000000001</c:v>
                </c:pt>
                <c:pt idx="6219">
                  <c:v>135621.20000000001</c:v>
                </c:pt>
                <c:pt idx="6220">
                  <c:v>135618.79999999999</c:v>
                </c:pt>
                <c:pt idx="6221">
                  <c:v>135616.79999999999</c:v>
                </c:pt>
                <c:pt idx="6222">
                  <c:v>135614.9</c:v>
                </c:pt>
                <c:pt idx="6223">
                  <c:v>135613.29999999999</c:v>
                </c:pt>
                <c:pt idx="6224">
                  <c:v>135612.29999999999</c:v>
                </c:pt>
                <c:pt idx="6225">
                  <c:v>135611</c:v>
                </c:pt>
                <c:pt idx="6226">
                  <c:v>135610.20000000001</c:v>
                </c:pt>
                <c:pt idx="6227">
                  <c:v>135608.9</c:v>
                </c:pt>
                <c:pt idx="6228">
                  <c:v>135607.79999999999</c:v>
                </c:pt>
                <c:pt idx="6229">
                  <c:v>135607</c:v>
                </c:pt>
                <c:pt idx="6230">
                  <c:v>135606.29999999999</c:v>
                </c:pt>
                <c:pt idx="6231">
                  <c:v>135605.29999999999</c:v>
                </c:pt>
                <c:pt idx="6232">
                  <c:v>135604.70000000001</c:v>
                </c:pt>
                <c:pt idx="6233">
                  <c:v>135604</c:v>
                </c:pt>
                <c:pt idx="6234">
                  <c:v>135603.1</c:v>
                </c:pt>
                <c:pt idx="6235">
                  <c:v>135602</c:v>
                </c:pt>
                <c:pt idx="6236">
                  <c:v>135600.9</c:v>
                </c:pt>
                <c:pt idx="6237">
                  <c:v>135599.5</c:v>
                </c:pt>
                <c:pt idx="6238">
                  <c:v>135598.39999999999</c:v>
                </c:pt>
                <c:pt idx="6239">
                  <c:v>135596.70000000001</c:v>
                </c:pt>
                <c:pt idx="6240">
                  <c:v>135594.70000000001</c:v>
                </c:pt>
                <c:pt idx="6241">
                  <c:v>135592.5</c:v>
                </c:pt>
                <c:pt idx="6242">
                  <c:v>135590</c:v>
                </c:pt>
                <c:pt idx="6243">
                  <c:v>135587.9</c:v>
                </c:pt>
                <c:pt idx="6244">
                  <c:v>135585</c:v>
                </c:pt>
                <c:pt idx="6245">
                  <c:v>135578.70000000001</c:v>
                </c:pt>
                <c:pt idx="6246">
                  <c:v>135569.79999999999</c:v>
                </c:pt>
                <c:pt idx="6247">
                  <c:v>135555.29999999999</c:v>
                </c:pt>
                <c:pt idx="6248">
                  <c:v>135541.4</c:v>
                </c:pt>
                <c:pt idx="6249">
                  <c:v>135529.79999999999</c:v>
                </c:pt>
                <c:pt idx="6250">
                  <c:v>135517.29999999999</c:v>
                </c:pt>
                <c:pt idx="6251">
                  <c:v>135499.29999999999</c:v>
                </c:pt>
                <c:pt idx="6252">
                  <c:v>135485.1</c:v>
                </c:pt>
                <c:pt idx="6253">
                  <c:v>135465.20000000001</c:v>
                </c:pt>
                <c:pt idx="6254">
                  <c:v>135444.6</c:v>
                </c:pt>
                <c:pt idx="6255">
                  <c:v>135428.9</c:v>
                </c:pt>
                <c:pt idx="6256">
                  <c:v>135407.6</c:v>
                </c:pt>
                <c:pt idx="6257">
                  <c:v>135386.29999999999</c:v>
                </c:pt>
                <c:pt idx="6258">
                  <c:v>135365.20000000001</c:v>
                </c:pt>
                <c:pt idx="6259">
                  <c:v>135344.6</c:v>
                </c:pt>
                <c:pt idx="6260">
                  <c:v>135329.60000000001</c:v>
                </c:pt>
                <c:pt idx="6261">
                  <c:v>135315.1</c:v>
                </c:pt>
                <c:pt idx="6262">
                  <c:v>135301.20000000001</c:v>
                </c:pt>
                <c:pt idx="6263">
                  <c:v>135283.79999999999</c:v>
                </c:pt>
                <c:pt idx="6264">
                  <c:v>135268</c:v>
                </c:pt>
                <c:pt idx="6265">
                  <c:v>135253.9</c:v>
                </c:pt>
                <c:pt idx="6266">
                  <c:v>135247.6</c:v>
                </c:pt>
                <c:pt idx="6267">
                  <c:v>135233.79999999999</c:v>
                </c:pt>
                <c:pt idx="6268">
                  <c:v>135226.29999999999</c:v>
                </c:pt>
                <c:pt idx="6269">
                  <c:v>135215</c:v>
                </c:pt>
                <c:pt idx="6270">
                  <c:v>135208.79999999999</c:v>
                </c:pt>
                <c:pt idx="6271">
                  <c:v>135203.1</c:v>
                </c:pt>
                <c:pt idx="6272">
                  <c:v>135196.1</c:v>
                </c:pt>
                <c:pt idx="6273">
                  <c:v>135191.20000000001</c:v>
                </c:pt>
                <c:pt idx="6274">
                  <c:v>135185.1</c:v>
                </c:pt>
                <c:pt idx="6275">
                  <c:v>135180.79999999999</c:v>
                </c:pt>
                <c:pt idx="6276">
                  <c:v>135175.20000000001</c:v>
                </c:pt>
                <c:pt idx="6277">
                  <c:v>135169.9</c:v>
                </c:pt>
                <c:pt idx="6278">
                  <c:v>135166</c:v>
                </c:pt>
                <c:pt idx="6279">
                  <c:v>135163.4</c:v>
                </c:pt>
                <c:pt idx="6280">
                  <c:v>135158.1</c:v>
                </c:pt>
                <c:pt idx="6281">
                  <c:v>135151.20000000001</c:v>
                </c:pt>
                <c:pt idx="6282">
                  <c:v>135145.4</c:v>
                </c:pt>
                <c:pt idx="6283">
                  <c:v>135140.79999999999</c:v>
                </c:pt>
                <c:pt idx="6284">
                  <c:v>135135.9</c:v>
                </c:pt>
                <c:pt idx="6285">
                  <c:v>135130.70000000001</c:v>
                </c:pt>
                <c:pt idx="6286">
                  <c:v>135123.20000000001</c:v>
                </c:pt>
                <c:pt idx="6287">
                  <c:v>135114.9</c:v>
                </c:pt>
                <c:pt idx="6288">
                  <c:v>135105.79999999999</c:v>
                </c:pt>
                <c:pt idx="6289">
                  <c:v>135098.29999999999</c:v>
                </c:pt>
                <c:pt idx="6290">
                  <c:v>135087.4</c:v>
                </c:pt>
                <c:pt idx="6291">
                  <c:v>135075.29999999999</c:v>
                </c:pt>
                <c:pt idx="6292">
                  <c:v>135061.9</c:v>
                </c:pt>
                <c:pt idx="6293">
                  <c:v>135047.20000000001</c:v>
                </c:pt>
                <c:pt idx="6294">
                  <c:v>135035.20000000001</c:v>
                </c:pt>
                <c:pt idx="6295">
                  <c:v>135022.29999999999</c:v>
                </c:pt>
                <c:pt idx="6296">
                  <c:v>134992.70000000001</c:v>
                </c:pt>
                <c:pt idx="6297">
                  <c:v>134924.29999999999</c:v>
                </c:pt>
                <c:pt idx="6298">
                  <c:v>134837.79999999999</c:v>
                </c:pt>
                <c:pt idx="6299">
                  <c:v>134795.6</c:v>
                </c:pt>
                <c:pt idx="6300">
                  <c:v>134728.4</c:v>
                </c:pt>
                <c:pt idx="6301">
                  <c:v>134703.4</c:v>
                </c:pt>
                <c:pt idx="6302">
                  <c:v>134700.20000000001</c:v>
                </c:pt>
                <c:pt idx="6303">
                  <c:v>134698.1</c:v>
                </c:pt>
                <c:pt idx="6304">
                  <c:v>134696.1</c:v>
                </c:pt>
                <c:pt idx="6305">
                  <c:v>134693.70000000001</c:v>
                </c:pt>
                <c:pt idx="6306">
                  <c:v>134691.5</c:v>
                </c:pt>
                <c:pt idx="6307">
                  <c:v>134689.1</c:v>
                </c:pt>
                <c:pt idx="6308">
                  <c:v>134688.20000000001</c:v>
                </c:pt>
                <c:pt idx="6309">
                  <c:v>134686.6</c:v>
                </c:pt>
                <c:pt idx="6310">
                  <c:v>134685.5</c:v>
                </c:pt>
                <c:pt idx="6311">
                  <c:v>134683.9</c:v>
                </c:pt>
                <c:pt idx="6312">
                  <c:v>134683.1</c:v>
                </c:pt>
                <c:pt idx="6313">
                  <c:v>134682.29999999999</c:v>
                </c:pt>
                <c:pt idx="6314">
                  <c:v>134681.4</c:v>
                </c:pt>
                <c:pt idx="6315">
                  <c:v>134680.4</c:v>
                </c:pt>
                <c:pt idx="6316">
                  <c:v>134679.79999999999</c:v>
                </c:pt>
                <c:pt idx="6317">
                  <c:v>134679.1</c:v>
                </c:pt>
                <c:pt idx="6318">
                  <c:v>134678.5</c:v>
                </c:pt>
                <c:pt idx="6319">
                  <c:v>134678</c:v>
                </c:pt>
                <c:pt idx="6320">
                  <c:v>134677.29999999999</c:v>
                </c:pt>
                <c:pt idx="6321">
                  <c:v>134676.79999999999</c:v>
                </c:pt>
                <c:pt idx="6322">
                  <c:v>134676.29999999999</c:v>
                </c:pt>
                <c:pt idx="6323">
                  <c:v>134675.70000000001</c:v>
                </c:pt>
                <c:pt idx="6324">
                  <c:v>134675.1</c:v>
                </c:pt>
                <c:pt idx="6325">
                  <c:v>134674.4</c:v>
                </c:pt>
                <c:pt idx="6326">
                  <c:v>134673.29999999999</c:v>
                </c:pt>
                <c:pt idx="6327">
                  <c:v>134672.6</c:v>
                </c:pt>
                <c:pt idx="6328">
                  <c:v>134671.5</c:v>
                </c:pt>
                <c:pt idx="6329">
                  <c:v>134670.6</c:v>
                </c:pt>
                <c:pt idx="6330">
                  <c:v>134668.9</c:v>
                </c:pt>
                <c:pt idx="6331">
                  <c:v>134667.79999999999</c:v>
                </c:pt>
                <c:pt idx="6332">
                  <c:v>134666.5</c:v>
                </c:pt>
                <c:pt idx="6333">
                  <c:v>134665.1</c:v>
                </c:pt>
                <c:pt idx="6334">
                  <c:v>134662.70000000001</c:v>
                </c:pt>
                <c:pt idx="6335">
                  <c:v>134660.6</c:v>
                </c:pt>
                <c:pt idx="6336">
                  <c:v>134659.6</c:v>
                </c:pt>
                <c:pt idx="6337">
                  <c:v>134657.4</c:v>
                </c:pt>
                <c:pt idx="6338">
                  <c:v>134655.20000000001</c:v>
                </c:pt>
                <c:pt idx="6339">
                  <c:v>134652.4</c:v>
                </c:pt>
                <c:pt idx="6340">
                  <c:v>134649.9</c:v>
                </c:pt>
                <c:pt idx="6341">
                  <c:v>134648.70000000001</c:v>
                </c:pt>
                <c:pt idx="6342">
                  <c:v>134646.1</c:v>
                </c:pt>
                <c:pt idx="6343">
                  <c:v>134643.4</c:v>
                </c:pt>
                <c:pt idx="6344">
                  <c:v>134641.29999999999</c:v>
                </c:pt>
                <c:pt idx="6345">
                  <c:v>134638.39999999999</c:v>
                </c:pt>
                <c:pt idx="6346">
                  <c:v>134635.29999999999</c:v>
                </c:pt>
                <c:pt idx="6347">
                  <c:v>134632.9</c:v>
                </c:pt>
                <c:pt idx="6348">
                  <c:v>134629.5</c:v>
                </c:pt>
                <c:pt idx="6349">
                  <c:v>134626.9</c:v>
                </c:pt>
                <c:pt idx="6350">
                  <c:v>134624.1</c:v>
                </c:pt>
                <c:pt idx="6351">
                  <c:v>134621.29999999999</c:v>
                </c:pt>
                <c:pt idx="6352">
                  <c:v>134616.20000000001</c:v>
                </c:pt>
                <c:pt idx="6353">
                  <c:v>134613.1</c:v>
                </c:pt>
                <c:pt idx="6354">
                  <c:v>134608.6</c:v>
                </c:pt>
                <c:pt idx="6355">
                  <c:v>134604</c:v>
                </c:pt>
                <c:pt idx="6356">
                  <c:v>134600.29999999999</c:v>
                </c:pt>
                <c:pt idx="6357">
                  <c:v>134595.29999999999</c:v>
                </c:pt>
                <c:pt idx="6358">
                  <c:v>134589.9</c:v>
                </c:pt>
                <c:pt idx="6359">
                  <c:v>134585.70000000001</c:v>
                </c:pt>
                <c:pt idx="6360">
                  <c:v>134581.4</c:v>
                </c:pt>
                <c:pt idx="6361">
                  <c:v>134576.9</c:v>
                </c:pt>
                <c:pt idx="6362">
                  <c:v>134569</c:v>
                </c:pt>
                <c:pt idx="6363">
                  <c:v>134563.5</c:v>
                </c:pt>
                <c:pt idx="6364">
                  <c:v>134554.29999999999</c:v>
                </c:pt>
                <c:pt idx="6365">
                  <c:v>134549</c:v>
                </c:pt>
                <c:pt idx="6366">
                  <c:v>134533.70000000001</c:v>
                </c:pt>
                <c:pt idx="6367">
                  <c:v>134519.5</c:v>
                </c:pt>
                <c:pt idx="6368">
                  <c:v>134503.6</c:v>
                </c:pt>
                <c:pt idx="6369">
                  <c:v>134490.6</c:v>
                </c:pt>
                <c:pt idx="6370">
                  <c:v>134476.79999999999</c:v>
                </c:pt>
                <c:pt idx="6371">
                  <c:v>134457.20000000001</c:v>
                </c:pt>
                <c:pt idx="6372">
                  <c:v>134430.9</c:v>
                </c:pt>
                <c:pt idx="6373">
                  <c:v>134414.20000000001</c:v>
                </c:pt>
                <c:pt idx="6374">
                  <c:v>134396.79999999999</c:v>
                </c:pt>
                <c:pt idx="6375">
                  <c:v>134378.9</c:v>
                </c:pt>
                <c:pt idx="6376">
                  <c:v>134354.20000000001</c:v>
                </c:pt>
                <c:pt idx="6377">
                  <c:v>134328.6</c:v>
                </c:pt>
                <c:pt idx="6378">
                  <c:v>134308.9</c:v>
                </c:pt>
                <c:pt idx="6379">
                  <c:v>134282</c:v>
                </c:pt>
                <c:pt idx="6380">
                  <c:v>134261.5</c:v>
                </c:pt>
                <c:pt idx="6381">
                  <c:v>134231.70000000001</c:v>
                </c:pt>
                <c:pt idx="6382">
                  <c:v>134183.9</c:v>
                </c:pt>
                <c:pt idx="6383">
                  <c:v>134138.70000000001</c:v>
                </c:pt>
                <c:pt idx="6384">
                  <c:v>134102</c:v>
                </c:pt>
                <c:pt idx="6385">
                  <c:v>134063.5</c:v>
                </c:pt>
                <c:pt idx="6386">
                  <c:v>134010.6</c:v>
                </c:pt>
                <c:pt idx="6387">
                  <c:v>133970.70000000001</c:v>
                </c:pt>
                <c:pt idx="6388">
                  <c:v>133918.5</c:v>
                </c:pt>
                <c:pt idx="6389">
                  <c:v>133857</c:v>
                </c:pt>
                <c:pt idx="6390">
                  <c:v>133823.4</c:v>
                </c:pt>
                <c:pt idx="6391">
                  <c:v>133793.1</c:v>
                </c:pt>
                <c:pt idx="6392">
                  <c:v>133758.9</c:v>
                </c:pt>
                <c:pt idx="6393">
                  <c:v>133737.70000000001</c:v>
                </c:pt>
                <c:pt idx="6394">
                  <c:v>133703.5</c:v>
                </c:pt>
                <c:pt idx="6395">
                  <c:v>133677.1</c:v>
                </c:pt>
                <c:pt idx="6396">
                  <c:v>133657.79999999999</c:v>
                </c:pt>
                <c:pt idx="6397">
                  <c:v>133638.9</c:v>
                </c:pt>
                <c:pt idx="6398">
                  <c:v>133620.5</c:v>
                </c:pt>
                <c:pt idx="6399">
                  <c:v>133596.70000000001</c:v>
                </c:pt>
                <c:pt idx="6400">
                  <c:v>133568.1</c:v>
                </c:pt>
                <c:pt idx="6401">
                  <c:v>133546.1</c:v>
                </c:pt>
                <c:pt idx="6402">
                  <c:v>133524.79999999999</c:v>
                </c:pt>
                <c:pt idx="6403">
                  <c:v>133509.4</c:v>
                </c:pt>
                <c:pt idx="6404">
                  <c:v>133494.5</c:v>
                </c:pt>
                <c:pt idx="6405">
                  <c:v>133480</c:v>
                </c:pt>
                <c:pt idx="6406">
                  <c:v>133461.4</c:v>
                </c:pt>
                <c:pt idx="6407">
                  <c:v>133443.5</c:v>
                </c:pt>
                <c:pt idx="6408">
                  <c:v>133426.5</c:v>
                </c:pt>
                <c:pt idx="6409">
                  <c:v>133414.20000000001</c:v>
                </c:pt>
                <c:pt idx="6410">
                  <c:v>133402.4</c:v>
                </c:pt>
                <c:pt idx="6411">
                  <c:v>133387.4</c:v>
                </c:pt>
                <c:pt idx="6412">
                  <c:v>133376.6</c:v>
                </c:pt>
                <c:pt idx="6413">
                  <c:v>133362.9</c:v>
                </c:pt>
                <c:pt idx="6414">
                  <c:v>133350</c:v>
                </c:pt>
                <c:pt idx="6415">
                  <c:v>133337.9</c:v>
                </c:pt>
                <c:pt idx="6416">
                  <c:v>133329.4</c:v>
                </c:pt>
                <c:pt idx="6417">
                  <c:v>133321.29999999999</c:v>
                </c:pt>
                <c:pt idx="6418">
                  <c:v>133313.5</c:v>
                </c:pt>
                <c:pt idx="6419">
                  <c:v>133300.9</c:v>
                </c:pt>
                <c:pt idx="6420">
                  <c:v>133288.9</c:v>
                </c:pt>
                <c:pt idx="6421">
                  <c:v>133281.79999999999</c:v>
                </c:pt>
                <c:pt idx="6422">
                  <c:v>133272.79999999999</c:v>
                </c:pt>
                <c:pt idx="6423">
                  <c:v>133266.20000000001</c:v>
                </c:pt>
                <c:pt idx="6424">
                  <c:v>133259.70000000001</c:v>
                </c:pt>
                <c:pt idx="6425">
                  <c:v>133253.4</c:v>
                </c:pt>
                <c:pt idx="6426">
                  <c:v>133243.20000000001</c:v>
                </c:pt>
                <c:pt idx="6427">
                  <c:v>133237.29999999999</c:v>
                </c:pt>
                <c:pt idx="6428">
                  <c:v>133229.6</c:v>
                </c:pt>
                <c:pt idx="6429">
                  <c:v>133222.20000000001</c:v>
                </c:pt>
                <c:pt idx="6430">
                  <c:v>133216.79999999999</c:v>
                </c:pt>
                <c:pt idx="6431">
                  <c:v>133209.79999999999</c:v>
                </c:pt>
                <c:pt idx="6432">
                  <c:v>133201.29999999999</c:v>
                </c:pt>
                <c:pt idx="6433">
                  <c:v>133196.29999999999</c:v>
                </c:pt>
                <c:pt idx="6434">
                  <c:v>133189.9</c:v>
                </c:pt>
                <c:pt idx="6435">
                  <c:v>133185.20000000001</c:v>
                </c:pt>
                <c:pt idx="6436">
                  <c:v>133179.1</c:v>
                </c:pt>
                <c:pt idx="6437">
                  <c:v>133171.70000000001</c:v>
                </c:pt>
                <c:pt idx="6438">
                  <c:v>133165.9</c:v>
                </c:pt>
                <c:pt idx="6439">
                  <c:v>133161.70000000001</c:v>
                </c:pt>
                <c:pt idx="6440">
                  <c:v>133157.5</c:v>
                </c:pt>
                <c:pt idx="6441">
                  <c:v>133152.1</c:v>
                </c:pt>
                <c:pt idx="6442">
                  <c:v>133146.79999999999</c:v>
                </c:pt>
                <c:pt idx="6443">
                  <c:v>133140.29999999999</c:v>
                </c:pt>
                <c:pt idx="6444">
                  <c:v>133135.20000000001</c:v>
                </c:pt>
                <c:pt idx="6445">
                  <c:v>133132.70000000001</c:v>
                </c:pt>
                <c:pt idx="6446">
                  <c:v>133129</c:v>
                </c:pt>
                <c:pt idx="6447">
                  <c:v>133124.1</c:v>
                </c:pt>
                <c:pt idx="6448">
                  <c:v>133118.20000000001</c:v>
                </c:pt>
                <c:pt idx="6449">
                  <c:v>133113.79999999999</c:v>
                </c:pt>
                <c:pt idx="6450">
                  <c:v>133110.6</c:v>
                </c:pt>
                <c:pt idx="6451">
                  <c:v>133106.6</c:v>
                </c:pt>
                <c:pt idx="6452">
                  <c:v>133103.79999999999</c:v>
                </c:pt>
                <c:pt idx="6453">
                  <c:v>133101</c:v>
                </c:pt>
                <c:pt idx="6454">
                  <c:v>133095.79999999999</c:v>
                </c:pt>
                <c:pt idx="6455">
                  <c:v>133093.29999999999</c:v>
                </c:pt>
                <c:pt idx="6456">
                  <c:v>133090.9</c:v>
                </c:pt>
                <c:pt idx="6457">
                  <c:v>133088.5</c:v>
                </c:pt>
                <c:pt idx="6458">
                  <c:v>133085.5</c:v>
                </c:pt>
                <c:pt idx="6459">
                  <c:v>133082.5</c:v>
                </c:pt>
                <c:pt idx="6460">
                  <c:v>133079.6</c:v>
                </c:pt>
                <c:pt idx="6461">
                  <c:v>133076.70000000001</c:v>
                </c:pt>
                <c:pt idx="6462">
                  <c:v>133074.5</c:v>
                </c:pt>
                <c:pt idx="6463">
                  <c:v>133072.29999999999</c:v>
                </c:pt>
                <c:pt idx="6464">
                  <c:v>133068.6</c:v>
                </c:pt>
                <c:pt idx="6465">
                  <c:v>133065.60000000001</c:v>
                </c:pt>
                <c:pt idx="6466">
                  <c:v>133063.4</c:v>
                </c:pt>
                <c:pt idx="6467">
                  <c:v>133061</c:v>
                </c:pt>
                <c:pt idx="6468">
                  <c:v>133058.6</c:v>
                </c:pt>
                <c:pt idx="6469">
                  <c:v>133054.39999999999</c:v>
                </c:pt>
                <c:pt idx="6470">
                  <c:v>133051.79999999999</c:v>
                </c:pt>
                <c:pt idx="6471">
                  <c:v>133049.1</c:v>
                </c:pt>
                <c:pt idx="6472">
                  <c:v>133045.4</c:v>
                </c:pt>
                <c:pt idx="6473">
                  <c:v>133041.4</c:v>
                </c:pt>
                <c:pt idx="6474">
                  <c:v>133038.29999999999</c:v>
                </c:pt>
                <c:pt idx="6475">
                  <c:v>133032.70000000001</c:v>
                </c:pt>
                <c:pt idx="6476">
                  <c:v>133028</c:v>
                </c:pt>
                <c:pt idx="6477">
                  <c:v>133025.5</c:v>
                </c:pt>
                <c:pt idx="6478">
                  <c:v>133020.4</c:v>
                </c:pt>
                <c:pt idx="6479">
                  <c:v>133016.29999999999</c:v>
                </c:pt>
                <c:pt idx="6480">
                  <c:v>133008.79999999999</c:v>
                </c:pt>
                <c:pt idx="6481">
                  <c:v>133005.5</c:v>
                </c:pt>
                <c:pt idx="6482">
                  <c:v>132998.29999999999</c:v>
                </c:pt>
                <c:pt idx="6483">
                  <c:v>132992.5</c:v>
                </c:pt>
                <c:pt idx="6484">
                  <c:v>132981.9</c:v>
                </c:pt>
                <c:pt idx="6485">
                  <c:v>132972.79999999999</c:v>
                </c:pt>
                <c:pt idx="6486">
                  <c:v>132963.1</c:v>
                </c:pt>
                <c:pt idx="6487">
                  <c:v>132958</c:v>
                </c:pt>
                <c:pt idx="6488">
                  <c:v>132947.5</c:v>
                </c:pt>
                <c:pt idx="6489">
                  <c:v>132936.5</c:v>
                </c:pt>
                <c:pt idx="6490">
                  <c:v>132925.1</c:v>
                </c:pt>
                <c:pt idx="6491">
                  <c:v>132916.20000000001</c:v>
                </c:pt>
                <c:pt idx="6492">
                  <c:v>132907.1</c:v>
                </c:pt>
                <c:pt idx="6493">
                  <c:v>132894.70000000001</c:v>
                </c:pt>
                <c:pt idx="6494">
                  <c:v>132881.9</c:v>
                </c:pt>
                <c:pt idx="6495">
                  <c:v>132868.9</c:v>
                </c:pt>
                <c:pt idx="6496">
                  <c:v>132859</c:v>
                </c:pt>
                <c:pt idx="6497">
                  <c:v>132845.5</c:v>
                </c:pt>
                <c:pt idx="6498">
                  <c:v>132835.29999999999</c:v>
                </c:pt>
                <c:pt idx="6499">
                  <c:v>132818.20000000001</c:v>
                </c:pt>
                <c:pt idx="6500">
                  <c:v>132804.29999999999</c:v>
                </c:pt>
                <c:pt idx="6501">
                  <c:v>132790.29999999999</c:v>
                </c:pt>
                <c:pt idx="6502">
                  <c:v>132783.29999999999</c:v>
                </c:pt>
                <c:pt idx="6503">
                  <c:v>132765.79999999999</c:v>
                </c:pt>
                <c:pt idx="6504">
                  <c:v>132751.9</c:v>
                </c:pt>
                <c:pt idx="6505">
                  <c:v>132744.9</c:v>
                </c:pt>
                <c:pt idx="6506">
                  <c:v>132731.1</c:v>
                </c:pt>
                <c:pt idx="6507">
                  <c:v>132717.29999999999</c:v>
                </c:pt>
                <c:pt idx="6508">
                  <c:v>132707.20000000001</c:v>
                </c:pt>
                <c:pt idx="6509">
                  <c:v>132689.70000000001</c:v>
                </c:pt>
                <c:pt idx="6510">
                  <c:v>132678.79999999999</c:v>
                </c:pt>
                <c:pt idx="6511">
                  <c:v>132663.6</c:v>
                </c:pt>
                <c:pt idx="6512">
                  <c:v>132652</c:v>
                </c:pt>
                <c:pt idx="6513">
                  <c:v>132631.9</c:v>
                </c:pt>
                <c:pt idx="6514">
                  <c:v>132615.4</c:v>
                </c:pt>
                <c:pt idx="6515">
                  <c:v>132602.79999999999</c:v>
                </c:pt>
                <c:pt idx="6516">
                  <c:v>132594.20000000001</c:v>
                </c:pt>
                <c:pt idx="6517">
                  <c:v>132577</c:v>
                </c:pt>
                <c:pt idx="6518">
                  <c:v>132559.6</c:v>
                </c:pt>
                <c:pt idx="6519">
                  <c:v>132542.1</c:v>
                </c:pt>
                <c:pt idx="6520">
                  <c:v>132528.79999999999</c:v>
                </c:pt>
                <c:pt idx="6521">
                  <c:v>132511.20000000001</c:v>
                </c:pt>
                <c:pt idx="6522">
                  <c:v>132502.29999999999</c:v>
                </c:pt>
                <c:pt idx="6523">
                  <c:v>132480.29999999999</c:v>
                </c:pt>
                <c:pt idx="6524">
                  <c:v>132462.9</c:v>
                </c:pt>
                <c:pt idx="6525">
                  <c:v>132445.6</c:v>
                </c:pt>
                <c:pt idx="6526">
                  <c:v>132432.79999999999</c:v>
                </c:pt>
                <c:pt idx="6527">
                  <c:v>132420.20000000001</c:v>
                </c:pt>
                <c:pt idx="6528">
                  <c:v>132403.70000000001</c:v>
                </c:pt>
                <c:pt idx="6529">
                  <c:v>132387.6</c:v>
                </c:pt>
                <c:pt idx="6530">
                  <c:v>132372</c:v>
                </c:pt>
                <c:pt idx="6531">
                  <c:v>132360.6</c:v>
                </c:pt>
                <c:pt idx="6532">
                  <c:v>132349.5</c:v>
                </c:pt>
                <c:pt idx="6533">
                  <c:v>132335.4</c:v>
                </c:pt>
                <c:pt idx="6534">
                  <c:v>132318.6</c:v>
                </c:pt>
                <c:pt idx="6535">
                  <c:v>132306</c:v>
                </c:pt>
                <c:pt idx="6536">
                  <c:v>132297.1</c:v>
                </c:pt>
                <c:pt idx="6537">
                  <c:v>132285.70000000001</c:v>
                </c:pt>
                <c:pt idx="6538">
                  <c:v>132277.5</c:v>
                </c:pt>
                <c:pt idx="6539">
                  <c:v>132269.4</c:v>
                </c:pt>
                <c:pt idx="6540">
                  <c:v>132259</c:v>
                </c:pt>
                <c:pt idx="6541">
                  <c:v>132249</c:v>
                </c:pt>
                <c:pt idx="6542">
                  <c:v>132241.70000000001</c:v>
                </c:pt>
                <c:pt idx="6543">
                  <c:v>132234.6</c:v>
                </c:pt>
                <c:pt idx="6544">
                  <c:v>132225.29999999999</c:v>
                </c:pt>
                <c:pt idx="6545">
                  <c:v>132214</c:v>
                </c:pt>
                <c:pt idx="6546">
                  <c:v>132205.29999999999</c:v>
                </c:pt>
                <c:pt idx="6547">
                  <c:v>132196.70000000001</c:v>
                </c:pt>
                <c:pt idx="6548">
                  <c:v>132190.39999999999</c:v>
                </c:pt>
                <c:pt idx="6549">
                  <c:v>132182.1</c:v>
                </c:pt>
                <c:pt idx="6550">
                  <c:v>132175.9</c:v>
                </c:pt>
                <c:pt idx="6551">
                  <c:v>132167.70000000001</c:v>
                </c:pt>
                <c:pt idx="6552">
                  <c:v>132159.70000000001</c:v>
                </c:pt>
                <c:pt idx="6553">
                  <c:v>132151.6</c:v>
                </c:pt>
                <c:pt idx="6554">
                  <c:v>132145.5</c:v>
                </c:pt>
                <c:pt idx="6555">
                  <c:v>132139.5</c:v>
                </c:pt>
                <c:pt idx="6556">
                  <c:v>132131.4</c:v>
                </c:pt>
                <c:pt idx="6557">
                  <c:v>132123.20000000001</c:v>
                </c:pt>
                <c:pt idx="6558">
                  <c:v>132114.9</c:v>
                </c:pt>
                <c:pt idx="6559">
                  <c:v>132106.4</c:v>
                </c:pt>
                <c:pt idx="6560">
                  <c:v>132097.79999999999</c:v>
                </c:pt>
                <c:pt idx="6561">
                  <c:v>132091.29999999999</c:v>
                </c:pt>
                <c:pt idx="6562">
                  <c:v>132082.29999999999</c:v>
                </c:pt>
                <c:pt idx="6563">
                  <c:v>132075.5</c:v>
                </c:pt>
                <c:pt idx="6564">
                  <c:v>132066.1</c:v>
                </c:pt>
                <c:pt idx="6565">
                  <c:v>132056.4</c:v>
                </c:pt>
                <c:pt idx="6566">
                  <c:v>132043.9</c:v>
                </c:pt>
                <c:pt idx="6567">
                  <c:v>132038.70000000001</c:v>
                </c:pt>
                <c:pt idx="6568">
                  <c:v>132030.79999999999</c:v>
                </c:pt>
                <c:pt idx="6569">
                  <c:v>132022.79999999999</c:v>
                </c:pt>
                <c:pt idx="6570">
                  <c:v>132012.6</c:v>
                </c:pt>
                <c:pt idx="6571">
                  <c:v>132000.70000000001</c:v>
                </c:pt>
                <c:pt idx="6572">
                  <c:v>131991.70000000001</c:v>
                </c:pt>
                <c:pt idx="6573">
                  <c:v>131985.20000000001</c:v>
                </c:pt>
                <c:pt idx="6574">
                  <c:v>131976.70000000001</c:v>
                </c:pt>
                <c:pt idx="6575">
                  <c:v>131970.4</c:v>
                </c:pt>
                <c:pt idx="6576">
                  <c:v>131964.1</c:v>
                </c:pt>
                <c:pt idx="6577">
                  <c:v>131955.79999999999</c:v>
                </c:pt>
                <c:pt idx="6578">
                  <c:v>131949.4</c:v>
                </c:pt>
                <c:pt idx="6579">
                  <c:v>131940.70000000001</c:v>
                </c:pt>
                <c:pt idx="6580">
                  <c:v>131934</c:v>
                </c:pt>
                <c:pt idx="6581">
                  <c:v>131924.6</c:v>
                </c:pt>
                <c:pt idx="6582">
                  <c:v>131917.20000000001</c:v>
                </c:pt>
                <c:pt idx="6583">
                  <c:v>131906.79999999999</c:v>
                </c:pt>
                <c:pt idx="6584">
                  <c:v>131895.6</c:v>
                </c:pt>
                <c:pt idx="6585">
                  <c:v>131883.6</c:v>
                </c:pt>
                <c:pt idx="6586">
                  <c:v>131870.6</c:v>
                </c:pt>
                <c:pt idx="6587">
                  <c:v>131860.20000000001</c:v>
                </c:pt>
                <c:pt idx="6588">
                  <c:v>131852.9</c:v>
                </c:pt>
                <c:pt idx="6589">
                  <c:v>131837.29999999999</c:v>
                </c:pt>
                <c:pt idx="6590">
                  <c:v>131815.9</c:v>
                </c:pt>
                <c:pt idx="6591">
                  <c:v>131797.20000000001</c:v>
                </c:pt>
                <c:pt idx="6592">
                  <c:v>131776.79999999999</c:v>
                </c:pt>
                <c:pt idx="6593">
                  <c:v>131760.4</c:v>
                </c:pt>
                <c:pt idx="6594">
                  <c:v>131743</c:v>
                </c:pt>
                <c:pt idx="6595">
                  <c:v>131724.6</c:v>
                </c:pt>
                <c:pt idx="6596">
                  <c:v>131697.79999999999</c:v>
                </c:pt>
                <c:pt idx="6597">
                  <c:v>131625.5</c:v>
                </c:pt>
                <c:pt idx="6598">
                  <c:v>131556.29999999999</c:v>
                </c:pt>
                <c:pt idx="6599">
                  <c:v>131440.1</c:v>
                </c:pt>
                <c:pt idx="6600">
                  <c:v>131338.9</c:v>
                </c:pt>
                <c:pt idx="6601">
                  <c:v>131229</c:v>
                </c:pt>
                <c:pt idx="6602">
                  <c:v>131034.7</c:v>
                </c:pt>
                <c:pt idx="6603">
                  <c:v>130877.1</c:v>
                </c:pt>
                <c:pt idx="6604">
                  <c:v>130725.4</c:v>
                </c:pt>
                <c:pt idx="6605">
                  <c:v>130619.6</c:v>
                </c:pt>
                <c:pt idx="6606">
                  <c:v>130524.1</c:v>
                </c:pt>
                <c:pt idx="6607">
                  <c:v>130404.9</c:v>
                </c:pt>
                <c:pt idx="6608">
                  <c:v>130315.7</c:v>
                </c:pt>
                <c:pt idx="6609">
                  <c:v>130197.2</c:v>
                </c:pt>
                <c:pt idx="6610">
                  <c:v>130079.9</c:v>
                </c:pt>
                <c:pt idx="6611">
                  <c:v>129964.2</c:v>
                </c:pt>
                <c:pt idx="6612">
                  <c:v>129878.8</c:v>
                </c:pt>
                <c:pt idx="6613">
                  <c:v>129794.8</c:v>
                </c:pt>
                <c:pt idx="6614">
                  <c:v>129685.5</c:v>
                </c:pt>
                <c:pt idx="6615">
                  <c:v>129579.7</c:v>
                </c:pt>
                <c:pt idx="6616">
                  <c:v>129478.2</c:v>
                </c:pt>
                <c:pt idx="6617">
                  <c:v>129407.5</c:v>
                </c:pt>
                <c:pt idx="6618">
                  <c:v>129341.3</c:v>
                </c:pt>
                <c:pt idx="6619">
                  <c:v>129278.7</c:v>
                </c:pt>
                <c:pt idx="6620">
                  <c:v>129218.7</c:v>
                </c:pt>
                <c:pt idx="6621">
                  <c:v>129141.1</c:v>
                </c:pt>
                <c:pt idx="6622">
                  <c:v>129064.1</c:v>
                </c:pt>
                <c:pt idx="6623">
                  <c:v>128985.5</c:v>
                </c:pt>
                <c:pt idx="6624">
                  <c:v>128902.8</c:v>
                </c:pt>
                <c:pt idx="6625">
                  <c:v>128836.9</c:v>
                </c:pt>
                <c:pt idx="6626">
                  <c:v>128790.5</c:v>
                </c:pt>
                <c:pt idx="6627">
                  <c:v>128690.7</c:v>
                </c:pt>
                <c:pt idx="6628">
                  <c:v>128579.5</c:v>
                </c:pt>
                <c:pt idx="6629">
                  <c:v>128453.2</c:v>
                </c:pt>
                <c:pt idx="6630">
                  <c:v>128274.1</c:v>
                </c:pt>
                <c:pt idx="6631">
                  <c:v>128111</c:v>
                </c:pt>
                <c:pt idx="6632">
                  <c:v>127941.4</c:v>
                </c:pt>
                <c:pt idx="6633">
                  <c:v>127733.5</c:v>
                </c:pt>
                <c:pt idx="6634">
                  <c:v>127554.2</c:v>
                </c:pt>
                <c:pt idx="6635">
                  <c:v>127472.7</c:v>
                </c:pt>
                <c:pt idx="6636">
                  <c:v>127367.6</c:v>
                </c:pt>
                <c:pt idx="6637">
                  <c:v>127291.6</c:v>
                </c:pt>
                <c:pt idx="6638">
                  <c:v>127218.4</c:v>
                </c:pt>
                <c:pt idx="6639">
                  <c:v>127125.5</c:v>
                </c:pt>
                <c:pt idx="6640">
                  <c:v>127038.6</c:v>
                </c:pt>
                <c:pt idx="6641">
                  <c:v>126958.3</c:v>
                </c:pt>
                <c:pt idx="6642">
                  <c:v>126902.8</c:v>
                </c:pt>
                <c:pt idx="6643">
                  <c:v>126851.5</c:v>
                </c:pt>
                <c:pt idx="6644">
                  <c:v>126776.5</c:v>
                </c:pt>
                <c:pt idx="6645">
                  <c:v>126738</c:v>
                </c:pt>
                <c:pt idx="6646">
                  <c:v>126677.1</c:v>
                </c:pt>
                <c:pt idx="6647">
                  <c:v>126661.9</c:v>
                </c:pt>
                <c:pt idx="6648">
                  <c:v>126643.9</c:v>
                </c:pt>
                <c:pt idx="6649">
                  <c:v>126629.6</c:v>
                </c:pt>
                <c:pt idx="6650">
                  <c:v>126619.7</c:v>
                </c:pt>
                <c:pt idx="6651">
                  <c:v>126612.5</c:v>
                </c:pt>
                <c:pt idx="6652">
                  <c:v>126603.4</c:v>
                </c:pt>
                <c:pt idx="6653">
                  <c:v>126596.8</c:v>
                </c:pt>
                <c:pt idx="6654">
                  <c:v>126588.3</c:v>
                </c:pt>
                <c:pt idx="6655">
                  <c:v>126582.3</c:v>
                </c:pt>
                <c:pt idx="6656">
                  <c:v>126574.6</c:v>
                </c:pt>
                <c:pt idx="6657">
                  <c:v>126565.5</c:v>
                </c:pt>
                <c:pt idx="6658">
                  <c:v>126558.8</c:v>
                </c:pt>
                <c:pt idx="6659">
                  <c:v>126555.5</c:v>
                </c:pt>
                <c:pt idx="6660">
                  <c:v>126550.9</c:v>
                </c:pt>
                <c:pt idx="6661">
                  <c:v>126545.1</c:v>
                </c:pt>
                <c:pt idx="6662">
                  <c:v>126539.6</c:v>
                </c:pt>
                <c:pt idx="6663">
                  <c:v>126534.6</c:v>
                </c:pt>
                <c:pt idx="6664">
                  <c:v>126530</c:v>
                </c:pt>
                <c:pt idx="6665">
                  <c:v>126526.8</c:v>
                </c:pt>
                <c:pt idx="6666">
                  <c:v>126523.8</c:v>
                </c:pt>
                <c:pt idx="6667">
                  <c:v>126521.1</c:v>
                </c:pt>
                <c:pt idx="6668">
                  <c:v>126517</c:v>
                </c:pt>
                <c:pt idx="6669">
                  <c:v>126514.1</c:v>
                </c:pt>
                <c:pt idx="6670">
                  <c:v>126512.3</c:v>
                </c:pt>
                <c:pt idx="6671">
                  <c:v>126510.6</c:v>
                </c:pt>
                <c:pt idx="6672">
                  <c:v>126509.2</c:v>
                </c:pt>
                <c:pt idx="6673">
                  <c:v>126507.7</c:v>
                </c:pt>
                <c:pt idx="6674">
                  <c:v>126506.1</c:v>
                </c:pt>
                <c:pt idx="6675">
                  <c:v>126505.7</c:v>
                </c:pt>
                <c:pt idx="6676">
                  <c:v>126505.3</c:v>
                </c:pt>
                <c:pt idx="6677">
                  <c:v>126505.3</c:v>
                </c:pt>
                <c:pt idx="6678">
                  <c:v>126505.60000000001</c:v>
                </c:pt>
                <c:pt idx="6679">
                  <c:v>126506.5</c:v>
                </c:pt>
                <c:pt idx="6680">
                  <c:v>126507.8</c:v>
                </c:pt>
                <c:pt idx="6681">
                  <c:v>126509.1</c:v>
                </c:pt>
                <c:pt idx="6682">
                  <c:v>126510.6</c:v>
                </c:pt>
                <c:pt idx="6683">
                  <c:v>126512.9</c:v>
                </c:pt>
                <c:pt idx="6684">
                  <c:v>126514.9</c:v>
                </c:pt>
                <c:pt idx="6685">
                  <c:v>126517.7</c:v>
                </c:pt>
                <c:pt idx="6686">
                  <c:v>126521.7</c:v>
                </c:pt>
                <c:pt idx="6687">
                  <c:v>126524.3</c:v>
                </c:pt>
                <c:pt idx="6688">
                  <c:v>126526.1</c:v>
                </c:pt>
                <c:pt idx="6689">
                  <c:v>126529.8</c:v>
                </c:pt>
                <c:pt idx="6690">
                  <c:v>126533.6</c:v>
                </c:pt>
                <c:pt idx="6691">
                  <c:v>126537.60000000001</c:v>
                </c:pt>
                <c:pt idx="6692">
                  <c:v>126540.7</c:v>
                </c:pt>
                <c:pt idx="6693">
                  <c:v>126544.8</c:v>
                </c:pt>
                <c:pt idx="6694">
                  <c:v>126547.9</c:v>
                </c:pt>
                <c:pt idx="6695">
                  <c:v>126552</c:v>
                </c:pt>
                <c:pt idx="6696">
                  <c:v>126556.1</c:v>
                </c:pt>
                <c:pt idx="6697">
                  <c:v>126561.2</c:v>
                </c:pt>
                <c:pt idx="6698">
                  <c:v>126564.1</c:v>
                </c:pt>
                <c:pt idx="6699">
                  <c:v>126567.9</c:v>
                </c:pt>
                <c:pt idx="6700">
                  <c:v>126570.6</c:v>
                </c:pt>
                <c:pt idx="6701">
                  <c:v>126572.4</c:v>
                </c:pt>
                <c:pt idx="6702">
                  <c:v>126575.7</c:v>
                </c:pt>
                <c:pt idx="6703">
                  <c:v>126579.6</c:v>
                </c:pt>
                <c:pt idx="6704">
                  <c:v>126581.7</c:v>
                </c:pt>
                <c:pt idx="6705">
                  <c:v>126584.2</c:v>
                </c:pt>
                <c:pt idx="6706">
                  <c:v>126585.8</c:v>
                </c:pt>
                <c:pt idx="6707">
                  <c:v>126587.7</c:v>
                </c:pt>
                <c:pt idx="6708">
                  <c:v>126589.1</c:v>
                </c:pt>
                <c:pt idx="6709">
                  <c:v>126590.1</c:v>
                </c:pt>
                <c:pt idx="6710">
                  <c:v>126590.6</c:v>
                </c:pt>
                <c:pt idx="6711">
                  <c:v>126590.7</c:v>
                </c:pt>
                <c:pt idx="6712">
                  <c:v>126590.6</c:v>
                </c:pt>
                <c:pt idx="6713">
                  <c:v>126590.2</c:v>
                </c:pt>
                <c:pt idx="6714">
                  <c:v>126589.5</c:v>
                </c:pt>
                <c:pt idx="6715">
                  <c:v>126588.6</c:v>
                </c:pt>
                <c:pt idx="6716">
                  <c:v>126587.5</c:v>
                </c:pt>
                <c:pt idx="6717">
                  <c:v>126586.5</c:v>
                </c:pt>
                <c:pt idx="6718">
                  <c:v>126585.1</c:v>
                </c:pt>
                <c:pt idx="6719">
                  <c:v>126583.9</c:v>
                </c:pt>
                <c:pt idx="6720">
                  <c:v>126582.2</c:v>
                </c:pt>
                <c:pt idx="6721">
                  <c:v>126579.9</c:v>
                </c:pt>
                <c:pt idx="6722">
                  <c:v>126578.5</c:v>
                </c:pt>
                <c:pt idx="6723">
                  <c:v>126576.9</c:v>
                </c:pt>
                <c:pt idx="6724">
                  <c:v>126574.9</c:v>
                </c:pt>
                <c:pt idx="6725">
                  <c:v>126572.7</c:v>
                </c:pt>
                <c:pt idx="6726">
                  <c:v>126570.6</c:v>
                </c:pt>
                <c:pt idx="6727">
                  <c:v>126568.4</c:v>
                </c:pt>
                <c:pt idx="6728">
                  <c:v>126566.3</c:v>
                </c:pt>
                <c:pt idx="6729">
                  <c:v>126564.7</c:v>
                </c:pt>
                <c:pt idx="6730">
                  <c:v>126562.5</c:v>
                </c:pt>
                <c:pt idx="6731">
                  <c:v>126560</c:v>
                </c:pt>
                <c:pt idx="6732">
                  <c:v>126558</c:v>
                </c:pt>
                <c:pt idx="6733">
                  <c:v>126556.7</c:v>
                </c:pt>
                <c:pt idx="6734">
                  <c:v>126555.3</c:v>
                </c:pt>
                <c:pt idx="6735">
                  <c:v>126554.1</c:v>
                </c:pt>
                <c:pt idx="6736">
                  <c:v>126552.5</c:v>
                </c:pt>
                <c:pt idx="6737">
                  <c:v>126551.2</c:v>
                </c:pt>
                <c:pt idx="6738">
                  <c:v>126550</c:v>
                </c:pt>
                <c:pt idx="6739">
                  <c:v>126549</c:v>
                </c:pt>
                <c:pt idx="6740">
                  <c:v>126548.4</c:v>
                </c:pt>
                <c:pt idx="6741">
                  <c:v>126547.8</c:v>
                </c:pt>
                <c:pt idx="6742">
                  <c:v>126547.6</c:v>
                </c:pt>
                <c:pt idx="6743">
                  <c:v>126547.4</c:v>
                </c:pt>
                <c:pt idx="6744">
                  <c:v>126548.2</c:v>
                </c:pt>
                <c:pt idx="6745">
                  <c:v>126550</c:v>
                </c:pt>
                <c:pt idx="6746">
                  <c:v>126552.1</c:v>
                </c:pt>
                <c:pt idx="6747">
                  <c:v>126554.8</c:v>
                </c:pt>
                <c:pt idx="6748">
                  <c:v>126559.1</c:v>
                </c:pt>
                <c:pt idx="6749">
                  <c:v>126564.3</c:v>
                </c:pt>
                <c:pt idx="6750">
                  <c:v>126570.2</c:v>
                </c:pt>
                <c:pt idx="6751">
                  <c:v>126576.8</c:v>
                </c:pt>
                <c:pt idx="6752">
                  <c:v>126582.2</c:v>
                </c:pt>
                <c:pt idx="6753">
                  <c:v>126589.7</c:v>
                </c:pt>
                <c:pt idx="6754">
                  <c:v>126597.7</c:v>
                </c:pt>
                <c:pt idx="6755">
                  <c:v>126606.1</c:v>
                </c:pt>
                <c:pt idx="6756">
                  <c:v>126614.7</c:v>
                </c:pt>
                <c:pt idx="6757">
                  <c:v>126621.2</c:v>
                </c:pt>
                <c:pt idx="6758">
                  <c:v>126630.1</c:v>
                </c:pt>
                <c:pt idx="6759">
                  <c:v>126636.7</c:v>
                </c:pt>
                <c:pt idx="6760">
                  <c:v>126645.6</c:v>
                </c:pt>
                <c:pt idx="6761">
                  <c:v>126654.3</c:v>
                </c:pt>
                <c:pt idx="6762">
                  <c:v>126660.7</c:v>
                </c:pt>
                <c:pt idx="6763">
                  <c:v>126669</c:v>
                </c:pt>
                <c:pt idx="6764">
                  <c:v>126674.9</c:v>
                </c:pt>
                <c:pt idx="6765">
                  <c:v>126682.5</c:v>
                </c:pt>
                <c:pt idx="6766">
                  <c:v>126687.9</c:v>
                </c:pt>
                <c:pt idx="6767">
                  <c:v>126696.1</c:v>
                </c:pt>
                <c:pt idx="6768">
                  <c:v>126700.5</c:v>
                </c:pt>
                <c:pt idx="6769">
                  <c:v>126705.7</c:v>
                </c:pt>
                <c:pt idx="6770">
                  <c:v>126709.1</c:v>
                </c:pt>
                <c:pt idx="6771">
                  <c:v>126711.9</c:v>
                </c:pt>
                <c:pt idx="6772">
                  <c:v>126715.5</c:v>
                </c:pt>
                <c:pt idx="6773">
                  <c:v>126716.8</c:v>
                </c:pt>
                <c:pt idx="6774">
                  <c:v>126717.6</c:v>
                </c:pt>
                <c:pt idx="6775">
                  <c:v>126717.6</c:v>
                </c:pt>
                <c:pt idx="6776">
                  <c:v>126717.5</c:v>
                </c:pt>
                <c:pt idx="6777">
                  <c:v>126717.3</c:v>
                </c:pt>
                <c:pt idx="6778">
                  <c:v>126717</c:v>
                </c:pt>
                <c:pt idx="6779">
                  <c:v>126716.5</c:v>
                </c:pt>
                <c:pt idx="6780">
                  <c:v>126716</c:v>
                </c:pt>
                <c:pt idx="6781">
                  <c:v>126715.5</c:v>
                </c:pt>
                <c:pt idx="6782">
                  <c:v>126714.9</c:v>
                </c:pt>
                <c:pt idx="6783">
                  <c:v>126714.1</c:v>
                </c:pt>
                <c:pt idx="6784">
                  <c:v>126713.2</c:v>
                </c:pt>
                <c:pt idx="6785">
                  <c:v>126712.2</c:v>
                </c:pt>
                <c:pt idx="6786">
                  <c:v>126711.1</c:v>
                </c:pt>
                <c:pt idx="6787">
                  <c:v>126710.2</c:v>
                </c:pt>
                <c:pt idx="6788">
                  <c:v>126708.9</c:v>
                </c:pt>
                <c:pt idx="6789">
                  <c:v>126707.6</c:v>
                </c:pt>
                <c:pt idx="6790">
                  <c:v>126706.1</c:v>
                </c:pt>
                <c:pt idx="6791">
                  <c:v>126704.6</c:v>
                </c:pt>
                <c:pt idx="6792">
                  <c:v>126703.4</c:v>
                </c:pt>
                <c:pt idx="6793">
                  <c:v>126701.8</c:v>
                </c:pt>
                <c:pt idx="6794">
                  <c:v>126700.5</c:v>
                </c:pt>
                <c:pt idx="6795">
                  <c:v>126698.7</c:v>
                </c:pt>
                <c:pt idx="6796">
                  <c:v>126696.8</c:v>
                </c:pt>
                <c:pt idx="6797">
                  <c:v>126694.9</c:v>
                </c:pt>
                <c:pt idx="6798">
                  <c:v>126692.9</c:v>
                </c:pt>
                <c:pt idx="6799">
                  <c:v>126690.8</c:v>
                </c:pt>
                <c:pt idx="6800">
                  <c:v>126688.7</c:v>
                </c:pt>
                <c:pt idx="6801">
                  <c:v>126686</c:v>
                </c:pt>
                <c:pt idx="6802">
                  <c:v>126684.3</c:v>
                </c:pt>
                <c:pt idx="6803">
                  <c:v>126683.1</c:v>
                </c:pt>
                <c:pt idx="6804">
                  <c:v>126680.8</c:v>
                </c:pt>
                <c:pt idx="6805">
                  <c:v>126677.9</c:v>
                </c:pt>
                <c:pt idx="6806">
                  <c:v>126675.4</c:v>
                </c:pt>
                <c:pt idx="6807">
                  <c:v>126673.60000000001</c:v>
                </c:pt>
                <c:pt idx="6808">
                  <c:v>126671.1</c:v>
                </c:pt>
                <c:pt idx="6809">
                  <c:v>126668.6</c:v>
                </c:pt>
                <c:pt idx="6810">
                  <c:v>126666.5</c:v>
                </c:pt>
                <c:pt idx="6811">
                  <c:v>126663.4</c:v>
                </c:pt>
                <c:pt idx="6812">
                  <c:v>126659.7</c:v>
                </c:pt>
                <c:pt idx="6813">
                  <c:v>126656.6</c:v>
                </c:pt>
                <c:pt idx="6814">
                  <c:v>126652.1</c:v>
                </c:pt>
                <c:pt idx="6815">
                  <c:v>126648.4</c:v>
                </c:pt>
                <c:pt idx="6816">
                  <c:v>126643.1</c:v>
                </c:pt>
                <c:pt idx="6817">
                  <c:v>126638.9</c:v>
                </c:pt>
                <c:pt idx="6818">
                  <c:v>126632.9</c:v>
                </c:pt>
                <c:pt idx="6819">
                  <c:v>126628.2</c:v>
                </c:pt>
                <c:pt idx="6820">
                  <c:v>126621.5</c:v>
                </c:pt>
                <c:pt idx="6821">
                  <c:v>126614.5</c:v>
                </c:pt>
                <c:pt idx="6822">
                  <c:v>126607.3</c:v>
                </c:pt>
                <c:pt idx="6823">
                  <c:v>126601.60000000001</c:v>
                </c:pt>
                <c:pt idx="6824">
                  <c:v>126593.8</c:v>
                </c:pt>
                <c:pt idx="6825">
                  <c:v>126587.8</c:v>
                </c:pt>
                <c:pt idx="6826">
                  <c:v>126579.6</c:v>
                </c:pt>
                <c:pt idx="6827">
                  <c:v>126571.2</c:v>
                </c:pt>
                <c:pt idx="6828">
                  <c:v>126562.6</c:v>
                </c:pt>
                <c:pt idx="6829">
                  <c:v>126553.9</c:v>
                </c:pt>
                <c:pt idx="6830">
                  <c:v>126549.4</c:v>
                </c:pt>
                <c:pt idx="6831">
                  <c:v>126538.2</c:v>
                </c:pt>
                <c:pt idx="6832">
                  <c:v>126529.1</c:v>
                </c:pt>
                <c:pt idx="6833">
                  <c:v>126520</c:v>
                </c:pt>
                <c:pt idx="6834">
                  <c:v>126510.7</c:v>
                </c:pt>
                <c:pt idx="6835">
                  <c:v>126503.8</c:v>
                </c:pt>
                <c:pt idx="6836">
                  <c:v>126494.5</c:v>
                </c:pt>
                <c:pt idx="6837">
                  <c:v>126485.2</c:v>
                </c:pt>
                <c:pt idx="6838">
                  <c:v>126474.9</c:v>
                </c:pt>
                <c:pt idx="6839">
                  <c:v>126465.9</c:v>
                </c:pt>
                <c:pt idx="6840">
                  <c:v>126452.4</c:v>
                </c:pt>
                <c:pt idx="6841">
                  <c:v>126437.7</c:v>
                </c:pt>
                <c:pt idx="6842">
                  <c:v>126417.9</c:v>
                </c:pt>
                <c:pt idx="6843">
                  <c:v>126405.6</c:v>
                </c:pt>
                <c:pt idx="6844">
                  <c:v>126389</c:v>
                </c:pt>
                <c:pt idx="6845">
                  <c:v>126376.6</c:v>
                </c:pt>
                <c:pt idx="6846">
                  <c:v>126360.4</c:v>
                </c:pt>
                <c:pt idx="6847">
                  <c:v>126341.2</c:v>
                </c:pt>
                <c:pt idx="6848">
                  <c:v>126333.9</c:v>
                </c:pt>
                <c:pt idx="6849">
                  <c:v>126320.5</c:v>
                </c:pt>
                <c:pt idx="6850">
                  <c:v>126308.6</c:v>
                </c:pt>
                <c:pt idx="6851">
                  <c:v>126301.1</c:v>
                </c:pt>
                <c:pt idx="6852">
                  <c:v>126291.4</c:v>
                </c:pt>
                <c:pt idx="6853">
                  <c:v>126287.5</c:v>
                </c:pt>
                <c:pt idx="6854">
                  <c:v>126285</c:v>
                </c:pt>
                <c:pt idx="6855">
                  <c:v>126284.6</c:v>
                </c:pt>
                <c:pt idx="6856">
                  <c:v>126284.2</c:v>
                </c:pt>
                <c:pt idx="6857">
                  <c:v>126283.9</c:v>
                </c:pt>
                <c:pt idx="6858">
                  <c:v>126283.6</c:v>
                </c:pt>
                <c:pt idx="6859">
                  <c:v>126283.4</c:v>
                </c:pt>
                <c:pt idx="6860">
                  <c:v>126283.2</c:v>
                </c:pt>
                <c:pt idx="6861">
                  <c:v>126283</c:v>
                </c:pt>
                <c:pt idx="6862">
                  <c:v>126282.8</c:v>
                </c:pt>
                <c:pt idx="6863">
                  <c:v>126282.7</c:v>
                </c:pt>
                <c:pt idx="6864">
                  <c:v>126282.5</c:v>
                </c:pt>
                <c:pt idx="6865">
                  <c:v>126282.4</c:v>
                </c:pt>
                <c:pt idx="6866">
                  <c:v>126282.3</c:v>
                </c:pt>
                <c:pt idx="6867">
                  <c:v>126282.1</c:v>
                </c:pt>
                <c:pt idx="6868">
                  <c:v>126282.1</c:v>
                </c:pt>
                <c:pt idx="6869">
                  <c:v>126282</c:v>
                </c:pt>
                <c:pt idx="6870">
                  <c:v>126281.9</c:v>
                </c:pt>
                <c:pt idx="6871">
                  <c:v>126281.8</c:v>
                </c:pt>
                <c:pt idx="6872">
                  <c:v>126281.7</c:v>
                </c:pt>
                <c:pt idx="6873">
                  <c:v>126281.60000000001</c:v>
                </c:pt>
                <c:pt idx="6874">
                  <c:v>126281.60000000001</c:v>
                </c:pt>
                <c:pt idx="6875">
                  <c:v>126281.5</c:v>
                </c:pt>
                <c:pt idx="6876">
                  <c:v>126281.4</c:v>
                </c:pt>
                <c:pt idx="6877">
                  <c:v>126281.2</c:v>
                </c:pt>
                <c:pt idx="6878">
                  <c:v>126281.1</c:v>
                </c:pt>
                <c:pt idx="6879">
                  <c:v>126281</c:v>
                </c:pt>
                <c:pt idx="6880">
                  <c:v>126280.9</c:v>
                </c:pt>
                <c:pt idx="6881">
                  <c:v>126280.7</c:v>
                </c:pt>
                <c:pt idx="6882">
                  <c:v>126280.5</c:v>
                </c:pt>
                <c:pt idx="6883">
                  <c:v>126280.3</c:v>
                </c:pt>
                <c:pt idx="6884">
                  <c:v>126280.1</c:v>
                </c:pt>
                <c:pt idx="6885">
                  <c:v>126279.9</c:v>
                </c:pt>
                <c:pt idx="6886">
                  <c:v>126279.5</c:v>
                </c:pt>
                <c:pt idx="6887">
                  <c:v>126279.2</c:v>
                </c:pt>
                <c:pt idx="6888">
                  <c:v>126278.6</c:v>
                </c:pt>
                <c:pt idx="6889">
                  <c:v>126277.4</c:v>
                </c:pt>
                <c:pt idx="6890">
                  <c:v>126276.1</c:v>
                </c:pt>
                <c:pt idx="6891">
                  <c:v>126273.8</c:v>
                </c:pt>
                <c:pt idx="6892">
                  <c:v>126270.9</c:v>
                </c:pt>
                <c:pt idx="6893">
                  <c:v>126267.5</c:v>
                </c:pt>
                <c:pt idx="6894">
                  <c:v>126263.7</c:v>
                </c:pt>
                <c:pt idx="6895">
                  <c:v>126260.5</c:v>
                </c:pt>
                <c:pt idx="6896">
                  <c:v>126256</c:v>
                </c:pt>
                <c:pt idx="6897">
                  <c:v>126252.3</c:v>
                </c:pt>
                <c:pt idx="6898">
                  <c:v>126245.8</c:v>
                </c:pt>
                <c:pt idx="6899">
                  <c:v>126240.4</c:v>
                </c:pt>
                <c:pt idx="6900">
                  <c:v>126236.1</c:v>
                </c:pt>
                <c:pt idx="6901">
                  <c:v>126230.3</c:v>
                </c:pt>
                <c:pt idx="6902">
                  <c:v>126224.3</c:v>
                </c:pt>
                <c:pt idx="6903">
                  <c:v>126218.2</c:v>
                </c:pt>
                <c:pt idx="6904">
                  <c:v>126210.5</c:v>
                </c:pt>
                <c:pt idx="6905">
                  <c:v>126205.9</c:v>
                </c:pt>
                <c:pt idx="6906">
                  <c:v>126199.8</c:v>
                </c:pt>
                <c:pt idx="6907">
                  <c:v>126193.7</c:v>
                </c:pt>
                <c:pt idx="6908">
                  <c:v>126187.7</c:v>
                </c:pt>
                <c:pt idx="6909">
                  <c:v>126180.5</c:v>
                </c:pt>
                <c:pt idx="6910">
                  <c:v>126175</c:v>
                </c:pt>
                <c:pt idx="6911">
                  <c:v>126169.7</c:v>
                </c:pt>
                <c:pt idx="6912">
                  <c:v>126164.8</c:v>
                </c:pt>
                <c:pt idx="6913">
                  <c:v>126161.2</c:v>
                </c:pt>
                <c:pt idx="6914">
                  <c:v>126156.9</c:v>
                </c:pt>
                <c:pt idx="6915">
                  <c:v>126153</c:v>
                </c:pt>
                <c:pt idx="6916">
                  <c:v>126150.3</c:v>
                </c:pt>
                <c:pt idx="6917">
                  <c:v>126146.8</c:v>
                </c:pt>
                <c:pt idx="6918">
                  <c:v>126143.4</c:v>
                </c:pt>
                <c:pt idx="6919">
                  <c:v>126140</c:v>
                </c:pt>
                <c:pt idx="6920">
                  <c:v>126136.7</c:v>
                </c:pt>
                <c:pt idx="6921">
                  <c:v>126134.3</c:v>
                </c:pt>
                <c:pt idx="6922">
                  <c:v>126131.2</c:v>
                </c:pt>
                <c:pt idx="6923">
                  <c:v>126128.1</c:v>
                </c:pt>
                <c:pt idx="6924">
                  <c:v>126125</c:v>
                </c:pt>
                <c:pt idx="6925">
                  <c:v>126122</c:v>
                </c:pt>
                <c:pt idx="6926">
                  <c:v>126120.5</c:v>
                </c:pt>
                <c:pt idx="6927">
                  <c:v>126117.6</c:v>
                </c:pt>
                <c:pt idx="6928">
                  <c:v>126114</c:v>
                </c:pt>
                <c:pt idx="6929">
                  <c:v>126111.2</c:v>
                </c:pt>
                <c:pt idx="6930">
                  <c:v>126108.4</c:v>
                </c:pt>
                <c:pt idx="6931">
                  <c:v>126107</c:v>
                </c:pt>
                <c:pt idx="6932">
                  <c:v>126104.3</c:v>
                </c:pt>
                <c:pt idx="6933">
                  <c:v>126100.9</c:v>
                </c:pt>
                <c:pt idx="6934">
                  <c:v>126098.2</c:v>
                </c:pt>
                <c:pt idx="6935">
                  <c:v>126096.2</c:v>
                </c:pt>
                <c:pt idx="6936">
                  <c:v>126094.2</c:v>
                </c:pt>
                <c:pt idx="6937">
                  <c:v>126092.2</c:v>
                </c:pt>
                <c:pt idx="6938">
                  <c:v>126088.9</c:v>
                </c:pt>
                <c:pt idx="6939">
                  <c:v>126086.3</c:v>
                </c:pt>
                <c:pt idx="6940">
                  <c:v>126083.6</c:v>
                </c:pt>
                <c:pt idx="6941">
                  <c:v>126081.7</c:v>
                </c:pt>
                <c:pt idx="6942">
                  <c:v>126079.7</c:v>
                </c:pt>
                <c:pt idx="6943">
                  <c:v>126076.4</c:v>
                </c:pt>
                <c:pt idx="6944">
                  <c:v>126073.8</c:v>
                </c:pt>
                <c:pt idx="6945">
                  <c:v>126071.8</c:v>
                </c:pt>
                <c:pt idx="6946">
                  <c:v>126069.1</c:v>
                </c:pt>
                <c:pt idx="6947">
                  <c:v>126067.1</c:v>
                </c:pt>
                <c:pt idx="6948">
                  <c:v>126063.9</c:v>
                </c:pt>
                <c:pt idx="6949">
                  <c:v>126061.9</c:v>
                </c:pt>
                <c:pt idx="6950">
                  <c:v>126059.4</c:v>
                </c:pt>
                <c:pt idx="6951">
                  <c:v>126056.9</c:v>
                </c:pt>
                <c:pt idx="6952">
                  <c:v>126055.1</c:v>
                </c:pt>
                <c:pt idx="6953">
                  <c:v>126052.1</c:v>
                </c:pt>
                <c:pt idx="6954">
                  <c:v>126050.9</c:v>
                </c:pt>
                <c:pt idx="6955">
                  <c:v>126048.5</c:v>
                </c:pt>
                <c:pt idx="6956">
                  <c:v>126046.8</c:v>
                </c:pt>
                <c:pt idx="6957">
                  <c:v>126043.9</c:v>
                </c:pt>
                <c:pt idx="6958">
                  <c:v>126042.2</c:v>
                </c:pt>
                <c:pt idx="6959">
                  <c:v>126039.9</c:v>
                </c:pt>
                <c:pt idx="6960">
                  <c:v>126038.2</c:v>
                </c:pt>
                <c:pt idx="6961">
                  <c:v>126036.5</c:v>
                </c:pt>
                <c:pt idx="6962">
                  <c:v>126033.7</c:v>
                </c:pt>
                <c:pt idx="6963">
                  <c:v>126032</c:v>
                </c:pt>
                <c:pt idx="6964">
                  <c:v>126029.7</c:v>
                </c:pt>
                <c:pt idx="6965">
                  <c:v>126028</c:v>
                </c:pt>
                <c:pt idx="6966">
                  <c:v>126025.2</c:v>
                </c:pt>
                <c:pt idx="6967">
                  <c:v>126022.8</c:v>
                </c:pt>
                <c:pt idx="6968">
                  <c:v>126021.7</c:v>
                </c:pt>
                <c:pt idx="6969">
                  <c:v>126019.3</c:v>
                </c:pt>
                <c:pt idx="6970">
                  <c:v>126017</c:v>
                </c:pt>
                <c:pt idx="6971">
                  <c:v>126013.9</c:v>
                </c:pt>
                <c:pt idx="6972">
                  <c:v>126012.1</c:v>
                </c:pt>
                <c:pt idx="6973">
                  <c:v>126010.3</c:v>
                </c:pt>
                <c:pt idx="6974">
                  <c:v>126008.4</c:v>
                </c:pt>
                <c:pt idx="6975">
                  <c:v>126005.2</c:v>
                </c:pt>
                <c:pt idx="6976">
                  <c:v>126003.2</c:v>
                </c:pt>
                <c:pt idx="6977">
                  <c:v>126001.2</c:v>
                </c:pt>
                <c:pt idx="6978">
                  <c:v>125999.2</c:v>
                </c:pt>
                <c:pt idx="6979">
                  <c:v>125995.7</c:v>
                </c:pt>
                <c:pt idx="6980">
                  <c:v>125993.60000000001</c:v>
                </c:pt>
                <c:pt idx="6981">
                  <c:v>125990.7</c:v>
                </c:pt>
                <c:pt idx="6982">
                  <c:v>125988.4</c:v>
                </c:pt>
                <c:pt idx="6983">
                  <c:v>125985.4</c:v>
                </c:pt>
                <c:pt idx="6984">
                  <c:v>125982.3</c:v>
                </c:pt>
                <c:pt idx="6985">
                  <c:v>125980</c:v>
                </c:pt>
                <c:pt idx="6986">
                  <c:v>125977.2</c:v>
                </c:pt>
                <c:pt idx="6987">
                  <c:v>125975.9</c:v>
                </c:pt>
                <c:pt idx="6988">
                  <c:v>125973.5</c:v>
                </c:pt>
                <c:pt idx="6989">
                  <c:v>125971.2</c:v>
                </c:pt>
                <c:pt idx="6990">
                  <c:v>125969.5</c:v>
                </c:pt>
                <c:pt idx="6991">
                  <c:v>125967.9</c:v>
                </c:pt>
                <c:pt idx="6992">
                  <c:v>125966.3</c:v>
                </c:pt>
                <c:pt idx="6993">
                  <c:v>125963.6</c:v>
                </c:pt>
                <c:pt idx="6994">
                  <c:v>125961.4</c:v>
                </c:pt>
                <c:pt idx="6995">
                  <c:v>125959.7</c:v>
                </c:pt>
                <c:pt idx="6996">
                  <c:v>125957.9</c:v>
                </c:pt>
                <c:pt idx="6997">
                  <c:v>125954.7</c:v>
                </c:pt>
                <c:pt idx="6998">
                  <c:v>125952.5</c:v>
                </c:pt>
                <c:pt idx="6999">
                  <c:v>125950.3</c:v>
                </c:pt>
                <c:pt idx="7000">
                  <c:v>125947.8</c:v>
                </c:pt>
                <c:pt idx="7001">
                  <c:v>125944.2</c:v>
                </c:pt>
                <c:pt idx="7002">
                  <c:v>125940.3</c:v>
                </c:pt>
                <c:pt idx="7003">
                  <c:v>125935.8</c:v>
                </c:pt>
                <c:pt idx="7004">
                  <c:v>125932.2</c:v>
                </c:pt>
                <c:pt idx="7005">
                  <c:v>125928.3</c:v>
                </c:pt>
                <c:pt idx="7006">
                  <c:v>125922.5</c:v>
                </c:pt>
                <c:pt idx="7007">
                  <c:v>125916.2</c:v>
                </c:pt>
                <c:pt idx="7008">
                  <c:v>125911</c:v>
                </c:pt>
                <c:pt idx="7009">
                  <c:v>125905.4</c:v>
                </c:pt>
                <c:pt idx="7010">
                  <c:v>125897.3</c:v>
                </c:pt>
                <c:pt idx="7011">
                  <c:v>125888.5</c:v>
                </c:pt>
                <c:pt idx="7012">
                  <c:v>125878.2</c:v>
                </c:pt>
                <c:pt idx="7013">
                  <c:v>125838.2</c:v>
                </c:pt>
                <c:pt idx="7014">
                  <c:v>125730.5</c:v>
                </c:pt>
                <c:pt idx="7015">
                  <c:v>125602.3</c:v>
                </c:pt>
                <c:pt idx="7016">
                  <c:v>125498.5</c:v>
                </c:pt>
                <c:pt idx="7017">
                  <c:v>125464.1</c:v>
                </c:pt>
                <c:pt idx="7018">
                  <c:v>125455.8</c:v>
                </c:pt>
                <c:pt idx="7019">
                  <c:v>125448</c:v>
                </c:pt>
                <c:pt idx="7020">
                  <c:v>125436</c:v>
                </c:pt>
                <c:pt idx="7021">
                  <c:v>125429.3</c:v>
                </c:pt>
                <c:pt idx="7022">
                  <c:v>125425.1</c:v>
                </c:pt>
                <c:pt idx="7023">
                  <c:v>125417.2</c:v>
                </c:pt>
                <c:pt idx="7024">
                  <c:v>125410</c:v>
                </c:pt>
                <c:pt idx="7025">
                  <c:v>125403.3</c:v>
                </c:pt>
                <c:pt idx="7026">
                  <c:v>125398.7</c:v>
                </c:pt>
                <c:pt idx="7027">
                  <c:v>125394.4</c:v>
                </c:pt>
                <c:pt idx="7028">
                  <c:v>125389.1</c:v>
                </c:pt>
                <c:pt idx="7029">
                  <c:v>125384.2</c:v>
                </c:pt>
                <c:pt idx="7030">
                  <c:v>125379.8</c:v>
                </c:pt>
                <c:pt idx="7031">
                  <c:v>125376.8</c:v>
                </c:pt>
                <c:pt idx="7032">
                  <c:v>125373.9</c:v>
                </c:pt>
                <c:pt idx="7033">
                  <c:v>125371.2</c:v>
                </c:pt>
                <c:pt idx="7034">
                  <c:v>125367.9</c:v>
                </c:pt>
                <c:pt idx="7035">
                  <c:v>125364.9</c:v>
                </c:pt>
                <c:pt idx="7036">
                  <c:v>125362</c:v>
                </c:pt>
                <c:pt idx="7037">
                  <c:v>125360</c:v>
                </c:pt>
                <c:pt idx="7038">
                  <c:v>125358.1</c:v>
                </c:pt>
                <c:pt idx="7039">
                  <c:v>125355.6</c:v>
                </c:pt>
                <c:pt idx="7040">
                  <c:v>125353.2</c:v>
                </c:pt>
                <c:pt idx="7041">
                  <c:v>125350.8</c:v>
                </c:pt>
                <c:pt idx="7042">
                  <c:v>125348.4</c:v>
                </c:pt>
                <c:pt idx="7043">
                  <c:v>125346.6</c:v>
                </c:pt>
                <c:pt idx="7044">
                  <c:v>125344.7</c:v>
                </c:pt>
                <c:pt idx="7045">
                  <c:v>125342.8</c:v>
                </c:pt>
                <c:pt idx="7046">
                  <c:v>125339.4</c:v>
                </c:pt>
                <c:pt idx="7047">
                  <c:v>125336.5</c:v>
                </c:pt>
                <c:pt idx="7048">
                  <c:v>125333.3</c:v>
                </c:pt>
                <c:pt idx="7049">
                  <c:v>125330.7</c:v>
                </c:pt>
                <c:pt idx="7050">
                  <c:v>125328</c:v>
                </c:pt>
                <c:pt idx="7051">
                  <c:v>125324.2</c:v>
                </c:pt>
                <c:pt idx="7052">
                  <c:v>125320.3</c:v>
                </c:pt>
                <c:pt idx="7053">
                  <c:v>125316.3</c:v>
                </c:pt>
                <c:pt idx="7054">
                  <c:v>125312.3</c:v>
                </c:pt>
                <c:pt idx="7055">
                  <c:v>125309.2</c:v>
                </c:pt>
                <c:pt idx="7056">
                  <c:v>125306.1</c:v>
                </c:pt>
                <c:pt idx="7057">
                  <c:v>125300.9</c:v>
                </c:pt>
                <c:pt idx="7058">
                  <c:v>125296.7</c:v>
                </c:pt>
                <c:pt idx="7059">
                  <c:v>125292.6</c:v>
                </c:pt>
                <c:pt idx="7060">
                  <c:v>125288.5</c:v>
                </c:pt>
                <c:pt idx="7061">
                  <c:v>125285.5</c:v>
                </c:pt>
                <c:pt idx="7062">
                  <c:v>125282.5</c:v>
                </c:pt>
                <c:pt idx="7063">
                  <c:v>125279.6</c:v>
                </c:pt>
                <c:pt idx="7064">
                  <c:v>125275.8</c:v>
                </c:pt>
                <c:pt idx="7065">
                  <c:v>125271.2</c:v>
                </c:pt>
                <c:pt idx="7066">
                  <c:v>125267.7</c:v>
                </c:pt>
                <c:pt idx="7067">
                  <c:v>125264.5</c:v>
                </c:pt>
                <c:pt idx="7068">
                  <c:v>125262.1</c:v>
                </c:pt>
                <c:pt idx="7069">
                  <c:v>125259.9</c:v>
                </c:pt>
                <c:pt idx="7070">
                  <c:v>125257.2</c:v>
                </c:pt>
                <c:pt idx="7071">
                  <c:v>125254.1</c:v>
                </c:pt>
                <c:pt idx="7072">
                  <c:v>125252</c:v>
                </c:pt>
                <c:pt idx="7073">
                  <c:v>125251</c:v>
                </c:pt>
                <c:pt idx="7074">
                  <c:v>125249.3</c:v>
                </c:pt>
                <c:pt idx="7075">
                  <c:v>125248.3</c:v>
                </c:pt>
                <c:pt idx="7076">
                  <c:v>125247.2</c:v>
                </c:pt>
                <c:pt idx="7077">
                  <c:v>125246.5</c:v>
                </c:pt>
                <c:pt idx="7078">
                  <c:v>125246.2</c:v>
                </c:pt>
                <c:pt idx="7079">
                  <c:v>125246.2</c:v>
                </c:pt>
                <c:pt idx="7080">
                  <c:v>125246.3</c:v>
                </c:pt>
                <c:pt idx="7081">
                  <c:v>125246.39999999999</c:v>
                </c:pt>
                <c:pt idx="7082">
                  <c:v>125246.6</c:v>
                </c:pt>
                <c:pt idx="7083">
                  <c:v>125246.9</c:v>
                </c:pt>
                <c:pt idx="7084">
                  <c:v>125247.3</c:v>
                </c:pt>
                <c:pt idx="7085">
                  <c:v>125247.7</c:v>
                </c:pt>
                <c:pt idx="7086">
                  <c:v>125248.2</c:v>
                </c:pt>
                <c:pt idx="7087">
                  <c:v>125248.7</c:v>
                </c:pt>
                <c:pt idx="7088">
                  <c:v>125249.3</c:v>
                </c:pt>
                <c:pt idx="7089">
                  <c:v>125249.8</c:v>
                </c:pt>
                <c:pt idx="7090">
                  <c:v>125251</c:v>
                </c:pt>
                <c:pt idx="7091">
                  <c:v>125251.4</c:v>
                </c:pt>
                <c:pt idx="7092">
                  <c:v>125252.3</c:v>
                </c:pt>
                <c:pt idx="7093">
                  <c:v>125253.3</c:v>
                </c:pt>
                <c:pt idx="7094">
                  <c:v>125254.1</c:v>
                </c:pt>
                <c:pt idx="7095">
                  <c:v>125254.9</c:v>
                </c:pt>
                <c:pt idx="7096">
                  <c:v>125256</c:v>
                </c:pt>
                <c:pt idx="7097">
                  <c:v>125257.8</c:v>
                </c:pt>
                <c:pt idx="7098">
                  <c:v>125258.7</c:v>
                </c:pt>
                <c:pt idx="7099">
                  <c:v>125259.7</c:v>
                </c:pt>
                <c:pt idx="7100">
                  <c:v>125260.7</c:v>
                </c:pt>
                <c:pt idx="7101">
                  <c:v>125262.1</c:v>
                </c:pt>
                <c:pt idx="7102">
                  <c:v>125263.1</c:v>
                </c:pt>
                <c:pt idx="7103">
                  <c:v>125264.6</c:v>
                </c:pt>
                <c:pt idx="7104">
                  <c:v>125266.5</c:v>
                </c:pt>
                <c:pt idx="7105">
                  <c:v>125268.1</c:v>
                </c:pt>
                <c:pt idx="7106">
                  <c:v>125269.3</c:v>
                </c:pt>
                <c:pt idx="7107">
                  <c:v>125270.5</c:v>
                </c:pt>
                <c:pt idx="7108">
                  <c:v>125272.2</c:v>
                </c:pt>
                <c:pt idx="7109">
                  <c:v>125274</c:v>
                </c:pt>
                <c:pt idx="7110">
                  <c:v>125275.7</c:v>
                </c:pt>
                <c:pt idx="7111">
                  <c:v>125277.1</c:v>
                </c:pt>
                <c:pt idx="7112">
                  <c:v>125278.9</c:v>
                </c:pt>
                <c:pt idx="7113">
                  <c:v>125280.8</c:v>
                </c:pt>
                <c:pt idx="7114">
                  <c:v>125282.7</c:v>
                </c:pt>
                <c:pt idx="7115">
                  <c:v>125284.7</c:v>
                </c:pt>
                <c:pt idx="7116">
                  <c:v>125287.2</c:v>
                </c:pt>
                <c:pt idx="7117">
                  <c:v>125290.3</c:v>
                </c:pt>
                <c:pt idx="7118">
                  <c:v>125292.9</c:v>
                </c:pt>
                <c:pt idx="7119">
                  <c:v>125295.8</c:v>
                </c:pt>
                <c:pt idx="7120">
                  <c:v>125300.1</c:v>
                </c:pt>
                <c:pt idx="7121">
                  <c:v>125306.1</c:v>
                </c:pt>
                <c:pt idx="7122">
                  <c:v>125311.4</c:v>
                </c:pt>
                <c:pt idx="7123">
                  <c:v>125315.6</c:v>
                </c:pt>
                <c:pt idx="7124">
                  <c:v>125320</c:v>
                </c:pt>
                <c:pt idx="7125">
                  <c:v>125326.1</c:v>
                </c:pt>
                <c:pt idx="7126">
                  <c:v>125332.6</c:v>
                </c:pt>
                <c:pt idx="7127">
                  <c:v>125339.4</c:v>
                </c:pt>
                <c:pt idx="7128">
                  <c:v>125346.4</c:v>
                </c:pt>
                <c:pt idx="7129">
                  <c:v>125353.7</c:v>
                </c:pt>
                <c:pt idx="7130">
                  <c:v>125359.3</c:v>
                </c:pt>
                <c:pt idx="7131">
                  <c:v>125365</c:v>
                </c:pt>
                <c:pt idx="7132">
                  <c:v>125372.8</c:v>
                </c:pt>
                <c:pt idx="7133">
                  <c:v>125382.7</c:v>
                </c:pt>
                <c:pt idx="7134">
                  <c:v>125390.7</c:v>
                </c:pt>
                <c:pt idx="7135">
                  <c:v>125396.8</c:v>
                </c:pt>
                <c:pt idx="7136">
                  <c:v>125402.9</c:v>
                </c:pt>
                <c:pt idx="7137">
                  <c:v>125413.1</c:v>
                </c:pt>
                <c:pt idx="7138">
                  <c:v>125421.3</c:v>
                </c:pt>
                <c:pt idx="7139">
                  <c:v>125429.4</c:v>
                </c:pt>
                <c:pt idx="7140">
                  <c:v>125433.5</c:v>
                </c:pt>
                <c:pt idx="7141">
                  <c:v>125441.60000000001</c:v>
                </c:pt>
                <c:pt idx="7142">
                  <c:v>125449.60000000001</c:v>
                </c:pt>
                <c:pt idx="7143">
                  <c:v>125457.5</c:v>
                </c:pt>
                <c:pt idx="7144">
                  <c:v>125463.3</c:v>
                </c:pt>
                <c:pt idx="7145">
                  <c:v>125470.9</c:v>
                </c:pt>
                <c:pt idx="7146">
                  <c:v>125476.7</c:v>
                </c:pt>
                <c:pt idx="7147">
                  <c:v>125484.8</c:v>
                </c:pt>
                <c:pt idx="7148">
                  <c:v>125495.3</c:v>
                </c:pt>
                <c:pt idx="7149">
                  <c:v>125503.9</c:v>
                </c:pt>
                <c:pt idx="7150">
                  <c:v>125508.4</c:v>
                </c:pt>
                <c:pt idx="7151">
                  <c:v>125517.3</c:v>
                </c:pt>
                <c:pt idx="7152">
                  <c:v>125524.2</c:v>
                </c:pt>
                <c:pt idx="7153">
                  <c:v>125533.5</c:v>
                </c:pt>
                <c:pt idx="7154">
                  <c:v>125545.4</c:v>
                </c:pt>
                <c:pt idx="7155">
                  <c:v>125552.6</c:v>
                </c:pt>
                <c:pt idx="7156">
                  <c:v>125557.5</c:v>
                </c:pt>
                <c:pt idx="7157">
                  <c:v>125567.2</c:v>
                </c:pt>
                <c:pt idx="7158">
                  <c:v>125579.5</c:v>
                </c:pt>
                <c:pt idx="7159">
                  <c:v>125589.4</c:v>
                </c:pt>
                <c:pt idx="7160">
                  <c:v>125596.8</c:v>
                </c:pt>
                <c:pt idx="7161">
                  <c:v>125606.7</c:v>
                </c:pt>
                <c:pt idx="7162">
                  <c:v>125614</c:v>
                </c:pt>
                <c:pt idx="7163">
                  <c:v>125623.9</c:v>
                </c:pt>
                <c:pt idx="7164">
                  <c:v>125633.60000000001</c:v>
                </c:pt>
                <c:pt idx="7165">
                  <c:v>125643.3</c:v>
                </c:pt>
                <c:pt idx="7166">
                  <c:v>125648.1</c:v>
                </c:pt>
                <c:pt idx="7167">
                  <c:v>125657.5</c:v>
                </c:pt>
                <c:pt idx="7168">
                  <c:v>125666.9</c:v>
                </c:pt>
                <c:pt idx="7169">
                  <c:v>125678.3</c:v>
                </c:pt>
                <c:pt idx="7170">
                  <c:v>125687.2</c:v>
                </c:pt>
                <c:pt idx="7171">
                  <c:v>125691.5</c:v>
                </c:pt>
                <c:pt idx="7172">
                  <c:v>125700.1</c:v>
                </c:pt>
                <c:pt idx="7173">
                  <c:v>125708.3</c:v>
                </c:pt>
                <c:pt idx="7174">
                  <c:v>125716.3</c:v>
                </c:pt>
                <c:pt idx="7175">
                  <c:v>125724</c:v>
                </c:pt>
                <c:pt idx="7176">
                  <c:v>125727.7</c:v>
                </c:pt>
                <c:pt idx="7177">
                  <c:v>125734.9</c:v>
                </c:pt>
                <c:pt idx="7178">
                  <c:v>125741.7</c:v>
                </c:pt>
                <c:pt idx="7179">
                  <c:v>125748.2</c:v>
                </c:pt>
                <c:pt idx="7180">
                  <c:v>125754.5</c:v>
                </c:pt>
                <c:pt idx="7181">
                  <c:v>125759.1</c:v>
                </c:pt>
                <c:pt idx="7182">
                  <c:v>125765</c:v>
                </c:pt>
                <c:pt idx="7183">
                  <c:v>125769.3</c:v>
                </c:pt>
                <c:pt idx="7184">
                  <c:v>125776.3</c:v>
                </c:pt>
                <c:pt idx="7185">
                  <c:v>125781.7</c:v>
                </c:pt>
                <c:pt idx="7186">
                  <c:v>125784.3</c:v>
                </c:pt>
                <c:pt idx="7187">
                  <c:v>125789.5</c:v>
                </c:pt>
                <c:pt idx="7188">
                  <c:v>125793.3</c:v>
                </c:pt>
                <c:pt idx="7189">
                  <c:v>125799.5</c:v>
                </c:pt>
                <c:pt idx="7190">
                  <c:v>125804.3</c:v>
                </c:pt>
                <c:pt idx="7191">
                  <c:v>125806.8</c:v>
                </c:pt>
                <c:pt idx="7192">
                  <c:v>125810.3</c:v>
                </c:pt>
                <c:pt idx="7193">
                  <c:v>125816.3</c:v>
                </c:pt>
                <c:pt idx="7194">
                  <c:v>125821</c:v>
                </c:pt>
                <c:pt idx="7195">
                  <c:v>125825.7</c:v>
                </c:pt>
                <c:pt idx="7196">
                  <c:v>125829.3</c:v>
                </c:pt>
                <c:pt idx="7197">
                  <c:v>125832.9</c:v>
                </c:pt>
                <c:pt idx="7198">
                  <c:v>125837.7</c:v>
                </c:pt>
                <c:pt idx="7199">
                  <c:v>125842.5</c:v>
                </c:pt>
                <c:pt idx="7200">
                  <c:v>125847.4</c:v>
                </c:pt>
                <c:pt idx="7201">
                  <c:v>125852.5</c:v>
                </c:pt>
                <c:pt idx="7202">
                  <c:v>125856.3</c:v>
                </c:pt>
                <c:pt idx="7203">
                  <c:v>125861.6</c:v>
                </c:pt>
                <c:pt idx="7204">
                  <c:v>125865.60000000001</c:v>
                </c:pt>
                <c:pt idx="7205">
                  <c:v>125871.1</c:v>
                </c:pt>
                <c:pt idx="7206">
                  <c:v>125876.7</c:v>
                </c:pt>
                <c:pt idx="7207">
                  <c:v>125881.1</c:v>
                </c:pt>
                <c:pt idx="7208">
                  <c:v>125887.1</c:v>
                </c:pt>
                <c:pt idx="7209">
                  <c:v>125893.4</c:v>
                </c:pt>
                <c:pt idx="7210">
                  <c:v>125898.2</c:v>
                </c:pt>
                <c:pt idx="7211">
                  <c:v>125904.9</c:v>
                </c:pt>
                <c:pt idx="7212">
                  <c:v>125911.8</c:v>
                </c:pt>
                <c:pt idx="7213">
                  <c:v>125917.2</c:v>
                </c:pt>
                <c:pt idx="7214">
                  <c:v>125927</c:v>
                </c:pt>
                <c:pt idx="7215">
                  <c:v>125935.5</c:v>
                </c:pt>
                <c:pt idx="7216">
                  <c:v>125944.6</c:v>
                </c:pt>
                <c:pt idx="7217">
                  <c:v>125951.7</c:v>
                </c:pt>
                <c:pt idx="7218">
                  <c:v>125961.7</c:v>
                </c:pt>
                <c:pt idx="7219">
                  <c:v>125969.4</c:v>
                </c:pt>
                <c:pt idx="7220">
                  <c:v>125977.4</c:v>
                </c:pt>
                <c:pt idx="7221">
                  <c:v>125988.3</c:v>
                </c:pt>
                <c:pt idx="7222">
                  <c:v>126002.3</c:v>
                </c:pt>
                <c:pt idx="7223">
                  <c:v>126010.8</c:v>
                </c:pt>
                <c:pt idx="7224">
                  <c:v>126025.3</c:v>
                </c:pt>
                <c:pt idx="7225">
                  <c:v>126031.2</c:v>
                </c:pt>
                <c:pt idx="7226">
                  <c:v>126045.8</c:v>
                </c:pt>
                <c:pt idx="7227">
                  <c:v>126054.6</c:v>
                </c:pt>
                <c:pt idx="7228">
                  <c:v>126069.3</c:v>
                </c:pt>
                <c:pt idx="7229">
                  <c:v>126078</c:v>
                </c:pt>
                <c:pt idx="7230">
                  <c:v>126089.5</c:v>
                </c:pt>
                <c:pt idx="7231">
                  <c:v>126097.9</c:v>
                </c:pt>
                <c:pt idx="7232">
                  <c:v>126109</c:v>
                </c:pt>
                <c:pt idx="7233">
                  <c:v>126122.4</c:v>
                </c:pt>
                <c:pt idx="7234">
                  <c:v>126132.8</c:v>
                </c:pt>
                <c:pt idx="7235">
                  <c:v>126140.2</c:v>
                </c:pt>
                <c:pt idx="7236">
                  <c:v>126149.8</c:v>
                </c:pt>
                <c:pt idx="7237">
                  <c:v>126156.6</c:v>
                </c:pt>
                <c:pt idx="7238">
                  <c:v>126163.1</c:v>
                </c:pt>
                <c:pt idx="7239">
                  <c:v>126171.3</c:v>
                </c:pt>
                <c:pt idx="7240">
                  <c:v>126177</c:v>
                </c:pt>
                <c:pt idx="7241">
                  <c:v>126184.2</c:v>
                </c:pt>
                <c:pt idx="7242">
                  <c:v>126191.6</c:v>
                </c:pt>
                <c:pt idx="7243">
                  <c:v>126197.2</c:v>
                </c:pt>
                <c:pt idx="7244">
                  <c:v>126204.7</c:v>
                </c:pt>
                <c:pt idx="7245">
                  <c:v>126210.3</c:v>
                </c:pt>
                <c:pt idx="7246">
                  <c:v>126219.8</c:v>
                </c:pt>
                <c:pt idx="7247">
                  <c:v>126227.3</c:v>
                </c:pt>
                <c:pt idx="7248">
                  <c:v>126233</c:v>
                </c:pt>
                <c:pt idx="7249">
                  <c:v>126238.6</c:v>
                </c:pt>
                <c:pt idx="7250">
                  <c:v>126244.2</c:v>
                </c:pt>
                <c:pt idx="7251">
                  <c:v>126253.5</c:v>
                </c:pt>
                <c:pt idx="7252">
                  <c:v>126260.8</c:v>
                </c:pt>
                <c:pt idx="7253">
                  <c:v>126267.9</c:v>
                </c:pt>
                <c:pt idx="7254">
                  <c:v>126276.7</c:v>
                </c:pt>
                <c:pt idx="7255">
                  <c:v>126280.1</c:v>
                </c:pt>
                <c:pt idx="7256">
                  <c:v>126286.8</c:v>
                </c:pt>
                <c:pt idx="7257">
                  <c:v>126291.7</c:v>
                </c:pt>
                <c:pt idx="7258">
                  <c:v>126296.5</c:v>
                </c:pt>
                <c:pt idx="7259">
                  <c:v>126302.7</c:v>
                </c:pt>
                <c:pt idx="7260">
                  <c:v>126310</c:v>
                </c:pt>
                <c:pt idx="7261">
                  <c:v>126314.2</c:v>
                </c:pt>
                <c:pt idx="7262">
                  <c:v>126319.5</c:v>
                </c:pt>
                <c:pt idx="7263">
                  <c:v>126323.3</c:v>
                </c:pt>
                <c:pt idx="7264">
                  <c:v>126326.8</c:v>
                </c:pt>
                <c:pt idx="7265">
                  <c:v>126331.3</c:v>
                </c:pt>
                <c:pt idx="7266">
                  <c:v>126336.3</c:v>
                </c:pt>
                <c:pt idx="7267">
                  <c:v>126339</c:v>
                </c:pt>
                <c:pt idx="7268">
                  <c:v>126341.4</c:v>
                </c:pt>
                <c:pt idx="7269">
                  <c:v>126343.7</c:v>
                </c:pt>
                <c:pt idx="7270">
                  <c:v>126346.7</c:v>
                </c:pt>
                <c:pt idx="7271">
                  <c:v>126348.7</c:v>
                </c:pt>
                <c:pt idx="7272">
                  <c:v>126350.3</c:v>
                </c:pt>
                <c:pt idx="7273">
                  <c:v>126351</c:v>
                </c:pt>
                <c:pt idx="7274">
                  <c:v>126351.3</c:v>
                </c:pt>
                <c:pt idx="7275">
                  <c:v>126351.2</c:v>
                </c:pt>
                <c:pt idx="7276">
                  <c:v>126351.1</c:v>
                </c:pt>
                <c:pt idx="7277">
                  <c:v>126350.8</c:v>
                </c:pt>
                <c:pt idx="7278">
                  <c:v>126350.39999999999</c:v>
                </c:pt>
                <c:pt idx="7279">
                  <c:v>126349.9</c:v>
                </c:pt>
                <c:pt idx="7280">
                  <c:v>126349.3</c:v>
                </c:pt>
                <c:pt idx="7281">
                  <c:v>126348.7</c:v>
                </c:pt>
                <c:pt idx="7282">
                  <c:v>126347.9</c:v>
                </c:pt>
                <c:pt idx="7283">
                  <c:v>126347.3</c:v>
                </c:pt>
                <c:pt idx="7284">
                  <c:v>126346.2</c:v>
                </c:pt>
                <c:pt idx="7285">
                  <c:v>126345.4</c:v>
                </c:pt>
                <c:pt idx="7286">
                  <c:v>126344.4</c:v>
                </c:pt>
                <c:pt idx="7287">
                  <c:v>126343.7</c:v>
                </c:pt>
                <c:pt idx="7288">
                  <c:v>126342.6</c:v>
                </c:pt>
                <c:pt idx="7289">
                  <c:v>126341.8</c:v>
                </c:pt>
                <c:pt idx="7290">
                  <c:v>126340.2</c:v>
                </c:pt>
                <c:pt idx="7291">
                  <c:v>126339.4</c:v>
                </c:pt>
                <c:pt idx="7292">
                  <c:v>126338.6</c:v>
                </c:pt>
                <c:pt idx="7293">
                  <c:v>126337.9</c:v>
                </c:pt>
                <c:pt idx="7294">
                  <c:v>126336.9</c:v>
                </c:pt>
                <c:pt idx="7295">
                  <c:v>126336.2</c:v>
                </c:pt>
                <c:pt idx="7296">
                  <c:v>126335.3</c:v>
                </c:pt>
                <c:pt idx="7297">
                  <c:v>126334.5</c:v>
                </c:pt>
                <c:pt idx="7298">
                  <c:v>126333.8</c:v>
                </c:pt>
                <c:pt idx="7299">
                  <c:v>126333.3</c:v>
                </c:pt>
                <c:pt idx="7300">
                  <c:v>126332.8</c:v>
                </c:pt>
                <c:pt idx="7301">
                  <c:v>126332.3</c:v>
                </c:pt>
                <c:pt idx="7302">
                  <c:v>126331.9</c:v>
                </c:pt>
                <c:pt idx="7303">
                  <c:v>126331.7</c:v>
                </c:pt>
                <c:pt idx="7304">
                  <c:v>126331.7</c:v>
                </c:pt>
                <c:pt idx="7305">
                  <c:v>126331.7</c:v>
                </c:pt>
                <c:pt idx="7306">
                  <c:v>126331.9</c:v>
                </c:pt>
                <c:pt idx="7307">
                  <c:v>126332.5</c:v>
                </c:pt>
                <c:pt idx="7308">
                  <c:v>126333.3</c:v>
                </c:pt>
                <c:pt idx="7309">
                  <c:v>126334.39999999999</c:v>
                </c:pt>
                <c:pt idx="7310">
                  <c:v>126336</c:v>
                </c:pt>
                <c:pt idx="7311">
                  <c:v>126336.8</c:v>
                </c:pt>
                <c:pt idx="7312">
                  <c:v>126338.4</c:v>
                </c:pt>
                <c:pt idx="7313">
                  <c:v>126340.3</c:v>
                </c:pt>
                <c:pt idx="7314">
                  <c:v>126342.2</c:v>
                </c:pt>
                <c:pt idx="7315">
                  <c:v>126344.3</c:v>
                </c:pt>
                <c:pt idx="7316">
                  <c:v>126346.6</c:v>
                </c:pt>
                <c:pt idx="7317">
                  <c:v>126348.3</c:v>
                </c:pt>
                <c:pt idx="7318">
                  <c:v>126350.7</c:v>
                </c:pt>
                <c:pt idx="7319">
                  <c:v>126353.1</c:v>
                </c:pt>
                <c:pt idx="7320">
                  <c:v>126355.6</c:v>
                </c:pt>
                <c:pt idx="7321">
                  <c:v>126358.7</c:v>
                </c:pt>
                <c:pt idx="7322">
                  <c:v>126360.6</c:v>
                </c:pt>
                <c:pt idx="7323">
                  <c:v>126363.1</c:v>
                </c:pt>
                <c:pt idx="7324">
                  <c:v>126365.6</c:v>
                </c:pt>
                <c:pt idx="7325">
                  <c:v>126368</c:v>
                </c:pt>
                <c:pt idx="7326">
                  <c:v>126370.3</c:v>
                </c:pt>
                <c:pt idx="7327">
                  <c:v>126372</c:v>
                </c:pt>
                <c:pt idx="7328">
                  <c:v>126373.6</c:v>
                </c:pt>
                <c:pt idx="7329">
                  <c:v>126375.2</c:v>
                </c:pt>
                <c:pt idx="7330">
                  <c:v>126377.60000000001</c:v>
                </c:pt>
                <c:pt idx="7331">
                  <c:v>126379.4</c:v>
                </c:pt>
                <c:pt idx="7332">
                  <c:v>126380.6</c:v>
                </c:pt>
                <c:pt idx="7333">
                  <c:v>126382</c:v>
                </c:pt>
                <c:pt idx="7334">
                  <c:v>126382.9</c:v>
                </c:pt>
                <c:pt idx="7335">
                  <c:v>126384</c:v>
                </c:pt>
                <c:pt idx="7336">
                  <c:v>126384.8</c:v>
                </c:pt>
                <c:pt idx="7337">
                  <c:v>126385.3</c:v>
                </c:pt>
                <c:pt idx="7338">
                  <c:v>126385.5</c:v>
                </c:pt>
                <c:pt idx="7339">
                  <c:v>126385.5</c:v>
                </c:pt>
                <c:pt idx="7340">
                  <c:v>126385.2</c:v>
                </c:pt>
                <c:pt idx="7341">
                  <c:v>126384.4</c:v>
                </c:pt>
                <c:pt idx="7342">
                  <c:v>126383.1</c:v>
                </c:pt>
                <c:pt idx="7343">
                  <c:v>126381.9</c:v>
                </c:pt>
                <c:pt idx="7344">
                  <c:v>126379.8</c:v>
                </c:pt>
                <c:pt idx="7345">
                  <c:v>126378</c:v>
                </c:pt>
                <c:pt idx="7346">
                  <c:v>126375.2</c:v>
                </c:pt>
                <c:pt idx="7347">
                  <c:v>126372.8</c:v>
                </c:pt>
                <c:pt idx="7348">
                  <c:v>126369.3</c:v>
                </c:pt>
                <c:pt idx="7349">
                  <c:v>126365.4</c:v>
                </c:pt>
                <c:pt idx="7350">
                  <c:v>126361.1</c:v>
                </c:pt>
                <c:pt idx="7351">
                  <c:v>126357.6</c:v>
                </c:pt>
                <c:pt idx="7352">
                  <c:v>126352.7</c:v>
                </c:pt>
                <c:pt idx="7353">
                  <c:v>126348.8</c:v>
                </c:pt>
                <c:pt idx="7354">
                  <c:v>126343.3</c:v>
                </c:pt>
                <c:pt idx="7355">
                  <c:v>126337.5</c:v>
                </c:pt>
                <c:pt idx="7356">
                  <c:v>126331.3</c:v>
                </c:pt>
                <c:pt idx="7357">
                  <c:v>126326.5</c:v>
                </c:pt>
                <c:pt idx="7358">
                  <c:v>126323.2</c:v>
                </c:pt>
                <c:pt idx="7359">
                  <c:v>126316.4</c:v>
                </c:pt>
                <c:pt idx="7360">
                  <c:v>126307.5</c:v>
                </c:pt>
                <c:pt idx="7361">
                  <c:v>126302</c:v>
                </c:pt>
                <c:pt idx="7362">
                  <c:v>126296.3</c:v>
                </c:pt>
                <c:pt idx="7363">
                  <c:v>126288.6</c:v>
                </c:pt>
                <c:pt idx="7364">
                  <c:v>126282.6</c:v>
                </c:pt>
                <c:pt idx="7365">
                  <c:v>126272.4</c:v>
                </c:pt>
                <c:pt idx="7366">
                  <c:v>126263.9</c:v>
                </c:pt>
                <c:pt idx="7367">
                  <c:v>126257.5</c:v>
                </c:pt>
                <c:pt idx="7368">
                  <c:v>126251</c:v>
                </c:pt>
                <c:pt idx="7369">
                  <c:v>126242.1</c:v>
                </c:pt>
                <c:pt idx="7370">
                  <c:v>126227.1</c:v>
                </c:pt>
                <c:pt idx="7371">
                  <c:v>126215.2</c:v>
                </c:pt>
                <c:pt idx="7372">
                  <c:v>126196.4</c:v>
                </c:pt>
                <c:pt idx="7373">
                  <c:v>126180.3</c:v>
                </c:pt>
                <c:pt idx="7374">
                  <c:v>126156.7</c:v>
                </c:pt>
                <c:pt idx="7375">
                  <c:v>126130.8</c:v>
                </c:pt>
                <c:pt idx="7376">
                  <c:v>126103.2</c:v>
                </c:pt>
                <c:pt idx="7377">
                  <c:v>126074.4</c:v>
                </c:pt>
                <c:pt idx="7378">
                  <c:v>126052.2</c:v>
                </c:pt>
                <c:pt idx="7379">
                  <c:v>126029.8</c:v>
                </c:pt>
                <c:pt idx="7380">
                  <c:v>125999.9</c:v>
                </c:pt>
                <c:pt idx="7381">
                  <c:v>125970.3</c:v>
                </c:pt>
                <c:pt idx="7382">
                  <c:v>125934.5</c:v>
                </c:pt>
                <c:pt idx="7383">
                  <c:v>125914</c:v>
                </c:pt>
                <c:pt idx="7384">
                  <c:v>125888.2</c:v>
                </c:pt>
                <c:pt idx="7385">
                  <c:v>125870.3</c:v>
                </c:pt>
                <c:pt idx="7386">
                  <c:v>125853.8</c:v>
                </c:pt>
                <c:pt idx="7387">
                  <c:v>125834.3</c:v>
                </c:pt>
                <c:pt idx="7388">
                  <c:v>125818.2</c:v>
                </c:pt>
                <c:pt idx="7389">
                  <c:v>125804.6</c:v>
                </c:pt>
                <c:pt idx="7390">
                  <c:v>125791.7</c:v>
                </c:pt>
                <c:pt idx="7391">
                  <c:v>125782.5</c:v>
                </c:pt>
                <c:pt idx="7392">
                  <c:v>125770.9</c:v>
                </c:pt>
                <c:pt idx="7393">
                  <c:v>125757.2</c:v>
                </c:pt>
                <c:pt idx="7394">
                  <c:v>125749.5</c:v>
                </c:pt>
                <c:pt idx="7395">
                  <c:v>125739.5</c:v>
                </c:pt>
                <c:pt idx="7396">
                  <c:v>125732.4</c:v>
                </c:pt>
                <c:pt idx="7397">
                  <c:v>125723.2</c:v>
                </c:pt>
                <c:pt idx="7398">
                  <c:v>125714.4</c:v>
                </c:pt>
                <c:pt idx="7399">
                  <c:v>125705.9</c:v>
                </c:pt>
                <c:pt idx="7400">
                  <c:v>125699.7</c:v>
                </c:pt>
                <c:pt idx="7401">
                  <c:v>125693.6</c:v>
                </c:pt>
                <c:pt idx="7402">
                  <c:v>125685.7</c:v>
                </c:pt>
                <c:pt idx="7403">
                  <c:v>125677.9</c:v>
                </c:pt>
                <c:pt idx="7404">
                  <c:v>125670.1</c:v>
                </c:pt>
                <c:pt idx="7405">
                  <c:v>125662.3</c:v>
                </c:pt>
                <c:pt idx="7406">
                  <c:v>125656.5</c:v>
                </c:pt>
                <c:pt idx="7407">
                  <c:v>125648.7</c:v>
                </c:pt>
                <c:pt idx="7408">
                  <c:v>125640.7</c:v>
                </c:pt>
                <c:pt idx="7409">
                  <c:v>125632.5</c:v>
                </c:pt>
                <c:pt idx="7410">
                  <c:v>125624.1</c:v>
                </c:pt>
                <c:pt idx="7411">
                  <c:v>125615.4</c:v>
                </c:pt>
                <c:pt idx="7412">
                  <c:v>125608.6</c:v>
                </c:pt>
                <c:pt idx="7413">
                  <c:v>125599.3</c:v>
                </c:pt>
                <c:pt idx="7414">
                  <c:v>125589.5</c:v>
                </c:pt>
                <c:pt idx="7415">
                  <c:v>125579.2</c:v>
                </c:pt>
                <c:pt idx="7416">
                  <c:v>125568.3</c:v>
                </c:pt>
                <c:pt idx="7417">
                  <c:v>125559.8</c:v>
                </c:pt>
                <c:pt idx="7418">
                  <c:v>125548</c:v>
                </c:pt>
                <c:pt idx="7419">
                  <c:v>125539</c:v>
                </c:pt>
                <c:pt idx="7420">
                  <c:v>125529.7</c:v>
                </c:pt>
                <c:pt idx="7421">
                  <c:v>125510.7</c:v>
                </c:pt>
                <c:pt idx="7422">
                  <c:v>125504.2</c:v>
                </c:pt>
                <c:pt idx="7423">
                  <c:v>125494.2</c:v>
                </c:pt>
                <c:pt idx="7424">
                  <c:v>125477.4</c:v>
                </c:pt>
                <c:pt idx="7425">
                  <c:v>125467</c:v>
                </c:pt>
                <c:pt idx="7426">
                  <c:v>125449.5</c:v>
                </c:pt>
                <c:pt idx="7427">
                  <c:v>125435.1</c:v>
                </c:pt>
                <c:pt idx="7428">
                  <c:v>125424.2</c:v>
                </c:pt>
                <c:pt idx="7429">
                  <c:v>125409.5</c:v>
                </c:pt>
                <c:pt idx="7430">
                  <c:v>125398.3</c:v>
                </c:pt>
                <c:pt idx="7431">
                  <c:v>125387</c:v>
                </c:pt>
                <c:pt idx="7432">
                  <c:v>125371.7</c:v>
                </c:pt>
                <c:pt idx="7433">
                  <c:v>125356.3</c:v>
                </c:pt>
                <c:pt idx="7434">
                  <c:v>125340.7</c:v>
                </c:pt>
                <c:pt idx="7435">
                  <c:v>125328.9</c:v>
                </c:pt>
                <c:pt idx="7436">
                  <c:v>125313.1</c:v>
                </c:pt>
                <c:pt idx="7437">
                  <c:v>125297.1</c:v>
                </c:pt>
                <c:pt idx="7438">
                  <c:v>125281</c:v>
                </c:pt>
                <c:pt idx="7439">
                  <c:v>125264.8</c:v>
                </c:pt>
                <c:pt idx="7440">
                  <c:v>125248.5</c:v>
                </c:pt>
                <c:pt idx="7441">
                  <c:v>125240.4</c:v>
                </c:pt>
                <c:pt idx="7442">
                  <c:v>125224</c:v>
                </c:pt>
                <c:pt idx="7443">
                  <c:v>125207.5</c:v>
                </c:pt>
                <c:pt idx="7444">
                  <c:v>125190.39999999999</c:v>
                </c:pt>
                <c:pt idx="7445">
                  <c:v>125172.3</c:v>
                </c:pt>
                <c:pt idx="7446">
                  <c:v>125163</c:v>
                </c:pt>
                <c:pt idx="7447">
                  <c:v>125143.8</c:v>
                </c:pt>
                <c:pt idx="7448">
                  <c:v>125124</c:v>
                </c:pt>
                <c:pt idx="7449">
                  <c:v>125103.6</c:v>
                </c:pt>
                <c:pt idx="7450">
                  <c:v>125088</c:v>
                </c:pt>
                <c:pt idx="7451">
                  <c:v>125072.2</c:v>
                </c:pt>
                <c:pt idx="7452">
                  <c:v>125050.8</c:v>
                </c:pt>
                <c:pt idx="7453">
                  <c:v>125034.5</c:v>
                </c:pt>
                <c:pt idx="7454">
                  <c:v>125018.2</c:v>
                </c:pt>
                <c:pt idx="7455">
                  <c:v>124996.4</c:v>
                </c:pt>
                <c:pt idx="7456">
                  <c:v>124974.6</c:v>
                </c:pt>
                <c:pt idx="7457">
                  <c:v>124958.2</c:v>
                </c:pt>
                <c:pt idx="7458">
                  <c:v>124936.6</c:v>
                </c:pt>
                <c:pt idx="7459">
                  <c:v>124920.5</c:v>
                </c:pt>
                <c:pt idx="7460">
                  <c:v>124894.1</c:v>
                </c:pt>
                <c:pt idx="7461">
                  <c:v>124873.5</c:v>
                </c:pt>
                <c:pt idx="7462">
                  <c:v>124858.3</c:v>
                </c:pt>
                <c:pt idx="7463">
                  <c:v>124843.5</c:v>
                </c:pt>
                <c:pt idx="7464">
                  <c:v>124824.3</c:v>
                </c:pt>
                <c:pt idx="7465">
                  <c:v>124805.8</c:v>
                </c:pt>
                <c:pt idx="7466">
                  <c:v>124788.2</c:v>
                </c:pt>
                <c:pt idx="7467">
                  <c:v>124771.5</c:v>
                </c:pt>
                <c:pt idx="7468">
                  <c:v>124755.8</c:v>
                </c:pt>
                <c:pt idx="7469">
                  <c:v>124741.2</c:v>
                </c:pt>
                <c:pt idx="7470">
                  <c:v>124727.8</c:v>
                </c:pt>
                <c:pt idx="7471">
                  <c:v>124712.9</c:v>
                </c:pt>
                <c:pt idx="7472">
                  <c:v>124705</c:v>
                </c:pt>
                <c:pt idx="7473">
                  <c:v>124695.3</c:v>
                </c:pt>
                <c:pt idx="7474">
                  <c:v>124688.7</c:v>
                </c:pt>
                <c:pt idx="7475">
                  <c:v>124680.5</c:v>
                </c:pt>
                <c:pt idx="7476">
                  <c:v>124671.3</c:v>
                </c:pt>
                <c:pt idx="7477">
                  <c:v>124666.3</c:v>
                </c:pt>
                <c:pt idx="7478">
                  <c:v>124660.2</c:v>
                </c:pt>
                <c:pt idx="7479">
                  <c:v>124655.8</c:v>
                </c:pt>
                <c:pt idx="7480">
                  <c:v>124650.5</c:v>
                </c:pt>
                <c:pt idx="7481">
                  <c:v>124644.2</c:v>
                </c:pt>
                <c:pt idx="7482">
                  <c:v>124640.7</c:v>
                </c:pt>
                <c:pt idx="7483">
                  <c:v>124637.2</c:v>
                </c:pt>
                <c:pt idx="7484">
                  <c:v>124632.7</c:v>
                </c:pt>
                <c:pt idx="7485">
                  <c:v>124629.3</c:v>
                </c:pt>
                <c:pt idx="7486">
                  <c:v>124624.8</c:v>
                </c:pt>
                <c:pt idx="7487">
                  <c:v>124620.1</c:v>
                </c:pt>
                <c:pt idx="7488">
                  <c:v>124616.5</c:v>
                </c:pt>
                <c:pt idx="7489">
                  <c:v>124611.4</c:v>
                </c:pt>
                <c:pt idx="7490">
                  <c:v>124607.4</c:v>
                </c:pt>
                <c:pt idx="7491">
                  <c:v>124603.2</c:v>
                </c:pt>
                <c:pt idx="7492">
                  <c:v>124595.5</c:v>
                </c:pt>
                <c:pt idx="7493">
                  <c:v>124588.7</c:v>
                </c:pt>
                <c:pt idx="7494">
                  <c:v>124583.1</c:v>
                </c:pt>
                <c:pt idx="7495">
                  <c:v>124577.2</c:v>
                </c:pt>
                <c:pt idx="7496">
                  <c:v>124568.6</c:v>
                </c:pt>
                <c:pt idx="7497">
                  <c:v>124561.5</c:v>
                </c:pt>
                <c:pt idx="7498">
                  <c:v>124551.3</c:v>
                </c:pt>
                <c:pt idx="7499">
                  <c:v>124540.1</c:v>
                </c:pt>
                <c:pt idx="7500">
                  <c:v>124527.8</c:v>
                </c:pt>
                <c:pt idx="7501">
                  <c:v>124517.8</c:v>
                </c:pt>
                <c:pt idx="7502">
                  <c:v>124490.7</c:v>
                </c:pt>
                <c:pt idx="7503">
                  <c:v>124462.9</c:v>
                </c:pt>
                <c:pt idx="7504">
                  <c:v>124415.2</c:v>
                </c:pt>
                <c:pt idx="7505">
                  <c:v>124373.2</c:v>
                </c:pt>
                <c:pt idx="7506">
                  <c:v>124327.3</c:v>
                </c:pt>
                <c:pt idx="7507">
                  <c:v>124246.39999999999</c:v>
                </c:pt>
                <c:pt idx="7508">
                  <c:v>124181.3</c:v>
                </c:pt>
                <c:pt idx="7509">
                  <c:v>124134.39999999999</c:v>
                </c:pt>
                <c:pt idx="7510">
                  <c:v>124090.7</c:v>
                </c:pt>
                <c:pt idx="7511">
                  <c:v>124039.9</c:v>
                </c:pt>
                <c:pt idx="7512">
                  <c:v>123993</c:v>
                </c:pt>
                <c:pt idx="7513">
                  <c:v>123967.1</c:v>
                </c:pt>
                <c:pt idx="7514">
                  <c:v>123948.5</c:v>
                </c:pt>
                <c:pt idx="7515">
                  <c:v>123930.6</c:v>
                </c:pt>
                <c:pt idx="7516">
                  <c:v>123907.7</c:v>
                </c:pt>
                <c:pt idx="7517">
                  <c:v>123885.9</c:v>
                </c:pt>
                <c:pt idx="7518">
                  <c:v>123865.2</c:v>
                </c:pt>
                <c:pt idx="7519">
                  <c:v>123850.4</c:v>
                </c:pt>
                <c:pt idx="7520">
                  <c:v>123836.2</c:v>
                </c:pt>
                <c:pt idx="7521">
                  <c:v>123822.6</c:v>
                </c:pt>
                <c:pt idx="7522">
                  <c:v>123797.1</c:v>
                </c:pt>
                <c:pt idx="7523">
                  <c:v>123781.4</c:v>
                </c:pt>
                <c:pt idx="7524">
                  <c:v>123770.3</c:v>
                </c:pt>
                <c:pt idx="7525">
                  <c:v>123756.3</c:v>
                </c:pt>
                <c:pt idx="7526">
                  <c:v>123746.4</c:v>
                </c:pt>
                <c:pt idx="7527">
                  <c:v>123731.1</c:v>
                </c:pt>
                <c:pt idx="7528">
                  <c:v>123722.7</c:v>
                </c:pt>
                <c:pt idx="7529">
                  <c:v>123712.2</c:v>
                </c:pt>
                <c:pt idx="7530">
                  <c:v>123707.3</c:v>
                </c:pt>
                <c:pt idx="7531">
                  <c:v>123696</c:v>
                </c:pt>
                <c:pt idx="7532">
                  <c:v>123689.9</c:v>
                </c:pt>
                <c:pt idx="7533">
                  <c:v>123682.2</c:v>
                </c:pt>
                <c:pt idx="7534">
                  <c:v>123674.9</c:v>
                </c:pt>
                <c:pt idx="7535">
                  <c:v>123669.7</c:v>
                </c:pt>
                <c:pt idx="7536">
                  <c:v>123663.1</c:v>
                </c:pt>
                <c:pt idx="7537">
                  <c:v>123655.4</c:v>
                </c:pt>
                <c:pt idx="7538">
                  <c:v>123651</c:v>
                </c:pt>
                <c:pt idx="7539">
                  <c:v>123646.7</c:v>
                </c:pt>
                <c:pt idx="7540">
                  <c:v>123641.3</c:v>
                </c:pt>
                <c:pt idx="7541">
                  <c:v>123636.1</c:v>
                </c:pt>
                <c:pt idx="7542">
                  <c:v>123631.2</c:v>
                </c:pt>
                <c:pt idx="7543">
                  <c:v>123627.6</c:v>
                </c:pt>
                <c:pt idx="7544">
                  <c:v>123623</c:v>
                </c:pt>
                <c:pt idx="7545">
                  <c:v>123619.6</c:v>
                </c:pt>
                <c:pt idx="7546">
                  <c:v>123614.2</c:v>
                </c:pt>
                <c:pt idx="7547">
                  <c:v>123609.9</c:v>
                </c:pt>
                <c:pt idx="7548">
                  <c:v>123606.7</c:v>
                </c:pt>
                <c:pt idx="7549">
                  <c:v>123603.6</c:v>
                </c:pt>
                <c:pt idx="7550">
                  <c:v>123598.39999999999</c:v>
                </c:pt>
                <c:pt idx="7551">
                  <c:v>123595.3</c:v>
                </c:pt>
                <c:pt idx="7552">
                  <c:v>123591.1</c:v>
                </c:pt>
                <c:pt idx="7553">
                  <c:v>123585.8</c:v>
                </c:pt>
                <c:pt idx="7554">
                  <c:v>123581.4</c:v>
                </c:pt>
                <c:pt idx="7555">
                  <c:v>123578.1</c:v>
                </c:pt>
                <c:pt idx="7556">
                  <c:v>123572.3</c:v>
                </c:pt>
                <c:pt idx="7557">
                  <c:v>123568.7</c:v>
                </c:pt>
                <c:pt idx="7558">
                  <c:v>123565.2</c:v>
                </c:pt>
                <c:pt idx="7559">
                  <c:v>123560.7</c:v>
                </c:pt>
                <c:pt idx="7560">
                  <c:v>123556.3</c:v>
                </c:pt>
                <c:pt idx="7561">
                  <c:v>123552</c:v>
                </c:pt>
                <c:pt idx="7562">
                  <c:v>123548.8</c:v>
                </c:pt>
                <c:pt idx="7563">
                  <c:v>123544.6</c:v>
                </c:pt>
                <c:pt idx="7564">
                  <c:v>123540.5</c:v>
                </c:pt>
                <c:pt idx="7565">
                  <c:v>123535.5</c:v>
                </c:pt>
                <c:pt idx="7566">
                  <c:v>123532.6</c:v>
                </c:pt>
                <c:pt idx="7567">
                  <c:v>123529.60000000001</c:v>
                </c:pt>
                <c:pt idx="7568">
                  <c:v>123525.7</c:v>
                </c:pt>
                <c:pt idx="7569">
                  <c:v>123520.8</c:v>
                </c:pt>
                <c:pt idx="7570">
                  <c:v>123516.9</c:v>
                </c:pt>
                <c:pt idx="7571">
                  <c:v>123514</c:v>
                </c:pt>
                <c:pt idx="7572">
                  <c:v>123510.1</c:v>
                </c:pt>
                <c:pt idx="7573">
                  <c:v>123506.2</c:v>
                </c:pt>
                <c:pt idx="7574">
                  <c:v>123502.2</c:v>
                </c:pt>
                <c:pt idx="7575">
                  <c:v>123499.2</c:v>
                </c:pt>
                <c:pt idx="7576">
                  <c:v>123495.1</c:v>
                </c:pt>
                <c:pt idx="7577">
                  <c:v>123491.9</c:v>
                </c:pt>
                <c:pt idx="7578">
                  <c:v>123486.6</c:v>
                </c:pt>
                <c:pt idx="7579">
                  <c:v>123483.4</c:v>
                </c:pt>
                <c:pt idx="7580">
                  <c:v>123479</c:v>
                </c:pt>
                <c:pt idx="7581">
                  <c:v>123475.6</c:v>
                </c:pt>
                <c:pt idx="7582">
                  <c:v>123470.9</c:v>
                </c:pt>
                <c:pt idx="7583">
                  <c:v>123466.1</c:v>
                </c:pt>
                <c:pt idx="7584">
                  <c:v>123461.2</c:v>
                </c:pt>
                <c:pt idx="7585">
                  <c:v>123456.1</c:v>
                </c:pt>
                <c:pt idx="7586">
                  <c:v>123453.5</c:v>
                </c:pt>
                <c:pt idx="7587">
                  <c:v>123446.7</c:v>
                </c:pt>
                <c:pt idx="7588">
                  <c:v>123439.6</c:v>
                </c:pt>
                <c:pt idx="7589">
                  <c:v>123436.7</c:v>
                </c:pt>
                <c:pt idx="7590">
                  <c:v>123430.7</c:v>
                </c:pt>
                <c:pt idx="7591">
                  <c:v>123424.5</c:v>
                </c:pt>
                <c:pt idx="7592">
                  <c:v>123417.9</c:v>
                </c:pt>
                <c:pt idx="7593">
                  <c:v>123411.1</c:v>
                </c:pt>
                <c:pt idx="7594">
                  <c:v>123405.9</c:v>
                </c:pt>
                <c:pt idx="7595">
                  <c:v>123398.6</c:v>
                </c:pt>
                <c:pt idx="7596">
                  <c:v>123391.2</c:v>
                </c:pt>
                <c:pt idx="7597">
                  <c:v>123381.5</c:v>
                </c:pt>
                <c:pt idx="7598">
                  <c:v>123373.5</c:v>
                </c:pt>
                <c:pt idx="7599">
                  <c:v>123369.5</c:v>
                </c:pt>
                <c:pt idx="7600">
                  <c:v>123359.1</c:v>
                </c:pt>
                <c:pt idx="7601">
                  <c:v>123350.5</c:v>
                </c:pt>
                <c:pt idx="7602">
                  <c:v>123343.9</c:v>
                </c:pt>
                <c:pt idx="7603">
                  <c:v>123335</c:v>
                </c:pt>
                <c:pt idx="7604">
                  <c:v>123325.9</c:v>
                </c:pt>
                <c:pt idx="7605">
                  <c:v>123319</c:v>
                </c:pt>
                <c:pt idx="7606">
                  <c:v>123307.2</c:v>
                </c:pt>
                <c:pt idx="7607">
                  <c:v>123297.5</c:v>
                </c:pt>
                <c:pt idx="7608">
                  <c:v>123292.7</c:v>
                </c:pt>
                <c:pt idx="7609">
                  <c:v>123282.8</c:v>
                </c:pt>
                <c:pt idx="7610">
                  <c:v>123272.7</c:v>
                </c:pt>
                <c:pt idx="7611">
                  <c:v>123260</c:v>
                </c:pt>
                <c:pt idx="7612">
                  <c:v>123249.60000000001</c:v>
                </c:pt>
                <c:pt idx="7613">
                  <c:v>123241.8</c:v>
                </c:pt>
                <c:pt idx="7614">
                  <c:v>123233.8</c:v>
                </c:pt>
                <c:pt idx="7615">
                  <c:v>123223.2</c:v>
                </c:pt>
                <c:pt idx="7616">
                  <c:v>123212.4</c:v>
                </c:pt>
                <c:pt idx="7617">
                  <c:v>123201.4</c:v>
                </c:pt>
                <c:pt idx="7618">
                  <c:v>123190.39999999999</c:v>
                </c:pt>
                <c:pt idx="7619">
                  <c:v>123182.1</c:v>
                </c:pt>
                <c:pt idx="7620">
                  <c:v>123173.7</c:v>
                </c:pt>
                <c:pt idx="7621">
                  <c:v>123159.6</c:v>
                </c:pt>
                <c:pt idx="7622">
                  <c:v>123148.3</c:v>
                </c:pt>
                <c:pt idx="7623">
                  <c:v>123136.8</c:v>
                </c:pt>
                <c:pt idx="7624">
                  <c:v>123128.1</c:v>
                </c:pt>
                <c:pt idx="7625">
                  <c:v>123113.3</c:v>
                </c:pt>
                <c:pt idx="7626">
                  <c:v>123104.2</c:v>
                </c:pt>
                <c:pt idx="7627">
                  <c:v>123095.1</c:v>
                </c:pt>
                <c:pt idx="7628">
                  <c:v>123082.6</c:v>
                </c:pt>
                <c:pt idx="7629">
                  <c:v>123066.7</c:v>
                </c:pt>
                <c:pt idx="7630">
                  <c:v>123056.9</c:v>
                </c:pt>
                <c:pt idx="7631">
                  <c:v>123043.7</c:v>
                </c:pt>
                <c:pt idx="7632">
                  <c:v>123033.5</c:v>
                </c:pt>
                <c:pt idx="7633">
                  <c:v>123019.7</c:v>
                </c:pt>
                <c:pt idx="7634">
                  <c:v>123009.2</c:v>
                </c:pt>
                <c:pt idx="7635">
                  <c:v>122994.9</c:v>
                </c:pt>
                <c:pt idx="7636">
                  <c:v>122980.2</c:v>
                </c:pt>
                <c:pt idx="7637">
                  <c:v>122961.4</c:v>
                </c:pt>
                <c:pt idx="7638">
                  <c:v>122949.8</c:v>
                </c:pt>
                <c:pt idx="7639">
                  <c:v>122934.1</c:v>
                </c:pt>
                <c:pt idx="7640">
                  <c:v>122922</c:v>
                </c:pt>
                <c:pt idx="7641">
                  <c:v>122909.8</c:v>
                </c:pt>
                <c:pt idx="7642">
                  <c:v>122888.8</c:v>
                </c:pt>
                <c:pt idx="7643">
                  <c:v>122871.6</c:v>
                </c:pt>
                <c:pt idx="7644">
                  <c:v>122858.4</c:v>
                </c:pt>
                <c:pt idx="7645">
                  <c:v>122835.8</c:v>
                </c:pt>
                <c:pt idx="7646">
                  <c:v>122822</c:v>
                </c:pt>
                <c:pt idx="7647">
                  <c:v>122803.2</c:v>
                </c:pt>
                <c:pt idx="7648">
                  <c:v>122788.8</c:v>
                </c:pt>
                <c:pt idx="7649">
                  <c:v>122769.3</c:v>
                </c:pt>
                <c:pt idx="7650">
                  <c:v>122749.4</c:v>
                </c:pt>
                <c:pt idx="7651">
                  <c:v>122728.9</c:v>
                </c:pt>
                <c:pt idx="7652">
                  <c:v>122707.9</c:v>
                </c:pt>
                <c:pt idx="7653">
                  <c:v>122691.8</c:v>
                </c:pt>
                <c:pt idx="7654">
                  <c:v>122669.8</c:v>
                </c:pt>
                <c:pt idx="7655">
                  <c:v>122641.2</c:v>
                </c:pt>
                <c:pt idx="7656">
                  <c:v>122623.6</c:v>
                </c:pt>
                <c:pt idx="7657">
                  <c:v>122599.4</c:v>
                </c:pt>
                <c:pt idx="7658">
                  <c:v>122574.5</c:v>
                </c:pt>
                <c:pt idx="7659">
                  <c:v>122555.2</c:v>
                </c:pt>
                <c:pt idx="7660">
                  <c:v>122528.7</c:v>
                </c:pt>
                <c:pt idx="7661">
                  <c:v>122508.3</c:v>
                </c:pt>
                <c:pt idx="7662">
                  <c:v>122480.2</c:v>
                </c:pt>
                <c:pt idx="7663">
                  <c:v>122451.2</c:v>
                </c:pt>
                <c:pt idx="7664">
                  <c:v>122413.4</c:v>
                </c:pt>
                <c:pt idx="7665">
                  <c:v>122381.9</c:v>
                </c:pt>
                <c:pt idx="7666">
                  <c:v>122349.3</c:v>
                </c:pt>
                <c:pt idx="7667">
                  <c:v>122315.6</c:v>
                </c:pt>
                <c:pt idx="7668">
                  <c:v>122289.5</c:v>
                </c:pt>
                <c:pt idx="7669">
                  <c:v>122243.9</c:v>
                </c:pt>
                <c:pt idx="7670">
                  <c:v>122211.4</c:v>
                </c:pt>
                <c:pt idx="7671">
                  <c:v>122161.2</c:v>
                </c:pt>
                <c:pt idx="7672">
                  <c:v>122119.6</c:v>
                </c:pt>
                <c:pt idx="7673">
                  <c:v>122045</c:v>
                </c:pt>
                <c:pt idx="7674">
                  <c:v>121983</c:v>
                </c:pt>
                <c:pt idx="7675">
                  <c:v>121936.6</c:v>
                </c:pt>
                <c:pt idx="7676">
                  <c:v>121876.3</c:v>
                </c:pt>
                <c:pt idx="7677">
                  <c:v>121833.5</c:v>
                </c:pt>
                <c:pt idx="7678">
                  <c:v>121793.8</c:v>
                </c:pt>
                <c:pt idx="7679">
                  <c:v>121746.9</c:v>
                </c:pt>
                <c:pt idx="7680">
                  <c:v>121699.4</c:v>
                </c:pt>
                <c:pt idx="7681">
                  <c:v>121673.7</c:v>
                </c:pt>
                <c:pt idx="7682">
                  <c:v>121641.8</c:v>
                </c:pt>
                <c:pt idx="7683">
                  <c:v>121619.3</c:v>
                </c:pt>
                <c:pt idx="7684">
                  <c:v>121597.9</c:v>
                </c:pt>
                <c:pt idx="7685">
                  <c:v>121564.4</c:v>
                </c:pt>
                <c:pt idx="7686">
                  <c:v>121539</c:v>
                </c:pt>
                <c:pt idx="7687">
                  <c:v>121514.5</c:v>
                </c:pt>
                <c:pt idx="7688">
                  <c:v>121496.5</c:v>
                </c:pt>
                <c:pt idx="7689">
                  <c:v>121478.7</c:v>
                </c:pt>
                <c:pt idx="7690">
                  <c:v>121454.9</c:v>
                </c:pt>
                <c:pt idx="7691">
                  <c:v>121430.7</c:v>
                </c:pt>
                <c:pt idx="7692">
                  <c:v>121405.8</c:v>
                </c:pt>
                <c:pt idx="7693">
                  <c:v>121373.1</c:v>
                </c:pt>
                <c:pt idx="7694">
                  <c:v>121345.2</c:v>
                </c:pt>
                <c:pt idx="7695">
                  <c:v>121323.1</c:v>
                </c:pt>
                <c:pt idx="7696">
                  <c:v>121299.7</c:v>
                </c:pt>
                <c:pt idx="7697">
                  <c:v>121257.5</c:v>
                </c:pt>
                <c:pt idx="7698">
                  <c:v>121230.1</c:v>
                </c:pt>
                <c:pt idx="7699">
                  <c:v>121191.5</c:v>
                </c:pt>
                <c:pt idx="7700">
                  <c:v>121161.2</c:v>
                </c:pt>
                <c:pt idx="7701">
                  <c:v>121119.4</c:v>
                </c:pt>
                <c:pt idx="7702">
                  <c:v>121087.2</c:v>
                </c:pt>
                <c:pt idx="7703">
                  <c:v>121021.5</c:v>
                </c:pt>
                <c:pt idx="7704">
                  <c:v>120988.4</c:v>
                </c:pt>
                <c:pt idx="7705">
                  <c:v>120944.2</c:v>
                </c:pt>
                <c:pt idx="7706">
                  <c:v>120922.3</c:v>
                </c:pt>
                <c:pt idx="7707">
                  <c:v>120879</c:v>
                </c:pt>
                <c:pt idx="7708">
                  <c:v>120836.9</c:v>
                </c:pt>
                <c:pt idx="7709">
                  <c:v>120806.3</c:v>
                </c:pt>
                <c:pt idx="7710">
                  <c:v>120767.2</c:v>
                </c:pt>
                <c:pt idx="7711">
                  <c:v>120730.4</c:v>
                </c:pt>
                <c:pt idx="7712">
                  <c:v>120704.6</c:v>
                </c:pt>
                <c:pt idx="7713">
                  <c:v>120671.8</c:v>
                </c:pt>
                <c:pt idx="7714">
                  <c:v>120630.5</c:v>
                </c:pt>
                <c:pt idx="7715">
                  <c:v>120597.4</c:v>
                </c:pt>
                <c:pt idx="7716">
                  <c:v>120572.7</c:v>
                </c:pt>
                <c:pt idx="7717">
                  <c:v>120539.8</c:v>
                </c:pt>
                <c:pt idx="7718">
                  <c:v>120507.1</c:v>
                </c:pt>
                <c:pt idx="7719">
                  <c:v>120467</c:v>
                </c:pt>
                <c:pt idx="7720">
                  <c:v>120435.5</c:v>
                </c:pt>
                <c:pt idx="7721">
                  <c:v>120404.8</c:v>
                </c:pt>
                <c:pt idx="7722">
                  <c:v>120389.7</c:v>
                </c:pt>
                <c:pt idx="7723">
                  <c:v>120367.5</c:v>
                </c:pt>
                <c:pt idx="7724">
                  <c:v>120338.8</c:v>
                </c:pt>
                <c:pt idx="7725">
                  <c:v>120298</c:v>
                </c:pt>
                <c:pt idx="7726">
                  <c:v>120278.7</c:v>
                </c:pt>
                <c:pt idx="7727">
                  <c:v>120266.2</c:v>
                </c:pt>
                <c:pt idx="7728">
                  <c:v>120242.5</c:v>
                </c:pt>
                <c:pt idx="7729">
                  <c:v>120215.2</c:v>
                </c:pt>
                <c:pt idx="7730">
                  <c:v>120195.3</c:v>
                </c:pt>
                <c:pt idx="7731">
                  <c:v>120181.6</c:v>
                </c:pt>
                <c:pt idx="7732">
                  <c:v>120165.2</c:v>
                </c:pt>
                <c:pt idx="7733">
                  <c:v>120154.3</c:v>
                </c:pt>
                <c:pt idx="7734">
                  <c:v>120144.6</c:v>
                </c:pt>
                <c:pt idx="7735">
                  <c:v>120128.1</c:v>
                </c:pt>
                <c:pt idx="7736">
                  <c:v>120118.39999999999</c:v>
                </c:pt>
                <c:pt idx="7737">
                  <c:v>120114</c:v>
                </c:pt>
                <c:pt idx="7738">
                  <c:v>120105.8</c:v>
                </c:pt>
                <c:pt idx="7739">
                  <c:v>120098.4</c:v>
                </c:pt>
                <c:pt idx="7740">
                  <c:v>120090.2</c:v>
                </c:pt>
                <c:pt idx="7741">
                  <c:v>120084.2</c:v>
                </c:pt>
                <c:pt idx="7742">
                  <c:v>120081.4</c:v>
                </c:pt>
                <c:pt idx="7743">
                  <c:v>120076.1</c:v>
                </c:pt>
                <c:pt idx="7744">
                  <c:v>120071.1</c:v>
                </c:pt>
                <c:pt idx="7745">
                  <c:v>120065.1</c:v>
                </c:pt>
                <c:pt idx="7746">
                  <c:v>120060.3</c:v>
                </c:pt>
                <c:pt idx="7747">
                  <c:v>120056.7</c:v>
                </c:pt>
                <c:pt idx="7748">
                  <c:v>120051.7</c:v>
                </c:pt>
                <c:pt idx="7749">
                  <c:v>120046.5</c:v>
                </c:pt>
                <c:pt idx="7750">
                  <c:v>120040.8</c:v>
                </c:pt>
                <c:pt idx="7751">
                  <c:v>120034.7</c:v>
                </c:pt>
                <c:pt idx="7752">
                  <c:v>120029.7</c:v>
                </c:pt>
                <c:pt idx="7753">
                  <c:v>120022.39999999999</c:v>
                </c:pt>
                <c:pt idx="7754">
                  <c:v>120016.4</c:v>
                </c:pt>
                <c:pt idx="7755">
                  <c:v>120007.7</c:v>
                </c:pt>
                <c:pt idx="7756">
                  <c:v>119995.3</c:v>
                </c:pt>
                <c:pt idx="7757">
                  <c:v>119987</c:v>
                </c:pt>
                <c:pt idx="7758">
                  <c:v>119974.9</c:v>
                </c:pt>
                <c:pt idx="7759">
                  <c:v>119961.1</c:v>
                </c:pt>
                <c:pt idx="7760">
                  <c:v>119937</c:v>
                </c:pt>
                <c:pt idx="7761">
                  <c:v>119890.8</c:v>
                </c:pt>
                <c:pt idx="7762">
                  <c:v>119868.9</c:v>
                </c:pt>
                <c:pt idx="7763">
                  <c:v>119833.60000000001</c:v>
                </c:pt>
                <c:pt idx="7764">
                  <c:v>119784.7</c:v>
                </c:pt>
                <c:pt idx="7765">
                  <c:v>119737.1</c:v>
                </c:pt>
                <c:pt idx="7766">
                  <c:v>119694.39999999999</c:v>
                </c:pt>
                <c:pt idx="7767">
                  <c:v>119667.9</c:v>
                </c:pt>
                <c:pt idx="7768">
                  <c:v>119642.8</c:v>
                </c:pt>
                <c:pt idx="7769">
                  <c:v>119630</c:v>
                </c:pt>
                <c:pt idx="7770">
                  <c:v>119622.1</c:v>
                </c:pt>
                <c:pt idx="7771">
                  <c:v>119612.4</c:v>
                </c:pt>
                <c:pt idx="7772">
                  <c:v>119603.8</c:v>
                </c:pt>
                <c:pt idx="7773">
                  <c:v>119596</c:v>
                </c:pt>
                <c:pt idx="7774">
                  <c:v>119592.5</c:v>
                </c:pt>
                <c:pt idx="7775">
                  <c:v>119584.4</c:v>
                </c:pt>
                <c:pt idx="7776">
                  <c:v>119578.7</c:v>
                </c:pt>
                <c:pt idx="7777">
                  <c:v>119573.6</c:v>
                </c:pt>
                <c:pt idx="7778">
                  <c:v>119569</c:v>
                </c:pt>
                <c:pt idx="7779">
                  <c:v>119565.7</c:v>
                </c:pt>
                <c:pt idx="7780">
                  <c:v>119561.7</c:v>
                </c:pt>
                <c:pt idx="7781">
                  <c:v>119556.9</c:v>
                </c:pt>
                <c:pt idx="7782">
                  <c:v>119554.2</c:v>
                </c:pt>
                <c:pt idx="7783">
                  <c:v>119551.5</c:v>
                </c:pt>
                <c:pt idx="7784">
                  <c:v>119547.8</c:v>
                </c:pt>
                <c:pt idx="7785">
                  <c:v>119544</c:v>
                </c:pt>
                <c:pt idx="7786">
                  <c:v>119540</c:v>
                </c:pt>
                <c:pt idx="7787">
                  <c:v>119535.7</c:v>
                </c:pt>
                <c:pt idx="7788">
                  <c:v>119532.3</c:v>
                </c:pt>
                <c:pt idx="7789">
                  <c:v>119525.9</c:v>
                </c:pt>
                <c:pt idx="7790">
                  <c:v>119523.1</c:v>
                </c:pt>
                <c:pt idx="7791">
                  <c:v>119515.4</c:v>
                </c:pt>
                <c:pt idx="7792">
                  <c:v>119508.4</c:v>
                </c:pt>
                <c:pt idx="7793">
                  <c:v>119500.6</c:v>
                </c:pt>
                <c:pt idx="7794">
                  <c:v>119494.1</c:v>
                </c:pt>
                <c:pt idx="7795">
                  <c:v>119484.7</c:v>
                </c:pt>
                <c:pt idx="7796">
                  <c:v>119473.4</c:v>
                </c:pt>
                <c:pt idx="7797">
                  <c:v>119460</c:v>
                </c:pt>
                <c:pt idx="7798">
                  <c:v>119444.6</c:v>
                </c:pt>
                <c:pt idx="7799">
                  <c:v>119431.9</c:v>
                </c:pt>
                <c:pt idx="7800">
                  <c:v>119413.3</c:v>
                </c:pt>
                <c:pt idx="7801">
                  <c:v>119398.3</c:v>
                </c:pt>
                <c:pt idx="7802">
                  <c:v>119371.6</c:v>
                </c:pt>
                <c:pt idx="7803">
                  <c:v>119348.7</c:v>
                </c:pt>
                <c:pt idx="7804">
                  <c:v>119330.7</c:v>
                </c:pt>
                <c:pt idx="7805">
                  <c:v>119305.8</c:v>
                </c:pt>
                <c:pt idx="7806">
                  <c:v>119280.1</c:v>
                </c:pt>
                <c:pt idx="7807">
                  <c:v>119266.9</c:v>
                </c:pt>
                <c:pt idx="7808">
                  <c:v>119233.2</c:v>
                </c:pt>
                <c:pt idx="7809">
                  <c:v>119205.7</c:v>
                </c:pt>
                <c:pt idx="7810">
                  <c:v>119177.8</c:v>
                </c:pt>
                <c:pt idx="7811">
                  <c:v>119156.8</c:v>
                </c:pt>
                <c:pt idx="7812">
                  <c:v>119128.6</c:v>
                </c:pt>
                <c:pt idx="7813">
                  <c:v>119100.4</c:v>
                </c:pt>
                <c:pt idx="7814">
                  <c:v>119072</c:v>
                </c:pt>
                <c:pt idx="7815">
                  <c:v>119050.2</c:v>
                </c:pt>
                <c:pt idx="7816">
                  <c:v>119028</c:v>
                </c:pt>
                <c:pt idx="7817">
                  <c:v>119005.3</c:v>
                </c:pt>
                <c:pt idx="7818">
                  <c:v>118974.2</c:v>
                </c:pt>
                <c:pt idx="7819">
                  <c:v>118942.1</c:v>
                </c:pt>
                <c:pt idx="7820">
                  <c:v>118900.4</c:v>
                </c:pt>
                <c:pt idx="7821">
                  <c:v>118865.5</c:v>
                </c:pt>
                <c:pt idx="7822">
                  <c:v>118838.5</c:v>
                </c:pt>
                <c:pt idx="7823">
                  <c:v>118820</c:v>
                </c:pt>
                <c:pt idx="7824">
                  <c:v>118772.1</c:v>
                </c:pt>
                <c:pt idx="7825">
                  <c:v>118742.2</c:v>
                </c:pt>
                <c:pt idx="7826">
                  <c:v>118700.7</c:v>
                </c:pt>
                <c:pt idx="7827">
                  <c:v>118657.3</c:v>
                </c:pt>
                <c:pt idx="7828">
                  <c:v>118623.5</c:v>
                </c:pt>
                <c:pt idx="7829">
                  <c:v>118588.6</c:v>
                </c:pt>
                <c:pt idx="7830">
                  <c:v>118540.1</c:v>
                </c:pt>
                <c:pt idx="7831">
                  <c:v>118488.5</c:v>
                </c:pt>
                <c:pt idx="7832">
                  <c:v>118428.1</c:v>
                </c:pt>
                <c:pt idx="7833">
                  <c:v>118359.3</c:v>
                </c:pt>
                <c:pt idx="7834">
                  <c:v>118284.3</c:v>
                </c:pt>
                <c:pt idx="7835">
                  <c:v>118225.1</c:v>
                </c:pt>
                <c:pt idx="7836">
                  <c:v>118144</c:v>
                </c:pt>
                <c:pt idx="7837">
                  <c:v>118082.5</c:v>
                </c:pt>
                <c:pt idx="7838">
                  <c:v>118001.5</c:v>
                </c:pt>
                <c:pt idx="7839">
                  <c:v>117923.2</c:v>
                </c:pt>
                <c:pt idx="7840">
                  <c:v>117867.6</c:v>
                </c:pt>
                <c:pt idx="7841">
                  <c:v>117815.5</c:v>
                </c:pt>
                <c:pt idx="7842">
                  <c:v>117725.2</c:v>
                </c:pt>
                <c:pt idx="7843">
                  <c:v>117666.5</c:v>
                </c:pt>
                <c:pt idx="7844">
                  <c:v>117570.9</c:v>
                </c:pt>
                <c:pt idx="7845">
                  <c:v>117519.6</c:v>
                </c:pt>
                <c:pt idx="7846">
                  <c:v>117464.6</c:v>
                </c:pt>
                <c:pt idx="7847">
                  <c:v>117437.2</c:v>
                </c:pt>
                <c:pt idx="7848">
                  <c:v>117422.8</c:v>
                </c:pt>
                <c:pt idx="7849">
                  <c:v>117415.2</c:v>
                </c:pt>
                <c:pt idx="7850">
                  <c:v>117408.1</c:v>
                </c:pt>
                <c:pt idx="7851">
                  <c:v>117401.60000000001</c:v>
                </c:pt>
                <c:pt idx="7852">
                  <c:v>117397</c:v>
                </c:pt>
                <c:pt idx="7853">
                  <c:v>117391.2</c:v>
                </c:pt>
                <c:pt idx="7854">
                  <c:v>117386</c:v>
                </c:pt>
                <c:pt idx="7855">
                  <c:v>117380</c:v>
                </c:pt>
                <c:pt idx="7856">
                  <c:v>117377.8</c:v>
                </c:pt>
                <c:pt idx="7857">
                  <c:v>117373.6</c:v>
                </c:pt>
                <c:pt idx="7858">
                  <c:v>117370.7</c:v>
                </c:pt>
                <c:pt idx="7859">
                  <c:v>117367.2</c:v>
                </c:pt>
                <c:pt idx="7860">
                  <c:v>117363.2</c:v>
                </c:pt>
                <c:pt idx="7861">
                  <c:v>117360.4</c:v>
                </c:pt>
                <c:pt idx="7862">
                  <c:v>117358.39999999999</c:v>
                </c:pt>
                <c:pt idx="7863">
                  <c:v>117356</c:v>
                </c:pt>
                <c:pt idx="7864">
                  <c:v>117353.8</c:v>
                </c:pt>
                <c:pt idx="7865">
                  <c:v>117351.4</c:v>
                </c:pt>
                <c:pt idx="7866">
                  <c:v>117349.7</c:v>
                </c:pt>
                <c:pt idx="7867">
                  <c:v>117348.5</c:v>
                </c:pt>
                <c:pt idx="7868">
                  <c:v>117347</c:v>
                </c:pt>
                <c:pt idx="7869">
                  <c:v>117345.60000000001</c:v>
                </c:pt>
                <c:pt idx="7870">
                  <c:v>117344.3</c:v>
                </c:pt>
                <c:pt idx="7871">
                  <c:v>117343</c:v>
                </c:pt>
                <c:pt idx="7872">
                  <c:v>117341.8</c:v>
                </c:pt>
                <c:pt idx="7873">
                  <c:v>117340.9</c:v>
                </c:pt>
                <c:pt idx="7874">
                  <c:v>117339.7</c:v>
                </c:pt>
                <c:pt idx="7875">
                  <c:v>117338.2</c:v>
                </c:pt>
                <c:pt idx="7876">
                  <c:v>117336.9</c:v>
                </c:pt>
                <c:pt idx="7877">
                  <c:v>117335.9</c:v>
                </c:pt>
                <c:pt idx="7878">
                  <c:v>117334.8</c:v>
                </c:pt>
                <c:pt idx="7879">
                  <c:v>117333.7</c:v>
                </c:pt>
                <c:pt idx="7880">
                  <c:v>117332</c:v>
                </c:pt>
                <c:pt idx="7881">
                  <c:v>117329.8</c:v>
                </c:pt>
                <c:pt idx="7882">
                  <c:v>117327.8</c:v>
                </c:pt>
                <c:pt idx="7883">
                  <c:v>117326.1</c:v>
                </c:pt>
                <c:pt idx="7884">
                  <c:v>117324.3</c:v>
                </c:pt>
                <c:pt idx="7885">
                  <c:v>117321.8</c:v>
                </c:pt>
                <c:pt idx="7886">
                  <c:v>117318.9</c:v>
                </c:pt>
                <c:pt idx="7887">
                  <c:v>117315.8</c:v>
                </c:pt>
                <c:pt idx="7888">
                  <c:v>117313.2</c:v>
                </c:pt>
                <c:pt idx="7889">
                  <c:v>117309.5</c:v>
                </c:pt>
                <c:pt idx="7890">
                  <c:v>117306.5</c:v>
                </c:pt>
                <c:pt idx="7891">
                  <c:v>117302.1</c:v>
                </c:pt>
                <c:pt idx="7892">
                  <c:v>117296.2</c:v>
                </c:pt>
                <c:pt idx="7893">
                  <c:v>117289.5</c:v>
                </c:pt>
                <c:pt idx="7894">
                  <c:v>117286.6</c:v>
                </c:pt>
                <c:pt idx="7895">
                  <c:v>117279</c:v>
                </c:pt>
                <c:pt idx="7896">
                  <c:v>117274</c:v>
                </c:pt>
                <c:pt idx="7897">
                  <c:v>117267.4</c:v>
                </c:pt>
                <c:pt idx="7898">
                  <c:v>117248.8</c:v>
                </c:pt>
                <c:pt idx="7899">
                  <c:v>117233.5</c:v>
                </c:pt>
                <c:pt idx="7900">
                  <c:v>117215.5</c:v>
                </c:pt>
                <c:pt idx="7901">
                  <c:v>117187.8</c:v>
                </c:pt>
                <c:pt idx="7902">
                  <c:v>117156.8</c:v>
                </c:pt>
                <c:pt idx="7903">
                  <c:v>117123</c:v>
                </c:pt>
                <c:pt idx="7904">
                  <c:v>117087.4</c:v>
                </c:pt>
                <c:pt idx="7905">
                  <c:v>117059.9</c:v>
                </c:pt>
                <c:pt idx="7906">
                  <c:v>117032.2</c:v>
                </c:pt>
                <c:pt idx="7907">
                  <c:v>117004.4</c:v>
                </c:pt>
                <c:pt idx="7908">
                  <c:v>116977</c:v>
                </c:pt>
                <c:pt idx="7909">
                  <c:v>116933.1</c:v>
                </c:pt>
                <c:pt idx="7910">
                  <c:v>116908.3</c:v>
                </c:pt>
                <c:pt idx="7911">
                  <c:v>116885</c:v>
                </c:pt>
                <c:pt idx="7912">
                  <c:v>116863.6</c:v>
                </c:pt>
                <c:pt idx="7913">
                  <c:v>116838.6</c:v>
                </c:pt>
                <c:pt idx="7914">
                  <c:v>116816.1</c:v>
                </c:pt>
                <c:pt idx="7915">
                  <c:v>116795.2</c:v>
                </c:pt>
                <c:pt idx="7916">
                  <c:v>116775.7</c:v>
                </c:pt>
                <c:pt idx="7917">
                  <c:v>116761.8</c:v>
                </c:pt>
                <c:pt idx="7918">
                  <c:v>116744.1</c:v>
                </c:pt>
                <c:pt idx="7919">
                  <c:v>116731.5</c:v>
                </c:pt>
                <c:pt idx="7920">
                  <c:v>116715.2</c:v>
                </c:pt>
                <c:pt idx="7921">
                  <c:v>116695.6</c:v>
                </c:pt>
                <c:pt idx="7922">
                  <c:v>116684.2</c:v>
                </c:pt>
                <c:pt idx="7923">
                  <c:v>116669</c:v>
                </c:pt>
                <c:pt idx="7924">
                  <c:v>116653.9</c:v>
                </c:pt>
                <c:pt idx="7925">
                  <c:v>116634.8</c:v>
                </c:pt>
                <c:pt idx="7926">
                  <c:v>116619.2</c:v>
                </c:pt>
                <c:pt idx="7927">
                  <c:v>116607.1</c:v>
                </c:pt>
                <c:pt idx="7928">
                  <c:v>116590.3</c:v>
                </c:pt>
                <c:pt idx="7929">
                  <c:v>116572.7</c:v>
                </c:pt>
                <c:pt idx="7930">
                  <c:v>116554.1</c:v>
                </c:pt>
                <c:pt idx="7931">
                  <c:v>116539.4</c:v>
                </c:pt>
                <c:pt idx="7932">
                  <c:v>116518.6</c:v>
                </c:pt>
                <c:pt idx="7933">
                  <c:v>116502</c:v>
                </c:pt>
                <c:pt idx="7934">
                  <c:v>116478.39999999999</c:v>
                </c:pt>
                <c:pt idx="7935">
                  <c:v>116446.39999999999</c:v>
                </c:pt>
                <c:pt idx="7936">
                  <c:v>116418.6</c:v>
                </c:pt>
                <c:pt idx="7937">
                  <c:v>116395.9</c:v>
                </c:pt>
                <c:pt idx="7938">
                  <c:v>116356.1</c:v>
                </c:pt>
                <c:pt idx="7939">
                  <c:v>116305.8</c:v>
                </c:pt>
                <c:pt idx="7940">
                  <c:v>116247.6</c:v>
                </c:pt>
                <c:pt idx="7941">
                  <c:v>116184.5</c:v>
                </c:pt>
                <c:pt idx="7942">
                  <c:v>116119.1</c:v>
                </c:pt>
                <c:pt idx="7943">
                  <c:v>116070.3</c:v>
                </c:pt>
                <c:pt idx="7944">
                  <c:v>116023</c:v>
                </c:pt>
                <c:pt idx="7945">
                  <c:v>115950.8</c:v>
                </c:pt>
                <c:pt idx="7946">
                  <c:v>115891.5</c:v>
                </c:pt>
                <c:pt idx="7947">
                  <c:v>115864.5</c:v>
                </c:pt>
                <c:pt idx="7948">
                  <c:v>115842.3</c:v>
                </c:pt>
                <c:pt idx="7949">
                  <c:v>115820.5</c:v>
                </c:pt>
                <c:pt idx="7950">
                  <c:v>115792.3</c:v>
                </c:pt>
                <c:pt idx="7951">
                  <c:v>115758.1</c:v>
                </c:pt>
                <c:pt idx="7952">
                  <c:v>115731.9</c:v>
                </c:pt>
                <c:pt idx="7953">
                  <c:v>115719.1</c:v>
                </c:pt>
                <c:pt idx="7954">
                  <c:v>115694.3</c:v>
                </c:pt>
                <c:pt idx="7955">
                  <c:v>115670.6</c:v>
                </c:pt>
                <c:pt idx="7956">
                  <c:v>115648</c:v>
                </c:pt>
                <c:pt idx="7957">
                  <c:v>115621.3</c:v>
                </c:pt>
                <c:pt idx="7958">
                  <c:v>115606.3</c:v>
                </c:pt>
                <c:pt idx="7959">
                  <c:v>115591.9</c:v>
                </c:pt>
                <c:pt idx="7960">
                  <c:v>115573.9</c:v>
                </c:pt>
                <c:pt idx="7961">
                  <c:v>115565.4</c:v>
                </c:pt>
                <c:pt idx="7962">
                  <c:v>115549.5</c:v>
                </c:pt>
                <c:pt idx="7963">
                  <c:v>115535</c:v>
                </c:pt>
                <c:pt idx="7964">
                  <c:v>115528.3</c:v>
                </c:pt>
                <c:pt idx="7965">
                  <c:v>115516</c:v>
                </c:pt>
                <c:pt idx="7966">
                  <c:v>115505.4</c:v>
                </c:pt>
                <c:pt idx="7967">
                  <c:v>115500.6</c:v>
                </c:pt>
                <c:pt idx="7968">
                  <c:v>115492.4</c:v>
                </c:pt>
                <c:pt idx="7969">
                  <c:v>115485.9</c:v>
                </c:pt>
                <c:pt idx="7970">
                  <c:v>115483.3</c:v>
                </c:pt>
                <c:pt idx="7971">
                  <c:v>115478.5</c:v>
                </c:pt>
                <c:pt idx="7972">
                  <c:v>115474.3</c:v>
                </c:pt>
                <c:pt idx="7973">
                  <c:v>115472.4</c:v>
                </c:pt>
                <c:pt idx="7974">
                  <c:v>115468.8</c:v>
                </c:pt>
                <c:pt idx="7975">
                  <c:v>115465.60000000001</c:v>
                </c:pt>
                <c:pt idx="7976">
                  <c:v>115464.2</c:v>
                </c:pt>
                <c:pt idx="7977">
                  <c:v>115461.5</c:v>
                </c:pt>
                <c:pt idx="7978">
                  <c:v>115459.2</c:v>
                </c:pt>
                <c:pt idx="7979">
                  <c:v>115458.1</c:v>
                </c:pt>
                <c:pt idx="7980">
                  <c:v>115456</c:v>
                </c:pt>
                <c:pt idx="7981">
                  <c:v>115454.1</c:v>
                </c:pt>
                <c:pt idx="7982">
                  <c:v>115453.2</c:v>
                </c:pt>
                <c:pt idx="7983">
                  <c:v>115451.4</c:v>
                </c:pt>
                <c:pt idx="7984">
                  <c:v>115449.7</c:v>
                </c:pt>
                <c:pt idx="7985">
                  <c:v>115448.9</c:v>
                </c:pt>
                <c:pt idx="7986">
                  <c:v>115447.1</c:v>
                </c:pt>
                <c:pt idx="7987">
                  <c:v>115445.3</c:v>
                </c:pt>
                <c:pt idx="7988">
                  <c:v>115444.3</c:v>
                </c:pt>
                <c:pt idx="7989">
                  <c:v>115442.3</c:v>
                </c:pt>
                <c:pt idx="7990">
                  <c:v>115440.1</c:v>
                </c:pt>
                <c:pt idx="7991">
                  <c:v>115438.9</c:v>
                </c:pt>
                <c:pt idx="7992">
                  <c:v>115436.3</c:v>
                </c:pt>
                <c:pt idx="7993">
                  <c:v>115433.4</c:v>
                </c:pt>
                <c:pt idx="7994">
                  <c:v>115431.8</c:v>
                </c:pt>
                <c:pt idx="7995">
                  <c:v>115428.3</c:v>
                </c:pt>
                <c:pt idx="7996">
                  <c:v>115424.4</c:v>
                </c:pt>
                <c:pt idx="7997">
                  <c:v>115422.3</c:v>
                </c:pt>
                <c:pt idx="7998">
                  <c:v>115417.60000000001</c:v>
                </c:pt>
                <c:pt idx="7999">
                  <c:v>115412.3</c:v>
                </c:pt>
                <c:pt idx="8000">
                  <c:v>115409.1</c:v>
                </c:pt>
                <c:pt idx="8001">
                  <c:v>115401.1</c:v>
                </c:pt>
                <c:pt idx="8002">
                  <c:v>115391.3</c:v>
                </c:pt>
                <c:pt idx="8003">
                  <c:v>115385.7</c:v>
                </c:pt>
                <c:pt idx="8004">
                  <c:v>115373.1</c:v>
                </c:pt>
                <c:pt idx="8005">
                  <c:v>115358.8</c:v>
                </c:pt>
                <c:pt idx="8006">
                  <c:v>115351.1</c:v>
                </c:pt>
                <c:pt idx="8007">
                  <c:v>115334.3</c:v>
                </c:pt>
                <c:pt idx="8008">
                  <c:v>115315.9</c:v>
                </c:pt>
                <c:pt idx="8009">
                  <c:v>115306.1</c:v>
                </c:pt>
                <c:pt idx="8010">
                  <c:v>115285.4</c:v>
                </c:pt>
                <c:pt idx="8011">
                  <c:v>115263.3</c:v>
                </c:pt>
                <c:pt idx="8012">
                  <c:v>115251.7</c:v>
                </c:pt>
                <c:pt idx="8013">
                  <c:v>115227.4</c:v>
                </c:pt>
                <c:pt idx="8014">
                  <c:v>115201.9</c:v>
                </c:pt>
                <c:pt idx="8015">
                  <c:v>115188.6</c:v>
                </c:pt>
                <c:pt idx="8016">
                  <c:v>115161.2</c:v>
                </c:pt>
                <c:pt idx="8017">
                  <c:v>115132.6</c:v>
                </c:pt>
                <c:pt idx="8018">
                  <c:v>115117.5</c:v>
                </c:pt>
                <c:pt idx="8019">
                  <c:v>115081.3</c:v>
                </c:pt>
                <c:pt idx="8020">
                  <c:v>115037.3</c:v>
                </c:pt>
                <c:pt idx="8021">
                  <c:v>115012.6</c:v>
                </c:pt>
                <c:pt idx="8022">
                  <c:v>114958.39999999999</c:v>
                </c:pt>
                <c:pt idx="8023">
                  <c:v>114898.2</c:v>
                </c:pt>
                <c:pt idx="8024">
                  <c:v>114866.2</c:v>
                </c:pt>
                <c:pt idx="8025">
                  <c:v>114798.8</c:v>
                </c:pt>
                <c:pt idx="8026">
                  <c:v>114727.4</c:v>
                </c:pt>
                <c:pt idx="8027">
                  <c:v>114690.5</c:v>
                </c:pt>
                <c:pt idx="8028">
                  <c:v>114614.7</c:v>
                </c:pt>
                <c:pt idx="8029">
                  <c:v>114536.9</c:v>
                </c:pt>
                <c:pt idx="8030">
                  <c:v>114497.5</c:v>
                </c:pt>
                <c:pt idx="8031">
                  <c:v>114421.6</c:v>
                </c:pt>
                <c:pt idx="8032">
                  <c:v>114346.3</c:v>
                </c:pt>
                <c:pt idx="8033">
                  <c:v>114302.8</c:v>
                </c:pt>
                <c:pt idx="8034">
                  <c:v>114191.1</c:v>
                </c:pt>
                <c:pt idx="8035">
                  <c:v>114117.9</c:v>
                </c:pt>
                <c:pt idx="8036">
                  <c:v>113731.7</c:v>
                </c:pt>
                <c:pt idx="8037">
                  <c:v>112815.3</c:v>
                </c:pt>
                <c:pt idx="8038">
                  <c:v>112272.2</c:v>
                </c:pt>
                <c:pt idx="8039">
                  <c:v>111263.2</c:v>
                </c:pt>
                <c:pt idx="8040">
                  <c:v>110896.1</c:v>
                </c:pt>
                <c:pt idx="8041">
                  <c:v>110612.1</c:v>
                </c:pt>
                <c:pt idx="8042">
                  <c:v>110487</c:v>
                </c:pt>
                <c:pt idx="8043">
                  <c:v>110432.5</c:v>
                </c:pt>
                <c:pt idx="8044">
                  <c:v>110340.4</c:v>
                </c:pt>
                <c:pt idx="8045">
                  <c:v>110271.4</c:v>
                </c:pt>
                <c:pt idx="8046">
                  <c:v>111673.1</c:v>
                </c:pt>
                <c:pt idx="8047">
                  <c:v>111798</c:v>
                </c:pt>
                <c:pt idx="8048">
                  <c:v>111990.2</c:v>
                </c:pt>
                <c:pt idx="8049">
                  <c:v>112079.5</c:v>
                </c:pt>
                <c:pt idx="8050">
                  <c:v>112010.3</c:v>
                </c:pt>
                <c:pt idx="8051">
                  <c:v>111443.7</c:v>
                </c:pt>
                <c:pt idx="8052">
                  <c:v>111256.6</c:v>
                </c:pt>
                <c:pt idx="8053">
                  <c:v>111170.8</c:v>
                </c:pt>
                <c:pt idx="8054">
                  <c:v>111012</c:v>
                </c:pt>
                <c:pt idx="8055">
                  <c:v>110869.5</c:v>
                </c:pt>
                <c:pt idx="8056">
                  <c:v>110803.8</c:v>
                </c:pt>
                <c:pt idx="8057">
                  <c:v>110683.2</c:v>
                </c:pt>
                <c:pt idx="8058">
                  <c:v>110575.6</c:v>
                </c:pt>
                <c:pt idx="8059">
                  <c:v>110526.3</c:v>
                </c:pt>
                <c:pt idx="8060">
                  <c:v>110436</c:v>
                </c:pt>
                <c:pt idx="8061">
                  <c:v>110355.7</c:v>
                </c:pt>
                <c:pt idx="8062">
                  <c:v>110318.9</c:v>
                </c:pt>
                <c:pt idx="8063">
                  <c:v>110251.3</c:v>
                </c:pt>
                <c:pt idx="8064">
                  <c:v>110190.6</c:v>
                </c:pt>
                <c:pt idx="8065">
                  <c:v>110162.4</c:v>
                </c:pt>
                <c:pt idx="8066">
                  <c:v>110109.7</c:v>
                </c:pt>
                <c:pt idx="8067">
                  <c:v>110060.9</c:v>
                </c:pt>
                <c:pt idx="8068">
                  <c:v>110037.5</c:v>
                </c:pt>
                <c:pt idx="8069">
                  <c:v>109992.1</c:v>
                </c:pt>
                <c:pt idx="8070">
                  <c:v>109947.7</c:v>
                </c:pt>
                <c:pt idx="8071">
                  <c:v>109927.1</c:v>
                </c:pt>
                <c:pt idx="8072">
                  <c:v>109890.5</c:v>
                </c:pt>
                <c:pt idx="8073">
                  <c:v>109859.2</c:v>
                </c:pt>
                <c:pt idx="8074">
                  <c:v>109845.2</c:v>
                </c:pt>
                <c:pt idx="8075">
                  <c:v>109819.8</c:v>
                </c:pt>
                <c:pt idx="8076">
                  <c:v>109797.1</c:v>
                </c:pt>
                <c:pt idx="8077">
                  <c:v>109786.3</c:v>
                </c:pt>
                <c:pt idx="8078">
                  <c:v>109765.5</c:v>
                </c:pt>
                <c:pt idx="8079">
                  <c:v>109755.2</c:v>
                </c:pt>
                <c:pt idx="8080">
                  <c:v>109734</c:v>
                </c:pt>
                <c:pt idx="8081">
                  <c:v>109711.1</c:v>
                </c:pt>
                <c:pt idx="8082">
                  <c:v>109698.8</c:v>
                </c:pt>
                <c:pt idx="8083">
                  <c:v>109671.6</c:v>
                </c:pt>
                <c:pt idx="8084">
                  <c:v>109640.1</c:v>
                </c:pt>
                <c:pt idx="8085">
                  <c:v>109603.4</c:v>
                </c:pt>
                <c:pt idx="8086">
                  <c:v>109582.7</c:v>
                </c:pt>
                <c:pt idx="8087">
                  <c:v>109535.9</c:v>
                </c:pt>
                <c:pt idx="8088">
                  <c:v>109460.9</c:v>
                </c:pt>
                <c:pt idx="8089">
                  <c:v>109409.9</c:v>
                </c:pt>
                <c:pt idx="8090">
                  <c:v>109292.2</c:v>
                </c:pt>
                <c:pt idx="8091">
                  <c:v>109168.5</c:v>
                </c:pt>
                <c:pt idx="8092">
                  <c:v>109109.9</c:v>
                </c:pt>
                <c:pt idx="8093">
                  <c:v>109010.6</c:v>
                </c:pt>
                <c:pt idx="8094">
                  <c:v>108940.2</c:v>
                </c:pt>
                <c:pt idx="8095">
                  <c:v>108907.3</c:v>
                </c:pt>
                <c:pt idx="8096">
                  <c:v>108844.1</c:v>
                </c:pt>
                <c:pt idx="8097">
                  <c:v>108784</c:v>
                </c:pt>
                <c:pt idx="8098">
                  <c:v>108755.2</c:v>
                </c:pt>
                <c:pt idx="8099">
                  <c:v>108700</c:v>
                </c:pt>
                <c:pt idx="8100">
                  <c:v>108648.3</c:v>
                </c:pt>
                <c:pt idx="8101">
                  <c:v>108623.7</c:v>
                </c:pt>
                <c:pt idx="8102">
                  <c:v>108577.1</c:v>
                </c:pt>
                <c:pt idx="8103">
                  <c:v>108534.1</c:v>
                </c:pt>
                <c:pt idx="8104">
                  <c:v>108514</c:v>
                </c:pt>
                <c:pt idx="8105">
                  <c:v>108476.4</c:v>
                </c:pt>
                <c:pt idx="8106">
                  <c:v>108442.5</c:v>
                </c:pt>
                <c:pt idx="8107">
                  <c:v>108427</c:v>
                </c:pt>
                <c:pt idx="8108">
                  <c:v>108398.8</c:v>
                </c:pt>
                <c:pt idx="8109">
                  <c:v>108374</c:v>
                </c:pt>
                <c:pt idx="8110">
                  <c:v>108351.2</c:v>
                </c:pt>
                <c:pt idx="8111">
                  <c:v>108340.5</c:v>
                </c:pt>
                <c:pt idx="8112">
                  <c:v>108320.5</c:v>
                </c:pt>
                <c:pt idx="8113">
                  <c:v>108301.9</c:v>
                </c:pt>
                <c:pt idx="8114">
                  <c:v>108293.2</c:v>
                </c:pt>
                <c:pt idx="8115">
                  <c:v>108276.7</c:v>
                </c:pt>
                <c:pt idx="8116">
                  <c:v>108261.4</c:v>
                </c:pt>
                <c:pt idx="8117">
                  <c:v>108254.1</c:v>
                </c:pt>
                <c:pt idx="8118">
                  <c:v>108240.1</c:v>
                </c:pt>
                <c:pt idx="8119">
                  <c:v>108226.9</c:v>
                </c:pt>
                <c:pt idx="8120">
                  <c:v>108214.2</c:v>
                </c:pt>
                <c:pt idx="8121">
                  <c:v>108208</c:v>
                </c:pt>
                <c:pt idx="8122">
                  <c:v>108195.7</c:v>
                </c:pt>
                <c:pt idx="8123">
                  <c:v>108189.7</c:v>
                </c:pt>
                <c:pt idx="8124">
                  <c:v>108177.5</c:v>
                </c:pt>
                <c:pt idx="8125">
                  <c:v>108165.2</c:v>
                </c:pt>
                <c:pt idx="8126">
                  <c:v>108158.9</c:v>
                </c:pt>
                <c:pt idx="8127">
                  <c:v>108146.1</c:v>
                </c:pt>
                <c:pt idx="8128">
                  <c:v>108132.6</c:v>
                </c:pt>
                <c:pt idx="8129">
                  <c:v>108125.6</c:v>
                </c:pt>
                <c:pt idx="8130">
                  <c:v>108111</c:v>
                </c:pt>
                <c:pt idx="8131">
                  <c:v>108095.3</c:v>
                </c:pt>
                <c:pt idx="8132">
                  <c:v>108087.1</c:v>
                </c:pt>
                <c:pt idx="8133">
                  <c:v>108069.5</c:v>
                </c:pt>
                <c:pt idx="8134">
                  <c:v>108050.6</c:v>
                </c:pt>
                <c:pt idx="8135">
                  <c:v>108040.5</c:v>
                </c:pt>
                <c:pt idx="8136">
                  <c:v>108019</c:v>
                </c:pt>
                <c:pt idx="8137">
                  <c:v>107995.4</c:v>
                </c:pt>
                <c:pt idx="8138">
                  <c:v>107982.7</c:v>
                </c:pt>
                <c:pt idx="8139">
                  <c:v>107955.8</c:v>
                </c:pt>
                <c:pt idx="8140">
                  <c:v>107926.9</c:v>
                </c:pt>
                <c:pt idx="8141">
                  <c:v>107911.7</c:v>
                </c:pt>
                <c:pt idx="8142">
                  <c:v>107880.2</c:v>
                </c:pt>
                <c:pt idx="8143">
                  <c:v>107847.1</c:v>
                </c:pt>
                <c:pt idx="8144">
                  <c:v>107830.1</c:v>
                </c:pt>
                <c:pt idx="8145">
                  <c:v>107795.1</c:v>
                </c:pt>
                <c:pt idx="8146">
                  <c:v>107759.2</c:v>
                </c:pt>
                <c:pt idx="8147">
                  <c:v>107722.4</c:v>
                </c:pt>
                <c:pt idx="8148">
                  <c:v>107703.8</c:v>
                </c:pt>
                <c:pt idx="8149">
                  <c:v>107666.1</c:v>
                </c:pt>
                <c:pt idx="8150">
                  <c:v>107632</c:v>
                </c:pt>
              </c:numCache>
            </c:numRef>
          </c:yVal>
          <c:smooth val="0"/>
          <c:extLst>
            <c:ext xmlns:c16="http://schemas.microsoft.com/office/drawing/2014/chart" uri="{C3380CC4-5D6E-409C-BE32-E72D297353CC}">
              <c16:uniqueId val="{00000003-F712-43C3-BA16-DA17CA8D6E7E}"/>
            </c:ext>
          </c:extLst>
        </c:ser>
        <c:dLbls>
          <c:showLegendKey val="0"/>
          <c:showVal val="0"/>
          <c:showCatName val="0"/>
          <c:showSerName val="0"/>
          <c:showPercent val="0"/>
          <c:showBubbleSize val="0"/>
        </c:dLbls>
        <c:axId val="448919424"/>
        <c:axId val="412286976"/>
      </c:scatterChart>
      <c:valAx>
        <c:axId val="448919424"/>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12286976"/>
        <c:crosses val="autoZero"/>
        <c:crossBetween val="midCat"/>
        <c:majorUnit val="5"/>
        <c:minorUnit val="2.5"/>
      </c:valAx>
      <c:valAx>
        <c:axId val="412286976"/>
        <c:scaling>
          <c:orientation val="minMax"/>
          <c:max val="14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48919424"/>
        <c:crosses val="autoZero"/>
        <c:crossBetween val="midCat"/>
        <c:majorUnit val="28000"/>
        <c:minorUnit val="14000"/>
        <c:dispUnits>
          <c:builtInUnit val="thousands"/>
        </c:dispUnits>
      </c:valAx>
      <c:spPr>
        <a:noFill/>
        <a:ln w="6350">
          <a:solidFill>
            <a:schemeClr val="tx1"/>
          </a:solidFill>
        </a:ln>
      </c:spPr>
    </c:plotArea>
    <c:legend>
      <c:legendPos val="r"/>
      <c:layout>
        <c:manualLayout>
          <c:xMode val="edge"/>
          <c:yMode val="edge"/>
          <c:x val="0.54951382691960926"/>
          <c:y val="0.54683032485632743"/>
          <c:w val="0.40249536482631393"/>
          <c:h val="0.267446484622825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86-3-P-35</c:v>
          </c:tx>
          <c:spPr>
            <a:ln w="12700">
              <a:solidFill>
                <a:srgbClr val="FF0000"/>
              </a:solidFill>
              <a:prstDash val="sysDot"/>
            </a:ln>
          </c:spPr>
          <c:marker>
            <c:symbol val="none"/>
          </c:marker>
          <c:xVal>
            <c:numRef>
              <c:f>'2H10-3 - F'!$B$3:$B$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6499999999999998E-2</c:v>
                </c:pt>
                <c:pt idx="73">
                  <c:v>3.6999999999999998E-2</c:v>
                </c:pt>
                <c:pt idx="74">
                  <c:v>3.7499999999999999E-2</c:v>
                </c:pt>
                <c:pt idx="75">
                  <c:v>3.7999999999999999E-2</c:v>
                </c:pt>
                <c:pt idx="76">
                  <c:v>3.85E-2</c:v>
                </c:pt>
                <c:pt idx="77">
                  <c:v>3.9E-2</c:v>
                </c:pt>
                <c:pt idx="78">
                  <c:v>3.95E-2</c:v>
                </c:pt>
                <c:pt idx="79">
                  <c:v>4.0500000000000001E-2</c:v>
                </c:pt>
                <c:pt idx="80">
                  <c:v>4.1000000000000002E-2</c:v>
                </c:pt>
                <c:pt idx="81">
                  <c:v>4.1500000000000002E-2</c:v>
                </c:pt>
                <c:pt idx="82">
                  <c:v>4.2000000000000003E-2</c:v>
                </c:pt>
                <c:pt idx="83">
                  <c:v>4.2500000000000003E-2</c:v>
                </c:pt>
                <c:pt idx="84">
                  <c:v>4.2999999999999997E-2</c:v>
                </c:pt>
                <c:pt idx="85">
                  <c:v>4.3499999999999997E-2</c:v>
                </c:pt>
                <c:pt idx="86">
                  <c:v>4.3999999999999997E-2</c:v>
                </c:pt>
                <c:pt idx="87">
                  <c:v>4.4499999999999998E-2</c:v>
                </c:pt>
                <c:pt idx="88">
                  <c:v>4.4999999999999998E-2</c:v>
                </c:pt>
                <c:pt idx="89">
                  <c:v>4.5499999999999999E-2</c:v>
                </c:pt>
                <c:pt idx="90">
                  <c:v>4.5999999999999999E-2</c:v>
                </c:pt>
                <c:pt idx="91">
                  <c:v>4.65E-2</c:v>
                </c:pt>
                <c:pt idx="92">
                  <c:v>4.7E-2</c:v>
                </c:pt>
                <c:pt idx="93">
                  <c:v>4.7500000000000001E-2</c:v>
                </c:pt>
                <c:pt idx="94">
                  <c:v>4.8000000000000001E-2</c:v>
                </c:pt>
                <c:pt idx="95">
                  <c:v>4.8500000000000001E-2</c:v>
                </c:pt>
                <c:pt idx="96">
                  <c:v>4.9000000000000002E-2</c:v>
                </c:pt>
                <c:pt idx="97">
                  <c:v>4.9500000000000002E-2</c:v>
                </c:pt>
                <c:pt idx="98">
                  <c:v>0.05</c:v>
                </c:pt>
                <c:pt idx="99">
                  <c:v>5.0500000000000003E-2</c:v>
                </c:pt>
                <c:pt idx="100">
                  <c:v>5.0999999999999997E-2</c:v>
                </c:pt>
                <c:pt idx="101">
                  <c:v>5.1499999999999997E-2</c:v>
                </c:pt>
                <c:pt idx="102">
                  <c:v>5.1999999999999998E-2</c:v>
                </c:pt>
                <c:pt idx="103">
                  <c:v>5.2499999999999998E-2</c:v>
                </c:pt>
                <c:pt idx="104">
                  <c:v>5.29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E-2</c:v>
                </c:pt>
                <c:pt idx="122">
                  <c:v>6.25E-2</c:v>
                </c:pt>
                <c:pt idx="123">
                  <c:v>6.3E-2</c:v>
                </c:pt>
                <c:pt idx="124">
                  <c:v>6.3500000000000001E-2</c:v>
                </c:pt>
                <c:pt idx="125">
                  <c:v>6.4000000000000001E-2</c:v>
                </c:pt>
                <c:pt idx="126">
                  <c:v>6.4500000000000002E-2</c:v>
                </c:pt>
                <c:pt idx="127">
                  <c:v>6.5000000000000002E-2</c:v>
                </c:pt>
                <c:pt idx="128">
                  <c:v>6.5500000000000003E-2</c:v>
                </c:pt>
                <c:pt idx="129">
                  <c:v>6.6000000000000003E-2</c:v>
                </c:pt>
                <c:pt idx="130">
                  <c:v>6.6500000000000004E-2</c:v>
                </c:pt>
                <c:pt idx="131">
                  <c:v>6.7000000000000004E-2</c:v>
                </c:pt>
                <c:pt idx="132">
                  <c:v>6.7500000000000004E-2</c:v>
                </c:pt>
                <c:pt idx="133">
                  <c:v>6.8500000000000005E-2</c:v>
                </c:pt>
                <c:pt idx="134">
                  <c:v>6.9500000000000006E-2</c:v>
                </c:pt>
                <c:pt idx="135">
                  <c:v>7.0000000000000007E-2</c:v>
                </c:pt>
                <c:pt idx="136">
                  <c:v>7.0499999999999993E-2</c:v>
                </c:pt>
                <c:pt idx="137">
                  <c:v>7.0999999999999994E-2</c:v>
                </c:pt>
                <c:pt idx="138">
                  <c:v>7.1999999999999995E-2</c:v>
                </c:pt>
                <c:pt idx="139">
                  <c:v>7.2499999999999995E-2</c:v>
                </c:pt>
                <c:pt idx="140">
                  <c:v>7.2999999999999995E-2</c:v>
                </c:pt>
                <c:pt idx="141">
                  <c:v>7.3499999999999996E-2</c:v>
                </c:pt>
                <c:pt idx="142">
                  <c:v>7.4499999999999997E-2</c:v>
                </c:pt>
                <c:pt idx="143">
                  <c:v>7.5499999999999998E-2</c:v>
                </c:pt>
                <c:pt idx="144">
                  <c:v>7.5999999999999998E-2</c:v>
                </c:pt>
                <c:pt idx="145">
                  <c:v>7.6499999999999999E-2</c:v>
                </c:pt>
                <c:pt idx="146">
                  <c:v>7.6999999999999999E-2</c:v>
                </c:pt>
                <c:pt idx="147">
                  <c:v>7.8E-2</c:v>
                </c:pt>
                <c:pt idx="148">
                  <c:v>7.9000000000000001E-2</c:v>
                </c:pt>
                <c:pt idx="149">
                  <c:v>0.08</c:v>
                </c:pt>
                <c:pt idx="150">
                  <c:v>8.1000000000000003E-2</c:v>
                </c:pt>
                <c:pt idx="151">
                  <c:v>8.2000000000000003E-2</c:v>
                </c:pt>
                <c:pt idx="152">
                  <c:v>8.2500000000000004E-2</c:v>
                </c:pt>
                <c:pt idx="153">
                  <c:v>8.3000000000000004E-2</c:v>
                </c:pt>
                <c:pt idx="154">
                  <c:v>8.4000000000000005E-2</c:v>
                </c:pt>
                <c:pt idx="155">
                  <c:v>8.5000000000000006E-2</c:v>
                </c:pt>
                <c:pt idx="156">
                  <c:v>8.5500000000000007E-2</c:v>
                </c:pt>
                <c:pt idx="157">
                  <c:v>8.5999999999999993E-2</c:v>
                </c:pt>
                <c:pt idx="158">
                  <c:v>8.6499999999999994E-2</c:v>
                </c:pt>
                <c:pt idx="159">
                  <c:v>8.6999999999999994E-2</c:v>
                </c:pt>
                <c:pt idx="160">
                  <c:v>8.7499999999999994E-2</c:v>
                </c:pt>
                <c:pt idx="161">
                  <c:v>8.7999999999999995E-2</c:v>
                </c:pt>
                <c:pt idx="162">
                  <c:v>8.8499999999999995E-2</c:v>
                </c:pt>
                <c:pt idx="163">
                  <c:v>8.8999999999999996E-2</c:v>
                </c:pt>
                <c:pt idx="164">
                  <c:v>8.9499999999999996E-2</c:v>
                </c:pt>
                <c:pt idx="165">
                  <c:v>0.09</c:v>
                </c:pt>
                <c:pt idx="166">
                  <c:v>9.0499999999999997E-2</c:v>
                </c:pt>
                <c:pt idx="167">
                  <c:v>9.0999999999999998E-2</c:v>
                </c:pt>
                <c:pt idx="168">
                  <c:v>9.1499999999999998E-2</c:v>
                </c:pt>
                <c:pt idx="169">
                  <c:v>9.1999999999999998E-2</c:v>
                </c:pt>
                <c:pt idx="170">
                  <c:v>9.2999999999999999E-2</c:v>
                </c:pt>
                <c:pt idx="171">
                  <c:v>9.4E-2</c:v>
                </c:pt>
                <c:pt idx="172">
                  <c:v>9.4500000000000001E-2</c:v>
                </c:pt>
                <c:pt idx="173">
                  <c:v>9.5000000000000001E-2</c:v>
                </c:pt>
                <c:pt idx="174">
                  <c:v>9.5500000000000002E-2</c:v>
                </c:pt>
                <c:pt idx="175">
                  <c:v>9.6000000000000002E-2</c:v>
                </c:pt>
                <c:pt idx="176">
                  <c:v>9.6500000000000002E-2</c:v>
                </c:pt>
                <c:pt idx="177">
                  <c:v>9.7000000000000003E-2</c:v>
                </c:pt>
                <c:pt idx="178">
                  <c:v>9.7500000000000003E-2</c:v>
                </c:pt>
                <c:pt idx="179">
                  <c:v>9.8000000000000004E-2</c:v>
                </c:pt>
                <c:pt idx="180">
                  <c:v>9.8500000000000004E-2</c:v>
                </c:pt>
                <c:pt idx="181">
                  <c:v>9.9000000000000005E-2</c:v>
                </c:pt>
                <c:pt idx="182">
                  <c:v>9.9500000000000005E-2</c:v>
                </c:pt>
                <c:pt idx="183">
                  <c:v>0.1</c:v>
                </c:pt>
                <c:pt idx="184">
                  <c:v>0.10100000000000001</c:v>
                </c:pt>
                <c:pt idx="185">
                  <c:v>0.10150000000000001</c:v>
                </c:pt>
                <c:pt idx="186">
                  <c:v>0.10199999999999999</c:v>
                </c:pt>
                <c:pt idx="187">
                  <c:v>0.10299999999999999</c:v>
                </c:pt>
                <c:pt idx="188">
                  <c:v>0.10349999999999999</c:v>
                </c:pt>
                <c:pt idx="189">
                  <c:v>0.104</c:v>
                </c:pt>
                <c:pt idx="190">
                  <c:v>0.1045</c:v>
                </c:pt>
                <c:pt idx="191">
                  <c:v>0.1055</c:v>
                </c:pt>
                <c:pt idx="192">
                  <c:v>0.106</c:v>
                </c:pt>
                <c:pt idx="193">
                  <c:v>0.1065</c:v>
                </c:pt>
                <c:pt idx="194">
                  <c:v>0.107</c:v>
                </c:pt>
                <c:pt idx="195">
                  <c:v>0.1075</c:v>
                </c:pt>
                <c:pt idx="196">
                  <c:v>0.108</c:v>
                </c:pt>
                <c:pt idx="197">
                  <c:v>0.1085</c:v>
                </c:pt>
                <c:pt idx="198">
                  <c:v>0.109</c:v>
                </c:pt>
                <c:pt idx="199">
                  <c:v>0.11</c:v>
                </c:pt>
                <c:pt idx="200">
                  <c:v>0.111</c:v>
                </c:pt>
                <c:pt idx="201">
                  <c:v>0.112</c:v>
                </c:pt>
                <c:pt idx="202">
                  <c:v>0.113</c:v>
                </c:pt>
                <c:pt idx="203">
                  <c:v>0.1135</c:v>
                </c:pt>
                <c:pt idx="204">
                  <c:v>0.114</c:v>
                </c:pt>
                <c:pt idx="205">
                  <c:v>0.115</c:v>
                </c:pt>
                <c:pt idx="206">
                  <c:v>0.11550000000000001</c:v>
                </c:pt>
                <c:pt idx="207">
                  <c:v>0.11600000000000001</c:v>
                </c:pt>
                <c:pt idx="208">
                  <c:v>0.11650000000000001</c:v>
                </c:pt>
                <c:pt idx="209">
                  <c:v>0.11700000000000001</c:v>
                </c:pt>
                <c:pt idx="210">
                  <c:v>0.11749999999999999</c:v>
                </c:pt>
                <c:pt idx="211">
                  <c:v>0.11799999999999999</c:v>
                </c:pt>
                <c:pt idx="212">
                  <c:v>0.11899999999999999</c:v>
                </c:pt>
                <c:pt idx="213">
                  <c:v>0.1195</c:v>
                </c:pt>
                <c:pt idx="214">
                  <c:v>0.12</c:v>
                </c:pt>
                <c:pt idx="215">
                  <c:v>0.121</c:v>
                </c:pt>
                <c:pt idx="216">
                  <c:v>0.1215</c:v>
                </c:pt>
                <c:pt idx="217">
                  <c:v>0.122</c:v>
                </c:pt>
                <c:pt idx="218">
                  <c:v>0.1225</c:v>
                </c:pt>
                <c:pt idx="219">
                  <c:v>0.123</c:v>
                </c:pt>
                <c:pt idx="220">
                  <c:v>0.1235</c:v>
                </c:pt>
                <c:pt idx="221">
                  <c:v>0.1245</c:v>
                </c:pt>
                <c:pt idx="222">
                  <c:v>0.1255</c:v>
                </c:pt>
                <c:pt idx="223">
                  <c:v>0.126</c:v>
                </c:pt>
                <c:pt idx="224">
                  <c:v>0.1265</c:v>
                </c:pt>
                <c:pt idx="225">
                  <c:v>0.127</c:v>
                </c:pt>
                <c:pt idx="226">
                  <c:v>0.1275</c:v>
                </c:pt>
                <c:pt idx="227">
                  <c:v>0.128</c:v>
                </c:pt>
                <c:pt idx="228">
                  <c:v>0.129</c:v>
                </c:pt>
                <c:pt idx="229">
                  <c:v>0.1295</c:v>
                </c:pt>
                <c:pt idx="230">
                  <c:v>0.13</c:v>
                </c:pt>
                <c:pt idx="231">
                  <c:v>0.1305</c:v>
                </c:pt>
                <c:pt idx="232">
                  <c:v>0.13100000000000001</c:v>
                </c:pt>
                <c:pt idx="233">
                  <c:v>0.13150000000000001</c:v>
                </c:pt>
                <c:pt idx="234">
                  <c:v>0.13200000000000001</c:v>
                </c:pt>
                <c:pt idx="235">
                  <c:v>0.13250000000000001</c:v>
                </c:pt>
                <c:pt idx="236">
                  <c:v>0.13350000000000001</c:v>
                </c:pt>
                <c:pt idx="237">
                  <c:v>0.13400000000000001</c:v>
                </c:pt>
                <c:pt idx="238">
                  <c:v>0.13450000000000001</c:v>
                </c:pt>
                <c:pt idx="239">
                  <c:v>0.13500000000000001</c:v>
                </c:pt>
                <c:pt idx="240">
                  <c:v>0.13600000000000001</c:v>
                </c:pt>
                <c:pt idx="241">
                  <c:v>0.13650000000000001</c:v>
                </c:pt>
                <c:pt idx="242">
                  <c:v>0.13700000000000001</c:v>
                </c:pt>
                <c:pt idx="243">
                  <c:v>0.13750000000000001</c:v>
                </c:pt>
                <c:pt idx="244">
                  <c:v>0.13800000000000001</c:v>
                </c:pt>
                <c:pt idx="245">
                  <c:v>0.13850000000000001</c:v>
                </c:pt>
                <c:pt idx="246">
                  <c:v>0.13950000000000001</c:v>
                </c:pt>
                <c:pt idx="247">
                  <c:v>0.14050000000000001</c:v>
                </c:pt>
                <c:pt idx="248">
                  <c:v>0.14149999999999999</c:v>
                </c:pt>
                <c:pt idx="249">
                  <c:v>0.14199999999999999</c:v>
                </c:pt>
                <c:pt idx="250">
                  <c:v>0.14249999999999999</c:v>
                </c:pt>
                <c:pt idx="251">
                  <c:v>0.14299999999999999</c:v>
                </c:pt>
                <c:pt idx="252">
                  <c:v>0.14399999999999999</c:v>
                </c:pt>
                <c:pt idx="253">
                  <c:v>0.14449999999999999</c:v>
                </c:pt>
                <c:pt idx="254">
                  <c:v>0.14499999999999999</c:v>
                </c:pt>
                <c:pt idx="255">
                  <c:v>0.14599999999999999</c:v>
                </c:pt>
                <c:pt idx="256">
                  <c:v>0.14649999999999999</c:v>
                </c:pt>
                <c:pt idx="257">
                  <c:v>0.14699999999999999</c:v>
                </c:pt>
                <c:pt idx="258">
                  <c:v>0.14749999999999999</c:v>
                </c:pt>
                <c:pt idx="259">
                  <c:v>0.14799999999999999</c:v>
                </c:pt>
                <c:pt idx="260">
                  <c:v>0.14849999999999999</c:v>
                </c:pt>
                <c:pt idx="261">
                  <c:v>0.14949999999999999</c:v>
                </c:pt>
                <c:pt idx="262">
                  <c:v>0.15</c:v>
                </c:pt>
                <c:pt idx="263">
                  <c:v>0.15049999999999999</c:v>
                </c:pt>
                <c:pt idx="264">
                  <c:v>0.151</c:v>
                </c:pt>
                <c:pt idx="265">
                  <c:v>0.152</c:v>
                </c:pt>
                <c:pt idx="266">
                  <c:v>0.153</c:v>
                </c:pt>
                <c:pt idx="267">
                  <c:v>0.154</c:v>
                </c:pt>
                <c:pt idx="268">
                  <c:v>0.155</c:v>
                </c:pt>
                <c:pt idx="269">
                  <c:v>0.156</c:v>
                </c:pt>
                <c:pt idx="270">
                  <c:v>0.157</c:v>
                </c:pt>
                <c:pt idx="271">
                  <c:v>0.1575</c:v>
                </c:pt>
                <c:pt idx="272">
                  <c:v>0.158</c:v>
                </c:pt>
                <c:pt idx="273">
                  <c:v>0.159</c:v>
                </c:pt>
                <c:pt idx="274">
                  <c:v>0.16</c:v>
                </c:pt>
                <c:pt idx="275">
                  <c:v>0.1605</c:v>
                </c:pt>
                <c:pt idx="276">
                  <c:v>0.161</c:v>
                </c:pt>
                <c:pt idx="277">
                  <c:v>0.1615</c:v>
                </c:pt>
                <c:pt idx="278">
                  <c:v>0.16250000000000001</c:v>
                </c:pt>
                <c:pt idx="279">
                  <c:v>0.16350000000000001</c:v>
                </c:pt>
                <c:pt idx="280">
                  <c:v>0.16400000000000001</c:v>
                </c:pt>
                <c:pt idx="281">
                  <c:v>0.16450000000000001</c:v>
                </c:pt>
                <c:pt idx="282">
                  <c:v>0.16550000000000001</c:v>
                </c:pt>
                <c:pt idx="283">
                  <c:v>0.16600000000000001</c:v>
                </c:pt>
                <c:pt idx="284">
                  <c:v>0.16650000000000001</c:v>
                </c:pt>
                <c:pt idx="285">
                  <c:v>0.16700000000000001</c:v>
                </c:pt>
                <c:pt idx="286">
                  <c:v>0.16750000000000001</c:v>
                </c:pt>
                <c:pt idx="287">
                  <c:v>0.16800000000000001</c:v>
                </c:pt>
                <c:pt idx="288">
                  <c:v>0.16900000000000001</c:v>
                </c:pt>
                <c:pt idx="289">
                  <c:v>0.16950000000000001</c:v>
                </c:pt>
                <c:pt idx="290">
                  <c:v>0.17</c:v>
                </c:pt>
                <c:pt idx="291">
                  <c:v>0.17050000000000001</c:v>
                </c:pt>
                <c:pt idx="292">
                  <c:v>0.17100000000000001</c:v>
                </c:pt>
                <c:pt idx="293">
                  <c:v>0.17150000000000001</c:v>
                </c:pt>
                <c:pt idx="294">
                  <c:v>0.17199999999999999</c:v>
                </c:pt>
                <c:pt idx="295">
                  <c:v>0.17249999999999999</c:v>
                </c:pt>
                <c:pt idx="296">
                  <c:v>0.17299999999999999</c:v>
                </c:pt>
                <c:pt idx="297">
                  <c:v>0.17349999999999999</c:v>
                </c:pt>
                <c:pt idx="298">
                  <c:v>0.17449999999999999</c:v>
                </c:pt>
                <c:pt idx="299">
                  <c:v>0.17549999999999999</c:v>
                </c:pt>
                <c:pt idx="300">
                  <c:v>0.17599999999999999</c:v>
                </c:pt>
                <c:pt idx="301">
                  <c:v>0.17649999999999999</c:v>
                </c:pt>
                <c:pt idx="302">
                  <c:v>0.17749999999999999</c:v>
                </c:pt>
                <c:pt idx="303">
                  <c:v>0.17799999999999999</c:v>
                </c:pt>
                <c:pt idx="304">
                  <c:v>0.17849999999999999</c:v>
                </c:pt>
                <c:pt idx="305">
                  <c:v>0.17949999999999999</c:v>
                </c:pt>
                <c:pt idx="306">
                  <c:v>0.18049999999999999</c:v>
                </c:pt>
                <c:pt idx="307">
                  <c:v>0.18099999999999999</c:v>
                </c:pt>
                <c:pt idx="308">
                  <c:v>0.18149999999999999</c:v>
                </c:pt>
                <c:pt idx="309">
                  <c:v>0.182</c:v>
                </c:pt>
                <c:pt idx="310">
                  <c:v>0.1825</c:v>
                </c:pt>
                <c:pt idx="311">
                  <c:v>0.183</c:v>
                </c:pt>
                <c:pt idx="312">
                  <c:v>0.1835</c:v>
                </c:pt>
                <c:pt idx="313">
                  <c:v>0.184</c:v>
                </c:pt>
                <c:pt idx="314">
                  <c:v>0.185</c:v>
                </c:pt>
                <c:pt idx="315">
                  <c:v>0.1855</c:v>
                </c:pt>
                <c:pt idx="316">
                  <c:v>0.186</c:v>
                </c:pt>
                <c:pt idx="317">
                  <c:v>0.187</c:v>
                </c:pt>
                <c:pt idx="318">
                  <c:v>0.188</c:v>
                </c:pt>
                <c:pt idx="319">
                  <c:v>0.1885</c:v>
                </c:pt>
                <c:pt idx="320">
                  <c:v>0.189</c:v>
                </c:pt>
                <c:pt idx="321">
                  <c:v>0.1895</c:v>
                </c:pt>
                <c:pt idx="322">
                  <c:v>0.19</c:v>
                </c:pt>
                <c:pt idx="323">
                  <c:v>0.1905</c:v>
                </c:pt>
                <c:pt idx="324">
                  <c:v>0.191</c:v>
                </c:pt>
                <c:pt idx="325">
                  <c:v>0.1915</c:v>
                </c:pt>
                <c:pt idx="326">
                  <c:v>0.192</c:v>
                </c:pt>
                <c:pt idx="327">
                  <c:v>0.1925</c:v>
                </c:pt>
                <c:pt idx="328">
                  <c:v>0.19350000000000001</c:v>
                </c:pt>
                <c:pt idx="329">
                  <c:v>0.19400000000000001</c:v>
                </c:pt>
                <c:pt idx="330">
                  <c:v>0.19450000000000001</c:v>
                </c:pt>
                <c:pt idx="331">
                  <c:v>0.19500000000000001</c:v>
                </c:pt>
                <c:pt idx="332">
                  <c:v>0.19550000000000001</c:v>
                </c:pt>
                <c:pt idx="333">
                  <c:v>0.19600000000000001</c:v>
                </c:pt>
                <c:pt idx="334">
                  <c:v>0.19650000000000001</c:v>
                </c:pt>
                <c:pt idx="335">
                  <c:v>0.19700000000000001</c:v>
                </c:pt>
                <c:pt idx="336">
                  <c:v>0.19800000000000001</c:v>
                </c:pt>
                <c:pt idx="337">
                  <c:v>0.19900000000000001</c:v>
                </c:pt>
                <c:pt idx="338">
                  <c:v>0.19950000000000001</c:v>
                </c:pt>
                <c:pt idx="339">
                  <c:v>0.2</c:v>
                </c:pt>
                <c:pt idx="340">
                  <c:v>0.20050000000000001</c:v>
                </c:pt>
                <c:pt idx="341">
                  <c:v>0.20100000000000001</c:v>
                </c:pt>
                <c:pt idx="342">
                  <c:v>0.20150000000000001</c:v>
                </c:pt>
                <c:pt idx="343">
                  <c:v>0.20200000000000001</c:v>
                </c:pt>
                <c:pt idx="344">
                  <c:v>0.20250000000000001</c:v>
                </c:pt>
                <c:pt idx="345">
                  <c:v>0.20300000000000001</c:v>
                </c:pt>
                <c:pt idx="346">
                  <c:v>0.20399999999999999</c:v>
                </c:pt>
                <c:pt idx="347">
                  <c:v>0.20449999999999999</c:v>
                </c:pt>
                <c:pt idx="348">
                  <c:v>0.20499999999999999</c:v>
                </c:pt>
                <c:pt idx="349">
                  <c:v>0.20599999999999999</c:v>
                </c:pt>
                <c:pt idx="350">
                  <c:v>0.20649999999999999</c:v>
                </c:pt>
                <c:pt idx="351">
                  <c:v>0.20699999999999999</c:v>
                </c:pt>
                <c:pt idx="352">
                  <c:v>0.20749999999999999</c:v>
                </c:pt>
                <c:pt idx="353">
                  <c:v>0.20799999999999999</c:v>
                </c:pt>
                <c:pt idx="354">
                  <c:v>0.20849999999999999</c:v>
                </c:pt>
                <c:pt idx="355">
                  <c:v>0.20899999999999999</c:v>
                </c:pt>
                <c:pt idx="356">
                  <c:v>0.20949999999999999</c:v>
                </c:pt>
                <c:pt idx="357">
                  <c:v>0.21</c:v>
                </c:pt>
                <c:pt idx="358">
                  <c:v>0.21049999999999999</c:v>
                </c:pt>
                <c:pt idx="359">
                  <c:v>0.21099999999999999</c:v>
                </c:pt>
                <c:pt idx="360">
                  <c:v>0.21149999999999999</c:v>
                </c:pt>
                <c:pt idx="361">
                  <c:v>0.21199999999999999</c:v>
                </c:pt>
                <c:pt idx="362">
                  <c:v>0.21299999999999999</c:v>
                </c:pt>
                <c:pt idx="363">
                  <c:v>0.2135</c:v>
                </c:pt>
                <c:pt idx="364">
                  <c:v>0.214</c:v>
                </c:pt>
                <c:pt idx="365">
                  <c:v>0.2145</c:v>
                </c:pt>
                <c:pt idx="366">
                  <c:v>0.215</c:v>
                </c:pt>
                <c:pt idx="367">
                  <c:v>0.2155</c:v>
                </c:pt>
                <c:pt idx="368">
                  <c:v>0.216</c:v>
                </c:pt>
                <c:pt idx="369">
                  <c:v>0.2165</c:v>
                </c:pt>
                <c:pt idx="370">
                  <c:v>0.2175</c:v>
                </c:pt>
                <c:pt idx="371">
                  <c:v>0.2185</c:v>
                </c:pt>
                <c:pt idx="372">
                  <c:v>0.2195</c:v>
                </c:pt>
                <c:pt idx="373">
                  <c:v>0.22</c:v>
                </c:pt>
                <c:pt idx="374">
                  <c:v>0.2205</c:v>
                </c:pt>
                <c:pt idx="375">
                  <c:v>0.2215</c:v>
                </c:pt>
                <c:pt idx="376">
                  <c:v>0.2225</c:v>
                </c:pt>
                <c:pt idx="377">
                  <c:v>0.2235</c:v>
                </c:pt>
                <c:pt idx="378">
                  <c:v>0.22450000000000001</c:v>
                </c:pt>
                <c:pt idx="379">
                  <c:v>0.22500000000000001</c:v>
                </c:pt>
                <c:pt idx="380">
                  <c:v>0.22600000000000001</c:v>
                </c:pt>
                <c:pt idx="381">
                  <c:v>0.22650000000000001</c:v>
                </c:pt>
                <c:pt idx="382">
                  <c:v>0.22750000000000001</c:v>
                </c:pt>
                <c:pt idx="383">
                  <c:v>0.22850000000000001</c:v>
                </c:pt>
                <c:pt idx="384">
                  <c:v>0.22900000000000001</c:v>
                </c:pt>
                <c:pt idx="385">
                  <c:v>0.22950000000000001</c:v>
                </c:pt>
                <c:pt idx="386">
                  <c:v>0.23</c:v>
                </c:pt>
                <c:pt idx="387">
                  <c:v>0.23050000000000001</c:v>
                </c:pt>
                <c:pt idx="388">
                  <c:v>0.23100000000000001</c:v>
                </c:pt>
                <c:pt idx="389">
                  <c:v>0.23150000000000001</c:v>
                </c:pt>
                <c:pt idx="390">
                  <c:v>0.23200000000000001</c:v>
                </c:pt>
                <c:pt idx="391">
                  <c:v>0.23300000000000001</c:v>
                </c:pt>
                <c:pt idx="392">
                  <c:v>0.23400000000000001</c:v>
                </c:pt>
                <c:pt idx="393">
                  <c:v>0.23449999999999999</c:v>
                </c:pt>
                <c:pt idx="394">
                  <c:v>0.23499999999999999</c:v>
                </c:pt>
                <c:pt idx="395">
                  <c:v>0.23599999999999999</c:v>
                </c:pt>
                <c:pt idx="396">
                  <c:v>0.23649999999999999</c:v>
                </c:pt>
                <c:pt idx="397">
                  <c:v>0.23749999999999999</c:v>
                </c:pt>
                <c:pt idx="398">
                  <c:v>0.23849999999999999</c:v>
                </c:pt>
                <c:pt idx="399">
                  <c:v>0.23949999999999999</c:v>
                </c:pt>
                <c:pt idx="400">
                  <c:v>0.24</c:v>
                </c:pt>
                <c:pt idx="401">
                  <c:v>0.24049999999999999</c:v>
                </c:pt>
                <c:pt idx="402">
                  <c:v>0.24099999999999999</c:v>
                </c:pt>
                <c:pt idx="403">
                  <c:v>0.24149999999999999</c:v>
                </c:pt>
                <c:pt idx="404">
                  <c:v>0.24199999999999999</c:v>
                </c:pt>
                <c:pt idx="405">
                  <c:v>0.24249999999999999</c:v>
                </c:pt>
                <c:pt idx="406">
                  <c:v>0.24349999999999999</c:v>
                </c:pt>
                <c:pt idx="407">
                  <c:v>0.24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c:v>
                </c:pt>
                <c:pt idx="422">
                  <c:v>0.2545</c:v>
                </c:pt>
                <c:pt idx="423">
                  <c:v>0.255</c:v>
                </c:pt>
                <c:pt idx="424">
                  <c:v>0.2555</c:v>
                </c:pt>
                <c:pt idx="425">
                  <c:v>0.25600000000000001</c:v>
                </c:pt>
                <c:pt idx="426">
                  <c:v>0.25700000000000001</c:v>
                </c:pt>
                <c:pt idx="427">
                  <c:v>0.25800000000000001</c:v>
                </c:pt>
                <c:pt idx="428">
                  <c:v>0.25900000000000001</c:v>
                </c:pt>
                <c:pt idx="429">
                  <c:v>0.25950000000000001</c:v>
                </c:pt>
                <c:pt idx="430">
                  <c:v>0.26</c:v>
                </c:pt>
                <c:pt idx="431">
                  <c:v>0.26100000000000001</c:v>
                </c:pt>
                <c:pt idx="432">
                  <c:v>0.26150000000000001</c:v>
                </c:pt>
                <c:pt idx="433">
                  <c:v>0.26200000000000001</c:v>
                </c:pt>
                <c:pt idx="434">
                  <c:v>0.26300000000000001</c:v>
                </c:pt>
                <c:pt idx="435">
                  <c:v>0.26400000000000001</c:v>
                </c:pt>
                <c:pt idx="436">
                  <c:v>0.26450000000000001</c:v>
                </c:pt>
                <c:pt idx="437">
                  <c:v>0.26500000000000001</c:v>
                </c:pt>
                <c:pt idx="438">
                  <c:v>0.26550000000000001</c:v>
                </c:pt>
                <c:pt idx="439">
                  <c:v>0.26600000000000001</c:v>
                </c:pt>
                <c:pt idx="440">
                  <c:v>0.26650000000000001</c:v>
                </c:pt>
                <c:pt idx="441">
                  <c:v>0.26700000000000002</c:v>
                </c:pt>
                <c:pt idx="442">
                  <c:v>0.26750000000000002</c:v>
                </c:pt>
                <c:pt idx="443">
                  <c:v>0.26850000000000002</c:v>
                </c:pt>
                <c:pt idx="444">
                  <c:v>0.26900000000000002</c:v>
                </c:pt>
                <c:pt idx="445">
                  <c:v>0.26950000000000002</c:v>
                </c:pt>
                <c:pt idx="446">
                  <c:v>0.27</c:v>
                </c:pt>
                <c:pt idx="447">
                  <c:v>0.27050000000000002</c:v>
                </c:pt>
                <c:pt idx="448">
                  <c:v>0.27100000000000002</c:v>
                </c:pt>
                <c:pt idx="449">
                  <c:v>0.27200000000000002</c:v>
                </c:pt>
                <c:pt idx="450">
                  <c:v>0.27300000000000002</c:v>
                </c:pt>
                <c:pt idx="451">
                  <c:v>0.27400000000000002</c:v>
                </c:pt>
                <c:pt idx="452">
                  <c:v>0.27500000000000002</c:v>
                </c:pt>
                <c:pt idx="453">
                  <c:v>0.27550000000000002</c:v>
                </c:pt>
                <c:pt idx="454">
                  <c:v>0.27600000000000002</c:v>
                </c:pt>
                <c:pt idx="455">
                  <c:v>0.27650000000000002</c:v>
                </c:pt>
                <c:pt idx="456">
                  <c:v>0.27750000000000002</c:v>
                </c:pt>
                <c:pt idx="457">
                  <c:v>0.27850000000000003</c:v>
                </c:pt>
                <c:pt idx="458">
                  <c:v>0.27900000000000003</c:v>
                </c:pt>
                <c:pt idx="459">
                  <c:v>0.27950000000000003</c:v>
                </c:pt>
                <c:pt idx="460">
                  <c:v>0.28000000000000003</c:v>
                </c:pt>
                <c:pt idx="461">
                  <c:v>0.28100000000000003</c:v>
                </c:pt>
                <c:pt idx="462">
                  <c:v>0.28149999999999997</c:v>
                </c:pt>
                <c:pt idx="463">
                  <c:v>0.28199999999999997</c:v>
                </c:pt>
                <c:pt idx="464">
                  <c:v>0.28249999999999997</c:v>
                </c:pt>
                <c:pt idx="465">
                  <c:v>0.28349999999999997</c:v>
                </c:pt>
                <c:pt idx="466">
                  <c:v>0.28399999999999997</c:v>
                </c:pt>
                <c:pt idx="467">
                  <c:v>0.28449999999999998</c:v>
                </c:pt>
                <c:pt idx="468">
                  <c:v>0.28499999999999998</c:v>
                </c:pt>
                <c:pt idx="469">
                  <c:v>0.28549999999999998</c:v>
                </c:pt>
                <c:pt idx="470">
                  <c:v>0.28599999999999998</c:v>
                </c:pt>
                <c:pt idx="471">
                  <c:v>0.28649999999999998</c:v>
                </c:pt>
                <c:pt idx="472">
                  <c:v>0.28699999999999998</c:v>
                </c:pt>
                <c:pt idx="473">
                  <c:v>0.28799999999999998</c:v>
                </c:pt>
                <c:pt idx="474">
                  <c:v>0.28849999999999998</c:v>
                </c:pt>
                <c:pt idx="475">
                  <c:v>0.28899999999999998</c:v>
                </c:pt>
                <c:pt idx="476">
                  <c:v>0.28949999999999998</c:v>
                </c:pt>
                <c:pt idx="477">
                  <c:v>0.28999999999999998</c:v>
                </c:pt>
                <c:pt idx="478">
                  <c:v>0.29049999999999998</c:v>
                </c:pt>
                <c:pt idx="479">
                  <c:v>0.2909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649999999999999</c:v>
                </c:pt>
                <c:pt idx="488">
                  <c:v>0.29749999999999999</c:v>
                </c:pt>
                <c:pt idx="489">
                  <c:v>0.29799999999999999</c:v>
                </c:pt>
                <c:pt idx="490">
                  <c:v>0.29849999999999999</c:v>
                </c:pt>
                <c:pt idx="491">
                  <c:v>0.29949999999999999</c:v>
                </c:pt>
                <c:pt idx="492">
                  <c:v>0.30049999999999999</c:v>
                </c:pt>
                <c:pt idx="493">
                  <c:v>0.30099999999999999</c:v>
                </c:pt>
                <c:pt idx="494">
                  <c:v>0.30149999999999999</c:v>
                </c:pt>
                <c:pt idx="495">
                  <c:v>0.30249999999999999</c:v>
                </c:pt>
                <c:pt idx="496">
                  <c:v>0.30299999999999999</c:v>
                </c:pt>
                <c:pt idx="497">
                  <c:v>0.30349999999999999</c:v>
                </c:pt>
                <c:pt idx="498">
                  <c:v>0.30399999999999999</c:v>
                </c:pt>
                <c:pt idx="499">
                  <c:v>0.30449999999999999</c:v>
                </c:pt>
                <c:pt idx="500">
                  <c:v>0.30499999999999999</c:v>
                </c:pt>
                <c:pt idx="501">
                  <c:v>0.30549999999999999</c:v>
                </c:pt>
                <c:pt idx="502">
                  <c:v>0.30649999999999999</c:v>
                </c:pt>
                <c:pt idx="503">
                  <c:v>0.3075</c:v>
                </c:pt>
                <c:pt idx="504">
                  <c:v>0.308</c:v>
                </c:pt>
                <c:pt idx="505">
                  <c:v>0.3085</c:v>
                </c:pt>
                <c:pt idx="506">
                  <c:v>0.309</c:v>
                </c:pt>
                <c:pt idx="507">
                  <c:v>0.3095</c:v>
                </c:pt>
                <c:pt idx="508">
                  <c:v>0.31</c:v>
                </c:pt>
                <c:pt idx="509">
                  <c:v>0.3105</c:v>
                </c:pt>
                <c:pt idx="510">
                  <c:v>0.3115</c:v>
                </c:pt>
                <c:pt idx="511">
                  <c:v>0.312</c:v>
                </c:pt>
                <c:pt idx="512">
                  <c:v>0.3125</c:v>
                </c:pt>
                <c:pt idx="513">
                  <c:v>0.3135</c:v>
                </c:pt>
                <c:pt idx="514">
                  <c:v>0.3145</c:v>
                </c:pt>
                <c:pt idx="515">
                  <c:v>0.3155</c:v>
                </c:pt>
                <c:pt idx="516">
                  <c:v>0.316</c:v>
                </c:pt>
                <c:pt idx="517">
                  <c:v>0.3165</c:v>
                </c:pt>
                <c:pt idx="518">
                  <c:v>0.317</c:v>
                </c:pt>
                <c:pt idx="519">
                  <c:v>0.318</c:v>
                </c:pt>
                <c:pt idx="520">
                  <c:v>0.31900000000000001</c:v>
                </c:pt>
                <c:pt idx="521">
                  <c:v>0.31950000000000001</c:v>
                </c:pt>
                <c:pt idx="522">
                  <c:v>0.32</c:v>
                </c:pt>
                <c:pt idx="523">
                  <c:v>0.32100000000000001</c:v>
                </c:pt>
                <c:pt idx="524">
                  <c:v>0.32150000000000001</c:v>
                </c:pt>
                <c:pt idx="525">
                  <c:v>0.32200000000000001</c:v>
                </c:pt>
                <c:pt idx="526">
                  <c:v>0.32300000000000001</c:v>
                </c:pt>
                <c:pt idx="527">
                  <c:v>0.32350000000000001</c:v>
                </c:pt>
                <c:pt idx="528">
                  <c:v>0.32400000000000001</c:v>
                </c:pt>
                <c:pt idx="529">
                  <c:v>0.32450000000000001</c:v>
                </c:pt>
                <c:pt idx="530">
                  <c:v>0.32500000000000001</c:v>
                </c:pt>
                <c:pt idx="531">
                  <c:v>0.32550000000000001</c:v>
                </c:pt>
                <c:pt idx="532">
                  <c:v>0.32650000000000001</c:v>
                </c:pt>
                <c:pt idx="533">
                  <c:v>0.32700000000000001</c:v>
                </c:pt>
                <c:pt idx="534">
                  <c:v>0.32750000000000001</c:v>
                </c:pt>
                <c:pt idx="535">
                  <c:v>0.32800000000000001</c:v>
                </c:pt>
                <c:pt idx="536">
                  <c:v>0.32850000000000001</c:v>
                </c:pt>
                <c:pt idx="537">
                  <c:v>0.32900000000000001</c:v>
                </c:pt>
                <c:pt idx="538">
                  <c:v>0.32950000000000002</c:v>
                </c:pt>
                <c:pt idx="539">
                  <c:v>0.33050000000000002</c:v>
                </c:pt>
                <c:pt idx="540">
                  <c:v>0.33100000000000002</c:v>
                </c:pt>
                <c:pt idx="541">
                  <c:v>0.33150000000000002</c:v>
                </c:pt>
                <c:pt idx="542">
                  <c:v>0.33200000000000002</c:v>
                </c:pt>
                <c:pt idx="543">
                  <c:v>0.33250000000000002</c:v>
                </c:pt>
                <c:pt idx="544">
                  <c:v>0.33300000000000002</c:v>
                </c:pt>
                <c:pt idx="545">
                  <c:v>0.33350000000000002</c:v>
                </c:pt>
                <c:pt idx="546">
                  <c:v>0.33400000000000002</c:v>
                </c:pt>
                <c:pt idx="547">
                  <c:v>0.33500000000000002</c:v>
                </c:pt>
                <c:pt idx="548">
                  <c:v>0.33550000000000002</c:v>
                </c:pt>
                <c:pt idx="549">
                  <c:v>0.33600000000000002</c:v>
                </c:pt>
                <c:pt idx="550">
                  <c:v>0.33700000000000002</c:v>
                </c:pt>
                <c:pt idx="551">
                  <c:v>0.33750000000000002</c:v>
                </c:pt>
                <c:pt idx="552">
                  <c:v>0.33800000000000002</c:v>
                </c:pt>
                <c:pt idx="553">
                  <c:v>0.33850000000000002</c:v>
                </c:pt>
                <c:pt idx="554">
                  <c:v>0.33900000000000002</c:v>
                </c:pt>
                <c:pt idx="555">
                  <c:v>0.34</c:v>
                </c:pt>
                <c:pt idx="556">
                  <c:v>0.34100000000000003</c:v>
                </c:pt>
                <c:pt idx="557">
                  <c:v>0.34150000000000003</c:v>
                </c:pt>
                <c:pt idx="558">
                  <c:v>0.34200000000000003</c:v>
                </c:pt>
                <c:pt idx="559">
                  <c:v>0.34300000000000003</c:v>
                </c:pt>
                <c:pt idx="560">
                  <c:v>0.34399999999999997</c:v>
                </c:pt>
                <c:pt idx="561">
                  <c:v>0.34499999999999997</c:v>
                </c:pt>
                <c:pt idx="562">
                  <c:v>0.34549999999999997</c:v>
                </c:pt>
                <c:pt idx="563">
                  <c:v>0.34599999999999997</c:v>
                </c:pt>
                <c:pt idx="564">
                  <c:v>0.34649999999999997</c:v>
                </c:pt>
                <c:pt idx="565">
                  <c:v>0.34699999999999998</c:v>
                </c:pt>
                <c:pt idx="566">
                  <c:v>0.34799999999999998</c:v>
                </c:pt>
                <c:pt idx="567">
                  <c:v>0.34849999999999998</c:v>
                </c:pt>
                <c:pt idx="568">
                  <c:v>0.34899999999999998</c:v>
                </c:pt>
                <c:pt idx="569">
                  <c:v>0.34949999999999998</c:v>
                </c:pt>
                <c:pt idx="570">
                  <c:v>0.35049999999999998</c:v>
                </c:pt>
                <c:pt idx="571">
                  <c:v>0.35099999999999998</c:v>
                </c:pt>
                <c:pt idx="572">
                  <c:v>0.35149999999999998</c:v>
                </c:pt>
                <c:pt idx="573">
                  <c:v>0.35199999999999998</c:v>
                </c:pt>
                <c:pt idx="574">
                  <c:v>0.35299999999999998</c:v>
                </c:pt>
                <c:pt idx="575">
                  <c:v>0.35349999999999998</c:v>
                </c:pt>
                <c:pt idx="576">
                  <c:v>0.35399999999999998</c:v>
                </c:pt>
                <c:pt idx="577">
                  <c:v>0.35499999999999998</c:v>
                </c:pt>
                <c:pt idx="578">
                  <c:v>0.35599999999999998</c:v>
                </c:pt>
                <c:pt idx="579">
                  <c:v>0.35699999999999998</c:v>
                </c:pt>
                <c:pt idx="580">
                  <c:v>0.35799999999999998</c:v>
                </c:pt>
                <c:pt idx="581">
                  <c:v>0.35899999999999999</c:v>
                </c:pt>
                <c:pt idx="582">
                  <c:v>0.36</c:v>
                </c:pt>
                <c:pt idx="583">
                  <c:v>0.36099999999999999</c:v>
                </c:pt>
                <c:pt idx="584">
                  <c:v>0.36199999999999999</c:v>
                </c:pt>
                <c:pt idx="585">
                  <c:v>0.36299999999999999</c:v>
                </c:pt>
                <c:pt idx="586">
                  <c:v>0.36399999999999999</c:v>
                </c:pt>
                <c:pt idx="587">
                  <c:v>0.36449999999999999</c:v>
                </c:pt>
                <c:pt idx="588">
                  <c:v>0.36549999999999999</c:v>
                </c:pt>
                <c:pt idx="589">
                  <c:v>0.36649999999999999</c:v>
                </c:pt>
                <c:pt idx="590">
                  <c:v>0.36749999999999999</c:v>
                </c:pt>
                <c:pt idx="591">
                  <c:v>0.36849999999999999</c:v>
                </c:pt>
                <c:pt idx="592">
                  <c:v>0.37</c:v>
                </c:pt>
                <c:pt idx="593">
                  <c:v>0.3705</c:v>
                </c:pt>
                <c:pt idx="594">
                  <c:v>0.3715</c:v>
                </c:pt>
                <c:pt idx="595">
                  <c:v>0.3725</c:v>
                </c:pt>
                <c:pt idx="596">
                  <c:v>0.3735</c:v>
                </c:pt>
                <c:pt idx="597">
                  <c:v>0.3745</c:v>
                </c:pt>
                <c:pt idx="598">
                  <c:v>0.3755</c:v>
                </c:pt>
                <c:pt idx="599">
                  <c:v>0.376</c:v>
                </c:pt>
                <c:pt idx="600">
                  <c:v>0.377</c:v>
                </c:pt>
                <c:pt idx="601">
                  <c:v>0.378</c:v>
                </c:pt>
                <c:pt idx="602">
                  <c:v>0.379</c:v>
                </c:pt>
                <c:pt idx="603">
                  <c:v>0.38</c:v>
                </c:pt>
                <c:pt idx="604">
                  <c:v>0.38100000000000001</c:v>
                </c:pt>
                <c:pt idx="605">
                  <c:v>0.38200000000000001</c:v>
                </c:pt>
                <c:pt idx="606">
                  <c:v>0.38250000000000001</c:v>
                </c:pt>
                <c:pt idx="607">
                  <c:v>0.38350000000000001</c:v>
                </c:pt>
                <c:pt idx="608">
                  <c:v>0.38450000000000001</c:v>
                </c:pt>
                <c:pt idx="609">
                  <c:v>0.38550000000000001</c:v>
                </c:pt>
                <c:pt idx="610">
                  <c:v>0.38650000000000001</c:v>
                </c:pt>
                <c:pt idx="611">
                  <c:v>0.38750000000000001</c:v>
                </c:pt>
                <c:pt idx="612">
                  <c:v>0.38850000000000001</c:v>
                </c:pt>
                <c:pt idx="613">
                  <c:v>0.38900000000000001</c:v>
                </c:pt>
                <c:pt idx="614">
                  <c:v>0.38950000000000001</c:v>
                </c:pt>
                <c:pt idx="615">
                  <c:v>0.39050000000000001</c:v>
                </c:pt>
                <c:pt idx="616">
                  <c:v>0.39150000000000001</c:v>
                </c:pt>
                <c:pt idx="617">
                  <c:v>0.39250000000000002</c:v>
                </c:pt>
                <c:pt idx="618">
                  <c:v>0.39350000000000002</c:v>
                </c:pt>
                <c:pt idx="619">
                  <c:v>0.39450000000000002</c:v>
                </c:pt>
                <c:pt idx="620">
                  <c:v>0.39550000000000002</c:v>
                </c:pt>
                <c:pt idx="621">
                  <c:v>0.39600000000000002</c:v>
                </c:pt>
                <c:pt idx="622">
                  <c:v>0.39700000000000002</c:v>
                </c:pt>
                <c:pt idx="623">
                  <c:v>0.39750000000000002</c:v>
                </c:pt>
                <c:pt idx="624">
                  <c:v>0.39850000000000002</c:v>
                </c:pt>
                <c:pt idx="625">
                  <c:v>0.39950000000000002</c:v>
                </c:pt>
                <c:pt idx="626">
                  <c:v>0.40050000000000002</c:v>
                </c:pt>
                <c:pt idx="627">
                  <c:v>0.40100000000000002</c:v>
                </c:pt>
                <c:pt idx="628">
                  <c:v>0.40200000000000002</c:v>
                </c:pt>
                <c:pt idx="629">
                  <c:v>0.40300000000000002</c:v>
                </c:pt>
                <c:pt idx="630">
                  <c:v>0.40400000000000003</c:v>
                </c:pt>
                <c:pt idx="631">
                  <c:v>0.40500000000000003</c:v>
                </c:pt>
                <c:pt idx="632">
                  <c:v>0.40600000000000003</c:v>
                </c:pt>
                <c:pt idx="633">
                  <c:v>0.40699999999999997</c:v>
                </c:pt>
                <c:pt idx="634">
                  <c:v>0.40749999999999997</c:v>
                </c:pt>
                <c:pt idx="635">
                  <c:v>0.40849999999999997</c:v>
                </c:pt>
                <c:pt idx="636">
                  <c:v>0.40949999999999998</c:v>
                </c:pt>
                <c:pt idx="637">
                  <c:v>0.41049999999999998</c:v>
                </c:pt>
                <c:pt idx="638">
                  <c:v>0.41149999999999998</c:v>
                </c:pt>
                <c:pt idx="639">
                  <c:v>0.41249999999999998</c:v>
                </c:pt>
                <c:pt idx="640">
                  <c:v>0.41349999999999998</c:v>
                </c:pt>
                <c:pt idx="641">
                  <c:v>0.41449999999999998</c:v>
                </c:pt>
                <c:pt idx="642">
                  <c:v>0.41549999999999998</c:v>
                </c:pt>
                <c:pt idx="643">
                  <c:v>0.41699999999999998</c:v>
                </c:pt>
                <c:pt idx="644">
                  <c:v>0.41799999999999998</c:v>
                </c:pt>
                <c:pt idx="645">
                  <c:v>0.41899999999999998</c:v>
                </c:pt>
                <c:pt idx="646">
                  <c:v>0.42</c:v>
                </c:pt>
                <c:pt idx="647">
                  <c:v>0.42099999999999999</c:v>
                </c:pt>
                <c:pt idx="648">
                  <c:v>0.42199999999999999</c:v>
                </c:pt>
                <c:pt idx="649">
                  <c:v>0.42349999999999999</c:v>
                </c:pt>
                <c:pt idx="650">
                  <c:v>0.42449999999999999</c:v>
                </c:pt>
                <c:pt idx="651">
                  <c:v>0.42499999999999999</c:v>
                </c:pt>
                <c:pt idx="652">
                  <c:v>0.42599999999999999</c:v>
                </c:pt>
                <c:pt idx="653">
                  <c:v>0.42699999999999999</c:v>
                </c:pt>
                <c:pt idx="654">
                  <c:v>0.42799999999999999</c:v>
                </c:pt>
                <c:pt idx="655">
                  <c:v>0.42899999999999999</c:v>
                </c:pt>
                <c:pt idx="656">
                  <c:v>0.43</c:v>
                </c:pt>
                <c:pt idx="657">
                  <c:v>0.43049999999999999</c:v>
                </c:pt>
                <c:pt idx="658">
                  <c:v>0.43099999999999999</c:v>
                </c:pt>
                <c:pt idx="659">
                  <c:v>0.432</c:v>
                </c:pt>
                <c:pt idx="660">
                  <c:v>0.433</c:v>
                </c:pt>
                <c:pt idx="661">
                  <c:v>0.434</c:v>
                </c:pt>
                <c:pt idx="662">
                  <c:v>0.435</c:v>
                </c:pt>
                <c:pt idx="663">
                  <c:v>0.436</c:v>
                </c:pt>
                <c:pt idx="664">
                  <c:v>0.437</c:v>
                </c:pt>
                <c:pt idx="665">
                  <c:v>0.438</c:v>
                </c:pt>
                <c:pt idx="666">
                  <c:v>0.439</c:v>
                </c:pt>
                <c:pt idx="667">
                  <c:v>0.44</c:v>
                </c:pt>
                <c:pt idx="668">
                  <c:v>0.4415</c:v>
                </c:pt>
                <c:pt idx="669">
                  <c:v>0.4425</c:v>
                </c:pt>
                <c:pt idx="670">
                  <c:v>0.44350000000000001</c:v>
                </c:pt>
                <c:pt idx="671">
                  <c:v>0.44450000000000001</c:v>
                </c:pt>
                <c:pt idx="672">
                  <c:v>0.44550000000000001</c:v>
                </c:pt>
                <c:pt idx="673">
                  <c:v>0.44650000000000001</c:v>
                </c:pt>
                <c:pt idx="674">
                  <c:v>0.44750000000000001</c:v>
                </c:pt>
                <c:pt idx="675">
                  <c:v>0.44850000000000001</c:v>
                </c:pt>
                <c:pt idx="676">
                  <c:v>0.44950000000000001</c:v>
                </c:pt>
                <c:pt idx="677">
                  <c:v>0.45050000000000001</c:v>
                </c:pt>
                <c:pt idx="678">
                  <c:v>0.45100000000000001</c:v>
                </c:pt>
                <c:pt idx="679">
                  <c:v>0.45200000000000001</c:v>
                </c:pt>
                <c:pt idx="680">
                  <c:v>0.45300000000000001</c:v>
                </c:pt>
                <c:pt idx="681">
                  <c:v>0.45400000000000001</c:v>
                </c:pt>
                <c:pt idx="682">
                  <c:v>0.45500000000000002</c:v>
                </c:pt>
                <c:pt idx="683">
                  <c:v>0.45600000000000002</c:v>
                </c:pt>
                <c:pt idx="684">
                  <c:v>0.45700000000000002</c:v>
                </c:pt>
                <c:pt idx="685">
                  <c:v>0.45800000000000002</c:v>
                </c:pt>
                <c:pt idx="686">
                  <c:v>0.45950000000000002</c:v>
                </c:pt>
                <c:pt idx="687">
                  <c:v>0.46050000000000002</c:v>
                </c:pt>
                <c:pt idx="688">
                  <c:v>0.46150000000000002</c:v>
                </c:pt>
                <c:pt idx="689">
                  <c:v>0.46250000000000002</c:v>
                </c:pt>
                <c:pt idx="690">
                  <c:v>0.46400000000000002</c:v>
                </c:pt>
                <c:pt idx="691">
                  <c:v>0.46500000000000002</c:v>
                </c:pt>
                <c:pt idx="692">
                  <c:v>0.46600000000000003</c:v>
                </c:pt>
                <c:pt idx="693">
                  <c:v>0.46700000000000003</c:v>
                </c:pt>
                <c:pt idx="694">
                  <c:v>0.46800000000000003</c:v>
                </c:pt>
                <c:pt idx="695">
                  <c:v>0.46899999999999997</c:v>
                </c:pt>
                <c:pt idx="696">
                  <c:v>0.47</c:v>
                </c:pt>
                <c:pt idx="697">
                  <c:v>0.47099999999999997</c:v>
                </c:pt>
                <c:pt idx="698">
                  <c:v>0.47199999999999998</c:v>
                </c:pt>
                <c:pt idx="699">
                  <c:v>0.47299999999999998</c:v>
                </c:pt>
                <c:pt idx="700">
                  <c:v>0.47399999999999998</c:v>
                </c:pt>
                <c:pt idx="701">
                  <c:v>0.47499999999999998</c:v>
                </c:pt>
                <c:pt idx="702">
                  <c:v>0.47599999999999998</c:v>
                </c:pt>
                <c:pt idx="703">
                  <c:v>0.47699999999999998</c:v>
                </c:pt>
                <c:pt idx="704">
                  <c:v>0.47849999999999998</c:v>
                </c:pt>
                <c:pt idx="705">
                  <c:v>0.47949999999999998</c:v>
                </c:pt>
                <c:pt idx="706">
                  <c:v>0.48049999999999998</c:v>
                </c:pt>
                <c:pt idx="707">
                  <c:v>0.48149999999999998</c:v>
                </c:pt>
                <c:pt idx="708">
                  <c:v>0.48249999999999998</c:v>
                </c:pt>
                <c:pt idx="709">
                  <c:v>0.48349999999999999</c:v>
                </c:pt>
                <c:pt idx="710">
                  <c:v>0.48449999999999999</c:v>
                </c:pt>
                <c:pt idx="711">
                  <c:v>0.48549999999999999</c:v>
                </c:pt>
                <c:pt idx="712">
                  <c:v>0.48649999999999999</c:v>
                </c:pt>
                <c:pt idx="713">
                  <c:v>0.48749999999999999</c:v>
                </c:pt>
                <c:pt idx="714">
                  <c:v>0.48849999999999999</c:v>
                </c:pt>
                <c:pt idx="715">
                  <c:v>0.48949999999999999</c:v>
                </c:pt>
                <c:pt idx="716">
                  <c:v>0.49049999999999999</c:v>
                </c:pt>
                <c:pt idx="717">
                  <c:v>0.49149999999999999</c:v>
                </c:pt>
                <c:pt idx="718">
                  <c:v>0.49249999999999999</c:v>
                </c:pt>
                <c:pt idx="719">
                  <c:v>0.49349999999999999</c:v>
                </c:pt>
                <c:pt idx="720">
                  <c:v>0.4945</c:v>
                </c:pt>
                <c:pt idx="721">
                  <c:v>0.4955</c:v>
                </c:pt>
                <c:pt idx="722">
                  <c:v>0.4965</c:v>
                </c:pt>
                <c:pt idx="723">
                  <c:v>0.4975</c:v>
                </c:pt>
                <c:pt idx="724">
                  <c:v>0.4985</c:v>
                </c:pt>
                <c:pt idx="725">
                  <c:v>0.5</c:v>
                </c:pt>
                <c:pt idx="726">
                  <c:v>0.50049999999999994</c:v>
                </c:pt>
                <c:pt idx="727">
                  <c:v>0.502</c:v>
                </c:pt>
                <c:pt idx="728">
                  <c:v>0.50349999999999995</c:v>
                </c:pt>
                <c:pt idx="729">
                  <c:v>0.50449999999999995</c:v>
                </c:pt>
                <c:pt idx="730">
                  <c:v>0.50549999999999995</c:v>
                </c:pt>
                <c:pt idx="731">
                  <c:v>0.50649999999999995</c:v>
                </c:pt>
                <c:pt idx="732">
                  <c:v>0.50749999999999995</c:v>
                </c:pt>
                <c:pt idx="733">
                  <c:v>0.50849999999999995</c:v>
                </c:pt>
                <c:pt idx="734">
                  <c:v>0.50949999999999995</c:v>
                </c:pt>
                <c:pt idx="735">
                  <c:v>0.51</c:v>
                </c:pt>
                <c:pt idx="736">
                  <c:v>0.51100000000000001</c:v>
                </c:pt>
                <c:pt idx="737">
                  <c:v>0.51149999999999995</c:v>
                </c:pt>
                <c:pt idx="738">
                  <c:v>0.51249999999999996</c:v>
                </c:pt>
                <c:pt idx="739">
                  <c:v>0.51349999999999996</c:v>
                </c:pt>
                <c:pt idx="740">
                  <c:v>0.51449999999999996</c:v>
                </c:pt>
                <c:pt idx="741">
                  <c:v>0.51549999999999996</c:v>
                </c:pt>
                <c:pt idx="742">
                  <c:v>0.51649999999999996</c:v>
                </c:pt>
                <c:pt idx="743">
                  <c:v>0.51849999999999996</c:v>
                </c:pt>
                <c:pt idx="744">
                  <c:v>0.51949999999999996</c:v>
                </c:pt>
                <c:pt idx="745">
                  <c:v>0.52049999999999996</c:v>
                </c:pt>
                <c:pt idx="746">
                  <c:v>0.52149999999999996</c:v>
                </c:pt>
                <c:pt idx="747">
                  <c:v>0.52249999999999996</c:v>
                </c:pt>
                <c:pt idx="748">
                  <c:v>0.52349999999999997</c:v>
                </c:pt>
                <c:pt idx="749">
                  <c:v>0.52449999999999997</c:v>
                </c:pt>
                <c:pt idx="750">
                  <c:v>0.52549999999999997</c:v>
                </c:pt>
                <c:pt idx="751">
                  <c:v>0.52649999999999997</c:v>
                </c:pt>
                <c:pt idx="752">
                  <c:v>0.52749999999999997</c:v>
                </c:pt>
                <c:pt idx="753">
                  <c:v>0.52849999999999997</c:v>
                </c:pt>
                <c:pt idx="754">
                  <c:v>0.52949999999999997</c:v>
                </c:pt>
                <c:pt idx="755">
                  <c:v>0.53049999999999997</c:v>
                </c:pt>
                <c:pt idx="756">
                  <c:v>0.53100000000000003</c:v>
                </c:pt>
                <c:pt idx="757">
                  <c:v>0.53200000000000003</c:v>
                </c:pt>
                <c:pt idx="758">
                  <c:v>0.53349999999999997</c:v>
                </c:pt>
                <c:pt idx="759">
                  <c:v>0.53449999999999998</c:v>
                </c:pt>
                <c:pt idx="760">
                  <c:v>0.53549999999999998</c:v>
                </c:pt>
                <c:pt idx="761">
                  <c:v>0.53600000000000003</c:v>
                </c:pt>
                <c:pt idx="762">
                  <c:v>0.53749999999999998</c:v>
                </c:pt>
                <c:pt idx="763">
                  <c:v>0.53900000000000003</c:v>
                </c:pt>
                <c:pt idx="764">
                  <c:v>0.54</c:v>
                </c:pt>
                <c:pt idx="765">
                  <c:v>0.54100000000000004</c:v>
                </c:pt>
                <c:pt idx="766">
                  <c:v>0.54200000000000004</c:v>
                </c:pt>
                <c:pt idx="767">
                  <c:v>0.54300000000000004</c:v>
                </c:pt>
                <c:pt idx="768">
                  <c:v>0.54449999999999998</c:v>
                </c:pt>
                <c:pt idx="769">
                  <c:v>0.54549999999999998</c:v>
                </c:pt>
                <c:pt idx="770">
                  <c:v>0.54649999999999999</c:v>
                </c:pt>
                <c:pt idx="771">
                  <c:v>0.54800000000000004</c:v>
                </c:pt>
                <c:pt idx="772">
                  <c:v>0.54900000000000004</c:v>
                </c:pt>
                <c:pt idx="773">
                  <c:v>0.55000000000000004</c:v>
                </c:pt>
                <c:pt idx="774">
                  <c:v>0.55100000000000005</c:v>
                </c:pt>
                <c:pt idx="775">
                  <c:v>0.55200000000000005</c:v>
                </c:pt>
                <c:pt idx="776">
                  <c:v>0.55300000000000005</c:v>
                </c:pt>
                <c:pt idx="777">
                  <c:v>0.55400000000000005</c:v>
                </c:pt>
                <c:pt idx="778">
                  <c:v>0.55549999999999999</c:v>
                </c:pt>
                <c:pt idx="779">
                  <c:v>0.55649999999999999</c:v>
                </c:pt>
                <c:pt idx="780">
                  <c:v>0.55800000000000005</c:v>
                </c:pt>
                <c:pt idx="781">
                  <c:v>0.55900000000000005</c:v>
                </c:pt>
                <c:pt idx="782">
                  <c:v>0.5605</c:v>
                </c:pt>
                <c:pt idx="783">
                  <c:v>0.56200000000000006</c:v>
                </c:pt>
                <c:pt idx="784">
                  <c:v>0.56299999999999994</c:v>
                </c:pt>
                <c:pt idx="785">
                  <c:v>0.56399999999999995</c:v>
                </c:pt>
                <c:pt idx="786">
                  <c:v>0.56499999999999995</c:v>
                </c:pt>
                <c:pt idx="787">
                  <c:v>0.5665</c:v>
                </c:pt>
                <c:pt idx="788">
                  <c:v>0.5675</c:v>
                </c:pt>
                <c:pt idx="789">
                  <c:v>0.56899999999999995</c:v>
                </c:pt>
                <c:pt idx="790">
                  <c:v>0.56999999999999995</c:v>
                </c:pt>
                <c:pt idx="791">
                  <c:v>0.57099999999999995</c:v>
                </c:pt>
                <c:pt idx="792">
                  <c:v>0.57199999999999995</c:v>
                </c:pt>
                <c:pt idx="793">
                  <c:v>0.57299999999999995</c:v>
                </c:pt>
                <c:pt idx="794">
                  <c:v>0.57399999999999995</c:v>
                </c:pt>
                <c:pt idx="795">
                  <c:v>0.57499999999999996</c:v>
                </c:pt>
                <c:pt idx="796">
                  <c:v>0.57650000000000001</c:v>
                </c:pt>
                <c:pt idx="797">
                  <c:v>0.57750000000000001</c:v>
                </c:pt>
                <c:pt idx="798">
                  <c:v>0.57950000000000002</c:v>
                </c:pt>
                <c:pt idx="799">
                  <c:v>0.58050000000000002</c:v>
                </c:pt>
                <c:pt idx="800">
                  <c:v>0.58150000000000002</c:v>
                </c:pt>
                <c:pt idx="801">
                  <c:v>0.58250000000000002</c:v>
                </c:pt>
                <c:pt idx="802">
                  <c:v>0.58450000000000002</c:v>
                </c:pt>
                <c:pt idx="803">
                  <c:v>0.58550000000000002</c:v>
                </c:pt>
                <c:pt idx="804">
                  <c:v>0.58699999999999997</c:v>
                </c:pt>
                <c:pt idx="805">
                  <c:v>0.58799999999999997</c:v>
                </c:pt>
                <c:pt idx="806">
                  <c:v>0.58899999999999997</c:v>
                </c:pt>
                <c:pt idx="807">
                  <c:v>0.59050000000000002</c:v>
                </c:pt>
                <c:pt idx="808">
                  <c:v>0.59150000000000003</c:v>
                </c:pt>
                <c:pt idx="809">
                  <c:v>0.59299999999999997</c:v>
                </c:pt>
                <c:pt idx="810">
                  <c:v>0.59399999999999997</c:v>
                </c:pt>
                <c:pt idx="811">
                  <c:v>0.59499999999999997</c:v>
                </c:pt>
                <c:pt idx="812">
                  <c:v>0.59699999999999998</c:v>
                </c:pt>
                <c:pt idx="813">
                  <c:v>0.59799999999999998</c:v>
                </c:pt>
                <c:pt idx="814">
                  <c:v>0.59899999999999998</c:v>
                </c:pt>
                <c:pt idx="815">
                  <c:v>0.60099999999999998</c:v>
                </c:pt>
                <c:pt idx="816">
                  <c:v>0.60199999999999998</c:v>
                </c:pt>
                <c:pt idx="817">
                  <c:v>0.60299999999999998</c:v>
                </c:pt>
                <c:pt idx="818">
                  <c:v>0.60499999999999998</c:v>
                </c:pt>
                <c:pt idx="819">
                  <c:v>0.60599999999999998</c:v>
                </c:pt>
                <c:pt idx="820">
                  <c:v>0.60699999999999998</c:v>
                </c:pt>
                <c:pt idx="821">
                  <c:v>0.60799999999999998</c:v>
                </c:pt>
                <c:pt idx="822">
                  <c:v>0.60899999999999999</c:v>
                </c:pt>
                <c:pt idx="823">
                  <c:v>0.61</c:v>
                </c:pt>
                <c:pt idx="824">
                  <c:v>0.61150000000000004</c:v>
                </c:pt>
                <c:pt idx="825">
                  <c:v>0.61250000000000004</c:v>
                </c:pt>
                <c:pt idx="826">
                  <c:v>0.61399999999999999</c:v>
                </c:pt>
                <c:pt idx="827">
                  <c:v>0.61499999999999999</c:v>
                </c:pt>
                <c:pt idx="828">
                  <c:v>0.61650000000000005</c:v>
                </c:pt>
                <c:pt idx="829">
                  <c:v>0.61750000000000005</c:v>
                </c:pt>
                <c:pt idx="830">
                  <c:v>0.61850000000000005</c:v>
                </c:pt>
                <c:pt idx="831">
                  <c:v>0.62050000000000005</c:v>
                </c:pt>
                <c:pt idx="832">
                  <c:v>0.62150000000000005</c:v>
                </c:pt>
                <c:pt idx="833">
                  <c:v>0.62250000000000005</c:v>
                </c:pt>
                <c:pt idx="834">
                  <c:v>0.624</c:v>
                </c:pt>
                <c:pt idx="835">
                  <c:v>0.62549999999999994</c:v>
                </c:pt>
                <c:pt idx="836">
                  <c:v>0.62649999999999995</c:v>
                </c:pt>
                <c:pt idx="837">
                  <c:v>0.62749999999999995</c:v>
                </c:pt>
                <c:pt idx="838">
                  <c:v>0.62849999999999995</c:v>
                </c:pt>
                <c:pt idx="839">
                  <c:v>0.63</c:v>
                </c:pt>
                <c:pt idx="840">
                  <c:v>0.63100000000000001</c:v>
                </c:pt>
                <c:pt idx="841">
                  <c:v>0.63200000000000001</c:v>
                </c:pt>
                <c:pt idx="842">
                  <c:v>0.63349999999999995</c:v>
                </c:pt>
                <c:pt idx="843">
                  <c:v>0.63449999999999995</c:v>
                </c:pt>
                <c:pt idx="844">
                  <c:v>0.63549999999999995</c:v>
                </c:pt>
                <c:pt idx="845">
                  <c:v>0.63749999999999996</c:v>
                </c:pt>
                <c:pt idx="846">
                  <c:v>0.63849999999999996</c:v>
                </c:pt>
                <c:pt idx="847">
                  <c:v>0.63949999999999996</c:v>
                </c:pt>
                <c:pt idx="848">
                  <c:v>0.64100000000000001</c:v>
                </c:pt>
                <c:pt idx="849">
                  <c:v>0.64249999999999996</c:v>
                </c:pt>
                <c:pt idx="850">
                  <c:v>0.64600000000000002</c:v>
                </c:pt>
                <c:pt idx="851">
                  <c:v>0.64700000000000002</c:v>
                </c:pt>
                <c:pt idx="852">
                  <c:v>0.64849999999999997</c:v>
                </c:pt>
                <c:pt idx="853">
                  <c:v>0.64949999999999997</c:v>
                </c:pt>
                <c:pt idx="854">
                  <c:v>0.65049999999999997</c:v>
                </c:pt>
                <c:pt idx="855">
                  <c:v>0.65149999999999997</c:v>
                </c:pt>
                <c:pt idx="856">
                  <c:v>0.65249999999999997</c:v>
                </c:pt>
                <c:pt idx="857">
                  <c:v>0.65400000000000003</c:v>
                </c:pt>
                <c:pt idx="858">
                  <c:v>0.65500000000000003</c:v>
                </c:pt>
                <c:pt idx="859">
                  <c:v>0.65649999999999997</c:v>
                </c:pt>
                <c:pt idx="860">
                  <c:v>0.65800000000000003</c:v>
                </c:pt>
                <c:pt idx="861">
                  <c:v>0.65900000000000003</c:v>
                </c:pt>
                <c:pt idx="862">
                  <c:v>0.66</c:v>
                </c:pt>
                <c:pt idx="863">
                  <c:v>0.66149999999999998</c:v>
                </c:pt>
                <c:pt idx="864">
                  <c:v>0.66300000000000003</c:v>
                </c:pt>
                <c:pt idx="865">
                  <c:v>0.66449999999999998</c:v>
                </c:pt>
                <c:pt idx="866">
                  <c:v>0.66549999999999998</c:v>
                </c:pt>
                <c:pt idx="867">
                  <c:v>0.66649999999999998</c:v>
                </c:pt>
                <c:pt idx="868">
                  <c:v>0.66800000000000004</c:v>
                </c:pt>
                <c:pt idx="869">
                  <c:v>0.66900000000000004</c:v>
                </c:pt>
                <c:pt idx="870">
                  <c:v>0.67</c:v>
                </c:pt>
                <c:pt idx="871">
                  <c:v>0.67149999999999999</c:v>
                </c:pt>
                <c:pt idx="872">
                  <c:v>0.67300000000000004</c:v>
                </c:pt>
                <c:pt idx="873">
                  <c:v>0.67400000000000004</c:v>
                </c:pt>
                <c:pt idx="874">
                  <c:v>0.67549999999999999</c:v>
                </c:pt>
                <c:pt idx="875">
                  <c:v>0.67649999999999999</c:v>
                </c:pt>
                <c:pt idx="876">
                  <c:v>0.67749999999999999</c:v>
                </c:pt>
                <c:pt idx="877">
                  <c:v>0.67900000000000005</c:v>
                </c:pt>
                <c:pt idx="878">
                  <c:v>0.68</c:v>
                </c:pt>
                <c:pt idx="879">
                  <c:v>0.68149999999999999</c:v>
                </c:pt>
                <c:pt idx="880">
                  <c:v>0.6825</c:v>
                </c:pt>
                <c:pt idx="881">
                  <c:v>0.6845</c:v>
                </c:pt>
                <c:pt idx="882">
                  <c:v>0.6855</c:v>
                </c:pt>
                <c:pt idx="883">
                  <c:v>0.6865</c:v>
                </c:pt>
                <c:pt idx="884">
                  <c:v>0.6875</c:v>
                </c:pt>
                <c:pt idx="885">
                  <c:v>0.6885</c:v>
                </c:pt>
                <c:pt idx="886">
                  <c:v>0.6895</c:v>
                </c:pt>
                <c:pt idx="887">
                  <c:v>0.69099999999999995</c:v>
                </c:pt>
                <c:pt idx="888">
                  <c:v>0.69199999999999995</c:v>
                </c:pt>
                <c:pt idx="889">
                  <c:v>0.69350000000000001</c:v>
                </c:pt>
                <c:pt idx="890">
                  <c:v>0.69450000000000001</c:v>
                </c:pt>
                <c:pt idx="891">
                  <c:v>0.69550000000000001</c:v>
                </c:pt>
                <c:pt idx="892">
                  <c:v>0.69699999999999995</c:v>
                </c:pt>
                <c:pt idx="893">
                  <c:v>0.69850000000000001</c:v>
                </c:pt>
                <c:pt idx="894">
                  <c:v>0.69950000000000001</c:v>
                </c:pt>
                <c:pt idx="895">
                  <c:v>0.70099999999999996</c:v>
                </c:pt>
                <c:pt idx="896">
                  <c:v>0.70199999999999996</c:v>
                </c:pt>
                <c:pt idx="897">
                  <c:v>0.70350000000000001</c:v>
                </c:pt>
                <c:pt idx="898">
                  <c:v>0.70450000000000002</c:v>
                </c:pt>
                <c:pt idx="899">
                  <c:v>0.70550000000000002</c:v>
                </c:pt>
                <c:pt idx="900">
                  <c:v>0.70650000000000002</c:v>
                </c:pt>
                <c:pt idx="901">
                  <c:v>0.70850000000000002</c:v>
                </c:pt>
                <c:pt idx="902">
                  <c:v>0.70950000000000002</c:v>
                </c:pt>
                <c:pt idx="903">
                  <c:v>0.71050000000000002</c:v>
                </c:pt>
                <c:pt idx="904">
                  <c:v>0.71150000000000002</c:v>
                </c:pt>
                <c:pt idx="905">
                  <c:v>0.71250000000000002</c:v>
                </c:pt>
                <c:pt idx="906">
                  <c:v>0.71450000000000002</c:v>
                </c:pt>
                <c:pt idx="907">
                  <c:v>0.71550000000000002</c:v>
                </c:pt>
                <c:pt idx="908">
                  <c:v>0.71699999999999997</c:v>
                </c:pt>
                <c:pt idx="909">
                  <c:v>0.71799999999999997</c:v>
                </c:pt>
                <c:pt idx="910">
                  <c:v>0.71950000000000003</c:v>
                </c:pt>
                <c:pt idx="911">
                  <c:v>0.72099999999999997</c:v>
                </c:pt>
                <c:pt idx="912">
                  <c:v>0.72250000000000003</c:v>
                </c:pt>
                <c:pt idx="913">
                  <c:v>0.72350000000000003</c:v>
                </c:pt>
                <c:pt idx="914">
                  <c:v>0.72499999999999998</c:v>
                </c:pt>
                <c:pt idx="915">
                  <c:v>0.72650000000000003</c:v>
                </c:pt>
                <c:pt idx="916">
                  <c:v>0.72799999999999998</c:v>
                </c:pt>
                <c:pt idx="917">
                  <c:v>0.72899999999999998</c:v>
                </c:pt>
                <c:pt idx="918">
                  <c:v>0.73</c:v>
                </c:pt>
                <c:pt idx="919">
                  <c:v>0.73199999999999998</c:v>
                </c:pt>
                <c:pt idx="920">
                  <c:v>0.73299999999999998</c:v>
                </c:pt>
                <c:pt idx="921">
                  <c:v>0.73450000000000004</c:v>
                </c:pt>
                <c:pt idx="922">
                  <c:v>0.73599999999999999</c:v>
                </c:pt>
                <c:pt idx="923">
                  <c:v>0.73799999999999999</c:v>
                </c:pt>
                <c:pt idx="924">
                  <c:v>0.73899999999999999</c:v>
                </c:pt>
                <c:pt idx="925">
                  <c:v>0.74</c:v>
                </c:pt>
                <c:pt idx="926">
                  <c:v>0.74199999999999999</c:v>
                </c:pt>
                <c:pt idx="927">
                  <c:v>0.74299999999999999</c:v>
                </c:pt>
                <c:pt idx="928">
                  <c:v>0.74450000000000005</c:v>
                </c:pt>
                <c:pt idx="929">
                  <c:v>0.746</c:v>
                </c:pt>
                <c:pt idx="930">
                  <c:v>0.747</c:v>
                </c:pt>
                <c:pt idx="931">
                  <c:v>0.74850000000000005</c:v>
                </c:pt>
                <c:pt idx="932">
                  <c:v>0.74950000000000006</c:v>
                </c:pt>
                <c:pt idx="933">
                  <c:v>0.75049999999999994</c:v>
                </c:pt>
                <c:pt idx="934">
                  <c:v>0.75149999999999995</c:v>
                </c:pt>
                <c:pt idx="935">
                  <c:v>0.753</c:v>
                </c:pt>
                <c:pt idx="936">
                  <c:v>0.754</c:v>
                </c:pt>
                <c:pt idx="937">
                  <c:v>0.75549999999999995</c:v>
                </c:pt>
                <c:pt idx="938">
                  <c:v>0.75749999999999995</c:v>
                </c:pt>
                <c:pt idx="939">
                  <c:v>0.75849999999999995</c:v>
                </c:pt>
                <c:pt idx="940">
                  <c:v>0.75949999999999995</c:v>
                </c:pt>
                <c:pt idx="941">
                  <c:v>0.76100000000000001</c:v>
                </c:pt>
                <c:pt idx="942">
                  <c:v>0.76249999999999996</c:v>
                </c:pt>
                <c:pt idx="943">
                  <c:v>0.76400000000000001</c:v>
                </c:pt>
                <c:pt idx="944">
                  <c:v>0.76500000000000001</c:v>
                </c:pt>
                <c:pt idx="945">
                  <c:v>0.76649999999999996</c:v>
                </c:pt>
                <c:pt idx="946">
                  <c:v>0.76800000000000002</c:v>
                </c:pt>
                <c:pt idx="947">
                  <c:v>0.76949999999999996</c:v>
                </c:pt>
                <c:pt idx="948">
                  <c:v>0.77100000000000002</c:v>
                </c:pt>
                <c:pt idx="949">
                  <c:v>0.77249999999999996</c:v>
                </c:pt>
                <c:pt idx="950">
                  <c:v>0.77400000000000002</c:v>
                </c:pt>
                <c:pt idx="951">
                  <c:v>0.77549999999999997</c:v>
                </c:pt>
                <c:pt idx="952">
                  <c:v>0.77700000000000002</c:v>
                </c:pt>
                <c:pt idx="953">
                  <c:v>0.77800000000000002</c:v>
                </c:pt>
                <c:pt idx="954">
                  <c:v>0.77949999999999997</c:v>
                </c:pt>
                <c:pt idx="955">
                  <c:v>0.78100000000000003</c:v>
                </c:pt>
                <c:pt idx="956">
                  <c:v>0.78200000000000003</c:v>
                </c:pt>
                <c:pt idx="957">
                  <c:v>0.78300000000000003</c:v>
                </c:pt>
                <c:pt idx="958">
                  <c:v>0.78400000000000003</c:v>
                </c:pt>
                <c:pt idx="959">
                  <c:v>0.78600000000000003</c:v>
                </c:pt>
                <c:pt idx="960">
                  <c:v>0.78700000000000003</c:v>
                </c:pt>
                <c:pt idx="961">
                  <c:v>0.78800000000000003</c:v>
                </c:pt>
                <c:pt idx="962">
                  <c:v>0.78900000000000003</c:v>
                </c:pt>
                <c:pt idx="963">
                  <c:v>0.79100000000000004</c:v>
                </c:pt>
                <c:pt idx="964">
                  <c:v>0.79200000000000004</c:v>
                </c:pt>
                <c:pt idx="965">
                  <c:v>0.79349999999999998</c:v>
                </c:pt>
                <c:pt idx="966">
                  <c:v>0.79449999999999998</c:v>
                </c:pt>
                <c:pt idx="967">
                  <c:v>0.79600000000000004</c:v>
                </c:pt>
                <c:pt idx="968">
                  <c:v>0.79800000000000004</c:v>
                </c:pt>
                <c:pt idx="969">
                  <c:v>0.79900000000000004</c:v>
                </c:pt>
                <c:pt idx="970">
                  <c:v>0.80200000000000005</c:v>
                </c:pt>
                <c:pt idx="971">
                  <c:v>0.8125</c:v>
                </c:pt>
                <c:pt idx="972">
                  <c:v>0.8135</c:v>
                </c:pt>
                <c:pt idx="973">
                  <c:v>0.8145</c:v>
                </c:pt>
                <c:pt idx="974">
                  <c:v>0.8155</c:v>
                </c:pt>
                <c:pt idx="975">
                  <c:v>0.8175</c:v>
                </c:pt>
                <c:pt idx="976">
                  <c:v>0.81850000000000001</c:v>
                </c:pt>
                <c:pt idx="977">
                  <c:v>0.81950000000000001</c:v>
                </c:pt>
                <c:pt idx="978">
                  <c:v>0.82099999999999995</c:v>
                </c:pt>
                <c:pt idx="979">
                  <c:v>0.82250000000000001</c:v>
                </c:pt>
                <c:pt idx="980">
                  <c:v>0.82350000000000001</c:v>
                </c:pt>
                <c:pt idx="981">
                  <c:v>0.82499999999999996</c:v>
                </c:pt>
                <c:pt idx="982">
                  <c:v>0.82599999999999996</c:v>
                </c:pt>
                <c:pt idx="983">
                  <c:v>0.82750000000000001</c:v>
                </c:pt>
                <c:pt idx="984">
                  <c:v>0.82899999999999996</c:v>
                </c:pt>
                <c:pt idx="985">
                  <c:v>0.83</c:v>
                </c:pt>
                <c:pt idx="986">
                  <c:v>0.83099999999999996</c:v>
                </c:pt>
                <c:pt idx="987">
                  <c:v>0.83250000000000002</c:v>
                </c:pt>
                <c:pt idx="988">
                  <c:v>0.83399999999999996</c:v>
                </c:pt>
                <c:pt idx="989">
                  <c:v>0.83499999999999996</c:v>
                </c:pt>
                <c:pt idx="990">
                  <c:v>0.83599999999999997</c:v>
                </c:pt>
                <c:pt idx="991">
                  <c:v>0.83750000000000002</c:v>
                </c:pt>
                <c:pt idx="992">
                  <c:v>0.83899999999999997</c:v>
                </c:pt>
                <c:pt idx="993">
                  <c:v>0.84</c:v>
                </c:pt>
                <c:pt idx="994">
                  <c:v>0.84199999999999997</c:v>
                </c:pt>
                <c:pt idx="995">
                  <c:v>0.84299999999999997</c:v>
                </c:pt>
                <c:pt idx="996">
                  <c:v>0.84450000000000003</c:v>
                </c:pt>
                <c:pt idx="997">
                  <c:v>0.84550000000000003</c:v>
                </c:pt>
                <c:pt idx="998">
                  <c:v>0.84699999999999998</c:v>
                </c:pt>
                <c:pt idx="999">
                  <c:v>0.84799999999999998</c:v>
                </c:pt>
                <c:pt idx="1000">
                  <c:v>0.84950000000000003</c:v>
                </c:pt>
                <c:pt idx="1001">
                  <c:v>0.85050000000000003</c:v>
                </c:pt>
                <c:pt idx="1002">
                  <c:v>0.85150000000000003</c:v>
                </c:pt>
                <c:pt idx="1003">
                  <c:v>0.85299999999999998</c:v>
                </c:pt>
                <c:pt idx="1004">
                  <c:v>0.85399999999999998</c:v>
                </c:pt>
                <c:pt idx="1005">
                  <c:v>0.85550000000000004</c:v>
                </c:pt>
                <c:pt idx="1006">
                  <c:v>0.85699999999999998</c:v>
                </c:pt>
                <c:pt idx="1007">
                  <c:v>0.85799999999999998</c:v>
                </c:pt>
                <c:pt idx="1008">
                  <c:v>0.86</c:v>
                </c:pt>
                <c:pt idx="1009">
                  <c:v>0.86099999999999999</c:v>
                </c:pt>
                <c:pt idx="1010">
                  <c:v>0.86299999999999999</c:v>
                </c:pt>
                <c:pt idx="1011">
                  <c:v>0.86399999999999999</c:v>
                </c:pt>
                <c:pt idx="1012">
                  <c:v>0.86550000000000005</c:v>
                </c:pt>
                <c:pt idx="1013">
                  <c:v>0.86650000000000005</c:v>
                </c:pt>
                <c:pt idx="1014">
                  <c:v>0.86799999999999999</c:v>
                </c:pt>
                <c:pt idx="1015">
                  <c:v>0.86950000000000005</c:v>
                </c:pt>
                <c:pt idx="1016">
                  <c:v>0.87050000000000005</c:v>
                </c:pt>
                <c:pt idx="1017">
                  <c:v>0.87150000000000005</c:v>
                </c:pt>
                <c:pt idx="1018">
                  <c:v>0.873</c:v>
                </c:pt>
                <c:pt idx="1019">
                  <c:v>0.87450000000000006</c:v>
                </c:pt>
                <c:pt idx="1020">
                  <c:v>0.87549999999999994</c:v>
                </c:pt>
                <c:pt idx="1021">
                  <c:v>0.877</c:v>
                </c:pt>
                <c:pt idx="1022">
                  <c:v>0.879</c:v>
                </c:pt>
                <c:pt idx="1023">
                  <c:v>0.88</c:v>
                </c:pt>
                <c:pt idx="1024">
                  <c:v>0.88149999999999995</c:v>
                </c:pt>
                <c:pt idx="1025">
                  <c:v>0.88300000000000001</c:v>
                </c:pt>
                <c:pt idx="1026">
                  <c:v>0.88449999999999995</c:v>
                </c:pt>
                <c:pt idx="1027">
                  <c:v>0.88549999999999995</c:v>
                </c:pt>
                <c:pt idx="1028">
                  <c:v>0.88749999999999996</c:v>
                </c:pt>
                <c:pt idx="1029">
                  <c:v>0.88849999999999996</c:v>
                </c:pt>
                <c:pt idx="1030">
                  <c:v>0.88949999999999996</c:v>
                </c:pt>
                <c:pt idx="1031">
                  <c:v>0.89100000000000001</c:v>
                </c:pt>
                <c:pt idx="1032">
                  <c:v>0.89249999999999996</c:v>
                </c:pt>
                <c:pt idx="1033">
                  <c:v>0.89349999999999996</c:v>
                </c:pt>
                <c:pt idx="1034">
                  <c:v>0.89449999999999996</c:v>
                </c:pt>
                <c:pt idx="1035">
                  <c:v>0.89649999999999996</c:v>
                </c:pt>
                <c:pt idx="1036">
                  <c:v>0.89800000000000002</c:v>
                </c:pt>
                <c:pt idx="1037">
                  <c:v>0.89949999999999997</c:v>
                </c:pt>
                <c:pt idx="1038">
                  <c:v>0.90100000000000002</c:v>
                </c:pt>
                <c:pt idx="1039">
                  <c:v>0.90249999999999997</c:v>
                </c:pt>
                <c:pt idx="1040">
                  <c:v>0.90449999999999997</c:v>
                </c:pt>
                <c:pt idx="1041">
                  <c:v>0.90549999999999997</c:v>
                </c:pt>
                <c:pt idx="1042">
                  <c:v>0.90700000000000003</c:v>
                </c:pt>
                <c:pt idx="1043">
                  <c:v>0.90849999999999997</c:v>
                </c:pt>
                <c:pt idx="1044">
                  <c:v>0.91</c:v>
                </c:pt>
                <c:pt idx="1045">
                  <c:v>0.91100000000000003</c:v>
                </c:pt>
                <c:pt idx="1046">
                  <c:v>0.91249999999999998</c:v>
                </c:pt>
                <c:pt idx="1047">
                  <c:v>0.91449999999999998</c:v>
                </c:pt>
                <c:pt idx="1048">
                  <c:v>0.91549999999999998</c:v>
                </c:pt>
                <c:pt idx="1049">
                  <c:v>0.91749999999999998</c:v>
                </c:pt>
                <c:pt idx="1050">
                  <c:v>0.91849999999999998</c:v>
                </c:pt>
                <c:pt idx="1051">
                  <c:v>0.92049999999999998</c:v>
                </c:pt>
                <c:pt idx="1052">
                  <c:v>0.92200000000000004</c:v>
                </c:pt>
                <c:pt idx="1053">
                  <c:v>0.92349999999999999</c:v>
                </c:pt>
                <c:pt idx="1054">
                  <c:v>0.92500000000000004</c:v>
                </c:pt>
                <c:pt idx="1055">
                  <c:v>0.92649999999999999</c:v>
                </c:pt>
                <c:pt idx="1056">
                  <c:v>0.92800000000000005</c:v>
                </c:pt>
                <c:pt idx="1057">
                  <c:v>0.92949999999999999</c:v>
                </c:pt>
                <c:pt idx="1058">
                  <c:v>0.93100000000000005</c:v>
                </c:pt>
                <c:pt idx="1059">
                  <c:v>0.93200000000000005</c:v>
                </c:pt>
                <c:pt idx="1060">
                  <c:v>0.9335</c:v>
                </c:pt>
                <c:pt idx="1061">
                  <c:v>0.93500000000000005</c:v>
                </c:pt>
                <c:pt idx="1062">
                  <c:v>0.9365</c:v>
                </c:pt>
                <c:pt idx="1063">
                  <c:v>0.9375</c:v>
                </c:pt>
                <c:pt idx="1064">
                  <c:v>0.9395</c:v>
                </c:pt>
                <c:pt idx="1065">
                  <c:v>0.94099999999999995</c:v>
                </c:pt>
                <c:pt idx="1066">
                  <c:v>0.94299999999999995</c:v>
                </c:pt>
                <c:pt idx="1067">
                  <c:v>0.94399999999999995</c:v>
                </c:pt>
                <c:pt idx="1068">
                  <c:v>0.94550000000000001</c:v>
                </c:pt>
                <c:pt idx="1069">
                  <c:v>0.94650000000000001</c:v>
                </c:pt>
                <c:pt idx="1070">
                  <c:v>0.94850000000000001</c:v>
                </c:pt>
                <c:pt idx="1071">
                  <c:v>0.94950000000000001</c:v>
                </c:pt>
                <c:pt idx="1072">
                  <c:v>0.95099999999999996</c:v>
                </c:pt>
                <c:pt idx="1073">
                  <c:v>0.95199999999999996</c:v>
                </c:pt>
                <c:pt idx="1074">
                  <c:v>0.95299999999999996</c:v>
                </c:pt>
                <c:pt idx="1075">
                  <c:v>0.95499999999999996</c:v>
                </c:pt>
                <c:pt idx="1076">
                  <c:v>0.95599999999999996</c:v>
                </c:pt>
                <c:pt idx="1077">
                  <c:v>0.95699999999999996</c:v>
                </c:pt>
                <c:pt idx="1078">
                  <c:v>0.95899999999999996</c:v>
                </c:pt>
                <c:pt idx="1079">
                  <c:v>0.96050000000000002</c:v>
                </c:pt>
                <c:pt idx="1080">
                  <c:v>0.96199999999999997</c:v>
                </c:pt>
                <c:pt idx="1081">
                  <c:v>0.96350000000000002</c:v>
                </c:pt>
                <c:pt idx="1082">
                  <c:v>0.96499999999999997</c:v>
                </c:pt>
                <c:pt idx="1083">
                  <c:v>0.96650000000000003</c:v>
                </c:pt>
                <c:pt idx="1084">
                  <c:v>0.96799999999999997</c:v>
                </c:pt>
                <c:pt idx="1085">
                  <c:v>0.96899999999999997</c:v>
                </c:pt>
                <c:pt idx="1086">
                  <c:v>0.97050000000000003</c:v>
                </c:pt>
                <c:pt idx="1087">
                  <c:v>0.97150000000000003</c:v>
                </c:pt>
                <c:pt idx="1088">
                  <c:v>0.97350000000000003</c:v>
                </c:pt>
                <c:pt idx="1089">
                  <c:v>0.97450000000000003</c:v>
                </c:pt>
                <c:pt idx="1090">
                  <c:v>0.97599999999999998</c:v>
                </c:pt>
                <c:pt idx="1091">
                  <c:v>0.97750000000000004</c:v>
                </c:pt>
                <c:pt idx="1092">
                  <c:v>0.97899999999999998</c:v>
                </c:pt>
                <c:pt idx="1093">
                  <c:v>0.98099999999999998</c:v>
                </c:pt>
                <c:pt idx="1094">
                  <c:v>0.98199999999999998</c:v>
                </c:pt>
                <c:pt idx="1095">
                  <c:v>0.98399999999999999</c:v>
                </c:pt>
                <c:pt idx="1096">
                  <c:v>0.98499999999999999</c:v>
                </c:pt>
                <c:pt idx="1097">
                  <c:v>0.98699999999999999</c:v>
                </c:pt>
                <c:pt idx="1098">
                  <c:v>0.98799999999999999</c:v>
                </c:pt>
                <c:pt idx="1099">
                  <c:v>0.99</c:v>
                </c:pt>
                <c:pt idx="1100">
                  <c:v>0.99099999999999999</c:v>
                </c:pt>
                <c:pt idx="1101">
                  <c:v>0.99199999999999999</c:v>
                </c:pt>
                <c:pt idx="1102">
                  <c:v>0.99399999999999999</c:v>
                </c:pt>
                <c:pt idx="1103">
                  <c:v>0.995</c:v>
                </c:pt>
                <c:pt idx="1104">
                  <c:v>0.997</c:v>
                </c:pt>
                <c:pt idx="1105">
                  <c:v>0.99850000000000005</c:v>
                </c:pt>
                <c:pt idx="1106">
                  <c:v>1</c:v>
                </c:pt>
                <c:pt idx="1107">
                  <c:v>1.002</c:v>
                </c:pt>
                <c:pt idx="1108">
                  <c:v>1.004</c:v>
                </c:pt>
                <c:pt idx="1109">
                  <c:v>1.0049999999999999</c:v>
                </c:pt>
                <c:pt idx="1110">
                  <c:v>1.0065</c:v>
                </c:pt>
                <c:pt idx="1111">
                  <c:v>1.008</c:v>
                </c:pt>
                <c:pt idx="1112">
                  <c:v>1.0095000000000001</c:v>
                </c:pt>
                <c:pt idx="1113">
                  <c:v>1.0105</c:v>
                </c:pt>
                <c:pt idx="1114">
                  <c:v>1.012</c:v>
                </c:pt>
                <c:pt idx="1115">
                  <c:v>1.014</c:v>
                </c:pt>
                <c:pt idx="1116">
                  <c:v>1.0149999999999999</c:v>
                </c:pt>
                <c:pt idx="1117">
                  <c:v>1.0169999999999999</c:v>
                </c:pt>
                <c:pt idx="1118">
                  <c:v>1.0185</c:v>
                </c:pt>
                <c:pt idx="1119">
                  <c:v>1.02</c:v>
                </c:pt>
                <c:pt idx="1120">
                  <c:v>1.022</c:v>
                </c:pt>
                <c:pt idx="1121">
                  <c:v>1.0229999999999999</c:v>
                </c:pt>
                <c:pt idx="1122">
                  <c:v>1.0249999999999999</c:v>
                </c:pt>
                <c:pt idx="1123">
                  <c:v>1.026</c:v>
                </c:pt>
                <c:pt idx="1124">
                  <c:v>1.0275000000000001</c:v>
                </c:pt>
                <c:pt idx="1125">
                  <c:v>1.0289999999999999</c:v>
                </c:pt>
                <c:pt idx="1126">
                  <c:v>1.0305</c:v>
                </c:pt>
                <c:pt idx="1127">
                  <c:v>1.0315000000000001</c:v>
                </c:pt>
                <c:pt idx="1128">
                  <c:v>1.0329999999999999</c:v>
                </c:pt>
                <c:pt idx="1129">
                  <c:v>1.0349999999999999</c:v>
                </c:pt>
                <c:pt idx="1130">
                  <c:v>1.036</c:v>
                </c:pt>
                <c:pt idx="1131">
                  <c:v>1.0375000000000001</c:v>
                </c:pt>
                <c:pt idx="1132">
                  <c:v>1.0395000000000001</c:v>
                </c:pt>
                <c:pt idx="1133">
                  <c:v>1.0409999999999999</c:v>
                </c:pt>
                <c:pt idx="1134">
                  <c:v>1.0425</c:v>
                </c:pt>
                <c:pt idx="1135">
                  <c:v>1.044</c:v>
                </c:pt>
                <c:pt idx="1136">
                  <c:v>1.0455000000000001</c:v>
                </c:pt>
                <c:pt idx="1137">
                  <c:v>1.0469999999999999</c:v>
                </c:pt>
                <c:pt idx="1138">
                  <c:v>1.0485</c:v>
                </c:pt>
                <c:pt idx="1139">
                  <c:v>1.05</c:v>
                </c:pt>
                <c:pt idx="1140">
                  <c:v>1.0509999999999999</c:v>
                </c:pt>
                <c:pt idx="1141">
                  <c:v>1.0529999999999999</c:v>
                </c:pt>
                <c:pt idx="1142">
                  <c:v>1.054</c:v>
                </c:pt>
                <c:pt idx="1143">
                  <c:v>1.0549999999999999</c:v>
                </c:pt>
                <c:pt idx="1144">
                  <c:v>1.0569999999999999</c:v>
                </c:pt>
                <c:pt idx="1145">
                  <c:v>1.0585</c:v>
                </c:pt>
                <c:pt idx="1146">
                  <c:v>1.06</c:v>
                </c:pt>
                <c:pt idx="1147">
                  <c:v>1.0615000000000001</c:v>
                </c:pt>
                <c:pt idx="1148">
                  <c:v>1.0629999999999999</c:v>
                </c:pt>
                <c:pt idx="1149">
                  <c:v>1.0645</c:v>
                </c:pt>
                <c:pt idx="1150">
                  <c:v>1.0660000000000001</c:v>
                </c:pt>
                <c:pt idx="1151">
                  <c:v>1.0674999999999999</c:v>
                </c:pt>
                <c:pt idx="1152">
                  <c:v>1.069</c:v>
                </c:pt>
                <c:pt idx="1153">
                  <c:v>1.07</c:v>
                </c:pt>
                <c:pt idx="1154">
                  <c:v>1.0714999999999999</c:v>
                </c:pt>
                <c:pt idx="1155">
                  <c:v>1.0734999999999999</c:v>
                </c:pt>
                <c:pt idx="1156">
                  <c:v>1.0745</c:v>
                </c:pt>
                <c:pt idx="1157">
                  <c:v>1.0754999999999999</c:v>
                </c:pt>
                <c:pt idx="1158">
                  <c:v>1.0774999999999999</c:v>
                </c:pt>
                <c:pt idx="1159">
                  <c:v>1.079</c:v>
                </c:pt>
                <c:pt idx="1160">
                  <c:v>1.0805</c:v>
                </c:pt>
                <c:pt idx="1161">
                  <c:v>1.0820000000000001</c:v>
                </c:pt>
                <c:pt idx="1162">
                  <c:v>1.0834999999999999</c:v>
                </c:pt>
                <c:pt idx="1163">
                  <c:v>1.085</c:v>
                </c:pt>
                <c:pt idx="1164">
                  <c:v>1.0865</c:v>
                </c:pt>
                <c:pt idx="1165">
                  <c:v>1.0880000000000001</c:v>
                </c:pt>
                <c:pt idx="1166">
                  <c:v>1.089</c:v>
                </c:pt>
                <c:pt idx="1167">
                  <c:v>1.0900000000000001</c:v>
                </c:pt>
                <c:pt idx="1168">
                  <c:v>1.091</c:v>
                </c:pt>
                <c:pt idx="1169">
                  <c:v>1.093</c:v>
                </c:pt>
                <c:pt idx="1170">
                  <c:v>1.0945</c:v>
                </c:pt>
                <c:pt idx="1171">
                  <c:v>1.0954999999999999</c:v>
                </c:pt>
                <c:pt idx="1172">
                  <c:v>1.0974999999999999</c:v>
                </c:pt>
                <c:pt idx="1173">
                  <c:v>1.099</c:v>
                </c:pt>
                <c:pt idx="1174">
                  <c:v>1.1005</c:v>
                </c:pt>
                <c:pt idx="1175">
                  <c:v>1.1014999999999999</c:v>
                </c:pt>
                <c:pt idx="1176">
                  <c:v>1.1034999999999999</c:v>
                </c:pt>
                <c:pt idx="1177">
                  <c:v>1.1045</c:v>
                </c:pt>
                <c:pt idx="1178">
                  <c:v>1.1060000000000001</c:v>
                </c:pt>
                <c:pt idx="1179">
                  <c:v>1.1074999999999999</c:v>
                </c:pt>
                <c:pt idx="1180">
                  <c:v>1.109</c:v>
                </c:pt>
                <c:pt idx="1181">
                  <c:v>1.1100000000000001</c:v>
                </c:pt>
                <c:pt idx="1182">
                  <c:v>1.1120000000000001</c:v>
                </c:pt>
                <c:pt idx="1183">
                  <c:v>1.113</c:v>
                </c:pt>
                <c:pt idx="1184">
                  <c:v>1.1145</c:v>
                </c:pt>
                <c:pt idx="1185">
                  <c:v>1.1154999999999999</c:v>
                </c:pt>
                <c:pt idx="1186">
                  <c:v>1.1174999999999999</c:v>
                </c:pt>
                <c:pt idx="1187">
                  <c:v>1.1185</c:v>
                </c:pt>
                <c:pt idx="1188">
                  <c:v>1.1200000000000001</c:v>
                </c:pt>
                <c:pt idx="1189">
                  <c:v>1.1214999999999999</c:v>
                </c:pt>
                <c:pt idx="1190">
                  <c:v>1.123</c:v>
                </c:pt>
                <c:pt idx="1191">
                  <c:v>1.1240000000000001</c:v>
                </c:pt>
                <c:pt idx="1192">
                  <c:v>1.1254999999999999</c:v>
                </c:pt>
                <c:pt idx="1193">
                  <c:v>1.127</c:v>
                </c:pt>
                <c:pt idx="1194">
                  <c:v>1.1285000000000001</c:v>
                </c:pt>
                <c:pt idx="1195">
                  <c:v>1.1294999999999999</c:v>
                </c:pt>
                <c:pt idx="1196">
                  <c:v>1.131</c:v>
                </c:pt>
                <c:pt idx="1197">
                  <c:v>1.1325000000000001</c:v>
                </c:pt>
                <c:pt idx="1198">
                  <c:v>1.1339999999999999</c:v>
                </c:pt>
                <c:pt idx="1199">
                  <c:v>1.1355</c:v>
                </c:pt>
                <c:pt idx="1200">
                  <c:v>1.137</c:v>
                </c:pt>
                <c:pt idx="1201">
                  <c:v>1.1385000000000001</c:v>
                </c:pt>
                <c:pt idx="1202">
                  <c:v>1.1399999999999999</c:v>
                </c:pt>
                <c:pt idx="1203">
                  <c:v>1.1419999999999999</c:v>
                </c:pt>
                <c:pt idx="1204">
                  <c:v>1.1435</c:v>
                </c:pt>
                <c:pt idx="1205">
                  <c:v>1.145</c:v>
                </c:pt>
                <c:pt idx="1206">
                  <c:v>1.1465000000000001</c:v>
                </c:pt>
                <c:pt idx="1207">
                  <c:v>1.1475</c:v>
                </c:pt>
                <c:pt idx="1208">
                  <c:v>1.149</c:v>
                </c:pt>
                <c:pt idx="1209">
                  <c:v>1.1505000000000001</c:v>
                </c:pt>
                <c:pt idx="1210">
                  <c:v>1.1519999999999999</c:v>
                </c:pt>
                <c:pt idx="1211">
                  <c:v>1.1535</c:v>
                </c:pt>
                <c:pt idx="1212">
                  <c:v>1.155</c:v>
                </c:pt>
                <c:pt idx="1213">
                  <c:v>1.1565000000000001</c:v>
                </c:pt>
                <c:pt idx="1214">
                  <c:v>1.1579999999999999</c:v>
                </c:pt>
                <c:pt idx="1215">
                  <c:v>1.159</c:v>
                </c:pt>
                <c:pt idx="1216">
                  <c:v>1.161</c:v>
                </c:pt>
                <c:pt idx="1217">
                  <c:v>1.1625000000000001</c:v>
                </c:pt>
                <c:pt idx="1218">
                  <c:v>1.1639999999999999</c:v>
                </c:pt>
                <c:pt idx="1219">
                  <c:v>1.1655</c:v>
                </c:pt>
                <c:pt idx="1220">
                  <c:v>1.167</c:v>
                </c:pt>
                <c:pt idx="1221">
                  <c:v>1.1685000000000001</c:v>
                </c:pt>
                <c:pt idx="1222">
                  <c:v>1.17</c:v>
                </c:pt>
                <c:pt idx="1223">
                  <c:v>1.1715</c:v>
                </c:pt>
                <c:pt idx="1224">
                  <c:v>1.173</c:v>
                </c:pt>
                <c:pt idx="1225">
                  <c:v>1.1739999999999999</c:v>
                </c:pt>
                <c:pt idx="1226">
                  <c:v>1.1755</c:v>
                </c:pt>
                <c:pt idx="1227">
                  <c:v>1.177</c:v>
                </c:pt>
                <c:pt idx="1228">
                  <c:v>1.1779999999999999</c:v>
                </c:pt>
                <c:pt idx="1229">
                  <c:v>1.18</c:v>
                </c:pt>
                <c:pt idx="1230">
                  <c:v>1.1819999999999999</c:v>
                </c:pt>
                <c:pt idx="1231">
                  <c:v>1.1830000000000001</c:v>
                </c:pt>
                <c:pt idx="1232">
                  <c:v>1.1845000000000001</c:v>
                </c:pt>
                <c:pt idx="1233">
                  <c:v>1.1859999999999999</c:v>
                </c:pt>
                <c:pt idx="1234">
                  <c:v>1.1875</c:v>
                </c:pt>
                <c:pt idx="1235">
                  <c:v>1.1884999999999999</c:v>
                </c:pt>
                <c:pt idx="1236">
                  <c:v>1.1904999999999999</c:v>
                </c:pt>
                <c:pt idx="1237">
                  <c:v>1.1915</c:v>
                </c:pt>
                <c:pt idx="1238">
                  <c:v>1.1930000000000001</c:v>
                </c:pt>
                <c:pt idx="1239">
                  <c:v>1.194</c:v>
                </c:pt>
                <c:pt idx="1240">
                  <c:v>1.1955</c:v>
                </c:pt>
                <c:pt idx="1241">
                  <c:v>1.1970000000000001</c:v>
                </c:pt>
                <c:pt idx="1242">
                  <c:v>1.198</c:v>
                </c:pt>
                <c:pt idx="1243">
                  <c:v>1.2</c:v>
                </c:pt>
                <c:pt idx="1244">
                  <c:v>1.2010000000000001</c:v>
                </c:pt>
                <c:pt idx="1245">
                  <c:v>1.2030000000000001</c:v>
                </c:pt>
                <c:pt idx="1246">
                  <c:v>1.2044999999999999</c:v>
                </c:pt>
                <c:pt idx="1247">
                  <c:v>1.2055</c:v>
                </c:pt>
                <c:pt idx="1248">
                  <c:v>1.2070000000000001</c:v>
                </c:pt>
                <c:pt idx="1249">
                  <c:v>1.2084999999999999</c:v>
                </c:pt>
                <c:pt idx="1250">
                  <c:v>1.21</c:v>
                </c:pt>
                <c:pt idx="1251">
                  <c:v>1.2110000000000001</c:v>
                </c:pt>
                <c:pt idx="1252">
                  <c:v>1.2124999999999999</c:v>
                </c:pt>
                <c:pt idx="1253">
                  <c:v>1.2135</c:v>
                </c:pt>
                <c:pt idx="1254">
                  <c:v>1.2155</c:v>
                </c:pt>
                <c:pt idx="1255">
                  <c:v>1.2164999999999999</c:v>
                </c:pt>
                <c:pt idx="1256">
                  <c:v>1.218</c:v>
                </c:pt>
                <c:pt idx="1257">
                  <c:v>1.2195</c:v>
                </c:pt>
                <c:pt idx="1258">
                  <c:v>1.2210000000000001</c:v>
                </c:pt>
                <c:pt idx="1259">
                  <c:v>1.2224999999999999</c:v>
                </c:pt>
                <c:pt idx="1260">
                  <c:v>1.2235</c:v>
                </c:pt>
                <c:pt idx="1261">
                  <c:v>1.2255</c:v>
                </c:pt>
                <c:pt idx="1262">
                  <c:v>1.2264999999999999</c:v>
                </c:pt>
                <c:pt idx="1263">
                  <c:v>1.2275</c:v>
                </c:pt>
                <c:pt idx="1264">
                  <c:v>1.2295</c:v>
                </c:pt>
                <c:pt idx="1265">
                  <c:v>1.2304999999999999</c:v>
                </c:pt>
                <c:pt idx="1266">
                  <c:v>1.2324999999999999</c:v>
                </c:pt>
                <c:pt idx="1267">
                  <c:v>1.2335</c:v>
                </c:pt>
                <c:pt idx="1268">
                  <c:v>1.2344999999999999</c:v>
                </c:pt>
                <c:pt idx="1269">
                  <c:v>1.236</c:v>
                </c:pt>
                <c:pt idx="1270">
                  <c:v>1.2375</c:v>
                </c:pt>
                <c:pt idx="1271">
                  <c:v>1.2390000000000001</c:v>
                </c:pt>
                <c:pt idx="1272">
                  <c:v>1.2404999999999999</c:v>
                </c:pt>
                <c:pt idx="1273">
                  <c:v>1.242</c:v>
                </c:pt>
                <c:pt idx="1274">
                  <c:v>1.2435</c:v>
                </c:pt>
                <c:pt idx="1275">
                  <c:v>1.2450000000000001</c:v>
                </c:pt>
                <c:pt idx="1276">
                  <c:v>1.2464999999999999</c:v>
                </c:pt>
                <c:pt idx="1277">
                  <c:v>1.2475000000000001</c:v>
                </c:pt>
                <c:pt idx="1278">
                  <c:v>1.2490000000000001</c:v>
                </c:pt>
                <c:pt idx="1279">
                  <c:v>1.2504999999999999</c:v>
                </c:pt>
                <c:pt idx="1280">
                  <c:v>1.252</c:v>
                </c:pt>
                <c:pt idx="1281">
                  <c:v>1.2535000000000001</c:v>
                </c:pt>
                <c:pt idx="1282">
                  <c:v>1.2544999999999999</c:v>
                </c:pt>
                <c:pt idx="1283">
                  <c:v>1.2565</c:v>
                </c:pt>
                <c:pt idx="1284">
                  <c:v>1.2575000000000001</c:v>
                </c:pt>
                <c:pt idx="1285">
                  <c:v>1.2589999999999999</c:v>
                </c:pt>
                <c:pt idx="1286">
                  <c:v>1.2605</c:v>
                </c:pt>
                <c:pt idx="1287">
                  <c:v>1.262</c:v>
                </c:pt>
                <c:pt idx="1288">
                  <c:v>1.2635000000000001</c:v>
                </c:pt>
                <c:pt idx="1289">
                  <c:v>1.2645</c:v>
                </c:pt>
                <c:pt idx="1290">
                  <c:v>1.2665</c:v>
                </c:pt>
                <c:pt idx="1291">
                  <c:v>1.2675000000000001</c:v>
                </c:pt>
                <c:pt idx="1292">
                  <c:v>1.2695000000000001</c:v>
                </c:pt>
                <c:pt idx="1293">
                  <c:v>1.2705</c:v>
                </c:pt>
                <c:pt idx="1294">
                  <c:v>1.2725</c:v>
                </c:pt>
                <c:pt idx="1295">
                  <c:v>1.2735000000000001</c:v>
                </c:pt>
                <c:pt idx="1296">
                  <c:v>1.2745</c:v>
                </c:pt>
                <c:pt idx="1297">
                  <c:v>1.2765</c:v>
                </c:pt>
                <c:pt idx="1298">
                  <c:v>1.278</c:v>
                </c:pt>
                <c:pt idx="1299">
                  <c:v>1.2795000000000001</c:v>
                </c:pt>
                <c:pt idx="1300">
                  <c:v>1.2805</c:v>
                </c:pt>
                <c:pt idx="1301">
                  <c:v>1.2825</c:v>
                </c:pt>
                <c:pt idx="1302">
                  <c:v>1.2835000000000001</c:v>
                </c:pt>
                <c:pt idx="1303">
                  <c:v>1.2855000000000001</c:v>
                </c:pt>
                <c:pt idx="1304">
                  <c:v>1.2869999999999999</c:v>
                </c:pt>
                <c:pt idx="1305">
                  <c:v>1.288</c:v>
                </c:pt>
                <c:pt idx="1306">
                  <c:v>1.29</c:v>
                </c:pt>
                <c:pt idx="1307">
                  <c:v>1.2909999999999999</c:v>
                </c:pt>
                <c:pt idx="1308">
                  <c:v>1.292</c:v>
                </c:pt>
                <c:pt idx="1309">
                  <c:v>1.2935000000000001</c:v>
                </c:pt>
                <c:pt idx="1310">
                  <c:v>1.2949999999999999</c:v>
                </c:pt>
                <c:pt idx="1311">
                  <c:v>1.2965</c:v>
                </c:pt>
                <c:pt idx="1312">
                  <c:v>1.2975000000000001</c:v>
                </c:pt>
                <c:pt idx="1313">
                  <c:v>1.2995000000000001</c:v>
                </c:pt>
                <c:pt idx="1314">
                  <c:v>1.3009999999999999</c:v>
                </c:pt>
                <c:pt idx="1315">
                  <c:v>1.3025</c:v>
                </c:pt>
                <c:pt idx="1316">
                  <c:v>1.304</c:v>
                </c:pt>
                <c:pt idx="1317">
                  <c:v>1.3049999999999999</c:v>
                </c:pt>
                <c:pt idx="1318">
                  <c:v>1.3065</c:v>
                </c:pt>
                <c:pt idx="1319">
                  <c:v>1.3080000000000001</c:v>
                </c:pt>
                <c:pt idx="1320">
                  <c:v>1.3095000000000001</c:v>
                </c:pt>
                <c:pt idx="1321">
                  <c:v>1.3109999999999999</c:v>
                </c:pt>
                <c:pt idx="1322">
                  <c:v>1.3120000000000001</c:v>
                </c:pt>
                <c:pt idx="1323">
                  <c:v>1.3140000000000001</c:v>
                </c:pt>
                <c:pt idx="1324">
                  <c:v>1.3149999999999999</c:v>
                </c:pt>
                <c:pt idx="1325">
                  <c:v>1.3160000000000001</c:v>
                </c:pt>
                <c:pt idx="1326">
                  <c:v>1.3174999999999999</c:v>
                </c:pt>
                <c:pt idx="1327">
                  <c:v>1.319</c:v>
                </c:pt>
                <c:pt idx="1328">
                  <c:v>1.3205</c:v>
                </c:pt>
                <c:pt idx="1329">
                  <c:v>1.3225</c:v>
                </c:pt>
                <c:pt idx="1330">
                  <c:v>1.3234999999999999</c:v>
                </c:pt>
                <c:pt idx="1331">
                  <c:v>1.325</c:v>
                </c:pt>
                <c:pt idx="1332">
                  <c:v>1.327</c:v>
                </c:pt>
                <c:pt idx="1333">
                  <c:v>1.3280000000000001</c:v>
                </c:pt>
                <c:pt idx="1334">
                  <c:v>1.3294999999999999</c:v>
                </c:pt>
                <c:pt idx="1335">
                  <c:v>1.331</c:v>
                </c:pt>
                <c:pt idx="1336">
                  <c:v>1.3320000000000001</c:v>
                </c:pt>
                <c:pt idx="1337">
                  <c:v>1.3340000000000001</c:v>
                </c:pt>
                <c:pt idx="1338">
                  <c:v>1.335</c:v>
                </c:pt>
                <c:pt idx="1339">
                  <c:v>1.3365</c:v>
                </c:pt>
                <c:pt idx="1340">
                  <c:v>1.3380000000000001</c:v>
                </c:pt>
                <c:pt idx="1341">
                  <c:v>1.34</c:v>
                </c:pt>
                <c:pt idx="1342">
                  <c:v>1.341</c:v>
                </c:pt>
                <c:pt idx="1343">
                  <c:v>1.343</c:v>
                </c:pt>
                <c:pt idx="1344">
                  <c:v>1.345</c:v>
                </c:pt>
                <c:pt idx="1345">
                  <c:v>1.3460000000000001</c:v>
                </c:pt>
                <c:pt idx="1346">
                  <c:v>1.347</c:v>
                </c:pt>
                <c:pt idx="1347">
                  <c:v>1.3485</c:v>
                </c:pt>
                <c:pt idx="1348">
                  <c:v>1.3494999999999999</c:v>
                </c:pt>
                <c:pt idx="1349">
                  <c:v>1.3514999999999999</c:v>
                </c:pt>
                <c:pt idx="1350">
                  <c:v>1.3525</c:v>
                </c:pt>
                <c:pt idx="1351">
                  <c:v>1.3540000000000001</c:v>
                </c:pt>
                <c:pt idx="1352">
                  <c:v>1.3554999999999999</c:v>
                </c:pt>
                <c:pt idx="1353">
                  <c:v>1.357</c:v>
                </c:pt>
                <c:pt idx="1354">
                  <c:v>1.3585</c:v>
                </c:pt>
                <c:pt idx="1355">
                  <c:v>1.36</c:v>
                </c:pt>
                <c:pt idx="1356">
                  <c:v>1.3614999999999999</c:v>
                </c:pt>
                <c:pt idx="1357">
                  <c:v>1.363</c:v>
                </c:pt>
                <c:pt idx="1358">
                  <c:v>1.3645</c:v>
                </c:pt>
                <c:pt idx="1359">
                  <c:v>1.3660000000000001</c:v>
                </c:pt>
                <c:pt idx="1360">
                  <c:v>1.3674999999999999</c:v>
                </c:pt>
                <c:pt idx="1361">
                  <c:v>1.369</c:v>
                </c:pt>
                <c:pt idx="1362">
                  <c:v>1.37</c:v>
                </c:pt>
                <c:pt idx="1363">
                  <c:v>1.3714999999999999</c:v>
                </c:pt>
                <c:pt idx="1364">
                  <c:v>1.373</c:v>
                </c:pt>
                <c:pt idx="1365">
                  <c:v>1.3745000000000001</c:v>
                </c:pt>
                <c:pt idx="1366">
                  <c:v>1.3754999999999999</c:v>
                </c:pt>
                <c:pt idx="1367">
                  <c:v>1.377</c:v>
                </c:pt>
                <c:pt idx="1368">
                  <c:v>1.3785000000000001</c:v>
                </c:pt>
                <c:pt idx="1369">
                  <c:v>1.3805000000000001</c:v>
                </c:pt>
                <c:pt idx="1370">
                  <c:v>1.3815</c:v>
                </c:pt>
                <c:pt idx="1371">
                  <c:v>1.3835</c:v>
                </c:pt>
                <c:pt idx="1372">
                  <c:v>1.385</c:v>
                </c:pt>
                <c:pt idx="1373">
                  <c:v>1.3865000000000001</c:v>
                </c:pt>
                <c:pt idx="1374">
                  <c:v>1.3879999999999999</c:v>
                </c:pt>
                <c:pt idx="1375">
                  <c:v>1.3895</c:v>
                </c:pt>
                <c:pt idx="1376">
                  <c:v>1.391</c:v>
                </c:pt>
                <c:pt idx="1377">
                  <c:v>1.3925000000000001</c:v>
                </c:pt>
                <c:pt idx="1378">
                  <c:v>1.3939999999999999</c:v>
                </c:pt>
                <c:pt idx="1379">
                  <c:v>1.3955</c:v>
                </c:pt>
                <c:pt idx="1380">
                  <c:v>1.397</c:v>
                </c:pt>
                <c:pt idx="1381">
                  <c:v>1.3995</c:v>
                </c:pt>
                <c:pt idx="1382">
                  <c:v>1.401</c:v>
                </c:pt>
                <c:pt idx="1383">
                  <c:v>1.403</c:v>
                </c:pt>
                <c:pt idx="1384">
                  <c:v>1.405</c:v>
                </c:pt>
                <c:pt idx="1385">
                  <c:v>1.4059999999999999</c:v>
                </c:pt>
                <c:pt idx="1386">
                  <c:v>1.4079999999999999</c:v>
                </c:pt>
                <c:pt idx="1387">
                  <c:v>1.4095</c:v>
                </c:pt>
                <c:pt idx="1388">
                  <c:v>1.4115</c:v>
                </c:pt>
                <c:pt idx="1389">
                  <c:v>1.413</c:v>
                </c:pt>
                <c:pt idx="1390">
                  <c:v>1.4145000000000001</c:v>
                </c:pt>
                <c:pt idx="1391">
                  <c:v>1.4159999999999999</c:v>
                </c:pt>
                <c:pt idx="1392">
                  <c:v>1.4175</c:v>
                </c:pt>
                <c:pt idx="1393">
                  <c:v>1.4195</c:v>
                </c:pt>
                <c:pt idx="1394">
                  <c:v>1.421</c:v>
                </c:pt>
                <c:pt idx="1395">
                  <c:v>1.4225000000000001</c:v>
                </c:pt>
                <c:pt idx="1396">
                  <c:v>1.4239999999999999</c:v>
                </c:pt>
                <c:pt idx="1397">
                  <c:v>1.4259999999999999</c:v>
                </c:pt>
                <c:pt idx="1398">
                  <c:v>1.427</c:v>
                </c:pt>
                <c:pt idx="1399">
                  <c:v>1.429</c:v>
                </c:pt>
                <c:pt idx="1400">
                  <c:v>1.43</c:v>
                </c:pt>
                <c:pt idx="1401">
                  <c:v>1.4319999999999999</c:v>
                </c:pt>
                <c:pt idx="1402">
                  <c:v>1.4330000000000001</c:v>
                </c:pt>
                <c:pt idx="1403">
                  <c:v>1.4345000000000001</c:v>
                </c:pt>
                <c:pt idx="1404">
                  <c:v>1.4365000000000001</c:v>
                </c:pt>
                <c:pt idx="1405">
                  <c:v>1.4375</c:v>
                </c:pt>
                <c:pt idx="1406">
                  <c:v>1.4395</c:v>
                </c:pt>
                <c:pt idx="1407">
                  <c:v>1.4410000000000001</c:v>
                </c:pt>
                <c:pt idx="1408">
                  <c:v>1.4424999999999999</c:v>
                </c:pt>
                <c:pt idx="1409">
                  <c:v>1.4444999999999999</c:v>
                </c:pt>
                <c:pt idx="1410">
                  <c:v>1.4455</c:v>
                </c:pt>
                <c:pt idx="1411">
                  <c:v>1.4470000000000001</c:v>
                </c:pt>
                <c:pt idx="1412">
                  <c:v>1.4484999999999999</c:v>
                </c:pt>
                <c:pt idx="1413">
                  <c:v>1.45</c:v>
                </c:pt>
                <c:pt idx="1414">
                  <c:v>1.4510000000000001</c:v>
                </c:pt>
                <c:pt idx="1415">
                  <c:v>1.4530000000000001</c:v>
                </c:pt>
                <c:pt idx="1416">
                  <c:v>1.4544999999999999</c:v>
                </c:pt>
                <c:pt idx="1417">
                  <c:v>1.4555</c:v>
                </c:pt>
                <c:pt idx="1418">
                  <c:v>1.4564999999999999</c:v>
                </c:pt>
                <c:pt idx="1419">
                  <c:v>1.4584999999999999</c:v>
                </c:pt>
                <c:pt idx="1420">
                  <c:v>1.46</c:v>
                </c:pt>
                <c:pt idx="1421">
                  <c:v>1.4615</c:v>
                </c:pt>
                <c:pt idx="1422">
                  <c:v>1.4635</c:v>
                </c:pt>
                <c:pt idx="1423">
                  <c:v>1.4644999999999999</c:v>
                </c:pt>
                <c:pt idx="1424">
                  <c:v>1.466</c:v>
                </c:pt>
                <c:pt idx="1425">
                  <c:v>1.468</c:v>
                </c:pt>
                <c:pt idx="1426">
                  <c:v>1.4690000000000001</c:v>
                </c:pt>
                <c:pt idx="1427">
                  <c:v>1.4704999999999999</c:v>
                </c:pt>
                <c:pt idx="1428">
                  <c:v>1.472</c:v>
                </c:pt>
                <c:pt idx="1429">
                  <c:v>1.4730000000000001</c:v>
                </c:pt>
                <c:pt idx="1430">
                  <c:v>1.4744999999999999</c:v>
                </c:pt>
                <c:pt idx="1431">
                  <c:v>1.476</c:v>
                </c:pt>
                <c:pt idx="1432">
                  <c:v>1.4775</c:v>
                </c:pt>
                <c:pt idx="1433">
                  <c:v>1.4795</c:v>
                </c:pt>
                <c:pt idx="1434">
                  <c:v>1.4804999999999999</c:v>
                </c:pt>
                <c:pt idx="1435">
                  <c:v>1.4824999999999999</c:v>
                </c:pt>
                <c:pt idx="1436">
                  <c:v>1.484</c:v>
                </c:pt>
                <c:pt idx="1437">
                  <c:v>1.4855</c:v>
                </c:pt>
                <c:pt idx="1438">
                  <c:v>1.4870000000000001</c:v>
                </c:pt>
                <c:pt idx="1439">
                  <c:v>1.488</c:v>
                </c:pt>
                <c:pt idx="1440">
                  <c:v>1.49</c:v>
                </c:pt>
                <c:pt idx="1441">
                  <c:v>1.4910000000000001</c:v>
                </c:pt>
                <c:pt idx="1442">
                  <c:v>1.492</c:v>
                </c:pt>
                <c:pt idx="1443">
                  <c:v>1.494</c:v>
                </c:pt>
                <c:pt idx="1444">
                  <c:v>1.4950000000000001</c:v>
                </c:pt>
                <c:pt idx="1445">
                  <c:v>1.4964999999999999</c:v>
                </c:pt>
                <c:pt idx="1446">
                  <c:v>1.4984999999999999</c:v>
                </c:pt>
                <c:pt idx="1447">
                  <c:v>1.4995000000000001</c:v>
                </c:pt>
                <c:pt idx="1448">
                  <c:v>1.5009999999999999</c:v>
                </c:pt>
                <c:pt idx="1449">
                  <c:v>1.5029999999999999</c:v>
                </c:pt>
                <c:pt idx="1450">
                  <c:v>1.5044999999999999</c:v>
                </c:pt>
                <c:pt idx="1451">
                  <c:v>1.506</c:v>
                </c:pt>
                <c:pt idx="1452">
                  <c:v>1.5069999999999999</c:v>
                </c:pt>
                <c:pt idx="1453">
                  <c:v>1.5089999999999999</c:v>
                </c:pt>
                <c:pt idx="1454">
                  <c:v>1.51</c:v>
                </c:pt>
                <c:pt idx="1455">
                  <c:v>1.5115000000000001</c:v>
                </c:pt>
                <c:pt idx="1456">
                  <c:v>1.5129999999999999</c:v>
                </c:pt>
                <c:pt idx="1457">
                  <c:v>1.514</c:v>
                </c:pt>
                <c:pt idx="1458">
                  <c:v>1.5149999999999999</c:v>
                </c:pt>
                <c:pt idx="1459">
                  <c:v>1.5169999999999999</c:v>
                </c:pt>
                <c:pt idx="1460">
                  <c:v>1.5185</c:v>
                </c:pt>
                <c:pt idx="1461">
                  <c:v>1.52</c:v>
                </c:pt>
                <c:pt idx="1462">
                  <c:v>1.5215000000000001</c:v>
                </c:pt>
                <c:pt idx="1463">
                  <c:v>1.5229999999999999</c:v>
                </c:pt>
                <c:pt idx="1464">
                  <c:v>1.5249999999999999</c:v>
                </c:pt>
                <c:pt idx="1465">
                  <c:v>1.526</c:v>
                </c:pt>
                <c:pt idx="1466">
                  <c:v>1.5275000000000001</c:v>
                </c:pt>
                <c:pt idx="1467">
                  <c:v>1.5289999999999999</c:v>
                </c:pt>
                <c:pt idx="1468">
                  <c:v>1.5305</c:v>
                </c:pt>
                <c:pt idx="1469">
                  <c:v>1.5315000000000001</c:v>
                </c:pt>
                <c:pt idx="1470">
                  <c:v>1.5329999999999999</c:v>
                </c:pt>
                <c:pt idx="1471">
                  <c:v>1.5345</c:v>
                </c:pt>
                <c:pt idx="1472">
                  <c:v>1.5355000000000001</c:v>
                </c:pt>
                <c:pt idx="1473">
                  <c:v>1.5369999999999999</c:v>
                </c:pt>
                <c:pt idx="1474">
                  <c:v>1.5389999999999999</c:v>
                </c:pt>
                <c:pt idx="1475">
                  <c:v>1.5405</c:v>
                </c:pt>
                <c:pt idx="1476">
                  <c:v>1.542</c:v>
                </c:pt>
                <c:pt idx="1477">
                  <c:v>1.5435000000000001</c:v>
                </c:pt>
                <c:pt idx="1478">
                  <c:v>1.5449999999999999</c:v>
                </c:pt>
                <c:pt idx="1479">
                  <c:v>1.5465</c:v>
                </c:pt>
                <c:pt idx="1480">
                  <c:v>1.5475000000000001</c:v>
                </c:pt>
                <c:pt idx="1481">
                  <c:v>1.5489999999999999</c:v>
                </c:pt>
                <c:pt idx="1482">
                  <c:v>1.5505</c:v>
                </c:pt>
                <c:pt idx="1483">
                  <c:v>1.5515000000000001</c:v>
                </c:pt>
                <c:pt idx="1484">
                  <c:v>1.5529999999999999</c:v>
                </c:pt>
                <c:pt idx="1485">
                  <c:v>1.5545</c:v>
                </c:pt>
                <c:pt idx="1486">
                  <c:v>1.5555000000000001</c:v>
                </c:pt>
                <c:pt idx="1487">
                  <c:v>1.5569999999999999</c:v>
                </c:pt>
                <c:pt idx="1488">
                  <c:v>1.5585</c:v>
                </c:pt>
                <c:pt idx="1489">
                  <c:v>1.5605</c:v>
                </c:pt>
                <c:pt idx="1490">
                  <c:v>1.5620000000000001</c:v>
                </c:pt>
                <c:pt idx="1491">
                  <c:v>1.5634999999999999</c:v>
                </c:pt>
                <c:pt idx="1492">
                  <c:v>1.5649999999999999</c:v>
                </c:pt>
                <c:pt idx="1493">
                  <c:v>1.5660000000000001</c:v>
                </c:pt>
                <c:pt idx="1494">
                  <c:v>1.5680000000000001</c:v>
                </c:pt>
                <c:pt idx="1495">
                  <c:v>1.5694999999999999</c:v>
                </c:pt>
                <c:pt idx="1496">
                  <c:v>1.571</c:v>
                </c:pt>
                <c:pt idx="1497">
                  <c:v>1.5725</c:v>
                </c:pt>
                <c:pt idx="1498">
                  <c:v>1.5740000000000001</c:v>
                </c:pt>
                <c:pt idx="1499">
                  <c:v>1.5754999999999999</c:v>
                </c:pt>
                <c:pt idx="1500">
                  <c:v>1.577</c:v>
                </c:pt>
                <c:pt idx="1501">
                  <c:v>1.5785</c:v>
                </c:pt>
                <c:pt idx="1502">
                  <c:v>1.5805</c:v>
                </c:pt>
                <c:pt idx="1503">
                  <c:v>1.5820000000000001</c:v>
                </c:pt>
                <c:pt idx="1504">
                  <c:v>1.5834999999999999</c:v>
                </c:pt>
                <c:pt idx="1505">
                  <c:v>1.5854999999999999</c:v>
                </c:pt>
                <c:pt idx="1506">
                  <c:v>1.5865</c:v>
                </c:pt>
                <c:pt idx="1507">
                  <c:v>1.5885</c:v>
                </c:pt>
                <c:pt idx="1508">
                  <c:v>1.59</c:v>
                </c:pt>
                <c:pt idx="1509">
                  <c:v>1.5914999999999999</c:v>
                </c:pt>
                <c:pt idx="1510">
                  <c:v>1.5925</c:v>
                </c:pt>
                <c:pt idx="1511">
                  <c:v>1.5945</c:v>
                </c:pt>
                <c:pt idx="1512">
                  <c:v>1.5954999999999999</c:v>
                </c:pt>
                <c:pt idx="1513">
                  <c:v>1.5974999999999999</c:v>
                </c:pt>
                <c:pt idx="1514">
                  <c:v>1.599</c:v>
                </c:pt>
                <c:pt idx="1515">
                  <c:v>1.6005</c:v>
                </c:pt>
                <c:pt idx="1516">
                  <c:v>1.6025</c:v>
                </c:pt>
                <c:pt idx="1517">
                  <c:v>1.6034999999999999</c:v>
                </c:pt>
                <c:pt idx="1518">
                  <c:v>1.6054999999999999</c:v>
                </c:pt>
                <c:pt idx="1519">
                  <c:v>1.607</c:v>
                </c:pt>
                <c:pt idx="1520">
                  <c:v>1.6080000000000001</c:v>
                </c:pt>
                <c:pt idx="1521">
                  <c:v>1.6094999999999999</c:v>
                </c:pt>
                <c:pt idx="1522">
                  <c:v>1.611</c:v>
                </c:pt>
                <c:pt idx="1523">
                  <c:v>1.6125</c:v>
                </c:pt>
                <c:pt idx="1524">
                  <c:v>1.6134999999999999</c:v>
                </c:pt>
                <c:pt idx="1525">
                  <c:v>1.6154999999999999</c:v>
                </c:pt>
                <c:pt idx="1526">
                  <c:v>1.6165</c:v>
                </c:pt>
                <c:pt idx="1527">
                  <c:v>1.6185</c:v>
                </c:pt>
                <c:pt idx="1528">
                  <c:v>1.62</c:v>
                </c:pt>
                <c:pt idx="1529">
                  <c:v>1.6214999999999999</c:v>
                </c:pt>
                <c:pt idx="1530">
                  <c:v>1.623</c:v>
                </c:pt>
                <c:pt idx="1531">
                  <c:v>1.6245000000000001</c:v>
                </c:pt>
                <c:pt idx="1532">
                  <c:v>1.6265000000000001</c:v>
                </c:pt>
                <c:pt idx="1533">
                  <c:v>1.6274999999999999</c:v>
                </c:pt>
                <c:pt idx="1534">
                  <c:v>1.6294999999999999</c:v>
                </c:pt>
                <c:pt idx="1535">
                  <c:v>1.6305000000000001</c:v>
                </c:pt>
                <c:pt idx="1536">
                  <c:v>1.6319999999999999</c:v>
                </c:pt>
                <c:pt idx="1537">
                  <c:v>1.6335</c:v>
                </c:pt>
                <c:pt idx="1538">
                  <c:v>1.635</c:v>
                </c:pt>
                <c:pt idx="1539">
                  <c:v>1.6365000000000001</c:v>
                </c:pt>
                <c:pt idx="1540">
                  <c:v>1.6385000000000001</c:v>
                </c:pt>
                <c:pt idx="1541">
                  <c:v>1.64</c:v>
                </c:pt>
                <c:pt idx="1542">
                  <c:v>1.6415</c:v>
                </c:pt>
                <c:pt idx="1543">
                  <c:v>1.643</c:v>
                </c:pt>
                <c:pt idx="1544">
                  <c:v>1.6445000000000001</c:v>
                </c:pt>
                <c:pt idx="1545">
                  <c:v>1.6465000000000001</c:v>
                </c:pt>
                <c:pt idx="1546">
                  <c:v>1.6475</c:v>
                </c:pt>
                <c:pt idx="1547">
                  <c:v>1.6495</c:v>
                </c:pt>
                <c:pt idx="1548">
                  <c:v>1.6505000000000001</c:v>
                </c:pt>
                <c:pt idx="1549">
                  <c:v>1.6515</c:v>
                </c:pt>
                <c:pt idx="1550">
                  <c:v>1.6535</c:v>
                </c:pt>
                <c:pt idx="1551">
                  <c:v>1.6545000000000001</c:v>
                </c:pt>
                <c:pt idx="1552">
                  <c:v>1.6559999999999999</c:v>
                </c:pt>
                <c:pt idx="1553">
                  <c:v>1.6575</c:v>
                </c:pt>
                <c:pt idx="1554">
                  <c:v>1.6595</c:v>
                </c:pt>
                <c:pt idx="1555">
                  <c:v>1.6605000000000001</c:v>
                </c:pt>
                <c:pt idx="1556">
                  <c:v>1.6625000000000001</c:v>
                </c:pt>
                <c:pt idx="1557">
                  <c:v>1.6635</c:v>
                </c:pt>
                <c:pt idx="1558">
                  <c:v>1.665</c:v>
                </c:pt>
                <c:pt idx="1559">
                  <c:v>1.6665000000000001</c:v>
                </c:pt>
                <c:pt idx="1560">
                  <c:v>1.6675</c:v>
                </c:pt>
                <c:pt idx="1561">
                  <c:v>1.6695</c:v>
                </c:pt>
                <c:pt idx="1562">
                  <c:v>1.6705000000000001</c:v>
                </c:pt>
                <c:pt idx="1563">
                  <c:v>1.6715</c:v>
                </c:pt>
                <c:pt idx="1564">
                  <c:v>1.6725000000000001</c:v>
                </c:pt>
                <c:pt idx="1565">
                  <c:v>1.6739999999999999</c:v>
                </c:pt>
                <c:pt idx="1566">
                  <c:v>1.6755</c:v>
                </c:pt>
                <c:pt idx="1567">
                  <c:v>1.6765000000000001</c:v>
                </c:pt>
                <c:pt idx="1568">
                  <c:v>1.6775</c:v>
                </c:pt>
                <c:pt idx="1569">
                  <c:v>1.6795</c:v>
                </c:pt>
                <c:pt idx="1570">
                  <c:v>1.6805000000000001</c:v>
                </c:pt>
                <c:pt idx="1571">
                  <c:v>1.6815</c:v>
                </c:pt>
                <c:pt idx="1572">
                  <c:v>1.6830000000000001</c:v>
                </c:pt>
                <c:pt idx="1573">
                  <c:v>1.6845000000000001</c:v>
                </c:pt>
                <c:pt idx="1574">
                  <c:v>1.6855</c:v>
                </c:pt>
                <c:pt idx="1575">
                  <c:v>1.6865000000000001</c:v>
                </c:pt>
                <c:pt idx="1576">
                  <c:v>1.6879999999999999</c:v>
                </c:pt>
                <c:pt idx="1577">
                  <c:v>1.6890000000000001</c:v>
                </c:pt>
                <c:pt idx="1578">
                  <c:v>1.69</c:v>
                </c:pt>
                <c:pt idx="1579">
                  <c:v>1.6910000000000001</c:v>
                </c:pt>
                <c:pt idx="1580">
                  <c:v>1.6919999999999999</c:v>
                </c:pt>
                <c:pt idx="1581">
                  <c:v>1.6930000000000001</c:v>
                </c:pt>
                <c:pt idx="1582">
                  <c:v>1.6950000000000001</c:v>
                </c:pt>
                <c:pt idx="1583">
                  <c:v>1.696</c:v>
                </c:pt>
                <c:pt idx="1584">
                  <c:v>1.6975</c:v>
                </c:pt>
                <c:pt idx="1585">
                  <c:v>1.6984999999999999</c:v>
                </c:pt>
                <c:pt idx="1586">
                  <c:v>1.7</c:v>
                </c:pt>
                <c:pt idx="1587">
                  <c:v>1.7015</c:v>
                </c:pt>
                <c:pt idx="1588">
                  <c:v>1.7030000000000001</c:v>
                </c:pt>
                <c:pt idx="1589">
                  <c:v>1.704</c:v>
                </c:pt>
                <c:pt idx="1590">
                  <c:v>1.7055</c:v>
                </c:pt>
                <c:pt idx="1591">
                  <c:v>1.7070000000000001</c:v>
                </c:pt>
                <c:pt idx="1592">
                  <c:v>1.708</c:v>
                </c:pt>
                <c:pt idx="1593">
                  <c:v>1.7090000000000001</c:v>
                </c:pt>
                <c:pt idx="1594">
                  <c:v>1.71</c:v>
                </c:pt>
                <c:pt idx="1595">
                  <c:v>1.7115</c:v>
                </c:pt>
                <c:pt idx="1596">
                  <c:v>1.7124999999999999</c:v>
                </c:pt>
                <c:pt idx="1597">
                  <c:v>1.7135</c:v>
                </c:pt>
                <c:pt idx="1598">
                  <c:v>1.7144999999999999</c:v>
                </c:pt>
                <c:pt idx="1599">
                  <c:v>1.716</c:v>
                </c:pt>
                <c:pt idx="1600">
                  <c:v>1.7175</c:v>
                </c:pt>
                <c:pt idx="1601">
                  <c:v>1.7184999999999999</c:v>
                </c:pt>
                <c:pt idx="1602">
                  <c:v>1.7195</c:v>
                </c:pt>
                <c:pt idx="1603">
                  <c:v>1.7204999999999999</c:v>
                </c:pt>
                <c:pt idx="1604">
                  <c:v>1.7224999999999999</c:v>
                </c:pt>
                <c:pt idx="1605">
                  <c:v>1.724</c:v>
                </c:pt>
                <c:pt idx="1606">
                  <c:v>1.7250000000000001</c:v>
                </c:pt>
                <c:pt idx="1607">
                  <c:v>1.7264999999999999</c:v>
                </c:pt>
                <c:pt idx="1608">
                  <c:v>1.728</c:v>
                </c:pt>
                <c:pt idx="1609">
                  <c:v>1.7290000000000001</c:v>
                </c:pt>
                <c:pt idx="1610">
                  <c:v>1.73</c:v>
                </c:pt>
                <c:pt idx="1611">
                  <c:v>1.7315</c:v>
                </c:pt>
                <c:pt idx="1612">
                  <c:v>1.7324999999999999</c:v>
                </c:pt>
                <c:pt idx="1613">
                  <c:v>1.7344999999999999</c:v>
                </c:pt>
                <c:pt idx="1614">
                  <c:v>1.7355</c:v>
                </c:pt>
                <c:pt idx="1615">
                  <c:v>1.7375</c:v>
                </c:pt>
                <c:pt idx="1616">
                  <c:v>1.7390000000000001</c:v>
                </c:pt>
                <c:pt idx="1617">
                  <c:v>1.7404999999999999</c:v>
                </c:pt>
                <c:pt idx="1618">
                  <c:v>1.7415</c:v>
                </c:pt>
                <c:pt idx="1619">
                  <c:v>1.7435</c:v>
                </c:pt>
                <c:pt idx="1620">
                  <c:v>1.7444999999999999</c:v>
                </c:pt>
                <c:pt idx="1621">
                  <c:v>1.7455000000000001</c:v>
                </c:pt>
                <c:pt idx="1622">
                  <c:v>1.7470000000000001</c:v>
                </c:pt>
                <c:pt idx="1623">
                  <c:v>1.748</c:v>
                </c:pt>
                <c:pt idx="1624">
                  <c:v>1.7495000000000001</c:v>
                </c:pt>
                <c:pt idx="1625">
                  <c:v>1.7504999999999999</c:v>
                </c:pt>
                <c:pt idx="1626">
                  <c:v>1.752</c:v>
                </c:pt>
                <c:pt idx="1627">
                  <c:v>1.7529999999999999</c:v>
                </c:pt>
                <c:pt idx="1628">
                  <c:v>1.7544999999999999</c:v>
                </c:pt>
                <c:pt idx="1629">
                  <c:v>1.7555000000000001</c:v>
                </c:pt>
                <c:pt idx="1630">
                  <c:v>1.7569999999999999</c:v>
                </c:pt>
                <c:pt idx="1631">
                  <c:v>1.758</c:v>
                </c:pt>
                <c:pt idx="1632">
                  <c:v>1.76</c:v>
                </c:pt>
                <c:pt idx="1633">
                  <c:v>1.7609999999999999</c:v>
                </c:pt>
                <c:pt idx="1634">
                  <c:v>1.7625</c:v>
                </c:pt>
                <c:pt idx="1635">
                  <c:v>1.7635000000000001</c:v>
                </c:pt>
                <c:pt idx="1636">
                  <c:v>1.7649999999999999</c:v>
                </c:pt>
                <c:pt idx="1637">
                  <c:v>1.7665</c:v>
                </c:pt>
                <c:pt idx="1638">
                  <c:v>1.7675000000000001</c:v>
                </c:pt>
                <c:pt idx="1639">
                  <c:v>1.7685</c:v>
                </c:pt>
                <c:pt idx="1640">
                  <c:v>1.7695000000000001</c:v>
                </c:pt>
                <c:pt idx="1641">
                  <c:v>1.7709999999999999</c:v>
                </c:pt>
                <c:pt idx="1642">
                  <c:v>1.772</c:v>
                </c:pt>
                <c:pt idx="1643">
                  <c:v>1.7735000000000001</c:v>
                </c:pt>
                <c:pt idx="1644">
                  <c:v>1.7745</c:v>
                </c:pt>
                <c:pt idx="1645">
                  <c:v>1.7765</c:v>
                </c:pt>
                <c:pt idx="1646">
                  <c:v>1.7775000000000001</c:v>
                </c:pt>
                <c:pt idx="1647">
                  <c:v>1.7785</c:v>
                </c:pt>
                <c:pt idx="1648">
                  <c:v>1.78</c:v>
                </c:pt>
                <c:pt idx="1649">
                  <c:v>1.7815000000000001</c:v>
                </c:pt>
                <c:pt idx="1650">
                  <c:v>1.7825</c:v>
                </c:pt>
                <c:pt idx="1651">
                  <c:v>1.784</c:v>
                </c:pt>
                <c:pt idx="1652">
                  <c:v>1.7849999999999999</c:v>
                </c:pt>
                <c:pt idx="1653">
                  <c:v>1.7869999999999999</c:v>
                </c:pt>
                <c:pt idx="1654">
                  <c:v>1.788</c:v>
                </c:pt>
                <c:pt idx="1655">
                  <c:v>1.7895000000000001</c:v>
                </c:pt>
                <c:pt idx="1656">
                  <c:v>1.7905</c:v>
                </c:pt>
                <c:pt idx="1657">
                  <c:v>1.7925</c:v>
                </c:pt>
                <c:pt idx="1658">
                  <c:v>1.794</c:v>
                </c:pt>
                <c:pt idx="1659">
                  <c:v>1.7949999999999999</c:v>
                </c:pt>
                <c:pt idx="1660">
                  <c:v>1.7965</c:v>
                </c:pt>
                <c:pt idx="1661">
                  <c:v>1.7975000000000001</c:v>
                </c:pt>
                <c:pt idx="1662">
                  <c:v>1.7989999999999999</c:v>
                </c:pt>
                <c:pt idx="1663">
                  <c:v>1.8</c:v>
                </c:pt>
                <c:pt idx="1664">
                  <c:v>1.8009999999999999</c:v>
                </c:pt>
                <c:pt idx="1665">
                  <c:v>1.8029999999999999</c:v>
                </c:pt>
                <c:pt idx="1666">
                  <c:v>1.804</c:v>
                </c:pt>
                <c:pt idx="1667">
                  <c:v>1.8049999999999999</c:v>
                </c:pt>
                <c:pt idx="1668">
                  <c:v>1.806</c:v>
                </c:pt>
                <c:pt idx="1669">
                  <c:v>1.8080000000000001</c:v>
                </c:pt>
                <c:pt idx="1670">
                  <c:v>1.8095000000000001</c:v>
                </c:pt>
                <c:pt idx="1671">
                  <c:v>1.8109999999999999</c:v>
                </c:pt>
                <c:pt idx="1672">
                  <c:v>1.8125</c:v>
                </c:pt>
                <c:pt idx="1673">
                  <c:v>1.8134999999999999</c:v>
                </c:pt>
                <c:pt idx="1674">
                  <c:v>1.8154999999999999</c:v>
                </c:pt>
                <c:pt idx="1675">
                  <c:v>1.8165</c:v>
                </c:pt>
                <c:pt idx="1676">
                  <c:v>1.8185</c:v>
                </c:pt>
                <c:pt idx="1677">
                  <c:v>1.8194999999999999</c:v>
                </c:pt>
                <c:pt idx="1678">
                  <c:v>1.821</c:v>
                </c:pt>
                <c:pt idx="1679">
                  <c:v>1.8225</c:v>
                </c:pt>
                <c:pt idx="1680">
                  <c:v>1.8240000000000001</c:v>
                </c:pt>
                <c:pt idx="1681">
                  <c:v>1.825</c:v>
                </c:pt>
                <c:pt idx="1682">
                  <c:v>1.8260000000000001</c:v>
                </c:pt>
                <c:pt idx="1683">
                  <c:v>1.8280000000000001</c:v>
                </c:pt>
                <c:pt idx="1684">
                  <c:v>1.8294999999999999</c:v>
                </c:pt>
                <c:pt idx="1685">
                  <c:v>1.831</c:v>
                </c:pt>
                <c:pt idx="1686">
                  <c:v>1.8325</c:v>
                </c:pt>
                <c:pt idx="1687">
                  <c:v>1.8334999999999999</c:v>
                </c:pt>
                <c:pt idx="1688">
                  <c:v>1.835</c:v>
                </c:pt>
                <c:pt idx="1689">
                  <c:v>1.837</c:v>
                </c:pt>
                <c:pt idx="1690">
                  <c:v>1.8380000000000001</c:v>
                </c:pt>
                <c:pt idx="1691">
                  <c:v>1.8394999999999999</c:v>
                </c:pt>
                <c:pt idx="1692">
                  <c:v>1.8405</c:v>
                </c:pt>
                <c:pt idx="1693">
                  <c:v>1.8414999999999999</c:v>
                </c:pt>
                <c:pt idx="1694">
                  <c:v>1.843</c:v>
                </c:pt>
                <c:pt idx="1695">
                  <c:v>1.8440000000000001</c:v>
                </c:pt>
                <c:pt idx="1696">
                  <c:v>1.8460000000000001</c:v>
                </c:pt>
                <c:pt idx="1697">
                  <c:v>1.8474999999999999</c:v>
                </c:pt>
                <c:pt idx="1698">
                  <c:v>1.8485</c:v>
                </c:pt>
                <c:pt idx="1699">
                  <c:v>1.85</c:v>
                </c:pt>
                <c:pt idx="1700">
                  <c:v>1.8514999999999999</c:v>
                </c:pt>
                <c:pt idx="1701">
                  <c:v>1.853</c:v>
                </c:pt>
                <c:pt idx="1702">
                  <c:v>1.8545</c:v>
                </c:pt>
                <c:pt idx="1703">
                  <c:v>1.8560000000000001</c:v>
                </c:pt>
                <c:pt idx="1704">
                  <c:v>1.8574999999999999</c:v>
                </c:pt>
                <c:pt idx="1705">
                  <c:v>1.8585</c:v>
                </c:pt>
                <c:pt idx="1706">
                  <c:v>1.8605</c:v>
                </c:pt>
                <c:pt idx="1707">
                  <c:v>1.8614999999999999</c:v>
                </c:pt>
                <c:pt idx="1708">
                  <c:v>1.863</c:v>
                </c:pt>
                <c:pt idx="1709">
                  <c:v>1.8640000000000001</c:v>
                </c:pt>
                <c:pt idx="1710">
                  <c:v>1.8654999999999999</c:v>
                </c:pt>
                <c:pt idx="1711">
                  <c:v>1.8665</c:v>
                </c:pt>
                <c:pt idx="1712">
                  <c:v>1.8685</c:v>
                </c:pt>
                <c:pt idx="1713">
                  <c:v>1.8694999999999999</c:v>
                </c:pt>
                <c:pt idx="1714">
                  <c:v>1.8714999999999999</c:v>
                </c:pt>
                <c:pt idx="1715">
                  <c:v>1.873</c:v>
                </c:pt>
                <c:pt idx="1716">
                  <c:v>1.8745000000000001</c:v>
                </c:pt>
                <c:pt idx="1717">
                  <c:v>1.8759999999999999</c:v>
                </c:pt>
                <c:pt idx="1718">
                  <c:v>1.877</c:v>
                </c:pt>
                <c:pt idx="1719">
                  <c:v>1.8785000000000001</c:v>
                </c:pt>
                <c:pt idx="1720">
                  <c:v>1.8794999999999999</c:v>
                </c:pt>
                <c:pt idx="1721">
                  <c:v>1.881</c:v>
                </c:pt>
                <c:pt idx="1722">
                  <c:v>1.8819999999999999</c:v>
                </c:pt>
                <c:pt idx="1723">
                  <c:v>1.8839999999999999</c:v>
                </c:pt>
                <c:pt idx="1724">
                  <c:v>1.885</c:v>
                </c:pt>
                <c:pt idx="1725">
                  <c:v>1.8859999999999999</c:v>
                </c:pt>
                <c:pt idx="1726">
                  <c:v>1.8875</c:v>
                </c:pt>
                <c:pt idx="1727">
                  <c:v>1.889</c:v>
                </c:pt>
                <c:pt idx="1728">
                  <c:v>1.89</c:v>
                </c:pt>
                <c:pt idx="1729">
                  <c:v>1.8919999999999999</c:v>
                </c:pt>
                <c:pt idx="1730">
                  <c:v>1.8939999999999999</c:v>
                </c:pt>
                <c:pt idx="1731">
                  <c:v>1.895</c:v>
                </c:pt>
                <c:pt idx="1732">
                  <c:v>1.8965000000000001</c:v>
                </c:pt>
                <c:pt idx="1733">
                  <c:v>1.8979999999999999</c:v>
                </c:pt>
                <c:pt idx="1734">
                  <c:v>1.8995</c:v>
                </c:pt>
                <c:pt idx="1735">
                  <c:v>1.9005000000000001</c:v>
                </c:pt>
                <c:pt idx="1736">
                  <c:v>1.9015</c:v>
                </c:pt>
                <c:pt idx="1737">
                  <c:v>1.9035</c:v>
                </c:pt>
                <c:pt idx="1738">
                  <c:v>1.9045000000000001</c:v>
                </c:pt>
                <c:pt idx="1739">
                  <c:v>1.9055</c:v>
                </c:pt>
                <c:pt idx="1740">
                  <c:v>1.9075</c:v>
                </c:pt>
                <c:pt idx="1741">
                  <c:v>1.909</c:v>
                </c:pt>
                <c:pt idx="1742">
                  <c:v>1.9105000000000001</c:v>
                </c:pt>
                <c:pt idx="1743">
                  <c:v>1.9119999999999999</c:v>
                </c:pt>
                <c:pt idx="1744">
                  <c:v>1.9139999999999999</c:v>
                </c:pt>
                <c:pt idx="1745">
                  <c:v>1.9155</c:v>
                </c:pt>
                <c:pt idx="1746">
                  <c:v>1.917</c:v>
                </c:pt>
                <c:pt idx="1747">
                  <c:v>1.9179999999999999</c:v>
                </c:pt>
                <c:pt idx="1748">
                  <c:v>1.9195</c:v>
                </c:pt>
                <c:pt idx="1749">
                  <c:v>1.9215</c:v>
                </c:pt>
                <c:pt idx="1750">
                  <c:v>1.9225000000000001</c:v>
                </c:pt>
                <c:pt idx="1751">
                  <c:v>1.9245000000000001</c:v>
                </c:pt>
                <c:pt idx="1752">
                  <c:v>1.9259999999999999</c:v>
                </c:pt>
                <c:pt idx="1753">
                  <c:v>1.9275</c:v>
                </c:pt>
                <c:pt idx="1754">
                  <c:v>1.9295</c:v>
                </c:pt>
                <c:pt idx="1755">
                  <c:v>1.931</c:v>
                </c:pt>
                <c:pt idx="1756">
                  <c:v>1.9330000000000001</c:v>
                </c:pt>
                <c:pt idx="1757">
                  <c:v>1.9339999999999999</c:v>
                </c:pt>
                <c:pt idx="1758">
                  <c:v>1.9355</c:v>
                </c:pt>
                <c:pt idx="1759">
                  <c:v>1.9370000000000001</c:v>
                </c:pt>
                <c:pt idx="1760">
                  <c:v>1.9379999999999999</c:v>
                </c:pt>
                <c:pt idx="1761">
                  <c:v>1.9390000000000001</c:v>
                </c:pt>
                <c:pt idx="1762">
                  <c:v>1.9410000000000001</c:v>
                </c:pt>
                <c:pt idx="1763">
                  <c:v>1.9419999999999999</c:v>
                </c:pt>
                <c:pt idx="1764">
                  <c:v>1.9430000000000001</c:v>
                </c:pt>
                <c:pt idx="1765">
                  <c:v>1.9444999999999999</c:v>
                </c:pt>
                <c:pt idx="1766">
                  <c:v>1.946</c:v>
                </c:pt>
                <c:pt idx="1767">
                  <c:v>1.948</c:v>
                </c:pt>
                <c:pt idx="1768">
                  <c:v>1.9495</c:v>
                </c:pt>
                <c:pt idx="1769">
                  <c:v>1.9524999999999999</c:v>
                </c:pt>
                <c:pt idx="1770">
                  <c:v>1.9544999999999999</c:v>
                </c:pt>
                <c:pt idx="1771">
                  <c:v>1.9564999999999999</c:v>
                </c:pt>
                <c:pt idx="1772">
                  <c:v>1.958</c:v>
                </c:pt>
                <c:pt idx="1773">
                  <c:v>1.9595</c:v>
                </c:pt>
                <c:pt idx="1774">
                  <c:v>1.9610000000000001</c:v>
                </c:pt>
                <c:pt idx="1775">
                  <c:v>1.962</c:v>
                </c:pt>
                <c:pt idx="1776">
                  <c:v>1.9635</c:v>
                </c:pt>
                <c:pt idx="1777">
                  <c:v>1.9644999999999999</c:v>
                </c:pt>
                <c:pt idx="1778">
                  <c:v>1.9655</c:v>
                </c:pt>
                <c:pt idx="1779">
                  <c:v>1.9664999999999999</c:v>
                </c:pt>
                <c:pt idx="1780">
                  <c:v>1.9684999999999999</c:v>
                </c:pt>
                <c:pt idx="1781">
                  <c:v>1.9704999999999999</c:v>
                </c:pt>
                <c:pt idx="1782">
                  <c:v>1.9715</c:v>
                </c:pt>
                <c:pt idx="1783">
                  <c:v>1.9724999999999999</c:v>
                </c:pt>
                <c:pt idx="1784">
                  <c:v>1.9744999999999999</c:v>
                </c:pt>
                <c:pt idx="1785">
                  <c:v>1.976</c:v>
                </c:pt>
                <c:pt idx="1786">
                  <c:v>1.9775</c:v>
                </c:pt>
                <c:pt idx="1787">
                  <c:v>1.9790000000000001</c:v>
                </c:pt>
                <c:pt idx="1788">
                  <c:v>1.9804999999999999</c:v>
                </c:pt>
                <c:pt idx="1789">
                  <c:v>1.9824999999999999</c:v>
                </c:pt>
                <c:pt idx="1790">
                  <c:v>1.984</c:v>
                </c:pt>
                <c:pt idx="1791">
                  <c:v>1.9850000000000001</c:v>
                </c:pt>
                <c:pt idx="1792">
                  <c:v>1.986</c:v>
                </c:pt>
                <c:pt idx="1793">
                  <c:v>1.9875</c:v>
                </c:pt>
                <c:pt idx="1794">
                  <c:v>1.9890000000000001</c:v>
                </c:pt>
                <c:pt idx="1795">
                  <c:v>1.9904999999999999</c:v>
                </c:pt>
                <c:pt idx="1796">
                  <c:v>1.992</c:v>
                </c:pt>
                <c:pt idx="1797">
                  <c:v>1.9935</c:v>
                </c:pt>
                <c:pt idx="1798">
                  <c:v>1.9950000000000001</c:v>
                </c:pt>
                <c:pt idx="1799">
                  <c:v>1.9964999999999999</c:v>
                </c:pt>
                <c:pt idx="1800">
                  <c:v>1.9975000000000001</c:v>
                </c:pt>
                <c:pt idx="1801">
                  <c:v>1.9990000000000001</c:v>
                </c:pt>
                <c:pt idx="1802">
                  <c:v>2</c:v>
                </c:pt>
                <c:pt idx="1803">
                  <c:v>2.0015000000000001</c:v>
                </c:pt>
                <c:pt idx="1804">
                  <c:v>2.0030000000000001</c:v>
                </c:pt>
                <c:pt idx="1805">
                  <c:v>2.004</c:v>
                </c:pt>
                <c:pt idx="1806">
                  <c:v>2.0055000000000001</c:v>
                </c:pt>
                <c:pt idx="1807">
                  <c:v>2.0065</c:v>
                </c:pt>
                <c:pt idx="1808">
                  <c:v>2.0085000000000002</c:v>
                </c:pt>
                <c:pt idx="1809">
                  <c:v>2.0099999999999998</c:v>
                </c:pt>
                <c:pt idx="1810">
                  <c:v>2.0114999999999998</c:v>
                </c:pt>
                <c:pt idx="1811">
                  <c:v>2.0125000000000002</c:v>
                </c:pt>
                <c:pt idx="1812">
                  <c:v>2.0145</c:v>
                </c:pt>
                <c:pt idx="1813">
                  <c:v>2.0169999999999999</c:v>
                </c:pt>
                <c:pt idx="1814">
                  <c:v>2.0185</c:v>
                </c:pt>
                <c:pt idx="1815">
                  <c:v>2.02</c:v>
                </c:pt>
                <c:pt idx="1816">
                  <c:v>2.0209999999999999</c:v>
                </c:pt>
                <c:pt idx="1817">
                  <c:v>2.0225</c:v>
                </c:pt>
                <c:pt idx="1818">
                  <c:v>2.0245000000000002</c:v>
                </c:pt>
                <c:pt idx="1819">
                  <c:v>2.0265</c:v>
                </c:pt>
                <c:pt idx="1820">
                  <c:v>2.0274999999999999</c:v>
                </c:pt>
                <c:pt idx="1821">
                  <c:v>2.0289999999999999</c:v>
                </c:pt>
                <c:pt idx="1822">
                  <c:v>2.0305</c:v>
                </c:pt>
                <c:pt idx="1823">
                  <c:v>2.0379999999999998</c:v>
                </c:pt>
                <c:pt idx="1824">
                  <c:v>2.0405000000000002</c:v>
                </c:pt>
                <c:pt idx="1825">
                  <c:v>2.0425</c:v>
                </c:pt>
                <c:pt idx="1826">
                  <c:v>2.044</c:v>
                </c:pt>
                <c:pt idx="1827">
                  <c:v>2.0455000000000001</c:v>
                </c:pt>
                <c:pt idx="1828">
                  <c:v>2.0470000000000002</c:v>
                </c:pt>
                <c:pt idx="1829">
                  <c:v>2.0489999999999999</c:v>
                </c:pt>
                <c:pt idx="1830">
                  <c:v>2.0499999999999998</c:v>
                </c:pt>
                <c:pt idx="1831">
                  <c:v>2.052</c:v>
                </c:pt>
                <c:pt idx="1832">
                  <c:v>2.0539999999999998</c:v>
                </c:pt>
                <c:pt idx="1833">
                  <c:v>2.0554999999999999</c:v>
                </c:pt>
                <c:pt idx="1834">
                  <c:v>2.0569999999999999</c:v>
                </c:pt>
                <c:pt idx="1835">
                  <c:v>2.0585</c:v>
                </c:pt>
                <c:pt idx="1836">
                  <c:v>2.0605000000000002</c:v>
                </c:pt>
                <c:pt idx="1837">
                  <c:v>2.0619999999999998</c:v>
                </c:pt>
                <c:pt idx="1838">
                  <c:v>2.0634999999999999</c:v>
                </c:pt>
                <c:pt idx="1839">
                  <c:v>2.0655000000000001</c:v>
                </c:pt>
                <c:pt idx="1840">
                  <c:v>2.0670000000000002</c:v>
                </c:pt>
                <c:pt idx="1841">
                  <c:v>2.069</c:v>
                </c:pt>
                <c:pt idx="1842">
                  <c:v>2.0705</c:v>
                </c:pt>
                <c:pt idx="1843">
                  <c:v>2.0720000000000001</c:v>
                </c:pt>
                <c:pt idx="1844">
                  <c:v>2.0739999999999998</c:v>
                </c:pt>
                <c:pt idx="1845">
                  <c:v>2.0754999999999999</c:v>
                </c:pt>
                <c:pt idx="1846">
                  <c:v>2.0775000000000001</c:v>
                </c:pt>
                <c:pt idx="1847">
                  <c:v>2.0794999999999999</c:v>
                </c:pt>
                <c:pt idx="1848">
                  <c:v>2.0804999999999998</c:v>
                </c:pt>
                <c:pt idx="1849">
                  <c:v>2.0825</c:v>
                </c:pt>
                <c:pt idx="1850">
                  <c:v>2.0840000000000001</c:v>
                </c:pt>
                <c:pt idx="1851">
                  <c:v>2.0855000000000001</c:v>
                </c:pt>
                <c:pt idx="1852">
                  <c:v>2.0870000000000002</c:v>
                </c:pt>
                <c:pt idx="1853">
                  <c:v>2.089</c:v>
                </c:pt>
                <c:pt idx="1854">
                  <c:v>2.0905</c:v>
                </c:pt>
                <c:pt idx="1855">
                  <c:v>2.0924999999999998</c:v>
                </c:pt>
                <c:pt idx="1856">
                  <c:v>2.0939999999999999</c:v>
                </c:pt>
                <c:pt idx="1857">
                  <c:v>2.0960000000000001</c:v>
                </c:pt>
                <c:pt idx="1858">
                  <c:v>2.0975000000000001</c:v>
                </c:pt>
                <c:pt idx="1859">
                  <c:v>2.0994999999999999</c:v>
                </c:pt>
                <c:pt idx="1860">
                  <c:v>2.101</c:v>
                </c:pt>
                <c:pt idx="1861">
                  <c:v>2.1025</c:v>
                </c:pt>
                <c:pt idx="1862">
                  <c:v>2.1044999999999998</c:v>
                </c:pt>
                <c:pt idx="1863">
                  <c:v>2.1059999999999999</c:v>
                </c:pt>
                <c:pt idx="1864">
                  <c:v>2.1080000000000001</c:v>
                </c:pt>
                <c:pt idx="1865">
                  <c:v>2.1095000000000002</c:v>
                </c:pt>
                <c:pt idx="1866">
                  <c:v>2.1110000000000002</c:v>
                </c:pt>
                <c:pt idx="1867">
                  <c:v>2.113</c:v>
                </c:pt>
                <c:pt idx="1868">
                  <c:v>2.1150000000000002</c:v>
                </c:pt>
                <c:pt idx="1869">
                  <c:v>2.1160000000000001</c:v>
                </c:pt>
                <c:pt idx="1870">
                  <c:v>2.1179999999999999</c:v>
                </c:pt>
                <c:pt idx="1871">
                  <c:v>2.1194999999999999</c:v>
                </c:pt>
                <c:pt idx="1872">
                  <c:v>2.1215000000000002</c:v>
                </c:pt>
                <c:pt idx="1873">
                  <c:v>2.1230000000000002</c:v>
                </c:pt>
                <c:pt idx="1874">
                  <c:v>2.1244999999999998</c:v>
                </c:pt>
                <c:pt idx="1875">
                  <c:v>2.1259999999999999</c:v>
                </c:pt>
                <c:pt idx="1876">
                  <c:v>2.1280000000000001</c:v>
                </c:pt>
                <c:pt idx="1877">
                  <c:v>2.1295000000000002</c:v>
                </c:pt>
                <c:pt idx="1878">
                  <c:v>2.1315</c:v>
                </c:pt>
                <c:pt idx="1879">
                  <c:v>2.133</c:v>
                </c:pt>
                <c:pt idx="1880">
                  <c:v>2.1345000000000001</c:v>
                </c:pt>
                <c:pt idx="1881">
                  <c:v>2.1364999999999998</c:v>
                </c:pt>
                <c:pt idx="1882">
                  <c:v>2.1375000000000002</c:v>
                </c:pt>
                <c:pt idx="1883">
                  <c:v>2.1389999999999998</c:v>
                </c:pt>
                <c:pt idx="1884">
                  <c:v>2.1404999999999998</c:v>
                </c:pt>
                <c:pt idx="1885">
                  <c:v>2.1425000000000001</c:v>
                </c:pt>
                <c:pt idx="1886">
                  <c:v>2.1440000000000001</c:v>
                </c:pt>
                <c:pt idx="1887">
                  <c:v>2.1455000000000002</c:v>
                </c:pt>
                <c:pt idx="1888">
                  <c:v>2.1469999999999998</c:v>
                </c:pt>
                <c:pt idx="1889">
                  <c:v>2.1484999999999999</c:v>
                </c:pt>
                <c:pt idx="1890">
                  <c:v>2.1505000000000001</c:v>
                </c:pt>
                <c:pt idx="1891">
                  <c:v>2.1520000000000001</c:v>
                </c:pt>
                <c:pt idx="1892">
                  <c:v>2.1535000000000002</c:v>
                </c:pt>
                <c:pt idx="1893">
                  <c:v>2.1549999999999998</c:v>
                </c:pt>
                <c:pt idx="1894">
                  <c:v>2.1564999999999999</c:v>
                </c:pt>
                <c:pt idx="1895">
                  <c:v>2.1575000000000002</c:v>
                </c:pt>
                <c:pt idx="1896">
                  <c:v>2.1595</c:v>
                </c:pt>
                <c:pt idx="1897">
                  <c:v>2.1615000000000002</c:v>
                </c:pt>
                <c:pt idx="1898">
                  <c:v>2.1625000000000001</c:v>
                </c:pt>
                <c:pt idx="1899">
                  <c:v>2.1644999999999999</c:v>
                </c:pt>
                <c:pt idx="1900">
                  <c:v>2.1655000000000002</c:v>
                </c:pt>
                <c:pt idx="1901">
                  <c:v>2.1669999999999998</c:v>
                </c:pt>
                <c:pt idx="1902">
                  <c:v>2.1684999999999999</c:v>
                </c:pt>
                <c:pt idx="1903">
                  <c:v>2.17</c:v>
                </c:pt>
                <c:pt idx="1904">
                  <c:v>2.1720000000000002</c:v>
                </c:pt>
                <c:pt idx="1905">
                  <c:v>2.173</c:v>
                </c:pt>
                <c:pt idx="1906">
                  <c:v>2.1745000000000001</c:v>
                </c:pt>
                <c:pt idx="1907">
                  <c:v>2.1755</c:v>
                </c:pt>
                <c:pt idx="1908">
                  <c:v>2.1764999999999999</c:v>
                </c:pt>
                <c:pt idx="1909">
                  <c:v>2.1779999999999999</c:v>
                </c:pt>
                <c:pt idx="1910">
                  <c:v>2.1789999999999998</c:v>
                </c:pt>
                <c:pt idx="1911">
                  <c:v>2.1804999999999999</c:v>
                </c:pt>
                <c:pt idx="1912">
                  <c:v>2.1819999999999999</c:v>
                </c:pt>
                <c:pt idx="1913">
                  <c:v>2.1829999999999998</c:v>
                </c:pt>
                <c:pt idx="1914">
                  <c:v>2.1840000000000002</c:v>
                </c:pt>
                <c:pt idx="1915">
                  <c:v>2.1855000000000002</c:v>
                </c:pt>
                <c:pt idx="1916">
                  <c:v>2.1869999999999998</c:v>
                </c:pt>
                <c:pt idx="1917">
                  <c:v>2.1880000000000002</c:v>
                </c:pt>
                <c:pt idx="1918">
                  <c:v>2.1890000000000001</c:v>
                </c:pt>
                <c:pt idx="1919">
                  <c:v>2.1905000000000001</c:v>
                </c:pt>
                <c:pt idx="1920">
                  <c:v>2.1920000000000002</c:v>
                </c:pt>
                <c:pt idx="1921">
                  <c:v>2.1934999999999998</c:v>
                </c:pt>
                <c:pt idx="1922">
                  <c:v>2.1945000000000001</c:v>
                </c:pt>
                <c:pt idx="1923">
                  <c:v>2.1960000000000002</c:v>
                </c:pt>
                <c:pt idx="1924">
                  <c:v>2.1970000000000001</c:v>
                </c:pt>
                <c:pt idx="1925">
                  <c:v>2.1985000000000001</c:v>
                </c:pt>
                <c:pt idx="1926">
                  <c:v>2.1995</c:v>
                </c:pt>
                <c:pt idx="1927">
                  <c:v>2.2004999999999999</c:v>
                </c:pt>
                <c:pt idx="1928">
                  <c:v>2.2014999999999998</c:v>
                </c:pt>
                <c:pt idx="1929">
                  <c:v>2.2025000000000001</c:v>
                </c:pt>
                <c:pt idx="1930">
                  <c:v>2.2035</c:v>
                </c:pt>
                <c:pt idx="1931">
                  <c:v>2.2044999999999999</c:v>
                </c:pt>
                <c:pt idx="1932">
                  <c:v>2.2054999999999998</c:v>
                </c:pt>
                <c:pt idx="1933">
                  <c:v>2.2075</c:v>
                </c:pt>
                <c:pt idx="1934">
                  <c:v>2.2084999999999999</c:v>
                </c:pt>
                <c:pt idx="1935">
                  <c:v>2.2094999999999998</c:v>
                </c:pt>
                <c:pt idx="1936">
                  <c:v>2.2105000000000001</c:v>
                </c:pt>
                <c:pt idx="1937">
                  <c:v>2.2120000000000002</c:v>
                </c:pt>
                <c:pt idx="1938">
                  <c:v>2.2130000000000001</c:v>
                </c:pt>
                <c:pt idx="1939">
                  <c:v>2.2145000000000001</c:v>
                </c:pt>
                <c:pt idx="1940">
                  <c:v>2.2149999999999999</c:v>
                </c:pt>
                <c:pt idx="1941">
                  <c:v>2.2160000000000002</c:v>
                </c:pt>
                <c:pt idx="1942">
                  <c:v>2.218</c:v>
                </c:pt>
                <c:pt idx="1943">
                  <c:v>2.2189999999999999</c:v>
                </c:pt>
                <c:pt idx="1944">
                  <c:v>2.2200000000000002</c:v>
                </c:pt>
                <c:pt idx="1945">
                  <c:v>2.2210000000000001</c:v>
                </c:pt>
                <c:pt idx="1946">
                  <c:v>2.222</c:v>
                </c:pt>
                <c:pt idx="1947">
                  <c:v>2.2229999999999999</c:v>
                </c:pt>
                <c:pt idx="1948">
                  <c:v>2.2240000000000002</c:v>
                </c:pt>
                <c:pt idx="1949">
                  <c:v>2.2250000000000001</c:v>
                </c:pt>
                <c:pt idx="1950">
                  <c:v>2.2265000000000001</c:v>
                </c:pt>
                <c:pt idx="1951">
                  <c:v>2.2275</c:v>
                </c:pt>
                <c:pt idx="1952">
                  <c:v>2.2290000000000001</c:v>
                </c:pt>
                <c:pt idx="1953">
                  <c:v>2.23</c:v>
                </c:pt>
                <c:pt idx="1954">
                  <c:v>2.2315</c:v>
                </c:pt>
                <c:pt idx="1955">
                  <c:v>2.2324999999999999</c:v>
                </c:pt>
                <c:pt idx="1956">
                  <c:v>2.234</c:v>
                </c:pt>
                <c:pt idx="1957">
                  <c:v>2.2349999999999999</c:v>
                </c:pt>
                <c:pt idx="1958">
                  <c:v>2.2360000000000002</c:v>
                </c:pt>
                <c:pt idx="1959">
                  <c:v>2.2374999999999998</c:v>
                </c:pt>
                <c:pt idx="1960">
                  <c:v>2.2385000000000002</c:v>
                </c:pt>
                <c:pt idx="1961">
                  <c:v>2.2395</c:v>
                </c:pt>
                <c:pt idx="1962">
                  <c:v>2.2404999999999999</c:v>
                </c:pt>
                <c:pt idx="1963">
                  <c:v>2.2414999999999998</c:v>
                </c:pt>
                <c:pt idx="1964">
                  <c:v>2.2425000000000002</c:v>
                </c:pt>
                <c:pt idx="1965">
                  <c:v>2.2435</c:v>
                </c:pt>
                <c:pt idx="1966">
                  <c:v>2.2454999999999998</c:v>
                </c:pt>
                <c:pt idx="1967">
                  <c:v>2.2465000000000002</c:v>
                </c:pt>
                <c:pt idx="1968">
                  <c:v>2.2475000000000001</c:v>
                </c:pt>
                <c:pt idx="1969">
                  <c:v>2.2484999999999999</c:v>
                </c:pt>
                <c:pt idx="1970">
                  <c:v>2.2505000000000002</c:v>
                </c:pt>
                <c:pt idx="1971">
                  <c:v>2.2515000000000001</c:v>
                </c:pt>
                <c:pt idx="1972">
                  <c:v>2.2524999999999999</c:v>
                </c:pt>
                <c:pt idx="1973">
                  <c:v>2.2534999999999998</c:v>
                </c:pt>
                <c:pt idx="1974">
                  <c:v>2.2555000000000001</c:v>
                </c:pt>
                <c:pt idx="1975">
                  <c:v>2.2565</c:v>
                </c:pt>
                <c:pt idx="1976">
                  <c:v>2.258</c:v>
                </c:pt>
                <c:pt idx="1977">
                  <c:v>2.2610000000000001</c:v>
                </c:pt>
                <c:pt idx="1978">
                  <c:v>2.262</c:v>
                </c:pt>
                <c:pt idx="1979">
                  <c:v>2.2629999999999999</c:v>
                </c:pt>
                <c:pt idx="1980">
                  <c:v>2.2645</c:v>
                </c:pt>
                <c:pt idx="1981">
                  <c:v>2.266</c:v>
                </c:pt>
                <c:pt idx="1982">
                  <c:v>2.2669999999999999</c:v>
                </c:pt>
                <c:pt idx="1983">
                  <c:v>2.2685</c:v>
                </c:pt>
                <c:pt idx="1984">
                  <c:v>2.27</c:v>
                </c:pt>
                <c:pt idx="1985">
                  <c:v>2.2715000000000001</c:v>
                </c:pt>
                <c:pt idx="1986">
                  <c:v>2.2730000000000001</c:v>
                </c:pt>
                <c:pt idx="1987">
                  <c:v>2.274</c:v>
                </c:pt>
                <c:pt idx="1988">
                  <c:v>2.2759999999999998</c:v>
                </c:pt>
                <c:pt idx="1989">
                  <c:v>2.2774999999999999</c:v>
                </c:pt>
                <c:pt idx="1990">
                  <c:v>2.2795000000000001</c:v>
                </c:pt>
                <c:pt idx="1991">
                  <c:v>2.2845</c:v>
                </c:pt>
                <c:pt idx="1992">
                  <c:v>2.2869999999999999</c:v>
                </c:pt>
                <c:pt idx="1993">
                  <c:v>2.2885</c:v>
                </c:pt>
                <c:pt idx="1994">
                  <c:v>2.2909999999999999</c:v>
                </c:pt>
                <c:pt idx="1995">
                  <c:v>2.2925</c:v>
                </c:pt>
                <c:pt idx="1996">
                  <c:v>2.2945000000000002</c:v>
                </c:pt>
                <c:pt idx="1997">
                  <c:v>2.2970000000000002</c:v>
                </c:pt>
                <c:pt idx="1998">
                  <c:v>2.2989999999999999</c:v>
                </c:pt>
                <c:pt idx="1999">
                  <c:v>2.3010000000000002</c:v>
                </c:pt>
                <c:pt idx="2000">
                  <c:v>2.3025000000000002</c:v>
                </c:pt>
                <c:pt idx="2001">
                  <c:v>2.3045</c:v>
                </c:pt>
                <c:pt idx="2002">
                  <c:v>2.3069999999999999</c:v>
                </c:pt>
                <c:pt idx="2003">
                  <c:v>2.3085</c:v>
                </c:pt>
                <c:pt idx="2004">
                  <c:v>2.3109999999999999</c:v>
                </c:pt>
                <c:pt idx="2005">
                  <c:v>2.3130000000000002</c:v>
                </c:pt>
                <c:pt idx="2006">
                  <c:v>2.3149999999999999</c:v>
                </c:pt>
                <c:pt idx="2007">
                  <c:v>2.3170000000000002</c:v>
                </c:pt>
                <c:pt idx="2008">
                  <c:v>2.319</c:v>
                </c:pt>
                <c:pt idx="2009">
                  <c:v>2.3210000000000002</c:v>
                </c:pt>
                <c:pt idx="2010">
                  <c:v>2.3224999999999998</c:v>
                </c:pt>
                <c:pt idx="2011">
                  <c:v>2.3239999999999998</c:v>
                </c:pt>
                <c:pt idx="2012">
                  <c:v>2.3260000000000001</c:v>
                </c:pt>
                <c:pt idx="2013">
                  <c:v>2.3285</c:v>
                </c:pt>
                <c:pt idx="2014">
                  <c:v>2.3304999999999998</c:v>
                </c:pt>
                <c:pt idx="2015">
                  <c:v>2.3319999999999999</c:v>
                </c:pt>
                <c:pt idx="2016">
                  <c:v>2.3340000000000001</c:v>
                </c:pt>
                <c:pt idx="2017">
                  <c:v>2.3359999999999999</c:v>
                </c:pt>
                <c:pt idx="2018">
                  <c:v>2.3380000000000001</c:v>
                </c:pt>
                <c:pt idx="2019">
                  <c:v>2.34</c:v>
                </c:pt>
                <c:pt idx="2020">
                  <c:v>2.3414999999999999</c:v>
                </c:pt>
                <c:pt idx="2021">
                  <c:v>2.343</c:v>
                </c:pt>
                <c:pt idx="2022">
                  <c:v>2.3445</c:v>
                </c:pt>
                <c:pt idx="2023">
                  <c:v>2.3464999999999998</c:v>
                </c:pt>
                <c:pt idx="2024">
                  <c:v>2.3485</c:v>
                </c:pt>
                <c:pt idx="2025">
                  <c:v>2.35</c:v>
                </c:pt>
                <c:pt idx="2026">
                  <c:v>2.3519999999999999</c:v>
                </c:pt>
                <c:pt idx="2027">
                  <c:v>2.3534999999999999</c:v>
                </c:pt>
                <c:pt idx="2028">
                  <c:v>2.3555000000000001</c:v>
                </c:pt>
                <c:pt idx="2029">
                  <c:v>2.3574999999999999</c:v>
                </c:pt>
                <c:pt idx="2030">
                  <c:v>2.3584999999999998</c:v>
                </c:pt>
                <c:pt idx="2031">
                  <c:v>2.3605</c:v>
                </c:pt>
                <c:pt idx="2032">
                  <c:v>2.3614999999999999</c:v>
                </c:pt>
                <c:pt idx="2033">
                  <c:v>2.3635000000000002</c:v>
                </c:pt>
                <c:pt idx="2034">
                  <c:v>2.3650000000000002</c:v>
                </c:pt>
                <c:pt idx="2035">
                  <c:v>2.367</c:v>
                </c:pt>
                <c:pt idx="2036">
                  <c:v>2.3690000000000002</c:v>
                </c:pt>
                <c:pt idx="2037">
                  <c:v>2.371</c:v>
                </c:pt>
                <c:pt idx="2038">
                  <c:v>2.3725000000000001</c:v>
                </c:pt>
                <c:pt idx="2039">
                  <c:v>2.3744999999999998</c:v>
                </c:pt>
                <c:pt idx="2040">
                  <c:v>2.3759999999999999</c:v>
                </c:pt>
                <c:pt idx="2041">
                  <c:v>2.3780000000000001</c:v>
                </c:pt>
                <c:pt idx="2042">
                  <c:v>2.38</c:v>
                </c:pt>
                <c:pt idx="2043">
                  <c:v>2.3809999999999998</c:v>
                </c:pt>
                <c:pt idx="2044">
                  <c:v>2.383</c:v>
                </c:pt>
                <c:pt idx="2045">
                  <c:v>2.3845000000000001</c:v>
                </c:pt>
                <c:pt idx="2046">
                  <c:v>2.3864999999999998</c:v>
                </c:pt>
                <c:pt idx="2047">
                  <c:v>2.3885000000000001</c:v>
                </c:pt>
                <c:pt idx="2048">
                  <c:v>2.3895</c:v>
                </c:pt>
                <c:pt idx="2049">
                  <c:v>2.3915000000000002</c:v>
                </c:pt>
                <c:pt idx="2050">
                  <c:v>2.3935</c:v>
                </c:pt>
                <c:pt idx="2051">
                  <c:v>2.3944999999999999</c:v>
                </c:pt>
                <c:pt idx="2052">
                  <c:v>2.3965000000000001</c:v>
                </c:pt>
                <c:pt idx="2053">
                  <c:v>2.3984999999999999</c:v>
                </c:pt>
                <c:pt idx="2054">
                  <c:v>2.4</c:v>
                </c:pt>
                <c:pt idx="2055">
                  <c:v>2.4015</c:v>
                </c:pt>
                <c:pt idx="2056">
                  <c:v>2.403</c:v>
                </c:pt>
                <c:pt idx="2057">
                  <c:v>2.4045000000000001</c:v>
                </c:pt>
                <c:pt idx="2058">
                  <c:v>2.4055</c:v>
                </c:pt>
                <c:pt idx="2059">
                  <c:v>2.4075000000000002</c:v>
                </c:pt>
                <c:pt idx="2060">
                  <c:v>2.4089999999999998</c:v>
                </c:pt>
                <c:pt idx="2061">
                  <c:v>2.4104999999999999</c:v>
                </c:pt>
                <c:pt idx="2062">
                  <c:v>2.4115000000000002</c:v>
                </c:pt>
                <c:pt idx="2063">
                  <c:v>2.4135</c:v>
                </c:pt>
                <c:pt idx="2064">
                  <c:v>2.4144999999999999</c:v>
                </c:pt>
                <c:pt idx="2065">
                  <c:v>2.4155000000000002</c:v>
                </c:pt>
                <c:pt idx="2066">
                  <c:v>2.4175</c:v>
                </c:pt>
                <c:pt idx="2067">
                  <c:v>2.4184999999999999</c:v>
                </c:pt>
                <c:pt idx="2068">
                  <c:v>2.4195000000000002</c:v>
                </c:pt>
                <c:pt idx="2069">
                  <c:v>2.4209999999999998</c:v>
                </c:pt>
                <c:pt idx="2070">
                  <c:v>2.4220000000000002</c:v>
                </c:pt>
                <c:pt idx="2071">
                  <c:v>2.4235000000000002</c:v>
                </c:pt>
                <c:pt idx="2072">
                  <c:v>2.4245000000000001</c:v>
                </c:pt>
                <c:pt idx="2073">
                  <c:v>2.4255</c:v>
                </c:pt>
                <c:pt idx="2074">
                  <c:v>2.4275000000000002</c:v>
                </c:pt>
                <c:pt idx="2075">
                  <c:v>2.4285000000000001</c:v>
                </c:pt>
                <c:pt idx="2076">
                  <c:v>2.4295</c:v>
                </c:pt>
                <c:pt idx="2077">
                  <c:v>2.431</c:v>
                </c:pt>
                <c:pt idx="2078">
                  <c:v>2.4325000000000001</c:v>
                </c:pt>
                <c:pt idx="2079">
                  <c:v>2.4335</c:v>
                </c:pt>
                <c:pt idx="2080">
                  <c:v>2.4350000000000001</c:v>
                </c:pt>
                <c:pt idx="2081">
                  <c:v>2.4359999999999999</c:v>
                </c:pt>
                <c:pt idx="2082">
                  <c:v>2.4375</c:v>
                </c:pt>
                <c:pt idx="2083">
                  <c:v>2.4390000000000001</c:v>
                </c:pt>
                <c:pt idx="2084">
                  <c:v>2.44</c:v>
                </c:pt>
                <c:pt idx="2085">
                  <c:v>2.4409999999999998</c:v>
                </c:pt>
                <c:pt idx="2086">
                  <c:v>2.4420000000000002</c:v>
                </c:pt>
                <c:pt idx="2087">
                  <c:v>2.4434999999999998</c:v>
                </c:pt>
                <c:pt idx="2088">
                  <c:v>2.4449999999999998</c:v>
                </c:pt>
                <c:pt idx="2089">
                  <c:v>2.4460000000000002</c:v>
                </c:pt>
                <c:pt idx="2090">
                  <c:v>2.4470000000000001</c:v>
                </c:pt>
                <c:pt idx="2091">
                  <c:v>2.4489999999999998</c:v>
                </c:pt>
                <c:pt idx="2092">
                  <c:v>2.4500000000000002</c:v>
                </c:pt>
                <c:pt idx="2093">
                  <c:v>2.4514999999999998</c:v>
                </c:pt>
                <c:pt idx="2094">
                  <c:v>2.4529999999999998</c:v>
                </c:pt>
                <c:pt idx="2095">
                  <c:v>2.4540000000000002</c:v>
                </c:pt>
                <c:pt idx="2096">
                  <c:v>2.4550000000000001</c:v>
                </c:pt>
                <c:pt idx="2097">
                  <c:v>2.4565000000000001</c:v>
                </c:pt>
                <c:pt idx="2098">
                  <c:v>2.4575</c:v>
                </c:pt>
                <c:pt idx="2099">
                  <c:v>2.4594999999999998</c:v>
                </c:pt>
                <c:pt idx="2100">
                  <c:v>2.4605000000000001</c:v>
                </c:pt>
                <c:pt idx="2101">
                  <c:v>2.4620000000000002</c:v>
                </c:pt>
                <c:pt idx="2102">
                  <c:v>2.4630000000000001</c:v>
                </c:pt>
                <c:pt idx="2103">
                  <c:v>2.464</c:v>
                </c:pt>
                <c:pt idx="2104">
                  <c:v>2.4655</c:v>
                </c:pt>
                <c:pt idx="2105">
                  <c:v>2.4670000000000001</c:v>
                </c:pt>
                <c:pt idx="2106">
                  <c:v>2.4685000000000001</c:v>
                </c:pt>
                <c:pt idx="2107">
                  <c:v>2.4695</c:v>
                </c:pt>
                <c:pt idx="2108">
                  <c:v>2.4704999999999999</c:v>
                </c:pt>
                <c:pt idx="2109">
                  <c:v>2.472</c:v>
                </c:pt>
                <c:pt idx="2110">
                  <c:v>2.4735</c:v>
                </c:pt>
                <c:pt idx="2111">
                  <c:v>2.4750000000000001</c:v>
                </c:pt>
                <c:pt idx="2112">
                  <c:v>2.4765000000000001</c:v>
                </c:pt>
                <c:pt idx="2113">
                  <c:v>2.4775</c:v>
                </c:pt>
                <c:pt idx="2114">
                  <c:v>2.4790000000000001</c:v>
                </c:pt>
                <c:pt idx="2115">
                  <c:v>2.4805000000000001</c:v>
                </c:pt>
                <c:pt idx="2116">
                  <c:v>2.4815</c:v>
                </c:pt>
                <c:pt idx="2117">
                  <c:v>2.4824999999999999</c:v>
                </c:pt>
                <c:pt idx="2118">
                  <c:v>2.4834999999999998</c:v>
                </c:pt>
                <c:pt idx="2119">
                  <c:v>2.4845000000000002</c:v>
                </c:pt>
                <c:pt idx="2120">
                  <c:v>2.4860000000000002</c:v>
                </c:pt>
                <c:pt idx="2121">
                  <c:v>2.4874999999999998</c:v>
                </c:pt>
                <c:pt idx="2122">
                  <c:v>2.4885000000000002</c:v>
                </c:pt>
                <c:pt idx="2123">
                  <c:v>2.4900000000000002</c:v>
                </c:pt>
                <c:pt idx="2124">
                  <c:v>2.4910000000000001</c:v>
                </c:pt>
                <c:pt idx="2125">
                  <c:v>2.4925000000000002</c:v>
                </c:pt>
                <c:pt idx="2126">
                  <c:v>2.4935</c:v>
                </c:pt>
                <c:pt idx="2127">
                  <c:v>2.4950000000000001</c:v>
                </c:pt>
                <c:pt idx="2128">
                  <c:v>2.496</c:v>
                </c:pt>
                <c:pt idx="2129">
                  <c:v>2.4969999999999999</c:v>
                </c:pt>
                <c:pt idx="2130">
                  <c:v>2.4984999999999999</c:v>
                </c:pt>
                <c:pt idx="2131">
                  <c:v>2.5</c:v>
                </c:pt>
                <c:pt idx="2132">
                  <c:v>2.5009999999999999</c:v>
                </c:pt>
                <c:pt idx="2133">
                  <c:v>2.5019999999999998</c:v>
                </c:pt>
                <c:pt idx="2134">
                  <c:v>2.5030000000000001</c:v>
                </c:pt>
                <c:pt idx="2135">
                  <c:v>2.504</c:v>
                </c:pt>
                <c:pt idx="2136">
                  <c:v>2.5055000000000001</c:v>
                </c:pt>
                <c:pt idx="2137">
                  <c:v>2.5065</c:v>
                </c:pt>
                <c:pt idx="2138">
                  <c:v>2.508</c:v>
                </c:pt>
                <c:pt idx="2139">
                  <c:v>2.5095000000000001</c:v>
                </c:pt>
                <c:pt idx="2140">
                  <c:v>2.5105</c:v>
                </c:pt>
                <c:pt idx="2141">
                  <c:v>2.5114999999999998</c:v>
                </c:pt>
                <c:pt idx="2142">
                  <c:v>2.5129999999999999</c:v>
                </c:pt>
                <c:pt idx="2143">
                  <c:v>2.5145</c:v>
                </c:pt>
                <c:pt idx="2144">
                  <c:v>2.5154999999999998</c:v>
                </c:pt>
                <c:pt idx="2145">
                  <c:v>2.5165000000000002</c:v>
                </c:pt>
                <c:pt idx="2146">
                  <c:v>2.5179999999999998</c:v>
                </c:pt>
                <c:pt idx="2147">
                  <c:v>2.5194999999999999</c:v>
                </c:pt>
                <c:pt idx="2148">
                  <c:v>2.5205000000000002</c:v>
                </c:pt>
                <c:pt idx="2149">
                  <c:v>2.5215000000000001</c:v>
                </c:pt>
                <c:pt idx="2150">
                  <c:v>2.5225</c:v>
                </c:pt>
                <c:pt idx="2151">
                  <c:v>2.5234999999999999</c:v>
                </c:pt>
                <c:pt idx="2152">
                  <c:v>2.5255000000000001</c:v>
                </c:pt>
                <c:pt idx="2153">
                  <c:v>2.5265</c:v>
                </c:pt>
                <c:pt idx="2154">
                  <c:v>2.5289999999999999</c:v>
                </c:pt>
                <c:pt idx="2155">
                  <c:v>2.5335000000000001</c:v>
                </c:pt>
                <c:pt idx="2156">
                  <c:v>2.5354999999999999</c:v>
                </c:pt>
                <c:pt idx="2157">
                  <c:v>2.5375000000000001</c:v>
                </c:pt>
                <c:pt idx="2158">
                  <c:v>2.5394999999999999</c:v>
                </c:pt>
                <c:pt idx="2159">
                  <c:v>2.5405000000000002</c:v>
                </c:pt>
                <c:pt idx="2160">
                  <c:v>2.5425</c:v>
                </c:pt>
                <c:pt idx="2161">
                  <c:v>2.5445000000000002</c:v>
                </c:pt>
                <c:pt idx="2162">
                  <c:v>2.5465</c:v>
                </c:pt>
                <c:pt idx="2163">
                  <c:v>2.5474999999999999</c:v>
                </c:pt>
                <c:pt idx="2164">
                  <c:v>2.5495000000000001</c:v>
                </c:pt>
                <c:pt idx="2165">
                  <c:v>2.5514999999999999</c:v>
                </c:pt>
                <c:pt idx="2166">
                  <c:v>2.5529999999999999</c:v>
                </c:pt>
                <c:pt idx="2167">
                  <c:v>2.5554999999999999</c:v>
                </c:pt>
                <c:pt idx="2168">
                  <c:v>2.5569999999999999</c:v>
                </c:pt>
                <c:pt idx="2169">
                  <c:v>2.5590000000000002</c:v>
                </c:pt>
                <c:pt idx="2170">
                  <c:v>2.5605000000000002</c:v>
                </c:pt>
                <c:pt idx="2171">
                  <c:v>2.5625</c:v>
                </c:pt>
                <c:pt idx="2172">
                  <c:v>2.5640000000000001</c:v>
                </c:pt>
                <c:pt idx="2173">
                  <c:v>2.5665</c:v>
                </c:pt>
                <c:pt idx="2174">
                  <c:v>2.5684999999999998</c:v>
                </c:pt>
                <c:pt idx="2175">
                  <c:v>2.5695000000000001</c:v>
                </c:pt>
                <c:pt idx="2176">
                  <c:v>2.5714999999999999</c:v>
                </c:pt>
                <c:pt idx="2177">
                  <c:v>2.5735000000000001</c:v>
                </c:pt>
                <c:pt idx="2178">
                  <c:v>2.5754999999999999</c:v>
                </c:pt>
                <c:pt idx="2179">
                  <c:v>2.5775000000000001</c:v>
                </c:pt>
                <c:pt idx="2180">
                  <c:v>2.5790000000000002</c:v>
                </c:pt>
                <c:pt idx="2181">
                  <c:v>2.581</c:v>
                </c:pt>
                <c:pt idx="2182">
                  <c:v>2.5819999999999999</c:v>
                </c:pt>
                <c:pt idx="2183">
                  <c:v>2.5840000000000001</c:v>
                </c:pt>
                <c:pt idx="2184">
                  <c:v>2.5859999999999999</c:v>
                </c:pt>
                <c:pt idx="2185">
                  <c:v>2.5880000000000001</c:v>
                </c:pt>
                <c:pt idx="2186">
                  <c:v>2.5895000000000001</c:v>
                </c:pt>
                <c:pt idx="2187">
                  <c:v>2.5914999999999999</c:v>
                </c:pt>
                <c:pt idx="2188">
                  <c:v>2.593</c:v>
                </c:pt>
                <c:pt idx="2189">
                  <c:v>2.5950000000000002</c:v>
                </c:pt>
                <c:pt idx="2190">
                  <c:v>2.597</c:v>
                </c:pt>
                <c:pt idx="2191">
                  <c:v>2.5979999999999999</c:v>
                </c:pt>
                <c:pt idx="2192">
                  <c:v>2.6</c:v>
                </c:pt>
                <c:pt idx="2193">
                  <c:v>2.601</c:v>
                </c:pt>
                <c:pt idx="2194">
                  <c:v>2.6030000000000002</c:v>
                </c:pt>
                <c:pt idx="2195">
                  <c:v>2.6044999999999998</c:v>
                </c:pt>
                <c:pt idx="2196">
                  <c:v>2.6065</c:v>
                </c:pt>
                <c:pt idx="2197">
                  <c:v>2.6080000000000001</c:v>
                </c:pt>
                <c:pt idx="2198">
                  <c:v>2.6105</c:v>
                </c:pt>
                <c:pt idx="2199">
                  <c:v>2.6120000000000001</c:v>
                </c:pt>
                <c:pt idx="2200">
                  <c:v>2.6135000000000002</c:v>
                </c:pt>
                <c:pt idx="2201">
                  <c:v>2.6154999999999999</c:v>
                </c:pt>
                <c:pt idx="2202">
                  <c:v>2.6175000000000002</c:v>
                </c:pt>
                <c:pt idx="2203">
                  <c:v>2.6194999999999999</c:v>
                </c:pt>
                <c:pt idx="2204">
                  <c:v>2.6204999999999998</c:v>
                </c:pt>
                <c:pt idx="2205">
                  <c:v>2.6225000000000001</c:v>
                </c:pt>
                <c:pt idx="2206">
                  <c:v>2.6240000000000001</c:v>
                </c:pt>
                <c:pt idx="2207">
                  <c:v>2.6259999999999999</c:v>
                </c:pt>
                <c:pt idx="2208">
                  <c:v>2.6274999999999999</c:v>
                </c:pt>
                <c:pt idx="2209">
                  <c:v>2.6295000000000002</c:v>
                </c:pt>
                <c:pt idx="2210">
                  <c:v>2.6315</c:v>
                </c:pt>
                <c:pt idx="2211">
                  <c:v>2.633</c:v>
                </c:pt>
                <c:pt idx="2212">
                  <c:v>2.6349999999999998</c:v>
                </c:pt>
                <c:pt idx="2213">
                  <c:v>2.6364999999999998</c:v>
                </c:pt>
                <c:pt idx="2214">
                  <c:v>2.6385000000000001</c:v>
                </c:pt>
                <c:pt idx="2215">
                  <c:v>2.6395</c:v>
                </c:pt>
                <c:pt idx="2216">
                  <c:v>2.6415000000000002</c:v>
                </c:pt>
                <c:pt idx="2217">
                  <c:v>2.6425000000000001</c:v>
                </c:pt>
                <c:pt idx="2218">
                  <c:v>2.6444999999999999</c:v>
                </c:pt>
                <c:pt idx="2219">
                  <c:v>2.6459999999999999</c:v>
                </c:pt>
                <c:pt idx="2220">
                  <c:v>2.6475</c:v>
                </c:pt>
                <c:pt idx="2221">
                  <c:v>2.6495000000000002</c:v>
                </c:pt>
                <c:pt idx="2222">
                  <c:v>2.6509999999999998</c:v>
                </c:pt>
                <c:pt idx="2223">
                  <c:v>2.6524999999999999</c:v>
                </c:pt>
                <c:pt idx="2224">
                  <c:v>2.6539999999999999</c:v>
                </c:pt>
                <c:pt idx="2225">
                  <c:v>2.6555</c:v>
                </c:pt>
                <c:pt idx="2226">
                  <c:v>2.657</c:v>
                </c:pt>
                <c:pt idx="2227">
                  <c:v>2.6585000000000001</c:v>
                </c:pt>
                <c:pt idx="2228">
                  <c:v>2.6595</c:v>
                </c:pt>
                <c:pt idx="2229">
                  <c:v>2.6604999999999999</c:v>
                </c:pt>
                <c:pt idx="2230">
                  <c:v>2.6619999999999999</c:v>
                </c:pt>
                <c:pt idx="2231">
                  <c:v>2.6635</c:v>
                </c:pt>
                <c:pt idx="2232">
                  <c:v>2.6644999999999999</c:v>
                </c:pt>
                <c:pt idx="2233">
                  <c:v>2.6655000000000002</c:v>
                </c:pt>
                <c:pt idx="2234">
                  <c:v>2.6669999999999998</c:v>
                </c:pt>
                <c:pt idx="2235">
                  <c:v>2.6684999999999999</c:v>
                </c:pt>
                <c:pt idx="2236">
                  <c:v>2.6695000000000002</c:v>
                </c:pt>
                <c:pt idx="2237">
                  <c:v>2.6709999999999998</c:v>
                </c:pt>
                <c:pt idx="2238">
                  <c:v>2.6720000000000002</c:v>
                </c:pt>
                <c:pt idx="2239">
                  <c:v>2.6735000000000002</c:v>
                </c:pt>
                <c:pt idx="2240">
                  <c:v>2.6745000000000001</c:v>
                </c:pt>
                <c:pt idx="2241">
                  <c:v>2.6760000000000002</c:v>
                </c:pt>
                <c:pt idx="2242">
                  <c:v>2.677</c:v>
                </c:pt>
                <c:pt idx="2243">
                  <c:v>2.6785000000000001</c:v>
                </c:pt>
                <c:pt idx="2244">
                  <c:v>2.68</c:v>
                </c:pt>
                <c:pt idx="2245">
                  <c:v>2.681</c:v>
                </c:pt>
                <c:pt idx="2246">
                  <c:v>2.6819999999999999</c:v>
                </c:pt>
                <c:pt idx="2247">
                  <c:v>2.6829999999999998</c:v>
                </c:pt>
                <c:pt idx="2248">
                  <c:v>2.6840000000000002</c:v>
                </c:pt>
                <c:pt idx="2249">
                  <c:v>2.6859999999999999</c:v>
                </c:pt>
                <c:pt idx="2250">
                  <c:v>2.6869999999999998</c:v>
                </c:pt>
                <c:pt idx="2251">
                  <c:v>2.6884999999999999</c:v>
                </c:pt>
                <c:pt idx="2252">
                  <c:v>2.6894999999999998</c:v>
                </c:pt>
                <c:pt idx="2253">
                  <c:v>2.6909999999999998</c:v>
                </c:pt>
                <c:pt idx="2254">
                  <c:v>2.6920000000000002</c:v>
                </c:pt>
                <c:pt idx="2255">
                  <c:v>2.6934999999999998</c:v>
                </c:pt>
                <c:pt idx="2256">
                  <c:v>2.6945000000000001</c:v>
                </c:pt>
                <c:pt idx="2257">
                  <c:v>2.6960000000000002</c:v>
                </c:pt>
                <c:pt idx="2258">
                  <c:v>2.6974999999999998</c:v>
                </c:pt>
                <c:pt idx="2259">
                  <c:v>2.6985000000000001</c:v>
                </c:pt>
                <c:pt idx="2260">
                  <c:v>2.6995</c:v>
                </c:pt>
                <c:pt idx="2261">
                  <c:v>2.7010000000000001</c:v>
                </c:pt>
                <c:pt idx="2262">
                  <c:v>2.7025000000000001</c:v>
                </c:pt>
                <c:pt idx="2263">
                  <c:v>2.7029999999999998</c:v>
                </c:pt>
                <c:pt idx="2264">
                  <c:v>2.7050000000000001</c:v>
                </c:pt>
                <c:pt idx="2265">
                  <c:v>2.7065000000000001</c:v>
                </c:pt>
                <c:pt idx="2266">
                  <c:v>2.7075</c:v>
                </c:pt>
                <c:pt idx="2267">
                  <c:v>2.7090000000000001</c:v>
                </c:pt>
                <c:pt idx="2268">
                  <c:v>2.71</c:v>
                </c:pt>
                <c:pt idx="2269">
                  <c:v>2.7120000000000002</c:v>
                </c:pt>
                <c:pt idx="2270">
                  <c:v>2.7130000000000001</c:v>
                </c:pt>
                <c:pt idx="2271">
                  <c:v>2.7145000000000001</c:v>
                </c:pt>
                <c:pt idx="2272">
                  <c:v>2.7155</c:v>
                </c:pt>
                <c:pt idx="2273">
                  <c:v>2.7170000000000001</c:v>
                </c:pt>
                <c:pt idx="2274">
                  <c:v>2.718</c:v>
                </c:pt>
                <c:pt idx="2275">
                  <c:v>2.7189999999999999</c:v>
                </c:pt>
                <c:pt idx="2276">
                  <c:v>2.7204999999999999</c:v>
                </c:pt>
                <c:pt idx="2277">
                  <c:v>2.7214999999999998</c:v>
                </c:pt>
                <c:pt idx="2278">
                  <c:v>2.7229999999999999</c:v>
                </c:pt>
                <c:pt idx="2279">
                  <c:v>2.7240000000000002</c:v>
                </c:pt>
                <c:pt idx="2280">
                  <c:v>2.7254999999999998</c:v>
                </c:pt>
                <c:pt idx="2281">
                  <c:v>2.7265000000000001</c:v>
                </c:pt>
                <c:pt idx="2282">
                  <c:v>2.7275</c:v>
                </c:pt>
                <c:pt idx="2283">
                  <c:v>2.7284999999999999</c:v>
                </c:pt>
                <c:pt idx="2284">
                  <c:v>2.7294999999999998</c:v>
                </c:pt>
                <c:pt idx="2285">
                  <c:v>2.7315</c:v>
                </c:pt>
                <c:pt idx="2286">
                  <c:v>2.7324999999999999</c:v>
                </c:pt>
                <c:pt idx="2287">
                  <c:v>2.7334999999999998</c:v>
                </c:pt>
                <c:pt idx="2288">
                  <c:v>2.7349999999999999</c:v>
                </c:pt>
                <c:pt idx="2289">
                  <c:v>2.7364999999999999</c:v>
                </c:pt>
                <c:pt idx="2290">
                  <c:v>2.7374999999999998</c:v>
                </c:pt>
                <c:pt idx="2291">
                  <c:v>2.7385000000000002</c:v>
                </c:pt>
                <c:pt idx="2292">
                  <c:v>2.7395</c:v>
                </c:pt>
                <c:pt idx="2293">
                  <c:v>2.7404999999999999</c:v>
                </c:pt>
                <c:pt idx="2294">
                  <c:v>2.7425000000000002</c:v>
                </c:pt>
                <c:pt idx="2295">
                  <c:v>2.7435</c:v>
                </c:pt>
                <c:pt idx="2296">
                  <c:v>2.7444999999999999</c:v>
                </c:pt>
                <c:pt idx="2297">
                  <c:v>2.746</c:v>
                </c:pt>
                <c:pt idx="2298">
                  <c:v>2.7469999999999999</c:v>
                </c:pt>
                <c:pt idx="2299">
                  <c:v>2.7480000000000002</c:v>
                </c:pt>
                <c:pt idx="2300">
                  <c:v>2.7494999999999998</c:v>
                </c:pt>
                <c:pt idx="2301">
                  <c:v>2.7509999999999999</c:v>
                </c:pt>
                <c:pt idx="2302">
                  <c:v>2.7519999999999998</c:v>
                </c:pt>
                <c:pt idx="2303">
                  <c:v>2.7530000000000001</c:v>
                </c:pt>
                <c:pt idx="2304">
                  <c:v>2.7549999999999999</c:v>
                </c:pt>
                <c:pt idx="2305">
                  <c:v>2.7559999999999998</c:v>
                </c:pt>
                <c:pt idx="2306">
                  <c:v>2.7570000000000001</c:v>
                </c:pt>
                <c:pt idx="2307">
                  <c:v>2.7585000000000002</c:v>
                </c:pt>
                <c:pt idx="2308">
                  <c:v>2.76</c:v>
                </c:pt>
                <c:pt idx="2309">
                  <c:v>2.7610000000000001</c:v>
                </c:pt>
                <c:pt idx="2310">
                  <c:v>2.762</c:v>
                </c:pt>
                <c:pt idx="2311">
                  <c:v>2.7635000000000001</c:v>
                </c:pt>
                <c:pt idx="2312">
                  <c:v>2.7650000000000001</c:v>
                </c:pt>
                <c:pt idx="2313">
                  <c:v>2.7665000000000002</c:v>
                </c:pt>
                <c:pt idx="2314">
                  <c:v>2.7685</c:v>
                </c:pt>
                <c:pt idx="2315">
                  <c:v>2.7725</c:v>
                </c:pt>
                <c:pt idx="2316">
                  <c:v>2.7755000000000001</c:v>
                </c:pt>
                <c:pt idx="2317">
                  <c:v>2.7770000000000001</c:v>
                </c:pt>
                <c:pt idx="2318">
                  <c:v>2.7789999999999999</c:v>
                </c:pt>
                <c:pt idx="2319">
                  <c:v>2.7805</c:v>
                </c:pt>
                <c:pt idx="2320">
                  <c:v>2.782</c:v>
                </c:pt>
                <c:pt idx="2321">
                  <c:v>2.7839999999999998</c:v>
                </c:pt>
                <c:pt idx="2322">
                  <c:v>2.7854999999999999</c:v>
                </c:pt>
                <c:pt idx="2323">
                  <c:v>2.7875000000000001</c:v>
                </c:pt>
                <c:pt idx="2324">
                  <c:v>2.7894999999999999</c:v>
                </c:pt>
                <c:pt idx="2325">
                  <c:v>2.7909999999999999</c:v>
                </c:pt>
                <c:pt idx="2326">
                  <c:v>2.7934999999999999</c:v>
                </c:pt>
                <c:pt idx="2327">
                  <c:v>2.7955000000000001</c:v>
                </c:pt>
                <c:pt idx="2328">
                  <c:v>2.7970000000000002</c:v>
                </c:pt>
                <c:pt idx="2329">
                  <c:v>2.7989999999999999</c:v>
                </c:pt>
                <c:pt idx="2330">
                  <c:v>2.8010000000000002</c:v>
                </c:pt>
                <c:pt idx="2331">
                  <c:v>2.8029999999999999</c:v>
                </c:pt>
                <c:pt idx="2332">
                  <c:v>2.8045</c:v>
                </c:pt>
                <c:pt idx="2333">
                  <c:v>2.8065000000000002</c:v>
                </c:pt>
                <c:pt idx="2334">
                  <c:v>2.8085</c:v>
                </c:pt>
                <c:pt idx="2335">
                  <c:v>2.81</c:v>
                </c:pt>
                <c:pt idx="2336">
                  <c:v>2.8119999999999998</c:v>
                </c:pt>
                <c:pt idx="2337">
                  <c:v>2.8140000000000001</c:v>
                </c:pt>
                <c:pt idx="2338">
                  <c:v>2.8159999999999998</c:v>
                </c:pt>
                <c:pt idx="2339">
                  <c:v>2.8180000000000001</c:v>
                </c:pt>
                <c:pt idx="2340">
                  <c:v>2.82</c:v>
                </c:pt>
                <c:pt idx="2341">
                  <c:v>2.8214999999999999</c:v>
                </c:pt>
                <c:pt idx="2342">
                  <c:v>2.8235000000000001</c:v>
                </c:pt>
                <c:pt idx="2343">
                  <c:v>2.8254999999999999</c:v>
                </c:pt>
                <c:pt idx="2344">
                  <c:v>2.827</c:v>
                </c:pt>
                <c:pt idx="2345">
                  <c:v>2.8290000000000002</c:v>
                </c:pt>
                <c:pt idx="2346">
                  <c:v>2.831</c:v>
                </c:pt>
                <c:pt idx="2347">
                  <c:v>2.8330000000000002</c:v>
                </c:pt>
                <c:pt idx="2348">
                  <c:v>2.835</c:v>
                </c:pt>
                <c:pt idx="2349">
                  <c:v>2.8359999999999999</c:v>
                </c:pt>
                <c:pt idx="2350">
                  <c:v>2.8384999999999998</c:v>
                </c:pt>
                <c:pt idx="2351">
                  <c:v>2.8395000000000001</c:v>
                </c:pt>
                <c:pt idx="2352">
                  <c:v>2.8414999999999999</c:v>
                </c:pt>
                <c:pt idx="2353">
                  <c:v>2.8435000000000001</c:v>
                </c:pt>
                <c:pt idx="2354">
                  <c:v>2.8454999999999999</c:v>
                </c:pt>
                <c:pt idx="2355">
                  <c:v>2.847</c:v>
                </c:pt>
                <c:pt idx="2356">
                  <c:v>2.8485</c:v>
                </c:pt>
                <c:pt idx="2357">
                  <c:v>2.85</c:v>
                </c:pt>
                <c:pt idx="2358">
                  <c:v>2.8519999999999999</c:v>
                </c:pt>
                <c:pt idx="2359">
                  <c:v>2.8540000000000001</c:v>
                </c:pt>
                <c:pt idx="2360">
                  <c:v>2.8555000000000001</c:v>
                </c:pt>
                <c:pt idx="2361">
                  <c:v>2.8574999999999999</c:v>
                </c:pt>
                <c:pt idx="2362">
                  <c:v>2.8595000000000002</c:v>
                </c:pt>
                <c:pt idx="2363">
                  <c:v>2.8610000000000002</c:v>
                </c:pt>
                <c:pt idx="2364">
                  <c:v>2.8624999999999998</c:v>
                </c:pt>
                <c:pt idx="2365">
                  <c:v>2.8645</c:v>
                </c:pt>
                <c:pt idx="2366">
                  <c:v>2.8664999999999998</c:v>
                </c:pt>
                <c:pt idx="2367">
                  <c:v>2.8685</c:v>
                </c:pt>
                <c:pt idx="2368">
                  <c:v>2.8694999999999999</c:v>
                </c:pt>
                <c:pt idx="2369">
                  <c:v>2.8719999999999999</c:v>
                </c:pt>
                <c:pt idx="2370">
                  <c:v>2.8734999999999999</c:v>
                </c:pt>
                <c:pt idx="2371">
                  <c:v>2.8755000000000002</c:v>
                </c:pt>
                <c:pt idx="2372">
                  <c:v>2.8774999999999999</c:v>
                </c:pt>
                <c:pt idx="2373">
                  <c:v>2.879</c:v>
                </c:pt>
                <c:pt idx="2374">
                  <c:v>2.8809999999999998</c:v>
                </c:pt>
                <c:pt idx="2375">
                  <c:v>2.8824999999999998</c:v>
                </c:pt>
                <c:pt idx="2376">
                  <c:v>2.8839999999999999</c:v>
                </c:pt>
                <c:pt idx="2377">
                  <c:v>2.8860000000000001</c:v>
                </c:pt>
                <c:pt idx="2378">
                  <c:v>2.8879999999999999</c:v>
                </c:pt>
                <c:pt idx="2379">
                  <c:v>2.8895</c:v>
                </c:pt>
                <c:pt idx="2380">
                  <c:v>2.8915000000000002</c:v>
                </c:pt>
                <c:pt idx="2381">
                  <c:v>2.8935</c:v>
                </c:pt>
                <c:pt idx="2382">
                  <c:v>2.895</c:v>
                </c:pt>
                <c:pt idx="2383">
                  <c:v>2.8969999999999998</c:v>
                </c:pt>
                <c:pt idx="2384">
                  <c:v>2.8984999999999999</c:v>
                </c:pt>
                <c:pt idx="2385">
                  <c:v>2.9</c:v>
                </c:pt>
                <c:pt idx="2386">
                  <c:v>2.9020000000000001</c:v>
                </c:pt>
                <c:pt idx="2387">
                  <c:v>2.903</c:v>
                </c:pt>
                <c:pt idx="2388">
                  <c:v>2.9045000000000001</c:v>
                </c:pt>
                <c:pt idx="2389">
                  <c:v>2.9064999999999999</c:v>
                </c:pt>
                <c:pt idx="2390">
                  <c:v>2.9085000000000001</c:v>
                </c:pt>
                <c:pt idx="2391">
                  <c:v>2.9095</c:v>
                </c:pt>
                <c:pt idx="2392">
                  <c:v>2.9115000000000002</c:v>
                </c:pt>
                <c:pt idx="2393">
                  <c:v>2.9129999999999998</c:v>
                </c:pt>
                <c:pt idx="2394">
                  <c:v>2.9144999999999999</c:v>
                </c:pt>
                <c:pt idx="2395">
                  <c:v>2.9155000000000002</c:v>
                </c:pt>
                <c:pt idx="2396">
                  <c:v>2.9169999999999998</c:v>
                </c:pt>
                <c:pt idx="2397">
                  <c:v>2.9184999999999999</c:v>
                </c:pt>
                <c:pt idx="2398">
                  <c:v>2.9195000000000002</c:v>
                </c:pt>
                <c:pt idx="2399">
                  <c:v>2.9209999999999998</c:v>
                </c:pt>
                <c:pt idx="2400">
                  <c:v>2.9220000000000002</c:v>
                </c:pt>
                <c:pt idx="2401">
                  <c:v>2.9235000000000002</c:v>
                </c:pt>
                <c:pt idx="2402">
                  <c:v>2.9245000000000001</c:v>
                </c:pt>
                <c:pt idx="2403">
                  <c:v>2.9255</c:v>
                </c:pt>
                <c:pt idx="2404">
                  <c:v>2.927</c:v>
                </c:pt>
                <c:pt idx="2405">
                  <c:v>2.9285000000000001</c:v>
                </c:pt>
                <c:pt idx="2406">
                  <c:v>2.9295</c:v>
                </c:pt>
                <c:pt idx="2407">
                  <c:v>2.931</c:v>
                </c:pt>
                <c:pt idx="2408">
                  <c:v>2.9325000000000001</c:v>
                </c:pt>
                <c:pt idx="2409">
                  <c:v>2.9335</c:v>
                </c:pt>
                <c:pt idx="2410">
                  <c:v>2.9350000000000001</c:v>
                </c:pt>
                <c:pt idx="2411">
                  <c:v>2.9359999999999999</c:v>
                </c:pt>
                <c:pt idx="2412">
                  <c:v>2.9375</c:v>
                </c:pt>
                <c:pt idx="2413">
                  <c:v>2.9384999999999999</c:v>
                </c:pt>
                <c:pt idx="2414">
                  <c:v>2.9394999999999998</c:v>
                </c:pt>
                <c:pt idx="2415">
                  <c:v>2.9409999999999998</c:v>
                </c:pt>
                <c:pt idx="2416">
                  <c:v>2.9424999999999999</c:v>
                </c:pt>
                <c:pt idx="2417">
                  <c:v>2.9434999999999998</c:v>
                </c:pt>
                <c:pt idx="2418">
                  <c:v>2.9449999999999998</c:v>
                </c:pt>
                <c:pt idx="2419">
                  <c:v>2.9460000000000002</c:v>
                </c:pt>
                <c:pt idx="2420">
                  <c:v>2.9470000000000001</c:v>
                </c:pt>
                <c:pt idx="2421">
                  <c:v>2.9485000000000001</c:v>
                </c:pt>
                <c:pt idx="2422">
                  <c:v>2.9495</c:v>
                </c:pt>
                <c:pt idx="2423">
                  <c:v>2.9510000000000001</c:v>
                </c:pt>
                <c:pt idx="2424">
                  <c:v>2.9525000000000001</c:v>
                </c:pt>
                <c:pt idx="2425">
                  <c:v>2.9540000000000002</c:v>
                </c:pt>
                <c:pt idx="2426">
                  <c:v>2.9550000000000001</c:v>
                </c:pt>
                <c:pt idx="2427">
                  <c:v>2.9565000000000001</c:v>
                </c:pt>
                <c:pt idx="2428">
                  <c:v>2.9575</c:v>
                </c:pt>
                <c:pt idx="2429">
                  <c:v>2.9590000000000001</c:v>
                </c:pt>
                <c:pt idx="2430">
                  <c:v>2.96</c:v>
                </c:pt>
                <c:pt idx="2431">
                  <c:v>2.9615</c:v>
                </c:pt>
                <c:pt idx="2432">
                  <c:v>2.9624999999999999</c:v>
                </c:pt>
                <c:pt idx="2433">
                  <c:v>2.964</c:v>
                </c:pt>
                <c:pt idx="2434">
                  <c:v>2.9649999999999999</c:v>
                </c:pt>
                <c:pt idx="2435">
                  <c:v>2.9664999999999999</c:v>
                </c:pt>
                <c:pt idx="2436">
                  <c:v>2.968</c:v>
                </c:pt>
                <c:pt idx="2437">
                  <c:v>2.9689999999999999</c:v>
                </c:pt>
                <c:pt idx="2438">
                  <c:v>2.97</c:v>
                </c:pt>
                <c:pt idx="2439">
                  <c:v>2.9714999999999998</c:v>
                </c:pt>
                <c:pt idx="2440">
                  <c:v>2.9729999999999999</c:v>
                </c:pt>
                <c:pt idx="2441">
                  <c:v>2.9744999999999999</c:v>
                </c:pt>
                <c:pt idx="2442">
                  <c:v>2.976</c:v>
                </c:pt>
                <c:pt idx="2443">
                  <c:v>2.9769999999999999</c:v>
                </c:pt>
                <c:pt idx="2444">
                  <c:v>2.9780000000000002</c:v>
                </c:pt>
                <c:pt idx="2445">
                  <c:v>2.98</c:v>
                </c:pt>
                <c:pt idx="2446">
                  <c:v>2.9809999999999999</c:v>
                </c:pt>
                <c:pt idx="2447">
                  <c:v>2.9824999999999999</c:v>
                </c:pt>
                <c:pt idx="2448">
                  <c:v>2.9834999999999998</c:v>
                </c:pt>
                <c:pt idx="2449">
                  <c:v>2.9845000000000002</c:v>
                </c:pt>
                <c:pt idx="2450">
                  <c:v>2.9864999999999999</c:v>
                </c:pt>
                <c:pt idx="2451">
                  <c:v>2.9874999999999998</c:v>
                </c:pt>
                <c:pt idx="2452">
                  <c:v>2.9885000000000002</c:v>
                </c:pt>
                <c:pt idx="2453">
                  <c:v>2.9895</c:v>
                </c:pt>
                <c:pt idx="2454">
                  <c:v>2.9904999999999999</c:v>
                </c:pt>
                <c:pt idx="2455">
                  <c:v>2.992</c:v>
                </c:pt>
                <c:pt idx="2456">
                  <c:v>2.9929999999999999</c:v>
                </c:pt>
                <c:pt idx="2457">
                  <c:v>2.9944999999999999</c:v>
                </c:pt>
                <c:pt idx="2458">
                  <c:v>2.9954999999999998</c:v>
                </c:pt>
                <c:pt idx="2459">
                  <c:v>2.9969999999999999</c:v>
                </c:pt>
                <c:pt idx="2460">
                  <c:v>2.9984999999999999</c:v>
                </c:pt>
                <c:pt idx="2461">
                  <c:v>2.9994999999999998</c:v>
                </c:pt>
                <c:pt idx="2462">
                  <c:v>3.0005000000000002</c:v>
                </c:pt>
                <c:pt idx="2463">
                  <c:v>3.0024999999999999</c:v>
                </c:pt>
                <c:pt idx="2464">
                  <c:v>3.0034999999999998</c:v>
                </c:pt>
                <c:pt idx="2465">
                  <c:v>3.0049999999999999</c:v>
                </c:pt>
                <c:pt idx="2466">
                  <c:v>3.0059999999999998</c:v>
                </c:pt>
                <c:pt idx="2467">
                  <c:v>3.0070000000000001</c:v>
                </c:pt>
                <c:pt idx="2468">
                  <c:v>3.008</c:v>
                </c:pt>
                <c:pt idx="2469">
                  <c:v>3.0095000000000001</c:v>
                </c:pt>
                <c:pt idx="2470">
                  <c:v>3.0110000000000001</c:v>
                </c:pt>
                <c:pt idx="2471">
                  <c:v>3.012</c:v>
                </c:pt>
                <c:pt idx="2472">
                  <c:v>3.0129999999999999</c:v>
                </c:pt>
                <c:pt idx="2473">
                  <c:v>3.0145</c:v>
                </c:pt>
                <c:pt idx="2474">
                  <c:v>3.016</c:v>
                </c:pt>
                <c:pt idx="2475">
                  <c:v>3.0169999999999999</c:v>
                </c:pt>
                <c:pt idx="2476">
                  <c:v>3.0179999999999998</c:v>
                </c:pt>
                <c:pt idx="2477">
                  <c:v>3.02</c:v>
                </c:pt>
                <c:pt idx="2478">
                  <c:v>3.0209999999999999</c:v>
                </c:pt>
                <c:pt idx="2479">
                  <c:v>3.0230000000000001</c:v>
                </c:pt>
                <c:pt idx="2480">
                  <c:v>3.0245000000000002</c:v>
                </c:pt>
                <c:pt idx="2481">
                  <c:v>3.0265</c:v>
                </c:pt>
                <c:pt idx="2482">
                  <c:v>3.0310000000000001</c:v>
                </c:pt>
                <c:pt idx="2483">
                  <c:v>3.0335000000000001</c:v>
                </c:pt>
                <c:pt idx="2484">
                  <c:v>3.0350000000000001</c:v>
                </c:pt>
                <c:pt idx="2485">
                  <c:v>3.0369999999999999</c:v>
                </c:pt>
                <c:pt idx="2486">
                  <c:v>3.0390000000000001</c:v>
                </c:pt>
                <c:pt idx="2487">
                  <c:v>3.0409999999999999</c:v>
                </c:pt>
                <c:pt idx="2488">
                  <c:v>3.0430000000000001</c:v>
                </c:pt>
                <c:pt idx="2489">
                  <c:v>3.0445000000000002</c:v>
                </c:pt>
                <c:pt idx="2490">
                  <c:v>3.0465</c:v>
                </c:pt>
                <c:pt idx="2491">
                  <c:v>3.0485000000000002</c:v>
                </c:pt>
                <c:pt idx="2492">
                  <c:v>3.0505</c:v>
                </c:pt>
                <c:pt idx="2493">
                  <c:v>3.0525000000000002</c:v>
                </c:pt>
                <c:pt idx="2494">
                  <c:v>3.0545</c:v>
                </c:pt>
                <c:pt idx="2495">
                  <c:v>3.056</c:v>
                </c:pt>
                <c:pt idx="2496">
                  <c:v>3.0579999999999998</c:v>
                </c:pt>
                <c:pt idx="2497">
                  <c:v>3.06</c:v>
                </c:pt>
                <c:pt idx="2498">
                  <c:v>3.0619999999999998</c:v>
                </c:pt>
                <c:pt idx="2499">
                  <c:v>3.0640000000000001</c:v>
                </c:pt>
                <c:pt idx="2500">
                  <c:v>3.0659999999999998</c:v>
                </c:pt>
                <c:pt idx="2501">
                  <c:v>3.0674999999999999</c:v>
                </c:pt>
                <c:pt idx="2502">
                  <c:v>3.0695000000000001</c:v>
                </c:pt>
                <c:pt idx="2503">
                  <c:v>3.0714999999999999</c:v>
                </c:pt>
                <c:pt idx="2504">
                  <c:v>3.0735000000000001</c:v>
                </c:pt>
                <c:pt idx="2505">
                  <c:v>3.0750000000000002</c:v>
                </c:pt>
                <c:pt idx="2506">
                  <c:v>3.077</c:v>
                </c:pt>
                <c:pt idx="2507">
                  <c:v>3.0790000000000002</c:v>
                </c:pt>
                <c:pt idx="2508">
                  <c:v>3.081</c:v>
                </c:pt>
                <c:pt idx="2509">
                  <c:v>3.0830000000000002</c:v>
                </c:pt>
                <c:pt idx="2510">
                  <c:v>3.085</c:v>
                </c:pt>
                <c:pt idx="2511">
                  <c:v>3.0865</c:v>
                </c:pt>
                <c:pt idx="2512">
                  <c:v>3.0884999999999998</c:v>
                </c:pt>
                <c:pt idx="2513">
                  <c:v>3.0905</c:v>
                </c:pt>
                <c:pt idx="2514">
                  <c:v>3.0920000000000001</c:v>
                </c:pt>
                <c:pt idx="2515">
                  <c:v>3.0935000000000001</c:v>
                </c:pt>
                <c:pt idx="2516">
                  <c:v>3.0954999999999999</c:v>
                </c:pt>
                <c:pt idx="2517">
                  <c:v>3.0975000000000001</c:v>
                </c:pt>
                <c:pt idx="2518">
                  <c:v>3.0990000000000002</c:v>
                </c:pt>
                <c:pt idx="2519">
                  <c:v>3.101</c:v>
                </c:pt>
                <c:pt idx="2520">
                  <c:v>3.1030000000000002</c:v>
                </c:pt>
                <c:pt idx="2521">
                  <c:v>3.105</c:v>
                </c:pt>
                <c:pt idx="2522">
                  <c:v>3.1065</c:v>
                </c:pt>
                <c:pt idx="2523">
                  <c:v>3.1080000000000001</c:v>
                </c:pt>
                <c:pt idx="2524">
                  <c:v>3.11</c:v>
                </c:pt>
                <c:pt idx="2525">
                  <c:v>3.1120000000000001</c:v>
                </c:pt>
                <c:pt idx="2526">
                  <c:v>3.1139999999999999</c:v>
                </c:pt>
                <c:pt idx="2527">
                  <c:v>3.1154999999999999</c:v>
                </c:pt>
                <c:pt idx="2528">
                  <c:v>3.1175000000000002</c:v>
                </c:pt>
                <c:pt idx="2529">
                  <c:v>3.1194999999999999</c:v>
                </c:pt>
                <c:pt idx="2530">
                  <c:v>3.1215000000000002</c:v>
                </c:pt>
                <c:pt idx="2531">
                  <c:v>3.1230000000000002</c:v>
                </c:pt>
                <c:pt idx="2532">
                  <c:v>3.125</c:v>
                </c:pt>
                <c:pt idx="2533">
                  <c:v>3.1265000000000001</c:v>
                </c:pt>
                <c:pt idx="2534">
                  <c:v>3.1280000000000001</c:v>
                </c:pt>
                <c:pt idx="2535">
                  <c:v>3.13</c:v>
                </c:pt>
                <c:pt idx="2536">
                  <c:v>3.1320000000000001</c:v>
                </c:pt>
                <c:pt idx="2537">
                  <c:v>3.1339999999999999</c:v>
                </c:pt>
                <c:pt idx="2538">
                  <c:v>3.1355</c:v>
                </c:pt>
                <c:pt idx="2539">
                  <c:v>3.137</c:v>
                </c:pt>
                <c:pt idx="2540">
                  <c:v>3.1389999999999998</c:v>
                </c:pt>
                <c:pt idx="2541">
                  <c:v>3.1404999999999998</c:v>
                </c:pt>
                <c:pt idx="2542">
                  <c:v>3.1425000000000001</c:v>
                </c:pt>
                <c:pt idx="2543">
                  <c:v>3.1440000000000001</c:v>
                </c:pt>
                <c:pt idx="2544">
                  <c:v>3.1459999999999999</c:v>
                </c:pt>
                <c:pt idx="2545">
                  <c:v>3.1469999999999998</c:v>
                </c:pt>
                <c:pt idx="2546">
                  <c:v>3.1484999999999999</c:v>
                </c:pt>
                <c:pt idx="2547">
                  <c:v>3.15</c:v>
                </c:pt>
                <c:pt idx="2548">
                  <c:v>3.1515</c:v>
                </c:pt>
                <c:pt idx="2549">
                  <c:v>3.153</c:v>
                </c:pt>
                <c:pt idx="2550">
                  <c:v>3.1545000000000001</c:v>
                </c:pt>
                <c:pt idx="2551">
                  <c:v>3.1560000000000001</c:v>
                </c:pt>
                <c:pt idx="2552">
                  <c:v>3.157</c:v>
                </c:pt>
                <c:pt idx="2553">
                  <c:v>3.1579999999999999</c:v>
                </c:pt>
                <c:pt idx="2554">
                  <c:v>3.1595</c:v>
                </c:pt>
                <c:pt idx="2555">
                  <c:v>3.161</c:v>
                </c:pt>
                <c:pt idx="2556">
                  <c:v>3.1619999999999999</c:v>
                </c:pt>
                <c:pt idx="2557">
                  <c:v>3.1640000000000001</c:v>
                </c:pt>
                <c:pt idx="2558">
                  <c:v>3.165</c:v>
                </c:pt>
                <c:pt idx="2559">
                  <c:v>3.1665000000000001</c:v>
                </c:pt>
                <c:pt idx="2560">
                  <c:v>3.1675</c:v>
                </c:pt>
                <c:pt idx="2561">
                  <c:v>3.1684999999999999</c:v>
                </c:pt>
                <c:pt idx="2562">
                  <c:v>3.17</c:v>
                </c:pt>
                <c:pt idx="2563">
                  <c:v>3.1715</c:v>
                </c:pt>
                <c:pt idx="2564">
                  <c:v>3.1724999999999999</c:v>
                </c:pt>
                <c:pt idx="2565">
                  <c:v>3.1745000000000001</c:v>
                </c:pt>
                <c:pt idx="2566">
                  <c:v>3.1755</c:v>
                </c:pt>
                <c:pt idx="2567">
                  <c:v>3.1764999999999999</c:v>
                </c:pt>
                <c:pt idx="2568">
                  <c:v>3.1779999999999999</c:v>
                </c:pt>
                <c:pt idx="2569">
                  <c:v>3.1795</c:v>
                </c:pt>
                <c:pt idx="2570">
                  <c:v>3.181</c:v>
                </c:pt>
                <c:pt idx="2571">
                  <c:v>3.1825000000000001</c:v>
                </c:pt>
                <c:pt idx="2572">
                  <c:v>3.1835</c:v>
                </c:pt>
                <c:pt idx="2573">
                  <c:v>3.1844999999999999</c:v>
                </c:pt>
                <c:pt idx="2574">
                  <c:v>3.1859999999999999</c:v>
                </c:pt>
                <c:pt idx="2575">
                  <c:v>3.1869999999999998</c:v>
                </c:pt>
                <c:pt idx="2576">
                  <c:v>3.1880000000000002</c:v>
                </c:pt>
                <c:pt idx="2577">
                  <c:v>3.1890000000000001</c:v>
                </c:pt>
                <c:pt idx="2578">
                  <c:v>3.1909999999999998</c:v>
                </c:pt>
                <c:pt idx="2579">
                  <c:v>3.1920000000000002</c:v>
                </c:pt>
                <c:pt idx="2580">
                  <c:v>3.1934999999999998</c:v>
                </c:pt>
                <c:pt idx="2581">
                  <c:v>3.1949999999999998</c:v>
                </c:pt>
                <c:pt idx="2582">
                  <c:v>3.1960000000000002</c:v>
                </c:pt>
                <c:pt idx="2583">
                  <c:v>3.1970000000000001</c:v>
                </c:pt>
                <c:pt idx="2584">
                  <c:v>3.1985000000000001</c:v>
                </c:pt>
                <c:pt idx="2585">
                  <c:v>3.2</c:v>
                </c:pt>
                <c:pt idx="2586">
                  <c:v>3.2014999999999998</c:v>
                </c:pt>
                <c:pt idx="2587">
                  <c:v>3.2025000000000001</c:v>
                </c:pt>
                <c:pt idx="2588">
                  <c:v>3.2044999999999999</c:v>
                </c:pt>
                <c:pt idx="2589">
                  <c:v>3.2054999999999998</c:v>
                </c:pt>
                <c:pt idx="2590">
                  <c:v>3.2069999999999999</c:v>
                </c:pt>
                <c:pt idx="2591">
                  <c:v>3.2080000000000002</c:v>
                </c:pt>
                <c:pt idx="2592">
                  <c:v>3.2094999999999998</c:v>
                </c:pt>
                <c:pt idx="2593">
                  <c:v>3.2105000000000001</c:v>
                </c:pt>
                <c:pt idx="2594">
                  <c:v>3.2124999999999999</c:v>
                </c:pt>
                <c:pt idx="2595">
                  <c:v>3.2134999999999998</c:v>
                </c:pt>
                <c:pt idx="2596">
                  <c:v>3.2145000000000001</c:v>
                </c:pt>
                <c:pt idx="2597">
                  <c:v>3.2160000000000002</c:v>
                </c:pt>
                <c:pt idx="2598">
                  <c:v>3.2174999999999998</c:v>
                </c:pt>
                <c:pt idx="2599">
                  <c:v>3.2189999999999999</c:v>
                </c:pt>
                <c:pt idx="2600">
                  <c:v>3.2204999999999999</c:v>
                </c:pt>
                <c:pt idx="2601">
                  <c:v>3.222</c:v>
                </c:pt>
                <c:pt idx="2602">
                  <c:v>3.2235</c:v>
                </c:pt>
                <c:pt idx="2603">
                  <c:v>3.2244999999999999</c:v>
                </c:pt>
                <c:pt idx="2604">
                  <c:v>3.2254999999999998</c:v>
                </c:pt>
                <c:pt idx="2605">
                  <c:v>3.2269999999999999</c:v>
                </c:pt>
                <c:pt idx="2606">
                  <c:v>3.2284999999999999</c:v>
                </c:pt>
                <c:pt idx="2607">
                  <c:v>3.2294999999999998</c:v>
                </c:pt>
                <c:pt idx="2608">
                  <c:v>3.2309999999999999</c:v>
                </c:pt>
                <c:pt idx="2609">
                  <c:v>3.2320000000000002</c:v>
                </c:pt>
                <c:pt idx="2610">
                  <c:v>3.2334999999999998</c:v>
                </c:pt>
                <c:pt idx="2611">
                  <c:v>3.2345000000000002</c:v>
                </c:pt>
                <c:pt idx="2612">
                  <c:v>3.2355</c:v>
                </c:pt>
                <c:pt idx="2613">
                  <c:v>3.2370000000000001</c:v>
                </c:pt>
                <c:pt idx="2614">
                  <c:v>3.2385000000000002</c:v>
                </c:pt>
                <c:pt idx="2615">
                  <c:v>3.24</c:v>
                </c:pt>
                <c:pt idx="2616">
                  <c:v>3.2410000000000001</c:v>
                </c:pt>
                <c:pt idx="2617">
                  <c:v>3.2425000000000002</c:v>
                </c:pt>
                <c:pt idx="2618">
                  <c:v>3.2440000000000002</c:v>
                </c:pt>
                <c:pt idx="2619">
                  <c:v>3.2454999999999998</c:v>
                </c:pt>
                <c:pt idx="2620">
                  <c:v>3.2465000000000002</c:v>
                </c:pt>
                <c:pt idx="2621">
                  <c:v>3.2480000000000002</c:v>
                </c:pt>
                <c:pt idx="2622">
                  <c:v>3.2490000000000001</c:v>
                </c:pt>
                <c:pt idx="2623">
                  <c:v>3.2505000000000002</c:v>
                </c:pt>
                <c:pt idx="2624">
                  <c:v>3.2524999999999999</c:v>
                </c:pt>
                <c:pt idx="2625">
                  <c:v>3.2534999999999998</c:v>
                </c:pt>
                <c:pt idx="2626">
                  <c:v>3.2549999999999999</c:v>
                </c:pt>
                <c:pt idx="2627">
                  <c:v>3.2570000000000001</c:v>
                </c:pt>
                <c:pt idx="2628">
                  <c:v>3.2595000000000001</c:v>
                </c:pt>
                <c:pt idx="2629">
                  <c:v>3.2610000000000001</c:v>
                </c:pt>
                <c:pt idx="2630">
                  <c:v>3.2629999999999999</c:v>
                </c:pt>
                <c:pt idx="2631">
                  <c:v>3.2645</c:v>
                </c:pt>
                <c:pt idx="2632">
                  <c:v>3.266</c:v>
                </c:pt>
                <c:pt idx="2633">
                  <c:v>3.2669999999999999</c:v>
                </c:pt>
                <c:pt idx="2634">
                  <c:v>3.2685</c:v>
                </c:pt>
                <c:pt idx="2635">
                  <c:v>3.2694999999999999</c:v>
                </c:pt>
                <c:pt idx="2636">
                  <c:v>3.2715000000000001</c:v>
                </c:pt>
                <c:pt idx="2637">
                  <c:v>3.2725</c:v>
                </c:pt>
                <c:pt idx="2638">
                  <c:v>3.2745000000000002</c:v>
                </c:pt>
                <c:pt idx="2639">
                  <c:v>3.2755000000000001</c:v>
                </c:pt>
                <c:pt idx="2640">
                  <c:v>3.2774999999999999</c:v>
                </c:pt>
                <c:pt idx="2641">
                  <c:v>3.2789999999999999</c:v>
                </c:pt>
                <c:pt idx="2642">
                  <c:v>3.2805</c:v>
                </c:pt>
                <c:pt idx="2643">
                  <c:v>3.282</c:v>
                </c:pt>
                <c:pt idx="2644">
                  <c:v>3.2839999999999998</c:v>
                </c:pt>
                <c:pt idx="2645">
                  <c:v>3.2854999999999999</c:v>
                </c:pt>
                <c:pt idx="2646">
                  <c:v>3.2869999999999999</c:v>
                </c:pt>
                <c:pt idx="2647">
                  <c:v>3.2879999999999998</c:v>
                </c:pt>
                <c:pt idx="2648">
                  <c:v>3.29</c:v>
                </c:pt>
                <c:pt idx="2649">
                  <c:v>3.2909999999999999</c:v>
                </c:pt>
                <c:pt idx="2650">
                  <c:v>3.2930000000000001</c:v>
                </c:pt>
                <c:pt idx="2651">
                  <c:v>3.294</c:v>
                </c:pt>
                <c:pt idx="2652">
                  <c:v>3.2965</c:v>
                </c:pt>
                <c:pt idx="2653">
                  <c:v>3.3005</c:v>
                </c:pt>
                <c:pt idx="2654">
                  <c:v>3.3039999999999998</c:v>
                </c:pt>
                <c:pt idx="2655">
                  <c:v>3.306</c:v>
                </c:pt>
                <c:pt idx="2656">
                  <c:v>3.3075000000000001</c:v>
                </c:pt>
                <c:pt idx="2657">
                  <c:v>3.3090000000000002</c:v>
                </c:pt>
                <c:pt idx="2658">
                  <c:v>3.3109999999999999</c:v>
                </c:pt>
                <c:pt idx="2659">
                  <c:v>3.3130000000000002</c:v>
                </c:pt>
                <c:pt idx="2660">
                  <c:v>3.3149999999999999</c:v>
                </c:pt>
                <c:pt idx="2661">
                  <c:v>3.3170000000000002</c:v>
                </c:pt>
                <c:pt idx="2662">
                  <c:v>3.319</c:v>
                </c:pt>
                <c:pt idx="2663">
                  <c:v>3.3214999999999999</c:v>
                </c:pt>
                <c:pt idx="2664">
                  <c:v>3.323</c:v>
                </c:pt>
                <c:pt idx="2665">
                  <c:v>3.3250000000000002</c:v>
                </c:pt>
                <c:pt idx="2666">
                  <c:v>3.327</c:v>
                </c:pt>
                <c:pt idx="2667">
                  <c:v>3.3290000000000002</c:v>
                </c:pt>
                <c:pt idx="2668">
                  <c:v>3.3315000000000001</c:v>
                </c:pt>
                <c:pt idx="2669">
                  <c:v>3.3334999999999999</c:v>
                </c:pt>
                <c:pt idx="2670">
                  <c:v>3.3355000000000001</c:v>
                </c:pt>
                <c:pt idx="2671">
                  <c:v>3.3380000000000001</c:v>
                </c:pt>
                <c:pt idx="2672">
                  <c:v>3.3395000000000001</c:v>
                </c:pt>
                <c:pt idx="2673">
                  <c:v>3.3420000000000001</c:v>
                </c:pt>
                <c:pt idx="2674">
                  <c:v>3.3439999999999999</c:v>
                </c:pt>
                <c:pt idx="2675">
                  <c:v>3.3460000000000001</c:v>
                </c:pt>
                <c:pt idx="2676">
                  <c:v>3.3479999999999999</c:v>
                </c:pt>
                <c:pt idx="2677">
                  <c:v>3.3494999999999999</c:v>
                </c:pt>
                <c:pt idx="2678">
                  <c:v>3.3515000000000001</c:v>
                </c:pt>
                <c:pt idx="2679">
                  <c:v>3.3534999999999999</c:v>
                </c:pt>
                <c:pt idx="2680">
                  <c:v>3.3555000000000001</c:v>
                </c:pt>
                <c:pt idx="2681">
                  <c:v>3.3580000000000001</c:v>
                </c:pt>
                <c:pt idx="2682">
                  <c:v>3.36</c:v>
                </c:pt>
                <c:pt idx="2683">
                  <c:v>3.3620000000000001</c:v>
                </c:pt>
                <c:pt idx="2684">
                  <c:v>3.3639999999999999</c:v>
                </c:pt>
                <c:pt idx="2685">
                  <c:v>3.3660000000000001</c:v>
                </c:pt>
                <c:pt idx="2686">
                  <c:v>3.3679999999999999</c:v>
                </c:pt>
                <c:pt idx="2687">
                  <c:v>3.3694999999999999</c:v>
                </c:pt>
                <c:pt idx="2688">
                  <c:v>3.3719999999999999</c:v>
                </c:pt>
                <c:pt idx="2689">
                  <c:v>3.3730000000000002</c:v>
                </c:pt>
                <c:pt idx="2690">
                  <c:v>3.375</c:v>
                </c:pt>
                <c:pt idx="2691">
                  <c:v>3.3769999999999998</c:v>
                </c:pt>
                <c:pt idx="2692">
                  <c:v>3.379</c:v>
                </c:pt>
                <c:pt idx="2693">
                  <c:v>3.3815</c:v>
                </c:pt>
                <c:pt idx="2694">
                  <c:v>3.383</c:v>
                </c:pt>
                <c:pt idx="2695">
                  <c:v>3.3845000000000001</c:v>
                </c:pt>
                <c:pt idx="2696">
                  <c:v>3.3864999999999998</c:v>
                </c:pt>
                <c:pt idx="2697">
                  <c:v>3.3885000000000001</c:v>
                </c:pt>
                <c:pt idx="2698">
                  <c:v>3.3904999999999998</c:v>
                </c:pt>
                <c:pt idx="2699">
                  <c:v>3.3925000000000001</c:v>
                </c:pt>
                <c:pt idx="2700">
                  <c:v>3.3935</c:v>
                </c:pt>
                <c:pt idx="2701">
                  <c:v>3.3955000000000002</c:v>
                </c:pt>
                <c:pt idx="2702">
                  <c:v>3.3975</c:v>
                </c:pt>
                <c:pt idx="2703">
                  <c:v>3.399</c:v>
                </c:pt>
                <c:pt idx="2704">
                  <c:v>3.4009999999999998</c:v>
                </c:pt>
                <c:pt idx="2705">
                  <c:v>3.403</c:v>
                </c:pt>
                <c:pt idx="2706">
                  <c:v>3.4049999999999998</c:v>
                </c:pt>
                <c:pt idx="2707">
                  <c:v>3.4060000000000001</c:v>
                </c:pt>
                <c:pt idx="2708">
                  <c:v>3.4079999999999999</c:v>
                </c:pt>
                <c:pt idx="2709">
                  <c:v>3.41</c:v>
                </c:pt>
                <c:pt idx="2710">
                  <c:v>3.411</c:v>
                </c:pt>
                <c:pt idx="2711">
                  <c:v>3.4129999999999998</c:v>
                </c:pt>
                <c:pt idx="2712">
                  <c:v>3.4144999999999999</c:v>
                </c:pt>
                <c:pt idx="2713">
                  <c:v>3.4159999999999999</c:v>
                </c:pt>
                <c:pt idx="2714">
                  <c:v>3.4175</c:v>
                </c:pt>
                <c:pt idx="2715">
                  <c:v>3.419</c:v>
                </c:pt>
                <c:pt idx="2716">
                  <c:v>3.4209999999999998</c:v>
                </c:pt>
                <c:pt idx="2717">
                  <c:v>3.4220000000000002</c:v>
                </c:pt>
                <c:pt idx="2718">
                  <c:v>3.4235000000000002</c:v>
                </c:pt>
                <c:pt idx="2719">
                  <c:v>3.4249999999999998</c:v>
                </c:pt>
                <c:pt idx="2720">
                  <c:v>3.4264999999999999</c:v>
                </c:pt>
                <c:pt idx="2721">
                  <c:v>3.4275000000000002</c:v>
                </c:pt>
                <c:pt idx="2722">
                  <c:v>3.4285000000000001</c:v>
                </c:pt>
                <c:pt idx="2723">
                  <c:v>3.4304999999999999</c:v>
                </c:pt>
                <c:pt idx="2724">
                  <c:v>3.4315000000000002</c:v>
                </c:pt>
                <c:pt idx="2725">
                  <c:v>3.4325000000000001</c:v>
                </c:pt>
                <c:pt idx="2726">
                  <c:v>3.4344999999999999</c:v>
                </c:pt>
                <c:pt idx="2727">
                  <c:v>3.4355000000000002</c:v>
                </c:pt>
                <c:pt idx="2728">
                  <c:v>3.4369999999999998</c:v>
                </c:pt>
                <c:pt idx="2729">
                  <c:v>3.4384999999999999</c:v>
                </c:pt>
                <c:pt idx="2730">
                  <c:v>3.4394999999999998</c:v>
                </c:pt>
                <c:pt idx="2731">
                  <c:v>3.4415</c:v>
                </c:pt>
                <c:pt idx="2732">
                  <c:v>3.4424999999999999</c:v>
                </c:pt>
                <c:pt idx="2733">
                  <c:v>3.444</c:v>
                </c:pt>
                <c:pt idx="2734">
                  <c:v>3.4449999999999998</c:v>
                </c:pt>
                <c:pt idx="2735">
                  <c:v>3.4464999999999999</c:v>
                </c:pt>
                <c:pt idx="2736">
                  <c:v>3.448</c:v>
                </c:pt>
                <c:pt idx="2737">
                  <c:v>3.4489999999999998</c:v>
                </c:pt>
                <c:pt idx="2738">
                  <c:v>3.4504999999999999</c:v>
                </c:pt>
                <c:pt idx="2739">
                  <c:v>3.4514999999999998</c:v>
                </c:pt>
                <c:pt idx="2740">
                  <c:v>3.4535</c:v>
                </c:pt>
                <c:pt idx="2741">
                  <c:v>3.4544999999999999</c:v>
                </c:pt>
                <c:pt idx="2742">
                  <c:v>3.456</c:v>
                </c:pt>
                <c:pt idx="2743">
                  <c:v>3.4575</c:v>
                </c:pt>
                <c:pt idx="2744">
                  <c:v>3.4590000000000001</c:v>
                </c:pt>
                <c:pt idx="2745">
                  <c:v>3.4605000000000001</c:v>
                </c:pt>
                <c:pt idx="2746">
                  <c:v>3.4624999999999999</c:v>
                </c:pt>
                <c:pt idx="2747">
                  <c:v>3.4634999999999998</c:v>
                </c:pt>
                <c:pt idx="2748">
                  <c:v>3.4645000000000001</c:v>
                </c:pt>
                <c:pt idx="2749">
                  <c:v>3.4660000000000002</c:v>
                </c:pt>
                <c:pt idx="2750">
                  <c:v>3.468</c:v>
                </c:pt>
                <c:pt idx="2751">
                  <c:v>3.4689999999999999</c:v>
                </c:pt>
                <c:pt idx="2752">
                  <c:v>3.47</c:v>
                </c:pt>
                <c:pt idx="2753">
                  <c:v>3.4710000000000001</c:v>
                </c:pt>
                <c:pt idx="2754">
                  <c:v>3.4725000000000001</c:v>
                </c:pt>
                <c:pt idx="2755">
                  <c:v>3.4740000000000002</c:v>
                </c:pt>
                <c:pt idx="2756">
                  <c:v>3.4750000000000001</c:v>
                </c:pt>
                <c:pt idx="2757">
                  <c:v>3.4765000000000001</c:v>
                </c:pt>
                <c:pt idx="2758">
                  <c:v>3.4780000000000002</c:v>
                </c:pt>
                <c:pt idx="2759">
                  <c:v>3.4794999999999998</c:v>
                </c:pt>
                <c:pt idx="2760">
                  <c:v>3.4805000000000001</c:v>
                </c:pt>
                <c:pt idx="2761">
                  <c:v>3.4815</c:v>
                </c:pt>
                <c:pt idx="2762">
                  <c:v>3.4834999999999998</c:v>
                </c:pt>
                <c:pt idx="2763">
                  <c:v>3.4845000000000002</c:v>
                </c:pt>
                <c:pt idx="2764">
                  <c:v>3.4860000000000002</c:v>
                </c:pt>
                <c:pt idx="2765">
                  <c:v>3.4870000000000001</c:v>
                </c:pt>
                <c:pt idx="2766">
                  <c:v>3.4885000000000002</c:v>
                </c:pt>
                <c:pt idx="2767">
                  <c:v>3.4895</c:v>
                </c:pt>
                <c:pt idx="2768">
                  <c:v>3.4910000000000001</c:v>
                </c:pt>
                <c:pt idx="2769">
                  <c:v>3.492</c:v>
                </c:pt>
                <c:pt idx="2770">
                  <c:v>3.4935</c:v>
                </c:pt>
                <c:pt idx="2771">
                  <c:v>3.4954999999999998</c:v>
                </c:pt>
                <c:pt idx="2772">
                  <c:v>3.4965000000000002</c:v>
                </c:pt>
                <c:pt idx="2773">
                  <c:v>3.4975000000000001</c:v>
                </c:pt>
                <c:pt idx="2774">
                  <c:v>3.4994999999999998</c:v>
                </c:pt>
                <c:pt idx="2775">
                  <c:v>3.5005000000000002</c:v>
                </c:pt>
                <c:pt idx="2776">
                  <c:v>3.5019999999999998</c:v>
                </c:pt>
                <c:pt idx="2777">
                  <c:v>3.5034999999999998</c:v>
                </c:pt>
                <c:pt idx="2778">
                  <c:v>3.5045000000000002</c:v>
                </c:pt>
                <c:pt idx="2779">
                  <c:v>3.5059999999999998</c:v>
                </c:pt>
                <c:pt idx="2780">
                  <c:v>3.5074999999999998</c:v>
                </c:pt>
                <c:pt idx="2781">
                  <c:v>3.51</c:v>
                </c:pt>
                <c:pt idx="2782">
                  <c:v>3.512</c:v>
                </c:pt>
                <c:pt idx="2783">
                  <c:v>3.5135000000000001</c:v>
                </c:pt>
                <c:pt idx="2784">
                  <c:v>3.5150000000000001</c:v>
                </c:pt>
                <c:pt idx="2785">
                  <c:v>3.5165000000000002</c:v>
                </c:pt>
                <c:pt idx="2786">
                  <c:v>3.5179999999999998</c:v>
                </c:pt>
                <c:pt idx="2787">
                  <c:v>3.5194999999999999</c:v>
                </c:pt>
                <c:pt idx="2788">
                  <c:v>3.5209999999999999</c:v>
                </c:pt>
                <c:pt idx="2789">
                  <c:v>3.5230000000000001</c:v>
                </c:pt>
                <c:pt idx="2790">
                  <c:v>3.5245000000000002</c:v>
                </c:pt>
                <c:pt idx="2791">
                  <c:v>3.5265</c:v>
                </c:pt>
                <c:pt idx="2792">
                  <c:v>3.5285000000000002</c:v>
                </c:pt>
                <c:pt idx="2793">
                  <c:v>3.53</c:v>
                </c:pt>
                <c:pt idx="2794">
                  <c:v>3.532</c:v>
                </c:pt>
                <c:pt idx="2795">
                  <c:v>3.5339999999999998</c:v>
                </c:pt>
                <c:pt idx="2796">
                  <c:v>3.5365000000000002</c:v>
                </c:pt>
                <c:pt idx="2797">
                  <c:v>3.5385</c:v>
                </c:pt>
                <c:pt idx="2798">
                  <c:v>3.5405000000000002</c:v>
                </c:pt>
                <c:pt idx="2799">
                  <c:v>3.5425</c:v>
                </c:pt>
                <c:pt idx="2800">
                  <c:v>3.5445000000000002</c:v>
                </c:pt>
                <c:pt idx="2801">
                  <c:v>3.5465</c:v>
                </c:pt>
                <c:pt idx="2802">
                  <c:v>3.5485000000000002</c:v>
                </c:pt>
                <c:pt idx="2803">
                  <c:v>3.5495000000000001</c:v>
                </c:pt>
                <c:pt idx="2804">
                  <c:v>3.5514999999999999</c:v>
                </c:pt>
                <c:pt idx="2805">
                  <c:v>3.5525000000000002</c:v>
                </c:pt>
                <c:pt idx="2806">
                  <c:v>3.5545</c:v>
                </c:pt>
                <c:pt idx="2807">
                  <c:v>3.5565000000000002</c:v>
                </c:pt>
                <c:pt idx="2808">
                  <c:v>3.5605000000000002</c:v>
                </c:pt>
                <c:pt idx="2809">
                  <c:v>3.5640000000000001</c:v>
                </c:pt>
                <c:pt idx="2810">
                  <c:v>3.5665</c:v>
                </c:pt>
                <c:pt idx="2811">
                  <c:v>3.5684999999999998</c:v>
                </c:pt>
                <c:pt idx="2812">
                  <c:v>3.5705</c:v>
                </c:pt>
                <c:pt idx="2813">
                  <c:v>3.5720000000000001</c:v>
                </c:pt>
                <c:pt idx="2814">
                  <c:v>3.5735000000000001</c:v>
                </c:pt>
                <c:pt idx="2815">
                  <c:v>3.5760000000000001</c:v>
                </c:pt>
                <c:pt idx="2816">
                  <c:v>3.5779999999999998</c:v>
                </c:pt>
                <c:pt idx="2817">
                  <c:v>3.58</c:v>
                </c:pt>
                <c:pt idx="2818">
                  <c:v>3.5825</c:v>
                </c:pt>
                <c:pt idx="2819">
                  <c:v>3.5844999999999998</c:v>
                </c:pt>
                <c:pt idx="2820">
                  <c:v>3.5865</c:v>
                </c:pt>
                <c:pt idx="2821">
                  <c:v>3.5884999999999998</c:v>
                </c:pt>
                <c:pt idx="2822">
                  <c:v>3.5905</c:v>
                </c:pt>
                <c:pt idx="2823">
                  <c:v>3.5924999999999998</c:v>
                </c:pt>
                <c:pt idx="2824">
                  <c:v>3.5945</c:v>
                </c:pt>
                <c:pt idx="2825">
                  <c:v>3.5964999999999998</c:v>
                </c:pt>
                <c:pt idx="2826">
                  <c:v>3.5990000000000002</c:v>
                </c:pt>
                <c:pt idx="2827">
                  <c:v>3.601</c:v>
                </c:pt>
                <c:pt idx="2828">
                  <c:v>3.6025</c:v>
                </c:pt>
                <c:pt idx="2829">
                  <c:v>3.605</c:v>
                </c:pt>
                <c:pt idx="2830">
                  <c:v>3.6070000000000002</c:v>
                </c:pt>
                <c:pt idx="2831">
                  <c:v>3.609</c:v>
                </c:pt>
                <c:pt idx="2832">
                  <c:v>3.6110000000000002</c:v>
                </c:pt>
                <c:pt idx="2833">
                  <c:v>3.613</c:v>
                </c:pt>
                <c:pt idx="2834">
                  <c:v>3.6150000000000002</c:v>
                </c:pt>
                <c:pt idx="2835">
                  <c:v>3.617</c:v>
                </c:pt>
                <c:pt idx="2836">
                  <c:v>3.6190000000000002</c:v>
                </c:pt>
                <c:pt idx="2837">
                  <c:v>3.621</c:v>
                </c:pt>
                <c:pt idx="2838">
                  <c:v>3.6225000000000001</c:v>
                </c:pt>
                <c:pt idx="2839">
                  <c:v>3.6244999999999998</c:v>
                </c:pt>
                <c:pt idx="2840">
                  <c:v>3.6265000000000001</c:v>
                </c:pt>
                <c:pt idx="2841">
                  <c:v>3.6284999999999998</c:v>
                </c:pt>
                <c:pt idx="2842">
                  <c:v>3.6305000000000001</c:v>
                </c:pt>
                <c:pt idx="2843">
                  <c:v>3.6320000000000001</c:v>
                </c:pt>
                <c:pt idx="2844">
                  <c:v>3.6339999999999999</c:v>
                </c:pt>
                <c:pt idx="2845">
                  <c:v>3.6360000000000001</c:v>
                </c:pt>
                <c:pt idx="2846">
                  <c:v>3.6375000000000002</c:v>
                </c:pt>
                <c:pt idx="2847">
                  <c:v>3.64</c:v>
                </c:pt>
                <c:pt idx="2848">
                  <c:v>3.6419999999999999</c:v>
                </c:pt>
                <c:pt idx="2849">
                  <c:v>3.6435</c:v>
                </c:pt>
                <c:pt idx="2850">
                  <c:v>3.6455000000000002</c:v>
                </c:pt>
                <c:pt idx="2851">
                  <c:v>3.6475</c:v>
                </c:pt>
                <c:pt idx="2852">
                  <c:v>3.6495000000000002</c:v>
                </c:pt>
                <c:pt idx="2853">
                  <c:v>3.6509999999999998</c:v>
                </c:pt>
                <c:pt idx="2854">
                  <c:v>3.653</c:v>
                </c:pt>
                <c:pt idx="2855">
                  <c:v>3.6545000000000001</c:v>
                </c:pt>
                <c:pt idx="2856">
                  <c:v>3.657</c:v>
                </c:pt>
                <c:pt idx="2857">
                  <c:v>3.6589999999999998</c:v>
                </c:pt>
                <c:pt idx="2858">
                  <c:v>3.6604999999999999</c:v>
                </c:pt>
                <c:pt idx="2859">
                  <c:v>3.6625000000000001</c:v>
                </c:pt>
                <c:pt idx="2860">
                  <c:v>3.6644999999999999</c:v>
                </c:pt>
                <c:pt idx="2861">
                  <c:v>3.6665000000000001</c:v>
                </c:pt>
                <c:pt idx="2862">
                  <c:v>3.6680000000000001</c:v>
                </c:pt>
                <c:pt idx="2863">
                  <c:v>3.6695000000000002</c:v>
                </c:pt>
                <c:pt idx="2864">
                  <c:v>3.6715</c:v>
                </c:pt>
                <c:pt idx="2865">
                  <c:v>3.673</c:v>
                </c:pt>
                <c:pt idx="2866">
                  <c:v>3.6745000000000001</c:v>
                </c:pt>
                <c:pt idx="2867">
                  <c:v>3.6760000000000002</c:v>
                </c:pt>
                <c:pt idx="2868">
                  <c:v>3.6779999999999999</c:v>
                </c:pt>
                <c:pt idx="2869">
                  <c:v>3.6795</c:v>
                </c:pt>
                <c:pt idx="2870">
                  <c:v>3.681</c:v>
                </c:pt>
                <c:pt idx="2871">
                  <c:v>3.6819999999999999</c:v>
                </c:pt>
                <c:pt idx="2872">
                  <c:v>3.6840000000000002</c:v>
                </c:pt>
                <c:pt idx="2873">
                  <c:v>3.6850000000000001</c:v>
                </c:pt>
                <c:pt idx="2874">
                  <c:v>3.6869999999999998</c:v>
                </c:pt>
                <c:pt idx="2875">
                  <c:v>3.6880000000000002</c:v>
                </c:pt>
                <c:pt idx="2876">
                  <c:v>3.6890000000000001</c:v>
                </c:pt>
                <c:pt idx="2877">
                  <c:v>3.6909999999999998</c:v>
                </c:pt>
                <c:pt idx="2878">
                  <c:v>3.6920000000000002</c:v>
                </c:pt>
                <c:pt idx="2879">
                  <c:v>3.6930000000000001</c:v>
                </c:pt>
                <c:pt idx="2880">
                  <c:v>3.6945000000000001</c:v>
                </c:pt>
                <c:pt idx="2881">
                  <c:v>3.6955</c:v>
                </c:pt>
                <c:pt idx="2882">
                  <c:v>3.6974999999999998</c:v>
                </c:pt>
                <c:pt idx="2883">
                  <c:v>3.6985000000000001</c:v>
                </c:pt>
                <c:pt idx="2884">
                  <c:v>3.7</c:v>
                </c:pt>
                <c:pt idx="2885">
                  <c:v>3.7014999999999998</c:v>
                </c:pt>
                <c:pt idx="2886">
                  <c:v>3.7025000000000001</c:v>
                </c:pt>
                <c:pt idx="2887">
                  <c:v>3.7035</c:v>
                </c:pt>
                <c:pt idx="2888">
                  <c:v>3.7054999999999998</c:v>
                </c:pt>
                <c:pt idx="2889">
                  <c:v>3.7065000000000001</c:v>
                </c:pt>
                <c:pt idx="2890">
                  <c:v>3.7080000000000002</c:v>
                </c:pt>
                <c:pt idx="2891">
                  <c:v>3.7090000000000001</c:v>
                </c:pt>
                <c:pt idx="2892">
                  <c:v>3.7109999999999999</c:v>
                </c:pt>
                <c:pt idx="2893">
                  <c:v>3.7124999999999999</c:v>
                </c:pt>
                <c:pt idx="2894">
                  <c:v>3.7134999999999998</c:v>
                </c:pt>
                <c:pt idx="2895">
                  <c:v>3.7149999999999999</c:v>
                </c:pt>
                <c:pt idx="2896">
                  <c:v>3.7170000000000001</c:v>
                </c:pt>
                <c:pt idx="2897">
                  <c:v>3.718</c:v>
                </c:pt>
                <c:pt idx="2898">
                  <c:v>3.7195</c:v>
                </c:pt>
                <c:pt idx="2899">
                  <c:v>3.7204999999999999</c:v>
                </c:pt>
                <c:pt idx="2900">
                  <c:v>3.7225000000000001</c:v>
                </c:pt>
                <c:pt idx="2901">
                  <c:v>3.7235</c:v>
                </c:pt>
                <c:pt idx="2902">
                  <c:v>3.7250000000000001</c:v>
                </c:pt>
                <c:pt idx="2903">
                  <c:v>3.7265000000000001</c:v>
                </c:pt>
                <c:pt idx="2904">
                  <c:v>3.7275</c:v>
                </c:pt>
                <c:pt idx="2905">
                  <c:v>3.7290000000000001</c:v>
                </c:pt>
                <c:pt idx="2906">
                  <c:v>3.7305000000000001</c:v>
                </c:pt>
                <c:pt idx="2907">
                  <c:v>3.7315</c:v>
                </c:pt>
                <c:pt idx="2908">
                  <c:v>3.7330000000000001</c:v>
                </c:pt>
                <c:pt idx="2909">
                  <c:v>3.734</c:v>
                </c:pt>
                <c:pt idx="2910">
                  <c:v>3.7349999999999999</c:v>
                </c:pt>
                <c:pt idx="2911">
                  <c:v>3.7364999999999999</c:v>
                </c:pt>
                <c:pt idx="2912">
                  <c:v>3.738</c:v>
                </c:pt>
                <c:pt idx="2913">
                  <c:v>3.7389999999999999</c:v>
                </c:pt>
                <c:pt idx="2914">
                  <c:v>3.7404999999999999</c:v>
                </c:pt>
                <c:pt idx="2915">
                  <c:v>3.742</c:v>
                </c:pt>
                <c:pt idx="2916">
                  <c:v>3.7429999999999999</c:v>
                </c:pt>
                <c:pt idx="2917">
                  <c:v>3.7444999999999999</c:v>
                </c:pt>
                <c:pt idx="2918">
                  <c:v>3.746</c:v>
                </c:pt>
                <c:pt idx="2919">
                  <c:v>3.7469999999999999</c:v>
                </c:pt>
                <c:pt idx="2920">
                  <c:v>3.7484999999999999</c:v>
                </c:pt>
                <c:pt idx="2921">
                  <c:v>3.75</c:v>
                </c:pt>
                <c:pt idx="2922">
                  <c:v>3.7509999999999999</c:v>
                </c:pt>
                <c:pt idx="2923">
                  <c:v>3.7519999999999998</c:v>
                </c:pt>
                <c:pt idx="2924">
                  <c:v>3.754</c:v>
                </c:pt>
                <c:pt idx="2925">
                  <c:v>3.7549999999999999</c:v>
                </c:pt>
                <c:pt idx="2926">
                  <c:v>3.7565</c:v>
                </c:pt>
                <c:pt idx="2927">
                  <c:v>3.7574999999999998</c:v>
                </c:pt>
                <c:pt idx="2928">
                  <c:v>3.7585000000000002</c:v>
                </c:pt>
                <c:pt idx="2929">
                  <c:v>3.7605</c:v>
                </c:pt>
                <c:pt idx="2930">
                  <c:v>3.762</c:v>
                </c:pt>
                <c:pt idx="2931">
                  <c:v>3.7639999999999998</c:v>
                </c:pt>
                <c:pt idx="2932">
                  <c:v>3.7654999999999998</c:v>
                </c:pt>
                <c:pt idx="2933">
                  <c:v>3.7669999999999999</c:v>
                </c:pt>
                <c:pt idx="2934">
                  <c:v>3.7679999999999998</c:v>
                </c:pt>
                <c:pt idx="2935">
                  <c:v>3.7694999999999999</c:v>
                </c:pt>
                <c:pt idx="2936">
                  <c:v>3.7715000000000001</c:v>
                </c:pt>
                <c:pt idx="2937">
                  <c:v>3.7730000000000001</c:v>
                </c:pt>
                <c:pt idx="2938">
                  <c:v>3.7749999999999999</c:v>
                </c:pt>
                <c:pt idx="2939">
                  <c:v>3.7770000000000001</c:v>
                </c:pt>
                <c:pt idx="2940">
                  <c:v>3.7795000000000001</c:v>
                </c:pt>
                <c:pt idx="2941">
                  <c:v>3.8105000000000002</c:v>
                </c:pt>
                <c:pt idx="2942">
                  <c:v>3.8115000000000001</c:v>
                </c:pt>
                <c:pt idx="2943">
                  <c:v>3.8134999999999999</c:v>
                </c:pt>
                <c:pt idx="2944">
                  <c:v>3.8144999999999998</c:v>
                </c:pt>
                <c:pt idx="2945">
                  <c:v>3.8165</c:v>
                </c:pt>
                <c:pt idx="2946">
                  <c:v>3.8184999999999998</c:v>
                </c:pt>
                <c:pt idx="2947">
                  <c:v>3.82</c:v>
                </c:pt>
                <c:pt idx="2948">
                  <c:v>3.8224999999999998</c:v>
                </c:pt>
                <c:pt idx="2949">
                  <c:v>3.8245</c:v>
                </c:pt>
                <c:pt idx="2950">
                  <c:v>3.8264999999999998</c:v>
                </c:pt>
                <c:pt idx="2951">
                  <c:v>3.8285</c:v>
                </c:pt>
                <c:pt idx="2952">
                  <c:v>3.8304999999999998</c:v>
                </c:pt>
                <c:pt idx="2953">
                  <c:v>3.8319999999999999</c:v>
                </c:pt>
                <c:pt idx="2954">
                  <c:v>3.835</c:v>
                </c:pt>
                <c:pt idx="2955">
                  <c:v>3.8359999999999999</c:v>
                </c:pt>
                <c:pt idx="2956">
                  <c:v>3.8384999999999998</c:v>
                </c:pt>
                <c:pt idx="2957">
                  <c:v>3.8395000000000001</c:v>
                </c:pt>
                <c:pt idx="2958">
                  <c:v>3.8414999999999999</c:v>
                </c:pt>
                <c:pt idx="2959">
                  <c:v>3.8435000000000001</c:v>
                </c:pt>
                <c:pt idx="2960">
                  <c:v>3.8450000000000002</c:v>
                </c:pt>
                <c:pt idx="2961">
                  <c:v>3.847</c:v>
                </c:pt>
                <c:pt idx="2962">
                  <c:v>3.8485</c:v>
                </c:pt>
                <c:pt idx="2963">
                  <c:v>3.85</c:v>
                </c:pt>
                <c:pt idx="2964">
                  <c:v>3.8519999999999999</c:v>
                </c:pt>
                <c:pt idx="2965">
                  <c:v>3.8544999999999998</c:v>
                </c:pt>
                <c:pt idx="2966">
                  <c:v>3.8584999999999998</c:v>
                </c:pt>
                <c:pt idx="2967">
                  <c:v>3.8610000000000002</c:v>
                </c:pt>
                <c:pt idx="2968">
                  <c:v>3.863</c:v>
                </c:pt>
                <c:pt idx="2969">
                  <c:v>3.8650000000000002</c:v>
                </c:pt>
                <c:pt idx="2970">
                  <c:v>3.8664999999999998</c:v>
                </c:pt>
                <c:pt idx="2971">
                  <c:v>3.8685</c:v>
                </c:pt>
                <c:pt idx="2972">
                  <c:v>3.8704999999999998</c:v>
                </c:pt>
                <c:pt idx="2973">
                  <c:v>3.8725000000000001</c:v>
                </c:pt>
                <c:pt idx="2974">
                  <c:v>3.8744999999999998</c:v>
                </c:pt>
                <c:pt idx="2975">
                  <c:v>3.8765000000000001</c:v>
                </c:pt>
                <c:pt idx="2976">
                  <c:v>3.8784999999999998</c:v>
                </c:pt>
                <c:pt idx="2977">
                  <c:v>3.8805000000000001</c:v>
                </c:pt>
                <c:pt idx="2978">
                  <c:v>3.8824999999999998</c:v>
                </c:pt>
                <c:pt idx="2979">
                  <c:v>3.8845000000000001</c:v>
                </c:pt>
                <c:pt idx="2980">
                  <c:v>3.8860000000000001</c:v>
                </c:pt>
                <c:pt idx="2981">
                  <c:v>3.8879999999999999</c:v>
                </c:pt>
                <c:pt idx="2982">
                  <c:v>3.8895</c:v>
                </c:pt>
                <c:pt idx="2983">
                  <c:v>3.8915000000000002</c:v>
                </c:pt>
                <c:pt idx="2984">
                  <c:v>3.8935</c:v>
                </c:pt>
                <c:pt idx="2985">
                  <c:v>3.8955000000000002</c:v>
                </c:pt>
                <c:pt idx="2986">
                  <c:v>3.8975</c:v>
                </c:pt>
                <c:pt idx="2987">
                  <c:v>3.8995000000000002</c:v>
                </c:pt>
                <c:pt idx="2988">
                  <c:v>3.9015</c:v>
                </c:pt>
                <c:pt idx="2989">
                  <c:v>3.9039999999999999</c:v>
                </c:pt>
                <c:pt idx="2990">
                  <c:v>3.9060000000000001</c:v>
                </c:pt>
                <c:pt idx="2991">
                  <c:v>3.9075000000000002</c:v>
                </c:pt>
                <c:pt idx="2992">
                  <c:v>3.9095</c:v>
                </c:pt>
                <c:pt idx="2993">
                  <c:v>3.9115000000000002</c:v>
                </c:pt>
                <c:pt idx="2994">
                  <c:v>3.9135</c:v>
                </c:pt>
                <c:pt idx="2995">
                  <c:v>3.9155000000000002</c:v>
                </c:pt>
                <c:pt idx="2996">
                  <c:v>3.9169999999999998</c:v>
                </c:pt>
                <c:pt idx="2997">
                  <c:v>3.919</c:v>
                </c:pt>
                <c:pt idx="2998">
                  <c:v>3.9209999999999998</c:v>
                </c:pt>
                <c:pt idx="2999">
                  <c:v>3.9224999999999999</c:v>
                </c:pt>
                <c:pt idx="3000">
                  <c:v>3.9245000000000001</c:v>
                </c:pt>
                <c:pt idx="3001">
                  <c:v>3.9264999999999999</c:v>
                </c:pt>
                <c:pt idx="3002">
                  <c:v>3.9279999999999999</c:v>
                </c:pt>
                <c:pt idx="3003">
                  <c:v>3.9295</c:v>
                </c:pt>
                <c:pt idx="3004">
                  <c:v>3.931</c:v>
                </c:pt>
                <c:pt idx="3005">
                  <c:v>3.9329999999999998</c:v>
                </c:pt>
                <c:pt idx="3006">
                  <c:v>3.9350000000000001</c:v>
                </c:pt>
                <c:pt idx="3007">
                  <c:v>3.9365000000000001</c:v>
                </c:pt>
                <c:pt idx="3008">
                  <c:v>3.9384999999999999</c:v>
                </c:pt>
                <c:pt idx="3009">
                  <c:v>3.9405000000000001</c:v>
                </c:pt>
                <c:pt idx="3010">
                  <c:v>3.9420000000000002</c:v>
                </c:pt>
                <c:pt idx="3011">
                  <c:v>3.944</c:v>
                </c:pt>
                <c:pt idx="3012">
                  <c:v>3.9460000000000002</c:v>
                </c:pt>
                <c:pt idx="3013">
                  <c:v>3.9474999999999998</c:v>
                </c:pt>
                <c:pt idx="3014">
                  <c:v>3.9495</c:v>
                </c:pt>
                <c:pt idx="3015">
                  <c:v>3.9514999999999998</c:v>
                </c:pt>
                <c:pt idx="3016">
                  <c:v>3.9525000000000001</c:v>
                </c:pt>
                <c:pt idx="3017">
                  <c:v>3.9544999999999999</c:v>
                </c:pt>
                <c:pt idx="3018">
                  <c:v>3.9565000000000001</c:v>
                </c:pt>
                <c:pt idx="3019">
                  <c:v>3.9584999999999999</c:v>
                </c:pt>
                <c:pt idx="3020">
                  <c:v>3.9605000000000001</c:v>
                </c:pt>
                <c:pt idx="3021">
                  <c:v>3.9624999999999999</c:v>
                </c:pt>
                <c:pt idx="3022">
                  <c:v>3.964</c:v>
                </c:pt>
                <c:pt idx="3023">
                  <c:v>3.9660000000000002</c:v>
                </c:pt>
                <c:pt idx="3024">
                  <c:v>3.9674999999999998</c:v>
                </c:pt>
                <c:pt idx="3025">
                  <c:v>3.9689999999999999</c:v>
                </c:pt>
                <c:pt idx="3026">
                  <c:v>3.9704999999999999</c:v>
                </c:pt>
                <c:pt idx="3027">
                  <c:v>3.972</c:v>
                </c:pt>
                <c:pt idx="3028">
                  <c:v>3.9729999999999999</c:v>
                </c:pt>
                <c:pt idx="3029">
                  <c:v>3.9750000000000001</c:v>
                </c:pt>
                <c:pt idx="3030">
                  <c:v>3.9765000000000001</c:v>
                </c:pt>
                <c:pt idx="3031">
                  <c:v>3.9780000000000002</c:v>
                </c:pt>
                <c:pt idx="3032">
                  <c:v>3.9790000000000001</c:v>
                </c:pt>
                <c:pt idx="3033">
                  <c:v>3.9809999999999999</c:v>
                </c:pt>
                <c:pt idx="3034">
                  <c:v>3.9820000000000002</c:v>
                </c:pt>
                <c:pt idx="3035">
                  <c:v>3.984</c:v>
                </c:pt>
                <c:pt idx="3036">
                  <c:v>3.9849999999999999</c:v>
                </c:pt>
                <c:pt idx="3037">
                  <c:v>3.9860000000000002</c:v>
                </c:pt>
                <c:pt idx="3038">
                  <c:v>3.988</c:v>
                </c:pt>
                <c:pt idx="3039">
                  <c:v>3.9889999999999999</c:v>
                </c:pt>
                <c:pt idx="3040">
                  <c:v>3.9904999999999999</c:v>
                </c:pt>
                <c:pt idx="3041">
                  <c:v>3.992</c:v>
                </c:pt>
                <c:pt idx="3042">
                  <c:v>3.9935</c:v>
                </c:pt>
                <c:pt idx="3043">
                  <c:v>3.9950000000000001</c:v>
                </c:pt>
                <c:pt idx="3044">
                  <c:v>3.9965000000000002</c:v>
                </c:pt>
                <c:pt idx="3045">
                  <c:v>3.9980000000000002</c:v>
                </c:pt>
                <c:pt idx="3046">
                  <c:v>3.9994999999999998</c:v>
                </c:pt>
                <c:pt idx="3047">
                  <c:v>4.0010000000000003</c:v>
                </c:pt>
                <c:pt idx="3048">
                  <c:v>4.0030000000000001</c:v>
                </c:pt>
                <c:pt idx="3049">
                  <c:v>4.0045000000000002</c:v>
                </c:pt>
                <c:pt idx="3050">
                  <c:v>4.0054999999999996</c:v>
                </c:pt>
                <c:pt idx="3051">
                  <c:v>4.0069999999999997</c:v>
                </c:pt>
                <c:pt idx="3052">
                  <c:v>4.0084999999999997</c:v>
                </c:pt>
                <c:pt idx="3053">
                  <c:v>4.01</c:v>
                </c:pt>
                <c:pt idx="3054">
                  <c:v>4.0110000000000001</c:v>
                </c:pt>
                <c:pt idx="3055">
                  <c:v>4.0119999999999996</c:v>
                </c:pt>
                <c:pt idx="3056">
                  <c:v>4.0134999999999996</c:v>
                </c:pt>
                <c:pt idx="3057">
                  <c:v>4.0149999999999997</c:v>
                </c:pt>
                <c:pt idx="3058">
                  <c:v>4.016</c:v>
                </c:pt>
                <c:pt idx="3059">
                  <c:v>4.0175000000000001</c:v>
                </c:pt>
                <c:pt idx="3060">
                  <c:v>4.0190000000000001</c:v>
                </c:pt>
                <c:pt idx="3061">
                  <c:v>4.0199999999999996</c:v>
                </c:pt>
                <c:pt idx="3062">
                  <c:v>4.0220000000000002</c:v>
                </c:pt>
                <c:pt idx="3063">
                  <c:v>4.0229999999999997</c:v>
                </c:pt>
                <c:pt idx="3064">
                  <c:v>4.024</c:v>
                </c:pt>
                <c:pt idx="3065">
                  <c:v>4.0255000000000001</c:v>
                </c:pt>
                <c:pt idx="3066">
                  <c:v>4.0265000000000004</c:v>
                </c:pt>
                <c:pt idx="3067">
                  <c:v>4.0279999999999996</c:v>
                </c:pt>
                <c:pt idx="3068">
                  <c:v>4.0294999999999996</c:v>
                </c:pt>
                <c:pt idx="3069">
                  <c:v>4.0305</c:v>
                </c:pt>
                <c:pt idx="3070">
                  <c:v>4.0324999999999998</c:v>
                </c:pt>
                <c:pt idx="3071">
                  <c:v>4.0335000000000001</c:v>
                </c:pt>
                <c:pt idx="3072">
                  <c:v>4.0345000000000004</c:v>
                </c:pt>
                <c:pt idx="3073">
                  <c:v>4.0365000000000002</c:v>
                </c:pt>
                <c:pt idx="3074">
                  <c:v>4.0380000000000003</c:v>
                </c:pt>
                <c:pt idx="3075">
                  <c:v>4.0395000000000003</c:v>
                </c:pt>
                <c:pt idx="3076">
                  <c:v>4.0415000000000001</c:v>
                </c:pt>
                <c:pt idx="3077">
                  <c:v>4.0430000000000001</c:v>
                </c:pt>
                <c:pt idx="3078">
                  <c:v>4.0454999999999997</c:v>
                </c:pt>
                <c:pt idx="3079">
                  <c:v>4.0469999999999997</c:v>
                </c:pt>
                <c:pt idx="3080">
                  <c:v>4.0490000000000004</c:v>
                </c:pt>
                <c:pt idx="3081">
                  <c:v>4.0505000000000004</c:v>
                </c:pt>
                <c:pt idx="3082">
                  <c:v>4.0529999999999999</c:v>
                </c:pt>
                <c:pt idx="3083">
                  <c:v>4.0549999999999997</c:v>
                </c:pt>
                <c:pt idx="3084">
                  <c:v>4.0579999999999998</c:v>
                </c:pt>
                <c:pt idx="3085">
                  <c:v>4.0599999999999996</c:v>
                </c:pt>
                <c:pt idx="3086">
                  <c:v>4.0614999999999997</c:v>
                </c:pt>
                <c:pt idx="3087">
                  <c:v>4.0640000000000001</c:v>
                </c:pt>
                <c:pt idx="3088">
                  <c:v>4.0659999999999998</c:v>
                </c:pt>
                <c:pt idx="3089">
                  <c:v>4.0679999999999996</c:v>
                </c:pt>
                <c:pt idx="3090">
                  <c:v>4.07</c:v>
                </c:pt>
                <c:pt idx="3091">
                  <c:v>4.0715000000000003</c:v>
                </c:pt>
                <c:pt idx="3092">
                  <c:v>4.0735000000000001</c:v>
                </c:pt>
                <c:pt idx="3093">
                  <c:v>4.0754999999999999</c:v>
                </c:pt>
                <c:pt idx="3094">
                  <c:v>4.077</c:v>
                </c:pt>
                <c:pt idx="3095">
                  <c:v>4.0789999999999997</c:v>
                </c:pt>
                <c:pt idx="3096">
                  <c:v>4.0804999999999998</c:v>
                </c:pt>
                <c:pt idx="3097">
                  <c:v>4.0824999999999996</c:v>
                </c:pt>
                <c:pt idx="3098">
                  <c:v>4.0839999999999996</c:v>
                </c:pt>
                <c:pt idx="3099">
                  <c:v>4.0854999999999997</c:v>
                </c:pt>
                <c:pt idx="3100">
                  <c:v>4.0875000000000004</c:v>
                </c:pt>
                <c:pt idx="3101">
                  <c:v>4.0895000000000001</c:v>
                </c:pt>
                <c:pt idx="3102">
                  <c:v>4.0910000000000002</c:v>
                </c:pt>
                <c:pt idx="3103">
                  <c:v>4.0925000000000002</c:v>
                </c:pt>
                <c:pt idx="3104">
                  <c:v>4.0945</c:v>
                </c:pt>
                <c:pt idx="3105">
                  <c:v>4.0964999999999998</c:v>
                </c:pt>
                <c:pt idx="3106">
                  <c:v>4.0975000000000001</c:v>
                </c:pt>
                <c:pt idx="3107">
                  <c:v>4.0994999999999999</c:v>
                </c:pt>
                <c:pt idx="3108">
                  <c:v>4.101</c:v>
                </c:pt>
                <c:pt idx="3109">
                  <c:v>4.1025</c:v>
                </c:pt>
                <c:pt idx="3110">
                  <c:v>4.1044999999999998</c:v>
                </c:pt>
                <c:pt idx="3111">
                  <c:v>4.1059999999999999</c:v>
                </c:pt>
                <c:pt idx="3112">
                  <c:v>4.1079999999999997</c:v>
                </c:pt>
                <c:pt idx="3113">
                  <c:v>4.1100000000000003</c:v>
                </c:pt>
                <c:pt idx="3114">
                  <c:v>4.1115000000000004</c:v>
                </c:pt>
                <c:pt idx="3115">
                  <c:v>4.1135000000000002</c:v>
                </c:pt>
                <c:pt idx="3116">
                  <c:v>4.1154999999999999</c:v>
                </c:pt>
                <c:pt idx="3117">
                  <c:v>4.1165000000000003</c:v>
                </c:pt>
                <c:pt idx="3118">
                  <c:v>4.1185</c:v>
                </c:pt>
                <c:pt idx="3119">
                  <c:v>4.12</c:v>
                </c:pt>
                <c:pt idx="3120">
                  <c:v>4.1215000000000002</c:v>
                </c:pt>
                <c:pt idx="3121">
                  <c:v>4.1230000000000002</c:v>
                </c:pt>
                <c:pt idx="3122">
                  <c:v>4.125</c:v>
                </c:pt>
                <c:pt idx="3123">
                  <c:v>4.1269999999999998</c:v>
                </c:pt>
                <c:pt idx="3124">
                  <c:v>4.13</c:v>
                </c:pt>
                <c:pt idx="3125">
                  <c:v>4.1334999999999997</c:v>
                </c:pt>
                <c:pt idx="3126">
                  <c:v>4.1364999999999998</c:v>
                </c:pt>
                <c:pt idx="3127">
                  <c:v>4.1384999999999996</c:v>
                </c:pt>
                <c:pt idx="3128">
                  <c:v>4.1405000000000003</c:v>
                </c:pt>
                <c:pt idx="3129">
                  <c:v>4.1414999999999997</c:v>
                </c:pt>
                <c:pt idx="3130">
                  <c:v>4.1435000000000004</c:v>
                </c:pt>
                <c:pt idx="3131">
                  <c:v>4.1455000000000002</c:v>
                </c:pt>
                <c:pt idx="3132">
                  <c:v>4.1479999999999997</c:v>
                </c:pt>
                <c:pt idx="3133">
                  <c:v>4.1500000000000004</c:v>
                </c:pt>
                <c:pt idx="3134">
                  <c:v>4.1520000000000001</c:v>
                </c:pt>
                <c:pt idx="3135">
                  <c:v>4.1539999999999999</c:v>
                </c:pt>
                <c:pt idx="3136">
                  <c:v>4.1559999999999997</c:v>
                </c:pt>
                <c:pt idx="3137">
                  <c:v>4.1580000000000004</c:v>
                </c:pt>
                <c:pt idx="3138">
                  <c:v>4.16</c:v>
                </c:pt>
                <c:pt idx="3139">
                  <c:v>4.1619999999999999</c:v>
                </c:pt>
                <c:pt idx="3140">
                  <c:v>4.1639999999999997</c:v>
                </c:pt>
                <c:pt idx="3141">
                  <c:v>4.1660000000000004</c:v>
                </c:pt>
                <c:pt idx="3142">
                  <c:v>4.1680000000000001</c:v>
                </c:pt>
                <c:pt idx="3143">
                  <c:v>4.1704999999999997</c:v>
                </c:pt>
                <c:pt idx="3144">
                  <c:v>4.1725000000000003</c:v>
                </c:pt>
                <c:pt idx="3145">
                  <c:v>4.1745000000000001</c:v>
                </c:pt>
                <c:pt idx="3146">
                  <c:v>4.1764999999999999</c:v>
                </c:pt>
                <c:pt idx="3147">
                  <c:v>4.1779999999999999</c:v>
                </c:pt>
                <c:pt idx="3148">
                  <c:v>4.18</c:v>
                </c:pt>
                <c:pt idx="3149">
                  <c:v>4.1814999999999998</c:v>
                </c:pt>
                <c:pt idx="3150">
                  <c:v>4.1835000000000004</c:v>
                </c:pt>
                <c:pt idx="3151">
                  <c:v>4.1849999999999996</c:v>
                </c:pt>
                <c:pt idx="3152">
                  <c:v>4.1875</c:v>
                </c:pt>
                <c:pt idx="3153">
                  <c:v>4.1890000000000001</c:v>
                </c:pt>
                <c:pt idx="3154">
                  <c:v>4.1909999999999998</c:v>
                </c:pt>
                <c:pt idx="3155">
                  <c:v>4.1924999999999999</c:v>
                </c:pt>
                <c:pt idx="3156">
                  <c:v>4.1944999999999997</c:v>
                </c:pt>
                <c:pt idx="3157">
                  <c:v>4.1965000000000003</c:v>
                </c:pt>
                <c:pt idx="3158">
                  <c:v>4.1985000000000001</c:v>
                </c:pt>
                <c:pt idx="3159">
                  <c:v>4.2</c:v>
                </c:pt>
                <c:pt idx="3160">
                  <c:v>4.202</c:v>
                </c:pt>
                <c:pt idx="3161">
                  <c:v>4.2039999999999997</c:v>
                </c:pt>
                <c:pt idx="3162">
                  <c:v>4.2054999999999998</c:v>
                </c:pt>
                <c:pt idx="3163">
                  <c:v>4.2074999999999996</c:v>
                </c:pt>
                <c:pt idx="3164">
                  <c:v>4.2095000000000002</c:v>
                </c:pt>
                <c:pt idx="3165">
                  <c:v>4.2104999999999997</c:v>
                </c:pt>
                <c:pt idx="3166">
                  <c:v>4.2125000000000004</c:v>
                </c:pt>
                <c:pt idx="3167">
                  <c:v>4.2145000000000001</c:v>
                </c:pt>
                <c:pt idx="3168">
                  <c:v>4.2160000000000002</c:v>
                </c:pt>
                <c:pt idx="3169">
                  <c:v>4.218</c:v>
                </c:pt>
                <c:pt idx="3170">
                  <c:v>4.2195</c:v>
                </c:pt>
                <c:pt idx="3171">
                  <c:v>4.2214999999999998</c:v>
                </c:pt>
                <c:pt idx="3172">
                  <c:v>4.2234999999999996</c:v>
                </c:pt>
                <c:pt idx="3173">
                  <c:v>4.2249999999999996</c:v>
                </c:pt>
                <c:pt idx="3174">
                  <c:v>4.2270000000000003</c:v>
                </c:pt>
                <c:pt idx="3175">
                  <c:v>4.2279999999999998</c:v>
                </c:pt>
                <c:pt idx="3176">
                  <c:v>4.2300000000000004</c:v>
                </c:pt>
                <c:pt idx="3177">
                  <c:v>4.2320000000000002</c:v>
                </c:pt>
                <c:pt idx="3178">
                  <c:v>4.234</c:v>
                </c:pt>
                <c:pt idx="3179">
                  <c:v>4.2350000000000003</c:v>
                </c:pt>
                <c:pt idx="3180">
                  <c:v>4.2370000000000001</c:v>
                </c:pt>
                <c:pt idx="3181">
                  <c:v>4.2389999999999999</c:v>
                </c:pt>
                <c:pt idx="3182">
                  <c:v>4.2404999999999999</c:v>
                </c:pt>
                <c:pt idx="3183">
                  <c:v>4.242</c:v>
                </c:pt>
                <c:pt idx="3184">
                  <c:v>4.2439999999999998</c:v>
                </c:pt>
                <c:pt idx="3185">
                  <c:v>4.2454999999999998</c:v>
                </c:pt>
                <c:pt idx="3186">
                  <c:v>4.2469999999999999</c:v>
                </c:pt>
                <c:pt idx="3187">
                  <c:v>4.2484999999999999</c:v>
                </c:pt>
                <c:pt idx="3188">
                  <c:v>4.2495000000000003</c:v>
                </c:pt>
                <c:pt idx="3189">
                  <c:v>4.2515000000000001</c:v>
                </c:pt>
                <c:pt idx="3190">
                  <c:v>4.2525000000000004</c:v>
                </c:pt>
                <c:pt idx="3191">
                  <c:v>4.2545000000000002</c:v>
                </c:pt>
                <c:pt idx="3192">
                  <c:v>4.2554999999999996</c:v>
                </c:pt>
                <c:pt idx="3193">
                  <c:v>4.2569999999999997</c:v>
                </c:pt>
                <c:pt idx="3194">
                  <c:v>4.2584999999999997</c:v>
                </c:pt>
                <c:pt idx="3195">
                  <c:v>4.26</c:v>
                </c:pt>
                <c:pt idx="3196">
                  <c:v>4.2610000000000001</c:v>
                </c:pt>
                <c:pt idx="3197">
                  <c:v>4.2625000000000002</c:v>
                </c:pt>
                <c:pt idx="3198">
                  <c:v>4.2640000000000002</c:v>
                </c:pt>
                <c:pt idx="3199">
                  <c:v>4.266</c:v>
                </c:pt>
                <c:pt idx="3200">
                  <c:v>4.2670000000000003</c:v>
                </c:pt>
                <c:pt idx="3201">
                  <c:v>4.2690000000000001</c:v>
                </c:pt>
                <c:pt idx="3202">
                  <c:v>4.2705000000000002</c:v>
                </c:pt>
                <c:pt idx="3203">
                  <c:v>4.2720000000000002</c:v>
                </c:pt>
                <c:pt idx="3204">
                  <c:v>4.2735000000000003</c:v>
                </c:pt>
                <c:pt idx="3205">
                  <c:v>4.2750000000000004</c:v>
                </c:pt>
                <c:pt idx="3206">
                  <c:v>4.2770000000000001</c:v>
                </c:pt>
                <c:pt idx="3207">
                  <c:v>4.2779999999999996</c:v>
                </c:pt>
                <c:pt idx="3208">
                  <c:v>4.2794999999999996</c:v>
                </c:pt>
                <c:pt idx="3209">
                  <c:v>4.2809999999999997</c:v>
                </c:pt>
                <c:pt idx="3210">
                  <c:v>4.282</c:v>
                </c:pt>
                <c:pt idx="3211">
                  <c:v>4.2835000000000001</c:v>
                </c:pt>
                <c:pt idx="3212">
                  <c:v>4.2850000000000001</c:v>
                </c:pt>
                <c:pt idx="3213">
                  <c:v>4.2865000000000002</c:v>
                </c:pt>
                <c:pt idx="3214">
                  <c:v>4.2874999999999996</c:v>
                </c:pt>
                <c:pt idx="3215">
                  <c:v>4.2885</c:v>
                </c:pt>
                <c:pt idx="3216">
                  <c:v>4.29</c:v>
                </c:pt>
                <c:pt idx="3217">
                  <c:v>4.2915000000000001</c:v>
                </c:pt>
                <c:pt idx="3218">
                  <c:v>4.2925000000000004</c:v>
                </c:pt>
                <c:pt idx="3219">
                  <c:v>4.2934999999999999</c:v>
                </c:pt>
                <c:pt idx="3220">
                  <c:v>4.2949999999999999</c:v>
                </c:pt>
                <c:pt idx="3221">
                  <c:v>4.2960000000000003</c:v>
                </c:pt>
                <c:pt idx="3222">
                  <c:v>4.298</c:v>
                </c:pt>
                <c:pt idx="3223">
                  <c:v>4.2995000000000001</c:v>
                </c:pt>
                <c:pt idx="3224">
                  <c:v>4.3005000000000004</c:v>
                </c:pt>
                <c:pt idx="3225">
                  <c:v>4.3025000000000002</c:v>
                </c:pt>
                <c:pt idx="3226">
                  <c:v>4.3034999999999997</c:v>
                </c:pt>
                <c:pt idx="3227">
                  <c:v>4.3055000000000003</c:v>
                </c:pt>
                <c:pt idx="3228">
                  <c:v>4.3064999999999998</c:v>
                </c:pt>
                <c:pt idx="3229">
                  <c:v>4.3079999999999998</c:v>
                </c:pt>
                <c:pt idx="3230">
                  <c:v>4.3090000000000002</c:v>
                </c:pt>
                <c:pt idx="3231">
                  <c:v>4.3109999999999999</c:v>
                </c:pt>
                <c:pt idx="3232">
                  <c:v>4.3125</c:v>
                </c:pt>
                <c:pt idx="3233">
                  <c:v>4.3135000000000003</c:v>
                </c:pt>
                <c:pt idx="3234">
                  <c:v>4.3150000000000004</c:v>
                </c:pt>
                <c:pt idx="3235">
                  <c:v>4.3170000000000002</c:v>
                </c:pt>
                <c:pt idx="3236">
                  <c:v>4.3185000000000002</c:v>
                </c:pt>
                <c:pt idx="3237">
                  <c:v>4.32</c:v>
                </c:pt>
                <c:pt idx="3238">
                  <c:v>4.3215000000000003</c:v>
                </c:pt>
                <c:pt idx="3239">
                  <c:v>4.3230000000000004</c:v>
                </c:pt>
                <c:pt idx="3240">
                  <c:v>4.3244999999999996</c:v>
                </c:pt>
                <c:pt idx="3241">
                  <c:v>4.3265000000000002</c:v>
                </c:pt>
                <c:pt idx="3242">
                  <c:v>4.3285</c:v>
                </c:pt>
                <c:pt idx="3243">
                  <c:v>4.3310000000000004</c:v>
                </c:pt>
                <c:pt idx="3244">
                  <c:v>4.3324999999999996</c:v>
                </c:pt>
                <c:pt idx="3245">
                  <c:v>4.3345000000000002</c:v>
                </c:pt>
                <c:pt idx="3246">
                  <c:v>4.3365</c:v>
                </c:pt>
                <c:pt idx="3247">
                  <c:v>4.3384999999999998</c:v>
                </c:pt>
                <c:pt idx="3248">
                  <c:v>4.3404999999999996</c:v>
                </c:pt>
                <c:pt idx="3249">
                  <c:v>4.3419999999999996</c:v>
                </c:pt>
                <c:pt idx="3250">
                  <c:v>4.3445</c:v>
                </c:pt>
                <c:pt idx="3251">
                  <c:v>4.3464999999999998</c:v>
                </c:pt>
                <c:pt idx="3252">
                  <c:v>4.3484999999999996</c:v>
                </c:pt>
                <c:pt idx="3253">
                  <c:v>4.351</c:v>
                </c:pt>
                <c:pt idx="3254">
                  <c:v>4.3529999999999998</c:v>
                </c:pt>
                <c:pt idx="3255">
                  <c:v>4.3544999999999998</c:v>
                </c:pt>
                <c:pt idx="3256">
                  <c:v>4.3570000000000002</c:v>
                </c:pt>
                <c:pt idx="3257">
                  <c:v>4.359</c:v>
                </c:pt>
                <c:pt idx="3258">
                  <c:v>4.3609999999999998</c:v>
                </c:pt>
                <c:pt idx="3259">
                  <c:v>4.3624999999999998</c:v>
                </c:pt>
                <c:pt idx="3260">
                  <c:v>4.3644999999999996</c:v>
                </c:pt>
                <c:pt idx="3261">
                  <c:v>4.3665000000000003</c:v>
                </c:pt>
                <c:pt idx="3262">
                  <c:v>4.3680000000000003</c:v>
                </c:pt>
                <c:pt idx="3263">
                  <c:v>4.3704999999999998</c:v>
                </c:pt>
                <c:pt idx="3264">
                  <c:v>4.3724999999999996</c:v>
                </c:pt>
                <c:pt idx="3265">
                  <c:v>4.3745000000000003</c:v>
                </c:pt>
                <c:pt idx="3266">
                  <c:v>4.3765000000000001</c:v>
                </c:pt>
                <c:pt idx="3267">
                  <c:v>4.3780000000000001</c:v>
                </c:pt>
                <c:pt idx="3268">
                  <c:v>4.3810000000000002</c:v>
                </c:pt>
                <c:pt idx="3269">
                  <c:v>4.3840000000000003</c:v>
                </c:pt>
                <c:pt idx="3270">
                  <c:v>4.3860000000000001</c:v>
                </c:pt>
                <c:pt idx="3271">
                  <c:v>4.3879999999999999</c:v>
                </c:pt>
                <c:pt idx="3272">
                  <c:v>4.3899999999999997</c:v>
                </c:pt>
                <c:pt idx="3273">
                  <c:v>4.3925000000000001</c:v>
                </c:pt>
                <c:pt idx="3274">
                  <c:v>4.3940000000000001</c:v>
                </c:pt>
                <c:pt idx="3275">
                  <c:v>4.3959999999999999</c:v>
                </c:pt>
                <c:pt idx="3276">
                  <c:v>4.3979999999999997</c:v>
                </c:pt>
                <c:pt idx="3277">
                  <c:v>4.3994999999999997</c:v>
                </c:pt>
                <c:pt idx="3278">
                  <c:v>4.4020000000000001</c:v>
                </c:pt>
                <c:pt idx="3279">
                  <c:v>4.4035000000000002</c:v>
                </c:pt>
                <c:pt idx="3280">
                  <c:v>4.4055</c:v>
                </c:pt>
                <c:pt idx="3281">
                  <c:v>4.4085000000000001</c:v>
                </c:pt>
                <c:pt idx="3282">
                  <c:v>4.41</c:v>
                </c:pt>
                <c:pt idx="3283">
                  <c:v>4.4119999999999999</c:v>
                </c:pt>
                <c:pt idx="3284">
                  <c:v>4.4139999999999997</c:v>
                </c:pt>
                <c:pt idx="3285">
                  <c:v>4.4154999999999998</c:v>
                </c:pt>
                <c:pt idx="3286">
                  <c:v>4.4175000000000004</c:v>
                </c:pt>
                <c:pt idx="3287">
                  <c:v>4.4189999999999996</c:v>
                </c:pt>
                <c:pt idx="3288">
                  <c:v>4.4210000000000003</c:v>
                </c:pt>
                <c:pt idx="3289">
                  <c:v>4.423</c:v>
                </c:pt>
                <c:pt idx="3290">
                  <c:v>4.4249999999999998</c:v>
                </c:pt>
                <c:pt idx="3291">
                  <c:v>4.4264999999999999</c:v>
                </c:pt>
                <c:pt idx="3292">
                  <c:v>4.4290000000000003</c:v>
                </c:pt>
                <c:pt idx="3293">
                  <c:v>4.431</c:v>
                </c:pt>
                <c:pt idx="3294">
                  <c:v>4.4325000000000001</c:v>
                </c:pt>
                <c:pt idx="3295">
                  <c:v>4.4344999999999999</c:v>
                </c:pt>
                <c:pt idx="3296">
                  <c:v>4.4364999999999997</c:v>
                </c:pt>
                <c:pt idx="3297">
                  <c:v>4.4385000000000003</c:v>
                </c:pt>
                <c:pt idx="3298">
                  <c:v>4.4400000000000004</c:v>
                </c:pt>
                <c:pt idx="3299">
                  <c:v>4.4420000000000002</c:v>
                </c:pt>
                <c:pt idx="3300">
                  <c:v>4.444</c:v>
                </c:pt>
                <c:pt idx="3301">
                  <c:v>4.4455</c:v>
                </c:pt>
                <c:pt idx="3302">
                  <c:v>4.4480000000000004</c:v>
                </c:pt>
                <c:pt idx="3303">
                  <c:v>4.4494999999999996</c:v>
                </c:pt>
                <c:pt idx="3304">
                  <c:v>4.4515000000000002</c:v>
                </c:pt>
                <c:pt idx="3305">
                  <c:v>4.4530000000000003</c:v>
                </c:pt>
                <c:pt idx="3306">
                  <c:v>4.4550000000000001</c:v>
                </c:pt>
                <c:pt idx="3307">
                  <c:v>4.4565000000000001</c:v>
                </c:pt>
                <c:pt idx="3308">
                  <c:v>4.4580000000000002</c:v>
                </c:pt>
                <c:pt idx="3309">
                  <c:v>4.46</c:v>
                </c:pt>
                <c:pt idx="3310">
                  <c:v>4.4615</c:v>
                </c:pt>
                <c:pt idx="3311">
                  <c:v>4.4634999999999998</c:v>
                </c:pt>
                <c:pt idx="3312">
                  <c:v>4.4649999999999999</c:v>
                </c:pt>
                <c:pt idx="3313">
                  <c:v>4.4669999999999996</c:v>
                </c:pt>
                <c:pt idx="3314">
                  <c:v>4.4684999999999997</c:v>
                </c:pt>
                <c:pt idx="3315">
                  <c:v>4.47</c:v>
                </c:pt>
                <c:pt idx="3316">
                  <c:v>4.4720000000000004</c:v>
                </c:pt>
                <c:pt idx="3317">
                  <c:v>4.4734999999999996</c:v>
                </c:pt>
                <c:pt idx="3318">
                  <c:v>4.4749999999999996</c:v>
                </c:pt>
                <c:pt idx="3319">
                  <c:v>4.4770000000000003</c:v>
                </c:pt>
                <c:pt idx="3320">
                  <c:v>4.4785000000000004</c:v>
                </c:pt>
                <c:pt idx="3321">
                  <c:v>4.4800000000000004</c:v>
                </c:pt>
                <c:pt idx="3322">
                  <c:v>4.4814999999999996</c:v>
                </c:pt>
                <c:pt idx="3323">
                  <c:v>4.4835000000000003</c:v>
                </c:pt>
                <c:pt idx="3324">
                  <c:v>4.4855</c:v>
                </c:pt>
                <c:pt idx="3325">
                  <c:v>4.4874999999999998</c:v>
                </c:pt>
                <c:pt idx="3326">
                  <c:v>4.4889999999999999</c:v>
                </c:pt>
                <c:pt idx="3327">
                  <c:v>4.4904999999999999</c:v>
                </c:pt>
                <c:pt idx="3328">
                  <c:v>4.492</c:v>
                </c:pt>
                <c:pt idx="3329">
                  <c:v>4.4939999999999998</c:v>
                </c:pt>
                <c:pt idx="3330">
                  <c:v>4.4954999999999998</c:v>
                </c:pt>
                <c:pt idx="3331">
                  <c:v>4.4969999999999999</c:v>
                </c:pt>
                <c:pt idx="3332">
                  <c:v>4.4984999999999999</c:v>
                </c:pt>
                <c:pt idx="3333">
                  <c:v>4.5</c:v>
                </c:pt>
                <c:pt idx="3334">
                  <c:v>4.5010000000000003</c:v>
                </c:pt>
                <c:pt idx="3335">
                  <c:v>4.5030000000000001</c:v>
                </c:pt>
                <c:pt idx="3336">
                  <c:v>4.5045000000000002</c:v>
                </c:pt>
                <c:pt idx="3337">
                  <c:v>4.5054999999999996</c:v>
                </c:pt>
                <c:pt idx="3338">
                  <c:v>4.5075000000000003</c:v>
                </c:pt>
                <c:pt idx="3339">
                  <c:v>4.5084999999999997</c:v>
                </c:pt>
                <c:pt idx="3340">
                  <c:v>4.5095000000000001</c:v>
                </c:pt>
                <c:pt idx="3341">
                  <c:v>4.5110000000000001</c:v>
                </c:pt>
                <c:pt idx="3342">
                  <c:v>4.5125000000000002</c:v>
                </c:pt>
                <c:pt idx="3343">
                  <c:v>4.5140000000000002</c:v>
                </c:pt>
                <c:pt idx="3344">
                  <c:v>4.5155000000000003</c:v>
                </c:pt>
                <c:pt idx="3345">
                  <c:v>4.5164999999999997</c:v>
                </c:pt>
                <c:pt idx="3346">
                  <c:v>4.5190000000000001</c:v>
                </c:pt>
                <c:pt idx="3347">
                  <c:v>4.5205000000000002</c:v>
                </c:pt>
                <c:pt idx="3348">
                  <c:v>4.5225</c:v>
                </c:pt>
                <c:pt idx="3349">
                  <c:v>4.524</c:v>
                </c:pt>
                <c:pt idx="3350">
                  <c:v>4.5250000000000004</c:v>
                </c:pt>
                <c:pt idx="3351">
                  <c:v>4.5265000000000004</c:v>
                </c:pt>
                <c:pt idx="3352">
                  <c:v>4.5279999999999996</c:v>
                </c:pt>
                <c:pt idx="3353">
                  <c:v>4.5289999999999999</c:v>
                </c:pt>
                <c:pt idx="3354">
                  <c:v>4.53</c:v>
                </c:pt>
                <c:pt idx="3355">
                  <c:v>4.5309999999999997</c:v>
                </c:pt>
                <c:pt idx="3356">
                  <c:v>4.5324999999999998</c:v>
                </c:pt>
                <c:pt idx="3357">
                  <c:v>4.5339999999999998</c:v>
                </c:pt>
                <c:pt idx="3358">
                  <c:v>4.5350000000000001</c:v>
                </c:pt>
                <c:pt idx="3359">
                  <c:v>4.5365000000000002</c:v>
                </c:pt>
                <c:pt idx="3360">
                  <c:v>4.5374999999999996</c:v>
                </c:pt>
                <c:pt idx="3361">
                  <c:v>4.5389999999999997</c:v>
                </c:pt>
                <c:pt idx="3362">
                  <c:v>4.54</c:v>
                </c:pt>
                <c:pt idx="3363">
                  <c:v>4.5415000000000001</c:v>
                </c:pt>
                <c:pt idx="3364">
                  <c:v>4.5430000000000001</c:v>
                </c:pt>
                <c:pt idx="3365">
                  <c:v>4.5445000000000002</c:v>
                </c:pt>
                <c:pt idx="3366">
                  <c:v>4.5460000000000003</c:v>
                </c:pt>
                <c:pt idx="3367">
                  <c:v>4.5475000000000003</c:v>
                </c:pt>
                <c:pt idx="3368">
                  <c:v>4.5484999999999998</c:v>
                </c:pt>
                <c:pt idx="3369">
                  <c:v>4.5510000000000002</c:v>
                </c:pt>
                <c:pt idx="3370">
                  <c:v>4.5525000000000002</c:v>
                </c:pt>
                <c:pt idx="3371">
                  <c:v>4.5540000000000003</c:v>
                </c:pt>
                <c:pt idx="3372">
                  <c:v>4.5555000000000003</c:v>
                </c:pt>
                <c:pt idx="3373">
                  <c:v>4.5564999999999998</c:v>
                </c:pt>
                <c:pt idx="3374">
                  <c:v>4.5579999999999998</c:v>
                </c:pt>
                <c:pt idx="3375">
                  <c:v>4.5594999999999999</c:v>
                </c:pt>
                <c:pt idx="3376">
                  <c:v>4.5614999999999997</c:v>
                </c:pt>
                <c:pt idx="3377">
                  <c:v>4.5629999999999997</c:v>
                </c:pt>
                <c:pt idx="3378">
                  <c:v>4.5650000000000004</c:v>
                </c:pt>
                <c:pt idx="3379">
                  <c:v>4.5664999999999996</c:v>
                </c:pt>
                <c:pt idx="3380">
                  <c:v>4.5685000000000002</c:v>
                </c:pt>
                <c:pt idx="3381">
                  <c:v>4.5705</c:v>
                </c:pt>
                <c:pt idx="3382">
                  <c:v>4.5730000000000004</c:v>
                </c:pt>
                <c:pt idx="3383">
                  <c:v>4.5750000000000002</c:v>
                </c:pt>
                <c:pt idx="3384">
                  <c:v>4.5765000000000002</c:v>
                </c:pt>
                <c:pt idx="3385">
                  <c:v>4.5780000000000003</c:v>
                </c:pt>
                <c:pt idx="3386">
                  <c:v>4.5795000000000003</c:v>
                </c:pt>
                <c:pt idx="3387">
                  <c:v>4.5810000000000004</c:v>
                </c:pt>
                <c:pt idx="3388">
                  <c:v>4.5824999999999996</c:v>
                </c:pt>
                <c:pt idx="3389">
                  <c:v>4.5839999999999996</c:v>
                </c:pt>
                <c:pt idx="3390">
                  <c:v>4.5854999999999997</c:v>
                </c:pt>
                <c:pt idx="3391">
                  <c:v>4.5875000000000004</c:v>
                </c:pt>
                <c:pt idx="3392">
                  <c:v>4.59</c:v>
                </c:pt>
                <c:pt idx="3393">
                  <c:v>4.5914999999999999</c:v>
                </c:pt>
                <c:pt idx="3394">
                  <c:v>4.593</c:v>
                </c:pt>
                <c:pt idx="3395">
                  <c:v>4.5949999999999998</c:v>
                </c:pt>
                <c:pt idx="3396">
                  <c:v>4.5964999999999998</c:v>
                </c:pt>
                <c:pt idx="3397">
                  <c:v>4.5984999999999996</c:v>
                </c:pt>
                <c:pt idx="3398">
                  <c:v>4.6005000000000003</c:v>
                </c:pt>
                <c:pt idx="3399">
                  <c:v>4.6020000000000003</c:v>
                </c:pt>
                <c:pt idx="3400">
                  <c:v>4.6040000000000001</c:v>
                </c:pt>
                <c:pt idx="3401">
                  <c:v>4.6055000000000001</c:v>
                </c:pt>
                <c:pt idx="3402">
                  <c:v>4.6074999999999999</c:v>
                </c:pt>
                <c:pt idx="3403">
                  <c:v>4.6094999999999997</c:v>
                </c:pt>
                <c:pt idx="3404">
                  <c:v>4.6109999999999998</c:v>
                </c:pt>
                <c:pt idx="3405">
                  <c:v>4.6130000000000004</c:v>
                </c:pt>
                <c:pt idx="3406">
                  <c:v>4.6144999999999996</c:v>
                </c:pt>
                <c:pt idx="3407">
                  <c:v>4.6159999999999997</c:v>
                </c:pt>
                <c:pt idx="3408">
                  <c:v>4.6180000000000003</c:v>
                </c:pt>
                <c:pt idx="3409">
                  <c:v>4.6195000000000004</c:v>
                </c:pt>
                <c:pt idx="3410">
                  <c:v>4.6210000000000004</c:v>
                </c:pt>
                <c:pt idx="3411">
                  <c:v>4.6224999999999996</c:v>
                </c:pt>
                <c:pt idx="3412">
                  <c:v>4.6245000000000003</c:v>
                </c:pt>
                <c:pt idx="3413">
                  <c:v>4.6265000000000001</c:v>
                </c:pt>
                <c:pt idx="3414">
                  <c:v>4.6284999999999998</c:v>
                </c:pt>
                <c:pt idx="3415">
                  <c:v>4.6319999999999997</c:v>
                </c:pt>
                <c:pt idx="3416">
                  <c:v>4.6349999999999998</c:v>
                </c:pt>
                <c:pt idx="3417">
                  <c:v>4.6369999999999996</c:v>
                </c:pt>
                <c:pt idx="3418">
                  <c:v>4.6390000000000002</c:v>
                </c:pt>
                <c:pt idx="3419">
                  <c:v>4.6399999999999997</c:v>
                </c:pt>
                <c:pt idx="3420">
                  <c:v>4.6420000000000003</c:v>
                </c:pt>
                <c:pt idx="3421">
                  <c:v>4.6440000000000001</c:v>
                </c:pt>
                <c:pt idx="3422">
                  <c:v>4.6459999999999999</c:v>
                </c:pt>
                <c:pt idx="3423">
                  <c:v>4.6485000000000003</c:v>
                </c:pt>
                <c:pt idx="3424">
                  <c:v>4.6505000000000001</c:v>
                </c:pt>
                <c:pt idx="3425">
                  <c:v>4.6524999999999999</c:v>
                </c:pt>
                <c:pt idx="3426">
                  <c:v>4.6544999999999996</c:v>
                </c:pt>
                <c:pt idx="3427">
                  <c:v>4.6565000000000003</c:v>
                </c:pt>
                <c:pt idx="3428">
                  <c:v>4.6585000000000001</c:v>
                </c:pt>
                <c:pt idx="3429">
                  <c:v>4.6604999999999999</c:v>
                </c:pt>
                <c:pt idx="3430">
                  <c:v>4.6624999999999996</c:v>
                </c:pt>
                <c:pt idx="3431">
                  <c:v>4.6645000000000003</c:v>
                </c:pt>
                <c:pt idx="3432">
                  <c:v>4.6660000000000004</c:v>
                </c:pt>
                <c:pt idx="3433">
                  <c:v>4.6684999999999999</c:v>
                </c:pt>
                <c:pt idx="3434">
                  <c:v>4.6710000000000003</c:v>
                </c:pt>
                <c:pt idx="3435">
                  <c:v>4.673</c:v>
                </c:pt>
                <c:pt idx="3436">
                  <c:v>4.6745000000000001</c:v>
                </c:pt>
                <c:pt idx="3437">
                  <c:v>4.6764999999999999</c:v>
                </c:pt>
                <c:pt idx="3438">
                  <c:v>4.6784999999999997</c:v>
                </c:pt>
                <c:pt idx="3439">
                  <c:v>4.68</c:v>
                </c:pt>
                <c:pt idx="3440">
                  <c:v>4.6820000000000004</c:v>
                </c:pt>
                <c:pt idx="3441">
                  <c:v>4.6840000000000002</c:v>
                </c:pt>
                <c:pt idx="3442">
                  <c:v>4.6855000000000002</c:v>
                </c:pt>
                <c:pt idx="3443">
                  <c:v>4.6875999999999998</c:v>
                </c:pt>
              </c:numCache>
            </c:numRef>
          </c:xVal>
          <c:yVal>
            <c:numRef>
              <c:f>'2H10-3 - F'!$C$3:$C$10003</c:f>
              <c:numCache>
                <c:formatCode>General</c:formatCode>
                <c:ptCount val="10001"/>
                <c:pt idx="0">
                  <c:v>0</c:v>
                </c:pt>
                <c:pt idx="1">
                  <c:v>55.6</c:v>
                </c:pt>
                <c:pt idx="2">
                  <c:v>81</c:v>
                </c:pt>
                <c:pt idx="3">
                  <c:v>106.3</c:v>
                </c:pt>
                <c:pt idx="4">
                  <c:v>131.5</c:v>
                </c:pt>
                <c:pt idx="5">
                  <c:v>156.6</c:v>
                </c:pt>
                <c:pt idx="6">
                  <c:v>181.7</c:v>
                </c:pt>
                <c:pt idx="7">
                  <c:v>206.8</c:v>
                </c:pt>
                <c:pt idx="8">
                  <c:v>232</c:v>
                </c:pt>
                <c:pt idx="9">
                  <c:v>257</c:v>
                </c:pt>
                <c:pt idx="10">
                  <c:v>282</c:v>
                </c:pt>
                <c:pt idx="11">
                  <c:v>306.89999999999998</c:v>
                </c:pt>
                <c:pt idx="12">
                  <c:v>331.4</c:v>
                </c:pt>
                <c:pt idx="13">
                  <c:v>354.8</c:v>
                </c:pt>
                <c:pt idx="14">
                  <c:v>377.9</c:v>
                </c:pt>
                <c:pt idx="15">
                  <c:v>400.7</c:v>
                </c:pt>
                <c:pt idx="16">
                  <c:v>423.5</c:v>
                </c:pt>
                <c:pt idx="17">
                  <c:v>446.3</c:v>
                </c:pt>
                <c:pt idx="18">
                  <c:v>469</c:v>
                </c:pt>
                <c:pt idx="19">
                  <c:v>491.6</c:v>
                </c:pt>
                <c:pt idx="20">
                  <c:v>514.1</c:v>
                </c:pt>
                <c:pt idx="21">
                  <c:v>536.6</c:v>
                </c:pt>
                <c:pt idx="22">
                  <c:v>558.9</c:v>
                </c:pt>
                <c:pt idx="23">
                  <c:v>581.20000000000005</c:v>
                </c:pt>
                <c:pt idx="24">
                  <c:v>603.5</c:v>
                </c:pt>
                <c:pt idx="25">
                  <c:v>626</c:v>
                </c:pt>
                <c:pt idx="26">
                  <c:v>648.70000000000005</c:v>
                </c:pt>
                <c:pt idx="27">
                  <c:v>671.5</c:v>
                </c:pt>
                <c:pt idx="28">
                  <c:v>694.4</c:v>
                </c:pt>
                <c:pt idx="29">
                  <c:v>717.4</c:v>
                </c:pt>
                <c:pt idx="30">
                  <c:v>740.4</c:v>
                </c:pt>
                <c:pt idx="31">
                  <c:v>763.3</c:v>
                </c:pt>
                <c:pt idx="32">
                  <c:v>785.9</c:v>
                </c:pt>
                <c:pt idx="33">
                  <c:v>808.4</c:v>
                </c:pt>
                <c:pt idx="34">
                  <c:v>830.5</c:v>
                </c:pt>
                <c:pt idx="35">
                  <c:v>852.6</c:v>
                </c:pt>
                <c:pt idx="36">
                  <c:v>874.3</c:v>
                </c:pt>
                <c:pt idx="37">
                  <c:v>896</c:v>
                </c:pt>
                <c:pt idx="38">
                  <c:v>917.3</c:v>
                </c:pt>
                <c:pt idx="39">
                  <c:v>938.2</c:v>
                </c:pt>
                <c:pt idx="40">
                  <c:v>958.6</c:v>
                </c:pt>
                <c:pt idx="41">
                  <c:v>978</c:v>
                </c:pt>
                <c:pt idx="42">
                  <c:v>996.4</c:v>
                </c:pt>
                <c:pt idx="43">
                  <c:v>1014</c:v>
                </c:pt>
                <c:pt idx="44">
                  <c:v>1030.5</c:v>
                </c:pt>
                <c:pt idx="45">
                  <c:v>1046.0999999999999</c:v>
                </c:pt>
                <c:pt idx="46">
                  <c:v>1060.5999999999999</c:v>
                </c:pt>
                <c:pt idx="47">
                  <c:v>1074.0999999999999</c:v>
                </c:pt>
                <c:pt idx="48">
                  <c:v>1086.7</c:v>
                </c:pt>
                <c:pt idx="49">
                  <c:v>1098.2</c:v>
                </c:pt>
                <c:pt idx="50">
                  <c:v>1108.7</c:v>
                </c:pt>
                <c:pt idx="51">
                  <c:v>1118.2</c:v>
                </c:pt>
                <c:pt idx="52">
                  <c:v>1126.5999999999999</c:v>
                </c:pt>
                <c:pt idx="53">
                  <c:v>1134</c:v>
                </c:pt>
                <c:pt idx="54">
                  <c:v>1140.7</c:v>
                </c:pt>
                <c:pt idx="55">
                  <c:v>1147</c:v>
                </c:pt>
                <c:pt idx="56">
                  <c:v>1153.5</c:v>
                </c:pt>
                <c:pt idx="57">
                  <c:v>1160.4000000000001</c:v>
                </c:pt>
                <c:pt idx="58">
                  <c:v>1167.9000000000001</c:v>
                </c:pt>
                <c:pt idx="59">
                  <c:v>1176.2</c:v>
                </c:pt>
                <c:pt idx="60">
                  <c:v>1185.3</c:v>
                </c:pt>
                <c:pt idx="61">
                  <c:v>1195.2</c:v>
                </c:pt>
                <c:pt idx="62">
                  <c:v>1205.8</c:v>
                </c:pt>
                <c:pt idx="63">
                  <c:v>1217.3</c:v>
                </c:pt>
                <c:pt idx="64">
                  <c:v>1229.8</c:v>
                </c:pt>
                <c:pt idx="65">
                  <c:v>1243.9000000000001</c:v>
                </c:pt>
                <c:pt idx="66">
                  <c:v>1260.4000000000001</c:v>
                </c:pt>
                <c:pt idx="67">
                  <c:v>1279.3</c:v>
                </c:pt>
                <c:pt idx="68">
                  <c:v>1301.0999999999999</c:v>
                </c:pt>
                <c:pt idx="69">
                  <c:v>1325.4</c:v>
                </c:pt>
                <c:pt idx="70">
                  <c:v>1356</c:v>
                </c:pt>
                <c:pt idx="71">
                  <c:v>1383.8</c:v>
                </c:pt>
                <c:pt idx="72">
                  <c:v>1443.2</c:v>
                </c:pt>
                <c:pt idx="73">
                  <c:v>1474.4</c:v>
                </c:pt>
                <c:pt idx="74">
                  <c:v>1506.3</c:v>
                </c:pt>
                <c:pt idx="75">
                  <c:v>1539</c:v>
                </c:pt>
                <c:pt idx="76">
                  <c:v>1572.5</c:v>
                </c:pt>
                <c:pt idx="77">
                  <c:v>1606.9</c:v>
                </c:pt>
                <c:pt idx="78">
                  <c:v>1642.3</c:v>
                </c:pt>
                <c:pt idx="79">
                  <c:v>1715.2</c:v>
                </c:pt>
                <c:pt idx="80">
                  <c:v>1752.1</c:v>
                </c:pt>
                <c:pt idx="81">
                  <c:v>1788.9</c:v>
                </c:pt>
                <c:pt idx="82">
                  <c:v>1825.1</c:v>
                </c:pt>
                <c:pt idx="83">
                  <c:v>1860.9</c:v>
                </c:pt>
                <c:pt idx="84">
                  <c:v>1896</c:v>
                </c:pt>
                <c:pt idx="85">
                  <c:v>1930.9</c:v>
                </c:pt>
                <c:pt idx="86">
                  <c:v>1965.8</c:v>
                </c:pt>
                <c:pt idx="87">
                  <c:v>2000.8</c:v>
                </c:pt>
                <c:pt idx="88">
                  <c:v>2036</c:v>
                </c:pt>
                <c:pt idx="89">
                  <c:v>2071</c:v>
                </c:pt>
                <c:pt idx="90">
                  <c:v>2105.8000000000002</c:v>
                </c:pt>
                <c:pt idx="91">
                  <c:v>2140.1999999999998</c:v>
                </c:pt>
                <c:pt idx="92">
                  <c:v>2174.1</c:v>
                </c:pt>
                <c:pt idx="93">
                  <c:v>2205.4</c:v>
                </c:pt>
                <c:pt idx="94">
                  <c:v>2239.6999999999998</c:v>
                </c:pt>
                <c:pt idx="95">
                  <c:v>2270.1</c:v>
                </c:pt>
                <c:pt idx="96">
                  <c:v>2301.1999999999998</c:v>
                </c:pt>
                <c:pt idx="97">
                  <c:v>2331.6</c:v>
                </c:pt>
                <c:pt idx="98">
                  <c:v>2361.6</c:v>
                </c:pt>
                <c:pt idx="99">
                  <c:v>2391.4</c:v>
                </c:pt>
                <c:pt idx="100">
                  <c:v>2420.9</c:v>
                </c:pt>
                <c:pt idx="101">
                  <c:v>2450.1</c:v>
                </c:pt>
                <c:pt idx="102">
                  <c:v>2478.8000000000002</c:v>
                </c:pt>
                <c:pt idx="103">
                  <c:v>2506.6999999999998</c:v>
                </c:pt>
                <c:pt idx="104">
                  <c:v>2534.8000000000002</c:v>
                </c:pt>
                <c:pt idx="105">
                  <c:v>2590.6</c:v>
                </c:pt>
                <c:pt idx="106">
                  <c:v>2618.4</c:v>
                </c:pt>
                <c:pt idx="107">
                  <c:v>2646.1</c:v>
                </c:pt>
                <c:pt idx="108">
                  <c:v>2673.6</c:v>
                </c:pt>
                <c:pt idx="109">
                  <c:v>2701.1</c:v>
                </c:pt>
                <c:pt idx="110">
                  <c:v>2728.7</c:v>
                </c:pt>
                <c:pt idx="111">
                  <c:v>2756.1</c:v>
                </c:pt>
                <c:pt idx="112">
                  <c:v>2783.4</c:v>
                </c:pt>
                <c:pt idx="113">
                  <c:v>2810.4</c:v>
                </c:pt>
                <c:pt idx="114">
                  <c:v>2837.6</c:v>
                </c:pt>
                <c:pt idx="115">
                  <c:v>2864.8</c:v>
                </c:pt>
                <c:pt idx="116">
                  <c:v>2892.2</c:v>
                </c:pt>
                <c:pt idx="117">
                  <c:v>2920</c:v>
                </c:pt>
                <c:pt idx="118">
                  <c:v>2948</c:v>
                </c:pt>
                <c:pt idx="119">
                  <c:v>2975.5</c:v>
                </c:pt>
                <c:pt idx="120">
                  <c:v>3004</c:v>
                </c:pt>
                <c:pt idx="121">
                  <c:v>3032.7</c:v>
                </c:pt>
                <c:pt idx="122">
                  <c:v>3061.4</c:v>
                </c:pt>
                <c:pt idx="123">
                  <c:v>3089.9</c:v>
                </c:pt>
                <c:pt idx="124">
                  <c:v>3118.2</c:v>
                </c:pt>
                <c:pt idx="125">
                  <c:v>3146.2</c:v>
                </c:pt>
                <c:pt idx="126">
                  <c:v>3174</c:v>
                </c:pt>
                <c:pt idx="127">
                  <c:v>3201.7</c:v>
                </c:pt>
                <c:pt idx="128">
                  <c:v>3229.7</c:v>
                </c:pt>
                <c:pt idx="129">
                  <c:v>3257</c:v>
                </c:pt>
                <c:pt idx="130">
                  <c:v>3284.2</c:v>
                </c:pt>
                <c:pt idx="131">
                  <c:v>3311</c:v>
                </c:pt>
                <c:pt idx="132">
                  <c:v>3337.8</c:v>
                </c:pt>
                <c:pt idx="133">
                  <c:v>3390.5</c:v>
                </c:pt>
                <c:pt idx="134">
                  <c:v>3442.9</c:v>
                </c:pt>
                <c:pt idx="135">
                  <c:v>3469.4</c:v>
                </c:pt>
                <c:pt idx="136">
                  <c:v>3496.1</c:v>
                </c:pt>
                <c:pt idx="137">
                  <c:v>3523.3</c:v>
                </c:pt>
                <c:pt idx="138">
                  <c:v>3578.1</c:v>
                </c:pt>
                <c:pt idx="139">
                  <c:v>3605.6</c:v>
                </c:pt>
                <c:pt idx="140">
                  <c:v>3632.8</c:v>
                </c:pt>
                <c:pt idx="141">
                  <c:v>3659.6</c:v>
                </c:pt>
                <c:pt idx="142">
                  <c:v>3712.2</c:v>
                </c:pt>
                <c:pt idx="143">
                  <c:v>3763.9</c:v>
                </c:pt>
                <c:pt idx="144">
                  <c:v>3788.7</c:v>
                </c:pt>
                <c:pt idx="145">
                  <c:v>3814.2</c:v>
                </c:pt>
                <c:pt idx="146">
                  <c:v>3839.6</c:v>
                </c:pt>
                <c:pt idx="147">
                  <c:v>3889.7</c:v>
                </c:pt>
                <c:pt idx="148">
                  <c:v>3939.5</c:v>
                </c:pt>
                <c:pt idx="149">
                  <c:v>3989.7</c:v>
                </c:pt>
                <c:pt idx="150">
                  <c:v>4041</c:v>
                </c:pt>
                <c:pt idx="151">
                  <c:v>4093.9</c:v>
                </c:pt>
                <c:pt idx="152">
                  <c:v>4121</c:v>
                </c:pt>
                <c:pt idx="153">
                  <c:v>4148.6000000000004</c:v>
                </c:pt>
                <c:pt idx="154">
                  <c:v>4204.3999999999996</c:v>
                </c:pt>
                <c:pt idx="155">
                  <c:v>4261</c:v>
                </c:pt>
                <c:pt idx="156">
                  <c:v>4289.3999999999996</c:v>
                </c:pt>
                <c:pt idx="157">
                  <c:v>4317.8999999999996</c:v>
                </c:pt>
                <c:pt idx="158">
                  <c:v>4346.6000000000004</c:v>
                </c:pt>
                <c:pt idx="159">
                  <c:v>4375.2</c:v>
                </c:pt>
                <c:pt idx="160">
                  <c:v>4404</c:v>
                </c:pt>
                <c:pt idx="161">
                  <c:v>4432.7</c:v>
                </c:pt>
                <c:pt idx="162">
                  <c:v>4461.6000000000004</c:v>
                </c:pt>
                <c:pt idx="163">
                  <c:v>4490</c:v>
                </c:pt>
                <c:pt idx="164">
                  <c:v>4518.1000000000004</c:v>
                </c:pt>
                <c:pt idx="165">
                  <c:v>4545.7</c:v>
                </c:pt>
                <c:pt idx="166">
                  <c:v>4573</c:v>
                </c:pt>
                <c:pt idx="167">
                  <c:v>4599.5</c:v>
                </c:pt>
                <c:pt idx="168">
                  <c:v>4626.5</c:v>
                </c:pt>
                <c:pt idx="169">
                  <c:v>4653.3</c:v>
                </c:pt>
                <c:pt idx="170">
                  <c:v>4706.3</c:v>
                </c:pt>
                <c:pt idx="171">
                  <c:v>4758.7</c:v>
                </c:pt>
                <c:pt idx="172">
                  <c:v>4784.5</c:v>
                </c:pt>
                <c:pt idx="173">
                  <c:v>4810.2</c:v>
                </c:pt>
                <c:pt idx="174">
                  <c:v>4835.8</c:v>
                </c:pt>
                <c:pt idx="175">
                  <c:v>4861.5</c:v>
                </c:pt>
                <c:pt idx="176">
                  <c:v>4887.3999999999996</c:v>
                </c:pt>
                <c:pt idx="177">
                  <c:v>4913.3999999999996</c:v>
                </c:pt>
                <c:pt idx="178">
                  <c:v>4939.7</c:v>
                </c:pt>
                <c:pt idx="179">
                  <c:v>4966.6000000000004</c:v>
                </c:pt>
                <c:pt idx="180">
                  <c:v>4993.8</c:v>
                </c:pt>
                <c:pt idx="181">
                  <c:v>5021</c:v>
                </c:pt>
                <c:pt idx="182">
                  <c:v>5048.2</c:v>
                </c:pt>
                <c:pt idx="183">
                  <c:v>5075.7</c:v>
                </c:pt>
                <c:pt idx="184">
                  <c:v>5131.5</c:v>
                </c:pt>
                <c:pt idx="185">
                  <c:v>5160.7</c:v>
                </c:pt>
                <c:pt idx="186">
                  <c:v>5189.1000000000004</c:v>
                </c:pt>
                <c:pt idx="187">
                  <c:v>5247.2</c:v>
                </c:pt>
                <c:pt idx="188">
                  <c:v>5276.5</c:v>
                </c:pt>
                <c:pt idx="189">
                  <c:v>5305.9</c:v>
                </c:pt>
                <c:pt idx="190">
                  <c:v>5335</c:v>
                </c:pt>
                <c:pt idx="191">
                  <c:v>5393.8</c:v>
                </c:pt>
                <c:pt idx="192">
                  <c:v>5423</c:v>
                </c:pt>
                <c:pt idx="193">
                  <c:v>5452.1</c:v>
                </c:pt>
                <c:pt idx="194">
                  <c:v>5481.5</c:v>
                </c:pt>
                <c:pt idx="195">
                  <c:v>5510.3</c:v>
                </c:pt>
                <c:pt idx="196">
                  <c:v>5539.1</c:v>
                </c:pt>
                <c:pt idx="197">
                  <c:v>5567.8</c:v>
                </c:pt>
                <c:pt idx="198">
                  <c:v>5596.3</c:v>
                </c:pt>
                <c:pt idx="199">
                  <c:v>5653.1</c:v>
                </c:pt>
                <c:pt idx="200">
                  <c:v>5709.4</c:v>
                </c:pt>
                <c:pt idx="201">
                  <c:v>5765</c:v>
                </c:pt>
                <c:pt idx="202">
                  <c:v>5820.4</c:v>
                </c:pt>
                <c:pt idx="203">
                  <c:v>5848</c:v>
                </c:pt>
                <c:pt idx="204">
                  <c:v>5875.5</c:v>
                </c:pt>
                <c:pt idx="205">
                  <c:v>5930.4</c:v>
                </c:pt>
                <c:pt idx="206">
                  <c:v>5957.7</c:v>
                </c:pt>
                <c:pt idx="207">
                  <c:v>5985</c:v>
                </c:pt>
                <c:pt idx="208">
                  <c:v>6011.9</c:v>
                </c:pt>
                <c:pt idx="209">
                  <c:v>6038.9</c:v>
                </c:pt>
                <c:pt idx="210">
                  <c:v>6065.7</c:v>
                </c:pt>
                <c:pt idx="211">
                  <c:v>6092.4</c:v>
                </c:pt>
                <c:pt idx="212">
                  <c:v>6145.8</c:v>
                </c:pt>
                <c:pt idx="213">
                  <c:v>6172.5</c:v>
                </c:pt>
                <c:pt idx="214">
                  <c:v>6199.2</c:v>
                </c:pt>
                <c:pt idx="215">
                  <c:v>6253.4</c:v>
                </c:pt>
                <c:pt idx="216">
                  <c:v>6280.5</c:v>
                </c:pt>
                <c:pt idx="217">
                  <c:v>6307.7</c:v>
                </c:pt>
                <c:pt idx="218">
                  <c:v>6334.8</c:v>
                </c:pt>
                <c:pt idx="219">
                  <c:v>6362.2</c:v>
                </c:pt>
                <c:pt idx="220">
                  <c:v>6389.7</c:v>
                </c:pt>
                <c:pt idx="221">
                  <c:v>6445.8</c:v>
                </c:pt>
                <c:pt idx="222">
                  <c:v>6502.5</c:v>
                </c:pt>
                <c:pt idx="223">
                  <c:v>6531.2</c:v>
                </c:pt>
                <c:pt idx="224">
                  <c:v>6560</c:v>
                </c:pt>
                <c:pt idx="225">
                  <c:v>6588.6</c:v>
                </c:pt>
                <c:pt idx="226">
                  <c:v>6617.6</c:v>
                </c:pt>
                <c:pt idx="227">
                  <c:v>6646.8</c:v>
                </c:pt>
                <c:pt idx="228">
                  <c:v>6705.1</c:v>
                </c:pt>
                <c:pt idx="229">
                  <c:v>6734.2</c:v>
                </c:pt>
                <c:pt idx="230">
                  <c:v>6763.1</c:v>
                </c:pt>
                <c:pt idx="231">
                  <c:v>6791.9</c:v>
                </c:pt>
                <c:pt idx="232">
                  <c:v>6820.5</c:v>
                </c:pt>
                <c:pt idx="233">
                  <c:v>6848.5</c:v>
                </c:pt>
                <c:pt idx="234">
                  <c:v>6876.2</c:v>
                </c:pt>
                <c:pt idx="235">
                  <c:v>6904.1</c:v>
                </c:pt>
                <c:pt idx="236">
                  <c:v>6959.1</c:v>
                </c:pt>
                <c:pt idx="237">
                  <c:v>6986.4</c:v>
                </c:pt>
                <c:pt idx="238">
                  <c:v>7013.4</c:v>
                </c:pt>
                <c:pt idx="239">
                  <c:v>7040</c:v>
                </c:pt>
                <c:pt idx="240">
                  <c:v>7093</c:v>
                </c:pt>
                <c:pt idx="241">
                  <c:v>7119.2</c:v>
                </c:pt>
                <c:pt idx="242">
                  <c:v>7144.9</c:v>
                </c:pt>
                <c:pt idx="243">
                  <c:v>7170.6</c:v>
                </c:pt>
                <c:pt idx="244">
                  <c:v>7196.5</c:v>
                </c:pt>
                <c:pt idx="245">
                  <c:v>7222.5</c:v>
                </c:pt>
                <c:pt idx="246">
                  <c:v>7274.5</c:v>
                </c:pt>
                <c:pt idx="247">
                  <c:v>7327.5</c:v>
                </c:pt>
                <c:pt idx="248">
                  <c:v>7382.9</c:v>
                </c:pt>
                <c:pt idx="249">
                  <c:v>7410.7</c:v>
                </c:pt>
                <c:pt idx="250">
                  <c:v>7438.7</c:v>
                </c:pt>
                <c:pt idx="251">
                  <c:v>7467</c:v>
                </c:pt>
                <c:pt idx="252">
                  <c:v>7523.7</c:v>
                </c:pt>
                <c:pt idx="253">
                  <c:v>7552.7</c:v>
                </c:pt>
                <c:pt idx="254">
                  <c:v>7581.9</c:v>
                </c:pt>
                <c:pt idx="255">
                  <c:v>7640.5</c:v>
                </c:pt>
                <c:pt idx="256">
                  <c:v>7669.8</c:v>
                </c:pt>
                <c:pt idx="257">
                  <c:v>7699</c:v>
                </c:pt>
                <c:pt idx="258">
                  <c:v>7728.1</c:v>
                </c:pt>
                <c:pt idx="259">
                  <c:v>7756.9</c:v>
                </c:pt>
                <c:pt idx="260">
                  <c:v>7785.6</c:v>
                </c:pt>
                <c:pt idx="261">
                  <c:v>7842.4</c:v>
                </c:pt>
                <c:pt idx="262">
                  <c:v>7870.4</c:v>
                </c:pt>
                <c:pt idx="263">
                  <c:v>7898.3</c:v>
                </c:pt>
                <c:pt idx="264">
                  <c:v>7926</c:v>
                </c:pt>
                <c:pt idx="265">
                  <c:v>7980.8</c:v>
                </c:pt>
                <c:pt idx="266">
                  <c:v>8034.7</c:v>
                </c:pt>
                <c:pt idx="267">
                  <c:v>8088.6</c:v>
                </c:pt>
                <c:pt idx="268">
                  <c:v>8142</c:v>
                </c:pt>
                <c:pt idx="269">
                  <c:v>8195.2999999999993</c:v>
                </c:pt>
                <c:pt idx="270">
                  <c:v>8249</c:v>
                </c:pt>
                <c:pt idx="271">
                  <c:v>8276.1</c:v>
                </c:pt>
                <c:pt idx="272">
                  <c:v>8303.2999999999993</c:v>
                </c:pt>
                <c:pt idx="273">
                  <c:v>8358</c:v>
                </c:pt>
                <c:pt idx="274">
                  <c:v>8413.4</c:v>
                </c:pt>
                <c:pt idx="275">
                  <c:v>8441</c:v>
                </c:pt>
                <c:pt idx="276">
                  <c:v>8468.7000000000007</c:v>
                </c:pt>
                <c:pt idx="277">
                  <c:v>8496.4</c:v>
                </c:pt>
                <c:pt idx="278">
                  <c:v>8551.1</c:v>
                </c:pt>
                <c:pt idx="279">
                  <c:v>8605.7000000000007</c:v>
                </c:pt>
                <c:pt idx="280">
                  <c:v>8633.1</c:v>
                </c:pt>
                <c:pt idx="281">
                  <c:v>8660.4</c:v>
                </c:pt>
                <c:pt idx="282">
                  <c:v>8715.2000000000007</c:v>
                </c:pt>
                <c:pt idx="283">
                  <c:v>8742.7000000000007</c:v>
                </c:pt>
                <c:pt idx="284">
                  <c:v>8770.4</c:v>
                </c:pt>
                <c:pt idx="285">
                  <c:v>8797.9</c:v>
                </c:pt>
                <c:pt idx="286">
                  <c:v>8825.5</c:v>
                </c:pt>
                <c:pt idx="287">
                  <c:v>8853.6</c:v>
                </c:pt>
                <c:pt idx="288">
                  <c:v>8908.9</c:v>
                </c:pt>
                <c:pt idx="289">
                  <c:v>8936.5</c:v>
                </c:pt>
                <c:pt idx="290">
                  <c:v>8964</c:v>
                </c:pt>
                <c:pt idx="291">
                  <c:v>8991.2000000000007</c:v>
                </c:pt>
                <c:pt idx="292">
                  <c:v>9018.4</c:v>
                </c:pt>
                <c:pt idx="293">
                  <c:v>9045.5</c:v>
                </c:pt>
                <c:pt idx="294">
                  <c:v>9072.7000000000007</c:v>
                </c:pt>
                <c:pt idx="295">
                  <c:v>9099.5</c:v>
                </c:pt>
                <c:pt idx="296">
                  <c:v>9126.2000000000007</c:v>
                </c:pt>
                <c:pt idx="297">
                  <c:v>9152.6</c:v>
                </c:pt>
                <c:pt idx="298">
                  <c:v>9204.7999999999993</c:v>
                </c:pt>
                <c:pt idx="299">
                  <c:v>9256.4</c:v>
                </c:pt>
                <c:pt idx="300">
                  <c:v>9281.9</c:v>
                </c:pt>
                <c:pt idx="301">
                  <c:v>9307.4</c:v>
                </c:pt>
                <c:pt idx="302">
                  <c:v>9358</c:v>
                </c:pt>
                <c:pt idx="303">
                  <c:v>9383.5</c:v>
                </c:pt>
                <c:pt idx="304">
                  <c:v>9409</c:v>
                </c:pt>
                <c:pt idx="305">
                  <c:v>9460.2000000000007</c:v>
                </c:pt>
                <c:pt idx="306">
                  <c:v>9512.2999999999993</c:v>
                </c:pt>
                <c:pt idx="307">
                  <c:v>9538.4</c:v>
                </c:pt>
                <c:pt idx="308">
                  <c:v>9564.6</c:v>
                </c:pt>
                <c:pt idx="309">
                  <c:v>9590.7999999999993</c:v>
                </c:pt>
                <c:pt idx="310">
                  <c:v>9617.1</c:v>
                </c:pt>
                <c:pt idx="311">
                  <c:v>9643.7000000000007</c:v>
                </c:pt>
                <c:pt idx="312">
                  <c:v>9670.5</c:v>
                </c:pt>
                <c:pt idx="313">
                  <c:v>9697.2999999999993</c:v>
                </c:pt>
                <c:pt idx="314">
                  <c:v>9751</c:v>
                </c:pt>
                <c:pt idx="315">
                  <c:v>9777.7999999999993</c:v>
                </c:pt>
                <c:pt idx="316">
                  <c:v>9804.5</c:v>
                </c:pt>
                <c:pt idx="317">
                  <c:v>9857.9</c:v>
                </c:pt>
                <c:pt idx="318">
                  <c:v>9911</c:v>
                </c:pt>
                <c:pt idx="319">
                  <c:v>9937.4</c:v>
                </c:pt>
                <c:pt idx="320">
                  <c:v>9963.4</c:v>
                </c:pt>
                <c:pt idx="321">
                  <c:v>9989.5</c:v>
                </c:pt>
                <c:pt idx="322">
                  <c:v>10015.4</c:v>
                </c:pt>
                <c:pt idx="323">
                  <c:v>10041.200000000001</c:v>
                </c:pt>
                <c:pt idx="324">
                  <c:v>10066.6</c:v>
                </c:pt>
                <c:pt idx="325">
                  <c:v>10091.9</c:v>
                </c:pt>
                <c:pt idx="326">
                  <c:v>10116.9</c:v>
                </c:pt>
                <c:pt idx="327">
                  <c:v>10141.799999999999</c:v>
                </c:pt>
                <c:pt idx="328">
                  <c:v>10191.200000000001</c:v>
                </c:pt>
                <c:pt idx="329">
                  <c:v>10215.6</c:v>
                </c:pt>
                <c:pt idx="330">
                  <c:v>10240.1</c:v>
                </c:pt>
                <c:pt idx="331">
                  <c:v>10264.299999999999</c:v>
                </c:pt>
                <c:pt idx="332">
                  <c:v>10288.5</c:v>
                </c:pt>
                <c:pt idx="333">
                  <c:v>10312.799999999999</c:v>
                </c:pt>
                <c:pt idx="334">
                  <c:v>10337.1</c:v>
                </c:pt>
                <c:pt idx="335">
                  <c:v>10361.4</c:v>
                </c:pt>
                <c:pt idx="336">
                  <c:v>10410.1</c:v>
                </c:pt>
                <c:pt idx="337">
                  <c:v>10458.799999999999</c:v>
                </c:pt>
                <c:pt idx="338">
                  <c:v>10483.299999999999</c:v>
                </c:pt>
                <c:pt idx="339">
                  <c:v>10507.9</c:v>
                </c:pt>
                <c:pt idx="340">
                  <c:v>10532.5</c:v>
                </c:pt>
                <c:pt idx="341">
                  <c:v>10557</c:v>
                </c:pt>
                <c:pt idx="342">
                  <c:v>10581.6</c:v>
                </c:pt>
                <c:pt idx="343">
                  <c:v>10606.3</c:v>
                </c:pt>
                <c:pt idx="344">
                  <c:v>10630.9</c:v>
                </c:pt>
                <c:pt idx="345">
                  <c:v>10655.5</c:v>
                </c:pt>
                <c:pt idx="346">
                  <c:v>10705.1</c:v>
                </c:pt>
                <c:pt idx="347">
                  <c:v>10729.9</c:v>
                </c:pt>
                <c:pt idx="348">
                  <c:v>10754.8</c:v>
                </c:pt>
                <c:pt idx="349">
                  <c:v>10804.6</c:v>
                </c:pt>
                <c:pt idx="350">
                  <c:v>10829.5</c:v>
                </c:pt>
                <c:pt idx="351">
                  <c:v>10854.4</c:v>
                </c:pt>
                <c:pt idx="352">
                  <c:v>10879.3</c:v>
                </c:pt>
                <c:pt idx="353">
                  <c:v>10904.1</c:v>
                </c:pt>
                <c:pt idx="354">
                  <c:v>10929.1</c:v>
                </c:pt>
                <c:pt idx="355">
                  <c:v>10954.2</c:v>
                </c:pt>
                <c:pt idx="356">
                  <c:v>10979.4</c:v>
                </c:pt>
                <c:pt idx="357">
                  <c:v>11004.3</c:v>
                </c:pt>
                <c:pt idx="358">
                  <c:v>11029.5</c:v>
                </c:pt>
                <c:pt idx="359">
                  <c:v>11054.6</c:v>
                </c:pt>
                <c:pt idx="360">
                  <c:v>11079.5</c:v>
                </c:pt>
                <c:pt idx="361">
                  <c:v>11104.1</c:v>
                </c:pt>
                <c:pt idx="362">
                  <c:v>11151.3</c:v>
                </c:pt>
                <c:pt idx="363">
                  <c:v>11174.9</c:v>
                </c:pt>
                <c:pt idx="364">
                  <c:v>11198.2</c:v>
                </c:pt>
                <c:pt idx="365">
                  <c:v>11221.4</c:v>
                </c:pt>
                <c:pt idx="366">
                  <c:v>11244.3</c:v>
                </c:pt>
                <c:pt idx="367">
                  <c:v>11267.4</c:v>
                </c:pt>
                <c:pt idx="368">
                  <c:v>11290.5</c:v>
                </c:pt>
                <c:pt idx="369">
                  <c:v>11313.7</c:v>
                </c:pt>
                <c:pt idx="370">
                  <c:v>11360.8</c:v>
                </c:pt>
                <c:pt idx="371">
                  <c:v>11407.7</c:v>
                </c:pt>
                <c:pt idx="372">
                  <c:v>11453.9</c:v>
                </c:pt>
                <c:pt idx="373">
                  <c:v>11477.3</c:v>
                </c:pt>
                <c:pt idx="374">
                  <c:v>11500.8</c:v>
                </c:pt>
                <c:pt idx="375">
                  <c:v>11548.5</c:v>
                </c:pt>
                <c:pt idx="376">
                  <c:v>11596.2</c:v>
                </c:pt>
                <c:pt idx="377">
                  <c:v>11643.9</c:v>
                </c:pt>
                <c:pt idx="378">
                  <c:v>11690.8</c:v>
                </c:pt>
                <c:pt idx="379">
                  <c:v>11713.5</c:v>
                </c:pt>
                <c:pt idx="380">
                  <c:v>11757.6</c:v>
                </c:pt>
                <c:pt idx="381">
                  <c:v>11778.9</c:v>
                </c:pt>
                <c:pt idx="382">
                  <c:v>11820.4</c:v>
                </c:pt>
                <c:pt idx="383">
                  <c:v>11860.7</c:v>
                </c:pt>
                <c:pt idx="384">
                  <c:v>11880.5</c:v>
                </c:pt>
                <c:pt idx="385">
                  <c:v>11900.1</c:v>
                </c:pt>
                <c:pt idx="386">
                  <c:v>11919.5</c:v>
                </c:pt>
                <c:pt idx="387">
                  <c:v>11938.6</c:v>
                </c:pt>
                <c:pt idx="388">
                  <c:v>11957.5</c:v>
                </c:pt>
                <c:pt idx="389">
                  <c:v>11976.4</c:v>
                </c:pt>
                <c:pt idx="390">
                  <c:v>11995.2</c:v>
                </c:pt>
                <c:pt idx="391">
                  <c:v>12032.9</c:v>
                </c:pt>
                <c:pt idx="392">
                  <c:v>12071.9</c:v>
                </c:pt>
                <c:pt idx="393">
                  <c:v>12091.4</c:v>
                </c:pt>
                <c:pt idx="394">
                  <c:v>12111.1</c:v>
                </c:pt>
                <c:pt idx="395">
                  <c:v>12151.2</c:v>
                </c:pt>
                <c:pt idx="396">
                  <c:v>12171.3</c:v>
                </c:pt>
                <c:pt idx="397">
                  <c:v>12213</c:v>
                </c:pt>
                <c:pt idx="398">
                  <c:v>12257.1</c:v>
                </c:pt>
                <c:pt idx="399">
                  <c:v>12301.2</c:v>
                </c:pt>
                <c:pt idx="400">
                  <c:v>12323.9</c:v>
                </c:pt>
                <c:pt idx="401">
                  <c:v>12346.6</c:v>
                </c:pt>
                <c:pt idx="402">
                  <c:v>12369.7</c:v>
                </c:pt>
                <c:pt idx="403">
                  <c:v>12392.9</c:v>
                </c:pt>
                <c:pt idx="404">
                  <c:v>12416.1</c:v>
                </c:pt>
                <c:pt idx="405">
                  <c:v>12439.5</c:v>
                </c:pt>
                <c:pt idx="406">
                  <c:v>12486.2</c:v>
                </c:pt>
                <c:pt idx="407">
                  <c:v>12533.3</c:v>
                </c:pt>
                <c:pt idx="408">
                  <c:v>12580.6</c:v>
                </c:pt>
                <c:pt idx="409">
                  <c:v>12628</c:v>
                </c:pt>
                <c:pt idx="410">
                  <c:v>12675.5</c:v>
                </c:pt>
                <c:pt idx="411">
                  <c:v>12699.2</c:v>
                </c:pt>
                <c:pt idx="412">
                  <c:v>12723</c:v>
                </c:pt>
                <c:pt idx="413">
                  <c:v>12746.8</c:v>
                </c:pt>
                <c:pt idx="414">
                  <c:v>12770.5</c:v>
                </c:pt>
                <c:pt idx="415">
                  <c:v>12794.3</c:v>
                </c:pt>
                <c:pt idx="416">
                  <c:v>12818.1</c:v>
                </c:pt>
                <c:pt idx="417">
                  <c:v>12841.6</c:v>
                </c:pt>
                <c:pt idx="418">
                  <c:v>12865</c:v>
                </c:pt>
                <c:pt idx="419">
                  <c:v>12912</c:v>
                </c:pt>
                <c:pt idx="420">
                  <c:v>12958.2</c:v>
                </c:pt>
                <c:pt idx="421">
                  <c:v>12981.2</c:v>
                </c:pt>
                <c:pt idx="422">
                  <c:v>13004</c:v>
                </c:pt>
                <c:pt idx="423">
                  <c:v>13026.8</c:v>
                </c:pt>
                <c:pt idx="424">
                  <c:v>13049.5</c:v>
                </c:pt>
                <c:pt idx="425">
                  <c:v>13072.2</c:v>
                </c:pt>
                <c:pt idx="426">
                  <c:v>13117.3</c:v>
                </c:pt>
                <c:pt idx="427">
                  <c:v>13161.7</c:v>
                </c:pt>
                <c:pt idx="428">
                  <c:v>13205.4</c:v>
                </c:pt>
                <c:pt idx="429">
                  <c:v>13226.9</c:v>
                </c:pt>
                <c:pt idx="430">
                  <c:v>13248.4</c:v>
                </c:pt>
                <c:pt idx="431">
                  <c:v>13291.2</c:v>
                </c:pt>
                <c:pt idx="432">
                  <c:v>13312.3</c:v>
                </c:pt>
                <c:pt idx="433">
                  <c:v>13333.5</c:v>
                </c:pt>
                <c:pt idx="434">
                  <c:v>13375</c:v>
                </c:pt>
                <c:pt idx="435">
                  <c:v>13416.4</c:v>
                </c:pt>
                <c:pt idx="436">
                  <c:v>13436</c:v>
                </c:pt>
                <c:pt idx="437">
                  <c:v>13455.2</c:v>
                </c:pt>
                <c:pt idx="438">
                  <c:v>13474.6</c:v>
                </c:pt>
                <c:pt idx="439">
                  <c:v>13494.3</c:v>
                </c:pt>
                <c:pt idx="440">
                  <c:v>13513.4</c:v>
                </c:pt>
                <c:pt idx="441">
                  <c:v>13532.4</c:v>
                </c:pt>
                <c:pt idx="442">
                  <c:v>13551.5</c:v>
                </c:pt>
                <c:pt idx="443">
                  <c:v>13589.6</c:v>
                </c:pt>
                <c:pt idx="444">
                  <c:v>13608.7</c:v>
                </c:pt>
                <c:pt idx="445">
                  <c:v>13627.8</c:v>
                </c:pt>
                <c:pt idx="446">
                  <c:v>13646.9</c:v>
                </c:pt>
                <c:pt idx="447">
                  <c:v>13666.1</c:v>
                </c:pt>
                <c:pt idx="448">
                  <c:v>13685.4</c:v>
                </c:pt>
                <c:pt idx="449">
                  <c:v>13725.1</c:v>
                </c:pt>
                <c:pt idx="450">
                  <c:v>13766</c:v>
                </c:pt>
                <c:pt idx="451">
                  <c:v>13807.5</c:v>
                </c:pt>
                <c:pt idx="452">
                  <c:v>13849.2</c:v>
                </c:pt>
                <c:pt idx="453">
                  <c:v>13870.2</c:v>
                </c:pt>
                <c:pt idx="454">
                  <c:v>13891</c:v>
                </c:pt>
                <c:pt idx="455">
                  <c:v>13911.5</c:v>
                </c:pt>
                <c:pt idx="456">
                  <c:v>13952.2</c:v>
                </c:pt>
                <c:pt idx="457">
                  <c:v>13992.3</c:v>
                </c:pt>
                <c:pt idx="458">
                  <c:v>14010.3</c:v>
                </c:pt>
                <c:pt idx="459">
                  <c:v>14030.6</c:v>
                </c:pt>
                <c:pt idx="460">
                  <c:v>14046.4</c:v>
                </c:pt>
                <c:pt idx="461">
                  <c:v>14078.8</c:v>
                </c:pt>
                <c:pt idx="462">
                  <c:v>14093</c:v>
                </c:pt>
                <c:pt idx="463">
                  <c:v>14105.6</c:v>
                </c:pt>
                <c:pt idx="464">
                  <c:v>14114.8</c:v>
                </c:pt>
                <c:pt idx="465">
                  <c:v>14134.6</c:v>
                </c:pt>
                <c:pt idx="466">
                  <c:v>14143.5</c:v>
                </c:pt>
                <c:pt idx="467">
                  <c:v>14152.5</c:v>
                </c:pt>
                <c:pt idx="468">
                  <c:v>14160.8</c:v>
                </c:pt>
                <c:pt idx="469">
                  <c:v>14167.2</c:v>
                </c:pt>
                <c:pt idx="470">
                  <c:v>14170.7</c:v>
                </c:pt>
                <c:pt idx="471">
                  <c:v>14175.5</c:v>
                </c:pt>
                <c:pt idx="472">
                  <c:v>14180.5</c:v>
                </c:pt>
                <c:pt idx="473">
                  <c:v>14188.4</c:v>
                </c:pt>
                <c:pt idx="474">
                  <c:v>14191.2</c:v>
                </c:pt>
                <c:pt idx="475">
                  <c:v>14194.7</c:v>
                </c:pt>
                <c:pt idx="476">
                  <c:v>14198.3</c:v>
                </c:pt>
                <c:pt idx="477">
                  <c:v>14202.2</c:v>
                </c:pt>
                <c:pt idx="478">
                  <c:v>14206.3</c:v>
                </c:pt>
                <c:pt idx="479">
                  <c:v>14211.1</c:v>
                </c:pt>
                <c:pt idx="480">
                  <c:v>14224.8</c:v>
                </c:pt>
                <c:pt idx="481">
                  <c:v>14240</c:v>
                </c:pt>
                <c:pt idx="482">
                  <c:v>14251.9</c:v>
                </c:pt>
                <c:pt idx="483">
                  <c:v>14260.8</c:v>
                </c:pt>
                <c:pt idx="484">
                  <c:v>14269.7</c:v>
                </c:pt>
                <c:pt idx="485">
                  <c:v>14281.2</c:v>
                </c:pt>
                <c:pt idx="486">
                  <c:v>14294.1</c:v>
                </c:pt>
                <c:pt idx="487">
                  <c:v>14321.6</c:v>
                </c:pt>
                <c:pt idx="488">
                  <c:v>14349.2</c:v>
                </c:pt>
                <c:pt idx="489">
                  <c:v>14365.2</c:v>
                </c:pt>
                <c:pt idx="490">
                  <c:v>14382.1</c:v>
                </c:pt>
                <c:pt idx="491">
                  <c:v>14416.7</c:v>
                </c:pt>
                <c:pt idx="492">
                  <c:v>14451.9</c:v>
                </c:pt>
                <c:pt idx="493">
                  <c:v>14471</c:v>
                </c:pt>
                <c:pt idx="494">
                  <c:v>14490.6</c:v>
                </c:pt>
                <c:pt idx="495">
                  <c:v>14530.6</c:v>
                </c:pt>
                <c:pt idx="496">
                  <c:v>14550.8</c:v>
                </c:pt>
                <c:pt idx="497">
                  <c:v>14570.9</c:v>
                </c:pt>
                <c:pt idx="498">
                  <c:v>14591.1</c:v>
                </c:pt>
                <c:pt idx="499">
                  <c:v>14611.1</c:v>
                </c:pt>
                <c:pt idx="500">
                  <c:v>14631.2</c:v>
                </c:pt>
                <c:pt idx="501">
                  <c:v>14651.2</c:v>
                </c:pt>
                <c:pt idx="502">
                  <c:v>14691.1</c:v>
                </c:pt>
                <c:pt idx="503">
                  <c:v>14731.2</c:v>
                </c:pt>
                <c:pt idx="504">
                  <c:v>14750.8</c:v>
                </c:pt>
                <c:pt idx="505">
                  <c:v>14770.7</c:v>
                </c:pt>
                <c:pt idx="506">
                  <c:v>14790</c:v>
                </c:pt>
                <c:pt idx="507">
                  <c:v>14809.8</c:v>
                </c:pt>
                <c:pt idx="508">
                  <c:v>14828.6</c:v>
                </c:pt>
                <c:pt idx="509">
                  <c:v>14847.5</c:v>
                </c:pt>
                <c:pt idx="510">
                  <c:v>14885.1</c:v>
                </c:pt>
                <c:pt idx="511">
                  <c:v>14903.6</c:v>
                </c:pt>
                <c:pt idx="512">
                  <c:v>14921.9</c:v>
                </c:pt>
                <c:pt idx="513">
                  <c:v>14958.5</c:v>
                </c:pt>
                <c:pt idx="514">
                  <c:v>14993.7</c:v>
                </c:pt>
                <c:pt idx="515">
                  <c:v>15029.4</c:v>
                </c:pt>
                <c:pt idx="516">
                  <c:v>15047.2</c:v>
                </c:pt>
                <c:pt idx="517">
                  <c:v>15065</c:v>
                </c:pt>
                <c:pt idx="518">
                  <c:v>15082.9</c:v>
                </c:pt>
                <c:pt idx="519">
                  <c:v>15118.7</c:v>
                </c:pt>
                <c:pt idx="520">
                  <c:v>15154.7</c:v>
                </c:pt>
                <c:pt idx="521">
                  <c:v>15172.8</c:v>
                </c:pt>
                <c:pt idx="522">
                  <c:v>15190.7</c:v>
                </c:pt>
                <c:pt idx="523">
                  <c:v>15227.3</c:v>
                </c:pt>
                <c:pt idx="524">
                  <c:v>15246</c:v>
                </c:pt>
                <c:pt idx="525">
                  <c:v>15265</c:v>
                </c:pt>
                <c:pt idx="526">
                  <c:v>15304</c:v>
                </c:pt>
                <c:pt idx="527">
                  <c:v>15323.1</c:v>
                </c:pt>
                <c:pt idx="528">
                  <c:v>15342.9</c:v>
                </c:pt>
                <c:pt idx="529">
                  <c:v>15362.7</c:v>
                </c:pt>
                <c:pt idx="530">
                  <c:v>15382.6</c:v>
                </c:pt>
                <c:pt idx="531">
                  <c:v>15403</c:v>
                </c:pt>
                <c:pt idx="532">
                  <c:v>15444</c:v>
                </c:pt>
                <c:pt idx="533">
                  <c:v>15464.7</c:v>
                </c:pt>
                <c:pt idx="534">
                  <c:v>15485.5</c:v>
                </c:pt>
                <c:pt idx="535">
                  <c:v>15506.4</c:v>
                </c:pt>
                <c:pt idx="536">
                  <c:v>15527.1</c:v>
                </c:pt>
                <c:pt idx="537">
                  <c:v>15547.9</c:v>
                </c:pt>
                <c:pt idx="538">
                  <c:v>15568.6</c:v>
                </c:pt>
                <c:pt idx="539">
                  <c:v>15609.9</c:v>
                </c:pt>
                <c:pt idx="540">
                  <c:v>15630.6</c:v>
                </c:pt>
                <c:pt idx="541">
                  <c:v>15651.1</c:v>
                </c:pt>
                <c:pt idx="542">
                  <c:v>15671.4</c:v>
                </c:pt>
                <c:pt idx="543">
                  <c:v>15691.6</c:v>
                </c:pt>
                <c:pt idx="544">
                  <c:v>15711.5</c:v>
                </c:pt>
                <c:pt idx="545">
                  <c:v>15731.2</c:v>
                </c:pt>
                <c:pt idx="546">
                  <c:v>15750.7</c:v>
                </c:pt>
                <c:pt idx="547">
                  <c:v>15789.4</c:v>
                </c:pt>
                <c:pt idx="548">
                  <c:v>15808.5</c:v>
                </c:pt>
                <c:pt idx="549">
                  <c:v>15827.4</c:v>
                </c:pt>
                <c:pt idx="550">
                  <c:v>15864.9</c:v>
                </c:pt>
                <c:pt idx="551">
                  <c:v>15883.6</c:v>
                </c:pt>
                <c:pt idx="552">
                  <c:v>15902.2</c:v>
                </c:pt>
                <c:pt idx="553">
                  <c:v>15920.8</c:v>
                </c:pt>
                <c:pt idx="554">
                  <c:v>15939.3</c:v>
                </c:pt>
                <c:pt idx="555">
                  <c:v>15976.3</c:v>
                </c:pt>
                <c:pt idx="556">
                  <c:v>16013.4</c:v>
                </c:pt>
                <c:pt idx="557">
                  <c:v>16031.9</c:v>
                </c:pt>
                <c:pt idx="558">
                  <c:v>16050.6</c:v>
                </c:pt>
                <c:pt idx="559">
                  <c:v>16088.3</c:v>
                </c:pt>
                <c:pt idx="560">
                  <c:v>16126.5</c:v>
                </c:pt>
                <c:pt idx="561">
                  <c:v>16164.9</c:v>
                </c:pt>
                <c:pt idx="562">
                  <c:v>16184.2</c:v>
                </c:pt>
                <c:pt idx="563">
                  <c:v>16203.8</c:v>
                </c:pt>
                <c:pt idx="564">
                  <c:v>16223.4</c:v>
                </c:pt>
                <c:pt idx="565">
                  <c:v>16243.3</c:v>
                </c:pt>
                <c:pt idx="566">
                  <c:v>16283.4</c:v>
                </c:pt>
                <c:pt idx="567">
                  <c:v>16303.5</c:v>
                </c:pt>
                <c:pt idx="568">
                  <c:v>16323.6</c:v>
                </c:pt>
                <c:pt idx="569">
                  <c:v>16343.6</c:v>
                </c:pt>
                <c:pt idx="570">
                  <c:v>16383.9</c:v>
                </c:pt>
                <c:pt idx="571">
                  <c:v>16404.099999999999</c:v>
                </c:pt>
                <c:pt idx="572">
                  <c:v>16424.2</c:v>
                </c:pt>
                <c:pt idx="573">
                  <c:v>16444.2</c:v>
                </c:pt>
                <c:pt idx="574">
                  <c:v>16483.599999999999</c:v>
                </c:pt>
                <c:pt idx="575">
                  <c:v>16503.8</c:v>
                </c:pt>
                <c:pt idx="576">
                  <c:v>16523.5</c:v>
                </c:pt>
                <c:pt idx="577">
                  <c:v>16562.2</c:v>
                </c:pt>
                <c:pt idx="578">
                  <c:v>16599.8</c:v>
                </c:pt>
                <c:pt idx="579">
                  <c:v>16637.2</c:v>
                </c:pt>
                <c:pt idx="580">
                  <c:v>16674.599999999999</c:v>
                </c:pt>
                <c:pt idx="581">
                  <c:v>16712</c:v>
                </c:pt>
                <c:pt idx="582">
                  <c:v>16749.400000000001</c:v>
                </c:pt>
                <c:pt idx="583">
                  <c:v>16786.5</c:v>
                </c:pt>
                <c:pt idx="584">
                  <c:v>16823.900000000001</c:v>
                </c:pt>
                <c:pt idx="585">
                  <c:v>16861.7</c:v>
                </c:pt>
                <c:pt idx="586">
                  <c:v>16899.900000000001</c:v>
                </c:pt>
                <c:pt idx="587">
                  <c:v>16919.099999999999</c:v>
                </c:pt>
                <c:pt idx="588">
                  <c:v>16958</c:v>
                </c:pt>
                <c:pt idx="589">
                  <c:v>16996.900000000001</c:v>
                </c:pt>
                <c:pt idx="590">
                  <c:v>17035.7</c:v>
                </c:pt>
                <c:pt idx="591">
                  <c:v>17074.099999999999</c:v>
                </c:pt>
                <c:pt idx="592">
                  <c:v>17130.900000000001</c:v>
                </c:pt>
                <c:pt idx="593">
                  <c:v>17150</c:v>
                </c:pt>
                <c:pt idx="594">
                  <c:v>17186.2</c:v>
                </c:pt>
                <c:pt idx="595">
                  <c:v>17222.900000000001</c:v>
                </c:pt>
                <c:pt idx="596">
                  <c:v>17258.7</c:v>
                </c:pt>
                <c:pt idx="597">
                  <c:v>17294.3</c:v>
                </c:pt>
                <c:pt idx="598">
                  <c:v>17328.8</c:v>
                </c:pt>
                <c:pt idx="599">
                  <c:v>17345.8</c:v>
                </c:pt>
                <c:pt idx="600">
                  <c:v>17379.599999999999</c:v>
                </c:pt>
                <c:pt idx="601">
                  <c:v>17412.900000000001</c:v>
                </c:pt>
                <c:pt idx="602">
                  <c:v>17445.900000000001</c:v>
                </c:pt>
                <c:pt idx="603">
                  <c:v>17479</c:v>
                </c:pt>
                <c:pt idx="604">
                  <c:v>17512.599999999999</c:v>
                </c:pt>
                <c:pt idx="605">
                  <c:v>17546.3</c:v>
                </c:pt>
                <c:pt idx="606">
                  <c:v>17563.2</c:v>
                </c:pt>
                <c:pt idx="607">
                  <c:v>17597.3</c:v>
                </c:pt>
                <c:pt idx="608">
                  <c:v>17631.3</c:v>
                </c:pt>
                <c:pt idx="609">
                  <c:v>17665</c:v>
                </c:pt>
                <c:pt idx="610">
                  <c:v>17698.7</c:v>
                </c:pt>
                <c:pt idx="611">
                  <c:v>17731.900000000001</c:v>
                </c:pt>
                <c:pt idx="612">
                  <c:v>17764.900000000001</c:v>
                </c:pt>
                <c:pt idx="613">
                  <c:v>17781.400000000001</c:v>
                </c:pt>
                <c:pt idx="614">
                  <c:v>17798</c:v>
                </c:pt>
                <c:pt idx="615">
                  <c:v>17831</c:v>
                </c:pt>
                <c:pt idx="616">
                  <c:v>17864.099999999999</c:v>
                </c:pt>
                <c:pt idx="617">
                  <c:v>17897.099999999999</c:v>
                </c:pt>
                <c:pt idx="618">
                  <c:v>17929.7</c:v>
                </c:pt>
                <c:pt idx="619">
                  <c:v>17961.900000000001</c:v>
                </c:pt>
                <c:pt idx="620">
                  <c:v>17994</c:v>
                </c:pt>
                <c:pt idx="621">
                  <c:v>18010</c:v>
                </c:pt>
                <c:pt idx="622">
                  <c:v>18041.900000000001</c:v>
                </c:pt>
                <c:pt idx="623">
                  <c:v>18057.7</c:v>
                </c:pt>
                <c:pt idx="624">
                  <c:v>18089.400000000001</c:v>
                </c:pt>
                <c:pt idx="625">
                  <c:v>18120.900000000001</c:v>
                </c:pt>
                <c:pt idx="626">
                  <c:v>18152.3</c:v>
                </c:pt>
                <c:pt idx="627">
                  <c:v>18168</c:v>
                </c:pt>
                <c:pt idx="628">
                  <c:v>18199.2</c:v>
                </c:pt>
                <c:pt idx="629">
                  <c:v>18230.2</c:v>
                </c:pt>
                <c:pt idx="630">
                  <c:v>18261.3</c:v>
                </c:pt>
                <c:pt idx="631">
                  <c:v>18292.099999999999</c:v>
                </c:pt>
                <c:pt idx="632">
                  <c:v>18322.599999999999</c:v>
                </c:pt>
                <c:pt idx="633">
                  <c:v>18352.7</c:v>
                </c:pt>
                <c:pt idx="634">
                  <c:v>18368</c:v>
                </c:pt>
                <c:pt idx="635">
                  <c:v>18397.400000000001</c:v>
                </c:pt>
                <c:pt idx="636">
                  <c:v>18426.3</c:v>
                </c:pt>
                <c:pt idx="637">
                  <c:v>18454.5</c:v>
                </c:pt>
                <c:pt idx="638">
                  <c:v>18482</c:v>
                </c:pt>
                <c:pt idx="639">
                  <c:v>18508.7</c:v>
                </c:pt>
                <c:pt idx="640">
                  <c:v>18534.3</c:v>
                </c:pt>
                <c:pt idx="641">
                  <c:v>18559.3</c:v>
                </c:pt>
                <c:pt idx="642">
                  <c:v>18582.400000000001</c:v>
                </c:pt>
                <c:pt idx="643">
                  <c:v>18616.900000000001</c:v>
                </c:pt>
                <c:pt idx="644">
                  <c:v>18638.400000000001</c:v>
                </c:pt>
                <c:pt idx="645">
                  <c:v>18659.8</c:v>
                </c:pt>
                <c:pt idx="646">
                  <c:v>18680.599999999999</c:v>
                </c:pt>
                <c:pt idx="647">
                  <c:v>18701.099999999999</c:v>
                </c:pt>
                <c:pt idx="648">
                  <c:v>18721.400000000001</c:v>
                </c:pt>
                <c:pt idx="649">
                  <c:v>18752</c:v>
                </c:pt>
                <c:pt idx="650">
                  <c:v>18772.5</c:v>
                </c:pt>
                <c:pt idx="651">
                  <c:v>18782.900000000001</c:v>
                </c:pt>
                <c:pt idx="652">
                  <c:v>18803.5</c:v>
                </c:pt>
                <c:pt idx="653">
                  <c:v>18823.8</c:v>
                </c:pt>
                <c:pt idx="654">
                  <c:v>18844.099999999999</c:v>
                </c:pt>
                <c:pt idx="655">
                  <c:v>18863.7</c:v>
                </c:pt>
                <c:pt idx="656">
                  <c:v>18883.099999999999</c:v>
                </c:pt>
                <c:pt idx="657">
                  <c:v>18892.7</c:v>
                </c:pt>
                <c:pt idx="658">
                  <c:v>18902.400000000001</c:v>
                </c:pt>
                <c:pt idx="659">
                  <c:v>18921.5</c:v>
                </c:pt>
                <c:pt idx="660">
                  <c:v>18940.400000000001</c:v>
                </c:pt>
                <c:pt idx="661">
                  <c:v>18959.2</c:v>
                </c:pt>
                <c:pt idx="662">
                  <c:v>18977.8</c:v>
                </c:pt>
                <c:pt idx="663">
                  <c:v>18996.3</c:v>
                </c:pt>
                <c:pt idx="664">
                  <c:v>19014.8</c:v>
                </c:pt>
                <c:pt idx="665">
                  <c:v>19033.2</c:v>
                </c:pt>
                <c:pt idx="666">
                  <c:v>19051.599999999999</c:v>
                </c:pt>
                <c:pt idx="667">
                  <c:v>19070</c:v>
                </c:pt>
                <c:pt idx="668">
                  <c:v>19098.099999999999</c:v>
                </c:pt>
                <c:pt idx="669">
                  <c:v>19117.099999999999</c:v>
                </c:pt>
                <c:pt idx="670">
                  <c:v>19136.2</c:v>
                </c:pt>
                <c:pt idx="671">
                  <c:v>19155.599999999999</c:v>
                </c:pt>
                <c:pt idx="672">
                  <c:v>19175</c:v>
                </c:pt>
                <c:pt idx="673">
                  <c:v>19194.5</c:v>
                </c:pt>
                <c:pt idx="674">
                  <c:v>19213.8</c:v>
                </c:pt>
                <c:pt idx="675">
                  <c:v>19232.900000000001</c:v>
                </c:pt>
                <c:pt idx="676">
                  <c:v>19251.8</c:v>
                </c:pt>
                <c:pt idx="677">
                  <c:v>19270.3</c:v>
                </c:pt>
                <c:pt idx="678">
                  <c:v>19279.599999999999</c:v>
                </c:pt>
                <c:pt idx="679">
                  <c:v>19297.7</c:v>
                </c:pt>
                <c:pt idx="680">
                  <c:v>19315.5</c:v>
                </c:pt>
                <c:pt idx="681">
                  <c:v>19332.7</c:v>
                </c:pt>
                <c:pt idx="682">
                  <c:v>19349.5</c:v>
                </c:pt>
                <c:pt idx="683">
                  <c:v>19365.3</c:v>
                </c:pt>
                <c:pt idx="684">
                  <c:v>19380.900000000001</c:v>
                </c:pt>
                <c:pt idx="685">
                  <c:v>19396.7</c:v>
                </c:pt>
                <c:pt idx="686">
                  <c:v>19419.599999999999</c:v>
                </c:pt>
                <c:pt idx="687">
                  <c:v>19435</c:v>
                </c:pt>
                <c:pt idx="688">
                  <c:v>19450.5</c:v>
                </c:pt>
                <c:pt idx="689">
                  <c:v>19466</c:v>
                </c:pt>
                <c:pt idx="690">
                  <c:v>19489.3</c:v>
                </c:pt>
                <c:pt idx="691">
                  <c:v>19505</c:v>
                </c:pt>
                <c:pt idx="692">
                  <c:v>19521</c:v>
                </c:pt>
                <c:pt idx="693">
                  <c:v>19537.5</c:v>
                </c:pt>
                <c:pt idx="694">
                  <c:v>19554</c:v>
                </c:pt>
                <c:pt idx="695">
                  <c:v>19570.3</c:v>
                </c:pt>
                <c:pt idx="696">
                  <c:v>19586.599999999999</c:v>
                </c:pt>
                <c:pt idx="697">
                  <c:v>19602.599999999999</c:v>
                </c:pt>
                <c:pt idx="698">
                  <c:v>19617.8</c:v>
                </c:pt>
                <c:pt idx="699">
                  <c:v>19632.599999999999</c:v>
                </c:pt>
                <c:pt idx="700">
                  <c:v>19647.2</c:v>
                </c:pt>
                <c:pt idx="701">
                  <c:v>19661.400000000001</c:v>
                </c:pt>
                <c:pt idx="702">
                  <c:v>19675.599999999999</c:v>
                </c:pt>
                <c:pt idx="703">
                  <c:v>19689.400000000001</c:v>
                </c:pt>
                <c:pt idx="704">
                  <c:v>19708.599999999999</c:v>
                </c:pt>
                <c:pt idx="705">
                  <c:v>19721.400000000001</c:v>
                </c:pt>
                <c:pt idx="706">
                  <c:v>19733.7</c:v>
                </c:pt>
                <c:pt idx="707">
                  <c:v>19745.900000000001</c:v>
                </c:pt>
                <c:pt idx="708">
                  <c:v>19757.900000000001</c:v>
                </c:pt>
                <c:pt idx="709">
                  <c:v>19769.7</c:v>
                </c:pt>
                <c:pt idx="710">
                  <c:v>19781.099999999999</c:v>
                </c:pt>
                <c:pt idx="711">
                  <c:v>19792.400000000001</c:v>
                </c:pt>
                <c:pt idx="712">
                  <c:v>19803.599999999999</c:v>
                </c:pt>
                <c:pt idx="713">
                  <c:v>19814.3</c:v>
                </c:pt>
                <c:pt idx="714">
                  <c:v>19824.5</c:v>
                </c:pt>
                <c:pt idx="715">
                  <c:v>19834.3</c:v>
                </c:pt>
                <c:pt idx="716">
                  <c:v>19843.900000000001</c:v>
                </c:pt>
                <c:pt idx="717">
                  <c:v>19852.900000000001</c:v>
                </c:pt>
                <c:pt idx="718">
                  <c:v>19861.400000000001</c:v>
                </c:pt>
                <c:pt idx="719">
                  <c:v>19869.400000000001</c:v>
                </c:pt>
                <c:pt idx="720">
                  <c:v>19876.7</c:v>
                </c:pt>
                <c:pt idx="721">
                  <c:v>19883.400000000001</c:v>
                </c:pt>
                <c:pt idx="722">
                  <c:v>19889.7</c:v>
                </c:pt>
                <c:pt idx="723">
                  <c:v>19895.5</c:v>
                </c:pt>
                <c:pt idx="724">
                  <c:v>19901.400000000001</c:v>
                </c:pt>
                <c:pt idx="725">
                  <c:v>19910.400000000001</c:v>
                </c:pt>
                <c:pt idx="726">
                  <c:v>19913.5</c:v>
                </c:pt>
                <c:pt idx="727">
                  <c:v>19922.7</c:v>
                </c:pt>
                <c:pt idx="728">
                  <c:v>19933.599999999999</c:v>
                </c:pt>
                <c:pt idx="729">
                  <c:v>19941.099999999999</c:v>
                </c:pt>
                <c:pt idx="730">
                  <c:v>19949.5</c:v>
                </c:pt>
                <c:pt idx="731">
                  <c:v>19958.7</c:v>
                </c:pt>
                <c:pt idx="732">
                  <c:v>19968.2</c:v>
                </c:pt>
                <c:pt idx="733">
                  <c:v>19977.900000000001</c:v>
                </c:pt>
                <c:pt idx="734">
                  <c:v>19988.400000000001</c:v>
                </c:pt>
                <c:pt idx="735">
                  <c:v>19993.599999999999</c:v>
                </c:pt>
                <c:pt idx="736">
                  <c:v>20004.3</c:v>
                </c:pt>
                <c:pt idx="737">
                  <c:v>20010.3</c:v>
                </c:pt>
                <c:pt idx="738">
                  <c:v>20022.7</c:v>
                </c:pt>
                <c:pt idx="739">
                  <c:v>20035.2</c:v>
                </c:pt>
                <c:pt idx="740">
                  <c:v>20047.7</c:v>
                </c:pt>
                <c:pt idx="741">
                  <c:v>20060.8</c:v>
                </c:pt>
                <c:pt idx="742">
                  <c:v>20073.7</c:v>
                </c:pt>
                <c:pt idx="743">
                  <c:v>20101.099999999999</c:v>
                </c:pt>
                <c:pt idx="744">
                  <c:v>20115.3</c:v>
                </c:pt>
                <c:pt idx="745">
                  <c:v>20130</c:v>
                </c:pt>
                <c:pt idx="746">
                  <c:v>20145</c:v>
                </c:pt>
                <c:pt idx="747">
                  <c:v>20159.900000000001</c:v>
                </c:pt>
                <c:pt idx="748">
                  <c:v>20175.099999999999</c:v>
                </c:pt>
                <c:pt idx="749">
                  <c:v>20190.400000000001</c:v>
                </c:pt>
                <c:pt idx="750">
                  <c:v>20206.2</c:v>
                </c:pt>
                <c:pt idx="751">
                  <c:v>20222.2</c:v>
                </c:pt>
                <c:pt idx="752">
                  <c:v>20238.099999999999</c:v>
                </c:pt>
                <c:pt idx="753">
                  <c:v>20254.099999999999</c:v>
                </c:pt>
                <c:pt idx="754">
                  <c:v>20270.3</c:v>
                </c:pt>
                <c:pt idx="755">
                  <c:v>20286.8</c:v>
                </c:pt>
                <c:pt idx="756">
                  <c:v>20295.099999999999</c:v>
                </c:pt>
                <c:pt idx="757">
                  <c:v>20311.8</c:v>
                </c:pt>
                <c:pt idx="758">
                  <c:v>20337.2</c:v>
                </c:pt>
                <c:pt idx="759">
                  <c:v>20354.2</c:v>
                </c:pt>
                <c:pt idx="760">
                  <c:v>20371.400000000001</c:v>
                </c:pt>
                <c:pt idx="761">
                  <c:v>20380</c:v>
                </c:pt>
                <c:pt idx="762">
                  <c:v>20406.099999999999</c:v>
                </c:pt>
                <c:pt idx="763">
                  <c:v>20432.2</c:v>
                </c:pt>
                <c:pt idx="764">
                  <c:v>20449.5</c:v>
                </c:pt>
                <c:pt idx="765">
                  <c:v>20466.8</c:v>
                </c:pt>
                <c:pt idx="766">
                  <c:v>20484.099999999999</c:v>
                </c:pt>
                <c:pt idx="767">
                  <c:v>20501.3</c:v>
                </c:pt>
                <c:pt idx="768">
                  <c:v>20527.2</c:v>
                </c:pt>
                <c:pt idx="769">
                  <c:v>20544.5</c:v>
                </c:pt>
                <c:pt idx="770">
                  <c:v>20561.900000000001</c:v>
                </c:pt>
                <c:pt idx="771">
                  <c:v>20587.900000000001</c:v>
                </c:pt>
                <c:pt idx="772">
                  <c:v>20605.2</c:v>
                </c:pt>
                <c:pt idx="773">
                  <c:v>20622.599999999999</c:v>
                </c:pt>
                <c:pt idx="774">
                  <c:v>20640</c:v>
                </c:pt>
                <c:pt idx="775">
                  <c:v>20657.5</c:v>
                </c:pt>
                <c:pt idx="776">
                  <c:v>20675</c:v>
                </c:pt>
                <c:pt idx="777">
                  <c:v>20692.3</c:v>
                </c:pt>
                <c:pt idx="778">
                  <c:v>20718.3</c:v>
                </c:pt>
                <c:pt idx="779">
                  <c:v>20735.599999999999</c:v>
                </c:pt>
                <c:pt idx="780">
                  <c:v>20761.3</c:v>
                </c:pt>
                <c:pt idx="781">
                  <c:v>20778.099999999999</c:v>
                </c:pt>
                <c:pt idx="782">
                  <c:v>20803.2</c:v>
                </c:pt>
                <c:pt idx="783">
                  <c:v>20828</c:v>
                </c:pt>
                <c:pt idx="784">
                  <c:v>20844.5</c:v>
                </c:pt>
                <c:pt idx="785">
                  <c:v>20860.8</c:v>
                </c:pt>
                <c:pt idx="786">
                  <c:v>20876.900000000001</c:v>
                </c:pt>
                <c:pt idx="787">
                  <c:v>20900.900000000001</c:v>
                </c:pt>
                <c:pt idx="788">
                  <c:v>20917</c:v>
                </c:pt>
                <c:pt idx="789">
                  <c:v>20941</c:v>
                </c:pt>
                <c:pt idx="790">
                  <c:v>20957.099999999999</c:v>
                </c:pt>
                <c:pt idx="791">
                  <c:v>20973.200000000001</c:v>
                </c:pt>
                <c:pt idx="792">
                  <c:v>20989.5</c:v>
                </c:pt>
                <c:pt idx="793">
                  <c:v>21005.7</c:v>
                </c:pt>
                <c:pt idx="794">
                  <c:v>21021.8</c:v>
                </c:pt>
                <c:pt idx="795">
                  <c:v>21038</c:v>
                </c:pt>
                <c:pt idx="796">
                  <c:v>21062.1</c:v>
                </c:pt>
                <c:pt idx="797">
                  <c:v>21078.1</c:v>
                </c:pt>
                <c:pt idx="798">
                  <c:v>21109.8</c:v>
                </c:pt>
                <c:pt idx="799">
                  <c:v>21125.7</c:v>
                </c:pt>
                <c:pt idx="800">
                  <c:v>21141.599999999999</c:v>
                </c:pt>
                <c:pt idx="801">
                  <c:v>21157.5</c:v>
                </c:pt>
                <c:pt idx="802">
                  <c:v>21189.5</c:v>
                </c:pt>
                <c:pt idx="803">
                  <c:v>21205.8</c:v>
                </c:pt>
                <c:pt idx="804">
                  <c:v>21230.2</c:v>
                </c:pt>
                <c:pt idx="805">
                  <c:v>21246.5</c:v>
                </c:pt>
                <c:pt idx="806">
                  <c:v>21262.9</c:v>
                </c:pt>
                <c:pt idx="807">
                  <c:v>21287.599999999999</c:v>
                </c:pt>
                <c:pt idx="808">
                  <c:v>21304.1</c:v>
                </c:pt>
                <c:pt idx="809">
                  <c:v>21328.9</c:v>
                </c:pt>
                <c:pt idx="810">
                  <c:v>21345.4</c:v>
                </c:pt>
                <c:pt idx="811">
                  <c:v>21362</c:v>
                </c:pt>
                <c:pt idx="812">
                  <c:v>21395</c:v>
                </c:pt>
                <c:pt idx="813">
                  <c:v>21411.5</c:v>
                </c:pt>
                <c:pt idx="814">
                  <c:v>21427.9</c:v>
                </c:pt>
                <c:pt idx="815">
                  <c:v>21460.7</c:v>
                </c:pt>
                <c:pt idx="816">
                  <c:v>21477.200000000001</c:v>
                </c:pt>
                <c:pt idx="817">
                  <c:v>21493.9</c:v>
                </c:pt>
                <c:pt idx="818">
                  <c:v>21527.5</c:v>
                </c:pt>
                <c:pt idx="819">
                  <c:v>21544.3</c:v>
                </c:pt>
                <c:pt idx="820">
                  <c:v>21561.1</c:v>
                </c:pt>
                <c:pt idx="821">
                  <c:v>21577.7</c:v>
                </c:pt>
                <c:pt idx="822">
                  <c:v>21594.2</c:v>
                </c:pt>
                <c:pt idx="823">
                  <c:v>21610.400000000001</c:v>
                </c:pt>
                <c:pt idx="824">
                  <c:v>21634.6</c:v>
                </c:pt>
                <c:pt idx="825">
                  <c:v>21650.6</c:v>
                </c:pt>
                <c:pt idx="826">
                  <c:v>21674.7</c:v>
                </c:pt>
                <c:pt idx="827">
                  <c:v>21690.799999999999</c:v>
                </c:pt>
                <c:pt idx="828">
                  <c:v>21714.9</c:v>
                </c:pt>
                <c:pt idx="829">
                  <c:v>21730.799999999999</c:v>
                </c:pt>
                <c:pt idx="830">
                  <c:v>21746.799999999999</c:v>
                </c:pt>
                <c:pt idx="831">
                  <c:v>21778.7</c:v>
                </c:pt>
                <c:pt idx="832">
                  <c:v>21794.799999999999</c:v>
                </c:pt>
                <c:pt idx="833">
                  <c:v>21811.3</c:v>
                </c:pt>
                <c:pt idx="834">
                  <c:v>21836.2</c:v>
                </c:pt>
                <c:pt idx="835">
                  <c:v>21861.200000000001</c:v>
                </c:pt>
                <c:pt idx="836">
                  <c:v>21877.7</c:v>
                </c:pt>
                <c:pt idx="837">
                  <c:v>21894.3</c:v>
                </c:pt>
                <c:pt idx="838">
                  <c:v>21910.799999999999</c:v>
                </c:pt>
                <c:pt idx="839">
                  <c:v>21935.1</c:v>
                </c:pt>
                <c:pt idx="840">
                  <c:v>21951.200000000001</c:v>
                </c:pt>
                <c:pt idx="841">
                  <c:v>21967.1</c:v>
                </c:pt>
                <c:pt idx="842">
                  <c:v>21990.799999999999</c:v>
                </c:pt>
                <c:pt idx="843">
                  <c:v>22006.400000000001</c:v>
                </c:pt>
                <c:pt idx="844">
                  <c:v>22022</c:v>
                </c:pt>
                <c:pt idx="845">
                  <c:v>22053.200000000001</c:v>
                </c:pt>
                <c:pt idx="846">
                  <c:v>22069</c:v>
                </c:pt>
                <c:pt idx="847">
                  <c:v>22084.9</c:v>
                </c:pt>
                <c:pt idx="848">
                  <c:v>22108.9</c:v>
                </c:pt>
                <c:pt idx="849">
                  <c:v>22133.200000000001</c:v>
                </c:pt>
                <c:pt idx="850">
                  <c:v>22190.7</c:v>
                </c:pt>
                <c:pt idx="851">
                  <c:v>22207.200000000001</c:v>
                </c:pt>
                <c:pt idx="852">
                  <c:v>22231.8</c:v>
                </c:pt>
                <c:pt idx="853">
                  <c:v>22248.1</c:v>
                </c:pt>
                <c:pt idx="854">
                  <c:v>22263.599999999999</c:v>
                </c:pt>
                <c:pt idx="855">
                  <c:v>22279.1</c:v>
                </c:pt>
                <c:pt idx="856">
                  <c:v>22294.400000000001</c:v>
                </c:pt>
                <c:pt idx="857">
                  <c:v>22317.4</c:v>
                </c:pt>
                <c:pt idx="858">
                  <c:v>22332.6</c:v>
                </c:pt>
                <c:pt idx="859">
                  <c:v>22355.5</c:v>
                </c:pt>
                <c:pt idx="860">
                  <c:v>22378.9</c:v>
                </c:pt>
                <c:pt idx="861">
                  <c:v>22394.5</c:v>
                </c:pt>
                <c:pt idx="862">
                  <c:v>22410.5</c:v>
                </c:pt>
                <c:pt idx="863">
                  <c:v>22434.6</c:v>
                </c:pt>
                <c:pt idx="864">
                  <c:v>22458.799999999999</c:v>
                </c:pt>
                <c:pt idx="865">
                  <c:v>22483.1</c:v>
                </c:pt>
                <c:pt idx="866">
                  <c:v>22499.200000000001</c:v>
                </c:pt>
                <c:pt idx="867">
                  <c:v>22515.4</c:v>
                </c:pt>
                <c:pt idx="868">
                  <c:v>22539.599999999999</c:v>
                </c:pt>
                <c:pt idx="869">
                  <c:v>22555.5</c:v>
                </c:pt>
                <c:pt idx="870">
                  <c:v>22571.4</c:v>
                </c:pt>
                <c:pt idx="871">
                  <c:v>22594.7</c:v>
                </c:pt>
                <c:pt idx="872">
                  <c:v>22617.599999999999</c:v>
                </c:pt>
                <c:pt idx="873">
                  <c:v>22632.7</c:v>
                </c:pt>
                <c:pt idx="874">
                  <c:v>22655.3</c:v>
                </c:pt>
                <c:pt idx="875">
                  <c:v>22670.3</c:v>
                </c:pt>
                <c:pt idx="876">
                  <c:v>22685.200000000001</c:v>
                </c:pt>
                <c:pt idx="877">
                  <c:v>22707.599999999999</c:v>
                </c:pt>
                <c:pt idx="878">
                  <c:v>22722.5</c:v>
                </c:pt>
                <c:pt idx="879">
                  <c:v>22745.1</c:v>
                </c:pt>
                <c:pt idx="880">
                  <c:v>22760.1</c:v>
                </c:pt>
                <c:pt idx="881">
                  <c:v>22790.3</c:v>
                </c:pt>
                <c:pt idx="882">
                  <c:v>22805.200000000001</c:v>
                </c:pt>
                <c:pt idx="883">
                  <c:v>22820.1</c:v>
                </c:pt>
                <c:pt idx="884">
                  <c:v>22834.6</c:v>
                </c:pt>
                <c:pt idx="885">
                  <c:v>22849.1</c:v>
                </c:pt>
                <c:pt idx="886">
                  <c:v>22863.5</c:v>
                </c:pt>
                <c:pt idx="887">
                  <c:v>22884.799999999999</c:v>
                </c:pt>
                <c:pt idx="888">
                  <c:v>22899</c:v>
                </c:pt>
                <c:pt idx="889">
                  <c:v>22919.9</c:v>
                </c:pt>
                <c:pt idx="890">
                  <c:v>22933.8</c:v>
                </c:pt>
                <c:pt idx="891">
                  <c:v>22947.599999999999</c:v>
                </c:pt>
                <c:pt idx="892">
                  <c:v>22968</c:v>
                </c:pt>
                <c:pt idx="893">
                  <c:v>22988</c:v>
                </c:pt>
                <c:pt idx="894">
                  <c:v>23001.1</c:v>
                </c:pt>
                <c:pt idx="895">
                  <c:v>23020.6</c:v>
                </c:pt>
                <c:pt idx="896">
                  <c:v>23033.5</c:v>
                </c:pt>
                <c:pt idx="897">
                  <c:v>23052.7</c:v>
                </c:pt>
                <c:pt idx="898">
                  <c:v>23065.4</c:v>
                </c:pt>
                <c:pt idx="899">
                  <c:v>23078.1</c:v>
                </c:pt>
                <c:pt idx="900">
                  <c:v>23090.6</c:v>
                </c:pt>
                <c:pt idx="901">
                  <c:v>23115.5</c:v>
                </c:pt>
                <c:pt idx="902">
                  <c:v>23127.8</c:v>
                </c:pt>
                <c:pt idx="903">
                  <c:v>23139.7</c:v>
                </c:pt>
                <c:pt idx="904">
                  <c:v>23151.599999999999</c:v>
                </c:pt>
                <c:pt idx="905">
                  <c:v>23163.4</c:v>
                </c:pt>
                <c:pt idx="906">
                  <c:v>23186.9</c:v>
                </c:pt>
                <c:pt idx="907">
                  <c:v>23198.6</c:v>
                </c:pt>
                <c:pt idx="908">
                  <c:v>23215.9</c:v>
                </c:pt>
                <c:pt idx="909">
                  <c:v>23227.5</c:v>
                </c:pt>
                <c:pt idx="910">
                  <c:v>23244.799999999999</c:v>
                </c:pt>
                <c:pt idx="911">
                  <c:v>23262.1</c:v>
                </c:pt>
                <c:pt idx="912">
                  <c:v>23279.3</c:v>
                </c:pt>
                <c:pt idx="913">
                  <c:v>23290.7</c:v>
                </c:pt>
                <c:pt idx="914">
                  <c:v>23307.9</c:v>
                </c:pt>
                <c:pt idx="915">
                  <c:v>23324.799999999999</c:v>
                </c:pt>
                <c:pt idx="916">
                  <c:v>23341.9</c:v>
                </c:pt>
                <c:pt idx="917">
                  <c:v>23353.1</c:v>
                </c:pt>
                <c:pt idx="918">
                  <c:v>23364.400000000001</c:v>
                </c:pt>
                <c:pt idx="919">
                  <c:v>23387</c:v>
                </c:pt>
                <c:pt idx="920">
                  <c:v>23398.2</c:v>
                </c:pt>
                <c:pt idx="921">
                  <c:v>23415.1</c:v>
                </c:pt>
                <c:pt idx="922">
                  <c:v>23431.9</c:v>
                </c:pt>
                <c:pt idx="923">
                  <c:v>23454.5</c:v>
                </c:pt>
                <c:pt idx="924">
                  <c:v>23465.8</c:v>
                </c:pt>
                <c:pt idx="925">
                  <c:v>23477.1</c:v>
                </c:pt>
                <c:pt idx="926">
                  <c:v>23500.2</c:v>
                </c:pt>
                <c:pt idx="927">
                  <c:v>23511.9</c:v>
                </c:pt>
                <c:pt idx="928">
                  <c:v>23529.5</c:v>
                </c:pt>
                <c:pt idx="929">
                  <c:v>23547.1</c:v>
                </c:pt>
                <c:pt idx="930">
                  <c:v>23558.9</c:v>
                </c:pt>
                <c:pt idx="931">
                  <c:v>23576.400000000001</c:v>
                </c:pt>
                <c:pt idx="932">
                  <c:v>23588.1</c:v>
                </c:pt>
                <c:pt idx="933">
                  <c:v>23599.7</c:v>
                </c:pt>
                <c:pt idx="934">
                  <c:v>23610.9</c:v>
                </c:pt>
                <c:pt idx="935">
                  <c:v>23627.9</c:v>
                </c:pt>
                <c:pt idx="936">
                  <c:v>23639.200000000001</c:v>
                </c:pt>
                <c:pt idx="937">
                  <c:v>23655.599999999999</c:v>
                </c:pt>
                <c:pt idx="938">
                  <c:v>23677.7</c:v>
                </c:pt>
                <c:pt idx="939">
                  <c:v>23688.6</c:v>
                </c:pt>
                <c:pt idx="940">
                  <c:v>23699.599999999999</c:v>
                </c:pt>
                <c:pt idx="941">
                  <c:v>23716.1</c:v>
                </c:pt>
                <c:pt idx="942">
                  <c:v>23732.6</c:v>
                </c:pt>
                <c:pt idx="943">
                  <c:v>23748.799999999999</c:v>
                </c:pt>
                <c:pt idx="944">
                  <c:v>23759.5</c:v>
                </c:pt>
                <c:pt idx="945">
                  <c:v>23775.5</c:v>
                </c:pt>
                <c:pt idx="946">
                  <c:v>23791</c:v>
                </c:pt>
                <c:pt idx="947">
                  <c:v>23806</c:v>
                </c:pt>
                <c:pt idx="948">
                  <c:v>23820.400000000001</c:v>
                </c:pt>
                <c:pt idx="949">
                  <c:v>23834.7</c:v>
                </c:pt>
                <c:pt idx="950">
                  <c:v>23847.200000000001</c:v>
                </c:pt>
                <c:pt idx="951">
                  <c:v>23858.3</c:v>
                </c:pt>
                <c:pt idx="952">
                  <c:v>23868.7</c:v>
                </c:pt>
                <c:pt idx="953">
                  <c:v>23875.4</c:v>
                </c:pt>
                <c:pt idx="954">
                  <c:v>23883.9</c:v>
                </c:pt>
                <c:pt idx="955">
                  <c:v>23891.1</c:v>
                </c:pt>
                <c:pt idx="956">
                  <c:v>23895.3</c:v>
                </c:pt>
                <c:pt idx="957">
                  <c:v>23898.3</c:v>
                </c:pt>
                <c:pt idx="958">
                  <c:v>23900.799999999999</c:v>
                </c:pt>
                <c:pt idx="959">
                  <c:v>23905.5</c:v>
                </c:pt>
                <c:pt idx="960">
                  <c:v>23906.799999999999</c:v>
                </c:pt>
                <c:pt idx="961">
                  <c:v>23907.599999999999</c:v>
                </c:pt>
                <c:pt idx="962">
                  <c:v>23907.9</c:v>
                </c:pt>
                <c:pt idx="963">
                  <c:v>23907.1</c:v>
                </c:pt>
                <c:pt idx="964">
                  <c:v>23906</c:v>
                </c:pt>
                <c:pt idx="965">
                  <c:v>23903.7</c:v>
                </c:pt>
                <c:pt idx="966">
                  <c:v>23901.8</c:v>
                </c:pt>
                <c:pt idx="967">
                  <c:v>23898.9</c:v>
                </c:pt>
                <c:pt idx="968">
                  <c:v>23894.2</c:v>
                </c:pt>
                <c:pt idx="969">
                  <c:v>23891.599999999999</c:v>
                </c:pt>
                <c:pt idx="970">
                  <c:v>23881</c:v>
                </c:pt>
                <c:pt idx="971">
                  <c:v>23819.3</c:v>
                </c:pt>
                <c:pt idx="972">
                  <c:v>23811.9</c:v>
                </c:pt>
                <c:pt idx="973">
                  <c:v>23804.5</c:v>
                </c:pt>
                <c:pt idx="974">
                  <c:v>23797</c:v>
                </c:pt>
                <c:pt idx="975">
                  <c:v>23782.3</c:v>
                </c:pt>
                <c:pt idx="976">
                  <c:v>23775.5</c:v>
                </c:pt>
                <c:pt idx="977">
                  <c:v>23768.7</c:v>
                </c:pt>
                <c:pt idx="978">
                  <c:v>23758.9</c:v>
                </c:pt>
                <c:pt idx="979">
                  <c:v>23750.3</c:v>
                </c:pt>
                <c:pt idx="980">
                  <c:v>23745</c:v>
                </c:pt>
                <c:pt idx="981">
                  <c:v>23738.1</c:v>
                </c:pt>
                <c:pt idx="982">
                  <c:v>23733.9</c:v>
                </c:pt>
                <c:pt idx="983">
                  <c:v>23727.8</c:v>
                </c:pt>
                <c:pt idx="984">
                  <c:v>23721.8</c:v>
                </c:pt>
                <c:pt idx="985">
                  <c:v>23718.799999999999</c:v>
                </c:pt>
                <c:pt idx="986">
                  <c:v>23715.599999999999</c:v>
                </c:pt>
                <c:pt idx="987">
                  <c:v>23711.5</c:v>
                </c:pt>
                <c:pt idx="988">
                  <c:v>23708.1</c:v>
                </c:pt>
                <c:pt idx="989">
                  <c:v>23706</c:v>
                </c:pt>
                <c:pt idx="990">
                  <c:v>23704.400000000001</c:v>
                </c:pt>
                <c:pt idx="991">
                  <c:v>23702.6</c:v>
                </c:pt>
                <c:pt idx="992">
                  <c:v>23701.599999999999</c:v>
                </c:pt>
                <c:pt idx="993">
                  <c:v>23701.4</c:v>
                </c:pt>
                <c:pt idx="994">
                  <c:v>23702.1</c:v>
                </c:pt>
                <c:pt idx="995">
                  <c:v>23703.200000000001</c:v>
                </c:pt>
                <c:pt idx="996">
                  <c:v>23705.1</c:v>
                </c:pt>
                <c:pt idx="997">
                  <c:v>23707.4</c:v>
                </c:pt>
                <c:pt idx="998">
                  <c:v>23712.2</c:v>
                </c:pt>
                <c:pt idx="999">
                  <c:v>23716.400000000001</c:v>
                </c:pt>
                <c:pt idx="1000">
                  <c:v>23723.7</c:v>
                </c:pt>
                <c:pt idx="1001">
                  <c:v>23730.3</c:v>
                </c:pt>
                <c:pt idx="1002">
                  <c:v>23736.799999999999</c:v>
                </c:pt>
                <c:pt idx="1003">
                  <c:v>23748.3</c:v>
                </c:pt>
                <c:pt idx="1004">
                  <c:v>23756.1</c:v>
                </c:pt>
                <c:pt idx="1005">
                  <c:v>23770.2</c:v>
                </c:pt>
                <c:pt idx="1006">
                  <c:v>23785</c:v>
                </c:pt>
                <c:pt idx="1007">
                  <c:v>23795.9</c:v>
                </c:pt>
                <c:pt idx="1008">
                  <c:v>23819.5</c:v>
                </c:pt>
                <c:pt idx="1009">
                  <c:v>23831.9</c:v>
                </c:pt>
                <c:pt idx="1010">
                  <c:v>23856.799999999999</c:v>
                </c:pt>
                <c:pt idx="1011">
                  <c:v>23870</c:v>
                </c:pt>
                <c:pt idx="1012">
                  <c:v>23890.400000000001</c:v>
                </c:pt>
                <c:pt idx="1013">
                  <c:v>23903.9</c:v>
                </c:pt>
                <c:pt idx="1014">
                  <c:v>23924.6</c:v>
                </c:pt>
                <c:pt idx="1015">
                  <c:v>23945.8</c:v>
                </c:pt>
                <c:pt idx="1016">
                  <c:v>23960</c:v>
                </c:pt>
                <c:pt idx="1017">
                  <c:v>23974.400000000001</c:v>
                </c:pt>
                <c:pt idx="1018">
                  <c:v>23996</c:v>
                </c:pt>
                <c:pt idx="1019">
                  <c:v>24017.9</c:v>
                </c:pt>
                <c:pt idx="1020">
                  <c:v>24032.5</c:v>
                </c:pt>
                <c:pt idx="1021">
                  <c:v>24054.400000000001</c:v>
                </c:pt>
                <c:pt idx="1022">
                  <c:v>24083.9</c:v>
                </c:pt>
                <c:pt idx="1023">
                  <c:v>24098.5</c:v>
                </c:pt>
                <c:pt idx="1024">
                  <c:v>24120.799999999999</c:v>
                </c:pt>
                <c:pt idx="1025">
                  <c:v>24143</c:v>
                </c:pt>
                <c:pt idx="1026">
                  <c:v>24165.200000000001</c:v>
                </c:pt>
                <c:pt idx="1027">
                  <c:v>24180.1</c:v>
                </c:pt>
                <c:pt idx="1028">
                  <c:v>24209.7</c:v>
                </c:pt>
                <c:pt idx="1029">
                  <c:v>24224.5</c:v>
                </c:pt>
                <c:pt idx="1030">
                  <c:v>24239.3</c:v>
                </c:pt>
                <c:pt idx="1031">
                  <c:v>24261.5</c:v>
                </c:pt>
                <c:pt idx="1032">
                  <c:v>24283.7</c:v>
                </c:pt>
                <c:pt idx="1033">
                  <c:v>24298.400000000001</c:v>
                </c:pt>
                <c:pt idx="1034">
                  <c:v>24313.1</c:v>
                </c:pt>
                <c:pt idx="1035">
                  <c:v>24342.3</c:v>
                </c:pt>
                <c:pt idx="1036">
                  <c:v>24364</c:v>
                </c:pt>
                <c:pt idx="1037">
                  <c:v>24385.7</c:v>
                </c:pt>
                <c:pt idx="1038">
                  <c:v>24407.4</c:v>
                </c:pt>
                <c:pt idx="1039">
                  <c:v>24429</c:v>
                </c:pt>
                <c:pt idx="1040">
                  <c:v>24457.9</c:v>
                </c:pt>
                <c:pt idx="1041">
                  <c:v>24472.3</c:v>
                </c:pt>
                <c:pt idx="1042">
                  <c:v>24493.8</c:v>
                </c:pt>
                <c:pt idx="1043">
                  <c:v>24515.3</c:v>
                </c:pt>
                <c:pt idx="1044">
                  <c:v>24536.9</c:v>
                </c:pt>
                <c:pt idx="1045">
                  <c:v>24551.200000000001</c:v>
                </c:pt>
                <c:pt idx="1046">
                  <c:v>24572.6</c:v>
                </c:pt>
                <c:pt idx="1047">
                  <c:v>24601.200000000001</c:v>
                </c:pt>
                <c:pt idx="1048">
                  <c:v>24615.599999999999</c:v>
                </c:pt>
                <c:pt idx="1049">
                  <c:v>24644.3</c:v>
                </c:pt>
                <c:pt idx="1050">
                  <c:v>24658.799999999999</c:v>
                </c:pt>
                <c:pt idx="1051">
                  <c:v>24687.7</c:v>
                </c:pt>
                <c:pt idx="1052">
                  <c:v>24709</c:v>
                </c:pt>
                <c:pt idx="1053">
                  <c:v>24730.3</c:v>
                </c:pt>
                <c:pt idx="1054">
                  <c:v>24751.200000000001</c:v>
                </c:pt>
                <c:pt idx="1055">
                  <c:v>24771.9</c:v>
                </c:pt>
                <c:pt idx="1056">
                  <c:v>24792.5</c:v>
                </c:pt>
                <c:pt idx="1057">
                  <c:v>24813.200000000001</c:v>
                </c:pt>
                <c:pt idx="1058">
                  <c:v>24834.2</c:v>
                </c:pt>
                <c:pt idx="1059">
                  <c:v>24848.1</c:v>
                </c:pt>
                <c:pt idx="1060">
                  <c:v>24869.4</c:v>
                </c:pt>
                <c:pt idx="1061">
                  <c:v>24890.7</c:v>
                </c:pt>
                <c:pt idx="1062">
                  <c:v>24912.3</c:v>
                </c:pt>
                <c:pt idx="1063">
                  <c:v>24926.799999999999</c:v>
                </c:pt>
                <c:pt idx="1064">
                  <c:v>24955.8</c:v>
                </c:pt>
                <c:pt idx="1065">
                  <c:v>24977.4</c:v>
                </c:pt>
                <c:pt idx="1066">
                  <c:v>25005.9</c:v>
                </c:pt>
                <c:pt idx="1067">
                  <c:v>25020.1</c:v>
                </c:pt>
                <c:pt idx="1068">
                  <c:v>25041.3</c:v>
                </c:pt>
                <c:pt idx="1069">
                  <c:v>25055.4</c:v>
                </c:pt>
                <c:pt idx="1070">
                  <c:v>25083.7</c:v>
                </c:pt>
                <c:pt idx="1071">
                  <c:v>25097.9</c:v>
                </c:pt>
                <c:pt idx="1072">
                  <c:v>25119.3</c:v>
                </c:pt>
                <c:pt idx="1073">
                  <c:v>25133.7</c:v>
                </c:pt>
                <c:pt idx="1074">
                  <c:v>25148</c:v>
                </c:pt>
                <c:pt idx="1075">
                  <c:v>25176.9</c:v>
                </c:pt>
                <c:pt idx="1076">
                  <c:v>25191.3</c:v>
                </c:pt>
                <c:pt idx="1077">
                  <c:v>25205.599999999999</c:v>
                </c:pt>
                <c:pt idx="1078">
                  <c:v>25234.1</c:v>
                </c:pt>
                <c:pt idx="1079">
                  <c:v>25255.1</c:v>
                </c:pt>
                <c:pt idx="1080">
                  <c:v>25275.3</c:v>
                </c:pt>
                <c:pt idx="1081">
                  <c:v>25295.3</c:v>
                </c:pt>
                <c:pt idx="1082">
                  <c:v>25314.9</c:v>
                </c:pt>
                <c:pt idx="1083">
                  <c:v>25334.1</c:v>
                </c:pt>
                <c:pt idx="1084">
                  <c:v>25352.9</c:v>
                </c:pt>
                <c:pt idx="1085">
                  <c:v>25365.200000000001</c:v>
                </c:pt>
                <c:pt idx="1086">
                  <c:v>25383.1</c:v>
                </c:pt>
                <c:pt idx="1087">
                  <c:v>25394.799999999999</c:v>
                </c:pt>
                <c:pt idx="1088">
                  <c:v>25418.1</c:v>
                </c:pt>
                <c:pt idx="1089">
                  <c:v>25429.5</c:v>
                </c:pt>
                <c:pt idx="1090">
                  <c:v>25446.1</c:v>
                </c:pt>
                <c:pt idx="1091">
                  <c:v>25462.400000000001</c:v>
                </c:pt>
                <c:pt idx="1092">
                  <c:v>25478.400000000001</c:v>
                </c:pt>
                <c:pt idx="1093">
                  <c:v>25499.4</c:v>
                </c:pt>
                <c:pt idx="1094">
                  <c:v>25509.8</c:v>
                </c:pt>
                <c:pt idx="1095">
                  <c:v>25530.1</c:v>
                </c:pt>
                <c:pt idx="1096">
                  <c:v>25540.400000000001</c:v>
                </c:pt>
                <c:pt idx="1097">
                  <c:v>25559.7</c:v>
                </c:pt>
                <c:pt idx="1098">
                  <c:v>25569.1</c:v>
                </c:pt>
                <c:pt idx="1099">
                  <c:v>25587.4</c:v>
                </c:pt>
                <c:pt idx="1100">
                  <c:v>25596.3</c:v>
                </c:pt>
                <c:pt idx="1101">
                  <c:v>25604.9</c:v>
                </c:pt>
                <c:pt idx="1102">
                  <c:v>25621.8</c:v>
                </c:pt>
                <c:pt idx="1103">
                  <c:v>25630.2</c:v>
                </c:pt>
                <c:pt idx="1104">
                  <c:v>25646.799999999999</c:v>
                </c:pt>
                <c:pt idx="1105">
                  <c:v>25659</c:v>
                </c:pt>
                <c:pt idx="1106">
                  <c:v>25671.1</c:v>
                </c:pt>
                <c:pt idx="1107">
                  <c:v>25687.4</c:v>
                </c:pt>
                <c:pt idx="1108">
                  <c:v>25703.9</c:v>
                </c:pt>
                <c:pt idx="1109">
                  <c:v>25712.5</c:v>
                </c:pt>
                <c:pt idx="1110">
                  <c:v>25725.599999999999</c:v>
                </c:pt>
                <c:pt idx="1111">
                  <c:v>25739.4</c:v>
                </c:pt>
                <c:pt idx="1112">
                  <c:v>25753.7</c:v>
                </c:pt>
                <c:pt idx="1113">
                  <c:v>25763.7</c:v>
                </c:pt>
                <c:pt idx="1114">
                  <c:v>25778.799999999999</c:v>
                </c:pt>
                <c:pt idx="1115">
                  <c:v>25799.4</c:v>
                </c:pt>
                <c:pt idx="1116">
                  <c:v>25809.9</c:v>
                </c:pt>
                <c:pt idx="1117">
                  <c:v>25831.1</c:v>
                </c:pt>
                <c:pt idx="1118">
                  <c:v>25847</c:v>
                </c:pt>
                <c:pt idx="1119">
                  <c:v>25862.799999999999</c:v>
                </c:pt>
                <c:pt idx="1120">
                  <c:v>25883.599999999999</c:v>
                </c:pt>
                <c:pt idx="1121">
                  <c:v>25893.7</c:v>
                </c:pt>
                <c:pt idx="1122">
                  <c:v>25914</c:v>
                </c:pt>
                <c:pt idx="1123">
                  <c:v>25924.3</c:v>
                </c:pt>
                <c:pt idx="1124">
                  <c:v>25940.1</c:v>
                </c:pt>
                <c:pt idx="1125">
                  <c:v>25955.7</c:v>
                </c:pt>
                <c:pt idx="1126">
                  <c:v>25972.2</c:v>
                </c:pt>
                <c:pt idx="1127">
                  <c:v>25983.5</c:v>
                </c:pt>
                <c:pt idx="1128">
                  <c:v>26000.9</c:v>
                </c:pt>
                <c:pt idx="1129">
                  <c:v>26025.5</c:v>
                </c:pt>
                <c:pt idx="1130">
                  <c:v>26038.3</c:v>
                </c:pt>
                <c:pt idx="1131">
                  <c:v>26058</c:v>
                </c:pt>
                <c:pt idx="1132">
                  <c:v>26084.7</c:v>
                </c:pt>
                <c:pt idx="1133">
                  <c:v>26104.9</c:v>
                </c:pt>
                <c:pt idx="1134">
                  <c:v>26124.9</c:v>
                </c:pt>
                <c:pt idx="1135">
                  <c:v>26144.7</c:v>
                </c:pt>
                <c:pt idx="1136">
                  <c:v>26164.6</c:v>
                </c:pt>
                <c:pt idx="1137">
                  <c:v>26184.400000000001</c:v>
                </c:pt>
                <c:pt idx="1138">
                  <c:v>26204.2</c:v>
                </c:pt>
                <c:pt idx="1139">
                  <c:v>26224</c:v>
                </c:pt>
                <c:pt idx="1140">
                  <c:v>26236.7</c:v>
                </c:pt>
                <c:pt idx="1141">
                  <c:v>26261.9</c:v>
                </c:pt>
                <c:pt idx="1142">
                  <c:v>26274.3</c:v>
                </c:pt>
                <c:pt idx="1143">
                  <c:v>26286.799999999999</c:v>
                </c:pt>
                <c:pt idx="1144">
                  <c:v>26311.8</c:v>
                </c:pt>
                <c:pt idx="1145">
                  <c:v>26330.5</c:v>
                </c:pt>
                <c:pt idx="1146">
                  <c:v>26349.3</c:v>
                </c:pt>
                <c:pt idx="1147">
                  <c:v>26368</c:v>
                </c:pt>
                <c:pt idx="1148">
                  <c:v>26386.799999999999</c:v>
                </c:pt>
                <c:pt idx="1149">
                  <c:v>26405.5</c:v>
                </c:pt>
                <c:pt idx="1150">
                  <c:v>26424.3</c:v>
                </c:pt>
                <c:pt idx="1151">
                  <c:v>26443.1</c:v>
                </c:pt>
                <c:pt idx="1152">
                  <c:v>26461.4</c:v>
                </c:pt>
                <c:pt idx="1153">
                  <c:v>26473.599999999999</c:v>
                </c:pt>
                <c:pt idx="1154">
                  <c:v>26491.3</c:v>
                </c:pt>
                <c:pt idx="1155">
                  <c:v>26514.5</c:v>
                </c:pt>
                <c:pt idx="1156">
                  <c:v>26526</c:v>
                </c:pt>
                <c:pt idx="1157">
                  <c:v>26537.599999999999</c:v>
                </c:pt>
                <c:pt idx="1158">
                  <c:v>26560.799999999999</c:v>
                </c:pt>
                <c:pt idx="1159">
                  <c:v>26578.1</c:v>
                </c:pt>
                <c:pt idx="1160">
                  <c:v>26595.5</c:v>
                </c:pt>
                <c:pt idx="1161">
                  <c:v>26612.799999999999</c:v>
                </c:pt>
                <c:pt idx="1162">
                  <c:v>26630.3</c:v>
                </c:pt>
                <c:pt idx="1163">
                  <c:v>26647.9</c:v>
                </c:pt>
                <c:pt idx="1164">
                  <c:v>26665.7</c:v>
                </c:pt>
                <c:pt idx="1165">
                  <c:v>26683.7</c:v>
                </c:pt>
                <c:pt idx="1166">
                  <c:v>26695.599999999999</c:v>
                </c:pt>
                <c:pt idx="1167">
                  <c:v>26707.5</c:v>
                </c:pt>
                <c:pt idx="1168">
                  <c:v>26719.4</c:v>
                </c:pt>
                <c:pt idx="1169">
                  <c:v>26742.6</c:v>
                </c:pt>
                <c:pt idx="1170">
                  <c:v>26760</c:v>
                </c:pt>
                <c:pt idx="1171">
                  <c:v>26771.5</c:v>
                </c:pt>
                <c:pt idx="1172">
                  <c:v>26794.7</c:v>
                </c:pt>
                <c:pt idx="1173">
                  <c:v>26812.3</c:v>
                </c:pt>
                <c:pt idx="1174">
                  <c:v>26829.9</c:v>
                </c:pt>
                <c:pt idx="1175">
                  <c:v>26841.9</c:v>
                </c:pt>
                <c:pt idx="1176">
                  <c:v>26865.7</c:v>
                </c:pt>
                <c:pt idx="1177">
                  <c:v>26877.7</c:v>
                </c:pt>
                <c:pt idx="1178">
                  <c:v>26895.8</c:v>
                </c:pt>
                <c:pt idx="1179">
                  <c:v>26913.8</c:v>
                </c:pt>
                <c:pt idx="1180">
                  <c:v>26932</c:v>
                </c:pt>
                <c:pt idx="1181">
                  <c:v>26944</c:v>
                </c:pt>
                <c:pt idx="1182">
                  <c:v>26967.8</c:v>
                </c:pt>
                <c:pt idx="1183">
                  <c:v>26979.8</c:v>
                </c:pt>
                <c:pt idx="1184">
                  <c:v>26997.7</c:v>
                </c:pt>
                <c:pt idx="1185">
                  <c:v>27009.4</c:v>
                </c:pt>
                <c:pt idx="1186">
                  <c:v>27033.3</c:v>
                </c:pt>
                <c:pt idx="1187">
                  <c:v>27045.5</c:v>
                </c:pt>
                <c:pt idx="1188">
                  <c:v>27064</c:v>
                </c:pt>
                <c:pt idx="1189">
                  <c:v>27082.6</c:v>
                </c:pt>
                <c:pt idx="1190">
                  <c:v>27101.3</c:v>
                </c:pt>
                <c:pt idx="1191">
                  <c:v>27113.8</c:v>
                </c:pt>
                <c:pt idx="1192">
                  <c:v>27132.5</c:v>
                </c:pt>
                <c:pt idx="1193">
                  <c:v>27151.3</c:v>
                </c:pt>
                <c:pt idx="1194">
                  <c:v>27170</c:v>
                </c:pt>
                <c:pt idx="1195">
                  <c:v>27182.400000000001</c:v>
                </c:pt>
                <c:pt idx="1196">
                  <c:v>27201.200000000001</c:v>
                </c:pt>
                <c:pt idx="1197">
                  <c:v>27219.9</c:v>
                </c:pt>
                <c:pt idx="1198">
                  <c:v>27238.400000000001</c:v>
                </c:pt>
                <c:pt idx="1199">
                  <c:v>27257</c:v>
                </c:pt>
                <c:pt idx="1200">
                  <c:v>27275.7</c:v>
                </c:pt>
                <c:pt idx="1201">
                  <c:v>27294.3</c:v>
                </c:pt>
                <c:pt idx="1202">
                  <c:v>27312.7</c:v>
                </c:pt>
                <c:pt idx="1203">
                  <c:v>27336.9</c:v>
                </c:pt>
                <c:pt idx="1204">
                  <c:v>27354.9</c:v>
                </c:pt>
                <c:pt idx="1205">
                  <c:v>27372.6</c:v>
                </c:pt>
                <c:pt idx="1206">
                  <c:v>27389.9</c:v>
                </c:pt>
                <c:pt idx="1207">
                  <c:v>27401.4</c:v>
                </c:pt>
                <c:pt idx="1208">
                  <c:v>27418.7</c:v>
                </c:pt>
                <c:pt idx="1209">
                  <c:v>27435.5</c:v>
                </c:pt>
                <c:pt idx="1210">
                  <c:v>27452.7</c:v>
                </c:pt>
                <c:pt idx="1211">
                  <c:v>27468.799999999999</c:v>
                </c:pt>
                <c:pt idx="1212">
                  <c:v>27485.200000000001</c:v>
                </c:pt>
                <c:pt idx="1213">
                  <c:v>27501.5</c:v>
                </c:pt>
                <c:pt idx="1214">
                  <c:v>27517.7</c:v>
                </c:pt>
                <c:pt idx="1215">
                  <c:v>27528.3</c:v>
                </c:pt>
                <c:pt idx="1216">
                  <c:v>27549.3</c:v>
                </c:pt>
                <c:pt idx="1217">
                  <c:v>27564.7</c:v>
                </c:pt>
                <c:pt idx="1218">
                  <c:v>27579.7</c:v>
                </c:pt>
                <c:pt idx="1219">
                  <c:v>27594.400000000001</c:v>
                </c:pt>
                <c:pt idx="1220">
                  <c:v>27609.200000000001</c:v>
                </c:pt>
                <c:pt idx="1221">
                  <c:v>27623.8</c:v>
                </c:pt>
                <c:pt idx="1222">
                  <c:v>27638.400000000001</c:v>
                </c:pt>
                <c:pt idx="1223">
                  <c:v>27652.9</c:v>
                </c:pt>
                <c:pt idx="1224">
                  <c:v>27667.5</c:v>
                </c:pt>
                <c:pt idx="1225">
                  <c:v>27677.3</c:v>
                </c:pt>
                <c:pt idx="1226">
                  <c:v>27692</c:v>
                </c:pt>
                <c:pt idx="1227">
                  <c:v>27706.799999999999</c:v>
                </c:pt>
                <c:pt idx="1228">
                  <c:v>27716.7</c:v>
                </c:pt>
                <c:pt idx="1229">
                  <c:v>27736.3</c:v>
                </c:pt>
                <c:pt idx="1230">
                  <c:v>27756</c:v>
                </c:pt>
                <c:pt idx="1231">
                  <c:v>27765.8</c:v>
                </c:pt>
                <c:pt idx="1232">
                  <c:v>27780.5</c:v>
                </c:pt>
                <c:pt idx="1233">
                  <c:v>27795.1</c:v>
                </c:pt>
                <c:pt idx="1234">
                  <c:v>27809.8</c:v>
                </c:pt>
                <c:pt idx="1235">
                  <c:v>27819.599999999999</c:v>
                </c:pt>
                <c:pt idx="1236">
                  <c:v>27839.200000000001</c:v>
                </c:pt>
                <c:pt idx="1237">
                  <c:v>27849.1</c:v>
                </c:pt>
                <c:pt idx="1238">
                  <c:v>27864.1</c:v>
                </c:pt>
                <c:pt idx="1239">
                  <c:v>27874</c:v>
                </c:pt>
                <c:pt idx="1240">
                  <c:v>27889</c:v>
                </c:pt>
                <c:pt idx="1241">
                  <c:v>27903.9</c:v>
                </c:pt>
                <c:pt idx="1242">
                  <c:v>27913.8</c:v>
                </c:pt>
                <c:pt idx="1243">
                  <c:v>27933.3</c:v>
                </c:pt>
                <c:pt idx="1244">
                  <c:v>27942.799999999999</c:v>
                </c:pt>
                <c:pt idx="1245">
                  <c:v>27961.5</c:v>
                </c:pt>
                <c:pt idx="1246">
                  <c:v>27975.4</c:v>
                </c:pt>
                <c:pt idx="1247">
                  <c:v>27984.5</c:v>
                </c:pt>
                <c:pt idx="1248">
                  <c:v>27997.8</c:v>
                </c:pt>
                <c:pt idx="1249">
                  <c:v>28011</c:v>
                </c:pt>
                <c:pt idx="1250">
                  <c:v>28023.9</c:v>
                </c:pt>
                <c:pt idx="1251">
                  <c:v>28032.400000000001</c:v>
                </c:pt>
                <c:pt idx="1252">
                  <c:v>28045</c:v>
                </c:pt>
                <c:pt idx="1253">
                  <c:v>28053.3</c:v>
                </c:pt>
                <c:pt idx="1254">
                  <c:v>28069.3</c:v>
                </c:pt>
                <c:pt idx="1255">
                  <c:v>28077.1</c:v>
                </c:pt>
                <c:pt idx="1256">
                  <c:v>28088.5</c:v>
                </c:pt>
                <c:pt idx="1257">
                  <c:v>28099.8</c:v>
                </c:pt>
                <c:pt idx="1258">
                  <c:v>28110.9</c:v>
                </c:pt>
                <c:pt idx="1259">
                  <c:v>28121.8</c:v>
                </c:pt>
                <c:pt idx="1260">
                  <c:v>28128.9</c:v>
                </c:pt>
                <c:pt idx="1261">
                  <c:v>28143</c:v>
                </c:pt>
                <c:pt idx="1262">
                  <c:v>28150.1</c:v>
                </c:pt>
                <c:pt idx="1263">
                  <c:v>28157.1</c:v>
                </c:pt>
                <c:pt idx="1264">
                  <c:v>28171</c:v>
                </c:pt>
                <c:pt idx="1265">
                  <c:v>28178.1</c:v>
                </c:pt>
                <c:pt idx="1266">
                  <c:v>28192.3</c:v>
                </c:pt>
                <c:pt idx="1267">
                  <c:v>28199.4</c:v>
                </c:pt>
                <c:pt idx="1268">
                  <c:v>28206.5</c:v>
                </c:pt>
                <c:pt idx="1269">
                  <c:v>28217.200000000001</c:v>
                </c:pt>
                <c:pt idx="1270">
                  <c:v>28228.6</c:v>
                </c:pt>
                <c:pt idx="1271">
                  <c:v>28239.5</c:v>
                </c:pt>
                <c:pt idx="1272">
                  <c:v>28251.3</c:v>
                </c:pt>
                <c:pt idx="1273">
                  <c:v>28263.4</c:v>
                </c:pt>
                <c:pt idx="1274">
                  <c:v>28276.1</c:v>
                </c:pt>
                <c:pt idx="1275">
                  <c:v>28289.1</c:v>
                </c:pt>
                <c:pt idx="1276">
                  <c:v>28302.400000000001</c:v>
                </c:pt>
                <c:pt idx="1277">
                  <c:v>28311.4</c:v>
                </c:pt>
                <c:pt idx="1278">
                  <c:v>28325.1</c:v>
                </c:pt>
                <c:pt idx="1279">
                  <c:v>28338.9</c:v>
                </c:pt>
                <c:pt idx="1280">
                  <c:v>28352.799999999999</c:v>
                </c:pt>
                <c:pt idx="1281">
                  <c:v>28366.9</c:v>
                </c:pt>
                <c:pt idx="1282">
                  <c:v>28376.400000000001</c:v>
                </c:pt>
                <c:pt idx="1283">
                  <c:v>28395.9</c:v>
                </c:pt>
                <c:pt idx="1284">
                  <c:v>28405.7</c:v>
                </c:pt>
                <c:pt idx="1285">
                  <c:v>28421</c:v>
                </c:pt>
                <c:pt idx="1286">
                  <c:v>28436.6</c:v>
                </c:pt>
                <c:pt idx="1287">
                  <c:v>28452.400000000001</c:v>
                </c:pt>
                <c:pt idx="1288">
                  <c:v>28468.7</c:v>
                </c:pt>
                <c:pt idx="1289">
                  <c:v>28479.7</c:v>
                </c:pt>
                <c:pt idx="1290">
                  <c:v>28502.1</c:v>
                </c:pt>
                <c:pt idx="1291">
                  <c:v>28513.3</c:v>
                </c:pt>
                <c:pt idx="1292">
                  <c:v>28535.9</c:v>
                </c:pt>
                <c:pt idx="1293">
                  <c:v>28547.200000000001</c:v>
                </c:pt>
                <c:pt idx="1294">
                  <c:v>28570</c:v>
                </c:pt>
                <c:pt idx="1295">
                  <c:v>28581.1</c:v>
                </c:pt>
                <c:pt idx="1296">
                  <c:v>28592.2</c:v>
                </c:pt>
                <c:pt idx="1297">
                  <c:v>28614.2</c:v>
                </c:pt>
                <c:pt idx="1298">
                  <c:v>28630.5</c:v>
                </c:pt>
                <c:pt idx="1299">
                  <c:v>28646.6</c:v>
                </c:pt>
                <c:pt idx="1300">
                  <c:v>28657.3</c:v>
                </c:pt>
                <c:pt idx="1301">
                  <c:v>28678.7</c:v>
                </c:pt>
                <c:pt idx="1302">
                  <c:v>28689.5</c:v>
                </c:pt>
                <c:pt idx="1303">
                  <c:v>28711.1</c:v>
                </c:pt>
                <c:pt idx="1304">
                  <c:v>28727.3</c:v>
                </c:pt>
                <c:pt idx="1305">
                  <c:v>28738.2</c:v>
                </c:pt>
                <c:pt idx="1306">
                  <c:v>28759.7</c:v>
                </c:pt>
                <c:pt idx="1307">
                  <c:v>28770.5</c:v>
                </c:pt>
                <c:pt idx="1308">
                  <c:v>28781.200000000001</c:v>
                </c:pt>
                <c:pt idx="1309">
                  <c:v>28797.4</c:v>
                </c:pt>
                <c:pt idx="1310">
                  <c:v>28813.599999999999</c:v>
                </c:pt>
                <c:pt idx="1311">
                  <c:v>28829.9</c:v>
                </c:pt>
                <c:pt idx="1312">
                  <c:v>28840.799999999999</c:v>
                </c:pt>
                <c:pt idx="1313">
                  <c:v>28862.6</c:v>
                </c:pt>
                <c:pt idx="1314">
                  <c:v>28879.1</c:v>
                </c:pt>
                <c:pt idx="1315">
                  <c:v>28895.5</c:v>
                </c:pt>
                <c:pt idx="1316">
                  <c:v>28911.9</c:v>
                </c:pt>
                <c:pt idx="1317">
                  <c:v>28922.7</c:v>
                </c:pt>
                <c:pt idx="1318">
                  <c:v>28938.799999999999</c:v>
                </c:pt>
                <c:pt idx="1319">
                  <c:v>28954.9</c:v>
                </c:pt>
                <c:pt idx="1320">
                  <c:v>28970.7</c:v>
                </c:pt>
                <c:pt idx="1321">
                  <c:v>28986.7</c:v>
                </c:pt>
                <c:pt idx="1322">
                  <c:v>28997.3</c:v>
                </c:pt>
                <c:pt idx="1323">
                  <c:v>29018.6</c:v>
                </c:pt>
                <c:pt idx="1324">
                  <c:v>29029.200000000001</c:v>
                </c:pt>
                <c:pt idx="1325">
                  <c:v>29039.8</c:v>
                </c:pt>
                <c:pt idx="1326">
                  <c:v>29055.9</c:v>
                </c:pt>
                <c:pt idx="1327">
                  <c:v>29072</c:v>
                </c:pt>
                <c:pt idx="1328">
                  <c:v>29088.400000000001</c:v>
                </c:pt>
                <c:pt idx="1329">
                  <c:v>29111</c:v>
                </c:pt>
                <c:pt idx="1330">
                  <c:v>29122.7</c:v>
                </c:pt>
                <c:pt idx="1331">
                  <c:v>29140.2</c:v>
                </c:pt>
                <c:pt idx="1332">
                  <c:v>29164.2</c:v>
                </c:pt>
                <c:pt idx="1333">
                  <c:v>29176.3</c:v>
                </c:pt>
                <c:pt idx="1334">
                  <c:v>29194.7</c:v>
                </c:pt>
                <c:pt idx="1335">
                  <c:v>29213.1</c:v>
                </c:pt>
                <c:pt idx="1336">
                  <c:v>29225.3</c:v>
                </c:pt>
                <c:pt idx="1337">
                  <c:v>29249.8</c:v>
                </c:pt>
                <c:pt idx="1338">
                  <c:v>29261.9</c:v>
                </c:pt>
                <c:pt idx="1339">
                  <c:v>29280.1</c:v>
                </c:pt>
                <c:pt idx="1340">
                  <c:v>29298</c:v>
                </c:pt>
                <c:pt idx="1341">
                  <c:v>29322.1</c:v>
                </c:pt>
                <c:pt idx="1342">
                  <c:v>29334</c:v>
                </c:pt>
                <c:pt idx="1343">
                  <c:v>29358</c:v>
                </c:pt>
                <c:pt idx="1344">
                  <c:v>29381.8</c:v>
                </c:pt>
                <c:pt idx="1345">
                  <c:v>29393.599999999999</c:v>
                </c:pt>
                <c:pt idx="1346">
                  <c:v>29405.5</c:v>
                </c:pt>
                <c:pt idx="1347">
                  <c:v>29423.200000000001</c:v>
                </c:pt>
                <c:pt idx="1348">
                  <c:v>29434.9</c:v>
                </c:pt>
                <c:pt idx="1349">
                  <c:v>29458.7</c:v>
                </c:pt>
                <c:pt idx="1350">
                  <c:v>29470.6</c:v>
                </c:pt>
                <c:pt idx="1351">
                  <c:v>29488.6</c:v>
                </c:pt>
                <c:pt idx="1352">
                  <c:v>29506.5</c:v>
                </c:pt>
                <c:pt idx="1353">
                  <c:v>29524.3</c:v>
                </c:pt>
                <c:pt idx="1354">
                  <c:v>29542.3</c:v>
                </c:pt>
                <c:pt idx="1355">
                  <c:v>29560.1</c:v>
                </c:pt>
                <c:pt idx="1356">
                  <c:v>29578</c:v>
                </c:pt>
                <c:pt idx="1357">
                  <c:v>29596.2</c:v>
                </c:pt>
                <c:pt idx="1358">
                  <c:v>29614.3</c:v>
                </c:pt>
                <c:pt idx="1359">
                  <c:v>29632.5</c:v>
                </c:pt>
                <c:pt idx="1360">
                  <c:v>29650.7</c:v>
                </c:pt>
                <c:pt idx="1361">
                  <c:v>29668.799999999999</c:v>
                </c:pt>
                <c:pt idx="1362">
                  <c:v>29680.799999999999</c:v>
                </c:pt>
                <c:pt idx="1363">
                  <c:v>29698.7</c:v>
                </c:pt>
                <c:pt idx="1364">
                  <c:v>29716.5</c:v>
                </c:pt>
                <c:pt idx="1365">
                  <c:v>29734.3</c:v>
                </c:pt>
                <c:pt idx="1366">
                  <c:v>29746.1</c:v>
                </c:pt>
                <c:pt idx="1367">
                  <c:v>29764</c:v>
                </c:pt>
                <c:pt idx="1368">
                  <c:v>29782.2</c:v>
                </c:pt>
                <c:pt idx="1369">
                  <c:v>29806.5</c:v>
                </c:pt>
                <c:pt idx="1370">
                  <c:v>29818.799999999999</c:v>
                </c:pt>
                <c:pt idx="1371">
                  <c:v>29843.5</c:v>
                </c:pt>
                <c:pt idx="1372">
                  <c:v>29861.9</c:v>
                </c:pt>
                <c:pt idx="1373">
                  <c:v>29880.5</c:v>
                </c:pt>
                <c:pt idx="1374">
                  <c:v>29898.9</c:v>
                </c:pt>
                <c:pt idx="1375">
                  <c:v>29917.5</c:v>
                </c:pt>
                <c:pt idx="1376">
                  <c:v>29935.9</c:v>
                </c:pt>
                <c:pt idx="1377">
                  <c:v>29954.3</c:v>
                </c:pt>
                <c:pt idx="1378">
                  <c:v>29972.7</c:v>
                </c:pt>
                <c:pt idx="1379">
                  <c:v>29990.799999999999</c:v>
                </c:pt>
                <c:pt idx="1380">
                  <c:v>30008.7</c:v>
                </c:pt>
                <c:pt idx="1381">
                  <c:v>30038.2</c:v>
                </c:pt>
                <c:pt idx="1382">
                  <c:v>30055.8</c:v>
                </c:pt>
                <c:pt idx="1383">
                  <c:v>30079.5</c:v>
                </c:pt>
                <c:pt idx="1384">
                  <c:v>30103.7</c:v>
                </c:pt>
                <c:pt idx="1385">
                  <c:v>30115.9</c:v>
                </c:pt>
                <c:pt idx="1386">
                  <c:v>30140.7</c:v>
                </c:pt>
                <c:pt idx="1387">
                  <c:v>30159.5</c:v>
                </c:pt>
                <c:pt idx="1388">
                  <c:v>30184.5</c:v>
                </c:pt>
                <c:pt idx="1389">
                  <c:v>30203.200000000001</c:v>
                </c:pt>
                <c:pt idx="1390">
                  <c:v>30221.599999999999</c:v>
                </c:pt>
                <c:pt idx="1391">
                  <c:v>30239.9</c:v>
                </c:pt>
                <c:pt idx="1392">
                  <c:v>30257.7</c:v>
                </c:pt>
                <c:pt idx="1393">
                  <c:v>30281.3</c:v>
                </c:pt>
                <c:pt idx="1394">
                  <c:v>30299</c:v>
                </c:pt>
                <c:pt idx="1395">
                  <c:v>30316.400000000001</c:v>
                </c:pt>
                <c:pt idx="1396">
                  <c:v>30333.599999999999</c:v>
                </c:pt>
                <c:pt idx="1397">
                  <c:v>30356.5</c:v>
                </c:pt>
                <c:pt idx="1398">
                  <c:v>30368</c:v>
                </c:pt>
                <c:pt idx="1399">
                  <c:v>30390.7</c:v>
                </c:pt>
                <c:pt idx="1400">
                  <c:v>30402.1</c:v>
                </c:pt>
                <c:pt idx="1401">
                  <c:v>30424.799999999999</c:v>
                </c:pt>
                <c:pt idx="1402">
                  <c:v>30436</c:v>
                </c:pt>
                <c:pt idx="1403">
                  <c:v>30453</c:v>
                </c:pt>
                <c:pt idx="1404">
                  <c:v>30475.599999999999</c:v>
                </c:pt>
                <c:pt idx="1405">
                  <c:v>30487.1</c:v>
                </c:pt>
                <c:pt idx="1406">
                  <c:v>30510.2</c:v>
                </c:pt>
                <c:pt idx="1407">
                  <c:v>30527.8</c:v>
                </c:pt>
                <c:pt idx="1408">
                  <c:v>30545.599999999999</c:v>
                </c:pt>
                <c:pt idx="1409">
                  <c:v>30569.599999999999</c:v>
                </c:pt>
                <c:pt idx="1410">
                  <c:v>30581.7</c:v>
                </c:pt>
                <c:pt idx="1411">
                  <c:v>30599.8</c:v>
                </c:pt>
                <c:pt idx="1412">
                  <c:v>30618</c:v>
                </c:pt>
                <c:pt idx="1413">
                  <c:v>30636.2</c:v>
                </c:pt>
                <c:pt idx="1414">
                  <c:v>30648.2</c:v>
                </c:pt>
                <c:pt idx="1415">
                  <c:v>30672.1</c:v>
                </c:pt>
                <c:pt idx="1416">
                  <c:v>30689.9</c:v>
                </c:pt>
                <c:pt idx="1417">
                  <c:v>30701.599999999999</c:v>
                </c:pt>
                <c:pt idx="1418">
                  <c:v>30713.3</c:v>
                </c:pt>
                <c:pt idx="1419">
                  <c:v>30736.3</c:v>
                </c:pt>
                <c:pt idx="1420">
                  <c:v>30753.4</c:v>
                </c:pt>
                <c:pt idx="1421">
                  <c:v>30770.1</c:v>
                </c:pt>
                <c:pt idx="1422">
                  <c:v>30791.8</c:v>
                </c:pt>
                <c:pt idx="1423">
                  <c:v>30802.5</c:v>
                </c:pt>
                <c:pt idx="1424">
                  <c:v>30818.2</c:v>
                </c:pt>
                <c:pt idx="1425">
                  <c:v>30838.400000000001</c:v>
                </c:pt>
                <c:pt idx="1426">
                  <c:v>30848.2</c:v>
                </c:pt>
                <c:pt idx="1427">
                  <c:v>30862.6</c:v>
                </c:pt>
                <c:pt idx="1428">
                  <c:v>30876.799999999999</c:v>
                </c:pt>
                <c:pt idx="1429">
                  <c:v>30886.2</c:v>
                </c:pt>
                <c:pt idx="1430">
                  <c:v>30900.400000000001</c:v>
                </c:pt>
                <c:pt idx="1431">
                  <c:v>30914.5</c:v>
                </c:pt>
                <c:pt idx="1432">
                  <c:v>30928.400000000001</c:v>
                </c:pt>
                <c:pt idx="1433">
                  <c:v>30946.6</c:v>
                </c:pt>
                <c:pt idx="1434">
                  <c:v>30955.5</c:v>
                </c:pt>
                <c:pt idx="1435">
                  <c:v>30973.4</c:v>
                </c:pt>
                <c:pt idx="1436">
                  <c:v>30987.200000000001</c:v>
                </c:pt>
                <c:pt idx="1437">
                  <c:v>31001.1</c:v>
                </c:pt>
                <c:pt idx="1438">
                  <c:v>31014.1</c:v>
                </c:pt>
                <c:pt idx="1439">
                  <c:v>31022.2</c:v>
                </c:pt>
                <c:pt idx="1440">
                  <c:v>31038</c:v>
                </c:pt>
                <c:pt idx="1441">
                  <c:v>31045.8</c:v>
                </c:pt>
                <c:pt idx="1442">
                  <c:v>31053.599999999999</c:v>
                </c:pt>
                <c:pt idx="1443">
                  <c:v>31068.9</c:v>
                </c:pt>
                <c:pt idx="1444">
                  <c:v>31076.2</c:v>
                </c:pt>
                <c:pt idx="1445">
                  <c:v>31086.799999999999</c:v>
                </c:pt>
                <c:pt idx="1446">
                  <c:v>31100.9</c:v>
                </c:pt>
                <c:pt idx="1447">
                  <c:v>31107.9</c:v>
                </c:pt>
                <c:pt idx="1448">
                  <c:v>31118.2</c:v>
                </c:pt>
                <c:pt idx="1449">
                  <c:v>31131.200000000001</c:v>
                </c:pt>
                <c:pt idx="1450">
                  <c:v>31141.1</c:v>
                </c:pt>
                <c:pt idx="1451">
                  <c:v>31151.200000000001</c:v>
                </c:pt>
                <c:pt idx="1452">
                  <c:v>31158</c:v>
                </c:pt>
                <c:pt idx="1453">
                  <c:v>31172.1</c:v>
                </c:pt>
                <c:pt idx="1454">
                  <c:v>31179.5</c:v>
                </c:pt>
                <c:pt idx="1455">
                  <c:v>31191.7</c:v>
                </c:pt>
                <c:pt idx="1456">
                  <c:v>31204.5</c:v>
                </c:pt>
                <c:pt idx="1457">
                  <c:v>31213.3</c:v>
                </c:pt>
                <c:pt idx="1458">
                  <c:v>31222.3</c:v>
                </c:pt>
                <c:pt idx="1459">
                  <c:v>31241.4</c:v>
                </c:pt>
                <c:pt idx="1460">
                  <c:v>31257.3</c:v>
                </c:pt>
                <c:pt idx="1461">
                  <c:v>31273.9</c:v>
                </c:pt>
                <c:pt idx="1462">
                  <c:v>31291.1</c:v>
                </c:pt>
                <c:pt idx="1463">
                  <c:v>31308.7</c:v>
                </c:pt>
                <c:pt idx="1464">
                  <c:v>31332.799999999999</c:v>
                </c:pt>
                <c:pt idx="1465">
                  <c:v>31345</c:v>
                </c:pt>
                <c:pt idx="1466">
                  <c:v>31363.1</c:v>
                </c:pt>
                <c:pt idx="1467">
                  <c:v>31381.1</c:v>
                </c:pt>
                <c:pt idx="1468">
                  <c:v>31399.8</c:v>
                </c:pt>
                <c:pt idx="1469">
                  <c:v>31412.2</c:v>
                </c:pt>
                <c:pt idx="1470">
                  <c:v>31431</c:v>
                </c:pt>
                <c:pt idx="1471">
                  <c:v>31450</c:v>
                </c:pt>
                <c:pt idx="1472">
                  <c:v>31462.6</c:v>
                </c:pt>
                <c:pt idx="1473">
                  <c:v>31481.599999999999</c:v>
                </c:pt>
                <c:pt idx="1474">
                  <c:v>31507</c:v>
                </c:pt>
                <c:pt idx="1475">
                  <c:v>31525.9</c:v>
                </c:pt>
                <c:pt idx="1476">
                  <c:v>31544.7</c:v>
                </c:pt>
                <c:pt idx="1477">
                  <c:v>31563.4</c:v>
                </c:pt>
                <c:pt idx="1478">
                  <c:v>31582</c:v>
                </c:pt>
                <c:pt idx="1479">
                  <c:v>31600.5</c:v>
                </c:pt>
                <c:pt idx="1480">
                  <c:v>31612.7</c:v>
                </c:pt>
                <c:pt idx="1481">
                  <c:v>31631</c:v>
                </c:pt>
                <c:pt idx="1482">
                  <c:v>31649.200000000001</c:v>
                </c:pt>
                <c:pt idx="1483">
                  <c:v>31661.200000000001</c:v>
                </c:pt>
                <c:pt idx="1484">
                  <c:v>31679.200000000001</c:v>
                </c:pt>
                <c:pt idx="1485">
                  <c:v>31697</c:v>
                </c:pt>
                <c:pt idx="1486">
                  <c:v>31709</c:v>
                </c:pt>
                <c:pt idx="1487">
                  <c:v>31727</c:v>
                </c:pt>
                <c:pt idx="1488">
                  <c:v>31745.200000000001</c:v>
                </c:pt>
                <c:pt idx="1489">
                  <c:v>31769.7</c:v>
                </c:pt>
                <c:pt idx="1490">
                  <c:v>31788.400000000001</c:v>
                </c:pt>
                <c:pt idx="1491">
                  <c:v>31807.1</c:v>
                </c:pt>
                <c:pt idx="1492">
                  <c:v>31826</c:v>
                </c:pt>
                <c:pt idx="1493">
                  <c:v>31838.7</c:v>
                </c:pt>
                <c:pt idx="1494">
                  <c:v>31864.400000000001</c:v>
                </c:pt>
                <c:pt idx="1495">
                  <c:v>31883.5</c:v>
                </c:pt>
                <c:pt idx="1496">
                  <c:v>31902.7</c:v>
                </c:pt>
                <c:pt idx="1497">
                  <c:v>31922</c:v>
                </c:pt>
                <c:pt idx="1498">
                  <c:v>31941.5</c:v>
                </c:pt>
                <c:pt idx="1499">
                  <c:v>31960.7</c:v>
                </c:pt>
                <c:pt idx="1500">
                  <c:v>31979.8</c:v>
                </c:pt>
                <c:pt idx="1501">
                  <c:v>31998.799999999999</c:v>
                </c:pt>
                <c:pt idx="1502">
                  <c:v>32023.9</c:v>
                </c:pt>
                <c:pt idx="1503">
                  <c:v>32042.2</c:v>
                </c:pt>
                <c:pt idx="1504">
                  <c:v>32060.3</c:v>
                </c:pt>
                <c:pt idx="1505">
                  <c:v>32084.2</c:v>
                </c:pt>
                <c:pt idx="1506">
                  <c:v>32095.9</c:v>
                </c:pt>
                <c:pt idx="1507">
                  <c:v>32119.599999999999</c:v>
                </c:pt>
                <c:pt idx="1508">
                  <c:v>32137.4</c:v>
                </c:pt>
                <c:pt idx="1509">
                  <c:v>32155.4</c:v>
                </c:pt>
                <c:pt idx="1510">
                  <c:v>32167.3</c:v>
                </c:pt>
                <c:pt idx="1511">
                  <c:v>32191</c:v>
                </c:pt>
                <c:pt idx="1512">
                  <c:v>32202.799999999999</c:v>
                </c:pt>
                <c:pt idx="1513">
                  <c:v>32226.3</c:v>
                </c:pt>
                <c:pt idx="1514">
                  <c:v>32244.1</c:v>
                </c:pt>
                <c:pt idx="1515">
                  <c:v>32261.9</c:v>
                </c:pt>
                <c:pt idx="1516">
                  <c:v>32285.9</c:v>
                </c:pt>
                <c:pt idx="1517">
                  <c:v>32298.1</c:v>
                </c:pt>
                <c:pt idx="1518">
                  <c:v>32322.9</c:v>
                </c:pt>
                <c:pt idx="1519">
                  <c:v>32341.599999999999</c:v>
                </c:pt>
                <c:pt idx="1520">
                  <c:v>32354</c:v>
                </c:pt>
                <c:pt idx="1521">
                  <c:v>32372.7</c:v>
                </c:pt>
                <c:pt idx="1522">
                  <c:v>32391.200000000001</c:v>
                </c:pt>
                <c:pt idx="1523">
                  <c:v>32409.7</c:v>
                </c:pt>
                <c:pt idx="1524">
                  <c:v>32422</c:v>
                </c:pt>
                <c:pt idx="1525">
                  <c:v>32446.400000000001</c:v>
                </c:pt>
                <c:pt idx="1526">
                  <c:v>32458.7</c:v>
                </c:pt>
                <c:pt idx="1527">
                  <c:v>32483</c:v>
                </c:pt>
                <c:pt idx="1528">
                  <c:v>32501.3</c:v>
                </c:pt>
                <c:pt idx="1529">
                  <c:v>32519.599999999999</c:v>
                </c:pt>
                <c:pt idx="1530">
                  <c:v>32537.9</c:v>
                </c:pt>
                <c:pt idx="1531">
                  <c:v>32556.2</c:v>
                </c:pt>
                <c:pt idx="1532">
                  <c:v>32580.5</c:v>
                </c:pt>
                <c:pt idx="1533">
                  <c:v>32592.400000000001</c:v>
                </c:pt>
                <c:pt idx="1534">
                  <c:v>32615.8</c:v>
                </c:pt>
                <c:pt idx="1535">
                  <c:v>32627.599999999999</c:v>
                </c:pt>
                <c:pt idx="1536">
                  <c:v>32645.3</c:v>
                </c:pt>
                <c:pt idx="1537">
                  <c:v>32663</c:v>
                </c:pt>
                <c:pt idx="1538">
                  <c:v>32680.400000000001</c:v>
                </c:pt>
                <c:pt idx="1539">
                  <c:v>32698</c:v>
                </c:pt>
                <c:pt idx="1540">
                  <c:v>32721.3</c:v>
                </c:pt>
                <c:pt idx="1541">
                  <c:v>32738.7</c:v>
                </c:pt>
                <c:pt idx="1542">
                  <c:v>32755.9</c:v>
                </c:pt>
                <c:pt idx="1543">
                  <c:v>32773.1</c:v>
                </c:pt>
                <c:pt idx="1544">
                  <c:v>32790.300000000003</c:v>
                </c:pt>
                <c:pt idx="1545">
                  <c:v>32813</c:v>
                </c:pt>
                <c:pt idx="1546">
                  <c:v>32824.400000000001</c:v>
                </c:pt>
                <c:pt idx="1547">
                  <c:v>32847.300000000003</c:v>
                </c:pt>
                <c:pt idx="1548">
                  <c:v>32858.800000000003</c:v>
                </c:pt>
                <c:pt idx="1549">
                  <c:v>32870.400000000001</c:v>
                </c:pt>
                <c:pt idx="1550">
                  <c:v>32894</c:v>
                </c:pt>
                <c:pt idx="1551">
                  <c:v>32906</c:v>
                </c:pt>
                <c:pt idx="1552">
                  <c:v>32924.199999999997</c:v>
                </c:pt>
                <c:pt idx="1553">
                  <c:v>32942.300000000003</c:v>
                </c:pt>
                <c:pt idx="1554">
                  <c:v>32966.300000000003</c:v>
                </c:pt>
                <c:pt idx="1555">
                  <c:v>32978.300000000003</c:v>
                </c:pt>
                <c:pt idx="1556">
                  <c:v>33002.300000000003</c:v>
                </c:pt>
                <c:pt idx="1557">
                  <c:v>33014.300000000003</c:v>
                </c:pt>
                <c:pt idx="1558">
                  <c:v>33032.400000000001</c:v>
                </c:pt>
                <c:pt idx="1559">
                  <c:v>33050.6</c:v>
                </c:pt>
                <c:pt idx="1560">
                  <c:v>33062.9</c:v>
                </c:pt>
                <c:pt idx="1561">
                  <c:v>33087.800000000003</c:v>
                </c:pt>
                <c:pt idx="1562">
                  <c:v>33100.199999999997</c:v>
                </c:pt>
                <c:pt idx="1563">
                  <c:v>33112.6</c:v>
                </c:pt>
                <c:pt idx="1564">
                  <c:v>33125</c:v>
                </c:pt>
                <c:pt idx="1565">
                  <c:v>33143.5</c:v>
                </c:pt>
                <c:pt idx="1566">
                  <c:v>33161.9</c:v>
                </c:pt>
                <c:pt idx="1567">
                  <c:v>33174.199999999997</c:v>
                </c:pt>
                <c:pt idx="1568">
                  <c:v>33186.400000000001</c:v>
                </c:pt>
                <c:pt idx="1569">
                  <c:v>33210.699999999997</c:v>
                </c:pt>
                <c:pt idx="1570">
                  <c:v>33222.699999999997</c:v>
                </c:pt>
                <c:pt idx="1571">
                  <c:v>33234.800000000003</c:v>
                </c:pt>
                <c:pt idx="1572">
                  <c:v>33253</c:v>
                </c:pt>
                <c:pt idx="1573">
                  <c:v>33271.1</c:v>
                </c:pt>
                <c:pt idx="1574">
                  <c:v>33283.199999999997</c:v>
                </c:pt>
                <c:pt idx="1575">
                  <c:v>33295.4</c:v>
                </c:pt>
                <c:pt idx="1576">
                  <c:v>33313.699999999997</c:v>
                </c:pt>
                <c:pt idx="1577">
                  <c:v>33325.800000000003</c:v>
                </c:pt>
                <c:pt idx="1578">
                  <c:v>33337.9</c:v>
                </c:pt>
                <c:pt idx="1579">
                  <c:v>33350</c:v>
                </c:pt>
                <c:pt idx="1580">
                  <c:v>33362</c:v>
                </c:pt>
                <c:pt idx="1581">
                  <c:v>33374.199999999997</c:v>
                </c:pt>
                <c:pt idx="1582">
                  <c:v>33398.400000000001</c:v>
                </c:pt>
                <c:pt idx="1583">
                  <c:v>33410.6</c:v>
                </c:pt>
                <c:pt idx="1584">
                  <c:v>33428.800000000003</c:v>
                </c:pt>
                <c:pt idx="1585">
                  <c:v>33441</c:v>
                </c:pt>
                <c:pt idx="1586">
                  <c:v>33459.5</c:v>
                </c:pt>
                <c:pt idx="1587">
                  <c:v>33477.9</c:v>
                </c:pt>
                <c:pt idx="1588">
                  <c:v>33496.300000000003</c:v>
                </c:pt>
                <c:pt idx="1589">
                  <c:v>33508.6</c:v>
                </c:pt>
                <c:pt idx="1590">
                  <c:v>33527.1</c:v>
                </c:pt>
                <c:pt idx="1591">
                  <c:v>33545.599999999999</c:v>
                </c:pt>
                <c:pt idx="1592">
                  <c:v>33558</c:v>
                </c:pt>
                <c:pt idx="1593">
                  <c:v>33570.400000000001</c:v>
                </c:pt>
                <c:pt idx="1594">
                  <c:v>33582.800000000003</c:v>
                </c:pt>
                <c:pt idx="1595">
                  <c:v>33601.4</c:v>
                </c:pt>
                <c:pt idx="1596">
                  <c:v>33613.800000000003</c:v>
                </c:pt>
                <c:pt idx="1597">
                  <c:v>33626.1</c:v>
                </c:pt>
                <c:pt idx="1598">
                  <c:v>33638.5</c:v>
                </c:pt>
                <c:pt idx="1599">
                  <c:v>33657</c:v>
                </c:pt>
                <c:pt idx="1600">
                  <c:v>33675.4</c:v>
                </c:pt>
                <c:pt idx="1601">
                  <c:v>33687.699999999997</c:v>
                </c:pt>
                <c:pt idx="1602">
                  <c:v>33699.9</c:v>
                </c:pt>
                <c:pt idx="1603">
                  <c:v>33712.199999999997</c:v>
                </c:pt>
                <c:pt idx="1604">
                  <c:v>33736.699999999997</c:v>
                </c:pt>
                <c:pt idx="1605">
                  <c:v>33755.1</c:v>
                </c:pt>
                <c:pt idx="1606">
                  <c:v>33767.300000000003</c:v>
                </c:pt>
                <c:pt idx="1607">
                  <c:v>33785.4</c:v>
                </c:pt>
                <c:pt idx="1608">
                  <c:v>33803.599999999999</c:v>
                </c:pt>
                <c:pt idx="1609">
                  <c:v>33815.800000000003</c:v>
                </c:pt>
                <c:pt idx="1610">
                  <c:v>33828</c:v>
                </c:pt>
                <c:pt idx="1611">
                  <c:v>33846</c:v>
                </c:pt>
                <c:pt idx="1612">
                  <c:v>33857.9</c:v>
                </c:pt>
                <c:pt idx="1613">
                  <c:v>33881.4</c:v>
                </c:pt>
                <c:pt idx="1614">
                  <c:v>33893.199999999997</c:v>
                </c:pt>
                <c:pt idx="1615">
                  <c:v>33916.800000000003</c:v>
                </c:pt>
                <c:pt idx="1616">
                  <c:v>33934.199999999997</c:v>
                </c:pt>
                <c:pt idx="1617">
                  <c:v>33951.599999999999</c:v>
                </c:pt>
                <c:pt idx="1618">
                  <c:v>33963.1</c:v>
                </c:pt>
                <c:pt idx="1619">
                  <c:v>33986.199999999997</c:v>
                </c:pt>
                <c:pt idx="1620">
                  <c:v>33997.699999999997</c:v>
                </c:pt>
                <c:pt idx="1621">
                  <c:v>34009.199999999997</c:v>
                </c:pt>
                <c:pt idx="1622">
                  <c:v>34026.6</c:v>
                </c:pt>
                <c:pt idx="1623">
                  <c:v>34038.199999999997</c:v>
                </c:pt>
                <c:pt idx="1624">
                  <c:v>34055.599999999999</c:v>
                </c:pt>
                <c:pt idx="1625">
                  <c:v>34067.300000000003</c:v>
                </c:pt>
                <c:pt idx="1626">
                  <c:v>34084.9</c:v>
                </c:pt>
                <c:pt idx="1627">
                  <c:v>34096.5</c:v>
                </c:pt>
                <c:pt idx="1628">
                  <c:v>34114.1</c:v>
                </c:pt>
                <c:pt idx="1629">
                  <c:v>34125.800000000003</c:v>
                </c:pt>
                <c:pt idx="1630">
                  <c:v>34143.199999999997</c:v>
                </c:pt>
                <c:pt idx="1631">
                  <c:v>34154.9</c:v>
                </c:pt>
                <c:pt idx="1632">
                  <c:v>34178.199999999997</c:v>
                </c:pt>
                <c:pt idx="1633">
                  <c:v>34189.9</c:v>
                </c:pt>
                <c:pt idx="1634">
                  <c:v>34207.5</c:v>
                </c:pt>
                <c:pt idx="1635">
                  <c:v>34219.199999999997</c:v>
                </c:pt>
                <c:pt idx="1636">
                  <c:v>34236.400000000001</c:v>
                </c:pt>
                <c:pt idx="1637">
                  <c:v>34253.699999999997</c:v>
                </c:pt>
                <c:pt idx="1638">
                  <c:v>34265.300000000003</c:v>
                </c:pt>
                <c:pt idx="1639">
                  <c:v>34277</c:v>
                </c:pt>
                <c:pt idx="1640">
                  <c:v>34288.400000000001</c:v>
                </c:pt>
                <c:pt idx="1641">
                  <c:v>34305.9</c:v>
                </c:pt>
                <c:pt idx="1642">
                  <c:v>34317.699999999997</c:v>
                </c:pt>
                <c:pt idx="1643">
                  <c:v>34335.5</c:v>
                </c:pt>
                <c:pt idx="1644">
                  <c:v>34347.4</c:v>
                </c:pt>
                <c:pt idx="1645">
                  <c:v>34370.9</c:v>
                </c:pt>
                <c:pt idx="1646">
                  <c:v>34382.6</c:v>
                </c:pt>
                <c:pt idx="1647">
                  <c:v>34394.1</c:v>
                </c:pt>
                <c:pt idx="1648">
                  <c:v>34411.5</c:v>
                </c:pt>
                <c:pt idx="1649">
                  <c:v>34428.300000000003</c:v>
                </c:pt>
                <c:pt idx="1650">
                  <c:v>34439.4</c:v>
                </c:pt>
                <c:pt idx="1651">
                  <c:v>34455.699999999997</c:v>
                </c:pt>
                <c:pt idx="1652">
                  <c:v>34466.400000000001</c:v>
                </c:pt>
                <c:pt idx="1653">
                  <c:v>34487.699999999997</c:v>
                </c:pt>
                <c:pt idx="1654">
                  <c:v>34498.199999999997</c:v>
                </c:pt>
                <c:pt idx="1655">
                  <c:v>34513.800000000003</c:v>
                </c:pt>
                <c:pt idx="1656">
                  <c:v>34524.199999999997</c:v>
                </c:pt>
                <c:pt idx="1657">
                  <c:v>34544.9</c:v>
                </c:pt>
                <c:pt idx="1658">
                  <c:v>34560.6</c:v>
                </c:pt>
                <c:pt idx="1659">
                  <c:v>34571.199999999997</c:v>
                </c:pt>
                <c:pt idx="1660">
                  <c:v>34587.1</c:v>
                </c:pt>
                <c:pt idx="1661">
                  <c:v>34598</c:v>
                </c:pt>
                <c:pt idx="1662">
                  <c:v>34614</c:v>
                </c:pt>
                <c:pt idx="1663">
                  <c:v>34625</c:v>
                </c:pt>
                <c:pt idx="1664">
                  <c:v>34636</c:v>
                </c:pt>
                <c:pt idx="1665">
                  <c:v>34658.300000000003</c:v>
                </c:pt>
                <c:pt idx="1666">
                  <c:v>34669.699999999997</c:v>
                </c:pt>
                <c:pt idx="1667">
                  <c:v>34681.1</c:v>
                </c:pt>
                <c:pt idx="1668">
                  <c:v>34692.699999999997</c:v>
                </c:pt>
                <c:pt idx="1669">
                  <c:v>34716.199999999997</c:v>
                </c:pt>
                <c:pt idx="1670">
                  <c:v>34733.800000000003</c:v>
                </c:pt>
                <c:pt idx="1671">
                  <c:v>34751.9</c:v>
                </c:pt>
                <c:pt idx="1672">
                  <c:v>34769.800000000003</c:v>
                </c:pt>
                <c:pt idx="1673">
                  <c:v>34781.800000000003</c:v>
                </c:pt>
                <c:pt idx="1674">
                  <c:v>34806</c:v>
                </c:pt>
                <c:pt idx="1675">
                  <c:v>34818.300000000003</c:v>
                </c:pt>
                <c:pt idx="1676">
                  <c:v>34842.9</c:v>
                </c:pt>
                <c:pt idx="1677">
                  <c:v>34855.199999999997</c:v>
                </c:pt>
                <c:pt idx="1678">
                  <c:v>34873.9</c:v>
                </c:pt>
                <c:pt idx="1679">
                  <c:v>34892.400000000001</c:v>
                </c:pt>
                <c:pt idx="1680">
                  <c:v>34910.6</c:v>
                </c:pt>
                <c:pt idx="1681">
                  <c:v>34922.6</c:v>
                </c:pt>
                <c:pt idx="1682">
                  <c:v>34934.6</c:v>
                </c:pt>
                <c:pt idx="1683">
                  <c:v>34958</c:v>
                </c:pt>
                <c:pt idx="1684">
                  <c:v>34975.1</c:v>
                </c:pt>
                <c:pt idx="1685">
                  <c:v>34992.1</c:v>
                </c:pt>
                <c:pt idx="1686">
                  <c:v>35009.199999999997</c:v>
                </c:pt>
                <c:pt idx="1687">
                  <c:v>35020.300000000003</c:v>
                </c:pt>
                <c:pt idx="1688">
                  <c:v>35037.199999999997</c:v>
                </c:pt>
                <c:pt idx="1689">
                  <c:v>35059.300000000003</c:v>
                </c:pt>
                <c:pt idx="1690">
                  <c:v>35070.300000000003</c:v>
                </c:pt>
                <c:pt idx="1691">
                  <c:v>35086.699999999997</c:v>
                </c:pt>
                <c:pt idx="1692">
                  <c:v>35097.5</c:v>
                </c:pt>
                <c:pt idx="1693">
                  <c:v>35108.300000000003</c:v>
                </c:pt>
                <c:pt idx="1694">
                  <c:v>35124.400000000001</c:v>
                </c:pt>
                <c:pt idx="1695">
                  <c:v>35135.1</c:v>
                </c:pt>
                <c:pt idx="1696">
                  <c:v>35156.400000000001</c:v>
                </c:pt>
                <c:pt idx="1697">
                  <c:v>35172.300000000003</c:v>
                </c:pt>
                <c:pt idx="1698">
                  <c:v>35183</c:v>
                </c:pt>
                <c:pt idx="1699">
                  <c:v>35198.9</c:v>
                </c:pt>
                <c:pt idx="1700">
                  <c:v>35215</c:v>
                </c:pt>
                <c:pt idx="1701">
                  <c:v>35231.300000000003</c:v>
                </c:pt>
                <c:pt idx="1702">
                  <c:v>35247.699999999997</c:v>
                </c:pt>
                <c:pt idx="1703">
                  <c:v>35264.199999999997</c:v>
                </c:pt>
                <c:pt idx="1704">
                  <c:v>35280.6</c:v>
                </c:pt>
                <c:pt idx="1705">
                  <c:v>35291.599999999999</c:v>
                </c:pt>
                <c:pt idx="1706">
                  <c:v>35313.699999999997</c:v>
                </c:pt>
                <c:pt idx="1707">
                  <c:v>35325</c:v>
                </c:pt>
                <c:pt idx="1708">
                  <c:v>35341.9</c:v>
                </c:pt>
                <c:pt idx="1709">
                  <c:v>35353.199999999997</c:v>
                </c:pt>
                <c:pt idx="1710">
                  <c:v>35370.400000000001</c:v>
                </c:pt>
                <c:pt idx="1711">
                  <c:v>35381.800000000003</c:v>
                </c:pt>
                <c:pt idx="1712">
                  <c:v>35404.9</c:v>
                </c:pt>
                <c:pt idx="1713">
                  <c:v>35416.400000000001</c:v>
                </c:pt>
                <c:pt idx="1714">
                  <c:v>35439.599999999999</c:v>
                </c:pt>
                <c:pt idx="1715">
                  <c:v>35457</c:v>
                </c:pt>
                <c:pt idx="1716">
                  <c:v>35474.400000000001</c:v>
                </c:pt>
                <c:pt idx="1717">
                  <c:v>35491.9</c:v>
                </c:pt>
                <c:pt idx="1718">
                  <c:v>35503.699999999997</c:v>
                </c:pt>
                <c:pt idx="1719">
                  <c:v>35521.4</c:v>
                </c:pt>
                <c:pt idx="1720">
                  <c:v>35533</c:v>
                </c:pt>
                <c:pt idx="1721">
                  <c:v>35550.5</c:v>
                </c:pt>
                <c:pt idx="1722">
                  <c:v>35562</c:v>
                </c:pt>
                <c:pt idx="1723">
                  <c:v>35584.9</c:v>
                </c:pt>
                <c:pt idx="1724">
                  <c:v>35596.1</c:v>
                </c:pt>
                <c:pt idx="1725">
                  <c:v>35607.4</c:v>
                </c:pt>
                <c:pt idx="1726">
                  <c:v>35624.400000000001</c:v>
                </c:pt>
                <c:pt idx="1727">
                  <c:v>35641.599999999999</c:v>
                </c:pt>
                <c:pt idx="1728">
                  <c:v>35653</c:v>
                </c:pt>
                <c:pt idx="1729">
                  <c:v>35676</c:v>
                </c:pt>
                <c:pt idx="1730">
                  <c:v>35699.4</c:v>
                </c:pt>
                <c:pt idx="1731">
                  <c:v>35711.1</c:v>
                </c:pt>
                <c:pt idx="1732">
                  <c:v>35728.9</c:v>
                </c:pt>
                <c:pt idx="1733">
                  <c:v>35746.6</c:v>
                </c:pt>
                <c:pt idx="1734">
                  <c:v>35764.199999999997</c:v>
                </c:pt>
                <c:pt idx="1735">
                  <c:v>35776</c:v>
                </c:pt>
                <c:pt idx="1736">
                  <c:v>35787.699999999997</c:v>
                </c:pt>
                <c:pt idx="1737">
                  <c:v>35810.800000000003</c:v>
                </c:pt>
                <c:pt idx="1738">
                  <c:v>35822.199999999997</c:v>
                </c:pt>
                <c:pt idx="1739">
                  <c:v>35833.4</c:v>
                </c:pt>
                <c:pt idx="1740">
                  <c:v>35855.5</c:v>
                </c:pt>
                <c:pt idx="1741">
                  <c:v>35872.199999999997</c:v>
                </c:pt>
                <c:pt idx="1742">
                  <c:v>35888.6</c:v>
                </c:pt>
                <c:pt idx="1743">
                  <c:v>35905.1</c:v>
                </c:pt>
                <c:pt idx="1744">
                  <c:v>35927</c:v>
                </c:pt>
                <c:pt idx="1745">
                  <c:v>35943.300000000003</c:v>
                </c:pt>
                <c:pt idx="1746">
                  <c:v>35959.800000000003</c:v>
                </c:pt>
                <c:pt idx="1747">
                  <c:v>35970.9</c:v>
                </c:pt>
                <c:pt idx="1748">
                  <c:v>35987.599999999999</c:v>
                </c:pt>
                <c:pt idx="1749">
                  <c:v>36009.800000000003</c:v>
                </c:pt>
                <c:pt idx="1750">
                  <c:v>36020.800000000003</c:v>
                </c:pt>
                <c:pt idx="1751">
                  <c:v>36042.800000000003</c:v>
                </c:pt>
                <c:pt idx="1752">
                  <c:v>36058.9</c:v>
                </c:pt>
                <c:pt idx="1753">
                  <c:v>36075</c:v>
                </c:pt>
                <c:pt idx="1754">
                  <c:v>36096.199999999997</c:v>
                </c:pt>
                <c:pt idx="1755">
                  <c:v>36112.1</c:v>
                </c:pt>
                <c:pt idx="1756">
                  <c:v>36133.4</c:v>
                </c:pt>
                <c:pt idx="1757">
                  <c:v>36143.9</c:v>
                </c:pt>
                <c:pt idx="1758">
                  <c:v>36159.699999999997</c:v>
                </c:pt>
                <c:pt idx="1759">
                  <c:v>36175.5</c:v>
                </c:pt>
                <c:pt idx="1760">
                  <c:v>36186</c:v>
                </c:pt>
                <c:pt idx="1761">
                  <c:v>36196.6</c:v>
                </c:pt>
                <c:pt idx="1762">
                  <c:v>36217.9</c:v>
                </c:pt>
                <c:pt idx="1763">
                  <c:v>36228.5</c:v>
                </c:pt>
                <c:pt idx="1764">
                  <c:v>36239.1</c:v>
                </c:pt>
                <c:pt idx="1765">
                  <c:v>36254.9</c:v>
                </c:pt>
                <c:pt idx="1766">
                  <c:v>36270.5</c:v>
                </c:pt>
                <c:pt idx="1767">
                  <c:v>36291.199999999997</c:v>
                </c:pt>
                <c:pt idx="1768">
                  <c:v>36306.6</c:v>
                </c:pt>
                <c:pt idx="1769">
                  <c:v>36337.5</c:v>
                </c:pt>
                <c:pt idx="1770">
                  <c:v>36358</c:v>
                </c:pt>
                <c:pt idx="1771">
                  <c:v>36378.5</c:v>
                </c:pt>
                <c:pt idx="1772">
                  <c:v>36393.800000000003</c:v>
                </c:pt>
                <c:pt idx="1773">
                  <c:v>36409.1</c:v>
                </c:pt>
                <c:pt idx="1774">
                  <c:v>36424.400000000001</c:v>
                </c:pt>
                <c:pt idx="1775">
                  <c:v>36434.6</c:v>
                </c:pt>
                <c:pt idx="1776">
                  <c:v>36449.9</c:v>
                </c:pt>
                <c:pt idx="1777">
                  <c:v>36460.199999999997</c:v>
                </c:pt>
                <c:pt idx="1778">
                  <c:v>36470.400000000001</c:v>
                </c:pt>
                <c:pt idx="1779">
                  <c:v>36480.5</c:v>
                </c:pt>
                <c:pt idx="1780">
                  <c:v>36500.400000000001</c:v>
                </c:pt>
                <c:pt idx="1781">
                  <c:v>36520.300000000003</c:v>
                </c:pt>
                <c:pt idx="1782">
                  <c:v>36530.199999999997</c:v>
                </c:pt>
                <c:pt idx="1783">
                  <c:v>36540.1</c:v>
                </c:pt>
                <c:pt idx="1784">
                  <c:v>36559.9</c:v>
                </c:pt>
                <c:pt idx="1785">
                  <c:v>36574.699999999997</c:v>
                </c:pt>
                <c:pt idx="1786">
                  <c:v>36589.4</c:v>
                </c:pt>
                <c:pt idx="1787">
                  <c:v>36604.1</c:v>
                </c:pt>
                <c:pt idx="1788">
                  <c:v>36618.800000000003</c:v>
                </c:pt>
                <c:pt idx="1789">
                  <c:v>36638.300000000003</c:v>
                </c:pt>
                <c:pt idx="1790">
                  <c:v>36652.800000000003</c:v>
                </c:pt>
                <c:pt idx="1791">
                  <c:v>36662.5</c:v>
                </c:pt>
                <c:pt idx="1792">
                  <c:v>36672.199999999997</c:v>
                </c:pt>
                <c:pt idx="1793">
                  <c:v>36686.800000000003</c:v>
                </c:pt>
                <c:pt idx="1794">
                  <c:v>36701.199999999997</c:v>
                </c:pt>
                <c:pt idx="1795">
                  <c:v>36715.699999999997</c:v>
                </c:pt>
                <c:pt idx="1796">
                  <c:v>36730.1</c:v>
                </c:pt>
                <c:pt idx="1797">
                  <c:v>36744.5</c:v>
                </c:pt>
                <c:pt idx="1798">
                  <c:v>36758.9</c:v>
                </c:pt>
                <c:pt idx="1799">
                  <c:v>36773.300000000003</c:v>
                </c:pt>
                <c:pt idx="1800">
                  <c:v>36782.800000000003</c:v>
                </c:pt>
                <c:pt idx="1801">
                  <c:v>36797.199999999997</c:v>
                </c:pt>
                <c:pt idx="1802">
                  <c:v>36806.699999999997</c:v>
                </c:pt>
                <c:pt idx="1803">
                  <c:v>36821</c:v>
                </c:pt>
                <c:pt idx="1804">
                  <c:v>36835.199999999997</c:v>
                </c:pt>
                <c:pt idx="1805">
                  <c:v>36844.699999999997</c:v>
                </c:pt>
                <c:pt idx="1806">
                  <c:v>36859</c:v>
                </c:pt>
                <c:pt idx="1807">
                  <c:v>36868.5</c:v>
                </c:pt>
                <c:pt idx="1808">
                  <c:v>36887.4</c:v>
                </c:pt>
                <c:pt idx="1809">
                  <c:v>36901.599999999999</c:v>
                </c:pt>
                <c:pt idx="1810">
                  <c:v>36915.800000000003</c:v>
                </c:pt>
                <c:pt idx="1811">
                  <c:v>36925.199999999997</c:v>
                </c:pt>
                <c:pt idx="1812">
                  <c:v>36944.1</c:v>
                </c:pt>
                <c:pt idx="1813">
                  <c:v>36967.599999999999</c:v>
                </c:pt>
                <c:pt idx="1814">
                  <c:v>36981.699999999997</c:v>
                </c:pt>
                <c:pt idx="1815">
                  <c:v>36995.599999999999</c:v>
                </c:pt>
                <c:pt idx="1816">
                  <c:v>37004.699999999997</c:v>
                </c:pt>
                <c:pt idx="1817">
                  <c:v>37018.300000000003</c:v>
                </c:pt>
                <c:pt idx="1818">
                  <c:v>37036.1</c:v>
                </c:pt>
                <c:pt idx="1819">
                  <c:v>37053.599999999999</c:v>
                </c:pt>
                <c:pt idx="1820">
                  <c:v>37062.300000000003</c:v>
                </c:pt>
                <c:pt idx="1821">
                  <c:v>37075.300000000003</c:v>
                </c:pt>
                <c:pt idx="1822">
                  <c:v>37088.199999999997</c:v>
                </c:pt>
                <c:pt idx="1823">
                  <c:v>37152.1</c:v>
                </c:pt>
                <c:pt idx="1824">
                  <c:v>37173.599999999999</c:v>
                </c:pt>
                <c:pt idx="1825">
                  <c:v>37190.9</c:v>
                </c:pt>
                <c:pt idx="1826">
                  <c:v>37204</c:v>
                </c:pt>
                <c:pt idx="1827">
                  <c:v>37217.300000000003</c:v>
                </c:pt>
                <c:pt idx="1828">
                  <c:v>37230.699999999997</c:v>
                </c:pt>
                <c:pt idx="1829">
                  <c:v>37248.800000000003</c:v>
                </c:pt>
                <c:pt idx="1830">
                  <c:v>37258</c:v>
                </c:pt>
                <c:pt idx="1831">
                  <c:v>37276.800000000003</c:v>
                </c:pt>
                <c:pt idx="1832">
                  <c:v>37295.9</c:v>
                </c:pt>
                <c:pt idx="1833">
                  <c:v>37310.6</c:v>
                </c:pt>
                <c:pt idx="1834">
                  <c:v>37325.599999999999</c:v>
                </c:pt>
                <c:pt idx="1835">
                  <c:v>37340.9</c:v>
                </c:pt>
                <c:pt idx="1836">
                  <c:v>37361.800000000003</c:v>
                </c:pt>
                <c:pt idx="1837">
                  <c:v>37377.9</c:v>
                </c:pt>
                <c:pt idx="1838">
                  <c:v>37394.400000000001</c:v>
                </c:pt>
                <c:pt idx="1839">
                  <c:v>37417.5</c:v>
                </c:pt>
                <c:pt idx="1840">
                  <c:v>37436.199999999997</c:v>
                </c:pt>
                <c:pt idx="1841">
                  <c:v>37462.9</c:v>
                </c:pt>
                <c:pt idx="1842">
                  <c:v>37484</c:v>
                </c:pt>
                <c:pt idx="1843">
                  <c:v>37505.9</c:v>
                </c:pt>
                <c:pt idx="1844">
                  <c:v>37536.199999999997</c:v>
                </c:pt>
                <c:pt idx="1845">
                  <c:v>37559.599999999999</c:v>
                </c:pt>
                <c:pt idx="1846">
                  <c:v>37591.4</c:v>
                </c:pt>
                <c:pt idx="1847">
                  <c:v>37623.699999999997</c:v>
                </c:pt>
                <c:pt idx="1848">
                  <c:v>37640</c:v>
                </c:pt>
                <c:pt idx="1849">
                  <c:v>37672.5</c:v>
                </c:pt>
                <c:pt idx="1850">
                  <c:v>37696.800000000003</c:v>
                </c:pt>
                <c:pt idx="1851">
                  <c:v>37720.9</c:v>
                </c:pt>
                <c:pt idx="1852">
                  <c:v>37744.6</c:v>
                </c:pt>
                <c:pt idx="1853">
                  <c:v>37775.4</c:v>
                </c:pt>
                <c:pt idx="1854">
                  <c:v>37797.800000000003</c:v>
                </c:pt>
                <c:pt idx="1855">
                  <c:v>37826.6</c:v>
                </c:pt>
                <c:pt idx="1856">
                  <c:v>37847.1</c:v>
                </c:pt>
                <c:pt idx="1857">
                  <c:v>37872.800000000003</c:v>
                </c:pt>
                <c:pt idx="1858">
                  <c:v>37890.800000000003</c:v>
                </c:pt>
                <c:pt idx="1859">
                  <c:v>37912.699999999997</c:v>
                </c:pt>
                <c:pt idx="1860">
                  <c:v>37927.4</c:v>
                </c:pt>
                <c:pt idx="1861">
                  <c:v>37940.800000000003</c:v>
                </c:pt>
                <c:pt idx="1862">
                  <c:v>37957.9</c:v>
                </c:pt>
                <c:pt idx="1863">
                  <c:v>37970.400000000001</c:v>
                </c:pt>
                <c:pt idx="1864">
                  <c:v>37986.6</c:v>
                </c:pt>
                <c:pt idx="1865">
                  <c:v>37998.400000000001</c:v>
                </c:pt>
                <c:pt idx="1866">
                  <c:v>38009.9</c:v>
                </c:pt>
                <c:pt idx="1867">
                  <c:v>38024.800000000003</c:v>
                </c:pt>
                <c:pt idx="1868">
                  <c:v>38039.199999999997</c:v>
                </c:pt>
                <c:pt idx="1869">
                  <c:v>38046.199999999997</c:v>
                </c:pt>
                <c:pt idx="1870">
                  <c:v>38059.800000000003</c:v>
                </c:pt>
                <c:pt idx="1871">
                  <c:v>38069.800000000003</c:v>
                </c:pt>
                <c:pt idx="1872">
                  <c:v>38082.699999999997</c:v>
                </c:pt>
                <c:pt idx="1873">
                  <c:v>38092.1</c:v>
                </c:pt>
                <c:pt idx="1874">
                  <c:v>38101.300000000003</c:v>
                </c:pt>
                <c:pt idx="1875">
                  <c:v>38110.199999999997</c:v>
                </c:pt>
                <c:pt idx="1876">
                  <c:v>38121.800000000003</c:v>
                </c:pt>
                <c:pt idx="1877">
                  <c:v>38130.199999999997</c:v>
                </c:pt>
                <c:pt idx="1878">
                  <c:v>38141.199999999997</c:v>
                </c:pt>
                <c:pt idx="1879">
                  <c:v>38149.1</c:v>
                </c:pt>
                <c:pt idx="1880">
                  <c:v>38156.9</c:v>
                </c:pt>
                <c:pt idx="1881">
                  <c:v>38167</c:v>
                </c:pt>
                <c:pt idx="1882">
                  <c:v>38172</c:v>
                </c:pt>
                <c:pt idx="1883">
                  <c:v>38179.300000000003</c:v>
                </c:pt>
                <c:pt idx="1884">
                  <c:v>38186.400000000001</c:v>
                </c:pt>
                <c:pt idx="1885">
                  <c:v>38195.599999999999</c:v>
                </c:pt>
                <c:pt idx="1886">
                  <c:v>38202.400000000001</c:v>
                </c:pt>
                <c:pt idx="1887">
                  <c:v>38209</c:v>
                </c:pt>
                <c:pt idx="1888">
                  <c:v>38215.300000000003</c:v>
                </c:pt>
                <c:pt idx="1889">
                  <c:v>38221.300000000003</c:v>
                </c:pt>
                <c:pt idx="1890">
                  <c:v>38229.1</c:v>
                </c:pt>
                <c:pt idx="1891">
                  <c:v>38234.6</c:v>
                </c:pt>
                <c:pt idx="1892">
                  <c:v>38240</c:v>
                </c:pt>
                <c:pt idx="1893">
                  <c:v>38245.1</c:v>
                </c:pt>
                <c:pt idx="1894">
                  <c:v>38250.1</c:v>
                </c:pt>
                <c:pt idx="1895">
                  <c:v>38253.4</c:v>
                </c:pt>
                <c:pt idx="1896">
                  <c:v>38259.699999999997</c:v>
                </c:pt>
                <c:pt idx="1897">
                  <c:v>38265.800000000003</c:v>
                </c:pt>
                <c:pt idx="1898">
                  <c:v>38268.800000000003</c:v>
                </c:pt>
                <c:pt idx="1899">
                  <c:v>38274.6</c:v>
                </c:pt>
                <c:pt idx="1900">
                  <c:v>38277.5</c:v>
                </c:pt>
                <c:pt idx="1901">
                  <c:v>38281.699999999997</c:v>
                </c:pt>
                <c:pt idx="1902">
                  <c:v>38285.9</c:v>
                </c:pt>
                <c:pt idx="1903">
                  <c:v>38290</c:v>
                </c:pt>
                <c:pt idx="1904">
                  <c:v>38295.5</c:v>
                </c:pt>
                <c:pt idx="1905">
                  <c:v>38298.300000000003</c:v>
                </c:pt>
                <c:pt idx="1906">
                  <c:v>38302.400000000001</c:v>
                </c:pt>
                <c:pt idx="1907">
                  <c:v>38305.1</c:v>
                </c:pt>
                <c:pt idx="1908">
                  <c:v>38307.9</c:v>
                </c:pt>
                <c:pt idx="1909">
                  <c:v>38312.1</c:v>
                </c:pt>
                <c:pt idx="1910">
                  <c:v>38314.9</c:v>
                </c:pt>
                <c:pt idx="1911">
                  <c:v>38319.199999999997</c:v>
                </c:pt>
                <c:pt idx="1912">
                  <c:v>38323.599999999999</c:v>
                </c:pt>
                <c:pt idx="1913">
                  <c:v>38326.5</c:v>
                </c:pt>
                <c:pt idx="1914">
                  <c:v>38329.5</c:v>
                </c:pt>
                <c:pt idx="1915">
                  <c:v>38334.1</c:v>
                </c:pt>
                <c:pt idx="1916">
                  <c:v>38338.800000000003</c:v>
                </c:pt>
                <c:pt idx="1917">
                  <c:v>38342</c:v>
                </c:pt>
                <c:pt idx="1918">
                  <c:v>38345.300000000003</c:v>
                </c:pt>
                <c:pt idx="1919">
                  <c:v>38350.400000000001</c:v>
                </c:pt>
                <c:pt idx="1920">
                  <c:v>38355.599999999999</c:v>
                </c:pt>
                <c:pt idx="1921">
                  <c:v>38361</c:v>
                </c:pt>
                <c:pt idx="1922">
                  <c:v>38364.699999999997</c:v>
                </c:pt>
                <c:pt idx="1923">
                  <c:v>38370.5</c:v>
                </c:pt>
                <c:pt idx="1924">
                  <c:v>38374.5</c:v>
                </c:pt>
                <c:pt idx="1925">
                  <c:v>38380.6</c:v>
                </c:pt>
                <c:pt idx="1926">
                  <c:v>38384.800000000003</c:v>
                </c:pt>
                <c:pt idx="1927">
                  <c:v>38389.199999999997</c:v>
                </c:pt>
                <c:pt idx="1928">
                  <c:v>38393.599999999999</c:v>
                </c:pt>
                <c:pt idx="1929">
                  <c:v>38398.199999999997</c:v>
                </c:pt>
                <c:pt idx="1930">
                  <c:v>38403</c:v>
                </c:pt>
                <c:pt idx="1931">
                  <c:v>38407.9</c:v>
                </c:pt>
                <c:pt idx="1932">
                  <c:v>38412.9</c:v>
                </c:pt>
                <c:pt idx="1933">
                  <c:v>38423.5</c:v>
                </c:pt>
                <c:pt idx="1934">
                  <c:v>38429.1</c:v>
                </c:pt>
                <c:pt idx="1935">
                  <c:v>38434.800000000003</c:v>
                </c:pt>
                <c:pt idx="1936">
                  <c:v>38440.6</c:v>
                </c:pt>
                <c:pt idx="1937">
                  <c:v>38449.699999999997</c:v>
                </c:pt>
                <c:pt idx="1938">
                  <c:v>38455.9</c:v>
                </c:pt>
                <c:pt idx="1939">
                  <c:v>38465.5</c:v>
                </c:pt>
                <c:pt idx="1940">
                  <c:v>38468.800000000003</c:v>
                </c:pt>
                <c:pt idx="1941">
                  <c:v>38475.4</c:v>
                </c:pt>
                <c:pt idx="1942">
                  <c:v>38489</c:v>
                </c:pt>
                <c:pt idx="1943">
                  <c:v>38496</c:v>
                </c:pt>
                <c:pt idx="1944">
                  <c:v>38503.1</c:v>
                </c:pt>
                <c:pt idx="1945">
                  <c:v>38510.300000000003</c:v>
                </c:pt>
                <c:pt idx="1946">
                  <c:v>38517.599999999999</c:v>
                </c:pt>
                <c:pt idx="1947">
                  <c:v>38525</c:v>
                </c:pt>
                <c:pt idx="1948">
                  <c:v>38532.6</c:v>
                </c:pt>
                <c:pt idx="1949">
                  <c:v>38540.199999999997</c:v>
                </c:pt>
                <c:pt idx="1950">
                  <c:v>38551.800000000003</c:v>
                </c:pt>
                <c:pt idx="1951">
                  <c:v>38559.599999999999</c:v>
                </c:pt>
                <c:pt idx="1952">
                  <c:v>38571.599999999999</c:v>
                </c:pt>
                <c:pt idx="1953">
                  <c:v>38579.599999999999</c:v>
                </c:pt>
                <c:pt idx="1954">
                  <c:v>38591.9</c:v>
                </c:pt>
                <c:pt idx="1955">
                  <c:v>38600.1</c:v>
                </c:pt>
                <c:pt idx="1956">
                  <c:v>38612.6</c:v>
                </c:pt>
                <c:pt idx="1957">
                  <c:v>38621</c:v>
                </c:pt>
                <c:pt idx="1958">
                  <c:v>38629.4</c:v>
                </c:pt>
                <c:pt idx="1959">
                  <c:v>38642.199999999997</c:v>
                </c:pt>
                <c:pt idx="1960">
                  <c:v>38650.800000000003</c:v>
                </c:pt>
                <c:pt idx="1961">
                  <c:v>38659.4</c:v>
                </c:pt>
                <c:pt idx="1962">
                  <c:v>38668.1</c:v>
                </c:pt>
                <c:pt idx="1963">
                  <c:v>38676.800000000003</c:v>
                </c:pt>
                <c:pt idx="1964">
                  <c:v>38685.5</c:v>
                </c:pt>
                <c:pt idx="1965">
                  <c:v>38694.199999999997</c:v>
                </c:pt>
                <c:pt idx="1966">
                  <c:v>38711.800000000003</c:v>
                </c:pt>
                <c:pt idx="1967">
                  <c:v>38720.699999999997</c:v>
                </c:pt>
                <c:pt idx="1968">
                  <c:v>38729.5</c:v>
                </c:pt>
                <c:pt idx="1969">
                  <c:v>38738.400000000001</c:v>
                </c:pt>
                <c:pt idx="1970">
                  <c:v>38756.1</c:v>
                </c:pt>
                <c:pt idx="1971">
                  <c:v>38764.9</c:v>
                </c:pt>
                <c:pt idx="1972">
                  <c:v>38773.800000000003</c:v>
                </c:pt>
                <c:pt idx="1973">
                  <c:v>38782.699999999997</c:v>
                </c:pt>
                <c:pt idx="1974">
                  <c:v>38800.300000000003</c:v>
                </c:pt>
                <c:pt idx="1975">
                  <c:v>38809.300000000003</c:v>
                </c:pt>
                <c:pt idx="1976">
                  <c:v>38823.4</c:v>
                </c:pt>
                <c:pt idx="1977">
                  <c:v>38853.4</c:v>
                </c:pt>
                <c:pt idx="1978">
                  <c:v>38863.9</c:v>
                </c:pt>
                <c:pt idx="1979">
                  <c:v>38874.6</c:v>
                </c:pt>
                <c:pt idx="1980">
                  <c:v>38891</c:v>
                </c:pt>
                <c:pt idx="1981">
                  <c:v>38907.699999999997</c:v>
                </c:pt>
                <c:pt idx="1982">
                  <c:v>38919.1</c:v>
                </c:pt>
                <c:pt idx="1983">
                  <c:v>38936.400000000001</c:v>
                </c:pt>
                <c:pt idx="1984">
                  <c:v>38954</c:v>
                </c:pt>
                <c:pt idx="1985">
                  <c:v>38971.699999999997</c:v>
                </c:pt>
                <c:pt idx="1986">
                  <c:v>38989.5</c:v>
                </c:pt>
                <c:pt idx="1987">
                  <c:v>39001.4</c:v>
                </c:pt>
                <c:pt idx="1988">
                  <c:v>39025.300000000003</c:v>
                </c:pt>
                <c:pt idx="1989">
                  <c:v>39043.1</c:v>
                </c:pt>
                <c:pt idx="1990">
                  <c:v>39066.800000000003</c:v>
                </c:pt>
                <c:pt idx="1991">
                  <c:v>39124.199999999997</c:v>
                </c:pt>
                <c:pt idx="1992">
                  <c:v>39151.4</c:v>
                </c:pt>
                <c:pt idx="1993">
                  <c:v>39167.199999999997</c:v>
                </c:pt>
                <c:pt idx="1994">
                  <c:v>39192.300000000003</c:v>
                </c:pt>
                <c:pt idx="1995">
                  <c:v>39206.6</c:v>
                </c:pt>
                <c:pt idx="1996">
                  <c:v>39224.5</c:v>
                </c:pt>
                <c:pt idx="1997">
                  <c:v>39245.1</c:v>
                </c:pt>
                <c:pt idx="1998">
                  <c:v>39259.9</c:v>
                </c:pt>
                <c:pt idx="1999">
                  <c:v>39273.1</c:v>
                </c:pt>
                <c:pt idx="2000">
                  <c:v>39282.199999999997</c:v>
                </c:pt>
                <c:pt idx="2001">
                  <c:v>39294</c:v>
                </c:pt>
                <c:pt idx="2002">
                  <c:v>39308.1</c:v>
                </c:pt>
                <c:pt idx="2003">
                  <c:v>39316.1</c:v>
                </c:pt>
                <c:pt idx="2004">
                  <c:v>39329.1</c:v>
                </c:pt>
                <c:pt idx="2005">
                  <c:v>39339</c:v>
                </c:pt>
                <c:pt idx="2006">
                  <c:v>39348.5</c:v>
                </c:pt>
                <c:pt idx="2007">
                  <c:v>39357.699999999997</c:v>
                </c:pt>
                <c:pt idx="2008">
                  <c:v>39366.6</c:v>
                </c:pt>
                <c:pt idx="2009">
                  <c:v>39375.199999999997</c:v>
                </c:pt>
                <c:pt idx="2010">
                  <c:v>39381.5</c:v>
                </c:pt>
                <c:pt idx="2011">
                  <c:v>39387.599999999999</c:v>
                </c:pt>
                <c:pt idx="2012">
                  <c:v>39395.599999999999</c:v>
                </c:pt>
                <c:pt idx="2013">
                  <c:v>39405.4</c:v>
                </c:pt>
                <c:pt idx="2014">
                  <c:v>39413.1</c:v>
                </c:pt>
                <c:pt idx="2015">
                  <c:v>39418.800000000003</c:v>
                </c:pt>
                <c:pt idx="2016">
                  <c:v>39426.300000000003</c:v>
                </c:pt>
                <c:pt idx="2017">
                  <c:v>39433.699999999997</c:v>
                </c:pt>
                <c:pt idx="2018">
                  <c:v>39441.1</c:v>
                </c:pt>
                <c:pt idx="2019">
                  <c:v>39448.5</c:v>
                </c:pt>
                <c:pt idx="2020">
                  <c:v>39454.1</c:v>
                </c:pt>
                <c:pt idx="2021">
                  <c:v>39459.599999999999</c:v>
                </c:pt>
                <c:pt idx="2022">
                  <c:v>39465.300000000003</c:v>
                </c:pt>
                <c:pt idx="2023">
                  <c:v>39472.800000000003</c:v>
                </c:pt>
                <c:pt idx="2024">
                  <c:v>39480.5</c:v>
                </c:pt>
                <c:pt idx="2025">
                  <c:v>39486.400000000001</c:v>
                </c:pt>
                <c:pt idx="2026">
                  <c:v>39494.400000000001</c:v>
                </c:pt>
                <c:pt idx="2027">
                  <c:v>39500.5</c:v>
                </c:pt>
                <c:pt idx="2028">
                  <c:v>39508.800000000003</c:v>
                </c:pt>
                <c:pt idx="2029">
                  <c:v>39517.4</c:v>
                </c:pt>
                <c:pt idx="2030">
                  <c:v>39521.800000000003</c:v>
                </c:pt>
                <c:pt idx="2031">
                  <c:v>39530.800000000003</c:v>
                </c:pt>
                <c:pt idx="2032">
                  <c:v>39535.4</c:v>
                </c:pt>
                <c:pt idx="2033">
                  <c:v>39544.5</c:v>
                </c:pt>
                <c:pt idx="2034">
                  <c:v>39551.300000000003</c:v>
                </c:pt>
                <c:pt idx="2035">
                  <c:v>39560.199999999997</c:v>
                </c:pt>
                <c:pt idx="2036">
                  <c:v>39569.199999999997</c:v>
                </c:pt>
                <c:pt idx="2037">
                  <c:v>39578.1</c:v>
                </c:pt>
                <c:pt idx="2038">
                  <c:v>39584.800000000003</c:v>
                </c:pt>
                <c:pt idx="2039">
                  <c:v>39593.599999999999</c:v>
                </c:pt>
                <c:pt idx="2040">
                  <c:v>39600.300000000003</c:v>
                </c:pt>
                <c:pt idx="2041">
                  <c:v>39609.199999999997</c:v>
                </c:pt>
                <c:pt idx="2042">
                  <c:v>39618.1</c:v>
                </c:pt>
                <c:pt idx="2043">
                  <c:v>39622.5</c:v>
                </c:pt>
                <c:pt idx="2044">
                  <c:v>39631.5</c:v>
                </c:pt>
                <c:pt idx="2045">
                  <c:v>39638.199999999997</c:v>
                </c:pt>
                <c:pt idx="2046">
                  <c:v>39647.300000000003</c:v>
                </c:pt>
                <c:pt idx="2047">
                  <c:v>39656.400000000001</c:v>
                </c:pt>
                <c:pt idx="2048">
                  <c:v>39661</c:v>
                </c:pt>
                <c:pt idx="2049">
                  <c:v>39670.300000000003</c:v>
                </c:pt>
                <c:pt idx="2050">
                  <c:v>39679.699999999997</c:v>
                </c:pt>
                <c:pt idx="2051">
                  <c:v>39684.400000000001</c:v>
                </c:pt>
                <c:pt idx="2052">
                  <c:v>39694</c:v>
                </c:pt>
                <c:pt idx="2053">
                  <c:v>39703.699999999997</c:v>
                </c:pt>
                <c:pt idx="2054">
                  <c:v>39711.1</c:v>
                </c:pt>
                <c:pt idx="2055">
                  <c:v>39718.5</c:v>
                </c:pt>
                <c:pt idx="2056">
                  <c:v>39726.1</c:v>
                </c:pt>
                <c:pt idx="2057">
                  <c:v>39733.800000000003</c:v>
                </c:pt>
                <c:pt idx="2058">
                  <c:v>39738.9</c:v>
                </c:pt>
                <c:pt idx="2059">
                  <c:v>39749.4</c:v>
                </c:pt>
                <c:pt idx="2060">
                  <c:v>39757.4</c:v>
                </c:pt>
                <c:pt idx="2061">
                  <c:v>39765.5</c:v>
                </c:pt>
                <c:pt idx="2062">
                  <c:v>39771</c:v>
                </c:pt>
                <c:pt idx="2063">
                  <c:v>39782.199999999997</c:v>
                </c:pt>
                <c:pt idx="2064">
                  <c:v>39787.9</c:v>
                </c:pt>
                <c:pt idx="2065">
                  <c:v>39793.599999999999</c:v>
                </c:pt>
                <c:pt idx="2066">
                  <c:v>39805.199999999997</c:v>
                </c:pt>
                <c:pt idx="2067">
                  <c:v>39811.199999999997</c:v>
                </c:pt>
                <c:pt idx="2068">
                  <c:v>39817.199999999997</c:v>
                </c:pt>
                <c:pt idx="2069">
                  <c:v>39826.300000000003</c:v>
                </c:pt>
                <c:pt idx="2070">
                  <c:v>39832.6</c:v>
                </c:pt>
                <c:pt idx="2071">
                  <c:v>39842.199999999997</c:v>
                </c:pt>
                <c:pt idx="2072">
                  <c:v>39848.800000000003</c:v>
                </c:pt>
                <c:pt idx="2073">
                  <c:v>39855.5</c:v>
                </c:pt>
                <c:pt idx="2074">
                  <c:v>39869.199999999997</c:v>
                </c:pt>
                <c:pt idx="2075">
                  <c:v>39876.300000000003</c:v>
                </c:pt>
                <c:pt idx="2076">
                  <c:v>39883.5</c:v>
                </c:pt>
                <c:pt idx="2077">
                  <c:v>39894.400000000001</c:v>
                </c:pt>
                <c:pt idx="2078">
                  <c:v>39905.599999999999</c:v>
                </c:pt>
                <c:pt idx="2079">
                  <c:v>39913.199999999997</c:v>
                </c:pt>
                <c:pt idx="2080">
                  <c:v>39924.800000000003</c:v>
                </c:pt>
                <c:pt idx="2081">
                  <c:v>39932.6</c:v>
                </c:pt>
                <c:pt idx="2082">
                  <c:v>39944.5</c:v>
                </c:pt>
                <c:pt idx="2083">
                  <c:v>39956.5</c:v>
                </c:pt>
                <c:pt idx="2084">
                  <c:v>39964.699999999997</c:v>
                </c:pt>
                <c:pt idx="2085">
                  <c:v>39972.800000000003</c:v>
                </c:pt>
                <c:pt idx="2086">
                  <c:v>39981.1</c:v>
                </c:pt>
                <c:pt idx="2087">
                  <c:v>39993.599999999999</c:v>
                </c:pt>
                <c:pt idx="2088">
                  <c:v>40006.199999999997</c:v>
                </c:pt>
                <c:pt idx="2089">
                  <c:v>40014.699999999997</c:v>
                </c:pt>
                <c:pt idx="2090">
                  <c:v>40023.300000000003</c:v>
                </c:pt>
                <c:pt idx="2091">
                  <c:v>40040.5</c:v>
                </c:pt>
                <c:pt idx="2092">
                  <c:v>40049.1</c:v>
                </c:pt>
                <c:pt idx="2093">
                  <c:v>40062.1</c:v>
                </c:pt>
                <c:pt idx="2094">
                  <c:v>40075.199999999997</c:v>
                </c:pt>
                <c:pt idx="2095">
                  <c:v>40084</c:v>
                </c:pt>
                <c:pt idx="2096">
                  <c:v>40092.800000000003</c:v>
                </c:pt>
                <c:pt idx="2097">
                  <c:v>40105.9</c:v>
                </c:pt>
                <c:pt idx="2098">
                  <c:v>40114.699999999997</c:v>
                </c:pt>
                <c:pt idx="2099">
                  <c:v>40132.300000000003</c:v>
                </c:pt>
                <c:pt idx="2100">
                  <c:v>40141.1</c:v>
                </c:pt>
                <c:pt idx="2101">
                  <c:v>40154.300000000003</c:v>
                </c:pt>
                <c:pt idx="2102">
                  <c:v>40163.1</c:v>
                </c:pt>
                <c:pt idx="2103">
                  <c:v>40171.800000000003</c:v>
                </c:pt>
                <c:pt idx="2104">
                  <c:v>40184.9</c:v>
                </c:pt>
                <c:pt idx="2105">
                  <c:v>40198</c:v>
                </c:pt>
                <c:pt idx="2106">
                  <c:v>40210.9</c:v>
                </c:pt>
                <c:pt idx="2107">
                  <c:v>40219.5</c:v>
                </c:pt>
                <c:pt idx="2108">
                  <c:v>40228.1</c:v>
                </c:pt>
                <c:pt idx="2109">
                  <c:v>40240.9</c:v>
                </c:pt>
                <c:pt idx="2110">
                  <c:v>40253.5</c:v>
                </c:pt>
                <c:pt idx="2111">
                  <c:v>40266</c:v>
                </c:pt>
                <c:pt idx="2112">
                  <c:v>40278.400000000001</c:v>
                </c:pt>
                <c:pt idx="2113">
                  <c:v>40286.5</c:v>
                </c:pt>
                <c:pt idx="2114">
                  <c:v>40298.699999999997</c:v>
                </c:pt>
                <c:pt idx="2115">
                  <c:v>40310.9</c:v>
                </c:pt>
                <c:pt idx="2116">
                  <c:v>40319.1</c:v>
                </c:pt>
                <c:pt idx="2117">
                  <c:v>40327.199999999997</c:v>
                </c:pt>
                <c:pt idx="2118">
                  <c:v>40335.300000000003</c:v>
                </c:pt>
                <c:pt idx="2119">
                  <c:v>40343.5</c:v>
                </c:pt>
                <c:pt idx="2120">
                  <c:v>40355.699999999997</c:v>
                </c:pt>
                <c:pt idx="2121">
                  <c:v>40367.9</c:v>
                </c:pt>
                <c:pt idx="2122">
                  <c:v>40376.1</c:v>
                </c:pt>
                <c:pt idx="2123">
                  <c:v>40388.300000000003</c:v>
                </c:pt>
                <c:pt idx="2124">
                  <c:v>40396.5</c:v>
                </c:pt>
                <c:pt idx="2125">
                  <c:v>40408.699999999997</c:v>
                </c:pt>
                <c:pt idx="2126">
                  <c:v>40416.9</c:v>
                </c:pt>
                <c:pt idx="2127">
                  <c:v>40429.1</c:v>
                </c:pt>
                <c:pt idx="2128">
                  <c:v>40437.300000000003</c:v>
                </c:pt>
                <c:pt idx="2129">
                  <c:v>40445.4</c:v>
                </c:pt>
                <c:pt idx="2130">
                  <c:v>40457.699999999997</c:v>
                </c:pt>
                <c:pt idx="2131">
                  <c:v>40469.9</c:v>
                </c:pt>
                <c:pt idx="2132">
                  <c:v>40478.1</c:v>
                </c:pt>
                <c:pt idx="2133">
                  <c:v>40486.199999999997</c:v>
                </c:pt>
                <c:pt idx="2134">
                  <c:v>40494.400000000001</c:v>
                </c:pt>
                <c:pt idx="2135">
                  <c:v>40502.5</c:v>
                </c:pt>
                <c:pt idx="2136">
                  <c:v>40514.800000000003</c:v>
                </c:pt>
                <c:pt idx="2137">
                  <c:v>40522.9</c:v>
                </c:pt>
                <c:pt idx="2138">
                  <c:v>40535.1</c:v>
                </c:pt>
                <c:pt idx="2139">
                  <c:v>40547.300000000003</c:v>
                </c:pt>
                <c:pt idx="2140">
                  <c:v>40555.5</c:v>
                </c:pt>
                <c:pt idx="2141">
                  <c:v>40563.599999999999</c:v>
                </c:pt>
                <c:pt idx="2142">
                  <c:v>40575.800000000003</c:v>
                </c:pt>
                <c:pt idx="2143">
                  <c:v>40587.9</c:v>
                </c:pt>
                <c:pt idx="2144">
                  <c:v>40596.1</c:v>
                </c:pt>
                <c:pt idx="2145">
                  <c:v>40604.199999999997</c:v>
                </c:pt>
                <c:pt idx="2146">
                  <c:v>40616.300000000003</c:v>
                </c:pt>
                <c:pt idx="2147">
                  <c:v>40628.400000000001</c:v>
                </c:pt>
                <c:pt idx="2148">
                  <c:v>40636.5</c:v>
                </c:pt>
                <c:pt idx="2149">
                  <c:v>40644.6</c:v>
                </c:pt>
                <c:pt idx="2150">
                  <c:v>40652.6</c:v>
                </c:pt>
                <c:pt idx="2151">
                  <c:v>40660.699999999997</c:v>
                </c:pt>
                <c:pt idx="2152">
                  <c:v>40676.800000000003</c:v>
                </c:pt>
                <c:pt idx="2153">
                  <c:v>40684.800000000003</c:v>
                </c:pt>
                <c:pt idx="2154">
                  <c:v>40704.9</c:v>
                </c:pt>
                <c:pt idx="2155">
                  <c:v>40740.800000000003</c:v>
                </c:pt>
                <c:pt idx="2156">
                  <c:v>40756.699999999997</c:v>
                </c:pt>
                <c:pt idx="2157">
                  <c:v>40772.300000000003</c:v>
                </c:pt>
                <c:pt idx="2158">
                  <c:v>40787.599999999999</c:v>
                </c:pt>
                <c:pt idx="2159">
                  <c:v>40795.199999999997</c:v>
                </c:pt>
                <c:pt idx="2160">
                  <c:v>40810.1</c:v>
                </c:pt>
                <c:pt idx="2161">
                  <c:v>40824.800000000003</c:v>
                </c:pt>
                <c:pt idx="2162">
                  <c:v>40839.5</c:v>
                </c:pt>
                <c:pt idx="2163">
                  <c:v>40846.800000000003</c:v>
                </c:pt>
                <c:pt idx="2164">
                  <c:v>40861.300000000003</c:v>
                </c:pt>
                <c:pt idx="2165">
                  <c:v>40875.800000000003</c:v>
                </c:pt>
                <c:pt idx="2166">
                  <c:v>40886.699999999997</c:v>
                </c:pt>
                <c:pt idx="2167">
                  <c:v>40905.1</c:v>
                </c:pt>
                <c:pt idx="2168">
                  <c:v>40916.199999999997</c:v>
                </c:pt>
                <c:pt idx="2169">
                  <c:v>40931.199999999997</c:v>
                </c:pt>
                <c:pt idx="2170">
                  <c:v>40942.6</c:v>
                </c:pt>
                <c:pt idx="2171">
                  <c:v>40958.1</c:v>
                </c:pt>
                <c:pt idx="2172">
                  <c:v>40969.9</c:v>
                </c:pt>
                <c:pt idx="2173">
                  <c:v>40990.1</c:v>
                </c:pt>
                <c:pt idx="2174">
                  <c:v>41006.699999999997</c:v>
                </c:pt>
                <c:pt idx="2175">
                  <c:v>41015.199999999997</c:v>
                </c:pt>
                <c:pt idx="2176">
                  <c:v>41032.6</c:v>
                </c:pt>
                <c:pt idx="2177">
                  <c:v>41050.5</c:v>
                </c:pt>
                <c:pt idx="2178">
                  <c:v>41069.1</c:v>
                </c:pt>
                <c:pt idx="2179">
                  <c:v>41088.699999999997</c:v>
                </c:pt>
                <c:pt idx="2180">
                  <c:v>41104.400000000001</c:v>
                </c:pt>
                <c:pt idx="2181">
                  <c:v>41126.5</c:v>
                </c:pt>
                <c:pt idx="2182">
                  <c:v>41138</c:v>
                </c:pt>
                <c:pt idx="2183">
                  <c:v>41161.9</c:v>
                </c:pt>
                <c:pt idx="2184">
                  <c:v>41186.800000000003</c:v>
                </c:pt>
                <c:pt idx="2185">
                  <c:v>41212.6</c:v>
                </c:pt>
                <c:pt idx="2186">
                  <c:v>41232.400000000001</c:v>
                </c:pt>
                <c:pt idx="2187">
                  <c:v>41259.4</c:v>
                </c:pt>
                <c:pt idx="2188">
                  <c:v>41280</c:v>
                </c:pt>
                <c:pt idx="2189">
                  <c:v>41307.800000000003</c:v>
                </c:pt>
                <c:pt idx="2190">
                  <c:v>41335.9</c:v>
                </c:pt>
                <c:pt idx="2191">
                  <c:v>41350</c:v>
                </c:pt>
                <c:pt idx="2192">
                  <c:v>41378.1</c:v>
                </c:pt>
                <c:pt idx="2193">
                  <c:v>41392.199999999997</c:v>
                </c:pt>
                <c:pt idx="2194">
                  <c:v>41420.199999999997</c:v>
                </c:pt>
                <c:pt idx="2195">
                  <c:v>41441</c:v>
                </c:pt>
                <c:pt idx="2196">
                  <c:v>41468.5</c:v>
                </c:pt>
                <c:pt idx="2197">
                  <c:v>41488.699999999997</c:v>
                </c:pt>
                <c:pt idx="2198">
                  <c:v>41521.599999999999</c:v>
                </c:pt>
                <c:pt idx="2199">
                  <c:v>41540.699999999997</c:v>
                </c:pt>
                <c:pt idx="2200">
                  <c:v>41559.300000000003</c:v>
                </c:pt>
                <c:pt idx="2201">
                  <c:v>41583.300000000003</c:v>
                </c:pt>
                <c:pt idx="2202">
                  <c:v>41606</c:v>
                </c:pt>
                <c:pt idx="2203">
                  <c:v>41627.5</c:v>
                </c:pt>
                <c:pt idx="2204">
                  <c:v>41637.699999999997</c:v>
                </c:pt>
                <c:pt idx="2205">
                  <c:v>41657</c:v>
                </c:pt>
                <c:pt idx="2206">
                  <c:v>41670.5</c:v>
                </c:pt>
                <c:pt idx="2207">
                  <c:v>41686.800000000003</c:v>
                </c:pt>
                <c:pt idx="2208">
                  <c:v>41698.199999999997</c:v>
                </c:pt>
                <c:pt idx="2209">
                  <c:v>41712.699999999997</c:v>
                </c:pt>
                <c:pt idx="2210">
                  <c:v>41726.699999999997</c:v>
                </c:pt>
                <c:pt idx="2211">
                  <c:v>41736.9</c:v>
                </c:pt>
                <c:pt idx="2212">
                  <c:v>41749.9</c:v>
                </c:pt>
                <c:pt idx="2213">
                  <c:v>41759.4</c:v>
                </c:pt>
                <c:pt idx="2214">
                  <c:v>41771.599999999999</c:v>
                </c:pt>
                <c:pt idx="2215">
                  <c:v>41777.5</c:v>
                </c:pt>
                <c:pt idx="2216">
                  <c:v>41789.1</c:v>
                </c:pt>
                <c:pt idx="2217">
                  <c:v>41794.800000000003</c:v>
                </c:pt>
                <c:pt idx="2218">
                  <c:v>41805.9</c:v>
                </c:pt>
                <c:pt idx="2219">
                  <c:v>41814</c:v>
                </c:pt>
                <c:pt idx="2220">
                  <c:v>41821.9</c:v>
                </c:pt>
                <c:pt idx="2221">
                  <c:v>41832.300000000003</c:v>
                </c:pt>
                <c:pt idx="2222">
                  <c:v>41839.9</c:v>
                </c:pt>
                <c:pt idx="2223">
                  <c:v>41847.4</c:v>
                </c:pt>
                <c:pt idx="2224">
                  <c:v>41854.9</c:v>
                </c:pt>
                <c:pt idx="2225">
                  <c:v>41862.199999999997</c:v>
                </c:pt>
                <c:pt idx="2226">
                  <c:v>41869.5</c:v>
                </c:pt>
                <c:pt idx="2227">
                  <c:v>41876.800000000003</c:v>
                </c:pt>
                <c:pt idx="2228">
                  <c:v>41881.599999999999</c:v>
                </c:pt>
                <c:pt idx="2229">
                  <c:v>41886.400000000001</c:v>
                </c:pt>
                <c:pt idx="2230">
                  <c:v>41893.699999999997</c:v>
                </c:pt>
                <c:pt idx="2231">
                  <c:v>41900.9</c:v>
                </c:pt>
                <c:pt idx="2232">
                  <c:v>41905.699999999997</c:v>
                </c:pt>
                <c:pt idx="2233">
                  <c:v>41910.6</c:v>
                </c:pt>
                <c:pt idx="2234">
                  <c:v>41917.9</c:v>
                </c:pt>
                <c:pt idx="2235">
                  <c:v>41925.300000000003</c:v>
                </c:pt>
                <c:pt idx="2236">
                  <c:v>41930.199999999997</c:v>
                </c:pt>
                <c:pt idx="2237">
                  <c:v>41937.800000000003</c:v>
                </c:pt>
                <c:pt idx="2238">
                  <c:v>41942.800000000003</c:v>
                </c:pt>
                <c:pt idx="2239">
                  <c:v>41950.5</c:v>
                </c:pt>
                <c:pt idx="2240">
                  <c:v>41955.8</c:v>
                </c:pt>
                <c:pt idx="2241">
                  <c:v>41963.7</c:v>
                </c:pt>
                <c:pt idx="2242">
                  <c:v>41969.1</c:v>
                </c:pt>
                <c:pt idx="2243">
                  <c:v>41977.3</c:v>
                </c:pt>
                <c:pt idx="2244">
                  <c:v>41985.7</c:v>
                </c:pt>
                <c:pt idx="2245">
                  <c:v>41991.4</c:v>
                </c:pt>
                <c:pt idx="2246">
                  <c:v>41997.2</c:v>
                </c:pt>
                <c:pt idx="2247">
                  <c:v>42003</c:v>
                </c:pt>
                <c:pt idx="2248">
                  <c:v>42008.800000000003</c:v>
                </c:pt>
                <c:pt idx="2249">
                  <c:v>42020.5</c:v>
                </c:pt>
                <c:pt idx="2250">
                  <c:v>42026.400000000001</c:v>
                </c:pt>
                <c:pt idx="2251">
                  <c:v>42035.199999999997</c:v>
                </c:pt>
                <c:pt idx="2252">
                  <c:v>42041.1</c:v>
                </c:pt>
                <c:pt idx="2253">
                  <c:v>42049.9</c:v>
                </c:pt>
                <c:pt idx="2254">
                  <c:v>42055.8</c:v>
                </c:pt>
                <c:pt idx="2255">
                  <c:v>42064.7</c:v>
                </c:pt>
                <c:pt idx="2256">
                  <c:v>42070.6</c:v>
                </c:pt>
                <c:pt idx="2257">
                  <c:v>42079.6</c:v>
                </c:pt>
                <c:pt idx="2258">
                  <c:v>42088.5</c:v>
                </c:pt>
                <c:pt idx="2259">
                  <c:v>42094.5</c:v>
                </c:pt>
                <c:pt idx="2260">
                  <c:v>42100.4</c:v>
                </c:pt>
                <c:pt idx="2261">
                  <c:v>42109.4</c:v>
                </c:pt>
                <c:pt idx="2262">
                  <c:v>42118.400000000001</c:v>
                </c:pt>
                <c:pt idx="2263">
                  <c:v>42121.4</c:v>
                </c:pt>
                <c:pt idx="2264">
                  <c:v>42133.5</c:v>
                </c:pt>
                <c:pt idx="2265">
                  <c:v>42142.6</c:v>
                </c:pt>
                <c:pt idx="2266">
                  <c:v>42148.6</c:v>
                </c:pt>
                <c:pt idx="2267">
                  <c:v>42157.8</c:v>
                </c:pt>
                <c:pt idx="2268">
                  <c:v>42163.9</c:v>
                </c:pt>
                <c:pt idx="2269">
                  <c:v>42176.1</c:v>
                </c:pt>
                <c:pt idx="2270">
                  <c:v>42182.2</c:v>
                </c:pt>
                <c:pt idx="2271">
                  <c:v>42191.5</c:v>
                </c:pt>
                <c:pt idx="2272">
                  <c:v>42197.599999999999</c:v>
                </c:pt>
                <c:pt idx="2273">
                  <c:v>42206.9</c:v>
                </c:pt>
                <c:pt idx="2274">
                  <c:v>42213.1</c:v>
                </c:pt>
                <c:pt idx="2275">
                  <c:v>42219.4</c:v>
                </c:pt>
                <c:pt idx="2276">
                  <c:v>42228.7</c:v>
                </c:pt>
                <c:pt idx="2277">
                  <c:v>42235</c:v>
                </c:pt>
                <c:pt idx="2278">
                  <c:v>42244.4</c:v>
                </c:pt>
                <c:pt idx="2279">
                  <c:v>42250.7</c:v>
                </c:pt>
                <c:pt idx="2280">
                  <c:v>42260.2</c:v>
                </c:pt>
                <c:pt idx="2281">
                  <c:v>42266.5</c:v>
                </c:pt>
                <c:pt idx="2282">
                  <c:v>42272.800000000003</c:v>
                </c:pt>
                <c:pt idx="2283">
                  <c:v>42279.199999999997</c:v>
                </c:pt>
                <c:pt idx="2284">
                  <c:v>42285.599999999999</c:v>
                </c:pt>
                <c:pt idx="2285">
                  <c:v>42298.400000000001</c:v>
                </c:pt>
                <c:pt idx="2286">
                  <c:v>42304.800000000003</c:v>
                </c:pt>
                <c:pt idx="2287">
                  <c:v>42311.3</c:v>
                </c:pt>
                <c:pt idx="2288">
                  <c:v>42321</c:v>
                </c:pt>
                <c:pt idx="2289">
                  <c:v>42330.8</c:v>
                </c:pt>
                <c:pt idx="2290">
                  <c:v>42337.3</c:v>
                </c:pt>
                <c:pt idx="2291">
                  <c:v>42343.8</c:v>
                </c:pt>
                <c:pt idx="2292">
                  <c:v>42350.400000000001</c:v>
                </c:pt>
                <c:pt idx="2293">
                  <c:v>42357</c:v>
                </c:pt>
                <c:pt idx="2294">
                  <c:v>42370.2</c:v>
                </c:pt>
                <c:pt idx="2295">
                  <c:v>42376.9</c:v>
                </c:pt>
                <c:pt idx="2296">
                  <c:v>42383.8</c:v>
                </c:pt>
                <c:pt idx="2297">
                  <c:v>42394.3</c:v>
                </c:pt>
                <c:pt idx="2298">
                  <c:v>42401.4</c:v>
                </c:pt>
                <c:pt idx="2299">
                  <c:v>42408.6</c:v>
                </c:pt>
                <c:pt idx="2300">
                  <c:v>42419.5</c:v>
                </c:pt>
                <c:pt idx="2301">
                  <c:v>42430.6</c:v>
                </c:pt>
                <c:pt idx="2302">
                  <c:v>42438.1</c:v>
                </c:pt>
                <c:pt idx="2303">
                  <c:v>42445.7</c:v>
                </c:pt>
                <c:pt idx="2304">
                  <c:v>42461</c:v>
                </c:pt>
                <c:pt idx="2305">
                  <c:v>42468.7</c:v>
                </c:pt>
                <c:pt idx="2306">
                  <c:v>42476.5</c:v>
                </c:pt>
                <c:pt idx="2307">
                  <c:v>42488.2</c:v>
                </c:pt>
                <c:pt idx="2308">
                  <c:v>42500.1</c:v>
                </c:pt>
                <c:pt idx="2309">
                  <c:v>42508</c:v>
                </c:pt>
                <c:pt idx="2310">
                  <c:v>42515.9</c:v>
                </c:pt>
                <c:pt idx="2311">
                  <c:v>42527.8</c:v>
                </c:pt>
                <c:pt idx="2312">
                  <c:v>42539.7</c:v>
                </c:pt>
                <c:pt idx="2313">
                  <c:v>42551.7</c:v>
                </c:pt>
                <c:pt idx="2314">
                  <c:v>42567.6</c:v>
                </c:pt>
                <c:pt idx="2315">
                  <c:v>42599.1</c:v>
                </c:pt>
                <c:pt idx="2316">
                  <c:v>42622.400000000001</c:v>
                </c:pt>
                <c:pt idx="2317">
                  <c:v>42633.9</c:v>
                </c:pt>
                <c:pt idx="2318">
                  <c:v>42649</c:v>
                </c:pt>
                <c:pt idx="2319">
                  <c:v>42660.2</c:v>
                </c:pt>
                <c:pt idx="2320">
                  <c:v>42671.199999999997</c:v>
                </c:pt>
                <c:pt idx="2321">
                  <c:v>42685.599999999999</c:v>
                </c:pt>
                <c:pt idx="2322">
                  <c:v>42696.1</c:v>
                </c:pt>
                <c:pt idx="2323">
                  <c:v>42709.8</c:v>
                </c:pt>
                <c:pt idx="2324">
                  <c:v>42723.1</c:v>
                </c:pt>
                <c:pt idx="2325">
                  <c:v>42732.7</c:v>
                </c:pt>
                <c:pt idx="2326">
                  <c:v>42748.2</c:v>
                </c:pt>
                <c:pt idx="2327">
                  <c:v>42759.9</c:v>
                </c:pt>
                <c:pt idx="2328">
                  <c:v>42768.3</c:v>
                </c:pt>
                <c:pt idx="2329">
                  <c:v>42779</c:v>
                </c:pt>
                <c:pt idx="2330">
                  <c:v>42789</c:v>
                </c:pt>
                <c:pt idx="2331">
                  <c:v>42798.5</c:v>
                </c:pt>
                <c:pt idx="2332">
                  <c:v>42805.7</c:v>
                </c:pt>
                <c:pt idx="2333">
                  <c:v>42815.1</c:v>
                </c:pt>
                <c:pt idx="2334">
                  <c:v>42824.6</c:v>
                </c:pt>
                <c:pt idx="2335">
                  <c:v>42831.6</c:v>
                </c:pt>
                <c:pt idx="2336">
                  <c:v>42841</c:v>
                </c:pt>
                <c:pt idx="2337">
                  <c:v>42850.2</c:v>
                </c:pt>
                <c:pt idx="2338">
                  <c:v>42859.4</c:v>
                </c:pt>
                <c:pt idx="2339">
                  <c:v>42868.4</c:v>
                </c:pt>
                <c:pt idx="2340">
                  <c:v>42877.3</c:v>
                </c:pt>
                <c:pt idx="2341">
                  <c:v>42883.9</c:v>
                </c:pt>
                <c:pt idx="2342">
                  <c:v>42892.6</c:v>
                </c:pt>
                <c:pt idx="2343">
                  <c:v>42901.1</c:v>
                </c:pt>
                <c:pt idx="2344">
                  <c:v>42907.3</c:v>
                </c:pt>
                <c:pt idx="2345">
                  <c:v>42915.4</c:v>
                </c:pt>
                <c:pt idx="2346">
                  <c:v>42923.3</c:v>
                </c:pt>
                <c:pt idx="2347">
                  <c:v>42931</c:v>
                </c:pt>
                <c:pt idx="2348">
                  <c:v>42938.400000000001</c:v>
                </c:pt>
                <c:pt idx="2349">
                  <c:v>42942</c:v>
                </c:pt>
                <c:pt idx="2350">
                  <c:v>42950.7</c:v>
                </c:pt>
                <c:pt idx="2351">
                  <c:v>42954.1</c:v>
                </c:pt>
                <c:pt idx="2352">
                  <c:v>42960.5</c:v>
                </c:pt>
                <c:pt idx="2353">
                  <c:v>42966.7</c:v>
                </c:pt>
                <c:pt idx="2354">
                  <c:v>42972.5</c:v>
                </c:pt>
                <c:pt idx="2355">
                  <c:v>42976.6</c:v>
                </c:pt>
                <c:pt idx="2356">
                  <c:v>42980.5</c:v>
                </c:pt>
                <c:pt idx="2357">
                  <c:v>42984.2</c:v>
                </c:pt>
                <c:pt idx="2358">
                  <c:v>42988.800000000003</c:v>
                </c:pt>
                <c:pt idx="2359">
                  <c:v>42993</c:v>
                </c:pt>
                <c:pt idx="2360">
                  <c:v>42995.8</c:v>
                </c:pt>
                <c:pt idx="2361">
                  <c:v>42999.3</c:v>
                </c:pt>
                <c:pt idx="2362">
                  <c:v>43002.2</c:v>
                </c:pt>
                <c:pt idx="2363">
                  <c:v>43004.1</c:v>
                </c:pt>
                <c:pt idx="2364">
                  <c:v>43005.8</c:v>
                </c:pt>
                <c:pt idx="2365">
                  <c:v>43007.9</c:v>
                </c:pt>
                <c:pt idx="2366">
                  <c:v>43009.9</c:v>
                </c:pt>
                <c:pt idx="2367">
                  <c:v>43011.7</c:v>
                </c:pt>
                <c:pt idx="2368">
                  <c:v>43012.5</c:v>
                </c:pt>
                <c:pt idx="2369">
                  <c:v>43014.5</c:v>
                </c:pt>
                <c:pt idx="2370">
                  <c:v>43015.6</c:v>
                </c:pt>
                <c:pt idx="2371">
                  <c:v>43017</c:v>
                </c:pt>
                <c:pt idx="2372">
                  <c:v>43018.3</c:v>
                </c:pt>
                <c:pt idx="2373">
                  <c:v>43019.199999999997</c:v>
                </c:pt>
                <c:pt idx="2374">
                  <c:v>43020.3</c:v>
                </c:pt>
                <c:pt idx="2375">
                  <c:v>43021.2</c:v>
                </c:pt>
                <c:pt idx="2376">
                  <c:v>43022</c:v>
                </c:pt>
                <c:pt idx="2377">
                  <c:v>43023</c:v>
                </c:pt>
                <c:pt idx="2378">
                  <c:v>43024</c:v>
                </c:pt>
                <c:pt idx="2379">
                  <c:v>43024.7</c:v>
                </c:pt>
                <c:pt idx="2380">
                  <c:v>43025.599999999999</c:v>
                </c:pt>
                <c:pt idx="2381">
                  <c:v>43026.6</c:v>
                </c:pt>
                <c:pt idx="2382">
                  <c:v>43027.3</c:v>
                </c:pt>
                <c:pt idx="2383">
                  <c:v>43028.2</c:v>
                </c:pt>
                <c:pt idx="2384">
                  <c:v>43029</c:v>
                </c:pt>
                <c:pt idx="2385">
                  <c:v>43029.7</c:v>
                </c:pt>
                <c:pt idx="2386">
                  <c:v>43030.7</c:v>
                </c:pt>
                <c:pt idx="2387">
                  <c:v>43031.3</c:v>
                </c:pt>
                <c:pt idx="2388">
                  <c:v>43032.1</c:v>
                </c:pt>
                <c:pt idx="2389">
                  <c:v>43033.3</c:v>
                </c:pt>
                <c:pt idx="2390">
                  <c:v>43034.5</c:v>
                </c:pt>
                <c:pt idx="2391">
                  <c:v>43035.199999999997</c:v>
                </c:pt>
                <c:pt idx="2392">
                  <c:v>43036.6</c:v>
                </c:pt>
                <c:pt idx="2393">
                  <c:v>43037.7</c:v>
                </c:pt>
                <c:pt idx="2394">
                  <c:v>43038.8</c:v>
                </c:pt>
                <c:pt idx="2395">
                  <c:v>43039.6</c:v>
                </c:pt>
                <c:pt idx="2396">
                  <c:v>43040.9</c:v>
                </c:pt>
                <c:pt idx="2397">
                  <c:v>43042.3</c:v>
                </c:pt>
                <c:pt idx="2398">
                  <c:v>43043.199999999997</c:v>
                </c:pt>
                <c:pt idx="2399">
                  <c:v>43044.7</c:v>
                </c:pt>
                <c:pt idx="2400">
                  <c:v>43045.8</c:v>
                </c:pt>
                <c:pt idx="2401">
                  <c:v>43047.5</c:v>
                </c:pt>
                <c:pt idx="2402">
                  <c:v>43048.7</c:v>
                </c:pt>
                <c:pt idx="2403">
                  <c:v>43050.1</c:v>
                </c:pt>
                <c:pt idx="2404">
                  <c:v>43052.2</c:v>
                </c:pt>
                <c:pt idx="2405">
                  <c:v>43054.5</c:v>
                </c:pt>
                <c:pt idx="2406">
                  <c:v>43056.1</c:v>
                </c:pt>
                <c:pt idx="2407">
                  <c:v>43058.6</c:v>
                </c:pt>
                <c:pt idx="2408">
                  <c:v>43061.3</c:v>
                </c:pt>
                <c:pt idx="2409">
                  <c:v>43063.199999999997</c:v>
                </c:pt>
                <c:pt idx="2410">
                  <c:v>43066.1</c:v>
                </c:pt>
                <c:pt idx="2411">
                  <c:v>43068</c:v>
                </c:pt>
                <c:pt idx="2412">
                  <c:v>43071.1</c:v>
                </c:pt>
                <c:pt idx="2413">
                  <c:v>43073.2</c:v>
                </c:pt>
                <c:pt idx="2414">
                  <c:v>43075.4</c:v>
                </c:pt>
                <c:pt idx="2415">
                  <c:v>43078.7</c:v>
                </c:pt>
                <c:pt idx="2416">
                  <c:v>43082.1</c:v>
                </c:pt>
                <c:pt idx="2417">
                  <c:v>43084.5</c:v>
                </c:pt>
                <c:pt idx="2418">
                  <c:v>43088</c:v>
                </c:pt>
                <c:pt idx="2419">
                  <c:v>43090.400000000001</c:v>
                </c:pt>
                <c:pt idx="2420">
                  <c:v>43092.800000000003</c:v>
                </c:pt>
                <c:pt idx="2421">
                  <c:v>43096.5</c:v>
                </c:pt>
                <c:pt idx="2422">
                  <c:v>43099</c:v>
                </c:pt>
                <c:pt idx="2423">
                  <c:v>43102.8</c:v>
                </c:pt>
                <c:pt idx="2424">
                  <c:v>43106.6</c:v>
                </c:pt>
                <c:pt idx="2425">
                  <c:v>43110.5</c:v>
                </c:pt>
                <c:pt idx="2426">
                  <c:v>43113.1</c:v>
                </c:pt>
                <c:pt idx="2427">
                  <c:v>43117</c:v>
                </c:pt>
                <c:pt idx="2428">
                  <c:v>43119.6</c:v>
                </c:pt>
                <c:pt idx="2429">
                  <c:v>43123.5</c:v>
                </c:pt>
                <c:pt idx="2430">
                  <c:v>43126.1</c:v>
                </c:pt>
                <c:pt idx="2431">
                  <c:v>43130</c:v>
                </c:pt>
                <c:pt idx="2432">
                  <c:v>43132.6</c:v>
                </c:pt>
                <c:pt idx="2433">
                  <c:v>43136.5</c:v>
                </c:pt>
                <c:pt idx="2434">
                  <c:v>43139.1</c:v>
                </c:pt>
                <c:pt idx="2435">
                  <c:v>43142.9</c:v>
                </c:pt>
                <c:pt idx="2436">
                  <c:v>43146.7</c:v>
                </c:pt>
                <c:pt idx="2437">
                  <c:v>43149.3</c:v>
                </c:pt>
                <c:pt idx="2438">
                  <c:v>43151.7</c:v>
                </c:pt>
                <c:pt idx="2439">
                  <c:v>43155.4</c:v>
                </c:pt>
                <c:pt idx="2440">
                  <c:v>43159.1</c:v>
                </c:pt>
                <c:pt idx="2441">
                  <c:v>43162.6</c:v>
                </c:pt>
                <c:pt idx="2442">
                  <c:v>43166.1</c:v>
                </c:pt>
                <c:pt idx="2443">
                  <c:v>43168.4</c:v>
                </c:pt>
                <c:pt idx="2444">
                  <c:v>43170.7</c:v>
                </c:pt>
                <c:pt idx="2445">
                  <c:v>43175</c:v>
                </c:pt>
                <c:pt idx="2446">
                  <c:v>43177.1</c:v>
                </c:pt>
                <c:pt idx="2447">
                  <c:v>43180.3</c:v>
                </c:pt>
                <c:pt idx="2448">
                  <c:v>43182.400000000001</c:v>
                </c:pt>
                <c:pt idx="2449">
                  <c:v>43184.5</c:v>
                </c:pt>
                <c:pt idx="2450">
                  <c:v>43188.7</c:v>
                </c:pt>
                <c:pt idx="2451">
                  <c:v>43190.9</c:v>
                </c:pt>
                <c:pt idx="2452">
                  <c:v>43193.1</c:v>
                </c:pt>
                <c:pt idx="2453">
                  <c:v>43195.199999999997</c:v>
                </c:pt>
                <c:pt idx="2454">
                  <c:v>43197.4</c:v>
                </c:pt>
                <c:pt idx="2455">
                  <c:v>43200.7</c:v>
                </c:pt>
                <c:pt idx="2456">
                  <c:v>43202.9</c:v>
                </c:pt>
                <c:pt idx="2457">
                  <c:v>43206.2</c:v>
                </c:pt>
                <c:pt idx="2458">
                  <c:v>43208.4</c:v>
                </c:pt>
                <c:pt idx="2459">
                  <c:v>43211.7</c:v>
                </c:pt>
                <c:pt idx="2460">
                  <c:v>43215</c:v>
                </c:pt>
                <c:pt idx="2461">
                  <c:v>43217.2</c:v>
                </c:pt>
                <c:pt idx="2462">
                  <c:v>43219.4</c:v>
                </c:pt>
                <c:pt idx="2463">
                  <c:v>43223.7</c:v>
                </c:pt>
                <c:pt idx="2464">
                  <c:v>43225.9</c:v>
                </c:pt>
                <c:pt idx="2465">
                  <c:v>43229.2</c:v>
                </c:pt>
                <c:pt idx="2466">
                  <c:v>43231.4</c:v>
                </c:pt>
                <c:pt idx="2467">
                  <c:v>43233.5</c:v>
                </c:pt>
                <c:pt idx="2468">
                  <c:v>43235.7</c:v>
                </c:pt>
                <c:pt idx="2469">
                  <c:v>43238.9</c:v>
                </c:pt>
                <c:pt idx="2470">
                  <c:v>43242</c:v>
                </c:pt>
                <c:pt idx="2471">
                  <c:v>43244.1</c:v>
                </c:pt>
                <c:pt idx="2472">
                  <c:v>43246.2</c:v>
                </c:pt>
                <c:pt idx="2473">
                  <c:v>43249.3</c:v>
                </c:pt>
                <c:pt idx="2474">
                  <c:v>43252.4</c:v>
                </c:pt>
                <c:pt idx="2475">
                  <c:v>43254.400000000001</c:v>
                </c:pt>
                <c:pt idx="2476">
                  <c:v>43256.4</c:v>
                </c:pt>
                <c:pt idx="2477">
                  <c:v>43260.3</c:v>
                </c:pt>
                <c:pt idx="2478">
                  <c:v>43262.3</c:v>
                </c:pt>
                <c:pt idx="2479">
                  <c:v>43266</c:v>
                </c:pt>
                <c:pt idx="2480">
                  <c:v>43268.800000000003</c:v>
                </c:pt>
                <c:pt idx="2481">
                  <c:v>43272.4</c:v>
                </c:pt>
                <c:pt idx="2482">
                  <c:v>43280.1</c:v>
                </c:pt>
                <c:pt idx="2483">
                  <c:v>43284.1</c:v>
                </c:pt>
                <c:pt idx="2484">
                  <c:v>43286.400000000001</c:v>
                </c:pt>
                <c:pt idx="2485">
                  <c:v>43289.4</c:v>
                </c:pt>
                <c:pt idx="2486">
                  <c:v>43292.1</c:v>
                </c:pt>
                <c:pt idx="2487">
                  <c:v>43294.7</c:v>
                </c:pt>
                <c:pt idx="2488">
                  <c:v>43297.2</c:v>
                </c:pt>
                <c:pt idx="2489">
                  <c:v>43299</c:v>
                </c:pt>
                <c:pt idx="2490">
                  <c:v>43301.3</c:v>
                </c:pt>
                <c:pt idx="2491">
                  <c:v>43303.5</c:v>
                </c:pt>
                <c:pt idx="2492">
                  <c:v>43305.599999999999</c:v>
                </c:pt>
                <c:pt idx="2493">
                  <c:v>43307.7</c:v>
                </c:pt>
                <c:pt idx="2494">
                  <c:v>43309.599999999999</c:v>
                </c:pt>
                <c:pt idx="2495">
                  <c:v>43311.1</c:v>
                </c:pt>
                <c:pt idx="2496">
                  <c:v>43312.9</c:v>
                </c:pt>
                <c:pt idx="2497">
                  <c:v>43314.8</c:v>
                </c:pt>
                <c:pt idx="2498">
                  <c:v>43316.5</c:v>
                </c:pt>
                <c:pt idx="2499">
                  <c:v>43318.2</c:v>
                </c:pt>
                <c:pt idx="2500">
                  <c:v>43319.9</c:v>
                </c:pt>
                <c:pt idx="2501">
                  <c:v>43321.2</c:v>
                </c:pt>
                <c:pt idx="2502">
                  <c:v>43322.8</c:v>
                </c:pt>
                <c:pt idx="2503">
                  <c:v>43324.4</c:v>
                </c:pt>
                <c:pt idx="2504">
                  <c:v>43326</c:v>
                </c:pt>
                <c:pt idx="2505">
                  <c:v>43327.3</c:v>
                </c:pt>
                <c:pt idx="2506">
                  <c:v>43328.9</c:v>
                </c:pt>
                <c:pt idx="2507">
                  <c:v>43330.5</c:v>
                </c:pt>
                <c:pt idx="2508">
                  <c:v>43332.1</c:v>
                </c:pt>
                <c:pt idx="2509">
                  <c:v>43333.8</c:v>
                </c:pt>
                <c:pt idx="2510">
                  <c:v>43335.4</c:v>
                </c:pt>
                <c:pt idx="2511">
                  <c:v>43336.7</c:v>
                </c:pt>
                <c:pt idx="2512">
                  <c:v>43338.5</c:v>
                </c:pt>
                <c:pt idx="2513">
                  <c:v>43340.3</c:v>
                </c:pt>
                <c:pt idx="2514">
                  <c:v>43341.599999999999</c:v>
                </c:pt>
                <c:pt idx="2515">
                  <c:v>43343</c:v>
                </c:pt>
                <c:pt idx="2516">
                  <c:v>43344.9</c:v>
                </c:pt>
                <c:pt idx="2517">
                  <c:v>43346.9</c:v>
                </c:pt>
                <c:pt idx="2518">
                  <c:v>43348.5</c:v>
                </c:pt>
                <c:pt idx="2519">
                  <c:v>43350.6</c:v>
                </c:pt>
                <c:pt idx="2520">
                  <c:v>43352.7</c:v>
                </c:pt>
                <c:pt idx="2521">
                  <c:v>43354.9</c:v>
                </c:pt>
                <c:pt idx="2522">
                  <c:v>43356.5</c:v>
                </c:pt>
                <c:pt idx="2523">
                  <c:v>43358.1</c:v>
                </c:pt>
                <c:pt idx="2524">
                  <c:v>43360.2</c:v>
                </c:pt>
                <c:pt idx="2525">
                  <c:v>43362.3</c:v>
                </c:pt>
                <c:pt idx="2526">
                  <c:v>43364.4</c:v>
                </c:pt>
                <c:pt idx="2527">
                  <c:v>43366</c:v>
                </c:pt>
                <c:pt idx="2528">
                  <c:v>43368.2</c:v>
                </c:pt>
                <c:pt idx="2529">
                  <c:v>43370.3</c:v>
                </c:pt>
                <c:pt idx="2530">
                  <c:v>43372.5</c:v>
                </c:pt>
                <c:pt idx="2531">
                  <c:v>43374.2</c:v>
                </c:pt>
                <c:pt idx="2532">
                  <c:v>43376.4</c:v>
                </c:pt>
                <c:pt idx="2533">
                  <c:v>43378.1</c:v>
                </c:pt>
                <c:pt idx="2534">
                  <c:v>43379.8</c:v>
                </c:pt>
                <c:pt idx="2535">
                  <c:v>43382.2</c:v>
                </c:pt>
                <c:pt idx="2536">
                  <c:v>43384.6</c:v>
                </c:pt>
                <c:pt idx="2537">
                  <c:v>43387</c:v>
                </c:pt>
                <c:pt idx="2538">
                  <c:v>43388.9</c:v>
                </c:pt>
                <c:pt idx="2539">
                  <c:v>43390.8</c:v>
                </c:pt>
                <c:pt idx="2540">
                  <c:v>43393.4</c:v>
                </c:pt>
                <c:pt idx="2541">
                  <c:v>43395.4</c:v>
                </c:pt>
                <c:pt idx="2542">
                  <c:v>43398.1</c:v>
                </c:pt>
                <c:pt idx="2543">
                  <c:v>43400.2</c:v>
                </c:pt>
                <c:pt idx="2544">
                  <c:v>43403.1</c:v>
                </c:pt>
                <c:pt idx="2545">
                  <c:v>43404.5</c:v>
                </c:pt>
                <c:pt idx="2546">
                  <c:v>43406.8</c:v>
                </c:pt>
                <c:pt idx="2547">
                  <c:v>43409.1</c:v>
                </c:pt>
                <c:pt idx="2548">
                  <c:v>43411.4</c:v>
                </c:pt>
                <c:pt idx="2549">
                  <c:v>43413.8</c:v>
                </c:pt>
                <c:pt idx="2550">
                  <c:v>43416.3</c:v>
                </c:pt>
                <c:pt idx="2551">
                  <c:v>43418.8</c:v>
                </c:pt>
                <c:pt idx="2552">
                  <c:v>43420.5</c:v>
                </c:pt>
                <c:pt idx="2553">
                  <c:v>43422.2</c:v>
                </c:pt>
                <c:pt idx="2554">
                  <c:v>43424.9</c:v>
                </c:pt>
                <c:pt idx="2555">
                  <c:v>43427.6</c:v>
                </c:pt>
                <c:pt idx="2556">
                  <c:v>43429.5</c:v>
                </c:pt>
                <c:pt idx="2557">
                  <c:v>43433.7</c:v>
                </c:pt>
                <c:pt idx="2558">
                  <c:v>43435.9</c:v>
                </c:pt>
                <c:pt idx="2559">
                  <c:v>43439.5</c:v>
                </c:pt>
                <c:pt idx="2560">
                  <c:v>43442</c:v>
                </c:pt>
                <c:pt idx="2561">
                  <c:v>43444.5</c:v>
                </c:pt>
                <c:pt idx="2562">
                  <c:v>43448.6</c:v>
                </c:pt>
                <c:pt idx="2563">
                  <c:v>43452.800000000003</c:v>
                </c:pt>
                <c:pt idx="2564">
                  <c:v>43455.7</c:v>
                </c:pt>
                <c:pt idx="2565">
                  <c:v>43461.7</c:v>
                </c:pt>
                <c:pt idx="2566">
                  <c:v>43464.9</c:v>
                </c:pt>
                <c:pt idx="2567">
                  <c:v>43468</c:v>
                </c:pt>
                <c:pt idx="2568">
                  <c:v>43472.9</c:v>
                </c:pt>
                <c:pt idx="2569">
                  <c:v>43478</c:v>
                </c:pt>
                <c:pt idx="2570">
                  <c:v>43483.1</c:v>
                </c:pt>
                <c:pt idx="2571">
                  <c:v>43488.3</c:v>
                </c:pt>
                <c:pt idx="2572">
                  <c:v>43491.9</c:v>
                </c:pt>
                <c:pt idx="2573">
                  <c:v>43495.5</c:v>
                </c:pt>
                <c:pt idx="2574">
                  <c:v>43500.9</c:v>
                </c:pt>
                <c:pt idx="2575">
                  <c:v>43504.6</c:v>
                </c:pt>
                <c:pt idx="2576">
                  <c:v>43508.3</c:v>
                </c:pt>
                <c:pt idx="2577">
                  <c:v>43512</c:v>
                </c:pt>
                <c:pt idx="2578">
                  <c:v>43519.5</c:v>
                </c:pt>
                <c:pt idx="2579">
                  <c:v>43523.199999999997</c:v>
                </c:pt>
                <c:pt idx="2580">
                  <c:v>43528.9</c:v>
                </c:pt>
                <c:pt idx="2581">
                  <c:v>43534.5</c:v>
                </c:pt>
                <c:pt idx="2582">
                  <c:v>43538.3</c:v>
                </c:pt>
                <c:pt idx="2583">
                  <c:v>43542.1</c:v>
                </c:pt>
                <c:pt idx="2584">
                  <c:v>43547.7</c:v>
                </c:pt>
                <c:pt idx="2585">
                  <c:v>43553.3</c:v>
                </c:pt>
                <c:pt idx="2586">
                  <c:v>43558.9</c:v>
                </c:pt>
                <c:pt idx="2587">
                  <c:v>43562.5</c:v>
                </c:pt>
                <c:pt idx="2588">
                  <c:v>43569.8</c:v>
                </c:pt>
                <c:pt idx="2589">
                  <c:v>43573.4</c:v>
                </c:pt>
                <c:pt idx="2590">
                  <c:v>43578.7</c:v>
                </c:pt>
                <c:pt idx="2591">
                  <c:v>43582.2</c:v>
                </c:pt>
                <c:pt idx="2592">
                  <c:v>43587.3</c:v>
                </c:pt>
                <c:pt idx="2593">
                  <c:v>43590.7</c:v>
                </c:pt>
                <c:pt idx="2594">
                  <c:v>43597.3</c:v>
                </c:pt>
                <c:pt idx="2595">
                  <c:v>43600.5</c:v>
                </c:pt>
                <c:pt idx="2596">
                  <c:v>43603.6</c:v>
                </c:pt>
                <c:pt idx="2597">
                  <c:v>43608.2</c:v>
                </c:pt>
                <c:pt idx="2598">
                  <c:v>43612.6</c:v>
                </c:pt>
                <c:pt idx="2599">
                  <c:v>43616.800000000003</c:v>
                </c:pt>
                <c:pt idx="2600">
                  <c:v>43620.800000000003</c:v>
                </c:pt>
                <c:pt idx="2601">
                  <c:v>43624.7</c:v>
                </c:pt>
                <c:pt idx="2602">
                  <c:v>43628.7</c:v>
                </c:pt>
                <c:pt idx="2603">
                  <c:v>43631.3</c:v>
                </c:pt>
                <c:pt idx="2604">
                  <c:v>43634</c:v>
                </c:pt>
                <c:pt idx="2605">
                  <c:v>43638</c:v>
                </c:pt>
                <c:pt idx="2606">
                  <c:v>43642</c:v>
                </c:pt>
                <c:pt idx="2607">
                  <c:v>43644.7</c:v>
                </c:pt>
                <c:pt idx="2608">
                  <c:v>43648.7</c:v>
                </c:pt>
                <c:pt idx="2609">
                  <c:v>43651.4</c:v>
                </c:pt>
                <c:pt idx="2610">
                  <c:v>43655.4</c:v>
                </c:pt>
                <c:pt idx="2611">
                  <c:v>43658.1</c:v>
                </c:pt>
                <c:pt idx="2612">
                  <c:v>43660.7</c:v>
                </c:pt>
                <c:pt idx="2613">
                  <c:v>43664.7</c:v>
                </c:pt>
                <c:pt idx="2614">
                  <c:v>43668.7</c:v>
                </c:pt>
                <c:pt idx="2615">
                  <c:v>43672.6</c:v>
                </c:pt>
                <c:pt idx="2616">
                  <c:v>43675.199999999997</c:v>
                </c:pt>
                <c:pt idx="2617">
                  <c:v>43679.1</c:v>
                </c:pt>
                <c:pt idx="2618">
                  <c:v>43682.9</c:v>
                </c:pt>
                <c:pt idx="2619">
                  <c:v>43686.7</c:v>
                </c:pt>
                <c:pt idx="2620">
                  <c:v>43689.3</c:v>
                </c:pt>
                <c:pt idx="2621">
                  <c:v>43693</c:v>
                </c:pt>
                <c:pt idx="2622">
                  <c:v>43695.4</c:v>
                </c:pt>
                <c:pt idx="2623">
                  <c:v>43699.1</c:v>
                </c:pt>
                <c:pt idx="2624">
                  <c:v>43703.8</c:v>
                </c:pt>
                <c:pt idx="2625">
                  <c:v>43706.1</c:v>
                </c:pt>
                <c:pt idx="2626">
                  <c:v>43709.5</c:v>
                </c:pt>
                <c:pt idx="2627">
                  <c:v>43714</c:v>
                </c:pt>
                <c:pt idx="2628">
                  <c:v>43719.3</c:v>
                </c:pt>
                <c:pt idx="2629">
                  <c:v>43722.400000000001</c:v>
                </c:pt>
                <c:pt idx="2630">
                  <c:v>43726.400000000001</c:v>
                </c:pt>
                <c:pt idx="2631">
                  <c:v>43729.2</c:v>
                </c:pt>
                <c:pt idx="2632">
                  <c:v>43732</c:v>
                </c:pt>
                <c:pt idx="2633">
                  <c:v>43733.7</c:v>
                </c:pt>
                <c:pt idx="2634">
                  <c:v>43736.3</c:v>
                </c:pt>
                <c:pt idx="2635">
                  <c:v>43737.9</c:v>
                </c:pt>
                <c:pt idx="2636">
                  <c:v>43741</c:v>
                </c:pt>
                <c:pt idx="2637">
                  <c:v>43742.5</c:v>
                </c:pt>
                <c:pt idx="2638">
                  <c:v>43745.2</c:v>
                </c:pt>
                <c:pt idx="2639">
                  <c:v>43746.5</c:v>
                </c:pt>
                <c:pt idx="2640">
                  <c:v>43748.9</c:v>
                </c:pt>
                <c:pt idx="2641">
                  <c:v>43750.5</c:v>
                </c:pt>
                <c:pt idx="2642">
                  <c:v>43751.9</c:v>
                </c:pt>
                <c:pt idx="2643">
                  <c:v>43753.3</c:v>
                </c:pt>
                <c:pt idx="2644">
                  <c:v>43755</c:v>
                </c:pt>
                <c:pt idx="2645">
                  <c:v>43756.3</c:v>
                </c:pt>
                <c:pt idx="2646">
                  <c:v>43757.599999999999</c:v>
                </c:pt>
                <c:pt idx="2647">
                  <c:v>43758.400000000001</c:v>
                </c:pt>
                <c:pt idx="2648">
                  <c:v>43760</c:v>
                </c:pt>
                <c:pt idx="2649">
                  <c:v>43760.800000000003</c:v>
                </c:pt>
                <c:pt idx="2650">
                  <c:v>43762.400000000001</c:v>
                </c:pt>
                <c:pt idx="2651">
                  <c:v>43763.1</c:v>
                </c:pt>
                <c:pt idx="2652">
                  <c:v>43765</c:v>
                </c:pt>
                <c:pt idx="2653">
                  <c:v>43767.7</c:v>
                </c:pt>
                <c:pt idx="2654">
                  <c:v>43770</c:v>
                </c:pt>
                <c:pt idx="2655">
                  <c:v>43771.3</c:v>
                </c:pt>
                <c:pt idx="2656">
                  <c:v>43772.2</c:v>
                </c:pt>
                <c:pt idx="2657">
                  <c:v>43773.1</c:v>
                </c:pt>
                <c:pt idx="2658">
                  <c:v>43774.2</c:v>
                </c:pt>
                <c:pt idx="2659">
                  <c:v>43775.3</c:v>
                </c:pt>
                <c:pt idx="2660">
                  <c:v>43776.4</c:v>
                </c:pt>
                <c:pt idx="2661">
                  <c:v>43777.4</c:v>
                </c:pt>
                <c:pt idx="2662">
                  <c:v>43778.400000000001</c:v>
                </c:pt>
                <c:pt idx="2663">
                  <c:v>43779.5</c:v>
                </c:pt>
                <c:pt idx="2664">
                  <c:v>43780.2</c:v>
                </c:pt>
                <c:pt idx="2665">
                  <c:v>43781.1</c:v>
                </c:pt>
                <c:pt idx="2666">
                  <c:v>43781.9</c:v>
                </c:pt>
                <c:pt idx="2667">
                  <c:v>43782.7</c:v>
                </c:pt>
                <c:pt idx="2668">
                  <c:v>43783.6</c:v>
                </c:pt>
                <c:pt idx="2669">
                  <c:v>43784.3</c:v>
                </c:pt>
                <c:pt idx="2670">
                  <c:v>43785</c:v>
                </c:pt>
                <c:pt idx="2671">
                  <c:v>43785.8</c:v>
                </c:pt>
                <c:pt idx="2672">
                  <c:v>43786.3</c:v>
                </c:pt>
                <c:pt idx="2673">
                  <c:v>43787</c:v>
                </c:pt>
                <c:pt idx="2674">
                  <c:v>43787.6</c:v>
                </c:pt>
                <c:pt idx="2675">
                  <c:v>43788.1</c:v>
                </c:pt>
                <c:pt idx="2676">
                  <c:v>43788.7</c:v>
                </c:pt>
                <c:pt idx="2677">
                  <c:v>43789.1</c:v>
                </c:pt>
                <c:pt idx="2678">
                  <c:v>43789.7</c:v>
                </c:pt>
                <c:pt idx="2679">
                  <c:v>43790.3</c:v>
                </c:pt>
                <c:pt idx="2680">
                  <c:v>43790.8</c:v>
                </c:pt>
                <c:pt idx="2681">
                  <c:v>43791.5</c:v>
                </c:pt>
                <c:pt idx="2682">
                  <c:v>43792</c:v>
                </c:pt>
                <c:pt idx="2683">
                  <c:v>43792.5</c:v>
                </c:pt>
                <c:pt idx="2684">
                  <c:v>43793</c:v>
                </c:pt>
                <c:pt idx="2685">
                  <c:v>43793.5</c:v>
                </c:pt>
                <c:pt idx="2686">
                  <c:v>43793.9</c:v>
                </c:pt>
                <c:pt idx="2687">
                  <c:v>43794.3</c:v>
                </c:pt>
                <c:pt idx="2688">
                  <c:v>43794.8</c:v>
                </c:pt>
                <c:pt idx="2689">
                  <c:v>43795</c:v>
                </c:pt>
                <c:pt idx="2690">
                  <c:v>43795.4</c:v>
                </c:pt>
                <c:pt idx="2691">
                  <c:v>43795.8</c:v>
                </c:pt>
                <c:pt idx="2692">
                  <c:v>43796.1</c:v>
                </c:pt>
                <c:pt idx="2693">
                  <c:v>43796.5</c:v>
                </c:pt>
                <c:pt idx="2694">
                  <c:v>43796.800000000003</c:v>
                </c:pt>
                <c:pt idx="2695">
                  <c:v>43797</c:v>
                </c:pt>
                <c:pt idx="2696">
                  <c:v>43797.2</c:v>
                </c:pt>
                <c:pt idx="2697">
                  <c:v>43797.4</c:v>
                </c:pt>
                <c:pt idx="2698">
                  <c:v>43797.599999999999</c:v>
                </c:pt>
                <c:pt idx="2699">
                  <c:v>43797.8</c:v>
                </c:pt>
                <c:pt idx="2700">
                  <c:v>43797.9</c:v>
                </c:pt>
                <c:pt idx="2701">
                  <c:v>43798</c:v>
                </c:pt>
                <c:pt idx="2702">
                  <c:v>43798</c:v>
                </c:pt>
                <c:pt idx="2703">
                  <c:v>43798.1</c:v>
                </c:pt>
                <c:pt idx="2704">
                  <c:v>43798</c:v>
                </c:pt>
                <c:pt idx="2705">
                  <c:v>43797.7</c:v>
                </c:pt>
                <c:pt idx="2706">
                  <c:v>43797.1</c:v>
                </c:pt>
                <c:pt idx="2707">
                  <c:v>43796.6</c:v>
                </c:pt>
                <c:pt idx="2708">
                  <c:v>43795.4</c:v>
                </c:pt>
                <c:pt idx="2709">
                  <c:v>43794</c:v>
                </c:pt>
                <c:pt idx="2710">
                  <c:v>43793.2</c:v>
                </c:pt>
                <c:pt idx="2711">
                  <c:v>43791.4</c:v>
                </c:pt>
                <c:pt idx="2712">
                  <c:v>43789.9</c:v>
                </c:pt>
                <c:pt idx="2713">
                  <c:v>43788.2</c:v>
                </c:pt>
                <c:pt idx="2714">
                  <c:v>43786.5</c:v>
                </c:pt>
                <c:pt idx="2715">
                  <c:v>43784.7</c:v>
                </c:pt>
                <c:pt idx="2716">
                  <c:v>43782.1</c:v>
                </c:pt>
                <c:pt idx="2717">
                  <c:v>43780.800000000003</c:v>
                </c:pt>
                <c:pt idx="2718">
                  <c:v>43778.8</c:v>
                </c:pt>
                <c:pt idx="2719">
                  <c:v>43776.7</c:v>
                </c:pt>
                <c:pt idx="2720">
                  <c:v>43774.5</c:v>
                </c:pt>
                <c:pt idx="2721">
                  <c:v>43773.1</c:v>
                </c:pt>
                <c:pt idx="2722">
                  <c:v>43771.7</c:v>
                </c:pt>
                <c:pt idx="2723">
                  <c:v>43768.800000000003</c:v>
                </c:pt>
                <c:pt idx="2724">
                  <c:v>43767.3</c:v>
                </c:pt>
                <c:pt idx="2725">
                  <c:v>43765.9</c:v>
                </c:pt>
                <c:pt idx="2726">
                  <c:v>43763</c:v>
                </c:pt>
                <c:pt idx="2727">
                  <c:v>43761.599999999999</c:v>
                </c:pt>
                <c:pt idx="2728">
                  <c:v>43759.6</c:v>
                </c:pt>
                <c:pt idx="2729">
                  <c:v>43757.5</c:v>
                </c:pt>
                <c:pt idx="2730">
                  <c:v>43756.2</c:v>
                </c:pt>
                <c:pt idx="2731">
                  <c:v>43753.7</c:v>
                </c:pt>
                <c:pt idx="2732">
                  <c:v>43752.4</c:v>
                </c:pt>
                <c:pt idx="2733">
                  <c:v>43750.7</c:v>
                </c:pt>
                <c:pt idx="2734">
                  <c:v>43749.599999999999</c:v>
                </c:pt>
                <c:pt idx="2735">
                  <c:v>43748</c:v>
                </c:pt>
                <c:pt idx="2736">
                  <c:v>43746.5</c:v>
                </c:pt>
                <c:pt idx="2737">
                  <c:v>43745.599999999999</c:v>
                </c:pt>
                <c:pt idx="2738">
                  <c:v>43744.4</c:v>
                </c:pt>
                <c:pt idx="2739">
                  <c:v>43743.6</c:v>
                </c:pt>
                <c:pt idx="2740">
                  <c:v>43742.3</c:v>
                </c:pt>
                <c:pt idx="2741">
                  <c:v>43741.8</c:v>
                </c:pt>
                <c:pt idx="2742">
                  <c:v>43741.2</c:v>
                </c:pt>
                <c:pt idx="2743">
                  <c:v>43740.7</c:v>
                </c:pt>
                <c:pt idx="2744">
                  <c:v>43740.4</c:v>
                </c:pt>
                <c:pt idx="2745">
                  <c:v>43740.4</c:v>
                </c:pt>
                <c:pt idx="2746">
                  <c:v>43740.800000000003</c:v>
                </c:pt>
                <c:pt idx="2747">
                  <c:v>43741.2</c:v>
                </c:pt>
                <c:pt idx="2748">
                  <c:v>43741.7</c:v>
                </c:pt>
                <c:pt idx="2749">
                  <c:v>43742.6</c:v>
                </c:pt>
                <c:pt idx="2750">
                  <c:v>43744.3</c:v>
                </c:pt>
                <c:pt idx="2751">
                  <c:v>43745.3</c:v>
                </c:pt>
                <c:pt idx="2752">
                  <c:v>43746.400000000001</c:v>
                </c:pt>
                <c:pt idx="2753">
                  <c:v>43747.6</c:v>
                </c:pt>
                <c:pt idx="2754">
                  <c:v>43749.5</c:v>
                </c:pt>
                <c:pt idx="2755">
                  <c:v>43751.7</c:v>
                </c:pt>
                <c:pt idx="2756">
                  <c:v>43753.2</c:v>
                </c:pt>
                <c:pt idx="2757">
                  <c:v>43755.6</c:v>
                </c:pt>
                <c:pt idx="2758">
                  <c:v>43758.1</c:v>
                </c:pt>
                <c:pt idx="2759">
                  <c:v>43760.800000000003</c:v>
                </c:pt>
                <c:pt idx="2760">
                  <c:v>43762.6</c:v>
                </c:pt>
                <c:pt idx="2761">
                  <c:v>43764.5</c:v>
                </c:pt>
                <c:pt idx="2762">
                  <c:v>43768.4</c:v>
                </c:pt>
                <c:pt idx="2763">
                  <c:v>43770.400000000001</c:v>
                </c:pt>
                <c:pt idx="2764">
                  <c:v>43773.4</c:v>
                </c:pt>
                <c:pt idx="2765">
                  <c:v>43775.4</c:v>
                </c:pt>
                <c:pt idx="2766">
                  <c:v>43778.5</c:v>
                </c:pt>
                <c:pt idx="2767">
                  <c:v>43780.6</c:v>
                </c:pt>
                <c:pt idx="2768">
                  <c:v>43783.7</c:v>
                </c:pt>
                <c:pt idx="2769">
                  <c:v>43785.8</c:v>
                </c:pt>
                <c:pt idx="2770">
                  <c:v>43788.800000000003</c:v>
                </c:pt>
                <c:pt idx="2771">
                  <c:v>43792.9</c:v>
                </c:pt>
                <c:pt idx="2772">
                  <c:v>43794.9</c:v>
                </c:pt>
                <c:pt idx="2773">
                  <c:v>43796.800000000003</c:v>
                </c:pt>
                <c:pt idx="2774">
                  <c:v>43800.7</c:v>
                </c:pt>
                <c:pt idx="2775">
                  <c:v>43802.5</c:v>
                </c:pt>
                <c:pt idx="2776">
                  <c:v>43805.2</c:v>
                </c:pt>
                <c:pt idx="2777">
                  <c:v>43807.7</c:v>
                </c:pt>
                <c:pt idx="2778">
                  <c:v>43809.3</c:v>
                </c:pt>
                <c:pt idx="2779">
                  <c:v>43811.6</c:v>
                </c:pt>
                <c:pt idx="2780">
                  <c:v>43813.8</c:v>
                </c:pt>
                <c:pt idx="2781">
                  <c:v>43816.9</c:v>
                </c:pt>
                <c:pt idx="2782">
                  <c:v>43819</c:v>
                </c:pt>
                <c:pt idx="2783">
                  <c:v>43820.4</c:v>
                </c:pt>
                <c:pt idx="2784">
                  <c:v>43821.4</c:v>
                </c:pt>
                <c:pt idx="2785">
                  <c:v>43822.3</c:v>
                </c:pt>
                <c:pt idx="2786">
                  <c:v>43822.8</c:v>
                </c:pt>
                <c:pt idx="2787">
                  <c:v>43823.1</c:v>
                </c:pt>
                <c:pt idx="2788">
                  <c:v>43823.1</c:v>
                </c:pt>
                <c:pt idx="2789">
                  <c:v>43823</c:v>
                </c:pt>
                <c:pt idx="2790">
                  <c:v>43822.9</c:v>
                </c:pt>
                <c:pt idx="2791">
                  <c:v>43822.7</c:v>
                </c:pt>
                <c:pt idx="2792">
                  <c:v>43822.400000000001</c:v>
                </c:pt>
                <c:pt idx="2793">
                  <c:v>43822.1</c:v>
                </c:pt>
                <c:pt idx="2794">
                  <c:v>43821.7</c:v>
                </c:pt>
                <c:pt idx="2795">
                  <c:v>43821.3</c:v>
                </c:pt>
                <c:pt idx="2796">
                  <c:v>43820.7</c:v>
                </c:pt>
                <c:pt idx="2797">
                  <c:v>43820.1</c:v>
                </c:pt>
                <c:pt idx="2798">
                  <c:v>43819.5</c:v>
                </c:pt>
                <c:pt idx="2799">
                  <c:v>43818.9</c:v>
                </c:pt>
                <c:pt idx="2800">
                  <c:v>43818.3</c:v>
                </c:pt>
                <c:pt idx="2801">
                  <c:v>43817.599999999999</c:v>
                </c:pt>
                <c:pt idx="2802">
                  <c:v>43816.9</c:v>
                </c:pt>
                <c:pt idx="2803">
                  <c:v>43816.6</c:v>
                </c:pt>
                <c:pt idx="2804">
                  <c:v>43815.9</c:v>
                </c:pt>
                <c:pt idx="2805">
                  <c:v>43815.5</c:v>
                </c:pt>
                <c:pt idx="2806">
                  <c:v>43814.8</c:v>
                </c:pt>
                <c:pt idx="2807">
                  <c:v>43814.1</c:v>
                </c:pt>
                <c:pt idx="2808">
                  <c:v>43812.7</c:v>
                </c:pt>
                <c:pt idx="2809">
                  <c:v>43811.5</c:v>
                </c:pt>
                <c:pt idx="2810">
                  <c:v>43810.8</c:v>
                </c:pt>
                <c:pt idx="2811">
                  <c:v>43810.2</c:v>
                </c:pt>
                <c:pt idx="2812">
                  <c:v>43809.599999999999</c:v>
                </c:pt>
                <c:pt idx="2813">
                  <c:v>43809.2</c:v>
                </c:pt>
                <c:pt idx="2814">
                  <c:v>43808.9</c:v>
                </c:pt>
                <c:pt idx="2815">
                  <c:v>43808.3</c:v>
                </c:pt>
                <c:pt idx="2816">
                  <c:v>43808</c:v>
                </c:pt>
                <c:pt idx="2817">
                  <c:v>43807.6</c:v>
                </c:pt>
                <c:pt idx="2818">
                  <c:v>43807.3</c:v>
                </c:pt>
                <c:pt idx="2819">
                  <c:v>43807</c:v>
                </c:pt>
                <c:pt idx="2820">
                  <c:v>43806.7</c:v>
                </c:pt>
                <c:pt idx="2821">
                  <c:v>43806.5</c:v>
                </c:pt>
                <c:pt idx="2822">
                  <c:v>43806.2</c:v>
                </c:pt>
                <c:pt idx="2823">
                  <c:v>43805.9</c:v>
                </c:pt>
                <c:pt idx="2824">
                  <c:v>43805.599999999999</c:v>
                </c:pt>
                <c:pt idx="2825">
                  <c:v>43805.4</c:v>
                </c:pt>
                <c:pt idx="2826">
                  <c:v>43805.1</c:v>
                </c:pt>
                <c:pt idx="2827">
                  <c:v>43804.800000000003</c:v>
                </c:pt>
                <c:pt idx="2828">
                  <c:v>43804.6</c:v>
                </c:pt>
                <c:pt idx="2829">
                  <c:v>43804.3</c:v>
                </c:pt>
                <c:pt idx="2830">
                  <c:v>43804.1</c:v>
                </c:pt>
                <c:pt idx="2831">
                  <c:v>43803.9</c:v>
                </c:pt>
                <c:pt idx="2832">
                  <c:v>43803.6</c:v>
                </c:pt>
                <c:pt idx="2833">
                  <c:v>43803.4</c:v>
                </c:pt>
                <c:pt idx="2834">
                  <c:v>43803.199999999997</c:v>
                </c:pt>
                <c:pt idx="2835">
                  <c:v>43803.1</c:v>
                </c:pt>
                <c:pt idx="2836">
                  <c:v>43802.9</c:v>
                </c:pt>
                <c:pt idx="2837">
                  <c:v>43802.7</c:v>
                </c:pt>
                <c:pt idx="2838">
                  <c:v>43802.6</c:v>
                </c:pt>
                <c:pt idx="2839">
                  <c:v>43802.5</c:v>
                </c:pt>
                <c:pt idx="2840">
                  <c:v>43802.3</c:v>
                </c:pt>
                <c:pt idx="2841">
                  <c:v>43802.2</c:v>
                </c:pt>
                <c:pt idx="2842">
                  <c:v>43802.1</c:v>
                </c:pt>
                <c:pt idx="2843">
                  <c:v>43802.1</c:v>
                </c:pt>
                <c:pt idx="2844">
                  <c:v>43802</c:v>
                </c:pt>
                <c:pt idx="2845">
                  <c:v>43802</c:v>
                </c:pt>
                <c:pt idx="2846">
                  <c:v>43802</c:v>
                </c:pt>
                <c:pt idx="2847">
                  <c:v>43801.9</c:v>
                </c:pt>
                <c:pt idx="2848">
                  <c:v>43802</c:v>
                </c:pt>
                <c:pt idx="2849">
                  <c:v>43802.1</c:v>
                </c:pt>
                <c:pt idx="2850">
                  <c:v>43802.400000000001</c:v>
                </c:pt>
                <c:pt idx="2851">
                  <c:v>43802.7</c:v>
                </c:pt>
                <c:pt idx="2852">
                  <c:v>43803.199999999997</c:v>
                </c:pt>
                <c:pt idx="2853">
                  <c:v>43803.5</c:v>
                </c:pt>
                <c:pt idx="2854">
                  <c:v>43804.1</c:v>
                </c:pt>
                <c:pt idx="2855">
                  <c:v>43804.6</c:v>
                </c:pt>
                <c:pt idx="2856">
                  <c:v>43805.4</c:v>
                </c:pt>
                <c:pt idx="2857">
                  <c:v>43806.1</c:v>
                </c:pt>
                <c:pt idx="2858">
                  <c:v>43806.7</c:v>
                </c:pt>
                <c:pt idx="2859">
                  <c:v>43807.5</c:v>
                </c:pt>
                <c:pt idx="2860">
                  <c:v>43808.3</c:v>
                </c:pt>
                <c:pt idx="2861">
                  <c:v>43809.2</c:v>
                </c:pt>
                <c:pt idx="2862">
                  <c:v>43809.8</c:v>
                </c:pt>
                <c:pt idx="2863">
                  <c:v>43810.5</c:v>
                </c:pt>
                <c:pt idx="2864">
                  <c:v>43811.3</c:v>
                </c:pt>
                <c:pt idx="2865">
                  <c:v>43812</c:v>
                </c:pt>
                <c:pt idx="2866">
                  <c:v>43812.6</c:v>
                </c:pt>
                <c:pt idx="2867">
                  <c:v>43813.3</c:v>
                </c:pt>
                <c:pt idx="2868">
                  <c:v>43814.1</c:v>
                </c:pt>
                <c:pt idx="2869">
                  <c:v>43814.7</c:v>
                </c:pt>
                <c:pt idx="2870">
                  <c:v>43815.199999999997</c:v>
                </c:pt>
                <c:pt idx="2871">
                  <c:v>43815.6</c:v>
                </c:pt>
                <c:pt idx="2872">
                  <c:v>43816.3</c:v>
                </c:pt>
                <c:pt idx="2873">
                  <c:v>43816.6</c:v>
                </c:pt>
                <c:pt idx="2874">
                  <c:v>43817.2</c:v>
                </c:pt>
                <c:pt idx="2875">
                  <c:v>43817.5</c:v>
                </c:pt>
                <c:pt idx="2876">
                  <c:v>43817.8</c:v>
                </c:pt>
                <c:pt idx="2877">
                  <c:v>43818.2</c:v>
                </c:pt>
                <c:pt idx="2878">
                  <c:v>43818.400000000001</c:v>
                </c:pt>
                <c:pt idx="2879">
                  <c:v>43818.6</c:v>
                </c:pt>
                <c:pt idx="2880">
                  <c:v>43818.8</c:v>
                </c:pt>
                <c:pt idx="2881">
                  <c:v>43819</c:v>
                </c:pt>
                <c:pt idx="2882">
                  <c:v>43819.1</c:v>
                </c:pt>
                <c:pt idx="2883">
                  <c:v>43819.199999999997</c:v>
                </c:pt>
                <c:pt idx="2884">
                  <c:v>43819.199999999997</c:v>
                </c:pt>
                <c:pt idx="2885">
                  <c:v>43819.1</c:v>
                </c:pt>
                <c:pt idx="2886">
                  <c:v>43819</c:v>
                </c:pt>
                <c:pt idx="2887">
                  <c:v>43818.9</c:v>
                </c:pt>
                <c:pt idx="2888">
                  <c:v>43818.6</c:v>
                </c:pt>
                <c:pt idx="2889">
                  <c:v>43818.400000000001</c:v>
                </c:pt>
                <c:pt idx="2890">
                  <c:v>43818</c:v>
                </c:pt>
                <c:pt idx="2891">
                  <c:v>43817.7</c:v>
                </c:pt>
                <c:pt idx="2892">
                  <c:v>43817</c:v>
                </c:pt>
                <c:pt idx="2893">
                  <c:v>43816.4</c:v>
                </c:pt>
                <c:pt idx="2894">
                  <c:v>43816</c:v>
                </c:pt>
                <c:pt idx="2895">
                  <c:v>43815.4</c:v>
                </c:pt>
                <c:pt idx="2896">
                  <c:v>43814.5</c:v>
                </c:pt>
                <c:pt idx="2897">
                  <c:v>43814</c:v>
                </c:pt>
                <c:pt idx="2898">
                  <c:v>43813.3</c:v>
                </c:pt>
                <c:pt idx="2899">
                  <c:v>43812.7</c:v>
                </c:pt>
                <c:pt idx="2900">
                  <c:v>43811.7</c:v>
                </c:pt>
                <c:pt idx="2901">
                  <c:v>43811.1</c:v>
                </c:pt>
                <c:pt idx="2902">
                  <c:v>43810.3</c:v>
                </c:pt>
                <c:pt idx="2903">
                  <c:v>43809.4</c:v>
                </c:pt>
                <c:pt idx="2904">
                  <c:v>43808.800000000003</c:v>
                </c:pt>
                <c:pt idx="2905">
                  <c:v>43808</c:v>
                </c:pt>
                <c:pt idx="2906">
                  <c:v>43807.1</c:v>
                </c:pt>
                <c:pt idx="2907">
                  <c:v>43806.5</c:v>
                </c:pt>
                <c:pt idx="2908">
                  <c:v>43805.7</c:v>
                </c:pt>
                <c:pt idx="2909">
                  <c:v>43805.1</c:v>
                </c:pt>
                <c:pt idx="2910">
                  <c:v>43804.5</c:v>
                </c:pt>
                <c:pt idx="2911">
                  <c:v>43803.7</c:v>
                </c:pt>
                <c:pt idx="2912">
                  <c:v>43802.9</c:v>
                </c:pt>
                <c:pt idx="2913">
                  <c:v>43802.400000000001</c:v>
                </c:pt>
                <c:pt idx="2914">
                  <c:v>43801.599999999999</c:v>
                </c:pt>
                <c:pt idx="2915">
                  <c:v>43800.9</c:v>
                </c:pt>
                <c:pt idx="2916">
                  <c:v>43800.4</c:v>
                </c:pt>
                <c:pt idx="2917">
                  <c:v>43799.7</c:v>
                </c:pt>
                <c:pt idx="2918">
                  <c:v>43799.1</c:v>
                </c:pt>
                <c:pt idx="2919">
                  <c:v>43798.7</c:v>
                </c:pt>
                <c:pt idx="2920">
                  <c:v>43798.2</c:v>
                </c:pt>
                <c:pt idx="2921">
                  <c:v>43797.7</c:v>
                </c:pt>
                <c:pt idx="2922">
                  <c:v>43797.4</c:v>
                </c:pt>
                <c:pt idx="2923">
                  <c:v>43797.1</c:v>
                </c:pt>
                <c:pt idx="2924">
                  <c:v>43796.7</c:v>
                </c:pt>
                <c:pt idx="2925">
                  <c:v>43796.5</c:v>
                </c:pt>
                <c:pt idx="2926">
                  <c:v>43796.3</c:v>
                </c:pt>
                <c:pt idx="2927">
                  <c:v>43796.2</c:v>
                </c:pt>
                <c:pt idx="2928">
                  <c:v>43796.1</c:v>
                </c:pt>
                <c:pt idx="2929">
                  <c:v>43796.2</c:v>
                </c:pt>
                <c:pt idx="2930">
                  <c:v>43796.6</c:v>
                </c:pt>
                <c:pt idx="2931">
                  <c:v>43797.5</c:v>
                </c:pt>
                <c:pt idx="2932">
                  <c:v>43798.6</c:v>
                </c:pt>
                <c:pt idx="2933">
                  <c:v>43800</c:v>
                </c:pt>
                <c:pt idx="2934">
                  <c:v>43801</c:v>
                </c:pt>
                <c:pt idx="2935">
                  <c:v>43802.8</c:v>
                </c:pt>
                <c:pt idx="2936">
                  <c:v>43805.5</c:v>
                </c:pt>
                <c:pt idx="2937">
                  <c:v>43807.8</c:v>
                </c:pt>
                <c:pt idx="2938">
                  <c:v>43811.199999999997</c:v>
                </c:pt>
                <c:pt idx="2939">
                  <c:v>43814.9</c:v>
                </c:pt>
                <c:pt idx="2940">
                  <c:v>43819.9</c:v>
                </c:pt>
                <c:pt idx="2941">
                  <c:v>43894.5</c:v>
                </c:pt>
                <c:pt idx="2942">
                  <c:v>43896.5</c:v>
                </c:pt>
                <c:pt idx="2943">
                  <c:v>43900.2</c:v>
                </c:pt>
                <c:pt idx="2944">
                  <c:v>43902</c:v>
                </c:pt>
                <c:pt idx="2945">
                  <c:v>43905.3</c:v>
                </c:pt>
                <c:pt idx="2946">
                  <c:v>43908.3</c:v>
                </c:pt>
                <c:pt idx="2947">
                  <c:v>43910.2</c:v>
                </c:pt>
                <c:pt idx="2948">
                  <c:v>43913.3</c:v>
                </c:pt>
                <c:pt idx="2949">
                  <c:v>43915.6</c:v>
                </c:pt>
                <c:pt idx="2950">
                  <c:v>43917.9</c:v>
                </c:pt>
                <c:pt idx="2951">
                  <c:v>43920.1</c:v>
                </c:pt>
                <c:pt idx="2952">
                  <c:v>43922.2</c:v>
                </c:pt>
                <c:pt idx="2953">
                  <c:v>43923.8</c:v>
                </c:pt>
                <c:pt idx="2954">
                  <c:v>43926.7</c:v>
                </c:pt>
                <c:pt idx="2955">
                  <c:v>43927.7</c:v>
                </c:pt>
                <c:pt idx="2956">
                  <c:v>43930</c:v>
                </c:pt>
                <c:pt idx="2957">
                  <c:v>43931</c:v>
                </c:pt>
                <c:pt idx="2958">
                  <c:v>43932.800000000003</c:v>
                </c:pt>
                <c:pt idx="2959">
                  <c:v>43934.6</c:v>
                </c:pt>
                <c:pt idx="2960">
                  <c:v>43935.9</c:v>
                </c:pt>
                <c:pt idx="2961">
                  <c:v>43937.599999999999</c:v>
                </c:pt>
                <c:pt idx="2962">
                  <c:v>43938.9</c:v>
                </c:pt>
                <c:pt idx="2963">
                  <c:v>43940.2</c:v>
                </c:pt>
                <c:pt idx="2964">
                  <c:v>43941.8</c:v>
                </c:pt>
                <c:pt idx="2965">
                  <c:v>43944</c:v>
                </c:pt>
                <c:pt idx="2966">
                  <c:v>43947.4</c:v>
                </c:pt>
                <c:pt idx="2967">
                  <c:v>43949.5</c:v>
                </c:pt>
                <c:pt idx="2968">
                  <c:v>43951.3</c:v>
                </c:pt>
                <c:pt idx="2969">
                  <c:v>43953</c:v>
                </c:pt>
                <c:pt idx="2970">
                  <c:v>43954.400000000001</c:v>
                </c:pt>
                <c:pt idx="2971">
                  <c:v>43956.2</c:v>
                </c:pt>
                <c:pt idx="2972">
                  <c:v>43958.1</c:v>
                </c:pt>
                <c:pt idx="2973">
                  <c:v>43960.1</c:v>
                </c:pt>
                <c:pt idx="2974">
                  <c:v>43962.1</c:v>
                </c:pt>
                <c:pt idx="2975">
                  <c:v>43964.1</c:v>
                </c:pt>
                <c:pt idx="2976">
                  <c:v>43966.3</c:v>
                </c:pt>
                <c:pt idx="2977">
                  <c:v>43968.5</c:v>
                </c:pt>
                <c:pt idx="2978">
                  <c:v>43970.9</c:v>
                </c:pt>
                <c:pt idx="2979">
                  <c:v>43973.5</c:v>
                </c:pt>
                <c:pt idx="2980">
                  <c:v>43975.6</c:v>
                </c:pt>
                <c:pt idx="2981">
                  <c:v>43978.5</c:v>
                </c:pt>
                <c:pt idx="2982">
                  <c:v>43980.800000000003</c:v>
                </c:pt>
                <c:pt idx="2983">
                  <c:v>43983.9</c:v>
                </c:pt>
                <c:pt idx="2984">
                  <c:v>43987.199999999997</c:v>
                </c:pt>
                <c:pt idx="2985">
                  <c:v>43990.5</c:v>
                </c:pt>
                <c:pt idx="2986">
                  <c:v>43993.9</c:v>
                </c:pt>
                <c:pt idx="2987">
                  <c:v>43997.3</c:v>
                </c:pt>
                <c:pt idx="2988">
                  <c:v>44000.7</c:v>
                </c:pt>
                <c:pt idx="2989">
                  <c:v>44005</c:v>
                </c:pt>
                <c:pt idx="2990">
                  <c:v>44008.4</c:v>
                </c:pt>
                <c:pt idx="2991">
                  <c:v>44011</c:v>
                </c:pt>
                <c:pt idx="2992">
                  <c:v>44014.3</c:v>
                </c:pt>
                <c:pt idx="2993">
                  <c:v>44017.599999999999</c:v>
                </c:pt>
                <c:pt idx="2994">
                  <c:v>44020.7</c:v>
                </c:pt>
                <c:pt idx="2995">
                  <c:v>44023.7</c:v>
                </c:pt>
                <c:pt idx="2996">
                  <c:v>44025.9</c:v>
                </c:pt>
                <c:pt idx="2997">
                  <c:v>44028.7</c:v>
                </c:pt>
                <c:pt idx="2998">
                  <c:v>44031.4</c:v>
                </c:pt>
                <c:pt idx="2999">
                  <c:v>44033.2</c:v>
                </c:pt>
                <c:pt idx="3000">
                  <c:v>44035.5</c:v>
                </c:pt>
                <c:pt idx="3001">
                  <c:v>44037.5</c:v>
                </c:pt>
                <c:pt idx="3002">
                  <c:v>44038.9</c:v>
                </c:pt>
                <c:pt idx="3003">
                  <c:v>44040.1</c:v>
                </c:pt>
                <c:pt idx="3004">
                  <c:v>44041.2</c:v>
                </c:pt>
                <c:pt idx="3005">
                  <c:v>44042.400000000001</c:v>
                </c:pt>
                <c:pt idx="3006">
                  <c:v>44043.3</c:v>
                </c:pt>
                <c:pt idx="3007">
                  <c:v>44043.7</c:v>
                </c:pt>
                <c:pt idx="3008">
                  <c:v>44044</c:v>
                </c:pt>
                <c:pt idx="3009">
                  <c:v>44044</c:v>
                </c:pt>
                <c:pt idx="3010">
                  <c:v>44044</c:v>
                </c:pt>
                <c:pt idx="3011">
                  <c:v>44043.9</c:v>
                </c:pt>
                <c:pt idx="3012">
                  <c:v>44043.7</c:v>
                </c:pt>
                <c:pt idx="3013">
                  <c:v>44043.5</c:v>
                </c:pt>
                <c:pt idx="3014">
                  <c:v>44043.199999999997</c:v>
                </c:pt>
                <c:pt idx="3015">
                  <c:v>44042.7</c:v>
                </c:pt>
                <c:pt idx="3016">
                  <c:v>44042.400000000001</c:v>
                </c:pt>
                <c:pt idx="3017">
                  <c:v>44041.8</c:v>
                </c:pt>
                <c:pt idx="3018">
                  <c:v>44041</c:v>
                </c:pt>
                <c:pt idx="3019">
                  <c:v>44040</c:v>
                </c:pt>
                <c:pt idx="3020">
                  <c:v>44038.9</c:v>
                </c:pt>
                <c:pt idx="3021">
                  <c:v>44037.599999999999</c:v>
                </c:pt>
                <c:pt idx="3022">
                  <c:v>44036.5</c:v>
                </c:pt>
                <c:pt idx="3023">
                  <c:v>44034.8</c:v>
                </c:pt>
                <c:pt idx="3024">
                  <c:v>44033.3</c:v>
                </c:pt>
                <c:pt idx="3025">
                  <c:v>44031.8</c:v>
                </c:pt>
                <c:pt idx="3026">
                  <c:v>44030.1</c:v>
                </c:pt>
                <c:pt idx="3027">
                  <c:v>44028.2</c:v>
                </c:pt>
                <c:pt idx="3028">
                  <c:v>44026.9</c:v>
                </c:pt>
                <c:pt idx="3029">
                  <c:v>44024.1</c:v>
                </c:pt>
                <c:pt idx="3030">
                  <c:v>44021.7</c:v>
                </c:pt>
                <c:pt idx="3031">
                  <c:v>44019.199999999997</c:v>
                </c:pt>
                <c:pt idx="3032">
                  <c:v>44017.4</c:v>
                </c:pt>
                <c:pt idx="3033">
                  <c:v>44013.7</c:v>
                </c:pt>
                <c:pt idx="3034">
                  <c:v>44011.6</c:v>
                </c:pt>
                <c:pt idx="3035">
                  <c:v>44007.3</c:v>
                </c:pt>
                <c:pt idx="3036">
                  <c:v>44005.1</c:v>
                </c:pt>
                <c:pt idx="3037">
                  <c:v>44002.7</c:v>
                </c:pt>
                <c:pt idx="3038">
                  <c:v>43997.599999999999</c:v>
                </c:pt>
                <c:pt idx="3039">
                  <c:v>43995</c:v>
                </c:pt>
                <c:pt idx="3040">
                  <c:v>43990.8</c:v>
                </c:pt>
                <c:pt idx="3041">
                  <c:v>43986.400000000001</c:v>
                </c:pt>
                <c:pt idx="3042">
                  <c:v>43981.7</c:v>
                </c:pt>
                <c:pt idx="3043">
                  <c:v>43976.800000000003</c:v>
                </c:pt>
                <c:pt idx="3044">
                  <c:v>43971.7</c:v>
                </c:pt>
                <c:pt idx="3045">
                  <c:v>43966.3</c:v>
                </c:pt>
                <c:pt idx="3046">
                  <c:v>43960.7</c:v>
                </c:pt>
                <c:pt idx="3047">
                  <c:v>43954.7</c:v>
                </c:pt>
                <c:pt idx="3048">
                  <c:v>43946.400000000001</c:v>
                </c:pt>
                <c:pt idx="3049">
                  <c:v>43665.3</c:v>
                </c:pt>
                <c:pt idx="3050">
                  <c:v>43272.1</c:v>
                </c:pt>
                <c:pt idx="3051">
                  <c:v>42745.8</c:v>
                </c:pt>
                <c:pt idx="3052">
                  <c:v>42526.5</c:v>
                </c:pt>
                <c:pt idx="3053">
                  <c:v>42397.2</c:v>
                </c:pt>
                <c:pt idx="3054">
                  <c:v>42299</c:v>
                </c:pt>
                <c:pt idx="3055">
                  <c:v>42149.1</c:v>
                </c:pt>
                <c:pt idx="3056">
                  <c:v>41344.199999999997</c:v>
                </c:pt>
                <c:pt idx="3057">
                  <c:v>39434.199999999997</c:v>
                </c:pt>
                <c:pt idx="3058">
                  <c:v>38706.699999999997</c:v>
                </c:pt>
                <c:pt idx="3059">
                  <c:v>37158.699999999997</c:v>
                </c:pt>
                <c:pt idx="3060">
                  <c:v>36972.1</c:v>
                </c:pt>
                <c:pt idx="3061">
                  <c:v>36862.300000000003</c:v>
                </c:pt>
                <c:pt idx="3062">
                  <c:v>36675.199999999997</c:v>
                </c:pt>
                <c:pt idx="3063">
                  <c:v>36596.6</c:v>
                </c:pt>
                <c:pt idx="3064">
                  <c:v>36527.300000000003</c:v>
                </c:pt>
                <c:pt idx="3065">
                  <c:v>36439.1</c:v>
                </c:pt>
                <c:pt idx="3066">
                  <c:v>36390</c:v>
                </c:pt>
                <c:pt idx="3067">
                  <c:v>36329.300000000003</c:v>
                </c:pt>
                <c:pt idx="3068">
                  <c:v>36282.400000000001</c:v>
                </c:pt>
                <c:pt idx="3069">
                  <c:v>36257.800000000003</c:v>
                </c:pt>
                <c:pt idx="3070">
                  <c:v>36221.699999999997</c:v>
                </c:pt>
                <c:pt idx="3071">
                  <c:v>36209</c:v>
                </c:pt>
                <c:pt idx="3072">
                  <c:v>36199.1</c:v>
                </c:pt>
                <c:pt idx="3073">
                  <c:v>36185</c:v>
                </c:pt>
                <c:pt idx="3074">
                  <c:v>36177.1</c:v>
                </c:pt>
                <c:pt idx="3075">
                  <c:v>36169.599999999999</c:v>
                </c:pt>
                <c:pt idx="3076">
                  <c:v>36160.199999999997</c:v>
                </c:pt>
                <c:pt idx="3077">
                  <c:v>36153.5</c:v>
                </c:pt>
                <c:pt idx="3078">
                  <c:v>36143.1</c:v>
                </c:pt>
                <c:pt idx="3079">
                  <c:v>36137.199999999997</c:v>
                </c:pt>
                <c:pt idx="3080">
                  <c:v>36129.9</c:v>
                </c:pt>
                <c:pt idx="3081">
                  <c:v>36124.800000000003</c:v>
                </c:pt>
                <c:pt idx="3082">
                  <c:v>36116.699999999997</c:v>
                </c:pt>
                <c:pt idx="3083">
                  <c:v>36110.800000000003</c:v>
                </c:pt>
                <c:pt idx="3084">
                  <c:v>36102.699999999997</c:v>
                </c:pt>
                <c:pt idx="3085">
                  <c:v>36097.800000000003</c:v>
                </c:pt>
                <c:pt idx="3086">
                  <c:v>36094.400000000001</c:v>
                </c:pt>
                <c:pt idx="3087">
                  <c:v>36089</c:v>
                </c:pt>
                <c:pt idx="3088">
                  <c:v>36085.1</c:v>
                </c:pt>
                <c:pt idx="3089">
                  <c:v>36081.4</c:v>
                </c:pt>
                <c:pt idx="3090">
                  <c:v>36078</c:v>
                </c:pt>
                <c:pt idx="3091">
                  <c:v>36075.599999999999</c:v>
                </c:pt>
                <c:pt idx="3092">
                  <c:v>36072.6</c:v>
                </c:pt>
                <c:pt idx="3093">
                  <c:v>36069.699999999997</c:v>
                </c:pt>
                <c:pt idx="3094">
                  <c:v>36067.599999999999</c:v>
                </c:pt>
                <c:pt idx="3095">
                  <c:v>36065</c:v>
                </c:pt>
                <c:pt idx="3096">
                  <c:v>36063</c:v>
                </c:pt>
                <c:pt idx="3097">
                  <c:v>36060.6</c:v>
                </c:pt>
                <c:pt idx="3098">
                  <c:v>36058.699999999997</c:v>
                </c:pt>
                <c:pt idx="3099">
                  <c:v>36056.9</c:v>
                </c:pt>
                <c:pt idx="3100">
                  <c:v>36054.5</c:v>
                </c:pt>
                <c:pt idx="3101">
                  <c:v>36052.1</c:v>
                </c:pt>
                <c:pt idx="3102">
                  <c:v>36050.199999999997</c:v>
                </c:pt>
                <c:pt idx="3103">
                  <c:v>36048.300000000003</c:v>
                </c:pt>
                <c:pt idx="3104">
                  <c:v>36045.800000000003</c:v>
                </c:pt>
                <c:pt idx="3105">
                  <c:v>36043.1</c:v>
                </c:pt>
                <c:pt idx="3106">
                  <c:v>36041.699999999997</c:v>
                </c:pt>
                <c:pt idx="3107">
                  <c:v>36039</c:v>
                </c:pt>
                <c:pt idx="3108">
                  <c:v>36037.199999999997</c:v>
                </c:pt>
                <c:pt idx="3109">
                  <c:v>36035.4</c:v>
                </c:pt>
                <c:pt idx="3110">
                  <c:v>36033.1</c:v>
                </c:pt>
                <c:pt idx="3111">
                  <c:v>36031.5</c:v>
                </c:pt>
                <c:pt idx="3112">
                  <c:v>36029.4</c:v>
                </c:pt>
                <c:pt idx="3113">
                  <c:v>36027.5</c:v>
                </c:pt>
                <c:pt idx="3114">
                  <c:v>36026.1</c:v>
                </c:pt>
                <c:pt idx="3115">
                  <c:v>36024.300000000003</c:v>
                </c:pt>
                <c:pt idx="3116">
                  <c:v>36022.6</c:v>
                </c:pt>
                <c:pt idx="3117">
                  <c:v>36021.800000000003</c:v>
                </c:pt>
                <c:pt idx="3118">
                  <c:v>36020.1</c:v>
                </c:pt>
                <c:pt idx="3119">
                  <c:v>36019</c:v>
                </c:pt>
                <c:pt idx="3120">
                  <c:v>36017.800000000003</c:v>
                </c:pt>
                <c:pt idx="3121">
                  <c:v>36016.6</c:v>
                </c:pt>
                <c:pt idx="3122">
                  <c:v>36015.1</c:v>
                </c:pt>
                <c:pt idx="3123">
                  <c:v>36013.599999999999</c:v>
                </c:pt>
                <c:pt idx="3124">
                  <c:v>36011.300000000003</c:v>
                </c:pt>
                <c:pt idx="3125">
                  <c:v>36008.5</c:v>
                </c:pt>
                <c:pt idx="3126">
                  <c:v>36006.1</c:v>
                </c:pt>
                <c:pt idx="3127">
                  <c:v>36004.300000000003</c:v>
                </c:pt>
                <c:pt idx="3128">
                  <c:v>36002.5</c:v>
                </c:pt>
                <c:pt idx="3129">
                  <c:v>36001.5</c:v>
                </c:pt>
                <c:pt idx="3130">
                  <c:v>35999.599999999999</c:v>
                </c:pt>
                <c:pt idx="3131">
                  <c:v>35997.5</c:v>
                </c:pt>
                <c:pt idx="3132">
                  <c:v>35994.699999999997</c:v>
                </c:pt>
                <c:pt idx="3133">
                  <c:v>35992.300000000003</c:v>
                </c:pt>
                <c:pt idx="3134">
                  <c:v>35989.800000000003</c:v>
                </c:pt>
                <c:pt idx="3135">
                  <c:v>35987.1</c:v>
                </c:pt>
                <c:pt idx="3136">
                  <c:v>35984.199999999997</c:v>
                </c:pt>
                <c:pt idx="3137">
                  <c:v>35981</c:v>
                </c:pt>
                <c:pt idx="3138">
                  <c:v>35977.1</c:v>
                </c:pt>
                <c:pt idx="3139">
                  <c:v>35972.300000000003</c:v>
                </c:pt>
                <c:pt idx="3140">
                  <c:v>35966.699999999997</c:v>
                </c:pt>
                <c:pt idx="3141">
                  <c:v>35960.5</c:v>
                </c:pt>
                <c:pt idx="3142">
                  <c:v>35953.699999999997</c:v>
                </c:pt>
                <c:pt idx="3143">
                  <c:v>35944.400000000001</c:v>
                </c:pt>
                <c:pt idx="3144">
                  <c:v>35936.5</c:v>
                </c:pt>
                <c:pt idx="3145">
                  <c:v>35928.1</c:v>
                </c:pt>
                <c:pt idx="3146">
                  <c:v>35919.5</c:v>
                </c:pt>
                <c:pt idx="3147">
                  <c:v>35912.800000000003</c:v>
                </c:pt>
                <c:pt idx="3148">
                  <c:v>35903.800000000003</c:v>
                </c:pt>
                <c:pt idx="3149">
                  <c:v>35896.9</c:v>
                </c:pt>
                <c:pt idx="3150">
                  <c:v>35887.699999999997</c:v>
                </c:pt>
                <c:pt idx="3151">
                  <c:v>35880.800000000003</c:v>
                </c:pt>
                <c:pt idx="3152">
                  <c:v>35869.300000000003</c:v>
                </c:pt>
                <c:pt idx="3153">
                  <c:v>35862.5</c:v>
                </c:pt>
                <c:pt idx="3154">
                  <c:v>35853.599999999999</c:v>
                </c:pt>
                <c:pt idx="3155">
                  <c:v>35847.1</c:v>
                </c:pt>
                <c:pt idx="3156">
                  <c:v>35838.6</c:v>
                </c:pt>
                <c:pt idx="3157">
                  <c:v>35830.6</c:v>
                </c:pt>
                <c:pt idx="3158">
                  <c:v>35822.9</c:v>
                </c:pt>
                <c:pt idx="3159">
                  <c:v>35817.5</c:v>
                </c:pt>
                <c:pt idx="3160">
                  <c:v>35810.800000000003</c:v>
                </c:pt>
                <c:pt idx="3161">
                  <c:v>35804.699999999997</c:v>
                </c:pt>
                <c:pt idx="3162">
                  <c:v>35800.6</c:v>
                </c:pt>
                <c:pt idx="3163">
                  <c:v>35795.800000000003</c:v>
                </c:pt>
                <c:pt idx="3164">
                  <c:v>35791.800000000003</c:v>
                </c:pt>
                <c:pt idx="3165">
                  <c:v>35790.1</c:v>
                </c:pt>
                <c:pt idx="3166">
                  <c:v>35787.4</c:v>
                </c:pt>
                <c:pt idx="3167">
                  <c:v>35785.699999999997</c:v>
                </c:pt>
                <c:pt idx="3168">
                  <c:v>35785.1</c:v>
                </c:pt>
                <c:pt idx="3169">
                  <c:v>35785.199999999997</c:v>
                </c:pt>
                <c:pt idx="3170">
                  <c:v>35785.800000000003</c:v>
                </c:pt>
                <c:pt idx="3171">
                  <c:v>35787.300000000003</c:v>
                </c:pt>
                <c:pt idx="3172">
                  <c:v>35789.5</c:v>
                </c:pt>
                <c:pt idx="3173">
                  <c:v>35791.5</c:v>
                </c:pt>
                <c:pt idx="3174">
                  <c:v>35794.800000000003</c:v>
                </c:pt>
                <c:pt idx="3175">
                  <c:v>35796.699999999997</c:v>
                </c:pt>
                <c:pt idx="3176">
                  <c:v>35800.699999999997</c:v>
                </c:pt>
                <c:pt idx="3177">
                  <c:v>35805.300000000003</c:v>
                </c:pt>
                <c:pt idx="3178">
                  <c:v>35810.199999999997</c:v>
                </c:pt>
                <c:pt idx="3179">
                  <c:v>35812.800000000003</c:v>
                </c:pt>
                <c:pt idx="3180">
                  <c:v>35818.300000000003</c:v>
                </c:pt>
                <c:pt idx="3181">
                  <c:v>35824</c:v>
                </c:pt>
                <c:pt idx="3182">
                  <c:v>35828.5</c:v>
                </c:pt>
                <c:pt idx="3183">
                  <c:v>35833</c:v>
                </c:pt>
                <c:pt idx="3184">
                  <c:v>35839.199999999997</c:v>
                </c:pt>
                <c:pt idx="3185">
                  <c:v>35843.800000000003</c:v>
                </c:pt>
                <c:pt idx="3186">
                  <c:v>35848.5</c:v>
                </c:pt>
                <c:pt idx="3187">
                  <c:v>35853.199999999997</c:v>
                </c:pt>
                <c:pt idx="3188">
                  <c:v>35856.300000000003</c:v>
                </c:pt>
                <c:pt idx="3189">
                  <c:v>35862.5</c:v>
                </c:pt>
                <c:pt idx="3190">
                  <c:v>35865.5</c:v>
                </c:pt>
                <c:pt idx="3191">
                  <c:v>35871.4</c:v>
                </c:pt>
                <c:pt idx="3192">
                  <c:v>35874.300000000003</c:v>
                </c:pt>
                <c:pt idx="3193">
                  <c:v>35878.5</c:v>
                </c:pt>
                <c:pt idx="3194">
                  <c:v>35882.6</c:v>
                </c:pt>
                <c:pt idx="3195">
                  <c:v>35886.400000000001</c:v>
                </c:pt>
                <c:pt idx="3196">
                  <c:v>35888.9</c:v>
                </c:pt>
                <c:pt idx="3197">
                  <c:v>35892.400000000001</c:v>
                </c:pt>
                <c:pt idx="3198">
                  <c:v>35895.599999999999</c:v>
                </c:pt>
                <c:pt idx="3199">
                  <c:v>35899.5</c:v>
                </c:pt>
                <c:pt idx="3200">
                  <c:v>35901.300000000003</c:v>
                </c:pt>
                <c:pt idx="3201">
                  <c:v>35904.300000000003</c:v>
                </c:pt>
                <c:pt idx="3202">
                  <c:v>35906.199999999997</c:v>
                </c:pt>
                <c:pt idx="3203">
                  <c:v>35907.800000000003</c:v>
                </c:pt>
                <c:pt idx="3204">
                  <c:v>35908.9</c:v>
                </c:pt>
                <c:pt idx="3205">
                  <c:v>35909.599999999999</c:v>
                </c:pt>
                <c:pt idx="3206">
                  <c:v>35909.9</c:v>
                </c:pt>
                <c:pt idx="3207">
                  <c:v>35909.9</c:v>
                </c:pt>
                <c:pt idx="3208">
                  <c:v>35909.800000000003</c:v>
                </c:pt>
                <c:pt idx="3209">
                  <c:v>35909.699999999997</c:v>
                </c:pt>
                <c:pt idx="3210">
                  <c:v>35909.599999999999</c:v>
                </c:pt>
                <c:pt idx="3211">
                  <c:v>35909.5</c:v>
                </c:pt>
                <c:pt idx="3212">
                  <c:v>35909.300000000003</c:v>
                </c:pt>
                <c:pt idx="3213">
                  <c:v>35909.1</c:v>
                </c:pt>
                <c:pt idx="3214">
                  <c:v>35908.9</c:v>
                </c:pt>
                <c:pt idx="3215">
                  <c:v>35908.699999999997</c:v>
                </c:pt>
                <c:pt idx="3216">
                  <c:v>35908.400000000001</c:v>
                </c:pt>
                <c:pt idx="3217">
                  <c:v>35908.1</c:v>
                </c:pt>
                <c:pt idx="3218">
                  <c:v>35907.9</c:v>
                </c:pt>
                <c:pt idx="3219">
                  <c:v>35907.599999999999</c:v>
                </c:pt>
                <c:pt idx="3220">
                  <c:v>35907.199999999997</c:v>
                </c:pt>
                <c:pt idx="3221">
                  <c:v>35906.9</c:v>
                </c:pt>
                <c:pt idx="3222">
                  <c:v>35906.300000000003</c:v>
                </c:pt>
                <c:pt idx="3223">
                  <c:v>35905.800000000003</c:v>
                </c:pt>
                <c:pt idx="3224">
                  <c:v>35905.4</c:v>
                </c:pt>
                <c:pt idx="3225">
                  <c:v>35904.699999999997</c:v>
                </c:pt>
                <c:pt idx="3226">
                  <c:v>35904.300000000003</c:v>
                </c:pt>
                <c:pt idx="3227">
                  <c:v>35903.5</c:v>
                </c:pt>
                <c:pt idx="3228">
                  <c:v>35903.1</c:v>
                </c:pt>
                <c:pt idx="3229">
                  <c:v>35902.400000000001</c:v>
                </c:pt>
                <c:pt idx="3230">
                  <c:v>35901.9</c:v>
                </c:pt>
                <c:pt idx="3231">
                  <c:v>35901</c:v>
                </c:pt>
                <c:pt idx="3232">
                  <c:v>35900.199999999997</c:v>
                </c:pt>
                <c:pt idx="3233">
                  <c:v>35899.699999999997</c:v>
                </c:pt>
                <c:pt idx="3234">
                  <c:v>35898.9</c:v>
                </c:pt>
                <c:pt idx="3235">
                  <c:v>35897.800000000003</c:v>
                </c:pt>
                <c:pt idx="3236">
                  <c:v>35897</c:v>
                </c:pt>
                <c:pt idx="3237">
                  <c:v>35896.1</c:v>
                </c:pt>
                <c:pt idx="3238">
                  <c:v>35895.199999999997</c:v>
                </c:pt>
                <c:pt idx="3239">
                  <c:v>35894.199999999997</c:v>
                </c:pt>
                <c:pt idx="3240">
                  <c:v>35893.300000000003</c:v>
                </c:pt>
                <c:pt idx="3241">
                  <c:v>35892</c:v>
                </c:pt>
                <c:pt idx="3242">
                  <c:v>35890.6</c:v>
                </c:pt>
                <c:pt idx="3243">
                  <c:v>35888.9</c:v>
                </c:pt>
                <c:pt idx="3244">
                  <c:v>35887.800000000003</c:v>
                </c:pt>
                <c:pt idx="3245">
                  <c:v>35886.400000000001</c:v>
                </c:pt>
                <c:pt idx="3246">
                  <c:v>35884.9</c:v>
                </c:pt>
                <c:pt idx="3247">
                  <c:v>35882.9</c:v>
                </c:pt>
                <c:pt idx="3248">
                  <c:v>35880.199999999997</c:v>
                </c:pt>
                <c:pt idx="3249">
                  <c:v>35877.699999999997</c:v>
                </c:pt>
                <c:pt idx="3250">
                  <c:v>35872.5</c:v>
                </c:pt>
                <c:pt idx="3251">
                  <c:v>35867.699999999997</c:v>
                </c:pt>
                <c:pt idx="3252">
                  <c:v>35862.1</c:v>
                </c:pt>
                <c:pt idx="3253">
                  <c:v>35854.400000000001</c:v>
                </c:pt>
                <c:pt idx="3254">
                  <c:v>35847.599999999999</c:v>
                </c:pt>
                <c:pt idx="3255">
                  <c:v>35842.1</c:v>
                </c:pt>
                <c:pt idx="3256">
                  <c:v>35832.400000000001</c:v>
                </c:pt>
                <c:pt idx="3257">
                  <c:v>35824.1</c:v>
                </c:pt>
                <c:pt idx="3258">
                  <c:v>35815.4</c:v>
                </c:pt>
                <c:pt idx="3259">
                  <c:v>35808.699999999997</c:v>
                </c:pt>
                <c:pt idx="3260">
                  <c:v>35799.300000000003</c:v>
                </c:pt>
                <c:pt idx="3261">
                  <c:v>35789.699999999997</c:v>
                </c:pt>
                <c:pt idx="3262">
                  <c:v>35782.400000000001</c:v>
                </c:pt>
                <c:pt idx="3263">
                  <c:v>35769.699999999997</c:v>
                </c:pt>
                <c:pt idx="3264">
                  <c:v>35759.5</c:v>
                </c:pt>
                <c:pt idx="3265">
                  <c:v>35749</c:v>
                </c:pt>
                <c:pt idx="3266">
                  <c:v>35738.400000000001</c:v>
                </c:pt>
                <c:pt idx="3267">
                  <c:v>35730.400000000001</c:v>
                </c:pt>
                <c:pt idx="3268">
                  <c:v>35714.400000000001</c:v>
                </c:pt>
                <c:pt idx="3269">
                  <c:v>35698.400000000001</c:v>
                </c:pt>
                <c:pt idx="3270">
                  <c:v>35687.800000000003</c:v>
                </c:pt>
                <c:pt idx="3271">
                  <c:v>35677.300000000003</c:v>
                </c:pt>
                <c:pt idx="3272">
                  <c:v>35666.9</c:v>
                </c:pt>
                <c:pt idx="3273">
                  <c:v>35654.199999999997</c:v>
                </c:pt>
                <c:pt idx="3274">
                  <c:v>35646.800000000003</c:v>
                </c:pt>
                <c:pt idx="3275">
                  <c:v>35637</c:v>
                </c:pt>
                <c:pt idx="3276">
                  <c:v>35627.300000000003</c:v>
                </c:pt>
                <c:pt idx="3277">
                  <c:v>35619.5</c:v>
                </c:pt>
                <c:pt idx="3278">
                  <c:v>35605.800000000003</c:v>
                </c:pt>
                <c:pt idx="3279">
                  <c:v>35597.1</c:v>
                </c:pt>
                <c:pt idx="3280">
                  <c:v>35585</c:v>
                </c:pt>
                <c:pt idx="3281">
                  <c:v>35566.199999999997</c:v>
                </c:pt>
                <c:pt idx="3282">
                  <c:v>35556.400000000001</c:v>
                </c:pt>
                <c:pt idx="3283">
                  <c:v>35543.1</c:v>
                </c:pt>
                <c:pt idx="3284">
                  <c:v>35529.599999999999</c:v>
                </c:pt>
                <c:pt idx="3285">
                  <c:v>35519.4</c:v>
                </c:pt>
                <c:pt idx="3286">
                  <c:v>35505.599999999999</c:v>
                </c:pt>
                <c:pt idx="3287">
                  <c:v>35495.199999999997</c:v>
                </c:pt>
                <c:pt idx="3288">
                  <c:v>35481.300000000003</c:v>
                </c:pt>
                <c:pt idx="3289">
                  <c:v>35467.5</c:v>
                </c:pt>
                <c:pt idx="3290">
                  <c:v>35453.800000000003</c:v>
                </c:pt>
                <c:pt idx="3291">
                  <c:v>35443.599999999999</c:v>
                </c:pt>
                <c:pt idx="3292">
                  <c:v>35426.9</c:v>
                </c:pt>
                <c:pt idx="3293">
                  <c:v>35413.9</c:v>
                </c:pt>
                <c:pt idx="3294">
                  <c:v>35404.400000000001</c:v>
                </c:pt>
                <c:pt idx="3295">
                  <c:v>35392.1</c:v>
                </c:pt>
                <c:pt idx="3296">
                  <c:v>35380.199999999997</c:v>
                </c:pt>
                <c:pt idx="3297">
                  <c:v>35368.9</c:v>
                </c:pt>
                <c:pt idx="3298">
                  <c:v>35360.800000000003</c:v>
                </c:pt>
                <c:pt idx="3299">
                  <c:v>35350.699999999997</c:v>
                </c:pt>
                <c:pt idx="3300">
                  <c:v>35341.199999999997</c:v>
                </c:pt>
                <c:pt idx="3301">
                  <c:v>35334.6</c:v>
                </c:pt>
                <c:pt idx="3302">
                  <c:v>35324.699999999997</c:v>
                </c:pt>
                <c:pt idx="3303">
                  <c:v>35319.4</c:v>
                </c:pt>
                <c:pt idx="3304">
                  <c:v>35313.199999999997</c:v>
                </c:pt>
                <c:pt idx="3305">
                  <c:v>35309.199999999997</c:v>
                </c:pt>
                <c:pt idx="3306">
                  <c:v>35304.9</c:v>
                </c:pt>
                <c:pt idx="3307">
                  <c:v>35302.400000000001</c:v>
                </c:pt>
                <c:pt idx="3308">
                  <c:v>35300.1</c:v>
                </c:pt>
                <c:pt idx="3309">
                  <c:v>35297</c:v>
                </c:pt>
                <c:pt idx="3310">
                  <c:v>35294.800000000003</c:v>
                </c:pt>
                <c:pt idx="3311">
                  <c:v>35291.9</c:v>
                </c:pt>
                <c:pt idx="3312">
                  <c:v>35289.800000000003</c:v>
                </c:pt>
                <c:pt idx="3313">
                  <c:v>35287</c:v>
                </c:pt>
                <c:pt idx="3314">
                  <c:v>35284.9</c:v>
                </c:pt>
                <c:pt idx="3315">
                  <c:v>35282.9</c:v>
                </c:pt>
                <c:pt idx="3316">
                  <c:v>35280.300000000003</c:v>
                </c:pt>
                <c:pt idx="3317">
                  <c:v>35278.400000000001</c:v>
                </c:pt>
                <c:pt idx="3318">
                  <c:v>35276.6</c:v>
                </c:pt>
                <c:pt idx="3319">
                  <c:v>35274.1</c:v>
                </c:pt>
                <c:pt idx="3320">
                  <c:v>35272.400000000001</c:v>
                </c:pt>
                <c:pt idx="3321">
                  <c:v>35270.699999999997</c:v>
                </c:pt>
                <c:pt idx="3322">
                  <c:v>35269.1</c:v>
                </c:pt>
                <c:pt idx="3323">
                  <c:v>35267</c:v>
                </c:pt>
                <c:pt idx="3324">
                  <c:v>35265</c:v>
                </c:pt>
                <c:pt idx="3325">
                  <c:v>35263.1</c:v>
                </c:pt>
                <c:pt idx="3326">
                  <c:v>35261.699999999997</c:v>
                </c:pt>
                <c:pt idx="3327">
                  <c:v>35260.400000000001</c:v>
                </c:pt>
                <c:pt idx="3328">
                  <c:v>35259.199999999997</c:v>
                </c:pt>
                <c:pt idx="3329">
                  <c:v>35257.599999999999</c:v>
                </c:pt>
                <c:pt idx="3330">
                  <c:v>35256.5</c:v>
                </c:pt>
                <c:pt idx="3331">
                  <c:v>35255.5</c:v>
                </c:pt>
                <c:pt idx="3332">
                  <c:v>35254.6</c:v>
                </c:pt>
                <c:pt idx="3333">
                  <c:v>35253.699999999997</c:v>
                </c:pt>
                <c:pt idx="3334">
                  <c:v>35253.1</c:v>
                </c:pt>
                <c:pt idx="3335">
                  <c:v>35252.1</c:v>
                </c:pt>
                <c:pt idx="3336">
                  <c:v>35251.5</c:v>
                </c:pt>
                <c:pt idx="3337">
                  <c:v>35251.1</c:v>
                </c:pt>
                <c:pt idx="3338">
                  <c:v>35250.400000000001</c:v>
                </c:pt>
                <c:pt idx="3339">
                  <c:v>35250.1</c:v>
                </c:pt>
                <c:pt idx="3340">
                  <c:v>35249.800000000003</c:v>
                </c:pt>
                <c:pt idx="3341">
                  <c:v>35249.5</c:v>
                </c:pt>
                <c:pt idx="3342">
                  <c:v>35249.300000000003</c:v>
                </c:pt>
                <c:pt idx="3343">
                  <c:v>35249.1</c:v>
                </c:pt>
                <c:pt idx="3344">
                  <c:v>35249</c:v>
                </c:pt>
                <c:pt idx="3345">
                  <c:v>35249</c:v>
                </c:pt>
                <c:pt idx="3346">
                  <c:v>35249.1</c:v>
                </c:pt>
                <c:pt idx="3347">
                  <c:v>35249.1</c:v>
                </c:pt>
                <c:pt idx="3348">
                  <c:v>35249.199999999997</c:v>
                </c:pt>
                <c:pt idx="3349">
                  <c:v>35249.300000000003</c:v>
                </c:pt>
                <c:pt idx="3350">
                  <c:v>35249.4</c:v>
                </c:pt>
                <c:pt idx="3351">
                  <c:v>35249.5</c:v>
                </c:pt>
                <c:pt idx="3352">
                  <c:v>35249.599999999999</c:v>
                </c:pt>
                <c:pt idx="3353">
                  <c:v>35249.699999999997</c:v>
                </c:pt>
                <c:pt idx="3354">
                  <c:v>35249.800000000003</c:v>
                </c:pt>
                <c:pt idx="3355">
                  <c:v>35249.9</c:v>
                </c:pt>
                <c:pt idx="3356">
                  <c:v>35250.1</c:v>
                </c:pt>
                <c:pt idx="3357">
                  <c:v>35250.199999999997</c:v>
                </c:pt>
                <c:pt idx="3358">
                  <c:v>35250.400000000001</c:v>
                </c:pt>
                <c:pt idx="3359">
                  <c:v>35250.5</c:v>
                </c:pt>
                <c:pt idx="3360">
                  <c:v>35250.699999999997</c:v>
                </c:pt>
                <c:pt idx="3361">
                  <c:v>35250.9</c:v>
                </c:pt>
                <c:pt idx="3362">
                  <c:v>35251</c:v>
                </c:pt>
                <c:pt idx="3363">
                  <c:v>35251.199999999997</c:v>
                </c:pt>
                <c:pt idx="3364">
                  <c:v>35251.4</c:v>
                </c:pt>
                <c:pt idx="3365">
                  <c:v>35251.599999999999</c:v>
                </c:pt>
                <c:pt idx="3366">
                  <c:v>35251.9</c:v>
                </c:pt>
                <c:pt idx="3367">
                  <c:v>35252.1</c:v>
                </c:pt>
                <c:pt idx="3368">
                  <c:v>35252.199999999997</c:v>
                </c:pt>
                <c:pt idx="3369">
                  <c:v>35252.6</c:v>
                </c:pt>
                <c:pt idx="3370">
                  <c:v>35252.800000000003</c:v>
                </c:pt>
                <c:pt idx="3371">
                  <c:v>35253</c:v>
                </c:pt>
                <c:pt idx="3372">
                  <c:v>35253.199999999997</c:v>
                </c:pt>
                <c:pt idx="3373">
                  <c:v>35253.300000000003</c:v>
                </c:pt>
                <c:pt idx="3374">
                  <c:v>35253.5</c:v>
                </c:pt>
                <c:pt idx="3375">
                  <c:v>35253.699999999997</c:v>
                </c:pt>
                <c:pt idx="3376">
                  <c:v>35253.9</c:v>
                </c:pt>
                <c:pt idx="3377">
                  <c:v>35254</c:v>
                </c:pt>
                <c:pt idx="3378">
                  <c:v>35254.199999999997</c:v>
                </c:pt>
                <c:pt idx="3379">
                  <c:v>35254.300000000003</c:v>
                </c:pt>
                <c:pt idx="3380">
                  <c:v>35254.5</c:v>
                </c:pt>
                <c:pt idx="3381">
                  <c:v>35254.6</c:v>
                </c:pt>
                <c:pt idx="3382">
                  <c:v>35254.699999999997</c:v>
                </c:pt>
                <c:pt idx="3383">
                  <c:v>35254.699999999997</c:v>
                </c:pt>
                <c:pt idx="3384">
                  <c:v>35254.699999999997</c:v>
                </c:pt>
                <c:pt idx="3385">
                  <c:v>35254.400000000001</c:v>
                </c:pt>
                <c:pt idx="3386">
                  <c:v>35253.800000000003</c:v>
                </c:pt>
                <c:pt idx="3387">
                  <c:v>35252.800000000003</c:v>
                </c:pt>
                <c:pt idx="3388">
                  <c:v>35251.4</c:v>
                </c:pt>
                <c:pt idx="3389">
                  <c:v>35249.800000000003</c:v>
                </c:pt>
                <c:pt idx="3390">
                  <c:v>35247.9</c:v>
                </c:pt>
                <c:pt idx="3391">
                  <c:v>35244.800000000003</c:v>
                </c:pt>
                <c:pt idx="3392">
                  <c:v>35240.300000000003</c:v>
                </c:pt>
                <c:pt idx="3393">
                  <c:v>35237.300000000003</c:v>
                </c:pt>
                <c:pt idx="3394">
                  <c:v>35234</c:v>
                </c:pt>
                <c:pt idx="3395">
                  <c:v>35229.300000000003</c:v>
                </c:pt>
                <c:pt idx="3396">
                  <c:v>35225.5</c:v>
                </c:pt>
                <c:pt idx="3397">
                  <c:v>35220.199999999997</c:v>
                </c:pt>
                <c:pt idx="3398">
                  <c:v>35214.5</c:v>
                </c:pt>
                <c:pt idx="3399">
                  <c:v>35210</c:v>
                </c:pt>
                <c:pt idx="3400">
                  <c:v>35203.800000000003</c:v>
                </c:pt>
                <c:pt idx="3401">
                  <c:v>35199</c:v>
                </c:pt>
                <c:pt idx="3402">
                  <c:v>35192.400000000001</c:v>
                </c:pt>
                <c:pt idx="3403">
                  <c:v>35185.599999999999</c:v>
                </c:pt>
                <c:pt idx="3404">
                  <c:v>35180.400000000001</c:v>
                </c:pt>
                <c:pt idx="3405">
                  <c:v>35173.300000000003</c:v>
                </c:pt>
                <c:pt idx="3406">
                  <c:v>35168</c:v>
                </c:pt>
                <c:pt idx="3407">
                  <c:v>35162.5</c:v>
                </c:pt>
                <c:pt idx="3408">
                  <c:v>35155.199999999997</c:v>
                </c:pt>
                <c:pt idx="3409">
                  <c:v>35149.699999999997</c:v>
                </c:pt>
                <c:pt idx="3410">
                  <c:v>35144.199999999997</c:v>
                </c:pt>
                <c:pt idx="3411">
                  <c:v>35138.699999999997</c:v>
                </c:pt>
                <c:pt idx="3412">
                  <c:v>35131.4</c:v>
                </c:pt>
                <c:pt idx="3413">
                  <c:v>35124.1</c:v>
                </c:pt>
                <c:pt idx="3414">
                  <c:v>35116.9</c:v>
                </c:pt>
                <c:pt idx="3415">
                  <c:v>35104.6</c:v>
                </c:pt>
                <c:pt idx="3416">
                  <c:v>35094.400000000001</c:v>
                </c:pt>
                <c:pt idx="3417">
                  <c:v>35087.9</c:v>
                </c:pt>
                <c:pt idx="3418">
                  <c:v>35081.199999999997</c:v>
                </c:pt>
                <c:pt idx="3419">
                  <c:v>35077.800000000003</c:v>
                </c:pt>
                <c:pt idx="3420">
                  <c:v>35070.9</c:v>
                </c:pt>
                <c:pt idx="3421">
                  <c:v>35063.9</c:v>
                </c:pt>
                <c:pt idx="3422">
                  <c:v>35056.800000000003</c:v>
                </c:pt>
                <c:pt idx="3423">
                  <c:v>35047.699999999997</c:v>
                </c:pt>
                <c:pt idx="3424">
                  <c:v>35040.199999999997</c:v>
                </c:pt>
                <c:pt idx="3425">
                  <c:v>35032.699999999997</c:v>
                </c:pt>
                <c:pt idx="3426">
                  <c:v>35025</c:v>
                </c:pt>
                <c:pt idx="3427">
                  <c:v>35017.199999999997</c:v>
                </c:pt>
                <c:pt idx="3428">
                  <c:v>35009.300000000003</c:v>
                </c:pt>
                <c:pt idx="3429">
                  <c:v>35001.300000000003</c:v>
                </c:pt>
                <c:pt idx="3430">
                  <c:v>34993.199999999997</c:v>
                </c:pt>
                <c:pt idx="3431">
                  <c:v>34985</c:v>
                </c:pt>
                <c:pt idx="3432">
                  <c:v>34978.800000000003</c:v>
                </c:pt>
                <c:pt idx="3433">
                  <c:v>34968.300000000003</c:v>
                </c:pt>
                <c:pt idx="3434">
                  <c:v>34957.599999999999</c:v>
                </c:pt>
                <c:pt idx="3435">
                  <c:v>34949</c:v>
                </c:pt>
                <c:pt idx="3436">
                  <c:v>34942.5</c:v>
                </c:pt>
                <c:pt idx="3437">
                  <c:v>34933.699999999997</c:v>
                </c:pt>
                <c:pt idx="3438">
                  <c:v>34924.800000000003</c:v>
                </c:pt>
                <c:pt idx="3439">
                  <c:v>34918.1</c:v>
                </c:pt>
                <c:pt idx="3440">
                  <c:v>34909.1</c:v>
                </c:pt>
                <c:pt idx="3441">
                  <c:v>34900</c:v>
                </c:pt>
                <c:pt idx="3442">
                  <c:v>34893.199999999997</c:v>
                </c:pt>
                <c:pt idx="3443">
                  <c:v>34883.5</c:v>
                </c:pt>
              </c:numCache>
            </c:numRef>
          </c:yVal>
          <c:smooth val="0"/>
          <c:extLst>
            <c:ext xmlns:c16="http://schemas.microsoft.com/office/drawing/2014/chart" uri="{C3380CC4-5D6E-409C-BE32-E72D297353CC}">
              <c16:uniqueId val="{00000000-B920-480B-B7B5-BA1CE079E2C4}"/>
            </c:ext>
          </c:extLst>
        </c:ser>
        <c:ser>
          <c:idx val="1"/>
          <c:order val="1"/>
          <c:tx>
            <c:v>SC-0.86-3-S-0.2-35</c:v>
          </c:tx>
          <c:spPr>
            <a:ln w="12700">
              <a:solidFill>
                <a:schemeClr val="tx1"/>
              </a:solidFill>
              <a:prstDash val="sysDash"/>
            </a:ln>
          </c:spPr>
          <c:marker>
            <c:symbol val="none"/>
          </c:marker>
          <c:xVal>
            <c:numRef>
              <c:f>'2H10-3 - F'!$E$3:$E$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5000000000000006E-3</c:v>
                </c:pt>
                <c:pt idx="17">
                  <c:v>8.9999999999999993E-3</c:v>
                </c:pt>
                <c:pt idx="18">
                  <c:v>9.4999999999999998E-3</c:v>
                </c:pt>
                <c:pt idx="19">
                  <c:v>0.01</c:v>
                </c:pt>
                <c:pt idx="20">
                  <c:v>1.0500000000000001E-2</c:v>
                </c:pt>
                <c:pt idx="21">
                  <c:v>1.15E-2</c:v>
                </c:pt>
                <c:pt idx="22">
                  <c:v>1.2E-2</c:v>
                </c:pt>
                <c:pt idx="23">
                  <c:v>1.2500000000000001E-2</c:v>
                </c:pt>
                <c:pt idx="24">
                  <c:v>1.2999999999999999E-2</c:v>
                </c:pt>
                <c:pt idx="25">
                  <c:v>1.35E-2</c:v>
                </c:pt>
                <c:pt idx="26">
                  <c:v>1.4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2499999999999999E-2</c:v>
                </c:pt>
                <c:pt idx="42">
                  <c:v>2.3E-2</c:v>
                </c:pt>
                <c:pt idx="43">
                  <c:v>2.35E-2</c:v>
                </c:pt>
                <c:pt idx="44">
                  <c:v>2.4E-2</c:v>
                </c:pt>
                <c:pt idx="45">
                  <c:v>2.4500000000000001E-2</c:v>
                </c:pt>
                <c:pt idx="46">
                  <c:v>2.5000000000000001E-2</c:v>
                </c:pt>
                <c:pt idx="47">
                  <c:v>2.5499999999999998E-2</c:v>
                </c:pt>
                <c:pt idx="48">
                  <c:v>2.5999999999999999E-2</c:v>
                </c:pt>
                <c:pt idx="49">
                  <c:v>2.6499999999999999E-2</c:v>
                </c:pt>
                <c:pt idx="50">
                  <c:v>2.7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000000000000002E-2</c:v>
                </c:pt>
                <c:pt idx="62">
                  <c:v>3.3500000000000002E-2</c:v>
                </c:pt>
                <c:pt idx="63">
                  <c:v>3.4000000000000002E-2</c:v>
                </c:pt>
                <c:pt idx="64">
                  <c:v>3.4500000000000003E-2</c:v>
                </c:pt>
                <c:pt idx="65">
                  <c:v>3.5000000000000003E-2</c:v>
                </c:pt>
                <c:pt idx="66">
                  <c:v>3.5499999999999997E-2</c:v>
                </c:pt>
                <c:pt idx="67">
                  <c:v>3.5999999999999997E-2</c:v>
                </c:pt>
                <c:pt idx="68">
                  <c:v>3.6499999999999998E-2</c:v>
                </c:pt>
                <c:pt idx="69">
                  <c:v>3.6999999999999998E-2</c:v>
                </c:pt>
                <c:pt idx="70">
                  <c:v>3.7499999999999999E-2</c:v>
                </c:pt>
                <c:pt idx="71">
                  <c:v>3.7999999999999999E-2</c:v>
                </c:pt>
                <c:pt idx="72">
                  <c:v>3.85E-2</c:v>
                </c:pt>
                <c:pt idx="73">
                  <c:v>3.9E-2</c:v>
                </c:pt>
                <c:pt idx="74">
                  <c:v>3.95E-2</c:v>
                </c:pt>
                <c:pt idx="75">
                  <c:v>0.04</c:v>
                </c:pt>
                <c:pt idx="76">
                  <c:v>4.0500000000000001E-2</c:v>
                </c:pt>
                <c:pt idx="77">
                  <c:v>4.1000000000000002E-2</c:v>
                </c:pt>
                <c:pt idx="78">
                  <c:v>4.1500000000000002E-2</c:v>
                </c:pt>
                <c:pt idx="79">
                  <c:v>4.2000000000000003E-2</c:v>
                </c:pt>
                <c:pt idx="80">
                  <c:v>4.2500000000000003E-2</c:v>
                </c:pt>
                <c:pt idx="81">
                  <c:v>4.2999999999999997E-2</c:v>
                </c:pt>
                <c:pt idx="82">
                  <c:v>4.3499999999999997E-2</c:v>
                </c:pt>
                <c:pt idx="83">
                  <c:v>4.3999999999999997E-2</c:v>
                </c:pt>
                <c:pt idx="84">
                  <c:v>4.4499999999999998E-2</c:v>
                </c:pt>
                <c:pt idx="85">
                  <c:v>4.4999999999999998E-2</c:v>
                </c:pt>
                <c:pt idx="86">
                  <c:v>4.5499999999999999E-2</c:v>
                </c:pt>
                <c:pt idx="87">
                  <c:v>4.5999999999999999E-2</c:v>
                </c:pt>
                <c:pt idx="88">
                  <c:v>4.65E-2</c:v>
                </c:pt>
                <c:pt idx="89">
                  <c:v>4.7E-2</c:v>
                </c:pt>
                <c:pt idx="90">
                  <c:v>4.7500000000000001E-2</c:v>
                </c:pt>
                <c:pt idx="91">
                  <c:v>4.8000000000000001E-2</c:v>
                </c:pt>
                <c:pt idx="92">
                  <c:v>4.8500000000000001E-2</c:v>
                </c:pt>
                <c:pt idx="93">
                  <c:v>4.9000000000000002E-2</c:v>
                </c:pt>
                <c:pt idx="94">
                  <c:v>4.9500000000000002E-2</c:v>
                </c:pt>
                <c:pt idx="95">
                  <c:v>5.0500000000000003E-2</c:v>
                </c:pt>
                <c:pt idx="96">
                  <c:v>5.0999999999999997E-2</c:v>
                </c:pt>
                <c:pt idx="97">
                  <c:v>5.1499999999999997E-2</c:v>
                </c:pt>
                <c:pt idx="98">
                  <c:v>5.1999999999999998E-2</c:v>
                </c:pt>
                <c:pt idx="99">
                  <c:v>5.2999999999999999E-2</c:v>
                </c:pt>
                <c:pt idx="100">
                  <c:v>5.3499999999999999E-2</c:v>
                </c:pt>
                <c:pt idx="101">
                  <c:v>5.3999999999999999E-2</c:v>
                </c:pt>
                <c:pt idx="102">
                  <c:v>5.45E-2</c:v>
                </c:pt>
                <c:pt idx="103">
                  <c:v>5.5E-2</c:v>
                </c:pt>
                <c:pt idx="104">
                  <c:v>5.5500000000000001E-2</c:v>
                </c:pt>
                <c:pt idx="105">
                  <c:v>5.6000000000000001E-2</c:v>
                </c:pt>
                <c:pt idx="106">
                  <c:v>5.6500000000000002E-2</c:v>
                </c:pt>
                <c:pt idx="107">
                  <c:v>5.7000000000000002E-2</c:v>
                </c:pt>
                <c:pt idx="108">
                  <c:v>5.7500000000000002E-2</c:v>
                </c:pt>
                <c:pt idx="109">
                  <c:v>5.8000000000000003E-2</c:v>
                </c:pt>
                <c:pt idx="110">
                  <c:v>5.8500000000000003E-2</c:v>
                </c:pt>
                <c:pt idx="111">
                  <c:v>5.9499999999999997E-2</c:v>
                </c:pt>
                <c:pt idx="112">
                  <c:v>0.06</c:v>
                </c:pt>
                <c:pt idx="113">
                  <c:v>6.0499999999999998E-2</c:v>
                </c:pt>
                <c:pt idx="114">
                  <c:v>6.0999999999999999E-2</c:v>
                </c:pt>
                <c:pt idx="115">
                  <c:v>6.1499999999999999E-2</c:v>
                </c:pt>
                <c:pt idx="116">
                  <c:v>6.2E-2</c:v>
                </c:pt>
                <c:pt idx="117">
                  <c:v>6.25E-2</c:v>
                </c:pt>
                <c:pt idx="118">
                  <c:v>6.3E-2</c:v>
                </c:pt>
                <c:pt idx="119">
                  <c:v>6.3500000000000001E-2</c:v>
                </c:pt>
                <c:pt idx="120">
                  <c:v>6.4000000000000001E-2</c:v>
                </c:pt>
                <c:pt idx="121">
                  <c:v>6.4500000000000002E-2</c:v>
                </c:pt>
                <c:pt idx="122">
                  <c:v>6.5000000000000002E-2</c:v>
                </c:pt>
                <c:pt idx="123">
                  <c:v>6.5500000000000003E-2</c:v>
                </c:pt>
                <c:pt idx="124">
                  <c:v>6.6000000000000003E-2</c:v>
                </c:pt>
                <c:pt idx="125">
                  <c:v>6.6500000000000004E-2</c:v>
                </c:pt>
                <c:pt idx="126">
                  <c:v>6.7500000000000004E-2</c:v>
                </c:pt>
                <c:pt idx="127">
                  <c:v>6.8500000000000005E-2</c:v>
                </c:pt>
                <c:pt idx="128">
                  <c:v>6.9500000000000006E-2</c:v>
                </c:pt>
                <c:pt idx="129">
                  <c:v>7.0000000000000007E-2</c:v>
                </c:pt>
                <c:pt idx="130">
                  <c:v>7.0999999999999994E-2</c:v>
                </c:pt>
                <c:pt idx="131">
                  <c:v>7.1999999999999995E-2</c:v>
                </c:pt>
                <c:pt idx="132">
                  <c:v>7.2499999999999995E-2</c:v>
                </c:pt>
                <c:pt idx="133">
                  <c:v>7.2999999999999995E-2</c:v>
                </c:pt>
                <c:pt idx="134">
                  <c:v>7.3499999999999996E-2</c:v>
                </c:pt>
                <c:pt idx="135">
                  <c:v>7.4499999999999997E-2</c:v>
                </c:pt>
                <c:pt idx="136">
                  <c:v>7.4999999999999997E-2</c:v>
                </c:pt>
                <c:pt idx="137">
                  <c:v>7.5499999999999998E-2</c:v>
                </c:pt>
                <c:pt idx="138">
                  <c:v>7.6499999999999999E-2</c:v>
                </c:pt>
                <c:pt idx="139">
                  <c:v>7.7499999999999999E-2</c:v>
                </c:pt>
                <c:pt idx="140">
                  <c:v>7.8E-2</c:v>
                </c:pt>
                <c:pt idx="141">
                  <c:v>7.85E-2</c:v>
                </c:pt>
                <c:pt idx="142">
                  <c:v>7.9000000000000001E-2</c:v>
                </c:pt>
                <c:pt idx="143">
                  <c:v>7.9500000000000001E-2</c:v>
                </c:pt>
                <c:pt idx="144">
                  <c:v>0.08</c:v>
                </c:pt>
                <c:pt idx="145">
                  <c:v>8.0500000000000002E-2</c:v>
                </c:pt>
                <c:pt idx="146">
                  <c:v>8.1000000000000003E-2</c:v>
                </c:pt>
                <c:pt idx="147">
                  <c:v>8.1500000000000003E-2</c:v>
                </c:pt>
                <c:pt idx="148">
                  <c:v>8.2000000000000003E-2</c:v>
                </c:pt>
                <c:pt idx="149">
                  <c:v>8.2500000000000004E-2</c:v>
                </c:pt>
                <c:pt idx="150">
                  <c:v>8.3000000000000004E-2</c:v>
                </c:pt>
                <c:pt idx="151">
                  <c:v>8.3500000000000005E-2</c:v>
                </c:pt>
                <c:pt idx="152">
                  <c:v>8.4000000000000005E-2</c:v>
                </c:pt>
                <c:pt idx="153">
                  <c:v>8.4500000000000006E-2</c:v>
                </c:pt>
                <c:pt idx="154">
                  <c:v>8.5000000000000006E-2</c:v>
                </c:pt>
                <c:pt idx="155">
                  <c:v>8.5500000000000007E-2</c:v>
                </c:pt>
                <c:pt idx="156">
                  <c:v>8.5999999999999993E-2</c:v>
                </c:pt>
                <c:pt idx="157">
                  <c:v>8.6999999999999994E-2</c:v>
                </c:pt>
                <c:pt idx="158">
                  <c:v>8.7499999999999994E-2</c:v>
                </c:pt>
                <c:pt idx="159">
                  <c:v>8.7999999999999995E-2</c:v>
                </c:pt>
                <c:pt idx="160">
                  <c:v>8.8999999999999996E-2</c:v>
                </c:pt>
                <c:pt idx="161">
                  <c:v>8.9499999999999996E-2</c:v>
                </c:pt>
                <c:pt idx="162">
                  <c:v>0.09</c:v>
                </c:pt>
                <c:pt idx="163">
                  <c:v>9.0499999999999997E-2</c:v>
                </c:pt>
                <c:pt idx="164">
                  <c:v>9.0999999999999998E-2</c:v>
                </c:pt>
                <c:pt idx="165">
                  <c:v>9.1499999999999998E-2</c:v>
                </c:pt>
                <c:pt idx="166">
                  <c:v>9.1999999999999998E-2</c:v>
                </c:pt>
                <c:pt idx="167">
                  <c:v>9.2499999999999999E-2</c:v>
                </c:pt>
                <c:pt idx="168">
                  <c:v>9.2999999999999999E-2</c:v>
                </c:pt>
                <c:pt idx="169">
                  <c:v>9.35E-2</c:v>
                </c:pt>
                <c:pt idx="170">
                  <c:v>9.4E-2</c:v>
                </c:pt>
                <c:pt idx="171">
                  <c:v>9.4500000000000001E-2</c:v>
                </c:pt>
                <c:pt idx="172">
                  <c:v>9.5000000000000001E-2</c:v>
                </c:pt>
                <c:pt idx="173">
                  <c:v>9.6000000000000002E-2</c:v>
                </c:pt>
                <c:pt idx="174">
                  <c:v>9.6500000000000002E-2</c:v>
                </c:pt>
                <c:pt idx="175">
                  <c:v>9.7000000000000003E-2</c:v>
                </c:pt>
                <c:pt idx="176">
                  <c:v>9.7500000000000003E-2</c:v>
                </c:pt>
                <c:pt idx="177">
                  <c:v>9.8000000000000004E-2</c:v>
                </c:pt>
                <c:pt idx="178">
                  <c:v>9.8500000000000004E-2</c:v>
                </c:pt>
                <c:pt idx="179">
                  <c:v>9.9000000000000005E-2</c:v>
                </c:pt>
                <c:pt idx="180">
                  <c:v>9.9500000000000005E-2</c:v>
                </c:pt>
                <c:pt idx="181">
                  <c:v>0.1</c:v>
                </c:pt>
                <c:pt idx="182">
                  <c:v>0.10050000000000001</c:v>
                </c:pt>
                <c:pt idx="183">
                  <c:v>0.10100000000000001</c:v>
                </c:pt>
                <c:pt idx="184">
                  <c:v>0.10150000000000001</c:v>
                </c:pt>
                <c:pt idx="185">
                  <c:v>0.10199999999999999</c:v>
                </c:pt>
                <c:pt idx="186">
                  <c:v>0.10249999999999999</c:v>
                </c:pt>
                <c:pt idx="187">
                  <c:v>0.10299999999999999</c:v>
                </c:pt>
                <c:pt idx="188">
                  <c:v>0.10349999999999999</c:v>
                </c:pt>
                <c:pt idx="189">
                  <c:v>0.104</c:v>
                </c:pt>
                <c:pt idx="190">
                  <c:v>0.1045</c:v>
                </c:pt>
                <c:pt idx="191">
                  <c:v>0.105</c:v>
                </c:pt>
                <c:pt idx="192">
                  <c:v>0.1055</c:v>
                </c:pt>
                <c:pt idx="193">
                  <c:v>0.106</c:v>
                </c:pt>
                <c:pt idx="194">
                  <c:v>0.1065</c:v>
                </c:pt>
                <c:pt idx="195">
                  <c:v>0.1075</c:v>
                </c:pt>
                <c:pt idx="196">
                  <c:v>0.1085</c:v>
                </c:pt>
                <c:pt idx="197">
                  <c:v>0.109</c:v>
                </c:pt>
                <c:pt idx="198">
                  <c:v>0.1095</c:v>
                </c:pt>
                <c:pt idx="199">
                  <c:v>0.11</c:v>
                </c:pt>
                <c:pt idx="200">
                  <c:v>0.1105</c:v>
                </c:pt>
                <c:pt idx="201">
                  <c:v>0.111</c:v>
                </c:pt>
                <c:pt idx="202">
                  <c:v>0.1115</c:v>
                </c:pt>
                <c:pt idx="203">
                  <c:v>0.112</c:v>
                </c:pt>
                <c:pt idx="204">
                  <c:v>0.113</c:v>
                </c:pt>
                <c:pt idx="205">
                  <c:v>0.1135</c:v>
                </c:pt>
                <c:pt idx="206">
                  <c:v>0.114</c:v>
                </c:pt>
                <c:pt idx="207">
                  <c:v>0.1145</c:v>
                </c:pt>
                <c:pt idx="208">
                  <c:v>0.115</c:v>
                </c:pt>
                <c:pt idx="209">
                  <c:v>0.11550000000000001</c:v>
                </c:pt>
                <c:pt idx="210">
                  <c:v>0.11600000000000001</c:v>
                </c:pt>
                <c:pt idx="211">
                  <c:v>0.11650000000000001</c:v>
                </c:pt>
                <c:pt idx="212">
                  <c:v>0.11749999999999999</c:v>
                </c:pt>
                <c:pt idx="213">
                  <c:v>0.11849999999999999</c:v>
                </c:pt>
                <c:pt idx="214">
                  <c:v>0.1195</c:v>
                </c:pt>
                <c:pt idx="215">
                  <c:v>0.12</c:v>
                </c:pt>
                <c:pt idx="216">
                  <c:v>0.1205</c:v>
                </c:pt>
                <c:pt idx="217">
                  <c:v>0.1215</c:v>
                </c:pt>
                <c:pt idx="218">
                  <c:v>0.122</c:v>
                </c:pt>
                <c:pt idx="219">
                  <c:v>0.1225</c:v>
                </c:pt>
                <c:pt idx="220">
                  <c:v>0.1235</c:v>
                </c:pt>
                <c:pt idx="221">
                  <c:v>0.124</c:v>
                </c:pt>
                <c:pt idx="222">
                  <c:v>0.1245</c:v>
                </c:pt>
                <c:pt idx="223">
                  <c:v>0.1255</c:v>
                </c:pt>
                <c:pt idx="224">
                  <c:v>0.126</c:v>
                </c:pt>
                <c:pt idx="225">
                  <c:v>0.1265</c:v>
                </c:pt>
                <c:pt idx="226">
                  <c:v>0.1275</c:v>
                </c:pt>
                <c:pt idx="227">
                  <c:v>0.128</c:v>
                </c:pt>
                <c:pt idx="228">
                  <c:v>0.1285</c:v>
                </c:pt>
                <c:pt idx="229">
                  <c:v>0.129</c:v>
                </c:pt>
                <c:pt idx="230">
                  <c:v>0.1295</c:v>
                </c:pt>
                <c:pt idx="231">
                  <c:v>0.13</c:v>
                </c:pt>
                <c:pt idx="232">
                  <c:v>0.1305</c:v>
                </c:pt>
                <c:pt idx="233">
                  <c:v>0.13100000000000001</c:v>
                </c:pt>
                <c:pt idx="234">
                  <c:v>0.13150000000000001</c:v>
                </c:pt>
                <c:pt idx="235">
                  <c:v>0.13200000000000001</c:v>
                </c:pt>
                <c:pt idx="236">
                  <c:v>0.13250000000000001</c:v>
                </c:pt>
                <c:pt idx="237">
                  <c:v>0.13300000000000001</c:v>
                </c:pt>
                <c:pt idx="238">
                  <c:v>0.13400000000000001</c:v>
                </c:pt>
                <c:pt idx="239">
                  <c:v>0.13450000000000001</c:v>
                </c:pt>
                <c:pt idx="240">
                  <c:v>0.13500000000000001</c:v>
                </c:pt>
                <c:pt idx="241">
                  <c:v>0.13550000000000001</c:v>
                </c:pt>
                <c:pt idx="242">
                  <c:v>0.13600000000000001</c:v>
                </c:pt>
                <c:pt idx="243">
                  <c:v>0.13650000000000001</c:v>
                </c:pt>
                <c:pt idx="244">
                  <c:v>0.13700000000000001</c:v>
                </c:pt>
                <c:pt idx="245">
                  <c:v>0.13750000000000001</c:v>
                </c:pt>
                <c:pt idx="246">
                  <c:v>0.13850000000000001</c:v>
                </c:pt>
                <c:pt idx="247">
                  <c:v>0.13900000000000001</c:v>
                </c:pt>
                <c:pt idx="248">
                  <c:v>0.13950000000000001</c:v>
                </c:pt>
                <c:pt idx="249">
                  <c:v>0.14000000000000001</c:v>
                </c:pt>
                <c:pt idx="250">
                  <c:v>0.14050000000000001</c:v>
                </c:pt>
                <c:pt idx="251">
                  <c:v>0.14099999999999999</c:v>
                </c:pt>
                <c:pt idx="252">
                  <c:v>0.14149999999999999</c:v>
                </c:pt>
                <c:pt idx="253">
                  <c:v>0.14199999999999999</c:v>
                </c:pt>
                <c:pt idx="254">
                  <c:v>0.14249999999999999</c:v>
                </c:pt>
                <c:pt idx="255">
                  <c:v>0.14349999999999999</c:v>
                </c:pt>
                <c:pt idx="256">
                  <c:v>0.14399999999999999</c:v>
                </c:pt>
                <c:pt idx="257">
                  <c:v>0.14449999999999999</c:v>
                </c:pt>
                <c:pt idx="258">
                  <c:v>0.14499999999999999</c:v>
                </c:pt>
                <c:pt idx="259">
                  <c:v>0.14549999999999999</c:v>
                </c:pt>
                <c:pt idx="260">
                  <c:v>0.14649999999999999</c:v>
                </c:pt>
                <c:pt idx="261">
                  <c:v>0.14749999999999999</c:v>
                </c:pt>
                <c:pt idx="262">
                  <c:v>0.14799999999999999</c:v>
                </c:pt>
                <c:pt idx="263">
                  <c:v>0.14849999999999999</c:v>
                </c:pt>
                <c:pt idx="264">
                  <c:v>0.14899999999999999</c:v>
                </c:pt>
                <c:pt idx="265">
                  <c:v>0.14949999999999999</c:v>
                </c:pt>
                <c:pt idx="266">
                  <c:v>0.15</c:v>
                </c:pt>
                <c:pt idx="267">
                  <c:v>0.15049999999999999</c:v>
                </c:pt>
                <c:pt idx="268">
                  <c:v>0.151</c:v>
                </c:pt>
                <c:pt idx="269">
                  <c:v>0.1515</c:v>
                </c:pt>
                <c:pt idx="270">
                  <c:v>0.152</c:v>
                </c:pt>
                <c:pt idx="271">
                  <c:v>0.1525</c:v>
                </c:pt>
                <c:pt idx="272">
                  <c:v>0.153</c:v>
                </c:pt>
                <c:pt idx="273">
                  <c:v>0.1535</c:v>
                </c:pt>
                <c:pt idx="274">
                  <c:v>0.154</c:v>
                </c:pt>
                <c:pt idx="275">
                  <c:v>0.155</c:v>
                </c:pt>
                <c:pt idx="276">
                  <c:v>0.156</c:v>
                </c:pt>
                <c:pt idx="277">
                  <c:v>0.157</c:v>
                </c:pt>
                <c:pt idx="278">
                  <c:v>0.158</c:v>
                </c:pt>
                <c:pt idx="279">
                  <c:v>0.159</c:v>
                </c:pt>
                <c:pt idx="280">
                  <c:v>0.1595</c:v>
                </c:pt>
                <c:pt idx="281">
                  <c:v>0.16</c:v>
                </c:pt>
                <c:pt idx="282">
                  <c:v>0.161</c:v>
                </c:pt>
                <c:pt idx="283">
                  <c:v>0.16200000000000001</c:v>
                </c:pt>
                <c:pt idx="284">
                  <c:v>0.16250000000000001</c:v>
                </c:pt>
                <c:pt idx="285">
                  <c:v>0.16300000000000001</c:v>
                </c:pt>
                <c:pt idx="286">
                  <c:v>0.16400000000000001</c:v>
                </c:pt>
                <c:pt idx="287">
                  <c:v>0.16450000000000001</c:v>
                </c:pt>
                <c:pt idx="288">
                  <c:v>0.16500000000000001</c:v>
                </c:pt>
                <c:pt idx="289">
                  <c:v>0.16550000000000001</c:v>
                </c:pt>
                <c:pt idx="290">
                  <c:v>0.16600000000000001</c:v>
                </c:pt>
                <c:pt idx="291">
                  <c:v>0.16650000000000001</c:v>
                </c:pt>
                <c:pt idx="292">
                  <c:v>0.16700000000000001</c:v>
                </c:pt>
                <c:pt idx="293">
                  <c:v>0.16750000000000001</c:v>
                </c:pt>
                <c:pt idx="294">
                  <c:v>0.16850000000000001</c:v>
                </c:pt>
                <c:pt idx="295">
                  <c:v>0.16900000000000001</c:v>
                </c:pt>
                <c:pt idx="296">
                  <c:v>0.16950000000000001</c:v>
                </c:pt>
                <c:pt idx="297">
                  <c:v>0.17050000000000001</c:v>
                </c:pt>
                <c:pt idx="298">
                  <c:v>0.17150000000000001</c:v>
                </c:pt>
                <c:pt idx="299">
                  <c:v>0.17199999999999999</c:v>
                </c:pt>
                <c:pt idx="300">
                  <c:v>0.17249999999999999</c:v>
                </c:pt>
                <c:pt idx="301">
                  <c:v>0.17349999999999999</c:v>
                </c:pt>
                <c:pt idx="302">
                  <c:v>0.17449999999999999</c:v>
                </c:pt>
                <c:pt idx="303">
                  <c:v>0.17499999999999999</c:v>
                </c:pt>
                <c:pt idx="304">
                  <c:v>0.17549999999999999</c:v>
                </c:pt>
                <c:pt idx="305">
                  <c:v>0.17649999999999999</c:v>
                </c:pt>
                <c:pt idx="306">
                  <c:v>0.17699999999999999</c:v>
                </c:pt>
                <c:pt idx="307">
                  <c:v>0.17749999999999999</c:v>
                </c:pt>
                <c:pt idx="308">
                  <c:v>0.17799999999999999</c:v>
                </c:pt>
                <c:pt idx="309">
                  <c:v>0.17849999999999999</c:v>
                </c:pt>
                <c:pt idx="310">
                  <c:v>0.17899999999999999</c:v>
                </c:pt>
                <c:pt idx="311">
                  <c:v>0.17949999999999999</c:v>
                </c:pt>
                <c:pt idx="312">
                  <c:v>0.18</c:v>
                </c:pt>
                <c:pt idx="313">
                  <c:v>0.18049999999999999</c:v>
                </c:pt>
                <c:pt idx="314">
                  <c:v>0.18099999999999999</c:v>
                </c:pt>
                <c:pt idx="315">
                  <c:v>0.18149999999999999</c:v>
                </c:pt>
                <c:pt idx="316">
                  <c:v>0.1825</c:v>
                </c:pt>
                <c:pt idx="317">
                  <c:v>0.183</c:v>
                </c:pt>
                <c:pt idx="318">
                  <c:v>0.1835</c:v>
                </c:pt>
                <c:pt idx="319">
                  <c:v>0.184</c:v>
                </c:pt>
                <c:pt idx="320">
                  <c:v>0.185</c:v>
                </c:pt>
                <c:pt idx="321">
                  <c:v>0.186</c:v>
                </c:pt>
                <c:pt idx="322">
                  <c:v>0.1865</c:v>
                </c:pt>
                <c:pt idx="323">
                  <c:v>0.187</c:v>
                </c:pt>
                <c:pt idx="324">
                  <c:v>0.1875</c:v>
                </c:pt>
                <c:pt idx="325">
                  <c:v>0.188</c:v>
                </c:pt>
                <c:pt idx="326">
                  <c:v>0.1885</c:v>
                </c:pt>
                <c:pt idx="327">
                  <c:v>0.189</c:v>
                </c:pt>
                <c:pt idx="328">
                  <c:v>0.19</c:v>
                </c:pt>
                <c:pt idx="329">
                  <c:v>0.191</c:v>
                </c:pt>
                <c:pt idx="330">
                  <c:v>0.1915</c:v>
                </c:pt>
                <c:pt idx="331">
                  <c:v>0.192</c:v>
                </c:pt>
                <c:pt idx="332">
                  <c:v>0.1925</c:v>
                </c:pt>
                <c:pt idx="333">
                  <c:v>0.193</c:v>
                </c:pt>
                <c:pt idx="334">
                  <c:v>0.19400000000000001</c:v>
                </c:pt>
                <c:pt idx="335">
                  <c:v>0.19500000000000001</c:v>
                </c:pt>
                <c:pt idx="336">
                  <c:v>0.19600000000000001</c:v>
                </c:pt>
                <c:pt idx="337">
                  <c:v>0.19650000000000001</c:v>
                </c:pt>
                <c:pt idx="338">
                  <c:v>0.19700000000000001</c:v>
                </c:pt>
                <c:pt idx="339">
                  <c:v>0.19800000000000001</c:v>
                </c:pt>
                <c:pt idx="340">
                  <c:v>0.19850000000000001</c:v>
                </c:pt>
                <c:pt idx="341">
                  <c:v>0.19900000000000001</c:v>
                </c:pt>
                <c:pt idx="342">
                  <c:v>0.19950000000000001</c:v>
                </c:pt>
                <c:pt idx="343">
                  <c:v>0.2</c:v>
                </c:pt>
                <c:pt idx="344">
                  <c:v>0.20050000000000001</c:v>
                </c:pt>
                <c:pt idx="345">
                  <c:v>0.20100000000000001</c:v>
                </c:pt>
                <c:pt idx="346">
                  <c:v>0.20150000000000001</c:v>
                </c:pt>
                <c:pt idx="347">
                  <c:v>0.20200000000000001</c:v>
                </c:pt>
                <c:pt idx="348">
                  <c:v>0.20250000000000001</c:v>
                </c:pt>
                <c:pt idx="349">
                  <c:v>0.20300000000000001</c:v>
                </c:pt>
                <c:pt idx="350">
                  <c:v>0.20349999999999999</c:v>
                </c:pt>
                <c:pt idx="351">
                  <c:v>0.20399999999999999</c:v>
                </c:pt>
                <c:pt idx="352">
                  <c:v>0.20449999999999999</c:v>
                </c:pt>
                <c:pt idx="353">
                  <c:v>0.20549999999999999</c:v>
                </c:pt>
                <c:pt idx="354">
                  <c:v>0.20649999999999999</c:v>
                </c:pt>
                <c:pt idx="355">
                  <c:v>0.20749999999999999</c:v>
                </c:pt>
                <c:pt idx="356">
                  <c:v>0.20849999999999999</c:v>
                </c:pt>
                <c:pt idx="357">
                  <c:v>0.20949999999999999</c:v>
                </c:pt>
                <c:pt idx="358">
                  <c:v>0.21</c:v>
                </c:pt>
                <c:pt idx="359">
                  <c:v>0.21049999999999999</c:v>
                </c:pt>
                <c:pt idx="360">
                  <c:v>0.21149999999999999</c:v>
                </c:pt>
                <c:pt idx="361">
                  <c:v>0.21249999999999999</c:v>
                </c:pt>
                <c:pt idx="362">
                  <c:v>0.2135</c:v>
                </c:pt>
                <c:pt idx="363">
                  <c:v>0.2145</c:v>
                </c:pt>
                <c:pt idx="364">
                  <c:v>0.215</c:v>
                </c:pt>
                <c:pt idx="365">
                  <c:v>0.2155</c:v>
                </c:pt>
                <c:pt idx="366">
                  <c:v>0.2165</c:v>
                </c:pt>
                <c:pt idx="367">
                  <c:v>0.2175</c:v>
                </c:pt>
                <c:pt idx="368">
                  <c:v>0.2185</c:v>
                </c:pt>
                <c:pt idx="369">
                  <c:v>0.2195</c:v>
                </c:pt>
                <c:pt idx="370">
                  <c:v>0.22</c:v>
                </c:pt>
                <c:pt idx="371">
                  <c:v>0.2205</c:v>
                </c:pt>
                <c:pt idx="372">
                  <c:v>0.221</c:v>
                </c:pt>
                <c:pt idx="373">
                  <c:v>0.2215</c:v>
                </c:pt>
                <c:pt idx="374">
                  <c:v>0.222</c:v>
                </c:pt>
                <c:pt idx="375">
                  <c:v>0.2225</c:v>
                </c:pt>
                <c:pt idx="376">
                  <c:v>0.223</c:v>
                </c:pt>
                <c:pt idx="377">
                  <c:v>0.2235</c:v>
                </c:pt>
                <c:pt idx="378">
                  <c:v>0.224</c:v>
                </c:pt>
                <c:pt idx="379">
                  <c:v>0.22450000000000001</c:v>
                </c:pt>
                <c:pt idx="380">
                  <c:v>0.22500000000000001</c:v>
                </c:pt>
                <c:pt idx="381">
                  <c:v>0.22550000000000001</c:v>
                </c:pt>
                <c:pt idx="382">
                  <c:v>0.22600000000000001</c:v>
                </c:pt>
                <c:pt idx="383">
                  <c:v>0.22700000000000001</c:v>
                </c:pt>
                <c:pt idx="384">
                  <c:v>0.22750000000000001</c:v>
                </c:pt>
                <c:pt idx="385">
                  <c:v>0.22800000000000001</c:v>
                </c:pt>
                <c:pt idx="386">
                  <c:v>0.22850000000000001</c:v>
                </c:pt>
                <c:pt idx="387">
                  <c:v>0.22900000000000001</c:v>
                </c:pt>
                <c:pt idx="388">
                  <c:v>0.22950000000000001</c:v>
                </c:pt>
                <c:pt idx="389">
                  <c:v>0.23</c:v>
                </c:pt>
                <c:pt idx="390">
                  <c:v>0.23100000000000001</c:v>
                </c:pt>
                <c:pt idx="391">
                  <c:v>0.23200000000000001</c:v>
                </c:pt>
                <c:pt idx="392">
                  <c:v>0.23300000000000001</c:v>
                </c:pt>
                <c:pt idx="393">
                  <c:v>0.23400000000000001</c:v>
                </c:pt>
                <c:pt idx="394">
                  <c:v>0.23499999999999999</c:v>
                </c:pt>
                <c:pt idx="395">
                  <c:v>0.23549999999999999</c:v>
                </c:pt>
                <c:pt idx="396">
                  <c:v>0.23599999999999999</c:v>
                </c:pt>
                <c:pt idx="397">
                  <c:v>0.23699999999999999</c:v>
                </c:pt>
                <c:pt idx="398">
                  <c:v>0.23799999999999999</c:v>
                </c:pt>
                <c:pt idx="399">
                  <c:v>0.23899999999999999</c:v>
                </c:pt>
                <c:pt idx="400">
                  <c:v>0.24</c:v>
                </c:pt>
                <c:pt idx="401">
                  <c:v>0.24099999999999999</c:v>
                </c:pt>
                <c:pt idx="402">
                  <c:v>0.24199999999999999</c:v>
                </c:pt>
                <c:pt idx="403">
                  <c:v>0.24299999999999999</c:v>
                </c:pt>
                <c:pt idx="404">
                  <c:v>0.24349999999999999</c:v>
                </c:pt>
                <c:pt idx="405">
                  <c:v>0.24399999999999999</c:v>
                </c:pt>
                <c:pt idx="406">
                  <c:v>0.2445</c:v>
                </c:pt>
                <c:pt idx="407">
                  <c:v>0.245</c:v>
                </c:pt>
                <c:pt idx="408">
                  <c:v>0.2455</c:v>
                </c:pt>
                <c:pt idx="409">
                  <c:v>0.2465</c:v>
                </c:pt>
                <c:pt idx="410">
                  <c:v>0.2475</c:v>
                </c:pt>
                <c:pt idx="411">
                  <c:v>0.248</c:v>
                </c:pt>
                <c:pt idx="412">
                  <c:v>0.2485</c:v>
                </c:pt>
                <c:pt idx="413">
                  <c:v>0.249</c:v>
                </c:pt>
                <c:pt idx="414">
                  <c:v>0.2495</c:v>
                </c:pt>
                <c:pt idx="415">
                  <c:v>0.25</c:v>
                </c:pt>
                <c:pt idx="416">
                  <c:v>0.2505</c:v>
                </c:pt>
                <c:pt idx="417">
                  <c:v>0.251</c:v>
                </c:pt>
                <c:pt idx="418">
                  <c:v>0.2515</c:v>
                </c:pt>
                <c:pt idx="419">
                  <c:v>0.2525</c:v>
                </c:pt>
                <c:pt idx="420">
                  <c:v>0.2535</c:v>
                </c:pt>
                <c:pt idx="421">
                  <c:v>0.2545</c:v>
                </c:pt>
                <c:pt idx="422">
                  <c:v>0.255</c:v>
                </c:pt>
                <c:pt idx="423">
                  <c:v>0.2555</c:v>
                </c:pt>
                <c:pt idx="424">
                  <c:v>0.25600000000000001</c:v>
                </c:pt>
                <c:pt idx="425">
                  <c:v>0.25650000000000001</c:v>
                </c:pt>
                <c:pt idx="426">
                  <c:v>0.25700000000000001</c:v>
                </c:pt>
                <c:pt idx="427">
                  <c:v>0.25750000000000001</c:v>
                </c:pt>
                <c:pt idx="428">
                  <c:v>0.25850000000000001</c:v>
                </c:pt>
                <c:pt idx="429">
                  <c:v>0.25950000000000001</c:v>
                </c:pt>
                <c:pt idx="430">
                  <c:v>0.26050000000000001</c:v>
                </c:pt>
                <c:pt idx="431">
                  <c:v>0.26150000000000001</c:v>
                </c:pt>
                <c:pt idx="432">
                  <c:v>0.26250000000000001</c:v>
                </c:pt>
                <c:pt idx="433">
                  <c:v>0.26350000000000001</c:v>
                </c:pt>
                <c:pt idx="434">
                  <c:v>0.26400000000000001</c:v>
                </c:pt>
                <c:pt idx="435">
                  <c:v>0.26450000000000001</c:v>
                </c:pt>
                <c:pt idx="436">
                  <c:v>0.26500000000000001</c:v>
                </c:pt>
                <c:pt idx="437">
                  <c:v>0.26550000000000001</c:v>
                </c:pt>
                <c:pt idx="438">
                  <c:v>0.26600000000000001</c:v>
                </c:pt>
                <c:pt idx="439">
                  <c:v>0.26700000000000002</c:v>
                </c:pt>
                <c:pt idx="440">
                  <c:v>0.26800000000000002</c:v>
                </c:pt>
                <c:pt idx="441">
                  <c:v>0.26850000000000002</c:v>
                </c:pt>
                <c:pt idx="442">
                  <c:v>0.26900000000000002</c:v>
                </c:pt>
                <c:pt idx="443">
                  <c:v>0.26950000000000002</c:v>
                </c:pt>
                <c:pt idx="444">
                  <c:v>0.27</c:v>
                </c:pt>
                <c:pt idx="445">
                  <c:v>0.27100000000000002</c:v>
                </c:pt>
                <c:pt idx="446">
                  <c:v>0.27200000000000002</c:v>
                </c:pt>
                <c:pt idx="447">
                  <c:v>0.27300000000000002</c:v>
                </c:pt>
                <c:pt idx="448">
                  <c:v>0.27400000000000002</c:v>
                </c:pt>
                <c:pt idx="449">
                  <c:v>0.27450000000000002</c:v>
                </c:pt>
                <c:pt idx="450">
                  <c:v>0.27500000000000002</c:v>
                </c:pt>
                <c:pt idx="451">
                  <c:v>0.27550000000000002</c:v>
                </c:pt>
                <c:pt idx="452">
                  <c:v>0.27600000000000002</c:v>
                </c:pt>
                <c:pt idx="453">
                  <c:v>0.27650000000000002</c:v>
                </c:pt>
                <c:pt idx="454">
                  <c:v>0.27700000000000002</c:v>
                </c:pt>
                <c:pt idx="455">
                  <c:v>0.27750000000000002</c:v>
                </c:pt>
                <c:pt idx="456">
                  <c:v>0.27800000000000002</c:v>
                </c:pt>
                <c:pt idx="457">
                  <c:v>0.27850000000000003</c:v>
                </c:pt>
                <c:pt idx="458">
                  <c:v>0.27900000000000003</c:v>
                </c:pt>
                <c:pt idx="459">
                  <c:v>0.27950000000000003</c:v>
                </c:pt>
                <c:pt idx="460">
                  <c:v>0.28000000000000003</c:v>
                </c:pt>
                <c:pt idx="461">
                  <c:v>0.28050000000000003</c:v>
                </c:pt>
                <c:pt idx="462">
                  <c:v>0.28100000000000003</c:v>
                </c:pt>
                <c:pt idx="463">
                  <c:v>0.28199999999999997</c:v>
                </c:pt>
                <c:pt idx="464">
                  <c:v>0.28249999999999997</c:v>
                </c:pt>
                <c:pt idx="465">
                  <c:v>0.28299999999999997</c:v>
                </c:pt>
                <c:pt idx="466">
                  <c:v>0.28399999999999997</c:v>
                </c:pt>
                <c:pt idx="467">
                  <c:v>0.28499999999999998</c:v>
                </c:pt>
                <c:pt idx="468">
                  <c:v>0.28549999999999998</c:v>
                </c:pt>
                <c:pt idx="469">
                  <c:v>0.28599999999999998</c:v>
                </c:pt>
                <c:pt idx="470">
                  <c:v>0.28649999999999998</c:v>
                </c:pt>
                <c:pt idx="471">
                  <c:v>0.28699999999999998</c:v>
                </c:pt>
                <c:pt idx="472">
                  <c:v>0.28749999999999998</c:v>
                </c:pt>
                <c:pt idx="473">
                  <c:v>0.28799999999999998</c:v>
                </c:pt>
                <c:pt idx="474">
                  <c:v>0.28899999999999998</c:v>
                </c:pt>
                <c:pt idx="475">
                  <c:v>0.28949999999999998</c:v>
                </c:pt>
                <c:pt idx="476">
                  <c:v>0.28999999999999998</c:v>
                </c:pt>
                <c:pt idx="477">
                  <c:v>0.29049999999999998</c:v>
                </c:pt>
                <c:pt idx="478">
                  <c:v>0.29099999999999998</c:v>
                </c:pt>
                <c:pt idx="479">
                  <c:v>0.29149999999999998</c:v>
                </c:pt>
                <c:pt idx="480">
                  <c:v>0.29199999999999998</c:v>
                </c:pt>
                <c:pt idx="481">
                  <c:v>0.29299999999999998</c:v>
                </c:pt>
                <c:pt idx="482">
                  <c:v>0.29349999999999998</c:v>
                </c:pt>
                <c:pt idx="483">
                  <c:v>0.29399999999999998</c:v>
                </c:pt>
                <c:pt idx="484">
                  <c:v>0.29449999999999998</c:v>
                </c:pt>
                <c:pt idx="485">
                  <c:v>0.29499999999999998</c:v>
                </c:pt>
                <c:pt idx="486">
                  <c:v>0.29549999999999998</c:v>
                </c:pt>
                <c:pt idx="487">
                  <c:v>0.29599999999999999</c:v>
                </c:pt>
                <c:pt idx="488">
                  <c:v>0.29649999999999999</c:v>
                </c:pt>
                <c:pt idx="489">
                  <c:v>0.29699999999999999</c:v>
                </c:pt>
                <c:pt idx="490">
                  <c:v>0.29749999999999999</c:v>
                </c:pt>
                <c:pt idx="491">
                  <c:v>0.29799999999999999</c:v>
                </c:pt>
                <c:pt idx="492">
                  <c:v>0.29849999999999999</c:v>
                </c:pt>
                <c:pt idx="493">
                  <c:v>0.29899999999999999</c:v>
                </c:pt>
                <c:pt idx="494">
                  <c:v>0.29949999999999999</c:v>
                </c:pt>
                <c:pt idx="495">
                  <c:v>0.30049999999999999</c:v>
                </c:pt>
                <c:pt idx="496">
                  <c:v>0.30149999999999999</c:v>
                </c:pt>
                <c:pt idx="497">
                  <c:v>0.30199999999999999</c:v>
                </c:pt>
                <c:pt idx="498">
                  <c:v>0.30249999999999999</c:v>
                </c:pt>
                <c:pt idx="499">
                  <c:v>0.30299999999999999</c:v>
                </c:pt>
                <c:pt idx="500">
                  <c:v>0.30349999999999999</c:v>
                </c:pt>
                <c:pt idx="501">
                  <c:v>0.30449999999999999</c:v>
                </c:pt>
                <c:pt idx="502">
                  <c:v>0.30499999999999999</c:v>
                </c:pt>
                <c:pt idx="503">
                  <c:v>0.30549999999999999</c:v>
                </c:pt>
                <c:pt idx="504">
                  <c:v>0.30599999999999999</c:v>
                </c:pt>
                <c:pt idx="505">
                  <c:v>0.307</c:v>
                </c:pt>
                <c:pt idx="506">
                  <c:v>0.308</c:v>
                </c:pt>
                <c:pt idx="507">
                  <c:v>0.309</c:v>
                </c:pt>
                <c:pt idx="508">
                  <c:v>0.31</c:v>
                </c:pt>
                <c:pt idx="509">
                  <c:v>0.311</c:v>
                </c:pt>
                <c:pt idx="510">
                  <c:v>0.312</c:v>
                </c:pt>
                <c:pt idx="511">
                  <c:v>0.313</c:v>
                </c:pt>
                <c:pt idx="512">
                  <c:v>0.314</c:v>
                </c:pt>
                <c:pt idx="513">
                  <c:v>0.3145</c:v>
                </c:pt>
                <c:pt idx="514">
                  <c:v>0.3155</c:v>
                </c:pt>
                <c:pt idx="515">
                  <c:v>0.3165</c:v>
                </c:pt>
                <c:pt idx="516">
                  <c:v>0.317</c:v>
                </c:pt>
                <c:pt idx="517">
                  <c:v>0.318</c:v>
                </c:pt>
                <c:pt idx="518">
                  <c:v>0.31900000000000001</c:v>
                </c:pt>
                <c:pt idx="519">
                  <c:v>0.31950000000000001</c:v>
                </c:pt>
                <c:pt idx="520">
                  <c:v>0.32050000000000001</c:v>
                </c:pt>
                <c:pt idx="521">
                  <c:v>0.32100000000000001</c:v>
                </c:pt>
                <c:pt idx="522">
                  <c:v>0.32150000000000001</c:v>
                </c:pt>
                <c:pt idx="523">
                  <c:v>0.32200000000000001</c:v>
                </c:pt>
                <c:pt idx="524">
                  <c:v>0.32300000000000001</c:v>
                </c:pt>
                <c:pt idx="525">
                  <c:v>0.32400000000000001</c:v>
                </c:pt>
                <c:pt idx="526">
                  <c:v>0.32450000000000001</c:v>
                </c:pt>
                <c:pt idx="527">
                  <c:v>0.32500000000000001</c:v>
                </c:pt>
                <c:pt idx="528">
                  <c:v>0.32600000000000001</c:v>
                </c:pt>
                <c:pt idx="529">
                  <c:v>0.32650000000000001</c:v>
                </c:pt>
                <c:pt idx="530">
                  <c:v>0.32700000000000001</c:v>
                </c:pt>
                <c:pt idx="531">
                  <c:v>0.32800000000000001</c:v>
                </c:pt>
                <c:pt idx="532">
                  <c:v>0.32850000000000001</c:v>
                </c:pt>
                <c:pt idx="533">
                  <c:v>0.32900000000000001</c:v>
                </c:pt>
                <c:pt idx="534">
                  <c:v>0.32950000000000002</c:v>
                </c:pt>
                <c:pt idx="535">
                  <c:v>0.33</c:v>
                </c:pt>
                <c:pt idx="536">
                  <c:v>0.33050000000000002</c:v>
                </c:pt>
                <c:pt idx="537">
                  <c:v>0.33100000000000002</c:v>
                </c:pt>
                <c:pt idx="538">
                  <c:v>0.33200000000000002</c:v>
                </c:pt>
                <c:pt idx="539">
                  <c:v>0.33300000000000002</c:v>
                </c:pt>
                <c:pt idx="540">
                  <c:v>0.33400000000000002</c:v>
                </c:pt>
                <c:pt idx="541">
                  <c:v>0.33500000000000002</c:v>
                </c:pt>
                <c:pt idx="542">
                  <c:v>0.33550000000000002</c:v>
                </c:pt>
                <c:pt idx="543">
                  <c:v>0.33600000000000002</c:v>
                </c:pt>
                <c:pt idx="544">
                  <c:v>0.33700000000000002</c:v>
                </c:pt>
                <c:pt idx="545">
                  <c:v>0.33750000000000002</c:v>
                </c:pt>
                <c:pt idx="546">
                  <c:v>0.33800000000000002</c:v>
                </c:pt>
                <c:pt idx="547">
                  <c:v>0.33900000000000002</c:v>
                </c:pt>
                <c:pt idx="548">
                  <c:v>0.34</c:v>
                </c:pt>
                <c:pt idx="549">
                  <c:v>0.34050000000000002</c:v>
                </c:pt>
                <c:pt idx="550">
                  <c:v>0.34100000000000003</c:v>
                </c:pt>
                <c:pt idx="551">
                  <c:v>0.34200000000000003</c:v>
                </c:pt>
                <c:pt idx="552">
                  <c:v>0.34250000000000003</c:v>
                </c:pt>
                <c:pt idx="553">
                  <c:v>0.34300000000000003</c:v>
                </c:pt>
                <c:pt idx="554">
                  <c:v>0.34350000000000003</c:v>
                </c:pt>
                <c:pt idx="555">
                  <c:v>0.34449999999999997</c:v>
                </c:pt>
                <c:pt idx="556">
                  <c:v>0.34549999999999997</c:v>
                </c:pt>
                <c:pt idx="557">
                  <c:v>0.34599999999999997</c:v>
                </c:pt>
                <c:pt idx="558">
                  <c:v>0.34649999999999997</c:v>
                </c:pt>
                <c:pt idx="559">
                  <c:v>0.34749999999999998</c:v>
                </c:pt>
                <c:pt idx="560">
                  <c:v>0.34849999999999998</c:v>
                </c:pt>
                <c:pt idx="561">
                  <c:v>0.34899999999999998</c:v>
                </c:pt>
                <c:pt idx="562">
                  <c:v>0.34949999999999998</c:v>
                </c:pt>
                <c:pt idx="563">
                  <c:v>0.35049999999999998</c:v>
                </c:pt>
                <c:pt idx="564">
                  <c:v>0.35099999999999998</c:v>
                </c:pt>
                <c:pt idx="565">
                  <c:v>0.35149999999999998</c:v>
                </c:pt>
                <c:pt idx="566">
                  <c:v>0.35249999999999998</c:v>
                </c:pt>
                <c:pt idx="567">
                  <c:v>0.35299999999999998</c:v>
                </c:pt>
                <c:pt idx="568">
                  <c:v>0.35399999999999998</c:v>
                </c:pt>
                <c:pt idx="569">
                  <c:v>0.35499999999999998</c:v>
                </c:pt>
                <c:pt idx="570">
                  <c:v>0.35549999999999998</c:v>
                </c:pt>
                <c:pt idx="571">
                  <c:v>0.35599999999999998</c:v>
                </c:pt>
                <c:pt idx="572">
                  <c:v>0.35699999999999998</c:v>
                </c:pt>
                <c:pt idx="573">
                  <c:v>0.35749999999999998</c:v>
                </c:pt>
                <c:pt idx="574">
                  <c:v>0.35849999999999999</c:v>
                </c:pt>
                <c:pt idx="575">
                  <c:v>0.35949999999999999</c:v>
                </c:pt>
                <c:pt idx="576">
                  <c:v>0.36049999999999999</c:v>
                </c:pt>
                <c:pt idx="577">
                  <c:v>0.36099999999999999</c:v>
                </c:pt>
                <c:pt idx="578">
                  <c:v>0.36149999999999999</c:v>
                </c:pt>
                <c:pt idx="579">
                  <c:v>0.36249999999999999</c:v>
                </c:pt>
                <c:pt idx="580">
                  <c:v>0.36299999999999999</c:v>
                </c:pt>
                <c:pt idx="581">
                  <c:v>0.36349999999999999</c:v>
                </c:pt>
                <c:pt idx="582">
                  <c:v>0.36399999999999999</c:v>
                </c:pt>
                <c:pt idx="583">
                  <c:v>0.36499999999999999</c:v>
                </c:pt>
                <c:pt idx="584">
                  <c:v>0.36599999999999999</c:v>
                </c:pt>
                <c:pt idx="585">
                  <c:v>0.36649999999999999</c:v>
                </c:pt>
                <c:pt idx="586">
                  <c:v>0.36699999999999999</c:v>
                </c:pt>
                <c:pt idx="587">
                  <c:v>0.36749999999999999</c:v>
                </c:pt>
                <c:pt idx="588">
                  <c:v>0.36849999999999999</c:v>
                </c:pt>
                <c:pt idx="589">
                  <c:v>0.36899999999999999</c:v>
                </c:pt>
                <c:pt idx="590">
                  <c:v>0.37</c:v>
                </c:pt>
                <c:pt idx="591">
                  <c:v>0.371</c:v>
                </c:pt>
                <c:pt idx="592">
                  <c:v>0.3715</c:v>
                </c:pt>
                <c:pt idx="593">
                  <c:v>0.372</c:v>
                </c:pt>
                <c:pt idx="594">
                  <c:v>0.373</c:v>
                </c:pt>
                <c:pt idx="595">
                  <c:v>0.374</c:v>
                </c:pt>
                <c:pt idx="596">
                  <c:v>0.375</c:v>
                </c:pt>
                <c:pt idx="597">
                  <c:v>0.376</c:v>
                </c:pt>
                <c:pt idx="598">
                  <c:v>0.377</c:v>
                </c:pt>
                <c:pt idx="599">
                  <c:v>0.3775</c:v>
                </c:pt>
                <c:pt idx="600">
                  <c:v>0.378</c:v>
                </c:pt>
                <c:pt idx="601">
                  <c:v>0.379</c:v>
                </c:pt>
                <c:pt idx="602">
                  <c:v>0.3795</c:v>
                </c:pt>
                <c:pt idx="603">
                  <c:v>0.3805</c:v>
                </c:pt>
                <c:pt idx="604">
                  <c:v>0.38100000000000001</c:v>
                </c:pt>
                <c:pt idx="605">
                  <c:v>0.38150000000000001</c:v>
                </c:pt>
                <c:pt idx="606">
                  <c:v>0.38250000000000001</c:v>
                </c:pt>
                <c:pt idx="607">
                  <c:v>0.38300000000000001</c:v>
                </c:pt>
                <c:pt idx="608">
                  <c:v>0.38350000000000001</c:v>
                </c:pt>
                <c:pt idx="609">
                  <c:v>0.38450000000000001</c:v>
                </c:pt>
                <c:pt idx="610">
                  <c:v>0.38500000000000001</c:v>
                </c:pt>
                <c:pt idx="611">
                  <c:v>0.38600000000000001</c:v>
                </c:pt>
                <c:pt idx="612">
                  <c:v>0.38650000000000001</c:v>
                </c:pt>
                <c:pt idx="613">
                  <c:v>0.38700000000000001</c:v>
                </c:pt>
                <c:pt idx="614">
                  <c:v>0.38800000000000001</c:v>
                </c:pt>
                <c:pt idx="615">
                  <c:v>0.38850000000000001</c:v>
                </c:pt>
                <c:pt idx="616">
                  <c:v>0.38900000000000001</c:v>
                </c:pt>
                <c:pt idx="617">
                  <c:v>0.39</c:v>
                </c:pt>
                <c:pt idx="618">
                  <c:v>0.39050000000000001</c:v>
                </c:pt>
                <c:pt idx="619">
                  <c:v>0.39150000000000001</c:v>
                </c:pt>
                <c:pt idx="620">
                  <c:v>0.39200000000000002</c:v>
                </c:pt>
                <c:pt idx="621">
                  <c:v>0.39250000000000002</c:v>
                </c:pt>
                <c:pt idx="622">
                  <c:v>0.39350000000000002</c:v>
                </c:pt>
                <c:pt idx="623">
                  <c:v>0.39400000000000002</c:v>
                </c:pt>
                <c:pt idx="624">
                  <c:v>0.39450000000000002</c:v>
                </c:pt>
                <c:pt idx="625">
                  <c:v>0.39550000000000002</c:v>
                </c:pt>
                <c:pt idx="626">
                  <c:v>0.39650000000000002</c:v>
                </c:pt>
                <c:pt idx="627">
                  <c:v>0.39750000000000002</c:v>
                </c:pt>
                <c:pt idx="628">
                  <c:v>0.39800000000000002</c:v>
                </c:pt>
                <c:pt idx="629">
                  <c:v>0.39900000000000002</c:v>
                </c:pt>
                <c:pt idx="630">
                  <c:v>0.4</c:v>
                </c:pt>
                <c:pt idx="631">
                  <c:v>0.40050000000000002</c:v>
                </c:pt>
                <c:pt idx="632">
                  <c:v>0.40100000000000002</c:v>
                </c:pt>
                <c:pt idx="633">
                  <c:v>0.40200000000000002</c:v>
                </c:pt>
                <c:pt idx="634">
                  <c:v>0.40300000000000002</c:v>
                </c:pt>
                <c:pt idx="635">
                  <c:v>0.40400000000000003</c:v>
                </c:pt>
                <c:pt idx="636">
                  <c:v>0.40500000000000003</c:v>
                </c:pt>
                <c:pt idx="637">
                  <c:v>0.40550000000000003</c:v>
                </c:pt>
                <c:pt idx="638">
                  <c:v>0.40649999999999997</c:v>
                </c:pt>
                <c:pt idx="639">
                  <c:v>0.40749999999999997</c:v>
                </c:pt>
                <c:pt idx="640">
                  <c:v>0.40849999999999997</c:v>
                </c:pt>
                <c:pt idx="641">
                  <c:v>0.40899999999999997</c:v>
                </c:pt>
                <c:pt idx="642">
                  <c:v>0.40949999999999998</c:v>
                </c:pt>
                <c:pt idx="643">
                  <c:v>0.41049999999999998</c:v>
                </c:pt>
                <c:pt idx="644">
                  <c:v>0.41149999999999998</c:v>
                </c:pt>
                <c:pt idx="645">
                  <c:v>0.41199999999999998</c:v>
                </c:pt>
                <c:pt idx="646">
                  <c:v>0.41249999999999998</c:v>
                </c:pt>
                <c:pt idx="647">
                  <c:v>0.41349999999999998</c:v>
                </c:pt>
                <c:pt idx="648">
                  <c:v>0.41449999999999998</c:v>
                </c:pt>
                <c:pt idx="649">
                  <c:v>0.41549999999999998</c:v>
                </c:pt>
                <c:pt idx="650">
                  <c:v>0.41649999999999998</c:v>
                </c:pt>
                <c:pt idx="651">
                  <c:v>0.41699999999999998</c:v>
                </c:pt>
                <c:pt idx="652">
                  <c:v>0.41749999999999998</c:v>
                </c:pt>
                <c:pt idx="653">
                  <c:v>0.41849999999999998</c:v>
                </c:pt>
                <c:pt idx="654">
                  <c:v>0.41949999999999998</c:v>
                </c:pt>
                <c:pt idx="655">
                  <c:v>0.42</c:v>
                </c:pt>
                <c:pt idx="656">
                  <c:v>0.42099999999999999</c:v>
                </c:pt>
                <c:pt idx="657">
                  <c:v>0.42149999999999999</c:v>
                </c:pt>
                <c:pt idx="658">
                  <c:v>0.42249999999999999</c:v>
                </c:pt>
                <c:pt idx="659">
                  <c:v>0.42349999999999999</c:v>
                </c:pt>
                <c:pt idx="660">
                  <c:v>0.42399999999999999</c:v>
                </c:pt>
                <c:pt idx="661">
                  <c:v>0.42499999999999999</c:v>
                </c:pt>
                <c:pt idx="662">
                  <c:v>0.42599999999999999</c:v>
                </c:pt>
                <c:pt idx="663">
                  <c:v>0.42699999999999999</c:v>
                </c:pt>
                <c:pt idx="664">
                  <c:v>0.42799999999999999</c:v>
                </c:pt>
                <c:pt idx="665">
                  <c:v>0.42899999999999999</c:v>
                </c:pt>
                <c:pt idx="666">
                  <c:v>0.43</c:v>
                </c:pt>
                <c:pt idx="667">
                  <c:v>0.43099999999999999</c:v>
                </c:pt>
                <c:pt idx="668">
                  <c:v>0.432</c:v>
                </c:pt>
                <c:pt idx="669">
                  <c:v>0.433</c:v>
                </c:pt>
                <c:pt idx="670">
                  <c:v>0.434</c:v>
                </c:pt>
                <c:pt idx="671">
                  <c:v>0.4345</c:v>
                </c:pt>
                <c:pt idx="672">
                  <c:v>0.436</c:v>
                </c:pt>
                <c:pt idx="673">
                  <c:v>0.4365</c:v>
                </c:pt>
                <c:pt idx="674">
                  <c:v>0.437</c:v>
                </c:pt>
                <c:pt idx="675">
                  <c:v>0.438</c:v>
                </c:pt>
                <c:pt idx="676">
                  <c:v>0.439</c:v>
                </c:pt>
                <c:pt idx="677">
                  <c:v>0.44</c:v>
                </c:pt>
                <c:pt idx="678">
                  <c:v>0.441</c:v>
                </c:pt>
                <c:pt idx="679">
                  <c:v>0.442</c:v>
                </c:pt>
                <c:pt idx="680">
                  <c:v>0.443</c:v>
                </c:pt>
                <c:pt idx="681">
                  <c:v>0.44350000000000001</c:v>
                </c:pt>
                <c:pt idx="682">
                  <c:v>0.44450000000000001</c:v>
                </c:pt>
                <c:pt idx="683">
                  <c:v>0.44500000000000001</c:v>
                </c:pt>
                <c:pt idx="684">
                  <c:v>0.44600000000000001</c:v>
                </c:pt>
                <c:pt idx="685">
                  <c:v>0.44700000000000001</c:v>
                </c:pt>
                <c:pt idx="686">
                  <c:v>0.44750000000000001</c:v>
                </c:pt>
                <c:pt idx="687">
                  <c:v>0.44850000000000001</c:v>
                </c:pt>
                <c:pt idx="688">
                  <c:v>0.44950000000000001</c:v>
                </c:pt>
                <c:pt idx="689">
                  <c:v>0.45050000000000001</c:v>
                </c:pt>
                <c:pt idx="690">
                  <c:v>0.45150000000000001</c:v>
                </c:pt>
                <c:pt idx="691">
                  <c:v>0.45250000000000001</c:v>
                </c:pt>
                <c:pt idx="692">
                  <c:v>0.45350000000000001</c:v>
                </c:pt>
                <c:pt idx="693">
                  <c:v>0.45450000000000002</c:v>
                </c:pt>
                <c:pt idx="694">
                  <c:v>0.45550000000000002</c:v>
                </c:pt>
                <c:pt idx="695">
                  <c:v>0.45700000000000002</c:v>
                </c:pt>
                <c:pt idx="696">
                  <c:v>0.45800000000000002</c:v>
                </c:pt>
                <c:pt idx="697">
                  <c:v>0.45900000000000002</c:v>
                </c:pt>
                <c:pt idx="698">
                  <c:v>0.46</c:v>
                </c:pt>
                <c:pt idx="699">
                  <c:v>0.46150000000000002</c:v>
                </c:pt>
                <c:pt idx="700">
                  <c:v>0.46250000000000002</c:v>
                </c:pt>
                <c:pt idx="701">
                  <c:v>0.46350000000000002</c:v>
                </c:pt>
                <c:pt idx="702">
                  <c:v>0.46450000000000002</c:v>
                </c:pt>
                <c:pt idx="703">
                  <c:v>0.46550000000000002</c:v>
                </c:pt>
                <c:pt idx="704">
                  <c:v>0.46650000000000003</c:v>
                </c:pt>
                <c:pt idx="705">
                  <c:v>0.46750000000000003</c:v>
                </c:pt>
                <c:pt idx="706">
                  <c:v>0.46850000000000003</c:v>
                </c:pt>
                <c:pt idx="707">
                  <c:v>0.46949999999999997</c:v>
                </c:pt>
                <c:pt idx="708">
                  <c:v>0.47049999999999997</c:v>
                </c:pt>
                <c:pt idx="709">
                  <c:v>0.47149999999999997</c:v>
                </c:pt>
                <c:pt idx="710">
                  <c:v>0.47299999999999998</c:v>
                </c:pt>
                <c:pt idx="711">
                  <c:v>0.47449999999999998</c:v>
                </c:pt>
                <c:pt idx="712">
                  <c:v>0.47549999999999998</c:v>
                </c:pt>
                <c:pt idx="713">
                  <c:v>0.47649999999999998</c:v>
                </c:pt>
                <c:pt idx="714">
                  <c:v>0.47749999999999998</c:v>
                </c:pt>
                <c:pt idx="715">
                  <c:v>0.47949999999999998</c:v>
                </c:pt>
                <c:pt idx="716">
                  <c:v>0.48049999999999998</c:v>
                </c:pt>
                <c:pt idx="717">
                  <c:v>0.48149999999999998</c:v>
                </c:pt>
                <c:pt idx="718">
                  <c:v>0.48249999999999998</c:v>
                </c:pt>
                <c:pt idx="719">
                  <c:v>0.48399999999999999</c:v>
                </c:pt>
                <c:pt idx="720">
                  <c:v>0.48549999999999999</c:v>
                </c:pt>
                <c:pt idx="721">
                  <c:v>0.48649999999999999</c:v>
                </c:pt>
                <c:pt idx="722">
                  <c:v>0.48749999999999999</c:v>
                </c:pt>
                <c:pt idx="723">
                  <c:v>0.48849999999999999</c:v>
                </c:pt>
                <c:pt idx="724">
                  <c:v>0.49049999999999999</c:v>
                </c:pt>
                <c:pt idx="725">
                  <c:v>0.49149999999999999</c:v>
                </c:pt>
                <c:pt idx="726">
                  <c:v>0.49349999999999999</c:v>
                </c:pt>
                <c:pt idx="727">
                  <c:v>0.4945</c:v>
                </c:pt>
                <c:pt idx="728">
                  <c:v>0.4965</c:v>
                </c:pt>
                <c:pt idx="729">
                  <c:v>0.498</c:v>
                </c:pt>
                <c:pt idx="730">
                  <c:v>0.4995</c:v>
                </c:pt>
                <c:pt idx="731">
                  <c:v>0.501</c:v>
                </c:pt>
                <c:pt idx="732">
                  <c:v>0.503</c:v>
                </c:pt>
                <c:pt idx="733">
                  <c:v>0.50449999999999995</c:v>
                </c:pt>
                <c:pt idx="734">
                  <c:v>0.50600000000000001</c:v>
                </c:pt>
                <c:pt idx="735">
                  <c:v>0.50749999999999995</c:v>
                </c:pt>
                <c:pt idx="736">
                  <c:v>0.50849999999999995</c:v>
                </c:pt>
                <c:pt idx="737">
                  <c:v>0.51049999999999995</c:v>
                </c:pt>
                <c:pt idx="738">
                  <c:v>0.51249999999999996</c:v>
                </c:pt>
                <c:pt idx="739">
                  <c:v>0.51449999999999996</c:v>
                </c:pt>
                <c:pt idx="740">
                  <c:v>0.51649999999999996</c:v>
                </c:pt>
                <c:pt idx="741">
                  <c:v>0.51900000000000002</c:v>
                </c:pt>
                <c:pt idx="742">
                  <c:v>0.52100000000000002</c:v>
                </c:pt>
                <c:pt idx="743">
                  <c:v>0.52300000000000002</c:v>
                </c:pt>
                <c:pt idx="744">
                  <c:v>0.52449999999999997</c:v>
                </c:pt>
                <c:pt idx="745">
                  <c:v>0.52649999999999997</c:v>
                </c:pt>
                <c:pt idx="746">
                  <c:v>0.52800000000000002</c:v>
                </c:pt>
                <c:pt idx="747">
                  <c:v>0.52949999999999997</c:v>
                </c:pt>
                <c:pt idx="748">
                  <c:v>0.53149999999999997</c:v>
                </c:pt>
                <c:pt idx="749">
                  <c:v>0.53349999999999997</c:v>
                </c:pt>
                <c:pt idx="750">
                  <c:v>0.53500000000000003</c:v>
                </c:pt>
                <c:pt idx="751">
                  <c:v>0.53700000000000003</c:v>
                </c:pt>
                <c:pt idx="752">
                  <c:v>0.53849999999999998</c:v>
                </c:pt>
                <c:pt idx="753">
                  <c:v>0.54</c:v>
                </c:pt>
                <c:pt idx="754">
                  <c:v>0.54200000000000004</c:v>
                </c:pt>
                <c:pt idx="755">
                  <c:v>0.54400000000000004</c:v>
                </c:pt>
                <c:pt idx="756">
                  <c:v>0.54500000000000004</c:v>
                </c:pt>
                <c:pt idx="757">
                  <c:v>0.54649999999999999</c:v>
                </c:pt>
                <c:pt idx="758">
                  <c:v>0.54800000000000004</c:v>
                </c:pt>
                <c:pt idx="759">
                  <c:v>0.54949999999999999</c:v>
                </c:pt>
                <c:pt idx="760">
                  <c:v>0.55049999999999999</c:v>
                </c:pt>
                <c:pt idx="761">
                  <c:v>0.55249999999999999</c:v>
                </c:pt>
                <c:pt idx="762">
                  <c:v>0.55449999999999999</c:v>
                </c:pt>
                <c:pt idx="763">
                  <c:v>0.55549999999999999</c:v>
                </c:pt>
                <c:pt idx="764">
                  <c:v>0.55700000000000005</c:v>
                </c:pt>
                <c:pt idx="765">
                  <c:v>0.5585</c:v>
                </c:pt>
                <c:pt idx="766">
                  <c:v>0.56000000000000005</c:v>
                </c:pt>
                <c:pt idx="767">
                  <c:v>0.5615</c:v>
                </c:pt>
                <c:pt idx="768">
                  <c:v>0.5625</c:v>
                </c:pt>
                <c:pt idx="769">
                  <c:v>0.56399999999999995</c:v>
                </c:pt>
                <c:pt idx="770">
                  <c:v>0.56499999999999995</c:v>
                </c:pt>
                <c:pt idx="771">
                  <c:v>0.5665</c:v>
                </c:pt>
                <c:pt idx="772">
                  <c:v>0.5675</c:v>
                </c:pt>
                <c:pt idx="773">
                  <c:v>0.56899999999999995</c:v>
                </c:pt>
                <c:pt idx="774">
                  <c:v>0.56999999999999995</c:v>
                </c:pt>
                <c:pt idx="775">
                  <c:v>0.57099999999999995</c:v>
                </c:pt>
                <c:pt idx="776">
                  <c:v>0.57250000000000001</c:v>
                </c:pt>
                <c:pt idx="777">
                  <c:v>0.57350000000000001</c:v>
                </c:pt>
                <c:pt idx="778">
                  <c:v>0.57550000000000001</c:v>
                </c:pt>
                <c:pt idx="779">
                  <c:v>0.57650000000000001</c:v>
                </c:pt>
                <c:pt idx="780">
                  <c:v>0.57750000000000001</c:v>
                </c:pt>
                <c:pt idx="781">
                  <c:v>0.57899999999999996</c:v>
                </c:pt>
                <c:pt idx="782">
                  <c:v>0.58050000000000002</c:v>
                </c:pt>
                <c:pt idx="783">
                  <c:v>0.58150000000000002</c:v>
                </c:pt>
                <c:pt idx="784">
                  <c:v>0.58250000000000002</c:v>
                </c:pt>
                <c:pt idx="785">
                  <c:v>0.58399999999999996</c:v>
                </c:pt>
                <c:pt idx="786">
                  <c:v>0.58550000000000002</c:v>
                </c:pt>
                <c:pt idx="787">
                  <c:v>0.58599999999999997</c:v>
                </c:pt>
                <c:pt idx="788">
                  <c:v>0.58750000000000002</c:v>
                </c:pt>
                <c:pt idx="789">
                  <c:v>0.58850000000000002</c:v>
                </c:pt>
                <c:pt idx="790">
                  <c:v>0.58950000000000002</c:v>
                </c:pt>
                <c:pt idx="791">
                  <c:v>0.59099999999999997</c:v>
                </c:pt>
                <c:pt idx="792">
                  <c:v>0.59199999999999997</c:v>
                </c:pt>
                <c:pt idx="793">
                  <c:v>0.59350000000000003</c:v>
                </c:pt>
                <c:pt idx="794">
                  <c:v>0.59499999999999997</c:v>
                </c:pt>
                <c:pt idx="795">
                  <c:v>0.59650000000000003</c:v>
                </c:pt>
                <c:pt idx="796">
                  <c:v>0.59750000000000003</c:v>
                </c:pt>
                <c:pt idx="797">
                  <c:v>0.59899999999999998</c:v>
                </c:pt>
                <c:pt idx="798">
                  <c:v>0.60050000000000003</c:v>
                </c:pt>
                <c:pt idx="799">
                  <c:v>0.60150000000000003</c:v>
                </c:pt>
                <c:pt idx="800">
                  <c:v>0.60250000000000004</c:v>
                </c:pt>
                <c:pt idx="801">
                  <c:v>0.60399999999999998</c:v>
                </c:pt>
                <c:pt idx="802">
                  <c:v>0.60499999999999998</c:v>
                </c:pt>
                <c:pt idx="803">
                  <c:v>0.60650000000000004</c:v>
                </c:pt>
                <c:pt idx="804">
                  <c:v>0.60799999999999998</c:v>
                </c:pt>
                <c:pt idx="805">
                  <c:v>0.60899999999999999</c:v>
                </c:pt>
                <c:pt idx="806">
                  <c:v>0.61050000000000004</c:v>
                </c:pt>
                <c:pt idx="807">
                  <c:v>0.61150000000000004</c:v>
                </c:pt>
                <c:pt idx="808">
                  <c:v>0.61350000000000005</c:v>
                </c:pt>
                <c:pt idx="809">
                  <c:v>0.61450000000000005</c:v>
                </c:pt>
                <c:pt idx="810">
                  <c:v>0.61599999999999999</c:v>
                </c:pt>
                <c:pt idx="811">
                  <c:v>0.61750000000000005</c:v>
                </c:pt>
                <c:pt idx="812">
                  <c:v>0.61850000000000005</c:v>
                </c:pt>
                <c:pt idx="813">
                  <c:v>0.62</c:v>
                </c:pt>
                <c:pt idx="814">
                  <c:v>0.62150000000000005</c:v>
                </c:pt>
                <c:pt idx="815">
                  <c:v>0.62250000000000005</c:v>
                </c:pt>
                <c:pt idx="816">
                  <c:v>0.624</c:v>
                </c:pt>
                <c:pt idx="817">
                  <c:v>0.62549999999999994</c:v>
                </c:pt>
                <c:pt idx="818">
                  <c:v>0.62649999999999995</c:v>
                </c:pt>
                <c:pt idx="819">
                  <c:v>0.628</c:v>
                </c:pt>
                <c:pt idx="820">
                  <c:v>0.629</c:v>
                </c:pt>
                <c:pt idx="821">
                  <c:v>0.63049999999999995</c:v>
                </c:pt>
                <c:pt idx="822">
                  <c:v>0.63149999999999995</c:v>
                </c:pt>
                <c:pt idx="823">
                  <c:v>0.63300000000000001</c:v>
                </c:pt>
                <c:pt idx="824">
                  <c:v>0.63449999999999995</c:v>
                </c:pt>
                <c:pt idx="825">
                  <c:v>0.63649999999999995</c:v>
                </c:pt>
                <c:pt idx="826">
                  <c:v>0.63749999999999996</c:v>
                </c:pt>
                <c:pt idx="827">
                  <c:v>0.63900000000000001</c:v>
                </c:pt>
                <c:pt idx="828">
                  <c:v>0.64100000000000001</c:v>
                </c:pt>
                <c:pt idx="829">
                  <c:v>0.64200000000000002</c:v>
                </c:pt>
                <c:pt idx="830">
                  <c:v>0.64349999999999996</c:v>
                </c:pt>
                <c:pt idx="831">
                  <c:v>0.64549999999999996</c:v>
                </c:pt>
                <c:pt idx="832">
                  <c:v>0.64649999999999996</c:v>
                </c:pt>
                <c:pt idx="833">
                  <c:v>0.64800000000000002</c:v>
                </c:pt>
                <c:pt idx="834">
                  <c:v>0.64949999999999997</c:v>
                </c:pt>
                <c:pt idx="835">
                  <c:v>0.65100000000000002</c:v>
                </c:pt>
                <c:pt idx="836">
                  <c:v>0.65200000000000002</c:v>
                </c:pt>
                <c:pt idx="837">
                  <c:v>0.65400000000000003</c:v>
                </c:pt>
                <c:pt idx="838">
                  <c:v>0.65600000000000003</c:v>
                </c:pt>
                <c:pt idx="839">
                  <c:v>0.65700000000000003</c:v>
                </c:pt>
                <c:pt idx="840">
                  <c:v>0.65849999999999997</c:v>
                </c:pt>
                <c:pt idx="841">
                  <c:v>0.66049999999999998</c:v>
                </c:pt>
                <c:pt idx="842">
                  <c:v>0.66200000000000003</c:v>
                </c:pt>
                <c:pt idx="843">
                  <c:v>0.66349999999999998</c:v>
                </c:pt>
                <c:pt idx="844">
                  <c:v>0.66500000000000004</c:v>
                </c:pt>
                <c:pt idx="845">
                  <c:v>0.66649999999999998</c:v>
                </c:pt>
                <c:pt idx="846">
                  <c:v>0.66749999999999998</c:v>
                </c:pt>
                <c:pt idx="847">
                  <c:v>0.66949999999999998</c:v>
                </c:pt>
                <c:pt idx="848">
                  <c:v>0.67100000000000004</c:v>
                </c:pt>
                <c:pt idx="849">
                  <c:v>0.67300000000000004</c:v>
                </c:pt>
                <c:pt idx="850">
                  <c:v>0.67449999999999999</c:v>
                </c:pt>
                <c:pt idx="851">
                  <c:v>0.67649999999999999</c:v>
                </c:pt>
                <c:pt idx="852">
                  <c:v>0.67800000000000005</c:v>
                </c:pt>
                <c:pt idx="853">
                  <c:v>0.68</c:v>
                </c:pt>
                <c:pt idx="854">
                  <c:v>0.68200000000000005</c:v>
                </c:pt>
                <c:pt idx="855">
                  <c:v>0.6835</c:v>
                </c:pt>
                <c:pt idx="856">
                  <c:v>0.68500000000000005</c:v>
                </c:pt>
                <c:pt idx="857">
                  <c:v>0.68700000000000006</c:v>
                </c:pt>
                <c:pt idx="858">
                  <c:v>0.6885</c:v>
                </c:pt>
                <c:pt idx="859">
                  <c:v>0.69</c:v>
                </c:pt>
                <c:pt idx="860">
                  <c:v>0.69199999999999995</c:v>
                </c:pt>
                <c:pt idx="861">
                  <c:v>0.69399999999999995</c:v>
                </c:pt>
                <c:pt idx="862">
                  <c:v>0.69599999999999995</c:v>
                </c:pt>
                <c:pt idx="863">
                  <c:v>0.69699999999999995</c:v>
                </c:pt>
                <c:pt idx="864">
                  <c:v>0.69899999999999995</c:v>
                </c:pt>
                <c:pt idx="865">
                  <c:v>0.70099999999999996</c:v>
                </c:pt>
                <c:pt idx="866">
                  <c:v>0.70250000000000001</c:v>
                </c:pt>
                <c:pt idx="867">
                  <c:v>0.70399999999999996</c:v>
                </c:pt>
                <c:pt idx="868">
                  <c:v>0.70550000000000002</c:v>
                </c:pt>
                <c:pt idx="869">
                  <c:v>0.70650000000000002</c:v>
                </c:pt>
                <c:pt idx="870">
                  <c:v>0.70850000000000002</c:v>
                </c:pt>
                <c:pt idx="871">
                  <c:v>0.71</c:v>
                </c:pt>
                <c:pt idx="872">
                  <c:v>0.71150000000000002</c:v>
                </c:pt>
                <c:pt idx="873">
                  <c:v>0.71350000000000002</c:v>
                </c:pt>
                <c:pt idx="874">
                  <c:v>0.71450000000000002</c:v>
                </c:pt>
                <c:pt idx="875">
                  <c:v>0.71650000000000003</c:v>
                </c:pt>
                <c:pt idx="876">
                  <c:v>0.71750000000000003</c:v>
                </c:pt>
                <c:pt idx="877">
                  <c:v>0.71950000000000003</c:v>
                </c:pt>
                <c:pt idx="878">
                  <c:v>0.72150000000000003</c:v>
                </c:pt>
                <c:pt idx="879">
                  <c:v>0.72250000000000003</c:v>
                </c:pt>
                <c:pt idx="880">
                  <c:v>0.72399999999999998</c:v>
                </c:pt>
                <c:pt idx="881">
                  <c:v>0.72599999999999998</c:v>
                </c:pt>
                <c:pt idx="882">
                  <c:v>0.72699999999999998</c:v>
                </c:pt>
                <c:pt idx="883">
                  <c:v>0.72799999999999998</c:v>
                </c:pt>
                <c:pt idx="884">
                  <c:v>0.73</c:v>
                </c:pt>
                <c:pt idx="885">
                  <c:v>0.73099999999999998</c:v>
                </c:pt>
                <c:pt idx="886">
                  <c:v>0.73299999999999998</c:v>
                </c:pt>
                <c:pt idx="887">
                  <c:v>0.73450000000000004</c:v>
                </c:pt>
                <c:pt idx="888">
                  <c:v>0.73599999999999999</c:v>
                </c:pt>
                <c:pt idx="889">
                  <c:v>0.73750000000000004</c:v>
                </c:pt>
                <c:pt idx="890">
                  <c:v>0.73899999999999999</c:v>
                </c:pt>
                <c:pt idx="891">
                  <c:v>0.74099999999999999</c:v>
                </c:pt>
                <c:pt idx="892">
                  <c:v>0.74199999999999999</c:v>
                </c:pt>
                <c:pt idx="893">
                  <c:v>0.74350000000000005</c:v>
                </c:pt>
                <c:pt idx="894">
                  <c:v>0.745</c:v>
                </c:pt>
                <c:pt idx="895">
                  <c:v>0.746</c:v>
                </c:pt>
                <c:pt idx="896">
                  <c:v>0.74750000000000005</c:v>
                </c:pt>
                <c:pt idx="897">
                  <c:v>0.749</c:v>
                </c:pt>
                <c:pt idx="898">
                  <c:v>0.75</c:v>
                </c:pt>
                <c:pt idx="899">
                  <c:v>0.75149999999999995</c:v>
                </c:pt>
                <c:pt idx="900">
                  <c:v>0.753</c:v>
                </c:pt>
                <c:pt idx="901">
                  <c:v>0.755</c:v>
                </c:pt>
                <c:pt idx="902">
                  <c:v>0.75600000000000001</c:v>
                </c:pt>
                <c:pt idx="903">
                  <c:v>0.75700000000000001</c:v>
                </c:pt>
                <c:pt idx="904">
                  <c:v>0.75900000000000001</c:v>
                </c:pt>
                <c:pt idx="905">
                  <c:v>0.76</c:v>
                </c:pt>
                <c:pt idx="906">
                  <c:v>0.76200000000000001</c:v>
                </c:pt>
                <c:pt idx="907">
                  <c:v>0.76300000000000001</c:v>
                </c:pt>
                <c:pt idx="908">
                  <c:v>0.76500000000000001</c:v>
                </c:pt>
                <c:pt idx="909">
                  <c:v>0.76600000000000001</c:v>
                </c:pt>
                <c:pt idx="910">
                  <c:v>0.76700000000000002</c:v>
                </c:pt>
                <c:pt idx="911">
                  <c:v>0.76800000000000002</c:v>
                </c:pt>
                <c:pt idx="912">
                  <c:v>0.77</c:v>
                </c:pt>
                <c:pt idx="913">
                  <c:v>0.77100000000000002</c:v>
                </c:pt>
                <c:pt idx="914">
                  <c:v>0.77249999999999996</c:v>
                </c:pt>
                <c:pt idx="915">
                  <c:v>0.77349999999999997</c:v>
                </c:pt>
                <c:pt idx="916">
                  <c:v>0.77549999999999997</c:v>
                </c:pt>
                <c:pt idx="917">
                  <c:v>0.77649999999999997</c:v>
                </c:pt>
                <c:pt idx="918">
                  <c:v>0.77749999999999997</c:v>
                </c:pt>
                <c:pt idx="919">
                  <c:v>0.77949999999999997</c:v>
                </c:pt>
                <c:pt idx="920">
                  <c:v>0.78049999999999997</c:v>
                </c:pt>
                <c:pt idx="921">
                  <c:v>0.78200000000000003</c:v>
                </c:pt>
                <c:pt idx="922">
                  <c:v>0.78349999999999997</c:v>
                </c:pt>
                <c:pt idx="923">
                  <c:v>0.78449999999999998</c:v>
                </c:pt>
                <c:pt idx="924">
                  <c:v>0.78600000000000003</c:v>
                </c:pt>
                <c:pt idx="925">
                  <c:v>0.78749999999999998</c:v>
                </c:pt>
                <c:pt idx="926">
                  <c:v>0.78849999999999998</c:v>
                </c:pt>
                <c:pt idx="927">
                  <c:v>0.78949999999999998</c:v>
                </c:pt>
                <c:pt idx="928">
                  <c:v>0.79049999999999998</c:v>
                </c:pt>
                <c:pt idx="929">
                  <c:v>0.79200000000000004</c:v>
                </c:pt>
                <c:pt idx="930">
                  <c:v>0.79349999999999998</c:v>
                </c:pt>
                <c:pt idx="931">
                  <c:v>0.79500000000000004</c:v>
                </c:pt>
                <c:pt idx="932">
                  <c:v>0.79600000000000004</c:v>
                </c:pt>
                <c:pt idx="933">
                  <c:v>0.79700000000000004</c:v>
                </c:pt>
                <c:pt idx="934">
                  <c:v>0.79900000000000004</c:v>
                </c:pt>
                <c:pt idx="935">
                  <c:v>0.8</c:v>
                </c:pt>
                <c:pt idx="936">
                  <c:v>0.80149999999999999</c:v>
                </c:pt>
                <c:pt idx="937">
                  <c:v>0.80300000000000005</c:v>
                </c:pt>
                <c:pt idx="938">
                  <c:v>0.80400000000000005</c:v>
                </c:pt>
                <c:pt idx="939">
                  <c:v>0.80500000000000005</c:v>
                </c:pt>
                <c:pt idx="940">
                  <c:v>0.80649999999999999</c:v>
                </c:pt>
                <c:pt idx="941">
                  <c:v>0.8075</c:v>
                </c:pt>
                <c:pt idx="942">
                  <c:v>0.80900000000000005</c:v>
                </c:pt>
                <c:pt idx="943">
                  <c:v>0.81</c:v>
                </c:pt>
                <c:pt idx="944">
                  <c:v>0.81100000000000005</c:v>
                </c:pt>
                <c:pt idx="945">
                  <c:v>0.8125</c:v>
                </c:pt>
                <c:pt idx="946">
                  <c:v>0.8135</c:v>
                </c:pt>
                <c:pt idx="947">
                  <c:v>0.81499999999999995</c:v>
                </c:pt>
                <c:pt idx="948">
                  <c:v>0.8165</c:v>
                </c:pt>
                <c:pt idx="949">
                  <c:v>0.8175</c:v>
                </c:pt>
                <c:pt idx="950">
                  <c:v>0.81850000000000001</c:v>
                </c:pt>
                <c:pt idx="951">
                  <c:v>0.82050000000000001</c:v>
                </c:pt>
                <c:pt idx="952">
                  <c:v>0.82150000000000001</c:v>
                </c:pt>
                <c:pt idx="953">
                  <c:v>0.82250000000000001</c:v>
                </c:pt>
                <c:pt idx="954">
                  <c:v>0.82399999999999995</c:v>
                </c:pt>
                <c:pt idx="955">
                  <c:v>0.82499999999999996</c:v>
                </c:pt>
                <c:pt idx="956">
                  <c:v>0.82599999999999996</c:v>
                </c:pt>
                <c:pt idx="957">
                  <c:v>0.82699999999999996</c:v>
                </c:pt>
                <c:pt idx="958">
                  <c:v>0.82799999999999996</c:v>
                </c:pt>
                <c:pt idx="959">
                  <c:v>0.82950000000000002</c:v>
                </c:pt>
                <c:pt idx="960">
                  <c:v>0.83099999999999996</c:v>
                </c:pt>
                <c:pt idx="961">
                  <c:v>0.83250000000000002</c:v>
                </c:pt>
                <c:pt idx="962">
                  <c:v>0.83350000000000002</c:v>
                </c:pt>
                <c:pt idx="963">
                  <c:v>0.83450000000000002</c:v>
                </c:pt>
                <c:pt idx="964">
                  <c:v>0.83599999999999997</c:v>
                </c:pt>
                <c:pt idx="965">
                  <c:v>0.83750000000000002</c:v>
                </c:pt>
                <c:pt idx="966">
                  <c:v>0.83850000000000002</c:v>
                </c:pt>
                <c:pt idx="967">
                  <c:v>0.84</c:v>
                </c:pt>
                <c:pt idx="968">
                  <c:v>0.84150000000000003</c:v>
                </c:pt>
                <c:pt idx="969">
                  <c:v>0.84250000000000003</c:v>
                </c:pt>
                <c:pt idx="970">
                  <c:v>0.84350000000000003</c:v>
                </c:pt>
                <c:pt idx="971">
                  <c:v>0.84450000000000003</c:v>
                </c:pt>
                <c:pt idx="972">
                  <c:v>0.84650000000000003</c:v>
                </c:pt>
                <c:pt idx="973">
                  <c:v>0.84750000000000003</c:v>
                </c:pt>
                <c:pt idx="974">
                  <c:v>0.84850000000000003</c:v>
                </c:pt>
                <c:pt idx="975">
                  <c:v>0.84950000000000003</c:v>
                </c:pt>
                <c:pt idx="976">
                  <c:v>0.85150000000000003</c:v>
                </c:pt>
                <c:pt idx="977">
                  <c:v>0.85250000000000004</c:v>
                </c:pt>
                <c:pt idx="978">
                  <c:v>0.85399999999999998</c:v>
                </c:pt>
                <c:pt idx="979">
                  <c:v>0.85499999999999998</c:v>
                </c:pt>
                <c:pt idx="980">
                  <c:v>0.85599999999999998</c:v>
                </c:pt>
                <c:pt idx="981">
                  <c:v>0.85799999999999998</c:v>
                </c:pt>
                <c:pt idx="982">
                  <c:v>0.85899999999999999</c:v>
                </c:pt>
                <c:pt idx="983">
                  <c:v>0.86050000000000004</c:v>
                </c:pt>
                <c:pt idx="984">
                  <c:v>0.86199999999999999</c:v>
                </c:pt>
                <c:pt idx="985">
                  <c:v>0.86299999999999999</c:v>
                </c:pt>
                <c:pt idx="986">
                  <c:v>0.86399999999999999</c:v>
                </c:pt>
                <c:pt idx="987">
                  <c:v>0.86550000000000005</c:v>
                </c:pt>
                <c:pt idx="988">
                  <c:v>0.86650000000000005</c:v>
                </c:pt>
                <c:pt idx="989">
                  <c:v>0.86799999999999999</c:v>
                </c:pt>
                <c:pt idx="990">
                  <c:v>0.86899999999999999</c:v>
                </c:pt>
                <c:pt idx="991">
                  <c:v>0.87050000000000005</c:v>
                </c:pt>
                <c:pt idx="992">
                  <c:v>0.872</c:v>
                </c:pt>
                <c:pt idx="993">
                  <c:v>0.873</c:v>
                </c:pt>
                <c:pt idx="994">
                  <c:v>0.87450000000000006</c:v>
                </c:pt>
                <c:pt idx="995">
                  <c:v>0.87549999999999994</c:v>
                </c:pt>
                <c:pt idx="996">
                  <c:v>0.877</c:v>
                </c:pt>
                <c:pt idx="997">
                  <c:v>0.87849999999999995</c:v>
                </c:pt>
                <c:pt idx="998">
                  <c:v>0.87949999999999995</c:v>
                </c:pt>
                <c:pt idx="999">
                  <c:v>0.88100000000000001</c:v>
                </c:pt>
                <c:pt idx="1000">
                  <c:v>0.88249999999999995</c:v>
                </c:pt>
                <c:pt idx="1001">
                  <c:v>0.88349999999999995</c:v>
                </c:pt>
                <c:pt idx="1002">
                  <c:v>0.88500000000000001</c:v>
                </c:pt>
                <c:pt idx="1003">
                  <c:v>0.88600000000000001</c:v>
                </c:pt>
                <c:pt idx="1004">
                  <c:v>0.88700000000000001</c:v>
                </c:pt>
                <c:pt idx="1005">
                  <c:v>0.88900000000000001</c:v>
                </c:pt>
                <c:pt idx="1006">
                  <c:v>0.89</c:v>
                </c:pt>
                <c:pt idx="1007">
                  <c:v>0.89149999999999996</c:v>
                </c:pt>
                <c:pt idx="1008">
                  <c:v>0.89249999999999996</c:v>
                </c:pt>
                <c:pt idx="1009">
                  <c:v>0.89349999999999996</c:v>
                </c:pt>
                <c:pt idx="1010">
                  <c:v>0.89500000000000002</c:v>
                </c:pt>
                <c:pt idx="1011">
                  <c:v>0.89649999999999996</c:v>
                </c:pt>
                <c:pt idx="1012">
                  <c:v>0.89800000000000002</c:v>
                </c:pt>
                <c:pt idx="1013">
                  <c:v>0.89900000000000002</c:v>
                </c:pt>
                <c:pt idx="1014">
                  <c:v>0.90049999999999997</c:v>
                </c:pt>
                <c:pt idx="1015">
                  <c:v>0.90200000000000002</c:v>
                </c:pt>
                <c:pt idx="1016">
                  <c:v>0.90349999999999997</c:v>
                </c:pt>
                <c:pt idx="1017">
                  <c:v>0.90449999999999997</c:v>
                </c:pt>
                <c:pt idx="1018">
                  <c:v>0.90549999999999997</c:v>
                </c:pt>
                <c:pt idx="1019">
                  <c:v>0.90749999999999997</c:v>
                </c:pt>
                <c:pt idx="1020">
                  <c:v>0.90849999999999997</c:v>
                </c:pt>
                <c:pt idx="1021">
                  <c:v>0.90949999999999998</c:v>
                </c:pt>
                <c:pt idx="1022">
                  <c:v>0.91100000000000003</c:v>
                </c:pt>
                <c:pt idx="1023">
                  <c:v>0.91249999999999998</c:v>
                </c:pt>
                <c:pt idx="1024">
                  <c:v>0.91400000000000003</c:v>
                </c:pt>
                <c:pt idx="1025">
                  <c:v>0.91500000000000004</c:v>
                </c:pt>
                <c:pt idx="1026">
                  <c:v>0.91649999999999998</c:v>
                </c:pt>
                <c:pt idx="1027">
                  <c:v>0.91800000000000004</c:v>
                </c:pt>
                <c:pt idx="1028">
                  <c:v>0.91900000000000004</c:v>
                </c:pt>
                <c:pt idx="1029">
                  <c:v>0.92049999999999998</c:v>
                </c:pt>
                <c:pt idx="1030">
                  <c:v>0.92200000000000004</c:v>
                </c:pt>
                <c:pt idx="1031">
                  <c:v>0.92300000000000004</c:v>
                </c:pt>
                <c:pt idx="1032">
                  <c:v>0.92449999999999999</c:v>
                </c:pt>
                <c:pt idx="1033">
                  <c:v>0.92600000000000005</c:v>
                </c:pt>
                <c:pt idx="1034">
                  <c:v>0.92749999999999999</c:v>
                </c:pt>
                <c:pt idx="1035">
                  <c:v>0.92900000000000005</c:v>
                </c:pt>
                <c:pt idx="1036">
                  <c:v>0.93</c:v>
                </c:pt>
                <c:pt idx="1037">
                  <c:v>0.93149999999999999</c:v>
                </c:pt>
                <c:pt idx="1038">
                  <c:v>0.93300000000000005</c:v>
                </c:pt>
                <c:pt idx="1039">
                  <c:v>0.9345</c:v>
                </c:pt>
                <c:pt idx="1040">
                  <c:v>0.9355</c:v>
                </c:pt>
                <c:pt idx="1041">
                  <c:v>0.9375</c:v>
                </c:pt>
                <c:pt idx="1042">
                  <c:v>0.9385</c:v>
                </c:pt>
                <c:pt idx="1043">
                  <c:v>0.94</c:v>
                </c:pt>
                <c:pt idx="1044">
                  <c:v>0.9415</c:v>
                </c:pt>
                <c:pt idx="1045">
                  <c:v>0.94299999999999995</c:v>
                </c:pt>
                <c:pt idx="1046">
                  <c:v>0.94450000000000001</c:v>
                </c:pt>
                <c:pt idx="1047">
                  <c:v>0.94550000000000001</c:v>
                </c:pt>
                <c:pt idx="1048">
                  <c:v>0.94750000000000001</c:v>
                </c:pt>
                <c:pt idx="1049">
                  <c:v>0.94899999999999995</c:v>
                </c:pt>
                <c:pt idx="1050">
                  <c:v>0.95050000000000001</c:v>
                </c:pt>
                <c:pt idx="1051">
                  <c:v>0.95199999999999996</c:v>
                </c:pt>
                <c:pt idx="1052">
                  <c:v>0.95350000000000001</c:v>
                </c:pt>
                <c:pt idx="1053">
                  <c:v>0.95499999999999996</c:v>
                </c:pt>
                <c:pt idx="1054">
                  <c:v>0.95650000000000002</c:v>
                </c:pt>
                <c:pt idx="1055">
                  <c:v>0.95799999999999996</c:v>
                </c:pt>
                <c:pt idx="1056">
                  <c:v>0.96</c:v>
                </c:pt>
                <c:pt idx="1057">
                  <c:v>0.96099999999999997</c:v>
                </c:pt>
                <c:pt idx="1058">
                  <c:v>0.96299999999999997</c:v>
                </c:pt>
                <c:pt idx="1059">
                  <c:v>0.96399999999999997</c:v>
                </c:pt>
                <c:pt idx="1060">
                  <c:v>0.96599999999999997</c:v>
                </c:pt>
                <c:pt idx="1061">
                  <c:v>0.96799999999999997</c:v>
                </c:pt>
                <c:pt idx="1062">
                  <c:v>0.96950000000000003</c:v>
                </c:pt>
                <c:pt idx="1063">
                  <c:v>0.97099999999999997</c:v>
                </c:pt>
                <c:pt idx="1064">
                  <c:v>0.97250000000000003</c:v>
                </c:pt>
                <c:pt idx="1065">
                  <c:v>0.97450000000000003</c:v>
                </c:pt>
                <c:pt idx="1066">
                  <c:v>0.97599999999999998</c:v>
                </c:pt>
                <c:pt idx="1067">
                  <c:v>0.97750000000000004</c:v>
                </c:pt>
                <c:pt idx="1068">
                  <c:v>0.97899999999999998</c:v>
                </c:pt>
                <c:pt idx="1069">
                  <c:v>0.98050000000000004</c:v>
                </c:pt>
                <c:pt idx="1070">
                  <c:v>0.98250000000000004</c:v>
                </c:pt>
                <c:pt idx="1071">
                  <c:v>0.98399999999999999</c:v>
                </c:pt>
                <c:pt idx="1072">
                  <c:v>0.98499999999999999</c:v>
                </c:pt>
                <c:pt idx="1073">
                  <c:v>0.98699999999999999</c:v>
                </c:pt>
                <c:pt idx="1074">
                  <c:v>0.98899999999999999</c:v>
                </c:pt>
                <c:pt idx="1075">
                  <c:v>0.99099999999999999</c:v>
                </c:pt>
                <c:pt idx="1076">
                  <c:v>0.99299999999999999</c:v>
                </c:pt>
                <c:pt idx="1077">
                  <c:v>0.99450000000000005</c:v>
                </c:pt>
                <c:pt idx="1078">
                  <c:v>0.99650000000000005</c:v>
                </c:pt>
                <c:pt idx="1079">
                  <c:v>0.99850000000000005</c:v>
                </c:pt>
                <c:pt idx="1080">
                  <c:v>1.0004999999999999</c:v>
                </c:pt>
                <c:pt idx="1081">
                  <c:v>1.0029999999999999</c:v>
                </c:pt>
                <c:pt idx="1082">
                  <c:v>1.0049999999999999</c:v>
                </c:pt>
                <c:pt idx="1083">
                  <c:v>1.0069999999999999</c:v>
                </c:pt>
                <c:pt idx="1084">
                  <c:v>1.0089999999999999</c:v>
                </c:pt>
                <c:pt idx="1085">
                  <c:v>1.0109999999999999</c:v>
                </c:pt>
                <c:pt idx="1086">
                  <c:v>1.0135000000000001</c:v>
                </c:pt>
                <c:pt idx="1087">
                  <c:v>1.0149999999999999</c:v>
                </c:pt>
                <c:pt idx="1088">
                  <c:v>1.0169999999999999</c:v>
                </c:pt>
                <c:pt idx="1089">
                  <c:v>1.0189999999999999</c:v>
                </c:pt>
                <c:pt idx="1090">
                  <c:v>1.0209999999999999</c:v>
                </c:pt>
                <c:pt idx="1091">
                  <c:v>1.0225</c:v>
                </c:pt>
                <c:pt idx="1092">
                  <c:v>1.024</c:v>
                </c:pt>
                <c:pt idx="1093">
                  <c:v>1.026</c:v>
                </c:pt>
                <c:pt idx="1094">
                  <c:v>1.0275000000000001</c:v>
                </c:pt>
                <c:pt idx="1095">
                  <c:v>1.0289999999999999</c:v>
                </c:pt>
                <c:pt idx="1096">
                  <c:v>1.0309999999999999</c:v>
                </c:pt>
                <c:pt idx="1097">
                  <c:v>1.0329999999999999</c:v>
                </c:pt>
                <c:pt idx="1098">
                  <c:v>1.034</c:v>
                </c:pt>
                <c:pt idx="1099">
                  <c:v>1.036</c:v>
                </c:pt>
                <c:pt idx="1100">
                  <c:v>1.0375000000000001</c:v>
                </c:pt>
                <c:pt idx="1101">
                  <c:v>1.0389999999999999</c:v>
                </c:pt>
                <c:pt idx="1102">
                  <c:v>1.0405</c:v>
                </c:pt>
                <c:pt idx="1103">
                  <c:v>1.042</c:v>
                </c:pt>
                <c:pt idx="1104">
                  <c:v>1.0435000000000001</c:v>
                </c:pt>
                <c:pt idx="1105">
                  <c:v>1.0455000000000001</c:v>
                </c:pt>
                <c:pt idx="1106">
                  <c:v>1.0465</c:v>
                </c:pt>
                <c:pt idx="1107">
                  <c:v>1.0485</c:v>
                </c:pt>
                <c:pt idx="1108">
                  <c:v>1.05</c:v>
                </c:pt>
                <c:pt idx="1109">
                  <c:v>1.0515000000000001</c:v>
                </c:pt>
                <c:pt idx="1110">
                  <c:v>1.0535000000000001</c:v>
                </c:pt>
                <c:pt idx="1111">
                  <c:v>1.0545</c:v>
                </c:pt>
                <c:pt idx="1112">
                  <c:v>1.0565</c:v>
                </c:pt>
                <c:pt idx="1113">
                  <c:v>1.0580000000000001</c:v>
                </c:pt>
                <c:pt idx="1114">
                  <c:v>1.06</c:v>
                </c:pt>
                <c:pt idx="1115">
                  <c:v>1.0615000000000001</c:v>
                </c:pt>
                <c:pt idx="1116">
                  <c:v>1.0629999999999999</c:v>
                </c:pt>
                <c:pt idx="1117">
                  <c:v>1.0645</c:v>
                </c:pt>
                <c:pt idx="1118">
                  <c:v>1.0660000000000001</c:v>
                </c:pt>
                <c:pt idx="1119">
                  <c:v>1.0674999999999999</c:v>
                </c:pt>
                <c:pt idx="1120">
                  <c:v>1.069</c:v>
                </c:pt>
                <c:pt idx="1121">
                  <c:v>1.0705</c:v>
                </c:pt>
                <c:pt idx="1122">
                  <c:v>1.0720000000000001</c:v>
                </c:pt>
                <c:pt idx="1123">
                  <c:v>1.0734999999999999</c:v>
                </c:pt>
                <c:pt idx="1124">
                  <c:v>1.075</c:v>
                </c:pt>
                <c:pt idx="1125">
                  <c:v>1.0765</c:v>
                </c:pt>
                <c:pt idx="1126">
                  <c:v>1.0780000000000001</c:v>
                </c:pt>
                <c:pt idx="1127">
                  <c:v>1.0794999999999999</c:v>
                </c:pt>
                <c:pt idx="1128">
                  <c:v>1.081</c:v>
                </c:pt>
                <c:pt idx="1129">
                  <c:v>1.0825</c:v>
                </c:pt>
                <c:pt idx="1130">
                  <c:v>1.0840000000000001</c:v>
                </c:pt>
                <c:pt idx="1131">
                  <c:v>1.0854999999999999</c:v>
                </c:pt>
                <c:pt idx="1132">
                  <c:v>1.087</c:v>
                </c:pt>
                <c:pt idx="1133">
                  <c:v>1.0885</c:v>
                </c:pt>
                <c:pt idx="1134">
                  <c:v>1.0894999999999999</c:v>
                </c:pt>
                <c:pt idx="1135">
                  <c:v>1.0914999999999999</c:v>
                </c:pt>
                <c:pt idx="1136">
                  <c:v>1.0925</c:v>
                </c:pt>
                <c:pt idx="1137">
                  <c:v>1.0940000000000001</c:v>
                </c:pt>
                <c:pt idx="1138">
                  <c:v>1.0954999999999999</c:v>
                </c:pt>
                <c:pt idx="1139">
                  <c:v>1.097</c:v>
                </c:pt>
                <c:pt idx="1140">
                  <c:v>1.0985</c:v>
                </c:pt>
                <c:pt idx="1141">
                  <c:v>1.1000000000000001</c:v>
                </c:pt>
                <c:pt idx="1142">
                  <c:v>1.101</c:v>
                </c:pt>
                <c:pt idx="1143">
                  <c:v>1.1025</c:v>
                </c:pt>
                <c:pt idx="1144">
                  <c:v>1.1040000000000001</c:v>
                </c:pt>
                <c:pt idx="1145">
                  <c:v>1.1054999999999999</c:v>
                </c:pt>
                <c:pt idx="1146">
                  <c:v>1.1065</c:v>
                </c:pt>
                <c:pt idx="1147">
                  <c:v>1.1085</c:v>
                </c:pt>
                <c:pt idx="1148">
                  <c:v>1.1094999999999999</c:v>
                </c:pt>
                <c:pt idx="1149">
                  <c:v>1.111</c:v>
                </c:pt>
                <c:pt idx="1150">
                  <c:v>1.1125</c:v>
                </c:pt>
                <c:pt idx="1151">
                  <c:v>1.1140000000000001</c:v>
                </c:pt>
                <c:pt idx="1152">
                  <c:v>1.115</c:v>
                </c:pt>
                <c:pt idx="1153">
                  <c:v>1.117</c:v>
                </c:pt>
                <c:pt idx="1154">
                  <c:v>1.1180000000000001</c:v>
                </c:pt>
                <c:pt idx="1155">
                  <c:v>1.1194999999999999</c:v>
                </c:pt>
                <c:pt idx="1156">
                  <c:v>1.121</c:v>
                </c:pt>
                <c:pt idx="1157">
                  <c:v>1.1220000000000001</c:v>
                </c:pt>
                <c:pt idx="1158">
                  <c:v>1.1234999999999999</c:v>
                </c:pt>
                <c:pt idx="1159">
                  <c:v>1.1245000000000001</c:v>
                </c:pt>
                <c:pt idx="1160">
                  <c:v>1.1259999999999999</c:v>
                </c:pt>
                <c:pt idx="1161">
                  <c:v>1.1274999999999999</c:v>
                </c:pt>
                <c:pt idx="1162">
                  <c:v>1.1285000000000001</c:v>
                </c:pt>
                <c:pt idx="1163">
                  <c:v>1.1299999999999999</c:v>
                </c:pt>
                <c:pt idx="1164">
                  <c:v>1.1315</c:v>
                </c:pt>
                <c:pt idx="1165">
                  <c:v>1.133</c:v>
                </c:pt>
                <c:pt idx="1166">
                  <c:v>1.1339999999999999</c:v>
                </c:pt>
                <c:pt idx="1167">
                  <c:v>1.135</c:v>
                </c:pt>
                <c:pt idx="1168">
                  <c:v>1.137</c:v>
                </c:pt>
                <c:pt idx="1169">
                  <c:v>1.1379999999999999</c:v>
                </c:pt>
                <c:pt idx="1170">
                  <c:v>1.1395</c:v>
                </c:pt>
                <c:pt idx="1171">
                  <c:v>1.141</c:v>
                </c:pt>
                <c:pt idx="1172">
                  <c:v>1.1419999999999999</c:v>
                </c:pt>
                <c:pt idx="1173">
                  <c:v>1.1435</c:v>
                </c:pt>
                <c:pt idx="1174">
                  <c:v>1.1445000000000001</c:v>
                </c:pt>
                <c:pt idx="1175">
                  <c:v>1.1459999999999999</c:v>
                </c:pt>
                <c:pt idx="1176">
                  <c:v>1.1475</c:v>
                </c:pt>
                <c:pt idx="1177">
                  <c:v>1.1485000000000001</c:v>
                </c:pt>
                <c:pt idx="1178">
                  <c:v>1.1495</c:v>
                </c:pt>
                <c:pt idx="1179">
                  <c:v>1.151</c:v>
                </c:pt>
                <c:pt idx="1180">
                  <c:v>1.1519999999999999</c:v>
                </c:pt>
                <c:pt idx="1181">
                  <c:v>1.1539999999999999</c:v>
                </c:pt>
                <c:pt idx="1182">
                  <c:v>1.155</c:v>
                </c:pt>
                <c:pt idx="1183">
                  <c:v>1.1559999999999999</c:v>
                </c:pt>
                <c:pt idx="1184">
                  <c:v>1.1575</c:v>
                </c:pt>
                <c:pt idx="1185">
                  <c:v>1.159</c:v>
                </c:pt>
                <c:pt idx="1186">
                  <c:v>1.1599999999999999</c:v>
                </c:pt>
                <c:pt idx="1187">
                  <c:v>1.161</c:v>
                </c:pt>
                <c:pt idx="1188">
                  <c:v>1.1625000000000001</c:v>
                </c:pt>
                <c:pt idx="1189">
                  <c:v>1.1639999999999999</c:v>
                </c:pt>
                <c:pt idx="1190">
                  <c:v>1.165</c:v>
                </c:pt>
                <c:pt idx="1191">
                  <c:v>1.1665000000000001</c:v>
                </c:pt>
                <c:pt idx="1192">
                  <c:v>1.1675</c:v>
                </c:pt>
                <c:pt idx="1193">
                  <c:v>1.169</c:v>
                </c:pt>
                <c:pt idx="1194">
                  <c:v>1.1705000000000001</c:v>
                </c:pt>
                <c:pt idx="1195">
                  <c:v>1.1719999999999999</c:v>
                </c:pt>
                <c:pt idx="1196">
                  <c:v>1.173</c:v>
                </c:pt>
                <c:pt idx="1197">
                  <c:v>1.1739999999999999</c:v>
                </c:pt>
                <c:pt idx="1198">
                  <c:v>1.1755</c:v>
                </c:pt>
                <c:pt idx="1199">
                  <c:v>1.177</c:v>
                </c:pt>
                <c:pt idx="1200">
                  <c:v>1.1785000000000001</c:v>
                </c:pt>
                <c:pt idx="1201">
                  <c:v>1.18</c:v>
                </c:pt>
                <c:pt idx="1202">
                  <c:v>1.181</c:v>
                </c:pt>
                <c:pt idx="1203">
                  <c:v>1.1825000000000001</c:v>
                </c:pt>
                <c:pt idx="1204">
                  <c:v>1.1839999999999999</c:v>
                </c:pt>
                <c:pt idx="1205">
                  <c:v>1.1850000000000001</c:v>
                </c:pt>
                <c:pt idx="1206">
                  <c:v>1.1859999999999999</c:v>
                </c:pt>
                <c:pt idx="1207">
                  <c:v>1.1875</c:v>
                </c:pt>
                <c:pt idx="1208">
                  <c:v>1.1890000000000001</c:v>
                </c:pt>
                <c:pt idx="1209">
                  <c:v>1.19</c:v>
                </c:pt>
                <c:pt idx="1210">
                  <c:v>1.1919999999999999</c:v>
                </c:pt>
                <c:pt idx="1211">
                  <c:v>1.1930000000000001</c:v>
                </c:pt>
                <c:pt idx="1212">
                  <c:v>1.1944999999999999</c:v>
                </c:pt>
                <c:pt idx="1213">
                  <c:v>1.1955</c:v>
                </c:pt>
                <c:pt idx="1214">
                  <c:v>1.1970000000000001</c:v>
                </c:pt>
                <c:pt idx="1215">
                  <c:v>1.1984999999999999</c:v>
                </c:pt>
                <c:pt idx="1216">
                  <c:v>1.1995</c:v>
                </c:pt>
                <c:pt idx="1217">
                  <c:v>1.2010000000000001</c:v>
                </c:pt>
                <c:pt idx="1218">
                  <c:v>1.2030000000000001</c:v>
                </c:pt>
                <c:pt idx="1219">
                  <c:v>1.204</c:v>
                </c:pt>
                <c:pt idx="1220">
                  <c:v>1.2050000000000001</c:v>
                </c:pt>
                <c:pt idx="1221">
                  <c:v>1.2064999999999999</c:v>
                </c:pt>
                <c:pt idx="1222">
                  <c:v>1.2075</c:v>
                </c:pt>
                <c:pt idx="1223">
                  <c:v>1.2090000000000001</c:v>
                </c:pt>
                <c:pt idx="1224">
                  <c:v>1.2104999999999999</c:v>
                </c:pt>
                <c:pt idx="1225">
                  <c:v>1.212</c:v>
                </c:pt>
                <c:pt idx="1226">
                  <c:v>1.2130000000000001</c:v>
                </c:pt>
                <c:pt idx="1227">
                  <c:v>1.2144999999999999</c:v>
                </c:pt>
                <c:pt idx="1228">
                  <c:v>1.2155</c:v>
                </c:pt>
                <c:pt idx="1229">
                  <c:v>1.2170000000000001</c:v>
                </c:pt>
                <c:pt idx="1230">
                  <c:v>1.2184999999999999</c:v>
                </c:pt>
                <c:pt idx="1231">
                  <c:v>1.2195</c:v>
                </c:pt>
                <c:pt idx="1232">
                  <c:v>1.2210000000000001</c:v>
                </c:pt>
                <c:pt idx="1233">
                  <c:v>1.2224999999999999</c:v>
                </c:pt>
                <c:pt idx="1234">
                  <c:v>1.224</c:v>
                </c:pt>
                <c:pt idx="1235">
                  <c:v>1.2250000000000001</c:v>
                </c:pt>
                <c:pt idx="1236">
                  <c:v>1.226</c:v>
                </c:pt>
                <c:pt idx="1237">
                  <c:v>1.228</c:v>
                </c:pt>
                <c:pt idx="1238">
                  <c:v>1.2290000000000001</c:v>
                </c:pt>
                <c:pt idx="1239">
                  <c:v>1.2310000000000001</c:v>
                </c:pt>
                <c:pt idx="1240">
                  <c:v>1.232</c:v>
                </c:pt>
                <c:pt idx="1241">
                  <c:v>1.2335</c:v>
                </c:pt>
                <c:pt idx="1242">
                  <c:v>1.2344999999999999</c:v>
                </c:pt>
                <c:pt idx="1243">
                  <c:v>1.2355</c:v>
                </c:pt>
                <c:pt idx="1244">
                  <c:v>1.2375</c:v>
                </c:pt>
                <c:pt idx="1245">
                  <c:v>1.2384999999999999</c:v>
                </c:pt>
                <c:pt idx="1246">
                  <c:v>1.24</c:v>
                </c:pt>
                <c:pt idx="1247">
                  <c:v>1.2415</c:v>
                </c:pt>
                <c:pt idx="1248">
                  <c:v>1.2424999999999999</c:v>
                </c:pt>
                <c:pt idx="1249">
                  <c:v>1.244</c:v>
                </c:pt>
                <c:pt idx="1250">
                  <c:v>1.2455000000000001</c:v>
                </c:pt>
                <c:pt idx="1251">
                  <c:v>1.2464999999999999</c:v>
                </c:pt>
                <c:pt idx="1252">
                  <c:v>1.248</c:v>
                </c:pt>
                <c:pt idx="1253">
                  <c:v>1.2495000000000001</c:v>
                </c:pt>
                <c:pt idx="1254">
                  <c:v>1.2504999999999999</c:v>
                </c:pt>
                <c:pt idx="1255">
                  <c:v>1.252</c:v>
                </c:pt>
                <c:pt idx="1256">
                  <c:v>1.2535000000000001</c:v>
                </c:pt>
                <c:pt idx="1257">
                  <c:v>1.2549999999999999</c:v>
                </c:pt>
                <c:pt idx="1258">
                  <c:v>1.256</c:v>
                </c:pt>
                <c:pt idx="1259">
                  <c:v>1.2575000000000001</c:v>
                </c:pt>
                <c:pt idx="1260">
                  <c:v>1.2589999999999999</c:v>
                </c:pt>
                <c:pt idx="1261">
                  <c:v>1.26</c:v>
                </c:pt>
                <c:pt idx="1262">
                  <c:v>1.2615000000000001</c:v>
                </c:pt>
                <c:pt idx="1263">
                  <c:v>1.2629999999999999</c:v>
                </c:pt>
                <c:pt idx="1264">
                  <c:v>1.264</c:v>
                </c:pt>
                <c:pt idx="1265">
                  <c:v>1.2649999999999999</c:v>
                </c:pt>
                <c:pt idx="1266">
                  <c:v>1.2669999999999999</c:v>
                </c:pt>
                <c:pt idx="1267">
                  <c:v>1.268</c:v>
                </c:pt>
                <c:pt idx="1268">
                  <c:v>1.27</c:v>
                </c:pt>
                <c:pt idx="1269">
                  <c:v>1.2709999999999999</c:v>
                </c:pt>
                <c:pt idx="1270">
                  <c:v>1.2725</c:v>
                </c:pt>
                <c:pt idx="1271">
                  <c:v>1.2735000000000001</c:v>
                </c:pt>
                <c:pt idx="1272">
                  <c:v>1.2749999999999999</c:v>
                </c:pt>
                <c:pt idx="1273">
                  <c:v>1.2765</c:v>
                </c:pt>
                <c:pt idx="1274">
                  <c:v>1.2775000000000001</c:v>
                </c:pt>
                <c:pt idx="1275">
                  <c:v>1.2789999999999999</c:v>
                </c:pt>
                <c:pt idx="1276">
                  <c:v>1.2805</c:v>
                </c:pt>
                <c:pt idx="1277">
                  <c:v>1.2815000000000001</c:v>
                </c:pt>
                <c:pt idx="1278">
                  <c:v>1.2829999999999999</c:v>
                </c:pt>
                <c:pt idx="1279">
                  <c:v>1.2845</c:v>
                </c:pt>
                <c:pt idx="1280">
                  <c:v>1.2855000000000001</c:v>
                </c:pt>
                <c:pt idx="1281">
                  <c:v>1.2865</c:v>
                </c:pt>
                <c:pt idx="1282">
                  <c:v>1.2885</c:v>
                </c:pt>
                <c:pt idx="1283">
                  <c:v>1.29</c:v>
                </c:pt>
                <c:pt idx="1284">
                  <c:v>1.2915000000000001</c:v>
                </c:pt>
                <c:pt idx="1285">
                  <c:v>1.2929999999999999</c:v>
                </c:pt>
                <c:pt idx="1286">
                  <c:v>1.294</c:v>
                </c:pt>
                <c:pt idx="1287">
                  <c:v>1.2955000000000001</c:v>
                </c:pt>
                <c:pt idx="1288">
                  <c:v>1.2965</c:v>
                </c:pt>
                <c:pt idx="1289">
                  <c:v>1.298</c:v>
                </c:pt>
                <c:pt idx="1290">
                  <c:v>1.2995000000000001</c:v>
                </c:pt>
                <c:pt idx="1291">
                  <c:v>1.3005</c:v>
                </c:pt>
                <c:pt idx="1292">
                  <c:v>1.302</c:v>
                </c:pt>
                <c:pt idx="1293">
                  <c:v>1.3035000000000001</c:v>
                </c:pt>
                <c:pt idx="1294">
                  <c:v>1.3049999999999999</c:v>
                </c:pt>
                <c:pt idx="1295">
                  <c:v>1.306</c:v>
                </c:pt>
                <c:pt idx="1296">
                  <c:v>1.3075000000000001</c:v>
                </c:pt>
                <c:pt idx="1297">
                  <c:v>1.3085</c:v>
                </c:pt>
                <c:pt idx="1298">
                  <c:v>1.3105</c:v>
                </c:pt>
                <c:pt idx="1299">
                  <c:v>1.3115000000000001</c:v>
                </c:pt>
                <c:pt idx="1300">
                  <c:v>1.3129999999999999</c:v>
                </c:pt>
                <c:pt idx="1301">
                  <c:v>1.3140000000000001</c:v>
                </c:pt>
                <c:pt idx="1302">
                  <c:v>1.3160000000000001</c:v>
                </c:pt>
                <c:pt idx="1303">
                  <c:v>1.3169999999999999</c:v>
                </c:pt>
                <c:pt idx="1304">
                  <c:v>1.3180000000000001</c:v>
                </c:pt>
                <c:pt idx="1305">
                  <c:v>1.3194999999999999</c:v>
                </c:pt>
                <c:pt idx="1306">
                  <c:v>1.321</c:v>
                </c:pt>
                <c:pt idx="1307">
                  <c:v>1.3220000000000001</c:v>
                </c:pt>
                <c:pt idx="1308">
                  <c:v>1.3234999999999999</c:v>
                </c:pt>
                <c:pt idx="1309">
                  <c:v>1.325</c:v>
                </c:pt>
                <c:pt idx="1310">
                  <c:v>1.3265</c:v>
                </c:pt>
                <c:pt idx="1311">
                  <c:v>1.3280000000000001</c:v>
                </c:pt>
                <c:pt idx="1312">
                  <c:v>1.3294999999999999</c:v>
                </c:pt>
                <c:pt idx="1313">
                  <c:v>1.3305</c:v>
                </c:pt>
                <c:pt idx="1314">
                  <c:v>1.3325</c:v>
                </c:pt>
                <c:pt idx="1315">
                  <c:v>1.3334999999999999</c:v>
                </c:pt>
                <c:pt idx="1316">
                  <c:v>1.335</c:v>
                </c:pt>
                <c:pt idx="1317">
                  <c:v>1.3365</c:v>
                </c:pt>
                <c:pt idx="1318">
                  <c:v>1.3380000000000001</c:v>
                </c:pt>
                <c:pt idx="1319">
                  <c:v>1.339</c:v>
                </c:pt>
                <c:pt idx="1320">
                  <c:v>1.3405</c:v>
                </c:pt>
                <c:pt idx="1321">
                  <c:v>1.3414999999999999</c:v>
                </c:pt>
                <c:pt idx="1322">
                  <c:v>1.343</c:v>
                </c:pt>
                <c:pt idx="1323">
                  <c:v>1.3445</c:v>
                </c:pt>
                <c:pt idx="1324">
                  <c:v>1.3460000000000001</c:v>
                </c:pt>
                <c:pt idx="1325">
                  <c:v>1.3474999999999999</c:v>
                </c:pt>
                <c:pt idx="1326">
                  <c:v>1.3485</c:v>
                </c:pt>
                <c:pt idx="1327">
                  <c:v>1.3505</c:v>
                </c:pt>
                <c:pt idx="1328">
                  <c:v>1.3520000000000001</c:v>
                </c:pt>
                <c:pt idx="1329">
                  <c:v>1.3534999999999999</c:v>
                </c:pt>
                <c:pt idx="1330">
                  <c:v>1.3545</c:v>
                </c:pt>
                <c:pt idx="1331">
                  <c:v>1.3565</c:v>
                </c:pt>
                <c:pt idx="1332">
                  <c:v>1.3574999999999999</c:v>
                </c:pt>
                <c:pt idx="1333">
                  <c:v>1.3585</c:v>
                </c:pt>
                <c:pt idx="1334">
                  <c:v>1.36</c:v>
                </c:pt>
                <c:pt idx="1335">
                  <c:v>1.3614999999999999</c:v>
                </c:pt>
                <c:pt idx="1336">
                  <c:v>1.363</c:v>
                </c:pt>
                <c:pt idx="1337">
                  <c:v>1.3640000000000001</c:v>
                </c:pt>
                <c:pt idx="1338">
                  <c:v>1.3654999999999999</c:v>
                </c:pt>
                <c:pt idx="1339">
                  <c:v>1.3674999999999999</c:v>
                </c:pt>
                <c:pt idx="1340">
                  <c:v>1.3685</c:v>
                </c:pt>
                <c:pt idx="1341">
                  <c:v>1.3705000000000001</c:v>
                </c:pt>
                <c:pt idx="1342">
                  <c:v>1.3714999999999999</c:v>
                </c:pt>
                <c:pt idx="1343">
                  <c:v>1.373</c:v>
                </c:pt>
                <c:pt idx="1344">
                  <c:v>1.3745000000000001</c:v>
                </c:pt>
                <c:pt idx="1345">
                  <c:v>1.3754999999999999</c:v>
                </c:pt>
                <c:pt idx="1346">
                  <c:v>1.3774999999999999</c:v>
                </c:pt>
                <c:pt idx="1347">
                  <c:v>1.3785000000000001</c:v>
                </c:pt>
                <c:pt idx="1348">
                  <c:v>1.38</c:v>
                </c:pt>
                <c:pt idx="1349">
                  <c:v>1.3815</c:v>
                </c:pt>
                <c:pt idx="1350">
                  <c:v>1.3825000000000001</c:v>
                </c:pt>
                <c:pt idx="1351">
                  <c:v>1.3839999999999999</c:v>
                </c:pt>
                <c:pt idx="1352">
                  <c:v>1.385</c:v>
                </c:pt>
                <c:pt idx="1353">
                  <c:v>1.387</c:v>
                </c:pt>
                <c:pt idx="1354">
                  <c:v>1.3885000000000001</c:v>
                </c:pt>
                <c:pt idx="1355">
                  <c:v>1.39</c:v>
                </c:pt>
                <c:pt idx="1356">
                  <c:v>1.3915</c:v>
                </c:pt>
                <c:pt idx="1357">
                  <c:v>1.3925000000000001</c:v>
                </c:pt>
                <c:pt idx="1358">
                  <c:v>1.3945000000000001</c:v>
                </c:pt>
                <c:pt idx="1359">
                  <c:v>1.3955</c:v>
                </c:pt>
                <c:pt idx="1360">
                  <c:v>1.3965000000000001</c:v>
                </c:pt>
                <c:pt idx="1361">
                  <c:v>1.3979999999999999</c:v>
                </c:pt>
                <c:pt idx="1362">
                  <c:v>1.3995</c:v>
                </c:pt>
                <c:pt idx="1363">
                  <c:v>1.4005000000000001</c:v>
                </c:pt>
                <c:pt idx="1364">
                  <c:v>1.4015</c:v>
                </c:pt>
                <c:pt idx="1365">
                  <c:v>1.403</c:v>
                </c:pt>
                <c:pt idx="1366">
                  <c:v>1.4039999999999999</c:v>
                </c:pt>
                <c:pt idx="1367">
                  <c:v>1.4059999999999999</c:v>
                </c:pt>
                <c:pt idx="1368">
                  <c:v>1.407</c:v>
                </c:pt>
                <c:pt idx="1369">
                  <c:v>1.4085000000000001</c:v>
                </c:pt>
                <c:pt idx="1370">
                  <c:v>1.41</c:v>
                </c:pt>
                <c:pt idx="1371">
                  <c:v>1.4115</c:v>
                </c:pt>
                <c:pt idx="1372">
                  <c:v>1.413</c:v>
                </c:pt>
                <c:pt idx="1373">
                  <c:v>1.4139999999999999</c:v>
                </c:pt>
                <c:pt idx="1374">
                  <c:v>1.4155</c:v>
                </c:pt>
                <c:pt idx="1375">
                  <c:v>1.4165000000000001</c:v>
                </c:pt>
                <c:pt idx="1376">
                  <c:v>1.4179999999999999</c:v>
                </c:pt>
                <c:pt idx="1377">
                  <c:v>1.4195</c:v>
                </c:pt>
                <c:pt idx="1378">
                  <c:v>1.421</c:v>
                </c:pt>
                <c:pt idx="1379">
                  <c:v>1.4219999999999999</c:v>
                </c:pt>
                <c:pt idx="1380">
                  <c:v>1.4235</c:v>
                </c:pt>
                <c:pt idx="1381">
                  <c:v>1.4245000000000001</c:v>
                </c:pt>
                <c:pt idx="1382">
                  <c:v>1.4259999999999999</c:v>
                </c:pt>
                <c:pt idx="1383">
                  <c:v>1.4275</c:v>
                </c:pt>
                <c:pt idx="1384">
                  <c:v>1.429</c:v>
                </c:pt>
                <c:pt idx="1385">
                  <c:v>1.4305000000000001</c:v>
                </c:pt>
                <c:pt idx="1386">
                  <c:v>1.4319999999999999</c:v>
                </c:pt>
                <c:pt idx="1387">
                  <c:v>1.4335</c:v>
                </c:pt>
                <c:pt idx="1388">
                  <c:v>1.4345000000000001</c:v>
                </c:pt>
                <c:pt idx="1389">
                  <c:v>1.4359999999999999</c:v>
                </c:pt>
                <c:pt idx="1390">
                  <c:v>1.4375</c:v>
                </c:pt>
                <c:pt idx="1391">
                  <c:v>1.4390000000000001</c:v>
                </c:pt>
                <c:pt idx="1392">
                  <c:v>1.44</c:v>
                </c:pt>
                <c:pt idx="1393">
                  <c:v>1.4415</c:v>
                </c:pt>
                <c:pt idx="1394">
                  <c:v>1.4435</c:v>
                </c:pt>
                <c:pt idx="1395">
                  <c:v>1.4444999999999999</c:v>
                </c:pt>
                <c:pt idx="1396">
                  <c:v>1.446</c:v>
                </c:pt>
                <c:pt idx="1397">
                  <c:v>1.4475</c:v>
                </c:pt>
                <c:pt idx="1398">
                  <c:v>1.4484999999999999</c:v>
                </c:pt>
                <c:pt idx="1399">
                  <c:v>1.4504999999999999</c:v>
                </c:pt>
                <c:pt idx="1400">
                  <c:v>1.4515</c:v>
                </c:pt>
                <c:pt idx="1401">
                  <c:v>1.4535</c:v>
                </c:pt>
                <c:pt idx="1402">
                  <c:v>1.4544999999999999</c:v>
                </c:pt>
                <c:pt idx="1403">
                  <c:v>1.456</c:v>
                </c:pt>
                <c:pt idx="1404">
                  <c:v>1.4575</c:v>
                </c:pt>
                <c:pt idx="1405">
                  <c:v>1.4590000000000001</c:v>
                </c:pt>
                <c:pt idx="1406">
                  <c:v>1.46</c:v>
                </c:pt>
                <c:pt idx="1407">
                  <c:v>1.462</c:v>
                </c:pt>
                <c:pt idx="1408">
                  <c:v>1.4630000000000001</c:v>
                </c:pt>
                <c:pt idx="1409">
                  <c:v>1.464</c:v>
                </c:pt>
                <c:pt idx="1410">
                  <c:v>1.4655</c:v>
                </c:pt>
                <c:pt idx="1411">
                  <c:v>1.4664999999999999</c:v>
                </c:pt>
                <c:pt idx="1412">
                  <c:v>1.4675</c:v>
                </c:pt>
                <c:pt idx="1413">
                  <c:v>1.4695</c:v>
                </c:pt>
                <c:pt idx="1414">
                  <c:v>1.4704999999999999</c:v>
                </c:pt>
                <c:pt idx="1415">
                  <c:v>1.4715</c:v>
                </c:pt>
                <c:pt idx="1416">
                  <c:v>1.4730000000000001</c:v>
                </c:pt>
                <c:pt idx="1417">
                  <c:v>1.474</c:v>
                </c:pt>
                <c:pt idx="1418">
                  <c:v>1.4755</c:v>
                </c:pt>
                <c:pt idx="1419">
                  <c:v>1.4770000000000001</c:v>
                </c:pt>
                <c:pt idx="1420">
                  <c:v>1.478</c:v>
                </c:pt>
                <c:pt idx="1421">
                  <c:v>1.4790000000000001</c:v>
                </c:pt>
                <c:pt idx="1422">
                  <c:v>1.4810000000000001</c:v>
                </c:pt>
                <c:pt idx="1423">
                  <c:v>1.482</c:v>
                </c:pt>
                <c:pt idx="1424">
                  <c:v>1.4830000000000001</c:v>
                </c:pt>
                <c:pt idx="1425">
                  <c:v>1.4844999999999999</c:v>
                </c:pt>
                <c:pt idx="1426">
                  <c:v>1.4855</c:v>
                </c:pt>
                <c:pt idx="1427">
                  <c:v>1.4870000000000001</c:v>
                </c:pt>
                <c:pt idx="1428">
                  <c:v>1.4884999999999999</c:v>
                </c:pt>
                <c:pt idx="1429">
                  <c:v>1.4895</c:v>
                </c:pt>
                <c:pt idx="1430">
                  <c:v>1.4904999999999999</c:v>
                </c:pt>
                <c:pt idx="1431">
                  <c:v>1.492</c:v>
                </c:pt>
                <c:pt idx="1432">
                  <c:v>1.4930000000000001</c:v>
                </c:pt>
                <c:pt idx="1433">
                  <c:v>1.494</c:v>
                </c:pt>
                <c:pt idx="1434">
                  <c:v>1.4955000000000001</c:v>
                </c:pt>
                <c:pt idx="1435">
                  <c:v>1.4970000000000001</c:v>
                </c:pt>
                <c:pt idx="1436">
                  <c:v>1.498</c:v>
                </c:pt>
                <c:pt idx="1437">
                  <c:v>1.4990000000000001</c:v>
                </c:pt>
                <c:pt idx="1438">
                  <c:v>1.5009999999999999</c:v>
                </c:pt>
                <c:pt idx="1439">
                  <c:v>1.502</c:v>
                </c:pt>
                <c:pt idx="1440">
                  <c:v>1.5035000000000001</c:v>
                </c:pt>
                <c:pt idx="1441">
                  <c:v>1.5044999999999999</c:v>
                </c:pt>
                <c:pt idx="1442">
                  <c:v>1.506</c:v>
                </c:pt>
                <c:pt idx="1443">
                  <c:v>1.5069999999999999</c:v>
                </c:pt>
                <c:pt idx="1444">
                  <c:v>1.5085</c:v>
                </c:pt>
                <c:pt idx="1445">
                  <c:v>1.5095000000000001</c:v>
                </c:pt>
                <c:pt idx="1446">
                  <c:v>1.5105</c:v>
                </c:pt>
                <c:pt idx="1447">
                  <c:v>1.512</c:v>
                </c:pt>
                <c:pt idx="1448">
                  <c:v>1.5129999999999999</c:v>
                </c:pt>
                <c:pt idx="1449">
                  <c:v>1.514</c:v>
                </c:pt>
                <c:pt idx="1450">
                  <c:v>1.5149999999999999</c:v>
                </c:pt>
                <c:pt idx="1451">
                  <c:v>1.5169999999999999</c:v>
                </c:pt>
                <c:pt idx="1452">
                  <c:v>1.518</c:v>
                </c:pt>
                <c:pt idx="1453">
                  <c:v>1.5189999999999999</c:v>
                </c:pt>
                <c:pt idx="1454">
                  <c:v>1.52</c:v>
                </c:pt>
                <c:pt idx="1455">
                  <c:v>1.522</c:v>
                </c:pt>
                <c:pt idx="1456">
                  <c:v>1.5229999999999999</c:v>
                </c:pt>
                <c:pt idx="1457">
                  <c:v>1.5245</c:v>
                </c:pt>
                <c:pt idx="1458">
                  <c:v>1.5265</c:v>
                </c:pt>
                <c:pt idx="1459">
                  <c:v>1.5275000000000001</c:v>
                </c:pt>
                <c:pt idx="1460">
                  <c:v>1.5289999999999999</c:v>
                </c:pt>
                <c:pt idx="1461">
                  <c:v>1.53</c:v>
                </c:pt>
                <c:pt idx="1462">
                  <c:v>1.5315000000000001</c:v>
                </c:pt>
                <c:pt idx="1463">
                  <c:v>1.5325</c:v>
                </c:pt>
                <c:pt idx="1464">
                  <c:v>1.534</c:v>
                </c:pt>
                <c:pt idx="1465">
                  <c:v>1.5349999999999999</c:v>
                </c:pt>
                <c:pt idx="1466">
                  <c:v>1.5365</c:v>
                </c:pt>
                <c:pt idx="1467">
                  <c:v>1.5375000000000001</c:v>
                </c:pt>
                <c:pt idx="1468">
                  <c:v>1.5389999999999999</c:v>
                </c:pt>
                <c:pt idx="1469">
                  <c:v>1.5395000000000001</c:v>
                </c:pt>
                <c:pt idx="1470">
                  <c:v>1.5409999999999999</c:v>
                </c:pt>
                <c:pt idx="1471">
                  <c:v>1.542</c:v>
                </c:pt>
                <c:pt idx="1472">
                  <c:v>1.5435000000000001</c:v>
                </c:pt>
                <c:pt idx="1473">
                  <c:v>1.5449999999999999</c:v>
                </c:pt>
                <c:pt idx="1474">
                  <c:v>1.546</c:v>
                </c:pt>
                <c:pt idx="1475">
                  <c:v>1.5475000000000001</c:v>
                </c:pt>
                <c:pt idx="1476">
                  <c:v>1.5485</c:v>
                </c:pt>
                <c:pt idx="1477">
                  <c:v>1.5495000000000001</c:v>
                </c:pt>
                <c:pt idx="1478">
                  <c:v>1.5509999999999999</c:v>
                </c:pt>
                <c:pt idx="1479">
                  <c:v>1.552</c:v>
                </c:pt>
                <c:pt idx="1480">
                  <c:v>1.5529999999999999</c:v>
                </c:pt>
                <c:pt idx="1481">
                  <c:v>1.554</c:v>
                </c:pt>
                <c:pt idx="1482">
                  <c:v>1.556</c:v>
                </c:pt>
                <c:pt idx="1483">
                  <c:v>1.5569999999999999</c:v>
                </c:pt>
                <c:pt idx="1484">
                  <c:v>1.5580000000000001</c:v>
                </c:pt>
                <c:pt idx="1485">
                  <c:v>1.5595000000000001</c:v>
                </c:pt>
                <c:pt idx="1486">
                  <c:v>1.5609999999999999</c:v>
                </c:pt>
                <c:pt idx="1487">
                  <c:v>1.5625</c:v>
                </c:pt>
                <c:pt idx="1488">
                  <c:v>1.5640000000000001</c:v>
                </c:pt>
                <c:pt idx="1489">
                  <c:v>1.5649999999999999</c:v>
                </c:pt>
                <c:pt idx="1490">
                  <c:v>1.5665</c:v>
                </c:pt>
                <c:pt idx="1491">
                  <c:v>1.5674999999999999</c:v>
                </c:pt>
                <c:pt idx="1492">
                  <c:v>1.569</c:v>
                </c:pt>
                <c:pt idx="1493">
                  <c:v>1.57</c:v>
                </c:pt>
                <c:pt idx="1494">
                  <c:v>1.571</c:v>
                </c:pt>
                <c:pt idx="1495">
                  <c:v>1.5720000000000001</c:v>
                </c:pt>
                <c:pt idx="1496">
                  <c:v>1.5740000000000001</c:v>
                </c:pt>
                <c:pt idx="1497">
                  <c:v>1.575</c:v>
                </c:pt>
                <c:pt idx="1498">
                  <c:v>1.5760000000000001</c:v>
                </c:pt>
                <c:pt idx="1499">
                  <c:v>1.5774999999999999</c:v>
                </c:pt>
                <c:pt idx="1500">
                  <c:v>1.5785</c:v>
                </c:pt>
                <c:pt idx="1501">
                  <c:v>1.58</c:v>
                </c:pt>
                <c:pt idx="1502">
                  <c:v>1.581</c:v>
                </c:pt>
                <c:pt idx="1503">
                  <c:v>1.5825</c:v>
                </c:pt>
                <c:pt idx="1504">
                  <c:v>1.5834999999999999</c:v>
                </c:pt>
                <c:pt idx="1505">
                  <c:v>1.5854999999999999</c:v>
                </c:pt>
                <c:pt idx="1506">
                  <c:v>1.587</c:v>
                </c:pt>
                <c:pt idx="1507">
                  <c:v>1.5880000000000001</c:v>
                </c:pt>
                <c:pt idx="1508">
                  <c:v>1.589</c:v>
                </c:pt>
                <c:pt idx="1509">
                  <c:v>1.5905</c:v>
                </c:pt>
                <c:pt idx="1510">
                  <c:v>1.5914999999999999</c:v>
                </c:pt>
                <c:pt idx="1511">
                  <c:v>1.5925</c:v>
                </c:pt>
                <c:pt idx="1512">
                  <c:v>1.5940000000000001</c:v>
                </c:pt>
                <c:pt idx="1513">
                  <c:v>1.595</c:v>
                </c:pt>
                <c:pt idx="1514">
                  <c:v>1.5965</c:v>
                </c:pt>
                <c:pt idx="1515">
                  <c:v>1.5980000000000001</c:v>
                </c:pt>
                <c:pt idx="1516">
                  <c:v>1.599</c:v>
                </c:pt>
                <c:pt idx="1517">
                  <c:v>1.6005</c:v>
                </c:pt>
                <c:pt idx="1518">
                  <c:v>1.6014999999999999</c:v>
                </c:pt>
                <c:pt idx="1519">
                  <c:v>1.6025</c:v>
                </c:pt>
                <c:pt idx="1520">
                  <c:v>1.6040000000000001</c:v>
                </c:pt>
                <c:pt idx="1521">
                  <c:v>1.605</c:v>
                </c:pt>
                <c:pt idx="1522">
                  <c:v>1.6065</c:v>
                </c:pt>
                <c:pt idx="1523">
                  <c:v>1.6080000000000001</c:v>
                </c:pt>
                <c:pt idx="1524">
                  <c:v>1.609</c:v>
                </c:pt>
                <c:pt idx="1525">
                  <c:v>1.61</c:v>
                </c:pt>
                <c:pt idx="1526">
                  <c:v>1.6114999999999999</c:v>
                </c:pt>
                <c:pt idx="1527">
                  <c:v>1.6125</c:v>
                </c:pt>
                <c:pt idx="1528">
                  <c:v>1.6140000000000001</c:v>
                </c:pt>
                <c:pt idx="1529">
                  <c:v>1.6154999999999999</c:v>
                </c:pt>
                <c:pt idx="1530">
                  <c:v>1.617</c:v>
                </c:pt>
                <c:pt idx="1531">
                  <c:v>1.6180000000000001</c:v>
                </c:pt>
                <c:pt idx="1532">
                  <c:v>1.6194999999999999</c:v>
                </c:pt>
                <c:pt idx="1533">
                  <c:v>1.621</c:v>
                </c:pt>
                <c:pt idx="1534">
                  <c:v>1.6225000000000001</c:v>
                </c:pt>
                <c:pt idx="1535">
                  <c:v>1.6234999999999999</c:v>
                </c:pt>
                <c:pt idx="1536">
                  <c:v>1.6245000000000001</c:v>
                </c:pt>
                <c:pt idx="1537">
                  <c:v>1.6265000000000001</c:v>
                </c:pt>
                <c:pt idx="1538">
                  <c:v>1.6274999999999999</c:v>
                </c:pt>
                <c:pt idx="1539">
                  <c:v>1.6285000000000001</c:v>
                </c:pt>
                <c:pt idx="1540">
                  <c:v>1.63</c:v>
                </c:pt>
                <c:pt idx="1541">
                  <c:v>1.631</c:v>
                </c:pt>
                <c:pt idx="1542">
                  <c:v>1.6325000000000001</c:v>
                </c:pt>
                <c:pt idx="1543">
                  <c:v>1.6335</c:v>
                </c:pt>
                <c:pt idx="1544">
                  <c:v>1.635</c:v>
                </c:pt>
                <c:pt idx="1545">
                  <c:v>1.6359999999999999</c:v>
                </c:pt>
                <c:pt idx="1546">
                  <c:v>1.637</c:v>
                </c:pt>
                <c:pt idx="1547">
                  <c:v>1.6385000000000001</c:v>
                </c:pt>
                <c:pt idx="1548">
                  <c:v>1.6395</c:v>
                </c:pt>
                <c:pt idx="1549">
                  <c:v>1.6405000000000001</c:v>
                </c:pt>
                <c:pt idx="1550">
                  <c:v>1.6419999999999999</c:v>
                </c:pt>
                <c:pt idx="1551">
                  <c:v>1.643</c:v>
                </c:pt>
                <c:pt idx="1552">
                  <c:v>1.6439999999999999</c:v>
                </c:pt>
                <c:pt idx="1553">
                  <c:v>1.645</c:v>
                </c:pt>
                <c:pt idx="1554">
                  <c:v>1.6459999999999999</c:v>
                </c:pt>
                <c:pt idx="1555">
                  <c:v>1.6479999999999999</c:v>
                </c:pt>
                <c:pt idx="1556">
                  <c:v>1.649</c:v>
                </c:pt>
                <c:pt idx="1557">
                  <c:v>1.65</c:v>
                </c:pt>
                <c:pt idx="1558">
                  <c:v>1.6515</c:v>
                </c:pt>
                <c:pt idx="1559">
                  <c:v>1.6525000000000001</c:v>
                </c:pt>
                <c:pt idx="1560">
                  <c:v>1.6535</c:v>
                </c:pt>
                <c:pt idx="1561">
                  <c:v>1.6545000000000001</c:v>
                </c:pt>
                <c:pt idx="1562">
                  <c:v>1.6559999999999999</c:v>
                </c:pt>
                <c:pt idx="1563">
                  <c:v>1.657</c:v>
                </c:pt>
                <c:pt idx="1564">
                  <c:v>1.6579999999999999</c:v>
                </c:pt>
                <c:pt idx="1565">
                  <c:v>1.6595</c:v>
                </c:pt>
                <c:pt idx="1566">
                  <c:v>1.6605000000000001</c:v>
                </c:pt>
                <c:pt idx="1567">
                  <c:v>1.6619999999999999</c:v>
                </c:pt>
                <c:pt idx="1568">
                  <c:v>1.663</c:v>
                </c:pt>
                <c:pt idx="1569">
                  <c:v>1.6639999999999999</c:v>
                </c:pt>
                <c:pt idx="1570">
                  <c:v>1.665</c:v>
                </c:pt>
                <c:pt idx="1571">
                  <c:v>1.6665000000000001</c:v>
                </c:pt>
                <c:pt idx="1572">
                  <c:v>1.6675</c:v>
                </c:pt>
                <c:pt idx="1573">
                  <c:v>1.669</c:v>
                </c:pt>
                <c:pt idx="1574">
                  <c:v>1.67</c:v>
                </c:pt>
                <c:pt idx="1575">
                  <c:v>1.6715</c:v>
                </c:pt>
                <c:pt idx="1576">
                  <c:v>1.673</c:v>
                </c:pt>
                <c:pt idx="1577">
                  <c:v>1.6739999999999999</c:v>
                </c:pt>
                <c:pt idx="1578">
                  <c:v>1.675</c:v>
                </c:pt>
                <c:pt idx="1579">
                  <c:v>1.6765000000000001</c:v>
                </c:pt>
                <c:pt idx="1580">
                  <c:v>1.6775</c:v>
                </c:pt>
                <c:pt idx="1581">
                  <c:v>1.679</c:v>
                </c:pt>
                <c:pt idx="1582">
                  <c:v>1.6805000000000001</c:v>
                </c:pt>
                <c:pt idx="1583">
                  <c:v>1.6815</c:v>
                </c:pt>
                <c:pt idx="1584">
                  <c:v>1.6825000000000001</c:v>
                </c:pt>
                <c:pt idx="1585">
                  <c:v>1.6839999999999999</c:v>
                </c:pt>
                <c:pt idx="1586">
                  <c:v>1.6850000000000001</c:v>
                </c:pt>
                <c:pt idx="1587">
                  <c:v>1.6859999999999999</c:v>
                </c:pt>
                <c:pt idx="1588">
                  <c:v>1.6870000000000001</c:v>
                </c:pt>
                <c:pt idx="1589">
                  <c:v>1.6890000000000001</c:v>
                </c:pt>
                <c:pt idx="1590">
                  <c:v>1.69</c:v>
                </c:pt>
                <c:pt idx="1591">
                  <c:v>1.6915</c:v>
                </c:pt>
                <c:pt idx="1592">
                  <c:v>1.6924999999999999</c:v>
                </c:pt>
                <c:pt idx="1593">
                  <c:v>1.6935</c:v>
                </c:pt>
                <c:pt idx="1594">
                  <c:v>1.6950000000000001</c:v>
                </c:pt>
                <c:pt idx="1595">
                  <c:v>1.696</c:v>
                </c:pt>
                <c:pt idx="1596">
                  <c:v>1.6975</c:v>
                </c:pt>
                <c:pt idx="1597">
                  <c:v>1.6990000000000001</c:v>
                </c:pt>
                <c:pt idx="1598">
                  <c:v>1.7004999999999999</c:v>
                </c:pt>
                <c:pt idx="1599">
                  <c:v>1.7015</c:v>
                </c:pt>
                <c:pt idx="1600">
                  <c:v>1.7030000000000001</c:v>
                </c:pt>
                <c:pt idx="1601">
                  <c:v>1.7044999999999999</c:v>
                </c:pt>
                <c:pt idx="1602">
                  <c:v>1.7055</c:v>
                </c:pt>
                <c:pt idx="1603">
                  <c:v>1.7064999999999999</c:v>
                </c:pt>
                <c:pt idx="1604">
                  <c:v>1.708</c:v>
                </c:pt>
                <c:pt idx="1605">
                  <c:v>1.7095</c:v>
                </c:pt>
                <c:pt idx="1606">
                  <c:v>1.7110000000000001</c:v>
                </c:pt>
                <c:pt idx="1607">
                  <c:v>1.712</c:v>
                </c:pt>
                <c:pt idx="1608">
                  <c:v>1.7135</c:v>
                </c:pt>
                <c:pt idx="1609">
                  <c:v>1.7150000000000001</c:v>
                </c:pt>
                <c:pt idx="1610">
                  <c:v>1.716</c:v>
                </c:pt>
                <c:pt idx="1611">
                  <c:v>1.7175</c:v>
                </c:pt>
                <c:pt idx="1612">
                  <c:v>1.7190000000000001</c:v>
                </c:pt>
                <c:pt idx="1613">
                  <c:v>1.72</c:v>
                </c:pt>
                <c:pt idx="1614">
                  <c:v>1.7210000000000001</c:v>
                </c:pt>
                <c:pt idx="1615">
                  <c:v>1.7230000000000001</c:v>
                </c:pt>
                <c:pt idx="1616">
                  <c:v>1.724</c:v>
                </c:pt>
                <c:pt idx="1617">
                  <c:v>1.7255</c:v>
                </c:pt>
                <c:pt idx="1618">
                  <c:v>1.7264999999999999</c:v>
                </c:pt>
                <c:pt idx="1619">
                  <c:v>1.728</c:v>
                </c:pt>
                <c:pt idx="1620">
                  <c:v>1.7295</c:v>
                </c:pt>
                <c:pt idx="1621">
                  <c:v>1.7310000000000001</c:v>
                </c:pt>
                <c:pt idx="1622">
                  <c:v>1.7324999999999999</c:v>
                </c:pt>
                <c:pt idx="1623">
                  <c:v>1.734</c:v>
                </c:pt>
                <c:pt idx="1624">
                  <c:v>1.7350000000000001</c:v>
                </c:pt>
                <c:pt idx="1625">
                  <c:v>1.7370000000000001</c:v>
                </c:pt>
                <c:pt idx="1626">
                  <c:v>1.7410000000000001</c:v>
                </c:pt>
                <c:pt idx="1627">
                  <c:v>1.7424999999999999</c:v>
                </c:pt>
                <c:pt idx="1628">
                  <c:v>1.744</c:v>
                </c:pt>
                <c:pt idx="1629">
                  <c:v>1.7455000000000001</c:v>
                </c:pt>
                <c:pt idx="1630">
                  <c:v>1.7464999999999999</c:v>
                </c:pt>
                <c:pt idx="1631">
                  <c:v>1.748</c:v>
                </c:pt>
                <c:pt idx="1632">
                  <c:v>1.7490000000000001</c:v>
                </c:pt>
                <c:pt idx="1633">
                  <c:v>1.75</c:v>
                </c:pt>
                <c:pt idx="1634">
                  <c:v>1.7509999999999999</c:v>
                </c:pt>
                <c:pt idx="1635">
                  <c:v>1.7524999999999999</c:v>
                </c:pt>
                <c:pt idx="1636">
                  <c:v>1.7535000000000001</c:v>
                </c:pt>
                <c:pt idx="1637">
                  <c:v>1.7549999999999999</c:v>
                </c:pt>
                <c:pt idx="1638">
                  <c:v>1.756</c:v>
                </c:pt>
                <c:pt idx="1639">
                  <c:v>1.7569999999999999</c:v>
                </c:pt>
                <c:pt idx="1640">
                  <c:v>1.7585</c:v>
                </c:pt>
                <c:pt idx="1641">
                  <c:v>1.76</c:v>
                </c:pt>
                <c:pt idx="1642">
                  <c:v>1.7609999999999999</c:v>
                </c:pt>
                <c:pt idx="1643">
                  <c:v>1.7625</c:v>
                </c:pt>
                <c:pt idx="1644">
                  <c:v>1.7649999999999999</c:v>
                </c:pt>
                <c:pt idx="1645">
                  <c:v>1.7669999999999999</c:v>
                </c:pt>
                <c:pt idx="1646">
                  <c:v>1.7709999999999999</c:v>
                </c:pt>
                <c:pt idx="1647">
                  <c:v>1.7735000000000001</c:v>
                </c:pt>
                <c:pt idx="1648">
                  <c:v>1.7745</c:v>
                </c:pt>
                <c:pt idx="1649">
                  <c:v>1.776</c:v>
                </c:pt>
                <c:pt idx="1650">
                  <c:v>1.778</c:v>
                </c:pt>
                <c:pt idx="1651">
                  <c:v>1.7809999999999999</c:v>
                </c:pt>
                <c:pt idx="1652">
                  <c:v>1.782</c:v>
                </c:pt>
                <c:pt idx="1653">
                  <c:v>1.7829999999999999</c:v>
                </c:pt>
                <c:pt idx="1654">
                  <c:v>1.7845</c:v>
                </c:pt>
                <c:pt idx="1655">
                  <c:v>1.786</c:v>
                </c:pt>
                <c:pt idx="1656">
                  <c:v>1.7869999999999999</c:v>
                </c:pt>
                <c:pt idx="1657">
                  <c:v>1.7885</c:v>
                </c:pt>
                <c:pt idx="1658">
                  <c:v>1.79</c:v>
                </c:pt>
                <c:pt idx="1659">
                  <c:v>1.7909999999999999</c:v>
                </c:pt>
                <c:pt idx="1660">
                  <c:v>1.7925</c:v>
                </c:pt>
                <c:pt idx="1661">
                  <c:v>1.794</c:v>
                </c:pt>
                <c:pt idx="1662">
                  <c:v>1.7949999999999999</c:v>
                </c:pt>
                <c:pt idx="1663">
                  <c:v>1.7965</c:v>
                </c:pt>
                <c:pt idx="1664">
                  <c:v>1.7975000000000001</c:v>
                </c:pt>
                <c:pt idx="1665">
                  <c:v>1.7985</c:v>
                </c:pt>
                <c:pt idx="1666">
                  <c:v>1.8</c:v>
                </c:pt>
                <c:pt idx="1667">
                  <c:v>1.8015000000000001</c:v>
                </c:pt>
                <c:pt idx="1668">
                  <c:v>1.8025</c:v>
                </c:pt>
                <c:pt idx="1669">
                  <c:v>1.804</c:v>
                </c:pt>
                <c:pt idx="1670">
                  <c:v>1.8049999999999999</c:v>
                </c:pt>
                <c:pt idx="1671">
                  <c:v>1.8069999999999999</c:v>
                </c:pt>
                <c:pt idx="1672">
                  <c:v>1.8085</c:v>
                </c:pt>
                <c:pt idx="1673">
                  <c:v>1.8109999999999999</c:v>
                </c:pt>
                <c:pt idx="1674">
                  <c:v>1.8214999999999999</c:v>
                </c:pt>
                <c:pt idx="1675">
                  <c:v>1.825</c:v>
                </c:pt>
                <c:pt idx="1676">
                  <c:v>1.8265</c:v>
                </c:pt>
                <c:pt idx="1677">
                  <c:v>1.8280000000000001</c:v>
                </c:pt>
                <c:pt idx="1678">
                  <c:v>1.829</c:v>
                </c:pt>
                <c:pt idx="1679">
                  <c:v>1.831</c:v>
                </c:pt>
                <c:pt idx="1680">
                  <c:v>1.833</c:v>
                </c:pt>
                <c:pt idx="1681">
                  <c:v>1.8340000000000001</c:v>
                </c:pt>
                <c:pt idx="1682">
                  <c:v>1.8354999999999999</c:v>
                </c:pt>
                <c:pt idx="1683">
                  <c:v>1.837</c:v>
                </c:pt>
                <c:pt idx="1684">
                  <c:v>1.8380000000000001</c:v>
                </c:pt>
                <c:pt idx="1685">
                  <c:v>1.84</c:v>
                </c:pt>
                <c:pt idx="1686">
                  <c:v>1.841</c:v>
                </c:pt>
                <c:pt idx="1687">
                  <c:v>1.843</c:v>
                </c:pt>
                <c:pt idx="1688">
                  <c:v>1.8440000000000001</c:v>
                </c:pt>
                <c:pt idx="1689">
                  <c:v>1.8460000000000001</c:v>
                </c:pt>
                <c:pt idx="1690">
                  <c:v>1.847</c:v>
                </c:pt>
                <c:pt idx="1691">
                  <c:v>1.8485</c:v>
                </c:pt>
                <c:pt idx="1692">
                  <c:v>1.8494999999999999</c:v>
                </c:pt>
                <c:pt idx="1693">
                  <c:v>1.851</c:v>
                </c:pt>
                <c:pt idx="1694">
                  <c:v>1.8525</c:v>
                </c:pt>
                <c:pt idx="1695">
                  <c:v>1.8534999999999999</c:v>
                </c:pt>
                <c:pt idx="1696">
                  <c:v>1.855</c:v>
                </c:pt>
                <c:pt idx="1697">
                  <c:v>1.8565</c:v>
                </c:pt>
                <c:pt idx="1698">
                  <c:v>1.8580000000000001</c:v>
                </c:pt>
                <c:pt idx="1699">
                  <c:v>1.8594999999999999</c:v>
                </c:pt>
                <c:pt idx="1700">
                  <c:v>1.861</c:v>
                </c:pt>
                <c:pt idx="1701">
                  <c:v>1.863</c:v>
                </c:pt>
                <c:pt idx="1702">
                  <c:v>1.8645</c:v>
                </c:pt>
                <c:pt idx="1703">
                  <c:v>1.8654999999999999</c:v>
                </c:pt>
                <c:pt idx="1704">
                  <c:v>1.867</c:v>
                </c:pt>
                <c:pt idx="1705">
                  <c:v>1.8685</c:v>
                </c:pt>
                <c:pt idx="1706">
                  <c:v>1.8694999999999999</c:v>
                </c:pt>
                <c:pt idx="1707">
                  <c:v>1.871</c:v>
                </c:pt>
                <c:pt idx="1708">
                  <c:v>1.8720000000000001</c:v>
                </c:pt>
                <c:pt idx="1709">
                  <c:v>1.8740000000000001</c:v>
                </c:pt>
                <c:pt idx="1710">
                  <c:v>1.8754999999999999</c:v>
                </c:pt>
                <c:pt idx="1711">
                  <c:v>1.8765000000000001</c:v>
                </c:pt>
                <c:pt idx="1712">
                  <c:v>1.8779999999999999</c:v>
                </c:pt>
                <c:pt idx="1713">
                  <c:v>1.88</c:v>
                </c:pt>
                <c:pt idx="1714">
                  <c:v>1.8815</c:v>
                </c:pt>
                <c:pt idx="1715">
                  <c:v>1.883</c:v>
                </c:pt>
                <c:pt idx="1716">
                  <c:v>1.8845000000000001</c:v>
                </c:pt>
                <c:pt idx="1717">
                  <c:v>1.8859999999999999</c:v>
                </c:pt>
                <c:pt idx="1718">
                  <c:v>1.887</c:v>
                </c:pt>
                <c:pt idx="1719">
                  <c:v>1.8885000000000001</c:v>
                </c:pt>
                <c:pt idx="1720">
                  <c:v>1.89</c:v>
                </c:pt>
                <c:pt idx="1721">
                  <c:v>1.8919999999999999</c:v>
                </c:pt>
                <c:pt idx="1722">
                  <c:v>1.8935</c:v>
                </c:pt>
                <c:pt idx="1723">
                  <c:v>1.8955</c:v>
                </c:pt>
                <c:pt idx="1724">
                  <c:v>1.897</c:v>
                </c:pt>
                <c:pt idx="1725">
                  <c:v>1.8979999999999999</c:v>
                </c:pt>
                <c:pt idx="1726">
                  <c:v>1.9</c:v>
                </c:pt>
                <c:pt idx="1727">
                  <c:v>1.9019999999999999</c:v>
                </c:pt>
                <c:pt idx="1728">
                  <c:v>1.9035</c:v>
                </c:pt>
                <c:pt idx="1729">
                  <c:v>1.905</c:v>
                </c:pt>
                <c:pt idx="1730">
                  <c:v>1.9059999999999999</c:v>
                </c:pt>
                <c:pt idx="1731">
                  <c:v>1.9079999999999999</c:v>
                </c:pt>
                <c:pt idx="1732">
                  <c:v>1.91</c:v>
                </c:pt>
                <c:pt idx="1733">
                  <c:v>1.9115</c:v>
                </c:pt>
                <c:pt idx="1734">
                  <c:v>1.913</c:v>
                </c:pt>
                <c:pt idx="1735">
                  <c:v>1.915</c:v>
                </c:pt>
                <c:pt idx="1736">
                  <c:v>1.9179999999999999</c:v>
                </c:pt>
                <c:pt idx="1737">
                  <c:v>1.9219999999999999</c:v>
                </c:pt>
                <c:pt idx="1738">
                  <c:v>1.9239999999999999</c:v>
                </c:pt>
                <c:pt idx="1739">
                  <c:v>1.9255</c:v>
                </c:pt>
                <c:pt idx="1740">
                  <c:v>1.927</c:v>
                </c:pt>
                <c:pt idx="1741">
                  <c:v>1.9279999999999999</c:v>
                </c:pt>
                <c:pt idx="1742">
                  <c:v>1.9295</c:v>
                </c:pt>
                <c:pt idx="1743">
                  <c:v>1.9305000000000001</c:v>
                </c:pt>
                <c:pt idx="1744">
                  <c:v>1.9319999999999999</c:v>
                </c:pt>
                <c:pt idx="1745">
                  <c:v>1.9339999999999999</c:v>
                </c:pt>
                <c:pt idx="1746">
                  <c:v>1.9355</c:v>
                </c:pt>
                <c:pt idx="1747">
                  <c:v>1.9370000000000001</c:v>
                </c:pt>
                <c:pt idx="1748">
                  <c:v>1.9390000000000001</c:v>
                </c:pt>
                <c:pt idx="1749">
                  <c:v>1.9404999999999999</c:v>
                </c:pt>
                <c:pt idx="1750">
                  <c:v>1.9424999999999999</c:v>
                </c:pt>
                <c:pt idx="1751">
                  <c:v>1.944</c:v>
                </c:pt>
                <c:pt idx="1752">
                  <c:v>1.946</c:v>
                </c:pt>
                <c:pt idx="1753">
                  <c:v>1.9475</c:v>
                </c:pt>
                <c:pt idx="1754">
                  <c:v>1.9490000000000001</c:v>
                </c:pt>
                <c:pt idx="1755">
                  <c:v>1.9510000000000001</c:v>
                </c:pt>
                <c:pt idx="1756">
                  <c:v>1.9544999999999999</c:v>
                </c:pt>
                <c:pt idx="1757">
                  <c:v>1.9570000000000001</c:v>
                </c:pt>
                <c:pt idx="1758">
                  <c:v>1.958</c:v>
                </c:pt>
                <c:pt idx="1759">
                  <c:v>1.9595</c:v>
                </c:pt>
                <c:pt idx="1760">
                  <c:v>1.9610000000000001</c:v>
                </c:pt>
                <c:pt idx="1761">
                  <c:v>1.9624999999999999</c:v>
                </c:pt>
                <c:pt idx="1762">
                  <c:v>1.964</c:v>
                </c:pt>
                <c:pt idx="1763">
                  <c:v>1.966</c:v>
                </c:pt>
                <c:pt idx="1764">
                  <c:v>1.9670000000000001</c:v>
                </c:pt>
                <c:pt idx="1765">
                  <c:v>1.968</c:v>
                </c:pt>
                <c:pt idx="1766">
                  <c:v>1.9695</c:v>
                </c:pt>
                <c:pt idx="1767">
                  <c:v>1.9710000000000001</c:v>
                </c:pt>
                <c:pt idx="1768">
                  <c:v>1.9724999999999999</c:v>
                </c:pt>
                <c:pt idx="1769">
                  <c:v>1.974</c:v>
                </c:pt>
                <c:pt idx="1770">
                  <c:v>1.9755</c:v>
                </c:pt>
                <c:pt idx="1771">
                  <c:v>1.9770000000000001</c:v>
                </c:pt>
                <c:pt idx="1772">
                  <c:v>1.978</c:v>
                </c:pt>
                <c:pt idx="1773">
                  <c:v>1.9795</c:v>
                </c:pt>
                <c:pt idx="1774">
                  <c:v>1.9815</c:v>
                </c:pt>
                <c:pt idx="1775">
                  <c:v>1.9824999999999999</c:v>
                </c:pt>
                <c:pt idx="1776">
                  <c:v>1.9844999999999999</c:v>
                </c:pt>
                <c:pt idx="1777">
                  <c:v>1.986</c:v>
                </c:pt>
                <c:pt idx="1778">
                  <c:v>1.988</c:v>
                </c:pt>
                <c:pt idx="1779">
                  <c:v>1.9915</c:v>
                </c:pt>
                <c:pt idx="1780">
                  <c:v>1.9944999999999999</c:v>
                </c:pt>
                <c:pt idx="1781">
                  <c:v>1.9975000000000001</c:v>
                </c:pt>
                <c:pt idx="1782">
                  <c:v>2</c:v>
                </c:pt>
                <c:pt idx="1783">
                  <c:v>2.0019999999999998</c:v>
                </c:pt>
                <c:pt idx="1784">
                  <c:v>2.0034999999999998</c:v>
                </c:pt>
                <c:pt idx="1785">
                  <c:v>2.0045000000000002</c:v>
                </c:pt>
                <c:pt idx="1786">
                  <c:v>2.0065</c:v>
                </c:pt>
                <c:pt idx="1787">
                  <c:v>2.008</c:v>
                </c:pt>
                <c:pt idx="1788">
                  <c:v>2.0099999999999998</c:v>
                </c:pt>
                <c:pt idx="1789">
                  <c:v>2.0114999999999998</c:v>
                </c:pt>
                <c:pt idx="1790">
                  <c:v>2.0135000000000001</c:v>
                </c:pt>
                <c:pt idx="1791">
                  <c:v>2.0154999999999998</c:v>
                </c:pt>
                <c:pt idx="1792">
                  <c:v>2.0165000000000002</c:v>
                </c:pt>
                <c:pt idx="1793">
                  <c:v>2.0185</c:v>
                </c:pt>
                <c:pt idx="1794">
                  <c:v>2.02</c:v>
                </c:pt>
                <c:pt idx="1795">
                  <c:v>2.0219999999999998</c:v>
                </c:pt>
                <c:pt idx="1796">
                  <c:v>2.0230000000000001</c:v>
                </c:pt>
                <c:pt idx="1797">
                  <c:v>2.0249999999999999</c:v>
                </c:pt>
                <c:pt idx="1798">
                  <c:v>2.0270000000000001</c:v>
                </c:pt>
                <c:pt idx="1799">
                  <c:v>2.028</c:v>
                </c:pt>
                <c:pt idx="1800">
                  <c:v>2.0295000000000001</c:v>
                </c:pt>
                <c:pt idx="1801">
                  <c:v>2.0310000000000001</c:v>
                </c:pt>
                <c:pt idx="1802">
                  <c:v>2.0329999999999999</c:v>
                </c:pt>
                <c:pt idx="1803">
                  <c:v>2.0345</c:v>
                </c:pt>
                <c:pt idx="1804">
                  <c:v>2.0365000000000002</c:v>
                </c:pt>
                <c:pt idx="1805">
                  <c:v>2.0385</c:v>
                </c:pt>
                <c:pt idx="1806">
                  <c:v>2.04</c:v>
                </c:pt>
                <c:pt idx="1807">
                  <c:v>2.0415000000000001</c:v>
                </c:pt>
                <c:pt idx="1808">
                  <c:v>2.0434999999999999</c:v>
                </c:pt>
                <c:pt idx="1809">
                  <c:v>2.0449999999999999</c:v>
                </c:pt>
                <c:pt idx="1810">
                  <c:v>2.0470000000000002</c:v>
                </c:pt>
                <c:pt idx="1811">
                  <c:v>2.0495000000000001</c:v>
                </c:pt>
                <c:pt idx="1812">
                  <c:v>2.0514999999999999</c:v>
                </c:pt>
                <c:pt idx="1813">
                  <c:v>2.0539999999999998</c:v>
                </c:pt>
                <c:pt idx="1814">
                  <c:v>2.0575000000000001</c:v>
                </c:pt>
                <c:pt idx="1815">
                  <c:v>2.0590000000000002</c:v>
                </c:pt>
                <c:pt idx="1816">
                  <c:v>2.0605000000000002</c:v>
                </c:pt>
                <c:pt idx="1817">
                  <c:v>2.0625</c:v>
                </c:pt>
                <c:pt idx="1818">
                  <c:v>2.0640000000000001</c:v>
                </c:pt>
                <c:pt idx="1819">
                  <c:v>2.0655000000000001</c:v>
                </c:pt>
                <c:pt idx="1820">
                  <c:v>2.0670000000000002</c:v>
                </c:pt>
                <c:pt idx="1821">
                  <c:v>2.0684999999999998</c:v>
                </c:pt>
                <c:pt idx="1822">
                  <c:v>2.0705</c:v>
                </c:pt>
                <c:pt idx="1823">
                  <c:v>2.0714999999999999</c:v>
                </c:pt>
                <c:pt idx="1824">
                  <c:v>2.073</c:v>
                </c:pt>
                <c:pt idx="1825">
                  <c:v>2.0750000000000002</c:v>
                </c:pt>
                <c:pt idx="1826">
                  <c:v>2.0764999999999998</c:v>
                </c:pt>
                <c:pt idx="1827">
                  <c:v>2.0779999999999998</c:v>
                </c:pt>
                <c:pt idx="1828">
                  <c:v>2.08</c:v>
                </c:pt>
                <c:pt idx="1829">
                  <c:v>2.081</c:v>
                </c:pt>
                <c:pt idx="1830">
                  <c:v>2.0825</c:v>
                </c:pt>
                <c:pt idx="1831">
                  <c:v>2.0840000000000001</c:v>
                </c:pt>
                <c:pt idx="1832">
                  <c:v>2.0859999999999999</c:v>
                </c:pt>
                <c:pt idx="1833">
                  <c:v>2.0870000000000002</c:v>
                </c:pt>
                <c:pt idx="1834">
                  <c:v>2.089</c:v>
                </c:pt>
                <c:pt idx="1835">
                  <c:v>2.0905</c:v>
                </c:pt>
                <c:pt idx="1836">
                  <c:v>2.0924999999999998</c:v>
                </c:pt>
                <c:pt idx="1837">
                  <c:v>2.0945</c:v>
                </c:pt>
                <c:pt idx="1838">
                  <c:v>2.097</c:v>
                </c:pt>
                <c:pt idx="1839">
                  <c:v>2.0990000000000002</c:v>
                </c:pt>
                <c:pt idx="1840">
                  <c:v>2.1004999999999998</c:v>
                </c:pt>
                <c:pt idx="1841">
                  <c:v>2.1019999999999999</c:v>
                </c:pt>
                <c:pt idx="1842">
                  <c:v>2.1034999999999999</c:v>
                </c:pt>
                <c:pt idx="1843">
                  <c:v>2.1055000000000001</c:v>
                </c:pt>
                <c:pt idx="1844">
                  <c:v>2.1074999999999999</c:v>
                </c:pt>
                <c:pt idx="1845">
                  <c:v>2.1105</c:v>
                </c:pt>
                <c:pt idx="1846">
                  <c:v>2.1145</c:v>
                </c:pt>
                <c:pt idx="1847">
                  <c:v>2.1154999999999999</c:v>
                </c:pt>
                <c:pt idx="1848">
                  <c:v>2.1175000000000002</c:v>
                </c:pt>
                <c:pt idx="1849">
                  <c:v>2.1185</c:v>
                </c:pt>
                <c:pt idx="1850">
                  <c:v>2.12</c:v>
                </c:pt>
                <c:pt idx="1851">
                  <c:v>2.121</c:v>
                </c:pt>
                <c:pt idx="1852">
                  <c:v>2.1230000000000002</c:v>
                </c:pt>
                <c:pt idx="1853">
                  <c:v>2.1269999999999998</c:v>
                </c:pt>
                <c:pt idx="1854">
                  <c:v>2.1284999999999998</c:v>
                </c:pt>
                <c:pt idx="1855">
                  <c:v>2.1305000000000001</c:v>
                </c:pt>
                <c:pt idx="1856">
                  <c:v>2.1324999999999998</c:v>
                </c:pt>
                <c:pt idx="1857">
                  <c:v>2.1349999999999998</c:v>
                </c:pt>
                <c:pt idx="1858">
                  <c:v>2.1379999999999999</c:v>
                </c:pt>
                <c:pt idx="1859">
                  <c:v>2.141</c:v>
                </c:pt>
                <c:pt idx="1860">
                  <c:v>2.1425000000000001</c:v>
                </c:pt>
                <c:pt idx="1861">
                  <c:v>2.1444999999999999</c:v>
                </c:pt>
                <c:pt idx="1862">
                  <c:v>2.1459999999999999</c:v>
                </c:pt>
                <c:pt idx="1863">
                  <c:v>2.1484999999999999</c:v>
                </c:pt>
                <c:pt idx="1864">
                  <c:v>2.15</c:v>
                </c:pt>
                <c:pt idx="1865">
                  <c:v>2.1520000000000001</c:v>
                </c:pt>
                <c:pt idx="1866">
                  <c:v>2.1539999999999999</c:v>
                </c:pt>
                <c:pt idx="1867">
                  <c:v>2.157</c:v>
                </c:pt>
                <c:pt idx="1868">
                  <c:v>2.1589999999999998</c:v>
                </c:pt>
                <c:pt idx="1869">
                  <c:v>2.161</c:v>
                </c:pt>
                <c:pt idx="1870">
                  <c:v>2.1635</c:v>
                </c:pt>
                <c:pt idx="1871">
                  <c:v>2.165</c:v>
                </c:pt>
                <c:pt idx="1872">
                  <c:v>2.1665000000000001</c:v>
                </c:pt>
                <c:pt idx="1873">
                  <c:v>2.1680000000000001</c:v>
                </c:pt>
                <c:pt idx="1874">
                  <c:v>2.1695000000000002</c:v>
                </c:pt>
                <c:pt idx="1875">
                  <c:v>2.1705000000000001</c:v>
                </c:pt>
                <c:pt idx="1876">
                  <c:v>2.1720000000000002</c:v>
                </c:pt>
                <c:pt idx="1877">
                  <c:v>2.1735000000000002</c:v>
                </c:pt>
                <c:pt idx="1878">
                  <c:v>2.1760000000000002</c:v>
                </c:pt>
                <c:pt idx="1879">
                  <c:v>2.177</c:v>
                </c:pt>
                <c:pt idx="1880">
                  <c:v>2.1785000000000001</c:v>
                </c:pt>
                <c:pt idx="1881">
                  <c:v>2.1804999999999999</c:v>
                </c:pt>
                <c:pt idx="1882">
                  <c:v>2.1819999999999999</c:v>
                </c:pt>
                <c:pt idx="1883">
                  <c:v>2.1829999999999998</c:v>
                </c:pt>
                <c:pt idx="1884">
                  <c:v>2.1844999999999999</c:v>
                </c:pt>
                <c:pt idx="1885">
                  <c:v>2.1855000000000002</c:v>
                </c:pt>
                <c:pt idx="1886">
                  <c:v>2.1865000000000001</c:v>
                </c:pt>
                <c:pt idx="1887">
                  <c:v>2.1884999999999999</c:v>
                </c:pt>
                <c:pt idx="1888">
                  <c:v>2.1894999999999998</c:v>
                </c:pt>
                <c:pt idx="1889">
                  <c:v>2.1905000000000001</c:v>
                </c:pt>
                <c:pt idx="1890">
                  <c:v>2.1915</c:v>
                </c:pt>
                <c:pt idx="1891">
                  <c:v>2.1924999999999999</c:v>
                </c:pt>
                <c:pt idx="1892">
                  <c:v>2.194</c:v>
                </c:pt>
                <c:pt idx="1893">
                  <c:v>2.1949999999999998</c:v>
                </c:pt>
                <c:pt idx="1894">
                  <c:v>2.1964999999999999</c:v>
                </c:pt>
                <c:pt idx="1895">
                  <c:v>2.1974999999999998</c:v>
                </c:pt>
                <c:pt idx="1896">
                  <c:v>2.1989999999999998</c:v>
                </c:pt>
                <c:pt idx="1897">
                  <c:v>2.2004999999999999</c:v>
                </c:pt>
                <c:pt idx="1898">
                  <c:v>2.2014999999999998</c:v>
                </c:pt>
                <c:pt idx="1899">
                  <c:v>2.2029999999999998</c:v>
                </c:pt>
                <c:pt idx="1900">
                  <c:v>2.2040000000000002</c:v>
                </c:pt>
                <c:pt idx="1901">
                  <c:v>2.2054999999999998</c:v>
                </c:pt>
                <c:pt idx="1902">
                  <c:v>2.2069999999999999</c:v>
                </c:pt>
                <c:pt idx="1903">
                  <c:v>2.2080000000000002</c:v>
                </c:pt>
                <c:pt idx="1904">
                  <c:v>2.21</c:v>
                </c:pt>
                <c:pt idx="1905">
                  <c:v>2.2109999999999999</c:v>
                </c:pt>
                <c:pt idx="1906">
                  <c:v>2.2120000000000002</c:v>
                </c:pt>
                <c:pt idx="1907">
                  <c:v>2.2134999999999998</c:v>
                </c:pt>
                <c:pt idx="1908">
                  <c:v>2.2149999999999999</c:v>
                </c:pt>
                <c:pt idx="1909">
                  <c:v>2.2160000000000002</c:v>
                </c:pt>
                <c:pt idx="1910">
                  <c:v>2.2174999999999998</c:v>
                </c:pt>
                <c:pt idx="1911">
                  <c:v>2.2189999999999999</c:v>
                </c:pt>
                <c:pt idx="1912">
                  <c:v>2.2204999999999999</c:v>
                </c:pt>
                <c:pt idx="1913">
                  <c:v>2.222</c:v>
                </c:pt>
                <c:pt idx="1914">
                  <c:v>2.2235</c:v>
                </c:pt>
                <c:pt idx="1915">
                  <c:v>2.2254999999999998</c:v>
                </c:pt>
                <c:pt idx="1916">
                  <c:v>2.2275</c:v>
                </c:pt>
                <c:pt idx="1917">
                  <c:v>2.23</c:v>
                </c:pt>
                <c:pt idx="1918">
                  <c:v>2.2309999999999999</c:v>
                </c:pt>
                <c:pt idx="1919">
                  <c:v>2.2324999999999999</c:v>
                </c:pt>
                <c:pt idx="1920">
                  <c:v>2.2334999999999998</c:v>
                </c:pt>
                <c:pt idx="1921">
                  <c:v>2.2349999999999999</c:v>
                </c:pt>
                <c:pt idx="1922">
                  <c:v>2.2360000000000002</c:v>
                </c:pt>
                <c:pt idx="1923">
                  <c:v>2.2374999999999998</c:v>
                </c:pt>
                <c:pt idx="1924">
                  <c:v>2.2389999999999999</c:v>
                </c:pt>
                <c:pt idx="1925">
                  <c:v>2.2410000000000001</c:v>
                </c:pt>
                <c:pt idx="1926">
                  <c:v>2.2429999999999999</c:v>
                </c:pt>
                <c:pt idx="1927">
                  <c:v>2.2444999999999999</c:v>
                </c:pt>
                <c:pt idx="1928">
                  <c:v>2.246</c:v>
                </c:pt>
                <c:pt idx="1929">
                  <c:v>2.2475000000000001</c:v>
                </c:pt>
                <c:pt idx="1930">
                  <c:v>2.2494999999999998</c:v>
                </c:pt>
                <c:pt idx="1931">
                  <c:v>2.2509999999999999</c:v>
                </c:pt>
                <c:pt idx="1932">
                  <c:v>2.2519999999999998</c:v>
                </c:pt>
                <c:pt idx="1933">
                  <c:v>2.2534999999999998</c:v>
                </c:pt>
                <c:pt idx="1934">
                  <c:v>2.2545000000000002</c:v>
                </c:pt>
                <c:pt idx="1935">
                  <c:v>2.2555000000000001</c:v>
                </c:pt>
                <c:pt idx="1936">
                  <c:v>2.2570000000000001</c:v>
                </c:pt>
                <c:pt idx="1937">
                  <c:v>2.258</c:v>
                </c:pt>
                <c:pt idx="1938">
                  <c:v>2.2595000000000001</c:v>
                </c:pt>
                <c:pt idx="1939">
                  <c:v>2.2610000000000001</c:v>
                </c:pt>
                <c:pt idx="1940">
                  <c:v>2.262</c:v>
                </c:pt>
                <c:pt idx="1941">
                  <c:v>2.2635000000000001</c:v>
                </c:pt>
                <c:pt idx="1942">
                  <c:v>2.2645</c:v>
                </c:pt>
                <c:pt idx="1943">
                  <c:v>2.266</c:v>
                </c:pt>
                <c:pt idx="1944">
                  <c:v>2.2675000000000001</c:v>
                </c:pt>
                <c:pt idx="1945">
                  <c:v>2.2685</c:v>
                </c:pt>
                <c:pt idx="1946">
                  <c:v>2.27</c:v>
                </c:pt>
                <c:pt idx="1947">
                  <c:v>2.2709999999999999</c:v>
                </c:pt>
                <c:pt idx="1948">
                  <c:v>2.2725</c:v>
                </c:pt>
                <c:pt idx="1949">
                  <c:v>2.274</c:v>
                </c:pt>
                <c:pt idx="1950">
                  <c:v>2.2749999999999999</c:v>
                </c:pt>
                <c:pt idx="1951">
                  <c:v>2.2765</c:v>
                </c:pt>
                <c:pt idx="1952">
                  <c:v>2.278</c:v>
                </c:pt>
                <c:pt idx="1953">
                  <c:v>2.2789999999999999</c:v>
                </c:pt>
                <c:pt idx="1954">
                  <c:v>2.2799999999999998</c:v>
                </c:pt>
                <c:pt idx="1955">
                  <c:v>2.2810000000000001</c:v>
                </c:pt>
                <c:pt idx="1956">
                  <c:v>2.2825000000000002</c:v>
                </c:pt>
                <c:pt idx="1957">
                  <c:v>2.2839999999999998</c:v>
                </c:pt>
                <c:pt idx="1958">
                  <c:v>2.2850000000000001</c:v>
                </c:pt>
                <c:pt idx="1959">
                  <c:v>2.2865000000000002</c:v>
                </c:pt>
                <c:pt idx="1960">
                  <c:v>2.2875000000000001</c:v>
                </c:pt>
                <c:pt idx="1961">
                  <c:v>2.2894999999999999</c:v>
                </c:pt>
                <c:pt idx="1962">
                  <c:v>2.2905000000000002</c:v>
                </c:pt>
                <c:pt idx="1963">
                  <c:v>2.2919999999999998</c:v>
                </c:pt>
                <c:pt idx="1964">
                  <c:v>2.294</c:v>
                </c:pt>
                <c:pt idx="1965">
                  <c:v>2.2955000000000001</c:v>
                </c:pt>
                <c:pt idx="1966">
                  <c:v>2.2974999999999999</c:v>
                </c:pt>
                <c:pt idx="1967">
                  <c:v>2.3010000000000002</c:v>
                </c:pt>
                <c:pt idx="1968">
                  <c:v>2.3085</c:v>
                </c:pt>
                <c:pt idx="1969">
                  <c:v>2.31</c:v>
                </c:pt>
                <c:pt idx="1970">
                  <c:v>2.3115000000000001</c:v>
                </c:pt>
                <c:pt idx="1971">
                  <c:v>2.3125</c:v>
                </c:pt>
                <c:pt idx="1972">
                  <c:v>2.3134999999999999</c:v>
                </c:pt>
                <c:pt idx="1973">
                  <c:v>2.3149999999999999</c:v>
                </c:pt>
                <c:pt idx="1974">
                  <c:v>2.3165</c:v>
                </c:pt>
                <c:pt idx="1975">
                  <c:v>2.3180000000000001</c:v>
                </c:pt>
                <c:pt idx="1976">
                  <c:v>2.3195000000000001</c:v>
                </c:pt>
                <c:pt idx="1977">
                  <c:v>2.3205</c:v>
                </c:pt>
                <c:pt idx="1978">
                  <c:v>2.3224999999999998</c:v>
                </c:pt>
                <c:pt idx="1979">
                  <c:v>2.3235000000000001</c:v>
                </c:pt>
                <c:pt idx="1980">
                  <c:v>2.3254999999999999</c:v>
                </c:pt>
                <c:pt idx="1981">
                  <c:v>2.3264999999999998</c:v>
                </c:pt>
                <c:pt idx="1982">
                  <c:v>2.3279999999999998</c:v>
                </c:pt>
                <c:pt idx="1983">
                  <c:v>2.3290000000000002</c:v>
                </c:pt>
                <c:pt idx="1984">
                  <c:v>2.33</c:v>
                </c:pt>
                <c:pt idx="1985">
                  <c:v>2.3315000000000001</c:v>
                </c:pt>
                <c:pt idx="1986">
                  <c:v>2.3325</c:v>
                </c:pt>
                <c:pt idx="1987">
                  <c:v>2.3344999999999998</c:v>
                </c:pt>
                <c:pt idx="1988">
                  <c:v>2.3355000000000001</c:v>
                </c:pt>
                <c:pt idx="1989">
                  <c:v>2.3370000000000002</c:v>
                </c:pt>
                <c:pt idx="1990">
                  <c:v>2.339</c:v>
                </c:pt>
                <c:pt idx="1991">
                  <c:v>2.3414999999999999</c:v>
                </c:pt>
                <c:pt idx="1992">
                  <c:v>2.343</c:v>
                </c:pt>
                <c:pt idx="1993">
                  <c:v>2.3450000000000002</c:v>
                </c:pt>
                <c:pt idx="1994">
                  <c:v>2.3460000000000001</c:v>
                </c:pt>
                <c:pt idx="1995">
                  <c:v>2.347</c:v>
                </c:pt>
                <c:pt idx="1996">
                  <c:v>2.3485</c:v>
                </c:pt>
                <c:pt idx="1997">
                  <c:v>2.3494999999999999</c:v>
                </c:pt>
                <c:pt idx="1998">
                  <c:v>2.3504999999999998</c:v>
                </c:pt>
                <c:pt idx="1999">
                  <c:v>2.3519999999999999</c:v>
                </c:pt>
                <c:pt idx="2000">
                  <c:v>2.3534999999999999</c:v>
                </c:pt>
                <c:pt idx="2001">
                  <c:v>2.3555000000000001</c:v>
                </c:pt>
                <c:pt idx="2002">
                  <c:v>2.3565</c:v>
                </c:pt>
                <c:pt idx="2003">
                  <c:v>2.3580000000000001</c:v>
                </c:pt>
                <c:pt idx="2004">
                  <c:v>2.3595000000000002</c:v>
                </c:pt>
                <c:pt idx="2005">
                  <c:v>2.3610000000000002</c:v>
                </c:pt>
                <c:pt idx="2006">
                  <c:v>2.3624999999999998</c:v>
                </c:pt>
                <c:pt idx="2007">
                  <c:v>2.3645</c:v>
                </c:pt>
                <c:pt idx="2008">
                  <c:v>2.3660000000000001</c:v>
                </c:pt>
                <c:pt idx="2009">
                  <c:v>2.3675000000000002</c:v>
                </c:pt>
                <c:pt idx="2010">
                  <c:v>2.3690000000000002</c:v>
                </c:pt>
                <c:pt idx="2011">
                  <c:v>2.3805000000000001</c:v>
                </c:pt>
                <c:pt idx="2012">
                  <c:v>2.3809999999999998</c:v>
                </c:pt>
                <c:pt idx="2013">
                  <c:v>2.3820000000000001</c:v>
                </c:pt>
                <c:pt idx="2014">
                  <c:v>2.3839999999999999</c:v>
                </c:pt>
                <c:pt idx="2015">
                  <c:v>2.3855</c:v>
                </c:pt>
                <c:pt idx="2016">
                  <c:v>2.3860000000000001</c:v>
                </c:pt>
                <c:pt idx="2017">
                  <c:v>2.3879999999999999</c:v>
                </c:pt>
                <c:pt idx="2018">
                  <c:v>2.3889999999999998</c:v>
                </c:pt>
                <c:pt idx="2019">
                  <c:v>2.39</c:v>
                </c:pt>
                <c:pt idx="2020">
                  <c:v>2.3915000000000002</c:v>
                </c:pt>
                <c:pt idx="2021">
                  <c:v>2.3929999999999998</c:v>
                </c:pt>
                <c:pt idx="2022">
                  <c:v>2.3940000000000001</c:v>
                </c:pt>
                <c:pt idx="2023">
                  <c:v>2.3955000000000002</c:v>
                </c:pt>
                <c:pt idx="2024">
                  <c:v>2.3969999999999998</c:v>
                </c:pt>
                <c:pt idx="2025">
                  <c:v>2.3980000000000001</c:v>
                </c:pt>
                <c:pt idx="2026">
                  <c:v>2.3995000000000002</c:v>
                </c:pt>
                <c:pt idx="2027">
                  <c:v>2.4009999999999998</c:v>
                </c:pt>
                <c:pt idx="2028">
                  <c:v>2.4049999999999998</c:v>
                </c:pt>
                <c:pt idx="2029">
                  <c:v>2.4075000000000002</c:v>
                </c:pt>
                <c:pt idx="2030">
                  <c:v>2.4089999999999998</c:v>
                </c:pt>
                <c:pt idx="2031">
                  <c:v>2.4104999999999999</c:v>
                </c:pt>
                <c:pt idx="2032">
                  <c:v>2.4115000000000002</c:v>
                </c:pt>
                <c:pt idx="2033">
                  <c:v>2.4135</c:v>
                </c:pt>
                <c:pt idx="2034">
                  <c:v>2.415</c:v>
                </c:pt>
                <c:pt idx="2035">
                  <c:v>2.4159999999999999</c:v>
                </c:pt>
                <c:pt idx="2036">
                  <c:v>2.4180000000000001</c:v>
                </c:pt>
                <c:pt idx="2037">
                  <c:v>2.42</c:v>
                </c:pt>
                <c:pt idx="2038">
                  <c:v>2.4209999999999998</c:v>
                </c:pt>
                <c:pt idx="2039">
                  <c:v>2.423</c:v>
                </c:pt>
                <c:pt idx="2040">
                  <c:v>2.4245000000000001</c:v>
                </c:pt>
                <c:pt idx="2041">
                  <c:v>2.4260000000000002</c:v>
                </c:pt>
                <c:pt idx="2042">
                  <c:v>2.4275000000000002</c:v>
                </c:pt>
                <c:pt idx="2043">
                  <c:v>2.4289999999999998</c:v>
                </c:pt>
                <c:pt idx="2044">
                  <c:v>2.4304999999999999</c:v>
                </c:pt>
                <c:pt idx="2045">
                  <c:v>2.4315000000000002</c:v>
                </c:pt>
                <c:pt idx="2046">
                  <c:v>2.4335</c:v>
                </c:pt>
                <c:pt idx="2047">
                  <c:v>2.4344999999999999</c:v>
                </c:pt>
                <c:pt idx="2048">
                  <c:v>2.4355000000000002</c:v>
                </c:pt>
                <c:pt idx="2049">
                  <c:v>2.4369999999999998</c:v>
                </c:pt>
                <c:pt idx="2050">
                  <c:v>2.4384999999999999</c:v>
                </c:pt>
                <c:pt idx="2051">
                  <c:v>2.44</c:v>
                </c:pt>
                <c:pt idx="2052">
                  <c:v>2.4409999999999998</c:v>
                </c:pt>
                <c:pt idx="2053">
                  <c:v>2.4424999999999999</c:v>
                </c:pt>
                <c:pt idx="2054">
                  <c:v>2.444</c:v>
                </c:pt>
                <c:pt idx="2055">
                  <c:v>2.4455</c:v>
                </c:pt>
                <c:pt idx="2056">
                  <c:v>2.4464999999999999</c:v>
                </c:pt>
                <c:pt idx="2057">
                  <c:v>2.448</c:v>
                </c:pt>
                <c:pt idx="2058">
                  <c:v>2.4500000000000002</c:v>
                </c:pt>
                <c:pt idx="2059">
                  <c:v>2.4510000000000001</c:v>
                </c:pt>
                <c:pt idx="2060">
                  <c:v>2.4525000000000001</c:v>
                </c:pt>
                <c:pt idx="2061">
                  <c:v>2.4540000000000002</c:v>
                </c:pt>
                <c:pt idx="2062">
                  <c:v>2.4554999999999998</c:v>
                </c:pt>
                <c:pt idx="2063">
                  <c:v>2.4565000000000001</c:v>
                </c:pt>
                <c:pt idx="2064">
                  <c:v>2.4580000000000002</c:v>
                </c:pt>
                <c:pt idx="2065">
                  <c:v>2.4594999999999998</c:v>
                </c:pt>
                <c:pt idx="2066">
                  <c:v>2.4605000000000001</c:v>
                </c:pt>
                <c:pt idx="2067">
                  <c:v>2.4620000000000002</c:v>
                </c:pt>
                <c:pt idx="2068">
                  <c:v>2.4630000000000001</c:v>
                </c:pt>
                <c:pt idx="2069">
                  <c:v>2.4645000000000001</c:v>
                </c:pt>
                <c:pt idx="2070">
                  <c:v>2.4655</c:v>
                </c:pt>
                <c:pt idx="2071">
                  <c:v>2.4674999999999998</c:v>
                </c:pt>
                <c:pt idx="2072">
                  <c:v>2.4689999999999999</c:v>
                </c:pt>
                <c:pt idx="2073">
                  <c:v>2.4700000000000002</c:v>
                </c:pt>
                <c:pt idx="2074">
                  <c:v>2.472</c:v>
                </c:pt>
                <c:pt idx="2075">
                  <c:v>2.4729999999999999</c:v>
                </c:pt>
                <c:pt idx="2076">
                  <c:v>2.4750000000000001</c:v>
                </c:pt>
                <c:pt idx="2077">
                  <c:v>2.476</c:v>
                </c:pt>
                <c:pt idx="2078">
                  <c:v>2.4775</c:v>
                </c:pt>
                <c:pt idx="2079">
                  <c:v>2.4794999999999998</c:v>
                </c:pt>
                <c:pt idx="2080">
                  <c:v>2.4809999999999999</c:v>
                </c:pt>
                <c:pt idx="2081">
                  <c:v>2.4830000000000001</c:v>
                </c:pt>
                <c:pt idx="2082">
                  <c:v>2.484</c:v>
                </c:pt>
                <c:pt idx="2083">
                  <c:v>2.4855</c:v>
                </c:pt>
                <c:pt idx="2084">
                  <c:v>2.4870000000000001</c:v>
                </c:pt>
                <c:pt idx="2085">
                  <c:v>2.4889999999999999</c:v>
                </c:pt>
                <c:pt idx="2086">
                  <c:v>2.4904999999999999</c:v>
                </c:pt>
                <c:pt idx="2087">
                  <c:v>2.4925000000000002</c:v>
                </c:pt>
                <c:pt idx="2088">
                  <c:v>2.4940000000000002</c:v>
                </c:pt>
                <c:pt idx="2089">
                  <c:v>2.4954999999999998</c:v>
                </c:pt>
                <c:pt idx="2090">
                  <c:v>2.4969999999999999</c:v>
                </c:pt>
                <c:pt idx="2091">
                  <c:v>2.4984999999999999</c:v>
                </c:pt>
                <c:pt idx="2092">
                  <c:v>2.5</c:v>
                </c:pt>
                <c:pt idx="2093">
                  <c:v>2.5009999999999999</c:v>
                </c:pt>
                <c:pt idx="2094">
                  <c:v>2.5030000000000001</c:v>
                </c:pt>
                <c:pt idx="2095">
                  <c:v>2.5045000000000002</c:v>
                </c:pt>
                <c:pt idx="2096">
                  <c:v>2.5055000000000001</c:v>
                </c:pt>
                <c:pt idx="2097">
                  <c:v>2.5074999999999998</c:v>
                </c:pt>
                <c:pt idx="2098">
                  <c:v>2.5085000000000002</c:v>
                </c:pt>
                <c:pt idx="2099">
                  <c:v>2.5095000000000001</c:v>
                </c:pt>
                <c:pt idx="2100">
                  <c:v>2.5110000000000001</c:v>
                </c:pt>
                <c:pt idx="2101">
                  <c:v>2.512</c:v>
                </c:pt>
                <c:pt idx="2102">
                  <c:v>2.5135000000000001</c:v>
                </c:pt>
                <c:pt idx="2103">
                  <c:v>2.5150000000000001</c:v>
                </c:pt>
                <c:pt idx="2104">
                  <c:v>2.5165000000000002</c:v>
                </c:pt>
                <c:pt idx="2105">
                  <c:v>2.5175000000000001</c:v>
                </c:pt>
                <c:pt idx="2106">
                  <c:v>2.5190000000000001</c:v>
                </c:pt>
                <c:pt idx="2107">
                  <c:v>2.5205000000000002</c:v>
                </c:pt>
                <c:pt idx="2108">
                  <c:v>2.5219999999999998</c:v>
                </c:pt>
                <c:pt idx="2109">
                  <c:v>2.5230000000000001</c:v>
                </c:pt>
                <c:pt idx="2110">
                  <c:v>2.5249999999999999</c:v>
                </c:pt>
                <c:pt idx="2111">
                  <c:v>2.5259999999999998</c:v>
                </c:pt>
                <c:pt idx="2112">
                  <c:v>2.5270000000000001</c:v>
                </c:pt>
                <c:pt idx="2113">
                  <c:v>2.528</c:v>
                </c:pt>
                <c:pt idx="2114">
                  <c:v>2.5299999999999998</c:v>
                </c:pt>
                <c:pt idx="2115">
                  <c:v>2.5310000000000001</c:v>
                </c:pt>
                <c:pt idx="2116">
                  <c:v>2.532</c:v>
                </c:pt>
                <c:pt idx="2117">
                  <c:v>2.5335000000000001</c:v>
                </c:pt>
                <c:pt idx="2118">
                  <c:v>2.5350000000000001</c:v>
                </c:pt>
                <c:pt idx="2119">
                  <c:v>2.5365000000000002</c:v>
                </c:pt>
                <c:pt idx="2120">
                  <c:v>2.5375000000000001</c:v>
                </c:pt>
                <c:pt idx="2121">
                  <c:v>2.5390000000000001</c:v>
                </c:pt>
                <c:pt idx="2122">
                  <c:v>2.5405000000000002</c:v>
                </c:pt>
                <c:pt idx="2123">
                  <c:v>2.5419999999999998</c:v>
                </c:pt>
                <c:pt idx="2124">
                  <c:v>2.5434999999999999</c:v>
                </c:pt>
                <c:pt idx="2125">
                  <c:v>2.5455000000000001</c:v>
                </c:pt>
                <c:pt idx="2126">
                  <c:v>2.5470000000000002</c:v>
                </c:pt>
                <c:pt idx="2127">
                  <c:v>2.5485000000000002</c:v>
                </c:pt>
                <c:pt idx="2128">
                  <c:v>2.5499999999999998</c:v>
                </c:pt>
                <c:pt idx="2129">
                  <c:v>2.5514999999999999</c:v>
                </c:pt>
                <c:pt idx="2130">
                  <c:v>2.5529999999999999</c:v>
                </c:pt>
                <c:pt idx="2131">
                  <c:v>2.5545</c:v>
                </c:pt>
                <c:pt idx="2132">
                  <c:v>2.556</c:v>
                </c:pt>
                <c:pt idx="2133">
                  <c:v>2.5569999999999999</c:v>
                </c:pt>
                <c:pt idx="2134">
                  <c:v>2.5585</c:v>
                </c:pt>
                <c:pt idx="2135">
                  <c:v>2.56</c:v>
                </c:pt>
                <c:pt idx="2136">
                  <c:v>2.5615000000000001</c:v>
                </c:pt>
                <c:pt idx="2137">
                  <c:v>2.5625</c:v>
                </c:pt>
                <c:pt idx="2138">
                  <c:v>2.5640000000000001</c:v>
                </c:pt>
                <c:pt idx="2139">
                  <c:v>2.5655000000000001</c:v>
                </c:pt>
                <c:pt idx="2140">
                  <c:v>2.5665</c:v>
                </c:pt>
                <c:pt idx="2141">
                  <c:v>2.5680000000000001</c:v>
                </c:pt>
                <c:pt idx="2142">
                  <c:v>2.569</c:v>
                </c:pt>
                <c:pt idx="2143">
                  <c:v>2.57</c:v>
                </c:pt>
                <c:pt idx="2144">
                  <c:v>2.5714999999999999</c:v>
                </c:pt>
                <c:pt idx="2145">
                  <c:v>2.573</c:v>
                </c:pt>
                <c:pt idx="2146">
                  <c:v>2.5750000000000002</c:v>
                </c:pt>
                <c:pt idx="2147">
                  <c:v>2.5764999999999998</c:v>
                </c:pt>
                <c:pt idx="2148">
                  <c:v>2.5779999999999998</c:v>
                </c:pt>
                <c:pt idx="2149">
                  <c:v>2.58</c:v>
                </c:pt>
                <c:pt idx="2150">
                  <c:v>2.5819999999999999</c:v>
                </c:pt>
                <c:pt idx="2151">
                  <c:v>2.585</c:v>
                </c:pt>
                <c:pt idx="2152">
                  <c:v>2.5870000000000002</c:v>
                </c:pt>
                <c:pt idx="2153">
                  <c:v>2.5884999999999998</c:v>
                </c:pt>
                <c:pt idx="2154">
                  <c:v>2.5905</c:v>
                </c:pt>
                <c:pt idx="2155">
                  <c:v>2.5975000000000001</c:v>
                </c:pt>
                <c:pt idx="2156">
                  <c:v>2.6</c:v>
                </c:pt>
                <c:pt idx="2157">
                  <c:v>2.601</c:v>
                </c:pt>
                <c:pt idx="2158">
                  <c:v>2.6025</c:v>
                </c:pt>
                <c:pt idx="2159">
                  <c:v>2.6044999999999998</c:v>
                </c:pt>
                <c:pt idx="2160">
                  <c:v>2.6055000000000001</c:v>
                </c:pt>
                <c:pt idx="2161">
                  <c:v>2.6070000000000002</c:v>
                </c:pt>
                <c:pt idx="2162">
                  <c:v>2.6084999999999998</c:v>
                </c:pt>
                <c:pt idx="2163">
                  <c:v>2.61</c:v>
                </c:pt>
                <c:pt idx="2164">
                  <c:v>2.6114999999999999</c:v>
                </c:pt>
                <c:pt idx="2165">
                  <c:v>2.613</c:v>
                </c:pt>
                <c:pt idx="2166">
                  <c:v>2.6145</c:v>
                </c:pt>
                <c:pt idx="2167">
                  <c:v>2.6164999999999998</c:v>
                </c:pt>
                <c:pt idx="2168">
                  <c:v>2.6175000000000002</c:v>
                </c:pt>
                <c:pt idx="2169">
                  <c:v>2.6185</c:v>
                </c:pt>
                <c:pt idx="2170">
                  <c:v>2.62</c:v>
                </c:pt>
                <c:pt idx="2171">
                  <c:v>2.6215000000000002</c:v>
                </c:pt>
                <c:pt idx="2172">
                  <c:v>2.6230000000000002</c:v>
                </c:pt>
                <c:pt idx="2173">
                  <c:v>2.6244999999999998</c:v>
                </c:pt>
                <c:pt idx="2174">
                  <c:v>2.6259999999999999</c:v>
                </c:pt>
                <c:pt idx="2175">
                  <c:v>2.6269999999999998</c:v>
                </c:pt>
                <c:pt idx="2176">
                  <c:v>2.629</c:v>
                </c:pt>
                <c:pt idx="2177">
                  <c:v>2.6309999999999998</c:v>
                </c:pt>
                <c:pt idx="2178">
                  <c:v>2.6324999999999998</c:v>
                </c:pt>
                <c:pt idx="2179">
                  <c:v>2.6335000000000002</c:v>
                </c:pt>
                <c:pt idx="2180">
                  <c:v>2.6349999999999998</c:v>
                </c:pt>
                <c:pt idx="2181">
                  <c:v>2.6360000000000001</c:v>
                </c:pt>
                <c:pt idx="2182">
                  <c:v>2.6375000000000002</c:v>
                </c:pt>
                <c:pt idx="2183">
                  <c:v>2.6389999999999998</c:v>
                </c:pt>
                <c:pt idx="2184">
                  <c:v>2.64</c:v>
                </c:pt>
                <c:pt idx="2185">
                  <c:v>2.641</c:v>
                </c:pt>
                <c:pt idx="2186">
                  <c:v>2.6429999999999998</c:v>
                </c:pt>
                <c:pt idx="2187">
                  <c:v>2.6440000000000001</c:v>
                </c:pt>
                <c:pt idx="2188">
                  <c:v>2.645</c:v>
                </c:pt>
                <c:pt idx="2189">
                  <c:v>2.6469999999999998</c:v>
                </c:pt>
                <c:pt idx="2190">
                  <c:v>2.6480000000000001</c:v>
                </c:pt>
                <c:pt idx="2191">
                  <c:v>2.65</c:v>
                </c:pt>
                <c:pt idx="2192">
                  <c:v>2.6515</c:v>
                </c:pt>
                <c:pt idx="2193">
                  <c:v>2.653</c:v>
                </c:pt>
                <c:pt idx="2194">
                  <c:v>2.6549999999999998</c:v>
                </c:pt>
                <c:pt idx="2195">
                  <c:v>2.6560000000000001</c:v>
                </c:pt>
                <c:pt idx="2196">
                  <c:v>2.6575000000000002</c:v>
                </c:pt>
                <c:pt idx="2197">
                  <c:v>2.6585000000000001</c:v>
                </c:pt>
                <c:pt idx="2198">
                  <c:v>2.6604999999999999</c:v>
                </c:pt>
                <c:pt idx="2199">
                  <c:v>2.6615000000000002</c:v>
                </c:pt>
                <c:pt idx="2200">
                  <c:v>2.6629999999999998</c:v>
                </c:pt>
                <c:pt idx="2201">
                  <c:v>2.6640000000000001</c:v>
                </c:pt>
                <c:pt idx="2202">
                  <c:v>2.6655000000000002</c:v>
                </c:pt>
                <c:pt idx="2203">
                  <c:v>2.6669999999999998</c:v>
                </c:pt>
                <c:pt idx="2204">
                  <c:v>2.6680000000000001</c:v>
                </c:pt>
                <c:pt idx="2205">
                  <c:v>2.669</c:v>
                </c:pt>
                <c:pt idx="2206">
                  <c:v>2.6709999999999998</c:v>
                </c:pt>
                <c:pt idx="2207">
                  <c:v>2.6720000000000002</c:v>
                </c:pt>
                <c:pt idx="2208">
                  <c:v>2.6739999999999999</c:v>
                </c:pt>
                <c:pt idx="2209">
                  <c:v>2.6749999999999998</c:v>
                </c:pt>
                <c:pt idx="2210">
                  <c:v>2.6764999999999999</c:v>
                </c:pt>
                <c:pt idx="2211">
                  <c:v>2.6779999999999999</c:v>
                </c:pt>
                <c:pt idx="2212">
                  <c:v>2.6789999999999998</c:v>
                </c:pt>
                <c:pt idx="2213">
                  <c:v>2.68</c:v>
                </c:pt>
                <c:pt idx="2214">
                  <c:v>2.6819999999999999</c:v>
                </c:pt>
                <c:pt idx="2215">
                  <c:v>2.6835</c:v>
                </c:pt>
                <c:pt idx="2216">
                  <c:v>2.6850000000000001</c:v>
                </c:pt>
                <c:pt idx="2217">
                  <c:v>2.6865000000000001</c:v>
                </c:pt>
                <c:pt idx="2218">
                  <c:v>2.6880000000000002</c:v>
                </c:pt>
                <c:pt idx="2219">
                  <c:v>2.69</c:v>
                </c:pt>
                <c:pt idx="2220">
                  <c:v>2.6920000000000002</c:v>
                </c:pt>
                <c:pt idx="2221">
                  <c:v>2.6945000000000001</c:v>
                </c:pt>
                <c:pt idx="2222">
                  <c:v>2.6964999999999999</c:v>
                </c:pt>
                <c:pt idx="2223">
                  <c:v>2.6974999999999998</c:v>
                </c:pt>
                <c:pt idx="2224">
                  <c:v>2.6985000000000001</c:v>
                </c:pt>
                <c:pt idx="2225">
                  <c:v>2.7</c:v>
                </c:pt>
                <c:pt idx="2226">
                  <c:v>2.7014999999999998</c:v>
                </c:pt>
                <c:pt idx="2227">
                  <c:v>2.7025000000000001</c:v>
                </c:pt>
                <c:pt idx="2228">
                  <c:v>2.7040000000000002</c:v>
                </c:pt>
                <c:pt idx="2229">
                  <c:v>2.7054999999999998</c:v>
                </c:pt>
                <c:pt idx="2230">
                  <c:v>2.7065000000000001</c:v>
                </c:pt>
                <c:pt idx="2231">
                  <c:v>2.7080000000000002</c:v>
                </c:pt>
                <c:pt idx="2232">
                  <c:v>2.7094999999999998</c:v>
                </c:pt>
                <c:pt idx="2233">
                  <c:v>2.7109999999999999</c:v>
                </c:pt>
                <c:pt idx="2234">
                  <c:v>2.7124999999999999</c:v>
                </c:pt>
                <c:pt idx="2235">
                  <c:v>2.7134999999999998</c:v>
                </c:pt>
                <c:pt idx="2236">
                  <c:v>2.7145000000000001</c:v>
                </c:pt>
                <c:pt idx="2237">
                  <c:v>2.7164999999999999</c:v>
                </c:pt>
                <c:pt idx="2238">
                  <c:v>2.7174999999999998</c:v>
                </c:pt>
                <c:pt idx="2239">
                  <c:v>2.7189999999999999</c:v>
                </c:pt>
                <c:pt idx="2240">
                  <c:v>2.72</c:v>
                </c:pt>
                <c:pt idx="2241">
                  <c:v>2.7214999999999998</c:v>
                </c:pt>
                <c:pt idx="2242">
                  <c:v>2.7229999999999999</c:v>
                </c:pt>
                <c:pt idx="2243">
                  <c:v>2.7244999999999999</c:v>
                </c:pt>
                <c:pt idx="2244">
                  <c:v>2.7254999999999998</c:v>
                </c:pt>
                <c:pt idx="2245">
                  <c:v>2.7269999999999999</c:v>
                </c:pt>
                <c:pt idx="2246">
                  <c:v>2.7290000000000001</c:v>
                </c:pt>
                <c:pt idx="2247">
                  <c:v>2.7305000000000001</c:v>
                </c:pt>
                <c:pt idx="2248">
                  <c:v>2.7320000000000002</c:v>
                </c:pt>
                <c:pt idx="2249">
                  <c:v>2.7345000000000002</c:v>
                </c:pt>
                <c:pt idx="2250">
                  <c:v>2.7385000000000002</c:v>
                </c:pt>
                <c:pt idx="2251">
                  <c:v>2.74</c:v>
                </c:pt>
                <c:pt idx="2252">
                  <c:v>2.7410000000000001</c:v>
                </c:pt>
                <c:pt idx="2253">
                  <c:v>2.7429999999999999</c:v>
                </c:pt>
                <c:pt idx="2254">
                  <c:v>2.7444999999999999</c:v>
                </c:pt>
                <c:pt idx="2255">
                  <c:v>2.746</c:v>
                </c:pt>
                <c:pt idx="2256">
                  <c:v>2.7469999999999999</c:v>
                </c:pt>
                <c:pt idx="2257">
                  <c:v>2.7490000000000001</c:v>
                </c:pt>
                <c:pt idx="2258">
                  <c:v>2.7505000000000002</c:v>
                </c:pt>
                <c:pt idx="2259">
                  <c:v>2.7524999999999999</c:v>
                </c:pt>
                <c:pt idx="2260">
                  <c:v>2.7565</c:v>
                </c:pt>
                <c:pt idx="2261">
                  <c:v>2.7585000000000002</c:v>
                </c:pt>
                <c:pt idx="2262">
                  <c:v>2.76</c:v>
                </c:pt>
                <c:pt idx="2263">
                  <c:v>2.7614999999999998</c:v>
                </c:pt>
                <c:pt idx="2264">
                  <c:v>2.7625000000000002</c:v>
                </c:pt>
                <c:pt idx="2265">
                  <c:v>2.7645</c:v>
                </c:pt>
                <c:pt idx="2266">
                  <c:v>2.7654999999999998</c:v>
                </c:pt>
                <c:pt idx="2267">
                  <c:v>2.7665000000000002</c:v>
                </c:pt>
                <c:pt idx="2268">
                  <c:v>2.7685</c:v>
                </c:pt>
                <c:pt idx="2269">
                  <c:v>2.7694999999999999</c:v>
                </c:pt>
                <c:pt idx="2270">
                  <c:v>2.7709999999999999</c:v>
                </c:pt>
                <c:pt idx="2271">
                  <c:v>2.7730000000000001</c:v>
                </c:pt>
                <c:pt idx="2272">
                  <c:v>2.774</c:v>
                </c:pt>
                <c:pt idx="2273">
                  <c:v>2.7759999999999998</c:v>
                </c:pt>
                <c:pt idx="2274">
                  <c:v>2.778</c:v>
                </c:pt>
                <c:pt idx="2275">
                  <c:v>2.78</c:v>
                </c:pt>
                <c:pt idx="2276">
                  <c:v>2.7814999999999999</c:v>
                </c:pt>
                <c:pt idx="2277">
                  <c:v>2.782</c:v>
                </c:pt>
                <c:pt idx="2278">
                  <c:v>2.7839999999999998</c:v>
                </c:pt>
                <c:pt idx="2279">
                  <c:v>2.7850000000000001</c:v>
                </c:pt>
                <c:pt idx="2280">
                  <c:v>2.786</c:v>
                </c:pt>
                <c:pt idx="2281">
                  <c:v>2.7875000000000001</c:v>
                </c:pt>
                <c:pt idx="2282">
                  <c:v>2.7890000000000001</c:v>
                </c:pt>
                <c:pt idx="2283">
                  <c:v>2.7905000000000002</c:v>
                </c:pt>
                <c:pt idx="2284">
                  <c:v>2.7919999999999998</c:v>
                </c:pt>
                <c:pt idx="2285">
                  <c:v>2.7930000000000001</c:v>
                </c:pt>
                <c:pt idx="2286">
                  <c:v>2.7949999999999999</c:v>
                </c:pt>
                <c:pt idx="2287">
                  <c:v>2.7959999999999998</c:v>
                </c:pt>
                <c:pt idx="2288">
                  <c:v>2.7970000000000002</c:v>
                </c:pt>
                <c:pt idx="2289">
                  <c:v>2.7985000000000002</c:v>
                </c:pt>
                <c:pt idx="2290">
                  <c:v>2.8</c:v>
                </c:pt>
                <c:pt idx="2291">
                  <c:v>2.8010000000000002</c:v>
                </c:pt>
                <c:pt idx="2292">
                  <c:v>2.8029999999999999</c:v>
                </c:pt>
                <c:pt idx="2293">
                  <c:v>2.8039999999999998</c:v>
                </c:pt>
                <c:pt idx="2294">
                  <c:v>2.806</c:v>
                </c:pt>
                <c:pt idx="2295">
                  <c:v>2.8090000000000002</c:v>
                </c:pt>
                <c:pt idx="2296">
                  <c:v>2.8105000000000002</c:v>
                </c:pt>
                <c:pt idx="2297">
                  <c:v>2.8115000000000001</c:v>
                </c:pt>
                <c:pt idx="2298">
                  <c:v>2.8130000000000002</c:v>
                </c:pt>
                <c:pt idx="2299">
                  <c:v>2.8144999999999998</c:v>
                </c:pt>
                <c:pt idx="2300">
                  <c:v>2.8155000000000001</c:v>
                </c:pt>
                <c:pt idx="2301">
                  <c:v>2.8165</c:v>
                </c:pt>
                <c:pt idx="2302">
                  <c:v>2.8180000000000001</c:v>
                </c:pt>
                <c:pt idx="2303">
                  <c:v>2.8195000000000001</c:v>
                </c:pt>
                <c:pt idx="2304">
                  <c:v>2.8205</c:v>
                </c:pt>
                <c:pt idx="2305">
                  <c:v>2.8214999999999999</c:v>
                </c:pt>
                <c:pt idx="2306">
                  <c:v>2.823</c:v>
                </c:pt>
                <c:pt idx="2307">
                  <c:v>2.8245</c:v>
                </c:pt>
                <c:pt idx="2308">
                  <c:v>2.8260000000000001</c:v>
                </c:pt>
                <c:pt idx="2309">
                  <c:v>2.827</c:v>
                </c:pt>
                <c:pt idx="2310">
                  <c:v>2.8279999999999998</c:v>
                </c:pt>
                <c:pt idx="2311">
                  <c:v>2.83</c:v>
                </c:pt>
                <c:pt idx="2312">
                  <c:v>2.831</c:v>
                </c:pt>
                <c:pt idx="2313">
                  <c:v>2.8330000000000002</c:v>
                </c:pt>
                <c:pt idx="2314">
                  <c:v>2.8344999999999998</c:v>
                </c:pt>
                <c:pt idx="2315">
                  <c:v>2.8355000000000001</c:v>
                </c:pt>
                <c:pt idx="2316">
                  <c:v>2.8374999999999999</c:v>
                </c:pt>
                <c:pt idx="2317">
                  <c:v>2.839</c:v>
                </c:pt>
                <c:pt idx="2318">
                  <c:v>2.8405</c:v>
                </c:pt>
                <c:pt idx="2319">
                  <c:v>2.8414999999999999</c:v>
                </c:pt>
                <c:pt idx="2320">
                  <c:v>2.843</c:v>
                </c:pt>
                <c:pt idx="2321">
                  <c:v>2.8445</c:v>
                </c:pt>
                <c:pt idx="2322">
                  <c:v>2.8460000000000001</c:v>
                </c:pt>
                <c:pt idx="2323">
                  <c:v>2.8475000000000001</c:v>
                </c:pt>
                <c:pt idx="2324">
                  <c:v>2.8494999999999999</c:v>
                </c:pt>
                <c:pt idx="2325">
                  <c:v>2.8504999999999998</c:v>
                </c:pt>
                <c:pt idx="2326">
                  <c:v>2.8519999999999999</c:v>
                </c:pt>
                <c:pt idx="2327">
                  <c:v>2.8534999999999999</c:v>
                </c:pt>
                <c:pt idx="2328">
                  <c:v>2.859</c:v>
                </c:pt>
                <c:pt idx="2329">
                  <c:v>2.86</c:v>
                </c:pt>
                <c:pt idx="2330">
                  <c:v>2.8620000000000001</c:v>
                </c:pt>
                <c:pt idx="2331">
                  <c:v>2.863</c:v>
                </c:pt>
                <c:pt idx="2332">
                  <c:v>2.8639999999999999</c:v>
                </c:pt>
                <c:pt idx="2333">
                  <c:v>2.8660000000000001</c:v>
                </c:pt>
                <c:pt idx="2334">
                  <c:v>2.867</c:v>
                </c:pt>
                <c:pt idx="2335">
                  <c:v>2.8685</c:v>
                </c:pt>
                <c:pt idx="2336">
                  <c:v>2.87</c:v>
                </c:pt>
                <c:pt idx="2337">
                  <c:v>2.871</c:v>
                </c:pt>
                <c:pt idx="2338">
                  <c:v>2.8725000000000001</c:v>
                </c:pt>
                <c:pt idx="2339">
                  <c:v>2.8740000000000001</c:v>
                </c:pt>
                <c:pt idx="2340">
                  <c:v>2.875</c:v>
                </c:pt>
                <c:pt idx="2341">
                  <c:v>2.8765000000000001</c:v>
                </c:pt>
                <c:pt idx="2342">
                  <c:v>2.8780000000000001</c:v>
                </c:pt>
                <c:pt idx="2343">
                  <c:v>2.8795000000000002</c:v>
                </c:pt>
                <c:pt idx="2344">
                  <c:v>2.8815</c:v>
                </c:pt>
                <c:pt idx="2345">
                  <c:v>2.8824999999999998</c:v>
                </c:pt>
                <c:pt idx="2346">
                  <c:v>2.8839999999999999</c:v>
                </c:pt>
                <c:pt idx="2347">
                  <c:v>2.8855</c:v>
                </c:pt>
                <c:pt idx="2348">
                  <c:v>2.887</c:v>
                </c:pt>
                <c:pt idx="2349">
                  <c:v>2.8885000000000001</c:v>
                </c:pt>
                <c:pt idx="2350">
                  <c:v>2.89</c:v>
                </c:pt>
                <c:pt idx="2351">
                  <c:v>2.891</c:v>
                </c:pt>
                <c:pt idx="2352">
                  <c:v>2.8919999999999999</c:v>
                </c:pt>
                <c:pt idx="2353">
                  <c:v>2.8940000000000001</c:v>
                </c:pt>
                <c:pt idx="2354">
                  <c:v>2.895</c:v>
                </c:pt>
                <c:pt idx="2355">
                  <c:v>2.8959999999999999</c:v>
                </c:pt>
                <c:pt idx="2356">
                  <c:v>2.8980000000000001</c:v>
                </c:pt>
                <c:pt idx="2357">
                  <c:v>2.8995000000000002</c:v>
                </c:pt>
                <c:pt idx="2358">
                  <c:v>2.9015</c:v>
                </c:pt>
                <c:pt idx="2359">
                  <c:v>2.9024999999999999</c:v>
                </c:pt>
                <c:pt idx="2360">
                  <c:v>2.9045000000000001</c:v>
                </c:pt>
                <c:pt idx="2361">
                  <c:v>2.9060000000000001</c:v>
                </c:pt>
                <c:pt idx="2362">
                  <c:v>2.907</c:v>
                </c:pt>
                <c:pt idx="2363">
                  <c:v>2.9085000000000001</c:v>
                </c:pt>
                <c:pt idx="2364">
                  <c:v>2.91</c:v>
                </c:pt>
                <c:pt idx="2365">
                  <c:v>2.9115000000000002</c:v>
                </c:pt>
                <c:pt idx="2366">
                  <c:v>2.9129999999999998</c:v>
                </c:pt>
                <c:pt idx="2367">
                  <c:v>2.9140000000000001</c:v>
                </c:pt>
                <c:pt idx="2368">
                  <c:v>2.9159999999999999</c:v>
                </c:pt>
                <c:pt idx="2369">
                  <c:v>2.9169999999999998</c:v>
                </c:pt>
                <c:pt idx="2370">
                  <c:v>2.9184999999999999</c:v>
                </c:pt>
                <c:pt idx="2371">
                  <c:v>2.9205000000000001</c:v>
                </c:pt>
                <c:pt idx="2372">
                  <c:v>2.9215</c:v>
                </c:pt>
                <c:pt idx="2373">
                  <c:v>2.923</c:v>
                </c:pt>
                <c:pt idx="2374">
                  <c:v>2.9249999999999998</c:v>
                </c:pt>
                <c:pt idx="2375">
                  <c:v>2.9260000000000002</c:v>
                </c:pt>
                <c:pt idx="2376">
                  <c:v>2.927</c:v>
                </c:pt>
                <c:pt idx="2377">
                  <c:v>2.9289999999999998</c:v>
                </c:pt>
                <c:pt idx="2378">
                  <c:v>2.93</c:v>
                </c:pt>
                <c:pt idx="2379">
                  <c:v>2.9315000000000002</c:v>
                </c:pt>
                <c:pt idx="2380">
                  <c:v>2.9329999999999998</c:v>
                </c:pt>
                <c:pt idx="2381">
                  <c:v>2.9350000000000001</c:v>
                </c:pt>
                <c:pt idx="2382">
                  <c:v>2.9359999999999999</c:v>
                </c:pt>
                <c:pt idx="2383">
                  <c:v>2.9375</c:v>
                </c:pt>
                <c:pt idx="2384">
                  <c:v>2.9390000000000001</c:v>
                </c:pt>
                <c:pt idx="2385">
                  <c:v>2.9405000000000001</c:v>
                </c:pt>
                <c:pt idx="2386">
                  <c:v>2.9420000000000002</c:v>
                </c:pt>
                <c:pt idx="2387">
                  <c:v>2.9430000000000001</c:v>
                </c:pt>
                <c:pt idx="2388">
                  <c:v>2.9449999999999998</c:v>
                </c:pt>
                <c:pt idx="2389">
                  <c:v>2.9460000000000002</c:v>
                </c:pt>
                <c:pt idx="2390">
                  <c:v>2.9474999999999998</c:v>
                </c:pt>
                <c:pt idx="2391">
                  <c:v>2.9489999999999998</c:v>
                </c:pt>
                <c:pt idx="2392">
                  <c:v>2.9504999999999999</c:v>
                </c:pt>
                <c:pt idx="2393">
                  <c:v>2.9514999999999998</c:v>
                </c:pt>
                <c:pt idx="2394">
                  <c:v>2.9535</c:v>
                </c:pt>
                <c:pt idx="2395">
                  <c:v>2.9544999999999999</c:v>
                </c:pt>
                <c:pt idx="2396">
                  <c:v>2.9565000000000001</c:v>
                </c:pt>
                <c:pt idx="2397">
                  <c:v>2.9575</c:v>
                </c:pt>
                <c:pt idx="2398">
                  <c:v>2.9590000000000001</c:v>
                </c:pt>
                <c:pt idx="2399">
                  <c:v>2.9609999999999999</c:v>
                </c:pt>
                <c:pt idx="2400">
                  <c:v>2.9620000000000002</c:v>
                </c:pt>
                <c:pt idx="2401">
                  <c:v>2.964</c:v>
                </c:pt>
                <c:pt idx="2402">
                  <c:v>2.9649999999999999</c:v>
                </c:pt>
                <c:pt idx="2403">
                  <c:v>2.9660000000000002</c:v>
                </c:pt>
                <c:pt idx="2404">
                  <c:v>2.9674999999999998</c:v>
                </c:pt>
                <c:pt idx="2405">
                  <c:v>2.9689999999999999</c:v>
                </c:pt>
                <c:pt idx="2406">
                  <c:v>2.97</c:v>
                </c:pt>
                <c:pt idx="2407">
                  <c:v>2.9714999999999998</c:v>
                </c:pt>
                <c:pt idx="2408">
                  <c:v>2.9729999999999999</c:v>
                </c:pt>
                <c:pt idx="2409">
                  <c:v>2.9744999999999999</c:v>
                </c:pt>
                <c:pt idx="2410">
                  <c:v>2.976</c:v>
                </c:pt>
                <c:pt idx="2411">
                  <c:v>2.9775</c:v>
                </c:pt>
                <c:pt idx="2412">
                  <c:v>2.9790000000000001</c:v>
                </c:pt>
                <c:pt idx="2413">
                  <c:v>2.9805000000000001</c:v>
                </c:pt>
                <c:pt idx="2414">
                  <c:v>2.9820000000000002</c:v>
                </c:pt>
                <c:pt idx="2415">
                  <c:v>2.9834999999999998</c:v>
                </c:pt>
                <c:pt idx="2416">
                  <c:v>2.9849999999999999</c:v>
                </c:pt>
                <c:pt idx="2417">
                  <c:v>2.9860000000000002</c:v>
                </c:pt>
                <c:pt idx="2418">
                  <c:v>2.988</c:v>
                </c:pt>
                <c:pt idx="2419">
                  <c:v>2.9889999999999999</c:v>
                </c:pt>
                <c:pt idx="2420">
                  <c:v>2.99</c:v>
                </c:pt>
                <c:pt idx="2421">
                  <c:v>2.9914999999999998</c:v>
                </c:pt>
                <c:pt idx="2422">
                  <c:v>2.9929999999999999</c:v>
                </c:pt>
                <c:pt idx="2423">
                  <c:v>2.9944999999999999</c:v>
                </c:pt>
                <c:pt idx="2424">
                  <c:v>2.996</c:v>
                </c:pt>
                <c:pt idx="2425">
                  <c:v>2.9975000000000001</c:v>
                </c:pt>
                <c:pt idx="2426">
                  <c:v>2.9994999999999998</c:v>
                </c:pt>
                <c:pt idx="2427">
                  <c:v>3.0009999999999999</c:v>
                </c:pt>
                <c:pt idx="2428">
                  <c:v>3.0019999999999998</c:v>
                </c:pt>
                <c:pt idx="2429">
                  <c:v>3.004</c:v>
                </c:pt>
                <c:pt idx="2430">
                  <c:v>3.0049999999999999</c:v>
                </c:pt>
                <c:pt idx="2431">
                  <c:v>3.0070000000000001</c:v>
                </c:pt>
                <c:pt idx="2432">
                  <c:v>3.008</c:v>
                </c:pt>
                <c:pt idx="2433">
                  <c:v>3.0089999999999999</c:v>
                </c:pt>
                <c:pt idx="2434">
                  <c:v>3.0110000000000001</c:v>
                </c:pt>
                <c:pt idx="2435">
                  <c:v>3.0125000000000002</c:v>
                </c:pt>
                <c:pt idx="2436">
                  <c:v>3.0135000000000001</c:v>
                </c:pt>
                <c:pt idx="2437">
                  <c:v>3.0150000000000001</c:v>
                </c:pt>
                <c:pt idx="2438">
                  <c:v>3.0169999999999999</c:v>
                </c:pt>
                <c:pt idx="2439">
                  <c:v>3.0179999999999998</c:v>
                </c:pt>
                <c:pt idx="2440">
                  <c:v>3.02</c:v>
                </c:pt>
                <c:pt idx="2441">
                  <c:v>3.0209999999999999</c:v>
                </c:pt>
                <c:pt idx="2442">
                  <c:v>3.0219999999999998</c:v>
                </c:pt>
                <c:pt idx="2443">
                  <c:v>3.024</c:v>
                </c:pt>
                <c:pt idx="2444">
                  <c:v>3.0249999999999999</c:v>
                </c:pt>
                <c:pt idx="2445">
                  <c:v>3.0270000000000001</c:v>
                </c:pt>
                <c:pt idx="2446">
                  <c:v>3.028</c:v>
                </c:pt>
                <c:pt idx="2447">
                  <c:v>3.0295000000000001</c:v>
                </c:pt>
                <c:pt idx="2448">
                  <c:v>3.0310000000000001</c:v>
                </c:pt>
                <c:pt idx="2449">
                  <c:v>3.032</c:v>
                </c:pt>
                <c:pt idx="2450">
                  <c:v>3.0335000000000001</c:v>
                </c:pt>
                <c:pt idx="2451">
                  <c:v>3.0354999999999999</c:v>
                </c:pt>
                <c:pt idx="2452">
                  <c:v>3.0365000000000002</c:v>
                </c:pt>
                <c:pt idx="2453">
                  <c:v>3.0379999999999998</c:v>
                </c:pt>
                <c:pt idx="2454">
                  <c:v>3.0394999999999999</c:v>
                </c:pt>
                <c:pt idx="2455">
                  <c:v>3.0409999999999999</c:v>
                </c:pt>
                <c:pt idx="2456">
                  <c:v>3.0425</c:v>
                </c:pt>
                <c:pt idx="2457">
                  <c:v>3.0434999999999999</c:v>
                </c:pt>
                <c:pt idx="2458">
                  <c:v>3.0455000000000001</c:v>
                </c:pt>
                <c:pt idx="2459">
                  <c:v>3.0470000000000002</c:v>
                </c:pt>
                <c:pt idx="2460">
                  <c:v>3.048</c:v>
                </c:pt>
                <c:pt idx="2461">
                  <c:v>3.05</c:v>
                </c:pt>
                <c:pt idx="2462">
                  <c:v>3.0514999999999999</c:v>
                </c:pt>
                <c:pt idx="2463">
                  <c:v>3.0529999999999999</c:v>
                </c:pt>
                <c:pt idx="2464">
                  <c:v>3.0545</c:v>
                </c:pt>
                <c:pt idx="2465">
                  <c:v>3.056</c:v>
                </c:pt>
                <c:pt idx="2466">
                  <c:v>3.0579999999999998</c:v>
                </c:pt>
                <c:pt idx="2467">
                  <c:v>3.0590000000000002</c:v>
                </c:pt>
                <c:pt idx="2468">
                  <c:v>3.0609999999999999</c:v>
                </c:pt>
                <c:pt idx="2469">
                  <c:v>3.0625</c:v>
                </c:pt>
                <c:pt idx="2470">
                  <c:v>3.0640000000000001</c:v>
                </c:pt>
                <c:pt idx="2471">
                  <c:v>3.0655000000000001</c:v>
                </c:pt>
                <c:pt idx="2472">
                  <c:v>3.0674999999999999</c:v>
                </c:pt>
                <c:pt idx="2473">
                  <c:v>3.0684999999999998</c:v>
                </c:pt>
                <c:pt idx="2474">
                  <c:v>3.0705</c:v>
                </c:pt>
                <c:pt idx="2475">
                  <c:v>3.0720000000000001</c:v>
                </c:pt>
                <c:pt idx="2476">
                  <c:v>3.0739999999999998</c:v>
                </c:pt>
                <c:pt idx="2477">
                  <c:v>3.0750000000000002</c:v>
                </c:pt>
                <c:pt idx="2478">
                  <c:v>3.077</c:v>
                </c:pt>
                <c:pt idx="2479">
                  <c:v>3.0779999999999998</c:v>
                </c:pt>
                <c:pt idx="2480">
                  <c:v>3.08</c:v>
                </c:pt>
                <c:pt idx="2481">
                  <c:v>3.0815000000000001</c:v>
                </c:pt>
                <c:pt idx="2482">
                  <c:v>3.0830000000000002</c:v>
                </c:pt>
                <c:pt idx="2483">
                  <c:v>3.0844999999999998</c:v>
                </c:pt>
                <c:pt idx="2484">
                  <c:v>3.0859999999999999</c:v>
                </c:pt>
                <c:pt idx="2485">
                  <c:v>3.0874999999999999</c:v>
                </c:pt>
                <c:pt idx="2486">
                  <c:v>3.089</c:v>
                </c:pt>
                <c:pt idx="2487">
                  <c:v>3.0905</c:v>
                </c:pt>
                <c:pt idx="2488">
                  <c:v>3.0920000000000001</c:v>
                </c:pt>
                <c:pt idx="2489">
                  <c:v>3.0935000000000001</c:v>
                </c:pt>
                <c:pt idx="2490">
                  <c:v>3.0950000000000002</c:v>
                </c:pt>
                <c:pt idx="2491">
                  <c:v>3.0964999999999998</c:v>
                </c:pt>
                <c:pt idx="2492">
                  <c:v>3.0979999999999999</c:v>
                </c:pt>
                <c:pt idx="2493">
                  <c:v>3.0994999999999999</c:v>
                </c:pt>
                <c:pt idx="2494">
                  <c:v>3.1015000000000001</c:v>
                </c:pt>
                <c:pt idx="2495">
                  <c:v>3.1025</c:v>
                </c:pt>
                <c:pt idx="2496">
                  <c:v>3.1044999999999998</c:v>
                </c:pt>
                <c:pt idx="2497">
                  <c:v>3.1055000000000001</c:v>
                </c:pt>
                <c:pt idx="2498">
                  <c:v>3.1074999999999999</c:v>
                </c:pt>
                <c:pt idx="2499">
                  <c:v>3.1084999999999998</c:v>
                </c:pt>
                <c:pt idx="2500">
                  <c:v>3.1105</c:v>
                </c:pt>
                <c:pt idx="2501">
                  <c:v>3.1120000000000001</c:v>
                </c:pt>
                <c:pt idx="2502">
                  <c:v>3.1135000000000002</c:v>
                </c:pt>
                <c:pt idx="2503">
                  <c:v>3.1150000000000002</c:v>
                </c:pt>
                <c:pt idx="2504">
                  <c:v>3.1164999999999998</c:v>
                </c:pt>
                <c:pt idx="2505">
                  <c:v>3.1179999999999999</c:v>
                </c:pt>
                <c:pt idx="2506">
                  <c:v>3.1194999999999999</c:v>
                </c:pt>
                <c:pt idx="2507">
                  <c:v>3.121</c:v>
                </c:pt>
                <c:pt idx="2508">
                  <c:v>3.1230000000000002</c:v>
                </c:pt>
                <c:pt idx="2509">
                  <c:v>3.1240000000000001</c:v>
                </c:pt>
                <c:pt idx="2510">
                  <c:v>3.1259999999999999</c:v>
                </c:pt>
                <c:pt idx="2511">
                  <c:v>3.1269999999999998</c:v>
                </c:pt>
                <c:pt idx="2512">
                  <c:v>3.1284999999999998</c:v>
                </c:pt>
                <c:pt idx="2513">
                  <c:v>3.13</c:v>
                </c:pt>
                <c:pt idx="2514">
                  <c:v>3.1320000000000001</c:v>
                </c:pt>
                <c:pt idx="2515">
                  <c:v>3.133</c:v>
                </c:pt>
                <c:pt idx="2516">
                  <c:v>3.1349999999999998</c:v>
                </c:pt>
                <c:pt idx="2517">
                  <c:v>3.1360000000000001</c:v>
                </c:pt>
                <c:pt idx="2518">
                  <c:v>3.1379999999999999</c:v>
                </c:pt>
                <c:pt idx="2519">
                  <c:v>3.1395</c:v>
                </c:pt>
                <c:pt idx="2520">
                  <c:v>3.141</c:v>
                </c:pt>
                <c:pt idx="2521">
                  <c:v>3.1425000000000001</c:v>
                </c:pt>
                <c:pt idx="2522">
                  <c:v>3.1440000000000001</c:v>
                </c:pt>
                <c:pt idx="2523">
                  <c:v>3.1459999999999999</c:v>
                </c:pt>
                <c:pt idx="2524">
                  <c:v>3.1469999999999998</c:v>
                </c:pt>
                <c:pt idx="2525">
                  <c:v>3.149</c:v>
                </c:pt>
                <c:pt idx="2526">
                  <c:v>3.15</c:v>
                </c:pt>
                <c:pt idx="2527">
                  <c:v>3.1520000000000001</c:v>
                </c:pt>
                <c:pt idx="2528">
                  <c:v>3.1535000000000002</c:v>
                </c:pt>
                <c:pt idx="2529">
                  <c:v>3.177</c:v>
                </c:pt>
                <c:pt idx="2530">
                  <c:v>3.1785000000000001</c:v>
                </c:pt>
                <c:pt idx="2531">
                  <c:v>3.1795</c:v>
                </c:pt>
                <c:pt idx="2532">
                  <c:v>3.181</c:v>
                </c:pt>
                <c:pt idx="2533">
                  <c:v>3.1829999999999998</c:v>
                </c:pt>
                <c:pt idx="2534">
                  <c:v>3.1840000000000002</c:v>
                </c:pt>
                <c:pt idx="2535">
                  <c:v>3.1859999999999999</c:v>
                </c:pt>
                <c:pt idx="2536">
                  <c:v>3.1869999999999998</c:v>
                </c:pt>
                <c:pt idx="2537">
                  <c:v>3.1884999999999999</c:v>
                </c:pt>
                <c:pt idx="2538">
                  <c:v>3.19</c:v>
                </c:pt>
                <c:pt idx="2539">
                  <c:v>3.1915</c:v>
                </c:pt>
                <c:pt idx="2540">
                  <c:v>3.1930000000000001</c:v>
                </c:pt>
                <c:pt idx="2541">
                  <c:v>3.1945000000000001</c:v>
                </c:pt>
                <c:pt idx="2542">
                  <c:v>3.1964999999999999</c:v>
                </c:pt>
                <c:pt idx="2543">
                  <c:v>3.1974999999999998</c:v>
                </c:pt>
                <c:pt idx="2544">
                  <c:v>3.1995</c:v>
                </c:pt>
                <c:pt idx="2545">
                  <c:v>3.2010000000000001</c:v>
                </c:pt>
                <c:pt idx="2546">
                  <c:v>3.2029999999999998</c:v>
                </c:pt>
                <c:pt idx="2547">
                  <c:v>3.2040000000000002</c:v>
                </c:pt>
                <c:pt idx="2548">
                  <c:v>3.206</c:v>
                </c:pt>
                <c:pt idx="2549">
                  <c:v>3.2069999999999999</c:v>
                </c:pt>
                <c:pt idx="2550">
                  <c:v>3.2090000000000001</c:v>
                </c:pt>
                <c:pt idx="2551">
                  <c:v>3.2105000000000001</c:v>
                </c:pt>
                <c:pt idx="2552">
                  <c:v>3.2115</c:v>
                </c:pt>
                <c:pt idx="2553">
                  <c:v>3.2134999999999998</c:v>
                </c:pt>
                <c:pt idx="2554">
                  <c:v>3.2149999999999999</c:v>
                </c:pt>
                <c:pt idx="2555">
                  <c:v>3.2164999999999999</c:v>
                </c:pt>
                <c:pt idx="2556">
                  <c:v>3.218</c:v>
                </c:pt>
                <c:pt idx="2557">
                  <c:v>3.22</c:v>
                </c:pt>
                <c:pt idx="2558">
                  <c:v>3.2214999999999998</c:v>
                </c:pt>
                <c:pt idx="2559">
                  <c:v>3.2229999999999999</c:v>
                </c:pt>
                <c:pt idx="2560">
                  <c:v>3.2244999999999999</c:v>
                </c:pt>
                <c:pt idx="2561">
                  <c:v>3.2254999999999998</c:v>
                </c:pt>
                <c:pt idx="2562">
                  <c:v>3.2275</c:v>
                </c:pt>
                <c:pt idx="2563">
                  <c:v>3.2290000000000001</c:v>
                </c:pt>
                <c:pt idx="2564">
                  <c:v>3.2305000000000001</c:v>
                </c:pt>
                <c:pt idx="2565">
                  <c:v>3.2320000000000002</c:v>
                </c:pt>
                <c:pt idx="2566">
                  <c:v>3.2334999999999998</c:v>
                </c:pt>
                <c:pt idx="2567">
                  <c:v>3.2355</c:v>
                </c:pt>
                <c:pt idx="2568">
                  <c:v>3.2364999999999999</c:v>
                </c:pt>
                <c:pt idx="2569">
                  <c:v>3.2385000000000002</c:v>
                </c:pt>
                <c:pt idx="2570">
                  <c:v>3.24</c:v>
                </c:pt>
                <c:pt idx="2571">
                  <c:v>3.2414999999999998</c:v>
                </c:pt>
                <c:pt idx="2572">
                  <c:v>3.2429999999999999</c:v>
                </c:pt>
                <c:pt idx="2573">
                  <c:v>3.2444999999999999</c:v>
                </c:pt>
                <c:pt idx="2574">
                  <c:v>3.246</c:v>
                </c:pt>
                <c:pt idx="2575">
                  <c:v>3.2469999999999999</c:v>
                </c:pt>
                <c:pt idx="2576">
                  <c:v>3.2490000000000001</c:v>
                </c:pt>
                <c:pt idx="2577">
                  <c:v>3.25</c:v>
                </c:pt>
                <c:pt idx="2578">
                  <c:v>3.2519999999999998</c:v>
                </c:pt>
                <c:pt idx="2579">
                  <c:v>3.2534999999999998</c:v>
                </c:pt>
                <c:pt idx="2580">
                  <c:v>3.2545000000000002</c:v>
                </c:pt>
                <c:pt idx="2581">
                  <c:v>3.2565</c:v>
                </c:pt>
                <c:pt idx="2582">
                  <c:v>3.258</c:v>
                </c:pt>
                <c:pt idx="2583">
                  <c:v>3.2589999999999999</c:v>
                </c:pt>
                <c:pt idx="2584">
                  <c:v>3.2610000000000001</c:v>
                </c:pt>
                <c:pt idx="2585">
                  <c:v>3.2625000000000002</c:v>
                </c:pt>
                <c:pt idx="2586">
                  <c:v>3.2639999999999998</c:v>
                </c:pt>
                <c:pt idx="2587">
                  <c:v>3.2654999999999998</c:v>
                </c:pt>
                <c:pt idx="2588">
                  <c:v>3.2665000000000002</c:v>
                </c:pt>
                <c:pt idx="2589">
                  <c:v>3.2679999999999998</c:v>
                </c:pt>
                <c:pt idx="2590">
                  <c:v>3.2694999999999999</c:v>
                </c:pt>
                <c:pt idx="2591">
                  <c:v>3.2709999999999999</c:v>
                </c:pt>
                <c:pt idx="2592">
                  <c:v>3.2725</c:v>
                </c:pt>
                <c:pt idx="2593">
                  <c:v>3.274</c:v>
                </c:pt>
                <c:pt idx="2594">
                  <c:v>3.2755000000000001</c:v>
                </c:pt>
                <c:pt idx="2595">
                  <c:v>3.2770000000000001</c:v>
                </c:pt>
                <c:pt idx="2596">
                  <c:v>3.2785000000000002</c:v>
                </c:pt>
                <c:pt idx="2597">
                  <c:v>3.2869999999999999</c:v>
                </c:pt>
                <c:pt idx="2598">
                  <c:v>3.2885</c:v>
                </c:pt>
                <c:pt idx="2599">
                  <c:v>3.29</c:v>
                </c:pt>
                <c:pt idx="2600">
                  <c:v>3.2925</c:v>
                </c:pt>
                <c:pt idx="2601">
                  <c:v>3.2955000000000001</c:v>
                </c:pt>
                <c:pt idx="2602">
                  <c:v>3.2970000000000002</c:v>
                </c:pt>
                <c:pt idx="2603">
                  <c:v>3.2985000000000002</c:v>
                </c:pt>
                <c:pt idx="2604">
                  <c:v>3.3</c:v>
                </c:pt>
                <c:pt idx="2605">
                  <c:v>3.3014999999999999</c:v>
                </c:pt>
                <c:pt idx="2606">
                  <c:v>3.3035000000000001</c:v>
                </c:pt>
                <c:pt idx="2607">
                  <c:v>3.3050000000000002</c:v>
                </c:pt>
                <c:pt idx="2608">
                  <c:v>3.3065000000000002</c:v>
                </c:pt>
                <c:pt idx="2609">
                  <c:v>3.3079999999999998</c:v>
                </c:pt>
                <c:pt idx="2610">
                  <c:v>3.3094999999999999</c:v>
                </c:pt>
                <c:pt idx="2611">
                  <c:v>3.3115000000000001</c:v>
                </c:pt>
                <c:pt idx="2612">
                  <c:v>3.3130000000000002</c:v>
                </c:pt>
                <c:pt idx="2613">
                  <c:v>3.3144999999999998</c:v>
                </c:pt>
                <c:pt idx="2614">
                  <c:v>3.3165</c:v>
                </c:pt>
                <c:pt idx="2615">
                  <c:v>3.3180000000000001</c:v>
                </c:pt>
                <c:pt idx="2616">
                  <c:v>3.3195000000000001</c:v>
                </c:pt>
                <c:pt idx="2617">
                  <c:v>3.3210000000000002</c:v>
                </c:pt>
                <c:pt idx="2618">
                  <c:v>3.323</c:v>
                </c:pt>
                <c:pt idx="2619">
                  <c:v>3.3239999999999998</c:v>
                </c:pt>
                <c:pt idx="2620">
                  <c:v>3.3260000000000001</c:v>
                </c:pt>
                <c:pt idx="2621">
                  <c:v>3.3275000000000001</c:v>
                </c:pt>
                <c:pt idx="2622">
                  <c:v>3.3285</c:v>
                </c:pt>
                <c:pt idx="2623">
                  <c:v>3.3304999999999998</c:v>
                </c:pt>
                <c:pt idx="2624">
                  <c:v>3.3319999999999999</c:v>
                </c:pt>
                <c:pt idx="2625">
                  <c:v>3.3334999999999999</c:v>
                </c:pt>
                <c:pt idx="2626">
                  <c:v>3.3355000000000001</c:v>
                </c:pt>
                <c:pt idx="2627">
                  <c:v>3.3370000000000002</c:v>
                </c:pt>
                <c:pt idx="2628">
                  <c:v>3.339</c:v>
                </c:pt>
                <c:pt idx="2629">
                  <c:v>3.3410000000000002</c:v>
                </c:pt>
                <c:pt idx="2630">
                  <c:v>3.3420000000000001</c:v>
                </c:pt>
                <c:pt idx="2631">
                  <c:v>3.3439999999999999</c:v>
                </c:pt>
                <c:pt idx="2632">
                  <c:v>3.3450000000000002</c:v>
                </c:pt>
                <c:pt idx="2633">
                  <c:v>3.3464999999999998</c:v>
                </c:pt>
                <c:pt idx="2634">
                  <c:v>3.3479999999999999</c:v>
                </c:pt>
                <c:pt idx="2635">
                  <c:v>3.3494999999999999</c:v>
                </c:pt>
                <c:pt idx="2636">
                  <c:v>3.3515000000000001</c:v>
                </c:pt>
                <c:pt idx="2637">
                  <c:v>3.3525</c:v>
                </c:pt>
                <c:pt idx="2638">
                  <c:v>3.3544999999999998</c:v>
                </c:pt>
                <c:pt idx="2639">
                  <c:v>3.3559999999999999</c:v>
                </c:pt>
                <c:pt idx="2640">
                  <c:v>3.3580000000000001</c:v>
                </c:pt>
                <c:pt idx="2641">
                  <c:v>3.3595000000000002</c:v>
                </c:pt>
                <c:pt idx="2642">
                  <c:v>3.3610000000000002</c:v>
                </c:pt>
                <c:pt idx="2643">
                  <c:v>3.363</c:v>
                </c:pt>
                <c:pt idx="2644">
                  <c:v>3.3645</c:v>
                </c:pt>
                <c:pt idx="2645">
                  <c:v>3.3660000000000001</c:v>
                </c:pt>
                <c:pt idx="2646">
                  <c:v>3.3679999999999999</c:v>
                </c:pt>
                <c:pt idx="2647">
                  <c:v>3.3690000000000002</c:v>
                </c:pt>
                <c:pt idx="2648">
                  <c:v>3.371</c:v>
                </c:pt>
                <c:pt idx="2649">
                  <c:v>3.3734999999999999</c:v>
                </c:pt>
                <c:pt idx="2650">
                  <c:v>3.375</c:v>
                </c:pt>
                <c:pt idx="2651">
                  <c:v>3.3769999999999998</c:v>
                </c:pt>
                <c:pt idx="2652">
                  <c:v>3.379</c:v>
                </c:pt>
                <c:pt idx="2653">
                  <c:v>3.3815</c:v>
                </c:pt>
                <c:pt idx="2654">
                  <c:v>3.383</c:v>
                </c:pt>
                <c:pt idx="2655">
                  <c:v>3.3845000000000001</c:v>
                </c:pt>
                <c:pt idx="2656">
                  <c:v>3.3864999999999998</c:v>
                </c:pt>
                <c:pt idx="2657">
                  <c:v>3.3879999999999999</c:v>
                </c:pt>
                <c:pt idx="2658">
                  <c:v>3.3895</c:v>
                </c:pt>
                <c:pt idx="2659">
                  <c:v>3.391</c:v>
                </c:pt>
                <c:pt idx="2660">
                  <c:v>3.3925000000000001</c:v>
                </c:pt>
                <c:pt idx="2661">
                  <c:v>3.3940000000000001</c:v>
                </c:pt>
                <c:pt idx="2662">
                  <c:v>3.3959999999999999</c:v>
                </c:pt>
                <c:pt idx="2663">
                  <c:v>3.3975</c:v>
                </c:pt>
                <c:pt idx="2664">
                  <c:v>3.399</c:v>
                </c:pt>
                <c:pt idx="2665">
                  <c:v>3.4005000000000001</c:v>
                </c:pt>
                <c:pt idx="2666">
                  <c:v>3.4024999999999999</c:v>
                </c:pt>
                <c:pt idx="2667">
                  <c:v>3.4035000000000002</c:v>
                </c:pt>
                <c:pt idx="2668">
                  <c:v>3.4055</c:v>
                </c:pt>
                <c:pt idx="2669">
                  <c:v>3.407</c:v>
                </c:pt>
                <c:pt idx="2670">
                  <c:v>3.4085000000000001</c:v>
                </c:pt>
                <c:pt idx="2671">
                  <c:v>3.41</c:v>
                </c:pt>
                <c:pt idx="2672">
                  <c:v>3.4115000000000002</c:v>
                </c:pt>
                <c:pt idx="2673">
                  <c:v>3.4129999999999998</c:v>
                </c:pt>
                <c:pt idx="2674">
                  <c:v>3.4140000000000001</c:v>
                </c:pt>
                <c:pt idx="2675">
                  <c:v>3.4159999999999999</c:v>
                </c:pt>
                <c:pt idx="2676">
                  <c:v>3.4175</c:v>
                </c:pt>
                <c:pt idx="2677">
                  <c:v>3.419</c:v>
                </c:pt>
                <c:pt idx="2678">
                  <c:v>3.4205000000000001</c:v>
                </c:pt>
                <c:pt idx="2679">
                  <c:v>3.4224999999999999</c:v>
                </c:pt>
                <c:pt idx="2680">
                  <c:v>3.4235000000000002</c:v>
                </c:pt>
                <c:pt idx="2681">
                  <c:v>3.4255</c:v>
                </c:pt>
                <c:pt idx="2682">
                  <c:v>3.4264999999999999</c:v>
                </c:pt>
                <c:pt idx="2683">
                  <c:v>3.4285000000000001</c:v>
                </c:pt>
                <c:pt idx="2684">
                  <c:v>3.4295</c:v>
                </c:pt>
                <c:pt idx="2685">
                  <c:v>3.4315000000000002</c:v>
                </c:pt>
                <c:pt idx="2686">
                  <c:v>3.4329999999999998</c:v>
                </c:pt>
                <c:pt idx="2687">
                  <c:v>3.4350000000000001</c:v>
                </c:pt>
                <c:pt idx="2688">
                  <c:v>3.4384999999999999</c:v>
                </c:pt>
                <c:pt idx="2689">
                  <c:v>3.4409999999999998</c:v>
                </c:pt>
                <c:pt idx="2690">
                  <c:v>3.4424999999999999</c:v>
                </c:pt>
                <c:pt idx="2691">
                  <c:v>3.444</c:v>
                </c:pt>
                <c:pt idx="2692">
                  <c:v>3.4455</c:v>
                </c:pt>
                <c:pt idx="2693">
                  <c:v>3.4474999999999998</c:v>
                </c:pt>
                <c:pt idx="2694">
                  <c:v>3.4485000000000001</c:v>
                </c:pt>
                <c:pt idx="2695">
                  <c:v>3.4504999999999999</c:v>
                </c:pt>
                <c:pt idx="2696">
                  <c:v>3.4514999999999998</c:v>
                </c:pt>
                <c:pt idx="2697">
                  <c:v>3.4535</c:v>
                </c:pt>
                <c:pt idx="2698">
                  <c:v>3.4550000000000001</c:v>
                </c:pt>
                <c:pt idx="2699">
                  <c:v>3.4565000000000001</c:v>
                </c:pt>
                <c:pt idx="2700">
                  <c:v>3.4584999999999999</c:v>
                </c:pt>
                <c:pt idx="2701">
                  <c:v>3.4605000000000001</c:v>
                </c:pt>
                <c:pt idx="2702">
                  <c:v>3.4615</c:v>
                </c:pt>
                <c:pt idx="2703">
                  <c:v>3.4634999999999998</c:v>
                </c:pt>
                <c:pt idx="2704">
                  <c:v>3.4655</c:v>
                </c:pt>
                <c:pt idx="2705">
                  <c:v>3.4664999999999999</c:v>
                </c:pt>
                <c:pt idx="2706">
                  <c:v>3.4685000000000001</c:v>
                </c:pt>
                <c:pt idx="2707">
                  <c:v>3.4695</c:v>
                </c:pt>
                <c:pt idx="2708">
                  <c:v>3.4714999999999998</c:v>
                </c:pt>
                <c:pt idx="2709">
                  <c:v>3.4729999999999999</c:v>
                </c:pt>
                <c:pt idx="2710">
                  <c:v>3.4750000000000001</c:v>
                </c:pt>
                <c:pt idx="2711">
                  <c:v>3.4765000000000001</c:v>
                </c:pt>
                <c:pt idx="2712">
                  <c:v>3.4780000000000002</c:v>
                </c:pt>
                <c:pt idx="2713">
                  <c:v>3.48</c:v>
                </c:pt>
                <c:pt idx="2714">
                  <c:v>3.4820000000000002</c:v>
                </c:pt>
                <c:pt idx="2715">
                  <c:v>3.484</c:v>
                </c:pt>
                <c:pt idx="2716">
                  <c:v>3.4849999999999999</c:v>
                </c:pt>
                <c:pt idx="2717">
                  <c:v>3.4870000000000001</c:v>
                </c:pt>
                <c:pt idx="2718">
                  <c:v>3.4885000000000002</c:v>
                </c:pt>
                <c:pt idx="2719">
                  <c:v>3.492</c:v>
                </c:pt>
                <c:pt idx="2720">
                  <c:v>3.4980000000000002</c:v>
                </c:pt>
                <c:pt idx="2721">
                  <c:v>3.4994999999999998</c:v>
                </c:pt>
                <c:pt idx="2722">
                  <c:v>3.5005000000000002</c:v>
                </c:pt>
                <c:pt idx="2723">
                  <c:v>3.5024999999999999</c:v>
                </c:pt>
                <c:pt idx="2724">
                  <c:v>3.504</c:v>
                </c:pt>
                <c:pt idx="2725">
                  <c:v>3.5055000000000001</c:v>
                </c:pt>
                <c:pt idx="2726">
                  <c:v>3.5070000000000001</c:v>
                </c:pt>
                <c:pt idx="2727">
                  <c:v>3.5089999999999999</c:v>
                </c:pt>
                <c:pt idx="2728">
                  <c:v>3.51</c:v>
                </c:pt>
                <c:pt idx="2729">
                  <c:v>3.512</c:v>
                </c:pt>
                <c:pt idx="2730">
                  <c:v>3.5135000000000001</c:v>
                </c:pt>
                <c:pt idx="2731">
                  <c:v>3.5150000000000001</c:v>
                </c:pt>
                <c:pt idx="2732">
                  <c:v>3.5165000000000002</c:v>
                </c:pt>
                <c:pt idx="2733">
                  <c:v>3.5179999999999998</c:v>
                </c:pt>
                <c:pt idx="2734">
                  <c:v>3.52</c:v>
                </c:pt>
                <c:pt idx="2735">
                  <c:v>3.5209999999999999</c:v>
                </c:pt>
                <c:pt idx="2736">
                  <c:v>3.5225</c:v>
                </c:pt>
                <c:pt idx="2737">
                  <c:v>3.5245000000000002</c:v>
                </c:pt>
                <c:pt idx="2738">
                  <c:v>3.5255000000000001</c:v>
                </c:pt>
                <c:pt idx="2739">
                  <c:v>3.5274999999999999</c:v>
                </c:pt>
                <c:pt idx="2740">
                  <c:v>3.5289999999999999</c:v>
                </c:pt>
                <c:pt idx="2741">
                  <c:v>3.5305</c:v>
                </c:pt>
                <c:pt idx="2742">
                  <c:v>3.5314999999999999</c:v>
                </c:pt>
                <c:pt idx="2743">
                  <c:v>3.5335000000000001</c:v>
                </c:pt>
                <c:pt idx="2744">
                  <c:v>3.5345</c:v>
                </c:pt>
                <c:pt idx="2745">
                  <c:v>3.536</c:v>
                </c:pt>
                <c:pt idx="2746">
                  <c:v>3.5375000000000001</c:v>
                </c:pt>
                <c:pt idx="2747">
                  <c:v>3.5390000000000001</c:v>
                </c:pt>
                <c:pt idx="2748">
                  <c:v>3.5405000000000002</c:v>
                </c:pt>
                <c:pt idx="2749">
                  <c:v>3.5425</c:v>
                </c:pt>
                <c:pt idx="2750">
                  <c:v>3.544</c:v>
                </c:pt>
                <c:pt idx="2751">
                  <c:v>3.5455000000000001</c:v>
                </c:pt>
                <c:pt idx="2752">
                  <c:v>3.5470000000000002</c:v>
                </c:pt>
                <c:pt idx="2753">
                  <c:v>3.5489999999999999</c:v>
                </c:pt>
                <c:pt idx="2754">
                  <c:v>3.55</c:v>
                </c:pt>
                <c:pt idx="2755">
                  <c:v>3.552</c:v>
                </c:pt>
                <c:pt idx="2756">
                  <c:v>3.5529999999999999</c:v>
                </c:pt>
                <c:pt idx="2757">
                  <c:v>3.5550000000000002</c:v>
                </c:pt>
                <c:pt idx="2758">
                  <c:v>3.556</c:v>
                </c:pt>
                <c:pt idx="2759">
                  <c:v>3.5579999999999998</c:v>
                </c:pt>
                <c:pt idx="2760">
                  <c:v>3.5590000000000002</c:v>
                </c:pt>
                <c:pt idx="2761">
                  <c:v>3.5609999999999999</c:v>
                </c:pt>
                <c:pt idx="2762">
                  <c:v>3.5625</c:v>
                </c:pt>
                <c:pt idx="2763">
                  <c:v>3.5640000000000001</c:v>
                </c:pt>
                <c:pt idx="2764">
                  <c:v>3.5659999999999998</c:v>
                </c:pt>
                <c:pt idx="2765">
                  <c:v>3.5670000000000002</c:v>
                </c:pt>
                <c:pt idx="2766">
                  <c:v>3.569</c:v>
                </c:pt>
                <c:pt idx="2767">
                  <c:v>3.57</c:v>
                </c:pt>
                <c:pt idx="2768">
                  <c:v>3.5720000000000001</c:v>
                </c:pt>
                <c:pt idx="2769">
                  <c:v>3.573</c:v>
                </c:pt>
                <c:pt idx="2770">
                  <c:v>3.5750000000000002</c:v>
                </c:pt>
                <c:pt idx="2771">
                  <c:v>3.5760000000000001</c:v>
                </c:pt>
                <c:pt idx="2772">
                  <c:v>3.5779999999999998</c:v>
                </c:pt>
                <c:pt idx="2773">
                  <c:v>3.5790000000000002</c:v>
                </c:pt>
                <c:pt idx="2774">
                  <c:v>3.581</c:v>
                </c:pt>
                <c:pt idx="2775">
                  <c:v>3.5825</c:v>
                </c:pt>
                <c:pt idx="2776">
                  <c:v>3.5840000000000001</c:v>
                </c:pt>
                <c:pt idx="2777">
                  <c:v>3.5859999999999999</c:v>
                </c:pt>
                <c:pt idx="2778">
                  <c:v>3.5870000000000002</c:v>
                </c:pt>
                <c:pt idx="2779">
                  <c:v>3.5895000000000001</c:v>
                </c:pt>
                <c:pt idx="2780">
                  <c:v>3.5910000000000002</c:v>
                </c:pt>
                <c:pt idx="2781">
                  <c:v>3.593</c:v>
                </c:pt>
                <c:pt idx="2782">
                  <c:v>3.5939999999999999</c:v>
                </c:pt>
                <c:pt idx="2783">
                  <c:v>3.5960000000000001</c:v>
                </c:pt>
                <c:pt idx="2784">
                  <c:v>3.597</c:v>
                </c:pt>
                <c:pt idx="2785">
                  <c:v>3.5990000000000002</c:v>
                </c:pt>
                <c:pt idx="2786">
                  <c:v>3.6</c:v>
                </c:pt>
                <c:pt idx="2787">
                  <c:v>3.6019999999999999</c:v>
                </c:pt>
                <c:pt idx="2788">
                  <c:v>3.6034999999999999</c:v>
                </c:pt>
                <c:pt idx="2789">
                  <c:v>3.605</c:v>
                </c:pt>
                <c:pt idx="2790">
                  <c:v>3.6065</c:v>
                </c:pt>
                <c:pt idx="2791">
                  <c:v>3.6080000000000001</c:v>
                </c:pt>
                <c:pt idx="2792">
                  <c:v>3.6095000000000002</c:v>
                </c:pt>
                <c:pt idx="2793">
                  <c:v>3.6114999999999999</c:v>
                </c:pt>
                <c:pt idx="2794">
                  <c:v>3.613</c:v>
                </c:pt>
                <c:pt idx="2795">
                  <c:v>3.6145</c:v>
                </c:pt>
                <c:pt idx="2796">
                  <c:v>3.6160000000000001</c:v>
                </c:pt>
                <c:pt idx="2797">
                  <c:v>3.6175000000000002</c:v>
                </c:pt>
                <c:pt idx="2798">
                  <c:v>3.621</c:v>
                </c:pt>
                <c:pt idx="2799">
                  <c:v>3.6234999999999999</c:v>
                </c:pt>
                <c:pt idx="2800">
                  <c:v>3.625</c:v>
                </c:pt>
                <c:pt idx="2801">
                  <c:v>3.6269999999999998</c:v>
                </c:pt>
                <c:pt idx="2802">
                  <c:v>3.6295000000000002</c:v>
                </c:pt>
                <c:pt idx="2803">
                  <c:v>3.6309999999999998</c:v>
                </c:pt>
                <c:pt idx="2804">
                  <c:v>3.6324999999999998</c:v>
                </c:pt>
                <c:pt idx="2805">
                  <c:v>3.6349999999999998</c:v>
                </c:pt>
                <c:pt idx="2806">
                  <c:v>3.637</c:v>
                </c:pt>
                <c:pt idx="2807">
                  <c:v>3.6389999999999998</c:v>
                </c:pt>
                <c:pt idx="2808">
                  <c:v>3.641</c:v>
                </c:pt>
                <c:pt idx="2809">
                  <c:v>3.6425000000000001</c:v>
                </c:pt>
                <c:pt idx="2810">
                  <c:v>3.6440000000000001</c:v>
                </c:pt>
                <c:pt idx="2811">
                  <c:v>3.6465000000000001</c:v>
                </c:pt>
                <c:pt idx="2812">
                  <c:v>3.6480000000000001</c:v>
                </c:pt>
                <c:pt idx="2813">
                  <c:v>3.65</c:v>
                </c:pt>
                <c:pt idx="2814">
                  <c:v>3.6520000000000001</c:v>
                </c:pt>
                <c:pt idx="2815">
                  <c:v>3.6539999999999999</c:v>
                </c:pt>
                <c:pt idx="2816">
                  <c:v>3.6560000000000001</c:v>
                </c:pt>
                <c:pt idx="2817">
                  <c:v>3.6575000000000002</c:v>
                </c:pt>
                <c:pt idx="2818">
                  <c:v>3.6589999999999998</c:v>
                </c:pt>
                <c:pt idx="2819">
                  <c:v>3.661</c:v>
                </c:pt>
                <c:pt idx="2820">
                  <c:v>3.6625000000000001</c:v>
                </c:pt>
                <c:pt idx="2821">
                  <c:v>3.6644999999999999</c:v>
                </c:pt>
                <c:pt idx="2822">
                  <c:v>3.6665000000000001</c:v>
                </c:pt>
                <c:pt idx="2823">
                  <c:v>3.6684999999999999</c:v>
                </c:pt>
                <c:pt idx="2824">
                  <c:v>3.6705000000000001</c:v>
                </c:pt>
                <c:pt idx="2825">
                  <c:v>3.6724999999999999</c:v>
                </c:pt>
                <c:pt idx="2826">
                  <c:v>3.6745000000000001</c:v>
                </c:pt>
                <c:pt idx="2827">
                  <c:v>3.6760000000000002</c:v>
                </c:pt>
                <c:pt idx="2828">
                  <c:v>3.6775000000000002</c:v>
                </c:pt>
                <c:pt idx="2829">
                  <c:v>3.6795</c:v>
                </c:pt>
                <c:pt idx="2830">
                  <c:v>3.6815000000000002</c:v>
                </c:pt>
                <c:pt idx="2831">
                  <c:v>3.6829999999999998</c:v>
                </c:pt>
                <c:pt idx="2832">
                  <c:v>3.6850000000000001</c:v>
                </c:pt>
                <c:pt idx="2833">
                  <c:v>3.6869999999999998</c:v>
                </c:pt>
                <c:pt idx="2834">
                  <c:v>3.6890000000000001</c:v>
                </c:pt>
                <c:pt idx="2835">
                  <c:v>3.6909999999999998</c:v>
                </c:pt>
                <c:pt idx="2836">
                  <c:v>3.6930000000000001</c:v>
                </c:pt>
                <c:pt idx="2837">
                  <c:v>3.6945000000000001</c:v>
                </c:pt>
                <c:pt idx="2838">
                  <c:v>3.6960000000000002</c:v>
                </c:pt>
                <c:pt idx="2839">
                  <c:v>3.698</c:v>
                </c:pt>
                <c:pt idx="2840">
                  <c:v>3.6995</c:v>
                </c:pt>
                <c:pt idx="2841">
                  <c:v>3.7014999999999998</c:v>
                </c:pt>
                <c:pt idx="2842">
                  <c:v>3.7035</c:v>
                </c:pt>
                <c:pt idx="2843">
                  <c:v>3.7054999999999998</c:v>
                </c:pt>
                <c:pt idx="2844">
                  <c:v>3.7075</c:v>
                </c:pt>
                <c:pt idx="2845">
                  <c:v>3.7084999999999999</c:v>
                </c:pt>
                <c:pt idx="2846">
                  <c:v>3.7105000000000001</c:v>
                </c:pt>
                <c:pt idx="2847">
                  <c:v>3.7124999999999999</c:v>
                </c:pt>
                <c:pt idx="2848">
                  <c:v>3.7145000000000001</c:v>
                </c:pt>
                <c:pt idx="2849">
                  <c:v>3.7155</c:v>
                </c:pt>
                <c:pt idx="2850">
                  <c:v>3.7174999999999998</c:v>
                </c:pt>
                <c:pt idx="2851">
                  <c:v>3.7189999999999999</c:v>
                </c:pt>
                <c:pt idx="2852">
                  <c:v>3.7204999999999999</c:v>
                </c:pt>
                <c:pt idx="2853">
                  <c:v>3.7225000000000001</c:v>
                </c:pt>
                <c:pt idx="2854">
                  <c:v>3.7240000000000002</c:v>
                </c:pt>
                <c:pt idx="2855">
                  <c:v>3.726</c:v>
                </c:pt>
                <c:pt idx="2856">
                  <c:v>3.7280000000000002</c:v>
                </c:pt>
                <c:pt idx="2857">
                  <c:v>3.7290000000000001</c:v>
                </c:pt>
                <c:pt idx="2858">
                  <c:v>3.7309999999999999</c:v>
                </c:pt>
                <c:pt idx="2859">
                  <c:v>3.7324999999999999</c:v>
                </c:pt>
                <c:pt idx="2860">
                  <c:v>3.734</c:v>
                </c:pt>
                <c:pt idx="2861">
                  <c:v>3.7360000000000002</c:v>
                </c:pt>
                <c:pt idx="2862">
                  <c:v>3.7370000000000001</c:v>
                </c:pt>
                <c:pt idx="2863">
                  <c:v>3.7389999999999999</c:v>
                </c:pt>
                <c:pt idx="2864">
                  <c:v>3.74</c:v>
                </c:pt>
                <c:pt idx="2865">
                  <c:v>3.7414999999999998</c:v>
                </c:pt>
                <c:pt idx="2866">
                  <c:v>3.7429999999999999</c:v>
                </c:pt>
                <c:pt idx="2867">
                  <c:v>3.7444999999999999</c:v>
                </c:pt>
                <c:pt idx="2868">
                  <c:v>3.746</c:v>
                </c:pt>
                <c:pt idx="2869">
                  <c:v>3.7475000000000001</c:v>
                </c:pt>
                <c:pt idx="2870">
                  <c:v>3.7494999999999998</c:v>
                </c:pt>
                <c:pt idx="2871">
                  <c:v>3.7505000000000002</c:v>
                </c:pt>
                <c:pt idx="2872">
                  <c:v>3.7524999999999999</c:v>
                </c:pt>
                <c:pt idx="2873">
                  <c:v>3.7534999999999998</c:v>
                </c:pt>
                <c:pt idx="2874">
                  <c:v>3.7555000000000001</c:v>
                </c:pt>
                <c:pt idx="2875">
                  <c:v>3.7565</c:v>
                </c:pt>
                <c:pt idx="2876">
                  <c:v>3.7585000000000002</c:v>
                </c:pt>
                <c:pt idx="2877">
                  <c:v>3.7595000000000001</c:v>
                </c:pt>
                <c:pt idx="2878">
                  <c:v>3.7614999999999998</c:v>
                </c:pt>
                <c:pt idx="2879">
                  <c:v>3.7635000000000001</c:v>
                </c:pt>
                <c:pt idx="2880">
                  <c:v>3.7650000000000001</c:v>
                </c:pt>
                <c:pt idx="2881">
                  <c:v>3.7675000000000001</c:v>
                </c:pt>
                <c:pt idx="2882">
                  <c:v>3.7690000000000001</c:v>
                </c:pt>
                <c:pt idx="2883">
                  <c:v>3.7705000000000002</c:v>
                </c:pt>
                <c:pt idx="2884">
                  <c:v>3.7719999999999998</c:v>
                </c:pt>
                <c:pt idx="2885">
                  <c:v>3.774</c:v>
                </c:pt>
                <c:pt idx="2886">
                  <c:v>3.7749999999999999</c:v>
                </c:pt>
                <c:pt idx="2887">
                  <c:v>3.7770000000000001</c:v>
                </c:pt>
                <c:pt idx="2888">
                  <c:v>3.778</c:v>
                </c:pt>
                <c:pt idx="2889">
                  <c:v>3.7795000000000001</c:v>
                </c:pt>
                <c:pt idx="2890">
                  <c:v>3.7814999999999999</c:v>
                </c:pt>
                <c:pt idx="2891">
                  <c:v>3.7835000000000001</c:v>
                </c:pt>
                <c:pt idx="2892">
                  <c:v>3.7850000000000001</c:v>
                </c:pt>
                <c:pt idx="2893">
                  <c:v>3.7869999999999999</c:v>
                </c:pt>
                <c:pt idx="2894">
                  <c:v>3.7890000000000001</c:v>
                </c:pt>
                <c:pt idx="2895">
                  <c:v>3.7905000000000002</c:v>
                </c:pt>
                <c:pt idx="2896">
                  <c:v>3.7930000000000001</c:v>
                </c:pt>
                <c:pt idx="2897">
                  <c:v>3.7945000000000002</c:v>
                </c:pt>
                <c:pt idx="2898">
                  <c:v>3.798</c:v>
                </c:pt>
                <c:pt idx="2899">
                  <c:v>3.7995000000000001</c:v>
                </c:pt>
                <c:pt idx="2900">
                  <c:v>3.802</c:v>
                </c:pt>
                <c:pt idx="2901">
                  <c:v>3.8045</c:v>
                </c:pt>
                <c:pt idx="2902">
                  <c:v>3.8079999999999998</c:v>
                </c:pt>
                <c:pt idx="2903">
                  <c:v>3.8094999999999999</c:v>
                </c:pt>
                <c:pt idx="2904">
                  <c:v>3.8109999999999999</c:v>
                </c:pt>
                <c:pt idx="2905">
                  <c:v>3.8125</c:v>
                </c:pt>
                <c:pt idx="2906">
                  <c:v>3.8140000000000001</c:v>
                </c:pt>
                <c:pt idx="2907">
                  <c:v>3.8159999999999998</c:v>
                </c:pt>
                <c:pt idx="2908">
                  <c:v>3.8174999999999999</c:v>
                </c:pt>
                <c:pt idx="2909">
                  <c:v>3.8195000000000001</c:v>
                </c:pt>
                <c:pt idx="2910">
                  <c:v>3.8210000000000002</c:v>
                </c:pt>
                <c:pt idx="2911">
                  <c:v>3.823</c:v>
                </c:pt>
                <c:pt idx="2912">
                  <c:v>3.8239999999999998</c:v>
                </c:pt>
                <c:pt idx="2913">
                  <c:v>3.8254999999999999</c:v>
                </c:pt>
                <c:pt idx="2914">
                  <c:v>3.827</c:v>
                </c:pt>
                <c:pt idx="2915">
                  <c:v>3.8290000000000002</c:v>
                </c:pt>
                <c:pt idx="2916">
                  <c:v>3.83</c:v>
                </c:pt>
                <c:pt idx="2917">
                  <c:v>3.8315000000000001</c:v>
                </c:pt>
                <c:pt idx="2918">
                  <c:v>3.8334999999999999</c:v>
                </c:pt>
                <c:pt idx="2919">
                  <c:v>3.835</c:v>
                </c:pt>
                <c:pt idx="2920">
                  <c:v>3.8370000000000002</c:v>
                </c:pt>
                <c:pt idx="2921">
                  <c:v>3.8384999999999998</c:v>
                </c:pt>
                <c:pt idx="2922">
                  <c:v>3.8410000000000002</c:v>
                </c:pt>
                <c:pt idx="2923">
                  <c:v>3.843</c:v>
                </c:pt>
                <c:pt idx="2924">
                  <c:v>3.8445</c:v>
                </c:pt>
                <c:pt idx="2925">
                  <c:v>3.8460000000000001</c:v>
                </c:pt>
                <c:pt idx="2926">
                  <c:v>3.8485</c:v>
                </c:pt>
                <c:pt idx="2927">
                  <c:v>3.85</c:v>
                </c:pt>
                <c:pt idx="2928">
                  <c:v>3.8519999999999999</c:v>
                </c:pt>
                <c:pt idx="2929">
                  <c:v>3.8534999999999999</c:v>
                </c:pt>
                <c:pt idx="2930">
                  <c:v>3.8555000000000001</c:v>
                </c:pt>
                <c:pt idx="2931">
                  <c:v>3.8574999999999999</c:v>
                </c:pt>
                <c:pt idx="2932">
                  <c:v>3.8595000000000002</c:v>
                </c:pt>
                <c:pt idx="2933">
                  <c:v>3.8620000000000001</c:v>
                </c:pt>
                <c:pt idx="2934">
                  <c:v>3.8639999999999999</c:v>
                </c:pt>
                <c:pt idx="2935">
                  <c:v>3.8660000000000001</c:v>
                </c:pt>
                <c:pt idx="2936">
                  <c:v>3.867</c:v>
                </c:pt>
                <c:pt idx="2937">
                  <c:v>3.8690000000000002</c:v>
                </c:pt>
                <c:pt idx="2938">
                  <c:v>3.871</c:v>
                </c:pt>
                <c:pt idx="2939">
                  <c:v>3.8719999999999999</c:v>
                </c:pt>
                <c:pt idx="2940">
                  <c:v>3.8740000000000001</c:v>
                </c:pt>
                <c:pt idx="2941">
                  <c:v>3.8759999999999999</c:v>
                </c:pt>
                <c:pt idx="2942">
                  <c:v>3.8774999999999999</c:v>
                </c:pt>
                <c:pt idx="2943">
                  <c:v>3.879</c:v>
                </c:pt>
                <c:pt idx="2944">
                  <c:v>3.8809999999999998</c:v>
                </c:pt>
                <c:pt idx="2945">
                  <c:v>3.8824999999999998</c:v>
                </c:pt>
                <c:pt idx="2946">
                  <c:v>3.8845000000000001</c:v>
                </c:pt>
                <c:pt idx="2947">
                  <c:v>3.887</c:v>
                </c:pt>
                <c:pt idx="2948">
                  <c:v>3.8895</c:v>
                </c:pt>
                <c:pt idx="2949">
                  <c:v>3.8919999999999999</c:v>
                </c:pt>
                <c:pt idx="2950">
                  <c:v>3.8940000000000001</c:v>
                </c:pt>
                <c:pt idx="2951">
                  <c:v>3.8965000000000001</c:v>
                </c:pt>
                <c:pt idx="2952">
                  <c:v>3.8984999999999999</c:v>
                </c:pt>
                <c:pt idx="2953">
                  <c:v>3.9015</c:v>
                </c:pt>
                <c:pt idx="2954">
                  <c:v>3.9035000000000002</c:v>
                </c:pt>
                <c:pt idx="2955">
                  <c:v>3.9055</c:v>
                </c:pt>
                <c:pt idx="2956">
                  <c:v>3.9075000000000002</c:v>
                </c:pt>
                <c:pt idx="2957">
                  <c:v>3.9095</c:v>
                </c:pt>
                <c:pt idx="2958">
                  <c:v>3.9115000000000002</c:v>
                </c:pt>
                <c:pt idx="2959">
                  <c:v>3.9135</c:v>
                </c:pt>
                <c:pt idx="2960">
                  <c:v>3.9159999999999999</c:v>
                </c:pt>
                <c:pt idx="2961">
                  <c:v>3.9175</c:v>
                </c:pt>
                <c:pt idx="2962">
                  <c:v>3.9195000000000002</c:v>
                </c:pt>
                <c:pt idx="2963">
                  <c:v>3.9215</c:v>
                </c:pt>
                <c:pt idx="2964">
                  <c:v>3.923</c:v>
                </c:pt>
                <c:pt idx="2965">
                  <c:v>3.9245000000000001</c:v>
                </c:pt>
                <c:pt idx="2966">
                  <c:v>3.9264999999999999</c:v>
                </c:pt>
                <c:pt idx="2967">
                  <c:v>3.9279999999999999</c:v>
                </c:pt>
                <c:pt idx="2968">
                  <c:v>3.9295</c:v>
                </c:pt>
                <c:pt idx="2969">
                  <c:v>3.9315000000000002</c:v>
                </c:pt>
                <c:pt idx="2970">
                  <c:v>3.9325000000000001</c:v>
                </c:pt>
                <c:pt idx="2971">
                  <c:v>3.9344999999999999</c:v>
                </c:pt>
                <c:pt idx="2972">
                  <c:v>3.9365000000000001</c:v>
                </c:pt>
                <c:pt idx="2973">
                  <c:v>3.9380000000000002</c:v>
                </c:pt>
                <c:pt idx="2974">
                  <c:v>3.94</c:v>
                </c:pt>
                <c:pt idx="2975">
                  <c:v>3.9420000000000002</c:v>
                </c:pt>
                <c:pt idx="2976">
                  <c:v>3.9434999999999998</c:v>
                </c:pt>
                <c:pt idx="2977">
                  <c:v>3.9449999999999998</c:v>
                </c:pt>
                <c:pt idx="2978">
                  <c:v>3.9470000000000001</c:v>
                </c:pt>
                <c:pt idx="2979">
                  <c:v>3.9485000000000001</c:v>
                </c:pt>
                <c:pt idx="2980">
                  <c:v>3.95</c:v>
                </c:pt>
                <c:pt idx="2981">
                  <c:v>3.952</c:v>
                </c:pt>
                <c:pt idx="2982">
                  <c:v>3.9540000000000002</c:v>
                </c:pt>
                <c:pt idx="2983">
                  <c:v>3.956</c:v>
                </c:pt>
                <c:pt idx="2984">
                  <c:v>3.9575</c:v>
                </c:pt>
                <c:pt idx="2985">
                  <c:v>3.9590000000000001</c:v>
                </c:pt>
                <c:pt idx="2986">
                  <c:v>3.9609999999999999</c:v>
                </c:pt>
                <c:pt idx="2987">
                  <c:v>3.9630000000000001</c:v>
                </c:pt>
                <c:pt idx="2988">
                  <c:v>3.9645000000000001</c:v>
                </c:pt>
                <c:pt idx="2989">
                  <c:v>3.9660000000000002</c:v>
                </c:pt>
                <c:pt idx="2990">
                  <c:v>3.968</c:v>
                </c:pt>
                <c:pt idx="2991">
                  <c:v>3.97</c:v>
                </c:pt>
                <c:pt idx="2992">
                  <c:v>3.9714999999999998</c:v>
                </c:pt>
                <c:pt idx="2993">
                  <c:v>3.9735</c:v>
                </c:pt>
                <c:pt idx="2994">
                  <c:v>3.9754999999999998</c:v>
                </c:pt>
                <c:pt idx="2995">
                  <c:v>3.9765000000000001</c:v>
                </c:pt>
                <c:pt idx="2996">
                  <c:v>3.9784999999999999</c:v>
                </c:pt>
                <c:pt idx="2997">
                  <c:v>3.9805000000000001</c:v>
                </c:pt>
                <c:pt idx="2998">
                  <c:v>3.9824999999999999</c:v>
                </c:pt>
                <c:pt idx="2999">
                  <c:v>3.984</c:v>
                </c:pt>
                <c:pt idx="3000">
                  <c:v>3.9860000000000002</c:v>
                </c:pt>
                <c:pt idx="3001">
                  <c:v>3.9874999999999998</c:v>
                </c:pt>
                <c:pt idx="3002">
                  <c:v>3.9889999999999999</c:v>
                </c:pt>
                <c:pt idx="3003">
                  <c:v>3.9910000000000001</c:v>
                </c:pt>
                <c:pt idx="3004">
                  <c:v>3.9929999999999999</c:v>
                </c:pt>
                <c:pt idx="3005">
                  <c:v>3.9944999999999999</c:v>
                </c:pt>
                <c:pt idx="3006">
                  <c:v>3.9965000000000002</c:v>
                </c:pt>
                <c:pt idx="3007">
                  <c:v>3.9980000000000002</c:v>
                </c:pt>
                <c:pt idx="3008">
                  <c:v>4</c:v>
                </c:pt>
                <c:pt idx="3009">
                  <c:v>4.0019999999999998</c:v>
                </c:pt>
                <c:pt idx="3010">
                  <c:v>4.0034999999999998</c:v>
                </c:pt>
                <c:pt idx="3011">
                  <c:v>4.0054999999999996</c:v>
                </c:pt>
                <c:pt idx="3012">
                  <c:v>4.0069999999999997</c:v>
                </c:pt>
                <c:pt idx="3013">
                  <c:v>4.0090000000000003</c:v>
                </c:pt>
                <c:pt idx="3014">
                  <c:v>4.0105000000000004</c:v>
                </c:pt>
                <c:pt idx="3015">
                  <c:v>4.0125000000000002</c:v>
                </c:pt>
                <c:pt idx="3016">
                  <c:v>4.0140000000000002</c:v>
                </c:pt>
                <c:pt idx="3017">
                  <c:v>4.016</c:v>
                </c:pt>
                <c:pt idx="3018">
                  <c:v>4.0175000000000001</c:v>
                </c:pt>
                <c:pt idx="3019">
                  <c:v>4.0194999999999999</c:v>
                </c:pt>
                <c:pt idx="3020">
                  <c:v>4.0209999999999999</c:v>
                </c:pt>
                <c:pt idx="3021">
                  <c:v>4.0225</c:v>
                </c:pt>
                <c:pt idx="3022">
                  <c:v>4.0244999999999997</c:v>
                </c:pt>
                <c:pt idx="3023">
                  <c:v>4.0259999999999998</c:v>
                </c:pt>
                <c:pt idx="3024">
                  <c:v>4.0279999999999996</c:v>
                </c:pt>
                <c:pt idx="3025">
                  <c:v>4.0294999999999996</c:v>
                </c:pt>
                <c:pt idx="3026">
                  <c:v>4.0315000000000003</c:v>
                </c:pt>
                <c:pt idx="3027">
                  <c:v>4.0330000000000004</c:v>
                </c:pt>
                <c:pt idx="3028">
                  <c:v>4.0350000000000001</c:v>
                </c:pt>
                <c:pt idx="3029">
                  <c:v>4.0365000000000002</c:v>
                </c:pt>
                <c:pt idx="3030">
                  <c:v>4.0380000000000003</c:v>
                </c:pt>
                <c:pt idx="3031">
                  <c:v>4.04</c:v>
                </c:pt>
                <c:pt idx="3032">
                  <c:v>4.0415000000000001</c:v>
                </c:pt>
                <c:pt idx="3033">
                  <c:v>4.0434999999999999</c:v>
                </c:pt>
                <c:pt idx="3034">
                  <c:v>4.0445000000000002</c:v>
                </c:pt>
                <c:pt idx="3035">
                  <c:v>4.0465</c:v>
                </c:pt>
                <c:pt idx="3036">
                  <c:v>4.0484999999999998</c:v>
                </c:pt>
                <c:pt idx="3037">
                  <c:v>4.0505000000000004</c:v>
                </c:pt>
                <c:pt idx="3038">
                  <c:v>4.0525000000000002</c:v>
                </c:pt>
                <c:pt idx="3039">
                  <c:v>4.0540000000000003</c:v>
                </c:pt>
                <c:pt idx="3040">
                  <c:v>4.0555000000000003</c:v>
                </c:pt>
                <c:pt idx="3041">
                  <c:v>4.0575000000000001</c:v>
                </c:pt>
                <c:pt idx="3042">
                  <c:v>4.0590000000000002</c:v>
                </c:pt>
                <c:pt idx="3043">
                  <c:v>4.0605000000000002</c:v>
                </c:pt>
                <c:pt idx="3044">
                  <c:v>4.0625</c:v>
                </c:pt>
                <c:pt idx="3045">
                  <c:v>4.0635000000000003</c:v>
                </c:pt>
                <c:pt idx="3046">
                  <c:v>4.0655000000000001</c:v>
                </c:pt>
                <c:pt idx="3047">
                  <c:v>4.0674999999999999</c:v>
                </c:pt>
                <c:pt idx="3048">
                  <c:v>4.0694999999999997</c:v>
                </c:pt>
                <c:pt idx="3049">
                  <c:v>4.0705</c:v>
                </c:pt>
                <c:pt idx="3050">
                  <c:v>4.0724999999999998</c:v>
                </c:pt>
                <c:pt idx="3051">
                  <c:v>4.0739999999999998</c:v>
                </c:pt>
                <c:pt idx="3052">
                  <c:v>4.0754999999999999</c:v>
                </c:pt>
                <c:pt idx="3053">
                  <c:v>4.0774999999999997</c:v>
                </c:pt>
                <c:pt idx="3054">
                  <c:v>4.0789999999999997</c:v>
                </c:pt>
                <c:pt idx="3055">
                  <c:v>4.0810000000000004</c:v>
                </c:pt>
                <c:pt idx="3056">
                  <c:v>4.0824999999999996</c:v>
                </c:pt>
                <c:pt idx="3057">
                  <c:v>4.0839999999999996</c:v>
                </c:pt>
                <c:pt idx="3058">
                  <c:v>4.0860000000000003</c:v>
                </c:pt>
                <c:pt idx="3059">
                  <c:v>4.0880000000000001</c:v>
                </c:pt>
                <c:pt idx="3060">
                  <c:v>4.0895000000000001</c:v>
                </c:pt>
                <c:pt idx="3061">
                  <c:v>4.0910000000000002</c:v>
                </c:pt>
                <c:pt idx="3062">
                  <c:v>4.093</c:v>
                </c:pt>
                <c:pt idx="3063">
                  <c:v>4.0945</c:v>
                </c:pt>
                <c:pt idx="3064">
                  <c:v>4.0964999999999998</c:v>
                </c:pt>
                <c:pt idx="3065">
                  <c:v>4.0979999999999999</c:v>
                </c:pt>
                <c:pt idx="3066">
                  <c:v>4.0999999999999996</c:v>
                </c:pt>
                <c:pt idx="3067">
                  <c:v>4.1020000000000003</c:v>
                </c:pt>
                <c:pt idx="3068">
                  <c:v>4.1029999999999998</c:v>
                </c:pt>
                <c:pt idx="3069">
                  <c:v>4.1050000000000004</c:v>
                </c:pt>
                <c:pt idx="3070">
                  <c:v>4.1064999999999996</c:v>
                </c:pt>
                <c:pt idx="3071">
                  <c:v>4.1079999999999997</c:v>
                </c:pt>
                <c:pt idx="3072">
                  <c:v>4.1100000000000003</c:v>
                </c:pt>
                <c:pt idx="3073">
                  <c:v>4.1120000000000001</c:v>
                </c:pt>
                <c:pt idx="3074">
                  <c:v>4.1130000000000004</c:v>
                </c:pt>
                <c:pt idx="3075">
                  <c:v>4.1150000000000002</c:v>
                </c:pt>
                <c:pt idx="3076">
                  <c:v>4.117</c:v>
                </c:pt>
                <c:pt idx="3077">
                  <c:v>4.1180000000000003</c:v>
                </c:pt>
                <c:pt idx="3078">
                  <c:v>4.1204999999999998</c:v>
                </c:pt>
                <c:pt idx="3079">
                  <c:v>4.1219999999999999</c:v>
                </c:pt>
                <c:pt idx="3080">
                  <c:v>4.1239999999999997</c:v>
                </c:pt>
                <c:pt idx="3081">
                  <c:v>4.1254999999999997</c:v>
                </c:pt>
                <c:pt idx="3082">
                  <c:v>4.1275000000000004</c:v>
                </c:pt>
                <c:pt idx="3083">
                  <c:v>4.1289999999999996</c:v>
                </c:pt>
                <c:pt idx="3084">
                  <c:v>4.1310000000000002</c:v>
                </c:pt>
                <c:pt idx="3085">
                  <c:v>4.1325000000000003</c:v>
                </c:pt>
                <c:pt idx="3086">
                  <c:v>4.1340000000000003</c:v>
                </c:pt>
                <c:pt idx="3087">
                  <c:v>4.1360000000000001</c:v>
                </c:pt>
                <c:pt idx="3088">
                  <c:v>4.1379999999999999</c:v>
                </c:pt>
                <c:pt idx="3089">
                  <c:v>4.1395</c:v>
                </c:pt>
                <c:pt idx="3090">
                  <c:v>4.1414999999999997</c:v>
                </c:pt>
                <c:pt idx="3091">
                  <c:v>4.1429999999999998</c:v>
                </c:pt>
                <c:pt idx="3092">
                  <c:v>4.1455000000000002</c:v>
                </c:pt>
                <c:pt idx="3093">
                  <c:v>4.1464999999999996</c:v>
                </c:pt>
                <c:pt idx="3094">
                  <c:v>4.1485000000000003</c:v>
                </c:pt>
                <c:pt idx="3095">
                  <c:v>4.1505000000000001</c:v>
                </c:pt>
                <c:pt idx="3096">
                  <c:v>4.1520000000000001</c:v>
                </c:pt>
                <c:pt idx="3097">
                  <c:v>4.1539999999999999</c:v>
                </c:pt>
                <c:pt idx="3098">
                  <c:v>4.1559999999999997</c:v>
                </c:pt>
                <c:pt idx="3099">
                  <c:v>4.1574999999999998</c:v>
                </c:pt>
                <c:pt idx="3100">
                  <c:v>4.1595000000000004</c:v>
                </c:pt>
                <c:pt idx="3101">
                  <c:v>4.1615000000000002</c:v>
                </c:pt>
                <c:pt idx="3102">
                  <c:v>4.1635</c:v>
                </c:pt>
                <c:pt idx="3103">
                  <c:v>4.165</c:v>
                </c:pt>
                <c:pt idx="3104">
                  <c:v>4.1665000000000001</c:v>
                </c:pt>
                <c:pt idx="3105">
                  <c:v>4.1684999999999999</c:v>
                </c:pt>
                <c:pt idx="3106">
                  <c:v>4.1704999999999997</c:v>
                </c:pt>
                <c:pt idx="3107">
                  <c:v>4.1725000000000003</c:v>
                </c:pt>
                <c:pt idx="3108">
                  <c:v>4.1740000000000004</c:v>
                </c:pt>
                <c:pt idx="3109">
                  <c:v>4.1760000000000002</c:v>
                </c:pt>
                <c:pt idx="3110">
                  <c:v>4.1775000000000002</c:v>
                </c:pt>
                <c:pt idx="3111">
                  <c:v>4.18</c:v>
                </c:pt>
                <c:pt idx="3112">
                  <c:v>4.1814999999999998</c:v>
                </c:pt>
                <c:pt idx="3113">
                  <c:v>4.1840000000000002</c:v>
                </c:pt>
                <c:pt idx="3114">
                  <c:v>4.1855000000000002</c:v>
                </c:pt>
                <c:pt idx="3115">
                  <c:v>4.1875</c:v>
                </c:pt>
                <c:pt idx="3116">
                  <c:v>4.1894999999999998</c:v>
                </c:pt>
                <c:pt idx="3117">
                  <c:v>4.1909999999999998</c:v>
                </c:pt>
                <c:pt idx="3118">
                  <c:v>4.1929999999999996</c:v>
                </c:pt>
                <c:pt idx="3119">
                  <c:v>4.1950000000000003</c:v>
                </c:pt>
                <c:pt idx="3120">
                  <c:v>4.1965000000000003</c:v>
                </c:pt>
                <c:pt idx="3121">
                  <c:v>4.1980000000000004</c:v>
                </c:pt>
                <c:pt idx="3122">
                  <c:v>4.2</c:v>
                </c:pt>
                <c:pt idx="3123">
                  <c:v>4.202</c:v>
                </c:pt>
                <c:pt idx="3124">
                  <c:v>4.2035</c:v>
                </c:pt>
                <c:pt idx="3125">
                  <c:v>4.2054999999999998</c:v>
                </c:pt>
                <c:pt idx="3126">
                  <c:v>4.2074999999999996</c:v>
                </c:pt>
                <c:pt idx="3127">
                  <c:v>4.2095000000000002</c:v>
                </c:pt>
                <c:pt idx="3128">
                  <c:v>4.2104999999999997</c:v>
                </c:pt>
                <c:pt idx="3129">
                  <c:v>4.2125000000000004</c:v>
                </c:pt>
                <c:pt idx="3130">
                  <c:v>4.2145000000000001</c:v>
                </c:pt>
                <c:pt idx="3131">
                  <c:v>4.2164999999999999</c:v>
                </c:pt>
                <c:pt idx="3132">
                  <c:v>4.218</c:v>
                </c:pt>
                <c:pt idx="3133">
                  <c:v>4.22</c:v>
                </c:pt>
                <c:pt idx="3134">
                  <c:v>4.2220000000000004</c:v>
                </c:pt>
                <c:pt idx="3135">
                  <c:v>4.2240000000000002</c:v>
                </c:pt>
                <c:pt idx="3136">
                  <c:v>4.226</c:v>
                </c:pt>
                <c:pt idx="3137">
                  <c:v>4.2270000000000003</c:v>
                </c:pt>
                <c:pt idx="3138">
                  <c:v>4.2290000000000001</c:v>
                </c:pt>
                <c:pt idx="3139">
                  <c:v>4.2309999999999999</c:v>
                </c:pt>
                <c:pt idx="3140">
                  <c:v>4.2329999999999997</c:v>
                </c:pt>
                <c:pt idx="3141">
                  <c:v>4.2344999999999997</c:v>
                </c:pt>
                <c:pt idx="3142">
                  <c:v>4.2370000000000001</c:v>
                </c:pt>
                <c:pt idx="3143">
                  <c:v>4.2389999999999999</c:v>
                </c:pt>
                <c:pt idx="3144">
                  <c:v>4.2409999999999997</c:v>
                </c:pt>
                <c:pt idx="3145">
                  <c:v>4.2424999999999997</c:v>
                </c:pt>
                <c:pt idx="3146">
                  <c:v>4.2445000000000004</c:v>
                </c:pt>
                <c:pt idx="3147">
                  <c:v>4.2460000000000004</c:v>
                </c:pt>
                <c:pt idx="3148">
                  <c:v>4.2480000000000002</c:v>
                </c:pt>
                <c:pt idx="3149">
                  <c:v>4.2495000000000003</c:v>
                </c:pt>
                <c:pt idx="3150">
                  <c:v>4.2510000000000003</c:v>
                </c:pt>
                <c:pt idx="3151">
                  <c:v>4.2530000000000001</c:v>
                </c:pt>
                <c:pt idx="3152">
                  <c:v>4.2549999999999999</c:v>
                </c:pt>
                <c:pt idx="3153">
                  <c:v>4.2569999999999997</c:v>
                </c:pt>
                <c:pt idx="3154">
                  <c:v>4.2590000000000003</c:v>
                </c:pt>
                <c:pt idx="3155">
                  <c:v>4.26</c:v>
                </c:pt>
                <c:pt idx="3156">
                  <c:v>4.2619999999999996</c:v>
                </c:pt>
                <c:pt idx="3157">
                  <c:v>4.2640000000000002</c:v>
                </c:pt>
                <c:pt idx="3158">
                  <c:v>4.2655000000000003</c:v>
                </c:pt>
                <c:pt idx="3159">
                  <c:v>4.2675000000000001</c:v>
                </c:pt>
                <c:pt idx="3160">
                  <c:v>4.2690000000000001</c:v>
                </c:pt>
                <c:pt idx="3161">
                  <c:v>4.2709999999999999</c:v>
                </c:pt>
                <c:pt idx="3162">
                  <c:v>4.2729999999999997</c:v>
                </c:pt>
                <c:pt idx="3163">
                  <c:v>4.2744999999999997</c:v>
                </c:pt>
                <c:pt idx="3164">
                  <c:v>4.2765000000000004</c:v>
                </c:pt>
                <c:pt idx="3165">
                  <c:v>4.2779999999999996</c:v>
                </c:pt>
                <c:pt idx="3166">
                  <c:v>4.28</c:v>
                </c:pt>
                <c:pt idx="3167">
                  <c:v>4.2809999999999997</c:v>
                </c:pt>
                <c:pt idx="3168">
                  <c:v>4.2830000000000004</c:v>
                </c:pt>
                <c:pt idx="3169">
                  <c:v>4.2850000000000001</c:v>
                </c:pt>
                <c:pt idx="3170">
                  <c:v>4.2865000000000002</c:v>
                </c:pt>
                <c:pt idx="3171">
                  <c:v>4.2885</c:v>
                </c:pt>
                <c:pt idx="3172">
                  <c:v>4.29</c:v>
                </c:pt>
                <c:pt idx="3173">
                  <c:v>4.2919999999999998</c:v>
                </c:pt>
                <c:pt idx="3174">
                  <c:v>4.2939999999999996</c:v>
                </c:pt>
                <c:pt idx="3175">
                  <c:v>4.2960000000000003</c:v>
                </c:pt>
                <c:pt idx="3176">
                  <c:v>4.2975000000000003</c:v>
                </c:pt>
                <c:pt idx="3177">
                  <c:v>4.2995000000000001</c:v>
                </c:pt>
                <c:pt idx="3178">
                  <c:v>4.3005000000000004</c:v>
                </c:pt>
                <c:pt idx="3179">
                  <c:v>4.3025000000000002</c:v>
                </c:pt>
                <c:pt idx="3180">
                  <c:v>4.3045</c:v>
                </c:pt>
                <c:pt idx="3181">
                  <c:v>4.306</c:v>
                </c:pt>
                <c:pt idx="3182">
                  <c:v>4.3079999999999998</c:v>
                </c:pt>
                <c:pt idx="3183">
                  <c:v>4.3094999999999999</c:v>
                </c:pt>
                <c:pt idx="3184">
                  <c:v>4.3114999999999997</c:v>
                </c:pt>
                <c:pt idx="3185">
                  <c:v>4.3129999999999997</c:v>
                </c:pt>
                <c:pt idx="3186">
                  <c:v>4.3144999999999998</c:v>
                </c:pt>
                <c:pt idx="3187">
                  <c:v>4.3164999999999996</c:v>
                </c:pt>
                <c:pt idx="3188">
                  <c:v>4.3185000000000002</c:v>
                </c:pt>
                <c:pt idx="3189">
                  <c:v>4.32</c:v>
                </c:pt>
                <c:pt idx="3190">
                  <c:v>4.3215000000000003</c:v>
                </c:pt>
                <c:pt idx="3191">
                  <c:v>4.3235000000000001</c:v>
                </c:pt>
                <c:pt idx="3192">
                  <c:v>4.3250000000000002</c:v>
                </c:pt>
                <c:pt idx="3193">
                  <c:v>4.327</c:v>
                </c:pt>
                <c:pt idx="3194">
                  <c:v>4.3285</c:v>
                </c:pt>
                <c:pt idx="3195">
                  <c:v>4.33</c:v>
                </c:pt>
                <c:pt idx="3196">
                  <c:v>4.3319999999999999</c:v>
                </c:pt>
                <c:pt idx="3197">
                  <c:v>4.3334999999999999</c:v>
                </c:pt>
                <c:pt idx="3198">
                  <c:v>4.3354999999999997</c:v>
                </c:pt>
                <c:pt idx="3199">
                  <c:v>4.3375000000000004</c:v>
                </c:pt>
                <c:pt idx="3200">
                  <c:v>4.3395000000000001</c:v>
                </c:pt>
                <c:pt idx="3201">
                  <c:v>4.3404999999999996</c:v>
                </c:pt>
                <c:pt idx="3202">
                  <c:v>4.3425000000000002</c:v>
                </c:pt>
                <c:pt idx="3203">
                  <c:v>4.3445</c:v>
                </c:pt>
                <c:pt idx="3204">
                  <c:v>4.3460000000000001</c:v>
                </c:pt>
                <c:pt idx="3205">
                  <c:v>4.3475000000000001</c:v>
                </c:pt>
                <c:pt idx="3206">
                  <c:v>4.3490000000000002</c:v>
                </c:pt>
                <c:pt idx="3207">
                  <c:v>4.351</c:v>
                </c:pt>
                <c:pt idx="3208">
                  <c:v>4.3525</c:v>
                </c:pt>
                <c:pt idx="3209">
                  <c:v>4.3544999999999998</c:v>
                </c:pt>
                <c:pt idx="3210">
                  <c:v>4.3564999999999996</c:v>
                </c:pt>
                <c:pt idx="3211">
                  <c:v>4.3585000000000003</c:v>
                </c:pt>
                <c:pt idx="3212">
                  <c:v>4.3594999999999997</c:v>
                </c:pt>
                <c:pt idx="3213">
                  <c:v>4.3615000000000004</c:v>
                </c:pt>
                <c:pt idx="3214">
                  <c:v>4.3635000000000002</c:v>
                </c:pt>
                <c:pt idx="3215">
                  <c:v>4.3650000000000002</c:v>
                </c:pt>
                <c:pt idx="3216">
                  <c:v>4.367</c:v>
                </c:pt>
                <c:pt idx="3217">
                  <c:v>4.3685</c:v>
                </c:pt>
                <c:pt idx="3218">
                  <c:v>4.3704999999999998</c:v>
                </c:pt>
                <c:pt idx="3219">
                  <c:v>4.3719999999999999</c:v>
                </c:pt>
                <c:pt idx="3220">
                  <c:v>4.3745000000000003</c:v>
                </c:pt>
                <c:pt idx="3221">
                  <c:v>4.3760000000000003</c:v>
                </c:pt>
                <c:pt idx="3222">
                  <c:v>4.3775000000000004</c:v>
                </c:pt>
                <c:pt idx="3223">
                  <c:v>4.3795000000000002</c:v>
                </c:pt>
                <c:pt idx="3224">
                  <c:v>4.3815</c:v>
                </c:pt>
                <c:pt idx="3225">
                  <c:v>4.3834999999999997</c:v>
                </c:pt>
                <c:pt idx="3226">
                  <c:v>4.3845000000000001</c:v>
                </c:pt>
                <c:pt idx="3227">
                  <c:v>4.3864999999999998</c:v>
                </c:pt>
                <c:pt idx="3228">
                  <c:v>4.3884999999999996</c:v>
                </c:pt>
                <c:pt idx="3229">
                  <c:v>4.3895</c:v>
                </c:pt>
                <c:pt idx="3230">
                  <c:v>4.3914999999999997</c:v>
                </c:pt>
                <c:pt idx="3231">
                  <c:v>4.3929999999999998</c:v>
                </c:pt>
                <c:pt idx="3232">
                  <c:v>4.3949999999999996</c:v>
                </c:pt>
                <c:pt idx="3233">
                  <c:v>4.3970000000000002</c:v>
                </c:pt>
                <c:pt idx="3234">
                  <c:v>4.399</c:v>
                </c:pt>
                <c:pt idx="3235">
                  <c:v>4.4000000000000004</c:v>
                </c:pt>
                <c:pt idx="3236">
                  <c:v>4.4020000000000001</c:v>
                </c:pt>
                <c:pt idx="3237">
                  <c:v>4.4039999999999999</c:v>
                </c:pt>
                <c:pt idx="3238">
                  <c:v>4.4059999999999997</c:v>
                </c:pt>
                <c:pt idx="3239">
                  <c:v>4.407</c:v>
                </c:pt>
                <c:pt idx="3240">
                  <c:v>4.4089999999999998</c:v>
                </c:pt>
                <c:pt idx="3241">
                  <c:v>4.4104999999999999</c:v>
                </c:pt>
                <c:pt idx="3242">
                  <c:v>4.4124999999999996</c:v>
                </c:pt>
                <c:pt idx="3243">
                  <c:v>4.4145000000000003</c:v>
                </c:pt>
                <c:pt idx="3244">
                  <c:v>4.4160000000000004</c:v>
                </c:pt>
                <c:pt idx="3245">
                  <c:v>4.4175000000000004</c:v>
                </c:pt>
                <c:pt idx="3246">
                  <c:v>4.4195000000000002</c:v>
                </c:pt>
                <c:pt idx="3247">
                  <c:v>4.4215</c:v>
                </c:pt>
                <c:pt idx="3248">
                  <c:v>4.423</c:v>
                </c:pt>
                <c:pt idx="3249">
                  <c:v>4.4249999999999998</c:v>
                </c:pt>
                <c:pt idx="3250">
                  <c:v>4.4264999999999999</c:v>
                </c:pt>
                <c:pt idx="3251">
                  <c:v>4.4279999999999999</c:v>
                </c:pt>
                <c:pt idx="3252">
                  <c:v>4.43</c:v>
                </c:pt>
                <c:pt idx="3253">
                  <c:v>4.4314999999999998</c:v>
                </c:pt>
                <c:pt idx="3254">
                  <c:v>4.4335000000000004</c:v>
                </c:pt>
                <c:pt idx="3255">
                  <c:v>4.4355000000000002</c:v>
                </c:pt>
                <c:pt idx="3256">
                  <c:v>4.4370000000000003</c:v>
                </c:pt>
                <c:pt idx="3257">
                  <c:v>4.4385000000000003</c:v>
                </c:pt>
                <c:pt idx="3258">
                  <c:v>4.4405000000000001</c:v>
                </c:pt>
                <c:pt idx="3259">
                  <c:v>4.4420000000000002</c:v>
                </c:pt>
                <c:pt idx="3260">
                  <c:v>4.444</c:v>
                </c:pt>
                <c:pt idx="3261">
                  <c:v>4.4455</c:v>
                </c:pt>
                <c:pt idx="3262">
                  <c:v>4.4474999999999998</c:v>
                </c:pt>
                <c:pt idx="3263">
                  <c:v>4.4485000000000001</c:v>
                </c:pt>
                <c:pt idx="3264">
                  <c:v>4.4504999999999999</c:v>
                </c:pt>
                <c:pt idx="3265">
                  <c:v>4.4524999999999997</c:v>
                </c:pt>
                <c:pt idx="3266">
                  <c:v>4.4545000000000003</c:v>
                </c:pt>
                <c:pt idx="3267">
                  <c:v>4.4560000000000004</c:v>
                </c:pt>
                <c:pt idx="3268">
                  <c:v>4.4580000000000002</c:v>
                </c:pt>
                <c:pt idx="3269">
                  <c:v>4.4595000000000002</c:v>
                </c:pt>
                <c:pt idx="3270">
                  <c:v>4.4610000000000003</c:v>
                </c:pt>
                <c:pt idx="3271">
                  <c:v>4.4625000000000004</c:v>
                </c:pt>
                <c:pt idx="3272">
                  <c:v>4.4645000000000001</c:v>
                </c:pt>
                <c:pt idx="3273">
                  <c:v>4.4654999999999996</c:v>
                </c:pt>
                <c:pt idx="3274">
                  <c:v>4.4675000000000002</c:v>
                </c:pt>
                <c:pt idx="3275">
                  <c:v>4.4695</c:v>
                </c:pt>
                <c:pt idx="3276">
                  <c:v>4.4710000000000001</c:v>
                </c:pt>
                <c:pt idx="3277">
                  <c:v>4.4729999999999999</c:v>
                </c:pt>
                <c:pt idx="3278">
                  <c:v>4.4749999999999996</c:v>
                </c:pt>
                <c:pt idx="3279">
                  <c:v>4.476</c:v>
                </c:pt>
                <c:pt idx="3280">
                  <c:v>4.4779999999999998</c:v>
                </c:pt>
                <c:pt idx="3281">
                  <c:v>4.4800000000000004</c:v>
                </c:pt>
                <c:pt idx="3282">
                  <c:v>4.4814999999999996</c:v>
                </c:pt>
                <c:pt idx="3283">
                  <c:v>4.4829999999999997</c:v>
                </c:pt>
                <c:pt idx="3284">
                  <c:v>4.4850000000000003</c:v>
                </c:pt>
                <c:pt idx="3285">
                  <c:v>4.4865000000000004</c:v>
                </c:pt>
                <c:pt idx="3286">
                  <c:v>4.4880000000000004</c:v>
                </c:pt>
                <c:pt idx="3287">
                  <c:v>4.49</c:v>
                </c:pt>
                <c:pt idx="3288">
                  <c:v>4.4915000000000003</c:v>
                </c:pt>
                <c:pt idx="3289">
                  <c:v>4.4935</c:v>
                </c:pt>
                <c:pt idx="3290">
                  <c:v>4.4950000000000001</c:v>
                </c:pt>
                <c:pt idx="3291">
                  <c:v>4.4969999999999999</c:v>
                </c:pt>
                <c:pt idx="3292">
                  <c:v>4.4989999999999997</c:v>
                </c:pt>
                <c:pt idx="3293">
                  <c:v>4.5004999999999997</c:v>
                </c:pt>
                <c:pt idx="3294">
                  <c:v>4.5019999999999998</c:v>
                </c:pt>
                <c:pt idx="3295">
                  <c:v>4.5034999999999998</c:v>
                </c:pt>
                <c:pt idx="3296">
                  <c:v>4.5054999999999996</c:v>
                </c:pt>
                <c:pt idx="3297">
                  <c:v>4.5075000000000003</c:v>
                </c:pt>
                <c:pt idx="3298">
                  <c:v>4.5084999999999997</c:v>
                </c:pt>
                <c:pt idx="3299">
                  <c:v>4.5105000000000004</c:v>
                </c:pt>
                <c:pt idx="3300">
                  <c:v>4.5119999999999996</c:v>
                </c:pt>
                <c:pt idx="3301">
                  <c:v>4.5140000000000002</c:v>
                </c:pt>
                <c:pt idx="3302">
                  <c:v>4.516</c:v>
                </c:pt>
                <c:pt idx="3303">
                  <c:v>4.5170000000000003</c:v>
                </c:pt>
                <c:pt idx="3304">
                  <c:v>4.5190000000000001</c:v>
                </c:pt>
                <c:pt idx="3305">
                  <c:v>4.5209999999999999</c:v>
                </c:pt>
                <c:pt idx="3306">
                  <c:v>4.5225</c:v>
                </c:pt>
                <c:pt idx="3307">
                  <c:v>4.5244999999999997</c:v>
                </c:pt>
                <c:pt idx="3308">
                  <c:v>4.5255000000000001</c:v>
                </c:pt>
                <c:pt idx="3309">
                  <c:v>4.5274999999999999</c:v>
                </c:pt>
                <c:pt idx="3310">
                  <c:v>4.5294999999999996</c:v>
                </c:pt>
                <c:pt idx="3311">
                  <c:v>4.5309999999999997</c:v>
                </c:pt>
                <c:pt idx="3312">
                  <c:v>4.5330000000000004</c:v>
                </c:pt>
                <c:pt idx="3313">
                  <c:v>4.5345000000000004</c:v>
                </c:pt>
                <c:pt idx="3314">
                  <c:v>4.5365000000000002</c:v>
                </c:pt>
                <c:pt idx="3315">
                  <c:v>4.5385</c:v>
                </c:pt>
                <c:pt idx="3316">
                  <c:v>4.54</c:v>
                </c:pt>
                <c:pt idx="3317">
                  <c:v>4.5415000000000001</c:v>
                </c:pt>
                <c:pt idx="3318">
                  <c:v>4.5434999999999999</c:v>
                </c:pt>
                <c:pt idx="3319">
                  <c:v>4.5449999999999999</c:v>
                </c:pt>
                <c:pt idx="3320">
                  <c:v>4.5469999999999997</c:v>
                </c:pt>
                <c:pt idx="3321">
                  <c:v>4.5484999999999998</c:v>
                </c:pt>
                <c:pt idx="3322">
                  <c:v>4.55</c:v>
                </c:pt>
                <c:pt idx="3323">
                  <c:v>4.5519999999999996</c:v>
                </c:pt>
                <c:pt idx="3324">
                  <c:v>4.5540000000000003</c:v>
                </c:pt>
                <c:pt idx="3325">
                  <c:v>4.5555000000000003</c:v>
                </c:pt>
                <c:pt idx="3326">
                  <c:v>4.5570000000000004</c:v>
                </c:pt>
                <c:pt idx="3327">
                  <c:v>4.5590000000000002</c:v>
                </c:pt>
                <c:pt idx="3328">
                  <c:v>4.5605000000000002</c:v>
                </c:pt>
                <c:pt idx="3329">
                  <c:v>4.5625</c:v>
                </c:pt>
                <c:pt idx="3330">
                  <c:v>4.5644999999999998</c:v>
                </c:pt>
                <c:pt idx="3331">
                  <c:v>4.5659999999999998</c:v>
                </c:pt>
                <c:pt idx="3332">
                  <c:v>4.5674999999999999</c:v>
                </c:pt>
                <c:pt idx="3333">
                  <c:v>4.5694999999999997</c:v>
                </c:pt>
                <c:pt idx="3334">
                  <c:v>4.5715000000000003</c:v>
                </c:pt>
                <c:pt idx="3335">
                  <c:v>4.5730000000000004</c:v>
                </c:pt>
                <c:pt idx="3336">
                  <c:v>4.5750000000000002</c:v>
                </c:pt>
                <c:pt idx="3337">
                  <c:v>4.577</c:v>
                </c:pt>
                <c:pt idx="3338">
                  <c:v>4.5780000000000003</c:v>
                </c:pt>
                <c:pt idx="3339">
                  <c:v>4.58</c:v>
                </c:pt>
                <c:pt idx="3340">
                  <c:v>4.5819999999999999</c:v>
                </c:pt>
                <c:pt idx="3341">
                  <c:v>4.5834999999999999</c:v>
                </c:pt>
                <c:pt idx="3342">
                  <c:v>4.5854999999999997</c:v>
                </c:pt>
                <c:pt idx="3343">
                  <c:v>4.5869999999999997</c:v>
                </c:pt>
                <c:pt idx="3344">
                  <c:v>4.5890000000000004</c:v>
                </c:pt>
                <c:pt idx="3345">
                  <c:v>4.5910000000000002</c:v>
                </c:pt>
                <c:pt idx="3346">
                  <c:v>4.5925000000000002</c:v>
                </c:pt>
                <c:pt idx="3347">
                  <c:v>4.5945</c:v>
                </c:pt>
                <c:pt idx="3348">
                  <c:v>4.5964999999999998</c:v>
                </c:pt>
                <c:pt idx="3349">
                  <c:v>4.5975000000000001</c:v>
                </c:pt>
                <c:pt idx="3350">
                  <c:v>4.5994999999999999</c:v>
                </c:pt>
                <c:pt idx="3351">
                  <c:v>4.6014999999999997</c:v>
                </c:pt>
                <c:pt idx="3352">
                  <c:v>4.6035000000000004</c:v>
                </c:pt>
                <c:pt idx="3353">
                  <c:v>4.6050000000000004</c:v>
                </c:pt>
                <c:pt idx="3354">
                  <c:v>4.6070000000000002</c:v>
                </c:pt>
                <c:pt idx="3355">
                  <c:v>4.609</c:v>
                </c:pt>
                <c:pt idx="3356">
                  <c:v>4.6105</c:v>
                </c:pt>
                <c:pt idx="3357">
                  <c:v>4.6124999999999998</c:v>
                </c:pt>
                <c:pt idx="3358">
                  <c:v>4.6139999999999999</c:v>
                </c:pt>
                <c:pt idx="3359">
                  <c:v>4.6159999999999997</c:v>
                </c:pt>
                <c:pt idx="3360">
                  <c:v>4.6174999999999997</c:v>
                </c:pt>
                <c:pt idx="3361">
                  <c:v>4.6195000000000004</c:v>
                </c:pt>
                <c:pt idx="3362">
                  <c:v>4.6215000000000002</c:v>
                </c:pt>
                <c:pt idx="3363">
                  <c:v>4.6230000000000002</c:v>
                </c:pt>
                <c:pt idx="3364">
                  <c:v>4.6245000000000003</c:v>
                </c:pt>
                <c:pt idx="3365">
                  <c:v>4.6265000000000001</c:v>
                </c:pt>
                <c:pt idx="3366">
                  <c:v>4.6284999999999998</c:v>
                </c:pt>
                <c:pt idx="3367">
                  <c:v>4.6304999999999996</c:v>
                </c:pt>
                <c:pt idx="3368">
                  <c:v>4.6325000000000003</c:v>
                </c:pt>
                <c:pt idx="3369">
                  <c:v>4.6340000000000003</c:v>
                </c:pt>
                <c:pt idx="3370">
                  <c:v>4.6360000000000001</c:v>
                </c:pt>
                <c:pt idx="3371">
                  <c:v>4.6379999999999999</c:v>
                </c:pt>
                <c:pt idx="3372">
                  <c:v>4.6390000000000002</c:v>
                </c:pt>
                <c:pt idx="3373">
                  <c:v>4.641</c:v>
                </c:pt>
                <c:pt idx="3374">
                  <c:v>4.6429999999999998</c:v>
                </c:pt>
                <c:pt idx="3375">
                  <c:v>4.6444999999999999</c:v>
                </c:pt>
                <c:pt idx="3376">
                  <c:v>4.6464999999999996</c:v>
                </c:pt>
                <c:pt idx="3377">
                  <c:v>4.6485000000000003</c:v>
                </c:pt>
                <c:pt idx="3378">
                  <c:v>4.6505000000000001</c:v>
                </c:pt>
                <c:pt idx="3379">
                  <c:v>4.6520000000000001</c:v>
                </c:pt>
                <c:pt idx="3380">
                  <c:v>4.6539999999999999</c:v>
                </c:pt>
                <c:pt idx="3381">
                  <c:v>4.6555</c:v>
                </c:pt>
                <c:pt idx="3382">
                  <c:v>4.6574999999999998</c:v>
                </c:pt>
                <c:pt idx="3383">
                  <c:v>4.6595000000000004</c:v>
                </c:pt>
                <c:pt idx="3384">
                  <c:v>4.6609999999999996</c:v>
                </c:pt>
                <c:pt idx="3385">
                  <c:v>4.6630000000000003</c:v>
                </c:pt>
                <c:pt idx="3386">
                  <c:v>4.6645000000000003</c:v>
                </c:pt>
                <c:pt idx="3387">
                  <c:v>4.6660000000000004</c:v>
                </c:pt>
                <c:pt idx="3388">
                  <c:v>4.6680000000000001</c:v>
                </c:pt>
                <c:pt idx="3389">
                  <c:v>4.67</c:v>
                </c:pt>
                <c:pt idx="3390">
                  <c:v>4.6719999999999997</c:v>
                </c:pt>
                <c:pt idx="3391">
                  <c:v>4.6734999999999998</c:v>
                </c:pt>
                <c:pt idx="3392">
                  <c:v>4.6755000000000004</c:v>
                </c:pt>
                <c:pt idx="3393">
                  <c:v>4.6769999999999996</c:v>
                </c:pt>
                <c:pt idx="3394">
                  <c:v>4.6784999999999997</c:v>
                </c:pt>
                <c:pt idx="3395">
                  <c:v>4.6805000000000003</c:v>
                </c:pt>
                <c:pt idx="3396">
                  <c:v>4.6825000000000001</c:v>
                </c:pt>
                <c:pt idx="3397">
                  <c:v>4.6835000000000004</c:v>
                </c:pt>
                <c:pt idx="3398">
                  <c:v>4.6855000000000002</c:v>
                </c:pt>
                <c:pt idx="3399">
                  <c:v>4.6875</c:v>
                </c:pt>
                <c:pt idx="3400">
                  <c:v>4.6894999999999998</c:v>
                </c:pt>
                <c:pt idx="3401">
                  <c:v>4.6909999999999998</c:v>
                </c:pt>
                <c:pt idx="3402">
                  <c:v>4.6929999999999996</c:v>
                </c:pt>
                <c:pt idx="3403">
                  <c:v>4.694</c:v>
                </c:pt>
                <c:pt idx="3404">
                  <c:v>4.6959999999999997</c:v>
                </c:pt>
                <c:pt idx="3405">
                  <c:v>4.6980000000000004</c:v>
                </c:pt>
                <c:pt idx="3406">
                  <c:v>4.6989999999999998</c:v>
                </c:pt>
                <c:pt idx="3407">
                  <c:v>4.7009999999999996</c:v>
                </c:pt>
                <c:pt idx="3408">
                  <c:v>4.7024999999999997</c:v>
                </c:pt>
                <c:pt idx="3409">
                  <c:v>4.7039999999999997</c:v>
                </c:pt>
                <c:pt idx="3410">
                  <c:v>4.7060000000000004</c:v>
                </c:pt>
                <c:pt idx="3411">
                  <c:v>4.7080000000000002</c:v>
                </c:pt>
                <c:pt idx="3412">
                  <c:v>4.71</c:v>
                </c:pt>
                <c:pt idx="3413">
                  <c:v>4.7119999999999997</c:v>
                </c:pt>
                <c:pt idx="3414">
                  <c:v>4.7134999999999998</c:v>
                </c:pt>
                <c:pt idx="3415">
                  <c:v>4.7154999999999996</c:v>
                </c:pt>
                <c:pt idx="3416">
                  <c:v>4.7175000000000002</c:v>
                </c:pt>
                <c:pt idx="3417">
                  <c:v>4.7184999999999997</c:v>
                </c:pt>
                <c:pt idx="3418">
                  <c:v>4.7205000000000004</c:v>
                </c:pt>
                <c:pt idx="3419">
                  <c:v>4.7225000000000001</c:v>
                </c:pt>
                <c:pt idx="3420">
                  <c:v>4.7240000000000002</c:v>
                </c:pt>
                <c:pt idx="3421">
                  <c:v>4.726</c:v>
                </c:pt>
                <c:pt idx="3422">
                  <c:v>4.7279999999999998</c:v>
                </c:pt>
                <c:pt idx="3423">
                  <c:v>4.7300000000000004</c:v>
                </c:pt>
                <c:pt idx="3424">
                  <c:v>4.7320000000000002</c:v>
                </c:pt>
                <c:pt idx="3425">
                  <c:v>4.7329999999999997</c:v>
                </c:pt>
                <c:pt idx="3426">
                  <c:v>4.7350000000000003</c:v>
                </c:pt>
                <c:pt idx="3427">
                  <c:v>4.7365000000000004</c:v>
                </c:pt>
                <c:pt idx="3428">
                  <c:v>4.7380000000000004</c:v>
                </c:pt>
                <c:pt idx="3429">
                  <c:v>4.74</c:v>
                </c:pt>
                <c:pt idx="3430">
                  <c:v>4.742</c:v>
                </c:pt>
                <c:pt idx="3431">
                  <c:v>4.7430000000000003</c:v>
                </c:pt>
                <c:pt idx="3432">
                  <c:v>4.7450000000000001</c:v>
                </c:pt>
                <c:pt idx="3433">
                  <c:v>4.7465000000000002</c:v>
                </c:pt>
                <c:pt idx="3434">
                  <c:v>4.7484999999999999</c:v>
                </c:pt>
                <c:pt idx="3435">
                  <c:v>4.75</c:v>
                </c:pt>
                <c:pt idx="3436">
                  <c:v>4.7519999999999998</c:v>
                </c:pt>
                <c:pt idx="3437">
                  <c:v>4.7534999999999998</c:v>
                </c:pt>
                <c:pt idx="3438">
                  <c:v>4.7554999999999996</c:v>
                </c:pt>
                <c:pt idx="3439">
                  <c:v>4.7569999999999997</c:v>
                </c:pt>
                <c:pt idx="3440">
                  <c:v>4.7584999999999997</c:v>
                </c:pt>
                <c:pt idx="3441">
                  <c:v>4.7605000000000004</c:v>
                </c:pt>
                <c:pt idx="3442">
                  <c:v>4.7619999999999996</c:v>
                </c:pt>
                <c:pt idx="3443">
                  <c:v>4.7640000000000002</c:v>
                </c:pt>
                <c:pt idx="3444">
                  <c:v>4.766</c:v>
                </c:pt>
                <c:pt idx="3445">
                  <c:v>4.7675000000000001</c:v>
                </c:pt>
                <c:pt idx="3446">
                  <c:v>4.7694999999999999</c:v>
                </c:pt>
                <c:pt idx="3447">
                  <c:v>4.7709999999999999</c:v>
                </c:pt>
                <c:pt idx="3448">
                  <c:v>4.7729999999999997</c:v>
                </c:pt>
                <c:pt idx="3449">
                  <c:v>4.7750000000000004</c:v>
                </c:pt>
                <c:pt idx="3450">
                  <c:v>4.7770000000000001</c:v>
                </c:pt>
                <c:pt idx="3451">
                  <c:v>4.7779999999999996</c:v>
                </c:pt>
                <c:pt idx="3452">
                  <c:v>4.78</c:v>
                </c:pt>
                <c:pt idx="3453">
                  <c:v>4.782</c:v>
                </c:pt>
                <c:pt idx="3454">
                  <c:v>4.7835000000000001</c:v>
                </c:pt>
                <c:pt idx="3455">
                  <c:v>4.7854999999999999</c:v>
                </c:pt>
                <c:pt idx="3456">
                  <c:v>4.7874999999999996</c:v>
                </c:pt>
                <c:pt idx="3457">
                  <c:v>4.7895000000000003</c:v>
                </c:pt>
                <c:pt idx="3458">
                  <c:v>4.7915000000000001</c:v>
                </c:pt>
                <c:pt idx="3459">
                  <c:v>4.7939999999999996</c:v>
                </c:pt>
                <c:pt idx="3460">
                  <c:v>4.7969999999999997</c:v>
                </c:pt>
                <c:pt idx="3461">
                  <c:v>4.7990000000000004</c:v>
                </c:pt>
                <c:pt idx="3462">
                  <c:v>4.8</c:v>
                </c:pt>
                <c:pt idx="3463">
                  <c:v>4.8019999999999996</c:v>
                </c:pt>
                <c:pt idx="3464">
                  <c:v>4.8040000000000003</c:v>
                </c:pt>
                <c:pt idx="3465">
                  <c:v>4.806</c:v>
                </c:pt>
                <c:pt idx="3466">
                  <c:v>4.8079999999999998</c:v>
                </c:pt>
                <c:pt idx="3467">
                  <c:v>4.8099999999999996</c:v>
                </c:pt>
                <c:pt idx="3468">
                  <c:v>4.8120000000000003</c:v>
                </c:pt>
                <c:pt idx="3469">
                  <c:v>4.8135000000000003</c:v>
                </c:pt>
                <c:pt idx="3470">
                  <c:v>4.8150000000000004</c:v>
                </c:pt>
                <c:pt idx="3471">
                  <c:v>4.8170000000000002</c:v>
                </c:pt>
                <c:pt idx="3472">
                  <c:v>4.819</c:v>
                </c:pt>
                <c:pt idx="3473">
                  <c:v>4.8205</c:v>
                </c:pt>
                <c:pt idx="3474">
                  <c:v>4.8220000000000001</c:v>
                </c:pt>
                <c:pt idx="3475">
                  <c:v>4.8239999999999998</c:v>
                </c:pt>
                <c:pt idx="3476">
                  <c:v>4.8259999999999996</c:v>
                </c:pt>
                <c:pt idx="3477">
                  <c:v>4.8285</c:v>
                </c:pt>
                <c:pt idx="3478">
                  <c:v>4.8304999999999998</c:v>
                </c:pt>
                <c:pt idx="3479">
                  <c:v>4.8315000000000001</c:v>
                </c:pt>
                <c:pt idx="3480">
                  <c:v>4.8334999999999999</c:v>
                </c:pt>
                <c:pt idx="3481">
                  <c:v>4.8354999999999997</c:v>
                </c:pt>
                <c:pt idx="3482">
                  <c:v>4.8369999999999997</c:v>
                </c:pt>
                <c:pt idx="3483">
                  <c:v>4.8384999999999998</c:v>
                </c:pt>
                <c:pt idx="3484">
                  <c:v>4.8404999999999996</c:v>
                </c:pt>
                <c:pt idx="3485">
                  <c:v>4.8425000000000002</c:v>
                </c:pt>
                <c:pt idx="3486">
                  <c:v>4.8445</c:v>
                </c:pt>
                <c:pt idx="3487">
                  <c:v>4.8464999999999998</c:v>
                </c:pt>
                <c:pt idx="3488">
                  <c:v>4.8479999999999999</c:v>
                </c:pt>
                <c:pt idx="3489">
                  <c:v>4.8499999999999996</c:v>
                </c:pt>
                <c:pt idx="3490">
                  <c:v>4.8520000000000003</c:v>
                </c:pt>
                <c:pt idx="3491">
                  <c:v>4.8535000000000004</c:v>
                </c:pt>
                <c:pt idx="3492">
                  <c:v>4.8550000000000004</c:v>
                </c:pt>
                <c:pt idx="3493">
                  <c:v>4.8570000000000002</c:v>
                </c:pt>
                <c:pt idx="3494">
                  <c:v>4.859</c:v>
                </c:pt>
                <c:pt idx="3495">
                  <c:v>4.8605</c:v>
                </c:pt>
                <c:pt idx="3496">
                  <c:v>4.8620000000000001</c:v>
                </c:pt>
                <c:pt idx="3497">
                  <c:v>4.8644999999999996</c:v>
                </c:pt>
                <c:pt idx="3498">
                  <c:v>4.8659999999999997</c:v>
                </c:pt>
                <c:pt idx="3499">
                  <c:v>4.8680000000000003</c:v>
                </c:pt>
                <c:pt idx="3500">
                  <c:v>4.87</c:v>
                </c:pt>
                <c:pt idx="3501">
                  <c:v>4.8719999999999999</c:v>
                </c:pt>
                <c:pt idx="3502">
                  <c:v>4.8734999999999999</c:v>
                </c:pt>
                <c:pt idx="3503">
                  <c:v>4.875</c:v>
                </c:pt>
                <c:pt idx="3504">
                  <c:v>4.8769999999999998</c:v>
                </c:pt>
                <c:pt idx="3505">
                  <c:v>4.8784999999999998</c:v>
                </c:pt>
                <c:pt idx="3506">
                  <c:v>4.88</c:v>
                </c:pt>
                <c:pt idx="3507">
                  <c:v>4.8819999999999997</c:v>
                </c:pt>
                <c:pt idx="3508">
                  <c:v>4.8840000000000003</c:v>
                </c:pt>
                <c:pt idx="3509">
                  <c:v>4.8860000000000001</c:v>
                </c:pt>
                <c:pt idx="3510">
                  <c:v>4.8875000000000002</c:v>
                </c:pt>
                <c:pt idx="3511">
                  <c:v>4.8895</c:v>
                </c:pt>
                <c:pt idx="3512">
                  <c:v>4.8914999999999997</c:v>
                </c:pt>
                <c:pt idx="3513">
                  <c:v>4.8935000000000004</c:v>
                </c:pt>
                <c:pt idx="3514">
                  <c:v>4.8949999999999996</c:v>
                </c:pt>
                <c:pt idx="3515">
                  <c:v>4.8964999999999996</c:v>
                </c:pt>
                <c:pt idx="3516">
                  <c:v>4.8985000000000003</c:v>
                </c:pt>
                <c:pt idx="3517">
                  <c:v>4.9005000000000001</c:v>
                </c:pt>
                <c:pt idx="3518">
                  <c:v>4.9015000000000004</c:v>
                </c:pt>
                <c:pt idx="3519">
                  <c:v>4.9035000000000002</c:v>
                </c:pt>
                <c:pt idx="3520">
                  <c:v>4.9055</c:v>
                </c:pt>
                <c:pt idx="3521">
                  <c:v>4.9074999999999998</c:v>
                </c:pt>
                <c:pt idx="3522">
                  <c:v>4.9095000000000004</c:v>
                </c:pt>
                <c:pt idx="3523">
                  <c:v>4.9115000000000002</c:v>
                </c:pt>
                <c:pt idx="3524">
                  <c:v>4.9130000000000003</c:v>
                </c:pt>
                <c:pt idx="3525">
                  <c:v>4.915</c:v>
                </c:pt>
                <c:pt idx="3526">
                  <c:v>4.9165000000000001</c:v>
                </c:pt>
                <c:pt idx="3527">
                  <c:v>4.9180000000000001</c:v>
                </c:pt>
                <c:pt idx="3528">
                  <c:v>4.92</c:v>
                </c:pt>
                <c:pt idx="3529">
                  <c:v>4.9219999999999997</c:v>
                </c:pt>
                <c:pt idx="3530">
                  <c:v>4.9234999999999998</c:v>
                </c:pt>
                <c:pt idx="3531">
                  <c:v>4.9255000000000004</c:v>
                </c:pt>
                <c:pt idx="3532">
                  <c:v>4.9275000000000002</c:v>
                </c:pt>
                <c:pt idx="3533">
                  <c:v>4.9295</c:v>
                </c:pt>
                <c:pt idx="3534">
                  <c:v>4.931</c:v>
                </c:pt>
                <c:pt idx="3535">
                  <c:v>4.9329999999999998</c:v>
                </c:pt>
                <c:pt idx="3536">
                  <c:v>4.9349999999999996</c:v>
                </c:pt>
                <c:pt idx="3537">
                  <c:v>4.9364999999999997</c:v>
                </c:pt>
                <c:pt idx="3538">
                  <c:v>4.9379999999999997</c:v>
                </c:pt>
                <c:pt idx="3539">
                  <c:v>4.9400000000000004</c:v>
                </c:pt>
                <c:pt idx="3540">
                  <c:v>4.9420000000000002</c:v>
                </c:pt>
                <c:pt idx="3541">
                  <c:v>4.9429999999999996</c:v>
                </c:pt>
                <c:pt idx="3542">
                  <c:v>4.9450000000000003</c:v>
                </c:pt>
                <c:pt idx="3543">
                  <c:v>4.9470000000000001</c:v>
                </c:pt>
                <c:pt idx="3544">
                  <c:v>4.9489999999999998</c:v>
                </c:pt>
                <c:pt idx="3545">
                  <c:v>4.9509999999999996</c:v>
                </c:pt>
                <c:pt idx="3546">
                  <c:v>4.9524999999999997</c:v>
                </c:pt>
                <c:pt idx="3547">
                  <c:v>4.9545000000000003</c:v>
                </c:pt>
                <c:pt idx="3548">
                  <c:v>4.9560000000000004</c:v>
                </c:pt>
                <c:pt idx="3549">
                  <c:v>4.9574999999999996</c:v>
                </c:pt>
                <c:pt idx="3550">
                  <c:v>4.9595000000000002</c:v>
                </c:pt>
                <c:pt idx="3551">
                  <c:v>4.9615</c:v>
                </c:pt>
                <c:pt idx="3552">
                  <c:v>4.9630000000000001</c:v>
                </c:pt>
                <c:pt idx="3553">
                  <c:v>4.9654999999999996</c:v>
                </c:pt>
                <c:pt idx="3554">
                  <c:v>4.9675000000000002</c:v>
                </c:pt>
                <c:pt idx="3555">
                  <c:v>4.9690000000000003</c:v>
                </c:pt>
                <c:pt idx="3556">
                  <c:v>4.9710000000000001</c:v>
                </c:pt>
                <c:pt idx="3557">
                  <c:v>4.9725000000000001</c:v>
                </c:pt>
                <c:pt idx="3558">
                  <c:v>4.9744999999999999</c:v>
                </c:pt>
                <c:pt idx="3559">
                  <c:v>4.9764999999999997</c:v>
                </c:pt>
                <c:pt idx="3560">
                  <c:v>4.9779999999999998</c:v>
                </c:pt>
                <c:pt idx="3561">
                  <c:v>4.9794999999999998</c:v>
                </c:pt>
                <c:pt idx="3562">
                  <c:v>4.9814999999999996</c:v>
                </c:pt>
                <c:pt idx="3563">
                  <c:v>4.9835000000000003</c:v>
                </c:pt>
                <c:pt idx="3564">
                  <c:v>4.9855</c:v>
                </c:pt>
                <c:pt idx="3565">
                  <c:v>4.9874999999999998</c:v>
                </c:pt>
                <c:pt idx="3566">
                  <c:v>4.9889999999999999</c:v>
                </c:pt>
                <c:pt idx="3567">
                  <c:v>4.9915000000000003</c:v>
                </c:pt>
                <c:pt idx="3568">
                  <c:v>4.9930000000000003</c:v>
                </c:pt>
                <c:pt idx="3569">
                  <c:v>4.9945000000000004</c:v>
                </c:pt>
                <c:pt idx="3570">
                  <c:v>4.9965000000000002</c:v>
                </c:pt>
                <c:pt idx="3571">
                  <c:v>4.9980000000000002</c:v>
                </c:pt>
                <c:pt idx="3572">
                  <c:v>4.9995000000000003</c:v>
                </c:pt>
                <c:pt idx="3573">
                  <c:v>5.0015000000000001</c:v>
                </c:pt>
                <c:pt idx="3574">
                  <c:v>5.0034999999999998</c:v>
                </c:pt>
                <c:pt idx="3575">
                  <c:v>5.0054999999999996</c:v>
                </c:pt>
                <c:pt idx="3576">
                  <c:v>5.0075000000000003</c:v>
                </c:pt>
                <c:pt idx="3577">
                  <c:v>5.0090000000000003</c:v>
                </c:pt>
                <c:pt idx="3578">
                  <c:v>5.0110000000000001</c:v>
                </c:pt>
                <c:pt idx="3579">
                  <c:v>5.0129999999999999</c:v>
                </c:pt>
                <c:pt idx="3580">
                  <c:v>5.0145</c:v>
                </c:pt>
                <c:pt idx="3581">
                  <c:v>5.0164999999999997</c:v>
                </c:pt>
                <c:pt idx="3582">
                  <c:v>5.0179999999999998</c:v>
                </c:pt>
                <c:pt idx="3583">
                  <c:v>5.0199999999999996</c:v>
                </c:pt>
                <c:pt idx="3584">
                  <c:v>5.0214999999999996</c:v>
                </c:pt>
                <c:pt idx="3585">
                  <c:v>5.0229999999999997</c:v>
                </c:pt>
                <c:pt idx="3586">
                  <c:v>5.0250000000000004</c:v>
                </c:pt>
                <c:pt idx="3587">
                  <c:v>5.0274999999999999</c:v>
                </c:pt>
                <c:pt idx="3588">
                  <c:v>5.0289999999999999</c:v>
                </c:pt>
                <c:pt idx="3589">
                  <c:v>5.0309999999999997</c:v>
                </c:pt>
                <c:pt idx="3590">
                  <c:v>5.0330000000000004</c:v>
                </c:pt>
                <c:pt idx="3591">
                  <c:v>5.0350000000000001</c:v>
                </c:pt>
                <c:pt idx="3592">
                  <c:v>5.0365000000000002</c:v>
                </c:pt>
                <c:pt idx="3593">
                  <c:v>5.0380000000000003</c:v>
                </c:pt>
                <c:pt idx="3594">
                  <c:v>5.04</c:v>
                </c:pt>
                <c:pt idx="3595">
                  <c:v>5.0415000000000001</c:v>
                </c:pt>
                <c:pt idx="3596">
                  <c:v>5.0430000000000001</c:v>
                </c:pt>
                <c:pt idx="3597">
                  <c:v>5.0449999999999999</c:v>
                </c:pt>
                <c:pt idx="3598">
                  <c:v>5.0469999999999997</c:v>
                </c:pt>
                <c:pt idx="3599">
                  <c:v>5.0490000000000004</c:v>
                </c:pt>
                <c:pt idx="3600">
                  <c:v>5.0510000000000002</c:v>
                </c:pt>
                <c:pt idx="3601">
                  <c:v>5.0529999999999999</c:v>
                </c:pt>
                <c:pt idx="3602">
                  <c:v>5.0540000000000003</c:v>
                </c:pt>
                <c:pt idx="3603">
                  <c:v>5.056</c:v>
                </c:pt>
                <c:pt idx="3604">
                  <c:v>5.0579999999999998</c:v>
                </c:pt>
                <c:pt idx="3605">
                  <c:v>5.0594999999999999</c:v>
                </c:pt>
                <c:pt idx="3606">
                  <c:v>5.0609999999999999</c:v>
                </c:pt>
                <c:pt idx="3607">
                  <c:v>5.0629999999999997</c:v>
                </c:pt>
                <c:pt idx="3608">
                  <c:v>5.0644999999999998</c:v>
                </c:pt>
                <c:pt idx="3609">
                  <c:v>5.0670000000000002</c:v>
                </c:pt>
                <c:pt idx="3610">
                  <c:v>5.0685000000000002</c:v>
                </c:pt>
                <c:pt idx="3611">
                  <c:v>5.0705</c:v>
                </c:pt>
                <c:pt idx="3612">
                  <c:v>5.0724999999999998</c:v>
                </c:pt>
                <c:pt idx="3613">
                  <c:v>5.0739999999999998</c:v>
                </c:pt>
                <c:pt idx="3614">
                  <c:v>5.0759999999999996</c:v>
                </c:pt>
                <c:pt idx="3615">
                  <c:v>5.0774999999999997</c:v>
                </c:pt>
                <c:pt idx="3616">
                  <c:v>5.0795000000000003</c:v>
                </c:pt>
                <c:pt idx="3617">
                  <c:v>5.0810000000000004</c:v>
                </c:pt>
                <c:pt idx="3618">
                  <c:v>5.0824999999999996</c:v>
                </c:pt>
                <c:pt idx="3619">
                  <c:v>5.0845000000000002</c:v>
                </c:pt>
                <c:pt idx="3620">
                  <c:v>5.0865</c:v>
                </c:pt>
                <c:pt idx="3621">
                  <c:v>5.0884999999999998</c:v>
                </c:pt>
                <c:pt idx="3622">
                  <c:v>5.0904999999999996</c:v>
                </c:pt>
                <c:pt idx="3623">
                  <c:v>5.0919999999999996</c:v>
                </c:pt>
                <c:pt idx="3624">
                  <c:v>5.0934999999999997</c:v>
                </c:pt>
                <c:pt idx="3625">
                  <c:v>5.0955000000000004</c:v>
                </c:pt>
                <c:pt idx="3626">
                  <c:v>5.0975000000000001</c:v>
                </c:pt>
                <c:pt idx="3627">
                  <c:v>5.0984999999999996</c:v>
                </c:pt>
                <c:pt idx="3628">
                  <c:v>5.1005000000000003</c:v>
                </c:pt>
                <c:pt idx="3629">
                  <c:v>5.1025</c:v>
                </c:pt>
                <c:pt idx="3630">
                  <c:v>5.1044999999999998</c:v>
                </c:pt>
                <c:pt idx="3631">
                  <c:v>5.1064999999999996</c:v>
                </c:pt>
                <c:pt idx="3632">
                  <c:v>5.1085000000000003</c:v>
                </c:pt>
                <c:pt idx="3633">
                  <c:v>5.1100000000000003</c:v>
                </c:pt>
                <c:pt idx="3634">
                  <c:v>5.1115000000000004</c:v>
                </c:pt>
                <c:pt idx="3635">
                  <c:v>5.1135000000000002</c:v>
                </c:pt>
                <c:pt idx="3636">
                  <c:v>5.1154999999999999</c:v>
                </c:pt>
                <c:pt idx="3637">
                  <c:v>5.1174999999999997</c:v>
                </c:pt>
                <c:pt idx="3638">
                  <c:v>5.1185</c:v>
                </c:pt>
                <c:pt idx="3639">
                  <c:v>5.1204999999999998</c:v>
                </c:pt>
                <c:pt idx="3640">
                  <c:v>5.1224999999999996</c:v>
                </c:pt>
                <c:pt idx="3641">
                  <c:v>5.1239999999999997</c:v>
                </c:pt>
                <c:pt idx="3642">
                  <c:v>5.1260000000000003</c:v>
                </c:pt>
                <c:pt idx="3643">
                  <c:v>5.1280000000000001</c:v>
                </c:pt>
                <c:pt idx="3644">
                  <c:v>5.1295000000000002</c:v>
                </c:pt>
                <c:pt idx="3645">
                  <c:v>5.1310000000000002</c:v>
                </c:pt>
                <c:pt idx="3646">
                  <c:v>5.133</c:v>
                </c:pt>
                <c:pt idx="3647">
                  <c:v>5.1349999999999998</c:v>
                </c:pt>
                <c:pt idx="3648">
                  <c:v>5.1364999999999998</c:v>
                </c:pt>
                <c:pt idx="3649">
                  <c:v>5.1379999999999999</c:v>
                </c:pt>
                <c:pt idx="3650">
                  <c:v>5.1395</c:v>
                </c:pt>
                <c:pt idx="3651">
                  <c:v>5.141</c:v>
                </c:pt>
                <c:pt idx="3652">
                  <c:v>5.1429999999999998</c:v>
                </c:pt>
                <c:pt idx="3653">
                  <c:v>5.1449999999999996</c:v>
                </c:pt>
                <c:pt idx="3654">
                  <c:v>5.1464999999999996</c:v>
                </c:pt>
                <c:pt idx="3655">
                  <c:v>5.1485000000000003</c:v>
                </c:pt>
                <c:pt idx="3656">
                  <c:v>5.15</c:v>
                </c:pt>
                <c:pt idx="3657">
                  <c:v>5.1520000000000001</c:v>
                </c:pt>
                <c:pt idx="3658">
                  <c:v>5.1539999999999999</c:v>
                </c:pt>
                <c:pt idx="3659">
                  <c:v>5.1550000000000002</c:v>
                </c:pt>
                <c:pt idx="3660">
                  <c:v>5.157</c:v>
                </c:pt>
                <c:pt idx="3661">
                  <c:v>5.1589999999999998</c:v>
                </c:pt>
                <c:pt idx="3662">
                  <c:v>5.16</c:v>
                </c:pt>
                <c:pt idx="3663">
                  <c:v>5.1619999999999999</c:v>
                </c:pt>
                <c:pt idx="3664">
                  <c:v>5.1639999999999997</c:v>
                </c:pt>
                <c:pt idx="3665">
                  <c:v>5.1654999999999998</c:v>
                </c:pt>
                <c:pt idx="3666">
                  <c:v>5.1675000000000004</c:v>
                </c:pt>
                <c:pt idx="3667">
                  <c:v>5.1695000000000002</c:v>
                </c:pt>
                <c:pt idx="3668">
                  <c:v>5.1710000000000003</c:v>
                </c:pt>
                <c:pt idx="3669">
                  <c:v>5.173</c:v>
                </c:pt>
                <c:pt idx="3670">
                  <c:v>5.1745000000000001</c:v>
                </c:pt>
                <c:pt idx="3671">
                  <c:v>5.1764999999999999</c:v>
                </c:pt>
                <c:pt idx="3672">
                  <c:v>5.1779999999999999</c:v>
                </c:pt>
                <c:pt idx="3673">
                  <c:v>5.1795</c:v>
                </c:pt>
                <c:pt idx="3674">
                  <c:v>5.1814999999999998</c:v>
                </c:pt>
                <c:pt idx="3675">
                  <c:v>5.1835000000000004</c:v>
                </c:pt>
                <c:pt idx="3676">
                  <c:v>5.1849999999999996</c:v>
                </c:pt>
                <c:pt idx="3677">
                  <c:v>5.1870000000000003</c:v>
                </c:pt>
                <c:pt idx="3678">
                  <c:v>5.1890000000000001</c:v>
                </c:pt>
                <c:pt idx="3679">
                  <c:v>5.1905000000000001</c:v>
                </c:pt>
                <c:pt idx="3680">
                  <c:v>5.1924999999999999</c:v>
                </c:pt>
                <c:pt idx="3681">
                  <c:v>5.1944999999999997</c:v>
                </c:pt>
                <c:pt idx="3682">
                  <c:v>5.1955</c:v>
                </c:pt>
                <c:pt idx="3683">
                  <c:v>5.1974999999999998</c:v>
                </c:pt>
                <c:pt idx="3684">
                  <c:v>5.1994999999999996</c:v>
                </c:pt>
                <c:pt idx="3685">
                  <c:v>5.2009999999999996</c:v>
                </c:pt>
                <c:pt idx="3686">
                  <c:v>5.2030000000000003</c:v>
                </c:pt>
                <c:pt idx="3687">
                  <c:v>5.2050000000000001</c:v>
                </c:pt>
                <c:pt idx="3688">
                  <c:v>5.2069999999999999</c:v>
                </c:pt>
                <c:pt idx="3689">
                  <c:v>5.2089999999999996</c:v>
                </c:pt>
                <c:pt idx="3690">
                  <c:v>5.21</c:v>
                </c:pt>
                <c:pt idx="3691">
                  <c:v>5.2119999999999997</c:v>
                </c:pt>
                <c:pt idx="3692">
                  <c:v>5.2140000000000004</c:v>
                </c:pt>
                <c:pt idx="3693">
                  <c:v>5.2154999999999996</c:v>
                </c:pt>
                <c:pt idx="3694">
                  <c:v>5.2175000000000002</c:v>
                </c:pt>
                <c:pt idx="3695">
                  <c:v>5.2195</c:v>
                </c:pt>
                <c:pt idx="3696">
                  <c:v>5.2210000000000001</c:v>
                </c:pt>
                <c:pt idx="3697">
                  <c:v>5.2229999999999999</c:v>
                </c:pt>
                <c:pt idx="3698">
                  <c:v>5.2249999999999996</c:v>
                </c:pt>
                <c:pt idx="3699">
                  <c:v>5.2264999999999997</c:v>
                </c:pt>
                <c:pt idx="3700">
                  <c:v>5.2285000000000004</c:v>
                </c:pt>
                <c:pt idx="3701">
                  <c:v>5.23</c:v>
                </c:pt>
                <c:pt idx="3702">
                  <c:v>5.2320000000000002</c:v>
                </c:pt>
                <c:pt idx="3703">
                  <c:v>5.234</c:v>
                </c:pt>
                <c:pt idx="3704">
                  <c:v>5.2359999999999998</c:v>
                </c:pt>
                <c:pt idx="3705">
                  <c:v>5.2374999999999998</c:v>
                </c:pt>
                <c:pt idx="3706">
                  <c:v>5.2394999999999996</c:v>
                </c:pt>
                <c:pt idx="3707">
                  <c:v>5.2409999999999997</c:v>
                </c:pt>
                <c:pt idx="3708">
                  <c:v>5.2430000000000003</c:v>
                </c:pt>
                <c:pt idx="3709">
                  <c:v>5.2450000000000001</c:v>
                </c:pt>
                <c:pt idx="3710">
                  <c:v>5.2465000000000002</c:v>
                </c:pt>
                <c:pt idx="3711">
                  <c:v>5.2489999999999997</c:v>
                </c:pt>
                <c:pt idx="3712">
                  <c:v>5.2504999999999997</c:v>
                </c:pt>
                <c:pt idx="3713">
                  <c:v>5.2525000000000004</c:v>
                </c:pt>
                <c:pt idx="3714">
                  <c:v>5.2539999999999996</c:v>
                </c:pt>
                <c:pt idx="3715">
                  <c:v>5.2560000000000002</c:v>
                </c:pt>
                <c:pt idx="3716">
                  <c:v>5.258</c:v>
                </c:pt>
                <c:pt idx="3717">
                  <c:v>5.26</c:v>
                </c:pt>
                <c:pt idx="3718">
                  <c:v>5.2614999999999998</c:v>
                </c:pt>
                <c:pt idx="3719">
                  <c:v>5.2634999999999996</c:v>
                </c:pt>
                <c:pt idx="3720">
                  <c:v>5.2655000000000003</c:v>
                </c:pt>
                <c:pt idx="3721">
                  <c:v>5.2675000000000001</c:v>
                </c:pt>
                <c:pt idx="3722">
                  <c:v>5.2694999999999999</c:v>
                </c:pt>
                <c:pt idx="3723">
                  <c:v>5.2709999999999999</c:v>
                </c:pt>
                <c:pt idx="3724">
                  <c:v>5.2729999999999997</c:v>
                </c:pt>
                <c:pt idx="3725">
                  <c:v>5.2750000000000004</c:v>
                </c:pt>
                <c:pt idx="3726">
                  <c:v>5.2770000000000001</c:v>
                </c:pt>
                <c:pt idx="3727">
                  <c:v>5.2789999999999999</c:v>
                </c:pt>
                <c:pt idx="3728">
                  <c:v>5.2805</c:v>
                </c:pt>
                <c:pt idx="3729">
                  <c:v>5.2824999999999998</c:v>
                </c:pt>
                <c:pt idx="3730">
                  <c:v>5.2845000000000004</c:v>
                </c:pt>
                <c:pt idx="3731">
                  <c:v>5.2859999999999996</c:v>
                </c:pt>
                <c:pt idx="3732">
                  <c:v>5.2885</c:v>
                </c:pt>
                <c:pt idx="3733">
                  <c:v>5.29</c:v>
                </c:pt>
                <c:pt idx="3734">
                  <c:v>5.2915000000000001</c:v>
                </c:pt>
                <c:pt idx="3735">
                  <c:v>5.2934999999999999</c:v>
                </c:pt>
                <c:pt idx="3736">
                  <c:v>5.2954999999999997</c:v>
                </c:pt>
                <c:pt idx="3737">
                  <c:v>5.2969999999999997</c:v>
                </c:pt>
                <c:pt idx="3738">
                  <c:v>5.2990000000000004</c:v>
                </c:pt>
                <c:pt idx="3739">
                  <c:v>5.3010000000000002</c:v>
                </c:pt>
                <c:pt idx="3740">
                  <c:v>5.3029999999999999</c:v>
                </c:pt>
                <c:pt idx="3741">
                  <c:v>5.3049999999999997</c:v>
                </c:pt>
                <c:pt idx="3742">
                  <c:v>5.3070000000000004</c:v>
                </c:pt>
                <c:pt idx="3743">
                  <c:v>5.3085000000000004</c:v>
                </c:pt>
                <c:pt idx="3744">
                  <c:v>5.3105000000000002</c:v>
                </c:pt>
                <c:pt idx="3745">
                  <c:v>5.3125</c:v>
                </c:pt>
                <c:pt idx="3746">
                  <c:v>5.3144999999999998</c:v>
                </c:pt>
                <c:pt idx="3747">
                  <c:v>5.3159999999999998</c:v>
                </c:pt>
                <c:pt idx="3748">
                  <c:v>5.3179999999999996</c:v>
                </c:pt>
                <c:pt idx="3749">
                  <c:v>5.32</c:v>
                </c:pt>
                <c:pt idx="3750">
                  <c:v>5.3215000000000003</c:v>
                </c:pt>
                <c:pt idx="3751">
                  <c:v>5.3239999999999998</c:v>
                </c:pt>
                <c:pt idx="3752">
                  <c:v>5.3259999999999996</c:v>
                </c:pt>
                <c:pt idx="3753">
                  <c:v>5.3280000000000003</c:v>
                </c:pt>
                <c:pt idx="3754">
                  <c:v>5.3365</c:v>
                </c:pt>
                <c:pt idx="3755">
                  <c:v>5.3384999999999998</c:v>
                </c:pt>
                <c:pt idx="3756">
                  <c:v>5.3404999999999996</c:v>
                </c:pt>
                <c:pt idx="3757">
                  <c:v>5.3425000000000002</c:v>
                </c:pt>
                <c:pt idx="3758">
                  <c:v>5.3445</c:v>
                </c:pt>
                <c:pt idx="3759">
                  <c:v>5.3460000000000001</c:v>
                </c:pt>
                <c:pt idx="3760">
                  <c:v>5.3479999999999999</c:v>
                </c:pt>
                <c:pt idx="3761">
                  <c:v>5.3505000000000003</c:v>
                </c:pt>
                <c:pt idx="3762">
                  <c:v>5.3525</c:v>
                </c:pt>
                <c:pt idx="3763">
                  <c:v>5.3540000000000001</c:v>
                </c:pt>
                <c:pt idx="3764">
                  <c:v>5.3555000000000001</c:v>
                </c:pt>
                <c:pt idx="3765">
                  <c:v>5.3574999999999999</c:v>
                </c:pt>
                <c:pt idx="3766">
                  <c:v>5.3594999999999997</c:v>
                </c:pt>
                <c:pt idx="3767">
                  <c:v>5.3615000000000004</c:v>
                </c:pt>
                <c:pt idx="3768">
                  <c:v>5.3635000000000002</c:v>
                </c:pt>
                <c:pt idx="3769">
                  <c:v>5.3654999999999999</c:v>
                </c:pt>
                <c:pt idx="3770">
                  <c:v>5.367</c:v>
                </c:pt>
                <c:pt idx="3771">
                  <c:v>5.3685</c:v>
                </c:pt>
                <c:pt idx="3772">
                  <c:v>5.3710000000000004</c:v>
                </c:pt>
                <c:pt idx="3773">
                  <c:v>5.3730000000000002</c:v>
                </c:pt>
                <c:pt idx="3774">
                  <c:v>5.375</c:v>
                </c:pt>
                <c:pt idx="3775">
                  <c:v>5.3765000000000001</c:v>
                </c:pt>
                <c:pt idx="3776">
                  <c:v>5.3784999999999998</c:v>
                </c:pt>
                <c:pt idx="3777">
                  <c:v>5.38</c:v>
                </c:pt>
                <c:pt idx="3778">
                  <c:v>5.3819999999999997</c:v>
                </c:pt>
                <c:pt idx="3779">
                  <c:v>5.3840000000000003</c:v>
                </c:pt>
                <c:pt idx="3780">
                  <c:v>5.3855000000000004</c:v>
                </c:pt>
                <c:pt idx="3781">
                  <c:v>5.3875000000000002</c:v>
                </c:pt>
                <c:pt idx="3782">
                  <c:v>5.3895</c:v>
                </c:pt>
                <c:pt idx="3783">
                  <c:v>5.3914999999999997</c:v>
                </c:pt>
                <c:pt idx="3784">
                  <c:v>5.3929999999999998</c:v>
                </c:pt>
                <c:pt idx="3785">
                  <c:v>5.3949999999999996</c:v>
                </c:pt>
                <c:pt idx="3786">
                  <c:v>5.3970000000000002</c:v>
                </c:pt>
                <c:pt idx="3787">
                  <c:v>5.399</c:v>
                </c:pt>
                <c:pt idx="3788">
                  <c:v>5.4005000000000001</c:v>
                </c:pt>
                <c:pt idx="3789">
                  <c:v>5.4020000000000001</c:v>
                </c:pt>
                <c:pt idx="3790">
                  <c:v>5.4039999999999999</c:v>
                </c:pt>
                <c:pt idx="3791">
                  <c:v>5.4059999999999997</c:v>
                </c:pt>
                <c:pt idx="3792">
                  <c:v>5.4080000000000004</c:v>
                </c:pt>
                <c:pt idx="3793">
                  <c:v>5.41</c:v>
                </c:pt>
                <c:pt idx="3794">
                  <c:v>5.4115000000000002</c:v>
                </c:pt>
                <c:pt idx="3795">
                  <c:v>5.4135</c:v>
                </c:pt>
                <c:pt idx="3796">
                  <c:v>5.415</c:v>
                </c:pt>
                <c:pt idx="3797">
                  <c:v>5.4169999999999998</c:v>
                </c:pt>
                <c:pt idx="3798">
                  <c:v>5.4189999999999996</c:v>
                </c:pt>
                <c:pt idx="3799">
                  <c:v>5.4204999999999997</c:v>
                </c:pt>
                <c:pt idx="3800">
                  <c:v>5.4219999999999997</c:v>
                </c:pt>
                <c:pt idx="3801">
                  <c:v>5.4240000000000004</c:v>
                </c:pt>
                <c:pt idx="3802">
                  <c:v>5.4260000000000002</c:v>
                </c:pt>
                <c:pt idx="3803">
                  <c:v>5.4279999999999999</c:v>
                </c:pt>
                <c:pt idx="3804">
                  <c:v>5.43</c:v>
                </c:pt>
                <c:pt idx="3805">
                  <c:v>5.4320000000000004</c:v>
                </c:pt>
                <c:pt idx="3806">
                  <c:v>5.4335000000000004</c:v>
                </c:pt>
                <c:pt idx="3807">
                  <c:v>5.4349999999999996</c:v>
                </c:pt>
                <c:pt idx="3808">
                  <c:v>5.4370000000000003</c:v>
                </c:pt>
                <c:pt idx="3809">
                  <c:v>5.4390000000000001</c:v>
                </c:pt>
                <c:pt idx="3810">
                  <c:v>5.44</c:v>
                </c:pt>
                <c:pt idx="3811">
                  <c:v>5.4420000000000002</c:v>
                </c:pt>
                <c:pt idx="3812">
                  <c:v>5.444</c:v>
                </c:pt>
                <c:pt idx="3813">
                  <c:v>5.4455</c:v>
                </c:pt>
                <c:pt idx="3814">
                  <c:v>5.4470000000000001</c:v>
                </c:pt>
                <c:pt idx="3815">
                  <c:v>5.4489999999999998</c:v>
                </c:pt>
                <c:pt idx="3816">
                  <c:v>5.4509999999999996</c:v>
                </c:pt>
                <c:pt idx="3817">
                  <c:v>5.4530000000000003</c:v>
                </c:pt>
                <c:pt idx="3818">
                  <c:v>5.4545000000000003</c:v>
                </c:pt>
                <c:pt idx="3819">
                  <c:v>5.4560000000000004</c:v>
                </c:pt>
                <c:pt idx="3820">
                  <c:v>5.4580000000000002</c:v>
                </c:pt>
                <c:pt idx="3821">
                  <c:v>5.4595000000000002</c:v>
                </c:pt>
                <c:pt idx="3822">
                  <c:v>5.4615</c:v>
                </c:pt>
                <c:pt idx="3823">
                  <c:v>5.4630000000000001</c:v>
                </c:pt>
                <c:pt idx="3824">
                  <c:v>5.4645000000000001</c:v>
                </c:pt>
                <c:pt idx="3825">
                  <c:v>5.4664999999999999</c:v>
                </c:pt>
                <c:pt idx="3826">
                  <c:v>5.4684999999999997</c:v>
                </c:pt>
                <c:pt idx="3827">
                  <c:v>5.4705000000000004</c:v>
                </c:pt>
                <c:pt idx="3828">
                  <c:v>5.4725000000000001</c:v>
                </c:pt>
                <c:pt idx="3829">
                  <c:v>5.4740000000000002</c:v>
                </c:pt>
                <c:pt idx="3830">
                  <c:v>5.4755000000000003</c:v>
                </c:pt>
                <c:pt idx="3831">
                  <c:v>5.4775</c:v>
                </c:pt>
                <c:pt idx="3832">
                  <c:v>5.4790000000000001</c:v>
                </c:pt>
                <c:pt idx="3833">
                  <c:v>5.4809999999999999</c:v>
                </c:pt>
                <c:pt idx="3834">
                  <c:v>5.4824999999999999</c:v>
                </c:pt>
                <c:pt idx="3835">
                  <c:v>5.4844999999999997</c:v>
                </c:pt>
                <c:pt idx="3836">
                  <c:v>5.4859999999999998</c:v>
                </c:pt>
                <c:pt idx="3837">
                  <c:v>5.4880000000000004</c:v>
                </c:pt>
                <c:pt idx="3838">
                  <c:v>5.49</c:v>
                </c:pt>
                <c:pt idx="3839">
                  <c:v>5.492</c:v>
                </c:pt>
                <c:pt idx="3840">
                  <c:v>5.4939999999999998</c:v>
                </c:pt>
                <c:pt idx="3841">
                  <c:v>5.4950000000000001</c:v>
                </c:pt>
                <c:pt idx="3842">
                  <c:v>5.4969999999999999</c:v>
                </c:pt>
                <c:pt idx="3843">
                  <c:v>5.4984999999999999</c:v>
                </c:pt>
                <c:pt idx="3844">
                  <c:v>5.5004999999999997</c:v>
                </c:pt>
                <c:pt idx="3845">
                  <c:v>5.5025000000000004</c:v>
                </c:pt>
                <c:pt idx="3846">
                  <c:v>5.5039999999999996</c:v>
                </c:pt>
                <c:pt idx="3847">
                  <c:v>5.5054999999999996</c:v>
                </c:pt>
                <c:pt idx="3848">
                  <c:v>5.5075000000000003</c:v>
                </c:pt>
                <c:pt idx="3849">
                  <c:v>5.51</c:v>
                </c:pt>
                <c:pt idx="3850">
                  <c:v>5.5114999999999998</c:v>
                </c:pt>
                <c:pt idx="3851">
                  <c:v>5.5134999999999996</c:v>
                </c:pt>
                <c:pt idx="3852">
                  <c:v>5.5149999999999997</c:v>
                </c:pt>
                <c:pt idx="3853">
                  <c:v>5.5170000000000003</c:v>
                </c:pt>
                <c:pt idx="3854">
                  <c:v>5.5185000000000004</c:v>
                </c:pt>
                <c:pt idx="3855">
                  <c:v>5.5205000000000002</c:v>
                </c:pt>
                <c:pt idx="3856">
                  <c:v>5.5220000000000002</c:v>
                </c:pt>
                <c:pt idx="3857">
                  <c:v>5.524</c:v>
                </c:pt>
                <c:pt idx="3858">
                  <c:v>5.5259999999999998</c:v>
                </c:pt>
                <c:pt idx="3859">
                  <c:v>5.5279999999999996</c:v>
                </c:pt>
                <c:pt idx="3860">
                  <c:v>5.53</c:v>
                </c:pt>
                <c:pt idx="3861">
                  <c:v>5.532</c:v>
                </c:pt>
                <c:pt idx="3862">
                  <c:v>5.5335000000000001</c:v>
                </c:pt>
                <c:pt idx="3863">
                  <c:v>5.5350000000000001</c:v>
                </c:pt>
                <c:pt idx="3864">
                  <c:v>5.5369999999999999</c:v>
                </c:pt>
                <c:pt idx="3865">
                  <c:v>5.5389999999999997</c:v>
                </c:pt>
                <c:pt idx="3866">
                  <c:v>5.5404999999999998</c:v>
                </c:pt>
                <c:pt idx="3867">
                  <c:v>5.5419999999999998</c:v>
                </c:pt>
                <c:pt idx="3868">
                  <c:v>5.5439999999999996</c:v>
                </c:pt>
                <c:pt idx="3869">
                  <c:v>5.5460000000000003</c:v>
                </c:pt>
                <c:pt idx="3870">
                  <c:v>5.548</c:v>
                </c:pt>
                <c:pt idx="3871">
                  <c:v>5.55</c:v>
                </c:pt>
                <c:pt idx="3872">
                  <c:v>5.5519999999999996</c:v>
                </c:pt>
                <c:pt idx="3873">
                  <c:v>5.5540000000000003</c:v>
                </c:pt>
                <c:pt idx="3874">
                  <c:v>5.5555000000000003</c:v>
                </c:pt>
                <c:pt idx="3875">
                  <c:v>5.5570000000000004</c:v>
                </c:pt>
                <c:pt idx="3876">
                  <c:v>5.5590000000000002</c:v>
                </c:pt>
                <c:pt idx="3877">
                  <c:v>5.5609999999999999</c:v>
                </c:pt>
                <c:pt idx="3878">
                  <c:v>5.5620000000000003</c:v>
                </c:pt>
                <c:pt idx="3879">
                  <c:v>5.5644999999999998</c:v>
                </c:pt>
                <c:pt idx="3880">
                  <c:v>5.5664999999999996</c:v>
                </c:pt>
                <c:pt idx="3881">
                  <c:v>5.5685000000000002</c:v>
                </c:pt>
                <c:pt idx="3882">
                  <c:v>5.5705</c:v>
                </c:pt>
                <c:pt idx="3883">
                  <c:v>5.5720000000000001</c:v>
                </c:pt>
                <c:pt idx="3884">
                  <c:v>5.5739999999999998</c:v>
                </c:pt>
                <c:pt idx="3885">
                  <c:v>5.5759999999999996</c:v>
                </c:pt>
                <c:pt idx="3886">
                  <c:v>5.577</c:v>
                </c:pt>
                <c:pt idx="3887">
                  <c:v>5.5789999999999997</c:v>
                </c:pt>
                <c:pt idx="3888">
                  <c:v>5.5810000000000004</c:v>
                </c:pt>
                <c:pt idx="3889">
                  <c:v>5.5824999999999996</c:v>
                </c:pt>
                <c:pt idx="3890">
                  <c:v>5.5845000000000002</c:v>
                </c:pt>
                <c:pt idx="3891">
                  <c:v>5.5860000000000003</c:v>
                </c:pt>
                <c:pt idx="3892">
                  <c:v>5.5884999999999998</c:v>
                </c:pt>
                <c:pt idx="3893">
                  <c:v>5.5904999999999996</c:v>
                </c:pt>
                <c:pt idx="3894">
                  <c:v>5.5919999999999996</c:v>
                </c:pt>
                <c:pt idx="3895">
                  <c:v>5.5940000000000003</c:v>
                </c:pt>
                <c:pt idx="3896">
                  <c:v>5.5960000000000001</c:v>
                </c:pt>
                <c:pt idx="3897">
                  <c:v>5.5975000000000001</c:v>
                </c:pt>
                <c:pt idx="3898">
                  <c:v>5.5990000000000002</c:v>
                </c:pt>
                <c:pt idx="3899">
                  <c:v>5.601</c:v>
                </c:pt>
                <c:pt idx="3900">
                  <c:v>5.6029999999999998</c:v>
                </c:pt>
                <c:pt idx="3901">
                  <c:v>5.6050000000000004</c:v>
                </c:pt>
                <c:pt idx="3902">
                  <c:v>5.6070000000000002</c:v>
                </c:pt>
                <c:pt idx="3903">
                  <c:v>5.609</c:v>
                </c:pt>
                <c:pt idx="3904">
                  <c:v>5.6109999999999998</c:v>
                </c:pt>
                <c:pt idx="3905">
                  <c:v>5.6124999999999998</c:v>
                </c:pt>
                <c:pt idx="3906">
                  <c:v>5.6144999999999996</c:v>
                </c:pt>
                <c:pt idx="3907">
                  <c:v>5.6165000000000003</c:v>
                </c:pt>
                <c:pt idx="3908">
                  <c:v>5.6180000000000003</c:v>
                </c:pt>
                <c:pt idx="3909">
                  <c:v>5.62</c:v>
                </c:pt>
                <c:pt idx="3910">
                  <c:v>5.6215000000000002</c:v>
                </c:pt>
                <c:pt idx="3911">
                  <c:v>5.6234999999999999</c:v>
                </c:pt>
                <c:pt idx="3912">
                  <c:v>5.6254999999999997</c:v>
                </c:pt>
                <c:pt idx="3913">
                  <c:v>5.6275000000000004</c:v>
                </c:pt>
                <c:pt idx="3914">
                  <c:v>5.6295000000000002</c:v>
                </c:pt>
                <c:pt idx="3915">
                  <c:v>5.6315</c:v>
                </c:pt>
                <c:pt idx="3916">
                  <c:v>5.6334999999999997</c:v>
                </c:pt>
                <c:pt idx="3917">
                  <c:v>5.6355000000000004</c:v>
                </c:pt>
                <c:pt idx="3918">
                  <c:v>5.6369999999999996</c:v>
                </c:pt>
                <c:pt idx="3919">
                  <c:v>5.6384999999999996</c:v>
                </c:pt>
                <c:pt idx="3920">
                  <c:v>5.6405000000000003</c:v>
                </c:pt>
                <c:pt idx="3921">
                  <c:v>5.6425000000000001</c:v>
                </c:pt>
                <c:pt idx="3922">
                  <c:v>5.6440000000000001</c:v>
                </c:pt>
                <c:pt idx="3923">
                  <c:v>5.6459999999999999</c:v>
                </c:pt>
                <c:pt idx="3924">
                  <c:v>5.6475</c:v>
                </c:pt>
                <c:pt idx="3925">
                  <c:v>5.65</c:v>
                </c:pt>
                <c:pt idx="3926">
                  <c:v>5.6515000000000004</c:v>
                </c:pt>
                <c:pt idx="3927">
                  <c:v>5.6529999999999996</c:v>
                </c:pt>
                <c:pt idx="3928">
                  <c:v>5.6550000000000002</c:v>
                </c:pt>
                <c:pt idx="3929">
                  <c:v>5.657</c:v>
                </c:pt>
                <c:pt idx="3930">
                  <c:v>5.6585000000000001</c:v>
                </c:pt>
                <c:pt idx="3931">
                  <c:v>5.6604999999999999</c:v>
                </c:pt>
                <c:pt idx="3932">
                  <c:v>5.6619999999999999</c:v>
                </c:pt>
                <c:pt idx="3933">
                  <c:v>5.6639999999999997</c:v>
                </c:pt>
                <c:pt idx="3934">
                  <c:v>5.6654999999999998</c:v>
                </c:pt>
                <c:pt idx="3935">
                  <c:v>5.6675000000000004</c:v>
                </c:pt>
                <c:pt idx="3936">
                  <c:v>5.6695000000000002</c:v>
                </c:pt>
                <c:pt idx="3937">
                  <c:v>5.6715</c:v>
                </c:pt>
                <c:pt idx="3938">
                  <c:v>5.6734999999999998</c:v>
                </c:pt>
                <c:pt idx="3939">
                  <c:v>5.6745000000000001</c:v>
                </c:pt>
                <c:pt idx="3940">
                  <c:v>5.6764999999999999</c:v>
                </c:pt>
                <c:pt idx="3941">
                  <c:v>5.6784999999999997</c:v>
                </c:pt>
                <c:pt idx="3942">
                  <c:v>5.6805000000000003</c:v>
                </c:pt>
                <c:pt idx="3943">
                  <c:v>5.6814999999999998</c:v>
                </c:pt>
                <c:pt idx="3944">
                  <c:v>5.6840000000000002</c:v>
                </c:pt>
                <c:pt idx="3945">
                  <c:v>5.6849999999999996</c:v>
                </c:pt>
                <c:pt idx="3946">
                  <c:v>5.6870000000000003</c:v>
                </c:pt>
                <c:pt idx="3947">
                  <c:v>5.6890000000000001</c:v>
                </c:pt>
                <c:pt idx="3948">
                  <c:v>5.6909999999999998</c:v>
                </c:pt>
                <c:pt idx="3949">
                  <c:v>5.6929999999999996</c:v>
                </c:pt>
                <c:pt idx="3950">
                  <c:v>5.6950000000000003</c:v>
                </c:pt>
                <c:pt idx="3951">
                  <c:v>5.6959999999999997</c:v>
                </c:pt>
                <c:pt idx="3952">
                  <c:v>5.6985000000000001</c:v>
                </c:pt>
                <c:pt idx="3953">
                  <c:v>5.7</c:v>
                </c:pt>
                <c:pt idx="3954">
                  <c:v>5.7015000000000002</c:v>
                </c:pt>
                <c:pt idx="3955">
                  <c:v>5.7035</c:v>
                </c:pt>
                <c:pt idx="3956">
                  <c:v>5.7054999999999998</c:v>
                </c:pt>
                <c:pt idx="3957">
                  <c:v>5.7074999999999996</c:v>
                </c:pt>
                <c:pt idx="3958">
                  <c:v>5.7095000000000002</c:v>
                </c:pt>
                <c:pt idx="3959">
                  <c:v>5.7115</c:v>
                </c:pt>
                <c:pt idx="3960">
                  <c:v>5.7134999999999998</c:v>
                </c:pt>
                <c:pt idx="3961">
                  <c:v>5.7145000000000001</c:v>
                </c:pt>
                <c:pt idx="3962">
                  <c:v>5.7164999999999999</c:v>
                </c:pt>
                <c:pt idx="3963">
                  <c:v>5.7184999999999997</c:v>
                </c:pt>
                <c:pt idx="3964">
                  <c:v>5.7205000000000004</c:v>
                </c:pt>
                <c:pt idx="3965">
                  <c:v>5.7220000000000004</c:v>
                </c:pt>
                <c:pt idx="3966">
                  <c:v>5.7240000000000002</c:v>
                </c:pt>
                <c:pt idx="3967">
                  <c:v>5.7255000000000003</c:v>
                </c:pt>
                <c:pt idx="3968">
                  <c:v>5.7275</c:v>
                </c:pt>
                <c:pt idx="3969">
                  <c:v>5.7294999999999998</c:v>
                </c:pt>
                <c:pt idx="3970">
                  <c:v>5.7314999999999996</c:v>
                </c:pt>
                <c:pt idx="3971">
                  <c:v>5.7335000000000003</c:v>
                </c:pt>
                <c:pt idx="3972">
                  <c:v>5.7344999999999997</c:v>
                </c:pt>
                <c:pt idx="3973">
                  <c:v>5.7365000000000004</c:v>
                </c:pt>
                <c:pt idx="3974">
                  <c:v>5.7385000000000002</c:v>
                </c:pt>
                <c:pt idx="3975">
                  <c:v>5.74</c:v>
                </c:pt>
                <c:pt idx="3976">
                  <c:v>5.742</c:v>
                </c:pt>
                <c:pt idx="3977">
                  <c:v>5.7435</c:v>
                </c:pt>
                <c:pt idx="3978">
                  <c:v>5.7454999999999998</c:v>
                </c:pt>
                <c:pt idx="3979">
                  <c:v>5.7474999999999996</c:v>
                </c:pt>
                <c:pt idx="3980">
                  <c:v>5.7495000000000003</c:v>
                </c:pt>
                <c:pt idx="3981">
                  <c:v>5.7510000000000003</c:v>
                </c:pt>
                <c:pt idx="3982">
                  <c:v>5.7530000000000001</c:v>
                </c:pt>
                <c:pt idx="3983">
                  <c:v>5.7549999999999999</c:v>
                </c:pt>
                <c:pt idx="3984">
                  <c:v>5.7560000000000002</c:v>
                </c:pt>
                <c:pt idx="3985">
                  <c:v>5.758</c:v>
                </c:pt>
                <c:pt idx="3986">
                  <c:v>5.76</c:v>
                </c:pt>
                <c:pt idx="3987">
                  <c:v>5.7619999999999996</c:v>
                </c:pt>
                <c:pt idx="3988">
                  <c:v>5.7634999999999996</c:v>
                </c:pt>
                <c:pt idx="3989">
                  <c:v>5.7655000000000003</c:v>
                </c:pt>
                <c:pt idx="3990">
                  <c:v>5.7670000000000003</c:v>
                </c:pt>
                <c:pt idx="3991">
                  <c:v>5.7690000000000001</c:v>
                </c:pt>
                <c:pt idx="3992">
                  <c:v>5.7709999999999999</c:v>
                </c:pt>
                <c:pt idx="3993">
                  <c:v>5.7729999999999997</c:v>
                </c:pt>
                <c:pt idx="3994">
                  <c:v>5.7750000000000004</c:v>
                </c:pt>
                <c:pt idx="3995">
                  <c:v>5.7759999999999998</c:v>
                </c:pt>
                <c:pt idx="3996">
                  <c:v>5.7779999999999996</c:v>
                </c:pt>
                <c:pt idx="3997">
                  <c:v>5.78</c:v>
                </c:pt>
                <c:pt idx="3998">
                  <c:v>5.782</c:v>
                </c:pt>
                <c:pt idx="3999">
                  <c:v>5.7835000000000001</c:v>
                </c:pt>
                <c:pt idx="4000">
                  <c:v>5.7850000000000001</c:v>
                </c:pt>
                <c:pt idx="4001">
                  <c:v>5.7869999999999999</c:v>
                </c:pt>
                <c:pt idx="4002">
                  <c:v>5.7889999999999997</c:v>
                </c:pt>
                <c:pt idx="4003">
                  <c:v>5.7910000000000004</c:v>
                </c:pt>
                <c:pt idx="4004">
                  <c:v>5.7930000000000001</c:v>
                </c:pt>
                <c:pt idx="4005">
                  <c:v>5.7945000000000002</c:v>
                </c:pt>
                <c:pt idx="4006">
                  <c:v>5.7960000000000003</c:v>
                </c:pt>
                <c:pt idx="4007">
                  <c:v>5.798</c:v>
                </c:pt>
                <c:pt idx="4008">
                  <c:v>5.8</c:v>
                </c:pt>
                <c:pt idx="4009">
                  <c:v>5.8014999999999999</c:v>
                </c:pt>
                <c:pt idx="4010">
                  <c:v>5.8034999999999997</c:v>
                </c:pt>
                <c:pt idx="4011">
                  <c:v>5.8049999999999997</c:v>
                </c:pt>
                <c:pt idx="4012">
                  <c:v>5.8070000000000004</c:v>
                </c:pt>
                <c:pt idx="4013">
                  <c:v>5.8090000000000002</c:v>
                </c:pt>
                <c:pt idx="4014">
                  <c:v>5.8109999999999999</c:v>
                </c:pt>
                <c:pt idx="4015">
                  <c:v>5.8125</c:v>
                </c:pt>
                <c:pt idx="4016">
                  <c:v>5.8140000000000001</c:v>
                </c:pt>
                <c:pt idx="4017">
                  <c:v>5.8159999999999998</c:v>
                </c:pt>
                <c:pt idx="4018">
                  <c:v>5.8174999999999999</c:v>
                </c:pt>
                <c:pt idx="4019">
                  <c:v>5.8194999999999997</c:v>
                </c:pt>
                <c:pt idx="4020">
                  <c:v>5.8209999999999997</c:v>
                </c:pt>
                <c:pt idx="4021">
                  <c:v>5.8230000000000004</c:v>
                </c:pt>
                <c:pt idx="4022">
                  <c:v>5.8250000000000002</c:v>
                </c:pt>
                <c:pt idx="4023">
                  <c:v>5.8259999999999996</c:v>
                </c:pt>
                <c:pt idx="4024">
                  <c:v>5.8280000000000003</c:v>
                </c:pt>
                <c:pt idx="4025">
                  <c:v>5.83</c:v>
                </c:pt>
                <c:pt idx="4026">
                  <c:v>5.8319999999999999</c:v>
                </c:pt>
                <c:pt idx="4027">
                  <c:v>5.8339999999999996</c:v>
                </c:pt>
                <c:pt idx="4028">
                  <c:v>5.835</c:v>
                </c:pt>
                <c:pt idx="4029">
                  <c:v>5.8369999999999997</c:v>
                </c:pt>
                <c:pt idx="4030">
                  <c:v>5.8390000000000004</c:v>
                </c:pt>
                <c:pt idx="4031">
                  <c:v>5.8404999999999996</c:v>
                </c:pt>
                <c:pt idx="4032">
                  <c:v>5.8425000000000002</c:v>
                </c:pt>
                <c:pt idx="4033">
                  <c:v>5.8445</c:v>
                </c:pt>
                <c:pt idx="4034">
                  <c:v>5.8455000000000004</c:v>
                </c:pt>
                <c:pt idx="4035">
                  <c:v>5.8475000000000001</c:v>
                </c:pt>
                <c:pt idx="4036">
                  <c:v>5.8494999999999999</c:v>
                </c:pt>
                <c:pt idx="4037">
                  <c:v>5.8514999999999997</c:v>
                </c:pt>
                <c:pt idx="4038">
                  <c:v>5.8535000000000004</c:v>
                </c:pt>
                <c:pt idx="4039">
                  <c:v>5.8550000000000004</c:v>
                </c:pt>
                <c:pt idx="4040">
                  <c:v>5.8564999999999996</c:v>
                </c:pt>
                <c:pt idx="4041">
                  <c:v>5.8585000000000003</c:v>
                </c:pt>
                <c:pt idx="4042">
                  <c:v>5.8605</c:v>
                </c:pt>
                <c:pt idx="4043">
                  <c:v>5.8620000000000001</c:v>
                </c:pt>
                <c:pt idx="4044">
                  <c:v>5.8635000000000002</c:v>
                </c:pt>
                <c:pt idx="4045">
                  <c:v>5.8654999999999999</c:v>
                </c:pt>
                <c:pt idx="4046">
                  <c:v>5.8674999999999997</c:v>
                </c:pt>
                <c:pt idx="4047">
                  <c:v>5.8695000000000004</c:v>
                </c:pt>
                <c:pt idx="4048">
                  <c:v>5.8710000000000004</c:v>
                </c:pt>
                <c:pt idx="4049">
                  <c:v>5.8730000000000002</c:v>
                </c:pt>
                <c:pt idx="4050">
                  <c:v>5.875</c:v>
                </c:pt>
                <c:pt idx="4051">
                  <c:v>5.8765000000000001</c:v>
                </c:pt>
                <c:pt idx="4052">
                  <c:v>5.8784999999999998</c:v>
                </c:pt>
                <c:pt idx="4053">
                  <c:v>5.88</c:v>
                </c:pt>
                <c:pt idx="4054">
                  <c:v>5.8819999999999997</c:v>
                </c:pt>
                <c:pt idx="4055">
                  <c:v>5.8834999999999997</c:v>
                </c:pt>
                <c:pt idx="4056">
                  <c:v>5.8855000000000004</c:v>
                </c:pt>
                <c:pt idx="4057">
                  <c:v>5.8875000000000002</c:v>
                </c:pt>
                <c:pt idx="4058">
                  <c:v>5.8895</c:v>
                </c:pt>
                <c:pt idx="4059">
                  <c:v>5.891</c:v>
                </c:pt>
                <c:pt idx="4060">
                  <c:v>5.8929999999999998</c:v>
                </c:pt>
                <c:pt idx="4061">
                  <c:v>5.8949999999999996</c:v>
                </c:pt>
                <c:pt idx="4062">
                  <c:v>5.8964999999999996</c:v>
                </c:pt>
                <c:pt idx="4063">
                  <c:v>5.8985000000000003</c:v>
                </c:pt>
                <c:pt idx="4064">
                  <c:v>5.9</c:v>
                </c:pt>
                <c:pt idx="4065">
                  <c:v>5.9020000000000001</c:v>
                </c:pt>
                <c:pt idx="4066">
                  <c:v>5.9035000000000002</c:v>
                </c:pt>
                <c:pt idx="4067">
                  <c:v>5.9055</c:v>
                </c:pt>
                <c:pt idx="4068">
                  <c:v>5.9074999999999998</c:v>
                </c:pt>
                <c:pt idx="4069">
                  <c:v>5.9095000000000004</c:v>
                </c:pt>
                <c:pt idx="4070">
                  <c:v>5.9109999999999996</c:v>
                </c:pt>
                <c:pt idx="4071">
                  <c:v>5.9124999999999996</c:v>
                </c:pt>
                <c:pt idx="4072">
                  <c:v>5.9145000000000003</c:v>
                </c:pt>
                <c:pt idx="4073">
                  <c:v>5.9160000000000004</c:v>
                </c:pt>
                <c:pt idx="4074">
                  <c:v>5.9175000000000004</c:v>
                </c:pt>
                <c:pt idx="4075">
                  <c:v>5.9195000000000002</c:v>
                </c:pt>
                <c:pt idx="4076">
                  <c:v>5.9215</c:v>
                </c:pt>
                <c:pt idx="4077">
                  <c:v>5.923</c:v>
                </c:pt>
                <c:pt idx="4078">
                  <c:v>5.9249999999999998</c:v>
                </c:pt>
                <c:pt idx="4079">
                  <c:v>5.9264999999999999</c:v>
                </c:pt>
                <c:pt idx="4080">
                  <c:v>5.9279999999999999</c:v>
                </c:pt>
                <c:pt idx="4081">
                  <c:v>5.9305000000000003</c:v>
                </c:pt>
                <c:pt idx="4082">
                  <c:v>5.9320000000000004</c:v>
                </c:pt>
                <c:pt idx="4083">
                  <c:v>5.9335000000000004</c:v>
                </c:pt>
                <c:pt idx="4084">
                  <c:v>5.9344999999999999</c:v>
                </c:pt>
                <c:pt idx="4085">
                  <c:v>5.9364999999999997</c:v>
                </c:pt>
                <c:pt idx="4086">
                  <c:v>5.9385000000000003</c:v>
                </c:pt>
                <c:pt idx="4087">
                  <c:v>5.9394999999999998</c:v>
                </c:pt>
                <c:pt idx="4088">
                  <c:v>5.9414999999999996</c:v>
                </c:pt>
                <c:pt idx="4089">
                  <c:v>5.9435000000000002</c:v>
                </c:pt>
                <c:pt idx="4090">
                  <c:v>5.9450000000000003</c:v>
                </c:pt>
                <c:pt idx="4091">
                  <c:v>5.9465000000000003</c:v>
                </c:pt>
                <c:pt idx="4092">
                  <c:v>5.9485000000000001</c:v>
                </c:pt>
                <c:pt idx="4093">
                  <c:v>5.9504999999999999</c:v>
                </c:pt>
                <c:pt idx="4094">
                  <c:v>5.9524999999999997</c:v>
                </c:pt>
                <c:pt idx="4095">
                  <c:v>5.9539999999999997</c:v>
                </c:pt>
                <c:pt idx="4096">
                  <c:v>5.9554999999999998</c:v>
                </c:pt>
                <c:pt idx="4097">
                  <c:v>5.9574999999999996</c:v>
                </c:pt>
                <c:pt idx="4098">
                  <c:v>5.9595000000000002</c:v>
                </c:pt>
                <c:pt idx="4099">
                  <c:v>5.9615</c:v>
                </c:pt>
                <c:pt idx="4100">
                  <c:v>5.9630000000000001</c:v>
                </c:pt>
                <c:pt idx="4101">
                  <c:v>5.9645000000000001</c:v>
                </c:pt>
                <c:pt idx="4102">
                  <c:v>5.9664999999999999</c:v>
                </c:pt>
                <c:pt idx="4103">
                  <c:v>5.9684999999999997</c:v>
                </c:pt>
                <c:pt idx="4104">
                  <c:v>5.9705000000000004</c:v>
                </c:pt>
                <c:pt idx="4105">
                  <c:v>5.9725000000000001</c:v>
                </c:pt>
                <c:pt idx="4106">
                  <c:v>5.9740000000000002</c:v>
                </c:pt>
                <c:pt idx="4107">
                  <c:v>5.9755000000000003</c:v>
                </c:pt>
                <c:pt idx="4108">
                  <c:v>5.9775</c:v>
                </c:pt>
                <c:pt idx="4109">
                  <c:v>5.9794999999999998</c:v>
                </c:pt>
                <c:pt idx="4110">
                  <c:v>5.9809999999999999</c:v>
                </c:pt>
                <c:pt idx="4111">
                  <c:v>5.9824999999999999</c:v>
                </c:pt>
                <c:pt idx="4112">
                  <c:v>5.9844999999999997</c:v>
                </c:pt>
                <c:pt idx="4113">
                  <c:v>5.9865000000000004</c:v>
                </c:pt>
                <c:pt idx="4114">
                  <c:v>5.9885000000000002</c:v>
                </c:pt>
                <c:pt idx="4115">
                  <c:v>5.9904999999999999</c:v>
                </c:pt>
                <c:pt idx="4116">
                  <c:v>5.992</c:v>
                </c:pt>
                <c:pt idx="4117">
                  <c:v>5.9939999999999998</c:v>
                </c:pt>
                <c:pt idx="4118">
                  <c:v>5.9954999999999998</c:v>
                </c:pt>
                <c:pt idx="4119">
                  <c:v>5.9974999999999996</c:v>
                </c:pt>
                <c:pt idx="4120">
                  <c:v>5.9989999999999997</c:v>
                </c:pt>
                <c:pt idx="4121">
                  <c:v>6.0010000000000003</c:v>
                </c:pt>
                <c:pt idx="4122">
                  <c:v>6.0030000000000001</c:v>
                </c:pt>
                <c:pt idx="4123">
                  <c:v>6.0045000000000002</c:v>
                </c:pt>
                <c:pt idx="4124">
                  <c:v>6.0060000000000002</c:v>
                </c:pt>
                <c:pt idx="4125">
                  <c:v>6.0084999999999997</c:v>
                </c:pt>
                <c:pt idx="4126">
                  <c:v>6.01</c:v>
                </c:pt>
                <c:pt idx="4127">
                  <c:v>6.0119999999999996</c:v>
                </c:pt>
                <c:pt idx="4128">
                  <c:v>6.0140000000000002</c:v>
                </c:pt>
                <c:pt idx="4129">
                  <c:v>6.0155000000000003</c:v>
                </c:pt>
                <c:pt idx="4130">
                  <c:v>6.0170000000000003</c:v>
                </c:pt>
                <c:pt idx="4131">
                  <c:v>6.0190000000000001</c:v>
                </c:pt>
                <c:pt idx="4132">
                  <c:v>6.0209999999999999</c:v>
                </c:pt>
                <c:pt idx="4133">
                  <c:v>6.0225</c:v>
                </c:pt>
                <c:pt idx="4134">
                  <c:v>6.0244999999999997</c:v>
                </c:pt>
                <c:pt idx="4135">
                  <c:v>6.0259999999999998</c:v>
                </c:pt>
                <c:pt idx="4136">
                  <c:v>6.0279999999999996</c:v>
                </c:pt>
                <c:pt idx="4137">
                  <c:v>6.03</c:v>
                </c:pt>
                <c:pt idx="4138">
                  <c:v>6.0315000000000003</c:v>
                </c:pt>
                <c:pt idx="4139">
                  <c:v>6.0335000000000001</c:v>
                </c:pt>
                <c:pt idx="4140">
                  <c:v>6.0350000000000001</c:v>
                </c:pt>
                <c:pt idx="4141">
                  <c:v>6.0365000000000002</c:v>
                </c:pt>
                <c:pt idx="4142">
                  <c:v>6.0385</c:v>
                </c:pt>
                <c:pt idx="4143">
                  <c:v>6.0404999999999998</c:v>
                </c:pt>
                <c:pt idx="4144">
                  <c:v>6.0419999999999998</c:v>
                </c:pt>
                <c:pt idx="4145">
                  <c:v>6.0439999999999996</c:v>
                </c:pt>
                <c:pt idx="4146">
                  <c:v>6.0460000000000003</c:v>
                </c:pt>
                <c:pt idx="4147">
                  <c:v>6.0475000000000003</c:v>
                </c:pt>
                <c:pt idx="4148">
                  <c:v>6.0495000000000001</c:v>
                </c:pt>
                <c:pt idx="4149">
                  <c:v>6.0514999999999999</c:v>
                </c:pt>
                <c:pt idx="4150">
                  <c:v>6.0534999999999997</c:v>
                </c:pt>
                <c:pt idx="4151">
                  <c:v>6.0549999999999997</c:v>
                </c:pt>
                <c:pt idx="4152">
                  <c:v>6.0564999999999998</c:v>
                </c:pt>
                <c:pt idx="4153">
                  <c:v>6.0585000000000004</c:v>
                </c:pt>
                <c:pt idx="4154">
                  <c:v>6.0605000000000002</c:v>
                </c:pt>
                <c:pt idx="4155">
                  <c:v>6.0620000000000003</c:v>
                </c:pt>
                <c:pt idx="4156">
                  <c:v>6.0640000000000001</c:v>
                </c:pt>
                <c:pt idx="4157">
                  <c:v>6.0659999999999998</c:v>
                </c:pt>
                <c:pt idx="4158">
                  <c:v>6.0679999999999996</c:v>
                </c:pt>
                <c:pt idx="4159">
                  <c:v>6.07</c:v>
                </c:pt>
                <c:pt idx="4160">
                  <c:v>6.0715000000000003</c:v>
                </c:pt>
                <c:pt idx="4161">
                  <c:v>6.0735000000000001</c:v>
                </c:pt>
                <c:pt idx="4162">
                  <c:v>6.0750000000000002</c:v>
                </c:pt>
                <c:pt idx="4163">
                  <c:v>6.0765000000000002</c:v>
                </c:pt>
                <c:pt idx="4164">
                  <c:v>6.0789999999999997</c:v>
                </c:pt>
                <c:pt idx="4165">
                  <c:v>6.0804999999999998</c:v>
                </c:pt>
                <c:pt idx="4166">
                  <c:v>6.0819999999999999</c:v>
                </c:pt>
                <c:pt idx="4167">
                  <c:v>6.0839999999999996</c:v>
                </c:pt>
                <c:pt idx="4168">
                  <c:v>6.0860000000000003</c:v>
                </c:pt>
                <c:pt idx="4169">
                  <c:v>6.0880000000000001</c:v>
                </c:pt>
                <c:pt idx="4170">
                  <c:v>6.09</c:v>
                </c:pt>
                <c:pt idx="4171">
                  <c:v>6.0914999999999999</c:v>
                </c:pt>
                <c:pt idx="4172">
                  <c:v>6.0934999999999997</c:v>
                </c:pt>
                <c:pt idx="4173">
                  <c:v>6.0949999999999998</c:v>
                </c:pt>
                <c:pt idx="4174">
                  <c:v>6.0964999999999998</c:v>
                </c:pt>
                <c:pt idx="4175">
                  <c:v>6.0984999999999996</c:v>
                </c:pt>
                <c:pt idx="4176">
                  <c:v>6.1</c:v>
                </c:pt>
                <c:pt idx="4177">
                  <c:v>6.1020000000000003</c:v>
                </c:pt>
                <c:pt idx="4178">
                  <c:v>6.1040000000000001</c:v>
                </c:pt>
                <c:pt idx="4179">
                  <c:v>6.1050000000000004</c:v>
                </c:pt>
                <c:pt idx="4180">
                  <c:v>6.1070000000000002</c:v>
                </c:pt>
                <c:pt idx="4181">
                  <c:v>6.1094999999999997</c:v>
                </c:pt>
                <c:pt idx="4182">
                  <c:v>6.1115000000000004</c:v>
                </c:pt>
                <c:pt idx="4183">
                  <c:v>6.1130000000000004</c:v>
                </c:pt>
                <c:pt idx="4184">
                  <c:v>6.1144999999999996</c:v>
                </c:pt>
                <c:pt idx="4185">
                  <c:v>6.1165000000000003</c:v>
                </c:pt>
                <c:pt idx="4186">
                  <c:v>6.1180000000000003</c:v>
                </c:pt>
                <c:pt idx="4187">
                  <c:v>6.12</c:v>
                </c:pt>
                <c:pt idx="4188">
                  <c:v>6.1215000000000002</c:v>
                </c:pt>
                <c:pt idx="4189">
                  <c:v>6.1230000000000002</c:v>
                </c:pt>
                <c:pt idx="4190">
                  <c:v>6.125</c:v>
                </c:pt>
                <c:pt idx="4191">
                  <c:v>6.1269999999999998</c:v>
                </c:pt>
                <c:pt idx="4192">
                  <c:v>6.1289999999999996</c:v>
                </c:pt>
                <c:pt idx="4193">
                  <c:v>6.1310000000000002</c:v>
                </c:pt>
                <c:pt idx="4194">
                  <c:v>6.133</c:v>
                </c:pt>
                <c:pt idx="4195">
                  <c:v>6.1345000000000001</c:v>
                </c:pt>
                <c:pt idx="4196">
                  <c:v>6.1360000000000001</c:v>
                </c:pt>
                <c:pt idx="4197">
                  <c:v>6.1379999999999999</c:v>
                </c:pt>
                <c:pt idx="4198">
                  <c:v>6.14</c:v>
                </c:pt>
                <c:pt idx="4199">
                  <c:v>6.1414999999999997</c:v>
                </c:pt>
                <c:pt idx="4200">
                  <c:v>6.1435000000000004</c:v>
                </c:pt>
                <c:pt idx="4201">
                  <c:v>6.1444999999999999</c:v>
                </c:pt>
                <c:pt idx="4202">
                  <c:v>6.1464999999999996</c:v>
                </c:pt>
                <c:pt idx="4203">
                  <c:v>6.1485000000000003</c:v>
                </c:pt>
                <c:pt idx="4204">
                  <c:v>6.1505000000000001</c:v>
                </c:pt>
                <c:pt idx="4205">
                  <c:v>6.1524999999999999</c:v>
                </c:pt>
                <c:pt idx="4206">
                  <c:v>6.1544999999999996</c:v>
                </c:pt>
                <c:pt idx="4207">
                  <c:v>6.1555</c:v>
                </c:pt>
                <c:pt idx="4208">
                  <c:v>6.1574999999999998</c:v>
                </c:pt>
                <c:pt idx="4209">
                  <c:v>6.1595000000000004</c:v>
                </c:pt>
                <c:pt idx="4210">
                  <c:v>6.1609999999999996</c:v>
                </c:pt>
                <c:pt idx="4211">
                  <c:v>6.1630000000000003</c:v>
                </c:pt>
                <c:pt idx="4212">
                  <c:v>6.165</c:v>
                </c:pt>
                <c:pt idx="4213">
                  <c:v>6.1665000000000001</c:v>
                </c:pt>
                <c:pt idx="4214">
                  <c:v>6.1684999999999999</c:v>
                </c:pt>
                <c:pt idx="4215">
                  <c:v>6.17</c:v>
                </c:pt>
                <c:pt idx="4216">
                  <c:v>6.1719999999999997</c:v>
                </c:pt>
                <c:pt idx="4217">
                  <c:v>6.1740000000000004</c:v>
                </c:pt>
                <c:pt idx="4218">
                  <c:v>6.1755000000000004</c:v>
                </c:pt>
                <c:pt idx="4219">
                  <c:v>6.1775000000000002</c:v>
                </c:pt>
                <c:pt idx="4220">
                  <c:v>6.1790000000000003</c:v>
                </c:pt>
                <c:pt idx="4221">
                  <c:v>6.1805000000000003</c:v>
                </c:pt>
                <c:pt idx="4222">
                  <c:v>6.1825000000000001</c:v>
                </c:pt>
                <c:pt idx="4223">
                  <c:v>6.1844999999999999</c:v>
                </c:pt>
                <c:pt idx="4224">
                  <c:v>6.1859999999999999</c:v>
                </c:pt>
                <c:pt idx="4225">
                  <c:v>6.1875</c:v>
                </c:pt>
                <c:pt idx="4226">
                  <c:v>6.1894999999999998</c:v>
                </c:pt>
                <c:pt idx="4227">
                  <c:v>6.1914999999999996</c:v>
                </c:pt>
                <c:pt idx="4228">
                  <c:v>6.1935000000000002</c:v>
                </c:pt>
                <c:pt idx="4229">
                  <c:v>6.1955</c:v>
                </c:pt>
                <c:pt idx="4230">
                  <c:v>6.1974999999999998</c:v>
                </c:pt>
                <c:pt idx="4231">
                  <c:v>6.1985000000000001</c:v>
                </c:pt>
                <c:pt idx="4232">
                  <c:v>6.2004999999999999</c:v>
                </c:pt>
                <c:pt idx="4233">
                  <c:v>6.2024999999999997</c:v>
                </c:pt>
                <c:pt idx="4234">
                  <c:v>6.2045000000000003</c:v>
                </c:pt>
                <c:pt idx="4235">
                  <c:v>6.2060000000000004</c:v>
                </c:pt>
                <c:pt idx="4236">
                  <c:v>6.2080000000000002</c:v>
                </c:pt>
                <c:pt idx="4237">
                  <c:v>6.21</c:v>
                </c:pt>
                <c:pt idx="4238">
                  <c:v>6.2119999999999997</c:v>
                </c:pt>
                <c:pt idx="4239">
                  <c:v>6.2134999999999998</c:v>
                </c:pt>
                <c:pt idx="4240">
                  <c:v>6.2154999999999996</c:v>
                </c:pt>
                <c:pt idx="4241">
                  <c:v>6.2175000000000002</c:v>
                </c:pt>
                <c:pt idx="4242">
                  <c:v>6.2195</c:v>
                </c:pt>
                <c:pt idx="4243">
                  <c:v>6.2214999999999998</c:v>
                </c:pt>
                <c:pt idx="4244">
                  <c:v>6.2229999999999999</c:v>
                </c:pt>
                <c:pt idx="4245">
                  <c:v>6.2249999999999996</c:v>
                </c:pt>
                <c:pt idx="4246">
                  <c:v>6.2270000000000003</c:v>
                </c:pt>
                <c:pt idx="4247">
                  <c:v>6.2290000000000001</c:v>
                </c:pt>
                <c:pt idx="4248">
                  <c:v>6.2309999999999999</c:v>
                </c:pt>
                <c:pt idx="4249">
                  <c:v>6.2324999999999999</c:v>
                </c:pt>
                <c:pt idx="4250">
                  <c:v>6.2344999999999997</c:v>
                </c:pt>
                <c:pt idx="4251">
                  <c:v>6.2359999999999998</c:v>
                </c:pt>
                <c:pt idx="4252">
                  <c:v>6.2380000000000004</c:v>
                </c:pt>
                <c:pt idx="4253">
                  <c:v>6.24</c:v>
                </c:pt>
                <c:pt idx="4254">
                  <c:v>6.242</c:v>
                </c:pt>
                <c:pt idx="4255">
                  <c:v>6.2435</c:v>
                </c:pt>
                <c:pt idx="4256">
                  <c:v>6.2454999999999998</c:v>
                </c:pt>
                <c:pt idx="4257">
                  <c:v>6.2474999999999996</c:v>
                </c:pt>
                <c:pt idx="4258">
                  <c:v>6.2489999999999997</c:v>
                </c:pt>
                <c:pt idx="4259">
                  <c:v>6.2510000000000003</c:v>
                </c:pt>
                <c:pt idx="4260">
                  <c:v>6.2530000000000001</c:v>
                </c:pt>
                <c:pt idx="4261">
                  <c:v>6.2549999999999999</c:v>
                </c:pt>
                <c:pt idx="4262">
                  <c:v>6.2569999999999997</c:v>
                </c:pt>
                <c:pt idx="4263">
                  <c:v>6.258</c:v>
                </c:pt>
                <c:pt idx="4264">
                  <c:v>6.26</c:v>
                </c:pt>
                <c:pt idx="4265">
                  <c:v>6.2619999999999996</c:v>
                </c:pt>
                <c:pt idx="4266">
                  <c:v>6.2634999999999996</c:v>
                </c:pt>
                <c:pt idx="4267">
                  <c:v>6.2655000000000003</c:v>
                </c:pt>
                <c:pt idx="4268">
                  <c:v>6.2675000000000001</c:v>
                </c:pt>
                <c:pt idx="4269">
                  <c:v>6.2685000000000004</c:v>
                </c:pt>
                <c:pt idx="4270">
                  <c:v>6.2709999999999999</c:v>
                </c:pt>
                <c:pt idx="4271">
                  <c:v>6.2725</c:v>
                </c:pt>
                <c:pt idx="4272">
                  <c:v>6.274</c:v>
                </c:pt>
                <c:pt idx="4273">
                  <c:v>6.2755000000000001</c:v>
                </c:pt>
                <c:pt idx="4274">
                  <c:v>6.2770000000000001</c:v>
                </c:pt>
                <c:pt idx="4275">
                  <c:v>6.2789999999999999</c:v>
                </c:pt>
                <c:pt idx="4276">
                  <c:v>6.2809999999999997</c:v>
                </c:pt>
                <c:pt idx="4277">
                  <c:v>6.2824999999999998</c:v>
                </c:pt>
                <c:pt idx="4278">
                  <c:v>6.2845000000000004</c:v>
                </c:pt>
                <c:pt idx="4279">
                  <c:v>6.2865000000000002</c:v>
                </c:pt>
                <c:pt idx="4280">
                  <c:v>6.2880000000000003</c:v>
                </c:pt>
                <c:pt idx="4281">
                  <c:v>6.29</c:v>
                </c:pt>
                <c:pt idx="4282">
                  <c:v>6.2925000000000004</c:v>
                </c:pt>
                <c:pt idx="4283">
                  <c:v>6.2945000000000002</c:v>
                </c:pt>
                <c:pt idx="4284">
                  <c:v>6.2960000000000003</c:v>
                </c:pt>
                <c:pt idx="4285">
                  <c:v>6.2975000000000003</c:v>
                </c:pt>
                <c:pt idx="4286">
                  <c:v>6.2995000000000001</c:v>
                </c:pt>
                <c:pt idx="4287">
                  <c:v>6.3019999999999996</c:v>
                </c:pt>
                <c:pt idx="4288">
                  <c:v>6.3029999999999999</c:v>
                </c:pt>
                <c:pt idx="4289">
                  <c:v>6.3055000000000003</c:v>
                </c:pt>
                <c:pt idx="4290">
                  <c:v>6.3064999999999998</c:v>
                </c:pt>
                <c:pt idx="4291">
                  <c:v>6.3085000000000004</c:v>
                </c:pt>
                <c:pt idx="4292">
                  <c:v>6.3105000000000002</c:v>
                </c:pt>
                <c:pt idx="4293">
                  <c:v>6.3125</c:v>
                </c:pt>
                <c:pt idx="4294">
                  <c:v>6.3144999999999998</c:v>
                </c:pt>
                <c:pt idx="4295">
                  <c:v>6.3164999999999996</c:v>
                </c:pt>
                <c:pt idx="4296">
                  <c:v>6.3185000000000002</c:v>
                </c:pt>
                <c:pt idx="4297">
                  <c:v>6.32</c:v>
                </c:pt>
                <c:pt idx="4298">
                  <c:v>6.3220000000000001</c:v>
                </c:pt>
                <c:pt idx="4299">
                  <c:v>6.3239999999999998</c:v>
                </c:pt>
                <c:pt idx="4300">
                  <c:v>6.3259999999999996</c:v>
                </c:pt>
                <c:pt idx="4301">
                  <c:v>6.327</c:v>
                </c:pt>
                <c:pt idx="4302">
                  <c:v>6.3289999999999997</c:v>
                </c:pt>
                <c:pt idx="4303">
                  <c:v>6.3310000000000004</c:v>
                </c:pt>
                <c:pt idx="4304">
                  <c:v>6.3324999999999996</c:v>
                </c:pt>
                <c:pt idx="4305">
                  <c:v>6.335</c:v>
                </c:pt>
                <c:pt idx="4306">
                  <c:v>6.3360000000000003</c:v>
                </c:pt>
                <c:pt idx="4307">
                  <c:v>6.3380000000000001</c:v>
                </c:pt>
                <c:pt idx="4308">
                  <c:v>6.34</c:v>
                </c:pt>
                <c:pt idx="4309">
                  <c:v>6.3414999999999999</c:v>
                </c:pt>
                <c:pt idx="4310">
                  <c:v>6.3434999999999997</c:v>
                </c:pt>
                <c:pt idx="4311">
                  <c:v>6.3455000000000004</c:v>
                </c:pt>
                <c:pt idx="4312">
                  <c:v>6.3464999999999998</c:v>
                </c:pt>
                <c:pt idx="4313">
                  <c:v>6.3484999999999996</c:v>
                </c:pt>
                <c:pt idx="4314">
                  <c:v>6.3505000000000003</c:v>
                </c:pt>
                <c:pt idx="4315">
                  <c:v>6.3525</c:v>
                </c:pt>
                <c:pt idx="4316">
                  <c:v>6.3544999999999998</c:v>
                </c:pt>
                <c:pt idx="4317">
                  <c:v>6.3559999999999999</c:v>
                </c:pt>
                <c:pt idx="4318">
                  <c:v>6.3574999999999999</c:v>
                </c:pt>
                <c:pt idx="4319">
                  <c:v>6.3594999999999997</c:v>
                </c:pt>
                <c:pt idx="4320">
                  <c:v>6.3609999999999998</c:v>
                </c:pt>
                <c:pt idx="4321">
                  <c:v>6.3630000000000004</c:v>
                </c:pt>
                <c:pt idx="4322">
                  <c:v>6.3644999999999996</c:v>
                </c:pt>
                <c:pt idx="4323">
                  <c:v>6.3665000000000003</c:v>
                </c:pt>
                <c:pt idx="4324">
                  <c:v>6.3680000000000003</c:v>
                </c:pt>
                <c:pt idx="4325">
                  <c:v>6.37</c:v>
                </c:pt>
                <c:pt idx="4326">
                  <c:v>6.3715000000000002</c:v>
                </c:pt>
                <c:pt idx="4327">
                  <c:v>6.3734999999999999</c:v>
                </c:pt>
                <c:pt idx="4328">
                  <c:v>6.3754999999999997</c:v>
                </c:pt>
                <c:pt idx="4329">
                  <c:v>6.3775000000000004</c:v>
                </c:pt>
                <c:pt idx="4330">
                  <c:v>6.3795000000000002</c:v>
                </c:pt>
                <c:pt idx="4331">
                  <c:v>6.3804999999999996</c:v>
                </c:pt>
                <c:pt idx="4332">
                  <c:v>6.3825000000000003</c:v>
                </c:pt>
                <c:pt idx="4333">
                  <c:v>6.3845000000000001</c:v>
                </c:pt>
                <c:pt idx="4334">
                  <c:v>6.3860000000000001</c:v>
                </c:pt>
                <c:pt idx="4335">
                  <c:v>6.3879999999999999</c:v>
                </c:pt>
                <c:pt idx="4336">
                  <c:v>6.39</c:v>
                </c:pt>
                <c:pt idx="4337">
                  <c:v>6.391</c:v>
                </c:pt>
                <c:pt idx="4338">
                  <c:v>6.3935000000000004</c:v>
                </c:pt>
                <c:pt idx="4339">
                  <c:v>6.3955000000000002</c:v>
                </c:pt>
                <c:pt idx="4340">
                  <c:v>6.3975</c:v>
                </c:pt>
                <c:pt idx="4341">
                  <c:v>6.399</c:v>
                </c:pt>
                <c:pt idx="4342">
                  <c:v>6.4005000000000001</c:v>
                </c:pt>
                <c:pt idx="4343">
                  <c:v>6.4024999999999999</c:v>
                </c:pt>
                <c:pt idx="4344">
                  <c:v>6.4044999999999996</c:v>
                </c:pt>
                <c:pt idx="4345">
                  <c:v>6.4059999999999997</c:v>
                </c:pt>
                <c:pt idx="4346">
                  <c:v>6.4080000000000004</c:v>
                </c:pt>
                <c:pt idx="4347">
                  <c:v>6.4095000000000004</c:v>
                </c:pt>
                <c:pt idx="4348">
                  <c:v>6.4109999999999996</c:v>
                </c:pt>
                <c:pt idx="4349">
                  <c:v>6.4135</c:v>
                </c:pt>
                <c:pt idx="4350">
                  <c:v>6.4154999999999998</c:v>
                </c:pt>
                <c:pt idx="4351">
                  <c:v>6.4169999999999998</c:v>
                </c:pt>
                <c:pt idx="4352">
                  <c:v>6.4189999999999996</c:v>
                </c:pt>
                <c:pt idx="4353">
                  <c:v>6.42</c:v>
                </c:pt>
                <c:pt idx="4354">
                  <c:v>6.4219999999999997</c:v>
                </c:pt>
                <c:pt idx="4355">
                  <c:v>6.4240000000000004</c:v>
                </c:pt>
                <c:pt idx="4356">
                  <c:v>6.4260000000000002</c:v>
                </c:pt>
                <c:pt idx="4357">
                  <c:v>6.4275000000000002</c:v>
                </c:pt>
                <c:pt idx="4358">
                  <c:v>6.4295</c:v>
                </c:pt>
                <c:pt idx="4359">
                  <c:v>6.4305000000000003</c:v>
                </c:pt>
                <c:pt idx="4360">
                  <c:v>6.4325000000000001</c:v>
                </c:pt>
                <c:pt idx="4361">
                  <c:v>6.4344999999999999</c:v>
                </c:pt>
                <c:pt idx="4362">
                  <c:v>6.4359999999999999</c:v>
                </c:pt>
                <c:pt idx="4363">
                  <c:v>6.4385000000000003</c:v>
                </c:pt>
                <c:pt idx="4364">
                  <c:v>6.44</c:v>
                </c:pt>
                <c:pt idx="4365">
                  <c:v>6.4414999999999996</c:v>
                </c:pt>
                <c:pt idx="4366">
                  <c:v>6.4435000000000002</c:v>
                </c:pt>
                <c:pt idx="4367">
                  <c:v>6.4455</c:v>
                </c:pt>
                <c:pt idx="4368">
                  <c:v>6.4470000000000001</c:v>
                </c:pt>
                <c:pt idx="4369">
                  <c:v>6.4489999999999998</c:v>
                </c:pt>
                <c:pt idx="4370">
                  <c:v>6.4504999999999999</c:v>
                </c:pt>
                <c:pt idx="4371">
                  <c:v>6.4524999999999997</c:v>
                </c:pt>
                <c:pt idx="4372">
                  <c:v>6.4539999999999997</c:v>
                </c:pt>
                <c:pt idx="4373">
                  <c:v>6.4560000000000004</c:v>
                </c:pt>
                <c:pt idx="4374">
                  <c:v>6.4580000000000002</c:v>
                </c:pt>
                <c:pt idx="4375">
                  <c:v>6.46</c:v>
                </c:pt>
                <c:pt idx="4376">
                  <c:v>6.4619999999999997</c:v>
                </c:pt>
                <c:pt idx="4377">
                  <c:v>6.4634999999999998</c:v>
                </c:pt>
                <c:pt idx="4378">
                  <c:v>6.4649999999999999</c:v>
                </c:pt>
                <c:pt idx="4379">
                  <c:v>6.4675000000000002</c:v>
                </c:pt>
                <c:pt idx="4380">
                  <c:v>6.4684999999999997</c:v>
                </c:pt>
                <c:pt idx="4381">
                  <c:v>6.4705000000000004</c:v>
                </c:pt>
                <c:pt idx="4382">
                  <c:v>6.4725000000000001</c:v>
                </c:pt>
                <c:pt idx="4383">
                  <c:v>6.4744999999999999</c:v>
                </c:pt>
                <c:pt idx="4384">
                  <c:v>6.4764999999999997</c:v>
                </c:pt>
                <c:pt idx="4385">
                  <c:v>6.4785000000000004</c:v>
                </c:pt>
                <c:pt idx="4386">
                  <c:v>6.4805000000000001</c:v>
                </c:pt>
                <c:pt idx="4387">
                  <c:v>6.4824999999999999</c:v>
                </c:pt>
                <c:pt idx="4388">
                  <c:v>6.484</c:v>
                </c:pt>
                <c:pt idx="4389">
                  <c:v>6.4859999999999998</c:v>
                </c:pt>
                <c:pt idx="4390">
                  <c:v>6.4880000000000004</c:v>
                </c:pt>
                <c:pt idx="4391">
                  <c:v>6.4894999999999996</c:v>
                </c:pt>
                <c:pt idx="4392">
                  <c:v>6.4915000000000003</c:v>
                </c:pt>
                <c:pt idx="4393">
                  <c:v>6.4935</c:v>
                </c:pt>
                <c:pt idx="4394">
                  <c:v>6.4954999999999998</c:v>
                </c:pt>
                <c:pt idx="4395">
                  <c:v>6.4980000000000002</c:v>
                </c:pt>
                <c:pt idx="4396">
                  <c:v>6.5</c:v>
                </c:pt>
                <c:pt idx="4397">
                  <c:v>6.5019999999999998</c:v>
                </c:pt>
                <c:pt idx="4398">
                  <c:v>6.5034999999999998</c:v>
                </c:pt>
                <c:pt idx="4399">
                  <c:v>6.5054999999999996</c:v>
                </c:pt>
                <c:pt idx="4400">
                  <c:v>6.5075000000000003</c:v>
                </c:pt>
                <c:pt idx="4401">
                  <c:v>6.5095000000000001</c:v>
                </c:pt>
                <c:pt idx="4402">
                  <c:v>6.5114999999999998</c:v>
                </c:pt>
                <c:pt idx="4403">
                  <c:v>6.5129999999999999</c:v>
                </c:pt>
                <c:pt idx="4404">
                  <c:v>6.5149999999999997</c:v>
                </c:pt>
                <c:pt idx="4405">
                  <c:v>6.5170000000000003</c:v>
                </c:pt>
                <c:pt idx="4406">
                  <c:v>6.5190000000000001</c:v>
                </c:pt>
                <c:pt idx="4407">
                  <c:v>6.5209999999999999</c:v>
                </c:pt>
                <c:pt idx="4408">
                  <c:v>6.5229999999999997</c:v>
                </c:pt>
                <c:pt idx="4409">
                  <c:v>6.5244999999999997</c:v>
                </c:pt>
                <c:pt idx="4410">
                  <c:v>6.5259999999999998</c:v>
                </c:pt>
                <c:pt idx="4411">
                  <c:v>6.5285000000000002</c:v>
                </c:pt>
                <c:pt idx="4412">
                  <c:v>6.53</c:v>
                </c:pt>
                <c:pt idx="4413">
                  <c:v>6.5315000000000003</c:v>
                </c:pt>
                <c:pt idx="4414">
                  <c:v>6.5339999999999998</c:v>
                </c:pt>
                <c:pt idx="4415">
                  <c:v>6.5354999999999999</c:v>
                </c:pt>
                <c:pt idx="4416">
                  <c:v>6.5374999999999996</c:v>
                </c:pt>
                <c:pt idx="4417">
                  <c:v>6.5395000000000003</c:v>
                </c:pt>
                <c:pt idx="4418">
                  <c:v>6.5415000000000001</c:v>
                </c:pt>
                <c:pt idx="4419">
                  <c:v>6.5434999999999999</c:v>
                </c:pt>
                <c:pt idx="4420">
                  <c:v>6.5449999999999999</c:v>
                </c:pt>
                <c:pt idx="4421">
                  <c:v>6.5469999999999997</c:v>
                </c:pt>
                <c:pt idx="4422">
                  <c:v>6.5490000000000004</c:v>
                </c:pt>
                <c:pt idx="4423">
                  <c:v>6.5510000000000002</c:v>
                </c:pt>
                <c:pt idx="4424">
                  <c:v>6.5529999999999999</c:v>
                </c:pt>
                <c:pt idx="4425">
                  <c:v>6.5545</c:v>
                </c:pt>
                <c:pt idx="4426">
                  <c:v>6.5564999999999998</c:v>
                </c:pt>
                <c:pt idx="4427">
                  <c:v>6.5585000000000004</c:v>
                </c:pt>
                <c:pt idx="4428">
                  <c:v>6.5605000000000002</c:v>
                </c:pt>
                <c:pt idx="4429">
                  <c:v>6.5625</c:v>
                </c:pt>
                <c:pt idx="4430">
                  <c:v>6.5644999999999998</c:v>
                </c:pt>
                <c:pt idx="4431">
                  <c:v>6.5659999999999998</c:v>
                </c:pt>
                <c:pt idx="4432">
                  <c:v>6.5679999999999996</c:v>
                </c:pt>
                <c:pt idx="4433">
                  <c:v>6.5694999999999997</c:v>
                </c:pt>
                <c:pt idx="4434">
                  <c:v>6.5715000000000003</c:v>
                </c:pt>
                <c:pt idx="4435">
                  <c:v>6.5739999999999998</c:v>
                </c:pt>
                <c:pt idx="4436">
                  <c:v>6.5750000000000002</c:v>
                </c:pt>
                <c:pt idx="4437">
                  <c:v>6.577</c:v>
                </c:pt>
                <c:pt idx="4438">
                  <c:v>6.5789999999999997</c:v>
                </c:pt>
                <c:pt idx="4439">
                  <c:v>6.5810000000000004</c:v>
                </c:pt>
                <c:pt idx="4440">
                  <c:v>6.5830000000000002</c:v>
                </c:pt>
                <c:pt idx="4441">
                  <c:v>6.585</c:v>
                </c:pt>
                <c:pt idx="4442">
                  <c:v>6.5865</c:v>
                </c:pt>
                <c:pt idx="4443">
                  <c:v>6.5884999999999998</c:v>
                </c:pt>
                <c:pt idx="4444">
                  <c:v>6.59</c:v>
                </c:pt>
                <c:pt idx="4445">
                  <c:v>6.5919999999999996</c:v>
                </c:pt>
                <c:pt idx="4446">
                  <c:v>6.5934999999999997</c:v>
                </c:pt>
                <c:pt idx="4447">
                  <c:v>6.5955000000000004</c:v>
                </c:pt>
                <c:pt idx="4448">
                  <c:v>6.5975000000000001</c:v>
                </c:pt>
                <c:pt idx="4449">
                  <c:v>6.5990000000000002</c:v>
                </c:pt>
                <c:pt idx="4450">
                  <c:v>6.6014999999999997</c:v>
                </c:pt>
                <c:pt idx="4451">
                  <c:v>6.6035000000000004</c:v>
                </c:pt>
                <c:pt idx="4452">
                  <c:v>6.6050000000000004</c:v>
                </c:pt>
                <c:pt idx="4453">
                  <c:v>6.6064999999999996</c:v>
                </c:pt>
                <c:pt idx="4454">
                  <c:v>6.6085000000000003</c:v>
                </c:pt>
                <c:pt idx="4455">
                  <c:v>6.6105</c:v>
                </c:pt>
                <c:pt idx="4456">
                  <c:v>6.6124999999999998</c:v>
                </c:pt>
                <c:pt idx="4457">
                  <c:v>6.6139999999999999</c:v>
                </c:pt>
                <c:pt idx="4458">
                  <c:v>6.6159999999999997</c:v>
                </c:pt>
                <c:pt idx="4459">
                  <c:v>6.6180000000000003</c:v>
                </c:pt>
                <c:pt idx="4460">
                  <c:v>6.6195000000000004</c:v>
                </c:pt>
                <c:pt idx="4461">
                  <c:v>6.6215000000000002</c:v>
                </c:pt>
                <c:pt idx="4462">
                  <c:v>6.6234999999999999</c:v>
                </c:pt>
                <c:pt idx="4463">
                  <c:v>6.6254999999999997</c:v>
                </c:pt>
                <c:pt idx="4464">
                  <c:v>6.6269999999999998</c:v>
                </c:pt>
                <c:pt idx="4465">
                  <c:v>6.6284999999999998</c:v>
                </c:pt>
                <c:pt idx="4466">
                  <c:v>6.6304999999999996</c:v>
                </c:pt>
                <c:pt idx="4467">
                  <c:v>6.6325000000000003</c:v>
                </c:pt>
                <c:pt idx="4468">
                  <c:v>6.6340000000000003</c:v>
                </c:pt>
                <c:pt idx="4469">
                  <c:v>6.6360000000000001</c:v>
                </c:pt>
                <c:pt idx="4470">
                  <c:v>6.6379999999999999</c:v>
                </c:pt>
                <c:pt idx="4471">
                  <c:v>6.6395</c:v>
                </c:pt>
                <c:pt idx="4472">
                  <c:v>6.6414999999999997</c:v>
                </c:pt>
                <c:pt idx="4473">
                  <c:v>6.6435000000000004</c:v>
                </c:pt>
                <c:pt idx="4474">
                  <c:v>6.6449999999999996</c:v>
                </c:pt>
                <c:pt idx="4475">
                  <c:v>6.6464999999999996</c:v>
                </c:pt>
                <c:pt idx="4476">
                  <c:v>6.6485000000000003</c:v>
                </c:pt>
                <c:pt idx="4477">
                  <c:v>6.65</c:v>
                </c:pt>
                <c:pt idx="4478">
                  <c:v>6.6520000000000001</c:v>
                </c:pt>
                <c:pt idx="4479">
                  <c:v>6.6535000000000002</c:v>
                </c:pt>
                <c:pt idx="4480">
                  <c:v>6.6555</c:v>
                </c:pt>
                <c:pt idx="4481">
                  <c:v>6.6574999999999998</c:v>
                </c:pt>
                <c:pt idx="4482">
                  <c:v>6.6589999999999998</c:v>
                </c:pt>
                <c:pt idx="4483">
                  <c:v>6.6609999999999996</c:v>
                </c:pt>
                <c:pt idx="4484">
                  <c:v>6.6630000000000003</c:v>
                </c:pt>
                <c:pt idx="4485">
                  <c:v>6.6645000000000003</c:v>
                </c:pt>
                <c:pt idx="4486">
                  <c:v>6.6654999999999998</c:v>
                </c:pt>
                <c:pt idx="4487">
                  <c:v>6.6675000000000004</c:v>
                </c:pt>
                <c:pt idx="4488">
                  <c:v>6.6695000000000002</c:v>
                </c:pt>
                <c:pt idx="4489">
                  <c:v>6.6710000000000003</c:v>
                </c:pt>
                <c:pt idx="4490">
                  <c:v>6.6725000000000003</c:v>
                </c:pt>
                <c:pt idx="4491">
                  <c:v>6.6745000000000001</c:v>
                </c:pt>
                <c:pt idx="4492">
                  <c:v>6.6755000000000004</c:v>
                </c:pt>
                <c:pt idx="4493">
                  <c:v>6.6775000000000002</c:v>
                </c:pt>
                <c:pt idx="4494">
                  <c:v>6.6795</c:v>
                </c:pt>
                <c:pt idx="4495">
                  <c:v>6.681</c:v>
                </c:pt>
                <c:pt idx="4496">
                  <c:v>6.6829999999999998</c:v>
                </c:pt>
                <c:pt idx="4497">
                  <c:v>6.6844999999999999</c:v>
                </c:pt>
                <c:pt idx="4498">
                  <c:v>6.6859999999999999</c:v>
                </c:pt>
                <c:pt idx="4499">
                  <c:v>6.6879999999999997</c:v>
                </c:pt>
                <c:pt idx="4500">
                  <c:v>6.6894999999999998</c:v>
                </c:pt>
                <c:pt idx="4501">
                  <c:v>6.6909999999999998</c:v>
                </c:pt>
                <c:pt idx="4502">
                  <c:v>6.6924999999999999</c:v>
                </c:pt>
                <c:pt idx="4503">
                  <c:v>6.6944999999999997</c:v>
                </c:pt>
                <c:pt idx="4504">
                  <c:v>6.6965000000000003</c:v>
                </c:pt>
                <c:pt idx="4505">
                  <c:v>6.6980000000000004</c:v>
                </c:pt>
                <c:pt idx="4506">
                  <c:v>6.7</c:v>
                </c:pt>
                <c:pt idx="4507">
                  <c:v>6.7015000000000002</c:v>
                </c:pt>
                <c:pt idx="4508">
                  <c:v>6.7035</c:v>
                </c:pt>
                <c:pt idx="4509">
                  <c:v>6.7054999999999998</c:v>
                </c:pt>
                <c:pt idx="4510">
                  <c:v>6.7074999999999996</c:v>
                </c:pt>
                <c:pt idx="4511">
                  <c:v>6.7089999999999996</c:v>
                </c:pt>
                <c:pt idx="4512">
                  <c:v>6.7104999999999997</c:v>
                </c:pt>
                <c:pt idx="4513">
                  <c:v>6.7125000000000004</c:v>
                </c:pt>
                <c:pt idx="4514">
                  <c:v>6.7140000000000004</c:v>
                </c:pt>
                <c:pt idx="4515">
                  <c:v>6.7160000000000002</c:v>
                </c:pt>
                <c:pt idx="4516">
                  <c:v>6.7175000000000002</c:v>
                </c:pt>
                <c:pt idx="4517">
                  <c:v>6.7195</c:v>
                </c:pt>
                <c:pt idx="4518">
                  <c:v>6.7214999999999998</c:v>
                </c:pt>
                <c:pt idx="4519">
                  <c:v>6.7229999999999999</c:v>
                </c:pt>
                <c:pt idx="4520">
                  <c:v>6.7249999999999996</c:v>
                </c:pt>
                <c:pt idx="4521">
                  <c:v>6.7264999999999997</c:v>
                </c:pt>
                <c:pt idx="4522">
                  <c:v>6.7285000000000004</c:v>
                </c:pt>
                <c:pt idx="4523">
                  <c:v>6.7305000000000001</c:v>
                </c:pt>
                <c:pt idx="4524">
                  <c:v>6.7324999999999999</c:v>
                </c:pt>
                <c:pt idx="4525">
                  <c:v>6.7335000000000003</c:v>
                </c:pt>
                <c:pt idx="4526">
                  <c:v>6.7355</c:v>
                </c:pt>
                <c:pt idx="4527">
                  <c:v>6.7370000000000001</c:v>
                </c:pt>
                <c:pt idx="4528">
                  <c:v>6.7389999999999999</c:v>
                </c:pt>
                <c:pt idx="4529">
                  <c:v>6.7409999999999997</c:v>
                </c:pt>
                <c:pt idx="4530">
                  <c:v>6.7430000000000003</c:v>
                </c:pt>
                <c:pt idx="4531">
                  <c:v>6.7445000000000004</c:v>
                </c:pt>
                <c:pt idx="4532">
                  <c:v>6.7465000000000002</c:v>
                </c:pt>
                <c:pt idx="4533">
                  <c:v>6.7480000000000002</c:v>
                </c:pt>
                <c:pt idx="4534">
                  <c:v>6.75</c:v>
                </c:pt>
                <c:pt idx="4535">
                  <c:v>6.7519999999999998</c:v>
                </c:pt>
                <c:pt idx="4536">
                  <c:v>6.7534999999999998</c:v>
                </c:pt>
                <c:pt idx="4537">
                  <c:v>6.7554999999999996</c:v>
                </c:pt>
                <c:pt idx="4538">
                  <c:v>6.7575000000000003</c:v>
                </c:pt>
                <c:pt idx="4539">
                  <c:v>6.7590000000000003</c:v>
                </c:pt>
                <c:pt idx="4540">
                  <c:v>6.7610000000000001</c:v>
                </c:pt>
                <c:pt idx="4541">
                  <c:v>6.7629999999999999</c:v>
                </c:pt>
                <c:pt idx="4542">
                  <c:v>6.7645</c:v>
                </c:pt>
                <c:pt idx="4543">
                  <c:v>6.7664999999999997</c:v>
                </c:pt>
                <c:pt idx="4544">
                  <c:v>6.7679999999999998</c:v>
                </c:pt>
                <c:pt idx="4545">
                  <c:v>6.7694999999999999</c:v>
                </c:pt>
                <c:pt idx="4546">
                  <c:v>6.7714999999999996</c:v>
                </c:pt>
                <c:pt idx="4547">
                  <c:v>6.7735000000000003</c:v>
                </c:pt>
                <c:pt idx="4548">
                  <c:v>6.7750000000000004</c:v>
                </c:pt>
                <c:pt idx="4549">
                  <c:v>6.7770000000000001</c:v>
                </c:pt>
                <c:pt idx="4550">
                  <c:v>6.7779999999999996</c:v>
                </c:pt>
                <c:pt idx="4551">
                  <c:v>6.78</c:v>
                </c:pt>
                <c:pt idx="4552">
                  <c:v>6.782</c:v>
                </c:pt>
                <c:pt idx="4553">
                  <c:v>6.7835000000000001</c:v>
                </c:pt>
                <c:pt idx="4554">
                  <c:v>6.7854999999999999</c:v>
                </c:pt>
                <c:pt idx="4555">
                  <c:v>6.7869999999999999</c:v>
                </c:pt>
                <c:pt idx="4556">
                  <c:v>6.7885</c:v>
                </c:pt>
                <c:pt idx="4557">
                  <c:v>6.7904999999999998</c:v>
                </c:pt>
                <c:pt idx="4558">
                  <c:v>6.7919999999999998</c:v>
                </c:pt>
                <c:pt idx="4559">
                  <c:v>6.7939999999999996</c:v>
                </c:pt>
                <c:pt idx="4560">
                  <c:v>6.7954999999999997</c:v>
                </c:pt>
                <c:pt idx="4561">
                  <c:v>6.7969999999999997</c:v>
                </c:pt>
                <c:pt idx="4562">
                  <c:v>6.7984999999999998</c:v>
                </c:pt>
                <c:pt idx="4563">
                  <c:v>6.8005000000000004</c:v>
                </c:pt>
                <c:pt idx="4564">
                  <c:v>6.8025000000000002</c:v>
                </c:pt>
                <c:pt idx="4565">
                  <c:v>6.8045</c:v>
                </c:pt>
                <c:pt idx="4566">
                  <c:v>6.8064999999999998</c:v>
                </c:pt>
                <c:pt idx="4567">
                  <c:v>6.8079999999999998</c:v>
                </c:pt>
                <c:pt idx="4568">
                  <c:v>6.81</c:v>
                </c:pt>
                <c:pt idx="4569">
                  <c:v>6.8114999999999997</c:v>
                </c:pt>
                <c:pt idx="4570">
                  <c:v>6.8135000000000003</c:v>
                </c:pt>
                <c:pt idx="4571">
                  <c:v>6.8155000000000001</c:v>
                </c:pt>
                <c:pt idx="4572">
                  <c:v>6.8170000000000002</c:v>
                </c:pt>
                <c:pt idx="4573">
                  <c:v>6.819</c:v>
                </c:pt>
                <c:pt idx="4574">
                  <c:v>6.8205</c:v>
                </c:pt>
                <c:pt idx="4575">
                  <c:v>6.8224999999999998</c:v>
                </c:pt>
                <c:pt idx="4576">
                  <c:v>6.8244999999999996</c:v>
                </c:pt>
                <c:pt idx="4577">
                  <c:v>6.8259999999999996</c:v>
                </c:pt>
                <c:pt idx="4578">
                  <c:v>6.827</c:v>
                </c:pt>
                <c:pt idx="4579">
                  <c:v>6.8289999999999997</c:v>
                </c:pt>
                <c:pt idx="4580">
                  <c:v>6.8315000000000001</c:v>
                </c:pt>
                <c:pt idx="4581">
                  <c:v>6.8324999999999996</c:v>
                </c:pt>
                <c:pt idx="4582">
                  <c:v>6.835</c:v>
                </c:pt>
                <c:pt idx="4583">
                  <c:v>6.8360000000000003</c:v>
                </c:pt>
                <c:pt idx="4584">
                  <c:v>6.8380000000000001</c:v>
                </c:pt>
                <c:pt idx="4585">
                  <c:v>6.8395000000000001</c:v>
                </c:pt>
                <c:pt idx="4586">
                  <c:v>6.8414999999999999</c:v>
                </c:pt>
                <c:pt idx="4587">
                  <c:v>6.8434999999999997</c:v>
                </c:pt>
                <c:pt idx="4588">
                  <c:v>6.8455000000000004</c:v>
                </c:pt>
                <c:pt idx="4589">
                  <c:v>6.8470000000000004</c:v>
                </c:pt>
                <c:pt idx="4590">
                  <c:v>6.8484999999999996</c:v>
                </c:pt>
                <c:pt idx="4591">
                  <c:v>6.8505000000000003</c:v>
                </c:pt>
                <c:pt idx="4592">
                  <c:v>6.8525</c:v>
                </c:pt>
                <c:pt idx="4593">
                  <c:v>6.8544999999999998</c:v>
                </c:pt>
                <c:pt idx="4594">
                  <c:v>6.8555000000000001</c:v>
                </c:pt>
                <c:pt idx="4595">
                  <c:v>6.8574999999999999</c:v>
                </c:pt>
                <c:pt idx="4596">
                  <c:v>6.8594999999999997</c:v>
                </c:pt>
                <c:pt idx="4597">
                  <c:v>6.8615000000000004</c:v>
                </c:pt>
                <c:pt idx="4598">
                  <c:v>6.8630000000000004</c:v>
                </c:pt>
                <c:pt idx="4599">
                  <c:v>6.8650000000000002</c:v>
                </c:pt>
                <c:pt idx="4600">
                  <c:v>6.867</c:v>
                </c:pt>
                <c:pt idx="4601">
                  <c:v>6.8689999999999998</c:v>
                </c:pt>
                <c:pt idx="4602">
                  <c:v>6.8710000000000004</c:v>
                </c:pt>
                <c:pt idx="4603">
                  <c:v>6.8730000000000002</c:v>
                </c:pt>
                <c:pt idx="4604">
                  <c:v>6.875</c:v>
                </c:pt>
                <c:pt idx="4605">
                  <c:v>6.8765000000000001</c:v>
                </c:pt>
                <c:pt idx="4606">
                  <c:v>6.8780000000000001</c:v>
                </c:pt>
                <c:pt idx="4607">
                  <c:v>6.88</c:v>
                </c:pt>
                <c:pt idx="4608">
                  <c:v>6.8815</c:v>
                </c:pt>
                <c:pt idx="4609">
                  <c:v>6.8834999999999997</c:v>
                </c:pt>
                <c:pt idx="4610">
                  <c:v>6.8860000000000001</c:v>
                </c:pt>
                <c:pt idx="4611">
                  <c:v>6.8875000000000002</c:v>
                </c:pt>
                <c:pt idx="4612">
                  <c:v>6.8895</c:v>
                </c:pt>
                <c:pt idx="4613">
                  <c:v>6.8914999999999997</c:v>
                </c:pt>
                <c:pt idx="4614">
                  <c:v>6.8935000000000004</c:v>
                </c:pt>
                <c:pt idx="4615">
                  <c:v>6.8949999999999996</c:v>
                </c:pt>
                <c:pt idx="4616">
                  <c:v>6.8964999999999996</c:v>
                </c:pt>
                <c:pt idx="4617">
                  <c:v>6.8985000000000003</c:v>
                </c:pt>
                <c:pt idx="4618">
                  <c:v>6.9005000000000001</c:v>
                </c:pt>
                <c:pt idx="4619">
                  <c:v>6.9024999999999999</c:v>
                </c:pt>
                <c:pt idx="4620">
                  <c:v>6.9039999999999999</c:v>
                </c:pt>
                <c:pt idx="4621">
                  <c:v>6.9055</c:v>
                </c:pt>
                <c:pt idx="4622">
                  <c:v>6.9074999999999998</c:v>
                </c:pt>
                <c:pt idx="4623">
                  <c:v>6.9095000000000004</c:v>
                </c:pt>
                <c:pt idx="4624">
                  <c:v>6.9109999999999996</c:v>
                </c:pt>
                <c:pt idx="4625">
                  <c:v>6.9130000000000003</c:v>
                </c:pt>
                <c:pt idx="4626">
                  <c:v>6.9145000000000003</c:v>
                </c:pt>
                <c:pt idx="4627">
                  <c:v>6.9160000000000004</c:v>
                </c:pt>
                <c:pt idx="4628">
                  <c:v>6.9180000000000001</c:v>
                </c:pt>
                <c:pt idx="4629">
                  <c:v>6.92</c:v>
                </c:pt>
                <c:pt idx="4630">
                  <c:v>6.9215</c:v>
                </c:pt>
                <c:pt idx="4631">
                  <c:v>6.9234999999999998</c:v>
                </c:pt>
                <c:pt idx="4632">
                  <c:v>6.9255000000000004</c:v>
                </c:pt>
                <c:pt idx="4633">
                  <c:v>6.9275000000000002</c:v>
                </c:pt>
                <c:pt idx="4634">
                  <c:v>6.9290000000000003</c:v>
                </c:pt>
                <c:pt idx="4635">
                  <c:v>6.931</c:v>
                </c:pt>
                <c:pt idx="4636">
                  <c:v>6.9325000000000001</c:v>
                </c:pt>
                <c:pt idx="4637">
                  <c:v>6.9344999999999999</c:v>
                </c:pt>
                <c:pt idx="4638">
                  <c:v>6.9359999999999999</c:v>
                </c:pt>
                <c:pt idx="4639">
                  <c:v>6.9379999999999997</c:v>
                </c:pt>
                <c:pt idx="4640">
                  <c:v>6.9394999999999998</c:v>
                </c:pt>
                <c:pt idx="4641">
                  <c:v>6.9414999999999996</c:v>
                </c:pt>
                <c:pt idx="4642">
                  <c:v>6.9435000000000002</c:v>
                </c:pt>
                <c:pt idx="4643">
                  <c:v>6.9455</c:v>
                </c:pt>
                <c:pt idx="4644">
                  <c:v>6.9470000000000001</c:v>
                </c:pt>
                <c:pt idx="4645">
                  <c:v>6.9485000000000001</c:v>
                </c:pt>
                <c:pt idx="4646">
                  <c:v>6.9504999999999999</c:v>
                </c:pt>
                <c:pt idx="4647">
                  <c:v>6.952</c:v>
                </c:pt>
                <c:pt idx="4648">
                  <c:v>6.9539999999999997</c:v>
                </c:pt>
                <c:pt idx="4649">
                  <c:v>6.9554999999999998</c:v>
                </c:pt>
                <c:pt idx="4650">
                  <c:v>6.9574999999999996</c:v>
                </c:pt>
                <c:pt idx="4651">
                  <c:v>6.9584999999999999</c:v>
                </c:pt>
                <c:pt idx="4652">
                  <c:v>6.9604999999999997</c:v>
                </c:pt>
                <c:pt idx="4653">
                  <c:v>6.9625000000000004</c:v>
                </c:pt>
                <c:pt idx="4654">
                  <c:v>6.9645000000000001</c:v>
                </c:pt>
                <c:pt idx="4655">
                  <c:v>6.9664999999999999</c:v>
                </c:pt>
                <c:pt idx="4656">
                  <c:v>6.9675000000000002</c:v>
                </c:pt>
                <c:pt idx="4657">
                  <c:v>6.9695</c:v>
                </c:pt>
                <c:pt idx="4658">
                  <c:v>6.9714999999999998</c:v>
                </c:pt>
                <c:pt idx="4659">
                  <c:v>6.9729999999999999</c:v>
                </c:pt>
                <c:pt idx="4660">
                  <c:v>6.9749999999999996</c:v>
                </c:pt>
                <c:pt idx="4661">
                  <c:v>6.9764999999999997</c:v>
                </c:pt>
                <c:pt idx="4662">
                  <c:v>6.9785000000000004</c:v>
                </c:pt>
                <c:pt idx="4663">
                  <c:v>6.9805000000000001</c:v>
                </c:pt>
                <c:pt idx="4664">
                  <c:v>6.9820000000000002</c:v>
                </c:pt>
                <c:pt idx="4665">
                  <c:v>6.984</c:v>
                </c:pt>
                <c:pt idx="4666">
                  <c:v>6.9859999999999998</c:v>
                </c:pt>
                <c:pt idx="4667">
                  <c:v>6.9874999999999998</c:v>
                </c:pt>
                <c:pt idx="4668">
                  <c:v>6.9894999999999996</c:v>
                </c:pt>
                <c:pt idx="4669">
                  <c:v>6.9915000000000003</c:v>
                </c:pt>
                <c:pt idx="4670">
                  <c:v>6.9930000000000003</c:v>
                </c:pt>
                <c:pt idx="4671">
                  <c:v>6.9950000000000001</c:v>
                </c:pt>
                <c:pt idx="4672">
                  <c:v>6.9960000000000004</c:v>
                </c:pt>
                <c:pt idx="4673">
                  <c:v>6.9980000000000002</c:v>
                </c:pt>
                <c:pt idx="4674">
                  <c:v>6.9995000000000003</c:v>
                </c:pt>
                <c:pt idx="4675">
                  <c:v>7.0015000000000001</c:v>
                </c:pt>
                <c:pt idx="4676">
                  <c:v>7.0034999999999998</c:v>
                </c:pt>
                <c:pt idx="4677">
                  <c:v>7.0054999999999996</c:v>
                </c:pt>
                <c:pt idx="4678">
                  <c:v>7.0069999999999997</c:v>
                </c:pt>
                <c:pt idx="4679">
                  <c:v>7.0095000000000001</c:v>
                </c:pt>
                <c:pt idx="4680">
                  <c:v>7.0105000000000004</c:v>
                </c:pt>
                <c:pt idx="4681">
                  <c:v>7.0125000000000002</c:v>
                </c:pt>
                <c:pt idx="4682">
                  <c:v>7.0145</c:v>
                </c:pt>
                <c:pt idx="4683">
                  <c:v>7.016</c:v>
                </c:pt>
                <c:pt idx="4684">
                  <c:v>7.0179999999999998</c:v>
                </c:pt>
                <c:pt idx="4685">
                  <c:v>7.0190000000000001</c:v>
                </c:pt>
                <c:pt idx="4686">
                  <c:v>7.0209999999999999</c:v>
                </c:pt>
                <c:pt idx="4687">
                  <c:v>7.0225</c:v>
                </c:pt>
                <c:pt idx="4688">
                  <c:v>7.024</c:v>
                </c:pt>
                <c:pt idx="4689">
                  <c:v>7.0255000000000001</c:v>
                </c:pt>
                <c:pt idx="4690">
                  <c:v>7.0274999999999999</c:v>
                </c:pt>
                <c:pt idx="4691">
                  <c:v>7.0294999999999996</c:v>
                </c:pt>
                <c:pt idx="4692">
                  <c:v>7.0315000000000003</c:v>
                </c:pt>
                <c:pt idx="4693">
                  <c:v>7.0335000000000001</c:v>
                </c:pt>
                <c:pt idx="4694">
                  <c:v>7.0350000000000001</c:v>
                </c:pt>
                <c:pt idx="4695">
                  <c:v>7.0365000000000002</c:v>
                </c:pt>
                <c:pt idx="4696">
                  <c:v>7.0385</c:v>
                </c:pt>
                <c:pt idx="4697">
                  <c:v>7.04</c:v>
                </c:pt>
                <c:pt idx="4698">
                  <c:v>7.0425000000000004</c:v>
                </c:pt>
                <c:pt idx="4699">
                  <c:v>7.0445000000000002</c:v>
                </c:pt>
                <c:pt idx="4700">
                  <c:v>7.0465</c:v>
                </c:pt>
                <c:pt idx="4701">
                  <c:v>7.048</c:v>
                </c:pt>
                <c:pt idx="4702">
                  <c:v>7.05</c:v>
                </c:pt>
                <c:pt idx="4703">
                  <c:v>7.0514999999999999</c:v>
                </c:pt>
                <c:pt idx="4704">
                  <c:v>7.0534999999999997</c:v>
                </c:pt>
                <c:pt idx="4705">
                  <c:v>7.0549999999999997</c:v>
                </c:pt>
                <c:pt idx="4706">
                  <c:v>7.0570000000000004</c:v>
                </c:pt>
                <c:pt idx="4707">
                  <c:v>7.0590000000000002</c:v>
                </c:pt>
                <c:pt idx="4708">
                  <c:v>7.0605000000000002</c:v>
                </c:pt>
                <c:pt idx="4709">
                  <c:v>7.0629999999999997</c:v>
                </c:pt>
                <c:pt idx="4710">
                  <c:v>7.0650000000000004</c:v>
                </c:pt>
                <c:pt idx="4711">
                  <c:v>7.0664999999999996</c:v>
                </c:pt>
                <c:pt idx="4712">
                  <c:v>7.0685000000000002</c:v>
                </c:pt>
                <c:pt idx="4713">
                  <c:v>7.0705</c:v>
                </c:pt>
                <c:pt idx="4714">
                  <c:v>7.0720000000000001</c:v>
                </c:pt>
                <c:pt idx="4715">
                  <c:v>7.0744999999999996</c:v>
                </c:pt>
                <c:pt idx="4716">
                  <c:v>7.0754999999999999</c:v>
                </c:pt>
                <c:pt idx="4717">
                  <c:v>7.0774999999999997</c:v>
                </c:pt>
                <c:pt idx="4718">
                  <c:v>7.0795000000000003</c:v>
                </c:pt>
                <c:pt idx="4719">
                  <c:v>7.0810000000000004</c:v>
                </c:pt>
                <c:pt idx="4720">
                  <c:v>7.0830000000000002</c:v>
                </c:pt>
                <c:pt idx="4721">
                  <c:v>7.085</c:v>
                </c:pt>
                <c:pt idx="4722">
                  <c:v>7.0865</c:v>
                </c:pt>
                <c:pt idx="4723">
                  <c:v>7.0884999999999998</c:v>
                </c:pt>
                <c:pt idx="4724">
                  <c:v>7.0904999999999996</c:v>
                </c:pt>
                <c:pt idx="4725">
                  <c:v>7.0925000000000002</c:v>
                </c:pt>
                <c:pt idx="4726">
                  <c:v>7.0940000000000003</c:v>
                </c:pt>
                <c:pt idx="4727">
                  <c:v>7.0955000000000004</c:v>
                </c:pt>
                <c:pt idx="4728">
                  <c:v>7.0975000000000001</c:v>
                </c:pt>
                <c:pt idx="4729">
                  <c:v>7.0990000000000002</c:v>
                </c:pt>
                <c:pt idx="4730">
                  <c:v>7.1005000000000003</c:v>
                </c:pt>
                <c:pt idx="4731">
                  <c:v>7.1025</c:v>
                </c:pt>
                <c:pt idx="4732">
                  <c:v>7.1044999999999998</c:v>
                </c:pt>
                <c:pt idx="4733">
                  <c:v>7.1064999999999996</c:v>
                </c:pt>
                <c:pt idx="4734">
                  <c:v>7.1085000000000003</c:v>
                </c:pt>
                <c:pt idx="4735">
                  <c:v>7.1105</c:v>
                </c:pt>
                <c:pt idx="4736">
                  <c:v>7.1124999999999998</c:v>
                </c:pt>
                <c:pt idx="4737">
                  <c:v>7.1144999999999996</c:v>
                </c:pt>
                <c:pt idx="4738">
                  <c:v>7.1159999999999997</c:v>
                </c:pt>
                <c:pt idx="4739">
                  <c:v>7.1180000000000003</c:v>
                </c:pt>
                <c:pt idx="4740">
                  <c:v>7.1195000000000004</c:v>
                </c:pt>
                <c:pt idx="4741">
                  <c:v>7.1210000000000004</c:v>
                </c:pt>
                <c:pt idx="4742">
                  <c:v>7.1230000000000002</c:v>
                </c:pt>
                <c:pt idx="4743">
                  <c:v>7.125</c:v>
                </c:pt>
                <c:pt idx="4744">
                  <c:v>7.1265000000000001</c:v>
                </c:pt>
                <c:pt idx="4745">
                  <c:v>7.1284999999999998</c:v>
                </c:pt>
                <c:pt idx="4746">
                  <c:v>7.1304999999999996</c:v>
                </c:pt>
                <c:pt idx="4747">
                  <c:v>7.1325000000000003</c:v>
                </c:pt>
                <c:pt idx="4748">
                  <c:v>7.1345000000000001</c:v>
                </c:pt>
                <c:pt idx="4749">
                  <c:v>7.1360000000000001</c:v>
                </c:pt>
                <c:pt idx="4750">
                  <c:v>7.1379999999999999</c:v>
                </c:pt>
                <c:pt idx="4751">
                  <c:v>7.1395</c:v>
                </c:pt>
                <c:pt idx="4752">
                  <c:v>7.1414999999999997</c:v>
                </c:pt>
                <c:pt idx="4753">
                  <c:v>7.1435000000000004</c:v>
                </c:pt>
                <c:pt idx="4754">
                  <c:v>7.1449999999999996</c:v>
                </c:pt>
                <c:pt idx="4755">
                  <c:v>7.1470000000000002</c:v>
                </c:pt>
                <c:pt idx="4756">
                  <c:v>7.149</c:v>
                </c:pt>
                <c:pt idx="4757">
                  <c:v>7.1509999999999998</c:v>
                </c:pt>
                <c:pt idx="4758">
                  <c:v>7.1529999999999996</c:v>
                </c:pt>
                <c:pt idx="4759">
                  <c:v>7.1544999999999996</c:v>
                </c:pt>
                <c:pt idx="4760">
                  <c:v>7.1559999999999997</c:v>
                </c:pt>
                <c:pt idx="4761">
                  <c:v>7.1580000000000004</c:v>
                </c:pt>
                <c:pt idx="4762">
                  <c:v>7.1595000000000004</c:v>
                </c:pt>
                <c:pt idx="4763">
                  <c:v>7.1609999999999996</c:v>
                </c:pt>
                <c:pt idx="4764">
                  <c:v>7.1630000000000003</c:v>
                </c:pt>
                <c:pt idx="4765">
                  <c:v>7.165</c:v>
                </c:pt>
                <c:pt idx="4766">
                  <c:v>7.1665000000000001</c:v>
                </c:pt>
                <c:pt idx="4767">
                  <c:v>7.1680000000000001</c:v>
                </c:pt>
                <c:pt idx="4768">
                  <c:v>7.17</c:v>
                </c:pt>
                <c:pt idx="4769">
                  <c:v>7.1719999999999997</c:v>
                </c:pt>
                <c:pt idx="4770">
                  <c:v>7.1740000000000004</c:v>
                </c:pt>
                <c:pt idx="4771">
                  <c:v>7.1749999999999998</c:v>
                </c:pt>
                <c:pt idx="4772">
                  <c:v>7.1764999999999999</c:v>
                </c:pt>
                <c:pt idx="4773">
                  <c:v>7.1784999999999997</c:v>
                </c:pt>
                <c:pt idx="4774">
                  <c:v>7.18</c:v>
                </c:pt>
                <c:pt idx="4775">
                  <c:v>7.1820000000000004</c:v>
                </c:pt>
                <c:pt idx="4776">
                  <c:v>7.1835000000000004</c:v>
                </c:pt>
                <c:pt idx="4777">
                  <c:v>7.1844999999999999</c:v>
                </c:pt>
                <c:pt idx="4778">
                  <c:v>7.1859999999999999</c:v>
                </c:pt>
                <c:pt idx="4779">
                  <c:v>7.1864999999999997</c:v>
                </c:pt>
                <c:pt idx="4780">
                  <c:v>7.1879999999999997</c:v>
                </c:pt>
                <c:pt idx="4781">
                  <c:v>7.1894999999999998</c:v>
                </c:pt>
                <c:pt idx="4782">
                  <c:v>7.1914999999999996</c:v>
                </c:pt>
                <c:pt idx="4783">
                  <c:v>7.1929999999999996</c:v>
                </c:pt>
                <c:pt idx="4784">
                  <c:v>7.1950000000000003</c:v>
                </c:pt>
                <c:pt idx="4785">
                  <c:v>7.1970000000000001</c:v>
                </c:pt>
                <c:pt idx="4786">
                  <c:v>7.1989999999999998</c:v>
                </c:pt>
                <c:pt idx="4787">
                  <c:v>7.2009999999999996</c:v>
                </c:pt>
                <c:pt idx="4788">
                  <c:v>7.2024999999999997</c:v>
                </c:pt>
                <c:pt idx="4789">
                  <c:v>7.2045000000000003</c:v>
                </c:pt>
                <c:pt idx="4790">
                  <c:v>7.2060000000000004</c:v>
                </c:pt>
                <c:pt idx="4791">
                  <c:v>7.2080000000000002</c:v>
                </c:pt>
                <c:pt idx="4792">
                  <c:v>7.2095000000000002</c:v>
                </c:pt>
                <c:pt idx="4793">
                  <c:v>7.2119999999999997</c:v>
                </c:pt>
                <c:pt idx="4794">
                  <c:v>7.2130000000000001</c:v>
                </c:pt>
                <c:pt idx="4795">
                  <c:v>7.2149999999999999</c:v>
                </c:pt>
                <c:pt idx="4796">
                  <c:v>7.2169999999999996</c:v>
                </c:pt>
                <c:pt idx="4797">
                  <c:v>7.2184999999999997</c:v>
                </c:pt>
                <c:pt idx="4798">
                  <c:v>7.2210000000000001</c:v>
                </c:pt>
                <c:pt idx="4799">
                  <c:v>7.2229999999999999</c:v>
                </c:pt>
                <c:pt idx="4800">
                  <c:v>7.2244999999999999</c:v>
                </c:pt>
                <c:pt idx="4801">
                  <c:v>7.226</c:v>
                </c:pt>
                <c:pt idx="4802">
                  <c:v>7.2279999999999998</c:v>
                </c:pt>
                <c:pt idx="4803">
                  <c:v>7.23</c:v>
                </c:pt>
                <c:pt idx="4804">
                  <c:v>7.2314999999999996</c:v>
                </c:pt>
                <c:pt idx="4805">
                  <c:v>7.2329999999999997</c:v>
                </c:pt>
                <c:pt idx="4806">
                  <c:v>7.2350000000000003</c:v>
                </c:pt>
                <c:pt idx="4807">
                  <c:v>7.2359999999999998</c:v>
                </c:pt>
                <c:pt idx="4808">
                  <c:v>7.2380000000000004</c:v>
                </c:pt>
                <c:pt idx="4809">
                  <c:v>7.2394999999999996</c:v>
                </c:pt>
                <c:pt idx="4810">
                  <c:v>7.2415000000000003</c:v>
                </c:pt>
                <c:pt idx="4811">
                  <c:v>7.2435</c:v>
                </c:pt>
                <c:pt idx="4812">
                  <c:v>7.2450000000000001</c:v>
                </c:pt>
                <c:pt idx="4813">
                  <c:v>7.2465000000000002</c:v>
                </c:pt>
                <c:pt idx="4814">
                  <c:v>7.2484999999999999</c:v>
                </c:pt>
                <c:pt idx="4815">
                  <c:v>7.25</c:v>
                </c:pt>
                <c:pt idx="4816">
                  <c:v>7.2525000000000004</c:v>
                </c:pt>
                <c:pt idx="4817">
                  <c:v>7.2534999999999998</c:v>
                </c:pt>
                <c:pt idx="4818">
                  <c:v>7.2554999999999996</c:v>
                </c:pt>
                <c:pt idx="4819">
                  <c:v>7.2575000000000003</c:v>
                </c:pt>
                <c:pt idx="4820">
                  <c:v>7.2584999999999997</c:v>
                </c:pt>
                <c:pt idx="4821">
                  <c:v>7.2605000000000004</c:v>
                </c:pt>
                <c:pt idx="4822">
                  <c:v>7.2625000000000002</c:v>
                </c:pt>
                <c:pt idx="4823">
                  <c:v>7.2640000000000002</c:v>
                </c:pt>
                <c:pt idx="4824">
                  <c:v>7.266</c:v>
                </c:pt>
                <c:pt idx="4825">
                  <c:v>7.2675000000000001</c:v>
                </c:pt>
                <c:pt idx="4826">
                  <c:v>7.27</c:v>
                </c:pt>
                <c:pt idx="4827">
                  <c:v>7.2714999999999996</c:v>
                </c:pt>
                <c:pt idx="4828">
                  <c:v>7.2735000000000003</c:v>
                </c:pt>
                <c:pt idx="4829">
                  <c:v>7.2750000000000004</c:v>
                </c:pt>
                <c:pt idx="4830">
                  <c:v>7.2770000000000001</c:v>
                </c:pt>
                <c:pt idx="4831">
                  <c:v>7.2789999999999999</c:v>
                </c:pt>
                <c:pt idx="4832">
                  <c:v>7.2809999999999997</c:v>
                </c:pt>
                <c:pt idx="4833">
                  <c:v>7.2830000000000004</c:v>
                </c:pt>
                <c:pt idx="4834">
                  <c:v>7.2850000000000001</c:v>
                </c:pt>
                <c:pt idx="4835">
                  <c:v>7.2865000000000002</c:v>
                </c:pt>
                <c:pt idx="4836">
                  <c:v>7.2885</c:v>
                </c:pt>
                <c:pt idx="4837">
                  <c:v>7.2904999999999998</c:v>
                </c:pt>
                <c:pt idx="4838">
                  <c:v>7.2925000000000004</c:v>
                </c:pt>
                <c:pt idx="4839">
                  <c:v>7.2939999999999996</c:v>
                </c:pt>
                <c:pt idx="4840">
                  <c:v>7.2960000000000003</c:v>
                </c:pt>
                <c:pt idx="4841">
                  <c:v>7.2969999999999997</c:v>
                </c:pt>
                <c:pt idx="4842">
                  <c:v>7.2990000000000004</c:v>
                </c:pt>
                <c:pt idx="4843">
                  <c:v>7.3005000000000004</c:v>
                </c:pt>
                <c:pt idx="4844">
                  <c:v>7.3025000000000002</c:v>
                </c:pt>
                <c:pt idx="4845">
                  <c:v>7.3045</c:v>
                </c:pt>
                <c:pt idx="4846">
                  <c:v>7.3064999999999998</c:v>
                </c:pt>
                <c:pt idx="4847">
                  <c:v>7.3085000000000004</c:v>
                </c:pt>
                <c:pt idx="4848">
                  <c:v>7.3105000000000002</c:v>
                </c:pt>
                <c:pt idx="4849">
                  <c:v>7.3125</c:v>
                </c:pt>
                <c:pt idx="4850">
                  <c:v>7.3140000000000001</c:v>
                </c:pt>
                <c:pt idx="4851">
                  <c:v>7.3159999999999998</c:v>
                </c:pt>
                <c:pt idx="4852">
                  <c:v>7.3179999999999996</c:v>
                </c:pt>
                <c:pt idx="4853">
                  <c:v>7.32</c:v>
                </c:pt>
                <c:pt idx="4854">
                  <c:v>7.3220000000000001</c:v>
                </c:pt>
                <c:pt idx="4855">
                  <c:v>7.3235000000000001</c:v>
                </c:pt>
                <c:pt idx="4856">
                  <c:v>7.3254999999999999</c:v>
                </c:pt>
                <c:pt idx="4857">
                  <c:v>7.327</c:v>
                </c:pt>
                <c:pt idx="4858">
                  <c:v>7.3289999999999997</c:v>
                </c:pt>
                <c:pt idx="4859">
                  <c:v>7.3310000000000004</c:v>
                </c:pt>
                <c:pt idx="4860">
                  <c:v>7.3330000000000002</c:v>
                </c:pt>
                <c:pt idx="4861">
                  <c:v>7.335</c:v>
                </c:pt>
                <c:pt idx="4862">
                  <c:v>7.3365</c:v>
                </c:pt>
                <c:pt idx="4863">
                  <c:v>7.3380000000000001</c:v>
                </c:pt>
                <c:pt idx="4864">
                  <c:v>7.34</c:v>
                </c:pt>
                <c:pt idx="4865">
                  <c:v>7.3419999999999996</c:v>
                </c:pt>
                <c:pt idx="4866">
                  <c:v>7.3440000000000003</c:v>
                </c:pt>
                <c:pt idx="4867">
                  <c:v>7.3460000000000001</c:v>
                </c:pt>
                <c:pt idx="4868">
                  <c:v>7.3470000000000004</c:v>
                </c:pt>
                <c:pt idx="4869">
                  <c:v>7.3494999999999999</c:v>
                </c:pt>
                <c:pt idx="4870">
                  <c:v>7.3514999999999997</c:v>
                </c:pt>
                <c:pt idx="4871">
                  <c:v>7.3529999999999998</c:v>
                </c:pt>
                <c:pt idx="4872">
                  <c:v>7.3555000000000001</c:v>
                </c:pt>
                <c:pt idx="4873">
                  <c:v>7.3564999999999996</c:v>
                </c:pt>
                <c:pt idx="4874">
                  <c:v>7.3585000000000003</c:v>
                </c:pt>
                <c:pt idx="4875">
                  <c:v>7.36</c:v>
                </c:pt>
                <c:pt idx="4876">
                  <c:v>7.3624999999999998</c:v>
                </c:pt>
                <c:pt idx="4877">
                  <c:v>7.3644999999999996</c:v>
                </c:pt>
                <c:pt idx="4878">
                  <c:v>7.3659999999999997</c:v>
                </c:pt>
                <c:pt idx="4879">
                  <c:v>7.3674999999999997</c:v>
                </c:pt>
                <c:pt idx="4880">
                  <c:v>7.37</c:v>
                </c:pt>
                <c:pt idx="4881">
                  <c:v>7.3710000000000004</c:v>
                </c:pt>
                <c:pt idx="4882">
                  <c:v>7.3730000000000002</c:v>
                </c:pt>
                <c:pt idx="4883">
                  <c:v>7.3754999999999997</c:v>
                </c:pt>
                <c:pt idx="4884">
                  <c:v>7.3765000000000001</c:v>
                </c:pt>
                <c:pt idx="4885">
                  <c:v>7.3780000000000001</c:v>
                </c:pt>
                <c:pt idx="4886">
                  <c:v>7.3795000000000002</c:v>
                </c:pt>
                <c:pt idx="4887">
                  <c:v>7.3810000000000002</c:v>
                </c:pt>
                <c:pt idx="4888">
                  <c:v>7.3834999999999997</c:v>
                </c:pt>
                <c:pt idx="4889">
                  <c:v>7.3849999999999998</c:v>
                </c:pt>
                <c:pt idx="4890">
                  <c:v>7.3875000000000002</c:v>
                </c:pt>
                <c:pt idx="4891">
                  <c:v>7.3895</c:v>
                </c:pt>
                <c:pt idx="4892">
                  <c:v>7.3914999999999997</c:v>
                </c:pt>
                <c:pt idx="4893">
                  <c:v>7.3935000000000004</c:v>
                </c:pt>
                <c:pt idx="4894">
                  <c:v>7.3955000000000002</c:v>
                </c:pt>
                <c:pt idx="4895">
                  <c:v>7.3970000000000002</c:v>
                </c:pt>
                <c:pt idx="4896">
                  <c:v>7.399</c:v>
                </c:pt>
                <c:pt idx="4897">
                  <c:v>7.4009999999999998</c:v>
                </c:pt>
                <c:pt idx="4898">
                  <c:v>7.4024999999999999</c:v>
                </c:pt>
                <c:pt idx="4899">
                  <c:v>7.4044999999999996</c:v>
                </c:pt>
                <c:pt idx="4900">
                  <c:v>7.4065000000000003</c:v>
                </c:pt>
                <c:pt idx="4901">
                  <c:v>7.4085000000000001</c:v>
                </c:pt>
                <c:pt idx="4902">
                  <c:v>7.41</c:v>
                </c:pt>
                <c:pt idx="4903">
                  <c:v>7.4119999999999999</c:v>
                </c:pt>
                <c:pt idx="4904">
                  <c:v>7.4139999999999997</c:v>
                </c:pt>
                <c:pt idx="4905">
                  <c:v>7.4160000000000004</c:v>
                </c:pt>
                <c:pt idx="4906">
                  <c:v>7.4175000000000004</c:v>
                </c:pt>
                <c:pt idx="4907">
                  <c:v>7.4189999999999996</c:v>
                </c:pt>
                <c:pt idx="4908">
                  <c:v>7.4210000000000003</c:v>
                </c:pt>
                <c:pt idx="4909">
                  <c:v>7.423</c:v>
                </c:pt>
                <c:pt idx="4910">
                  <c:v>7.4249999999999998</c:v>
                </c:pt>
                <c:pt idx="4911">
                  <c:v>7.4269999999999996</c:v>
                </c:pt>
                <c:pt idx="4912">
                  <c:v>7.4290000000000003</c:v>
                </c:pt>
                <c:pt idx="4913">
                  <c:v>7.4305000000000003</c:v>
                </c:pt>
                <c:pt idx="4914">
                  <c:v>7.4329999999999998</c:v>
                </c:pt>
                <c:pt idx="4915">
                  <c:v>7.4344999999999999</c:v>
                </c:pt>
                <c:pt idx="4916">
                  <c:v>7.4364999999999997</c:v>
                </c:pt>
                <c:pt idx="4917">
                  <c:v>7.4379999999999997</c:v>
                </c:pt>
                <c:pt idx="4918">
                  <c:v>7.44</c:v>
                </c:pt>
                <c:pt idx="4919">
                  <c:v>7.4409999999999998</c:v>
                </c:pt>
                <c:pt idx="4920">
                  <c:v>7.4429999999999996</c:v>
                </c:pt>
                <c:pt idx="4921">
                  <c:v>7.4450000000000003</c:v>
                </c:pt>
                <c:pt idx="4922">
                  <c:v>7.4470000000000001</c:v>
                </c:pt>
                <c:pt idx="4923">
                  <c:v>7.4489999999999998</c:v>
                </c:pt>
                <c:pt idx="4924">
                  <c:v>7.4504999999999999</c:v>
                </c:pt>
                <c:pt idx="4925">
                  <c:v>7.4524999999999997</c:v>
                </c:pt>
                <c:pt idx="4926">
                  <c:v>7.4545000000000003</c:v>
                </c:pt>
                <c:pt idx="4927">
                  <c:v>7.4565000000000001</c:v>
                </c:pt>
                <c:pt idx="4928">
                  <c:v>7.4574999999999996</c:v>
                </c:pt>
                <c:pt idx="4929">
                  <c:v>7.4595000000000002</c:v>
                </c:pt>
                <c:pt idx="4930">
                  <c:v>7.4615</c:v>
                </c:pt>
                <c:pt idx="4931">
                  <c:v>7.4630000000000001</c:v>
                </c:pt>
                <c:pt idx="4932">
                  <c:v>7.4645000000000001</c:v>
                </c:pt>
                <c:pt idx="4933">
                  <c:v>7.4664999999999999</c:v>
                </c:pt>
                <c:pt idx="4934">
                  <c:v>7.4684999999999997</c:v>
                </c:pt>
                <c:pt idx="4935">
                  <c:v>7.4705000000000004</c:v>
                </c:pt>
                <c:pt idx="4936">
                  <c:v>7.4720000000000004</c:v>
                </c:pt>
                <c:pt idx="4937">
                  <c:v>7.4740000000000002</c:v>
                </c:pt>
                <c:pt idx="4938">
                  <c:v>7.476</c:v>
                </c:pt>
                <c:pt idx="4939">
                  <c:v>7.4779999999999998</c:v>
                </c:pt>
                <c:pt idx="4940">
                  <c:v>7.4794999999999998</c:v>
                </c:pt>
                <c:pt idx="4941">
                  <c:v>7.4814999999999996</c:v>
                </c:pt>
                <c:pt idx="4942">
                  <c:v>7.4829999999999997</c:v>
                </c:pt>
                <c:pt idx="4943">
                  <c:v>7.4850000000000003</c:v>
                </c:pt>
                <c:pt idx="4944">
                  <c:v>7.4870000000000001</c:v>
                </c:pt>
                <c:pt idx="4945">
                  <c:v>7.4889999999999999</c:v>
                </c:pt>
                <c:pt idx="4946">
                  <c:v>7.4909999999999997</c:v>
                </c:pt>
                <c:pt idx="4947">
                  <c:v>7.4930000000000003</c:v>
                </c:pt>
                <c:pt idx="4948">
                  <c:v>7.4950000000000001</c:v>
                </c:pt>
                <c:pt idx="4949">
                  <c:v>7.4960000000000004</c:v>
                </c:pt>
                <c:pt idx="4950">
                  <c:v>7.4980000000000002</c:v>
                </c:pt>
                <c:pt idx="4951">
                  <c:v>7.5</c:v>
                </c:pt>
                <c:pt idx="4952">
                  <c:v>7.5015000000000001</c:v>
                </c:pt>
                <c:pt idx="4953">
                  <c:v>7.5034999999999998</c:v>
                </c:pt>
                <c:pt idx="4954">
                  <c:v>7.5054999999999996</c:v>
                </c:pt>
                <c:pt idx="4955">
                  <c:v>7.5075000000000003</c:v>
                </c:pt>
                <c:pt idx="4956">
                  <c:v>7.5090000000000003</c:v>
                </c:pt>
                <c:pt idx="4957">
                  <c:v>7.5110000000000001</c:v>
                </c:pt>
                <c:pt idx="4958">
                  <c:v>7.5129999999999999</c:v>
                </c:pt>
                <c:pt idx="4959">
                  <c:v>7.5149999999999997</c:v>
                </c:pt>
                <c:pt idx="4960">
                  <c:v>7.5170000000000003</c:v>
                </c:pt>
                <c:pt idx="4961">
                  <c:v>7.5179999999999998</c:v>
                </c:pt>
                <c:pt idx="4962">
                  <c:v>7.52</c:v>
                </c:pt>
                <c:pt idx="4963">
                  <c:v>7.5214999999999996</c:v>
                </c:pt>
                <c:pt idx="4964">
                  <c:v>7.5235000000000003</c:v>
                </c:pt>
                <c:pt idx="4965">
                  <c:v>7.5255000000000001</c:v>
                </c:pt>
                <c:pt idx="4966">
                  <c:v>7.5274999999999999</c:v>
                </c:pt>
                <c:pt idx="4967">
                  <c:v>7.5294999999999996</c:v>
                </c:pt>
                <c:pt idx="4968">
                  <c:v>7.5315000000000003</c:v>
                </c:pt>
                <c:pt idx="4969">
                  <c:v>7.5330000000000004</c:v>
                </c:pt>
                <c:pt idx="4970">
                  <c:v>7.5350000000000001</c:v>
                </c:pt>
                <c:pt idx="4971">
                  <c:v>7.5365000000000002</c:v>
                </c:pt>
                <c:pt idx="4972">
                  <c:v>7.5385</c:v>
                </c:pt>
                <c:pt idx="4973">
                  <c:v>7.54</c:v>
                </c:pt>
                <c:pt idx="4974">
                  <c:v>7.5419999999999998</c:v>
                </c:pt>
                <c:pt idx="4975">
                  <c:v>7.5434999999999999</c:v>
                </c:pt>
                <c:pt idx="4976">
                  <c:v>7.5454999999999997</c:v>
                </c:pt>
                <c:pt idx="4977">
                  <c:v>7.5475000000000003</c:v>
                </c:pt>
                <c:pt idx="4978">
                  <c:v>7.5495000000000001</c:v>
                </c:pt>
                <c:pt idx="4979">
                  <c:v>7.5510000000000002</c:v>
                </c:pt>
                <c:pt idx="4980">
                  <c:v>7.5529999999999999</c:v>
                </c:pt>
                <c:pt idx="4981">
                  <c:v>7.5545</c:v>
                </c:pt>
                <c:pt idx="4982">
                  <c:v>7.5564999999999998</c:v>
                </c:pt>
                <c:pt idx="4983">
                  <c:v>7.5585000000000004</c:v>
                </c:pt>
                <c:pt idx="4984">
                  <c:v>7.5605000000000002</c:v>
                </c:pt>
                <c:pt idx="4985">
                  <c:v>7.5614999999999997</c:v>
                </c:pt>
                <c:pt idx="4986">
                  <c:v>7.5635000000000003</c:v>
                </c:pt>
                <c:pt idx="4987">
                  <c:v>7.5655000000000001</c:v>
                </c:pt>
                <c:pt idx="4988">
                  <c:v>7.5674999999999999</c:v>
                </c:pt>
                <c:pt idx="4989">
                  <c:v>7.5694999999999997</c:v>
                </c:pt>
                <c:pt idx="4990">
                  <c:v>7.5715000000000003</c:v>
                </c:pt>
                <c:pt idx="4991">
                  <c:v>7.5730000000000004</c:v>
                </c:pt>
                <c:pt idx="4992">
                  <c:v>7.5744999999999996</c:v>
                </c:pt>
                <c:pt idx="4993">
                  <c:v>7.5765000000000002</c:v>
                </c:pt>
                <c:pt idx="4994">
                  <c:v>7.5785</c:v>
                </c:pt>
                <c:pt idx="4995">
                  <c:v>7.58</c:v>
                </c:pt>
                <c:pt idx="4996">
                  <c:v>7.5815000000000001</c:v>
                </c:pt>
                <c:pt idx="4997">
                  <c:v>7.5830000000000002</c:v>
                </c:pt>
                <c:pt idx="4998">
                  <c:v>7.585</c:v>
                </c:pt>
                <c:pt idx="4999">
                  <c:v>7.5869999999999997</c:v>
                </c:pt>
                <c:pt idx="5000">
                  <c:v>7.5890000000000004</c:v>
                </c:pt>
                <c:pt idx="5001">
                  <c:v>7.5910000000000002</c:v>
                </c:pt>
                <c:pt idx="5002">
                  <c:v>7.5919999999999996</c:v>
                </c:pt>
                <c:pt idx="5003">
                  <c:v>7.5940000000000003</c:v>
                </c:pt>
                <c:pt idx="5004">
                  <c:v>7.5960000000000001</c:v>
                </c:pt>
                <c:pt idx="5005">
                  <c:v>7.5979999999999999</c:v>
                </c:pt>
                <c:pt idx="5006">
                  <c:v>7.5994999999999999</c:v>
                </c:pt>
                <c:pt idx="5007">
                  <c:v>7.6014999999999997</c:v>
                </c:pt>
                <c:pt idx="5008">
                  <c:v>7.6035000000000004</c:v>
                </c:pt>
                <c:pt idx="5009">
                  <c:v>7.6050000000000004</c:v>
                </c:pt>
                <c:pt idx="5010">
                  <c:v>7.6070000000000002</c:v>
                </c:pt>
                <c:pt idx="5011">
                  <c:v>7.609</c:v>
                </c:pt>
                <c:pt idx="5012">
                  <c:v>7.6109999999999998</c:v>
                </c:pt>
                <c:pt idx="5013">
                  <c:v>7.6130000000000004</c:v>
                </c:pt>
                <c:pt idx="5014">
                  <c:v>7.6139999999999999</c:v>
                </c:pt>
                <c:pt idx="5015">
                  <c:v>7.6159999999999997</c:v>
                </c:pt>
                <c:pt idx="5016">
                  <c:v>7.6180000000000003</c:v>
                </c:pt>
                <c:pt idx="5017">
                  <c:v>7.62</c:v>
                </c:pt>
                <c:pt idx="5018">
                  <c:v>7.6215000000000002</c:v>
                </c:pt>
                <c:pt idx="5019">
                  <c:v>7.6234999999999999</c:v>
                </c:pt>
                <c:pt idx="5020">
                  <c:v>7.625</c:v>
                </c:pt>
                <c:pt idx="5021">
                  <c:v>7.6269999999999998</c:v>
                </c:pt>
                <c:pt idx="5022">
                  <c:v>7.6284999999999998</c:v>
                </c:pt>
                <c:pt idx="5023">
                  <c:v>7.6304999999999996</c:v>
                </c:pt>
                <c:pt idx="5024">
                  <c:v>7.6325000000000003</c:v>
                </c:pt>
                <c:pt idx="5025">
                  <c:v>7.6340000000000003</c:v>
                </c:pt>
                <c:pt idx="5026">
                  <c:v>7.6360000000000001</c:v>
                </c:pt>
                <c:pt idx="5027">
                  <c:v>7.6379999999999999</c:v>
                </c:pt>
                <c:pt idx="5028">
                  <c:v>7.6395</c:v>
                </c:pt>
                <c:pt idx="5029">
                  <c:v>7.6414999999999997</c:v>
                </c:pt>
                <c:pt idx="5030">
                  <c:v>7.6429999999999998</c:v>
                </c:pt>
                <c:pt idx="5031">
                  <c:v>7.6449999999999996</c:v>
                </c:pt>
                <c:pt idx="5032">
                  <c:v>7.6464999999999996</c:v>
                </c:pt>
                <c:pt idx="5033">
                  <c:v>7.6479999999999997</c:v>
                </c:pt>
                <c:pt idx="5034">
                  <c:v>7.65</c:v>
                </c:pt>
                <c:pt idx="5035">
                  <c:v>7.6520000000000001</c:v>
                </c:pt>
                <c:pt idx="5036">
                  <c:v>7.6535000000000002</c:v>
                </c:pt>
                <c:pt idx="5037">
                  <c:v>7.6550000000000002</c:v>
                </c:pt>
                <c:pt idx="5038">
                  <c:v>7.657</c:v>
                </c:pt>
                <c:pt idx="5039">
                  <c:v>7.6580000000000004</c:v>
                </c:pt>
                <c:pt idx="5040">
                  <c:v>7.66</c:v>
                </c:pt>
                <c:pt idx="5041">
                  <c:v>7.6619999999999999</c:v>
                </c:pt>
                <c:pt idx="5042">
                  <c:v>7.6635</c:v>
                </c:pt>
                <c:pt idx="5043">
                  <c:v>7.6654999999999998</c:v>
                </c:pt>
                <c:pt idx="5044">
                  <c:v>7.6669999999999998</c:v>
                </c:pt>
                <c:pt idx="5045">
                  <c:v>7.6684999999999999</c:v>
                </c:pt>
                <c:pt idx="5046">
                  <c:v>7.6704999999999997</c:v>
                </c:pt>
                <c:pt idx="5047">
                  <c:v>7.6725000000000003</c:v>
                </c:pt>
                <c:pt idx="5048">
                  <c:v>7.6745000000000001</c:v>
                </c:pt>
                <c:pt idx="5049">
                  <c:v>7.6755000000000004</c:v>
                </c:pt>
                <c:pt idx="5050">
                  <c:v>7.6775000000000002</c:v>
                </c:pt>
                <c:pt idx="5051">
                  <c:v>7.6790000000000003</c:v>
                </c:pt>
                <c:pt idx="5052">
                  <c:v>7.681</c:v>
                </c:pt>
                <c:pt idx="5053">
                  <c:v>7.6829999999999998</c:v>
                </c:pt>
                <c:pt idx="5054">
                  <c:v>7.6844999999999999</c:v>
                </c:pt>
                <c:pt idx="5055">
                  <c:v>7.6859999999999999</c:v>
                </c:pt>
                <c:pt idx="5056">
                  <c:v>7.6875</c:v>
                </c:pt>
                <c:pt idx="5057">
                  <c:v>7.6894999999999998</c:v>
                </c:pt>
                <c:pt idx="5058">
                  <c:v>7.6914999999999996</c:v>
                </c:pt>
                <c:pt idx="5059">
                  <c:v>7.6929999999999996</c:v>
                </c:pt>
                <c:pt idx="5060">
                  <c:v>7.6950000000000003</c:v>
                </c:pt>
                <c:pt idx="5061">
                  <c:v>7.6965000000000003</c:v>
                </c:pt>
                <c:pt idx="5062">
                  <c:v>7.6985000000000001</c:v>
                </c:pt>
                <c:pt idx="5063">
                  <c:v>7.7004999999999999</c:v>
                </c:pt>
                <c:pt idx="5064">
                  <c:v>7.702</c:v>
                </c:pt>
                <c:pt idx="5065">
                  <c:v>7.7039999999999997</c:v>
                </c:pt>
                <c:pt idx="5066">
                  <c:v>7.7054999999999998</c:v>
                </c:pt>
                <c:pt idx="5067">
                  <c:v>7.7074999999999996</c:v>
                </c:pt>
                <c:pt idx="5068">
                  <c:v>7.7089999999999996</c:v>
                </c:pt>
                <c:pt idx="5069">
                  <c:v>7.7104999999999997</c:v>
                </c:pt>
                <c:pt idx="5070">
                  <c:v>7.7125000000000004</c:v>
                </c:pt>
                <c:pt idx="5071">
                  <c:v>7.7145000000000001</c:v>
                </c:pt>
                <c:pt idx="5072">
                  <c:v>7.7160000000000002</c:v>
                </c:pt>
                <c:pt idx="5073">
                  <c:v>7.718</c:v>
                </c:pt>
                <c:pt idx="5074">
                  <c:v>7.7195</c:v>
                </c:pt>
                <c:pt idx="5075">
                  <c:v>7.7214999999999998</c:v>
                </c:pt>
                <c:pt idx="5076">
                  <c:v>7.7229999999999999</c:v>
                </c:pt>
                <c:pt idx="5077">
                  <c:v>7.7249999999999996</c:v>
                </c:pt>
                <c:pt idx="5078">
                  <c:v>7.7264999999999997</c:v>
                </c:pt>
                <c:pt idx="5079">
                  <c:v>7.7279999999999998</c:v>
                </c:pt>
                <c:pt idx="5080">
                  <c:v>7.73</c:v>
                </c:pt>
                <c:pt idx="5081">
                  <c:v>7.7314999999999996</c:v>
                </c:pt>
                <c:pt idx="5082">
                  <c:v>7.7335000000000003</c:v>
                </c:pt>
                <c:pt idx="5083">
                  <c:v>7.7355</c:v>
                </c:pt>
                <c:pt idx="5084">
                  <c:v>7.7370000000000001</c:v>
                </c:pt>
                <c:pt idx="5085">
                  <c:v>7.7394999999999996</c:v>
                </c:pt>
                <c:pt idx="5086">
                  <c:v>7.7415000000000003</c:v>
                </c:pt>
                <c:pt idx="5087">
                  <c:v>7.7424999999999997</c:v>
                </c:pt>
                <c:pt idx="5088">
                  <c:v>7.7445000000000004</c:v>
                </c:pt>
                <c:pt idx="5089">
                  <c:v>7.7460000000000004</c:v>
                </c:pt>
                <c:pt idx="5090">
                  <c:v>7.7480000000000002</c:v>
                </c:pt>
                <c:pt idx="5091">
                  <c:v>7.7495000000000003</c:v>
                </c:pt>
                <c:pt idx="5092">
                  <c:v>7.7510000000000003</c:v>
                </c:pt>
                <c:pt idx="5093">
                  <c:v>7.7530000000000001</c:v>
                </c:pt>
                <c:pt idx="5094">
                  <c:v>7.7545000000000002</c:v>
                </c:pt>
                <c:pt idx="5095">
                  <c:v>7.7560000000000002</c:v>
                </c:pt>
                <c:pt idx="5096">
                  <c:v>7.758</c:v>
                </c:pt>
                <c:pt idx="5097">
                  <c:v>7.76</c:v>
                </c:pt>
                <c:pt idx="5098">
                  <c:v>7.7614999999999998</c:v>
                </c:pt>
                <c:pt idx="5099">
                  <c:v>7.7629999999999999</c:v>
                </c:pt>
                <c:pt idx="5100">
                  <c:v>7.7655000000000003</c:v>
                </c:pt>
                <c:pt idx="5101">
                  <c:v>7.7664999999999997</c:v>
                </c:pt>
                <c:pt idx="5102">
                  <c:v>7.7685000000000004</c:v>
                </c:pt>
                <c:pt idx="5103">
                  <c:v>7.77</c:v>
                </c:pt>
                <c:pt idx="5104">
                  <c:v>7.7714999999999996</c:v>
                </c:pt>
                <c:pt idx="5105">
                  <c:v>7.7735000000000003</c:v>
                </c:pt>
                <c:pt idx="5106">
                  <c:v>7.7755000000000001</c:v>
                </c:pt>
                <c:pt idx="5107">
                  <c:v>7.7774999999999999</c:v>
                </c:pt>
                <c:pt idx="5108">
                  <c:v>7.7794999999999996</c:v>
                </c:pt>
                <c:pt idx="5109">
                  <c:v>7.7805</c:v>
                </c:pt>
                <c:pt idx="5110">
                  <c:v>7.7824999999999998</c:v>
                </c:pt>
                <c:pt idx="5111">
                  <c:v>7.7845000000000004</c:v>
                </c:pt>
                <c:pt idx="5112">
                  <c:v>7.7859999999999996</c:v>
                </c:pt>
                <c:pt idx="5113">
                  <c:v>7.7880000000000003</c:v>
                </c:pt>
                <c:pt idx="5114">
                  <c:v>7.7895000000000003</c:v>
                </c:pt>
                <c:pt idx="5115">
                  <c:v>7.7910000000000004</c:v>
                </c:pt>
                <c:pt idx="5116">
                  <c:v>7.7930000000000001</c:v>
                </c:pt>
                <c:pt idx="5117">
                  <c:v>7.7949999999999999</c:v>
                </c:pt>
                <c:pt idx="5118">
                  <c:v>7.7965</c:v>
                </c:pt>
                <c:pt idx="5119">
                  <c:v>7.7984999999999998</c:v>
                </c:pt>
                <c:pt idx="5120">
                  <c:v>7.8005000000000004</c:v>
                </c:pt>
                <c:pt idx="5121">
                  <c:v>7.8019999999999996</c:v>
                </c:pt>
                <c:pt idx="5122">
                  <c:v>7.8040000000000003</c:v>
                </c:pt>
                <c:pt idx="5123">
                  <c:v>7.8064999999999998</c:v>
                </c:pt>
              </c:numCache>
            </c:numRef>
          </c:xVal>
          <c:yVal>
            <c:numRef>
              <c:f>'2H10-3 - F'!$F$3:$F$10003</c:f>
              <c:numCache>
                <c:formatCode>General</c:formatCode>
                <c:ptCount val="10001"/>
                <c:pt idx="0">
                  <c:v>0</c:v>
                </c:pt>
                <c:pt idx="1">
                  <c:v>208.7</c:v>
                </c:pt>
                <c:pt idx="2">
                  <c:v>255.1</c:v>
                </c:pt>
                <c:pt idx="3">
                  <c:v>301.2</c:v>
                </c:pt>
                <c:pt idx="4">
                  <c:v>347.2</c:v>
                </c:pt>
                <c:pt idx="5">
                  <c:v>393.2</c:v>
                </c:pt>
                <c:pt idx="6">
                  <c:v>438.9</c:v>
                </c:pt>
                <c:pt idx="7">
                  <c:v>484.7</c:v>
                </c:pt>
                <c:pt idx="8">
                  <c:v>530.4</c:v>
                </c:pt>
                <c:pt idx="9">
                  <c:v>575.79999999999995</c:v>
                </c:pt>
                <c:pt idx="10">
                  <c:v>621.20000000000005</c:v>
                </c:pt>
                <c:pt idx="11">
                  <c:v>666</c:v>
                </c:pt>
                <c:pt idx="12">
                  <c:v>709.5</c:v>
                </c:pt>
                <c:pt idx="13">
                  <c:v>750</c:v>
                </c:pt>
                <c:pt idx="14">
                  <c:v>790.2</c:v>
                </c:pt>
                <c:pt idx="15">
                  <c:v>830.1</c:v>
                </c:pt>
                <c:pt idx="16">
                  <c:v>910.2</c:v>
                </c:pt>
                <c:pt idx="17">
                  <c:v>950</c:v>
                </c:pt>
                <c:pt idx="18">
                  <c:v>989.8</c:v>
                </c:pt>
                <c:pt idx="19">
                  <c:v>1029.5</c:v>
                </c:pt>
                <c:pt idx="20">
                  <c:v>1068.8</c:v>
                </c:pt>
                <c:pt idx="21">
                  <c:v>1146.7</c:v>
                </c:pt>
                <c:pt idx="22">
                  <c:v>1185.8</c:v>
                </c:pt>
                <c:pt idx="23">
                  <c:v>1224.0999999999999</c:v>
                </c:pt>
                <c:pt idx="24">
                  <c:v>1261.7</c:v>
                </c:pt>
                <c:pt idx="25">
                  <c:v>1298.5999999999999</c:v>
                </c:pt>
                <c:pt idx="26">
                  <c:v>1334.4</c:v>
                </c:pt>
                <c:pt idx="27">
                  <c:v>1402.4</c:v>
                </c:pt>
                <c:pt idx="28">
                  <c:v>1434.6</c:v>
                </c:pt>
                <c:pt idx="29">
                  <c:v>1496.9</c:v>
                </c:pt>
                <c:pt idx="30">
                  <c:v>1528.4</c:v>
                </c:pt>
                <c:pt idx="31">
                  <c:v>1561.4</c:v>
                </c:pt>
                <c:pt idx="32">
                  <c:v>1596.3</c:v>
                </c:pt>
                <c:pt idx="33">
                  <c:v>1633.2</c:v>
                </c:pt>
                <c:pt idx="34">
                  <c:v>1672.4</c:v>
                </c:pt>
                <c:pt idx="35">
                  <c:v>1713.7</c:v>
                </c:pt>
                <c:pt idx="36">
                  <c:v>1757</c:v>
                </c:pt>
                <c:pt idx="37">
                  <c:v>1802.1</c:v>
                </c:pt>
                <c:pt idx="38">
                  <c:v>1849</c:v>
                </c:pt>
                <c:pt idx="39">
                  <c:v>1897.5</c:v>
                </c:pt>
                <c:pt idx="40">
                  <c:v>1947.4</c:v>
                </c:pt>
                <c:pt idx="41">
                  <c:v>1998.6</c:v>
                </c:pt>
                <c:pt idx="42">
                  <c:v>2050.5</c:v>
                </c:pt>
                <c:pt idx="43">
                  <c:v>2102.5</c:v>
                </c:pt>
                <c:pt idx="44">
                  <c:v>2154</c:v>
                </c:pt>
                <c:pt idx="45">
                  <c:v>2204.6</c:v>
                </c:pt>
                <c:pt idx="46">
                  <c:v>2253.5</c:v>
                </c:pt>
                <c:pt idx="47">
                  <c:v>2300.9</c:v>
                </c:pt>
                <c:pt idx="48">
                  <c:v>2346.4</c:v>
                </c:pt>
                <c:pt idx="49">
                  <c:v>2390.6</c:v>
                </c:pt>
                <c:pt idx="50">
                  <c:v>2434.1</c:v>
                </c:pt>
                <c:pt idx="51">
                  <c:v>2520.6</c:v>
                </c:pt>
                <c:pt idx="52">
                  <c:v>2564.1999999999998</c:v>
                </c:pt>
                <c:pt idx="53">
                  <c:v>2608.3000000000002</c:v>
                </c:pt>
                <c:pt idx="54">
                  <c:v>2653.2</c:v>
                </c:pt>
                <c:pt idx="55">
                  <c:v>2699</c:v>
                </c:pt>
                <c:pt idx="56">
                  <c:v>2745.9</c:v>
                </c:pt>
                <c:pt idx="57">
                  <c:v>2794.2</c:v>
                </c:pt>
                <c:pt idx="58">
                  <c:v>2843.9</c:v>
                </c:pt>
                <c:pt idx="59">
                  <c:v>2894.8</c:v>
                </c:pt>
                <c:pt idx="60">
                  <c:v>2947.2</c:v>
                </c:pt>
                <c:pt idx="61">
                  <c:v>3000.9</c:v>
                </c:pt>
                <c:pt idx="62">
                  <c:v>3055.5</c:v>
                </c:pt>
                <c:pt idx="63">
                  <c:v>3110.8</c:v>
                </c:pt>
                <c:pt idx="64">
                  <c:v>3166.7</c:v>
                </c:pt>
                <c:pt idx="65">
                  <c:v>3223.5</c:v>
                </c:pt>
                <c:pt idx="66">
                  <c:v>3279.5</c:v>
                </c:pt>
                <c:pt idx="67">
                  <c:v>3335.7</c:v>
                </c:pt>
                <c:pt idx="68">
                  <c:v>3391.8</c:v>
                </c:pt>
                <c:pt idx="69">
                  <c:v>3447.6</c:v>
                </c:pt>
                <c:pt idx="70">
                  <c:v>3502.9</c:v>
                </c:pt>
                <c:pt idx="71">
                  <c:v>3557.5</c:v>
                </c:pt>
                <c:pt idx="72">
                  <c:v>3611.6</c:v>
                </c:pt>
                <c:pt idx="73">
                  <c:v>3664.8</c:v>
                </c:pt>
                <c:pt idx="74">
                  <c:v>3717.3</c:v>
                </c:pt>
                <c:pt idx="75">
                  <c:v>3769.1</c:v>
                </c:pt>
                <c:pt idx="76">
                  <c:v>3820.2</c:v>
                </c:pt>
                <c:pt idx="77">
                  <c:v>3871</c:v>
                </c:pt>
                <c:pt idx="78">
                  <c:v>3921.6</c:v>
                </c:pt>
                <c:pt idx="79">
                  <c:v>3971.9</c:v>
                </c:pt>
                <c:pt idx="80">
                  <c:v>4022.1</c:v>
                </c:pt>
                <c:pt idx="81">
                  <c:v>4072</c:v>
                </c:pt>
                <c:pt idx="82">
                  <c:v>4121.7</c:v>
                </c:pt>
                <c:pt idx="83">
                  <c:v>4171.2</c:v>
                </c:pt>
                <c:pt idx="84">
                  <c:v>4220.6000000000004</c:v>
                </c:pt>
                <c:pt idx="85">
                  <c:v>4269.7</c:v>
                </c:pt>
                <c:pt idx="86">
                  <c:v>4318.5</c:v>
                </c:pt>
                <c:pt idx="87">
                  <c:v>4367.1000000000004</c:v>
                </c:pt>
                <c:pt idx="88">
                  <c:v>4415.2</c:v>
                </c:pt>
                <c:pt idx="89">
                  <c:v>4463.1000000000004</c:v>
                </c:pt>
                <c:pt idx="90">
                  <c:v>4509.3999999999996</c:v>
                </c:pt>
                <c:pt idx="91">
                  <c:v>4557.5</c:v>
                </c:pt>
                <c:pt idx="92">
                  <c:v>4602.5</c:v>
                </c:pt>
                <c:pt idx="93">
                  <c:v>4648.2</c:v>
                </c:pt>
                <c:pt idx="94">
                  <c:v>4693.2</c:v>
                </c:pt>
                <c:pt idx="95">
                  <c:v>4781.1000000000004</c:v>
                </c:pt>
                <c:pt idx="96">
                  <c:v>4825.1000000000004</c:v>
                </c:pt>
                <c:pt idx="97">
                  <c:v>4867.7</c:v>
                </c:pt>
                <c:pt idx="98">
                  <c:v>4910</c:v>
                </c:pt>
                <c:pt idx="99">
                  <c:v>4993.6000000000004</c:v>
                </c:pt>
                <c:pt idx="100">
                  <c:v>5035.6000000000004</c:v>
                </c:pt>
                <c:pt idx="101">
                  <c:v>5077.5</c:v>
                </c:pt>
                <c:pt idx="102">
                  <c:v>5119.5</c:v>
                </c:pt>
                <c:pt idx="103">
                  <c:v>5161.6000000000004</c:v>
                </c:pt>
                <c:pt idx="104">
                  <c:v>5203.8999999999996</c:v>
                </c:pt>
                <c:pt idx="105">
                  <c:v>5246.3</c:v>
                </c:pt>
                <c:pt idx="106">
                  <c:v>5289</c:v>
                </c:pt>
                <c:pt idx="107">
                  <c:v>5331.7</c:v>
                </c:pt>
                <c:pt idx="108">
                  <c:v>5374.6</c:v>
                </c:pt>
                <c:pt idx="109">
                  <c:v>5417.5</c:v>
                </c:pt>
                <c:pt idx="110">
                  <c:v>5460.6</c:v>
                </c:pt>
                <c:pt idx="111">
                  <c:v>5547.4</c:v>
                </c:pt>
                <c:pt idx="112">
                  <c:v>5590.8</c:v>
                </c:pt>
                <c:pt idx="113">
                  <c:v>5634.4</c:v>
                </c:pt>
                <c:pt idx="114">
                  <c:v>5678.1</c:v>
                </c:pt>
                <c:pt idx="115">
                  <c:v>5722</c:v>
                </c:pt>
                <c:pt idx="116">
                  <c:v>5765.9</c:v>
                </c:pt>
                <c:pt idx="117">
                  <c:v>5810</c:v>
                </c:pt>
                <c:pt idx="118">
                  <c:v>5854</c:v>
                </c:pt>
                <c:pt idx="119">
                  <c:v>5898</c:v>
                </c:pt>
                <c:pt idx="120">
                  <c:v>5941.9</c:v>
                </c:pt>
                <c:pt idx="121">
                  <c:v>5985.7</c:v>
                </c:pt>
                <c:pt idx="122">
                  <c:v>6029.6</c:v>
                </c:pt>
                <c:pt idx="123">
                  <c:v>6073.3</c:v>
                </c:pt>
                <c:pt idx="124">
                  <c:v>6117.1</c:v>
                </c:pt>
                <c:pt idx="125">
                  <c:v>6161.3</c:v>
                </c:pt>
                <c:pt idx="126">
                  <c:v>6249.7</c:v>
                </c:pt>
                <c:pt idx="127">
                  <c:v>6338</c:v>
                </c:pt>
                <c:pt idx="128">
                  <c:v>6426</c:v>
                </c:pt>
                <c:pt idx="129">
                  <c:v>6469.9</c:v>
                </c:pt>
                <c:pt idx="130">
                  <c:v>6557.3</c:v>
                </c:pt>
                <c:pt idx="131">
                  <c:v>6644.8</c:v>
                </c:pt>
                <c:pt idx="132">
                  <c:v>6688.7</c:v>
                </c:pt>
                <c:pt idx="133">
                  <c:v>6732.9</c:v>
                </c:pt>
                <c:pt idx="134">
                  <c:v>6777.2</c:v>
                </c:pt>
                <c:pt idx="135">
                  <c:v>6866.4</c:v>
                </c:pt>
                <c:pt idx="136">
                  <c:v>6911.3</c:v>
                </c:pt>
                <c:pt idx="137">
                  <c:v>6956.4</c:v>
                </c:pt>
                <c:pt idx="138">
                  <c:v>7046.5</c:v>
                </c:pt>
                <c:pt idx="139">
                  <c:v>7136.7</c:v>
                </c:pt>
                <c:pt idx="140">
                  <c:v>7181.8</c:v>
                </c:pt>
                <c:pt idx="141">
                  <c:v>7227.2</c:v>
                </c:pt>
                <c:pt idx="142">
                  <c:v>7272.7</c:v>
                </c:pt>
                <c:pt idx="143">
                  <c:v>7318.5</c:v>
                </c:pt>
                <c:pt idx="144">
                  <c:v>7364.4</c:v>
                </c:pt>
                <c:pt idx="145">
                  <c:v>7410.7</c:v>
                </c:pt>
                <c:pt idx="146">
                  <c:v>7457.2</c:v>
                </c:pt>
                <c:pt idx="147">
                  <c:v>7503.8</c:v>
                </c:pt>
                <c:pt idx="148">
                  <c:v>7550.7</c:v>
                </c:pt>
                <c:pt idx="149">
                  <c:v>7597.8</c:v>
                </c:pt>
                <c:pt idx="150">
                  <c:v>7645</c:v>
                </c:pt>
                <c:pt idx="151">
                  <c:v>7692.6</c:v>
                </c:pt>
                <c:pt idx="152">
                  <c:v>7740.3</c:v>
                </c:pt>
                <c:pt idx="153">
                  <c:v>7788</c:v>
                </c:pt>
                <c:pt idx="154">
                  <c:v>7835.7</c:v>
                </c:pt>
                <c:pt idx="155">
                  <c:v>7882.9</c:v>
                </c:pt>
                <c:pt idx="156">
                  <c:v>7929.3</c:v>
                </c:pt>
                <c:pt idx="157">
                  <c:v>8018.3</c:v>
                </c:pt>
                <c:pt idx="158">
                  <c:v>8060.2</c:v>
                </c:pt>
                <c:pt idx="159">
                  <c:v>8100.5</c:v>
                </c:pt>
                <c:pt idx="160">
                  <c:v>8180.2</c:v>
                </c:pt>
                <c:pt idx="161">
                  <c:v>8215</c:v>
                </c:pt>
                <c:pt idx="162">
                  <c:v>8247.9</c:v>
                </c:pt>
                <c:pt idx="163">
                  <c:v>8279.2000000000007</c:v>
                </c:pt>
                <c:pt idx="164">
                  <c:v>8306.2000000000007</c:v>
                </c:pt>
                <c:pt idx="165">
                  <c:v>8335.2999999999993</c:v>
                </c:pt>
                <c:pt idx="166">
                  <c:v>8363.2000000000007</c:v>
                </c:pt>
                <c:pt idx="167">
                  <c:v>8389.2000000000007</c:v>
                </c:pt>
                <c:pt idx="168">
                  <c:v>8415.4</c:v>
                </c:pt>
                <c:pt idx="169">
                  <c:v>8441</c:v>
                </c:pt>
                <c:pt idx="170">
                  <c:v>8466.2999999999993</c:v>
                </c:pt>
                <c:pt idx="171">
                  <c:v>8491.2999999999993</c:v>
                </c:pt>
                <c:pt idx="172">
                  <c:v>8516.1</c:v>
                </c:pt>
                <c:pt idx="173">
                  <c:v>8565.4</c:v>
                </c:pt>
                <c:pt idx="174">
                  <c:v>8589.7999999999993</c:v>
                </c:pt>
                <c:pt idx="175">
                  <c:v>8614.5</c:v>
                </c:pt>
                <c:pt idx="176">
                  <c:v>8638.9</c:v>
                </c:pt>
                <c:pt idx="177">
                  <c:v>8663</c:v>
                </c:pt>
                <c:pt idx="178">
                  <c:v>8686.9</c:v>
                </c:pt>
                <c:pt idx="179">
                  <c:v>8710.7999999999993</c:v>
                </c:pt>
                <c:pt idx="180">
                  <c:v>8734.7000000000007</c:v>
                </c:pt>
                <c:pt idx="181">
                  <c:v>8758.4</c:v>
                </c:pt>
                <c:pt idx="182">
                  <c:v>8781.6</c:v>
                </c:pt>
                <c:pt idx="183">
                  <c:v>8804.5</c:v>
                </c:pt>
                <c:pt idx="184">
                  <c:v>8826.5</c:v>
                </c:pt>
                <c:pt idx="185">
                  <c:v>8848.9</c:v>
                </c:pt>
                <c:pt idx="186">
                  <c:v>8871</c:v>
                </c:pt>
                <c:pt idx="187">
                  <c:v>8892.9</c:v>
                </c:pt>
                <c:pt idx="188">
                  <c:v>8914.6</c:v>
                </c:pt>
                <c:pt idx="189">
                  <c:v>8936.2999999999993</c:v>
                </c:pt>
                <c:pt idx="190">
                  <c:v>8958</c:v>
                </c:pt>
                <c:pt idx="191">
                  <c:v>8979.7000000000007</c:v>
                </c:pt>
                <c:pt idx="192">
                  <c:v>9001.2999999999993</c:v>
                </c:pt>
                <c:pt idx="193">
                  <c:v>9022.9</c:v>
                </c:pt>
                <c:pt idx="194">
                  <c:v>9044.6</c:v>
                </c:pt>
                <c:pt idx="195">
                  <c:v>9087.9</c:v>
                </c:pt>
                <c:pt idx="196">
                  <c:v>9131.7999999999993</c:v>
                </c:pt>
                <c:pt idx="197">
                  <c:v>9154.2999999999993</c:v>
                </c:pt>
                <c:pt idx="198">
                  <c:v>9176.9</c:v>
                </c:pt>
                <c:pt idx="199">
                  <c:v>9199.4</c:v>
                </c:pt>
                <c:pt idx="200">
                  <c:v>9222.2000000000007</c:v>
                </c:pt>
                <c:pt idx="201">
                  <c:v>9244.7000000000007</c:v>
                </c:pt>
                <c:pt idx="202">
                  <c:v>9268.2000000000007</c:v>
                </c:pt>
                <c:pt idx="203">
                  <c:v>9292</c:v>
                </c:pt>
                <c:pt idx="204">
                  <c:v>9339.5</c:v>
                </c:pt>
                <c:pt idx="205">
                  <c:v>9363.2999999999993</c:v>
                </c:pt>
                <c:pt idx="206">
                  <c:v>9387.4</c:v>
                </c:pt>
                <c:pt idx="207">
                  <c:v>9411.5</c:v>
                </c:pt>
                <c:pt idx="208">
                  <c:v>9435.7000000000007</c:v>
                </c:pt>
                <c:pt idx="209">
                  <c:v>9459.7999999999993</c:v>
                </c:pt>
                <c:pt idx="210">
                  <c:v>9484</c:v>
                </c:pt>
                <c:pt idx="211">
                  <c:v>9508</c:v>
                </c:pt>
                <c:pt idx="212">
                  <c:v>9556.2000000000007</c:v>
                </c:pt>
                <c:pt idx="213">
                  <c:v>9603.5</c:v>
                </c:pt>
                <c:pt idx="214">
                  <c:v>9650.4</c:v>
                </c:pt>
                <c:pt idx="215">
                  <c:v>9674.2000000000007</c:v>
                </c:pt>
                <c:pt idx="216">
                  <c:v>9697.2999999999993</c:v>
                </c:pt>
                <c:pt idx="217">
                  <c:v>9743</c:v>
                </c:pt>
                <c:pt idx="218">
                  <c:v>9765.9</c:v>
                </c:pt>
                <c:pt idx="219">
                  <c:v>9788.7000000000007</c:v>
                </c:pt>
                <c:pt idx="220">
                  <c:v>9834.4</c:v>
                </c:pt>
                <c:pt idx="221">
                  <c:v>9858.1</c:v>
                </c:pt>
                <c:pt idx="222">
                  <c:v>9881.6</c:v>
                </c:pt>
                <c:pt idx="223">
                  <c:v>9928.9</c:v>
                </c:pt>
                <c:pt idx="224">
                  <c:v>9952.6</c:v>
                </c:pt>
                <c:pt idx="225">
                  <c:v>9976.4</c:v>
                </c:pt>
                <c:pt idx="226">
                  <c:v>10023.799999999999</c:v>
                </c:pt>
                <c:pt idx="227">
                  <c:v>10047.200000000001</c:v>
                </c:pt>
                <c:pt idx="228">
                  <c:v>10070.5</c:v>
                </c:pt>
                <c:pt idx="229">
                  <c:v>10093.9</c:v>
                </c:pt>
                <c:pt idx="230">
                  <c:v>10117.4</c:v>
                </c:pt>
                <c:pt idx="231">
                  <c:v>10141</c:v>
                </c:pt>
                <c:pt idx="232">
                  <c:v>10164.6</c:v>
                </c:pt>
                <c:pt idx="233">
                  <c:v>10188.299999999999</c:v>
                </c:pt>
                <c:pt idx="234">
                  <c:v>10211.9</c:v>
                </c:pt>
                <c:pt idx="235">
                  <c:v>10235.4</c:v>
                </c:pt>
                <c:pt idx="236">
                  <c:v>10258.799999999999</c:v>
                </c:pt>
                <c:pt idx="237">
                  <c:v>10282.200000000001</c:v>
                </c:pt>
                <c:pt idx="238">
                  <c:v>10328.6</c:v>
                </c:pt>
                <c:pt idx="239">
                  <c:v>10351.5</c:v>
                </c:pt>
                <c:pt idx="240">
                  <c:v>10374.4</c:v>
                </c:pt>
                <c:pt idx="241">
                  <c:v>10397.200000000001</c:v>
                </c:pt>
                <c:pt idx="242">
                  <c:v>10420.200000000001</c:v>
                </c:pt>
                <c:pt idx="243">
                  <c:v>10443.4</c:v>
                </c:pt>
                <c:pt idx="244">
                  <c:v>10466.5</c:v>
                </c:pt>
                <c:pt idx="245">
                  <c:v>10489.7</c:v>
                </c:pt>
                <c:pt idx="246">
                  <c:v>10536</c:v>
                </c:pt>
                <c:pt idx="247">
                  <c:v>10559.1</c:v>
                </c:pt>
                <c:pt idx="248">
                  <c:v>10582</c:v>
                </c:pt>
                <c:pt idx="249">
                  <c:v>10604.9</c:v>
                </c:pt>
                <c:pt idx="250">
                  <c:v>10627.7</c:v>
                </c:pt>
                <c:pt idx="251">
                  <c:v>10650.5</c:v>
                </c:pt>
                <c:pt idx="252">
                  <c:v>10673.4</c:v>
                </c:pt>
                <c:pt idx="253">
                  <c:v>10696.2</c:v>
                </c:pt>
                <c:pt idx="254">
                  <c:v>10719.1</c:v>
                </c:pt>
                <c:pt idx="255">
                  <c:v>10764.4</c:v>
                </c:pt>
                <c:pt idx="256">
                  <c:v>10787.1</c:v>
                </c:pt>
                <c:pt idx="257">
                  <c:v>10809.9</c:v>
                </c:pt>
                <c:pt idx="258">
                  <c:v>10832.8</c:v>
                </c:pt>
                <c:pt idx="259">
                  <c:v>10855.9</c:v>
                </c:pt>
                <c:pt idx="260">
                  <c:v>10902.3</c:v>
                </c:pt>
                <c:pt idx="261">
                  <c:v>10948.7</c:v>
                </c:pt>
                <c:pt idx="262">
                  <c:v>10971.9</c:v>
                </c:pt>
                <c:pt idx="263">
                  <c:v>10994.9</c:v>
                </c:pt>
                <c:pt idx="264">
                  <c:v>11017.9</c:v>
                </c:pt>
                <c:pt idx="265">
                  <c:v>11041</c:v>
                </c:pt>
                <c:pt idx="266">
                  <c:v>11063.9</c:v>
                </c:pt>
                <c:pt idx="267">
                  <c:v>11086.9</c:v>
                </c:pt>
                <c:pt idx="268">
                  <c:v>11109.9</c:v>
                </c:pt>
                <c:pt idx="269">
                  <c:v>11133</c:v>
                </c:pt>
                <c:pt idx="270">
                  <c:v>11156.4</c:v>
                </c:pt>
                <c:pt idx="271">
                  <c:v>11179.8</c:v>
                </c:pt>
                <c:pt idx="272">
                  <c:v>11203.2</c:v>
                </c:pt>
                <c:pt idx="273">
                  <c:v>11226.6</c:v>
                </c:pt>
                <c:pt idx="274">
                  <c:v>11250</c:v>
                </c:pt>
                <c:pt idx="275">
                  <c:v>11295.9</c:v>
                </c:pt>
                <c:pt idx="276">
                  <c:v>11341</c:v>
                </c:pt>
                <c:pt idx="277">
                  <c:v>11385.3</c:v>
                </c:pt>
                <c:pt idx="278">
                  <c:v>11428.5</c:v>
                </c:pt>
                <c:pt idx="279">
                  <c:v>11471.7</c:v>
                </c:pt>
                <c:pt idx="280">
                  <c:v>11492.8</c:v>
                </c:pt>
                <c:pt idx="281">
                  <c:v>11513.6</c:v>
                </c:pt>
                <c:pt idx="282">
                  <c:v>11555.5</c:v>
                </c:pt>
                <c:pt idx="283">
                  <c:v>11597.5</c:v>
                </c:pt>
                <c:pt idx="284">
                  <c:v>11618.8</c:v>
                </c:pt>
                <c:pt idx="285">
                  <c:v>11639.9</c:v>
                </c:pt>
                <c:pt idx="286">
                  <c:v>11682.6</c:v>
                </c:pt>
                <c:pt idx="287">
                  <c:v>11704.1</c:v>
                </c:pt>
                <c:pt idx="288">
                  <c:v>11725.7</c:v>
                </c:pt>
                <c:pt idx="289">
                  <c:v>11747.3</c:v>
                </c:pt>
                <c:pt idx="290">
                  <c:v>11769</c:v>
                </c:pt>
                <c:pt idx="291">
                  <c:v>11790.5</c:v>
                </c:pt>
                <c:pt idx="292">
                  <c:v>11812.3</c:v>
                </c:pt>
                <c:pt idx="293">
                  <c:v>11834</c:v>
                </c:pt>
                <c:pt idx="294">
                  <c:v>11876.1</c:v>
                </c:pt>
                <c:pt idx="295">
                  <c:v>11897.4</c:v>
                </c:pt>
                <c:pt idx="296">
                  <c:v>11918.5</c:v>
                </c:pt>
                <c:pt idx="297">
                  <c:v>11959.7</c:v>
                </c:pt>
                <c:pt idx="298">
                  <c:v>12000.1</c:v>
                </c:pt>
                <c:pt idx="299">
                  <c:v>12020</c:v>
                </c:pt>
                <c:pt idx="300">
                  <c:v>12039.7</c:v>
                </c:pt>
                <c:pt idx="301">
                  <c:v>12078.3</c:v>
                </c:pt>
                <c:pt idx="302">
                  <c:v>12115.6</c:v>
                </c:pt>
                <c:pt idx="303">
                  <c:v>12134</c:v>
                </c:pt>
                <c:pt idx="304">
                  <c:v>12152.2</c:v>
                </c:pt>
                <c:pt idx="305">
                  <c:v>12187.8</c:v>
                </c:pt>
                <c:pt idx="306">
                  <c:v>12205.9</c:v>
                </c:pt>
                <c:pt idx="307">
                  <c:v>12223.5</c:v>
                </c:pt>
                <c:pt idx="308">
                  <c:v>12241</c:v>
                </c:pt>
                <c:pt idx="309">
                  <c:v>12258.5</c:v>
                </c:pt>
                <c:pt idx="310">
                  <c:v>12275.8</c:v>
                </c:pt>
                <c:pt idx="311">
                  <c:v>12293.1</c:v>
                </c:pt>
                <c:pt idx="312">
                  <c:v>12310.2</c:v>
                </c:pt>
                <c:pt idx="313">
                  <c:v>12327.2</c:v>
                </c:pt>
                <c:pt idx="314">
                  <c:v>12344.2</c:v>
                </c:pt>
                <c:pt idx="315">
                  <c:v>12361</c:v>
                </c:pt>
                <c:pt idx="316">
                  <c:v>12394.5</c:v>
                </c:pt>
                <c:pt idx="317">
                  <c:v>12411.1</c:v>
                </c:pt>
                <c:pt idx="318">
                  <c:v>12427.6</c:v>
                </c:pt>
                <c:pt idx="319">
                  <c:v>12443.4</c:v>
                </c:pt>
                <c:pt idx="320">
                  <c:v>12474.8</c:v>
                </c:pt>
                <c:pt idx="321">
                  <c:v>12506.3</c:v>
                </c:pt>
                <c:pt idx="322">
                  <c:v>12521</c:v>
                </c:pt>
                <c:pt idx="323">
                  <c:v>12535.1</c:v>
                </c:pt>
                <c:pt idx="324">
                  <c:v>12548.7</c:v>
                </c:pt>
                <c:pt idx="325">
                  <c:v>12561.7</c:v>
                </c:pt>
                <c:pt idx="326">
                  <c:v>12574</c:v>
                </c:pt>
                <c:pt idx="327">
                  <c:v>12584.7</c:v>
                </c:pt>
                <c:pt idx="328">
                  <c:v>12607.7</c:v>
                </c:pt>
                <c:pt idx="329">
                  <c:v>12629.6</c:v>
                </c:pt>
                <c:pt idx="330">
                  <c:v>12640.2</c:v>
                </c:pt>
                <c:pt idx="331">
                  <c:v>12650.9</c:v>
                </c:pt>
                <c:pt idx="332">
                  <c:v>12661.4</c:v>
                </c:pt>
                <c:pt idx="333">
                  <c:v>12671.9</c:v>
                </c:pt>
                <c:pt idx="334">
                  <c:v>12693</c:v>
                </c:pt>
                <c:pt idx="335">
                  <c:v>12714.8</c:v>
                </c:pt>
                <c:pt idx="336">
                  <c:v>12738.8</c:v>
                </c:pt>
                <c:pt idx="337">
                  <c:v>12751.6</c:v>
                </c:pt>
                <c:pt idx="338">
                  <c:v>12764.2</c:v>
                </c:pt>
                <c:pt idx="339">
                  <c:v>12790.9</c:v>
                </c:pt>
                <c:pt idx="340">
                  <c:v>12804.7</c:v>
                </c:pt>
                <c:pt idx="341">
                  <c:v>12818.1</c:v>
                </c:pt>
                <c:pt idx="342">
                  <c:v>12832.4</c:v>
                </c:pt>
                <c:pt idx="343">
                  <c:v>12847.2</c:v>
                </c:pt>
                <c:pt idx="344">
                  <c:v>12862.1</c:v>
                </c:pt>
                <c:pt idx="345">
                  <c:v>12877.2</c:v>
                </c:pt>
                <c:pt idx="346">
                  <c:v>12892.6</c:v>
                </c:pt>
                <c:pt idx="347">
                  <c:v>12908.2</c:v>
                </c:pt>
                <c:pt idx="348">
                  <c:v>12924</c:v>
                </c:pt>
                <c:pt idx="349">
                  <c:v>12939.8</c:v>
                </c:pt>
                <c:pt idx="350">
                  <c:v>12955.7</c:v>
                </c:pt>
                <c:pt idx="351">
                  <c:v>12972.3</c:v>
                </c:pt>
                <c:pt idx="352">
                  <c:v>12989.2</c:v>
                </c:pt>
                <c:pt idx="353">
                  <c:v>13023</c:v>
                </c:pt>
                <c:pt idx="354">
                  <c:v>13057.3</c:v>
                </c:pt>
                <c:pt idx="355">
                  <c:v>13091.9</c:v>
                </c:pt>
                <c:pt idx="356">
                  <c:v>13126.8</c:v>
                </c:pt>
                <c:pt idx="357">
                  <c:v>13161.4</c:v>
                </c:pt>
                <c:pt idx="358">
                  <c:v>13178.4</c:v>
                </c:pt>
                <c:pt idx="359">
                  <c:v>13195.8</c:v>
                </c:pt>
                <c:pt idx="360">
                  <c:v>13230.2</c:v>
                </c:pt>
                <c:pt idx="361">
                  <c:v>13264.5</c:v>
                </c:pt>
                <c:pt idx="362">
                  <c:v>13298.4</c:v>
                </c:pt>
                <c:pt idx="363">
                  <c:v>13332.2</c:v>
                </c:pt>
                <c:pt idx="364">
                  <c:v>13349</c:v>
                </c:pt>
                <c:pt idx="365">
                  <c:v>13365.7</c:v>
                </c:pt>
                <c:pt idx="366">
                  <c:v>13399.1</c:v>
                </c:pt>
                <c:pt idx="367">
                  <c:v>13432.7</c:v>
                </c:pt>
                <c:pt idx="368">
                  <c:v>13466.7</c:v>
                </c:pt>
                <c:pt idx="369">
                  <c:v>13500.6</c:v>
                </c:pt>
                <c:pt idx="370">
                  <c:v>13517.6</c:v>
                </c:pt>
                <c:pt idx="371">
                  <c:v>13534.7</c:v>
                </c:pt>
                <c:pt idx="372">
                  <c:v>13551.9</c:v>
                </c:pt>
                <c:pt idx="373">
                  <c:v>13569.2</c:v>
                </c:pt>
                <c:pt idx="374">
                  <c:v>13586.4</c:v>
                </c:pt>
                <c:pt idx="375">
                  <c:v>13603.7</c:v>
                </c:pt>
                <c:pt idx="376">
                  <c:v>13621.2</c:v>
                </c:pt>
                <c:pt idx="377">
                  <c:v>13638.8</c:v>
                </c:pt>
                <c:pt idx="378">
                  <c:v>13656.5</c:v>
                </c:pt>
                <c:pt idx="379">
                  <c:v>13674.5</c:v>
                </c:pt>
                <c:pt idx="380">
                  <c:v>13692.5</c:v>
                </c:pt>
                <c:pt idx="381">
                  <c:v>13710.6</c:v>
                </c:pt>
                <c:pt idx="382">
                  <c:v>13728.8</c:v>
                </c:pt>
                <c:pt idx="383">
                  <c:v>13765.2</c:v>
                </c:pt>
                <c:pt idx="384">
                  <c:v>13783.3</c:v>
                </c:pt>
                <c:pt idx="385">
                  <c:v>13801.4</c:v>
                </c:pt>
                <c:pt idx="386">
                  <c:v>13819.4</c:v>
                </c:pt>
                <c:pt idx="387">
                  <c:v>13837.4</c:v>
                </c:pt>
                <c:pt idx="388">
                  <c:v>13855.3</c:v>
                </c:pt>
                <c:pt idx="389">
                  <c:v>13873.1</c:v>
                </c:pt>
                <c:pt idx="390">
                  <c:v>13908.1</c:v>
                </c:pt>
                <c:pt idx="391">
                  <c:v>13942</c:v>
                </c:pt>
                <c:pt idx="392">
                  <c:v>13975.3</c:v>
                </c:pt>
                <c:pt idx="393">
                  <c:v>14006.7</c:v>
                </c:pt>
                <c:pt idx="394">
                  <c:v>14037.7</c:v>
                </c:pt>
                <c:pt idx="395">
                  <c:v>14053</c:v>
                </c:pt>
                <c:pt idx="396">
                  <c:v>14068.1</c:v>
                </c:pt>
                <c:pt idx="397">
                  <c:v>14098.1</c:v>
                </c:pt>
                <c:pt idx="398">
                  <c:v>14126.9</c:v>
                </c:pt>
                <c:pt idx="399">
                  <c:v>14155.6</c:v>
                </c:pt>
                <c:pt idx="400">
                  <c:v>14184.1</c:v>
                </c:pt>
                <c:pt idx="401">
                  <c:v>14213.2</c:v>
                </c:pt>
                <c:pt idx="402">
                  <c:v>14242.8</c:v>
                </c:pt>
                <c:pt idx="403">
                  <c:v>14272.9</c:v>
                </c:pt>
                <c:pt idx="404">
                  <c:v>14288.1</c:v>
                </c:pt>
                <c:pt idx="405">
                  <c:v>14303.3</c:v>
                </c:pt>
                <c:pt idx="406">
                  <c:v>14318.5</c:v>
                </c:pt>
                <c:pt idx="407">
                  <c:v>14333.8</c:v>
                </c:pt>
                <c:pt idx="408">
                  <c:v>14349.2</c:v>
                </c:pt>
                <c:pt idx="409">
                  <c:v>14379.9</c:v>
                </c:pt>
                <c:pt idx="410">
                  <c:v>14410.6</c:v>
                </c:pt>
                <c:pt idx="411">
                  <c:v>14426.1</c:v>
                </c:pt>
                <c:pt idx="412">
                  <c:v>14441.7</c:v>
                </c:pt>
                <c:pt idx="413">
                  <c:v>14457.1</c:v>
                </c:pt>
                <c:pt idx="414">
                  <c:v>14472.6</c:v>
                </c:pt>
                <c:pt idx="415">
                  <c:v>14487.9</c:v>
                </c:pt>
                <c:pt idx="416">
                  <c:v>14503.5</c:v>
                </c:pt>
                <c:pt idx="417">
                  <c:v>14518.7</c:v>
                </c:pt>
                <c:pt idx="418">
                  <c:v>14533.8</c:v>
                </c:pt>
                <c:pt idx="419">
                  <c:v>14563.9</c:v>
                </c:pt>
                <c:pt idx="420">
                  <c:v>14593.2</c:v>
                </c:pt>
                <c:pt idx="421">
                  <c:v>14621.8</c:v>
                </c:pt>
                <c:pt idx="422">
                  <c:v>14636.1</c:v>
                </c:pt>
                <c:pt idx="423">
                  <c:v>14650.4</c:v>
                </c:pt>
                <c:pt idx="424">
                  <c:v>14664.7</c:v>
                </c:pt>
                <c:pt idx="425">
                  <c:v>14678.9</c:v>
                </c:pt>
                <c:pt idx="426">
                  <c:v>14693.1</c:v>
                </c:pt>
                <c:pt idx="427">
                  <c:v>14707.3</c:v>
                </c:pt>
                <c:pt idx="428">
                  <c:v>14735.4</c:v>
                </c:pt>
                <c:pt idx="429">
                  <c:v>14763.1</c:v>
                </c:pt>
                <c:pt idx="430">
                  <c:v>14790.3</c:v>
                </c:pt>
                <c:pt idx="431">
                  <c:v>14817.2</c:v>
                </c:pt>
                <c:pt idx="432">
                  <c:v>14844</c:v>
                </c:pt>
                <c:pt idx="433">
                  <c:v>14870.9</c:v>
                </c:pt>
                <c:pt idx="434">
                  <c:v>14884.8</c:v>
                </c:pt>
                <c:pt idx="435">
                  <c:v>14898.4</c:v>
                </c:pt>
                <c:pt idx="436">
                  <c:v>14912</c:v>
                </c:pt>
                <c:pt idx="437">
                  <c:v>14925.8</c:v>
                </c:pt>
                <c:pt idx="438">
                  <c:v>14939.7</c:v>
                </c:pt>
                <c:pt idx="439">
                  <c:v>14967.5</c:v>
                </c:pt>
                <c:pt idx="440">
                  <c:v>14995.8</c:v>
                </c:pt>
                <c:pt idx="441">
                  <c:v>15010.2</c:v>
                </c:pt>
                <c:pt idx="442">
                  <c:v>15024.8</c:v>
                </c:pt>
                <c:pt idx="443">
                  <c:v>15040.3</c:v>
                </c:pt>
                <c:pt idx="444">
                  <c:v>15055.2</c:v>
                </c:pt>
                <c:pt idx="445">
                  <c:v>15085.7</c:v>
                </c:pt>
                <c:pt idx="446">
                  <c:v>15116.9</c:v>
                </c:pt>
                <c:pt idx="447">
                  <c:v>15148.2</c:v>
                </c:pt>
                <c:pt idx="448">
                  <c:v>15179.2</c:v>
                </c:pt>
                <c:pt idx="449">
                  <c:v>15195</c:v>
                </c:pt>
                <c:pt idx="450">
                  <c:v>15210.2</c:v>
                </c:pt>
                <c:pt idx="451">
                  <c:v>15225.2</c:v>
                </c:pt>
                <c:pt idx="452">
                  <c:v>15239.9</c:v>
                </c:pt>
                <c:pt idx="453">
                  <c:v>15254.4</c:v>
                </c:pt>
                <c:pt idx="454">
                  <c:v>15268.8</c:v>
                </c:pt>
                <c:pt idx="455">
                  <c:v>15283.2</c:v>
                </c:pt>
                <c:pt idx="456">
                  <c:v>15297.6</c:v>
                </c:pt>
                <c:pt idx="457">
                  <c:v>15311.9</c:v>
                </c:pt>
                <c:pt idx="458">
                  <c:v>15326</c:v>
                </c:pt>
                <c:pt idx="459">
                  <c:v>15340.4</c:v>
                </c:pt>
                <c:pt idx="460">
                  <c:v>15354.7</c:v>
                </c:pt>
                <c:pt idx="461">
                  <c:v>15369.1</c:v>
                </c:pt>
                <c:pt idx="462">
                  <c:v>15383.6</c:v>
                </c:pt>
                <c:pt idx="463">
                  <c:v>15412.7</c:v>
                </c:pt>
                <c:pt idx="464">
                  <c:v>15427.5</c:v>
                </c:pt>
                <c:pt idx="465">
                  <c:v>15442</c:v>
                </c:pt>
                <c:pt idx="466">
                  <c:v>15470.9</c:v>
                </c:pt>
                <c:pt idx="467">
                  <c:v>15499.7</c:v>
                </c:pt>
                <c:pt idx="468">
                  <c:v>15513.8</c:v>
                </c:pt>
                <c:pt idx="469">
                  <c:v>15526.9</c:v>
                </c:pt>
                <c:pt idx="470">
                  <c:v>15540.2</c:v>
                </c:pt>
                <c:pt idx="471">
                  <c:v>15553.4</c:v>
                </c:pt>
                <c:pt idx="472">
                  <c:v>15566.5</c:v>
                </c:pt>
                <c:pt idx="473">
                  <c:v>15579</c:v>
                </c:pt>
                <c:pt idx="474">
                  <c:v>15601.5</c:v>
                </c:pt>
                <c:pt idx="475">
                  <c:v>15611.6</c:v>
                </c:pt>
                <c:pt idx="476">
                  <c:v>15621.2</c:v>
                </c:pt>
                <c:pt idx="477">
                  <c:v>15630.8</c:v>
                </c:pt>
                <c:pt idx="478">
                  <c:v>15639.7</c:v>
                </c:pt>
                <c:pt idx="479">
                  <c:v>15646.8</c:v>
                </c:pt>
                <c:pt idx="480">
                  <c:v>15653.4</c:v>
                </c:pt>
                <c:pt idx="481">
                  <c:v>15666.6</c:v>
                </c:pt>
                <c:pt idx="482">
                  <c:v>15671.3</c:v>
                </c:pt>
                <c:pt idx="483">
                  <c:v>15677.5</c:v>
                </c:pt>
                <c:pt idx="484">
                  <c:v>15683.8</c:v>
                </c:pt>
                <c:pt idx="485">
                  <c:v>15689</c:v>
                </c:pt>
                <c:pt idx="486">
                  <c:v>15693.9</c:v>
                </c:pt>
                <c:pt idx="487">
                  <c:v>15699.1</c:v>
                </c:pt>
                <c:pt idx="488">
                  <c:v>15704.1</c:v>
                </c:pt>
                <c:pt idx="489">
                  <c:v>15708.8</c:v>
                </c:pt>
                <c:pt idx="490">
                  <c:v>15713.4</c:v>
                </c:pt>
                <c:pt idx="491">
                  <c:v>15718.4</c:v>
                </c:pt>
                <c:pt idx="492">
                  <c:v>15723.4</c:v>
                </c:pt>
                <c:pt idx="493">
                  <c:v>15728.6</c:v>
                </c:pt>
                <c:pt idx="494">
                  <c:v>15733.7</c:v>
                </c:pt>
                <c:pt idx="495">
                  <c:v>15742.9</c:v>
                </c:pt>
                <c:pt idx="496">
                  <c:v>15755.3</c:v>
                </c:pt>
                <c:pt idx="497">
                  <c:v>15762.5</c:v>
                </c:pt>
                <c:pt idx="498">
                  <c:v>15770.1</c:v>
                </c:pt>
                <c:pt idx="499">
                  <c:v>15777.5</c:v>
                </c:pt>
                <c:pt idx="500">
                  <c:v>15785.2</c:v>
                </c:pt>
                <c:pt idx="501">
                  <c:v>15801</c:v>
                </c:pt>
                <c:pt idx="502">
                  <c:v>15809.9</c:v>
                </c:pt>
                <c:pt idx="503">
                  <c:v>15818.8</c:v>
                </c:pt>
                <c:pt idx="504">
                  <c:v>15827.6</c:v>
                </c:pt>
                <c:pt idx="505">
                  <c:v>15846</c:v>
                </c:pt>
                <c:pt idx="506">
                  <c:v>15864.6</c:v>
                </c:pt>
                <c:pt idx="507">
                  <c:v>15883.9</c:v>
                </c:pt>
                <c:pt idx="508">
                  <c:v>15903.7</c:v>
                </c:pt>
                <c:pt idx="509">
                  <c:v>15924</c:v>
                </c:pt>
                <c:pt idx="510">
                  <c:v>15945</c:v>
                </c:pt>
                <c:pt idx="511">
                  <c:v>15966.3</c:v>
                </c:pt>
                <c:pt idx="512">
                  <c:v>15988.7</c:v>
                </c:pt>
                <c:pt idx="513">
                  <c:v>16000.6</c:v>
                </c:pt>
                <c:pt idx="514">
                  <c:v>16023.7</c:v>
                </c:pt>
                <c:pt idx="515">
                  <c:v>16047.1</c:v>
                </c:pt>
                <c:pt idx="516">
                  <c:v>16058.8</c:v>
                </c:pt>
                <c:pt idx="517">
                  <c:v>16082.2</c:v>
                </c:pt>
                <c:pt idx="518">
                  <c:v>16105.4</c:v>
                </c:pt>
                <c:pt idx="519">
                  <c:v>16117</c:v>
                </c:pt>
                <c:pt idx="520">
                  <c:v>16140.3</c:v>
                </c:pt>
                <c:pt idx="521">
                  <c:v>16151.7</c:v>
                </c:pt>
                <c:pt idx="522">
                  <c:v>16163</c:v>
                </c:pt>
                <c:pt idx="523">
                  <c:v>16174.2</c:v>
                </c:pt>
                <c:pt idx="524">
                  <c:v>16196.2</c:v>
                </c:pt>
                <c:pt idx="525">
                  <c:v>16218.6</c:v>
                </c:pt>
                <c:pt idx="526">
                  <c:v>16229.6</c:v>
                </c:pt>
                <c:pt idx="527">
                  <c:v>16240.6</c:v>
                </c:pt>
                <c:pt idx="528">
                  <c:v>16262.3</c:v>
                </c:pt>
                <c:pt idx="529">
                  <c:v>16273.2</c:v>
                </c:pt>
                <c:pt idx="530">
                  <c:v>16284.3</c:v>
                </c:pt>
                <c:pt idx="531">
                  <c:v>16306.9</c:v>
                </c:pt>
                <c:pt idx="532">
                  <c:v>16318.4</c:v>
                </c:pt>
                <c:pt idx="533">
                  <c:v>16330</c:v>
                </c:pt>
                <c:pt idx="534">
                  <c:v>16341.8</c:v>
                </c:pt>
                <c:pt idx="535">
                  <c:v>16353.7</c:v>
                </c:pt>
                <c:pt idx="536">
                  <c:v>16365.8</c:v>
                </c:pt>
                <c:pt idx="537">
                  <c:v>16378.1</c:v>
                </c:pt>
                <c:pt idx="538">
                  <c:v>16402.900000000001</c:v>
                </c:pt>
                <c:pt idx="539">
                  <c:v>16428.2</c:v>
                </c:pt>
                <c:pt idx="540">
                  <c:v>16453.400000000001</c:v>
                </c:pt>
                <c:pt idx="541">
                  <c:v>16478.599999999999</c:v>
                </c:pt>
                <c:pt idx="542">
                  <c:v>16491.2</c:v>
                </c:pt>
                <c:pt idx="543">
                  <c:v>16503.599999999999</c:v>
                </c:pt>
                <c:pt idx="544">
                  <c:v>16528</c:v>
                </c:pt>
                <c:pt idx="545">
                  <c:v>16540.099999999999</c:v>
                </c:pt>
                <c:pt idx="546">
                  <c:v>16552</c:v>
                </c:pt>
                <c:pt idx="547">
                  <c:v>16575.7</c:v>
                </c:pt>
                <c:pt idx="548">
                  <c:v>16599.599999999999</c:v>
                </c:pt>
                <c:pt idx="549">
                  <c:v>16611.5</c:v>
                </c:pt>
                <c:pt idx="550">
                  <c:v>16623.2</c:v>
                </c:pt>
                <c:pt idx="551">
                  <c:v>16646.3</c:v>
                </c:pt>
                <c:pt idx="552">
                  <c:v>16657.7</c:v>
                </c:pt>
                <c:pt idx="553">
                  <c:v>16668.8</c:v>
                </c:pt>
                <c:pt idx="554">
                  <c:v>16679.7</c:v>
                </c:pt>
                <c:pt idx="555">
                  <c:v>16701.7</c:v>
                </c:pt>
                <c:pt idx="556">
                  <c:v>16723.599999999999</c:v>
                </c:pt>
                <c:pt idx="557">
                  <c:v>16734.3</c:v>
                </c:pt>
                <c:pt idx="558">
                  <c:v>16745</c:v>
                </c:pt>
                <c:pt idx="559">
                  <c:v>16766.099999999999</c:v>
                </c:pt>
                <c:pt idx="560">
                  <c:v>16787.2</c:v>
                </c:pt>
                <c:pt idx="561">
                  <c:v>16797.8</c:v>
                </c:pt>
                <c:pt idx="562">
                  <c:v>16808.3</c:v>
                </c:pt>
                <c:pt idx="563">
                  <c:v>16829.599999999999</c:v>
                </c:pt>
                <c:pt idx="564">
                  <c:v>16840.3</c:v>
                </c:pt>
                <c:pt idx="565">
                  <c:v>16851</c:v>
                </c:pt>
                <c:pt idx="566">
                  <c:v>16873.3</c:v>
                </c:pt>
                <c:pt idx="567">
                  <c:v>16884.599999999999</c:v>
                </c:pt>
                <c:pt idx="568">
                  <c:v>16906.8</c:v>
                </c:pt>
                <c:pt idx="569">
                  <c:v>16929.7</c:v>
                </c:pt>
                <c:pt idx="570">
                  <c:v>16941.400000000001</c:v>
                </c:pt>
                <c:pt idx="571">
                  <c:v>16953</c:v>
                </c:pt>
                <c:pt idx="572">
                  <c:v>16975.900000000001</c:v>
                </c:pt>
                <c:pt idx="573">
                  <c:v>16987.5</c:v>
                </c:pt>
                <c:pt idx="574">
                  <c:v>17009.8</c:v>
                </c:pt>
                <c:pt idx="575">
                  <c:v>17031.900000000001</c:v>
                </c:pt>
                <c:pt idx="576">
                  <c:v>17053.900000000001</c:v>
                </c:pt>
                <c:pt idx="577">
                  <c:v>17065</c:v>
                </c:pt>
                <c:pt idx="578">
                  <c:v>17075.8</c:v>
                </c:pt>
                <c:pt idx="579">
                  <c:v>17097.3</c:v>
                </c:pt>
                <c:pt idx="580">
                  <c:v>17107.8</c:v>
                </c:pt>
                <c:pt idx="581">
                  <c:v>17118.3</c:v>
                </c:pt>
                <c:pt idx="582">
                  <c:v>17128.599999999999</c:v>
                </c:pt>
                <c:pt idx="583">
                  <c:v>17149.3</c:v>
                </c:pt>
                <c:pt idx="584">
                  <c:v>17170.099999999999</c:v>
                </c:pt>
                <c:pt idx="585">
                  <c:v>17180.599999999999</c:v>
                </c:pt>
                <c:pt idx="586">
                  <c:v>17191.099999999999</c:v>
                </c:pt>
                <c:pt idx="587">
                  <c:v>17201.7</c:v>
                </c:pt>
                <c:pt idx="588">
                  <c:v>17222.900000000001</c:v>
                </c:pt>
                <c:pt idx="589">
                  <c:v>17233.5</c:v>
                </c:pt>
                <c:pt idx="590">
                  <c:v>17254.900000000001</c:v>
                </c:pt>
                <c:pt idx="591">
                  <c:v>17276.400000000001</c:v>
                </c:pt>
                <c:pt idx="592">
                  <c:v>17287.400000000001</c:v>
                </c:pt>
                <c:pt idx="593">
                  <c:v>17298.2</c:v>
                </c:pt>
                <c:pt idx="594">
                  <c:v>17320.3</c:v>
                </c:pt>
                <c:pt idx="595">
                  <c:v>17342.400000000001</c:v>
                </c:pt>
                <c:pt idx="596">
                  <c:v>17364.8</c:v>
                </c:pt>
                <c:pt idx="597">
                  <c:v>17387.400000000001</c:v>
                </c:pt>
                <c:pt idx="598">
                  <c:v>17409.7</c:v>
                </c:pt>
                <c:pt idx="599">
                  <c:v>17420.8</c:v>
                </c:pt>
                <c:pt idx="600">
                  <c:v>17431.7</c:v>
                </c:pt>
                <c:pt idx="601">
                  <c:v>17453.5</c:v>
                </c:pt>
                <c:pt idx="602">
                  <c:v>17464.400000000001</c:v>
                </c:pt>
                <c:pt idx="603">
                  <c:v>17485.7</c:v>
                </c:pt>
                <c:pt idx="604">
                  <c:v>17496.3</c:v>
                </c:pt>
                <c:pt idx="605">
                  <c:v>17506.900000000001</c:v>
                </c:pt>
                <c:pt idx="606">
                  <c:v>17527.7</c:v>
                </c:pt>
                <c:pt idx="607">
                  <c:v>17538</c:v>
                </c:pt>
                <c:pt idx="608">
                  <c:v>17548.2</c:v>
                </c:pt>
                <c:pt idx="609">
                  <c:v>17568.400000000001</c:v>
                </c:pt>
                <c:pt idx="610">
                  <c:v>17578.5</c:v>
                </c:pt>
                <c:pt idx="611">
                  <c:v>17598.599999999999</c:v>
                </c:pt>
                <c:pt idx="612">
                  <c:v>17608.900000000001</c:v>
                </c:pt>
                <c:pt idx="613">
                  <c:v>17619.2</c:v>
                </c:pt>
                <c:pt idx="614">
                  <c:v>17640.3</c:v>
                </c:pt>
                <c:pt idx="615">
                  <c:v>17651</c:v>
                </c:pt>
                <c:pt idx="616">
                  <c:v>17661.7</c:v>
                </c:pt>
                <c:pt idx="617">
                  <c:v>17683.2</c:v>
                </c:pt>
                <c:pt idx="618">
                  <c:v>17694.099999999999</c:v>
                </c:pt>
                <c:pt idx="619">
                  <c:v>17716.2</c:v>
                </c:pt>
                <c:pt idx="620">
                  <c:v>17727.2</c:v>
                </c:pt>
                <c:pt idx="621">
                  <c:v>17738.3</c:v>
                </c:pt>
                <c:pt idx="622">
                  <c:v>17761</c:v>
                </c:pt>
                <c:pt idx="623">
                  <c:v>17772.3</c:v>
                </c:pt>
                <c:pt idx="624">
                  <c:v>17783.8</c:v>
                </c:pt>
                <c:pt idx="625">
                  <c:v>17807.2</c:v>
                </c:pt>
                <c:pt idx="626">
                  <c:v>17830.599999999999</c:v>
                </c:pt>
                <c:pt idx="627">
                  <c:v>17854.099999999999</c:v>
                </c:pt>
                <c:pt idx="628">
                  <c:v>17865.599999999999</c:v>
                </c:pt>
                <c:pt idx="629">
                  <c:v>17888.599999999999</c:v>
                </c:pt>
                <c:pt idx="630">
                  <c:v>17911.400000000001</c:v>
                </c:pt>
                <c:pt idx="631">
                  <c:v>17922.5</c:v>
                </c:pt>
                <c:pt idx="632">
                  <c:v>17933.400000000001</c:v>
                </c:pt>
                <c:pt idx="633">
                  <c:v>17954.099999999999</c:v>
                </c:pt>
                <c:pt idx="634">
                  <c:v>17975.099999999999</c:v>
                </c:pt>
                <c:pt idx="635">
                  <c:v>17995.5</c:v>
                </c:pt>
                <c:pt idx="636">
                  <c:v>18015.2</c:v>
                </c:pt>
                <c:pt idx="637">
                  <c:v>18025.099999999999</c:v>
                </c:pt>
                <c:pt idx="638">
                  <c:v>18044.599999999999</c:v>
                </c:pt>
                <c:pt idx="639">
                  <c:v>18064</c:v>
                </c:pt>
                <c:pt idx="640">
                  <c:v>18083.7</c:v>
                </c:pt>
                <c:pt idx="641">
                  <c:v>18093.8</c:v>
                </c:pt>
                <c:pt idx="642">
                  <c:v>18103.8</c:v>
                </c:pt>
                <c:pt idx="643">
                  <c:v>18124.099999999999</c:v>
                </c:pt>
                <c:pt idx="644">
                  <c:v>18144.400000000001</c:v>
                </c:pt>
                <c:pt idx="645">
                  <c:v>18154.7</c:v>
                </c:pt>
                <c:pt idx="646">
                  <c:v>18164.900000000001</c:v>
                </c:pt>
                <c:pt idx="647">
                  <c:v>18185</c:v>
                </c:pt>
                <c:pt idx="648">
                  <c:v>18205.2</c:v>
                </c:pt>
                <c:pt idx="649">
                  <c:v>18225.900000000001</c:v>
                </c:pt>
                <c:pt idx="650">
                  <c:v>18246.3</c:v>
                </c:pt>
                <c:pt idx="651">
                  <c:v>18256.7</c:v>
                </c:pt>
                <c:pt idx="652">
                  <c:v>18267.2</c:v>
                </c:pt>
                <c:pt idx="653">
                  <c:v>18288.099999999999</c:v>
                </c:pt>
                <c:pt idx="654">
                  <c:v>18309.400000000001</c:v>
                </c:pt>
                <c:pt idx="655">
                  <c:v>18320</c:v>
                </c:pt>
                <c:pt idx="656">
                  <c:v>18340.900000000001</c:v>
                </c:pt>
                <c:pt idx="657">
                  <c:v>18351.3</c:v>
                </c:pt>
                <c:pt idx="658">
                  <c:v>18372</c:v>
                </c:pt>
                <c:pt idx="659">
                  <c:v>18391.400000000001</c:v>
                </c:pt>
                <c:pt idx="660">
                  <c:v>18401.2</c:v>
                </c:pt>
                <c:pt idx="661">
                  <c:v>18419.900000000001</c:v>
                </c:pt>
                <c:pt idx="662">
                  <c:v>18437.7</c:v>
                </c:pt>
                <c:pt idx="663">
                  <c:v>18454.7</c:v>
                </c:pt>
                <c:pt idx="664">
                  <c:v>18471.3</c:v>
                </c:pt>
                <c:pt idx="665">
                  <c:v>18487.599999999999</c:v>
                </c:pt>
                <c:pt idx="666">
                  <c:v>18504.099999999999</c:v>
                </c:pt>
                <c:pt idx="667">
                  <c:v>18520.3</c:v>
                </c:pt>
                <c:pt idx="668">
                  <c:v>18537</c:v>
                </c:pt>
                <c:pt idx="669">
                  <c:v>18554.7</c:v>
                </c:pt>
                <c:pt idx="670">
                  <c:v>18573.099999999999</c:v>
                </c:pt>
                <c:pt idx="671">
                  <c:v>18583.099999999999</c:v>
                </c:pt>
                <c:pt idx="672">
                  <c:v>18612.5</c:v>
                </c:pt>
                <c:pt idx="673">
                  <c:v>18622.5</c:v>
                </c:pt>
                <c:pt idx="674">
                  <c:v>18632.400000000001</c:v>
                </c:pt>
                <c:pt idx="675">
                  <c:v>18652.599999999999</c:v>
                </c:pt>
                <c:pt idx="676">
                  <c:v>18671.900000000001</c:v>
                </c:pt>
                <c:pt idx="677">
                  <c:v>18690.599999999999</c:v>
                </c:pt>
                <c:pt idx="678">
                  <c:v>18708.5</c:v>
                </c:pt>
                <c:pt idx="679">
                  <c:v>18725</c:v>
                </c:pt>
                <c:pt idx="680">
                  <c:v>18741.2</c:v>
                </c:pt>
                <c:pt idx="681">
                  <c:v>18748.900000000001</c:v>
                </c:pt>
                <c:pt idx="682">
                  <c:v>18763.2</c:v>
                </c:pt>
                <c:pt idx="683">
                  <c:v>18770.5</c:v>
                </c:pt>
                <c:pt idx="684">
                  <c:v>18784.599999999999</c:v>
                </c:pt>
                <c:pt idx="685">
                  <c:v>18798.3</c:v>
                </c:pt>
                <c:pt idx="686">
                  <c:v>18805.2</c:v>
                </c:pt>
                <c:pt idx="687">
                  <c:v>18818.900000000001</c:v>
                </c:pt>
                <c:pt idx="688">
                  <c:v>18832.5</c:v>
                </c:pt>
                <c:pt idx="689">
                  <c:v>18846.2</c:v>
                </c:pt>
                <c:pt idx="690">
                  <c:v>18860.2</c:v>
                </c:pt>
                <c:pt idx="691">
                  <c:v>18874.599999999999</c:v>
                </c:pt>
                <c:pt idx="692">
                  <c:v>18889.2</c:v>
                </c:pt>
                <c:pt idx="693">
                  <c:v>18904.2</c:v>
                </c:pt>
                <c:pt idx="694">
                  <c:v>18919.599999999999</c:v>
                </c:pt>
                <c:pt idx="695">
                  <c:v>18943</c:v>
                </c:pt>
                <c:pt idx="696">
                  <c:v>18958.5</c:v>
                </c:pt>
                <c:pt idx="697">
                  <c:v>18974.3</c:v>
                </c:pt>
                <c:pt idx="698">
                  <c:v>18990</c:v>
                </c:pt>
                <c:pt idx="699">
                  <c:v>19013.2</c:v>
                </c:pt>
                <c:pt idx="700">
                  <c:v>19028.5</c:v>
                </c:pt>
                <c:pt idx="701">
                  <c:v>19043.8</c:v>
                </c:pt>
                <c:pt idx="702">
                  <c:v>19059</c:v>
                </c:pt>
                <c:pt idx="703">
                  <c:v>19074</c:v>
                </c:pt>
                <c:pt idx="704">
                  <c:v>19089</c:v>
                </c:pt>
                <c:pt idx="705">
                  <c:v>19104.099999999999</c:v>
                </c:pt>
                <c:pt idx="706">
                  <c:v>19119.099999999999</c:v>
                </c:pt>
                <c:pt idx="707">
                  <c:v>19134.3</c:v>
                </c:pt>
                <c:pt idx="708">
                  <c:v>19149.3</c:v>
                </c:pt>
                <c:pt idx="709">
                  <c:v>19164.900000000001</c:v>
                </c:pt>
                <c:pt idx="710">
                  <c:v>19189.099999999999</c:v>
                </c:pt>
                <c:pt idx="711">
                  <c:v>19214.2</c:v>
                </c:pt>
                <c:pt idx="712">
                  <c:v>19231.099999999999</c:v>
                </c:pt>
                <c:pt idx="713">
                  <c:v>19247.900000000001</c:v>
                </c:pt>
                <c:pt idx="714">
                  <c:v>19264.8</c:v>
                </c:pt>
                <c:pt idx="715">
                  <c:v>19298.2</c:v>
                </c:pt>
                <c:pt idx="716">
                  <c:v>19314.5</c:v>
                </c:pt>
                <c:pt idx="717">
                  <c:v>19330.8</c:v>
                </c:pt>
                <c:pt idx="718">
                  <c:v>19347.2</c:v>
                </c:pt>
                <c:pt idx="719">
                  <c:v>19370.599999999999</c:v>
                </c:pt>
                <c:pt idx="720">
                  <c:v>19393.900000000001</c:v>
                </c:pt>
                <c:pt idx="721">
                  <c:v>19409.400000000001</c:v>
                </c:pt>
                <c:pt idx="722">
                  <c:v>19424.5</c:v>
                </c:pt>
                <c:pt idx="723">
                  <c:v>19439.599999999999</c:v>
                </c:pt>
                <c:pt idx="724">
                  <c:v>19469.7</c:v>
                </c:pt>
                <c:pt idx="725">
                  <c:v>19484.900000000001</c:v>
                </c:pt>
                <c:pt idx="726">
                  <c:v>19515.8</c:v>
                </c:pt>
                <c:pt idx="727">
                  <c:v>19531.7</c:v>
                </c:pt>
                <c:pt idx="728">
                  <c:v>19564</c:v>
                </c:pt>
                <c:pt idx="729">
                  <c:v>19588.5</c:v>
                </c:pt>
                <c:pt idx="730">
                  <c:v>19612.400000000001</c:v>
                </c:pt>
                <c:pt idx="731">
                  <c:v>19635.900000000001</c:v>
                </c:pt>
                <c:pt idx="732">
                  <c:v>19666.400000000001</c:v>
                </c:pt>
                <c:pt idx="733">
                  <c:v>19688.2</c:v>
                </c:pt>
                <c:pt idx="734">
                  <c:v>19709.3</c:v>
                </c:pt>
                <c:pt idx="735">
                  <c:v>19730.099999999999</c:v>
                </c:pt>
                <c:pt idx="736">
                  <c:v>19743.900000000001</c:v>
                </c:pt>
                <c:pt idx="737">
                  <c:v>19771.3</c:v>
                </c:pt>
                <c:pt idx="738">
                  <c:v>19798.599999999999</c:v>
                </c:pt>
                <c:pt idx="739">
                  <c:v>19825.7</c:v>
                </c:pt>
                <c:pt idx="740">
                  <c:v>19853</c:v>
                </c:pt>
                <c:pt idx="741">
                  <c:v>19886.900000000001</c:v>
                </c:pt>
                <c:pt idx="742">
                  <c:v>19913.900000000001</c:v>
                </c:pt>
                <c:pt idx="743">
                  <c:v>19941.400000000001</c:v>
                </c:pt>
                <c:pt idx="744">
                  <c:v>19962.099999999999</c:v>
                </c:pt>
                <c:pt idx="745">
                  <c:v>19990.400000000001</c:v>
                </c:pt>
                <c:pt idx="746">
                  <c:v>20011.5</c:v>
                </c:pt>
                <c:pt idx="747">
                  <c:v>20032.400000000001</c:v>
                </c:pt>
                <c:pt idx="748">
                  <c:v>20059.900000000001</c:v>
                </c:pt>
                <c:pt idx="749">
                  <c:v>20087</c:v>
                </c:pt>
                <c:pt idx="750">
                  <c:v>20107</c:v>
                </c:pt>
                <c:pt idx="751">
                  <c:v>20133.7</c:v>
                </c:pt>
                <c:pt idx="752">
                  <c:v>20153.400000000001</c:v>
                </c:pt>
                <c:pt idx="753">
                  <c:v>20173.2</c:v>
                </c:pt>
                <c:pt idx="754">
                  <c:v>20199.8</c:v>
                </c:pt>
                <c:pt idx="755">
                  <c:v>20226.3</c:v>
                </c:pt>
                <c:pt idx="756">
                  <c:v>20239.5</c:v>
                </c:pt>
                <c:pt idx="757">
                  <c:v>20259.099999999999</c:v>
                </c:pt>
                <c:pt idx="758">
                  <c:v>20278.7</c:v>
                </c:pt>
                <c:pt idx="759">
                  <c:v>20298.099999999999</c:v>
                </c:pt>
                <c:pt idx="760">
                  <c:v>20311</c:v>
                </c:pt>
                <c:pt idx="761">
                  <c:v>20336.5</c:v>
                </c:pt>
                <c:pt idx="762">
                  <c:v>20361.599999999999</c:v>
                </c:pt>
                <c:pt idx="763">
                  <c:v>20373.900000000001</c:v>
                </c:pt>
                <c:pt idx="764">
                  <c:v>20392.400000000001</c:v>
                </c:pt>
                <c:pt idx="765">
                  <c:v>20410.7</c:v>
                </c:pt>
                <c:pt idx="766">
                  <c:v>20429.099999999999</c:v>
                </c:pt>
                <c:pt idx="767">
                  <c:v>20447.599999999999</c:v>
                </c:pt>
                <c:pt idx="768">
                  <c:v>20459.900000000001</c:v>
                </c:pt>
                <c:pt idx="769">
                  <c:v>20478.400000000001</c:v>
                </c:pt>
                <c:pt idx="770">
                  <c:v>20490.8</c:v>
                </c:pt>
                <c:pt idx="771">
                  <c:v>20509.3</c:v>
                </c:pt>
                <c:pt idx="772">
                  <c:v>20521.3</c:v>
                </c:pt>
                <c:pt idx="773">
                  <c:v>20539.099999999999</c:v>
                </c:pt>
                <c:pt idx="774">
                  <c:v>20550.7</c:v>
                </c:pt>
                <c:pt idx="775">
                  <c:v>20562.099999999999</c:v>
                </c:pt>
                <c:pt idx="776">
                  <c:v>20579</c:v>
                </c:pt>
                <c:pt idx="777">
                  <c:v>20589.8</c:v>
                </c:pt>
                <c:pt idx="778">
                  <c:v>20611.400000000001</c:v>
                </c:pt>
                <c:pt idx="779">
                  <c:v>20621.900000000001</c:v>
                </c:pt>
                <c:pt idx="780">
                  <c:v>20632.2</c:v>
                </c:pt>
                <c:pt idx="781">
                  <c:v>20646.8</c:v>
                </c:pt>
                <c:pt idx="782">
                  <c:v>20660.8</c:v>
                </c:pt>
                <c:pt idx="783">
                  <c:v>20669.5</c:v>
                </c:pt>
                <c:pt idx="784">
                  <c:v>20678</c:v>
                </c:pt>
                <c:pt idx="785">
                  <c:v>20690.400000000001</c:v>
                </c:pt>
                <c:pt idx="786">
                  <c:v>20700.900000000001</c:v>
                </c:pt>
                <c:pt idx="787">
                  <c:v>20704.599999999999</c:v>
                </c:pt>
                <c:pt idx="788">
                  <c:v>20714.8</c:v>
                </c:pt>
                <c:pt idx="789">
                  <c:v>20721.400000000001</c:v>
                </c:pt>
                <c:pt idx="790">
                  <c:v>20728.099999999999</c:v>
                </c:pt>
                <c:pt idx="791">
                  <c:v>20737.900000000001</c:v>
                </c:pt>
                <c:pt idx="792">
                  <c:v>20744.400000000001</c:v>
                </c:pt>
                <c:pt idx="793">
                  <c:v>20754.599999999999</c:v>
                </c:pt>
                <c:pt idx="794">
                  <c:v>20765</c:v>
                </c:pt>
                <c:pt idx="795">
                  <c:v>20776</c:v>
                </c:pt>
                <c:pt idx="796">
                  <c:v>20783.5</c:v>
                </c:pt>
                <c:pt idx="797">
                  <c:v>20795.099999999999</c:v>
                </c:pt>
                <c:pt idx="798">
                  <c:v>20807.099999999999</c:v>
                </c:pt>
                <c:pt idx="799">
                  <c:v>20815.3</c:v>
                </c:pt>
                <c:pt idx="800">
                  <c:v>20823.599999999999</c:v>
                </c:pt>
                <c:pt idx="801">
                  <c:v>20836.2</c:v>
                </c:pt>
                <c:pt idx="802">
                  <c:v>20844.599999999999</c:v>
                </c:pt>
                <c:pt idx="803">
                  <c:v>20857.099999999999</c:v>
                </c:pt>
                <c:pt idx="804">
                  <c:v>20869.7</c:v>
                </c:pt>
                <c:pt idx="805">
                  <c:v>20878.2</c:v>
                </c:pt>
                <c:pt idx="806">
                  <c:v>20891.2</c:v>
                </c:pt>
                <c:pt idx="807">
                  <c:v>20899.8</c:v>
                </c:pt>
                <c:pt idx="808">
                  <c:v>20917.3</c:v>
                </c:pt>
                <c:pt idx="809">
                  <c:v>20926.099999999999</c:v>
                </c:pt>
                <c:pt idx="810">
                  <c:v>20939.400000000001</c:v>
                </c:pt>
                <c:pt idx="811">
                  <c:v>20952.7</c:v>
                </c:pt>
                <c:pt idx="812">
                  <c:v>20961.7</c:v>
                </c:pt>
                <c:pt idx="813">
                  <c:v>20975.200000000001</c:v>
                </c:pt>
                <c:pt idx="814">
                  <c:v>20988.9</c:v>
                </c:pt>
                <c:pt idx="815">
                  <c:v>20998.2</c:v>
                </c:pt>
                <c:pt idx="816">
                  <c:v>21012.400000000001</c:v>
                </c:pt>
                <c:pt idx="817">
                  <c:v>21026.7</c:v>
                </c:pt>
                <c:pt idx="818">
                  <c:v>21036.6</c:v>
                </c:pt>
                <c:pt idx="819">
                  <c:v>21051.4</c:v>
                </c:pt>
                <c:pt idx="820">
                  <c:v>21061.5</c:v>
                </c:pt>
                <c:pt idx="821">
                  <c:v>21077.200000000001</c:v>
                </c:pt>
                <c:pt idx="822">
                  <c:v>21088</c:v>
                </c:pt>
                <c:pt idx="823">
                  <c:v>21104.400000000001</c:v>
                </c:pt>
                <c:pt idx="824">
                  <c:v>21121.3</c:v>
                </c:pt>
                <c:pt idx="825">
                  <c:v>21144.7</c:v>
                </c:pt>
                <c:pt idx="826">
                  <c:v>21156.400000000001</c:v>
                </c:pt>
                <c:pt idx="827">
                  <c:v>21174.6</c:v>
                </c:pt>
                <c:pt idx="828">
                  <c:v>21199.9</c:v>
                </c:pt>
                <c:pt idx="829">
                  <c:v>21212.799999999999</c:v>
                </c:pt>
                <c:pt idx="830">
                  <c:v>21232.6</c:v>
                </c:pt>
                <c:pt idx="831">
                  <c:v>21259.3</c:v>
                </c:pt>
                <c:pt idx="832">
                  <c:v>21272.7</c:v>
                </c:pt>
                <c:pt idx="833">
                  <c:v>21293.200000000001</c:v>
                </c:pt>
                <c:pt idx="834">
                  <c:v>21313.9</c:v>
                </c:pt>
                <c:pt idx="835">
                  <c:v>21335.4</c:v>
                </c:pt>
                <c:pt idx="836">
                  <c:v>21349.8</c:v>
                </c:pt>
                <c:pt idx="837">
                  <c:v>21378.799999999999</c:v>
                </c:pt>
                <c:pt idx="838">
                  <c:v>21408.2</c:v>
                </c:pt>
                <c:pt idx="839">
                  <c:v>21423.3</c:v>
                </c:pt>
                <c:pt idx="840">
                  <c:v>21445.9</c:v>
                </c:pt>
                <c:pt idx="841">
                  <c:v>21476.2</c:v>
                </c:pt>
                <c:pt idx="842">
                  <c:v>21498.7</c:v>
                </c:pt>
                <c:pt idx="843">
                  <c:v>21521</c:v>
                </c:pt>
                <c:pt idx="844">
                  <c:v>21543.1</c:v>
                </c:pt>
                <c:pt idx="845">
                  <c:v>21565.200000000001</c:v>
                </c:pt>
                <c:pt idx="846">
                  <c:v>21579.9</c:v>
                </c:pt>
                <c:pt idx="847">
                  <c:v>21609.4</c:v>
                </c:pt>
                <c:pt idx="848">
                  <c:v>21631.599999999999</c:v>
                </c:pt>
                <c:pt idx="849">
                  <c:v>21660.9</c:v>
                </c:pt>
                <c:pt idx="850">
                  <c:v>21682.9</c:v>
                </c:pt>
                <c:pt idx="851">
                  <c:v>21712.6</c:v>
                </c:pt>
                <c:pt idx="852">
                  <c:v>21735.1</c:v>
                </c:pt>
                <c:pt idx="853">
                  <c:v>21765.7</c:v>
                </c:pt>
                <c:pt idx="854">
                  <c:v>21796.7</c:v>
                </c:pt>
                <c:pt idx="855">
                  <c:v>21819.8</c:v>
                </c:pt>
                <c:pt idx="856">
                  <c:v>21842.799999999999</c:v>
                </c:pt>
                <c:pt idx="857">
                  <c:v>21873.200000000001</c:v>
                </c:pt>
                <c:pt idx="858">
                  <c:v>21895.7</c:v>
                </c:pt>
                <c:pt idx="859">
                  <c:v>21918.1</c:v>
                </c:pt>
                <c:pt idx="860">
                  <c:v>21948</c:v>
                </c:pt>
                <c:pt idx="861">
                  <c:v>21977.599999999999</c:v>
                </c:pt>
                <c:pt idx="862">
                  <c:v>22006.9</c:v>
                </c:pt>
                <c:pt idx="863">
                  <c:v>22021.5</c:v>
                </c:pt>
                <c:pt idx="864">
                  <c:v>22050.9</c:v>
                </c:pt>
                <c:pt idx="865">
                  <c:v>22080.5</c:v>
                </c:pt>
                <c:pt idx="866">
                  <c:v>22102.9</c:v>
                </c:pt>
                <c:pt idx="867">
                  <c:v>22125.5</c:v>
                </c:pt>
                <c:pt idx="868">
                  <c:v>22148.1</c:v>
                </c:pt>
                <c:pt idx="869">
                  <c:v>22163.1</c:v>
                </c:pt>
                <c:pt idx="870">
                  <c:v>22193.200000000001</c:v>
                </c:pt>
                <c:pt idx="871">
                  <c:v>22215.599999999999</c:v>
                </c:pt>
                <c:pt idx="872">
                  <c:v>22238</c:v>
                </c:pt>
                <c:pt idx="873">
                  <c:v>22268</c:v>
                </c:pt>
                <c:pt idx="874">
                  <c:v>22282.9</c:v>
                </c:pt>
                <c:pt idx="875">
                  <c:v>22312.5</c:v>
                </c:pt>
                <c:pt idx="876">
                  <c:v>22327.200000000001</c:v>
                </c:pt>
                <c:pt idx="877">
                  <c:v>22356.5</c:v>
                </c:pt>
                <c:pt idx="878">
                  <c:v>22385.7</c:v>
                </c:pt>
                <c:pt idx="879">
                  <c:v>22400.3</c:v>
                </c:pt>
                <c:pt idx="880">
                  <c:v>22422.2</c:v>
                </c:pt>
                <c:pt idx="881">
                  <c:v>22451.200000000001</c:v>
                </c:pt>
                <c:pt idx="882">
                  <c:v>22465.7</c:v>
                </c:pt>
                <c:pt idx="883">
                  <c:v>22480.1</c:v>
                </c:pt>
                <c:pt idx="884">
                  <c:v>22508.3</c:v>
                </c:pt>
                <c:pt idx="885">
                  <c:v>22522</c:v>
                </c:pt>
                <c:pt idx="886">
                  <c:v>22549.7</c:v>
                </c:pt>
                <c:pt idx="887">
                  <c:v>22569.8</c:v>
                </c:pt>
                <c:pt idx="888">
                  <c:v>22589.8</c:v>
                </c:pt>
                <c:pt idx="889">
                  <c:v>22609.8</c:v>
                </c:pt>
                <c:pt idx="890">
                  <c:v>22629.1</c:v>
                </c:pt>
                <c:pt idx="891">
                  <c:v>22654.6</c:v>
                </c:pt>
                <c:pt idx="892">
                  <c:v>22667.1</c:v>
                </c:pt>
                <c:pt idx="893">
                  <c:v>22685.9</c:v>
                </c:pt>
                <c:pt idx="894">
                  <c:v>22704.2</c:v>
                </c:pt>
                <c:pt idx="895">
                  <c:v>22716.5</c:v>
                </c:pt>
                <c:pt idx="896">
                  <c:v>22734.7</c:v>
                </c:pt>
                <c:pt idx="897">
                  <c:v>22753</c:v>
                </c:pt>
                <c:pt idx="898">
                  <c:v>22765.200000000001</c:v>
                </c:pt>
                <c:pt idx="899">
                  <c:v>22783.7</c:v>
                </c:pt>
                <c:pt idx="900">
                  <c:v>22802.2</c:v>
                </c:pt>
                <c:pt idx="901">
                  <c:v>22826.7</c:v>
                </c:pt>
                <c:pt idx="902">
                  <c:v>22839.1</c:v>
                </c:pt>
                <c:pt idx="903">
                  <c:v>22851.4</c:v>
                </c:pt>
                <c:pt idx="904">
                  <c:v>22876.3</c:v>
                </c:pt>
                <c:pt idx="905">
                  <c:v>22888.9</c:v>
                </c:pt>
                <c:pt idx="906">
                  <c:v>22914.6</c:v>
                </c:pt>
                <c:pt idx="907">
                  <c:v>22927.5</c:v>
                </c:pt>
                <c:pt idx="908">
                  <c:v>22953.3</c:v>
                </c:pt>
                <c:pt idx="909">
                  <c:v>22966.1</c:v>
                </c:pt>
                <c:pt idx="910">
                  <c:v>22978.9</c:v>
                </c:pt>
                <c:pt idx="911">
                  <c:v>22991.599999999999</c:v>
                </c:pt>
                <c:pt idx="912">
                  <c:v>23017</c:v>
                </c:pt>
                <c:pt idx="913">
                  <c:v>23029.8</c:v>
                </c:pt>
                <c:pt idx="914">
                  <c:v>23049.1</c:v>
                </c:pt>
                <c:pt idx="915">
                  <c:v>23062</c:v>
                </c:pt>
                <c:pt idx="916">
                  <c:v>23087.7</c:v>
                </c:pt>
                <c:pt idx="917">
                  <c:v>23100.6</c:v>
                </c:pt>
                <c:pt idx="918">
                  <c:v>23113.4</c:v>
                </c:pt>
                <c:pt idx="919">
                  <c:v>23139.3</c:v>
                </c:pt>
                <c:pt idx="920">
                  <c:v>23152.3</c:v>
                </c:pt>
                <c:pt idx="921">
                  <c:v>23172.3</c:v>
                </c:pt>
                <c:pt idx="922">
                  <c:v>23192.799999999999</c:v>
                </c:pt>
                <c:pt idx="923">
                  <c:v>23206.5</c:v>
                </c:pt>
                <c:pt idx="924">
                  <c:v>23227</c:v>
                </c:pt>
                <c:pt idx="925">
                  <c:v>23247.7</c:v>
                </c:pt>
                <c:pt idx="926">
                  <c:v>23261.4</c:v>
                </c:pt>
                <c:pt idx="927">
                  <c:v>23275.200000000001</c:v>
                </c:pt>
                <c:pt idx="928">
                  <c:v>23288.9</c:v>
                </c:pt>
                <c:pt idx="929">
                  <c:v>23309.4</c:v>
                </c:pt>
                <c:pt idx="930">
                  <c:v>23330</c:v>
                </c:pt>
                <c:pt idx="931">
                  <c:v>23350.6</c:v>
                </c:pt>
                <c:pt idx="932">
                  <c:v>23364.3</c:v>
                </c:pt>
                <c:pt idx="933">
                  <c:v>23377.8</c:v>
                </c:pt>
                <c:pt idx="934">
                  <c:v>23404.9</c:v>
                </c:pt>
                <c:pt idx="935">
                  <c:v>23418.400000000001</c:v>
                </c:pt>
                <c:pt idx="936">
                  <c:v>23439.3</c:v>
                </c:pt>
                <c:pt idx="937">
                  <c:v>23460.3</c:v>
                </c:pt>
                <c:pt idx="938">
                  <c:v>23474.400000000001</c:v>
                </c:pt>
                <c:pt idx="939">
                  <c:v>23488.5</c:v>
                </c:pt>
                <c:pt idx="940">
                  <c:v>23509.9</c:v>
                </c:pt>
                <c:pt idx="941">
                  <c:v>23524.2</c:v>
                </c:pt>
                <c:pt idx="942">
                  <c:v>23545.7</c:v>
                </c:pt>
                <c:pt idx="943">
                  <c:v>23560</c:v>
                </c:pt>
                <c:pt idx="944">
                  <c:v>23574.2</c:v>
                </c:pt>
                <c:pt idx="945">
                  <c:v>23595.599999999999</c:v>
                </c:pt>
                <c:pt idx="946">
                  <c:v>23610</c:v>
                </c:pt>
                <c:pt idx="947">
                  <c:v>23631.4</c:v>
                </c:pt>
                <c:pt idx="948">
                  <c:v>23652.9</c:v>
                </c:pt>
                <c:pt idx="949">
                  <c:v>23667.200000000001</c:v>
                </c:pt>
                <c:pt idx="950">
                  <c:v>23681.7</c:v>
                </c:pt>
                <c:pt idx="951">
                  <c:v>23710.5</c:v>
                </c:pt>
                <c:pt idx="952">
                  <c:v>23724.9</c:v>
                </c:pt>
                <c:pt idx="953">
                  <c:v>23739.5</c:v>
                </c:pt>
                <c:pt idx="954">
                  <c:v>23761.5</c:v>
                </c:pt>
                <c:pt idx="955">
                  <c:v>23776.3</c:v>
                </c:pt>
                <c:pt idx="956">
                  <c:v>23791.1</c:v>
                </c:pt>
                <c:pt idx="957">
                  <c:v>23805.8</c:v>
                </c:pt>
                <c:pt idx="958">
                  <c:v>23820.7</c:v>
                </c:pt>
                <c:pt idx="959">
                  <c:v>23842.7</c:v>
                </c:pt>
                <c:pt idx="960">
                  <c:v>23864.6</c:v>
                </c:pt>
                <c:pt idx="961">
                  <c:v>23886.400000000001</c:v>
                </c:pt>
                <c:pt idx="962">
                  <c:v>23900.6</c:v>
                </c:pt>
                <c:pt idx="963">
                  <c:v>23914.9</c:v>
                </c:pt>
                <c:pt idx="964">
                  <c:v>23936.2</c:v>
                </c:pt>
                <c:pt idx="965">
                  <c:v>23957.1</c:v>
                </c:pt>
                <c:pt idx="966">
                  <c:v>23971.1</c:v>
                </c:pt>
                <c:pt idx="967">
                  <c:v>23992</c:v>
                </c:pt>
                <c:pt idx="968">
                  <c:v>24012.9</c:v>
                </c:pt>
                <c:pt idx="969">
                  <c:v>24027.1</c:v>
                </c:pt>
                <c:pt idx="970">
                  <c:v>24041.1</c:v>
                </c:pt>
                <c:pt idx="971">
                  <c:v>24055.200000000001</c:v>
                </c:pt>
                <c:pt idx="972">
                  <c:v>24083.599999999999</c:v>
                </c:pt>
                <c:pt idx="973">
                  <c:v>24097.9</c:v>
                </c:pt>
                <c:pt idx="974">
                  <c:v>24112.1</c:v>
                </c:pt>
                <c:pt idx="975">
                  <c:v>24126.5</c:v>
                </c:pt>
                <c:pt idx="976">
                  <c:v>24154.9</c:v>
                </c:pt>
                <c:pt idx="977">
                  <c:v>24169.1</c:v>
                </c:pt>
                <c:pt idx="978">
                  <c:v>24190.400000000001</c:v>
                </c:pt>
                <c:pt idx="979">
                  <c:v>24204.400000000001</c:v>
                </c:pt>
                <c:pt idx="980">
                  <c:v>24218.400000000001</c:v>
                </c:pt>
                <c:pt idx="981">
                  <c:v>24246.400000000001</c:v>
                </c:pt>
                <c:pt idx="982">
                  <c:v>24260.400000000001</c:v>
                </c:pt>
                <c:pt idx="983">
                  <c:v>24281.599999999999</c:v>
                </c:pt>
                <c:pt idx="984">
                  <c:v>24302.7</c:v>
                </c:pt>
                <c:pt idx="985">
                  <c:v>24316.7</c:v>
                </c:pt>
                <c:pt idx="986">
                  <c:v>24330.799999999999</c:v>
                </c:pt>
                <c:pt idx="987">
                  <c:v>24352.2</c:v>
                </c:pt>
                <c:pt idx="988">
                  <c:v>24366.3</c:v>
                </c:pt>
                <c:pt idx="989">
                  <c:v>24387.7</c:v>
                </c:pt>
                <c:pt idx="990">
                  <c:v>24402</c:v>
                </c:pt>
                <c:pt idx="991">
                  <c:v>24423.599999999999</c:v>
                </c:pt>
                <c:pt idx="992">
                  <c:v>24445.200000000001</c:v>
                </c:pt>
                <c:pt idx="993">
                  <c:v>24459.7</c:v>
                </c:pt>
                <c:pt idx="994">
                  <c:v>24481.4</c:v>
                </c:pt>
                <c:pt idx="995">
                  <c:v>24495.8</c:v>
                </c:pt>
                <c:pt idx="996">
                  <c:v>24517.4</c:v>
                </c:pt>
                <c:pt idx="997">
                  <c:v>24538.9</c:v>
                </c:pt>
                <c:pt idx="998">
                  <c:v>24553.4</c:v>
                </c:pt>
                <c:pt idx="999">
                  <c:v>24575.1</c:v>
                </c:pt>
                <c:pt idx="1000">
                  <c:v>24596.9</c:v>
                </c:pt>
                <c:pt idx="1001">
                  <c:v>24611.5</c:v>
                </c:pt>
                <c:pt idx="1002">
                  <c:v>24633.3</c:v>
                </c:pt>
                <c:pt idx="1003">
                  <c:v>24648</c:v>
                </c:pt>
                <c:pt idx="1004">
                  <c:v>24662.7</c:v>
                </c:pt>
                <c:pt idx="1005">
                  <c:v>24692.1</c:v>
                </c:pt>
                <c:pt idx="1006">
                  <c:v>24706.799999999999</c:v>
                </c:pt>
                <c:pt idx="1007">
                  <c:v>24728.9</c:v>
                </c:pt>
                <c:pt idx="1008">
                  <c:v>24743.7</c:v>
                </c:pt>
                <c:pt idx="1009">
                  <c:v>24758.6</c:v>
                </c:pt>
                <c:pt idx="1010">
                  <c:v>24781.1</c:v>
                </c:pt>
                <c:pt idx="1011">
                  <c:v>24803.7</c:v>
                </c:pt>
                <c:pt idx="1012">
                  <c:v>24826.400000000001</c:v>
                </c:pt>
                <c:pt idx="1013">
                  <c:v>24841.5</c:v>
                </c:pt>
                <c:pt idx="1014">
                  <c:v>24864.1</c:v>
                </c:pt>
                <c:pt idx="1015">
                  <c:v>24886.7</c:v>
                </c:pt>
                <c:pt idx="1016">
                  <c:v>24909.200000000001</c:v>
                </c:pt>
                <c:pt idx="1017">
                  <c:v>24924.2</c:v>
                </c:pt>
                <c:pt idx="1018">
                  <c:v>24939.200000000001</c:v>
                </c:pt>
                <c:pt idx="1019">
                  <c:v>24969.200000000001</c:v>
                </c:pt>
                <c:pt idx="1020">
                  <c:v>24984.2</c:v>
                </c:pt>
                <c:pt idx="1021">
                  <c:v>24999.200000000001</c:v>
                </c:pt>
                <c:pt idx="1022">
                  <c:v>25021.9</c:v>
                </c:pt>
                <c:pt idx="1023">
                  <c:v>25044.6</c:v>
                </c:pt>
                <c:pt idx="1024">
                  <c:v>25067.3</c:v>
                </c:pt>
                <c:pt idx="1025">
                  <c:v>25082.1</c:v>
                </c:pt>
                <c:pt idx="1026">
                  <c:v>25104.1</c:v>
                </c:pt>
                <c:pt idx="1027">
                  <c:v>25125.9</c:v>
                </c:pt>
                <c:pt idx="1028">
                  <c:v>25140.5</c:v>
                </c:pt>
                <c:pt idx="1029">
                  <c:v>25162.400000000001</c:v>
                </c:pt>
                <c:pt idx="1030">
                  <c:v>25184.7</c:v>
                </c:pt>
                <c:pt idx="1031">
                  <c:v>25199.599999999999</c:v>
                </c:pt>
                <c:pt idx="1032">
                  <c:v>25222.2</c:v>
                </c:pt>
                <c:pt idx="1033">
                  <c:v>25245.1</c:v>
                </c:pt>
                <c:pt idx="1034">
                  <c:v>25268</c:v>
                </c:pt>
                <c:pt idx="1035">
                  <c:v>25291</c:v>
                </c:pt>
                <c:pt idx="1036">
                  <c:v>25306.3</c:v>
                </c:pt>
                <c:pt idx="1037">
                  <c:v>25329.200000000001</c:v>
                </c:pt>
                <c:pt idx="1038">
                  <c:v>25352.1</c:v>
                </c:pt>
                <c:pt idx="1039">
                  <c:v>25374.7</c:v>
                </c:pt>
                <c:pt idx="1040">
                  <c:v>25389.3</c:v>
                </c:pt>
                <c:pt idx="1041">
                  <c:v>25418.3</c:v>
                </c:pt>
                <c:pt idx="1042">
                  <c:v>25432.799999999999</c:v>
                </c:pt>
                <c:pt idx="1043">
                  <c:v>25454.5</c:v>
                </c:pt>
                <c:pt idx="1044">
                  <c:v>25476.6</c:v>
                </c:pt>
                <c:pt idx="1045">
                  <c:v>25498.9</c:v>
                </c:pt>
                <c:pt idx="1046">
                  <c:v>25521.3</c:v>
                </c:pt>
                <c:pt idx="1047">
                  <c:v>25536.2</c:v>
                </c:pt>
                <c:pt idx="1048">
                  <c:v>25565.7</c:v>
                </c:pt>
                <c:pt idx="1049">
                  <c:v>25587.9</c:v>
                </c:pt>
                <c:pt idx="1050">
                  <c:v>25610</c:v>
                </c:pt>
                <c:pt idx="1051">
                  <c:v>25632.2</c:v>
                </c:pt>
                <c:pt idx="1052">
                  <c:v>25654.3</c:v>
                </c:pt>
                <c:pt idx="1053">
                  <c:v>25676.1</c:v>
                </c:pt>
                <c:pt idx="1054">
                  <c:v>25697.9</c:v>
                </c:pt>
                <c:pt idx="1055">
                  <c:v>25719.8</c:v>
                </c:pt>
                <c:pt idx="1056">
                  <c:v>25748.9</c:v>
                </c:pt>
                <c:pt idx="1057">
                  <c:v>25763.5</c:v>
                </c:pt>
                <c:pt idx="1058">
                  <c:v>25792.7</c:v>
                </c:pt>
                <c:pt idx="1059">
                  <c:v>25807.4</c:v>
                </c:pt>
                <c:pt idx="1060">
                  <c:v>25836.7</c:v>
                </c:pt>
                <c:pt idx="1061">
                  <c:v>25866</c:v>
                </c:pt>
                <c:pt idx="1062">
                  <c:v>25887.8</c:v>
                </c:pt>
                <c:pt idx="1063">
                  <c:v>25909.599999999999</c:v>
                </c:pt>
                <c:pt idx="1064">
                  <c:v>25931.3</c:v>
                </c:pt>
                <c:pt idx="1065">
                  <c:v>25960.400000000001</c:v>
                </c:pt>
                <c:pt idx="1066">
                  <c:v>25982.3</c:v>
                </c:pt>
                <c:pt idx="1067">
                  <c:v>26004.1</c:v>
                </c:pt>
                <c:pt idx="1068">
                  <c:v>26026</c:v>
                </c:pt>
                <c:pt idx="1069">
                  <c:v>26047.599999999999</c:v>
                </c:pt>
                <c:pt idx="1070">
                  <c:v>26076.7</c:v>
                </c:pt>
                <c:pt idx="1071">
                  <c:v>26098.7</c:v>
                </c:pt>
                <c:pt idx="1072">
                  <c:v>26113.3</c:v>
                </c:pt>
                <c:pt idx="1073">
                  <c:v>26142.7</c:v>
                </c:pt>
                <c:pt idx="1074">
                  <c:v>26172.2</c:v>
                </c:pt>
                <c:pt idx="1075">
                  <c:v>26201.9</c:v>
                </c:pt>
                <c:pt idx="1076">
                  <c:v>26231.200000000001</c:v>
                </c:pt>
                <c:pt idx="1077">
                  <c:v>26253.1</c:v>
                </c:pt>
                <c:pt idx="1078">
                  <c:v>26282.1</c:v>
                </c:pt>
                <c:pt idx="1079">
                  <c:v>26311</c:v>
                </c:pt>
                <c:pt idx="1080">
                  <c:v>26340.1</c:v>
                </c:pt>
                <c:pt idx="1081">
                  <c:v>26376.3</c:v>
                </c:pt>
                <c:pt idx="1082">
                  <c:v>26405.4</c:v>
                </c:pt>
                <c:pt idx="1083">
                  <c:v>26434.5</c:v>
                </c:pt>
                <c:pt idx="1084">
                  <c:v>26463.8</c:v>
                </c:pt>
                <c:pt idx="1085">
                  <c:v>26493.1</c:v>
                </c:pt>
                <c:pt idx="1086">
                  <c:v>26529.4</c:v>
                </c:pt>
                <c:pt idx="1087">
                  <c:v>26550.799999999999</c:v>
                </c:pt>
                <c:pt idx="1088">
                  <c:v>26579.1</c:v>
                </c:pt>
                <c:pt idx="1089">
                  <c:v>26607.4</c:v>
                </c:pt>
                <c:pt idx="1090">
                  <c:v>26635.8</c:v>
                </c:pt>
                <c:pt idx="1091">
                  <c:v>26657.4</c:v>
                </c:pt>
                <c:pt idx="1092">
                  <c:v>26679</c:v>
                </c:pt>
                <c:pt idx="1093">
                  <c:v>26707.9</c:v>
                </c:pt>
                <c:pt idx="1094">
                  <c:v>26729.7</c:v>
                </c:pt>
                <c:pt idx="1095">
                  <c:v>26751.3</c:v>
                </c:pt>
                <c:pt idx="1096">
                  <c:v>26780.3</c:v>
                </c:pt>
                <c:pt idx="1097">
                  <c:v>26809.599999999999</c:v>
                </c:pt>
                <c:pt idx="1098">
                  <c:v>26824.1</c:v>
                </c:pt>
                <c:pt idx="1099">
                  <c:v>26853.200000000001</c:v>
                </c:pt>
                <c:pt idx="1100">
                  <c:v>26874.6</c:v>
                </c:pt>
                <c:pt idx="1101">
                  <c:v>26895.9</c:v>
                </c:pt>
                <c:pt idx="1102">
                  <c:v>26917.200000000001</c:v>
                </c:pt>
                <c:pt idx="1103">
                  <c:v>26938.6</c:v>
                </c:pt>
                <c:pt idx="1104">
                  <c:v>26960.2</c:v>
                </c:pt>
                <c:pt idx="1105">
                  <c:v>26988.9</c:v>
                </c:pt>
                <c:pt idx="1106">
                  <c:v>27003.1</c:v>
                </c:pt>
                <c:pt idx="1107">
                  <c:v>27031.5</c:v>
                </c:pt>
                <c:pt idx="1108">
                  <c:v>27052.7</c:v>
                </c:pt>
                <c:pt idx="1109">
                  <c:v>27073.4</c:v>
                </c:pt>
                <c:pt idx="1110">
                  <c:v>27100.7</c:v>
                </c:pt>
                <c:pt idx="1111">
                  <c:v>27114.3</c:v>
                </c:pt>
                <c:pt idx="1112">
                  <c:v>27141.1</c:v>
                </c:pt>
                <c:pt idx="1113">
                  <c:v>27161.3</c:v>
                </c:pt>
                <c:pt idx="1114">
                  <c:v>27188.1</c:v>
                </c:pt>
                <c:pt idx="1115">
                  <c:v>27208.1</c:v>
                </c:pt>
                <c:pt idx="1116">
                  <c:v>27228.2</c:v>
                </c:pt>
                <c:pt idx="1117">
                  <c:v>27248.3</c:v>
                </c:pt>
                <c:pt idx="1118">
                  <c:v>27268.400000000001</c:v>
                </c:pt>
                <c:pt idx="1119">
                  <c:v>27288.5</c:v>
                </c:pt>
                <c:pt idx="1120">
                  <c:v>27308.3</c:v>
                </c:pt>
                <c:pt idx="1121">
                  <c:v>27328.3</c:v>
                </c:pt>
                <c:pt idx="1122">
                  <c:v>27348</c:v>
                </c:pt>
                <c:pt idx="1123">
                  <c:v>27367.4</c:v>
                </c:pt>
                <c:pt idx="1124">
                  <c:v>27386.7</c:v>
                </c:pt>
                <c:pt idx="1125">
                  <c:v>27405.9</c:v>
                </c:pt>
                <c:pt idx="1126">
                  <c:v>27425.200000000001</c:v>
                </c:pt>
                <c:pt idx="1127">
                  <c:v>27444.400000000001</c:v>
                </c:pt>
                <c:pt idx="1128">
                  <c:v>27463.599999999999</c:v>
                </c:pt>
                <c:pt idx="1129">
                  <c:v>27482.5</c:v>
                </c:pt>
                <c:pt idx="1130">
                  <c:v>27501.5</c:v>
                </c:pt>
                <c:pt idx="1131">
                  <c:v>27520.7</c:v>
                </c:pt>
                <c:pt idx="1132">
                  <c:v>27539.9</c:v>
                </c:pt>
                <c:pt idx="1133">
                  <c:v>27559.3</c:v>
                </c:pt>
                <c:pt idx="1134">
                  <c:v>27572.400000000001</c:v>
                </c:pt>
                <c:pt idx="1135">
                  <c:v>27599.3</c:v>
                </c:pt>
                <c:pt idx="1136">
                  <c:v>27613.4</c:v>
                </c:pt>
                <c:pt idx="1137">
                  <c:v>27634.3</c:v>
                </c:pt>
                <c:pt idx="1138">
                  <c:v>27655.9</c:v>
                </c:pt>
                <c:pt idx="1139">
                  <c:v>27677.599999999999</c:v>
                </c:pt>
                <c:pt idx="1140">
                  <c:v>27699.4</c:v>
                </c:pt>
                <c:pt idx="1141">
                  <c:v>27721.4</c:v>
                </c:pt>
                <c:pt idx="1142">
                  <c:v>27736</c:v>
                </c:pt>
                <c:pt idx="1143">
                  <c:v>27757.8</c:v>
                </c:pt>
                <c:pt idx="1144">
                  <c:v>27779.4</c:v>
                </c:pt>
                <c:pt idx="1145">
                  <c:v>27800.799999999999</c:v>
                </c:pt>
                <c:pt idx="1146">
                  <c:v>27815.1</c:v>
                </c:pt>
                <c:pt idx="1147">
                  <c:v>27843.4</c:v>
                </c:pt>
                <c:pt idx="1148">
                  <c:v>27857.599999999999</c:v>
                </c:pt>
                <c:pt idx="1149">
                  <c:v>27878.7</c:v>
                </c:pt>
                <c:pt idx="1150">
                  <c:v>27900.2</c:v>
                </c:pt>
                <c:pt idx="1151">
                  <c:v>27921.5</c:v>
                </c:pt>
                <c:pt idx="1152">
                  <c:v>27936.2</c:v>
                </c:pt>
                <c:pt idx="1153">
                  <c:v>27965.599999999999</c:v>
                </c:pt>
                <c:pt idx="1154">
                  <c:v>27980.5</c:v>
                </c:pt>
                <c:pt idx="1155">
                  <c:v>28002.7</c:v>
                </c:pt>
                <c:pt idx="1156">
                  <c:v>28025</c:v>
                </c:pt>
                <c:pt idx="1157">
                  <c:v>28039.8</c:v>
                </c:pt>
                <c:pt idx="1158">
                  <c:v>28062</c:v>
                </c:pt>
                <c:pt idx="1159">
                  <c:v>28076.9</c:v>
                </c:pt>
                <c:pt idx="1160">
                  <c:v>28099.3</c:v>
                </c:pt>
                <c:pt idx="1161">
                  <c:v>28121.8</c:v>
                </c:pt>
                <c:pt idx="1162">
                  <c:v>28136.7</c:v>
                </c:pt>
                <c:pt idx="1163">
                  <c:v>28159.200000000001</c:v>
                </c:pt>
                <c:pt idx="1164">
                  <c:v>28181.7</c:v>
                </c:pt>
                <c:pt idx="1165">
                  <c:v>28204.2</c:v>
                </c:pt>
                <c:pt idx="1166">
                  <c:v>28219.1</c:v>
                </c:pt>
                <c:pt idx="1167">
                  <c:v>28233.9</c:v>
                </c:pt>
                <c:pt idx="1168">
                  <c:v>28263.4</c:v>
                </c:pt>
                <c:pt idx="1169">
                  <c:v>28278.1</c:v>
                </c:pt>
                <c:pt idx="1170">
                  <c:v>28300</c:v>
                </c:pt>
                <c:pt idx="1171">
                  <c:v>28321.8</c:v>
                </c:pt>
                <c:pt idx="1172">
                  <c:v>28336.400000000001</c:v>
                </c:pt>
                <c:pt idx="1173">
                  <c:v>28358.1</c:v>
                </c:pt>
                <c:pt idx="1174">
                  <c:v>28372.7</c:v>
                </c:pt>
                <c:pt idx="1175">
                  <c:v>28394.400000000001</c:v>
                </c:pt>
                <c:pt idx="1176">
                  <c:v>28416.1</c:v>
                </c:pt>
                <c:pt idx="1177">
                  <c:v>28430.6</c:v>
                </c:pt>
                <c:pt idx="1178">
                  <c:v>28445</c:v>
                </c:pt>
                <c:pt idx="1179">
                  <c:v>28466.2</c:v>
                </c:pt>
                <c:pt idx="1180">
                  <c:v>28480.5</c:v>
                </c:pt>
                <c:pt idx="1181">
                  <c:v>28508</c:v>
                </c:pt>
                <c:pt idx="1182">
                  <c:v>28521.599999999999</c:v>
                </c:pt>
                <c:pt idx="1183">
                  <c:v>28535.1</c:v>
                </c:pt>
                <c:pt idx="1184">
                  <c:v>28555.1</c:v>
                </c:pt>
                <c:pt idx="1185">
                  <c:v>28574.9</c:v>
                </c:pt>
                <c:pt idx="1186">
                  <c:v>28587.7</c:v>
                </c:pt>
                <c:pt idx="1187">
                  <c:v>28600.5</c:v>
                </c:pt>
                <c:pt idx="1188">
                  <c:v>28619.5</c:v>
                </c:pt>
                <c:pt idx="1189">
                  <c:v>28637.5</c:v>
                </c:pt>
                <c:pt idx="1190">
                  <c:v>28648.799999999999</c:v>
                </c:pt>
                <c:pt idx="1191">
                  <c:v>28666.1</c:v>
                </c:pt>
                <c:pt idx="1192">
                  <c:v>28677.5</c:v>
                </c:pt>
                <c:pt idx="1193">
                  <c:v>28694.3</c:v>
                </c:pt>
                <c:pt idx="1194">
                  <c:v>28709.9</c:v>
                </c:pt>
                <c:pt idx="1195">
                  <c:v>28724.7</c:v>
                </c:pt>
                <c:pt idx="1196">
                  <c:v>28735.1</c:v>
                </c:pt>
                <c:pt idx="1197">
                  <c:v>28744.3</c:v>
                </c:pt>
                <c:pt idx="1198">
                  <c:v>28757.8</c:v>
                </c:pt>
                <c:pt idx="1199">
                  <c:v>28771.599999999999</c:v>
                </c:pt>
                <c:pt idx="1200">
                  <c:v>28785</c:v>
                </c:pt>
                <c:pt idx="1201">
                  <c:v>28798.3</c:v>
                </c:pt>
                <c:pt idx="1202">
                  <c:v>28807.1</c:v>
                </c:pt>
                <c:pt idx="1203">
                  <c:v>28820.1</c:v>
                </c:pt>
                <c:pt idx="1204">
                  <c:v>28833.3</c:v>
                </c:pt>
                <c:pt idx="1205">
                  <c:v>28842.1</c:v>
                </c:pt>
                <c:pt idx="1206">
                  <c:v>28850.799999999999</c:v>
                </c:pt>
                <c:pt idx="1207">
                  <c:v>28864</c:v>
                </c:pt>
                <c:pt idx="1208">
                  <c:v>28877.200000000001</c:v>
                </c:pt>
                <c:pt idx="1209">
                  <c:v>28886</c:v>
                </c:pt>
                <c:pt idx="1210">
                  <c:v>28904.400000000001</c:v>
                </c:pt>
                <c:pt idx="1211">
                  <c:v>28913.4</c:v>
                </c:pt>
                <c:pt idx="1212">
                  <c:v>28927.3</c:v>
                </c:pt>
                <c:pt idx="1213">
                  <c:v>28936.799999999999</c:v>
                </c:pt>
                <c:pt idx="1214">
                  <c:v>28951</c:v>
                </c:pt>
                <c:pt idx="1215">
                  <c:v>28965.7</c:v>
                </c:pt>
                <c:pt idx="1216">
                  <c:v>28975.5</c:v>
                </c:pt>
                <c:pt idx="1217">
                  <c:v>28990.1</c:v>
                </c:pt>
                <c:pt idx="1218">
                  <c:v>29009.599999999999</c:v>
                </c:pt>
                <c:pt idx="1219">
                  <c:v>29019.200000000001</c:v>
                </c:pt>
                <c:pt idx="1220">
                  <c:v>29028.7</c:v>
                </c:pt>
                <c:pt idx="1221">
                  <c:v>29042.799999999999</c:v>
                </c:pt>
                <c:pt idx="1222">
                  <c:v>29052.1</c:v>
                </c:pt>
                <c:pt idx="1223">
                  <c:v>29066.3</c:v>
                </c:pt>
                <c:pt idx="1224">
                  <c:v>29080.1</c:v>
                </c:pt>
                <c:pt idx="1225">
                  <c:v>29093.9</c:v>
                </c:pt>
                <c:pt idx="1226">
                  <c:v>29103.200000000001</c:v>
                </c:pt>
                <c:pt idx="1227">
                  <c:v>29116.9</c:v>
                </c:pt>
                <c:pt idx="1228">
                  <c:v>29126.1</c:v>
                </c:pt>
                <c:pt idx="1229">
                  <c:v>29139.9</c:v>
                </c:pt>
                <c:pt idx="1230">
                  <c:v>29153.8</c:v>
                </c:pt>
                <c:pt idx="1231">
                  <c:v>29163.200000000001</c:v>
                </c:pt>
                <c:pt idx="1232">
                  <c:v>29177.1</c:v>
                </c:pt>
                <c:pt idx="1233">
                  <c:v>29191.4</c:v>
                </c:pt>
                <c:pt idx="1234">
                  <c:v>29206.1</c:v>
                </c:pt>
                <c:pt idx="1235">
                  <c:v>29216.2</c:v>
                </c:pt>
                <c:pt idx="1236">
                  <c:v>29226.400000000001</c:v>
                </c:pt>
                <c:pt idx="1237">
                  <c:v>29247.5</c:v>
                </c:pt>
                <c:pt idx="1238">
                  <c:v>29258.6</c:v>
                </c:pt>
                <c:pt idx="1239">
                  <c:v>29280.7</c:v>
                </c:pt>
                <c:pt idx="1240">
                  <c:v>29291.9</c:v>
                </c:pt>
                <c:pt idx="1241">
                  <c:v>29309</c:v>
                </c:pt>
                <c:pt idx="1242">
                  <c:v>29320.400000000001</c:v>
                </c:pt>
                <c:pt idx="1243">
                  <c:v>29331.9</c:v>
                </c:pt>
                <c:pt idx="1244">
                  <c:v>29355.200000000001</c:v>
                </c:pt>
                <c:pt idx="1245">
                  <c:v>29366.9</c:v>
                </c:pt>
                <c:pt idx="1246">
                  <c:v>29384.400000000001</c:v>
                </c:pt>
                <c:pt idx="1247">
                  <c:v>29401.8</c:v>
                </c:pt>
                <c:pt idx="1248">
                  <c:v>29413.5</c:v>
                </c:pt>
                <c:pt idx="1249">
                  <c:v>29431</c:v>
                </c:pt>
                <c:pt idx="1250">
                  <c:v>29448.400000000001</c:v>
                </c:pt>
                <c:pt idx="1251">
                  <c:v>29459.9</c:v>
                </c:pt>
                <c:pt idx="1252">
                  <c:v>29477.3</c:v>
                </c:pt>
                <c:pt idx="1253">
                  <c:v>29494.2</c:v>
                </c:pt>
                <c:pt idx="1254">
                  <c:v>29505.4</c:v>
                </c:pt>
                <c:pt idx="1255">
                  <c:v>29522.1</c:v>
                </c:pt>
                <c:pt idx="1256">
                  <c:v>29538.400000000001</c:v>
                </c:pt>
                <c:pt idx="1257">
                  <c:v>29554.799999999999</c:v>
                </c:pt>
                <c:pt idx="1258">
                  <c:v>29565.599999999999</c:v>
                </c:pt>
                <c:pt idx="1259">
                  <c:v>29581.7</c:v>
                </c:pt>
                <c:pt idx="1260">
                  <c:v>29597.5</c:v>
                </c:pt>
                <c:pt idx="1261">
                  <c:v>29607.8</c:v>
                </c:pt>
                <c:pt idx="1262">
                  <c:v>29623</c:v>
                </c:pt>
                <c:pt idx="1263">
                  <c:v>29637.5</c:v>
                </c:pt>
                <c:pt idx="1264">
                  <c:v>29647</c:v>
                </c:pt>
                <c:pt idx="1265">
                  <c:v>29656.2</c:v>
                </c:pt>
                <c:pt idx="1266">
                  <c:v>29673.8</c:v>
                </c:pt>
                <c:pt idx="1267">
                  <c:v>29682.6</c:v>
                </c:pt>
                <c:pt idx="1268">
                  <c:v>29699.9</c:v>
                </c:pt>
                <c:pt idx="1269">
                  <c:v>29708.400000000001</c:v>
                </c:pt>
                <c:pt idx="1270">
                  <c:v>29721.200000000001</c:v>
                </c:pt>
                <c:pt idx="1271">
                  <c:v>29729.599999999999</c:v>
                </c:pt>
                <c:pt idx="1272">
                  <c:v>29742.2</c:v>
                </c:pt>
                <c:pt idx="1273">
                  <c:v>29754.799999999999</c:v>
                </c:pt>
                <c:pt idx="1274">
                  <c:v>29763.5</c:v>
                </c:pt>
                <c:pt idx="1275">
                  <c:v>29776.799999999999</c:v>
                </c:pt>
                <c:pt idx="1276">
                  <c:v>29790.9</c:v>
                </c:pt>
                <c:pt idx="1277">
                  <c:v>29800.6</c:v>
                </c:pt>
                <c:pt idx="1278">
                  <c:v>29815.3</c:v>
                </c:pt>
                <c:pt idx="1279">
                  <c:v>29830.5</c:v>
                </c:pt>
                <c:pt idx="1280">
                  <c:v>29840.799999999999</c:v>
                </c:pt>
                <c:pt idx="1281">
                  <c:v>29851.1</c:v>
                </c:pt>
                <c:pt idx="1282">
                  <c:v>29871.4</c:v>
                </c:pt>
                <c:pt idx="1283">
                  <c:v>29886.400000000001</c:v>
                </c:pt>
                <c:pt idx="1284">
                  <c:v>29901.3</c:v>
                </c:pt>
                <c:pt idx="1285">
                  <c:v>29916.1</c:v>
                </c:pt>
                <c:pt idx="1286">
                  <c:v>29925.9</c:v>
                </c:pt>
                <c:pt idx="1287">
                  <c:v>29940.400000000001</c:v>
                </c:pt>
                <c:pt idx="1288">
                  <c:v>29950</c:v>
                </c:pt>
                <c:pt idx="1289">
                  <c:v>29964.2</c:v>
                </c:pt>
                <c:pt idx="1290">
                  <c:v>29978.2</c:v>
                </c:pt>
                <c:pt idx="1291">
                  <c:v>29987.7</c:v>
                </c:pt>
                <c:pt idx="1292">
                  <c:v>30002.1</c:v>
                </c:pt>
                <c:pt idx="1293">
                  <c:v>30016.400000000001</c:v>
                </c:pt>
                <c:pt idx="1294">
                  <c:v>30031.599999999999</c:v>
                </c:pt>
                <c:pt idx="1295">
                  <c:v>30042</c:v>
                </c:pt>
                <c:pt idx="1296">
                  <c:v>30057.7</c:v>
                </c:pt>
                <c:pt idx="1297">
                  <c:v>30068</c:v>
                </c:pt>
                <c:pt idx="1298">
                  <c:v>30089.1</c:v>
                </c:pt>
                <c:pt idx="1299">
                  <c:v>30099.599999999999</c:v>
                </c:pt>
                <c:pt idx="1300">
                  <c:v>30115.4</c:v>
                </c:pt>
                <c:pt idx="1301">
                  <c:v>30125.9</c:v>
                </c:pt>
                <c:pt idx="1302">
                  <c:v>30146.9</c:v>
                </c:pt>
                <c:pt idx="1303">
                  <c:v>30157.3</c:v>
                </c:pt>
                <c:pt idx="1304">
                  <c:v>30167.8</c:v>
                </c:pt>
                <c:pt idx="1305">
                  <c:v>30183.4</c:v>
                </c:pt>
                <c:pt idx="1306">
                  <c:v>30199</c:v>
                </c:pt>
                <c:pt idx="1307">
                  <c:v>30209.4</c:v>
                </c:pt>
                <c:pt idx="1308">
                  <c:v>30225.200000000001</c:v>
                </c:pt>
                <c:pt idx="1309">
                  <c:v>30241.200000000001</c:v>
                </c:pt>
                <c:pt idx="1310">
                  <c:v>30257.5</c:v>
                </c:pt>
                <c:pt idx="1311">
                  <c:v>30274.3</c:v>
                </c:pt>
                <c:pt idx="1312">
                  <c:v>30291.3</c:v>
                </c:pt>
                <c:pt idx="1313">
                  <c:v>30302.6</c:v>
                </c:pt>
                <c:pt idx="1314">
                  <c:v>30325.599999999999</c:v>
                </c:pt>
                <c:pt idx="1315">
                  <c:v>30337.200000000001</c:v>
                </c:pt>
                <c:pt idx="1316">
                  <c:v>30354.5</c:v>
                </c:pt>
                <c:pt idx="1317">
                  <c:v>30372.2</c:v>
                </c:pt>
                <c:pt idx="1318">
                  <c:v>30390.1</c:v>
                </c:pt>
                <c:pt idx="1319">
                  <c:v>30402.2</c:v>
                </c:pt>
                <c:pt idx="1320">
                  <c:v>30420.3</c:v>
                </c:pt>
                <c:pt idx="1321">
                  <c:v>30432.5</c:v>
                </c:pt>
                <c:pt idx="1322">
                  <c:v>30450.7</c:v>
                </c:pt>
                <c:pt idx="1323">
                  <c:v>30468.6</c:v>
                </c:pt>
                <c:pt idx="1324">
                  <c:v>30486.400000000001</c:v>
                </c:pt>
                <c:pt idx="1325">
                  <c:v>30503.8</c:v>
                </c:pt>
                <c:pt idx="1326">
                  <c:v>30515.3</c:v>
                </c:pt>
                <c:pt idx="1327">
                  <c:v>30538.2</c:v>
                </c:pt>
                <c:pt idx="1328">
                  <c:v>30555.4</c:v>
                </c:pt>
                <c:pt idx="1329">
                  <c:v>30572.6</c:v>
                </c:pt>
                <c:pt idx="1330">
                  <c:v>30584.1</c:v>
                </c:pt>
                <c:pt idx="1331">
                  <c:v>30607.1</c:v>
                </c:pt>
                <c:pt idx="1332">
                  <c:v>30618.6</c:v>
                </c:pt>
                <c:pt idx="1333">
                  <c:v>30630.2</c:v>
                </c:pt>
                <c:pt idx="1334">
                  <c:v>30647.5</c:v>
                </c:pt>
                <c:pt idx="1335">
                  <c:v>30664.7</c:v>
                </c:pt>
                <c:pt idx="1336">
                  <c:v>30681.8</c:v>
                </c:pt>
                <c:pt idx="1337">
                  <c:v>30693.1</c:v>
                </c:pt>
                <c:pt idx="1338">
                  <c:v>30710.2</c:v>
                </c:pt>
                <c:pt idx="1339">
                  <c:v>30732.6</c:v>
                </c:pt>
                <c:pt idx="1340">
                  <c:v>30743.7</c:v>
                </c:pt>
                <c:pt idx="1341">
                  <c:v>30765.7</c:v>
                </c:pt>
                <c:pt idx="1342">
                  <c:v>30776.5</c:v>
                </c:pt>
                <c:pt idx="1343">
                  <c:v>30792.5</c:v>
                </c:pt>
                <c:pt idx="1344">
                  <c:v>30808.400000000001</c:v>
                </c:pt>
                <c:pt idx="1345">
                  <c:v>30818.9</c:v>
                </c:pt>
                <c:pt idx="1346">
                  <c:v>30839.9</c:v>
                </c:pt>
                <c:pt idx="1347">
                  <c:v>30850.400000000001</c:v>
                </c:pt>
                <c:pt idx="1348">
                  <c:v>30866.2</c:v>
                </c:pt>
                <c:pt idx="1349">
                  <c:v>30882.3</c:v>
                </c:pt>
                <c:pt idx="1350">
                  <c:v>30893.1</c:v>
                </c:pt>
                <c:pt idx="1351">
                  <c:v>30909.7</c:v>
                </c:pt>
                <c:pt idx="1352">
                  <c:v>30920.799999999999</c:v>
                </c:pt>
                <c:pt idx="1353">
                  <c:v>30943.3</c:v>
                </c:pt>
                <c:pt idx="1354">
                  <c:v>30960.2</c:v>
                </c:pt>
                <c:pt idx="1355">
                  <c:v>30977.4</c:v>
                </c:pt>
                <c:pt idx="1356">
                  <c:v>30994.7</c:v>
                </c:pt>
                <c:pt idx="1357">
                  <c:v>31006.2</c:v>
                </c:pt>
                <c:pt idx="1358">
                  <c:v>31029.1</c:v>
                </c:pt>
                <c:pt idx="1359">
                  <c:v>31040.5</c:v>
                </c:pt>
                <c:pt idx="1360">
                  <c:v>31051.9</c:v>
                </c:pt>
                <c:pt idx="1361">
                  <c:v>31068.7</c:v>
                </c:pt>
                <c:pt idx="1362">
                  <c:v>31085.5</c:v>
                </c:pt>
                <c:pt idx="1363">
                  <c:v>31096.5</c:v>
                </c:pt>
                <c:pt idx="1364">
                  <c:v>31107.599999999999</c:v>
                </c:pt>
                <c:pt idx="1365">
                  <c:v>31124</c:v>
                </c:pt>
                <c:pt idx="1366">
                  <c:v>31134.799999999999</c:v>
                </c:pt>
                <c:pt idx="1367">
                  <c:v>31156</c:v>
                </c:pt>
                <c:pt idx="1368">
                  <c:v>31166.5</c:v>
                </c:pt>
                <c:pt idx="1369">
                  <c:v>31182.400000000001</c:v>
                </c:pt>
                <c:pt idx="1370">
                  <c:v>31198.3</c:v>
                </c:pt>
                <c:pt idx="1371">
                  <c:v>31214.3</c:v>
                </c:pt>
                <c:pt idx="1372">
                  <c:v>31230.5</c:v>
                </c:pt>
                <c:pt idx="1373">
                  <c:v>31241.599999999999</c:v>
                </c:pt>
                <c:pt idx="1374">
                  <c:v>31258.2</c:v>
                </c:pt>
                <c:pt idx="1375">
                  <c:v>31269.4</c:v>
                </c:pt>
                <c:pt idx="1376">
                  <c:v>31286.5</c:v>
                </c:pt>
                <c:pt idx="1377">
                  <c:v>31303.3</c:v>
                </c:pt>
                <c:pt idx="1378">
                  <c:v>31320.1</c:v>
                </c:pt>
                <c:pt idx="1379">
                  <c:v>31331.4</c:v>
                </c:pt>
                <c:pt idx="1380">
                  <c:v>31348.2</c:v>
                </c:pt>
                <c:pt idx="1381">
                  <c:v>31359.4</c:v>
                </c:pt>
                <c:pt idx="1382">
                  <c:v>31376.3</c:v>
                </c:pt>
                <c:pt idx="1383">
                  <c:v>31393.200000000001</c:v>
                </c:pt>
                <c:pt idx="1384">
                  <c:v>31410</c:v>
                </c:pt>
                <c:pt idx="1385">
                  <c:v>31426.9</c:v>
                </c:pt>
                <c:pt idx="1386">
                  <c:v>31443.8</c:v>
                </c:pt>
                <c:pt idx="1387">
                  <c:v>31460.7</c:v>
                </c:pt>
                <c:pt idx="1388">
                  <c:v>31471.9</c:v>
                </c:pt>
                <c:pt idx="1389">
                  <c:v>31488.7</c:v>
                </c:pt>
                <c:pt idx="1390">
                  <c:v>31505.5</c:v>
                </c:pt>
                <c:pt idx="1391">
                  <c:v>31522.400000000001</c:v>
                </c:pt>
                <c:pt idx="1392">
                  <c:v>31533.599999999999</c:v>
                </c:pt>
                <c:pt idx="1393">
                  <c:v>31550.400000000001</c:v>
                </c:pt>
                <c:pt idx="1394">
                  <c:v>31572.9</c:v>
                </c:pt>
                <c:pt idx="1395">
                  <c:v>31584.1</c:v>
                </c:pt>
                <c:pt idx="1396">
                  <c:v>31601</c:v>
                </c:pt>
                <c:pt idx="1397">
                  <c:v>31618</c:v>
                </c:pt>
                <c:pt idx="1398">
                  <c:v>31629.3</c:v>
                </c:pt>
                <c:pt idx="1399">
                  <c:v>31651.9</c:v>
                </c:pt>
                <c:pt idx="1400">
                  <c:v>31663.1</c:v>
                </c:pt>
                <c:pt idx="1401">
                  <c:v>31685.599999999999</c:v>
                </c:pt>
                <c:pt idx="1402">
                  <c:v>31696.799999999999</c:v>
                </c:pt>
                <c:pt idx="1403">
                  <c:v>31713.599999999999</c:v>
                </c:pt>
                <c:pt idx="1404">
                  <c:v>31730.3</c:v>
                </c:pt>
                <c:pt idx="1405">
                  <c:v>31747.1</c:v>
                </c:pt>
                <c:pt idx="1406">
                  <c:v>31758.3</c:v>
                </c:pt>
                <c:pt idx="1407">
                  <c:v>31780.7</c:v>
                </c:pt>
                <c:pt idx="1408">
                  <c:v>31791.8</c:v>
                </c:pt>
                <c:pt idx="1409">
                  <c:v>31802.9</c:v>
                </c:pt>
                <c:pt idx="1410">
                  <c:v>31819.599999999999</c:v>
                </c:pt>
                <c:pt idx="1411">
                  <c:v>31830.7</c:v>
                </c:pt>
                <c:pt idx="1412">
                  <c:v>31841.8</c:v>
                </c:pt>
                <c:pt idx="1413">
                  <c:v>31863.9</c:v>
                </c:pt>
                <c:pt idx="1414">
                  <c:v>31875</c:v>
                </c:pt>
                <c:pt idx="1415">
                  <c:v>31886.1</c:v>
                </c:pt>
                <c:pt idx="1416">
                  <c:v>31902.7</c:v>
                </c:pt>
                <c:pt idx="1417">
                  <c:v>31913.8</c:v>
                </c:pt>
                <c:pt idx="1418">
                  <c:v>31930.400000000001</c:v>
                </c:pt>
                <c:pt idx="1419">
                  <c:v>31947</c:v>
                </c:pt>
                <c:pt idx="1420">
                  <c:v>31958.1</c:v>
                </c:pt>
                <c:pt idx="1421">
                  <c:v>31969.200000000001</c:v>
                </c:pt>
                <c:pt idx="1422">
                  <c:v>31991.3</c:v>
                </c:pt>
                <c:pt idx="1423">
                  <c:v>32002.400000000001</c:v>
                </c:pt>
                <c:pt idx="1424">
                  <c:v>32013.4</c:v>
                </c:pt>
                <c:pt idx="1425">
                  <c:v>32030</c:v>
                </c:pt>
                <c:pt idx="1426">
                  <c:v>32041</c:v>
                </c:pt>
                <c:pt idx="1427">
                  <c:v>32057.599999999999</c:v>
                </c:pt>
                <c:pt idx="1428">
                  <c:v>32074.2</c:v>
                </c:pt>
                <c:pt idx="1429">
                  <c:v>32085.3</c:v>
                </c:pt>
                <c:pt idx="1430">
                  <c:v>32096.3</c:v>
                </c:pt>
                <c:pt idx="1431">
                  <c:v>32112.799999999999</c:v>
                </c:pt>
                <c:pt idx="1432">
                  <c:v>32123.8</c:v>
                </c:pt>
                <c:pt idx="1433">
                  <c:v>32134.799999999999</c:v>
                </c:pt>
                <c:pt idx="1434">
                  <c:v>32151.4</c:v>
                </c:pt>
                <c:pt idx="1435">
                  <c:v>32168</c:v>
                </c:pt>
                <c:pt idx="1436">
                  <c:v>32179.1</c:v>
                </c:pt>
                <c:pt idx="1437">
                  <c:v>32190.2</c:v>
                </c:pt>
                <c:pt idx="1438">
                  <c:v>32212.5</c:v>
                </c:pt>
                <c:pt idx="1439">
                  <c:v>32223.7</c:v>
                </c:pt>
                <c:pt idx="1440">
                  <c:v>32240.400000000001</c:v>
                </c:pt>
                <c:pt idx="1441">
                  <c:v>32251.599999999999</c:v>
                </c:pt>
                <c:pt idx="1442">
                  <c:v>32268.400000000001</c:v>
                </c:pt>
                <c:pt idx="1443">
                  <c:v>32279.7</c:v>
                </c:pt>
                <c:pt idx="1444">
                  <c:v>32296.6</c:v>
                </c:pt>
                <c:pt idx="1445">
                  <c:v>32308</c:v>
                </c:pt>
                <c:pt idx="1446">
                  <c:v>32319.4</c:v>
                </c:pt>
                <c:pt idx="1447">
                  <c:v>32336.6</c:v>
                </c:pt>
                <c:pt idx="1448">
                  <c:v>32348.1</c:v>
                </c:pt>
                <c:pt idx="1449">
                  <c:v>32359.599999999999</c:v>
                </c:pt>
                <c:pt idx="1450">
                  <c:v>32371.200000000001</c:v>
                </c:pt>
                <c:pt idx="1451">
                  <c:v>32394.400000000001</c:v>
                </c:pt>
                <c:pt idx="1452">
                  <c:v>32406</c:v>
                </c:pt>
                <c:pt idx="1453">
                  <c:v>32417.599999999999</c:v>
                </c:pt>
                <c:pt idx="1454">
                  <c:v>32429.3</c:v>
                </c:pt>
                <c:pt idx="1455">
                  <c:v>32452.6</c:v>
                </c:pt>
                <c:pt idx="1456">
                  <c:v>32464.3</c:v>
                </c:pt>
                <c:pt idx="1457">
                  <c:v>32482</c:v>
                </c:pt>
                <c:pt idx="1458">
                  <c:v>32505.5</c:v>
                </c:pt>
                <c:pt idx="1459">
                  <c:v>32517.4</c:v>
                </c:pt>
                <c:pt idx="1460">
                  <c:v>32535.1</c:v>
                </c:pt>
                <c:pt idx="1461">
                  <c:v>32546.9</c:v>
                </c:pt>
                <c:pt idx="1462">
                  <c:v>32564.400000000001</c:v>
                </c:pt>
                <c:pt idx="1463">
                  <c:v>32576</c:v>
                </c:pt>
                <c:pt idx="1464">
                  <c:v>32593.3</c:v>
                </c:pt>
                <c:pt idx="1465">
                  <c:v>32604.799999999999</c:v>
                </c:pt>
                <c:pt idx="1466">
                  <c:v>32622</c:v>
                </c:pt>
                <c:pt idx="1467">
                  <c:v>32633.599999999999</c:v>
                </c:pt>
                <c:pt idx="1468">
                  <c:v>32651.200000000001</c:v>
                </c:pt>
                <c:pt idx="1469">
                  <c:v>32657.1</c:v>
                </c:pt>
                <c:pt idx="1470">
                  <c:v>32674.7</c:v>
                </c:pt>
                <c:pt idx="1471">
                  <c:v>32686.5</c:v>
                </c:pt>
                <c:pt idx="1472">
                  <c:v>32704.3</c:v>
                </c:pt>
                <c:pt idx="1473">
                  <c:v>32722</c:v>
                </c:pt>
                <c:pt idx="1474">
                  <c:v>32733.7</c:v>
                </c:pt>
                <c:pt idx="1475">
                  <c:v>32751.599999999999</c:v>
                </c:pt>
                <c:pt idx="1476">
                  <c:v>32763.4</c:v>
                </c:pt>
                <c:pt idx="1477">
                  <c:v>32775.300000000003</c:v>
                </c:pt>
                <c:pt idx="1478">
                  <c:v>32792.800000000003</c:v>
                </c:pt>
                <c:pt idx="1479">
                  <c:v>32804.5</c:v>
                </c:pt>
                <c:pt idx="1480">
                  <c:v>32816</c:v>
                </c:pt>
                <c:pt idx="1481">
                  <c:v>32827.5</c:v>
                </c:pt>
                <c:pt idx="1482">
                  <c:v>32850.300000000003</c:v>
                </c:pt>
                <c:pt idx="1483">
                  <c:v>32861.300000000003</c:v>
                </c:pt>
                <c:pt idx="1484">
                  <c:v>32872.199999999997</c:v>
                </c:pt>
                <c:pt idx="1485">
                  <c:v>32888.800000000003</c:v>
                </c:pt>
                <c:pt idx="1486">
                  <c:v>32905.5</c:v>
                </c:pt>
                <c:pt idx="1487">
                  <c:v>32922.300000000003</c:v>
                </c:pt>
                <c:pt idx="1488">
                  <c:v>32938.699999999997</c:v>
                </c:pt>
                <c:pt idx="1489">
                  <c:v>32949.5</c:v>
                </c:pt>
                <c:pt idx="1490">
                  <c:v>32965.599999999999</c:v>
                </c:pt>
                <c:pt idx="1491">
                  <c:v>32976.300000000003</c:v>
                </c:pt>
                <c:pt idx="1492">
                  <c:v>32992.300000000003</c:v>
                </c:pt>
                <c:pt idx="1493">
                  <c:v>33002.9</c:v>
                </c:pt>
                <c:pt idx="1494">
                  <c:v>33013.599999999999</c:v>
                </c:pt>
                <c:pt idx="1495">
                  <c:v>33024.199999999997</c:v>
                </c:pt>
                <c:pt idx="1496">
                  <c:v>33045.800000000003</c:v>
                </c:pt>
                <c:pt idx="1497">
                  <c:v>33056.800000000003</c:v>
                </c:pt>
                <c:pt idx="1498">
                  <c:v>33068</c:v>
                </c:pt>
                <c:pt idx="1499">
                  <c:v>33084.9</c:v>
                </c:pt>
                <c:pt idx="1500">
                  <c:v>33096.199999999997</c:v>
                </c:pt>
                <c:pt idx="1501">
                  <c:v>33113.300000000003</c:v>
                </c:pt>
                <c:pt idx="1502">
                  <c:v>33124.6</c:v>
                </c:pt>
                <c:pt idx="1503">
                  <c:v>33141.5</c:v>
                </c:pt>
                <c:pt idx="1504">
                  <c:v>33152.699999999997</c:v>
                </c:pt>
                <c:pt idx="1505">
                  <c:v>33174.800000000003</c:v>
                </c:pt>
                <c:pt idx="1506">
                  <c:v>33191.1</c:v>
                </c:pt>
                <c:pt idx="1507">
                  <c:v>33201.800000000003</c:v>
                </c:pt>
                <c:pt idx="1508">
                  <c:v>33212.699999999997</c:v>
                </c:pt>
                <c:pt idx="1509">
                  <c:v>33229</c:v>
                </c:pt>
                <c:pt idx="1510">
                  <c:v>33239.800000000003</c:v>
                </c:pt>
                <c:pt idx="1511">
                  <c:v>33250.800000000003</c:v>
                </c:pt>
                <c:pt idx="1512">
                  <c:v>33267</c:v>
                </c:pt>
                <c:pt idx="1513">
                  <c:v>33277.800000000003</c:v>
                </c:pt>
                <c:pt idx="1514">
                  <c:v>33293.800000000003</c:v>
                </c:pt>
                <c:pt idx="1515">
                  <c:v>33309.5</c:v>
                </c:pt>
                <c:pt idx="1516">
                  <c:v>33320</c:v>
                </c:pt>
                <c:pt idx="1517">
                  <c:v>33335.599999999999</c:v>
                </c:pt>
                <c:pt idx="1518">
                  <c:v>33346</c:v>
                </c:pt>
                <c:pt idx="1519">
                  <c:v>33356.6</c:v>
                </c:pt>
                <c:pt idx="1520">
                  <c:v>33372.400000000001</c:v>
                </c:pt>
                <c:pt idx="1521">
                  <c:v>33382.800000000003</c:v>
                </c:pt>
                <c:pt idx="1522">
                  <c:v>33398</c:v>
                </c:pt>
                <c:pt idx="1523">
                  <c:v>33412.9</c:v>
                </c:pt>
                <c:pt idx="1524">
                  <c:v>33422.699999999997</c:v>
                </c:pt>
                <c:pt idx="1525">
                  <c:v>33432.199999999997</c:v>
                </c:pt>
                <c:pt idx="1526">
                  <c:v>33446.400000000001</c:v>
                </c:pt>
                <c:pt idx="1527">
                  <c:v>33456</c:v>
                </c:pt>
                <c:pt idx="1528">
                  <c:v>33470.199999999997</c:v>
                </c:pt>
                <c:pt idx="1529">
                  <c:v>33484.6</c:v>
                </c:pt>
                <c:pt idx="1530">
                  <c:v>33499.300000000003</c:v>
                </c:pt>
                <c:pt idx="1531">
                  <c:v>33509.4</c:v>
                </c:pt>
                <c:pt idx="1532">
                  <c:v>33524.400000000001</c:v>
                </c:pt>
                <c:pt idx="1533">
                  <c:v>33539.599999999999</c:v>
                </c:pt>
                <c:pt idx="1534">
                  <c:v>33555.1</c:v>
                </c:pt>
                <c:pt idx="1535">
                  <c:v>33565.800000000003</c:v>
                </c:pt>
                <c:pt idx="1536">
                  <c:v>33576.199999999997</c:v>
                </c:pt>
                <c:pt idx="1537">
                  <c:v>33598.1</c:v>
                </c:pt>
                <c:pt idx="1538">
                  <c:v>33609.199999999997</c:v>
                </c:pt>
                <c:pt idx="1539">
                  <c:v>33620.6</c:v>
                </c:pt>
                <c:pt idx="1540">
                  <c:v>33637.699999999997</c:v>
                </c:pt>
                <c:pt idx="1541">
                  <c:v>33649.199999999997</c:v>
                </c:pt>
                <c:pt idx="1542">
                  <c:v>33666.5</c:v>
                </c:pt>
                <c:pt idx="1543">
                  <c:v>33678</c:v>
                </c:pt>
                <c:pt idx="1544">
                  <c:v>33695.1</c:v>
                </c:pt>
                <c:pt idx="1545">
                  <c:v>33706.199999999997</c:v>
                </c:pt>
                <c:pt idx="1546">
                  <c:v>33717.199999999997</c:v>
                </c:pt>
                <c:pt idx="1547">
                  <c:v>33733.300000000003</c:v>
                </c:pt>
                <c:pt idx="1548">
                  <c:v>33743.800000000003</c:v>
                </c:pt>
                <c:pt idx="1549">
                  <c:v>33754.199999999997</c:v>
                </c:pt>
                <c:pt idx="1550">
                  <c:v>33770</c:v>
                </c:pt>
                <c:pt idx="1551">
                  <c:v>33780.400000000001</c:v>
                </c:pt>
                <c:pt idx="1552">
                  <c:v>33790.800000000003</c:v>
                </c:pt>
                <c:pt idx="1553">
                  <c:v>33801.300000000003</c:v>
                </c:pt>
                <c:pt idx="1554">
                  <c:v>33811.9</c:v>
                </c:pt>
                <c:pt idx="1555">
                  <c:v>33833.199999999997</c:v>
                </c:pt>
                <c:pt idx="1556">
                  <c:v>33843.9</c:v>
                </c:pt>
                <c:pt idx="1557">
                  <c:v>33854.400000000001</c:v>
                </c:pt>
                <c:pt idx="1558">
                  <c:v>33870.300000000003</c:v>
                </c:pt>
                <c:pt idx="1559">
                  <c:v>33880.9</c:v>
                </c:pt>
                <c:pt idx="1560">
                  <c:v>33891.5</c:v>
                </c:pt>
                <c:pt idx="1561">
                  <c:v>33902.1</c:v>
                </c:pt>
                <c:pt idx="1562">
                  <c:v>33918.199999999997</c:v>
                </c:pt>
                <c:pt idx="1563">
                  <c:v>33928.9</c:v>
                </c:pt>
                <c:pt idx="1564">
                  <c:v>33939.5</c:v>
                </c:pt>
                <c:pt idx="1565">
                  <c:v>33955.599999999999</c:v>
                </c:pt>
                <c:pt idx="1566">
                  <c:v>33966.199999999997</c:v>
                </c:pt>
                <c:pt idx="1567">
                  <c:v>33982.1</c:v>
                </c:pt>
                <c:pt idx="1568">
                  <c:v>33992.800000000003</c:v>
                </c:pt>
                <c:pt idx="1569">
                  <c:v>34003.4</c:v>
                </c:pt>
                <c:pt idx="1570">
                  <c:v>34014.1</c:v>
                </c:pt>
                <c:pt idx="1571">
                  <c:v>34030.1</c:v>
                </c:pt>
                <c:pt idx="1572">
                  <c:v>34040.800000000003</c:v>
                </c:pt>
                <c:pt idx="1573">
                  <c:v>34056.9</c:v>
                </c:pt>
                <c:pt idx="1574">
                  <c:v>34067.699999999997</c:v>
                </c:pt>
                <c:pt idx="1575">
                  <c:v>34084</c:v>
                </c:pt>
                <c:pt idx="1576">
                  <c:v>34100.199999999997</c:v>
                </c:pt>
                <c:pt idx="1577">
                  <c:v>34111.1</c:v>
                </c:pt>
                <c:pt idx="1578">
                  <c:v>34122</c:v>
                </c:pt>
                <c:pt idx="1579">
                  <c:v>34138.1</c:v>
                </c:pt>
                <c:pt idx="1580">
                  <c:v>34148.800000000003</c:v>
                </c:pt>
                <c:pt idx="1581">
                  <c:v>34164.699999999997</c:v>
                </c:pt>
                <c:pt idx="1582">
                  <c:v>34180.400000000001</c:v>
                </c:pt>
                <c:pt idx="1583">
                  <c:v>34190.6</c:v>
                </c:pt>
                <c:pt idx="1584">
                  <c:v>34200.800000000003</c:v>
                </c:pt>
                <c:pt idx="1585">
                  <c:v>34216.1</c:v>
                </c:pt>
                <c:pt idx="1586">
                  <c:v>34226.300000000003</c:v>
                </c:pt>
                <c:pt idx="1587">
                  <c:v>34236.400000000001</c:v>
                </c:pt>
                <c:pt idx="1588">
                  <c:v>34246.400000000001</c:v>
                </c:pt>
                <c:pt idx="1589">
                  <c:v>34266.199999999997</c:v>
                </c:pt>
                <c:pt idx="1590">
                  <c:v>34276.5</c:v>
                </c:pt>
                <c:pt idx="1591">
                  <c:v>34291.4</c:v>
                </c:pt>
                <c:pt idx="1592">
                  <c:v>34301.4</c:v>
                </c:pt>
                <c:pt idx="1593">
                  <c:v>34311.4</c:v>
                </c:pt>
                <c:pt idx="1594">
                  <c:v>34326.1</c:v>
                </c:pt>
                <c:pt idx="1595">
                  <c:v>34335.9</c:v>
                </c:pt>
                <c:pt idx="1596">
                  <c:v>34350.6</c:v>
                </c:pt>
                <c:pt idx="1597">
                  <c:v>34365.300000000003</c:v>
                </c:pt>
                <c:pt idx="1598">
                  <c:v>34379.800000000003</c:v>
                </c:pt>
                <c:pt idx="1599">
                  <c:v>34389.4</c:v>
                </c:pt>
                <c:pt idx="1600">
                  <c:v>34403.9</c:v>
                </c:pt>
                <c:pt idx="1601">
                  <c:v>34418.5</c:v>
                </c:pt>
                <c:pt idx="1602">
                  <c:v>34428.199999999997</c:v>
                </c:pt>
                <c:pt idx="1603">
                  <c:v>34437.9</c:v>
                </c:pt>
                <c:pt idx="1604">
                  <c:v>34452.5</c:v>
                </c:pt>
                <c:pt idx="1605">
                  <c:v>34467.300000000003</c:v>
                </c:pt>
                <c:pt idx="1606">
                  <c:v>34482.199999999997</c:v>
                </c:pt>
                <c:pt idx="1607">
                  <c:v>34492.199999999997</c:v>
                </c:pt>
                <c:pt idx="1608">
                  <c:v>34507.300000000003</c:v>
                </c:pt>
                <c:pt idx="1609">
                  <c:v>34522.699999999997</c:v>
                </c:pt>
                <c:pt idx="1610">
                  <c:v>34533.300000000003</c:v>
                </c:pt>
                <c:pt idx="1611">
                  <c:v>34549.199999999997</c:v>
                </c:pt>
                <c:pt idx="1612">
                  <c:v>34565.1</c:v>
                </c:pt>
                <c:pt idx="1613">
                  <c:v>34575.699999999997</c:v>
                </c:pt>
                <c:pt idx="1614">
                  <c:v>34586.5</c:v>
                </c:pt>
                <c:pt idx="1615">
                  <c:v>34607.9</c:v>
                </c:pt>
                <c:pt idx="1616">
                  <c:v>34618.6</c:v>
                </c:pt>
                <c:pt idx="1617">
                  <c:v>34634.9</c:v>
                </c:pt>
                <c:pt idx="1618">
                  <c:v>34646</c:v>
                </c:pt>
                <c:pt idx="1619">
                  <c:v>34662.5</c:v>
                </c:pt>
                <c:pt idx="1620">
                  <c:v>34679</c:v>
                </c:pt>
                <c:pt idx="1621">
                  <c:v>34695.599999999999</c:v>
                </c:pt>
                <c:pt idx="1622">
                  <c:v>34712.5</c:v>
                </c:pt>
                <c:pt idx="1623">
                  <c:v>34729.599999999999</c:v>
                </c:pt>
                <c:pt idx="1624">
                  <c:v>34741</c:v>
                </c:pt>
                <c:pt idx="1625">
                  <c:v>34764</c:v>
                </c:pt>
                <c:pt idx="1626">
                  <c:v>34809.9</c:v>
                </c:pt>
                <c:pt idx="1627">
                  <c:v>34827.199999999997</c:v>
                </c:pt>
                <c:pt idx="1628">
                  <c:v>34844.199999999997</c:v>
                </c:pt>
                <c:pt idx="1629">
                  <c:v>34861.4</c:v>
                </c:pt>
                <c:pt idx="1630">
                  <c:v>34872.800000000003</c:v>
                </c:pt>
                <c:pt idx="1631">
                  <c:v>34889.5</c:v>
                </c:pt>
                <c:pt idx="1632">
                  <c:v>34900.6</c:v>
                </c:pt>
                <c:pt idx="1633">
                  <c:v>34911.599999999999</c:v>
                </c:pt>
                <c:pt idx="1634">
                  <c:v>34922.5</c:v>
                </c:pt>
                <c:pt idx="1635">
                  <c:v>34938.699999999997</c:v>
                </c:pt>
                <c:pt idx="1636">
                  <c:v>34949.4</c:v>
                </c:pt>
                <c:pt idx="1637">
                  <c:v>34965.199999999997</c:v>
                </c:pt>
                <c:pt idx="1638">
                  <c:v>34975.699999999997</c:v>
                </c:pt>
                <c:pt idx="1639">
                  <c:v>34986.199999999997</c:v>
                </c:pt>
                <c:pt idx="1640">
                  <c:v>35001.9</c:v>
                </c:pt>
                <c:pt idx="1641">
                  <c:v>35017.5</c:v>
                </c:pt>
                <c:pt idx="1642">
                  <c:v>35027.9</c:v>
                </c:pt>
                <c:pt idx="1643">
                  <c:v>35043.599999999999</c:v>
                </c:pt>
                <c:pt idx="1644">
                  <c:v>35069.800000000003</c:v>
                </c:pt>
                <c:pt idx="1645">
                  <c:v>35091</c:v>
                </c:pt>
                <c:pt idx="1646">
                  <c:v>35133.9</c:v>
                </c:pt>
                <c:pt idx="1647">
                  <c:v>35161.800000000003</c:v>
                </c:pt>
                <c:pt idx="1648">
                  <c:v>35173.1</c:v>
                </c:pt>
                <c:pt idx="1649">
                  <c:v>35190.400000000001</c:v>
                </c:pt>
                <c:pt idx="1650">
                  <c:v>35213.800000000003</c:v>
                </c:pt>
                <c:pt idx="1651">
                  <c:v>35249.5</c:v>
                </c:pt>
                <c:pt idx="1652">
                  <c:v>35261.5</c:v>
                </c:pt>
                <c:pt idx="1653">
                  <c:v>35273.599999999999</c:v>
                </c:pt>
                <c:pt idx="1654">
                  <c:v>35291.599999999999</c:v>
                </c:pt>
                <c:pt idx="1655">
                  <c:v>35309.4</c:v>
                </c:pt>
                <c:pt idx="1656">
                  <c:v>35321.300000000003</c:v>
                </c:pt>
                <c:pt idx="1657">
                  <c:v>35339.1</c:v>
                </c:pt>
                <c:pt idx="1658">
                  <c:v>35356.800000000003</c:v>
                </c:pt>
                <c:pt idx="1659">
                  <c:v>35368.6</c:v>
                </c:pt>
                <c:pt idx="1660">
                  <c:v>35386.1</c:v>
                </c:pt>
                <c:pt idx="1661">
                  <c:v>35403.4</c:v>
                </c:pt>
                <c:pt idx="1662">
                  <c:v>35414.800000000003</c:v>
                </c:pt>
                <c:pt idx="1663">
                  <c:v>35431.800000000003</c:v>
                </c:pt>
                <c:pt idx="1664">
                  <c:v>35443</c:v>
                </c:pt>
                <c:pt idx="1665">
                  <c:v>35454.5</c:v>
                </c:pt>
                <c:pt idx="1666">
                  <c:v>35471.199999999997</c:v>
                </c:pt>
                <c:pt idx="1667">
                  <c:v>35488.1</c:v>
                </c:pt>
                <c:pt idx="1668">
                  <c:v>35499.4</c:v>
                </c:pt>
                <c:pt idx="1669">
                  <c:v>35516.5</c:v>
                </c:pt>
                <c:pt idx="1670">
                  <c:v>35528</c:v>
                </c:pt>
                <c:pt idx="1671">
                  <c:v>35551.300000000003</c:v>
                </c:pt>
                <c:pt idx="1672">
                  <c:v>35569</c:v>
                </c:pt>
                <c:pt idx="1673">
                  <c:v>35598.699999999997</c:v>
                </c:pt>
                <c:pt idx="1674">
                  <c:v>35726</c:v>
                </c:pt>
                <c:pt idx="1675">
                  <c:v>35768.9</c:v>
                </c:pt>
                <c:pt idx="1676">
                  <c:v>35787.199999999997</c:v>
                </c:pt>
                <c:pt idx="1677">
                  <c:v>35805.699999999997</c:v>
                </c:pt>
                <c:pt idx="1678">
                  <c:v>35818</c:v>
                </c:pt>
                <c:pt idx="1679">
                  <c:v>35843.1</c:v>
                </c:pt>
                <c:pt idx="1680">
                  <c:v>35868.199999999997</c:v>
                </c:pt>
                <c:pt idx="1681">
                  <c:v>35880.800000000003</c:v>
                </c:pt>
                <c:pt idx="1682">
                  <c:v>35899.800000000003</c:v>
                </c:pt>
                <c:pt idx="1683">
                  <c:v>35918.6</c:v>
                </c:pt>
                <c:pt idx="1684">
                  <c:v>35931.1</c:v>
                </c:pt>
                <c:pt idx="1685">
                  <c:v>35955.4</c:v>
                </c:pt>
                <c:pt idx="1686">
                  <c:v>35967.800000000003</c:v>
                </c:pt>
                <c:pt idx="1687">
                  <c:v>35991.5</c:v>
                </c:pt>
                <c:pt idx="1688">
                  <c:v>36003.300000000003</c:v>
                </c:pt>
                <c:pt idx="1689">
                  <c:v>36026.6</c:v>
                </c:pt>
                <c:pt idx="1690">
                  <c:v>36038.400000000001</c:v>
                </c:pt>
                <c:pt idx="1691">
                  <c:v>36055.9</c:v>
                </c:pt>
                <c:pt idx="1692">
                  <c:v>36067.599999999999</c:v>
                </c:pt>
                <c:pt idx="1693">
                  <c:v>36085.199999999997</c:v>
                </c:pt>
                <c:pt idx="1694">
                  <c:v>36102.699999999997</c:v>
                </c:pt>
                <c:pt idx="1695">
                  <c:v>36114.400000000001</c:v>
                </c:pt>
                <c:pt idx="1696">
                  <c:v>36131.9</c:v>
                </c:pt>
                <c:pt idx="1697">
                  <c:v>36149.199999999997</c:v>
                </c:pt>
                <c:pt idx="1698">
                  <c:v>36166.5</c:v>
                </c:pt>
                <c:pt idx="1699">
                  <c:v>36184</c:v>
                </c:pt>
                <c:pt idx="1700">
                  <c:v>36201.4</c:v>
                </c:pt>
                <c:pt idx="1701">
                  <c:v>36224.6</c:v>
                </c:pt>
                <c:pt idx="1702">
                  <c:v>36241.9</c:v>
                </c:pt>
                <c:pt idx="1703">
                  <c:v>36253.300000000003</c:v>
                </c:pt>
                <c:pt idx="1704">
                  <c:v>36270.199999999997</c:v>
                </c:pt>
                <c:pt idx="1705">
                  <c:v>36287.1</c:v>
                </c:pt>
                <c:pt idx="1706">
                  <c:v>36298.300000000003</c:v>
                </c:pt>
                <c:pt idx="1707">
                  <c:v>36315.1</c:v>
                </c:pt>
                <c:pt idx="1708">
                  <c:v>36326.199999999997</c:v>
                </c:pt>
                <c:pt idx="1709">
                  <c:v>36348.699999999997</c:v>
                </c:pt>
                <c:pt idx="1710">
                  <c:v>36365.599999999999</c:v>
                </c:pt>
                <c:pt idx="1711">
                  <c:v>36376.9</c:v>
                </c:pt>
                <c:pt idx="1712">
                  <c:v>36393.599999999999</c:v>
                </c:pt>
                <c:pt idx="1713">
                  <c:v>36415.699999999997</c:v>
                </c:pt>
                <c:pt idx="1714">
                  <c:v>36432.300000000003</c:v>
                </c:pt>
                <c:pt idx="1715">
                  <c:v>36448.800000000003</c:v>
                </c:pt>
                <c:pt idx="1716">
                  <c:v>36465.5</c:v>
                </c:pt>
                <c:pt idx="1717">
                  <c:v>36482.400000000001</c:v>
                </c:pt>
                <c:pt idx="1718">
                  <c:v>36493.599999999999</c:v>
                </c:pt>
                <c:pt idx="1719">
                  <c:v>36510.6</c:v>
                </c:pt>
                <c:pt idx="1720">
                  <c:v>36527.599999999999</c:v>
                </c:pt>
                <c:pt idx="1721">
                  <c:v>36550.199999999997</c:v>
                </c:pt>
                <c:pt idx="1722">
                  <c:v>36567.4</c:v>
                </c:pt>
                <c:pt idx="1723">
                  <c:v>36590.400000000001</c:v>
                </c:pt>
                <c:pt idx="1724">
                  <c:v>36607.699999999997</c:v>
                </c:pt>
                <c:pt idx="1725">
                  <c:v>36619.5</c:v>
                </c:pt>
                <c:pt idx="1726">
                  <c:v>36642.9</c:v>
                </c:pt>
                <c:pt idx="1727">
                  <c:v>36666.400000000001</c:v>
                </c:pt>
                <c:pt idx="1728">
                  <c:v>36683.9</c:v>
                </c:pt>
                <c:pt idx="1729">
                  <c:v>36701</c:v>
                </c:pt>
                <c:pt idx="1730">
                  <c:v>36712.199999999997</c:v>
                </c:pt>
                <c:pt idx="1731">
                  <c:v>36733.199999999997</c:v>
                </c:pt>
                <c:pt idx="1732">
                  <c:v>36753.9</c:v>
                </c:pt>
                <c:pt idx="1733">
                  <c:v>36768.300000000003</c:v>
                </c:pt>
                <c:pt idx="1734">
                  <c:v>36782.1</c:v>
                </c:pt>
                <c:pt idx="1735">
                  <c:v>36800.699999999997</c:v>
                </c:pt>
                <c:pt idx="1736">
                  <c:v>36827.9</c:v>
                </c:pt>
                <c:pt idx="1737">
                  <c:v>36865.699999999997</c:v>
                </c:pt>
                <c:pt idx="1738">
                  <c:v>36886.699999999997</c:v>
                </c:pt>
                <c:pt idx="1739">
                  <c:v>36902.9</c:v>
                </c:pt>
                <c:pt idx="1740">
                  <c:v>36919.1</c:v>
                </c:pt>
                <c:pt idx="1741">
                  <c:v>36931.1</c:v>
                </c:pt>
                <c:pt idx="1742">
                  <c:v>36949.1</c:v>
                </c:pt>
                <c:pt idx="1743">
                  <c:v>36961.300000000003</c:v>
                </c:pt>
                <c:pt idx="1744">
                  <c:v>36979.699999999997</c:v>
                </c:pt>
                <c:pt idx="1745">
                  <c:v>37004.1</c:v>
                </c:pt>
                <c:pt idx="1746">
                  <c:v>37022.199999999997</c:v>
                </c:pt>
                <c:pt idx="1747">
                  <c:v>37039.5</c:v>
                </c:pt>
                <c:pt idx="1748">
                  <c:v>37062.400000000001</c:v>
                </c:pt>
                <c:pt idx="1749">
                  <c:v>37079.5</c:v>
                </c:pt>
                <c:pt idx="1750">
                  <c:v>37102.1</c:v>
                </c:pt>
                <c:pt idx="1751">
                  <c:v>37119</c:v>
                </c:pt>
                <c:pt idx="1752">
                  <c:v>37141.9</c:v>
                </c:pt>
                <c:pt idx="1753">
                  <c:v>37158.9</c:v>
                </c:pt>
                <c:pt idx="1754">
                  <c:v>37175.699999999997</c:v>
                </c:pt>
                <c:pt idx="1755">
                  <c:v>37197.5</c:v>
                </c:pt>
                <c:pt idx="1756">
                  <c:v>37230</c:v>
                </c:pt>
                <c:pt idx="1757">
                  <c:v>37252.300000000003</c:v>
                </c:pt>
                <c:pt idx="1758">
                  <c:v>37261.300000000003</c:v>
                </c:pt>
                <c:pt idx="1759">
                  <c:v>37274.699999999997</c:v>
                </c:pt>
                <c:pt idx="1760">
                  <c:v>37287.9</c:v>
                </c:pt>
                <c:pt idx="1761">
                  <c:v>37301</c:v>
                </c:pt>
                <c:pt idx="1762">
                  <c:v>37314</c:v>
                </c:pt>
                <c:pt idx="1763">
                  <c:v>37330.9</c:v>
                </c:pt>
                <c:pt idx="1764">
                  <c:v>37339.699999999997</c:v>
                </c:pt>
                <c:pt idx="1765">
                  <c:v>37348.6</c:v>
                </c:pt>
                <c:pt idx="1766">
                  <c:v>37362.1</c:v>
                </c:pt>
                <c:pt idx="1767">
                  <c:v>37375.599999999999</c:v>
                </c:pt>
                <c:pt idx="1768">
                  <c:v>37389.300000000003</c:v>
                </c:pt>
                <c:pt idx="1769">
                  <c:v>37403.1</c:v>
                </c:pt>
                <c:pt idx="1770">
                  <c:v>37416.9</c:v>
                </c:pt>
                <c:pt idx="1771">
                  <c:v>37430.9</c:v>
                </c:pt>
                <c:pt idx="1772">
                  <c:v>37440.300000000003</c:v>
                </c:pt>
                <c:pt idx="1773">
                  <c:v>37454.400000000001</c:v>
                </c:pt>
                <c:pt idx="1774">
                  <c:v>37473.4</c:v>
                </c:pt>
                <c:pt idx="1775">
                  <c:v>37482.9</c:v>
                </c:pt>
                <c:pt idx="1776">
                  <c:v>37502.1</c:v>
                </c:pt>
                <c:pt idx="1777">
                  <c:v>37516.5</c:v>
                </c:pt>
                <c:pt idx="1778">
                  <c:v>37535.9</c:v>
                </c:pt>
                <c:pt idx="1779">
                  <c:v>37570</c:v>
                </c:pt>
                <c:pt idx="1780">
                  <c:v>37599.4</c:v>
                </c:pt>
                <c:pt idx="1781">
                  <c:v>37628.9</c:v>
                </c:pt>
                <c:pt idx="1782">
                  <c:v>37653.5</c:v>
                </c:pt>
                <c:pt idx="1783">
                  <c:v>37673.199999999997</c:v>
                </c:pt>
                <c:pt idx="1784">
                  <c:v>37688</c:v>
                </c:pt>
                <c:pt idx="1785">
                  <c:v>37697.9</c:v>
                </c:pt>
                <c:pt idx="1786">
                  <c:v>37717.599999999999</c:v>
                </c:pt>
                <c:pt idx="1787">
                  <c:v>37732.300000000003</c:v>
                </c:pt>
                <c:pt idx="1788">
                  <c:v>37752</c:v>
                </c:pt>
                <c:pt idx="1789">
                  <c:v>37766.699999999997</c:v>
                </c:pt>
                <c:pt idx="1790">
                  <c:v>37786.300000000003</c:v>
                </c:pt>
                <c:pt idx="1791">
                  <c:v>37805.699999999997</c:v>
                </c:pt>
                <c:pt idx="1792">
                  <c:v>37815.4</c:v>
                </c:pt>
                <c:pt idx="1793">
                  <c:v>37834.699999999997</c:v>
                </c:pt>
                <c:pt idx="1794">
                  <c:v>37849</c:v>
                </c:pt>
                <c:pt idx="1795">
                  <c:v>37868.1</c:v>
                </c:pt>
                <c:pt idx="1796">
                  <c:v>37877.5</c:v>
                </c:pt>
                <c:pt idx="1797">
                  <c:v>37896.5</c:v>
                </c:pt>
                <c:pt idx="1798">
                  <c:v>37915.300000000003</c:v>
                </c:pt>
                <c:pt idx="1799">
                  <c:v>37924.800000000003</c:v>
                </c:pt>
                <c:pt idx="1800">
                  <c:v>37938.9</c:v>
                </c:pt>
                <c:pt idx="1801">
                  <c:v>37953</c:v>
                </c:pt>
                <c:pt idx="1802">
                  <c:v>37971.9</c:v>
                </c:pt>
                <c:pt idx="1803">
                  <c:v>37986.1</c:v>
                </c:pt>
                <c:pt idx="1804">
                  <c:v>38005.1</c:v>
                </c:pt>
                <c:pt idx="1805">
                  <c:v>38024.300000000003</c:v>
                </c:pt>
                <c:pt idx="1806">
                  <c:v>38038.699999999997</c:v>
                </c:pt>
                <c:pt idx="1807">
                  <c:v>38053.199999999997</c:v>
                </c:pt>
                <c:pt idx="1808">
                  <c:v>38072.699999999997</c:v>
                </c:pt>
                <c:pt idx="1809">
                  <c:v>38087.4</c:v>
                </c:pt>
                <c:pt idx="1810">
                  <c:v>38107.199999999997</c:v>
                </c:pt>
                <c:pt idx="1811">
                  <c:v>38132.400000000001</c:v>
                </c:pt>
                <c:pt idx="1812">
                  <c:v>38152.800000000003</c:v>
                </c:pt>
                <c:pt idx="1813">
                  <c:v>38178.699999999997</c:v>
                </c:pt>
                <c:pt idx="1814">
                  <c:v>38215.9</c:v>
                </c:pt>
                <c:pt idx="1815">
                  <c:v>38232.199999999997</c:v>
                </c:pt>
                <c:pt idx="1816">
                  <c:v>38248.800000000003</c:v>
                </c:pt>
                <c:pt idx="1817">
                  <c:v>38271.300000000003</c:v>
                </c:pt>
                <c:pt idx="1818">
                  <c:v>38288.800000000003</c:v>
                </c:pt>
                <c:pt idx="1819">
                  <c:v>38306.800000000003</c:v>
                </c:pt>
                <c:pt idx="1820">
                  <c:v>38325.4</c:v>
                </c:pt>
                <c:pt idx="1821">
                  <c:v>38344.400000000001</c:v>
                </c:pt>
                <c:pt idx="1822">
                  <c:v>38370.199999999997</c:v>
                </c:pt>
                <c:pt idx="1823">
                  <c:v>38383.4</c:v>
                </c:pt>
                <c:pt idx="1824">
                  <c:v>38403.300000000003</c:v>
                </c:pt>
                <c:pt idx="1825">
                  <c:v>38430.199999999997</c:v>
                </c:pt>
                <c:pt idx="1826">
                  <c:v>38450.6</c:v>
                </c:pt>
                <c:pt idx="1827">
                  <c:v>38471.1</c:v>
                </c:pt>
                <c:pt idx="1828">
                  <c:v>38498.5</c:v>
                </c:pt>
                <c:pt idx="1829">
                  <c:v>38512.199999999997</c:v>
                </c:pt>
                <c:pt idx="1830">
                  <c:v>38532.6</c:v>
                </c:pt>
                <c:pt idx="1831">
                  <c:v>38553</c:v>
                </c:pt>
                <c:pt idx="1832">
                  <c:v>38579.9</c:v>
                </c:pt>
                <c:pt idx="1833">
                  <c:v>38593.199999999997</c:v>
                </c:pt>
                <c:pt idx="1834">
                  <c:v>38619.4</c:v>
                </c:pt>
                <c:pt idx="1835">
                  <c:v>38638.699999999997</c:v>
                </c:pt>
                <c:pt idx="1836">
                  <c:v>38663.9</c:v>
                </c:pt>
                <c:pt idx="1837">
                  <c:v>38688.199999999997</c:v>
                </c:pt>
                <c:pt idx="1838">
                  <c:v>38717.300000000003</c:v>
                </c:pt>
                <c:pt idx="1839">
                  <c:v>38739.300000000003</c:v>
                </c:pt>
                <c:pt idx="1840">
                  <c:v>38755.199999999997</c:v>
                </c:pt>
                <c:pt idx="1841">
                  <c:v>38770.800000000003</c:v>
                </c:pt>
                <c:pt idx="1842">
                  <c:v>38786.199999999997</c:v>
                </c:pt>
                <c:pt idx="1843">
                  <c:v>38806.400000000001</c:v>
                </c:pt>
                <c:pt idx="1844">
                  <c:v>38826.1</c:v>
                </c:pt>
                <c:pt idx="1845">
                  <c:v>38855.1</c:v>
                </c:pt>
                <c:pt idx="1846">
                  <c:v>38892.6</c:v>
                </c:pt>
                <c:pt idx="1847">
                  <c:v>38901.800000000003</c:v>
                </c:pt>
                <c:pt idx="1848">
                  <c:v>38919.9</c:v>
                </c:pt>
                <c:pt idx="1849">
                  <c:v>38928.9</c:v>
                </c:pt>
                <c:pt idx="1850">
                  <c:v>38942.300000000003</c:v>
                </c:pt>
                <c:pt idx="1851">
                  <c:v>38951.199999999997</c:v>
                </c:pt>
                <c:pt idx="1852">
                  <c:v>38968.699999999997</c:v>
                </c:pt>
                <c:pt idx="1853">
                  <c:v>39003.300000000003</c:v>
                </c:pt>
                <c:pt idx="1854">
                  <c:v>39016.1</c:v>
                </c:pt>
                <c:pt idx="1855">
                  <c:v>39033.1</c:v>
                </c:pt>
                <c:pt idx="1856">
                  <c:v>39050</c:v>
                </c:pt>
                <c:pt idx="1857">
                  <c:v>39071</c:v>
                </c:pt>
                <c:pt idx="1858">
                  <c:v>39096.1</c:v>
                </c:pt>
                <c:pt idx="1859">
                  <c:v>39121.199999999997</c:v>
                </c:pt>
                <c:pt idx="1860">
                  <c:v>39133.800000000003</c:v>
                </c:pt>
                <c:pt idx="1861">
                  <c:v>39150.6</c:v>
                </c:pt>
                <c:pt idx="1862">
                  <c:v>39163.199999999997</c:v>
                </c:pt>
                <c:pt idx="1863">
                  <c:v>39184.400000000001</c:v>
                </c:pt>
                <c:pt idx="1864">
                  <c:v>39197.199999999997</c:v>
                </c:pt>
                <c:pt idx="1865">
                  <c:v>39214.300000000003</c:v>
                </c:pt>
                <c:pt idx="1866">
                  <c:v>39231.199999999997</c:v>
                </c:pt>
                <c:pt idx="1867">
                  <c:v>39256.199999999997</c:v>
                </c:pt>
                <c:pt idx="1868">
                  <c:v>39272.6</c:v>
                </c:pt>
                <c:pt idx="1869">
                  <c:v>39288.800000000003</c:v>
                </c:pt>
                <c:pt idx="1870">
                  <c:v>39308.9</c:v>
                </c:pt>
                <c:pt idx="1871">
                  <c:v>39320.800000000003</c:v>
                </c:pt>
                <c:pt idx="1872">
                  <c:v>39332.699999999997</c:v>
                </c:pt>
                <c:pt idx="1873">
                  <c:v>39344.6</c:v>
                </c:pt>
                <c:pt idx="1874">
                  <c:v>39356.400000000001</c:v>
                </c:pt>
                <c:pt idx="1875">
                  <c:v>39364.199999999997</c:v>
                </c:pt>
                <c:pt idx="1876">
                  <c:v>39376</c:v>
                </c:pt>
                <c:pt idx="1877">
                  <c:v>39387.800000000003</c:v>
                </c:pt>
                <c:pt idx="1878">
                  <c:v>39407.4</c:v>
                </c:pt>
                <c:pt idx="1879">
                  <c:v>39415.199999999997</c:v>
                </c:pt>
                <c:pt idx="1880">
                  <c:v>39427</c:v>
                </c:pt>
                <c:pt idx="1881">
                  <c:v>39442.800000000003</c:v>
                </c:pt>
                <c:pt idx="1882">
                  <c:v>39454.699999999997</c:v>
                </c:pt>
                <c:pt idx="1883">
                  <c:v>39462.6</c:v>
                </c:pt>
                <c:pt idx="1884">
                  <c:v>39474.6</c:v>
                </c:pt>
                <c:pt idx="1885">
                  <c:v>39482.699999999997</c:v>
                </c:pt>
                <c:pt idx="1886">
                  <c:v>39490.699999999997</c:v>
                </c:pt>
                <c:pt idx="1887">
                  <c:v>39507</c:v>
                </c:pt>
                <c:pt idx="1888">
                  <c:v>39515.199999999997</c:v>
                </c:pt>
                <c:pt idx="1889">
                  <c:v>39523.4</c:v>
                </c:pt>
                <c:pt idx="1890">
                  <c:v>39531.699999999997</c:v>
                </c:pt>
                <c:pt idx="1891">
                  <c:v>39540</c:v>
                </c:pt>
                <c:pt idx="1892">
                  <c:v>39552.6</c:v>
                </c:pt>
                <c:pt idx="1893">
                  <c:v>39561.1</c:v>
                </c:pt>
                <c:pt idx="1894">
                  <c:v>39573.9</c:v>
                </c:pt>
                <c:pt idx="1895">
                  <c:v>39582.6</c:v>
                </c:pt>
                <c:pt idx="1896">
                  <c:v>39595.699999999997</c:v>
                </c:pt>
                <c:pt idx="1897">
                  <c:v>39608.9</c:v>
                </c:pt>
                <c:pt idx="1898">
                  <c:v>39617.9</c:v>
                </c:pt>
                <c:pt idx="1899">
                  <c:v>39631.4</c:v>
                </c:pt>
                <c:pt idx="1900">
                  <c:v>39640.6</c:v>
                </c:pt>
                <c:pt idx="1901">
                  <c:v>39654.5</c:v>
                </c:pt>
                <c:pt idx="1902">
                  <c:v>39668.6</c:v>
                </c:pt>
                <c:pt idx="1903">
                  <c:v>39678.199999999997</c:v>
                </c:pt>
                <c:pt idx="1904">
                  <c:v>39697.800000000003</c:v>
                </c:pt>
                <c:pt idx="1905">
                  <c:v>39707.800000000003</c:v>
                </c:pt>
                <c:pt idx="1906">
                  <c:v>39717.9</c:v>
                </c:pt>
                <c:pt idx="1907">
                  <c:v>39733.199999999997</c:v>
                </c:pt>
                <c:pt idx="1908">
                  <c:v>39748.699999999997</c:v>
                </c:pt>
                <c:pt idx="1909">
                  <c:v>39759.199999999997</c:v>
                </c:pt>
                <c:pt idx="1910">
                  <c:v>39775</c:v>
                </c:pt>
                <c:pt idx="1911">
                  <c:v>39791.1</c:v>
                </c:pt>
                <c:pt idx="1912">
                  <c:v>39807.300000000003</c:v>
                </c:pt>
                <c:pt idx="1913">
                  <c:v>39823.599999999999</c:v>
                </c:pt>
                <c:pt idx="1914">
                  <c:v>39840</c:v>
                </c:pt>
                <c:pt idx="1915">
                  <c:v>39862.1</c:v>
                </c:pt>
                <c:pt idx="1916">
                  <c:v>39884.300000000003</c:v>
                </c:pt>
                <c:pt idx="1917">
                  <c:v>39912.199999999997</c:v>
                </c:pt>
                <c:pt idx="1918">
                  <c:v>39923.4</c:v>
                </c:pt>
                <c:pt idx="1919">
                  <c:v>39940.199999999997</c:v>
                </c:pt>
                <c:pt idx="1920">
                  <c:v>39951.4</c:v>
                </c:pt>
                <c:pt idx="1921">
                  <c:v>39968.1</c:v>
                </c:pt>
                <c:pt idx="1922">
                  <c:v>39979.300000000003</c:v>
                </c:pt>
                <c:pt idx="1923">
                  <c:v>39996</c:v>
                </c:pt>
                <c:pt idx="1924">
                  <c:v>40012.6</c:v>
                </c:pt>
                <c:pt idx="1925">
                  <c:v>40034.6</c:v>
                </c:pt>
                <c:pt idx="1926">
                  <c:v>40056.400000000001</c:v>
                </c:pt>
                <c:pt idx="1927">
                  <c:v>40072.699999999997</c:v>
                </c:pt>
                <c:pt idx="1928">
                  <c:v>40088.699999999997</c:v>
                </c:pt>
                <c:pt idx="1929">
                  <c:v>40104.6</c:v>
                </c:pt>
                <c:pt idx="1930">
                  <c:v>40125.599999999999</c:v>
                </c:pt>
                <c:pt idx="1931">
                  <c:v>40141</c:v>
                </c:pt>
                <c:pt idx="1932">
                  <c:v>40151.199999999997</c:v>
                </c:pt>
                <c:pt idx="1933">
                  <c:v>40166.300000000003</c:v>
                </c:pt>
                <c:pt idx="1934">
                  <c:v>40176.400000000001</c:v>
                </c:pt>
                <c:pt idx="1935">
                  <c:v>40186.5</c:v>
                </c:pt>
                <c:pt idx="1936">
                  <c:v>40201.5</c:v>
                </c:pt>
                <c:pt idx="1937">
                  <c:v>40211.5</c:v>
                </c:pt>
                <c:pt idx="1938">
                  <c:v>40226.400000000001</c:v>
                </c:pt>
                <c:pt idx="1939">
                  <c:v>40241.300000000003</c:v>
                </c:pt>
                <c:pt idx="1940">
                  <c:v>40251.199999999997</c:v>
                </c:pt>
                <c:pt idx="1941">
                  <c:v>40266</c:v>
                </c:pt>
                <c:pt idx="1942">
                  <c:v>40275.9</c:v>
                </c:pt>
                <c:pt idx="1943">
                  <c:v>40290.6</c:v>
                </c:pt>
                <c:pt idx="1944">
                  <c:v>40305.199999999997</c:v>
                </c:pt>
                <c:pt idx="1945">
                  <c:v>40315</c:v>
                </c:pt>
                <c:pt idx="1946">
                  <c:v>40329.5</c:v>
                </c:pt>
                <c:pt idx="1947">
                  <c:v>40339.199999999997</c:v>
                </c:pt>
                <c:pt idx="1948">
                  <c:v>40353.699999999997</c:v>
                </c:pt>
                <c:pt idx="1949">
                  <c:v>40368.199999999997</c:v>
                </c:pt>
                <c:pt idx="1950">
                  <c:v>40377.800000000003</c:v>
                </c:pt>
                <c:pt idx="1951">
                  <c:v>40392.199999999997</c:v>
                </c:pt>
                <c:pt idx="1952">
                  <c:v>40406.5</c:v>
                </c:pt>
                <c:pt idx="1953">
                  <c:v>40416.1</c:v>
                </c:pt>
                <c:pt idx="1954">
                  <c:v>40425.599999999999</c:v>
                </c:pt>
                <c:pt idx="1955">
                  <c:v>40435.1</c:v>
                </c:pt>
                <c:pt idx="1956">
                  <c:v>40449.300000000003</c:v>
                </c:pt>
                <c:pt idx="1957">
                  <c:v>40463.5</c:v>
                </c:pt>
                <c:pt idx="1958">
                  <c:v>40472.9</c:v>
                </c:pt>
                <c:pt idx="1959">
                  <c:v>40487.1</c:v>
                </c:pt>
                <c:pt idx="1960">
                  <c:v>40496.5</c:v>
                </c:pt>
                <c:pt idx="1961">
                  <c:v>40515.199999999997</c:v>
                </c:pt>
                <c:pt idx="1962">
                  <c:v>40524.6</c:v>
                </c:pt>
                <c:pt idx="1963">
                  <c:v>40538.6</c:v>
                </c:pt>
                <c:pt idx="1964">
                  <c:v>40557.199999999997</c:v>
                </c:pt>
                <c:pt idx="1965">
                  <c:v>40571.199999999997</c:v>
                </c:pt>
                <c:pt idx="1966">
                  <c:v>40589.699999999997</c:v>
                </c:pt>
                <c:pt idx="1967">
                  <c:v>40621.9</c:v>
                </c:pt>
                <c:pt idx="1968">
                  <c:v>40690</c:v>
                </c:pt>
                <c:pt idx="1969">
                  <c:v>40703.5</c:v>
                </c:pt>
                <c:pt idx="1970">
                  <c:v>40717</c:v>
                </c:pt>
                <c:pt idx="1971">
                  <c:v>40725.9</c:v>
                </c:pt>
                <c:pt idx="1972">
                  <c:v>40734.9</c:v>
                </c:pt>
                <c:pt idx="1973">
                  <c:v>40748.199999999997</c:v>
                </c:pt>
                <c:pt idx="1974">
                  <c:v>40761.599999999999</c:v>
                </c:pt>
                <c:pt idx="1975">
                  <c:v>40774.9</c:v>
                </c:pt>
                <c:pt idx="1976">
                  <c:v>40788.199999999997</c:v>
                </c:pt>
                <c:pt idx="1977">
                  <c:v>40797.1</c:v>
                </c:pt>
                <c:pt idx="1978">
                  <c:v>40814.800000000003</c:v>
                </c:pt>
                <c:pt idx="1979">
                  <c:v>40823.599999999999</c:v>
                </c:pt>
                <c:pt idx="1980">
                  <c:v>40841.199999999997</c:v>
                </c:pt>
                <c:pt idx="1981">
                  <c:v>40850.1</c:v>
                </c:pt>
                <c:pt idx="1982">
                  <c:v>40863.199999999997</c:v>
                </c:pt>
                <c:pt idx="1983">
                  <c:v>40872</c:v>
                </c:pt>
                <c:pt idx="1984">
                  <c:v>40880.800000000003</c:v>
                </c:pt>
                <c:pt idx="1985">
                  <c:v>40894</c:v>
                </c:pt>
                <c:pt idx="1986">
                  <c:v>40902.800000000003</c:v>
                </c:pt>
                <c:pt idx="1987">
                  <c:v>40920.300000000003</c:v>
                </c:pt>
                <c:pt idx="1988">
                  <c:v>40929.1</c:v>
                </c:pt>
                <c:pt idx="1989">
                  <c:v>40942.199999999997</c:v>
                </c:pt>
                <c:pt idx="1990">
                  <c:v>40959.800000000003</c:v>
                </c:pt>
                <c:pt idx="1991">
                  <c:v>40981.699999999997</c:v>
                </c:pt>
                <c:pt idx="1992">
                  <c:v>40994.9</c:v>
                </c:pt>
                <c:pt idx="1993">
                  <c:v>41012.400000000001</c:v>
                </c:pt>
                <c:pt idx="1994">
                  <c:v>41021.199999999997</c:v>
                </c:pt>
                <c:pt idx="1995">
                  <c:v>41030</c:v>
                </c:pt>
                <c:pt idx="1996">
                  <c:v>41043.199999999997</c:v>
                </c:pt>
                <c:pt idx="1997">
                  <c:v>41052</c:v>
                </c:pt>
                <c:pt idx="1998">
                  <c:v>41060.800000000003</c:v>
                </c:pt>
                <c:pt idx="1999">
                  <c:v>41074</c:v>
                </c:pt>
                <c:pt idx="2000">
                  <c:v>41087.300000000003</c:v>
                </c:pt>
                <c:pt idx="2001">
                  <c:v>41105</c:v>
                </c:pt>
                <c:pt idx="2002">
                  <c:v>41113.800000000003</c:v>
                </c:pt>
                <c:pt idx="2003">
                  <c:v>41127.199999999997</c:v>
                </c:pt>
                <c:pt idx="2004">
                  <c:v>41140.5</c:v>
                </c:pt>
                <c:pt idx="2005">
                  <c:v>41153.9</c:v>
                </c:pt>
                <c:pt idx="2006">
                  <c:v>41166.9</c:v>
                </c:pt>
                <c:pt idx="2007">
                  <c:v>41183.800000000003</c:v>
                </c:pt>
                <c:pt idx="2008">
                  <c:v>41196.199999999997</c:v>
                </c:pt>
                <c:pt idx="2009">
                  <c:v>41208.300000000003</c:v>
                </c:pt>
                <c:pt idx="2010">
                  <c:v>41220.199999999997</c:v>
                </c:pt>
                <c:pt idx="2011">
                  <c:v>41310.6</c:v>
                </c:pt>
                <c:pt idx="2012">
                  <c:v>41314.699999999997</c:v>
                </c:pt>
                <c:pt idx="2013">
                  <c:v>41322.9</c:v>
                </c:pt>
                <c:pt idx="2014">
                  <c:v>41339.800000000003</c:v>
                </c:pt>
                <c:pt idx="2015">
                  <c:v>41352.9</c:v>
                </c:pt>
                <c:pt idx="2016">
                  <c:v>41357.4</c:v>
                </c:pt>
                <c:pt idx="2017">
                  <c:v>41375.699999999997</c:v>
                </c:pt>
                <c:pt idx="2018">
                  <c:v>41385.1</c:v>
                </c:pt>
                <c:pt idx="2019">
                  <c:v>41394.800000000003</c:v>
                </c:pt>
                <c:pt idx="2020">
                  <c:v>41409.800000000003</c:v>
                </c:pt>
                <c:pt idx="2021">
                  <c:v>41425.4</c:v>
                </c:pt>
                <c:pt idx="2022">
                  <c:v>41436.1</c:v>
                </c:pt>
                <c:pt idx="2023">
                  <c:v>41452.800000000003</c:v>
                </c:pt>
                <c:pt idx="2024">
                  <c:v>41470.199999999997</c:v>
                </c:pt>
                <c:pt idx="2025">
                  <c:v>41482.199999999997</c:v>
                </c:pt>
                <c:pt idx="2026">
                  <c:v>41501.4</c:v>
                </c:pt>
                <c:pt idx="2027">
                  <c:v>41523.699999999997</c:v>
                </c:pt>
                <c:pt idx="2028">
                  <c:v>41596.400000000001</c:v>
                </c:pt>
                <c:pt idx="2029">
                  <c:v>41648</c:v>
                </c:pt>
                <c:pt idx="2030">
                  <c:v>41680</c:v>
                </c:pt>
                <c:pt idx="2031">
                  <c:v>41712</c:v>
                </c:pt>
                <c:pt idx="2032">
                  <c:v>41733.1</c:v>
                </c:pt>
                <c:pt idx="2033">
                  <c:v>41774.199999999997</c:v>
                </c:pt>
                <c:pt idx="2034">
                  <c:v>41803.199999999997</c:v>
                </c:pt>
                <c:pt idx="2035">
                  <c:v>41821.4</c:v>
                </c:pt>
                <c:pt idx="2036">
                  <c:v>41854.5</c:v>
                </c:pt>
                <c:pt idx="2037">
                  <c:v>41882</c:v>
                </c:pt>
                <c:pt idx="2038">
                  <c:v>41894.6</c:v>
                </c:pt>
                <c:pt idx="2039">
                  <c:v>41919.5</c:v>
                </c:pt>
                <c:pt idx="2040">
                  <c:v>41937.800000000003</c:v>
                </c:pt>
                <c:pt idx="2041">
                  <c:v>41955.8</c:v>
                </c:pt>
                <c:pt idx="2042">
                  <c:v>41973.5</c:v>
                </c:pt>
                <c:pt idx="2043">
                  <c:v>41990.9</c:v>
                </c:pt>
                <c:pt idx="2044">
                  <c:v>42008.1</c:v>
                </c:pt>
                <c:pt idx="2045">
                  <c:v>42019.4</c:v>
                </c:pt>
                <c:pt idx="2046">
                  <c:v>42041.599999999999</c:v>
                </c:pt>
                <c:pt idx="2047">
                  <c:v>42052.6</c:v>
                </c:pt>
                <c:pt idx="2048">
                  <c:v>42063.4</c:v>
                </c:pt>
                <c:pt idx="2049">
                  <c:v>42079.4</c:v>
                </c:pt>
                <c:pt idx="2050">
                  <c:v>42095.199999999997</c:v>
                </c:pt>
                <c:pt idx="2051">
                  <c:v>42110.7</c:v>
                </c:pt>
                <c:pt idx="2052">
                  <c:v>42120.9</c:v>
                </c:pt>
                <c:pt idx="2053">
                  <c:v>42136</c:v>
                </c:pt>
                <c:pt idx="2054">
                  <c:v>42150.9</c:v>
                </c:pt>
                <c:pt idx="2055">
                  <c:v>42165.5</c:v>
                </c:pt>
                <c:pt idx="2056">
                  <c:v>42175.1</c:v>
                </c:pt>
                <c:pt idx="2057">
                  <c:v>42189.3</c:v>
                </c:pt>
                <c:pt idx="2058">
                  <c:v>42207.9</c:v>
                </c:pt>
                <c:pt idx="2059">
                  <c:v>42217.1</c:v>
                </c:pt>
                <c:pt idx="2060">
                  <c:v>42230.6</c:v>
                </c:pt>
                <c:pt idx="2061">
                  <c:v>42244</c:v>
                </c:pt>
                <c:pt idx="2062">
                  <c:v>42257.1</c:v>
                </c:pt>
                <c:pt idx="2063">
                  <c:v>42265.7</c:v>
                </c:pt>
                <c:pt idx="2064">
                  <c:v>42278.5</c:v>
                </c:pt>
                <c:pt idx="2065">
                  <c:v>42291</c:v>
                </c:pt>
                <c:pt idx="2066">
                  <c:v>42299.3</c:v>
                </c:pt>
                <c:pt idx="2067">
                  <c:v>42311.5</c:v>
                </c:pt>
                <c:pt idx="2068">
                  <c:v>42319.6</c:v>
                </c:pt>
                <c:pt idx="2069">
                  <c:v>42331.5</c:v>
                </c:pt>
                <c:pt idx="2070">
                  <c:v>42339.3</c:v>
                </c:pt>
                <c:pt idx="2071">
                  <c:v>42354.8</c:v>
                </c:pt>
                <c:pt idx="2072">
                  <c:v>42366.1</c:v>
                </c:pt>
                <c:pt idx="2073">
                  <c:v>42373.599999999999</c:v>
                </c:pt>
                <c:pt idx="2074">
                  <c:v>42388.3</c:v>
                </c:pt>
                <c:pt idx="2075">
                  <c:v>42395.6</c:v>
                </c:pt>
                <c:pt idx="2076">
                  <c:v>42409.9</c:v>
                </c:pt>
                <c:pt idx="2077">
                  <c:v>42416.9</c:v>
                </c:pt>
                <c:pt idx="2078">
                  <c:v>42427.3</c:v>
                </c:pt>
                <c:pt idx="2079">
                  <c:v>42441</c:v>
                </c:pt>
                <c:pt idx="2080">
                  <c:v>42451</c:v>
                </c:pt>
                <c:pt idx="2081">
                  <c:v>42464.2</c:v>
                </c:pt>
                <c:pt idx="2082">
                  <c:v>42470.7</c:v>
                </c:pt>
                <c:pt idx="2083">
                  <c:v>42480.3</c:v>
                </c:pt>
                <c:pt idx="2084">
                  <c:v>42489.8</c:v>
                </c:pt>
                <c:pt idx="2085">
                  <c:v>42502.3</c:v>
                </c:pt>
                <c:pt idx="2086">
                  <c:v>42511.5</c:v>
                </c:pt>
                <c:pt idx="2087">
                  <c:v>42523.5</c:v>
                </c:pt>
                <c:pt idx="2088">
                  <c:v>42532.4</c:v>
                </c:pt>
                <c:pt idx="2089">
                  <c:v>42541.2</c:v>
                </c:pt>
                <c:pt idx="2090">
                  <c:v>42549.9</c:v>
                </c:pt>
                <c:pt idx="2091">
                  <c:v>42558.400000000001</c:v>
                </c:pt>
                <c:pt idx="2092">
                  <c:v>42566.7</c:v>
                </c:pt>
                <c:pt idx="2093">
                  <c:v>42572.1</c:v>
                </c:pt>
                <c:pt idx="2094">
                  <c:v>42582.8</c:v>
                </c:pt>
                <c:pt idx="2095">
                  <c:v>42590.6</c:v>
                </c:pt>
                <c:pt idx="2096">
                  <c:v>42595.8</c:v>
                </c:pt>
                <c:pt idx="2097">
                  <c:v>42605.8</c:v>
                </c:pt>
                <c:pt idx="2098">
                  <c:v>42610.8</c:v>
                </c:pt>
                <c:pt idx="2099">
                  <c:v>42615.7</c:v>
                </c:pt>
                <c:pt idx="2100">
                  <c:v>42622.9</c:v>
                </c:pt>
                <c:pt idx="2101">
                  <c:v>42627.6</c:v>
                </c:pt>
                <c:pt idx="2102">
                  <c:v>42634.7</c:v>
                </c:pt>
                <c:pt idx="2103">
                  <c:v>42641.599999999999</c:v>
                </c:pt>
                <c:pt idx="2104">
                  <c:v>42648.3</c:v>
                </c:pt>
                <c:pt idx="2105">
                  <c:v>42652.800000000003</c:v>
                </c:pt>
                <c:pt idx="2106">
                  <c:v>42659.4</c:v>
                </c:pt>
                <c:pt idx="2107">
                  <c:v>42665.9</c:v>
                </c:pt>
                <c:pt idx="2108">
                  <c:v>42672.3</c:v>
                </c:pt>
                <c:pt idx="2109">
                  <c:v>42676.5</c:v>
                </c:pt>
                <c:pt idx="2110">
                  <c:v>42684.9</c:v>
                </c:pt>
                <c:pt idx="2111">
                  <c:v>42689</c:v>
                </c:pt>
                <c:pt idx="2112">
                  <c:v>42693</c:v>
                </c:pt>
                <c:pt idx="2113">
                  <c:v>42697.1</c:v>
                </c:pt>
                <c:pt idx="2114">
                  <c:v>42705.1</c:v>
                </c:pt>
                <c:pt idx="2115">
                  <c:v>42709</c:v>
                </c:pt>
                <c:pt idx="2116">
                  <c:v>42712.9</c:v>
                </c:pt>
                <c:pt idx="2117">
                  <c:v>42718.8</c:v>
                </c:pt>
                <c:pt idx="2118">
                  <c:v>42724.6</c:v>
                </c:pt>
                <c:pt idx="2119">
                  <c:v>42730.3</c:v>
                </c:pt>
                <c:pt idx="2120">
                  <c:v>42734.1</c:v>
                </c:pt>
                <c:pt idx="2121">
                  <c:v>42739.8</c:v>
                </c:pt>
                <c:pt idx="2122">
                  <c:v>42745.4</c:v>
                </c:pt>
                <c:pt idx="2123">
                  <c:v>42751</c:v>
                </c:pt>
                <c:pt idx="2124">
                  <c:v>42756.6</c:v>
                </c:pt>
                <c:pt idx="2125">
                  <c:v>42764</c:v>
                </c:pt>
                <c:pt idx="2126">
                  <c:v>42769.599999999999</c:v>
                </c:pt>
                <c:pt idx="2127">
                  <c:v>42775.1</c:v>
                </c:pt>
                <c:pt idx="2128">
                  <c:v>42780.7</c:v>
                </c:pt>
                <c:pt idx="2129">
                  <c:v>42786.2</c:v>
                </c:pt>
                <c:pt idx="2130">
                  <c:v>42791.7</c:v>
                </c:pt>
                <c:pt idx="2131">
                  <c:v>42797.3</c:v>
                </c:pt>
                <c:pt idx="2132">
                  <c:v>42802.9</c:v>
                </c:pt>
                <c:pt idx="2133">
                  <c:v>42806.6</c:v>
                </c:pt>
                <c:pt idx="2134">
                  <c:v>42812.2</c:v>
                </c:pt>
                <c:pt idx="2135">
                  <c:v>42817.9</c:v>
                </c:pt>
                <c:pt idx="2136">
                  <c:v>42823.6</c:v>
                </c:pt>
                <c:pt idx="2137">
                  <c:v>42827.4</c:v>
                </c:pt>
                <c:pt idx="2138">
                  <c:v>42833.1</c:v>
                </c:pt>
                <c:pt idx="2139">
                  <c:v>42838.9</c:v>
                </c:pt>
                <c:pt idx="2140">
                  <c:v>42842.8</c:v>
                </c:pt>
                <c:pt idx="2141">
                  <c:v>42848.7</c:v>
                </c:pt>
                <c:pt idx="2142">
                  <c:v>42852.7</c:v>
                </c:pt>
                <c:pt idx="2143">
                  <c:v>42856.6</c:v>
                </c:pt>
                <c:pt idx="2144">
                  <c:v>42862.7</c:v>
                </c:pt>
                <c:pt idx="2145">
                  <c:v>42868.800000000003</c:v>
                </c:pt>
                <c:pt idx="2146">
                  <c:v>42877.1</c:v>
                </c:pt>
                <c:pt idx="2147">
                  <c:v>42883.4</c:v>
                </c:pt>
                <c:pt idx="2148">
                  <c:v>42889.8</c:v>
                </c:pt>
                <c:pt idx="2149">
                  <c:v>42898.5</c:v>
                </c:pt>
                <c:pt idx="2150">
                  <c:v>42907.3</c:v>
                </c:pt>
                <c:pt idx="2151">
                  <c:v>42921</c:v>
                </c:pt>
                <c:pt idx="2152">
                  <c:v>42930.3</c:v>
                </c:pt>
                <c:pt idx="2153">
                  <c:v>42937.5</c:v>
                </c:pt>
                <c:pt idx="2154">
                  <c:v>42947.3</c:v>
                </c:pt>
                <c:pt idx="2155">
                  <c:v>42982.7</c:v>
                </c:pt>
                <c:pt idx="2156">
                  <c:v>42995.6</c:v>
                </c:pt>
                <c:pt idx="2157">
                  <c:v>43000.800000000003</c:v>
                </c:pt>
                <c:pt idx="2158">
                  <c:v>43008.7</c:v>
                </c:pt>
                <c:pt idx="2159">
                  <c:v>43019.199999999997</c:v>
                </c:pt>
                <c:pt idx="2160">
                  <c:v>43024.6</c:v>
                </c:pt>
                <c:pt idx="2161">
                  <c:v>43032.6</c:v>
                </c:pt>
                <c:pt idx="2162">
                  <c:v>43040.7</c:v>
                </c:pt>
                <c:pt idx="2163">
                  <c:v>43048.9</c:v>
                </c:pt>
                <c:pt idx="2164">
                  <c:v>43057.1</c:v>
                </c:pt>
                <c:pt idx="2165">
                  <c:v>43065.4</c:v>
                </c:pt>
                <c:pt idx="2166">
                  <c:v>43073.8</c:v>
                </c:pt>
                <c:pt idx="2167">
                  <c:v>43085.1</c:v>
                </c:pt>
                <c:pt idx="2168">
                  <c:v>43090.8</c:v>
                </c:pt>
                <c:pt idx="2169">
                  <c:v>43096.6</c:v>
                </c:pt>
                <c:pt idx="2170">
                  <c:v>43105.2</c:v>
                </c:pt>
                <c:pt idx="2171">
                  <c:v>43114</c:v>
                </c:pt>
                <c:pt idx="2172">
                  <c:v>43122.9</c:v>
                </c:pt>
                <c:pt idx="2173">
                  <c:v>43131.8</c:v>
                </c:pt>
                <c:pt idx="2174">
                  <c:v>43140.800000000003</c:v>
                </c:pt>
                <c:pt idx="2175">
                  <c:v>43146.9</c:v>
                </c:pt>
                <c:pt idx="2176">
                  <c:v>43159.199999999997</c:v>
                </c:pt>
                <c:pt idx="2177">
                  <c:v>43171.7</c:v>
                </c:pt>
                <c:pt idx="2178">
                  <c:v>43181.1</c:v>
                </c:pt>
                <c:pt idx="2179">
                  <c:v>43187.5</c:v>
                </c:pt>
                <c:pt idx="2180">
                  <c:v>43197.2</c:v>
                </c:pt>
                <c:pt idx="2181">
                  <c:v>43203.7</c:v>
                </c:pt>
                <c:pt idx="2182">
                  <c:v>43213.5</c:v>
                </c:pt>
                <c:pt idx="2183">
                  <c:v>43223.4</c:v>
                </c:pt>
                <c:pt idx="2184">
                  <c:v>43230.1</c:v>
                </c:pt>
                <c:pt idx="2185">
                  <c:v>43236.9</c:v>
                </c:pt>
                <c:pt idx="2186">
                  <c:v>43250.5</c:v>
                </c:pt>
                <c:pt idx="2187">
                  <c:v>43257.4</c:v>
                </c:pt>
                <c:pt idx="2188">
                  <c:v>43264.4</c:v>
                </c:pt>
                <c:pt idx="2189">
                  <c:v>43278.5</c:v>
                </c:pt>
                <c:pt idx="2190">
                  <c:v>43285.8</c:v>
                </c:pt>
                <c:pt idx="2191">
                  <c:v>43301</c:v>
                </c:pt>
                <c:pt idx="2192">
                  <c:v>43312.800000000003</c:v>
                </c:pt>
                <c:pt idx="2193">
                  <c:v>43325</c:v>
                </c:pt>
                <c:pt idx="2194">
                  <c:v>43341.8</c:v>
                </c:pt>
                <c:pt idx="2195">
                  <c:v>43350.5</c:v>
                </c:pt>
                <c:pt idx="2196">
                  <c:v>43363.6</c:v>
                </c:pt>
                <c:pt idx="2197">
                  <c:v>43372.6</c:v>
                </c:pt>
                <c:pt idx="2198">
                  <c:v>43390.8</c:v>
                </c:pt>
                <c:pt idx="2199">
                  <c:v>43400.1</c:v>
                </c:pt>
                <c:pt idx="2200">
                  <c:v>43414.1</c:v>
                </c:pt>
                <c:pt idx="2201">
                  <c:v>43423.6</c:v>
                </c:pt>
                <c:pt idx="2202">
                  <c:v>43437.9</c:v>
                </c:pt>
                <c:pt idx="2203">
                  <c:v>43452.4</c:v>
                </c:pt>
                <c:pt idx="2204">
                  <c:v>43462.1</c:v>
                </c:pt>
                <c:pt idx="2205">
                  <c:v>43471.8</c:v>
                </c:pt>
                <c:pt idx="2206">
                  <c:v>43491.4</c:v>
                </c:pt>
                <c:pt idx="2207">
                  <c:v>43501.2</c:v>
                </c:pt>
                <c:pt idx="2208">
                  <c:v>43520.9</c:v>
                </c:pt>
                <c:pt idx="2209">
                  <c:v>43530.7</c:v>
                </c:pt>
                <c:pt idx="2210">
                  <c:v>43545.4</c:v>
                </c:pt>
                <c:pt idx="2211">
                  <c:v>43560</c:v>
                </c:pt>
                <c:pt idx="2212">
                  <c:v>43569.8</c:v>
                </c:pt>
                <c:pt idx="2213">
                  <c:v>43579.4</c:v>
                </c:pt>
                <c:pt idx="2214">
                  <c:v>43598.6</c:v>
                </c:pt>
                <c:pt idx="2215">
                  <c:v>43612.800000000003</c:v>
                </c:pt>
                <c:pt idx="2216">
                  <c:v>43626.9</c:v>
                </c:pt>
                <c:pt idx="2217">
                  <c:v>43640.7</c:v>
                </c:pt>
                <c:pt idx="2218">
                  <c:v>43654.3</c:v>
                </c:pt>
                <c:pt idx="2219">
                  <c:v>43672.1</c:v>
                </c:pt>
                <c:pt idx="2220">
                  <c:v>43689.3</c:v>
                </c:pt>
                <c:pt idx="2221">
                  <c:v>43710</c:v>
                </c:pt>
                <c:pt idx="2222">
                  <c:v>43725.8</c:v>
                </c:pt>
                <c:pt idx="2223">
                  <c:v>43733.5</c:v>
                </c:pt>
                <c:pt idx="2224">
                  <c:v>43741</c:v>
                </c:pt>
                <c:pt idx="2225">
                  <c:v>43751.8</c:v>
                </c:pt>
                <c:pt idx="2226">
                  <c:v>43762.2</c:v>
                </c:pt>
                <c:pt idx="2227">
                  <c:v>43768.9</c:v>
                </c:pt>
                <c:pt idx="2228">
                  <c:v>43778.6</c:v>
                </c:pt>
                <c:pt idx="2229">
                  <c:v>43787.9</c:v>
                </c:pt>
                <c:pt idx="2230">
                  <c:v>43793.9</c:v>
                </c:pt>
                <c:pt idx="2231">
                  <c:v>43802.8</c:v>
                </c:pt>
                <c:pt idx="2232">
                  <c:v>43811.3</c:v>
                </c:pt>
                <c:pt idx="2233">
                  <c:v>43819.6</c:v>
                </c:pt>
                <c:pt idx="2234">
                  <c:v>43827.7</c:v>
                </c:pt>
                <c:pt idx="2235">
                  <c:v>43832.9</c:v>
                </c:pt>
                <c:pt idx="2236">
                  <c:v>43838.2</c:v>
                </c:pt>
                <c:pt idx="2237">
                  <c:v>43848.4</c:v>
                </c:pt>
                <c:pt idx="2238">
                  <c:v>43853.5</c:v>
                </c:pt>
                <c:pt idx="2239">
                  <c:v>43861</c:v>
                </c:pt>
                <c:pt idx="2240">
                  <c:v>43866</c:v>
                </c:pt>
                <c:pt idx="2241">
                  <c:v>43873.4</c:v>
                </c:pt>
                <c:pt idx="2242">
                  <c:v>43880.9</c:v>
                </c:pt>
                <c:pt idx="2243">
                  <c:v>43888.4</c:v>
                </c:pt>
                <c:pt idx="2244">
                  <c:v>43893.4</c:v>
                </c:pt>
                <c:pt idx="2245">
                  <c:v>43901.1</c:v>
                </c:pt>
                <c:pt idx="2246">
                  <c:v>43911.5</c:v>
                </c:pt>
                <c:pt idx="2247">
                  <c:v>43919.4</c:v>
                </c:pt>
                <c:pt idx="2248">
                  <c:v>43927.6</c:v>
                </c:pt>
                <c:pt idx="2249">
                  <c:v>43941.8</c:v>
                </c:pt>
                <c:pt idx="2250">
                  <c:v>43966.1</c:v>
                </c:pt>
                <c:pt idx="2251">
                  <c:v>43975.8</c:v>
                </c:pt>
                <c:pt idx="2252">
                  <c:v>43982.5</c:v>
                </c:pt>
                <c:pt idx="2253">
                  <c:v>43996.6</c:v>
                </c:pt>
                <c:pt idx="2254">
                  <c:v>44007.6</c:v>
                </c:pt>
                <c:pt idx="2255">
                  <c:v>44019.5</c:v>
                </c:pt>
                <c:pt idx="2256">
                  <c:v>44028</c:v>
                </c:pt>
                <c:pt idx="2257">
                  <c:v>44046.2</c:v>
                </c:pt>
                <c:pt idx="2258">
                  <c:v>44061</c:v>
                </c:pt>
                <c:pt idx="2259">
                  <c:v>44081.8</c:v>
                </c:pt>
                <c:pt idx="2260">
                  <c:v>44126.9</c:v>
                </c:pt>
                <c:pt idx="2261">
                  <c:v>44150.7</c:v>
                </c:pt>
                <c:pt idx="2262">
                  <c:v>44169</c:v>
                </c:pt>
                <c:pt idx="2263">
                  <c:v>44187.5</c:v>
                </c:pt>
                <c:pt idx="2264">
                  <c:v>44200</c:v>
                </c:pt>
                <c:pt idx="2265">
                  <c:v>44225</c:v>
                </c:pt>
                <c:pt idx="2266">
                  <c:v>44237.5</c:v>
                </c:pt>
                <c:pt idx="2267">
                  <c:v>44249.9</c:v>
                </c:pt>
                <c:pt idx="2268">
                  <c:v>44274.7</c:v>
                </c:pt>
                <c:pt idx="2269">
                  <c:v>44286.9</c:v>
                </c:pt>
                <c:pt idx="2270">
                  <c:v>44305</c:v>
                </c:pt>
                <c:pt idx="2271">
                  <c:v>44328.6</c:v>
                </c:pt>
                <c:pt idx="2272">
                  <c:v>44340</c:v>
                </c:pt>
                <c:pt idx="2273">
                  <c:v>44362.2</c:v>
                </c:pt>
                <c:pt idx="2274">
                  <c:v>44383.1</c:v>
                </c:pt>
                <c:pt idx="2275">
                  <c:v>44402.7</c:v>
                </c:pt>
                <c:pt idx="2276">
                  <c:v>44416.4</c:v>
                </c:pt>
                <c:pt idx="2277">
                  <c:v>44420.7</c:v>
                </c:pt>
                <c:pt idx="2278">
                  <c:v>44437</c:v>
                </c:pt>
                <c:pt idx="2279">
                  <c:v>44444.4</c:v>
                </c:pt>
                <c:pt idx="2280">
                  <c:v>44451.4</c:v>
                </c:pt>
                <c:pt idx="2281">
                  <c:v>44461.7</c:v>
                </c:pt>
                <c:pt idx="2282">
                  <c:v>44471.9</c:v>
                </c:pt>
                <c:pt idx="2283">
                  <c:v>44481.8</c:v>
                </c:pt>
                <c:pt idx="2284">
                  <c:v>44491.6</c:v>
                </c:pt>
                <c:pt idx="2285">
                  <c:v>44498</c:v>
                </c:pt>
                <c:pt idx="2286">
                  <c:v>44510.6</c:v>
                </c:pt>
                <c:pt idx="2287">
                  <c:v>44516.800000000003</c:v>
                </c:pt>
                <c:pt idx="2288">
                  <c:v>44522.9</c:v>
                </c:pt>
                <c:pt idx="2289">
                  <c:v>44531.9</c:v>
                </c:pt>
                <c:pt idx="2290">
                  <c:v>44540.800000000003</c:v>
                </c:pt>
                <c:pt idx="2291">
                  <c:v>44546.6</c:v>
                </c:pt>
                <c:pt idx="2292">
                  <c:v>44558.1</c:v>
                </c:pt>
                <c:pt idx="2293">
                  <c:v>44563.7</c:v>
                </c:pt>
                <c:pt idx="2294">
                  <c:v>44574.8</c:v>
                </c:pt>
                <c:pt idx="2295">
                  <c:v>44590.9</c:v>
                </c:pt>
                <c:pt idx="2296">
                  <c:v>44598.8</c:v>
                </c:pt>
                <c:pt idx="2297">
                  <c:v>44603.9</c:v>
                </c:pt>
                <c:pt idx="2298">
                  <c:v>44611.6</c:v>
                </c:pt>
                <c:pt idx="2299">
                  <c:v>44619.1</c:v>
                </c:pt>
                <c:pt idx="2300">
                  <c:v>44624.1</c:v>
                </c:pt>
                <c:pt idx="2301">
                  <c:v>44629</c:v>
                </c:pt>
                <c:pt idx="2302">
                  <c:v>44636.3</c:v>
                </c:pt>
                <c:pt idx="2303">
                  <c:v>44643.5</c:v>
                </c:pt>
                <c:pt idx="2304">
                  <c:v>44648.2</c:v>
                </c:pt>
                <c:pt idx="2305">
                  <c:v>44652.9</c:v>
                </c:pt>
                <c:pt idx="2306">
                  <c:v>44659.9</c:v>
                </c:pt>
                <c:pt idx="2307">
                  <c:v>44666.7</c:v>
                </c:pt>
                <c:pt idx="2308">
                  <c:v>44673.5</c:v>
                </c:pt>
                <c:pt idx="2309">
                  <c:v>44678</c:v>
                </c:pt>
                <c:pt idx="2310">
                  <c:v>44682.400000000001</c:v>
                </c:pt>
                <c:pt idx="2311">
                  <c:v>44691.199999999997</c:v>
                </c:pt>
                <c:pt idx="2312">
                  <c:v>44695.6</c:v>
                </c:pt>
                <c:pt idx="2313">
                  <c:v>44704.2</c:v>
                </c:pt>
                <c:pt idx="2314">
                  <c:v>44710.5</c:v>
                </c:pt>
                <c:pt idx="2315">
                  <c:v>44714.8</c:v>
                </c:pt>
                <c:pt idx="2316">
                  <c:v>44723.1</c:v>
                </c:pt>
                <c:pt idx="2317">
                  <c:v>44729.4</c:v>
                </c:pt>
                <c:pt idx="2318">
                  <c:v>44735.6</c:v>
                </c:pt>
                <c:pt idx="2319">
                  <c:v>44739.7</c:v>
                </c:pt>
                <c:pt idx="2320">
                  <c:v>44745.8</c:v>
                </c:pt>
                <c:pt idx="2321">
                  <c:v>44751.9</c:v>
                </c:pt>
                <c:pt idx="2322">
                  <c:v>44757.9</c:v>
                </c:pt>
                <c:pt idx="2323">
                  <c:v>44764</c:v>
                </c:pt>
                <c:pt idx="2324">
                  <c:v>44772</c:v>
                </c:pt>
                <c:pt idx="2325">
                  <c:v>44776</c:v>
                </c:pt>
                <c:pt idx="2326">
                  <c:v>44782</c:v>
                </c:pt>
                <c:pt idx="2327">
                  <c:v>44788</c:v>
                </c:pt>
                <c:pt idx="2328">
                  <c:v>44810</c:v>
                </c:pt>
                <c:pt idx="2329">
                  <c:v>44814</c:v>
                </c:pt>
                <c:pt idx="2330">
                  <c:v>44822</c:v>
                </c:pt>
                <c:pt idx="2331">
                  <c:v>44826.1</c:v>
                </c:pt>
                <c:pt idx="2332">
                  <c:v>44830.1</c:v>
                </c:pt>
                <c:pt idx="2333">
                  <c:v>44838.3</c:v>
                </c:pt>
                <c:pt idx="2334">
                  <c:v>44842.400000000001</c:v>
                </c:pt>
                <c:pt idx="2335">
                  <c:v>44848.5</c:v>
                </c:pt>
                <c:pt idx="2336">
                  <c:v>44854.7</c:v>
                </c:pt>
                <c:pt idx="2337">
                  <c:v>44858.9</c:v>
                </c:pt>
                <c:pt idx="2338">
                  <c:v>44865.2</c:v>
                </c:pt>
                <c:pt idx="2339">
                  <c:v>44871.6</c:v>
                </c:pt>
                <c:pt idx="2340">
                  <c:v>44875.8</c:v>
                </c:pt>
                <c:pt idx="2341">
                  <c:v>44882.3</c:v>
                </c:pt>
                <c:pt idx="2342">
                  <c:v>44888.800000000003</c:v>
                </c:pt>
                <c:pt idx="2343">
                  <c:v>44895.4</c:v>
                </c:pt>
                <c:pt idx="2344">
                  <c:v>44904.2</c:v>
                </c:pt>
                <c:pt idx="2345">
                  <c:v>44908.7</c:v>
                </c:pt>
                <c:pt idx="2346">
                  <c:v>44915.6</c:v>
                </c:pt>
                <c:pt idx="2347">
                  <c:v>44922.5</c:v>
                </c:pt>
                <c:pt idx="2348">
                  <c:v>44929.5</c:v>
                </c:pt>
                <c:pt idx="2349">
                  <c:v>44936.5</c:v>
                </c:pt>
                <c:pt idx="2350">
                  <c:v>44943.7</c:v>
                </c:pt>
                <c:pt idx="2351">
                  <c:v>44948.6</c:v>
                </c:pt>
                <c:pt idx="2352">
                  <c:v>44953.5</c:v>
                </c:pt>
                <c:pt idx="2353">
                  <c:v>44963.4</c:v>
                </c:pt>
                <c:pt idx="2354">
                  <c:v>44968.5</c:v>
                </c:pt>
                <c:pt idx="2355">
                  <c:v>44973.599999999999</c:v>
                </c:pt>
                <c:pt idx="2356">
                  <c:v>44983.9</c:v>
                </c:pt>
                <c:pt idx="2357">
                  <c:v>44991.6</c:v>
                </c:pt>
                <c:pt idx="2358">
                  <c:v>45001.9</c:v>
                </c:pt>
                <c:pt idx="2359">
                  <c:v>45007.1</c:v>
                </c:pt>
                <c:pt idx="2360">
                  <c:v>45017.4</c:v>
                </c:pt>
                <c:pt idx="2361">
                  <c:v>45025.1</c:v>
                </c:pt>
                <c:pt idx="2362">
                  <c:v>45030.2</c:v>
                </c:pt>
                <c:pt idx="2363">
                  <c:v>45038</c:v>
                </c:pt>
                <c:pt idx="2364">
                  <c:v>45045.7</c:v>
                </c:pt>
                <c:pt idx="2365">
                  <c:v>45053.4</c:v>
                </c:pt>
                <c:pt idx="2366">
                  <c:v>45061.2</c:v>
                </c:pt>
                <c:pt idx="2367">
                  <c:v>45066.400000000001</c:v>
                </c:pt>
                <c:pt idx="2368">
                  <c:v>45076.800000000003</c:v>
                </c:pt>
                <c:pt idx="2369">
                  <c:v>45082</c:v>
                </c:pt>
                <c:pt idx="2370">
                  <c:v>45089.9</c:v>
                </c:pt>
                <c:pt idx="2371">
                  <c:v>45100.4</c:v>
                </c:pt>
                <c:pt idx="2372">
                  <c:v>45105.7</c:v>
                </c:pt>
                <c:pt idx="2373">
                  <c:v>45113.7</c:v>
                </c:pt>
                <c:pt idx="2374">
                  <c:v>45124.4</c:v>
                </c:pt>
                <c:pt idx="2375">
                  <c:v>45129.7</c:v>
                </c:pt>
                <c:pt idx="2376">
                  <c:v>45135.1</c:v>
                </c:pt>
                <c:pt idx="2377">
                  <c:v>45146</c:v>
                </c:pt>
                <c:pt idx="2378">
                  <c:v>45151.5</c:v>
                </c:pt>
                <c:pt idx="2379">
                  <c:v>45159.7</c:v>
                </c:pt>
                <c:pt idx="2380">
                  <c:v>45168.1</c:v>
                </c:pt>
                <c:pt idx="2381">
                  <c:v>45179.3</c:v>
                </c:pt>
                <c:pt idx="2382">
                  <c:v>45184.9</c:v>
                </c:pt>
                <c:pt idx="2383">
                  <c:v>45193.4</c:v>
                </c:pt>
                <c:pt idx="2384">
                  <c:v>45202</c:v>
                </c:pt>
                <c:pt idx="2385">
                  <c:v>45210.7</c:v>
                </c:pt>
                <c:pt idx="2386">
                  <c:v>45219.5</c:v>
                </c:pt>
                <c:pt idx="2387">
                  <c:v>45225.4</c:v>
                </c:pt>
                <c:pt idx="2388">
                  <c:v>45237.3</c:v>
                </c:pt>
                <c:pt idx="2389">
                  <c:v>45243.3</c:v>
                </c:pt>
                <c:pt idx="2390">
                  <c:v>45252.4</c:v>
                </c:pt>
                <c:pt idx="2391">
                  <c:v>45261.599999999999</c:v>
                </c:pt>
                <c:pt idx="2392">
                  <c:v>45270.9</c:v>
                </c:pt>
                <c:pt idx="2393">
                  <c:v>45277.2</c:v>
                </c:pt>
                <c:pt idx="2394">
                  <c:v>45289.9</c:v>
                </c:pt>
                <c:pt idx="2395">
                  <c:v>45296.3</c:v>
                </c:pt>
                <c:pt idx="2396">
                  <c:v>45309.3</c:v>
                </c:pt>
                <c:pt idx="2397">
                  <c:v>45315.9</c:v>
                </c:pt>
                <c:pt idx="2398">
                  <c:v>45325.9</c:v>
                </c:pt>
                <c:pt idx="2399">
                  <c:v>45339.7</c:v>
                </c:pt>
                <c:pt idx="2400">
                  <c:v>45346.7</c:v>
                </c:pt>
                <c:pt idx="2401">
                  <c:v>45361</c:v>
                </c:pt>
                <c:pt idx="2402">
                  <c:v>45368.3</c:v>
                </c:pt>
                <c:pt idx="2403">
                  <c:v>45375.6</c:v>
                </c:pt>
                <c:pt idx="2404">
                  <c:v>45386.8</c:v>
                </c:pt>
                <c:pt idx="2405">
                  <c:v>45398.1</c:v>
                </c:pt>
                <c:pt idx="2406">
                  <c:v>45405.7</c:v>
                </c:pt>
                <c:pt idx="2407">
                  <c:v>45417.3</c:v>
                </c:pt>
                <c:pt idx="2408">
                  <c:v>45429</c:v>
                </c:pt>
                <c:pt idx="2409">
                  <c:v>45440.9</c:v>
                </c:pt>
                <c:pt idx="2410">
                  <c:v>45452.800000000003</c:v>
                </c:pt>
                <c:pt idx="2411">
                  <c:v>45464.9</c:v>
                </c:pt>
                <c:pt idx="2412">
                  <c:v>45477.1</c:v>
                </c:pt>
                <c:pt idx="2413">
                  <c:v>45489.3</c:v>
                </c:pt>
                <c:pt idx="2414">
                  <c:v>45501.599999999999</c:v>
                </c:pt>
                <c:pt idx="2415">
                  <c:v>45514</c:v>
                </c:pt>
                <c:pt idx="2416">
                  <c:v>45526.400000000001</c:v>
                </c:pt>
                <c:pt idx="2417">
                  <c:v>45534.8</c:v>
                </c:pt>
                <c:pt idx="2418">
                  <c:v>45551.5</c:v>
                </c:pt>
                <c:pt idx="2419">
                  <c:v>45559.8</c:v>
                </c:pt>
                <c:pt idx="2420">
                  <c:v>45568.2</c:v>
                </c:pt>
                <c:pt idx="2421">
                  <c:v>45580.800000000003</c:v>
                </c:pt>
                <c:pt idx="2422">
                  <c:v>45593.4</c:v>
                </c:pt>
                <c:pt idx="2423">
                  <c:v>45606</c:v>
                </c:pt>
                <c:pt idx="2424">
                  <c:v>45618.5</c:v>
                </c:pt>
                <c:pt idx="2425">
                  <c:v>45631.1</c:v>
                </c:pt>
                <c:pt idx="2426">
                  <c:v>45647.7</c:v>
                </c:pt>
                <c:pt idx="2427">
                  <c:v>45660.2</c:v>
                </c:pt>
                <c:pt idx="2428">
                  <c:v>45668.4</c:v>
                </c:pt>
                <c:pt idx="2429">
                  <c:v>45684.9</c:v>
                </c:pt>
                <c:pt idx="2430">
                  <c:v>45693</c:v>
                </c:pt>
                <c:pt idx="2431">
                  <c:v>45709.3</c:v>
                </c:pt>
                <c:pt idx="2432">
                  <c:v>45717.3</c:v>
                </c:pt>
                <c:pt idx="2433">
                  <c:v>45725.3</c:v>
                </c:pt>
                <c:pt idx="2434">
                  <c:v>45741.2</c:v>
                </c:pt>
                <c:pt idx="2435">
                  <c:v>45753</c:v>
                </c:pt>
                <c:pt idx="2436">
                  <c:v>45760.9</c:v>
                </c:pt>
                <c:pt idx="2437">
                  <c:v>45772.9</c:v>
                </c:pt>
                <c:pt idx="2438">
                  <c:v>45789</c:v>
                </c:pt>
                <c:pt idx="2439">
                  <c:v>45797</c:v>
                </c:pt>
                <c:pt idx="2440">
                  <c:v>45813.3</c:v>
                </c:pt>
                <c:pt idx="2441">
                  <c:v>45821.4</c:v>
                </c:pt>
                <c:pt idx="2442">
                  <c:v>45829.5</c:v>
                </c:pt>
                <c:pt idx="2443">
                  <c:v>45845.9</c:v>
                </c:pt>
                <c:pt idx="2444">
                  <c:v>45854.1</c:v>
                </c:pt>
                <c:pt idx="2445">
                  <c:v>45870.400000000001</c:v>
                </c:pt>
                <c:pt idx="2446">
                  <c:v>45878.6</c:v>
                </c:pt>
                <c:pt idx="2447">
                  <c:v>45890.9</c:v>
                </c:pt>
                <c:pt idx="2448">
                  <c:v>45903.199999999997</c:v>
                </c:pt>
                <c:pt idx="2449">
                  <c:v>45911.4</c:v>
                </c:pt>
                <c:pt idx="2450">
                  <c:v>45923.7</c:v>
                </c:pt>
                <c:pt idx="2451">
                  <c:v>45940</c:v>
                </c:pt>
                <c:pt idx="2452">
                  <c:v>45948.1</c:v>
                </c:pt>
                <c:pt idx="2453">
                  <c:v>45960.3</c:v>
                </c:pt>
                <c:pt idx="2454">
                  <c:v>45972.4</c:v>
                </c:pt>
                <c:pt idx="2455">
                  <c:v>45984.5</c:v>
                </c:pt>
                <c:pt idx="2456">
                  <c:v>45996.5</c:v>
                </c:pt>
                <c:pt idx="2457">
                  <c:v>46004.4</c:v>
                </c:pt>
                <c:pt idx="2458">
                  <c:v>46020.2</c:v>
                </c:pt>
                <c:pt idx="2459">
                  <c:v>46032</c:v>
                </c:pt>
                <c:pt idx="2460">
                  <c:v>46039.8</c:v>
                </c:pt>
                <c:pt idx="2461">
                  <c:v>46055.199999999997</c:v>
                </c:pt>
                <c:pt idx="2462">
                  <c:v>46066.7</c:v>
                </c:pt>
                <c:pt idx="2463">
                  <c:v>46078</c:v>
                </c:pt>
                <c:pt idx="2464">
                  <c:v>46089.2</c:v>
                </c:pt>
                <c:pt idx="2465">
                  <c:v>46100.3</c:v>
                </c:pt>
                <c:pt idx="2466">
                  <c:v>46114.8</c:v>
                </c:pt>
                <c:pt idx="2467">
                  <c:v>46122</c:v>
                </c:pt>
                <c:pt idx="2468">
                  <c:v>46136.2</c:v>
                </c:pt>
                <c:pt idx="2469">
                  <c:v>46146.6</c:v>
                </c:pt>
                <c:pt idx="2470">
                  <c:v>46156.800000000003</c:v>
                </c:pt>
                <c:pt idx="2471">
                  <c:v>46166.9</c:v>
                </c:pt>
                <c:pt idx="2472">
                  <c:v>46180</c:v>
                </c:pt>
                <c:pt idx="2473">
                  <c:v>46186.400000000001</c:v>
                </c:pt>
                <c:pt idx="2474">
                  <c:v>46198.9</c:v>
                </c:pt>
                <c:pt idx="2475">
                  <c:v>46208.1</c:v>
                </c:pt>
                <c:pt idx="2476">
                  <c:v>46220</c:v>
                </c:pt>
                <c:pt idx="2477">
                  <c:v>46225.9</c:v>
                </c:pt>
                <c:pt idx="2478">
                  <c:v>46237.4</c:v>
                </c:pt>
                <c:pt idx="2479">
                  <c:v>46243.1</c:v>
                </c:pt>
                <c:pt idx="2480">
                  <c:v>46254.2</c:v>
                </c:pt>
                <c:pt idx="2481">
                  <c:v>46262.5</c:v>
                </c:pt>
                <c:pt idx="2482">
                  <c:v>46270.7</c:v>
                </c:pt>
                <c:pt idx="2483">
                  <c:v>46278.7</c:v>
                </c:pt>
                <c:pt idx="2484">
                  <c:v>46286.7</c:v>
                </c:pt>
                <c:pt idx="2485">
                  <c:v>46294.7</c:v>
                </c:pt>
                <c:pt idx="2486">
                  <c:v>46302.6</c:v>
                </c:pt>
                <c:pt idx="2487">
                  <c:v>46310.5</c:v>
                </c:pt>
                <c:pt idx="2488">
                  <c:v>46318.3</c:v>
                </c:pt>
                <c:pt idx="2489">
                  <c:v>46326.2</c:v>
                </c:pt>
                <c:pt idx="2490">
                  <c:v>46334.1</c:v>
                </c:pt>
                <c:pt idx="2491">
                  <c:v>46341.9</c:v>
                </c:pt>
                <c:pt idx="2492">
                  <c:v>46349.9</c:v>
                </c:pt>
                <c:pt idx="2493">
                  <c:v>46357.8</c:v>
                </c:pt>
                <c:pt idx="2494">
                  <c:v>46368.6</c:v>
                </c:pt>
                <c:pt idx="2495">
                  <c:v>46374</c:v>
                </c:pt>
                <c:pt idx="2496">
                  <c:v>46384.9</c:v>
                </c:pt>
                <c:pt idx="2497">
                  <c:v>46390.5</c:v>
                </c:pt>
                <c:pt idx="2498">
                  <c:v>46401.7</c:v>
                </c:pt>
                <c:pt idx="2499">
                  <c:v>46407.4</c:v>
                </c:pt>
                <c:pt idx="2500">
                  <c:v>46419</c:v>
                </c:pt>
                <c:pt idx="2501">
                  <c:v>46427.9</c:v>
                </c:pt>
                <c:pt idx="2502">
                  <c:v>46437</c:v>
                </c:pt>
                <c:pt idx="2503">
                  <c:v>46446.2</c:v>
                </c:pt>
                <c:pt idx="2504">
                  <c:v>46455.7</c:v>
                </c:pt>
                <c:pt idx="2505">
                  <c:v>46465.3</c:v>
                </c:pt>
                <c:pt idx="2506">
                  <c:v>46475.199999999997</c:v>
                </c:pt>
                <c:pt idx="2507">
                  <c:v>46485.3</c:v>
                </c:pt>
                <c:pt idx="2508">
                  <c:v>46499.199999999997</c:v>
                </c:pt>
                <c:pt idx="2509">
                  <c:v>46506.3</c:v>
                </c:pt>
                <c:pt idx="2510">
                  <c:v>46520.9</c:v>
                </c:pt>
                <c:pt idx="2511">
                  <c:v>46528.3</c:v>
                </c:pt>
                <c:pt idx="2512">
                  <c:v>46539.7</c:v>
                </c:pt>
                <c:pt idx="2513">
                  <c:v>46551.4</c:v>
                </c:pt>
                <c:pt idx="2514">
                  <c:v>46567.199999999997</c:v>
                </c:pt>
                <c:pt idx="2515">
                  <c:v>46575.3</c:v>
                </c:pt>
                <c:pt idx="2516">
                  <c:v>46591.7</c:v>
                </c:pt>
                <c:pt idx="2517">
                  <c:v>46600.1</c:v>
                </c:pt>
                <c:pt idx="2518">
                  <c:v>46617</c:v>
                </c:pt>
                <c:pt idx="2519">
                  <c:v>46629.9</c:v>
                </c:pt>
                <c:pt idx="2520">
                  <c:v>46643</c:v>
                </c:pt>
                <c:pt idx="2521">
                  <c:v>46656.2</c:v>
                </c:pt>
                <c:pt idx="2522">
                  <c:v>46669.5</c:v>
                </c:pt>
                <c:pt idx="2523">
                  <c:v>46687.6</c:v>
                </c:pt>
                <c:pt idx="2524">
                  <c:v>46696.6</c:v>
                </c:pt>
                <c:pt idx="2525">
                  <c:v>46715</c:v>
                </c:pt>
                <c:pt idx="2526">
                  <c:v>46724.2</c:v>
                </c:pt>
                <c:pt idx="2527">
                  <c:v>46742.8</c:v>
                </c:pt>
                <c:pt idx="2528">
                  <c:v>46756.9</c:v>
                </c:pt>
                <c:pt idx="2529">
                  <c:v>46980.1</c:v>
                </c:pt>
                <c:pt idx="2530">
                  <c:v>46994.5</c:v>
                </c:pt>
                <c:pt idx="2531">
                  <c:v>47004.1</c:v>
                </c:pt>
                <c:pt idx="2532">
                  <c:v>47018.6</c:v>
                </c:pt>
                <c:pt idx="2533">
                  <c:v>47038</c:v>
                </c:pt>
                <c:pt idx="2534">
                  <c:v>47047.8</c:v>
                </c:pt>
                <c:pt idx="2535">
                  <c:v>47067.4</c:v>
                </c:pt>
                <c:pt idx="2536">
                  <c:v>47077.3</c:v>
                </c:pt>
                <c:pt idx="2537">
                  <c:v>47092.2</c:v>
                </c:pt>
                <c:pt idx="2538">
                  <c:v>47107.1</c:v>
                </c:pt>
                <c:pt idx="2539">
                  <c:v>47122.1</c:v>
                </c:pt>
                <c:pt idx="2540">
                  <c:v>47137.1</c:v>
                </c:pt>
                <c:pt idx="2541">
                  <c:v>47152.2</c:v>
                </c:pt>
                <c:pt idx="2542">
                  <c:v>47172.3</c:v>
                </c:pt>
                <c:pt idx="2543">
                  <c:v>47182.5</c:v>
                </c:pt>
                <c:pt idx="2544">
                  <c:v>47202.7</c:v>
                </c:pt>
                <c:pt idx="2545">
                  <c:v>47218</c:v>
                </c:pt>
                <c:pt idx="2546">
                  <c:v>47238.3</c:v>
                </c:pt>
                <c:pt idx="2547">
                  <c:v>47248.5</c:v>
                </c:pt>
                <c:pt idx="2548">
                  <c:v>47268.9</c:v>
                </c:pt>
                <c:pt idx="2549">
                  <c:v>47279.1</c:v>
                </c:pt>
                <c:pt idx="2550">
                  <c:v>47299.5</c:v>
                </c:pt>
                <c:pt idx="2551">
                  <c:v>47314.8</c:v>
                </c:pt>
                <c:pt idx="2552">
                  <c:v>47325</c:v>
                </c:pt>
                <c:pt idx="2553">
                  <c:v>47345.4</c:v>
                </c:pt>
                <c:pt idx="2554">
                  <c:v>47360.7</c:v>
                </c:pt>
                <c:pt idx="2555">
                  <c:v>47375.9</c:v>
                </c:pt>
                <c:pt idx="2556">
                  <c:v>47391.199999999997</c:v>
                </c:pt>
                <c:pt idx="2557">
                  <c:v>47411.5</c:v>
                </c:pt>
                <c:pt idx="2558">
                  <c:v>47426.7</c:v>
                </c:pt>
                <c:pt idx="2559">
                  <c:v>47442</c:v>
                </c:pt>
                <c:pt idx="2560">
                  <c:v>47457.4</c:v>
                </c:pt>
                <c:pt idx="2561">
                  <c:v>47467.8</c:v>
                </c:pt>
                <c:pt idx="2562">
                  <c:v>47488.6</c:v>
                </c:pt>
                <c:pt idx="2563">
                  <c:v>47504.3</c:v>
                </c:pt>
                <c:pt idx="2564">
                  <c:v>47520.2</c:v>
                </c:pt>
                <c:pt idx="2565">
                  <c:v>47536</c:v>
                </c:pt>
                <c:pt idx="2566">
                  <c:v>47552</c:v>
                </c:pt>
                <c:pt idx="2567">
                  <c:v>47573.3</c:v>
                </c:pt>
                <c:pt idx="2568">
                  <c:v>47583.9</c:v>
                </c:pt>
                <c:pt idx="2569">
                  <c:v>47605.3</c:v>
                </c:pt>
                <c:pt idx="2570">
                  <c:v>47621.3</c:v>
                </c:pt>
                <c:pt idx="2571">
                  <c:v>47637.3</c:v>
                </c:pt>
                <c:pt idx="2572">
                  <c:v>47653.3</c:v>
                </c:pt>
                <c:pt idx="2573">
                  <c:v>47669.2</c:v>
                </c:pt>
                <c:pt idx="2574">
                  <c:v>47685.1</c:v>
                </c:pt>
                <c:pt idx="2575">
                  <c:v>47695.6</c:v>
                </c:pt>
                <c:pt idx="2576">
                  <c:v>47716.6</c:v>
                </c:pt>
                <c:pt idx="2577">
                  <c:v>47727.1</c:v>
                </c:pt>
                <c:pt idx="2578">
                  <c:v>47747.9</c:v>
                </c:pt>
                <c:pt idx="2579">
                  <c:v>47763.3</c:v>
                </c:pt>
                <c:pt idx="2580">
                  <c:v>47773.599999999999</c:v>
                </c:pt>
                <c:pt idx="2581">
                  <c:v>47793.8</c:v>
                </c:pt>
                <c:pt idx="2582">
                  <c:v>47808.9</c:v>
                </c:pt>
                <c:pt idx="2583">
                  <c:v>47818.8</c:v>
                </c:pt>
                <c:pt idx="2584">
                  <c:v>47838.5</c:v>
                </c:pt>
                <c:pt idx="2585">
                  <c:v>47853</c:v>
                </c:pt>
                <c:pt idx="2586">
                  <c:v>47867.3</c:v>
                </c:pt>
                <c:pt idx="2587">
                  <c:v>47881.5</c:v>
                </c:pt>
                <c:pt idx="2588">
                  <c:v>47890.8</c:v>
                </c:pt>
                <c:pt idx="2589">
                  <c:v>47904.5</c:v>
                </c:pt>
                <c:pt idx="2590">
                  <c:v>47918</c:v>
                </c:pt>
                <c:pt idx="2591">
                  <c:v>47931.4</c:v>
                </c:pt>
                <c:pt idx="2592">
                  <c:v>47944.7</c:v>
                </c:pt>
                <c:pt idx="2593">
                  <c:v>47958</c:v>
                </c:pt>
                <c:pt idx="2594">
                  <c:v>47971.199999999997</c:v>
                </c:pt>
                <c:pt idx="2595">
                  <c:v>47984.4</c:v>
                </c:pt>
                <c:pt idx="2596">
                  <c:v>47997.5</c:v>
                </c:pt>
                <c:pt idx="2597">
                  <c:v>48070.7</c:v>
                </c:pt>
                <c:pt idx="2598">
                  <c:v>48083.3</c:v>
                </c:pt>
                <c:pt idx="2599">
                  <c:v>48095.9</c:v>
                </c:pt>
                <c:pt idx="2600">
                  <c:v>48116.7</c:v>
                </c:pt>
                <c:pt idx="2601">
                  <c:v>48141.3</c:v>
                </c:pt>
                <c:pt idx="2602">
                  <c:v>48153.4</c:v>
                </c:pt>
                <c:pt idx="2603">
                  <c:v>48165.5</c:v>
                </c:pt>
                <c:pt idx="2604">
                  <c:v>48177.4</c:v>
                </c:pt>
                <c:pt idx="2605">
                  <c:v>48189.2</c:v>
                </c:pt>
                <c:pt idx="2606">
                  <c:v>48204.800000000003</c:v>
                </c:pt>
                <c:pt idx="2607">
                  <c:v>48216.3</c:v>
                </c:pt>
                <c:pt idx="2608">
                  <c:v>48227.7</c:v>
                </c:pt>
                <c:pt idx="2609">
                  <c:v>48239</c:v>
                </c:pt>
                <c:pt idx="2610">
                  <c:v>48250.1</c:v>
                </c:pt>
                <c:pt idx="2611">
                  <c:v>48264.800000000003</c:v>
                </c:pt>
                <c:pt idx="2612">
                  <c:v>48275.6</c:v>
                </c:pt>
                <c:pt idx="2613">
                  <c:v>48286.2</c:v>
                </c:pt>
                <c:pt idx="2614">
                  <c:v>48300.2</c:v>
                </c:pt>
                <c:pt idx="2615">
                  <c:v>48310.5</c:v>
                </c:pt>
                <c:pt idx="2616">
                  <c:v>48320.6</c:v>
                </c:pt>
                <c:pt idx="2617">
                  <c:v>48330.6</c:v>
                </c:pt>
                <c:pt idx="2618">
                  <c:v>48343.6</c:v>
                </c:pt>
                <c:pt idx="2619">
                  <c:v>48350</c:v>
                </c:pt>
                <c:pt idx="2620">
                  <c:v>48362.6</c:v>
                </c:pt>
                <c:pt idx="2621">
                  <c:v>48371.8</c:v>
                </c:pt>
                <c:pt idx="2622">
                  <c:v>48377.8</c:v>
                </c:pt>
                <c:pt idx="2623">
                  <c:v>48389.7</c:v>
                </c:pt>
                <c:pt idx="2624">
                  <c:v>48398.5</c:v>
                </c:pt>
                <c:pt idx="2625">
                  <c:v>48407.1</c:v>
                </c:pt>
                <c:pt idx="2626">
                  <c:v>48418.5</c:v>
                </c:pt>
                <c:pt idx="2627">
                  <c:v>48426.8</c:v>
                </c:pt>
                <c:pt idx="2628">
                  <c:v>48437.7</c:v>
                </c:pt>
                <c:pt idx="2629">
                  <c:v>48448.5</c:v>
                </c:pt>
                <c:pt idx="2630">
                  <c:v>48453.8</c:v>
                </c:pt>
                <c:pt idx="2631">
                  <c:v>48464.3</c:v>
                </c:pt>
                <c:pt idx="2632">
                  <c:v>48469.4</c:v>
                </c:pt>
                <c:pt idx="2633">
                  <c:v>48477.1</c:v>
                </c:pt>
                <c:pt idx="2634">
                  <c:v>48484.7</c:v>
                </c:pt>
                <c:pt idx="2635">
                  <c:v>48492.3</c:v>
                </c:pt>
                <c:pt idx="2636">
                  <c:v>48502.2</c:v>
                </c:pt>
                <c:pt idx="2637">
                  <c:v>48507.1</c:v>
                </c:pt>
                <c:pt idx="2638">
                  <c:v>48516.800000000003</c:v>
                </c:pt>
                <c:pt idx="2639">
                  <c:v>48524.1</c:v>
                </c:pt>
                <c:pt idx="2640">
                  <c:v>48533.7</c:v>
                </c:pt>
                <c:pt idx="2641">
                  <c:v>48540.800000000003</c:v>
                </c:pt>
                <c:pt idx="2642">
                  <c:v>48547.9</c:v>
                </c:pt>
                <c:pt idx="2643">
                  <c:v>48557.3</c:v>
                </c:pt>
                <c:pt idx="2644">
                  <c:v>48564.3</c:v>
                </c:pt>
                <c:pt idx="2645">
                  <c:v>48571.3</c:v>
                </c:pt>
                <c:pt idx="2646">
                  <c:v>48580.6</c:v>
                </c:pt>
                <c:pt idx="2647">
                  <c:v>48585.2</c:v>
                </c:pt>
                <c:pt idx="2648">
                  <c:v>48594.5</c:v>
                </c:pt>
                <c:pt idx="2649">
                  <c:v>48606.1</c:v>
                </c:pt>
                <c:pt idx="2650">
                  <c:v>48613</c:v>
                </c:pt>
                <c:pt idx="2651">
                  <c:v>48622.3</c:v>
                </c:pt>
                <c:pt idx="2652">
                  <c:v>48631.7</c:v>
                </c:pt>
                <c:pt idx="2653">
                  <c:v>48643.4</c:v>
                </c:pt>
                <c:pt idx="2654">
                  <c:v>48650.5</c:v>
                </c:pt>
                <c:pt idx="2655">
                  <c:v>48657.7</c:v>
                </c:pt>
                <c:pt idx="2656">
                  <c:v>48667.3</c:v>
                </c:pt>
                <c:pt idx="2657">
                  <c:v>48674.5</c:v>
                </c:pt>
                <c:pt idx="2658">
                  <c:v>48681.599999999999</c:v>
                </c:pt>
                <c:pt idx="2659">
                  <c:v>48688.7</c:v>
                </c:pt>
                <c:pt idx="2660">
                  <c:v>48695.7</c:v>
                </c:pt>
                <c:pt idx="2661">
                  <c:v>48702.6</c:v>
                </c:pt>
                <c:pt idx="2662">
                  <c:v>48711.8</c:v>
                </c:pt>
                <c:pt idx="2663">
                  <c:v>48718.6</c:v>
                </c:pt>
                <c:pt idx="2664">
                  <c:v>48725.4</c:v>
                </c:pt>
                <c:pt idx="2665">
                  <c:v>48732.1</c:v>
                </c:pt>
                <c:pt idx="2666">
                  <c:v>48741.1</c:v>
                </c:pt>
                <c:pt idx="2667">
                  <c:v>48745.5</c:v>
                </c:pt>
                <c:pt idx="2668">
                  <c:v>48754.400000000001</c:v>
                </c:pt>
                <c:pt idx="2669">
                  <c:v>48761.1</c:v>
                </c:pt>
                <c:pt idx="2670">
                  <c:v>48767.7</c:v>
                </c:pt>
                <c:pt idx="2671">
                  <c:v>48774.3</c:v>
                </c:pt>
                <c:pt idx="2672">
                  <c:v>48780.9</c:v>
                </c:pt>
                <c:pt idx="2673">
                  <c:v>48787.5</c:v>
                </c:pt>
                <c:pt idx="2674">
                  <c:v>48791.9</c:v>
                </c:pt>
                <c:pt idx="2675">
                  <c:v>48800.800000000003</c:v>
                </c:pt>
                <c:pt idx="2676">
                  <c:v>48807.4</c:v>
                </c:pt>
                <c:pt idx="2677">
                  <c:v>48814.1</c:v>
                </c:pt>
                <c:pt idx="2678">
                  <c:v>48820.800000000003</c:v>
                </c:pt>
                <c:pt idx="2679">
                  <c:v>48829.8</c:v>
                </c:pt>
                <c:pt idx="2680">
                  <c:v>48834.3</c:v>
                </c:pt>
                <c:pt idx="2681">
                  <c:v>48843.3</c:v>
                </c:pt>
                <c:pt idx="2682">
                  <c:v>48847.9</c:v>
                </c:pt>
                <c:pt idx="2683">
                  <c:v>48857.1</c:v>
                </c:pt>
                <c:pt idx="2684">
                  <c:v>48861.7</c:v>
                </c:pt>
                <c:pt idx="2685">
                  <c:v>48871.1</c:v>
                </c:pt>
                <c:pt idx="2686">
                  <c:v>48878.1</c:v>
                </c:pt>
                <c:pt idx="2687">
                  <c:v>48887.7</c:v>
                </c:pt>
                <c:pt idx="2688">
                  <c:v>48904.7</c:v>
                </c:pt>
                <c:pt idx="2689">
                  <c:v>48917.2</c:v>
                </c:pt>
                <c:pt idx="2690">
                  <c:v>48924.800000000003</c:v>
                </c:pt>
                <c:pt idx="2691">
                  <c:v>48932.4</c:v>
                </c:pt>
                <c:pt idx="2692">
                  <c:v>48940.2</c:v>
                </c:pt>
                <c:pt idx="2693">
                  <c:v>48950.8</c:v>
                </c:pt>
                <c:pt idx="2694">
                  <c:v>48956.2</c:v>
                </c:pt>
                <c:pt idx="2695">
                  <c:v>48967.199999999997</c:v>
                </c:pt>
                <c:pt idx="2696">
                  <c:v>48972.800000000003</c:v>
                </c:pt>
                <c:pt idx="2697">
                  <c:v>48984.1</c:v>
                </c:pt>
                <c:pt idx="2698">
                  <c:v>48992.800000000003</c:v>
                </c:pt>
                <c:pt idx="2699">
                  <c:v>49001.599999999999</c:v>
                </c:pt>
                <c:pt idx="2700">
                  <c:v>49013.5</c:v>
                </c:pt>
                <c:pt idx="2701">
                  <c:v>49025.599999999999</c:v>
                </c:pt>
                <c:pt idx="2702">
                  <c:v>49031.7</c:v>
                </c:pt>
                <c:pt idx="2703">
                  <c:v>49044.1</c:v>
                </c:pt>
                <c:pt idx="2704">
                  <c:v>49056.6</c:v>
                </c:pt>
                <c:pt idx="2705">
                  <c:v>49062.9</c:v>
                </c:pt>
                <c:pt idx="2706">
                  <c:v>49075.5</c:v>
                </c:pt>
                <c:pt idx="2707">
                  <c:v>49081.9</c:v>
                </c:pt>
                <c:pt idx="2708">
                  <c:v>49094.7</c:v>
                </c:pt>
                <c:pt idx="2709">
                  <c:v>49104.3</c:v>
                </c:pt>
                <c:pt idx="2710">
                  <c:v>49117.2</c:v>
                </c:pt>
                <c:pt idx="2711">
                  <c:v>49126.9</c:v>
                </c:pt>
                <c:pt idx="2712">
                  <c:v>49136.7</c:v>
                </c:pt>
                <c:pt idx="2713">
                  <c:v>49149.599999999999</c:v>
                </c:pt>
                <c:pt idx="2714">
                  <c:v>49162.6</c:v>
                </c:pt>
                <c:pt idx="2715">
                  <c:v>49175.5</c:v>
                </c:pt>
                <c:pt idx="2716">
                  <c:v>49181.9</c:v>
                </c:pt>
                <c:pt idx="2717">
                  <c:v>49194.7</c:v>
                </c:pt>
                <c:pt idx="2718">
                  <c:v>49204.3</c:v>
                </c:pt>
                <c:pt idx="2719">
                  <c:v>49226.5</c:v>
                </c:pt>
                <c:pt idx="2720">
                  <c:v>49263.5</c:v>
                </c:pt>
                <c:pt idx="2721">
                  <c:v>49272.5</c:v>
                </c:pt>
                <c:pt idx="2722">
                  <c:v>49278.5</c:v>
                </c:pt>
                <c:pt idx="2723">
                  <c:v>49290.2</c:v>
                </c:pt>
                <c:pt idx="2724">
                  <c:v>49298.9</c:v>
                </c:pt>
                <c:pt idx="2725">
                  <c:v>49307.5</c:v>
                </c:pt>
                <c:pt idx="2726">
                  <c:v>49315.9</c:v>
                </c:pt>
                <c:pt idx="2727">
                  <c:v>49327</c:v>
                </c:pt>
                <c:pt idx="2728">
                  <c:v>49332.5</c:v>
                </c:pt>
                <c:pt idx="2729">
                  <c:v>49343.6</c:v>
                </c:pt>
                <c:pt idx="2730">
                  <c:v>49351.8</c:v>
                </c:pt>
                <c:pt idx="2731">
                  <c:v>49359.9</c:v>
                </c:pt>
                <c:pt idx="2732">
                  <c:v>49368.1</c:v>
                </c:pt>
                <c:pt idx="2733">
                  <c:v>49376.2</c:v>
                </c:pt>
                <c:pt idx="2734">
                  <c:v>49386.9</c:v>
                </c:pt>
                <c:pt idx="2735">
                  <c:v>49392.3</c:v>
                </c:pt>
                <c:pt idx="2736">
                  <c:v>49400.2</c:v>
                </c:pt>
                <c:pt idx="2737">
                  <c:v>49410.8</c:v>
                </c:pt>
                <c:pt idx="2738">
                  <c:v>49416.1</c:v>
                </c:pt>
                <c:pt idx="2739">
                  <c:v>49426.6</c:v>
                </c:pt>
                <c:pt idx="2740">
                  <c:v>49434.400000000001</c:v>
                </c:pt>
                <c:pt idx="2741">
                  <c:v>49442.2</c:v>
                </c:pt>
                <c:pt idx="2742">
                  <c:v>49447.4</c:v>
                </c:pt>
                <c:pt idx="2743">
                  <c:v>49457.7</c:v>
                </c:pt>
                <c:pt idx="2744">
                  <c:v>49462.9</c:v>
                </c:pt>
                <c:pt idx="2745">
                  <c:v>49470.6</c:v>
                </c:pt>
                <c:pt idx="2746">
                  <c:v>49478.2</c:v>
                </c:pt>
                <c:pt idx="2747">
                  <c:v>49485.9</c:v>
                </c:pt>
                <c:pt idx="2748">
                  <c:v>49493.5</c:v>
                </c:pt>
                <c:pt idx="2749">
                  <c:v>49503.6</c:v>
                </c:pt>
                <c:pt idx="2750">
                  <c:v>49511.1</c:v>
                </c:pt>
                <c:pt idx="2751">
                  <c:v>49518.7</c:v>
                </c:pt>
                <c:pt idx="2752">
                  <c:v>49526.2</c:v>
                </c:pt>
                <c:pt idx="2753">
                  <c:v>49536.2</c:v>
                </c:pt>
                <c:pt idx="2754">
                  <c:v>49541.1</c:v>
                </c:pt>
                <c:pt idx="2755">
                  <c:v>49551</c:v>
                </c:pt>
                <c:pt idx="2756">
                  <c:v>49556</c:v>
                </c:pt>
                <c:pt idx="2757">
                  <c:v>49565.9</c:v>
                </c:pt>
                <c:pt idx="2758">
                  <c:v>49570.8</c:v>
                </c:pt>
                <c:pt idx="2759">
                  <c:v>49580.6</c:v>
                </c:pt>
                <c:pt idx="2760">
                  <c:v>49585.5</c:v>
                </c:pt>
                <c:pt idx="2761">
                  <c:v>49595.3</c:v>
                </c:pt>
                <c:pt idx="2762">
                  <c:v>49602.6</c:v>
                </c:pt>
                <c:pt idx="2763">
                  <c:v>49609.9</c:v>
                </c:pt>
                <c:pt idx="2764">
                  <c:v>49619.7</c:v>
                </c:pt>
                <c:pt idx="2765">
                  <c:v>49624.5</c:v>
                </c:pt>
                <c:pt idx="2766">
                  <c:v>49634.1</c:v>
                </c:pt>
                <c:pt idx="2767">
                  <c:v>49638.7</c:v>
                </c:pt>
                <c:pt idx="2768">
                  <c:v>49648</c:v>
                </c:pt>
                <c:pt idx="2769">
                  <c:v>49652.6</c:v>
                </c:pt>
                <c:pt idx="2770">
                  <c:v>49661.599999999999</c:v>
                </c:pt>
                <c:pt idx="2771">
                  <c:v>49666</c:v>
                </c:pt>
                <c:pt idx="2772">
                  <c:v>49674.9</c:v>
                </c:pt>
                <c:pt idx="2773">
                  <c:v>49679.199999999997</c:v>
                </c:pt>
                <c:pt idx="2774">
                  <c:v>49687.9</c:v>
                </c:pt>
                <c:pt idx="2775">
                  <c:v>49694.3</c:v>
                </c:pt>
                <c:pt idx="2776">
                  <c:v>49700.7</c:v>
                </c:pt>
                <c:pt idx="2777">
                  <c:v>49709.2</c:v>
                </c:pt>
                <c:pt idx="2778">
                  <c:v>49713.4</c:v>
                </c:pt>
                <c:pt idx="2779">
                  <c:v>49723.9</c:v>
                </c:pt>
                <c:pt idx="2780">
                  <c:v>49730.3</c:v>
                </c:pt>
                <c:pt idx="2781">
                  <c:v>49738.7</c:v>
                </c:pt>
                <c:pt idx="2782">
                  <c:v>49742.9</c:v>
                </c:pt>
                <c:pt idx="2783">
                  <c:v>49751.4</c:v>
                </c:pt>
                <c:pt idx="2784">
                  <c:v>49755.6</c:v>
                </c:pt>
                <c:pt idx="2785">
                  <c:v>49764.2</c:v>
                </c:pt>
                <c:pt idx="2786">
                  <c:v>49768.5</c:v>
                </c:pt>
                <c:pt idx="2787">
                  <c:v>49777.2</c:v>
                </c:pt>
                <c:pt idx="2788">
                  <c:v>49783.8</c:v>
                </c:pt>
                <c:pt idx="2789">
                  <c:v>49790.5</c:v>
                </c:pt>
                <c:pt idx="2790">
                  <c:v>49797.2</c:v>
                </c:pt>
                <c:pt idx="2791">
                  <c:v>49804</c:v>
                </c:pt>
                <c:pt idx="2792">
                  <c:v>49810.9</c:v>
                </c:pt>
                <c:pt idx="2793">
                  <c:v>49820.3</c:v>
                </c:pt>
                <c:pt idx="2794">
                  <c:v>49827.5</c:v>
                </c:pt>
                <c:pt idx="2795">
                  <c:v>49834.8</c:v>
                </c:pt>
                <c:pt idx="2796">
                  <c:v>49842.2</c:v>
                </c:pt>
                <c:pt idx="2797">
                  <c:v>49849.7</c:v>
                </c:pt>
                <c:pt idx="2798">
                  <c:v>49867.8</c:v>
                </c:pt>
                <c:pt idx="2799">
                  <c:v>49881.3</c:v>
                </c:pt>
                <c:pt idx="2800">
                  <c:v>49889.599999999999</c:v>
                </c:pt>
                <c:pt idx="2801">
                  <c:v>49901</c:v>
                </c:pt>
                <c:pt idx="2802">
                  <c:v>49916</c:v>
                </c:pt>
                <c:pt idx="2803">
                  <c:v>49925.4</c:v>
                </c:pt>
                <c:pt idx="2804">
                  <c:v>49935.1</c:v>
                </c:pt>
                <c:pt idx="2805">
                  <c:v>49951.8</c:v>
                </c:pt>
                <c:pt idx="2806">
                  <c:v>49965.599999999999</c:v>
                </c:pt>
                <c:pt idx="2807">
                  <c:v>49979.9</c:v>
                </c:pt>
                <c:pt idx="2808">
                  <c:v>49994.5</c:v>
                </c:pt>
                <c:pt idx="2809">
                  <c:v>50005.7</c:v>
                </c:pt>
                <c:pt idx="2810">
                  <c:v>50017.1</c:v>
                </c:pt>
                <c:pt idx="2811">
                  <c:v>50036.3</c:v>
                </c:pt>
                <c:pt idx="2812">
                  <c:v>50048.1</c:v>
                </c:pt>
                <c:pt idx="2813">
                  <c:v>50063.9</c:v>
                </c:pt>
                <c:pt idx="2814">
                  <c:v>50079.9</c:v>
                </c:pt>
                <c:pt idx="2815">
                  <c:v>50096.1</c:v>
                </c:pt>
                <c:pt idx="2816">
                  <c:v>50112.3</c:v>
                </c:pt>
                <c:pt idx="2817">
                  <c:v>50124.6</c:v>
                </c:pt>
                <c:pt idx="2818">
                  <c:v>50136.9</c:v>
                </c:pt>
                <c:pt idx="2819">
                  <c:v>50153.2</c:v>
                </c:pt>
                <c:pt idx="2820">
                  <c:v>50165.5</c:v>
                </c:pt>
                <c:pt idx="2821">
                  <c:v>50181.8</c:v>
                </c:pt>
                <c:pt idx="2822">
                  <c:v>50198.1</c:v>
                </c:pt>
                <c:pt idx="2823">
                  <c:v>50214.2</c:v>
                </c:pt>
                <c:pt idx="2824">
                  <c:v>50230.2</c:v>
                </c:pt>
                <c:pt idx="2825">
                  <c:v>50246</c:v>
                </c:pt>
                <c:pt idx="2826">
                  <c:v>50261.7</c:v>
                </c:pt>
                <c:pt idx="2827">
                  <c:v>50273.2</c:v>
                </c:pt>
                <c:pt idx="2828">
                  <c:v>50284.6</c:v>
                </c:pt>
                <c:pt idx="2829">
                  <c:v>50299.5</c:v>
                </c:pt>
                <c:pt idx="2830">
                  <c:v>50314.1</c:v>
                </c:pt>
                <c:pt idx="2831">
                  <c:v>50324.800000000003</c:v>
                </c:pt>
                <c:pt idx="2832">
                  <c:v>50338.7</c:v>
                </c:pt>
                <c:pt idx="2833">
                  <c:v>50352.3</c:v>
                </c:pt>
                <c:pt idx="2834">
                  <c:v>50365.8</c:v>
                </c:pt>
                <c:pt idx="2835">
                  <c:v>50379.3</c:v>
                </c:pt>
                <c:pt idx="2836">
                  <c:v>50392.800000000003</c:v>
                </c:pt>
                <c:pt idx="2837">
                  <c:v>50402.9</c:v>
                </c:pt>
                <c:pt idx="2838">
                  <c:v>50413</c:v>
                </c:pt>
                <c:pt idx="2839">
                  <c:v>50426.5</c:v>
                </c:pt>
                <c:pt idx="2840">
                  <c:v>50436.5</c:v>
                </c:pt>
                <c:pt idx="2841">
                  <c:v>50449.9</c:v>
                </c:pt>
                <c:pt idx="2842">
                  <c:v>50463.199999999997</c:v>
                </c:pt>
                <c:pt idx="2843">
                  <c:v>50476.4</c:v>
                </c:pt>
                <c:pt idx="2844">
                  <c:v>50489.599999999999</c:v>
                </c:pt>
                <c:pt idx="2845">
                  <c:v>50496.1</c:v>
                </c:pt>
                <c:pt idx="2846">
                  <c:v>50509.1</c:v>
                </c:pt>
                <c:pt idx="2847">
                  <c:v>50522</c:v>
                </c:pt>
                <c:pt idx="2848">
                  <c:v>50534.8</c:v>
                </c:pt>
                <c:pt idx="2849">
                  <c:v>50541.2</c:v>
                </c:pt>
                <c:pt idx="2850">
                  <c:v>50553.8</c:v>
                </c:pt>
                <c:pt idx="2851">
                  <c:v>50563.1</c:v>
                </c:pt>
                <c:pt idx="2852">
                  <c:v>50572.4</c:v>
                </c:pt>
                <c:pt idx="2853">
                  <c:v>50584.6</c:v>
                </c:pt>
                <c:pt idx="2854">
                  <c:v>50593.7</c:v>
                </c:pt>
                <c:pt idx="2855">
                  <c:v>50605.599999999999</c:v>
                </c:pt>
                <c:pt idx="2856">
                  <c:v>50617.3</c:v>
                </c:pt>
                <c:pt idx="2857">
                  <c:v>50623.1</c:v>
                </c:pt>
                <c:pt idx="2858">
                  <c:v>50634.6</c:v>
                </c:pt>
                <c:pt idx="2859">
                  <c:v>50643</c:v>
                </c:pt>
                <c:pt idx="2860">
                  <c:v>50651.3</c:v>
                </c:pt>
                <c:pt idx="2861">
                  <c:v>50662.2</c:v>
                </c:pt>
                <c:pt idx="2862">
                  <c:v>50667.6</c:v>
                </c:pt>
                <c:pt idx="2863">
                  <c:v>50678.2</c:v>
                </c:pt>
                <c:pt idx="2864">
                  <c:v>50683.3</c:v>
                </c:pt>
                <c:pt idx="2865">
                  <c:v>50691</c:v>
                </c:pt>
                <c:pt idx="2866">
                  <c:v>50698.5</c:v>
                </c:pt>
                <c:pt idx="2867">
                  <c:v>50705.8</c:v>
                </c:pt>
                <c:pt idx="2868">
                  <c:v>50713</c:v>
                </c:pt>
                <c:pt idx="2869">
                  <c:v>50720.1</c:v>
                </c:pt>
                <c:pt idx="2870">
                  <c:v>50729.5</c:v>
                </c:pt>
                <c:pt idx="2871">
                  <c:v>50734.2</c:v>
                </c:pt>
                <c:pt idx="2872">
                  <c:v>50743.4</c:v>
                </c:pt>
                <c:pt idx="2873">
                  <c:v>50748</c:v>
                </c:pt>
                <c:pt idx="2874">
                  <c:v>50757.2</c:v>
                </c:pt>
                <c:pt idx="2875">
                  <c:v>50761.7</c:v>
                </c:pt>
                <c:pt idx="2876">
                  <c:v>50770.6</c:v>
                </c:pt>
                <c:pt idx="2877">
                  <c:v>50775.1</c:v>
                </c:pt>
                <c:pt idx="2878">
                  <c:v>50783.9</c:v>
                </c:pt>
                <c:pt idx="2879">
                  <c:v>50792.6</c:v>
                </c:pt>
                <c:pt idx="2880">
                  <c:v>50799</c:v>
                </c:pt>
                <c:pt idx="2881">
                  <c:v>50809.599999999999</c:v>
                </c:pt>
                <c:pt idx="2882">
                  <c:v>50815.9</c:v>
                </c:pt>
                <c:pt idx="2883">
                  <c:v>50822.1</c:v>
                </c:pt>
                <c:pt idx="2884">
                  <c:v>50828.2</c:v>
                </c:pt>
                <c:pt idx="2885">
                  <c:v>50836.3</c:v>
                </c:pt>
                <c:pt idx="2886">
                  <c:v>50840.3</c:v>
                </c:pt>
                <c:pt idx="2887">
                  <c:v>50848.1</c:v>
                </c:pt>
                <c:pt idx="2888">
                  <c:v>50852</c:v>
                </c:pt>
                <c:pt idx="2889">
                  <c:v>50857.8</c:v>
                </c:pt>
                <c:pt idx="2890">
                  <c:v>50865.4</c:v>
                </c:pt>
                <c:pt idx="2891">
                  <c:v>50872.800000000003</c:v>
                </c:pt>
                <c:pt idx="2892">
                  <c:v>50878.3</c:v>
                </c:pt>
                <c:pt idx="2893">
                  <c:v>50885.4</c:v>
                </c:pt>
                <c:pt idx="2894">
                  <c:v>50892.4</c:v>
                </c:pt>
                <c:pt idx="2895">
                  <c:v>50897.599999999999</c:v>
                </c:pt>
                <c:pt idx="2896">
                  <c:v>50906</c:v>
                </c:pt>
                <c:pt idx="2897">
                  <c:v>50910.9</c:v>
                </c:pt>
                <c:pt idx="2898">
                  <c:v>50922.1</c:v>
                </c:pt>
                <c:pt idx="2899">
                  <c:v>50926.7</c:v>
                </c:pt>
                <c:pt idx="2900">
                  <c:v>50934.2</c:v>
                </c:pt>
                <c:pt idx="2901">
                  <c:v>50941.4</c:v>
                </c:pt>
                <c:pt idx="2902">
                  <c:v>50951</c:v>
                </c:pt>
                <c:pt idx="2903">
                  <c:v>50954.9</c:v>
                </c:pt>
                <c:pt idx="2904">
                  <c:v>50958.7</c:v>
                </c:pt>
                <c:pt idx="2905">
                  <c:v>50962.5</c:v>
                </c:pt>
                <c:pt idx="2906">
                  <c:v>50966.1</c:v>
                </c:pt>
                <c:pt idx="2907">
                  <c:v>50970.9</c:v>
                </c:pt>
                <c:pt idx="2908">
                  <c:v>50974.3</c:v>
                </c:pt>
                <c:pt idx="2909">
                  <c:v>50978.8</c:v>
                </c:pt>
                <c:pt idx="2910">
                  <c:v>50982.1</c:v>
                </c:pt>
                <c:pt idx="2911">
                  <c:v>50986.400000000001</c:v>
                </c:pt>
                <c:pt idx="2912">
                  <c:v>50988.5</c:v>
                </c:pt>
                <c:pt idx="2913">
                  <c:v>50991.6</c:v>
                </c:pt>
                <c:pt idx="2914">
                  <c:v>50994.6</c:v>
                </c:pt>
                <c:pt idx="2915">
                  <c:v>50998.7</c:v>
                </c:pt>
                <c:pt idx="2916">
                  <c:v>51000.6</c:v>
                </c:pt>
                <c:pt idx="2917">
                  <c:v>51003.6</c:v>
                </c:pt>
                <c:pt idx="2918">
                  <c:v>51007.5</c:v>
                </c:pt>
                <c:pt idx="2919">
                  <c:v>51010.400000000001</c:v>
                </c:pt>
                <c:pt idx="2920">
                  <c:v>51014.2</c:v>
                </c:pt>
                <c:pt idx="2921">
                  <c:v>51017.1</c:v>
                </c:pt>
                <c:pt idx="2922">
                  <c:v>51021.9</c:v>
                </c:pt>
                <c:pt idx="2923">
                  <c:v>51025.7</c:v>
                </c:pt>
                <c:pt idx="2924">
                  <c:v>51028.6</c:v>
                </c:pt>
                <c:pt idx="2925">
                  <c:v>51031.5</c:v>
                </c:pt>
                <c:pt idx="2926">
                  <c:v>51036.5</c:v>
                </c:pt>
                <c:pt idx="2927">
                  <c:v>51039.4</c:v>
                </c:pt>
                <c:pt idx="2928">
                  <c:v>51043.5</c:v>
                </c:pt>
                <c:pt idx="2929">
                  <c:v>51046.6</c:v>
                </c:pt>
                <c:pt idx="2930">
                  <c:v>51050.7</c:v>
                </c:pt>
                <c:pt idx="2931">
                  <c:v>51055</c:v>
                </c:pt>
                <c:pt idx="2932">
                  <c:v>51059.4</c:v>
                </c:pt>
                <c:pt idx="2933">
                  <c:v>51065.1</c:v>
                </c:pt>
                <c:pt idx="2934">
                  <c:v>51069.8</c:v>
                </c:pt>
                <c:pt idx="2935">
                  <c:v>51074.6</c:v>
                </c:pt>
                <c:pt idx="2936">
                  <c:v>51077.1</c:v>
                </c:pt>
                <c:pt idx="2937">
                  <c:v>51082</c:v>
                </c:pt>
                <c:pt idx="2938">
                  <c:v>51087.1</c:v>
                </c:pt>
                <c:pt idx="2939">
                  <c:v>51089.599999999999</c:v>
                </c:pt>
                <c:pt idx="2940">
                  <c:v>51094.7</c:v>
                </c:pt>
                <c:pt idx="2941">
                  <c:v>51099.9</c:v>
                </c:pt>
                <c:pt idx="2942">
                  <c:v>51103.8</c:v>
                </c:pt>
                <c:pt idx="2943">
                  <c:v>51107.8</c:v>
                </c:pt>
                <c:pt idx="2944">
                  <c:v>51113.1</c:v>
                </c:pt>
                <c:pt idx="2945">
                  <c:v>51117.1</c:v>
                </c:pt>
                <c:pt idx="2946">
                  <c:v>51122.5</c:v>
                </c:pt>
                <c:pt idx="2947">
                  <c:v>51129.3</c:v>
                </c:pt>
                <c:pt idx="2948">
                  <c:v>51136.2</c:v>
                </c:pt>
                <c:pt idx="2949">
                  <c:v>51143.199999999997</c:v>
                </c:pt>
                <c:pt idx="2950">
                  <c:v>51148.9</c:v>
                </c:pt>
                <c:pt idx="2951">
                  <c:v>51156</c:v>
                </c:pt>
                <c:pt idx="2952">
                  <c:v>51161.8</c:v>
                </c:pt>
                <c:pt idx="2953">
                  <c:v>51170.5</c:v>
                </c:pt>
                <c:pt idx="2954">
                  <c:v>51176.4</c:v>
                </c:pt>
                <c:pt idx="2955">
                  <c:v>51182.3</c:v>
                </c:pt>
                <c:pt idx="2956">
                  <c:v>51188.2</c:v>
                </c:pt>
                <c:pt idx="2957">
                  <c:v>51194.2</c:v>
                </c:pt>
                <c:pt idx="2958">
                  <c:v>51200.3</c:v>
                </c:pt>
                <c:pt idx="2959">
                  <c:v>51206.400000000001</c:v>
                </c:pt>
                <c:pt idx="2960">
                  <c:v>51214.1</c:v>
                </c:pt>
                <c:pt idx="2961">
                  <c:v>51218.7</c:v>
                </c:pt>
                <c:pt idx="2962">
                  <c:v>51224.9</c:v>
                </c:pt>
                <c:pt idx="2963">
                  <c:v>51231.1</c:v>
                </c:pt>
                <c:pt idx="2964">
                  <c:v>51235.9</c:v>
                </c:pt>
                <c:pt idx="2965">
                  <c:v>51240.6</c:v>
                </c:pt>
                <c:pt idx="2966">
                  <c:v>51246.9</c:v>
                </c:pt>
                <c:pt idx="2967">
                  <c:v>51251.7</c:v>
                </c:pt>
                <c:pt idx="2968">
                  <c:v>51256.6</c:v>
                </c:pt>
                <c:pt idx="2969">
                  <c:v>51263.1</c:v>
                </c:pt>
                <c:pt idx="2970">
                  <c:v>51266.3</c:v>
                </c:pt>
                <c:pt idx="2971">
                  <c:v>51272.9</c:v>
                </c:pt>
                <c:pt idx="2972">
                  <c:v>51279.6</c:v>
                </c:pt>
                <c:pt idx="2973">
                  <c:v>51284.6</c:v>
                </c:pt>
                <c:pt idx="2974">
                  <c:v>51291.4</c:v>
                </c:pt>
                <c:pt idx="2975">
                  <c:v>51298.2</c:v>
                </c:pt>
                <c:pt idx="2976">
                  <c:v>51303.4</c:v>
                </c:pt>
                <c:pt idx="2977">
                  <c:v>51308.5</c:v>
                </c:pt>
                <c:pt idx="2978">
                  <c:v>51315.5</c:v>
                </c:pt>
                <c:pt idx="2979">
                  <c:v>51320.800000000003</c:v>
                </c:pt>
                <c:pt idx="2980">
                  <c:v>51326</c:v>
                </c:pt>
                <c:pt idx="2981">
                  <c:v>51333.1</c:v>
                </c:pt>
                <c:pt idx="2982">
                  <c:v>51340.3</c:v>
                </c:pt>
                <c:pt idx="2983">
                  <c:v>51347.5</c:v>
                </c:pt>
                <c:pt idx="2984">
                  <c:v>51352.9</c:v>
                </c:pt>
                <c:pt idx="2985">
                  <c:v>51358.400000000001</c:v>
                </c:pt>
                <c:pt idx="2986">
                  <c:v>51365.7</c:v>
                </c:pt>
                <c:pt idx="2987">
                  <c:v>51373.1</c:v>
                </c:pt>
                <c:pt idx="2988">
                  <c:v>51378.6</c:v>
                </c:pt>
                <c:pt idx="2989">
                  <c:v>51384.2</c:v>
                </c:pt>
                <c:pt idx="2990">
                  <c:v>51391.7</c:v>
                </c:pt>
                <c:pt idx="2991">
                  <c:v>51399.199999999997</c:v>
                </c:pt>
                <c:pt idx="2992">
                  <c:v>51404.9</c:v>
                </c:pt>
                <c:pt idx="2993">
                  <c:v>51412.5</c:v>
                </c:pt>
                <c:pt idx="2994">
                  <c:v>51420.1</c:v>
                </c:pt>
                <c:pt idx="2995">
                  <c:v>51424</c:v>
                </c:pt>
                <c:pt idx="2996">
                  <c:v>51431.7</c:v>
                </c:pt>
                <c:pt idx="2997">
                  <c:v>51439.4</c:v>
                </c:pt>
                <c:pt idx="2998">
                  <c:v>51447.199999999997</c:v>
                </c:pt>
                <c:pt idx="2999">
                  <c:v>51453.1</c:v>
                </c:pt>
                <c:pt idx="3000">
                  <c:v>51460.9</c:v>
                </c:pt>
                <c:pt idx="3001">
                  <c:v>51466.8</c:v>
                </c:pt>
                <c:pt idx="3002">
                  <c:v>51472.7</c:v>
                </c:pt>
                <c:pt idx="3003">
                  <c:v>51480.5</c:v>
                </c:pt>
                <c:pt idx="3004">
                  <c:v>51488.4</c:v>
                </c:pt>
                <c:pt idx="3005">
                  <c:v>51494.3</c:v>
                </c:pt>
                <c:pt idx="3006">
                  <c:v>51502.1</c:v>
                </c:pt>
                <c:pt idx="3007">
                  <c:v>51508.1</c:v>
                </c:pt>
                <c:pt idx="3008">
                  <c:v>51516</c:v>
                </c:pt>
                <c:pt idx="3009">
                  <c:v>51523.9</c:v>
                </c:pt>
                <c:pt idx="3010">
                  <c:v>51529.9</c:v>
                </c:pt>
                <c:pt idx="3011">
                  <c:v>51538</c:v>
                </c:pt>
                <c:pt idx="3012">
                  <c:v>51544.1</c:v>
                </c:pt>
                <c:pt idx="3013">
                  <c:v>51552.2</c:v>
                </c:pt>
                <c:pt idx="3014">
                  <c:v>51558.400000000001</c:v>
                </c:pt>
                <c:pt idx="3015">
                  <c:v>51566.6</c:v>
                </c:pt>
                <c:pt idx="3016">
                  <c:v>51572.9</c:v>
                </c:pt>
                <c:pt idx="3017">
                  <c:v>51581.3</c:v>
                </c:pt>
                <c:pt idx="3018">
                  <c:v>51587.6</c:v>
                </c:pt>
                <c:pt idx="3019">
                  <c:v>51596.2</c:v>
                </c:pt>
                <c:pt idx="3020">
                  <c:v>51602.7</c:v>
                </c:pt>
                <c:pt idx="3021">
                  <c:v>51609.3</c:v>
                </c:pt>
                <c:pt idx="3022">
                  <c:v>51618.1</c:v>
                </c:pt>
                <c:pt idx="3023">
                  <c:v>51624.800000000003</c:v>
                </c:pt>
                <c:pt idx="3024">
                  <c:v>51633.8</c:v>
                </c:pt>
                <c:pt idx="3025">
                  <c:v>51640.7</c:v>
                </c:pt>
                <c:pt idx="3026">
                  <c:v>51650</c:v>
                </c:pt>
                <c:pt idx="3027">
                  <c:v>51657</c:v>
                </c:pt>
                <c:pt idx="3028">
                  <c:v>51666.6</c:v>
                </c:pt>
                <c:pt idx="3029">
                  <c:v>51673.8</c:v>
                </c:pt>
                <c:pt idx="3030">
                  <c:v>51681.1</c:v>
                </c:pt>
                <c:pt idx="3031">
                  <c:v>51691.1</c:v>
                </c:pt>
                <c:pt idx="3032">
                  <c:v>51698.6</c:v>
                </c:pt>
                <c:pt idx="3033">
                  <c:v>51708.800000000003</c:v>
                </c:pt>
                <c:pt idx="3034">
                  <c:v>51714</c:v>
                </c:pt>
                <c:pt idx="3035">
                  <c:v>51724.5</c:v>
                </c:pt>
                <c:pt idx="3036">
                  <c:v>51735.4</c:v>
                </c:pt>
                <c:pt idx="3037">
                  <c:v>51746.5</c:v>
                </c:pt>
                <c:pt idx="3038">
                  <c:v>51758</c:v>
                </c:pt>
                <c:pt idx="3039">
                  <c:v>51766.8</c:v>
                </c:pt>
                <c:pt idx="3040">
                  <c:v>51775.7</c:v>
                </c:pt>
                <c:pt idx="3041">
                  <c:v>51787.9</c:v>
                </c:pt>
                <c:pt idx="3042">
                  <c:v>51797.2</c:v>
                </c:pt>
                <c:pt idx="3043">
                  <c:v>51806.6</c:v>
                </c:pt>
                <c:pt idx="3044">
                  <c:v>51819.3</c:v>
                </c:pt>
                <c:pt idx="3045">
                  <c:v>51825.8</c:v>
                </c:pt>
                <c:pt idx="3046">
                  <c:v>51838.8</c:v>
                </c:pt>
                <c:pt idx="3047">
                  <c:v>51852</c:v>
                </c:pt>
                <c:pt idx="3048">
                  <c:v>51865.4</c:v>
                </c:pt>
                <c:pt idx="3049">
                  <c:v>51872.2</c:v>
                </c:pt>
                <c:pt idx="3050">
                  <c:v>51885.8</c:v>
                </c:pt>
                <c:pt idx="3051">
                  <c:v>51896.1</c:v>
                </c:pt>
                <c:pt idx="3052">
                  <c:v>51906.400000000001</c:v>
                </c:pt>
                <c:pt idx="3053">
                  <c:v>51920.3</c:v>
                </c:pt>
                <c:pt idx="3054">
                  <c:v>51930.8</c:v>
                </c:pt>
                <c:pt idx="3055">
                  <c:v>51944.800000000003</c:v>
                </c:pt>
                <c:pt idx="3056">
                  <c:v>51955.4</c:v>
                </c:pt>
                <c:pt idx="3057">
                  <c:v>51966</c:v>
                </c:pt>
                <c:pt idx="3058">
                  <c:v>51980.2</c:v>
                </c:pt>
                <c:pt idx="3059">
                  <c:v>51994.3</c:v>
                </c:pt>
                <c:pt idx="3060">
                  <c:v>52005</c:v>
                </c:pt>
                <c:pt idx="3061">
                  <c:v>52015.6</c:v>
                </c:pt>
                <c:pt idx="3062">
                  <c:v>52029.7</c:v>
                </c:pt>
                <c:pt idx="3063">
                  <c:v>52040.3</c:v>
                </c:pt>
                <c:pt idx="3064">
                  <c:v>52054.400000000001</c:v>
                </c:pt>
                <c:pt idx="3065">
                  <c:v>52064.9</c:v>
                </c:pt>
                <c:pt idx="3066">
                  <c:v>52078.8</c:v>
                </c:pt>
                <c:pt idx="3067">
                  <c:v>52092.7</c:v>
                </c:pt>
                <c:pt idx="3068">
                  <c:v>52099.5</c:v>
                </c:pt>
                <c:pt idx="3069">
                  <c:v>52113.2</c:v>
                </c:pt>
                <c:pt idx="3070">
                  <c:v>52123.4</c:v>
                </c:pt>
                <c:pt idx="3071">
                  <c:v>52133.8</c:v>
                </c:pt>
                <c:pt idx="3072">
                  <c:v>52147.6</c:v>
                </c:pt>
                <c:pt idx="3073">
                  <c:v>52161.599999999999</c:v>
                </c:pt>
                <c:pt idx="3074">
                  <c:v>52168.7</c:v>
                </c:pt>
                <c:pt idx="3075">
                  <c:v>52182.8</c:v>
                </c:pt>
                <c:pt idx="3076">
                  <c:v>52197.1</c:v>
                </c:pt>
                <c:pt idx="3077">
                  <c:v>52204.3</c:v>
                </c:pt>
                <c:pt idx="3078">
                  <c:v>52222.2</c:v>
                </c:pt>
                <c:pt idx="3079">
                  <c:v>52233.1</c:v>
                </c:pt>
                <c:pt idx="3080">
                  <c:v>52247.5</c:v>
                </c:pt>
                <c:pt idx="3081">
                  <c:v>52258.400000000001</c:v>
                </c:pt>
                <c:pt idx="3082">
                  <c:v>52272.9</c:v>
                </c:pt>
                <c:pt idx="3083">
                  <c:v>52283.8</c:v>
                </c:pt>
                <c:pt idx="3084">
                  <c:v>52298.400000000001</c:v>
                </c:pt>
                <c:pt idx="3085">
                  <c:v>52309.3</c:v>
                </c:pt>
                <c:pt idx="3086">
                  <c:v>52320.2</c:v>
                </c:pt>
                <c:pt idx="3087">
                  <c:v>52334.6</c:v>
                </c:pt>
                <c:pt idx="3088">
                  <c:v>52349.1</c:v>
                </c:pt>
                <c:pt idx="3089">
                  <c:v>52359.8</c:v>
                </c:pt>
                <c:pt idx="3090">
                  <c:v>52374.2</c:v>
                </c:pt>
                <c:pt idx="3091">
                  <c:v>52384.800000000003</c:v>
                </c:pt>
                <c:pt idx="3092">
                  <c:v>52402.5</c:v>
                </c:pt>
                <c:pt idx="3093">
                  <c:v>52409.5</c:v>
                </c:pt>
                <c:pt idx="3094">
                  <c:v>52423.5</c:v>
                </c:pt>
                <c:pt idx="3095">
                  <c:v>52437.3</c:v>
                </c:pt>
                <c:pt idx="3096">
                  <c:v>52447.6</c:v>
                </c:pt>
                <c:pt idx="3097">
                  <c:v>52461.2</c:v>
                </c:pt>
                <c:pt idx="3098">
                  <c:v>52474.6</c:v>
                </c:pt>
                <c:pt idx="3099">
                  <c:v>52484.5</c:v>
                </c:pt>
                <c:pt idx="3100">
                  <c:v>52497.599999999999</c:v>
                </c:pt>
                <c:pt idx="3101">
                  <c:v>52510.5</c:v>
                </c:pt>
                <c:pt idx="3102">
                  <c:v>52523.1</c:v>
                </c:pt>
                <c:pt idx="3103">
                  <c:v>52532.5</c:v>
                </c:pt>
                <c:pt idx="3104">
                  <c:v>52541.8</c:v>
                </c:pt>
                <c:pt idx="3105">
                  <c:v>52554.5</c:v>
                </c:pt>
                <c:pt idx="3106">
                  <c:v>52567.4</c:v>
                </c:pt>
                <c:pt idx="3107">
                  <c:v>52580.5</c:v>
                </c:pt>
                <c:pt idx="3108">
                  <c:v>52590.400000000001</c:v>
                </c:pt>
                <c:pt idx="3109">
                  <c:v>52603.7</c:v>
                </c:pt>
                <c:pt idx="3110">
                  <c:v>52613.7</c:v>
                </c:pt>
                <c:pt idx="3111">
                  <c:v>52630.5</c:v>
                </c:pt>
                <c:pt idx="3112">
                  <c:v>52640.6</c:v>
                </c:pt>
                <c:pt idx="3113">
                  <c:v>52657.4</c:v>
                </c:pt>
                <c:pt idx="3114">
                  <c:v>52667.4</c:v>
                </c:pt>
                <c:pt idx="3115">
                  <c:v>52680.6</c:v>
                </c:pt>
                <c:pt idx="3116">
                  <c:v>52693.8</c:v>
                </c:pt>
                <c:pt idx="3117">
                  <c:v>52703.5</c:v>
                </c:pt>
                <c:pt idx="3118">
                  <c:v>52716.3</c:v>
                </c:pt>
                <c:pt idx="3119">
                  <c:v>52728.9</c:v>
                </c:pt>
                <c:pt idx="3120">
                  <c:v>52738.2</c:v>
                </c:pt>
                <c:pt idx="3121">
                  <c:v>52747.199999999997</c:v>
                </c:pt>
                <c:pt idx="3122">
                  <c:v>52759.1</c:v>
                </c:pt>
                <c:pt idx="3123">
                  <c:v>52770.6</c:v>
                </c:pt>
                <c:pt idx="3124">
                  <c:v>52778.9</c:v>
                </c:pt>
                <c:pt idx="3125">
                  <c:v>52789.7</c:v>
                </c:pt>
                <c:pt idx="3126">
                  <c:v>52799.9</c:v>
                </c:pt>
                <c:pt idx="3127">
                  <c:v>52809.7</c:v>
                </c:pt>
                <c:pt idx="3128">
                  <c:v>52814.400000000001</c:v>
                </c:pt>
                <c:pt idx="3129">
                  <c:v>52823.4</c:v>
                </c:pt>
                <c:pt idx="3130">
                  <c:v>52831.8</c:v>
                </c:pt>
                <c:pt idx="3131">
                  <c:v>52839.5</c:v>
                </c:pt>
                <c:pt idx="3132">
                  <c:v>52844.9</c:v>
                </c:pt>
                <c:pt idx="3133">
                  <c:v>52851.5</c:v>
                </c:pt>
                <c:pt idx="3134">
                  <c:v>52857.3</c:v>
                </c:pt>
                <c:pt idx="3135">
                  <c:v>52862.400000000001</c:v>
                </c:pt>
                <c:pt idx="3136">
                  <c:v>52866.8</c:v>
                </c:pt>
                <c:pt idx="3137">
                  <c:v>52868.9</c:v>
                </c:pt>
                <c:pt idx="3138">
                  <c:v>52873.2</c:v>
                </c:pt>
                <c:pt idx="3139">
                  <c:v>52877.3</c:v>
                </c:pt>
                <c:pt idx="3140">
                  <c:v>52881.5</c:v>
                </c:pt>
                <c:pt idx="3141">
                  <c:v>52884.5</c:v>
                </c:pt>
                <c:pt idx="3142">
                  <c:v>52889.5</c:v>
                </c:pt>
                <c:pt idx="3143">
                  <c:v>52893.4</c:v>
                </c:pt>
                <c:pt idx="3144">
                  <c:v>52897.2</c:v>
                </c:pt>
                <c:pt idx="3145">
                  <c:v>52900</c:v>
                </c:pt>
                <c:pt idx="3146">
                  <c:v>52903.6</c:v>
                </c:pt>
                <c:pt idx="3147">
                  <c:v>52906.3</c:v>
                </c:pt>
                <c:pt idx="3148">
                  <c:v>52909.7</c:v>
                </c:pt>
                <c:pt idx="3149">
                  <c:v>52912.3</c:v>
                </c:pt>
                <c:pt idx="3150">
                  <c:v>52914.7</c:v>
                </c:pt>
                <c:pt idx="3151">
                  <c:v>52917.8</c:v>
                </c:pt>
                <c:pt idx="3152">
                  <c:v>52920.800000000003</c:v>
                </c:pt>
                <c:pt idx="3153">
                  <c:v>52923.7</c:v>
                </c:pt>
                <c:pt idx="3154">
                  <c:v>52926.400000000001</c:v>
                </c:pt>
                <c:pt idx="3155">
                  <c:v>52927.7</c:v>
                </c:pt>
                <c:pt idx="3156">
                  <c:v>52930.1</c:v>
                </c:pt>
                <c:pt idx="3157">
                  <c:v>52932.4</c:v>
                </c:pt>
                <c:pt idx="3158">
                  <c:v>52934</c:v>
                </c:pt>
                <c:pt idx="3159">
                  <c:v>52936</c:v>
                </c:pt>
                <c:pt idx="3160">
                  <c:v>52937.3</c:v>
                </c:pt>
                <c:pt idx="3161">
                  <c:v>52939</c:v>
                </c:pt>
                <c:pt idx="3162">
                  <c:v>52940.4</c:v>
                </c:pt>
                <c:pt idx="3163">
                  <c:v>52941.4</c:v>
                </c:pt>
                <c:pt idx="3164">
                  <c:v>52942.5</c:v>
                </c:pt>
                <c:pt idx="3165">
                  <c:v>52943.1</c:v>
                </c:pt>
                <c:pt idx="3166">
                  <c:v>52943.8</c:v>
                </c:pt>
                <c:pt idx="3167">
                  <c:v>52944.1</c:v>
                </c:pt>
                <c:pt idx="3168">
                  <c:v>52944.4</c:v>
                </c:pt>
                <c:pt idx="3169">
                  <c:v>52944.5</c:v>
                </c:pt>
                <c:pt idx="3170">
                  <c:v>52944.5</c:v>
                </c:pt>
                <c:pt idx="3171">
                  <c:v>52944.5</c:v>
                </c:pt>
                <c:pt idx="3172">
                  <c:v>52944.5</c:v>
                </c:pt>
                <c:pt idx="3173">
                  <c:v>52944.5</c:v>
                </c:pt>
                <c:pt idx="3174">
                  <c:v>52944.5</c:v>
                </c:pt>
                <c:pt idx="3175">
                  <c:v>52944.5</c:v>
                </c:pt>
                <c:pt idx="3176">
                  <c:v>52944.5</c:v>
                </c:pt>
                <c:pt idx="3177">
                  <c:v>52944.5</c:v>
                </c:pt>
                <c:pt idx="3178">
                  <c:v>52944.5</c:v>
                </c:pt>
                <c:pt idx="3179">
                  <c:v>52944.5</c:v>
                </c:pt>
                <c:pt idx="3180">
                  <c:v>52944.5</c:v>
                </c:pt>
                <c:pt idx="3181">
                  <c:v>52944.5</c:v>
                </c:pt>
                <c:pt idx="3182">
                  <c:v>52944.5</c:v>
                </c:pt>
                <c:pt idx="3183">
                  <c:v>52944.5</c:v>
                </c:pt>
                <c:pt idx="3184">
                  <c:v>52944.5</c:v>
                </c:pt>
                <c:pt idx="3185">
                  <c:v>52944.5</c:v>
                </c:pt>
                <c:pt idx="3186">
                  <c:v>52944.5</c:v>
                </c:pt>
                <c:pt idx="3187">
                  <c:v>52944.5</c:v>
                </c:pt>
                <c:pt idx="3188">
                  <c:v>52944.5</c:v>
                </c:pt>
                <c:pt idx="3189">
                  <c:v>52944.5</c:v>
                </c:pt>
                <c:pt idx="3190">
                  <c:v>52944.5</c:v>
                </c:pt>
                <c:pt idx="3191">
                  <c:v>52944.5</c:v>
                </c:pt>
                <c:pt idx="3192">
                  <c:v>52944.5</c:v>
                </c:pt>
                <c:pt idx="3193">
                  <c:v>52944.5</c:v>
                </c:pt>
                <c:pt idx="3194">
                  <c:v>52944.5</c:v>
                </c:pt>
                <c:pt idx="3195">
                  <c:v>52944.5</c:v>
                </c:pt>
                <c:pt idx="3196">
                  <c:v>52944.5</c:v>
                </c:pt>
                <c:pt idx="3197">
                  <c:v>52944.5</c:v>
                </c:pt>
                <c:pt idx="3198">
                  <c:v>52944.5</c:v>
                </c:pt>
                <c:pt idx="3199">
                  <c:v>52944.5</c:v>
                </c:pt>
                <c:pt idx="3200">
                  <c:v>52944.5</c:v>
                </c:pt>
                <c:pt idx="3201">
                  <c:v>52944.5</c:v>
                </c:pt>
                <c:pt idx="3202">
                  <c:v>52944.5</c:v>
                </c:pt>
                <c:pt idx="3203">
                  <c:v>52944.5</c:v>
                </c:pt>
                <c:pt idx="3204">
                  <c:v>52944.5</c:v>
                </c:pt>
                <c:pt idx="3205">
                  <c:v>52944.4</c:v>
                </c:pt>
                <c:pt idx="3206">
                  <c:v>52944.3</c:v>
                </c:pt>
                <c:pt idx="3207">
                  <c:v>52944</c:v>
                </c:pt>
                <c:pt idx="3208">
                  <c:v>52943.7</c:v>
                </c:pt>
                <c:pt idx="3209">
                  <c:v>52943.3</c:v>
                </c:pt>
                <c:pt idx="3210">
                  <c:v>52942.7</c:v>
                </c:pt>
                <c:pt idx="3211">
                  <c:v>52942.1</c:v>
                </c:pt>
                <c:pt idx="3212">
                  <c:v>52941.8</c:v>
                </c:pt>
                <c:pt idx="3213">
                  <c:v>52941.1</c:v>
                </c:pt>
                <c:pt idx="3214">
                  <c:v>52940.4</c:v>
                </c:pt>
                <c:pt idx="3215">
                  <c:v>52939.8</c:v>
                </c:pt>
                <c:pt idx="3216">
                  <c:v>52939</c:v>
                </c:pt>
                <c:pt idx="3217">
                  <c:v>52938.400000000001</c:v>
                </c:pt>
                <c:pt idx="3218">
                  <c:v>52937.5</c:v>
                </c:pt>
                <c:pt idx="3219">
                  <c:v>52936.800000000003</c:v>
                </c:pt>
                <c:pt idx="3220">
                  <c:v>52935.7</c:v>
                </c:pt>
                <c:pt idx="3221">
                  <c:v>52935.1</c:v>
                </c:pt>
                <c:pt idx="3222">
                  <c:v>52934.400000000001</c:v>
                </c:pt>
                <c:pt idx="3223">
                  <c:v>52933.5</c:v>
                </c:pt>
                <c:pt idx="3224">
                  <c:v>52932.7</c:v>
                </c:pt>
                <c:pt idx="3225">
                  <c:v>52931.9</c:v>
                </c:pt>
                <c:pt idx="3226">
                  <c:v>52931.5</c:v>
                </c:pt>
                <c:pt idx="3227">
                  <c:v>52930.7</c:v>
                </c:pt>
                <c:pt idx="3228">
                  <c:v>52930</c:v>
                </c:pt>
                <c:pt idx="3229">
                  <c:v>52929.7</c:v>
                </c:pt>
                <c:pt idx="3230">
                  <c:v>52929</c:v>
                </c:pt>
                <c:pt idx="3231">
                  <c:v>52928.6</c:v>
                </c:pt>
                <c:pt idx="3232">
                  <c:v>52928.1</c:v>
                </c:pt>
                <c:pt idx="3233">
                  <c:v>52927.6</c:v>
                </c:pt>
                <c:pt idx="3234">
                  <c:v>52927.3</c:v>
                </c:pt>
                <c:pt idx="3235">
                  <c:v>52927.199999999997</c:v>
                </c:pt>
                <c:pt idx="3236">
                  <c:v>52927</c:v>
                </c:pt>
                <c:pt idx="3237">
                  <c:v>52926.9</c:v>
                </c:pt>
                <c:pt idx="3238">
                  <c:v>52927.1</c:v>
                </c:pt>
                <c:pt idx="3239">
                  <c:v>52927.6</c:v>
                </c:pt>
                <c:pt idx="3240">
                  <c:v>52929.1</c:v>
                </c:pt>
                <c:pt idx="3241">
                  <c:v>52930.8</c:v>
                </c:pt>
                <c:pt idx="3242">
                  <c:v>52933.7</c:v>
                </c:pt>
                <c:pt idx="3243">
                  <c:v>52937.3</c:v>
                </c:pt>
                <c:pt idx="3244">
                  <c:v>52940.4</c:v>
                </c:pt>
                <c:pt idx="3245">
                  <c:v>52943.9</c:v>
                </c:pt>
                <c:pt idx="3246">
                  <c:v>52948.9</c:v>
                </c:pt>
                <c:pt idx="3247">
                  <c:v>52954.400000000001</c:v>
                </c:pt>
                <c:pt idx="3248">
                  <c:v>52958.8</c:v>
                </c:pt>
                <c:pt idx="3249">
                  <c:v>52965</c:v>
                </c:pt>
                <c:pt idx="3250">
                  <c:v>52969.8</c:v>
                </c:pt>
                <c:pt idx="3251">
                  <c:v>52974.8</c:v>
                </c:pt>
                <c:pt idx="3252">
                  <c:v>52981.599999999999</c:v>
                </c:pt>
                <c:pt idx="3253">
                  <c:v>52986.8</c:v>
                </c:pt>
                <c:pt idx="3254">
                  <c:v>52993.8</c:v>
                </c:pt>
                <c:pt idx="3255">
                  <c:v>53000.9</c:v>
                </c:pt>
                <c:pt idx="3256">
                  <c:v>53006.1</c:v>
                </c:pt>
                <c:pt idx="3257">
                  <c:v>53011.4</c:v>
                </c:pt>
                <c:pt idx="3258">
                  <c:v>53018.2</c:v>
                </c:pt>
                <c:pt idx="3259">
                  <c:v>53023.199999999997</c:v>
                </c:pt>
                <c:pt idx="3260">
                  <c:v>53029.7</c:v>
                </c:pt>
                <c:pt idx="3261">
                  <c:v>53034.3</c:v>
                </c:pt>
                <c:pt idx="3262">
                  <c:v>53040.2</c:v>
                </c:pt>
                <c:pt idx="3263">
                  <c:v>53043</c:v>
                </c:pt>
                <c:pt idx="3264">
                  <c:v>53048.3</c:v>
                </c:pt>
                <c:pt idx="3265">
                  <c:v>53053</c:v>
                </c:pt>
                <c:pt idx="3266">
                  <c:v>53057.2</c:v>
                </c:pt>
                <c:pt idx="3267">
                  <c:v>53060</c:v>
                </c:pt>
                <c:pt idx="3268">
                  <c:v>53063</c:v>
                </c:pt>
                <c:pt idx="3269">
                  <c:v>53064.800000000003</c:v>
                </c:pt>
                <c:pt idx="3270">
                  <c:v>53066.2</c:v>
                </c:pt>
                <c:pt idx="3271">
                  <c:v>53067.1</c:v>
                </c:pt>
                <c:pt idx="3272">
                  <c:v>53067.5</c:v>
                </c:pt>
                <c:pt idx="3273">
                  <c:v>53067.5</c:v>
                </c:pt>
                <c:pt idx="3274">
                  <c:v>53067.3</c:v>
                </c:pt>
                <c:pt idx="3275">
                  <c:v>53067.1</c:v>
                </c:pt>
                <c:pt idx="3276">
                  <c:v>53066.9</c:v>
                </c:pt>
                <c:pt idx="3277">
                  <c:v>53066.5</c:v>
                </c:pt>
                <c:pt idx="3278">
                  <c:v>53066</c:v>
                </c:pt>
                <c:pt idx="3279">
                  <c:v>53065.7</c:v>
                </c:pt>
                <c:pt idx="3280">
                  <c:v>53065</c:v>
                </c:pt>
                <c:pt idx="3281">
                  <c:v>53064.3</c:v>
                </c:pt>
                <c:pt idx="3282">
                  <c:v>53063.7</c:v>
                </c:pt>
                <c:pt idx="3283">
                  <c:v>53063</c:v>
                </c:pt>
                <c:pt idx="3284">
                  <c:v>53062.1</c:v>
                </c:pt>
                <c:pt idx="3285">
                  <c:v>53061.3</c:v>
                </c:pt>
                <c:pt idx="3286">
                  <c:v>53060.6</c:v>
                </c:pt>
                <c:pt idx="3287">
                  <c:v>53059.5</c:v>
                </c:pt>
                <c:pt idx="3288">
                  <c:v>53058.6</c:v>
                </c:pt>
                <c:pt idx="3289">
                  <c:v>53057.4</c:v>
                </c:pt>
                <c:pt idx="3290">
                  <c:v>53056.4</c:v>
                </c:pt>
                <c:pt idx="3291">
                  <c:v>53055.1</c:v>
                </c:pt>
                <c:pt idx="3292">
                  <c:v>53053.8</c:v>
                </c:pt>
                <c:pt idx="3293">
                  <c:v>53052.7</c:v>
                </c:pt>
                <c:pt idx="3294">
                  <c:v>53051.6</c:v>
                </c:pt>
                <c:pt idx="3295">
                  <c:v>53050.6</c:v>
                </c:pt>
                <c:pt idx="3296">
                  <c:v>53049.1</c:v>
                </c:pt>
                <c:pt idx="3297">
                  <c:v>53047.6</c:v>
                </c:pt>
                <c:pt idx="3298">
                  <c:v>53046.8</c:v>
                </c:pt>
                <c:pt idx="3299">
                  <c:v>53045.2</c:v>
                </c:pt>
                <c:pt idx="3300">
                  <c:v>53044.1</c:v>
                </c:pt>
                <c:pt idx="3301">
                  <c:v>53042.5</c:v>
                </c:pt>
                <c:pt idx="3302">
                  <c:v>53040.9</c:v>
                </c:pt>
                <c:pt idx="3303">
                  <c:v>53040.1</c:v>
                </c:pt>
                <c:pt idx="3304">
                  <c:v>53038.5</c:v>
                </c:pt>
                <c:pt idx="3305">
                  <c:v>53036.9</c:v>
                </c:pt>
                <c:pt idx="3306">
                  <c:v>53035.7</c:v>
                </c:pt>
                <c:pt idx="3307">
                  <c:v>53034.1</c:v>
                </c:pt>
                <c:pt idx="3308">
                  <c:v>53033.3</c:v>
                </c:pt>
                <c:pt idx="3309">
                  <c:v>53031.3</c:v>
                </c:pt>
                <c:pt idx="3310">
                  <c:v>53029</c:v>
                </c:pt>
                <c:pt idx="3311">
                  <c:v>53027.199999999997</c:v>
                </c:pt>
                <c:pt idx="3312">
                  <c:v>53024.4</c:v>
                </c:pt>
                <c:pt idx="3313">
                  <c:v>53022.2</c:v>
                </c:pt>
                <c:pt idx="3314">
                  <c:v>53019.1</c:v>
                </c:pt>
                <c:pt idx="3315">
                  <c:v>53015.8</c:v>
                </c:pt>
                <c:pt idx="3316">
                  <c:v>53013.2</c:v>
                </c:pt>
                <c:pt idx="3317">
                  <c:v>53010.5</c:v>
                </c:pt>
                <c:pt idx="3318">
                  <c:v>53006.9</c:v>
                </c:pt>
                <c:pt idx="3319">
                  <c:v>53004.1</c:v>
                </c:pt>
                <c:pt idx="3320">
                  <c:v>53000.3</c:v>
                </c:pt>
                <c:pt idx="3321">
                  <c:v>52997.4</c:v>
                </c:pt>
                <c:pt idx="3322">
                  <c:v>52994.5</c:v>
                </c:pt>
                <c:pt idx="3323">
                  <c:v>52990.7</c:v>
                </c:pt>
                <c:pt idx="3324">
                  <c:v>52986.8</c:v>
                </c:pt>
                <c:pt idx="3325">
                  <c:v>52984</c:v>
                </c:pt>
                <c:pt idx="3326">
                  <c:v>52981.2</c:v>
                </c:pt>
                <c:pt idx="3327">
                  <c:v>52977.5</c:v>
                </c:pt>
                <c:pt idx="3328">
                  <c:v>52974.9</c:v>
                </c:pt>
                <c:pt idx="3329">
                  <c:v>52971.4</c:v>
                </c:pt>
                <c:pt idx="3330">
                  <c:v>52968.1</c:v>
                </c:pt>
                <c:pt idx="3331">
                  <c:v>52965.8</c:v>
                </c:pt>
                <c:pt idx="3332">
                  <c:v>52963.6</c:v>
                </c:pt>
                <c:pt idx="3333">
                  <c:v>52960.9</c:v>
                </c:pt>
                <c:pt idx="3334">
                  <c:v>52958.400000000001</c:v>
                </c:pt>
                <c:pt idx="3335">
                  <c:v>52956.7</c:v>
                </c:pt>
                <c:pt idx="3336">
                  <c:v>52954.7</c:v>
                </c:pt>
                <c:pt idx="3337">
                  <c:v>52953.1</c:v>
                </c:pt>
                <c:pt idx="3338">
                  <c:v>52952.4</c:v>
                </c:pt>
                <c:pt idx="3339">
                  <c:v>52951.3</c:v>
                </c:pt>
                <c:pt idx="3340">
                  <c:v>52950.6</c:v>
                </c:pt>
                <c:pt idx="3341">
                  <c:v>52950.400000000001</c:v>
                </c:pt>
                <c:pt idx="3342">
                  <c:v>52950.400000000001</c:v>
                </c:pt>
                <c:pt idx="3343">
                  <c:v>52950.7</c:v>
                </c:pt>
                <c:pt idx="3344">
                  <c:v>52951.5</c:v>
                </c:pt>
                <c:pt idx="3345">
                  <c:v>52952.7</c:v>
                </c:pt>
                <c:pt idx="3346">
                  <c:v>52953.8</c:v>
                </c:pt>
                <c:pt idx="3347">
                  <c:v>52955.5</c:v>
                </c:pt>
                <c:pt idx="3348">
                  <c:v>52957.599999999999</c:v>
                </c:pt>
                <c:pt idx="3349">
                  <c:v>52958.8</c:v>
                </c:pt>
                <c:pt idx="3350">
                  <c:v>52961.4</c:v>
                </c:pt>
                <c:pt idx="3351">
                  <c:v>52964.3</c:v>
                </c:pt>
                <c:pt idx="3352">
                  <c:v>52967.5</c:v>
                </c:pt>
                <c:pt idx="3353">
                  <c:v>52970</c:v>
                </c:pt>
                <c:pt idx="3354">
                  <c:v>52973.599999999999</c:v>
                </c:pt>
                <c:pt idx="3355">
                  <c:v>52977.5</c:v>
                </c:pt>
                <c:pt idx="3356">
                  <c:v>52980.5</c:v>
                </c:pt>
                <c:pt idx="3357">
                  <c:v>52984.7</c:v>
                </c:pt>
                <c:pt idx="3358">
                  <c:v>52988</c:v>
                </c:pt>
                <c:pt idx="3359">
                  <c:v>52992.5</c:v>
                </c:pt>
                <c:pt idx="3360">
                  <c:v>52996</c:v>
                </c:pt>
                <c:pt idx="3361">
                  <c:v>53000.9</c:v>
                </c:pt>
                <c:pt idx="3362">
                  <c:v>53005.8</c:v>
                </c:pt>
                <c:pt idx="3363">
                  <c:v>53009.599999999999</c:v>
                </c:pt>
                <c:pt idx="3364">
                  <c:v>53013.4</c:v>
                </c:pt>
                <c:pt idx="3365">
                  <c:v>53018.6</c:v>
                </c:pt>
                <c:pt idx="3366">
                  <c:v>53023.9</c:v>
                </c:pt>
                <c:pt idx="3367">
                  <c:v>53029.2</c:v>
                </c:pt>
                <c:pt idx="3368">
                  <c:v>53034.6</c:v>
                </c:pt>
                <c:pt idx="3369">
                  <c:v>53038.6</c:v>
                </c:pt>
                <c:pt idx="3370">
                  <c:v>53044.1</c:v>
                </c:pt>
                <c:pt idx="3371">
                  <c:v>53049.5</c:v>
                </c:pt>
                <c:pt idx="3372">
                  <c:v>53052.2</c:v>
                </c:pt>
                <c:pt idx="3373">
                  <c:v>53057.5</c:v>
                </c:pt>
                <c:pt idx="3374">
                  <c:v>53062.9</c:v>
                </c:pt>
                <c:pt idx="3375">
                  <c:v>53066.8</c:v>
                </c:pt>
                <c:pt idx="3376">
                  <c:v>53072.5</c:v>
                </c:pt>
                <c:pt idx="3377">
                  <c:v>53078.7</c:v>
                </c:pt>
                <c:pt idx="3378">
                  <c:v>53085.3</c:v>
                </c:pt>
                <c:pt idx="3379">
                  <c:v>53090.5</c:v>
                </c:pt>
                <c:pt idx="3380">
                  <c:v>53097.9</c:v>
                </c:pt>
                <c:pt idx="3381">
                  <c:v>53103.6</c:v>
                </c:pt>
                <c:pt idx="3382">
                  <c:v>53111.6</c:v>
                </c:pt>
                <c:pt idx="3383">
                  <c:v>53119.9</c:v>
                </c:pt>
                <c:pt idx="3384">
                  <c:v>53126.3</c:v>
                </c:pt>
                <c:pt idx="3385">
                  <c:v>53135</c:v>
                </c:pt>
                <c:pt idx="3386">
                  <c:v>53141.8</c:v>
                </c:pt>
                <c:pt idx="3387">
                  <c:v>53148.6</c:v>
                </c:pt>
                <c:pt idx="3388">
                  <c:v>53157.8</c:v>
                </c:pt>
                <c:pt idx="3389">
                  <c:v>53167.199999999997</c:v>
                </c:pt>
                <c:pt idx="3390">
                  <c:v>53176.7</c:v>
                </c:pt>
                <c:pt idx="3391">
                  <c:v>53183.9</c:v>
                </c:pt>
                <c:pt idx="3392">
                  <c:v>53193.5</c:v>
                </c:pt>
                <c:pt idx="3393">
                  <c:v>53200.7</c:v>
                </c:pt>
                <c:pt idx="3394">
                  <c:v>53207.9</c:v>
                </c:pt>
                <c:pt idx="3395">
                  <c:v>53217.4</c:v>
                </c:pt>
                <c:pt idx="3396">
                  <c:v>53226.9</c:v>
                </c:pt>
                <c:pt idx="3397">
                  <c:v>53231.6</c:v>
                </c:pt>
                <c:pt idx="3398">
                  <c:v>53241</c:v>
                </c:pt>
                <c:pt idx="3399">
                  <c:v>53250.2</c:v>
                </c:pt>
                <c:pt idx="3400">
                  <c:v>53259.199999999997</c:v>
                </c:pt>
                <c:pt idx="3401">
                  <c:v>53265.8</c:v>
                </c:pt>
                <c:pt idx="3402">
                  <c:v>53274.400000000001</c:v>
                </c:pt>
                <c:pt idx="3403">
                  <c:v>53278.6</c:v>
                </c:pt>
                <c:pt idx="3404">
                  <c:v>53286.7</c:v>
                </c:pt>
                <c:pt idx="3405">
                  <c:v>53294.6</c:v>
                </c:pt>
                <c:pt idx="3406">
                  <c:v>53298.400000000001</c:v>
                </c:pt>
                <c:pt idx="3407">
                  <c:v>53305.599999999999</c:v>
                </c:pt>
                <c:pt idx="3408">
                  <c:v>53310.9</c:v>
                </c:pt>
                <c:pt idx="3409">
                  <c:v>53315.8</c:v>
                </c:pt>
                <c:pt idx="3410">
                  <c:v>53322.3</c:v>
                </c:pt>
                <c:pt idx="3411">
                  <c:v>53328.9</c:v>
                </c:pt>
                <c:pt idx="3412">
                  <c:v>53335.6</c:v>
                </c:pt>
                <c:pt idx="3413">
                  <c:v>53342.3</c:v>
                </c:pt>
                <c:pt idx="3414">
                  <c:v>53347.3</c:v>
                </c:pt>
                <c:pt idx="3415">
                  <c:v>53354.1</c:v>
                </c:pt>
                <c:pt idx="3416">
                  <c:v>53360.800000000003</c:v>
                </c:pt>
                <c:pt idx="3417">
                  <c:v>53364.1</c:v>
                </c:pt>
                <c:pt idx="3418">
                  <c:v>53370.8</c:v>
                </c:pt>
                <c:pt idx="3419">
                  <c:v>53377.5</c:v>
                </c:pt>
                <c:pt idx="3420">
                  <c:v>53382.400000000001</c:v>
                </c:pt>
                <c:pt idx="3421">
                  <c:v>53388.9</c:v>
                </c:pt>
                <c:pt idx="3422">
                  <c:v>53395.3</c:v>
                </c:pt>
                <c:pt idx="3423">
                  <c:v>53401.599999999999</c:v>
                </c:pt>
                <c:pt idx="3424">
                  <c:v>53407.7</c:v>
                </c:pt>
                <c:pt idx="3425">
                  <c:v>53410.8</c:v>
                </c:pt>
                <c:pt idx="3426">
                  <c:v>53416.7</c:v>
                </c:pt>
                <c:pt idx="3427">
                  <c:v>53421</c:v>
                </c:pt>
                <c:pt idx="3428">
                  <c:v>53425.2</c:v>
                </c:pt>
                <c:pt idx="3429">
                  <c:v>53430.7</c:v>
                </c:pt>
                <c:pt idx="3430">
                  <c:v>53435.9</c:v>
                </c:pt>
                <c:pt idx="3431">
                  <c:v>53438.400000000001</c:v>
                </c:pt>
                <c:pt idx="3432">
                  <c:v>53443.3</c:v>
                </c:pt>
                <c:pt idx="3433">
                  <c:v>53446.8</c:v>
                </c:pt>
                <c:pt idx="3434">
                  <c:v>53451.199999999997</c:v>
                </c:pt>
                <c:pt idx="3435">
                  <c:v>53454.3</c:v>
                </c:pt>
                <c:pt idx="3436">
                  <c:v>53458.1</c:v>
                </c:pt>
                <c:pt idx="3437">
                  <c:v>53460.800000000003</c:v>
                </c:pt>
                <c:pt idx="3438">
                  <c:v>53464.1</c:v>
                </c:pt>
                <c:pt idx="3439">
                  <c:v>53466.3</c:v>
                </c:pt>
                <c:pt idx="3440">
                  <c:v>53468.3</c:v>
                </c:pt>
                <c:pt idx="3441">
                  <c:v>53470.6</c:v>
                </c:pt>
                <c:pt idx="3442">
                  <c:v>53472.1</c:v>
                </c:pt>
                <c:pt idx="3443">
                  <c:v>53473.8</c:v>
                </c:pt>
                <c:pt idx="3444">
                  <c:v>53475.199999999997</c:v>
                </c:pt>
                <c:pt idx="3445">
                  <c:v>53476.2</c:v>
                </c:pt>
                <c:pt idx="3446">
                  <c:v>53477.4</c:v>
                </c:pt>
                <c:pt idx="3447">
                  <c:v>53478.3</c:v>
                </c:pt>
                <c:pt idx="3448">
                  <c:v>53479.4</c:v>
                </c:pt>
                <c:pt idx="3449">
                  <c:v>53480.4</c:v>
                </c:pt>
                <c:pt idx="3450">
                  <c:v>53481.3</c:v>
                </c:pt>
                <c:pt idx="3451">
                  <c:v>53481.8</c:v>
                </c:pt>
                <c:pt idx="3452">
                  <c:v>53482.6</c:v>
                </c:pt>
                <c:pt idx="3453">
                  <c:v>53483.4</c:v>
                </c:pt>
                <c:pt idx="3454">
                  <c:v>53484</c:v>
                </c:pt>
                <c:pt idx="3455">
                  <c:v>53484.7</c:v>
                </c:pt>
                <c:pt idx="3456">
                  <c:v>53485.4</c:v>
                </c:pt>
                <c:pt idx="3457">
                  <c:v>53486.1</c:v>
                </c:pt>
                <c:pt idx="3458">
                  <c:v>53486.7</c:v>
                </c:pt>
                <c:pt idx="3459">
                  <c:v>53487.5</c:v>
                </c:pt>
                <c:pt idx="3460">
                  <c:v>53488.4</c:v>
                </c:pt>
                <c:pt idx="3461">
                  <c:v>53489</c:v>
                </c:pt>
                <c:pt idx="3462">
                  <c:v>53489.3</c:v>
                </c:pt>
                <c:pt idx="3463">
                  <c:v>53490</c:v>
                </c:pt>
                <c:pt idx="3464">
                  <c:v>53490.6</c:v>
                </c:pt>
                <c:pt idx="3465">
                  <c:v>53491.3</c:v>
                </c:pt>
                <c:pt idx="3466">
                  <c:v>53491.9</c:v>
                </c:pt>
                <c:pt idx="3467">
                  <c:v>53492.7</c:v>
                </c:pt>
                <c:pt idx="3468">
                  <c:v>53493.4</c:v>
                </c:pt>
                <c:pt idx="3469">
                  <c:v>53494</c:v>
                </c:pt>
                <c:pt idx="3470">
                  <c:v>53494.7</c:v>
                </c:pt>
                <c:pt idx="3471">
                  <c:v>53495.6</c:v>
                </c:pt>
                <c:pt idx="3472">
                  <c:v>53496.5</c:v>
                </c:pt>
                <c:pt idx="3473">
                  <c:v>53497.3</c:v>
                </c:pt>
                <c:pt idx="3474">
                  <c:v>53498.1</c:v>
                </c:pt>
                <c:pt idx="3475">
                  <c:v>53499.199999999997</c:v>
                </c:pt>
                <c:pt idx="3476">
                  <c:v>53500.5</c:v>
                </c:pt>
                <c:pt idx="3477">
                  <c:v>53502.2</c:v>
                </c:pt>
                <c:pt idx="3478">
                  <c:v>53503.6</c:v>
                </c:pt>
                <c:pt idx="3479">
                  <c:v>53504.4</c:v>
                </c:pt>
                <c:pt idx="3480">
                  <c:v>53506</c:v>
                </c:pt>
                <c:pt idx="3481">
                  <c:v>53507.7</c:v>
                </c:pt>
                <c:pt idx="3482">
                  <c:v>53509</c:v>
                </c:pt>
                <c:pt idx="3483">
                  <c:v>53510.400000000001</c:v>
                </c:pt>
                <c:pt idx="3484">
                  <c:v>53512.2</c:v>
                </c:pt>
                <c:pt idx="3485">
                  <c:v>53514.1</c:v>
                </c:pt>
                <c:pt idx="3486">
                  <c:v>53516.1</c:v>
                </c:pt>
                <c:pt idx="3487">
                  <c:v>53518.1</c:v>
                </c:pt>
                <c:pt idx="3488">
                  <c:v>53519.6</c:v>
                </c:pt>
                <c:pt idx="3489">
                  <c:v>53521.7</c:v>
                </c:pt>
                <c:pt idx="3490">
                  <c:v>53523.8</c:v>
                </c:pt>
                <c:pt idx="3491">
                  <c:v>53525.4</c:v>
                </c:pt>
                <c:pt idx="3492">
                  <c:v>53527</c:v>
                </c:pt>
                <c:pt idx="3493">
                  <c:v>53529.2</c:v>
                </c:pt>
                <c:pt idx="3494">
                  <c:v>53531.3</c:v>
                </c:pt>
                <c:pt idx="3495">
                  <c:v>53532.9</c:v>
                </c:pt>
                <c:pt idx="3496">
                  <c:v>53534.5</c:v>
                </c:pt>
                <c:pt idx="3497">
                  <c:v>53537.2</c:v>
                </c:pt>
                <c:pt idx="3498">
                  <c:v>53538.8</c:v>
                </c:pt>
                <c:pt idx="3499">
                  <c:v>53540.9</c:v>
                </c:pt>
                <c:pt idx="3500">
                  <c:v>53543</c:v>
                </c:pt>
                <c:pt idx="3501">
                  <c:v>53545</c:v>
                </c:pt>
                <c:pt idx="3502">
                  <c:v>53546.5</c:v>
                </c:pt>
                <c:pt idx="3503">
                  <c:v>53548</c:v>
                </c:pt>
                <c:pt idx="3504">
                  <c:v>53549.9</c:v>
                </c:pt>
                <c:pt idx="3505">
                  <c:v>53551.3</c:v>
                </c:pt>
                <c:pt idx="3506">
                  <c:v>53552.7</c:v>
                </c:pt>
                <c:pt idx="3507">
                  <c:v>53554.400000000001</c:v>
                </c:pt>
                <c:pt idx="3508">
                  <c:v>53556.1</c:v>
                </c:pt>
                <c:pt idx="3509">
                  <c:v>53557.8</c:v>
                </c:pt>
                <c:pt idx="3510">
                  <c:v>53559.1</c:v>
                </c:pt>
                <c:pt idx="3511">
                  <c:v>53560.800000000003</c:v>
                </c:pt>
                <c:pt idx="3512">
                  <c:v>53562.6</c:v>
                </c:pt>
                <c:pt idx="3513">
                  <c:v>53564.4</c:v>
                </c:pt>
                <c:pt idx="3514">
                  <c:v>53565.7</c:v>
                </c:pt>
                <c:pt idx="3515">
                  <c:v>53567</c:v>
                </c:pt>
                <c:pt idx="3516">
                  <c:v>53568.800000000003</c:v>
                </c:pt>
                <c:pt idx="3517">
                  <c:v>53570.6</c:v>
                </c:pt>
                <c:pt idx="3518">
                  <c:v>53571.5</c:v>
                </c:pt>
                <c:pt idx="3519">
                  <c:v>53573.2</c:v>
                </c:pt>
                <c:pt idx="3520">
                  <c:v>53575</c:v>
                </c:pt>
                <c:pt idx="3521">
                  <c:v>53576.7</c:v>
                </c:pt>
                <c:pt idx="3522">
                  <c:v>53578.400000000001</c:v>
                </c:pt>
                <c:pt idx="3523">
                  <c:v>53580.1</c:v>
                </c:pt>
                <c:pt idx="3524">
                  <c:v>53581.4</c:v>
                </c:pt>
                <c:pt idx="3525">
                  <c:v>53583</c:v>
                </c:pt>
                <c:pt idx="3526">
                  <c:v>53584.2</c:v>
                </c:pt>
                <c:pt idx="3527">
                  <c:v>53585.4</c:v>
                </c:pt>
                <c:pt idx="3528">
                  <c:v>53587</c:v>
                </c:pt>
                <c:pt idx="3529">
                  <c:v>53588.5</c:v>
                </c:pt>
                <c:pt idx="3530">
                  <c:v>53589.599999999999</c:v>
                </c:pt>
                <c:pt idx="3531">
                  <c:v>53591</c:v>
                </c:pt>
                <c:pt idx="3532">
                  <c:v>53592.3</c:v>
                </c:pt>
                <c:pt idx="3533">
                  <c:v>53593.599999999999</c:v>
                </c:pt>
                <c:pt idx="3534">
                  <c:v>53594.5</c:v>
                </c:pt>
                <c:pt idx="3535">
                  <c:v>53595.7</c:v>
                </c:pt>
                <c:pt idx="3536">
                  <c:v>53596.800000000003</c:v>
                </c:pt>
                <c:pt idx="3537">
                  <c:v>53597.599999999999</c:v>
                </c:pt>
                <c:pt idx="3538">
                  <c:v>53598.3</c:v>
                </c:pt>
                <c:pt idx="3539">
                  <c:v>53599.199999999997</c:v>
                </c:pt>
                <c:pt idx="3540">
                  <c:v>53600</c:v>
                </c:pt>
                <c:pt idx="3541">
                  <c:v>53600.4</c:v>
                </c:pt>
                <c:pt idx="3542">
                  <c:v>53601.1</c:v>
                </c:pt>
                <c:pt idx="3543">
                  <c:v>53601.8</c:v>
                </c:pt>
                <c:pt idx="3544">
                  <c:v>53602.400000000001</c:v>
                </c:pt>
                <c:pt idx="3545">
                  <c:v>53603</c:v>
                </c:pt>
                <c:pt idx="3546">
                  <c:v>53603.4</c:v>
                </c:pt>
                <c:pt idx="3547">
                  <c:v>53604</c:v>
                </c:pt>
                <c:pt idx="3548">
                  <c:v>53604.4</c:v>
                </c:pt>
                <c:pt idx="3549">
                  <c:v>53604.800000000003</c:v>
                </c:pt>
                <c:pt idx="3550">
                  <c:v>53605.3</c:v>
                </c:pt>
                <c:pt idx="3551">
                  <c:v>53605.8</c:v>
                </c:pt>
                <c:pt idx="3552">
                  <c:v>53606.2</c:v>
                </c:pt>
                <c:pt idx="3553">
                  <c:v>53606.8</c:v>
                </c:pt>
                <c:pt idx="3554">
                  <c:v>53607.199999999997</c:v>
                </c:pt>
                <c:pt idx="3555">
                  <c:v>53607.5</c:v>
                </c:pt>
                <c:pt idx="3556">
                  <c:v>53608</c:v>
                </c:pt>
                <c:pt idx="3557">
                  <c:v>53608.3</c:v>
                </c:pt>
                <c:pt idx="3558">
                  <c:v>53608.7</c:v>
                </c:pt>
                <c:pt idx="3559">
                  <c:v>53609.1</c:v>
                </c:pt>
                <c:pt idx="3560">
                  <c:v>53609.4</c:v>
                </c:pt>
                <c:pt idx="3561">
                  <c:v>53609.599999999999</c:v>
                </c:pt>
                <c:pt idx="3562">
                  <c:v>53610</c:v>
                </c:pt>
                <c:pt idx="3563">
                  <c:v>53610.400000000001</c:v>
                </c:pt>
                <c:pt idx="3564">
                  <c:v>53610.8</c:v>
                </c:pt>
                <c:pt idx="3565">
                  <c:v>53611.199999999997</c:v>
                </c:pt>
                <c:pt idx="3566">
                  <c:v>53611.4</c:v>
                </c:pt>
                <c:pt idx="3567">
                  <c:v>53611.9</c:v>
                </c:pt>
                <c:pt idx="3568">
                  <c:v>53612.2</c:v>
                </c:pt>
                <c:pt idx="3569">
                  <c:v>53612.5</c:v>
                </c:pt>
                <c:pt idx="3570">
                  <c:v>53612.9</c:v>
                </c:pt>
                <c:pt idx="3571">
                  <c:v>53613.2</c:v>
                </c:pt>
                <c:pt idx="3572">
                  <c:v>53613.5</c:v>
                </c:pt>
                <c:pt idx="3573">
                  <c:v>53613.9</c:v>
                </c:pt>
                <c:pt idx="3574">
                  <c:v>53614.3</c:v>
                </c:pt>
                <c:pt idx="3575">
                  <c:v>53614.7</c:v>
                </c:pt>
                <c:pt idx="3576">
                  <c:v>53615.199999999997</c:v>
                </c:pt>
                <c:pt idx="3577">
                  <c:v>53615.5</c:v>
                </c:pt>
                <c:pt idx="3578">
                  <c:v>53616</c:v>
                </c:pt>
                <c:pt idx="3579">
                  <c:v>53616.5</c:v>
                </c:pt>
                <c:pt idx="3580">
                  <c:v>53616.9</c:v>
                </c:pt>
                <c:pt idx="3581">
                  <c:v>53617.4</c:v>
                </c:pt>
                <c:pt idx="3582">
                  <c:v>53617.8</c:v>
                </c:pt>
                <c:pt idx="3583">
                  <c:v>53618.3</c:v>
                </c:pt>
                <c:pt idx="3584">
                  <c:v>53618.7</c:v>
                </c:pt>
                <c:pt idx="3585">
                  <c:v>53619.1</c:v>
                </c:pt>
                <c:pt idx="3586">
                  <c:v>53619.6</c:v>
                </c:pt>
                <c:pt idx="3587">
                  <c:v>53620.2</c:v>
                </c:pt>
                <c:pt idx="3588">
                  <c:v>53620.6</c:v>
                </c:pt>
                <c:pt idx="3589">
                  <c:v>53621.1</c:v>
                </c:pt>
                <c:pt idx="3590">
                  <c:v>53621.599999999999</c:v>
                </c:pt>
                <c:pt idx="3591">
                  <c:v>53622.1</c:v>
                </c:pt>
                <c:pt idx="3592">
                  <c:v>53622.400000000001</c:v>
                </c:pt>
                <c:pt idx="3593">
                  <c:v>53622.8</c:v>
                </c:pt>
                <c:pt idx="3594">
                  <c:v>53623.199999999997</c:v>
                </c:pt>
                <c:pt idx="3595">
                  <c:v>53623.5</c:v>
                </c:pt>
                <c:pt idx="3596">
                  <c:v>53623.8</c:v>
                </c:pt>
                <c:pt idx="3597">
                  <c:v>53624.2</c:v>
                </c:pt>
                <c:pt idx="3598">
                  <c:v>53624.5</c:v>
                </c:pt>
                <c:pt idx="3599">
                  <c:v>53624.800000000003</c:v>
                </c:pt>
                <c:pt idx="3600">
                  <c:v>53625.1</c:v>
                </c:pt>
                <c:pt idx="3601">
                  <c:v>53625.4</c:v>
                </c:pt>
                <c:pt idx="3602">
                  <c:v>53625.5</c:v>
                </c:pt>
                <c:pt idx="3603">
                  <c:v>53625.7</c:v>
                </c:pt>
                <c:pt idx="3604">
                  <c:v>53625.8</c:v>
                </c:pt>
                <c:pt idx="3605">
                  <c:v>53625.9</c:v>
                </c:pt>
                <c:pt idx="3606">
                  <c:v>53625.9</c:v>
                </c:pt>
                <c:pt idx="3607">
                  <c:v>53626</c:v>
                </c:pt>
                <c:pt idx="3608">
                  <c:v>53625.9</c:v>
                </c:pt>
                <c:pt idx="3609">
                  <c:v>53625.7</c:v>
                </c:pt>
                <c:pt idx="3610">
                  <c:v>53625.4</c:v>
                </c:pt>
                <c:pt idx="3611">
                  <c:v>53625</c:v>
                </c:pt>
                <c:pt idx="3612">
                  <c:v>53624.4</c:v>
                </c:pt>
                <c:pt idx="3613">
                  <c:v>53623.9</c:v>
                </c:pt>
                <c:pt idx="3614">
                  <c:v>53623.1</c:v>
                </c:pt>
                <c:pt idx="3615">
                  <c:v>53622.400000000001</c:v>
                </c:pt>
                <c:pt idx="3616">
                  <c:v>53621.4</c:v>
                </c:pt>
                <c:pt idx="3617">
                  <c:v>53620.7</c:v>
                </c:pt>
                <c:pt idx="3618">
                  <c:v>53619.8</c:v>
                </c:pt>
                <c:pt idx="3619">
                  <c:v>53618.6</c:v>
                </c:pt>
                <c:pt idx="3620">
                  <c:v>53617.4</c:v>
                </c:pt>
                <c:pt idx="3621">
                  <c:v>53616</c:v>
                </c:pt>
                <c:pt idx="3622">
                  <c:v>53614.6</c:v>
                </c:pt>
                <c:pt idx="3623">
                  <c:v>53613.599999999999</c:v>
                </c:pt>
                <c:pt idx="3624">
                  <c:v>53612.5</c:v>
                </c:pt>
                <c:pt idx="3625">
                  <c:v>53611</c:v>
                </c:pt>
                <c:pt idx="3626">
                  <c:v>53609.4</c:v>
                </c:pt>
                <c:pt idx="3627">
                  <c:v>53608.7</c:v>
                </c:pt>
                <c:pt idx="3628">
                  <c:v>53607.1</c:v>
                </c:pt>
                <c:pt idx="3629">
                  <c:v>53605.599999999999</c:v>
                </c:pt>
                <c:pt idx="3630">
                  <c:v>53604</c:v>
                </c:pt>
                <c:pt idx="3631">
                  <c:v>53602.400000000001</c:v>
                </c:pt>
                <c:pt idx="3632">
                  <c:v>53600.9</c:v>
                </c:pt>
                <c:pt idx="3633">
                  <c:v>53599.7</c:v>
                </c:pt>
                <c:pt idx="3634">
                  <c:v>53598.6</c:v>
                </c:pt>
                <c:pt idx="3635">
                  <c:v>53597.1</c:v>
                </c:pt>
                <c:pt idx="3636">
                  <c:v>53595.7</c:v>
                </c:pt>
                <c:pt idx="3637">
                  <c:v>53594.3</c:v>
                </c:pt>
                <c:pt idx="3638">
                  <c:v>53593.599999999999</c:v>
                </c:pt>
                <c:pt idx="3639">
                  <c:v>53592.3</c:v>
                </c:pt>
                <c:pt idx="3640">
                  <c:v>53591.1</c:v>
                </c:pt>
                <c:pt idx="3641">
                  <c:v>53590.2</c:v>
                </c:pt>
                <c:pt idx="3642">
                  <c:v>53588.9</c:v>
                </c:pt>
                <c:pt idx="3643">
                  <c:v>53587.6</c:v>
                </c:pt>
                <c:pt idx="3644">
                  <c:v>53586.6</c:v>
                </c:pt>
                <c:pt idx="3645">
                  <c:v>53585.599999999999</c:v>
                </c:pt>
                <c:pt idx="3646">
                  <c:v>53584.1</c:v>
                </c:pt>
                <c:pt idx="3647">
                  <c:v>53582.6</c:v>
                </c:pt>
                <c:pt idx="3648">
                  <c:v>53581.5</c:v>
                </c:pt>
                <c:pt idx="3649">
                  <c:v>53580.3</c:v>
                </c:pt>
                <c:pt idx="3650">
                  <c:v>53579.199999999997</c:v>
                </c:pt>
                <c:pt idx="3651">
                  <c:v>53578</c:v>
                </c:pt>
                <c:pt idx="3652">
                  <c:v>53576.5</c:v>
                </c:pt>
                <c:pt idx="3653">
                  <c:v>53574.9</c:v>
                </c:pt>
                <c:pt idx="3654">
                  <c:v>53573.7</c:v>
                </c:pt>
                <c:pt idx="3655">
                  <c:v>53572.2</c:v>
                </c:pt>
                <c:pt idx="3656">
                  <c:v>53571.1</c:v>
                </c:pt>
                <c:pt idx="3657">
                  <c:v>53569.599999999999</c:v>
                </c:pt>
                <c:pt idx="3658">
                  <c:v>53568.1</c:v>
                </c:pt>
                <c:pt idx="3659">
                  <c:v>53567.4</c:v>
                </c:pt>
                <c:pt idx="3660">
                  <c:v>53566</c:v>
                </c:pt>
                <c:pt idx="3661">
                  <c:v>53564.6</c:v>
                </c:pt>
                <c:pt idx="3662">
                  <c:v>53564</c:v>
                </c:pt>
                <c:pt idx="3663">
                  <c:v>53562.8</c:v>
                </c:pt>
                <c:pt idx="3664">
                  <c:v>53561.599999999999</c:v>
                </c:pt>
                <c:pt idx="3665">
                  <c:v>53560.800000000003</c:v>
                </c:pt>
                <c:pt idx="3666">
                  <c:v>53559.8</c:v>
                </c:pt>
                <c:pt idx="3667">
                  <c:v>53558.8</c:v>
                </c:pt>
                <c:pt idx="3668">
                  <c:v>53558.2</c:v>
                </c:pt>
                <c:pt idx="3669">
                  <c:v>53557.5</c:v>
                </c:pt>
                <c:pt idx="3670">
                  <c:v>53557</c:v>
                </c:pt>
                <c:pt idx="3671">
                  <c:v>53556.5</c:v>
                </c:pt>
                <c:pt idx="3672">
                  <c:v>53556.2</c:v>
                </c:pt>
                <c:pt idx="3673">
                  <c:v>53555.9</c:v>
                </c:pt>
                <c:pt idx="3674">
                  <c:v>53555.8</c:v>
                </c:pt>
                <c:pt idx="3675">
                  <c:v>53555.7</c:v>
                </c:pt>
                <c:pt idx="3676">
                  <c:v>53556</c:v>
                </c:pt>
                <c:pt idx="3677">
                  <c:v>53556.800000000003</c:v>
                </c:pt>
                <c:pt idx="3678">
                  <c:v>53558.1</c:v>
                </c:pt>
                <c:pt idx="3679">
                  <c:v>53559.3</c:v>
                </c:pt>
                <c:pt idx="3680">
                  <c:v>53561.4</c:v>
                </c:pt>
                <c:pt idx="3681">
                  <c:v>53563.7</c:v>
                </c:pt>
                <c:pt idx="3682">
                  <c:v>53565.1</c:v>
                </c:pt>
                <c:pt idx="3683">
                  <c:v>53568</c:v>
                </c:pt>
                <c:pt idx="3684">
                  <c:v>53571.1</c:v>
                </c:pt>
                <c:pt idx="3685">
                  <c:v>53573.599999999999</c:v>
                </c:pt>
                <c:pt idx="3686">
                  <c:v>53577.2</c:v>
                </c:pt>
                <c:pt idx="3687">
                  <c:v>53581</c:v>
                </c:pt>
                <c:pt idx="3688">
                  <c:v>53584.800000000003</c:v>
                </c:pt>
                <c:pt idx="3689">
                  <c:v>53588.800000000003</c:v>
                </c:pt>
                <c:pt idx="3690">
                  <c:v>53590.9</c:v>
                </c:pt>
                <c:pt idx="3691">
                  <c:v>53595</c:v>
                </c:pt>
                <c:pt idx="3692">
                  <c:v>53599.1</c:v>
                </c:pt>
                <c:pt idx="3693">
                  <c:v>53602.1</c:v>
                </c:pt>
                <c:pt idx="3694">
                  <c:v>53606.2</c:v>
                </c:pt>
                <c:pt idx="3695">
                  <c:v>53610.1</c:v>
                </c:pt>
                <c:pt idx="3696">
                  <c:v>53613</c:v>
                </c:pt>
                <c:pt idx="3697">
                  <c:v>53616.7</c:v>
                </c:pt>
                <c:pt idx="3698">
                  <c:v>53620.3</c:v>
                </c:pt>
                <c:pt idx="3699">
                  <c:v>53622.8</c:v>
                </c:pt>
                <c:pt idx="3700">
                  <c:v>53625.9</c:v>
                </c:pt>
                <c:pt idx="3701">
                  <c:v>53628.1</c:v>
                </c:pt>
                <c:pt idx="3702">
                  <c:v>53630.7</c:v>
                </c:pt>
                <c:pt idx="3703">
                  <c:v>53632.9</c:v>
                </c:pt>
                <c:pt idx="3704">
                  <c:v>53634.8</c:v>
                </c:pt>
                <c:pt idx="3705">
                  <c:v>53635.9</c:v>
                </c:pt>
                <c:pt idx="3706">
                  <c:v>53637</c:v>
                </c:pt>
                <c:pt idx="3707">
                  <c:v>53637.5</c:v>
                </c:pt>
                <c:pt idx="3708">
                  <c:v>53637.7</c:v>
                </c:pt>
                <c:pt idx="3709">
                  <c:v>53637.599999999999</c:v>
                </c:pt>
                <c:pt idx="3710">
                  <c:v>53637.599999999999</c:v>
                </c:pt>
                <c:pt idx="3711">
                  <c:v>53637.3</c:v>
                </c:pt>
                <c:pt idx="3712">
                  <c:v>53637.2</c:v>
                </c:pt>
                <c:pt idx="3713">
                  <c:v>53636.9</c:v>
                </c:pt>
                <c:pt idx="3714">
                  <c:v>53636.6</c:v>
                </c:pt>
                <c:pt idx="3715">
                  <c:v>53636.2</c:v>
                </c:pt>
                <c:pt idx="3716">
                  <c:v>53635.7</c:v>
                </c:pt>
                <c:pt idx="3717">
                  <c:v>53635.1</c:v>
                </c:pt>
                <c:pt idx="3718">
                  <c:v>53634.7</c:v>
                </c:pt>
                <c:pt idx="3719">
                  <c:v>53634</c:v>
                </c:pt>
                <c:pt idx="3720">
                  <c:v>53633.3</c:v>
                </c:pt>
                <c:pt idx="3721">
                  <c:v>53632.6</c:v>
                </c:pt>
                <c:pt idx="3722">
                  <c:v>53631.8</c:v>
                </c:pt>
                <c:pt idx="3723">
                  <c:v>53631.1</c:v>
                </c:pt>
                <c:pt idx="3724">
                  <c:v>53630.2</c:v>
                </c:pt>
                <c:pt idx="3725">
                  <c:v>53629.3</c:v>
                </c:pt>
                <c:pt idx="3726">
                  <c:v>53628.3</c:v>
                </c:pt>
                <c:pt idx="3727">
                  <c:v>53627.3</c:v>
                </c:pt>
                <c:pt idx="3728">
                  <c:v>53626.5</c:v>
                </c:pt>
                <c:pt idx="3729">
                  <c:v>53625.3</c:v>
                </c:pt>
                <c:pt idx="3730">
                  <c:v>53624.2</c:v>
                </c:pt>
                <c:pt idx="3731">
                  <c:v>53623.3</c:v>
                </c:pt>
                <c:pt idx="3732">
                  <c:v>53621.8</c:v>
                </c:pt>
                <c:pt idx="3733">
                  <c:v>53620.9</c:v>
                </c:pt>
                <c:pt idx="3734">
                  <c:v>53619.9</c:v>
                </c:pt>
                <c:pt idx="3735">
                  <c:v>53618.6</c:v>
                </c:pt>
                <c:pt idx="3736">
                  <c:v>53617.3</c:v>
                </c:pt>
                <c:pt idx="3737">
                  <c:v>53616.3</c:v>
                </c:pt>
                <c:pt idx="3738">
                  <c:v>53614.9</c:v>
                </c:pt>
                <c:pt idx="3739">
                  <c:v>53613.5</c:v>
                </c:pt>
                <c:pt idx="3740">
                  <c:v>53612</c:v>
                </c:pt>
                <c:pt idx="3741">
                  <c:v>53610.2</c:v>
                </c:pt>
                <c:pt idx="3742">
                  <c:v>53607.7</c:v>
                </c:pt>
                <c:pt idx="3743">
                  <c:v>53605.5</c:v>
                </c:pt>
                <c:pt idx="3744">
                  <c:v>53602.1</c:v>
                </c:pt>
                <c:pt idx="3745">
                  <c:v>53598.3</c:v>
                </c:pt>
                <c:pt idx="3746">
                  <c:v>53593.9</c:v>
                </c:pt>
                <c:pt idx="3747">
                  <c:v>53590.400000000001</c:v>
                </c:pt>
                <c:pt idx="3748">
                  <c:v>53585.5</c:v>
                </c:pt>
                <c:pt idx="3749">
                  <c:v>53580.2</c:v>
                </c:pt>
                <c:pt idx="3750">
                  <c:v>53576</c:v>
                </c:pt>
                <c:pt idx="3751">
                  <c:v>53568.800000000003</c:v>
                </c:pt>
                <c:pt idx="3752">
                  <c:v>53562.9</c:v>
                </c:pt>
                <c:pt idx="3753">
                  <c:v>53556.800000000003</c:v>
                </c:pt>
                <c:pt idx="3754">
                  <c:v>53530.400000000001</c:v>
                </c:pt>
                <c:pt idx="3755">
                  <c:v>53524.3</c:v>
                </c:pt>
                <c:pt idx="3756">
                  <c:v>53518.400000000001</c:v>
                </c:pt>
                <c:pt idx="3757">
                  <c:v>53512.7</c:v>
                </c:pt>
                <c:pt idx="3758">
                  <c:v>53507.199999999997</c:v>
                </c:pt>
                <c:pt idx="3759">
                  <c:v>53503.199999999997</c:v>
                </c:pt>
                <c:pt idx="3760">
                  <c:v>53498.2</c:v>
                </c:pt>
                <c:pt idx="3761">
                  <c:v>53492.5</c:v>
                </c:pt>
                <c:pt idx="3762">
                  <c:v>53488.4</c:v>
                </c:pt>
                <c:pt idx="3763">
                  <c:v>53485.599999999999</c:v>
                </c:pt>
                <c:pt idx="3764">
                  <c:v>53483.1</c:v>
                </c:pt>
                <c:pt idx="3765">
                  <c:v>53480.2</c:v>
                </c:pt>
                <c:pt idx="3766">
                  <c:v>53477.9</c:v>
                </c:pt>
                <c:pt idx="3767">
                  <c:v>53476.2</c:v>
                </c:pt>
                <c:pt idx="3768">
                  <c:v>53475.1</c:v>
                </c:pt>
                <c:pt idx="3769">
                  <c:v>53474.1</c:v>
                </c:pt>
                <c:pt idx="3770">
                  <c:v>53473.3</c:v>
                </c:pt>
                <c:pt idx="3771">
                  <c:v>53472.6</c:v>
                </c:pt>
                <c:pt idx="3772">
                  <c:v>53471.4</c:v>
                </c:pt>
                <c:pt idx="3773">
                  <c:v>53470.5</c:v>
                </c:pt>
                <c:pt idx="3774">
                  <c:v>53469.599999999999</c:v>
                </c:pt>
                <c:pt idx="3775">
                  <c:v>53468.9</c:v>
                </c:pt>
                <c:pt idx="3776">
                  <c:v>53468.1</c:v>
                </c:pt>
                <c:pt idx="3777">
                  <c:v>53467.4</c:v>
                </c:pt>
                <c:pt idx="3778">
                  <c:v>53466.6</c:v>
                </c:pt>
                <c:pt idx="3779">
                  <c:v>53465.9</c:v>
                </c:pt>
                <c:pt idx="3780">
                  <c:v>53465.3</c:v>
                </c:pt>
                <c:pt idx="3781">
                  <c:v>53464.6</c:v>
                </c:pt>
                <c:pt idx="3782">
                  <c:v>53463.9</c:v>
                </c:pt>
                <c:pt idx="3783">
                  <c:v>53463.199999999997</c:v>
                </c:pt>
                <c:pt idx="3784">
                  <c:v>53462.8</c:v>
                </c:pt>
                <c:pt idx="3785">
                  <c:v>53462.2</c:v>
                </c:pt>
                <c:pt idx="3786">
                  <c:v>53461.599999999999</c:v>
                </c:pt>
                <c:pt idx="3787">
                  <c:v>53461.1</c:v>
                </c:pt>
                <c:pt idx="3788">
                  <c:v>53460.7</c:v>
                </c:pt>
                <c:pt idx="3789">
                  <c:v>53460.4</c:v>
                </c:pt>
                <c:pt idx="3790">
                  <c:v>53460</c:v>
                </c:pt>
                <c:pt idx="3791">
                  <c:v>53459.6</c:v>
                </c:pt>
                <c:pt idx="3792">
                  <c:v>53459.3</c:v>
                </c:pt>
                <c:pt idx="3793">
                  <c:v>53459</c:v>
                </c:pt>
                <c:pt idx="3794">
                  <c:v>53458.8</c:v>
                </c:pt>
                <c:pt idx="3795">
                  <c:v>53458.5</c:v>
                </c:pt>
                <c:pt idx="3796">
                  <c:v>53458.400000000001</c:v>
                </c:pt>
                <c:pt idx="3797">
                  <c:v>53458.2</c:v>
                </c:pt>
                <c:pt idx="3798">
                  <c:v>53458.1</c:v>
                </c:pt>
                <c:pt idx="3799">
                  <c:v>53458.1</c:v>
                </c:pt>
                <c:pt idx="3800">
                  <c:v>53458.1</c:v>
                </c:pt>
                <c:pt idx="3801">
                  <c:v>53458.2</c:v>
                </c:pt>
                <c:pt idx="3802">
                  <c:v>53458.6</c:v>
                </c:pt>
                <c:pt idx="3803">
                  <c:v>53459.3</c:v>
                </c:pt>
                <c:pt idx="3804">
                  <c:v>53460.2</c:v>
                </c:pt>
                <c:pt idx="3805">
                  <c:v>53461.4</c:v>
                </c:pt>
                <c:pt idx="3806">
                  <c:v>53462.5</c:v>
                </c:pt>
                <c:pt idx="3807">
                  <c:v>53463.6</c:v>
                </c:pt>
                <c:pt idx="3808">
                  <c:v>53465.3</c:v>
                </c:pt>
                <c:pt idx="3809">
                  <c:v>53467.199999999997</c:v>
                </c:pt>
                <c:pt idx="3810">
                  <c:v>53468.2</c:v>
                </c:pt>
                <c:pt idx="3811">
                  <c:v>53470.3</c:v>
                </c:pt>
                <c:pt idx="3812">
                  <c:v>53472.5</c:v>
                </c:pt>
                <c:pt idx="3813">
                  <c:v>53474.2</c:v>
                </c:pt>
                <c:pt idx="3814">
                  <c:v>53476</c:v>
                </c:pt>
                <c:pt idx="3815">
                  <c:v>53478.400000000001</c:v>
                </c:pt>
                <c:pt idx="3816">
                  <c:v>53480.800000000003</c:v>
                </c:pt>
                <c:pt idx="3817">
                  <c:v>53483.199999999997</c:v>
                </c:pt>
                <c:pt idx="3818">
                  <c:v>53485.1</c:v>
                </c:pt>
                <c:pt idx="3819">
                  <c:v>53486.9</c:v>
                </c:pt>
                <c:pt idx="3820">
                  <c:v>53489.3</c:v>
                </c:pt>
                <c:pt idx="3821">
                  <c:v>53491</c:v>
                </c:pt>
                <c:pt idx="3822">
                  <c:v>53493.3</c:v>
                </c:pt>
                <c:pt idx="3823">
                  <c:v>53494.9</c:v>
                </c:pt>
                <c:pt idx="3824">
                  <c:v>53496.5</c:v>
                </c:pt>
                <c:pt idx="3825">
                  <c:v>53498.400000000001</c:v>
                </c:pt>
                <c:pt idx="3826">
                  <c:v>53500.3</c:v>
                </c:pt>
                <c:pt idx="3827">
                  <c:v>53501.9</c:v>
                </c:pt>
                <c:pt idx="3828">
                  <c:v>53503.4</c:v>
                </c:pt>
                <c:pt idx="3829">
                  <c:v>53504.3</c:v>
                </c:pt>
                <c:pt idx="3830">
                  <c:v>53505.1</c:v>
                </c:pt>
                <c:pt idx="3831">
                  <c:v>53506</c:v>
                </c:pt>
                <c:pt idx="3832">
                  <c:v>53506.400000000001</c:v>
                </c:pt>
                <c:pt idx="3833">
                  <c:v>53506.8</c:v>
                </c:pt>
                <c:pt idx="3834">
                  <c:v>53506.8</c:v>
                </c:pt>
                <c:pt idx="3835">
                  <c:v>53506.7</c:v>
                </c:pt>
                <c:pt idx="3836">
                  <c:v>53506.5</c:v>
                </c:pt>
                <c:pt idx="3837">
                  <c:v>53506</c:v>
                </c:pt>
                <c:pt idx="3838">
                  <c:v>53505.4</c:v>
                </c:pt>
                <c:pt idx="3839">
                  <c:v>53504.6</c:v>
                </c:pt>
                <c:pt idx="3840">
                  <c:v>53503.6</c:v>
                </c:pt>
                <c:pt idx="3841">
                  <c:v>53503.1</c:v>
                </c:pt>
                <c:pt idx="3842">
                  <c:v>53501.9</c:v>
                </c:pt>
                <c:pt idx="3843">
                  <c:v>53500.9</c:v>
                </c:pt>
                <c:pt idx="3844">
                  <c:v>53499.4</c:v>
                </c:pt>
                <c:pt idx="3845">
                  <c:v>53497.9</c:v>
                </c:pt>
                <c:pt idx="3846">
                  <c:v>53496.7</c:v>
                </c:pt>
                <c:pt idx="3847">
                  <c:v>53495.4</c:v>
                </c:pt>
                <c:pt idx="3848">
                  <c:v>53493.599999999999</c:v>
                </c:pt>
                <c:pt idx="3849">
                  <c:v>53491.199999999997</c:v>
                </c:pt>
                <c:pt idx="3850">
                  <c:v>53489.8</c:v>
                </c:pt>
                <c:pt idx="3851">
                  <c:v>53487.7</c:v>
                </c:pt>
                <c:pt idx="3852">
                  <c:v>53486.2</c:v>
                </c:pt>
                <c:pt idx="3853">
                  <c:v>53484.1</c:v>
                </c:pt>
                <c:pt idx="3854">
                  <c:v>53482.5</c:v>
                </c:pt>
                <c:pt idx="3855">
                  <c:v>53480.4</c:v>
                </c:pt>
                <c:pt idx="3856">
                  <c:v>53478.7</c:v>
                </c:pt>
                <c:pt idx="3857">
                  <c:v>53476.6</c:v>
                </c:pt>
                <c:pt idx="3858">
                  <c:v>53474.400000000001</c:v>
                </c:pt>
                <c:pt idx="3859">
                  <c:v>53472.2</c:v>
                </c:pt>
                <c:pt idx="3860">
                  <c:v>53470.1</c:v>
                </c:pt>
                <c:pt idx="3861">
                  <c:v>53468</c:v>
                </c:pt>
                <c:pt idx="3862">
                  <c:v>53466.400000000001</c:v>
                </c:pt>
                <c:pt idx="3863">
                  <c:v>53464.9</c:v>
                </c:pt>
                <c:pt idx="3864">
                  <c:v>53462.9</c:v>
                </c:pt>
                <c:pt idx="3865">
                  <c:v>53461</c:v>
                </c:pt>
                <c:pt idx="3866">
                  <c:v>53459.6</c:v>
                </c:pt>
                <c:pt idx="3867">
                  <c:v>53458.2</c:v>
                </c:pt>
                <c:pt idx="3868">
                  <c:v>53456.4</c:v>
                </c:pt>
                <c:pt idx="3869">
                  <c:v>53454.5</c:v>
                </c:pt>
                <c:pt idx="3870">
                  <c:v>53452.4</c:v>
                </c:pt>
                <c:pt idx="3871">
                  <c:v>53450.3</c:v>
                </c:pt>
                <c:pt idx="3872">
                  <c:v>53448</c:v>
                </c:pt>
                <c:pt idx="3873">
                  <c:v>53445.7</c:v>
                </c:pt>
                <c:pt idx="3874">
                  <c:v>53443.9</c:v>
                </c:pt>
                <c:pt idx="3875">
                  <c:v>53442</c:v>
                </c:pt>
                <c:pt idx="3876">
                  <c:v>53439.6</c:v>
                </c:pt>
                <c:pt idx="3877">
                  <c:v>53437.1</c:v>
                </c:pt>
                <c:pt idx="3878">
                  <c:v>53435.8</c:v>
                </c:pt>
                <c:pt idx="3879">
                  <c:v>53432.6</c:v>
                </c:pt>
                <c:pt idx="3880">
                  <c:v>53430.1</c:v>
                </c:pt>
                <c:pt idx="3881">
                  <c:v>53427.6</c:v>
                </c:pt>
                <c:pt idx="3882">
                  <c:v>53425.1</c:v>
                </c:pt>
                <c:pt idx="3883">
                  <c:v>53423.3</c:v>
                </c:pt>
                <c:pt idx="3884">
                  <c:v>53420.9</c:v>
                </c:pt>
                <c:pt idx="3885">
                  <c:v>53418.6</c:v>
                </c:pt>
                <c:pt idx="3886">
                  <c:v>53417.5</c:v>
                </c:pt>
                <c:pt idx="3887">
                  <c:v>53415.3</c:v>
                </c:pt>
                <c:pt idx="3888">
                  <c:v>53413.3</c:v>
                </c:pt>
                <c:pt idx="3889">
                  <c:v>53411.8</c:v>
                </c:pt>
                <c:pt idx="3890">
                  <c:v>53410</c:v>
                </c:pt>
                <c:pt idx="3891">
                  <c:v>53408.7</c:v>
                </c:pt>
                <c:pt idx="3892">
                  <c:v>53406.7</c:v>
                </c:pt>
                <c:pt idx="3893">
                  <c:v>53405.3</c:v>
                </c:pt>
                <c:pt idx="3894">
                  <c:v>53404.4</c:v>
                </c:pt>
                <c:pt idx="3895">
                  <c:v>53403.4</c:v>
                </c:pt>
                <c:pt idx="3896">
                  <c:v>53402.5</c:v>
                </c:pt>
                <c:pt idx="3897">
                  <c:v>53402.1</c:v>
                </c:pt>
                <c:pt idx="3898">
                  <c:v>53401.7</c:v>
                </c:pt>
                <c:pt idx="3899">
                  <c:v>53401.4</c:v>
                </c:pt>
                <c:pt idx="3900">
                  <c:v>53401.5</c:v>
                </c:pt>
                <c:pt idx="3901">
                  <c:v>53401.9</c:v>
                </c:pt>
                <c:pt idx="3902">
                  <c:v>53402.7</c:v>
                </c:pt>
                <c:pt idx="3903">
                  <c:v>53403.9</c:v>
                </c:pt>
                <c:pt idx="3904">
                  <c:v>53405.4</c:v>
                </c:pt>
                <c:pt idx="3905">
                  <c:v>53406.8</c:v>
                </c:pt>
                <c:pt idx="3906">
                  <c:v>53408.9</c:v>
                </c:pt>
                <c:pt idx="3907">
                  <c:v>53411.3</c:v>
                </c:pt>
                <c:pt idx="3908">
                  <c:v>53413.3</c:v>
                </c:pt>
                <c:pt idx="3909">
                  <c:v>53416.2</c:v>
                </c:pt>
                <c:pt idx="3910">
                  <c:v>53418.5</c:v>
                </c:pt>
                <c:pt idx="3911">
                  <c:v>53421.7</c:v>
                </c:pt>
                <c:pt idx="3912">
                  <c:v>53425.2</c:v>
                </c:pt>
                <c:pt idx="3913">
                  <c:v>53428.9</c:v>
                </c:pt>
                <c:pt idx="3914">
                  <c:v>53432.7</c:v>
                </c:pt>
                <c:pt idx="3915">
                  <c:v>53436.7</c:v>
                </c:pt>
                <c:pt idx="3916">
                  <c:v>53440.7</c:v>
                </c:pt>
                <c:pt idx="3917">
                  <c:v>53444.9</c:v>
                </c:pt>
                <c:pt idx="3918">
                  <c:v>53448.1</c:v>
                </c:pt>
                <c:pt idx="3919">
                  <c:v>53451.3</c:v>
                </c:pt>
                <c:pt idx="3920">
                  <c:v>53455.6</c:v>
                </c:pt>
                <c:pt idx="3921">
                  <c:v>53460</c:v>
                </c:pt>
                <c:pt idx="3922">
                  <c:v>53463.199999999997</c:v>
                </c:pt>
                <c:pt idx="3923">
                  <c:v>53467.5</c:v>
                </c:pt>
                <c:pt idx="3924">
                  <c:v>53470.8</c:v>
                </c:pt>
                <c:pt idx="3925">
                  <c:v>53476.1</c:v>
                </c:pt>
                <c:pt idx="3926">
                  <c:v>53479.199999999997</c:v>
                </c:pt>
                <c:pt idx="3927">
                  <c:v>53482.3</c:v>
                </c:pt>
                <c:pt idx="3928">
                  <c:v>53486.3</c:v>
                </c:pt>
                <c:pt idx="3929">
                  <c:v>53490.2</c:v>
                </c:pt>
                <c:pt idx="3930">
                  <c:v>53493</c:v>
                </c:pt>
                <c:pt idx="3931">
                  <c:v>53496.6</c:v>
                </c:pt>
                <c:pt idx="3932">
                  <c:v>53499.199999999997</c:v>
                </c:pt>
                <c:pt idx="3933">
                  <c:v>53502.6</c:v>
                </c:pt>
                <c:pt idx="3934">
                  <c:v>53505.1</c:v>
                </c:pt>
                <c:pt idx="3935">
                  <c:v>53508.5</c:v>
                </c:pt>
                <c:pt idx="3936">
                  <c:v>53511.8</c:v>
                </c:pt>
                <c:pt idx="3937">
                  <c:v>53515.199999999997</c:v>
                </c:pt>
                <c:pt idx="3938">
                  <c:v>53518.5</c:v>
                </c:pt>
                <c:pt idx="3939">
                  <c:v>53520.2</c:v>
                </c:pt>
                <c:pt idx="3940">
                  <c:v>53523.5</c:v>
                </c:pt>
                <c:pt idx="3941">
                  <c:v>53526.9</c:v>
                </c:pt>
                <c:pt idx="3942">
                  <c:v>53530.2</c:v>
                </c:pt>
                <c:pt idx="3943">
                  <c:v>53531.9</c:v>
                </c:pt>
                <c:pt idx="3944">
                  <c:v>53536.1</c:v>
                </c:pt>
                <c:pt idx="3945">
                  <c:v>53537.8</c:v>
                </c:pt>
                <c:pt idx="3946">
                  <c:v>53541.2</c:v>
                </c:pt>
                <c:pt idx="3947">
                  <c:v>53544.6</c:v>
                </c:pt>
                <c:pt idx="3948">
                  <c:v>53548</c:v>
                </c:pt>
                <c:pt idx="3949">
                  <c:v>53551.5</c:v>
                </c:pt>
                <c:pt idx="3950">
                  <c:v>53554.9</c:v>
                </c:pt>
                <c:pt idx="3951">
                  <c:v>53556.6</c:v>
                </c:pt>
                <c:pt idx="3952">
                  <c:v>53561</c:v>
                </c:pt>
                <c:pt idx="3953">
                  <c:v>53563.7</c:v>
                </c:pt>
                <c:pt idx="3954">
                  <c:v>53566.3</c:v>
                </c:pt>
                <c:pt idx="3955">
                  <c:v>53569.9</c:v>
                </c:pt>
                <c:pt idx="3956">
                  <c:v>53573.5</c:v>
                </c:pt>
                <c:pt idx="3957">
                  <c:v>53577.2</c:v>
                </c:pt>
                <c:pt idx="3958">
                  <c:v>53580.800000000003</c:v>
                </c:pt>
                <c:pt idx="3959">
                  <c:v>53584.6</c:v>
                </c:pt>
                <c:pt idx="3960">
                  <c:v>53588.3</c:v>
                </c:pt>
                <c:pt idx="3961">
                  <c:v>53590.2</c:v>
                </c:pt>
                <c:pt idx="3962">
                  <c:v>53594.1</c:v>
                </c:pt>
                <c:pt idx="3963">
                  <c:v>53598</c:v>
                </c:pt>
                <c:pt idx="3964">
                  <c:v>53601.9</c:v>
                </c:pt>
                <c:pt idx="3965">
                  <c:v>53604.9</c:v>
                </c:pt>
                <c:pt idx="3966">
                  <c:v>53609</c:v>
                </c:pt>
                <c:pt idx="3967">
                  <c:v>53612.1</c:v>
                </c:pt>
                <c:pt idx="3968">
                  <c:v>53616.4</c:v>
                </c:pt>
                <c:pt idx="3969">
                  <c:v>53620.7</c:v>
                </c:pt>
                <c:pt idx="3970">
                  <c:v>53625.2</c:v>
                </c:pt>
                <c:pt idx="3971">
                  <c:v>53629.7</c:v>
                </c:pt>
                <c:pt idx="3972">
                  <c:v>53632</c:v>
                </c:pt>
                <c:pt idx="3973">
                  <c:v>53636.7</c:v>
                </c:pt>
                <c:pt idx="3974">
                  <c:v>53641.4</c:v>
                </c:pt>
                <c:pt idx="3975">
                  <c:v>53645</c:v>
                </c:pt>
                <c:pt idx="3976">
                  <c:v>53649.8</c:v>
                </c:pt>
                <c:pt idx="3977">
                  <c:v>53653.4</c:v>
                </c:pt>
                <c:pt idx="3978">
                  <c:v>53658.3</c:v>
                </c:pt>
                <c:pt idx="3979">
                  <c:v>53663.199999999997</c:v>
                </c:pt>
                <c:pt idx="3980">
                  <c:v>53668.1</c:v>
                </c:pt>
                <c:pt idx="3981">
                  <c:v>53671.8</c:v>
                </c:pt>
                <c:pt idx="3982">
                  <c:v>53676.7</c:v>
                </c:pt>
                <c:pt idx="3983">
                  <c:v>53681.599999999999</c:v>
                </c:pt>
                <c:pt idx="3984">
                  <c:v>53684.1</c:v>
                </c:pt>
                <c:pt idx="3985">
                  <c:v>53689</c:v>
                </c:pt>
                <c:pt idx="3986">
                  <c:v>53693.9</c:v>
                </c:pt>
                <c:pt idx="3987">
                  <c:v>53698.7</c:v>
                </c:pt>
                <c:pt idx="3988">
                  <c:v>53702.400000000001</c:v>
                </c:pt>
                <c:pt idx="3989">
                  <c:v>53707.1</c:v>
                </c:pt>
                <c:pt idx="3990">
                  <c:v>53710.7</c:v>
                </c:pt>
                <c:pt idx="3991">
                  <c:v>53715.4</c:v>
                </c:pt>
                <c:pt idx="3992">
                  <c:v>53720</c:v>
                </c:pt>
                <c:pt idx="3993">
                  <c:v>53724.5</c:v>
                </c:pt>
                <c:pt idx="3994">
                  <c:v>53728.9</c:v>
                </c:pt>
                <c:pt idx="3995">
                  <c:v>53731.1</c:v>
                </c:pt>
                <c:pt idx="3996">
                  <c:v>53735.4</c:v>
                </c:pt>
                <c:pt idx="3997">
                  <c:v>53739.6</c:v>
                </c:pt>
                <c:pt idx="3998">
                  <c:v>53743.7</c:v>
                </c:pt>
                <c:pt idx="3999">
                  <c:v>53746.8</c:v>
                </c:pt>
                <c:pt idx="4000">
                  <c:v>53749.9</c:v>
                </c:pt>
                <c:pt idx="4001">
                  <c:v>53754.2</c:v>
                </c:pt>
                <c:pt idx="4002">
                  <c:v>53758.5</c:v>
                </c:pt>
                <c:pt idx="4003">
                  <c:v>53762.9</c:v>
                </c:pt>
                <c:pt idx="4004">
                  <c:v>53767.3</c:v>
                </c:pt>
                <c:pt idx="4005">
                  <c:v>53770.7</c:v>
                </c:pt>
                <c:pt idx="4006">
                  <c:v>53774</c:v>
                </c:pt>
                <c:pt idx="4007">
                  <c:v>53778.5</c:v>
                </c:pt>
                <c:pt idx="4008">
                  <c:v>53783</c:v>
                </c:pt>
                <c:pt idx="4009">
                  <c:v>53786.400000000001</c:v>
                </c:pt>
                <c:pt idx="4010">
                  <c:v>53790.8</c:v>
                </c:pt>
                <c:pt idx="4011">
                  <c:v>53794.1</c:v>
                </c:pt>
                <c:pt idx="4012">
                  <c:v>53798.400000000001</c:v>
                </c:pt>
                <c:pt idx="4013">
                  <c:v>53802.7</c:v>
                </c:pt>
                <c:pt idx="4014">
                  <c:v>53806.9</c:v>
                </c:pt>
                <c:pt idx="4015">
                  <c:v>53810</c:v>
                </c:pt>
                <c:pt idx="4016">
                  <c:v>53813</c:v>
                </c:pt>
                <c:pt idx="4017">
                  <c:v>53817</c:v>
                </c:pt>
                <c:pt idx="4018">
                  <c:v>53819.8</c:v>
                </c:pt>
                <c:pt idx="4019">
                  <c:v>53823.5</c:v>
                </c:pt>
                <c:pt idx="4020">
                  <c:v>53826.2</c:v>
                </c:pt>
                <c:pt idx="4021">
                  <c:v>53829.599999999999</c:v>
                </c:pt>
                <c:pt idx="4022">
                  <c:v>53832.800000000003</c:v>
                </c:pt>
                <c:pt idx="4023">
                  <c:v>53834.400000000001</c:v>
                </c:pt>
                <c:pt idx="4024">
                  <c:v>53837.3</c:v>
                </c:pt>
                <c:pt idx="4025">
                  <c:v>53840</c:v>
                </c:pt>
                <c:pt idx="4026">
                  <c:v>53842.400000000001</c:v>
                </c:pt>
                <c:pt idx="4027">
                  <c:v>53844.7</c:v>
                </c:pt>
                <c:pt idx="4028">
                  <c:v>53845.7</c:v>
                </c:pt>
                <c:pt idx="4029">
                  <c:v>53847.5</c:v>
                </c:pt>
                <c:pt idx="4030">
                  <c:v>53849</c:v>
                </c:pt>
                <c:pt idx="4031">
                  <c:v>53850</c:v>
                </c:pt>
                <c:pt idx="4032">
                  <c:v>53851</c:v>
                </c:pt>
                <c:pt idx="4033">
                  <c:v>53852</c:v>
                </c:pt>
                <c:pt idx="4034">
                  <c:v>53852.5</c:v>
                </c:pt>
                <c:pt idx="4035">
                  <c:v>53853.4</c:v>
                </c:pt>
                <c:pt idx="4036">
                  <c:v>53854.3</c:v>
                </c:pt>
                <c:pt idx="4037">
                  <c:v>53855.199999999997</c:v>
                </c:pt>
                <c:pt idx="4038">
                  <c:v>53856</c:v>
                </c:pt>
                <c:pt idx="4039">
                  <c:v>53856.6</c:v>
                </c:pt>
                <c:pt idx="4040">
                  <c:v>53857.2</c:v>
                </c:pt>
                <c:pt idx="4041">
                  <c:v>53858</c:v>
                </c:pt>
                <c:pt idx="4042">
                  <c:v>53858.7</c:v>
                </c:pt>
                <c:pt idx="4043">
                  <c:v>53859.199999999997</c:v>
                </c:pt>
                <c:pt idx="4044">
                  <c:v>53859.8</c:v>
                </c:pt>
                <c:pt idx="4045">
                  <c:v>53860.4</c:v>
                </c:pt>
                <c:pt idx="4046">
                  <c:v>53861.1</c:v>
                </c:pt>
                <c:pt idx="4047">
                  <c:v>53861.7</c:v>
                </c:pt>
                <c:pt idx="4048">
                  <c:v>53862.1</c:v>
                </c:pt>
                <c:pt idx="4049">
                  <c:v>53862.7</c:v>
                </c:pt>
                <c:pt idx="4050">
                  <c:v>53863.199999999997</c:v>
                </c:pt>
                <c:pt idx="4051">
                  <c:v>53863.6</c:v>
                </c:pt>
                <c:pt idx="4052">
                  <c:v>53864.1</c:v>
                </c:pt>
                <c:pt idx="4053">
                  <c:v>53864.5</c:v>
                </c:pt>
                <c:pt idx="4054">
                  <c:v>53864.9</c:v>
                </c:pt>
                <c:pt idx="4055">
                  <c:v>53865.2</c:v>
                </c:pt>
                <c:pt idx="4056">
                  <c:v>53865.599999999999</c:v>
                </c:pt>
                <c:pt idx="4057">
                  <c:v>53866</c:v>
                </c:pt>
                <c:pt idx="4058">
                  <c:v>53866.400000000001</c:v>
                </c:pt>
                <c:pt idx="4059">
                  <c:v>53866.6</c:v>
                </c:pt>
                <c:pt idx="4060">
                  <c:v>53867</c:v>
                </c:pt>
                <c:pt idx="4061">
                  <c:v>53867.3</c:v>
                </c:pt>
                <c:pt idx="4062">
                  <c:v>53867.5</c:v>
                </c:pt>
                <c:pt idx="4063">
                  <c:v>53867.7</c:v>
                </c:pt>
                <c:pt idx="4064">
                  <c:v>53867.9</c:v>
                </c:pt>
                <c:pt idx="4065">
                  <c:v>53868.1</c:v>
                </c:pt>
                <c:pt idx="4066">
                  <c:v>53868.3</c:v>
                </c:pt>
                <c:pt idx="4067">
                  <c:v>53868.5</c:v>
                </c:pt>
                <c:pt idx="4068">
                  <c:v>53868.7</c:v>
                </c:pt>
                <c:pt idx="4069">
                  <c:v>53868.9</c:v>
                </c:pt>
                <c:pt idx="4070">
                  <c:v>53869.1</c:v>
                </c:pt>
                <c:pt idx="4071">
                  <c:v>53869.2</c:v>
                </c:pt>
                <c:pt idx="4072">
                  <c:v>53869.4</c:v>
                </c:pt>
                <c:pt idx="4073">
                  <c:v>53869.5</c:v>
                </c:pt>
                <c:pt idx="4074">
                  <c:v>53869.7</c:v>
                </c:pt>
                <c:pt idx="4075">
                  <c:v>53869.9</c:v>
                </c:pt>
                <c:pt idx="4076">
                  <c:v>53870</c:v>
                </c:pt>
                <c:pt idx="4077">
                  <c:v>53870.2</c:v>
                </c:pt>
                <c:pt idx="4078">
                  <c:v>53870.3</c:v>
                </c:pt>
                <c:pt idx="4079">
                  <c:v>53870.5</c:v>
                </c:pt>
                <c:pt idx="4080">
                  <c:v>53870.6</c:v>
                </c:pt>
                <c:pt idx="4081">
                  <c:v>53870.8</c:v>
                </c:pt>
                <c:pt idx="4082">
                  <c:v>53870.9</c:v>
                </c:pt>
                <c:pt idx="4083">
                  <c:v>53871</c:v>
                </c:pt>
                <c:pt idx="4084">
                  <c:v>53871.1</c:v>
                </c:pt>
                <c:pt idx="4085">
                  <c:v>53871.199999999997</c:v>
                </c:pt>
                <c:pt idx="4086">
                  <c:v>53871.3</c:v>
                </c:pt>
                <c:pt idx="4087">
                  <c:v>53871.4</c:v>
                </c:pt>
                <c:pt idx="4088">
                  <c:v>53871.5</c:v>
                </c:pt>
                <c:pt idx="4089">
                  <c:v>53871.6</c:v>
                </c:pt>
                <c:pt idx="4090">
                  <c:v>53871.6</c:v>
                </c:pt>
                <c:pt idx="4091">
                  <c:v>53871.7</c:v>
                </c:pt>
                <c:pt idx="4092">
                  <c:v>53871.8</c:v>
                </c:pt>
                <c:pt idx="4093">
                  <c:v>53871.8</c:v>
                </c:pt>
                <c:pt idx="4094">
                  <c:v>53871.9</c:v>
                </c:pt>
                <c:pt idx="4095">
                  <c:v>53871.9</c:v>
                </c:pt>
                <c:pt idx="4096">
                  <c:v>53872</c:v>
                </c:pt>
                <c:pt idx="4097">
                  <c:v>53872</c:v>
                </c:pt>
                <c:pt idx="4098">
                  <c:v>53872</c:v>
                </c:pt>
                <c:pt idx="4099">
                  <c:v>53872</c:v>
                </c:pt>
                <c:pt idx="4100">
                  <c:v>53871.9</c:v>
                </c:pt>
                <c:pt idx="4101">
                  <c:v>53871.8</c:v>
                </c:pt>
                <c:pt idx="4102">
                  <c:v>53871.4</c:v>
                </c:pt>
                <c:pt idx="4103">
                  <c:v>53870.9</c:v>
                </c:pt>
                <c:pt idx="4104">
                  <c:v>53870.3</c:v>
                </c:pt>
                <c:pt idx="4105">
                  <c:v>53869.599999999999</c:v>
                </c:pt>
                <c:pt idx="4106">
                  <c:v>53868.9</c:v>
                </c:pt>
                <c:pt idx="4107">
                  <c:v>53868.2</c:v>
                </c:pt>
                <c:pt idx="4108">
                  <c:v>53867.199999999997</c:v>
                </c:pt>
                <c:pt idx="4109">
                  <c:v>53866</c:v>
                </c:pt>
                <c:pt idx="4110">
                  <c:v>53865.1</c:v>
                </c:pt>
                <c:pt idx="4111">
                  <c:v>53864.2</c:v>
                </c:pt>
                <c:pt idx="4112">
                  <c:v>53862.9</c:v>
                </c:pt>
                <c:pt idx="4113">
                  <c:v>53861.5</c:v>
                </c:pt>
                <c:pt idx="4114">
                  <c:v>53860.1</c:v>
                </c:pt>
                <c:pt idx="4115">
                  <c:v>53858.6</c:v>
                </c:pt>
                <c:pt idx="4116">
                  <c:v>53857.5</c:v>
                </c:pt>
                <c:pt idx="4117">
                  <c:v>53856</c:v>
                </c:pt>
                <c:pt idx="4118">
                  <c:v>53854.9</c:v>
                </c:pt>
                <c:pt idx="4119">
                  <c:v>53853.3</c:v>
                </c:pt>
                <c:pt idx="4120">
                  <c:v>53852.2</c:v>
                </c:pt>
                <c:pt idx="4121">
                  <c:v>53850.7</c:v>
                </c:pt>
                <c:pt idx="4122">
                  <c:v>53849.3</c:v>
                </c:pt>
                <c:pt idx="4123">
                  <c:v>53848.2</c:v>
                </c:pt>
                <c:pt idx="4124">
                  <c:v>53847.1</c:v>
                </c:pt>
                <c:pt idx="4125">
                  <c:v>53845.4</c:v>
                </c:pt>
                <c:pt idx="4126">
                  <c:v>53844.5</c:v>
                </c:pt>
                <c:pt idx="4127">
                  <c:v>53843.199999999997</c:v>
                </c:pt>
                <c:pt idx="4128">
                  <c:v>53842.1</c:v>
                </c:pt>
                <c:pt idx="4129">
                  <c:v>53841.3</c:v>
                </c:pt>
                <c:pt idx="4130">
                  <c:v>53840.5</c:v>
                </c:pt>
                <c:pt idx="4131">
                  <c:v>53839.6</c:v>
                </c:pt>
                <c:pt idx="4132">
                  <c:v>53838.9</c:v>
                </c:pt>
                <c:pt idx="4133">
                  <c:v>53838.3</c:v>
                </c:pt>
                <c:pt idx="4134">
                  <c:v>53837.7</c:v>
                </c:pt>
                <c:pt idx="4135">
                  <c:v>53837.2</c:v>
                </c:pt>
                <c:pt idx="4136">
                  <c:v>53836.7</c:v>
                </c:pt>
                <c:pt idx="4137">
                  <c:v>53836.2</c:v>
                </c:pt>
                <c:pt idx="4138">
                  <c:v>53835.8</c:v>
                </c:pt>
                <c:pt idx="4139">
                  <c:v>53835.3</c:v>
                </c:pt>
                <c:pt idx="4140">
                  <c:v>53835</c:v>
                </c:pt>
                <c:pt idx="4141">
                  <c:v>53834.7</c:v>
                </c:pt>
                <c:pt idx="4142">
                  <c:v>53834.3</c:v>
                </c:pt>
                <c:pt idx="4143">
                  <c:v>53833.9</c:v>
                </c:pt>
                <c:pt idx="4144">
                  <c:v>53833.599999999999</c:v>
                </c:pt>
                <c:pt idx="4145">
                  <c:v>53833.3</c:v>
                </c:pt>
                <c:pt idx="4146">
                  <c:v>53832.9</c:v>
                </c:pt>
                <c:pt idx="4147">
                  <c:v>53832.6</c:v>
                </c:pt>
                <c:pt idx="4148">
                  <c:v>53832.3</c:v>
                </c:pt>
                <c:pt idx="4149">
                  <c:v>53831.9</c:v>
                </c:pt>
                <c:pt idx="4150">
                  <c:v>53831.6</c:v>
                </c:pt>
                <c:pt idx="4151">
                  <c:v>53831.3</c:v>
                </c:pt>
                <c:pt idx="4152">
                  <c:v>53831</c:v>
                </c:pt>
                <c:pt idx="4153">
                  <c:v>53830.6</c:v>
                </c:pt>
                <c:pt idx="4154">
                  <c:v>53830.1</c:v>
                </c:pt>
                <c:pt idx="4155">
                  <c:v>53829.8</c:v>
                </c:pt>
                <c:pt idx="4156">
                  <c:v>53829.3</c:v>
                </c:pt>
                <c:pt idx="4157">
                  <c:v>53828.800000000003</c:v>
                </c:pt>
                <c:pt idx="4158">
                  <c:v>53828.2</c:v>
                </c:pt>
                <c:pt idx="4159">
                  <c:v>53827.6</c:v>
                </c:pt>
                <c:pt idx="4160">
                  <c:v>53827.1</c:v>
                </c:pt>
                <c:pt idx="4161">
                  <c:v>53826.400000000001</c:v>
                </c:pt>
                <c:pt idx="4162">
                  <c:v>53825.8</c:v>
                </c:pt>
                <c:pt idx="4163">
                  <c:v>53825.2</c:v>
                </c:pt>
                <c:pt idx="4164">
                  <c:v>53824.2</c:v>
                </c:pt>
                <c:pt idx="4165">
                  <c:v>53823.5</c:v>
                </c:pt>
                <c:pt idx="4166">
                  <c:v>53822.7</c:v>
                </c:pt>
                <c:pt idx="4167">
                  <c:v>53821.2</c:v>
                </c:pt>
                <c:pt idx="4168">
                  <c:v>53819.199999999997</c:v>
                </c:pt>
                <c:pt idx="4169">
                  <c:v>53816.7</c:v>
                </c:pt>
                <c:pt idx="4170">
                  <c:v>53813.599999999999</c:v>
                </c:pt>
                <c:pt idx="4171">
                  <c:v>53811.1</c:v>
                </c:pt>
                <c:pt idx="4172">
                  <c:v>53807.199999999997</c:v>
                </c:pt>
                <c:pt idx="4173">
                  <c:v>53804</c:v>
                </c:pt>
                <c:pt idx="4174">
                  <c:v>53800.5</c:v>
                </c:pt>
                <c:pt idx="4175">
                  <c:v>53795.5</c:v>
                </c:pt>
                <c:pt idx="4176">
                  <c:v>53791.4</c:v>
                </c:pt>
                <c:pt idx="4177">
                  <c:v>53785.599999999999</c:v>
                </c:pt>
                <c:pt idx="4178">
                  <c:v>53779.4</c:v>
                </c:pt>
                <c:pt idx="4179">
                  <c:v>53776.1</c:v>
                </c:pt>
                <c:pt idx="4180">
                  <c:v>53769.2</c:v>
                </c:pt>
                <c:pt idx="4181">
                  <c:v>53760</c:v>
                </c:pt>
                <c:pt idx="4182">
                  <c:v>53752.2</c:v>
                </c:pt>
                <c:pt idx="4183">
                  <c:v>53746.1</c:v>
                </c:pt>
                <c:pt idx="4184">
                  <c:v>53739.8</c:v>
                </c:pt>
                <c:pt idx="4185">
                  <c:v>53731</c:v>
                </c:pt>
                <c:pt idx="4186">
                  <c:v>53724.2</c:v>
                </c:pt>
                <c:pt idx="4187">
                  <c:v>53714.8</c:v>
                </c:pt>
                <c:pt idx="4188">
                  <c:v>53707.5</c:v>
                </c:pt>
                <c:pt idx="4189">
                  <c:v>53700</c:v>
                </c:pt>
                <c:pt idx="4190">
                  <c:v>53689.7</c:v>
                </c:pt>
                <c:pt idx="4191">
                  <c:v>53679.1</c:v>
                </c:pt>
                <c:pt idx="4192">
                  <c:v>53668.1</c:v>
                </c:pt>
                <c:pt idx="4193">
                  <c:v>53656.800000000003</c:v>
                </c:pt>
                <c:pt idx="4194">
                  <c:v>53645.3</c:v>
                </c:pt>
                <c:pt idx="4195">
                  <c:v>53636.4</c:v>
                </c:pt>
                <c:pt idx="4196">
                  <c:v>53627.3</c:v>
                </c:pt>
                <c:pt idx="4197">
                  <c:v>53615</c:v>
                </c:pt>
                <c:pt idx="4198">
                  <c:v>53602.5</c:v>
                </c:pt>
                <c:pt idx="4199">
                  <c:v>53592.7</c:v>
                </c:pt>
                <c:pt idx="4200">
                  <c:v>53577.2</c:v>
                </c:pt>
                <c:pt idx="4201">
                  <c:v>53568.3</c:v>
                </c:pt>
                <c:pt idx="4202">
                  <c:v>53548.3</c:v>
                </c:pt>
                <c:pt idx="4203">
                  <c:v>53525.4</c:v>
                </c:pt>
                <c:pt idx="4204">
                  <c:v>53500</c:v>
                </c:pt>
                <c:pt idx="4205">
                  <c:v>53472.2</c:v>
                </c:pt>
                <c:pt idx="4206">
                  <c:v>53442.2</c:v>
                </c:pt>
                <c:pt idx="4207">
                  <c:v>53426.400000000001</c:v>
                </c:pt>
                <c:pt idx="4208">
                  <c:v>53393.599999999999</c:v>
                </c:pt>
                <c:pt idx="4209">
                  <c:v>53359</c:v>
                </c:pt>
                <c:pt idx="4210">
                  <c:v>53332.2</c:v>
                </c:pt>
                <c:pt idx="4211">
                  <c:v>53295.3</c:v>
                </c:pt>
                <c:pt idx="4212">
                  <c:v>53257.2</c:v>
                </c:pt>
                <c:pt idx="4213">
                  <c:v>53228.1</c:v>
                </c:pt>
                <c:pt idx="4214">
                  <c:v>53188.7</c:v>
                </c:pt>
                <c:pt idx="4215">
                  <c:v>53158.8</c:v>
                </c:pt>
                <c:pt idx="4216">
                  <c:v>53118.6</c:v>
                </c:pt>
                <c:pt idx="4217">
                  <c:v>53078.3</c:v>
                </c:pt>
                <c:pt idx="4218">
                  <c:v>53048.1</c:v>
                </c:pt>
                <c:pt idx="4219">
                  <c:v>53007.9</c:v>
                </c:pt>
                <c:pt idx="4220">
                  <c:v>52978.1</c:v>
                </c:pt>
                <c:pt idx="4221">
                  <c:v>52948.6</c:v>
                </c:pt>
                <c:pt idx="4222">
                  <c:v>52908.2</c:v>
                </c:pt>
                <c:pt idx="4223">
                  <c:v>52866.1</c:v>
                </c:pt>
                <c:pt idx="4224">
                  <c:v>52833.5</c:v>
                </c:pt>
                <c:pt idx="4225">
                  <c:v>52800.1</c:v>
                </c:pt>
                <c:pt idx="4226">
                  <c:v>52754.3</c:v>
                </c:pt>
                <c:pt idx="4227">
                  <c:v>52707.3</c:v>
                </c:pt>
                <c:pt idx="4228">
                  <c:v>52659.199999999997</c:v>
                </c:pt>
                <c:pt idx="4229">
                  <c:v>52610.1</c:v>
                </c:pt>
                <c:pt idx="4230">
                  <c:v>52560.2</c:v>
                </c:pt>
                <c:pt idx="4231">
                  <c:v>52535</c:v>
                </c:pt>
                <c:pt idx="4232">
                  <c:v>52484.2</c:v>
                </c:pt>
                <c:pt idx="4233">
                  <c:v>52432.9</c:v>
                </c:pt>
                <c:pt idx="4234">
                  <c:v>52381.2</c:v>
                </c:pt>
                <c:pt idx="4235">
                  <c:v>52341.8</c:v>
                </c:pt>
                <c:pt idx="4236">
                  <c:v>52283</c:v>
                </c:pt>
                <c:pt idx="4237">
                  <c:v>52218</c:v>
                </c:pt>
                <c:pt idx="4238">
                  <c:v>52149.599999999999</c:v>
                </c:pt>
                <c:pt idx="4239">
                  <c:v>52097.4</c:v>
                </c:pt>
                <c:pt idx="4240">
                  <c:v>52028.800000000003</c:v>
                </c:pt>
                <c:pt idx="4241">
                  <c:v>51963.5</c:v>
                </c:pt>
                <c:pt idx="4242">
                  <c:v>51904.1</c:v>
                </c:pt>
                <c:pt idx="4243">
                  <c:v>51853</c:v>
                </c:pt>
                <c:pt idx="4244">
                  <c:v>51821.7</c:v>
                </c:pt>
                <c:pt idx="4245">
                  <c:v>51791.3</c:v>
                </c:pt>
                <c:pt idx="4246">
                  <c:v>51771.8</c:v>
                </c:pt>
                <c:pt idx="4247">
                  <c:v>51754.1</c:v>
                </c:pt>
                <c:pt idx="4248">
                  <c:v>51737.599999999999</c:v>
                </c:pt>
                <c:pt idx="4249">
                  <c:v>51726</c:v>
                </c:pt>
                <c:pt idx="4250">
                  <c:v>51711.4</c:v>
                </c:pt>
                <c:pt idx="4251">
                  <c:v>51701.1</c:v>
                </c:pt>
                <c:pt idx="4252">
                  <c:v>51688.3</c:v>
                </c:pt>
                <c:pt idx="4253">
                  <c:v>51676.3</c:v>
                </c:pt>
                <c:pt idx="4254">
                  <c:v>51665.2</c:v>
                </c:pt>
                <c:pt idx="4255">
                  <c:v>51657.3</c:v>
                </c:pt>
                <c:pt idx="4256">
                  <c:v>51647.4</c:v>
                </c:pt>
                <c:pt idx="4257">
                  <c:v>51638.1</c:v>
                </c:pt>
                <c:pt idx="4258">
                  <c:v>51631.6</c:v>
                </c:pt>
                <c:pt idx="4259">
                  <c:v>51623.199999999997</c:v>
                </c:pt>
                <c:pt idx="4260">
                  <c:v>51615.3</c:v>
                </c:pt>
                <c:pt idx="4261">
                  <c:v>51607.8</c:v>
                </c:pt>
                <c:pt idx="4262">
                  <c:v>51600.5</c:v>
                </c:pt>
                <c:pt idx="4263">
                  <c:v>51597</c:v>
                </c:pt>
                <c:pt idx="4264">
                  <c:v>51590</c:v>
                </c:pt>
                <c:pt idx="4265">
                  <c:v>51583.199999999997</c:v>
                </c:pt>
                <c:pt idx="4266">
                  <c:v>51578.1</c:v>
                </c:pt>
                <c:pt idx="4267">
                  <c:v>51571.4</c:v>
                </c:pt>
                <c:pt idx="4268">
                  <c:v>51564.5</c:v>
                </c:pt>
                <c:pt idx="4269">
                  <c:v>51561</c:v>
                </c:pt>
                <c:pt idx="4270">
                  <c:v>51552.1</c:v>
                </c:pt>
                <c:pt idx="4271">
                  <c:v>51546.6</c:v>
                </c:pt>
                <c:pt idx="4272">
                  <c:v>51540.9</c:v>
                </c:pt>
                <c:pt idx="4273">
                  <c:v>51534.9</c:v>
                </c:pt>
                <c:pt idx="4274">
                  <c:v>51528.800000000003</c:v>
                </c:pt>
                <c:pt idx="4275">
                  <c:v>51520.1</c:v>
                </c:pt>
                <c:pt idx="4276">
                  <c:v>51511</c:v>
                </c:pt>
                <c:pt idx="4277">
                  <c:v>51503.7</c:v>
                </c:pt>
                <c:pt idx="4278">
                  <c:v>51493.4</c:v>
                </c:pt>
                <c:pt idx="4279">
                  <c:v>51482.3</c:v>
                </c:pt>
                <c:pt idx="4280">
                  <c:v>51473.5</c:v>
                </c:pt>
                <c:pt idx="4281">
                  <c:v>51461.8</c:v>
                </c:pt>
                <c:pt idx="4282">
                  <c:v>51447.8</c:v>
                </c:pt>
                <c:pt idx="4283">
                  <c:v>51437</c:v>
                </c:pt>
                <c:pt idx="4284">
                  <c:v>51429.1</c:v>
                </c:pt>
                <c:pt idx="4285">
                  <c:v>51421.2</c:v>
                </c:pt>
                <c:pt idx="4286">
                  <c:v>51410.8</c:v>
                </c:pt>
                <c:pt idx="4287">
                  <c:v>51397.7</c:v>
                </c:pt>
                <c:pt idx="4288">
                  <c:v>51392.4</c:v>
                </c:pt>
                <c:pt idx="4289">
                  <c:v>51378.9</c:v>
                </c:pt>
                <c:pt idx="4290">
                  <c:v>51373.3</c:v>
                </c:pt>
                <c:pt idx="4291">
                  <c:v>51361.9</c:v>
                </c:pt>
                <c:pt idx="4292">
                  <c:v>51350</c:v>
                </c:pt>
                <c:pt idx="4293">
                  <c:v>51337.4</c:v>
                </c:pt>
                <c:pt idx="4294">
                  <c:v>51324.1</c:v>
                </c:pt>
                <c:pt idx="4295">
                  <c:v>51310</c:v>
                </c:pt>
                <c:pt idx="4296">
                  <c:v>51294.9</c:v>
                </c:pt>
                <c:pt idx="4297">
                  <c:v>51282.9</c:v>
                </c:pt>
                <c:pt idx="4298">
                  <c:v>51265.9</c:v>
                </c:pt>
                <c:pt idx="4299">
                  <c:v>51247.6</c:v>
                </c:pt>
                <c:pt idx="4300">
                  <c:v>51228.1</c:v>
                </c:pt>
                <c:pt idx="4301">
                  <c:v>51217.7</c:v>
                </c:pt>
                <c:pt idx="4302">
                  <c:v>51195.9</c:v>
                </c:pt>
                <c:pt idx="4303">
                  <c:v>51172.5</c:v>
                </c:pt>
                <c:pt idx="4304">
                  <c:v>51153.8</c:v>
                </c:pt>
                <c:pt idx="4305">
                  <c:v>51116.9</c:v>
                </c:pt>
                <c:pt idx="4306">
                  <c:v>51094.9</c:v>
                </c:pt>
                <c:pt idx="4307">
                  <c:v>51038.7</c:v>
                </c:pt>
                <c:pt idx="4308">
                  <c:v>50970.2</c:v>
                </c:pt>
                <c:pt idx="4309">
                  <c:v>50913.4</c:v>
                </c:pt>
                <c:pt idx="4310">
                  <c:v>50834.400000000001</c:v>
                </c:pt>
                <c:pt idx="4311">
                  <c:v>50755.8</c:v>
                </c:pt>
                <c:pt idx="4312">
                  <c:v>50718.1</c:v>
                </c:pt>
                <c:pt idx="4313">
                  <c:v>50649</c:v>
                </c:pt>
                <c:pt idx="4314">
                  <c:v>50590.7</c:v>
                </c:pt>
                <c:pt idx="4315">
                  <c:v>50534.6</c:v>
                </c:pt>
                <c:pt idx="4316">
                  <c:v>50478.6</c:v>
                </c:pt>
                <c:pt idx="4317">
                  <c:v>50437.2</c:v>
                </c:pt>
                <c:pt idx="4318">
                  <c:v>50396.5</c:v>
                </c:pt>
                <c:pt idx="4319">
                  <c:v>50343.9</c:v>
                </c:pt>
                <c:pt idx="4320">
                  <c:v>50306</c:v>
                </c:pt>
                <c:pt idx="4321">
                  <c:v>50258.3</c:v>
                </c:pt>
                <c:pt idx="4322">
                  <c:v>50225</c:v>
                </c:pt>
                <c:pt idx="4323">
                  <c:v>50184.2</c:v>
                </c:pt>
                <c:pt idx="4324">
                  <c:v>50156.9</c:v>
                </c:pt>
                <c:pt idx="4325">
                  <c:v>50125.2</c:v>
                </c:pt>
                <c:pt idx="4326">
                  <c:v>50104.800000000003</c:v>
                </c:pt>
                <c:pt idx="4327">
                  <c:v>50079.8</c:v>
                </c:pt>
                <c:pt idx="4328">
                  <c:v>50057.1</c:v>
                </c:pt>
                <c:pt idx="4329">
                  <c:v>50036.4</c:v>
                </c:pt>
                <c:pt idx="4330">
                  <c:v>50017.5</c:v>
                </c:pt>
                <c:pt idx="4331">
                  <c:v>50008.6</c:v>
                </c:pt>
                <c:pt idx="4332">
                  <c:v>49992.1</c:v>
                </c:pt>
                <c:pt idx="4333">
                  <c:v>49976.800000000003</c:v>
                </c:pt>
                <c:pt idx="4334">
                  <c:v>49966</c:v>
                </c:pt>
                <c:pt idx="4335">
                  <c:v>49952.4</c:v>
                </c:pt>
                <c:pt idx="4336">
                  <c:v>49939.5</c:v>
                </c:pt>
                <c:pt idx="4337">
                  <c:v>49933.3</c:v>
                </c:pt>
                <c:pt idx="4338">
                  <c:v>49918</c:v>
                </c:pt>
                <c:pt idx="4339">
                  <c:v>49905.9</c:v>
                </c:pt>
                <c:pt idx="4340">
                  <c:v>49893.8</c:v>
                </c:pt>
                <c:pt idx="4341">
                  <c:v>49884.4</c:v>
                </c:pt>
                <c:pt idx="4342">
                  <c:v>49874.8</c:v>
                </c:pt>
                <c:pt idx="4343">
                  <c:v>49861.5</c:v>
                </c:pt>
                <c:pt idx="4344">
                  <c:v>49847.3</c:v>
                </c:pt>
                <c:pt idx="4345">
                  <c:v>49836</c:v>
                </c:pt>
                <c:pt idx="4346">
                  <c:v>49819.8</c:v>
                </c:pt>
                <c:pt idx="4347">
                  <c:v>49806.7</c:v>
                </c:pt>
                <c:pt idx="4348">
                  <c:v>49792.800000000003</c:v>
                </c:pt>
                <c:pt idx="4349">
                  <c:v>49767.3</c:v>
                </c:pt>
                <c:pt idx="4350">
                  <c:v>49744.7</c:v>
                </c:pt>
                <c:pt idx="4351">
                  <c:v>49726.3</c:v>
                </c:pt>
                <c:pt idx="4352">
                  <c:v>49699.6</c:v>
                </c:pt>
                <c:pt idx="4353">
                  <c:v>49685.3</c:v>
                </c:pt>
                <c:pt idx="4354">
                  <c:v>49655.5</c:v>
                </c:pt>
                <c:pt idx="4355">
                  <c:v>49624.800000000003</c:v>
                </c:pt>
                <c:pt idx="4356">
                  <c:v>49591.7</c:v>
                </c:pt>
                <c:pt idx="4357">
                  <c:v>49563.9</c:v>
                </c:pt>
                <c:pt idx="4358">
                  <c:v>49521.599999999999</c:v>
                </c:pt>
                <c:pt idx="4359">
                  <c:v>49497.599999999999</c:v>
                </c:pt>
                <c:pt idx="4360">
                  <c:v>49442.6</c:v>
                </c:pt>
                <c:pt idx="4361">
                  <c:v>49376.800000000003</c:v>
                </c:pt>
                <c:pt idx="4362">
                  <c:v>49319.199999999997</c:v>
                </c:pt>
                <c:pt idx="4363">
                  <c:v>49204.9</c:v>
                </c:pt>
                <c:pt idx="4364">
                  <c:v>49124.1</c:v>
                </c:pt>
                <c:pt idx="4365">
                  <c:v>49033.1</c:v>
                </c:pt>
                <c:pt idx="4366">
                  <c:v>48818.8</c:v>
                </c:pt>
                <c:pt idx="4367">
                  <c:v>48309.7</c:v>
                </c:pt>
                <c:pt idx="4368">
                  <c:v>48186.9</c:v>
                </c:pt>
                <c:pt idx="4369">
                  <c:v>48069.599999999999</c:v>
                </c:pt>
                <c:pt idx="4370">
                  <c:v>48003.8</c:v>
                </c:pt>
                <c:pt idx="4371">
                  <c:v>47934.5</c:v>
                </c:pt>
                <c:pt idx="4372">
                  <c:v>47888.9</c:v>
                </c:pt>
                <c:pt idx="4373">
                  <c:v>47825.4</c:v>
                </c:pt>
                <c:pt idx="4374">
                  <c:v>47746</c:v>
                </c:pt>
                <c:pt idx="4375">
                  <c:v>47648</c:v>
                </c:pt>
                <c:pt idx="4376">
                  <c:v>47553.2</c:v>
                </c:pt>
                <c:pt idx="4377">
                  <c:v>47475.8</c:v>
                </c:pt>
                <c:pt idx="4378">
                  <c:v>47384.7</c:v>
                </c:pt>
                <c:pt idx="4379">
                  <c:v>47182.3</c:v>
                </c:pt>
                <c:pt idx="4380">
                  <c:v>47039.9</c:v>
                </c:pt>
                <c:pt idx="4381">
                  <c:v>46671.7</c:v>
                </c:pt>
                <c:pt idx="4382">
                  <c:v>46369.9</c:v>
                </c:pt>
                <c:pt idx="4383">
                  <c:v>45920.6</c:v>
                </c:pt>
                <c:pt idx="4384">
                  <c:v>45355.1</c:v>
                </c:pt>
                <c:pt idx="4385">
                  <c:v>44992.800000000003</c:v>
                </c:pt>
                <c:pt idx="4386">
                  <c:v>44884.800000000003</c:v>
                </c:pt>
                <c:pt idx="4387">
                  <c:v>44806.1</c:v>
                </c:pt>
                <c:pt idx="4388">
                  <c:v>44752.9</c:v>
                </c:pt>
                <c:pt idx="4389">
                  <c:v>44689.3</c:v>
                </c:pt>
                <c:pt idx="4390">
                  <c:v>44633.3</c:v>
                </c:pt>
                <c:pt idx="4391">
                  <c:v>44595.9</c:v>
                </c:pt>
                <c:pt idx="4392">
                  <c:v>44551.7</c:v>
                </c:pt>
                <c:pt idx="4393">
                  <c:v>44513.4</c:v>
                </c:pt>
                <c:pt idx="4394">
                  <c:v>44480.1</c:v>
                </c:pt>
                <c:pt idx="4395">
                  <c:v>44444.800000000003</c:v>
                </c:pt>
                <c:pt idx="4396">
                  <c:v>44420.7</c:v>
                </c:pt>
                <c:pt idx="4397">
                  <c:v>44399.6</c:v>
                </c:pt>
                <c:pt idx="4398">
                  <c:v>44385.2</c:v>
                </c:pt>
                <c:pt idx="4399">
                  <c:v>44367.7</c:v>
                </c:pt>
                <c:pt idx="4400">
                  <c:v>44351.199999999997</c:v>
                </c:pt>
                <c:pt idx="4401">
                  <c:v>44335.199999999997</c:v>
                </c:pt>
                <c:pt idx="4402">
                  <c:v>44319</c:v>
                </c:pt>
                <c:pt idx="4403">
                  <c:v>44307.199999999997</c:v>
                </c:pt>
                <c:pt idx="4404">
                  <c:v>44291.7</c:v>
                </c:pt>
                <c:pt idx="4405">
                  <c:v>44276.7</c:v>
                </c:pt>
                <c:pt idx="4406">
                  <c:v>44262.1</c:v>
                </c:pt>
                <c:pt idx="4407">
                  <c:v>44248</c:v>
                </c:pt>
                <c:pt idx="4408">
                  <c:v>44234.3</c:v>
                </c:pt>
                <c:pt idx="4409">
                  <c:v>44224.3</c:v>
                </c:pt>
                <c:pt idx="4410">
                  <c:v>44214.5</c:v>
                </c:pt>
                <c:pt idx="4411">
                  <c:v>44198.8</c:v>
                </c:pt>
                <c:pt idx="4412">
                  <c:v>44189.8</c:v>
                </c:pt>
                <c:pt idx="4413">
                  <c:v>44180.9</c:v>
                </c:pt>
                <c:pt idx="4414">
                  <c:v>44166.8</c:v>
                </c:pt>
                <c:pt idx="4415">
                  <c:v>44158.7</c:v>
                </c:pt>
                <c:pt idx="4416">
                  <c:v>44148.2</c:v>
                </c:pt>
                <c:pt idx="4417">
                  <c:v>44138.2</c:v>
                </c:pt>
                <c:pt idx="4418">
                  <c:v>44128.7</c:v>
                </c:pt>
                <c:pt idx="4419">
                  <c:v>44119.6</c:v>
                </c:pt>
                <c:pt idx="4420">
                  <c:v>44113.2</c:v>
                </c:pt>
                <c:pt idx="4421">
                  <c:v>44104.9</c:v>
                </c:pt>
                <c:pt idx="4422">
                  <c:v>44097.2</c:v>
                </c:pt>
                <c:pt idx="4423">
                  <c:v>44089.9</c:v>
                </c:pt>
                <c:pt idx="4424">
                  <c:v>44083.1</c:v>
                </c:pt>
                <c:pt idx="4425">
                  <c:v>44078.3</c:v>
                </c:pt>
                <c:pt idx="4426">
                  <c:v>44072.4</c:v>
                </c:pt>
                <c:pt idx="4427">
                  <c:v>44067</c:v>
                </c:pt>
                <c:pt idx="4428">
                  <c:v>44062</c:v>
                </c:pt>
                <c:pt idx="4429">
                  <c:v>44057.5</c:v>
                </c:pt>
                <c:pt idx="4430">
                  <c:v>44053.599999999999</c:v>
                </c:pt>
                <c:pt idx="4431">
                  <c:v>44050.9</c:v>
                </c:pt>
                <c:pt idx="4432">
                  <c:v>44047.9</c:v>
                </c:pt>
                <c:pt idx="4433">
                  <c:v>44045.9</c:v>
                </c:pt>
                <c:pt idx="4434">
                  <c:v>44043.7</c:v>
                </c:pt>
                <c:pt idx="4435">
                  <c:v>44041.1</c:v>
                </c:pt>
                <c:pt idx="4436">
                  <c:v>44040.1</c:v>
                </c:pt>
                <c:pt idx="4437">
                  <c:v>44038.2</c:v>
                </c:pt>
                <c:pt idx="4438">
                  <c:v>44036.2</c:v>
                </c:pt>
                <c:pt idx="4439">
                  <c:v>44034.400000000001</c:v>
                </c:pt>
                <c:pt idx="4440">
                  <c:v>44032.5</c:v>
                </c:pt>
                <c:pt idx="4441">
                  <c:v>44030.8</c:v>
                </c:pt>
                <c:pt idx="4442">
                  <c:v>44029.5</c:v>
                </c:pt>
                <c:pt idx="4443">
                  <c:v>44027.8</c:v>
                </c:pt>
                <c:pt idx="4444">
                  <c:v>44026.6</c:v>
                </c:pt>
                <c:pt idx="4445">
                  <c:v>44025.1</c:v>
                </c:pt>
                <c:pt idx="4446">
                  <c:v>44023.9</c:v>
                </c:pt>
                <c:pt idx="4447">
                  <c:v>44022.5</c:v>
                </c:pt>
                <c:pt idx="4448">
                  <c:v>44021.1</c:v>
                </c:pt>
                <c:pt idx="4449">
                  <c:v>44020.1</c:v>
                </c:pt>
                <c:pt idx="4450">
                  <c:v>44018.5</c:v>
                </c:pt>
                <c:pt idx="4451">
                  <c:v>44017.3</c:v>
                </c:pt>
                <c:pt idx="4452">
                  <c:v>44016.5</c:v>
                </c:pt>
                <c:pt idx="4453">
                  <c:v>44015.7</c:v>
                </c:pt>
                <c:pt idx="4454">
                  <c:v>44014.7</c:v>
                </c:pt>
                <c:pt idx="4455">
                  <c:v>44013.8</c:v>
                </c:pt>
                <c:pt idx="4456">
                  <c:v>44012.9</c:v>
                </c:pt>
                <c:pt idx="4457">
                  <c:v>44012.3</c:v>
                </c:pt>
                <c:pt idx="4458">
                  <c:v>44011.6</c:v>
                </c:pt>
                <c:pt idx="4459">
                  <c:v>44011</c:v>
                </c:pt>
                <c:pt idx="4460">
                  <c:v>44010.6</c:v>
                </c:pt>
                <c:pt idx="4461">
                  <c:v>44010.1</c:v>
                </c:pt>
                <c:pt idx="4462">
                  <c:v>44009.7</c:v>
                </c:pt>
                <c:pt idx="4463">
                  <c:v>44009.5</c:v>
                </c:pt>
                <c:pt idx="4464">
                  <c:v>44009.3</c:v>
                </c:pt>
                <c:pt idx="4465">
                  <c:v>44009.2</c:v>
                </c:pt>
                <c:pt idx="4466">
                  <c:v>44009.1</c:v>
                </c:pt>
                <c:pt idx="4467">
                  <c:v>44009.2</c:v>
                </c:pt>
                <c:pt idx="4468">
                  <c:v>44009.2</c:v>
                </c:pt>
                <c:pt idx="4469">
                  <c:v>44009.4</c:v>
                </c:pt>
                <c:pt idx="4470">
                  <c:v>44009.7</c:v>
                </c:pt>
                <c:pt idx="4471">
                  <c:v>44009.9</c:v>
                </c:pt>
                <c:pt idx="4472">
                  <c:v>44010.3</c:v>
                </c:pt>
                <c:pt idx="4473">
                  <c:v>44010.7</c:v>
                </c:pt>
                <c:pt idx="4474">
                  <c:v>44011.1</c:v>
                </c:pt>
                <c:pt idx="4475">
                  <c:v>44011.5</c:v>
                </c:pt>
                <c:pt idx="4476">
                  <c:v>44012</c:v>
                </c:pt>
                <c:pt idx="4477">
                  <c:v>44012.4</c:v>
                </c:pt>
                <c:pt idx="4478">
                  <c:v>44013.1</c:v>
                </c:pt>
                <c:pt idx="4479">
                  <c:v>44013.5</c:v>
                </c:pt>
                <c:pt idx="4480">
                  <c:v>44014.2</c:v>
                </c:pt>
                <c:pt idx="4481">
                  <c:v>44014.9</c:v>
                </c:pt>
                <c:pt idx="4482">
                  <c:v>44015.4</c:v>
                </c:pt>
                <c:pt idx="4483">
                  <c:v>44016.1</c:v>
                </c:pt>
                <c:pt idx="4484">
                  <c:v>44016.7</c:v>
                </c:pt>
                <c:pt idx="4485">
                  <c:v>44017.3</c:v>
                </c:pt>
                <c:pt idx="4486">
                  <c:v>44017.599999999999</c:v>
                </c:pt>
                <c:pt idx="4487">
                  <c:v>44018.2</c:v>
                </c:pt>
                <c:pt idx="4488">
                  <c:v>44018.9</c:v>
                </c:pt>
                <c:pt idx="4489">
                  <c:v>44019.4</c:v>
                </c:pt>
                <c:pt idx="4490">
                  <c:v>44019.8</c:v>
                </c:pt>
                <c:pt idx="4491">
                  <c:v>44020.4</c:v>
                </c:pt>
                <c:pt idx="4492">
                  <c:v>44020.6</c:v>
                </c:pt>
                <c:pt idx="4493">
                  <c:v>44021.1</c:v>
                </c:pt>
                <c:pt idx="4494">
                  <c:v>44021.599999999999</c:v>
                </c:pt>
                <c:pt idx="4495">
                  <c:v>44021.9</c:v>
                </c:pt>
                <c:pt idx="4496">
                  <c:v>44022.2</c:v>
                </c:pt>
                <c:pt idx="4497">
                  <c:v>44022.400000000001</c:v>
                </c:pt>
                <c:pt idx="4498">
                  <c:v>44022.6</c:v>
                </c:pt>
                <c:pt idx="4499">
                  <c:v>44022.7</c:v>
                </c:pt>
                <c:pt idx="4500">
                  <c:v>44022.8</c:v>
                </c:pt>
                <c:pt idx="4501">
                  <c:v>44022.8</c:v>
                </c:pt>
                <c:pt idx="4502">
                  <c:v>44022.6</c:v>
                </c:pt>
                <c:pt idx="4503">
                  <c:v>44022</c:v>
                </c:pt>
                <c:pt idx="4504">
                  <c:v>44020.9</c:v>
                </c:pt>
                <c:pt idx="4505">
                  <c:v>44019.8</c:v>
                </c:pt>
                <c:pt idx="4506">
                  <c:v>44018</c:v>
                </c:pt>
                <c:pt idx="4507">
                  <c:v>44016.3</c:v>
                </c:pt>
                <c:pt idx="4508">
                  <c:v>44013.8</c:v>
                </c:pt>
                <c:pt idx="4509">
                  <c:v>44011</c:v>
                </c:pt>
                <c:pt idx="4510">
                  <c:v>44007.7</c:v>
                </c:pt>
                <c:pt idx="4511">
                  <c:v>44005.1</c:v>
                </c:pt>
                <c:pt idx="4512">
                  <c:v>44002.3</c:v>
                </c:pt>
                <c:pt idx="4513">
                  <c:v>43998.3</c:v>
                </c:pt>
                <c:pt idx="4514">
                  <c:v>43995.199999999997</c:v>
                </c:pt>
                <c:pt idx="4515">
                  <c:v>43990.7</c:v>
                </c:pt>
                <c:pt idx="4516">
                  <c:v>43987.199999999997</c:v>
                </c:pt>
                <c:pt idx="4517">
                  <c:v>43982.3</c:v>
                </c:pt>
                <c:pt idx="4518">
                  <c:v>43977.2</c:v>
                </c:pt>
                <c:pt idx="4519">
                  <c:v>43973.2</c:v>
                </c:pt>
                <c:pt idx="4520">
                  <c:v>43967.8</c:v>
                </c:pt>
                <c:pt idx="4521">
                  <c:v>43963.6</c:v>
                </c:pt>
                <c:pt idx="4522">
                  <c:v>43957.9</c:v>
                </c:pt>
                <c:pt idx="4523">
                  <c:v>43952</c:v>
                </c:pt>
                <c:pt idx="4524">
                  <c:v>43946.1</c:v>
                </c:pt>
                <c:pt idx="4525">
                  <c:v>43943</c:v>
                </c:pt>
                <c:pt idx="4526">
                  <c:v>43936.9</c:v>
                </c:pt>
                <c:pt idx="4527">
                  <c:v>43932.3</c:v>
                </c:pt>
                <c:pt idx="4528">
                  <c:v>43926.1</c:v>
                </c:pt>
                <c:pt idx="4529">
                  <c:v>43919.8</c:v>
                </c:pt>
                <c:pt idx="4530">
                  <c:v>43913.5</c:v>
                </c:pt>
                <c:pt idx="4531">
                  <c:v>43908.800000000003</c:v>
                </c:pt>
                <c:pt idx="4532">
                  <c:v>43902.5</c:v>
                </c:pt>
                <c:pt idx="4533">
                  <c:v>43897.9</c:v>
                </c:pt>
                <c:pt idx="4534">
                  <c:v>43891.6</c:v>
                </c:pt>
                <c:pt idx="4535">
                  <c:v>43885.2</c:v>
                </c:pt>
                <c:pt idx="4536">
                  <c:v>43879.9</c:v>
                </c:pt>
                <c:pt idx="4537">
                  <c:v>43872.2</c:v>
                </c:pt>
                <c:pt idx="4538">
                  <c:v>43863.7</c:v>
                </c:pt>
                <c:pt idx="4539">
                  <c:v>43857</c:v>
                </c:pt>
                <c:pt idx="4540">
                  <c:v>43847.5</c:v>
                </c:pt>
                <c:pt idx="4541">
                  <c:v>43837.4</c:v>
                </c:pt>
                <c:pt idx="4542">
                  <c:v>43829.5</c:v>
                </c:pt>
                <c:pt idx="4543">
                  <c:v>43818.6</c:v>
                </c:pt>
                <c:pt idx="4544">
                  <c:v>43810.2</c:v>
                </c:pt>
                <c:pt idx="4545">
                  <c:v>43801.599999999999</c:v>
                </c:pt>
                <c:pt idx="4546">
                  <c:v>43789.9</c:v>
                </c:pt>
                <c:pt idx="4547">
                  <c:v>43778</c:v>
                </c:pt>
                <c:pt idx="4548">
                  <c:v>43768.9</c:v>
                </c:pt>
                <c:pt idx="4549">
                  <c:v>43756.7</c:v>
                </c:pt>
                <c:pt idx="4550">
                  <c:v>43750.5</c:v>
                </c:pt>
                <c:pt idx="4551">
                  <c:v>43738.2</c:v>
                </c:pt>
                <c:pt idx="4552">
                  <c:v>43726</c:v>
                </c:pt>
                <c:pt idx="4553">
                  <c:v>43716.800000000003</c:v>
                </c:pt>
                <c:pt idx="4554">
                  <c:v>43704.7</c:v>
                </c:pt>
                <c:pt idx="4555">
                  <c:v>43695.7</c:v>
                </c:pt>
                <c:pt idx="4556">
                  <c:v>43686.9</c:v>
                </c:pt>
                <c:pt idx="4557">
                  <c:v>43675.3</c:v>
                </c:pt>
                <c:pt idx="4558">
                  <c:v>43666.8</c:v>
                </c:pt>
                <c:pt idx="4559">
                  <c:v>43655.9</c:v>
                </c:pt>
                <c:pt idx="4560">
                  <c:v>43647.9</c:v>
                </c:pt>
                <c:pt idx="4561">
                  <c:v>43640.3</c:v>
                </c:pt>
                <c:pt idx="4562">
                  <c:v>43632.9</c:v>
                </c:pt>
                <c:pt idx="4563">
                  <c:v>43623.5</c:v>
                </c:pt>
                <c:pt idx="4564">
                  <c:v>43614.8</c:v>
                </c:pt>
                <c:pt idx="4565">
                  <c:v>43606.7</c:v>
                </c:pt>
                <c:pt idx="4566">
                  <c:v>43599.4</c:v>
                </c:pt>
                <c:pt idx="4567">
                  <c:v>43594.400000000001</c:v>
                </c:pt>
                <c:pt idx="4568">
                  <c:v>43588.5</c:v>
                </c:pt>
                <c:pt idx="4569">
                  <c:v>43584.5</c:v>
                </c:pt>
                <c:pt idx="4570">
                  <c:v>43579.199999999997</c:v>
                </c:pt>
                <c:pt idx="4571">
                  <c:v>43573.9</c:v>
                </c:pt>
                <c:pt idx="4572">
                  <c:v>43570</c:v>
                </c:pt>
                <c:pt idx="4573">
                  <c:v>43564.7</c:v>
                </c:pt>
                <c:pt idx="4574">
                  <c:v>43560.800000000003</c:v>
                </c:pt>
                <c:pt idx="4575">
                  <c:v>43555.6</c:v>
                </c:pt>
                <c:pt idx="4576">
                  <c:v>43550.5</c:v>
                </c:pt>
                <c:pt idx="4577">
                  <c:v>43546.8</c:v>
                </c:pt>
                <c:pt idx="4578">
                  <c:v>43544.3</c:v>
                </c:pt>
                <c:pt idx="4579">
                  <c:v>43539.4</c:v>
                </c:pt>
                <c:pt idx="4580">
                  <c:v>43533.4</c:v>
                </c:pt>
                <c:pt idx="4581">
                  <c:v>43531</c:v>
                </c:pt>
                <c:pt idx="4582">
                  <c:v>43525.3</c:v>
                </c:pt>
                <c:pt idx="4583">
                  <c:v>43523.1</c:v>
                </c:pt>
                <c:pt idx="4584">
                  <c:v>43518.8</c:v>
                </c:pt>
                <c:pt idx="4585">
                  <c:v>43515.6</c:v>
                </c:pt>
                <c:pt idx="4586">
                  <c:v>43511.6</c:v>
                </c:pt>
                <c:pt idx="4587">
                  <c:v>43507.7</c:v>
                </c:pt>
                <c:pt idx="4588">
                  <c:v>43504.1</c:v>
                </c:pt>
                <c:pt idx="4589">
                  <c:v>43501.5</c:v>
                </c:pt>
                <c:pt idx="4590">
                  <c:v>43499</c:v>
                </c:pt>
                <c:pt idx="4591">
                  <c:v>43495.9</c:v>
                </c:pt>
                <c:pt idx="4592">
                  <c:v>43493</c:v>
                </c:pt>
                <c:pt idx="4593">
                  <c:v>43490.400000000001</c:v>
                </c:pt>
                <c:pt idx="4594">
                  <c:v>43489.2</c:v>
                </c:pt>
                <c:pt idx="4595">
                  <c:v>43486.9</c:v>
                </c:pt>
                <c:pt idx="4596">
                  <c:v>43485</c:v>
                </c:pt>
                <c:pt idx="4597">
                  <c:v>43483.4</c:v>
                </c:pt>
                <c:pt idx="4598">
                  <c:v>43482.3</c:v>
                </c:pt>
                <c:pt idx="4599">
                  <c:v>43481.3</c:v>
                </c:pt>
                <c:pt idx="4600">
                  <c:v>43480.5</c:v>
                </c:pt>
                <c:pt idx="4601">
                  <c:v>43480.1</c:v>
                </c:pt>
                <c:pt idx="4602">
                  <c:v>43480</c:v>
                </c:pt>
                <c:pt idx="4603">
                  <c:v>43480.1</c:v>
                </c:pt>
                <c:pt idx="4604">
                  <c:v>43480.2</c:v>
                </c:pt>
                <c:pt idx="4605">
                  <c:v>43480.4</c:v>
                </c:pt>
                <c:pt idx="4606">
                  <c:v>43480.6</c:v>
                </c:pt>
                <c:pt idx="4607">
                  <c:v>43481</c:v>
                </c:pt>
                <c:pt idx="4608">
                  <c:v>43481.3</c:v>
                </c:pt>
                <c:pt idx="4609">
                  <c:v>43481.7</c:v>
                </c:pt>
                <c:pt idx="4610">
                  <c:v>43482.3</c:v>
                </c:pt>
                <c:pt idx="4611">
                  <c:v>43482.7</c:v>
                </c:pt>
                <c:pt idx="4612">
                  <c:v>43483.3</c:v>
                </c:pt>
                <c:pt idx="4613">
                  <c:v>43483.9</c:v>
                </c:pt>
                <c:pt idx="4614">
                  <c:v>43484.6</c:v>
                </c:pt>
                <c:pt idx="4615">
                  <c:v>43485.1</c:v>
                </c:pt>
                <c:pt idx="4616">
                  <c:v>43485.599999999999</c:v>
                </c:pt>
                <c:pt idx="4617">
                  <c:v>43486.3</c:v>
                </c:pt>
                <c:pt idx="4618">
                  <c:v>43486.9</c:v>
                </c:pt>
                <c:pt idx="4619">
                  <c:v>43487.6</c:v>
                </c:pt>
                <c:pt idx="4620">
                  <c:v>43488.1</c:v>
                </c:pt>
                <c:pt idx="4621">
                  <c:v>43488.6</c:v>
                </c:pt>
                <c:pt idx="4622">
                  <c:v>43489.3</c:v>
                </c:pt>
                <c:pt idx="4623">
                  <c:v>43489.9</c:v>
                </c:pt>
                <c:pt idx="4624">
                  <c:v>43490.400000000001</c:v>
                </c:pt>
                <c:pt idx="4625">
                  <c:v>43491</c:v>
                </c:pt>
                <c:pt idx="4626">
                  <c:v>43491.4</c:v>
                </c:pt>
                <c:pt idx="4627">
                  <c:v>43491.8</c:v>
                </c:pt>
                <c:pt idx="4628">
                  <c:v>43492.2</c:v>
                </c:pt>
                <c:pt idx="4629">
                  <c:v>43492.6</c:v>
                </c:pt>
                <c:pt idx="4630">
                  <c:v>43492.9</c:v>
                </c:pt>
                <c:pt idx="4631">
                  <c:v>43493.2</c:v>
                </c:pt>
                <c:pt idx="4632">
                  <c:v>43493.5</c:v>
                </c:pt>
                <c:pt idx="4633">
                  <c:v>43493.599999999999</c:v>
                </c:pt>
                <c:pt idx="4634">
                  <c:v>43493.7</c:v>
                </c:pt>
                <c:pt idx="4635">
                  <c:v>43493.7</c:v>
                </c:pt>
                <c:pt idx="4636">
                  <c:v>43493.599999999999</c:v>
                </c:pt>
                <c:pt idx="4637">
                  <c:v>43493.3</c:v>
                </c:pt>
                <c:pt idx="4638">
                  <c:v>43493</c:v>
                </c:pt>
                <c:pt idx="4639">
                  <c:v>43492.5</c:v>
                </c:pt>
                <c:pt idx="4640">
                  <c:v>43492</c:v>
                </c:pt>
                <c:pt idx="4641">
                  <c:v>43491.199999999997</c:v>
                </c:pt>
                <c:pt idx="4642">
                  <c:v>43490.3</c:v>
                </c:pt>
                <c:pt idx="4643">
                  <c:v>43489.2</c:v>
                </c:pt>
                <c:pt idx="4644">
                  <c:v>43488.3</c:v>
                </c:pt>
                <c:pt idx="4645">
                  <c:v>43487.4</c:v>
                </c:pt>
                <c:pt idx="4646">
                  <c:v>43486</c:v>
                </c:pt>
                <c:pt idx="4647">
                  <c:v>43484.9</c:v>
                </c:pt>
                <c:pt idx="4648">
                  <c:v>43483.3</c:v>
                </c:pt>
                <c:pt idx="4649">
                  <c:v>43482.1</c:v>
                </c:pt>
                <c:pt idx="4650">
                  <c:v>43480.3</c:v>
                </c:pt>
                <c:pt idx="4651">
                  <c:v>43479.4</c:v>
                </c:pt>
                <c:pt idx="4652">
                  <c:v>43477.5</c:v>
                </c:pt>
                <c:pt idx="4653">
                  <c:v>43475.4</c:v>
                </c:pt>
                <c:pt idx="4654">
                  <c:v>43473.4</c:v>
                </c:pt>
                <c:pt idx="4655">
                  <c:v>43471.199999999997</c:v>
                </c:pt>
                <c:pt idx="4656">
                  <c:v>43470.1</c:v>
                </c:pt>
                <c:pt idx="4657">
                  <c:v>43467.8</c:v>
                </c:pt>
                <c:pt idx="4658">
                  <c:v>43465.4</c:v>
                </c:pt>
                <c:pt idx="4659">
                  <c:v>43463.6</c:v>
                </c:pt>
                <c:pt idx="4660">
                  <c:v>43461.1</c:v>
                </c:pt>
                <c:pt idx="4661">
                  <c:v>43459.199999999997</c:v>
                </c:pt>
                <c:pt idx="4662">
                  <c:v>43456.6</c:v>
                </c:pt>
                <c:pt idx="4663">
                  <c:v>43454</c:v>
                </c:pt>
                <c:pt idx="4664">
                  <c:v>43452</c:v>
                </c:pt>
                <c:pt idx="4665">
                  <c:v>43449.3</c:v>
                </c:pt>
                <c:pt idx="4666">
                  <c:v>43446.6</c:v>
                </c:pt>
                <c:pt idx="4667">
                  <c:v>43444.5</c:v>
                </c:pt>
                <c:pt idx="4668">
                  <c:v>43441.7</c:v>
                </c:pt>
                <c:pt idx="4669">
                  <c:v>43438.7</c:v>
                </c:pt>
                <c:pt idx="4670">
                  <c:v>43436.2</c:v>
                </c:pt>
                <c:pt idx="4671">
                  <c:v>43432.4</c:v>
                </c:pt>
                <c:pt idx="4672">
                  <c:v>43430.3</c:v>
                </c:pt>
                <c:pt idx="4673">
                  <c:v>43425.8</c:v>
                </c:pt>
                <c:pt idx="4674">
                  <c:v>43422.2</c:v>
                </c:pt>
                <c:pt idx="4675">
                  <c:v>43417</c:v>
                </c:pt>
                <c:pt idx="4676">
                  <c:v>43411.4</c:v>
                </c:pt>
                <c:pt idx="4677">
                  <c:v>43405.5</c:v>
                </c:pt>
                <c:pt idx="4678">
                  <c:v>43400.800000000003</c:v>
                </c:pt>
                <c:pt idx="4679">
                  <c:v>43392.6</c:v>
                </c:pt>
                <c:pt idx="4680">
                  <c:v>43389.3</c:v>
                </c:pt>
                <c:pt idx="4681">
                  <c:v>43382.3</c:v>
                </c:pt>
                <c:pt idx="4682">
                  <c:v>43375.1</c:v>
                </c:pt>
                <c:pt idx="4683">
                  <c:v>43369.5</c:v>
                </c:pt>
                <c:pt idx="4684">
                  <c:v>43361.9</c:v>
                </c:pt>
                <c:pt idx="4685">
                  <c:v>43358</c:v>
                </c:pt>
                <c:pt idx="4686">
                  <c:v>43350.2</c:v>
                </c:pt>
                <c:pt idx="4687">
                  <c:v>43344.2</c:v>
                </c:pt>
                <c:pt idx="4688">
                  <c:v>43338.2</c:v>
                </c:pt>
                <c:pt idx="4689">
                  <c:v>43332.1</c:v>
                </c:pt>
                <c:pt idx="4690">
                  <c:v>43323.9</c:v>
                </c:pt>
                <c:pt idx="4691">
                  <c:v>43315.6</c:v>
                </c:pt>
                <c:pt idx="4692">
                  <c:v>43307.4</c:v>
                </c:pt>
                <c:pt idx="4693">
                  <c:v>43299.1</c:v>
                </c:pt>
                <c:pt idx="4694">
                  <c:v>43292.9</c:v>
                </c:pt>
                <c:pt idx="4695">
                  <c:v>43286.7</c:v>
                </c:pt>
                <c:pt idx="4696">
                  <c:v>43278.5</c:v>
                </c:pt>
                <c:pt idx="4697">
                  <c:v>43272.4</c:v>
                </c:pt>
                <c:pt idx="4698">
                  <c:v>43262.3</c:v>
                </c:pt>
                <c:pt idx="4699">
                  <c:v>43254.400000000001</c:v>
                </c:pt>
                <c:pt idx="4700">
                  <c:v>43246.7</c:v>
                </c:pt>
                <c:pt idx="4701">
                  <c:v>43241</c:v>
                </c:pt>
                <c:pt idx="4702">
                  <c:v>43233.599999999999</c:v>
                </c:pt>
                <c:pt idx="4703">
                  <c:v>43228.1</c:v>
                </c:pt>
                <c:pt idx="4704">
                  <c:v>43220.7</c:v>
                </c:pt>
                <c:pt idx="4705">
                  <c:v>43215.1</c:v>
                </c:pt>
                <c:pt idx="4706">
                  <c:v>43207.7</c:v>
                </c:pt>
                <c:pt idx="4707">
                  <c:v>43200.1</c:v>
                </c:pt>
                <c:pt idx="4708">
                  <c:v>43194.5</c:v>
                </c:pt>
                <c:pt idx="4709">
                  <c:v>43185</c:v>
                </c:pt>
                <c:pt idx="4710">
                  <c:v>43177.3</c:v>
                </c:pt>
                <c:pt idx="4711">
                  <c:v>43171.5</c:v>
                </c:pt>
                <c:pt idx="4712">
                  <c:v>43163.8</c:v>
                </c:pt>
                <c:pt idx="4713">
                  <c:v>43156.1</c:v>
                </c:pt>
                <c:pt idx="4714">
                  <c:v>43150.2</c:v>
                </c:pt>
                <c:pt idx="4715">
                  <c:v>43140.5</c:v>
                </c:pt>
                <c:pt idx="4716">
                  <c:v>43136.6</c:v>
                </c:pt>
                <c:pt idx="4717">
                  <c:v>43128.7</c:v>
                </c:pt>
                <c:pt idx="4718">
                  <c:v>43120.9</c:v>
                </c:pt>
                <c:pt idx="4719">
                  <c:v>43115</c:v>
                </c:pt>
                <c:pt idx="4720">
                  <c:v>43107.1</c:v>
                </c:pt>
                <c:pt idx="4721">
                  <c:v>43099.199999999997</c:v>
                </c:pt>
                <c:pt idx="4722">
                  <c:v>43093.3</c:v>
                </c:pt>
                <c:pt idx="4723">
                  <c:v>43085.4</c:v>
                </c:pt>
                <c:pt idx="4724">
                  <c:v>43077.4</c:v>
                </c:pt>
                <c:pt idx="4725">
                  <c:v>43069.5</c:v>
                </c:pt>
                <c:pt idx="4726">
                  <c:v>43063.6</c:v>
                </c:pt>
                <c:pt idx="4727">
                  <c:v>43057.7</c:v>
                </c:pt>
                <c:pt idx="4728">
                  <c:v>43049.8</c:v>
                </c:pt>
                <c:pt idx="4729">
                  <c:v>43043.9</c:v>
                </c:pt>
                <c:pt idx="4730">
                  <c:v>43038</c:v>
                </c:pt>
                <c:pt idx="4731">
                  <c:v>43030.1</c:v>
                </c:pt>
                <c:pt idx="4732">
                  <c:v>43022.3</c:v>
                </c:pt>
                <c:pt idx="4733">
                  <c:v>43014.5</c:v>
                </c:pt>
                <c:pt idx="4734">
                  <c:v>43006.7</c:v>
                </c:pt>
                <c:pt idx="4735">
                  <c:v>42998.9</c:v>
                </c:pt>
                <c:pt idx="4736">
                  <c:v>42991</c:v>
                </c:pt>
                <c:pt idx="4737">
                  <c:v>42983.1</c:v>
                </c:pt>
                <c:pt idx="4738">
                  <c:v>42977</c:v>
                </c:pt>
                <c:pt idx="4739">
                  <c:v>42968.9</c:v>
                </c:pt>
                <c:pt idx="4740">
                  <c:v>42962.7</c:v>
                </c:pt>
                <c:pt idx="4741">
                  <c:v>42956.6</c:v>
                </c:pt>
                <c:pt idx="4742">
                  <c:v>42948.3</c:v>
                </c:pt>
                <c:pt idx="4743">
                  <c:v>42939.9</c:v>
                </c:pt>
                <c:pt idx="4744">
                  <c:v>42933.599999999999</c:v>
                </c:pt>
                <c:pt idx="4745">
                  <c:v>42925.2</c:v>
                </c:pt>
                <c:pt idx="4746">
                  <c:v>42916.9</c:v>
                </c:pt>
                <c:pt idx="4747">
                  <c:v>42908.5</c:v>
                </c:pt>
                <c:pt idx="4748">
                  <c:v>42900.1</c:v>
                </c:pt>
                <c:pt idx="4749">
                  <c:v>42893.8</c:v>
                </c:pt>
                <c:pt idx="4750">
                  <c:v>42885.5</c:v>
                </c:pt>
                <c:pt idx="4751">
                  <c:v>42879.3</c:v>
                </c:pt>
                <c:pt idx="4752">
                  <c:v>42871.1</c:v>
                </c:pt>
                <c:pt idx="4753">
                  <c:v>42863</c:v>
                </c:pt>
                <c:pt idx="4754">
                  <c:v>42856.9</c:v>
                </c:pt>
                <c:pt idx="4755">
                  <c:v>42848.9</c:v>
                </c:pt>
                <c:pt idx="4756">
                  <c:v>42841.1</c:v>
                </c:pt>
                <c:pt idx="4757">
                  <c:v>42833.3</c:v>
                </c:pt>
                <c:pt idx="4758">
                  <c:v>42825.7</c:v>
                </c:pt>
                <c:pt idx="4759">
                  <c:v>42820.1</c:v>
                </c:pt>
                <c:pt idx="4760">
                  <c:v>42814.6</c:v>
                </c:pt>
                <c:pt idx="4761">
                  <c:v>42807.4</c:v>
                </c:pt>
                <c:pt idx="4762">
                  <c:v>42802.1</c:v>
                </c:pt>
                <c:pt idx="4763">
                  <c:v>42796.9</c:v>
                </c:pt>
                <c:pt idx="4764">
                  <c:v>42790.2</c:v>
                </c:pt>
                <c:pt idx="4765">
                  <c:v>42783.6</c:v>
                </c:pt>
                <c:pt idx="4766">
                  <c:v>42778.9</c:v>
                </c:pt>
                <c:pt idx="4767">
                  <c:v>42774.3</c:v>
                </c:pt>
                <c:pt idx="4768">
                  <c:v>42768.3</c:v>
                </c:pt>
                <c:pt idx="4769">
                  <c:v>42762.6</c:v>
                </c:pt>
                <c:pt idx="4770">
                  <c:v>42757</c:v>
                </c:pt>
                <c:pt idx="4771">
                  <c:v>42754.2</c:v>
                </c:pt>
                <c:pt idx="4772">
                  <c:v>42750.1</c:v>
                </c:pt>
                <c:pt idx="4773">
                  <c:v>42744.800000000003</c:v>
                </c:pt>
                <c:pt idx="4774">
                  <c:v>42740.9</c:v>
                </c:pt>
                <c:pt idx="4775">
                  <c:v>42735.8</c:v>
                </c:pt>
                <c:pt idx="4776">
                  <c:v>42732.1</c:v>
                </c:pt>
                <c:pt idx="4777">
                  <c:v>42729.599999999999</c:v>
                </c:pt>
                <c:pt idx="4778">
                  <c:v>42725.9</c:v>
                </c:pt>
                <c:pt idx="4779">
                  <c:v>42724.7</c:v>
                </c:pt>
                <c:pt idx="4780">
                  <c:v>42721.1</c:v>
                </c:pt>
                <c:pt idx="4781">
                  <c:v>42717.599999999999</c:v>
                </c:pt>
                <c:pt idx="4782">
                  <c:v>42712.9</c:v>
                </c:pt>
                <c:pt idx="4783">
                  <c:v>42709.4</c:v>
                </c:pt>
                <c:pt idx="4784">
                  <c:v>42704.9</c:v>
                </c:pt>
                <c:pt idx="4785">
                  <c:v>42700.4</c:v>
                </c:pt>
                <c:pt idx="4786">
                  <c:v>42695.9</c:v>
                </c:pt>
                <c:pt idx="4787">
                  <c:v>42691.5</c:v>
                </c:pt>
                <c:pt idx="4788">
                  <c:v>42688.3</c:v>
                </c:pt>
                <c:pt idx="4789">
                  <c:v>42683.9</c:v>
                </c:pt>
                <c:pt idx="4790">
                  <c:v>42680.7</c:v>
                </c:pt>
                <c:pt idx="4791">
                  <c:v>42676.3</c:v>
                </c:pt>
                <c:pt idx="4792">
                  <c:v>42673.1</c:v>
                </c:pt>
                <c:pt idx="4793">
                  <c:v>42667.7</c:v>
                </c:pt>
                <c:pt idx="4794">
                  <c:v>42665.5</c:v>
                </c:pt>
                <c:pt idx="4795">
                  <c:v>42661.2</c:v>
                </c:pt>
                <c:pt idx="4796">
                  <c:v>42656.9</c:v>
                </c:pt>
                <c:pt idx="4797">
                  <c:v>42653.599999999999</c:v>
                </c:pt>
                <c:pt idx="4798">
                  <c:v>42648.1</c:v>
                </c:pt>
                <c:pt idx="4799">
                  <c:v>42643.6</c:v>
                </c:pt>
                <c:pt idx="4800">
                  <c:v>42640.2</c:v>
                </c:pt>
                <c:pt idx="4801">
                  <c:v>42636.800000000003</c:v>
                </c:pt>
                <c:pt idx="4802">
                  <c:v>42632.2</c:v>
                </c:pt>
                <c:pt idx="4803">
                  <c:v>42627.5</c:v>
                </c:pt>
                <c:pt idx="4804">
                  <c:v>42624</c:v>
                </c:pt>
                <c:pt idx="4805">
                  <c:v>42620.5</c:v>
                </c:pt>
                <c:pt idx="4806">
                  <c:v>42615.9</c:v>
                </c:pt>
                <c:pt idx="4807">
                  <c:v>42613.599999999999</c:v>
                </c:pt>
                <c:pt idx="4808">
                  <c:v>42609</c:v>
                </c:pt>
                <c:pt idx="4809">
                  <c:v>42605.599999999999</c:v>
                </c:pt>
                <c:pt idx="4810">
                  <c:v>42601</c:v>
                </c:pt>
                <c:pt idx="4811">
                  <c:v>42596.4</c:v>
                </c:pt>
                <c:pt idx="4812">
                  <c:v>42593</c:v>
                </c:pt>
                <c:pt idx="4813">
                  <c:v>42589.599999999999</c:v>
                </c:pt>
                <c:pt idx="4814">
                  <c:v>42585.1</c:v>
                </c:pt>
                <c:pt idx="4815">
                  <c:v>42581.7</c:v>
                </c:pt>
                <c:pt idx="4816">
                  <c:v>42576</c:v>
                </c:pt>
                <c:pt idx="4817">
                  <c:v>42573.8</c:v>
                </c:pt>
                <c:pt idx="4818">
                  <c:v>42569.2</c:v>
                </c:pt>
                <c:pt idx="4819">
                  <c:v>42564.7</c:v>
                </c:pt>
                <c:pt idx="4820">
                  <c:v>42562.400000000001</c:v>
                </c:pt>
                <c:pt idx="4821">
                  <c:v>42557.8</c:v>
                </c:pt>
                <c:pt idx="4822">
                  <c:v>42553.2</c:v>
                </c:pt>
                <c:pt idx="4823">
                  <c:v>42549.8</c:v>
                </c:pt>
                <c:pt idx="4824">
                  <c:v>42545.2</c:v>
                </c:pt>
                <c:pt idx="4825">
                  <c:v>42541.7</c:v>
                </c:pt>
                <c:pt idx="4826">
                  <c:v>42535.8</c:v>
                </c:pt>
                <c:pt idx="4827">
                  <c:v>42532.3</c:v>
                </c:pt>
                <c:pt idx="4828">
                  <c:v>42527.5</c:v>
                </c:pt>
                <c:pt idx="4829">
                  <c:v>42523.9</c:v>
                </c:pt>
                <c:pt idx="4830">
                  <c:v>42519.1</c:v>
                </c:pt>
                <c:pt idx="4831">
                  <c:v>42514.3</c:v>
                </c:pt>
                <c:pt idx="4832">
                  <c:v>42509.3</c:v>
                </c:pt>
                <c:pt idx="4833">
                  <c:v>42504.4</c:v>
                </c:pt>
                <c:pt idx="4834">
                  <c:v>42499.4</c:v>
                </c:pt>
                <c:pt idx="4835">
                  <c:v>42495.5</c:v>
                </c:pt>
                <c:pt idx="4836">
                  <c:v>42490.400000000001</c:v>
                </c:pt>
                <c:pt idx="4837">
                  <c:v>42485.2</c:v>
                </c:pt>
                <c:pt idx="4838">
                  <c:v>42479.9</c:v>
                </c:pt>
                <c:pt idx="4839">
                  <c:v>42475.9</c:v>
                </c:pt>
                <c:pt idx="4840">
                  <c:v>42470.5</c:v>
                </c:pt>
                <c:pt idx="4841">
                  <c:v>42467.7</c:v>
                </c:pt>
                <c:pt idx="4842">
                  <c:v>42462.2</c:v>
                </c:pt>
                <c:pt idx="4843">
                  <c:v>42457.9</c:v>
                </c:pt>
                <c:pt idx="4844">
                  <c:v>42452.3</c:v>
                </c:pt>
                <c:pt idx="4845">
                  <c:v>42446.5</c:v>
                </c:pt>
                <c:pt idx="4846">
                  <c:v>42440.7</c:v>
                </c:pt>
                <c:pt idx="4847">
                  <c:v>42434.9</c:v>
                </c:pt>
                <c:pt idx="4848">
                  <c:v>42429</c:v>
                </c:pt>
                <c:pt idx="4849">
                  <c:v>42423.1</c:v>
                </c:pt>
                <c:pt idx="4850">
                  <c:v>42418.6</c:v>
                </c:pt>
                <c:pt idx="4851">
                  <c:v>42412.6</c:v>
                </c:pt>
                <c:pt idx="4852">
                  <c:v>42406.6</c:v>
                </c:pt>
                <c:pt idx="4853">
                  <c:v>42400.6</c:v>
                </c:pt>
                <c:pt idx="4854">
                  <c:v>42394.6</c:v>
                </c:pt>
                <c:pt idx="4855">
                  <c:v>42390.1</c:v>
                </c:pt>
                <c:pt idx="4856">
                  <c:v>42384.1</c:v>
                </c:pt>
                <c:pt idx="4857">
                  <c:v>42379.5</c:v>
                </c:pt>
                <c:pt idx="4858">
                  <c:v>42373.5</c:v>
                </c:pt>
                <c:pt idx="4859">
                  <c:v>42367.5</c:v>
                </c:pt>
                <c:pt idx="4860">
                  <c:v>42361.5</c:v>
                </c:pt>
                <c:pt idx="4861">
                  <c:v>42355.6</c:v>
                </c:pt>
                <c:pt idx="4862">
                  <c:v>42351.1</c:v>
                </c:pt>
                <c:pt idx="4863">
                  <c:v>42346.7</c:v>
                </c:pt>
                <c:pt idx="4864">
                  <c:v>42340.800000000003</c:v>
                </c:pt>
                <c:pt idx="4865">
                  <c:v>42335</c:v>
                </c:pt>
                <c:pt idx="4866">
                  <c:v>42329.3</c:v>
                </c:pt>
                <c:pt idx="4867">
                  <c:v>42323.6</c:v>
                </c:pt>
                <c:pt idx="4868">
                  <c:v>42320.7</c:v>
                </c:pt>
                <c:pt idx="4869">
                  <c:v>42313.7</c:v>
                </c:pt>
                <c:pt idx="4870">
                  <c:v>42308.2</c:v>
                </c:pt>
                <c:pt idx="4871">
                  <c:v>42304.1</c:v>
                </c:pt>
                <c:pt idx="4872">
                  <c:v>42297.5</c:v>
                </c:pt>
                <c:pt idx="4873">
                  <c:v>42294.8</c:v>
                </c:pt>
                <c:pt idx="4874">
                  <c:v>42289.599999999999</c:v>
                </c:pt>
                <c:pt idx="4875">
                  <c:v>42285.8</c:v>
                </c:pt>
                <c:pt idx="4876">
                  <c:v>42279.4</c:v>
                </c:pt>
                <c:pt idx="4877">
                  <c:v>42274.3</c:v>
                </c:pt>
                <c:pt idx="4878">
                  <c:v>42270.6</c:v>
                </c:pt>
                <c:pt idx="4879">
                  <c:v>42266.8</c:v>
                </c:pt>
                <c:pt idx="4880">
                  <c:v>42260.6</c:v>
                </c:pt>
                <c:pt idx="4881">
                  <c:v>42258.1</c:v>
                </c:pt>
                <c:pt idx="4882">
                  <c:v>42253.2</c:v>
                </c:pt>
                <c:pt idx="4883">
                  <c:v>42247</c:v>
                </c:pt>
                <c:pt idx="4884">
                  <c:v>42244.5</c:v>
                </c:pt>
                <c:pt idx="4885">
                  <c:v>42240.800000000003</c:v>
                </c:pt>
                <c:pt idx="4886">
                  <c:v>42237</c:v>
                </c:pt>
                <c:pt idx="4887">
                  <c:v>42233.3</c:v>
                </c:pt>
                <c:pt idx="4888">
                  <c:v>42226.9</c:v>
                </c:pt>
                <c:pt idx="4889">
                  <c:v>42223.1</c:v>
                </c:pt>
                <c:pt idx="4890">
                  <c:v>42216.6</c:v>
                </c:pt>
                <c:pt idx="4891">
                  <c:v>42211.4</c:v>
                </c:pt>
                <c:pt idx="4892">
                  <c:v>42206.1</c:v>
                </c:pt>
                <c:pt idx="4893">
                  <c:v>42200.6</c:v>
                </c:pt>
                <c:pt idx="4894">
                  <c:v>42195.1</c:v>
                </c:pt>
                <c:pt idx="4895">
                  <c:v>42190.9</c:v>
                </c:pt>
                <c:pt idx="4896">
                  <c:v>42185.3</c:v>
                </c:pt>
                <c:pt idx="4897">
                  <c:v>42179.4</c:v>
                </c:pt>
                <c:pt idx="4898">
                  <c:v>42175</c:v>
                </c:pt>
                <c:pt idx="4899">
                  <c:v>42169</c:v>
                </c:pt>
                <c:pt idx="4900">
                  <c:v>42162.8</c:v>
                </c:pt>
                <c:pt idx="4901">
                  <c:v>42156.4</c:v>
                </c:pt>
                <c:pt idx="4902">
                  <c:v>42151.6</c:v>
                </c:pt>
                <c:pt idx="4903">
                  <c:v>42144.9</c:v>
                </c:pt>
                <c:pt idx="4904">
                  <c:v>42138.2</c:v>
                </c:pt>
                <c:pt idx="4905">
                  <c:v>42131.3</c:v>
                </c:pt>
                <c:pt idx="4906">
                  <c:v>42126.1</c:v>
                </c:pt>
                <c:pt idx="4907">
                  <c:v>42120.800000000003</c:v>
                </c:pt>
                <c:pt idx="4908">
                  <c:v>42113.599999999999</c:v>
                </c:pt>
                <c:pt idx="4909">
                  <c:v>42106.2</c:v>
                </c:pt>
                <c:pt idx="4910">
                  <c:v>42098.8</c:v>
                </c:pt>
                <c:pt idx="4911">
                  <c:v>42091.199999999997</c:v>
                </c:pt>
                <c:pt idx="4912">
                  <c:v>42083.5</c:v>
                </c:pt>
                <c:pt idx="4913">
                  <c:v>42077.7</c:v>
                </c:pt>
                <c:pt idx="4914">
                  <c:v>42067.8</c:v>
                </c:pt>
                <c:pt idx="4915">
                  <c:v>42061.7</c:v>
                </c:pt>
                <c:pt idx="4916">
                  <c:v>42053.599999999999</c:v>
                </c:pt>
                <c:pt idx="4917">
                  <c:v>42047.5</c:v>
                </c:pt>
                <c:pt idx="4918">
                  <c:v>42039.199999999997</c:v>
                </c:pt>
                <c:pt idx="4919">
                  <c:v>42035</c:v>
                </c:pt>
                <c:pt idx="4920">
                  <c:v>42026.5</c:v>
                </c:pt>
                <c:pt idx="4921">
                  <c:v>42017.9</c:v>
                </c:pt>
                <c:pt idx="4922">
                  <c:v>42009.3</c:v>
                </c:pt>
                <c:pt idx="4923">
                  <c:v>42000.5</c:v>
                </c:pt>
                <c:pt idx="4924">
                  <c:v>41993.9</c:v>
                </c:pt>
                <c:pt idx="4925">
                  <c:v>41984.9</c:v>
                </c:pt>
                <c:pt idx="4926">
                  <c:v>41975.9</c:v>
                </c:pt>
                <c:pt idx="4927">
                  <c:v>41966.8</c:v>
                </c:pt>
                <c:pt idx="4928">
                  <c:v>41962.3</c:v>
                </c:pt>
                <c:pt idx="4929">
                  <c:v>41953</c:v>
                </c:pt>
                <c:pt idx="4930">
                  <c:v>41943.7</c:v>
                </c:pt>
                <c:pt idx="4931">
                  <c:v>41936.699999999997</c:v>
                </c:pt>
                <c:pt idx="4932">
                  <c:v>41929.599999999999</c:v>
                </c:pt>
                <c:pt idx="4933">
                  <c:v>41920.1</c:v>
                </c:pt>
                <c:pt idx="4934">
                  <c:v>41910.5</c:v>
                </c:pt>
                <c:pt idx="4935">
                  <c:v>41900.800000000003</c:v>
                </c:pt>
                <c:pt idx="4936">
                  <c:v>41893.300000000003</c:v>
                </c:pt>
                <c:pt idx="4937">
                  <c:v>41883.1</c:v>
                </c:pt>
                <c:pt idx="4938">
                  <c:v>41872.6</c:v>
                </c:pt>
                <c:pt idx="4939">
                  <c:v>41861.9</c:v>
                </c:pt>
                <c:pt idx="4940">
                  <c:v>41853.699999999997</c:v>
                </c:pt>
                <c:pt idx="4941">
                  <c:v>41842.5</c:v>
                </c:pt>
                <c:pt idx="4942">
                  <c:v>41834</c:v>
                </c:pt>
                <c:pt idx="4943">
                  <c:v>41822.6</c:v>
                </c:pt>
                <c:pt idx="4944">
                  <c:v>41810.9</c:v>
                </c:pt>
                <c:pt idx="4945">
                  <c:v>41799.1</c:v>
                </c:pt>
                <c:pt idx="4946">
                  <c:v>41787.199999999997</c:v>
                </c:pt>
                <c:pt idx="4947">
                  <c:v>41775.199999999997</c:v>
                </c:pt>
                <c:pt idx="4948">
                  <c:v>41763</c:v>
                </c:pt>
                <c:pt idx="4949">
                  <c:v>41756.9</c:v>
                </c:pt>
                <c:pt idx="4950">
                  <c:v>41744.699999999997</c:v>
                </c:pt>
                <c:pt idx="4951">
                  <c:v>41732.400000000001</c:v>
                </c:pt>
                <c:pt idx="4952">
                  <c:v>41723.1</c:v>
                </c:pt>
                <c:pt idx="4953">
                  <c:v>41710.800000000003</c:v>
                </c:pt>
                <c:pt idx="4954">
                  <c:v>41698.5</c:v>
                </c:pt>
                <c:pt idx="4955">
                  <c:v>41686.199999999997</c:v>
                </c:pt>
                <c:pt idx="4956">
                  <c:v>41677</c:v>
                </c:pt>
                <c:pt idx="4957">
                  <c:v>41664.699999999997</c:v>
                </c:pt>
                <c:pt idx="4958">
                  <c:v>41652.6</c:v>
                </c:pt>
                <c:pt idx="4959">
                  <c:v>41640.5</c:v>
                </c:pt>
                <c:pt idx="4960">
                  <c:v>41628.5</c:v>
                </c:pt>
                <c:pt idx="4961">
                  <c:v>41622.6</c:v>
                </c:pt>
                <c:pt idx="4962">
                  <c:v>41610.800000000003</c:v>
                </c:pt>
                <c:pt idx="4963">
                  <c:v>41602.1</c:v>
                </c:pt>
                <c:pt idx="4964">
                  <c:v>41590.6</c:v>
                </c:pt>
                <c:pt idx="4965">
                  <c:v>41579.300000000003</c:v>
                </c:pt>
                <c:pt idx="4966">
                  <c:v>41568.1</c:v>
                </c:pt>
                <c:pt idx="4967">
                  <c:v>41557.199999999997</c:v>
                </c:pt>
                <c:pt idx="4968">
                  <c:v>41546.400000000001</c:v>
                </c:pt>
                <c:pt idx="4969">
                  <c:v>41538.199999999997</c:v>
                </c:pt>
                <c:pt idx="4970">
                  <c:v>41527.199999999997</c:v>
                </c:pt>
                <c:pt idx="4971">
                  <c:v>41518.9</c:v>
                </c:pt>
                <c:pt idx="4972">
                  <c:v>41507.9</c:v>
                </c:pt>
                <c:pt idx="4973">
                  <c:v>41499.599999999999</c:v>
                </c:pt>
                <c:pt idx="4974">
                  <c:v>41488.6</c:v>
                </c:pt>
                <c:pt idx="4975">
                  <c:v>41480.300000000003</c:v>
                </c:pt>
                <c:pt idx="4976">
                  <c:v>41469.300000000003</c:v>
                </c:pt>
                <c:pt idx="4977">
                  <c:v>41458.300000000003</c:v>
                </c:pt>
                <c:pt idx="4978">
                  <c:v>41447.4</c:v>
                </c:pt>
                <c:pt idx="4979">
                  <c:v>41439.199999999997</c:v>
                </c:pt>
                <c:pt idx="4980">
                  <c:v>41428.300000000003</c:v>
                </c:pt>
                <c:pt idx="4981">
                  <c:v>41420.199999999997</c:v>
                </c:pt>
                <c:pt idx="4982">
                  <c:v>41409.5</c:v>
                </c:pt>
                <c:pt idx="4983">
                  <c:v>41398.9</c:v>
                </c:pt>
                <c:pt idx="4984">
                  <c:v>41388.300000000003</c:v>
                </c:pt>
                <c:pt idx="4985">
                  <c:v>41383.1</c:v>
                </c:pt>
                <c:pt idx="4986">
                  <c:v>41372.699999999997</c:v>
                </c:pt>
                <c:pt idx="4987">
                  <c:v>41362.5</c:v>
                </c:pt>
                <c:pt idx="4988">
                  <c:v>41352.300000000003</c:v>
                </c:pt>
                <c:pt idx="4989">
                  <c:v>41342.400000000001</c:v>
                </c:pt>
                <c:pt idx="4990">
                  <c:v>41332.6</c:v>
                </c:pt>
                <c:pt idx="4991">
                  <c:v>41325.300000000003</c:v>
                </c:pt>
                <c:pt idx="4992">
                  <c:v>41318.199999999997</c:v>
                </c:pt>
                <c:pt idx="4993">
                  <c:v>41308.800000000003</c:v>
                </c:pt>
                <c:pt idx="4994">
                  <c:v>41299.599999999999</c:v>
                </c:pt>
                <c:pt idx="4995">
                  <c:v>41292.9</c:v>
                </c:pt>
                <c:pt idx="4996">
                  <c:v>41286.300000000003</c:v>
                </c:pt>
                <c:pt idx="4997">
                  <c:v>41279.800000000003</c:v>
                </c:pt>
                <c:pt idx="4998">
                  <c:v>41271.300000000003</c:v>
                </c:pt>
                <c:pt idx="4999">
                  <c:v>41263.1</c:v>
                </c:pt>
                <c:pt idx="5000">
                  <c:v>41255.199999999997</c:v>
                </c:pt>
                <c:pt idx="5001">
                  <c:v>41247.4</c:v>
                </c:pt>
                <c:pt idx="5002">
                  <c:v>41243.5</c:v>
                </c:pt>
                <c:pt idx="5003">
                  <c:v>41235.9</c:v>
                </c:pt>
                <c:pt idx="5004">
                  <c:v>41228.400000000001</c:v>
                </c:pt>
                <c:pt idx="5005">
                  <c:v>41221</c:v>
                </c:pt>
                <c:pt idx="5006">
                  <c:v>41215.5</c:v>
                </c:pt>
                <c:pt idx="5007">
                  <c:v>41208.300000000003</c:v>
                </c:pt>
                <c:pt idx="5008">
                  <c:v>41201.199999999997</c:v>
                </c:pt>
                <c:pt idx="5009">
                  <c:v>41196</c:v>
                </c:pt>
                <c:pt idx="5010">
                  <c:v>41189</c:v>
                </c:pt>
                <c:pt idx="5011">
                  <c:v>41182.199999999997</c:v>
                </c:pt>
                <c:pt idx="5012">
                  <c:v>41175.5</c:v>
                </c:pt>
                <c:pt idx="5013">
                  <c:v>41168.800000000003</c:v>
                </c:pt>
                <c:pt idx="5014">
                  <c:v>41165.5</c:v>
                </c:pt>
                <c:pt idx="5015">
                  <c:v>41159</c:v>
                </c:pt>
                <c:pt idx="5016">
                  <c:v>41152.6</c:v>
                </c:pt>
                <c:pt idx="5017">
                  <c:v>41146.300000000003</c:v>
                </c:pt>
                <c:pt idx="5018">
                  <c:v>41141.599999999999</c:v>
                </c:pt>
                <c:pt idx="5019">
                  <c:v>41135.5</c:v>
                </c:pt>
                <c:pt idx="5020">
                  <c:v>41130.9</c:v>
                </c:pt>
                <c:pt idx="5021">
                  <c:v>41124.9</c:v>
                </c:pt>
                <c:pt idx="5022">
                  <c:v>41120.400000000001</c:v>
                </c:pt>
                <c:pt idx="5023">
                  <c:v>41114.6</c:v>
                </c:pt>
                <c:pt idx="5024">
                  <c:v>41108.800000000003</c:v>
                </c:pt>
                <c:pt idx="5025">
                  <c:v>41104.5</c:v>
                </c:pt>
                <c:pt idx="5026">
                  <c:v>41098.800000000003</c:v>
                </c:pt>
                <c:pt idx="5027">
                  <c:v>41093.199999999997</c:v>
                </c:pt>
                <c:pt idx="5028">
                  <c:v>41089.1</c:v>
                </c:pt>
                <c:pt idx="5029">
                  <c:v>41083.699999999997</c:v>
                </c:pt>
                <c:pt idx="5030">
                  <c:v>41079.599999999999</c:v>
                </c:pt>
                <c:pt idx="5031">
                  <c:v>41074.300000000003</c:v>
                </c:pt>
                <c:pt idx="5032">
                  <c:v>41070.300000000003</c:v>
                </c:pt>
                <c:pt idx="5033">
                  <c:v>41066.400000000001</c:v>
                </c:pt>
                <c:pt idx="5034">
                  <c:v>41061.199999999997</c:v>
                </c:pt>
                <c:pt idx="5035">
                  <c:v>41056.199999999997</c:v>
                </c:pt>
                <c:pt idx="5036">
                  <c:v>41052.400000000001</c:v>
                </c:pt>
                <c:pt idx="5037">
                  <c:v>41048.699999999997</c:v>
                </c:pt>
                <c:pt idx="5038">
                  <c:v>41043.800000000003</c:v>
                </c:pt>
                <c:pt idx="5039">
                  <c:v>41041.4</c:v>
                </c:pt>
                <c:pt idx="5040">
                  <c:v>41036.6</c:v>
                </c:pt>
                <c:pt idx="5041">
                  <c:v>41031.9</c:v>
                </c:pt>
                <c:pt idx="5042">
                  <c:v>41028.5</c:v>
                </c:pt>
                <c:pt idx="5043">
                  <c:v>41023.9</c:v>
                </c:pt>
                <c:pt idx="5044">
                  <c:v>41020.5</c:v>
                </c:pt>
                <c:pt idx="5045">
                  <c:v>41017.1</c:v>
                </c:pt>
                <c:pt idx="5046">
                  <c:v>41012.6</c:v>
                </c:pt>
                <c:pt idx="5047">
                  <c:v>41008.199999999997</c:v>
                </c:pt>
                <c:pt idx="5048">
                  <c:v>41003.9</c:v>
                </c:pt>
                <c:pt idx="5049">
                  <c:v>41001.699999999997</c:v>
                </c:pt>
                <c:pt idx="5050">
                  <c:v>40997.5</c:v>
                </c:pt>
                <c:pt idx="5051">
                  <c:v>40994.300000000003</c:v>
                </c:pt>
                <c:pt idx="5052">
                  <c:v>40990.1</c:v>
                </c:pt>
                <c:pt idx="5053">
                  <c:v>40985.9</c:v>
                </c:pt>
                <c:pt idx="5054">
                  <c:v>40982.800000000003</c:v>
                </c:pt>
                <c:pt idx="5055">
                  <c:v>40979.699999999997</c:v>
                </c:pt>
                <c:pt idx="5056">
                  <c:v>40976.699999999997</c:v>
                </c:pt>
                <c:pt idx="5057">
                  <c:v>40972.6</c:v>
                </c:pt>
                <c:pt idx="5058">
                  <c:v>40968.5</c:v>
                </c:pt>
                <c:pt idx="5059">
                  <c:v>40965.5</c:v>
                </c:pt>
                <c:pt idx="5060">
                  <c:v>40961.5</c:v>
                </c:pt>
                <c:pt idx="5061">
                  <c:v>40958.5</c:v>
                </c:pt>
                <c:pt idx="5062">
                  <c:v>40954.5</c:v>
                </c:pt>
                <c:pt idx="5063">
                  <c:v>40950.5</c:v>
                </c:pt>
                <c:pt idx="5064">
                  <c:v>40947.5</c:v>
                </c:pt>
                <c:pt idx="5065">
                  <c:v>40943.5</c:v>
                </c:pt>
                <c:pt idx="5066">
                  <c:v>40940.5</c:v>
                </c:pt>
                <c:pt idx="5067">
                  <c:v>40936.6</c:v>
                </c:pt>
                <c:pt idx="5068">
                  <c:v>40933.599999999999</c:v>
                </c:pt>
                <c:pt idx="5069">
                  <c:v>40930.6</c:v>
                </c:pt>
                <c:pt idx="5070">
                  <c:v>40926.699999999997</c:v>
                </c:pt>
                <c:pt idx="5071">
                  <c:v>40922.800000000003</c:v>
                </c:pt>
                <c:pt idx="5072">
                  <c:v>40919.9</c:v>
                </c:pt>
                <c:pt idx="5073">
                  <c:v>40916.1</c:v>
                </c:pt>
                <c:pt idx="5074">
                  <c:v>40913.199999999997</c:v>
                </c:pt>
                <c:pt idx="5075">
                  <c:v>40909.5</c:v>
                </c:pt>
                <c:pt idx="5076">
                  <c:v>40906.699999999997</c:v>
                </c:pt>
                <c:pt idx="5077">
                  <c:v>40903</c:v>
                </c:pt>
                <c:pt idx="5078">
                  <c:v>40900.199999999997</c:v>
                </c:pt>
                <c:pt idx="5079">
                  <c:v>40897.4</c:v>
                </c:pt>
                <c:pt idx="5080">
                  <c:v>40893.800000000003</c:v>
                </c:pt>
                <c:pt idx="5081">
                  <c:v>40891</c:v>
                </c:pt>
                <c:pt idx="5082">
                  <c:v>40887.4</c:v>
                </c:pt>
                <c:pt idx="5083">
                  <c:v>40883.800000000003</c:v>
                </c:pt>
                <c:pt idx="5084">
                  <c:v>40881.1</c:v>
                </c:pt>
                <c:pt idx="5085">
                  <c:v>40876.6</c:v>
                </c:pt>
                <c:pt idx="5086">
                  <c:v>40873</c:v>
                </c:pt>
                <c:pt idx="5087">
                  <c:v>40871.199999999997</c:v>
                </c:pt>
                <c:pt idx="5088">
                  <c:v>40867.599999999999</c:v>
                </c:pt>
                <c:pt idx="5089">
                  <c:v>40865</c:v>
                </c:pt>
                <c:pt idx="5090">
                  <c:v>40861.4</c:v>
                </c:pt>
                <c:pt idx="5091">
                  <c:v>40858.699999999997</c:v>
                </c:pt>
                <c:pt idx="5092">
                  <c:v>40856</c:v>
                </c:pt>
                <c:pt idx="5093">
                  <c:v>40852.400000000001</c:v>
                </c:pt>
                <c:pt idx="5094">
                  <c:v>40849.699999999997</c:v>
                </c:pt>
                <c:pt idx="5095">
                  <c:v>40847</c:v>
                </c:pt>
                <c:pt idx="5096">
                  <c:v>40843.4</c:v>
                </c:pt>
                <c:pt idx="5097">
                  <c:v>40839.800000000003</c:v>
                </c:pt>
                <c:pt idx="5098">
                  <c:v>40837.1</c:v>
                </c:pt>
                <c:pt idx="5099">
                  <c:v>40834.300000000003</c:v>
                </c:pt>
                <c:pt idx="5100">
                  <c:v>40829.699999999997</c:v>
                </c:pt>
                <c:pt idx="5101">
                  <c:v>40827.9</c:v>
                </c:pt>
                <c:pt idx="5102">
                  <c:v>40824.199999999997</c:v>
                </c:pt>
                <c:pt idx="5103">
                  <c:v>40821.4</c:v>
                </c:pt>
                <c:pt idx="5104">
                  <c:v>40818.6</c:v>
                </c:pt>
                <c:pt idx="5105">
                  <c:v>40814.9</c:v>
                </c:pt>
                <c:pt idx="5106">
                  <c:v>40811.1</c:v>
                </c:pt>
                <c:pt idx="5107">
                  <c:v>40807.4</c:v>
                </c:pt>
                <c:pt idx="5108">
                  <c:v>40803.599999999999</c:v>
                </c:pt>
                <c:pt idx="5109">
                  <c:v>40801.800000000003</c:v>
                </c:pt>
                <c:pt idx="5110">
                  <c:v>40798</c:v>
                </c:pt>
                <c:pt idx="5111">
                  <c:v>40794.300000000003</c:v>
                </c:pt>
                <c:pt idx="5112">
                  <c:v>40791.5</c:v>
                </c:pt>
                <c:pt idx="5113">
                  <c:v>40787.699999999997</c:v>
                </c:pt>
                <c:pt idx="5114">
                  <c:v>40784.9</c:v>
                </c:pt>
                <c:pt idx="5115">
                  <c:v>40782</c:v>
                </c:pt>
                <c:pt idx="5116">
                  <c:v>40778.300000000003</c:v>
                </c:pt>
                <c:pt idx="5117">
                  <c:v>40774.5</c:v>
                </c:pt>
                <c:pt idx="5118">
                  <c:v>40771.699999999997</c:v>
                </c:pt>
                <c:pt idx="5119">
                  <c:v>40767.9</c:v>
                </c:pt>
                <c:pt idx="5120">
                  <c:v>40764.1</c:v>
                </c:pt>
                <c:pt idx="5121">
                  <c:v>40761.300000000003</c:v>
                </c:pt>
                <c:pt idx="5122">
                  <c:v>40757.5</c:v>
                </c:pt>
                <c:pt idx="5123">
                  <c:v>40752.800000000003</c:v>
                </c:pt>
              </c:numCache>
            </c:numRef>
          </c:yVal>
          <c:smooth val="0"/>
          <c:extLst>
            <c:ext xmlns:c16="http://schemas.microsoft.com/office/drawing/2014/chart" uri="{C3380CC4-5D6E-409C-BE32-E72D297353CC}">
              <c16:uniqueId val="{00000001-B920-480B-B7B5-BA1CE079E2C4}"/>
            </c:ext>
          </c:extLst>
        </c:ser>
        <c:ser>
          <c:idx val="2"/>
          <c:order val="2"/>
          <c:tx>
            <c:v>SC-0.86-3-S-0.35-35</c:v>
          </c:tx>
          <c:spPr>
            <a:ln w="12700">
              <a:solidFill>
                <a:srgbClr val="00B0F0"/>
              </a:solidFill>
              <a:prstDash val="dash"/>
            </a:ln>
          </c:spPr>
          <c:marker>
            <c:symbol val="none"/>
          </c:marker>
          <c:xVal>
            <c:numRef>
              <c:f>'2H10-3 - F'!$H$3:$H$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2E-2</c:v>
                </c:pt>
                <c:pt idx="24">
                  <c:v>1.2999999999999999E-2</c:v>
                </c:pt>
                <c:pt idx="25">
                  <c:v>1.4E-2</c:v>
                </c:pt>
                <c:pt idx="26">
                  <c:v>1.4500000000000001E-2</c:v>
                </c:pt>
                <c:pt idx="27">
                  <c:v>1.4999999999999999E-2</c:v>
                </c:pt>
                <c:pt idx="28">
                  <c:v>1.6E-2</c:v>
                </c:pt>
                <c:pt idx="29">
                  <c:v>1.6500000000000001E-2</c:v>
                </c:pt>
                <c:pt idx="30">
                  <c:v>1.7000000000000001E-2</c:v>
                </c:pt>
                <c:pt idx="31">
                  <c:v>1.7500000000000002E-2</c:v>
                </c:pt>
                <c:pt idx="32">
                  <c:v>1.7999999999999999E-2</c:v>
                </c:pt>
                <c:pt idx="33">
                  <c:v>1.8499999999999999E-2</c:v>
                </c:pt>
                <c:pt idx="34">
                  <c:v>1.9E-2</c:v>
                </c:pt>
                <c:pt idx="35">
                  <c:v>0.02</c:v>
                </c:pt>
                <c:pt idx="36">
                  <c:v>2.0500000000000001E-2</c:v>
                </c:pt>
                <c:pt idx="37">
                  <c:v>2.1000000000000001E-2</c:v>
                </c:pt>
                <c:pt idx="38">
                  <c:v>2.1499999999999998E-2</c:v>
                </c:pt>
                <c:pt idx="39">
                  <c:v>2.2499999999999999E-2</c:v>
                </c:pt>
                <c:pt idx="40">
                  <c:v>2.35E-2</c:v>
                </c:pt>
                <c:pt idx="41">
                  <c:v>2.4E-2</c:v>
                </c:pt>
                <c:pt idx="42">
                  <c:v>2.4500000000000001E-2</c:v>
                </c:pt>
                <c:pt idx="43">
                  <c:v>2.5499999999999998E-2</c:v>
                </c:pt>
                <c:pt idx="44">
                  <c:v>2.5999999999999999E-2</c:v>
                </c:pt>
                <c:pt idx="45">
                  <c:v>2.6499999999999999E-2</c:v>
                </c:pt>
                <c:pt idx="46">
                  <c:v>2.7E-2</c:v>
                </c:pt>
                <c:pt idx="47">
                  <c:v>2.75E-2</c:v>
                </c:pt>
                <c:pt idx="48">
                  <c:v>2.8500000000000001E-2</c:v>
                </c:pt>
                <c:pt idx="49">
                  <c:v>2.9000000000000001E-2</c:v>
                </c:pt>
                <c:pt idx="50">
                  <c:v>0.03</c:v>
                </c:pt>
                <c:pt idx="51">
                  <c:v>3.0499999999999999E-2</c:v>
                </c:pt>
                <c:pt idx="52">
                  <c:v>3.1E-2</c:v>
                </c:pt>
                <c:pt idx="53">
                  <c:v>3.15E-2</c:v>
                </c:pt>
                <c:pt idx="54">
                  <c:v>3.2000000000000001E-2</c:v>
                </c:pt>
                <c:pt idx="55">
                  <c:v>3.2500000000000001E-2</c:v>
                </c:pt>
                <c:pt idx="56">
                  <c:v>3.3500000000000002E-2</c:v>
                </c:pt>
                <c:pt idx="57">
                  <c:v>3.4000000000000002E-2</c:v>
                </c:pt>
                <c:pt idx="58">
                  <c:v>3.4500000000000003E-2</c:v>
                </c:pt>
                <c:pt idx="59">
                  <c:v>3.5499999999999997E-2</c:v>
                </c:pt>
                <c:pt idx="60">
                  <c:v>3.6499999999999998E-2</c:v>
                </c:pt>
                <c:pt idx="61">
                  <c:v>3.7499999999999999E-2</c:v>
                </c:pt>
                <c:pt idx="62">
                  <c:v>3.7999999999999999E-2</c:v>
                </c:pt>
                <c:pt idx="63">
                  <c:v>3.85E-2</c:v>
                </c:pt>
                <c:pt idx="64">
                  <c:v>3.9E-2</c:v>
                </c:pt>
                <c:pt idx="65">
                  <c:v>3.95E-2</c:v>
                </c:pt>
                <c:pt idx="66">
                  <c:v>0.04</c:v>
                </c:pt>
                <c:pt idx="67">
                  <c:v>4.1000000000000002E-2</c:v>
                </c:pt>
                <c:pt idx="68">
                  <c:v>4.2000000000000003E-2</c:v>
                </c:pt>
                <c:pt idx="69">
                  <c:v>4.2500000000000003E-2</c:v>
                </c:pt>
                <c:pt idx="70">
                  <c:v>4.2999999999999997E-2</c:v>
                </c:pt>
                <c:pt idx="71">
                  <c:v>4.3499999999999997E-2</c:v>
                </c:pt>
                <c:pt idx="72">
                  <c:v>4.3999999999999997E-2</c:v>
                </c:pt>
                <c:pt idx="73">
                  <c:v>4.4999999999999998E-2</c:v>
                </c:pt>
                <c:pt idx="74">
                  <c:v>4.5499999999999999E-2</c:v>
                </c:pt>
                <c:pt idx="75">
                  <c:v>4.5999999999999999E-2</c:v>
                </c:pt>
                <c:pt idx="76">
                  <c:v>4.65E-2</c:v>
                </c:pt>
                <c:pt idx="77">
                  <c:v>4.7500000000000001E-2</c:v>
                </c:pt>
                <c:pt idx="78">
                  <c:v>4.8500000000000001E-2</c:v>
                </c:pt>
                <c:pt idx="79">
                  <c:v>4.9000000000000002E-2</c:v>
                </c:pt>
                <c:pt idx="80">
                  <c:v>4.9500000000000002E-2</c:v>
                </c:pt>
                <c:pt idx="81">
                  <c:v>5.0500000000000003E-2</c:v>
                </c:pt>
                <c:pt idx="82">
                  <c:v>5.0999999999999997E-2</c:v>
                </c:pt>
                <c:pt idx="83">
                  <c:v>5.1499999999999997E-2</c:v>
                </c:pt>
                <c:pt idx="84">
                  <c:v>5.1999999999999998E-2</c:v>
                </c:pt>
                <c:pt idx="85">
                  <c:v>5.2499999999999998E-2</c:v>
                </c:pt>
                <c:pt idx="86">
                  <c:v>5.2999999999999999E-2</c:v>
                </c:pt>
                <c:pt idx="87">
                  <c:v>5.3499999999999999E-2</c:v>
                </c:pt>
                <c:pt idx="88">
                  <c:v>5.3999999999999999E-2</c:v>
                </c:pt>
                <c:pt idx="89">
                  <c:v>5.45E-2</c:v>
                </c:pt>
                <c:pt idx="90">
                  <c:v>5.5500000000000001E-2</c:v>
                </c:pt>
                <c:pt idx="91">
                  <c:v>5.6000000000000001E-2</c:v>
                </c:pt>
                <c:pt idx="92">
                  <c:v>5.6500000000000002E-2</c:v>
                </c:pt>
                <c:pt idx="93">
                  <c:v>5.7000000000000002E-2</c:v>
                </c:pt>
                <c:pt idx="94">
                  <c:v>5.7500000000000002E-2</c:v>
                </c:pt>
                <c:pt idx="95">
                  <c:v>5.8000000000000003E-2</c:v>
                </c:pt>
                <c:pt idx="96">
                  <c:v>5.8500000000000003E-2</c:v>
                </c:pt>
                <c:pt idx="97">
                  <c:v>5.9499999999999997E-2</c:v>
                </c:pt>
                <c:pt idx="98">
                  <c:v>6.0499999999999998E-2</c:v>
                </c:pt>
                <c:pt idx="99">
                  <c:v>6.0999999999999999E-2</c:v>
                </c:pt>
                <c:pt idx="100">
                  <c:v>6.1499999999999999E-2</c:v>
                </c:pt>
                <c:pt idx="101">
                  <c:v>6.2E-2</c:v>
                </c:pt>
                <c:pt idx="102">
                  <c:v>6.25E-2</c:v>
                </c:pt>
                <c:pt idx="103">
                  <c:v>6.3E-2</c:v>
                </c:pt>
                <c:pt idx="104">
                  <c:v>6.3500000000000001E-2</c:v>
                </c:pt>
                <c:pt idx="105">
                  <c:v>6.4500000000000002E-2</c:v>
                </c:pt>
                <c:pt idx="106">
                  <c:v>6.5000000000000002E-2</c:v>
                </c:pt>
                <c:pt idx="107">
                  <c:v>6.6000000000000003E-2</c:v>
                </c:pt>
                <c:pt idx="108">
                  <c:v>6.6500000000000004E-2</c:v>
                </c:pt>
                <c:pt idx="109">
                  <c:v>6.7000000000000004E-2</c:v>
                </c:pt>
                <c:pt idx="110">
                  <c:v>6.7500000000000004E-2</c:v>
                </c:pt>
                <c:pt idx="111">
                  <c:v>6.8000000000000005E-2</c:v>
                </c:pt>
                <c:pt idx="112">
                  <c:v>6.8500000000000005E-2</c:v>
                </c:pt>
                <c:pt idx="113">
                  <c:v>6.9000000000000006E-2</c:v>
                </c:pt>
                <c:pt idx="114">
                  <c:v>6.9500000000000006E-2</c:v>
                </c:pt>
                <c:pt idx="115">
                  <c:v>7.0000000000000007E-2</c:v>
                </c:pt>
                <c:pt idx="116">
                  <c:v>7.0499999999999993E-2</c:v>
                </c:pt>
                <c:pt idx="117">
                  <c:v>7.0999999999999994E-2</c:v>
                </c:pt>
                <c:pt idx="118">
                  <c:v>7.1499999999999994E-2</c:v>
                </c:pt>
                <c:pt idx="119">
                  <c:v>7.1999999999999995E-2</c:v>
                </c:pt>
                <c:pt idx="120">
                  <c:v>7.2999999999999995E-2</c:v>
                </c:pt>
                <c:pt idx="121">
                  <c:v>7.3499999999999996E-2</c:v>
                </c:pt>
                <c:pt idx="122">
                  <c:v>7.3999999999999996E-2</c:v>
                </c:pt>
                <c:pt idx="123">
                  <c:v>7.4499999999999997E-2</c:v>
                </c:pt>
                <c:pt idx="124">
                  <c:v>7.5499999999999998E-2</c:v>
                </c:pt>
                <c:pt idx="125">
                  <c:v>7.5999999999999998E-2</c:v>
                </c:pt>
                <c:pt idx="126">
                  <c:v>7.6499999999999999E-2</c:v>
                </c:pt>
                <c:pt idx="127">
                  <c:v>7.6999999999999999E-2</c:v>
                </c:pt>
                <c:pt idx="128">
                  <c:v>7.7499999999999999E-2</c:v>
                </c:pt>
                <c:pt idx="129">
                  <c:v>7.8E-2</c:v>
                </c:pt>
                <c:pt idx="130">
                  <c:v>7.85E-2</c:v>
                </c:pt>
                <c:pt idx="131">
                  <c:v>7.9000000000000001E-2</c:v>
                </c:pt>
                <c:pt idx="132">
                  <c:v>7.9500000000000001E-2</c:v>
                </c:pt>
                <c:pt idx="133">
                  <c:v>8.0500000000000002E-2</c:v>
                </c:pt>
                <c:pt idx="134">
                  <c:v>8.1500000000000003E-2</c:v>
                </c:pt>
                <c:pt idx="135">
                  <c:v>8.2500000000000004E-2</c:v>
                </c:pt>
                <c:pt idx="136">
                  <c:v>8.3000000000000004E-2</c:v>
                </c:pt>
                <c:pt idx="137">
                  <c:v>8.3500000000000005E-2</c:v>
                </c:pt>
                <c:pt idx="138">
                  <c:v>8.4000000000000005E-2</c:v>
                </c:pt>
                <c:pt idx="139">
                  <c:v>8.4500000000000006E-2</c:v>
                </c:pt>
                <c:pt idx="140">
                  <c:v>8.5500000000000007E-2</c:v>
                </c:pt>
                <c:pt idx="141">
                  <c:v>8.5999999999999993E-2</c:v>
                </c:pt>
                <c:pt idx="142">
                  <c:v>8.6499999999999994E-2</c:v>
                </c:pt>
                <c:pt idx="143">
                  <c:v>8.6999999999999994E-2</c:v>
                </c:pt>
                <c:pt idx="144">
                  <c:v>8.7499999999999994E-2</c:v>
                </c:pt>
                <c:pt idx="145">
                  <c:v>8.7999999999999995E-2</c:v>
                </c:pt>
                <c:pt idx="146">
                  <c:v>8.8499999999999995E-2</c:v>
                </c:pt>
                <c:pt idx="147">
                  <c:v>8.8999999999999996E-2</c:v>
                </c:pt>
                <c:pt idx="148">
                  <c:v>8.9499999999999996E-2</c:v>
                </c:pt>
                <c:pt idx="149">
                  <c:v>0.09</c:v>
                </c:pt>
                <c:pt idx="150">
                  <c:v>9.0999999999999998E-2</c:v>
                </c:pt>
                <c:pt idx="151">
                  <c:v>9.1499999999999998E-2</c:v>
                </c:pt>
                <c:pt idx="152">
                  <c:v>9.1999999999999998E-2</c:v>
                </c:pt>
                <c:pt idx="153">
                  <c:v>9.2499999999999999E-2</c:v>
                </c:pt>
                <c:pt idx="154">
                  <c:v>9.35E-2</c:v>
                </c:pt>
                <c:pt idx="155">
                  <c:v>9.4E-2</c:v>
                </c:pt>
                <c:pt idx="156">
                  <c:v>9.4500000000000001E-2</c:v>
                </c:pt>
                <c:pt idx="157">
                  <c:v>9.5000000000000001E-2</c:v>
                </c:pt>
                <c:pt idx="158">
                  <c:v>9.5500000000000002E-2</c:v>
                </c:pt>
                <c:pt idx="159">
                  <c:v>9.6000000000000002E-2</c:v>
                </c:pt>
                <c:pt idx="160">
                  <c:v>9.6500000000000002E-2</c:v>
                </c:pt>
                <c:pt idx="161">
                  <c:v>9.7000000000000003E-2</c:v>
                </c:pt>
                <c:pt idx="162">
                  <c:v>9.7500000000000003E-2</c:v>
                </c:pt>
                <c:pt idx="163">
                  <c:v>9.8000000000000004E-2</c:v>
                </c:pt>
                <c:pt idx="164">
                  <c:v>9.8500000000000004E-2</c:v>
                </c:pt>
                <c:pt idx="165">
                  <c:v>9.9000000000000005E-2</c:v>
                </c:pt>
                <c:pt idx="166">
                  <c:v>9.9500000000000005E-2</c:v>
                </c:pt>
                <c:pt idx="167">
                  <c:v>0.1</c:v>
                </c:pt>
                <c:pt idx="168">
                  <c:v>0.10100000000000001</c:v>
                </c:pt>
                <c:pt idx="169">
                  <c:v>0.10150000000000001</c:v>
                </c:pt>
                <c:pt idx="170">
                  <c:v>0.10199999999999999</c:v>
                </c:pt>
                <c:pt idx="171">
                  <c:v>0.10249999999999999</c:v>
                </c:pt>
                <c:pt idx="172">
                  <c:v>0.10299999999999999</c:v>
                </c:pt>
                <c:pt idx="173">
                  <c:v>0.10349999999999999</c:v>
                </c:pt>
                <c:pt idx="174">
                  <c:v>0.104</c:v>
                </c:pt>
                <c:pt idx="175">
                  <c:v>0.1045</c:v>
                </c:pt>
                <c:pt idx="176">
                  <c:v>0.105</c:v>
                </c:pt>
                <c:pt idx="177">
                  <c:v>0.1055</c:v>
                </c:pt>
                <c:pt idx="178">
                  <c:v>0.106</c:v>
                </c:pt>
                <c:pt idx="179">
                  <c:v>0.107</c:v>
                </c:pt>
                <c:pt idx="180">
                  <c:v>0.108</c:v>
                </c:pt>
                <c:pt idx="181">
                  <c:v>0.1085</c:v>
                </c:pt>
                <c:pt idx="182">
                  <c:v>0.109</c:v>
                </c:pt>
                <c:pt idx="183">
                  <c:v>0.1095</c:v>
                </c:pt>
                <c:pt idx="184">
                  <c:v>0.1105</c:v>
                </c:pt>
                <c:pt idx="185">
                  <c:v>0.111</c:v>
                </c:pt>
                <c:pt idx="186">
                  <c:v>0.112</c:v>
                </c:pt>
                <c:pt idx="187">
                  <c:v>0.1125</c:v>
                </c:pt>
                <c:pt idx="188">
                  <c:v>0.113</c:v>
                </c:pt>
                <c:pt idx="189">
                  <c:v>0.1135</c:v>
                </c:pt>
                <c:pt idx="190">
                  <c:v>0.114</c:v>
                </c:pt>
                <c:pt idx="191">
                  <c:v>0.1145</c:v>
                </c:pt>
                <c:pt idx="192">
                  <c:v>0.115</c:v>
                </c:pt>
                <c:pt idx="193">
                  <c:v>0.11600000000000001</c:v>
                </c:pt>
                <c:pt idx="194">
                  <c:v>0.11700000000000001</c:v>
                </c:pt>
                <c:pt idx="195">
                  <c:v>0.11749999999999999</c:v>
                </c:pt>
                <c:pt idx="196">
                  <c:v>0.11799999999999999</c:v>
                </c:pt>
                <c:pt idx="197">
                  <c:v>0.11849999999999999</c:v>
                </c:pt>
                <c:pt idx="198">
                  <c:v>0.11899999999999999</c:v>
                </c:pt>
                <c:pt idx="199">
                  <c:v>0.1195</c:v>
                </c:pt>
                <c:pt idx="200">
                  <c:v>0.1205</c:v>
                </c:pt>
                <c:pt idx="201">
                  <c:v>0.121</c:v>
                </c:pt>
                <c:pt idx="202">
                  <c:v>0.122</c:v>
                </c:pt>
                <c:pt idx="203">
                  <c:v>0.1225</c:v>
                </c:pt>
                <c:pt idx="204">
                  <c:v>0.123</c:v>
                </c:pt>
                <c:pt idx="205">
                  <c:v>0.124</c:v>
                </c:pt>
                <c:pt idx="206">
                  <c:v>0.1245</c:v>
                </c:pt>
                <c:pt idx="207">
                  <c:v>0.125</c:v>
                </c:pt>
                <c:pt idx="208">
                  <c:v>0.1255</c:v>
                </c:pt>
                <c:pt idx="209">
                  <c:v>0.126</c:v>
                </c:pt>
                <c:pt idx="210">
                  <c:v>0.1265</c:v>
                </c:pt>
                <c:pt idx="211">
                  <c:v>0.127</c:v>
                </c:pt>
                <c:pt idx="212">
                  <c:v>0.128</c:v>
                </c:pt>
                <c:pt idx="213">
                  <c:v>0.1285</c:v>
                </c:pt>
                <c:pt idx="214">
                  <c:v>0.129</c:v>
                </c:pt>
                <c:pt idx="215">
                  <c:v>0.1295</c:v>
                </c:pt>
                <c:pt idx="216">
                  <c:v>0.1305</c:v>
                </c:pt>
                <c:pt idx="217">
                  <c:v>0.13150000000000001</c:v>
                </c:pt>
                <c:pt idx="218">
                  <c:v>0.13200000000000001</c:v>
                </c:pt>
                <c:pt idx="219">
                  <c:v>0.13250000000000001</c:v>
                </c:pt>
                <c:pt idx="220">
                  <c:v>0.13350000000000001</c:v>
                </c:pt>
                <c:pt idx="221">
                  <c:v>0.13450000000000001</c:v>
                </c:pt>
                <c:pt idx="222">
                  <c:v>0.13550000000000001</c:v>
                </c:pt>
                <c:pt idx="223">
                  <c:v>0.13600000000000001</c:v>
                </c:pt>
                <c:pt idx="224">
                  <c:v>0.13650000000000001</c:v>
                </c:pt>
                <c:pt idx="225">
                  <c:v>0.13750000000000001</c:v>
                </c:pt>
                <c:pt idx="226">
                  <c:v>0.13800000000000001</c:v>
                </c:pt>
                <c:pt idx="227">
                  <c:v>0.13850000000000001</c:v>
                </c:pt>
                <c:pt idx="228">
                  <c:v>0.13900000000000001</c:v>
                </c:pt>
                <c:pt idx="229">
                  <c:v>0.14000000000000001</c:v>
                </c:pt>
                <c:pt idx="230">
                  <c:v>0.14099999999999999</c:v>
                </c:pt>
                <c:pt idx="231">
                  <c:v>0.14149999999999999</c:v>
                </c:pt>
                <c:pt idx="232">
                  <c:v>0.14199999999999999</c:v>
                </c:pt>
                <c:pt idx="233">
                  <c:v>0.14249999999999999</c:v>
                </c:pt>
                <c:pt idx="234">
                  <c:v>0.14299999999999999</c:v>
                </c:pt>
                <c:pt idx="235">
                  <c:v>0.14399999999999999</c:v>
                </c:pt>
                <c:pt idx="236">
                  <c:v>0.14449999999999999</c:v>
                </c:pt>
                <c:pt idx="237">
                  <c:v>0.14499999999999999</c:v>
                </c:pt>
                <c:pt idx="238">
                  <c:v>0.14549999999999999</c:v>
                </c:pt>
                <c:pt idx="239">
                  <c:v>0.14599999999999999</c:v>
                </c:pt>
                <c:pt idx="240">
                  <c:v>0.14699999999999999</c:v>
                </c:pt>
                <c:pt idx="241">
                  <c:v>0.14749999999999999</c:v>
                </c:pt>
                <c:pt idx="242">
                  <c:v>0.14799999999999999</c:v>
                </c:pt>
                <c:pt idx="243">
                  <c:v>0.14849999999999999</c:v>
                </c:pt>
                <c:pt idx="244">
                  <c:v>0.14949999999999999</c:v>
                </c:pt>
                <c:pt idx="245">
                  <c:v>0.15</c:v>
                </c:pt>
                <c:pt idx="246">
                  <c:v>0.15049999999999999</c:v>
                </c:pt>
                <c:pt idx="247">
                  <c:v>0.151</c:v>
                </c:pt>
                <c:pt idx="248">
                  <c:v>0.1515</c:v>
                </c:pt>
                <c:pt idx="249">
                  <c:v>0.152</c:v>
                </c:pt>
                <c:pt idx="250">
                  <c:v>0.1525</c:v>
                </c:pt>
                <c:pt idx="251">
                  <c:v>0.153</c:v>
                </c:pt>
                <c:pt idx="252">
                  <c:v>0.1535</c:v>
                </c:pt>
                <c:pt idx="253">
                  <c:v>0.154</c:v>
                </c:pt>
                <c:pt idx="254">
                  <c:v>0.1545</c:v>
                </c:pt>
                <c:pt idx="255">
                  <c:v>0.155</c:v>
                </c:pt>
                <c:pt idx="256">
                  <c:v>0.1555</c:v>
                </c:pt>
                <c:pt idx="257">
                  <c:v>0.156</c:v>
                </c:pt>
                <c:pt idx="258">
                  <c:v>0.1565</c:v>
                </c:pt>
                <c:pt idx="259">
                  <c:v>0.157</c:v>
                </c:pt>
                <c:pt idx="260">
                  <c:v>0.1575</c:v>
                </c:pt>
                <c:pt idx="261">
                  <c:v>0.1585</c:v>
                </c:pt>
                <c:pt idx="262">
                  <c:v>0.1595</c:v>
                </c:pt>
                <c:pt idx="263">
                  <c:v>0.1605</c:v>
                </c:pt>
                <c:pt idx="264">
                  <c:v>0.1615</c:v>
                </c:pt>
                <c:pt idx="265">
                  <c:v>0.16250000000000001</c:v>
                </c:pt>
                <c:pt idx="266">
                  <c:v>0.16350000000000001</c:v>
                </c:pt>
                <c:pt idx="267">
                  <c:v>0.16450000000000001</c:v>
                </c:pt>
                <c:pt idx="268">
                  <c:v>0.16550000000000001</c:v>
                </c:pt>
                <c:pt idx="269">
                  <c:v>0.16600000000000001</c:v>
                </c:pt>
                <c:pt idx="270">
                  <c:v>0.16650000000000001</c:v>
                </c:pt>
                <c:pt idx="271">
                  <c:v>0.16700000000000001</c:v>
                </c:pt>
                <c:pt idx="272">
                  <c:v>0.16800000000000001</c:v>
                </c:pt>
                <c:pt idx="273">
                  <c:v>0.16850000000000001</c:v>
                </c:pt>
                <c:pt idx="274">
                  <c:v>0.16900000000000001</c:v>
                </c:pt>
                <c:pt idx="275">
                  <c:v>0.16950000000000001</c:v>
                </c:pt>
                <c:pt idx="276">
                  <c:v>0.17</c:v>
                </c:pt>
                <c:pt idx="277">
                  <c:v>0.17100000000000001</c:v>
                </c:pt>
                <c:pt idx="278">
                  <c:v>0.17150000000000001</c:v>
                </c:pt>
                <c:pt idx="279">
                  <c:v>0.17199999999999999</c:v>
                </c:pt>
                <c:pt idx="280">
                  <c:v>0.17299999999999999</c:v>
                </c:pt>
                <c:pt idx="281">
                  <c:v>0.17349999999999999</c:v>
                </c:pt>
                <c:pt idx="282">
                  <c:v>0.17449999999999999</c:v>
                </c:pt>
                <c:pt idx="283">
                  <c:v>0.17549999999999999</c:v>
                </c:pt>
                <c:pt idx="284">
                  <c:v>0.17599999999999999</c:v>
                </c:pt>
                <c:pt idx="285">
                  <c:v>0.17699999999999999</c:v>
                </c:pt>
                <c:pt idx="286">
                  <c:v>0.17749999999999999</c:v>
                </c:pt>
                <c:pt idx="287">
                  <c:v>0.17799999999999999</c:v>
                </c:pt>
                <c:pt idx="288">
                  <c:v>0.17849999999999999</c:v>
                </c:pt>
                <c:pt idx="289">
                  <c:v>0.17899999999999999</c:v>
                </c:pt>
                <c:pt idx="290">
                  <c:v>0.17949999999999999</c:v>
                </c:pt>
                <c:pt idx="291">
                  <c:v>0.18</c:v>
                </c:pt>
                <c:pt idx="292">
                  <c:v>0.18099999999999999</c:v>
                </c:pt>
                <c:pt idx="293">
                  <c:v>0.182</c:v>
                </c:pt>
                <c:pt idx="294">
                  <c:v>0.183</c:v>
                </c:pt>
                <c:pt idx="295">
                  <c:v>0.184</c:v>
                </c:pt>
                <c:pt idx="296">
                  <c:v>0.1845</c:v>
                </c:pt>
                <c:pt idx="297">
                  <c:v>0.185</c:v>
                </c:pt>
                <c:pt idx="298">
                  <c:v>0.1855</c:v>
                </c:pt>
                <c:pt idx="299">
                  <c:v>0.186</c:v>
                </c:pt>
                <c:pt idx="300">
                  <c:v>0.1865</c:v>
                </c:pt>
                <c:pt idx="301">
                  <c:v>0.187</c:v>
                </c:pt>
                <c:pt idx="302">
                  <c:v>0.1875</c:v>
                </c:pt>
                <c:pt idx="303">
                  <c:v>0.188</c:v>
                </c:pt>
                <c:pt idx="304">
                  <c:v>0.1885</c:v>
                </c:pt>
                <c:pt idx="305">
                  <c:v>0.189</c:v>
                </c:pt>
                <c:pt idx="306">
                  <c:v>0.1895</c:v>
                </c:pt>
                <c:pt idx="307">
                  <c:v>0.1905</c:v>
                </c:pt>
                <c:pt idx="308">
                  <c:v>0.1915</c:v>
                </c:pt>
                <c:pt idx="309">
                  <c:v>0.1925</c:v>
                </c:pt>
                <c:pt idx="310">
                  <c:v>0.193</c:v>
                </c:pt>
                <c:pt idx="311">
                  <c:v>0.19350000000000001</c:v>
                </c:pt>
                <c:pt idx="312">
                  <c:v>0.19400000000000001</c:v>
                </c:pt>
                <c:pt idx="313">
                  <c:v>0.19450000000000001</c:v>
                </c:pt>
                <c:pt idx="314">
                  <c:v>0.19500000000000001</c:v>
                </c:pt>
                <c:pt idx="315">
                  <c:v>0.19550000000000001</c:v>
                </c:pt>
                <c:pt idx="316">
                  <c:v>0.19650000000000001</c:v>
                </c:pt>
                <c:pt idx="317">
                  <c:v>0.19750000000000001</c:v>
                </c:pt>
                <c:pt idx="318">
                  <c:v>0.19850000000000001</c:v>
                </c:pt>
                <c:pt idx="319">
                  <c:v>0.19900000000000001</c:v>
                </c:pt>
                <c:pt idx="320">
                  <c:v>0.19950000000000001</c:v>
                </c:pt>
                <c:pt idx="321">
                  <c:v>0.20050000000000001</c:v>
                </c:pt>
                <c:pt idx="322">
                  <c:v>0.20100000000000001</c:v>
                </c:pt>
                <c:pt idx="323">
                  <c:v>0.20150000000000001</c:v>
                </c:pt>
                <c:pt idx="324">
                  <c:v>0.20200000000000001</c:v>
                </c:pt>
                <c:pt idx="325">
                  <c:v>0.20250000000000001</c:v>
                </c:pt>
                <c:pt idx="326">
                  <c:v>0.20300000000000001</c:v>
                </c:pt>
                <c:pt idx="327">
                  <c:v>0.20399999999999999</c:v>
                </c:pt>
                <c:pt idx="328">
                  <c:v>0.20499999999999999</c:v>
                </c:pt>
                <c:pt idx="329">
                  <c:v>0.20549999999999999</c:v>
                </c:pt>
                <c:pt idx="330">
                  <c:v>0.20599999999999999</c:v>
                </c:pt>
                <c:pt idx="331">
                  <c:v>0.20699999999999999</c:v>
                </c:pt>
                <c:pt idx="332">
                  <c:v>0.20799999999999999</c:v>
                </c:pt>
                <c:pt idx="333">
                  <c:v>0.20899999999999999</c:v>
                </c:pt>
                <c:pt idx="334">
                  <c:v>0.20949999999999999</c:v>
                </c:pt>
                <c:pt idx="335">
                  <c:v>0.21</c:v>
                </c:pt>
                <c:pt idx="336">
                  <c:v>0.21049999999999999</c:v>
                </c:pt>
                <c:pt idx="337">
                  <c:v>0.21099999999999999</c:v>
                </c:pt>
                <c:pt idx="338">
                  <c:v>0.21199999999999999</c:v>
                </c:pt>
                <c:pt idx="339">
                  <c:v>0.21299999999999999</c:v>
                </c:pt>
                <c:pt idx="340">
                  <c:v>0.2135</c:v>
                </c:pt>
                <c:pt idx="341">
                  <c:v>0.2145</c:v>
                </c:pt>
                <c:pt idx="342">
                  <c:v>0.215</c:v>
                </c:pt>
                <c:pt idx="343">
                  <c:v>0.2155</c:v>
                </c:pt>
                <c:pt idx="344">
                  <c:v>0.216</c:v>
                </c:pt>
                <c:pt idx="345">
                  <c:v>0.2165</c:v>
                </c:pt>
                <c:pt idx="346">
                  <c:v>0.217</c:v>
                </c:pt>
                <c:pt idx="347">
                  <c:v>0.2175</c:v>
                </c:pt>
                <c:pt idx="348">
                  <c:v>0.218</c:v>
                </c:pt>
                <c:pt idx="349">
                  <c:v>0.219</c:v>
                </c:pt>
                <c:pt idx="350">
                  <c:v>0.22</c:v>
                </c:pt>
                <c:pt idx="351">
                  <c:v>0.221</c:v>
                </c:pt>
                <c:pt idx="352">
                  <c:v>0.222</c:v>
                </c:pt>
                <c:pt idx="353">
                  <c:v>0.2225</c:v>
                </c:pt>
                <c:pt idx="354">
                  <c:v>0.223</c:v>
                </c:pt>
                <c:pt idx="355">
                  <c:v>0.2235</c:v>
                </c:pt>
                <c:pt idx="356">
                  <c:v>0.224</c:v>
                </c:pt>
                <c:pt idx="357">
                  <c:v>0.22450000000000001</c:v>
                </c:pt>
                <c:pt idx="358">
                  <c:v>0.22550000000000001</c:v>
                </c:pt>
                <c:pt idx="359">
                  <c:v>0.22600000000000001</c:v>
                </c:pt>
                <c:pt idx="360">
                  <c:v>0.22650000000000001</c:v>
                </c:pt>
                <c:pt idx="361">
                  <c:v>0.22700000000000001</c:v>
                </c:pt>
                <c:pt idx="362">
                  <c:v>0.22750000000000001</c:v>
                </c:pt>
                <c:pt idx="363">
                  <c:v>0.22800000000000001</c:v>
                </c:pt>
                <c:pt idx="364">
                  <c:v>0.22900000000000001</c:v>
                </c:pt>
                <c:pt idx="365">
                  <c:v>0.23</c:v>
                </c:pt>
                <c:pt idx="366">
                  <c:v>0.23050000000000001</c:v>
                </c:pt>
                <c:pt idx="367">
                  <c:v>0.23100000000000001</c:v>
                </c:pt>
                <c:pt idx="368">
                  <c:v>0.23150000000000001</c:v>
                </c:pt>
                <c:pt idx="369">
                  <c:v>0.23250000000000001</c:v>
                </c:pt>
                <c:pt idx="370">
                  <c:v>0.23350000000000001</c:v>
                </c:pt>
                <c:pt idx="371">
                  <c:v>0.23400000000000001</c:v>
                </c:pt>
                <c:pt idx="372">
                  <c:v>0.23449999999999999</c:v>
                </c:pt>
                <c:pt idx="373">
                  <c:v>0.23499999999999999</c:v>
                </c:pt>
                <c:pt idx="374">
                  <c:v>0.23549999999999999</c:v>
                </c:pt>
                <c:pt idx="375">
                  <c:v>0.23599999999999999</c:v>
                </c:pt>
                <c:pt idx="376">
                  <c:v>0.23699999999999999</c:v>
                </c:pt>
                <c:pt idx="377">
                  <c:v>0.23749999999999999</c:v>
                </c:pt>
                <c:pt idx="378">
                  <c:v>0.23799999999999999</c:v>
                </c:pt>
                <c:pt idx="379">
                  <c:v>0.23849999999999999</c:v>
                </c:pt>
                <c:pt idx="380">
                  <c:v>0.23899999999999999</c:v>
                </c:pt>
                <c:pt idx="381">
                  <c:v>0.23949999999999999</c:v>
                </c:pt>
                <c:pt idx="382">
                  <c:v>0.24</c:v>
                </c:pt>
                <c:pt idx="383">
                  <c:v>0.24099999999999999</c:v>
                </c:pt>
                <c:pt idx="384">
                  <c:v>0.24149999999999999</c:v>
                </c:pt>
                <c:pt idx="385">
                  <c:v>0.24199999999999999</c:v>
                </c:pt>
                <c:pt idx="386">
                  <c:v>0.24249999999999999</c:v>
                </c:pt>
                <c:pt idx="387">
                  <c:v>0.24349999999999999</c:v>
                </c:pt>
                <c:pt idx="388">
                  <c:v>0.2445</c:v>
                </c:pt>
                <c:pt idx="389">
                  <c:v>0.245</c:v>
                </c:pt>
                <c:pt idx="390">
                  <c:v>0.2455</c:v>
                </c:pt>
                <c:pt idx="391">
                  <c:v>0.246</c:v>
                </c:pt>
                <c:pt idx="392">
                  <c:v>0.2465</c:v>
                </c:pt>
                <c:pt idx="393">
                  <c:v>0.247</c:v>
                </c:pt>
                <c:pt idx="394">
                  <c:v>0.2475</c:v>
                </c:pt>
                <c:pt idx="395">
                  <c:v>0.248</c:v>
                </c:pt>
                <c:pt idx="396">
                  <c:v>0.2485</c:v>
                </c:pt>
                <c:pt idx="397">
                  <c:v>0.249</c:v>
                </c:pt>
                <c:pt idx="398">
                  <c:v>0.2495</c:v>
                </c:pt>
                <c:pt idx="399">
                  <c:v>0.2505</c:v>
                </c:pt>
                <c:pt idx="400">
                  <c:v>0.2515</c:v>
                </c:pt>
                <c:pt idx="401">
                  <c:v>0.2525</c:v>
                </c:pt>
                <c:pt idx="402">
                  <c:v>0.253</c:v>
                </c:pt>
                <c:pt idx="403">
                  <c:v>0.2535</c:v>
                </c:pt>
                <c:pt idx="404">
                  <c:v>0.254</c:v>
                </c:pt>
                <c:pt idx="405">
                  <c:v>0.2545</c:v>
                </c:pt>
                <c:pt idx="406">
                  <c:v>0.255</c:v>
                </c:pt>
                <c:pt idx="407">
                  <c:v>0.2555</c:v>
                </c:pt>
                <c:pt idx="408">
                  <c:v>0.25600000000000001</c:v>
                </c:pt>
                <c:pt idx="409">
                  <c:v>0.25650000000000001</c:v>
                </c:pt>
                <c:pt idx="410">
                  <c:v>0.25700000000000001</c:v>
                </c:pt>
                <c:pt idx="411">
                  <c:v>0.25750000000000001</c:v>
                </c:pt>
                <c:pt idx="412">
                  <c:v>0.25800000000000001</c:v>
                </c:pt>
                <c:pt idx="413">
                  <c:v>0.25850000000000001</c:v>
                </c:pt>
                <c:pt idx="414">
                  <c:v>0.25900000000000001</c:v>
                </c:pt>
                <c:pt idx="415">
                  <c:v>0.25950000000000001</c:v>
                </c:pt>
                <c:pt idx="416">
                  <c:v>0.26</c:v>
                </c:pt>
                <c:pt idx="417">
                  <c:v>0.26100000000000001</c:v>
                </c:pt>
                <c:pt idx="418">
                  <c:v>0.26150000000000001</c:v>
                </c:pt>
                <c:pt idx="419">
                  <c:v>0.26250000000000001</c:v>
                </c:pt>
                <c:pt idx="420">
                  <c:v>0.26350000000000001</c:v>
                </c:pt>
                <c:pt idx="421">
                  <c:v>0.26450000000000001</c:v>
                </c:pt>
                <c:pt idx="422">
                  <c:v>0.26500000000000001</c:v>
                </c:pt>
                <c:pt idx="423">
                  <c:v>0.26600000000000001</c:v>
                </c:pt>
                <c:pt idx="424">
                  <c:v>0.26700000000000002</c:v>
                </c:pt>
                <c:pt idx="425">
                  <c:v>0.26800000000000002</c:v>
                </c:pt>
                <c:pt idx="426">
                  <c:v>0.26900000000000002</c:v>
                </c:pt>
                <c:pt idx="427">
                  <c:v>0.26950000000000002</c:v>
                </c:pt>
                <c:pt idx="428">
                  <c:v>0.27050000000000002</c:v>
                </c:pt>
                <c:pt idx="429">
                  <c:v>0.27150000000000002</c:v>
                </c:pt>
                <c:pt idx="430">
                  <c:v>0.27200000000000002</c:v>
                </c:pt>
                <c:pt idx="431">
                  <c:v>0.27250000000000002</c:v>
                </c:pt>
                <c:pt idx="432">
                  <c:v>0.27350000000000002</c:v>
                </c:pt>
                <c:pt idx="433">
                  <c:v>0.27450000000000002</c:v>
                </c:pt>
                <c:pt idx="434">
                  <c:v>0.27550000000000002</c:v>
                </c:pt>
                <c:pt idx="435">
                  <c:v>0.27650000000000002</c:v>
                </c:pt>
                <c:pt idx="436">
                  <c:v>0.27750000000000002</c:v>
                </c:pt>
                <c:pt idx="437">
                  <c:v>0.27850000000000003</c:v>
                </c:pt>
                <c:pt idx="438">
                  <c:v>0.27900000000000003</c:v>
                </c:pt>
                <c:pt idx="439">
                  <c:v>0.27950000000000003</c:v>
                </c:pt>
                <c:pt idx="440">
                  <c:v>0.28000000000000003</c:v>
                </c:pt>
                <c:pt idx="441">
                  <c:v>0.28100000000000003</c:v>
                </c:pt>
                <c:pt idx="442">
                  <c:v>0.28149999999999997</c:v>
                </c:pt>
                <c:pt idx="443">
                  <c:v>0.28199999999999997</c:v>
                </c:pt>
                <c:pt idx="444">
                  <c:v>0.28249999999999997</c:v>
                </c:pt>
                <c:pt idx="445">
                  <c:v>0.28299999999999997</c:v>
                </c:pt>
                <c:pt idx="446">
                  <c:v>0.28349999999999997</c:v>
                </c:pt>
                <c:pt idx="447">
                  <c:v>0.28399999999999997</c:v>
                </c:pt>
                <c:pt idx="448">
                  <c:v>0.28499999999999998</c:v>
                </c:pt>
                <c:pt idx="449">
                  <c:v>0.28599999999999998</c:v>
                </c:pt>
                <c:pt idx="450">
                  <c:v>0.28649999999999998</c:v>
                </c:pt>
                <c:pt idx="451">
                  <c:v>0.28699999999999998</c:v>
                </c:pt>
                <c:pt idx="452">
                  <c:v>0.28799999999999998</c:v>
                </c:pt>
                <c:pt idx="453">
                  <c:v>0.28899999999999998</c:v>
                </c:pt>
                <c:pt idx="454">
                  <c:v>0.28949999999999998</c:v>
                </c:pt>
                <c:pt idx="455">
                  <c:v>0.29049999999999998</c:v>
                </c:pt>
                <c:pt idx="456">
                  <c:v>0.29149999999999998</c:v>
                </c:pt>
                <c:pt idx="457">
                  <c:v>0.29249999999999998</c:v>
                </c:pt>
                <c:pt idx="458">
                  <c:v>0.29349999999999998</c:v>
                </c:pt>
                <c:pt idx="459">
                  <c:v>0.29449999999999998</c:v>
                </c:pt>
                <c:pt idx="460">
                  <c:v>0.29499999999999998</c:v>
                </c:pt>
                <c:pt idx="461">
                  <c:v>0.29549999999999998</c:v>
                </c:pt>
                <c:pt idx="462">
                  <c:v>0.29599999999999999</c:v>
                </c:pt>
                <c:pt idx="463">
                  <c:v>0.29649999999999999</c:v>
                </c:pt>
                <c:pt idx="464">
                  <c:v>0.29749999999999999</c:v>
                </c:pt>
                <c:pt idx="465">
                  <c:v>0.29849999999999999</c:v>
                </c:pt>
                <c:pt idx="466">
                  <c:v>0.29899999999999999</c:v>
                </c:pt>
                <c:pt idx="467">
                  <c:v>0.3</c:v>
                </c:pt>
                <c:pt idx="468">
                  <c:v>0.30049999999999999</c:v>
                </c:pt>
                <c:pt idx="469">
                  <c:v>0.30099999999999999</c:v>
                </c:pt>
                <c:pt idx="470">
                  <c:v>0.30199999999999999</c:v>
                </c:pt>
                <c:pt idx="471">
                  <c:v>0.30299999999999999</c:v>
                </c:pt>
                <c:pt idx="472">
                  <c:v>0.30399999999999999</c:v>
                </c:pt>
                <c:pt idx="473">
                  <c:v>0.30499999999999999</c:v>
                </c:pt>
                <c:pt idx="474">
                  <c:v>0.30549999999999999</c:v>
                </c:pt>
                <c:pt idx="475">
                  <c:v>0.30599999999999999</c:v>
                </c:pt>
                <c:pt idx="476">
                  <c:v>0.30649999999999999</c:v>
                </c:pt>
                <c:pt idx="477">
                  <c:v>0.307</c:v>
                </c:pt>
                <c:pt idx="478">
                  <c:v>0.308</c:v>
                </c:pt>
                <c:pt idx="479">
                  <c:v>0.309</c:v>
                </c:pt>
                <c:pt idx="480">
                  <c:v>0.3095</c:v>
                </c:pt>
                <c:pt idx="481">
                  <c:v>0.31</c:v>
                </c:pt>
                <c:pt idx="482">
                  <c:v>0.3105</c:v>
                </c:pt>
                <c:pt idx="483">
                  <c:v>0.3115</c:v>
                </c:pt>
                <c:pt idx="484">
                  <c:v>0.312</c:v>
                </c:pt>
                <c:pt idx="485">
                  <c:v>0.3125</c:v>
                </c:pt>
                <c:pt idx="486">
                  <c:v>0.313</c:v>
                </c:pt>
                <c:pt idx="487">
                  <c:v>0.3135</c:v>
                </c:pt>
                <c:pt idx="488">
                  <c:v>0.314</c:v>
                </c:pt>
                <c:pt idx="489">
                  <c:v>0.315</c:v>
                </c:pt>
                <c:pt idx="490">
                  <c:v>0.316</c:v>
                </c:pt>
                <c:pt idx="491">
                  <c:v>0.317</c:v>
                </c:pt>
                <c:pt idx="492">
                  <c:v>0.318</c:v>
                </c:pt>
                <c:pt idx="493">
                  <c:v>0.31850000000000001</c:v>
                </c:pt>
                <c:pt idx="494">
                  <c:v>0.31950000000000001</c:v>
                </c:pt>
                <c:pt idx="495">
                  <c:v>0.32</c:v>
                </c:pt>
                <c:pt idx="496">
                  <c:v>0.32050000000000001</c:v>
                </c:pt>
                <c:pt idx="497">
                  <c:v>0.32150000000000001</c:v>
                </c:pt>
                <c:pt idx="498">
                  <c:v>0.32250000000000001</c:v>
                </c:pt>
                <c:pt idx="499">
                  <c:v>0.32350000000000001</c:v>
                </c:pt>
                <c:pt idx="500">
                  <c:v>0.32400000000000001</c:v>
                </c:pt>
                <c:pt idx="501">
                  <c:v>0.32450000000000001</c:v>
                </c:pt>
                <c:pt idx="502">
                  <c:v>0.32550000000000001</c:v>
                </c:pt>
                <c:pt idx="503">
                  <c:v>0.32600000000000001</c:v>
                </c:pt>
                <c:pt idx="504">
                  <c:v>0.32650000000000001</c:v>
                </c:pt>
                <c:pt idx="505">
                  <c:v>0.32750000000000001</c:v>
                </c:pt>
                <c:pt idx="506">
                  <c:v>0.32800000000000001</c:v>
                </c:pt>
                <c:pt idx="507">
                  <c:v>0.32900000000000001</c:v>
                </c:pt>
                <c:pt idx="508">
                  <c:v>0.33</c:v>
                </c:pt>
                <c:pt idx="509">
                  <c:v>0.33050000000000002</c:v>
                </c:pt>
                <c:pt idx="510">
                  <c:v>0.33100000000000002</c:v>
                </c:pt>
                <c:pt idx="511">
                  <c:v>0.33200000000000002</c:v>
                </c:pt>
                <c:pt idx="512">
                  <c:v>0.33300000000000002</c:v>
                </c:pt>
                <c:pt idx="513">
                  <c:v>0.33350000000000002</c:v>
                </c:pt>
                <c:pt idx="514">
                  <c:v>0.33400000000000002</c:v>
                </c:pt>
                <c:pt idx="515">
                  <c:v>0.33500000000000002</c:v>
                </c:pt>
                <c:pt idx="516">
                  <c:v>0.33550000000000002</c:v>
                </c:pt>
                <c:pt idx="517">
                  <c:v>0.33600000000000002</c:v>
                </c:pt>
                <c:pt idx="518">
                  <c:v>0.33700000000000002</c:v>
                </c:pt>
                <c:pt idx="519">
                  <c:v>0.33800000000000002</c:v>
                </c:pt>
                <c:pt idx="520">
                  <c:v>0.33850000000000002</c:v>
                </c:pt>
                <c:pt idx="521">
                  <c:v>0.33900000000000002</c:v>
                </c:pt>
                <c:pt idx="522">
                  <c:v>0.34</c:v>
                </c:pt>
                <c:pt idx="523">
                  <c:v>0.34050000000000002</c:v>
                </c:pt>
                <c:pt idx="524">
                  <c:v>0.34100000000000003</c:v>
                </c:pt>
                <c:pt idx="525">
                  <c:v>0.34150000000000003</c:v>
                </c:pt>
                <c:pt idx="526">
                  <c:v>0.34200000000000003</c:v>
                </c:pt>
                <c:pt idx="527">
                  <c:v>0.34300000000000003</c:v>
                </c:pt>
                <c:pt idx="528">
                  <c:v>0.34350000000000003</c:v>
                </c:pt>
                <c:pt idx="529">
                  <c:v>0.34399999999999997</c:v>
                </c:pt>
                <c:pt idx="530">
                  <c:v>0.34499999999999997</c:v>
                </c:pt>
                <c:pt idx="531">
                  <c:v>0.34549999999999997</c:v>
                </c:pt>
                <c:pt idx="532">
                  <c:v>0.34649999999999997</c:v>
                </c:pt>
                <c:pt idx="533">
                  <c:v>0.34749999999999998</c:v>
                </c:pt>
                <c:pt idx="534">
                  <c:v>0.34849999999999998</c:v>
                </c:pt>
                <c:pt idx="535">
                  <c:v>0.34899999999999998</c:v>
                </c:pt>
                <c:pt idx="536">
                  <c:v>0.35</c:v>
                </c:pt>
                <c:pt idx="537">
                  <c:v>0.35049999999999998</c:v>
                </c:pt>
                <c:pt idx="538">
                  <c:v>0.35149999999999998</c:v>
                </c:pt>
                <c:pt idx="539">
                  <c:v>0.35199999999999998</c:v>
                </c:pt>
                <c:pt idx="540">
                  <c:v>0.35249999999999998</c:v>
                </c:pt>
                <c:pt idx="541">
                  <c:v>0.35349999999999998</c:v>
                </c:pt>
                <c:pt idx="542">
                  <c:v>0.35449999999999998</c:v>
                </c:pt>
                <c:pt idx="543">
                  <c:v>0.35549999999999998</c:v>
                </c:pt>
                <c:pt idx="544">
                  <c:v>0.35649999999999998</c:v>
                </c:pt>
                <c:pt idx="545">
                  <c:v>0.35699999999999998</c:v>
                </c:pt>
                <c:pt idx="546">
                  <c:v>0.35799999999999998</c:v>
                </c:pt>
                <c:pt idx="547">
                  <c:v>0.35899999999999999</c:v>
                </c:pt>
                <c:pt idx="548">
                  <c:v>0.36</c:v>
                </c:pt>
                <c:pt idx="549">
                  <c:v>0.36049999999999999</c:v>
                </c:pt>
                <c:pt idx="550">
                  <c:v>0.36149999999999999</c:v>
                </c:pt>
                <c:pt idx="551">
                  <c:v>0.36199999999999999</c:v>
                </c:pt>
                <c:pt idx="552">
                  <c:v>0.36249999999999999</c:v>
                </c:pt>
                <c:pt idx="553">
                  <c:v>0.36349999999999999</c:v>
                </c:pt>
                <c:pt idx="554">
                  <c:v>0.36449999999999999</c:v>
                </c:pt>
                <c:pt idx="555">
                  <c:v>0.36549999999999999</c:v>
                </c:pt>
                <c:pt idx="556">
                  <c:v>0.36699999999999999</c:v>
                </c:pt>
                <c:pt idx="557">
                  <c:v>0.36799999999999999</c:v>
                </c:pt>
                <c:pt idx="558">
                  <c:v>0.36899999999999999</c:v>
                </c:pt>
                <c:pt idx="559">
                  <c:v>0.37</c:v>
                </c:pt>
                <c:pt idx="560">
                  <c:v>0.371</c:v>
                </c:pt>
                <c:pt idx="561">
                  <c:v>0.372</c:v>
                </c:pt>
                <c:pt idx="562">
                  <c:v>0.373</c:v>
                </c:pt>
                <c:pt idx="563">
                  <c:v>0.3745</c:v>
                </c:pt>
                <c:pt idx="564">
                  <c:v>0.3755</c:v>
                </c:pt>
                <c:pt idx="565">
                  <c:v>0.377</c:v>
                </c:pt>
                <c:pt idx="566">
                  <c:v>0.379</c:v>
                </c:pt>
                <c:pt idx="567">
                  <c:v>0.38</c:v>
                </c:pt>
                <c:pt idx="568">
                  <c:v>0.38150000000000001</c:v>
                </c:pt>
                <c:pt idx="569">
                  <c:v>0.38300000000000001</c:v>
                </c:pt>
                <c:pt idx="570">
                  <c:v>0.38400000000000001</c:v>
                </c:pt>
                <c:pt idx="571">
                  <c:v>0.38600000000000001</c:v>
                </c:pt>
                <c:pt idx="572">
                  <c:v>0.38800000000000001</c:v>
                </c:pt>
                <c:pt idx="573">
                  <c:v>0.38950000000000001</c:v>
                </c:pt>
                <c:pt idx="574">
                  <c:v>0.39050000000000001</c:v>
                </c:pt>
                <c:pt idx="575">
                  <c:v>0.39200000000000002</c:v>
                </c:pt>
                <c:pt idx="576">
                  <c:v>0.39300000000000002</c:v>
                </c:pt>
                <c:pt idx="577">
                  <c:v>0.39450000000000002</c:v>
                </c:pt>
                <c:pt idx="578">
                  <c:v>0.39500000000000002</c:v>
                </c:pt>
                <c:pt idx="579">
                  <c:v>0.39700000000000002</c:v>
                </c:pt>
                <c:pt idx="580">
                  <c:v>0.39800000000000002</c:v>
                </c:pt>
                <c:pt idx="581">
                  <c:v>0.39900000000000002</c:v>
                </c:pt>
                <c:pt idx="582">
                  <c:v>0.40100000000000002</c:v>
                </c:pt>
                <c:pt idx="583">
                  <c:v>0.40200000000000002</c:v>
                </c:pt>
                <c:pt idx="584">
                  <c:v>0.40350000000000003</c:v>
                </c:pt>
                <c:pt idx="585">
                  <c:v>0.40400000000000003</c:v>
                </c:pt>
                <c:pt idx="586">
                  <c:v>0.40550000000000003</c:v>
                </c:pt>
                <c:pt idx="587">
                  <c:v>0.40649999999999997</c:v>
                </c:pt>
                <c:pt idx="588">
                  <c:v>0.40799999999999997</c:v>
                </c:pt>
                <c:pt idx="589">
                  <c:v>0.40899999999999997</c:v>
                </c:pt>
                <c:pt idx="590">
                  <c:v>0.41049999999999998</c:v>
                </c:pt>
                <c:pt idx="591">
                  <c:v>0.41199999999999998</c:v>
                </c:pt>
                <c:pt idx="592">
                  <c:v>0.41399999999999998</c:v>
                </c:pt>
                <c:pt idx="593">
                  <c:v>0.41499999999999998</c:v>
                </c:pt>
                <c:pt idx="594">
                  <c:v>0.41599999999999998</c:v>
                </c:pt>
                <c:pt idx="595">
                  <c:v>0.41699999999999998</c:v>
                </c:pt>
                <c:pt idx="596">
                  <c:v>0.41849999999999998</c:v>
                </c:pt>
                <c:pt idx="597">
                  <c:v>0.41949999999999998</c:v>
                </c:pt>
                <c:pt idx="598">
                  <c:v>0.42099999999999999</c:v>
                </c:pt>
                <c:pt idx="599">
                  <c:v>0.42299999999999999</c:v>
                </c:pt>
                <c:pt idx="600">
                  <c:v>0.42399999999999999</c:v>
                </c:pt>
                <c:pt idx="601">
                  <c:v>0.42549999999999999</c:v>
                </c:pt>
                <c:pt idx="602">
                  <c:v>0.42699999999999999</c:v>
                </c:pt>
                <c:pt idx="603">
                  <c:v>0.42799999999999999</c:v>
                </c:pt>
                <c:pt idx="604">
                  <c:v>0.42949999999999999</c:v>
                </c:pt>
                <c:pt idx="605">
                  <c:v>0.43049999999999999</c:v>
                </c:pt>
                <c:pt idx="606">
                  <c:v>0.432</c:v>
                </c:pt>
                <c:pt idx="607">
                  <c:v>0.434</c:v>
                </c:pt>
                <c:pt idx="608">
                  <c:v>0.4355</c:v>
                </c:pt>
                <c:pt idx="609">
                  <c:v>0.4365</c:v>
                </c:pt>
                <c:pt idx="610">
                  <c:v>0.4375</c:v>
                </c:pt>
                <c:pt idx="611">
                  <c:v>0.4385</c:v>
                </c:pt>
                <c:pt idx="612">
                  <c:v>0.4395</c:v>
                </c:pt>
                <c:pt idx="613">
                  <c:v>0.441</c:v>
                </c:pt>
                <c:pt idx="614">
                  <c:v>0.442</c:v>
                </c:pt>
                <c:pt idx="615">
                  <c:v>0.44400000000000001</c:v>
                </c:pt>
                <c:pt idx="616">
                  <c:v>0.44500000000000001</c:v>
                </c:pt>
                <c:pt idx="617">
                  <c:v>0.44600000000000001</c:v>
                </c:pt>
                <c:pt idx="618">
                  <c:v>0.44750000000000001</c:v>
                </c:pt>
                <c:pt idx="619">
                  <c:v>0.44850000000000001</c:v>
                </c:pt>
                <c:pt idx="620">
                  <c:v>0.44950000000000001</c:v>
                </c:pt>
                <c:pt idx="621">
                  <c:v>0.45100000000000001</c:v>
                </c:pt>
                <c:pt idx="622">
                  <c:v>0.45200000000000001</c:v>
                </c:pt>
                <c:pt idx="623">
                  <c:v>0.45250000000000001</c:v>
                </c:pt>
                <c:pt idx="624">
                  <c:v>0.45400000000000001</c:v>
                </c:pt>
                <c:pt idx="625">
                  <c:v>0.45500000000000002</c:v>
                </c:pt>
                <c:pt idx="626">
                  <c:v>0.45600000000000002</c:v>
                </c:pt>
                <c:pt idx="627">
                  <c:v>0.45700000000000002</c:v>
                </c:pt>
                <c:pt idx="628">
                  <c:v>0.45800000000000002</c:v>
                </c:pt>
                <c:pt idx="629">
                  <c:v>0.45950000000000002</c:v>
                </c:pt>
                <c:pt idx="630">
                  <c:v>0.46050000000000002</c:v>
                </c:pt>
                <c:pt idx="631">
                  <c:v>0.46150000000000002</c:v>
                </c:pt>
                <c:pt idx="632">
                  <c:v>0.46200000000000002</c:v>
                </c:pt>
                <c:pt idx="633">
                  <c:v>0.46350000000000002</c:v>
                </c:pt>
                <c:pt idx="634">
                  <c:v>0.46450000000000002</c:v>
                </c:pt>
                <c:pt idx="635">
                  <c:v>0.46550000000000002</c:v>
                </c:pt>
                <c:pt idx="636">
                  <c:v>0.46700000000000003</c:v>
                </c:pt>
                <c:pt idx="637">
                  <c:v>0.46800000000000003</c:v>
                </c:pt>
                <c:pt idx="638">
                  <c:v>0.46899999999999997</c:v>
                </c:pt>
                <c:pt idx="639">
                  <c:v>0.47</c:v>
                </c:pt>
                <c:pt idx="640">
                  <c:v>0.47049999999999997</c:v>
                </c:pt>
                <c:pt idx="641">
                  <c:v>0.47149999999999997</c:v>
                </c:pt>
                <c:pt idx="642">
                  <c:v>0.47249999999999998</c:v>
                </c:pt>
                <c:pt idx="643">
                  <c:v>0.47299999999999998</c:v>
                </c:pt>
                <c:pt idx="644">
                  <c:v>0.47399999999999998</c:v>
                </c:pt>
                <c:pt idx="645">
                  <c:v>0.47499999999999998</c:v>
                </c:pt>
                <c:pt idx="646">
                  <c:v>0.47599999999999998</c:v>
                </c:pt>
                <c:pt idx="647">
                  <c:v>0.47799999999999998</c:v>
                </c:pt>
                <c:pt idx="648">
                  <c:v>0.47899999999999998</c:v>
                </c:pt>
                <c:pt idx="649">
                  <c:v>0.48</c:v>
                </c:pt>
                <c:pt idx="650">
                  <c:v>0.48099999999999998</c:v>
                </c:pt>
                <c:pt idx="651">
                  <c:v>0.48199999999999998</c:v>
                </c:pt>
                <c:pt idx="652">
                  <c:v>0.48249999999999998</c:v>
                </c:pt>
                <c:pt idx="653">
                  <c:v>0.48349999999999999</c:v>
                </c:pt>
                <c:pt idx="654">
                  <c:v>0.48449999999999999</c:v>
                </c:pt>
                <c:pt idx="655">
                  <c:v>0.48549999999999999</c:v>
                </c:pt>
                <c:pt idx="656">
                  <c:v>0.48649999999999999</c:v>
                </c:pt>
                <c:pt idx="657">
                  <c:v>0.48749999999999999</c:v>
                </c:pt>
                <c:pt idx="658">
                  <c:v>0.48849999999999999</c:v>
                </c:pt>
                <c:pt idx="659">
                  <c:v>0.48949999999999999</c:v>
                </c:pt>
                <c:pt idx="660">
                  <c:v>0.49049999999999999</c:v>
                </c:pt>
                <c:pt idx="661">
                  <c:v>0.49149999999999999</c:v>
                </c:pt>
                <c:pt idx="662">
                  <c:v>0.49199999999999999</c:v>
                </c:pt>
                <c:pt idx="663">
                  <c:v>0.49299999999999999</c:v>
                </c:pt>
                <c:pt idx="664">
                  <c:v>0.49399999999999999</c:v>
                </c:pt>
                <c:pt idx="665">
                  <c:v>0.495</c:v>
                </c:pt>
                <c:pt idx="666">
                  <c:v>0.4955</c:v>
                </c:pt>
                <c:pt idx="667">
                  <c:v>0.4965</c:v>
                </c:pt>
                <c:pt idx="668">
                  <c:v>0.498</c:v>
                </c:pt>
                <c:pt idx="669">
                  <c:v>0.499</c:v>
                </c:pt>
                <c:pt idx="670">
                  <c:v>0.5</c:v>
                </c:pt>
                <c:pt idx="671">
                  <c:v>0.501</c:v>
                </c:pt>
                <c:pt idx="672">
                  <c:v>0.50149999999999995</c:v>
                </c:pt>
                <c:pt idx="673">
                  <c:v>0.50249999999999995</c:v>
                </c:pt>
                <c:pt idx="674">
                  <c:v>0.50349999999999995</c:v>
                </c:pt>
                <c:pt idx="675">
                  <c:v>0.504</c:v>
                </c:pt>
                <c:pt idx="676">
                  <c:v>0.505</c:v>
                </c:pt>
                <c:pt idx="677">
                  <c:v>0.50600000000000001</c:v>
                </c:pt>
                <c:pt idx="678">
                  <c:v>0.50700000000000001</c:v>
                </c:pt>
                <c:pt idx="679">
                  <c:v>0.50749999999999995</c:v>
                </c:pt>
                <c:pt idx="680">
                  <c:v>0.50900000000000001</c:v>
                </c:pt>
                <c:pt idx="681">
                  <c:v>0.51</c:v>
                </c:pt>
                <c:pt idx="682">
                  <c:v>0.51100000000000001</c:v>
                </c:pt>
                <c:pt idx="683">
                  <c:v>0.51200000000000001</c:v>
                </c:pt>
                <c:pt idx="684">
                  <c:v>0.51300000000000001</c:v>
                </c:pt>
                <c:pt idx="685">
                  <c:v>0.51349999999999996</c:v>
                </c:pt>
                <c:pt idx="686">
                  <c:v>0.51449999999999996</c:v>
                </c:pt>
                <c:pt idx="687">
                  <c:v>0.51549999999999996</c:v>
                </c:pt>
                <c:pt idx="688">
                  <c:v>0.51600000000000001</c:v>
                </c:pt>
                <c:pt idx="689">
                  <c:v>0.51700000000000002</c:v>
                </c:pt>
                <c:pt idx="690">
                  <c:v>0.51800000000000002</c:v>
                </c:pt>
                <c:pt idx="691">
                  <c:v>0.51900000000000002</c:v>
                </c:pt>
                <c:pt idx="692">
                  <c:v>0.52</c:v>
                </c:pt>
                <c:pt idx="693">
                  <c:v>0.52100000000000002</c:v>
                </c:pt>
                <c:pt idx="694">
                  <c:v>0.52200000000000002</c:v>
                </c:pt>
                <c:pt idx="695">
                  <c:v>0.52300000000000002</c:v>
                </c:pt>
                <c:pt idx="696">
                  <c:v>0.52400000000000002</c:v>
                </c:pt>
                <c:pt idx="697">
                  <c:v>0.52500000000000002</c:v>
                </c:pt>
                <c:pt idx="698">
                  <c:v>0.52549999999999997</c:v>
                </c:pt>
                <c:pt idx="699">
                  <c:v>0.52649999999999997</c:v>
                </c:pt>
                <c:pt idx="700">
                  <c:v>0.52749999999999997</c:v>
                </c:pt>
                <c:pt idx="701">
                  <c:v>0.52849999999999997</c:v>
                </c:pt>
                <c:pt idx="702">
                  <c:v>0.52949999999999997</c:v>
                </c:pt>
                <c:pt idx="703">
                  <c:v>0.53049999999999997</c:v>
                </c:pt>
                <c:pt idx="704">
                  <c:v>0.53100000000000003</c:v>
                </c:pt>
                <c:pt idx="705">
                  <c:v>0.53200000000000003</c:v>
                </c:pt>
                <c:pt idx="706">
                  <c:v>0.53300000000000003</c:v>
                </c:pt>
                <c:pt idx="707">
                  <c:v>0.53449999999999998</c:v>
                </c:pt>
                <c:pt idx="708">
                  <c:v>0.53500000000000003</c:v>
                </c:pt>
                <c:pt idx="709">
                  <c:v>0.53600000000000003</c:v>
                </c:pt>
                <c:pt idx="710">
                  <c:v>0.53700000000000003</c:v>
                </c:pt>
                <c:pt idx="711">
                  <c:v>0.53749999999999998</c:v>
                </c:pt>
                <c:pt idx="712">
                  <c:v>0.53849999999999998</c:v>
                </c:pt>
                <c:pt idx="713">
                  <c:v>0.53949999999999998</c:v>
                </c:pt>
                <c:pt idx="714">
                  <c:v>0.54100000000000004</c:v>
                </c:pt>
                <c:pt idx="715">
                  <c:v>0.54200000000000004</c:v>
                </c:pt>
                <c:pt idx="716">
                  <c:v>0.54300000000000004</c:v>
                </c:pt>
                <c:pt idx="717">
                  <c:v>0.54400000000000004</c:v>
                </c:pt>
                <c:pt idx="718">
                  <c:v>0.54500000000000004</c:v>
                </c:pt>
                <c:pt idx="719">
                  <c:v>0.54549999999999998</c:v>
                </c:pt>
                <c:pt idx="720">
                  <c:v>0.54649999999999999</c:v>
                </c:pt>
                <c:pt idx="721">
                  <c:v>0.54749999999999999</c:v>
                </c:pt>
                <c:pt idx="722">
                  <c:v>0.54800000000000004</c:v>
                </c:pt>
                <c:pt idx="723">
                  <c:v>0.54900000000000004</c:v>
                </c:pt>
                <c:pt idx="724">
                  <c:v>0.54949999999999999</c:v>
                </c:pt>
                <c:pt idx="725">
                  <c:v>0.55049999999999999</c:v>
                </c:pt>
                <c:pt idx="726">
                  <c:v>0.55149999999999999</c:v>
                </c:pt>
                <c:pt idx="727">
                  <c:v>0.55249999999999999</c:v>
                </c:pt>
                <c:pt idx="728">
                  <c:v>0.55400000000000005</c:v>
                </c:pt>
                <c:pt idx="729">
                  <c:v>0.55500000000000005</c:v>
                </c:pt>
                <c:pt idx="730">
                  <c:v>0.55600000000000005</c:v>
                </c:pt>
                <c:pt idx="731">
                  <c:v>0.55649999999999999</c:v>
                </c:pt>
                <c:pt idx="732">
                  <c:v>0.5575</c:v>
                </c:pt>
                <c:pt idx="733">
                  <c:v>0.5585</c:v>
                </c:pt>
                <c:pt idx="734">
                  <c:v>0.5595</c:v>
                </c:pt>
                <c:pt idx="735">
                  <c:v>0.56100000000000005</c:v>
                </c:pt>
                <c:pt idx="736">
                  <c:v>0.56200000000000006</c:v>
                </c:pt>
                <c:pt idx="737">
                  <c:v>0.5625</c:v>
                </c:pt>
                <c:pt idx="738">
                  <c:v>0.5635</c:v>
                </c:pt>
                <c:pt idx="739">
                  <c:v>0.56499999999999995</c:v>
                </c:pt>
                <c:pt idx="740">
                  <c:v>0.5655</c:v>
                </c:pt>
                <c:pt idx="741">
                  <c:v>0.5665</c:v>
                </c:pt>
                <c:pt idx="742">
                  <c:v>0.5675</c:v>
                </c:pt>
                <c:pt idx="743">
                  <c:v>0.56799999999999995</c:v>
                </c:pt>
                <c:pt idx="744">
                  <c:v>0.56899999999999995</c:v>
                </c:pt>
                <c:pt idx="745">
                  <c:v>0.56999999999999995</c:v>
                </c:pt>
                <c:pt idx="746">
                  <c:v>0.57099999999999995</c:v>
                </c:pt>
                <c:pt idx="747">
                  <c:v>0.57199999999999995</c:v>
                </c:pt>
                <c:pt idx="748">
                  <c:v>0.57299999999999995</c:v>
                </c:pt>
                <c:pt idx="749">
                  <c:v>0.57399999999999995</c:v>
                </c:pt>
                <c:pt idx="750">
                  <c:v>0.57499999999999996</c:v>
                </c:pt>
                <c:pt idx="751">
                  <c:v>0.57599999999999996</c:v>
                </c:pt>
                <c:pt idx="752">
                  <c:v>0.57699999999999996</c:v>
                </c:pt>
                <c:pt idx="753">
                  <c:v>0.57750000000000001</c:v>
                </c:pt>
                <c:pt idx="754">
                  <c:v>0.57850000000000001</c:v>
                </c:pt>
                <c:pt idx="755">
                  <c:v>0.57950000000000002</c:v>
                </c:pt>
                <c:pt idx="756">
                  <c:v>0.57999999999999996</c:v>
                </c:pt>
                <c:pt idx="757">
                  <c:v>0.58099999999999996</c:v>
                </c:pt>
                <c:pt idx="758">
                  <c:v>0.58199999999999996</c:v>
                </c:pt>
                <c:pt idx="759">
                  <c:v>0.58350000000000002</c:v>
                </c:pt>
                <c:pt idx="760">
                  <c:v>0.58450000000000002</c:v>
                </c:pt>
                <c:pt idx="761">
                  <c:v>0.58499999999999996</c:v>
                </c:pt>
                <c:pt idx="762">
                  <c:v>0.58599999999999997</c:v>
                </c:pt>
                <c:pt idx="763">
                  <c:v>0.58699999999999997</c:v>
                </c:pt>
                <c:pt idx="764">
                  <c:v>0.58750000000000002</c:v>
                </c:pt>
                <c:pt idx="765">
                  <c:v>0.58850000000000002</c:v>
                </c:pt>
                <c:pt idx="766">
                  <c:v>0.58950000000000002</c:v>
                </c:pt>
                <c:pt idx="767">
                  <c:v>0.59</c:v>
                </c:pt>
                <c:pt idx="768">
                  <c:v>0.59099999999999997</c:v>
                </c:pt>
                <c:pt idx="769">
                  <c:v>0.59199999999999997</c:v>
                </c:pt>
                <c:pt idx="770">
                  <c:v>0.59299999999999997</c:v>
                </c:pt>
                <c:pt idx="771">
                  <c:v>0.59399999999999997</c:v>
                </c:pt>
                <c:pt idx="772">
                  <c:v>0.59550000000000003</c:v>
                </c:pt>
                <c:pt idx="773">
                  <c:v>0.59599999999999997</c:v>
                </c:pt>
                <c:pt idx="774">
                  <c:v>0.59699999999999998</c:v>
                </c:pt>
                <c:pt idx="775">
                  <c:v>0.59799999999999998</c:v>
                </c:pt>
                <c:pt idx="776">
                  <c:v>0.59850000000000003</c:v>
                </c:pt>
                <c:pt idx="777">
                  <c:v>0.59950000000000003</c:v>
                </c:pt>
                <c:pt idx="778">
                  <c:v>0.60050000000000003</c:v>
                </c:pt>
                <c:pt idx="779">
                  <c:v>0.60150000000000003</c:v>
                </c:pt>
                <c:pt idx="780">
                  <c:v>0.60199999999999998</c:v>
                </c:pt>
                <c:pt idx="781">
                  <c:v>0.60250000000000004</c:v>
                </c:pt>
                <c:pt idx="782">
                  <c:v>0.60350000000000004</c:v>
                </c:pt>
                <c:pt idx="783">
                  <c:v>0.60450000000000004</c:v>
                </c:pt>
                <c:pt idx="784">
                  <c:v>0.60550000000000004</c:v>
                </c:pt>
                <c:pt idx="785">
                  <c:v>0.60699999999999998</c:v>
                </c:pt>
                <c:pt idx="786">
                  <c:v>0.60799999999999998</c:v>
                </c:pt>
                <c:pt idx="787">
                  <c:v>0.60850000000000004</c:v>
                </c:pt>
                <c:pt idx="788">
                  <c:v>0.60899999999999999</c:v>
                </c:pt>
                <c:pt idx="789">
                  <c:v>0.61</c:v>
                </c:pt>
                <c:pt idx="790">
                  <c:v>0.61099999999999999</c:v>
                </c:pt>
                <c:pt idx="791">
                  <c:v>0.61150000000000004</c:v>
                </c:pt>
                <c:pt idx="792">
                  <c:v>0.61250000000000004</c:v>
                </c:pt>
                <c:pt idx="793">
                  <c:v>0.61350000000000005</c:v>
                </c:pt>
                <c:pt idx="794">
                  <c:v>0.61450000000000005</c:v>
                </c:pt>
                <c:pt idx="795">
                  <c:v>0.61550000000000005</c:v>
                </c:pt>
                <c:pt idx="796">
                  <c:v>0.61650000000000005</c:v>
                </c:pt>
                <c:pt idx="797">
                  <c:v>0.61750000000000005</c:v>
                </c:pt>
                <c:pt idx="798">
                  <c:v>0.61850000000000005</c:v>
                </c:pt>
                <c:pt idx="799">
                  <c:v>0.61899999999999999</c:v>
                </c:pt>
                <c:pt idx="800">
                  <c:v>0.61950000000000005</c:v>
                </c:pt>
                <c:pt idx="801">
                  <c:v>0.62050000000000005</c:v>
                </c:pt>
                <c:pt idx="802">
                  <c:v>0.621</c:v>
                </c:pt>
                <c:pt idx="803">
                  <c:v>0.622</c:v>
                </c:pt>
                <c:pt idx="804">
                  <c:v>0.62250000000000005</c:v>
                </c:pt>
                <c:pt idx="805">
                  <c:v>0.624</c:v>
                </c:pt>
                <c:pt idx="806">
                  <c:v>0.625</c:v>
                </c:pt>
                <c:pt idx="807">
                  <c:v>0.626</c:v>
                </c:pt>
                <c:pt idx="808">
                  <c:v>0.62649999999999995</c:v>
                </c:pt>
                <c:pt idx="809">
                  <c:v>0.62749999999999995</c:v>
                </c:pt>
                <c:pt idx="810">
                  <c:v>0.62849999999999995</c:v>
                </c:pt>
                <c:pt idx="811">
                  <c:v>0.629</c:v>
                </c:pt>
                <c:pt idx="812">
                  <c:v>0.63</c:v>
                </c:pt>
                <c:pt idx="813">
                  <c:v>0.63100000000000001</c:v>
                </c:pt>
                <c:pt idx="814">
                  <c:v>0.63200000000000001</c:v>
                </c:pt>
                <c:pt idx="815">
                  <c:v>0.63249999999999995</c:v>
                </c:pt>
                <c:pt idx="816">
                  <c:v>0.63349999999999995</c:v>
                </c:pt>
                <c:pt idx="817">
                  <c:v>0.63449999999999995</c:v>
                </c:pt>
                <c:pt idx="818">
                  <c:v>0.63600000000000001</c:v>
                </c:pt>
                <c:pt idx="819">
                  <c:v>0.63700000000000001</c:v>
                </c:pt>
                <c:pt idx="820">
                  <c:v>0.63800000000000001</c:v>
                </c:pt>
                <c:pt idx="821">
                  <c:v>0.63849999999999996</c:v>
                </c:pt>
                <c:pt idx="822">
                  <c:v>0.63949999999999996</c:v>
                </c:pt>
                <c:pt idx="823">
                  <c:v>0.64049999999999996</c:v>
                </c:pt>
                <c:pt idx="824">
                  <c:v>0.64149999999999996</c:v>
                </c:pt>
                <c:pt idx="825">
                  <c:v>0.64249999999999996</c:v>
                </c:pt>
                <c:pt idx="826">
                  <c:v>0.64349999999999996</c:v>
                </c:pt>
                <c:pt idx="827">
                  <c:v>0.64449999999999996</c:v>
                </c:pt>
                <c:pt idx="828">
                  <c:v>0.64549999999999996</c:v>
                </c:pt>
                <c:pt idx="829">
                  <c:v>0.64649999999999996</c:v>
                </c:pt>
                <c:pt idx="830">
                  <c:v>0.64700000000000002</c:v>
                </c:pt>
                <c:pt idx="831">
                  <c:v>0.64800000000000002</c:v>
                </c:pt>
                <c:pt idx="832">
                  <c:v>0.64900000000000002</c:v>
                </c:pt>
                <c:pt idx="833">
                  <c:v>0.65049999999999997</c:v>
                </c:pt>
                <c:pt idx="834">
                  <c:v>0.65100000000000002</c:v>
                </c:pt>
                <c:pt idx="835">
                  <c:v>0.65149999999999997</c:v>
                </c:pt>
                <c:pt idx="836">
                  <c:v>0.65249999999999997</c:v>
                </c:pt>
                <c:pt idx="837">
                  <c:v>0.65349999999999997</c:v>
                </c:pt>
                <c:pt idx="838">
                  <c:v>0.65449999999999997</c:v>
                </c:pt>
                <c:pt idx="839">
                  <c:v>0.65600000000000003</c:v>
                </c:pt>
                <c:pt idx="840">
                  <c:v>0.65700000000000003</c:v>
                </c:pt>
                <c:pt idx="841">
                  <c:v>0.65800000000000003</c:v>
                </c:pt>
                <c:pt idx="842">
                  <c:v>0.65900000000000003</c:v>
                </c:pt>
                <c:pt idx="843">
                  <c:v>0.65949999999999998</c:v>
                </c:pt>
                <c:pt idx="844">
                  <c:v>0.66049999999999998</c:v>
                </c:pt>
                <c:pt idx="845">
                  <c:v>0.66149999999999998</c:v>
                </c:pt>
                <c:pt idx="846">
                  <c:v>0.66249999999999998</c:v>
                </c:pt>
                <c:pt idx="847">
                  <c:v>0.66400000000000003</c:v>
                </c:pt>
                <c:pt idx="848">
                  <c:v>0.66500000000000004</c:v>
                </c:pt>
                <c:pt idx="849">
                  <c:v>0.66649999999999998</c:v>
                </c:pt>
                <c:pt idx="850">
                  <c:v>0.66749999999999998</c:v>
                </c:pt>
                <c:pt idx="851">
                  <c:v>0.66949999999999998</c:v>
                </c:pt>
                <c:pt idx="852">
                  <c:v>0.67100000000000004</c:v>
                </c:pt>
                <c:pt idx="853">
                  <c:v>0.67249999999999999</c:v>
                </c:pt>
                <c:pt idx="854">
                  <c:v>0.67449999999999999</c:v>
                </c:pt>
                <c:pt idx="855">
                  <c:v>0.67700000000000005</c:v>
                </c:pt>
                <c:pt idx="856">
                  <c:v>0.68100000000000005</c:v>
                </c:pt>
                <c:pt idx="857">
                  <c:v>0.68500000000000005</c:v>
                </c:pt>
                <c:pt idx="858">
                  <c:v>0.68799999999999994</c:v>
                </c:pt>
                <c:pt idx="859">
                  <c:v>0.6915</c:v>
                </c:pt>
                <c:pt idx="860">
                  <c:v>0.69499999999999995</c:v>
                </c:pt>
                <c:pt idx="861">
                  <c:v>0.69699999999999995</c:v>
                </c:pt>
                <c:pt idx="862">
                  <c:v>0.69899999999999995</c:v>
                </c:pt>
                <c:pt idx="863">
                  <c:v>0.70099999999999996</c:v>
                </c:pt>
                <c:pt idx="864">
                  <c:v>0.70299999999999996</c:v>
                </c:pt>
                <c:pt idx="865">
                  <c:v>0.70450000000000002</c:v>
                </c:pt>
                <c:pt idx="866">
                  <c:v>0.70550000000000002</c:v>
                </c:pt>
                <c:pt idx="867">
                  <c:v>0.70699999999999996</c:v>
                </c:pt>
                <c:pt idx="868">
                  <c:v>0.70899999999999996</c:v>
                </c:pt>
                <c:pt idx="869">
                  <c:v>0.71050000000000002</c:v>
                </c:pt>
                <c:pt idx="870">
                  <c:v>0.71150000000000002</c:v>
                </c:pt>
                <c:pt idx="871">
                  <c:v>0.71250000000000002</c:v>
                </c:pt>
                <c:pt idx="872">
                  <c:v>0.71350000000000002</c:v>
                </c:pt>
                <c:pt idx="873">
                  <c:v>0.71450000000000002</c:v>
                </c:pt>
                <c:pt idx="874">
                  <c:v>0.71550000000000002</c:v>
                </c:pt>
                <c:pt idx="875">
                  <c:v>0.71650000000000003</c:v>
                </c:pt>
                <c:pt idx="876">
                  <c:v>0.71799999999999997</c:v>
                </c:pt>
                <c:pt idx="877">
                  <c:v>0.71950000000000003</c:v>
                </c:pt>
                <c:pt idx="878">
                  <c:v>0.72050000000000003</c:v>
                </c:pt>
                <c:pt idx="879">
                  <c:v>0.72150000000000003</c:v>
                </c:pt>
                <c:pt idx="880">
                  <c:v>0.72250000000000003</c:v>
                </c:pt>
                <c:pt idx="881">
                  <c:v>0.72350000000000003</c:v>
                </c:pt>
                <c:pt idx="882">
                  <c:v>0.72450000000000003</c:v>
                </c:pt>
                <c:pt idx="883">
                  <c:v>0.72550000000000003</c:v>
                </c:pt>
                <c:pt idx="884">
                  <c:v>0.72650000000000003</c:v>
                </c:pt>
                <c:pt idx="885">
                  <c:v>0.72750000000000004</c:v>
                </c:pt>
                <c:pt idx="886">
                  <c:v>0.72899999999999998</c:v>
                </c:pt>
                <c:pt idx="887">
                  <c:v>0.72950000000000004</c:v>
                </c:pt>
                <c:pt idx="888">
                  <c:v>0.73050000000000004</c:v>
                </c:pt>
                <c:pt idx="889">
                  <c:v>0.73150000000000004</c:v>
                </c:pt>
                <c:pt idx="890">
                  <c:v>0.73199999999999998</c:v>
                </c:pt>
                <c:pt idx="891">
                  <c:v>0.73299999999999998</c:v>
                </c:pt>
                <c:pt idx="892">
                  <c:v>0.73399999999999999</c:v>
                </c:pt>
                <c:pt idx="893">
                  <c:v>0.73450000000000004</c:v>
                </c:pt>
                <c:pt idx="894">
                  <c:v>0.73599999999999999</c:v>
                </c:pt>
                <c:pt idx="895">
                  <c:v>0.73699999999999999</c:v>
                </c:pt>
                <c:pt idx="896">
                  <c:v>0.73799999999999999</c:v>
                </c:pt>
                <c:pt idx="897">
                  <c:v>0.73899999999999999</c:v>
                </c:pt>
                <c:pt idx="898">
                  <c:v>0.74</c:v>
                </c:pt>
                <c:pt idx="899">
                  <c:v>0.74099999999999999</c:v>
                </c:pt>
                <c:pt idx="900">
                  <c:v>0.74199999999999999</c:v>
                </c:pt>
                <c:pt idx="901">
                  <c:v>0.74299999999999999</c:v>
                </c:pt>
                <c:pt idx="902">
                  <c:v>0.74399999999999999</c:v>
                </c:pt>
                <c:pt idx="903">
                  <c:v>0.74450000000000005</c:v>
                </c:pt>
                <c:pt idx="904">
                  <c:v>0.74550000000000005</c:v>
                </c:pt>
                <c:pt idx="905">
                  <c:v>0.74650000000000005</c:v>
                </c:pt>
                <c:pt idx="906">
                  <c:v>0.74750000000000005</c:v>
                </c:pt>
                <c:pt idx="907">
                  <c:v>0.74850000000000005</c:v>
                </c:pt>
                <c:pt idx="908">
                  <c:v>0.74950000000000006</c:v>
                </c:pt>
                <c:pt idx="909">
                  <c:v>0.75049999999999994</c:v>
                </c:pt>
                <c:pt idx="910">
                  <c:v>0.751</c:v>
                </c:pt>
                <c:pt idx="911">
                  <c:v>0.75149999999999995</c:v>
                </c:pt>
                <c:pt idx="912">
                  <c:v>0.75249999999999995</c:v>
                </c:pt>
                <c:pt idx="913">
                  <c:v>0.75349999999999995</c:v>
                </c:pt>
                <c:pt idx="914">
                  <c:v>0.755</c:v>
                </c:pt>
                <c:pt idx="915">
                  <c:v>0.75600000000000001</c:v>
                </c:pt>
                <c:pt idx="916">
                  <c:v>0.75700000000000001</c:v>
                </c:pt>
                <c:pt idx="917">
                  <c:v>0.75749999999999995</c:v>
                </c:pt>
                <c:pt idx="918">
                  <c:v>0.75849999999999995</c:v>
                </c:pt>
                <c:pt idx="919">
                  <c:v>0.75949999999999995</c:v>
                </c:pt>
                <c:pt idx="920">
                  <c:v>0.76</c:v>
                </c:pt>
                <c:pt idx="921">
                  <c:v>0.76100000000000001</c:v>
                </c:pt>
                <c:pt idx="922">
                  <c:v>0.76200000000000001</c:v>
                </c:pt>
                <c:pt idx="923">
                  <c:v>0.76300000000000001</c:v>
                </c:pt>
                <c:pt idx="924">
                  <c:v>0.76400000000000001</c:v>
                </c:pt>
                <c:pt idx="925">
                  <c:v>0.76500000000000001</c:v>
                </c:pt>
                <c:pt idx="926">
                  <c:v>0.76600000000000001</c:v>
                </c:pt>
                <c:pt idx="927">
                  <c:v>0.76700000000000002</c:v>
                </c:pt>
                <c:pt idx="928">
                  <c:v>0.76800000000000002</c:v>
                </c:pt>
                <c:pt idx="929">
                  <c:v>0.76849999999999996</c:v>
                </c:pt>
                <c:pt idx="930">
                  <c:v>0.76949999999999996</c:v>
                </c:pt>
                <c:pt idx="931">
                  <c:v>0.77049999999999996</c:v>
                </c:pt>
                <c:pt idx="932">
                  <c:v>0.77149999999999996</c:v>
                </c:pt>
                <c:pt idx="933">
                  <c:v>0.77300000000000002</c:v>
                </c:pt>
                <c:pt idx="934">
                  <c:v>0.77400000000000002</c:v>
                </c:pt>
                <c:pt idx="935">
                  <c:v>0.77500000000000002</c:v>
                </c:pt>
                <c:pt idx="936">
                  <c:v>0.77549999999999997</c:v>
                </c:pt>
                <c:pt idx="937">
                  <c:v>0.77649999999999997</c:v>
                </c:pt>
                <c:pt idx="938">
                  <c:v>0.77749999999999997</c:v>
                </c:pt>
                <c:pt idx="939">
                  <c:v>0.77849999999999997</c:v>
                </c:pt>
                <c:pt idx="940">
                  <c:v>0.77949999999999997</c:v>
                </c:pt>
                <c:pt idx="941">
                  <c:v>0.78049999999999997</c:v>
                </c:pt>
                <c:pt idx="942">
                  <c:v>0.78149999999999997</c:v>
                </c:pt>
                <c:pt idx="943">
                  <c:v>0.78249999999999997</c:v>
                </c:pt>
                <c:pt idx="944">
                  <c:v>0.78349999999999997</c:v>
                </c:pt>
                <c:pt idx="945">
                  <c:v>0.78500000000000003</c:v>
                </c:pt>
                <c:pt idx="946">
                  <c:v>0.78600000000000003</c:v>
                </c:pt>
                <c:pt idx="947">
                  <c:v>0.78700000000000003</c:v>
                </c:pt>
                <c:pt idx="948">
                  <c:v>0.78800000000000003</c:v>
                </c:pt>
                <c:pt idx="949">
                  <c:v>0.78849999999999998</c:v>
                </c:pt>
                <c:pt idx="950">
                  <c:v>0.78949999999999998</c:v>
                </c:pt>
                <c:pt idx="951">
                  <c:v>0.79049999999999998</c:v>
                </c:pt>
                <c:pt idx="952">
                  <c:v>0.79149999999999998</c:v>
                </c:pt>
                <c:pt idx="953">
                  <c:v>0.79200000000000004</c:v>
                </c:pt>
                <c:pt idx="954">
                  <c:v>0.79300000000000004</c:v>
                </c:pt>
                <c:pt idx="955">
                  <c:v>0.79449999999999998</c:v>
                </c:pt>
                <c:pt idx="956">
                  <c:v>0.79549999999999998</c:v>
                </c:pt>
                <c:pt idx="957">
                  <c:v>0.79649999999999999</c:v>
                </c:pt>
                <c:pt idx="958">
                  <c:v>0.79749999999999999</c:v>
                </c:pt>
                <c:pt idx="959">
                  <c:v>0.79849999999999999</c:v>
                </c:pt>
                <c:pt idx="960">
                  <c:v>0.79949999999999999</c:v>
                </c:pt>
                <c:pt idx="961">
                  <c:v>0.80049999999999999</c:v>
                </c:pt>
                <c:pt idx="962">
                  <c:v>0.80149999999999999</c:v>
                </c:pt>
                <c:pt idx="963">
                  <c:v>0.80249999999999999</c:v>
                </c:pt>
                <c:pt idx="964">
                  <c:v>0.80300000000000005</c:v>
                </c:pt>
                <c:pt idx="965">
                  <c:v>0.80400000000000005</c:v>
                </c:pt>
                <c:pt idx="966">
                  <c:v>0.80500000000000005</c:v>
                </c:pt>
                <c:pt idx="967">
                  <c:v>0.80600000000000005</c:v>
                </c:pt>
                <c:pt idx="968">
                  <c:v>0.80649999999999999</c:v>
                </c:pt>
                <c:pt idx="969">
                  <c:v>0.8075</c:v>
                </c:pt>
                <c:pt idx="970">
                  <c:v>0.80800000000000005</c:v>
                </c:pt>
                <c:pt idx="971">
                  <c:v>0.80900000000000005</c:v>
                </c:pt>
                <c:pt idx="972">
                  <c:v>0.81</c:v>
                </c:pt>
                <c:pt idx="973">
                  <c:v>0.81100000000000005</c:v>
                </c:pt>
                <c:pt idx="974">
                  <c:v>0.81200000000000006</c:v>
                </c:pt>
                <c:pt idx="975">
                  <c:v>0.81299999999999994</c:v>
                </c:pt>
                <c:pt idx="976">
                  <c:v>0.81399999999999995</c:v>
                </c:pt>
                <c:pt idx="977">
                  <c:v>0.81499999999999995</c:v>
                </c:pt>
                <c:pt idx="978">
                  <c:v>0.8155</c:v>
                </c:pt>
                <c:pt idx="979">
                  <c:v>0.8165</c:v>
                </c:pt>
                <c:pt idx="980">
                  <c:v>0.8175</c:v>
                </c:pt>
                <c:pt idx="981">
                  <c:v>0.81799999999999995</c:v>
                </c:pt>
                <c:pt idx="982">
                  <c:v>0.81899999999999995</c:v>
                </c:pt>
                <c:pt idx="983">
                  <c:v>0.81950000000000001</c:v>
                </c:pt>
                <c:pt idx="984">
                  <c:v>0.82099999999999995</c:v>
                </c:pt>
                <c:pt idx="985">
                  <c:v>0.82199999999999995</c:v>
                </c:pt>
                <c:pt idx="986">
                  <c:v>0.82299999999999995</c:v>
                </c:pt>
                <c:pt idx="987">
                  <c:v>0.82399999999999995</c:v>
                </c:pt>
                <c:pt idx="988">
                  <c:v>0.82499999999999996</c:v>
                </c:pt>
                <c:pt idx="989">
                  <c:v>0.82550000000000001</c:v>
                </c:pt>
                <c:pt idx="990">
                  <c:v>0.82650000000000001</c:v>
                </c:pt>
                <c:pt idx="991">
                  <c:v>0.82750000000000001</c:v>
                </c:pt>
                <c:pt idx="992">
                  <c:v>0.82850000000000001</c:v>
                </c:pt>
                <c:pt idx="993">
                  <c:v>0.82950000000000002</c:v>
                </c:pt>
                <c:pt idx="994">
                  <c:v>0.83099999999999996</c:v>
                </c:pt>
                <c:pt idx="995">
                  <c:v>0.83199999999999996</c:v>
                </c:pt>
                <c:pt idx="996">
                  <c:v>0.83299999999999996</c:v>
                </c:pt>
                <c:pt idx="997">
                  <c:v>0.83399999999999996</c:v>
                </c:pt>
                <c:pt idx="998">
                  <c:v>0.83499999999999996</c:v>
                </c:pt>
                <c:pt idx="999">
                  <c:v>0.83550000000000002</c:v>
                </c:pt>
                <c:pt idx="1000">
                  <c:v>0.83599999999999997</c:v>
                </c:pt>
                <c:pt idx="1001">
                  <c:v>0.83699999999999997</c:v>
                </c:pt>
                <c:pt idx="1002">
                  <c:v>0.83799999999999997</c:v>
                </c:pt>
                <c:pt idx="1003">
                  <c:v>0.83899999999999997</c:v>
                </c:pt>
                <c:pt idx="1004">
                  <c:v>0.84</c:v>
                </c:pt>
                <c:pt idx="1005">
                  <c:v>0.84050000000000002</c:v>
                </c:pt>
                <c:pt idx="1006">
                  <c:v>0.84150000000000003</c:v>
                </c:pt>
                <c:pt idx="1007">
                  <c:v>0.84250000000000003</c:v>
                </c:pt>
                <c:pt idx="1008">
                  <c:v>0.84350000000000003</c:v>
                </c:pt>
                <c:pt idx="1009">
                  <c:v>0.84450000000000003</c:v>
                </c:pt>
                <c:pt idx="1010">
                  <c:v>0.84550000000000003</c:v>
                </c:pt>
                <c:pt idx="1011">
                  <c:v>0.84599999999999997</c:v>
                </c:pt>
                <c:pt idx="1012">
                  <c:v>0.84699999999999998</c:v>
                </c:pt>
                <c:pt idx="1013">
                  <c:v>0.84750000000000003</c:v>
                </c:pt>
                <c:pt idx="1014">
                  <c:v>0.84850000000000003</c:v>
                </c:pt>
                <c:pt idx="1015">
                  <c:v>0.84950000000000003</c:v>
                </c:pt>
                <c:pt idx="1016">
                  <c:v>0.85050000000000003</c:v>
                </c:pt>
                <c:pt idx="1017">
                  <c:v>0.85150000000000003</c:v>
                </c:pt>
                <c:pt idx="1018">
                  <c:v>0.85250000000000004</c:v>
                </c:pt>
                <c:pt idx="1019">
                  <c:v>0.85350000000000004</c:v>
                </c:pt>
                <c:pt idx="1020">
                  <c:v>0.85450000000000004</c:v>
                </c:pt>
                <c:pt idx="1021">
                  <c:v>0.85499999999999998</c:v>
                </c:pt>
                <c:pt idx="1022">
                  <c:v>0.85599999999999998</c:v>
                </c:pt>
                <c:pt idx="1023">
                  <c:v>0.85650000000000004</c:v>
                </c:pt>
                <c:pt idx="1024">
                  <c:v>0.85750000000000004</c:v>
                </c:pt>
                <c:pt idx="1025">
                  <c:v>0.85850000000000004</c:v>
                </c:pt>
                <c:pt idx="1026">
                  <c:v>0.85899999999999999</c:v>
                </c:pt>
                <c:pt idx="1027">
                  <c:v>0.86050000000000004</c:v>
                </c:pt>
                <c:pt idx="1028">
                  <c:v>0.86150000000000004</c:v>
                </c:pt>
                <c:pt idx="1029">
                  <c:v>0.86250000000000004</c:v>
                </c:pt>
                <c:pt idx="1030">
                  <c:v>0.86299999999999999</c:v>
                </c:pt>
                <c:pt idx="1031">
                  <c:v>0.86399999999999999</c:v>
                </c:pt>
                <c:pt idx="1032">
                  <c:v>0.86499999999999999</c:v>
                </c:pt>
                <c:pt idx="1033">
                  <c:v>0.86550000000000005</c:v>
                </c:pt>
                <c:pt idx="1034">
                  <c:v>0.86650000000000005</c:v>
                </c:pt>
                <c:pt idx="1035">
                  <c:v>0.86750000000000005</c:v>
                </c:pt>
                <c:pt idx="1036">
                  <c:v>0.86799999999999999</c:v>
                </c:pt>
                <c:pt idx="1037">
                  <c:v>0.86899999999999999</c:v>
                </c:pt>
                <c:pt idx="1038">
                  <c:v>0.87050000000000005</c:v>
                </c:pt>
                <c:pt idx="1039">
                  <c:v>0.87150000000000005</c:v>
                </c:pt>
                <c:pt idx="1040">
                  <c:v>0.87250000000000005</c:v>
                </c:pt>
                <c:pt idx="1041">
                  <c:v>0.87350000000000005</c:v>
                </c:pt>
                <c:pt idx="1042">
                  <c:v>0.87450000000000006</c:v>
                </c:pt>
                <c:pt idx="1043">
                  <c:v>0.875</c:v>
                </c:pt>
                <c:pt idx="1044">
                  <c:v>0.876</c:v>
                </c:pt>
                <c:pt idx="1045">
                  <c:v>0.87649999999999995</c:v>
                </c:pt>
                <c:pt idx="1046">
                  <c:v>0.87749999999999995</c:v>
                </c:pt>
                <c:pt idx="1047">
                  <c:v>0.87849999999999995</c:v>
                </c:pt>
                <c:pt idx="1048">
                  <c:v>0.88</c:v>
                </c:pt>
                <c:pt idx="1049">
                  <c:v>0.88100000000000001</c:v>
                </c:pt>
                <c:pt idx="1050">
                  <c:v>0.88200000000000001</c:v>
                </c:pt>
                <c:pt idx="1051">
                  <c:v>0.88300000000000001</c:v>
                </c:pt>
                <c:pt idx="1052">
                  <c:v>0.88400000000000001</c:v>
                </c:pt>
                <c:pt idx="1053">
                  <c:v>0.88449999999999995</c:v>
                </c:pt>
                <c:pt idx="1054">
                  <c:v>0.88549999999999995</c:v>
                </c:pt>
                <c:pt idx="1055">
                  <c:v>0.88649999999999995</c:v>
                </c:pt>
                <c:pt idx="1056">
                  <c:v>0.88749999999999996</c:v>
                </c:pt>
                <c:pt idx="1057">
                  <c:v>0.88849999999999996</c:v>
                </c:pt>
                <c:pt idx="1058">
                  <c:v>0.89</c:v>
                </c:pt>
                <c:pt idx="1059">
                  <c:v>0.89100000000000001</c:v>
                </c:pt>
                <c:pt idx="1060">
                  <c:v>0.89149999999999996</c:v>
                </c:pt>
                <c:pt idx="1061">
                  <c:v>0.89249999999999996</c:v>
                </c:pt>
                <c:pt idx="1062">
                  <c:v>0.89349999999999996</c:v>
                </c:pt>
                <c:pt idx="1063">
                  <c:v>0.89400000000000002</c:v>
                </c:pt>
                <c:pt idx="1064">
                  <c:v>0.89500000000000002</c:v>
                </c:pt>
                <c:pt idx="1065">
                  <c:v>0.89600000000000002</c:v>
                </c:pt>
                <c:pt idx="1066">
                  <c:v>0.89700000000000002</c:v>
                </c:pt>
                <c:pt idx="1067">
                  <c:v>0.89800000000000002</c:v>
                </c:pt>
                <c:pt idx="1068">
                  <c:v>0.89849999999999997</c:v>
                </c:pt>
                <c:pt idx="1069">
                  <c:v>0.89949999999999997</c:v>
                </c:pt>
                <c:pt idx="1070">
                  <c:v>0.90049999999999997</c:v>
                </c:pt>
                <c:pt idx="1071">
                  <c:v>0.90149999999999997</c:v>
                </c:pt>
                <c:pt idx="1072">
                  <c:v>0.90249999999999997</c:v>
                </c:pt>
                <c:pt idx="1073">
                  <c:v>0.90300000000000002</c:v>
                </c:pt>
                <c:pt idx="1074">
                  <c:v>0.90349999999999997</c:v>
                </c:pt>
                <c:pt idx="1075">
                  <c:v>0.90449999999999997</c:v>
                </c:pt>
                <c:pt idx="1076">
                  <c:v>0.90549999999999997</c:v>
                </c:pt>
                <c:pt idx="1077">
                  <c:v>0.90649999999999997</c:v>
                </c:pt>
                <c:pt idx="1078">
                  <c:v>0.90749999999999997</c:v>
                </c:pt>
                <c:pt idx="1079">
                  <c:v>0.90849999999999997</c:v>
                </c:pt>
                <c:pt idx="1080">
                  <c:v>0.91</c:v>
                </c:pt>
                <c:pt idx="1081">
                  <c:v>0.91100000000000003</c:v>
                </c:pt>
                <c:pt idx="1082">
                  <c:v>0.91200000000000003</c:v>
                </c:pt>
                <c:pt idx="1083">
                  <c:v>0.91249999999999998</c:v>
                </c:pt>
                <c:pt idx="1084">
                  <c:v>0.91349999999999998</c:v>
                </c:pt>
                <c:pt idx="1085">
                  <c:v>0.91449999999999998</c:v>
                </c:pt>
                <c:pt idx="1086">
                  <c:v>0.91500000000000004</c:v>
                </c:pt>
                <c:pt idx="1087">
                  <c:v>0.91649999999999998</c:v>
                </c:pt>
                <c:pt idx="1088">
                  <c:v>0.91700000000000004</c:v>
                </c:pt>
                <c:pt idx="1089">
                  <c:v>0.91800000000000004</c:v>
                </c:pt>
                <c:pt idx="1090">
                  <c:v>0.91900000000000004</c:v>
                </c:pt>
                <c:pt idx="1091">
                  <c:v>0.92</c:v>
                </c:pt>
                <c:pt idx="1092">
                  <c:v>0.92100000000000004</c:v>
                </c:pt>
                <c:pt idx="1093">
                  <c:v>0.92200000000000004</c:v>
                </c:pt>
                <c:pt idx="1094">
                  <c:v>0.92249999999999999</c:v>
                </c:pt>
                <c:pt idx="1095">
                  <c:v>0.92300000000000004</c:v>
                </c:pt>
                <c:pt idx="1096">
                  <c:v>0.92400000000000004</c:v>
                </c:pt>
                <c:pt idx="1097">
                  <c:v>0.92500000000000004</c:v>
                </c:pt>
                <c:pt idx="1098">
                  <c:v>0.92600000000000005</c:v>
                </c:pt>
                <c:pt idx="1099">
                  <c:v>0.92700000000000005</c:v>
                </c:pt>
                <c:pt idx="1100">
                  <c:v>0.92800000000000005</c:v>
                </c:pt>
                <c:pt idx="1101">
                  <c:v>0.92900000000000005</c:v>
                </c:pt>
                <c:pt idx="1102">
                  <c:v>0.93049999999999999</c:v>
                </c:pt>
                <c:pt idx="1103">
                  <c:v>0.93100000000000005</c:v>
                </c:pt>
                <c:pt idx="1104">
                  <c:v>0.93200000000000005</c:v>
                </c:pt>
                <c:pt idx="1105">
                  <c:v>0.93300000000000005</c:v>
                </c:pt>
                <c:pt idx="1106">
                  <c:v>0.93400000000000005</c:v>
                </c:pt>
                <c:pt idx="1107">
                  <c:v>0.9345</c:v>
                </c:pt>
                <c:pt idx="1108">
                  <c:v>0.9355</c:v>
                </c:pt>
                <c:pt idx="1109">
                  <c:v>0.93700000000000006</c:v>
                </c:pt>
                <c:pt idx="1110">
                  <c:v>0.9375</c:v>
                </c:pt>
                <c:pt idx="1111">
                  <c:v>0.9385</c:v>
                </c:pt>
                <c:pt idx="1112">
                  <c:v>0.9395</c:v>
                </c:pt>
                <c:pt idx="1113">
                  <c:v>0.9405</c:v>
                </c:pt>
                <c:pt idx="1114">
                  <c:v>0.9415</c:v>
                </c:pt>
                <c:pt idx="1115">
                  <c:v>0.94199999999999995</c:v>
                </c:pt>
                <c:pt idx="1116">
                  <c:v>0.9425</c:v>
                </c:pt>
                <c:pt idx="1117">
                  <c:v>0.94350000000000001</c:v>
                </c:pt>
                <c:pt idx="1118">
                  <c:v>0.94450000000000001</c:v>
                </c:pt>
                <c:pt idx="1119">
                  <c:v>0.94499999999999995</c:v>
                </c:pt>
                <c:pt idx="1120">
                  <c:v>0.94650000000000001</c:v>
                </c:pt>
                <c:pt idx="1121">
                  <c:v>0.94750000000000001</c:v>
                </c:pt>
                <c:pt idx="1122">
                  <c:v>0.94850000000000001</c:v>
                </c:pt>
                <c:pt idx="1123">
                  <c:v>0.94950000000000001</c:v>
                </c:pt>
                <c:pt idx="1124">
                  <c:v>0.95050000000000001</c:v>
                </c:pt>
                <c:pt idx="1125">
                  <c:v>0.95150000000000001</c:v>
                </c:pt>
                <c:pt idx="1126">
                  <c:v>0.95250000000000001</c:v>
                </c:pt>
                <c:pt idx="1127">
                  <c:v>0.95299999999999996</c:v>
                </c:pt>
                <c:pt idx="1128">
                  <c:v>0.95350000000000001</c:v>
                </c:pt>
                <c:pt idx="1129">
                  <c:v>0.95450000000000002</c:v>
                </c:pt>
                <c:pt idx="1130">
                  <c:v>0.95550000000000002</c:v>
                </c:pt>
                <c:pt idx="1131">
                  <c:v>0.95699999999999996</c:v>
                </c:pt>
                <c:pt idx="1132">
                  <c:v>0.95799999999999996</c:v>
                </c:pt>
                <c:pt idx="1133">
                  <c:v>0.95899999999999996</c:v>
                </c:pt>
                <c:pt idx="1134">
                  <c:v>0.96</c:v>
                </c:pt>
                <c:pt idx="1135">
                  <c:v>0.96099999999999997</c:v>
                </c:pt>
                <c:pt idx="1136">
                  <c:v>0.96150000000000002</c:v>
                </c:pt>
                <c:pt idx="1137">
                  <c:v>0.96250000000000002</c:v>
                </c:pt>
                <c:pt idx="1138">
                  <c:v>0.96299999999999997</c:v>
                </c:pt>
                <c:pt idx="1139">
                  <c:v>0.96399999999999997</c:v>
                </c:pt>
                <c:pt idx="1140">
                  <c:v>0.96450000000000002</c:v>
                </c:pt>
                <c:pt idx="1141">
                  <c:v>0.96599999999999997</c:v>
                </c:pt>
                <c:pt idx="1142">
                  <c:v>0.96699999999999997</c:v>
                </c:pt>
                <c:pt idx="1143">
                  <c:v>0.96799999999999997</c:v>
                </c:pt>
                <c:pt idx="1144">
                  <c:v>0.96899999999999997</c:v>
                </c:pt>
                <c:pt idx="1145">
                  <c:v>0.97</c:v>
                </c:pt>
                <c:pt idx="1146">
                  <c:v>0.97099999999999997</c:v>
                </c:pt>
                <c:pt idx="1147">
                  <c:v>0.97199999999999998</c:v>
                </c:pt>
                <c:pt idx="1148">
                  <c:v>0.97299999999999998</c:v>
                </c:pt>
                <c:pt idx="1149">
                  <c:v>0.97399999999999998</c:v>
                </c:pt>
                <c:pt idx="1150">
                  <c:v>0.97499999999999998</c:v>
                </c:pt>
                <c:pt idx="1151">
                  <c:v>0.97599999999999998</c:v>
                </c:pt>
                <c:pt idx="1152">
                  <c:v>0.97750000000000004</c:v>
                </c:pt>
                <c:pt idx="1153">
                  <c:v>0.97850000000000004</c:v>
                </c:pt>
                <c:pt idx="1154">
                  <c:v>0.97950000000000004</c:v>
                </c:pt>
                <c:pt idx="1155">
                  <c:v>0.98050000000000004</c:v>
                </c:pt>
                <c:pt idx="1156">
                  <c:v>0.98099999999999998</c:v>
                </c:pt>
                <c:pt idx="1157">
                  <c:v>0.98150000000000004</c:v>
                </c:pt>
                <c:pt idx="1158">
                  <c:v>0.98250000000000004</c:v>
                </c:pt>
                <c:pt idx="1159">
                  <c:v>0.98299999999999998</c:v>
                </c:pt>
                <c:pt idx="1160">
                  <c:v>0.98399999999999999</c:v>
                </c:pt>
                <c:pt idx="1161">
                  <c:v>0.98550000000000004</c:v>
                </c:pt>
                <c:pt idx="1162">
                  <c:v>0.98650000000000004</c:v>
                </c:pt>
                <c:pt idx="1163">
                  <c:v>0.98750000000000004</c:v>
                </c:pt>
                <c:pt idx="1164">
                  <c:v>0.98850000000000005</c:v>
                </c:pt>
                <c:pt idx="1165">
                  <c:v>0.98950000000000005</c:v>
                </c:pt>
                <c:pt idx="1166">
                  <c:v>0.99050000000000005</c:v>
                </c:pt>
                <c:pt idx="1167">
                  <c:v>0.99099999999999999</c:v>
                </c:pt>
                <c:pt idx="1168">
                  <c:v>0.99199999999999999</c:v>
                </c:pt>
                <c:pt idx="1169">
                  <c:v>0.99250000000000005</c:v>
                </c:pt>
                <c:pt idx="1170">
                  <c:v>0.99350000000000005</c:v>
                </c:pt>
                <c:pt idx="1171">
                  <c:v>0.99450000000000005</c:v>
                </c:pt>
                <c:pt idx="1172">
                  <c:v>0.99550000000000005</c:v>
                </c:pt>
                <c:pt idx="1173">
                  <c:v>0.997</c:v>
                </c:pt>
                <c:pt idx="1174">
                  <c:v>0.99750000000000005</c:v>
                </c:pt>
                <c:pt idx="1175">
                  <c:v>0.99850000000000005</c:v>
                </c:pt>
                <c:pt idx="1176">
                  <c:v>0.99950000000000006</c:v>
                </c:pt>
                <c:pt idx="1177">
                  <c:v>1</c:v>
                </c:pt>
                <c:pt idx="1178">
                  <c:v>1.0009999999999999</c:v>
                </c:pt>
                <c:pt idx="1179">
                  <c:v>1.002</c:v>
                </c:pt>
                <c:pt idx="1180">
                  <c:v>1.0029999999999999</c:v>
                </c:pt>
                <c:pt idx="1181">
                  <c:v>1.0044999999999999</c:v>
                </c:pt>
                <c:pt idx="1182">
                  <c:v>1.0055000000000001</c:v>
                </c:pt>
                <c:pt idx="1183">
                  <c:v>1.0065</c:v>
                </c:pt>
                <c:pt idx="1184">
                  <c:v>1.0075000000000001</c:v>
                </c:pt>
                <c:pt idx="1185">
                  <c:v>1.0085</c:v>
                </c:pt>
                <c:pt idx="1186">
                  <c:v>1.0095000000000001</c:v>
                </c:pt>
                <c:pt idx="1187">
                  <c:v>1.01</c:v>
                </c:pt>
                <c:pt idx="1188">
                  <c:v>1.0109999999999999</c:v>
                </c:pt>
                <c:pt idx="1189">
                  <c:v>1.0115000000000001</c:v>
                </c:pt>
                <c:pt idx="1190">
                  <c:v>1.0125</c:v>
                </c:pt>
                <c:pt idx="1191">
                  <c:v>1.0135000000000001</c:v>
                </c:pt>
                <c:pt idx="1192">
                  <c:v>1.0149999999999999</c:v>
                </c:pt>
                <c:pt idx="1193">
                  <c:v>1.0155000000000001</c:v>
                </c:pt>
                <c:pt idx="1194">
                  <c:v>1.0165</c:v>
                </c:pt>
                <c:pt idx="1195">
                  <c:v>1.0175000000000001</c:v>
                </c:pt>
                <c:pt idx="1196">
                  <c:v>1.0185</c:v>
                </c:pt>
                <c:pt idx="1197">
                  <c:v>1.0195000000000001</c:v>
                </c:pt>
                <c:pt idx="1198">
                  <c:v>1.02</c:v>
                </c:pt>
                <c:pt idx="1199">
                  <c:v>1.0205</c:v>
                </c:pt>
                <c:pt idx="1200">
                  <c:v>1.0215000000000001</c:v>
                </c:pt>
                <c:pt idx="1201">
                  <c:v>1.0225</c:v>
                </c:pt>
                <c:pt idx="1202">
                  <c:v>1.024</c:v>
                </c:pt>
                <c:pt idx="1203">
                  <c:v>1.0249999999999999</c:v>
                </c:pt>
                <c:pt idx="1204">
                  <c:v>1.026</c:v>
                </c:pt>
                <c:pt idx="1205">
                  <c:v>1.0269999999999999</c:v>
                </c:pt>
                <c:pt idx="1206">
                  <c:v>1.028</c:v>
                </c:pt>
                <c:pt idx="1207">
                  <c:v>1.0289999999999999</c:v>
                </c:pt>
                <c:pt idx="1208">
                  <c:v>1.03</c:v>
                </c:pt>
                <c:pt idx="1209">
                  <c:v>1.0305</c:v>
                </c:pt>
                <c:pt idx="1210">
                  <c:v>1.032</c:v>
                </c:pt>
                <c:pt idx="1211">
                  <c:v>1.0335000000000001</c:v>
                </c:pt>
                <c:pt idx="1212">
                  <c:v>1.0345</c:v>
                </c:pt>
                <c:pt idx="1213">
                  <c:v>1.0355000000000001</c:v>
                </c:pt>
                <c:pt idx="1214">
                  <c:v>1.0365</c:v>
                </c:pt>
                <c:pt idx="1215">
                  <c:v>1.0369999999999999</c:v>
                </c:pt>
                <c:pt idx="1216">
                  <c:v>1.0375000000000001</c:v>
                </c:pt>
                <c:pt idx="1217">
                  <c:v>1.0385</c:v>
                </c:pt>
                <c:pt idx="1218">
                  <c:v>1.04</c:v>
                </c:pt>
                <c:pt idx="1219">
                  <c:v>1.0405</c:v>
                </c:pt>
                <c:pt idx="1220">
                  <c:v>1.0415000000000001</c:v>
                </c:pt>
                <c:pt idx="1221">
                  <c:v>1.0429999999999999</c:v>
                </c:pt>
                <c:pt idx="1222">
                  <c:v>1.0435000000000001</c:v>
                </c:pt>
                <c:pt idx="1223">
                  <c:v>1.0445</c:v>
                </c:pt>
                <c:pt idx="1224">
                  <c:v>1.0449999999999999</c:v>
                </c:pt>
                <c:pt idx="1225">
                  <c:v>1.046</c:v>
                </c:pt>
                <c:pt idx="1226">
                  <c:v>1.0469999999999999</c:v>
                </c:pt>
                <c:pt idx="1227">
                  <c:v>1.048</c:v>
                </c:pt>
                <c:pt idx="1228">
                  <c:v>1.0485</c:v>
                </c:pt>
                <c:pt idx="1229">
                  <c:v>1.0495000000000001</c:v>
                </c:pt>
                <c:pt idx="1230">
                  <c:v>1.0509999999999999</c:v>
                </c:pt>
                <c:pt idx="1231">
                  <c:v>1.052</c:v>
                </c:pt>
                <c:pt idx="1232">
                  <c:v>1.0525</c:v>
                </c:pt>
                <c:pt idx="1233">
                  <c:v>1.0529999999999999</c:v>
                </c:pt>
                <c:pt idx="1234">
                  <c:v>1.054</c:v>
                </c:pt>
                <c:pt idx="1235">
                  <c:v>1.0549999999999999</c:v>
                </c:pt>
                <c:pt idx="1236">
                  <c:v>1.0555000000000001</c:v>
                </c:pt>
                <c:pt idx="1237">
                  <c:v>1.056</c:v>
                </c:pt>
                <c:pt idx="1238">
                  <c:v>1.0569999999999999</c:v>
                </c:pt>
                <c:pt idx="1239">
                  <c:v>1.0580000000000001</c:v>
                </c:pt>
                <c:pt idx="1240">
                  <c:v>1.0595000000000001</c:v>
                </c:pt>
                <c:pt idx="1241">
                  <c:v>1.06</c:v>
                </c:pt>
                <c:pt idx="1242">
                  <c:v>1.0609999999999999</c:v>
                </c:pt>
                <c:pt idx="1243">
                  <c:v>1.0620000000000001</c:v>
                </c:pt>
                <c:pt idx="1244">
                  <c:v>1.0629999999999999</c:v>
                </c:pt>
                <c:pt idx="1245">
                  <c:v>1.0640000000000001</c:v>
                </c:pt>
                <c:pt idx="1246">
                  <c:v>1.0645</c:v>
                </c:pt>
                <c:pt idx="1247">
                  <c:v>1.0654999999999999</c:v>
                </c:pt>
                <c:pt idx="1248">
                  <c:v>1.0660000000000001</c:v>
                </c:pt>
                <c:pt idx="1249">
                  <c:v>1.0669999999999999</c:v>
                </c:pt>
                <c:pt idx="1250">
                  <c:v>1.0680000000000001</c:v>
                </c:pt>
                <c:pt idx="1251">
                  <c:v>1.069</c:v>
                </c:pt>
                <c:pt idx="1252">
                  <c:v>1.0694999999999999</c:v>
                </c:pt>
                <c:pt idx="1253">
                  <c:v>1.0705</c:v>
                </c:pt>
                <c:pt idx="1254">
                  <c:v>1.0714999999999999</c:v>
                </c:pt>
                <c:pt idx="1255">
                  <c:v>1.0720000000000001</c:v>
                </c:pt>
                <c:pt idx="1256">
                  <c:v>1.0725</c:v>
                </c:pt>
                <c:pt idx="1257">
                  <c:v>1.0734999999999999</c:v>
                </c:pt>
                <c:pt idx="1258">
                  <c:v>1.0745</c:v>
                </c:pt>
                <c:pt idx="1259">
                  <c:v>1.0754999999999999</c:v>
                </c:pt>
                <c:pt idx="1260">
                  <c:v>1.0765</c:v>
                </c:pt>
                <c:pt idx="1261">
                  <c:v>1.0774999999999999</c:v>
                </c:pt>
                <c:pt idx="1262">
                  <c:v>1.0785</c:v>
                </c:pt>
                <c:pt idx="1263">
                  <c:v>1.079</c:v>
                </c:pt>
                <c:pt idx="1264">
                  <c:v>1.08</c:v>
                </c:pt>
                <c:pt idx="1265">
                  <c:v>1.081</c:v>
                </c:pt>
                <c:pt idx="1266">
                  <c:v>1.0820000000000001</c:v>
                </c:pt>
                <c:pt idx="1267">
                  <c:v>1.083</c:v>
                </c:pt>
                <c:pt idx="1268">
                  <c:v>1.0840000000000001</c:v>
                </c:pt>
                <c:pt idx="1269">
                  <c:v>1.085</c:v>
                </c:pt>
                <c:pt idx="1270">
                  <c:v>1.0854999999999999</c:v>
                </c:pt>
                <c:pt idx="1271">
                  <c:v>1.0865</c:v>
                </c:pt>
                <c:pt idx="1272">
                  <c:v>1.0874999999999999</c:v>
                </c:pt>
                <c:pt idx="1273">
                  <c:v>1.0885</c:v>
                </c:pt>
                <c:pt idx="1274">
                  <c:v>1.0894999999999999</c:v>
                </c:pt>
                <c:pt idx="1275">
                  <c:v>1.0900000000000001</c:v>
                </c:pt>
                <c:pt idx="1276">
                  <c:v>1.0905</c:v>
                </c:pt>
                <c:pt idx="1277">
                  <c:v>1.0914999999999999</c:v>
                </c:pt>
                <c:pt idx="1278">
                  <c:v>1.0920000000000001</c:v>
                </c:pt>
                <c:pt idx="1279">
                  <c:v>1.093</c:v>
                </c:pt>
                <c:pt idx="1280">
                  <c:v>1.0934999999999999</c:v>
                </c:pt>
                <c:pt idx="1281">
                  <c:v>1.0945</c:v>
                </c:pt>
                <c:pt idx="1282">
                  <c:v>1.0954999999999999</c:v>
                </c:pt>
                <c:pt idx="1283">
                  <c:v>1.0965</c:v>
                </c:pt>
                <c:pt idx="1284">
                  <c:v>1.097</c:v>
                </c:pt>
                <c:pt idx="1285">
                  <c:v>1.0980000000000001</c:v>
                </c:pt>
                <c:pt idx="1286">
                  <c:v>1.099</c:v>
                </c:pt>
                <c:pt idx="1287">
                  <c:v>1.1000000000000001</c:v>
                </c:pt>
                <c:pt idx="1288">
                  <c:v>1.1005</c:v>
                </c:pt>
                <c:pt idx="1289">
                  <c:v>1.1014999999999999</c:v>
                </c:pt>
                <c:pt idx="1290">
                  <c:v>1.1020000000000001</c:v>
                </c:pt>
                <c:pt idx="1291">
                  <c:v>1.103</c:v>
                </c:pt>
                <c:pt idx="1292">
                  <c:v>1.1034999999999999</c:v>
                </c:pt>
                <c:pt idx="1293">
                  <c:v>1.1045</c:v>
                </c:pt>
                <c:pt idx="1294">
                  <c:v>1.105</c:v>
                </c:pt>
                <c:pt idx="1295">
                  <c:v>1.1060000000000001</c:v>
                </c:pt>
                <c:pt idx="1296">
                  <c:v>1.1074999999999999</c:v>
                </c:pt>
                <c:pt idx="1297">
                  <c:v>1.1085</c:v>
                </c:pt>
                <c:pt idx="1298">
                  <c:v>1.109</c:v>
                </c:pt>
                <c:pt idx="1299">
                  <c:v>1.1100000000000001</c:v>
                </c:pt>
                <c:pt idx="1300">
                  <c:v>1.1105</c:v>
                </c:pt>
                <c:pt idx="1301">
                  <c:v>1.111</c:v>
                </c:pt>
                <c:pt idx="1302">
                  <c:v>1.1120000000000001</c:v>
                </c:pt>
                <c:pt idx="1303">
                  <c:v>1.113</c:v>
                </c:pt>
                <c:pt idx="1304">
                  <c:v>1.1134999999999999</c:v>
                </c:pt>
                <c:pt idx="1305">
                  <c:v>1.1140000000000001</c:v>
                </c:pt>
                <c:pt idx="1306">
                  <c:v>1.1154999999999999</c:v>
                </c:pt>
                <c:pt idx="1307">
                  <c:v>1.1165</c:v>
                </c:pt>
                <c:pt idx="1308">
                  <c:v>1.117</c:v>
                </c:pt>
                <c:pt idx="1309">
                  <c:v>1.1180000000000001</c:v>
                </c:pt>
                <c:pt idx="1310">
                  <c:v>1.119</c:v>
                </c:pt>
                <c:pt idx="1311">
                  <c:v>1.1194999999999999</c:v>
                </c:pt>
                <c:pt idx="1312">
                  <c:v>1.1205000000000001</c:v>
                </c:pt>
                <c:pt idx="1313">
                  <c:v>1.121</c:v>
                </c:pt>
                <c:pt idx="1314">
                  <c:v>1.1214999999999999</c:v>
                </c:pt>
                <c:pt idx="1315">
                  <c:v>1.1225000000000001</c:v>
                </c:pt>
                <c:pt idx="1316">
                  <c:v>1.1234999999999999</c:v>
                </c:pt>
                <c:pt idx="1317">
                  <c:v>1.1245000000000001</c:v>
                </c:pt>
                <c:pt idx="1318">
                  <c:v>1.125</c:v>
                </c:pt>
                <c:pt idx="1319">
                  <c:v>1.1265000000000001</c:v>
                </c:pt>
                <c:pt idx="1320">
                  <c:v>1.1274999999999999</c:v>
                </c:pt>
                <c:pt idx="1321">
                  <c:v>1.1279999999999999</c:v>
                </c:pt>
                <c:pt idx="1322">
                  <c:v>1.129</c:v>
                </c:pt>
                <c:pt idx="1323">
                  <c:v>1.1299999999999999</c:v>
                </c:pt>
                <c:pt idx="1324">
                  <c:v>1.131</c:v>
                </c:pt>
                <c:pt idx="1325">
                  <c:v>1.1319999999999999</c:v>
                </c:pt>
                <c:pt idx="1326">
                  <c:v>1.1325000000000001</c:v>
                </c:pt>
                <c:pt idx="1327">
                  <c:v>1.1335</c:v>
                </c:pt>
                <c:pt idx="1328">
                  <c:v>1.1345000000000001</c:v>
                </c:pt>
                <c:pt idx="1329">
                  <c:v>1.1355</c:v>
                </c:pt>
                <c:pt idx="1330">
                  <c:v>1.1365000000000001</c:v>
                </c:pt>
                <c:pt idx="1331">
                  <c:v>1.1375</c:v>
                </c:pt>
                <c:pt idx="1332">
                  <c:v>1.1379999999999999</c:v>
                </c:pt>
                <c:pt idx="1333">
                  <c:v>1.1385000000000001</c:v>
                </c:pt>
                <c:pt idx="1334">
                  <c:v>1.1395</c:v>
                </c:pt>
                <c:pt idx="1335">
                  <c:v>1.1405000000000001</c:v>
                </c:pt>
                <c:pt idx="1336">
                  <c:v>1.141</c:v>
                </c:pt>
                <c:pt idx="1337">
                  <c:v>1.1415</c:v>
                </c:pt>
                <c:pt idx="1338">
                  <c:v>1.1425000000000001</c:v>
                </c:pt>
                <c:pt idx="1339">
                  <c:v>1.1435</c:v>
                </c:pt>
                <c:pt idx="1340">
                  <c:v>1.1445000000000001</c:v>
                </c:pt>
                <c:pt idx="1341">
                  <c:v>1.1455</c:v>
                </c:pt>
                <c:pt idx="1342">
                  <c:v>1.1459999999999999</c:v>
                </c:pt>
                <c:pt idx="1343">
                  <c:v>1.147</c:v>
                </c:pt>
                <c:pt idx="1344">
                  <c:v>1.1479999999999999</c:v>
                </c:pt>
                <c:pt idx="1345">
                  <c:v>1.149</c:v>
                </c:pt>
                <c:pt idx="1346">
                  <c:v>1.1495</c:v>
                </c:pt>
                <c:pt idx="1347">
                  <c:v>1.1505000000000001</c:v>
                </c:pt>
                <c:pt idx="1348">
                  <c:v>1.151</c:v>
                </c:pt>
                <c:pt idx="1349">
                  <c:v>1.1515</c:v>
                </c:pt>
                <c:pt idx="1350">
                  <c:v>1.1525000000000001</c:v>
                </c:pt>
                <c:pt idx="1351">
                  <c:v>1.1539999999999999</c:v>
                </c:pt>
                <c:pt idx="1352">
                  <c:v>1.155</c:v>
                </c:pt>
                <c:pt idx="1353">
                  <c:v>1.1555</c:v>
                </c:pt>
                <c:pt idx="1354">
                  <c:v>1.1565000000000001</c:v>
                </c:pt>
                <c:pt idx="1355">
                  <c:v>1.1575</c:v>
                </c:pt>
                <c:pt idx="1356">
                  <c:v>1.1585000000000001</c:v>
                </c:pt>
                <c:pt idx="1357">
                  <c:v>1.159</c:v>
                </c:pt>
                <c:pt idx="1358">
                  <c:v>1.1599999999999999</c:v>
                </c:pt>
                <c:pt idx="1359">
                  <c:v>1.1605000000000001</c:v>
                </c:pt>
                <c:pt idx="1360">
                  <c:v>1.1615</c:v>
                </c:pt>
                <c:pt idx="1361">
                  <c:v>1.1625000000000001</c:v>
                </c:pt>
                <c:pt idx="1362">
                  <c:v>1.1635</c:v>
                </c:pt>
                <c:pt idx="1363">
                  <c:v>1.1645000000000001</c:v>
                </c:pt>
                <c:pt idx="1364">
                  <c:v>1.1655</c:v>
                </c:pt>
                <c:pt idx="1365">
                  <c:v>1.1665000000000001</c:v>
                </c:pt>
                <c:pt idx="1366">
                  <c:v>1.167</c:v>
                </c:pt>
                <c:pt idx="1367">
                  <c:v>1.1675</c:v>
                </c:pt>
                <c:pt idx="1368">
                  <c:v>1.1685000000000001</c:v>
                </c:pt>
                <c:pt idx="1369">
                  <c:v>1.1695</c:v>
                </c:pt>
                <c:pt idx="1370">
                  <c:v>1.1705000000000001</c:v>
                </c:pt>
                <c:pt idx="1371">
                  <c:v>1.171</c:v>
                </c:pt>
                <c:pt idx="1372">
                  <c:v>1.1719999999999999</c:v>
                </c:pt>
                <c:pt idx="1373">
                  <c:v>1.1725000000000001</c:v>
                </c:pt>
                <c:pt idx="1374">
                  <c:v>1.1739999999999999</c:v>
                </c:pt>
                <c:pt idx="1375">
                  <c:v>1.175</c:v>
                </c:pt>
                <c:pt idx="1376">
                  <c:v>1.1759999999999999</c:v>
                </c:pt>
                <c:pt idx="1377">
                  <c:v>1.177</c:v>
                </c:pt>
                <c:pt idx="1378">
                  <c:v>1.1779999999999999</c:v>
                </c:pt>
                <c:pt idx="1379">
                  <c:v>1.179</c:v>
                </c:pt>
                <c:pt idx="1380">
                  <c:v>1.18</c:v>
                </c:pt>
                <c:pt idx="1381">
                  <c:v>1.181</c:v>
                </c:pt>
                <c:pt idx="1382">
                  <c:v>1.1819999999999999</c:v>
                </c:pt>
                <c:pt idx="1383">
                  <c:v>1.1830000000000001</c:v>
                </c:pt>
                <c:pt idx="1384">
                  <c:v>1.1845000000000001</c:v>
                </c:pt>
                <c:pt idx="1385">
                  <c:v>1.1855</c:v>
                </c:pt>
                <c:pt idx="1386">
                  <c:v>1.1859999999999999</c:v>
                </c:pt>
                <c:pt idx="1387">
                  <c:v>1.1870000000000001</c:v>
                </c:pt>
                <c:pt idx="1388">
                  <c:v>1.1875</c:v>
                </c:pt>
                <c:pt idx="1389">
                  <c:v>1.1884999999999999</c:v>
                </c:pt>
                <c:pt idx="1390">
                  <c:v>1.1890000000000001</c:v>
                </c:pt>
                <c:pt idx="1391">
                  <c:v>1.19</c:v>
                </c:pt>
                <c:pt idx="1392">
                  <c:v>1.1910000000000001</c:v>
                </c:pt>
                <c:pt idx="1393">
                  <c:v>1.1919999999999999</c:v>
                </c:pt>
                <c:pt idx="1394">
                  <c:v>1.1930000000000001</c:v>
                </c:pt>
                <c:pt idx="1395">
                  <c:v>1.1944999999999999</c:v>
                </c:pt>
                <c:pt idx="1396">
                  <c:v>1.1955</c:v>
                </c:pt>
                <c:pt idx="1397">
                  <c:v>1.1964999999999999</c:v>
                </c:pt>
                <c:pt idx="1398">
                  <c:v>1.1970000000000001</c:v>
                </c:pt>
                <c:pt idx="1399">
                  <c:v>1.1975</c:v>
                </c:pt>
                <c:pt idx="1400">
                  <c:v>1.1984999999999999</c:v>
                </c:pt>
                <c:pt idx="1401">
                  <c:v>1.1995</c:v>
                </c:pt>
                <c:pt idx="1402">
                  <c:v>1.2004999999999999</c:v>
                </c:pt>
                <c:pt idx="1403">
                  <c:v>1.2015</c:v>
                </c:pt>
                <c:pt idx="1404">
                  <c:v>1.2024999999999999</c:v>
                </c:pt>
                <c:pt idx="1405">
                  <c:v>1.2035</c:v>
                </c:pt>
                <c:pt idx="1406">
                  <c:v>1.2050000000000001</c:v>
                </c:pt>
                <c:pt idx="1407">
                  <c:v>1.2055</c:v>
                </c:pt>
                <c:pt idx="1408">
                  <c:v>1.2064999999999999</c:v>
                </c:pt>
                <c:pt idx="1409">
                  <c:v>1.2075</c:v>
                </c:pt>
                <c:pt idx="1410">
                  <c:v>1.208</c:v>
                </c:pt>
                <c:pt idx="1411">
                  <c:v>1.2084999999999999</c:v>
                </c:pt>
                <c:pt idx="1412">
                  <c:v>1.2095</c:v>
                </c:pt>
                <c:pt idx="1413">
                  <c:v>1.2110000000000001</c:v>
                </c:pt>
                <c:pt idx="1414">
                  <c:v>1.2124999999999999</c:v>
                </c:pt>
                <c:pt idx="1415">
                  <c:v>1.2135</c:v>
                </c:pt>
                <c:pt idx="1416">
                  <c:v>1.214</c:v>
                </c:pt>
                <c:pt idx="1417">
                  <c:v>1.2150000000000001</c:v>
                </c:pt>
                <c:pt idx="1418">
                  <c:v>1.216</c:v>
                </c:pt>
                <c:pt idx="1419">
                  <c:v>1.2170000000000001</c:v>
                </c:pt>
                <c:pt idx="1420">
                  <c:v>1.218</c:v>
                </c:pt>
                <c:pt idx="1421">
                  <c:v>1.2190000000000001</c:v>
                </c:pt>
                <c:pt idx="1422">
                  <c:v>1.22</c:v>
                </c:pt>
                <c:pt idx="1423">
                  <c:v>1.2215</c:v>
                </c:pt>
                <c:pt idx="1424">
                  <c:v>1.2230000000000001</c:v>
                </c:pt>
                <c:pt idx="1425">
                  <c:v>1.224</c:v>
                </c:pt>
                <c:pt idx="1426">
                  <c:v>1.2250000000000001</c:v>
                </c:pt>
                <c:pt idx="1427">
                  <c:v>1.226</c:v>
                </c:pt>
                <c:pt idx="1428">
                  <c:v>1.2275</c:v>
                </c:pt>
                <c:pt idx="1429">
                  <c:v>1.2284999999999999</c:v>
                </c:pt>
                <c:pt idx="1430">
                  <c:v>1.2295</c:v>
                </c:pt>
                <c:pt idx="1431">
                  <c:v>1.2304999999999999</c:v>
                </c:pt>
                <c:pt idx="1432">
                  <c:v>1.2315</c:v>
                </c:pt>
                <c:pt idx="1433">
                  <c:v>1.2330000000000001</c:v>
                </c:pt>
                <c:pt idx="1434">
                  <c:v>1.234</c:v>
                </c:pt>
                <c:pt idx="1435">
                  <c:v>1.2355</c:v>
                </c:pt>
                <c:pt idx="1436">
                  <c:v>1.2370000000000001</c:v>
                </c:pt>
                <c:pt idx="1437">
                  <c:v>1.238</c:v>
                </c:pt>
                <c:pt idx="1438">
                  <c:v>1.2384999999999999</c:v>
                </c:pt>
                <c:pt idx="1439">
                  <c:v>1.24</c:v>
                </c:pt>
                <c:pt idx="1440">
                  <c:v>1.2410000000000001</c:v>
                </c:pt>
                <c:pt idx="1441">
                  <c:v>1.2430000000000001</c:v>
                </c:pt>
                <c:pt idx="1442">
                  <c:v>1.244</c:v>
                </c:pt>
                <c:pt idx="1443">
                  <c:v>1.2450000000000001</c:v>
                </c:pt>
                <c:pt idx="1444">
                  <c:v>1.246</c:v>
                </c:pt>
                <c:pt idx="1445">
                  <c:v>1.2470000000000001</c:v>
                </c:pt>
                <c:pt idx="1446">
                  <c:v>1.248</c:v>
                </c:pt>
                <c:pt idx="1447">
                  <c:v>1.2495000000000001</c:v>
                </c:pt>
                <c:pt idx="1448">
                  <c:v>1.2504999999999999</c:v>
                </c:pt>
                <c:pt idx="1449">
                  <c:v>1.252</c:v>
                </c:pt>
                <c:pt idx="1450">
                  <c:v>1.2529999999999999</c:v>
                </c:pt>
                <c:pt idx="1451">
                  <c:v>1.2549999999999999</c:v>
                </c:pt>
                <c:pt idx="1452">
                  <c:v>1.256</c:v>
                </c:pt>
                <c:pt idx="1453">
                  <c:v>1.2569999999999999</c:v>
                </c:pt>
                <c:pt idx="1454">
                  <c:v>1.258</c:v>
                </c:pt>
                <c:pt idx="1455">
                  <c:v>1.2589999999999999</c:v>
                </c:pt>
                <c:pt idx="1456">
                  <c:v>1.2605</c:v>
                </c:pt>
                <c:pt idx="1457">
                  <c:v>1.2615000000000001</c:v>
                </c:pt>
                <c:pt idx="1458">
                  <c:v>1.2629999999999999</c:v>
                </c:pt>
                <c:pt idx="1459">
                  <c:v>1.2645</c:v>
                </c:pt>
                <c:pt idx="1460">
                  <c:v>1.2655000000000001</c:v>
                </c:pt>
                <c:pt idx="1461">
                  <c:v>1.2665</c:v>
                </c:pt>
                <c:pt idx="1462">
                  <c:v>1.2675000000000001</c:v>
                </c:pt>
                <c:pt idx="1463">
                  <c:v>1.2689999999999999</c:v>
                </c:pt>
                <c:pt idx="1464">
                  <c:v>1.27</c:v>
                </c:pt>
                <c:pt idx="1465">
                  <c:v>1.2709999999999999</c:v>
                </c:pt>
                <c:pt idx="1466">
                  <c:v>1.272</c:v>
                </c:pt>
                <c:pt idx="1467">
                  <c:v>1.274</c:v>
                </c:pt>
                <c:pt idx="1468">
                  <c:v>1.2749999999999999</c:v>
                </c:pt>
                <c:pt idx="1469">
                  <c:v>1.276</c:v>
                </c:pt>
                <c:pt idx="1470">
                  <c:v>1.2769999999999999</c:v>
                </c:pt>
                <c:pt idx="1471">
                  <c:v>1.278</c:v>
                </c:pt>
                <c:pt idx="1472">
                  <c:v>1.2795000000000001</c:v>
                </c:pt>
                <c:pt idx="1473">
                  <c:v>1.28</c:v>
                </c:pt>
                <c:pt idx="1474">
                  <c:v>1.2809999999999999</c:v>
                </c:pt>
                <c:pt idx="1475">
                  <c:v>1.282</c:v>
                </c:pt>
                <c:pt idx="1476">
                  <c:v>1.284</c:v>
                </c:pt>
                <c:pt idx="1477">
                  <c:v>1.2849999999999999</c:v>
                </c:pt>
                <c:pt idx="1478">
                  <c:v>1.286</c:v>
                </c:pt>
                <c:pt idx="1479">
                  <c:v>1.2869999999999999</c:v>
                </c:pt>
                <c:pt idx="1480">
                  <c:v>1.2885</c:v>
                </c:pt>
                <c:pt idx="1481">
                  <c:v>1.2895000000000001</c:v>
                </c:pt>
                <c:pt idx="1482">
                  <c:v>1.2905</c:v>
                </c:pt>
                <c:pt idx="1483">
                  <c:v>1.292</c:v>
                </c:pt>
                <c:pt idx="1484">
                  <c:v>1.2935000000000001</c:v>
                </c:pt>
                <c:pt idx="1485">
                  <c:v>1.2949999999999999</c:v>
                </c:pt>
                <c:pt idx="1486">
                  <c:v>1.2965</c:v>
                </c:pt>
                <c:pt idx="1487">
                  <c:v>1.298</c:v>
                </c:pt>
                <c:pt idx="1488">
                  <c:v>1.2989999999999999</c:v>
                </c:pt>
                <c:pt idx="1489">
                  <c:v>1.3005</c:v>
                </c:pt>
                <c:pt idx="1490">
                  <c:v>1.3015000000000001</c:v>
                </c:pt>
                <c:pt idx="1491">
                  <c:v>1.302</c:v>
                </c:pt>
                <c:pt idx="1492">
                  <c:v>1.3035000000000001</c:v>
                </c:pt>
                <c:pt idx="1493">
                  <c:v>1.3049999999999999</c:v>
                </c:pt>
                <c:pt idx="1494">
                  <c:v>1.3065</c:v>
                </c:pt>
                <c:pt idx="1495">
                  <c:v>1.3075000000000001</c:v>
                </c:pt>
                <c:pt idx="1496">
                  <c:v>1.3089999999999999</c:v>
                </c:pt>
                <c:pt idx="1497">
                  <c:v>1.31</c:v>
                </c:pt>
                <c:pt idx="1498">
                  <c:v>1.3109999999999999</c:v>
                </c:pt>
                <c:pt idx="1499">
                  <c:v>1.3115000000000001</c:v>
                </c:pt>
                <c:pt idx="1500">
                  <c:v>1.3125</c:v>
                </c:pt>
                <c:pt idx="1501">
                  <c:v>1.3134999999999999</c:v>
                </c:pt>
                <c:pt idx="1502">
                  <c:v>1.3154999999999999</c:v>
                </c:pt>
                <c:pt idx="1503">
                  <c:v>1.3165</c:v>
                </c:pt>
                <c:pt idx="1504">
                  <c:v>1.3174999999999999</c:v>
                </c:pt>
                <c:pt idx="1505">
                  <c:v>1.3185</c:v>
                </c:pt>
                <c:pt idx="1506">
                  <c:v>1.3194999999999999</c:v>
                </c:pt>
                <c:pt idx="1507">
                  <c:v>1.3205</c:v>
                </c:pt>
                <c:pt idx="1508">
                  <c:v>1.3214999999999999</c:v>
                </c:pt>
                <c:pt idx="1509">
                  <c:v>1.3225</c:v>
                </c:pt>
                <c:pt idx="1510">
                  <c:v>1.3234999999999999</c:v>
                </c:pt>
                <c:pt idx="1511">
                  <c:v>1.3245</c:v>
                </c:pt>
                <c:pt idx="1512">
                  <c:v>1.3254999999999999</c:v>
                </c:pt>
                <c:pt idx="1513">
                  <c:v>1.3265</c:v>
                </c:pt>
                <c:pt idx="1514">
                  <c:v>1.3280000000000001</c:v>
                </c:pt>
                <c:pt idx="1515">
                  <c:v>1.329</c:v>
                </c:pt>
                <c:pt idx="1516">
                  <c:v>1.33</c:v>
                </c:pt>
                <c:pt idx="1517">
                  <c:v>1.3305</c:v>
                </c:pt>
                <c:pt idx="1518">
                  <c:v>1.3314999999999999</c:v>
                </c:pt>
                <c:pt idx="1519">
                  <c:v>1.3325</c:v>
                </c:pt>
                <c:pt idx="1520">
                  <c:v>1.333</c:v>
                </c:pt>
                <c:pt idx="1521">
                  <c:v>1.3340000000000001</c:v>
                </c:pt>
                <c:pt idx="1522">
                  <c:v>1.335</c:v>
                </c:pt>
                <c:pt idx="1523">
                  <c:v>1.3365</c:v>
                </c:pt>
                <c:pt idx="1524">
                  <c:v>1.3374999999999999</c:v>
                </c:pt>
                <c:pt idx="1525">
                  <c:v>1.3385</c:v>
                </c:pt>
                <c:pt idx="1526">
                  <c:v>1.3394999999999999</c:v>
                </c:pt>
                <c:pt idx="1527">
                  <c:v>1.3405</c:v>
                </c:pt>
                <c:pt idx="1528">
                  <c:v>1.341</c:v>
                </c:pt>
                <c:pt idx="1529">
                  <c:v>1.3420000000000001</c:v>
                </c:pt>
                <c:pt idx="1530">
                  <c:v>1.343</c:v>
                </c:pt>
                <c:pt idx="1531">
                  <c:v>1.3434999999999999</c:v>
                </c:pt>
                <c:pt idx="1532">
                  <c:v>1.3445</c:v>
                </c:pt>
                <c:pt idx="1533">
                  <c:v>1.3454999999999999</c:v>
                </c:pt>
                <c:pt idx="1534">
                  <c:v>1.3465</c:v>
                </c:pt>
                <c:pt idx="1535">
                  <c:v>1.3480000000000001</c:v>
                </c:pt>
                <c:pt idx="1536">
                  <c:v>1.349</c:v>
                </c:pt>
                <c:pt idx="1537">
                  <c:v>1.35</c:v>
                </c:pt>
                <c:pt idx="1538">
                  <c:v>1.3505</c:v>
                </c:pt>
                <c:pt idx="1539">
                  <c:v>1.3514999999999999</c:v>
                </c:pt>
                <c:pt idx="1540">
                  <c:v>1.3525</c:v>
                </c:pt>
                <c:pt idx="1541">
                  <c:v>1.3534999999999999</c:v>
                </c:pt>
                <c:pt idx="1542">
                  <c:v>1.3545</c:v>
                </c:pt>
                <c:pt idx="1543">
                  <c:v>1.3560000000000001</c:v>
                </c:pt>
                <c:pt idx="1544">
                  <c:v>1.357</c:v>
                </c:pt>
                <c:pt idx="1545">
                  <c:v>1.3580000000000001</c:v>
                </c:pt>
                <c:pt idx="1546">
                  <c:v>1.359</c:v>
                </c:pt>
                <c:pt idx="1547">
                  <c:v>1.36</c:v>
                </c:pt>
                <c:pt idx="1548">
                  <c:v>1.361</c:v>
                </c:pt>
                <c:pt idx="1549">
                  <c:v>1.3614999999999999</c:v>
                </c:pt>
                <c:pt idx="1550">
                  <c:v>1.3625</c:v>
                </c:pt>
                <c:pt idx="1551">
                  <c:v>1.3634999999999999</c:v>
                </c:pt>
                <c:pt idx="1552">
                  <c:v>1.3640000000000001</c:v>
                </c:pt>
                <c:pt idx="1553">
                  <c:v>1.365</c:v>
                </c:pt>
                <c:pt idx="1554">
                  <c:v>1.3660000000000001</c:v>
                </c:pt>
                <c:pt idx="1555">
                  <c:v>1.3674999999999999</c:v>
                </c:pt>
                <c:pt idx="1556">
                  <c:v>1.3685</c:v>
                </c:pt>
                <c:pt idx="1557">
                  <c:v>1.369</c:v>
                </c:pt>
                <c:pt idx="1558">
                  <c:v>1.37</c:v>
                </c:pt>
                <c:pt idx="1559">
                  <c:v>1.371</c:v>
                </c:pt>
                <c:pt idx="1560">
                  <c:v>1.3714999999999999</c:v>
                </c:pt>
                <c:pt idx="1561">
                  <c:v>1.3720000000000001</c:v>
                </c:pt>
                <c:pt idx="1562">
                  <c:v>1.373</c:v>
                </c:pt>
                <c:pt idx="1563">
                  <c:v>1.3734999999999999</c:v>
                </c:pt>
                <c:pt idx="1564">
                  <c:v>1.375</c:v>
                </c:pt>
                <c:pt idx="1565">
                  <c:v>1.3759999999999999</c:v>
                </c:pt>
                <c:pt idx="1566">
                  <c:v>1.377</c:v>
                </c:pt>
                <c:pt idx="1567">
                  <c:v>1.3779999999999999</c:v>
                </c:pt>
                <c:pt idx="1568">
                  <c:v>1.379</c:v>
                </c:pt>
                <c:pt idx="1569">
                  <c:v>1.38</c:v>
                </c:pt>
                <c:pt idx="1570">
                  <c:v>1.3805000000000001</c:v>
                </c:pt>
                <c:pt idx="1571">
                  <c:v>1.381</c:v>
                </c:pt>
                <c:pt idx="1572">
                  <c:v>1.3819999999999999</c:v>
                </c:pt>
                <c:pt idx="1573">
                  <c:v>1.383</c:v>
                </c:pt>
                <c:pt idx="1574">
                  <c:v>1.3839999999999999</c:v>
                </c:pt>
                <c:pt idx="1575">
                  <c:v>1.385</c:v>
                </c:pt>
                <c:pt idx="1576">
                  <c:v>1.3865000000000001</c:v>
                </c:pt>
                <c:pt idx="1577">
                  <c:v>1.3875</c:v>
                </c:pt>
                <c:pt idx="1578">
                  <c:v>1.3879999999999999</c:v>
                </c:pt>
                <c:pt idx="1579">
                  <c:v>1.3885000000000001</c:v>
                </c:pt>
                <c:pt idx="1580">
                  <c:v>1.3895</c:v>
                </c:pt>
                <c:pt idx="1581">
                  <c:v>1.3905000000000001</c:v>
                </c:pt>
                <c:pt idx="1582">
                  <c:v>1.391</c:v>
                </c:pt>
                <c:pt idx="1583">
                  <c:v>1.3919999999999999</c:v>
                </c:pt>
                <c:pt idx="1584">
                  <c:v>1.393</c:v>
                </c:pt>
                <c:pt idx="1585">
                  <c:v>1.3935</c:v>
                </c:pt>
                <c:pt idx="1586">
                  <c:v>1.3945000000000001</c:v>
                </c:pt>
                <c:pt idx="1587">
                  <c:v>1.3955</c:v>
                </c:pt>
                <c:pt idx="1588">
                  <c:v>1.3965000000000001</c:v>
                </c:pt>
                <c:pt idx="1589">
                  <c:v>1.3979999999999999</c:v>
                </c:pt>
                <c:pt idx="1590">
                  <c:v>1.3985000000000001</c:v>
                </c:pt>
                <c:pt idx="1591">
                  <c:v>1.3995</c:v>
                </c:pt>
                <c:pt idx="1592">
                  <c:v>1.4005000000000001</c:v>
                </c:pt>
                <c:pt idx="1593">
                  <c:v>1.4015</c:v>
                </c:pt>
                <c:pt idx="1594">
                  <c:v>1.4019999999999999</c:v>
                </c:pt>
                <c:pt idx="1595">
                  <c:v>1.4025000000000001</c:v>
                </c:pt>
                <c:pt idx="1596">
                  <c:v>1.4035</c:v>
                </c:pt>
                <c:pt idx="1597">
                  <c:v>1.4045000000000001</c:v>
                </c:pt>
                <c:pt idx="1598">
                  <c:v>1.4059999999999999</c:v>
                </c:pt>
                <c:pt idx="1599">
                  <c:v>1.407</c:v>
                </c:pt>
                <c:pt idx="1600">
                  <c:v>1.4079999999999999</c:v>
                </c:pt>
                <c:pt idx="1601">
                  <c:v>1.409</c:v>
                </c:pt>
                <c:pt idx="1602">
                  <c:v>1.41</c:v>
                </c:pt>
                <c:pt idx="1603">
                  <c:v>1.4105000000000001</c:v>
                </c:pt>
                <c:pt idx="1604">
                  <c:v>1.4115</c:v>
                </c:pt>
                <c:pt idx="1605">
                  <c:v>1.4119999999999999</c:v>
                </c:pt>
                <c:pt idx="1606">
                  <c:v>1.4125000000000001</c:v>
                </c:pt>
                <c:pt idx="1607">
                  <c:v>1.4139999999999999</c:v>
                </c:pt>
                <c:pt idx="1608">
                  <c:v>1.415</c:v>
                </c:pt>
                <c:pt idx="1609">
                  <c:v>1.4159999999999999</c:v>
                </c:pt>
                <c:pt idx="1610">
                  <c:v>1.4165000000000001</c:v>
                </c:pt>
                <c:pt idx="1611">
                  <c:v>1.4175</c:v>
                </c:pt>
                <c:pt idx="1612">
                  <c:v>1.4185000000000001</c:v>
                </c:pt>
                <c:pt idx="1613">
                  <c:v>1.419</c:v>
                </c:pt>
                <c:pt idx="1614">
                  <c:v>1.42</c:v>
                </c:pt>
                <c:pt idx="1615">
                  <c:v>1.421</c:v>
                </c:pt>
                <c:pt idx="1616">
                  <c:v>1.4219999999999999</c:v>
                </c:pt>
                <c:pt idx="1617">
                  <c:v>1.4225000000000001</c:v>
                </c:pt>
                <c:pt idx="1618">
                  <c:v>1.423</c:v>
                </c:pt>
                <c:pt idx="1619">
                  <c:v>1.4245000000000001</c:v>
                </c:pt>
                <c:pt idx="1620">
                  <c:v>1.4255</c:v>
                </c:pt>
                <c:pt idx="1621">
                  <c:v>1.4265000000000001</c:v>
                </c:pt>
                <c:pt idx="1622">
                  <c:v>1.427</c:v>
                </c:pt>
                <c:pt idx="1623">
                  <c:v>1.4279999999999999</c:v>
                </c:pt>
                <c:pt idx="1624">
                  <c:v>1.4285000000000001</c:v>
                </c:pt>
                <c:pt idx="1625">
                  <c:v>1.4295</c:v>
                </c:pt>
                <c:pt idx="1626">
                  <c:v>1.43</c:v>
                </c:pt>
                <c:pt idx="1627">
                  <c:v>1.431</c:v>
                </c:pt>
                <c:pt idx="1628">
                  <c:v>1.4315</c:v>
                </c:pt>
                <c:pt idx="1629">
                  <c:v>1.4325000000000001</c:v>
                </c:pt>
                <c:pt idx="1630">
                  <c:v>1.4335</c:v>
                </c:pt>
                <c:pt idx="1631">
                  <c:v>1.4345000000000001</c:v>
                </c:pt>
                <c:pt idx="1632">
                  <c:v>1.4350000000000001</c:v>
                </c:pt>
                <c:pt idx="1633">
                  <c:v>1.4359999999999999</c:v>
                </c:pt>
                <c:pt idx="1634">
                  <c:v>1.4370000000000001</c:v>
                </c:pt>
                <c:pt idx="1635">
                  <c:v>1.4379999999999999</c:v>
                </c:pt>
                <c:pt idx="1636">
                  <c:v>1.4390000000000001</c:v>
                </c:pt>
                <c:pt idx="1637">
                  <c:v>1.4395</c:v>
                </c:pt>
                <c:pt idx="1638">
                  <c:v>1.4404999999999999</c:v>
                </c:pt>
                <c:pt idx="1639">
                  <c:v>1.4410000000000001</c:v>
                </c:pt>
                <c:pt idx="1640">
                  <c:v>1.4419999999999999</c:v>
                </c:pt>
                <c:pt idx="1641">
                  <c:v>1.4430000000000001</c:v>
                </c:pt>
                <c:pt idx="1642">
                  <c:v>1.444</c:v>
                </c:pt>
                <c:pt idx="1643">
                  <c:v>1.4455</c:v>
                </c:pt>
                <c:pt idx="1644">
                  <c:v>1.446</c:v>
                </c:pt>
                <c:pt idx="1645">
                  <c:v>1.4464999999999999</c:v>
                </c:pt>
                <c:pt idx="1646">
                  <c:v>1.4475</c:v>
                </c:pt>
                <c:pt idx="1647">
                  <c:v>1.4484999999999999</c:v>
                </c:pt>
                <c:pt idx="1648">
                  <c:v>1.4495</c:v>
                </c:pt>
                <c:pt idx="1649">
                  <c:v>1.4504999999999999</c:v>
                </c:pt>
                <c:pt idx="1650">
                  <c:v>1.4510000000000001</c:v>
                </c:pt>
                <c:pt idx="1651">
                  <c:v>1.452</c:v>
                </c:pt>
                <c:pt idx="1652">
                  <c:v>1.4535</c:v>
                </c:pt>
                <c:pt idx="1653">
                  <c:v>1.454</c:v>
                </c:pt>
                <c:pt idx="1654">
                  <c:v>1.4550000000000001</c:v>
                </c:pt>
                <c:pt idx="1655">
                  <c:v>1.456</c:v>
                </c:pt>
                <c:pt idx="1656">
                  <c:v>1.4570000000000001</c:v>
                </c:pt>
                <c:pt idx="1657">
                  <c:v>1.458</c:v>
                </c:pt>
                <c:pt idx="1658">
                  <c:v>1.4590000000000001</c:v>
                </c:pt>
                <c:pt idx="1659">
                  <c:v>1.46</c:v>
                </c:pt>
                <c:pt idx="1660">
                  <c:v>1.4610000000000001</c:v>
                </c:pt>
                <c:pt idx="1661">
                  <c:v>1.4615</c:v>
                </c:pt>
                <c:pt idx="1662">
                  <c:v>1.4624999999999999</c:v>
                </c:pt>
                <c:pt idx="1663">
                  <c:v>1.4635</c:v>
                </c:pt>
                <c:pt idx="1664">
                  <c:v>1.4644999999999999</c:v>
                </c:pt>
                <c:pt idx="1665">
                  <c:v>1.4655</c:v>
                </c:pt>
                <c:pt idx="1666">
                  <c:v>1.4664999999999999</c:v>
                </c:pt>
                <c:pt idx="1667">
                  <c:v>1.4675</c:v>
                </c:pt>
                <c:pt idx="1668">
                  <c:v>1.468</c:v>
                </c:pt>
                <c:pt idx="1669">
                  <c:v>1.4690000000000001</c:v>
                </c:pt>
                <c:pt idx="1670">
                  <c:v>1.4695</c:v>
                </c:pt>
                <c:pt idx="1671">
                  <c:v>1.4704999999999999</c:v>
                </c:pt>
                <c:pt idx="1672">
                  <c:v>1.4715</c:v>
                </c:pt>
                <c:pt idx="1673">
                  <c:v>1.4724999999999999</c:v>
                </c:pt>
                <c:pt idx="1674">
                  <c:v>1.4735</c:v>
                </c:pt>
                <c:pt idx="1675">
                  <c:v>1.474</c:v>
                </c:pt>
                <c:pt idx="1676">
                  <c:v>1.4750000000000001</c:v>
                </c:pt>
                <c:pt idx="1677">
                  <c:v>1.476</c:v>
                </c:pt>
                <c:pt idx="1678">
                  <c:v>1.4770000000000001</c:v>
                </c:pt>
                <c:pt idx="1679">
                  <c:v>1.478</c:v>
                </c:pt>
                <c:pt idx="1680">
                  <c:v>1.4790000000000001</c:v>
                </c:pt>
                <c:pt idx="1681">
                  <c:v>1.48</c:v>
                </c:pt>
                <c:pt idx="1682">
                  <c:v>1.4810000000000001</c:v>
                </c:pt>
                <c:pt idx="1683">
                  <c:v>1.4815</c:v>
                </c:pt>
                <c:pt idx="1684">
                  <c:v>1.4830000000000001</c:v>
                </c:pt>
                <c:pt idx="1685">
                  <c:v>1.4835</c:v>
                </c:pt>
                <c:pt idx="1686">
                  <c:v>1.4844999999999999</c:v>
                </c:pt>
                <c:pt idx="1687">
                  <c:v>1.4855</c:v>
                </c:pt>
                <c:pt idx="1688">
                  <c:v>1.4864999999999999</c:v>
                </c:pt>
                <c:pt idx="1689">
                  <c:v>1.4875</c:v>
                </c:pt>
                <c:pt idx="1690">
                  <c:v>1.4884999999999999</c:v>
                </c:pt>
                <c:pt idx="1691">
                  <c:v>1.4890000000000001</c:v>
                </c:pt>
                <c:pt idx="1692">
                  <c:v>1.49</c:v>
                </c:pt>
                <c:pt idx="1693">
                  <c:v>1.4910000000000001</c:v>
                </c:pt>
                <c:pt idx="1694">
                  <c:v>1.492</c:v>
                </c:pt>
                <c:pt idx="1695">
                  <c:v>1.4930000000000001</c:v>
                </c:pt>
                <c:pt idx="1696">
                  <c:v>1.494</c:v>
                </c:pt>
                <c:pt idx="1697">
                  <c:v>1.4944999999999999</c:v>
                </c:pt>
                <c:pt idx="1698">
                  <c:v>1.4950000000000001</c:v>
                </c:pt>
                <c:pt idx="1699">
                  <c:v>1.496</c:v>
                </c:pt>
                <c:pt idx="1700">
                  <c:v>1.4964999999999999</c:v>
                </c:pt>
                <c:pt idx="1701">
                  <c:v>1.4970000000000001</c:v>
                </c:pt>
                <c:pt idx="1702">
                  <c:v>1.498</c:v>
                </c:pt>
                <c:pt idx="1703">
                  <c:v>1.4990000000000001</c:v>
                </c:pt>
                <c:pt idx="1704">
                  <c:v>1.5004999999999999</c:v>
                </c:pt>
                <c:pt idx="1705">
                  <c:v>1.5009999999999999</c:v>
                </c:pt>
                <c:pt idx="1706">
                  <c:v>1.502</c:v>
                </c:pt>
                <c:pt idx="1707">
                  <c:v>1.5029999999999999</c:v>
                </c:pt>
                <c:pt idx="1708">
                  <c:v>1.504</c:v>
                </c:pt>
                <c:pt idx="1709">
                  <c:v>1.5044999999999999</c:v>
                </c:pt>
                <c:pt idx="1710">
                  <c:v>1.5049999999999999</c:v>
                </c:pt>
                <c:pt idx="1711">
                  <c:v>1.5055000000000001</c:v>
                </c:pt>
                <c:pt idx="1712">
                  <c:v>1.5065</c:v>
                </c:pt>
                <c:pt idx="1713">
                  <c:v>1.5075000000000001</c:v>
                </c:pt>
                <c:pt idx="1714">
                  <c:v>1.5085</c:v>
                </c:pt>
                <c:pt idx="1715">
                  <c:v>1.5089999999999999</c:v>
                </c:pt>
                <c:pt idx="1716">
                  <c:v>1.51</c:v>
                </c:pt>
                <c:pt idx="1717">
                  <c:v>1.5109999999999999</c:v>
                </c:pt>
                <c:pt idx="1718">
                  <c:v>1.5115000000000001</c:v>
                </c:pt>
                <c:pt idx="1719">
                  <c:v>1.5125</c:v>
                </c:pt>
                <c:pt idx="1720">
                  <c:v>1.5135000000000001</c:v>
                </c:pt>
                <c:pt idx="1721">
                  <c:v>1.5145</c:v>
                </c:pt>
                <c:pt idx="1722">
                  <c:v>1.5149999999999999</c:v>
                </c:pt>
                <c:pt idx="1723">
                  <c:v>1.5155000000000001</c:v>
                </c:pt>
                <c:pt idx="1724">
                  <c:v>1.5165</c:v>
                </c:pt>
                <c:pt idx="1725">
                  <c:v>1.5175000000000001</c:v>
                </c:pt>
                <c:pt idx="1726">
                  <c:v>1.518</c:v>
                </c:pt>
                <c:pt idx="1727">
                  <c:v>1.5189999999999999</c:v>
                </c:pt>
                <c:pt idx="1728">
                  <c:v>1.52</c:v>
                </c:pt>
                <c:pt idx="1729">
                  <c:v>1.5209999999999999</c:v>
                </c:pt>
                <c:pt idx="1730">
                  <c:v>1.5215000000000001</c:v>
                </c:pt>
                <c:pt idx="1731">
                  <c:v>1.5225</c:v>
                </c:pt>
                <c:pt idx="1732">
                  <c:v>1.5229999999999999</c:v>
                </c:pt>
                <c:pt idx="1733">
                  <c:v>1.524</c:v>
                </c:pt>
                <c:pt idx="1734">
                  <c:v>1.5249999999999999</c:v>
                </c:pt>
                <c:pt idx="1735">
                  <c:v>1.526</c:v>
                </c:pt>
                <c:pt idx="1736">
                  <c:v>1.5269999999999999</c:v>
                </c:pt>
                <c:pt idx="1737">
                  <c:v>1.528</c:v>
                </c:pt>
                <c:pt idx="1738">
                  <c:v>1.5285</c:v>
                </c:pt>
                <c:pt idx="1739">
                  <c:v>1.5295000000000001</c:v>
                </c:pt>
                <c:pt idx="1740">
                  <c:v>1.5305</c:v>
                </c:pt>
                <c:pt idx="1741">
                  <c:v>1.5315000000000001</c:v>
                </c:pt>
                <c:pt idx="1742">
                  <c:v>1.532</c:v>
                </c:pt>
                <c:pt idx="1743">
                  <c:v>1.5325</c:v>
                </c:pt>
                <c:pt idx="1744">
                  <c:v>1.5335000000000001</c:v>
                </c:pt>
                <c:pt idx="1745">
                  <c:v>1.534</c:v>
                </c:pt>
                <c:pt idx="1746">
                  <c:v>1.5345</c:v>
                </c:pt>
                <c:pt idx="1747">
                  <c:v>1.5355000000000001</c:v>
                </c:pt>
                <c:pt idx="1748">
                  <c:v>1.5365</c:v>
                </c:pt>
                <c:pt idx="1749">
                  <c:v>1.538</c:v>
                </c:pt>
                <c:pt idx="1750">
                  <c:v>1.5385</c:v>
                </c:pt>
                <c:pt idx="1751">
                  <c:v>1.5395000000000001</c:v>
                </c:pt>
                <c:pt idx="1752">
                  <c:v>1.5405</c:v>
                </c:pt>
                <c:pt idx="1753">
                  <c:v>1.5409999999999999</c:v>
                </c:pt>
                <c:pt idx="1754">
                  <c:v>1.5415000000000001</c:v>
                </c:pt>
                <c:pt idx="1755">
                  <c:v>1.5425</c:v>
                </c:pt>
                <c:pt idx="1756">
                  <c:v>1.5435000000000001</c:v>
                </c:pt>
                <c:pt idx="1757">
                  <c:v>1.544</c:v>
                </c:pt>
                <c:pt idx="1758">
                  <c:v>1.5445</c:v>
                </c:pt>
                <c:pt idx="1759">
                  <c:v>1.5455000000000001</c:v>
                </c:pt>
                <c:pt idx="1760">
                  <c:v>1.5465</c:v>
                </c:pt>
                <c:pt idx="1761">
                  <c:v>1.5475000000000001</c:v>
                </c:pt>
                <c:pt idx="1762">
                  <c:v>1.5485</c:v>
                </c:pt>
                <c:pt idx="1763">
                  <c:v>1.5495000000000001</c:v>
                </c:pt>
                <c:pt idx="1764">
                  <c:v>1.55</c:v>
                </c:pt>
                <c:pt idx="1765">
                  <c:v>1.5509999999999999</c:v>
                </c:pt>
                <c:pt idx="1766">
                  <c:v>1.5515000000000001</c:v>
                </c:pt>
                <c:pt idx="1767">
                  <c:v>1.552</c:v>
                </c:pt>
                <c:pt idx="1768">
                  <c:v>1.5529999999999999</c:v>
                </c:pt>
                <c:pt idx="1769">
                  <c:v>1.554</c:v>
                </c:pt>
                <c:pt idx="1770">
                  <c:v>1.5545</c:v>
                </c:pt>
                <c:pt idx="1771">
                  <c:v>1.5555000000000001</c:v>
                </c:pt>
                <c:pt idx="1772">
                  <c:v>1.5565</c:v>
                </c:pt>
                <c:pt idx="1773">
                  <c:v>1.5575000000000001</c:v>
                </c:pt>
                <c:pt idx="1774">
                  <c:v>1.5580000000000001</c:v>
                </c:pt>
                <c:pt idx="1775">
                  <c:v>1.5589999999999999</c:v>
                </c:pt>
                <c:pt idx="1776">
                  <c:v>1.56</c:v>
                </c:pt>
                <c:pt idx="1777">
                  <c:v>1.5605</c:v>
                </c:pt>
                <c:pt idx="1778">
                  <c:v>1.5609999999999999</c:v>
                </c:pt>
                <c:pt idx="1779">
                  <c:v>1.5620000000000001</c:v>
                </c:pt>
                <c:pt idx="1780">
                  <c:v>1.5625</c:v>
                </c:pt>
                <c:pt idx="1781">
                  <c:v>1.5629999999999999</c:v>
                </c:pt>
                <c:pt idx="1782">
                  <c:v>1.5640000000000001</c:v>
                </c:pt>
                <c:pt idx="1783">
                  <c:v>1.5649999999999999</c:v>
                </c:pt>
                <c:pt idx="1784">
                  <c:v>1.5660000000000001</c:v>
                </c:pt>
                <c:pt idx="1785">
                  <c:v>1.5665</c:v>
                </c:pt>
                <c:pt idx="1786">
                  <c:v>1.5674999999999999</c:v>
                </c:pt>
                <c:pt idx="1787">
                  <c:v>1.5685</c:v>
                </c:pt>
                <c:pt idx="1788">
                  <c:v>1.5694999999999999</c:v>
                </c:pt>
                <c:pt idx="1789">
                  <c:v>1.5705</c:v>
                </c:pt>
                <c:pt idx="1790">
                  <c:v>1.571</c:v>
                </c:pt>
                <c:pt idx="1791">
                  <c:v>1.5714999999999999</c:v>
                </c:pt>
                <c:pt idx="1792">
                  <c:v>1.5725</c:v>
                </c:pt>
                <c:pt idx="1793">
                  <c:v>1.5734999999999999</c:v>
                </c:pt>
                <c:pt idx="1794">
                  <c:v>1.5740000000000001</c:v>
                </c:pt>
                <c:pt idx="1795">
                  <c:v>1.575</c:v>
                </c:pt>
                <c:pt idx="1796">
                  <c:v>1.5765</c:v>
                </c:pt>
                <c:pt idx="1797">
                  <c:v>1.577</c:v>
                </c:pt>
                <c:pt idx="1798">
                  <c:v>1.5774999999999999</c:v>
                </c:pt>
                <c:pt idx="1799">
                  <c:v>1.5785</c:v>
                </c:pt>
                <c:pt idx="1800">
                  <c:v>1.5794999999999999</c:v>
                </c:pt>
                <c:pt idx="1801">
                  <c:v>1.58</c:v>
                </c:pt>
                <c:pt idx="1802">
                  <c:v>1.5805</c:v>
                </c:pt>
                <c:pt idx="1803">
                  <c:v>1.5814999999999999</c:v>
                </c:pt>
                <c:pt idx="1804">
                  <c:v>1.5820000000000001</c:v>
                </c:pt>
                <c:pt idx="1805">
                  <c:v>1.5825</c:v>
                </c:pt>
                <c:pt idx="1806">
                  <c:v>1.5840000000000001</c:v>
                </c:pt>
                <c:pt idx="1807">
                  <c:v>1.585</c:v>
                </c:pt>
                <c:pt idx="1808">
                  <c:v>1.5860000000000001</c:v>
                </c:pt>
                <c:pt idx="1809">
                  <c:v>1.5865</c:v>
                </c:pt>
                <c:pt idx="1810">
                  <c:v>1.5874999999999999</c:v>
                </c:pt>
                <c:pt idx="1811">
                  <c:v>1.5885</c:v>
                </c:pt>
                <c:pt idx="1812">
                  <c:v>1.589</c:v>
                </c:pt>
                <c:pt idx="1813">
                  <c:v>1.5894999999999999</c:v>
                </c:pt>
                <c:pt idx="1814">
                  <c:v>1.5905</c:v>
                </c:pt>
                <c:pt idx="1815">
                  <c:v>1.5914999999999999</c:v>
                </c:pt>
                <c:pt idx="1816">
                  <c:v>1.5925</c:v>
                </c:pt>
                <c:pt idx="1817">
                  <c:v>1.5934999999999999</c:v>
                </c:pt>
                <c:pt idx="1818">
                  <c:v>1.5940000000000001</c:v>
                </c:pt>
                <c:pt idx="1819">
                  <c:v>1.595</c:v>
                </c:pt>
                <c:pt idx="1820">
                  <c:v>1.5960000000000001</c:v>
                </c:pt>
                <c:pt idx="1821">
                  <c:v>1.597</c:v>
                </c:pt>
                <c:pt idx="1822">
                  <c:v>1.5980000000000001</c:v>
                </c:pt>
                <c:pt idx="1823">
                  <c:v>1.5985</c:v>
                </c:pt>
                <c:pt idx="1824">
                  <c:v>1.5994999999999999</c:v>
                </c:pt>
                <c:pt idx="1825">
                  <c:v>1.6</c:v>
                </c:pt>
                <c:pt idx="1826">
                  <c:v>1.6005</c:v>
                </c:pt>
                <c:pt idx="1827">
                  <c:v>1.6014999999999999</c:v>
                </c:pt>
                <c:pt idx="1828">
                  <c:v>1.6025</c:v>
                </c:pt>
                <c:pt idx="1829">
                  <c:v>1.6034999999999999</c:v>
                </c:pt>
                <c:pt idx="1830">
                  <c:v>1.6045</c:v>
                </c:pt>
                <c:pt idx="1831">
                  <c:v>1.6054999999999999</c:v>
                </c:pt>
                <c:pt idx="1832">
                  <c:v>1.6065</c:v>
                </c:pt>
                <c:pt idx="1833">
                  <c:v>1.6074999999999999</c:v>
                </c:pt>
                <c:pt idx="1834">
                  <c:v>1.6080000000000001</c:v>
                </c:pt>
                <c:pt idx="1835">
                  <c:v>1.609</c:v>
                </c:pt>
                <c:pt idx="1836">
                  <c:v>1.6094999999999999</c:v>
                </c:pt>
                <c:pt idx="1837">
                  <c:v>1.6105</c:v>
                </c:pt>
                <c:pt idx="1838">
                  <c:v>1.611</c:v>
                </c:pt>
                <c:pt idx="1839">
                  <c:v>1.6125</c:v>
                </c:pt>
                <c:pt idx="1840">
                  <c:v>1.613</c:v>
                </c:pt>
                <c:pt idx="1841">
                  <c:v>1.6140000000000001</c:v>
                </c:pt>
                <c:pt idx="1842">
                  <c:v>1.615</c:v>
                </c:pt>
                <c:pt idx="1843">
                  <c:v>1.6154999999999999</c:v>
                </c:pt>
                <c:pt idx="1844">
                  <c:v>1.6160000000000001</c:v>
                </c:pt>
                <c:pt idx="1845">
                  <c:v>1.617</c:v>
                </c:pt>
                <c:pt idx="1846">
                  <c:v>1.6174999999999999</c:v>
                </c:pt>
                <c:pt idx="1847">
                  <c:v>1.6185</c:v>
                </c:pt>
                <c:pt idx="1848">
                  <c:v>1.619</c:v>
                </c:pt>
                <c:pt idx="1849">
                  <c:v>1.6194999999999999</c:v>
                </c:pt>
                <c:pt idx="1850">
                  <c:v>1.6205000000000001</c:v>
                </c:pt>
                <c:pt idx="1851">
                  <c:v>1.6214999999999999</c:v>
                </c:pt>
                <c:pt idx="1852">
                  <c:v>1.6220000000000001</c:v>
                </c:pt>
                <c:pt idx="1853">
                  <c:v>1.623</c:v>
                </c:pt>
                <c:pt idx="1854">
                  <c:v>1.6240000000000001</c:v>
                </c:pt>
                <c:pt idx="1855">
                  <c:v>1.625</c:v>
                </c:pt>
                <c:pt idx="1856">
                  <c:v>1.6254999999999999</c:v>
                </c:pt>
                <c:pt idx="1857">
                  <c:v>1.6265000000000001</c:v>
                </c:pt>
                <c:pt idx="1858">
                  <c:v>1.627</c:v>
                </c:pt>
                <c:pt idx="1859">
                  <c:v>1.6274999999999999</c:v>
                </c:pt>
                <c:pt idx="1860">
                  <c:v>1.6285000000000001</c:v>
                </c:pt>
                <c:pt idx="1861">
                  <c:v>1.629</c:v>
                </c:pt>
                <c:pt idx="1862">
                  <c:v>1.63</c:v>
                </c:pt>
                <c:pt idx="1863">
                  <c:v>1.6305000000000001</c:v>
                </c:pt>
                <c:pt idx="1864">
                  <c:v>1.6315</c:v>
                </c:pt>
                <c:pt idx="1865">
                  <c:v>1.6325000000000001</c:v>
                </c:pt>
                <c:pt idx="1866">
                  <c:v>1.6335</c:v>
                </c:pt>
                <c:pt idx="1867">
                  <c:v>1.6345000000000001</c:v>
                </c:pt>
                <c:pt idx="1868">
                  <c:v>1.635</c:v>
                </c:pt>
                <c:pt idx="1869">
                  <c:v>1.6355</c:v>
                </c:pt>
                <c:pt idx="1870">
                  <c:v>1.6365000000000001</c:v>
                </c:pt>
                <c:pt idx="1871">
                  <c:v>1.6375</c:v>
                </c:pt>
                <c:pt idx="1872">
                  <c:v>1.6385000000000001</c:v>
                </c:pt>
                <c:pt idx="1873">
                  <c:v>1.6395</c:v>
                </c:pt>
                <c:pt idx="1874">
                  <c:v>1.6405000000000001</c:v>
                </c:pt>
                <c:pt idx="1875">
                  <c:v>1.6415</c:v>
                </c:pt>
                <c:pt idx="1876">
                  <c:v>1.643</c:v>
                </c:pt>
                <c:pt idx="1877">
                  <c:v>1.6435</c:v>
                </c:pt>
                <c:pt idx="1878">
                  <c:v>1.6439999999999999</c:v>
                </c:pt>
                <c:pt idx="1879">
                  <c:v>1.645</c:v>
                </c:pt>
                <c:pt idx="1880">
                  <c:v>1.6459999999999999</c:v>
                </c:pt>
                <c:pt idx="1881">
                  <c:v>1.647</c:v>
                </c:pt>
                <c:pt idx="1882">
                  <c:v>1.6479999999999999</c:v>
                </c:pt>
                <c:pt idx="1883">
                  <c:v>1.6485000000000001</c:v>
                </c:pt>
                <c:pt idx="1884">
                  <c:v>1.6495</c:v>
                </c:pt>
                <c:pt idx="1885">
                  <c:v>1.6505000000000001</c:v>
                </c:pt>
                <c:pt idx="1886">
                  <c:v>1.6515</c:v>
                </c:pt>
                <c:pt idx="1887">
                  <c:v>1.6519999999999999</c:v>
                </c:pt>
                <c:pt idx="1888">
                  <c:v>1.653</c:v>
                </c:pt>
                <c:pt idx="1889">
                  <c:v>1.6539999999999999</c:v>
                </c:pt>
                <c:pt idx="1890">
                  <c:v>1.6545000000000001</c:v>
                </c:pt>
                <c:pt idx="1891">
                  <c:v>1.6555</c:v>
                </c:pt>
                <c:pt idx="1892">
                  <c:v>1.6565000000000001</c:v>
                </c:pt>
                <c:pt idx="1893">
                  <c:v>1.6575</c:v>
                </c:pt>
                <c:pt idx="1894">
                  <c:v>1.6579999999999999</c:v>
                </c:pt>
                <c:pt idx="1895">
                  <c:v>1.6585000000000001</c:v>
                </c:pt>
                <c:pt idx="1896">
                  <c:v>1.6595</c:v>
                </c:pt>
                <c:pt idx="1897">
                  <c:v>1.6605000000000001</c:v>
                </c:pt>
                <c:pt idx="1898">
                  <c:v>1.6615</c:v>
                </c:pt>
                <c:pt idx="1899">
                  <c:v>1.6619999999999999</c:v>
                </c:pt>
                <c:pt idx="1900">
                  <c:v>1.663</c:v>
                </c:pt>
                <c:pt idx="1901">
                  <c:v>1.6639999999999999</c:v>
                </c:pt>
                <c:pt idx="1902">
                  <c:v>1.665</c:v>
                </c:pt>
                <c:pt idx="1903">
                  <c:v>1.6659999999999999</c:v>
                </c:pt>
                <c:pt idx="1904">
                  <c:v>1.667</c:v>
                </c:pt>
                <c:pt idx="1905">
                  <c:v>1.6675</c:v>
                </c:pt>
                <c:pt idx="1906">
                  <c:v>1.6679999999999999</c:v>
                </c:pt>
                <c:pt idx="1907">
                  <c:v>1.669</c:v>
                </c:pt>
                <c:pt idx="1908">
                  <c:v>1.6705000000000001</c:v>
                </c:pt>
                <c:pt idx="1909">
                  <c:v>1.671</c:v>
                </c:pt>
                <c:pt idx="1910">
                  <c:v>1.6719999999999999</c:v>
                </c:pt>
                <c:pt idx="1911">
                  <c:v>1.6725000000000001</c:v>
                </c:pt>
                <c:pt idx="1912">
                  <c:v>1.6735</c:v>
                </c:pt>
                <c:pt idx="1913">
                  <c:v>1.6739999999999999</c:v>
                </c:pt>
                <c:pt idx="1914">
                  <c:v>1.6745000000000001</c:v>
                </c:pt>
                <c:pt idx="1915">
                  <c:v>1.6755</c:v>
                </c:pt>
                <c:pt idx="1916">
                  <c:v>1.6765000000000001</c:v>
                </c:pt>
                <c:pt idx="1917">
                  <c:v>1.677</c:v>
                </c:pt>
                <c:pt idx="1918">
                  <c:v>1.6775</c:v>
                </c:pt>
                <c:pt idx="1919">
                  <c:v>1.6785000000000001</c:v>
                </c:pt>
                <c:pt idx="1920">
                  <c:v>1.6795</c:v>
                </c:pt>
                <c:pt idx="1921">
                  <c:v>1.6805000000000001</c:v>
                </c:pt>
                <c:pt idx="1922">
                  <c:v>1.681</c:v>
                </c:pt>
                <c:pt idx="1923">
                  <c:v>1.6819999999999999</c:v>
                </c:pt>
                <c:pt idx="1924">
                  <c:v>1.6830000000000001</c:v>
                </c:pt>
                <c:pt idx="1925">
                  <c:v>1.6839999999999999</c:v>
                </c:pt>
                <c:pt idx="1926">
                  <c:v>1.6850000000000001</c:v>
                </c:pt>
                <c:pt idx="1927">
                  <c:v>1.6859999999999999</c:v>
                </c:pt>
                <c:pt idx="1928">
                  <c:v>1.6870000000000001</c:v>
                </c:pt>
                <c:pt idx="1929">
                  <c:v>1.6879999999999999</c:v>
                </c:pt>
                <c:pt idx="1930">
                  <c:v>1.6884999999999999</c:v>
                </c:pt>
                <c:pt idx="1931">
                  <c:v>1.6895</c:v>
                </c:pt>
                <c:pt idx="1932">
                  <c:v>1.6904999999999999</c:v>
                </c:pt>
                <c:pt idx="1933">
                  <c:v>1.6910000000000001</c:v>
                </c:pt>
                <c:pt idx="1934">
                  <c:v>1.6919999999999999</c:v>
                </c:pt>
                <c:pt idx="1935">
                  <c:v>1.6924999999999999</c:v>
                </c:pt>
                <c:pt idx="1936">
                  <c:v>1.6935</c:v>
                </c:pt>
                <c:pt idx="1937">
                  <c:v>1.6944999999999999</c:v>
                </c:pt>
                <c:pt idx="1938">
                  <c:v>1.6955</c:v>
                </c:pt>
                <c:pt idx="1939">
                  <c:v>1.696</c:v>
                </c:pt>
                <c:pt idx="1940">
                  <c:v>1.6970000000000001</c:v>
                </c:pt>
                <c:pt idx="1941">
                  <c:v>1.698</c:v>
                </c:pt>
                <c:pt idx="1942">
                  <c:v>1.6990000000000001</c:v>
                </c:pt>
                <c:pt idx="1943">
                  <c:v>1.7</c:v>
                </c:pt>
                <c:pt idx="1944">
                  <c:v>1.7010000000000001</c:v>
                </c:pt>
                <c:pt idx="1945">
                  <c:v>1.7015</c:v>
                </c:pt>
                <c:pt idx="1946">
                  <c:v>1.702</c:v>
                </c:pt>
                <c:pt idx="1947">
                  <c:v>1.7030000000000001</c:v>
                </c:pt>
                <c:pt idx="1948">
                  <c:v>1.7035</c:v>
                </c:pt>
                <c:pt idx="1949">
                  <c:v>1.704</c:v>
                </c:pt>
                <c:pt idx="1950">
                  <c:v>1.7050000000000001</c:v>
                </c:pt>
                <c:pt idx="1951">
                  <c:v>1.706</c:v>
                </c:pt>
                <c:pt idx="1952">
                  <c:v>1.7070000000000001</c:v>
                </c:pt>
                <c:pt idx="1953">
                  <c:v>1.7075</c:v>
                </c:pt>
                <c:pt idx="1954">
                  <c:v>1.7084999999999999</c:v>
                </c:pt>
                <c:pt idx="1955">
                  <c:v>1.7095</c:v>
                </c:pt>
                <c:pt idx="1956">
                  <c:v>1.7104999999999999</c:v>
                </c:pt>
                <c:pt idx="1957">
                  <c:v>1.7110000000000001</c:v>
                </c:pt>
                <c:pt idx="1958">
                  <c:v>1.7115</c:v>
                </c:pt>
                <c:pt idx="1959">
                  <c:v>1.7124999999999999</c:v>
                </c:pt>
                <c:pt idx="1960">
                  <c:v>1.7130000000000001</c:v>
                </c:pt>
                <c:pt idx="1961">
                  <c:v>1.7135</c:v>
                </c:pt>
                <c:pt idx="1962">
                  <c:v>1.7144999999999999</c:v>
                </c:pt>
                <c:pt idx="1963">
                  <c:v>1.7155</c:v>
                </c:pt>
                <c:pt idx="1964">
                  <c:v>1.7164999999999999</c:v>
                </c:pt>
                <c:pt idx="1965">
                  <c:v>1.7170000000000001</c:v>
                </c:pt>
                <c:pt idx="1966">
                  <c:v>1.718</c:v>
                </c:pt>
                <c:pt idx="1967">
                  <c:v>1.7190000000000001</c:v>
                </c:pt>
                <c:pt idx="1968">
                  <c:v>1.72</c:v>
                </c:pt>
                <c:pt idx="1969">
                  <c:v>1.7210000000000001</c:v>
                </c:pt>
                <c:pt idx="1970">
                  <c:v>1.722</c:v>
                </c:pt>
                <c:pt idx="1971">
                  <c:v>1.7230000000000001</c:v>
                </c:pt>
                <c:pt idx="1972">
                  <c:v>1.724</c:v>
                </c:pt>
                <c:pt idx="1973">
                  <c:v>1.7250000000000001</c:v>
                </c:pt>
                <c:pt idx="1974">
                  <c:v>1.726</c:v>
                </c:pt>
                <c:pt idx="1975">
                  <c:v>1.7264999999999999</c:v>
                </c:pt>
                <c:pt idx="1976">
                  <c:v>1.7275</c:v>
                </c:pt>
                <c:pt idx="1977">
                  <c:v>1.7284999999999999</c:v>
                </c:pt>
                <c:pt idx="1978">
                  <c:v>1.7295</c:v>
                </c:pt>
                <c:pt idx="1979">
                  <c:v>1.73</c:v>
                </c:pt>
                <c:pt idx="1980">
                  <c:v>1.7310000000000001</c:v>
                </c:pt>
                <c:pt idx="1981">
                  <c:v>1.7315</c:v>
                </c:pt>
                <c:pt idx="1982">
                  <c:v>1.732</c:v>
                </c:pt>
                <c:pt idx="1983">
                  <c:v>1.7330000000000001</c:v>
                </c:pt>
                <c:pt idx="1984">
                  <c:v>1.7335</c:v>
                </c:pt>
                <c:pt idx="1985">
                  <c:v>1.7344999999999999</c:v>
                </c:pt>
                <c:pt idx="1986">
                  <c:v>1.7350000000000001</c:v>
                </c:pt>
                <c:pt idx="1987">
                  <c:v>1.7364999999999999</c:v>
                </c:pt>
                <c:pt idx="1988">
                  <c:v>1.7375</c:v>
                </c:pt>
                <c:pt idx="1989">
                  <c:v>1.7384999999999999</c:v>
                </c:pt>
                <c:pt idx="1990">
                  <c:v>1.7395</c:v>
                </c:pt>
                <c:pt idx="1991">
                  <c:v>1.74</c:v>
                </c:pt>
                <c:pt idx="1992">
                  <c:v>1.7404999999999999</c:v>
                </c:pt>
                <c:pt idx="1993">
                  <c:v>1.7415</c:v>
                </c:pt>
                <c:pt idx="1994">
                  <c:v>1.742</c:v>
                </c:pt>
                <c:pt idx="1995">
                  <c:v>1.7424999999999999</c:v>
                </c:pt>
                <c:pt idx="1996">
                  <c:v>1.7435</c:v>
                </c:pt>
                <c:pt idx="1997">
                  <c:v>1.7444999999999999</c:v>
                </c:pt>
                <c:pt idx="1998">
                  <c:v>1.7455000000000001</c:v>
                </c:pt>
                <c:pt idx="1999">
                  <c:v>1.746</c:v>
                </c:pt>
                <c:pt idx="2000">
                  <c:v>1.7470000000000001</c:v>
                </c:pt>
                <c:pt idx="2001">
                  <c:v>1.748</c:v>
                </c:pt>
                <c:pt idx="2002">
                  <c:v>1.7490000000000001</c:v>
                </c:pt>
                <c:pt idx="2003">
                  <c:v>1.75</c:v>
                </c:pt>
                <c:pt idx="2004">
                  <c:v>1.7509999999999999</c:v>
                </c:pt>
                <c:pt idx="2005">
                  <c:v>1.7515000000000001</c:v>
                </c:pt>
                <c:pt idx="2006">
                  <c:v>1.752</c:v>
                </c:pt>
                <c:pt idx="2007">
                  <c:v>1.7529999999999999</c:v>
                </c:pt>
                <c:pt idx="2008">
                  <c:v>1.754</c:v>
                </c:pt>
                <c:pt idx="2009">
                  <c:v>1.7549999999999999</c:v>
                </c:pt>
                <c:pt idx="2010">
                  <c:v>1.7555000000000001</c:v>
                </c:pt>
                <c:pt idx="2011">
                  <c:v>1.7565</c:v>
                </c:pt>
                <c:pt idx="2012">
                  <c:v>1.7575000000000001</c:v>
                </c:pt>
                <c:pt idx="2013">
                  <c:v>1.7585</c:v>
                </c:pt>
                <c:pt idx="2014">
                  <c:v>1.7595000000000001</c:v>
                </c:pt>
                <c:pt idx="2015">
                  <c:v>1.7605</c:v>
                </c:pt>
                <c:pt idx="2016">
                  <c:v>1.7615000000000001</c:v>
                </c:pt>
                <c:pt idx="2017">
                  <c:v>1.7625</c:v>
                </c:pt>
                <c:pt idx="2018">
                  <c:v>1.7635000000000001</c:v>
                </c:pt>
                <c:pt idx="2019">
                  <c:v>1.7645</c:v>
                </c:pt>
                <c:pt idx="2020">
                  <c:v>1.7649999999999999</c:v>
                </c:pt>
                <c:pt idx="2021">
                  <c:v>1.766</c:v>
                </c:pt>
                <c:pt idx="2022">
                  <c:v>1.7669999999999999</c:v>
                </c:pt>
                <c:pt idx="2023">
                  <c:v>1.768</c:v>
                </c:pt>
                <c:pt idx="2024">
                  <c:v>1.7689999999999999</c:v>
                </c:pt>
                <c:pt idx="2025">
                  <c:v>1.77</c:v>
                </c:pt>
                <c:pt idx="2026">
                  <c:v>1.7705</c:v>
                </c:pt>
                <c:pt idx="2027">
                  <c:v>1.7715000000000001</c:v>
                </c:pt>
                <c:pt idx="2028">
                  <c:v>1.772</c:v>
                </c:pt>
                <c:pt idx="2029">
                  <c:v>1.7729999999999999</c:v>
                </c:pt>
                <c:pt idx="2030">
                  <c:v>1.774</c:v>
                </c:pt>
                <c:pt idx="2031">
                  <c:v>1.7749999999999999</c:v>
                </c:pt>
                <c:pt idx="2032">
                  <c:v>1.7755000000000001</c:v>
                </c:pt>
                <c:pt idx="2033">
                  <c:v>1.7765</c:v>
                </c:pt>
                <c:pt idx="2034">
                  <c:v>1.7775000000000001</c:v>
                </c:pt>
                <c:pt idx="2035">
                  <c:v>1.7785</c:v>
                </c:pt>
                <c:pt idx="2036">
                  <c:v>1.7795000000000001</c:v>
                </c:pt>
                <c:pt idx="2037">
                  <c:v>1.7805</c:v>
                </c:pt>
                <c:pt idx="2038">
                  <c:v>1.7815000000000001</c:v>
                </c:pt>
                <c:pt idx="2039">
                  <c:v>1.7825</c:v>
                </c:pt>
                <c:pt idx="2040">
                  <c:v>1.7835000000000001</c:v>
                </c:pt>
                <c:pt idx="2041">
                  <c:v>1.7845</c:v>
                </c:pt>
                <c:pt idx="2042">
                  <c:v>1.7849999999999999</c:v>
                </c:pt>
                <c:pt idx="2043">
                  <c:v>1.786</c:v>
                </c:pt>
                <c:pt idx="2044">
                  <c:v>1.7869999999999999</c:v>
                </c:pt>
                <c:pt idx="2045">
                  <c:v>1.7875000000000001</c:v>
                </c:pt>
                <c:pt idx="2046">
                  <c:v>1.788</c:v>
                </c:pt>
                <c:pt idx="2047">
                  <c:v>1.7889999999999999</c:v>
                </c:pt>
                <c:pt idx="2048">
                  <c:v>1.79</c:v>
                </c:pt>
                <c:pt idx="2049">
                  <c:v>1.7905</c:v>
                </c:pt>
                <c:pt idx="2050">
                  <c:v>1.7915000000000001</c:v>
                </c:pt>
                <c:pt idx="2051">
                  <c:v>1.792</c:v>
                </c:pt>
                <c:pt idx="2052">
                  <c:v>1.7935000000000001</c:v>
                </c:pt>
                <c:pt idx="2053">
                  <c:v>1.7945</c:v>
                </c:pt>
                <c:pt idx="2054">
                  <c:v>1.7949999999999999</c:v>
                </c:pt>
                <c:pt idx="2055">
                  <c:v>1.796</c:v>
                </c:pt>
                <c:pt idx="2056">
                  <c:v>1.7965</c:v>
                </c:pt>
                <c:pt idx="2057">
                  <c:v>1.7975000000000001</c:v>
                </c:pt>
                <c:pt idx="2058">
                  <c:v>1.7985</c:v>
                </c:pt>
                <c:pt idx="2059">
                  <c:v>1.7995000000000001</c:v>
                </c:pt>
                <c:pt idx="2060">
                  <c:v>1.8005</c:v>
                </c:pt>
                <c:pt idx="2061">
                  <c:v>1.8015000000000001</c:v>
                </c:pt>
                <c:pt idx="2062">
                  <c:v>1.8025</c:v>
                </c:pt>
                <c:pt idx="2063">
                  <c:v>1.804</c:v>
                </c:pt>
                <c:pt idx="2064">
                  <c:v>1.8045</c:v>
                </c:pt>
                <c:pt idx="2065">
                  <c:v>1.8049999999999999</c:v>
                </c:pt>
                <c:pt idx="2066">
                  <c:v>1.806</c:v>
                </c:pt>
                <c:pt idx="2067">
                  <c:v>1.8069999999999999</c:v>
                </c:pt>
                <c:pt idx="2068">
                  <c:v>1.8080000000000001</c:v>
                </c:pt>
                <c:pt idx="2069">
                  <c:v>1.8089999999999999</c:v>
                </c:pt>
                <c:pt idx="2070">
                  <c:v>1.8095000000000001</c:v>
                </c:pt>
                <c:pt idx="2071">
                  <c:v>1.8105</c:v>
                </c:pt>
                <c:pt idx="2072">
                  <c:v>1.8115000000000001</c:v>
                </c:pt>
                <c:pt idx="2073">
                  <c:v>1.8125</c:v>
                </c:pt>
                <c:pt idx="2074">
                  <c:v>1.8140000000000001</c:v>
                </c:pt>
                <c:pt idx="2075">
                  <c:v>1.8145</c:v>
                </c:pt>
                <c:pt idx="2076">
                  <c:v>1.8149999999999999</c:v>
                </c:pt>
                <c:pt idx="2077">
                  <c:v>1.8160000000000001</c:v>
                </c:pt>
                <c:pt idx="2078">
                  <c:v>1.8169999999999999</c:v>
                </c:pt>
                <c:pt idx="2079">
                  <c:v>1.8174999999999999</c:v>
                </c:pt>
                <c:pt idx="2080">
                  <c:v>1.8180000000000001</c:v>
                </c:pt>
                <c:pt idx="2081">
                  <c:v>1.819</c:v>
                </c:pt>
                <c:pt idx="2082">
                  <c:v>1.82</c:v>
                </c:pt>
                <c:pt idx="2083">
                  <c:v>1.821</c:v>
                </c:pt>
                <c:pt idx="2084">
                  <c:v>1.8214999999999999</c:v>
                </c:pt>
                <c:pt idx="2085">
                  <c:v>1.8225</c:v>
                </c:pt>
                <c:pt idx="2086">
                  <c:v>1.8234999999999999</c:v>
                </c:pt>
                <c:pt idx="2087">
                  <c:v>1.8245</c:v>
                </c:pt>
                <c:pt idx="2088">
                  <c:v>1.825</c:v>
                </c:pt>
                <c:pt idx="2089">
                  <c:v>1.8260000000000001</c:v>
                </c:pt>
                <c:pt idx="2090">
                  <c:v>1.827</c:v>
                </c:pt>
                <c:pt idx="2091">
                  <c:v>1.8280000000000001</c:v>
                </c:pt>
                <c:pt idx="2092">
                  <c:v>1.829</c:v>
                </c:pt>
                <c:pt idx="2093">
                  <c:v>1.83</c:v>
                </c:pt>
                <c:pt idx="2094">
                  <c:v>1.8305</c:v>
                </c:pt>
                <c:pt idx="2095">
                  <c:v>1.8314999999999999</c:v>
                </c:pt>
                <c:pt idx="2096">
                  <c:v>1.8325</c:v>
                </c:pt>
                <c:pt idx="2097">
                  <c:v>1.8334999999999999</c:v>
                </c:pt>
                <c:pt idx="2098">
                  <c:v>1.8340000000000001</c:v>
                </c:pt>
                <c:pt idx="2099">
                  <c:v>1.835</c:v>
                </c:pt>
                <c:pt idx="2100">
                  <c:v>1.8354999999999999</c:v>
                </c:pt>
                <c:pt idx="2101">
                  <c:v>1.8365</c:v>
                </c:pt>
                <c:pt idx="2102">
                  <c:v>1.837</c:v>
                </c:pt>
                <c:pt idx="2103">
                  <c:v>1.8380000000000001</c:v>
                </c:pt>
                <c:pt idx="2104">
                  <c:v>1.839</c:v>
                </c:pt>
                <c:pt idx="2105">
                  <c:v>1.84</c:v>
                </c:pt>
                <c:pt idx="2106">
                  <c:v>1.841</c:v>
                </c:pt>
                <c:pt idx="2107">
                  <c:v>1.8414999999999999</c:v>
                </c:pt>
                <c:pt idx="2108">
                  <c:v>1.8425</c:v>
                </c:pt>
                <c:pt idx="2109">
                  <c:v>1.8434999999999999</c:v>
                </c:pt>
                <c:pt idx="2110">
                  <c:v>1.8445</c:v>
                </c:pt>
                <c:pt idx="2111">
                  <c:v>1.845</c:v>
                </c:pt>
                <c:pt idx="2112">
                  <c:v>1.8460000000000001</c:v>
                </c:pt>
                <c:pt idx="2113">
                  <c:v>1.8465</c:v>
                </c:pt>
                <c:pt idx="2114">
                  <c:v>1.8474999999999999</c:v>
                </c:pt>
                <c:pt idx="2115">
                  <c:v>1.8480000000000001</c:v>
                </c:pt>
                <c:pt idx="2116">
                  <c:v>1.8494999999999999</c:v>
                </c:pt>
                <c:pt idx="2117">
                  <c:v>1.85</c:v>
                </c:pt>
                <c:pt idx="2118">
                  <c:v>1.851</c:v>
                </c:pt>
                <c:pt idx="2119">
                  <c:v>1.8520000000000001</c:v>
                </c:pt>
                <c:pt idx="2120">
                  <c:v>1.853</c:v>
                </c:pt>
                <c:pt idx="2121">
                  <c:v>1.8540000000000001</c:v>
                </c:pt>
                <c:pt idx="2122">
                  <c:v>1.855</c:v>
                </c:pt>
                <c:pt idx="2123">
                  <c:v>1.8554999999999999</c:v>
                </c:pt>
                <c:pt idx="2124">
                  <c:v>1.8565</c:v>
                </c:pt>
                <c:pt idx="2125">
                  <c:v>1.8574999999999999</c:v>
                </c:pt>
                <c:pt idx="2126">
                  <c:v>1.8585</c:v>
                </c:pt>
                <c:pt idx="2127">
                  <c:v>1.8594999999999999</c:v>
                </c:pt>
                <c:pt idx="2128">
                  <c:v>1.861</c:v>
                </c:pt>
                <c:pt idx="2129">
                  <c:v>1.8620000000000001</c:v>
                </c:pt>
                <c:pt idx="2130">
                  <c:v>1.863</c:v>
                </c:pt>
                <c:pt idx="2131">
                  <c:v>1.8640000000000001</c:v>
                </c:pt>
                <c:pt idx="2132">
                  <c:v>1.8645</c:v>
                </c:pt>
                <c:pt idx="2133">
                  <c:v>1.8654999999999999</c:v>
                </c:pt>
                <c:pt idx="2134">
                  <c:v>1.8665</c:v>
                </c:pt>
                <c:pt idx="2135">
                  <c:v>1.867</c:v>
                </c:pt>
                <c:pt idx="2136">
                  <c:v>1.8680000000000001</c:v>
                </c:pt>
                <c:pt idx="2137">
                  <c:v>1.8694999999999999</c:v>
                </c:pt>
                <c:pt idx="2138">
                  <c:v>1.87</c:v>
                </c:pt>
                <c:pt idx="2139">
                  <c:v>1.871</c:v>
                </c:pt>
                <c:pt idx="2140">
                  <c:v>1.8720000000000001</c:v>
                </c:pt>
                <c:pt idx="2141">
                  <c:v>1.873</c:v>
                </c:pt>
                <c:pt idx="2142">
                  <c:v>1.8740000000000001</c:v>
                </c:pt>
                <c:pt idx="2143">
                  <c:v>1.875</c:v>
                </c:pt>
                <c:pt idx="2144">
                  <c:v>1.8759999999999999</c:v>
                </c:pt>
                <c:pt idx="2145">
                  <c:v>1.8765000000000001</c:v>
                </c:pt>
                <c:pt idx="2146">
                  <c:v>1.877</c:v>
                </c:pt>
                <c:pt idx="2147">
                  <c:v>1.8779999999999999</c:v>
                </c:pt>
                <c:pt idx="2148">
                  <c:v>1.8794999999999999</c:v>
                </c:pt>
                <c:pt idx="2149">
                  <c:v>1.8805000000000001</c:v>
                </c:pt>
                <c:pt idx="2150">
                  <c:v>1.8815</c:v>
                </c:pt>
                <c:pt idx="2151">
                  <c:v>1.8819999999999999</c:v>
                </c:pt>
                <c:pt idx="2152">
                  <c:v>1.8825000000000001</c:v>
                </c:pt>
                <c:pt idx="2153">
                  <c:v>1.8835</c:v>
                </c:pt>
                <c:pt idx="2154">
                  <c:v>1.8839999999999999</c:v>
                </c:pt>
                <c:pt idx="2155">
                  <c:v>1.885</c:v>
                </c:pt>
                <c:pt idx="2156">
                  <c:v>1.8859999999999999</c:v>
                </c:pt>
                <c:pt idx="2157">
                  <c:v>1.8865000000000001</c:v>
                </c:pt>
                <c:pt idx="2158">
                  <c:v>1.8875</c:v>
                </c:pt>
                <c:pt idx="2159">
                  <c:v>1.8885000000000001</c:v>
                </c:pt>
                <c:pt idx="2160">
                  <c:v>1.89</c:v>
                </c:pt>
                <c:pt idx="2161">
                  <c:v>1.891</c:v>
                </c:pt>
                <c:pt idx="2162">
                  <c:v>1.8919999999999999</c:v>
                </c:pt>
                <c:pt idx="2163">
                  <c:v>1.8925000000000001</c:v>
                </c:pt>
                <c:pt idx="2164">
                  <c:v>1.893</c:v>
                </c:pt>
                <c:pt idx="2165">
                  <c:v>1.8939999999999999</c:v>
                </c:pt>
                <c:pt idx="2166">
                  <c:v>1.895</c:v>
                </c:pt>
                <c:pt idx="2167">
                  <c:v>1.8955</c:v>
                </c:pt>
                <c:pt idx="2168">
                  <c:v>1.8965000000000001</c:v>
                </c:pt>
                <c:pt idx="2169">
                  <c:v>1.897</c:v>
                </c:pt>
                <c:pt idx="2170">
                  <c:v>1.8979999999999999</c:v>
                </c:pt>
                <c:pt idx="2171">
                  <c:v>1.899</c:v>
                </c:pt>
                <c:pt idx="2172">
                  <c:v>1.9</c:v>
                </c:pt>
                <c:pt idx="2173">
                  <c:v>1.901</c:v>
                </c:pt>
                <c:pt idx="2174">
                  <c:v>1.9015</c:v>
                </c:pt>
                <c:pt idx="2175">
                  <c:v>1.9025000000000001</c:v>
                </c:pt>
                <c:pt idx="2176">
                  <c:v>1.9035</c:v>
                </c:pt>
                <c:pt idx="2177">
                  <c:v>1.9039999999999999</c:v>
                </c:pt>
                <c:pt idx="2178">
                  <c:v>1.905</c:v>
                </c:pt>
                <c:pt idx="2179">
                  <c:v>1.9065000000000001</c:v>
                </c:pt>
                <c:pt idx="2180">
                  <c:v>1.907</c:v>
                </c:pt>
                <c:pt idx="2181">
                  <c:v>1.9085000000000001</c:v>
                </c:pt>
                <c:pt idx="2182">
                  <c:v>1.91</c:v>
                </c:pt>
                <c:pt idx="2183">
                  <c:v>1.9125000000000001</c:v>
                </c:pt>
                <c:pt idx="2184">
                  <c:v>1.915</c:v>
                </c:pt>
                <c:pt idx="2185">
                  <c:v>1.927</c:v>
                </c:pt>
                <c:pt idx="2186">
                  <c:v>1.968</c:v>
                </c:pt>
                <c:pt idx="2187">
                  <c:v>1.9684999999999999</c:v>
                </c:pt>
                <c:pt idx="2188">
                  <c:v>1.9690000000000001</c:v>
                </c:pt>
                <c:pt idx="2189">
                  <c:v>1.97</c:v>
                </c:pt>
                <c:pt idx="2190">
                  <c:v>1.9704999999999999</c:v>
                </c:pt>
                <c:pt idx="2191">
                  <c:v>1.9715</c:v>
                </c:pt>
                <c:pt idx="2192">
                  <c:v>1.972</c:v>
                </c:pt>
                <c:pt idx="2193">
                  <c:v>1.9730000000000001</c:v>
                </c:pt>
                <c:pt idx="2194">
                  <c:v>1.974</c:v>
                </c:pt>
                <c:pt idx="2195">
                  <c:v>1.9744999999999999</c:v>
                </c:pt>
                <c:pt idx="2196">
                  <c:v>1.9755</c:v>
                </c:pt>
                <c:pt idx="2197">
                  <c:v>1.9764999999999999</c:v>
                </c:pt>
                <c:pt idx="2198">
                  <c:v>1.9770000000000001</c:v>
                </c:pt>
                <c:pt idx="2199">
                  <c:v>1.9775</c:v>
                </c:pt>
                <c:pt idx="2200">
                  <c:v>1.9784999999999999</c:v>
                </c:pt>
                <c:pt idx="2201">
                  <c:v>1.9795</c:v>
                </c:pt>
                <c:pt idx="2202">
                  <c:v>1.9804999999999999</c:v>
                </c:pt>
                <c:pt idx="2203">
                  <c:v>1.9815</c:v>
                </c:pt>
                <c:pt idx="2204">
                  <c:v>1.982</c:v>
                </c:pt>
                <c:pt idx="2205">
                  <c:v>1.9830000000000001</c:v>
                </c:pt>
                <c:pt idx="2206">
                  <c:v>1.984</c:v>
                </c:pt>
                <c:pt idx="2207">
                  <c:v>1.9844999999999999</c:v>
                </c:pt>
                <c:pt idx="2208">
                  <c:v>1.9855</c:v>
                </c:pt>
                <c:pt idx="2209">
                  <c:v>1.9864999999999999</c:v>
                </c:pt>
                <c:pt idx="2210">
                  <c:v>1.9870000000000001</c:v>
                </c:pt>
                <c:pt idx="2211">
                  <c:v>1.9875</c:v>
                </c:pt>
                <c:pt idx="2212">
                  <c:v>1.9884999999999999</c:v>
                </c:pt>
                <c:pt idx="2213">
                  <c:v>1.9890000000000001</c:v>
                </c:pt>
                <c:pt idx="2214">
                  <c:v>1.99</c:v>
                </c:pt>
                <c:pt idx="2215">
                  <c:v>1.9904999999999999</c:v>
                </c:pt>
                <c:pt idx="2216">
                  <c:v>1.9915</c:v>
                </c:pt>
                <c:pt idx="2217">
                  <c:v>1.9924999999999999</c:v>
                </c:pt>
                <c:pt idx="2218">
                  <c:v>1.9935</c:v>
                </c:pt>
                <c:pt idx="2219">
                  <c:v>1.994</c:v>
                </c:pt>
                <c:pt idx="2220">
                  <c:v>1.9950000000000001</c:v>
                </c:pt>
                <c:pt idx="2221">
                  <c:v>1.996</c:v>
                </c:pt>
                <c:pt idx="2222">
                  <c:v>1.9970000000000001</c:v>
                </c:pt>
                <c:pt idx="2223">
                  <c:v>1.998</c:v>
                </c:pt>
                <c:pt idx="2224">
                  <c:v>1.9990000000000001</c:v>
                </c:pt>
                <c:pt idx="2225">
                  <c:v>2</c:v>
                </c:pt>
                <c:pt idx="2226">
                  <c:v>2.0015000000000001</c:v>
                </c:pt>
                <c:pt idx="2227">
                  <c:v>2.0024999999999999</c:v>
                </c:pt>
                <c:pt idx="2228">
                  <c:v>2.0034999999999998</c:v>
                </c:pt>
                <c:pt idx="2229">
                  <c:v>2.004</c:v>
                </c:pt>
                <c:pt idx="2230">
                  <c:v>2.0049999999999999</c:v>
                </c:pt>
                <c:pt idx="2231">
                  <c:v>2.0055000000000001</c:v>
                </c:pt>
                <c:pt idx="2232">
                  <c:v>2.0059999999999998</c:v>
                </c:pt>
                <c:pt idx="2233">
                  <c:v>2.0070000000000001</c:v>
                </c:pt>
                <c:pt idx="2234">
                  <c:v>2.0074999999999998</c:v>
                </c:pt>
                <c:pt idx="2235">
                  <c:v>2.008</c:v>
                </c:pt>
                <c:pt idx="2236">
                  <c:v>2.0089999999999999</c:v>
                </c:pt>
                <c:pt idx="2237">
                  <c:v>2.0099999999999998</c:v>
                </c:pt>
                <c:pt idx="2238">
                  <c:v>2.0110000000000001</c:v>
                </c:pt>
                <c:pt idx="2239">
                  <c:v>2.0114999999999998</c:v>
                </c:pt>
                <c:pt idx="2240">
                  <c:v>2.0125000000000002</c:v>
                </c:pt>
                <c:pt idx="2241">
                  <c:v>2.0135000000000001</c:v>
                </c:pt>
                <c:pt idx="2242">
                  <c:v>2.0145</c:v>
                </c:pt>
                <c:pt idx="2243">
                  <c:v>2.0154999999999998</c:v>
                </c:pt>
                <c:pt idx="2244">
                  <c:v>2.0165000000000002</c:v>
                </c:pt>
                <c:pt idx="2245">
                  <c:v>2.0169999999999999</c:v>
                </c:pt>
                <c:pt idx="2246">
                  <c:v>2.0175000000000001</c:v>
                </c:pt>
                <c:pt idx="2247">
                  <c:v>2.0185</c:v>
                </c:pt>
                <c:pt idx="2248">
                  <c:v>2.0194999999999999</c:v>
                </c:pt>
                <c:pt idx="2249">
                  <c:v>2.02</c:v>
                </c:pt>
                <c:pt idx="2250">
                  <c:v>2.0209999999999999</c:v>
                </c:pt>
                <c:pt idx="2251">
                  <c:v>2.0219999999999998</c:v>
                </c:pt>
                <c:pt idx="2252">
                  <c:v>2.0230000000000001</c:v>
                </c:pt>
                <c:pt idx="2253">
                  <c:v>2.0234999999999999</c:v>
                </c:pt>
                <c:pt idx="2254">
                  <c:v>2.0245000000000002</c:v>
                </c:pt>
                <c:pt idx="2255">
                  <c:v>2.0249999999999999</c:v>
                </c:pt>
                <c:pt idx="2256">
                  <c:v>2.0259999999999998</c:v>
                </c:pt>
                <c:pt idx="2257">
                  <c:v>2.0265</c:v>
                </c:pt>
                <c:pt idx="2258">
                  <c:v>2.0270000000000001</c:v>
                </c:pt>
                <c:pt idx="2259">
                  <c:v>2.028</c:v>
                </c:pt>
                <c:pt idx="2260">
                  <c:v>2.0285000000000002</c:v>
                </c:pt>
                <c:pt idx="2261">
                  <c:v>2.0299999999999998</c:v>
                </c:pt>
                <c:pt idx="2262">
                  <c:v>2.0310000000000001</c:v>
                </c:pt>
                <c:pt idx="2263">
                  <c:v>2.032</c:v>
                </c:pt>
                <c:pt idx="2264">
                  <c:v>2.0329999999999999</c:v>
                </c:pt>
                <c:pt idx="2265">
                  <c:v>2.0339999999999998</c:v>
                </c:pt>
                <c:pt idx="2266">
                  <c:v>2.0345</c:v>
                </c:pt>
                <c:pt idx="2267">
                  <c:v>2.0354999999999999</c:v>
                </c:pt>
                <c:pt idx="2268">
                  <c:v>2.036</c:v>
                </c:pt>
                <c:pt idx="2269">
                  <c:v>2.0365000000000002</c:v>
                </c:pt>
                <c:pt idx="2270">
                  <c:v>2.0375000000000001</c:v>
                </c:pt>
                <c:pt idx="2271">
                  <c:v>2.0390000000000001</c:v>
                </c:pt>
                <c:pt idx="2272">
                  <c:v>2.0394999999999999</c:v>
                </c:pt>
                <c:pt idx="2273">
                  <c:v>2.0405000000000002</c:v>
                </c:pt>
                <c:pt idx="2274">
                  <c:v>2.0415000000000001</c:v>
                </c:pt>
                <c:pt idx="2275">
                  <c:v>2.0419999999999998</c:v>
                </c:pt>
                <c:pt idx="2276">
                  <c:v>2.0425</c:v>
                </c:pt>
                <c:pt idx="2277">
                  <c:v>2.0434999999999999</c:v>
                </c:pt>
                <c:pt idx="2278">
                  <c:v>2.044</c:v>
                </c:pt>
                <c:pt idx="2279">
                  <c:v>2.0445000000000002</c:v>
                </c:pt>
                <c:pt idx="2280">
                  <c:v>2.0455000000000001</c:v>
                </c:pt>
                <c:pt idx="2281">
                  <c:v>2.0465</c:v>
                </c:pt>
                <c:pt idx="2282">
                  <c:v>2.0470000000000002</c:v>
                </c:pt>
                <c:pt idx="2283">
                  <c:v>2.048</c:v>
                </c:pt>
                <c:pt idx="2284">
                  <c:v>2.0489999999999999</c:v>
                </c:pt>
                <c:pt idx="2285">
                  <c:v>2.0499999999999998</c:v>
                </c:pt>
                <c:pt idx="2286">
                  <c:v>2.0505</c:v>
                </c:pt>
                <c:pt idx="2287">
                  <c:v>2.0514999999999999</c:v>
                </c:pt>
                <c:pt idx="2288">
                  <c:v>2.0525000000000002</c:v>
                </c:pt>
                <c:pt idx="2289">
                  <c:v>2.0535000000000001</c:v>
                </c:pt>
                <c:pt idx="2290">
                  <c:v>2.0545</c:v>
                </c:pt>
                <c:pt idx="2291">
                  <c:v>2.0550000000000002</c:v>
                </c:pt>
                <c:pt idx="2292">
                  <c:v>2.0554999999999999</c:v>
                </c:pt>
                <c:pt idx="2293">
                  <c:v>2.0565000000000002</c:v>
                </c:pt>
                <c:pt idx="2294">
                  <c:v>2.0575000000000001</c:v>
                </c:pt>
                <c:pt idx="2295">
                  <c:v>2.0585</c:v>
                </c:pt>
                <c:pt idx="2296">
                  <c:v>2.0594999999999999</c:v>
                </c:pt>
                <c:pt idx="2297">
                  <c:v>2.06</c:v>
                </c:pt>
                <c:pt idx="2298">
                  <c:v>2.0609999999999999</c:v>
                </c:pt>
                <c:pt idx="2299">
                  <c:v>2.0619999999999998</c:v>
                </c:pt>
                <c:pt idx="2300">
                  <c:v>2.0630000000000002</c:v>
                </c:pt>
                <c:pt idx="2301">
                  <c:v>2.0640000000000001</c:v>
                </c:pt>
                <c:pt idx="2302">
                  <c:v>2.0644999999999998</c:v>
                </c:pt>
                <c:pt idx="2303">
                  <c:v>2.0655000000000001</c:v>
                </c:pt>
                <c:pt idx="2304">
                  <c:v>2.0665</c:v>
                </c:pt>
                <c:pt idx="2305">
                  <c:v>2.0674999999999999</c:v>
                </c:pt>
                <c:pt idx="2306">
                  <c:v>2.0680000000000001</c:v>
                </c:pt>
                <c:pt idx="2307">
                  <c:v>2.069</c:v>
                </c:pt>
                <c:pt idx="2308">
                  <c:v>2.0699999999999998</c:v>
                </c:pt>
                <c:pt idx="2309">
                  <c:v>2.0710000000000002</c:v>
                </c:pt>
                <c:pt idx="2310">
                  <c:v>2.0720000000000001</c:v>
                </c:pt>
                <c:pt idx="2311">
                  <c:v>2.0724999999999998</c:v>
                </c:pt>
                <c:pt idx="2312">
                  <c:v>2.073</c:v>
                </c:pt>
                <c:pt idx="2313">
                  <c:v>2.0739999999999998</c:v>
                </c:pt>
                <c:pt idx="2314">
                  <c:v>2.0750000000000002</c:v>
                </c:pt>
                <c:pt idx="2315">
                  <c:v>2.0754999999999999</c:v>
                </c:pt>
                <c:pt idx="2316">
                  <c:v>2.0764999999999998</c:v>
                </c:pt>
                <c:pt idx="2317">
                  <c:v>2.0775000000000001</c:v>
                </c:pt>
                <c:pt idx="2318">
                  <c:v>2.0785</c:v>
                </c:pt>
                <c:pt idx="2319">
                  <c:v>2.0794999999999999</c:v>
                </c:pt>
                <c:pt idx="2320">
                  <c:v>2.08</c:v>
                </c:pt>
                <c:pt idx="2321">
                  <c:v>2.081</c:v>
                </c:pt>
                <c:pt idx="2322">
                  <c:v>2.0815000000000001</c:v>
                </c:pt>
                <c:pt idx="2323">
                  <c:v>2.0825</c:v>
                </c:pt>
                <c:pt idx="2324">
                  <c:v>2.0830000000000002</c:v>
                </c:pt>
                <c:pt idx="2325">
                  <c:v>2.0840000000000001</c:v>
                </c:pt>
                <c:pt idx="2326">
                  <c:v>2.085</c:v>
                </c:pt>
                <c:pt idx="2327">
                  <c:v>2.0855000000000001</c:v>
                </c:pt>
                <c:pt idx="2328">
                  <c:v>2.0865</c:v>
                </c:pt>
                <c:pt idx="2329">
                  <c:v>2.0874999999999999</c:v>
                </c:pt>
                <c:pt idx="2330">
                  <c:v>2.0880000000000001</c:v>
                </c:pt>
                <c:pt idx="2331">
                  <c:v>2.089</c:v>
                </c:pt>
                <c:pt idx="2332">
                  <c:v>2.0895000000000001</c:v>
                </c:pt>
                <c:pt idx="2333">
                  <c:v>2.0905</c:v>
                </c:pt>
                <c:pt idx="2334">
                  <c:v>2.0910000000000002</c:v>
                </c:pt>
                <c:pt idx="2335">
                  <c:v>2.0914999999999999</c:v>
                </c:pt>
                <c:pt idx="2336">
                  <c:v>2.0924999999999998</c:v>
                </c:pt>
                <c:pt idx="2337">
                  <c:v>2.0939999999999999</c:v>
                </c:pt>
                <c:pt idx="2338">
                  <c:v>2.0945</c:v>
                </c:pt>
                <c:pt idx="2339">
                  <c:v>2.0954999999999999</c:v>
                </c:pt>
                <c:pt idx="2340">
                  <c:v>2.0964999999999998</c:v>
                </c:pt>
                <c:pt idx="2341">
                  <c:v>2.097</c:v>
                </c:pt>
                <c:pt idx="2342">
                  <c:v>2.0979999999999999</c:v>
                </c:pt>
                <c:pt idx="2343">
                  <c:v>2.0985</c:v>
                </c:pt>
                <c:pt idx="2344">
                  <c:v>2.0994999999999999</c:v>
                </c:pt>
                <c:pt idx="2345">
                  <c:v>2.1</c:v>
                </c:pt>
                <c:pt idx="2346">
                  <c:v>2.101</c:v>
                </c:pt>
                <c:pt idx="2347">
                  <c:v>2.1019999999999999</c:v>
                </c:pt>
                <c:pt idx="2348">
                  <c:v>2.1030000000000002</c:v>
                </c:pt>
                <c:pt idx="2349">
                  <c:v>2.1040000000000001</c:v>
                </c:pt>
                <c:pt idx="2350">
                  <c:v>2.105</c:v>
                </c:pt>
                <c:pt idx="2351">
                  <c:v>2.1055000000000001</c:v>
                </c:pt>
                <c:pt idx="2352">
                  <c:v>2.1065</c:v>
                </c:pt>
                <c:pt idx="2353">
                  <c:v>2.1070000000000002</c:v>
                </c:pt>
                <c:pt idx="2354">
                  <c:v>2.1074999999999999</c:v>
                </c:pt>
                <c:pt idx="2355">
                  <c:v>2.1084999999999998</c:v>
                </c:pt>
                <c:pt idx="2356">
                  <c:v>2.109</c:v>
                </c:pt>
                <c:pt idx="2357">
                  <c:v>2.11</c:v>
                </c:pt>
                <c:pt idx="2358">
                  <c:v>2.1110000000000002</c:v>
                </c:pt>
                <c:pt idx="2359">
                  <c:v>2.1120000000000001</c:v>
                </c:pt>
                <c:pt idx="2360">
                  <c:v>2.1124999999999998</c:v>
                </c:pt>
                <c:pt idx="2361">
                  <c:v>2.1135000000000002</c:v>
                </c:pt>
                <c:pt idx="2362">
                  <c:v>2.1145</c:v>
                </c:pt>
                <c:pt idx="2363">
                  <c:v>2.1154999999999999</c:v>
                </c:pt>
                <c:pt idx="2364">
                  <c:v>2.1160000000000001</c:v>
                </c:pt>
                <c:pt idx="2365">
                  <c:v>2.1164999999999998</c:v>
                </c:pt>
                <c:pt idx="2366">
                  <c:v>2.1175000000000002</c:v>
                </c:pt>
                <c:pt idx="2367">
                  <c:v>2.1179999999999999</c:v>
                </c:pt>
                <c:pt idx="2368">
                  <c:v>2.1190000000000002</c:v>
                </c:pt>
                <c:pt idx="2369">
                  <c:v>2.12</c:v>
                </c:pt>
                <c:pt idx="2370">
                  <c:v>2.121</c:v>
                </c:pt>
                <c:pt idx="2371">
                  <c:v>2.1215000000000002</c:v>
                </c:pt>
                <c:pt idx="2372">
                  <c:v>2.1225000000000001</c:v>
                </c:pt>
                <c:pt idx="2373">
                  <c:v>2.1234999999999999</c:v>
                </c:pt>
                <c:pt idx="2374">
                  <c:v>2.1244999999999998</c:v>
                </c:pt>
                <c:pt idx="2375">
                  <c:v>2.1255000000000002</c:v>
                </c:pt>
                <c:pt idx="2376">
                  <c:v>2.1265000000000001</c:v>
                </c:pt>
                <c:pt idx="2377">
                  <c:v>2.1274999999999999</c:v>
                </c:pt>
                <c:pt idx="2378">
                  <c:v>2.1284999999999998</c:v>
                </c:pt>
                <c:pt idx="2379">
                  <c:v>2.13</c:v>
                </c:pt>
                <c:pt idx="2380">
                  <c:v>2.1305000000000001</c:v>
                </c:pt>
                <c:pt idx="2381">
                  <c:v>2.1315</c:v>
                </c:pt>
                <c:pt idx="2382">
                  <c:v>2.1324999999999998</c:v>
                </c:pt>
                <c:pt idx="2383">
                  <c:v>2.1335000000000002</c:v>
                </c:pt>
                <c:pt idx="2384">
                  <c:v>2.1345000000000001</c:v>
                </c:pt>
                <c:pt idx="2385">
                  <c:v>2.1355</c:v>
                </c:pt>
                <c:pt idx="2386">
                  <c:v>2.1364999999999998</c:v>
                </c:pt>
                <c:pt idx="2387">
                  <c:v>2.1375000000000002</c:v>
                </c:pt>
                <c:pt idx="2388">
                  <c:v>2.1379999999999999</c:v>
                </c:pt>
                <c:pt idx="2389">
                  <c:v>2.1389999999999998</c:v>
                </c:pt>
                <c:pt idx="2390">
                  <c:v>2.14</c:v>
                </c:pt>
                <c:pt idx="2391">
                  <c:v>2.1415000000000002</c:v>
                </c:pt>
                <c:pt idx="2392">
                  <c:v>2.1425000000000001</c:v>
                </c:pt>
                <c:pt idx="2393">
                  <c:v>2.1435</c:v>
                </c:pt>
                <c:pt idx="2394">
                  <c:v>2.1440000000000001</c:v>
                </c:pt>
                <c:pt idx="2395">
                  <c:v>2.1444999999999999</c:v>
                </c:pt>
                <c:pt idx="2396">
                  <c:v>2.1455000000000002</c:v>
                </c:pt>
                <c:pt idx="2397">
                  <c:v>2.1459999999999999</c:v>
                </c:pt>
                <c:pt idx="2398">
                  <c:v>2.1469999999999998</c:v>
                </c:pt>
                <c:pt idx="2399">
                  <c:v>2.1480000000000001</c:v>
                </c:pt>
                <c:pt idx="2400">
                  <c:v>2.149</c:v>
                </c:pt>
                <c:pt idx="2401">
                  <c:v>2.15</c:v>
                </c:pt>
                <c:pt idx="2402">
                  <c:v>2.1509999999999998</c:v>
                </c:pt>
                <c:pt idx="2403">
                  <c:v>2.1520000000000001</c:v>
                </c:pt>
                <c:pt idx="2404">
                  <c:v>2.1524999999999999</c:v>
                </c:pt>
                <c:pt idx="2405">
                  <c:v>2.2029999999999998</c:v>
                </c:pt>
                <c:pt idx="2406">
                  <c:v>2.2035</c:v>
                </c:pt>
                <c:pt idx="2407">
                  <c:v>2.2040000000000002</c:v>
                </c:pt>
                <c:pt idx="2408">
                  <c:v>2.2044999999999999</c:v>
                </c:pt>
                <c:pt idx="2409">
                  <c:v>2.2054999999999998</c:v>
                </c:pt>
                <c:pt idx="2410">
                  <c:v>2.206</c:v>
                </c:pt>
                <c:pt idx="2411">
                  <c:v>2.2069999999999999</c:v>
                </c:pt>
                <c:pt idx="2412">
                  <c:v>2.2080000000000002</c:v>
                </c:pt>
                <c:pt idx="2413">
                  <c:v>2.2084999999999999</c:v>
                </c:pt>
                <c:pt idx="2414">
                  <c:v>2.2094999999999998</c:v>
                </c:pt>
                <c:pt idx="2415">
                  <c:v>2.2105000000000001</c:v>
                </c:pt>
                <c:pt idx="2416">
                  <c:v>2.2115</c:v>
                </c:pt>
                <c:pt idx="2417">
                  <c:v>2.2124999999999999</c:v>
                </c:pt>
                <c:pt idx="2418">
                  <c:v>2.2130000000000001</c:v>
                </c:pt>
                <c:pt idx="2419">
                  <c:v>2.2134999999999998</c:v>
                </c:pt>
                <c:pt idx="2420">
                  <c:v>2.2149999999999999</c:v>
                </c:pt>
                <c:pt idx="2421">
                  <c:v>2.2160000000000002</c:v>
                </c:pt>
                <c:pt idx="2422">
                  <c:v>2.2164999999999999</c:v>
                </c:pt>
                <c:pt idx="2423">
                  <c:v>2.2174999999999998</c:v>
                </c:pt>
                <c:pt idx="2424">
                  <c:v>2.2185000000000001</c:v>
                </c:pt>
                <c:pt idx="2425">
                  <c:v>2.2195</c:v>
                </c:pt>
                <c:pt idx="2426">
                  <c:v>2.2204999999999999</c:v>
                </c:pt>
                <c:pt idx="2427">
                  <c:v>2.2214999999999998</c:v>
                </c:pt>
                <c:pt idx="2428">
                  <c:v>2.2225000000000001</c:v>
                </c:pt>
                <c:pt idx="2429">
                  <c:v>2.2229999999999999</c:v>
                </c:pt>
                <c:pt idx="2430">
                  <c:v>2.2240000000000002</c:v>
                </c:pt>
                <c:pt idx="2431">
                  <c:v>2.2254999999999998</c:v>
                </c:pt>
                <c:pt idx="2432">
                  <c:v>2.226</c:v>
                </c:pt>
                <c:pt idx="2433">
                  <c:v>2.2269999999999999</c:v>
                </c:pt>
                <c:pt idx="2434">
                  <c:v>2.2275</c:v>
                </c:pt>
                <c:pt idx="2435">
                  <c:v>2.2280000000000002</c:v>
                </c:pt>
                <c:pt idx="2436">
                  <c:v>2.2290000000000001</c:v>
                </c:pt>
                <c:pt idx="2437">
                  <c:v>2.2294999999999998</c:v>
                </c:pt>
                <c:pt idx="2438">
                  <c:v>2.2305000000000001</c:v>
                </c:pt>
                <c:pt idx="2439">
                  <c:v>2.2309999999999999</c:v>
                </c:pt>
                <c:pt idx="2440">
                  <c:v>2.2320000000000002</c:v>
                </c:pt>
                <c:pt idx="2441">
                  <c:v>2.2334999999999998</c:v>
                </c:pt>
                <c:pt idx="2442">
                  <c:v>2.234</c:v>
                </c:pt>
                <c:pt idx="2443">
                  <c:v>2.2349999999999999</c:v>
                </c:pt>
                <c:pt idx="2444">
                  <c:v>2.2355</c:v>
                </c:pt>
                <c:pt idx="2445">
                  <c:v>2.2364999999999999</c:v>
                </c:pt>
                <c:pt idx="2446">
                  <c:v>2.2370000000000001</c:v>
                </c:pt>
                <c:pt idx="2447">
                  <c:v>2.2374999999999998</c:v>
                </c:pt>
                <c:pt idx="2448">
                  <c:v>2.2385000000000002</c:v>
                </c:pt>
                <c:pt idx="2449">
                  <c:v>2.2395</c:v>
                </c:pt>
                <c:pt idx="2450">
                  <c:v>2.2400000000000002</c:v>
                </c:pt>
                <c:pt idx="2451">
                  <c:v>2.2410000000000001</c:v>
                </c:pt>
                <c:pt idx="2452">
                  <c:v>2.2425000000000002</c:v>
                </c:pt>
                <c:pt idx="2453">
                  <c:v>2.2429999999999999</c:v>
                </c:pt>
                <c:pt idx="2454">
                  <c:v>2.2435</c:v>
                </c:pt>
                <c:pt idx="2455">
                  <c:v>2.2444999999999999</c:v>
                </c:pt>
                <c:pt idx="2456">
                  <c:v>2.2454999999999998</c:v>
                </c:pt>
                <c:pt idx="2457">
                  <c:v>2.246</c:v>
                </c:pt>
                <c:pt idx="2458">
                  <c:v>2.2465000000000002</c:v>
                </c:pt>
                <c:pt idx="2459">
                  <c:v>2.2469999999999999</c:v>
                </c:pt>
                <c:pt idx="2460">
                  <c:v>2.2480000000000002</c:v>
                </c:pt>
                <c:pt idx="2461">
                  <c:v>2.2494999999999998</c:v>
                </c:pt>
                <c:pt idx="2462">
                  <c:v>2.25</c:v>
                </c:pt>
                <c:pt idx="2463">
                  <c:v>2.2515000000000001</c:v>
                </c:pt>
                <c:pt idx="2464">
                  <c:v>2.2519999999999998</c:v>
                </c:pt>
                <c:pt idx="2465">
                  <c:v>2.2530000000000001</c:v>
                </c:pt>
                <c:pt idx="2466">
                  <c:v>2.2534999999999998</c:v>
                </c:pt>
                <c:pt idx="2467">
                  <c:v>2.254</c:v>
                </c:pt>
                <c:pt idx="2468">
                  <c:v>2.2549999999999999</c:v>
                </c:pt>
                <c:pt idx="2469">
                  <c:v>2.2555000000000001</c:v>
                </c:pt>
                <c:pt idx="2470">
                  <c:v>2.2565</c:v>
                </c:pt>
                <c:pt idx="2471">
                  <c:v>2.2574999999999998</c:v>
                </c:pt>
                <c:pt idx="2472">
                  <c:v>2.258</c:v>
                </c:pt>
                <c:pt idx="2473">
                  <c:v>2.2589999999999999</c:v>
                </c:pt>
                <c:pt idx="2474">
                  <c:v>2.2595000000000001</c:v>
                </c:pt>
                <c:pt idx="2475">
                  <c:v>2.2605</c:v>
                </c:pt>
                <c:pt idx="2476">
                  <c:v>2.2610000000000001</c:v>
                </c:pt>
                <c:pt idx="2477">
                  <c:v>2.262</c:v>
                </c:pt>
                <c:pt idx="2478">
                  <c:v>2.2625000000000002</c:v>
                </c:pt>
                <c:pt idx="2479">
                  <c:v>2.2629999999999999</c:v>
                </c:pt>
                <c:pt idx="2480">
                  <c:v>2.2639999999999998</c:v>
                </c:pt>
                <c:pt idx="2481">
                  <c:v>2.2650000000000001</c:v>
                </c:pt>
                <c:pt idx="2482">
                  <c:v>2.2665000000000002</c:v>
                </c:pt>
                <c:pt idx="2483">
                  <c:v>2.2685</c:v>
                </c:pt>
                <c:pt idx="2484">
                  <c:v>2.2705000000000002</c:v>
                </c:pt>
                <c:pt idx="2485">
                  <c:v>2.2715000000000001</c:v>
                </c:pt>
                <c:pt idx="2486">
                  <c:v>2.2730000000000001</c:v>
                </c:pt>
                <c:pt idx="2487">
                  <c:v>2.2745000000000002</c:v>
                </c:pt>
                <c:pt idx="2488">
                  <c:v>2.2749999999999999</c:v>
                </c:pt>
                <c:pt idx="2489">
                  <c:v>2.2755000000000001</c:v>
                </c:pt>
                <c:pt idx="2490">
                  <c:v>2.2765</c:v>
                </c:pt>
                <c:pt idx="2491">
                  <c:v>2.2770000000000001</c:v>
                </c:pt>
                <c:pt idx="2492">
                  <c:v>2.2774999999999999</c:v>
                </c:pt>
                <c:pt idx="2493">
                  <c:v>2.2785000000000002</c:v>
                </c:pt>
                <c:pt idx="2494">
                  <c:v>2.2789999999999999</c:v>
                </c:pt>
                <c:pt idx="2495">
                  <c:v>2.2799999999999998</c:v>
                </c:pt>
                <c:pt idx="2496">
                  <c:v>2.2810000000000001</c:v>
                </c:pt>
                <c:pt idx="2497">
                  <c:v>2.2814999999999999</c:v>
                </c:pt>
                <c:pt idx="2498">
                  <c:v>2.2825000000000002</c:v>
                </c:pt>
                <c:pt idx="2499">
                  <c:v>2.2829999999999999</c:v>
                </c:pt>
                <c:pt idx="2500">
                  <c:v>2.2845</c:v>
                </c:pt>
                <c:pt idx="2501">
                  <c:v>2.2850000000000001</c:v>
                </c:pt>
                <c:pt idx="2502">
                  <c:v>2.2869999999999999</c:v>
                </c:pt>
                <c:pt idx="2503">
                  <c:v>2.2970000000000002</c:v>
                </c:pt>
                <c:pt idx="2504">
                  <c:v>2.3045</c:v>
                </c:pt>
                <c:pt idx="2505">
                  <c:v>2.3050000000000002</c:v>
                </c:pt>
                <c:pt idx="2506">
                  <c:v>2.306</c:v>
                </c:pt>
                <c:pt idx="2507">
                  <c:v>2.3065000000000002</c:v>
                </c:pt>
                <c:pt idx="2508">
                  <c:v>2.3075000000000001</c:v>
                </c:pt>
                <c:pt idx="2509">
                  <c:v>2.3085</c:v>
                </c:pt>
                <c:pt idx="2510">
                  <c:v>2.3094999999999999</c:v>
                </c:pt>
                <c:pt idx="2511">
                  <c:v>2.31</c:v>
                </c:pt>
                <c:pt idx="2512">
                  <c:v>2.3109999999999999</c:v>
                </c:pt>
                <c:pt idx="2513">
                  <c:v>2.3115000000000001</c:v>
                </c:pt>
                <c:pt idx="2514">
                  <c:v>2.3119999999999998</c:v>
                </c:pt>
                <c:pt idx="2515">
                  <c:v>2.3125</c:v>
                </c:pt>
                <c:pt idx="2516">
                  <c:v>2.3134999999999999</c:v>
                </c:pt>
                <c:pt idx="2517">
                  <c:v>2.3144999999999998</c:v>
                </c:pt>
                <c:pt idx="2518">
                  <c:v>2.3155000000000001</c:v>
                </c:pt>
                <c:pt idx="2519">
                  <c:v>2.3165</c:v>
                </c:pt>
                <c:pt idx="2520">
                  <c:v>2.3174999999999999</c:v>
                </c:pt>
                <c:pt idx="2521">
                  <c:v>2.3180000000000001</c:v>
                </c:pt>
                <c:pt idx="2522">
                  <c:v>2.319</c:v>
                </c:pt>
                <c:pt idx="2523">
                  <c:v>2.3195000000000001</c:v>
                </c:pt>
                <c:pt idx="2524">
                  <c:v>2.3199999999999998</c:v>
                </c:pt>
                <c:pt idx="2525">
                  <c:v>2.3210000000000002</c:v>
                </c:pt>
                <c:pt idx="2526">
                  <c:v>2.3214999999999999</c:v>
                </c:pt>
                <c:pt idx="2527">
                  <c:v>2.323</c:v>
                </c:pt>
                <c:pt idx="2528">
                  <c:v>2.3235000000000001</c:v>
                </c:pt>
                <c:pt idx="2529">
                  <c:v>2.3245</c:v>
                </c:pt>
                <c:pt idx="2530">
                  <c:v>2.3250000000000002</c:v>
                </c:pt>
                <c:pt idx="2531">
                  <c:v>2.3260000000000001</c:v>
                </c:pt>
                <c:pt idx="2532">
                  <c:v>2.3264999999999998</c:v>
                </c:pt>
                <c:pt idx="2533">
                  <c:v>2.3275000000000001</c:v>
                </c:pt>
                <c:pt idx="2534">
                  <c:v>2.3285</c:v>
                </c:pt>
                <c:pt idx="2535">
                  <c:v>2.3290000000000002</c:v>
                </c:pt>
                <c:pt idx="2536">
                  <c:v>2.33</c:v>
                </c:pt>
                <c:pt idx="2537">
                  <c:v>2.331</c:v>
                </c:pt>
                <c:pt idx="2538">
                  <c:v>2.3319999999999999</c:v>
                </c:pt>
                <c:pt idx="2539">
                  <c:v>2.3325</c:v>
                </c:pt>
                <c:pt idx="2540">
                  <c:v>2.3334999999999999</c:v>
                </c:pt>
                <c:pt idx="2541">
                  <c:v>2.3340000000000001</c:v>
                </c:pt>
                <c:pt idx="2542">
                  <c:v>2.3344999999999998</c:v>
                </c:pt>
                <c:pt idx="2543">
                  <c:v>2.335</c:v>
                </c:pt>
                <c:pt idx="2544">
                  <c:v>2.3359999999999999</c:v>
                </c:pt>
                <c:pt idx="2545">
                  <c:v>2.3370000000000002</c:v>
                </c:pt>
                <c:pt idx="2546">
                  <c:v>2.3374999999999999</c:v>
                </c:pt>
                <c:pt idx="2547">
                  <c:v>2.3384999999999998</c:v>
                </c:pt>
                <c:pt idx="2548">
                  <c:v>2.3395000000000001</c:v>
                </c:pt>
                <c:pt idx="2549">
                  <c:v>2.3405</c:v>
                </c:pt>
                <c:pt idx="2550">
                  <c:v>2.3410000000000002</c:v>
                </c:pt>
                <c:pt idx="2551">
                  <c:v>2.3414999999999999</c:v>
                </c:pt>
                <c:pt idx="2552">
                  <c:v>2.3420000000000001</c:v>
                </c:pt>
                <c:pt idx="2553">
                  <c:v>2.343</c:v>
                </c:pt>
                <c:pt idx="2554">
                  <c:v>2.3439999999999999</c:v>
                </c:pt>
                <c:pt idx="2555">
                  <c:v>2.3450000000000002</c:v>
                </c:pt>
                <c:pt idx="2556">
                  <c:v>2.3460000000000001</c:v>
                </c:pt>
                <c:pt idx="2557">
                  <c:v>2.347</c:v>
                </c:pt>
                <c:pt idx="2558">
                  <c:v>2.3479999999999999</c:v>
                </c:pt>
                <c:pt idx="2559">
                  <c:v>2.3485</c:v>
                </c:pt>
                <c:pt idx="2560">
                  <c:v>2.3494999999999999</c:v>
                </c:pt>
                <c:pt idx="2561">
                  <c:v>2.3504999999999998</c:v>
                </c:pt>
                <c:pt idx="2562">
                  <c:v>2.3515000000000001</c:v>
                </c:pt>
                <c:pt idx="2563">
                  <c:v>2.3525</c:v>
                </c:pt>
                <c:pt idx="2564">
                  <c:v>2.3534999999999999</c:v>
                </c:pt>
                <c:pt idx="2565">
                  <c:v>2.3540000000000001</c:v>
                </c:pt>
                <c:pt idx="2566">
                  <c:v>2.355</c:v>
                </c:pt>
                <c:pt idx="2567">
                  <c:v>2.3565</c:v>
                </c:pt>
                <c:pt idx="2568">
                  <c:v>2.359</c:v>
                </c:pt>
                <c:pt idx="2569">
                  <c:v>2.3645</c:v>
                </c:pt>
                <c:pt idx="2570">
                  <c:v>2.3675000000000002</c:v>
                </c:pt>
                <c:pt idx="2571">
                  <c:v>2.3685</c:v>
                </c:pt>
                <c:pt idx="2572">
                  <c:v>2.3694999999999999</c:v>
                </c:pt>
                <c:pt idx="2573">
                  <c:v>2.3704999999999998</c:v>
                </c:pt>
                <c:pt idx="2574">
                  <c:v>2.371</c:v>
                </c:pt>
                <c:pt idx="2575">
                  <c:v>2.3719999999999999</c:v>
                </c:pt>
                <c:pt idx="2576">
                  <c:v>2.3725000000000001</c:v>
                </c:pt>
                <c:pt idx="2577">
                  <c:v>2.3740000000000001</c:v>
                </c:pt>
                <c:pt idx="2578">
                  <c:v>2.375</c:v>
                </c:pt>
                <c:pt idx="2579">
                  <c:v>2.3755000000000002</c:v>
                </c:pt>
                <c:pt idx="2580">
                  <c:v>2.3765000000000001</c:v>
                </c:pt>
                <c:pt idx="2581">
                  <c:v>2.3774999999999999</c:v>
                </c:pt>
                <c:pt idx="2582">
                  <c:v>2.3784999999999998</c:v>
                </c:pt>
                <c:pt idx="2583">
                  <c:v>2.379</c:v>
                </c:pt>
                <c:pt idx="2584">
                  <c:v>2.3805000000000001</c:v>
                </c:pt>
                <c:pt idx="2585">
                  <c:v>2.3815</c:v>
                </c:pt>
                <c:pt idx="2586">
                  <c:v>2.3820000000000001</c:v>
                </c:pt>
                <c:pt idx="2587">
                  <c:v>2.383</c:v>
                </c:pt>
                <c:pt idx="2588">
                  <c:v>2.3839999999999999</c:v>
                </c:pt>
                <c:pt idx="2589">
                  <c:v>2.3845000000000001</c:v>
                </c:pt>
                <c:pt idx="2590">
                  <c:v>2.3855</c:v>
                </c:pt>
                <c:pt idx="2591">
                  <c:v>2.3860000000000001</c:v>
                </c:pt>
                <c:pt idx="2592">
                  <c:v>2.3864999999999998</c:v>
                </c:pt>
                <c:pt idx="2593">
                  <c:v>2.3875000000000002</c:v>
                </c:pt>
                <c:pt idx="2594">
                  <c:v>2.3885000000000001</c:v>
                </c:pt>
                <c:pt idx="2595">
                  <c:v>2.3895</c:v>
                </c:pt>
                <c:pt idx="2596">
                  <c:v>2.3904999999999998</c:v>
                </c:pt>
                <c:pt idx="2597">
                  <c:v>2.391</c:v>
                </c:pt>
                <c:pt idx="2598">
                  <c:v>2.3919999999999999</c:v>
                </c:pt>
                <c:pt idx="2599">
                  <c:v>2.3925000000000001</c:v>
                </c:pt>
                <c:pt idx="2600">
                  <c:v>2.3929999999999998</c:v>
                </c:pt>
                <c:pt idx="2601">
                  <c:v>2.3940000000000001</c:v>
                </c:pt>
                <c:pt idx="2602">
                  <c:v>2.3944999999999999</c:v>
                </c:pt>
                <c:pt idx="2603">
                  <c:v>2.395</c:v>
                </c:pt>
                <c:pt idx="2604">
                  <c:v>2.3959999999999999</c:v>
                </c:pt>
                <c:pt idx="2605">
                  <c:v>2.3969999999999998</c:v>
                </c:pt>
                <c:pt idx="2606">
                  <c:v>2.3980000000000001</c:v>
                </c:pt>
                <c:pt idx="2607">
                  <c:v>2.399</c:v>
                </c:pt>
                <c:pt idx="2608">
                  <c:v>2.3995000000000002</c:v>
                </c:pt>
                <c:pt idx="2609">
                  <c:v>2.4005000000000001</c:v>
                </c:pt>
                <c:pt idx="2610">
                  <c:v>2.4009999999999998</c:v>
                </c:pt>
                <c:pt idx="2611">
                  <c:v>2.4015</c:v>
                </c:pt>
                <c:pt idx="2612">
                  <c:v>2.4024999999999999</c:v>
                </c:pt>
                <c:pt idx="2613">
                  <c:v>2.403</c:v>
                </c:pt>
                <c:pt idx="2614">
                  <c:v>2.4035000000000002</c:v>
                </c:pt>
                <c:pt idx="2615">
                  <c:v>2.4045000000000001</c:v>
                </c:pt>
                <c:pt idx="2616">
                  <c:v>2.4055</c:v>
                </c:pt>
                <c:pt idx="2617">
                  <c:v>2.407</c:v>
                </c:pt>
                <c:pt idx="2618">
                  <c:v>2.4075000000000002</c:v>
                </c:pt>
                <c:pt idx="2619">
                  <c:v>2.4085000000000001</c:v>
                </c:pt>
                <c:pt idx="2620">
                  <c:v>2.4095</c:v>
                </c:pt>
                <c:pt idx="2621">
                  <c:v>2.4104999999999999</c:v>
                </c:pt>
                <c:pt idx="2622">
                  <c:v>2.4115000000000002</c:v>
                </c:pt>
                <c:pt idx="2623">
                  <c:v>2.4125000000000001</c:v>
                </c:pt>
                <c:pt idx="2624">
                  <c:v>2.4129999999999998</c:v>
                </c:pt>
                <c:pt idx="2625">
                  <c:v>2.4140000000000001</c:v>
                </c:pt>
                <c:pt idx="2626">
                  <c:v>2.415</c:v>
                </c:pt>
                <c:pt idx="2627">
                  <c:v>2.4159999999999999</c:v>
                </c:pt>
                <c:pt idx="2628">
                  <c:v>2.4169999999999998</c:v>
                </c:pt>
                <c:pt idx="2629">
                  <c:v>2.4180000000000001</c:v>
                </c:pt>
                <c:pt idx="2630">
                  <c:v>2.419</c:v>
                </c:pt>
                <c:pt idx="2631">
                  <c:v>2.4195000000000002</c:v>
                </c:pt>
                <c:pt idx="2632">
                  <c:v>2.4205000000000001</c:v>
                </c:pt>
                <c:pt idx="2633">
                  <c:v>2.4215</c:v>
                </c:pt>
                <c:pt idx="2634">
                  <c:v>2.4235000000000002</c:v>
                </c:pt>
                <c:pt idx="2635">
                  <c:v>2.4255</c:v>
                </c:pt>
                <c:pt idx="2636">
                  <c:v>2.4275000000000002</c:v>
                </c:pt>
                <c:pt idx="2637">
                  <c:v>2.4289999999999998</c:v>
                </c:pt>
                <c:pt idx="2638">
                  <c:v>2.4300000000000002</c:v>
                </c:pt>
                <c:pt idx="2639">
                  <c:v>2.431</c:v>
                </c:pt>
                <c:pt idx="2640">
                  <c:v>2.4319999999999999</c:v>
                </c:pt>
                <c:pt idx="2641">
                  <c:v>2.4329999999999998</c:v>
                </c:pt>
                <c:pt idx="2642">
                  <c:v>2.4340000000000002</c:v>
                </c:pt>
                <c:pt idx="2643">
                  <c:v>2.4344999999999999</c:v>
                </c:pt>
                <c:pt idx="2644">
                  <c:v>2.4355000000000002</c:v>
                </c:pt>
                <c:pt idx="2645">
                  <c:v>2.4369999999999998</c:v>
                </c:pt>
                <c:pt idx="2646">
                  <c:v>2.4380000000000002</c:v>
                </c:pt>
                <c:pt idx="2647">
                  <c:v>2.4384999999999999</c:v>
                </c:pt>
                <c:pt idx="2648">
                  <c:v>2.4394999999999998</c:v>
                </c:pt>
                <c:pt idx="2649">
                  <c:v>2.44</c:v>
                </c:pt>
                <c:pt idx="2650">
                  <c:v>2.4405000000000001</c:v>
                </c:pt>
                <c:pt idx="2651">
                  <c:v>2.4415</c:v>
                </c:pt>
                <c:pt idx="2652">
                  <c:v>2.4424999999999999</c:v>
                </c:pt>
                <c:pt idx="2653">
                  <c:v>2.4430000000000001</c:v>
                </c:pt>
                <c:pt idx="2654">
                  <c:v>2.444</c:v>
                </c:pt>
                <c:pt idx="2655">
                  <c:v>2.4449999999999998</c:v>
                </c:pt>
                <c:pt idx="2656">
                  <c:v>2.4460000000000002</c:v>
                </c:pt>
                <c:pt idx="2657">
                  <c:v>2.4470000000000001</c:v>
                </c:pt>
                <c:pt idx="2658">
                  <c:v>2.448</c:v>
                </c:pt>
                <c:pt idx="2659">
                  <c:v>2.4489999999999998</c:v>
                </c:pt>
                <c:pt idx="2660">
                  <c:v>2.4500000000000002</c:v>
                </c:pt>
                <c:pt idx="2661">
                  <c:v>2.4510000000000001</c:v>
                </c:pt>
                <c:pt idx="2662">
                  <c:v>2.452</c:v>
                </c:pt>
                <c:pt idx="2663">
                  <c:v>2.4529999999999998</c:v>
                </c:pt>
                <c:pt idx="2664">
                  <c:v>2.4540000000000002</c:v>
                </c:pt>
                <c:pt idx="2665">
                  <c:v>2.4554999999999998</c:v>
                </c:pt>
                <c:pt idx="2666">
                  <c:v>2.4569999999999999</c:v>
                </c:pt>
                <c:pt idx="2667">
                  <c:v>2.4584999999999999</c:v>
                </c:pt>
                <c:pt idx="2668">
                  <c:v>2.46</c:v>
                </c:pt>
                <c:pt idx="2669">
                  <c:v>2.4615</c:v>
                </c:pt>
                <c:pt idx="2670">
                  <c:v>2.4624999999999999</c:v>
                </c:pt>
                <c:pt idx="2671">
                  <c:v>2.4630000000000001</c:v>
                </c:pt>
                <c:pt idx="2672">
                  <c:v>2.4645000000000001</c:v>
                </c:pt>
                <c:pt idx="2673">
                  <c:v>2.4649999999999999</c:v>
                </c:pt>
                <c:pt idx="2674">
                  <c:v>2.4660000000000002</c:v>
                </c:pt>
                <c:pt idx="2675">
                  <c:v>2.4674999999999998</c:v>
                </c:pt>
                <c:pt idx="2676">
                  <c:v>2.4685000000000001</c:v>
                </c:pt>
                <c:pt idx="2677">
                  <c:v>2.4695</c:v>
                </c:pt>
                <c:pt idx="2678">
                  <c:v>2.4700000000000002</c:v>
                </c:pt>
                <c:pt idx="2679">
                  <c:v>2.4704999999999999</c:v>
                </c:pt>
                <c:pt idx="2680">
                  <c:v>2.4714999999999998</c:v>
                </c:pt>
                <c:pt idx="2681">
                  <c:v>2.4725000000000001</c:v>
                </c:pt>
                <c:pt idx="2682">
                  <c:v>2.4735</c:v>
                </c:pt>
                <c:pt idx="2683">
                  <c:v>2.4750000000000001</c:v>
                </c:pt>
                <c:pt idx="2684">
                  <c:v>2.4754999999999998</c:v>
                </c:pt>
                <c:pt idx="2685">
                  <c:v>2.4765000000000001</c:v>
                </c:pt>
                <c:pt idx="2686">
                  <c:v>2.4775</c:v>
                </c:pt>
                <c:pt idx="2687">
                  <c:v>2.4784999999999999</c:v>
                </c:pt>
                <c:pt idx="2688">
                  <c:v>2.4790000000000001</c:v>
                </c:pt>
                <c:pt idx="2689">
                  <c:v>2.48</c:v>
                </c:pt>
                <c:pt idx="2690">
                  <c:v>2.4809999999999999</c:v>
                </c:pt>
                <c:pt idx="2691">
                  <c:v>2.4820000000000002</c:v>
                </c:pt>
                <c:pt idx="2692">
                  <c:v>2.4824999999999999</c:v>
                </c:pt>
                <c:pt idx="2693">
                  <c:v>2.484</c:v>
                </c:pt>
                <c:pt idx="2694">
                  <c:v>2.4849999999999999</c:v>
                </c:pt>
                <c:pt idx="2695">
                  <c:v>2.4860000000000002</c:v>
                </c:pt>
                <c:pt idx="2696">
                  <c:v>2.4870000000000001</c:v>
                </c:pt>
                <c:pt idx="2697">
                  <c:v>2.488</c:v>
                </c:pt>
                <c:pt idx="2698">
                  <c:v>2.4889999999999999</c:v>
                </c:pt>
                <c:pt idx="2699">
                  <c:v>2.4900000000000002</c:v>
                </c:pt>
                <c:pt idx="2700">
                  <c:v>2.4910000000000001</c:v>
                </c:pt>
                <c:pt idx="2701">
                  <c:v>2.492</c:v>
                </c:pt>
                <c:pt idx="2702">
                  <c:v>2.4935</c:v>
                </c:pt>
                <c:pt idx="2703">
                  <c:v>2.4940000000000002</c:v>
                </c:pt>
                <c:pt idx="2704">
                  <c:v>2.4950000000000001</c:v>
                </c:pt>
                <c:pt idx="2705">
                  <c:v>2.496</c:v>
                </c:pt>
                <c:pt idx="2706">
                  <c:v>2.4969999999999999</c:v>
                </c:pt>
                <c:pt idx="2707">
                  <c:v>2.4980000000000002</c:v>
                </c:pt>
                <c:pt idx="2708">
                  <c:v>2.4990000000000001</c:v>
                </c:pt>
                <c:pt idx="2709">
                  <c:v>2.4994999999999998</c:v>
                </c:pt>
                <c:pt idx="2710">
                  <c:v>2.5005000000000002</c:v>
                </c:pt>
                <c:pt idx="2711">
                  <c:v>2.5015000000000001</c:v>
                </c:pt>
                <c:pt idx="2712">
                  <c:v>2.5024999999999999</c:v>
                </c:pt>
                <c:pt idx="2713">
                  <c:v>2.5030000000000001</c:v>
                </c:pt>
                <c:pt idx="2714">
                  <c:v>2.504</c:v>
                </c:pt>
                <c:pt idx="2715">
                  <c:v>2.5049999999999999</c:v>
                </c:pt>
                <c:pt idx="2716">
                  <c:v>2.5059999999999998</c:v>
                </c:pt>
                <c:pt idx="2717">
                  <c:v>2.5065</c:v>
                </c:pt>
                <c:pt idx="2718">
                  <c:v>2.5070000000000001</c:v>
                </c:pt>
                <c:pt idx="2719">
                  <c:v>2.508</c:v>
                </c:pt>
                <c:pt idx="2720">
                  <c:v>2.5089999999999999</c:v>
                </c:pt>
                <c:pt idx="2721">
                  <c:v>2.5095000000000001</c:v>
                </c:pt>
                <c:pt idx="2722">
                  <c:v>2.5110000000000001</c:v>
                </c:pt>
                <c:pt idx="2723">
                  <c:v>2.512</c:v>
                </c:pt>
                <c:pt idx="2724">
                  <c:v>2.5129999999999999</c:v>
                </c:pt>
                <c:pt idx="2725">
                  <c:v>2.5145</c:v>
                </c:pt>
                <c:pt idx="2726">
                  <c:v>2.5154999999999998</c:v>
                </c:pt>
                <c:pt idx="2727">
                  <c:v>2.516</c:v>
                </c:pt>
                <c:pt idx="2728">
                  <c:v>2.5169999999999999</c:v>
                </c:pt>
                <c:pt idx="2729">
                  <c:v>2.5179999999999998</c:v>
                </c:pt>
                <c:pt idx="2730">
                  <c:v>2.5190000000000001</c:v>
                </c:pt>
                <c:pt idx="2731">
                  <c:v>2.5205000000000002</c:v>
                </c:pt>
                <c:pt idx="2732">
                  <c:v>2.5215000000000001</c:v>
                </c:pt>
                <c:pt idx="2733">
                  <c:v>2.5234999999999999</c:v>
                </c:pt>
                <c:pt idx="2734">
                  <c:v>2.5245000000000002</c:v>
                </c:pt>
                <c:pt idx="2735">
                  <c:v>2.5259999999999998</c:v>
                </c:pt>
                <c:pt idx="2736">
                  <c:v>2.5274999999999999</c:v>
                </c:pt>
                <c:pt idx="2737">
                  <c:v>2.5285000000000002</c:v>
                </c:pt>
                <c:pt idx="2738">
                  <c:v>2.5295000000000001</c:v>
                </c:pt>
                <c:pt idx="2739">
                  <c:v>2.5305</c:v>
                </c:pt>
                <c:pt idx="2740">
                  <c:v>2.532</c:v>
                </c:pt>
                <c:pt idx="2741">
                  <c:v>2.5329999999999999</c:v>
                </c:pt>
                <c:pt idx="2742">
                  <c:v>2.5339999999999998</c:v>
                </c:pt>
                <c:pt idx="2743">
                  <c:v>2.5350000000000001</c:v>
                </c:pt>
                <c:pt idx="2744">
                  <c:v>2.536</c:v>
                </c:pt>
                <c:pt idx="2745">
                  <c:v>2.5365000000000002</c:v>
                </c:pt>
                <c:pt idx="2746">
                  <c:v>2.5375000000000001</c:v>
                </c:pt>
                <c:pt idx="2747">
                  <c:v>2.5385</c:v>
                </c:pt>
                <c:pt idx="2748">
                  <c:v>2.5394999999999999</c:v>
                </c:pt>
                <c:pt idx="2749">
                  <c:v>2.54</c:v>
                </c:pt>
                <c:pt idx="2750">
                  <c:v>2.5415000000000001</c:v>
                </c:pt>
                <c:pt idx="2751">
                  <c:v>2.5425</c:v>
                </c:pt>
                <c:pt idx="2752">
                  <c:v>2.544</c:v>
                </c:pt>
                <c:pt idx="2753">
                  <c:v>2.5449999999999999</c:v>
                </c:pt>
                <c:pt idx="2754">
                  <c:v>2.5459999999999998</c:v>
                </c:pt>
                <c:pt idx="2755">
                  <c:v>2.5470000000000002</c:v>
                </c:pt>
                <c:pt idx="2756">
                  <c:v>2.548</c:v>
                </c:pt>
                <c:pt idx="2757">
                  <c:v>2.5495000000000001</c:v>
                </c:pt>
                <c:pt idx="2758">
                  <c:v>2.5505</c:v>
                </c:pt>
                <c:pt idx="2759">
                  <c:v>2.552</c:v>
                </c:pt>
                <c:pt idx="2760">
                  <c:v>2.5529999999999999</c:v>
                </c:pt>
                <c:pt idx="2761">
                  <c:v>2.5539999999999998</c:v>
                </c:pt>
                <c:pt idx="2762">
                  <c:v>2.5554999999999999</c:v>
                </c:pt>
                <c:pt idx="2763">
                  <c:v>2.5565000000000002</c:v>
                </c:pt>
                <c:pt idx="2764">
                  <c:v>2.5575000000000001</c:v>
                </c:pt>
                <c:pt idx="2765">
                  <c:v>2.5585</c:v>
                </c:pt>
                <c:pt idx="2766">
                  <c:v>2.5594999999999999</c:v>
                </c:pt>
                <c:pt idx="2767">
                  <c:v>2.5605000000000002</c:v>
                </c:pt>
                <c:pt idx="2768">
                  <c:v>2.5615000000000001</c:v>
                </c:pt>
                <c:pt idx="2769">
                  <c:v>2.5625</c:v>
                </c:pt>
                <c:pt idx="2770">
                  <c:v>2.5630000000000002</c:v>
                </c:pt>
                <c:pt idx="2771">
                  <c:v>2.5640000000000001</c:v>
                </c:pt>
                <c:pt idx="2772">
                  <c:v>2.5655000000000001</c:v>
                </c:pt>
                <c:pt idx="2773">
                  <c:v>2.5659999999999998</c:v>
                </c:pt>
                <c:pt idx="2774">
                  <c:v>2.5665</c:v>
                </c:pt>
                <c:pt idx="2775">
                  <c:v>2.5674999999999999</c:v>
                </c:pt>
                <c:pt idx="2776">
                  <c:v>2.5684999999999998</c:v>
                </c:pt>
                <c:pt idx="2777">
                  <c:v>2.569</c:v>
                </c:pt>
                <c:pt idx="2778">
                  <c:v>2.57</c:v>
                </c:pt>
                <c:pt idx="2779">
                  <c:v>2.5705</c:v>
                </c:pt>
                <c:pt idx="2780">
                  <c:v>2.5714999999999999</c:v>
                </c:pt>
                <c:pt idx="2781">
                  <c:v>2.573</c:v>
                </c:pt>
                <c:pt idx="2782">
                  <c:v>2.5739999999999998</c:v>
                </c:pt>
                <c:pt idx="2783">
                  <c:v>2.5745</c:v>
                </c:pt>
                <c:pt idx="2784">
                  <c:v>2.5754999999999999</c:v>
                </c:pt>
                <c:pt idx="2785">
                  <c:v>2.5764999999999998</c:v>
                </c:pt>
                <c:pt idx="2786">
                  <c:v>2.577</c:v>
                </c:pt>
                <c:pt idx="2787">
                  <c:v>2.5779999999999998</c:v>
                </c:pt>
                <c:pt idx="2788">
                  <c:v>2.5790000000000002</c:v>
                </c:pt>
                <c:pt idx="2789">
                  <c:v>2.5804999999999998</c:v>
                </c:pt>
                <c:pt idx="2790">
                  <c:v>2.5819999999999999</c:v>
                </c:pt>
                <c:pt idx="2791">
                  <c:v>2.5840000000000001</c:v>
                </c:pt>
                <c:pt idx="2792">
                  <c:v>2.5865</c:v>
                </c:pt>
                <c:pt idx="2793">
                  <c:v>2.5884999999999998</c:v>
                </c:pt>
                <c:pt idx="2794">
                  <c:v>2.5905</c:v>
                </c:pt>
                <c:pt idx="2795">
                  <c:v>2.5920000000000001</c:v>
                </c:pt>
                <c:pt idx="2796">
                  <c:v>2.5935000000000001</c:v>
                </c:pt>
                <c:pt idx="2797">
                  <c:v>2.5950000000000002</c:v>
                </c:pt>
                <c:pt idx="2798">
                  <c:v>2.5964999999999998</c:v>
                </c:pt>
                <c:pt idx="2799">
                  <c:v>2.597</c:v>
                </c:pt>
                <c:pt idx="2800">
                  <c:v>2.5979999999999999</c:v>
                </c:pt>
                <c:pt idx="2801">
                  <c:v>2.5990000000000002</c:v>
                </c:pt>
                <c:pt idx="2802">
                  <c:v>2.6004999999999998</c:v>
                </c:pt>
                <c:pt idx="2803">
                  <c:v>2.6015000000000001</c:v>
                </c:pt>
                <c:pt idx="2804">
                  <c:v>2.6025</c:v>
                </c:pt>
                <c:pt idx="2805">
                  <c:v>2.6034999999999999</c:v>
                </c:pt>
                <c:pt idx="2806">
                  <c:v>2.6040000000000001</c:v>
                </c:pt>
                <c:pt idx="2807">
                  <c:v>2.605</c:v>
                </c:pt>
                <c:pt idx="2808">
                  <c:v>2.6055000000000001</c:v>
                </c:pt>
                <c:pt idx="2809">
                  <c:v>2.6065</c:v>
                </c:pt>
                <c:pt idx="2810">
                  <c:v>2.6074999999999999</c:v>
                </c:pt>
                <c:pt idx="2811">
                  <c:v>2.6084999999999998</c:v>
                </c:pt>
                <c:pt idx="2812">
                  <c:v>2.6095000000000002</c:v>
                </c:pt>
                <c:pt idx="2813">
                  <c:v>2.6105</c:v>
                </c:pt>
                <c:pt idx="2814">
                  <c:v>2.6114999999999999</c:v>
                </c:pt>
                <c:pt idx="2815">
                  <c:v>2.6120000000000001</c:v>
                </c:pt>
                <c:pt idx="2816">
                  <c:v>2.613</c:v>
                </c:pt>
                <c:pt idx="2817">
                  <c:v>2.6135000000000002</c:v>
                </c:pt>
                <c:pt idx="2818">
                  <c:v>2.6145</c:v>
                </c:pt>
                <c:pt idx="2819">
                  <c:v>2.6154999999999999</c:v>
                </c:pt>
                <c:pt idx="2820">
                  <c:v>2.6164999999999998</c:v>
                </c:pt>
                <c:pt idx="2821">
                  <c:v>2.6175000000000002</c:v>
                </c:pt>
                <c:pt idx="2822">
                  <c:v>2.6185</c:v>
                </c:pt>
                <c:pt idx="2823">
                  <c:v>2.6194999999999999</c:v>
                </c:pt>
                <c:pt idx="2824">
                  <c:v>2.6204999999999998</c:v>
                </c:pt>
                <c:pt idx="2825">
                  <c:v>2.621</c:v>
                </c:pt>
                <c:pt idx="2826">
                  <c:v>2.6215000000000002</c:v>
                </c:pt>
                <c:pt idx="2827">
                  <c:v>2.6225000000000001</c:v>
                </c:pt>
                <c:pt idx="2828">
                  <c:v>2.6234999999999999</c:v>
                </c:pt>
                <c:pt idx="2829">
                  <c:v>2.6244999999999998</c:v>
                </c:pt>
                <c:pt idx="2830">
                  <c:v>2.6255000000000002</c:v>
                </c:pt>
                <c:pt idx="2831">
                  <c:v>2.6265000000000001</c:v>
                </c:pt>
                <c:pt idx="2832">
                  <c:v>2.6280000000000001</c:v>
                </c:pt>
                <c:pt idx="2833">
                  <c:v>2.629</c:v>
                </c:pt>
                <c:pt idx="2834">
                  <c:v>2.63</c:v>
                </c:pt>
                <c:pt idx="2835">
                  <c:v>2.6305000000000001</c:v>
                </c:pt>
                <c:pt idx="2836">
                  <c:v>2.6315</c:v>
                </c:pt>
                <c:pt idx="2837">
                  <c:v>2.6324999999999998</c:v>
                </c:pt>
                <c:pt idx="2838">
                  <c:v>2.6335000000000002</c:v>
                </c:pt>
                <c:pt idx="2839">
                  <c:v>2.6349999999999998</c:v>
                </c:pt>
                <c:pt idx="2840">
                  <c:v>2.6360000000000001</c:v>
                </c:pt>
                <c:pt idx="2841">
                  <c:v>2.637</c:v>
                </c:pt>
                <c:pt idx="2842">
                  <c:v>2.6379999999999999</c:v>
                </c:pt>
                <c:pt idx="2843">
                  <c:v>2.64</c:v>
                </c:pt>
                <c:pt idx="2844">
                  <c:v>2.641</c:v>
                </c:pt>
                <c:pt idx="2845">
                  <c:v>2.6415000000000002</c:v>
                </c:pt>
                <c:pt idx="2846">
                  <c:v>2.6425000000000001</c:v>
                </c:pt>
                <c:pt idx="2847">
                  <c:v>2.6435</c:v>
                </c:pt>
                <c:pt idx="2848">
                  <c:v>2.6444999999999999</c:v>
                </c:pt>
                <c:pt idx="2849">
                  <c:v>2.6455000000000002</c:v>
                </c:pt>
                <c:pt idx="2850">
                  <c:v>2.6465000000000001</c:v>
                </c:pt>
                <c:pt idx="2851">
                  <c:v>2.6475</c:v>
                </c:pt>
                <c:pt idx="2852">
                  <c:v>2.649</c:v>
                </c:pt>
                <c:pt idx="2853">
                  <c:v>2.6505000000000001</c:v>
                </c:pt>
                <c:pt idx="2854">
                  <c:v>2.6515</c:v>
                </c:pt>
                <c:pt idx="2855">
                  <c:v>2.6524999999999999</c:v>
                </c:pt>
                <c:pt idx="2856">
                  <c:v>2.6535000000000002</c:v>
                </c:pt>
                <c:pt idx="2857">
                  <c:v>2.6545000000000001</c:v>
                </c:pt>
                <c:pt idx="2858">
                  <c:v>2.6560000000000001</c:v>
                </c:pt>
                <c:pt idx="2859">
                  <c:v>2.657</c:v>
                </c:pt>
                <c:pt idx="2860">
                  <c:v>2.6579999999999999</c:v>
                </c:pt>
                <c:pt idx="2861">
                  <c:v>2.6589999999999998</c:v>
                </c:pt>
                <c:pt idx="2862">
                  <c:v>2.661</c:v>
                </c:pt>
                <c:pt idx="2863">
                  <c:v>2.6619999999999999</c:v>
                </c:pt>
                <c:pt idx="2864">
                  <c:v>2.6625000000000001</c:v>
                </c:pt>
                <c:pt idx="2865">
                  <c:v>2.6629999999999998</c:v>
                </c:pt>
                <c:pt idx="2866">
                  <c:v>2.6640000000000001</c:v>
                </c:pt>
                <c:pt idx="2867">
                  <c:v>2.665</c:v>
                </c:pt>
                <c:pt idx="2868">
                  <c:v>2.6659999999999999</c:v>
                </c:pt>
                <c:pt idx="2869">
                  <c:v>2.6665000000000001</c:v>
                </c:pt>
                <c:pt idx="2870">
                  <c:v>2.6680000000000001</c:v>
                </c:pt>
                <c:pt idx="2871">
                  <c:v>2.6684999999999999</c:v>
                </c:pt>
                <c:pt idx="2872">
                  <c:v>2.6695000000000002</c:v>
                </c:pt>
                <c:pt idx="2873">
                  <c:v>2.6709999999999998</c:v>
                </c:pt>
                <c:pt idx="2874">
                  <c:v>2.6720000000000002</c:v>
                </c:pt>
                <c:pt idx="2875">
                  <c:v>2.673</c:v>
                </c:pt>
                <c:pt idx="2876">
                  <c:v>2.6735000000000002</c:v>
                </c:pt>
                <c:pt idx="2877">
                  <c:v>2.6745000000000001</c:v>
                </c:pt>
                <c:pt idx="2878">
                  <c:v>2.6755</c:v>
                </c:pt>
                <c:pt idx="2879">
                  <c:v>2.6764999999999999</c:v>
                </c:pt>
                <c:pt idx="2880">
                  <c:v>2.677</c:v>
                </c:pt>
                <c:pt idx="2881">
                  <c:v>2.6785000000000001</c:v>
                </c:pt>
                <c:pt idx="2882">
                  <c:v>2.6795</c:v>
                </c:pt>
                <c:pt idx="2883">
                  <c:v>2.6804999999999999</c:v>
                </c:pt>
                <c:pt idx="2884">
                  <c:v>2.6815000000000002</c:v>
                </c:pt>
                <c:pt idx="2885">
                  <c:v>2.6825000000000001</c:v>
                </c:pt>
                <c:pt idx="2886">
                  <c:v>2.6835</c:v>
                </c:pt>
                <c:pt idx="2887">
                  <c:v>2.6844999999999999</c:v>
                </c:pt>
                <c:pt idx="2888">
                  <c:v>2.6855000000000002</c:v>
                </c:pt>
                <c:pt idx="2889">
                  <c:v>2.6865000000000001</c:v>
                </c:pt>
                <c:pt idx="2890">
                  <c:v>2.6880000000000002</c:v>
                </c:pt>
                <c:pt idx="2891">
                  <c:v>2.6890000000000001</c:v>
                </c:pt>
                <c:pt idx="2892">
                  <c:v>2.69</c:v>
                </c:pt>
                <c:pt idx="2893">
                  <c:v>2.6909999999999998</c:v>
                </c:pt>
                <c:pt idx="2894">
                  <c:v>2.6915</c:v>
                </c:pt>
                <c:pt idx="2895">
                  <c:v>2.6924999999999999</c:v>
                </c:pt>
                <c:pt idx="2896">
                  <c:v>2.6934999999999998</c:v>
                </c:pt>
                <c:pt idx="2897">
                  <c:v>2.6945000000000001</c:v>
                </c:pt>
                <c:pt idx="2898">
                  <c:v>2.6955</c:v>
                </c:pt>
                <c:pt idx="2899">
                  <c:v>2.6964999999999999</c:v>
                </c:pt>
                <c:pt idx="2900">
                  <c:v>2.6974999999999998</c:v>
                </c:pt>
                <c:pt idx="2901">
                  <c:v>2.6985000000000001</c:v>
                </c:pt>
                <c:pt idx="2902">
                  <c:v>2.6995</c:v>
                </c:pt>
                <c:pt idx="2903">
                  <c:v>2.7</c:v>
                </c:pt>
                <c:pt idx="2904">
                  <c:v>2.7010000000000001</c:v>
                </c:pt>
                <c:pt idx="2905">
                  <c:v>2.702</c:v>
                </c:pt>
                <c:pt idx="2906">
                  <c:v>2.7029999999999998</c:v>
                </c:pt>
                <c:pt idx="2907">
                  <c:v>2.7040000000000002</c:v>
                </c:pt>
                <c:pt idx="2908">
                  <c:v>2.7054999999999998</c:v>
                </c:pt>
                <c:pt idx="2909">
                  <c:v>2.7065000000000001</c:v>
                </c:pt>
                <c:pt idx="2910">
                  <c:v>2.7075</c:v>
                </c:pt>
                <c:pt idx="2911">
                  <c:v>2.7084999999999999</c:v>
                </c:pt>
                <c:pt idx="2912">
                  <c:v>2.7094999999999998</c:v>
                </c:pt>
                <c:pt idx="2913">
                  <c:v>2.7105000000000001</c:v>
                </c:pt>
                <c:pt idx="2914">
                  <c:v>2.7109999999999999</c:v>
                </c:pt>
                <c:pt idx="2915">
                  <c:v>2.7120000000000002</c:v>
                </c:pt>
                <c:pt idx="2916">
                  <c:v>2.7130000000000001</c:v>
                </c:pt>
                <c:pt idx="2917">
                  <c:v>2.714</c:v>
                </c:pt>
                <c:pt idx="2918">
                  <c:v>2.7149999999999999</c:v>
                </c:pt>
                <c:pt idx="2919">
                  <c:v>2.7160000000000002</c:v>
                </c:pt>
                <c:pt idx="2920">
                  <c:v>2.7170000000000001</c:v>
                </c:pt>
                <c:pt idx="2921">
                  <c:v>2.7185000000000001</c:v>
                </c:pt>
                <c:pt idx="2922">
                  <c:v>2.7195</c:v>
                </c:pt>
                <c:pt idx="2923">
                  <c:v>2.7210000000000001</c:v>
                </c:pt>
                <c:pt idx="2924">
                  <c:v>2.7214999999999998</c:v>
                </c:pt>
                <c:pt idx="2925">
                  <c:v>2.7225000000000001</c:v>
                </c:pt>
                <c:pt idx="2926">
                  <c:v>2.7240000000000002</c:v>
                </c:pt>
                <c:pt idx="2927">
                  <c:v>2.7250000000000001</c:v>
                </c:pt>
                <c:pt idx="2928">
                  <c:v>2.7265000000000001</c:v>
                </c:pt>
                <c:pt idx="2929">
                  <c:v>2.7275</c:v>
                </c:pt>
                <c:pt idx="2930">
                  <c:v>2.7294999999999998</c:v>
                </c:pt>
                <c:pt idx="2931">
                  <c:v>2.7305000000000001</c:v>
                </c:pt>
                <c:pt idx="2932">
                  <c:v>2.7315</c:v>
                </c:pt>
                <c:pt idx="2933">
                  <c:v>2.7324999999999999</c:v>
                </c:pt>
                <c:pt idx="2934">
                  <c:v>2.7330000000000001</c:v>
                </c:pt>
                <c:pt idx="2935">
                  <c:v>2.734</c:v>
                </c:pt>
                <c:pt idx="2936">
                  <c:v>2.7349999999999999</c:v>
                </c:pt>
                <c:pt idx="2937">
                  <c:v>2.7355</c:v>
                </c:pt>
                <c:pt idx="2938">
                  <c:v>2.7364999999999999</c:v>
                </c:pt>
                <c:pt idx="2939">
                  <c:v>2.738</c:v>
                </c:pt>
                <c:pt idx="2940">
                  <c:v>2.7385000000000002</c:v>
                </c:pt>
                <c:pt idx="2941">
                  <c:v>2.7395</c:v>
                </c:pt>
                <c:pt idx="2942">
                  <c:v>2.7404999999999999</c:v>
                </c:pt>
                <c:pt idx="2943">
                  <c:v>2.7414999999999998</c:v>
                </c:pt>
                <c:pt idx="2944">
                  <c:v>2.7425000000000002</c:v>
                </c:pt>
                <c:pt idx="2945">
                  <c:v>2.7435</c:v>
                </c:pt>
                <c:pt idx="2946">
                  <c:v>2.7444999999999999</c:v>
                </c:pt>
                <c:pt idx="2947">
                  <c:v>2.7454999999999998</c:v>
                </c:pt>
                <c:pt idx="2948">
                  <c:v>2.7469999999999999</c:v>
                </c:pt>
                <c:pt idx="2949">
                  <c:v>2.7475000000000001</c:v>
                </c:pt>
                <c:pt idx="2950">
                  <c:v>2.7484999999999999</c:v>
                </c:pt>
                <c:pt idx="2951">
                  <c:v>2.7494999999999998</c:v>
                </c:pt>
                <c:pt idx="2952">
                  <c:v>2.7505000000000002</c:v>
                </c:pt>
                <c:pt idx="2953">
                  <c:v>2.7515000000000001</c:v>
                </c:pt>
                <c:pt idx="2954">
                  <c:v>2.7519999999999998</c:v>
                </c:pt>
                <c:pt idx="2955">
                  <c:v>2.7530000000000001</c:v>
                </c:pt>
                <c:pt idx="2956">
                  <c:v>2.7534999999999998</c:v>
                </c:pt>
                <c:pt idx="2957">
                  <c:v>2.7549999999999999</c:v>
                </c:pt>
                <c:pt idx="2958">
                  <c:v>2.7559999999999998</c:v>
                </c:pt>
                <c:pt idx="2959">
                  <c:v>2.7570000000000001</c:v>
                </c:pt>
                <c:pt idx="2960">
                  <c:v>2.758</c:v>
                </c:pt>
                <c:pt idx="2961">
                  <c:v>2.7589999999999999</c:v>
                </c:pt>
                <c:pt idx="2962">
                  <c:v>2.7595000000000001</c:v>
                </c:pt>
                <c:pt idx="2963">
                  <c:v>2.76</c:v>
                </c:pt>
                <c:pt idx="2964">
                  <c:v>2.7610000000000001</c:v>
                </c:pt>
                <c:pt idx="2965">
                  <c:v>2.762</c:v>
                </c:pt>
                <c:pt idx="2966">
                  <c:v>2.7629999999999999</c:v>
                </c:pt>
                <c:pt idx="2967">
                  <c:v>2.7635000000000001</c:v>
                </c:pt>
                <c:pt idx="2968">
                  <c:v>2.7645</c:v>
                </c:pt>
                <c:pt idx="2969">
                  <c:v>2.766</c:v>
                </c:pt>
                <c:pt idx="2970">
                  <c:v>2.7669999999999999</c:v>
                </c:pt>
                <c:pt idx="2971">
                  <c:v>2.7679999999999998</c:v>
                </c:pt>
                <c:pt idx="2972">
                  <c:v>2.7690000000000001</c:v>
                </c:pt>
                <c:pt idx="2973">
                  <c:v>2.7694999999999999</c:v>
                </c:pt>
                <c:pt idx="2974">
                  <c:v>2.77</c:v>
                </c:pt>
                <c:pt idx="2975">
                  <c:v>2.7715000000000001</c:v>
                </c:pt>
                <c:pt idx="2976">
                  <c:v>2.7719999999999998</c:v>
                </c:pt>
                <c:pt idx="2977">
                  <c:v>2.7734999999999999</c:v>
                </c:pt>
                <c:pt idx="2978">
                  <c:v>2.7745000000000002</c:v>
                </c:pt>
                <c:pt idx="2979">
                  <c:v>2.7755000000000001</c:v>
                </c:pt>
                <c:pt idx="2980">
                  <c:v>2.7759999999999998</c:v>
                </c:pt>
                <c:pt idx="2981">
                  <c:v>2.7770000000000001</c:v>
                </c:pt>
                <c:pt idx="2982">
                  <c:v>2.778</c:v>
                </c:pt>
                <c:pt idx="2983">
                  <c:v>2.7785000000000002</c:v>
                </c:pt>
                <c:pt idx="2984">
                  <c:v>2.7789999999999999</c:v>
                </c:pt>
                <c:pt idx="2985">
                  <c:v>2.78</c:v>
                </c:pt>
                <c:pt idx="2986">
                  <c:v>2.7810000000000001</c:v>
                </c:pt>
                <c:pt idx="2987">
                  <c:v>2.782</c:v>
                </c:pt>
                <c:pt idx="2988">
                  <c:v>2.7829999999999999</c:v>
                </c:pt>
                <c:pt idx="2989">
                  <c:v>2.7845</c:v>
                </c:pt>
                <c:pt idx="2990">
                  <c:v>2.7850000000000001</c:v>
                </c:pt>
                <c:pt idx="2991">
                  <c:v>2.786</c:v>
                </c:pt>
                <c:pt idx="2992">
                  <c:v>2.7865000000000002</c:v>
                </c:pt>
                <c:pt idx="2993">
                  <c:v>2.7875000000000001</c:v>
                </c:pt>
                <c:pt idx="2994">
                  <c:v>2.7885</c:v>
                </c:pt>
                <c:pt idx="2995">
                  <c:v>2.79</c:v>
                </c:pt>
                <c:pt idx="2996">
                  <c:v>2.7909999999999999</c:v>
                </c:pt>
                <c:pt idx="2997">
                  <c:v>2.7919999999999998</c:v>
                </c:pt>
                <c:pt idx="2998">
                  <c:v>2.7930000000000001</c:v>
                </c:pt>
                <c:pt idx="2999">
                  <c:v>2.794</c:v>
                </c:pt>
                <c:pt idx="3000">
                  <c:v>2.7955000000000001</c:v>
                </c:pt>
                <c:pt idx="3001">
                  <c:v>2.7959999999999998</c:v>
                </c:pt>
                <c:pt idx="3002">
                  <c:v>2.7970000000000002</c:v>
                </c:pt>
                <c:pt idx="3003">
                  <c:v>2.798</c:v>
                </c:pt>
                <c:pt idx="3004">
                  <c:v>2.7989999999999999</c:v>
                </c:pt>
                <c:pt idx="3005">
                  <c:v>2.8</c:v>
                </c:pt>
                <c:pt idx="3006">
                  <c:v>2.8010000000000002</c:v>
                </c:pt>
                <c:pt idx="3007">
                  <c:v>2.802</c:v>
                </c:pt>
                <c:pt idx="3008">
                  <c:v>2.8029999999999999</c:v>
                </c:pt>
                <c:pt idx="3009">
                  <c:v>2.8039999999999998</c:v>
                </c:pt>
                <c:pt idx="3010">
                  <c:v>2.8050000000000002</c:v>
                </c:pt>
                <c:pt idx="3011">
                  <c:v>2.8065000000000002</c:v>
                </c:pt>
                <c:pt idx="3012">
                  <c:v>2.8075000000000001</c:v>
                </c:pt>
                <c:pt idx="3013">
                  <c:v>2.8085</c:v>
                </c:pt>
                <c:pt idx="3014">
                  <c:v>2.81</c:v>
                </c:pt>
                <c:pt idx="3015">
                  <c:v>2.8105000000000002</c:v>
                </c:pt>
                <c:pt idx="3016">
                  <c:v>2.8119999999999998</c:v>
                </c:pt>
                <c:pt idx="3017">
                  <c:v>2.8140000000000001</c:v>
                </c:pt>
                <c:pt idx="3018">
                  <c:v>2.8155000000000001</c:v>
                </c:pt>
                <c:pt idx="3019">
                  <c:v>2.8180000000000001</c:v>
                </c:pt>
                <c:pt idx="3020">
                  <c:v>2.8205</c:v>
                </c:pt>
                <c:pt idx="3021">
                  <c:v>2.8220000000000001</c:v>
                </c:pt>
                <c:pt idx="3022">
                  <c:v>2.8235000000000001</c:v>
                </c:pt>
                <c:pt idx="3023">
                  <c:v>2.8239999999999998</c:v>
                </c:pt>
                <c:pt idx="3024">
                  <c:v>2.8250000000000002</c:v>
                </c:pt>
                <c:pt idx="3025">
                  <c:v>2.8260000000000001</c:v>
                </c:pt>
                <c:pt idx="3026">
                  <c:v>2.8264999999999998</c:v>
                </c:pt>
                <c:pt idx="3027">
                  <c:v>2.8275000000000001</c:v>
                </c:pt>
                <c:pt idx="3028">
                  <c:v>2.8285</c:v>
                </c:pt>
                <c:pt idx="3029">
                  <c:v>2.8294999999999999</c:v>
                </c:pt>
                <c:pt idx="3030">
                  <c:v>2.83</c:v>
                </c:pt>
                <c:pt idx="3031">
                  <c:v>2.8315000000000001</c:v>
                </c:pt>
                <c:pt idx="3032">
                  <c:v>2.8325</c:v>
                </c:pt>
                <c:pt idx="3033">
                  <c:v>2.8334999999999999</c:v>
                </c:pt>
                <c:pt idx="3034">
                  <c:v>2.8344999999999998</c:v>
                </c:pt>
                <c:pt idx="3035">
                  <c:v>2.835</c:v>
                </c:pt>
                <c:pt idx="3036">
                  <c:v>2.8359999999999999</c:v>
                </c:pt>
                <c:pt idx="3037">
                  <c:v>2.8370000000000002</c:v>
                </c:pt>
                <c:pt idx="3038">
                  <c:v>2.8380000000000001</c:v>
                </c:pt>
                <c:pt idx="3039">
                  <c:v>2.839</c:v>
                </c:pt>
                <c:pt idx="3040">
                  <c:v>2.84</c:v>
                </c:pt>
                <c:pt idx="3041">
                  <c:v>2.8410000000000002</c:v>
                </c:pt>
                <c:pt idx="3042">
                  <c:v>2.8414999999999999</c:v>
                </c:pt>
                <c:pt idx="3043">
                  <c:v>2.8420000000000001</c:v>
                </c:pt>
                <c:pt idx="3044">
                  <c:v>2.843</c:v>
                </c:pt>
                <c:pt idx="3045">
                  <c:v>2.8439999999999999</c:v>
                </c:pt>
                <c:pt idx="3046">
                  <c:v>2.8450000000000002</c:v>
                </c:pt>
                <c:pt idx="3047">
                  <c:v>2.8460000000000001</c:v>
                </c:pt>
                <c:pt idx="3048">
                  <c:v>2.847</c:v>
                </c:pt>
                <c:pt idx="3049">
                  <c:v>2.8479999999999999</c:v>
                </c:pt>
                <c:pt idx="3050">
                  <c:v>2.8485</c:v>
                </c:pt>
                <c:pt idx="3051">
                  <c:v>2.8494999999999999</c:v>
                </c:pt>
                <c:pt idx="3052">
                  <c:v>2.8504999999999998</c:v>
                </c:pt>
                <c:pt idx="3053">
                  <c:v>2.8515000000000001</c:v>
                </c:pt>
                <c:pt idx="3054">
                  <c:v>2.8525</c:v>
                </c:pt>
                <c:pt idx="3055">
                  <c:v>2.8530000000000002</c:v>
                </c:pt>
                <c:pt idx="3056">
                  <c:v>2.8534999999999999</c:v>
                </c:pt>
                <c:pt idx="3057">
                  <c:v>2.8544999999999998</c:v>
                </c:pt>
                <c:pt idx="3058">
                  <c:v>2.8559999999999999</c:v>
                </c:pt>
                <c:pt idx="3059">
                  <c:v>2.8570000000000002</c:v>
                </c:pt>
                <c:pt idx="3060">
                  <c:v>2.8580000000000001</c:v>
                </c:pt>
                <c:pt idx="3061">
                  <c:v>2.8584999999999998</c:v>
                </c:pt>
                <c:pt idx="3062">
                  <c:v>2.8595000000000002</c:v>
                </c:pt>
                <c:pt idx="3063">
                  <c:v>2.8605</c:v>
                </c:pt>
                <c:pt idx="3064">
                  <c:v>2.8610000000000002</c:v>
                </c:pt>
                <c:pt idx="3065">
                  <c:v>2.8614999999999999</c:v>
                </c:pt>
                <c:pt idx="3066">
                  <c:v>2.8624999999999998</c:v>
                </c:pt>
                <c:pt idx="3067">
                  <c:v>2.8635000000000002</c:v>
                </c:pt>
                <c:pt idx="3068">
                  <c:v>2.8645</c:v>
                </c:pt>
                <c:pt idx="3069">
                  <c:v>2.8654999999999999</c:v>
                </c:pt>
                <c:pt idx="3070">
                  <c:v>2.8664999999999998</c:v>
                </c:pt>
                <c:pt idx="3071">
                  <c:v>2.867</c:v>
                </c:pt>
                <c:pt idx="3072">
                  <c:v>2.8679999999999999</c:v>
                </c:pt>
                <c:pt idx="3073">
                  <c:v>2.8690000000000002</c:v>
                </c:pt>
                <c:pt idx="3074">
                  <c:v>2.87</c:v>
                </c:pt>
                <c:pt idx="3075">
                  <c:v>2.871</c:v>
                </c:pt>
                <c:pt idx="3076">
                  <c:v>2.8715000000000002</c:v>
                </c:pt>
                <c:pt idx="3077">
                  <c:v>2.8725000000000001</c:v>
                </c:pt>
                <c:pt idx="3078">
                  <c:v>2.8730000000000002</c:v>
                </c:pt>
                <c:pt idx="3079">
                  <c:v>2.8744999999999998</c:v>
                </c:pt>
                <c:pt idx="3080">
                  <c:v>2.8755000000000002</c:v>
                </c:pt>
                <c:pt idx="3081">
                  <c:v>2.8765000000000001</c:v>
                </c:pt>
                <c:pt idx="3082">
                  <c:v>2.8769999999999998</c:v>
                </c:pt>
                <c:pt idx="3083">
                  <c:v>2.8780000000000001</c:v>
                </c:pt>
                <c:pt idx="3084">
                  <c:v>2.879</c:v>
                </c:pt>
                <c:pt idx="3085">
                  <c:v>2.8795000000000002</c:v>
                </c:pt>
                <c:pt idx="3086">
                  <c:v>2.8805000000000001</c:v>
                </c:pt>
                <c:pt idx="3087">
                  <c:v>2.8815</c:v>
                </c:pt>
                <c:pt idx="3088">
                  <c:v>2.8824999999999998</c:v>
                </c:pt>
                <c:pt idx="3089">
                  <c:v>2.8835000000000002</c:v>
                </c:pt>
                <c:pt idx="3090">
                  <c:v>2.8845000000000001</c:v>
                </c:pt>
                <c:pt idx="3091">
                  <c:v>2.8860000000000001</c:v>
                </c:pt>
                <c:pt idx="3092">
                  <c:v>2.887</c:v>
                </c:pt>
                <c:pt idx="3093">
                  <c:v>2.8879999999999999</c:v>
                </c:pt>
                <c:pt idx="3094">
                  <c:v>2.8889999999999998</c:v>
                </c:pt>
                <c:pt idx="3095">
                  <c:v>2.8895</c:v>
                </c:pt>
                <c:pt idx="3096">
                  <c:v>2.8904999999999998</c:v>
                </c:pt>
                <c:pt idx="3097">
                  <c:v>2.8915000000000002</c:v>
                </c:pt>
                <c:pt idx="3098">
                  <c:v>2.8925000000000001</c:v>
                </c:pt>
                <c:pt idx="3099">
                  <c:v>2.8935</c:v>
                </c:pt>
                <c:pt idx="3100">
                  <c:v>2.895</c:v>
                </c:pt>
                <c:pt idx="3101">
                  <c:v>2.8959999999999999</c:v>
                </c:pt>
                <c:pt idx="3102">
                  <c:v>2.8969999999999998</c:v>
                </c:pt>
                <c:pt idx="3103">
                  <c:v>2.8980000000000001</c:v>
                </c:pt>
                <c:pt idx="3104">
                  <c:v>2.899</c:v>
                </c:pt>
                <c:pt idx="3105">
                  <c:v>2.8995000000000002</c:v>
                </c:pt>
                <c:pt idx="3106">
                  <c:v>2.9005000000000001</c:v>
                </c:pt>
                <c:pt idx="3107">
                  <c:v>2.9015</c:v>
                </c:pt>
                <c:pt idx="3108">
                  <c:v>2.9020000000000001</c:v>
                </c:pt>
                <c:pt idx="3109">
                  <c:v>2.9035000000000002</c:v>
                </c:pt>
                <c:pt idx="3110">
                  <c:v>2.9049999999999998</c:v>
                </c:pt>
                <c:pt idx="3111">
                  <c:v>2.9060000000000001</c:v>
                </c:pt>
                <c:pt idx="3112">
                  <c:v>2.9075000000000002</c:v>
                </c:pt>
                <c:pt idx="3113">
                  <c:v>2.9085000000000001</c:v>
                </c:pt>
                <c:pt idx="3114">
                  <c:v>2.91</c:v>
                </c:pt>
                <c:pt idx="3115">
                  <c:v>2.911</c:v>
                </c:pt>
                <c:pt idx="3116">
                  <c:v>2.9115000000000002</c:v>
                </c:pt>
                <c:pt idx="3117">
                  <c:v>2.9125000000000001</c:v>
                </c:pt>
                <c:pt idx="3118">
                  <c:v>2.9135</c:v>
                </c:pt>
                <c:pt idx="3119">
                  <c:v>2.9140000000000001</c:v>
                </c:pt>
                <c:pt idx="3120">
                  <c:v>2.915</c:v>
                </c:pt>
                <c:pt idx="3121">
                  <c:v>2.9159999999999999</c:v>
                </c:pt>
                <c:pt idx="3122">
                  <c:v>2.9169999999999998</c:v>
                </c:pt>
                <c:pt idx="3123">
                  <c:v>2.9175</c:v>
                </c:pt>
                <c:pt idx="3124">
                  <c:v>2.9184999999999999</c:v>
                </c:pt>
                <c:pt idx="3125">
                  <c:v>2.9195000000000002</c:v>
                </c:pt>
                <c:pt idx="3126">
                  <c:v>2.9205000000000001</c:v>
                </c:pt>
                <c:pt idx="3127">
                  <c:v>2.9215</c:v>
                </c:pt>
                <c:pt idx="3128">
                  <c:v>2.9224999999999999</c:v>
                </c:pt>
                <c:pt idx="3129">
                  <c:v>2.9235000000000002</c:v>
                </c:pt>
                <c:pt idx="3130">
                  <c:v>2.9239999999999999</c:v>
                </c:pt>
                <c:pt idx="3131">
                  <c:v>2.9255</c:v>
                </c:pt>
                <c:pt idx="3132">
                  <c:v>2.9264999999999999</c:v>
                </c:pt>
                <c:pt idx="3133">
                  <c:v>2.9275000000000002</c:v>
                </c:pt>
                <c:pt idx="3134">
                  <c:v>2.9285000000000001</c:v>
                </c:pt>
                <c:pt idx="3135">
                  <c:v>2.9289999999999998</c:v>
                </c:pt>
                <c:pt idx="3136">
                  <c:v>2.93</c:v>
                </c:pt>
                <c:pt idx="3137">
                  <c:v>2.9304999999999999</c:v>
                </c:pt>
                <c:pt idx="3138">
                  <c:v>2.9315000000000002</c:v>
                </c:pt>
                <c:pt idx="3139">
                  <c:v>2.9325000000000001</c:v>
                </c:pt>
                <c:pt idx="3140">
                  <c:v>2.9344999999999999</c:v>
                </c:pt>
                <c:pt idx="3141">
                  <c:v>2.9355000000000002</c:v>
                </c:pt>
                <c:pt idx="3142">
                  <c:v>2.9365000000000001</c:v>
                </c:pt>
                <c:pt idx="3143">
                  <c:v>2.9375</c:v>
                </c:pt>
                <c:pt idx="3144">
                  <c:v>2.9384999999999999</c:v>
                </c:pt>
                <c:pt idx="3145">
                  <c:v>2.9394999999999998</c:v>
                </c:pt>
                <c:pt idx="3146">
                  <c:v>2.9405000000000001</c:v>
                </c:pt>
                <c:pt idx="3147">
                  <c:v>2.9415</c:v>
                </c:pt>
                <c:pt idx="3148">
                  <c:v>2.9424999999999999</c:v>
                </c:pt>
                <c:pt idx="3149">
                  <c:v>2.9434999999999998</c:v>
                </c:pt>
                <c:pt idx="3150">
                  <c:v>2.9445000000000001</c:v>
                </c:pt>
                <c:pt idx="3151">
                  <c:v>2.9455</c:v>
                </c:pt>
                <c:pt idx="3152">
                  <c:v>2.9464999999999999</c:v>
                </c:pt>
                <c:pt idx="3153">
                  <c:v>2.948</c:v>
                </c:pt>
                <c:pt idx="3154">
                  <c:v>2.9485000000000001</c:v>
                </c:pt>
                <c:pt idx="3155">
                  <c:v>2.9495</c:v>
                </c:pt>
                <c:pt idx="3156">
                  <c:v>2.9504999999999999</c:v>
                </c:pt>
                <c:pt idx="3157">
                  <c:v>2.9514999999999998</c:v>
                </c:pt>
                <c:pt idx="3158">
                  <c:v>2.952</c:v>
                </c:pt>
                <c:pt idx="3159">
                  <c:v>2.9529999999999998</c:v>
                </c:pt>
                <c:pt idx="3160">
                  <c:v>2.9540000000000002</c:v>
                </c:pt>
                <c:pt idx="3161">
                  <c:v>2.9544999999999999</c:v>
                </c:pt>
                <c:pt idx="3162">
                  <c:v>2.956</c:v>
                </c:pt>
                <c:pt idx="3163">
                  <c:v>2.9569999999999999</c:v>
                </c:pt>
                <c:pt idx="3164">
                  <c:v>2.9580000000000002</c:v>
                </c:pt>
                <c:pt idx="3165">
                  <c:v>2.9590000000000001</c:v>
                </c:pt>
                <c:pt idx="3166">
                  <c:v>2.96</c:v>
                </c:pt>
                <c:pt idx="3167">
                  <c:v>2.9609999999999999</c:v>
                </c:pt>
                <c:pt idx="3168">
                  <c:v>2.9620000000000002</c:v>
                </c:pt>
                <c:pt idx="3169">
                  <c:v>2.9634999999999998</c:v>
                </c:pt>
                <c:pt idx="3170">
                  <c:v>2.9645000000000001</c:v>
                </c:pt>
                <c:pt idx="3171">
                  <c:v>2.9655</c:v>
                </c:pt>
                <c:pt idx="3172">
                  <c:v>2.9664999999999999</c:v>
                </c:pt>
                <c:pt idx="3173">
                  <c:v>2.9670000000000001</c:v>
                </c:pt>
                <c:pt idx="3174">
                  <c:v>2.968</c:v>
                </c:pt>
                <c:pt idx="3175">
                  <c:v>2.9689999999999999</c:v>
                </c:pt>
                <c:pt idx="3176">
                  <c:v>2.97</c:v>
                </c:pt>
                <c:pt idx="3177">
                  <c:v>2.9710000000000001</c:v>
                </c:pt>
                <c:pt idx="3178">
                  <c:v>2.972</c:v>
                </c:pt>
                <c:pt idx="3179">
                  <c:v>2.9735</c:v>
                </c:pt>
                <c:pt idx="3180">
                  <c:v>2.9744999999999999</c:v>
                </c:pt>
                <c:pt idx="3181">
                  <c:v>2.9750000000000001</c:v>
                </c:pt>
                <c:pt idx="3182">
                  <c:v>2.976</c:v>
                </c:pt>
                <c:pt idx="3183">
                  <c:v>2.9769999999999999</c:v>
                </c:pt>
                <c:pt idx="3184">
                  <c:v>2.9780000000000002</c:v>
                </c:pt>
                <c:pt idx="3185">
                  <c:v>2.9794999999999998</c:v>
                </c:pt>
                <c:pt idx="3186">
                  <c:v>2.98</c:v>
                </c:pt>
                <c:pt idx="3187">
                  <c:v>2.9809999999999999</c:v>
                </c:pt>
                <c:pt idx="3188">
                  <c:v>2.9820000000000002</c:v>
                </c:pt>
                <c:pt idx="3189">
                  <c:v>2.9830000000000001</c:v>
                </c:pt>
                <c:pt idx="3190">
                  <c:v>2.984</c:v>
                </c:pt>
                <c:pt idx="3191">
                  <c:v>2.9855</c:v>
                </c:pt>
                <c:pt idx="3192">
                  <c:v>2.9864999999999999</c:v>
                </c:pt>
                <c:pt idx="3193">
                  <c:v>2.9874999999999998</c:v>
                </c:pt>
                <c:pt idx="3194">
                  <c:v>2.9885000000000002</c:v>
                </c:pt>
                <c:pt idx="3195">
                  <c:v>2.9895</c:v>
                </c:pt>
                <c:pt idx="3196">
                  <c:v>2.9910000000000001</c:v>
                </c:pt>
                <c:pt idx="3197">
                  <c:v>2.992</c:v>
                </c:pt>
                <c:pt idx="3198">
                  <c:v>2.9929999999999999</c:v>
                </c:pt>
                <c:pt idx="3199">
                  <c:v>2.9940000000000002</c:v>
                </c:pt>
                <c:pt idx="3200">
                  <c:v>2.9954999999999998</c:v>
                </c:pt>
                <c:pt idx="3201">
                  <c:v>2.9965000000000002</c:v>
                </c:pt>
                <c:pt idx="3202">
                  <c:v>2.9975000000000001</c:v>
                </c:pt>
                <c:pt idx="3203">
                  <c:v>2.9990000000000001</c:v>
                </c:pt>
                <c:pt idx="3204">
                  <c:v>3</c:v>
                </c:pt>
                <c:pt idx="3205">
                  <c:v>3.0005000000000002</c:v>
                </c:pt>
                <c:pt idx="3206">
                  <c:v>3.0015000000000001</c:v>
                </c:pt>
                <c:pt idx="3207">
                  <c:v>3.0019999999999998</c:v>
                </c:pt>
                <c:pt idx="3208">
                  <c:v>3.0030000000000001</c:v>
                </c:pt>
                <c:pt idx="3209">
                  <c:v>3.004</c:v>
                </c:pt>
                <c:pt idx="3210">
                  <c:v>3.0049999999999999</c:v>
                </c:pt>
                <c:pt idx="3211">
                  <c:v>3.0065</c:v>
                </c:pt>
                <c:pt idx="3212">
                  <c:v>3.008</c:v>
                </c:pt>
                <c:pt idx="3213">
                  <c:v>3.0089999999999999</c:v>
                </c:pt>
                <c:pt idx="3214">
                  <c:v>3.0095000000000001</c:v>
                </c:pt>
                <c:pt idx="3215">
                  <c:v>3.0110000000000001</c:v>
                </c:pt>
                <c:pt idx="3216">
                  <c:v>3.0125000000000002</c:v>
                </c:pt>
                <c:pt idx="3217">
                  <c:v>3.0135000000000001</c:v>
                </c:pt>
                <c:pt idx="3218">
                  <c:v>3.0145</c:v>
                </c:pt>
                <c:pt idx="3219">
                  <c:v>3.016</c:v>
                </c:pt>
                <c:pt idx="3220">
                  <c:v>3.0169999999999999</c:v>
                </c:pt>
                <c:pt idx="3221">
                  <c:v>3.0185</c:v>
                </c:pt>
                <c:pt idx="3222">
                  <c:v>3.0194999999999999</c:v>
                </c:pt>
                <c:pt idx="3223">
                  <c:v>3.0205000000000002</c:v>
                </c:pt>
                <c:pt idx="3224">
                  <c:v>3.0215000000000001</c:v>
                </c:pt>
                <c:pt idx="3225">
                  <c:v>3.0225</c:v>
                </c:pt>
                <c:pt idx="3226">
                  <c:v>3.0234999999999999</c:v>
                </c:pt>
                <c:pt idx="3227">
                  <c:v>3.0245000000000002</c:v>
                </c:pt>
                <c:pt idx="3228">
                  <c:v>3.0255000000000001</c:v>
                </c:pt>
                <c:pt idx="3229">
                  <c:v>3.0270000000000001</c:v>
                </c:pt>
                <c:pt idx="3230">
                  <c:v>3.028</c:v>
                </c:pt>
                <c:pt idx="3231">
                  <c:v>3.0289999999999999</c:v>
                </c:pt>
                <c:pt idx="3232">
                  <c:v>3.03</c:v>
                </c:pt>
                <c:pt idx="3233">
                  <c:v>3.0310000000000001</c:v>
                </c:pt>
                <c:pt idx="3234">
                  <c:v>3.032</c:v>
                </c:pt>
                <c:pt idx="3235">
                  <c:v>3.0329999999999999</c:v>
                </c:pt>
                <c:pt idx="3236">
                  <c:v>3.0339999999999998</c:v>
                </c:pt>
                <c:pt idx="3237">
                  <c:v>3.0350000000000001</c:v>
                </c:pt>
                <c:pt idx="3238">
                  <c:v>3.0365000000000002</c:v>
                </c:pt>
                <c:pt idx="3239">
                  <c:v>3.0369999999999999</c:v>
                </c:pt>
                <c:pt idx="3240">
                  <c:v>3.0385</c:v>
                </c:pt>
                <c:pt idx="3241">
                  <c:v>3.0394999999999999</c:v>
                </c:pt>
                <c:pt idx="3242">
                  <c:v>3.0405000000000002</c:v>
                </c:pt>
                <c:pt idx="3243">
                  <c:v>3.0409999999999999</c:v>
                </c:pt>
                <c:pt idx="3244">
                  <c:v>3.0419999999999998</c:v>
                </c:pt>
                <c:pt idx="3245">
                  <c:v>3.0430000000000001</c:v>
                </c:pt>
                <c:pt idx="3246">
                  <c:v>3.0445000000000002</c:v>
                </c:pt>
                <c:pt idx="3247">
                  <c:v>3.0455000000000001</c:v>
                </c:pt>
                <c:pt idx="3248">
                  <c:v>3.0470000000000002</c:v>
                </c:pt>
                <c:pt idx="3249">
                  <c:v>3.048</c:v>
                </c:pt>
                <c:pt idx="3250">
                  <c:v>3.0489999999999999</c:v>
                </c:pt>
                <c:pt idx="3251">
                  <c:v>3.05</c:v>
                </c:pt>
                <c:pt idx="3252">
                  <c:v>3.0505</c:v>
                </c:pt>
                <c:pt idx="3253">
                  <c:v>3.0514999999999999</c:v>
                </c:pt>
                <c:pt idx="3254">
                  <c:v>3.0525000000000002</c:v>
                </c:pt>
                <c:pt idx="3255">
                  <c:v>3.0529999999999999</c:v>
                </c:pt>
                <c:pt idx="3256">
                  <c:v>3.0539999999999998</c:v>
                </c:pt>
                <c:pt idx="3257">
                  <c:v>3.0550000000000002</c:v>
                </c:pt>
                <c:pt idx="3258">
                  <c:v>3.0565000000000002</c:v>
                </c:pt>
                <c:pt idx="3259">
                  <c:v>3.0569999999999999</c:v>
                </c:pt>
                <c:pt idx="3260">
                  <c:v>3.0579999999999998</c:v>
                </c:pt>
                <c:pt idx="3261">
                  <c:v>3.0585</c:v>
                </c:pt>
                <c:pt idx="3262">
                  <c:v>3.0594999999999999</c:v>
                </c:pt>
                <c:pt idx="3263">
                  <c:v>3.06</c:v>
                </c:pt>
                <c:pt idx="3264">
                  <c:v>3.0609999999999999</c:v>
                </c:pt>
                <c:pt idx="3265">
                  <c:v>3.0619999999999998</c:v>
                </c:pt>
                <c:pt idx="3266">
                  <c:v>3.0625</c:v>
                </c:pt>
                <c:pt idx="3267">
                  <c:v>3.0634999999999999</c:v>
                </c:pt>
                <c:pt idx="3268">
                  <c:v>3.0644999999999998</c:v>
                </c:pt>
                <c:pt idx="3269">
                  <c:v>3.0659999999999998</c:v>
                </c:pt>
                <c:pt idx="3270">
                  <c:v>3.0670000000000002</c:v>
                </c:pt>
                <c:pt idx="3271">
                  <c:v>3.0680000000000001</c:v>
                </c:pt>
                <c:pt idx="3272">
                  <c:v>3.069</c:v>
                </c:pt>
                <c:pt idx="3273">
                  <c:v>3.07</c:v>
                </c:pt>
                <c:pt idx="3274">
                  <c:v>3.0710000000000002</c:v>
                </c:pt>
                <c:pt idx="3275">
                  <c:v>3.0720000000000001</c:v>
                </c:pt>
                <c:pt idx="3276">
                  <c:v>3.073</c:v>
                </c:pt>
                <c:pt idx="3277">
                  <c:v>3.0739999999999998</c:v>
                </c:pt>
                <c:pt idx="3278">
                  <c:v>3.0750000000000002</c:v>
                </c:pt>
                <c:pt idx="3279">
                  <c:v>3.0754999999999999</c:v>
                </c:pt>
                <c:pt idx="3280">
                  <c:v>3.0764999999999998</c:v>
                </c:pt>
                <c:pt idx="3281">
                  <c:v>3.0775000000000001</c:v>
                </c:pt>
                <c:pt idx="3282">
                  <c:v>3.0779999999999998</c:v>
                </c:pt>
                <c:pt idx="3283">
                  <c:v>3.0785</c:v>
                </c:pt>
                <c:pt idx="3284">
                  <c:v>3.0794999999999999</c:v>
                </c:pt>
                <c:pt idx="3285">
                  <c:v>3.0804999999999998</c:v>
                </c:pt>
                <c:pt idx="3286">
                  <c:v>3.0815000000000001</c:v>
                </c:pt>
                <c:pt idx="3287">
                  <c:v>3.0830000000000002</c:v>
                </c:pt>
                <c:pt idx="3288">
                  <c:v>3.0834999999999999</c:v>
                </c:pt>
                <c:pt idx="3289">
                  <c:v>3.0844999999999998</c:v>
                </c:pt>
                <c:pt idx="3290">
                  <c:v>3.0855000000000001</c:v>
                </c:pt>
                <c:pt idx="3291">
                  <c:v>3.0865</c:v>
                </c:pt>
                <c:pt idx="3292">
                  <c:v>3.0874999999999999</c:v>
                </c:pt>
                <c:pt idx="3293">
                  <c:v>3.0884999999999998</c:v>
                </c:pt>
                <c:pt idx="3294">
                  <c:v>3.0895000000000001</c:v>
                </c:pt>
                <c:pt idx="3295">
                  <c:v>3.0905</c:v>
                </c:pt>
                <c:pt idx="3296">
                  <c:v>3.0920000000000001</c:v>
                </c:pt>
                <c:pt idx="3297">
                  <c:v>3.093</c:v>
                </c:pt>
                <c:pt idx="3298">
                  <c:v>3.0939999999999999</c:v>
                </c:pt>
                <c:pt idx="3299">
                  <c:v>3.0945</c:v>
                </c:pt>
                <c:pt idx="3300">
                  <c:v>3.0954999999999999</c:v>
                </c:pt>
                <c:pt idx="3301">
                  <c:v>3.0960000000000001</c:v>
                </c:pt>
                <c:pt idx="3302">
                  <c:v>3.097</c:v>
                </c:pt>
                <c:pt idx="3303">
                  <c:v>3.0979999999999999</c:v>
                </c:pt>
                <c:pt idx="3304">
                  <c:v>3.0985</c:v>
                </c:pt>
                <c:pt idx="3305">
                  <c:v>3.0994999999999999</c:v>
                </c:pt>
                <c:pt idx="3306">
                  <c:v>3.1004999999999998</c:v>
                </c:pt>
                <c:pt idx="3307">
                  <c:v>3.1019999999999999</c:v>
                </c:pt>
                <c:pt idx="3308">
                  <c:v>3.1025</c:v>
                </c:pt>
                <c:pt idx="3309">
                  <c:v>3.1034999999999999</c:v>
                </c:pt>
                <c:pt idx="3310">
                  <c:v>3.1040000000000001</c:v>
                </c:pt>
                <c:pt idx="3311">
                  <c:v>3.105</c:v>
                </c:pt>
                <c:pt idx="3312">
                  <c:v>3.1059999999999999</c:v>
                </c:pt>
                <c:pt idx="3313">
                  <c:v>3.1070000000000002</c:v>
                </c:pt>
                <c:pt idx="3314">
                  <c:v>3.1074999999999999</c:v>
                </c:pt>
                <c:pt idx="3315">
                  <c:v>3.1084999999999998</c:v>
                </c:pt>
                <c:pt idx="3316">
                  <c:v>3.1095000000000002</c:v>
                </c:pt>
                <c:pt idx="3317">
                  <c:v>3.1105</c:v>
                </c:pt>
                <c:pt idx="3318">
                  <c:v>3.1114999999999999</c:v>
                </c:pt>
                <c:pt idx="3319">
                  <c:v>3.1124999999999998</c:v>
                </c:pt>
                <c:pt idx="3320">
                  <c:v>3.1135000000000002</c:v>
                </c:pt>
                <c:pt idx="3321">
                  <c:v>3.1145</c:v>
                </c:pt>
                <c:pt idx="3322">
                  <c:v>3.1154999999999999</c:v>
                </c:pt>
                <c:pt idx="3323">
                  <c:v>3.1160000000000001</c:v>
                </c:pt>
                <c:pt idx="3324">
                  <c:v>3.117</c:v>
                </c:pt>
                <c:pt idx="3325">
                  <c:v>3.1185</c:v>
                </c:pt>
                <c:pt idx="3326">
                  <c:v>3.1194999999999999</c:v>
                </c:pt>
                <c:pt idx="3327">
                  <c:v>3.1204999999999998</c:v>
                </c:pt>
                <c:pt idx="3328">
                  <c:v>3.1219999999999999</c:v>
                </c:pt>
                <c:pt idx="3329">
                  <c:v>3.1234999999999999</c:v>
                </c:pt>
                <c:pt idx="3330">
                  <c:v>3.1240000000000001</c:v>
                </c:pt>
                <c:pt idx="3331">
                  <c:v>3.125</c:v>
                </c:pt>
                <c:pt idx="3332">
                  <c:v>3.1259999999999999</c:v>
                </c:pt>
                <c:pt idx="3333">
                  <c:v>3.1269999999999998</c:v>
                </c:pt>
                <c:pt idx="3334">
                  <c:v>3.1280000000000001</c:v>
                </c:pt>
                <c:pt idx="3335">
                  <c:v>3.129</c:v>
                </c:pt>
                <c:pt idx="3336">
                  <c:v>3.1305000000000001</c:v>
                </c:pt>
                <c:pt idx="3337">
                  <c:v>3.1315</c:v>
                </c:pt>
                <c:pt idx="3338">
                  <c:v>3.1324999999999998</c:v>
                </c:pt>
                <c:pt idx="3339">
                  <c:v>3.1335000000000002</c:v>
                </c:pt>
                <c:pt idx="3340">
                  <c:v>3.1349999999999998</c:v>
                </c:pt>
                <c:pt idx="3341">
                  <c:v>3.1360000000000001</c:v>
                </c:pt>
                <c:pt idx="3342">
                  <c:v>3.1364999999999998</c:v>
                </c:pt>
                <c:pt idx="3343">
                  <c:v>3.1375000000000002</c:v>
                </c:pt>
                <c:pt idx="3344">
                  <c:v>3.1379999999999999</c:v>
                </c:pt>
                <c:pt idx="3345">
                  <c:v>3.1395</c:v>
                </c:pt>
                <c:pt idx="3346">
                  <c:v>3.1404999999999998</c:v>
                </c:pt>
                <c:pt idx="3347">
                  <c:v>3.1419999999999999</c:v>
                </c:pt>
                <c:pt idx="3348">
                  <c:v>3.1429999999999998</c:v>
                </c:pt>
                <c:pt idx="3349">
                  <c:v>3.1440000000000001</c:v>
                </c:pt>
                <c:pt idx="3350">
                  <c:v>3.145</c:v>
                </c:pt>
                <c:pt idx="3351">
                  <c:v>3.1455000000000002</c:v>
                </c:pt>
                <c:pt idx="3352">
                  <c:v>3.1465000000000001</c:v>
                </c:pt>
                <c:pt idx="3353">
                  <c:v>3.1475</c:v>
                </c:pt>
                <c:pt idx="3354">
                  <c:v>3.1484999999999999</c:v>
                </c:pt>
                <c:pt idx="3355">
                  <c:v>3.15</c:v>
                </c:pt>
                <c:pt idx="3356">
                  <c:v>3.1515</c:v>
                </c:pt>
                <c:pt idx="3357">
                  <c:v>3.1520000000000001</c:v>
                </c:pt>
                <c:pt idx="3358">
                  <c:v>3.153</c:v>
                </c:pt>
                <c:pt idx="3359">
                  <c:v>3.1539999999999999</c:v>
                </c:pt>
                <c:pt idx="3360">
                  <c:v>3.1549999999999998</c:v>
                </c:pt>
                <c:pt idx="3361">
                  <c:v>3.1560000000000001</c:v>
                </c:pt>
                <c:pt idx="3362">
                  <c:v>3.157</c:v>
                </c:pt>
                <c:pt idx="3363">
                  <c:v>3.1579999999999999</c:v>
                </c:pt>
                <c:pt idx="3364">
                  <c:v>3.1595</c:v>
                </c:pt>
                <c:pt idx="3365">
                  <c:v>3.1604999999999999</c:v>
                </c:pt>
                <c:pt idx="3366">
                  <c:v>3.161</c:v>
                </c:pt>
                <c:pt idx="3367">
                  <c:v>3.1619999999999999</c:v>
                </c:pt>
                <c:pt idx="3368">
                  <c:v>3.1629999999999998</c:v>
                </c:pt>
                <c:pt idx="3369">
                  <c:v>3.1640000000000001</c:v>
                </c:pt>
                <c:pt idx="3370">
                  <c:v>3.165</c:v>
                </c:pt>
                <c:pt idx="3371">
                  <c:v>3.1655000000000002</c:v>
                </c:pt>
                <c:pt idx="3372">
                  <c:v>3.1659999999999999</c:v>
                </c:pt>
                <c:pt idx="3373">
                  <c:v>3.1669999999999998</c:v>
                </c:pt>
                <c:pt idx="3374">
                  <c:v>3.1680000000000001</c:v>
                </c:pt>
                <c:pt idx="3375">
                  <c:v>3.1695000000000002</c:v>
                </c:pt>
                <c:pt idx="3376">
                  <c:v>3.1705000000000001</c:v>
                </c:pt>
                <c:pt idx="3377">
                  <c:v>3.1715</c:v>
                </c:pt>
                <c:pt idx="3378">
                  <c:v>3.1724999999999999</c:v>
                </c:pt>
                <c:pt idx="3379">
                  <c:v>3.1735000000000002</c:v>
                </c:pt>
                <c:pt idx="3380">
                  <c:v>3.1749999999999998</c:v>
                </c:pt>
                <c:pt idx="3381">
                  <c:v>3.1755</c:v>
                </c:pt>
                <c:pt idx="3382">
                  <c:v>3.177</c:v>
                </c:pt>
                <c:pt idx="3383">
                  <c:v>3.1779999999999999</c:v>
                </c:pt>
                <c:pt idx="3384">
                  <c:v>3.1795</c:v>
                </c:pt>
                <c:pt idx="3385">
                  <c:v>3.1804999999999999</c:v>
                </c:pt>
                <c:pt idx="3386">
                  <c:v>3.1815000000000002</c:v>
                </c:pt>
                <c:pt idx="3387">
                  <c:v>3.1829999999999998</c:v>
                </c:pt>
                <c:pt idx="3388">
                  <c:v>3.1835</c:v>
                </c:pt>
                <c:pt idx="3389">
                  <c:v>3.1844999999999999</c:v>
                </c:pt>
                <c:pt idx="3390">
                  <c:v>3.1855000000000002</c:v>
                </c:pt>
                <c:pt idx="3391">
                  <c:v>3.1865000000000001</c:v>
                </c:pt>
                <c:pt idx="3392">
                  <c:v>3.1875</c:v>
                </c:pt>
                <c:pt idx="3393">
                  <c:v>3.1880000000000002</c:v>
                </c:pt>
                <c:pt idx="3394">
                  <c:v>3.1894999999999998</c:v>
                </c:pt>
                <c:pt idx="3395">
                  <c:v>3.1905000000000001</c:v>
                </c:pt>
                <c:pt idx="3396">
                  <c:v>3.1915</c:v>
                </c:pt>
                <c:pt idx="3397">
                  <c:v>3.1924999999999999</c:v>
                </c:pt>
                <c:pt idx="3398">
                  <c:v>3.1930000000000001</c:v>
                </c:pt>
                <c:pt idx="3399">
                  <c:v>3.1934999999999998</c:v>
                </c:pt>
                <c:pt idx="3400">
                  <c:v>3.1945000000000001</c:v>
                </c:pt>
                <c:pt idx="3401">
                  <c:v>3.1955</c:v>
                </c:pt>
                <c:pt idx="3402">
                  <c:v>3.1964999999999999</c:v>
                </c:pt>
                <c:pt idx="3403">
                  <c:v>3.1974999999999998</c:v>
                </c:pt>
                <c:pt idx="3404">
                  <c:v>3.1985000000000001</c:v>
                </c:pt>
                <c:pt idx="3405">
                  <c:v>3.2</c:v>
                </c:pt>
                <c:pt idx="3406">
                  <c:v>3.2010000000000001</c:v>
                </c:pt>
                <c:pt idx="3407">
                  <c:v>3.202</c:v>
                </c:pt>
                <c:pt idx="3408">
                  <c:v>3.2029999999999998</c:v>
                </c:pt>
                <c:pt idx="3409">
                  <c:v>3.2040000000000002</c:v>
                </c:pt>
                <c:pt idx="3410">
                  <c:v>3.2050000000000001</c:v>
                </c:pt>
                <c:pt idx="3411">
                  <c:v>3.206</c:v>
                </c:pt>
                <c:pt idx="3412">
                  <c:v>3.2075</c:v>
                </c:pt>
                <c:pt idx="3413">
                  <c:v>3.2084999999999999</c:v>
                </c:pt>
                <c:pt idx="3414">
                  <c:v>3.2094999999999998</c:v>
                </c:pt>
                <c:pt idx="3415">
                  <c:v>3.2105000000000001</c:v>
                </c:pt>
                <c:pt idx="3416">
                  <c:v>3.2115</c:v>
                </c:pt>
                <c:pt idx="3417">
                  <c:v>3.2124999999999999</c:v>
                </c:pt>
                <c:pt idx="3418">
                  <c:v>3.2134999999999998</c:v>
                </c:pt>
                <c:pt idx="3419">
                  <c:v>3.2145000000000001</c:v>
                </c:pt>
                <c:pt idx="3420">
                  <c:v>3.2155</c:v>
                </c:pt>
                <c:pt idx="3421">
                  <c:v>3.2164999999999999</c:v>
                </c:pt>
                <c:pt idx="3422">
                  <c:v>3.2174999999999998</c:v>
                </c:pt>
                <c:pt idx="3423">
                  <c:v>3.2185000000000001</c:v>
                </c:pt>
                <c:pt idx="3424">
                  <c:v>3.2189999999999999</c:v>
                </c:pt>
                <c:pt idx="3425">
                  <c:v>3.22</c:v>
                </c:pt>
                <c:pt idx="3426">
                  <c:v>3.2214999999999998</c:v>
                </c:pt>
                <c:pt idx="3427">
                  <c:v>3.2225000000000001</c:v>
                </c:pt>
                <c:pt idx="3428">
                  <c:v>3.2235</c:v>
                </c:pt>
                <c:pt idx="3429">
                  <c:v>3.2244999999999999</c:v>
                </c:pt>
                <c:pt idx="3430">
                  <c:v>3.2254999999999998</c:v>
                </c:pt>
                <c:pt idx="3431">
                  <c:v>3.226</c:v>
                </c:pt>
                <c:pt idx="3432">
                  <c:v>3.2275</c:v>
                </c:pt>
                <c:pt idx="3433">
                  <c:v>3.2280000000000002</c:v>
                </c:pt>
                <c:pt idx="3434">
                  <c:v>3.2290000000000001</c:v>
                </c:pt>
                <c:pt idx="3435">
                  <c:v>3.23</c:v>
                </c:pt>
                <c:pt idx="3436">
                  <c:v>3.2309999999999999</c:v>
                </c:pt>
                <c:pt idx="3437">
                  <c:v>3.2320000000000002</c:v>
                </c:pt>
                <c:pt idx="3438">
                  <c:v>3.2324999999999999</c:v>
                </c:pt>
                <c:pt idx="3439">
                  <c:v>3.2334999999999998</c:v>
                </c:pt>
                <c:pt idx="3440">
                  <c:v>3.2345000000000002</c:v>
                </c:pt>
                <c:pt idx="3441">
                  <c:v>3.2355</c:v>
                </c:pt>
                <c:pt idx="3442">
                  <c:v>3.2364999999999999</c:v>
                </c:pt>
                <c:pt idx="3443">
                  <c:v>3.238</c:v>
                </c:pt>
                <c:pt idx="3444">
                  <c:v>3.2385000000000002</c:v>
                </c:pt>
                <c:pt idx="3445">
                  <c:v>3.2395</c:v>
                </c:pt>
                <c:pt idx="3446">
                  <c:v>3.2404999999999999</c:v>
                </c:pt>
                <c:pt idx="3447">
                  <c:v>3.2414999999999998</c:v>
                </c:pt>
                <c:pt idx="3448">
                  <c:v>3.2425000000000002</c:v>
                </c:pt>
                <c:pt idx="3449">
                  <c:v>3.2435</c:v>
                </c:pt>
                <c:pt idx="3450">
                  <c:v>3.2444999999999999</c:v>
                </c:pt>
                <c:pt idx="3451">
                  <c:v>3.2450000000000001</c:v>
                </c:pt>
                <c:pt idx="3452">
                  <c:v>3.246</c:v>
                </c:pt>
                <c:pt idx="3453">
                  <c:v>3.2469999999999999</c:v>
                </c:pt>
                <c:pt idx="3454">
                  <c:v>3.2480000000000002</c:v>
                </c:pt>
                <c:pt idx="3455">
                  <c:v>3.2490000000000001</c:v>
                </c:pt>
                <c:pt idx="3456">
                  <c:v>3.25</c:v>
                </c:pt>
                <c:pt idx="3457">
                  <c:v>3.2505000000000002</c:v>
                </c:pt>
                <c:pt idx="3458">
                  <c:v>3.2515000000000001</c:v>
                </c:pt>
                <c:pt idx="3459">
                  <c:v>3.2524999999999999</c:v>
                </c:pt>
                <c:pt idx="3460">
                  <c:v>3.2534999999999998</c:v>
                </c:pt>
                <c:pt idx="3461">
                  <c:v>3.254</c:v>
                </c:pt>
                <c:pt idx="3462">
                  <c:v>3.2549999999999999</c:v>
                </c:pt>
                <c:pt idx="3463">
                  <c:v>3.2559999999999998</c:v>
                </c:pt>
                <c:pt idx="3464">
                  <c:v>3.2570000000000001</c:v>
                </c:pt>
                <c:pt idx="3465">
                  <c:v>3.2585000000000002</c:v>
                </c:pt>
                <c:pt idx="3466">
                  <c:v>3.2595000000000001</c:v>
                </c:pt>
                <c:pt idx="3467">
                  <c:v>3.2605</c:v>
                </c:pt>
                <c:pt idx="3468">
                  <c:v>3.2614999999999998</c:v>
                </c:pt>
                <c:pt idx="3469">
                  <c:v>3.2625000000000002</c:v>
                </c:pt>
                <c:pt idx="3470">
                  <c:v>3.2629999999999999</c:v>
                </c:pt>
                <c:pt idx="3471">
                  <c:v>3.2639999999999998</c:v>
                </c:pt>
                <c:pt idx="3472">
                  <c:v>3.2650000000000001</c:v>
                </c:pt>
                <c:pt idx="3473">
                  <c:v>3.266</c:v>
                </c:pt>
                <c:pt idx="3474">
                  <c:v>3.2675000000000001</c:v>
                </c:pt>
                <c:pt idx="3475">
                  <c:v>3.2685</c:v>
                </c:pt>
                <c:pt idx="3476">
                  <c:v>3.27</c:v>
                </c:pt>
                <c:pt idx="3477">
                  <c:v>3.2709999999999999</c:v>
                </c:pt>
                <c:pt idx="3478">
                  <c:v>3.2725</c:v>
                </c:pt>
                <c:pt idx="3479">
                  <c:v>3.2734999999999999</c:v>
                </c:pt>
                <c:pt idx="3480">
                  <c:v>3.2749999999999999</c:v>
                </c:pt>
                <c:pt idx="3481">
                  <c:v>3.2755000000000001</c:v>
                </c:pt>
                <c:pt idx="3482">
                  <c:v>3.2770000000000001</c:v>
                </c:pt>
                <c:pt idx="3483">
                  <c:v>3.278</c:v>
                </c:pt>
                <c:pt idx="3484">
                  <c:v>3.2789999999999999</c:v>
                </c:pt>
                <c:pt idx="3485">
                  <c:v>3.2805</c:v>
                </c:pt>
                <c:pt idx="3486">
                  <c:v>3.2814999999999999</c:v>
                </c:pt>
                <c:pt idx="3487">
                  <c:v>3.282</c:v>
                </c:pt>
                <c:pt idx="3488">
                  <c:v>3.2829999999999999</c:v>
                </c:pt>
                <c:pt idx="3489">
                  <c:v>3.2839999999999998</c:v>
                </c:pt>
                <c:pt idx="3490">
                  <c:v>3.2845</c:v>
                </c:pt>
                <c:pt idx="3491">
                  <c:v>3.2854999999999999</c:v>
                </c:pt>
                <c:pt idx="3492">
                  <c:v>3.2865000000000002</c:v>
                </c:pt>
                <c:pt idx="3493">
                  <c:v>3.2869999999999999</c:v>
                </c:pt>
                <c:pt idx="3494">
                  <c:v>3.2879999999999998</c:v>
                </c:pt>
                <c:pt idx="3495">
                  <c:v>3.2890000000000001</c:v>
                </c:pt>
                <c:pt idx="3496">
                  <c:v>3.2905000000000002</c:v>
                </c:pt>
                <c:pt idx="3497">
                  <c:v>3.2909999999999999</c:v>
                </c:pt>
                <c:pt idx="3498">
                  <c:v>3.2919999999999998</c:v>
                </c:pt>
                <c:pt idx="3499">
                  <c:v>3.2930000000000001</c:v>
                </c:pt>
                <c:pt idx="3500">
                  <c:v>3.294</c:v>
                </c:pt>
                <c:pt idx="3501">
                  <c:v>3.2949999999999999</c:v>
                </c:pt>
                <c:pt idx="3502">
                  <c:v>3.2955000000000001</c:v>
                </c:pt>
                <c:pt idx="3503">
                  <c:v>3.2970000000000002</c:v>
                </c:pt>
                <c:pt idx="3504">
                  <c:v>3.298</c:v>
                </c:pt>
                <c:pt idx="3505">
                  <c:v>3.2989999999999999</c:v>
                </c:pt>
                <c:pt idx="3506">
                  <c:v>3.2995000000000001</c:v>
                </c:pt>
                <c:pt idx="3507">
                  <c:v>3.3005</c:v>
                </c:pt>
                <c:pt idx="3508">
                  <c:v>3.3014999999999999</c:v>
                </c:pt>
                <c:pt idx="3509">
                  <c:v>3.3025000000000002</c:v>
                </c:pt>
                <c:pt idx="3510">
                  <c:v>3.3035000000000001</c:v>
                </c:pt>
                <c:pt idx="3511">
                  <c:v>3.3045</c:v>
                </c:pt>
                <c:pt idx="3512">
                  <c:v>3.3054999999999999</c:v>
                </c:pt>
                <c:pt idx="3513">
                  <c:v>3.3065000000000002</c:v>
                </c:pt>
                <c:pt idx="3514">
                  <c:v>3.3075000000000001</c:v>
                </c:pt>
                <c:pt idx="3515">
                  <c:v>3.3090000000000002</c:v>
                </c:pt>
                <c:pt idx="3516">
                  <c:v>3.31</c:v>
                </c:pt>
                <c:pt idx="3517">
                  <c:v>3.3109999999999999</c:v>
                </c:pt>
                <c:pt idx="3518">
                  <c:v>3.3115000000000001</c:v>
                </c:pt>
                <c:pt idx="3519">
                  <c:v>3.3125</c:v>
                </c:pt>
                <c:pt idx="3520">
                  <c:v>3.3134999999999999</c:v>
                </c:pt>
                <c:pt idx="3521">
                  <c:v>3.3140000000000001</c:v>
                </c:pt>
                <c:pt idx="3522">
                  <c:v>3.3149999999999999</c:v>
                </c:pt>
                <c:pt idx="3523">
                  <c:v>3.3165</c:v>
                </c:pt>
                <c:pt idx="3524">
                  <c:v>3.3174999999999999</c:v>
                </c:pt>
                <c:pt idx="3525">
                  <c:v>3.3184999999999998</c:v>
                </c:pt>
                <c:pt idx="3526">
                  <c:v>3.32</c:v>
                </c:pt>
                <c:pt idx="3527">
                  <c:v>3.3210000000000002</c:v>
                </c:pt>
                <c:pt idx="3528">
                  <c:v>3.3220000000000001</c:v>
                </c:pt>
                <c:pt idx="3529">
                  <c:v>3.3224999999999998</c:v>
                </c:pt>
                <c:pt idx="3530">
                  <c:v>3.3235000000000001</c:v>
                </c:pt>
                <c:pt idx="3531">
                  <c:v>3.3245</c:v>
                </c:pt>
                <c:pt idx="3532">
                  <c:v>3.3254999999999999</c:v>
                </c:pt>
                <c:pt idx="3533">
                  <c:v>3.3264999999999998</c:v>
                </c:pt>
                <c:pt idx="3534">
                  <c:v>3.3285</c:v>
                </c:pt>
                <c:pt idx="3535">
                  <c:v>3.33</c:v>
                </c:pt>
                <c:pt idx="3536">
                  <c:v>3.3319999999999999</c:v>
                </c:pt>
                <c:pt idx="3537">
                  <c:v>3.3334999999999999</c:v>
                </c:pt>
                <c:pt idx="3538">
                  <c:v>3.3359999999999999</c:v>
                </c:pt>
                <c:pt idx="3539">
                  <c:v>3.3395000000000001</c:v>
                </c:pt>
                <c:pt idx="3540">
                  <c:v>3.343</c:v>
                </c:pt>
                <c:pt idx="3541">
                  <c:v>3.3454999999999999</c:v>
                </c:pt>
                <c:pt idx="3542">
                  <c:v>3.3479999999999999</c:v>
                </c:pt>
                <c:pt idx="3543">
                  <c:v>3.3504999999999998</c:v>
                </c:pt>
                <c:pt idx="3544">
                  <c:v>3.3519999999999999</c:v>
                </c:pt>
                <c:pt idx="3545">
                  <c:v>3.3540000000000001</c:v>
                </c:pt>
                <c:pt idx="3546">
                  <c:v>3.3559999999999999</c:v>
                </c:pt>
                <c:pt idx="3547">
                  <c:v>3.3574999999999999</c:v>
                </c:pt>
                <c:pt idx="3548">
                  <c:v>3.359</c:v>
                </c:pt>
                <c:pt idx="3549">
                  <c:v>3.3610000000000002</c:v>
                </c:pt>
                <c:pt idx="3550">
                  <c:v>3.3620000000000001</c:v>
                </c:pt>
                <c:pt idx="3551">
                  <c:v>3.3635000000000002</c:v>
                </c:pt>
                <c:pt idx="3552">
                  <c:v>3.3650000000000002</c:v>
                </c:pt>
                <c:pt idx="3553">
                  <c:v>3.3660000000000001</c:v>
                </c:pt>
                <c:pt idx="3554">
                  <c:v>3.367</c:v>
                </c:pt>
                <c:pt idx="3555">
                  <c:v>3.3679999999999999</c:v>
                </c:pt>
                <c:pt idx="3556">
                  <c:v>3.3690000000000002</c:v>
                </c:pt>
                <c:pt idx="3557">
                  <c:v>3.3704999999999998</c:v>
                </c:pt>
                <c:pt idx="3558">
                  <c:v>3.3719999999999999</c:v>
                </c:pt>
                <c:pt idx="3559">
                  <c:v>3.3730000000000002</c:v>
                </c:pt>
                <c:pt idx="3560">
                  <c:v>3.3740000000000001</c:v>
                </c:pt>
                <c:pt idx="3561">
                  <c:v>3.3755000000000002</c:v>
                </c:pt>
                <c:pt idx="3562">
                  <c:v>3.3765000000000001</c:v>
                </c:pt>
                <c:pt idx="3563">
                  <c:v>3.3774999999999999</c:v>
                </c:pt>
                <c:pt idx="3564">
                  <c:v>3.3784999999999998</c:v>
                </c:pt>
                <c:pt idx="3565">
                  <c:v>3.379</c:v>
                </c:pt>
                <c:pt idx="3566">
                  <c:v>3.38</c:v>
                </c:pt>
                <c:pt idx="3567">
                  <c:v>3.3809999999999998</c:v>
                </c:pt>
                <c:pt idx="3568">
                  <c:v>3.3824999999999998</c:v>
                </c:pt>
                <c:pt idx="3569">
                  <c:v>3.3835000000000002</c:v>
                </c:pt>
                <c:pt idx="3570">
                  <c:v>3.3839999999999999</c:v>
                </c:pt>
                <c:pt idx="3571">
                  <c:v>3.3849999999999998</c:v>
                </c:pt>
                <c:pt idx="3572">
                  <c:v>3.3860000000000001</c:v>
                </c:pt>
                <c:pt idx="3573">
                  <c:v>3.387</c:v>
                </c:pt>
                <c:pt idx="3574">
                  <c:v>3.3879999999999999</c:v>
                </c:pt>
                <c:pt idx="3575">
                  <c:v>3.3889999999999998</c:v>
                </c:pt>
                <c:pt idx="3576">
                  <c:v>3.3895</c:v>
                </c:pt>
                <c:pt idx="3577">
                  <c:v>3.3904999999999998</c:v>
                </c:pt>
                <c:pt idx="3578">
                  <c:v>3.3915000000000002</c:v>
                </c:pt>
                <c:pt idx="3579">
                  <c:v>3.3925000000000001</c:v>
                </c:pt>
                <c:pt idx="3580">
                  <c:v>3.3935</c:v>
                </c:pt>
                <c:pt idx="3581">
                  <c:v>3.3944999999999999</c:v>
                </c:pt>
                <c:pt idx="3582">
                  <c:v>3.395</c:v>
                </c:pt>
                <c:pt idx="3583">
                  <c:v>3.3959999999999999</c:v>
                </c:pt>
                <c:pt idx="3584">
                  <c:v>3.3969999999999998</c:v>
                </c:pt>
                <c:pt idx="3585">
                  <c:v>3.3980000000000001</c:v>
                </c:pt>
                <c:pt idx="3586">
                  <c:v>3.399</c:v>
                </c:pt>
                <c:pt idx="3587">
                  <c:v>3.4</c:v>
                </c:pt>
                <c:pt idx="3588">
                  <c:v>3.4005000000000001</c:v>
                </c:pt>
                <c:pt idx="3589">
                  <c:v>3.4015</c:v>
                </c:pt>
                <c:pt idx="3590">
                  <c:v>3.4024999999999999</c:v>
                </c:pt>
                <c:pt idx="3591">
                  <c:v>3.4035000000000002</c:v>
                </c:pt>
                <c:pt idx="3592">
                  <c:v>3.4045000000000001</c:v>
                </c:pt>
                <c:pt idx="3593">
                  <c:v>3.4049999999999998</c:v>
                </c:pt>
                <c:pt idx="3594">
                  <c:v>3.4055</c:v>
                </c:pt>
                <c:pt idx="3595">
                  <c:v>3.4064999999999999</c:v>
                </c:pt>
                <c:pt idx="3596">
                  <c:v>3.4075000000000002</c:v>
                </c:pt>
                <c:pt idx="3597">
                  <c:v>3.4079999999999999</c:v>
                </c:pt>
                <c:pt idx="3598">
                  <c:v>3.4089999999999998</c:v>
                </c:pt>
                <c:pt idx="3599">
                  <c:v>3.41</c:v>
                </c:pt>
                <c:pt idx="3600">
                  <c:v>3.411</c:v>
                </c:pt>
                <c:pt idx="3601">
                  <c:v>3.4119999999999999</c:v>
                </c:pt>
                <c:pt idx="3602">
                  <c:v>3.4129999999999998</c:v>
                </c:pt>
                <c:pt idx="3603">
                  <c:v>3.4135</c:v>
                </c:pt>
                <c:pt idx="3604">
                  <c:v>3.4144999999999999</c:v>
                </c:pt>
                <c:pt idx="3605">
                  <c:v>3.4155000000000002</c:v>
                </c:pt>
                <c:pt idx="3606">
                  <c:v>3.4159999999999999</c:v>
                </c:pt>
                <c:pt idx="3607">
                  <c:v>3.4169999999999998</c:v>
                </c:pt>
                <c:pt idx="3608">
                  <c:v>3.4175</c:v>
                </c:pt>
                <c:pt idx="3609">
                  <c:v>3.4184999999999999</c:v>
                </c:pt>
                <c:pt idx="3610">
                  <c:v>3.4195000000000002</c:v>
                </c:pt>
                <c:pt idx="3611">
                  <c:v>3.4205000000000001</c:v>
                </c:pt>
                <c:pt idx="3612">
                  <c:v>3.4215</c:v>
                </c:pt>
                <c:pt idx="3613">
                  <c:v>3.4220000000000002</c:v>
                </c:pt>
                <c:pt idx="3614">
                  <c:v>3.423</c:v>
                </c:pt>
                <c:pt idx="3615">
                  <c:v>3.4239999999999999</c:v>
                </c:pt>
                <c:pt idx="3616">
                  <c:v>3.4249999999999998</c:v>
                </c:pt>
                <c:pt idx="3617">
                  <c:v>3.4255</c:v>
                </c:pt>
                <c:pt idx="3618">
                  <c:v>3.4260000000000002</c:v>
                </c:pt>
                <c:pt idx="3619">
                  <c:v>3.427</c:v>
                </c:pt>
                <c:pt idx="3620">
                  <c:v>3.4279999999999999</c:v>
                </c:pt>
                <c:pt idx="3621">
                  <c:v>3.4289999999999998</c:v>
                </c:pt>
                <c:pt idx="3622">
                  <c:v>3.43</c:v>
                </c:pt>
                <c:pt idx="3623">
                  <c:v>3.4304999999999999</c:v>
                </c:pt>
                <c:pt idx="3624">
                  <c:v>3.4315000000000002</c:v>
                </c:pt>
                <c:pt idx="3625">
                  <c:v>3.4325000000000001</c:v>
                </c:pt>
                <c:pt idx="3626">
                  <c:v>3.4329999999999998</c:v>
                </c:pt>
                <c:pt idx="3627">
                  <c:v>3.4335</c:v>
                </c:pt>
                <c:pt idx="3628">
                  <c:v>3.4344999999999999</c:v>
                </c:pt>
                <c:pt idx="3629">
                  <c:v>3.4350000000000001</c:v>
                </c:pt>
                <c:pt idx="3630">
                  <c:v>3.4359999999999999</c:v>
                </c:pt>
                <c:pt idx="3631">
                  <c:v>3.4369999999999998</c:v>
                </c:pt>
                <c:pt idx="3632">
                  <c:v>3.4380000000000002</c:v>
                </c:pt>
                <c:pt idx="3633">
                  <c:v>3.4390000000000001</c:v>
                </c:pt>
                <c:pt idx="3634">
                  <c:v>3.44</c:v>
                </c:pt>
                <c:pt idx="3635">
                  <c:v>3.4409999999999998</c:v>
                </c:pt>
                <c:pt idx="3636">
                  <c:v>3.4415</c:v>
                </c:pt>
                <c:pt idx="3637">
                  <c:v>3.4424999999999999</c:v>
                </c:pt>
                <c:pt idx="3638">
                  <c:v>3.4434999999999998</c:v>
                </c:pt>
                <c:pt idx="3639">
                  <c:v>3.4445000000000001</c:v>
                </c:pt>
                <c:pt idx="3640">
                  <c:v>3.4455</c:v>
                </c:pt>
                <c:pt idx="3641">
                  <c:v>3.4464999999999999</c:v>
                </c:pt>
                <c:pt idx="3642">
                  <c:v>3.4470000000000001</c:v>
                </c:pt>
                <c:pt idx="3643">
                  <c:v>3.4474999999999998</c:v>
                </c:pt>
                <c:pt idx="3644">
                  <c:v>3.4485000000000001</c:v>
                </c:pt>
                <c:pt idx="3645">
                  <c:v>3.45</c:v>
                </c:pt>
                <c:pt idx="3646">
                  <c:v>3.4504999999999999</c:v>
                </c:pt>
                <c:pt idx="3647">
                  <c:v>3.4510000000000001</c:v>
                </c:pt>
                <c:pt idx="3648">
                  <c:v>3.452</c:v>
                </c:pt>
                <c:pt idx="3649">
                  <c:v>3.4529999999999998</c:v>
                </c:pt>
                <c:pt idx="3650">
                  <c:v>3.4540000000000002</c:v>
                </c:pt>
                <c:pt idx="3651">
                  <c:v>3.4550000000000001</c:v>
                </c:pt>
                <c:pt idx="3652">
                  <c:v>3.4554999999999998</c:v>
                </c:pt>
                <c:pt idx="3653">
                  <c:v>3.4565000000000001</c:v>
                </c:pt>
                <c:pt idx="3654">
                  <c:v>3.4575</c:v>
                </c:pt>
                <c:pt idx="3655">
                  <c:v>3.4584999999999999</c:v>
                </c:pt>
                <c:pt idx="3656">
                  <c:v>3.4594999999999998</c:v>
                </c:pt>
                <c:pt idx="3657">
                  <c:v>3.46</c:v>
                </c:pt>
                <c:pt idx="3658">
                  <c:v>3.4609999999999999</c:v>
                </c:pt>
                <c:pt idx="3659">
                  <c:v>3.4620000000000002</c:v>
                </c:pt>
                <c:pt idx="3660">
                  <c:v>3.4630000000000001</c:v>
                </c:pt>
                <c:pt idx="3661">
                  <c:v>3.464</c:v>
                </c:pt>
                <c:pt idx="3662">
                  <c:v>3.4649999999999999</c:v>
                </c:pt>
                <c:pt idx="3663">
                  <c:v>3.4655</c:v>
                </c:pt>
                <c:pt idx="3664">
                  <c:v>3.4660000000000002</c:v>
                </c:pt>
                <c:pt idx="3665">
                  <c:v>3.4670000000000001</c:v>
                </c:pt>
                <c:pt idx="3666">
                  <c:v>3.468</c:v>
                </c:pt>
                <c:pt idx="3667">
                  <c:v>3.4685000000000001</c:v>
                </c:pt>
                <c:pt idx="3668">
                  <c:v>3.4695</c:v>
                </c:pt>
                <c:pt idx="3669">
                  <c:v>3.4704999999999999</c:v>
                </c:pt>
                <c:pt idx="3670">
                  <c:v>3.4714999999999998</c:v>
                </c:pt>
                <c:pt idx="3671">
                  <c:v>3.472</c:v>
                </c:pt>
                <c:pt idx="3672">
                  <c:v>3.4725000000000001</c:v>
                </c:pt>
                <c:pt idx="3673">
                  <c:v>3.4735</c:v>
                </c:pt>
                <c:pt idx="3674">
                  <c:v>3.4740000000000002</c:v>
                </c:pt>
                <c:pt idx="3675">
                  <c:v>3.4744999999999999</c:v>
                </c:pt>
                <c:pt idx="3676">
                  <c:v>3.4754999999999998</c:v>
                </c:pt>
                <c:pt idx="3677">
                  <c:v>3.4765000000000001</c:v>
                </c:pt>
                <c:pt idx="3678">
                  <c:v>3.4775</c:v>
                </c:pt>
                <c:pt idx="3679">
                  <c:v>3.4784999999999999</c:v>
                </c:pt>
                <c:pt idx="3680">
                  <c:v>3.4794999999999998</c:v>
                </c:pt>
                <c:pt idx="3681">
                  <c:v>3.4805000000000001</c:v>
                </c:pt>
                <c:pt idx="3682">
                  <c:v>3.4809999999999999</c:v>
                </c:pt>
                <c:pt idx="3683">
                  <c:v>3.4815</c:v>
                </c:pt>
                <c:pt idx="3684">
                  <c:v>3.4824999999999999</c:v>
                </c:pt>
                <c:pt idx="3685">
                  <c:v>3.4830000000000001</c:v>
                </c:pt>
                <c:pt idx="3686">
                  <c:v>3.4834999999999998</c:v>
                </c:pt>
                <c:pt idx="3687">
                  <c:v>3.4845000000000002</c:v>
                </c:pt>
                <c:pt idx="3688">
                  <c:v>3.4855</c:v>
                </c:pt>
                <c:pt idx="3689">
                  <c:v>3.4860000000000002</c:v>
                </c:pt>
                <c:pt idx="3690">
                  <c:v>3.4870000000000001</c:v>
                </c:pt>
                <c:pt idx="3691">
                  <c:v>3.488</c:v>
                </c:pt>
                <c:pt idx="3692">
                  <c:v>3.4889999999999999</c:v>
                </c:pt>
                <c:pt idx="3693">
                  <c:v>3.4895</c:v>
                </c:pt>
                <c:pt idx="3694">
                  <c:v>3.4904999999999999</c:v>
                </c:pt>
                <c:pt idx="3695">
                  <c:v>3.4910000000000001</c:v>
                </c:pt>
                <c:pt idx="3696">
                  <c:v>3.4914999999999998</c:v>
                </c:pt>
                <c:pt idx="3697">
                  <c:v>3.492</c:v>
                </c:pt>
                <c:pt idx="3698">
                  <c:v>3.4929999999999999</c:v>
                </c:pt>
                <c:pt idx="3699">
                  <c:v>3.4940000000000002</c:v>
                </c:pt>
                <c:pt idx="3700">
                  <c:v>3.4950000000000001</c:v>
                </c:pt>
                <c:pt idx="3701">
                  <c:v>3.496</c:v>
                </c:pt>
                <c:pt idx="3702">
                  <c:v>3.4969999999999999</c:v>
                </c:pt>
                <c:pt idx="3703">
                  <c:v>3.4980000000000002</c:v>
                </c:pt>
                <c:pt idx="3704">
                  <c:v>3.4994999999999998</c:v>
                </c:pt>
                <c:pt idx="3705">
                  <c:v>3.5005000000000002</c:v>
                </c:pt>
                <c:pt idx="3706">
                  <c:v>3.5015000000000001</c:v>
                </c:pt>
                <c:pt idx="3707">
                  <c:v>3.5019999999999998</c:v>
                </c:pt>
                <c:pt idx="3708">
                  <c:v>3.5024999999999999</c:v>
                </c:pt>
                <c:pt idx="3709">
                  <c:v>3.5034999999999998</c:v>
                </c:pt>
                <c:pt idx="3710">
                  <c:v>3.504</c:v>
                </c:pt>
                <c:pt idx="3711">
                  <c:v>3.5045000000000002</c:v>
                </c:pt>
                <c:pt idx="3712">
                  <c:v>3.5055000000000001</c:v>
                </c:pt>
                <c:pt idx="3713">
                  <c:v>3.5065</c:v>
                </c:pt>
                <c:pt idx="3714">
                  <c:v>3.5074999999999998</c:v>
                </c:pt>
                <c:pt idx="3715">
                  <c:v>3.508</c:v>
                </c:pt>
                <c:pt idx="3716">
                  <c:v>3.5089999999999999</c:v>
                </c:pt>
                <c:pt idx="3717">
                  <c:v>3.51</c:v>
                </c:pt>
                <c:pt idx="3718">
                  <c:v>3.5110000000000001</c:v>
                </c:pt>
                <c:pt idx="3719">
                  <c:v>3.5114999999999998</c:v>
                </c:pt>
                <c:pt idx="3720">
                  <c:v>3.512</c:v>
                </c:pt>
                <c:pt idx="3721">
                  <c:v>3.5129999999999999</c:v>
                </c:pt>
                <c:pt idx="3722">
                  <c:v>3.5135000000000001</c:v>
                </c:pt>
                <c:pt idx="3723">
                  <c:v>3.5139999999999998</c:v>
                </c:pt>
                <c:pt idx="3724">
                  <c:v>3.5150000000000001</c:v>
                </c:pt>
                <c:pt idx="3725">
                  <c:v>3.516</c:v>
                </c:pt>
                <c:pt idx="3726">
                  <c:v>3.5169999999999999</c:v>
                </c:pt>
                <c:pt idx="3727">
                  <c:v>3.5179999999999998</c:v>
                </c:pt>
                <c:pt idx="3728">
                  <c:v>3.5190000000000001</c:v>
                </c:pt>
                <c:pt idx="3729">
                  <c:v>3.5194999999999999</c:v>
                </c:pt>
                <c:pt idx="3730">
                  <c:v>3.5205000000000002</c:v>
                </c:pt>
                <c:pt idx="3731">
                  <c:v>3.5209999999999999</c:v>
                </c:pt>
                <c:pt idx="3732">
                  <c:v>3.5219999999999998</c:v>
                </c:pt>
                <c:pt idx="3733">
                  <c:v>3.5225</c:v>
                </c:pt>
                <c:pt idx="3734">
                  <c:v>3.5230000000000001</c:v>
                </c:pt>
                <c:pt idx="3735">
                  <c:v>3.524</c:v>
                </c:pt>
                <c:pt idx="3736">
                  <c:v>3.5249999999999999</c:v>
                </c:pt>
                <c:pt idx="3737">
                  <c:v>3.5259999999999998</c:v>
                </c:pt>
                <c:pt idx="3738">
                  <c:v>3.5265</c:v>
                </c:pt>
                <c:pt idx="3739">
                  <c:v>3.5274999999999999</c:v>
                </c:pt>
                <c:pt idx="3740">
                  <c:v>3.5285000000000002</c:v>
                </c:pt>
                <c:pt idx="3741">
                  <c:v>3.5289999999999999</c:v>
                </c:pt>
                <c:pt idx="3742">
                  <c:v>3.53</c:v>
                </c:pt>
                <c:pt idx="3743">
                  <c:v>3.5314999999999999</c:v>
                </c:pt>
                <c:pt idx="3744">
                  <c:v>3.532</c:v>
                </c:pt>
                <c:pt idx="3745">
                  <c:v>3.5335000000000001</c:v>
                </c:pt>
                <c:pt idx="3746">
                  <c:v>3.5350000000000001</c:v>
                </c:pt>
                <c:pt idx="3747">
                  <c:v>3.536</c:v>
                </c:pt>
                <c:pt idx="3748">
                  <c:v>3.5375000000000001</c:v>
                </c:pt>
                <c:pt idx="3749">
                  <c:v>3.5385</c:v>
                </c:pt>
                <c:pt idx="3750">
                  <c:v>3.5394999999999999</c:v>
                </c:pt>
                <c:pt idx="3751">
                  <c:v>3.5409999999999999</c:v>
                </c:pt>
                <c:pt idx="3752">
                  <c:v>3.5419999999999998</c:v>
                </c:pt>
                <c:pt idx="3753">
                  <c:v>3.5430000000000001</c:v>
                </c:pt>
                <c:pt idx="3754">
                  <c:v>3.544</c:v>
                </c:pt>
                <c:pt idx="3755">
                  <c:v>3.5445000000000002</c:v>
                </c:pt>
                <c:pt idx="3756">
                  <c:v>3.5449999999999999</c:v>
                </c:pt>
                <c:pt idx="3757">
                  <c:v>3.5459999999999998</c:v>
                </c:pt>
                <c:pt idx="3758">
                  <c:v>3.5465</c:v>
                </c:pt>
                <c:pt idx="3759">
                  <c:v>3.5470000000000002</c:v>
                </c:pt>
                <c:pt idx="3760">
                  <c:v>3.548</c:v>
                </c:pt>
                <c:pt idx="3761">
                  <c:v>3.5489999999999999</c:v>
                </c:pt>
                <c:pt idx="3762">
                  <c:v>3.5495000000000001</c:v>
                </c:pt>
                <c:pt idx="3763">
                  <c:v>3.5510000000000002</c:v>
                </c:pt>
                <c:pt idx="3764">
                  <c:v>3.5514999999999999</c:v>
                </c:pt>
                <c:pt idx="3765">
                  <c:v>3.5525000000000002</c:v>
                </c:pt>
                <c:pt idx="3766">
                  <c:v>3.5529999999999999</c:v>
                </c:pt>
                <c:pt idx="3767">
                  <c:v>3.5539999999999998</c:v>
                </c:pt>
                <c:pt idx="3768">
                  <c:v>3.5550000000000002</c:v>
                </c:pt>
                <c:pt idx="3769">
                  <c:v>3.5554999999999999</c:v>
                </c:pt>
                <c:pt idx="3770">
                  <c:v>3.5565000000000002</c:v>
                </c:pt>
                <c:pt idx="3771">
                  <c:v>3.5569999999999999</c:v>
                </c:pt>
                <c:pt idx="3772">
                  <c:v>3.5579999999999998</c:v>
                </c:pt>
                <c:pt idx="3773">
                  <c:v>3.5585</c:v>
                </c:pt>
                <c:pt idx="3774">
                  <c:v>3.5594999999999999</c:v>
                </c:pt>
                <c:pt idx="3775">
                  <c:v>3.5605000000000002</c:v>
                </c:pt>
                <c:pt idx="3776">
                  <c:v>3.5609999999999999</c:v>
                </c:pt>
                <c:pt idx="3777">
                  <c:v>3.5619999999999998</c:v>
                </c:pt>
                <c:pt idx="3778">
                  <c:v>3.5630000000000002</c:v>
                </c:pt>
                <c:pt idx="3779">
                  <c:v>3.5640000000000001</c:v>
                </c:pt>
                <c:pt idx="3780">
                  <c:v>3.5644999999999998</c:v>
                </c:pt>
                <c:pt idx="3781">
                  <c:v>3.5649999999999999</c:v>
                </c:pt>
                <c:pt idx="3782">
                  <c:v>3.5659999999999998</c:v>
                </c:pt>
                <c:pt idx="3783">
                  <c:v>3.5670000000000002</c:v>
                </c:pt>
                <c:pt idx="3784">
                  <c:v>3.5674999999999999</c:v>
                </c:pt>
                <c:pt idx="3785">
                  <c:v>3.5680000000000001</c:v>
                </c:pt>
                <c:pt idx="3786">
                  <c:v>3.5695000000000001</c:v>
                </c:pt>
                <c:pt idx="3787">
                  <c:v>3.5705</c:v>
                </c:pt>
                <c:pt idx="3788">
                  <c:v>3.5720000000000001</c:v>
                </c:pt>
                <c:pt idx="3789">
                  <c:v>3.573</c:v>
                </c:pt>
                <c:pt idx="3790">
                  <c:v>3.5739999999999998</c:v>
                </c:pt>
                <c:pt idx="3791">
                  <c:v>3.5754999999999999</c:v>
                </c:pt>
                <c:pt idx="3792">
                  <c:v>3.5764999999999998</c:v>
                </c:pt>
                <c:pt idx="3793">
                  <c:v>3.577</c:v>
                </c:pt>
                <c:pt idx="3794">
                  <c:v>3.5790000000000002</c:v>
                </c:pt>
                <c:pt idx="3795">
                  <c:v>3.58</c:v>
                </c:pt>
                <c:pt idx="3796">
                  <c:v>3.581</c:v>
                </c:pt>
                <c:pt idx="3797">
                  <c:v>3.5819999999999999</c:v>
                </c:pt>
                <c:pt idx="3798">
                  <c:v>3.5830000000000002</c:v>
                </c:pt>
                <c:pt idx="3799">
                  <c:v>3.5840000000000001</c:v>
                </c:pt>
                <c:pt idx="3800">
                  <c:v>3.585</c:v>
                </c:pt>
                <c:pt idx="3801">
                  <c:v>3.5859999999999999</c:v>
                </c:pt>
                <c:pt idx="3802">
                  <c:v>3.5865</c:v>
                </c:pt>
                <c:pt idx="3803">
                  <c:v>3.5880000000000001</c:v>
                </c:pt>
                <c:pt idx="3804">
                  <c:v>3.589</c:v>
                </c:pt>
                <c:pt idx="3805">
                  <c:v>3.59</c:v>
                </c:pt>
                <c:pt idx="3806">
                  <c:v>3.5910000000000002</c:v>
                </c:pt>
                <c:pt idx="3807">
                  <c:v>3.5924999999999998</c:v>
                </c:pt>
                <c:pt idx="3808">
                  <c:v>3.5935000000000001</c:v>
                </c:pt>
                <c:pt idx="3809">
                  <c:v>3.5945</c:v>
                </c:pt>
                <c:pt idx="3810">
                  <c:v>3.5950000000000002</c:v>
                </c:pt>
                <c:pt idx="3811">
                  <c:v>3.5960000000000001</c:v>
                </c:pt>
                <c:pt idx="3812">
                  <c:v>3.597</c:v>
                </c:pt>
                <c:pt idx="3813">
                  <c:v>3.5979999999999999</c:v>
                </c:pt>
                <c:pt idx="3814">
                  <c:v>3.5990000000000002</c:v>
                </c:pt>
                <c:pt idx="3815">
                  <c:v>3.6</c:v>
                </c:pt>
                <c:pt idx="3816">
                  <c:v>3.6004999999999998</c:v>
                </c:pt>
                <c:pt idx="3817">
                  <c:v>3.6019999999999999</c:v>
                </c:pt>
                <c:pt idx="3818">
                  <c:v>3.6030000000000002</c:v>
                </c:pt>
                <c:pt idx="3819">
                  <c:v>3.6040000000000001</c:v>
                </c:pt>
                <c:pt idx="3820">
                  <c:v>3.605</c:v>
                </c:pt>
                <c:pt idx="3821">
                  <c:v>3.6059999999999999</c:v>
                </c:pt>
                <c:pt idx="3822">
                  <c:v>3.6070000000000002</c:v>
                </c:pt>
                <c:pt idx="3823">
                  <c:v>3.6080000000000001</c:v>
                </c:pt>
                <c:pt idx="3824">
                  <c:v>3.6084999999999998</c:v>
                </c:pt>
                <c:pt idx="3825">
                  <c:v>3.6095000000000002</c:v>
                </c:pt>
                <c:pt idx="3826">
                  <c:v>3.6105</c:v>
                </c:pt>
                <c:pt idx="3827">
                  <c:v>3.6114999999999999</c:v>
                </c:pt>
                <c:pt idx="3828">
                  <c:v>3.6124999999999998</c:v>
                </c:pt>
                <c:pt idx="3829">
                  <c:v>3.6135000000000002</c:v>
                </c:pt>
                <c:pt idx="3830">
                  <c:v>3.6145</c:v>
                </c:pt>
                <c:pt idx="3831">
                  <c:v>3.6154999999999999</c:v>
                </c:pt>
                <c:pt idx="3832">
                  <c:v>3.6160000000000001</c:v>
                </c:pt>
                <c:pt idx="3833">
                  <c:v>3.617</c:v>
                </c:pt>
                <c:pt idx="3834">
                  <c:v>3.6179999999999999</c:v>
                </c:pt>
                <c:pt idx="3835">
                  <c:v>3.6194999999999999</c:v>
                </c:pt>
                <c:pt idx="3836">
                  <c:v>3.6204999999999998</c:v>
                </c:pt>
                <c:pt idx="3837">
                  <c:v>3.6215000000000002</c:v>
                </c:pt>
                <c:pt idx="3838">
                  <c:v>3.6230000000000002</c:v>
                </c:pt>
                <c:pt idx="3839">
                  <c:v>3.6240000000000001</c:v>
                </c:pt>
                <c:pt idx="3840">
                  <c:v>3.625</c:v>
                </c:pt>
                <c:pt idx="3841">
                  <c:v>3.6259999999999999</c:v>
                </c:pt>
                <c:pt idx="3842">
                  <c:v>3.6265000000000001</c:v>
                </c:pt>
                <c:pt idx="3843">
                  <c:v>3.6274999999999999</c:v>
                </c:pt>
                <c:pt idx="3844">
                  <c:v>3.6284999999999998</c:v>
                </c:pt>
                <c:pt idx="3845">
                  <c:v>3.6295000000000002</c:v>
                </c:pt>
                <c:pt idx="3846">
                  <c:v>3.6309999999999998</c:v>
                </c:pt>
                <c:pt idx="3847">
                  <c:v>3.6320000000000001</c:v>
                </c:pt>
                <c:pt idx="3848">
                  <c:v>3.633</c:v>
                </c:pt>
                <c:pt idx="3849">
                  <c:v>3.6339999999999999</c:v>
                </c:pt>
                <c:pt idx="3850">
                  <c:v>3.6349999999999998</c:v>
                </c:pt>
                <c:pt idx="3851">
                  <c:v>3.6355</c:v>
                </c:pt>
                <c:pt idx="3852">
                  <c:v>3.6364999999999998</c:v>
                </c:pt>
                <c:pt idx="3853">
                  <c:v>3.6375000000000002</c:v>
                </c:pt>
                <c:pt idx="3854">
                  <c:v>3.6385000000000001</c:v>
                </c:pt>
                <c:pt idx="3855">
                  <c:v>3.64</c:v>
                </c:pt>
                <c:pt idx="3856">
                  <c:v>3.6404999999999998</c:v>
                </c:pt>
                <c:pt idx="3857">
                  <c:v>3.6415000000000002</c:v>
                </c:pt>
                <c:pt idx="3858">
                  <c:v>3.6425000000000001</c:v>
                </c:pt>
                <c:pt idx="3859">
                  <c:v>3.6435</c:v>
                </c:pt>
                <c:pt idx="3860">
                  <c:v>3.6444999999999999</c:v>
                </c:pt>
                <c:pt idx="3861">
                  <c:v>3.645</c:v>
                </c:pt>
                <c:pt idx="3862">
                  <c:v>3.6459999999999999</c:v>
                </c:pt>
                <c:pt idx="3863">
                  <c:v>3.6469999999999998</c:v>
                </c:pt>
                <c:pt idx="3864">
                  <c:v>3.6480000000000001</c:v>
                </c:pt>
                <c:pt idx="3865">
                  <c:v>3.649</c:v>
                </c:pt>
                <c:pt idx="3866">
                  <c:v>3.65</c:v>
                </c:pt>
                <c:pt idx="3867">
                  <c:v>3.6515</c:v>
                </c:pt>
                <c:pt idx="3868">
                  <c:v>3.6524999999999999</c:v>
                </c:pt>
                <c:pt idx="3869">
                  <c:v>3.6535000000000002</c:v>
                </c:pt>
                <c:pt idx="3870">
                  <c:v>3.6545000000000001</c:v>
                </c:pt>
                <c:pt idx="3871">
                  <c:v>3.6555</c:v>
                </c:pt>
                <c:pt idx="3872">
                  <c:v>3.6564999999999999</c:v>
                </c:pt>
                <c:pt idx="3873">
                  <c:v>3.6575000000000002</c:v>
                </c:pt>
                <c:pt idx="3874">
                  <c:v>3.6585000000000001</c:v>
                </c:pt>
                <c:pt idx="3875">
                  <c:v>3.66</c:v>
                </c:pt>
                <c:pt idx="3876">
                  <c:v>3.661</c:v>
                </c:pt>
                <c:pt idx="3877">
                  <c:v>3.6615000000000002</c:v>
                </c:pt>
                <c:pt idx="3878">
                  <c:v>3.6629999999999998</c:v>
                </c:pt>
                <c:pt idx="3879">
                  <c:v>3.6640000000000001</c:v>
                </c:pt>
                <c:pt idx="3880">
                  <c:v>3.665</c:v>
                </c:pt>
                <c:pt idx="3881">
                  <c:v>3.6655000000000002</c:v>
                </c:pt>
                <c:pt idx="3882">
                  <c:v>3.6665000000000001</c:v>
                </c:pt>
                <c:pt idx="3883">
                  <c:v>3.6675</c:v>
                </c:pt>
                <c:pt idx="3884">
                  <c:v>3.6684999999999999</c:v>
                </c:pt>
                <c:pt idx="3885">
                  <c:v>3.6695000000000002</c:v>
                </c:pt>
                <c:pt idx="3886">
                  <c:v>3.6705000000000001</c:v>
                </c:pt>
                <c:pt idx="3887">
                  <c:v>3.6715</c:v>
                </c:pt>
                <c:pt idx="3888">
                  <c:v>3.6724999999999999</c:v>
                </c:pt>
                <c:pt idx="3889">
                  <c:v>3.6735000000000002</c:v>
                </c:pt>
                <c:pt idx="3890">
                  <c:v>3.6739999999999999</c:v>
                </c:pt>
                <c:pt idx="3891">
                  <c:v>3.6749999999999998</c:v>
                </c:pt>
                <c:pt idx="3892">
                  <c:v>3.6760000000000002</c:v>
                </c:pt>
                <c:pt idx="3893">
                  <c:v>3.677</c:v>
                </c:pt>
                <c:pt idx="3894">
                  <c:v>3.6779999999999999</c:v>
                </c:pt>
                <c:pt idx="3895">
                  <c:v>3.6795</c:v>
                </c:pt>
                <c:pt idx="3896">
                  <c:v>3.6804999999999999</c:v>
                </c:pt>
                <c:pt idx="3897">
                  <c:v>3.6815000000000002</c:v>
                </c:pt>
                <c:pt idx="3898">
                  <c:v>3.6825000000000001</c:v>
                </c:pt>
                <c:pt idx="3899">
                  <c:v>3.6835</c:v>
                </c:pt>
                <c:pt idx="3900">
                  <c:v>3.6840000000000002</c:v>
                </c:pt>
                <c:pt idx="3901">
                  <c:v>3.6850000000000001</c:v>
                </c:pt>
                <c:pt idx="3902">
                  <c:v>3.6859999999999999</c:v>
                </c:pt>
                <c:pt idx="3903">
                  <c:v>3.6869999999999998</c:v>
                </c:pt>
                <c:pt idx="3904">
                  <c:v>3.6880000000000002</c:v>
                </c:pt>
                <c:pt idx="3905">
                  <c:v>3.6890000000000001</c:v>
                </c:pt>
                <c:pt idx="3906">
                  <c:v>3.69</c:v>
                </c:pt>
                <c:pt idx="3907">
                  <c:v>3.6909999999999998</c:v>
                </c:pt>
                <c:pt idx="3908">
                  <c:v>3.6920000000000002</c:v>
                </c:pt>
                <c:pt idx="3909">
                  <c:v>3.6924999999999999</c:v>
                </c:pt>
                <c:pt idx="3910">
                  <c:v>3.6934999999999998</c:v>
                </c:pt>
                <c:pt idx="3911">
                  <c:v>3.6945000000000001</c:v>
                </c:pt>
                <c:pt idx="3912">
                  <c:v>3.6949999999999998</c:v>
                </c:pt>
                <c:pt idx="3913">
                  <c:v>3.6960000000000002</c:v>
                </c:pt>
                <c:pt idx="3914">
                  <c:v>3.6970000000000001</c:v>
                </c:pt>
                <c:pt idx="3915">
                  <c:v>3.6985000000000001</c:v>
                </c:pt>
                <c:pt idx="3916">
                  <c:v>3.6995</c:v>
                </c:pt>
                <c:pt idx="3917">
                  <c:v>3.7004999999999999</c:v>
                </c:pt>
                <c:pt idx="3918">
                  <c:v>3.7014999999999998</c:v>
                </c:pt>
                <c:pt idx="3919">
                  <c:v>3.7025000000000001</c:v>
                </c:pt>
                <c:pt idx="3920">
                  <c:v>3.7035</c:v>
                </c:pt>
                <c:pt idx="3921">
                  <c:v>3.7044999999999999</c:v>
                </c:pt>
                <c:pt idx="3922">
                  <c:v>3.7050000000000001</c:v>
                </c:pt>
                <c:pt idx="3923">
                  <c:v>3.706</c:v>
                </c:pt>
                <c:pt idx="3924">
                  <c:v>3.7065000000000001</c:v>
                </c:pt>
                <c:pt idx="3925">
                  <c:v>3.7075</c:v>
                </c:pt>
                <c:pt idx="3926">
                  <c:v>3.7090000000000001</c:v>
                </c:pt>
                <c:pt idx="3927">
                  <c:v>3.71</c:v>
                </c:pt>
                <c:pt idx="3928">
                  <c:v>3.7109999999999999</c:v>
                </c:pt>
                <c:pt idx="3929">
                  <c:v>3.7120000000000002</c:v>
                </c:pt>
                <c:pt idx="3930">
                  <c:v>3.7130000000000001</c:v>
                </c:pt>
                <c:pt idx="3931">
                  <c:v>3.714</c:v>
                </c:pt>
                <c:pt idx="3932">
                  <c:v>3.7155</c:v>
                </c:pt>
                <c:pt idx="3933">
                  <c:v>3.7170000000000001</c:v>
                </c:pt>
                <c:pt idx="3934">
                  <c:v>3.718</c:v>
                </c:pt>
                <c:pt idx="3935">
                  <c:v>3.7195</c:v>
                </c:pt>
                <c:pt idx="3936">
                  <c:v>3.7204999999999999</c:v>
                </c:pt>
                <c:pt idx="3937">
                  <c:v>3.7210000000000001</c:v>
                </c:pt>
                <c:pt idx="3938">
                  <c:v>3.722</c:v>
                </c:pt>
                <c:pt idx="3939">
                  <c:v>3.7229999999999999</c:v>
                </c:pt>
                <c:pt idx="3940">
                  <c:v>3.7240000000000002</c:v>
                </c:pt>
                <c:pt idx="3941">
                  <c:v>3.7250000000000001</c:v>
                </c:pt>
                <c:pt idx="3942">
                  <c:v>3.7254999999999998</c:v>
                </c:pt>
                <c:pt idx="3943">
                  <c:v>3.7265000000000001</c:v>
                </c:pt>
                <c:pt idx="3944">
                  <c:v>3.7275</c:v>
                </c:pt>
                <c:pt idx="3945">
                  <c:v>3.7284999999999999</c:v>
                </c:pt>
                <c:pt idx="3946">
                  <c:v>3.7294999999999998</c:v>
                </c:pt>
                <c:pt idx="3947">
                  <c:v>3.7305000000000001</c:v>
                </c:pt>
                <c:pt idx="3948">
                  <c:v>3.7315</c:v>
                </c:pt>
                <c:pt idx="3949">
                  <c:v>3.7320000000000002</c:v>
                </c:pt>
                <c:pt idx="3950">
                  <c:v>3.7330000000000001</c:v>
                </c:pt>
                <c:pt idx="3951">
                  <c:v>3.734</c:v>
                </c:pt>
                <c:pt idx="3952">
                  <c:v>3.7349999999999999</c:v>
                </c:pt>
                <c:pt idx="3953">
                  <c:v>3.7360000000000002</c:v>
                </c:pt>
                <c:pt idx="3954">
                  <c:v>3.7374999999999998</c:v>
                </c:pt>
                <c:pt idx="3955">
                  <c:v>3.7385000000000002</c:v>
                </c:pt>
                <c:pt idx="3956">
                  <c:v>3.7395</c:v>
                </c:pt>
                <c:pt idx="3957">
                  <c:v>3.7404999999999999</c:v>
                </c:pt>
                <c:pt idx="3958">
                  <c:v>3.7414999999999998</c:v>
                </c:pt>
                <c:pt idx="3959">
                  <c:v>3.7425000000000002</c:v>
                </c:pt>
                <c:pt idx="3960">
                  <c:v>3.7435</c:v>
                </c:pt>
                <c:pt idx="3961">
                  <c:v>3.7440000000000002</c:v>
                </c:pt>
                <c:pt idx="3962">
                  <c:v>3.7450000000000001</c:v>
                </c:pt>
                <c:pt idx="3963">
                  <c:v>3.746</c:v>
                </c:pt>
                <c:pt idx="3964">
                  <c:v>3.7469999999999999</c:v>
                </c:pt>
                <c:pt idx="3965">
                  <c:v>3.7480000000000002</c:v>
                </c:pt>
                <c:pt idx="3966">
                  <c:v>3.7494999999999998</c:v>
                </c:pt>
                <c:pt idx="3967">
                  <c:v>3.75</c:v>
                </c:pt>
                <c:pt idx="3968">
                  <c:v>3.7509999999999999</c:v>
                </c:pt>
                <c:pt idx="3969">
                  <c:v>3.7519999999999998</c:v>
                </c:pt>
                <c:pt idx="3970">
                  <c:v>3.7524999999999999</c:v>
                </c:pt>
                <c:pt idx="3971">
                  <c:v>3.7534999999999998</c:v>
                </c:pt>
                <c:pt idx="3972">
                  <c:v>3.7545000000000002</c:v>
                </c:pt>
                <c:pt idx="3973">
                  <c:v>3.7559999999999998</c:v>
                </c:pt>
                <c:pt idx="3974">
                  <c:v>3.7574999999999998</c:v>
                </c:pt>
                <c:pt idx="3975">
                  <c:v>3.7589999999999999</c:v>
                </c:pt>
                <c:pt idx="3976">
                  <c:v>3.76</c:v>
                </c:pt>
                <c:pt idx="3977">
                  <c:v>3.7610000000000001</c:v>
                </c:pt>
                <c:pt idx="3978">
                  <c:v>3.762</c:v>
                </c:pt>
                <c:pt idx="3979">
                  <c:v>3.7629999999999999</c:v>
                </c:pt>
                <c:pt idx="3980">
                  <c:v>3.7639999999999998</c:v>
                </c:pt>
                <c:pt idx="3981">
                  <c:v>3.7650000000000001</c:v>
                </c:pt>
                <c:pt idx="3982">
                  <c:v>3.766</c:v>
                </c:pt>
                <c:pt idx="3983">
                  <c:v>3.7669999999999999</c:v>
                </c:pt>
                <c:pt idx="3984">
                  <c:v>3.7679999999999998</c:v>
                </c:pt>
                <c:pt idx="3985">
                  <c:v>3.7690000000000001</c:v>
                </c:pt>
                <c:pt idx="3986">
                  <c:v>3.77</c:v>
                </c:pt>
                <c:pt idx="3987">
                  <c:v>3.7709999999999999</c:v>
                </c:pt>
                <c:pt idx="3988">
                  <c:v>3.7719999999999998</c:v>
                </c:pt>
                <c:pt idx="3989">
                  <c:v>3.7725</c:v>
                </c:pt>
                <c:pt idx="3990">
                  <c:v>3.7730000000000001</c:v>
                </c:pt>
                <c:pt idx="3991">
                  <c:v>3.774</c:v>
                </c:pt>
                <c:pt idx="3992">
                  <c:v>3.7749999999999999</c:v>
                </c:pt>
                <c:pt idx="3993">
                  <c:v>3.7765</c:v>
                </c:pt>
                <c:pt idx="3994">
                  <c:v>3.7774999999999999</c:v>
                </c:pt>
                <c:pt idx="3995">
                  <c:v>3.7789999999999999</c:v>
                </c:pt>
                <c:pt idx="3996">
                  <c:v>3.78</c:v>
                </c:pt>
                <c:pt idx="3997">
                  <c:v>3.7810000000000001</c:v>
                </c:pt>
                <c:pt idx="3998">
                  <c:v>3.782</c:v>
                </c:pt>
                <c:pt idx="3999">
                  <c:v>3.7829999999999999</c:v>
                </c:pt>
                <c:pt idx="4000">
                  <c:v>3.7845</c:v>
                </c:pt>
                <c:pt idx="4001">
                  <c:v>3.7854999999999999</c:v>
                </c:pt>
                <c:pt idx="4002">
                  <c:v>3.786</c:v>
                </c:pt>
                <c:pt idx="4003">
                  <c:v>3.7869999999999999</c:v>
                </c:pt>
                <c:pt idx="4004">
                  <c:v>3.7879999999999998</c:v>
                </c:pt>
                <c:pt idx="4005">
                  <c:v>3.7890000000000001</c:v>
                </c:pt>
                <c:pt idx="4006">
                  <c:v>3.79</c:v>
                </c:pt>
                <c:pt idx="4007">
                  <c:v>3.7909999999999999</c:v>
                </c:pt>
                <c:pt idx="4008">
                  <c:v>3.7915000000000001</c:v>
                </c:pt>
                <c:pt idx="4009">
                  <c:v>3.7919999999999998</c:v>
                </c:pt>
                <c:pt idx="4010">
                  <c:v>3.7930000000000001</c:v>
                </c:pt>
                <c:pt idx="4011">
                  <c:v>3.794</c:v>
                </c:pt>
                <c:pt idx="4012">
                  <c:v>3.7949999999999999</c:v>
                </c:pt>
                <c:pt idx="4013">
                  <c:v>3.7965</c:v>
                </c:pt>
                <c:pt idx="4014">
                  <c:v>3.7974999999999999</c:v>
                </c:pt>
                <c:pt idx="4015">
                  <c:v>3.7985000000000002</c:v>
                </c:pt>
                <c:pt idx="4016">
                  <c:v>3.7995000000000001</c:v>
                </c:pt>
                <c:pt idx="4017">
                  <c:v>3.8005</c:v>
                </c:pt>
                <c:pt idx="4018">
                  <c:v>3.8010000000000002</c:v>
                </c:pt>
                <c:pt idx="4019">
                  <c:v>3.802</c:v>
                </c:pt>
                <c:pt idx="4020">
                  <c:v>3.8029999999999999</c:v>
                </c:pt>
                <c:pt idx="4021">
                  <c:v>3.8045</c:v>
                </c:pt>
                <c:pt idx="4022">
                  <c:v>3.8050000000000002</c:v>
                </c:pt>
                <c:pt idx="4023">
                  <c:v>3.806</c:v>
                </c:pt>
                <c:pt idx="4024">
                  <c:v>3.8069999999999999</c:v>
                </c:pt>
                <c:pt idx="4025">
                  <c:v>3.8079999999999998</c:v>
                </c:pt>
                <c:pt idx="4026">
                  <c:v>3.8090000000000002</c:v>
                </c:pt>
                <c:pt idx="4027">
                  <c:v>3.8094999999999999</c:v>
                </c:pt>
                <c:pt idx="4028">
                  <c:v>3.8105000000000002</c:v>
                </c:pt>
                <c:pt idx="4029">
                  <c:v>3.8115000000000001</c:v>
                </c:pt>
                <c:pt idx="4030">
                  <c:v>3.8125</c:v>
                </c:pt>
                <c:pt idx="4031">
                  <c:v>3.8134999999999999</c:v>
                </c:pt>
                <c:pt idx="4032">
                  <c:v>3.8144999999999998</c:v>
                </c:pt>
                <c:pt idx="4033">
                  <c:v>3.8155000000000001</c:v>
                </c:pt>
                <c:pt idx="4034">
                  <c:v>3.8165</c:v>
                </c:pt>
                <c:pt idx="4035">
                  <c:v>3.8174999999999999</c:v>
                </c:pt>
                <c:pt idx="4036">
                  <c:v>3.8184999999999998</c:v>
                </c:pt>
                <c:pt idx="4037">
                  <c:v>3.82</c:v>
                </c:pt>
                <c:pt idx="4038">
                  <c:v>3.8210000000000002</c:v>
                </c:pt>
                <c:pt idx="4039">
                  <c:v>3.8220000000000001</c:v>
                </c:pt>
                <c:pt idx="4040">
                  <c:v>3.823</c:v>
                </c:pt>
                <c:pt idx="4041">
                  <c:v>3.8245</c:v>
                </c:pt>
                <c:pt idx="4042">
                  <c:v>3.8254999999999999</c:v>
                </c:pt>
                <c:pt idx="4043">
                  <c:v>3.8264999999999998</c:v>
                </c:pt>
                <c:pt idx="4044">
                  <c:v>3.827</c:v>
                </c:pt>
                <c:pt idx="4045">
                  <c:v>3.8279999999999998</c:v>
                </c:pt>
                <c:pt idx="4046">
                  <c:v>3.8290000000000002</c:v>
                </c:pt>
                <c:pt idx="4047">
                  <c:v>3.83</c:v>
                </c:pt>
                <c:pt idx="4048">
                  <c:v>3.8315000000000001</c:v>
                </c:pt>
                <c:pt idx="4049">
                  <c:v>3.8325</c:v>
                </c:pt>
                <c:pt idx="4050">
                  <c:v>3.8334999999999999</c:v>
                </c:pt>
                <c:pt idx="4051">
                  <c:v>3.8344999999999998</c:v>
                </c:pt>
                <c:pt idx="4052">
                  <c:v>3.8355000000000001</c:v>
                </c:pt>
                <c:pt idx="4053">
                  <c:v>3.8359999999999999</c:v>
                </c:pt>
                <c:pt idx="4054">
                  <c:v>3.8370000000000002</c:v>
                </c:pt>
                <c:pt idx="4055">
                  <c:v>3.8380000000000001</c:v>
                </c:pt>
                <c:pt idx="4056">
                  <c:v>3.8384999999999998</c:v>
                </c:pt>
                <c:pt idx="4057">
                  <c:v>3.8395000000000001</c:v>
                </c:pt>
                <c:pt idx="4058">
                  <c:v>3.8405</c:v>
                </c:pt>
                <c:pt idx="4059">
                  <c:v>3.8414999999999999</c:v>
                </c:pt>
                <c:pt idx="4060">
                  <c:v>3.843</c:v>
                </c:pt>
                <c:pt idx="4061">
                  <c:v>3.8439999999999999</c:v>
                </c:pt>
                <c:pt idx="4062">
                  <c:v>3.8450000000000002</c:v>
                </c:pt>
                <c:pt idx="4063">
                  <c:v>3.8460000000000001</c:v>
                </c:pt>
                <c:pt idx="4064">
                  <c:v>3.847</c:v>
                </c:pt>
                <c:pt idx="4065">
                  <c:v>3.8475000000000001</c:v>
                </c:pt>
                <c:pt idx="4066">
                  <c:v>3.8485</c:v>
                </c:pt>
                <c:pt idx="4067">
                  <c:v>3.8494999999999999</c:v>
                </c:pt>
                <c:pt idx="4068">
                  <c:v>3.851</c:v>
                </c:pt>
                <c:pt idx="4069">
                  <c:v>3.8525</c:v>
                </c:pt>
                <c:pt idx="4070">
                  <c:v>3.8534999999999999</c:v>
                </c:pt>
                <c:pt idx="4071">
                  <c:v>3.8544999999999998</c:v>
                </c:pt>
                <c:pt idx="4072">
                  <c:v>3.8555000000000001</c:v>
                </c:pt>
                <c:pt idx="4073">
                  <c:v>3.8565</c:v>
                </c:pt>
                <c:pt idx="4074">
                  <c:v>3.8574999999999999</c:v>
                </c:pt>
                <c:pt idx="4075">
                  <c:v>3.8584999999999998</c:v>
                </c:pt>
                <c:pt idx="4076">
                  <c:v>3.8595000000000002</c:v>
                </c:pt>
                <c:pt idx="4077">
                  <c:v>3.8605</c:v>
                </c:pt>
                <c:pt idx="4078">
                  <c:v>3.8614999999999999</c:v>
                </c:pt>
                <c:pt idx="4079">
                  <c:v>3.8624999999999998</c:v>
                </c:pt>
                <c:pt idx="4080">
                  <c:v>3.8639999999999999</c:v>
                </c:pt>
                <c:pt idx="4081">
                  <c:v>3.8650000000000002</c:v>
                </c:pt>
                <c:pt idx="4082">
                  <c:v>3.8660000000000001</c:v>
                </c:pt>
                <c:pt idx="4083">
                  <c:v>3.8664999999999998</c:v>
                </c:pt>
                <c:pt idx="4084">
                  <c:v>3.8675000000000002</c:v>
                </c:pt>
                <c:pt idx="4085">
                  <c:v>3.8685</c:v>
                </c:pt>
                <c:pt idx="4086">
                  <c:v>3.8690000000000002</c:v>
                </c:pt>
                <c:pt idx="4087">
                  <c:v>3.87</c:v>
                </c:pt>
                <c:pt idx="4088">
                  <c:v>3.871</c:v>
                </c:pt>
                <c:pt idx="4089">
                  <c:v>3.8719999999999999</c:v>
                </c:pt>
                <c:pt idx="4090">
                  <c:v>3.8730000000000002</c:v>
                </c:pt>
                <c:pt idx="4091">
                  <c:v>3.8740000000000001</c:v>
                </c:pt>
                <c:pt idx="4092">
                  <c:v>3.8744999999999998</c:v>
                </c:pt>
                <c:pt idx="4093">
                  <c:v>3.8755000000000002</c:v>
                </c:pt>
                <c:pt idx="4094">
                  <c:v>3.8765000000000001</c:v>
                </c:pt>
                <c:pt idx="4095">
                  <c:v>3.8774999999999999</c:v>
                </c:pt>
                <c:pt idx="4096">
                  <c:v>3.8784999999999998</c:v>
                </c:pt>
                <c:pt idx="4097">
                  <c:v>3.8795000000000002</c:v>
                </c:pt>
                <c:pt idx="4098">
                  <c:v>3.8805000000000001</c:v>
                </c:pt>
                <c:pt idx="4099">
                  <c:v>3.8815</c:v>
                </c:pt>
                <c:pt idx="4100">
                  <c:v>3.883</c:v>
                </c:pt>
                <c:pt idx="4101">
                  <c:v>3.8839999999999999</c:v>
                </c:pt>
                <c:pt idx="4102">
                  <c:v>3.8849999999999998</c:v>
                </c:pt>
                <c:pt idx="4103">
                  <c:v>3.8860000000000001</c:v>
                </c:pt>
                <c:pt idx="4104">
                  <c:v>3.887</c:v>
                </c:pt>
                <c:pt idx="4105">
                  <c:v>3.8879999999999999</c:v>
                </c:pt>
                <c:pt idx="4106">
                  <c:v>3.8885000000000001</c:v>
                </c:pt>
                <c:pt idx="4107">
                  <c:v>3.8895</c:v>
                </c:pt>
                <c:pt idx="4108">
                  <c:v>3.8904999999999998</c:v>
                </c:pt>
                <c:pt idx="4109">
                  <c:v>3.8919999999999999</c:v>
                </c:pt>
                <c:pt idx="4110">
                  <c:v>3.8929999999999998</c:v>
                </c:pt>
                <c:pt idx="4111">
                  <c:v>3.8940000000000001</c:v>
                </c:pt>
                <c:pt idx="4112">
                  <c:v>3.895</c:v>
                </c:pt>
                <c:pt idx="4113">
                  <c:v>3.8955000000000002</c:v>
                </c:pt>
                <c:pt idx="4114">
                  <c:v>3.8959999999999999</c:v>
                </c:pt>
                <c:pt idx="4115">
                  <c:v>3.8975</c:v>
                </c:pt>
                <c:pt idx="4116">
                  <c:v>3.8984999999999999</c:v>
                </c:pt>
                <c:pt idx="4117">
                  <c:v>3.8995000000000002</c:v>
                </c:pt>
                <c:pt idx="4118">
                  <c:v>3.9009999999999998</c:v>
                </c:pt>
                <c:pt idx="4119">
                  <c:v>3.9020000000000001</c:v>
                </c:pt>
                <c:pt idx="4120">
                  <c:v>3.9024999999999999</c:v>
                </c:pt>
                <c:pt idx="4121">
                  <c:v>3.9035000000000002</c:v>
                </c:pt>
                <c:pt idx="4122">
                  <c:v>3.9039999999999999</c:v>
                </c:pt>
                <c:pt idx="4123">
                  <c:v>3.9055</c:v>
                </c:pt>
                <c:pt idx="4124">
                  <c:v>3.9064999999999999</c:v>
                </c:pt>
                <c:pt idx="4125">
                  <c:v>3.9075000000000002</c:v>
                </c:pt>
                <c:pt idx="4126">
                  <c:v>3.9085000000000001</c:v>
                </c:pt>
                <c:pt idx="4127">
                  <c:v>3.9095</c:v>
                </c:pt>
                <c:pt idx="4128">
                  <c:v>3.9104999999999999</c:v>
                </c:pt>
                <c:pt idx="4129">
                  <c:v>3.9115000000000002</c:v>
                </c:pt>
                <c:pt idx="4130">
                  <c:v>3.9125000000000001</c:v>
                </c:pt>
                <c:pt idx="4131">
                  <c:v>3.9135</c:v>
                </c:pt>
                <c:pt idx="4132">
                  <c:v>3.9144999999999999</c:v>
                </c:pt>
                <c:pt idx="4133">
                  <c:v>3.9155000000000002</c:v>
                </c:pt>
                <c:pt idx="4134">
                  <c:v>3.9165000000000001</c:v>
                </c:pt>
                <c:pt idx="4135">
                  <c:v>3.9175</c:v>
                </c:pt>
                <c:pt idx="4136">
                  <c:v>3.9184999999999999</c:v>
                </c:pt>
                <c:pt idx="4137">
                  <c:v>3.9195000000000002</c:v>
                </c:pt>
                <c:pt idx="4138">
                  <c:v>3.9205000000000001</c:v>
                </c:pt>
                <c:pt idx="4139">
                  <c:v>3.9220000000000002</c:v>
                </c:pt>
                <c:pt idx="4140">
                  <c:v>3.923</c:v>
                </c:pt>
                <c:pt idx="4141">
                  <c:v>3.9235000000000002</c:v>
                </c:pt>
                <c:pt idx="4142">
                  <c:v>3.9249999999999998</c:v>
                </c:pt>
                <c:pt idx="4143">
                  <c:v>3.9260000000000002</c:v>
                </c:pt>
                <c:pt idx="4144">
                  <c:v>3.927</c:v>
                </c:pt>
                <c:pt idx="4145">
                  <c:v>3.9275000000000002</c:v>
                </c:pt>
                <c:pt idx="4146">
                  <c:v>3.9289999999999998</c:v>
                </c:pt>
                <c:pt idx="4147">
                  <c:v>3.93</c:v>
                </c:pt>
                <c:pt idx="4148">
                  <c:v>3.931</c:v>
                </c:pt>
                <c:pt idx="4149">
                  <c:v>3.9325000000000001</c:v>
                </c:pt>
                <c:pt idx="4150">
                  <c:v>3.9335</c:v>
                </c:pt>
                <c:pt idx="4151">
                  <c:v>3.9344999999999999</c:v>
                </c:pt>
                <c:pt idx="4152">
                  <c:v>3.9355000000000002</c:v>
                </c:pt>
                <c:pt idx="4153">
                  <c:v>3.9365000000000001</c:v>
                </c:pt>
                <c:pt idx="4154">
                  <c:v>3.9375</c:v>
                </c:pt>
                <c:pt idx="4155">
                  <c:v>3.9380000000000002</c:v>
                </c:pt>
                <c:pt idx="4156">
                  <c:v>3.9390000000000001</c:v>
                </c:pt>
                <c:pt idx="4157">
                  <c:v>3.94</c:v>
                </c:pt>
                <c:pt idx="4158">
                  <c:v>3.9415</c:v>
                </c:pt>
                <c:pt idx="4159">
                  <c:v>3.9424999999999999</c:v>
                </c:pt>
                <c:pt idx="4160">
                  <c:v>3.9430000000000001</c:v>
                </c:pt>
                <c:pt idx="4161">
                  <c:v>3.944</c:v>
                </c:pt>
                <c:pt idx="4162">
                  <c:v>3.9449999999999998</c:v>
                </c:pt>
                <c:pt idx="4163">
                  <c:v>3.9460000000000002</c:v>
                </c:pt>
                <c:pt idx="4164">
                  <c:v>3.9470000000000001</c:v>
                </c:pt>
                <c:pt idx="4165">
                  <c:v>3.9485000000000001</c:v>
                </c:pt>
                <c:pt idx="4166">
                  <c:v>3.9489999999999998</c:v>
                </c:pt>
                <c:pt idx="4167">
                  <c:v>3.95</c:v>
                </c:pt>
                <c:pt idx="4168">
                  <c:v>3.9514999999999998</c:v>
                </c:pt>
                <c:pt idx="4169">
                  <c:v>3.9525000000000001</c:v>
                </c:pt>
                <c:pt idx="4170">
                  <c:v>3.9529999999999998</c:v>
                </c:pt>
                <c:pt idx="4171">
                  <c:v>3.9535</c:v>
                </c:pt>
                <c:pt idx="4172">
                  <c:v>3.9544999999999999</c:v>
                </c:pt>
                <c:pt idx="4173">
                  <c:v>3.9554999999999998</c:v>
                </c:pt>
                <c:pt idx="4174">
                  <c:v>3.9565000000000001</c:v>
                </c:pt>
                <c:pt idx="4175">
                  <c:v>3.9575</c:v>
                </c:pt>
                <c:pt idx="4176">
                  <c:v>3.9584999999999999</c:v>
                </c:pt>
                <c:pt idx="4177">
                  <c:v>3.9594999999999998</c:v>
                </c:pt>
                <c:pt idx="4178">
                  <c:v>3.9605000000000001</c:v>
                </c:pt>
                <c:pt idx="4179">
                  <c:v>3.9615</c:v>
                </c:pt>
                <c:pt idx="4180">
                  <c:v>3.9620000000000002</c:v>
                </c:pt>
                <c:pt idx="4181">
                  <c:v>3.9624999999999999</c:v>
                </c:pt>
                <c:pt idx="4182">
                  <c:v>3.9634999999999998</c:v>
                </c:pt>
                <c:pt idx="4183">
                  <c:v>3.9645000000000001</c:v>
                </c:pt>
                <c:pt idx="4184">
                  <c:v>3.9649999999999999</c:v>
                </c:pt>
                <c:pt idx="4185">
                  <c:v>3.9660000000000002</c:v>
                </c:pt>
                <c:pt idx="4186">
                  <c:v>3.9674999999999998</c:v>
                </c:pt>
                <c:pt idx="4187">
                  <c:v>3.9685000000000001</c:v>
                </c:pt>
                <c:pt idx="4188">
                  <c:v>3.9695</c:v>
                </c:pt>
                <c:pt idx="4189">
                  <c:v>3.9704999999999999</c:v>
                </c:pt>
                <c:pt idx="4190">
                  <c:v>3.9714999999999998</c:v>
                </c:pt>
                <c:pt idx="4191">
                  <c:v>3.9725000000000001</c:v>
                </c:pt>
                <c:pt idx="4192">
                  <c:v>3.9740000000000002</c:v>
                </c:pt>
                <c:pt idx="4193">
                  <c:v>3.9744999999999999</c:v>
                </c:pt>
                <c:pt idx="4194">
                  <c:v>3.9754999999999998</c:v>
                </c:pt>
                <c:pt idx="4195">
                  <c:v>3.9765000000000001</c:v>
                </c:pt>
                <c:pt idx="4196">
                  <c:v>3.9780000000000002</c:v>
                </c:pt>
                <c:pt idx="4197">
                  <c:v>3.9790000000000001</c:v>
                </c:pt>
                <c:pt idx="4198">
                  <c:v>3.9794999999999998</c:v>
                </c:pt>
                <c:pt idx="4199">
                  <c:v>3.9805000000000001</c:v>
                </c:pt>
                <c:pt idx="4200">
                  <c:v>3.9820000000000002</c:v>
                </c:pt>
                <c:pt idx="4201">
                  <c:v>3.9834999999999998</c:v>
                </c:pt>
                <c:pt idx="4202">
                  <c:v>3.9860000000000002</c:v>
                </c:pt>
                <c:pt idx="4203">
                  <c:v>3.9885000000000002</c:v>
                </c:pt>
                <c:pt idx="4204">
                  <c:v>3.99</c:v>
                </c:pt>
                <c:pt idx="4205">
                  <c:v>3.9914999999999998</c:v>
                </c:pt>
                <c:pt idx="4206">
                  <c:v>3.9929999999999999</c:v>
                </c:pt>
                <c:pt idx="4207">
                  <c:v>3.9940000000000002</c:v>
                </c:pt>
                <c:pt idx="4208">
                  <c:v>3.9950000000000001</c:v>
                </c:pt>
                <c:pt idx="4209">
                  <c:v>3.996</c:v>
                </c:pt>
                <c:pt idx="4210">
                  <c:v>3.9969999999999999</c:v>
                </c:pt>
                <c:pt idx="4211">
                  <c:v>3.9980000000000002</c:v>
                </c:pt>
                <c:pt idx="4212">
                  <c:v>3.9990000000000001</c:v>
                </c:pt>
                <c:pt idx="4213">
                  <c:v>4</c:v>
                </c:pt>
                <c:pt idx="4214">
                  <c:v>4.0004999999999997</c:v>
                </c:pt>
                <c:pt idx="4215">
                  <c:v>4.0015000000000001</c:v>
                </c:pt>
                <c:pt idx="4216">
                  <c:v>4.0030000000000001</c:v>
                </c:pt>
                <c:pt idx="4217">
                  <c:v>4.0039999999999996</c:v>
                </c:pt>
                <c:pt idx="4218">
                  <c:v>4.0045000000000002</c:v>
                </c:pt>
                <c:pt idx="4219">
                  <c:v>4.0054999999999996</c:v>
                </c:pt>
                <c:pt idx="4220">
                  <c:v>4.0065</c:v>
                </c:pt>
                <c:pt idx="4221">
                  <c:v>4.0075000000000003</c:v>
                </c:pt>
                <c:pt idx="4222">
                  <c:v>4.0084999999999997</c:v>
                </c:pt>
                <c:pt idx="4223">
                  <c:v>4.0095000000000001</c:v>
                </c:pt>
                <c:pt idx="4224">
                  <c:v>4.01</c:v>
                </c:pt>
                <c:pt idx="4225">
                  <c:v>4.0114999999999998</c:v>
                </c:pt>
                <c:pt idx="4226">
                  <c:v>4.0125000000000002</c:v>
                </c:pt>
                <c:pt idx="4227">
                  <c:v>4.0134999999999996</c:v>
                </c:pt>
                <c:pt idx="4228">
                  <c:v>4.0145</c:v>
                </c:pt>
                <c:pt idx="4229">
                  <c:v>4.0155000000000003</c:v>
                </c:pt>
                <c:pt idx="4230">
                  <c:v>4.016</c:v>
                </c:pt>
                <c:pt idx="4231">
                  <c:v>4.0170000000000003</c:v>
                </c:pt>
                <c:pt idx="4232">
                  <c:v>4.0179999999999998</c:v>
                </c:pt>
                <c:pt idx="4233">
                  <c:v>4.0190000000000001</c:v>
                </c:pt>
                <c:pt idx="4234">
                  <c:v>4.0199999999999996</c:v>
                </c:pt>
                <c:pt idx="4235">
                  <c:v>4.0205000000000002</c:v>
                </c:pt>
                <c:pt idx="4236">
                  <c:v>4.0214999999999996</c:v>
                </c:pt>
                <c:pt idx="4237">
                  <c:v>4.0225</c:v>
                </c:pt>
                <c:pt idx="4238">
                  <c:v>4.0235000000000003</c:v>
                </c:pt>
                <c:pt idx="4239">
                  <c:v>4.0244999999999997</c:v>
                </c:pt>
                <c:pt idx="4240">
                  <c:v>4.0259999999999998</c:v>
                </c:pt>
                <c:pt idx="4241">
                  <c:v>4.0274999999999999</c:v>
                </c:pt>
                <c:pt idx="4242">
                  <c:v>4.0285000000000002</c:v>
                </c:pt>
                <c:pt idx="4243">
                  <c:v>4.03</c:v>
                </c:pt>
                <c:pt idx="4244">
                  <c:v>4.0309999999999997</c:v>
                </c:pt>
                <c:pt idx="4245">
                  <c:v>4.032</c:v>
                </c:pt>
                <c:pt idx="4246">
                  <c:v>4.0324999999999998</c:v>
                </c:pt>
                <c:pt idx="4247">
                  <c:v>4.0335000000000001</c:v>
                </c:pt>
                <c:pt idx="4248">
                  <c:v>4.0345000000000004</c:v>
                </c:pt>
                <c:pt idx="4249">
                  <c:v>4.0354999999999999</c:v>
                </c:pt>
                <c:pt idx="4250">
                  <c:v>4.0365000000000002</c:v>
                </c:pt>
                <c:pt idx="4251">
                  <c:v>4.0380000000000003</c:v>
                </c:pt>
                <c:pt idx="4252">
                  <c:v>4.0385</c:v>
                </c:pt>
                <c:pt idx="4253">
                  <c:v>4.0395000000000003</c:v>
                </c:pt>
                <c:pt idx="4254">
                  <c:v>4.0404999999999998</c:v>
                </c:pt>
                <c:pt idx="4255">
                  <c:v>4.0410000000000004</c:v>
                </c:pt>
                <c:pt idx="4256">
                  <c:v>4.0419999999999998</c:v>
                </c:pt>
                <c:pt idx="4257">
                  <c:v>4.0425000000000004</c:v>
                </c:pt>
                <c:pt idx="4258">
                  <c:v>4.0434999999999999</c:v>
                </c:pt>
                <c:pt idx="4259">
                  <c:v>4.0439999999999996</c:v>
                </c:pt>
                <c:pt idx="4260">
                  <c:v>4.0449999999999999</c:v>
                </c:pt>
                <c:pt idx="4261">
                  <c:v>4.0465</c:v>
                </c:pt>
                <c:pt idx="4262">
                  <c:v>4.0475000000000003</c:v>
                </c:pt>
                <c:pt idx="4263">
                  <c:v>4.0484999999999998</c:v>
                </c:pt>
                <c:pt idx="4264">
                  <c:v>4.0495000000000001</c:v>
                </c:pt>
                <c:pt idx="4265">
                  <c:v>4.0505000000000004</c:v>
                </c:pt>
                <c:pt idx="4266">
                  <c:v>4.0514999999999999</c:v>
                </c:pt>
                <c:pt idx="4267">
                  <c:v>4.0525000000000002</c:v>
                </c:pt>
                <c:pt idx="4268">
                  <c:v>4.0534999999999997</c:v>
                </c:pt>
                <c:pt idx="4269">
                  <c:v>4.0545</c:v>
                </c:pt>
                <c:pt idx="4270">
                  <c:v>4.0555000000000003</c:v>
                </c:pt>
                <c:pt idx="4271">
                  <c:v>4.0564999999999998</c:v>
                </c:pt>
                <c:pt idx="4272">
                  <c:v>4.0575000000000001</c:v>
                </c:pt>
                <c:pt idx="4273">
                  <c:v>4.0585000000000004</c:v>
                </c:pt>
                <c:pt idx="4274">
                  <c:v>4.0594999999999999</c:v>
                </c:pt>
                <c:pt idx="4275">
                  <c:v>4.0605000000000002</c:v>
                </c:pt>
                <c:pt idx="4276">
                  <c:v>4.0609999999999999</c:v>
                </c:pt>
                <c:pt idx="4277">
                  <c:v>4.0620000000000003</c:v>
                </c:pt>
                <c:pt idx="4278">
                  <c:v>4.0629999999999997</c:v>
                </c:pt>
                <c:pt idx="4279">
                  <c:v>4.0644999999999998</c:v>
                </c:pt>
                <c:pt idx="4280">
                  <c:v>4.0659999999999998</c:v>
                </c:pt>
                <c:pt idx="4281">
                  <c:v>4.0674999999999999</c:v>
                </c:pt>
                <c:pt idx="4282">
                  <c:v>4.0694999999999997</c:v>
                </c:pt>
                <c:pt idx="4283">
                  <c:v>4.0705</c:v>
                </c:pt>
                <c:pt idx="4284">
                  <c:v>4.0715000000000003</c:v>
                </c:pt>
                <c:pt idx="4285">
                  <c:v>4.0724999999999998</c:v>
                </c:pt>
                <c:pt idx="4286">
                  <c:v>4.0735000000000001</c:v>
                </c:pt>
                <c:pt idx="4287">
                  <c:v>4.0744999999999996</c:v>
                </c:pt>
                <c:pt idx="4288">
                  <c:v>4.0754999999999999</c:v>
                </c:pt>
                <c:pt idx="4289">
                  <c:v>4.0759999999999996</c:v>
                </c:pt>
                <c:pt idx="4290">
                  <c:v>4.0774999999999997</c:v>
                </c:pt>
                <c:pt idx="4291">
                  <c:v>4.0785</c:v>
                </c:pt>
                <c:pt idx="4292">
                  <c:v>4.0795000000000003</c:v>
                </c:pt>
                <c:pt idx="4293">
                  <c:v>4.0804999999999998</c:v>
                </c:pt>
                <c:pt idx="4294">
                  <c:v>4.0815000000000001</c:v>
                </c:pt>
                <c:pt idx="4295">
                  <c:v>4.0824999999999996</c:v>
                </c:pt>
                <c:pt idx="4296">
                  <c:v>4.0834999999999999</c:v>
                </c:pt>
                <c:pt idx="4297">
                  <c:v>4.0839999999999996</c:v>
                </c:pt>
                <c:pt idx="4298">
                  <c:v>4.085</c:v>
                </c:pt>
                <c:pt idx="4299">
                  <c:v>4.0865</c:v>
                </c:pt>
                <c:pt idx="4300">
                  <c:v>4.0875000000000004</c:v>
                </c:pt>
                <c:pt idx="4301">
                  <c:v>4.0890000000000004</c:v>
                </c:pt>
                <c:pt idx="4302">
                  <c:v>4.09</c:v>
                </c:pt>
                <c:pt idx="4303">
                  <c:v>4.0910000000000002</c:v>
                </c:pt>
                <c:pt idx="4304">
                  <c:v>4.0925000000000002</c:v>
                </c:pt>
                <c:pt idx="4305">
                  <c:v>4.093</c:v>
                </c:pt>
                <c:pt idx="4306">
                  <c:v>4.0940000000000003</c:v>
                </c:pt>
                <c:pt idx="4307">
                  <c:v>4.0949999999999998</c:v>
                </c:pt>
                <c:pt idx="4308">
                  <c:v>4.0960000000000001</c:v>
                </c:pt>
                <c:pt idx="4309">
                  <c:v>4.0970000000000004</c:v>
                </c:pt>
                <c:pt idx="4310">
                  <c:v>4.0979999999999999</c:v>
                </c:pt>
                <c:pt idx="4311">
                  <c:v>4.0990000000000002</c:v>
                </c:pt>
                <c:pt idx="4312">
                  <c:v>4.0994999999999999</c:v>
                </c:pt>
                <c:pt idx="4313">
                  <c:v>4.0999999999999996</c:v>
                </c:pt>
                <c:pt idx="4314">
                  <c:v>4.101</c:v>
                </c:pt>
                <c:pt idx="4315">
                  <c:v>4.1020000000000003</c:v>
                </c:pt>
                <c:pt idx="4316">
                  <c:v>4.1029999999999998</c:v>
                </c:pt>
                <c:pt idx="4317">
                  <c:v>4.1040000000000001</c:v>
                </c:pt>
                <c:pt idx="4318">
                  <c:v>4.1055000000000001</c:v>
                </c:pt>
                <c:pt idx="4319">
                  <c:v>4.1070000000000002</c:v>
                </c:pt>
                <c:pt idx="4320">
                  <c:v>4.1079999999999997</c:v>
                </c:pt>
                <c:pt idx="4321">
                  <c:v>4.109</c:v>
                </c:pt>
                <c:pt idx="4322">
                  <c:v>4.1100000000000003</c:v>
                </c:pt>
                <c:pt idx="4323">
                  <c:v>4.1109999999999998</c:v>
                </c:pt>
                <c:pt idx="4324">
                  <c:v>4.1120000000000001</c:v>
                </c:pt>
                <c:pt idx="4325">
                  <c:v>4.1135000000000002</c:v>
                </c:pt>
                <c:pt idx="4326">
                  <c:v>4.1144999999999996</c:v>
                </c:pt>
                <c:pt idx="4327">
                  <c:v>4.1154999999999999</c:v>
                </c:pt>
                <c:pt idx="4328">
                  <c:v>4.1165000000000003</c:v>
                </c:pt>
                <c:pt idx="4329">
                  <c:v>4.1174999999999997</c:v>
                </c:pt>
                <c:pt idx="4330">
                  <c:v>4.1185</c:v>
                </c:pt>
                <c:pt idx="4331">
                  <c:v>4.1189999999999998</c:v>
                </c:pt>
                <c:pt idx="4332">
                  <c:v>4.12</c:v>
                </c:pt>
                <c:pt idx="4333">
                  <c:v>4.1210000000000004</c:v>
                </c:pt>
                <c:pt idx="4334">
                  <c:v>4.1219999999999999</c:v>
                </c:pt>
                <c:pt idx="4335">
                  <c:v>4.1234999999999999</c:v>
                </c:pt>
                <c:pt idx="4336">
                  <c:v>4.1245000000000003</c:v>
                </c:pt>
                <c:pt idx="4337">
                  <c:v>4.1254999999999997</c:v>
                </c:pt>
                <c:pt idx="4338">
                  <c:v>4.1260000000000003</c:v>
                </c:pt>
                <c:pt idx="4339">
                  <c:v>4.1269999999999998</c:v>
                </c:pt>
                <c:pt idx="4340">
                  <c:v>4.1280000000000001</c:v>
                </c:pt>
                <c:pt idx="4341">
                  <c:v>4.1289999999999996</c:v>
                </c:pt>
                <c:pt idx="4342">
                  <c:v>4.13</c:v>
                </c:pt>
                <c:pt idx="4343">
                  <c:v>4.1304999999999996</c:v>
                </c:pt>
                <c:pt idx="4344">
                  <c:v>4.1315</c:v>
                </c:pt>
                <c:pt idx="4345">
                  <c:v>4.133</c:v>
                </c:pt>
                <c:pt idx="4346">
                  <c:v>4.1340000000000003</c:v>
                </c:pt>
                <c:pt idx="4347">
                  <c:v>4.1349999999999998</c:v>
                </c:pt>
                <c:pt idx="4348">
                  <c:v>4.1360000000000001</c:v>
                </c:pt>
                <c:pt idx="4349">
                  <c:v>4.1369999999999996</c:v>
                </c:pt>
                <c:pt idx="4350">
                  <c:v>4.1379999999999999</c:v>
                </c:pt>
                <c:pt idx="4351">
                  <c:v>4.1390000000000002</c:v>
                </c:pt>
                <c:pt idx="4352">
                  <c:v>4.1399999999999997</c:v>
                </c:pt>
                <c:pt idx="4353">
                  <c:v>4.141</c:v>
                </c:pt>
                <c:pt idx="4354">
                  <c:v>4.1425000000000001</c:v>
                </c:pt>
                <c:pt idx="4355">
                  <c:v>4.1440000000000001</c:v>
                </c:pt>
                <c:pt idx="4356">
                  <c:v>4.1449999999999996</c:v>
                </c:pt>
                <c:pt idx="4357">
                  <c:v>4.1455000000000002</c:v>
                </c:pt>
                <c:pt idx="4358">
                  <c:v>4.1459999999999999</c:v>
                </c:pt>
                <c:pt idx="4359">
                  <c:v>4.1470000000000002</c:v>
                </c:pt>
                <c:pt idx="4360">
                  <c:v>4.1479999999999997</c:v>
                </c:pt>
                <c:pt idx="4361">
                  <c:v>4.149</c:v>
                </c:pt>
                <c:pt idx="4362">
                  <c:v>4.1494999999999997</c:v>
                </c:pt>
                <c:pt idx="4363">
                  <c:v>4.1509999999999998</c:v>
                </c:pt>
                <c:pt idx="4364">
                  <c:v>4.1520000000000001</c:v>
                </c:pt>
                <c:pt idx="4365">
                  <c:v>4.1529999999999996</c:v>
                </c:pt>
                <c:pt idx="4366">
                  <c:v>4.1539999999999999</c:v>
                </c:pt>
                <c:pt idx="4367">
                  <c:v>4.1550000000000002</c:v>
                </c:pt>
                <c:pt idx="4368">
                  <c:v>4.1559999999999997</c:v>
                </c:pt>
                <c:pt idx="4369">
                  <c:v>4.157</c:v>
                </c:pt>
                <c:pt idx="4370">
                  <c:v>4.1580000000000004</c:v>
                </c:pt>
                <c:pt idx="4371">
                  <c:v>4.1589999999999998</c:v>
                </c:pt>
                <c:pt idx="4372">
                  <c:v>4.1604999999999999</c:v>
                </c:pt>
                <c:pt idx="4373">
                  <c:v>4.1619999999999999</c:v>
                </c:pt>
                <c:pt idx="4374">
                  <c:v>4.1630000000000003</c:v>
                </c:pt>
                <c:pt idx="4375">
                  <c:v>4.1645000000000003</c:v>
                </c:pt>
                <c:pt idx="4376">
                  <c:v>4.1654999999999998</c:v>
                </c:pt>
                <c:pt idx="4377">
                  <c:v>4.1669999999999998</c:v>
                </c:pt>
                <c:pt idx="4378">
                  <c:v>4.1680000000000001</c:v>
                </c:pt>
                <c:pt idx="4379">
                  <c:v>4.1695000000000002</c:v>
                </c:pt>
                <c:pt idx="4380">
                  <c:v>4.1704999999999997</c:v>
                </c:pt>
                <c:pt idx="4381">
                  <c:v>4.1719999999999997</c:v>
                </c:pt>
                <c:pt idx="4382">
                  <c:v>4.173</c:v>
                </c:pt>
                <c:pt idx="4383">
                  <c:v>4.1740000000000004</c:v>
                </c:pt>
                <c:pt idx="4384">
                  <c:v>4.1749999999999998</c:v>
                </c:pt>
                <c:pt idx="4385">
                  <c:v>4.1760000000000002</c:v>
                </c:pt>
                <c:pt idx="4386">
                  <c:v>4.1769999999999996</c:v>
                </c:pt>
                <c:pt idx="4387">
                  <c:v>4.1775000000000002</c:v>
                </c:pt>
                <c:pt idx="4388">
                  <c:v>4.1784999999999997</c:v>
                </c:pt>
                <c:pt idx="4389">
                  <c:v>4.1795</c:v>
                </c:pt>
                <c:pt idx="4390">
                  <c:v>4.1805000000000003</c:v>
                </c:pt>
                <c:pt idx="4391">
                  <c:v>4.1814999999999998</c:v>
                </c:pt>
                <c:pt idx="4392">
                  <c:v>4.1825000000000001</c:v>
                </c:pt>
                <c:pt idx="4393">
                  <c:v>4.1835000000000004</c:v>
                </c:pt>
                <c:pt idx="4394">
                  <c:v>4.1844999999999999</c:v>
                </c:pt>
                <c:pt idx="4395">
                  <c:v>4.1849999999999996</c:v>
                </c:pt>
                <c:pt idx="4396">
                  <c:v>4.1859999999999999</c:v>
                </c:pt>
                <c:pt idx="4397">
                  <c:v>4.1870000000000003</c:v>
                </c:pt>
                <c:pt idx="4398">
                  <c:v>4.1885000000000003</c:v>
                </c:pt>
                <c:pt idx="4399">
                  <c:v>4.1894999999999998</c:v>
                </c:pt>
                <c:pt idx="4400">
                  <c:v>4.1905000000000001</c:v>
                </c:pt>
                <c:pt idx="4401">
                  <c:v>4.1914999999999996</c:v>
                </c:pt>
                <c:pt idx="4402">
                  <c:v>4.1924999999999999</c:v>
                </c:pt>
                <c:pt idx="4403">
                  <c:v>4.1935000000000002</c:v>
                </c:pt>
                <c:pt idx="4404">
                  <c:v>4.194</c:v>
                </c:pt>
                <c:pt idx="4405">
                  <c:v>4.1950000000000003</c:v>
                </c:pt>
                <c:pt idx="4406">
                  <c:v>4.1959999999999997</c:v>
                </c:pt>
                <c:pt idx="4407">
                  <c:v>4.1965000000000003</c:v>
                </c:pt>
                <c:pt idx="4408">
                  <c:v>4.1970000000000001</c:v>
                </c:pt>
                <c:pt idx="4409">
                  <c:v>4.1980000000000004</c:v>
                </c:pt>
                <c:pt idx="4410">
                  <c:v>4.1989999999999998</c:v>
                </c:pt>
                <c:pt idx="4411">
                  <c:v>4.2004999999999999</c:v>
                </c:pt>
                <c:pt idx="4412">
                  <c:v>4.2009999999999996</c:v>
                </c:pt>
                <c:pt idx="4413">
                  <c:v>4.202</c:v>
                </c:pt>
                <c:pt idx="4414">
                  <c:v>4.2035</c:v>
                </c:pt>
                <c:pt idx="4415">
                  <c:v>4.2045000000000003</c:v>
                </c:pt>
                <c:pt idx="4416">
                  <c:v>4.2054999999999998</c:v>
                </c:pt>
                <c:pt idx="4417">
                  <c:v>4.2060000000000004</c:v>
                </c:pt>
                <c:pt idx="4418">
                  <c:v>4.2069999999999999</c:v>
                </c:pt>
                <c:pt idx="4419">
                  <c:v>4.2080000000000002</c:v>
                </c:pt>
                <c:pt idx="4420">
                  <c:v>4.2089999999999996</c:v>
                </c:pt>
                <c:pt idx="4421">
                  <c:v>4.21</c:v>
                </c:pt>
                <c:pt idx="4422">
                  <c:v>4.2110000000000003</c:v>
                </c:pt>
                <c:pt idx="4423">
                  <c:v>4.2119999999999997</c:v>
                </c:pt>
                <c:pt idx="4424">
                  <c:v>4.2130000000000001</c:v>
                </c:pt>
                <c:pt idx="4425">
                  <c:v>4.2134999999999998</c:v>
                </c:pt>
                <c:pt idx="4426">
                  <c:v>4.2145000000000001</c:v>
                </c:pt>
                <c:pt idx="4427">
                  <c:v>4.2160000000000002</c:v>
                </c:pt>
                <c:pt idx="4428">
                  <c:v>4.2169999999999996</c:v>
                </c:pt>
                <c:pt idx="4429">
                  <c:v>4.2184999999999997</c:v>
                </c:pt>
                <c:pt idx="4430">
                  <c:v>4.22</c:v>
                </c:pt>
                <c:pt idx="4431">
                  <c:v>4.2210000000000001</c:v>
                </c:pt>
                <c:pt idx="4432">
                  <c:v>4.2220000000000004</c:v>
                </c:pt>
                <c:pt idx="4433">
                  <c:v>4.2229999999999999</c:v>
                </c:pt>
                <c:pt idx="4434">
                  <c:v>4.2234999999999996</c:v>
                </c:pt>
                <c:pt idx="4435">
                  <c:v>4.2240000000000002</c:v>
                </c:pt>
                <c:pt idx="4436">
                  <c:v>4.2249999999999996</c:v>
                </c:pt>
                <c:pt idx="4437">
                  <c:v>4.226</c:v>
                </c:pt>
                <c:pt idx="4438">
                  <c:v>4.2270000000000003</c:v>
                </c:pt>
                <c:pt idx="4439">
                  <c:v>4.2279999999999998</c:v>
                </c:pt>
                <c:pt idx="4440">
                  <c:v>4.2290000000000001</c:v>
                </c:pt>
                <c:pt idx="4441">
                  <c:v>4.2300000000000004</c:v>
                </c:pt>
                <c:pt idx="4442">
                  <c:v>4.2320000000000002</c:v>
                </c:pt>
                <c:pt idx="4443">
                  <c:v>4.2329999999999997</c:v>
                </c:pt>
                <c:pt idx="4444">
                  <c:v>4.2350000000000003</c:v>
                </c:pt>
                <c:pt idx="4445">
                  <c:v>4.2370000000000001</c:v>
                </c:pt>
                <c:pt idx="4446">
                  <c:v>4.2385000000000002</c:v>
                </c:pt>
                <c:pt idx="4447">
                  <c:v>4.2394999999999996</c:v>
                </c:pt>
                <c:pt idx="4448">
                  <c:v>4.2404999999999999</c:v>
                </c:pt>
                <c:pt idx="4449">
                  <c:v>4.2415000000000003</c:v>
                </c:pt>
                <c:pt idx="4450">
                  <c:v>4.2424999999999997</c:v>
                </c:pt>
                <c:pt idx="4451">
                  <c:v>4.2435</c:v>
                </c:pt>
                <c:pt idx="4452">
                  <c:v>4.2445000000000004</c:v>
                </c:pt>
                <c:pt idx="4453">
                  <c:v>4.2450000000000001</c:v>
                </c:pt>
                <c:pt idx="4454">
                  <c:v>4.2454999999999998</c:v>
                </c:pt>
                <c:pt idx="4455">
                  <c:v>4.2465000000000002</c:v>
                </c:pt>
                <c:pt idx="4456">
                  <c:v>4.2474999999999996</c:v>
                </c:pt>
                <c:pt idx="4457">
                  <c:v>4.2484999999999999</c:v>
                </c:pt>
                <c:pt idx="4458">
                  <c:v>4.2495000000000003</c:v>
                </c:pt>
                <c:pt idx="4459">
                  <c:v>4.2504999999999997</c:v>
                </c:pt>
                <c:pt idx="4460">
                  <c:v>4.2510000000000003</c:v>
                </c:pt>
                <c:pt idx="4461">
                  <c:v>4.2519999999999998</c:v>
                </c:pt>
                <c:pt idx="4462">
                  <c:v>4.2530000000000001</c:v>
                </c:pt>
                <c:pt idx="4463">
                  <c:v>4.2539999999999996</c:v>
                </c:pt>
                <c:pt idx="4464">
                  <c:v>4.2545000000000002</c:v>
                </c:pt>
                <c:pt idx="4465">
                  <c:v>4.2554999999999996</c:v>
                </c:pt>
                <c:pt idx="4466">
                  <c:v>4.2565</c:v>
                </c:pt>
                <c:pt idx="4467">
                  <c:v>4.2575000000000003</c:v>
                </c:pt>
                <c:pt idx="4468">
                  <c:v>4.2590000000000003</c:v>
                </c:pt>
                <c:pt idx="4469">
                  <c:v>4.26</c:v>
                </c:pt>
                <c:pt idx="4470">
                  <c:v>4.2610000000000001</c:v>
                </c:pt>
                <c:pt idx="4471">
                  <c:v>4.2619999999999996</c:v>
                </c:pt>
                <c:pt idx="4472">
                  <c:v>4.2625000000000002</c:v>
                </c:pt>
                <c:pt idx="4473">
                  <c:v>4.2629999999999999</c:v>
                </c:pt>
                <c:pt idx="4474">
                  <c:v>4.2640000000000002</c:v>
                </c:pt>
                <c:pt idx="4475">
                  <c:v>4.2645</c:v>
                </c:pt>
                <c:pt idx="4476">
                  <c:v>4.2655000000000003</c:v>
                </c:pt>
                <c:pt idx="4477">
                  <c:v>4.2664999999999997</c:v>
                </c:pt>
                <c:pt idx="4478">
                  <c:v>4.2675000000000001</c:v>
                </c:pt>
                <c:pt idx="4479">
                  <c:v>4.2685000000000004</c:v>
                </c:pt>
                <c:pt idx="4480">
                  <c:v>4.2694999999999999</c:v>
                </c:pt>
                <c:pt idx="4481">
                  <c:v>4.2699999999999996</c:v>
                </c:pt>
                <c:pt idx="4482">
                  <c:v>4.2709999999999999</c:v>
                </c:pt>
                <c:pt idx="4483">
                  <c:v>4.2720000000000002</c:v>
                </c:pt>
                <c:pt idx="4484">
                  <c:v>4.2729999999999997</c:v>
                </c:pt>
                <c:pt idx="4485">
                  <c:v>4.274</c:v>
                </c:pt>
                <c:pt idx="4486">
                  <c:v>4.2750000000000004</c:v>
                </c:pt>
                <c:pt idx="4487">
                  <c:v>4.2755000000000001</c:v>
                </c:pt>
                <c:pt idx="4488">
                  <c:v>4.2765000000000004</c:v>
                </c:pt>
                <c:pt idx="4489">
                  <c:v>4.2774999999999999</c:v>
                </c:pt>
                <c:pt idx="4490">
                  <c:v>4.2789999999999999</c:v>
                </c:pt>
                <c:pt idx="4491">
                  <c:v>4.28</c:v>
                </c:pt>
                <c:pt idx="4492">
                  <c:v>4.2809999999999997</c:v>
                </c:pt>
                <c:pt idx="4493">
                  <c:v>4.282</c:v>
                </c:pt>
                <c:pt idx="4494">
                  <c:v>4.2830000000000004</c:v>
                </c:pt>
                <c:pt idx="4495">
                  <c:v>4.2839999999999998</c:v>
                </c:pt>
                <c:pt idx="4496">
                  <c:v>4.2850000000000001</c:v>
                </c:pt>
                <c:pt idx="4497">
                  <c:v>4.2865000000000002</c:v>
                </c:pt>
                <c:pt idx="4498">
                  <c:v>4.2880000000000003</c:v>
                </c:pt>
                <c:pt idx="4499">
                  <c:v>4.2885</c:v>
                </c:pt>
                <c:pt idx="4500">
                  <c:v>4.2889999999999997</c:v>
                </c:pt>
                <c:pt idx="4501">
                  <c:v>4.29</c:v>
                </c:pt>
                <c:pt idx="4502">
                  <c:v>4.2910000000000004</c:v>
                </c:pt>
                <c:pt idx="4503">
                  <c:v>4.2919999999999998</c:v>
                </c:pt>
                <c:pt idx="4504">
                  <c:v>4.2925000000000004</c:v>
                </c:pt>
                <c:pt idx="4505">
                  <c:v>4.2934999999999999</c:v>
                </c:pt>
                <c:pt idx="4506">
                  <c:v>4.2949999999999999</c:v>
                </c:pt>
                <c:pt idx="4507">
                  <c:v>4.2960000000000003</c:v>
                </c:pt>
                <c:pt idx="4508">
                  <c:v>4.2965</c:v>
                </c:pt>
                <c:pt idx="4509">
                  <c:v>4.2975000000000003</c:v>
                </c:pt>
                <c:pt idx="4510">
                  <c:v>4.2984999999999998</c:v>
                </c:pt>
                <c:pt idx="4511">
                  <c:v>4.2990000000000004</c:v>
                </c:pt>
                <c:pt idx="4512">
                  <c:v>4.3</c:v>
                </c:pt>
                <c:pt idx="4513">
                  <c:v>4.3010000000000002</c:v>
                </c:pt>
                <c:pt idx="4514">
                  <c:v>4.3019999999999996</c:v>
                </c:pt>
                <c:pt idx="4515">
                  <c:v>4.3029999999999999</c:v>
                </c:pt>
                <c:pt idx="4516">
                  <c:v>4.3045</c:v>
                </c:pt>
                <c:pt idx="4517">
                  <c:v>4.3055000000000003</c:v>
                </c:pt>
                <c:pt idx="4518">
                  <c:v>4.3064999999999998</c:v>
                </c:pt>
                <c:pt idx="4519">
                  <c:v>4.3075000000000001</c:v>
                </c:pt>
                <c:pt idx="4520">
                  <c:v>4.3079999999999998</c:v>
                </c:pt>
                <c:pt idx="4521">
                  <c:v>4.3090000000000002</c:v>
                </c:pt>
                <c:pt idx="4522">
                  <c:v>4.3099999999999996</c:v>
                </c:pt>
                <c:pt idx="4523">
                  <c:v>4.3114999999999997</c:v>
                </c:pt>
                <c:pt idx="4524">
                  <c:v>4.3129999999999997</c:v>
                </c:pt>
                <c:pt idx="4525">
                  <c:v>4.3144999999999998</c:v>
                </c:pt>
                <c:pt idx="4526">
                  <c:v>4.3155000000000001</c:v>
                </c:pt>
                <c:pt idx="4527">
                  <c:v>4.3164999999999996</c:v>
                </c:pt>
                <c:pt idx="4528">
                  <c:v>4.3174999999999999</c:v>
                </c:pt>
                <c:pt idx="4529">
                  <c:v>4.3185000000000002</c:v>
                </c:pt>
                <c:pt idx="4530">
                  <c:v>4.32</c:v>
                </c:pt>
                <c:pt idx="4531">
                  <c:v>4.3215000000000003</c:v>
                </c:pt>
                <c:pt idx="4532">
                  <c:v>4.3235000000000001</c:v>
                </c:pt>
                <c:pt idx="4533">
                  <c:v>4.3254999999999999</c:v>
                </c:pt>
                <c:pt idx="4534">
                  <c:v>4.3274999999999997</c:v>
                </c:pt>
                <c:pt idx="4535">
                  <c:v>4.3289999999999997</c:v>
                </c:pt>
                <c:pt idx="4536">
                  <c:v>4.3310000000000004</c:v>
                </c:pt>
                <c:pt idx="4537">
                  <c:v>4.3330000000000002</c:v>
                </c:pt>
                <c:pt idx="4538">
                  <c:v>4.335</c:v>
                </c:pt>
                <c:pt idx="4539">
                  <c:v>4.3360000000000003</c:v>
                </c:pt>
                <c:pt idx="4540">
                  <c:v>4.3375000000000004</c:v>
                </c:pt>
                <c:pt idx="4541">
                  <c:v>4.3395000000000001</c:v>
                </c:pt>
                <c:pt idx="4542">
                  <c:v>4.3404999999999996</c:v>
                </c:pt>
                <c:pt idx="4543">
                  <c:v>4.3414999999999999</c:v>
                </c:pt>
                <c:pt idx="4544">
                  <c:v>4.3425000000000002</c:v>
                </c:pt>
                <c:pt idx="4545">
                  <c:v>4.3434999999999997</c:v>
                </c:pt>
                <c:pt idx="4546">
                  <c:v>4.3445</c:v>
                </c:pt>
                <c:pt idx="4547">
                  <c:v>4.3455000000000004</c:v>
                </c:pt>
                <c:pt idx="4548">
                  <c:v>4.3464999999999998</c:v>
                </c:pt>
                <c:pt idx="4549">
                  <c:v>4.3470000000000004</c:v>
                </c:pt>
                <c:pt idx="4550">
                  <c:v>4.3479999999999999</c:v>
                </c:pt>
                <c:pt idx="4551">
                  <c:v>4.3490000000000002</c:v>
                </c:pt>
                <c:pt idx="4552">
                  <c:v>4.3494999999999999</c:v>
                </c:pt>
                <c:pt idx="4553">
                  <c:v>4.3505000000000003</c:v>
                </c:pt>
                <c:pt idx="4554">
                  <c:v>4.3514999999999997</c:v>
                </c:pt>
                <c:pt idx="4555">
                  <c:v>4.3520000000000003</c:v>
                </c:pt>
                <c:pt idx="4556">
                  <c:v>4.3529999999999998</c:v>
                </c:pt>
                <c:pt idx="4557">
                  <c:v>4.3540000000000001</c:v>
                </c:pt>
                <c:pt idx="4558">
                  <c:v>4.3555000000000001</c:v>
                </c:pt>
                <c:pt idx="4559">
                  <c:v>4.3570000000000002</c:v>
                </c:pt>
                <c:pt idx="4560">
                  <c:v>4.3585000000000003</c:v>
                </c:pt>
                <c:pt idx="4561">
                  <c:v>4.359</c:v>
                </c:pt>
                <c:pt idx="4562">
                  <c:v>4.3600000000000003</c:v>
                </c:pt>
                <c:pt idx="4563">
                  <c:v>4.3609999999999998</c:v>
                </c:pt>
                <c:pt idx="4564">
                  <c:v>4.3615000000000004</c:v>
                </c:pt>
                <c:pt idx="4565">
                  <c:v>4.3624999999999998</c:v>
                </c:pt>
                <c:pt idx="4566">
                  <c:v>4.3635000000000002</c:v>
                </c:pt>
                <c:pt idx="4567">
                  <c:v>4.3639999999999999</c:v>
                </c:pt>
                <c:pt idx="4568">
                  <c:v>4.3650000000000002</c:v>
                </c:pt>
                <c:pt idx="4569">
                  <c:v>4.3659999999999997</c:v>
                </c:pt>
                <c:pt idx="4570">
                  <c:v>4.367</c:v>
                </c:pt>
                <c:pt idx="4571">
                  <c:v>4.3674999999999997</c:v>
                </c:pt>
                <c:pt idx="4572">
                  <c:v>4.3685</c:v>
                </c:pt>
                <c:pt idx="4573">
                  <c:v>4.3695000000000004</c:v>
                </c:pt>
                <c:pt idx="4574">
                  <c:v>4.3704999999999998</c:v>
                </c:pt>
                <c:pt idx="4575">
                  <c:v>4.3715000000000002</c:v>
                </c:pt>
                <c:pt idx="4576">
                  <c:v>4.3719999999999999</c:v>
                </c:pt>
                <c:pt idx="4577">
                  <c:v>4.3730000000000002</c:v>
                </c:pt>
                <c:pt idx="4578">
                  <c:v>4.3745000000000003</c:v>
                </c:pt>
                <c:pt idx="4579">
                  <c:v>4.3754999999999997</c:v>
                </c:pt>
                <c:pt idx="4580">
                  <c:v>4.3765000000000001</c:v>
                </c:pt>
                <c:pt idx="4581">
                  <c:v>4.3780000000000001</c:v>
                </c:pt>
                <c:pt idx="4582">
                  <c:v>4.3789999999999996</c:v>
                </c:pt>
                <c:pt idx="4583">
                  <c:v>4.3795000000000002</c:v>
                </c:pt>
                <c:pt idx="4584">
                  <c:v>4.3804999999999996</c:v>
                </c:pt>
                <c:pt idx="4585">
                  <c:v>4.3815</c:v>
                </c:pt>
                <c:pt idx="4586">
                  <c:v>4.3825000000000003</c:v>
                </c:pt>
                <c:pt idx="4587">
                  <c:v>4.383</c:v>
                </c:pt>
                <c:pt idx="4588">
                  <c:v>4.3840000000000003</c:v>
                </c:pt>
                <c:pt idx="4589">
                  <c:v>4.3845000000000001</c:v>
                </c:pt>
                <c:pt idx="4590">
                  <c:v>4.3860000000000001</c:v>
                </c:pt>
                <c:pt idx="4591">
                  <c:v>4.3869999999999996</c:v>
                </c:pt>
                <c:pt idx="4592">
                  <c:v>4.3879999999999999</c:v>
                </c:pt>
                <c:pt idx="4593">
                  <c:v>4.3890000000000002</c:v>
                </c:pt>
                <c:pt idx="4594">
                  <c:v>4.3895</c:v>
                </c:pt>
                <c:pt idx="4595">
                  <c:v>4.3905000000000003</c:v>
                </c:pt>
                <c:pt idx="4596">
                  <c:v>4.3920000000000003</c:v>
                </c:pt>
                <c:pt idx="4597">
                  <c:v>4.3929999999999998</c:v>
                </c:pt>
                <c:pt idx="4598">
                  <c:v>4.3940000000000001</c:v>
                </c:pt>
                <c:pt idx="4599">
                  <c:v>4.3959999999999999</c:v>
                </c:pt>
                <c:pt idx="4600">
                  <c:v>4.3975</c:v>
                </c:pt>
                <c:pt idx="4601">
                  <c:v>4.399</c:v>
                </c:pt>
                <c:pt idx="4602">
                  <c:v>4.4000000000000004</c:v>
                </c:pt>
                <c:pt idx="4603">
                  <c:v>4.4009999999999998</c:v>
                </c:pt>
                <c:pt idx="4604">
                  <c:v>4.4020000000000001</c:v>
                </c:pt>
                <c:pt idx="4605">
                  <c:v>4.4024999999999999</c:v>
                </c:pt>
                <c:pt idx="4606">
                  <c:v>4.4029999999999996</c:v>
                </c:pt>
                <c:pt idx="4607">
                  <c:v>4.4039999999999999</c:v>
                </c:pt>
                <c:pt idx="4608">
                  <c:v>4.4050000000000002</c:v>
                </c:pt>
                <c:pt idx="4609">
                  <c:v>4.4055</c:v>
                </c:pt>
                <c:pt idx="4610">
                  <c:v>4.4065000000000003</c:v>
                </c:pt>
                <c:pt idx="4611">
                  <c:v>4.4080000000000004</c:v>
                </c:pt>
                <c:pt idx="4612">
                  <c:v>4.4089999999999998</c:v>
                </c:pt>
                <c:pt idx="4613">
                  <c:v>4.41</c:v>
                </c:pt>
                <c:pt idx="4614">
                  <c:v>4.4109999999999996</c:v>
                </c:pt>
                <c:pt idx="4615">
                  <c:v>4.4115000000000002</c:v>
                </c:pt>
                <c:pt idx="4616">
                  <c:v>4.4124999999999996</c:v>
                </c:pt>
                <c:pt idx="4617">
                  <c:v>4.4135</c:v>
                </c:pt>
                <c:pt idx="4618">
                  <c:v>4.4145000000000003</c:v>
                </c:pt>
                <c:pt idx="4619">
                  <c:v>4.4154999999999998</c:v>
                </c:pt>
                <c:pt idx="4620">
                  <c:v>4.4165000000000001</c:v>
                </c:pt>
                <c:pt idx="4621">
                  <c:v>4.4169999999999998</c:v>
                </c:pt>
                <c:pt idx="4622">
                  <c:v>4.4180000000000001</c:v>
                </c:pt>
                <c:pt idx="4623">
                  <c:v>4.4184999999999999</c:v>
                </c:pt>
                <c:pt idx="4624">
                  <c:v>4.4195000000000002</c:v>
                </c:pt>
                <c:pt idx="4625">
                  <c:v>4.42</c:v>
                </c:pt>
                <c:pt idx="4626">
                  <c:v>4.4210000000000003</c:v>
                </c:pt>
                <c:pt idx="4627">
                  <c:v>4.4225000000000003</c:v>
                </c:pt>
                <c:pt idx="4628">
                  <c:v>4.4234999999999998</c:v>
                </c:pt>
                <c:pt idx="4629">
                  <c:v>4.4249999999999998</c:v>
                </c:pt>
                <c:pt idx="4630">
                  <c:v>4.4260000000000002</c:v>
                </c:pt>
                <c:pt idx="4631">
                  <c:v>4.4264999999999999</c:v>
                </c:pt>
                <c:pt idx="4632">
                  <c:v>4.4269999999999996</c:v>
                </c:pt>
                <c:pt idx="4633">
                  <c:v>4.4279999999999999</c:v>
                </c:pt>
                <c:pt idx="4634">
                  <c:v>4.4290000000000003</c:v>
                </c:pt>
                <c:pt idx="4635">
                  <c:v>4.4305000000000003</c:v>
                </c:pt>
                <c:pt idx="4636">
                  <c:v>4.4320000000000004</c:v>
                </c:pt>
                <c:pt idx="4637">
                  <c:v>4.4335000000000004</c:v>
                </c:pt>
                <c:pt idx="4638">
                  <c:v>4.4344999999999999</c:v>
                </c:pt>
                <c:pt idx="4639">
                  <c:v>4.4355000000000002</c:v>
                </c:pt>
                <c:pt idx="4640">
                  <c:v>4.4359999999999999</c:v>
                </c:pt>
                <c:pt idx="4641">
                  <c:v>4.4370000000000003</c:v>
                </c:pt>
                <c:pt idx="4642">
                  <c:v>4.4379999999999997</c:v>
                </c:pt>
                <c:pt idx="4643">
                  <c:v>4.4390000000000001</c:v>
                </c:pt>
                <c:pt idx="4644">
                  <c:v>4.4400000000000004</c:v>
                </c:pt>
                <c:pt idx="4645">
                  <c:v>4.4409999999999998</c:v>
                </c:pt>
                <c:pt idx="4646">
                  <c:v>4.4420000000000002</c:v>
                </c:pt>
                <c:pt idx="4647">
                  <c:v>4.4429999999999996</c:v>
                </c:pt>
                <c:pt idx="4648">
                  <c:v>4.4435000000000002</c:v>
                </c:pt>
                <c:pt idx="4649">
                  <c:v>4.4444999999999997</c:v>
                </c:pt>
                <c:pt idx="4650">
                  <c:v>4.4455</c:v>
                </c:pt>
                <c:pt idx="4651">
                  <c:v>4.4465000000000003</c:v>
                </c:pt>
                <c:pt idx="4652">
                  <c:v>4.4470000000000001</c:v>
                </c:pt>
                <c:pt idx="4653">
                  <c:v>4.4480000000000004</c:v>
                </c:pt>
                <c:pt idx="4654">
                  <c:v>4.4489999999999998</c:v>
                </c:pt>
                <c:pt idx="4655">
                  <c:v>4.4504999999999999</c:v>
                </c:pt>
                <c:pt idx="4656">
                  <c:v>4.4509999999999996</c:v>
                </c:pt>
                <c:pt idx="4657">
                  <c:v>4.4524999999999997</c:v>
                </c:pt>
                <c:pt idx="4658">
                  <c:v>4.4535</c:v>
                </c:pt>
                <c:pt idx="4659">
                  <c:v>4.4545000000000003</c:v>
                </c:pt>
                <c:pt idx="4660">
                  <c:v>4.4554999999999998</c:v>
                </c:pt>
                <c:pt idx="4661">
                  <c:v>4.4560000000000004</c:v>
                </c:pt>
                <c:pt idx="4662">
                  <c:v>4.4569999999999999</c:v>
                </c:pt>
                <c:pt idx="4663">
                  <c:v>4.4580000000000002</c:v>
                </c:pt>
                <c:pt idx="4664">
                  <c:v>4.4584999999999999</c:v>
                </c:pt>
                <c:pt idx="4665">
                  <c:v>4.46</c:v>
                </c:pt>
                <c:pt idx="4666">
                  <c:v>4.4610000000000003</c:v>
                </c:pt>
                <c:pt idx="4667">
                  <c:v>4.4619999999999997</c:v>
                </c:pt>
                <c:pt idx="4668">
                  <c:v>4.4625000000000004</c:v>
                </c:pt>
                <c:pt idx="4669">
                  <c:v>4.4634999999999998</c:v>
                </c:pt>
                <c:pt idx="4670">
                  <c:v>4.4645000000000001</c:v>
                </c:pt>
                <c:pt idx="4671">
                  <c:v>4.4660000000000002</c:v>
                </c:pt>
                <c:pt idx="4672">
                  <c:v>4.4669999999999996</c:v>
                </c:pt>
                <c:pt idx="4673">
                  <c:v>4.468</c:v>
                </c:pt>
                <c:pt idx="4674">
                  <c:v>4.47</c:v>
                </c:pt>
                <c:pt idx="4675">
                  <c:v>4.4710000000000001</c:v>
                </c:pt>
                <c:pt idx="4676">
                  <c:v>4.4720000000000004</c:v>
                </c:pt>
                <c:pt idx="4677">
                  <c:v>4.4729999999999999</c:v>
                </c:pt>
                <c:pt idx="4678">
                  <c:v>4.4755000000000003</c:v>
                </c:pt>
                <c:pt idx="4679">
                  <c:v>4.4779999999999998</c:v>
                </c:pt>
                <c:pt idx="4680">
                  <c:v>4.4800000000000004</c:v>
                </c:pt>
                <c:pt idx="4681">
                  <c:v>4.4820000000000002</c:v>
                </c:pt>
                <c:pt idx="4682">
                  <c:v>4.4829999999999997</c:v>
                </c:pt>
                <c:pt idx="4683">
                  <c:v>4.484</c:v>
                </c:pt>
                <c:pt idx="4684">
                  <c:v>4.4850000000000003</c:v>
                </c:pt>
                <c:pt idx="4685">
                  <c:v>4.4855</c:v>
                </c:pt>
                <c:pt idx="4686">
                  <c:v>4.4865000000000004</c:v>
                </c:pt>
                <c:pt idx="4687">
                  <c:v>4.4870000000000001</c:v>
                </c:pt>
                <c:pt idx="4688">
                  <c:v>4.4880000000000004</c:v>
                </c:pt>
                <c:pt idx="4689">
                  <c:v>4.4889999999999999</c:v>
                </c:pt>
                <c:pt idx="4690">
                  <c:v>4.4894999999999996</c:v>
                </c:pt>
                <c:pt idx="4691">
                  <c:v>4.49</c:v>
                </c:pt>
                <c:pt idx="4692">
                  <c:v>4.4915000000000003</c:v>
                </c:pt>
                <c:pt idx="4693">
                  <c:v>4.492</c:v>
                </c:pt>
                <c:pt idx="4694">
                  <c:v>4.4935</c:v>
                </c:pt>
                <c:pt idx="4695">
                  <c:v>4.4945000000000004</c:v>
                </c:pt>
                <c:pt idx="4696">
                  <c:v>4.4950000000000001</c:v>
                </c:pt>
                <c:pt idx="4697">
                  <c:v>4.4960000000000004</c:v>
                </c:pt>
                <c:pt idx="4698">
                  <c:v>4.4969999999999999</c:v>
                </c:pt>
                <c:pt idx="4699">
                  <c:v>4.4974999999999996</c:v>
                </c:pt>
                <c:pt idx="4700">
                  <c:v>4.4984999999999999</c:v>
                </c:pt>
                <c:pt idx="4701">
                  <c:v>4.4995000000000003</c:v>
                </c:pt>
                <c:pt idx="4702">
                  <c:v>4.5</c:v>
                </c:pt>
                <c:pt idx="4703">
                  <c:v>4.5010000000000003</c:v>
                </c:pt>
                <c:pt idx="4704">
                  <c:v>4.5019999999999998</c:v>
                </c:pt>
                <c:pt idx="4705">
                  <c:v>4.5025000000000004</c:v>
                </c:pt>
                <c:pt idx="4706">
                  <c:v>4.5034999999999998</c:v>
                </c:pt>
                <c:pt idx="4707">
                  <c:v>4.5045000000000002</c:v>
                </c:pt>
                <c:pt idx="4708">
                  <c:v>4.5054999999999996</c:v>
                </c:pt>
                <c:pt idx="4709">
                  <c:v>4.5060000000000002</c:v>
                </c:pt>
                <c:pt idx="4710">
                  <c:v>4.5069999999999997</c:v>
                </c:pt>
                <c:pt idx="4711">
                  <c:v>4.5084999999999997</c:v>
                </c:pt>
                <c:pt idx="4712">
                  <c:v>4.5090000000000003</c:v>
                </c:pt>
                <c:pt idx="4713">
                  <c:v>4.5105000000000004</c:v>
                </c:pt>
                <c:pt idx="4714">
                  <c:v>4.5119999999999996</c:v>
                </c:pt>
                <c:pt idx="4715">
                  <c:v>4.5129999999999999</c:v>
                </c:pt>
                <c:pt idx="4716">
                  <c:v>4.5140000000000002</c:v>
                </c:pt>
                <c:pt idx="4717">
                  <c:v>4.5145</c:v>
                </c:pt>
                <c:pt idx="4718">
                  <c:v>4.5155000000000003</c:v>
                </c:pt>
                <c:pt idx="4719">
                  <c:v>4.5164999999999997</c:v>
                </c:pt>
                <c:pt idx="4720">
                  <c:v>4.5175000000000001</c:v>
                </c:pt>
                <c:pt idx="4721">
                  <c:v>4.5185000000000004</c:v>
                </c:pt>
                <c:pt idx="4722">
                  <c:v>4.5190000000000001</c:v>
                </c:pt>
                <c:pt idx="4723">
                  <c:v>4.5199999999999996</c:v>
                </c:pt>
                <c:pt idx="4724">
                  <c:v>4.5209999999999999</c:v>
                </c:pt>
                <c:pt idx="4725">
                  <c:v>4.5214999999999996</c:v>
                </c:pt>
                <c:pt idx="4726">
                  <c:v>4.5225</c:v>
                </c:pt>
                <c:pt idx="4727">
                  <c:v>4.5235000000000003</c:v>
                </c:pt>
                <c:pt idx="4728">
                  <c:v>4.5244999999999997</c:v>
                </c:pt>
                <c:pt idx="4729">
                  <c:v>4.5255000000000001</c:v>
                </c:pt>
                <c:pt idx="4730">
                  <c:v>4.5265000000000004</c:v>
                </c:pt>
                <c:pt idx="4731">
                  <c:v>4.5274999999999999</c:v>
                </c:pt>
                <c:pt idx="4732">
                  <c:v>4.5285000000000002</c:v>
                </c:pt>
                <c:pt idx="4733">
                  <c:v>4.5294999999999996</c:v>
                </c:pt>
                <c:pt idx="4734">
                  <c:v>4.5305</c:v>
                </c:pt>
                <c:pt idx="4735">
                  <c:v>4.5315000000000003</c:v>
                </c:pt>
                <c:pt idx="4736">
                  <c:v>4.5324999999999998</c:v>
                </c:pt>
                <c:pt idx="4737">
                  <c:v>4.5335000000000001</c:v>
                </c:pt>
                <c:pt idx="4738">
                  <c:v>4.5339999999999998</c:v>
                </c:pt>
                <c:pt idx="4739">
                  <c:v>4.5350000000000001</c:v>
                </c:pt>
                <c:pt idx="4740">
                  <c:v>4.5359999999999996</c:v>
                </c:pt>
                <c:pt idx="4741">
                  <c:v>4.5369999999999999</c:v>
                </c:pt>
                <c:pt idx="4742">
                  <c:v>4.5385</c:v>
                </c:pt>
                <c:pt idx="4743">
                  <c:v>4.5395000000000003</c:v>
                </c:pt>
                <c:pt idx="4744">
                  <c:v>4.54</c:v>
                </c:pt>
                <c:pt idx="4745">
                  <c:v>4.5404999999999998</c:v>
                </c:pt>
                <c:pt idx="4746">
                  <c:v>4.5415000000000001</c:v>
                </c:pt>
                <c:pt idx="4747">
                  <c:v>4.5425000000000004</c:v>
                </c:pt>
                <c:pt idx="4748">
                  <c:v>4.5434999999999999</c:v>
                </c:pt>
                <c:pt idx="4749">
                  <c:v>4.5439999999999996</c:v>
                </c:pt>
                <c:pt idx="4750">
                  <c:v>4.5454999999999997</c:v>
                </c:pt>
                <c:pt idx="4751">
                  <c:v>4.5465</c:v>
                </c:pt>
                <c:pt idx="4752">
                  <c:v>4.5475000000000003</c:v>
                </c:pt>
                <c:pt idx="4753">
                  <c:v>4.5484999999999998</c:v>
                </c:pt>
                <c:pt idx="4754">
                  <c:v>4.55</c:v>
                </c:pt>
                <c:pt idx="4755">
                  <c:v>4.5505000000000004</c:v>
                </c:pt>
                <c:pt idx="4756">
                  <c:v>4.5514999999999999</c:v>
                </c:pt>
                <c:pt idx="4757">
                  <c:v>4.5525000000000002</c:v>
                </c:pt>
                <c:pt idx="4758">
                  <c:v>4.5534999999999997</c:v>
                </c:pt>
                <c:pt idx="4759">
                  <c:v>4.5545</c:v>
                </c:pt>
                <c:pt idx="4760">
                  <c:v>4.556</c:v>
                </c:pt>
                <c:pt idx="4761">
                  <c:v>4.5570000000000004</c:v>
                </c:pt>
                <c:pt idx="4762">
                  <c:v>4.5579999999999998</c:v>
                </c:pt>
                <c:pt idx="4763">
                  <c:v>4.5590000000000002</c:v>
                </c:pt>
                <c:pt idx="4764">
                  <c:v>4.5605000000000002</c:v>
                </c:pt>
                <c:pt idx="4765">
                  <c:v>4.5705</c:v>
                </c:pt>
                <c:pt idx="4766">
                  <c:v>4.5744999999999996</c:v>
                </c:pt>
                <c:pt idx="4767">
                  <c:v>4.5765000000000002</c:v>
                </c:pt>
                <c:pt idx="4768">
                  <c:v>4.5774999999999997</c:v>
                </c:pt>
                <c:pt idx="4769">
                  <c:v>4.5789999999999997</c:v>
                </c:pt>
                <c:pt idx="4770">
                  <c:v>4.58</c:v>
                </c:pt>
                <c:pt idx="4771">
                  <c:v>4.5815000000000001</c:v>
                </c:pt>
                <c:pt idx="4772">
                  <c:v>4.5824999999999996</c:v>
                </c:pt>
                <c:pt idx="4773">
                  <c:v>4.5834999999999999</c:v>
                </c:pt>
                <c:pt idx="4774">
                  <c:v>4.585</c:v>
                </c:pt>
                <c:pt idx="4775">
                  <c:v>4.5865</c:v>
                </c:pt>
                <c:pt idx="4776">
                  <c:v>4.5875000000000004</c:v>
                </c:pt>
                <c:pt idx="4777">
                  <c:v>4.5884999999999998</c:v>
                </c:pt>
                <c:pt idx="4778">
                  <c:v>4.59</c:v>
                </c:pt>
                <c:pt idx="4779">
                  <c:v>4.5914999999999999</c:v>
                </c:pt>
                <c:pt idx="4780">
                  <c:v>4.5925000000000002</c:v>
                </c:pt>
                <c:pt idx="4781">
                  <c:v>4.593</c:v>
                </c:pt>
                <c:pt idx="4782">
                  <c:v>4.5945</c:v>
                </c:pt>
                <c:pt idx="4783">
                  <c:v>4.5955000000000004</c:v>
                </c:pt>
                <c:pt idx="4784">
                  <c:v>4.5964999999999998</c:v>
                </c:pt>
                <c:pt idx="4785">
                  <c:v>4.5975000000000001</c:v>
                </c:pt>
                <c:pt idx="4786">
                  <c:v>4.5984999999999996</c:v>
                </c:pt>
                <c:pt idx="4787">
                  <c:v>4.5994999999999999</c:v>
                </c:pt>
                <c:pt idx="4788">
                  <c:v>4.601</c:v>
                </c:pt>
                <c:pt idx="4789">
                  <c:v>4.6014999999999997</c:v>
                </c:pt>
                <c:pt idx="4790">
                  <c:v>4.6025</c:v>
                </c:pt>
                <c:pt idx="4791">
                  <c:v>4.6035000000000004</c:v>
                </c:pt>
                <c:pt idx="4792">
                  <c:v>4.6044999999999998</c:v>
                </c:pt>
                <c:pt idx="4793">
                  <c:v>4.6050000000000004</c:v>
                </c:pt>
                <c:pt idx="4794">
                  <c:v>4.6064999999999996</c:v>
                </c:pt>
                <c:pt idx="4795">
                  <c:v>4.6079999999999997</c:v>
                </c:pt>
                <c:pt idx="4796">
                  <c:v>4.6100000000000003</c:v>
                </c:pt>
                <c:pt idx="4797">
                  <c:v>4.6124999999999998</c:v>
                </c:pt>
                <c:pt idx="4798">
                  <c:v>4.6189999999999998</c:v>
                </c:pt>
                <c:pt idx="4799">
                  <c:v>4.6224999999999996</c:v>
                </c:pt>
                <c:pt idx="4800">
                  <c:v>4.6239999999999997</c:v>
                </c:pt>
                <c:pt idx="4801">
                  <c:v>4.6260000000000003</c:v>
                </c:pt>
                <c:pt idx="4802">
                  <c:v>4.6269999999999998</c:v>
                </c:pt>
                <c:pt idx="4803">
                  <c:v>4.6289999999999996</c:v>
                </c:pt>
                <c:pt idx="4804">
                  <c:v>4.63</c:v>
                </c:pt>
                <c:pt idx="4805">
                  <c:v>4.6304999999999996</c:v>
                </c:pt>
                <c:pt idx="4806">
                  <c:v>4.6319999999999997</c:v>
                </c:pt>
                <c:pt idx="4807">
                  <c:v>4.633</c:v>
                </c:pt>
                <c:pt idx="4808">
                  <c:v>4.6334999999999997</c:v>
                </c:pt>
                <c:pt idx="4809">
                  <c:v>4.6345000000000001</c:v>
                </c:pt>
                <c:pt idx="4810">
                  <c:v>4.6355000000000004</c:v>
                </c:pt>
                <c:pt idx="4811">
                  <c:v>4.6364999999999998</c:v>
                </c:pt>
                <c:pt idx="4812">
                  <c:v>4.6375000000000002</c:v>
                </c:pt>
                <c:pt idx="4813">
                  <c:v>4.6379999999999999</c:v>
                </c:pt>
                <c:pt idx="4814">
                  <c:v>4.6390000000000002</c:v>
                </c:pt>
                <c:pt idx="4815">
                  <c:v>4.6399999999999997</c:v>
                </c:pt>
                <c:pt idx="4816">
                  <c:v>4.641</c:v>
                </c:pt>
                <c:pt idx="4817">
                  <c:v>4.6414999999999997</c:v>
                </c:pt>
                <c:pt idx="4818">
                  <c:v>4.6425000000000001</c:v>
                </c:pt>
                <c:pt idx="4819">
                  <c:v>4.6435000000000004</c:v>
                </c:pt>
                <c:pt idx="4820">
                  <c:v>4.6449999999999996</c:v>
                </c:pt>
                <c:pt idx="4821">
                  <c:v>4.6459999999999999</c:v>
                </c:pt>
                <c:pt idx="4822">
                  <c:v>4.6479999999999997</c:v>
                </c:pt>
                <c:pt idx="4823">
                  <c:v>4.6494999999999997</c:v>
                </c:pt>
                <c:pt idx="4824">
                  <c:v>4.6515000000000004</c:v>
                </c:pt>
                <c:pt idx="4825">
                  <c:v>4.6524999999999999</c:v>
                </c:pt>
                <c:pt idx="4826">
                  <c:v>4.6539999999999999</c:v>
                </c:pt>
                <c:pt idx="4827">
                  <c:v>4.6550000000000002</c:v>
                </c:pt>
                <c:pt idx="4828">
                  <c:v>4.6559999999999997</c:v>
                </c:pt>
                <c:pt idx="4829">
                  <c:v>4.6574999999999998</c:v>
                </c:pt>
                <c:pt idx="4830">
                  <c:v>4.6585000000000001</c:v>
                </c:pt>
                <c:pt idx="4831">
                  <c:v>4.6589999999999998</c:v>
                </c:pt>
                <c:pt idx="4832">
                  <c:v>4.6604999999999999</c:v>
                </c:pt>
                <c:pt idx="4833">
                  <c:v>4.6615000000000002</c:v>
                </c:pt>
                <c:pt idx="4834">
                  <c:v>4.6619999999999999</c:v>
                </c:pt>
                <c:pt idx="4835">
                  <c:v>4.6630000000000003</c:v>
                </c:pt>
                <c:pt idx="4836">
                  <c:v>4.6639999999999997</c:v>
                </c:pt>
                <c:pt idx="4837">
                  <c:v>4.665</c:v>
                </c:pt>
                <c:pt idx="4838">
                  <c:v>4.6660000000000004</c:v>
                </c:pt>
                <c:pt idx="4839">
                  <c:v>4.6669999999999998</c:v>
                </c:pt>
                <c:pt idx="4840">
                  <c:v>4.6684999999999999</c:v>
                </c:pt>
                <c:pt idx="4841">
                  <c:v>4.6695000000000002</c:v>
                </c:pt>
                <c:pt idx="4842">
                  <c:v>4.6704999999999997</c:v>
                </c:pt>
                <c:pt idx="4843">
                  <c:v>4.6710000000000003</c:v>
                </c:pt>
                <c:pt idx="4844">
                  <c:v>4.6719999999999997</c:v>
                </c:pt>
                <c:pt idx="4845">
                  <c:v>4.673</c:v>
                </c:pt>
                <c:pt idx="4846">
                  <c:v>4.6740000000000004</c:v>
                </c:pt>
                <c:pt idx="4847">
                  <c:v>4.6749999999999998</c:v>
                </c:pt>
                <c:pt idx="4848">
                  <c:v>4.6760000000000002</c:v>
                </c:pt>
                <c:pt idx="4849">
                  <c:v>4.6775000000000002</c:v>
                </c:pt>
                <c:pt idx="4850">
                  <c:v>4.6779999999999999</c:v>
                </c:pt>
                <c:pt idx="4851">
                  <c:v>4.6790000000000003</c:v>
                </c:pt>
                <c:pt idx="4852">
                  <c:v>4.68</c:v>
                </c:pt>
                <c:pt idx="4853">
                  <c:v>4.681</c:v>
                </c:pt>
                <c:pt idx="4854">
                  <c:v>4.6814999999999998</c:v>
                </c:pt>
                <c:pt idx="4855">
                  <c:v>4.6825000000000001</c:v>
                </c:pt>
                <c:pt idx="4856">
                  <c:v>4.6835000000000004</c:v>
                </c:pt>
                <c:pt idx="4857">
                  <c:v>4.6844999999999999</c:v>
                </c:pt>
                <c:pt idx="4858">
                  <c:v>4.6855000000000002</c:v>
                </c:pt>
                <c:pt idx="4859">
                  <c:v>4.6864999999999997</c:v>
                </c:pt>
                <c:pt idx="4860">
                  <c:v>4.6875</c:v>
                </c:pt>
                <c:pt idx="4861">
                  <c:v>4.6885000000000003</c:v>
                </c:pt>
                <c:pt idx="4862">
                  <c:v>4.6894999999999998</c:v>
                </c:pt>
                <c:pt idx="4863">
                  <c:v>4.6905000000000001</c:v>
                </c:pt>
                <c:pt idx="4864">
                  <c:v>4.6914999999999996</c:v>
                </c:pt>
                <c:pt idx="4865">
                  <c:v>4.6924999999999999</c:v>
                </c:pt>
                <c:pt idx="4866">
                  <c:v>4.6935000000000002</c:v>
                </c:pt>
                <c:pt idx="4867">
                  <c:v>4.6944999999999997</c:v>
                </c:pt>
                <c:pt idx="4868">
                  <c:v>4.6955</c:v>
                </c:pt>
                <c:pt idx="4869">
                  <c:v>4.6970000000000001</c:v>
                </c:pt>
                <c:pt idx="4870">
                  <c:v>4.6980000000000004</c:v>
                </c:pt>
                <c:pt idx="4871">
                  <c:v>4.6985000000000001</c:v>
                </c:pt>
                <c:pt idx="4872">
                  <c:v>4.6989999999999998</c:v>
                </c:pt>
                <c:pt idx="4873">
                  <c:v>4.7</c:v>
                </c:pt>
                <c:pt idx="4874">
                  <c:v>4.7015000000000002</c:v>
                </c:pt>
                <c:pt idx="4875">
                  <c:v>4.7024999999999997</c:v>
                </c:pt>
                <c:pt idx="4876">
                  <c:v>4.7035</c:v>
                </c:pt>
                <c:pt idx="4877">
                  <c:v>4.7045000000000003</c:v>
                </c:pt>
                <c:pt idx="4878">
                  <c:v>4.7054999999999998</c:v>
                </c:pt>
                <c:pt idx="4879">
                  <c:v>4.7065000000000001</c:v>
                </c:pt>
                <c:pt idx="4880">
                  <c:v>4.7095000000000002</c:v>
                </c:pt>
                <c:pt idx="4881">
                  <c:v>4.718</c:v>
                </c:pt>
                <c:pt idx="4882">
                  <c:v>4.72</c:v>
                </c:pt>
                <c:pt idx="4883">
                  <c:v>4.7210000000000001</c:v>
                </c:pt>
                <c:pt idx="4884">
                  <c:v>4.7220000000000004</c:v>
                </c:pt>
                <c:pt idx="4885">
                  <c:v>4.7234999999999996</c:v>
                </c:pt>
                <c:pt idx="4886">
                  <c:v>4.7244999999999999</c:v>
                </c:pt>
                <c:pt idx="4887">
                  <c:v>4.7255000000000003</c:v>
                </c:pt>
                <c:pt idx="4888">
                  <c:v>4.7264999999999997</c:v>
                </c:pt>
                <c:pt idx="4889">
                  <c:v>4.7275</c:v>
                </c:pt>
                <c:pt idx="4890">
                  <c:v>4.7279999999999998</c:v>
                </c:pt>
                <c:pt idx="4891">
                  <c:v>4.7290000000000001</c:v>
                </c:pt>
                <c:pt idx="4892">
                  <c:v>4.7300000000000004</c:v>
                </c:pt>
                <c:pt idx="4893">
                  <c:v>4.7309999999999999</c:v>
                </c:pt>
                <c:pt idx="4894">
                  <c:v>4.7320000000000002</c:v>
                </c:pt>
                <c:pt idx="4895">
                  <c:v>4.7329999999999997</c:v>
                </c:pt>
                <c:pt idx="4896">
                  <c:v>4.734</c:v>
                </c:pt>
                <c:pt idx="4897">
                  <c:v>4.7344999999999997</c:v>
                </c:pt>
                <c:pt idx="4898">
                  <c:v>4.7355</c:v>
                </c:pt>
                <c:pt idx="4899">
                  <c:v>4.7365000000000004</c:v>
                </c:pt>
                <c:pt idx="4900">
                  <c:v>4.7374999999999998</c:v>
                </c:pt>
                <c:pt idx="4901">
                  <c:v>4.7380000000000004</c:v>
                </c:pt>
                <c:pt idx="4902">
                  <c:v>4.7389999999999999</c:v>
                </c:pt>
                <c:pt idx="4903">
                  <c:v>4.74</c:v>
                </c:pt>
                <c:pt idx="4904">
                  <c:v>4.7415000000000003</c:v>
                </c:pt>
                <c:pt idx="4905">
                  <c:v>4.742</c:v>
                </c:pt>
                <c:pt idx="4906">
                  <c:v>4.7430000000000003</c:v>
                </c:pt>
                <c:pt idx="4907">
                  <c:v>4.7439999999999998</c:v>
                </c:pt>
                <c:pt idx="4908">
                  <c:v>4.7450000000000001</c:v>
                </c:pt>
                <c:pt idx="4909">
                  <c:v>4.7460000000000004</c:v>
                </c:pt>
                <c:pt idx="4910">
                  <c:v>4.7469999999999999</c:v>
                </c:pt>
                <c:pt idx="4911">
                  <c:v>4.7480000000000002</c:v>
                </c:pt>
                <c:pt idx="4912">
                  <c:v>4.7495000000000003</c:v>
                </c:pt>
                <c:pt idx="4913">
                  <c:v>4.7510000000000003</c:v>
                </c:pt>
                <c:pt idx="4914">
                  <c:v>4.7519999999999998</c:v>
                </c:pt>
                <c:pt idx="4915">
                  <c:v>4.7534999999999998</c:v>
                </c:pt>
                <c:pt idx="4916">
                  <c:v>4.7554999999999996</c:v>
                </c:pt>
                <c:pt idx="4917">
                  <c:v>4.758</c:v>
                </c:pt>
                <c:pt idx="4918">
                  <c:v>4.7595000000000001</c:v>
                </c:pt>
                <c:pt idx="4919">
                  <c:v>4.7605000000000004</c:v>
                </c:pt>
                <c:pt idx="4920">
                  <c:v>4.7619999999999996</c:v>
                </c:pt>
                <c:pt idx="4921">
                  <c:v>4.7629999999999999</c:v>
                </c:pt>
                <c:pt idx="4922">
                  <c:v>4.7640000000000002</c:v>
                </c:pt>
                <c:pt idx="4923">
                  <c:v>4.7649999999999997</c:v>
                </c:pt>
                <c:pt idx="4924">
                  <c:v>4.766</c:v>
                </c:pt>
                <c:pt idx="4925">
                  <c:v>4.7664999999999997</c:v>
                </c:pt>
                <c:pt idx="4926">
                  <c:v>4.7675000000000001</c:v>
                </c:pt>
                <c:pt idx="4927">
                  <c:v>4.7679999999999998</c:v>
                </c:pt>
                <c:pt idx="4928">
                  <c:v>4.7690000000000001</c:v>
                </c:pt>
                <c:pt idx="4929">
                  <c:v>4.7705000000000002</c:v>
                </c:pt>
                <c:pt idx="4930">
                  <c:v>4.7714999999999996</c:v>
                </c:pt>
                <c:pt idx="4931">
                  <c:v>4.7729999999999997</c:v>
                </c:pt>
                <c:pt idx="4932">
                  <c:v>4.7735000000000003</c:v>
                </c:pt>
                <c:pt idx="4933">
                  <c:v>4.7744999999999997</c:v>
                </c:pt>
                <c:pt idx="4934">
                  <c:v>4.7755000000000001</c:v>
                </c:pt>
                <c:pt idx="4935">
                  <c:v>4.7765000000000004</c:v>
                </c:pt>
                <c:pt idx="4936">
                  <c:v>4.7774999999999999</c:v>
                </c:pt>
                <c:pt idx="4937">
                  <c:v>4.7785000000000002</c:v>
                </c:pt>
                <c:pt idx="4938">
                  <c:v>4.7789999999999999</c:v>
                </c:pt>
                <c:pt idx="4939">
                  <c:v>4.78</c:v>
                </c:pt>
                <c:pt idx="4940">
                  <c:v>4.7809999999999997</c:v>
                </c:pt>
                <c:pt idx="4941">
                  <c:v>4.7824999999999998</c:v>
                </c:pt>
                <c:pt idx="4942">
                  <c:v>4.7830000000000004</c:v>
                </c:pt>
                <c:pt idx="4943">
                  <c:v>4.7835000000000001</c:v>
                </c:pt>
                <c:pt idx="4944">
                  <c:v>4.7850000000000001</c:v>
                </c:pt>
                <c:pt idx="4945">
                  <c:v>4.7859999999999996</c:v>
                </c:pt>
                <c:pt idx="4946">
                  <c:v>4.7865000000000002</c:v>
                </c:pt>
                <c:pt idx="4947">
                  <c:v>4.7874999999999996</c:v>
                </c:pt>
                <c:pt idx="4948">
                  <c:v>4.7885</c:v>
                </c:pt>
                <c:pt idx="4949">
                  <c:v>4.79</c:v>
                </c:pt>
                <c:pt idx="4950">
                  <c:v>4.7910000000000004</c:v>
                </c:pt>
                <c:pt idx="4951">
                  <c:v>4.7919999999999998</c:v>
                </c:pt>
                <c:pt idx="4952">
                  <c:v>4.7930000000000001</c:v>
                </c:pt>
                <c:pt idx="4953">
                  <c:v>4.7939999999999996</c:v>
                </c:pt>
                <c:pt idx="4954">
                  <c:v>4.7949999999999999</c:v>
                </c:pt>
                <c:pt idx="4955">
                  <c:v>4.7954999999999997</c:v>
                </c:pt>
                <c:pt idx="4956">
                  <c:v>4.7965</c:v>
                </c:pt>
                <c:pt idx="4957">
                  <c:v>4.7975000000000003</c:v>
                </c:pt>
                <c:pt idx="4958">
                  <c:v>4.7990000000000004</c:v>
                </c:pt>
                <c:pt idx="4959">
                  <c:v>4.8</c:v>
                </c:pt>
                <c:pt idx="4960">
                  <c:v>4.8014999999999999</c:v>
                </c:pt>
                <c:pt idx="4961">
                  <c:v>4.8025000000000002</c:v>
                </c:pt>
                <c:pt idx="4962">
                  <c:v>4.8034999999999997</c:v>
                </c:pt>
                <c:pt idx="4963">
                  <c:v>4.8049999999999997</c:v>
                </c:pt>
                <c:pt idx="4964">
                  <c:v>4.806</c:v>
                </c:pt>
                <c:pt idx="4965">
                  <c:v>4.8075000000000001</c:v>
                </c:pt>
                <c:pt idx="4966">
                  <c:v>4.8085000000000004</c:v>
                </c:pt>
                <c:pt idx="4967">
                  <c:v>4.8099999999999996</c:v>
                </c:pt>
                <c:pt idx="4968">
                  <c:v>4.8114999999999997</c:v>
                </c:pt>
                <c:pt idx="4969">
                  <c:v>4.8129999999999997</c:v>
                </c:pt>
                <c:pt idx="4970">
                  <c:v>4.8140000000000001</c:v>
                </c:pt>
                <c:pt idx="4971">
                  <c:v>4.8155000000000001</c:v>
                </c:pt>
                <c:pt idx="4972">
                  <c:v>4.8164999999999996</c:v>
                </c:pt>
                <c:pt idx="4973">
                  <c:v>4.8170000000000002</c:v>
                </c:pt>
                <c:pt idx="4974">
                  <c:v>4.8179999999999996</c:v>
                </c:pt>
                <c:pt idx="4975">
                  <c:v>4.819</c:v>
                </c:pt>
                <c:pt idx="4976">
                  <c:v>4.8205</c:v>
                </c:pt>
                <c:pt idx="4977">
                  <c:v>4.8215000000000003</c:v>
                </c:pt>
                <c:pt idx="4978">
                  <c:v>4.8220000000000001</c:v>
                </c:pt>
                <c:pt idx="4979">
                  <c:v>4.8230000000000004</c:v>
                </c:pt>
                <c:pt idx="4980">
                  <c:v>4.8239999999999998</c:v>
                </c:pt>
                <c:pt idx="4981">
                  <c:v>4.8250000000000002</c:v>
                </c:pt>
                <c:pt idx="4982">
                  <c:v>4.8259999999999996</c:v>
                </c:pt>
                <c:pt idx="4983">
                  <c:v>4.8274999999999997</c:v>
                </c:pt>
                <c:pt idx="4984">
                  <c:v>4.8285</c:v>
                </c:pt>
                <c:pt idx="4985">
                  <c:v>4.8295000000000003</c:v>
                </c:pt>
                <c:pt idx="4986">
                  <c:v>4.8304999999999998</c:v>
                </c:pt>
                <c:pt idx="4987">
                  <c:v>4.8315000000000001</c:v>
                </c:pt>
                <c:pt idx="4988">
                  <c:v>4.8324999999999996</c:v>
                </c:pt>
                <c:pt idx="4989">
                  <c:v>4.8330000000000002</c:v>
                </c:pt>
                <c:pt idx="4990">
                  <c:v>4.8334999999999999</c:v>
                </c:pt>
                <c:pt idx="4991">
                  <c:v>4.8345000000000002</c:v>
                </c:pt>
                <c:pt idx="4992">
                  <c:v>4.8354999999999997</c:v>
                </c:pt>
                <c:pt idx="4993">
                  <c:v>4.8365</c:v>
                </c:pt>
                <c:pt idx="4994">
                  <c:v>4.8375000000000004</c:v>
                </c:pt>
                <c:pt idx="4995">
                  <c:v>4.8390000000000004</c:v>
                </c:pt>
                <c:pt idx="4996">
                  <c:v>4.84</c:v>
                </c:pt>
                <c:pt idx="4997">
                  <c:v>4.8410000000000002</c:v>
                </c:pt>
                <c:pt idx="4998">
                  <c:v>4.8419999999999996</c:v>
                </c:pt>
                <c:pt idx="4999">
                  <c:v>4.8425000000000002</c:v>
                </c:pt>
                <c:pt idx="5000">
                  <c:v>4.843</c:v>
                </c:pt>
                <c:pt idx="5001">
                  <c:v>4.8440000000000003</c:v>
                </c:pt>
                <c:pt idx="5002">
                  <c:v>4.8449999999999998</c:v>
                </c:pt>
                <c:pt idx="5003">
                  <c:v>4.8470000000000004</c:v>
                </c:pt>
                <c:pt idx="5004">
                  <c:v>4.8479999999999999</c:v>
                </c:pt>
                <c:pt idx="5005">
                  <c:v>4.8490000000000002</c:v>
                </c:pt>
                <c:pt idx="5006">
                  <c:v>4.8499999999999996</c:v>
                </c:pt>
                <c:pt idx="5007">
                  <c:v>4.851</c:v>
                </c:pt>
                <c:pt idx="5008">
                  <c:v>4.8520000000000003</c:v>
                </c:pt>
                <c:pt idx="5009">
                  <c:v>4.8529999999999998</c:v>
                </c:pt>
                <c:pt idx="5010">
                  <c:v>4.8540000000000001</c:v>
                </c:pt>
                <c:pt idx="5011">
                  <c:v>4.8550000000000004</c:v>
                </c:pt>
                <c:pt idx="5012">
                  <c:v>4.8559999999999999</c:v>
                </c:pt>
                <c:pt idx="5013">
                  <c:v>4.8574999999999999</c:v>
                </c:pt>
                <c:pt idx="5014">
                  <c:v>4.8585000000000003</c:v>
                </c:pt>
                <c:pt idx="5015">
                  <c:v>4.859</c:v>
                </c:pt>
                <c:pt idx="5016">
                  <c:v>4.8600000000000003</c:v>
                </c:pt>
                <c:pt idx="5017">
                  <c:v>4.8609999999999998</c:v>
                </c:pt>
                <c:pt idx="5018">
                  <c:v>4.8620000000000001</c:v>
                </c:pt>
                <c:pt idx="5019">
                  <c:v>4.8635000000000002</c:v>
                </c:pt>
                <c:pt idx="5020">
                  <c:v>4.8644999999999996</c:v>
                </c:pt>
                <c:pt idx="5021">
                  <c:v>4.8659999999999997</c:v>
                </c:pt>
                <c:pt idx="5022">
                  <c:v>4.867</c:v>
                </c:pt>
                <c:pt idx="5023">
                  <c:v>4.8689999999999998</c:v>
                </c:pt>
                <c:pt idx="5024">
                  <c:v>4.8710000000000004</c:v>
                </c:pt>
                <c:pt idx="5025">
                  <c:v>4.8724999999999996</c:v>
                </c:pt>
                <c:pt idx="5026">
                  <c:v>4.8739999999999997</c:v>
                </c:pt>
                <c:pt idx="5027">
                  <c:v>4.8760000000000003</c:v>
                </c:pt>
                <c:pt idx="5028">
                  <c:v>4.8775000000000004</c:v>
                </c:pt>
                <c:pt idx="5029">
                  <c:v>4.88</c:v>
                </c:pt>
                <c:pt idx="5030">
                  <c:v>4.8815</c:v>
                </c:pt>
                <c:pt idx="5031">
                  <c:v>4.8834999999999997</c:v>
                </c:pt>
                <c:pt idx="5032">
                  <c:v>4.8849999999999998</c:v>
                </c:pt>
                <c:pt idx="5033">
                  <c:v>4.8879999999999999</c:v>
                </c:pt>
                <c:pt idx="5034">
                  <c:v>4.8899999999999997</c:v>
                </c:pt>
                <c:pt idx="5035">
                  <c:v>4.8914999999999997</c:v>
                </c:pt>
                <c:pt idx="5036">
                  <c:v>4.8929999999999998</c:v>
                </c:pt>
                <c:pt idx="5037">
                  <c:v>4.8949999999999996</c:v>
                </c:pt>
                <c:pt idx="5038">
                  <c:v>4.8970000000000002</c:v>
                </c:pt>
                <c:pt idx="5039">
                  <c:v>4.8985000000000003</c:v>
                </c:pt>
                <c:pt idx="5040">
                  <c:v>4.9005000000000001</c:v>
                </c:pt>
                <c:pt idx="5041">
                  <c:v>4.9015000000000004</c:v>
                </c:pt>
                <c:pt idx="5042">
                  <c:v>4.9035000000000002</c:v>
                </c:pt>
                <c:pt idx="5043">
                  <c:v>4.9055</c:v>
                </c:pt>
                <c:pt idx="5044">
                  <c:v>4.9074999999999998</c:v>
                </c:pt>
                <c:pt idx="5045">
                  <c:v>4.9095000000000004</c:v>
                </c:pt>
                <c:pt idx="5046">
                  <c:v>4.9115000000000002</c:v>
                </c:pt>
                <c:pt idx="5047">
                  <c:v>4.9130000000000003</c:v>
                </c:pt>
                <c:pt idx="5048">
                  <c:v>4.9145000000000003</c:v>
                </c:pt>
                <c:pt idx="5049">
                  <c:v>4.9165000000000001</c:v>
                </c:pt>
                <c:pt idx="5050">
                  <c:v>4.9184999999999999</c:v>
                </c:pt>
                <c:pt idx="5051">
                  <c:v>4.92</c:v>
                </c:pt>
                <c:pt idx="5052">
                  <c:v>4.9215</c:v>
                </c:pt>
                <c:pt idx="5053">
                  <c:v>4.923</c:v>
                </c:pt>
                <c:pt idx="5054">
                  <c:v>4.9245000000000001</c:v>
                </c:pt>
                <c:pt idx="5055">
                  <c:v>4.9264999999999999</c:v>
                </c:pt>
                <c:pt idx="5056">
                  <c:v>4.9284999999999997</c:v>
                </c:pt>
                <c:pt idx="5057">
                  <c:v>4.9305000000000003</c:v>
                </c:pt>
                <c:pt idx="5058">
                  <c:v>4.9320000000000004</c:v>
                </c:pt>
                <c:pt idx="5059">
                  <c:v>4.9340000000000002</c:v>
                </c:pt>
                <c:pt idx="5060">
                  <c:v>4.9355000000000002</c:v>
                </c:pt>
                <c:pt idx="5061">
                  <c:v>4.9370000000000003</c:v>
                </c:pt>
                <c:pt idx="5062">
                  <c:v>4.9390000000000001</c:v>
                </c:pt>
                <c:pt idx="5063">
                  <c:v>4.9400000000000004</c:v>
                </c:pt>
                <c:pt idx="5064">
                  <c:v>4.9420000000000002</c:v>
                </c:pt>
                <c:pt idx="5065">
                  <c:v>4.9429999999999996</c:v>
                </c:pt>
                <c:pt idx="5066">
                  <c:v>4.9450000000000003</c:v>
                </c:pt>
                <c:pt idx="5067">
                  <c:v>4.9470000000000001</c:v>
                </c:pt>
                <c:pt idx="5068">
                  <c:v>4.9485000000000001</c:v>
                </c:pt>
                <c:pt idx="5069">
                  <c:v>4.95</c:v>
                </c:pt>
                <c:pt idx="5070">
                  <c:v>4.9515000000000002</c:v>
                </c:pt>
                <c:pt idx="5071">
                  <c:v>4.9530000000000003</c:v>
                </c:pt>
                <c:pt idx="5072">
                  <c:v>4.9550000000000001</c:v>
                </c:pt>
                <c:pt idx="5073">
                  <c:v>4.9565000000000001</c:v>
                </c:pt>
                <c:pt idx="5074">
                  <c:v>4.9580000000000002</c:v>
                </c:pt>
                <c:pt idx="5075">
                  <c:v>4.9595000000000002</c:v>
                </c:pt>
                <c:pt idx="5076">
                  <c:v>4.9610000000000003</c:v>
                </c:pt>
                <c:pt idx="5077">
                  <c:v>4.9625000000000004</c:v>
                </c:pt>
                <c:pt idx="5078">
                  <c:v>4.9645000000000001</c:v>
                </c:pt>
                <c:pt idx="5079">
                  <c:v>4.9660000000000002</c:v>
                </c:pt>
                <c:pt idx="5080">
                  <c:v>4.968</c:v>
                </c:pt>
                <c:pt idx="5081">
                  <c:v>4.9690000000000003</c:v>
                </c:pt>
                <c:pt idx="5082">
                  <c:v>4.9710000000000001</c:v>
                </c:pt>
                <c:pt idx="5083">
                  <c:v>4.9734999999999996</c:v>
                </c:pt>
                <c:pt idx="5084">
                  <c:v>4.9755000000000003</c:v>
                </c:pt>
                <c:pt idx="5085">
                  <c:v>4.9770000000000003</c:v>
                </c:pt>
                <c:pt idx="5086">
                  <c:v>4.9785000000000004</c:v>
                </c:pt>
                <c:pt idx="5087">
                  <c:v>4.9800000000000004</c:v>
                </c:pt>
                <c:pt idx="5088">
                  <c:v>4.9824999999999999</c:v>
                </c:pt>
                <c:pt idx="5089">
                  <c:v>4.984</c:v>
                </c:pt>
                <c:pt idx="5090">
                  <c:v>4.9855</c:v>
                </c:pt>
                <c:pt idx="5091">
                  <c:v>4.9870000000000001</c:v>
                </c:pt>
                <c:pt idx="5092">
                  <c:v>4.9880000000000004</c:v>
                </c:pt>
                <c:pt idx="5093">
                  <c:v>4.99</c:v>
                </c:pt>
                <c:pt idx="5094">
                  <c:v>4.9915000000000003</c:v>
                </c:pt>
                <c:pt idx="5095">
                  <c:v>4.9935</c:v>
                </c:pt>
                <c:pt idx="5096">
                  <c:v>4.9945000000000004</c:v>
                </c:pt>
                <c:pt idx="5097">
                  <c:v>4.9965000000000002</c:v>
                </c:pt>
                <c:pt idx="5098">
                  <c:v>4.9974999999999996</c:v>
                </c:pt>
                <c:pt idx="5099">
                  <c:v>4.9995000000000003</c:v>
                </c:pt>
                <c:pt idx="5100">
                  <c:v>5.0015000000000001</c:v>
                </c:pt>
                <c:pt idx="5101">
                  <c:v>5.0034999999999998</c:v>
                </c:pt>
                <c:pt idx="5102">
                  <c:v>5.0049999999999999</c:v>
                </c:pt>
                <c:pt idx="5103">
                  <c:v>5.0069999999999997</c:v>
                </c:pt>
                <c:pt idx="5104">
                  <c:v>5.0084999999999997</c:v>
                </c:pt>
                <c:pt idx="5105">
                  <c:v>5.01</c:v>
                </c:pt>
                <c:pt idx="5106">
                  <c:v>5.0119999999999996</c:v>
                </c:pt>
                <c:pt idx="5107">
                  <c:v>5.0129999999999999</c:v>
                </c:pt>
                <c:pt idx="5108">
                  <c:v>5.0149999999999997</c:v>
                </c:pt>
                <c:pt idx="5109">
                  <c:v>5.0170000000000003</c:v>
                </c:pt>
                <c:pt idx="5110">
                  <c:v>5.0190000000000001</c:v>
                </c:pt>
                <c:pt idx="5111">
                  <c:v>5.0209999999999999</c:v>
                </c:pt>
                <c:pt idx="5112">
                  <c:v>5.0229999999999997</c:v>
                </c:pt>
                <c:pt idx="5113">
                  <c:v>5.024</c:v>
                </c:pt>
                <c:pt idx="5114">
                  <c:v>5.0259999999999998</c:v>
                </c:pt>
                <c:pt idx="5115">
                  <c:v>5.0285000000000002</c:v>
                </c:pt>
                <c:pt idx="5116">
                  <c:v>5.03</c:v>
                </c:pt>
                <c:pt idx="5117">
                  <c:v>5.0315000000000003</c:v>
                </c:pt>
                <c:pt idx="5118">
                  <c:v>5.0330000000000004</c:v>
                </c:pt>
                <c:pt idx="5119">
                  <c:v>5.0345000000000004</c:v>
                </c:pt>
                <c:pt idx="5120">
                  <c:v>5.0365000000000002</c:v>
                </c:pt>
                <c:pt idx="5121">
                  <c:v>5.0385</c:v>
                </c:pt>
                <c:pt idx="5122">
                  <c:v>5.0404999999999998</c:v>
                </c:pt>
                <c:pt idx="5123">
                  <c:v>5.0415000000000001</c:v>
                </c:pt>
                <c:pt idx="5124">
                  <c:v>5.0434999999999999</c:v>
                </c:pt>
                <c:pt idx="5125">
                  <c:v>5.0445000000000002</c:v>
                </c:pt>
                <c:pt idx="5126">
                  <c:v>5.0465</c:v>
                </c:pt>
                <c:pt idx="5127">
                  <c:v>5.0490000000000004</c:v>
                </c:pt>
                <c:pt idx="5128">
                  <c:v>5.05</c:v>
                </c:pt>
                <c:pt idx="5129">
                  <c:v>5.0519999999999996</c:v>
                </c:pt>
                <c:pt idx="5130">
                  <c:v>5.0540000000000003</c:v>
                </c:pt>
                <c:pt idx="5131">
                  <c:v>5.056</c:v>
                </c:pt>
                <c:pt idx="5132">
                  <c:v>5.0585000000000004</c:v>
                </c:pt>
                <c:pt idx="5133">
                  <c:v>5.0609999999999999</c:v>
                </c:pt>
                <c:pt idx="5134">
                  <c:v>5.0635000000000003</c:v>
                </c:pt>
                <c:pt idx="5135">
                  <c:v>5.0650000000000004</c:v>
                </c:pt>
                <c:pt idx="5136">
                  <c:v>5.0670000000000002</c:v>
                </c:pt>
                <c:pt idx="5137">
                  <c:v>5.0685000000000002</c:v>
                </c:pt>
                <c:pt idx="5138">
                  <c:v>5.07</c:v>
                </c:pt>
                <c:pt idx="5139">
                  <c:v>5.0720000000000001</c:v>
                </c:pt>
                <c:pt idx="5140">
                  <c:v>5.0730000000000004</c:v>
                </c:pt>
                <c:pt idx="5141">
                  <c:v>5.0750000000000002</c:v>
                </c:pt>
                <c:pt idx="5142">
                  <c:v>5.077</c:v>
                </c:pt>
                <c:pt idx="5143">
                  <c:v>5.0789999999999997</c:v>
                </c:pt>
                <c:pt idx="5144">
                  <c:v>5.0804999999999998</c:v>
                </c:pt>
                <c:pt idx="5145">
                  <c:v>5.0819999999999999</c:v>
                </c:pt>
                <c:pt idx="5146">
                  <c:v>5.0834999999999999</c:v>
                </c:pt>
                <c:pt idx="5147">
                  <c:v>5.0854999999999997</c:v>
                </c:pt>
                <c:pt idx="5148">
                  <c:v>5.0875000000000004</c:v>
                </c:pt>
                <c:pt idx="5149">
                  <c:v>5.0890000000000004</c:v>
                </c:pt>
                <c:pt idx="5150">
                  <c:v>5.0904999999999996</c:v>
                </c:pt>
                <c:pt idx="5151">
                  <c:v>5.0919999999999996</c:v>
                </c:pt>
                <c:pt idx="5152">
                  <c:v>5.0934999999999997</c:v>
                </c:pt>
                <c:pt idx="5153">
                  <c:v>5.0960000000000001</c:v>
                </c:pt>
                <c:pt idx="5154">
                  <c:v>5.0970000000000004</c:v>
                </c:pt>
                <c:pt idx="5155">
                  <c:v>5.0990000000000002</c:v>
                </c:pt>
                <c:pt idx="5156">
                  <c:v>5.101</c:v>
                </c:pt>
                <c:pt idx="5157">
                  <c:v>5.1025</c:v>
                </c:pt>
                <c:pt idx="5158">
                  <c:v>5.1050000000000004</c:v>
                </c:pt>
                <c:pt idx="5159">
                  <c:v>5.1070000000000002</c:v>
                </c:pt>
                <c:pt idx="5160">
                  <c:v>5.1085000000000003</c:v>
                </c:pt>
                <c:pt idx="5161">
                  <c:v>5.1105</c:v>
                </c:pt>
                <c:pt idx="5162">
                  <c:v>5.1120000000000001</c:v>
                </c:pt>
                <c:pt idx="5163">
                  <c:v>5.1139999999999999</c:v>
                </c:pt>
                <c:pt idx="5164">
                  <c:v>5.1154999999999999</c:v>
                </c:pt>
                <c:pt idx="5165">
                  <c:v>5.117</c:v>
                </c:pt>
                <c:pt idx="5166">
                  <c:v>5.1185</c:v>
                </c:pt>
                <c:pt idx="5167">
                  <c:v>5.1204999999999998</c:v>
                </c:pt>
                <c:pt idx="5168">
                  <c:v>5.1230000000000002</c:v>
                </c:pt>
                <c:pt idx="5169">
                  <c:v>5.1245000000000003</c:v>
                </c:pt>
                <c:pt idx="5170">
                  <c:v>5.1260000000000003</c:v>
                </c:pt>
                <c:pt idx="5171">
                  <c:v>5.1280000000000001</c:v>
                </c:pt>
                <c:pt idx="5172">
                  <c:v>5.1289999999999996</c:v>
                </c:pt>
                <c:pt idx="5173">
                  <c:v>5.1315</c:v>
                </c:pt>
                <c:pt idx="5174">
                  <c:v>5.1334999999999997</c:v>
                </c:pt>
                <c:pt idx="5175">
                  <c:v>5.1355000000000004</c:v>
                </c:pt>
                <c:pt idx="5176">
                  <c:v>5.1369999999999996</c:v>
                </c:pt>
                <c:pt idx="5177">
                  <c:v>5.1390000000000002</c:v>
                </c:pt>
                <c:pt idx="5178">
                  <c:v>5.141</c:v>
                </c:pt>
                <c:pt idx="5179">
                  <c:v>5.1425000000000001</c:v>
                </c:pt>
                <c:pt idx="5180">
                  <c:v>5.1444999999999999</c:v>
                </c:pt>
                <c:pt idx="5181">
                  <c:v>5.1459999999999999</c:v>
                </c:pt>
                <c:pt idx="5182">
                  <c:v>5.1475</c:v>
                </c:pt>
                <c:pt idx="5183">
                  <c:v>5.15</c:v>
                </c:pt>
                <c:pt idx="5184">
                  <c:v>5.1515000000000004</c:v>
                </c:pt>
                <c:pt idx="5185">
                  <c:v>5.1535000000000002</c:v>
                </c:pt>
                <c:pt idx="5186">
                  <c:v>5.1544999999999996</c:v>
                </c:pt>
                <c:pt idx="5187">
                  <c:v>5.1565000000000003</c:v>
                </c:pt>
                <c:pt idx="5188">
                  <c:v>5.1580000000000004</c:v>
                </c:pt>
                <c:pt idx="5189">
                  <c:v>5.16</c:v>
                </c:pt>
                <c:pt idx="5190">
                  <c:v>5.1615000000000002</c:v>
                </c:pt>
                <c:pt idx="5191">
                  <c:v>5.1630000000000003</c:v>
                </c:pt>
                <c:pt idx="5192">
                  <c:v>5.165</c:v>
                </c:pt>
                <c:pt idx="5193">
                  <c:v>5.1665000000000001</c:v>
                </c:pt>
                <c:pt idx="5194">
                  <c:v>5.1684999999999999</c:v>
                </c:pt>
                <c:pt idx="5195">
                  <c:v>5.1704999999999997</c:v>
                </c:pt>
                <c:pt idx="5196">
                  <c:v>5.1725000000000003</c:v>
                </c:pt>
                <c:pt idx="5197">
                  <c:v>5.1734999999999998</c:v>
                </c:pt>
                <c:pt idx="5198">
                  <c:v>5.1755000000000004</c:v>
                </c:pt>
                <c:pt idx="5199">
                  <c:v>5.1779999999999999</c:v>
                </c:pt>
                <c:pt idx="5200">
                  <c:v>5.1805000000000003</c:v>
                </c:pt>
                <c:pt idx="5201">
                  <c:v>5.1835000000000004</c:v>
                </c:pt>
                <c:pt idx="5202">
                  <c:v>5.1859999999999999</c:v>
                </c:pt>
                <c:pt idx="5203">
                  <c:v>5.1885000000000003</c:v>
                </c:pt>
                <c:pt idx="5204">
                  <c:v>5.1909999999999998</c:v>
                </c:pt>
                <c:pt idx="5205">
                  <c:v>5.1929999999999996</c:v>
                </c:pt>
                <c:pt idx="5206">
                  <c:v>5.1950000000000003</c:v>
                </c:pt>
                <c:pt idx="5207">
                  <c:v>5.1965000000000003</c:v>
                </c:pt>
                <c:pt idx="5208">
                  <c:v>5.1980000000000004</c:v>
                </c:pt>
                <c:pt idx="5209">
                  <c:v>5.1994999999999996</c:v>
                </c:pt>
                <c:pt idx="5210">
                  <c:v>5.2015000000000002</c:v>
                </c:pt>
                <c:pt idx="5211">
                  <c:v>5.2030000000000003</c:v>
                </c:pt>
                <c:pt idx="5212">
                  <c:v>5.2050000000000001</c:v>
                </c:pt>
                <c:pt idx="5213">
                  <c:v>5.2060000000000004</c:v>
                </c:pt>
                <c:pt idx="5214">
                  <c:v>5.2080000000000002</c:v>
                </c:pt>
                <c:pt idx="5215">
                  <c:v>5.2095000000000002</c:v>
                </c:pt>
                <c:pt idx="5216">
                  <c:v>5.2110000000000003</c:v>
                </c:pt>
                <c:pt idx="5217">
                  <c:v>5.2130000000000001</c:v>
                </c:pt>
                <c:pt idx="5218">
                  <c:v>5.2145000000000001</c:v>
                </c:pt>
                <c:pt idx="5219">
                  <c:v>5.2160000000000002</c:v>
                </c:pt>
                <c:pt idx="5220">
                  <c:v>5.2175000000000002</c:v>
                </c:pt>
                <c:pt idx="5221">
                  <c:v>5.2190000000000003</c:v>
                </c:pt>
                <c:pt idx="5222">
                  <c:v>5.2210000000000001</c:v>
                </c:pt>
                <c:pt idx="5223">
                  <c:v>5.2225000000000001</c:v>
                </c:pt>
                <c:pt idx="5224">
                  <c:v>5.2240000000000002</c:v>
                </c:pt>
                <c:pt idx="5225">
                  <c:v>5.2255000000000003</c:v>
                </c:pt>
                <c:pt idx="5226">
                  <c:v>5.2275</c:v>
                </c:pt>
                <c:pt idx="5227">
                  <c:v>5.2290000000000001</c:v>
                </c:pt>
                <c:pt idx="5228">
                  <c:v>5.2309999999999999</c:v>
                </c:pt>
                <c:pt idx="5229">
                  <c:v>5.2329999999999997</c:v>
                </c:pt>
                <c:pt idx="5230">
                  <c:v>5.2350000000000003</c:v>
                </c:pt>
                <c:pt idx="5231">
                  <c:v>5.2359999999999998</c:v>
                </c:pt>
                <c:pt idx="5232">
                  <c:v>5.2380000000000004</c:v>
                </c:pt>
                <c:pt idx="5233">
                  <c:v>5.2404999999999999</c:v>
                </c:pt>
                <c:pt idx="5234">
                  <c:v>5.2424999999999997</c:v>
                </c:pt>
                <c:pt idx="5235">
                  <c:v>5.2435</c:v>
                </c:pt>
                <c:pt idx="5236">
                  <c:v>5.2450000000000001</c:v>
                </c:pt>
                <c:pt idx="5237">
                  <c:v>5.2469999999999999</c:v>
                </c:pt>
                <c:pt idx="5238">
                  <c:v>5.2489999999999997</c:v>
                </c:pt>
                <c:pt idx="5239">
                  <c:v>5.2510000000000003</c:v>
                </c:pt>
                <c:pt idx="5240">
                  <c:v>5.2530000000000001</c:v>
                </c:pt>
                <c:pt idx="5241">
                  <c:v>5.2549999999999999</c:v>
                </c:pt>
                <c:pt idx="5242">
                  <c:v>5.2560000000000002</c:v>
                </c:pt>
                <c:pt idx="5243">
                  <c:v>5.258</c:v>
                </c:pt>
                <c:pt idx="5244">
                  <c:v>5.26</c:v>
                </c:pt>
                <c:pt idx="5245">
                  <c:v>5.2619999999999996</c:v>
                </c:pt>
                <c:pt idx="5246">
                  <c:v>5.2629999999999999</c:v>
                </c:pt>
                <c:pt idx="5247">
                  <c:v>5.2649999999999997</c:v>
                </c:pt>
                <c:pt idx="5248">
                  <c:v>5.2670000000000003</c:v>
                </c:pt>
                <c:pt idx="5249">
                  <c:v>5.2685000000000004</c:v>
                </c:pt>
                <c:pt idx="5250">
                  <c:v>5.2705000000000002</c:v>
                </c:pt>
                <c:pt idx="5251">
                  <c:v>5.2725</c:v>
                </c:pt>
                <c:pt idx="5252">
                  <c:v>5.274</c:v>
                </c:pt>
                <c:pt idx="5253">
                  <c:v>5.2755000000000001</c:v>
                </c:pt>
                <c:pt idx="5254">
                  <c:v>5.2774999999999999</c:v>
                </c:pt>
                <c:pt idx="5255">
                  <c:v>5.2794999999999996</c:v>
                </c:pt>
                <c:pt idx="5256">
                  <c:v>5.2805</c:v>
                </c:pt>
                <c:pt idx="5257">
                  <c:v>5.2824999999999998</c:v>
                </c:pt>
                <c:pt idx="5258">
                  <c:v>5.2835000000000001</c:v>
                </c:pt>
                <c:pt idx="5259">
                  <c:v>5.2854999999999999</c:v>
                </c:pt>
                <c:pt idx="5260">
                  <c:v>5.2869999999999999</c:v>
                </c:pt>
                <c:pt idx="5261">
                  <c:v>5.2889999999999997</c:v>
                </c:pt>
                <c:pt idx="5262">
                  <c:v>5.2910000000000004</c:v>
                </c:pt>
                <c:pt idx="5263">
                  <c:v>5.2925000000000004</c:v>
                </c:pt>
                <c:pt idx="5264">
                  <c:v>5.2939999999999996</c:v>
                </c:pt>
                <c:pt idx="5265">
                  <c:v>5.2960000000000003</c:v>
                </c:pt>
                <c:pt idx="5266">
                  <c:v>5.298</c:v>
                </c:pt>
                <c:pt idx="5267">
                  <c:v>5.3</c:v>
                </c:pt>
                <c:pt idx="5268">
                  <c:v>5.3010000000000002</c:v>
                </c:pt>
                <c:pt idx="5269">
                  <c:v>5.3029999999999999</c:v>
                </c:pt>
                <c:pt idx="5270">
                  <c:v>5.3045</c:v>
                </c:pt>
                <c:pt idx="5271">
                  <c:v>5.3064999999999998</c:v>
                </c:pt>
                <c:pt idx="5272">
                  <c:v>5.3079999999999998</c:v>
                </c:pt>
                <c:pt idx="5273">
                  <c:v>5.31</c:v>
                </c:pt>
                <c:pt idx="5274">
                  <c:v>5.3120000000000003</c:v>
                </c:pt>
                <c:pt idx="5275">
                  <c:v>5.3140000000000001</c:v>
                </c:pt>
                <c:pt idx="5276">
                  <c:v>5.3164999999999996</c:v>
                </c:pt>
                <c:pt idx="5277">
                  <c:v>5.3179999999999996</c:v>
                </c:pt>
                <c:pt idx="5278">
                  <c:v>5.3194999999999997</c:v>
                </c:pt>
                <c:pt idx="5279">
                  <c:v>5.3209999999999997</c:v>
                </c:pt>
                <c:pt idx="5280">
                  <c:v>5.3230000000000004</c:v>
                </c:pt>
                <c:pt idx="5281">
                  <c:v>5.3244999999999996</c:v>
                </c:pt>
                <c:pt idx="5282">
                  <c:v>5.3265000000000002</c:v>
                </c:pt>
                <c:pt idx="5283">
                  <c:v>5.3280000000000003</c:v>
                </c:pt>
                <c:pt idx="5284">
                  <c:v>5.3295000000000003</c:v>
                </c:pt>
                <c:pt idx="5285">
                  <c:v>5.3310000000000004</c:v>
                </c:pt>
                <c:pt idx="5286">
                  <c:v>5.3330000000000002</c:v>
                </c:pt>
                <c:pt idx="5287">
                  <c:v>5.335</c:v>
                </c:pt>
                <c:pt idx="5288">
                  <c:v>5.3365</c:v>
                </c:pt>
                <c:pt idx="5289">
                  <c:v>5.3375000000000004</c:v>
                </c:pt>
                <c:pt idx="5290">
                  <c:v>5.3395000000000001</c:v>
                </c:pt>
                <c:pt idx="5291">
                  <c:v>5.3410000000000002</c:v>
                </c:pt>
                <c:pt idx="5292">
                  <c:v>5.3434999999999997</c:v>
                </c:pt>
                <c:pt idx="5293">
                  <c:v>5.3449999999999998</c:v>
                </c:pt>
                <c:pt idx="5294">
                  <c:v>5.3460000000000001</c:v>
                </c:pt>
                <c:pt idx="5295">
                  <c:v>5.3479999999999999</c:v>
                </c:pt>
                <c:pt idx="5296">
                  <c:v>5.35</c:v>
                </c:pt>
                <c:pt idx="5297">
                  <c:v>5.3514999999999997</c:v>
                </c:pt>
                <c:pt idx="5298">
                  <c:v>5.3535000000000004</c:v>
                </c:pt>
                <c:pt idx="5299">
                  <c:v>5.3550000000000004</c:v>
                </c:pt>
                <c:pt idx="5300">
                  <c:v>5.3570000000000002</c:v>
                </c:pt>
                <c:pt idx="5301">
                  <c:v>5.359</c:v>
                </c:pt>
                <c:pt idx="5302">
                  <c:v>5.3609999999999998</c:v>
                </c:pt>
                <c:pt idx="5303">
                  <c:v>5.3630000000000004</c:v>
                </c:pt>
                <c:pt idx="5304">
                  <c:v>5.3650000000000002</c:v>
                </c:pt>
                <c:pt idx="5305">
                  <c:v>5.367</c:v>
                </c:pt>
                <c:pt idx="5306">
                  <c:v>5.3680000000000003</c:v>
                </c:pt>
                <c:pt idx="5307">
                  <c:v>5.3704999999999998</c:v>
                </c:pt>
                <c:pt idx="5308">
                  <c:v>5.3719999999999999</c:v>
                </c:pt>
                <c:pt idx="5309">
                  <c:v>5.3739999999999997</c:v>
                </c:pt>
                <c:pt idx="5310">
                  <c:v>5.3754999999999997</c:v>
                </c:pt>
                <c:pt idx="5311">
                  <c:v>5.3769999999999998</c:v>
                </c:pt>
                <c:pt idx="5312">
                  <c:v>5.3789999999999996</c:v>
                </c:pt>
                <c:pt idx="5313">
                  <c:v>5.3810000000000002</c:v>
                </c:pt>
                <c:pt idx="5314">
                  <c:v>5.3825000000000003</c:v>
                </c:pt>
                <c:pt idx="5315">
                  <c:v>5.3840000000000003</c:v>
                </c:pt>
                <c:pt idx="5316">
                  <c:v>5.3855000000000004</c:v>
                </c:pt>
                <c:pt idx="5317">
                  <c:v>5.3875000000000002</c:v>
                </c:pt>
                <c:pt idx="5318">
                  <c:v>5.3895</c:v>
                </c:pt>
                <c:pt idx="5319">
                  <c:v>5.391</c:v>
                </c:pt>
                <c:pt idx="5320">
                  <c:v>5.3929999999999998</c:v>
                </c:pt>
                <c:pt idx="5321">
                  <c:v>5.3940000000000001</c:v>
                </c:pt>
                <c:pt idx="5322">
                  <c:v>5.3955000000000002</c:v>
                </c:pt>
                <c:pt idx="5323">
                  <c:v>5.3979999999999997</c:v>
                </c:pt>
                <c:pt idx="5324">
                  <c:v>5.4</c:v>
                </c:pt>
                <c:pt idx="5325">
                  <c:v>5.4020000000000001</c:v>
                </c:pt>
                <c:pt idx="5326">
                  <c:v>5.4029999999999996</c:v>
                </c:pt>
                <c:pt idx="5327">
                  <c:v>5.4050000000000002</c:v>
                </c:pt>
                <c:pt idx="5328">
                  <c:v>5.407</c:v>
                </c:pt>
                <c:pt idx="5329">
                  <c:v>5.4089999999999998</c:v>
                </c:pt>
                <c:pt idx="5330">
                  <c:v>5.41</c:v>
                </c:pt>
                <c:pt idx="5331">
                  <c:v>5.4119999999999999</c:v>
                </c:pt>
                <c:pt idx="5332">
                  <c:v>5.4139999999999997</c:v>
                </c:pt>
                <c:pt idx="5333">
                  <c:v>5.4154999999999998</c:v>
                </c:pt>
                <c:pt idx="5334">
                  <c:v>5.4175000000000004</c:v>
                </c:pt>
                <c:pt idx="5335">
                  <c:v>5.4195000000000002</c:v>
                </c:pt>
                <c:pt idx="5336">
                  <c:v>5.4210000000000003</c:v>
                </c:pt>
                <c:pt idx="5337">
                  <c:v>5.423</c:v>
                </c:pt>
                <c:pt idx="5338">
                  <c:v>5.4249999999999998</c:v>
                </c:pt>
                <c:pt idx="5339">
                  <c:v>5.4275000000000002</c:v>
                </c:pt>
                <c:pt idx="5340">
                  <c:v>5.4290000000000003</c:v>
                </c:pt>
                <c:pt idx="5341">
                  <c:v>5.431</c:v>
                </c:pt>
                <c:pt idx="5342">
                  <c:v>5.4320000000000004</c:v>
                </c:pt>
                <c:pt idx="5343">
                  <c:v>5.4349999999999996</c:v>
                </c:pt>
                <c:pt idx="5344">
                  <c:v>5.4370000000000003</c:v>
                </c:pt>
                <c:pt idx="5345">
                  <c:v>5.44</c:v>
                </c:pt>
                <c:pt idx="5346">
                  <c:v>5.4420000000000002</c:v>
                </c:pt>
                <c:pt idx="5347">
                  <c:v>5.4444999999999997</c:v>
                </c:pt>
                <c:pt idx="5348">
                  <c:v>5.4465000000000003</c:v>
                </c:pt>
                <c:pt idx="5349">
                  <c:v>5.4485000000000001</c:v>
                </c:pt>
                <c:pt idx="5350">
                  <c:v>5.4504999999999999</c:v>
                </c:pt>
                <c:pt idx="5351">
                  <c:v>5.452</c:v>
                </c:pt>
                <c:pt idx="5352">
                  <c:v>5.4535</c:v>
                </c:pt>
                <c:pt idx="5353">
                  <c:v>5.4554999999999998</c:v>
                </c:pt>
                <c:pt idx="5354">
                  <c:v>5.4574999999999996</c:v>
                </c:pt>
                <c:pt idx="5355">
                  <c:v>5.4595000000000002</c:v>
                </c:pt>
                <c:pt idx="5356">
                  <c:v>5.4610000000000003</c:v>
                </c:pt>
                <c:pt idx="5357">
                  <c:v>5.4630000000000001</c:v>
                </c:pt>
                <c:pt idx="5358">
                  <c:v>5.4645000000000001</c:v>
                </c:pt>
                <c:pt idx="5359">
                  <c:v>5.4664999999999999</c:v>
                </c:pt>
                <c:pt idx="5360">
                  <c:v>5.468</c:v>
                </c:pt>
                <c:pt idx="5361">
                  <c:v>5.47</c:v>
                </c:pt>
                <c:pt idx="5362">
                  <c:v>5.4710000000000001</c:v>
                </c:pt>
                <c:pt idx="5363">
                  <c:v>5.4725000000000001</c:v>
                </c:pt>
                <c:pt idx="5364">
                  <c:v>5.4740000000000002</c:v>
                </c:pt>
                <c:pt idx="5365">
                  <c:v>5.476</c:v>
                </c:pt>
                <c:pt idx="5366">
                  <c:v>5.4779999999999998</c:v>
                </c:pt>
                <c:pt idx="5367">
                  <c:v>5.4794999999999998</c:v>
                </c:pt>
                <c:pt idx="5368">
                  <c:v>5.4809999999999999</c:v>
                </c:pt>
                <c:pt idx="5369">
                  <c:v>5.4829999999999997</c:v>
                </c:pt>
                <c:pt idx="5370">
                  <c:v>5.4844999999999997</c:v>
                </c:pt>
                <c:pt idx="5371">
                  <c:v>5.4865000000000004</c:v>
                </c:pt>
                <c:pt idx="5372">
                  <c:v>5.4885000000000002</c:v>
                </c:pt>
                <c:pt idx="5373">
                  <c:v>5.49</c:v>
                </c:pt>
                <c:pt idx="5374">
                  <c:v>5.4915000000000003</c:v>
                </c:pt>
                <c:pt idx="5375">
                  <c:v>5.4930000000000003</c:v>
                </c:pt>
                <c:pt idx="5376">
                  <c:v>5.4950000000000001</c:v>
                </c:pt>
                <c:pt idx="5377">
                  <c:v>5.4969999999999999</c:v>
                </c:pt>
                <c:pt idx="5378">
                  <c:v>5.4984999999999999</c:v>
                </c:pt>
                <c:pt idx="5379">
                  <c:v>5.5</c:v>
                </c:pt>
                <c:pt idx="5380">
                  <c:v>5.5019999999999998</c:v>
                </c:pt>
                <c:pt idx="5381">
                  <c:v>5.5045000000000002</c:v>
                </c:pt>
                <c:pt idx="5382">
                  <c:v>5.5065</c:v>
                </c:pt>
                <c:pt idx="5383">
                  <c:v>5.508</c:v>
                </c:pt>
                <c:pt idx="5384">
                  <c:v>5.5095000000000001</c:v>
                </c:pt>
                <c:pt idx="5385">
                  <c:v>5.5114999999999998</c:v>
                </c:pt>
                <c:pt idx="5386">
                  <c:v>5.5140000000000002</c:v>
                </c:pt>
                <c:pt idx="5387">
                  <c:v>5.516</c:v>
                </c:pt>
                <c:pt idx="5388">
                  <c:v>5.5175000000000001</c:v>
                </c:pt>
                <c:pt idx="5389">
                  <c:v>5.5190000000000001</c:v>
                </c:pt>
                <c:pt idx="5390">
                  <c:v>5.5205000000000002</c:v>
                </c:pt>
                <c:pt idx="5391">
                  <c:v>5.5225</c:v>
                </c:pt>
                <c:pt idx="5392">
                  <c:v>5.5250000000000004</c:v>
                </c:pt>
                <c:pt idx="5393">
                  <c:v>5.5265000000000004</c:v>
                </c:pt>
                <c:pt idx="5394">
                  <c:v>5.5285000000000002</c:v>
                </c:pt>
                <c:pt idx="5395">
                  <c:v>5.5294999999999996</c:v>
                </c:pt>
                <c:pt idx="5396">
                  <c:v>5.5315000000000003</c:v>
                </c:pt>
                <c:pt idx="5397">
                  <c:v>5.5339999999999998</c:v>
                </c:pt>
                <c:pt idx="5398">
                  <c:v>5.5354999999999999</c:v>
                </c:pt>
                <c:pt idx="5399">
                  <c:v>5.5369999999999999</c:v>
                </c:pt>
                <c:pt idx="5400">
                  <c:v>5.5389999999999997</c:v>
                </c:pt>
                <c:pt idx="5401">
                  <c:v>5.54</c:v>
                </c:pt>
                <c:pt idx="5402">
                  <c:v>5.5430000000000001</c:v>
                </c:pt>
                <c:pt idx="5403">
                  <c:v>5.5449999999999999</c:v>
                </c:pt>
                <c:pt idx="5404">
                  <c:v>5.5465</c:v>
                </c:pt>
                <c:pt idx="5405">
                  <c:v>5.548</c:v>
                </c:pt>
                <c:pt idx="5406">
                  <c:v>5.55</c:v>
                </c:pt>
                <c:pt idx="5407">
                  <c:v>5.5525000000000002</c:v>
                </c:pt>
                <c:pt idx="5408">
                  <c:v>5.5540000000000003</c:v>
                </c:pt>
                <c:pt idx="5409">
                  <c:v>5.556</c:v>
                </c:pt>
                <c:pt idx="5410">
                  <c:v>5.5570000000000004</c:v>
                </c:pt>
                <c:pt idx="5411">
                  <c:v>5.5590000000000002</c:v>
                </c:pt>
                <c:pt idx="5412">
                  <c:v>5.5609999999999999</c:v>
                </c:pt>
                <c:pt idx="5413">
                  <c:v>5.5625</c:v>
                </c:pt>
                <c:pt idx="5414">
                  <c:v>5.5644999999999998</c:v>
                </c:pt>
                <c:pt idx="5415">
                  <c:v>5.5659999999999998</c:v>
                </c:pt>
                <c:pt idx="5416">
                  <c:v>5.5679999999999996</c:v>
                </c:pt>
                <c:pt idx="5417">
                  <c:v>5.5694999999999997</c:v>
                </c:pt>
                <c:pt idx="5418">
                  <c:v>5.5720000000000001</c:v>
                </c:pt>
                <c:pt idx="5419">
                  <c:v>5.5739999999999998</c:v>
                </c:pt>
                <c:pt idx="5420">
                  <c:v>5.5754999999999999</c:v>
                </c:pt>
                <c:pt idx="5421">
                  <c:v>5.577</c:v>
                </c:pt>
                <c:pt idx="5422">
                  <c:v>5.5789999999999997</c:v>
                </c:pt>
                <c:pt idx="5423">
                  <c:v>5.5810000000000004</c:v>
                </c:pt>
                <c:pt idx="5424">
                  <c:v>5.5830000000000002</c:v>
                </c:pt>
                <c:pt idx="5425">
                  <c:v>5.5854999999999997</c:v>
                </c:pt>
                <c:pt idx="5426">
                  <c:v>5.5869999999999997</c:v>
                </c:pt>
                <c:pt idx="5427">
                  <c:v>5.5890000000000004</c:v>
                </c:pt>
                <c:pt idx="5428">
                  <c:v>5.5910000000000002</c:v>
                </c:pt>
                <c:pt idx="5429">
                  <c:v>5.593</c:v>
                </c:pt>
                <c:pt idx="5430">
                  <c:v>5.5949999999999998</c:v>
                </c:pt>
                <c:pt idx="5431">
                  <c:v>5.5964999999999998</c:v>
                </c:pt>
                <c:pt idx="5432">
                  <c:v>5.5979999999999999</c:v>
                </c:pt>
                <c:pt idx="5433">
                  <c:v>5.6</c:v>
                </c:pt>
                <c:pt idx="5434">
                  <c:v>5.6020000000000003</c:v>
                </c:pt>
                <c:pt idx="5435">
                  <c:v>5.6035000000000004</c:v>
                </c:pt>
                <c:pt idx="5436">
                  <c:v>5.6050000000000004</c:v>
                </c:pt>
                <c:pt idx="5437">
                  <c:v>5.6064999999999996</c:v>
                </c:pt>
                <c:pt idx="5438">
                  <c:v>5.6085000000000003</c:v>
                </c:pt>
                <c:pt idx="5439">
                  <c:v>5.6109999999999998</c:v>
                </c:pt>
                <c:pt idx="5440">
                  <c:v>5.6124999999999998</c:v>
                </c:pt>
                <c:pt idx="5441">
                  <c:v>5.6139999999999999</c:v>
                </c:pt>
                <c:pt idx="5442">
                  <c:v>5.6154999999999999</c:v>
                </c:pt>
                <c:pt idx="5443">
                  <c:v>5.617</c:v>
                </c:pt>
                <c:pt idx="5444">
                  <c:v>5.6185</c:v>
                </c:pt>
                <c:pt idx="5445">
                  <c:v>5.6210000000000004</c:v>
                </c:pt>
                <c:pt idx="5446">
                  <c:v>5.6224999999999996</c:v>
                </c:pt>
                <c:pt idx="5447">
                  <c:v>5.6239999999999997</c:v>
                </c:pt>
                <c:pt idx="5448">
                  <c:v>5.6265000000000001</c:v>
                </c:pt>
                <c:pt idx="5449">
                  <c:v>5.6284999999999998</c:v>
                </c:pt>
                <c:pt idx="5450">
                  <c:v>5.6304999999999996</c:v>
                </c:pt>
                <c:pt idx="5451">
                  <c:v>5.6325000000000003</c:v>
                </c:pt>
                <c:pt idx="5452">
                  <c:v>5.6345000000000001</c:v>
                </c:pt>
                <c:pt idx="5453">
                  <c:v>5.6360000000000001</c:v>
                </c:pt>
                <c:pt idx="5454">
                  <c:v>5.6379999999999999</c:v>
                </c:pt>
                <c:pt idx="5455">
                  <c:v>5.6405000000000003</c:v>
                </c:pt>
                <c:pt idx="5456">
                  <c:v>5.6414999999999997</c:v>
                </c:pt>
                <c:pt idx="5457">
                  <c:v>5.6435000000000004</c:v>
                </c:pt>
                <c:pt idx="5458">
                  <c:v>5.6455000000000002</c:v>
                </c:pt>
                <c:pt idx="5459">
                  <c:v>5.6475</c:v>
                </c:pt>
                <c:pt idx="5460">
                  <c:v>5.6494999999999997</c:v>
                </c:pt>
                <c:pt idx="5461">
                  <c:v>5.6509999999999998</c:v>
                </c:pt>
                <c:pt idx="5462">
                  <c:v>5.6529999999999996</c:v>
                </c:pt>
                <c:pt idx="5463">
                  <c:v>5.6539999999999999</c:v>
                </c:pt>
                <c:pt idx="5464">
                  <c:v>5.6559999999999997</c:v>
                </c:pt>
                <c:pt idx="5465">
                  <c:v>5.6585000000000001</c:v>
                </c:pt>
                <c:pt idx="5466">
                  <c:v>5.6609999999999996</c:v>
                </c:pt>
                <c:pt idx="5467">
                  <c:v>5.6639999999999997</c:v>
                </c:pt>
                <c:pt idx="5468">
                  <c:v>5.6660000000000004</c:v>
                </c:pt>
                <c:pt idx="5469">
                  <c:v>5.6680000000000001</c:v>
                </c:pt>
                <c:pt idx="5470">
                  <c:v>5.67</c:v>
                </c:pt>
                <c:pt idx="5471">
                  <c:v>5.6719999999999997</c:v>
                </c:pt>
                <c:pt idx="5472">
                  <c:v>5.6740000000000004</c:v>
                </c:pt>
                <c:pt idx="5473">
                  <c:v>5.6760000000000002</c:v>
                </c:pt>
                <c:pt idx="5474">
                  <c:v>5.6775000000000002</c:v>
                </c:pt>
                <c:pt idx="5475">
                  <c:v>5.6790000000000003</c:v>
                </c:pt>
                <c:pt idx="5476">
                  <c:v>5.6814999999999998</c:v>
                </c:pt>
                <c:pt idx="5477">
                  <c:v>5.6829999999999998</c:v>
                </c:pt>
                <c:pt idx="5478">
                  <c:v>5.6844999999999999</c:v>
                </c:pt>
                <c:pt idx="5479">
                  <c:v>5.6859999999999999</c:v>
                </c:pt>
                <c:pt idx="5480">
                  <c:v>5.6879999999999997</c:v>
                </c:pt>
                <c:pt idx="5481">
                  <c:v>5.6905000000000001</c:v>
                </c:pt>
                <c:pt idx="5482">
                  <c:v>5.6920000000000002</c:v>
                </c:pt>
                <c:pt idx="5483">
                  <c:v>5.6929999999999996</c:v>
                </c:pt>
                <c:pt idx="5484">
                  <c:v>5.6955</c:v>
                </c:pt>
                <c:pt idx="5485">
                  <c:v>5.6965000000000003</c:v>
                </c:pt>
                <c:pt idx="5486">
                  <c:v>5.6989999999999998</c:v>
                </c:pt>
                <c:pt idx="5487">
                  <c:v>5.7004999999999999</c:v>
                </c:pt>
                <c:pt idx="5488">
                  <c:v>5.702</c:v>
                </c:pt>
                <c:pt idx="5489">
                  <c:v>5.7035</c:v>
                </c:pt>
                <c:pt idx="5490">
                  <c:v>5.7054999999999998</c:v>
                </c:pt>
                <c:pt idx="5491">
                  <c:v>5.7080000000000002</c:v>
                </c:pt>
                <c:pt idx="5492">
                  <c:v>5.7104999999999997</c:v>
                </c:pt>
                <c:pt idx="5493">
                  <c:v>5.7125000000000004</c:v>
                </c:pt>
                <c:pt idx="5494">
                  <c:v>5.7140000000000004</c:v>
                </c:pt>
                <c:pt idx="5495">
                  <c:v>5.7160000000000002</c:v>
                </c:pt>
                <c:pt idx="5496">
                  <c:v>5.7184999999999997</c:v>
                </c:pt>
                <c:pt idx="5497">
                  <c:v>5.7205000000000004</c:v>
                </c:pt>
                <c:pt idx="5498">
                  <c:v>5.7225000000000001</c:v>
                </c:pt>
                <c:pt idx="5499">
                  <c:v>5.7240000000000002</c:v>
                </c:pt>
                <c:pt idx="5500">
                  <c:v>5.726</c:v>
                </c:pt>
                <c:pt idx="5501">
                  <c:v>5.7290000000000001</c:v>
                </c:pt>
                <c:pt idx="5502">
                  <c:v>5.7314999999999996</c:v>
                </c:pt>
                <c:pt idx="5503">
                  <c:v>5.7329999999999997</c:v>
                </c:pt>
                <c:pt idx="5504">
                  <c:v>5.7350000000000003</c:v>
                </c:pt>
                <c:pt idx="5505">
                  <c:v>5.7374999999999998</c:v>
                </c:pt>
                <c:pt idx="5506">
                  <c:v>5.7389999999999999</c:v>
                </c:pt>
                <c:pt idx="5507">
                  <c:v>5.7415000000000003</c:v>
                </c:pt>
                <c:pt idx="5508">
                  <c:v>5.7430000000000003</c:v>
                </c:pt>
                <c:pt idx="5509">
                  <c:v>5.7450000000000001</c:v>
                </c:pt>
                <c:pt idx="5510">
                  <c:v>5.7465000000000002</c:v>
                </c:pt>
                <c:pt idx="5511">
                  <c:v>5.7489999999999997</c:v>
                </c:pt>
                <c:pt idx="5512">
                  <c:v>5.7504999999999997</c:v>
                </c:pt>
                <c:pt idx="5513">
                  <c:v>5.7525000000000004</c:v>
                </c:pt>
                <c:pt idx="5514">
                  <c:v>5.7539999999999996</c:v>
                </c:pt>
                <c:pt idx="5515">
                  <c:v>5.7560000000000002</c:v>
                </c:pt>
                <c:pt idx="5516">
                  <c:v>5.7575000000000003</c:v>
                </c:pt>
                <c:pt idx="5517">
                  <c:v>5.7595000000000001</c:v>
                </c:pt>
                <c:pt idx="5518">
                  <c:v>5.7610000000000001</c:v>
                </c:pt>
                <c:pt idx="5519">
                  <c:v>5.7625000000000002</c:v>
                </c:pt>
                <c:pt idx="5520">
                  <c:v>5.7645</c:v>
                </c:pt>
                <c:pt idx="5521">
                  <c:v>5.766</c:v>
                </c:pt>
                <c:pt idx="5522">
                  <c:v>5.7685000000000004</c:v>
                </c:pt>
                <c:pt idx="5523">
                  <c:v>5.7705000000000002</c:v>
                </c:pt>
                <c:pt idx="5524">
                  <c:v>5.7725</c:v>
                </c:pt>
                <c:pt idx="5525">
                  <c:v>5.774</c:v>
                </c:pt>
                <c:pt idx="5526">
                  <c:v>5.7765000000000004</c:v>
                </c:pt>
                <c:pt idx="5527">
                  <c:v>5.7785000000000002</c:v>
                </c:pt>
                <c:pt idx="5528">
                  <c:v>5.7815000000000003</c:v>
                </c:pt>
                <c:pt idx="5529">
                  <c:v>5.7835000000000001</c:v>
                </c:pt>
                <c:pt idx="5530">
                  <c:v>5.7854999999999999</c:v>
                </c:pt>
                <c:pt idx="5531">
                  <c:v>5.7874999999999996</c:v>
                </c:pt>
                <c:pt idx="5532">
                  <c:v>5.7895000000000003</c:v>
                </c:pt>
                <c:pt idx="5533">
                  <c:v>5.7915000000000001</c:v>
                </c:pt>
                <c:pt idx="5534">
                  <c:v>5.7930000000000001</c:v>
                </c:pt>
                <c:pt idx="5535">
                  <c:v>5.7949999999999999</c:v>
                </c:pt>
                <c:pt idx="5536">
                  <c:v>5.7960000000000003</c:v>
                </c:pt>
                <c:pt idx="5537">
                  <c:v>5.798</c:v>
                </c:pt>
                <c:pt idx="5538">
                  <c:v>5.7995000000000001</c:v>
                </c:pt>
                <c:pt idx="5539">
                  <c:v>5.8010000000000002</c:v>
                </c:pt>
                <c:pt idx="5540">
                  <c:v>5.8029999999999999</c:v>
                </c:pt>
                <c:pt idx="5541">
                  <c:v>5.8045</c:v>
                </c:pt>
                <c:pt idx="5542">
                  <c:v>5.806</c:v>
                </c:pt>
                <c:pt idx="5543">
                  <c:v>5.8079999999999998</c:v>
                </c:pt>
                <c:pt idx="5544">
                  <c:v>5.81</c:v>
                </c:pt>
                <c:pt idx="5545">
                  <c:v>5.8114999999999997</c:v>
                </c:pt>
                <c:pt idx="5546">
                  <c:v>5.8129999999999997</c:v>
                </c:pt>
                <c:pt idx="5547">
                  <c:v>5.8144999999999998</c:v>
                </c:pt>
                <c:pt idx="5548">
                  <c:v>5.8164999999999996</c:v>
                </c:pt>
                <c:pt idx="5549">
                  <c:v>5.8179999999999996</c:v>
                </c:pt>
                <c:pt idx="5550">
                  <c:v>5.82</c:v>
                </c:pt>
                <c:pt idx="5551">
                  <c:v>5.8215000000000003</c:v>
                </c:pt>
                <c:pt idx="5552">
                  <c:v>5.8230000000000004</c:v>
                </c:pt>
                <c:pt idx="5553">
                  <c:v>5.8244999999999996</c:v>
                </c:pt>
                <c:pt idx="5554">
                  <c:v>5.8265000000000002</c:v>
                </c:pt>
                <c:pt idx="5555">
                  <c:v>5.8295000000000003</c:v>
                </c:pt>
                <c:pt idx="5556">
                  <c:v>5.8310000000000004</c:v>
                </c:pt>
                <c:pt idx="5557">
                  <c:v>5.8330000000000002</c:v>
                </c:pt>
                <c:pt idx="5558">
                  <c:v>5.8345000000000002</c:v>
                </c:pt>
                <c:pt idx="5559">
                  <c:v>5.8365</c:v>
                </c:pt>
                <c:pt idx="5560">
                  <c:v>5.8390000000000004</c:v>
                </c:pt>
                <c:pt idx="5561">
                  <c:v>5.8414999999999999</c:v>
                </c:pt>
                <c:pt idx="5562">
                  <c:v>5.843</c:v>
                </c:pt>
                <c:pt idx="5563">
                  <c:v>5.8464999999999998</c:v>
                </c:pt>
                <c:pt idx="5564">
                  <c:v>5.8490000000000002</c:v>
                </c:pt>
                <c:pt idx="5565">
                  <c:v>5.8514999999999997</c:v>
                </c:pt>
                <c:pt idx="5566">
                  <c:v>5.8544999999999998</c:v>
                </c:pt>
                <c:pt idx="5567">
                  <c:v>5.8564999999999996</c:v>
                </c:pt>
                <c:pt idx="5568">
                  <c:v>5.8585000000000003</c:v>
                </c:pt>
                <c:pt idx="5569">
                  <c:v>5.8605</c:v>
                </c:pt>
                <c:pt idx="5570">
                  <c:v>5.8630000000000004</c:v>
                </c:pt>
                <c:pt idx="5571">
                  <c:v>5.8650000000000002</c:v>
                </c:pt>
                <c:pt idx="5572">
                  <c:v>5.867</c:v>
                </c:pt>
                <c:pt idx="5573">
                  <c:v>5.8685</c:v>
                </c:pt>
                <c:pt idx="5574">
                  <c:v>5.87</c:v>
                </c:pt>
                <c:pt idx="5575">
                  <c:v>5.8719999999999999</c:v>
                </c:pt>
                <c:pt idx="5576">
                  <c:v>5.8734999999999999</c:v>
                </c:pt>
                <c:pt idx="5577">
                  <c:v>5.8760000000000003</c:v>
                </c:pt>
                <c:pt idx="5578">
                  <c:v>5.8769999999999998</c:v>
                </c:pt>
                <c:pt idx="5579">
                  <c:v>5.8789999999999996</c:v>
                </c:pt>
                <c:pt idx="5580">
                  <c:v>5.8810000000000002</c:v>
                </c:pt>
                <c:pt idx="5581">
                  <c:v>5.883</c:v>
                </c:pt>
                <c:pt idx="5582">
                  <c:v>5.8849999999999998</c:v>
                </c:pt>
                <c:pt idx="5583">
                  <c:v>5.8869999999999996</c:v>
                </c:pt>
                <c:pt idx="5584">
                  <c:v>5.8884999999999996</c:v>
                </c:pt>
                <c:pt idx="5585">
                  <c:v>5.8905000000000003</c:v>
                </c:pt>
                <c:pt idx="5586">
                  <c:v>5.8925000000000001</c:v>
                </c:pt>
                <c:pt idx="5587">
                  <c:v>5.8940000000000001</c:v>
                </c:pt>
                <c:pt idx="5588">
                  <c:v>5.8959999999999999</c:v>
                </c:pt>
                <c:pt idx="5589">
                  <c:v>5.8979999999999997</c:v>
                </c:pt>
                <c:pt idx="5590">
                  <c:v>5.899</c:v>
                </c:pt>
                <c:pt idx="5591">
                  <c:v>5.9009999999999998</c:v>
                </c:pt>
                <c:pt idx="5592">
                  <c:v>5.9035000000000002</c:v>
                </c:pt>
                <c:pt idx="5593">
                  <c:v>5.9055</c:v>
                </c:pt>
                <c:pt idx="5594">
                  <c:v>5.907</c:v>
                </c:pt>
                <c:pt idx="5595">
                  <c:v>5.9085000000000001</c:v>
                </c:pt>
                <c:pt idx="5596">
                  <c:v>5.91</c:v>
                </c:pt>
                <c:pt idx="5597">
                  <c:v>5.9124999999999996</c:v>
                </c:pt>
                <c:pt idx="5598">
                  <c:v>5.9145000000000003</c:v>
                </c:pt>
                <c:pt idx="5599">
                  <c:v>5.9160000000000004</c:v>
                </c:pt>
                <c:pt idx="5600">
                  <c:v>5.9175000000000004</c:v>
                </c:pt>
                <c:pt idx="5601">
                  <c:v>5.9189999999999996</c:v>
                </c:pt>
                <c:pt idx="5602">
                  <c:v>5.9210000000000003</c:v>
                </c:pt>
                <c:pt idx="5603">
                  <c:v>5.923</c:v>
                </c:pt>
                <c:pt idx="5604">
                  <c:v>5.9249999999999998</c:v>
                </c:pt>
                <c:pt idx="5605">
                  <c:v>5.9264999999999999</c:v>
                </c:pt>
                <c:pt idx="5606">
                  <c:v>5.9284999999999997</c:v>
                </c:pt>
                <c:pt idx="5607">
                  <c:v>5.9305000000000003</c:v>
                </c:pt>
                <c:pt idx="5608">
                  <c:v>5.9329999999999998</c:v>
                </c:pt>
                <c:pt idx="5609">
                  <c:v>5.9344999999999999</c:v>
                </c:pt>
                <c:pt idx="5610">
                  <c:v>5.9359999999999999</c:v>
                </c:pt>
                <c:pt idx="5611">
                  <c:v>5.9379999999999997</c:v>
                </c:pt>
                <c:pt idx="5612">
                  <c:v>5.94</c:v>
                </c:pt>
                <c:pt idx="5613">
                  <c:v>5.9420000000000002</c:v>
                </c:pt>
                <c:pt idx="5614">
                  <c:v>5.9444999999999997</c:v>
                </c:pt>
                <c:pt idx="5615">
                  <c:v>5.9459999999999997</c:v>
                </c:pt>
                <c:pt idx="5616">
                  <c:v>5.9474999999999998</c:v>
                </c:pt>
                <c:pt idx="5617">
                  <c:v>5.9489999999999998</c:v>
                </c:pt>
                <c:pt idx="5618">
                  <c:v>5.9509999999999996</c:v>
                </c:pt>
                <c:pt idx="5619">
                  <c:v>5.9535</c:v>
                </c:pt>
                <c:pt idx="5620">
                  <c:v>5.9550000000000001</c:v>
                </c:pt>
                <c:pt idx="5621">
                  <c:v>5.9569999999999999</c:v>
                </c:pt>
                <c:pt idx="5622">
                  <c:v>5.9584999999999999</c:v>
                </c:pt>
                <c:pt idx="5623">
                  <c:v>5.9604999999999997</c:v>
                </c:pt>
                <c:pt idx="5624">
                  <c:v>5.9625000000000004</c:v>
                </c:pt>
                <c:pt idx="5625">
                  <c:v>5.9645000000000001</c:v>
                </c:pt>
                <c:pt idx="5626">
                  <c:v>5.9660000000000002</c:v>
                </c:pt>
                <c:pt idx="5627">
                  <c:v>5.968</c:v>
                </c:pt>
                <c:pt idx="5628">
                  <c:v>5.97</c:v>
                </c:pt>
                <c:pt idx="5629">
                  <c:v>5.9720000000000004</c:v>
                </c:pt>
                <c:pt idx="5630">
                  <c:v>5.9740000000000002</c:v>
                </c:pt>
                <c:pt idx="5631">
                  <c:v>5.9755000000000003</c:v>
                </c:pt>
                <c:pt idx="5632">
                  <c:v>5.9775</c:v>
                </c:pt>
                <c:pt idx="5633">
                  <c:v>5.9790000000000001</c:v>
                </c:pt>
                <c:pt idx="5634">
                  <c:v>5.9814999999999996</c:v>
                </c:pt>
                <c:pt idx="5635">
                  <c:v>5.9835000000000003</c:v>
                </c:pt>
                <c:pt idx="5636">
                  <c:v>5.9859999999999998</c:v>
                </c:pt>
                <c:pt idx="5637">
                  <c:v>5.9874999999999998</c:v>
                </c:pt>
                <c:pt idx="5638">
                  <c:v>5.9894999999999996</c:v>
                </c:pt>
                <c:pt idx="5639">
                  <c:v>5.992</c:v>
                </c:pt>
                <c:pt idx="5640">
                  <c:v>5.9945000000000004</c:v>
                </c:pt>
                <c:pt idx="5641">
                  <c:v>5.9969999999999999</c:v>
                </c:pt>
                <c:pt idx="5642">
                  <c:v>5.9984999999999999</c:v>
                </c:pt>
                <c:pt idx="5643">
                  <c:v>6.0010000000000003</c:v>
                </c:pt>
                <c:pt idx="5644">
                  <c:v>6.0039999999999996</c:v>
                </c:pt>
                <c:pt idx="5645">
                  <c:v>6.0060000000000002</c:v>
                </c:pt>
                <c:pt idx="5646">
                  <c:v>6.008</c:v>
                </c:pt>
                <c:pt idx="5647">
                  <c:v>6.01</c:v>
                </c:pt>
                <c:pt idx="5648">
                  <c:v>6.0119999999999996</c:v>
                </c:pt>
                <c:pt idx="5649">
                  <c:v>6.0134999999999996</c:v>
                </c:pt>
                <c:pt idx="5650">
                  <c:v>6.0155000000000003</c:v>
                </c:pt>
                <c:pt idx="5651">
                  <c:v>6.0170000000000003</c:v>
                </c:pt>
                <c:pt idx="5652">
                  <c:v>6.0185000000000004</c:v>
                </c:pt>
                <c:pt idx="5653">
                  <c:v>6.02</c:v>
                </c:pt>
                <c:pt idx="5654">
                  <c:v>6.0220000000000002</c:v>
                </c:pt>
                <c:pt idx="5655">
                  <c:v>6.024</c:v>
                </c:pt>
                <c:pt idx="5656">
                  <c:v>6.0259999999999998</c:v>
                </c:pt>
                <c:pt idx="5657">
                  <c:v>6.0274999999999999</c:v>
                </c:pt>
                <c:pt idx="5658">
                  <c:v>6.0294999999999996</c:v>
                </c:pt>
                <c:pt idx="5659">
                  <c:v>6.0315000000000003</c:v>
                </c:pt>
                <c:pt idx="5660">
                  <c:v>6.0335000000000001</c:v>
                </c:pt>
                <c:pt idx="5661">
                  <c:v>6.0350000000000001</c:v>
                </c:pt>
                <c:pt idx="5662">
                  <c:v>6.0369999999999999</c:v>
                </c:pt>
                <c:pt idx="5663">
                  <c:v>6.0380000000000003</c:v>
                </c:pt>
                <c:pt idx="5664">
                  <c:v>6.04</c:v>
                </c:pt>
                <c:pt idx="5665">
                  <c:v>6.0419999999999998</c:v>
                </c:pt>
                <c:pt idx="5666">
                  <c:v>6.0439999999999996</c:v>
                </c:pt>
                <c:pt idx="5667">
                  <c:v>6.0460000000000003</c:v>
                </c:pt>
                <c:pt idx="5668">
                  <c:v>6.0475000000000003</c:v>
                </c:pt>
                <c:pt idx="5669">
                  <c:v>6.0495000000000001</c:v>
                </c:pt>
                <c:pt idx="5670">
                  <c:v>6.0514999999999999</c:v>
                </c:pt>
                <c:pt idx="5671">
                  <c:v>6.0540000000000003</c:v>
                </c:pt>
                <c:pt idx="5672">
                  <c:v>6.0555000000000003</c:v>
                </c:pt>
                <c:pt idx="5673">
                  <c:v>6.0570000000000004</c:v>
                </c:pt>
                <c:pt idx="5674">
                  <c:v>6.0590000000000002</c:v>
                </c:pt>
                <c:pt idx="5675">
                  <c:v>6.0605000000000002</c:v>
                </c:pt>
                <c:pt idx="5676">
                  <c:v>6.0629999999999997</c:v>
                </c:pt>
                <c:pt idx="5677">
                  <c:v>6.0655000000000001</c:v>
                </c:pt>
                <c:pt idx="5678">
                  <c:v>6.0674999999999999</c:v>
                </c:pt>
                <c:pt idx="5679">
                  <c:v>6.069</c:v>
                </c:pt>
                <c:pt idx="5680">
                  <c:v>6.0715000000000003</c:v>
                </c:pt>
                <c:pt idx="5681">
                  <c:v>6.0739999999999998</c:v>
                </c:pt>
                <c:pt idx="5682">
                  <c:v>6.0759999999999996</c:v>
                </c:pt>
                <c:pt idx="5683">
                  <c:v>6.0774999999999997</c:v>
                </c:pt>
                <c:pt idx="5684">
                  <c:v>6.0804999999999998</c:v>
                </c:pt>
                <c:pt idx="5685">
                  <c:v>6.0830000000000002</c:v>
                </c:pt>
                <c:pt idx="5686">
                  <c:v>6.0854999999999997</c:v>
                </c:pt>
                <c:pt idx="5687">
                  <c:v>6.0875000000000004</c:v>
                </c:pt>
                <c:pt idx="5688">
                  <c:v>6.0890000000000004</c:v>
                </c:pt>
                <c:pt idx="5689">
                  <c:v>6.0910000000000002</c:v>
                </c:pt>
                <c:pt idx="5690">
                  <c:v>6.0919999999999996</c:v>
                </c:pt>
                <c:pt idx="5691">
                  <c:v>6.0945</c:v>
                </c:pt>
                <c:pt idx="5692">
                  <c:v>6.0960000000000001</c:v>
                </c:pt>
                <c:pt idx="5693">
                  <c:v>6.0979999999999999</c:v>
                </c:pt>
                <c:pt idx="5694">
                  <c:v>6.0994999999999999</c:v>
                </c:pt>
                <c:pt idx="5695">
                  <c:v>6.1014999999999997</c:v>
                </c:pt>
                <c:pt idx="5696">
                  <c:v>6.1040000000000001</c:v>
                </c:pt>
                <c:pt idx="5697">
                  <c:v>6.1059999999999999</c:v>
                </c:pt>
                <c:pt idx="5698">
                  <c:v>6.1074999999999999</c:v>
                </c:pt>
                <c:pt idx="5699">
                  <c:v>6.109</c:v>
                </c:pt>
                <c:pt idx="5700">
                  <c:v>6.1109999999999998</c:v>
                </c:pt>
                <c:pt idx="5701">
                  <c:v>6.1135000000000002</c:v>
                </c:pt>
                <c:pt idx="5702">
                  <c:v>6.1150000000000002</c:v>
                </c:pt>
                <c:pt idx="5703">
                  <c:v>6.117</c:v>
                </c:pt>
                <c:pt idx="5704">
                  <c:v>6.1180000000000003</c:v>
                </c:pt>
                <c:pt idx="5705">
                  <c:v>6.12</c:v>
                </c:pt>
                <c:pt idx="5706">
                  <c:v>6.1215000000000002</c:v>
                </c:pt>
                <c:pt idx="5707">
                  <c:v>6.1234999999999999</c:v>
                </c:pt>
                <c:pt idx="5708">
                  <c:v>6.1254999999999997</c:v>
                </c:pt>
                <c:pt idx="5709">
                  <c:v>6.1275000000000004</c:v>
                </c:pt>
                <c:pt idx="5710">
                  <c:v>6.1284999999999998</c:v>
                </c:pt>
                <c:pt idx="5711">
                  <c:v>6.1304999999999996</c:v>
                </c:pt>
                <c:pt idx="5712">
                  <c:v>6.133</c:v>
                </c:pt>
                <c:pt idx="5713">
                  <c:v>6.1349999999999998</c:v>
                </c:pt>
                <c:pt idx="5714">
                  <c:v>6.1360000000000001</c:v>
                </c:pt>
                <c:pt idx="5715">
                  <c:v>6.1375000000000002</c:v>
                </c:pt>
                <c:pt idx="5716">
                  <c:v>6.1390000000000002</c:v>
                </c:pt>
                <c:pt idx="5717">
                  <c:v>6.1414999999999997</c:v>
                </c:pt>
                <c:pt idx="5718">
                  <c:v>6.1429999999999998</c:v>
                </c:pt>
                <c:pt idx="5719">
                  <c:v>6.1449999999999996</c:v>
                </c:pt>
                <c:pt idx="5720">
                  <c:v>6.1464999999999996</c:v>
                </c:pt>
                <c:pt idx="5721">
                  <c:v>6.1485000000000003</c:v>
                </c:pt>
                <c:pt idx="5722">
                  <c:v>6.1505000000000001</c:v>
                </c:pt>
                <c:pt idx="5723">
                  <c:v>6.1535000000000002</c:v>
                </c:pt>
                <c:pt idx="5724">
                  <c:v>6.1555</c:v>
                </c:pt>
                <c:pt idx="5725">
                  <c:v>6.1585000000000001</c:v>
                </c:pt>
                <c:pt idx="5726">
                  <c:v>6.1604999999999999</c:v>
                </c:pt>
                <c:pt idx="5727">
                  <c:v>6.1624999999999996</c:v>
                </c:pt>
                <c:pt idx="5728">
                  <c:v>6.165</c:v>
                </c:pt>
                <c:pt idx="5729">
                  <c:v>6.1669999999999998</c:v>
                </c:pt>
                <c:pt idx="5730">
                  <c:v>6.1680000000000001</c:v>
                </c:pt>
                <c:pt idx="5731">
                  <c:v>6.17</c:v>
                </c:pt>
                <c:pt idx="5732">
                  <c:v>6.1715</c:v>
                </c:pt>
                <c:pt idx="5733">
                  <c:v>6.1734999999999998</c:v>
                </c:pt>
                <c:pt idx="5734">
                  <c:v>6.1755000000000004</c:v>
                </c:pt>
                <c:pt idx="5735">
                  <c:v>6.1764999999999999</c:v>
                </c:pt>
                <c:pt idx="5736">
                  <c:v>6.1779999999999999</c:v>
                </c:pt>
                <c:pt idx="5737">
                  <c:v>6.1795</c:v>
                </c:pt>
                <c:pt idx="5738">
                  <c:v>6.1820000000000004</c:v>
                </c:pt>
                <c:pt idx="5739">
                  <c:v>6.1835000000000004</c:v>
                </c:pt>
                <c:pt idx="5740">
                  <c:v>6.1849999999999996</c:v>
                </c:pt>
                <c:pt idx="5741">
                  <c:v>6.1864999999999997</c:v>
                </c:pt>
                <c:pt idx="5742">
                  <c:v>6.1885000000000003</c:v>
                </c:pt>
                <c:pt idx="5743">
                  <c:v>6.1905000000000001</c:v>
                </c:pt>
                <c:pt idx="5744">
                  <c:v>6.1924999999999999</c:v>
                </c:pt>
                <c:pt idx="5745">
                  <c:v>6.1935000000000002</c:v>
                </c:pt>
                <c:pt idx="5746">
                  <c:v>6.1955</c:v>
                </c:pt>
                <c:pt idx="5747">
                  <c:v>6.1970000000000001</c:v>
                </c:pt>
                <c:pt idx="5748">
                  <c:v>6.1989999999999998</c:v>
                </c:pt>
                <c:pt idx="5749">
                  <c:v>6.2004999999999999</c:v>
                </c:pt>
                <c:pt idx="5750">
                  <c:v>6.202</c:v>
                </c:pt>
                <c:pt idx="5751">
                  <c:v>6.2035</c:v>
                </c:pt>
                <c:pt idx="5752">
                  <c:v>6.2054999999999998</c:v>
                </c:pt>
                <c:pt idx="5753">
                  <c:v>6.2074999999999996</c:v>
                </c:pt>
                <c:pt idx="5754">
                  <c:v>6.2089999999999996</c:v>
                </c:pt>
                <c:pt idx="5755">
                  <c:v>6.2110000000000003</c:v>
                </c:pt>
                <c:pt idx="5756">
                  <c:v>6.2130000000000001</c:v>
                </c:pt>
                <c:pt idx="5757">
                  <c:v>6.2140000000000004</c:v>
                </c:pt>
                <c:pt idx="5758">
                  <c:v>6.2169999999999996</c:v>
                </c:pt>
                <c:pt idx="5759">
                  <c:v>6.2190000000000003</c:v>
                </c:pt>
                <c:pt idx="5760">
                  <c:v>6.2205000000000004</c:v>
                </c:pt>
                <c:pt idx="5761">
                  <c:v>6.2220000000000004</c:v>
                </c:pt>
                <c:pt idx="5762">
                  <c:v>6.2240000000000002</c:v>
                </c:pt>
                <c:pt idx="5763">
                  <c:v>6.226</c:v>
                </c:pt>
                <c:pt idx="5764">
                  <c:v>6.2290000000000001</c:v>
                </c:pt>
                <c:pt idx="5765">
                  <c:v>6.2309999999999999</c:v>
                </c:pt>
                <c:pt idx="5766">
                  <c:v>6.2324999999999999</c:v>
                </c:pt>
                <c:pt idx="5767">
                  <c:v>6.234</c:v>
                </c:pt>
                <c:pt idx="5768">
                  <c:v>6.2365000000000004</c:v>
                </c:pt>
                <c:pt idx="5769">
                  <c:v>6.2385000000000002</c:v>
                </c:pt>
                <c:pt idx="5770">
                  <c:v>6.24</c:v>
                </c:pt>
                <c:pt idx="5771">
                  <c:v>6.2415000000000003</c:v>
                </c:pt>
                <c:pt idx="5772">
                  <c:v>6.2430000000000003</c:v>
                </c:pt>
                <c:pt idx="5773">
                  <c:v>6.2445000000000004</c:v>
                </c:pt>
                <c:pt idx="5774">
                  <c:v>6.2469999999999999</c:v>
                </c:pt>
                <c:pt idx="5775">
                  <c:v>6.2489999999999997</c:v>
                </c:pt>
                <c:pt idx="5776">
                  <c:v>6.2504999999999997</c:v>
                </c:pt>
                <c:pt idx="5777">
                  <c:v>6.2519999999999998</c:v>
                </c:pt>
                <c:pt idx="5778">
                  <c:v>6.2539999999999996</c:v>
                </c:pt>
                <c:pt idx="5779">
                  <c:v>6.2560000000000002</c:v>
                </c:pt>
                <c:pt idx="5780">
                  <c:v>6.2575000000000003</c:v>
                </c:pt>
                <c:pt idx="5781">
                  <c:v>6.2595000000000001</c:v>
                </c:pt>
                <c:pt idx="5782">
                  <c:v>6.2614999999999998</c:v>
                </c:pt>
                <c:pt idx="5783">
                  <c:v>6.2629999999999999</c:v>
                </c:pt>
                <c:pt idx="5784">
                  <c:v>6.2655000000000003</c:v>
                </c:pt>
                <c:pt idx="5785">
                  <c:v>6.2679999999999998</c:v>
                </c:pt>
                <c:pt idx="5786">
                  <c:v>6.2705000000000002</c:v>
                </c:pt>
                <c:pt idx="5787">
                  <c:v>6.2729999999999997</c:v>
                </c:pt>
                <c:pt idx="5788">
                  <c:v>6.2755000000000001</c:v>
                </c:pt>
                <c:pt idx="5789">
                  <c:v>6.2774999999999999</c:v>
                </c:pt>
                <c:pt idx="5790">
                  <c:v>6.2794999999999996</c:v>
                </c:pt>
                <c:pt idx="5791">
                  <c:v>6.2809999999999997</c:v>
                </c:pt>
                <c:pt idx="5792">
                  <c:v>6.282</c:v>
                </c:pt>
                <c:pt idx="5793">
                  <c:v>6.2839999999999998</c:v>
                </c:pt>
                <c:pt idx="5794">
                  <c:v>6.2865000000000002</c:v>
                </c:pt>
                <c:pt idx="5795">
                  <c:v>6.2880000000000003</c:v>
                </c:pt>
                <c:pt idx="5796">
                  <c:v>6.29</c:v>
                </c:pt>
                <c:pt idx="5797">
                  <c:v>6.2915000000000001</c:v>
                </c:pt>
                <c:pt idx="5798">
                  <c:v>6.2934999999999999</c:v>
                </c:pt>
                <c:pt idx="5799">
                  <c:v>6.2954999999999997</c:v>
                </c:pt>
                <c:pt idx="5800">
                  <c:v>6.2975000000000003</c:v>
                </c:pt>
                <c:pt idx="5801">
                  <c:v>6.2995000000000001</c:v>
                </c:pt>
                <c:pt idx="5802">
                  <c:v>6.3010000000000002</c:v>
                </c:pt>
                <c:pt idx="5803">
                  <c:v>6.3025000000000002</c:v>
                </c:pt>
                <c:pt idx="5804">
                  <c:v>6.3045</c:v>
                </c:pt>
                <c:pt idx="5805">
                  <c:v>6.3064999999999998</c:v>
                </c:pt>
                <c:pt idx="5806">
                  <c:v>6.3079999999999998</c:v>
                </c:pt>
                <c:pt idx="5807">
                  <c:v>6.3094999999999999</c:v>
                </c:pt>
                <c:pt idx="5808">
                  <c:v>6.3114999999999997</c:v>
                </c:pt>
                <c:pt idx="5809">
                  <c:v>6.3129999999999997</c:v>
                </c:pt>
                <c:pt idx="5810">
                  <c:v>6.3150000000000004</c:v>
                </c:pt>
                <c:pt idx="5811">
                  <c:v>6.3170000000000002</c:v>
                </c:pt>
                <c:pt idx="5812">
                  <c:v>6.3185000000000002</c:v>
                </c:pt>
                <c:pt idx="5813">
                  <c:v>6.32</c:v>
                </c:pt>
                <c:pt idx="5814">
                  <c:v>6.3220000000000001</c:v>
                </c:pt>
                <c:pt idx="5815">
                  <c:v>6.3239999999999998</c:v>
                </c:pt>
                <c:pt idx="5816">
                  <c:v>6.3254999999999999</c:v>
                </c:pt>
                <c:pt idx="5817">
                  <c:v>6.327</c:v>
                </c:pt>
                <c:pt idx="5818">
                  <c:v>6.3280000000000003</c:v>
                </c:pt>
                <c:pt idx="5819">
                  <c:v>6.33</c:v>
                </c:pt>
                <c:pt idx="5820">
                  <c:v>6.3324999999999996</c:v>
                </c:pt>
                <c:pt idx="5821">
                  <c:v>6.3345000000000002</c:v>
                </c:pt>
                <c:pt idx="5822">
                  <c:v>6.3354999999999997</c:v>
                </c:pt>
                <c:pt idx="5823">
                  <c:v>6.3375000000000004</c:v>
                </c:pt>
                <c:pt idx="5824">
                  <c:v>6.3395000000000001</c:v>
                </c:pt>
                <c:pt idx="5825">
                  <c:v>6.3414999999999999</c:v>
                </c:pt>
                <c:pt idx="5826">
                  <c:v>6.3440000000000003</c:v>
                </c:pt>
                <c:pt idx="5827">
                  <c:v>6.3449999999999998</c:v>
                </c:pt>
                <c:pt idx="5828">
                  <c:v>6.3470000000000004</c:v>
                </c:pt>
                <c:pt idx="5829">
                  <c:v>6.3484999999999996</c:v>
                </c:pt>
                <c:pt idx="5830">
                  <c:v>6.3505000000000003</c:v>
                </c:pt>
                <c:pt idx="5831">
                  <c:v>6.3535000000000004</c:v>
                </c:pt>
                <c:pt idx="5832">
                  <c:v>6.3555000000000001</c:v>
                </c:pt>
                <c:pt idx="5833">
                  <c:v>6.3574999999999999</c:v>
                </c:pt>
                <c:pt idx="5834">
                  <c:v>6.359</c:v>
                </c:pt>
                <c:pt idx="5835">
                  <c:v>6.3615000000000004</c:v>
                </c:pt>
                <c:pt idx="5836">
                  <c:v>6.3635000000000002</c:v>
                </c:pt>
                <c:pt idx="5837">
                  <c:v>6.3654999999999999</c:v>
                </c:pt>
                <c:pt idx="5838">
                  <c:v>6.367</c:v>
                </c:pt>
                <c:pt idx="5839">
                  <c:v>6.3685</c:v>
                </c:pt>
                <c:pt idx="5840">
                  <c:v>6.3704999999999998</c:v>
                </c:pt>
                <c:pt idx="5841">
                  <c:v>6.3730000000000002</c:v>
                </c:pt>
                <c:pt idx="5842">
                  <c:v>6.375</c:v>
                </c:pt>
                <c:pt idx="5843">
                  <c:v>6.3765000000000001</c:v>
                </c:pt>
                <c:pt idx="5844">
                  <c:v>6.3784999999999998</c:v>
                </c:pt>
                <c:pt idx="5845">
                  <c:v>6.3804999999999996</c:v>
                </c:pt>
                <c:pt idx="5846">
                  <c:v>6.3825000000000003</c:v>
                </c:pt>
                <c:pt idx="5847">
                  <c:v>6.3845000000000001</c:v>
                </c:pt>
                <c:pt idx="5848">
                  <c:v>6.3860000000000001</c:v>
                </c:pt>
                <c:pt idx="5849">
                  <c:v>6.3875000000000002</c:v>
                </c:pt>
                <c:pt idx="5850">
                  <c:v>6.3890000000000002</c:v>
                </c:pt>
                <c:pt idx="5851">
                  <c:v>6.3914999999999997</c:v>
                </c:pt>
                <c:pt idx="5852">
                  <c:v>6.3935000000000004</c:v>
                </c:pt>
                <c:pt idx="5853">
                  <c:v>6.3955000000000002</c:v>
                </c:pt>
                <c:pt idx="5854">
                  <c:v>6.3970000000000002</c:v>
                </c:pt>
                <c:pt idx="5855">
                  <c:v>6.3985000000000003</c:v>
                </c:pt>
                <c:pt idx="5856">
                  <c:v>6.4009999999999998</c:v>
                </c:pt>
                <c:pt idx="5857">
                  <c:v>6.4029999999999996</c:v>
                </c:pt>
                <c:pt idx="5858">
                  <c:v>6.4044999999999996</c:v>
                </c:pt>
                <c:pt idx="5859">
                  <c:v>6.4059999999999997</c:v>
                </c:pt>
                <c:pt idx="5860">
                  <c:v>6.4080000000000004</c:v>
                </c:pt>
                <c:pt idx="5861">
                  <c:v>6.4095000000000004</c:v>
                </c:pt>
                <c:pt idx="5862">
                  <c:v>6.4119999999999999</c:v>
                </c:pt>
                <c:pt idx="5863">
                  <c:v>6.4135</c:v>
                </c:pt>
                <c:pt idx="5864">
                  <c:v>6.4154999999999998</c:v>
                </c:pt>
                <c:pt idx="5865">
                  <c:v>6.4180000000000001</c:v>
                </c:pt>
                <c:pt idx="5866">
                  <c:v>6.4204999999999997</c:v>
                </c:pt>
                <c:pt idx="5867">
                  <c:v>6.423</c:v>
                </c:pt>
                <c:pt idx="5868">
                  <c:v>6.4255000000000004</c:v>
                </c:pt>
                <c:pt idx="5869">
                  <c:v>6.4275000000000002</c:v>
                </c:pt>
                <c:pt idx="5870">
                  <c:v>6.4295</c:v>
                </c:pt>
                <c:pt idx="5871">
                  <c:v>6.431</c:v>
                </c:pt>
                <c:pt idx="5872">
                  <c:v>6.4335000000000004</c:v>
                </c:pt>
                <c:pt idx="5873">
                  <c:v>6.4355000000000002</c:v>
                </c:pt>
                <c:pt idx="5874">
                  <c:v>6.4375</c:v>
                </c:pt>
                <c:pt idx="5875">
                  <c:v>6.4385000000000003</c:v>
                </c:pt>
                <c:pt idx="5876">
                  <c:v>6.4405000000000001</c:v>
                </c:pt>
                <c:pt idx="5877">
                  <c:v>6.4429999999999996</c:v>
                </c:pt>
                <c:pt idx="5878">
                  <c:v>6.4444999999999997</c:v>
                </c:pt>
                <c:pt idx="5879">
                  <c:v>6.4459999999999997</c:v>
                </c:pt>
                <c:pt idx="5880">
                  <c:v>6.4474999999999998</c:v>
                </c:pt>
                <c:pt idx="5881">
                  <c:v>6.4489999999999998</c:v>
                </c:pt>
                <c:pt idx="5882">
                  <c:v>6.4509999999999996</c:v>
                </c:pt>
                <c:pt idx="5883">
                  <c:v>6.4530000000000003</c:v>
                </c:pt>
                <c:pt idx="5884">
                  <c:v>6.4550000000000001</c:v>
                </c:pt>
                <c:pt idx="5885">
                  <c:v>6.4565000000000001</c:v>
                </c:pt>
                <c:pt idx="5886">
                  <c:v>6.4580000000000002</c:v>
                </c:pt>
                <c:pt idx="5887">
                  <c:v>6.46</c:v>
                </c:pt>
                <c:pt idx="5888">
                  <c:v>6.4615</c:v>
                </c:pt>
                <c:pt idx="5889">
                  <c:v>6.4634999999999998</c:v>
                </c:pt>
                <c:pt idx="5890">
                  <c:v>6.4654999999999996</c:v>
                </c:pt>
                <c:pt idx="5891">
                  <c:v>6.4664999999999999</c:v>
                </c:pt>
                <c:pt idx="5892">
                  <c:v>6.468</c:v>
                </c:pt>
                <c:pt idx="5893">
                  <c:v>6.47</c:v>
                </c:pt>
                <c:pt idx="5894">
                  <c:v>6.4720000000000004</c:v>
                </c:pt>
                <c:pt idx="5895">
                  <c:v>6.4729999999999999</c:v>
                </c:pt>
                <c:pt idx="5896">
                  <c:v>6.4749999999999996</c:v>
                </c:pt>
                <c:pt idx="5897">
                  <c:v>6.4770000000000003</c:v>
                </c:pt>
                <c:pt idx="5898">
                  <c:v>6.4790000000000001</c:v>
                </c:pt>
                <c:pt idx="5899">
                  <c:v>6.4805000000000001</c:v>
                </c:pt>
                <c:pt idx="5900">
                  <c:v>6.4824999999999999</c:v>
                </c:pt>
                <c:pt idx="5901">
                  <c:v>6.484</c:v>
                </c:pt>
                <c:pt idx="5902">
                  <c:v>6.4859999999999998</c:v>
                </c:pt>
                <c:pt idx="5903">
                  <c:v>6.4880000000000004</c:v>
                </c:pt>
                <c:pt idx="5904">
                  <c:v>6.49</c:v>
                </c:pt>
                <c:pt idx="5905">
                  <c:v>6.4915000000000003</c:v>
                </c:pt>
                <c:pt idx="5906">
                  <c:v>6.4924999999999997</c:v>
                </c:pt>
                <c:pt idx="5907">
                  <c:v>6.4945000000000004</c:v>
                </c:pt>
                <c:pt idx="5908">
                  <c:v>6.4965000000000002</c:v>
                </c:pt>
                <c:pt idx="5909">
                  <c:v>6.4980000000000002</c:v>
                </c:pt>
                <c:pt idx="5910">
                  <c:v>6.5</c:v>
                </c:pt>
                <c:pt idx="5911">
                  <c:v>6.5019999999999998</c:v>
                </c:pt>
                <c:pt idx="5912">
                  <c:v>6.5039999999999996</c:v>
                </c:pt>
                <c:pt idx="5913">
                  <c:v>6.5054999999999996</c:v>
                </c:pt>
                <c:pt idx="5914">
                  <c:v>6.508</c:v>
                </c:pt>
                <c:pt idx="5915">
                  <c:v>6.5095000000000001</c:v>
                </c:pt>
                <c:pt idx="5916">
                  <c:v>6.5110000000000001</c:v>
                </c:pt>
                <c:pt idx="5917">
                  <c:v>6.5119999999999996</c:v>
                </c:pt>
                <c:pt idx="5918">
                  <c:v>6.5140000000000002</c:v>
                </c:pt>
                <c:pt idx="5919">
                  <c:v>6.516</c:v>
                </c:pt>
                <c:pt idx="5920">
                  <c:v>6.5179999999999998</c:v>
                </c:pt>
                <c:pt idx="5921">
                  <c:v>6.5194999999999999</c:v>
                </c:pt>
                <c:pt idx="5922">
                  <c:v>6.5214999999999996</c:v>
                </c:pt>
                <c:pt idx="5923">
                  <c:v>6.5229999999999997</c:v>
                </c:pt>
                <c:pt idx="5924">
                  <c:v>6.5250000000000004</c:v>
                </c:pt>
                <c:pt idx="5925">
                  <c:v>6.5270000000000001</c:v>
                </c:pt>
                <c:pt idx="5926">
                  <c:v>6.5289999999999999</c:v>
                </c:pt>
                <c:pt idx="5927">
                  <c:v>6.53</c:v>
                </c:pt>
                <c:pt idx="5928">
                  <c:v>6.532</c:v>
                </c:pt>
                <c:pt idx="5929">
                  <c:v>6.5339999999999998</c:v>
                </c:pt>
                <c:pt idx="5930">
                  <c:v>6.5359999999999996</c:v>
                </c:pt>
                <c:pt idx="5931">
                  <c:v>6.5374999999999996</c:v>
                </c:pt>
                <c:pt idx="5932">
                  <c:v>6.5389999999999997</c:v>
                </c:pt>
                <c:pt idx="5933">
                  <c:v>6.5410000000000004</c:v>
                </c:pt>
                <c:pt idx="5934">
                  <c:v>6.5430000000000001</c:v>
                </c:pt>
                <c:pt idx="5935">
                  <c:v>6.5449999999999999</c:v>
                </c:pt>
                <c:pt idx="5936">
                  <c:v>6.5469999999999997</c:v>
                </c:pt>
                <c:pt idx="5937">
                  <c:v>6.5490000000000004</c:v>
                </c:pt>
                <c:pt idx="5938">
                  <c:v>6.5510000000000002</c:v>
                </c:pt>
                <c:pt idx="5939">
                  <c:v>6.5529999999999999</c:v>
                </c:pt>
                <c:pt idx="5940">
                  <c:v>6.5549999999999997</c:v>
                </c:pt>
                <c:pt idx="5941">
                  <c:v>6.5564999999999998</c:v>
                </c:pt>
                <c:pt idx="5942">
                  <c:v>6.5585000000000004</c:v>
                </c:pt>
                <c:pt idx="5943">
                  <c:v>6.5594999999999999</c:v>
                </c:pt>
                <c:pt idx="5944">
                  <c:v>6.5614999999999997</c:v>
                </c:pt>
                <c:pt idx="5945">
                  <c:v>6.5640000000000001</c:v>
                </c:pt>
                <c:pt idx="5946">
                  <c:v>6.5659999999999998</c:v>
                </c:pt>
                <c:pt idx="5947">
                  <c:v>6.5679999999999996</c:v>
                </c:pt>
                <c:pt idx="5948">
                  <c:v>6.5694999999999997</c:v>
                </c:pt>
                <c:pt idx="5949">
                  <c:v>6.5720000000000001</c:v>
                </c:pt>
                <c:pt idx="5950">
                  <c:v>6.5735000000000001</c:v>
                </c:pt>
                <c:pt idx="5951">
                  <c:v>6.5754999999999999</c:v>
                </c:pt>
                <c:pt idx="5952">
                  <c:v>6.577</c:v>
                </c:pt>
                <c:pt idx="5953">
                  <c:v>6.5785</c:v>
                </c:pt>
                <c:pt idx="5954">
                  <c:v>6.58</c:v>
                </c:pt>
                <c:pt idx="5955">
                  <c:v>6.5824999999999996</c:v>
                </c:pt>
                <c:pt idx="5956">
                  <c:v>6.5845000000000002</c:v>
                </c:pt>
                <c:pt idx="5957">
                  <c:v>6.5860000000000003</c:v>
                </c:pt>
                <c:pt idx="5958">
                  <c:v>6.5880000000000001</c:v>
                </c:pt>
                <c:pt idx="5959">
                  <c:v>6.5895000000000001</c:v>
                </c:pt>
                <c:pt idx="5960">
                  <c:v>6.5914999999999999</c:v>
                </c:pt>
                <c:pt idx="5961">
                  <c:v>6.5940000000000003</c:v>
                </c:pt>
                <c:pt idx="5962">
                  <c:v>6.5955000000000004</c:v>
                </c:pt>
                <c:pt idx="5963">
                  <c:v>6.5970000000000004</c:v>
                </c:pt>
                <c:pt idx="5964">
                  <c:v>6.5984999999999996</c:v>
                </c:pt>
                <c:pt idx="5965">
                  <c:v>6.601</c:v>
                </c:pt>
                <c:pt idx="5966">
                  <c:v>6.6029999999999998</c:v>
                </c:pt>
                <c:pt idx="5967">
                  <c:v>6.6040000000000001</c:v>
                </c:pt>
                <c:pt idx="5968">
                  <c:v>6.6059999999999999</c:v>
                </c:pt>
                <c:pt idx="5969">
                  <c:v>6.6079999999999997</c:v>
                </c:pt>
                <c:pt idx="5970">
                  <c:v>6.6105</c:v>
                </c:pt>
                <c:pt idx="5971">
                  <c:v>6.6124999999999998</c:v>
                </c:pt>
                <c:pt idx="5972">
                  <c:v>6.6139999999999999</c:v>
                </c:pt>
                <c:pt idx="5973">
                  <c:v>6.6159999999999997</c:v>
                </c:pt>
                <c:pt idx="5974">
                  <c:v>6.6174999999999997</c:v>
                </c:pt>
                <c:pt idx="5975">
                  <c:v>6.6195000000000004</c:v>
                </c:pt>
                <c:pt idx="5976">
                  <c:v>6.6210000000000004</c:v>
                </c:pt>
                <c:pt idx="5977">
                  <c:v>6.6230000000000002</c:v>
                </c:pt>
                <c:pt idx="5978">
                  <c:v>6.6245000000000003</c:v>
                </c:pt>
                <c:pt idx="5979">
                  <c:v>6.6265000000000001</c:v>
                </c:pt>
                <c:pt idx="5980">
                  <c:v>6.6284999999999998</c:v>
                </c:pt>
                <c:pt idx="5981">
                  <c:v>6.6315</c:v>
                </c:pt>
                <c:pt idx="5982">
                  <c:v>6.633</c:v>
                </c:pt>
                <c:pt idx="5983">
                  <c:v>6.6349999999999998</c:v>
                </c:pt>
                <c:pt idx="5984">
                  <c:v>6.6369999999999996</c:v>
                </c:pt>
                <c:pt idx="5985">
                  <c:v>6.6390000000000002</c:v>
                </c:pt>
                <c:pt idx="5986">
                  <c:v>6.6414999999999997</c:v>
                </c:pt>
                <c:pt idx="5987">
                  <c:v>6.6440000000000001</c:v>
                </c:pt>
                <c:pt idx="5988">
                  <c:v>6.6455000000000002</c:v>
                </c:pt>
                <c:pt idx="5989">
                  <c:v>6.6475</c:v>
                </c:pt>
                <c:pt idx="5990">
                  <c:v>6.6494999999999997</c:v>
                </c:pt>
                <c:pt idx="5991">
                  <c:v>6.6515000000000004</c:v>
                </c:pt>
                <c:pt idx="5992">
                  <c:v>6.6535000000000002</c:v>
                </c:pt>
                <c:pt idx="5993">
                  <c:v>6.6550000000000002</c:v>
                </c:pt>
                <c:pt idx="5994">
                  <c:v>6.6565000000000003</c:v>
                </c:pt>
                <c:pt idx="5995">
                  <c:v>6.6580000000000004</c:v>
                </c:pt>
                <c:pt idx="5996">
                  <c:v>6.66</c:v>
                </c:pt>
                <c:pt idx="5997">
                  <c:v>6.6615000000000002</c:v>
                </c:pt>
                <c:pt idx="5998">
                  <c:v>6.6635</c:v>
                </c:pt>
                <c:pt idx="5999">
                  <c:v>6.665</c:v>
                </c:pt>
                <c:pt idx="6000">
                  <c:v>6.6665000000000001</c:v>
                </c:pt>
                <c:pt idx="6001">
                  <c:v>6.6689999999999996</c:v>
                </c:pt>
                <c:pt idx="6002">
                  <c:v>6.6710000000000003</c:v>
                </c:pt>
                <c:pt idx="6003">
                  <c:v>6.6725000000000003</c:v>
                </c:pt>
                <c:pt idx="6004">
                  <c:v>6.6745000000000001</c:v>
                </c:pt>
                <c:pt idx="6005">
                  <c:v>6.6755000000000004</c:v>
                </c:pt>
                <c:pt idx="6006">
                  <c:v>6.6775000000000002</c:v>
                </c:pt>
                <c:pt idx="6007">
                  <c:v>6.6795</c:v>
                </c:pt>
                <c:pt idx="6008">
                  <c:v>6.6814999999999998</c:v>
                </c:pt>
                <c:pt idx="6009">
                  <c:v>6.6825000000000001</c:v>
                </c:pt>
                <c:pt idx="6010">
                  <c:v>6.6840000000000002</c:v>
                </c:pt>
                <c:pt idx="6011">
                  <c:v>6.6855000000000002</c:v>
                </c:pt>
                <c:pt idx="6012">
                  <c:v>6.6879999999999997</c:v>
                </c:pt>
                <c:pt idx="6013">
                  <c:v>6.69</c:v>
                </c:pt>
                <c:pt idx="6014">
                  <c:v>6.6914999999999996</c:v>
                </c:pt>
                <c:pt idx="6015">
                  <c:v>6.6929999999999996</c:v>
                </c:pt>
                <c:pt idx="6016">
                  <c:v>6.6950000000000003</c:v>
                </c:pt>
                <c:pt idx="6017">
                  <c:v>6.6974999999999998</c:v>
                </c:pt>
                <c:pt idx="6018">
                  <c:v>6.6989999999999998</c:v>
                </c:pt>
                <c:pt idx="6019">
                  <c:v>6.7009999999999996</c:v>
                </c:pt>
                <c:pt idx="6020">
                  <c:v>6.702</c:v>
                </c:pt>
                <c:pt idx="6021">
                  <c:v>6.7039999999999997</c:v>
                </c:pt>
                <c:pt idx="6022">
                  <c:v>6.7054999999999998</c:v>
                </c:pt>
                <c:pt idx="6023">
                  <c:v>6.7080000000000002</c:v>
                </c:pt>
                <c:pt idx="6024">
                  <c:v>6.71</c:v>
                </c:pt>
                <c:pt idx="6025">
                  <c:v>6.7115</c:v>
                </c:pt>
                <c:pt idx="6026">
                  <c:v>6.7134999999999998</c:v>
                </c:pt>
                <c:pt idx="6027">
                  <c:v>6.7149999999999999</c:v>
                </c:pt>
                <c:pt idx="6028">
                  <c:v>6.7169999999999996</c:v>
                </c:pt>
                <c:pt idx="6029">
                  <c:v>6.7190000000000003</c:v>
                </c:pt>
                <c:pt idx="6030">
                  <c:v>6.7210000000000001</c:v>
                </c:pt>
                <c:pt idx="6031">
                  <c:v>6.7225000000000001</c:v>
                </c:pt>
                <c:pt idx="6032">
                  <c:v>6.7244999999999999</c:v>
                </c:pt>
                <c:pt idx="6033">
                  <c:v>6.7270000000000003</c:v>
                </c:pt>
                <c:pt idx="6034">
                  <c:v>6.7290000000000001</c:v>
                </c:pt>
                <c:pt idx="6035">
                  <c:v>6.7305000000000001</c:v>
                </c:pt>
                <c:pt idx="6036">
                  <c:v>6.7320000000000002</c:v>
                </c:pt>
                <c:pt idx="6037">
                  <c:v>6.734</c:v>
                </c:pt>
                <c:pt idx="6038">
                  <c:v>6.7365000000000004</c:v>
                </c:pt>
                <c:pt idx="6039">
                  <c:v>6.7380000000000004</c:v>
                </c:pt>
                <c:pt idx="6040">
                  <c:v>6.74</c:v>
                </c:pt>
                <c:pt idx="6041">
                  <c:v>6.742</c:v>
                </c:pt>
                <c:pt idx="6042">
                  <c:v>6.7435</c:v>
                </c:pt>
                <c:pt idx="6043">
                  <c:v>6.7454999999999998</c:v>
                </c:pt>
                <c:pt idx="6044">
                  <c:v>6.7469999999999999</c:v>
                </c:pt>
                <c:pt idx="6045">
                  <c:v>6.7489999999999997</c:v>
                </c:pt>
                <c:pt idx="6046">
                  <c:v>6.7510000000000003</c:v>
                </c:pt>
                <c:pt idx="6047">
                  <c:v>6.7530000000000001</c:v>
                </c:pt>
                <c:pt idx="6048">
                  <c:v>6.7549999999999999</c:v>
                </c:pt>
                <c:pt idx="6049">
                  <c:v>6.7569999999999997</c:v>
                </c:pt>
                <c:pt idx="6050">
                  <c:v>6.758</c:v>
                </c:pt>
                <c:pt idx="6051">
                  <c:v>6.76</c:v>
                </c:pt>
                <c:pt idx="6052">
                  <c:v>6.7619999999999996</c:v>
                </c:pt>
                <c:pt idx="6053">
                  <c:v>6.7634999999999996</c:v>
                </c:pt>
                <c:pt idx="6054">
                  <c:v>6.766</c:v>
                </c:pt>
                <c:pt idx="6055">
                  <c:v>6.7670000000000003</c:v>
                </c:pt>
                <c:pt idx="6056">
                  <c:v>6.7690000000000001</c:v>
                </c:pt>
                <c:pt idx="6057">
                  <c:v>6.7709999999999999</c:v>
                </c:pt>
                <c:pt idx="6058">
                  <c:v>6.7735000000000003</c:v>
                </c:pt>
                <c:pt idx="6059">
                  <c:v>6.7755000000000001</c:v>
                </c:pt>
                <c:pt idx="6060">
                  <c:v>6.7770000000000001</c:v>
                </c:pt>
                <c:pt idx="6061">
                  <c:v>6.7785000000000002</c:v>
                </c:pt>
                <c:pt idx="6062">
                  <c:v>6.7805</c:v>
                </c:pt>
                <c:pt idx="6063">
                  <c:v>6.7824999999999998</c:v>
                </c:pt>
                <c:pt idx="6064">
                  <c:v>6.7845000000000004</c:v>
                </c:pt>
                <c:pt idx="6065">
                  <c:v>6.7859999999999996</c:v>
                </c:pt>
                <c:pt idx="6066">
                  <c:v>6.7880000000000003</c:v>
                </c:pt>
                <c:pt idx="6067">
                  <c:v>6.7895000000000003</c:v>
                </c:pt>
                <c:pt idx="6068">
                  <c:v>6.7915000000000001</c:v>
                </c:pt>
                <c:pt idx="6069">
                  <c:v>6.7939999999999996</c:v>
                </c:pt>
                <c:pt idx="6070">
                  <c:v>6.7954999999999997</c:v>
                </c:pt>
                <c:pt idx="6071">
                  <c:v>6.7975000000000003</c:v>
                </c:pt>
                <c:pt idx="6072">
                  <c:v>6.7990000000000004</c:v>
                </c:pt>
                <c:pt idx="6073">
                  <c:v>6.8010000000000002</c:v>
                </c:pt>
                <c:pt idx="6074">
                  <c:v>6.8029999999999999</c:v>
                </c:pt>
                <c:pt idx="6075">
                  <c:v>6.8049999999999997</c:v>
                </c:pt>
                <c:pt idx="6076">
                  <c:v>6.8064999999999998</c:v>
                </c:pt>
                <c:pt idx="6077">
                  <c:v>6.8079999999999998</c:v>
                </c:pt>
                <c:pt idx="6078">
                  <c:v>6.81</c:v>
                </c:pt>
                <c:pt idx="6079">
                  <c:v>6.8120000000000003</c:v>
                </c:pt>
                <c:pt idx="6080">
                  <c:v>6.8135000000000003</c:v>
                </c:pt>
                <c:pt idx="6081">
                  <c:v>6.8155000000000001</c:v>
                </c:pt>
                <c:pt idx="6082">
                  <c:v>6.8170000000000002</c:v>
                </c:pt>
                <c:pt idx="6083">
                  <c:v>6.8194999999999997</c:v>
                </c:pt>
                <c:pt idx="6084">
                  <c:v>6.8215000000000003</c:v>
                </c:pt>
                <c:pt idx="6085">
                  <c:v>6.8235000000000001</c:v>
                </c:pt>
                <c:pt idx="6086">
                  <c:v>6.8250000000000002</c:v>
                </c:pt>
                <c:pt idx="6087">
                  <c:v>6.8265000000000002</c:v>
                </c:pt>
                <c:pt idx="6088">
                  <c:v>6.8285</c:v>
                </c:pt>
                <c:pt idx="6089">
                  <c:v>6.83</c:v>
                </c:pt>
                <c:pt idx="6090">
                  <c:v>6.8324999999999996</c:v>
                </c:pt>
                <c:pt idx="6091">
                  <c:v>6.8334999999999999</c:v>
                </c:pt>
                <c:pt idx="6092">
                  <c:v>6.8354999999999997</c:v>
                </c:pt>
                <c:pt idx="6093">
                  <c:v>6.8375000000000004</c:v>
                </c:pt>
                <c:pt idx="6094">
                  <c:v>6.8395000000000001</c:v>
                </c:pt>
                <c:pt idx="6095">
                  <c:v>6.8414999999999999</c:v>
                </c:pt>
                <c:pt idx="6096">
                  <c:v>6.8434999999999997</c:v>
                </c:pt>
                <c:pt idx="6097">
                  <c:v>6.8455000000000004</c:v>
                </c:pt>
                <c:pt idx="6098">
                  <c:v>6.8464999999999998</c:v>
                </c:pt>
                <c:pt idx="6099">
                  <c:v>6.8490000000000002</c:v>
                </c:pt>
                <c:pt idx="6100">
                  <c:v>6.8505000000000003</c:v>
                </c:pt>
                <c:pt idx="6101">
                  <c:v>6.8525</c:v>
                </c:pt>
                <c:pt idx="6102">
                  <c:v>6.8535000000000004</c:v>
                </c:pt>
                <c:pt idx="6103">
                  <c:v>6.8555000000000001</c:v>
                </c:pt>
                <c:pt idx="6104">
                  <c:v>6.8579999999999997</c:v>
                </c:pt>
                <c:pt idx="6105">
                  <c:v>6.86</c:v>
                </c:pt>
                <c:pt idx="6106">
                  <c:v>6.8620000000000001</c:v>
                </c:pt>
                <c:pt idx="6107">
                  <c:v>6.8630000000000004</c:v>
                </c:pt>
                <c:pt idx="6108">
                  <c:v>6.8650000000000002</c:v>
                </c:pt>
                <c:pt idx="6109">
                  <c:v>6.867</c:v>
                </c:pt>
                <c:pt idx="6110">
                  <c:v>6.8685</c:v>
                </c:pt>
                <c:pt idx="6111">
                  <c:v>6.8704999999999998</c:v>
                </c:pt>
                <c:pt idx="6112">
                  <c:v>6.8719999999999999</c:v>
                </c:pt>
                <c:pt idx="6113">
                  <c:v>6.8730000000000002</c:v>
                </c:pt>
                <c:pt idx="6114">
                  <c:v>6.8754999999999997</c:v>
                </c:pt>
                <c:pt idx="6115">
                  <c:v>6.8775000000000004</c:v>
                </c:pt>
                <c:pt idx="6116">
                  <c:v>6.8795000000000002</c:v>
                </c:pt>
                <c:pt idx="6117">
                  <c:v>6.8804999999999996</c:v>
                </c:pt>
                <c:pt idx="6118">
                  <c:v>6.8825000000000003</c:v>
                </c:pt>
                <c:pt idx="6119">
                  <c:v>6.8845000000000001</c:v>
                </c:pt>
                <c:pt idx="6120">
                  <c:v>6.8869999999999996</c:v>
                </c:pt>
                <c:pt idx="6121">
                  <c:v>6.8890000000000002</c:v>
                </c:pt>
                <c:pt idx="6122">
                  <c:v>6.8905000000000003</c:v>
                </c:pt>
                <c:pt idx="6123">
                  <c:v>6.8920000000000003</c:v>
                </c:pt>
                <c:pt idx="6124">
                  <c:v>6.8940000000000001</c:v>
                </c:pt>
                <c:pt idx="6125">
                  <c:v>6.8959999999999999</c:v>
                </c:pt>
                <c:pt idx="6126">
                  <c:v>6.8979999999999997</c:v>
                </c:pt>
                <c:pt idx="6127">
                  <c:v>6.9</c:v>
                </c:pt>
                <c:pt idx="6128">
                  <c:v>6.9015000000000004</c:v>
                </c:pt>
                <c:pt idx="6129">
                  <c:v>6.9039999999999999</c:v>
                </c:pt>
                <c:pt idx="6130">
                  <c:v>6.9059999999999997</c:v>
                </c:pt>
                <c:pt idx="6131">
                  <c:v>6.9080000000000004</c:v>
                </c:pt>
                <c:pt idx="6132">
                  <c:v>6.91</c:v>
                </c:pt>
                <c:pt idx="6133">
                  <c:v>6.9115000000000002</c:v>
                </c:pt>
                <c:pt idx="6134">
                  <c:v>6.9135</c:v>
                </c:pt>
                <c:pt idx="6135">
                  <c:v>6.915</c:v>
                </c:pt>
                <c:pt idx="6136">
                  <c:v>6.9175000000000004</c:v>
                </c:pt>
                <c:pt idx="6137">
                  <c:v>6.9195000000000002</c:v>
                </c:pt>
                <c:pt idx="6138">
                  <c:v>6.9215</c:v>
                </c:pt>
                <c:pt idx="6139">
                  <c:v>6.923</c:v>
                </c:pt>
                <c:pt idx="6140">
                  <c:v>6.9249999999999998</c:v>
                </c:pt>
                <c:pt idx="6141">
                  <c:v>6.9269999999999996</c:v>
                </c:pt>
                <c:pt idx="6142">
                  <c:v>6.9290000000000003</c:v>
                </c:pt>
                <c:pt idx="6143">
                  <c:v>6.93</c:v>
                </c:pt>
                <c:pt idx="6144">
                  <c:v>6.9320000000000004</c:v>
                </c:pt>
                <c:pt idx="6145">
                  <c:v>6.9335000000000004</c:v>
                </c:pt>
                <c:pt idx="6146">
                  <c:v>6.9355000000000002</c:v>
                </c:pt>
                <c:pt idx="6147">
                  <c:v>6.9375</c:v>
                </c:pt>
                <c:pt idx="6148">
                  <c:v>6.9390000000000001</c:v>
                </c:pt>
                <c:pt idx="6149">
                  <c:v>6.9409999999999998</c:v>
                </c:pt>
                <c:pt idx="6150">
                  <c:v>6.9429999999999996</c:v>
                </c:pt>
                <c:pt idx="6151">
                  <c:v>6.9450000000000003</c:v>
                </c:pt>
                <c:pt idx="6152">
                  <c:v>6.9470000000000001</c:v>
                </c:pt>
                <c:pt idx="6153">
                  <c:v>6.9494999999999996</c:v>
                </c:pt>
                <c:pt idx="6154">
                  <c:v>6.9509999999999996</c:v>
                </c:pt>
                <c:pt idx="6155">
                  <c:v>6.9530000000000003</c:v>
                </c:pt>
                <c:pt idx="6156">
                  <c:v>6.9550000000000001</c:v>
                </c:pt>
                <c:pt idx="6157">
                  <c:v>6.9569999999999999</c:v>
                </c:pt>
                <c:pt idx="6158">
                  <c:v>6.9595000000000002</c:v>
                </c:pt>
                <c:pt idx="6159">
                  <c:v>6.9615</c:v>
                </c:pt>
                <c:pt idx="6160">
                  <c:v>6.9630000000000001</c:v>
                </c:pt>
                <c:pt idx="6161">
                  <c:v>6.9649999999999999</c:v>
                </c:pt>
                <c:pt idx="6162">
                  <c:v>6.9669999999999996</c:v>
                </c:pt>
                <c:pt idx="6163">
                  <c:v>6.9695</c:v>
                </c:pt>
                <c:pt idx="6164">
                  <c:v>6.9705000000000004</c:v>
                </c:pt>
                <c:pt idx="6165">
                  <c:v>6.9725000000000001</c:v>
                </c:pt>
                <c:pt idx="6166">
                  <c:v>6.9734999999999996</c:v>
                </c:pt>
                <c:pt idx="6167">
                  <c:v>6.9755000000000003</c:v>
                </c:pt>
                <c:pt idx="6168">
                  <c:v>6.9775</c:v>
                </c:pt>
                <c:pt idx="6169">
                  <c:v>6.9794999999999998</c:v>
                </c:pt>
                <c:pt idx="6170">
                  <c:v>6.9814999999999996</c:v>
                </c:pt>
                <c:pt idx="6171">
                  <c:v>6.9835000000000003</c:v>
                </c:pt>
                <c:pt idx="6172">
                  <c:v>6.9855</c:v>
                </c:pt>
                <c:pt idx="6173">
                  <c:v>6.9874999999999998</c:v>
                </c:pt>
                <c:pt idx="6174">
                  <c:v>6.9894999999999996</c:v>
                </c:pt>
                <c:pt idx="6175">
                  <c:v>6.9909999999999997</c:v>
                </c:pt>
                <c:pt idx="6176">
                  <c:v>6.9924999999999997</c:v>
                </c:pt>
                <c:pt idx="6177">
                  <c:v>6.9945000000000004</c:v>
                </c:pt>
                <c:pt idx="6178">
                  <c:v>6.9965000000000002</c:v>
                </c:pt>
                <c:pt idx="6179">
                  <c:v>6.9984999999999999</c:v>
                </c:pt>
                <c:pt idx="6180">
                  <c:v>7.0010000000000003</c:v>
                </c:pt>
                <c:pt idx="6181">
                  <c:v>7.0025000000000004</c:v>
                </c:pt>
                <c:pt idx="6182">
                  <c:v>7.0039999999999996</c:v>
                </c:pt>
                <c:pt idx="6183">
                  <c:v>7.0060000000000002</c:v>
                </c:pt>
                <c:pt idx="6184">
                  <c:v>7.008</c:v>
                </c:pt>
                <c:pt idx="6185">
                  <c:v>7.01</c:v>
                </c:pt>
                <c:pt idx="6186">
                  <c:v>7.0110000000000001</c:v>
                </c:pt>
                <c:pt idx="6187">
                  <c:v>7.0129999999999999</c:v>
                </c:pt>
                <c:pt idx="6188">
                  <c:v>7.0140000000000002</c:v>
                </c:pt>
                <c:pt idx="6189">
                  <c:v>7.016</c:v>
                </c:pt>
                <c:pt idx="6190">
                  <c:v>7.0190000000000001</c:v>
                </c:pt>
                <c:pt idx="6191">
                  <c:v>7.0214999999999996</c:v>
                </c:pt>
                <c:pt idx="6192">
                  <c:v>7.024</c:v>
                </c:pt>
                <c:pt idx="6193">
                  <c:v>7.0259999999999998</c:v>
                </c:pt>
                <c:pt idx="6194">
                  <c:v>7.0285000000000002</c:v>
                </c:pt>
                <c:pt idx="6195">
                  <c:v>7.0309999999999997</c:v>
                </c:pt>
                <c:pt idx="6196">
                  <c:v>7.0330000000000004</c:v>
                </c:pt>
                <c:pt idx="6197">
                  <c:v>7.0345000000000004</c:v>
                </c:pt>
                <c:pt idx="6198">
                  <c:v>7.0369999999999999</c:v>
                </c:pt>
                <c:pt idx="6199">
                  <c:v>7.0389999999999997</c:v>
                </c:pt>
                <c:pt idx="6200">
                  <c:v>7.0419999999999998</c:v>
                </c:pt>
                <c:pt idx="6201">
                  <c:v>7.0445000000000002</c:v>
                </c:pt>
                <c:pt idx="6202">
                  <c:v>7.0465</c:v>
                </c:pt>
                <c:pt idx="6203">
                  <c:v>7.0484999999999998</c:v>
                </c:pt>
                <c:pt idx="6204">
                  <c:v>7.0514999999999999</c:v>
                </c:pt>
                <c:pt idx="6205">
                  <c:v>7.0534999999999997</c:v>
                </c:pt>
                <c:pt idx="6206">
                  <c:v>7.056</c:v>
                </c:pt>
                <c:pt idx="6207">
                  <c:v>7.0579999999999998</c:v>
                </c:pt>
                <c:pt idx="6208">
                  <c:v>7.06</c:v>
                </c:pt>
                <c:pt idx="6209">
                  <c:v>7.0620000000000003</c:v>
                </c:pt>
                <c:pt idx="6210">
                  <c:v>7.0640000000000001</c:v>
                </c:pt>
                <c:pt idx="6211">
                  <c:v>7.0664999999999996</c:v>
                </c:pt>
                <c:pt idx="6212">
                  <c:v>7.069</c:v>
                </c:pt>
                <c:pt idx="6213">
                  <c:v>7.0709999999999997</c:v>
                </c:pt>
                <c:pt idx="6214">
                  <c:v>7.0730000000000004</c:v>
                </c:pt>
                <c:pt idx="6215">
                  <c:v>7.0750000000000002</c:v>
                </c:pt>
                <c:pt idx="6216">
                  <c:v>7.0774999999999997</c:v>
                </c:pt>
                <c:pt idx="6217">
                  <c:v>7.0795000000000003</c:v>
                </c:pt>
                <c:pt idx="6218">
                  <c:v>7.0819999999999999</c:v>
                </c:pt>
                <c:pt idx="6219">
                  <c:v>7.0834999999999999</c:v>
                </c:pt>
                <c:pt idx="6220">
                  <c:v>7.085</c:v>
                </c:pt>
                <c:pt idx="6221">
                  <c:v>7.0869999999999997</c:v>
                </c:pt>
                <c:pt idx="6222">
                  <c:v>7.0890000000000004</c:v>
                </c:pt>
                <c:pt idx="6223">
                  <c:v>7.0910000000000002</c:v>
                </c:pt>
                <c:pt idx="6224">
                  <c:v>7.0925000000000002</c:v>
                </c:pt>
                <c:pt idx="6225">
                  <c:v>7.0945</c:v>
                </c:pt>
                <c:pt idx="6226">
                  <c:v>7.0964999999999998</c:v>
                </c:pt>
                <c:pt idx="6227">
                  <c:v>7.0984999999999996</c:v>
                </c:pt>
                <c:pt idx="6228">
                  <c:v>7.1</c:v>
                </c:pt>
                <c:pt idx="6229">
                  <c:v>7.1020000000000003</c:v>
                </c:pt>
                <c:pt idx="6230">
                  <c:v>7.1035000000000004</c:v>
                </c:pt>
                <c:pt idx="6231">
                  <c:v>7.1050000000000004</c:v>
                </c:pt>
                <c:pt idx="6232">
                  <c:v>7.1070000000000002</c:v>
                </c:pt>
                <c:pt idx="6233">
                  <c:v>7.109</c:v>
                </c:pt>
                <c:pt idx="6234">
                  <c:v>7.1109999999999998</c:v>
                </c:pt>
                <c:pt idx="6235">
                  <c:v>7.1130000000000004</c:v>
                </c:pt>
                <c:pt idx="6236">
                  <c:v>7.1144999999999996</c:v>
                </c:pt>
                <c:pt idx="6237">
                  <c:v>7.1165000000000003</c:v>
                </c:pt>
                <c:pt idx="6238">
                  <c:v>7.1185</c:v>
                </c:pt>
                <c:pt idx="6239">
                  <c:v>7.12</c:v>
                </c:pt>
                <c:pt idx="6240">
                  <c:v>7.1215000000000002</c:v>
                </c:pt>
                <c:pt idx="6241">
                  <c:v>7.1234999999999999</c:v>
                </c:pt>
                <c:pt idx="6242">
                  <c:v>7.125</c:v>
                </c:pt>
                <c:pt idx="6243">
                  <c:v>7.1269999999999998</c:v>
                </c:pt>
                <c:pt idx="6244">
                  <c:v>7.1284999999999998</c:v>
                </c:pt>
                <c:pt idx="6245">
                  <c:v>7.13</c:v>
                </c:pt>
                <c:pt idx="6246">
                  <c:v>7.1325000000000003</c:v>
                </c:pt>
                <c:pt idx="6247">
                  <c:v>7.1340000000000003</c:v>
                </c:pt>
                <c:pt idx="6248">
                  <c:v>7.1349999999999998</c:v>
                </c:pt>
                <c:pt idx="6249">
                  <c:v>7.1364999999999998</c:v>
                </c:pt>
                <c:pt idx="6250">
                  <c:v>7.1379999999999999</c:v>
                </c:pt>
                <c:pt idx="6251">
                  <c:v>7.14</c:v>
                </c:pt>
                <c:pt idx="6252">
                  <c:v>7.1414999999999997</c:v>
                </c:pt>
                <c:pt idx="6253">
                  <c:v>7.1429999999999998</c:v>
                </c:pt>
                <c:pt idx="6254">
                  <c:v>7.1444999999999999</c:v>
                </c:pt>
                <c:pt idx="6255">
                  <c:v>7.1459999999999999</c:v>
                </c:pt>
                <c:pt idx="6256">
                  <c:v>7.1479999999999997</c:v>
                </c:pt>
                <c:pt idx="6257">
                  <c:v>7.1505000000000001</c:v>
                </c:pt>
                <c:pt idx="6258">
                  <c:v>7.1520000000000001</c:v>
                </c:pt>
                <c:pt idx="6259">
                  <c:v>7.1535000000000002</c:v>
                </c:pt>
                <c:pt idx="6260">
                  <c:v>7.1555</c:v>
                </c:pt>
                <c:pt idx="6261">
                  <c:v>7.157</c:v>
                </c:pt>
                <c:pt idx="6262">
                  <c:v>7.1589999999999998</c:v>
                </c:pt>
                <c:pt idx="6263">
                  <c:v>7.1609999999999996</c:v>
                </c:pt>
                <c:pt idx="6264">
                  <c:v>7.1619999999999999</c:v>
                </c:pt>
                <c:pt idx="6265">
                  <c:v>7.1635</c:v>
                </c:pt>
                <c:pt idx="6266">
                  <c:v>7.1654999999999998</c:v>
                </c:pt>
                <c:pt idx="6267">
                  <c:v>7.1675000000000004</c:v>
                </c:pt>
                <c:pt idx="6268">
                  <c:v>7.1695000000000002</c:v>
                </c:pt>
                <c:pt idx="6269">
                  <c:v>7.1719999999999997</c:v>
                </c:pt>
                <c:pt idx="6270">
                  <c:v>7.1760000000000002</c:v>
                </c:pt>
                <c:pt idx="6271">
                  <c:v>7.1790000000000003</c:v>
                </c:pt>
                <c:pt idx="6272">
                  <c:v>7.1820000000000004</c:v>
                </c:pt>
                <c:pt idx="6273">
                  <c:v>7.1844999999999999</c:v>
                </c:pt>
                <c:pt idx="6274">
                  <c:v>7.1864999999999997</c:v>
                </c:pt>
                <c:pt idx="6275">
                  <c:v>7.1885000000000003</c:v>
                </c:pt>
                <c:pt idx="6276">
                  <c:v>7.1894999999999998</c:v>
                </c:pt>
                <c:pt idx="6277">
                  <c:v>7.1914999999999996</c:v>
                </c:pt>
                <c:pt idx="6278">
                  <c:v>7.1929999999999996</c:v>
                </c:pt>
                <c:pt idx="6279">
                  <c:v>7.1944999999999997</c:v>
                </c:pt>
                <c:pt idx="6280">
                  <c:v>7.1959999999999997</c:v>
                </c:pt>
                <c:pt idx="6281">
                  <c:v>7.1974999999999998</c:v>
                </c:pt>
                <c:pt idx="6282">
                  <c:v>7.1989999999999998</c:v>
                </c:pt>
                <c:pt idx="6283">
                  <c:v>7.2004999999999999</c:v>
                </c:pt>
                <c:pt idx="6284">
                  <c:v>7.2024999999999997</c:v>
                </c:pt>
                <c:pt idx="6285">
                  <c:v>7.2045000000000003</c:v>
                </c:pt>
                <c:pt idx="6286">
                  <c:v>7.2060000000000004</c:v>
                </c:pt>
                <c:pt idx="6287">
                  <c:v>7.2080000000000002</c:v>
                </c:pt>
                <c:pt idx="6288">
                  <c:v>7.2089999999999996</c:v>
                </c:pt>
                <c:pt idx="6289">
                  <c:v>7.2110000000000003</c:v>
                </c:pt>
                <c:pt idx="6290">
                  <c:v>7.2130000000000001</c:v>
                </c:pt>
                <c:pt idx="6291">
                  <c:v>7.2154999999999996</c:v>
                </c:pt>
                <c:pt idx="6292">
                  <c:v>7.2164999999999999</c:v>
                </c:pt>
                <c:pt idx="6293">
                  <c:v>7.2184999999999997</c:v>
                </c:pt>
                <c:pt idx="6294">
                  <c:v>7.22</c:v>
                </c:pt>
                <c:pt idx="6295">
                  <c:v>7.2229999999999999</c:v>
                </c:pt>
                <c:pt idx="6296">
                  <c:v>7.2249999999999996</c:v>
                </c:pt>
                <c:pt idx="6297">
                  <c:v>7.2264999999999997</c:v>
                </c:pt>
                <c:pt idx="6298">
                  <c:v>7.2285000000000004</c:v>
                </c:pt>
                <c:pt idx="6299">
                  <c:v>7.23</c:v>
                </c:pt>
                <c:pt idx="6300">
                  <c:v>7.2320000000000002</c:v>
                </c:pt>
                <c:pt idx="6301">
                  <c:v>7.2335000000000003</c:v>
                </c:pt>
                <c:pt idx="6302">
                  <c:v>7.2350000000000003</c:v>
                </c:pt>
                <c:pt idx="6303">
                  <c:v>7.2370000000000001</c:v>
                </c:pt>
                <c:pt idx="6304">
                  <c:v>7.2380000000000004</c:v>
                </c:pt>
                <c:pt idx="6305">
                  <c:v>7.24</c:v>
                </c:pt>
                <c:pt idx="6306">
                  <c:v>7.242</c:v>
                </c:pt>
                <c:pt idx="6307">
                  <c:v>7.2445000000000004</c:v>
                </c:pt>
                <c:pt idx="6308">
                  <c:v>7.2460000000000004</c:v>
                </c:pt>
                <c:pt idx="6309">
                  <c:v>7.2474999999999996</c:v>
                </c:pt>
                <c:pt idx="6310">
                  <c:v>7.2489999999999997</c:v>
                </c:pt>
                <c:pt idx="6311">
                  <c:v>7.2515000000000001</c:v>
                </c:pt>
                <c:pt idx="6312">
                  <c:v>7.2530000000000001</c:v>
                </c:pt>
                <c:pt idx="6313">
                  <c:v>7.2549999999999999</c:v>
                </c:pt>
                <c:pt idx="6314">
                  <c:v>7.2569999999999997</c:v>
                </c:pt>
                <c:pt idx="6315">
                  <c:v>7.258</c:v>
                </c:pt>
                <c:pt idx="6316">
                  <c:v>7.26</c:v>
                </c:pt>
                <c:pt idx="6317">
                  <c:v>7.2610000000000001</c:v>
                </c:pt>
                <c:pt idx="6318">
                  <c:v>7.2634999999999996</c:v>
                </c:pt>
                <c:pt idx="6319">
                  <c:v>7.2655000000000003</c:v>
                </c:pt>
                <c:pt idx="6320">
                  <c:v>7.2670000000000003</c:v>
                </c:pt>
                <c:pt idx="6321">
                  <c:v>7.2685000000000004</c:v>
                </c:pt>
                <c:pt idx="6322">
                  <c:v>7.27</c:v>
                </c:pt>
                <c:pt idx="6323">
                  <c:v>7.2725</c:v>
                </c:pt>
                <c:pt idx="6324">
                  <c:v>7.274</c:v>
                </c:pt>
                <c:pt idx="6325">
                  <c:v>7.2755000000000001</c:v>
                </c:pt>
                <c:pt idx="6326">
                  <c:v>7.2770000000000001</c:v>
                </c:pt>
                <c:pt idx="6327">
                  <c:v>7.2785000000000002</c:v>
                </c:pt>
                <c:pt idx="6328">
                  <c:v>7.2805</c:v>
                </c:pt>
                <c:pt idx="6329">
                  <c:v>7.2824999999999998</c:v>
                </c:pt>
                <c:pt idx="6330">
                  <c:v>7.2845000000000004</c:v>
                </c:pt>
                <c:pt idx="6331">
                  <c:v>7.2865000000000002</c:v>
                </c:pt>
                <c:pt idx="6332">
                  <c:v>7.2880000000000003</c:v>
                </c:pt>
                <c:pt idx="6333">
                  <c:v>7.29</c:v>
                </c:pt>
                <c:pt idx="6334">
                  <c:v>7.2915000000000001</c:v>
                </c:pt>
                <c:pt idx="6335">
                  <c:v>7.2934999999999999</c:v>
                </c:pt>
                <c:pt idx="6336">
                  <c:v>7.2949999999999999</c:v>
                </c:pt>
                <c:pt idx="6337">
                  <c:v>7.2965</c:v>
                </c:pt>
                <c:pt idx="6338">
                  <c:v>7.298</c:v>
                </c:pt>
                <c:pt idx="6339">
                  <c:v>7.3</c:v>
                </c:pt>
                <c:pt idx="6340">
                  <c:v>7.3019999999999996</c:v>
                </c:pt>
                <c:pt idx="6341">
                  <c:v>7.3040000000000003</c:v>
                </c:pt>
                <c:pt idx="6342">
                  <c:v>7.306</c:v>
                </c:pt>
                <c:pt idx="6343">
                  <c:v>7.3075000000000001</c:v>
                </c:pt>
                <c:pt idx="6344">
                  <c:v>7.3094999999999999</c:v>
                </c:pt>
                <c:pt idx="6345">
                  <c:v>7.3114999999999997</c:v>
                </c:pt>
                <c:pt idx="6346">
                  <c:v>7.3135000000000003</c:v>
                </c:pt>
                <c:pt idx="6347">
                  <c:v>7.3150000000000004</c:v>
                </c:pt>
                <c:pt idx="6348">
                  <c:v>7.3170000000000002</c:v>
                </c:pt>
                <c:pt idx="6349">
                  <c:v>7.3179999999999996</c:v>
                </c:pt>
                <c:pt idx="6350">
                  <c:v>7.32</c:v>
                </c:pt>
                <c:pt idx="6351">
                  <c:v>7.3215000000000003</c:v>
                </c:pt>
                <c:pt idx="6352">
                  <c:v>7.3235000000000001</c:v>
                </c:pt>
                <c:pt idx="6353">
                  <c:v>7.3254999999999999</c:v>
                </c:pt>
                <c:pt idx="6354">
                  <c:v>7.327</c:v>
                </c:pt>
                <c:pt idx="6355">
                  <c:v>7.3289999999999997</c:v>
                </c:pt>
                <c:pt idx="6356">
                  <c:v>7.3315000000000001</c:v>
                </c:pt>
                <c:pt idx="6357">
                  <c:v>7.3334999999999999</c:v>
                </c:pt>
                <c:pt idx="6358">
                  <c:v>7.3354999999999997</c:v>
                </c:pt>
                <c:pt idx="6359">
                  <c:v>7.3365</c:v>
                </c:pt>
                <c:pt idx="6360">
                  <c:v>7.3380000000000001</c:v>
                </c:pt>
                <c:pt idx="6361">
                  <c:v>7.34</c:v>
                </c:pt>
                <c:pt idx="6362">
                  <c:v>7.3419999999999996</c:v>
                </c:pt>
                <c:pt idx="6363">
                  <c:v>7.3440000000000003</c:v>
                </c:pt>
                <c:pt idx="6364">
                  <c:v>7.3460000000000001</c:v>
                </c:pt>
                <c:pt idx="6365">
                  <c:v>7.3475000000000001</c:v>
                </c:pt>
                <c:pt idx="6366">
                  <c:v>7.35</c:v>
                </c:pt>
                <c:pt idx="6367">
                  <c:v>7.3514999999999997</c:v>
                </c:pt>
                <c:pt idx="6368">
                  <c:v>7.3535000000000004</c:v>
                </c:pt>
                <c:pt idx="6369">
                  <c:v>7.3555000000000001</c:v>
                </c:pt>
                <c:pt idx="6370">
                  <c:v>7.3570000000000002</c:v>
                </c:pt>
                <c:pt idx="6371">
                  <c:v>7.3585000000000003</c:v>
                </c:pt>
                <c:pt idx="6372">
                  <c:v>7.3609999999999998</c:v>
                </c:pt>
                <c:pt idx="6373">
                  <c:v>7.3630000000000004</c:v>
                </c:pt>
                <c:pt idx="6374">
                  <c:v>7.3644999999999996</c:v>
                </c:pt>
                <c:pt idx="6375">
                  <c:v>7.3665000000000003</c:v>
                </c:pt>
                <c:pt idx="6376">
                  <c:v>7.3685</c:v>
                </c:pt>
                <c:pt idx="6377">
                  <c:v>7.3710000000000004</c:v>
                </c:pt>
                <c:pt idx="6378">
                  <c:v>7.3730000000000002</c:v>
                </c:pt>
                <c:pt idx="6379">
                  <c:v>7.375</c:v>
                </c:pt>
                <c:pt idx="6380">
                  <c:v>7.3760000000000003</c:v>
                </c:pt>
                <c:pt idx="6381">
                  <c:v>7.3780000000000001</c:v>
                </c:pt>
                <c:pt idx="6382">
                  <c:v>7.3804999999999996</c:v>
                </c:pt>
                <c:pt idx="6383">
                  <c:v>7.3819999999999997</c:v>
                </c:pt>
                <c:pt idx="6384">
                  <c:v>7.3840000000000003</c:v>
                </c:pt>
                <c:pt idx="6385">
                  <c:v>7.3855000000000004</c:v>
                </c:pt>
                <c:pt idx="6386">
                  <c:v>7.3879999999999999</c:v>
                </c:pt>
                <c:pt idx="6387">
                  <c:v>7.39</c:v>
                </c:pt>
                <c:pt idx="6388">
                  <c:v>7.3920000000000003</c:v>
                </c:pt>
                <c:pt idx="6389">
                  <c:v>7.3940000000000001</c:v>
                </c:pt>
                <c:pt idx="6390">
                  <c:v>7.3959999999999999</c:v>
                </c:pt>
                <c:pt idx="6391">
                  <c:v>7.3979999999999997</c:v>
                </c:pt>
                <c:pt idx="6392">
                  <c:v>7.4005000000000001</c:v>
                </c:pt>
                <c:pt idx="6393">
                  <c:v>7.4020000000000001</c:v>
                </c:pt>
                <c:pt idx="6394">
                  <c:v>7.4035000000000002</c:v>
                </c:pt>
                <c:pt idx="6395">
                  <c:v>7.4055</c:v>
                </c:pt>
                <c:pt idx="6396">
                  <c:v>7.4080000000000004</c:v>
                </c:pt>
                <c:pt idx="6397">
                  <c:v>7.41</c:v>
                </c:pt>
                <c:pt idx="6398">
                  <c:v>7.4119999999999999</c:v>
                </c:pt>
                <c:pt idx="6399">
                  <c:v>7.4139999999999997</c:v>
                </c:pt>
                <c:pt idx="6400">
                  <c:v>7.4154999999999998</c:v>
                </c:pt>
                <c:pt idx="6401">
                  <c:v>7.4180000000000001</c:v>
                </c:pt>
                <c:pt idx="6402">
                  <c:v>7.4204999999999997</c:v>
                </c:pt>
                <c:pt idx="6403">
                  <c:v>7.4215</c:v>
                </c:pt>
                <c:pt idx="6404">
                  <c:v>7.4234999999999998</c:v>
                </c:pt>
                <c:pt idx="6405">
                  <c:v>7.4255000000000004</c:v>
                </c:pt>
                <c:pt idx="6406">
                  <c:v>7.4279999999999999</c:v>
                </c:pt>
                <c:pt idx="6407">
                  <c:v>7.43</c:v>
                </c:pt>
                <c:pt idx="6408">
                  <c:v>7.4320000000000004</c:v>
                </c:pt>
                <c:pt idx="6409">
                  <c:v>7.4335000000000004</c:v>
                </c:pt>
                <c:pt idx="6410">
                  <c:v>7.4359999999999999</c:v>
                </c:pt>
                <c:pt idx="6411">
                  <c:v>7.4379999999999997</c:v>
                </c:pt>
                <c:pt idx="6412">
                  <c:v>7.44</c:v>
                </c:pt>
                <c:pt idx="6413">
                  <c:v>7.4420000000000002</c:v>
                </c:pt>
                <c:pt idx="6414">
                  <c:v>7.4435000000000002</c:v>
                </c:pt>
                <c:pt idx="6415">
                  <c:v>7.4459999999999997</c:v>
                </c:pt>
                <c:pt idx="6416">
                  <c:v>7.4485000000000001</c:v>
                </c:pt>
                <c:pt idx="6417">
                  <c:v>7.4504999999999999</c:v>
                </c:pt>
                <c:pt idx="6418">
                  <c:v>7.4524999999999997</c:v>
                </c:pt>
                <c:pt idx="6419">
                  <c:v>7.4545000000000003</c:v>
                </c:pt>
                <c:pt idx="6420">
                  <c:v>7.4569999999999999</c:v>
                </c:pt>
                <c:pt idx="6421">
                  <c:v>7.4589999999999996</c:v>
                </c:pt>
                <c:pt idx="6422">
                  <c:v>7.4604999999999997</c:v>
                </c:pt>
                <c:pt idx="6423">
                  <c:v>7.4619999999999997</c:v>
                </c:pt>
                <c:pt idx="6424">
                  <c:v>7.4645000000000001</c:v>
                </c:pt>
                <c:pt idx="6425">
                  <c:v>7.4664999999999999</c:v>
                </c:pt>
                <c:pt idx="6426">
                  <c:v>7.4684999999999997</c:v>
                </c:pt>
                <c:pt idx="6427">
                  <c:v>7.4705000000000004</c:v>
                </c:pt>
                <c:pt idx="6428">
                  <c:v>7.4725000000000001</c:v>
                </c:pt>
                <c:pt idx="6429">
                  <c:v>7.4749999999999996</c:v>
                </c:pt>
                <c:pt idx="6430">
                  <c:v>7.4770000000000003</c:v>
                </c:pt>
                <c:pt idx="6431">
                  <c:v>7.4790000000000001</c:v>
                </c:pt>
                <c:pt idx="6432">
                  <c:v>7.4805000000000001</c:v>
                </c:pt>
                <c:pt idx="6433">
                  <c:v>7.4824999999999999</c:v>
                </c:pt>
                <c:pt idx="6434">
                  <c:v>7.4844999999999997</c:v>
                </c:pt>
                <c:pt idx="6435">
                  <c:v>7.4865000000000004</c:v>
                </c:pt>
                <c:pt idx="6436">
                  <c:v>7.4885000000000002</c:v>
                </c:pt>
                <c:pt idx="6437">
                  <c:v>7.4904999999999999</c:v>
                </c:pt>
                <c:pt idx="6438">
                  <c:v>7.4924999999999997</c:v>
                </c:pt>
                <c:pt idx="6439">
                  <c:v>7.4945000000000004</c:v>
                </c:pt>
                <c:pt idx="6440">
                  <c:v>7.4969999999999999</c:v>
                </c:pt>
                <c:pt idx="6441">
                  <c:v>7.4984999999999999</c:v>
                </c:pt>
                <c:pt idx="6442">
                  <c:v>7.5004999999999997</c:v>
                </c:pt>
                <c:pt idx="6443">
                  <c:v>7.5030000000000001</c:v>
                </c:pt>
                <c:pt idx="6444">
                  <c:v>7.5054999999999996</c:v>
                </c:pt>
                <c:pt idx="6445">
                  <c:v>7.5075000000000003</c:v>
                </c:pt>
                <c:pt idx="6446">
                  <c:v>7.5090000000000003</c:v>
                </c:pt>
                <c:pt idx="6447">
                  <c:v>7.5110000000000001</c:v>
                </c:pt>
                <c:pt idx="6448">
                  <c:v>7.5134999999999996</c:v>
                </c:pt>
                <c:pt idx="6449">
                  <c:v>7.5155000000000003</c:v>
                </c:pt>
                <c:pt idx="6450">
                  <c:v>7.5175000000000001</c:v>
                </c:pt>
                <c:pt idx="6451">
                  <c:v>7.5194999999999999</c:v>
                </c:pt>
                <c:pt idx="6452">
                  <c:v>7.5220000000000002</c:v>
                </c:pt>
                <c:pt idx="6453">
                  <c:v>7.524</c:v>
                </c:pt>
                <c:pt idx="6454">
                  <c:v>7.5259999999999998</c:v>
                </c:pt>
                <c:pt idx="6455">
                  <c:v>7.5279999999999996</c:v>
                </c:pt>
                <c:pt idx="6456">
                  <c:v>7.53</c:v>
                </c:pt>
                <c:pt idx="6457">
                  <c:v>7.5324999999999998</c:v>
                </c:pt>
                <c:pt idx="6458">
                  <c:v>7.5345000000000004</c:v>
                </c:pt>
                <c:pt idx="6459">
                  <c:v>7.5365000000000002</c:v>
                </c:pt>
                <c:pt idx="6460">
                  <c:v>7.5385</c:v>
                </c:pt>
                <c:pt idx="6461">
                  <c:v>7.5404999999999998</c:v>
                </c:pt>
                <c:pt idx="6462">
                  <c:v>7.5430000000000001</c:v>
                </c:pt>
                <c:pt idx="6463">
                  <c:v>7.5449999999999999</c:v>
                </c:pt>
                <c:pt idx="6464">
                  <c:v>7.5469999999999997</c:v>
                </c:pt>
                <c:pt idx="6465">
                  <c:v>7.5490000000000004</c:v>
                </c:pt>
                <c:pt idx="6466">
                  <c:v>7.5510000000000002</c:v>
                </c:pt>
                <c:pt idx="6467">
                  <c:v>7.5534999999999997</c:v>
                </c:pt>
                <c:pt idx="6468">
                  <c:v>7.5555000000000003</c:v>
                </c:pt>
                <c:pt idx="6469">
                  <c:v>7.5570000000000004</c:v>
                </c:pt>
                <c:pt idx="6470">
                  <c:v>7.5594999999999999</c:v>
                </c:pt>
                <c:pt idx="6471">
                  <c:v>7.5614999999999997</c:v>
                </c:pt>
                <c:pt idx="6472">
                  <c:v>7.5640000000000001</c:v>
                </c:pt>
                <c:pt idx="6473">
                  <c:v>7.5655000000000001</c:v>
                </c:pt>
                <c:pt idx="6474">
                  <c:v>7.5674999999999999</c:v>
                </c:pt>
                <c:pt idx="6475">
                  <c:v>7.5694999999999997</c:v>
                </c:pt>
                <c:pt idx="6476">
                  <c:v>7.5715000000000003</c:v>
                </c:pt>
                <c:pt idx="6477">
                  <c:v>7.5735000000000001</c:v>
                </c:pt>
                <c:pt idx="6478">
                  <c:v>7.5759999999999996</c:v>
                </c:pt>
                <c:pt idx="6479">
                  <c:v>7.5780000000000003</c:v>
                </c:pt>
                <c:pt idx="6480">
                  <c:v>7.5804999999999998</c:v>
                </c:pt>
                <c:pt idx="6481">
                  <c:v>7.5824999999999996</c:v>
                </c:pt>
                <c:pt idx="6482">
                  <c:v>7.5845000000000002</c:v>
                </c:pt>
                <c:pt idx="6483">
                  <c:v>7.5865</c:v>
                </c:pt>
                <c:pt idx="6484">
                  <c:v>7.5884999999999998</c:v>
                </c:pt>
                <c:pt idx="6485">
                  <c:v>7.5910000000000002</c:v>
                </c:pt>
                <c:pt idx="6486">
                  <c:v>7.593</c:v>
                </c:pt>
                <c:pt idx="6487">
                  <c:v>7.5949999999999998</c:v>
                </c:pt>
                <c:pt idx="6488">
                  <c:v>7.5970000000000004</c:v>
                </c:pt>
                <c:pt idx="6489">
                  <c:v>7.5990000000000002</c:v>
                </c:pt>
                <c:pt idx="6490">
                  <c:v>7.6014999999999997</c:v>
                </c:pt>
                <c:pt idx="6491">
                  <c:v>7.6040000000000001</c:v>
                </c:pt>
                <c:pt idx="6492">
                  <c:v>7.6059999999999999</c:v>
                </c:pt>
                <c:pt idx="6493">
                  <c:v>7.6074999999999999</c:v>
                </c:pt>
                <c:pt idx="6494">
                  <c:v>7.61</c:v>
                </c:pt>
                <c:pt idx="6495">
                  <c:v>7.6120000000000001</c:v>
                </c:pt>
                <c:pt idx="6496">
                  <c:v>7.6139999999999999</c:v>
                </c:pt>
                <c:pt idx="6497">
                  <c:v>7.6154999999999999</c:v>
                </c:pt>
                <c:pt idx="6498">
                  <c:v>7.6180000000000003</c:v>
                </c:pt>
                <c:pt idx="6499">
                  <c:v>7.6210000000000004</c:v>
                </c:pt>
                <c:pt idx="6500">
                  <c:v>7.6230000000000002</c:v>
                </c:pt>
                <c:pt idx="6501">
                  <c:v>7.6245000000000003</c:v>
                </c:pt>
                <c:pt idx="6502">
                  <c:v>7.6265000000000001</c:v>
                </c:pt>
                <c:pt idx="6503">
                  <c:v>7.6289999999999996</c:v>
                </c:pt>
                <c:pt idx="6504">
                  <c:v>7.6310000000000002</c:v>
                </c:pt>
                <c:pt idx="6505">
                  <c:v>7.6325000000000003</c:v>
                </c:pt>
                <c:pt idx="6506">
                  <c:v>7.6345000000000001</c:v>
                </c:pt>
                <c:pt idx="6507">
                  <c:v>7.6375000000000002</c:v>
                </c:pt>
                <c:pt idx="6508">
                  <c:v>7.6395</c:v>
                </c:pt>
                <c:pt idx="6509">
                  <c:v>7.6414999999999997</c:v>
                </c:pt>
                <c:pt idx="6510">
                  <c:v>7.6435000000000004</c:v>
                </c:pt>
                <c:pt idx="6511">
                  <c:v>7.6455000000000002</c:v>
                </c:pt>
                <c:pt idx="6512">
                  <c:v>7.6479999999999997</c:v>
                </c:pt>
                <c:pt idx="6513">
                  <c:v>7.65</c:v>
                </c:pt>
                <c:pt idx="6514">
                  <c:v>7.6520000000000001</c:v>
                </c:pt>
                <c:pt idx="6515">
                  <c:v>7.6539999999999999</c:v>
                </c:pt>
                <c:pt idx="6516">
                  <c:v>7.6559999999999997</c:v>
                </c:pt>
                <c:pt idx="6517">
                  <c:v>7.6585000000000001</c:v>
                </c:pt>
                <c:pt idx="6518">
                  <c:v>7.6604999999999999</c:v>
                </c:pt>
                <c:pt idx="6519">
                  <c:v>7.6624999999999996</c:v>
                </c:pt>
                <c:pt idx="6520">
                  <c:v>7.6645000000000003</c:v>
                </c:pt>
                <c:pt idx="6521">
                  <c:v>7.6669999999999998</c:v>
                </c:pt>
                <c:pt idx="6522">
                  <c:v>7.6689999999999996</c:v>
                </c:pt>
                <c:pt idx="6523">
                  <c:v>7.6710000000000003</c:v>
                </c:pt>
                <c:pt idx="6524">
                  <c:v>7.673</c:v>
                </c:pt>
                <c:pt idx="6525">
                  <c:v>7.6749999999999998</c:v>
                </c:pt>
                <c:pt idx="6526">
                  <c:v>7.6775000000000002</c:v>
                </c:pt>
                <c:pt idx="6527">
                  <c:v>7.6795</c:v>
                </c:pt>
                <c:pt idx="6528">
                  <c:v>7.6814999999999998</c:v>
                </c:pt>
                <c:pt idx="6529">
                  <c:v>7.6829999999999998</c:v>
                </c:pt>
                <c:pt idx="6530">
                  <c:v>7.6859999999999999</c:v>
                </c:pt>
                <c:pt idx="6531">
                  <c:v>7.6885000000000003</c:v>
                </c:pt>
                <c:pt idx="6532">
                  <c:v>7.69</c:v>
                </c:pt>
                <c:pt idx="6533">
                  <c:v>7.6914999999999996</c:v>
                </c:pt>
                <c:pt idx="6534">
                  <c:v>7.6935000000000002</c:v>
                </c:pt>
                <c:pt idx="6535">
                  <c:v>7.6959999999999997</c:v>
                </c:pt>
                <c:pt idx="6536">
                  <c:v>7.6980000000000004</c:v>
                </c:pt>
                <c:pt idx="6537">
                  <c:v>7.7</c:v>
                </c:pt>
                <c:pt idx="6538">
                  <c:v>7.7024999999999997</c:v>
                </c:pt>
                <c:pt idx="6539">
                  <c:v>7.7045000000000003</c:v>
                </c:pt>
                <c:pt idx="6540">
                  <c:v>7.7069999999999999</c:v>
                </c:pt>
                <c:pt idx="6541">
                  <c:v>7.7089999999999996</c:v>
                </c:pt>
                <c:pt idx="6542">
                  <c:v>7.7110000000000003</c:v>
                </c:pt>
                <c:pt idx="6543">
                  <c:v>7.7125000000000004</c:v>
                </c:pt>
                <c:pt idx="6544">
                  <c:v>7.7145000000000001</c:v>
                </c:pt>
                <c:pt idx="6545">
                  <c:v>7.7169999999999996</c:v>
                </c:pt>
                <c:pt idx="6546">
                  <c:v>7.7190000000000003</c:v>
                </c:pt>
                <c:pt idx="6547">
                  <c:v>7.7214999999999998</c:v>
                </c:pt>
                <c:pt idx="6548">
                  <c:v>7.7234999999999996</c:v>
                </c:pt>
                <c:pt idx="6549">
                  <c:v>7.726</c:v>
                </c:pt>
                <c:pt idx="6550">
                  <c:v>7.7279999999999998</c:v>
                </c:pt>
                <c:pt idx="6551">
                  <c:v>7.73</c:v>
                </c:pt>
                <c:pt idx="6552">
                  <c:v>7.7314999999999996</c:v>
                </c:pt>
                <c:pt idx="6553">
                  <c:v>7.734</c:v>
                </c:pt>
                <c:pt idx="6554">
                  <c:v>7.7359999999999998</c:v>
                </c:pt>
                <c:pt idx="6555">
                  <c:v>7.7380000000000004</c:v>
                </c:pt>
                <c:pt idx="6556">
                  <c:v>7.7394999999999996</c:v>
                </c:pt>
                <c:pt idx="6557">
                  <c:v>7.742</c:v>
                </c:pt>
                <c:pt idx="6558">
                  <c:v>7.7445000000000004</c:v>
                </c:pt>
                <c:pt idx="6559">
                  <c:v>7.7465000000000002</c:v>
                </c:pt>
                <c:pt idx="6560">
                  <c:v>7.7484999999999999</c:v>
                </c:pt>
                <c:pt idx="6561">
                  <c:v>7.7504999999999997</c:v>
                </c:pt>
                <c:pt idx="6562">
                  <c:v>7.7519999999999998</c:v>
                </c:pt>
                <c:pt idx="6563">
                  <c:v>7.7545000000000002</c:v>
                </c:pt>
                <c:pt idx="6564">
                  <c:v>7.7565</c:v>
                </c:pt>
                <c:pt idx="6565">
                  <c:v>7.7584999999999997</c:v>
                </c:pt>
                <c:pt idx="6566">
                  <c:v>7.7605000000000004</c:v>
                </c:pt>
                <c:pt idx="6567">
                  <c:v>7.7625000000000002</c:v>
                </c:pt>
                <c:pt idx="6568">
                  <c:v>7.7645</c:v>
                </c:pt>
                <c:pt idx="6569">
                  <c:v>7.7670000000000003</c:v>
                </c:pt>
                <c:pt idx="6570">
                  <c:v>7.7690000000000001</c:v>
                </c:pt>
                <c:pt idx="6571">
                  <c:v>7.7709999999999999</c:v>
                </c:pt>
                <c:pt idx="6572">
                  <c:v>7.7725</c:v>
                </c:pt>
                <c:pt idx="6573">
                  <c:v>7.7744999999999997</c:v>
                </c:pt>
                <c:pt idx="6574">
                  <c:v>7.7765000000000004</c:v>
                </c:pt>
                <c:pt idx="6575">
                  <c:v>7.7779999999999996</c:v>
                </c:pt>
                <c:pt idx="6576">
                  <c:v>7.7794999999999996</c:v>
                </c:pt>
                <c:pt idx="6577">
                  <c:v>7.7805</c:v>
                </c:pt>
                <c:pt idx="6578">
                  <c:v>7.782</c:v>
                </c:pt>
                <c:pt idx="6579">
                  <c:v>7.7839999999999998</c:v>
                </c:pt>
                <c:pt idx="6580">
                  <c:v>7.7865000000000002</c:v>
                </c:pt>
                <c:pt idx="6581">
                  <c:v>7.7885</c:v>
                </c:pt>
                <c:pt idx="6582">
                  <c:v>7.79</c:v>
                </c:pt>
                <c:pt idx="6583">
                  <c:v>7.7915000000000001</c:v>
                </c:pt>
                <c:pt idx="6584">
                  <c:v>7.7934999999999999</c:v>
                </c:pt>
                <c:pt idx="6585">
                  <c:v>7.7954999999999997</c:v>
                </c:pt>
                <c:pt idx="6586">
                  <c:v>7.7975000000000003</c:v>
                </c:pt>
                <c:pt idx="6587">
                  <c:v>7.7995000000000001</c:v>
                </c:pt>
                <c:pt idx="6588">
                  <c:v>7.8014999999999999</c:v>
                </c:pt>
                <c:pt idx="6589">
                  <c:v>7.8034999999999997</c:v>
                </c:pt>
                <c:pt idx="6590">
                  <c:v>7.8055000000000003</c:v>
                </c:pt>
                <c:pt idx="6591">
                  <c:v>7.8079999999999998</c:v>
                </c:pt>
                <c:pt idx="6592">
                  <c:v>7.8094999999999999</c:v>
                </c:pt>
                <c:pt idx="6593">
                  <c:v>7.8114999999999997</c:v>
                </c:pt>
                <c:pt idx="6594">
                  <c:v>7.8129999999999997</c:v>
                </c:pt>
                <c:pt idx="6595">
                  <c:v>7.8155000000000001</c:v>
                </c:pt>
                <c:pt idx="6596">
                  <c:v>7.8185000000000002</c:v>
                </c:pt>
                <c:pt idx="6597">
                  <c:v>7.82</c:v>
                </c:pt>
                <c:pt idx="6598">
                  <c:v>7.8220000000000001</c:v>
                </c:pt>
                <c:pt idx="6599">
                  <c:v>7.8239999999999998</c:v>
                </c:pt>
                <c:pt idx="6600">
                  <c:v>7.8259999999999996</c:v>
                </c:pt>
                <c:pt idx="6601">
                  <c:v>7.8285</c:v>
                </c:pt>
                <c:pt idx="6602">
                  <c:v>7.8304999999999998</c:v>
                </c:pt>
                <c:pt idx="6603">
                  <c:v>7.8319999999999999</c:v>
                </c:pt>
                <c:pt idx="6604">
                  <c:v>7.8339999999999996</c:v>
                </c:pt>
                <c:pt idx="6605">
                  <c:v>7.8360000000000003</c:v>
                </c:pt>
                <c:pt idx="6606">
                  <c:v>7.8380000000000001</c:v>
                </c:pt>
                <c:pt idx="6607">
                  <c:v>7.8404999999999996</c:v>
                </c:pt>
                <c:pt idx="6608">
                  <c:v>7.8419999999999996</c:v>
                </c:pt>
                <c:pt idx="6609">
                  <c:v>7.8440000000000003</c:v>
                </c:pt>
                <c:pt idx="6610">
                  <c:v>7.8464999999999998</c:v>
                </c:pt>
                <c:pt idx="6611">
                  <c:v>7.8490000000000002</c:v>
                </c:pt>
                <c:pt idx="6612">
                  <c:v>7.8505000000000003</c:v>
                </c:pt>
                <c:pt idx="6613">
                  <c:v>7.8520000000000003</c:v>
                </c:pt>
                <c:pt idx="6614">
                  <c:v>7.8540000000000001</c:v>
                </c:pt>
                <c:pt idx="6615">
                  <c:v>7.8559999999999999</c:v>
                </c:pt>
                <c:pt idx="6616">
                  <c:v>7.8585000000000003</c:v>
                </c:pt>
                <c:pt idx="6617">
                  <c:v>7.86</c:v>
                </c:pt>
                <c:pt idx="6618">
                  <c:v>7.8620000000000001</c:v>
                </c:pt>
                <c:pt idx="6619">
                  <c:v>7.8644999999999996</c:v>
                </c:pt>
                <c:pt idx="6620">
                  <c:v>7.8665000000000003</c:v>
                </c:pt>
                <c:pt idx="6621">
                  <c:v>7.8689999999999998</c:v>
                </c:pt>
                <c:pt idx="6622">
                  <c:v>7.87</c:v>
                </c:pt>
                <c:pt idx="6623">
                  <c:v>7.8719999999999999</c:v>
                </c:pt>
                <c:pt idx="6624">
                  <c:v>7.8739999999999997</c:v>
                </c:pt>
                <c:pt idx="6625">
                  <c:v>7.8760000000000003</c:v>
                </c:pt>
                <c:pt idx="6626">
                  <c:v>7.8784999999999998</c:v>
                </c:pt>
                <c:pt idx="6627">
                  <c:v>7.8804999999999996</c:v>
                </c:pt>
                <c:pt idx="6628">
                  <c:v>7.8825000000000003</c:v>
                </c:pt>
                <c:pt idx="6629">
                  <c:v>7.8840000000000003</c:v>
                </c:pt>
                <c:pt idx="6630">
                  <c:v>7.8864999999999998</c:v>
                </c:pt>
                <c:pt idx="6631">
                  <c:v>7.8890000000000002</c:v>
                </c:pt>
                <c:pt idx="6632">
                  <c:v>7.8905000000000003</c:v>
                </c:pt>
                <c:pt idx="6633">
                  <c:v>7.8925000000000001</c:v>
                </c:pt>
                <c:pt idx="6634">
                  <c:v>7.8944999999999999</c:v>
                </c:pt>
                <c:pt idx="6635">
                  <c:v>7.8964999999999996</c:v>
                </c:pt>
                <c:pt idx="6636">
                  <c:v>7.899</c:v>
                </c:pt>
                <c:pt idx="6637">
                  <c:v>7.9009999999999998</c:v>
                </c:pt>
                <c:pt idx="6638">
                  <c:v>7.9029999999999996</c:v>
                </c:pt>
                <c:pt idx="6639">
                  <c:v>7.9050000000000002</c:v>
                </c:pt>
                <c:pt idx="6640">
                  <c:v>7.907</c:v>
                </c:pt>
                <c:pt idx="6641">
                  <c:v>7.9095000000000004</c:v>
                </c:pt>
                <c:pt idx="6642">
                  <c:v>7.9109999999999996</c:v>
                </c:pt>
                <c:pt idx="6643">
                  <c:v>7.9124999999999996</c:v>
                </c:pt>
                <c:pt idx="6644">
                  <c:v>7.9145000000000003</c:v>
                </c:pt>
                <c:pt idx="6645">
                  <c:v>7.9165000000000001</c:v>
                </c:pt>
                <c:pt idx="6646">
                  <c:v>7.9195000000000002</c:v>
                </c:pt>
                <c:pt idx="6647">
                  <c:v>7.9215</c:v>
                </c:pt>
                <c:pt idx="6648">
                  <c:v>7.923</c:v>
                </c:pt>
                <c:pt idx="6649">
                  <c:v>7.9249999999999998</c:v>
                </c:pt>
                <c:pt idx="6650">
                  <c:v>7.9269999999999996</c:v>
                </c:pt>
                <c:pt idx="6651">
                  <c:v>7.9295</c:v>
                </c:pt>
                <c:pt idx="6652">
                  <c:v>7.931</c:v>
                </c:pt>
                <c:pt idx="6653">
                  <c:v>7.9329999999999998</c:v>
                </c:pt>
                <c:pt idx="6654">
                  <c:v>7.9349999999999996</c:v>
                </c:pt>
                <c:pt idx="6655">
                  <c:v>7.9370000000000003</c:v>
                </c:pt>
                <c:pt idx="6656">
                  <c:v>7.9390000000000001</c:v>
                </c:pt>
                <c:pt idx="6657">
                  <c:v>7.9409999999999998</c:v>
                </c:pt>
                <c:pt idx="6658">
                  <c:v>7.9429999999999996</c:v>
                </c:pt>
                <c:pt idx="6659">
                  <c:v>7.9450000000000003</c:v>
                </c:pt>
                <c:pt idx="6660">
                  <c:v>7.9474999999999998</c:v>
                </c:pt>
                <c:pt idx="6661">
                  <c:v>7.9494999999999996</c:v>
                </c:pt>
                <c:pt idx="6662">
                  <c:v>7.9509999999999996</c:v>
                </c:pt>
                <c:pt idx="6663">
                  <c:v>7.9530000000000003</c:v>
                </c:pt>
                <c:pt idx="6664">
                  <c:v>7.9545000000000003</c:v>
                </c:pt>
                <c:pt idx="6665">
                  <c:v>7.9569999999999999</c:v>
                </c:pt>
                <c:pt idx="6666">
                  <c:v>7.9595000000000002</c:v>
                </c:pt>
                <c:pt idx="6667">
                  <c:v>7.9615</c:v>
                </c:pt>
                <c:pt idx="6668">
                  <c:v>7.9634999999999998</c:v>
                </c:pt>
                <c:pt idx="6669">
                  <c:v>7.9649999999999999</c:v>
                </c:pt>
                <c:pt idx="6670">
                  <c:v>7.9669999999999996</c:v>
                </c:pt>
                <c:pt idx="6671">
                  <c:v>7.9695</c:v>
                </c:pt>
                <c:pt idx="6672">
                  <c:v>7.9710000000000001</c:v>
                </c:pt>
                <c:pt idx="6673">
                  <c:v>7.9725000000000001</c:v>
                </c:pt>
                <c:pt idx="6674">
                  <c:v>7.9744999999999999</c:v>
                </c:pt>
                <c:pt idx="6675">
                  <c:v>7.9770000000000003</c:v>
                </c:pt>
                <c:pt idx="6676">
                  <c:v>7.9790000000000001</c:v>
                </c:pt>
                <c:pt idx="6677">
                  <c:v>7.9814999999999996</c:v>
                </c:pt>
                <c:pt idx="6678">
                  <c:v>7.9829999999999997</c:v>
                </c:pt>
                <c:pt idx="6679">
                  <c:v>7.9850000000000003</c:v>
                </c:pt>
                <c:pt idx="6680">
                  <c:v>7.9870000000000001</c:v>
                </c:pt>
                <c:pt idx="6681">
                  <c:v>7.9885000000000002</c:v>
                </c:pt>
                <c:pt idx="6682">
                  <c:v>7.9904999999999999</c:v>
                </c:pt>
                <c:pt idx="6683">
                  <c:v>7.9924999999999997</c:v>
                </c:pt>
                <c:pt idx="6684">
                  <c:v>7.9939999999999998</c:v>
                </c:pt>
                <c:pt idx="6685">
                  <c:v>7.9960000000000004</c:v>
                </c:pt>
                <c:pt idx="6686">
                  <c:v>7.9984999999999999</c:v>
                </c:pt>
                <c:pt idx="6687">
                  <c:v>8.0005000000000006</c:v>
                </c:pt>
                <c:pt idx="6688">
                  <c:v>8.0024999999999995</c:v>
                </c:pt>
                <c:pt idx="6689">
                  <c:v>8.0039999999999996</c:v>
                </c:pt>
                <c:pt idx="6690">
                  <c:v>8.0060000000000002</c:v>
                </c:pt>
                <c:pt idx="6691">
                  <c:v>8.0075000000000003</c:v>
                </c:pt>
                <c:pt idx="6692">
                  <c:v>8.0094999999999992</c:v>
                </c:pt>
                <c:pt idx="6693">
                  <c:v>8.0109999999999992</c:v>
                </c:pt>
                <c:pt idx="6694">
                  <c:v>8.0124999999999993</c:v>
                </c:pt>
                <c:pt idx="6695">
                  <c:v>8.0145</c:v>
                </c:pt>
                <c:pt idx="6696">
                  <c:v>8.0165000000000006</c:v>
                </c:pt>
                <c:pt idx="6697">
                  <c:v>8.0180000000000007</c:v>
                </c:pt>
                <c:pt idx="6698">
                  <c:v>8.02</c:v>
                </c:pt>
                <c:pt idx="6699">
                  <c:v>8.0220000000000002</c:v>
                </c:pt>
                <c:pt idx="6700">
                  <c:v>8.0235000000000003</c:v>
                </c:pt>
                <c:pt idx="6701">
                  <c:v>8.0254999999999992</c:v>
                </c:pt>
                <c:pt idx="6702">
                  <c:v>8.0269999999999992</c:v>
                </c:pt>
                <c:pt idx="6703">
                  <c:v>8.0289999999999999</c:v>
                </c:pt>
                <c:pt idx="6704">
                  <c:v>8.0305</c:v>
                </c:pt>
                <c:pt idx="6705">
                  <c:v>8.0314999999999994</c:v>
                </c:pt>
                <c:pt idx="6706">
                  <c:v>8.0335000000000001</c:v>
                </c:pt>
                <c:pt idx="6707">
                  <c:v>8.0355000000000008</c:v>
                </c:pt>
                <c:pt idx="6708">
                  <c:v>8.0374999999999996</c:v>
                </c:pt>
                <c:pt idx="6709">
                  <c:v>8.0389999999999997</c:v>
                </c:pt>
                <c:pt idx="6710">
                  <c:v>8.0410000000000004</c:v>
                </c:pt>
                <c:pt idx="6711">
                  <c:v>8.0425000000000004</c:v>
                </c:pt>
                <c:pt idx="6712">
                  <c:v>8.0440000000000005</c:v>
                </c:pt>
                <c:pt idx="6713">
                  <c:v>8.0459999999999994</c:v>
                </c:pt>
                <c:pt idx="6714">
                  <c:v>8.048</c:v>
                </c:pt>
                <c:pt idx="6715">
                  <c:v>8.0495000000000001</c:v>
                </c:pt>
                <c:pt idx="6716">
                  <c:v>8.0510000000000002</c:v>
                </c:pt>
                <c:pt idx="6717">
                  <c:v>8.0525000000000002</c:v>
                </c:pt>
                <c:pt idx="6718">
                  <c:v>8.0545000000000009</c:v>
                </c:pt>
                <c:pt idx="6719">
                  <c:v>8.0564999999999998</c:v>
                </c:pt>
                <c:pt idx="6720">
                  <c:v>8.0585000000000004</c:v>
                </c:pt>
                <c:pt idx="6721">
                  <c:v>8.06</c:v>
                </c:pt>
                <c:pt idx="6722">
                  <c:v>8.0619999999999994</c:v>
                </c:pt>
                <c:pt idx="6723">
                  <c:v>8.0640000000000001</c:v>
                </c:pt>
                <c:pt idx="6724">
                  <c:v>8.0655000000000001</c:v>
                </c:pt>
                <c:pt idx="6725">
                  <c:v>8.0675000000000008</c:v>
                </c:pt>
                <c:pt idx="6726">
                  <c:v>8.0694999999999997</c:v>
                </c:pt>
                <c:pt idx="6727">
                  <c:v>8.0704999999999991</c:v>
                </c:pt>
                <c:pt idx="6728">
                  <c:v>8.0719999999999992</c:v>
                </c:pt>
                <c:pt idx="6729">
                  <c:v>8.0739999999999998</c:v>
                </c:pt>
                <c:pt idx="6730">
                  <c:v>8.0760000000000005</c:v>
                </c:pt>
                <c:pt idx="6731">
                  <c:v>8.0779999999999994</c:v>
                </c:pt>
                <c:pt idx="6732">
                  <c:v>8.0794999999999995</c:v>
                </c:pt>
                <c:pt idx="6733">
                  <c:v>8.0809999999999995</c:v>
                </c:pt>
                <c:pt idx="6734">
                  <c:v>8.0830000000000002</c:v>
                </c:pt>
                <c:pt idx="6735">
                  <c:v>8.0850000000000009</c:v>
                </c:pt>
                <c:pt idx="6736">
                  <c:v>8.0864999999999991</c:v>
                </c:pt>
                <c:pt idx="6737">
                  <c:v>8.0884999999999998</c:v>
                </c:pt>
                <c:pt idx="6738">
                  <c:v>8.09</c:v>
                </c:pt>
                <c:pt idx="6739">
                  <c:v>8.0914999999999999</c:v>
                </c:pt>
                <c:pt idx="6740">
                  <c:v>8.093</c:v>
                </c:pt>
                <c:pt idx="6741">
                  <c:v>8.0954999999999995</c:v>
                </c:pt>
                <c:pt idx="6742">
                  <c:v>8.0965000000000007</c:v>
                </c:pt>
                <c:pt idx="6743">
                  <c:v>8.0984999999999996</c:v>
                </c:pt>
                <c:pt idx="6744">
                  <c:v>8.1</c:v>
                </c:pt>
                <c:pt idx="6745">
                  <c:v>8.1020000000000003</c:v>
                </c:pt>
                <c:pt idx="6746">
                  <c:v>8.1039999999999992</c:v>
                </c:pt>
                <c:pt idx="6747">
                  <c:v>8.1059999999999999</c:v>
                </c:pt>
                <c:pt idx="6748">
                  <c:v>8.1074999999999999</c:v>
                </c:pt>
                <c:pt idx="6749">
                  <c:v>8.1084999999999994</c:v>
                </c:pt>
                <c:pt idx="6750">
                  <c:v>8.1105</c:v>
                </c:pt>
                <c:pt idx="6751">
                  <c:v>8.1125000000000007</c:v>
                </c:pt>
                <c:pt idx="6752">
                  <c:v>8.1144999999999996</c:v>
                </c:pt>
                <c:pt idx="6753">
                  <c:v>8.1155000000000008</c:v>
                </c:pt>
                <c:pt idx="6754">
                  <c:v>8.1174999999999997</c:v>
                </c:pt>
                <c:pt idx="6755">
                  <c:v>8.1189999999999998</c:v>
                </c:pt>
                <c:pt idx="6756">
                  <c:v>8.1204999999999998</c:v>
                </c:pt>
                <c:pt idx="6757">
                  <c:v>8.1229999999999993</c:v>
                </c:pt>
                <c:pt idx="6758">
                  <c:v>8.125</c:v>
                </c:pt>
                <c:pt idx="6759">
                  <c:v>8.1265000000000001</c:v>
                </c:pt>
                <c:pt idx="6760">
                  <c:v>8.1274999999999995</c:v>
                </c:pt>
                <c:pt idx="6761">
                  <c:v>8.1295000000000002</c:v>
                </c:pt>
                <c:pt idx="6762">
                  <c:v>8.1315000000000008</c:v>
                </c:pt>
                <c:pt idx="6763">
                  <c:v>8.1334999999999997</c:v>
                </c:pt>
                <c:pt idx="6764">
                  <c:v>8.1349999999999998</c:v>
                </c:pt>
                <c:pt idx="6765">
                  <c:v>8.1364999999999998</c:v>
                </c:pt>
                <c:pt idx="6766">
                  <c:v>8.1379999999999999</c:v>
                </c:pt>
                <c:pt idx="6767">
                  <c:v>8.1395</c:v>
                </c:pt>
                <c:pt idx="6768">
                  <c:v>8.1415000000000006</c:v>
                </c:pt>
                <c:pt idx="6769">
                  <c:v>8.1440000000000001</c:v>
                </c:pt>
                <c:pt idx="6770">
                  <c:v>8.1455000000000002</c:v>
                </c:pt>
                <c:pt idx="6771">
                  <c:v>8.1464999999999996</c:v>
                </c:pt>
                <c:pt idx="6772">
                  <c:v>8.1485000000000003</c:v>
                </c:pt>
                <c:pt idx="6773">
                  <c:v>8.1509999999999998</c:v>
                </c:pt>
                <c:pt idx="6774">
                  <c:v>8.1530000000000005</c:v>
                </c:pt>
                <c:pt idx="6775">
                  <c:v>8.1545000000000005</c:v>
                </c:pt>
                <c:pt idx="6776">
                  <c:v>8.1560000000000006</c:v>
                </c:pt>
                <c:pt idx="6777">
                  <c:v>8.157</c:v>
                </c:pt>
                <c:pt idx="6778">
                  <c:v>8.1590000000000007</c:v>
                </c:pt>
                <c:pt idx="6779">
                  <c:v>8.1609999999999996</c:v>
                </c:pt>
                <c:pt idx="6780">
                  <c:v>8.1630000000000003</c:v>
                </c:pt>
                <c:pt idx="6781">
                  <c:v>8.1645000000000003</c:v>
                </c:pt>
                <c:pt idx="6782">
                  <c:v>8.1660000000000004</c:v>
                </c:pt>
                <c:pt idx="6783">
                  <c:v>8.1675000000000004</c:v>
                </c:pt>
                <c:pt idx="6784">
                  <c:v>8.17</c:v>
                </c:pt>
                <c:pt idx="6785">
                  <c:v>8.1715</c:v>
                </c:pt>
                <c:pt idx="6786">
                  <c:v>8.173</c:v>
                </c:pt>
                <c:pt idx="6787">
                  <c:v>8.1750000000000007</c:v>
                </c:pt>
                <c:pt idx="6788">
                  <c:v>8.1760000000000002</c:v>
                </c:pt>
                <c:pt idx="6789">
                  <c:v>8.1775000000000002</c:v>
                </c:pt>
                <c:pt idx="6790">
                  <c:v>8.18</c:v>
                </c:pt>
                <c:pt idx="6791">
                  <c:v>8.1820000000000004</c:v>
                </c:pt>
                <c:pt idx="6792">
                  <c:v>8.1829999999999998</c:v>
                </c:pt>
                <c:pt idx="6793">
                  <c:v>8.1844999999999999</c:v>
                </c:pt>
                <c:pt idx="6794">
                  <c:v>8.1865000000000006</c:v>
                </c:pt>
                <c:pt idx="6795">
                  <c:v>8.1890000000000001</c:v>
                </c:pt>
                <c:pt idx="6796">
                  <c:v>8.1905000000000001</c:v>
                </c:pt>
                <c:pt idx="6797">
                  <c:v>8.1925000000000008</c:v>
                </c:pt>
                <c:pt idx="6798">
                  <c:v>8.1940000000000008</c:v>
                </c:pt>
                <c:pt idx="6799">
                  <c:v>8.1959999999999997</c:v>
                </c:pt>
                <c:pt idx="6800">
                  <c:v>8.1974999999999998</c:v>
                </c:pt>
                <c:pt idx="6801">
                  <c:v>8.1999999999999993</c:v>
                </c:pt>
                <c:pt idx="6802">
                  <c:v>8.2014999999999993</c:v>
                </c:pt>
                <c:pt idx="6803">
                  <c:v>8.2029999999999994</c:v>
                </c:pt>
                <c:pt idx="6804">
                  <c:v>8.2040000000000006</c:v>
                </c:pt>
                <c:pt idx="6805">
                  <c:v>8.2065000000000001</c:v>
                </c:pt>
                <c:pt idx="6806">
                  <c:v>8.2085000000000008</c:v>
                </c:pt>
                <c:pt idx="6807">
                  <c:v>8.2104999999999997</c:v>
                </c:pt>
                <c:pt idx="6808">
                  <c:v>8.2119999999999997</c:v>
                </c:pt>
                <c:pt idx="6809">
                  <c:v>8.2134999999999998</c:v>
                </c:pt>
                <c:pt idx="6810">
                  <c:v>8.2155000000000005</c:v>
                </c:pt>
                <c:pt idx="6811">
                  <c:v>8.2174999999999994</c:v>
                </c:pt>
                <c:pt idx="6812">
                  <c:v>8.2189999999999994</c:v>
                </c:pt>
                <c:pt idx="6813">
                  <c:v>8.2204999999999995</c:v>
                </c:pt>
                <c:pt idx="6814">
                  <c:v>8.2219999999999995</c:v>
                </c:pt>
                <c:pt idx="6815">
                  <c:v>8.2234999999999996</c:v>
                </c:pt>
                <c:pt idx="6816">
                  <c:v>8.2255000000000003</c:v>
                </c:pt>
                <c:pt idx="6817">
                  <c:v>8.2274999999999991</c:v>
                </c:pt>
                <c:pt idx="6818">
                  <c:v>8.2294999999999998</c:v>
                </c:pt>
                <c:pt idx="6819">
                  <c:v>8.2309999999999999</c:v>
                </c:pt>
                <c:pt idx="6820">
                  <c:v>8.2324999999999999</c:v>
                </c:pt>
                <c:pt idx="6821">
                  <c:v>8.2345000000000006</c:v>
                </c:pt>
                <c:pt idx="6822">
                  <c:v>8.2364999999999995</c:v>
                </c:pt>
                <c:pt idx="6823">
                  <c:v>8.2385000000000002</c:v>
                </c:pt>
                <c:pt idx="6824">
                  <c:v>8.24</c:v>
                </c:pt>
                <c:pt idx="6825">
                  <c:v>8.2409999999999997</c:v>
                </c:pt>
                <c:pt idx="6826">
                  <c:v>8.2430000000000003</c:v>
                </c:pt>
                <c:pt idx="6827">
                  <c:v>8.2445000000000004</c:v>
                </c:pt>
                <c:pt idx="6828">
                  <c:v>8.2464999999999993</c:v>
                </c:pt>
                <c:pt idx="6829">
                  <c:v>8.2479999999999993</c:v>
                </c:pt>
                <c:pt idx="6830">
                  <c:v>8.25</c:v>
                </c:pt>
                <c:pt idx="6831">
                  <c:v>8.2515000000000001</c:v>
                </c:pt>
                <c:pt idx="6832">
                  <c:v>8.2535000000000007</c:v>
                </c:pt>
                <c:pt idx="6833">
                  <c:v>8.2554999999999996</c:v>
                </c:pt>
                <c:pt idx="6834">
                  <c:v>8.2569999999999997</c:v>
                </c:pt>
                <c:pt idx="6835">
                  <c:v>8.2590000000000003</c:v>
                </c:pt>
                <c:pt idx="6836">
                  <c:v>8.26</c:v>
                </c:pt>
                <c:pt idx="6837">
                  <c:v>8.2620000000000005</c:v>
                </c:pt>
                <c:pt idx="6838">
                  <c:v>8.2635000000000005</c:v>
                </c:pt>
                <c:pt idx="6839">
                  <c:v>8.2654999999999994</c:v>
                </c:pt>
                <c:pt idx="6840">
                  <c:v>8.2669999999999995</c:v>
                </c:pt>
                <c:pt idx="6841">
                  <c:v>8.2690000000000001</c:v>
                </c:pt>
                <c:pt idx="6842">
                  <c:v>8.2705000000000002</c:v>
                </c:pt>
                <c:pt idx="6843">
                  <c:v>8.2725000000000009</c:v>
                </c:pt>
                <c:pt idx="6844">
                  <c:v>8.2739999999999991</c:v>
                </c:pt>
                <c:pt idx="6845">
                  <c:v>8.2765000000000004</c:v>
                </c:pt>
                <c:pt idx="6846">
                  <c:v>8.2780000000000005</c:v>
                </c:pt>
                <c:pt idx="6847">
                  <c:v>8.2789999999999999</c:v>
                </c:pt>
                <c:pt idx="6848">
                  <c:v>8.2810000000000006</c:v>
                </c:pt>
                <c:pt idx="6849">
                  <c:v>8.2825000000000006</c:v>
                </c:pt>
                <c:pt idx="6850">
                  <c:v>8.2850000000000001</c:v>
                </c:pt>
                <c:pt idx="6851">
                  <c:v>8.2859999999999996</c:v>
                </c:pt>
                <c:pt idx="6852">
                  <c:v>8.2880000000000003</c:v>
                </c:pt>
                <c:pt idx="6853">
                  <c:v>8.2889999999999997</c:v>
                </c:pt>
                <c:pt idx="6854">
                  <c:v>8.2910000000000004</c:v>
                </c:pt>
                <c:pt idx="6855">
                  <c:v>8.2934999999999999</c:v>
                </c:pt>
                <c:pt idx="6856">
                  <c:v>8.2955000000000005</c:v>
                </c:pt>
                <c:pt idx="6857">
                  <c:v>8.2965</c:v>
                </c:pt>
                <c:pt idx="6858">
                  <c:v>8.298</c:v>
                </c:pt>
                <c:pt idx="6859">
                  <c:v>8.3000000000000007</c:v>
                </c:pt>
                <c:pt idx="6860">
                  <c:v>8.3015000000000008</c:v>
                </c:pt>
                <c:pt idx="6861">
                  <c:v>8.3040000000000003</c:v>
                </c:pt>
                <c:pt idx="6862">
                  <c:v>8.3049999999999997</c:v>
                </c:pt>
                <c:pt idx="6863">
                  <c:v>8.3064999999999998</c:v>
                </c:pt>
                <c:pt idx="6864">
                  <c:v>8.3079999999999998</c:v>
                </c:pt>
                <c:pt idx="6865">
                  <c:v>8.3094999999999999</c:v>
                </c:pt>
                <c:pt idx="6866">
                  <c:v>8.3119999999999994</c:v>
                </c:pt>
                <c:pt idx="6867">
                  <c:v>8.3140000000000001</c:v>
                </c:pt>
                <c:pt idx="6868">
                  <c:v>8.3155000000000001</c:v>
                </c:pt>
                <c:pt idx="6869">
                  <c:v>8.3164999999999996</c:v>
                </c:pt>
                <c:pt idx="6870">
                  <c:v>8.3185000000000002</c:v>
                </c:pt>
                <c:pt idx="6871">
                  <c:v>8.3204999999999991</c:v>
                </c:pt>
                <c:pt idx="6872">
                  <c:v>8.3224999999999998</c:v>
                </c:pt>
                <c:pt idx="6873">
                  <c:v>8.3239999999999998</c:v>
                </c:pt>
                <c:pt idx="6874">
                  <c:v>8.3254999999999999</c:v>
                </c:pt>
                <c:pt idx="6875">
                  <c:v>8.3264999999999993</c:v>
                </c:pt>
                <c:pt idx="6876">
                  <c:v>8.3285</c:v>
                </c:pt>
                <c:pt idx="6877">
                  <c:v>8.33</c:v>
                </c:pt>
                <c:pt idx="6878">
                  <c:v>8.3320000000000007</c:v>
                </c:pt>
                <c:pt idx="6879">
                  <c:v>8.3335000000000008</c:v>
                </c:pt>
                <c:pt idx="6880">
                  <c:v>8.3350000000000009</c:v>
                </c:pt>
                <c:pt idx="6881">
                  <c:v>8.3364999999999991</c:v>
                </c:pt>
                <c:pt idx="6882">
                  <c:v>8.3384999999999998</c:v>
                </c:pt>
                <c:pt idx="6883">
                  <c:v>8.3409999999999993</c:v>
                </c:pt>
                <c:pt idx="6884">
                  <c:v>8.3420000000000005</c:v>
                </c:pt>
                <c:pt idx="6885">
                  <c:v>8.3435000000000006</c:v>
                </c:pt>
                <c:pt idx="6886">
                  <c:v>8.3450000000000006</c:v>
                </c:pt>
                <c:pt idx="6887">
                  <c:v>8.3465000000000007</c:v>
                </c:pt>
                <c:pt idx="6888">
                  <c:v>8.3475000000000001</c:v>
                </c:pt>
                <c:pt idx="6889">
                  <c:v>8.3490000000000002</c:v>
                </c:pt>
                <c:pt idx="6890">
                  <c:v>8.35</c:v>
                </c:pt>
                <c:pt idx="6891">
                  <c:v>8.3644999999999996</c:v>
                </c:pt>
                <c:pt idx="6892">
                  <c:v>8.3695000000000004</c:v>
                </c:pt>
                <c:pt idx="6893">
                  <c:v>8.3714999999999993</c:v>
                </c:pt>
                <c:pt idx="6894">
                  <c:v>8.3725000000000005</c:v>
                </c:pt>
                <c:pt idx="6895">
                  <c:v>8.3744999999999994</c:v>
                </c:pt>
                <c:pt idx="6896">
                  <c:v>8.3755000000000006</c:v>
                </c:pt>
                <c:pt idx="6897">
                  <c:v>8.3774999999999995</c:v>
                </c:pt>
                <c:pt idx="6898">
                  <c:v>8.3789999999999996</c:v>
                </c:pt>
                <c:pt idx="6899">
                  <c:v>8.3804999999999996</c:v>
                </c:pt>
                <c:pt idx="6900">
                  <c:v>8.3815000000000008</c:v>
                </c:pt>
                <c:pt idx="6901">
                  <c:v>8.3834999999999997</c:v>
                </c:pt>
                <c:pt idx="6902">
                  <c:v>8.3844999999999992</c:v>
                </c:pt>
                <c:pt idx="6903">
                  <c:v>8.3870000000000005</c:v>
                </c:pt>
                <c:pt idx="6904">
                  <c:v>8.3885000000000005</c:v>
                </c:pt>
                <c:pt idx="6905">
                  <c:v>8.39</c:v>
                </c:pt>
                <c:pt idx="6906">
                  <c:v>8.3915000000000006</c:v>
                </c:pt>
                <c:pt idx="6907">
                  <c:v>8.3930000000000007</c:v>
                </c:pt>
                <c:pt idx="6908">
                  <c:v>8.3940000000000001</c:v>
                </c:pt>
                <c:pt idx="6909">
                  <c:v>8.3964999999999996</c:v>
                </c:pt>
                <c:pt idx="6910">
                  <c:v>8.3985000000000003</c:v>
                </c:pt>
                <c:pt idx="6911">
                  <c:v>8.3994999999999997</c:v>
                </c:pt>
                <c:pt idx="6912">
                  <c:v>8.4004999999999992</c:v>
                </c:pt>
                <c:pt idx="6913">
                  <c:v>8.4019999999999992</c:v>
                </c:pt>
                <c:pt idx="6914">
                  <c:v>8.4039999999999999</c:v>
                </c:pt>
                <c:pt idx="6915">
                  <c:v>8.4055</c:v>
                </c:pt>
                <c:pt idx="6916">
                  <c:v>8.407</c:v>
                </c:pt>
                <c:pt idx="6917">
                  <c:v>8.4085000000000001</c:v>
                </c:pt>
                <c:pt idx="6918">
                  <c:v>8.4105000000000008</c:v>
                </c:pt>
                <c:pt idx="6919">
                  <c:v>8.4115000000000002</c:v>
                </c:pt>
                <c:pt idx="6920">
                  <c:v>8.4135000000000009</c:v>
                </c:pt>
                <c:pt idx="6921">
                  <c:v>8.4149999999999991</c:v>
                </c:pt>
                <c:pt idx="6922">
                  <c:v>8.4169999999999998</c:v>
                </c:pt>
                <c:pt idx="6923">
                  <c:v>8.4179999999999993</c:v>
                </c:pt>
                <c:pt idx="6924">
                  <c:v>8.4194999999999993</c:v>
                </c:pt>
                <c:pt idx="6925">
                  <c:v>8.4209999999999994</c:v>
                </c:pt>
                <c:pt idx="6926">
                  <c:v>8.4224999999999994</c:v>
                </c:pt>
                <c:pt idx="6927">
                  <c:v>8.4245000000000001</c:v>
                </c:pt>
                <c:pt idx="6928">
                  <c:v>8.4260000000000002</c:v>
                </c:pt>
                <c:pt idx="6929">
                  <c:v>8.4269999999999996</c:v>
                </c:pt>
                <c:pt idx="6930">
                  <c:v>8.4290000000000003</c:v>
                </c:pt>
                <c:pt idx="6931">
                  <c:v>8.43</c:v>
                </c:pt>
                <c:pt idx="6932">
                  <c:v>8.4314999999999998</c:v>
                </c:pt>
                <c:pt idx="6933">
                  <c:v>8.4335000000000004</c:v>
                </c:pt>
                <c:pt idx="6934">
                  <c:v>8.4354999999999993</c:v>
                </c:pt>
                <c:pt idx="6935">
                  <c:v>8.4369999999999994</c:v>
                </c:pt>
                <c:pt idx="6936">
                  <c:v>8.4380000000000006</c:v>
                </c:pt>
                <c:pt idx="6937">
                  <c:v>8.4395000000000007</c:v>
                </c:pt>
                <c:pt idx="6938">
                  <c:v>8.4410000000000007</c:v>
                </c:pt>
                <c:pt idx="6939">
                  <c:v>8.4425000000000008</c:v>
                </c:pt>
                <c:pt idx="6940">
                  <c:v>8.4440000000000008</c:v>
                </c:pt>
                <c:pt idx="6941">
                  <c:v>8.4459999999999997</c:v>
                </c:pt>
                <c:pt idx="6942">
                  <c:v>8.4469999999999992</c:v>
                </c:pt>
                <c:pt idx="6943">
                  <c:v>8.4484999999999992</c:v>
                </c:pt>
                <c:pt idx="6944">
                  <c:v>8.4499999999999993</c:v>
                </c:pt>
                <c:pt idx="6945">
                  <c:v>8.4514999999999993</c:v>
                </c:pt>
                <c:pt idx="6946">
                  <c:v>8.4535</c:v>
                </c:pt>
                <c:pt idx="6947">
                  <c:v>8.4555000000000007</c:v>
                </c:pt>
                <c:pt idx="6948">
                  <c:v>8.4565000000000001</c:v>
                </c:pt>
                <c:pt idx="6949">
                  <c:v>8.4574999999999996</c:v>
                </c:pt>
                <c:pt idx="6950">
                  <c:v>8.4595000000000002</c:v>
                </c:pt>
                <c:pt idx="6951">
                  <c:v>8.4610000000000003</c:v>
                </c:pt>
                <c:pt idx="6952">
                  <c:v>8.4629999999999992</c:v>
                </c:pt>
                <c:pt idx="6953">
                  <c:v>8.4644999999999992</c:v>
                </c:pt>
                <c:pt idx="6954">
                  <c:v>8.4655000000000005</c:v>
                </c:pt>
                <c:pt idx="6955">
                  <c:v>8.4670000000000005</c:v>
                </c:pt>
                <c:pt idx="6956">
                  <c:v>8.4685000000000006</c:v>
                </c:pt>
                <c:pt idx="6957">
                  <c:v>8.4695</c:v>
                </c:pt>
                <c:pt idx="6958">
                  <c:v>8.4719999999999995</c:v>
                </c:pt>
                <c:pt idx="6959">
                  <c:v>8.4730000000000008</c:v>
                </c:pt>
                <c:pt idx="6960">
                  <c:v>8.4749999999999996</c:v>
                </c:pt>
                <c:pt idx="6961">
                  <c:v>8.4764999999999997</c:v>
                </c:pt>
                <c:pt idx="6962">
                  <c:v>8.4774999999999991</c:v>
                </c:pt>
                <c:pt idx="6963">
                  <c:v>8.4794999999999998</c:v>
                </c:pt>
                <c:pt idx="6964">
                  <c:v>8.4815000000000005</c:v>
                </c:pt>
                <c:pt idx="6965">
                  <c:v>8.4830000000000005</c:v>
                </c:pt>
                <c:pt idx="6966">
                  <c:v>8.4845000000000006</c:v>
                </c:pt>
                <c:pt idx="6967">
                  <c:v>8.4860000000000007</c:v>
                </c:pt>
                <c:pt idx="6968">
                  <c:v>8.4870000000000001</c:v>
                </c:pt>
                <c:pt idx="6969">
                  <c:v>8.4885000000000002</c:v>
                </c:pt>
                <c:pt idx="6970">
                  <c:v>8.49</c:v>
                </c:pt>
                <c:pt idx="6971">
                  <c:v>8.4920000000000009</c:v>
                </c:pt>
                <c:pt idx="6972">
                  <c:v>8.4934999999999992</c:v>
                </c:pt>
                <c:pt idx="6973">
                  <c:v>8.4949999999999992</c:v>
                </c:pt>
                <c:pt idx="6974">
                  <c:v>8.4960000000000004</c:v>
                </c:pt>
                <c:pt idx="6975">
                  <c:v>8.4979999999999993</c:v>
                </c:pt>
                <c:pt idx="6976">
                  <c:v>8.5</c:v>
                </c:pt>
                <c:pt idx="6977">
                  <c:v>8.5015000000000001</c:v>
                </c:pt>
                <c:pt idx="6978">
                  <c:v>8.5024999999999995</c:v>
                </c:pt>
                <c:pt idx="6979">
                  <c:v>8.5045000000000002</c:v>
                </c:pt>
                <c:pt idx="6980">
                  <c:v>8.5054999999999996</c:v>
                </c:pt>
                <c:pt idx="6981">
                  <c:v>8.5065000000000008</c:v>
                </c:pt>
                <c:pt idx="6982">
                  <c:v>8.5084999999999997</c:v>
                </c:pt>
                <c:pt idx="6983">
                  <c:v>8.51</c:v>
                </c:pt>
                <c:pt idx="6984">
                  <c:v>8.5114999999999998</c:v>
                </c:pt>
                <c:pt idx="6985">
                  <c:v>8.5129999999999999</c:v>
                </c:pt>
                <c:pt idx="6986">
                  <c:v>8.5145</c:v>
                </c:pt>
                <c:pt idx="6987">
                  <c:v>8.516</c:v>
                </c:pt>
                <c:pt idx="6988">
                  <c:v>8.5175000000000001</c:v>
                </c:pt>
                <c:pt idx="6989">
                  <c:v>8.5195000000000007</c:v>
                </c:pt>
                <c:pt idx="6990">
                  <c:v>8.5210000000000008</c:v>
                </c:pt>
                <c:pt idx="6991">
                  <c:v>8.5225000000000009</c:v>
                </c:pt>
                <c:pt idx="6992">
                  <c:v>8.5239999999999991</c:v>
                </c:pt>
                <c:pt idx="6993">
                  <c:v>8.5254999999999992</c:v>
                </c:pt>
                <c:pt idx="6994">
                  <c:v>8.5274999999999999</c:v>
                </c:pt>
                <c:pt idx="6995">
                  <c:v>8.5289999999999999</c:v>
                </c:pt>
                <c:pt idx="6996">
                  <c:v>8.5305</c:v>
                </c:pt>
                <c:pt idx="6997">
                  <c:v>8.5314999999999994</c:v>
                </c:pt>
                <c:pt idx="6998">
                  <c:v>8.5335000000000001</c:v>
                </c:pt>
                <c:pt idx="6999">
                  <c:v>8.5344999999999995</c:v>
                </c:pt>
                <c:pt idx="7000">
                  <c:v>8.5365000000000002</c:v>
                </c:pt>
                <c:pt idx="7001">
                  <c:v>8.5380000000000003</c:v>
                </c:pt>
                <c:pt idx="7002">
                  <c:v>8.5399999999999991</c:v>
                </c:pt>
                <c:pt idx="7003">
                  <c:v>8.5414999999999992</c:v>
                </c:pt>
                <c:pt idx="7004">
                  <c:v>8.5429999999999993</c:v>
                </c:pt>
                <c:pt idx="7005">
                  <c:v>8.5444999999999993</c:v>
                </c:pt>
                <c:pt idx="7006">
                  <c:v>8.5459999999999994</c:v>
                </c:pt>
                <c:pt idx="7007">
                  <c:v>8.548</c:v>
                </c:pt>
                <c:pt idx="7008">
                  <c:v>8.5495000000000001</c:v>
                </c:pt>
                <c:pt idx="7009">
                  <c:v>8.5504999999999995</c:v>
                </c:pt>
                <c:pt idx="7010">
                  <c:v>8.5525000000000002</c:v>
                </c:pt>
                <c:pt idx="7011">
                  <c:v>8.5534999999999997</c:v>
                </c:pt>
                <c:pt idx="7012">
                  <c:v>8.5549999999999997</c:v>
                </c:pt>
                <c:pt idx="7013">
                  <c:v>8.5570000000000004</c:v>
                </c:pt>
                <c:pt idx="7014">
                  <c:v>8.5585000000000004</c:v>
                </c:pt>
                <c:pt idx="7015">
                  <c:v>8.56</c:v>
                </c:pt>
                <c:pt idx="7016">
                  <c:v>8.5619999999999994</c:v>
                </c:pt>
                <c:pt idx="7017">
                  <c:v>8.5630000000000006</c:v>
                </c:pt>
                <c:pt idx="7018">
                  <c:v>8.5649999999999995</c:v>
                </c:pt>
                <c:pt idx="7019">
                  <c:v>8.5664999999999996</c:v>
                </c:pt>
                <c:pt idx="7020">
                  <c:v>8.5685000000000002</c:v>
                </c:pt>
                <c:pt idx="7021">
                  <c:v>8.57</c:v>
                </c:pt>
                <c:pt idx="7022">
                  <c:v>8.5715000000000003</c:v>
                </c:pt>
                <c:pt idx="7023">
                  <c:v>8.5724999999999998</c:v>
                </c:pt>
                <c:pt idx="7024">
                  <c:v>8.5745000000000005</c:v>
                </c:pt>
                <c:pt idx="7025">
                  <c:v>8.5760000000000005</c:v>
                </c:pt>
                <c:pt idx="7026">
                  <c:v>8.5779999999999994</c:v>
                </c:pt>
                <c:pt idx="7027">
                  <c:v>8.5790000000000006</c:v>
                </c:pt>
                <c:pt idx="7028">
                  <c:v>8.5809999999999995</c:v>
                </c:pt>
                <c:pt idx="7029">
                  <c:v>8.5824999999999996</c:v>
                </c:pt>
                <c:pt idx="7030">
                  <c:v>8.5839999999999996</c:v>
                </c:pt>
                <c:pt idx="7031">
                  <c:v>8.5860000000000003</c:v>
                </c:pt>
                <c:pt idx="7032">
                  <c:v>8.5879999999999992</c:v>
                </c:pt>
                <c:pt idx="7033">
                  <c:v>8.5890000000000004</c:v>
                </c:pt>
                <c:pt idx="7034">
                  <c:v>8.5909999999999993</c:v>
                </c:pt>
                <c:pt idx="7035">
                  <c:v>8.5920000000000005</c:v>
                </c:pt>
                <c:pt idx="7036">
                  <c:v>8.5939999999999994</c:v>
                </c:pt>
                <c:pt idx="7037">
                  <c:v>8.5954999999999995</c:v>
                </c:pt>
                <c:pt idx="7038">
                  <c:v>8.5975000000000001</c:v>
                </c:pt>
                <c:pt idx="7039">
                  <c:v>8.5990000000000002</c:v>
                </c:pt>
                <c:pt idx="7040">
                  <c:v>8.6010000000000009</c:v>
                </c:pt>
                <c:pt idx="7041">
                  <c:v>8.6024999999999991</c:v>
                </c:pt>
                <c:pt idx="7042">
                  <c:v>8.6044999999999998</c:v>
                </c:pt>
                <c:pt idx="7043">
                  <c:v>8.6059999999999999</c:v>
                </c:pt>
                <c:pt idx="7044">
                  <c:v>8.6080000000000005</c:v>
                </c:pt>
                <c:pt idx="7045">
                  <c:v>8.6095000000000006</c:v>
                </c:pt>
                <c:pt idx="7046">
                  <c:v>8.6110000000000007</c:v>
                </c:pt>
                <c:pt idx="7047">
                  <c:v>8.6129999999999995</c:v>
                </c:pt>
                <c:pt idx="7048">
                  <c:v>8.6144999999999996</c:v>
                </c:pt>
                <c:pt idx="7049">
                  <c:v>8.6165000000000003</c:v>
                </c:pt>
                <c:pt idx="7050">
                  <c:v>8.6184999999999992</c:v>
                </c:pt>
                <c:pt idx="7051">
                  <c:v>8.6199999999999992</c:v>
                </c:pt>
                <c:pt idx="7052">
                  <c:v>8.6214999999999993</c:v>
                </c:pt>
                <c:pt idx="7053">
                  <c:v>8.6234999999999999</c:v>
                </c:pt>
                <c:pt idx="7054">
                  <c:v>8.625</c:v>
                </c:pt>
                <c:pt idx="7055">
                  <c:v>8.6270000000000007</c:v>
                </c:pt>
                <c:pt idx="7056">
                  <c:v>8.6285000000000007</c:v>
                </c:pt>
                <c:pt idx="7057">
                  <c:v>8.6300000000000008</c:v>
                </c:pt>
                <c:pt idx="7058">
                  <c:v>8.6590000000000007</c:v>
                </c:pt>
                <c:pt idx="7059">
                  <c:v>8.6605000000000008</c:v>
                </c:pt>
                <c:pt idx="7060">
                  <c:v>8.6624999999999996</c:v>
                </c:pt>
                <c:pt idx="7061">
                  <c:v>8.6635000000000009</c:v>
                </c:pt>
                <c:pt idx="7062">
                  <c:v>8.6654999999999998</c:v>
                </c:pt>
                <c:pt idx="7063">
                  <c:v>8.6675000000000004</c:v>
                </c:pt>
                <c:pt idx="7064">
                  <c:v>8.6690000000000005</c:v>
                </c:pt>
                <c:pt idx="7065">
                  <c:v>8.6705000000000005</c:v>
                </c:pt>
                <c:pt idx="7066">
                  <c:v>8.6715</c:v>
                </c:pt>
                <c:pt idx="7067">
                  <c:v>8.6735000000000007</c:v>
                </c:pt>
                <c:pt idx="7068">
                  <c:v>8.6750000000000007</c:v>
                </c:pt>
                <c:pt idx="7069">
                  <c:v>8.6765000000000008</c:v>
                </c:pt>
                <c:pt idx="7070">
                  <c:v>8.6784999999999997</c:v>
                </c:pt>
                <c:pt idx="7071">
                  <c:v>8.6795000000000009</c:v>
                </c:pt>
                <c:pt idx="7072">
                  <c:v>8.6814999999999998</c:v>
                </c:pt>
                <c:pt idx="7073">
                  <c:v>8.6824999999999992</c:v>
                </c:pt>
                <c:pt idx="7074">
                  <c:v>8.6850000000000005</c:v>
                </c:pt>
                <c:pt idx="7075">
                  <c:v>8.6865000000000006</c:v>
                </c:pt>
                <c:pt idx="7076">
                  <c:v>8.6880000000000006</c:v>
                </c:pt>
                <c:pt idx="7077">
                  <c:v>8.6895000000000007</c:v>
                </c:pt>
                <c:pt idx="7078">
                  <c:v>8.6910000000000007</c:v>
                </c:pt>
                <c:pt idx="7079">
                  <c:v>8.6925000000000008</c:v>
                </c:pt>
                <c:pt idx="7080">
                  <c:v>8.6944999999999997</c:v>
                </c:pt>
                <c:pt idx="7081">
                  <c:v>8.6959999999999997</c:v>
                </c:pt>
                <c:pt idx="7082">
                  <c:v>8.6969999999999992</c:v>
                </c:pt>
                <c:pt idx="7083">
                  <c:v>8.6984999999999992</c:v>
                </c:pt>
                <c:pt idx="7084">
                  <c:v>8.6999999999999993</c:v>
                </c:pt>
                <c:pt idx="7085">
                  <c:v>8.702</c:v>
                </c:pt>
                <c:pt idx="7086">
                  <c:v>8.7035</c:v>
                </c:pt>
                <c:pt idx="7087">
                  <c:v>8.7055000000000007</c:v>
                </c:pt>
                <c:pt idx="7088">
                  <c:v>8.7070000000000007</c:v>
                </c:pt>
                <c:pt idx="7089">
                  <c:v>8.7085000000000008</c:v>
                </c:pt>
                <c:pt idx="7090">
                  <c:v>8.7100000000000009</c:v>
                </c:pt>
                <c:pt idx="7091">
                  <c:v>8.7119999999999997</c:v>
                </c:pt>
                <c:pt idx="7092">
                  <c:v>8.7140000000000004</c:v>
                </c:pt>
                <c:pt idx="7093">
                  <c:v>8.7149999999999999</c:v>
                </c:pt>
                <c:pt idx="7094">
                  <c:v>8.7164999999999999</c:v>
                </c:pt>
                <c:pt idx="7095">
                  <c:v>8.7174999999999994</c:v>
                </c:pt>
                <c:pt idx="7096">
                  <c:v>8.7195</c:v>
                </c:pt>
                <c:pt idx="7097">
                  <c:v>8.7210000000000001</c:v>
                </c:pt>
                <c:pt idx="7098">
                  <c:v>8.7230000000000008</c:v>
                </c:pt>
                <c:pt idx="7099">
                  <c:v>8.7240000000000002</c:v>
                </c:pt>
                <c:pt idx="7100">
                  <c:v>8.7260000000000009</c:v>
                </c:pt>
                <c:pt idx="7101">
                  <c:v>8.7274999999999991</c:v>
                </c:pt>
                <c:pt idx="7102">
                  <c:v>8.7289999999999992</c:v>
                </c:pt>
                <c:pt idx="7103">
                  <c:v>8.7309999999999999</c:v>
                </c:pt>
                <c:pt idx="7104">
                  <c:v>8.7324999999999999</c:v>
                </c:pt>
                <c:pt idx="7105">
                  <c:v>8.7345000000000006</c:v>
                </c:pt>
                <c:pt idx="7106">
                  <c:v>8.7355</c:v>
                </c:pt>
                <c:pt idx="7107">
                  <c:v>8.7370000000000001</c:v>
                </c:pt>
                <c:pt idx="7108">
                  <c:v>8.7390000000000008</c:v>
                </c:pt>
                <c:pt idx="7109">
                  <c:v>8.7405000000000008</c:v>
                </c:pt>
                <c:pt idx="7110">
                  <c:v>8.7420000000000009</c:v>
                </c:pt>
                <c:pt idx="7111">
                  <c:v>8.7434999999999992</c:v>
                </c:pt>
                <c:pt idx="7112">
                  <c:v>8.7445000000000004</c:v>
                </c:pt>
                <c:pt idx="7113">
                  <c:v>8.7464999999999993</c:v>
                </c:pt>
                <c:pt idx="7114">
                  <c:v>8.7479999999999993</c:v>
                </c:pt>
                <c:pt idx="7115">
                  <c:v>8.75</c:v>
                </c:pt>
                <c:pt idx="7116">
                  <c:v>8.7520000000000007</c:v>
                </c:pt>
                <c:pt idx="7117">
                  <c:v>8.7530000000000001</c:v>
                </c:pt>
                <c:pt idx="7118">
                  <c:v>8.7539999999999996</c:v>
                </c:pt>
                <c:pt idx="7119">
                  <c:v>8.7560000000000002</c:v>
                </c:pt>
                <c:pt idx="7120">
                  <c:v>8.7575000000000003</c:v>
                </c:pt>
                <c:pt idx="7121">
                  <c:v>8.7590000000000003</c:v>
                </c:pt>
                <c:pt idx="7122">
                  <c:v>8.7609999999999992</c:v>
                </c:pt>
                <c:pt idx="7123">
                  <c:v>8.7620000000000005</c:v>
                </c:pt>
                <c:pt idx="7124">
                  <c:v>8.7635000000000005</c:v>
                </c:pt>
                <c:pt idx="7125">
                  <c:v>8.7650000000000006</c:v>
                </c:pt>
                <c:pt idx="7126">
                  <c:v>8.7669999999999995</c:v>
                </c:pt>
                <c:pt idx="7127">
                  <c:v>8.7690000000000001</c:v>
                </c:pt>
                <c:pt idx="7128">
                  <c:v>8.7705000000000002</c:v>
                </c:pt>
                <c:pt idx="7129">
                  <c:v>8.7720000000000002</c:v>
                </c:pt>
                <c:pt idx="7130">
                  <c:v>8.7735000000000003</c:v>
                </c:pt>
                <c:pt idx="7131">
                  <c:v>8.7750000000000004</c:v>
                </c:pt>
                <c:pt idx="7132">
                  <c:v>8.7769999999999992</c:v>
                </c:pt>
                <c:pt idx="7133">
                  <c:v>8.7784999999999993</c:v>
                </c:pt>
                <c:pt idx="7134">
                  <c:v>8.7805</c:v>
                </c:pt>
                <c:pt idx="7135">
                  <c:v>8.7814999999999994</c:v>
                </c:pt>
                <c:pt idx="7136">
                  <c:v>8.7829999999999995</c:v>
                </c:pt>
                <c:pt idx="7137">
                  <c:v>8.7850000000000001</c:v>
                </c:pt>
                <c:pt idx="7138">
                  <c:v>8.7865000000000002</c:v>
                </c:pt>
                <c:pt idx="7139">
                  <c:v>8.7885000000000009</c:v>
                </c:pt>
                <c:pt idx="7140">
                  <c:v>8.7895000000000003</c:v>
                </c:pt>
                <c:pt idx="7141">
                  <c:v>8.7914999999999992</c:v>
                </c:pt>
                <c:pt idx="7142">
                  <c:v>8.7929999999999993</c:v>
                </c:pt>
                <c:pt idx="7143">
                  <c:v>8.7944999999999993</c:v>
                </c:pt>
                <c:pt idx="7144">
                  <c:v>8.7970000000000006</c:v>
                </c:pt>
                <c:pt idx="7145">
                  <c:v>8.798</c:v>
                </c:pt>
                <c:pt idx="7146">
                  <c:v>8.7995000000000001</c:v>
                </c:pt>
                <c:pt idx="7147">
                  <c:v>8.8010000000000002</c:v>
                </c:pt>
                <c:pt idx="7148">
                  <c:v>8.8030000000000008</c:v>
                </c:pt>
                <c:pt idx="7149">
                  <c:v>8.8045000000000009</c:v>
                </c:pt>
                <c:pt idx="7150">
                  <c:v>8.8059999999999992</c:v>
                </c:pt>
                <c:pt idx="7151">
                  <c:v>8.8079999999999998</c:v>
                </c:pt>
                <c:pt idx="7152">
                  <c:v>8.8089999999999993</c:v>
                </c:pt>
                <c:pt idx="7153">
                  <c:v>8.8109999999999999</c:v>
                </c:pt>
                <c:pt idx="7154">
                  <c:v>8.8125</c:v>
                </c:pt>
                <c:pt idx="7155">
                  <c:v>8.8145000000000007</c:v>
                </c:pt>
                <c:pt idx="7156">
                  <c:v>8.8164999999999996</c:v>
                </c:pt>
                <c:pt idx="7157">
                  <c:v>8.8175000000000008</c:v>
                </c:pt>
                <c:pt idx="7158">
                  <c:v>8.8190000000000008</c:v>
                </c:pt>
                <c:pt idx="7159">
                  <c:v>8.8204999999999991</c:v>
                </c:pt>
                <c:pt idx="7160">
                  <c:v>8.8219999999999992</c:v>
                </c:pt>
                <c:pt idx="7161">
                  <c:v>8.8239999999999998</c:v>
                </c:pt>
                <c:pt idx="7162">
                  <c:v>8.8260000000000005</c:v>
                </c:pt>
                <c:pt idx="7163">
                  <c:v>8.8505000000000003</c:v>
                </c:pt>
                <c:pt idx="7164">
                  <c:v>8.8524999999999991</c:v>
                </c:pt>
                <c:pt idx="7165">
                  <c:v>8.8544999999999998</c:v>
                </c:pt>
                <c:pt idx="7166">
                  <c:v>8.8559999999999999</c:v>
                </c:pt>
                <c:pt idx="7167">
                  <c:v>8.8580000000000005</c:v>
                </c:pt>
                <c:pt idx="7168">
                  <c:v>8.8595000000000006</c:v>
                </c:pt>
                <c:pt idx="7169">
                  <c:v>8.8614999999999995</c:v>
                </c:pt>
                <c:pt idx="7170">
                  <c:v>8.8629999999999995</c:v>
                </c:pt>
                <c:pt idx="7171">
                  <c:v>8.8650000000000002</c:v>
                </c:pt>
                <c:pt idx="7172">
                  <c:v>8.8670000000000009</c:v>
                </c:pt>
                <c:pt idx="7173">
                  <c:v>8.8684999999999992</c:v>
                </c:pt>
                <c:pt idx="7174">
                  <c:v>8.8699999999999992</c:v>
                </c:pt>
                <c:pt idx="7175">
                  <c:v>8.8714999999999993</c:v>
                </c:pt>
                <c:pt idx="7176">
                  <c:v>8.8734999999999999</c:v>
                </c:pt>
                <c:pt idx="7177">
                  <c:v>8.875</c:v>
                </c:pt>
                <c:pt idx="7178">
                  <c:v>8.8765000000000001</c:v>
                </c:pt>
                <c:pt idx="7179">
                  <c:v>8.8785000000000007</c:v>
                </c:pt>
                <c:pt idx="7180">
                  <c:v>8.8795000000000002</c:v>
                </c:pt>
                <c:pt idx="7181">
                  <c:v>8.8815000000000008</c:v>
                </c:pt>
                <c:pt idx="7182">
                  <c:v>8.8840000000000003</c:v>
                </c:pt>
                <c:pt idx="7183">
                  <c:v>8.8849999999999998</c:v>
                </c:pt>
                <c:pt idx="7184">
                  <c:v>8.8870000000000005</c:v>
                </c:pt>
                <c:pt idx="7185">
                  <c:v>8.8885000000000005</c:v>
                </c:pt>
                <c:pt idx="7186">
                  <c:v>8.89</c:v>
                </c:pt>
                <c:pt idx="7187">
                  <c:v>8.8919999999999995</c:v>
                </c:pt>
                <c:pt idx="7188">
                  <c:v>8.8940000000000001</c:v>
                </c:pt>
                <c:pt idx="7189">
                  <c:v>8.8955000000000002</c:v>
                </c:pt>
                <c:pt idx="7190">
                  <c:v>8.8964999999999996</c:v>
                </c:pt>
                <c:pt idx="7191">
                  <c:v>8.8979999999999997</c:v>
                </c:pt>
                <c:pt idx="7192">
                  <c:v>8.9</c:v>
                </c:pt>
                <c:pt idx="7193">
                  <c:v>8.9019999999999992</c:v>
                </c:pt>
                <c:pt idx="7194">
                  <c:v>8.9034999999999993</c:v>
                </c:pt>
                <c:pt idx="7195">
                  <c:v>8.9049999999999994</c:v>
                </c:pt>
                <c:pt idx="7196">
                  <c:v>8.9064999999999994</c:v>
                </c:pt>
                <c:pt idx="7197">
                  <c:v>8.9085000000000001</c:v>
                </c:pt>
                <c:pt idx="7198">
                  <c:v>8.9105000000000008</c:v>
                </c:pt>
                <c:pt idx="7199">
                  <c:v>8.9124999999999996</c:v>
                </c:pt>
                <c:pt idx="7200">
                  <c:v>8.9135000000000009</c:v>
                </c:pt>
                <c:pt idx="7201">
                  <c:v>8.9154999999999998</c:v>
                </c:pt>
                <c:pt idx="7202">
                  <c:v>8.9169999999999998</c:v>
                </c:pt>
                <c:pt idx="7203">
                  <c:v>8.9184999999999999</c:v>
                </c:pt>
                <c:pt idx="7204">
                  <c:v>8.92</c:v>
                </c:pt>
                <c:pt idx="7205">
                  <c:v>8.9215</c:v>
                </c:pt>
                <c:pt idx="7206">
                  <c:v>8.923</c:v>
                </c:pt>
                <c:pt idx="7207">
                  <c:v>8.9250000000000007</c:v>
                </c:pt>
                <c:pt idx="7208">
                  <c:v>8.9265000000000008</c:v>
                </c:pt>
                <c:pt idx="7209">
                  <c:v>8.9284999999999997</c:v>
                </c:pt>
                <c:pt idx="7210">
                  <c:v>8.93</c:v>
                </c:pt>
                <c:pt idx="7211">
                  <c:v>8.9314999999999998</c:v>
                </c:pt>
                <c:pt idx="7212">
                  <c:v>8.9335000000000004</c:v>
                </c:pt>
                <c:pt idx="7213">
                  <c:v>8.9350000000000005</c:v>
                </c:pt>
                <c:pt idx="7214">
                  <c:v>8.9369999999999994</c:v>
                </c:pt>
                <c:pt idx="7215">
                  <c:v>8.9384999999999994</c:v>
                </c:pt>
                <c:pt idx="7216">
                  <c:v>8.9405000000000001</c:v>
                </c:pt>
                <c:pt idx="7217">
                  <c:v>8.9414999999999996</c:v>
                </c:pt>
                <c:pt idx="7218">
                  <c:v>8.9429999999999996</c:v>
                </c:pt>
                <c:pt idx="7219">
                  <c:v>8.9450000000000003</c:v>
                </c:pt>
                <c:pt idx="7220">
                  <c:v>8.9465000000000003</c:v>
                </c:pt>
                <c:pt idx="7221">
                  <c:v>8.9484999999999992</c:v>
                </c:pt>
                <c:pt idx="7222">
                  <c:v>8.9499999999999993</c:v>
                </c:pt>
                <c:pt idx="7223">
                  <c:v>8.9514999999999993</c:v>
                </c:pt>
                <c:pt idx="7224">
                  <c:v>8.9535</c:v>
                </c:pt>
                <c:pt idx="7225">
                  <c:v>8.9555000000000007</c:v>
                </c:pt>
                <c:pt idx="7226">
                  <c:v>8.9570000000000007</c:v>
                </c:pt>
                <c:pt idx="7227">
                  <c:v>8.9589999999999996</c:v>
                </c:pt>
                <c:pt idx="7228">
                  <c:v>8.9600000000000009</c:v>
                </c:pt>
                <c:pt idx="7229">
                  <c:v>8.9619999999999997</c:v>
                </c:pt>
                <c:pt idx="7230">
                  <c:v>8.9634999999999998</c:v>
                </c:pt>
                <c:pt idx="7231">
                  <c:v>8.9649999999999999</c:v>
                </c:pt>
                <c:pt idx="7232">
                  <c:v>8.9670000000000005</c:v>
                </c:pt>
                <c:pt idx="7233">
                  <c:v>8.968</c:v>
                </c:pt>
                <c:pt idx="7234">
                  <c:v>8.9700000000000006</c:v>
                </c:pt>
                <c:pt idx="7235">
                  <c:v>8.9719999999999995</c:v>
                </c:pt>
                <c:pt idx="7236">
                  <c:v>8.9740000000000002</c:v>
                </c:pt>
                <c:pt idx="7237">
                  <c:v>8.9755000000000003</c:v>
                </c:pt>
                <c:pt idx="7238">
                  <c:v>8.9770000000000003</c:v>
                </c:pt>
                <c:pt idx="7239">
                  <c:v>8.9785000000000004</c:v>
                </c:pt>
                <c:pt idx="7240">
                  <c:v>8.98</c:v>
                </c:pt>
                <c:pt idx="7241">
                  <c:v>8.9824999999999999</c:v>
                </c:pt>
                <c:pt idx="7242">
                  <c:v>8.984</c:v>
                </c:pt>
                <c:pt idx="7243">
                  <c:v>8.9855</c:v>
                </c:pt>
                <c:pt idx="7244">
                  <c:v>8.9870000000000001</c:v>
                </c:pt>
                <c:pt idx="7245">
                  <c:v>8.9879999999999995</c:v>
                </c:pt>
                <c:pt idx="7246">
                  <c:v>8.9960000000000004</c:v>
                </c:pt>
                <c:pt idx="7247">
                  <c:v>9.0039999999999996</c:v>
                </c:pt>
                <c:pt idx="7248">
                  <c:v>9.0069999999999997</c:v>
                </c:pt>
                <c:pt idx="7249">
                  <c:v>9.0094999999999992</c:v>
                </c:pt>
                <c:pt idx="7250">
                  <c:v>9.0109999999999992</c:v>
                </c:pt>
                <c:pt idx="7251">
                  <c:v>9.0129999999999999</c:v>
                </c:pt>
                <c:pt idx="7252">
                  <c:v>9.0145</c:v>
                </c:pt>
                <c:pt idx="7253">
                  <c:v>9.016</c:v>
                </c:pt>
                <c:pt idx="7254">
                  <c:v>9.0180000000000007</c:v>
                </c:pt>
                <c:pt idx="7255">
                  <c:v>9.02</c:v>
                </c:pt>
                <c:pt idx="7256">
                  <c:v>9.0210000000000008</c:v>
                </c:pt>
                <c:pt idx="7257">
                  <c:v>9.0225000000000009</c:v>
                </c:pt>
                <c:pt idx="7258">
                  <c:v>9.0244999999999997</c:v>
                </c:pt>
                <c:pt idx="7259">
                  <c:v>9.0259999999999998</c:v>
                </c:pt>
                <c:pt idx="7260">
                  <c:v>9.0280000000000005</c:v>
                </c:pt>
                <c:pt idx="7261">
                  <c:v>9.0295000000000005</c:v>
                </c:pt>
                <c:pt idx="7262">
                  <c:v>9.0310000000000006</c:v>
                </c:pt>
                <c:pt idx="7263">
                  <c:v>9.0329999999999995</c:v>
                </c:pt>
                <c:pt idx="7264">
                  <c:v>9.0350000000000001</c:v>
                </c:pt>
                <c:pt idx="7265">
                  <c:v>9.0370000000000008</c:v>
                </c:pt>
                <c:pt idx="7266">
                  <c:v>9.0380000000000003</c:v>
                </c:pt>
                <c:pt idx="7267">
                  <c:v>9.0399999999999991</c:v>
                </c:pt>
                <c:pt idx="7268">
                  <c:v>9.0414999999999992</c:v>
                </c:pt>
                <c:pt idx="7269">
                  <c:v>9.0429999999999993</c:v>
                </c:pt>
                <c:pt idx="7270">
                  <c:v>9.0444999999999993</c:v>
                </c:pt>
                <c:pt idx="7271">
                  <c:v>9.0465</c:v>
                </c:pt>
                <c:pt idx="7272">
                  <c:v>9.048</c:v>
                </c:pt>
                <c:pt idx="7273">
                  <c:v>9.0495000000000001</c:v>
                </c:pt>
                <c:pt idx="7274">
                  <c:v>9.0510000000000002</c:v>
                </c:pt>
                <c:pt idx="7275">
                  <c:v>9.0534999999999997</c:v>
                </c:pt>
                <c:pt idx="7276">
                  <c:v>9.0555000000000003</c:v>
                </c:pt>
                <c:pt idx="7277">
                  <c:v>9.0564999999999998</c:v>
                </c:pt>
                <c:pt idx="7278">
                  <c:v>9.0579999999999998</c:v>
                </c:pt>
                <c:pt idx="7279">
                  <c:v>9.0594999999999999</c:v>
                </c:pt>
                <c:pt idx="7280">
                  <c:v>9.0619999999999994</c:v>
                </c:pt>
                <c:pt idx="7281">
                  <c:v>9.0634999999999994</c:v>
                </c:pt>
                <c:pt idx="7282">
                  <c:v>9.0655000000000001</c:v>
                </c:pt>
                <c:pt idx="7283">
                  <c:v>9.0664999999999996</c:v>
                </c:pt>
                <c:pt idx="7284">
                  <c:v>9.0679999999999996</c:v>
                </c:pt>
                <c:pt idx="7285">
                  <c:v>9.07</c:v>
                </c:pt>
                <c:pt idx="7286">
                  <c:v>9.0715000000000003</c:v>
                </c:pt>
                <c:pt idx="7287">
                  <c:v>9.0734999999999992</c:v>
                </c:pt>
                <c:pt idx="7288">
                  <c:v>9.0749999999999993</c:v>
                </c:pt>
                <c:pt idx="7289">
                  <c:v>9.0764999999999993</c:v>
                </c:pt>
                <c:pt idx="7290">
                  <c:v>9.0785</c:v>
                </c:pt>
                <c:pt idx="7291">
                  <c:v>9.0805000000000007</c:v>
                </c:pt>
                <c:pt idx="7292">
                  <c:v>9.0824999999999996</c:v>
                </c:pt>
                <c:pt idx="7293">
                  <c:v>9.0839999999999996</c:v>
                </c:pt>
                <c:pt idx="7294">
                  <c:v>9.0854999999999997</c:v>
                </c:pt>
                <c:pt idx="7295">
                  <c:v>9.0875000000000004</c:v>
                </c:pt>
                <c:pt idx="7296">
                  <c:v>9.0890000000000004</c:v>
                </c:pt>
                <c:pt idx="7297">
                  <c:v>9.0909999999999993</c:v>
                </c:pt>
                <c:pt idx="7298">
                  <c:v>9.0924999999999994</c:v>
                </c:pt>
                <c:pt idx="7299">
                  <c:v>9.0939999999999994</c:v>
                </c:pt>
                <c:pt idx="7300">
                  <c:v>9.0954999999999995</c:v>
                </c:pt>
                <c:pt idx="7301">
                  <c:v>9.0975000000000001</c:v>
                </c:pt>
                <c:pt idx="7302">
                  <c:v>9.1</c:v>
                </c:pt>
                <c:pt idx="7303">
                  <c:v>9.1014999999999997</c:v>
                </c:pt>
                <c:pt idx="7304">
                  <c:v>9.1029999999999998</c:v>
                </c:pt>
                <c:pt idx="7305">
                  <c:v>9.1050000000000004</c:v>
                </c:pt>
                <c:pt idx="7306">
                  <c:v>9.1059999999999999</c:v>
                </c:pt>
                <c:pt idx="7307">
                  <c:v>9.1084999999999994</c:v>
                </c:pt>
                <c:pt idx="7308">
                  <c:v>9.11</c:v>
                </c:pt>
                <c:pt idx="7309">
                  <c:v>9.1114999999999995</c:v>
                </c:pt>
                <c:pt idx="7310">
                  <c:v>9.1129999999999995</c:v>
                </c:pt>
                <c:pt idx="7311">
                  <c:v>9.1140000000000008</c:v>
                </c:pt>
                <c:pt idx="7312">
                  <c:v>9.1165000000000003</c:v>
                </c:pt>
                <c:pt idx="7313">
                  <c:v>9.1184999999999992</c:v>
                </c:pt>
                <c:pt idx="7314">
                  <c:v>9.1199999999999992</c:v>
                </c:pt>
                <c:pt idx="7315">
                  <c:v>9.1214999999999993</c:v>
                </c:pt>
                <c:pt idx="7316">
                  <c:v>9.1229999999999993</c:v>
                </c:pt>
                <c:pt idx="7317">
                  <c:v>9.1244999999999994</c:v>
                </c:pt>
                <c:pt idx="7318">
                  <c:v>9.1265000000000001</c:v>
                </c:pt>
                <c:pt idx="7319">
                  <c:v>9.1274999999999995</c:v>
                </c:pt>
                <c:pt idx="7320">
                  <c:v>9.1359999999999992</c:v>
                </c:pt>
                <c:pt idx="7321">
                  <c:v>9.141</c:v>
                </c:pt>
                <c:pt idx="7322">
                  <c:v>9.1440000000000001</c:v>
                </c:pt>
                <c:pt idx="7323">
                  <c:v>9.1460000000000008</c:v>
                </c:pt>
                <c:pt idx="7324">
                  <c:v>9.1475000000000009</c:v>
                </c:pt>
                <c:pt idx="7325">
                  <c:v>9.1494999999999997</c:v>
                </c:pt>
                <c:pt idx="7326">
                  <c:v>9.1509999999999998</c:v>
                </c:pt>
                <c:pt idx="7327">
                  <c:v>9.1530000000000005</c:v>
                </c:pt>
                <c:pt idx="7328">
                  <c:v>9.1545000000000005</c:v>
                </c:pt>
                <c:pt idx="7329">
                  <c:v>9.1560000000000006</c:v>
                </c:pt>
                <c:pt idx="7330">
                  <c:v>9.1585000000000001</c:v>
                </c:pt>
                <c:pt idx="7331">
                  <c:v>9.1605000000000008</c:v>
                </c:pt>
                <c:pt idx="7332">
                  <c:v>9.1620000000000008</c:v>
                </c:pt>
                <c:pt idx="7333">
                  <c:v>9.1635000000000009</c:v>
                </c:pt>
                <c:pt idx="7334">
                  <c:v>9.1649999999999991</c:v>
                </c:pt>
                <c:pt idx="7335">
                  <c:v>9.1669999999999998</c:v>
                </c:pt>
                <c:pt idx="7336">
                  <c:v>9.1690000000000005</c:v>
                </c:pt>
                <c:pt idx="7337">
                  <c:v>9.1705000000000005</c:v>
                </c:pt>
                <c:pt idx="7338">
                  <c:v>9.1720000000000006</c:v>
                </c:pt>
                <c:pt idx="7339">
                  <c:v>9.173</c:v>
                </c:pt>
                <c:pt idx="7340">
                  <c:v>9.1750000000000007</c:v>
                </c:pt>
                <c:pt idx="7341">
                  <c:v>9.1769999999999996</c:v>
                </c:pt>
                <c:pt idx="7342">
                  <c:v>9.1790000000000003</c:v>
                </c:pt>
                <c:pt idx="7343">
                  <c:v>9.1805000000000003</c:v>
                </c:pt>
                <c:pt idx="7344">
                  <c:v>9.1820000000000004</c:v>
                </c:pt>
                <c:pt idx="7345">
                  <c:v>9.1839999999999993</c:v>
                </c:pt>
                <c:pt idx="7346">
                  <c:v>9.1854999999999993</c:v>
                </c:pt>
                <c:pt idx="7347">
                  <c:v>9.1875</c:v>
                </c:pt>
                <c:pt idx="7348">
                  <c:v>9.1895000000000007</c:v>
                </c:pt>
                <c:pt idx="7349">
                  <c:v>9.1905000000000001</c:v>
                </c:pt>
                <c:pt idx="7350">
                  <c:v>9.1920000000000002</c:v>
                </c:pt>
                <c:pt idx="7351">
                  <c:v>9.1940000000000008</c:v>
                </c:pt>
                <c:pt idx="7352">
                  <c:v>9.1959999999999997</c:v>
                </c:pt>
                <c:pt idx="7353">
                  <c:v>9.1974999999999998</c:v>
                </c:pt>
                <c:pt idx="7354">
                  <c:v>9.1989999999999998</c:v>
                </c:pt>
                <c:pt idx="7355">
                  <c:v>9.2010000000000005</c:v>
                </c:pt>
                <c:pt idx="7356">
                  <c:v>9.2029999999999994</c:v>
                </c:pt>
                <c:pt idx="7357">
                  <c:v>9.2050000000000001</c:v>
                </c:pt>
                <c:pt idx="7358">
                  <c:v>9.2065000000000001</c:v>
                </c:pt>
                <c:pt idx="7359">
                  <c:v>9.2080000000000002</c:v>
                </c:pt>
                <c:pt idx="7360">
                  <c:v>9.2100000000000009</c:v>
                </c:pt>
                <c:pt idx="7361">
                  <c:v>9.2110000000000003</c:v>
                </c:pt>
                <c:pt idx="7362">
                  <c:v>9.2134999999999998</c:v>
                </c:pt>
                <c:pt idx="7363">
                  <c:v>9.2149999999999999</c:v>
                </c:pt>
                <c:pt idx="7364">
                  <c:v>9.2170000000000005</c:v>
                </c:pt>
                <c:pt idx="7365">
                  <c:v>9.218</c:v>
                </c:pt>
                <c:pt idx="7366">
                  <c:v>9.2200000000000006</c:v>
                </c:pt>
                <c:pt idx="7367">
                  <c:v>9.2219999999999995</c:v>
                </c:pt>
                <c:pt idx="7368">
                  <c:v>9.2240000000000002</c:v>
                </c:pt>
                <c:pt idx="7369">
                  <c:v>9.2260000000000009</c:v>
                </c:pt>
                <c:pt idx="7370">
                  <c:v>9.2274999999999991</c:v>
                </c:pt>
                <c:pt idx="7371">
                  <c:v>9.2289999999999992</c:v>
                </c:pt>
                <c:pt idx="7372">
                  <c:v>9.2304999999999993</c:v>
                </c:pt>
                <c:pt idx="7373">
                  <c:v>9.2330000000000005</c:v>
                </c:pt>
                <c:pt idx="7374">
                  <c:v>9.2349999999999994</c:v>
                </c:pt>
                <c:pt idx="7375">
                  <c:v>9.2364999999999995</c:v>
                </c:pt>
                <c:pt idx="7376">
                  <c:v>9.2379999999999995</c:v>
                </c:pt>
                <c:pt idx="7377">
                  <c:v>9.24</c:v>
                </c:pt>
                <c:pt idx="7378">
                  <c:v>9.2424999999999997</c:v>
                </c:pt>
                <c:pt idx="7379">
                  <c:v>9.2445000000000004</c:v>
                </c:pt>
                <c:pt idx="7380">
                  <c:v>9.2464999999999993</c:v>
                </c:pt>
                <c:pt idx="7381">
                  <c:v>9.2475000000000005</c:v>
                </c:pt>
                <c:pt idx="7382">
                  <c:v>9.2490000000000006</c:v>
                </c:pt>
                <c:pt idx="7383">
                  <c:v>9.2509999999999994</c:v>
                </c:pt>
                <c:pt idx="7384">
                  <c:v>9.2524999999999995</c:v>
                </c:pt>
                <c:pt idx="7385">
                  <c:v>9.2545000000000002</c:v>
                </c:pt>
                <c:pt idx="7386">
                  <c:v>9.2554999999999996</c:v>
                </c:pt>
                <c:pt idx="7387">
                  <c:v>9.2609999999999992</c:v>
                </c:pt>
                <c:pt idx="7388">
                  <c:v>9.27</c:v>
                </c:pt>
                <c:pt idx="7389">
                  <c:v>9.2725000000000009</c:v>
                </c:pt>
                <c:pt idx="7390">
                  <c:v>9.2750000000000004</c:v>
                </c:pt>
                <c:pt idx="7391">
                  <c:v>9.2774999999999999</c:v>
                </c:pt>
                <c:pt idx="7392">
                  <c:v>9.2795000000000005</c:v>
                </c:pt>
                <c:pt idx="7393">
                  <c:v>9.2810000000000006</c:v>
                </c:pt>
                <c:pt idx="7394">
                  <c:v>9.2829999999999995</c:v>
                </c:pt>
                <c:pt idx="7395">
                  <c:v>9.2840000000000007</c:v>
                </c:pt>
                <c:pt idx="7396">
                  <c:v>9.2865000000000002</c:v>
                </c:pt>
                <c:pt idx="7397">
                  <c:v>9.2880000000000003</c:v>
                </c:pt>
                <c:pt idx="7398">
                  <c:v>9.2899999999999991</c:v>
                </c:pt>
                <c:pt idx="7399">
                  <c:v>9.2910000000000004</c:v>
                </c:pt>
                <c:pt idx="7400">
                  <c:v>9.2925000000000004</c:v>
                </c:pt>
                <c:pt idx="7401">
                  <c:v>9.2944999999999993</c:v>
                </c:pt>
                <c:pt idx="7402">
                  <c:v>9.2959999999999994</c:v>
                </c:pt>
                <c:pt idx="7403">
                  <c:v>9.2985000000000007</c:v>
                </c:pt>
                <c:pt idx="7404">
                  <c:v>9.3000000000000007</c:v>
                </c:pt>
                <c:pt idx="7405">
                  <c:v>9.3015000000000008</c:v>
                </c:pt>
                <c:pt idx="7406">
                  <c:v>9.3030000000000008</c:v>
                </c:pt>
                <c:pt idx="7407">
                  <c:v>9.3049999999999997</c:v>
                </c:pt>
                <c:pt idx="7408">
                  <c:v>9.3070000000000004</c:v>
                </c:pt>
                <c:pt idx="7409">
                  <c:v>9.3079999999999998</c:v>
                </c:pt>
                <c:pt idx="7410">
                  <c:v>9.31</c:v>
                </c:pt>
                <c:pt idx="7411">
                  <c:v>9.3109999999999999</c:v>
                </c:pt>
                <c:pt idx="7412">
                  <c:v>9.3134999999999994</c:v>
                </c:pt>
                <c:pt idx="7413">
                  <c:v>9.3149999999999995</c:v>
                </c:pt>
                <c:pt idx="7414">
                  <c:v>9.3164999999999996</c:v>
                </c:pt>
                <c:pt idx="7415">
                  <c:v>9.3179999999999996</c:v>
                </c:pt>
                <c:pt idx="7416">
                  <c:v>9.3194999999999997</c:v>
                </c:pt>
                <c:pt idx="7417">
                  <c:v>9.3215000000000003</c:v>
                </c:pt>
                <c:pt idx="7418">
                  <c:v>9.3234999999999992</c:v>
                </c:pt>
                <c:pt idx="7419">
                  <c:v>9.3249999999999993</c:v>
                </c:pt>
                <c:pt idx="7420">
                  <c:v>9.327</c:v>
                </c:pt>
                <c:pt idx="7421">
                  <c:v>9.3279999999999994</c:v>
                </c:pt>
                <c:pt idx="7422">
                  <c:v>9.33</c:v>
                </c:pt>
                <c:pt idx="7423">
                  <c:v>9.3320000000000007</c:v>
                </c:pt>
                <c:pt idx="7424">
                  <c:v>9.3335000000000008</c:v>
                </c:pt>
                <c:pt idx="7425">
                  <c:v>9.3354999999999997</c:v>
                </c:pt>
                <c:pt idx="7426">
                  <c:v>9.3369999999999997</c:v>
                </c:pt>
                <c:pt idx="7427">
                  <c:v>9.3384999999999998</c:v>
                </c:pt>
                <c:pt idx="7428">
                  <c:v>9.3405000000000005</c:v>
                </c:pt>
                <c:pt idx="7429">
                  <c:v>9.3424999999999994</c:v>
                </c:pt>
                <c:pt idx="7430">
                  <c:v>9.3445</c:v>
                </c:pt>
                <c:pt idx="7431">
                  <c:v>9.3465000000000007</c:v>
                </c:pt>
                <c:pt idx="7432">
                  <c:v>9.3475000000000001</c:v>
                </c:pt>
                <c:pt idx="7433">
                  <c:v>9.3495000000000008</c:v>
                </c:pt>
                <c:pt idx="7434">
                  <c:v>9.3514999999999997</c:v>
                </c:pt>
                <c:pt idx="7435">
                  <c:v>9.3529999999999998</c:v>
                </c:pt>
                <c:pt idx="7436">
                  <c:v>9.3550000000000004</c:v>
                </c:pt>
                <c:pt idx="7437">
                  <c:v>9.3565000000000005</c:v>
                </c:pt>
                <c:pt idx="7438">
                  <c:v>9.3580000000000005</c:v>
                </c:pt>
                <c:pt idx="7439">
                  <c:v>9.3595000000000006</c:v>
                </c:pt>
                <c:pt idx="7440">
                  <c:v>9.3614999999999995</c:v>
                </c:pt>
                <c:pt idx="7441">
                  <c:v>9.3635000000000002</c:v>
                </c:pt>
                <c:pt idx="7442">
                  <c:v>9.3655000000000008</c:v>
                </c:pt>
                <c:pt idx="7443">
                  <c:v>9.3665000000000003</c:v>
                </c:pt>
                <c:pt idx="7444">
                  <c:v>9.3684999999999992</c:v>
                </c:pt>
                <c:pt idx="7445">
                  <c:v>9.3704999999999998</c:v>
                </c:pt>
                <c:pt idx="7446">
                  <c:v>9.3719999999999999</c:v>
                </c:pt>
                <c:pt idx="7447">
                  <c:v>9.3740000000000006</c:v>
                </c:pt>
                <c:pt idx="7448">
                  <c:v>9.3759999999999994</c:v>
                </c:pt>
                <c:pt idx="7449">
                  <c:v>9.3770000000000007</c:v>
                </c:pt>
                <c:pt idx="7450">
                  <c:v>9.3789999999999996</c:v>
                </c:pt>
                <c:pt idx="7451">
                  <c:v>9.3804999999999996</c:v>
                </c:pt>
                <c:pt idx="7452">
                  <c:v>9.3825000000000003</c:v>
                </c:pt>
                <c:pt idx="7453">
                  <c:v>9.3840000000000003</c:v>
                </c:pt>
                <c:pt idx="7454">
                  <c:v>9.3945000000000007</c:v>
                </c:pt>
                <c:pt idx="7455">
                  <c:v>9.3994999999999997</c:v>
                </c:pt>
                <c:pt idx="7456">
                  <c:v>9.4019999999999992</c:v>
                </c:pt>
                <c:pt idx="7457">
                  <c:v>9.4039999999999999</c:v>
                </c:pt>
                <c:pt idx="7458">
                  <c:v>9.4055</c:v>
                </c:pt>
                <c:pt idx="7459">
                  <c:v>9.4079999999999995</c:v>
                </c:pt>
                <c:pt idx="7460">
                  <c:v>9.4094999999999995</c:v>
                </c:pt>
                <c:pt idx="7461">
                  <c:v>9.4109999999999996</c:v>
                </c:pt>
                <c:pt idx="7462">
                  <c:v>9.4124999999999996</c:v>
                </c:pt>
                <c:pt idx="7463">
                  <c:v>9.4145000000000003</c:v>
                </c:pt>
                <c:pt idx="7464">
                  <c:v>9.4160000000000004</c:v>
                </c:pt>
                <c:pt idx="7465">
                  <c:v>9.4175000000000004</c:v>
                </c:pt>
                <c:pt idx="7466">
                  <c:v>9.4194999999999993</c:v>
                </c:pt>
                <c:pt idx="7467">
                  <c:v>9.4205000000000005</c:v>
                </c:pt>
                <c:pt idx="7468">
                  <c:v>9.4224999999999994</c:v>
                </c:pt>
                <c:pt idx="7469">
                  <c:v>9.4250000000000007</c:v>
                </c:pt>
                <c:pt idx="7470">
                  <c:v>9.4265000000000008</c:v>
                </c:pt>
                <c:pt idx="7471">
                  <c:v>9.4280000000000008</c:v>
                </c:pt>
                <c:pt idx="7472">
                  <c:v>9.4295000000000009</c:v>
                </c:pt>
                <c:pt idx="7473">
                  <c:v>9.4309999999999992</c:v>
                </c:pt>
                <c:pt idx="7474">
                  <c:v>9.4329999999999998</c:v>
                </c:pt>
                <c:pt idx="7475">
                  <c:v>9.4350000000000005</c:v>
                </c:pt>
                <c:pt idx="7476">
                  <c:v>9.4365000000000006</c:v>
                </c:pt>
                <c:pt idx="7477">
                  <c:v>9.4375</c:v>
                </c:pt>
                <c:pt idx="7478">
                  <c:v>9.4395000000000007</c:v>
                </c:pt>
                <c:pt idx="7479">
                  <c:v>9.4410000000000007</c:v>
                </c:pt>
                <c:pt idx="7480">
                  <c:v>9.4429999999999996</c:v>
                </c:pt>
                <c:pt idx="7481">
                  <c:v>9.4450000000000003</c:v>
                </c:pt>
                <c:pt idx="7482">
                  <c:v>9.4459999999999997</c:v>
                </c:pt>
                <c:pt idx="7483">
                  <c:v>9.4480000000000004</c:v>
                </c:pt>
                <c:pt idx="7484">
                  <c:v>9.4495000000000005</c:v>
                </c:pt>
                <c:pt idx="7485">
                  <c:v>9.452</c:v>
                </c:pt>
                <c:pt idx="7486">
                  <c:v>9.4540000000000006</c:v>
                </c:pt>
                <c:pt idx="7487">
                  <c:v>9.4550000000000001</c:v>
                </c:pt>
                <c:pt idx="7488">
                  <c:v>9.4565000000000001</c:v>
                </c:pt>
                <c:pt idx="7489">
                  <c:v>9.4585000000000008</c:v>
                </c:pt>
                <c:pt idx="7490">
                  <c:v>9.4600000000000009</c:v>
                </c:pt>
                <c:pt idx="7491">
                  <c:v>9.4619999999999997</c:v>
                </c:pt>
                <c:pt idx="7492">
                  <c:v>9.4634999999999998</c:v>
                </c:pt>
                <c:pt idx="7493">
                  <c:v>9.4655000000000005</c:v>
                </c:pt>
                <c:pt idx="7494">
                  <c:v>9.4670000000000005</c:v>
                </c:pt>
                <c:pt idx="7495">
                  <c:v>9.4689999999999994</c:v>
                </c:pt>
                <c:pt idx="7496">
                  <c:v>9.4710000000000001</c:v>
                </c:pt>
                <c:pt idx="7497">
                  <c:v>9.4730000000000008</c:v>
                </c:pt>
                <c:pt idx="7498">
                  <c:v>9.4749999999999996</c:v>
                </c:pt>
                <c:pt idx="7499">
                  <c:v>9.4764999999999997</c:v>
                </c:pt>
                <c:pt idx="7500">
                  <c:v>9.4779999999999998</c:v>
                </c:pt>
                <c:pt idx="7501">
                  <c:v>9.48</c:v>
                </c:pt>
                <c:pt idx="7502">
                  <c:v>9.4819999999999993</c:v>
                </c:pt>
                <c:pt idx="7503">
                  <c:v>9.4834999999999994</c:v>
                </c:pt>
                <c:pt idx="7504">
                  <c:v>9.4849999999999994</c:v>
                </c:pt>
                <c:pt idx="7505">
                  <c:v>9.4870000000000001</c:v>
                </c:pt>
                <c:pt idx="7506">
                  <c:v>9.4890000000000008</c:v>
                </c:pt>
                <c:pt idx="7507">
                  <c:v>9.4915000000000003</c:v>
                </c:pt>
                <c:pt idx="7508">
                  <c:v>9.4924999999999997</c:v>
                </c:pt>
                <c:pt idx="7509">
                  <c:v>9.4945000000000004</c:v>
                </c:pt>
                <c:pt idx="7510">
                  <c:v>9.4960000000000004</c:v>
                </c:pt>
                <c:pt idx="7511">
                  <c:v>9.4975000000000005</c:v>
                </c:pt>
                <c:pt idx="7512">
                  <c:v>9.4994999999999994</c:v>
                </c:pt>
                <c:pt idx="7513">
                  <c:v>9.5015000000000001</c:v>
                </c:pt>
                <c:pt idx="7514">
                  <c:v>9.5024999999999995</c:v>
                </c:pt>
                <c:pt idx="7515">
                  <c:v>9.5039999999999996</c:v>
                </c:pt>
                <c:pt idx="7516">
                  <c:v>9.5060000000000002</c:v>
                </c:pt>
                <c:pt idx="7517">
                  <c:v>9.5079999999999991</c:v>
                </c:pt>
                <c:pt idx="7518">
                  <c:v>9.5094999999999992</c:v>
                </c:pt>
                <c:pt idx="7519">
                  <c:v>9.5114999999999998</c:v>
                </c:pt>
                <c:pt idx="7520">
                  <c:v>9.5129999999999999</c:v>
                </c:pt>
                <c:pt idx="7521">
                  <c:v>9.5139999999999993</c:v>
                </c:pt>
                <c:pt idx="7522">
                  <c:v>9.5265000000000004</c:v>
                </c:pt>
                <c:pt idx="7523">
                  <c:v>9.5289999999999999</c:v>
                </c:pt>
                <c:pt idx="7524">
                  <c:v>9.5314999999999994</c:v>
                </c:pt>
                <c:pt idx="7525">
                  <c:v>9.5335000000000001</c:v>
                </c:pt>
                <c:pt idx="7526">
                  <c:v>9.5350000000000001</c:v>
                </c:pt>
                <c:pt idx="7527">
                  <c:v>9.5370000000000008</c:v>
                </c:pt>
                <c:pt idx="7528">
                  <c:v>9.5385000000000009</c:v>
                </c:pt>
                <c:pt idx="7529">
                  <c:v>9.5399999999999991</c:v>
                </c:pt>
                <c:pt idx="7530">
                  <c:v>9.5419999999999998</c:v>
                </c:pt>
                <c:pt idx="7531">
                  <c:v>9.5434999999999999</c:v>
                </c:pt>
                <c:pt idx="7532">
                  <c:v>9.5449999999999999</c:v>
                </c:pt>
                <c:pt idx="7533">
                  <c:v>9.5470000000000006</c:v>
                </c:pt>
                <c:pt idx="7534">
                  <c:v>9.5489999999999995</c:v>
                </c:pt>
                <c:pt idx="7535">
                  <c:v>9.5510000000000002</c:v>
                </c:pt>
                <c:pt idx="7536">
                  <c:v>9.5525000000000002</c:v>
                </c:pt>
                <c:pt idx="7537">
                  <c:v>9.5540000000000003</c:v>
                </c:pt>
                <c:pt idx="7538">
                  <c:v>9.5555000000000003</c:v>
                </c:pt>
                <c:pt idx="7539">
                  <c:v>9.5574999999999992</c:v>
                </c:pt>
                <c:pt idx="7540">
                  <c:v>9.5589999999999993</c:v>
                </c:pt>
                <c:pt idx="7541">
                  <c:v>9.5604999999999993</c:v>
                </c:pt>
                <c:pt idx="7542">
                  <c:v>9.5619999999999994</c:v>
                </c:pt>
                <c:pt idx="7543">
                  <c:v>9.5634999999999994</c:v>
                </c:pt>
                <c:pt idx="7544">
                  <c:v>9.5649999999999995</c:v>
                </c:pt>
                <c:pt idx="7545">
                  <c:v>9.5670000000000002</c:v>
                </c:pt>
                <c:pt idx="7546">
                  <c:v>9.5694999999999997</c:v>
                </c:pt>
                <c:pt idx="7547">
                  <c:v>9.5704999999999991</c:v>
                </c:pt>
                <c:pt idx="7548">
                  <c:v>9.5724999999999998</c:v>
                </c:pt>
                <c:pt idx="7549">
                  <c:v>9.5734999999999992</c:v>
                </c:pt>
                <c:pt idx="7550">
                  <c:v>9.5760000000000005</c:v>
                </c:pt>
                <c:pt idx="7551">
                  <c:v>9.5775000000000006</c:v>
                </c:pt>
                <c:pt idx="7552">
                  <c:v>9.5790000000000006</c:v>
                </c:pt>
                <c:pt idx="7553">
                  <c:v>9.5805000000000007</c:v>
                </c:pt>
                <c:pt idx="7554">
                  <c:v>9.5820000000000007</c:v>
                </c:pt>
                <c:pt idx="7555">
                  <c:v>9.5835000000000008</c:v>
                </c:pt>
                <c:pt idx="7556">
                  <c:v>9.5854999999999997</c:v>
                </c:pt>
                <c:pt idx="7557">
                  <c:v>9.5875000000000004</c:v>
                </c:pt>
                <c:pt idx="7558">
                  <c:v>9.5890000000000004</c:v>
                </c:pt>
                <c:pt idx="7559">
                  <c:v>9.5905000000000005</c:v>
                </c:pt>
                <c:pt idx="7560">
                  <c:v>9.5924999999999994</c:v>
                </c:pt>
                <c:pt idx="7561">
                  <c:v>9.5939999999999994</c:v>
                </c:pt>
                <c:pt idx="7562">
                  <c:v>9.5960000000000001</c:v>
                </c:pt>
                <c:pt idx="7563">
                  <c:v>9.5975000000000001</c:v>
                </c:pt>
                <c:pt idx="7564">
                  <c:v>9.5990000000000002</c:v>
                </c:pt>
                <c:pt idx="7565">
                  <c:v>9.6005000000000003</c:v>
                </c:pt>
                <c:pt idx="7566">
                  <c:v>9.6024999999999991</c:v>
                </c:pt>
                <c:pt idx="7567">
                  <c:v>9.6044999999999998</c:v>
                </c:pt>
                <c:pt idx="7568">
                  <c:v>9.6059999999999999</c:v>
                </c:pt>
                <c:pt idx="7569">
                  <c:v>9.6074999999999999</c:v>
                </c:pt>
                <c:pt idx="7570">
                  <c:v>9.609</c:v>
                </c:pt>
                <c:pt idx="7571">
                  <c:v>9.6110000000000007</c:v>
                </c:pt>
                <c:pt idx="7572">
                  <c:v>9.6129999999999995</c:v>
                </c:pt>
                <c:pt idx="7573">
                  <c:v>9.6150000000000002</c:v>
                </c:pt>
                <c:pt idx="7574">
                  <c:v>9.6170000000000009</c:v>
                </c:pt>
                <c:pt idx="7575">
                  <c:v>9.6184999999999992</c:v>
                </c:pt>
                <c:pt idx="7576">
                  <c:v>9.6204999999999998</c:v>
                </c:pt>
                <c:pt idx="7577">
                  <c:v>9.6225000000000005</c:v>
                </c:pt>
                <c:pt idx="7578">
                  <c:v>9.6244999999999994</c:v>
                </c:pt>
                <c:pt idx="7579">
                  <c:v>9.6259999999999994</c:v>
                </c:pt>
                <c:pt idx="7580">
                  <c:v>9.6280000000000001</c:v>
                </c:pt>
                <c:pt idx="7581">
                  <c:v>9.6295000000000002</c:v>
                </c:pt>
                <c:pt idx="7582">
                  <c:v>9.6310000000000002</c:v>
                </c:pt>
                <c:pt idx="7583">
                  <c:v>9.6329999999999991</c:v>
                </c:pt>
                <c:pt idx="7584">
                  <c:v>9.6349999999999998</c:v>
                </c:pt>
                <c:pt idx="7585">
                  <c:v>9.6370000000000005</c:v>
                </c:pt>
                <c:pt idx="7586">
                  <c:v>9.6379999999999999</c:v>
                </c:pt>
                <c:pt idx="7587">
                  <c:v>9.64</c:v>
                </c:pt>
                <c:pt idx="7588">
                  <c:v>9.6419999999999995</c:v>
                </c:pt>
                <c:pt idx="7589">
                  <c:v>9.6434999999999995</c:v>
                </c:pt>
                <c:pt idx="7590">
                  <c:v>9.6455000000000002</c:v>
                </c:pt>
                <c:pt idx="7591">
                  <c:v>9.6464999999999996</c:v>
                </c:pt>
                <c:pt idx="7592">
                  <c:v>9.6485000000000003</c:v>
                </c:pt>
                <c:pt idx="7593">
                  <c:v>9.6494999999999997</c:v>
                </c:pt>
                <c:pt idx="7594">
                  <c:v>9.6515000000000004</c:v>
                </c:pt>
                <c:pt idx="7595">
                  <c:v>9.6814999999999998</c:v>
                </c:pt>
                <c:pt idx="7596">
                  <c:v>9.6835000000000004</c:v>
                </c:pt>
                <c:pt idx="7597">
                  <c:v>9.6844000000000001</c:v>
                </c:pt>
              </c:numCache>
            </c:numRef>
          </c:xVal>
          <c:yVal>
            <c:numRef>
              <c:f>'2H10-3 - F'!$I$3:$I$10003</c:f>
              <c:numCache>
                <c:formatCode>General</c:formatCode>
                <c:ptCount val="10001"/>
                <c:pt idx="0">
                  <c:v>0</c:v>
                </c:pt>
                <c:pt idx="1">
                  <c:v>379</c:v>
                </c:pt>
                <c:pt idx="2">
                  <c:v>420</c:v>
                </c:pt>
                <c:pt idx="3">
                  <c:v>460.7</c:v>
                </c:pt>
                <c:pt idx="4">
                  <c:v>501.3</c:v>
                </c:pt>
                <c:pt idx="5">
                  <c:v>541.70000000000005</c:v>
                </c:pt>
                <c:pt idx="6">
                  <c:v>582.1</c:v>
                </c:pt>
                <c:pt idx="7">
                  <c:v>622.4</c:v>
                </c:pt>
                <c:pt idx="8">
                  <c:v>662.7</c:v>
                </c:pt>
                <c:pt idx="9">
                  <c:v>702.8</c:v>
                </c:pt>
                <c:pt idx="10">
                  <c:v>742.7</c:v>
                </c:pt>
                <c:pt idx="11">
                  <c:v>781.2</c:v>
                </c:pt>
                <c:pt idx="12">
                  <c:v>817.9</c:v>
                </c:pt>
                <c:pt idx="13">
                  <c:v>851.3</c:v>
                </c:pt>
                <c:pt idx="14">
                  <c:v>884.4</c:v>
                </c:pt>
                <c:pt idx="15">
                  <c:v>917.4</c:v>
                </c:pt>
                <c:pt idx="16">
                  <c:v>950.5</c:v>
                </c:pt>
                <c:pt idx="17">
                  <c:v>983.7</c:v>
                </c:pt>
                <c:pt idx="18">
                  <c:v>1017.3</c:v>
                </c:pt>
                <c:pt idx="19">
                  <c:v>1051.2</c:v>
                </c:pt>
                <c:pt idx="20">
                  <c:v>1085.5999999999999</c:v>
                </c:pt>
                <c:pt idx="21">
                  <c:v>1120.0999999999999</c:v>
                </c:pt>
                <c:pt idx="22">
                  <c:v>1154.7</c:v>
                </c:pt>
                <c:pt idx="23">
                  <c:v>1223.5</c:v>
                </c:pt>
                <c:pt idx="24">
                  <c:v>1291</c:v>
                </c:pt>
                <c:pt idx="25">
                  <c:v>1359.3</c:v>
                </c:pt>
                <c:pt idx="26">
                  <c:v>1393.8</c:v>
                </c:pt>
                <c:pt idx="27">
                  <c:v>1428.7</c:v>
                </c:pt>
                <c:pt idx="28">
                  <c:v>1498.5</c:v>
                </c:pt>
                <c:pt idx="29">
                  <c:v>1532.9</c:v>
                </c:pt>
                <c:pt idx="30">
                  <c:v>1566.9</c:v>
                </c:pt>
                <c:pt idx="31">
                  <c:v>1600.2</c:v>
                </c:pt>
                <c:pt idx="32">
                  <c:v>1632.8</c:v>
                </c:pt>
                <c:pt idx="33">
                  <c:v>1665</c:v>
                </c:pt>
                <c:pt idx="34">
                  <c:v>1696.5</c:v>
                </c:pt>
                <c:pt idx="35">
                  <c:v>1758.1</c:v>
                </c:pt>
                <c:pt idx="36">
                  <c:v>1788.1</c:v>
                </c:pt>
                <c:pt idx="37">
                  <c:v>1817.2</c:v>
                </c:pt>
                <c:pt idx="38">
                  <c:v>1845.7</c:v>
                </c:pt>
                <c:pt idx="39">
                  <c:v>1900.6</c:v>
                </c:pt>
                <c:pt idx="40">
                  <c:v>1955.1</c:v>
                </c:pt>
                <c:pt idx="41">
                  <c:v>1983</c:v>
                </c:pt>
                <c:pt idx="42">
                  <c:v>2011.5</c:v>
                </c:pt>
                <c:pt idx="43">
                  <c:v>2070.5</c:v>
                </c:pt>
                <c:pt idx="44">
                  <c:v>2101.1</c:v>
                </c:pt>
                <c:pt idx="45">
                  <c:v>2132.5</c:v>
                </c:pt>
                <c:pt idx="46">
                  <c:v>2164.5</c:v>
                </c:pt>
                <c:pt idx="47">
                  <c:v>2197.1</c:v>
                </c:pt>
                <c:pt idx="48">
                  <c:v>2264.1</c:v>
                </c:pt>
                <c:pt idx="49">
                  <c:v>2298.4</c:v>
                </c:pt>
                <c:pt idx="50">
                  <c:v>2367.4</c:v>
                </c:pt>
                <c:pt idx="51">
                  <c:v>2401.9</c:v>
                </c:pt>
                <c:pt idx="52">
                  <c:v>2436.5</c:v>
                </c:pt>
                <c:pt idx="53">
                  <c:v>2471</c:v>
                </c:pt>
                <c:pt idx="54">
                  <c:v>2505.5</c:v>
                </c:pt>
                <c:pt idx="55">
                  <c:v>2539.8000000000002</c:v>
                </c:pt>
                <c:pt idx="56">
                  <c:v>2608</c:v>
                </c:pt>
                <c:pt idx="57">
                  <c:v>2641.7</c:v>
                </c:pt>
                <c:pt idx="58">
                  <c:v>2675.1</c:v>
                </c:pt>
                <c:pt idx="59">
                  <c:v>2740.1</c:v>
                </c:pt>
                <c:pt idx="60">
                  <c:v>2804.5</c:v>
                </c:pt>
                <c:pt idx="61">
                  <c:v>2868.4</c:v>
                </c:pt>
                <c:pt idx="62">
                  <c:v>2900.1</c:v>
                </c:pt>
                <c:pt idx="63">
                  <c:v>2931.6</c:v>
                </c:pt>
                <c:pt idx="64">
                  <c:v>2962.6</c:v>
                </c:pt>
                <c:pt idx="65">
                  <c:v>2993.1</c:v>
                </c:pt>
                <c:pt idx="66">
                  <c:v>3023</c:v>
                </c:pt>
                <c:pt idx="67">
                  <c:v>3080.4</c:v>
                </c:pt>
                <c:pt idx="68">
                  <c:v>3136.3</c:v>
                </c:pt>
                <c:pt idx="69">
                  <c:v>3163.9</c:v>
                </c:pt>
                <c:pt idx="70">
                  <c:v>3191.6</c:v>
                </c:pt>
                <c:pt idx="71">
                  <c:v>3219</c:v>
                </c:pt>
                <c:pt idx="72">
                  <c:v>3246.2</c:v>
                </c:pt>
                <c:pt idx="73">
                  <c:v>3299.7</c:v>
                </c:pt>
                <c:pt idx="74">
                  <c:v>3325.9</c:v>
                </c:pt>
                <c:pt idx="75">
                  <c:v>3351.8</c:v>
                </c:pt>
                <c:pt idx="76">
                  <c:v>3377.7</c:v>
                </c:pt>
                <c:pt idx="77">
                  <c:v>3431.5</c:v>
                </c:pt>
                <c:pt idx="78">
                  <c:v>3486.2</c:v>
                </c:pt>
                <c:pt idx="79">
                  <c:v>3514.2</c:v>
                </c:pt>
                <c:pt idx="80">
                  <c:v>3542.6</c:v>
                </c:pt>
                <c:pt idx="81">
                  <c:v>3600.5</c:v>
                </c:pt>
                <c:pt idx="82">
                  <c:v>3629.3</c:v>
                </c:pt>
                <c:pt idx="83">
                  <c:v>3659</c:v>
                </c:pt>
                <c:pt idx="84">
                  <c:v>3689</c:v>
                </c:pt>
                <c:pt idx="85">
                  <c:v>3719.1</c:v>
                </c:pt>
                <c:pt idx="86">
                  <c:v>3749.1</c:v>
                </c:pt>
                <c:pt idx="87">
                  <c:v>3779</c:v>
                </c:pt>
                <c:pt idx="88">
                  <c:v>3809.1</c:v>
                </c:pt>
                <c:pt idx="89">
                  <c:v>3839.2</c:v>
                </c:pt>
                <c:pt idx="90">
                  <c:v>3898.9</c:v>
                </c:pt>
                <c:pt idx="91">
                  <c:v>3928.7</c:v>
                </c:pt>
                <c:pt idx="92">
                  <c:v>3958.5</c:v>
                </c:pt>
                <c:pt idx="93">
                  <c:v>3988.2</c:v>
                </c:pt>
                <c:pt idx="94">
                  <c:v>4017.8</c:v>
                </c:pt>
                <c:pt idx="95">
                  <c:v>4047.2</c:v>
                </c:pt>
                <c:pt idx="96">
                  <c:v>4076.5</c:v>
                </c:pt>
                <c:pt idx="97">
                  <c:v>4134.3</c:v>
                </c:pt>
                <c:pt idx="98">
                  <c:v>4191.1000000000004</c:v>
                </c:pt>
                <c:pt idx="99">
                  <c:v>4219.6000000000004</c:v>
                </c:pt>
                <c:pt idx="100">
                  <c:v>4247.7</c:v>
                </c:pt>
                <c:pt idx="101">
                  <c:v>4275.8999999999996</c:v>
                </c:pt>
                <c:pt idx="102">
                  <c:v>4303.7</c:v>
                </c:pt>
                <c:pt idx="103">
                  <c:v>4331.2</c:v>
                </c:pt>
                <c:pt idx="104">
                  <c:v>4358.2</c:v>
                </c:pt>
                <c:pt idx="105">
                  <c:v>4410.8999999999996</c:v>
                </c:pt>
                <c:pt idx="106">
                  <c:v>4436.3999999999996</c:v>
                </c:pt>
                <c:pt idx="107">
                  <c:v>4487.3</c:v>
                </c:pt>
                <c:pt idx="108">
                  <c:v>4511.8999999999996</c:v>
                </c:pt>
                <c:pt idx="109">
                  <c:v>4536.6000000000004</c:v>
                </c:pt>
                <c:pt idx="110">
                  <c:v>4561.5</c:v>
                </c:pt>
                <c:pt idx="111">
                  <c:v>4586.7</c:v>
                </c:pt>
                <c:pt idx="112">
                  <c:v>4612.3999999999996</c:v>
                </c:pt>
                <c:pt idx="113">
                  <c:v>4638.3999999999996</c:v>
                </c:pt>
                <c:pt idx="114">
                  <c:v>4664.8</c:v>
                </c:pt>
                <c:pt idx="115">
                  <c:v>4691.2</c:v>
                </c:pt>
                <c:pt idx="116">
                  <c:v>4717.7</c:v>
                </c:pt>
                <c:pt idx="117">
                  <c:v>4744.3999999999996</c:v>
                </c:pt>
                <c:pt idx="118">
                  <c:v>4770.8999999999996</c:v>
                </c:pt>
                <c:pt idx="119">
                  <c:v>4797.6000000000004</c:v>
                </c:pt>
                <c:pt idx="120">
                  <c:v>4851.7</c:v>
                </c:pt>
                <c:pt idx="121">
                  <c:v>4879.2</c:v>
                </c:pt>
                <c:pt idx="122">
                  <c:v>4907</c:v>
                </c:pt>
                <c:pt idx="123">
                  <c:v>4935</c:v>
                </c:pt>
                <c:pt idx="124">
                  <c:v>4990.2</c:v>
                </c:pt>
                <c:pt idx="125">
                  <c:v>5017</c:v>
                </c:pt>
                <c:pt idx="126">
                  <c:v>5043.7</c:v>
                </c:pt>
                <c:pt idx="127">
                  <c:v>5070.2</c:v>
                </c:pt>
                <c:pt idx="128">
                  <c:v>5096.6000000000004</c:v>
                </c:pt>
                <c:pt idx="129">
                  <c:v>5123.2</c:v>
                </c:pt>
                <c:pt idx="130">
                  <c:v>5150</c:v>
                </c:pt>
                <c:pt idx="131">
                  <c:v>5177.1000000000004</c:v>
                </c:pt>
                <c:pt idx="132">
                  <c:v>5204.5</c:v>
                </c:pt>
                <c:pt idx="133">
                  <c:v>5259.5</c:v>
                </c:pt>
                <c:pt idx="134">
                  <c:v>5313.5</c:v>
                </c:pt>
                <c:pt idx="135">
                  <c:v>5366.5</c:v>
                </c:pt>
                <c:pt idx="136">
                  <c:v>5392.6</c:v>
                </c:pt>
                <c:pt idx="137">
                  <c:v>5418.7</c:v>
                </c:pt>
                <c:pt idx="138">
                  <c:v>5444.5</c:v>
                </c:pt>
                <c:pt idx="139">
                  <c:v>5470.5</c:v>
                </c:pt>
                <c:pt idx="140">
                  <c:v>5522</c:v>
                </c:pt>
                <c:pt idx="141">
                  <c:v>5547.4</c:v>
                </c:pt>
                <c:pt idx="142">
                  <c:v>5572.5</c:v>
                </c:pt>
                <c:pt idx="143">
                  <c:v>5597.5</c:v>
                </c:pt>
                <c:pt idx="144">
                  <c:v>5622.2</c:v>
                </c:pt>
                <c:pt idx="145">
                  <c:v>5646.7</c:v>
                </c:pt>
                <c:pt idx="146">
                  <c:v>5671.2</c:v>
                </c:pt>
                <c:pt idx="147">
                  <c:v>5695.4</c:v>
                </c:pt>
                <c:pt idx="148">
                  <c:v>5719.6</c:v>
                </c:pt>
                <c:pt idx="149">
                  <c:v>5743.9</c:v>
                </c:pt>
                <c:pt idx="150">
                  <c:v>5793.7</c:v>
                </c:pt>
                <c:pt idx="151">
                  <c:v>5818.7</c:v>
                </c:pt>
                <c:pt idx="152">
                  <c:v>5843.8</c:v>
                </c:pt>
                <c:pt idx="153">
                  <c:v>5869.2</c:v>
                </c:pt>
                <c:pt idx="154">
                  <c:v>5920.1</c:v>
                </c:pt>
                <c:pt idx="155">
                  <c:v>5945.7</c:v>
                </c:pt>
                <c:pt idx="156">
                  <c:v>5971.4</c:v>
                </c:pt>
                <c:pt idx="157">
                  <c:v>5997.2</c:v>
                </c:pt>
                <c:pt idx="158">
                  <c:v>6023.1</c:v>
                </c:pt>
                <c:pt idx="159">
                  <c:v>6049.4</c:v>
                </c:pt>
                <c:pt idx="160">
                  <c:v>6075.8</c:v>
                </c:pt>
                <c:pt idx="161">
                  <c:v>6102.5</c:v>
                </c:pt>
                <c:pt idx="162">
                  <c:v>6129.4</c:v>
                </c:pt>
                <c:pt idx="163">
                  <c:v>6156.5</c:v>
                </c:pt>
                <c:pt idx="164">
                  <c:v>6183.8</c:v>
                </c:pt>
                <c:pt idx="165">
                  <c:v>6210.9</c:v>
                </c:pt>
                <c:pt idx="166">
                  <c:v>6238.1</c:v>
                </c:pt>
                <c:pt idx="167">
                  <c:v>6265.2</c:v>
                </c:pt>
                <c:pt idx="168">
                  <c:v>6319.5</c:v>
                </c:pt>
                <c:pt idx="169">
                  <c:v>6346.6</c:v>
                </c:pt>
                <c:pt idx="170">
                  <c:v>6373.5</c:v>
                </c:pt>
                <c:pt idx="171">
                  <c:v>6400.4</c:v>
                </c:pt>
                <c:pt idx="172">
                  <c:v>6427.2</c:v>
                </c:pt>
                <c:pt idx="173">
                  <c:v>6453.8</c:v>
                </c:pt>
                <c:pt idx="174">
                  <c:v>6480.1</c:v>
                </c:pt>
                <c:pt idx="175">
                  <c:v>6505.7</c:v>
                </c:pt>
                <c:pt idx="176">
                  <c:v>6531.8</c:v>
                </c:pt>
                <c:pt idx="177">
                  <c:v>6558</c:v>
                </c:pt>
                <c:pt idx="178">
                  <c:v>6583.5</c:v>
                </c:pt>
                <c:pt idx="179">
                  <c:v>6634.7</c:v>
                </c:pt>
                <c:pt idx="180">
                  <c:v>6684.2</c:v>
                </c:pt>
                <c:pt idx="181">
                  <c:v>6708.9</c:v>
                </c:pt>
                <c:pt idx="182">
                  <c:v>6733.5</c:v>
                </c:pt>
                <c:pt idx="183">
                  <c:v>6758</c:v>
                </c:pt>
                <c:pt idx="184">
                  <c:v>6806.9</c:v>
                </c:pt>
                <c:pt idx="185">
                  <c:v>6831.2</c:v>
                </c:pt>
                <c:pt idx="186">
                  <c:v>6880.1</c:v>
                </c:pt>
                <c:pt idx="187">
                  <c:v>6904.8</c:v>
                </c:pt>
                <c:pt idx="188">
                  <c:v>6929.8</c:v>
                </c:pt>
                <c:pt idx="189">
                  <c:v>6955.2</c:v>
                </c:pt>
                <c:pt idx="190">
                  <c:v>6981</c:v>
                </c:pt>
                <c:pt idx="191">
                  <c:v>7007.2</c:v>
                </c:pt>
                <c:pt idx="192">
                  <c:v>7033.8</c:v>
                </c:pt>
                <c:pt idx="193">
                  <c:v>7087.4</c:v>
                </c:pt>
                <c:pt idx="194">
                  <c:v>7141.2</c:v>
                </c:pt>
                <c:pt idx="195">
                  <c:v>7168.2</c:v>
                </c:pt>
                <c:pt idx="196">
                  <c:v>7195.2</c:v>
                </c:pt>
                <c:pt idx="197">
                  <c:v>7222.3</c:v>
                </c:pt>
                <c:pt idx="198">
                  <c:v>7249.3</c:v>
                </c:pt>
                <c:pt idx="199">
                  <c:v>7276.5</c:v>
                </c:pt>
                <c:pt idx="200">
                  <c:v>7331.5</c:v>
                </c:pt>
                <c:pt idx="201">
                  <c:v>7358.9</c:v>
                </c:pt>
                <c:pt idx="202">
                  <c:v>7413.9</c:v>
                </c:pt>
                <c:pt idx="203">
                  <c:v>7440.9</c:v>
                </c:pt>
                <c:pt idx="204">
                  <c:v>7467.5</c:v>
                </c:pt>
                <c:pt idx="205">
                  <c:v>7518.8</c:v>
                </c:pt>
                <c:pt idx="206">
                  <c:v>7544.2</c:v>
                </c:pt>
                <c:pt idx="207">
                  <c:v>7569.3</c:v>
                </c:pt>
                <c:pt idx="208">
                  <c:v>7594.3</c:v>
                </c:pt>
                <c:pt idx="209">
                  <c:v>7619</c:v>
                </c:pt>
                <c:pt idx="210">
                  <c:v>7643.8</c:v>
                </c:pt>
                <c:pt idx="211">
                  <c:v>7668.8</c:v>
                </c:pt>
                <c:pt idx="212">
                  <c:v>7717.8</c:v>
                </c:pt>
                <c:pt idx="213">
                  <c:v>7742.1</c:v>
                </c:pt>
                <c:pt idx="214">
                  <c:v>7766.2</c:v>
                </c:pt>
                <c:pt idx="215">
                  <c:v>7790.1</c:v>
                </c:pt>
                <c:pt idx="216">
                  <c:v>7837.8</c:v>
                </c:pt>
                <c:pt idx="217">
                  <c:v>7886.1</c:v>
                </c:pt>
                <c:pt idx="218">
                  <c:v>7910.7</c:v>
                </c:pt>
                <c:pt idx="219">
                  <c:v>7935.2</c:v>
                </c:pt>
                <c:pt idx="220">
                  <c:v>7984.9</c:v>
                </c:pt>
                <c:pt idx="221">
                  <c:v>8035.4</c:v>
                </c:pt>
                <c:pt idx="222">
                  <c:v>8086.6</c:v>
                </c:pt>
                <c:pt idx="223">
                  <c:v>8112.2</c:v>
                </c:pt>
                <c:pt idx="224">
                  <c:v>8137.9</c:v>
                </c:pt>
                <c:pt idx="225">
                  <c:v>8190.3</c:v>
                </c:pt>
                <c:pt idx="226">
                  <c:v>8216.7000000000007</c:v>
                </c:pt>
                <c:pt idx="227">
                  <c:v>8243.1</c:v>
                </c:pt>
                <c:pt idx="228">
                  <c:v>8269.5</c:v>
                </c:pt>
                <c:pt idx="229">
                  <c:v>8322.7999999999993</c:v>
                </c:pt>
                <c:pt idx="230">
                  <c:v>8375.2999999999993</c:v>
                </c:pt>
                <c:pt idx="231">
                  <c:v>8400.5</c:v>
                </c:pt>
                <c:pt idx="232">
                  <c:v>8426</c:v>
                </c:pt>
                <c:pt idx="233">
                  <c:v>8451.1</c:v>
                </c:pt>
                <c:pt idx="234">
                  <c:v>8476</c:v>
                </c:pt>
                <c:pt idx="235">
                  <c:v>8525.7000000000007</c:v>
                </c:pt>
                <c:pt idx="236">
                  <c:v>8550.2000000000007</c:v>
                </c:pt>
                <c:pt idx="237">
                  <c:v>8574.5</c:v>
                </c:pt>
                <c:pt idx="238">
                  <c:v>8598.7999999999993</c:v>
                </c:pt>
                <c:pt idx="239">
                  <c:v>8622.9</c:v>
                </c:pt>
                <c:pt idx="240">
                  <c:v>8670.7999999999993</c:v>
                </c:pt>
                <c:pt idx="241">
                  <c:v>8694.5</c:v>
                </c:pt>
                <c:pt idx="242">
                  <c:v>8718.1</c:v>
                </c:pt>
                <c:pt idx="243">
                  <c:v>8741.6</c:v>
                </c:pt>
                <c:pt idx="244">
                  <c:v>8789</c:v>
                </c:pt>
                <c:pt idx="245">
                  <c:v>8813.2000000000007</c:v>
                </c:pt>
                <c:pt idx="246">
                  <c:v>8837.5</c:v>
                </c:pt>
                <c:pt idx="247">
                  <c:v>8862.1</c:v>
                </c:pt>
                <c:pt idx="248">
                  <c:v>8886.7999999999993</c:v>
                </c:pt>
                <c:pt idx="249">
                  <c:v>8911.7000000000007</c:v>
                </c:pt>
                <c:pt idx="250">
                  <c:v>8936.7000000000007</c:v>
                </c:pt>
                <c:pt idx="251">
                  <c:v>8962.4</c:v>
                </c:pt>
                <c:pt idx="252">
                  <c:v>8987.4</c:v>
                </c:pt>
                <c:pt idx="253">
                  <c:v>9013</c:v>
                </c:pt>
                <c:pt idx="254">
                  <c:v>9038.7000000000007</c:v>
                </c:pt>
                <c:pt idx="255">
                  <c:v>9064.6</c:v>
                </c:pt>
                <c:pt idx="256">
                  <c:v>9090.6</c:v>
                </c:pt>
                <c:pt idx="257">
                  <c:v>9116.7000000000007</c:v>
                </c:pt>
                <c:pt idx="258">
                  <c:v>9142.7999999999993</c:v>
                </c:pt>
                <c:pt idx="259">
                  <c:v>9168.7999999999993</c:v>
                </c:pt>
                <c:pt idx="260">
                  <c:v>9194.4</c:v>
                </c:pt>
                <c:pt idx="261">
                  <c:v>9246.2000000000007</c:v>
                </c:pt>
                <c:pt idx="262">
                  <c:v>9295.9</c:v>
                </c:pt>
                <c:pt idx="263">
                  <c:v>9343.7999999999993</c:v>
                </c:pt>
                <c:pt idx="264">
                  <c:v>9391.9</c:v>
                </c:pt>
                <c:pt idx="265">
                  <c:v>9439.2000000000007</c:v>
                </c:pt>
                <c:pt idx="266">
                  <c:v>9486.1</c:v>
                </c:pt>
                <c:pt idx="267">
                  <c:v>9532.7000000000007</c:v>
                </c:pt>
                <c:pt idx="268">
                  <c:v>9579.1</c:v>
                </c:pt>
                <c:pt idx="269">
                  <c:v>9602.4</c:v>
                </c:pt>
                <c:pt idx="270">
                  <c:v>9625.7999999999993</c:v>
                </c:pt>
                <c:pt idx="271">
                  <c:v>9649.2000000000007</c:v>
                </c:pt>
                <c:pt idx="272">
                  <c:v>9695.2000000000007</c:v>
                </c:pt>
                <c:pt idx="273">
                  <c:v>9718.2000000000007</c:v>
                </c:pt>
                <c:pt idx="274">
                  <c:v>9741.2999999999993</c:v>
                </c:pt>
                <c:pt idx="275">
                  <c:v>9764.2999999999993</c:v>
                </c:pt>
                <c:pt idx="276">
                  <c:v>9787.2000000000007</c:v>
                </c:pt>
                <c:pt idx="277">
                  <c:v>9832.7999999999993</c:v>
                </c:pt>
                <c:pt idx="278">
                  <c:v>9855.6</c:v>
                </c:pt>
                <c:pt idx="279">
                  <c:v>9878.4</c:v>
                </c:pt>
                <c:pt idx="280">
                  <c:v>9923.7999999999993</c:v>
                </c:pt>
                <c:pt idx="281">
                  <c:v>9946.5</c:v>
                </c:pt>
                <c:pt idx="282">
                  <c:v>9992.6</c:v>
                </c:pt>
                <c:pt idx="283">
                  <c:v>10038.6</c:v>
                </c:pt>
                <c:pt idx="284">
                  <c:v>10061.799999999999</c:v>
                </c:pt>
                <c:pt idx="285">
                  <c:v>10108.200000000001</c:v>
                </c:pt>
                <c:pt idx="286">
                  <c:v>10131.799999999999</c:v>
                </c:pt>
                <c:pt idx="287">
                  <c:v>10155.6</c:v>
                </c:pt>
                <c:pt idx="288">
                  <c:v>10179.6</c:v>
                </c:pt>
                <c:pt idx="289">
                  <c:v>10203.799999999999</c:v>
                </c:pt>
                <c:pt idx="290">
                  <c:v>10228.299999999999</c:v>
                </c:pt>
                <c:pt idx="291">
                  <c:v>10253.299999999999</c:v>
                </c:pt>
                <c:pt idx="292">
                  <c:v>10302.9</c:v>
                </c:pt>
                <c:pt idx="293">
                  <c:v>10352.200000000001</c:v>
                </c:pt>
                <c:pt idx="294">
                  <c:v>10401</c:v>
                </c:pt>
                <c:pt idx="295">
                  <c:v>10447.5</c:v>
                </c:pt>
                <c:pt idx="296">
                  <c:v>10470.5</c:v>
                </c:pt>
                <c:pt idx="297">
                  <c:v>10493.6</c:v>
                </c:pt>
                <c:pt idx="298">
                  <c:v>10516.5</c:v>
                </c:pt>
                <c:pt idx="299">
                  <c:v>10540</c:v>
                </c:pt>
                <c:pt idx="300">
                  <c:v>10562.6</c:v>
                </c:pt>
                <c:pt idx="301">
                  <c:v>10584.7</c:v>
                </c:pt>
                <c:pt idx="302">
                  <c:v>10606.5</c:v>
                </c:pt>
                <c:pt idx="303">
                  <c:v>10627.7</c:v>
                </c:pt>
                <c:pt idx="304">
                  <c:v>10648.5</c:v>
                </c:pt>
                <c:pt idx="305">
                  <c:v>10668.5</c:v>
                </c:pt>
                <c:pt idx="306">
                  <c:v>10688.9</c:v>
                </c:pt>
                <c:pt idx="307">
                  <c:v>10729.1</c:v>
                </c:pt>
                <c:pt idx="308">
                  <c:v>10769.3</c:v>
                </c:pt>
                <c:pt idx="309">
                  <c:v>10810.4</c:v>
                </c:pt>
                <c:pt idx="310">
                  <c:v>10831.4</c:v>
                </c:pt>
                <c:pt idx="311">
                  <c:v>10852.6</c:v>
                </c:pt>
                <c:pt idx="312">
                  <c:v>10873.9</c:v>
                </c:pt>
                <c:pt idx="313">
                  <c:v>10895.3</c:v>
                </c:pt>
                <c:pt idx="314">
                  <c:v>10916.9</c:v>
                </c:pt>
                <c:pt idx="315">
                  <c:v>10938.5</c:v>
                </c:pt>
                <c:pt idx="316">
                  <c:v>10982.3</c:v>
                </c:pt>
                <c:pt idx="317">
                  <c:v>11025.8</c:v>
                </c:pt>
                <c:pt idx="318">
                  <c:v>11068.8</c:v>
                </c:pt>
                <c:pt idx="319">
                  <c:v>11090.8</c:v>
                </c:pt>
                <c:pt idx="320">
                  <c:v>11112.2</c:v>
                </c:pt>
                <c:pt idx="321">
                  <c:v>11154.5</c:v>
                </c:pt>
                <c:pt idx="322">
                  <c:v>11175.6</c:v>
                </c:pt>
                <c:pt idx="323">
                  <c:v>11196.6</c:v>
                </c:pt>
                <c:pt idx="324">
                  <c:v>11217.4</c:v>
                </c:pt>
                <c:pt idx="325">
                  <c:v>11237.9</c:v>
                </c:pt>
                <c:pt idx="326">
                  <c:v>11258.5</c:v>
                </c:pt>
                <c:pt idx="327">
                  <c:v>11298.1</c:v>
                </c:pt>
                <c:pt idx="328">
                  <c:v>11336.3</c:v>
                </c:pt>
                <c:pt idx="329">
                  <c:v>11355.2</c:v>
                </c:pt>
                <c:pt idx="330">
                  <c:v>11373.8</c:v>
                </c:pt>
                <c:pt idx="331">
                  <c:v>11410.9</c:v>
                </c:pt>
                <c:pt idx="332">
                  <c:v>11448.1</c:v>
                </c:pt>
                <c:pt idx="333">
                  <c:v>11484.8</c:v>
                </c:pt>
                <c:pt idx="334">
                  <c:v>11503.4</c:v>
                </c:pt>
                <c:pt idx="335">
                  <c:v>11522.3</c:v>
                </c:pt>
                <c:pt idx="336">
                  <c:v>11540.5</c:v>
                </c:pt>
                <c:pt idx="337">
                  <c:v>11558.9</c:v>
                </c:pt>
                <c:pt idx="338">
                  <c:v>11595.4</c:v>
                </c:pt>
                <c:pt idx="339">
                  <c:v>11631.6</c:v>
                </c:pt>
                <c:pt idx="340">
                  <c:v>11649.6</c:v>
                </c:pt>
                <c:pt idx="341">
                  <c:v>11686</c:v>
                </c:pt>
                <c:pt idx="342">
                  <c:v>11704.4</c:v>
                </c:pt>
                <c:pt idx="343">
                  <c:v>11722.9</c:v>
                </c:pt>
                <c:pt idx="344">
                  <c:v>11741.6</c:v>
                </c:pt>
                <c:pt idx="345">
                  <c:v>11760.3</c:v>
                </c:pt>
                <c:pt idx="346">
                  <c:v>11779.2</c:v>
                </c:pt>
                <c:pt idx="347">
                  <c:v>11798.2</c:v>
                </c:pt>
                <c:pt idx="348">
                  <c:v>11816.9</c:v>
                </c:pt>
                <c:pt idx="349">
                  <c:v>11854.3</c:v>
                </c:pt>
                <c:pt idx="350">
                  <c:v>11891.5</c:v>
                </c:pt>
                <c:pt idx="351">
                  <c:v>11929.7</c:v>
                </c:pt>
                <c:pt idx="352">
                  <c:v>11968.3</c:v>
                </c:pt>
                <c:pt idx="353">
                  <c:v>11987.6</c:v>
                </c:pt>
                <c:pt idx="354">
                  <c:v>12006.8</c:v>
                </c:pt>
                <c:pt idx="355">
                  <c:v>12025.8</c:v>
                </c:pt>
                <c:pt idx="356">
                  <c:v>12044.6</c:v>
                </c:pt>
                <c:pt idx="357">
                  <c:v>12063</c:v>
                </c:pt>
                <c:pt idx="358">
                  <c:v>12098.8</c:v>
                </c:pt>
                <c:pt idx="359">
                  <c:v>12116</c:v>
                </c:pt>
                <c:pt idx="360">
                  <c:v>12133</c:v>
                </c:pt>
                <c:pt idx="361">
                  <c:v>12149.8</c:v>
                </c:pt>
                <c:pt idx="362">
                  <c:v>12166.3</c:v>
                </c:pt>
                <c:pt idx="363">
                  <c:v>12182.7</c:v>
                </c:pt>
                <c:pt idx="364">
                  <c:v>12215.2</c:v>
                </c:pt>
                <c:pt idx="365">
                  <c:v>12247.3</c:v>
                </c:pt>
                <c:pt idx="366">
                  <c:v>12263.4</c:v>
                </c:pt>
                <c:pt idx="367">
                  <c:v>12279.4</c:v>
                </c:pt>
                <c:pt idx="368">
                  <c:v>12295.5</c:v>
                </c:pt>
                <c:pt idx="369">
                  <c:v>12328.6</c:v>
                </c:pt>
                <c:pt idx="370">
                  <c:v>12361.8</c:v>
                </c:pt>
                <c:pt idx="371">
                  <c:v>12380</c:v>
                </c:pt>
                <c:pt idx="372">
                  <c:v>12397.4</c:v>
                </c:pt>
                <c:pt idx="373">
                  <c:v>12414.9</c:v>
                </c:pt>
                <c:pt idx="374">
                  <c:v>12432.5</c:v>
                </c:pt>
                <c:pt idx="375">
                  <c:v>12450.1</c:v>
                </c:pt>
                <c:pt idx="376">
                  <c:v>12485.8</c:v>
                </c:pt>
                <c:pt idx="377">
                  <c:v>12503.9</c:v>
                </c:pt>
                <c:pt idx="378">
                  <c:v>12521.8</c:v>
                </c:pt>
                <c:pt idx="379">
                  <c:v>12539.4</c:v>
                </c:pt>
                <c:pt idx="380">
                  <c:v>12557.6</c:v>
                </c:pt>
                <c:pt idx="381">
                  <c:v>12575.3</c:v>
                </c:pt>
                <c:pt idx="382">
                  <c:v>12592.9</c:v>
                </c:pt>
                <c:pt idx="383">
                  <c:v>12627.5</c:v>
                </c:pt>
                <c:pt idx="384">
                  <c:v>12644.5</c:v>
                </c:pt>
                <c:pt idx="385">
                  <c:v>12661.4</c:v>
                </c:pt>
                <c:pt idx="386">
                  <c:v>12678.1</c:v>
                </c:pt>
                <c:pt idx="387">
                  <c:v>12711.1</c:v>
                </c:pt>
                <c:pt idx="388">
                  <c:v>12743.4</c:v>
                </c:pt>
                <c:pt idx="389">
                  <c:v>12759.4</c:v>
                </c:pt>
                <c:pt idx="390">
                  <c:v>12775.1</c:v>
                </c:pt>
                <c:pt idx="391">
                  <c:v>12790.8</c:v>
                </c:pt>
                <c:pt idx="392">
                  <c:v>12806.6</c:v>
                </c:pt>
                <c:pt idx="393">
                  <c:v>12822.2</c:v>
                </c:pt>
                <c:pt idx="394">
                  <c:v>12837.5</c:v>
                </c:pt>
                <c:pt idx="395">
                  <c:v>12853</c:v>
                </c:pt>
                <c:pt idx="396">
                  <c:v>12868.5</c:v>
                </c:pt>
                <c:pt idx="397">
                  <c:v>12883.9</c:v>
                </c:pt>
                <c:pt idx="398">
                  <c:v>12899.4</c:v>
                </c:pt>
                <c:pt idx="399">
                  <c:v>12930.4</c:v>
                </c:pt>
                <c:pt idx="400">
                  <c:v>12961.6</c:v>
                </c:pt>
                <c:pt idx="401">
                  <c:v>12992.4</c:v>
                </c:pt>
                <c:pt idx="402">
                  <c:v>13007.9</c:v>
                </c:pt>
                <c:pt idx="403">
                  <c:v>13023.6</c:v>
                </c:pt>
                <c:pt idx="404">
                  <c:v>13039.3</c:v>
                </c:pt>
                <c:pt idx="405">
                  <c:v>13055</c:v>
                </c:pt>
                <c:pt idx="406">
                  <c:v>13070.9</c:v>
                </c:pt>
                <c:pt idx="407">
                  <c:v>13086.8</c:v>
                </c:pt>
                <c:pt idx="408">
                  <c:v>13102.8</c:v>
                </c:pt>
                <c:pt idx="409">
                  <c:v>13118.9</c:v>
                </c:pt>
                <c:pt idx="410">
                  <c:v>13135.1</c:v>
                </c:pt>
                <c:pt idx="411">
                  <c:v>13151.3</c:v>
                </c:pt>
                <c:pt idx="412">
                  <c:v>13167.5</c:v>
                </c:pt>
                <c:pt idx="413">
                  <c:v>13183.7</c:v>
                </c:pt>
                <c:pt idx="414">
                  <c:v>13199.9</c:v>
                </c:pt>
                <c:pt idx="415">
                  <c:v>13216</c:v>
                </c:pt>
                <c:pt idx="416">
                  <c:v>13232</c:v>
                </c:pt>
                <c:pt idx="417">
                  <c:v>13263.8</c:v>
                </c:pt>
                <c:pt idx="418">
                  <c:v>13279.3</c:v>
                </c:pt>
                <c:pt idx="419">
                  <c:v>13310.1</c:v>
                </c:pt>
                <c:pt idx="420">
                  <c:v>13339.6</c:v>
                </c:pt>
                <c:pt idx="421">
                  <c:v>13368.3</c:v>
                </c:pt>
                <c:pt idx="422">
                  <c:v>13381.8</c:v>
                </c:pt>
                <c:pt idx="423">
                  <c:v>13409.7</c:v>
                </c:pt>
                <c:pt idx="424">
                  <c:v>13436.5</c:v>
                </c:pt>
                <c:pt idx="425">
                  <c:v>13462.4</c:v>
                </c:pt>
                <c:pt idx="426">
                  <c:v>13487.6</c:v>
                </c:pt>
                <c:pt idx="427">
                  <c:v>13500</c:v>
                </c:pt>
                <c:pt idx="428">
                  <c:v>13524.9</c:v>
                </c:pt>
                <c:pt idx="429">
                  <c:v>13550.3</c:v>
                </c:pt>
                <c:pt idx="430">
                  <c:v>13563.2</c:v>
                </c:pt>
                <c:pt idx="431">
                  <c:v>13576.3</c:v>
                </c:pt>
                <c:pt idx="432">
                  <c:v>13602.1</c:v>
                </c:pt>
                <c:pt idx="433">
                  <c:v>13627.5</c:v>
                </c:pt>
                <c:pt idx="434">
                  <c:v>13652.6</c:v>
                </c:pt>
                <c:pt idx="435">
                  <c:v>13677.9</c:v>
                </c:pt>
                <c:pt idx="436">
                  <c:v>13703.4</c:v>
                </c:pt>
                <c:pt idx="437">
                  <c:v>13729</c:v>
                </c:pt>
                <c:pt idx="438">
                  <c:v>13741.6</c:v>
                </c:pt>
                <c:pt idx="439">
                  <c:v>13754.5</c:v>
                </c:pt>
                <c:pt idx="440">
                  <c:v>13767</c:v>
                </c:pt>
                <c:pt idx="441">
                  <c:v>13792.4</c:v>
                </c:pt>
                <c:pt idx="442">
                  <c:v>13805.1</c:v>
                </c:pt>
                <c:pt idx="443">
                  <c:v>13817.8</c:v>
                </c:pt>
                <c:pt idx="444">
                  <c:v>13830.8</c:v>
                </c:pt>
                <c:pt idx="445">
                  <c:v>13843.5</c:v>
                </c:pt>
                <c:pt idx="446">
                  <c:v>13856.1</c:v>
                </c:pt>
                <c:pt idx="447">
                  <c:v>13868.8</c:v>
                </c:pt>
                <c:pt idx="448">
                  <c:v>13894.2</c:v>
                </c:pt>
                <c:pt idx="449">
                  <c:v>13918</c:v>
                </c:pt>
                <c:pt idx="450">
                  <c:v>13929.9</c:v>
                </c:pt>
                <c:pt idx="451">
                  <c:v>13941.8</c:v>
                </c:pt>
                <c:pt idx="452">
                  <c:v>13965.4</c:v>
                </c:pt>
                <c:pt idx="453">
                  <c:v>13988.5</c:v>
                </c:pt>
                <c:pt idx="454">
                  <c:v>14000</c:v>
                </c:pt>
                <c:pt idx="455">
                  <c:v>14022.9</c:v>
                </c:pt>
                <c:pt idx="456">
                  <c:v>14045.7</c:v>
                </c:pt>
                <c:pt idx="457">
                  <c:v>14068.7</c:v>
                </c:pt>
                <c:pt idx="458">
                  <c:v>14092.1</c:v>
                </c:pt>
                <c:pt idx="459">
                  <c:v>14115.2</c:v>
                </c:pt>
                <c:pt idx="460">
                  <c:v>14127.1</c:v>
                </c:pt>
                <c:pt idx="461">
                  <c:v>14139.1</c:v>
                </c:pt>
                <c:pt idx="462">
                  <c:v>14151.2</c:v>
                </c:pt>
                <c:pt idx="463">
                  <c:v>14163.3</c:v>
                </c:pt>
                <c:pt idx="464">
                  <c:v>14187.7</c:v>
                </c:pt>
                <c:pt idx="465">
                  <c:v>14212.5</c:v>
                </c:pt>
                <c:pt idx="466">
                  <c:v>14224.8</c:v>
                </c:pt>
                <c:pt idx="467">
                  <c:v>14249.5</c:v>
                </c:pt>
                <c:pt idx="468">
                  <c:v>14261.8</c:v>
                </c:pt>
                <c:pt idx="469">
                  <c:v>14274</c:v>
                </c:pt>
                <c:pt idx="470">
                  <c:v>14298</c:v>
                </c:pt>
                <c:pt idx="471">
                  <c:v>14321.8</c:v>
                </c:pt>
                <c:pt idx="472">
                  <c:v>14345.3</c:v>
                </c:pt>
                <c:pt idx="473">
                  <c:v>14368.1</c:v>
                </c:pt>
                <c:pt idx="474">
                  <c:v>14379</c:v>
                </c:pt>
                <c:pt idx="475">
                  <c:v>14389.8</c:v>
                </c:pt>
                <c:pt idx="476">
                  <c:v>14400.8</c:v>
                </c:pt>
                <c:pt idx="477">
                  <c:v>14410.7</c:v>
                </c:pt>
                <c:pt idx="478">
                  <c:v>14430.8</c:v>
                </c:pt>
                <c:pt idx="479">
                  <c:v>14450.3</c:v>
                </c:pt>
                <c:pt idx="480">
                  <c:v>14460</c:v>
                </c:pt>
                <c:pt idx="481">
                  <c:v>14469.5</c:v>
                </c:pt>
                <c:pt idx="482">
                  <c:v>14479.1</c:v>
                </c:pt>
                <c:pt idx="483">
                  <c:v>14498.5</c:v>
                </c:pt>
                <c:pt idx="484">
                  <c:v>14508.2</c:v>
                </c:pt>
                <c:pt idx="485">
                  <c:v>14517.9</c:v>
                </c:pt>
                <c:pt idx="486">
                  <c:v>14527.6</c:v>
                </c:pt>
                <c:pt idx="487">
                  <c:v>14537.4</c:v>
                </c:pt>
                <c:pt idx="488">
                  <c:v>14547.8</c:v>
                </c:pt>
                <c:pt idx="489">
                  <c:v>14568.5</c:v>
                </c:pt>
                <c:pt idx="490">
                  <c:v>14589.1</c:v>
                </c:pt>
                <c:pt idx="491">
                  <c:v>14610.3</c:v>
                </c:pt>
                <c:pt idx="492">
                  <c:v>14632.1</c:v>
                </c:pt>
                <c:pt idx="493">
                  <c:v>14643</c:v>
                </c:pt>
                <c:pt idx="494">
                  <c:v>14665.3</c:v>
                </c:pt>
                <c:pt idx="495">
                  <c:v>14676.5</c:v>
                </c:pt>
                <c:pt idx="496">
                  <c:v>14687.7</c:v>
                </c:pt>
                <c:pt idx="497">
                  <c:v>14710.5</c:v>
                </c:pt>
                <c:pt idx="498">
                  <c:v>14733.5</c:v>
                </c:pt>
                <c:pt idx="499">
                  <c:v>14756.4</c:v>
                </c:pt>
                <c:pt idx="500">
                  <c:v>14767.9</c:v>
                </c:pt>
                <c:pt idx="501">
                  <c:v>14779.4</c:v>
                </c:pt>
                <c:pt idx="502">
                  <c:v>14802.5</c:v>
                </c:pt>
                <c:pt idx="503">
                  <c:v>14814</c:v>
                </c:pt>
                <c:pt idx="504">
                  <c:v>14825.5</c:v>
                </c:pt>
                <c:pt idx="505">
                  <c:v>14848.6</c:v>
                </c:pt>
                <c:pt idx="506">
                  <c:v>14860.2</c:v>
                </c:pt>
                <c:pt idx="507">
                  <c:v>14883.2</c:v>
                </c:pt>
                <c:pt idx="508">
                  <c:v>14906.1</c:v>
                </c:pt>
                <c:pt idx="509">
                  <c:v>14917.6</c:v>
                </c:pt>
                <c:pt idx="510">
                  <c:v>14929</c:v>
                </c:pt>
                <c:pt idx="511">
                  <c:v>14952.4</c:v>
                </c:pt>
                <c:pt idx="512">
                  <c:v>14976.2</c:v>
                </c:pt>
                <c:pt idx="513">
                  <c:v>14988.3</c:v>
                </c:pt>
                <c:pt idx="514">
                  <c:v>15000.3</c:v>
                </c:pt>
                <c:pt idx="515">
                  <c:v>15024.5</c:v>
                </c:pt>
                <c:pt idx="516">
                  <c:v>15036.5</c:v>
                </c:pt>
                <c:pt idx="517">
                  <c:v>15048.6</c:v>
                </c:pt>
                <c:pt idx="518">
                  <c:v>15072.9</c:v>
                </c:pt>
                <c:pt idx="519">
                  <c:v>15097.6</c:v>
                </c:pt>
                <c:pt idx="520">
                  <c:v>15110</c:v>
                </c:pt>
                <c:pt idx="521">
                  <c:v>15122.4</c:v>
                </c:pt>
                <c:pt idx="522">
                  <c:v>15147.1</c:v>
                </c:pt>
                <c:pt idx="523">
                  <c:v>15159.5</c:v>
                </c:pt>
                <c:pt idx="524">
                  <c:v>15171.7</c:v>
                </c:pt>
                <c:pt idx="525">
                  <c:v>15183.6</c:v>
                </c:pt>
                <c:pt idx="526">
                  <c:v>15195.5</c:v>
                </c:pt>
                <c:pt idx="527">
                  <c:v>15218.6</c:v>
                </c:pt>
                <c:pt idx="528">
                  <c:v>15229.6</c:v>
                </c:pt>
                <c:pt idx="529">
                  <c:v>15241.2</c:v>
                </c:pt>
                <c:pt idx="530">
                  <c:v>15263.4</c:v>
                </c:pt>
                <c:pt idx="531">
                  <c:v>15274.5</c:v>
                </c:pt>
                <c:pt idx="532">
                  <c:v>15296.2</c:v>
                </c:pt>
                <c:pt idx="533">
                  <c:v>15317.4</c:v>
                </c:pt>
                <c:pt idx="534">
                  <c:v>15338.4</c:v>
                </c:pt>
                <c:pt idx="535">
                  <c:v>15348.8</c:v>
                </c:pt>
                <c:pt idx="536">
                  <c:v>15369.7</c:v>
                </c:pt>
                <c:pt idx="537">
                  <c:v>15380.2</c:v>
                </c:pt>
                <c:pt idx="538">
                  <c:v>15401.5</c:v>
                </c:pt>
                <c:pt idx="539">
                  <c:v>15412.3</c:v>
                </c:pt>
                <c:pt idx="540">
                  <c:v>15423.3</c:v>
                </c:pt>
                <c:pt idx="541">
                  <c:v>15445</c:v>
                </c:pt>
                <c:pt idx="542">
                  <c:v>15467.4</c:v>
                </c:pt>
                <c:pt idx="543">
                  <c:v>15490</c:v>
                </c:pt>
                <c:pt idx="544">
                  <c:v>15512.6</c:v>
                </c:pt>
                <c:pt idx="545">
                  <c:v>15523.7</c:v>
                </c:pt>
                <c:pt idx="546">
                  <c:v>15546.2</c:v>
                </c:pt>
                <c:pt idx="547">
                  <c:v>15568.5</c:v>
                </c:pt>
                <c:pt idx="548">
                  <c:v>15590.7</c:v>
                </c:pt>
                <c:pt idx="549">
                  <c:v>15601.8</c:v>
                </c:pt>
                <c:pt idx="550">
                  <c:v>15623.9</c:v>
                </c:pt>
                <c:pt idx="551">
                  <c:v>15634.9</c:v>
                </c:pt>
                <c:pt idx="552">
                  <c:v>15645.8</c:v>
                </c:pt>
                <c:pt idx="553">
                  <c:v>15667.2</c:v>
                </c:pt>
                <c:pt idx="554">
                  <c:v>15688.5</c:v>
                </c:pt>
                <c:pt idx="555">
                  <c:v>15709.5</c:v>
                </c:pt>
                <c:pt idx="556">
                  <c:v>15741.3</c:v>
                </c:pt>
                <c:pt idx="557">
                  <c:v>15762.5</c:v>
                </c:pt>
                <c:pt idx="558">
                  <c:v>15783.7</c:v>
                </c:pt>
                <c:pt idx="559">
                  <c:v>15804.9</c:v>
                </c:pt>
                <c:pt idx="560">
                  <c:v>15826.3</c:v>
                </c:pt>
                <c:pt idx="561">
                  <c:v>15847.7</c:v>
                </c:pt>
                <c:pt idx="562">
                  <c:v>15869.6</c:v>
                </c:pt>
                <c:pt idx="563">
                  <c:v>15902.6</c:v>
                </c:pt>
                <c:pt idx="564">
                  <c:v>15924.8</c:v>
                </c:pt>
                <c:pt idx="565">
                  <c:v>15958</c:v>
                </c:pt>
                <c:pt idx="566">
                  <c:v>16000.9</c:v>
                </c:pt>
                <c:pt idx="567">
                  <c:v>16022</c:v>
                </c:pt>
                <c:pt idx="568">
                  <c:v>16052.4</c:v>
                </c:pt>
                <c:pt idx="569">
                  <c:v>16081.9</c:v>
                </c:pt>
                <c:pt idx="570">
                  <c:v>16100.8</c:v>
                </c:pt>
                <c:pt idx="571">
                  <c:v>16137.4</c:v>
                </c:pt>
                <c:pt idx="572">
                  <c:v>16175.4</c:v>
                </c:pt>
                <c:pt idx="573">
                  <c:v>16205.1</c:v>
                </c:pt>
                <c:pt idx="574">
                  <c:v>16225</c:v>
                </c:pt>
                <c:pt idx="575">
                  <c:v>16254.7</c:v>
                </c:pt>
                <c:pt idx="576">
                  <c:v>16274.4</c:v>
                </c:pt>
                <c:pt idx="577">
                  <c:v>16304.4</c:v>
                </c:pt>
                <c:pt idx="578">
                  <c:v>16314.4</c:v>
                </c:pt>
                <c:pt idx="579">
                  <c:v>16354.5</c:v>
                </c:pt>
                <c:pt idx="580">
                  <c:v>16374.2</c:v>
                </c:pt>
                <c:pt idx="581">
                  <c:v>16393.7</c:v>
                </c:pt>
                <c:pt idx="582">
                  <c:v>16431.400000000001</c:v>
                </c:pt>
                <c:pt idx="583">
                  <c:v>16449.8</c:v>
                </c:pt>
                <c:pt idx="584">
                  <c:v>16477.2</c:v>
                </c:pt>
                <c:pt idx="585">
                  <c:v>16485.900000000001</c:v>
                </c:pt>
                <c:pt idx="586">
                  <c:v>16510.7</c:v>
                </c:pt>
                <c:pt idx="587">
                  <c:v>16526.3</c:v>
                </c:pt>
                <c:pt idx="588">
                  <c:v>16549.8</c:v>
                </c:pt>
                <c:pt idx="589">
                  <c:v>16565.900000000001</c:v>
                </c:pt>
                <c:pt idx="590">
                  <c:v>16590.7</c:v>
                </c:pt>
                <c:pt idx="591">
                  <c:v>16616.7</c:v>
                </c:pt>
                <c:pt idx="592">
                  <c:v>16654.5</c:v>
                </c:pt>
                <c:pt idx="593">
                  <c:v>16673.8</c:v>
                </c:pt>
                <c:pt idx="594">
                  <c:v>16693.3</c:v>
                </c:pt>
                <c:pt idx="595">
                  <c:v>16712.900000000001</c:v>
                </c:pt>
                <c:pt idx="596">
                  <c:v>16741.099999999999</c:v>
                </c:pt>
                <c:pt idx="597">
                  <c:v>16759.2</c:v>
                </c:pt>
                <c:pt idx="598">
                  <c:v>16785.099999999999</c:v>
                </c:pt>
                <c:pt idx="599">
                  <c:v>16819.599999999999</c:v>
                </c:pt>
                <c:pt idx="600">
                  <c:v>16836.599999999999</c:v>
                </c:pt>
                <c:pt idx="601">
                  <c:v>16862.099999999999</c:v>
                </c:pt>
                <c:pt idx="602">
                  <c:v>16888.7</c:v>
                </c:pt>
                <c:pt idx="603">
                  <c:v>16906.7</c:v>
                </c:pt>
                <c:pt idx="604">
                  <c:v>16935.599999999999</c:v>
                </c:pt>
                <c:pt idx="605">
                  <c:v>16955.400000000001</c:v>
                </c:pt>
                <c:pt idx="606">
                  <c:v>16985.400000000001</c:v>
                </c:pt>
                <c:pt idx="607">
                  <c:v>17027.3</c:v>
                </c:pt>
                <c:pt idx="608">
                  <c:v>17058.7</c:v>
                </c:pt>
                <c:pt idx="609">
                  <c:v>17079.400000000001</c:v>
                </c:pt>
                <c:pt idx="610">
                  <c:v>17099</c:v>
                </c:pt>
                <c:pt idx="611">
                  <c:v>17118.099999999999</c:v>
                </c:pt>
                <c:pt idx="612">
                  <c:v>17135.7</c:v>
                </c:pt>
                <c:pt idx="613">
                  <c:v>17161</c:v>
                </c:pt>
                <c:pt idx="614">
                  <c:v>17177</c:v>
                </c:pt>
                <c:pt idx="615">
                  <c:v>17208.900000000001</c:v>
                </c:pt>
                <c:pt idx="616">
                  <c:v>17225.099999999999</c:v>
                </c:pt>
                <c:pt idx="617">
                  <c:v>17241.3</c:v>
                </c:pt>
                <c:pt idx="618">
                  <c:v>17266.900000000001</c:v>
                </c:pt>
                <c:pt idx="619">
                  <c:v>17284.400000000001</c:v>
                </c:pt>
                <c:pt idx="620">
                  <c:v>17302.3</c:v>
                </c:pt>
                <c:pt idx="621">
                  <c:v>17329.8</c:v>
                </c:pt>
                <c:pt idx="622">
                  <c:v>17348.099999999999</c:v>
                </c:pt>
                <c:pt idx="623">
                  <c:v>17357.3</c:v>
                </c:pt>
                <c:pt idx="624">
                  <c:v>17384.400000000001</c:v>
                </c:pt>
                <c:pt idx="625">
                  <c:v>17402</c:v>
                </c:pt>
                <c:pt idx="626">
                  <c:v>17418.8</c:v>
                </c:pt>
                <c:pt idx="627">
                  <c:v>17435.8</c:v>
                </c:pt>
                <c:pt idx="628">
                  <c:v>17452.900000000001</c:v>
                </c:pt>
                <c:pt idx="629">
                  <c:v>17477.8</c:v>
                </c:pt>
                <c:pt idx="630">
                  <c:v>17493.900000000001</c:v>
                </c:pt>
                <c:pt idx="631">
                  <c:v>17509.900000000001</c:v>
                </c:pt>
                <c:pt idx="632">
                  <c:v>17518</c:v>
                </c:pt>
                <c:pt idx="633">
                  <c:v>17541.900000000001</c:v>
                </c:pt>
                <c:pt idx="634">
                  <c:v>17558</c:v>
                </c:pt>
                <c:pt idx="635">
                  <c:v>17574.3</c:v>
                </c:pt>
                <c:pt idx="636">
                  <c:v>17599.099999999999</c:v>
                </c:pt>
                <c:pt idx="637">
                  <c:v>17615.7</c:v>
                </c:pt>
                <c:pt idx="638">
                  <c:v>17632.400000000001</c:v>
                </c:pt>
                <c:pt idx="639">
                  <c:v>17649.099999999999</c:v>
                </c:pt>
                <c:pt idx="640">
                  <c:v>17657.400000000001</c:v>
                </c:pt>
                <c:pt idx="641">
                  <c:v>17674.099999999999</c:v>
                </c:pt>
                <c:pt idx="642">
                  <c:v>17690.599999999999</c:v>
                </c:pt>
                <c:pt idx="643">
                  <c:v>17698.8</c:v>
                </c:pt>
                <c:pt idx="644">
                  <c:v>17715</c:v>
                </c:pt>
                <c:pt idx="645">
                  <c:v>17730.900000000001</c:v>
                </c:pt>
                <c:pt idx="646">
                  <c:v>17746.7</c:v>
                </c:pt>
                <c:pt idx="647">
                  <c:v>17778</c:v>
                </c:pt>
                <c:pt idx="648">
                  <c:v>17793.599999999999</c:v>
                </c:pt>
                <c:pt idx="649">
                  <c:v>17809.400000000001</c:v>
                </c:pt>
                <c:pt idx="650">
                  <c:v>17825.099999999999</c:v>
                </c:pt>
                <c:pt idx="651">
                  <c:v>17840.900000000001</c:v>
                </c:pt>
                <c:pt idx="652">
                  <c:v>17848.7</c:v>
                </c:pt>
                <c:pt idx="653">
                  <c:v>17865</c:v>
                </c:pt>
                <c:pt idx="654">
                  <c:v>17881.400000000001</c:v>
                </c:pt>
                <c:pt idx="655">
                  <c:v>17897.900000000001</c:v>
                </c:pt>
                <c:pt idx="656">
                  <c:v>17914.3</c:v>
                </c:pt>
                <c:pt idx="657">
                  <c:v>17931.3</c:v>
                </c:pt>
                <c:pt idx="658">
                  <c:v>17948.099999999999</c:v>
                </c:pt>
                <c:pt idx="659">
                  <c:v>17964.8</c:v>
                </c:pt>
                <c:pt idx="660">
                  <c:v>17981.3</c:v>
                </c:pt>
                <c:pt idx="661">
                  <c:v>17997.7</c:v>
                </c:pt>
                <c:pt idx="662">
                  <c:v>18005.8</c:v>
                </c:pt>
                <c:pt idx="663">
                  <c:v>18021.7</c:v>
                </c:pt>
                <c:pt idx="664">
                  <c:v>18037.400000000001</c:v>
                </c:pt>
                <c:pt idx="665">
                  <c:v>18052.900000000001</c:v>
                </c:pt>
                <c:pt idx="666">
                  <c:v>18060.599999999999</c:v>
                </c:pt>
                <c:pt idx="667">
                  <c:v>18075.7</c:v>
                </c:pt>
                <c:pt idx="668">
                  <c:v>18097.8</c:v>
                </c:pt>
                <c:pt idx="669">
                  <c:v>18112.400000000001</c:v>
                </c:pt>
                <c:pt idx="670">
                  <c:v>18127</c:v>
                </c:pt>
                <c:pt idx="671">
                  <c:v>18141.7</c:v>
                </c:pt>
                <c:pt idx="672">
                  <c:v>18149.099999999999</c:v>
                </c:pt>
                <c:pt idx="673">
                  <c:v>18163.900000000001</c:v>
                </c:pt>
                <c:pt idx="674">
                  <c:v>18179.099999999999</c:v>
                </c:pt>
                <c:pt idx="675">
                  <c:v>18186.7</c:v>
                </c:pt>
                <c:pt idx="676">
                  <c:v>18202.099999999999</c:v>
                </c:pt>
                <c:pt idx="677">
                  <c:v>18217.5</c:v>
                </c:pt>
                <c:pt idx="678">
                  <c:v>18232.900000000001</c:v>
                </c:pt>
                <c:pt idx="679">
                  <c:v>18240.599999999999</c:v>
                </c:pt>
                <c:pt idx="680">
                  <c:v>18263.599999999999</c:v>
                </c:pt>
                <c:pt idx="681">
                  <c:v>18278.8</c:v>
                </c:pt>
                <c:pt idx="682">
                  <c:v>18294</c:v>
                </c:pt>
                <c:pt idx="683">
                  <c:v>18309.099999999999</c:v>
                </c:pt>
                <c:pt idx="684">
                  <c:v>18324.099999999999</c:v>
                </c:pt>
                <c:pt idx="685">
                  <c:v>18331.599999999999</c:v>
                </c:pt>
                <c:pt idx="686">
                  <c:v>18346.8</c:v>
                </c:pt>
                <c:pt idx="687">
                  <c:v>18361.900000000001</c:v>
                </c:pt>
                <c:pt idx="688">
                  <c:v>18369.5</c:v>
                </c:pt>
                <c:pt idx="689">
                  <c:v>18384.8</c:v>
                </c:pt>
                <c:pt idx="690">
                  <c:v>18400.099999999999</c:v>
                </c:pt>
                <c:pt idx="691">
                  <c:v>18415.5</c:v>
                </c:pt>
                <c:pt idx="692">
                  <c:v>18431</c:v>
                </c:pt>
                <c:pt idx="693">
                  <c:v>18446.5</c:v>
                </c:pt>
                <c:pt idx="694">
                  <c:v>18461.8</c:v>
                </c:pt>
                <c:pt idx="695">
                  <c:v>18477</c:v>
                </c:pt>
                <c:pt idx="696">
                  <c:v>18492.2</c:v>
                </c:pt>
                <c:pt idx="697">
                  <c:v>18507.400000000001</c:v>
                </c:pt>
                <c:pt idx="698">
                  <c:v>18515</c:v>
                </c:pt>
                <c:pt idx="699">
                  <c:v>18530.2</c:v>
                </c:pt>
                <c:pt idx="700">
                  <c:v>18545.5</c:v>
                </c:pt>
                <c:pt idx="701">
                  <c:v>18560.8</c:v>
                </c:pt>
                <c:pt idx="702">
                  <c:v>18576.2</c:v>
                </c:pt>
                <c:pt idx="703">
                  <c:v>18591.7</c:v>
                </c:pt>
                <c:pt idx="704">
                  <c:v>18599.5</c:v>
                </c:pt>
                <c:pt idx="705">
                  <c:v>18615.2</c:v>
                </c:pt>
                <c:pt idx="706">
                  <c:v>18631</c:v>
                </c:pt>
                <c:pt idx="707">
                  <c:v>18654.8</c:v>
                </c:pt>
                <c:pt idx="708">
                  <c:v>18662.7</c:v>
                </c:pt>
                <c:pt idx="709">
                  <c:v>18678.599999999999</c:v>
                </c:pt>
                <c:pt idx="710">
                  <c:v>18694.5</c:v>
                </c:pt>
                <c:pt idx="711">
                  <c:v>18702.5</c:v>
                </c:pt>
                <c:pt idx="712">
                  <c:v>18718.5</c:v>
                </c:pt>
                <c:pt idx="713">
                  <c:v>18734.400000000001</c:v>
                </c:pt>
                <c:pt idx="714">
                  <c:v>18758.2</c:v>
                </c:pt>
                <c:pt idx="715">
                  <c:v>18774</c:v>
                </c:pt>
                <c:pt idx="716">
                  <c:v>18789.8</c:v>
                </c:pt>
                <c:pt idx="717">
                  <c:v>18805.7</c:v>
                </c:pt>
                <c:pt idx="718">
                  <c:v>18821.599999999999</c:v>
                </c:pt>
                <c:pt idx="719">
                  <c:v>18829.5</c:v>
                </c:pt>
                <c:pt idx="720">
                  <c:v>18845.5</c:v>
                </c:pt>
                <c:pt idx="721">
                  <c:v>18861.5</c:v>
                </c:pt>
                <c:pt idx="722">
                  <c:v>18869.5</c:v>
                </c:pt>
                <c:pt idx="723">
                  <c:v>18885.599999999999</c:v>
                </c:pt>
                <c:pt idx="724">
                  <c:v>18893.599999999999</c:v>
                </c:pt>
                <c:pt idx="725">
                  <c:v>18909.7</c:v>
                </c:pt>
                <c:pt idx="726">
                  <c:v>18925.900000000001</c:v>
                </c:pt>
                <c:pt idx="727">
                  <c:v>18942.099999999999</c:v>
                </c:pt>
                <c:pt idx="728">
                  <c:v>18966.7</c:v>
                </c:pt>
                <c:pt idx="729">
                  <c:v>18983.099999999999</c:v>
                </c:pt>
                <c:pt idx="730">
                  <c:v>18999.400000000001</c:v>
                </c:pt>
                <c:pt idx="731">
                  <c:v>19007.599999999999</c:v>
                </c:pt>
                <c:pt idx="732">
                  <c:v>19023.900000000001</c:v>
                </c:pt>
                <c:pt idx="733">
                  <c:v>19040.2</c:v>
                </c:pt>
                <c:pt idx="734">
                  <c:v>19056.3</c:v>
                </c:pt>
                <c:pt idx="735">
                  <c:v>19080.3</c:v>
                </c:pt>
                <c:pt idx="736">
                  <c:v>19096.400000000001</c:v>
                </c:pt>
                <c:pt idx="737">
                  <c:v>19104.3</c:v>
                </c:pt>
                <c:pt idx="738">
                  <c:v>19120.3</c:v>
                </c:pt>
                <c:pt idx="739">
                  <c:v>19144.2</c:v>
                </c:pt>
                <c:pt idx="740">
                  <c:v>19152.2</c:v>
                </c:pt>
                <c:pt idx="741">
                  <c:v>19168.099999999999</c:v>
                </c:pt>
                <c:pt idx="742">
                  <c:v>19184.2</c:v>
                </c:pt>
                <c:pt idx="743">
                  <c:v>19192.3</c:v>
                </c:pt>
                <c:pt idx="744">
                  <c:v>19208.400000000001</c:v>
                </c:pt>
                <c:pt idx="745">
                  <c:v>19224.5</c:v>
                </c:pt>
                <c:pt idx="746">
                  <c:v>19240.8</c:v>
                </c:pt>
                <c:pt idx="747">
                  <c:v>19257.099999999999</c:v>
                </c:pt>
                <c:pt idx="748">
                  <c:v>19273.400000000001</c:v>
                </c:pt>
                <c:pt idx="749">
                  <c:v>19289.7</c:v>
                </c:pt>
                <c:pt idx="750">
                  <c:v>19305.8</c:v>
                </c:pt>
                <c:pt idx="751">
                  <c:v>19322.099999999999</c:v>
                </c:pt>
                <c:pt idx="752">
                  <c:v>19338.2</c:v>
                </c:pt>
                <c:pt idx="753">
                  <c:v>19346.3</c:v>
                </c:pt>
                <c:pt idx="754">
                  <c:v>19362.7</c:v>
                </c:pt>
                <c:pt idx="755">
                  <c:v>19379.099999999999</c:v>
                </c:pt>
                <c:pt idx="756">
                  <c:v>19387.3</c:v>
                </c:pt>
                <c:pt idx="757">
                  <c:v>19403.900000000001</c:v>
                </c:pt>
                <c:pt idx="758">
                  <c:v>19420.400000000001</c:v>
                </c:pt>
                <c:pt idx="759">
                  <c:v>19445.599999999999</c:v>
                </c:pt>
                <c:pt idx="760">
                  <c:v>19462.2</c:v>
                </c:pt>
                <c:pt idx="761">
                  <c:v>19470.5</c:v>
                </c:pt>
                <c:pt idx="762">
                  <c:v>19487.3</c:v>
                </c:pt>
                <c:pt idx="763">
                  <c:v>19504</c:v>
                </c:pt>
                <c:pt idx="764">
                  <c:v>19512.400000000001</c:v>
                </c:pt>
                <c:pt idx="765">
                  <c:v>19529</c:v>
                </c:pt>
                <c:pt idx="766">
                  <c:v>19545.599999999999</c:v>
                </c:pt>
                <c:pt idx="767">
                  <c:v>19553.8</c:v>
                </c:pt>
                <c:pt idx="768">
                  <c:v>19570.3</c:v>
                </c:pt>
                <c:pt idx="769">
                  <c:v>19586.8</c:v>
                </c:pt>
                <c:pt idx="770">
                  <c:v>19603.099999999999</c:v>
                </c:pt>
                <c:pt idx="771">
                  <c:v>19619.400000000001</c:v>
                </c:pt>
                <c:pt idx="772">
                  <c:v>19643.900000000001</c:v>
                </c:pt>
                <c:pt idx="773">
                  <c:v>19652.3</c:v>
                </c:pt>
                <c:pt idx="774">
                  <c:v>19669</c:v>
                </c:pt>
                <c:pt idx="775">
                  <c:v>19685.900000000001</c:v>
                </c:pt>
                <c:pt idx="776">
                  <c:v>19694.3</c:v>
                </c:pt>
                <c:pt idx="777">
                  <c:v>19711.3</c:v>
                </c:pt>
                <c:pt idx="778">
                  <c:v>19728.3</c:v>
                </c:pt>
                <c:pt idx="779">
                  <c:v>19745.5</c:v>
                </c:pt>
                <c:pt idx="780">
                  <c:v>19754.099999999999</c:v>
                </c:pt>
                <c:pt idx="781">
                  <c:v>19762.7</c:v>
                </c:pt>
                <c:pt idx="782">
                  <c:v>19780</c:v>
                </c:pt>
                <c:pt idx="783">
                  <c:v>19797.099999999999</c:v>
                </c:pt>
                <c:pt idx="784">
                  <c:v>19814.2</c:v>
                </c:pt>
                <c:pt idx="785">
                  <c:v>19839.8</c:v>
                </c:pt>
                <c:pt idx="786">
                  <c:v>19857</c:v>
                </c:pt>
                <c:pt idx="787">
                  <c:v>19865.5</c:v>
                </c:pt>
                <c:pt idx="788">
                  <c:v>19874</c:v>
                </c:pt>
                <c:pt idx="789">
                  <c:v>19890.8</c:v>
                </c:pt>
                <c:pt idx="790">
                  <c:v>19907.5</c:v>
                </c:pt>
                <c:pt idx="791">
                  <c:v>19915.900000000001</c:v>
                </c:pt>
                <c:pt idx="792">
                  <c:v>19932.599999999999</c:v>
                </c:pt>
                <c:pt idx="793">
                  <c:v>19949.3</c:v>
                </c:pt>
                <c:pt idx="794">
                  <c:v>19966.099999999999</c:v>
                </c:pt>
                <c:pt idx="795">
                  <c:v>19983</c:v>
                </c:pt>
                <c:pt idx="796">
                  <c:v>19999.900000000001</c:v>
                </c:pt>
                <c:pt idx="797">
                  <c:v>20017.099999999999</c:v>
                </c:pt>
                <c:pt idx="798">
                  <c:v>20034.3</c:v>
                </c:pt>
                <c:pt idx="799">
                  <c:v>20042.900000000001</c:v>
                </c:pt>
                <c:pt idx="800">
                  <c:v>20051.5</c:v>
                </c:pt>
                <c:pt idx="801">
                  <c:v>20068.8</c:v>
                </c:pt>
                <c:pt idx="802">
                  <c:v>20077.5</c:v>
                </c:pt>
                <c:pt idx="803">
                  <c:v>20095</c:v>
                </c:pt>
                <c:pt idx="804">
                  <c:v>20103.7</c:v>
                </c:pt>
                <c:pt idx="805">
                  <c:v>20129.7</c:v>
                </c:pt>
                <c:pt idx="806">
                  <c:v>20147.099999999999</c:v>
                </c:pt>
                <c:pt idx="807">
                  <c:v>20164.099999999999</c:v>
                </c:pt>
                <c:pt idx="808">
                  <c:v>20172.7</c:v>
                </c:pt>
                <c:pt idx="809">
                  <c:v>20189.8</c:v>
                </c:pt>
                <c:pt idx="810">
                  <c:v>20206.8</c:v>
                </c:pt>
                <c:pt idx="811">
                  <c:v>20215.3</c:v>
                </c:pt>
                <c:pt idx="812">
                  <c:v>20232.099999999999</c:v>
                </c:pt>
                <c:pt idx="813">
                  <c:v>20248.900000000001</c:v>
                </c:pt>
                <c:pt idx="814">
                  <c:v>20265.7</c:v>
                </c:pt>
                <c:pt idx="815">
                  <c:v>20274.2</c:v>
                </c:pt>
                <c:pt idx="816">
                  <c:v>20291.099999999999</c:v>
                </c:pt>
                <c:pt idx="817">
                  <c:v>20308</c:v>
                </c:pt>
                <c:pt idx="818">
                  <c:v>20333.5</c:v>
                </c:pt>
                <c:pt idx="819">
                  <c:v>20350.599999999999</c:v>
                </c:pt>
                <c:pt idx="820">
                  <c:v>20367.7</c:v>
                </c:pt>
                <c:pt idx="821">
                  <c:v>20376.3</c:v>
                </c:pt>
                <c:pt idx="822">
                  <c:v>20393.599999999999</c:v>
                </c:pt>
                <c:pt idx="823">
                  <c:v>20410.8</c:v>
                </c:pt>
                <c:pt idx="824">
                  <c:v>20427.900000000001</c:v>
                </c:pt>
                <c:pt idx="825">
                  <c:v>20445</c:v>
                </c:pt>
                <c:pt idx="826">
                  <c:v>20462</c:v>
                </c:pt>
                <c:pt idx="827">
                  <c:v>20478.8</c:v>
                </c:pt>
                <c:pt idx="828">
                  <c:v>20495.3</c:v>
                </c:pt>
                <c:pt idx="829">
                  <c:v>20511.900000000001</c:v>
                </c:pt>
                <c:pt idx="830">
                  <c:v>20520</c:v>
                </c:pt>
                <c:pt idx="831">
                  <c:v>20536.3</c:v>
                </c:pt>
                <c:pt idx="832">
                  <c:v>20552.7</c:v>
                </c:pt>
                <c:pt idx="833">
                  <c:v>20576.900000000001</c:v>
                </c:pt>
                <c:pt idx="834">
                  <c:v>20585</c:v>
                </c:pt>
                <c:pt idx="835">
                  <c:v>20593.099999999999</c:v>
                </c:pt>
                <c:pt idx="836">
                  <c:v>20609.5</c:v>
                </c:pt>
                <c:pt idx="837">
                  <c:v>20626</c:v>
                </c:pt>
                <c:pt idx="838">
                  <c:v>20642.5</c:v>
                </c:pt>
                <c:pt idx="839">
                  <c:v>20667.400000000001</c:v>
                </c:pt>
                <c:pt idx="840">
                  <c:v>20684.2</c:v>
                </c:pt>
                <c:pt idx="841">
                  <c:v>20701</c:v>
                </c:pt>
                <c:pt idx="842">
                  <c:v>20717.8</c:v>
                </c:pt>
                <c:pt idx="843">
                  <c:v>20726.099999999999</c:v>
                </c:pt>
                <c:pt idx="844">
                  <c:v>20742.900000000001</c:v>
                </c:pt>
                <c:pt idx="845">
                  <c:v>20759.5</c:v>
                </c:pt>
                <c:pt idx="846">
                  <c:v>20775.8</c:v>
                </c:pt>
                <c:pt idx="847">
                  <c:v>20800</c:v>
                </c:pt>
                <c:pt idx="848">
                  <c:v>20815.900000000001</c:v>
                </c:pt>
                <c:pt idx="849">
                  <c:v>20839.900000000001</c:v>
                </c:pt>
                <c:pt idx="850">
                  <c:v>20855.7</c:v>
                </c:pt>
                <c:pt idx="851">
                  <c:v>20887</c:v>
                </c:pt>
                <c:pt idx="852">
                  <c:v>20910.400000000001</c:v>
                </c:pt>
                <c:pt idx="853">
                  <c:v>20933.900000000001</c:v>
                </c:pt>
                <c:pt idx="854">
                  <c:v>20965.8</c:v>
                </c:pt>
                <c:pt idx="855">
                  <c:v>21006.3</c:v>
                </c:pt>
                <c:pt idx="856">
                  <c:v>21072.1</c:v>
                </c:pt>
                <c:pt idx="857">
                  <c:v>21137.599999999999</c:v>
                </c:pt>
                <c:pt idx="858">
                  <c:v>21186.2</c:v>
                </c:pt>
                <c:pt idx="859">
                  <c:v>21242.6</c:v>
                </c:pt>
                <c:pt idx="860">
                  <c:v>21298.400000000001</c:v>
                </c:pt>
                <c:pt idx="861">
                  <c:v>21330.3</c:v>
                </c:pt>
                <c:pt idx="862">
                  <c:v>21361.9</c:v>
                </c:pt>
                <c:pt idx="863">
                  <c:v>21393.599999999999</c:v>
                </c:pt>
                <c:pt idx="864">
                  <c:v>21425.3</c:v>
                </c:pt>
                <c:pt idx="865">
                  <c:v>21449</c:v>
                </c:pt>
                <c:pt idx="866">
                  <c:v>21464.6</c:v>
                </c:pt>
                <c:pt idx="867">
                  <c:v>21488.2</c:v>
                </c:pt>
                <c:pt idx="868">
                  <c:v>21519.4</c:v>
                </c:pt>
                <c:pt idx="869">
                  <c:v>21543</c:v>
                </c:pt>
                <c:pt idx="870">
                  <c:v>21558.7</c:v>
                </c:pt>
                <c:pt idx="871">
                  <c:v>21574.5</c:v>
                </c:pt>
                <c:pt idx="872">
                  <c:v>21590.3</c:v>
                </c:pt>
                <c:pt idx="873">
                  <c:v>21606.2</c:v>
                </c:pt>
                <c:pt idx="874">
                  <c:v>21622.1</c:v>
                </c:pt>
                <c:pt idx="875">
                  <c:v>21638</c:v>
                </c:pt>
                <c:pt idx="876">
                  <c:v>21661.9</c:v>
                </c:pt>
                <c:pt idx="877">
                  <c:v>21685.7</c:v>
                </c:pt>
                <c:pt idx="878">
                  <c:v>21701.5</c:v>
                </c:pt>
                <c:pt idx="879">
                  <c:v>21717.3</c:v>
                </c:pt>
                <c:pt idx="880">
                  <c:v>21733.200000000001</c:v>
                </c:pt>
                <c:pt idx="881">
                  <c:v>21748.9</c:v>
                </c:pt>
                <c:pt idx="882">
                  <c:v>21764.7</c:v>
                </c:pt>
                <c:pt idx="883">
                  <c:v>21780.400000000001</c:v>
                </c:pt>
                <c:pt idx="884">
                  <c:v>21796.1</c:v>
                </c:pt>
                <c:pt idx="885">
                  <c:v>21811.8</c:v>
                </c:pt>
                <c:pt idx="886">
                  <c:v>21835.599999999999</c:v>
                </c:pt>
                <c:pt idx="887">
                  <c:v>21843.4</c:v>
                </c:pt>
                <c:pt idx="888">
                  <c:v>21859.4</c:v>
                </c:pt>
                <c:pt idx="889">
                  <c:v>21875.4</c:v>
                </c:pt>
                <c:pt idx="890">
                  <c:v>21883.4</c:v>
                </c:pt>
                <c:pt idx="891">
                  <c:v>21899.3</c:v>
                </c:pt>
                <c:pt idx="892">
                  <c:v>21915.4</c:v>
                </c:pt>
                <c:pt idx="893">
                  <c:v>21923.4</c:v>
                </c:pt>
                <c:pt idx="894">
                  <c:v>21947.599999999999</c:v>
                </c:pt>
                <c:pt idx="895">
                  <c:v>21963.7</c:v>
                </c:pt>
                <c:pt idx="896">
                  <c:v>21979.599999999999</c:v>
                </c:pt>
                <c:pt idx="897">
                  <c:v>21995.599999999999</c:v>
                </c:pt>
                <c:pt idx="898">
                  <c:v>22011.5</c:v>
                </c:pt>
                <c:pt idx="899">
                  <c:v>22027.200000000001</c:v>
                </c:pt>
                <c:pt idx="900">
                  <c:v>22042.9</c:v>
                </c:pt>
                <c:pt idx="901">
                  <c:v>22058.799999999999</c:v>
                </c:pt>
                <c:pt idx="902">
                  <c:v>22074.6</c:v>
                </c:pt>
                <c:pt idx="903">
                  <c:v>22082.5</c:v>
                </c:pt>
                <c:pt idx="904">
                  <c:v>22098.400000000001</c:v>
                </c:pt>
                <c:pt idx="905">
                  <c:v>22114.400000000001</c:v>
                </c:pt>
                <c:pt idx="906">
                  <c:v>22130.400000000001</c:v>
                </c:pt>
                <c:pt idx="907">
                  <c:v>22146.400000000001</c:v>
                </c:pt>
                <c:pt idx="908">
                  <c:v>22162.3</c:v>
                </c:pt>
                <c:pt idx="909">
                  <c:v>22178.5</c:v>
                </c:pt>
                <c:pt idx="910">
                  <c:v>22186.799999999999</c:v>
                </c:pt>
                <c:pt idx="911">
                  <c:v>22195.200000000001</c:v>
                </c:pt>
                <c:pt idx="912">
                  <c:v>22211.599999999999</c:v>
                </c:pt>
                <c:pt idx="913">
                  <c:v>22228.2</c:v>
                </c:pt>
                <c:pt idx="914">
                  <c:v>22253.3</c:v>
                </c:pt>
                <c:pt idx="915">
                  <c:v>22270</c:v>
                </c:pt>
                <c:pt idx="916">
                  <c:v>22286.6</c:v>
                </c:pt>
                <c:pt idx="917">
                  <c:v>22294.9</c:v>
                </c:pt>
                <c:pt idx="918">
                  <c:v>22311.5</c:v>
                </c:pt>
                <c:pt idx="919">
                  <c:v>22327.9</c:v>
                </c:pt>
                <c:pt idx="920">
                  <c:v>22336.1</c:v>
                </c:pt>
                <c:pt idx="921">
                  <c:v>22352.400000000001</c:v>
                </c:pt>
                <c:pt idx="922">
                  <c:v>22368.6</c:v>
                </c:pt>
                <c:pt idx="923">
                  <c:v>22384.7</c:v>
                </c:pt>
                <c:pt idx="924">
                  <c:v>22400.799999999999</c:v>
                </c:pt>
                <c:pt idx="925">
                  <c:v>22416.9</c:v>
                </c:pt>
                <c:pt idx="926">
                  <c:v>22433.1</c:v>
                </c:pt>
                <c:pt idx="927">
                  <c:v>22449.200000000001</c:v>
                </c:pt>
                <c:pt idx="928">
                  <c:v>22465.5</c:v>
                </c:pt>
                <c:pt idx="929">
                  <c:v>22473.7</c:v>
                </c:pt>
                <c:pt idx="930">
                  <c:v>22490.1</c:v>
                </c:pt>
                <c:pt idx="931">
                  <c:v>22506.400000000001</c:v>
                </c:pt>
                <c:pt idx="932">
                  <c:v>22522.799999999999</c:v>
                </c:pt>
                <c:pt idx="933">
                  <c:v>22547.599999999999</c:v>
                </c:pt>
                <c:pt idx="934">
                  <c:v>22564.5</c:v>
                </c:pt>
                <c:pt idx="935">
                  <c:v>22581.599999999999</c:v>
                </c:pt>
                <c:pt idx="936">
                  <c:v>22590.1</c:v>
                </c:pt>
                <c:pt idx="937">
                  <c:v>22607</c:v>
                </c:pt>
                <c:pt idx="938">
                  <c:v>22623.9</c:v>
                </c:pt>
                <c:pt idx="939">
                  <c:v>22640.799999999999</c:v>
                </c:pt>
                <c:pt idx="940">
                  <c:v>22657.5</c:v>
                </c:pt>
                <c:pt idx="941">
                  <c:v>22674.1</c:v>
                </c:pt>
                <c:pt idx="942">
                  <c:v>22690.6</c:v>
                </c:pt>
                <c:pt idx="943">
                  <c:v>22707.1</c:v>
                </c:pt>
                <c:pt idx="944">
                  <c:v>22723.599999999999</c:v>
                </c:pt>
                <c:pt idx="945">
                  <c:v>22748.5</c:v>
                </c:pt>
                <c:pt idx="946">
                  <c:v>22765.1</c:v>
                </c:pt>
                <c:pt idx="947">
                  <c:v>22781.8</c:v>
                </c:pt>
                <c:pt idx="948">
                  <c:v>22798.7</c:v>
                </c:pt>
                <c:pt idx="949">
                  <c:v>22807.200000000001</c:v>
                </c:pt>
                <c:pt idx="950">
                  <c:v>22824.3</c:v>
                </c:pt>
                <c:pt idx="951">
                  <c:v>22841.5</c:v>
                </c:pt>
                <c:pt idx="952">
                  <c:v>22858.7</c:v>
                </c:pt>
                <c:pt idx="953">
                  <c:v>22867.5</c:v>
                </c:pt>
                <c:pt idx="954">
                  <c:v>22884.799999999999</c:v>
                </c:pt>
                <c:pt idx="955">
                  <c:v>22911</c:v>
                </c:pt>
                <c:pt idx="956">
                  <c:v>22928.6</c:v>
                </c:pt>
                <c:pt idx="957">
                  <c:v>22946.1</c:v>
                </c:pt>
                <c:pt idx="958">
                  <c:v>22963.4</c:v>
                </c:pt>
                <c:pt idx="959">
                  <c:v>22980.9</c:v>
                </c:pt>
                <c:pt idx="960">
                  <c:v>22998.3</c:v>
                </c:pt>
                <c:pt idx="961">
                  <c:v>23015.3</c:v>
                </c:pt>
                <c:pt idx="962">
                  <c:v>23031.9</c:v>
                </c:pt>
                <c:pt idx="963">
                  <c:v>23048.5</c:v>
                </c:pt>
                <c:pt idx="964">
                  <c:v>23056.9</c:v>
                </c:pt>
                <c:pt idx="965">
                  <c:v>23073.7</c:v>
                </c:pt>
                <c:pt idx="966">
                  <c:v>23090.3</c:v>
                </c:pt>
                <c:pt idx="967">
                  <c:v>23106.9</c:v>
                </c:pt>
                <c:pt idx="968">
                  <c:v>23115.200000000001</c:v>
                </c:pt>
                <c:pt idx="969">
                  <c:v>23131.9</c:v>
                </c:pt>
                <c:pt idx="970">
                  <c:v>23140.3</c:v>
                </c:pt>
                <c:pt idx="971">
                  <c:v>23156.9</c:v>
                </c:pt>
                <c:pt idx="972">
                  <c:v>23173.599999999999</c:v>
                </c:pt>
                <c:pt idx="973">
                  <c:v>23190.5</c:v>
                </c:pt>
                <c:pt idx="974">
                  <c:v>23207.4</c:v>
                </c:pt>
                <c:pt idx="975">
                  <c:v>23224.3</c:v>
                </c:pt>
                <c:pt idx="976">
                  <c:v>23241.1</c:v>
                </c:pt>
                <c:pt idx="977">
                  <c:v>23258.1</c:v>
                </c:pt>
                <c:pt idx="978">
                  <c:v>23266.6</c:v>
                </c:pt>
                <c:pt idx="979">
                  <c:v>23283.5</c:v>
                </c:pt>
                <c:pt idx="980">
                  <c:v>23300.1</c:v>
                </c:pt>
                <c:pt idx="981">
                  <c:v>23308.3</c:v>
                </c:pt>
                <c:pt idx="982">
                  <c:v>23324.799999999999</c:v>
                </c:pt>
                <c:pt idx="983">
                  <c:v>23333</c:v>
                </c:pt>
                <c:pt idx="984">
                  <c:v>23357.599999999999</c:v>
                </c:pt>
                <c:pt idx="985">
                  <c:v>23373.5</c:v>
                </c:pt>
                <c:pt idx="986">
                  <c:v>23389.200000000001</c:v>
                </c:pt>
                <c:pt idx="987">
                  <c:v>23404.7</c:v>
                </c:pt>
                <c:pt idx="988">
                  <c:v>23420</c:v>
                </c:pt>
                <c:pt idx="989">
                  <c:v>23427.599999999999</c:v>
                </c:pt>
                <c:pt idx="990">
                  <c:v>23442.9</c:v>
                </c:pt>
                <c:pt idx="991">
                  <c:v>23458.1</c:v>
                </c:pt>
                <c:pt idx="992">
                  <c:v>23473.3</c:v>
                </c:pt>
                <c:pt idx="993">
                  <c:v>23488.6</c:v>
                </c:pt>
                <c:pt idx="994">
                  <c:v>23511.8</c:v>
                </c:pt>
                <c:pt idx="995">
                  <c:v>23527.200000000001</c:v>
                </c:pt>
                <c:pt idx="996">
                  <c:v>23543</c:v>
                </c:pt>
                <c:pt idx="997">
                  <c:v>23558.7</c:v>
                </c:pt>
                <c:pt idx="998">
                  <c:v>23574.400000000001</c:v>
                </c:pt>
                <c:pt idx="999">
                  <c:v>23582.3</c:v>
                </c:pt>
                <c:pt idx="1000">
                  <c:v>23590.3</c:v>
                </c:pt>
                <c:pt idx="1001">
                  <c:v>23606</c:v>
                </c:pt>
                <c:pt idx="1002">
                  <c:v>23621.9</c:v>
                </c:pt>
                <c:pt idx="1003">
                  <c:v>23637.5</c:v>
                </c:pt>
                <c:pt idx="1004">
                  <c:v>23653.3</c:v>
                </c:pt>
                <c:pt idx="1005">
                  <c:v>23661.1</c:v>
                </c:pt>
                <c:pt idx="1006">
                  <c:v>23676.9</c:v>
                </c:pt>
                <c:pt idx="1007">
                  <c:v>23692.5</c:v>
                </c:pt>
                <c:pt idx="1008">
                  <c:v>23708.400000000001</c:v>
                </c:pt>
                <c:pt idx="1009">
                  <c:v>23724.3</c:v>
                </c:pt>
                <c:pt idx="1010">
                  <c:v>23740.2</c:v>
                </c:pt>
                <c:pt idx="1011">
                  <c:v>23748.2</c:v>
                </c:pt>
                <c:pt idx="1012">
                  <c:v>23764.2</c:v>
                </c:pt>
                <c:pt idx="1013">
                  <c:v>23772.3</c:v>
                </c:pt>
                <c:pt idx="1014">
                  <c:v>23788.400000000001</c:v>
                </c:pt>
                <c:pt idx="1015">
                  <c:v>23804.5</c:v>
                </c:pt>
                <c:pt idx="1016">
                  <c:v>23820.9</c:v>
                </c:pt>
                <c:pt idx="1017">
                  <c:v>23837.1</c:v>
                </c:pt>
                <c:pt idx="1018">
                  <c:v>23853.3</c:v>
                </c:pt>
                <c:pt idx="1019">
                  <c:v>23869.7</c:v>
                </c:pt>
                <c:pt idx="1020">
                  <c:v>23885.9</c:v>
                </c:pt>
                <c:pt idx="1021">
                  <c:v>23894</c:v>
                </c:pt>
                <c:pt idx="1022">
                  <c:v>23910.3</c:v>
                </c:pt>
                <c:pt idx="1023">
                  <c:v>23918.5</c:v>
                </c:pt>
                <c:pt idx="1024">
                  <c:v>23934.6</c:v>
                </c:pt>
                <c:pt idx="1025">
                  <c:v>23950.6</c:v>
                </c:pt>
                <c:pt idx="1026">
                  <c:v>23958.6</c:v>
                </c:pt>
                <c:pt idx="1027">
                  <c:v>23982.3</c:v>
                </c:pt>
                <c:pt idx="1028">
                  <c:v>23998.2</c:v>
                </c:pt>
                <c:pt idx="1029">
                  <c:v>24014.1</c:v>
                </c:pt>
                <c:pt idx="1030">
                  <c:v>24022</c:v>
                </c:pt>
                <c:pt idx="1031">
                  <c:v>24037.8</c:v>
                </c:pt>
                <c:pt idx="1032">
                  <c:v>24053.5</c:v>
                </c:pt>
                <c:pt idx="1033">
                  <c:v>24061.3</c:v>
                </c:pt>
                <c:pt idx="1034">
                  <c:v>24077</c:v>
                </c:pt>
                <c:pt idx="1035">
                  <c:v>24092.6</c:v>
                </c:pt>
                <c:pt idx="1036">
                  <c:v>24100.5</c:v>
                </c:pt>
                <c:pt idx="1037">
                  <c:v>24116.2</c:v>
                </c:pt>
                <c:pt idx="1038">
                  <c:v>24139.599999999999</c:v>
                </c:pt>
                <c:pt idx="1039">
                  <c:v>24155.5</c:v>
                </c:pt>
                <c:pt idx="1040">
                  <c:v>24171.3</c:v>
                </c:pt>
                <c:pt idx="1041">
                  <c:v>24187.3</c:v>
                </c:pt>
                <c:pt idx="1042">
                  <c:v>24203.200000000001</c:v>
                </c:pt>
                <c:pt idx="1043">
                  <c:v>24211.200000000001</c:v>
                </c:pt>
                <c:pt idx="1044">
                  <c:v>24227.200000000001</c:v>
                </c:pt>
                <c:pt idx="1045">
                  <c:v>24235.200000000001</c:v>
                </c:pt>
                <c:pt idx="1046">
                  <c:v>24250.799999999999</c:v>
                </c:pt>
                <c:pt idx="1047">
                  <c:v>24266.3</c:v>
                </c:pt>
                <c:pt idx="1048">
                  <c:v>24289.5</c:v>
                </c:pt>
                <c:pt idx="1049">
                  <c:v>24304.799999999999</c:v>
                </c:pt>
                <c:pt idx="1050">
                  <c:v>24319.9</c:v>
                </c:pt>
                <c:pt idx="1051">
                  <c:v>24335.200000000001</c:v>
                </c:pt>
                <c:pt idx="1052">
                  <c:v>24350.5</c:v>
                </c:pt>
                <c:pt idx="1053">
                  <c:v>24358.1</c:v>
                </c:pt>
                <c:pt idx="1054">
                  <c:v>24373.4</c:v>
                </c:pt>
                <c:pt idx="1055">
                  <c:v>24389</c:v>
                </c:pt>
                <c:pt idx="1056">
                  <c:v>24404.5</c:v>
                </c:pt>
                <c:pt idx="1057">
                  <c:v>24419.9</c:v>
                </c:pt>
                <c:pt idx="1058">
                  <c:v>24443.3</c:v>
                </c:pt>
                <c:pt idx="1059">
                  <c:v>24458.7</c:v>
                </c:pt>
                <c:pt idx="1060">
                  <c:v>24466.400000000001</c:v>
                </c:pt>
                <c:pt idx="1061">
                  <c:v>24481.8</c:v>
                </c:pt>
                <c:pt idx="1062">
                  <c:v>24497.1</c:v>
                </c:pt>
                <c:pt idx="1063">
                  <c:v>24504.7</c:v>
                </c:pt>
                <c:pt idx="1064">
                  <c:v>24520</c:v>
                </c:pt>
                <c:pt idx="1065">
                  <c:v>24535.200000000001</c:v>
                </c:pt>
                <c:pt idx="1066">
                  <c:v>24550.5</c:v>
                </c:pt>
                <c:pt idx="1067">
                  <c:v>24565.9</c:v>
                </c:pt>
                <c:pt idx="1068">
                  <c:v>24573.599999999999</c:v>
                </c:pt>
                <c:pt idx="1069">
                  <c:v>24589.1</c:v>
                </c:pt>
                <c:pt idx="1070">
                  <c:v>24604.6</c:v>
                </c:pt>
                <c:pt idx="1071">
                  <c:v>24620.1</c:v>
                </c:pt>
                <c:pt idx="1072">
                  <c:v>24635.7</c:v>
                </c:pt>
                <c:pt idx="1073">
                  <c:v>24643.5</c:v>
                </c:pt>
                <c:pt idx="1074">
                  <c:v>24651.3</c:v>
                </c:pt>
                <c:pt idx="1075">
                  <c:v>24666.9</c:v>
                </c:pt>
                <c:pt idx="1076">
                  <c:v>24682.3</c:v>
                </c:pt>
                <c:pt idx="1077">
                  <c:v>24697.599999999999</c:v>
                </c:pt>
                <c:pt idx="1078">
                  <c:v>24712.7</c:v>
                </c:pt>
                <c:pt idx="1079">
                  <c:v>24727.8</c:v>
                </c:pt>
                <c:pt idx="1080">
                  <c:v>24750.400000000001</c:v>
                </c:pt>
                <c:pt idx="1081">
                  <c:v>24765.4</c:v>
                </c:pt>
                <c:pt idx="1082">
                  <c:v>24780.400000000001</c:v>
                </c:pt>
                <c:pt idx="1083">
                  <c:v>24788</c:v>
                </c:pt>
                <c:pt idx="1084">
                  <c:v>24803.200000000001</c:v>
                </c:pt>
                <c:pt idx="1085">
                  <c:v>24818.5</c:v>
                </c:pt>
                <c:pt idx="1086">
                  <c:v>24826.2</c:v>
                </c:pt>
                <c:pt idx="1087">
                  <c:v>24849.3</c:v>
                </c:pt>
                <c:pt idx="1088">
                  <c:v>24856.9</c:v>
                </c:pt>
                <c:pt idx="1089">
                  <c:v>24872.1</c:v>
                </c:pt>
                <c:pt idx="1090">
                  <c:v>24887.1</c:v>
                </c:pt>
                <c:pt idx="1091">
                  <c:v>24901.9</c:v>
                </c:pt>
                <c:pt idx="1092">
                  <c:v>24916.6</c:v>
                </c:pt>
                <c:pt idx="1093">
                  <c:v>24931</c:v>
                </c:pt>
                <c:pt idx="1094">
                  <c:v>24938.2</c:v>
                </c:pt>
                <c:pt idx="1095">
                  <c:v>24945.5</c:v>
                </c:pt>
                <c:pt idx="1096">
                  <c:v>24959.9</c:v>
                </c:pt>
                <c:pt idx="1097">
                  <c:v>24974.2</c:v>
                </c:pt>
                <c:pt idx="1098">
                  <c:v>24988.7</c:v>
                </c:pt>
                <c:pt idx="1099">
                  <c:v>25003.3</c:v>
                </c:pt>
                <c:pt idx="1100">
                  <c:v>25018</c:v>
                </c:pt>
                <c:pt idx="1101">
                  <c:v>25032.7</c:v>
                </c:pt>
                <c:pt idx="1102">
                  <c:v>25055.200000000001</c:v>
                </c:pt>
                <c:pt idx="1103">
                  <c:v>25062.9</c:v>
                </c:pt>
                <c:pt idx="1104">
                  <c:v>25077.8</c:v>
                </c:pt>
                <c:pt idx="1105">
                  <c:v>25093.200000000001</c:v>
                </c:pt>
                <c:pt idx="1106">
                  <c:v>25108.799999999999</c:v>
                </c:pt>
                <c:pt idx="1107">
                  <c:v>25116.6</c:v>
                </c:pt>
                <c:pt idx="1108">
                  <c:v>25132.1</c:v>
                </c:pt>
                <c:pt idx="1109">
                  <c:v>25155.200000000001</c:v>
                </c:pt>
                <c:pt idx="1110">
                  <c:v>25162.7</c:v>
                </c:pt>
                <c:pt idx="1111">
                  <c:v>25177.5</c:v>
                </c:pt>
                <c:pt idx="1112">
                  <c:v>25192.3</c:v>
                </c:pt>
                <c:pt idx="1113">
                  <c:v>25207</c:v>
                </c:pt>
                <c:pt idx="1114">
                  <c:v>25220.799999999999</c:v>
                </c:pt>
                <c:pt idx="1115">
                  <c:v>25227.9</c:v>
                </c:pt>
                <c:pt idx="1116">
                  <c:v>25235</c:v>
                </c:pt>
                <c:pt idx="1117">
                  <c:v>25248.9</c:v>
                </c:pt>
                <c:pt idx="1118">
                  <c:v>25262.9</c:v>
                </c:pt>
                <c:pt idx="1119">
                  <c:v>25269.9</c:v>
                </c:pt>
                <c:pt idx="1120">
                  <c:v>25290.9</c:v>
                </c:pt>
                <c:pt idx="1121">
                  <c:v>25305.1</c:v>
                </c:pt>
                <c:pt idx="1122">
                  <c:v>25319.4</c:v>
                </c:pt>
                <c:pt idx="1123">
                  <c:v>25333.7</c:v>
                </c:pt>
                <c:pt idx="1124">
                  <c:v>25348</c:v>
                </c:pt>
                <c:pt idx="1125">
                  <c:v>25362.5</c:v>
                </c:pt>
                <c:pt idx="1126">
                  <c:v>25377.3</c:v>
                </c:pt>
                <c:pt idx="1127">
                  <c:v>25384.6</c:v>
                </c:pt>
                <c:pt idx="1128">
                  <c:v>25391.9</c:v>
                </c:pt>
                <c:pt idx="1129">
                  <c:v>25406.6</c:v>
                </c:pt>
                <c:pt idx="1130">
                  <c:v>25421.1</c:v>
                </c:pt>
                <c:pt idx="1131">
                  <c:v>25442.799999999999</c:v>
                </c:pt>
                <c:pt idx="1132">
                  <c:v>25457.200000000001</c:v>
                </c:pt>
                <c:pt idx="1133">
                  <c:v>25471.5</c:v>
                </c:pt>
                <c:pt idx="1134">
                  <c:v>25485.8</c:v>
                </c:pt>
                <c:pt idx="1135">
                  <c:v>25500.3</c:v>
                </c:pt>
                <c:pt idx="1136">
                  <c:v>25507.5</c:v>
                </c:pt>
                <c:pt idx="1137">
                  <c:v>25522</c:v>
                </c:pt>
                <c:pt idx="1138">
                  <c:v>25529.3</c:v>
                </c:pt>
                <c:pt idx="1139">
                  <c:v>25543.8</c:v>
                </c:pt>
                <c:pt idx="1140">
                  <c:v>25551.200000000001</c:v>
                </c:pt>
                <c:pt idx="1141">
                  <c:v>25573.1</c:v>
                </c:pt>
                <c:pt idx="1142">
                  <c:v>25587.8</c:v>
                </c:pt>
                <c:pt idx="1143">
                  <c:v>25602.6</c:v>
                </c:pt>
                <c:pt idx="1144">
                  <c:v>25617.3</c:v>
                </c:pt>
                <c:pt idx="1145">
                  <c:v>25632.1</c:v>
                </c:pt>
                <c:pt idx="1146">
                  <c:v>25647</c:v>
                </c:pt>
                <c:pt idx="1147">
                  <c:v>25661.8</c:v>
                </c:pt>
                <c:pt idx="1148">
                  <c:v>25676.6</c:v>
                </c:pt>
                <c:pt idx="1149">
                  <c:v>25691.5</c:v>
                </c:pt>
                <c:pt idx="1150">
                  <c:v>25706.6</c:v>
                </c:pt>
                <c:pt idx="1151">
                  <c:v>25721.599999999999</c:v>
                </c:pt>
                <c:pt idx="1152">
                  <c:v>25744.3</c:v>
                </c:pt>
                <c:pt idx="1153">
                  <c:v>25759.5</c:v>
                </c:pt>
                <c:pt idx="1154">
                  <c:v>25774.6</c:v>
                </c:pt>
                <c:pt idx="1155">
                  <c:v>25789.599999999999</c:v>
                </c:pt>
                <c:pt idx="1156">
                  <c:v>25797.1</c:v>
                </c:pt>
                <c:pt idx="1157">
                  <c:v>25804.5</c:v>
                </c:pt>
                <c:pt idx="1158">
                  <c:v>25819.4</c:v>
                </c:pt>
                <c:pt idx="1159">
                  <c:v>25826.9</c:v>
                </c:pt>
                <c:pt idx="1160">
                  <c:v>25841.8</c:v>
                </c:pt>
                <c:pt idx="1161">
                  <c:v>25864.1</c:v>
                </c:pt>
                <c:pt idx="1162">
                  <c:v>25879.200000000001</c:v>
                </c:pt>
                <c:pt idx="1163">
                  <c:v>25894.3</c:v>
                </c:pt>
                <c:pt idx="1164">
                  <c:v>25909.5</c:v>
                </c:pt>
                <c:pt idx="1165">
                  <c:v>25924.6</c:v>
                </c:pt>
                <c:pt idx="1166">
                  <c:v>25939.8</c:v>
                </c:pt>
                <c:pt idx="1167">
                  <c:v>25947.5</c:v>
                </c:pt>
                <c:pt idx="1168">
                  <c:v>25963</c:v>
                </c:pt>
                <c:pt idx="1169">
                  <c:v>25970.7</c:v>
                </c:pt>
                <c:pt idx="1170">
                  <c:v>25986.2</c:v>
                </c:pt>
                <c:pt idx="1171">
                  <c:v>26001.8</c:v>
                </c:pt>
                <c:pt idx="1172">
                  <c:v>26017.5</c:v>
                </c:pt>
                <c:pt idx="1173">
                  <c:v>26040.9</c:v>
                </c:pt>
                <c:pt idx="1174">
                  <c:v>26048.6</c:v>
                </c:pt>
                <c:pt idx="1175">
                  <c:v>26064</c:v>
                </c:pt>
                <c:pt idx="1176">
                  <c:v>26079.4</c:v>
                </c:pt>
                <c:pt idx="1177">
                  <c:v>26087.1</c:v>
                </c:pt>
                <c:pt idx="1178">
                  <c:v>26102.400000000001</c:v>
                </c:pt>
                <c:pt idx="1179">
                  <c:v>26117.599999999999</c:v>
                </c:pt>
                <c:pt idx="1180">
                  <c:v>26132.799999999999</c:v>
                </c:pt>
                <c:pt idx="1181">
                  <c:v>26155.599999999999</c:v>
                </c:pt>
                <c:pt idx="1182">
                  <c:v>26170.9</c:v>
                </c:pt>
                <c:pt idx="1183">
                  <c:v>26186.2</c:v>
                </c:pt>
                <c:pt idx="1184">
                  <c:v>26201.599999999999</c:v>
                </c:pt>
                <c:pt idx="1185">
                  <c:v>26217.1</c:v>
                </c:pt>
                <c:pt idx="1186">
                  <c:v>26232.799999999999</c:v>
                </c:pt>
                <c:pt idx="1187">
                  <c:v>26240.7</c:v>
                </c:pt>
                <c:pt idx="1188">
                  <c:v>26256.400000000001</c:v>
                </c:pt>
                <c:pt idx="1189">
                  <c:v>26264.3</c:v>
                </c:pt>
                <c:pt idx="1190">
                  <c:v>26280</c:v>
                </c:pt>
                <c:pt idx="1191">
                  <c:v>26295.599999999999</c:v>
                </c:pt>
                <c:pt idx="1192">
                  <c:v>26319</c:v>
                </c:pt>
                <c:pt idx="1193">
                  <c:v>26326.799999999999</c:v>
                </c:pt>
                <c:pt idx="1194">
                  <c:v>26342.3</c:v>
                </c:pt>
                <c:pt idx="1195">
                  <c:v>26357.7</c:v>
                </c:pt>
                <c:pt idx="1196">
                  <c:v>26373.1</c:v>
                </c:pt>
                <c:pt idx="1197">
                  <c:v>26388.3</c:v>
                </c:pt>
                <c:pt idx="1198">
                  <c:v>26395.9</c:v>
                </c:pt>
                <c:pt idx="1199">
                  <c:v>26403.5</c:v>
                </c:pt>
                <c:pt idx="1200">
                  <c:v>26418.7</c:v>
                </c:pt>
                <c:pt idx="1201">
                  <c:v>26433.7</c:v>
                </c:pt>
                <c:pt idx="1202">
                  <c:v>26456.400000000001</c:v>
                </c:pt>
                <c:pt idx="1203">
                  <c:v>26471.5</c:v>
                </c:pt>
                <c:pt idx="1204">
                  <c:v>26486.799999999999</c:v>
                </c:pt>
                <c:pt idx="1205">
                  <c:v>26502.400000000001</c:v>
                </c:pt>
                <c:pt idx="1206">
                  <c:v>26517.9</c:v>
                </c:pt>
                <c:pt idx="1207">
                  <c:v>26533.4</c:v>
                </c:pt>
                <c:pt idx="1208">
                  <c:v>26549.3</c:v>
                </c:pt>
                <c:pt idx="1209">
                  <c:v>26557.200000000001</c:v>
                </c:pt>
                <c:pt idx="1210">
                  <c:v>26581.200000000001</c:v>
                </c:pt>
                <c:pt idx="1211">
                  <c:v>26605.3</c:v>
                </c:pt>
                <c:pt idx="1212">
                  <c:v>26621.4</c:v>
                </c:pt>
                <c:pt idx="1213">
                  <c:v>26637.200000000001</c:v>
                </c:pt>
                <c:pt idx="1214">
                  <c:v>26652.9</c:v>
                </c:pt>
                <c:pt idx="1215">
                  <c:v>26660.7</c:v>
                </c:pt>
                <c:pt idx="1216">
                  <c:v>26668.5</c:v>
                </c:pt>
                <c:pt idx="1217">
                  <c:v>26684.1</c:v>
                </c:pt>
                <c:pt idx="1218">
                  <c:v>26707.200000000001</c:v>
                </c:pt>
                <c:pt idx="1219">
                  <c:v>26714.799999999999</c:v>
                </c:pt>
                <c:pt idx="1220">
                  <c:v>26729.8</c:v>
                </c:pt>
                <c:pt idx="1221">
                  <c:v>26752.3</c:v>
                </c:pt>
                <c:pt idx="1222">
                  <c:v>26759.8</c:v>
                </c:pt>
                <c:pt idx="1223">
                  <c:v>26774.7</c:v>
                </c:pt>
                <c:pt idx="1224">
                  <c:v>26782.3</c:v>
                </c:pt>
                <c:pt idx="1225">
                  <c:v>26797.5</c:v>
                </c:pt>
                <c:pt idx="1226">
                  <c:v>26812.9</c:v>
                </c:pt>
                <c:pt idx="1227">
                  <c:v>26828.3</c:v>
                </c:pt>
                <c:pt idx="1228">
                  <c:v>26836</c:v>
                </c:pt>
                <c:pt idx="1229">
                  <c:v>26851.599999999999</c:v>
                </c:pt>
                <c:pt idx="1230">
                  <c:v>26875.200000000001</c:v>
                </c:pt>
                <c:pt idx="1231">
                  <c:v>26891</c:v>
                </c:pt>
                <c:pt idx="1232">
                  <c:v>26898.799999999999</c:v>
                </c:pt>
                <c:pt idx="1233">
                  <c:v>26906.6</c:v>
                </c:pt>
                <c:pt idx="1234">
                  <c:v>26922.2</c:v>
                </c:pt>
                <c:pt idx="1235">
                  <c:v>26937.8</c:v>
                </c:pt>
                <c:pt idx="1236">
                  <c:v>26945.599999999999</c:v>
                </c:pt>
                <c:pt idx="1237">
                  <c:v>26953.3</c:v>
                </c:pt>
                <c:pt idx="1238">
                  <c:v>26968.6</c:v>
                </c:pt>
                <c:pt idx="1239">
                  <c:v>26983.9</c:v>
                </c:pt>
                <c:pt idx="1240">
                  <c:v>27007</c:v>
                </c:pt>
                <c:pt idx="1241">
                  <c:v>27014.400000000001</c:v>
                </c:pt>
                <c:pt idx="1242">
                  <c:v>27029.4</c:v>
                </c:pt>
                <c:pt idx="1243">
                  <c:v>27044.2</c:v>
                </c:pt>
                <c:pt idx="1244">
                  <c:v>27059.200000000001</c:v>
                </c:pt>
                <c:pt idx="1245">
                  <c:v>27074</c:v>
                </c:pt>
                <c:pt idx="1246">
                  <c:v>27081.4</c:v>
                </c:pt>
                <c:pt idx="1247">
                  <c:v>27096.400000000001</c:v>
                </c:pt>
                <c:pt idx="1248">
                  <c:v>27103.8</c:v>
                </c:pt>
                <c:pt idx="1249">
                  <c:v>27118.799999999999</c:v>
                </c:pt>
                <c:pt idx="1250">
                  <c:v>27133.7</c:v>
                </c:pt>
                <c:pt idx="1251">
                  <c:v>27148.9</c:v>
                </c:pt>
                <c:pt idx="1252">
                  <c:v>27156.5</c:v>
                </c:pt>
                <c:pt idx="1253">
                  <c:v>27171.5</c:v>
                </c:pt>
                <c:pt idx="1254">
                  <c:v>27186.7</c:v>
                </c:pt>
                <c:pt idx="1255">
                  <c:v>27194.2</c:v>
                </c:pt>
                <c:pt idx="1256">
                  <c:v>27201.8</c:v>
                </c:pt>
                <c:pt idx="1257">
                  <c:v>27216.799999999999</c:v>
                </c:pt>
                <c:pt idx="1258">
                  <c:v>27231.5</c:v>
                </c:pt>
                <c:pt idx="1259">
                  <c:v>27246.1</c:v>
                </c:pt>
                <c:pt idx="1260">
                  <c:v>27260.7</c:v>
                </c:pt>
                <c:pt idx="1261">
                  <c:v>27275</c:v>
                </c:pt>
                <c:pt idx="1262">
                  <c:v>27289.3</c:v>
                </c:pt>
                <c:pt idx="1263">
                  <c:v>27296.400000000001</c:v>
                </c:pt>
                <c:pt idx="1264">
                  <c:v>27310.5</c:v>
                </c:pt>
                <c:pt idx="1265">
                  <c:v>27324.5</c:v>
                </c:pt>
                <c:pt idx="1266">
                  <c:v>27338.5</c:v>
                </c:pt>
                <c:pt idx="1267">
                  <c:v>27352.5</c:v>
                </c:pt>
                <c:pt idx="1268">
                  <c:v>27366.6</c:v>
                </c:pt>
                <c:pt idx="1269">
                  <c:v>27380.799999999999</c:v>
                </c:pt>
                <c:pt idx="1270">
                  <c:v>27387.8</c:v>
                </c:pt>
                <c:pt idx="1271">
                  <c:v>27402</c:v>
                </c:pt>
                <c:pt idx="1272">
                  <c:v>27416.2</c:v>
                </c:pt>
                <c:pt idx="1273">
                  <c:v>27430.2</c:v>
                </c:pt>
                <c:pt idx="1274">
                  <c:v>27444.5</c:v>
                </c:pt>
                <c:pt idx="1275">
                  <c:v>27451.8</c:v>
                </c:pt>
                <c:pt idx="1276">
                  <c:v>27459.1</c:v>
                </c:pt>
                <c:pt idx="1277">
                  <c:v>27473.599999999999</c:v>
                </c:pt>
                <c:pt idx="1278">
                  <c:v>27480.799999999999</c:v>
                </c:pt>
                <c:pt idx="1279">
                  <c:v>27495.3</c:v>
                </c:pt>
                <c:pt idx="1280">
                  <c:v>27502.6</c:v>
                </c:pt>
                <c:pt idx="1281">
                  <c:v>27517</c:v>
                </c:pt>
                <c:pt idx="1282">
                  <c:v>27531.1</c:v>
                </c:pt>
                <c:pt idx="1283">
                  <c:v>27545.3</c:v>
                </c:pt>
                <c:pt idx="1284">
                  <c:v>27552.3</c:v>
                </c:pt>
                <c:pt idx="1285">
                  <c:v>27566.3</c:v>
                </c:pt>
                <c:pt idx="1286">
                  <c:v>27580.1</c:v>
                </c:pt>
                <c:pt idx="1287">
                  <c:v>27594</c:v>
                </c:pt>
                <c:pt idx="1288">
                  <c:v>27600.9</c:v>
                </c:pt>
                <c:pt idx="1289">
                  <c:v>27614.6</c:v>
                </c:pt>
                <c:pt idx="1290">
                  <c:v>27621.5</c:v>
                </c:pt>
                <c:pt idx="1291">
                  <c:v>27635.200000000001</c:v>
                </c:pt>
                <c:pt idx="1292">
                  <c:v>27642.2</c:v>
                </c:pt>
                <c:pt idx="1293">
                  <c:v>27656.1</c:v>
                </c:pt>
                <c:pt idx="1294">
                  <c:v>27663.1</c:v>
                </c:pt>
                <c:pt idx="1295">
                  <c:v>27677.200000000001</c:v>
                </c:pt>
                <c:pt idx="1296">
                  <c:v>27698.3</c:v>
                </c:pt>
                <c:pt idx="1297">
                  <c:v>27712.5</c:v>
                </c:pt>
                <c:pt idx="1298">
                  <c:v>27719.599999999999</c:v>
                </c:pt>
                <c:pt idx="1299">
                  <c:v>27734</c:v>
                </c:pt>
                <c:pt idx="1300">
                  <c:v>27741.200000000001</c:v>
                </c:pt>
                <c:pt idx="1301">
                  <c:v>27748.3</c:v>
                </c:pt>
                <c:pt idx="1302">
                  <c:v>27762.7</c:v>
                </c:pt>
                <c:pt idx="1303">
                  <c:v>27777.1</c:v>
                </c:pt>
                <c:pt idx="1304">
                  <c:v>27784.2</c:v>
                </c:pt>
                <c:pt idx="1305">
                  <c:v>27791.4</c:v>
                </c:pt>
                <c:pt idx="1306">
                  <c:v>27812.5</c:v>
                </c:pt>
                <c:pt idx="1307">
                  <c:v>27826.5</c:v>
                </c:pt>
                <c:pt idx="1308">
                  <c:v>27833.4</c:v>
                </c:pt>
                <c:pt idx="1309">
                  <c:v>27846.9</c:v>
                </c:pt>
                <c:pt idx="1310">
                  <c:v>27860.3</c:v>
                </c:pt>
                <c:pt idx="1311">
                  <c:v>27866.9</c:v>
                </c:pt>
                <c:pt idx="1312">
                  <c:v>27880.1</c:v>
                </c:pt>
                <c:pt idx="1313">
                  <c:v>27886.799999999999</c:v>
                </c:pt>
                <c:pt idx="1314">
                  <c:v>27893.4</c:v>
                </c:pt>
                <c:pt idx="1315">
                  <c:v>27906.5</c:v>
                </c:pt>
                <c:pt idx="1316">
                  <c:v>27919.599999999999</c:v>
                </c:pt>
                <c:pt idx="1317">
                  <c:v>27932.6</c:v>
                </c:pt>
                <c:pt idx="1318">
                  <c:v>27939.200000000001</c:v>
                </c:pt>
                <c:pt idx="1319">
                  <c:v>27958.5</c:v>
                </c:pt>
                <c:pt idx="1320">
                  <c:v>27971.3</c:v>
                </c:pt>
                <c:pt idx="1321">
                  <c:v>27977.5</c:v>
                </c:pt>
                <c:pt idx="1322">
                  <c:v>27990</c:v>
                </c:pt>
                <c:pt idx="1323">
                  <c:v>28002.400000000001</c:v>
                </c:pt>
                <c:pt idx="1324">
                  <c:v>28014.6</c:v>
                </c:pt>
                <c:pt idx="1325">
                  <c:v>28026.799999999999</c:v>
                </c:pt>
                <c:pt idx="1326">
                  <c:v>28032.799999999999</c:v>
                </c:pt>
                <c:pt idx="1327">
                  <c:v>28044.7</c:v>
                </c:pt>
                <c:pt idx="1328">
                  <c:v>28056.7</c:v>
                </c:pt>
                <c:pt idx="1329">
                  <c:v>28068.7</c:v>
                </c:pt>
                <c:pt idx="1330">
                  <c:v>28080.9</c:v>
                </c:pt>
                <c:pt idx="1331">
                  <c:v>28093.1</c:v>
                </c:pt>
                <c:pt idx="1332">
                  <c:v>28099.200000000001</c:v>
                </c:pt>
                <c:pt idx="1333">
                  <c:v>28105.3</c:v>
                </c:pt>
                <c:pt idx="1334">
                  <c:v>28117.599999999999</c:v>
                </c:pt>
                <c:pt idx="1335">
                  <c:v>28129.9</c:v>
                </c:pt>
                <c:pt idx="1336">
                  <c:v>28136.1</c:v>
                </c:pt>
                <c:pt idx="1337">
                  <c:v>28142.2</c:v>
                </c:pt>
                <c:pt idx="1338">
                  <c:v>28154.6</c:v>
                </c:pt>
                <c:pt idx="1339">
                  <c:v>28167</c:v>
                </c:pt>
                <c:pt idx="1340">
                  <c:v>28179.4</c:v>
                </c:pt>
                <c:pt idx="1341">
                  <c:v>28191.7</c:v>
                </c:pt>
                <c:pt idx="1342">
                  <c:v>28197.9</c:v>
                </c:pt>
                <c:pt idx="1343">
                  <c:v>28210.3</c:v>
                </c:pt>
                <c:pt idx="1344">
                  <c:v>28222.5</c:v>
                </c:pt>
                <c:pt idx="1345">
                  <c:v>28234.7</c:v>
                </c:pt>
                <c:pt idx="1346">
                  <c:v>28240.799999999999</c:v>
                </c:pt>
                <c:pt idx="1347">
                  <c:v>28253.1</c:v>
                </c:pt>
                <c:pt idx="1348">
                  <c:v>28259.200000000001</c:v>
                </c:pt>
                <c:pt idx="1349">
                  <c:v>28265.3</c:v>
                </c:pt>
                <c:pt idx="1350">
                  <c:v>28277.599999999999</c:v>
                </c:pt>
                <c:pt idx="1351">
                  <c:v>28296.400000000001</c:v>
                </c:pt>
                <c:pt idx="1352">
                  <c:v>28308.9</c:v>
                </c:pt>
                <c:pt idx="1353">
                  <c:v>28315.200000000001</c:v>
                </c:pt>
                <c:pt idx="1354">
                  <c:v>28327.8</c:v>
                </c:pt>
                <c:pt idx="1355">
                  <c:v>28340.5</c:v>
                </c:pt>
                <c:pt idx="1356">
                  <c:v>28353.200000000001</c:v>
                </c:pt>
                <c:pt idx="1357">
                  <c:v>28359.599999999999</c:v>
                </c:pt>
                <c:pt idx="1358">
                  <c:v>28372.3</c:v>
                </c:pt>
                <c:pt idx="1359">
                  <c:v>28378.7</c:v>
                </c:pt>
                <c:pt idx="1360">
                  <c:v>28391.4</c:v>
                </c:pt>
                <c:pt idx="1361">
                  <c:v>28404.1</c:v>
                </c:pt>
                <c:pt idx="1362">
                  <c:v>28416.7</c:v>
                </c:pt>
                <c:pt idx="1363">
                  <c:v>28429.1</c:v>
                </c:pt>
                <c:pt idx="1364">
                  <c:v>28441.5</c:v>
                </c:pt>
                <c:pt idx="1365">
                  <c:v>28453.9</c:v>
                </c:pt>
                <c:pt idx="1366">
                  <c:v>28460.1</c:v>
                </c:pt>
                <c:pt idx="1367">
                  <c:v>28466.2</c:v>
                </c:pt>
                <c:pt idx="1368">
                  <c:v>28478.5</c:v>
                </c:pt>
                <c:pt idx="1369">
                  <c:v>28490.7</c:v>
                </c:pt>
                <c:pt idx="1370">
                  <c:v>28502.9</c:v>
                </c:pt>
                <c:pt idx="1371">
                  <c:v>28508.9</c:v>
                </c:pt>
                <c:pt idx="1372">
                  <c:v>28520.9</c:v>
                </c:pt>
                <c:pt idx="1373">
                  <c:v>28527</c:v>
                </c:pt>
                <c:pt idx="1374">
                  <c:v>28545.3</c:v>
                </c:pt>
                <c:pt idx="1375">
                  <c:v>28557.5</c:v>
                </c:pt>
                <c:pt idx="1376">
                  <c:v>28569.599999999999</c:v>
                </c:pt>
                <c:pt idx="1377">
                  <c:v>28581.9</c:v>
                </c:pt>
                <c:pt idx="1378">
                  <c:v>28594.2</c:v>
                </c:pt>
                <c:pt idx="1379">
                  <c:v>28606.6</c:v>
                </c:pt>
                <c:pt idx="1380">
                  <c:v>28619</c:v>
                </c:pt>
                <c:pt idx="1381">
                  <c:v>28631.599999999999</c:v>
                </c:pt>
                <c:pt idx="1382">
                  <c:v>28644.2</c:v>
                </c:pt>
                <c:pt idx="1383">
                  <c:v>28656.9</c:v>
                </c:pt>
                <c:pt idx="1384">
                  <c:v>28676</c:v>
                </c:pt>
                <c:pt idx="1385">
                  <c:v>28688.6</c:v>
                </c:pt>
                <c:pt idx="1386">
                  <c:v>28695</c:v>
                </c:pt>
                <c:pt idx="1387">
                  <c:v>28707.7</c:v>
                </c:pt>
                <c:pt idx="1388">
                  <c:v>28714</c:v>
                </c:pt>
                <c:pt idx="1389">
                  <c:v>28726.799999999999</c:v>
                </c:pt>
                <c:pt idx="1390">
                  <c:v>28733.1</c:v>
                </c:pt>
                <c:pt idx="1391">
                  <c:v>28745.9</c:v>
                </c:pt>
                <c:pt idx="1392">
                  <c:v>28758.799999999999</c:v>
                </c:pt>
                <c:pt idx="1393">
                  <c:v>28771.8</c:v>
                </c:pt>
                <c:pt idx="1394">
                  <c:v>28784.7</c:v>
                </c:pt>
                <c:pt idx="1395">
                  <c:v>28804.400000000001</c:v>
                </c:pt>
                <c:pt idx="1396">
                  <c:v>28817.599999999999</c:v>
                </c:pt>
                <c:pt idx="1397">
                  <c:v>28830.9</c:v>
                </c:pt>
                <c:pt idx="1398">
                  <c:v>28837.599999999999</c:v>
                </c:pt>
                <c:pt idx="1399">
                  <c:v>28844.3</c:v>
                </c:pt>
                <c:pt idx="1400">
                  <c:v>28857.8</c:v>
                </c:pt>
                <c:pt idx="1401">
                  <c:v>28871.3</c:v>
                </c:pt>
                <c:pt idx="1402">
                  <c:v>28884.7</c:v>
                </c:pt>
                <c:pt idx="1403">
                  <c:v>28898.2</c:v>
                </c:pt>
                <c:pt idx="1404">
                  <c:v>28911.599999999999</c:v>
                </c:pt>
                <c:pt idx="1405">
                  <c:v>28925.1</c:v>
                </c:pt>
                <c:pt idx="1406">
                  <c:v>28945.200000000001</c:v>
                </c:pt>
                <c:pt idx="1407">
                  <c:v>28951.8</c:v>
                </c:pt>
                <c:pt idx="1408">
                  <c:v>28965.1</c:v>
                </c:pt>
                <c:pt idx="1409">
                  <c:v>28978.3</c:v>
                </c:pt>
                <c:pt idx="1410">
                  <c:v>28984.9</c:v>
                </c:pt>
                <c:pt idx="1411">
                  <c:v>28991.4</c:v>
                </c:pt>
                <c:pt idx="1412">
                  <c:v>29004.5</c:v>
                </c:pt>
                <c:pt idx="1413">
                  <c:v>29024</c:v>
                </c:pt>
                <c:pt idx="1414">
                  <c:v>29043.599999999999</c:v>
                </c:pt>
                <c:pt idx="1415">
                  <c:v>29056.7</c:v>
                </c:pt>
                <c:pt idx="1416">
                  <c:v>29063.200000000001</c:v>
                </c:pt>
                <c:pt idx="1417">
                  <c:v>29076.3</c:v>
                </c:pt>
                <c:pt idx="1418">
                  <c:v>29089.3</c:v>
                </c:pt>
                <c:pt idx="1419">
                  <c:v>29102.400000000001</c:v>
                </c:pt>
                <c:pt idx="1420">
                  <c:v>29115.4</c:v>
                </c:pt>
                <c:pt idx="1421">
                  <c:v>29128.400000000001</c:v>
                </c:pt>
                <c:pt idx="1422">
                  <c:v>29141.4</c:v>
                </c:pt>
                <c:pt idx="1423">
                  <c:v>29160.799999999999</c:v>
                </c:pt>
                <c:pt idx="1424">
                  <c:v>29180</c:v>
                </c:pt>
                <c:pt idx="1425">
                  <c:v>29192.7</c:v>
                </c:pt>
                <c:pt idx="1426">
                  <c:v>29205.5</c:v>
                </c:pt>
                <c:pt idx="1427">
                  <c:v>29218.2</c:v>
                </c:pt>
                <c:pt idx="1428">
                  <c:v>29237.1</c:v>
                </c:pt>
                <c:pt idx="1429">
                  <c:v>29249.8</c:v>
                </c:pt>
                <c:pt idx="1430">
                  <c:v>29262.5</c:v>
                </c:pt>
                <c:pt idx="1431">
                  <c:v>29275.1</c:v>
                </c:pt>
                <c:pt idx="1432">
                  <c:v>29287.7</c:v>
                </c:pt>
                <c:pt idx="1433">
                  <c:v>29306.799999999999</c:v>
                </c:pt>
                <c:pt idx="1434">
                  <c:v>29319.599999999999</c:v>
                </c:pt>
                <c:pt idx="1435">
                  <c:v>29338.6</c:v>
                </c:pt>
                <c:pt idx="1436">
                  <c:v>29357.4</c:v>
                </c:pt>
                <c:pt idx="1437">
                  <c:v>29370</c:v>
                </c:pt>
                <c:pt idx="1438">
                  <c:v>29376.3</c:v>
                </c:pt>
                <c:pt idx="1439">
                  <c:v>29395.1</c:v>
                </c:pt>
                <c:pt idx="1440">
                  <c:v>29407.7</c:v>
                </c:pt>
                <c:pt idx="1441">
                  <c:v>29433</c:v>
                </c:pt>
                <c:pt idx="1442">
                  <c:v>29445.7</c:v>
                </c:pt>
                <c:pt idx="1443">
                  <c:v>29458.5</c:v>
                </c:pt>
                <c:pt idx="1444">
                  <c:v>29471.3</c:v>
                </c:pt>
                <c:pt idx="1445">
                  <c:v>29484.2</c:v>
                </c:pt>
                <c:pt idx="1446">
                  <c:v>29497</c:v>
                </c:pt>
                <c:pt idx="1447">
                  <c:v>29516.400000000001</c:v>
                </c:pt>
                <c:pt idx="1448">
                  <c:v>29529.4</c:v>
                </c:pt>
                <c:pt idx="1449">
                  <c:v>29548.799999999999</c:v>
                </c:pt>
                <c:pt idx="1450">
                  <c:v>29561.7</c:v>
                </c:pt>
                <c:pt idx="1451">
                  <c:v>29587.200000000001</c:v>
                </c:pt>
                <c:pt idx="1452">
                  <c:v>29600</c:v>
                </c:pt>
                <c:pt idx="1453">
                  <c:v>29612.799999999999</c:v>
                </c:pt>
                <c:pt idx="1454">
                  <c:v>29625.5</c:v>
                </c:pt>
                <c:pt idx="1455">
                  <c:v>29638.2</c:v>
                </c:pt>
                <c:pt idx="1456">
                  <c:v>29657.1</c:v>
                </c:pt>
                <c:pt idx="1457">
                  <c:v>29669.599999999999</c:v>
                </c:pt>
                <c:pt idx="1458">
                  <c:v>29688.2</c:v>
                </c:pt>
                <c:pt idx="1459">
                  <c:v>29706.7</c:v>
                </c:pt>
                <c:pt idx="1460">
                  <c:v>29718.799999999999</c:v>
                </c:pt>
                <c:pt idx="1461">
                  <c:v>29730.9</c:v>
                </c:pt>
                <c:pt idx="1462">
                  <c:v>29743</c:v>
                </c:pt>
                <c:pt idx="1463">
                  <c:v>29761</c:v>
                </c:pt>
                <c:pt idx="1464">
                  <c:v>29772.6</c:v>
                </c:pt>
                <c:pt idx="1465">
                  <c:v>29784.3</c:v>
                </c:pt>
                <c:pt idx="1466">
                  <c:v>29796</c:v>
                </c:pt>
                <c:pt idx="1467">
                  <c:v>29816.5</c:v>
                </c:pt>
                <c:pt idx="1468">
                  <c:v>29826.1</c:v>
                </c:pt>
                <c:pt idx="1469">
                  <c:v>29835</c:v>
                </c:pt>
                <c:pt idx="1470">
                  <c:v>29842.7</c:v>
                </c:pt>
                <c:pt idx="1471">
                  <c:v>29850.1</c:v>
                </c:pt>
                <c:pt idx="1472">
                  <c:v>29860.5</c:v>
                </c:pt>
                <c:pt idx="1473">
                  <c:v>29863.7</c:v>
                </c:pt>
                <c:pt idx="1474">
                  <c:v>29869.9</c:v>
                </c:pt>
                <c:pt idx="1475">
                  <c:v>29876.1</c:v>
                </c:pt>
                <c:pt idx="1476">
                  <c:v>29887.200000000001</c:v>
                </c:pt>
                <c:pt idx="1477">
                  <c:v>29892.6</c:v>
                </c:pt>
                <c:pt idx="1478">
                  <c:v>29898</c:v>
                </c:pt>
                <c:pt idx="1479">
                  <c:v>29903.5</c:v>
                </c:pt>
                <c:pt idx="1480">
                  <c:v>29911.5</c:v>
                </c:pt>
                <c:pt idx="1481">
                  <c:v>29917.599999999999</c:v>
                </c:pt>
                <c:pt idx="1482">
                  <c:v>29924.799999999999</c:v>
                </c:pt>
                <c:pt idx="1483">
                  <c:v>29935</c:v>
                </c:pt>
                <c:pt idx="1484">
                  <c:v>29946.6</c:v>
                </c:pt>
                <c:pt idx="1485">
                  <c:v>29960.6</c:v>
                </c:pt>
                <c:pt idx="1486">
                  <c:v>29975</c:v>
                </c:pt>
                <c:pt idx="1487">
                  <c:v>29990.799999999999</c:v>
                </c:pt>
                <c:pt idx="1488">
                  <c:v>30001.599999999999</c:v>
                </c:pt>
                <c:pt idx="1489">
                  <c:v>30018.400000000001</c:v>
                </c:pt>
                <c:pt idx="1490">
                  <c:v>30030.1</c:v>
                </c:pt>
                <c:pt idx="1491">
                  <c:v>30036</c:v>
                </c:pt>
                <c:pt idx="1492">
                  <c:v>30053.8</c:v>
                </c:pt>
                <c:pt idx="1493">
                  <c:v>30072.7</c:v>
                </c:pt>
                <c:pt idx="1494">
                  <c:v>30092.3</c:v>
                </c:pt>
                <c:pt idx="1495">
                  <c:v>30105.599999999999</c:v>
                </c:pt>
                <c:pt idx="1496">
                  <c:v>30125.7</c:v>
                </c:pt>
                <c:pt idx="1497">
                  <c:v>30139.599999999999</c:v>
                </c:pt>
                <c:pt idx="1498">
                  <c:v>30153.3</c:v>
                </c:pt>
                <c:pt idx="1499">
                  <c:v>30160.2</c:v>
                </c:pt>
                <c:pt idx="1500">
                  <c:v>30174.2</c:v>
                </c:pt>
                <c:pt idx="1501">
                  <c:v>30188.3</c:v>
                </c:pt>
                <c:pt idx="1502">
                  <c:v>30216.2</c:v>
                </c:pt>
                <c:pt idx="1503">
                  <c:v>30229.9</c:v>
                </c:pt>
                <c:pt idx="1504">
                  <c:v>30243.5</c:v>
                </c:pt>
                <c:pt idx="1505">
                  <c:v>30257.4</c:v>
                </c:pt>
                <c:pt idx="1506">
                  <c:v>30271.200000000001</c:v>
                </c:pt>
                <c:pt idx="1507">
                  <c:v>30285</c:v>
                </c:pt>
                <c:pt idx="1508">
                  <c:v>30298.799999999999</c:v>
                </c:pt>
                <c:pt idx="1509">
                  <c:v>30312.5</c:v>
                </c:pt>
                <c:pt idx="1510">
                  <c:v>30326.5</c:v>
                </c:pt>
                <c:pt idx="1511">
                  <c:v>30340.2</c:v>
                </c:pt>
                <c:pt idx="1512">
                  <c:v>30354.2</c:v>
                </c:pt>
                <c:pt idx="1513">
                  <c:v>30368.2</c:v>
                </c:pt>
                <c:pt idx="1514">
                  <c:v>30389.5</c:v>
                </c:pt>
                <c:pt idx="1515">
                  <c:v>30404</c:v>
                </c:pt>
                <c:pt idx="1516">
                  <c:v>30418.3</c:v>
                </c:pt>
                <c:pt idx="1517">
                  <c:v>30425.5</c:v>
                </c:pt>
                <c:pt idx="1518">
                  <c:v>30439.9</c:v>
                </c:pt>
                <c:pt idx="1519">
                  <c:v>30454.3</c:v>
                </c:pt>
                <c:pt idx="1520">
                  <c:v>30461.599999999999</c:v>
                </c:pt>
                <c:pt idx="1521">
                  <c:v>30475.9</c:v>
                </c:pt>
                <c:pt idx="1522">
                  <c:v>30490.2</c:v>
                </c:pt>
                <c:pt idx="1523">
                  <c:v>30511.5</c:v>
                </c:pt>
                <c:pt idx="1524">
                  <c:v>30525.4</c:v>
                </c:pt>
                <c:pt idx="1525">
                  <c:v>30539.5</c:v>
                </c:pt>
                <c:pt idx="1526">
                  <c:v>30553.5</c:v>
                </c:pt>
                <c:pt idx="1527">
                  <c:v>30567.4</c:v>
                </c:pt>
                <c:pt idx="1528">
                  <c:v>30574.400000000001</c:v>
                </c:pt>
                <c:pt idx="1529">
                  <c:v>30588.400000000001</c:v>
                </c:pt>
                <c:pt idx="1530">
                  <c:v>30602.400000000001</c:v>
                </c:pt>
                <c:pt idx="1531">
                  <c:v>30609.4</c:v>
                </c:pt>
                <c:pt idx="1532">
                  <c:v>30623.7</c:v>
                </c:pt>
                <c:pt idx="1533">
                  <c:v>30637.8</c:v>
                </c:pt>
                <c:pt idx="1534">
                  <c:v>30651.9</c:v>
                </c:pt>
                <c:pt idx="1535">
                  <c:v>30673.5</c:v>
                </c:pt>
                <c:pt idx="1536">
                  <c:v>30687.8</c:v>
                </c:pt>
                <c:pt idx="1537">
                  <c:v>30702.2</c:v>
                </c:pt>
                <c:pt idx="1538">
                  <c:v>30709.4</c:v>
                </c:pt>
                <c:pt idx="1539">
                  <c:v>30723.9</c:v>
                </c:pt>
                <c:pt idx="1540">
                  <c:v>30738.400000000001</c:v>
                </c:pt>
                <c:pt idx="1541">
                  <c:v>30752.9</c:v>
                </c:pt>
                <c:pt idx="1542">
                  <c:v>30767.4</c:v>
                </c:pt>
                <c:pt idx="1543">
                  <c:v>30788.9</c:v>
                </c:pt>
                <c:pt idx="1544">
                  <c:v>30803.3</c:v>
                </c:pt>
                <c:pt idx="1545">
                  <c:v>30817.7</c:v>
                </c:pt>
                <c:pt idx="1546">
                  <c:v>30831.8</c:v>
                </c:pt>
                <c:pt idx="1547">
                  <c:v>30846.1</c:v>
                </c:pt>
                <c:pt idx="1548">
                  <c:v>30860.3</c:v>
                </c:pt>
                <c:pt idx="1549">
                  <c:v>30867.3</c:v>
                </c:pt>
                <c:pt idx="1550">
                  <c:v>30881.3</c:v>
                </c:pt>
                <c:pt idx="1551">
                  <c:v>30895.3</c:v>
                </c:pt>
                <c:pt idx="1552">
                  <c:v>30902.400000000001</c:v>
                </c:pt>
                <c:pt idx="1553">
                  <c:v>30916.5</c:v>
                </c:pt>
                <c:pt idx="1554">
                  <c:v>30930.6</c:v>
                </c:pt>
                <c:pt idx="1555">
                  <c:v>30952.1</c:v>
                </c:pt>
                <c:pt idx="1556">
                  <c:v>30966.3</c:v>
                </c:pt>
                <c:pt idx="1557">
                  <c:v>30973.5</c:v>
                </c:pt>
                <c:pt idx="1558">
                  <c:v>30987.8</c:v>
                </c:pt>
                <c:pt idx="1559">
                  <c:v>31002.2</c:v>
                </c:pt>
                <c:pt idx="1560">
                  <c:v>31009.4</c:v>
                </c:pt>
                <c:pt idx="1561">
                  <c:v>31016.6</c:v>
                </c:pt>
                <c:pt idx="1562">
                  <c:v>31030.9</c:v>
                </c:pt>
                <c:pt idx="1563">
                  <c:v>31038.1</c:v>
                </c:pt>
                <c:pt idx="1564">
                  <c:v>31059.3</c:v>
                </c:pt>
                <c:pt idx="1565">
                  <c:v>31073.200000000001</c:v>
                </c:pt>
                <c:pt idx="1566">
                  <c:v>31086.9</c:v>
                </c:pt>
                <c:pt idx="1567">
                  <c:v>31100.5</c:v>
                </c:pt>
                <c:pt idx="1568">
                  <c:v>31114.400000000001</c:v>
                </c:pt>
                <c:pt idx="1569">
                  <c:v>31128.1</c:v>
                </c:pt>
                <c:pt idx="1570">
                  <c:v>31134.9</c:v>
                </c:pt>
                <c:pt idx="1571">
                  <c:v>31141.599999999999</c:v>
                </c:pt>
                <c:pt idx="1572">
                  <c:v>31155.200000000001</c:v>
                </c:pt>
                <c:pt idx="1573">
                  <c:v>31168.7</c:v>
                </c:pt>
                <c:pt idx="1574">
                  <c:v>31182.1</c:v>
                </c:pt>
                <c:pt idx="1575">
                  <c:v>31195.5</c:v>
                </c:pt>
                <c:pt idx="1576">
                  <c:v>31215.7</c:v>
                </c:pt>
                <c:pt idx="1577">
                  <c:v>31229.200000000001</c:v>
                </c:pt>
                <c:pt idx="1578">
                  <c:v>31235.9</c:v>
                </c:pt>
                <c:pt idx="1579">
                  <c:v>31242.6</c:v>
                </c:pt>
                <c:pt idx="1580">
                  <c:v>31256</c:v>
                </c:pt>
                <c:pt idx="1581">
                  <c:v>31269.7</c:v>
                </c:pt>
                <c:pt idx="1582">
                  <c:v>31276.5</c:v>
                </c:pt>
                <c:pt idx="1583">
                  <c:v>31290.3</c:v>
                </c:pt>
                <c:pt idx="1584">
                  <c:v>31304.1</c:v>
                </c:pt>
                <c:pt idx="1585">
                  <c:v>31310.9</c:v>
                </c:pt>
                <c:pt idx="1586">
                  <c:v>31324.7</c:v>
                </c:pt>
                <c:pt idx="1587">
                  <c:v>31338.6</c:v>
                </c:pt>
                <c:pt idx="1588">
                  <c:v>31352.6</c:v>
                </c:pt>
                <c:pt idx="1589">
                  <c:v>31373.1</c:v>
                </c:pt>
                <c:pt idx="1590">
                  <c:v>31380</c:v>
                </c:pt>
                <c:pt idx="1591">
                  <c:v>31393.599999999999</c:v>
                </c:pt>
                <c:pt idx="1592">
                  <c:v>31407.1</c:v>
                </c:pt>
                <c:pt idx="1593">
                  <c:v>31420.6</c:v>
                </c:pt>
                <c:pt idx="1594">
                  <c:v>31427.4</c:v>
                </c:pt>
                <c:pt idx="1595">
                  <c:v>31434.1</c:v>
                </c:pt>
                <c:pt idx="1596">
                  <c:v>31447.5</c:v>
                </c:pt>
                <c:pt idx="1597">
                  <c:v>31460.9</c:v>
                </c:pt>
                <c:pt idx="1598">
                  <c:v>31480.9</c:v>
                </c:pt>
                <c:pt idx="1599">
                  <c:v>31494.2</c:v>
                </c:pt>
                <c:pt idx="1600">
                  <c:v>31507.4</c:v>
                </c:pt>
                <c:pt idx="1601">
                  <c:v>31520.7</c:v>
                </c:pt>
                <c:pt idx="1602">
                  <c:v>31533.8</c:v>
                </c:pt>
                <c:pt idx="1603">
                  <c:v>31540.400000000001</c:v>
                </c:pt>
                <c:pt idx="1604">
                  <c:v>31553.5</c:v>
                </c:pt>
                <c:pt idx="1605">
                  <c:v>31560</c:v>
                </c:pt>
                <c:pt idx="1606">
                  <c:v>31566.6</c:v>
                </c:pt>
                <c:pt idx="1607">
                  <c:v>31586.2</c:v>
                </c:pt>
                <c:pt idx="1608">
                  <c:v>31599.200000000001</c:v>
                </c:pt>
                <c:pt idx="1609">
                  <c:v>31612.2</c:v>
                </c:pt>
                <c:pt idx="1610">
                  <c:v>31618.7</c:v>
                </c:pt>
                <c:pt idx="1611">
                  <c:v>31631.8</c:v>
                </c:pt>
                <c:pt idx="1612">
                  <c:v>31644.799999999999</c:v>
                </c:pt>
                <c:pt idx="1613">
                  <c:v>31651.3</c:v>
                </c:pt>
                <c:pt idx="1614">
                  <c:v>31664.3</c:v>
                </c:pt>
                <c:pt idx="1615">
                  <c:v>31677.4</c:v>
                </c:pt>
                <c:pt idx="1616">
                  <c:v>31690.5</c:v>
                </c:pt>
                <c:pt idx="1617">
                  <c:v>31696.9</c:v>
                </c:pt>
                <c:pt idx="1618">
                  <c:v>31703.4</c:v>
                </c:pt>
                <c:pt idx="1619">
                  <c:v>31722.799999999999</c:v>
                </c:pt>
                <c:pt idx="1620">
                  <c:v>31735.7</c:v>
                </c:pt>
                <c:pt idx="1621">
                  <c:v>31748.6</c:v>
                </c:pt>
                <c:pt idx="1622">
                  <c:v>31755</c:v>
                </c:pt>
                <c:pt idx="1623">
                  <c:v>31767.7</c:v>
                </c:pt>
                <c:pt idx="1624">
                  <c:v>31774.1</c:v>
                </c:pt>
                <c:pt idx="1625">
                  <c:v>31786.799999999999</c:v>
                </c:pt>
                <c:pt idx="1626">
                  <c:v>31793.200000000001</c:v>
                </c:pt>
                <c:pt idx="1627">
                  <c:v>31805.9</c:v>
                </c:pt>
                <c:pt idx="1628">
                  <c:v>31812.2</c:v>
                </c:pt>
                <c:pt idx="1629">
                  <c:v>31824.9</c:v>
                </c:pt>
                <c:pt idx="1630">
                  <c:v>31837.599999999999</c:v>
                </c:pt>
                <c:pt idx="1631">
                  <c:v>31850.3</c:v>
                </c:pt>
                <c:pt idx="1632">
                  <c:v>31856.6</c:v>
                </c:pt>
                <c:pt idx="1633">
                  <c:v>31869.3</c:v>
                </c:pt>
                <c:pt idx="1634">
                  <c:v>31882</c:v>
                </c:pt>
                <c:pt idx="1635">
                  <c:v>31894.799999999999</c:v>
                </c:pt>
                <c:pt idx="1636">
                  <c:v>31907.599999999999</c:v>
                </c:pt>
                <c:pt idx="1637">
                  <c:v>31914</c:v>
                </c:pt>
                <c:pt idx="1638">
                  <c:v>31926.799999999999</c:v>
                </c:pt>
                <c:pt idx="1639">
                  <c:v>31933.3</c:v>
                </c:pt>
                <c:pt idx="1640">
                  <c:v>31946.2</c:v>
                </c:pt>
                <c:pt idx="1641">
                  <c:v>31959.1</c:v>
                </c:pt>
                <c:pt idx="1642">
                  <c:v>31972.1</c:v>
                </c:pt>
                <c:pt idx="1643">
                  <c:v>31991.599999999999</c:v>
                </c:pt>
                <c:pt idx="1644">
                  <c:v>31998.1</c:v>
                </c:pt>
                <c:pt idx="1645">
                  <c:v>32004.6</c:v>
                </c:pt>
                <c:pt idx="1646">
                  <c:v>32017.7</c:v>
                </c:pt>
                <c:pt idx="1647">
                  <c:v>32030.799999999999</c:v>
                </c:pt>
                <c:pt idx="1648">
                  <c:v>32043.9</c:v>
                </c:pt>
                <c:pt idx="1649">
                  <c:v>32057.1</c:v>
                </c:pt>
                <c:pt idx="1650">
                  <c:v>32063.7</c:v>
                </c:pt>
                <c:pt idx="1651">
                  <c:v>32076.9</c:v>
                </c:pt>
                <c:pt idx="1652">
                  <c:v>32096.9</c:v>
                </c:pt>
                <c:pt idx="1653">
                  <c:v>32103.599999999999</c:v>
                </c:pt>
                <c:pt idx="1654">
                  <c:v>32117</c:v>
                </c:pt>
                <c:pt idx="1655">
                  <c:v>32130.3</c:v>
                </c:pt>
                <c:pt idx="1656">
                  <c:v>32143.8</c:v>
                </c:pt>
                <c:pt idx="1657">
                  <c:v>32157.200000000001</c:v>
                </c:pt>
                <c:pt idx="1658">
                  <c:v>32170.6</c:v>
                </c:pt>
                <c:pt idx="1659">
                  <c:v>32184.1</c:v>
                </c:pt>
                <c:pt idx="1660">
                  <c:v>32197.5</c:v>
                </c:pt>
                <c:pt idx="1661">
                  <c:v>32204.3</c:v>
                </c:pt>
                <c:pt idx="1662">
                  <c:v>32217.7</c:v>
                </c:pt>
                <c:pt idx="1663">
                  <c:v>32231.1</c:v>
                </c:pt>
                <c:pt idx="1664">
                  <c:v>32244.5</c:v>
                </c:pt>
                <c:pt idx="1665">
                  <c:v>32257.9</c:v>
                </c:pt>
                <c:pt idx="1666">
                  <c:v>32271.3</c:v>
                </c:pt>
                <c:pt idx="1667">
                  <c:v>32284.7</c:v>
                </c:pt>
                <c:pt idx="1668">
                  <c:v>32291.4</c:v>
                </c:pt>
                <c:pt idx="1669">
                  <c:v>32304.9</c:v>
                </c:pt>
                <c:pt idx="1670">
                  <c:v>32311.599999999999</c:v>
                </c:pt>
                <c:pt idx="1671">
                  <c:v>32325</c:v>
                </c:pt>
                <c:pt idx="1672">
                  <c:v>32338.5</c:v>
                </c:pt>
                <c:pt idx="1673">
                  <c:v>32351.9</c:v>
                </c:pt>
                <c:pt idx="1674">
                  <c:v>32365.4</c:v>
                </c:pt>
                <c:pt idx="1675">
                  <c:v>32372.1</c:v>
                </c:pt>
                <c:pt idx="1676">
                  <c:v>32385.599999999999</c:v>
                </c:pt>
                <c:pt idx="1677">
                  <c:v>32399.1</c:v>
                </c:pt>
                <c:pt idx="1678">
                  <c:v>32412.6</c:v>
                </c:pt>
                <c:pt idx="1679">
                  <c:v>32426.1</c:v>
                </c:pt>
                <c:pt idx="1680">
                  <c:v>32439.5</c:v>
                </c:pt>
                <c:pt idx="1681">
                  <c:v>32453</c:v>
                </c:pt>
                <c:pt idx="1682">
                  <c:v>32466.5</c:v>
                </c:pt>
                <c:pt idx="1683">
                  <c:v>32473.3</c:v>
                </c:pt>
                <c:pt idx="1684">
                  <c:v>32493.599999999999</c:v>
                </c:pt>
                <c:pt idx="1685">
                  <c:v>32500.400000000001</c:v>
                </c:pt>
                <c:pt idx="1686">
                  <c:v>32513.9</c:v>
                </c:pt>
                <c:pt idx="1687">
                  <c:v>32527.5</c:v>
                </c:pt>
                <c:pt idx="1688">
                  <c:v>32541.1</c:v>
                </c:pt>
                <c:pt idx="1689">
                  <c:v>32554.6</c:v>
                </c:pt>
                <c:pt idx="1690">
                  <c:v>32568.1</c:v>
                </c:pt>
                <c:pt idx="1691">
                  <c:v>32574.9</c:v>
                </c:pt>
                <c:pt idx="1692">
                  <c:v>32588.400000000001</c:v>
                </c:pt>
                <c:pt idx="1693">
                  <c:v>32601.9</c:v>
                </c:pt>
                <c:pt idx="1694">
                  <c:v>32615.5</c:v>
                </c:pt>
                <c:pt idx="1695">
                  <c:v>32629</c:v>
                </c:pt>
                <c:pt idx="1696">
                  <c:v>32642.5</c:v>
                </c:pt>
                <c:pt idx="1697">
                  <c:v>32649.3</c:v>
                </c:pt>
                <c:pt idx="1698">
                  <c:v>32656</c:v>
                </c:pt>
                <c:pt idx="1699">
                  <c:v>32669.5</c:v>
                </c:pt>
                <c:pt idx="1700">
                  <c:v>32676.2</c:v>
                </c:pt>
                <c:pt idx="1701">
                  <c:v>32682.9</c:v>
                </c:pt>
                <c:pt idx="1702">
                  <c:v>32696.3</c:v>
                </c:pt>
                <c:pt idx="1703">
                  <c:v>32709.8</c:v>
                </c:pt>
                <c:pt idx="1704">
                  <c:v>32729.9</c:v>
                </c:pt>
                <c:pt idx="1705">
                  <c:v>32736.6</c:v>
                </c:pt>
                <c:pt idx="1706">
                  <c:v>32750</c:v>
                </c:pt>
                <c:pt idx="1707">
                  <c:v>32763.3</c:v>
                </c:pt>
                <c:pt idx="1708">
                  <c:v>32776.699999999997</c:v>
                </c:pt>
                <c:pt idx="1709">
                  <c:v>32783.300000000003</c:v>
                </c:pt>
                <c:pt idx="1710">
                  <c:v>32789.9</c:v>
                </c:pt>
                <c:pt idx="1711">
                  <c:v>32796.6</c:v>
                </c:pt>
                <c:pt idx="1712">
                  <c:v>32809.9</c:v>
                </c:pt>
                <c:pt idx="1713">
                  <c:v>32823.199999999997</c:v>
                </c:pt>
                <c:pt idx="1714">
                  <c:v>32836.6</c:v>
                </c:pt>
                <c:pt idx="1715">
                  <c:v>32843.199999999997</c:v>
                </c:pt>
                <c:pt idx="1716">
                  <c:v>32856.6</c:v>
                </c:pt>
                <c:pt idx="1717">
                  <c:v>32870</c:v>
                </c:pt>
                <c:pt idx="1718">
                  <c:v>32876.699999999997</c:v>
                </c:pt>
                <c:pt idx="1719">
                  <c:v>32890.199999999997</c:v>
                </c:pt>
                <c:pt idx="1720">
                  <c:v>32903.599999999999</c:v>
                </c:pt>
                <c:pt idx="1721">
                  <c:v>32917.1</c:v>
                </c:pt>
                <c:pt idx="1722">
                  <c:v>32923.800000000003</c:v>
                </c:pt>
                <c:pt idx="1723">
                  <c:v>32930.5</c:v>
                </c:pt>
                <c:pt idx="1724">
                  <c:v>32944</c:v>
                </c:pt>
                <c:pt idx="1725">
                  <c:v>32957.300000000003</c:v>
                </c:pt>
                <c:pt idx="1726">
                  <c:v>32964</c:v>
                </c:pt>
                <c:pt idx="1727">
                  <c:v>32977.300000000003</c:v>
                </c:pt>
                <c:pt idx="1728">
                  <c:v>32990.5</c:v>
                </c:pt>
                <c:pt idx="1729">
                  <c:v>33003.699999999997</c:v>
                </c:pt>
                <c:pt idx="1730">
                  <c:v>33010.300000000003</c:v>
                </c:pt>
                <c:pt idx="1731">
                  <c:v>33023.5</c:v>
                </c:pt>
                <c:pt idx="1732">
                  <c:v>33030.1</c:v>
                </c:pt>
                <c:pt idx="1733">
                  <c:v>33043.300000000003</c:v>
                </c:pt>
                <c:pt idx="1734">
                  <c:v>33056.5</c:v>
                </c:pt>
                <c:pt idx="1735">
                  <c:v>33069.699999999997</c:v>
                </c:pt>
                <c:pt idx="1736">
                  <c:v>33082.9</c:v>
                </c:pt>
                <c:pt idx="1737">
                  <c:v>33096.1</c:v>
                </c:pt>
                <c:pt idx="1738">
                  <c:v>33102.699999999997</c:v>
                </c:pt>
                <c:pt idx="1739">
                  <c:v>33116</c:v>
                </c:pt>
                <c:pt idx="1740">
                  <c:v>33129.199999999997</c:v>
                </c:pt>
                <c:pt idx="1741">
                  <c:v>33142.400000000001</c:v>
                </c:pt>
                <c:pt idx="1742">
                  <c:v>33149</c:v>
                </c:pt>
                <c:pt idx="1743">
                  <c:v>33155.599999999999</c:v>
                </c:pt>
                <c:pt idx="1744">
                  <c:v>33168.699999999997</c:v>
                </c:pt>
                <c:pt idx="1745">
                  <c:v>33175.300000000003</c:v>
                </c:pt>
                <c:pt idx="1746">
                  <c:v>33182</c:v>
                </c:pt>
                <c:pt idx="1747">
                  <c:v>33195.1</c:v>
                </c:pt>
                <c:pt idx="1748">
                  <c:v>33208.199999999997</c:v>
                </c:pt>
                <c:pt idx="1749">
                  <c:v>33227.800000000003</c:v>
                </c:pt>
                <c:pt idx="1750">
                  <c:v>33234.400000000001</c:v>
                </c:pt>
                <c:pt idx="1751">
                  <c:v>33247.5</c:v>
                </c:pt>
                <c:pt idx="1752">
                  <c:v>33260.6</c:v>
                </c:pt>
                <c:pt idx="1753">
                  <c:v>33267.199999999997</c:v>
                </c:pt>
                <c:pt idx="1754">
                  <c:v>33273.699999999997</c:v>
                </c:pt>
                <c:pt idx="1755">
                  <c:v>33286.800000000003</c:v>
                </c:pt>
                <c:pt idx="1756">
                  <c:v>33299.9</c:v>
                </c:pt>
                <c:pt idx="1757">
                  <c:v>33306.400000000001</c:v>
                </c:pt>
                <c:pt idx="1758">
                  <c:v>33313</c:v>
                </c:pt>
                <c:pt idx="1759">
                  <c:v>33326.1</c:v>
                </c:pt>
                <c:pt idx="1760">
                  <c:v>33339.1</c:v>
                </c:pt>
                <c:pt idx="1761">
                  <c:v>33352.1</c:v>
                </c:pt>
                <c:pt idx="1762">
                  <c:v>33365.300000000003</c:v>
                </c:pt>
                <c:pt idx="1763">
                  <c:v>33378.400000000001</c:v>
                </c:pt>
                <c:pt idx="1764">
                  <c:v>33384.9</c:v>
                </c:pt>
                <c:pt idx="1765">
                  <c:v>33398.1</c:v>
                </c:pt>
                <c:pt idx="1766">
                  <c:v>33404.5</c:v>
                </c:pt>
                <c:pt idx="1767">
                  <c:v>33411</c:v>
                </c:pt>
                <c:pt idx="1768">
                  <c:v>33424.1</c:v>
                </c:pt>
                <c:pt idx="1769">
                  <c:v>33437.1</c:v>
                </c:pt>
                <c:pt idx="1770">
                  <c:v>33443.599999999999</c:v>
                </c:pt>
                <c:pt idx="1771">
                  <c:v>33456.5</c:v>
                </c:pt>
                <c:pt idx="1772">
                  <c:v>33469.5</c:v>
                </c:pt>
                <c:pt idx="1773">
                  <c:v>33482.5</c:v>
                </c:pt>
                <c:pt idx="1774">
                  <c:v>33489</c:v>
                </c:pt>
                <c:pt idx="1775">
                  <c:v>33501.9</c:v>
                </c:pt>
                <c:pt idx="1776">
                  <c:v>33514.800000000003</c:v>
                </c:pt>
                <c:pt idx="1777">
                  <c:v>33521.199999999997</c:v>
                </c:pt>
                <c:pt idx="1778">
                  <c:v>33527.699999999997</c:v>
                </c:pt>
                <c:pt idx="1779">
                  <c:v>33540.699999999997</c:v>
                </c:pt>
                <c:pt idx="1780">
                  <c:v>33547.300000000003</c:v>
                </c:pt>
                <c:pt idx="1781">
                  <c:v>33553.800000000003</c:v>
                </c:pt>
                <c:pt idx="1782">
                  <c:v>33566.800000000003</c:v>
                </c:pt>
                <c:pt idx="1783">
                  <c:v>33579.9</c:v>
                </c:pt>
                <c:pt idx="1784">
                  <c:v>33592.800000000003</c:v>
                </c:pt>
                <c:pt idx="1785">
                  <c:v>33599.1</c:v>
                </c:pt>
                <c:pt idx="1786">
                  <c:v>33611.800000000003</c:v>
                </c:pt>
                <c:pt idx="1787">
                  <c:v>33624.400000000001</c:v>
                </c:pt>
                <c:pt idx="1788">
                  <c:v>33636.9</c:v>
                </c:pt>
                <c:pt idx="1789">
                  <c:v>33649.4</c:v>
                </c:pt>
                <c:pt idx="1790">
                  <c:v>33655.699999999997</c:v>
                </c:pt>
                <c:pt idx="1791">
                  <c:v>33661.9</c:v>
                </c:pt>
                <c:pt idx="1792">
                  <c:v>33674.5</c:v>
                </c:pt>
                <c:pt idx="1793">
                  <c:v>33686.9</c:v>
                </c:pt>
                <c:pt idx="1794">
                  <c:v>33693.1</c:v>
                </c:pt>
                <c:pt idx="1795">
                  <c:v>33705.699999999997</c:v>
                </c:pt>
                <c:pt idx="1796">
                  <c:v>33724.800000000003</c:v>
                </c:pt>
                <c:pt idx="1797">
                  <c:v>33731.199999999997</c:v>
                </c:pt>
                <c:pt idx="1798">
                  <c:v>33737.5</c:v>
                </c:pt>
                <c:pt idx="1799">
                  <c:v>33750.300000000003</c:v>
                </c:pt>
                <c:pt idx="1800">
                  <c:v>33763</c:v>
                </c:pt>
                <c:pt idx="1801">
                  <c:v>33769.4</c:v>
                </c:pt>
                <c:pt idx="1802">
                  <c:v>33775.800000000003</c:v>
                </c:pt>
                <c:pt idx="1803">
                  <c:v>33788.800000000003</c:v>
                </c:pt>
                <c:pt idx="1804">
                  <c:v>33795.199999999997</c:v>
                </c:pt>
                <c:pt idx="1805">
                  <c:v>33801.699999999997</c:v>
                </c:pt>
                <c:pt idx="1806">
                  <c:v>33821.1</c:v>
                </c:pt>
                <c:pt idx="1807">
                  <c:v>33834.1</c:v>
                </c:pt>
                <c:pt idx="1808">
                  <c:v>33847.1</c:v>
                </c:pt>
                <c:pt idx="1809">
                  <c:v>33853.599999999999</c:v>
                </c:pt>
                <c:pt idx="1810">
                  <c:v>33866.400000000001</c:v>
                </c:pt>
                <c:pt idx="1811">
                  <c:v>33878.9</c:v>
                </c:pt>
                <c:pt idx="1812">
                  <c:v>33885.4</c:v>
                </c:pt>
                <c:pt idx="1813">
                  <c:v>33891.800000000003</c:v>
                </c:pt>
                <c:pt idx="1814">
                  <c:v>33904.300000000003</c:v>
                </c:pt>
                <c:pt idx="1815">
                  <c:v>33916.699999999997</c:v>
                </c:pt>
                <c:pt idx="1816">
                  <c:v>33929.199999999997</c:v>
                </c:pt>
                <c:pt idx="1817">
                  <c:v>33941.599999999999</c:v>
                </c:pt>
                <c:pt idx="1818">
                  <c:v>33947.699999999997</c:v>
                </c:pt>
                <c:pt idx="1819">
                  <c:v>33960</c:v>
                </c:pt>
                <c:pt idx="1820">
                  <c:v>33972.400000000001</c:v>
                </c:pt>
                <c:pt idx="1821">
                  <c:v>33984.9</c:v>
                </c:pt>
                <c:pt idx="1822">
                  <c:v>33997.699999999997</c:v>
                </c:pt>
                <c:pt idx="1823">
                  <c:v>34004.199999999997</c:v>
                </c:pt>
                <c:pt idx="1824">
                  <c:v>34017</c:v>
                </c:pt>
                <c:pt idx="1825">
                  <c:v>34023.5</c:v>
                </c:pt>
                <c:pt idx="1826">
                  <c:v>34029.9</c:v>
                </c:pt>
                <c:pt idx="1827">
                  <c:v>34042.699999999997</c:v>
                </c:pt>
                <c:pt idx="1828">
                  <c:v>34055.599999999999</c:v>
                </c:pt>
                <c:pt idx="1829">
                  <c:v>34068.699999999997</c:v>
                </c:pt>
                <c:pt idx="1830">
                  <c:v>34082.1</c:v>
                </c:pt>
                <c:pt idx="1831">
                  <c:v>34095.4</c:v>
                </c:pt>
                <c:pt idx="1832">
                  <c:v>34108.800000000003</c:v>
                </c:pt>
                <c:pt idx="1833">
                  <c:v>34122.199999999997</c:v>
                </c:pt>
                <c:pt idx="1834">
                  <c:v>34128.800000000003</c:v>
                </c:pt>
                <c:pt idx="1835">
                  <c:v>34142.199999999997</c:v>
                </c:pt>
                <c:pt idx="1836">
                  <c:v>34148.9</c:v>
                </c:pt>
                <c:pt idx="1837">
                  <c:v>34161.9</c:v>
                </c:pt>
                <c:pt idx="1838">
                  <c:v>34168.300000000003</c:v>
                </c:pt>
                <c:pt idx="1839">
                  <c:v>34188.199999999997</c:v>
                </c:pt>
                <c:pt idx="1840">
                  <c:v>34194.5</c:v>
                </c:pt>
                <c:pt idx="1841">
                  <c:v>34207.199999999997</c:v>
                </c:pt>
                <c:pt idx="1842">
                  <c:v>34219.699999999997</c:v>
                </c:pt>
                <c:pt idx="1843">
                  <c:v>34226</c:v>
                </c:pt>
                <c:pt idx="1844">
                  <c:v>34232.300000000003</c:v>
                </c:pt>
                <c:pt idx="1845">
                  <c:v>34244.9</c:v>
                </c:pt>
                <c:pt idx="1846">
                  <c:v>34251.1</c:v>
                </c:pt>
                <c:pt idx="1847">
                  <c:v>34263.599999999999</c:v>
                </c:pt>
                <c:pt idx="1848">
                  <c:v>34269.9</c:v>
                </c:pt>
                <c:pt idx="1849">
                  <c:v>34276.1</c:v>
                </c:pt>
                <c:pt idx="1850">
                  <c:v>34288.6</c:v>
                </c:pt>
                <c:pt idx="1851">
                  <c:v>34301.1</c:v>
                </c:pt>
                <c:pt idx="1852">
                  <c:v>34307.300000000003</c:v>
                </c:pt>
                <c:pt idx="1853">
                  <c:v>34319.9</c:v>
                </c:pt>
                <c:pt idx="1854">
                  <c:v>34332.5</c:v>
                </c:pt>
                <c:pt idx="1855">
                  <c:v>34345.1</c:v>
                </c:pt>
                <c:pt idx="1856">
                  <c:v>34351.4</c:v>
                </c:pt>
                <c:pt idx="1857">
                  <c:v>34364.1</c:v>
                </c:pt>
                <c:pt idx="1858">
                  <c:v>34370.400000000001</c:v>
                </c:pt>
                <c:pt idx="1859">
                  <c:v>34376.699999999997</c:v>
                </c:pt>
                <c:pt idx="1860">
                  <c:v>34389.4</c:v>
                </c:pt>
                <c:pt idx="1861">
                  <c:v>34395.599999999999</c:v>
                </c:pt>
                <c:pt idx="1862">
                  <c:v>34408.199999999997</c:v>
                </c:pt>
                <c:pt idx="1863">
                  <c:v>34414.6</c:v>
                </c:pt>
                <c:pt idx="1864">
                  <c:v>34427.199999999997</c:v>
                </c:pt>
                <c:pt idx="1865">
                  <c:v>34439.9</c:v>
                </c:pt>
                <c:pt idx="1866">
                  <c:v>34452.400000000001</c:v>
                </c:pt>
                <c:pt idx="1867">
                  <c:v>34464.9</c:v>
                </c:pt>
                <c:pt idx="1868">
                  <c:v>34471.1</c:v>
                </c:pt>
                <c:pt idx="1869">
                  <c:v>34477.4</c:v>
                </c:pt>
                <c:pt idx="1870">
                  <c:v>34489.800000000003</c:v>
                </c:pt>
                <c:pt idx="1871">
                  <c:v>34502.300000000003</c:v>
                </c:pt>
                <c:pt idx="1872">
                  <c:v>34514.699999999997</c:v>
                </c:pt>
                <c:pt idx="1873">
                  <c:v>34527.199999999997</c:v>
                </c:pt>
                <c:pt idx="1874">
                  <c:v>34539.599999999999</c:v>
                </c:pt>
                <c:pt idx="1875">
                  <c:v>34552.1</c:v>
                </c:pt>
                <c:pt idx="1876">
                  <c:v>34570.9</c:v>
                </c:pt>
                <c:pt idx="1877">
                  <c:v>34577.199999999997</c:v>
                </c:pt>
                <c:pt idx="1878">
                  <c:v>34583.5</c:v>
                </c:pt>
                <c:pt idx="1879">
                  <c:v>34596.1</c:v>
                </c:pt>
                <c:pt idx="1880">
                  <c:v>34608.699999999997</c:v>
                </c:pt>
                <c:pt idx="1881">
                  <c:v>34621.300000000003</c:v>
                </c:pt>
                <c:pt idx="1882">
                  <c:v>34633.9</c:v>
                </c:pt>
                <c:pt idx="1883">
                  <c:v>34640.199999999997</c:v>
                </c:pt>
                <c:pt idx="1884">
                  <c:v>34652.800000000003</c:v>
                </c:pt>
                <c:pt idx="1885">
                  <c:v>34665.4</c:v>
                </c:pt>
                <c:pt idx="1886">
                  <c:v>34678</c:v>
                </c:pt>
                <c:pt idx="1887">
                  <c:v>34684.300000000003</c:v>
                </c:pt>
                <c:pt idx="1888">
                  <c:v>34696.9</c:v>
                </c:pt>
                <c:pt idx="1889">
                  <c:v>34709.5</c:v>
                </c:pt>
                <c:pt idx="1890">
                  <c:v>34715.9</c:v>
                </c:pt>
                <c:pt idx="1891">
                  <c:v>34728.800000000003</c:v>
                </c:pt>
                <c:pt idx="1892">
                  <c:v>34741.800000000003</c:v>
                </c:pt>
                <c:pt idx="1893">
                  <c:v>34754.800000000003</c:v>
                </c:pt>
                <c:pt idx="1894">
                  <c:v>34761.300000000003</c:v>
                </c:pt>
                <c:pt idx="1895">
                  <c:v>34767.800000000003</c:v>
                </c:pt>
                <c:pt idx="1896">
                  <c:v>34780.800000000003</c:v>
                </c:pt>
                <c:pt idx="1897">
                  <c:v>34794</c:v>
                </c:pt>
                <c:pt idx="1898">
                  <c:v>34807.1</c:v>
                </c:pt>
                <c:pt idx="1899">
                  <c:v>34813.599999999999</c:v>
                </c:pt>
                <c:pt idx="1900">
                  <c:v>34826.6</c:v>
                </c:pt>
                <c:pt idx="1901">
                  <c:v>34839.699999999997</c:v>
                </c:pt>
                <c:pt idx="1902">
                  <c:v>34852.699999999997</c:v>
                </c:pt>
                <c:pt idx="1903">
                  <c:v>34865.699999999997</c:v>
                </c:pt>
                <c:pt idx="1904">
                  <c:v>34878.699999999997</c:v>
                </c:pt>
                <c:pt idx="1905">
                  <c:v>34885.199999999997</c:v>
                </c:pt>
                <c:pt idx="1906">
                  <c:v>34891.599999999999</c:v>
                </c:pt>
                <c:pt idx="1907">
                  <c:v>34904.400000000001</c:v>
                </c:pt>
                <c:pt idx="1908">
                  <c:v>34923.599999999999</c:v>
                </c:pt>
                <c:pt idx="1909">
                  <c:v>34930.1</c:v>
                </c:pt>
                <c:pt idx="1910">
                  <c:v>34942.9</c:v>
                </c:pt>
                <c:pt idx="1911">
                  <c:v>34949.300000000003</c:v>
                </c:pt>
                <c:pt idx="1912">
                  <c:v>34962.199999999997</c:v>
                </c:pt>
                <c:pt idx="1913">
                  <c:v>34968.699999999997</c:v>
                </c:pt>
                <c:pt idx="1914">
                  <c:v>34975.1</c:v>
                </c:pt>
                <c:pt idx="1915">
                  <c:v>34988.1</c:v>
                </c:pt>
                <c:pt idx="1916">
                  <c:v>35001.1</c:v>
                </c:pt>
                <c:pt idx="1917">
                  <c:v>35007.699999999997</c:v>
                </c:pt>
                <c:pt idx="1918">
                  <c:v>35014.199999999997</c:v>
                </c:pt>
                <c:pt idx="1919">
                  <c:v>35027.199999999997</c:v>
                </c:pt>
                <c:pt idx="1920">
                  <c:v>35040.199999999997</c:v>
                </c:pt>
                <c:pt idx="1921">
                  <c:v>35053.199999999997</c:v>
                </c:pt>
                <c:pt idx="1922">
                  <c:v>35059.699999999997</c:v>
                </c:pt>
                <c:pt idx="1923">
                  <c:v>35072.699999999997</c:v>
                </c:pt>
                <c:pt idx="1924">
                  <c:v>35085.599999999999</c:v>
                </c:pt>
                <c:pt idx="1925">
                  <c:v>35098.400000000001</c:v>
                </c:pt>
                <c:pt idx="1926">
                  <c:v>35111.199999999997</c:v>
                </c:pt>
                <c:pt idx="1927">
                  <c:v>35123.9</c:v>
                </c:pt>
                <c:pt idx="1928">
                  <c:v>35136.6</c:v>
                </c:pt>
                <c:pt idx="1929">
                  <c:v>35149.300000000003</c:v>
                </c:pt>
                <c:pt idx="1930">
                  <c:v>35155.599999999999</c:v>
                </c:pt>
                <c:pt idx="1931">
                  <c:v>35168.300000000003</c:v>
                </c:pt>
                <c:pt idx="1932">
                  <c:v>35181</c:v>
                </c:pt>
                <c:pt idx="1933">
                  <c:v>35187.300000000003</c:v>
                </c:pt>
                <c:pt idx="1934">
                  <c:v>35200</c:v>
                </c:pt>
                <c:pt idx="1935">
                  <c:v>35206.300000000003</c:v>
                </c:pt>
                <c:pt idx="1936">
                  <c:v>35219.1</c:v>
                </c:pt>
                <c:pt idx="1937">
                  <c:v>35231.9</c:v>
                </c:pt>
                <c:pt idx="1938">
                  <c:v>35244.699999999997</c:v>
                </c:pt>
                <c:pt idx="1939">
                  <c:v>35251.1</c:v>
                </c:pt>
                <c:pt idx="1940">
                  <c:v>35264</c:v>
                </c:pt>
                <c:pt idx="1941">
                  <c:v>35276.9</c:v>
                </c:pt>
                <c:pt idx="1942">
                  <c:v>35289.9</c:v>
                </c:pt>
                <c:pt idx="1943">
                  <c:v>35302.800000000003</c:v>
                </c:pt>
                <c:pt idx="1944">
                  <c:v>35315.699999999997</c:v>
                </c:pt>
                <c:pt idx="1945">
                  <c:v>35322.1</c:v>
                </c:pt>
                <c:pt idx="1946">
                  <c:v>35328.5</c:v>
                </c:pt>
                <c:pt idx="1947">
                  <c:v>35341.4</c:v>
                </c:pt>
                <c:pt idx="1948">
                  <c:v>35347.800000000003</c:v>
                </c:pt>
                <c:pt idx="1949">
                  <c:v>35354.199999999997</c:v>
                </c:pt>
                <c:pt idx="1950">
                  <c:v>35367</c:v>
                </c:pt>
                <c:pt idx="1951">
                  <c:v>35379.800000000003</c:v>
                </c:pt>
                <c:pt idx="1952">
                  <c:v>35392.6</c:v>
                </c:pt>
                <c:pt idx="1953">
                  <c:v>35399</c:v>
                </c:pt>
                <c:pt idx="1954">
                  <c:v>35411.699999999997</c:v>
                </c:pt>
                <c:pt idx="1955">
                  <c:v>35424.400000000001</c:v>
                </c:pt>
                <c:pt idx="1956">
                  <c:v>35437.199999999997</c:v>
                </c:pt>
                <c:pt idx="1957">
                  <c:v>35443.5</c:v>
                </c:pt>
                <c:pt idx="1958">
                  <c:v>35449.9</c:v>
                </c:pt>
                <c:pt idx="1959">
                  <c:v>35462.6</c:v>
                </c:pt>
                <c:pt idx="1960">
                  <c:v>35468.9</c:v>
                </c:pt>
                <c:pt idx="1961">
                  <c:v>35475.300000000003</c:v>
                </c:pt>
                <c:pt idx="1962">
                  <c:v>35488</c:v>
                </c:pt>
                <c:pt idx="1963">
                  <c:v>35500.699999999997</c:v>
                </c:pt>
                <c:pt idx="1964">
                  <c:v>35513.5</c:v>
                </c:pt>
                <c:pt idx="1965">
                  <c:v>35519.9</c:v>
                </c:pt>
                <c:pt idx="1966">
                  <c:v>35532.699999999997</c:v>
                </c:pt>
                <c:pt idx="1967">
                  <c:v>35545.5</c:v>
                </c:pt>
                <c:pt idx="1968">
                  <c:v>35558.300000000003</c:v>
                </c:pt>
                <c:pt idx="1969">
                  <c:v>35571.199999999997</c:v>
                </c:pt>
                <c:pt idx="1970">
                  <c:v>35584</c:v>
                </c:pt>
                <c:pt idx="1971">
                  <c:v>35596.9</c:v>
                </c:pt>
                <c:pt idx="1972">
                  <c:v>35609.699999999997</c:v>
                </c:pt>
                <c:pt idx="1973">
                  <c:v>35622.6</c:v>
                </c:pt>
                <c:pt idx="1974">
                  <c:v>35635.4</c:v>
                </c:pt>
                <c:pt idx="1975">
                  <c:v>35641.699999999997</c:v>
                </c:pt>
                <c:pt idx="1976">
                  <c:v>35654.5</c:v>
                </c:pt>
                <c:pt idx="1977">
                  <c:v>35667.199999999997</c:v>
                </c:pt>
                <c:pt idx="1978">
                  <c:v>35679.9</c:v>
                </c:pt>
                <c:pt idx="1979">
                  <c:v>35686.199999999997</c:v>
                </c:pt>
                <c:pt idx="1980">
                  <c:v>35698.800000000003</c:v>
                </c:pt>
                <c:pt idx="1981">
                  <c:v>35705.1</c:v>
                </c:pt>
                <c:pt idx="1982">
                  <c:v>35711.4</c:v>
                </c:pt>
                <c:pt idx="1983">
                  <c:v>35724</c:v>
                </c:pt>
                <c:pt idx="1984">
                  <c:v>35730.300000000003</c:v>
                </c:pt>
                <c:pt idx="1985">
                  <c:v>35742.800000000003</c:v>
                </c:pt>
                <c:pt idx="1986">
                  <c:v>35749.1</c:v>
                </c:pt>
                <c:pt idx="1987">
                  <c:v>35768.199999999997</c:v>
                </c:pt>
                <c:pt idx="1988">
                  <c:v>35780.800000000003</c:v>
                </c:pt>
                <c:pt idx="1989">
                  <c:v>35793.5</c:v>
                </c:pt>
                <c:pt idx="1990">
                  <c:v>35806.199999999997</c:v>
                </c:pt>
                <c:pt idx="1991">
                  <c:v>35812.5</c:v>
                </c:pt>
                <c:pt idx="1992">
                  <c:v>35818.9</c:v>
                </c:pt>
                <c:pt idx="1993">
                  <c:v>35831.5</c:v>
                </c:pt>
                <c:pt idx="1994">
                  <c:v>35837.800000000003</c:v>
                </c:pt>
                <c:pt idx="1995">
                  <c:v>35844</c:v>
                </c:pt>
                <c:pt idx="1996">
                  <c:v>35856.300000000003</c:v>
                </c:pt>
                <c:pt idx="1997">
                  <c:v>35868.699999999997</c:v>
                </c:pt>
                <c:pt idx="1998">
                  <c:v>35881.1</c:v>
                </c:pt>
                <c:pt idx="1999">
                  <c:v>35887.300000000003</c:v>
                </c:pt>
                <c:pt idx="2000">
                  <c:v>35899.5</c:v>
                </c:pt>
                <c:pt idx="2001">
                  <c:v>35911.599999999999</c:v>
                </c:pt>
                <c:pt idx="2002">
                  <c:v>35923.800000000003</c:v>
                </c:pt>
                <c:pt idx="2003">
                  <c:v>35935.9</c:v>
                </c:pt>
                <c:pt idx="2004">
                  <c:v>35947.9</c:v>
                </c:pt>
                <c:pt idx="2005">
                  <c:v>35953.9</c:v>
                </c:pt>
                <c:pt idx="2006">
                  <c:v>35960</c:v>
                </c:pt>
                <c:pt idx="2007">
                  <c:v>35972</c:v>
                </c:pt>
                <c:pt idx="2008">
                  <c:v>35983.9</c:v>
                </c:pt>
                <c:pt idx="2009">
                  <c:v>35995.699999999997</c:v>
                </c:pt>
                <c:pt idx="2010">
                  <c:v>36001.599999999999</c:v>
                </c:pt>
                <c:pt idx="2011">
                  <c:v>36013.300000000003</c:v>
                </c:pt>
                <c:pt idx="2012">
                  <c:v>36025.1</c:v>
                </c:pt>
                <c:pt idx="2013">
                  <c:v>36036.800000000003</c:v>
                </c:pt>
                <c:pt idx="2014">
                  <c:v>36048.300000000003</c:v>
                </c:pt>
                <c:pt idx="2015">
                  <c:v>36059.9</c:v>
                </c:pt>
                <c:pt idx="2016">
                  <c:v>36071.4</c:v>
                </c:pt>
                <c:pt idx="2017">
                  <c:v>36083</c:v>
                </c:pt>
                <c:pt idx="2018">
                  <c:v>36094.6</c:v>
                </c:pt>
                <c:pt idx="2019">
                  <c:v>36106.1</c:v>
                </c:pt>
                <c:pt idx="2020">
                  <c:v>36112</c:v>
                </c:pt>
                <c:pt idx="2021">
                  <c:v>36123.9</c:v>
                </c:pt>
                <c:pt idx="2022">
                  <c:v>36135.699999999997</c:v>
                </c:pt>
                <c:pt idx="2023">
                  <c:v>36147.699999999997</c:v>
                </c:pt>
                <c:pt idx="2024">
                  <c:v>36159.5</c:v>
                </c:pt>
                <c:pt idx="2025">
                  <c:v>36171.5</c:v>
                </c:pt>
                <c:pt idx="2026">
                  <c:v>36177.5</c:v>
                </c:pt>
                <c:pt idx="2027">
                  <c:v>36189.699999999997</c:v>
                </c:pt>
                <c:pt idx="2028">
                  <c:v>36195.800000000003</c:v>
                </c:pt>
                <c:pt idx="2029">
                  <c:v>36208.1</c:v>
                </c:pt>
                <c:pt idx="2030">
                  <c:v>36220.400000000001</c:v>
                </c:pt>
                <c:pt idx="2031">
                  <c:v>36232.6</c:v>
                </c:pt>
                <c:pt idx="2032">
                  <c:v>36238.699999999997</c:v>
                </c:pt>
                <c:pt idx="2033">
                  <c:v>36250.9</c:v>
                </c:pt>
                <c:pt idx="2034">
                  <c:v>36263</c:v>
                </c:pt>
                <c:pt idx="2035">
                  <c:v>36275.199999999997</c:v>
                </c:pt>
                <c:pt idx="2036">
                  <c:v>36287.4</c:v>
                </c:pt>
                <c:pt idx="2037">
                  <c:v>36299.599999999999</c:v>
                </c:pt>
                <c:pt idx="2038">
                  <c:v>36311.5</c:v>
                </c:pt>
                <c:pt idx="2039">
                  <c:v>36323.5</c:v>
                </c:pt>
                <c:pt idx="2040">
                  <c:v>36335.599999999999</c:v>
                </c:pt>
                <c:pt idx="2041">
                  <c:v>36347.599999999999</c:v>
                </c:pt>
                <c:pt idx="2042">
                  <c:v>36353.699999999997</c:v>
                </c:pt>
                <c:pt idx="2043">
                  <c:v>36365.699999999997</c:v>
                </c:pt>
                <c:pt idx="2044">
                  <c:v>36377.599999999999</c:v>
                </c:pt>
                <c:pt idx="2045">
                  <c:v>36383.599999999999</c:v>
                </c:pt>
                <c:pt idx="2046">
                  <c:v>36389.5</c:v>
                </c:pt>
                <c:pt idx="2047">
                  <c:v>36401.199999999997</c:v>
                </c:pt>
                <c:pt idx="2048">
                  <c:v>36412.800000000003</c:v>
                </c:pt>
                <c:pt idx="2049">
                  <c:v>36418.6</c:v>
                </c:pt>
                <c:pt idx="2050">
                  <c:v>36430.1</c:v>
                </c:pt>
                <c:pt idx="2051">
                  <c:v>36435.9</c:v>
                </c:pt>
                <c:pt idx="2052">
                  <c:v>36453.199999999997</c:v>
                </c:pt>
                <c:pt idx="2053">
                  <c:v>36464.699999999997</c:v>
                </c:pt>
                <c:pt idx="2054">
                  <c:v>36470.5</c:v>
                </c:pt>
                <c:pt idx="2055">
                  <c:v>36482.1</c:v>
                </c:pt>
                <c:pt idx="2056">
                  <c:v>36487.9</c:v>
                </c:pt>
                <c:pt idx="2057">
                  <c:v>36499.300000000003</c:v>
                </c:pt>
                <c:pt idx="2058">
                  <c:v>36511</c:v>
                </c:pt>
                <c:pt idx="2059">
                  <c:v>36522.400000000001</c:v>
                </c:pt>
                <c:pt idx="2060">
                  <c:v>36534</c:v>
                </c:pt>
                <c:pt idx="2061">
                  <c:v>36545.599999999999</c:v>
                </c:pt>
                <c:pt idx="2062">
                  <c:v>36557.1</c:v>
                </c:pt>
                <c:pt idx="2063">
                  <c:v>36574.6</c:v>
                </c:pt>
                <c:pt idx="2064">
                  <c:v>36580.5</c:v>
                </c:pt>
                <c:pt idx="2065">
                  <c:v>36586.400000000001</c:v>
                </c:pt>
                <c:pt idx="2066">
                  <c:v>36598.400000000001</c:v>
                </c:pt>
                <c:pt idx="2067">
                  <c:v>36610.199999999997</c:v>
                </c:pt>
                <c:pt idx="2068">
                  <c:v>36622.5</c:v>
                </c:pt>
                <c:pt idx="2069">
                  <c:v>36634.6</c:v>
                </c:pt>
                <c:pt idx="2070">
                  <c:v>36640.9</c:v>
                </c:pt>
                <c:pt idx="2071">
                  <c:v>36653.5</c:v>
                </c:pt>
                <c:pt idx="2072">
                  <c:v>36666.1</c:v>
                </c:pt>
                <c:pt idx="2073">
                  <c:v>36678.800000000003</c:v>
                </c:pt>
                <c:pt idx="2074">
                  <c:v>36698.300000000003</c:v>
                </c:pt>
                <c:pt idx="2075">
                  <c:v>36704.699999999997</c:v>
                </c:pt>
                <c:pt idx="2076">
                  <c:v>36711.199999999997</c:v>
                </c:pt>
                <c:pt idx="2077">
                  <c:v>36724.400000000001</c:v>
                </c:pt>
                <c:pt idx="2078">
                  <c:v>36737.5</c:v>
                </c:pt>
                <c:pt idx="2079">
                  <c:v>36744.1</c:v>
                </c:pt>
                <c:pt idx="2080">
                  <c:v>36750.800000000003</c:v>
                </c:pt>
                <c:pt idx="2081">
                  <c:v>36763.800000000003</c:v>
                </c:pt>
                <c:pt idx="2082">
                  <c:v>36776.9</c:v>
                </c:pt>
                <c:pt idx="2083">
                  <c:v>36790.1</c:v>
                </c:pt>
                <c:pt idx="2084">
                  <c:v>36796.6</c:v>
                </c:pt>
                <c:pt idx="2085">
                  <c:v>36809.199999999997</c:v>
                </c:pt>
                <c:pt idx="2086">
                  <c:v>36821.9</c:v>
                </c:pt>
                <c:pt idx="2087">
                  <c:v>36834.6</c:v>
                </c:pt>
                <c:pt idx="2088">
                  <c:v>36840.9</c:v>
                </c:pt>
                <c:pt idx="2089">
                  <c:v>36853.4</c:v>
                </c:pt>
                <c:pt idx="2090">
                  <c:v>36865.9</c:v>
                </c:pt>
                <c:pt idx="2091">
                  <c:v>36878.5</c:v>
                </c:pt>
                <c:pt idx="2092">
                  <c:v>36891</c:v>
                </c:pt>
                <c:pt idx="2093">
                  <c:v>36903.4</c:v>
                </c:pt>
                <c:pt idx="2094">
                  <c:v>36909.599999999999</c:v>
                </c:pt>
                <c:pt idx="2095">
                  <c:v>36922</c:v>
                </c:pt>
                <c:pt idx="2096">
                  <c:v>36934.5</c:v>
                </c:pt>
                <c:pt idx="2097">
                  <c:v>36946.9</c:v>
                </c:pt>
                <c:pt idx="2098">
                  <c:v>36953.1</c:v>
                </c:pt>
                <c:pt idx="2099">
                  <c:v>36965.4</c:v>
                </c:pt>
                <c:pt idx="2100">
                  <c:v>36971.599999999999</c:v>
                </c:pt>
                <c:pt idx="2101">
                  <c:v>36984</c:v>
                </c:pt>
                <c:pt idx="2102">
                  <c:v>36990.199999999997</c:v>
                </c:pt>
                <c:pt idx="2103">
                  <c:v>37002.6</c:v>
                </c:pt>
                <c:pt idx="2104">
                  <c:v>37015</c:v>
                </c:pt>
                <c:pt idx="2105">
                  <c:v>37027.4</c:v>
                </c:pt>
                <c:pt idx="2106">
                  <c:v>37039.9</c:v>
                </c:pt>
                <c:pt idx="2107">
                  <c:v>37046.199999999997</c:v>
                </c:pt>
                <c:pt idx="2108">
                  <c:v>37058.5</c:v>
                </c:pt>
                <c:pt idx="2109">
                  <c:v>37070.9</c:v>
                </c:pt>
                <c:pt idx="2110">
                  <c:v>37083.4</c:v>
                </c:pt>
                <c:pt idx="2111">
                  <c:v>37089.599999999999</c:v>
                </c:pt>
                <c:pt idx="2112">
                  <c:v>37102</c:v>
                </c:pt>
                <c:pt idx="2113">
                  <c:v>37108.199999999997</c:v>
                </c:pt>
                <c:pt idx="2114">
                  <c:v>37120.699999999997</c:v>
                </c:pt>
                <c:pt idx="2115">
                  <c:v>37127</c:v>
                </c:pt>
                <c:pt idx="2116">
                  <c:v>37145.800000000003</c:v>
                </c:pt>
                <c:pt idx="2117">
                  <c:v>37152.1</c:v>
                </c:pt>
                <c:pt idx="2118">
                  <c:v>37164.699999999997</c:v>
                </c:pt>
                <c:pt idx="2119">
                  <c:v>37177.300000000003</c:v>
                </c:pt>
                <c:pt idx="2120">
                  <c:v>37189.9</c:v>
                </c:pt>
                <c:pt idx="2121">
                  <c:v>37202.5</c:v>
                </c:pt>
                <c:pt idx="2122">
                  <c:v>37215.199999999997</c:v>
                </c:pt>
                <c:pt idx="2123">
                  <c:v>37221.5</c:v>
                </c:pt>
                <c:pt idx="2124">
                  <c:v>37234.199999999997</c:v>
                </c:pt>
                <c:pt idx="2125">
                  <c:v>37246.9</c:v>
                </c:pt>
                <c:pt idx="2126">
                  <c:v>37259.699999999997</c:v>
                </c:pt>
                <c:pt idx="2127">
                  <c:v>37272.300000000003</c:v>
                </c:pt>
                <c:pt idx="2128">
                  <c:v>37291.199999999997</c:v>
                </c:pt>
                <c:pt idx="2129">
                  <c:v>37303.699999999997</c:v>
                </c:pt>
                <c:pt idx="2130">
                  <c:v>37316</c:v>
                </c:pt>
                <c:pt idx="2131">
                  <c:v>37328.300000000003</c:v>
                </c:pt>
                <c:pt idx="2132">
                  <c:v>37334.400000000001</c:v>
                </c:pt>
                <c:pt idx="2133">
                  <c:v>37346.6</c:v>
                </c:pt>
                <c:pt idx="2134">
                  <c:v>37358.699999999997</c:v>
                </c:pt>
                <c:pt idx="2135">
                  <c:v>37364.800000000003</c:v>
                </c:pt>
                <c:pt idx="2136">
                  <c:v>37376.9</c:v>
                </c:pt>
                <c:pt idx="2137">
                  <c:v>37395.1</c:v>
                </c:pt>
                <c:pt idx="2138">
                  <c:v>37401.300000000003</c:v>
                </c:pt>
                <c:pt idx="2139">
                  <c:v>37413.599999999999</c:v>
                </c:pt>
                <c:pt idx="2140">
                  <c:v>37425.800000000003</c:v>
                </c:pt>
                <c:pt idx="2141">
                  <c:v>37438.1</c:v>
                </c:pt>
                <c:pt idx="2142">
                  <c:v>37450.6</c:v>
                </c:pt>
                <c:pt idx="2143">
                  <c:v>37463</c:v>
                </c:pt>
                <c:pt idx="2144">
                  <c:v>37475.4</c:v>
                </c:pt>
                <c:pt idx="2145">
                  <c:v>37481.699999999997</c:v>
                </c:pt>
                <c:pt idx="2146">
                  <c:v>37487.9</c:v>
                </c:pt>
                <c:pt idx="2147">
                  <c:v>37500.300000000003</c:v>
                </c:pt>
                <c:pt idx="2148">
                  <c:v>37518.9</c:v>
                </c:pt>
                <c:pt idx="2149">
                  <c:v>37531.300000000003</c:v>
                </c:pt>
                <c:pt idx="2150">
                  <c:v>37543.699999999997</c:v>
                </c:pt>
                <c:pt idx="2151">
                  <c:v>37549.9</c:v>
                </c:pt>
                <c:pt idx="2152">
                  <c:v>37556.1</c:v>
                </c:pt>
                <c:pt idx="2153">
                  <c:v>37568.6</c:v>
                </c:pt>
                <c:pt idx="2154">
                  <c:v>37574.800000000003</c:v>
                </c:pt>
                <c:pt idx="2155">
                  <c:v>37587</c:v>
                </c:pt>
                <c:pt idx="2156">
                  <c:v>37599.4</c:v>
                </c:pt>
                <c:pt idx="2157">
                  <c:v>37605.599999999999</c:v>
                </c:pt>
                <c:pt idx="2158">
                  <c:v>37617.699999999997</c:v>
                </c:pt>
                <c:pt idx="2159">
                  <c:v>37629.699999999997</c:v>
                </c:pt>
                <c:pt idx="2160">
                  <c:v>37647.699999999997</c:v>
                </c:pt>
                <c:pt idx="2161">
                  <c:v>37659.699999999997</c:v>
                </c:pt>
                <c:pt idx="2162">
                  <c:v>37671.599999999999</c:v>
                </c:pt>
                <c:pt idx="2163">
                  <c:v>37677.699999999997</c:v>
                </c:pt>
                <c:pt idx="2164">
                  <c:v>37683.699999999997</c:v>
                </c:pt>
                <c:pt idx="2165">
                  <c:v>37695.699999999997</c:v>
                </c:pt>
                <c:pt idx="2166">
                  <c:v>37707.800000000003</c:v>
                </c:pt>
                <c:pt idx="2167">
                  <c:v>37713.800000000003</c:v>
                </c:pt>
                <c:pt idx="2168">
                  <c:v>37725.800000000003</c:v>
                </c:pt>
                <c:pt idx="2169">
                  <c:v>37731.800000000003</c:v>
                </c:pt>
                <c:pt idx="2170">
                  <c:v>37743.699999999997</c:v>
                </c:pt>
                <c:pt idx="2171">
                  <c:v>37755.599999999999</c:v>
                </c:pt>
                <c:pt idx="2172">
                  <c:v>37767.5</c:v>
                </c:pt>
                <c:pt idx="2173">
                  <c:v>37779.199999999997</c:v>
                </c:pt>
                <c:pt idx="2174">
                  <c:v>37784.9</c:v>
                </c:pt>
                <c:pt idx="2175">
                  <c:v>37796.400000000001</c:v>
                </c:pt>
                <c:pt idx="2176">
                  <c:v>37807.9</c:v>
                </c:pt>
                <c:pt idx="2177">
                  <c:v>37813.5</c:v>
                </c:pt>
                <c:pt idx="2178">
                  <c:v>37824.800000000003</c:v>
                </c:pt>
                <c:pt idx="2179">
                  <c:v>37841.599999999999</c:v>
                </c:pt>
                <c:pt idx="2180">
                  <c:v>37847.199999999997</c:v>
                </c:pt>
                <c:pt idx="2181">
                  <c:v>37864.199999999997</c:v>
                </c:pt>
                <c:pt idx="2182">
                  <c:v>37881</c:v>
                </c:pt>
                <c:pt idx="2183">
                  <c:v>37909.1</c:v>
                </c:pt>
                <c:pt idx="2184">
                  <c:v>37937.800000000003</c:v>
                </c:pt>
                <c:pt idx="2185">
                  <c:v>38078.199999999997</c:v>
                </c:pt>
                <c:pt idx="2186">
                  <c:v>38523.4</c:v>
                </c:pt>
                <c:pt idx="2187">
                  <c:v>38529.699999999997</c:v>
                </c:pt>
                <c:pt idx="2188">
                  <c:v>38536.1</c:v>
                </c:pt>
                <c:pt idx="2189">
                  <c:v>38548.9</c:v>
                </c:pt>
                <c:pt idx="2190">
                  <c:v>38555.4</c:v>
                </c:pt>
                <c:pt idx="2191">
                  <c:v>38568.5</c:v>
                </c:pt>
                <c:pt idx="2192">
                  <c:v>38575.1</c:v>
                </c:pt>
                <c:pt idx="2193">
                  <c:v>38588.400000000001</c:v>
                </c:pt>
                <c:pt idx="2194">
                  <c:v>38601.800000000003</c:v>
                </c:pt>
                <c:pt idx="2195">
                  <c:v>38608.6</c:v>
                </c:pt>
                <c:pt idx="2196">
                  <c:v>38622.300000000003</c:v>
                </c:pt>
                <c:pt idx="2197">
                  <c:v>38636.1</c:v>
                </c:pt>
                <c:pt idx="2198">
                  <c:v>38643.1</c:v>
                </c:pt>
                <c:pt idx="2199">
                  <c:v>38650.1</c:v>
                </c:pt>
                <c:pt idx="2200">
                  <c:v>38664.199999999997</c:v>
                </c:pt>
                <c:pt idx="2201">
                  <c:v>38678.400000000001</c:v>
                </c:pt>
                <c:pt idx="2202">
                  <c:v>38692.699999999997</c:v>
                </c:pt>
                <c:pt idx="2203">
                  <c:v>38707.199999999997</c:v>
                </c:pt>
                <c:pt idx="2204">
                  <c:v>38714.400000000001</c:v>
                </c:pt>
                <c:pt idx="2205">
                  <c:v>38729.1</c:v>
                </c:pt>
                <c:pt idx="2206">
                  <c:v>38743.800000000003</c:v>
                </c:pt>
                <c:pt idx="2207">
                  <c:v>38751.199999999997</c:v>
                </c:pt>
                <c:pt idx="2208">
                  <c:v>38766.1</c:v>
                </c:pt>
                <c:pt idx="2209">
                  <c:v>38781.1</c:v>
                </c:pt>
                <c:pt idx="2210">
                  <c:v>38788.6</c:v>
                </c:pt>
                <c:pt idx="2211">
                  <c:v>38796.199999999997</c:v>
                </c:pt>
                <c:pt idx="2212">
                  <c:v>38811.4</c:v>
                </c:pt>
                <c:pt idx="2213">
                  <c:v>38819</c:v>
                </c:pt>
                <c:pt idx="2214">
                  <c:v>38834.300000000003</c:v>
                </c:pt>
                <c:pt idx="2215">
                  <c:v>38842</c:v>
                </c:pt>
                <c:pt idx="2216">
                  <c:v>38857.4</c:v>
                </c:pt>
                <c:pt idx="2217">
                  <c:v>38872.9</c:v>
                </c:pt>
                <c:pt idx="2218">
                  <c:v>38888.5</c:v>
                </c:pt>
                <c:pt idx="2219">
                  <c:v>38896.300000000003</c:v>
                </c:pt>
                <c:pt idx="2220">
                  <c:v>38912</c:v>
                </c:pt>
                <c:pt idx="2221">
                  <c:v>38927.699999999997</c:v>
                </c:pt>
                <c:pt idx="2222">
                  <c:v>38943.5</c:v>
                </c:pt>
                <c:pt idx="2223">
                  <c:v>38959.300000000003</c:v>
                </c:pt>
                <c:pt idx="2224">
                  <c:v>38975.199999999997</c:v>
                </c:pt>
                <c:pt idx="2225">
                  <c:v>38991.1</c:v>
                </c:pt>
                <c:pt idx="2226">
                  <c:v>39015.1</c:v>
                </c:pt>
                <c:pt idx="2227">
                  <c:v>39031.1</c:v>
                </c:pt>
                <c:pt idx="2228">
                  <c:v>39047.199999999997</c:v>
                </c:pt>
                <c:pt idx="2229">
                  <c:v>39055.199999999997</c:v>
                </c:pt>
                <c:pt idx="2230">
                  <c:v>39071.300000000003</c:v>
                </c:pt>
                <c:pt idx="2231">
                  <c:v>39079.4</c:v>
                </c:pt>
                <c:pt idx="2232">
                  <c:v>39087.4</c:v>
                </c:pt>
                <c:pt idx="2233">
                  <c:v>39103.5</c:v>
                </c:pt>
                <c:pt idx="2234">
                  <c:v>39111.599999999999</c:v>
                </c:pt>
                <c:pt idx="2235">
                  <c:v>39119.699999999997</c:v>
                </c:pt>
                <c:pt idx="2236">
                  <c:v>39135.800000000003</c:v>
                </c:pt>
                <c:pt idx="2237">
                  <c:v>39152</c:v>
                </c:pt>
                <c:pt idx="2238">
                  <c:v>39168.1</c:v>
                </c:pt>
                <c:pt idx="2239">
                  <c:v>39176.199999999997</c:v>
                </c:pt>
                <c:pt idx="2240">
                  <c:v>39192.400000000001</c:v>
                </c:pt>
                <c:pt idx="2241">
                  <c:v>39208.5</c:v>
                </c:pt>
                <c:pt idx="2242">
                  <c:v>39224.6</c:v>
                </c:pt>
                <c:pt idx="2243">
                  <c:v>39240.699999999997</c:v>
                </c:pt>
                <c:pt idx="2244">
                  <c:v>39256.800000000003</c:v>
                </c:pt>
                <c:pt idx="2245">
                  <c:v>39264.800000000003</c:v>
                </c:pt>
                <c:pt idx="2246">
                  <c:v>39272.800000000003</c:v>
                </c:pt>
                <c:pt idx="2247">
                  <c:v>39288.9</c:v>
                </c:pt>
                <c:pt idx="2248">
                  <c:v>39304.800000000003</c:v>
                </c:pt>
                <c:pt idx="2249">
                  <c:v>39312.800000000003</c:v>
                </c:pt>
                <c:pt idx="2250">
                  <c:v>39328.699999999997</c:v>
                </c:pt>
                <c:pt idx="2251">
                  <c:v>39344.6</c:v>
                </c:pt>
                <c:pt idx="2252">
                  <c:v>39360.5</c:v>
                </c:pt>
                <c:pt idx="2253">
                  <c:v>39368.400000000001</c:v>
                </c:pt>
                <c:pt idx="2254">
                  <c:v>39384.1</c:v>
                </c:pt>
                <c:pt idx="2255">
                  <c:v>39392</c:v>
                </c:pt>
                <c:pt idx="2256">
                  <c:v>39407.599999999999</c:v>
                </c:pt>
                <c:pt idx="2257">
                  <c:v>39415.5</c:v>
                </c:pt>
                <c:pt idx="2258">
                  <c:v>39423.300000000003</c:v>
                </c:pt>
                <c:pt idx="2259">
                  <c:v>39439.199999999997</c:v>
                </c:pt>
                <c:pt idx="2260">
                  <c:v>39447.1</c:v>
                </c:pt>
                <c:pt idx="2261">
                  <c:v>39471.199999999997</c:v>
                </c:pt>
                <c:pt idx="2262">
                  <c:v>39487.300000000003</c:v>
                </c:pt>
                <c:pt idx="2263">
                  <c:v>39503.5</c:v>
                </c:pt>
                <c:pt idx="2264">
                  <c:v>39519.800000000003</c:v>
                </c:pt>
                <c:pt idx="2265">
                  <c:v>39536.199999999997</c:v>
                </c:pt>
                <c:pt idx="2266">
                  <c:v>39544.400000000001</c:v>
                </c:pt>
                <c:pt idx="2267">
                  <c:v>39560.800000000003</c:v>
                </c:pt>
                <c:pt idx="2268">
                  <c:v>39569.1</c:v>
                </c:pt>
                <c:pt idx="2269">
                  <c:v>39577.300000000003</c:v>
                </c:pt>
                <c:pt idx="2270">
                  <c:v>39593.9</c:v>
                </c:pt>
                <c:pt idx="2271">
                  <c:v>39618.699999999997</c:v>
                </c:pt>
                <c:pt idx="2272">
                  <c:v>39627</c:v>
                </c:pt>
                <c:pt idx="2273">
                  <c:v>39643.599999999999</c:v>
                </c:pt>
                <c:pt idx="2274">
                  <c:v>39660.1</c:v>
                </c:pt>
                <c:pt idx="2275">
                  <c:v>39668.400000000001</c:v>
                </c:pt>
                <c:pt idx="2276">
                  <c:v>39676.699999999997</c:v>
                </c:pt>
                <c:pt idx="2277">
                  <c:v>39693.300000000003</c:v>
                </c:pt>
                <c:pt idx="2278">
                  <c:v>39701.5</c:v>
                </c:pt>
                <c:pt idx="2279">
                  <c:v>39709.800000000003</c:v>
                </c:pt>
                <c:pt idx="2280">
                  <c:v>39726.300000000003</c:v>
                </c:pt>
                <c:pt idx="2281">
                  <c:v>39742.699999999997</c:v>
                </c:pt>
                <c:pt idx="2282">
                  <c:v>39750.9</c:v>
                </c:pt>
                <c:pt idx="2283">
                  <c:v>39767.300000000003</c:v>
                </c:pt>
                <c:pt idx="2284">
                  <c:v>39783.599999999999</c:v>
                </c:pt>
                <c:pt idx="2285">
                  <c:v>39799.800000000003</c:v>
                </c:pt>
                <c:pt idx="2286">
                  <c:v>39807.9</c:v>
                </c:pt>
                <c:pt idx="2287">
                  <c:v>39823.9</c:v>
                </c:pt>
                <c:pt idx="2288">
                  <c:v>39839.9</c:v>
                </c:pt>
                <c:pt idx="2289">
                  <c:v>39855.800000000003</c:v>
                </c:pt>
                <c:pt idx="2290">
                  <c:v>39871.599999999999</c:v>
                </c:pt>
                <c:pt idx="2291">
                  <c:v>39879.4</c:v>
                </c:pt>
                <c:pt idx="2292">
                  <c:v>39887.199999999997</c:v>
                </c:pt>
                <c:pt idx="2293">
                  <c:v>39902.699999999997</c:v>
                </c:pt>
                <c:pt idx="2294">
                  <c:v>39918</c:v>
                </c:pt>
                <c:pt idx="2295">
                  <c:v>39933.300000000003</c:v>
                </c:pt>
                <c:pt idx="2296">
                  <c:v>39948.300000000003</c:v>
                </c:pt>
                <c:pt idx="2297">
                  <c:v>39955.800000000003</c:v>
                </c:pt>
                <c:pt idx="2298">
                  <c:v>39970.5</c:v>
                </c:pt>
                <c:pt idx="2299">
                  <c:v>39985.1</c:v>
                </c:pt>
                <c:pt idx="2300">
                  <c:v>39999.599999999999</c:v>
                </c:pt>
                <c:pt idx="2301">
                  <c:v>40014</c:v>
                </c:pt>
                <c:pt idx="2302">
                  <c:v>40021.1</c:v>
                </c:pt>
                <c:pt idx="2303">
                  <c:v>40035.300000000003</c:v>
                </c:pt>
                <c:pt idx="2304">
                  <c:v>40049.4</c:v>
                </c:pt>
                <c:pt idx="2305">
                  <c:v>40063.4</c:v>
                </c:pt>
                <c:pt idx="2306">
                  <c:v>40070.400000000001</c:v>
                </c:pt>
                <c:pt idx="2307">
                  <c:v>40084.199999999997</c:v>
                </c:pt>
                <c:pt idx="2308">
                  <c:v>40098</c:v>
                </c:pt>
                <c:pt idx="2309">
                  <c:v>40111.699999999997</c:v>
                </c:pt>
                <c:pt idx="2310">
                  <c:v>40125.300000000003</c:v>
                </c:pt>
                <c:pt idx="2311">
                  <c:v>40132</c:v>
                </c:pt>
                <c:pt idx="2312">
                  <c:v>40138.800000000003</c:v>
                </c:pt>
                <c:pt idx="2313">
                  <c:v>40152.300000000003</c:v>
                </c:pt>
                <c:pt idx="2314">
                  <c:v>40165.599999999999</c:v>
                </c:pt>
                <c:pt idx="2315">
                  <c:v>40172.300000000003</c:v>
                </c:pt>
                <c:pt idx="2316">
                  <c:v>40185.599999999999</c:v>
                </c:pt>
                <c:pt idx="2317">
                  <c:v>40198.9</c:v>
                </c:pt>
                <c:pt idx="2318">
                  <c:v>40212.1</c:v>
                </c:pt>
                <c:pt idx="2319">
                  <c:v>40225.300000000003</c:v>
                </c:pt>
                <c:pt idx="2320">
                  <c:v>40231.9</c:v>
                </c:pt>
                <c:pt idx="2321">
                  <c:v>40245</c:v>
                </c:pt>
                <c:pt idx="2322">
                  <c:v>40251.5</c:v>
                </c:pt>
                <c:pt idx="2323">
                  <c:v>40264.6</c:v>
                </c:pt>
                <c:pt idx="2324">
                  <c:v>40271.199999999997</c:v>
                </c:pt>
                <c:pt idx="2325">
                  <c:v>40284.199999999997</c:v>
                </c:pt>
                <c:pt idx="2326">
                  <c:v>40297.300000000003</c:v>
                </c:pt>
                <c:pt idx="2327">
                  <c:v>40303.800000000003</c:v>
                </c:pt>
                <c:pt idx="2328">
                  <c:v>40316.9</c:v>
                </c:pt>
                <c:pt idx="2329">
                  <c:v>40329.9</c:v>
                </c:pt>
                <c:pt idx="2330">
                  <c:v>40336.400000000001</c:v>
                </c:pt>
                <c:pt idx="2331">
                  <c:v>40349.5</c:v>
                </c:pt>
                <c:pt idx="2332">
                  <c:v>40356</c:v>
                </c:pt>
                <c:pt idx="2333">
                  <c:v>40369.1</c:v>
                </c:pt>
                <c:pt idx="2334">
                  <c:v>40375.699999999997</c:v>
                </c:pt>
                <c:pt idx="2335">
                  <c:v>40382.199999999997</c:v>
                </c:pt>
                <c:pt idx="2336">
                  <c:v>40395.4</c:v>
                </c:pt>
                <c:pt idx="2337">
                  <c:v>40415.1</c:v>
                </c:pt>
                <c:pt idx="2338">
                  <c:v>40421.699999999997</c:v>
                </c:pt>
                <c:pt idx="2339">
                  <c:v>40435</c:v>
                </c:pt>
                <c:pt idx="2340">
                  <c:v>40448.400000000001</c:v>
                </c:pt>
                <c:pt idx="2341">
                  <c:v>40455.1</c:v>
                </c:pt>
                <c:pt idx="2342">
                  <c:v>40468.699999999997</c:v>
                </c:pt>
                <c:pt idx="2343">
                  <c:v>40475.599999999999</c:v>
                </c:pt>
                <c:pt idx="2344">
                  <c:v>40489.4</c:v>
                </c:pt>
                <c:pt idx="2345">
                  <c:v>40496.300000000003</c:v>
                </c:pt>
                <c:pt idx="2346">
                  <c:v>40510.300000000003</c:v>
                </c:pt>
                <c:pt idx="2347">
                  <c:v>40524.300000000003</c:v>
                </c:pt>
                <c:pt idx="2348">
                  <c:v>40538.5</c:v>
                </c:pt>
                <c:pt idx="2349">
                  <c:v>40552.699999999997</c:v>
                </c:pt>
                <c:pt idx="2350">
                  <c:v>40566.9</c:v>
                </c:pt>
                <c:pt idx="2351">
                  <c:v>40574</c:v>
                </c:pt>
                <c:pt idx="2352">
                  <c:v>40588.300000000003</c:v>
                </c:pt>
                <c:pt idx="2353">
                  <c:v>40595.4</c:v>
                </c:pt>
                <c:pt idx="2354">
                  <c:v>40602.5</c:v>
                </c:pt>
                <c:pt idx="2355">
                  <c:v>40616.800000000003</c:v>
                </c:pt>
                <c:pt idx="2356">
                  <c:v>40623.9</c:v>
                </c:pt>
                <c:pt idx="2357">
                  <c:v>40638.1</c:v>
                </c:pt>
                <c:pt idx="2358">
                  <c:v>40652.300000000003</c:v>
                </c:pt>
                <c:pt idx="2359">
                  <c:v>40666.400000000001</c:v>
                </c:pt>
                <c:pt idx="2360">
                  <c:v>40673.4</c:v>
                </c:pt>
                <c:pt idx="2361">
                  <c:v>40687.4</c:v>
                </c:pt>
                <c:pt idx="2362">
                  <c:v>40701.300000000003</c:v>
                </c:pt>
                <c:pt idx="2363">
                  <c:v>40715</c:v>
                </c:pt>
                <c:pt idx="2364">
                  <c:v>40721.9</c:v>
                </c:pt>
                <c:pt idx="2365">
                  <c:v>40728.699999999997</c:v>
                </c:pt>
                <c:pt idx="2366">
                  <c:v>40742.199999999997</c:v>
                </c:pt>
                <c:pt idx="2367">
                  <c:v>40748.9</c:v>
                </c:pt>
                <c:pt idx="2368">
                  <c:v>40762.1</c:v>
                </c:pt>
                <c:pt idx="2369">
                  <c:v>40775.199999999997</c:v>
                </c:pt>
                <c:pt idx="2370">
                  <c:v>40788</c:v>
                </c:pt>
                <c:pt idx="2371">
                  <c:v>40794.400000000001</c:v>
                </c:pt>
                <c:pt idx="2372">
                  <c:v>40806.9</c:v>
                </c:pt>
                <c:pt idx="2373">
                  <c:v>40819.199999999997</c:v>
                </c:pt>
                <c:pt idx="2374">
                  <c:v>40831.300000000003</c:v>
                </c:pt>
                <c:pt idx="2375">
                  <c:v>40843.1</c:v>
                </c:pt>
                <c:pt idx="2376">
                  <c:v>40854.6</c:v>
                </c:pt>
                <c:pt idx="2377">
                  <c:v>40865.800000000003</c:v>
                </c:pt>
                <c:pt idx="2378">
                  <c:v>40876.699999999997</c:v>
                </c:pt>
                <c:pt idx="2379">
                  <c:v>40892.400000000001</c:v>
                </c:pt>
                <c:pt idx="2380">
                  <c:v>40897.5</c:v>
                </c:pt>
                <c:pt idx="2381">
                  <c:v>40907.4</c:v>
                </c:pt>
                <c:pt idx="2382">
                  <c:v>40916.9</c:v>
                </c:pt>
                <c:pt idx="2383">
                  <c:v>40926.199999999997</c:v>
                </c:pt>
                <c:pt idx="2384">
                  <c:v>40935.4</c:v>
                </c:pt>
                <c:pt idx="2385">
                  <c:v>40944.400000000001</c:v>
                </c:pt>
                <c:pt idx="2386">
                  <c:v>40953.199999999997</c:v>
                </c:pt>
                <c:pt idx="2387">
                  <c:v>40961.800000000003</c:v>
                </c:pt>
                <c:pt idx="2388">
                  <c:v>40966.1</c:v>
                </c:pt>
                <c:pt idx="2389">
                  <c:v>40974.5</c:v>
                </c:pt>
                <c:pt idx="2390">
                  <c:v>40982.800000000003</c:v>
                </c:pt>
                <c:pt idx="2391">
                  <c:v>40994.9</c:v>
                </c:pt>
                <c:pt idx="2392">
                  <c:v>41002.800000000003</c:v>
                </c:pt>
                <c:pt idx="2393">
                  <c:v>41010.699999999997</c:v>
                </c:pt>
                <c:pt idx="2394">
                  <c:v>41014.5</c:v>
                </c:pt>
                <c:pt idx="2395">
                  <c:v>41018.300000000003</c:v>
                </c:pt>
                <c:pt idx="2396">
                  <c:v>41025.9</c:v>
                </c:pt>
                <c:pt idx="2397">
                  <c:v>41029.699999999997</c:v>
                </c:pt>
                <c:pt idx="2398">
                  <c:v>41037.1</c:v>
                </c:pt>
                <c:pt idx="2399">
                  <c:v>41044.400000000001</c:v>
                </c:pt>
                <c:pt idx="2400">
                  <c:v>41051.599999999999</c:v>
                </c:pt>
                <c:pt idx="2401">
                  <c:v>41058.800000000003</c:v>
                </c:pt>
                <c:pt idx="2402">
                  <c:v>41065.800000000003</c:v>
                </c:pt>
                <c:pt idx="2403">
                  <c:v>41072.800000000003</c:v>
                </c:pt>
                <c:pt idx="2404">
                  <c:v>41076.300000000003</c:v>
                </c:pt>
                <c:pt idx="2405">
                  <c:v>41431.5</c:v>
                </c:pt>
                <c:pt idx="2406">
                  <c:v>41435.199999999997</c:v>
                </c:pt>
                <c:pt idx="2407">
                  <c:v>41438.9</c:v>
                </c:pt>
                <c:pt idx="2408">
                  <c:v>41442.5</c:v>
                </c:pt>
                <c:pt idx="2409">
                  <c:v>41449.9</c:v>
                </c:pt>
                <c:pt idx="2410">
                  <c:v>41453.599999999999</c:v>
                </c:pt>
                <c:pt idx="2411">
                  <c:v>41461</c:v>
                </c:pt>
                <c:pt idx="2412">
                  <c:v>41468.400000000001</c:v>
                </c:pt>
                <c:pt idx="2413">
                  <c:v>41472.1</c:v>
                </c:pt>
                <c:pt idx="2414">
                  <c:v>41479.599999999999</c:v>
                </c:pt>
                <c:pt idx="2415">
                  <c:v>41487.1</c:v>
                </c:pt>
                <c:pt idx="2416">
                  <c:v>41494.6</c:v>
                </c:pt>
                <c:pt idx="2417">
                  <c:v>41502.199999999997</c:v>
                </c:pt>
                <c:pt idx="2418">
                  <c:v>41506</c:v>
                </c:pt>
                <c:pt idx="2419">
                  <c:v>41509.800000000003</c:v>
                </c:pt>
                <c:pt idx="2420">
                  <c:v>41521.300000000003</c:v>
                </c:pt>
                <c:pt idx="2421">
                  <c:v>41529</c:v>
                </c:pt>
                <c:pt idx="2422">
                  <c:v>41532.9</c:v>
                </c:pt>
                <c:pt idx="2423">
                  <c:v>41540.699999999997</c:v>
                </c:pt>
                <c:pt idx="2424">
                  <c:v>41548.6</c:v>
                </c:pt>
                <c:pt idx="2425">
                  <c:v>41556.5</c:v>
                </c:pt>
                <c:pt idx="2426">
                  <c:v>41564.5</c:v>
                </c:pt>
                <c:pt idx="2427">
                  <c:v>41572.5</c:v>
                </c:pt>
                <c:pt idx="2428">
                  <c:v>41580.699999999997</c:v>
                </c:pt>
                <c:pt idx="2429">
                  <c:v>41584.699999999997</c:v>
                </c:pt>
                <c:pt idx="2430">
                  <c:v>41593</c:v>
                </c:pt>
                <c:pt idx="2431">
                  <c:v>41605.4</c:v>
                </c:pt>
                <c:pt idx="2432">
                  <c:v>41609.599999999999</c:v>
                </c:pt>
                <c:pt idx="2433">
                  <c:v>41618.1</c:v>
                </c:pt>
                <c:pt idx="2434">
                  <c:v>41622.400000000001</c:v>
                </c:pt>
                <c:pt idx="2435">
                  <c:v>41626.6</c:v>
                </c:pt>
                <c:pt idx="2436">
                  <c:v>41635.300000000003</c:v>
                </c:pt>
                <c:pt idx="2437">
                  <c:v>41639.599999999999</c:v>
                </c:pt>
                <c:pt idx="2438">
                  <c:v>41648.400000000001</c:v>
                </c:pt>
                <c:pt idx="2439">
                  <c:v>41652.800000000003</c:v>
                </c:pt>
                <c:pt idx="2440">
                  <c:v>41661.699999999997</c:v>
                </c:pt>
                <c:pt idx="2441">
                  <c:v>41675.300000000003</c:v>
                </c:pt>
                <c:pt idx="2442">
                  <c:v>41679.9</c:v>
                </c:pt>
                <c:pt idx="2443">
                  <c:v>41689.1</c:v>
                </c:pt>
                <c:pt idx="2444">
                  <c:v>41693.699999999997</c:v>
                </c:pt>
                <c:pt idx="2445">
                  <c:v>41703.1</c:v>
                </c:pt>
                <c:pt idx="2446">
                  <c:v>41707.9</c:v>
                </c:pt>
                <c:pt idx="2447">
                  <c:v>41712.6</c:v>
                </c:pt>
                <c:pt idx="2448">
                  <c:v>41722.300000000003</c:v>
                </c:pt>
                <c:pt idx="2449">
                  <c:v>41732</c:v>
                </c:pt>
                <c:pt idx="2450">
                  <c:v>41736.9</c:v>
                </c:pt>
                <c:pt idx="2451">
                  <c:v>41746.800000000003</c:v>
                </c:pt>
                <c:pt idx="2452">
                  <c:v>41761.9</c:v>
                </c:pt>
                <c:pt idx="2453">
                  <c:v>41767.1</c:v>
                </c:pt>
                <c:pt idx="2454">
                  <c:v>41772.199999999997</c:v>
                </c:pt>
                <c:pt idx="2455">
                  <c:v>41782.699999999997</c:v>
                </c:pt>
                <c:pt idx="2456">
                  <c:v>41793.5</c:v>
                </c:pt>
                <c:pt idx="2457">
                  <c:v>41799.1</c:v>
                </c:pt>
                <c:pt idx="2458">
                  <c:v>41804.699999999997</c:v>
                </c:pt>
                <c:pt idx="2459">
                  <c:v>41810.5</c:v>
                </c:pt>
                <c:pt idx="2460">
                  <c:v>41822.199999999997</c:v>
                </c:pt>
                <c:pt idx="2461">
                  <c:v>41840.5</c:v>
                </c:pt>
                <c:pt idx="2462">
                  <c:v>41846.699999999997</c:v>
                </c:pt>
                <c:pt idx="2463">
                  <c:v>41865.9</c:v>
                </c:pt>
                <c:pt idx="2464">
                  <c:v>41872.400000000001</c:v>
                </c:pt>
                <c:pt idx="2465">
                  <c:v>41885.800000000003</c:v>
                </c:pt>
                <c:pt idx="2466">
                  <c:v>41892.5</c:v>
                </c:pt>
                <c:pt idx="2467">
                  <c:v>41899.4</c:v>
                </c:pt>
                <c:pt idx="2468">
                  <c:v>41913.300000000003</c:v>
                </c:pt>
                <c:pt idx="2469">
                  <c:v>41920.300000000003</c:v>
                </c:pt>
                <c:pt idx="2470">
                  <c:v>41934.6</c:v>
                </c:pt>
                <c:pt idx="2471">
                  <c:v>41949.1</c:v>
                </c:pt>
                <c:pt idx="2472">
                  <c:v>41956.5</c:v>
                </c:pt>
                <c:pt idx="2473">
                  <c:v>41971.3</c:v>
                </c:pt>
                <c:pt idx="2474">
                  <c:v>41978.9</c:v>
                </c:pt>
                <c:pt idx="2475">
                  <c:v>41994.1</c:v>
                </c:pt>
                <c:pt idx="2476">
                  <c:v>42001.8</c:v>
                </c:pt>
                <c:pt idx="2477">
                  <c:v>42017.3</c:v>
                </c:pt>
                <c:pt idx="2478">
                  <c:v>42025.1</c:v>
                </c:pt>
                <c:pt idx="2479">
                  <c:v>42033</c:v>
                </c:pt>
                <c:pt idx="2480">
                  <c:v>42048.9</c:v>
                </c:pt>
                <c:pt idx="2481">
                  <c:v>42065</c:v>
                </c:pt>
                <c:pt idx="2482">
                  <c:v>42089.4</c:v>
                </c:pt>
                <c:pt idx="2483">
                  <c:v>42122.400000000001</c:v>
                </c:pt>
                <c:pt idx="2484">
                  <c:v>42155.9</c:v>
                </c:pt>
                <c:pt idx="2485">
                  <c:v>42172.9</c:v>
                </c:pt>
                <c:pt idx="2486">
                  <c:v>42198.400000000001</c:v>
                </c:pt>
                <c:pt idx="2487">
                  <c:v>42224.2</c:v>
                </c:pt>
                <c:pt idx="2488">
                  <c:v>42232.800000000003</c:v>
                </c:pt>
                <c:pt idx="2489">
                  <c:v>42241.4</c:v>
                </c:pt>
                <c:pt idx="2490">
                  <c:v>42258.7</c:v>
                </c:pt>
                <c:pt idx="2491">
                  <c:v>42267.3</c:v>
                </c:pt>
                <c:pt idx="2492">
                  <c:v>42276</c:v>
                </c:pt>
                <c:pt idx="2493">
                  <c:v>42293.4</c:v>
                </c:pt>
                <c:pt idx="2494">
                  <c:v>42302.1</c:v>
                </c:pt>
                <c:pt idx="2495">
                  <c:v>42319.5</c:v>
                </c:pt>
                <c:pt idx="2496">
                  <c:v>42336.9</c:v>
                </c:pt>
                <c:pt idx="2497">
                  <c:v>42345.599999999999</c:v>
                </c:pt>
                <c:pt idx="2498">
                  <c:v>42362.9</c:v>
                </c:pt>
                <c:pt idx="2499">
                  <c:v>42371.6</c:v>
                </c:pt>
                <c:pt idx="2500">
                  <c:v>42397.599999999999</c:v>
                </c:pt>
                <c:pt idx="2501">
                  <c:v>42406.3</c:v>
                </c:pt>
                <c:pt idx="2502">
                  <c:v>42440.800000000003</c:v>
                </c:pt>
                <c:pt idx="2503">
                  <c:v>42607.5</c:v>
                </c:pt>
                <c:pt idx="2504">
                  <c:v>42721.8</c:v>
                </c:pt>
                <c:pt idx="2505">
                  <c:v>42729</c:v>
                </c:pt>
                <c:pt idx="2506">
                  <c:v>42743.199999999997</c:v>
                </c:pt>
                <c:pt idx="2507">
                  <c:v>42750.1</c:v>
                </c:pt>
                <c:pt idx="2508">
                  <c:v>42763.9</c:v>
                </c:pt>
                <c:pt idx="2509">
                  <c:v>42777.4</c:v>
                </c:pt>
                <c:pt idx="2510">
                  <c:v>42790.6</c:v>
                </c:pt>
                <c:pt idx="2511">
                  <c:v>42797</c:v>
                </c:pt>
                <c:pt idx="2512">
                  <c:v>42809.8</c:v>
                </c:pt>
                <c:pt idx="2513">
                  <c:v>42816</c:v>
                </c:pt>
                <c:pt idx="2514">
                  <c:v>42822.2</c:v>
                </c:pt>
                <c:pt idx="2515">
                  <c:v>42828.3</c:v>
                </c:pt>
                <c:pt idx="2516">
                  <c:v>42840.2</c:v>
                </c:pt>
                <c:pt idx="2517">
                  <c:v>42851.8</c:v>
                </c:pt>
                <c:pt idx="2518">
                  <c:v>42863</c:v>
                </c:pt>
                <c:pt idx="2519">
                  <c:v>42873.9</c:v>
                </c:pt>
                <c:pt idx="2520">
                  <c:v>42884.4</c:v>
                </c:pt>
                <c:pt idx="2521">
                  <c:v>42889.5</c:v>
                </c:pt>
                <c:pt idx="2522">
                  <c:v>42899.4</c:v>
                </c:pt>
                <c:pt idx="2523">
                  <c:v>42904.2</c:v>
                </c:pt>
                <c:pt idx="2524">
                  <c:v>42908.9</c:v>
                </c:pt>
                <c:pt idx="2525">
                  <c:v>42918</c:v>
                </c:pt>
                <c:pt idx="2526">
                  <c:v>42922.400000000001</c:v>
                </c:pt>
                <c:pt idx="2527">
                  <c:v>42935.4</c:v>
                </c:pt>
                <c:pt idx="2528">
                  <c:v>42939.7</c:v>
                </c:pt>
                <c:pt idx="2529">
                  <c:v>42948.2</c:v>
                </c:pt>
                <c:pt idx="2530">
                  <c:v>42952.4</c:v>
                </c:pt>
                <c:pt idx="2531">
                  <c:v>42960.7</c:v>
                </c:pt>
                <c:pt idx="2532">
                  <c:v>42964.800000000003</c:v>
                </c:pt>
                <c:pt idx="2533">
                  <c:v>42972.9</c:v>
                </c:pt>
                <c:pt idx="2534">
                  <c:v>42980.9</c:v>
                </c:pt>
                <c:pt idx="2535">
                  <c:v>42984.9</c:v>
                </c:pt>
                <c:pt idx="2536">
                  <c:v>42992.800000000003</c:v>
                </c:pt>
                <c:pt idx="2537">
                  <c:v>43000.5</c:v>
                </c:pt>
                <c:pt idx="2538">
                  <c:v>43008.2</c:v>
                </c:pt>
                <c:pt idx="2539">
                  <c:v>43012</c:v>
                </c:pt>
                <c:pt idx="2540">
                  <c:v>43019.5</c:v>
                </c:pt>
                <c:pt idx="2541">
                  <c:v>43023.199999999997</c:v>
                </c:pt>
                <c:pt idx="2542">
                  <c:v>43026.9</c:v>
                </c:pt>
                <c:pt idx="2543">
                  <c:v>43030.5</c:v>
                </c:pt>
                <c:pt idx="2544">
                  <c:v>43037.8</c:v>
                </c:pt>
                <c:pt idx="2545">
                  <c:v>43044.9</c:v>
                </c:pt>
                <c:pt idx="2546">
                  <c:v>43048.5</c:v>
                </c:pt>
                <c:pt idx="2547">
                  <c:v>43055.5</c:v>
                </c:pt>
                <c:pt idx="2548">
                  <c:v>43062.5</c:v>
                </c:pt>
                <c:pt idx="2549">
                  <c:v>43069.3</c:v>
                </c:pt>
                <c:pt idx="2550">
                  <c:v>43072.7</c:v>
                </c:pt>
                <c:pt idx="2551">
                  <c:v>43076.1</c:v>
                </c:pt>
                <c:pt idx="2552">
                  <c:v>43079.4</c:v>
                </c:pt>
                <c:pt idx="2553">
                  <c:v>43086.1</c:v>
                </c:pt>
                <c:pt idx="2554">
                  <c:v>43092.6</c:v>
                </c:pt>
                <c:pt idx="2555">
                  <c:v>43099.1</c:v>
                </c:pt>
                <c:pt idx="2556">
                  <c:v>43105.5</c:v>
                </c:pt>
                <c:pt idx="2557">
                  <c:v>43111.9</c:v>
                </c:pt>
                <c:pt idx="2558">
                  <c:v>43118.1</c:v>
                </c:pt>
                <c:pt idx="2559">
                  <c:v>43121.2</c:v>
                </c:pt>
                <c:pt idx="2560">
                  <c:v>43127.4</c:v>
                </c:pt>
                <c:pt idx="2561">
                  <c:v>43133.5</c:v>
                </c:pt>
                <c:pt idx="2562">
                  <c:v>43139.5</c:v>
                </c:pt>
                <c:pt idx="2563">
                  <c:v>43145.5</c:v>
                </c:pt>
                <c:pt idx="2564">
                  <c:v>43151.3</c:v>
                </c:pt>
                <c:pt idx="2565">
                  <c:v>43154.3</c:v>
                </c:pt>
                <c:pt idx="2566">
                  <c:v>43160.1</c:v>
                </c:pt>
                <c:pt idx="2567">
                  <c:v>43168.7</c:v>
                </c:pt>
                <c:pt idx="2568">
                  <c:v>43182.7</c:v>
                </c:pt>
                <c:pt idx="2569">
                  <c:v>43212.6</c:v>
                </c:pt>
                <c:pt idx="2570">
                  <c:v>43228.4</c:v>
                </c:pt>
                <c:pt idx="2571">
                  <c:v>43233.599999999999</c:v>
                </c:pt>
                <c:pt idx="2572">
                  <c:v>43238.7</c:v>
                </c:pt>
                <c:pt idx="2573">
                  <c:v>43243.8</c:v>
                </c:pt>
                <c:pt idx="2574">
                  <c:v>43246.400000000001</c:v>
                </c:pt>
                <c:pt idx="2575">
                  <c:v>43251.5</c:v>
                </c:pt>
                <c:pt idx="2576">
                  <c:v>43254</c:v>
                </c:pt>
                <c:pt idx="2577">
                  <c:v>43261.5</c:v>
                </c:pt>
                <c:pt idx="2578">
                  <c:v>43266.400000000001</c:v>
                </c:pt>
                <c:pt idx="2579">
                  <c:v>43268.800000000003</c:v>
                </c:pt>
                <c:pt idx="2580">
                  <c:v>43273.5</c:v>
                </c:pt>
                <c:pt idx="2581">
                  <c:v>43278.2</c:v>
                </c:pt>
                <c:pt idx="2582">
                  <c:v>43282.7</c:v>
                </c:pt>
                <c:pt idx="2583">
                  <c:v>43285</c:v>
                </c:pt>
                <c:pt idx="2584">
                  <c:v>43291.6</c:v>
                </c:pt>
                <c:pt idx="2585">
                  <c:v>43295.9</c:v>
                </c:pt>
                <c:pt idx="2586">
                  <c:v>43298</c:v>
                </c:pt>
                <c:pt idx="2587">
                  <c:v>43302.2</c:v>
                </c:pt>
                <c:pt idx="2588">
                  <c:v>43306.400000000001</c:v>
                </c:pt>
                <c:pt idx="2589">
                  <c:v>43308.4</c:v>
                </c:pt>
                <c:pt idx="2590">
                  <c:v>43312.4</c:v>
                </c:pt>
                <c:pt idx="2591">
                  <c:v>43314.400000000001</c:v>
                </c:pt>
                <c:pt idx="2592">
                  <c:v>43316.4</c:v>
                </c:pt>
                <c:pt idx="2593">
                  <c:v>43320.3</c:v>
                </c:pt>
                <c:pt idx="2594">
                  <c:v>43324.2</c:v>
                </c:pt>
                <c:pt idx="2595">
                  <c:v>43328</c:v>
                </c:pt>
                <c:pt idx="2596">
                  <c:v>43331.8</c:v>
                </c:pt>
                <c:pt idx="2597">
                  <c:v>43333.599999999999</c:v>
                </c:pt>
                <c:pt idx="2598">
                  <c:v>43337.3</c:v>
                </c:pt>
                <c:pt idx="2599">
                  <c:v>43339.199999999997</c:v>
                </c:pt>
                <c:pt idx="2600">
                  <c:v>43341</c:v>
                </c:pt>
                <c:pt idx="2601">
                  <c:v>43344.6</c:v>
                </c:pt>
                <c:pt idx="2602">
                  <c:v>43346.400000000001</c:v>
                </c:pt>
                <c:pt idx="2603">
                  <c:v>43348.2</c:v>
                </c:pt>
                <c:pt idx="2604">
                  <c:v>43351.8</c:v>
                </c:pt>
                <c:pt idx="2605">
                  <c:v>43355.3</c:v>
                </c:pt>
                <c:pt idx="2606">
                  <c:v>43358.8</c:v>
                </c:pt>
                <c:pt idx="2607">
                  <c:v>43362.3</c:v>
                </c:pt>
                <c:pt idx="2608">
                  <c:v>43364.1</c:v>
                </c:pt>
                <c:pt idx="2609">
                  <c:v>43367.5</c:v>
                </c:pt>
                <c:pt idx="2610">
                  <c:v>43369.3</c:v>
                </c:pt>
                <c:pt idx="2611">
                  <c:v>43371</c:v>
                </c:pt>
                <c:pt idx="2612">
                  <c:v>43374.400000000001</c:v>
                </c:pt>
                <c:pt idx="2613">
                  <c:v>43376.2</c:v>
                </c:pt>
                <c:pt idx="2614">
                  <c:v>43377.9</c:v>
                </c:pt>
                <c:pt idx="2615">
                  <c:v>43381.3</c:v>
                </c:pt>
                <c:pt idx="2616">
                  <c:v>43384.800000000003</c:v>
                </c:pt>
                <c:pt idx="2617">
                  <c:v>43390</c:v>
                </c:pt>
                <c:pt idx="2618">
                  <c:v>43391.7</c:v>
                </c:pt>
                <c:pt idx="2619">
                  <c:v>43395.1</c:v>
                </c:pt>
                <c:pt idx="2620">
                  <c:v>43398.6</c:v>
                </c:pt>
                <c:pt idx="2621">
                  <c:v>43402.1</c:v>
                </c:pt>
                <c:pt idx="2622">
                  <c:v>43405.7</c:v>
                </c:pt>
                <c:pt idx="2623">
                  <c:v>43409.2</c:v>
                </c:pt>
                <c:pt idx="2624">
                  <c:v>43411</c:v>
                </c:pt>
                <c:pt idx="2625">
                  <c:v>43414.6</c:v>
                </c:pt>
                <c:pt idx="2626">
                  <c:v>43418.2</c:v>
                </c:pt>
                <c:pt idx="2627">
                  <c:v>43421.9</c:v>
                </c:pt>
                <c:pt idx="2628">
                  <c:v>43425.599999999999</c:v>
                </c:pt>
                <c:pt idx="2629">
                  <c:v>43429.3</c:v>
                </c:pt>
                <c:pt idx="2630">
                  <c:v>43433.1</c:v>
                </c:pt>
                <c:pt idx="2631">
                  <c:v>43435</c:v>
                </c:pt>
                <c:pt idx="2632">
                  <c:v>43438.9</c:v>
                </c:pt>
                <c:pt idx="2633">
                  <c:v>43442.8</c:v>
                </c:pt>
                <c:pt idx="2634">
                  <c:v>43450.8</c:v>
                </c:pt>
                <c:pt idx="2635">
                  <c:v>43459</c:v>
                </c:pt>
                <c:pt idx="2636">
                  <c:v>43467.6</c:v>
                </c:pt>
                <c:pt idx="2637">
                  <c:v>43474.2</c:v>
                </c:pt>
                <c:pt idx="2638">
                  <c:v>43478.7</c:v>
                </c:pt>
                <c:pt idx="2639">
                  <c:v>43483.3</c:v>
                </c:pt>
                <c:pt idx="2640">
                  <c:v>43487.9</c:v>
                </c:pt>
                <c:pt idx="2641">
                  <c:v>43492.7</c:v>
                </c:pt>
                <c:pt idx="2642">
                  <c:v>43497.599999999999</c:v>
                </c:pt>
                <c:pt idx="2643">
                  <c:v>43500</c:v>
                </c:pt>
                <c:pt idx="2644">
                  <c:v>43505.1</c:v>
                </c:pt>
                <c:pt idx="2645">
                  <c:v>43512.800000000003</c:v>
                </c:pt>
                <c:pt idx="2646">
                  <c:v>43518.1</c:v>
                </c:pt>
                <c:pt idx="2647">
                  <c:v>43520.7</c:v>
                </c:pt>
                <c:pt idx="2648">
                  <c:v>43526.2</c:v>
                </c:pt>
                <c:pt idx="2649">
                  <c:v>43528.9</c:v>
                </c:pt>
                <c:pt idx="2650">
                  <c:v>43531.8</c:v>
                </c:pt>
                <c:pt idx="2651">
                  <c:v>43537.5</c:v>
                </c:pt>
                <c:pt idx="2652">
                  <c:v>43543.5</c:v>
                </c:pt>
                <c:pt idx="2653">
                  <c:v>43546.5</c:v>
                </c:pt>
                <c:pt idx="2654">
                  <c:v>43552.7</c:v>
                </c:pt>
                <c:pt idx="2655">
                  <c:v>43559</c:v>
                </c:pt>
                <c:pt idx="2656">
                  <c:v>43565.599999999999</c:v>
                </c:pt>
                <c:pt idx="2657">
                  <c:v>43572.2</c:v>
                </c:pt>
                <c:pt idx="2658">
                  <c:v>43579</c:v>
                </c:pt>
                <c:pt idx="2659">
                  <c:v>43586</c:v>
                </c:pt>
                <c:pt idx="2660">
                  <c:v>43593.1</c:v>
                </c:pt>
                <c:pt idx="2661">
                  <c:v>43600.3</c:v>
                </c:pt>
                <c:pt idx="2662">
                  <c:v>43607.7</c:v>
                </c:pt>
                <c:pt idx="2663">
                  <c:v>43615.199999999997</c:v>
                </c:pt>
                <c:pt idx="2664">
                  <c:v>43622.8</c:v>
                </c:pt>
                <c:pt idx="2665">
                  <c:v>43634.400000000001</c:v>
                </c:pt>
                <c:pt idx="2666">
                  <c:v>43646.3</c:v>
                </c:pt>
                <c:pt idx="2667">
                  <c:v>43658.400000000001</c:v>
                </c:pt>
                <c:pt idx="2668">
                  <c:v>43670.8</c:v>
                </c:pt>
                <c:pt idx="2669">
                  <c:v>43683.3</c:v>
                </c:pt>
                <c:pt idx="2670">
                  <c:v>43691.8</c:v>
                </c:pt>
                <c:pt idx="2671">
                  <c:v>43696.1</c:v>
                </c:pt>
                <c:pt idx="2672">
                  <c:v>43709</c:v>
                </c:pt>
                <c:pt idx="2673">
                  <c:v>43713.3</c:v>
                </c:pt>
                <c:pt idx="2674">
                  <c:v>43722</c:v>
                </c:pt>
                <c:pt idx="2675">
                  <c:v>43735.199999999997</c:v>
                </c:pt>
                <c:pt idx="2676">
                  <c:v>43744.1</c:v>
                </c:pt>
                <c:pt idx="2677">
                  <c:v>43753.1</c:v>
                </c:pt>
                <c:pt idx="2678">
                  <c:v>43757.5</c:v>
                </c:pt>
                <c:pt idx="2679">
                  <c:v>43762</c:v>
                </c:pt>
                <c:pt idx="2680">
                  <c:v>43771.1</c:v>
                </c:pt>
                <c:pt idx="2681">
                  <c:v>43780.1</c:v>
                </c:pt>
                <c:pt idx="2682">
                  <c:v>43789.2</c:v>
                </c:pt>
                <c:pt idx="2683">
                  <c:v>43802.9</c:v>
                </c:pt>
                <c:pt idx="2684">
                  <c:v>43807.5</c:v>
                </c:pt>
                <c:pt idx="2685">
                  <c:v>43816.7</c:v>
                </c:pt>
                <c:pt idx="2686">
                  <c:v>43825.9</c:v>
                </c:pt>
                <c:pt idx="2687">
                  <c:v>43835.1</c:v>
                </c:pt>
                <c:pt idx="2688">
                  <c:v>43839.7</c:v>
                </c:pt>
                <c:pt idx="2689">
                  <c:v>43848.9</c:v>
                </c:pt>
                <c:pt idx="2690">
                  <c:v>43858.1</c:v>
                </c:pt>
                <c:pt idx="2691">
                  <c:v>43867.3</c:v>
                </c:pt>
                <c:pt idx="2692">
                  <c:v>43871.9</c:v>
                </c:pt>
                <c:pt idx="2693">
                  <c:v>43885.7</c:v>
                </c:pt>
                <c:pt idx="2694">
                  <c:v>43894.9</c:v>
                </c:pt>
                <c:pt idx="2695">
                  <c:v>43904</c:v>
                </c:pt>
                <c:pt idx="2696">
                  <c:v>43913.2</c:v>
                </c:pt>
                <c:pt idx="2697">
                  <c:v>43922.2</c:v>
                </c:pt>
                <c:pt idx="2698">
                  <c:v>43931.3</c:v>
                </c:pt>
                <c:pt idx="2699">
                  <c:v>43940.3</c:v>
                </c:pt>
                <c:pt idx="2700">
                  <c:v>43949.3</c:v>
                </c:pt>
                <c:pt idx="2701">
                  <c:v>43958.2</c:v>
                </c:pt>
                <c:pt idx="2702">
                  <c:v>43971.6</c:v>
                </c:pt>
                <c:pt idx="2703">
                  <c:v>43976.1</c:v>
                </c:pt>
                <c:pt idx="2704">
                  <c:v>43985.1</c:v>
                </c:pt>
                <c:pt idx="2705">
                  <c:v>43994.2</c:v>
                </c:pt>
                <c:pt idx="2706">
                  <c:v>44003.3</c:v>
                </c:pt>
                <c:pt idx="2707">
                  <c:v>44012.5</c:v>
                </c:pt>
                <c:pt idx="2708">
                  <c:v>44021.7</c:v>
                </c:pt>
                <c:pt idx="2709">
                  <c:v>44026.3</c:v>
                </c:pt>
                <c:pt idx="2710">
                  <c:v>44035.7</c:v>
                </c:pt>
                <c:pt idx="2711">
                  <c:v>44045</c:v>
                </c:pt>
                <c:pt idx="2712">
                  <c:v>44054.400000000001</c:v>
                </c:pt>
                <c:pt idx="2713">
                  <c:v>44059.199999999997</c:v>
                </c:pt>
                <c:pt idx="2714">
                  <c:v>44068.7</c:v>
                </c:pt>
                <c:pt idx="2715">
                  <c:v>44078.2</c:v>
                </c:pt>
                <c:pt idx="2716">
                  <c:v>44087.8</c:v>
                </c:pt>
                <c:pt idx="2717">
                  <c:v>44092.6</c:v>
                </c:pt>
                <c:pt idx="2718">
                  <c:v>44097.4</c:v>
                </c:pt>
                <c:pt idx="2719">
                  <c:v>44107</c:v>
                </c:pt>
                <c:pt idx="2720">
                  <c:v>44116.7</c:v>
                </c:pt>
                <c:pt idx="2721">
                  <c:v>44121.599999999999</c:v>
                </c:pt>
                <c:pt idx="2722">
                  <c:v>44136.2</c:v>
                </c:pt>
                <c:pt idx="2723">
                  <c:v>44146</c:v>
                </c:pt>
                <c:pt idx="2724">
                  <c:v>44155.8</c:v>
                </c:pt>
                <c:pt idx="2725">
                  <c:v>44170.6</c:v>
                </c:pt>
                <c:pt idx="2726">
                  <c:v>44180.5</c:v>
                </c:pt>
                <c:pt idx="2727">
                  <c:v>44185.5</c:v>
                </c:pt>
                <c:pt idx="2728">
                  <c:v>44195.5</c:v>
                </c:pt>
                <c:pt idx="2729">
                  <c:v>44205.4</c:v>
                </c:pt>
                <c:pt idx="2730">
                  <c:v>44215.4</c:v>
                </c:pt>
                <c:pt idx="2731">
                  <c:v>44230.400000000001</c:v>
                </c:pt>
                <c:pt idx="2732">
                  <c:v>44240.5</c:v>
                </c:pt>
                <c:pt idx="2733">
                  <c:v>44260.6</c:v>
                </c:pt>
                <c:pt idx="2734">
                  <c:v>44270.7</c:v>
                </c:pt>
                <c:pt idx="2735">
                  <c:v>44285.8</c:v>
                </c:pt>
                <c:pt idx="2736">
                  <c:v>44301</c:v>
                </c:pt>
                <c:pt idx="2737">
                  <c:v>44311.1</c:v>
                </c:pt>
                <c:pt idx="2738">
                  <c:v>44321.3</c:v>
                </c:pt>
                <c:pt idx="2739">
                  <c:v>44331.4</c:v>
                </c:pt>
                <c:pt idx="2740">
                  <c:v>44346.6</c:v>
                </c:pt>
                <c:pt idx="2741">
                  <c:v>44356.800000000003</c:v>
                </c:pt>
                <c:pt idx="2742">
                  <c:v>44366.9</c:v>
                </c:pt>
                <c:pt idx="2743">
                  <c:v>44377.1</c:v>
                </c:pt>
                <c:pt idx="2744">
                  <c:v>44387.199999999997</c:v>
                </c:pt>
                <c:pt idx="2745">
                  <c:v>44392.3</c:v>
                </c:pt>
                <c:pt idx="2746">
                  <c:v>44402.400000000001</c:v>
                </c:pt>
                <c:pt idx="2747">
                  <c:v>44412.5</c:v>
                </c:pt>
                <c:pt idx="2748">
                  <c:v>44422.6</c:v>
                </c:pt>
                <c:pt idx="2749">
                  <c:v>44427.7</c:v>
                </c:pt>
                <c:pt idx="2750">
                  <c:v>44442.8</c:v>
                </c:pt>
                <c:pt idx="2751">
                  <c:v>44452.9</c:v>
                </c:pt>
                <c:pt idx="2752">
                  <c:v>44467.9</c:v>
                </c:pt>
                <c:pt idx="2753">
                  <c:v>44478</c:v>
                </c:pt>
                <c:pt idx="2754">
                  <c:v>44488</c:v>
                </c:pt>
                <c:pt idx="2755">
                  <c:v>44498</c:v>
                </c:pt>
                <c:pt idx="2756">
                  <c:v>44507.9</c:v>
                </c:pt>
                <c:pt idx="2757">
                  <c:v>44522.8</c:v>
                </c:pt>
                <c:pt idx="2758">
                  <c:v>44532.7</c:v>
                </c:pt>
                <c:pt idx="2759">
                  <c:v>44547.5</c:v>
                </c:pt>
                <c:pt idx="2760">
                  <c:v>44557.3</c:v>
                </c:pt>
                <c:pt idx="2761">
                  <c:v>44567.1</c:v>
                </c:pt>
                <c:pt idx="2762">
                  <c:v>44581.8</c:v>
                </c:pt>
                <c:pt idx="2763">
                  <c:v>44591.5</c:v>
                </c:pt>
                <c:pt idx="2764">
                  <c:v>44601.1</c:v>
                </c:pt>
                <c:pt idx="2765">
                  <c:v>44610.8</c:v>
                </c:pt>
                <c:pt idx="2766">
                  <c:v>44620.3</c:v>
                </c:pt>
                <c:pt idx="2767">
                  <c:v>44629.9</c:v>
                </c:pt>
                <c:pt idx="2768">
                  <c:v>44639.4</c:v>
                </c:pt>
                <c:pt idx="2769">
                  <c:v>44648.800000000003</c:v>
                </c:pt>
                <c:pt idx="2770">
                  <c:v>44653.5</c:v>
                </c:pt>
                <c:pt idx="2771">
                  <c:v>44662.9</c:v>
                </c:pt>
                <c:pt idx="2772">
                  <c:v>44676.9</c:v>
                </c:pt>
                <c:pt idx="2773">
                  <c:v>44681.5</c:v>
                </c:pt>
                <c:pt idx="2774">
                  <c:v>44686.2</c:v>
                </c:pt>
                <c:pt idx="2775">
                  <c:v>44695.4</c:v>
                </c:pt>
                <c:pt idx="2776">
                  <c:v>44704.5</c:v>
                </c:pt>
                <c:pt idx="2777">
                  <c:v>44709.1</c:v>
                </c:pt>
                <c:pt idx="2778">
                  <c:v>44718.1</c:v>
                </c:pt>
                <c:pt idx="2779">
                  <c:v>44722.6</c:v>
                </c:pt>
                <c:pt idx="2780">
                  <c:v>44731.5</c:v>
                </c:pt>
                <c:pt idx="2781">
                  <c:v>44744.6</c:v>
                </c:pt>
                <c:pt idx="2782">
                  <c:v>44753.1</c:v>
                </c:pt>
                <c:pt idx="2783">
                  <c:v>44757.4</c:v>
                </c:pt>
                <c:pt idx="2784">
                  <c:v>44765.7</c:v>
                </c:pt>
                <c:pt idx="2785">
                  <c:v>44774</c:v>
                </c:pt>
                <c:pt idx="2786">
                  <c:v>44778.1</c:v>
                </c:pt>
                <c:pt idx="2787">
                  <c:v>44786.2</c:v>
                </c:pt>
                <c:pt idx="2788">
                  <c:v>44794.2</c:v>
                </c:pt>
                <c:pt idx="2789">
                  <c:v>44806.2</c:v>
                </c:pt>
                <c:pt idx="2790">
                  <c:v>44817.9</c:v>
                </c:pt>
                <c:pt idx="2791">
                  <c:v>44833.4</c:v>
                </c:pt>
                <c:pt idx="2792">
                  <c:v>44852.6</c:v>
                </c:pt>
                <c:pt idx="2793">
                  <c:v>44867.8</c:v>
                </c:pt>
                <c:pt idx="2794">
                  <c:v>44883.1</c:v>
                </c:pt>
                <c:pt idx="2795">
                  <c:v>44894.7</c:v>
                </c:pt>
                <c:pt idx="2796">
                  <c:v>44906.3</c:v>
                </c:pt>
                <c:pt idx="2797">
                  <c:v>44918</c:v>
                </c:pt>
                <c:pt idx="2798">
                  <c:v>44929.8</c:v>
                </c:pt>
                <c:pt idx="2799">
                  <c:v>44933.8</c:v>
                </c:pt>
                <c:pt idx="2800">
                  <c:v>44941.8</c:v>
                </c:pt>
                <c:pt idx="2801">
                  <c:v>44949.9</c:v>
                </c:pt>
                <c:pt idx="2802">
                  <c:v>44962.3</c:v>
                </c:pt>
                <c:pt idx="2803">
                  <c:v>44970.7</c:v>
                </c:pt>
                <c:pt idx="2804">
                  <c:v>44979.1</c:v>
                </c:pt>
                <c:pt idx="2805">
                  <c:v>44987.8</c:v>
                </c:pt>
                <c:pt idx="2806">
                  <c:v>44992.1</c:v>
                </c:pt>
                <c:pt idx="2807">
                  <c:v>45000.9</c:v>
                </c:pt>
                <c:pt idx="2808">
                  <c:v>45005.4</c:v>
                </c:pt>
                <c:pt idx="2809">
                  <c:v>45014.400000000001</c:v>
                </c:pt>
                <c:pt idx="2810">
                  <c:v>45023.6</c:v>
                </c:pt>
                <c:pt idx="2811">
                  <c:v>45033</c:v>
                </c:pt>
                <c:pt idx="2812">
                  <c:v>45042.6</c:v>
                </c:pt>
                <c:pt idx="2813">
                  <c:v>45052.3</c:v>
                </c:pt>
                <c:pt idx="2814">
                  <c:v>45062.2</c:v>
                </c:pt>
                <c:pt idx="2815">
                  <c:v>45067.3</c:v>
                </c:pt>
                <c:pt idx="2816">
                  <c:v>45077.5</c:v>
                </c:pt>
                <c:pt idx="2817">
                  <c:v>45082.7</c:v>
                </c:pt>
                <c:pt idx="2818">
                  <c:v>45093.3</c:v>
                </c:pt>
                <c:pt idx="2819">
                  <c:v>45104.1</c:v>
                </c:pt>
                <c:pt idx="2820">
                  <c:v>45115.3</c:v>
                </c:pt>
                <c:pt idx="2821">
                  <c:v>45127.1</c:v>
                </c:pt>
                <c:pt idx="2822">
                  <c:v>45139.5</c:v>
                </c:pt>
                <c:pt idx="2823">
                  <c:v>45152.5</c:v>
                </c:pt>
                <c:pt idx="2824">
                  <c:v>45166</c:v>
                </c:pt>
                <c:pt idx="2825">
                  <c:v>45173</c:v>
                </c:pt>
                <c:pt idx="2826">
                  <c:v>45180</c:v>
                </c:pt>
                <c:pt idx="2827">
                  <c:v>45194.5</c:v>
                </c:pt>
                <c:pt idx="2828">
                  <c:v>45209.4</c:v>
                </c:pt>
                <c:pt idx="2829">
                  <c:v>45224.7</c:v>
                </c:pt>
                <c:pt idx="2830">
                  <c:v>45240.4</c:v>
                </c:pt>
                <c:pt idx="2831">
                  <c:v>45256.4</c:v>
                </c:pt>
                <c:pt idx="2832">
                  <c:v>45280.9</c:v>
                </c:pt>
                <c:pt idx="2833">
                  <c:v>45297.599999999999</c:v>
                </c:pt>
                <c:pt idx="2834">
                  <c:v>45314.5</c:v>
                </c:pt>
                <c:pt idx="2835">
                  <c:v>45323</c:v>
                </c:pt>
                <c:pt idx="2836">
                  <c:v>45340.2</c:v>
                </c:pt>
                <c:pt idx="2837">
                  <c:v>45357.599999999999</c:v>
                </c:pt>
                <c:pt idx="2838">
                  <c:v>45375</c:v>
                </c:pt>
                <c:pt idx="2839">
                  <c:v>45401.3</c:v>
                </c:pt>
                <c:pt idx="2840">
                  <c:v>45418.9</c:v>
                </c:pt>
                <c:pt idx="2841">
                  <c:v>45436.4</c:v>
                </c:pt>
                <c:pt idx="2842">
                  <c:v>45454</c:v>
                </c:pt>
                <c:pt idx="2843">
                  <c:v>45488.800000000003</c:v>
                </c:pt>
                <c:pt idx="2844">
                  <c:v>45506</c:v>
                </c:pt>
                <c:pt idx="2845">
                  <c:v>45514.6</c:v>
                </c:pt>
                <c:pt idx="2846">
                  <c:v>45531.6</c:v>
                </c:pt>
                <c:pt idx="2847">
                  <c:v>45548.3</c:v>
                </c:pt>
                <c:pt idx="2848">
                  <c:v>45564.800000000003</c:v>
                </c:pt>
                <c:pt idx="2849">
                  <c:v>45581.1</c:v>
                </c:pt>
                <c:pt idx="2850">
                  <c:v>45597</c:v>
                </c:pt>
                <c:pt idx="2851">
                  <c:v>45612.6</c:v>
                </c:pt>
                <c:pt idx="2852">
                  <c:v>45635.3</c:v>
                </c:pt>
                <c:pt idx="2853">
                  <c:v>45657</c:v>
                </c:pt>
                <c:pt idx="2854">
                  <c:v>45670.9</c:v>
                </c:pt>
                <c:pt idx="2855">
                  <c:v>45684.3</c:v>
                </c:pt>
                <c:pt idx="2856">
                  <c:v>45697.1</c:v>
                </c:pt>
                <c:pt idx="2857">
                  <c:v>45709.4</c:v>
                </c:pt>
                <c:pt idx="2858">
                  <c:v>45726.7</c:v>
                </c:pt>
                <c:pt idx="2859">
                  <c:v>45737.5</c:v>
                </c:pt>
                <c:pt idx="2860">
                  <c:v>45747.6</c:v>
                </c:pt>
                <c:pt idx="2861">
                  <c:v>45757.599999999999</c:v>
                </c:pt>
                <c:pt idx="2862">
                  <c:v>45776.9</c:v>
                </c:pt>
                <c:pt idx="2863">
                  <c:v>45786.2</c:v>
                </c:pt>
                <c:pt idx="2864">
                  <c:v>45790.8</c:v>
                </c:pt>
                <c:pt idx="2865">
                  <c:v>45795.4</c:v>
                </c:pt>
                <c:pt idx="2866">
                  <c:v>45804.4</c:v>
                </c:pt>
                <c:pt idx="2867">
                  <c:v>45813.2</c:v>
                </c:pt>
                <c:pt idx="2868">
                  <c:v>45821.8</c:v>
                </c:pt>
                <c:pt idx="2869">
                  <c:v>45826.1</c:v>
                </c:pt>
                <c:pt idx="2870">
                  <c:v>45838.6</c:v>
                </c:pt>
                <c:pt idx="2871">
                  <c:v>45842.7</c:v>
                </c:pt>
                <c:pt idx="2872">
                  <c:v>45850.8</c:v>
                </c:pt>
                <c:pt idx="2873">
                  <c:v>45862.7</c:v>
                </c:pt>
                <c:pt idx="2874">
                  <c:v>45870.5</c:v>
                </c:pt>
                <c:pt idx="2875">
                  <c:v>45878.1</c:v>
                </c:pt>
                <c:pt idx="2876">
                  <c:v>45881.9</c:v>
                </c:pt>
                <c:pt idx="2877">
                  <c:v>45889.4</c:v>
                </c:pt>
                <c:pt idx="2878">
                  <c:v>45896.7</c:v>
                </c:pt>
                <c:pt idx="2879">
                  <c:v>45904</c:v>
                </c:pt>
                <c:pt idx="2880">
                  <c:v>45907.6</c:v>
                </c:pt>
                <c:pt idx="2881">
                  <c:v>45918.2</c:v>
                </c:pt>
                <c:pt idx="2882">
                  <c:v>45925.2</c:v>
                </c:pt>
                <c:pt idx="2883">
                  <c:v>45932.1</c:v>
                </c:pt>
                <c:pt idx="2884">
                  <c:v>45938.9</c:v>
                </c:pt>
                <c:pt idx="2885">
                  <c:v>45945.7</c:v>
                </c:pt>
                <c:pt idx="2886">
                  <c:v>45952.4</c:v>
                </c:pt>
                <c:pt idx="2887">
                  <c:v>45959</c:v>
                </c:pt>
                <c:pt idx="2888">
                  <c:v>45965.599999999999</c:v>
                </c:pt>
                <c:pt idx="2889">
                  <c:v>45972.2</c:v>
                </c:pt>
                <c:pt idx="2890">
                  <c:v>45981.9</c:v>
                </c:pt>
                <c:pt idx="2891">
                  <c:v>45988.4</c:v>
                </c:pt>
                <c:pt idx="2892">
                  <c:v>45994.9</c:v>
                </c:pt>
                <c:pt idx="2893">
                  <c:v>46001.3</c:v>
                </c:pt>
                <c:pt idx="2894">
                  <c:v>46004.5</c:v>
                </c:pt>
                <c:pt idx="2895">
                  <c:v>46011</c:v>
                </c:pt>
                <c:pt idx="2896">
                  <c:v>46017.4</c:v>
                </c:pt>
                <c:pt idx="2897">
                  <c:v>46023.8</c:v>
                </c:pt>
                <c:pt idx="2898">
                  <c:v>46030.3</c:v>
                </c:pt>
                <c:pt idx="2899">
                  <c:v>46036.800000000003</c:v>
                </c:pt>
                <c:pt idx="2900">
                  <c:v>46043.3</c:v>
                </c:pt>
                <c:pt idx="2901">
                  <c:v>46049.8</c:v>
                </c:pt>
                <c:pt idx="2902">
                  <c:v>46056.4</c:v>
                </c:pt>
                <c:pt idx="2903">
                  <c:v>46059.7</c:v>
                </c:pt>
                <c:pt idx="2904">
                  <c:v>46066.3</c:v>
                </c:pt>
                <c:pt idx="2905">
                  <c:v>46073</c:v>
                </c:pt>
                <c:pt idx="2906">
                  <c:v>46079.7</c:v>
                </c:pt>
                <c:pt idx="2907">
                  <c:v>46086.5</c:v>
                </c:pt>
                <c:pt idx="2908">
                  <c:v>46096.9</c:v>
                </c:pt>
                <c:pt idx="2909">
                  <c:v>46103.9</c:v>
                </c:pt>
                <c:pt idx="2910">
                  <c:v>46111</c:v>
                </c:pt>
                <c:pt idx="2911">
                  <c:v>46118.2</c:v>
                </c:pt>
                <c:pt idx="2912">
                  <c:v>46125.4</c:v>
                </c:pt>
                <c:pt idx="2913">
                  <c:v>46132.800000000003</c:v>
                </c:pt>
                <c:pt idx="2914">
                  <c:v>46136.5</c:v>
                </c:pt>
                <c:pt idx="2915">
                  <c:v>46144.1</c:v>
                </c:pt>
                <c:pt idx="2916">
                  <c:v>46151.8</c:v>
                </c:pt>
                <c:pt idx="2917">
                  <c:v>46159.6</c:v>
                </c:pt>
                <c:pt idx="2918">
                  <c:v>46167.5</c:v>
                </c:pt>
                <c:pt idx="2919">
                  <c:v>46175.6</c:v>
                </c:pt>
                <c:pt idx="2920">
                  <c:v>46183.8</c:v>
                </c:pt>
                <c:pt idx="2921">
                  <c:v>46196.3</c:v>
                </c:pt>
                <c:pt idx="2922">
                  <c:v>46204.7</c:v>
                </c:pt>
                <c:pt idx="2923">
                  <c:v>46217.3</c:v>
                </c:pt>
                <c:pt idx="2924">
                  <c:v>46221.599999999999</c:v>
                </c:pt>
                <c:pt idx="2925">
                  <c:v>46230.1</c:v>
                </c:pt>
                <c:pt idx="2926">
                  <c:v>46242.9</c:v>
                </c:pt>
                <c:pt idx="2927">
                  <c:v>46251.5</c:v>
                </c:pt>
                <c:pt idx="2928">
                  <c:v>46264.5</c:v>
                </c:pt>
                <c:pt idx="2929">
                  <c:v>46273.2</c:v>
                </c:pt>
                <c:pt idx="2930">
                  <c:v>46290.8</c:v>
                </c:pt>
                <c:pt idx="2931">
                  <c:v>46299.6</c:v>
                </c:pt>
                <c:pt idx="2932">
                  <c:v>46308.5</c:v>
                </c:pt>
                <c:pt idx="2933">
                  <c:v>46317.5</c:v>
                </c:pt>
                <c:pt idx="2934">
                  <c:v>46321.9</c:v>
                </c:pt>
                <c:pt idx="2935">
                  <c:v>46330.9</c:v>
                </c:pt>
                <c:pt idx="2936">
                  <c:v>46340</c:v>
                </c:pt>
                <c:pt idx="2937">
                  <c:v>46344.5</c:v>
                </c:pt>
                <c:pt idx="2938">
                  <c:v>46353.599999999999</c:v>
                </c:pt>
                <c:pt idx="2939">
                  <c:v>46367.3</c:v>
                </c:pt>
                <c:pt idx="2940">
                  <c:v>46371.9</c:v>
                </c:pt>
                <c:pt idx="2941">
                  <c:v>46381.1</c:v>
                </c:pt>
                <c:pt idx="2942">
                  <c:v>46390.400000000001</c:v>
                </c:pt>
                <c:pt idx="2943">
                  <c:v>46399.7</c:v>
                </c:pt>
                <c:pt idx="2944">
                  <c:v>46409.1</c:v>
                </c:pt>
                <c:pt idx="2945">
                  <c:v>46418.5</c:v>
                </c:pt>
                <c:pt idx="2946">
                  <c:v>46428</c:v>
                </c:pt>
                <c:pt idx="2947">
                  <c:v>46437.5</c:v>
                </c:pt>
                <c:pt idx="2948">
                  <c:v>46451.8</c:v>
                </c:pt>
                <c:pt idx="2949">
                  <c:v>46456.6</c:v>
                </c:pt>
                <c:pt idx="2950">
                  <c:v>46466.2</c:v>
                </c:pt>
                <c:pt idx="2951">
                  <c:v>46475.9</c:v>
                </c:pt>
                <c:pt idx="2952">
                  <c:v>46485.599999999999</c:v>
                </c:pt>
                <c:pt idx="2953">
                  <c:v>46495.4</c:v>
                </c:pt>
                <c:pt idx="2954">
                  <c:v>46500.3</c:v>
                </c:pt>
                <c:pt idx="2955">
                  <c:v>46510.1</c:v>
                </c:pt>
                <c:pt idx="2956">
                  <c:v>46515.1</c:v>
                </c:pt>
                <c:pt idx="2957">
                  <c:v>46530</c:v>
                </c:pt>
                <c:pt idx="2958">
                  <c:v>46539.9</c:v>
                </c:pt>
                <c:pt idx="2959">
                  <c:v>46550</c:v>
                </c:pt>
                <c:pt idx="2960">
                  <c:v>46560.1</c:v>
                </c:pt>
                <c:pt idx="2961">
                  <c:v>46570.2</c:v>
                </c:pt>
                <c:pt idx="2962">
                  <c:v>46575.3</c:v>
                </c:pt>
                <c:pt idx="2963">
                  <c:v>46580.4</c:v>
                </c:pt>
                <c:pt idx="2964">
                  <c:v>46590.6</c:v>
                </c:pt>
                <c:pt idx="2965">
                  <c:v>46600.800000000003</c:v>
                </c:pt>
                <c:pt idx="2966">
                  <c:v>46611.199999999997</c:v>
                </c:pt>
                <c:pt idx="2967">
                  <c:v>46616.3</c:v>
                </c:pt>
                <c:pt idx="2968">
                  <c:v>46626.7</c:v>
                </c:pt>
                <c:pt idx="2969">
                  <c:v>46642.400000000001</c:v>
                </c:pt>
                <c:pt idx="2970">
                  <c:v>46653</c:v>
                </c:pt>
                <c:pt idx="2971">
                  <c:v>46663.7</c:v>
                </c:pt>
                <c:pt idx="2972">
                  <c:v>46674.6</c:v>
                </c:pt>
                <c:pt idx="2973">
                  <c:v>46680.1</c:v>
                </c:pt>
                <c:pt idx="2974">
                  <c:v>46685.7</c:v>
                </c:pt>
                <c:pt idx="2975">
                  <c:v>46702.6</c:v>
                </c:pt>
                <c:pt idx="2976">
                  <c:v>46708.3</c:v>
                </c:pt>
                <c:pt idx="2977">
                  <c:v>46725.599999999999</c:v>
                </c:pt>
                <c:pt idx="2978">
                  <c:v>46737.2</c:v>
                </c:pt>
                <c:pt idx="2979">
                  <c:v>46749</c:v>
                </c:pt>
                <c:pt idx="2980">
                  <c:v>46754.9</c:v>
                </c:pt>
                <c:pt idx="2981">
                  <c:v>46766.8</c:v>
                </c:pt>
                <c:pt idx="2982">
                  <c:v>46778.8</c:v>
                </c:pt>
                <c:pt idx="2983">
                  <c:v>46784.9</c:v>
                </c:pt>
                <c:pt idx="2984">
                  <c:v>46790.9</c:v>
                </c:pt>
                <c:pt idx="2985">
                  <c:v>46803.1</c:v>
                </c:pt>
                <c:pt idx="2986">
                  <c:v>46815.3</c:v>
                </c:pt>
                <c:pt idx="2987">
                  <c:v>46827.5</c:v>
                </c:pt>
                <c:pt idx="2988">
                  <c:v>46839.8</c:v>
                </c:pt>
                <c:pt idx="2989">
                  <c:v>46858.3</c:v>
                </c:pt>
                <c:pt idx="2990">
                  <c:v>46864.5</c:v>
                </c:pt>
                <c:pt idx="2991">
                  <c:v>46876.800000000003</c:v>
                </c:pt>
                <c:pt idx="2992">
                  <c:v>46883</c:v>
                </c:pt>
                <c:pt idx="2993">
                  <c:v>46895.4</c:v>
                </c:pt>
                <c:pt idx="2994">
                  <c:v>46907.7</c:v>
                </c:pt>
                <c:pt idx="2995">
                  <c:v>46926.2</c:v>
                </c:pt>
                <c:pt idx="2996">
                  <c:v>46938.5</c:v>
                </c:pt>
                <c:pt idx="2997">
                  <c:v>46950.7</c:v>
                </c:pt>
                <c:pt idx="2998">
                  <c:v>46962.9</c:v>
                </c:pt>
                <c:pt idx="2999">
                  <c:v>46975</c:v>
                </c:pt>
                <c:pt idx="3000">
                  <c:v>46993.1</c:v>
                </c:pt>
                <c:pt idx="3001">
                  <c:v>46999.1</c:v>
                </c:pt>
                <c:pt idx="3002">
                  <c:v>47011</c:v>
                </c:pt>
                <c:pt idx="3003">
                  <c:v>47022.7</c:v>
                </c:pt>
                <c:pt idx="3004">
                  <c:v>47034.400000000001</c:v>
                </c:pt>
                <c:pt idx="3005">
                  <c:v>47046</c:v>
                </c:pt>
                <c:pt idx="3006">
                  <c:v>47057.4</c:v>
                </c:pt>
                <c:pt idx="3007">
                  <c:v>47068.800000000003</c:v>
                </c:pt>
                <c:pt idx="3008">
                  <c:v>47079.9</c:v>
                </c:pt>
                <c:pt idx="3009">
                  <c:v>47091</c:v>
                </c:pt>
                <c:pt idx="3010">
                  <c:v>47101.8</c:v>
                </c:pt>
                <c:pt idx="3011">
                  <c:v>47118.1</c:v>
                </c:pt>
                <c:pt idx="3012">
                  <c:v>47128.800000000003</c:v>
                </c:pt>
                <c:pt idx="3013">
                  <c:v>47139.5</c:v>
                </c:pt>
                <c:pt idx="3014">
                  <c:v>47155.4</c:v>
                </c:pt>
                <c:pt idx="3015">
                  <c:v>47160.7</c:v>
                </c:pt>
                <c:pt idx="3016">
                  <c:v>47176.4</c:v>
                </c:pt>
                <c:pt idx="3017">
                  <c:v>47197.3</c:v>
                </c:pt>
                <c:pt idx="3018">
                  <c:v>47212.800000000003</c:v>
                </c:pt>
                <c:pt idx="3019">
                  <c:v>47238.400000000001</c:v>
                </c:pt>
                <c:pt idx="3020">
                  <c:v>47263.9</c:v>
                </c:pt>
                <c:pt idx="3021">
                  <c:v>47279</c:v>
                </c:pt>
                <c:pt idx="3022">
                  <c:v>47294.1</c:v>
                </c:pt>
                <c:pt idx="3023">
                  <c:v>47299.1</c:v>
                </c:pt>
                <c:pt idx="3024">
                  <c:v>47309.1</c:v>
                </c:pt>
                <c:pt idx="3025">
                  <c:v>47319.1</c:v>
                </c:pt>
                <c:pt idx="3026">
                  <c:v>47324</c:v>
                </c:pt>
                <c:pt idx="3027">
                  <c:v>47334</c:v>
                </c:pt>
                <c:pt idx="3028">
                  <c:v>47343.9</c:v>
                </c:pt>
                <c:pt idx="3029">
                  <c:v>47353.8</c:v>
                </c:pt>
                <c:pt idx="3030">
                  <c:v>47358.7</c:v>
                </c:pt>
                <c:pt idx="3031">
                  <c:v>47373.5</c:v>
                </c:pt>
                <c:pt idx="3032">
                  <c:v>47383.4</c:v>
                </c:pt>
                <c:pt idx="3033">
                  <c:v>47393.2</c:v>
                </c:pt>
                <c:pt idx="3034">
                  <c:v>47403.1</c:v>
                </c:pt>
                <c:pt idx="3035">
                  <c:v>47408</c:v>
                </c:pt>
                <c:pt idx="3036">
                  <c:v>47417.8</c:v>
                </c:pt>
                <c:pt idx="3037">
                  <c:v>47427.6</c:v>
                </c:pt>
                <c:pt idx="3038">
                  <c:v>47437.4</c:v>
                </c:pt>
                <c:pt idx="3039">
                  <c:v>47447.199999999997</c:v>
                </c:pt>
                <c:pt idx="3040">
                  <c:v>47457</c:v>
                </c:pt>
                <c:pt idx="3041">
                  <c:v>47466.8</c:v>
                </c:pt>
                <c:pt idx="3042">
                  <c:v>47471.8</c:v>
                </c:pt>
                <c:pt idx="3043">
                  <c:v>47476.7</c:v>
                </c:pt>
                <c:pt idx="3044">
                  <c:v>47486.5</c:v>
                </c:pt>
                <c:pt idx="3045">
                  <c:v>47496.3</c:v>
                </c:pt>
                <c:pt idx="3046">
                  <c:v>47506.1</c:v>
                </c:pt>
                <c:pt idx="3047">
                  <c:v>47516</c:v>
                </c:pt>
                <c:pt idx="3048">
                  <c:v>47525.8</c:v>
                </c:pt>
                <c:pt idx="3049">
                  <c:v>47535.7</c:v>
                </c:pt>
                <c:pt idx="3050">
                  <c:v>47540.7</c:v>
                </c:pt>
                <c:pt idx="3051">
                  <c:v>47550.6</c:v>
                </c:pt>
                <c:pt idx="3052">
                  <c:v>47560.5</c:v>
                </c:pt>
                <c:pt idx="3053">
                  <c:v>47570.5</c:v>
                </c:pt>
                <c:pt idx="3054">
                  <c:v>47580.5</c:v>
                </c:pt>
                <c:pt idx="3055">
                  <c:v>47585.5</c:v>
                </c:pt>
                <c:pt idx="3056">
                  <c:v>47590.5</c:v>
                </c:pt>
                <c:pt idx="3057">
                  <c:v>47600.5</c:v>
                </c:pt>
                <c:pt idx="3058">
                  <c:v>47615.6</c:v>
                </c:pt>
                <c:pt idx="3059">
                  <c:v>47625.7</c:v>
                </c:pt>
                <c:pt idx="3060">
                  <c:v>47635.8</c:v>
                </c:pt>
                <c:pt idx="3061">
                  <c:v>47640.800000000003</c:v>
                </c:pt>
                <c:pt idx="3062">
                  <c:v>47650.9</c:v>
                </c:pt>
                <c:pt idx="3063">
                  <c:v>47661</c:v>
                </c:pt>
                <c:pt idx="3064">
                  <c:v>47666.1</c:v>
                </c:pt>
                <c:pt idx="3065">
                  <c:v>47671.1</c:v>
                </c:pt>
                <c:pt idx="3066">
                  <c:v>47681.2</c:v>
                </c:pt>
                <c:pt idx="3067">
                  <c:v>47691.3</c:v>
                </c:pt>
                <c:pt idx="3068">
                  <c:v>47701.5</c:v>
                </c:pt>
                <c:pt idx="3069">
                  <c:v>47711.6</c:v>
                </c:pt>
                <c:pt idx="3070">
                  <c:v>47721.599999999999</c:v>
                </c:pt>
                <c:pt idx="3071">
                  <c:v>47726.7</c:v>
                </c:pt>
                <c:pt idx="3072">
                  <c:v>47736.800000000003</c:v>
                </c:pt>
                <c:pt idx="3073">
                  <c:v>47746.8</c:v>
                </c:pt>
                <c:pt idx="3074">
                  <c:v>47756.9</c:v>
                </c:pt>
                <c:pt idx="3075">
                  <c:v>47766.9</c:v>
                </c:pt>
                <c:pt idx="3076">
                  <c:v>47771.9</c:v>
                </c:pt>
                <c:pt idx="3077">
                  <c:v>47781.9</c:v>
                </c:pt>
                <c:pt idx="3078">
                  <c:v>47786.9</c:v>
                </c:pt>
                <c:pt idx="3079">
                  <c:v>47801.8</c:v>
                </c:pt>
                <c:pt idx="3080">
                  <c:v>47811.8</c:v>
                </c:pt>
                <c:pt idx="3081">
                  <c:v>47821.7</c:v>
                </c:pt>
                <c:pt idx="3082">
                  <c:v>47826.6</c:v>
                </c:pt>
                <c:pt idx="3083">
                  <c:v>47836.4</c:v>
                </c:pt>
                <c:pt idx="3084">
                  <c:v>47846.2</c:v>
                </c:pt>
                <c:pt idx="3085">
                  <c:v>47851.1</c:v>
                </c:pt>
                <c:pt idx="3086">
                  <c:v>47860.9</c:v>
                </c:pt>
                <c:pt idx="3087">
                  <c:v>47870.6</c:v>
                </c:pt>
                <c:pt idx="3088">
                  <c:v>47880.2</c:v>
                </c:pt>
                <c:pt idx="3089">
                  <c:v>47889.8</c:v>
                </c:pt>
                <c:pt idx="3090">
                  <c:v>47899.4</c:v>
                </c:pt>
                <c:pt idx="3091">
                  <c:v>47913.7</c:v>
                </c:pt>
                <c:pt idx="3092">
                  <c:v>47923.1</c:v>
                </c:pt>
                <c:pt idx="3093">
                  <c:v>47932.5</c:v>
                </c:pt>
                <c:pt idx="3094">
                  <c:v>47941.8</c:v>
                </c:pt>
                <c:pt idx="3095">
                  <c:v>47946.400000000001</c:v>
                </c:pt>
                <c:pt idx="3096">
                  <c:v>47955.6</c:v>
                </c:pt>
                <c:pt idx="3097">
                  <c:v>47964.800000000003</c:v>
                </c:pt>
                <c:pt idx="3098">
                  <c:v>47973.9</c:v>
                </c:pt>
                <c:pt idx="3099">
                  <c:v>47982.9</c:v>
                </c:pt>
                <c:pt idx="3100">
                  <c:v>47996.3</c:v>
                </c:pt>
                <c:pt idx="3101">
                  <c:v>48005.1</c:v>
                </c:pt>
                <c:pt idx="3102">
                  <c:v>48013.9</c:v>
                </c:pt>
                <c:pt idx="3103">
                  <c:v>48022.5</c:v>
                </c:pt>
                <c:pt idx="3104">
                  <c:v>48031.1</c:v>
                </c:pt>
                <c:pt idx="3105">
                  <c:v>48035.4</c:v>
                </c:pt>
                <c:pt idx="3106">
                  <c:v>48043.9</c:v>
                </c:pt>
                <c:pt idx="3107">
                  <c:v>48052.2</c:v>
                </c:pt>
                <c:pt idx="3108">
                  <c:v>48056.4</c:v>
                </c:pt>
                <c:pt idx="3109">
                  <c:v>48068.7</c:v>
                </c:pt>
                <c:pt idx="3110">
                  <c:v>48080.9</c:v>
                </c:pt>
                <c:pt idx="3111">
                  <c:v>48089</c:v>
                </c:pt>
                <c:pt idx="3112">
                  <c:v>48100.9</c:v>
                </c:pt>
                <c:pt idx="3113">
                  <c:v>48108.800000000003</c:v>
                </c:pt>
                <c:pt idx="3114">
                  <c:v>48120.5</c:v>
                </c:pt>
                <c:pt idx="3115">
                  <c:v>48128.2</c:v>
                </c:pt>
                <c:pt idx="3116">
                  <c:v>48132.1</c:v>
                </c:pt>
                <c:pt idx="3117">
                  <c:v>48139.7</c:v>
                </c:pt>
                <c:pt idx="3118">
                  <c:v>48147.3</c:v>
                </c:pt>
                <c:pt idx="3119">
                  <c:v>48151.1</c:v>
                </c:pt>
                <c:pt idx="3120">
                  <c:v>48158.6</c:v>
                </c:pt>
                <c:pt idx="3121">
                  <c:v>48166.1</c:v>
                </c:pt>
                <c:pt idx="3122">
                  <c:v>48173.5</c:v>
                </c:pt>
                <c:pt idx="3123">
                  <c:v>48177.2</c:v>
                </c:pt>
                <c:pt idx="3124">
                  <c:v>48184.6</c:v>
                </c:pt>
                <c:pt idx="3125">
                  <c:v>48191.9</c:v>
                </c:pt>
                <c:pt idx="3126">
                  <c:v>48199.199999999997</c:v>
                </c:pt>
                <c:pt idx="3127">
                  <c:v>48206.400000000001</c:v>
                </c:pt>
                <c:pt idx="3128">
                  <c:v>48213.599999999999</c:v>
                </c:pt>
                <c:pt idx="3129">
                  <c:v>48220.800000000003</c:v>
                </c:pt>
                <c:pt idx="3130">
                  <c:v>48224.3</c:v>
                </c:pt>
                <c:pt idx="3131">
                  <c:v>48235</c:v>
                </c:pt>
                <c:pt idx="3132">
                  <c:v>48242.1</c:v>
                </c:pt>
                <c:pt idx="3133">
                  <c:v>48249.1</c:v>
                </c:pt>
                <c:pt idx="3134">
                  <c:v>48256.2</c:v>
                </c:pt>
                <c:pt idx="3135">
                  <c:v>48259.7</c:v>
                </c:pt>
                <c:pt idx="3136">
                  <c:v>48266.6</c:v>
                </c:pt>
                <c:pt idx="3137">
                  <c:v>48270.1</c:v>
                </c:pt>
                <c:pt idx="3138">
                  <c:v>48277.1</c:v>
                </c:pt>
                <c:pt idx="3139">
                  <c:v>48284</c:v>
                </c:pt>
                <c:pt idx="3140">
                  <c:v>48297.8</c:v>
                </c:pt>
                <c:pt idx="3141">
                  <c:v>48304.7</c:v>
                </c:pt>
                <c:pt idx="3142">
                  <c:v>48311.6</c:v>
                </c:pt>
                <c:pt idx="3143">
                  <c:v>48318.5</c:v>
                </c:pt>
                <c:pt idx="3144">
                  <c:v>48325.4</c:v>
                </c:pt>
                <c:pt idx="3145">
                  <c:v>48332.2</c:v>
                </c:pt>
                <c:pt idx="3146">
                  <c:v>48339.1</c:v>
                </c:pt>
                <c:pt idx="3147">
                  <c:v>48345.9</c:v>
                </c:pt>
                <c:pt idx="3148">
                  <c:v>48352.800000000003</c:v>
                </c:pt>
                <c:pt idx="3149">
                  <c:v>48359.7</c:v>
                </c:pt>
                <c:pt idx="3150">
                  <c:v>48366.5</c:v>
                </c:pt>
                <c:pt idx="3151">
                  <c:v>48373.4</c:v>
                </c:pt>
                <c:pt idx="3152">
                  <c:v>48380.3</c:v>
                </c:pt>
                <c:pt idx="3153">
                  <c:v>48390.6</c:v>
                </c:pt>
                <c:pt idx="3154">
                  <c:v>48394</c:v>
                </c:pt>
                <c:pt idx="3155">
                  <c:v>48400.9</c:v>
                </c:pt>
                <c:pt idx="3156">
                  <c:v>48407.9</c:v>
                </c:pt>
                <c:pt idx="3157">
                  <c:v>48414.8</c:v>
                </c:pt>
                <c:pt idx="3158">
                  <c:v>48418.3</c:v>
                </c:pt>
                <c:pt idx="3159">
                  <c:v>48425.3</c:v>
                </c:pt>
                <c:pt idx="3160">
                  <c:v>48432.2</c:v>
                </c:pt>
                <c:pt idx="3161">
                  <c:v>48435.7</c:v>
                </c:pt>
                <c:pt idx="3162">
                  <c:v>48446.3</c:v>
                </c:pt>
                <c:pt idx="3163">
                  <c:v>48453.4</c:v>
                </c:pt>
                <c:pt idx="3164">
                  <c:v>48460.5</c:v>
                </c:pt>
                <c:pt idx="3165">
                  <c:v>48467.6</c:v>
                </c:pt>
                <c:pt idx="3166">
                  <c:v>48474.7</c:v>
                </c:pt>
                <c:pt idx="3167">
                  <c:v>48481.9</c:v>
                </c:pt>
                <c:pt idx="3168">
                  <c:v>48489.1</c:v>
                </c:pt>
                <c:pt idx="3169">
                  <c:v>48500</c:v>
                </c:pt>
                <c:pt idx="3170">
                  <c:v>48507.3</c:v>
                </c:pt>
                <c:pt idx="3171">
                  <c:v>48514.5</c:v>
                </c:pt>
                <c:pt idx="3172">
                  <c:v>48521.8</c:v>
                </c:pt>
                <c:pt idx="3173">
                  <c:v>48525.4</c:v>
                </c:pt>
                <c:pt idx="3174">
                  <c:v>48532.7</c:v>
                </c:pt>
                <c:pt idx="3175">
                  <c:v>48539.9</c:v>
                </c:pt>
                <c:pt idx="3176">
                  <c:v>48547.199999999997</c:v>
                </c:pt>
                <c:pt idx="3177">
                  <c:v>48554.400000000001</c:v>
                </c:pt>
                <c:pt idx="3178">
                  <c:v>48561.7</c:v>
                </c:pt>
                <c:pt idx="3179">
                  <c:v>48572.6</c:v>
                </c:pt>
                <c:pt idx="3180">
                  <c:v>48579.9</c:v>
                </c:pt>
                <c:pt idx="3181">
                  <c:v>48583.5</c:v>
                </c:pt>
                <c:pt idx="3182">
                  <c:v>48590.8</c:v>
                </c:pt>
                <c:pt idx="3183">
                  <c:v>48598</c:v>
                </c:pt>
                <c:pt idx="3184">
                  <c:v>48605.3</c:v>
                </c:pt>
                <c:pt idx="3185">
                  <c:v>48616.2</c:v>
                </c:pt>
                <c:pt idx="3186">
                  <c:v>48619.9</c:v>
                </c:pt>
                <c:pt idx="3187">
                  <c:v>48627.1</c:v>
                </c:pt>
                <c:pt idx="3188">
                  <c:v>48634.400000000001</c:v>
                </c:pt>
                <c:pt idx="3189">
                  <c:v>48641.7</c:v>
                </c:pt>
                <c:pt idx="3190">
                  <c:v>48649</c:v>
                </c:pt>
                <c:pt idx="3191">
                  <c:v>48659.9</c:v>
                </c:pt>
                <c:pt idx="3192">
                  <c:v>48667.199999999997</c:v>
                </c:pt>
                <c:pt idx="3193">
                  <c:v>48674.5</c:v>
                </c:pt>
                <c:pt idx="3194">
                  <c:v>48681.7</c:v>
                </c:pt>
                <c:pt idx="3195">
                  <c:v>48689</c:v>
                </c:pt>
                <c:pt idx="3196">
                  <c:v>48700</c:v>
                </c:pt>
                <c:pt idx="3197">
                  <c:v>48707.199999999997</c:v>
                </c:pt>
                <c:pt idx="3198">
                  <c:v>48714.5</c:v>
                </c:pt>
                <c:pt idx="3199">
                  <c:v>48721.8</c:v>
                </c:pt>
                <c:pt idx="3200">
                  <c:v>48732.800000000003</c:v>
                </c:pt>
                <c:pt idx="3201">
                  <c:v>48740.1</c:v>
                </c:pt>
                <c:pt idx="3202">
                  <c:v>48747.4</c:v>
                </c:pt>
                <c:pt idx="3203">
                  <c:v>48758.3</c:v>
                </c:pt>
                <c:pt idx="3204">
                  <c:v>48765.599999999999</c:v>
                </c:pt>
                <c:pt idx="3205">
                  <c:v>48769.2</c:v>
                </c:pt>
                <c:pt idx="3206">
                  <c:v>48776.5</c:v>
                </c:pt>
                <c:pt idx="3207">
                  <c:v>48780.2</c:v>
                </c:pt>
                <c:pt idx="3208">
                  <c:v>48787.5</c:v>
                </c:pt>
                <c:pt idx="3209">
                  <c:v>48794.8</c:v>
                </c:pt>
                <c:pt idx="3210">
                  <c:v>48802.1</c:v>
                </c:pt>
                <c:pt idx="3211">
                  <c:v>48813</c:v>
                </c:pt>
                <c:pt idx="3212">
                  <c:v>48824</c:v>
                </c:pt>
                <c:pt idx="3213">
                  <c:v>48831.3</c:v>
                </c:pt>
                <c:pt idx="3214">
                  <c:v>48835</c:v>
                </c:pt>
                <c:pt idx="3215">
                  <c:v>48845.9</c:v>
                </c:pt>
                <c:pt idx="3216">
                  <c:v>48856.9</c:v>
                </c:pt>
                <c:pt idx="3217">
                  <c:v>48864.2</c:v>
                </c:pt>
                <c:pt idx="3218">
                  <c:v>48871.5</c:v>
                </c:pt>
                <c:pt idx="3219">
                  <c:v>48882.400000000001</c:v>
                </c:pt>
                <c:pt idx="3220">
                  <c:v>48889.7</c:v>
                </c:pt>
                <c:pt idx="3221">
                  <c:v>48900.7</c:v>
                </c:pt>
                <c:pt idx="3222">
                  <c:v>48908</c:v>
                </c:pt>
                <c:pt idx="3223">
                  <c:v>48915.3</c:v>
                </c:pt>
                <c:pt idx="3224">
                  <c:v>48922.6</c:v>
                </c:pt>
                <c:pt idx="3225">
                  <c:v>48930</c:v>
                </c:pt>
                <c:pt idx="3226">
                  <c:v>48937.4</c:v>
                </c:pt>
                <c:pt idx="3227">
                  <c:v>48944.9</c:v>
                </c:pt>
                <c:pt idx="3228">
                  <c:v>48952.6</c:v>
                </c:pt>
                <c:pt idx="3229">
                  <c:v>48964.2</c:v>
                </c:pt>
                <c:pt idx="3230">
                  <c:v>48972.1</c:v>
                </c:pt>
                <c:pt idx="3231">
                  <c:v>48980.1</c:v>
                </c:pt>
                <c:pt idx="3232">
                  <c:v>48988.2</c:v>
                </c:pt>
                <c:pt idx="3233">
                  <c:v>48996.3</c:v>
                </c:pt>
                <c:pt idx="3234">
                  <c:v>49004.5</c:v>
                </c:pt>
                <c:pt idx="3235">
                  <c:v>49012.800000000003</c:v>
                </c:pt>
                <c:pt idx="3236">
                  <c:v>49021.1</c:v>
                </c:pt>
                <c:pt idx="3237">
                  <c:v>49029.4</c:v>
                </c:pt>
                <c:pt idx="3238">
                  <c:v>49042.1</c:v>
                </c:pt>
                <c:pt idx="3239">
                  <c:v>49046.3</c:v>
                </c:pt>
                <c:pt idx="3240">
                  <c:v>49059</c:v>
                </c:pt>
                <c:pt idx="3241">
                  <c:v>49067.5</c:v>
                </c:pt>
                <c:pt idx="3242">
                  <c:v>49076.1</c:v>
                </c:pt>
                <c:pt idx="3243">
                  <c:v>49080.3</c:v>
                </c:pt>
                <c:pt idx="3244">
                  <c:v>49088.9</c:v>
                </c:pt>
                <c:pt idx="3245">
                  <c:v>49097.4</c:v>
                </c:pt>
                <c:pt idx="3246">
                  <c:v>49110.2</c:v>
                </c:pt>
                <c:pt idx="3247">
                  <c:v>49118.7</c:v>
                </c:pt>
                <c:pt idx="3248">
                  <c:v>49131.4</c:v>
                </c:pt>
                <c:pt idx="3249">
                  <c:v>49139.9</c:v>
                </c:pt>
                <c:pt idx="3250">
                  <c:v>49148.3</c:v>
                </c:pt>
                <c:pt idx="3251">
                  <c:v>49156.7</c:v>
                </c:pt>
                <c:pt idx="3252">
                  <c:v>49160.800000000003</c:v>
                </c:pt>
                <c:pt idx="3253">
                  <c:v>49169.1</c:v>
                </c:pt>
                <c:pt idx="3254">
                  <c:v>49177.4</c:v>
                </c:pt>
                <c:pt idx="3255">
                  <c:v>49181.5</c:v>
                </c:pt>
                <c:pt idx="3256">
                  <c:v>49189.599999999999</c:v>
                </c:pt>
                <c:pt idx="3257">
                  <c:v>49197.7</c:v>
                </c:pt>
                <c:pt idx="3258">
                  <c:v>49209.599999999999</c:v>
                </c:pt>
                <c:pt idx="3259">
                  <c:v>49213.599999999999</c:v>
                </c:pt>
                <c:pt idx="3260">
                  <c:v>49221.4</c:v>
                </c:pt>
                <c:pt idx="3261">
                  <c:v>49225.2</c:v>
                </c:pt>
                <c:pt idx="3262">
                  <c:v>49232.9</c:v>
                </c:pt>
                <c:pt idx="3263">
                  <c:v>49236.7</c:v>
                </c:pt>
                <c:pt idx="3264">
                  <c:v>49244.2</c:v>
                </c:pt>
                <c:pt idx="3265">
                  <c:v>49251.6</c:v>
                </c:pt>
                <c:pt idx="3266">
                  <c:v>49255.199999999997</c:v>
                </c:pt>
                <c:pt idx="3267">
                  <c:v>49262.400000000001</c:v>
                </c:pt>
                <c:pt idx="3268">
                  <c:v>49269.5</c:v>
                </c:pt>
                <c:pt idx="3269">
                  <c:v>49279.8</c:v>
                </c:pt>
                <c:pt idx="3270">
                  <c:v>49286.6</c:v>
                </c:pt>
                <c:pt idx="3271">
                  <c:v>49293.1</c:v>
                </c:pt>
                <c:pt idx="3272">
                  <c:v>49299.5</c:v>
                </c:pt>
                <c:pt idx="3273">
                  <c:v>49305.8</c:v>
                </c:pt>
                <c:pt idx="3274">
                  <c:v>49311.8</c:v>
                </c:pt>
                <c:pt idx="3275">
                  <c:v>49317.7</c:v>
                </c:pt>
                <c:pt idx="3276">
                  <c:v>49323.4</c:v>
                </c:pt>
                <c:pt idx="3277">
                  <c:v>49328.9</c:v>
                </c:pt>
                <c:pt idx="3278">
                  <c:v>49334.3</c:v>
                </c:pt>
                <c:pt idx="3279">
                  <c:v>49336.800000000003</c:v>
                </c:pt>
                <c:pt idx="3280">
                  <c:v>49341.9</c:v>
                </c:pt>
                <c:pt idx="3281">
                  <c:v>49346.7</c:v>
                </c:pt>
                <c:pt idx="3282">
                  <c:v>49349</c:v>
                </c:pt>
                <c:pt idx="3283">
                  <c:v>49351.3</c:v>
                </c:pt>
                <c:pt idx="3284">
                  <c:v>49355.6</c:v>
                </c:pt>
                <c:pt idx="3285">
                  <c:v>49359.8</c:v>
                </c:pt>
                <c:pt idx="3286">
                  <c:v>49363.7</c:v>
                </c:pt>
                <c:pt idx="3287">
                  <c:v>49369.2</c:v>
                </c:pt>
                <c:pt idx="3288">
                  <c:v>49371.1</c:v>
                </c:pt>
                <c:pt idx="3289">
                  <c:v>49374.8</c:v>
                </c:pt>
                <c:pt idx="3290">
                  <c:v>49378.5</c:v>
                </c:pt>
                <c:pt idx="3291">
                  <c:v>49382.2</c:v>
                </c:pt>
                <c:pt idx="3292">
                  <c:v>49385.9</c:v>
                </c:pt>
                <c:pt idx="3293">
                  <c:v>49389.599999999999</c:v>
                </c:pt>
                <c:pt idx="3294">
                  <c:v>49393.2</c:v>
                </c:pt>
                <c:pt idx="3295">
                  <c:v>49396.9</c:v>
                </c:pt>
                <c:pt idx="3296">
                  <c:v>49402.3</c:v>
                </c:pt>
                <c:pt idx="3297">
                  <c:v>49405.9</c:v>
                </c:pt>
                <c:pt idx="3298">
                  <c:v>49409.5</c:v>
                </c:pt>
                <c:pt idx="3299">
                  <c:v>49411.3</c:v>
                </c:pt>
                <c:pt idx="3300">
                  <c:v>49414.8</c:v>
                </c:pt>
                <c:pt idx="3301">
                  <c:v>49416.6</c:v>
                </c:pt>
                <c:pt idx="3302">
                  <c:v>49420.1</c:v>
                </c:pt>
                <c:pt idx="3303">
                  <c:v>49423.5</c:v>
                </c:pt>
                <c:pt idx="3304">
                  <c:v>49425.3</c:v>
                </c:pt>
                <c:pt idx="3305">
                  <c:v>49428.7</c:v>
                </c:pt>
                <c:pt idx="3306">
                  <c:v>49432.1</c:v>
                </c:pt>
                <c:pt idx="3307">
                  <c:v>49437.1</c:v>
                </c:pt>
                <c:pt idx="3308">
                  <c:v>49438.7</c:v>
                </c:pt>
                <c:pt idx="3309">
                  <c:v>49442</c:v>
                </c:pt>
                <c:pt idx="3310">
                  <c:v>49443.6</c:v>
                </c:pt>
                <c:pt idx="3311">
                  <c:v>49446.8</c:v>
                </c:pt>
                <c:pt idx="3312">
                  <c:v>49449.9</c:v>
                </c:pt>
                <c:pt idx="3313">
                  <c:v>49453</c:v>
                </c:pt>
                <c:pt idx="3314">
                  <c:v>49454.5</c:v>
                </c:pt>
                <c:pt idx="3315">
                  <c:v>49457.5</c:v>
                </c:pt>
                <c:pt idx="3316">
                  <c:v>49460.5</c:v>
                </c:pt>
                <c:pt idx="3317">
                  <c:v>49463.4</c:v>
                </c:pt>
                <c:pt idx="3318">
                  <c:v>49466.2</c:v>
                </c:pt>
                <c:pt idx="3319">
                  <c:v>49469</c:v>
                </c:pt>
                <c:pt idx="3320">
                  <c:v>49471.7</c:v>
                </c:pt>
                <c:pt idx="3321">
                  <c:v>49474.400000000001</c:v>
                </c:pt>
                <c:pt idx="3322">
                  <c:v>49477</c:v>
                </c:pt>
                <c:pt idx="3323">
                  <c:v>49478.3</c:v>
                </c:pt>
                <c:pt idx="3324">
                  <c:v>49480.7</c:v>
                </c:pt>
                <c:pt idx="3325">
                  <c:v>49484.3</c:v>
                </c:pt>
                <c:pt idx="3326">
                  <c:v>49486.6</c:v>
                </c:pt>
                <c:pt idx="3327">
                  <c:v>49488.800000000003</c:v>
                </c:pt>
                <c:pt idx="3328">
                  <c:v>49492</c:v>
                </c:pt>
                <c:pt idx="3329">
                  <c:v>49495</c:v>
                </c:pt>
                <c:pt idx="3330">
                  <c:v>49495.9</c:v>
                </c:pt>
                <c:pt idx="3331">
                  <c:v>49497.8</c:v>
                </c:pt>
                <c:pt idx="3332">
                  <c:v>49499.5</c:v>
                </c:pt>
                <c:pt idx="3333">
                  <c:v>49501.2</c:v>
                </c:pt>
                <c:pt idx="3334">
                  <c:v>49502.7</c:v>
                </c:pt>
                <c:pt idx="3335">
                  <c:v>49504.2</c:v>
                </c:pt>
                <c:pt idx="3336">
                  <c:v>49506.2</c:v>
                </c:pt>
                <c:pt idx="3337">
                  <c:v>49507.4</c:v>
                </c:pt>
                <c:pt idx="3338">
                  <c:v>49508.5</c:v>
                </c:pt>
                <c:pt idx="3339">
                  <c:v>49509.5</c:v>
                </c:pt>
                <c:pt idx="3340">
                  <c:v>49510.8</c:v>
                </c:pt>
                <c:pt idx="3341">
                  <c:v>49511.6</c:v>
                </c:pt>
                <c:pt idx="3342">
                  <c:v>49511.9</c:v>
                </c:pt>
                <c:pt idx="3343">
                  <c:v>49512.5</c:v>
                </c:pt>
                <c:pt idx="3344">
                  <c:v>49512.7</c:v>
                </c:pt>
                <c:pt idx="3345">
                  <c:v>49513.2</c:v>
                </c:pt>
                <c:pt idx="3346">
                  <c:v>49513.4</c:v>
                </c:pt>
                <c:pt idx="3347">
                  <c:v>49513.5</c:v>
                </c:pt>
                <c:pt idx="3348">
                  <c:v>49513.3</c:v>
                </c:pt>
                <c:pt idx="3349">
                  <c:v>49512.7</c:v>
                </c:pt>
                <c:pt idx="3350">
                  <c:v>49511.8</c:v>
                </c:pt>
                <c:pt idx="3351">
                  <c:v>49511.3</c:v>
                </c:pt>
                <c:pt idx="3352">
                  <c:v>49510</c:v>
                </c:pt>
                <c:pt idx="3353">
                  <c:v>49508.5</c:v>
                </c:pt>
                <c:pt idx="3354">
                  <c:v>49506.7</c:v>
                </c:pt>
                <c:pt idx="3355">
                  <c:v>49503.8</c:v>
                </c:pt>
                <c:pt idx="3356">
                  <c:v>49500.4</c:v>
                </c:pt>
                <c:pt idx="3357">
                  <c:v>49499.3</c:v>
                </c:pt>
                <c:pt idx="3358">
                  <c:v>49496.800000000003</c:v>
                </c:pt>
                <c:pt idx="3359">
                  <c:v>49494.2</c:v>
                </c:pt>
                <c:pt idx="3360">
                  <c:v>49491.6</c:v>
                </c:pt>
                <c:pt idx="3361">
                  <c:v>49488.800000000003</c:v>
                </c:pt>
                <c:pt idx="3362">
                  <c:v>49486.1</c:v>
                </c:pt>
                <c:pt idx="3363">
                  <c:v>49483.3</c:v>
                </c:pt>
                <c:pt idx="3364">
                  <c:v>49479.1</c:v>
                </c:pt>
                <c:pt idx="3365">
                  <c:v>49476.4</c:v>
                </c:pt>
                <c:pt idx="3366">
                  <c:v>49475</c:v>
                </c:pt>
                <c:pt idx="3367">
                  <c:v>49472.4</c:v>
                </c:pt>
                <c:pt idx="3368">
                  <c:v>49469.8</c:v>
                </c:pt>
                <c:pt idx="3369">
                  <c:v>49467.3</c:v>
                </c:pt>
                <c:pt idx="3370">
                  <c:v>49465</c:v>
                </c:pt>
                <c:pt idx="3371">
                  <c:v>49463.8</c:v>
                </c:pt>
                <c:pt idx="3372">
                  <c:v>49462.8</c:v>
                </c:pt>
                <c:pt idx="3373">
                  <c:v>49460.7</c:v>
                </c:pt>
                <c:pt idx="3374">
                  <c:v>49458.9</c:v>
                </c:pt>
                <c:pt idx="3375">
                  <c:v>49456.5</c:v>
                </c:pt>
                <c:pt idx="3376">
                  <c:v>49455.199999999997</c:v>
                </c:pt>
                <c:pt idx="3377">
                  <c:v>49454.1</c:v>
                </c:pt>
                <c:pt idx="3378">
                  <c:v>49453.4</c:v>
                </c:pt>
                <c:pt idx="3379">
                  <c:v>49452.9</c:v>
                </c:pt>
                <c:pt idx="3380">
                  <c:v>49452.800000000003</c:v>
                </c:pt>
                <c:pt idx="3381">
                  <c:v>49452.9</c:v>
                </c:pt>
                <c:pt idx="3382">
                  <c:v>49453.5</c:v>
                </c:pt>
                <c:pt idx="3383">
                  <c:v>49454.2</c:v>
                </c:pt>
                <c:pt idx="3384">
                  <c:v>49455.5</c:v>
                </c:pt>
                <c:pt idx="3385">
                  <c:v>49456.7</c:v>
                </c:pt>
                <c:pt idx="3386">
                  <c:v>49458.1</c:v>
                </c:pt>
                <c:pt idx="3387">
                  <c:v>49460.5</c:v>
                </c:pt>
                <c:pt idx="3388">
                  <c:v>49461.4</c:v>
                </c:pt>
                <c:pt idx="3389">
                  <c:v>49463.3</c:v>
                </c:pt>
                <c:pt idx="3390">
                  <c:v>49465.5</c:v>
                </c:pt>
                <c:pt idx="3391">
                  <c:v>49467.8</c:v>
                </c:pt>
                <c:pt idx="3392">
                  <c:v>49470.3</c:v>
                </c:pt>
                <c:pt idx="3393">
                  <c:v>49471.6</c:v>
                </c:pt>
                <c:pt idx="3394">
                  <c:v>49475.8</c:v>
                </c:pt>
                <c:pt idx="3395">
                  <c:v>49478.9</c:v>
                </c:pt>
                <c:pt idx="3396">
                  <c:v>49482.1</c:v>
                </c:pt>
                <c:pt idx="3397">
                  <c:v>49485.4</c:v>
                </c:pt>
                <c:pt idx="3398">
                  <c:v>49487.199999999997</c:v>
                </c:pt>
                <c:pt idx="3399">
                  <c:v>49489</c:v>
                </c:pt>
                <c:pt idx="3400">
                  <c:v>49492.7</c:v>
                </c:pt>
                <c:pt idx="3401">
                  <c:v>49496.5</c:v>
                </c:pt>
                <c:pt idx="3402">
                  <c:v>49500.5</c:v>
                </c:pt>
                <c:pt idx="3403">
                  <c:v>49504.7</c:v>
                </c:pt>
                <c:pt idx="3404">
                  <c:v>49509</c:v>
                </c:pt>
                <c:pt idx="3405">
                  <c:v>49515.8</c:v>
                </c:pt>
                <c:pt idx="3406">
                  <c:v>49520.5</c:v>
                </c:pt>
                <c:pt idx="3407">
                  <c:v>49525.3</c:v>
                </c:pt>
                <c:pt idx="3408">
                  <c:v>49530.3</c:v>
                </c:pt>
                <c:pt idx="3409">
                  <c:v>49535.4</c:v>
                </c:pt>
                <c:pt idx="3410">
                  <c:v>49540.6</c:v>
                </c:pt>
                <c:pt idx="3411">
                  <c:v>49546</c:v>
                </c:pt>
                <c:pt idx="3412">
                  <c:v>49554.3</c:v>
                </c:pt>
                <c:pt idx="3413">
                  <c:v>49560</c:v>
                </c:pt>
                <c:pt idx="3414">
                  <c:v>49565.8</c:v>
                </c:pt>
                <c:pt idx="3415">
                  <c:v>49571.7</c:v>
                </c:pt>
                <c:pt idx="3416">
                  <c:v>49577.7</c:v>
                </c:pt>
                <c:pt idx="3417">
                  <c:v>49583.9</c:v>
                </c:pt>
                <c:pt idx="3418">
                  <c:v>49590.1</c:v>
                </c:pt>
                <c:pt idx="3419">
                  <c:v>49596.5</c:v>
                </c:pt>
                <c:pt idx="3420">
                  <c:v>49603</c:v>
                </c:pt>
                <c:pt idx="3421">
                  <c:v>49609.5</c:v>
                </c:pt>
                <c:pt idx="3422">
                  <c:v>49616.2</c:v>
                </c:pt>
                <c:pt idx="3423">
                  <c:v>49623</c:v>
                </c:pt>
                <c:pt idx="3424">
                  <c:v>49626.400000000001</c:v>
                </c:pt>
                <c:pt idx="3425">
                  <c:v>49633.3</c:v>
                </c:pt>
                <c:pt idx="3426">
                  <c:v>49643.8</c:v>
                </c:pt>
                <c:pt idx="3427">
                  <c:v>49650.9</c:v>
                </c:pt>
                <c:pt idx="3428">
                  <c:v>49658.1</c:v>
                </c:pt>
                <c:pt idx="3429">
                  <c:v>49665.4</c:v>
                </c:pt>
                <c:pt idx="3430">
                  <c:v>49672.7</c:v>
                </c:pt>
                <c:pt idx="3431">
                  <c:v>49676.4</c:v>
                </c:pt>
                <c:pt idx="3432">
                  <c:v>49687.6</c:v>
                </c:pt>
                <c:pt idx="3433">
                  <c:v>49691.4</c:v>
                </c:pt>
                <c:pt idx="3434">
                  <c:v>49699</c:v>
                </c:pt>
                <c:pt idx="3435">
                  <c:v>49706.7</c:v>
                </c:pt>
                <c:pt idx="3436">
                  <c:v>49714.400000000001</c:v>
                </c:pt>
                <c:pt idx="3437">
                  <c:v>49722.1</c:v>
                </c:pt>
                <c:pt idx="3438">
                  <c:v>49726</c:v>
                </c:pt>
                <c:pt idx="3439">
                  <c:v>49733.9</c:v>
                </c:pt>
                <c:pt idx="3440">
                  <c:v>49741.8</c:v>
                </c:pt>
                <c:pt idx="3441">
                  <c:v>49749.8</c:v>
                </c:pt>
                <c:pt idx="3442">
                  <c:v>49757.8</c:v>
                </c:pt>
                <c:pt idx="3443">
                  <c:v>49769.8</c:v>
                </c:pt>
                <c:pt idx="3444">
                  <c:v>49773.9</c:v>
                </c:pt>
                <c:pt idx="3445">
                  <c:v>49782</c:v>
                </c:pt>
                <c:pt idx="3446">
                  <c:v>49790.1</c:v>
                </c:pt>
                <c:pt idx="3447">
                  <c:v>49798.3</c:v>
                </c:pt>
                <c:pt idx="3448">
                  <c:v>49806.5</c:v>
                </c:pt>
                <c:pt idx="3449">
                  <c:v>49814.8</c:v>
                </c:pt>
                <c:pt idx="3450">
                  <c:v>49823</c:v>
                </c:pt>
                <c:pt idx="3451">
                  <c:v>49827.1</c:v>
                </c:pt>
                <c:pt idx="3452">
                  <c:v>49835.4</c:v>
                </c:pt>
                <c:pt idx="3453">
                  <c:v>49843.7</c:v>
                </c:pt>
                <c:pt idx="3454">
                  <c:v>49852</c:v>
                </c:pt>
                <c:pt idx="3455">
                  <c:v>49860.4</c:v>
                </c:pt>
                <c:pt idx="3456">
                  <c:v>49868.7</c:v>
                </c:pt>
                <c:pt idx="3457">
                  <c:v>49872.800000000003</c:v>
                </c:pt>
                <c:pt idx="3458">
                  <c:v>49881.2</c:v>
                </c:pt>
                <c:pt idx="3459">
                  <c:v>49889.5</c:v>
                </c:pt>
                <c:pt idx="3460">
                  <c:v>49897.8</c:v>
                </c:pt>
                <c:pt idx="3461">
                  <c:v>49902</c:v>
                </c:pt>
                <c:pt idx="3462">
                  <c:v>49910.3</c:v>
                </c:pt>
                <c:pt idx="3463">
                  <c:v>49918.6</c:v>
                </c:pt>
                <c:pt idx="3464">
                  <c:v>49926.9</c:v>
                </c:pt>
                <c:pt idx="3465">
                  <c:v>49939.3</c:v>
                </c:pt>
                <c:pt idx="3466">
                  <c:v>49947.6</c:v>
                </c:pt>
                <c:pt idx="3467">
                  <c:v>49955.8</c:v>
                </c:pt>
                <c:pt idx="3468">
                  <c:v>49964</c:v>
                </c:pt>
                <c:pt idx="3469">
                  <c:v>49972.2</c:v>
                </c:pt>
                <c:pt idx="3470">
                  <c:v>49976.3</c:v>
                </c:pt>
                <c:pt idx="3471">
                  <c:v>49984.4</c:v>
                </c:pt>
                <c:pt idx="3472">
                  <c:v>49992.5</c:v>
                </c:pt>
                <c:pt idx="3473">
                  <c:v>50000.6</c:v>
                </c:pt>
                <c:pt idx="3474">
                  <c:v>50012.6</c:v>
                </c:pt>
                <c:pt idx="3475">
                  <c:v>50020.5</c:v>
                </c:pt>
                <c:pt idx="3476">
                  <c:v>50032.4</c:v>
                </c:pt>
                <c:pt idx="3477">
                  <c:v>50040.2</c:v>
                </c:pt>
                <c:pt idx="3478">
                  <c:v>50051.8</c:v>
                </c:pt>
                <c:pt idx="3479">
                  <c:v>50059.5</c:v>
                </c:pt>
                <c:pt idx="3480">
                  <c:v>50070.9</c:v>
                </c:pt>
                <c:pt idx="3481">
                  <c:v>50074.7</c:v>
                </c:pt>
                <c:pt idx="3482">
                  <c:v>50086.2</c:v>
                </c:pt>
                <c:pt idx="3483">
                  <c:v>50094</c:v>
                </c:pt>
                <c:pt idx="3484">
                  <c:v>50101.8</c:v>
                </c:pt>
                <c:pt idx="3485">
                  <c:v>50113.8</c:v>
                </c:pt>
                <c:pt idx="3486">
                  <c:v>50121.8</c:v>
                </c:pt>
                <c:pt idx="3487">
                  <c:v>50125.9</c:v>
                </c:pt>
                <c:pt idx="3488">
                  <c:v>50134.1</c:v>
                </c:pt>
                <c:pt idx="3489">
                  <c:v>50142.400000000001</c:v>
                </c:pt>
                <c:pt idx="3490">
                  <c:v>50146.6</c:v>
                </c:pt>
                <c:pt idx="3491">
                  <c:v>50155</c:v>
                </c:pt>
                <c:pt idx="3492">
                  <c:v>50163.5</c:v>
                </c:pt>
                <c:pt idx="3493">
                  <c:v>50167.7</c:v>
                </c:pt>
                <c:pt idx="3494">
                  <c:v>50176.3</c:v>
                </c:pt>
                <c:pt idx="3495">
                  <c:v>50185</c:v>
                </c:pt>
                <c:pt idx="3496">
                  <c:v>50198.1</c:v>
                </c:pt>
                <c:pt idx="3497">
                  <c:v>50202.5</c:v>
                </c:pt>
                <c:pt idx="3498">
                  <c:v>50211.4</c:v>
                </c:pt>
                <c:pt idx="3499">
                  <c:v>50220.3</c:v>
                </c:pt>
                <c:pt idx="3500">
                  <c:v>50229.3</c:v>
                </c:pt>
                <c:pt idx="3501">
                  <c:v>50238.400000000001</c:v>
                </c:pt>
                <c:pt idx="3502">
                  <c:v>50243</c:v>
                </c:pt>
                <c:pt idx="3503">
                  <c:v>50256.7</c:v>
                </c:pt>
                <c:pt idx="3504">
                  <c:v>50266</c:v>
                </c:pt>
                <c:pt idx="3505">
                  <c:v>50275.3</c:v>
                </c:pt>
                <c:pt idx="3506">
                  <c:v>50279.9</c:v>
                </c:pt>
                <c:pt idx="3507">
                  <c:v>50289.3</c:v>
                </c:pt>
                <c:pt idx="3508">
                  <c:v>50298.8</c:v>
                </c:pt>
                <c:pt idx="3509">
                  <c:v>50308.2</c:v>
                </c:pt>
                <c:pt idx="3510">
                  <c:v>50317.8</c:v>
                </c:pt>
                <c:pt idx="3511">
                  <c:v>50327.3</c:v>
                </c:pt>
                <c:pt idx="3512">
                  <c:v>50337</c:v>
                </c:pt>
                <c:pt idx="3513">
                  <c:v>50346.6</c:v>
                </c:pt>
                <c:pt idx="3514">
                  <c:v>50356.3</c:v>
                </c:pt>
                <c:pt idx="3515">
                  <c:v>50371</c:v>
                </c:pt>
                <c:pt idx="3516">
                  <c:v>50380.800000000003</c:v>
                </c:pt>
                <c:pt idx="3517">
                  <c:v>50390.6</c:v>
                </c:pt>
                <c:pt idx="3518">
                  <c:v>50395.5</c:v>
                </c:pt>
                <c:pt idx="3519">
                  <c:v>50405.4</c:v>
                </c:pt>
                <c:pt idx="3520">
                  <c:v>50415.3</c:v>
                </c:pt>
                <c:pt idx="3521">
                  <c:v>50420.3</c:v>
                </c:pt>
                <c:pt idx="3522">
                  <c:v>50430.3</c:v>
                </c:pt>
                <c:pt idx="3523">
                  <c:v>50445.3</c:v>
                </c:pt>
                <c:pt idx="3524">
                  <c:v>50455.3</c:v>
                </c:pt>
                <c:pt idx="3525">
                  <c:v>50465.3</c:v>
                </c:pt>
                <c:pt idx="3526">
                  <c:v>50480.4</c:v>
                </c:pt>
                <c:pt idx="3527">
                  <c:v>50490.5</c:v>
                </c:pt>
                <c:pt idx="3528">
                  <c:v>50500.7</c:v>
                </c:pt>
                <c:pt idx="3529">
                  <c:v>50505.7</c:v>
                </c:pt>
                <c:pt idx="3530">
                  <c:v>50515.9</c:v>
                </c:pt>
                <c:pt idx="3531">
                  <c:v>50526</c:v>
                </c:pt>
                <c:pt idx="3532">
                  <c:v>50536.2</c:v>
                </c:pt>
                <c:pt idx="3533">
                  <c:v>50546.3</c:v>
                </c:pt>
                <c:pt idx="3534">
                  <c:v>50566.7</c:v>
                </c:pt>
                <c:pt idx="3535">
                  <c:v>50582</c:v>
                </c:pt>
                <c:pt idx="3536">
                  <c:v>50602.6</c:v>
                </c:pt>
                <c:pt idx="3537">
                  <c:v>50618.2</c:v>
                </c:pt>
                <c:pt idx="3538">
                  <c:v>50644.7</c:v>
                </c:pt>
                <c:pt idx="3539">
                  <c:v>50682.400000000001</c:v>
                </c:pt>
                <c:pt idx="3540">
                  <c:v>50720.7</c:v>
                </c:pt>
                <c:pt idx="3541">
                  <c:v>50748.5</c:v>
                </c:pt>
                <c:pt idx="3542">
                  <c:v>50776.6</c:v>
                </c:pt>
                <c:pt idx="3543">
                  <c:v>50804.9</c:v>
                </c:pt>
                <c:pt idx="3544">
                  <c:v>50821.9</c:v>
                </c:pt>
                <c:pt idx="3545">
                  <c:v>50844.800000000003</c:v>
                </c:pt>
                <c:pt idx="3546">
                  <c:v>50867.7</c:v>
                </c:pt>
                <c:pt idx="3547">
                  <c:v>50885</c:v>
                </c:pt>
                <c:pt idx="3548">
                  <c:v>50902.2</c:v>
                </c:pt>
                <c:pt idx="3549">
                  <c:v>50925.3</c:v>
                </c:pt>
                <c:pt idx="3550">
                  <c:v>50936.9</c:v>
                </c:pt>
                <c:pt idx="3551">
                  <c:v>50954.2</c:v>
                </c:pt>
                <c:pt idx="3552">
                  <c:v>50971.6</c:v>
                </c:pt>
                <c:pt idx="3553">
                  <c:v>50983.1</c:v>
                </c:pt>
                <c:pt idx="3554">
                  <c:v>50994.7</c:v>
                </c:pt>
                <c:pt idx="3555">
                  <c:v>51006.2</c:v>
                </c:pt>
                <c:pt idx="3556">
                  <c:v>51017.7</c:v>
                </c:pt>
                <c:pt idx="3557">
                  <c:v>51035</c:v>
                </c:pt>
                <c:pt idx="3558">
                  <c:v>51052.5</c:v>
                </c:pt>
                <c:pt idx="3559">
                  <c:v>51064.4</c:v>
                </c:pt>
                <c:pt idx="3560">
                  <c:v>51076.3</c:v>
                </c:pt>
                <c:pt idx="3561">
                  <c:v>51094.6</c:v>
                </c:pt>
                <c:pt idx="3562">
                  <c:v>51106.9</c:v>
                </c:pt>
                <c:pt idx="3563">
                  <c:v>51119.3</c:v>
                </c:pt>
                <c:pt idx="3564">
                  <c:v>51131.8</c:v>
                </c:pt>
                <c:pt idx="3565">
                  <c:v>51138.1</c:v>
                </c:pt>
                <c:pt idx="3566">
                  <c:v>51150.7</c:v>
                </c:pt>
                <c:pt idx="3567">
                  <c:v>51163.4</c:v>
                </c:pt>
                <c:pt idx="3568">
                  <c:v>51182.5</c:v>
                </c:pt>
                <c:pt idx="3569">
                  <c:v>51195.4</c:v>
                </c:pt>
                <c:pt idx="3570">
                  <c:v>51201.8</c:v>
                </c:pt>
                <c:pt idx="3571">
                  <c:v>51214.7</c:v>
                </c:pt>
                <c:pt idx="3572">
                  <c:v>51227.6</c:v>
                </c:pt>
                <c:pt idx="3573">
                  <c:v>51240.5</c:v>
                </c:pt>
                <c:pt idx="3574">
                  <c:v>51253.5</c:v>
                </c:pt>
                <c:pt idx="3575">
                  <c:v>51266.400000000001</c:v>
                </c:pt>
                <c:pt idx="3576">
                  <c:v>51272.9</c:v>
                </c:pt>
                <c:pt idx="3577">
                  <c:v>51285.8</c:v>
                </c:pt>
                <c:pt idx="3578">
                  <c:v>51298.6</c:v>
                </c:pt>
                <c:pt idx="3579">
                  <c:v>51311.4</c:v>
                </c:pt>
                <c:pt idx="3580">
                  <c:v>51324.2</c:v>
                </c:pt>
                <c:pt idx="3581">
                  <c:v>51336.9</c:v>
                </c:pt>
                <c:pt idx="3582">
                  <c:v>51343.3</c:v>
                </c:pt>
                <c:pt idx="3583">
                  <c:v>51355.9</c:v>
                </c:pt>
                <c:pt idx="3584">
                  <c:v>51368.4</c:v>
                </c:pt>
                <c:pt idx="3585">
                  <c:v>51380.800000000003</c:v>
                </c:pt>
                <c:pt idx="3586">
                  <c:v>51393.2</c:v>
                </c:pt>
                <c:pt idx="3587">
                  <c:v>51405.4</c:v>
                </c:pt>
                <c:pt idx="3588">
                  <c:v>51411.4</c:v>
                </c:pt>
                <c:pt idx="3589">
                  <c:v>51423.5</c:v>
                </c:pt>
                <c:pt idx="3590">
                  <c:v>51435.4</c:v>
                </c:pt>
                <c:pt idx="3591">
                  <c:v>51447.1</c:v>
                </c:pt>
                <c:pt idx="3592">
                  <c:v>51458.7</c:v>
                </c:pt>
                <c:pt idx="3593">
                  <c:v>51464.4</c:v>
                </c:pt>
                <c:pt idx="3594">
                  <c:v>51470.1</c:v>
                </c:pt>
                <c:pt idx="3595">
                  <c:v>51481.3</c:v>
                </c:pt>
                <c:pt idx="3596">
                  <c:v>51492.4</c:v>
                </c:pt>
                <c:pt idx="3597">
                  <c:v>51497.9</c:v>
                </c:pt>
                <c:pt idx="3598">
                  <c:v>51508.6</c:v>
                </c:pt>
                <c:pt idx="3599">
                  <c:v>51519.199999999997</c:v>
                </c:pt>
                <c:pt idx="3600">
                  <c:v>51529.5</c:v>
                </c:pt>
                <c:pt idx="3601">
                  <c:v>51539.6</c:v>
                </c:pt>
                <c:pt idx="3602">
                  <c:v>51549.4</c:v>
                </c:pt>
                <c:pt idx="3603">
                  <c:v>51554.3</c:v>
                </c:pt>
                <c:pt idx="3604">
                  <c:v>51563.8</c:v>
                </c:pt>
                <c:pt idx="3605">
                  <c:v>51573</c:v>
                </c:pt>
                <c:pt idx="3606">
                  <c:v>51577.5</c:v>
                </c:pt>
                <c:pt idx="3607">
                  <c:v>51586.3</c:v>
                </c:pt>
                <c:pt idx="3608">
                  <c:v>51590.6</c:v>
                </c:pt>
                <c:pt idx="3609">
                  <c:v>51599.3</c:v>
                </c:pt>
                <c:pt idx="3610">
                  <c:v>51607.7</c:v>
                </c:pt>
                <c:pt idx="3611">
                  <c:v>51616.1</c:v>
                </c:pt>
                <c:pt idx="3612">
                  <c:v>51624.4</c:v>
                </c:pt>
                <c:pt idx="3613">
                  <c:v>51628.5</c:v>
                </c:pt>
                <c:pt idx="3614">
                  <c:v>51636.6</c:v>
                </c:pt>
                <c:pt idx="3615">
                  <c:v>51644.6</c:v>
                </c:pt>
                <c:pt idx="3616">
                  <c:v>51652.5</c:v>
                </c:pt>
                <c:pt idx="3617">
                  <c:v>51656.4</c:v>
                </c:pt>
                <c:pt idx="3618">
                  <c:v>51660.3</c:v>
                </c:pt>
                <c:pt idx="3619">
                  <c:v>51668</c:v>
                </c:pt>
                <c:pt idx="3620">
                  <c:v>51675.6</c:v>
                </c:pt>
                <c:pt idx="3621">
                  <c:v>51683.1</c:v>
                </c:pt>
                <c:pt idx="3622">
                  <c:v>51690.5</c:v>
                </c:pt>
                <c:pt idx="3623">
                  <c:v>51694.2</c:v>
                </c:pt>
                <c:pt idx="3624">
                  <c:v>51701.5</c:v>
                </c:pt>
                <c:pt idx="3625">
                  <c:v>51708.7</c:v>
                </c:pt>
                <c:pt idx="3626">
                  <c:v>51712.3</c:v>
                </c:pt>
                <c:pt idx="3627">
                  <c:v>51715.9</c:v>
                </c:pt>
                <c:pt idx="3628">
                  <c:v>51723</c:v>
                </c:pt>
                <c:pt idx="3629">
                  <c:v>51726.5</c:v>
                </c:pt>
                <c:pt idx="3630">
                  <c:v>51733.5</c:v>
                </c:pt>
                <c:pt idx="3631">
                  <c:v>51740.4</c:v>
                </c:pt>
                <c:pt idx="3632">
                  <c:v>51747.199999999997</c:v>
                </c:pt>
                <c:pt idx="3633">
                  <c:v>51754</c:v>
                </c:pt>
                <c:pt idx="3634">
                  <c:v>51760.7</c:v>
                </c:pt>
                <c:pt idx="3635">
                  <c:v>51767.4</c:v>
                </c:pt>
                <c:pt idx="3636">
                  <c:v>51770.7</c:v>
                </c:pt>
                <c:pt idx="3637">
                  <c:v>51777.3</c:v>
                </c:pt>
                <c:pt idx="3638">
                  <c:v>51783.8</c:v>
                </c:pt>
                <c:pt idx="3639">
                  <c:v>51790.3</c:v>
                </c:pt>
                <c:pt idx="3640">
                  <c:v>51796.7</c:v>
                </c:pt>
                <c:pt idx="3641">
                  <c:v>51803.1</c:v>
                </c:pt>
                <c:pt idx="3642">
                  <c:v>51806.3</c:v>
                </c:pt>
                <c:pt idx="3643">
                  <c:v>51809.5</c:v>
                </c:pt>
                <c:pt idx="3644">
                  <c:v>51815.9</c:v>
                </c:pt>
                <c:pt idx="3645">
                  <c:v>51825.3</c:v>
                </c:pt>
                <c:pt idx="3646">
                  <c:v>51828.4</c:v>
                </c:pt>
                <c:pt idx="3647">
                  <c:v>51831.6</c:v>
                </c:pt>
                <c:pt idx="3648">
                  <c:v>51837.8</c:v>
                </c:pt>
                <c:pt idx="3649">
                  <c:v>51844</c:v>
                </c:pt>
                <c:pt idx="3650">
                  <c:v>51850.2</c:v>
                </c:pt>
                <c:pt idx="3651">
                  <c:v>51856.4</c:v>
                </c:pt>
                <c:pt idx="3652">
                  <c:v>51859.5</c:v>
                </c:pt>
                <c:pt idx="3653">
                  <c:v>51865.7</c:v>
                </c:pt>
                <c:pt idx="3654">
                  <c:v>51871.8</c:v>
                </c:pt>
                <c:pt idx="3655">
                  <c:v>51878</c:v>
                </c:pt>
                <c:pt idx="3656">
                  <c:v>51884.1</c:v>
                </c:pt>
                <c:pt idx="3657">
                  <c:v>51887.199999999997</c:v>
                </c:pt>
                <c:pt idx="3658">
                  <c:v>51893.4</c:v>
                </c:pt>
                <c:pt idx="3659">
                  <c:v>51899.5</c:v>
                </c:pt>
                <c:pt idx="3660">
                  <c:v>51905.7</c:v>
                </c:pt>
                <c:pt idx="3661">
                  <c:v>51911.8</c:v>
                </c:pt>
                <c:pt idx="3662">
                  <c:v>51918</c:v>
                </c:pt>
                <c:pt idx="3663">
                  <c:v>51921.1</c:v>
                </c:pt>
                <c:pt idx="3664">
                  <c:v>51924.2</c:v>
                </c:pt>
                <c:pt idx="3665">
                  <c:v>51930.400000000001</c:v>
                </c:pt>
                <c:pt idx="3666">
                  <c:v>51936.7</c:v>
                </c:pt>
                <c:pt idx="3667">
                  <c:v>51939.8</c:v>
                </c:pt>
                <c:pt idx="3668">
                  <c:v>51946.1</c:v>
                </c:pt>
                <c:pt idx="3669">
                  <c:v>51952.4</c:v>
                </c:pt>
                <c:pt idx="3670">
                  <c:v>51958.7</c:v>
                </c:pt>
                <c:pt idx="3671">
                  <c:v>51961.9</c:v>
                </c:pt>
                <c:pt idx="3672">
                  <c:v>51965.1</c:v>
                </c:pt>
                <c:pt idx="3673">
                  <c:v>51971.5</c:v>
                </c:pt>
                <c:pt idx="3674">
                  <c:v>51974.7</c:v>
                </c:pt>
                <c:pt idx="3675">
                  <c:v>51978</c:v>
                </c:pt>
                <c:pt idx="3676">
                  <c:v>51984.4</c:v>
                </c:pt>
                <c:pt idx="3677">
                  <c:v>51991</c:v>
                </c:pt>
                <c:pt idx="3678">
                  <c:v>51997.599999999999</c:v>
                </c:pt>
                <c:pt idx="3679">
                  <c:v>52004.2</c:v>
                </c:pt>
                <c:pt idx="3680">
                  <c:v>52010.9</c:v>
                </c:pt>
                <c:pt idx="3681">
                  <c:v>52017.599999999999</c:v>
                </c:pt>
                <c:pt idx="3682">
                  <c:v>52020.9</c:v>
                </c:pt>
                <c:pt idx="3683">
                  <c:v>52024.2</c:v>
                </c:pt>
                <c:pt idx="3684">
                  <c:v>52030.7</c:v>
                </c:pt>
                <c:pt idx="3685">
                  <c:v>52034</c:v>
                </c:pt>
                <c:pt idx="3686">
                  <c:v>52037.2</c:v>
                </c:pt>
                <c:pt idx="3687">
                  <c:v>52043.7</c:v>
                </c:pt>
                <c:pt idx="3688">
                  <c:v>52050.1</c:v>
                </c:pt>
                <c:pt idx="3689">
                  <c:v>52053.3</c:v>
                </c:pt>
                <c:pt idx="3690">
                  <c:v>52059.7</c:v>
                </c:pt>
                <c:pt idx="3691">
                  <c:v>52066</c:v>
                </c:pt>
                <c:pt idx="3692">
                  <c:v>52072.3</c:v>
                </c:pt>
                <c:pt idx="3693">
                  <c:v>52075.5</c:v>
                </c:pt>
                <c:pt idx="3694">
                  <c:v>52081.8</c:v>
                </c:pt>
                <c:pt idx="3695">
                  <c:v>52084.9</c:v>
                </c:pt>
                <c:pt idx="3696">
                  <c:v>52088</c:v>
                </c:pt>
                <c:pt idx="3697">
                  <c:v>52091.1</c:v>
                </c:pt>
                <c:pt idx="3698">
                  <c:v>52097.3</c:v>
                </c:pt>
                <c:pt idx="3699">
                  <c:v>52103.5</c:v>
                </c:pt>
                <c:pt idx="3700">
                  <c:v>52109.7</c:v>
                </c:pt>
                <c:pt idx="3701">
                  <c:v>52115.9</c:v>
                </c:pt>
                <c:pt idx="3702">
                  <c:v>52122.1</c:v>
                </c:pt>
                <c:pt idx="3703">
                  <c:v>52128.2</c:v>
                </c:pt>
                <c:pt idx="3704">
                  <c:v>52137.5</c:v>
                </c:pt>
                <c:pt idx="3705">
                  <c:v>52143.7</c:v>
                </c:pt>
                <c:pt idx="3706">
                  <c:v>52149.8</c:v>
                </c:pt>
                <c:pt idx="3707">
                  <c:v>52152.9</c:v>
                </c:pt>
                <c:pt idx="3708">
                  <c:v>52156</c:v>
                </c:pt>
                <c:pt idx="3709">
                  <c:v>52162.2</c:v>
                </c:pt>
                <c:pt idx="3710">
                  <c:v>52165.3</c:v>
                </c:pt>
                <c:pt idx="3711">
                  <c:v>52168.4</c:v>
                </c:pt>
                <c:pt idx="3712">
                  <c:v>52174.6</c:v>
                </c:pt>
                <c:pt idx="3713">
                  <c:v>52180.9</c:v>
                </c:pt>
                <c:pt idx="3714">
                  <c:v>52187.1</c:v>
                </c:pt>
                <c:pt idx="3715">
                  <c:v>52190.3</c:v>
                </c:pt>
                <c:pt idx="3716">
                  <c:v>52196.6</c:v>
                </c:pt>
                <c:pt idx="3717">
                  <c:v>52202.9</c:v>
                </c:pt>
                <c:pt idx="3718">
                  <c:v>52209.3</c:v>
                </c:pt>
                <c:pt idx="3719">
                  <c:v>52212.5</c:v>
                </c:pt>
                <c:pt idx="3720">
                  <c:v>52215.7</c:v>
                </c:pt>
                <c:pt idx="3721">
                  <c:v>52222.1</c:v>
                </c:pt>
                <c:pt idx="3722">
                  <c:v>52225.4</c:v>
                </c:pt>
                <c:pt idx="3723">
                  <c:v>52228.6</c:v>
                </c:pt>
                <c:pt idx="3724">
                  <c:v>52235.199999999997</c:v>
                </c:pt>
                <c:pt idx="3725">
                  <c:v>52241.7</c:v>
                </c:pt>
                <c:pt idx="3726">
                  <c:v>52248.4</c:v>
                </c:pt>
                <c:pt idx="3727">
                  <c:v>52255</c:v>
                </c:pt>
                <c:pt idx="3728">
                  <c:v>52261.8</c:v>
                </c:pt>
                <c:pt idx="3729">
                  <c:v>52265.1</c:v>
                </c:pt>
                <c:pt idx="3730">
                  <c:v>52272</c:v>
                </c:pt>
                <c:pt idx="3731">
                  <c:v>52275.4</c:v>
                </c:pt>
                <c:pt idx="3732">
                  <c:v>52282.3</c:v>
                </c:pt>
                <c:pt idx="3733">
                  <c:v>52285.8</c:v>
                </c:pt>
                <c:pt idx="3734">
                  <c:v>52289.3</c:v>
                </c:pt>
                <c:pt idx="3735">
                  <c:v>52296.4</c:v>
                </c:pt>
                <c:pt idx="3736">
                  <c:v>52303.5</c:v>
                </c:pt>
                <c:pt idx="3737">
                  <c:v>52310.7</c:v>
                </c:pt>
                <c:pt idx="3738">
                  <c:v>52314.3</c:v>
                </c:pt>
                <c:pt idx="3739">
                  <c:v>52321.599999999999</c:v>
                </c:pt>
                <c:pt idx="3740">
                  <c:v>52329</c:v>
                </c:pt>
                <c:pt idx="3741">
                  <c:v>52332.800000000003</c:v>
                </c:pt>
                <c:pt idx="3742">
                  <c:v>52340.3</c:v>
                </c:pt>
                <c:pt idx="3743">
                  <c:v>52351.8</c:v>
                </c:pt>
                <c:pt idx="3744">
                  <c:v>52355.6</c:v>
                </c:pt>
                <c:pt idx="3745">
                  <c:v>52367.4</c:v>
                </c:pt>
                <c:pt idx="3746">
                  <c:v>52379.4</c:v>
                </c:pt>
                <c:pt idx="3747">
                  <c:v>52387.6</c:v>
                </c:pt>
                <c:pt idx="3748">
                  <c:v>52400.1</c:v>
                </c:pt>
                <c:pt idx="3749">
                  <c:v>52408.6</c:v>
                </c:pt>
                <c:pt idx="3750">
                  <c:v>52417.3</c:v>
                </c:pt>
                <c:pt idx="3751">
                  <c:v>52430.5</c:v>
                </c:pt>
                <c:pt idx="3752">
                  <c:v>52439.4</c:v>
                </c:pt>
                <c:pt idx="3753">
                  <c:v>52448.5</c:v>
                </c:pt>
                <c:pt idx="3754">
                  <c:v>52457.7</c:v>
                </c:pt>
                <c:pt idx="3755">
                  <c:v>52462.3</c:v>
                </c:pt>
                <c:pt idx="3756">
                  <c:v>52466.9</c:v>
                </c:pt>
                <c:pt idx="3757">
                  <c:v>52476.3</c:v>
                </c:pt>
                <c:pt idx="3758">
                  <c:v>52481</c:v>
                </c:pt>
                <c:pt idx="3759">
                  <c:v>52485.7</c:v>
                </c:pt>
                <c:pt idx="3760">
                  <c:v>52495.3</c:v>
                </c:pt>
                <c:pt idx="3761">
                  <c:v>52504.9</c:v>
                </c:pt>
                <c:pt idx="3762">
                  <c:v>52509.8</c:v>
                </c:pt>
                <c:pt idx="3763">
                  <c:v>52524.4</c:v>
                </c:pt>
                <c:pt idx="3764">
                  <c:v>52529.4</c:v>
                </c:pt>
                <c:pt idx="3765">
                  <c:v>52539.3</c:v>
                </c:pt>
                <c:pt idx="3766">
                  <c:v>52544.2</c:v>
                </c:pt>
                <c:pt idx="3767">
                  <c:v>52554.2</c:v>
                </c:pt>
                <c:pt idx="3768">
                  <c:v>52564.3</c:v>
                </c:pt>
                <c:pt idx="3769">
                  <c:v>52569.3</c:v>
                </c:pt>
                <c:pt idx="3770">
                  <c:v>52579.4</c:v>
                </c:pt>
                <c:pt idx="3771">
                  <c:v>52584.5</c:v>
                </c:pt>
                <c:pt idx="3772">
                  <c:v>52594.7</c:v>
                </c:pt>
                <c:pt idx="3773">
                  <c:v>52599.9</c:v>
                </c:pt>
                <c:pt idx="3774">
                  <c:v>52610.1</c:v>
                </c:pt>
                <c:pt idx="3775">
                  <c:v>52620.4</c:v>
                </c:pt>
                <c:pt idx="3776">
                  <c:v>52625.599999999999</c:v>
                </c:pt>
                <c:pt idx="3777">
                  <c:v>52635.9</c:v>
                </c:pt>
                <c:pt idx="3778">
                  <c:v>52646.3</c:v>
                </c:pt>
                <c:pt idx="3779">
                  <c:v>52656.7</c:v>
                </c:pt>
                <c:pt idx="3780">
                  <c:v>52661.9</c:v>
                </c:pt>
                <c:pt idx="3781">
                  <c:v>52667.1</c:v>
                </c:pt>
                <c:pt idx="3782">
                  <c:v>52677.5</c:v>
                </c:pt>
                <c:pt idx="3783">
                  <c:v>52688</c:v>
                </c:pt>
                <c:pt idx="3784">
                  <c:v>52693.2</c:v>
                </c:pt>
                <c:pt idx="3785">
                  <c:v>52698.400000000001</c:v>
                </c:pt>
                <c:pt idx="3786">
                  <c:v>52714</c:v>
                </c:pt>
                <c:pt idx="3787">
                  <c:v>52724.4</c:v>
                </c:pt>
                <c:pt idx="3788">
                  <c:v>52740.1</c:v>
                </c:pt>
                <c:pt idx="3789">
                  <c:v>52750.400000000001</c:v>
                </c:pt>
                <c:pt idx="3790">
                  <c:v>52760.800000000003</c:v>
                </c:pt>
                <c:pt idx="3791">
                  <c:v>52776.3</c:v>
                </c:pt>
                <c:pt idx="3792">
                  <c:v>52786.6</c:v>
                </c:pt>
                <c:pt idx="3793">
                  <c:v>52791.7</c:v>
                </c:pt>
                <c:pt idx="3794">
                  <c:v>52812.1</c:v>
                </c:pt>
                <c:pt idx="3795">
                  <c:v>52822.2</c:v>
                </c:pt>
                <c:pt idx="3796">
                  <c:v>52832.3</c:v>
                </c:pt>
                <c:pt idx="3797">
                  <c:v>52842.3</c:v>
                </c:pt>
                <c:pt idx="3798">
                  <c:v>52852.3</c:v>
                </c:pt>
                <c:pt idx="3799">
                  <c:v>52862.2</c:v>
                </c:pt>
                <c:pt idx="3800">
                  <c:v>52872</c:v>
                </c:pt>
                <c:pt idx="3801">
                  <c:v>52881.7</c:v>
                </c:pt>
                <c:pt idx="3802">
                  <c:v>52886.5</c:v>
                </c:pt>
                <c:pt idx="3803">
                  <c:v>52900.9</c:v>
                </c:pt>
                <c:pt idx="3804">
                  <c:v>52910.5</c:v>
                </c:pt>
                <c:pt idx="3805">
                  <c:v>52920</c:v>
                </c:pt>
                <c:pt idx="3806">
                  <c:v>52929.4</c:v>
                </c:pt>
                <c:pt idx="3807">
                  <c:v>52943.6</c:v>
                </c:pt>
                <c:pt idx="3808">
                  <c:v>52953</c:v>
                </c:pt>
                <c:pt idx="3809">
                  <c:v>52962.400000000001</c:v>
                </c:pt>
                <c:pt idx="3810">
                  <c:v>52967.1</c:v>
                </c:pt>
                <c:pt idx="3811">
                  <c:v>52976.5</c:v>
                </c:pt>
                <c:pt idx="3812">
                  <c:v>52985.9</c:v>
                </c:pt>
                <c:pt idx="3813">
                  <c:v>52995.4</c:v>
                </c:pt>
                <c:pt idx="3814">
                  <c:v>53004.9</c:v>
                </c:pt>
                <c:pt idx="3815">
                  <c:v>53014.400000000001</c:v>
                </c:pt>
                <c:pt idx="3816">
                  <c:v>53019.199999999997</c:v>
                </c:pt>
                <c:pt idx="3817">
                  <c:v>53033.599999999999</c:v>
                </c:pt>
                <c:pt idx="3818">
                  <c:v>53043.199999999997</c:v>
                </c:pt>
                <c:pt idx="3819">
                  <c:v>53053</c:v>
                </c:pt>
                <c:pt idx="3820">
                  <c:v>53062.8</c:v>
                </c:pt>
                <c:pt idx="3821">
                  <c:v>53072.7</c:v>
                </c:pt>
                <c:pt idx="3822">
                  <c:v>53082.7</c:v>
                </c:pt>
                <c:pt idx="3823">
                  <c:v>53092.800000000003</c:v>
                </c:pt>
                <c:pt idx="3824">
                  <c:v>53097.9</c:v>
                </c:pt>
                <c:pt idx="3825">
                  <c:v>53108.2</c:v>
                </c:pt>
                <c:pt idx="3826">
                  <c:v>53118.5</c:v>
                </c:pt>
                <c:pt idx="3827">
                  <c:v>53129.1</c:v>
                </c:pt>
                <c:pt idx="3828">
                  <c:v>53139.7</c:v>
                </c:pt>
                <c:pt idx="3829">
                  <c:v>53150.5</c:v>
                </c:pt>
                <c:pt idx="3830">
                  <c:v>53161.5</c:v>
                </c:pt>
                <c:pt idx="3831">
                  <c:v>53172.6</c:v>
                </c:pt>
                <c:pt idx="3832">
                  <c:v>53178.2</c:v>
                </c:pt>
                <c:pt idx="3833">
                  <c:v>53189.599999999999</c:v>
                </c:pt>
                <c:pt idx="3834">
                  <c:v>53201.1</c:v>
                </c:pt>
                <c:pt idx="3835">
                  <c:v>53218.8</c:v>
                </c:pt>
                <c:pt idx="3836">
                  <c:v>53230.8</c:v>
                </c:pt>
                <c:pt idx="3837">
                  <c:v>53243.199999999997</c:v>
                </c:pt>
                <c:pt idx="3838">
                  <c:v>53262.9</c:v>
                </c:pt>
                <c:pt idx="3839">
                  <c:v>53276.6</c:v>
                </c:pt>
                <c:pt idx="3840">
                  <c:v>53290.9</c:v>
                </c:pt>
                <c:pt idx="3841">
                  <c:v>53305.5</c:v>
                </c:pt>
                <c:pt idx="3842">
                  <c:v>53313.1</c:v>
                </c:pt>
                <c:pt idx="3843">
                  <c:v>53328.4</c:v>
                </c:pt>
                <c:pt idx="3844">
                  <c:v>53344</c:v>
                </c:pt>
                <c:pt idx="3845">
                  <c:v>53360</c:v>
                </c:pt>
                <c:pt idx="3846">
                  <c:v>53384.5</c:v>
                </c:pt>
                <c:pt idx="3847">
                  <c:v>53401.2</c:v>
                </c:pt>
                <c:pt idx="3848">
                  <c:v>53418</c:v>
                </c:pt>
                <c:pt idx="3849">
                  <c:v>53435</c:v>
                </c:pt>
                <c:pt idx="3850">
                  <c:v>53452</c:v>
                </c:pt>
                <c:pt idx="3851">
                  <c:v>53460.6</c:v>
                </c:pt>
                <c:pt idx="3852">
                  <c:v>53477.8</c:v>
                </c:pt>
                <c:pt idx="3853">
                  <c:v>53495.1</c:v>
                </c:pt>
                <c:pt idx="3854">
                  <c:v>53512.3</c:v>
                </c:pt>
                <c:pt idx="3855">
                  <c:v>53538</c:v>
                </c:pt>
                <c:pt idx="3856">
                  <c:v>53546.5</c:v>
                </c:pt>
                <c:pt idx="3857">
                  <c:v>53563.4</c:v>
                </c:pt>
                <c:pt idx="3858">
                  <c:v>53580.2</c:v>
                </c:pt>
                <c:pt idx="3859">
                  <c:v>53596.800000000003</c:v>
                </c:pt>
                <c:pt idx="3860">
                  <c:v>53613.2</c:v>
                </c:pt>
                <c:pt idx="3861">
                  <c:v>53621.2</c:v>
                </c:pt>
                <c:pt idx="3862">
                  <c:v>53637.2</c:v>
                </c:pt>
                <c:pt idx="3863">
                  <c:v>53652.800000000003</c:v>
                </c:pt>
                <c:pt idx="3864">
                  <c:v>53668</c:v>
                </c:pt>
                <c:pt idx="3865">
                  <c:v>53682.8</c:v>
                </c:pt>
                <c:pt idx="3866">
                  <c:v>53697.2</c:v>
                </c:pt>
                <c:pt idx="3867">
                  <c:v>53717.8</c:v>
                </c:pt>
                <c:pt idx="3868">
                  <c:v>53731</c:v>
                </c:pt>
                <c:pt idx="3869">
                  <c:v>53743.5</c:v>
                </c:pt>
                <c:pt idx="3870">
                  <c:v>53755.4</c:v>
                </c:pt>
                <c:pt idx="3871">
                  <c:v>53766.7</c:v>
                </c:pt>
                <c:pt idx="3872">
                  <c:v>53777.3</c:v>
                </c:pt>
                <c:pt idx="3873">
                  <c:v>53787.7</c:v>
                </c:pt>
                <c:pt idx="3874">
                  <c:v>53798</c:v>
                </c:pt>
                <c:pt idx="3875">
                  <c:v>53813.1</c:v>
                </c:pt>
                <c:pt idx="3876">
                  <c:v>53823.1</c:v>
                </c:pt>
                <c:pt idx="3877">
                  <c:v>53828</c:v>
                </c:pt>
                <c:pt idx="3878">
                  <c:v>53842.5</c:v>
                </c:pt>
                <c:pt idx="3879">
                  <c:v>53852</c:v>
                </c:pt>
                <c:pt idx="3880">
                  <c:v>53861.4</c:v>
                </c:pt>
                <c:pt idx="3881">
                  <c:v>53866.1</c:v>
                </c:pt>
                <c:pt idx="3882">
                  <c:v>53875.3</c:v>
                </c:pt>
                <c:pt idx="3883">
                  <c:v>53884.4</c:v>
                </c:pt>
                <c:pt idx="3884">
                  <c:v>53893.4</c:v>
                </c:pt>
                <c:pt idx="3885">
                  <c:v>53902.2</c:v>
                </c:pt>
                <c:pt idx="3886">
                  <c:v>53911</c:v>
                </c:pt>
                <c:pt idx="3887">
                  <c:v>53919.6</c:v>
                </c:pt>
                <c:pt idx="3888">
                  <c:v>53928.1</c:v>
                </c:pt>
                <c:pt idx="3889">
                  <c:v>53936.6</c:v>
                </c:pt>
                <c:pt idx="3890">
                  <c:v>53940.7</c:v>
                </c:pt>
                <c:pt idx="3891">
                  <c:v>53949</c:v>
                </c:pt>
                <c:pt idx="3892">
                  <c:v>53957.1</c:v>
                </c:pt>
                <c:pt idx="3893">
                  <c:v>53965.2</c:v>
                </c:pt>
                <c:pt idx="3894">
                  <c:v>53973.2</c:v>
                </c:pt>
                <c:pt idx="3895">
                  <c:v>53984.9</c:v>
                </c:pt>
                <c:pt idx="3896">
                  <c:v>53992.6</c:v>
                </c:pt>
                <c:pt idx="3897">
                  <c:v>54000.3</c:v>
                </c:pt>
                <c:pt idx="3898">
                  <c:v>54007.8</c:v>
                </c:pt>
                <c:pt idx="3899">
                  <c:v>54015.3</c:v>
                </c:pt>
                <c:pt idx="3900">
                  <c:v>54019</c:v>
                </c:pt>
                <c:pt idx="3901">
                  <c:v>54026.3</c:v>
                </c:pt>
                <c:pt idx="3902">
                  <c:v>54033.599999999999</c:v>
                </c:pt>
                <c:pt idx="3903">
                  <c:v>54040.800000000003</c:v>
                </c:pt>
                <c:pt idx="3904">
                  <c:v>54047.9</c:v>
                </c:pt>
                <c:pt idx="3905">
                  <c:v>54054.9</c:v>
                </c:pt>
                <c:pt idx="3906">
                  <c:v>54061.8</c:v>
                </c:pt>
                <c:pt idx="3907">
                  <c:v>54068.7</c:v>
                </c:pt>
                <c:pt idx="3908">
                  <c:v>54075.5</c:v>
                </c:pt>
                <c:pt idx="3909">
                  <c:v>54078.9</c:v>
                </c:pt>
                <c:pt idx="3910">
                  <c:v>54085.7</c:v>
                </c:pt>
                <c:pt idx="3911">
                  <c:v>54092.3</c:v>
                </c:pt>
                <c:pt idx="3912">
                  <c:v>54095.6</c:v>
                </c:pt>
                <c:pt idx="3913">
                  <c:v>54102.2</c:v>
                </c:pt>
                <c:pt idx="3914">
                  <c:v>54108.7</c:v>
                </c:pt>
                <c:pt idx="3915">
                  <c:v>54118.400000000001</c:v>
                </c:pt>
                <c:pt idx="3916">
                  <c:v>54124.800000000003</c:v>
                </c:pt>
                <c:pt idx="3917">
                  <c:v>54131.1</c:v>
                </c:pt>
                <c:pt idx="3918">
                  <c:v>54137.4</c:v>
                </c:pt>
                <c:pt idx="3919">
                  <c:v>54143.6</c:v>
                </c:pt>
                <c:pt idx="3920">
                  <c:v>54149.8</c:v>
                </c:pt>
                <c:pt idx="3921">
                  <c:v>54156</c:v>
                </c:pt>
                <c:pt idx="3922">
                  <c:v>54159.1</c:v>
                </c:pt>
                <c:pt idx="3923">
                  <c:v>54165.2</c:v>
                </c:pt>
                <c:pt idx="3924">
                  <c:v>54168.2</c:v>
                </c:pt>
                <c:pt idx="3925">
                  <c:v>54174.2</c:v>
                </c:pt>
                <c:pt idx="3926">
                  <c:v>54183.199999999997</c:v>
                </c:pt>
                <c:pt idx="3927">
                  <c:v>54189.1</c:v>
                </c:pt>
                <c:pt idx="3928">
                  <c:v>54194.9</c:v>
                </c:pt>
                <c:pt idx="3929">
                  <c:v>54200.6</c:v>
                </c:pt>
                <c:pt idx="3930">
                  <c:v>54206.2</c:v>
                </c:pt>
                <c:pt idx="3931">
                  <c:v>54211.7</c:v>
                </c:pt>
                <c:pt idx="3932">
                  <c:v>54219.8</c:v>
                </c:pt>
                <c:pt idx="3933">
                  <c:v>54227.8</c:v>
                </c:pt>
                <c:pt idx="3934">
                  <c:v>54233</c:v>
                </c:pt>
                <c:pt idx="3935">
                  <c:v>54240.800000000003</c:v>
                </c:pt>
                <c:pt idx="3936">
                  <c:v>54245.8</c:v>
                </c:pt>
                <c:pt idx="3937">
                  <c:v>54248.3</c:v>
                </c:pt>
                <c:pt idx="3938">
                  <c:v>54253.3</c:v>
                </c:pt>
                <c:pt idx="3939">
                  <c:v>54258.2</c:v>
                </c:pt>
                <c:pt idx="3940">
                  <c:v>54263.1</c:v>
                </c:pt>
                <c:pt idx="3941">
                  <c:v>54267.9</c:v>
                </c:pt>
                <c:pt idx="3942">
                  <c:v>54270.3</c:v>
                </c:pt>
                <c:pt idx="3943">
                  <c:v>54275.1</c:v>
                </c:pt>
                <c:pt idx="3944">
                  <c:v>54279.8</c:v>
                </c:pt>
                <c:pt idx="3945">
                  <c:v>54284.4</c:v>
                </c:pt>
                <c:pt idx="3946">
                  <c:v>54289.1</c:v>
                </c:pt>
                <c:pt idx="3947">
                  <c:v>54293.7</c:v>
                </c:pt>
                <c:pt idx="3948">
                  <c:v>54298.2</c:v>
                </c:pt>
                <c:pt idx="3949">
                  <c:v>54300.5</c:v>
                </c:pt>
                <c:pt idx="3950">
                  <c:v>54305</c:v>
                </c:pt>
                <c:pt idx="3951">
                  <c:v>54309.599999999999</c:v>
                </c:pt>
                <c:pt idx="3952">
                  <c:v>54314</c:v>
                </c:pt>
                <c:pt idx="3953">
                  <c:v>54318.5</c:v>
                </c:pt>
                <c:pt idx="3954">
                  <c:v>54325.2</c:v>
                </c:pt>
                <c:pt idx="3955">
                  <c:v>54329.599999999999</c:v>
                </c:pt>
                <c:pt idx="3956">
                  <c:v>54334</c:v>
                </c:pt>
                <c:pt idx="3957">
                  <c:v>54338.5</c:v>
                </c:pt>
                <c:pt idx="3958">
                  <c:v>54342.9</c:v>
                </c:pt>
                <c:pt idx="3959">
                  <c:v>54347.3</c:v>
                </c:pt>
                <c:pt idx="3960">
                  <c:v>54351.7</c:v>
                </c:pt>
                <c:pt idx="3961">
                  <c:v>54353.9</c:v>
                </c:pt>
                <c:pt idx="3962">
                  <c:v>54358.400000000001</c:v>
                </c:pt>
                <c:pt idx="3963">
                  <c:v>54362.8</c:v>
                </c:pt>
                <c:pt idx="3964">
                  <c:v>54367.3</c:v>
                </c:pt>
                <c:pt idx="3965">
                  <c:v>54371.8</c:v>
                </c:pt>
                <c:pt idx="3966">
                  <c:v>54378.5</c:v>
                </c:pt>
                <c:pt idx="3967">
                  <c:v>54380.800000000003</c:v>
                </c:pt>
                <c:pt idx="3968">
                  <c:v>54385.3</c:v>
                </c:pt>
                <c:pt idx="3969">
                  <c:v>54389.9</c:v>
                </c:pt>
                <c:pt idx="3970">
                  <c:v>54392.2</c:v>
                </c:pt>
                <c:pt idx="3971">
                  <c:v>54396.800000000003</c:v>
                </c:pt>
                <c:pt idx="3972">
                  <c:v>54401.5</c:v>
                </c:pt>
                <c:pt idx="3973">
                  <c:v>54408.5</c:v>
                </c:pt>
                <c:pt idx="3974">
                  <c:v>54415.7</c:v>
                </c:pt>
                <c:pt idx="3975">
                  <c:v>54423</c:v>
                </c:pt>
                <c:pt idx="3976">
                  <c:v>54427.9</c:v>
                </c:pt>
                <c:pt idx="3977">
                  <c:v>54432.800000000003</c:v>
                </c:pt>
                <c:pt idx="3978">
                  <c:v>54437.9</c:v>
                </c:pt>
                <c:pt idx="3979">
                  <c:v>54442.9</c:v>
                </c:pt>
                <c:pt idx="3980">
                  <c:v>54448.1</c:v>
                </c:pt>
                <c:pt idx="3981">
                  <c:v>54453.3</c:v>
                </c:pt>
                <c:pt idx="3982">
                  <c:v>54458.6</c:v>
                </c:pt>
                <c:pt idx="3983">
                  <c:v>54463.9</c:v>
                </c:pt>
                <c:pt idx="3984">
                  <c:v>54469.3</c:v>
                </c:pt>
                <c:pt idx="3985">
                  <c:v>54474.8</c:v>
                </c:pt>
                <c:pt idx="3986">
                  <c:v>54480.3</c:v>
                </c:pt>
                <c:pt idx="3987">
                  <c:v>54485.8</c:v>
                </c:pt>
                <c:pt idx="3988">
                  <c:v>54491.3</c:v>
                </c:pt>
                <c:pt idx="3989">
                  <c:v>54494.1</c:v>
                </c:pt>
                <c:pt idx="3990">
                  <c:v>54496.800000000003</c:v>
                </c:pt>
                <c:pt idx="3991">
                  <c:v>54502.400000000001</c:v>
                </c:pt>
                <c:pt idx="3992">
                  <c:v>54508</c:v>
                </c:pt>
                <c:pt idx="3993">
                  <c:v>54516.4</c:v>
                </c:pt>
                <c:pt idx="3994">
                  <c:v>54522</c:v>
                </c:pt>
                <c:pt idx="3995">
                  <c:v>54530.6</c:v>
                </c:pt>
                <c:pt idx="3996">
                  <c:v>54536.3</c:v>
                </c:pt>
                <c:pt idx="3997">
                  <c:v>54542</c:v>
                </c:pt>
                <c:pt idx="3998">
                  <c:v>54547.7</c:v>
                </c:pt>
                <c:pt idx="3999">
                  <c:v>54553.5</c:v>
                </c:pt>
                <c:pt idx="4000">
                  <c:v>54562.2</c:v>
                </c:pt>
                <c:pt idx="4001">
                  <c:v>54568</c:v>
                </c:pt>
                <c:pt idx="4002">
                  <c:v>54570.9</c:v>
                </c:pt>
                <c:pt idx="4003">
                  <c:v>54576.800000000003</c:v>
                </c:pt>
                <c:pt idx="4004">
                  <c:v>54582.7</c:v>
                </c:pt>
                <c:pt idx="4005">
                  <c:v>54588.6</c:v>
                </c:pt>
                <c:pt idx="4006">
                  <c:v>54594.5</c:v>
                </c:pt>
                <c:pt idx="4007">
                  <c:v>54600.5</c:v>
                </c:pt>
                <c:pt idx="4008">
                  <c:v>54603.5</c:v>
                </c:pt>
                <c:pt idx="4009">
                  <c:v>54606.5</c:v>
                </c:pt>
                <c:pt idx="4010">
                  <c:v>54612.5</c:v>
                </c:pt>
                <c:pt idx="4011">
                  <c:v>54618.5</c:v>
                </c:pt>
                <c:pt idx="4012">
                  <c:v>54624.6</c:v>
                </c:pt>
                <c:pt idx="4013">
                  <c:v>54633.7</c:v>
                </c:pt>
                <c:pt idx="4014">
                  <c:v>54639.8</c:v>
                </c:pt>
                <c:pt idx="4015">
                  <c:v>54646</c:v>
                </c:pt>
                <c:pt idx="4016">
                  <c:v>54652.2</c:v>
                </c:pt>
                <c:pt idx="4017">
                  <c:v>54658.400000000001</c:v>
                </c:pt>
                <c:pt idx="4018">
                  <c:v>54661.5</c:v>
                </c:pt>
                <c:pt idx="4019">
                  <c:v>54667.7</c:v>
                </c:pt>
                <c:pt idx="4020">
                  <c:v>54674</c:v>
                </c:pt>
                <c:pt idx="4021">
                  <c:v>54683.4</c:v>
                </c:pt>
                <c:pt idx="4022">
                  <c:v>54686.6</c:v>
                </c:pt>
                <c:pt idx="4023">
                  <c:v>54692.9</c:v>
                </c:pt>
                <c:pt idx="4024">
                  <c:v>54699.3</c:v>
                </c:pt>
                <c:pt idx="4025">
                  <c:v>54705.7</c:v>
                </c:pt>
                <c:pt idx="4026">
                  <c:v>54712.1</c:v>
                </c:pt>
                <c:pt idx="4027">
                  <c:v>54715.3</c:v>
                </c:pt>
                <c:pt idx="4028">
                  <c:v>54721.8</c:v>
                </c:pt>
                <c:pt idx="4029">
                  <c:v>54728.3</c:v>
                </c:pt>
                <c:pt idx="4030">
                  <c:v>54734.8</c:v>
                </c:pt>
                <c:pt idx="4031">
                  <c:v>54741.4</c:v>
                </c:pt>
                <c:pt idx="4032">
                  <c:v>54747.9</c:v>
                </c:pt>
                <c:pt idx="4033">
                  <c:v>54754.5</c:v>
                </c:pt>
                <c:pt idx="4034">
                  <c:v>54761.2</c:v>
                </c:pt>
                <c:pt idx="4035">
                  <c:v>54767.8</c:v>
                </c:pt>
                <c:pt idx="4036">
                  <c:v>54774.5</c:v>
                </c:pt>
                <c:pt idx="4037">
                  <c:v>54784.6</c:v>
                </c:pt>
                <c:pt idx="4038">
                  <c:v>54791.4</c:v>
                </c:pt>
                <c:pt idx="4039">
                  <c:v>54798.1</c:v>
                </c:pt>
                <c:pt idx="4040">
                  <c:v>54805</c:v>
                </c:pt>
                <c:pt idx="4041">
                  <c:v>54815.199999999997</c:v>
                </c:pt>
                <c:pt idx="4042">
                  <c:v>54822.1</c:v>
                </c:pt>
                <c:pt idx="4043">
                  <c:v>54829</c:v>
                </c:pt>
                <c:pt idx="4044">
                  <c:v>54832.5</c:v>
                </c:pt>
                <c:pt idx="4045">
                  <c:v>54839.5</c:v>
                </c:pt>
                <c:pt idx="4046">
                  <c:v>54846.6</c:v>
                </c:pt>
                <c:pt idx="4047">
                  <c:v>54853.8</c:v>
                </c:pt>
                <c:pt idx="4048">
                  <c:v>54865</c:v>
                </c:pt>
                <c:pt idx="4049">
                  <c:v>54872.6</c:v>
                </c:pt>
                <c:pt idx="4050">
                  <c:v>54880.3</c:v>
                </c:pt>
                <c:pt idx="4051">
                  <c:v>54888.1</c:v>
                </c:pt>
                <c:pt idx="4052">
                  <c:v>54896.1</c:v>
                </c:pt>
                <c:pt idx="4053">
                  <c:v>54900.1</c:v>
                </c:pt>
                <c:pt idx="4054">
                  <c:v>54908.2</c:v>
                </c:pt>
                <c:pt idx="4055">
                  <c:v>54916.4</c:v>
                </c:pt>
                <c:pt idx="4056">
                  <c:v>54920.5</c:v>
                </c:pt>
                <c:pt idx="4057">
                  <c:v>54928.800000000003</c:v>
                </c:pt>
                <c:pt idx="4058">
                  <c:v>54937.2</c:v>
                </c:pt>
                <c:pt idx="4059">
                  <c:v>54945.7</c:v>
                </c:pt>
                <c:pt idx="4060">
                  <c:v>54958.5</c:v>
                </c:pt>
                <c:pt idx="4061">
                  <c:v>54967.1</c:v>
                </c:pt>
                <c:pt idx="4062">
                  <c:v>54975.8</c:v>
                </c:pt>
                <c:pt idx="4063">
                  <c:v>54984.5</c:v>
                </c:pt>
                <c:pt idx="4064">
                  <c:v>54993.3</c:v>
                </c:pt>
                <c:pt idx="4065">
                  <c:v>54997.599999999999</c:v>
                </c:pt>
                <c:pt idx="4066">
                  <c:v>55006.400000000001</c:v>
                </c:pt>
                <c:pt idx="4067">
                  <c:v>55015.199999999997</c:v>
                </c:pt>
                <c:pt idx="4068">
                  <c:v>55028.5</c:v>
                </c:pt>
                <c:pt idx="4069">
                  <c:v>55041.7</c:v>
                </c:pt>
                <c:pt idx="4070">
                  <c:v>55050.5</c:v>
                </c:pt>
                <c:pt idx="4071">
                  <c:v>55059.3</c:v>
                </c:pt>
                <c:pt idx="4072">
                  <c:v>55068.1</c:v>
                </c:pt>
                <c:pt idx="4073">
                  <c:v>55076.9</c:v>
                </c:pt>
                <c:pt idx="4074">
                  <c:v>55085.599999999999</c:v>
                </c:pt>
                <c:pt idx="4075">
                  <c:v>55094.3</c:v>
                </c:pt>
                <c:pt idx="4076">
                  <c:v>55102.9</c:v>
                </c:pt>
                <c:pt idx="4077">
                  <c:v>55111.5</c:v>
                </c:pt>
                <c:pt idx="4078">
                  <c:v>55120</c:v>
                </c:pt>
                <c:pt idx="4079">
                  <c:v>55128.5</c:v>
                </c:pt>
                <c:pt idx="4080">
                  <c:v>55141</c:v>
                </c:pt>
                <c:pt idx="4081">
                  <c:v>55149.2</c:v>
                </c:pt>
                <c:pt idx="4082">
                  <c:v>55157.4</c:v>
                </c:pt>
                <c:pt idx="4083">
                  <c:v>55161.5</c:v>
                </c:pt>
                <c:pt idx="4084">
                  <c:v>55169.5</c:v>
                </c:pt>
                <c:pt idx="4085">
                  <c:v>55177.4</c:v>
                </c:pt>
                <c:pt idx="4086">
                  <c:v>55181.3</c:v>
                </c:pt>
                <c:pt idx="4087">
                  <c:v>55189.1</c:v>
                </c:pt>
                <c:pt idx="4088">
                  <c:v>55196.7</c:v>
                </c:pt>
                <c:pt idx="4089">
                  <c:v>55204.2</c:v>
                </c:pt>
                <c:pt idx="4090">
                  <c:v>55211.5</c:v>
                </c:pt>
                <c:pt idx="4091">
                  <c:v>55218.7</c:v>
                </c:pt>
                <c:pt idx="4092">
                  <c:v>55222.3</c:v>
                </c:pt>
                <c:pt idx="4093">
                  <c:v>55229.3</c:v>
                </c:pt>
                <c:pt idx="4094">
                  <c:v>55236.1</c:v>
                </c:pt>
                <c:pt idx="4095">
                  <c:v>55242.8</c:v>
                </c:pt>
                <c:pt idx="4096">
                  <c:v>55249.2</c:v>
                </c:pt>
                <c:pt idx="4097">
                  <c:v>55255.5</c:v>
                </c:pt>
                <c:pt idx="4098">
                  <c:v>55261.7</c:v>
                </c:pt>
                <c:pt idx="4099">
                  <c:v>55267.6</c:v>
                </c:pt>
                <c:pt idx="4100">
                  <c:v>55276.2</c:v>
                </c:pt>
                <c:pt idx="4101">
                  <c:v>55282</c:v>
                </c:pt>
                <c:pt idx="4102">
                  <c:v>55287.8</c:v>
                </c:pt>
                <c:pt idx="4103">
                  <c:v>55293.599999999999</c:v>
                </c:pt>
                <c:pt idx="4104">
                  <c:v>55299.5</c:v>
                </c:pt>
                <c:pt idx="4105">
                  <c:v>55305.3</c:v>
                </c:pt>
                <c:pt idx="4106">
                  <c:v>55308.2</c:v>
                </c:pt>
                <c:pt idx="4107">
                  <c:v>55314.1</c:v>
                </c:pt>
                <c:pt idx="4108">
                  <c:v>55319.9</c:v>
                </c:pt>
                <c:pt idx="4109">
                  <c:v>55328.7</c:v>
                </c:pt>
                <c:pt idx="4110">
                  <c:v>55334.5</c:v>
                </c:pt>
                <c:pt idx="4111">
                  <c:v>55340.3</c:v>
                </c:pt>
                <c:pt idx="4112">
                  <c:v>55346.1</c:v>
                </c:pt>
                <c:pt idx="4113">
                  <c:v>55349</c:v>
                </c:pt>
                <c:pt idx="4114">
                  <c:v>55351.9</c:v>
                </c:pt>
                <c:pt idx="4115">
                  <c:v>55360.5</c:v>
                </c:pt>
                <c:pt idx="4116">
                  <c:v>55366.2</c:v>
                </c:pt>
                <c:pt idx="4117">
                  <c:v>55371.8</c:v>
                </c:pt>
                <c:pt idx="4118">
                  <c:v>55380.2</c:v>
                </c:pt>
                <c:pt idx="4119">
                  <c:v>55385.7</c:v>
                </c:pt>
                <c:pt idx="4120">
                  <c:v>55388.5</c:v>
                </c:pt>
                <c:pt idx="4121">
                  <c:v>55393.9</c:v>
                </c:pt>
                <c:pt idx="4122">
                  <c:v>55396.6</c:v>
                </c:pt>
                <c:pt idx="4123">
                  <c:v>55404.6</c:v>
                </c:pt>
                <c:pt idx="4124">
                  <c:v>55409.9</c:v>
                </c:pt>
                <c:pt idx="4125">
                  <c:v>55415.1</c:v>
                </c:pt>
                <c:pt idx="4126">
                  <c:v>55420.2</c:v>
                </c:pt>
                <c:pt idx="4127">
                  <c:v>55425.2</c:v>
                </c:pt>
                <c:pt idx="4128">
                  <c:v>55430.1</c:v>
                </c:pt>
                <c:pt idx="4129">
                  <c:v>55435</c:v>
                </c:pt>
                <c:pt idx="4130">
                  <c:v>55439.7</c:v>
                </c:pt>
                <c:pt idx="4131">
                  <c:v>55444.3</c:v>
                </c:pt>
                <c:pt idx="4132">
                  <c:v>55448.9</c:v>
                </c:pt>
                <c:pt idx="4133">
                  <c:v>55453.3</c:v>
                </c:pt>
                <c:pt idx="4134">
                  <c:v>55457.7</c:v>
                </c:pt>
                <c:pt idx="4135">
                  <c:v>55461.9</c:v>
                </c:pt>
                <c:pt idx="4136">
                  <c:v>55466</c:v>
                </c:pt>
                <c:pt idx="4137">
                  <c:v>55469.9</c:v>
                </c:pt>
                <c:pt idx="4138">
                  <c:v>55473.8</c:v>
                </c:pt>
                <c:pt idx="4139">
                  <c:v>55479.3</c:v>
                </c:pt>
                <c:pt idx="4140">
                  <c:v>55482.8</c:v>
                </c:pt>
                <c:pt idx="4141">
                  <c:v>55484.5</c:v>
                </c:pt>
                <c:pt idx="4142">
                  <c:v>55489.3</c:v>
                </c:pt>
                <c:pt idx="4143">
                  <c:v>55492.4</c:v>
                </c:pt>
                <c:pt idx="4144">
                  <c:v>55495.3</c:v>
                </c:pt>
                <c:pt idx="4145">
                  <c:v>55496.6</c:v>
                </c:pt>
                <c:pt idx="4146">
                  <c:v>55500.6</c:v>
                </c:pt>
                <c:pt idx="4147">
                  <c:v>55503</c:v>
                </c:pt>
                <c:pt idx="4148">
                  <c:v>55505.2</c:v>
                </c:pt>
                <c:pt idx="4149">
                  <c:v>55508.2</c:v>
                </c:pt>
                <c:pt idx="4150">
                  <c:v>55510</c:v>
                </c:pt>
                <c:pt idx="4151">
                  <c:v>55511.5</c:v>
                </c:pt>
                <c:pt idx="4152">
                  <c:v>55512.9</c:v>
                </c:pt>
                <c:pt idx="4153">
                  <c:v>55514.1</c:v>
                </c:pt>
                <c:pt idx="4154">
                  <c:v>55515.199999999997</c:v>
                </c:pt>
                <c:pt idx="4155">
                  <c:v>55515.7</c:v>
                </c:pt>
                <c:pt idx="4156">
                  <c:v>55516.800000000003</c:v>
                </c:pt>
                <c:pt idx="4157">
                  <c:v>55517.7</c:v>
                </c:pt>
                <c:pt idx="4158">
                  <c:v>55519.1</c:v>
                </c:pt>
                <c:pt idx="4159">
                  <c:v>55520</c:v>
                </c:pt>
                <c:pt idx="4160">
                  <c:v>55520.4</c:v>
                </c:pt>
                <c:pt idx="4161">
                  <c:v>55521.2</c:v>
                </c:pt>
                <c:pt idx="4162">
                  <c:v>55522</c:v>
                </c:pt>
                <c:pt idx="4163">
                  <c:v>55522.7</c:v>
                </c:pt>
                <c:pt idx="4164">
                  <c:v>55523.4</c:v>
                </c:pt>
                <c:pt idx="4165">
                  <c:v>55524.4</c:v>
                </c:pt>
                <c:pt idx="4166">
                  <c:v>55524.7</c:v>
                </c:pt>
                <c:pt idx="4167">
                  <c:v>55525.4</c:v>
                </c:pt>
                <c:pt idx="4168">
                  <c:v>55526.2</c:v>
                </c:pt>
                <c:pt idx="4169">
                  <c:v>55526.8</c:v>
                </c:pt>
                <c:pt idx="4170">
                  <c:v>55527.1</c:v>
                </c:pt>
                <c:pt idx="4171">
                  <c:v>55527.3</c:v>
                </c:pt>
                <c:pt idx="4172">
                  <c:v>55527.8</c:v>
                </c:pt>
                <c:pt idx="4173">
                  <c:v>55528.3</c:v>
                </c:pt>
                <c:pt idx="4174">
                  <c:v>55528.800000000003</c:v>
                </c:pt>
                <c:pt idx="4175">
                  <c:v>55529.3</c:v>
                </c:pt>
                <c:pt idx="4176">
                  <c:v>55529.7</c:v>
                </c:pt>
                <c:pt idx="4177">
                  <c:v>55530.1</c:v>
                </c:pt>
                <c:pt idx="4178">
                  <c:v>55530.6</c:v>
                </c:pt>
                <c:pt idx="4179">
                  <c:v>55531</c:v>
                </c:pt>
                <c:pt idx="4180">
                  <c:v>55531.199999999997</c:v>
                </c:pt>
                <c:pt idx="4181">
                  <c:v>55531.4</c:v>
                </c:pt>
                <c:pt idx="4182">
                  <c:v>55531.8</c:v>
                </c:pt>
                <c:pt idx="4183">
                  <c:v>55532.2</c:v>
                </c:pt>
                <c:pt idx="4184">
                  <c:v>55532.4</c:v>
                </c:pt>
                <c:pt idx="4185">
                  <c:v>55532.7</c:v>
                </c:pt>
                <c:pt idx="4186">
                  <c:v>55533.3</c:v>
                </c:pt>
                <c:pt idx="4187">
                  <c:v>55533.7</c:v>
                </c:pt>
                <c:pt idx="4188">
                  <c:v>55534.1</c:v>
                </c:pt>
                <c:pt idx="4189">
                  <c:v>55534.5</c:v>
                </c:pt>
                <c:pt idx="4190">
                  <c:v>55534.9</c:v>
                </c:pt>
                <c:pt idx="4191">
                  <c:v>55535.3</c:v>
                </c:pt>
                <c:pt idx="4192">
                  <c:v>55535.9</c:v>
                </c:pt>
                <c:pt idx="4193">
                  <c:v>55536.2</c:v>
                </c:pt>
                <c:pt idx="4194">
                  <c:v>55536.6</c:v>
                </c:pt>
                <c:pt idx="4195">
                  <c:v>55537.1</c:v>
                </c:pt>
                <c:pt idx="4196">
                  <c:v>55537.8</c:v>
                </c:pt>
                <c:pt idx="4197">
                  <c:v>55538.3</c:v>
                </c:pt>
                <c:pt idx="4198">
                  <c:v>55538.6</c:v>
                </c:pt>
                <c:pt idx="4199">
                  <c:v>55539.1</c:v>
                </c:pt>
                <c:pt idx="4200">
                  <c:v>55539.9</c:v>
                </c:pt>
                <c:pt idx="4201">
                  <c:v>55540.800000000003</c:v>
                </c:pt>
                <c:pt idx="4202">
                  <c:v>55542.5</c:v>
                </c:pt>
                <c:pt idx="4203">
                  <c:v>55544.3</c:v>
                </c:pt>
                <c:pt idx="4204">
                  <c:v>55545.5</c:v>
                </c:pt>
                <c:pt idx="4205">
                  <c:v>55546.8</c:v>
                </c:pt>
                <c:pt idx="4206">
                  <c:v>55548.2</c:v>
                </c:pt>
                <c:pt idx="4207">
                  <c:v>55549.2</c:v>
                </c:pt>
                <c:pt idx="4208">
                  <c:v>55550.2</c:v>
                </c:pt>
                <c:pt idx="4209">
                  <c:v>55551.3</c:v>
                </c:pt>
                <c:pt idx="4210">
                  <c:v>55552.4</c:v>
                </c:pt>
                <c:pt idx="4211">
                  <c:v>55553.8</c:v>
                </c:pt>
                <c:pt idx="4212">
                  <c:v>55555.4</c:v>
                </c:pt>
                <c:pt idx="4213">
                  <c:v>55557.1</c:v>
                </c:pt>
                <c:pt idx="4214">
                  <c:v>55558.1</c:v>
                </c:pt>
                <c:pt idx="4215">
                  <c:v>55560.2</c:v>
                </c:pt>
                <c:pt idx="4216">
                  <c:v>55563.6</c:v>
                </c:pt>
                <c:pt idx="4217">
                  <c:v>55566.2</c:v>
                </c:pt>
                <c:pt idx="4218">
                  <c:v>55567.5</c:v>
                </c:pt>
                <c:pt idx="4219">
                  <c:v>55570.3</c:v>
                </c:pt>
                <c:pt idx="4220">
                  <c:v>55573.3</c:v>
                </c:pt>
                <c:pt idx="4221">
                  <c:v>55576.5</c:v>
                </c:pt>
                <c:pt idx="4222">
                  <c:v>55579.8</c:v>
                </c:pt>
                <c:pt idx="4223">
                  <c:v>55583.199999999997</c:v>
                </c:pt>
                <c:pt idx="4224">
                  <c:v>55585</c:v>
                </c:pt>
                <c:pt idx="4225">
                  <c:v>55590.6</c:v>
                </c:pt>
                <c:pt idx="4226">
                  <c:v>55594.5</c:v>
                </c:pt>
                <c:pt idx="4227">
                  <c:v>55598.6</c:v>
                </c:pt>
                <c:pt idx="4228">
                  <c:v>55602.8</c:v>
                </c:pt>
                <c:pt idx="4229">
                  <c:v>55607.1</c:v>
                </c:pt>
                <c:pt idx="4230">
                  <c:v>55609.3</c:v>
                </c:pt>
                <c:pt idx="4231">
                  <c:v>55613.7</c:v>
                </c:pt>
                <c:pt idx="4232">
                  <c:v>55618.3</c:v>
                </c:pt>
                <c:pt idx="4233">
                  <c:v>55623</c:v>
                </c:pt>
                <c:pt idx="4234">
                  <c:v>55627.9</c:v>
                </c:pt>
                <c:pt idx="4235">
                  <c:v>55630.3</c:v>
                </c:pt>
                <c:pt idx="4236">
                  <c:v>55635.3</c:v>
                </c:pt>
                <c:pt idx="4237">
                  <c:v>55640.3</c:v>
                </c:pt>
                <c:pt idx="4238">
                  <c:v>55645.4</c:v>
                </c:pt>
                <c:pt idx="4239">
                  <c:v>55650.7</c:v>
                </c:pt>
                <c:pt idx="4240">
                  <c:v>55658.6</c:v>
                </c:pt>
                <c:pt idx="4241">
                  <c:v>55666.7</c:v>
                </c:pt>
                <c:pt idx="4242">
                  <c:v>55672.2</c:v>
                </c:pt>
                <c:pt idx="4243">
                  <c:v>55680.6</c:v>
                </c:pt>
                <c:pt idx="4244">
                  <c:v>55686.2</c:v>
                </c:pt>
                <c:pt idx="4245">
                  <c:v>55691.8</c:v>
                </c:pt>
                <c:pt idx="4246">
                  <c:v>55694.7</c:v>
                </c:pt>
                <c:pt idx="4247">
                  <c:v>55700.4</c:v>
                </c:pt>
                <c:pt idx="4248">
                  <c:v>55706.2</c:v>
                </c:pt>
                <c:pt idx="4249">
                  <c:v>55711.9</c:v>
                </c:pt>
                <c:pt idx="4250">
                  <c:v>55717.7</c:v>
                </c:pt>
                <c:pt idx="4251">
                  <c:v>55726.5</c:v>
                </c:pt>
                <c:pt idx="4252">
                  <c:v>55729.4</c:v>
                </c:pt>
                <c:pt idx="4253">
                  <c:v>55735.199999999997</c:v>
                </c:pt>
                <c:pt idx="4254">
                  <c:v>55741</c:v>
                </c:pt>
                <c:pt idx="4255">
                  <c:v>55744</c:v>
                </c:pt>
                <c:pt idx="4256">
                  <c:v>55749.8</c:v>
                </c:pt>
                <c:pt idx="4257">
                  <c:v>55752.7</c:v>
                </c:pt>
                <c:pt idx="4258">
                  <c:v>55758.5</c:v>
                </c:pt>
                <c:pt idx="4259">
                  <c:v>55761.4</c:v>
                </c:pt>
                <c:pt idx="4260">
                  <c:v>55767.199999999997</c:v>
                </c:pt>
                <c:pt idx="4261">
                  <c:v>55775.8</c:v>
                </c:pt>
                <c:pt idx="4262">
                  <c:v>55781.5</c:v>
                </c:pt>
                <c:pt idx="4263">
                  <c:v>55787.1</c:v>
                </c:pt>
                <c:pt idx="4264">
                  <c:v>55792.7</c:v>
                </c:pt>
                <c:pt idx="4265">
                  <c:v>55798.3</c:v>
                </c:pt>
                <c:pt idx="4266">
                  <c:v>55803.8</c:v>
                </c:pt>
                <c:pt idx="4267">
                  <c:v>55809.3</c:v>
                </c:pt>
                <c:pt idx="4268">
                  <c:v>55814.7</c:v>
                </c:pt>
                <c:pt idx="4269">
                  <c:v>55820</c:v>
                </c:pt>
                <c:pt idx="4270">
                  <c:v>55825.2</c:v>
                </c:pt>
                <c:pt idx="4271">
                  <c:v>55830.400000000001</c:v>
                </c:pt>
                <c:pt idx="4272">
                  <c:v>55835.6</c:v>
                </c:pt>
                <c:pt idx="4273">
                  <c:v>55841</c:v>
                </c:pt>
                <c:pt idx="4274">
                  <c:v>55846.400000000001</c:v>
                </c:pt>
                <c:pt idx="4275">
                  <c:v>55851.9</c:v>
                </c:pt>
                <c:pt idx="4276">
                  <c:v>55854.8</c:v>
                </c:pt>
                <c:pt idx="4277">
                  <c:v>55860.4</c:v>
                </c:pt>
                <c:pt idx="4278">
                  <c:v>55866.2</c:v>
                </c:pt>
                <c:pt idx="4279">
                  <c:v>55875</c:v>
                </c:pt>
                <c:pt idx="4280">
                  <c:v>55884</c:v>
                </c:pt>
                <c:pt idx="4281">
                  <c:v>55893.1</c:v>
                </c:pt>
                <c:pt idx="4282">
                  <c:v>55905.5</c:v>
                </c:pt>
                <c:pt idx="4283">
                  <c:v>55911.7</c:v>
                </c:pt>
                <c:pt idx="4284">
                  <c:v>55918</c:v>
                </c:pt>
                <c:pt idx="4285">
                  <c:v>55924.4</c:v>
                </c:pt>
                <c:pt idx="4286">
                  <c:v>55930.8</c:v>
                </c:pt>
                <c:pt idx="4287">
                  <c:v>55937.2</c:v>
                </c:pt>
                <c:pt idx="4288">
                  <c:v>55943.7</c:v>
                </c:pt>
                <c:pt idx="4289">
                  <c:v>55946.9</c:v>
                </c:pt>
                <c:pt idx="4290">
                  <c:v>55956.7</c:v>
                </c:pt>
                <c:pt idx="4291">
                  <c:v>55963.199999999997</c:v>
                </c:pt>
                <c:pt idx="4292">
                  <c:v>55969.7</c:v>
                </c:pt>
                <c:pt idx="4293">
                  <c:v>55976.3</c:v>
                </c:pt>
                <c:pt idx="4294">
                  <c:v>55982.8</c:v>
                </c:pt>
                <c:pt idx="4295">
                  <c:v>55989.3</c:v>
                </c:pt>
                <c:pt idx="4296">
                  <c:v>55995.9</c:v>
                </c:pt>
                <c:pt idx="4297">
                  <c:v>55999.1</c:v>
                </c:pt>
                <c:pt idx="4298">
                  <c:v>56005.599999999999</c:v>
                </c:pt>
                <c:pt idx="4299">
                  <c:v>56015.4</c:v>
                </c:pt>
                <c:pt idx="4300">
                  <c:v>56021.8</c:v>
                </c:pt>
                <c:pt idx="4301">
                  <c:v>56031.4</c:v>
                </c:pt>
                <c:pt idx="4302">
                  <c:v>56037.8</c:v>
                </c:pt>
                <c:pt idx="4303">
                  <c:v>56044.1</c:v>
                </c:pt>
                <c:pt idx="4304">
                  <c:v>56053.599999999999</c:v>
                </c:pt>
                <c:pt idx="4305">
                  <c:v>56056.7</c:v>
                </c:pt>
                <c:pt idx="4306">
                  <c:v>56062.8</c:v>
                </c:pt>
                <c:pt idx="4307">
                  <c:v>56069</c:v>
                </c:pt>
                <c:pt idx="4308">
                  <c:v>56075</c:v>
                </c:pt>
                <c:pt idx="4309">
                  <c:v>56081</c:v>
                </c:pt>
                <c:pt idx="4310">
                  <c:v>56086.9</c:v>
                </c:pt>
                <c:pt idx="4311">
                  <c:v>56092.7</c:v>
                </c:pt>
                <c:pt idx="4312">
                  <c:v>56095.6</c:v>
                </c:pt>
                <c:pt idx="4313">
                  <c:v>56098.5</c:v>
                </c:pt>
                <c:pt idx="4314">
                  <c:v>56104.2</c:v>
                </c:pt>
                <c:pt idx="4315">
                  <c:v>56109.7</c:v>
                </c:pt>
                <c:pt idx="4316">
                  <c:v>56115.199999999997</c:v>
                </c:pt>
                <c:pt idx="4317">
                  <c:v>56120.6</c:v>
                </c:pt>
                <c:pt idx="4318">
                  <c:v>56128.4</c:v>
                </c:pt>
                <c:pt idx="4319">
                  <c:v>56136</c:v>
                </c:pt>
                <c:pt idx="4320">
                  <c:v>56141</c:v>
                </c:pt>
                <c:pt idx="4321">
                  <c:v>56145.8</c:v>
                </c:pt>
                <c:pt idx="4322">
                  <c:v>56150.400000000001</c:v>
                </c:pt>
                <c:pt idx="4323">
                  <c:v>56155</c:v>
                </c:pt>
                <c:pt idx="4324">
                  <c:v>56159.4</c:v>
                </c:pt>
                <c:pt idx="4325">
                  <c:v>56165.7</c:v>
                </c:pt>
                <c:pt idx="4326">
                  <c:v>56169.8</c:v>
                </c:pt>
                <c:pt idx="4327">
                  <c:v>56173.599999999999</c:v>
                </c:pt>
                <c:pt idx="4328">
                  <c:v>56177.4</c:v>
                </c:pt>
                <c:pt idx="4329">
                  <c:v>56181</c:v>
                </c:pt>
                <c:pt idx="4330">
                  <c:v>56184.6</c:v>
                </c:pt>
                <c:pt idx="4331">
                  <c:v>56186.3</c:v>
                </c:pt>
                <c:pt idx="4332">
                  <c:v>56189.7</c:v>
                </c:pt>
                <c:pt idx="4333">
                  <c:v>56193.1</c:v>
                </c:pt>
                <c:pt idx="4334">
                  <c:v>56196.4</c:v>
                </c:pt>
                <c:pt idx="4335">
                  <c:v>56201.2</c:v>
                </c:pt>
                <c:pt idx="4336">
                  <c:v>56204.3</c:v>
                </c:pt>
                <c:pt idx="4337">
                  <c:v>56207.3</c:v>
                </c:pt>
                <c:pt idx="4338">
                  <c:v>56208.800000000003</c:v>
                </c:pt>
                <c:pt idx="4339">
                  <c:v>56211.8</c:v>
                </c:pt>
                <c:pt idx="4340">
                  <c:v>56214.7</c:v>
                </c:pt>
                <c:pt idx="4341">
                  <c:v>56217.5</c:v>
                </c:pt>
                <c:pt idx="4342">
                  <c:v>56220.3</c:v>
                </c:pt>
                <c:pt idx="4343">
                  <c:v>56221.7</c:v>
                </c:pt>
                <c:pt idx="4344">
                  <c:v>56224.4</c:v>
                </c:pt>
                <c:pt idx="4345">
                  <c:v>56228.4</c:v>
                </c:pt>
                <c:pt idx="4346">
                  <c:v>56231</c:v>
                </c:pt>
                <c:pt idx="4347">
                  <c:v>56233.5</c:v>
                </c:pt>
                <c:pt idx="4348">
                  <c:v>56236.1</c:v>
                </c:pt>
                <c:pt idx="4349">
                  <c:v>56238.6</c:v>
                </c:pt>
                <c:pt idx="4350">
                  <c:v>56241</c:v>
                </c:pt>
                <c:pt idx="4351">
                  <c:v>56243.5</c:v>
                </c:pt>
                <c:pt idx="4352">
                  <c:v>56245.9</c:v>
                </c:pt>
                <c:pt idx="4353">
                  <c:v>56248.3</c:v>
                </c:pt>
                <c:pt idx="4354">
                  <c:v>56251.8</c:v>
                </c:pt>
                <c:pt idx="4355">
                  <c:v>56255.4</c:v>
                </c:pt>
                <c:pt idx="4356">
                  <c:v>56257.7</c:v>
                </c:pt>
                <c:pt idx="4357">
                  <c:v>56258.8</c:v>
                </c:pt>
                <c:pt idx="4358">
                  <c:v>56260</c:v>
                </c:pt>
                <c:pt idx="4359">
                  <c:v>56262.3</c:v>
                </c:pt>
                <c:pt idx="4360">
                  <c:v>56264.6</c:v>
                </c:pt>
                <c:pt idx="4361">
                  <c:v>56267</c:v>
                </c:pt>
                <c:pt idx="4362">
                  <c:v>56268.1</c:v>
                </c:pt>
                <c:pt idx="4363">
                  <c:v>56271.6</c:v>
                </c:pt>
                <c:pt idx="4364">
                  <c:v>56273.9</c:v>
                </c:pt>
                <c:pt idx="4365">
                  <c:v>56276.3</c:v>
                </c:pt>
                <c:pt idx="4366">
                  <c:v>56278.7</c:v>
                </c:pt>
                <c:pt idx="4367">
                  <c:v>56281</c:v>
                </c:pt>
                <c:pt idx="4368">
                  <c:v>56283.4</c:v>
                </c:pt>
                <c:pt idx="4369">
                  <c:v>56285.8</c:v>
                </c:pt>
                <c:pt idx="4370">
                  <c:v>56288.3</c:v>
                </c:pt>
                <c:pt idx="4371">
                  <c:v>56290.8</c:v>
                </c:pt>
                <c:pt idx="4372">
                  <c:v>56294.5</c:v>
                </c:pt>
                <c:pt idx="4373">
                  <c:v>56298.400000000001</c:v>
                </c:pt>
                <c:pt idx="4374">
                  <c:v>56301</c:v>
                </c:pt>
                <c:pt idx="4375">
                  <c:v>56304.9</c:v>
                </c:pt>
                <c:pt idx="4376">
                  <c:v>56307.7</c:v>
                </c:pt>
                <c:pt idx="4377">
                  <c:v>56311.8</c:v>
                </c:pt>
                <c:pt idx="4378">
                  <c:v>56314.7</c:v>
                </c:pt>
                <c:pt idx="4379">
                  <c:v>56319</c:v>
                </c:pt>
                <c:pt idx="4380">
                  <c:v>56322</c:v>
                </c:pt>
                <c:pt idx="4381">
                  <c:v>56326.6</c:v>
                </c:pt>
                <c:pt idx="4382">
                  <c:v>56329.7</c:v>
                </c:pt>
                <c:pt idx="4383">
                  <c:v>56333</c:v>
                </c:pt>
                <c:pt idx="4384">
                  <c:v>56336.2</c:v>
                </c:pt>
                <c:pt idx="4385">
                  <c:v>56339.6</c:v>
                </c:pt>
                <c:pt idx="4386">
                  <c:v>56343</c:v>
                </c:pt>
                <c:pt idx="4387">
                  <c:v>56344.7</c:v>
                </c:pt>
                <c:pt idx="4388">
                  <c:v>56348.2</c:v>
                </c:pt>
                <c:pt idx="4389">
                  <c:v>56351.7</c:v>
                </c:pt>
                <c:pt idx="4390">
                  <c:v>56355.199999999997</c:v>
                </c:pt>
                <c:pt idx="4391">
                  <c:v>56358.8</c:v>
                </c:pt>
                <c:pt idx="4392">
                  <c:v>56362.400000000001</c:v>
                </c:pt>
                <c:pt idx="4393">
                  <c:v>56366</c:v>
                </c:pt>
                <c:pt idx="4394">
                  <c:v>56369.7</c:v>
                </c:pt>
                <c:pt idx="4395">
                  <c:v>56371.5</c:v>
                </c:pt>
                <c:pt idx="4396">
                  <c:v>56375.199999999997</c:v>
                </c:pt>
                <c:pt idx="4397">
                  <c:v>56379</c:v>
                </c:pt>
                <c:pt idx="4398">
                  <c:v>56384.7</c:v>
                </c:pt>
                <c:pt idx="4399">
                  <c:v>56388.5</c:v>
                </c:pt>
                <c:pt idx="4400">
                  <c:v>56392.4</c:v>
                </c:pt>
                <c:pt idx="4401">
                  <c:v>56396.3</c:v>
                </c:pt>
                <c:pt idx="4402">
                  <c:v>56400.2</c:v>
                </c:pt>
                <c:pt idx="4403">
                  <c:v>56404.2</c:v>
                </c:pt>
                <c:pt idx="4404">
                  <c:v>56406.2</c:v>
                </c:pt>
                <c:pt idx="4405">
                  <c:v>56410.2</c:v>
                </c:pt>
                <c:pt idx="4406">
                  <c:v>56414.3</c:v>
                </c:pt>
                <c:pt idx="4407">
                  <c:v>56416.3</c:v>
                </c:pt>
                <c:pt idx="4408">
                  <c:v>56418.400000000001</c:v>
                </c:pt>
                <c:pt idx="4409">
                  <c:v>56422.5</c:v>
                </c:pt>
                <c:pt idx="4410">
                  <c:v>56426.7</c:v>
                </c:pt>
                <c:pt idx="4411">
                  <c:v>56433</c:v>
                </c:pt>
                <c:pt idx="4412">
                  <c:v>56435.199999999997</c:v>
                </c:pt>
                <c:pt idx="4413">
                  <c:v>56439.5</c:v>
                </c:pt>
                <c:pt idx="4414">
                  <c:v>56445.9</c:v>
                </c:pt>
                <c:pt idx="4415">
                  <c:v>56450.3</c:v>
                </c:pt>
                <c:pt idx="4416">
                  <c:v>56454.7</c:v>
                </c:pt>
                <c:pt idx="4417">
                  <c:v>56457</c:v>
                </c:pt>
                <c:pt idx="4418">
                  <c:v>56461.4</c:v>
                </c:pt>
                <c:pt idx="4419">
                  <c:v>56465.9</c:v>
                </c:pt>
                <c:pt idx="4420">
                  <c:v>56470.5</c:v>
                </c:pt>
                <c:pt idx="4421">
                  <c:v>56475</c:v>
                </c:pt>
                <c:pt idx="4422">
                  <c:v>56479.7</c:v>
                </c:pt>
                <c:pt idx="4423">
                  <c:v>56484.3</c:v>
                </c:pt>
                <c:pt idx="4424">
                  <c:v>56489</c:v>
                </c:pt>
                <c:pt idx="4425">
                  <c:v>56491.4</c:v>
                </c:pt>
                <c:pt idx="4426">
                  <c:v>56496.1</c:v>
                </c:pt>
                <c:pt idx="4427">
                  <c:v>56503.3</c:v>
                </c:pt>
                <c:pt idx="4428">
                  <c:v>56508.1</c:v>
                </c:pt>
                <c:pt idx="4429">
                  <c:v>56515.5</c:v>
                </c:pt>
                <c:pt idx="4430">
                  <c:v>56522.9</c:v>
                </c:pt>
                <c:pt idx="4431">
                  <c:v>56527.9</c:v>
                </c:pt>
                <c:pt idx="4432">
                  <c:v>56532.9</c:v>
                </c:pt>
                <c:pt idx="4433">
                  <c:v>56538</c:v>
                </c:pt>
                <c:pt idx="4434">
                  <c:v>56540.5</c:v>
                </c:pt>
                <c:pt idx="4435">
                  <c:v>56543.1</c:v>
                </c:pt>
                <c:pt idx="4436">
                  <c:v>56548.3</c:v>
                </c:pt>
                <c:pt idx="4437">
                  <c:v>56553.4</c:v>
                </c:pt>
                <c:pt idx="4438">
                  <c:v>56558.7</c:v>
                </c:pt>
                <c:pt idx="4439">
                  <c:v>56563.9</c:v>
                </c:pt>
                <c:pt idx="4440">
                  <c:v>56569.2</c:v>
                </c:pt>
                <c:pt idx="4441">
                  <c:v>56574.6</c:v>
                </c:pt>
                <c:pt idx="4442">
                  <c:v>56585.4</c:v>
                </c:pt>
                <c:pt idx="4443">
                  <c:v>56590.9</c:v>
                </c:pt>
                <c:pt idx="4444">
                  <c:v>56601.9</c:v>
                </c:pt>
                <c:pt idx="4445">
                  <c:v>56613.2</c:v>
                </c:pt>
                <c:pt idx="4446">
                  <c:v>56621.8</c:v>
                </c:pt>
                <c:pt idx="4447">
                  <c:v>56627.7</c:v>
                </c:pt>
                <c:pt idx="4448">
                  <c:v>56633.7</c:v>
                </c:pt>
                <c:pt idx="4449">
                  <c:v>56639.8</c:v>
                </c:pt>
                <c:pt idx="4450">
                  <c:v>56646</c:v>
                </c:pt>
                <c:pt idx="4451">
                  <c:v>56652.3</c:v>
                </c:pt>
                <c:pt idx="4452">
                  <c:v>56658.6</c:v>
                </c:pt>
                <c:pt idx="4453">
                  <c:v>56661.8</c:v>
                </c:pt>
                <c:pt idx="4454">
                  <c:v>56665</c:v>
                </c:pt>
                <c:pt idx="4455">
                  <c:v>56671.6</c:v>
                </c:pt>
                <c:pt idx="4456">
                  <c:v>56678.1</c:v>
                </c:pt>
                <c:pt idx="4457">
                  <c:v>56684.800000000003</c:v>
                </c:pt>
                <c:pt idx="4458">
                  <c:v>56691.6</c:v>
                </c:pt>
                <c:pt idx="4459">
                  <c:v>56698.400000000001</c:v>
                </c:pt>
                <c:pt idx="4460">
                  <c:v>56701.8</c:v>
                </c:pt>
                <c:pt idx="4461">
                  <c:v>56708.800000000003</c:v>
                </c:pt>
                <c:pt idx="4462">
                  <c:v>56715.8</c:v>
                </c:pt>
                <c:pt idx="4463">
                  <c:v>56722.8</c:v>
                </c:pt>
                <c:pt idx="4464">
                  <c:v>56726.400000000001</c:v>
                </c:pt>
                <c:pt idx="4465">
                  <c:v>56733.599999999999</c:v>
                </c:pt>
                <c:pt idx="4466">
                  <c:v>56740.800000000003</c:v>
                </c:pt>
                <c:pt idx="4467">
                  <c:v>56748.1</c:v>
                </c:pt>
                <c:pt idx="4468">
                  <c:v>56759.199999999997</c:v>
                </c:pt>
                <c:pt idx="4469">
                  <c:v>56766.6</c:v>
                </c:pt>
                <c:pt idx="4470">
                  <c:v>56774.1</c:v>
                </c:pt>
                <c:pt idx="4471">
                  <c:v>56781.7</c:v>
                </c:pt>
                <c:pt idx="4472">
                  <c:v>56785.5</c:v>
                </c:pt>
                <c:pt idx="4473">
                  <c:v>56789.3</c:v>
                </c:pt>
                <c:pt idx="4474">
                  <c:v>56797</c:v>
                </c:pt>
                <c:pt idx="4475">
                  <c:v>56800.800000000003</c:v>
                </c:pt>
                <c:pt idx="4476">
                  <c:v>56808.6</c:v>
                </c:pt>
                <c:pt idx="4477">
                  <c:v>56816.3</c:v>
                </c:pt>
                <c:pt idx="4478">
                  <c:v>56824.2</c:v>
                </c:pt>
                <c:pt idx="4479">
                  <c:v>56832.1</c:v>
                </c:pt>
                <c:pt idx="4480">
                  <c:v>56840</c:v>
                </c:pt>
                <c:pt idx="4481">
                  <c:v>56843.9</c:v>
                </c:pt>
                <c:pt idx="4482">
                  <c:v>56851.9</c:v>
                </c:pt>
                <c:pt idx="4483">
                  <c:v>56859.9</c:v>
                </c:pt>
                <c:pt idx="4484">
                  <c:v>56868</c:v>
                </c:pt>
                <c:pt idx="4485">
                  <c:v>56876.1</c:v>
                </c:pt>
                <c:pt idx="4486">
                  <c:v>56884.2</c:v>
                </c:pt>
                <c:pt idx="4487">
                  <c:v>56888.2</c:v>
                </c:pt>
                <c:pt idx="4488">
                  <c:v>56896.4</c:v>
                </c:pt>
                <c:pt idx="4489">
                  <c:v>56904.6</c:v>
                </c:pt>
                <c:pt idx="4490">
                  <c:v>56916.9</c:v>
                </c:pt>
                <c:pt idx="4491">
                  <c:v>56925.2</c:v>
                </c:pt>
                <c:pt idx="4492">
                  <c:v>56933.4</c:v>
                </c:pt>
                <c:pt idx="4493">
                  <c:v>56941.7</c:v>
                </c:pt>
                <c:pt idx="4494">
                  <c:v>56950</c:v>
                </c:pt>
                <c:pt idx="4495">
                  <c:v>56958.400000000001</c:v>
                </c:pt>
                <c:pt idx="4496">
                  <c:v>56966.7</c:v>
                </c:pt>
                <c:pt idx="4497">
                  <c:v>56979.199999999997</c:v>
                </c:pt>
                <c:pt idx="4498">
                  <c:v>56991.8</c:v>
                </c:pt>
                <c:pt idx="4499">
                  <c:v>56996</c:v>
                </c:pt>
                <c:pt idx="4500">
                  <c:v>57000.2</c:v>
                </c:pt>
                <c:pt idx="4501">
                  <c:v>57008.5</c:v>
                </c:pt>
                <c:pt idx="4502">
                  <c:v>57016.9</c:v>
                </c:pt>
                <c:pt idx="4503">
                  <c:v>57025.3</c:v>
                </c:pt>
                <c:pt idx="4504">
                  <c:v>57029.5</c:v>
                </c:pt>
                <c:pt idx="4505">
                  <c:v>57037.9</c:v>
                </c:pt>
                <c:pt idx="4506">
                  <c:v>57050.6</c:v>
                </c:pt>
                <c:pt idx="4507">
                  <c:v>57059.1</c:v>
                </c:pt>
                <c:pt idx="4508">
                  <c:v>57063.4</c:v>
                </c:pt>
                <c:pt idx="4509">
                  <c:v>57072</c:v>
                </c:pt>
                <c:pt idx="4510">
                  <c:v>57080.7</c:v>
                </c:pt>
                <c:pt idx="4511">
                  <c:v>57085.1</c:v>
                </c:pt>
                <c:pt idx="4512">
                  <c:v>57093.8</c:v>
                </c:pt>
                <c:pt idx="4513">
                  <c:v>57102.6</c:v>
                </c:pt>
                <c:pt idx="4514">
                  <c:v>57111.5</c:v>
                </c:pt>
                <c:pt idx="4515">
                  <c:v>57120.4</c:v>
                </c:pt>
                <c:pt idx="4516">
                  <c:v>57133.8</c:v>
                </c:pt>
                <c:pt idx="4517">
                  <c:v>57142.8</c:v>
                </c:pt>
                <c:pt idx="4518">
                  <c:v>57151.9</c:v>
                </c:pt>
                <c:pt idx="4519">
                  <c:v>57161</c:v>
                </c:pt>
                <c:pt idx="4520">
                  <c:v>57165.599999999999</c:v>
                </c:pt>
                <c:pt idx="4521">
                  <c:v>57174.8</c:v>
                </c:pt>
                <c:pt idx="4522">
                  <c:v>57184</c:v>
                </c:pt>
                <c:pt idx="4523">
                  <c:v>57197.9</c:v>
                </c:pt>
                <c:pt idx="4524">
                  <c:v>57211.9</c:v>
                </c:pt>
                <c:pt idx="4525">
                  <c:v>57226.1</c:v>
                </c:pt>
                <c:pt idx="4526">
                  <c:v>57235.5</c:v>
                </c:pt>
                <c:pt idx="4527">
                  <c:v>57245</c:v>
                </c:pt>
                <c:pt idx="4528">
                  <c:v>57254.6</c:v>
                </c:pt>
                <c:pt idx="4529">
                  <c:v>57264.2</c:v>
                </c:pt>
                <c:pt idx="4530">
                  <c:v>57278.6</c:v>
                </c:pt>
                <c:pt idx="4531">
                  <c:v>57293.1</c:v>
                </c:pt>
                <c:pt idx="4532">
                  <c:v>57312.6</c:v>
                </c:pt>
                <c:pt idx="4533">
                  <c:v>57332.2</c:v>
                </c:pt>
                <c:pt idx="4534">
                  <c:v>57352</c:v>
                </c:pt>
                <c:pt idx="4535">
                  <c:v>57366.9</c:v>
                </c:pt>
                <c:pt idx="4536">
                  <c:v>57386.8</c:v>
                </c:pt>
                <c:pt idx="4537">
                  <c:v>57406.9</c:v>
                </c:pt>
                <c:pt idx="4538">
                  <c:v>57427.1</c:v>
                </c:pt>
                <c:pt idx="4539">
                  <c:v>57437.2</c:v>
                </c:pt>
                <c:pt idx="4540">
                  <c:v>57452.5</c:v>
                </c:pt>
                <c:pt idx="4541">
                  <c:v>57472.9</c:v>
                </c:pt>
                <c:pt idx="4542">
                  <c:v>57483.1</c:v>
                </c:pt>
                <c:pt idx="4543">
                  <c:v>57493.3</c:v>
                </c:pt>
                <c:pt idx="4544">
                  <c:v>57503.6</c:v>
                </c:pt>
                <c:pt idx="4545">
                  <c:v>57513.9</c:v>
                </c:pt>
                <c:pt idx="4546">
                  <c:v>57524.2</c:v>
                </c:pt>
                <c:pt idx="4547">
                  <c:v>57534.6</c:v>
                </c:pt>
                <c:pt idx="4548">
                  <c:v>57545</c:v>
                </c:pt>
                <c:pt idx="4549">
                  <c:v>57550.2</c:v>
                </c:pt>
                <c:pt idx="4550">
                  <c:v>57560.800000000003</c:v>
                </c:pt>
                <c:pt idx="4551">
                  <c:v>57571.4</c:v>
                </c:pt>
                <c:pt idx="4552">
                  <c:v>57576.7</c:v>
                </c:pt>
                <c:pt idx="4553">
                  <c:v>57587.4</c:v>
                </c:pt>
                <c:pt idx="4554">
                  <c:v>57598.1</c:v>
                </c:pt>
                <c:pt idx="4555">
                  <c:v>57603.5</c:v>
                </c:pt>
                <c:pt idx="4556">
                  <c:v>57614.400000000001</c:v>
                </c:pt>
                <c:pt idx="4557">
                  <c:v>57625.3</c:v>
                </c:pt>
                <c:pt idx="4558">
                  <c:v>57641.8</c:v>
                </c:pt>
                <c:pt idx="4559">
                  <c:v>57658.3</c:v>
                </c:pt>
                <c:pt idx="4560">
                  <c:v>57675</c:v>
                </c:pt>
                <c:pt idx="4561">
                  <c:v>57680.6</c:v>
                </c:pt>
                <c:pt idx="4562">
                  <c:v>57691.8</c:v>
                </c:pt>
                <c:pt idx="4563">
                  <c:v>57703</c:v>
                </c:pt>
                <c:pt idx="4564">
                  <c:v>57708.6</c:v>
                </c:pt>
                <c:pt idx="4565">
                  <c:v>57719.9</c:v>
                </c:pt>
                <c:pt idx="4566">
                  <c:v>57731.199999999997</c:v>
                </c:pt>
                <c:pt idx="4567">
                  <c:v>57736.800000000003</c:v>
                </c:pt>
                <c:pt idx="4568">
                  <c:v>57748.2</c:v>
                </c:pt>
                <c:pt idx="4569">
                  <c:v>57759.6</c:v>
                </c:pt>
                <c:pt idx="4570">
                  <c:v>57771</c:v>
                </c:pt>
                <c:pt idx="4571">
                  <c:v>57776.7</c:v>
                </c:pt>
                <c:pt idx="4572">
                  <c:v>57788.1</c:v>
                </c:pt>
                <c:pt idx="4573">
                  <c:v>57799.5</c:v>
                </c:pt>
                <c:pt idx="4574">
                  <c:v>57811</c:v>
                </c:pt>
                <c:pt idx="4575">
                  <c:v>57822.5</c:v>
                </c:pt>
                <c:pt idx="4576">
                  <c:v>57828.2</c:v>
                </c:pt>
                <c:pt idx="4577">
                  <c:v>57839.7</c:v>
                </c:pt>
                <c:pt idx="4578">
                  <c:v>57856.9</c:v>
                </c:pt>
                <c:pt idx="4579">
                  <c:v>57868.4</c:v>
                </c:pt>
                <c:pt idx="4580">
                  <c:v>57879.9</c:v>
                </c:pt>
                <c:pt idx="4581">
                  <c:v>57897.1</c:v>
                </c:pt>
                <c:pt idx="4582">
                  <c:v>57908.6</c:v>
                </c:pt>
                <c:pt idx="4583">
                  <c:v>57914.3</c:v>
                </c:pt>
                <c:pt idx="4584">
                  <c:v>57925.8</c:v>
                </c:pt>
                <c:pt idx="4585">
                  <c:v>57937.2</c:v>
                </c:pt>
                <c:pt idx="4586">
                  <c:v>57948.6</c:v>
                </c:pt>
                <c:pt idx="4587">
                  <c:v>57954.3</c:v>
                </c:pt>
                <c:pt idx="4588">
                  <c:v>57965.7</c:v>
                </c:pt>
                <c:pt idx="4589">
                  <c:v>57971.4</c:v>
                </c:pt>
                <c:pt idx="4590">
                  <c:v>57988.4</c:v>
                </c:pt>
                <c:pt idx="4591">
                  <c:v>57999.8</c:v>
                </c:pt>
                <c:pt idx="4592">
                  <c:v>58011.3</c:v>
                </c:pt>
                <c:pt idx="4593">
                  <c:v>58022.8</c:v>
                </c:pt>
                <c:pt idx="4594">
                  <c:v>58028.6</c:v>
                </c:pt>
                <c:pt idx="4595">
                  <c:v>58040.2</c:v>
                </c:pt>
                <c:pt idx="4596">
                  <c:v>58057.7</c:v>
                </c:pt>
                <c:pt idx="4597">
                  <c:v>58069.4</c:v>
                </c:pt>
                <c:pt idx="4598">
                  <c:v>58081.2</c:v>
                </c:pt>
                <c:pt idx="4599">
                  <c:v>58104.800000000003</c:v>
                </c:pt>
                <c:pt idx="4600">
                  <c:v>58122.5</c:v>
                </c:pt>
                <c:pt idx="4601">
                  <c:v>58140.3</c:v>
                </c:pt>
                <c:pt idx="4602">
                  <c:v>58152.2</c:v>
                </c:pt>
                <c:pt idx="4603">
                  <c:v>58164.1</c:v>
                </c:pt>
                <c:pt idx="4604">
                  <c:v>58175.9</c:v>
                </c:pt>
                <c:pt idx="4605">
                  <c:v>58181.9</c:v>
                </c:pt>
                <c:pt idx="4606">
                  <c:v>58187.8</c:v>
                </c:pt>
                <c:pt idx="4607">
                  <c:v>58199.6</c:v>
                </c:pt>
                <c:pt idx="4608">
                  <c:v>58211.5</c:v>
                </c:pt>
                <c:pt idx="4609">
                  <c:v>58217.4</c:v>
                </c:pt>
                <c:pt idx="4610">
                  <c:v>58229.2</c:v>
                </c:pt>
                <c:pt idx="4611">
                  <c:v>58246.9</c:v>
                </c:pt>
                <c:pt idx="4612">
                  <c:v>58258.6</c:v>
                </c:pt>
                <c:pt idx="4613">
                  <c:v>58270.3</c:v>
                </c:pt>
                <c:pt idx="4614">
                  <c:v>58282</c:v>
                </c:pt>
                <c:pt idx="4615">
                  <c:v>58287.8</c:v>
                </c:pt>
                <c:pt idx="4616">
                  <c:v>58299.4</c:v>
                </c:pt>
                <c:pt idx="4617">
                  <c:v>58310.9</c:v>
                </c:pt>
                <c:pt idx="4618">
                  <c:v>58322.400000000001</c:v>
                </c:pt>
                <c:pt idx="4619">
                  <c:v>58333.8</c:v>
                </c:pt>
                <c:pt idx="4620">
                  <c:v>58345.1</c:v>
                </c:pt>
                <c:pt idx="4621">
                  <c:v>58350.8</c:v>
                </c:pt>
                <c:pt idx="4622">
                  <c:v>58362</c:v>
                </c:pt>
                <c:pt idx="4623">
                  <c:v>58367.6</c:v>
                </c:pt>
                <c:pt idx="4624">
                  <c:v>58378.7</c:v>
                </c:pt>
                <c:pt idx="4625">
                  <c:v>58384.2</c:v>
                </c:pt>
                <c:pt idx="4626">
                  <c:v>58395.199999999997</c:v>
                </c:pt>
                <c:pt idx="4627">
                  <c:v>58411.5</c:v>
                </c:pt>
                <c:pt idx="4628">
                  <c:v>58422.3</c:v>
                </c:pt>
                <c:pt idx="4629">
                  <c:v>58438.2</c:v>
                </c:pt>
                <c:pt idx="4630">
                  <c:v>58448.7</c:v>
                </c:pt>
                <c:pt idx="4631">
                  <c:v>58453.9</c:v>
                </c:pt>
                <c:pt idx="4632">
                  <c:v>58459.1</c:v>
                </c:pt>
                <c:pt idx="4633">
                  <c:v>58469.5</c:v>
                </c:pt>
                <c:pt idx="4634">
                  <c:v>58479.9</c:v>
                </c:pt>
                <c:pt idx="4635">
                  <c:v>58495.4</c:v>
                </c:pt>
                <c:pt idx="4636">
                  <c:v>58510.9</c:v>
                </c:pt>
                <c:pt idx="4637">
                  <c:v>58526.400000000001</c:v>
                </c:pt>
                <c:pt idx="4638">
                  <c:v>58536.7</c:v>
                </c:pt>
                <c:pt idx="4639">
                  <c:v>58546.9</c:v>
                </c:pt>
                <c:pt idx="4640">
                  <c:v>58552.1</c:v>
                </c:pt>
                <c:pt idx="4641">
                  <c:v>58562.3</c:v>
                </c:pt>
                <c:pt idx="4642">
                  <c:v>58572.5</c:v>
                </c:pt>
                <c:pt idx="4643">
                  <c:v>58582.7</c:v>
                </c:pt>
                <c:pt idx="4644">
                  <c:v>58592.9</c:v>
                </c:pt>
                <c:pt idx="4645">
                  <c:v>58603</c:v>
                </c:pt>
                <c:pt idx="4646">
                  <c:v>58613.1</c:v>
                </c:pt>
                <c:pt idx="4647">
                  <c:v>58623.1</c:v>
                </c:pt>
                <c:pt idx="4648">
                  <c:v>58628.2</c:v>
                </c:pt>
                <c:pt idx="4649">
                  <c:v>58638.2</c:v>
                </c:pt>
                <c:pt idx="4650">
                  <c:v>58648.1</c:v>
                </c:pt>
                <c:pt idx="4651">
                  <c:v>58658.1</c:v>
                </c:pt>
                <c:pt idx="4652">
                  <c:v>58663</c:v>
                </c:pt>
                <c:pt idx="4653">
                  <c:v>58672.9</c:v>
                </c:pt>
                <c:pt idx="4654">
                  <c:v>58682.7</c:v>
                </c:pt>
                <c:pt idx="4655">
                  <c:v>58697.4</c:v>
                </c:pt>
                <c:pt idx="4656">
                  <c:v>58702.3</c:v>
                </c:pt>
                <c:pt idx="4657">
                  <c:v>58716.800000000003</c:v>
                </c:pt>
                <c:pt idx="4658">
                  <c:v>58726.400000000001</c:v>
                </c:pt>
                <c:pt idx="4659">
                  <c:v>58736</c:v>
                </c:pt>
                <c:pt idx="4660">
                  <c:v>58745.5</c:v>
                </c:pt>
                <c:pt idx="4661">
                  <c:v>58750.3</c:v>
                </c:pt>
                <c:pt idx="4662">
                  <c:v>58759.7</c:v>
                </c:pt>
                <c:pt idx="4663">
                  <c:v>58769.1</c:v>
                </c:pt>
                <c:pt idx="4664">
                  <c:v>58773.8</c:v>
                </c:pt>
                <c:pt idx="4665">
                  <c:v>58787.7</c:v>
                </c:pt>
                <c:pt idx="4666">
                  <c:v>58796.9</c:v>
                </c:pt>
                <c:pt idx="4667">
                  <c:v>58806</c:v>
                </c:pt>
                <c:pt idx="4668">
                  <c:v>58810.6</c:v>
                </c:pt>
                <c:pt idx="4669">
                  <c:v>58819.6</c:v>
                </c:pt>
                <c:pt idx="4670">
                  <c:v>58828.6</c:v>
                </c:pt>
                <c:pt idx="4671">
                  <c:v>58841.9</c:v>
                </c:pt>
                <c:pt idx="4672">
                  <c:v>58850.7</c:v>
                </c:pt>
                <c:pt idx="4673">
                  <c:v>58859.4</c:v>
                </c:pt>
                <c:pt idx="4674">
                  <c:v>58876.7</c:v>
                </c:pt>
                <c:pt idx="4675">
                  <c:v>58885.2</c:v>
                </c:pt>
                <c:pt idx="4676">
                  <c:v>58893.599999999999</c:v>
                </c:pt>
                <c:pt idx="4677">
                  <c:v>58901.9</c:v>
                </c:pt>
                <c:pt idx="4678">
                  <c:v>58922.400000000001</c:v>
                </c:pt>
                <c:pt idx="4679">
                  <c:v>58942.400000000001</c:v>
                </c:pt>
                <c:pt idx="4680">
                  <c:v>58958</c:v>
                </c:pt>
                <c:pt idx="4681">
                  <c:v>58973.2</c:v>
                </c:pt>
                <c:pt idx="4682">
                  <c:v>58980.7</c:v>
                </c:pt>
                <c:pt idx="4683">
                  <c:v>58988.1</c:v>
                </c:pt>
                <c:pt idx="4684">
                  <c:v>58995.4</c:v>
                </c:pt>
                <c:pt idx="4685">
                  <c:v>58999.1</c:v>
                </c:pt>
                <c:pt idx="4686">
                  <c:v>59006.400000000001</c:v>
                </c:pt>
                <c:pt idx="4687">
                  <c:v>59010</c:v>
                </c:pt>
                <c:pt idx="4688">
                  <c:v>59017.1</c:v>
                </c:pt>
                <c:pt idx="4689">
                  <c:v>59024.2</c:v>
                </c:pt>
                <c:pt idx="4690">
                  <c:v>59027.8</c:v>
                </c:pt>
                <c:pt idx="4691">
                  <c:v>59031.3</c:v>
                </c:pt>
                <c:pt idx="4692">
                  <c:v>59041.7</c:v>
                </c:pt>
                <c:pt idx="4693">
                  <c:v>59045.2</c:v>
                </c:pt>
                <c:pt idx="4694">
                  <c:v>59055.5</c:v>
                </c:pt>
                <c:pt idx="4695">
                  <c:v>59062.3</c:v>
                </c:pt>
                <c:pt idx="4696">
                  <c:v>59065.7</c:v>
                </c:pt>
                <c:pt idx="4697">
                  <c:v>59072.4</c:v>
                </c:pt>
                <c:pt idx="4698">
                  <c:v>59079.1</c:v>
                </c:pt>
                <c:pt idx="4699">
                  <c:v>59082.400000000001</c:v>
                </c:pt>
                <c:pt idx="4700">
                  <c:v>59089</c:v>
                </c:pt>
                <c:pt idx="4701">
                  <c:v>59095.6</c:v>
                </c:pt>
                <c:pt idx="4702">
                  <c:v>59098.8</c:v>
                </c:pt>
                <c:pt idx="4703">
                  <c:v>59105.3</c:v>
                </c:pt>
                <c:pt idx="4704">
                  <c:v>59111.8</c:v>
                </c:pt>
                <c:pt idx="4705">
                  <c:v>59115</c:v>
                </c:pt>
                <c:pt idx="4706">
                  <c:v>59121.4</c:v>
                </c:pt>
                <c:pt idx="4707">
                  <c:v>59127.7</c:v>
                </c:pt>
                <c:pt idx="4708">
                  <c:v>59134.1</c:v>
                </c:pt>
                <c:pt idx="4709">
                  <c:v>59137.2</c:v>
                </c:pt>
                <c:pt idx="4710">
                  <c:v>59143.5</c:v>
                </c:pt>
                <c:pt idx="4711">
                  <c:v>59152.800000000003</c:v>
                </c:pt>
                <c:pt idx="4712">
                  <c:v>59155.9</c:v>
                </c:pt>
                <c:pt idx="4713">
                  <c:v>59165.2</c:v>
                </c:pt>
                <c:pt idx="4714">
                  <c:v>59174.400000000001</c:v>
                </c:pt>
                <c:pt idx="4715">
                  <c:v>59180.5</c:v>
                </c:pt>
                <c:pt idx="4716">
                  <c:v>59186.6</c:v>
                </c:pt>
                <c:pt idx="4717">
                  <c:v>59189.599999999999</c:v>
                </c:pt>
                <c:pt idx="4718">
                  <c:v>59195.6</c:v>
                </c:pt>
                <c:pt idx="4719">
                  <c:v>59201.7</c:v>
                </c:pt>
                <c:pt idx="4720">
                  <c:v>59207.7</c:v>
                </c:pt>
                <c:pt idx="4721">
                  <c:v>59213.7</c:v>
                </c:pt>
                <c:pt idx="4722">
                  <c:v>59216.7</c:v>
                </c:pt>
                <c:pt idx="4723">
                  <c:v>59222.6</c:v>
                </c:pt>
                <c:pt idx="4724">
                  <c:v>59228.6</c:v>
                </c:pt>
                <c:pt idx="4725">
                  <c:v>59231.6</c:v>
                </c:pt>
                <c:pt idx="4726">
                  <c:v>59237.5</c:v>
                </c:pt>
                <c:pt idx="4727">
                  <c:v>59243.5</c:v>
                </c:pt>
                <c:pt idx="4728">
                  <c:v>59249.4</c:v>
                </c:pt>
                <c:pt idx="4729">
                  <c:v>59255.3</c:v>
                </c:pt>
                <c:pt idx="4730">
                  <c:v>59261.2</c:v>
                </c:pt>
                <c:pt idx="4731">
                  <c:v>59267.199999999997</c:v>
                </c:pt>
                <c:pt idx="4732">
                  <c:v>59273.1</c:v>
                </c:pt>
                <c:pt idx="4733">
                  <c:v>59279</c:v>
                </c:pt>
                <c:pt idx="4734">
                  <c:v>59284.9</c:v>
                </c:pt>
                <c:pt idx="4735">
                  <c:v>59290.9</c:v>
                </c:pt>
                <c:pt idx="4736">
                  <c:v>59296.800000000003</c:v>
                </c:pt>
                <c:pt idx="4737">
                  <c:v>59302.7</c:v>
                </c:pt>
                <c:pt idx="4738">
                  <c:v>59305.7</c:v>
                </c:pt>
                <c:pt idx="4739">
                  <c:v>59311.7</c:v>
                </c:pt>
                <c:pt idx="4740">
                  <c:v>59317.599999999999</c:v>
                </c:pt>
                <c:pt idx="4741">
                  <c:v>59323.6</c:v>
                </c:pt>
                <c:pt idx="4742">
                  <c:v>59332.6</c:v>
                </c:pt>
                <c:pt idx="4743">
                  <c:v>59338.6</c:v>
                </c:pt>
                <c:pt idx="4744">
                  <c:v>59341.599999999999</c:v>
                </c:pt>
                <c:pt idx="4745">
                  <c:v>59344.6</c:v>
                </c:pt>
                <c:pt idx="4746">
                  <c:v>59350.7</c:v>
                </c:pt>
                <c:pt idx="4747">
                  <c:v>59356.800000000003</c:v>
                </c:pt>
                <c:pt idx="4748">
                  <c:v>59362.9</c:v>
                </c:pt>
                <c:pt idx="4749">
                  <c:v>59366</c:v>
                </c:pt>
                <c:pt idx="4750">
                  <c:v>59375.3</c:v>
                </c:pt>
                <c:pt idx="4751">
                  <c:v>59381.5</c:v>
                </c:pt>
                <c:pt idx="4752">
                  <c:v>59387.7</c:v>
                </c:pt>
                <c:pt idx="4753">
                  <c:v>59394</c:v>
                </c:pt>
                <c:pt idx="4754">
                  <c:v>59403.4</c:v>
                </c:pt>
                <c:pt idx="4755">
                  <c:v>59406.6</c:v>
                </c:pt>
                <c:pt idx="4756">
                  <c:v>59412.9</c:v>
                </c:pt>
                <c:pt idx="4757">
                  <c:v>59419.199999999997</c:v>
                </c:pt>
                <c:pt idx="4758">
                  <c:v>59425.599999999999</c:v>
                </c:pt>
                <c:pt idx="4759">
                  <c:v>59431.9</c:v>
                </c:pt>
                <c:pt idx="4760">
                  <c:v>59441.4</c:v>
                </c:pt>
                <c:pt idx="4761">
                  <c:v>59447.8</c:v>
                </c:pt>
                <c:pt idx="4762">
                  <c:v>59454.1</c:v>
                </c:pt>
                <c:pt idx="4763">
                  <c:v>59460.5</c:v>
                </c:pt>
                <c:pt idx="4764">
                  <c:v>59470</c:v>
                </c:pt>
                <c:pt idx="4765">
                  <c:v>59532.4</c:v>
                </c:pt>
                <c:pt idx="4766">
                  <c:v>59556.6</c:v>
                </c:pt>
                <c:pt idx="4767">
                  <c:v>59568.4</c:v>
                </c:pt>
                <c:pt idx="4768">
                  <c:v>59574.2</c:v>
                </c:pt>
                <c:pt idx="4769">
                  <c:v>59582.9</c:v>
                </c:pt>
                <c:pt idx="4770">
                  <c:v>59588.6</c:v>
                </c:pt>
                <c:pt idx="4771">
                  <c:v>59597.1</c:v>
                </c:pt>
                <c:pt idx="4772">
                  <c:v>59602.6</c:v>
                </c:pt>
                <c:pt idx="4773">
                  <c:v>59608.1</c:v>
                </c:pt>
                <c:pt idx="4774">
                  <c:v>59616.2</c:v>
                </c:pt>
                <c:pt idx="4775">
                  <c:v>59624.2</c:v>
                </c:pt>
                <c:pt idx="4776">
                  <c:v>59629.4</c:v>
                </c:pt>
                <c:pt idx="4777">
                  <c:v>59634.5</c:v>
                </c:pt>
                <c:pt idx="4778">
                  <c:v>59642.1</c:v>
                </c:pt>
                <c:pt idx="4779">
                  <c:v>59649.5</c:v>
                </c:pt>
                <c:pt idx="4780">
                  <c:v>59654.3</c:v>
                </c:pt>
                <c:pt idx="4781">
                  <c:v>59656.7</c:v>
                </c:pt>
                <c:pt idx="4782">
                  <c:v>59663.6</c:v>
                </c:pt>
                <c:pt idx="4783">
                  <c:v>59668.2</c:v>
                </c:pt>
                <c:pt idx="4784">
                  <c:v>59672.6</c:v>
                </c:pt>
                <c:pt idx="4785">
                  <c:v>59677</c:v>
                </c:pt>
                <c:pt idx="4786">
                  <c:v>59681.2</c:v>
                </c:pt>
                <c:pt idx="4787">
                  <c:v>59685.4</c:v>
                </c:pt>
                <c:pt idx="4788">
                  <c:v>59691.4</c:v>
                </c:pt>
                <c:pt idx="4789">
                  <c:v>59693.4</c:v>
                </c:pt>
                <c:pt idx="4790">
                  <c:v>59697.3</c:v>
                </c:pt>
                <c:pt idx="4791">
                  <c:v>59701.3</c:v>
                </c:pt>
                <c:pt idx="4792">
                  <c:v>59705.2</c:v>
                </c:pt>
                <c:pt idx="4793">
                  <c:v>59707.1</c:v>
                </c:pt>
                <c:pt idx="4794">
                  <c:v>59712.9</c:v>
                </c:pt>
                <c:pt idx="4795">
                  <c:v>59718.7</c:v>
                </c:pt>
                <c:pt idx="4796">
                  <c:v>59726.3</c:v>
                </c:pt>
                <c:pt idx="4797">
                  <c:v>59735.6</c:v>
                </c:pt>
                <c:pt idx="4798">
                  <c:v>59759.1</c:v>
                </c:pt>
                <c:pt idx="4799">
                  <c:v>59771.199999999997</c:v>
                </c:pt>
                <c:pt idx="4800">
                  <c:v>59776.3</c:v>
                </c:pt>
                <c:pt idx="4801">
                  <c:v>59782.9</c:v>
                </c:pt>
                <c:pt idx="4802">
                  <c:v>59786.2</c:v>
                </c:pt>
                <c:pt idx="4803">
                  <c:v>59792.7</c:v>
                </c:pt>
                <c:pt idx="4804">
                  <c:v>59795.8</c:v>
                </c:pt>
                <c:pt idx="4805">
                  <c:v>59797.4</c:v>
                </c:pt>
                <c:pt idx="4806">
                  <c:v>59802.1</c:v>
                </c:pt>
                <c:pt idx="4807">
                  <c:v>59805.1</c:v>
                </c:pt>
                <c:pt idx="4808">
                  <c:v>59806.6</c:v>
                </c:pt>
                <c:pt idx="4809">
                  <c:v>59809.599999999999</c:v>
                </c:pt>
                <c:pt idx="4810">
                  <c:v>59812.6</c:v>
                </c:pt>
                <c:pt idx="4811">
                  <c:v>59815.5</c:v>
                </c:pt>
                <c:pt idx="4812">
                  <c:v>59818.400000000001</c:v>
                </c:pt>
                <c:pt idx="4813">
                  <c:v>59819.8</c:v>
                </c:pt>
                <c:pt idx="4814">
                  <c:v>59822.6</c:v>
                </c:pt>
                <c:pt idx="4815">
                  <c:v>59825.4</c:v>
                </c:pt>
                <c:pt idx="4816">
                  <c:v>59828.1</c:v>
                </c:pt>
                <c:pt idx="4817">
                  <c:v>59829.5</c:v>
                </c:pt>
                <c:pt idx="4818">
                  <c:v>59832.2</c:v>
                </c:pt>
                <c:pt idx="4819">
                  <c:v>59834.8</c:v>
                </c:pt>
                <c:pt idx="4820">
                  <c:v>59838.7</c:v>
                </c:pt>
                <c:pt idx="4821">
                  <c:v>59841.2</c:v>
                </c:pt>
                <c:pt idx="4822">
                  <c:v>59846.1</c:v>
                </c:pt>
                <c:pt idx="4823">
                  <c:v>59849.599999999999</c:v>
                </c:pt>
                <c:pt idx="4824">
                  <c:v>59854.2</c:v>
                </c:pt>
                <c:pt idx="4825">
                  <c:v>59856.4</c:v>
                </c:pt>
                <c:pt idx="4826">
                  <c:v>59859.6</c:v>
                </c:pt>
                <c:pt idx="4827">
                  <c:v>59861.7</c:v>
                </c:pt>
                <c:pt idx="4828">
                  <c:v>59863.7</c:v>
                </c:pt>
                <c:pt idx="4829">
                  <c:v>59866.7</c:v>
                </c:pt>
                <c:pt idx="4830">
                  <c:v>59868.6</c:v>
                </c:pt>
                <c:pt idx="4831">
                  <c:v>59869.5</c:v>
                </c:pt>
                <c:pt idx="4832">
                  <c:v>59872.2</c:v>
                </c:pt>
                <c:pt idx="4833">
                  <c:v>59874</c:v>
                </c:pt>
                <c:pt idx="4834">
                  <c:v>59874.8</c:v>
                </c:pt>
                <c:pt idx="4835">
                  <c:v>59876.5</c:v>
                </c:pt>
                <c:pt idx="4836">
                  <c:v>59878.2</c:v>
                </c:pt>
                <c:pt idx="4837">
                  <c:v>59879.8</c:v>
                </c:pt>
                <c:pt idx="4838">
                  <c:v>59881.4</c:v>
                </c:pt>
                <c:pt idx="4839">
                  <c:v>59882.9</c:v>
                </c:pt>
                <c:pt idx="4840">
                  <c:v>59885.1</c:v>
                </c:pt>
                <c:pt idx="4841">
                  <c:v>59886.6</c:v>
                </c:pt>
                <c:pt idx="4842">
                  <c:v>59888</c:v>
                </c:pt>
                <c:pt idx="4843">
                  <c:v>59888.7</c:v>
                </c:pt>
                <c:pt idx="4844">
                  <c:v>59890.1</c:v>
                </c:pt>
                <c:pt idx="4845">
                  <c:v>59891.4</c:v>
                </c:pt>
                <c:pt idx="4846">
                  <c:v>59892.7</c:v>
                </c:pt>
                <c:pt idx="4847">
                  <c:v>59894</c:v>
                </c:pt>
                <c:pt idx="4848">
                  <c:v>59895.3</c:v>
                </c:pt>
                <c:pt idx="4849">
                  <c:v>59897.1</c:v>
                </c:pt>
                <c:pt idx="4850">
                  <c:v>59897.7</c:v>
                </c:pt>
                <c:pt idx="4851">
                  <c:v>59898.9</c:v>
                </c:pt>
                <c:pt idx="4852">
                  <c:v>59900.1</c:v>
                </c:pt>
                <c:pt idx="4853">
                  <c:v>59901.2</c:v>
                </c:pt>
                <c:pt idx="4854">
                  <c:v>59901.8</c:v>
                </c:pt>
                <c:pt idx="4855">
                  <c:v>59902.9</c:v>
                </c:pt>
                <c:pt idx="4856">
                  <c:v>59904.1</c:v>
                </c:pt>
                <c:pt idx="4857">
                  <c:v>59905.2</c:v>
                </c:pt>
                <c:pt idx="4858">
                  <c:v>59906.3</c:v>
                </c:pt>
                <c:pt idx="4859">
                  <c:v>59907.4</c:v>
                </c:pt>
                <c:pt idx="4860">
                  <c:v>59908.4</c:v>
                </c:pt>
                <c:pt idx="4861">
                  <c:v>59909.5</c:v>
                </c:pt>
                <c:pt idx="4862">
                  <c:v>59910.6</c:v>
                </c:pt>
                <c:pt idx="4863">
                  <c:v>59911.6</c:v>
                </c:pt>
                <c:pt idx="4864">
                  <c:v>59912.7</c:v>
                </c:pt>
                <c:pt idx="4865">
                  <c:v>59913.7</c:v>
                </c:pt>
                <c:pt idx="4866">
                  <c:v>59914.8</c:v>
                </c:pt>
                <c:pt idx="4867">
                  <c:v>59915.8</c:v>
                </c:pt>
                <c:pt idx="4868">
                  <c:v>59916.9</c:v>
                </c:pt>
                <c:pt idx="4869">
                  <c:v>59918.400000000001</c:v>
                </c:pt>
                <c:pt idx="4870">
                  <c:v>59919.5</c:v>
                </c:pt>
                <c:pt idx="4871">
                  <c:v>59920</c:v>
                </c:pt>
                <c:pt idx="4872">
                  <c:v>59920.6</c:v>
                </c:pt>
                <c:pt idx="4873">
                  <c:v>59921.599999999999</c:v>
                </c:pt>
                <c:pt idx="4874">
                  <c:v>59923.3</c:v>
                </c:pt>
                <c:pt idx="4875">
                  <c:v>59924.4</c:v>
                </c:pt>
                <c:pt idx="4876">
                  <c:v>59925.5</c:v>
                </c:pt>
                <c:pt idx="4877">
                  <c:v>59926.6</c:v>
                </c:pt>
                <c:pt idx="4878">
                  <c:v>59927.7</c:v>
                </c:pt>
                <c:pt idx="4879">
                  <c:v>59928.9</c:v>
                </c:pt>
                <c:pt idx="4880">
                  <c:v>59932.5</c:v>
                </c:pt>
                <c:pt idx="4881">
                  <c:v>59943.8</c:v>
                </c:pt>
                <c:pt idx="4882">
                  <c:v>59946.8</c:v>
                </c:pt>
                <c:pt idx="4883">
                  <c:v>59948.3</c:v>
                </c:pt>
                <c:pt idx="4884">
                  <c:v>59949.9</c:v>
                </c:pt>
                <c:pt idx="4885">
                  <c:v>59952.2</c:v>
                </c:pt>
                <c:pt idx="4886">
                  <c:v>59953.8</c:v>
                </c:pt>
                <c:pt idx="4887">
                  <c:v>59955.4</c:v>
                </c:pt>
                <c:pt idx="4888">
                  <c:v>59957</c:v>
                </c:pt>
                <c:pt idx="4889">
                  <c:v>59958.6</c:v>
                </c:pt>
                <c:pt idx="4890">
                  <c:v>59959.4</c:v>
                </c:pt>
                <c:pt idx="4891">
                  <c:v>59961.1</c:v>
                </c:pt>
                <c:pt idx="4892">
                  <c:v>59962.7</c:v>
                </c:pt>
                <c:pt idx="4893">
                  <c:v>59964.4</c:v>
                </c:pt>
                <c:pt idx="4894">
                  <c:v>59966.1</c:v>
                </c:pt>
                <c:pt idx="4895">
                  <c:v>59967.7</c:v>
                </c:pt>
                <c:pt idx="4896">
                  <c:v>59969.4</c:v>
                </c:pt>
                <c:pt idx="4897">
                  <c:v>59970.3</c:v>
                </c:pt>
                <c:pt idx="4898">
                  <c:v>59972</c:v>
                </c:pt>
                <c:pt idx="4899">
                  <c:v>59973.8</c:v>
                </c:pt>
                <c:pt idx="4900">
                  <c:v>59975.5</c:v>
                </c:pt>
                <c:pt idx="4901">
                  <c:v>59976.4</c:v>
                </c:pt>
                <c:pt idx="4902">
                  <c:v>59978.1</c:v>
                </c:pt>
                <c:pt idx="4903">
                  <c:v>59979.9</c:v>
                </c:pt>
                <c:pt idx="4904">
                  <c:v>59982.6</c:v>
                </c:pt>
                <c:pt idx="4905">
                  <c:v>59983.5</c:v>
                </c:pt>
                <c:pt idx="4906">
                  <c:v>59985.4</c:v>
                </c:pt>
                <c:pt idx="4907">
                  <c:v>59987.199999999997</c:v>
                </c:pt>
                <c:pt idx="4908">
                  <c:v>59989.1</c:v>
                </c:pt>
                <c:pt idx="4909">
                  <c:v>59991</c:v>
                </c:pt>
                <c:pt idx="4910">
                  <c:v>59992.800000000003</c:v>
                </c:pt>
                <c:pt idx="4911">
                  <c:v>59994.8</c:v>
                </c:pt>
                <c:pt idx="4912">
                  <c:v>59997.599999999999</c:v>
                </c:pt>
                <c:pt idx="4913">
                  <c:v>60000.6</c:v>
                </c:pt>
                <c:pt idx="4914">
                  <c:v>60002.5</c:v>
                </c:pt>
                <c:pt idx="4915">
                  <c:v>60005.5</c:v>
                </c:pt>
                <c:pt idx="4916">
                  <c:v>60009.599999999999</c:v>
                </c:pt>
                <c:pt idx="4917">
                  <c:v>60014.7</c:v>
                </c:pt>
                <c:pt idx="4918">
                  <c:v>60017.9</c:v>
                </c:pt>
                <c:pt idx="4919">
                  <c:v>60020</c:v>
                </c:pt>
                <c:pt idx="4920">
                  <c:v>60023.199999999997</c:v>
                </c:pt>
                <c:pt idx="4921">
                  <c:v>60025.4</c:v>
                </c:pt>
                <c:pt idx="4922">
                  <c:v>60027.6</c:v>
                </c:pt>
                <c:pt idx="4923">
                  <c:v>60029.8</c:v>
                </c:pt>
                <c:pt idx="4924">
                  <c:v>60032</c:v>
                </c:pt>
                <c:pt idx="4925">
                  <c:v>60033.1</c:v>
                </c:pt>
                <c:pt idx="4926">
                  <c:v>60035.3</c:v>
                </c:pt>
                <c:pt idx="4927">
                  <c:v>60036.5</c:v>
                </c:pt>
                <c:pt idx="4928">
                  <c:v>60038.7</c:v>
                </c:pt>
                <c:pt idx="4929">
                  <c:v>60042.2</c:v>
                </c:pt>
                <c:pt idx="4930">
                  <c:v>60044.5</c:v>
                </c:pt>
                <c:pt idx="4931">
                  <c:v>60048.1</c:v>
                </c:pt>
                <c:pt idx="4932">
                  <c:v>60049.2</c:v>
                </c:pt>
                <c:pt idx="4933">
                  <c:v>60051.6</c:v>
                </c:pt>
                <c:pt idx="4934">
                  <c:v>60054</c:v>
                </c:pt>
                <c:pt idx="4935">
                  <c:v>60056.5</c:v>
                </c:pt>
                <c:pt idx="4936">
                  <c:v>60058.9</c:v>
                </c:pt>
                <c:pt idx="4937">
                  <c:v>60061.4</c:v>
                </c:pt>
                <c:pt idx="4938">
                  <c:v>60062.6</c:v>
                </c:pt>
                <c:pt idx="4939">
                  <c:v>60065.1</c:v>
                </c:pt>
                <c:pt idx="4940">
                  <c:v>60067.7</c:v>
                </c:pt>
                <c:pt idx="4941">
                  <c:v>60071.7</c:v>
                </c:pt>
                <c:pt idx="4942">
                  <c:v>60073.1</c:v>
                </c:pt>
                <c:pt idx="4943">
                  <c:v>60074.5</c:v>
                </c:pt>
                <c:pt idx="4944">
                  <c:v>60078.9</c:v>
                </c:pt>
                <c:pt idx="4945">
                  <c:v>60082</c:v>
                </c:pt>
                <c:pt idx="4946">
                  <c:v>60083.5</c:v>
                </c:pt>
                <c:pt idx="4947">
                  <c:v>60086.7</c:v>
                </c:pt>
                <c:pt idx="4948">
                  <c:v>60090</c:v>
                </c:pt>
                <c:pt idx="4949">
                  <c:v>60095</c:v>
                </c:pt>
                <c:pt idx="4950">
                  <c:v>60098.400000000001</c:v>
                </c:pt>
                <c:pt idx="4951">
                  <c:v>60101.9</c:v>
                </c:pt>
                <c:pt idx="4952">
                  <c:v>60105.5</c:v>
                </c:pt>
                <c:pt idx="4953">
                  <c:v>60109.1</c:v>
                </c:pt>
                <c:pt idx="4954">
                  <c:v>60112.800000000003</c:v>
                </c:pt>
                <c:pt idx="4955">
                  <c:v>60114.7</c:v>
                </c:pt>
                <c:pt idx="4956">
                  <c:v>60118.400000000001</c:v>
                </c:pt>
                <c:pt idx="4957">
                  <c:v>60122.3</c:v>
                </c:pt>
                <c:pt idx="4958">
                  <c:v>60128</c:v>
                </c:pt>
                <c:pt idx="4959">
                  <c:v>60131.9</c:v>
                </c:pt>
                <c:pt idx="4960">
                  <c:v>60137.9</c:v>
                </c:pt>
                <c:pt idx="4961">
                  <c:v>60141.8</c:v>
                </c:pt>
                <c:pt idx="4962">
                  <c:v>60145.8</c:v>
                </c:pt>
                <c:pt idx="4963">
                  <c:v>60151.9</c:v>
                </c:pt>
                <c:pt idx="4964">
                  <c:v>60155.9</c:v>
                </c:pt>
                <c:pt idx="4965">
                  <c:v>60162</c:v>
                </c:pt>
                <c:pt idx="4966">
                  <c:v>60166</c:v>
                </c:pt>
                <c:pt idx="4967">
                  <c:v>60172.1</c:v>
                </c:pt>
                <c:pt idx="4968">
                  <c:v>60178.1</c:v>
                </c:pt>
                <c:pt idx="4969">
                  <c:v>60184.2</c:v>
                </c:pt>
                <c:pt idx="4970">
                  <c:v>60188.1</c:v>
                </c:pt>
                <c:pt idx="4971">
                  <c:v>60194.1</c:v>
                </c:pt>
                <c:pt idx="4972">
                  <c:v>60198</c:v>
                </c:pt>
                <c:pt idx="4973">
                  <c:v>60200</c:v>
                </c:pt>
                <c:pt idx="4974">
                  <c:v>60203.9</c:v>
                </c:pt>
                <c:pt idx="4975">
                  <c:v>60207.7</c:v>
                </c:pt>
                <c:pt idx="4976">
                  <c:v>60213.4</c:v>
                </c:pt>
                <c:pt idx="4977">
                  <c:v>60217.1</c:v>
                </c:pt>
                <c:pt idx="4978">
                  <c:v>60218.9</c:v>
                </c:pt>
                <c:pt idx="4979">
                  <c:v>60222.6</c:v>
                </c:pt>
                <c:pt idx="4980">
                  <c:v>60226.2</c:v>
                </c:pt>
                <c:pt idx="4981">
                  <c:v>60229.7</c:v>
                </c:pt>
                <c:pt idx="4982">
                  <c:v>60233.2</c:v>
                </c:pt>
                <c:pt idx="4983">
                  <c:v>60238.2</c:v>
                </c:pt>
                <c:pt idx="4984">
                  <c:v>60241.5</c:v>
                </c:pt>
                <c:pt idx="4985">
                  <c:v>60244.7</c:v>
                </c:pt>
                <c:pt idx="4986">
                  <c:v>60247.8</c:v>
                </c:pt>
                <c:pt idx="4987">
                  <c:v>60250.9</c:v>
                </c:pt>
                <c:pt idx="4988">
                  <c:v>60253.8</c:v>
                </c:pt>
                <c:pt idx="4989">
                  <c:v>60255.199999999997</c:v>
                </c:pt>
                <c:pt idx="4990">
                  <c:v>60256.7</c:v>
                </c:pt>
                <c:pt idx="4991">
                  <c:v>60259.4</c:v>
                </c:pt>
                <c:pt idx="4992">
                  <c:v>60262</c:v>
                </c:pt>
                <c:pt idx="4993">
                  <c:v>60264.6</c:v>
                </c:pt>
                <c:pt idx="4994">
                  <c:v>60267</c:v>
                </c:pt>
                <c:pt idx="4995">
                  <c:v>60270.400000000001</c:v>
                </c:pt>
                <c:pt idx="4996">
                  <c:v>60272.6</c:v>
                </c:pt>
                <c:pt idx="4997">
                  <c:v>60274.6</c:v>
                </c:pt>
                <c:pt idx="4998">
                  <c:v>60276.7</c:v>
                </c:pt>
                <c:pt idx="4999">
                  <c:v>60277.8</c:v>
                </c:pt>
                <c:pt idx="5000">
                  <c:v>60278.8</c:v>
                </c:pt>
                <c:pt idx="5001">
                  <c:v>60280.9</c:v>
                </c:pt>
                <c:pt idx="5002">
                  <c:v>60283</c:v>
                </c:pt>
                <c:pt idx="5003">
                  <c:v>60287.199999999997</c:v>
                </c:pt>
                <c:pt idx="5004">
                  <c:v>60289.3</c:v>
                </c:pt>
                <c:pt idx="5005">
                  <c:v>60291.4</c:v>
                </c:pt>
                <c:pt idx="5006">
                  <c:v>60293.5</c:v>
                </c:pt>
                <c:pt idx="5007">
                  <c:v>60295.6</c:v>
                </c:pt>
                <c:pt idx="5008">
                  <c:v>60297.7</c:v>
                </c:pt>
                <c:pt idx="5009">
                  <c:v>60299.8</c:v>
                </c:pt>
                <c:pt idx="5010">
                  <c:v>60301.9</c:v>
                </c:pt>
                <c:pt idx="5011">
                  <c:v>60303.9</c:v>
                </c:pt>
                <c:pt idx="5012">
                  <c:v>60306</c:v>
                </c:pt>
                <c:pt idx="5013">
                  <c:v>60309</c:v>
                </c:pt>
                <c:pt idx="5014">
                  <c:v>60311</c:v>
                </c:pt>
                <c:pt idx="5015">
                  <c:v>60312</c:v>
                </c:pt>
                <c:pt idx="5016">
                  <c:v>60314</c:v>
                </c:pt>
                <c:pt idx="5017">
                  <c:v>60316</c:v>
                </c:pt>
                <c:pt idx="5018">
                  <c:v>60317.9</c:v>
                </c:pt>
                <c:pt idx="5019">
                  <c:v>60320.800000000003</c:v>
                </c:pt>
                <c:pt idx="5020">
                  <c:v>60322.7</c:v>
                </c:pt>
                <c:pt idx="5021">
                  <c:v>60325.4</c:v>
                </c:pt>
                <c:pt idx="5022">
                  <c:v>60327.199999999997</c:v>
                </c:pt>
                <c:pt idx="5023">
                  <c:v>60330.8</c:v>
                </c:pt>
                <c:pt idx="5024">
                  <c:v>60334.2</c:v>
                </c:pt>
                <c:pt idx="5025">
                  <c:v>60336.6</c:v>
                </c:pt>
                <c:pt idx="5026">
                  <c:v>60339</c:v>
                </c:pt>
                <c:pt idx="5027">
                  <c:v>60342</c:v>
                </c:pt>
                <c:pt idx="5028">
                  <c:v>60344.1</c:v>
                </c:pt>
                <c:pt idx="5029">
                  <c:v>60347.5</c:v>
                </c:pt>
                <c:pt idx="5030">
                  <c:v>60349.4</c:v>
                </c:pt>
                <c:pt idx="5031">
                  <c:v>60351.7</c:v>
                </c:pt>
                <c:pt idx="5032">
                  <c:v>60353.2</c:v>
                </c:pt>
                <c:pt idx="5033">
                  <c:v>60356</c:v>
                </c:pt>
                <c:pt idx="5034">
                  <c:v>60357.599999999999</c:v>
                </c:pt>
                <c:pt idx="5035">
                  <c:v>60358.6</c:v>
                </c:pt>
                <c:pt idx="5036">
                  <c:v>60359.4</c:v>
                </c:pt>
                <c:pt idx="5037">
                  <c:v>60360.3</c:v>
                </c:pt>
                <c:pt idx="5038">
                  <c:v>60360.9</c:v>
                </c:pt>
                <c:pt idx="5039">
                  <c:v>60361.1</c:v>
                </c:pt>
                <c:pt idx="5040">
                  <c:v>60361.2</c:v>
                </c:pt>
                <c:pt idx="5041">
                  <c:v>60361.2</c:v>
                </c:pt>
                <c:pt idx="5042">
                  <c:v>60361.2</c:v>
                </c:pt>
                <c:pt idx="5043">
                  <c:v>60361.1</c:v>
                </c:pt>
                <c:pt idx="5044">
                  <c:v>60361.1</c:v>
                </c:pt>
                <c:pt idx="5045">
                  <c:v>60361</c:v>
                </c:pt>
                <c:pt idx="5046">
                  <c:v>60361</c:v>
                </c:pt>
                <c:pt idx="5047">
                  <c:v>60360.9</c:v>
                </c:pt>
                <c:pt idx="5048">
                  <c:v>60360.800000000003</c:v>
                </c:pt>
                <c:pt idx="5049">
                  <c:v>60360.7</c:v>
                </c:pt>
                <c:pt idx="5050">
                  <c:v>60360.6</c:v>
                </c:pt>
                <c:pt idx="5051">
                  <c:v>60360.6</c:v>
                </c:pt>
                <c:pt idx="5052">
                  <c:v>60360.5</c:v>
                </c:pt>
                <c:pt idx="5053">
                  <c:v>60360.4</c:v>
                </c:pt>
                <c:pt idx="5054">
                  <c:v>60360.3</c:v>
                </c:pt>
                <c:pt idx="5055">
                  <c:v>60360.2</c:v>
                </c:pt>
                <c:pt idx="5056">
                  <c:v>60360.1</c:v>
                </c:pt>
                <c:pt idx="5057">
                  <c:v>60359.9</c:v>
                </c:pt>
                <c:pt idx="5058">
                  <c:v>60359.9</c:v>
                </c:pt>
                <c:pt idx="5059">
                  <c:v>60359.7</c:v>
                </c:pt>
                <c:pt idx="5060">
                  <c:v>60359.7</c:v>
                </c:pt>
                <c:pt idx="5061">
                  <c:v>60359.6</c:v>
                </c:pt>
                <c:pt idx="5062">
                  <c:v>60359.5</c:v>
                </c:pt>
                <c:pt idx="5063">
                  <c:v>60359.4</c:v>
                </c:pt>
                <c:pt idx="5064">
                  <c:v>60359.3</c:v>
                </c:pt>
                <c:pt idx="5065">
                  <c:v>60359.199999999997</c:v>
                </c:pt>
                <c:pt idx="5066">
                  <c:v>60359.199999999997</c:v>
                </c:pt>
                <c:pt idx="5067">
                  <c:v>60359.1</c:v>
                </c:pt>
                <c:pt idx="5068">
                  <c:v>60359</c:v>
                </c:pt>
                <c:pt idx="5069">
                  <c:v>60359</c:v>
                </c:pt>
                <c:pt idx="5070">
                  <c:v>60358.9</c:v>
                </c:pt>
                <c:pt idx="5071">
                  <c:v>60358.9</c:v>
                </c:pt>
                <c:pt idx="5072">
                  <c:v>60358.8</c:v>
                </c:pt>
                <c:pt idx="5073">
                  <c:v>60358.8</c:v>
                </c:pt>
                <c:pt idx="5074">
                  <c:v>60358.8</c:v>
                </c:pt>
                <c:pt idx="5075">
                  <c:v>60358.8</c:v>
                </c:pt>
                <c:pt idx="5076">
                  <c:v>60358.9</c:v>
                </c:pt>
                <c:pt idx="5077">
                  <c:v>60359.5</c:v>
                </c:pt>
                <c:pt idx="5078">
                  <c:v>60360.800000000003</c:v>
                </c:pt>
                <c:pt idx="5079">
                  <c:v>60362.3</c:v>
                </c:pt>
                <c:pt idx="5080">
                  <c:v>60364.7</c:v>
                </c:pt>
                <c:pt idx="5081">
                  <c:v>60366.2</c:v>
                </c:pt>
                <c:pt idx="5082">
                  <c:v>60369.5</c:v>
                </c:pt>
                <c:pt idx="5083">
                  <c:v>60374.400000000001</c:v>
                </c:pt>
                <c:pt idx="5084">
                  <c:v>60379</c:v>
                </c:pt>
                <c:pt idx="5085">
                  <c:v>60382.7</c:v>
                </c:pt>
                <c:pt idx="5086">
                  <c:v>60386.6</c:v>
                </c:pt>
                <c:pt idx="5087">
                  <c:v>60390.8</c:v>
                </c:pt>
                <c:pt idx="5088">
                  <c:v>60398.2</c:v>
                </c:pt>
                <c:pt idx="5089">
                  <c:v>60403</c:v>
                </c:pt>
                <c:pt idx="5090">
                  <c:v>60407.9</c:v>
                </c:pt>
                <c:pt idx="5091">
                  <c:v>60413</c:v>
                </c:pt>
                <c:pt idx="5092">
                  <c:v>60416.4</c:v>
                </c:pt>
                <c:pt idx="5093">
                  <c:v>60423.6</c:v>
                </c:pt>
                <c:pt idx="5094">
                  <c:v>60429.1</c:v>
                </c:pt>
                <c:pt idx="5095">
                  <c:v>60436.6</c:v>
                </c:pt>
                <c:pt idx="5096">
                  <c:v>60440.4</c:v>
                </c:pt>
                <c:pt idx="5097">
                  <c:v>60448.2</c:v>
                </c:pt>
                <c:pt idx="5098">
                  <c:v>60452.1</c:v>
                </c:pt>
                <c:pt idx="5099">
                  <c:v>60460</c:v>
                </c:pt>
                <c:pt idx="5100">
                  <c:v>60468</c:v>
                </c:pt>
                <c:pt idx="5101">
                  <c:v>60476</c:v>
                </c:pt>
                <c:pt idx="5102">
                  <c:v>60482</c:v>
                </c:pt>
                <c:pt idx="5103">
                  <c:v>60490</c:v>
                </c:pt>
                <c:pt idx="5104">
                  <c:v>60495.9</c:v>
                </c:pt>
                <c:pt idx="5105">
                  <c:v>60501.8</c:v>
                </c:pt>
                <c:pt idx="5106">
                  <c:v>60509.599999999999</c:v>
                </c:pt>
                <c:pt idx="5107">
                  <c:v>60513.4</c:v>
                </c:pt>
                <c:pt idx="5108">
                  <c:v>60520.9</c:v>
                </c:pt>
                <c:pt idx="5109">
                  <c:v>60528.2</c:v>
                </c:pt>
                <c:pt idx="5110">
                  <c:v>60535.3</c:v>
                </c:pt>
                <c:pt idx="5111">
                  <c:v>60542.3</c:v>
                </c:pt>
                <c:pt idx="5112">
                  <c:v>60549.4</c:v>
                </c:pt>
                <c:pt idx="5113">
                  <c:v>60553</c:v>
                </c:pt>
                <c:pt idx="5114">
                  <c:v>60560.3</c:v>
                </c:pt>
                <c:pt idx="5115">
                  <c:v>60569.8</c:v>
                </c:pt>
                <c:pt idx="5116">
                  <c:v>60575.5</c:v>
                </c:pt>
                <c:pt idx="5117">
                  <c:v>60581.4</c:v>
                </c:pt>
                <c:pt idx="5118">
                  <c:v>60587.3</c:v>
                </c:pt>
                <c:pt idx="5119">
                  <c:v>60593.3</c:v>
                </c:pt>
                <c:pt idx="5120">
                  <c:v>60601.4</c:v>
                </c:pt>
                <c:pt idx="5121">
                  <c:v>60609.599999999999</c:v>
                </c:pt>
                <c:pt idx="5122">
                  <c:v>60617.8</c:v>
                </c:pt>
                <c:pt idx="5123">
                  <c:v>60622</c:v>
                </c:pt>
                <c:pt idx="5124">
                  <c:v>60630.400000000001</c:v>
                </c:pt>
                <c:pt idx="5125">
                  <c:v>60634.6</c:v>
                </c:pt>
                <c:pt idx="5126">
                  <c:v>60643.1</c:v>
                </c:pt>
                <c:pt idx="5127">
                  <c:v>60653.7</c:v>
                </c:pt>
                <c:pt idx="5128">
                  <c:v>60658</c:v>
                </c:pt>
                <c:pt idx="5129">
                  <c:v>60666.6</c:v>
                </c:pt>
                <c:pt idx="5130">
                  <c:v>60675.199999999997</c:v>
                </c:pt>
                <c:pt idx="5131">
                  <c:v>60683.7</c:v>
                </c:pt>
                <c:pt idx="5132">
                  <c:v>60694.5</c:v>
                </c:pt>
                <c:pt idx="5133">
                  <c:v>60705.1</c:v>
                </c:pt>
                <c:pt idx="5134">
                  <c:v>60715.8</c:v>
                </c:pt>
                <c:pt idx="5135">
                  <c:v>60722.1</c:v>
                </c:pt>
                <c:pt idx="5136">
                  <c:v>60730.5</c:v>
                </c:pt>
                <c:pt idx="5137">
                  <c:v>60736.800000000003</c:v>
                </c:pt>
                <c:pt idx="5138">
                  <c:v>60743</c:v>
                </c:pt>
                <c:pt idx="5139">
                  <c:v>60751.199999999997</c:v>
                </c:pt>
                <c:pt idx="5140">
                  <c:v>60755.3</c:v>
                </c:pt>
                <c:pt idx="5141">
                  <c:v>60763.3</c:v>
                </c:pt>
                <c:pt idx="5142">
                  <c:v>60771.3</c:v>
                </c:pt>
                <c:pt idx="5143">
                  <c:v>60779.1</c:v>
                </c:pt>
                <c:pt idx="5144">
                  <c:v>60784.9</c:v>
                </c:pt>
                <c:pt idx="5145">
                  <c:v>60790.8</c:v>
                </c:pt>
                <c:pt idx="5146">
                  <c:v>60796.7</c:v>
                </c:pt>
                <c:pt idx="5147">
                  <c:v>60804.7</c:v>
                </c:pt>
                <c:pt idx="5148">
                  <c:v>60812.800000000003</c:v>
                </c:pt>
                <c:pt idx="5149">
                  <c:v>60818.9</c:v>
                </c:pt>
                <c:pt idx="5150">
                  <c:v>60825</c:v>
                </c:pt>
                <c:pt idx="5151">
                  <c:v>60831.199999999997</c:v>
                </c:pt>
                <c:pt idx="5152">
                  <c:v>60837.4</c:v>
                </c:pt>
                <c:pt idx="5153">
                  <c:v>60847.7</c:v>
                </c:pt>
                <c:pt idx="5154">
                  <c:v>60851.8</c:v>
                </c:pt>
                <c:pt idx="5155">
                  <c:v>60860.1</c:v>
                </c:pt>
                <c:pt idx="5156">
                  <c:v>60868.3</c:v>
                </c:pt>
                <c:pt idx="5157">
                  <c:v>60874.5</c:v>
                </c:pt>
                <c:pt idx="5158">
                  <c:v>60884.7</c:v>
                </c:pt>
                <c:pt idx="5159">
                  <c:v>60892.800000000003</c:v>
                </c:pt>
                <c:pt idx="5160">
                  <c:v>60898.8</c:v>
                </c:pt>
                <c:pt idx="5161">
                  <c:v>60906.7</c:v>
                </c:pt>
                <c:pt idx="5162">
                  <c:v>60912.6</c:v>
                </c:pt>
                <c:pt idx="5163">
                  <c:v>60920.3</c:v>
                </c:pt>
                <c:pt idx="5164">
                  <c:v>60926</c:v>
                </c:pt>
                <c:pt idx="5165">
                  <c:v>60931.6</c:v>
                </c:pt>
                <c:pt idx="5166">
                  <c:v>60937.1</c:v>
                </c:pt>
                <c:pt idx="5167">
                  <c:v>60944.3</c:v>
                </c:pt>
                <c:pt idx="5168">
                  <c:v>60953.1</c:v>
                </c:pt>
                <c:pt idx="5169">
                  <c:v>60958.1</c:v>
                </c:pt>
                <c:pt idx="5170">
                  <c:v>60963.1</c:v>
                </c:pt>
                <c:pt idx="5171">
                  <c:v>60969.5</c:v>
                </c:pt>
                <c:pt idx="5172">
                  <c:v>60972.6</c:v>
                </c:pt>
                <c:pt idx="5173">
                  <c:v>60980.1</c:v>
                </c:pt>
                <c:pt idx="5174">
                  <c:v>60985.8</c:v>
                </c:pt>
                <c:pt idx="5175">
                  <c:v>60991.199999999997</c:v>
                </c:pt>
                <c:pt idx="5176">
                  <c:v>60995.1</c:v>
                </c:pt>
                <c:pt idx="5177">
                  <c:v>60999.9</c:v>
                </c:pt>
                <c:pt idx="5178">
                  <c:v>61004.6</c:v>
                </c:pt>
                <c:pt idx="5179">
                  <c:v>61008.1</c:v>
                </c:pt>
                <c:pt idx="5180">
                  <c:v>61012.800000000003</c:v>
                </c:pt>
                <c:pt idx="5181">
                  <c:v>61016.3</c:v>
                </c:pt>
                <c:pt idx="5182">
                  <c:v>61019.8</c:v>
                </c:pt>
                <c:pt idx="5183">
                  <c:v>61025.8</c:v>
                </c:pt>
                <c:pt idx="5184">
                  <c:v>61029.3</c:v>
                </c:pt>
                <c:pt idx="5185">
                  <c:v>61034</c:v>
                </c:pt>
                <c:pt idx="5186">
                  <c:v>61036.3</c:v>
                </c:pt>
                <c:pt idx="5187">
                  <c:v>61040.9</c:v>
                </c:pt>
                <c:pt idx="5188">
                  <c:v>61044.4</c:v>
                </c:pt>
                <c:pt idx="5189">
                  <c:v>61048.9</c:v>
                </c:pt>
                <c:pt idx="5190">
                  <c:v>61052.2</c:v>
                </c:pt>
                <c:pt idx="5191">
                  <c:v>61055.4</c:v>
                </c:pt>
                <c:pt idx="5192">
                  <c:v>61059.7</c:v>
                </c:pt>
                <c:pt idx="5193">
                  <c:v>61062.8</c:v>
                </c:pt>
                <c:pt idx="5194">
                  <c:v>61066.8</c:v>
                </c:pt>
                <c:pt idx="5195">
                  <c:v>61070.7</c:v>
                </c:pt>
                <c:pt idx="5196">
                  <c:v>61074.400000000001</c:v>
                </c:pt>
                <c:pt idx="5197">
                  <c:v>61076.2</c:v>
                </c:pt>
                <c:pt idx="5198">
                  <c:v>61079.7</c:v>
                </c:pt>
                <c:pt idx="5199">
                  <c:v>61083.7</c:v>
                </c:pt>
                <c:pt idx="5200">
                  <c:v>61087.4</c:v>
                </c:pt>
                <c:pt idx="5201">
                  <c:v>61091.3</c:v>
                </c:pt>
                <c:pt idx="5202">
                  <c:v>61094.2</c:v>
                </c:pt>
                <c:pt idx="5203">
                  <c:v>61096.6</c:v>
                </c:pt>
                <c:pt idx="5204">
                  <c:v>61098.5</c:v>
                </c:pt>
                <c:pt idx="5205">
                  <c:v>61099.8</c:v>
                </c:pt>
                <c:pt idx="5206">
                  <c:v>61100.7</c:v>
                </c:pt>
                <c:pt idx="5207">
                  <c:v>61101.1</c:v>
                </c:pt>
                <c:pt idx="5208">
                  <c:v>61101.4</c:v>
                </c:pt>
                <c:pt idx="5209">
                  <c:v>61101.5</c:v>
                </c:pt>
                <c:pt idx="5210">
                  <c:v>61101.5</c:v>
                </c:pt>
                <c:pt idx="5211">
                  <c:v>61101.4</c:v>
                </c:pt>
                <c:pt idx="5212">
                  <c:v>61101.4</c:v>
                </c:pt>
                <c:pt idx="5213">
                  <c:v>61101.4</c:v>
                </c:pt>
                <c:pt idx="5214">
                  <c:v>61101.3</c:v>
                </c:pt>
                <c:pt idx="5215">
                  <c:v>61101.3</c:v>
                </c:pt>
                <c:pt idx="5216">
                  <c:v>61101.2</c:v>
                </c:pt>
                <c:pt idx="5217">
                  <c:v>61101.1</c:v>
                </c:pt>
                <c:pt idx="5218">
                  <c:v>61101.1</c:v>
                </c:pt>
                <c:pt idx="5219">
                  <c:v>61101</c:v>
                </c:pt>
                <c:pt idx="5220">
                  <c:v>61100.9</c:v>
                </c:pt>
                <c:pt idx="5221">
                  <c:v>61100.800000000003</c:v>
                </c:pt>
                <c:pt idx="5222">
                  <c:v>61100.7</c:v>
                </c:pt>
                <c:pt idx="5223">
                  <c:v>61100.6</c:v>
                </c:pt>
                <c:pt idx="5224">
                  <c:v>61100.5</c:v>
                </c:pt>
                <c:pt idx="5225">
                  <c:v>61100.4</c:v>
                </c:pt>
                <c:pt idx="5226">
                  <c:v>61100.2</c:v>
                </c:pt>
                <c:pt idx="5227">
                  <c:v>61100.1</c:v>
                </c:pt>
                <c:pt idx="5228">
                  <c:v>61099.9</c:v>
                </c:pt>
                <c:pt idx="5229">
                  <c:v>61099.8</c:v>
                </c:pt>
                <c:pt idx="5230">
                  <c:v>61099.6</c:v>
                </c:pt>
                <c:pt idx="5231">
                  <c:v>61099.5</c:v>
                </c:pt>
                <c:pt idx="5232">
                  <c:v>61099.3</c:v>
                </c:pt>
                <c:pt idx="5233">
                  <c:v>61099.1</c:v>
                </c:pt>
                <c:pt idx="5234">
                  <c:v>61098.9</c:v>
                </c:pt>
                <c:pt idx="5235">
                  <c:v>61098.8</c:v>
                </c:pt>
                <c:pt idx="5236">
                  <c:v>61098.6</c:v>
                </c:pt>
                <c:pt idx="5237">
                  <c:v>61098.400000000001</c:v>
                </c:pt>
                <c:pt idx="5238">
                  <c:v>61098.2</c:v>
                </c:pt>
                <c:pt idx="5239">
                  <c:v>61098</c:v>
                </c:pt>
                <c:pt idx="5240">
                  <c:v>61097.7</c:v>
                </c:pt>
                <c:pt idx="5241">
                  <c:v>61097.5</c:v>
                </c:pt>
                <c:pt idx="5242">
                  <c:v>61097.4</c:v>
                </c:pt>
                <c:pt idx="5243">
                  <c:v>61097.2</c:v>
                </c:pt>
                <c:pt idx="5244">
                  <c:v>61097</c:v>
                </c:pt>
                <c:pt idx="5245">
                  <c:v>61096.7</c:v>
                </c:pt>
                <c:pt idx="5246">
                  <c:v>61096.6</c:v>
                </c:pt>
                <c:pt idx="5247">
                  <c:v>61096.2</c:v>
                </c:pt>
                <c:pt idx="5248">
                  <c:v>61095.8</c:v>
                </c:pt>
                <c:pt idx="5249">
                  <c:v>61095.5</c:v>
                </c:pt>
                <c:pt idx="5250">
                  <c:v>61095</c:v>
                </c:pt>
                <c:pt idx="5251">
                  <c:v>61094.5</c:v>
                </c:pt>
                <c:pt idx="5252">
                  <c:v>61094.2</c:v>
                </c:pt>
                <c:pt idx="5253">
                  <c:v>61093.8</c:v>
                </c:pt>
                <c:pt idx="5254">
                  <c:v>61093.2</c:v>
                </c:pt>
                <c:pt idx="5255">
                  <c:v>61092.6</c:v>
                </c:pt>
                <c:pt idx="5256">
                  <c:v>61092.3</c:v>
                </c:pt>
                <c:pt idx="5257">
                  <c:v>61091.7</c:v>
                </c:pt>
                <c:pt idx="5258">
                  <c:v>61091.5</c:v>
                </c:pt>
                <c:pt idx="5259">
                  <c:v>61090.9</c:v>
                </c:pt>
                <c:pt idx="5260">
                  <c:v>61090.400000000001</c:v>
                </c:pt>
                <c:pt idx="5261">
                  <c:v>61089.8</c:v>
                </c:pt>
                <c:pt idx="5262">
                  <c:v>61089.2</c:v>
                </c:pt>
                <c:pt idx="5263">
                  <c:v>61088.800000000003</c:v>
                </c:pt>
                <c:pt idx="5264">
                  <c:v>61088.4</c:v>
                </c:pt>
                <c:pt idx="5265">
                  <c:v>61087.8</c:v>
                </c:pt>
                <c:pt idx="5266">
                  <c:v>61087.3</c:v>
                </c:pt>
                <c:pt idx="5267">
                  <c:v>61086.8</c:v>
                </c:pt>
                <c:pt idx="5268">
                  <c:v>61086.5</c:v>
                </c:pt>
                <c:pt idx="5269">
                  <c:v>61086.1</c:v>
                </c:pt>
                <c:pt idx="5270">
                  <c:v>61085.8</c:v>
                </c:pt>
                <c:pt idx="5271">
                  <c:v>61085.4</c:v>
                </c:pt>
                <c:pt idx="5272">
                  <c:v>61085.1</c:v>
                </c:pt>
                <c:pt idx="5273">
                  <c:v>61084.800000000003</c:v>
                </c:pt>
                <c:pt idx="5274">
                  <c:v>61084.5</c:v>
                </c:pt>
                <c:pt idx="5275">
                  <c:v>61084.4</c:v>
                </c:pt>
                <c:pt idx="5276">
                  <c:v>61084.2</c:v>
                </c:pt>
                <c:pt idx="5277">
                  <c:v>61084.1</c:v>
                </c:pt>
                <c:pt idx="5278">
                  <c:v>61084.2</c:v>
                </c:pt>
                <c:pt idx="5279">
                  <c:v>61084.3</c:v>
                </c:pt>
                <c:pt idx="5280">
                  <c:v>61084.9</c:v>
                </c:pt>
                <c:pt idx="5281">
                  <c:v>61085.599999999999</c:v>
                </c:pt>
                <c:pt idx="5282">
                  <c:v>61086.8</c:v>
                </c:pt>
                <c:pt idx="5283">
                  <c:v>61088</c:v>
                </c:pt>
                <c:pt idx="5284">
                  <c:v>61089.3</c:v>
                </c:pt>
                <c:pt idx="5285">
                  <c:v>61090.8</c:v>
                </c:pt>
                <c:pt idx="5286">
                  <c:v>61093.1</c:v>
                </c:pt>
                <c:pt idx="5287">
                  <c:v>61095.6</c:v>
                </c:pt>
                <c:pt idx="5288">
                  <c:v>61097.7</c:v>
                </c:pt>
                <c:pt idx="5289">
                  <c:v>61099.199999999997</c:v>
                </c:pt>
                <c:pt idx="5290">
                  <c:v>61102.3</c:v>
                </c:pt>
                <c:pt idx="5291">
                  <c:v>61104.7</c:v>
                </c:pt>
                <c:pt idx="5292">
                  <c:v>61109.1</c:v>
                </c:pt>
                <c:pt idx="5293">
                  <c:v>61111.9</c:v>
                </c:pt>
                <c:pt idx="5294">
                  <c:v>61113.8</c:v>
                </c:pt>
                <c:pt idx="5295">
                  <c:v>61117.8</c:v>
                </c:pt>
                <c:pt idx="5296">
                  <c:v>61121.8</c:v>
                </c:pt>
                <c:pt idx="5297">
                  <c:v>61125</c:v>
                </c:pt>
                <c:pt idx="5298">
                  <c:v>61129.3</c:v>
                </c:pt>
                <c:pt idx="5299">
                  <c:v>61132.6</c:v>
                </c:pt>
                <c:pt idx="5300">
                  <c:v>61137</c:v>
                </c:pt>
                <c:pt idx="5301">
                  <c:v>61141.5</c:v>
                </c:pt>
                <c:pt idx="5302">
                  <c:v>61146.1</c:v>
                </c:pt>
                <c:pt idx="5303">
                  <c:v>61150.7</c:v>
                </c:pt>
                <c:pt idx="5304">
                  <c:v>61155.3</c:v>
                </c:pt>
                <c:pt idx="5305">
                  <c:v>61159.9</c:v>
                </c:pt>
                <c:pt idx="5306">
                  <c:v>61162.2</c:v>
                </c:pt>
                <c:pt idx="5307">
                  <c:v>61167.9</c:v>
                </c:pt>
                <c:pt idx="5308">
                  <c:v>61171.3</c:v>
                </c:pt>
                <c:pt idx="5309">
                  <c:v>61175.7</c:v>
                </c:pt>
                <c:pt idx="5310">
                  <c:v>61179</c:v>
                </c:pt>
                <c:pt idx="5311">
                  <c:v>61182.2</c:v>
                </c:pt>
                <c:pt idx="5312">
                  <c:v>61186.400000000001</c:v>
                </c:pt>
                <c:pt idx="5313">
                  <c:v>61190.7</c:v>
                </c:pt>
                <c:pt idx="5314">
                  <c:v>61194.1</c:v>
                </c:pt>
                <c:pt idx="5315">
                  <c:v>61197.599999999999</c:v>
                </c:pt>
                <c:pt idx="5316">
                  <c:v>61201.2</c:v>
                </c:pt>
                <c:pt idx="5317">
                  <c:v>61206.2</c:v>
                </c:pt>
                <c:pt idx="5318">
                  <c:v>61211.4</c:v>
                </c:pt>
                <c:pt idx="5319">
                  <c:v>61215.4</c:v>
                </c:pt>
                <c:pt idx="5320">
                  <c:v>61220.800000000003</c:v>
                </c:pt>
                <c:pt idx="5321">
                  <c:v>61223.6</c:v>
                </c:pt>
                <c:pt idx="5322">
                  <c:v>61227.8</c:v>
                </c:pt>
                <c:pt idx="5323">
                  <c:v>61235</c:v>
                </c:pt>
                <c:pt idx="5324">
                  <c:v>61240.800000000003</c:v>
                </c:pt>
                <c:pt idx="5325">
                  <c:v>61246.7</c:v>
                </c:pt>
                <c:pt idx="5326">
                  <c:v>61249.7</c:v>
                </c:pt>
                <c:pt idx="5327">
                  <c:v>61255.6</c:v>
                </c:pt>
                <c:pt idx="5328">
                  <c:v>61261.599999999999</c:v>
                </c:pt>
                <c:pt idx="5329">
                  <c:v>61267.6</c:v>
                </c:pt>
                <c:pt idx="5330">
                  <c:v>61270.6</c:v>
                </c:pt>
                <c:pt idx="5331">
                  <c:v>61276.5</c:v>
                </c:pt>
                <c:pt idx="5332">
                  <c:v>61282.400000000001</c:v>
                </c:pt>
                <c:pt idx="5333">
                  <c:v>61286.8</c:v>
                </c:pt>
                <c:pt idx="5334">
                  <c:v>61292.6</c:v>
                </c:pt>
                <c:pt idx="5335">
                  <c:v>61298.2</c:v>
                </c:pt>
                <c:pt idx="5336">
                  <c:v>61302.400000000001</c:v>
                </c:pt>
                <c:pt idx="5337">
                  <c:v>61307.9</c:v>
                </c:pt>
                <c:pt idx="5338">
                  <c:v>61313.2</c:v>
                </c:pt>
                <c:pt idx="5339">
                  <c:v>61319.6</c:v>
                </c:pt>
                <c:pt idx="5340">
                  <c:v>61323.3</c:v>
                </c:pt>
                <c:pt idx="5341">
                  <c:v>61328</c:v>
                </c:pt>
                <c:pt idx="5342">
                  <c:v>61330.3</c:v>
                </c:pt>
                <c:pt idx="5343">
                  <c:v>61336.800000000003</c:v>
                </c:pt>
                <c:pt idx="5344">
                  <c:v>61340.800000000003</c:v>
                </c:pt>
                <c:pt idx="5345">
                  <c:v>61346.400000000001</c:v>
                </c:pt>
                <c:pt idx="5346">
                  <c:v>61350.1</c:v>
                </c:pt>
                <c:pt idx="5347">
                  <c:v>61354.9</c:v>
                </c:pt>
                <c:pt idx="5348">
                  <c:v>61358.7</c:v>
                </c:pt>
                <c:pt idx="5349">
                  <c:v>61362.5</c:v>
                </c:pt>
                <c:pt idx="5350">
                  <c:v>61366.3</c:v>
                </c:pt>
                <c:pt idx="5351">
                  <c:v>61369.2</c:v>
                </c:pt>
                <c:pt idx="5352">
                  <c:v>61372.1</c:v>
                </c:pt>
                <c:pt idx="5353">
                  <c:v>61375.9</c:v>
                </c:pt>
                <c:pt idx="5354">
                  <c:v>61379.6</c:v>
                </c:pt>
                <c:pt idx="5355">
                  <c:v>61383.3</c:v>
                </c:pt>
                <c:pt idx="5356">
                  <c:v>61386.1</c:v>
                </c:pt>
                <c:pt idx="5357">
                  <c:v>61389.7</c:v>
                </c:pt>
                <c:pt idx="5358">
                  <c:v>61392.3</c:v>
                </c:pt>
                <c:pt idx="5359">
                  <c:v>61395.8</c:v>
                </c:pt>
                <c:pt idx="5360">
                  <c:v>61398.3</c:v>
                </c:pt>
                <c:pt idx="5361">
                  <c:v>61401.5</c:v>
                </c:pt>
                <c:pt idx="5362">
                  <c:v>61403.1</c:v>
                </c:pt>
                <c:pt idx="5363">
                  <c:v>61405.4</c:v>
                </c:pt>
                <c:pt idx="5364">
                  <c:v>61407.6</c:v>
                </c:pt>
                <c:pt idx="5365">
                  <c:v>61410.400000000001</c:v>
                </c:pt>
                <c:pt idx="5366">
                  <c:v>61413</c:v>
                </c:pt>
                <c:pt idx="5367">
                  <c:v>61414.9</c:v>
                </c:pt>
                <c:pt idx="5368">
                  <c:v>61416.7</c:v>
                </c:pt>
                <c:pt idx="5369">
                  <c:v>61418.8</c:v>
                </c:pt>
                <c:pt idx="5370">
                  <c:v>61420.3</c:v>
                </c:pt>
                <c:pt idx="5371">
                  <c:v>61422.1</c:v>
                </c:pt>
                <c:pt idx="5372">
                  <c:v>61423.6</c:v>
                </c:pt>
                <c:pt idx="5373">
                  <c:v>61424.6</c:v>
                </c:pt>
                <c:pt idx="5374">
                  <c:v>61425.5</c:v>
                </c:pt>
                <c:pt idx="5375">
                  <c:v>61426.2</c:v>
                </c:pt>
                <c:pt idx="5376">
                  <c:v>61426.8</c:v>
                </c:pt>
                <c:pt idx="5377">
                  <c:v>61427.199999999997</c:v>
                </c:pt>
                <c:pt idx="5378">
                  <c:v>61427.3</c:v>
                </c:pt>
                <c:pt idx="5379">
                  <c:v>61427.3</c:v>
                </c:pt>
                <c:pt idx="5380">
                  <c:v>61427.1</c:v>
                </c:pt>
                <c:pt idx="5381">
                  <c:v>61426.8</c:v>
                </c:pt>
                <c:pt idx="5382">
                  <c:v>61426.3</c:v>
                </c:pt>
                <c:pt idx="5383">
                  <c:v>61425.9</c:v>
                </c:pt>
                <c:pt idx="5384">
                  <c:v>61425.5</c:v>
                </c:pt>
                <c:pt idx="5385">
                  <c:v>61424.800000000003</c:v>
                </c:pt>
                <c:pt idx="5386">
                  <c:v>61423.9</c:v>
                </c:pt>
                <c:pt idx="5387">
                  <c:v>61423</c:v>
                </c:pt>
                <c:pt idx="5388">
                  <c:v>61422.3</c:v>
                </c:pt>
                <c:pt idx="5389">
                  <c:v>61421.599999999999</c:v>
                </c:pt>
                <c:pt idx="5390">
                  <c:v>61420.9</c:v>
                </c:pt>
                <c:pt idx="5391">
                  <c:v>61419.9</c:v>
                </c:pt>
                <c:pt idx="5392">
                  <c:v>61418.6</c:v>
                </c:pt>
                <c:pt idx="5393">
                  <c:v>61417.8</c:v>
                </c:pt>
                <c:pt idx="5394">
                  <c:v>61416.7</c:v>
                </c:pt>
                <c:pt idx="5395">
                  <c:v>61416.1</c:v>
                </c:pt>
                <c:pt idx="5396">
                  <c:v>61415</c:v>
                </c:pt>
                <c:pt idx="5397">
                  <c:v>61413.7</c:v>
                </c:pt>
                <c:pt idx="5398">
                  <c:v>61412.9</c:v>
                </c:pt>
                <c:pt idx="5399">
                  <c:v>61412.1</c:v>
                </c:pt>
                <c:pt idx="5400">
                  <c:v>61411.1</c:v>
                </c:pt>
                <c:pt idx="5401">
                  <c:v>61410.6</c:v>
                </c:pt>
                <c:pt idx="5402">
                  <c:v>61409.2</c:v>
                </c:pt>
                <c:pt idx="5403">
                  <c:v>61408.4</c:v>
                </c:pt>
                <c:pt idx="5404">
                  <c:v>61407.8</c:v>
                </c:pt>
                <c:pt idx="5405">
                  <c:v>61407.199999999997</c:v>
                </c:pt>
                <c:pt idx="5406">
                  <c:v>61406.6</c:v>
                </c:pt>
                <c:pt idx="5407">
                  <c:v>61405.9</c:v>
                </c:pt>
                <c:pt idx="5408">
                  <c:v>61405.5</c:v>
                </c:pt>
                <c:pt idx="5409">
                  <c:v>61405.2</c:v>
                </c:pt>
                <c:pt idx="5410">
                  <c:v>61405</c:v>
                </c:pt>
                <c:pt idx="5411">
                  <c:v>61404.9</c:v>
                </c:pt>
                <c:pt idx="5412">
                  <c:v>61404.7</c:v>
                </c:pt>
                <c:pt idx="5413">
                  <c:v>61404.6</c:v>
                </c:pt>
                <c:pt idx="5414">
                  <c:v>61404.5</c:v>
                </c:pt>
                <c:pt idx="5415">
                  <c:v>61404.4</c:v>
                </c:pt>
                <c:pt idx="5416">
                  <c:v>61404.3</c:v>
                </c:pt>
                <c:pt idx="5417">
                  <c:v>61404.2</c:v>
                </c:pt>
                <c:pt idx="5418">
                  <c:v>61404</c:v>
                </c:pt>
                <c:pt idx="5419">
                  <c:v>61403.9</c:v>
                </c:pt>
                <c:pt idx="5420">
                  <c:v>61403.8</c:v>
                </c:pt>
                <c:pt idx="5421">
                  <c:v>61403.8</c:v>
                </c:pt>
                <c:pt idx="5422">
                  <c:v>61403.7</c:v>
                </c:pt>
                <c:pt idx="5423">
                  <c:v>61403.6</c:v>
                </c:pt>
                <c:pt idx="5424">
                  <c:v>61403.5</c:v>
                </c:pt>
                <c:pt idx="5425">
                  <c:v>61403.4</c:v>
                </c:pt>
                <c:pt idx="5426">
                  <c:v>61403.3</c:v>
                </c:pt>
                <c:pt idx="5427">
                  <c:v>61403.199999999997</c:v>
                </c:pt>
                <c:pt idx="5428">
                  <c:v>61403.1</c:v>
                </c:pt>
                <c:pt idx="5429">
                  <c:v>61403.1</c:v>
                </c:pt>
                <c:pt idx="5430">
                  <c:v>61403</c:v>
                </c:pt>
                <c:pt idx="5431">
                  <c:v>61403</c:v>
                </c:pt>
                <c:pt idx="5432">
                  <c:v>61402.9</c:v>
                </c:pt>
                <c:pt idx="5433">
                  <c:v>61402.9</c:v>
                </c:pt>
                <c:pt idx="5434">
                  <c:v>61402.8</c:v>
                </c:pt>
                <c:pt idx="5435">
                  <c:v>61402.8</c:v>
                </c:pt>
                <c:pt idx="5436">
                  <c:v>61402.7</c:v>
                </c:pt>
                <c:pt idx="5437">
                  <c:v>61402.7</c:v>
                </c:pt>
                <c:pt idx="5438">
                  <c:v>61402.7</c:v>
                </c:pt>
                <c:pt idx="5439">
                  <c:v>61402.6</c:v>
                </c:pt>
                <c:pt idx="5440">
                  <c:v>61402.6</c:v>
                </c:pt>
                <c:pt idx="5441">
                  <c:v>61402.6</c:v>
                </c:pt>
                <c:pt idx="5442">
                  <c:v>61402.6</c:v>
                </c:pt>
                <c:pt idx="5443">
                  <c:v>61402.6</c:v>
                </c:pt>
                <c:pt idx="5444">
                  <c:v>61402.6</c:v>
                </c:pt>
                <c:pt idx="5445">
                  <c:v>61403.1</c:v>
                </c:pt>
                <c:pt idx="5446">
                  <c:v>61403.9</c:v>
                </c:pt>
                <c:pt idx="5447">
                  <c:v>61404.9</c:v>
                </c:pt>
                <c:pt idx="5448">
                  <c:v>61407.3</c:v>
                </c:pt>
                <c:pt idx="5449">
                  <c:v>61409.8</c:v>
                </c:pt>
                <c:pt idx="5450">
                  <c:v>61412.800000000003</c:v>
                </c:pt>
                <c:pt idx="5451">
                  <c:v>61416.2</c:v>
                </c:pt>
                <c:pt idx="5452">
                  <c:v>61420</c:v>
                </c:pt>
                <c:pt idx="5453">
                  <c:v>61423.1</c:v>
                </c:pt>
                <c:pt idx="5454">
                  <c:v>61427.6</c:v>
                </c:pt>
                <c:pt idx="5455">
                  <c:v>61433.7</c:v>
                </c:pt>
                <c:pt idx="5456">
                  <c:v>61436.2</c:v>
                </c:pt>
                <c:pt idx="5457">
                  <c:v>61441.5</c:v>
                </c:pt>
                <c:pt idx="5458">
                  <c:v>61447.1</c:v>
                </c:pt>
                <c:pt idx="5459">
                  <c:v>61452.9</c:v>
                </c:pt>
                <c:pt idx="5460">
                  <c:v>61458.9</c:v>
                </c:pt>
                <c:pt idx="5461">
                  <c:v>61463.5</c:v>
                </c:pt>
                <c:pt idx="5462">
                  <c:v>61469.8</c:v>
                </c:pt>
                <c:pt idx="5463">
                  <c:v>61472.9</c:v>
                </c:pt>
                <c:pt idx="5464">
                  <c:v>61479.3</c:v>
                </c:pt>
                <c:pt idx="5465">
                  <c:v>61487.5</c:v>
                </c:pt>
                <c:pt idx="5466">
                  <c:v>61495.7</c:v>
                </c:pt>
                <c:pt idx="5467">
                  <c:v>61505.5</c:v>
                </c:pt>
                <c:pt idx="5468">
                  <c:v>61512</c:v>
                </c:pt>
                <c:pt idx="5469">
                  <c:v>61518.400000000001</c:v>
                </c:pt>
                <c:pt idx="5470">
                  <c:v>61524.7</c:v>
                </c:pt>
                <c:pt idx="5471">
                  <c:v>61530.9</c:v>
                </c:pt>
                <c:pt idx="5472">
                  <c:v>61536.9</c:v>
                </c:pt>
                <c:pt idx="5473">
                  <c:v>61542.8</c:v>
                </c:pt>
                <c:pt idx="5474">
                  <c:v>61547</c:v>
                </c:pt>
                <c:pt idx="5475">
                  <c:v>61551.199999999997</c:v>
                </c:pt>
                <c:pt idx="5476">
                  <c:v>61558.7</c:v>
                </c:pt>
                <c:pt idx="5477">
                  <c:v>61563.5</c:v>
                </c:pt>
                <c:pt idx="5478">
                  <c:v>61568.6</c:v>
                </c:pt>
                <c:pt idx="5479">
                  <c:v>61573.8</c:v>
                </c:pt>
                <c:pt idx="5480">
                  <c:v>61581.1</c:v>
                </c:pt>
                <c:pt idx="5481">
                  <c:v>61590.7</c:v>
                </c:pt>
                <c:pt idx="5482">
                  <c:v>61596.5</c:v>
                </c:pt>
                <c:pt idx="5483">
                  <c:v>61600.5</c:v>
                </c:pt>
                <c:pt idx="5484">
                  <c:v>61610.7</c:v>
                </c:pt>
                <c:pt idx="5485">
                  <c:v>61614.8</c:v>
                </c:pt>
                <c:pt idx="5486">
                  <c:v>61625.2</c:v>
                </c:pt>
                <c:pt idx="5487">
                  <c:v>61631.5</c:v>
                </c:pt>
                <c:pt idx="5488">
                  <c:v>61637.7</c:v>
                </c:pt>
                <c:pt idx="5489">
                  <c:v>61643.9</c:v>
                </c:pt>
                <c:pt idx="5490">
                  <c:v>61652.2</c:v>
                </c:pt>
                <c:pt idx="5491">
                  <c:v>61662.3</c:v>
                </c:pt>
                <c:pt idx="5492">
                  <c:v>61672.2</c:v>
                </c:pt>
                <c:pt idx="5493">
                  <c:v>61679.8</c:v>
                </c:pt>
                <c:pt idx="5494">
                  <c:v>61685.3</c:v>
                </c:pt>
                <c:pt idx="5495">
                  <c:v>61692.4</c:v>
                </c:pt>
                <c:pt idx="5496">
                  <c:v>61700.7</c:v>
                </c:pt>
                <c:pt idx="5497">
                  <c:v>61706.9</c:v>
                </c:pt>
                <c:pt idx="5498">
                  <c:v>61712.6</c:v>
                </c:pt>
                <c:pt idx="5499">
                  <c:v>61716.6</c:v>
                </c:pt>
                <c:pt idx="5500">
                  <c:v>61721.4</c:v>
                </c:pt>
                <c:pt idx="5501">
                  <c:v>61727.4</c:v>
                </c:pt>
                <c:pt idx="5502">
                  <c:v>61731.3</c:v>
                </c:pt>
                <c:pt idx="5503">
                  <c:v>61733</c:v>
                </c:pt>
                <c:pt idx="5504">
                  <c:v>61734.8</c:v>
                </c:pt>
                <c:pt idx="5505">
                  <c:v>61735.8</c:v>
                </c:pt>
                <c:pt idx="5506">
                  <c:v>61735.8</c:v>
                </c:pt>
                <c:pt idx="5507">
                  <c:v>61735.5</c:v>
                </c:pt>
                <c:pt idx="5508">
                  <c:v>61735.1</c:v>
                </c:pt>
                <c:pt idx="5509">
                  <c:v>61734.5</c:v>
                </c:pt>
                <c:pt idx="5510">
                  <c:v>61733.9</c:v>
                </c:pt>
                <c:pt idx="5511">
                  <c:v>61732.6</c:v>
                </c:pt>
                <c:pt idx="5512">
                  <c:v>61731.8</c:v>
                </c:pt>
                <c:pt idx="5513">
                  <c:v>61730.5</c:v>
                </c:pt>
                <c:pt idx="5514">
                  <c:v>61729.5</c:v>
                </c:pt>
                <c:pt idx="5515">
                  <c:v>61728</c:v>
                </c:pt>
                <c:pt idx="5516">
                  <c:v>61726.9</c:v>
                </c:pt>
                <c:pt idx="5517">
                  <c:v>61725.2</c:v>
                </c:pt>
                <c:pt idx="5518">
                  <c:v>61724</c:v>
                </c:pt>
                <c:pt idx="5519">
                  <c:v>61722.7</c:v>
                </c:pt>
                <c:pt idx="5520">
                  <c:v>61720.9</c:v>
                </c:pt>
                <c:pt idx="5521">
                  <c:v>61719.5</c:v>
                </c:pt>
                <c:pt idx="5522">
                  <c:v>61717.3</c:v>
                </c:pt>
                <c:pt idx="5523">
                  <c:v>61715.5</c:v>
                </c:pt>
                <c:pt idx="5524">
                  <c:v>61713.7</c:v>
                </c:pt>
                <c:pt idx="5525">
                  <c:v>61712.4</c:v>
                </c:pt>
                <c:pt idx="5526">
                  <c:v>61710.2</c:v>
                </c:pt>
                <c:pt idx="5527">
                  <c:v>61708.6</c:v>
                </c:pt>
                <c:pt idx="5528">
                  <c:v>61706.3</c:v>
                </c:pt>
                <c:pt idx="5529">
                  <c:v>61704.9</c:v>
                </c:pt>
                <c:pt idx="5530">
                  <c:v>61703.6</c:v>
                </c:pt>
                <c:pt idx="5531">
                  <c:v>61702.5</c:v>
                </c:pt>
                <c:pt idx="5532">
                  <c:v>61701.599999999999</c:v>
                </c:pt>
                <c:pt idx="5533">
                  <c:v>61700.800000000003</c:v>
                </c:pt>
                <c:pt idx="5534">
                  <c:v>61700.3</c:v>
                </c:pt>
                <c:pt idx="5535">
                  <c:v>61699.8</c:v>
                </c:pt>
                <c:pt idx="5536">
                  <c:v>61699.7</c:v>
                </c:pt>
                <c:pt idx="5537">
                  <c:v>61699.6</c:v>
                </c:pt>
                <c:pt idx="5538">
                  <c:v>61699.6</c:v>
                </c:pt>
                <c:pt idx="5539">
                  <c:v>61699.6</c:v>
                </c:pt>
                <c:pt idx="5540">
                  <c:v>61699.8</c:v>
                </c:pt>
                <c:pt idx="5541">
                  <c:v>61699.9</c:v>
                </c:pt>
                <c:pt idx="5542">
                  <c:v>61700</c:v>
                </c:pt>
                <c:pt idx="5543">
                  <c:v>61700.3</c:v>
                </c:pt>
                <c:pt idx="5544">
                  <c:v>61700.6</c:v>
                </c:pt>
                <c:pt idx="5545">
                  <c:v>61700.800000000003</c:v>
                </c:pt>
                <c:pt idx="5546">
                  <c:v>61701.1</c:v>
                </c:pt>
                <c:pt idx="5547">
                  <c:v>61701.4</c:v>
                </c:pt>
                <c:pt idx="5548">
                  <c:v>61701.9</c:v>
                </c:pt>
                <c:pt idx="5549">
                  <c:v>61702.2</c:v>
                </c:pt>
                <c:pt idx="5550">
                  <c:v>61702.8</c:v>
                </c:pt>
                <c:pt idx="5551">
                  <c:v>61703.199999999997</c:v>
                </c:pt>
                <c:pt idx="5552">
                  <c:v>61703.6</c:v>
                </c:pt>
                <c:pt idx="5553">
                  <c:v>61704.1</c:v>
                </c:pt>
                <c:pt idx="5554">
                  <c:v>61704.7</c:v>
                </c:pt>
                <c:pt idx="5555">
                  <c:v>61705.8</c:v>
                </c:pt>
                <c:pt idx="5556">
                  <c:v>61706.3</c:v>
                </c:pt>
                <c:pt idx="5557">
                  <c:v>61707</c:v>
                </c:pt>
                <c:pt idx="5558">
                  <c:v>61707.6</c:v>
                </c:pt>
                <c:pt idx="5559">
                  <c:v>61708.4</c:v>
                </c:pt>
                <c:pt idx="5560">
                  <c:v>61709.5</c:v>
                </c:pt>
                <c:pt idx="5561">
                  <c:v>61710.5</c:v>
                </c:pt>
                <c:pt idx="5562">
                  <c:v>61711.199999999997</c:v>
                </c:pt>
                <c:pt idx="5563">
                  <c:v>61712.7</c:v>
                </c:pt>
                <c:pt idx="5564">
                  <c:v>61713.9</c:v>
                </c:pt>
                <c:pt idx="5565">
                  <c:v>61715.1</c:v>
                </c:pt>
                <c:pt idx="5566">
                  <c:v>61716.5</c:v>
                </c:pt>
                <c:pt idx="5567">
                  <c:v>61717.5</c:v>
                </c:pt>
                <c:pt idx="5568">
                  <c:v>61718.5</c:v>
                </c:pt>
                <c:pt idx="5569">
                  <c:v>61719.7</c:v>
                </c:pt>
                <c:pt idx="5570">
                  <c:v>61721.599999999999</c:v>
                </c:pt>
                <c:pt idx="5571">
                  <c:v>61723.5</c:v>
                </c:pt>
                <c:pt idx="5572">
                  <c:v>61725.599999999999</c:v>
                </c:pt>
                <c:pt idx="5573">
                  <c:v>61727.3</c:v>
                </c:pt>
                <c:pt idx="5574">
                  <c:v>61729.1</c:v>
                </c:pt>
                <c:pt idx="5575">
                  <c:v>61731.7</c:v>
                </c:pt>
                <c:pt idx="5576">
                  <c:v>61733.7</c:v>
                </c:pt>
                <c:pt idx="5577">
                  <c:v>61737.3</c:v>
                </c:pt>
                <c:pt idx="5578">
                  <c:v>61738.8</c:v>
                </c:pt>
                <c:pt idx="5579">
                  <c:v>61741.8</c:v>
                </c:pt>
                <c:pt idx="5580">
                  <c:v>61744.9</c:v>
                </c:pt>
                <c:pt idx="5581">
                  <c:v>61748.1</c:v>
                </c:pt>
                <c:pt idx="5582">
                  <c:v>61751.3</c:v>
                </c:pt>
                <c:pt idx="5583">
                  <c:v>61754.5</c:v>
                </c:pt>
                <c:pt idx="5584">
                  <c:v>61756.800000000003</c:v>
                </c:pt>
                <c:pt idx="5585">
                  <c:v>61759.9</c:v>
                </c:pt>
                <c:pt idx="5586">
                  <c:v>61763</c:v>
                </c:pt>
                <c:pt idx="5587">
                  <c:v>61765.2</c:v>
                </c:pt>
                <c:pt idx="5588">
                  <c:v>61768.1</c:v>
                </c:pt>
                <c:pt idx="5589">
                  <c:v>61770.9</c:v>
                </c:pt>
                <c:pt idx="5590">
                  <c:v>61772.2</c:v>
                </c:pt>
                <c:pt idx="5591">
                  <c:v>61774.7</c:v>
                </c:pt>
                <c:pt idx="5592">
                  <c:v>61777.599999999999</c:v>
                </c:pt>
                <c:pt idx="5593">
                  <c:v>61779.6</c:v>
                </c:pt>
                <c:pt idx="5594">
                  <c:v>61781</c:v>
                </c:pt>
                <c:pt idx="5595">
                  <c:v>61782.3</c:v>
                </c:pt>
                <c:pt idx="5596">
                  <c:v>61783.3</c:v>
                </c:pt>
                <c:pt idx="5597">
                  <c:v>61784.800000000003</c:v>
                </c:pt>
                <c:pt idx="5598">
                  <c:v>61785.5</c:v>
                </c:pt>
                <c:pt idx="5599">
                  <c:v>61785.9</c:v>
                </c:pt>
                <c:pt idx="5600">
                  <c:v>61786</c:v>
                </c:pt>
                <c:pt idx="5601">
                  <c:v>61785.9</c:v>
                </c:pt>
                <c:pt idx="5602">
                  <c:v>61785.1</c:v>
                </c:pt>
                <c:pt idx="5603">
                  <c:v>61783.7</c:v>
                </c:pt>
                <c:pt idx="5604">
                  <c:v>61781.8</c:v>
                </c:pt>
                <c:pt idx="5605">
                  <c:v>61780</c:v>
                </c:pt>
                <c:pt idx="5606">
                  <c:v>61777.2</c:v>
                </c:pt>
                <c:pt idx="5607">
                  <c:v>61773.9</c:v>
                </c:pt>
                <c:pt idx="5608">
                  <c:v>61769.3</c:v>
                </c:pt>
                <c:pt idx="5609">
                  <c:v>61766.3</c:v>
                </c:pt>
                <c:pt idx="5610">
                  <c:v>61763.1</c:v>
                </c:pt>
                <c:pt idx="5611">
                  <c:v>61758.6</c:v>
                </c:pt>
                <c:pt idx="5612">
                  <c:v>61753.9</c:v>
                </c:pt>
                <c:pt idx="5613">
                  <c:v>61749</c:v>
                </c:pt>
                <c:pt idx="5614">
                  <c:v>61742.8</c:v>
                </c:pt>
                <c:pt idx="5615">
                  <c:v>61738.9</c:v>
                </c:pt>
                <c:pt idx="5616">
                  <c:v>61735.1</c:v>
                </c:pt>
                <c:pt idx="5617">
                  <c:v>61731.199999999997</c:v>
                </c:pt>
                <c:pt idx="5618">
                  <c:v>61726.1</c:v>
                </c:pt>
                <c:pt idx="5619">
                  <c:v>61719.9</c:v>
                </c:pt>
                <c:pt idx="5620">
                  <c:v>61716.2</c:v>
                </c:pt>
                <c:pt idx="5621">
                  <c:v>61711.5</c:v>
                </c:pt>
                <c:pt idx="5622">
                  <c:v>61708</c:v>
                </c:pt>
                <c:pt idx="5623">
                  <c:v>61703.7</c:v>
                </c:pt>
                <c:pt idx="5624">
                  <c:v>61699.7</c:v>
                </c:pt>
                <c:pt idx="5625">
                  <c:v>61696</c:v>
                </c:pt>
                <c:pt idx="5626">
                  <c:v>61693.4</c:v>
                </c:pt>
                <c:pt idx="5627">
                  <c:v>61690.5</c:v>
                </c:pt>
                <c:pt idx="5628">
                  <c:v>61687.9</c:v>
                </c:pt>
                <c:pt idx="5629">
                  <c:v>61685.9</c:v>
                </c:pt>
                <c:pt idx="5630">
                  <c:v>61684.5</c:v>
                </c:pt>
                <c:pt idx="5631">
                  <c:v>61683.8</c:v>
                </c:pt>
                <c:pt idx="5632">
                  <c:v>61683.4</c:v>
                </c:pt>
                <c:pt idx="5633">
                  <c:v>61683.4</c:v>
                </c:pt>
                <c:pt idx="5634">
                  <c:v>61683.8</c:v>
                </c:pt>
                <c:pt idx="5635">
                  <c:v>61684.3</c:v>
                </c:pt>
                <c:pt idx="5636">
                  <c:v>61685.3</c:v>
                </c:pt>
                <c:pt idx="5637">
                  <c:v>61686</c:v>
                </c:pt>
                <c:pt idx="5638">
                  <c:v>61687.1</c:v>
                </c:pt>
                <c:pt idx="5639">
                  <c:v>61688.7</c:v>
                </c:pt>
                <c:pt idx="5640">
                  <c:v>61690.6</c:v>
                </c:pt>
                <c:pt idx="5641">
                  <c:v>61692.6</c:v>
                </c:pt>
                <c:pt idx="5642">
                  <c:v>61694</c:v>
                </c:pt>
                <c:pt idx="5643">
                  <c:v>61696.4</c:v>
                </c:pt>
                <c:pt idx="5644">
                  <c:v>61699.6</c:v>
                </c:pt>
                <c:pt idx="5645">
                  <c:v>61701.8</c:v>
                </c:pt>
                <c:pt idx="5646">
                  <c:v>61704.1</c:v>
                </c:pt>
                <c:pt idx="5647">
                  <c:v>61706.5</c:v>
                </c:pt>
                <c:pt idx="5648">
                  <c:v>61709</c:v>
                </c:pt>
                <c:pt idx="5649">
                  <c:v>61710.9</c:v>
                </c:pt>
                <c:pt idx="5650">
                  <c:v>61713.4</c:v>
                </c:pt>
                <c:pt idx="5651">
                  <c:v>61715.4</c:v>
                </c:pt>
                <c:pt idx="5652">
                  <c:v>61717.4</c:v>
                </c:pt>
                <c:pt idx="5653">
                  <c:v>61719.4</c:v>
                </c:pt>
                <c:pt idx="5654">
                  <c:v>61722.1</c:v>
                </c:pt>
                <c:pt idx="5655">
                  <c:v>61724.800000000003</c:v>
                </c:pt>
                <c:pt idx="5656">
                  <c:v>61727.5</c:v>
                </c:pt>
                <c:pt idx="5657">
                  <c:v>61729.599999999999</c:v>
                </c:pt>
                <c:pt idx="5658">
                  <c:v>61732.3</c:v>
                </c:pt>
                <c:pt idx="5659">
                  <c:v>61734.9</c:v>
                </c:pt>
                <c:pt idx="5660">
                  <c:v>61737.599999999999</c:v>
                </c:pt>
                <c:pt idx="5661">
                  <c:v>61739.6</c:v>
                </c:pt>
                <c:pt idx="5662">
                  <c:v>61742.1</c:v>
                </c:pt>
                <c:pt idx="5663">
                  <c:v>61743.4</c:v>
                </c:pt>
                <c:pt idx="5664">
                  <c:v>61746.2</c:v>
                </c:pt>
                <c:pt idx="5665">
                  <c:v>61749.4</c:v>
                </c:pt>
                <c:pt idx="5666">
                  <c:v>61752.800000000003</c:v>
                </c:pt>
                <c:pt idx="5667">
                  <c:v>61756.5</c:v>
                </c:pt>
                <c:pt idx="5668">
                  <c:v>61759.5</c:v>
                </c:pt>
                <c:pt idx="5669">
                  <c:v>61763.6</c:v>
                </c:pt>
                <c:pt idx="5670">
                  <c:v>61767.9</c:v>
                </c:pt>
                <c:pt idx="5671">
                  <c:v>61773.5</c:v>
                </c:pt>
                <c:pt idx="5672">
                  <c:v>61777</c:v>
                </c:pt>
                <c:pt idx="5673">
                  <c:v>61780.5</c:v>
                </c:pt>
                <c:pt idx="5674">
                  <c:v>61785.2</c:v>
                </c:pt>
                <c:pt idx="5675">
                  <c:v>61788.800000000003</c:v>
                </c:pt>
                <c:pt idx="5676">
                  <c:v>61794.8</c:v>
                </c:pt>
                <c:pt idx="5677">
                  <c:v>61800.7</c:v>
                </c:pt>
                <c:pt idx="5678">
                  <c:v>61805.4</c:v>
                </c:pt>
                <c:pt idx="5679">
                  <c:v>61808.9</c:v>
                </c:pt>
                <c:pt idx="5680">
                  <c:v>61814.6</c:v>
                </c:pt>
                <c:pt idx="5681">
                  <c:v>61820</c:v>
                </c:pt>
                <c:pt idx="5682">
                  <c:v>61824.1</c:v>
                </c:pt>
                <c:pt idx="5683">
                  <c:v>61827.1</c:v>
                </c:pt>
                <c:pt idx="5684">
                  <c:v>61832.6</c:v>
                </c:pt>
                <c:pt idx="5685">
                  <c:v>61836.7</c:v>
                </c:pt>
                <c:pt idx="5686">
                  <c:v>61840.4</c:v>
                </c:pt>
                <c:pt idx="5687">
                  <c:v>61842.8</c:v>
                </c:pt>
                <c:pt idx="5688">
                  <c:v>61844.5</c:v>
                </c:pt>
                <c:pt idx="5689">
                  <c:v>61846.2</c:v>
                </c:pt>
                <c:pt idx="5690">
                  <c:v>61847</c:v>
                </c:pt>
                <c:pt idx="5691">
                  <c:v>61848.3</c:v>
                </c:pt>
                <c:pt idx="5692">
                  <c:v>61848.7</c:v>
                </c:pt>
                <c:pt idx="5693">
                  <c:v>61848.800000000003</c:v>
                </c:pt>
                <c:pt idx="5694">
                  <c:v>61848.7</c:v>
                </c:pt>
                <c:pt idx="5695">
                  <c:v>61848.5</c:v>
                </c:pt>
                <c:pt idx="5696">
                  <c:v>61847.9</c:v>
                </c:pt>
                <c:pt idx="5697">
                  <c:v>61847.4</c:v>
                </c:pt>
                <c:pt idx="5698">
                  <c:v>61846.8</c:v>
                </c:pt>
                <c:pt idx="5699">
                  <c:v>61846.2</c:v>
                </c:pt>
                <c:pt idx="5700">
                  <c:v>61845.3</c:v>
                </c:pt>
                <c:pt idx="5701">
                  <c:v>61844.1</c:v>
                </c:pt>
                <c:pt idx="5702">
                  <c:v>61843.3</c:v>
                </c:pt>
                <c:pt idx="5703">
                  <c:v>61842.1</c:v>
                </c:pt>
                <c:pt idx="5704">
                  <c:v>61841.5</c:v>
                </c:pt>
                <c:pt idx="5705">
                  <c:v>61840.2</c:v>
                </c:pt>
                <c:pt idx="5706">
                  <c:v>61839.199999999997</c:v>
                </c:pt>
                <c:pt idx="5707">
                  <c:v>61837.9</c:v>
                </c:pt>
                <c:pt idx="5708">
                  <c:v>61836.5</c:v>
                </c:pt>
                <c:pt idx="5709">
                  <c:v>61835</c:v>
                </c:pt>
                <c:pt idx="5710">
                  <c:v>61834.3</c:v>
                </c:pt>
                <c:pt idx="5711">
                  <c:v>61832.9</c:v>
                </c:pt>
                <c:pt idx="5712">
                  <c:v>61831.1</c:v>
                </c:pt>
                <c:pt idx="5713">
                  <c:v>61829.7</c:v>
                </c:pt>
                <c:pt idx="5714">
                  <c:v>61829</c:v>
                </c:pt>
                <c:pt idx="5715">
                  <c:v>61827.9</c:v>
                </c:pt>
                <c:pt idx="5716">
                  <c:v>61826.9</c:v>
                </c:pt>
                <c:pt idx="5717">
                  <c:v>61825.3</c:v>
                </c:pt>
                <c:pt idx="5718">
                  <c:v>61824.4</c:v>
                </c:pt>
                <c:pt idx="5719">
                  <c:v>61823.199999999997</c:v>
                </c:pt>
                <c:pt idx="5720">
                  <c:v>61822.400000000001</c:v>
                </c:pt>
                <c:pt idx="5721">
                  <c:v>61821.3</c:v>
                </c:pt>
                <c:pt idx="5722">
                  <c:v>61820.4</c:v>
                </c:pt>
                <c:pt idx="5723">
                  <c:v>61819.199999999997</c:v>
                </c:pt>
                <c:pt idx="5724">
                  <c:v>61818.6</c:v>
                </c:pt>
                <c:pt idx="5725">
                  <c:v>61817.9</c:v>
                </c:pt>
                <c:pt idx="5726">
                  <c:v>61817.4</c:v>
                </c:pt>
                <c:pt idx="5727">
                  <c:v>61817</c:v>
                </c:pt>
                <c:pt idx="5728">
                  <c:v>61816.6</c:v>
                </c:pt>
                <c:pt idx="5729">
                  <c:v>61816.2</c:v>
                </c:pt>
                <c:pt idx="5730">
                  <c:v>61816</c:v>
                </c:pt>
                <c:pt idx="5731">
                  <c:v>61815.7</c:v>
                </c:pt>
                <c:pt idx="5732">
                  <c:v>61815.5</c:v>
                </c:pt>
                <c:pt idx="5733">
                  <c:v>61815.199999999997</c:v>
                </c:pt>
                <c:pt idx="5734">
                  <c:v>61814.9</c:v>
                </c:pt>
                <c:pt idx="5735">
                  <c:v>61814.7</c:v>
                </c:pt>
                <c:pt idx="5736">
                  <c:v>61814.5</c:v>
                </c:pt>
                <c:pt idx="5737">
                  <c:v>61814.3</c:v>
                </c:pt>
                <c:pt idx="5738">
                  <c:v>61814</c:v>
                </c:pt>
                <c:pt idx="5739">
                  <c:v>61813.8</c:v>
                </c:pt>
                <c:pt idx="5740">
                  <c:v>61813.599999999999</c:v>
                </c:pt>
                <c:pt idx="5741">
                  <c:v>61813.5</c:v>
                </c:pt>
                <c:pt idx="5742">
                  <c:v>61813.2</c:v>
                </c:pt>
                <c:pt idx="5743">
                  <c:v>61813</c:v>
                </c:pt>
                <c:pt idx="5744">
                  <c:v>61812.7</c:v>
                </c:pt>
                <c:pt idx="5745">
                  <c:v>61812.6</c:v>
                </c:pt>
                <c:pt idx="5746">
                  <c:v>61812.4</c:v>
                </c:pt>
                <c:pt idx="5747">
                  <c:v>61812.2</c:v>
                </c:pt>
                <c:pt idx="5748">
                  <c:v>61812</c:v>
                </c:pt>
                <c:pt idx="5749">
                  <c:v>61811.8</c:v>
                </c:pt>
                <c:pt idx="5750">
                  <c:v>61811.6</c:v>
                </c:pt>
                <c:pt idx="5751">
                  <c:v>61811.4</c:v>
                </c:pt>
                <c:pt idx="5752">
                  <c:v>61811.199999999997</c:v>
                </c:pt>
                <c:pt idx="5753">
                  <c:v>61810.9</c:v>
                </c:pt>
                <c:pt idx="5754">
                  <c:v>61810.7</c:v>
                </c:pt>
                <c:pt idx="5755">
                  <c:v>61810.400000000001</c:v>
                </c:pt>
                <c:pt idx="5756">
                  <c:v>61810.1</c:v>
                </c:pt>
                <c:pt idx="5757">
                  <c:v>61810</c:v>
                </c:pt>
                <c:pt idx="5758">
                  <c:v>61809.5</c:v>
                </c:pt>
                <c:pt idx="5759">
                  <c:v>61809.2</c:v>
                </c:pt>
                <c:pt idx="5760">
                  <c:v>61808.9</c:v>
                </c:pt>
                <c:pt idx="5761">
                  <c:v>61808.6</c:v>
                </c:pt>
                <c:pt idx="5762">
                  <c:v>61808.2</c:v>
                </c:pt>
                <c:pt idx="5763">
                  <c:v>61807.7</c:v>
                </c:pt>
                <c:pt idx="5764">
                  <c:v>61807</c:v>
                </c:pt>
                <c:pt idx="5765">
                  <c:v>61806.5</c:v>
                </c:pt>
                <c:pt idx="5766">
                  <c:v>61806.2</c:v>
                </c:pt>
                <c:pt idx="5767">
                  <c:v>61805.8</c:v>
                </c:pt>
                <c:pt idx="5768">
                  <c:v>61805.1</c:v>
                </c:pt>
                <c:pt idx="5769">
                  <c:v>61804.6</c:v>
                </c:pt>
                <c:pt idx="5770">
                  <c:v>61804.2</c:v>
                </c:pt>
                <c:pt idx="5771">
                  <c:v>61803.8</c:v>
                </c:pt>
                <c:pt idx="5772">
                  <c:v>61803.4</c:v>
                </c:pt>
                <c:pt idx="5773">
                  <c:v>61803</c:v>
                </c:pt>
                <c:pt idx="5774">
                  <c:v>61802.400000000001</c:v>
                </c:pt>
                <c:pt idx="5775">
                  <c:v>61801.9</c:v>
                </c:pt>
                <c:pt idx="5776">
                  <c:v>61801.5</c:v>
                </c:pt>
                <c:pt idx="5777">
                  <c:v>61801.2</c:v>
                </c:pt>
                <c:pt idx="5778">
                  <c:v>61800.7</c:v>
                </c:pt>
                <c:pt idx="5779">
                  <c:v>61800.3</c:v>
                </c:pt>
                <c:pt idx="5780">
                  <c:v>61800</c:v>
                </c:pt>
                <c:pt idx="5781">
                  <c:v>61799.6</c:v>
                </c:pt>
                <c:pt idx="5782">
                  <c:v>61799.199999999997</c:v>
                </c:pt>
                <c:pt idx="5783">
                  <c:v>61799</c:v>
                </c:pt>
                <c:pt idx="5784">
                  <c:v>61798.6</c:v>
                </c:pt>
                <c:pt idx="5785">
                  <c:v>61798.3</c:v>
                </c:pt>
                <c:pt idx="5786">
                  <c:v>61798.1</c:v>
                </c:pt>
                <c:pt idx="5787">
                  <c:v>61797.9</c:v>
                </c:pt>
                <c:pt idx="5788">
                  <c:v>61797.8</c:v>
                </c:pt>
                <c:pt idx="5789">
                  <c:v>61797.8</c:v>
                </c:pt>
                <c:pt idx="5790">
                  <c:v>61798</c:v>
                </c:pt>
                <c:pt idx="5791">
                  <c:v>61798.2</c:v>
                </c:pt>
                <c:pt idx="5792">
                  <c:v>61798.5</c:v>
                </c:pt>
                <c:pt idx="5793">
                  <c:v>61799.1</c:v>
                </c:pt>
                <c:pt idx="5794">
                  <c:v>61800.1</c:v>
                </c:pt>
                <c:pt idx="5795">
                  <c:v>61800.9</c:v>
                </c:pt>
                <c:pt idx="5796">
                  <c:v>61802</c:v>
                </c:pt>
                <c:pt idx="5797">
                  <c:v>61803</c:v>
                </c:pt>
                <c:pt idx="5798">
                  <c:v>61804.4</c:v>
                </c:pt>
                <c:pt idx="5799">
                  <c:v>61805.9</c:v>
                </c:pt>
                <c:pt idx="5800">
                  <c:v>61807.6</c:v>
                </c:pt>
                <c:pt idx="5801">
                  <c:v>61809.4</c:v>
                </c:pt>
                <c:pt idx="5802">
                  <c:v>61810.9</c:v>
                </c:pt>
                <c:pt idx="5803">
                  <c:v>61812.4</c:v>
                </c:pt>
                <c:pt idx="5804">
                  <c:v>61814.400000000001</c:v>
                </c:pt>
                <c:pt idx="5805">
                  <c:v>61816.6</c:v>
                </c:pt>
                <c:pt idx="5806">
                  <c:v>61818.2</c:v>
                </c:pt>
                <c:pt idx="5807">
                  <c:v>61820</c:v>
                </c:pt>
                <c:pt idx="5808">
                  <c:v>61822.3</c:v>
                </c:pt>
                <c:pt idx="5809">
                  <c:v>61824.1</c:v>
                </c:pt>
                <c:pt idx="5810">
                  <c:v>61826.5</c:v>
                </c:pt>
                <c:pt idx="5811">
                  <c:v>61829</c:v>
                </c:pt>
                <c:pt idx="5812">
                  <c:v>61830.8</c:v>
                </c:pt>
                <c:pt idx="5813">
                  <c:v>61832.7</c:v>
                </c:pt>
                <c:pt idx="5814">
                  <c:v>61835.199999999997</c:v>
                </c:pt>
                <c:pt idx="5815">
                  <c:v>61837.7</c:v>
                </c:pt>
                <c:pt idx="5816">
                  <c:v>61839.6</c:v>
                </c:pt>
                <c:pt idx="5817">
                  <c:v>61841.5</c:v>
                </c:pt>
                <c:pt idx="5818">
                  <c:v>61842.7</c:v>
                </c:pt>
                <c:pt idx="5819">
                  <c:v>61845.2</c:v>
                </c:pt>
                <c:pt idx="5820">
                  <c:v>61848.2</c:v>
                </c:pt>
                <c:pt idx="5821">
                  <c:v>61850.6</c:v>
                </c:pt>
                <c:pt idx="5822">
                  <c:v>61851.7</c:v>
                </c:pt>
                <c:pt idx="5823">
                  <c:v>61854</c:v>
                </c:pt>
                <c:pt idx="5824">
                  <c:v>61856.5</c:v>
                </c:pt>
                <c:pt idx="5825">
                  <c:v>61859.199999999997</c:v>
                </c:pt>
                <c:pt idx="5826">
                  <c:v>61862.9</c:v>
                </c:pt>
                <c:pt idx="5827">
                  <c:v>61864.5</c:v>
                </c:pt>
                <c:pt idx="5828">
                  <c:v>61867.7</c:v>
                </c:pt>
                <c:pt idx="5829">
                  <c:v>61870.3</c:v>
                </c:pt>
                <c:pt idx="5830">
                  <c:v>61873.8</c:v>
                </c:pt>
                <c:pt idx="5831">
                  <c:v>61879.3</c:v>
                </c:pt>
                <c:pt idx="5832">
                  <c:v>61883</c:v>
                </c:pt>
                <c:pt idx="5833">
                  <c:v>61886.8</c:v>
                </c:pt>
                <c:pt idx="5834">
                  <c:v>61889.7</c:v>
                </c:pt>
                <c:pt idx="5835">
                  <c:v>61894.5</c:v>
                </c:pt>
                <c:pt idx="5836">
                  <c:v>61898.400000000001</c:v>
                </c:pt>
                <c:pt idx="5837">
                  <c:v>61902.2</c:v>
                </c:pt>
                <c:pt idx="5838">
                  <c:v>61905</c:v>
                </c:pt>
                <c:pt idx="5839">
                  <c:v>61907.8</c:v>
                </c:pt>
                <c:pt idx="5840">
                  <c:v>61911.5</c:v>
                </c:pt>
                <c:pt idx="5841">
                  <c:v>61915.9</c:v>
                </c:pt>
                <c:pt idx="5842">
                  <c:v>61919.199999999997</c:v>
                </c:pt>
                <c:pt idx="5843">
                  <c:v>61921.7</c:v>
                </c:pt>
                <c:pt idx="5844">
                  <c:v>61924.7</c:v>
                </c:pt>
                <c:pt idx="5845">
                  <c:v>61927.6</c:v>
                </c:pt>
                <c:pt idx="5846">
                  <c:v>61930.2</c:v>
                </c:pt>
                <c:pt idx="5847">
                  <c:v>61932.6</c:v>
                </c:pt>
                <c:pt idx="5848">
                  <c:v>61934.2</c:v>
                </c:pt>
                <c:pt idx="5849">
                  <c:v>61935.7</c:v>
                </c:pt>
                <c:pt idx="5850">
                  <c:v>61936.9</c:v>
                </c:pt>
                <c:pt idx="5851">
                  <c:v>61938.7</c:v>
                </c:pt>
                <c:pt idx="5852">
                  <c:v>61939.7</c:v>
                </c:pt>
                <c:pt idx="5853">
                  <c:v>61940.3</c:v>
                </c:pt>
                <c:pt idx="5854">
                  <c:v>61940.5</c:v>
                </c:pt>
                <c:pt idx="5855">
                  <c:v>61940.6</c:v>
                </c:pt>
                <c:pt idx="5856">
                  <c:v>61940.9</c:v>
                </c:pt>
                <c:pt idx="5857">
                  <c:v>61941</c:v>
                </c:pt>
                <c:pt idx="5858">
                  <c:v>61941.1</c:v>
                </c:pt>
                <c:pt idx="5859">
                  <c:v>61941.2</c:v>
                </c:pt>
                <c:pt idx="5860">
                  <c:v>61941.3</c:v>
                </c:pt>
                <c:pt idx="5861">
                  <c:v>61941.4</c:v>
                </c:pt>
                <c:pt idx="5862">
                  <c:v>61941.5</c:v>
                </c:pt>
                <c:pt idx="5863">
                  <c:v>61941.599999999999</c:v>
                </c:pt>
                <c:pt idx="5864">
                  <c:v>61941.7</c:v>
                </c:pt>
                <c:pt idx="5865">
                  <c:v>61941.7</c:v>
                </c:pt>
                <c:pt idx="5866">
                  <c:v>61941.8</c:v>
                </c:pt>
                <c:pt idx="5867">
                  <c:v>61941.9</c:v>
                </c:pt>
                <c:pt idx="5868">
                  <c:v>61942</c:v>
                </c:pt>
                <c:pt idx="5869">
                  <c:v>61942</c:v>
                </c:pt>
                <c:pt idx="5870">
                  <c:v>61942.1</c:v>
                </c:pt>
                <c:pt idx="5871">
                  <c:v>61942.1</c:v>
                </c:pt>
                <c:pt idx="5872">
                  <c:v>61942.2</c:v>
                </c:pt>
                <c:pt idx="5873">
                  <c:v>61942.3</c:v>
                </c:pt>
                <c:pt idx="5874">
                  <c:v>61942.3</c:v>
                </c:pt>
                <c:pt idx="5875">
                  <c:v>61942.400000000001</c:v>
                </c:pt>
                <c:pt idx="5876">
                  <c:v>61942.400000000001</c:v>
                </c:pt>
                <c:pt idx="5877">
                  <c:v>61942.5</c:v>
                </c:pt>
                <c:pt idx="5878">
                  <c:v>61942.6</c:v>
                </c:pt>
                <c:pt idx="5879">
                  <c:v>61942.7</c:v>
                </c:pt>
                <c:pt idx="5880">
                  <c:v>61942.8</c:v>
                </c:pt>
                <c:pt idx="5881">
                  <c:v>61942.9</c:v>
                </c:pt>
                <c:pt idx="5882">
                  <c:v>61943</c:v>
                </c:pt>
                <c:pt idx="5883">
                  <c:v>61943.1</c:v>
                </c:pt>
                <c:pt idx="5884">
                  <c:v>61943.3</c:v>
                </c:pt>
                <c:pt idx="5885">
                  <c:v>61943.4</c:v>
                </c:pt>
                <c:pt idx="5886">
                  <c:v>61943.5</c:v>
                </c:pt>
                <c:pt idx="5887">
                  <c:v>61943.8</c:v>
                </c:pt>
                <c:pt idx="5888">
                  <c:v>61944.1</c:v>
                </c:pt>
                <c:pt idx="5889">
                  <c:v>61944.4</c:v>
                </c:pt>
                <c:pt idx="5890">
                  <c:v>61944.9</c:v>
                </c:pt>
                <c:pt idx="5891">
                  <c:v>61945.1</c:v>
                </c:pt>
                <c:pt idx="5892">
                  <c:v>61945.5</c:v>
                </c:pt>
                <c:pt idx="5893">
                  <c:v>61946.1</c:v>
                </c:pt>
                <c:pt idx="5894">
                  <c:v>61946.7</c:v>
                </c:pt>
                <c:pt idx="5895">
                  <c:v>61947.1</c:v>
                </c:pt>
                <c:pt idx="5896">
                  <c:v>61947.8</c:v>
                </c:pt>
                <c:pt idx="5897">
                  <c:v>61948.5</c:v>
                </c:pt>
                <c:pt idx="5898">
                  <c:v>61949.3</c:v>
                </c:pt>
                <c:pt idx="5899">
                  <c:v>61949.9</c:v>
                </c:pt>
                <c:pt idx="5900">
                  <c:v>61950.7</c:v>
                </c:pt>
                <c:pt idx="5901">
                  <c:v>61951.4</c:v>
                </c:pt>
                <c:pt idx="5902">
                  <c:v>61952.3</c:v>
                </c:pt>
                <c:pt idx="5903">
                  <c:v>61953.2</c:v>
                </c:pt>
                <c:pt idx="5904">
                  <c:v>61954.1</c:v>
                </c:pt>
                <c:pt idx="5905">
                  <c:v>61954.8</c:v>
                </c:pt>
                <c:pt idx="5906">
                  <c:v>61955.3</c:v>
                </c:pt>
                <c:pt idx="5907">
                  <c:v>61956.3</c:v>
                </c:pt>
                <c:pt idx="5908">
                  <c:v>61957.3</c:v>
                </c:pt>
                <c:pt idx="5909">
                  <c:v>61958</c:v>
                </c:pt>
                <c:pt idx="5910">
                  <c:v>61959</c:v>
                </c:pt>
                <c:pt idx="5911">
                  <c:v>61960</c:v>
                </c:pt>
                <c:pt idx="5912">
                  <c:v>61960.9</c:v>
                </c:pt>
                <c:pt idx="5913">
                  <c:v>61961.7</c:v>
                </c:pt>
                <c:pt idx="5914">
                  <c:v>61962.9</c:v>
                </c:pt>
                <c:pt idx="5915">
                  <c:v>61963.6</c:v>
                </c:pt>
                <c:pt idx="5916">
                  <c:v>61964.3</c:v>
                </c:pt>
                <c:pt idx="5917">
                  <c:v>61964.7</c:v>
                </c:pt>
                <c:pt idx="5918">
                  <c:v>61965.599999999999</c:v>
                </c:pt>
                <c:pt idx="5919">
                  <c:v>61966.5</c:v>
                </c:pt>
                <c:pt idx="5920">
                  <c:v>61967.3</c:v>
                </c:pt>
                <c:pt idx="5921">
                  <c:v>61968</c:v>
                </c:pt>
                <c:pt idx="5922">
                  <c:v>61969</c:v>
                </c:pt>
                <c:pt idx="5923">
                  <c:v>61969.8</c:v>
                </c:pt>
                <c:pt idx="5924">
                  <c:v>61970.8</c:v>
                </c:pt>
                <c:pt idx="5925">
                  <c:v>61972</c:v>
                </c:pt>
                <c:pt idx="5926">
                  <c:v>61973.1</c:v>
                </c:pt>
                <c:pt idx="5927">
                  <c:v>61973.7</c:v>
                </c:pt>
                <c:pt idx="5928">
                  <c:v>61974.9</c:v>
                </c:pt>
                <c:pt idx="5929">
                  <c:v>61976.1</c:v>
                </c:pt>
                <c:pt idx="5930">
                  <c:v>61977.3</c:v>
                </c:pt>
                <c:pt idx="5931">
                  <c:v>61978.3</c:v>
                </c:pt>
                <c:pt idx="5932">
                  <c:v>61979.199999999997</c:v>
                </c:pt>
                <c:pt idx="5933">
                  <c:v>61980.4</c:v>
                </c:pt>
                <c:pt idx="5934">
                  <c:v>61981.7</c:v>
                </c:pt>
                <c:pt idx="5935">
                  <c:v>61982.9</c:v>
                </c:pt>
                <c:pt idx="5936">
                  <c:v>61984.1</c:v>
                </c:pt>
                <c:pt idx="5937">
                  <c:v>61985.2</c:v>
                </c:pt>
                <c:pt idx="5938">
                  <c:v>61986.3</c:v>
                </c:pt>
                <c:pt idx="5939">
                  <c:v>61987.4</c:v>
                </c:pt>
                <c:pt idx="5940">
                  <c:v>61988.4</c:v>
                </c:pt>
                <c:pt idx="5941">
                  <c:v>61989.2</c:v>
                </c:pt>
                <c:pt idx="5942">
                  <c:v>61990.1</c:v>
                </c:pt>
                <c:pt idx="5943">
                  <c:v>61990.5</c:v>
                </c:pt>
                <c:pt idx="5944">
                  <c:v>61991.3</c:v>
                </c:pt>
                <c:pt idx="5945">
                  <c:v>61992.2</c:v>
                </c:pt>
                <c:pt idx="5946">
                  <c:v>61992.9</c:v>
                </c:pt>
                <c:pt idx="5947">
                  <c:v>61993.4</c:v>
                </c:pt>
                <c:pt idx="5948">
                  <c:v>61993.7</c:v>
                </c:pt>
                <c:pt idx="5949">
                  <c:v>61994.2</c:v>
                </c:pt>
                <c:pt idx="5950">
                  <c:v>61994.3</c:v>
                </c:pt>
                <c:pt idx="5951">
                  <c:v>61994.400000000001</c:v>
                </c:pt>
                <c:pt idx="5952">
                  <c:v>61994.400000000001</c:v>
                </c:pt>
                <c:pt idx="5953">
                  <c:v>61994.2</c:v>
                </c:pt>
                <c:pt idx="5954">
                  <c:v>61993.8</c:v>
                </c:pt>
                <c:pt idx="5955">
                  <c:v>61992.7</c:v>
                </c:pt>
                <c:pt idx="5956">
                  <c:v>61991.4</c:v>
                </c:pt>
                <c:pt idx="5957">
                  <c:v>61990.2</c:v>
                </c:pt>
                <c:pt idx="5958">
                  <c:v>61988.4</c:v>
                </c:pt>
                <c:pt idx="5959">
                  <c:v>61986.9</c:v>
                </c:pt>
                <c:pt idx="5960">
                  <c:v>61984.6</c:v>
                </c:pt>
                <c:pt idx="5961">
                  <c:v>61981.3</c:v>
                </c:pt>
                <c:pt idx="5962">
                  <c:v>61979.199999999997</c:v>
                </c:pt>
                <c:pt idx="5963">
                  <c:v>61977</c:v>
                </c:pt>
                <c:pt idx="5964">
                  <c:v>61974.7</c:v>
                </c:pt>
                <c:pt idx="5965">
                  <c:v>61970.6</c:v>
                </c:pt>
                <c:pt idx="5966">
                  <c:v>61967.199999999997</c:v>
                </c:pt>
                <c:pt idx="5967">
                  <c:v>61965.4</c:v>
                </c:pt>
                <c:pt idx="5968">
                  <c:v>61961.8</c:v>
                </c:pt>
                <c:pt idx="5969">
                  <c:v>61958.1</c:v>
                </c:pt>
                <c:pt idx="5970">
                  <c:v>61953.3</c:v>
                </c:pt>
                <c:pt idx="5971">
                  <c:v>61949.5</c:v>
                </c:pt>
                <c:pt idx="5972">
                  <c:v>61946.5</c:v>
                </c:pt>
                <c:pt idx="5973">
                  <c:v>61942.6</c:v>
                </c:pt>
                <c:pt idx="5974">
                  <c:v>61939.7</c:v>
                </c:pt>
                <c:pt idx="5975">
                  <c:v>61935.8</c:v>
                </c:pt>
                <c:pt idx="5976">
                  <c:v>61932.9</c:v>
                </c:pt>
                <c:pt idx="5977">
                  <c:v>61929.1</c:v>
                </c:pt>
                <c:pt idx="5978">
                  <c:v>61926.3</c:v>
                </c:pt>
                <c:pt idx="5979">
                  <c:v>61922.7</c:v>
                </c:pt>
                <c:pt idx="5980">
                  <c:v>61919.1</c:v>
                </c:pt>
                <c:pt idx="5981">
                  <c:v>61914.1</c:v>
                </c:pt>
                <c:pt idx="5982">
                  <c:v>61911.7</c:v>
                </c:pt>
                <c:pt idx="5983">
                  <c:v>61908.6</c:v>
                </c:pt>
                <c:pt idx="5984">
                  <c:v>61905.7</c:v>
                </c:pt>
                <c:pt idx="5985">
                  <c:v>61902.8</c:v>
                </c:pt>
                <c:pt idx="5986">
                  <c:v>61898.9</c:v>
                </c:pt>
                <c:pt idx="5987">
                  <c:v>61894.8</c:v>
                </c:pt>
                <c:pt idx="5988">
                  <c:v>61892.3</c:v>
                </c:pt>
                <c:pt idx="5989">
                  <c:v>61888.9</c:v>
                </c:pt>
                <c:pt idx="5990">
                  <c:v>61885.4</c:v>
                </c:pt>
                <c:pt idx="5991">
                  <c:v>61881.9</c:v>
                </c:pt>
                <c:pt idx="5992">
                  <c:v>61878.400000000001</c:v>
                </c:pt>
                <c:pt idx="5993">
                  <c:v>61875.7</c:v>
                </c:pt>
                <c:pt idx="5994">
                  <c:v>61873</c:v>
                </c:pt>
                <c:pt idx="5995">
                  <c:v>61870.3</c:v>
                </c:pt>
                <c:pt idx="5996">
                  <c:v>61866.8</c:v>
                </c:pt>
                <c:pt idx="5997">
                  <c:v>61864.1</c:v>
                </c:pt>
                <c:pt idx="5998">
                  <c:v>61860.7</c:v>
                </c:pt>
                <c:pt idx="5999">
                  <c:v>61858.1</c:v>
                </c:pt>
                <c:pt idx="6000">
                  <c:v>61855.6</c:v>
                </c:pt>
                <c:pt idx="6001">
                  <c:v>61851.5</c:v>
                </c:pt>
                <c:pt idx="6002">
                  <c:v>61848.4</c:v>
                </c:pt>
                <c:pt idx="6003">
                  <c:v>61846.1</c:v>
                </c:pt>
                <c:pt idx="6004">
                  <c:v>61843.199999999997</c:v>
                </c:pt>
                <c:pt idx="6005">
                  <c:v>61841.8</c:v>
                </c:pt>
                <c:pt idx="6006">
                  <c:v>61839.1</c:v>
                </c:pt>
                <c:pt idx="6007">
                  <c:v>61836.6</c:v>
                </c:pt>
                <c:pt idx="6008">
                  <c:v>61834.3</c:v>
                </c:pt>
                <c:pt idx="6009">
                  <c:v>61833.3</c:v>
                </c:pt>
                <c:pt idx="6010">
                  <c:v>61831.8</c:v>
                </c:pt>
                <c:pt idx="6011">
                  <c:v>61830.400000000001</c:v>
                </c:pt>
                <c:pt idx="6012">
                  <c:v>61828.4</c:v>
                </c:pt>
                <c:pt idx="6013">
                  <c:v>61827.1</c:v>
                </c:pt>
                <c:pt idx="6014">
                  <c:v>61826.3</c:v>
                </c:pt>
                <c:pt idx="6015">
                  <c:v>61825.7</c:v>
                </c:pt>
                <c:pt idx="6016">
                  <c:v>61825.1</c:v>
                </c:pt>
                <c:pt idx="6017">
                  <c:v>61824.800000000003</c:v>
                </c:pt>
                <c:pt idx="6018">
                  <c:v>61824.6</c:v>
                </c:pt>
                <c:pt idx="6019">
                  <c:v>61824.4</c:v>
                </c:pt>
                <c:pt idx="6020">
                  <c:v>61824.3</c:v>
                </c:pt>
                <c:pt idx="6021">
                  <c:v>61824.1</c:v>
                </c:pt>
                <c:pt idx="6022">
                  <c:v>61823.9</c:v>
                </c:pt>
                <c:pt idx="6023">
                  <c:v>61823.7</c:v>
                </c:pt>
                <c:pt idx="6024">
                  <c:v>61823.5</c:v>
                </c:pt>
                <c:pt idx="6025">
                  <c:v>61823.3</c:v>
                </c:pt>
                <c:pt idx="6026">
                  <c:v>61823.199999999997</c:v>
                </c:pt>
                <c:pt idx="6027">
                  <c:v>61823</c:v>
                </c:pt>
                <c:pt idx="6028">
                  <c:v>61822.9</c:v>
                </c:pt>
                <c:pt idx="6029">
                  <c:v>61822.7</c:v>
                </c:pt>
                <c:pt idx="6030">
                  <c:v>61822.6</c:v>
                </c:pt>
                <c:pt idx="6031">
                  <c:v>61822.5</c:v>
                </c:pt>
                <c:pt idx="6032">
                  <c:v>61822.3</c:v>
                </c:pt>
                <c:pt idx="6033">
                  <c:v>61822.2</c:v>
                </c:pt>
                <c:pt idx="6034">
                  <c:v>61822.1</c:v>
                </c:pt>
                <c:pt idx="6035">
                  <c:v>61822</c:v>
                </c:pt>
                <c:pt idx="6036">
                  <c:v>61821.9</c:v>
                </c:pt>
                <c:pt idx="6037">
                  <c:v>61821.8</c:v>
                </c:pt>
                <c:pt idx="6038">
                  <c:v>61821.7</c:v>
                </c:pt>
                <c:pt idx="6039">
                  <c:v>61821.599999999999</c:v>
                </c:pt>
                <c:pt idx="6040">
                  <c:v>61821.599999999999</c:v>
                </c:pt>
                <c:pt idx="6041">
                  <c:v>61821.5</c:v>
                </c:pt>
                <c:pt idx="6042">
                  <c:v>61821.5</c:v>
                </c:pt>
                <c:pt idx="6043">
                  <c:v>61821.4</c:v>
                </c:pt>
                <c:pt idx="6044">
                  <c:v>61821.4</c:v>
                </c:pt>
                <c:pt idx="6045">
                  <c:v>61821.3</c:v>
                </c:pt>
                <c:pt idx="6046">
                  <c:v>61821.3</c:v>
                </c:pt>
                <c:pt idx="6047">
                  <c:v>61821.3</c:v>
                </c:pt>
                <c:pt idx="6048">
                  <c:v>61821.3</c:v>
                </c:pt>
                <c:pt idx="6049">
                  <c:v>61821.4</c:v>
                </c:pt>
                <c:pt idx="6050">
                  <c:v>61821.7</c:v>
                </c:pt>
                <c:pt idx="6051">
                  <c:v>61822.8</c:v>
                </c:pt>
                <c:pt idx="6052">
                  <c:v>61824.5</c:v>
                </c:pt>
                <c:pt idx="6053">
                  <c:v>61826.3</c:v>
                </c:pt>
                <c:pt idx="6054">
                  <c:v>61829.9</c:v>
                </c:pt>
                <c:pt idx="6055">
                  <c:v>61831.6</c:v>
                </c:pt>
                <c:pt idx="6056">
                  <c:v>61835.4</c:v>
                </c:pt>
                <c:pt idx="6057">
                  <c:v>61839.7</c:v>
                </c:pt>
                <c:pt idx="6058">
                  <c:v>61845.599999999999</c:v>
                </c:pt>
                <c:pt idx="6059">
                  <c:v>61850.8</c:v>
                </c:pt>
                <c:pt idx="6060">
                  <c:v>61854.9</c:v>
                </c:pt>
                <c:pt idx="6061">
                  <c:v>61859.199999999997</c:v>
                </c:pt>
                <c:pt idx="6062">
                  <c:v>61865.1</c:v>
                </c:pt>
                <c:pt idx="6063">
                  <c:v>61871.199999999997</c:v>
                </c:pt>
                <c:pt idx="6064">
                  <c:v>61877.5</c:v>
                </c:pt>
                <c:pt idx="6065">
                  <c:v>61882.400000000001</c:v>
                </c:pt>
                <c:pt idx="6066">
                  <c:v>61888.9</c:v>
                </c:pt>
                <c:pt idx="6067">
                  <c:v>61893.8</c:v>
                </c:pt>
                <c:pt idx="6068">
                  <c:v>61900.4</c:v>
                </c:pt>
                <c:pt idx="6069">
                  <c:v>61908.6</c:v>
                </c:pt>
                <c:pt idx="6070">
                  <c:v>61913.5</c:v>
                </c:pt>
                <c:pt idx="6071">
                  <c:v>61919.8</c:v>
                </c:pt>
                <c:pt idx="6072">
                  <c:v>61924.5</c:v>
                </c:pt>
                <c:pt idx="6073">
                  <c:v>61930.6</c:v>
                </c:pt>
                <c:pt idx="6074">
                  <c:v>61936.5</c:v>
                </c:pt>
                <c:pt idx="6075">
                  <c:v>61942</c:v>
                </c:pt>
                <c:pt idx="6076">
                  <c:v>61946</c:v>
                </c:pt>
                <c:pt idx="6077">
                  <c:v>61949.8</c:v>
                </c:pt>
                <c:pt idx="6078">
                  <c:v>61954.400000000001</c:v>
                </c:pt>
                <c:pt idx="6079">
                  <c:v>61958.7</c:v>
                </c:pt>
                <c:pt idx="6080">
                  <c:v>61961.599999999999</c:v>
                </c:pt>
                <c:pt idx="6081">
                  <c:v>61964.9</c:v>
                </c:pt>
                <c:pt idx="6082">
                  <c:v>61967.199999999997</c:v>
                </c:pt>
                <c:pt idx="6083">
                  <c:v>61970.8</c:v>
                </c:pt>
                <c:pt idx="6084">
                  <c:v>61973.599999999999</c:v>
                </c:pt>
                <c:pt idx="6085">
                  <c:v>61976.4</c:v>
                </c:pt>
                <c:pt idx="6086">
                  <c:v>61978.400000000001</c:v>
                </c:pt>
                <c:pt idx="6087">
                  <c:v>61980.4</c:v>
                </c:pt>
                <c:pt idx="6088">
                  <c:v>61982.9</c:v>
                </c:pt>
                <c:pt idx="6089">
                  <c:v>61984.800000000003</c:v>
                </c:pt>
                <c:pt idx="6090">
                  <c:v>61987.9</c:v>
                </c:pt>
                <c:pt idx="6091">
                  <c:v>61989.1</c:v>
                </c:pt>
                <c:pt idx="6092">
                  <c:v>61991.5</c:v>
                </c:pt>
                <c:pt idx="6093">
                  <c:v>61993.8</c:v>
                </c:pt>
                <c:pt idx="6094">
                  <c:v>61996.1</c:v>
                </c:pt>
                <c:pt idx="6095">
                  <c:v>61998.3</c:v>
                </c:pt>
                <c:pt idx="6096">
                  <c:v>62000.4</c:v>
                </c:pt>
                <c:pt idx="6097">
                  <c:v>62002.6</c:v>
                </c:pt>
                <c:pt idx="6098">
                  <c:v>62003.6</c:v>
                </c:pt>
                <c:pt idx="6099">
                  <c:v>62006.2</c:v>
                </c:pt>
                <c:pt idx="6100">
                  <c:v>62007.7</c:v>
                </c:pt>
                <c:pt idx="6101">
                  <c:v>62009.599999999999</c:v>
                </c:pt>
                <c:pt idx="6102">
                  <c:v>62010.6</c:v>
                </c:pt>
                <c:pt idx="6103">
                  <c:v>62012.5</c:v>
                </c:pt>
                <c:pt idx="6104">
                  <c:v>62014.9</c:v>
                </c:pt>
                <c:pt idx="6105">
                  <c:v>62016.7</c:v>
                </c:pt>
                <c:pt idx="6106">
                  <c:v>62018.5</c:v>
                </c:pt>
                <c:pt idx="6107">
                  <c:v>62019.4</c:v>
                </c:pt>
                <c:pt idx="6108">
                  <c:v>62021.2</c:v>
                </c:pt>
                <c:pt idx="6109">
                  <c:v>62023</c:v>
                </c:pt>
                <c:pt idx="6110">
                  <c:v>62024.3</c:v>
                </c:pt>
                <c:pt idx="6111">
                  <c:v>62026</c:v>
                </c:pt>
                <c:pt idx="6112">
                  <c:v>62027.3</c:v>
                </c:pt>
                <c:pt idx="6113">
                  <c:v>62028.2</c:v>
                </c:pt>
                <c:pt idx="6114">
                  <c:v>62030.3</c:v>
                </c:pt>
                <c:pt idx="6115">
                  <c:v>62032</c:v>
                </c:pt>
                <c:pt idx="6116">
                  <c:v>62033.599999999999</c:v>
                </c:pt>
                <c:pt idx="6117">
                  <c:v>62034.400000000001</c:v>
                </c:pt>
                <c:pt idx="6118">
                  <c:v>62036</c:v>
                </c:pt>
                <c:pt idx="6119">
                  <c:v>62037.599999999999</c:v>
                </c:pt>
                <c:pt idx="6120">
                  <c:v>62039.6</c:v>
                </c:pt>
                <c:pt idx="6121">
                  <c:v>62041.1</c:v>
                </c:pt>
                <c:pt idx="6122">
                  <c:v>62042.2</c:v>
                </c:pt>
                <c:pt idx="6123">
                  <c:v>62043.3</c:v>
                </c:pt>
                <c:pt idx="6124">
                  <c:v>62044.800000000003</c:v>
                </c:pt>
                <c:pt idx="6125">
                  <c:v>62046.2</c:v>
                </c:pt>
                <c:pt idx="6126">
                  <c:v>62047.7</c:v>
                </c:pt>
                <c:pt idx="6127">
                  <c:v>62049.1</c:v>
                </c:pt>
                <c:pt idx="6128">
                  <c:v>62050.1</c:v>
                </c:pt>
                <c:pt idx="6129">
                  <c:v>62051.8</c:v>
                </c:pt>
                <c:pt idx="6130">
                  <c:v>62053.2</c:v>
                </c:pt>
                <c:pt idx="6131">
                  <c:v>62054.5</c:v>
                </c:pt>
                <c:pt idx="6132">
                  <c:v>62055.8</c:v>
                </c:pt>
                <c:pt idx="6133">
                  <c:v>62056.800000000003</c:v>
                </c:pt>
                <c:pt idx="6134">
                  <c:v>62058.1</c:v>
                </c:pt>
                <c:pt idx="6135">
                  <c:v>62059.1</c:v>
                </c:pt>
                <c:pt idx="6136">
                  <c:v>62060.7</c:v>
                </c:pt>
                <c:pt idx="6137">
                  <c:v>62061.9</c:v>
                </c:pt>
                <c:pt idx="6138">
                  <c:v>62063.199999999997</c:v>
                </c:pt>
                <c:pt idx="6139">
                  <c:v>62064.1</c:v>
                </c:pt>
                <c:pt idx="6140">
                  <c:v>62065.4</c:v>
                </c:pt>
                <c:pt idx="6141">
                  <c:v>62066.6</c:v>
                </c:pt>
                <c:pt idx="6142">
                  <c:v>62067.9</c:v>
                </c:pt>
                <c:pt idx="6143">
                  <c:v>62068.5</c:v>
                </c:pt>
                <c:pt idx="6144">
                  <c:v>62069.7</c:v>
                </c:pt>
                <c:pt idx="6145">
                  <c:v>62070.6</c:v>
                </c:pt>
                <c:pt idx="6146">
                  <c:v>62071.8</c:v>
                </c:pt>
                <c:pt idx="6147">
                  <c:v>62073</c:v>
                </c:pt>
                <c:pt idx="6148">
                  <c:v>62073.9</c:v>
                </c:pt>
                <c:pt idx="6149">
                  <c:v>62075</c:v>
                </c:pt>
                <c:pt idx="6150">
                  <c:v>62076.1</c:v>
                </c:pt>
                <c:pt idx="6151">
                  <c:v>62077.1</c:v>
                </c:pt>
                <c:pt idx="6152">
                  <c:v>62078.1</c:v>
                </c:pt>
                <c:pt idx="6153">
                  <c:v>62079.4</c:v>
                </c:pt>
                <c:pt idx="6154">
                  <c:v>62080.1</c:v>
                </c:pt>
                <c:pt idx="6155">
                  <c:v>62081</c:v>
                </c:pt>
                <c:pt idx="6156">
                  <c:v>62082</c:v>
                </c:pt>
                <c:pt idx="6157">
                  <c:v>62082.9</c:v>
                </c:pt>
                <c:pt idx="6158">
                  <c:v>62084</c:v>
                </c:pt>
                <c:pt idx="6159">
                  <c:v>62084.9</c:v>
                </c:pt>
                <c:pt idx="6160">
                  <c:v>62085.599999999999</c:v>
                </c:pt>
                <c:pt idx="6161">
                  <c:v>62086.6</c:v>
                </c:pt>
                <c:pt idx="6162">
                  <c:v>62087.5</c:v>
                </c:pt>
                <c:pt idx="6163">
                  <c:v>62088.7</c:v>
                </c:pt>
                <c:pt idx="6164">
                  <c:v>62089.2</c:v>
                </c:pt>
                <c:pt idx="6165">
                  <c:v>62090.2</c:v>
                </c:pt>
                <c:pt idx="6166">
                  <c:v>62090.7</c:v>
                </c:pt>
                <c:pt idx="6167">
                  <c:v>62091.8</c:v>
                </c:pt>
                <c:pt idx="6168">
                  <c:v>62092.9</c:v>
                </c:pt>
                <c:pt idx="6169">
                  <c:v>62094.1</c:v>
                </c:pt>
                <c:pt idx="6170">
                  <c:v>62095.3</c:v>
                </c:pt>
                <c:pt idx="6171">
                  <c:v>62096.5</c:v>
                </c:pt>
                <c:pt idx="6172">
                  <c:v>62097.8</c:v>
                </c:pt>
                <c:pt idx="6173">
                  <c:v>62099.199999999997</c:v>
                </c:pt>
                <c:pt idx="6174">
                  <c:v>62100.7</c:v>
                </c:pt>
                <c:pt idx="6175">
                  <c:v>62101.8</c:v>
                </c:pt>
                <c:pt idx="6176">
                  <c:v>62103</c:v>
                </c:pt>
                <c:pt idx="6177">
                  <c:v>62104.7</c:v>
                </c:pt>
                <c:pt idx="6178">
                  <c:v>62106.6</c:v>
                </c:pt>
                <c:pt idx="6179">
                  <c:v>62108.9</c:v>
                </c:pt>
                <c:pt idx="6180">
                  <c:v>62112</c:v>
                </c:pt>
                <c:pt idx="6181">
                  <c:v>62114.1</c:v>
                </c:pt>
                <c:pt idx="6182">
                  <c:v>62116.3</c:v>
                </c:pt>
                <c:pt idx="6183">
                  <c:v>62119.4</c:v>
                </c:pt>
                <c:pt idx="6184">
                  <c:v>62122.7</c:v>
                </c:pt>
                <c:pt idx="6185">
                  <c:v>62126.2</c:v>
                </c:pt>
                <c:pt idx="6186">
                  <c:v>62128</c:v>
                </c:pt>
                <c:pt idx="6187">
                  <c:v>62131.7</c:v>
                </c:pt>
                <c:pt idx="6188">
                  <c:v>62133.599999999999</c:v>
                </c:pt>
                <c:pt idx="6189">
                  <c:v>62137.4</c:v>
                </c:pt>
                <c:pt idx="6190">
                  <c:v>62143.3</c:v>
                </c:pt>
                <c:pt idx="6191">
                  <c:v>62148.3</c:v>
                </c:pt>
                <c:pt idx="6192">
                  <c:v>62153.4</c:v>
                </c:pt>
                <c:pt idx="6193">
                  <c:v>62157.4</c:v>
                </c:pt>
                <c:pt idx="6194">
                  <c:v>62162.5</c:v>
                </c:pt>
                <c:pt idx="6195">
                  <c:v>62167.4</c:v>
                </c:pt>
                <c:pt idx="6196">
                  <c:v>62171.3</c:v>
                </c:pt>
                <c:pt idx="6197">
                  <c:v>62174.2</c:v>
                </c:pt>
                <c:pt idx="6198">
                  <c:v>62178.9</c:v>
                </c:pt>
                <c:pt idx="6199">
                  <c:v>62182.400000000001</c:v>
                </c:pt>
                <c:pt idx="6200">
                  <c:v>62187.5</c:v>
                </c:pt>
                <c:pt idx="6201">
                  <c:v>62191.5</c:v>
                </c:pt>
                <c:pt idx="6202">
                  <c:v>62194.400000000001</c:v>
                </c:pt>
                <c:pt idx="6203">
                  <c:v>62197.1</c:v>
                </c:pt>
                <c:pt idx="6204">
                  <c:v>62200.7</c:v>
                </c:pt>
                <c:pt idx="6205">
                  <c:v>62202.7</c:v>
                </c:pt>
                <c:pt idx="6206">
                  <c:v>62204.800000000003</c:v>
                </c:pt>
                <c:pt idx="6207">
                  <c:v>62206.400000000001</c:v>
                </c:pt>
                <c:pt idx="6208">
                  <c:v>62208</c:v>
                </c:pt>
                <c:pt idx="6209">
                  <c:v>62209.5</c:v>
                </c:pt>
                <c:pt idx="6210">
                  <c:v>62211</c:v>
                </c:pt>
                <c:pt idx="6211">
                  <c:v>62212.9</c:v>
                </c:pt>
                <c:pt idx="6212">
                  <c:v>62214.6</c:v>
                </c:pt>
                <c:pt idx="6213">
                  <c:v>62216</c:v>
                </c:pt>
                <c:pt idx="6214">
                  <c:v>62217.4</c:v>
                </c:pt>
                <c:pt idx="6215">
                  <c:v>62218.7</c:v>
                </c:pt>
                <c:pt idx="6216">
                  <c:v>62220.3</c:v>
                </c:pt>
                <c:pt idx="6217">
                  <c:v>62221.599999999999</c:v>
                </c:pt>
                <c:pt idx="6218">
                  <c:v>62223.1</c:v>
                </c:pt>
                <c:pt idx="6219">
                  <c:v>62223.9</c:v>
                </c:pt>
                <c:pt idx="6220">
                  <c:v>62224.800000000003</c:v>
                </c:pt>
                <c:pt idx="6221">
                  <c:v>62225.9</c:v>
                </c:pt>
                <c:pt idx="6222">
                  <c:v>62226.9</c:v>
                </c:pt>
                <c:pt idx="6223">
                  <c:v>62227.9</c:v>
                </c:pt>
                <c:pt idx="6224">
                  <c:v>62228.7</c:v>
                </c:pt>
                <c:pt idx="6225">
                  <c:v>62229.599999999999</c:v>
                </c:pt>
                <c:pt idx="6226">
                  <c:v>62230.5</c:v>
                </c:pt>
                <c:pt idx="6227">
                  <c:v>62231.3</c:v>
                </c:pt>
                <c:pt idx="6228">
                  <c:v>62231.9</c:v>
                </c:pt>
                <c:pt idx="6229">
                  <c:v>62232.7</c:v>
                </c:pt>
                <c:pt idx="6230">
                  <c:v>62233.2</c:v>
                </c:pt>
                <c:pt idx="6231">
                  <c:v>62233.8</c:v>
                </c:pt>
                <c:pt idx="6232">
                  <c:v>62234.400000000001</c:v>
                </c:pt>
                <c:pt idx="6233">
                  <c:v>62235</c:v>
                </c:pt>
                <c:pt idx="6234">
                  <c:v>62235.5</c:v>
                </c:pt>
                <c:pt idx="6235">
                  <c:v>62236</c:v>
                </c:pt>
                <c:pt idx="6236">
                  <c:v>62236.4</c:v>
                </c:pt>
                <c:pt idx="6237">
                  <c:v>62236.800000000003</c:v>
                </c:pt>
                <c:pt idx="6238">
                  <c:v>62237.2</c:v>
                </c:pt>
                <c:pt idx="6239">
                  <c:v>62237.5</c:v>
                </c:pt>
                <c:pt idx="6240">
                  <c:v>62237.8</c:v>
                </c:pt>
                <c:pt idx="6241">
                  <c:v>62238.2</c:v>
                </c:pt>
                <c:pt idx="6242">
                  <c:v>62238.400000000001</c:v>
                </c:pt>
                <c:pt idx="6243">
                  <c:v>62238.8</c:v>
                </c:pt>
                <c:pt idx="6244">
                  <c:v>62239.1</c:v>
                </c:pt>
                <c:pt idx="6245">
                  <c:v>62239.4</c:v>
                </c:pt>
                <c:pt idx="6246">
                  <c:v>62239.8</c:v>
                </c:pt>
                <c:pt idx="6247">
                  <c:v>62240.1</c:v>
                </c:pt>
                <c:pt idx="6248">
                  <c:v>62240.2</c:v>
                </c:pt>
                <c:pt idx="6249">
                  <c:v>62240.5</c:v>
                </c:pt>
                <c:pt idx="6250">
                  <c:v>62240.7</c:v>
                </c:pt>
                <c:pt idx="6251">
                  <c:v>62241</c:v>
                </c:pt>
                <c:pt idx="6252">
                  <c:v>62241.3</c:v>
                </c:pt>
                <c:pt idx="6253">
                  <c:v>62241.5</c:v>
                </c:pt>
                <c:pt idx="6254">
                  <c:v>62241.7</c:v>
                </c:pt>
                <c:pt idx="6255">
                  <c:v>62241.9</c:v>
                </c:pt>
                <c:pt idx="6256">
                  <c:v>62242.2</c:v>
                </c:pt>
                <c:pt idx="6257">
                  <c:v>62242.5</c:v>
                </c:pt>
                <c:pt idx="6258">
                  <c:v>62242.6</c:v>
                </c:pt>
                <c:pt idx="6259">
                  <c:v>62242.8</c:v>
                </c:pt>
                <c:pt idx="6260">
                  <c:v>62243</c:v>
                </c:pt>
                <c:pt idx="6261">
                  <c:v>62243.199999999997</c:v>
                </c:pt>
                <c:pt idx="6262">
                  <c:v>62243.3</c:v>
                </c:pt>
                <c:pt idx="6263">
                  <c:v>62243.5</c:v>
                </c:pt>
                <c:pt idx="6264">
                  <c:v>62243.6</c:v>
                </c:pt>
                <c:pt idx="6265">
                  <c:v>62243.7</c:v>
                </c:pt>
                <c:pt idx="6266">
                  <c:v>62243.8</c:v>
                </c:pt>
                <c:pt idx="6267">
                  <c:v>62243.9</c:v>
                </c:pt>
                <c:pt idx="6268">
                  <c:v>62243.9</c:v>
                </c:pt>
                <c:pt idx="6269">
                  <c:v>62244</c:v>
                </c:pt>
                <c:pt idx="6270">
                  <c:v>62243.9</c:v>
                </c:pt>
                <c:pt idx="6271">
                  <c:v>62241.3</c:v>
                </c:pt>
                <c:pt idx="6272">
                  <c:v>62235.7</c:v>
                </c:pt>
                <c:pt idx="6273">
                  <c:v>62228.9</c:v>
                </c:pt>
                <c:pt idx="6274">
                  <c:v>62222.2</c:v>
                </c:pt>
                <c:pt idx="6275">
                  <c:v>62214.5</c:v>
                </c:pt>
                <c:pt idx="6276">
                  <c:v>62210.3</c:v>
                </c:pt>
                <c:pt idx="6277">
                  <c:v>62201.2</c:v>
                </c:pt>
                <c:pt idx="6278">
                  <c:v>62193.8</c:v>
                </c:pt>
                <c:pt idx="6279">
                  <c:v>62186.1</c:v>
                </c:pt>
                <c:pt idx="6280">
                  <c:v>62177.9</c:v>
                </c:pt>
                <c:pt idx="6281">
                  <c:v>62169.3</c:v>
                </c:pt>
                <c:pt idx="6282">
                  <c:v>62160.5</c:v>
                </c:pt>
                <c:pt idx="6283">
                  <c:v>62151.3</c:v>
                </c:pt>
                <c:pt idx="6284">
                  <c:v>62138.7</c:v>
                </c:pt>
                <c:pt idx="6285">
                  <c:v>62125.8</c:v>
                </c:pt>
                <c:pt idx="6286">
                  <c:v>62115.9</c:v>
                </c:pt>
                <c:pt idx="6287">
                  <c:v>62102.5</c:v>
                </c:pt>
                <c:pt idx="6288">
                  <c:v>62095.8</c:v>
                </c:pt>
                <c:pt idx="6289">
                  <c:v>62082.2</c:v>
                </c:pt>
                <c:pt idx="6290">
                  <c:v>62068.6</c:v>
                </c:pt>
                <c:pt idx="6291">
                  <c:v>62051.8</c:v>
                </c:pt>
                <c:pt idx="6292">
                  <c:v>62045.1</c:v>
                </c:pt>
                <c:pt idx="6293">
                  <c:v>62031.9</c:v>
                </c:pt>
                <c:pt idx="6294">
                  <c:v>62022.2</c:v>
                </c:pt>
                <c:pt idx="6295">
                  <c:v>62003.5</c:v>
                </c:pt>
                <c:pt idx="6296">
                  <c:v>61991.6</c:v>
                </c:pt>
                <c:pt idx="6297">
                  <c:v>61983</c:v>
                </c:pt>
                <c:pt idx="6298">
                  <c:v>61972.2</c:v>
                </c:pt>
                <c:pt idx="6299">
                  <c:v>61964.5</c:v>
                </c:pt>
                <c:pt idx="6300">
                  <c:v>61955</c:v>
                </c:pt>
                <c:pt idx="6301">
                  <c:v>61948.3</c:v>
                </c:pt>
                <c:pt idx="6302">
                  <c:v>61942.3</c:v>
                </c:pt>
                <c:pt idx="6303">
                  <c:v>61934.6</c:v>
                </c:pt>
                <c:pt idx="6304">
                  <c:v>61930.8</c:v>
                </c:pt>
                <c:pt idx="6305">
                  <c:v>61923.3</c:v>
                </c:pt>
                <c:pt idx="6306">
                  <c:v>61916</c:v>
                </c:pt>
                <c:pt idx="6307">
                  <c:v>61907.1</c:v>
                </c:pt>
                <c:pt idx="6308">
                  <c:v>61901.8</c:v>
                </c:pt>
                <c:pt idx="6309">
                  <c:v>61896.6</c:v>
                </c:pt>
                <c:pt idx="6310">
                  <c:v>61891.4</c:v>
                </c:pt>
                <c:pt idx="6311">
                  <c:v>61883</c:v>
                </c:pt>
                <c:pt idx="6312">
                  <c:v>61878.1</c:v>
                </c:pt>
                <c:pt idx="6313">
                  <c:v>61871.5</c:v>
                </c:pt>
                <c:pt idx="6314">
                  <c:v>61865.1</c:v>
                </c:pt>
                <c:pt idx="6315">
                  <c:v>61861.9</c:v>
                </c:pt>
                <c:pt idx="6316">
                  <c:v>61855.6</c:v>
                </c:pt>
                <c:pt idx="6317">
                  <c:v>61852.4</c:v>
                </c:pt>
                <c:pt idx="6318">
                  <c:v>61844.7</c:v>
                </c:pt>
                <c:pt idx="6319">
                  <c:v>61838.6</c:v>
                </c:pt>
                <c:pt idx="6320">
                  <c:v>61834.1</c:v>
                </c:pt>
                <c:pt idx="6321">
                  <c:v>61829.599999999999</c:v>
                </c:pt>
                <c:pt idx="6322">
                  <c:v>61825.1</c:v>
                </c:pt>
                <c:pt idx="6323">
                  <c:v>61817.8</c:v>
                </c:pt>
                <c:pt idx="6324">
                  <c:v>61813.4</c:v>
                </c:pt>
                <c:pt idx="6325">
                  <c:v>61809</c:v>
                </c:pt>
                <c:pt idx="6326">
                  <c:v>61804.6</c:v>
                </c:pt>
                <c:pt idx="6327">
                  <c:v>61800.3</c:v>
                </c:pt>
                <c:pt idx="6328">
                  <c:v>61794.5</c:v>
                </c:pt>
                <c:pt idx="6329">
                  <c:v>61788.800000000003</c:v>
                </c:pt>
                <c:pt idx="6330">
                  <c:v>61783.1</c:v>
                </c:pt>
                <c:pt idx="6331">
                  <c:v>61777.4</c:v>
                </c:pt>
                <c:pt idx="6332">
                  <c:v>61773.1</c:v>
                </c:pt>
                <c:pt idx="6333">
                  <c:v>61767.4</c:v>
                </c:pt>
                <c:pt idx="6334">
                  <c:v>61763.1</c:v>
                </c:pt>
                <c:pt idx="6335">
                  <c:v>61757.4</c:v>
                </c:pt>
                <c:pt idx="6336">
                  <c:v>61753</c:v>
                </c:pt>
                <c:pt idx="6337">
                  <c:v>61748.800000000003</c:v>
                </c:pt>
                <c:pt idx="6338">
                  <c:v>61744.7</c:v>
                </c:pt>
                <c:pt idx="6339">
                  <c:v>61739.3</c:v>
                </c:pt>
                <c:pt idx="6340">
                  <c:v>61734.2</c:v>
                </c:pt>
                <c:pt idx="6341">
                  <c:v>61729.2</c:v>
                </c:pt>
                <c:pt idx="6342">
                  <c:v>61724.3</c:v>
                </c:pt>
                <c:pt idx="6343">
                  <c:v>61720.7</c:v>
                </c:pt>
                <c:pt idx="6344">
                  <c:v>61716.1</c:v>
                </c:pt>
                <c:pt idx="6345">
                  <c:v>61711.5</c:v>
                </c:pt>
                <c:pt idx="6346">
                  <c:v>61707</c:v>
                </c:pt>
                <c:pt idx="6347">
                  <c:v>61703.6</c:v>
                </c:pt>
                <c:pt idx="6348">
                  <c:v>61699.199999999997</c:v>
                </c:pt>
                <c:pt idx="6349">
                  <c:v>61696.9</c:v>
                </c:pt>
                <c:pt idx="6350">
                  <c:v>61692.5</c:v>
                </c:pt>
                <c:pt idx="6351">
                  <c:v>61689.1</c:v>
                </c:pt>
                <c:pt idx="6352">
                  <c:v>61684.6</c:v>
                </c:pt>
                <c:pt idx="6353">
                  <c:v>61680.1</c:v>
                </c:pt>
                <c:pt idx="6354">
                  <c:v>61676.6</c:v>
                </c:pt>
                <c:pt idx="6355">
                  <c:v>61671.9</c:v>
                </c:pt>
                <c:pt idx="6356">
                  <c:v>61665.9</c:v>
                </c:pt>
                <c:pt idx="6357">
                  <c:v>61660.9</c:v>
                </c:pt>
                <c:pt idx="6358">
                  <c:v>61655.8</c:v>
                </c:pt>
                <c:pt idx="6359">
                  <c:v>61653.2</c:v>
                </c:pt>
                <c:pt idx="6360">
                  <c:v>61649.2</c:v>
                </c:pt>
                <c:pt idx="6361">
                  <c:v>61643.6</c:v>
                </c:pt>
                <c:pt idx="6362">
                  <c:v>61637.9</c:v>
                </c:pt>
                <c:pt idx="6363">
                  <c:v>61631.9</c:v>
                </c:pt>
                <c:pt idx="6364">
                  <c:v>61625.7</c:v>
                </c:pt>
                <c:pt idx="6365">
                  <c:v>61620.800000000003</c:v>
                </c:pt>
                <c:pt idx="6366">
                  <c:v>61612.4</c:v>
                </c:pt>
                <c:pt idx="6367">
                  <c:v>61607</c:v>
                </c:pt>
                <c:pt idx="6368">
                  <c:v>61599.7</c:v>
                </c:pt>
                <c:pt idx="6369">
                  <c:v>61591.9</c:v>
                </c:pt>
                <c:pt idx="6370">
                  <c:v>61585.599999999999</c:v>
                </c:pt>
                <c:pt idx="6371">
                  <c:v>61578.8</c:v>
                </c:pt>
                <c:pt idx="6372">
                  <c:v>61566.400000000001</c:v>
                </c:pt>
                <c:pt idx="6373">
                  <c:v>61555.6</c:v>
                </c:pt>
                <c:pt idx="6374">
                  <c:v>61547.1</c:v>
                </c:pt>
                <c:pt idx="6375">
                  <c:v>61535.1</c:v>
                </c:pt>
                <c:pt idx="6376">
                  <c:v>61522.5</c:v>
                </c:pt>
                <c:pt idx="6377">
                  <c:v>61506</c:v>
                </c:pt>
                <c:pt idx="6378">
                  <c:v>61492.1</c:v>
                </c:pt>
                <c:pt idx="6379">
                  <c:v>61477.8</c:v>
                </c:pt>
                <c:pt idx="6380">
                  <c:v>61470.400000000001</c:v>
                </c:pt>
                <c:pt idx="6381">
                  <c:v>61455.5</c:v>
                </c:pt>
                <c:pt idx="6382">
                  <c:v>61436.3</c:v>
                </c:pt>
                <c:pt idx="6383">
                  <c:v>61424.6</c:v>
                </c:pt>
                <c:pt idx="6384">
                  <c:v>61408.7</c:v>
                </c:pt>
                <c:pt idx="6385">
                  <c:v>61396.6</c:v>
                </c:pt>
                <c:pt idx="6386">
                  <c:v>61376.3</c:v>
                </c:pt>
                <c:pt idx="6387">
                  <c:v>61359.9</c:v>
                </c:pt>
                <c:pt idx="6388">
                  <c:v>61343.4</c:v>
                </c:pt>
                <c:pt idx="6389">
                  <c:v>61326.9</c:v>
                </c:pt>
                <c:pt idx="6390">
                  <c:v>61310.400000000001</c:v>
                </c:pt>
                <c:pt idx="6391">
                  <c:v>61294</c:v>
                </c:pt>
                <c:pt idx="6392">
                  <c:v>61273.7</c:v>
                </c:pt>
                <c:pt idx="6393">
                  <c:v>61261.599999999999</c:v>
                </c:pt>
                <c:pt idx="6394">
                  <c:v>61249.599999999999</c:v>
                </c:pt>
                <c:pt idx="6395">
                  <c:v>61233.9</c:v>
                </c:pt>
                <c:pt idx="6396">
                  <c:v>61214.6</c:v>
                </c:pt>
                <c:pt idx="6397">
                  <c:v>61199.6</c:v>
                </c:pt>
                <c:pt idx="6398">
                  <c:v>61185</c:v>
                </c:pt>
                <c:pt idx="6399">
                  <c:v>61170.3</c:v>
                </c:pt>
                <c:pt idx="6400">
                  <c:v>61159.1</c:v>
                </c:pt>
                <c:pt idx="6401">
                  <c:v>61139.9</c:v>
                </c:pt>
                <c:pt idx="6402">
                  <c:v>61120.3</c:v>
                </c:pt>
                <c:pt idx="6403">
                  <c:v>61112.3</c:v>
                </c:pt>
                <c:pt idx="6404">
                  <c:v>61096.2</c:v>
                </c:pt>
                <c:pt idx="6405">
                  <c:v>61080</c:v>
                </c:pt>
                <c:pt idx="6406">
                  <c:v>61059.5</c:v>
                </c:pt>
                <c:pt idx="6407">
                  <c:v>61043</c:v>
                </c:pt>
                <c:pt idx="6408">
                  <c:v>61026.5</c:v>
                </c:pt>
                <c:pt idx="6409">
                  <c:v>61014.1</c:v>
                </c:pt>
                <c:pt idx="6410">
                  <c:v>60993.5</c:v>
                </c:pt>
                <c:pt idx="6411">
                  <c:v>60977.2</c:v>
                </c:pt>
                <c:pt idx="6412">
                  <c:v>60961</c:v>
                </c:pt>
                <c:pt idx="6413">
                  <c:v>60945</c:v>
                </c:pt>
                <c:pt idx="6414">
                  <c:v>60933.2</c:v>
                </c:pt>
                <c:pt idx="6415">
                  <c:v>60913.8</c:v>
                </c:pt>
                <c:pt idx="6416">
                  <c:v>60894.9</c:v>
                </c:pt>
                <c:pt idx="6417">
                  <c:v>60880.2</c:v>
                </c:pt>
                <c:pt idx="6418">
                  <c:v>60866</c:v>
                </c:pt>
                <c:pt idx="6419">
                  <c:v>60852.2</c:v>
                </c:pt>
                <c:pt idx="6420">
                  <c:v>60835.7</c:v>
                </c:pt>
                <c:pt idx="6421">
                  <c:v>60823.199999999997</c:v>
                </c:pt>
                <c:pt idx="6422">
                  <c:v>60814.1</c:v>
                </c:pt>
                <c:pt idx="6423">
                  <c:v>60805.5</c:v>
                </c:pt>
                <c:pt idx="6424">
                  <c:v>60791.9</c:v>
                </c:pt>
                <c:pt idx="6425">
                  <c:v>60781.9</c:v>
                </c:pt>
                <c:pt idx="6426">
                  <c:v>60772.7</c:v>
                </c:pt>
                <c:pt idx="6427">
                  <c:v>60764.1</c:v>
                </c:pt>
                <c:pt idx="6428">
                  <c:v>60755.9</c:v>
                </c:pt>
                <c:pt idx="6429">
                  <c:v>60746.1</c:v>
                </c:pt>
                <c:pt idx="6430">
                  <c:v>60738.7</c:v>
                </c:pt>
                <c:pt idx="6431">
                  <c:v>60731.5</c:v>
                </c:pt>
                <c:pt idx="6432">
                  <c:v>60726.3</c:v>
                </c:pt>
                <c:pt idx="6433">
                  <c:v>60719.6</c:v>
                </c:pt>
                <c:pt idx="6434">
                  <c:v>60713.1</c:v>
                </c:pt>
                <c:pt idx="6435">
                  <c:v>60706.8</c:v>
                </c:pt>
                <c:pt idx="6436">
                  <c:v>60700.7</c:v>
                </c:pt>
                <c:pt idx="6437">
                  <c:v>60694.8</c:v>
                </c:pt>
                <c:pt idx="6438">
                  <c:v>60689</c:v>
                </c:pt>
                <c:pt idx="6439">
                  <c:v>60683.4</c:v>
                </c:pt>
                <c:pt idx="6440">
                  <c:v>60676.5</c:v>
                </c:pt>
                <c:pt idx="6441">
                  <c:v>60672.4</c:v>
                </c:pt>
                <c:pt idx="6442">
                  <c:v>60667.1</c:v>
                </c:pt>
                <c:pt idx="6443">
                  <c:v>60660.5</c:v>
                </c:pt>
                <c:pt idx="6444">
                  <c:v>60653.9</c:v>
                </c:pt>
                <c:pt idx="6445">
                  <c:v>60648.7</c:v>
                </c:pt>
                <c:pt idx="6446">
                  <c:v>60644.7</c:v>
                </c:pt>
                <c:pt idx="6447">
                  <c:v>60639.4</c:v>
                </c:pt>
                <c:pt idx="6448">
                  <c:v>60632.800000000003</c:v>
                </c:pt>
                <c:pt idx="6449">
                  <c:v>60627.3</c:v>
                </c:pt>
                <c:pt idx="6450">
                  <c:v>60621.8</c:v>
                </c:pt>
                <c:pt idx="6451">
                  <c:v>60616.2</c:v>
                </c:pt>
                <c:pt idx="6452">
                  <c:v>60609</c:v>
                </c:pt>
                <c:pt idx="6453">
                  <c:v>60603</c:v>
                </c:pt>
                <c:pt idx="6454">
                  <c:v>60596.9</c:v>
                </c:pt>
                <c:pt idx="6455">
                  <c:v>60590.5</c:v>
                </c:pt>
                <c:pt idx="6456">
                  <c:v>60584</c:v>
                </c:pt>
                <c:pt idx="6457">
                  <c:v>60576.1</c:v>
                </c:pt>
                <c:pt idx="6458">
                  <c:v>60569.9</c:v>
                </c:pt>
                <c:pt idx="6459">
                  <c:v>60563.9</c:v>
                </c:pt>
                <c:pt idx="6460">
                  <c:v>60557.9</c:v>
                </c:pt>
                <c:pt idx="6461">
                  <c:v>60552.1</c:v>
                </c:pt>
                <c:pt idx="6462">
                  <c:v>60544.9</c:v>
                </c:pt>
                <c:pt idx="6463">
                  <c:v>60539.1</c:v>
                </c:pt>
                <c:pt idx="6464">
                  <c:v>60533.4</c:v>
                </c:pt>
                <c:pt idx="6465">
                  <c:v>60527.6</c:v>
                </c:pt>
                <c:pt idx="6466">
                  <c:v>60521.8</c:v>
                </c:pt>
                <c:pt idx="6467">
                  <c:v>60514.5</c:v>
                </c:pt>
                <c:pt idx="6468">
                  <c:v>60508.5</c:v>
                </c:pt>
                <c:pt idx="6469">
                  <c:v>60504</c:v>
                </c:pt>
                <c:pt idx="6470">
                  <c:v>60496.3</c:v>
                </c:pt>
                <c:pt idx="6471">
                  <c:v>60489.9</c:v>
                </c:pt>
                <c:pt idx="6472">
                  <c:v>60481.7</c:v>
                </c:pt>
                <c:pt idx="6473">
                  <c:v>60476.7</c:v>
                </c:pt>
                <c:pt idx="6474">
                  <c:v>60469.7</c:v>
                </c:pt>
                <c:pt idx="6475">
                  <c:v>60462.6</c:v>
                </c:pt>
                <c:pt idx="6476">
                  <c:v>60455.1</c:v>
                </c:pt>
                <c:pt idx="6477">
                  <c:v>60447.4</c:v>
                </c:pt>
                <c:pt idx="6478">
                  <c:v>60437.3</c:v>
                </c:pt>
                <c:pt idx="6479">
                  <c:v>60428.800000000003</c:v>
                </c:pt>
                <c:pt idx="6480">
                  <c:v>60417.7</c:v>
                </c:pt>
                <c:pt idx="6481">
                  <c:v>60408.4</c:v>
                </c:pt>
                <c:pt idx="6482">
                  <c:v>60398.7</c:v>
                </c:pt>
                <c:pt idx="6483">
                  <c:v>60388.6</c:v>
                </c:pt>
                <c:pt idx="6484">
                  <c:v>60378</c:v>
                </c:pt>
                <c:pt idx="6485">
                  <c:v>60362.7</c:v>
                </c:pt>
                <c:pt idx="6486">
                  <c:v>60347.8</c:v>
                </c:pt>
                <c:pt idx="6487">
                  <c:v>60330.6</c:v>
                </c:pt>
                <c:pt idx="6488">
                  <c:v>60311.6</c:v>
                </c:pt>
                <c:pt idx="6489">
                  <c:v>60290.9</c:v>
                </c:pt>
                <c:pt idx="6490">
                  <c:v>60263.1</c:v>
                </c:pt>
                <c:pt idx="6491">
                  <c:v>60233.599999999999</c:v>
                </c:pt>
                <c:pt idx="6492">
                  <c:v>60209.2</c:v>
                </c:pt>
                <c:pt idx="6493">
                  <c:v>60190.6</c:v>
                </c:pt>
                <c:pt idx="6494">
                  <c:v>60159.3</c:v>
                </c:pt>
                <c:pt idx="6495">
                  <c:v>60134.3</c:v>
                </c:pt>
                <c:pt idx="6496">
                  <c:v>60109.599999999999</c:v>
                </c:pt>
                <c:pt idx="6497">
                  <c:v>60091.5</c:v>
                </c:pt>
                <c:pt idx="6498">
                  <c:v>60062.3</c:v>
                </c:pt>
                <c:pt idx="6499">
                  <c:v>60029.7</c:v>
                </c:pt>
                <c:pt idx="6500">
                  <c:v>60009.9</c:v>
                </c:pt>
                <c:pt idx="6501">
                  <c:v>59996.1</c:v>
                </c:pt>
                <c:pt idx="6502">
                  <c:v>59979.6</c:v>
                </c:pt>
                <c:pt idx="6503">
                  <c:v>59961.8</c:v>
                </c:pt>
                <c:pt idx="6504">
                  <c:v>59948.6</c:v>
                </c:pt>
                <c:pt idx="6505">
                  <c:v>59939</c:v>
                </c:pt>
                <c:pt idx="6506">
                  <c:v>59926.5</c:v>
                </c:pt>
                <c:pt idx="6507">
                  <c:v>59908.6</c:v>
                </c:pt>
                <c:pt idx="6508">
                  <c:v>59897.1</c:v>
                </c:pt>
                <c:pt idx="6509">
                  <c:v>59886</c:v>
                </c:pt>
                <c:pt idx="6510">
                  <c:v>59875.3</c:v>
                </c:pt>
                <c:pt idx="6511">
                  <c:v>59864.800000000003</c:v>
                </c:pt>
                <c:pt idx="6512">
                  <c:v>59852.1</c:v>
                </c:pt>
                <c:pt idx="6513">
                  <c:v>59842.3</c:v>
                </c:pt>
                <c:pt idx="6514">
                  <c:v>59832.6</c:v>
                </c:pt>
                <c:pt idx="6515">
                  <c:v>59823.199999999997</c:v>
                </c:pt>
                <c:pt idx="6516">
                  <c:v>59814</c:v>
                </c:pt>
                <c:pt idx="6517">
                  <c:v>59802.7</c:v>
                </c:pt>
                <c:pt idx="6518">
                  <c:v>59793.8</c:v>
                </c:pt>
                <c:pt idx="6519">
                  <c:v>59785</c:v>
                </c:pt>
                <c:pt idx="6520">
                  <c:v>59776.3</c:v>
                </c:pt>
                <c:pt idx="6521">
                  <c:v>59765.599999999999</c:v>
                </c:pt>
                <c:pt idx="6522">
                  <c:v>59757</c:v>
                </c:pt>
                <c:pt idx="6523">
                  <c:v>59748.5</c:v>
                </c:pt>
                <c:pt idx="6524">
                  <c:v>59739.9</c:v>
                </c:pt>
                <c:pt idx="6525">
                  <c:v>59731.3</c:v>
                </c:pt>
                <c:pt idx="6526">
                  <c:v>59720.5</c:v>
                </c:pt>
                <c:pt idx="6527">
                  <c:v>59711.7</c:v>
                </c:pt>
                <c:pt idx="6528">
                  <c:v>59702.8</c:v>
                </c:pt>
                <c:pt idx="6529">
                  <c:v>59696.1</c:v>
                </c:pt>
                <c:pt idx="6530">
                  <c:v>59682.400000000001</c:v>
                </c:pt>
                <c:pt idx="6531">
                  <c:v>59670.8</c:v>
                </c:pt>
                <c:pt idx="6532">
                  <c:v>59664.1</c:v>
                </c:pt>
                <c:pt idx="6533">
                  <c:v>59657.5</c:v>
                </c:pt>
                <c:pt idx="6534">
                  <c:v>59649.1</c:v>
                </c:pt>
                <c:pt idx="6535">
                  <c:v>59638.8</c:v>
                </c:pt>
                <c:pt idx="6536">
                  <c:v>59630.8</c:v>
                </c:pt>
                <c:pt idx="6537">
                  <c:v>59623</c:v>
                </c:pt>
                <c:pt idx="6538">
                  <c:v>59613.4</c:v>
                </c:pt>
                <c:pt idx="6539">
                  <c:v>59605.8</c:v>
                </c:pt>
                <c:pt idx="6540">
                  <c:v>59596.5</c:v>
                </c:pt>
                <c:pt idx="6541">
                  <c:v>59589.1</c:v>
                </c:pt>
                <c:pt idx="6542">
                  <c:v>59581.599999999999</c:v>
                </c:pt>
                <c:pt idx="6543">
                  <c:v>59576</c:v>
                </c:pt>
                <c:pt idx="6544">
                  <c:v>59568.5</c:v>
                </c:pt>
                <c:pt idx="6545">
                  <c:v>59558.9</c:v>
                </c:pt>
                <c:pt idx="6546">
                  <c:v>59551.1</c:v>
                </c:pt>
                <c:pt idx="6547">
                  <c:v>59541.1</c:v>
                </c:pt>
                <c:pt idx="6548">
                  <c:v>59532.9</c:v>
                </c:pt>
                <c:pt idx="6549">
                  <c:v>59522.3</c:v>
                </c:pt>
                <c:pt idx="6550">
                  <c:v>59513.5</c:v>
                </c:pt>
                <c:pt idx="6551">
                  <c:v>59504.4</c:v>
                </c:pt>
                <c:pt idx="6552">
                  <c:v>59497.3</c:v>
                </c:pt>
                <c:pt idx="6553">
                  <c:v>59485.1</c:v>
                </c:pt>
                <c:pt idx="6554">
                  <c:v>59474.9</c:v>
                </c:pt>
                <c:pt idx="6555">
                  <c:v>59464.2</c:v>
                </c:pt>
                <c:pt idx="6556">
                  <c:v>59455.9</c:v>
                </c:pt>
                <c:pt idx="6557">
                  <c:v>59441.4</c:v>
                </c:pt>
                <c:pt idx="6558">
                  <c:v>59426.1</c:v>
                </c:pt>
                <c:pt idx="6559">
                  <c:v>59413.2</c:v>
                </c:pt>
                <c:pt idx="6560">
                  <c:v>59399.199999999997</c:v>
                </c:pt>
                <c:pt idx="6561">
                  <c:v>59383.3</c:v>
                </c:pt>
                <c:pt idx="6562">
                  <c:v>59370.2</c:v>
                </c:pt>
                <c:pt idx="6563">
                  <c:v>59346.5</c:v>
                </c:pt>
                <c:pt idx="6564">
                  <c:v>59325.9</c:v>
                </c:pt>
                <c:pt idx="6565">
                  <c:v>59304.1</c:v>
                </c:pt>
                <c:pt idx="6566">
                  <c:v>59281</c:v>
                </c:pt>
                <c:pt idx="6567">
                  <c:v>59256.9</c:v>
                </c:pt>
                <c:pt idx="6568">
                  <c:v>59231.9</c:v>
                </c:pt>
                <c:pt idx="6569">
                  <c:v>59199.5</c:v>
                </c:pt>
                <c:pt idx="6570">
                  <c:v>59172.9</c:v>
                </c:pt>
                <c:pt idx="6571">
                  <c:v>59145.8</c:v>
                </c:pt>
                <c:pt idx="6572">
                  <c:v>59125.2</c:v>
                </c:pt>
                <c:pt idx="6573">
                  <c:v>59097.5</c:v>
                </c:pt>
                <c:pt idx="6574">
                  <c:v>59069.7</c:v>
                </c:pt>
                <c:pt idx="6575">
                  <c:v>59048.800000000003</c:v>
                </c:pt>
                <c:pt idx="6576">
                  <c:v>59028</c:v>
                </c:pt>
                <c:pt idx="6577">
                  <c:v>59014.2</c:v>
                </c:pt>
                <c:pt idx="6578">
                  <c:v>58993.5</c:v>
                </c:pt>
                <c:pt idx="6579">
                  <c:v>58966.3</c:v>
                </c:pt>
                <c:pt idx="6580">
                  <c:v>58933</c:v>
                </c:pt>
                <c:pt idx="6581">
                  <c:v>58907</c:v>
                </c:pt>
                <c:pt idx="6582">
                  <c:v>58888</c:v>
                </c:pt>
                <c:pt idx="6583">
                  <c:v>58869.5</c:v>
                </c:pt>
                <c:pt idx="6584">
                  <c:v>58845.7</c:v>
                </c:pt>
                <c:pt idx="6585">
                  <c:v>58822.9</c:v>
                </c:pt>
                <c:pt idx="6586">
                  <c:v>58801.2</c:v>
                </c:pt>
                <c:pt idx="6587">
                  <c:v>58780.5</c:v>
                </c:pt>
                <c:pt idx="6588">
                  <c:v>58760.7</c:v>
                </c:pt>
                <c:pt idx="6589">
                  <c:v>58741.599999999999</c:v>
                </c:pt>
                <c:pt idx="6590">
                  <c:v>58723.199999999997</c:v>
                </c:pt>
                <c:pt idx="6591">
                  <c:v>58700.9</c:v>
                </c:pt>
                <c:pt idx="6592">
                  <c:v>58687.8</c:v>
                </c:pt>
                <c:pt idx="6593">
                  <c:v>58670.7</c:v>
                </c:pt>
                <c:pt idx="6594">
                  <c:v>58657.9</c:v>
                </c:pt>
                <c:pt idx="6595">
                  <c:v>58636.800000000003</c:v>
                </c:pt>
                <c:pt idx="6596">
                  <c:v>58611.4</c:v>
                </c:pt>
                <c:pt idx="6597">
                  <c:v>58598.6</c:v>
                </c:pt>
                <c:pt idx="6598">
                  <c:v>58581.3</c:v>
                </c:pt>
                <c:pt idx="6599">
                  <c:v>58563.5</c:v>
                </c:pt>
                <c:pt idx="6600">
                  <c:v>58545.3</c:v>
                </c:pt>
                <c:pt idx="6601">
                  <c:v>58521.599999999999</c:v>
                </c:pt>
                <c:pt idx="6602">
                  <c:v>58501.8</c:v>
                </c:pt>
                <c:pt idx="6603">
                  <c:v>58486.5</c:v>
                </c:pt>
                <c:pt idx="6604">
                  <c:v>58465.1</c:v>
                </c:pt>
                <c:pt idx="6605">
                  <c:v>58442.7</c:v>
                </c:pt>
                <c:pt idx="6606">
                  <c:v>58419.199999999997</c:v>
                </c:pt>
                <c:pt idx="6607">
                  <c:v>58387.9</c:v>
                </c:pt>
                <c:pt idx="6608">
                  <c:v>58368.1</c:v>
                </c:pt>
                <c:pt idx="6609">
                  <c:v>58340.4</c:v>
                </c:pt>
                <c:pt idx="6610">
                  <c:v>58303.4</c:v>
                </c:pt>
                <c:pt idx="6611">
                  <c:v>58263.8</c:v>
                </c:pt>
                <c:pt idx="6612">
                  <c:v>58238.3</c:v>
                </c:pt>
                <c:pt idx="6613">
                  <c:v>58207.3</c:v>
                </c:pt>
                <c:pt idx="6614">
                  <c:v>58156.3</c:v>
                </c:pt>
                <c:pt idx="6615">
                  <c:v>58096.6</c:v>
                </c:pt>
                <c:pt idx="6616">
                  <c:v>58013.8</c:v>
                </c:pt>
                <c:pt idx="6617">
                  <c:v>57961.7</c:v>
                </c:pt>
                <c:pt idx="6618">
                  <c:v>57891.6</c:v>
                </c:pt>
                <c:pt idx="6619">
                  <c:v>57806.9</c:v>
                </c:pt>
                <c:pt idx="6620">
                  <c:v>57744.5</c:v>
                </c:pt>
                <c:pt idx="6621">
                  <c:v>57677.5</c:v>
                </c:pt>
                <c:pt idx="6622">
                  <c:v>57654.9</c:v>
                </c:pt>
                <c:pt idx="6623">
                  <c:v>57615.199999999997</c:v>
                </c:pt>
                <c:pt idx="6624">
                  <c:v>57581.5</c:v>
                </c:pt>
                <c:pt idx="6625">
                  <c:v>57552.2</c:v>
                </c:pt>
                <c:pt idx="6626">
                  <c:v>57519.1</c:v>
                </c:pt>
                <c:pt idx="6627">
                  <c:v>57493.4</c:v>
                </c:pt>
                <c:pt idx="6628">
                  <c:v>57466.6</c:v>
                </c:pt>
                <c:pt idx="6629">
                  <c:v>57444.800000000003</c:v>
                </c:pt>
                <c:pt idx="6630">
                  <c:v>57403.1</c:v>
                </c:pt>
                <c:pt idx="6631">
                  <c:v>57351.8</c:v>
                </c:pt>
                <c:pt idx="6632">
                  <c:v>57315.1</c:v>
                </c:pt>
                <c:pt idx="6633">
                  <c:v>57257.7</c:v>
                </c:pt>
                <c:pt idx="6634">
                  <c:v>57187.199999999997</c:v>
                </c:pt>
                <c:pt idx="6635">
                  <c:v>57003.8</c:v>
                </c:pt>
                <c:pt idx="6636">
                  <c:v>56598.7</c:v>
                </c:pt>
                <c:pt idx="6637">
                  <c:v>56199.4</c:v>
                </c:pt>
                <c:pt idx="6638">
                  <c:v>55791.1</c:v>
                </c:pt>
                <c:pt idx="6639">
                  <c:v>55427.6</c:v>
                </c:pt>
                <c:pt idx="6640">
                  <c:v>55162.2</c:v>
                </c:pt>
                <c:pt idx="6641">
                  <c:v>55014.3</c:v>
                </c:pt>
                <c:pt idx="6642">
                  <c:v>54967</c:v>
                </c:pt>
                <c:pt idx="6643">
                  <c:v>54933.7</c:v>
                </c:pt>
                <c:pt idx="6644">
                  <c:v>54898.1</c:v>
                </c:pt>
                <c:pt idx="6645">
                  <c:v>54856.3</c:v>
                </c:pt>
                <c:pt idx="6646">
                  <c:v>54743.1</c:v>
                </c:pt>
                <c:pt idx="6647">
                  <c:v>54511.5</c:v>
                </c:pt>
                <c:pt idx="6648">
                  <c:v>53936.7</c:v>
                </c:pt>
                <c:pt idx="6649">
                  <c:v>53656.6</c:v>
                </c:pt>
                <c:pt idx="6650">
                  <c:v>53459.3</c:v>
                </c:pt>
                <c:pt idx="6651">
                  <c:v>53257.7</c:v>
                </c:pt>
                <c:pt idx="6652">
                  <c:v>53159.199999999997</c:v>
                </c:pt>
                <c:pt idx="6653">
                  <c:v>53052.4</c:v>
                </c:pt>
                <c:pt idx="6654">
                  <c:v>52971.7</c:v>
                </c:pt>
                <c:pt idx="6655">
                  <c:v>52915.1</c:v>
                </c:pt>
                <c:pt idx="6656">
                  <c:v>52880.5</c:v>
                </c:pt>
                <c:pt idx="6657">
                  <c:v>52858.7</c:v>
                </c:pt>
                <c:pt idx="6658">
                  <c:v>52838.400000000001</c:v>
                </c:pt>
                <c:pt idx="6659">
                  <c:v>52819.4</c:v>
                </c:pt>
                <c:pt idx="6660">
                  <c:v>52797.3</c:v>
                </c:pt>
                <c:pt idx="6661">
                  <c:v>52781</c:v>
                </c:pt>
                <c:pt idx="6662">
                  <c:v>52769.4</c:v>
                </c:pt>
                <c:pt idx="6663">
                  <c:v>52755</c:v>
                </c:pt>
                <c:pt idx="6664">
                  <c:v>52744.800000000003</c:v>
                </c:pt>
                <c:pt idx="6665">
                  <c:v>52729.1</c:v>
                </c:pt>
                <c:pt idx="6666">
                  <c:v>52714.7</c:v>
                </c:pt>
                <c:pt idx="6667">
                  <c:v>52704.1</c:v>
                </c:pt>
                <c:pt idx="6668">
                  <c:v>52694.2</c:v>
                </c:pt>
                <c:pt idx="6669">
                  <c:v>52687.3</c:v>
                </c:pt>
                <c:pt idx="6670">
                  <c:v>52678.6</c:v>
                </c:pt>
                <c:pt idx="6671">
                  <c:v>52668.6</c:v>
                </c:pt>
                <c:pt idx="6672">
                  <c:v>52663</c:v>
                </c:pt>
                <c:pt idx="6673">
                  <c:v>52657.599999999999</c:v>
                </c:pt>
                <c:pt idx="6674">
                  <c:v>52650.9</c:v>
                </c:pt>
                <c:pt idx="6675">
                  <c:v>52642.9</c:v>
                </c:pt>
                <c:pt idx="6676">
                  <c:v>52636.9</c:v>
                </c:pt>
                <c:pt idx="6677">
                  <c:v>52629.7</c:v>
                </c:pt>
                <c:pt idx="6678">
                  <c:v>52625.5</c:v>
                </c:pt>
                <c:pt idx="6679">
                  <c:v>52620</c:v>
                </c:pt>
                <c:pt idx="6680">
                  <c:v>52614.6</c:v>
                </c:pt>
                <c:pt idx="6681">
                  <c:v>52610.5</c:v>
                </c:pt>
                <c:pt idx="6682">
                  <c:v>52605</c:v>
                </c:pt>
                <c:pt idx="6683">
                  <c:v>52599.4</c:v>
                </c:pt>
                <c:pt idx="6684">
                  <c:v>52595.199999999997</c:v>
                </c:pt>
                <c:pt idx="6685">
                  <c:v>52589.3</c:v>
                </c:pt>
                <c:pt idx="6686">
                  <c:v>52581.7</c:v>
                </c:pt>
                <c:pt idx="6687">
                  <c:v>52575.9</c:v>
                </c:pt>
                <c:pt idx="6688">
                  <c:v>52570.3</c:v>
                </c:pt>
                <c:pt idx="6689">
                  <c:v>52566.3</c:v>
                </c:pt>
                <c:pt idx="6690">
                  <c:v>52561.2</c:v>
                </c:pt>
                <c:pt idx="6691">
                  <c:v>52557.5</c:v>
                </c:pt>
                <c:pt idx="6692">
                  <c:v>52552.7</c:v>
                </c:pt>
                <c:pt idx="6693">
                  <c:v>52549.2</c:v>
                </c:pt>
                <c:pt idx="6694">
                  <c:v>52545.9</c:v>
                </c:pt>
                <c:pt idx="6695">
                  <c:v>52541.5</c:v>
                </c:pt>
                <c:pt idx="6696">
                  <c:v>52537.3</c:v>
                </c:pt>
                <c:pt idx="6697">
                  <c:v>52534.2</c:v>
                </c:pt>
                <c:pt idx="6698">
                  <c:v>52530.2</c:v>
                </c:pt>
                <c:pt idx="6699">
                  <c:v>52526.3</c:v>
                </c:pt>
                <c:pt idx="6700">
                  <c:v>52523.4</c:v>
                </c:pt>
                <c:pt idx="6701">
                  <c:v>52519.5</c:v>
                </c:pt>
                <c:pt idx="6702">
                  <c:v>52516.7</c:v>
                </c:pt>
                <c:pt idx="6703">
                  <c:v>52513</c:v>
                </c:pt>
                <c:pt idx="6704">
                  <c:v>52510.2</c:v>
                </c:pt>
                <c:pt idx="6705">
                  <c:v>52508.3</c:v>
                </c:pt>
                <c:pt idx="6706">
                  <c:v>52504.5</c:v>
                </c:pt>
                <c:pt idx="6707">
                  <c:v>52500.800000000003</c:v>
                </c:pt>
                <c:pt idx="6708">
                  <c:v>52497</c:v>
                </c:pt>
                <c:pt idx="6709">
                  <c:v>52494</c:v>
                </c:pt>
                <c:pt idx="6710">
                  <c:v>52490.1</c:v>
                </c:pt>
                <c:pt idx="6711">
                  <c:v>52487.1</c:v>
                </c:pt>
                <c:pt idx="6712">
                  <c:v>52484</c:v>
                </c:pt>
                <c:pt idx="6713">
                  <c:v>52479.8</c:v>
                </c:pt>
                <c:pt idx="6714">
                  <c:v>52475.5</c:v>
                </c:pt>
                <c:pt idx="6715">
                  <c:v>52472.1</c:v>
                </c:pt>
                <c:pt idx="6716">
                  <c:v>52468.7</c:v>
                </c:pt>
                <c:pt idx="6717">
                  <c:v>52465.1</c:v>
                </c:pt>
                <c:pt idx="6718">
                  <c:v>52460.2</c:v>
                </c:pt>
                <c:pt idx="6719">
                  <c:v>52455.1</c:v>
                </c:pt>
                <c:pt idx="6720">
                  <c:v>52449.9</c:v>
                </c:pt>
                <c:pt idx="6721">
                  <c:v>52445.9</c:v>
                </c:pt>
                <c:pt idx="6722">
                  <c:v>52440.6</c:v>
                </c:pt>
                <c:pt idx="6723">
                  <c:v>52435.199999999997</c:v>
                </c:pt>
                <c:pt idx="6724">
                  <c:v>52431.199999999997</c:v>
                </c:pt>
                <c:pt idx="6725">
                  <c:v>52425.8</c:v>
                </c:pt>
                <c:pt idx="6726">
                  <c:v>52420.3</c:v>
                </c:pt>
                <c:pt idx="6727">
                  <c:v>52417.5</c:v>
                </c:pt>
                <c:pt idx="6728">
                  <c:v>52413.4</c:v>
                </c:pt>
                <c:pt idx="6729">
                  <c:v>52407.7</c:v>
                </c:pt>
                <c:pt idx="6730">
                  <c:v>52402</c:v>
                </c:pt>
                <c:pt idx="6731">
                  <c:v>52396.3</c:v>
                </c:pt>
                <c:pt idx="6732">
                  <c:v>52391.9</c:v>
                </c:pt>
                <c:pt idx="6733">
                  <c:v>52387.4</c:v>
                </c:pt>
                <c:pt idx="6734">
                  <c:v>52381.4</c:v>
                </c:pt>
                <c:pt idx="6735">
                  <c:v>52375.3</c:v>
                </c:pt>
                <c:pt idx="6736">
                  <c:v>52370.7</c:v>
                </c:pt>
                <c:pt idx="6737">
                  <c:v>52364.3</c:v>
                </c:pt>
                <c:pt idx="6738">
                  <c:v>52359.5</c:v>
                </c:pt>
                <c:pt idx="6739">
                  <c:v>52354.6</c:v>
                </c:pt>
                <c:pt idx="6740">
                  <c:v>52349.7</c:v>
                </c:pt>
                <c:pt idx="6741">
                  <c:v>52341.2</c:v>
                </c:pt>
                <c:pt idx="6742">
                  <c:v>52337.8</c:v>
                </c:pt>
                <c:pt idx="6743">
                  <c:v>52330.8</c:v>
                </c:pt>
                <c:pt idx="6744">
                  <c:v>52325.4</c:v>
                </c:pt>
                <c:pt idx="6745">
                  <c:v>52318.2</c:v>
                </c:pt>
                <c:pt idx="6746">
                  <c:v>52310.7</c:v>
                </c:pt>
                <c:pt idx="6747">
                  <c:v>52303.1</c:v>
                </c:pt>
                <c:pt idx="6748">
                  <c:v>52297.2</c:v>
                </c:pt>
                <c:pt idx="6749">
                  <c:v>52293.3</c:v>
                </c:pt>
                <c:pt idx="6750">
                  <c:v>52285.2</c:v>
                </c:pt>
                <c:pt idx="6751">
                  <c:v>52277</c:v>
                </c:pt>
                <c:pt idx="6752">
                  <c:v>52268.5</c:v>
                </c:pt>
                <c:pt idx="6753">
                  <c:v>52264.2</c:v>
                </c:pt>
                <c:pt idx="6754">
                  <c:v>52255.4</c:v>
                </c:pt>
                <c:pt idx="6755">
                  <c:v>52248.1</c:v>
                </c:pt>
                <c:pt idx="6756">
                  <c:v>52240.2</c:v>
                </c:pt>
                <c:pt idx="6757">
                  <c:v>52225.7</c:v>
                </c:pt>
                <c:pt idx="6758">
                  <c:v>52213</c:v>
                </c:pt>
                <c:pt idx="6759">
                  <c:v>52202.8</c:v>
                </c:pt>
                <c:pt idx="6760">
                  <c:v>52195.8</c:v>
                </c:pt>
                <c:pt idx="6761">
                  <c:v>52181.3</c:v>
                </c:pt>
                <c:pt idx="6762">
                  <c:v>52166.1</c:v>
                </c:pt>
                <c:pt idx="6763">
                  <c:v>52150.3</c:v>
                </c:pt>
                <c:pt idx="6764">
                  <c:v>52138.2</c:v>
                </c:pt>
                <c:pt idx="6765">
                  <c:v>52125.8</c:v>
                </c:pt>
                <c:pt idx="6766">
                  <c:v>52113.2</c:v>
                </c:pt>
                <c:pt idx="6767">
                  <c:v>52100.5</c:v>
                </c:pt>
                <c:pt idx="6768">
                  <c:v>52083.4</c:v>
                </c:pt>
                <c:pt idx="6769">
                  <c:v>52062</c:v>
                </c:pt>
                <c:pt idx="6770">
                  <c:v>52049.1</c:v>
                </c:pt>
                <c:pt idx="6771">
                  <c:v>52040.5</c:v>
                </c:pt>
                <c:pt idx="6772">
                  <c:v>52023.5</c:v>
                </c:pt>
                <c:pt idx="6773">
                  <c:v>52002.7</c:v>
                </c:pt>
                <c:pt idx="6774">
                  <c:v>51986.400000000001</c:v>
                </c:pt>
                <c:pt idx="6775">
                  <c:v>51974.400000000001</c:v>
                </c:pt>
                <c:pt idx="6776">
                  <c:v>51962.8</c:v>
                </c:pt>
                <c:pt idx="6777">
                  <c:v>51955.199999999997</c:v>
                </c:pt>
                <c:pt idx="6778">
                  <c:v>51940.5</c:v>
                </c:pt>
                <c:pt idx="6779">
                  <c:v>51926.6</c:v>
                </c:pt>
                <c:pt idx="6780">
                  <c:v>51913.5</c:v>
                </c:pt>
                <c:pt idx="6781">
                  <c:v>51904.3</c:v>
                </c:pt>
                <c:pt idx="6782">
                  <c:v>51895.6</c:v>
                </c:pt>
                <c:pt idx="6783">
                  <c:v>51887.6</c:v>
                </c:pt>
                <c:pt idx="6784">
                  <c:v>51875.6</c:v>
                </c:pt>
                <c:pt idx="6785">
                  <c:v>51869.4</c:v>
                </c:pt>
                <c:pt idx="6786">
                  <c:v>51863.9</c:v>
                </c:pt>
                <c:pt idx="6787">
                  <c:v>51857.8</c:v>
                </c:pt>
                <c:pt idx="6788">
                  <c:v>51855.3</c:v>
                </c:pt>
                <c:pt idx="6789">
                  <c:v>51852.2</c:v>
                </c:pt>
                <c:pt idx="6790">
                  <c:v>51847.199999999997</c:v>
                </c:pt>
                <c:pt idx="6791">
                  <c:v>51843.3</c:v>
                </c:pt>
                <c:pt idx="6792">
                  <c:v>51841.3</c:v>
                </c:pt>
                <c:pt idx="6793">
                  <c:v>51838.5</c:v>
                </c:pt>
                <c:pt idx="6794">
                  <c:v>51834.7</c:v>
                </c:pt>
                <c:pt idx="6795">
                  <c:v>51830.2</c:v>
                </c:pt>
                <c:pt idx="6796">
                  <c:v>51827.6</c:v>
                </c:pt>
                <c:pt idx="6797">
                  <c:v>51824.1</c:v>
                </c:pt>
                <c:pt idx="6798">
                  <c:v>51821.599999999999</c:v>
                </c:pt>
                <c:pt idx="6799">
                  <c:v>51818.3</c:v>
                </c:pt>
                <c:pt idx="6800">
                  <c:v>51815.9</c:v>
                </c:pt>
                <c:pt idx="6801">
                  <c:v>51812.1</c:v>
                </c:pt>
                <c:pt idx="6802">
                  <c:v>51809.9</c:v>
                </c:pt>
                <c:pt idx="6803">
                  <c:v>51807.7</c:v>
                </c:pt>
                <c:pt idx="6804">
                  <c:v>51806.400000000001</c:v>
                </c:pt>
                <c:pt idx="6805">
                  <c:v>51803</c:v>
                </c:pt>
                <c:pt idx="6806">
                  <c:v>51800.5</c:v>
                </c:pt>
                <c:pt idx="6807">
                  <c:v>51798.2</c:v>
                </c:pt>
                <c:pt idx="6808">
                  <c:v>51796.5</c:v>
                </c:pt>
                <c:pt idx="6809">
                  <c:v>51794.9</c:v>
                </c:pt>
                <c:pt idx="6810">
                  <c:v>51792.9</c:v>
                </c:pt>
                <c:pt idx="6811">
                  <c:v>51791.1</c:v>
                </c:pt>
                <c:pt idx="6812">
                  <c:v>51789.8</c:v>
                </c:pt>
                <c:pt idx="6813">
                  <c:v>51788.6</c:v>
                </c:pt>
                <c:pt idx="6814">
                  <c:v>51787.5</c:v>
                </c:pt>
                <c:pt idx="6815">
                  <c:v>51786.5</c:v>
                </c:pt>
                <c:pt idx="6816">
                  <c:v>51785.4</c:v>
                </c:pt>
                <c:pt idx="6817">
                  <c:v>51784.4</c:v>
                </c:pt>
                <c:pt idx="6818">
                  <c:v>51783.6</c:v>
                </c:pt>
                <c:pt idx="6819">
                  <c:v>51783.1</c:v>
                </c:pt>
                <c:pt idx="6820">
                  <c:v>51782.8</c:v>
                </c:pt>
                <c:pt idx="6821">
                  <c:v>51782.5</c:v>
                </c:pt>
                <c:pt idx="6822">
                  <c:v>51782.400000000001</c:v>
                </c:pt>
                <c:pt idx="6823">
                  <c:v>51782.6</c:v>
                </c:pt>
                <c:pt idx="6824">
                  <c:v>51783</c:v>
                </c:pt>
                <c:pt idx="6825">
                  <c:v>51783.4</c:v>
                </c:pt>
                <c:pt idx="6826">
                  <c:v>51784.6</c:v>
                </c:pt>
                <c:pt idx="6827">
                  <c:v>51785.7</c:v>
                </c:pt>
                <c:pt idx="6828">
                  <c:v>51787.4</c:v>
                </c:pt>
                <c:pt idx="6829">
                  <c:v>51789</c:v>
                </c:pt>
                <c:pt idx="6830">
                  <c:v>51791.4</c:v>
                </c:pt>
                <c:pt idx="6831">
                  <c:v>51793.4</c:v>
                </c:pt>
                <c:pt idx="6832">
                  <c:v>51796.3</c:v>
                </c:pt>
                <c:pt idx="6833">
                  <c:v>51799.5</c:v>
                </c:pt>
                <c:pt idx="6834">
                  <c:v>51802.1</c:v>
                </c:pt>
                <c:pt idx="6835">
                  <c:v>51805.8</c:v>
                </c:pt>
                <c:pt idx="6836">
                  <c:v>51807.7</c:v>
                </c:pt>
                <c:pt idx="6837">
                  <c:v>51811.8</c:v>
                </c:pt>
                <c:pt idx="6838">
                  <c:v>51815</c:v>
                </c:pt>
                <c:pt idx="6839">
                  <c:v>51819.4</c:v>
                </c:pt>
                <c:pt idx="6840">
                  <c:v>51822.8</c:v>
                </c:pt>
                <c:pt idx="6841">
                  <c:v>51827.6</c:v>
                </c:pt>
                <c:pt idx="6842">
                  <c:v>51831.3</c:v>
                </c:pt>
                <c:pt idx="6843">
                  <c:v>51836.3</c:v>
                </c:pt>
                <c:pt idx="6844">
                  <c:v>51840.2</c:v>
                </c:pt>
                <c:pt idx="6845">
                  <c:v>51846.8</c:v>
                </c:pt>
                <c:pt idx="6846">
                  <c:v>51850.8</c:v>
                </c:pt>
                <c:pt idx="6847">
                  <c:v>51853.5</c:v>
                </c:pt>
                <c:pt idx="6848">
                  <c:v>51859</c:v>
                </c:pt>
                <c:pt idx="6849">
                  <c:v>51863.199999999997</c:v>
                </c:pt>
                <c:pt idx="6850">
                  <c:v>51870.2</c:v>
                </c:pt>
                <c:pt idx="6851">
                  <c:v>51873</c:v>
                </c:pt>
                <c:pt idx="6852">
                  <c:v>51878.6</c:v>
                </c:pt>
                <c:pt idx="6853">
                  <c:v>51881.4</c:v>
                </c:pt>
                <c:pt idx="6854">
                  <c:v>51887.1</c:v>
                </c:pt>
                <c:pt idx="6855">
                  <c:v>51894.1</c:v>
                </c:pt>
                <c:pt idx="6856">
                  <c:v>51899.7</c:v>
                </c:pt>
                <c:pt idx="6857">
                  <c:v>51902.5</c:v>
                </c:pt>
                <c:pt idx="6858">
                  <c:v>51906.8</c:v>
                </c:pt>
                <c:pt idx="6859">
                  <c:v>51912.9</c:v>
                </c:pt>
                <c:pt idx="6860">
                  <c:v>51917.7</c:v>
                </c:pt>
                <c:pt idx="6861">
                  <c:v>51926.2</c:v>
                </c:pt>
                <c:pt idx="6862">
                  <c:v>51929.8</c:v>
                </c:pt>
                <c:pt idx="6863">
                  <c:v>51935.3</c:v>
                </c:pt>
                <c:pt idx="6864">
                  <c:v>51941</c:v>
                </c:pt>
                <c:pt idx="6865">
                  <c:v>51946.8</c:v>
                </c:pt>
                <c:pt idx="6866">
                  <c:v>51957</c:v>
                </c:pt>
                <c:pt idx="6867">
                  <c:v>51965.5</c:v>
                </c:pt>
                <c:pt idx="6868">
                  <c:v>51972</c:v>
                </c:pt>
                <c:pt idx="6869">
                  <c:v>51976.4</c:v>
                </c:pt>
                <c:pt idx="6870">
                  <c:v>51985.3</c:v>
                </c:pt>
                <c:pt idx="6871">
                  <c:v>51994.5</c:v>
                </c:pt>
                <c:pt idx="6872">
                  <c:v>52003.9</c:v>
                </c:pt>
                <c:pt idx="6873">
                  <c:v>52011.1</c:v>
                </c:pt>
                <c:pt idx="6874">
                  <c:v>52018.3</c:v>
                </c:pt>
                <c:pt idx="6875">
                  <c:v>52023.199999999997</c:v>
                </c:pt>
                <c:pt idx="6876">
                  <c:v>52033</c:v>
                </c:pt>
                <c:pt idx="6877">
                  <c:v>52040.4</c:v>
                </c:pt>
                <c:pt idx="6878">
                  <c:v>52050.400000000001</c:v>
                </c:pt>
                <c:pt idx="6879">
                  <c:v>52057.9</c:v>
                </c:pt>
                <c:pt idx="6880">
                  <c:v>52065.5</c:v>
                </c:pt>
                <c:pt idx="6881">
                  <c:v>52073.1</c:v>
                </c:pt>
                <c:pt idx="6882">
                  <c:v>52083.199999999997</c:v>
                </c:pt>
                <c:pt idx="6883">
                  <c:v>52095.9</c:v>
                </c:pt>
                <c:pt idx="6884">
                  <c:v>52100.9</c:v>
                </c:pt>
                <c:pt idx="6885">
                  <c:v>52108.5</c:v>
                </c:pt>
                <c:pt idx="6886">
                  <c:v>52116</c:v>
                </c:pt>
                <c:pt idx="6887">
                  <c:v>52123.5</c:v>
                </c:pt>
                <c:pt idx="6888">
                  <c:v>52128.5</c:v>
                </c:pt>
                <c:pt idx="6889">
                  <c:v>52135.9</c:v>
                </c:pt>
                <c:pt idx="6890">
                  <c:v>52140.800000000003</c:v>
                </c:pt>
                <c:pt idx="6891">
                  <c:v>52210.7</c:v>
                </c:pt>
                <c:pt idx="6892">
                  <c:v>52236</c:v>
                </c:pt>
                <c:pt idx="6893">
                  <c:v>52246.3</c:v>
                </c:pt>
                <c:pt idx="6894">
                  <c:v>52251.5</c:v>
                </c:pt>
                <c:pt idx="6895">
                  <c:v>52261.9</c:v>
                </c:pt>
                <c:pt idx="6896">
                  <c:v>52267.1</c:v>
                </c:pt>
                <c:pt idx="6897">
                  <c:v>52277.5</c:v>
                </c:pt>
                <c:pt idx="6898">
                  <c:v>52285.4</c:v>
                </c:pt>
                <c:pt idx="6899">
                  <c:v>52293.2</c:v>
                </c:pt>
                <c:pt idx="6900">
                  <c:v>52298.400000000001</c:v>
                </c:pt>
                <c:pt idx="6901">
                  <c:v>52308.9</c:v>
                </c:pt>
                <c:pt idx="6902">
                  <c:v>52314.1</c:v>
                </c:pt>
                <c:pt idx="6903">
                  <c:v>52327</c:v>
                </c:pt>
                <c:pt idx="6904">
                  <c:v>52334.8</c:v>
                </c:pt>
                <c:pt idx="6905">
                  <c:v>52342.400000000001</c:v>
                </c:pt>
                <c:pt idx="6906">
                  <c:v>52350.1</c:v>
                </c:pt>
                <c:pt idx="6907">
                  <c:v>52357.599999999999</c:v>
                </c:pt>
                <c:pt idx="6908">
                  <c:v>52362.6</c:v>
                </c:pt>
                <c:pt idx="6909">
                  <c:v>52375</c:v>
                </c:pt>
                <c:pt idx="6910">
                  <c:v>52384.7</c:v>
                </c:pt>
                <c:pt idx="6911">
                  <c:v>52389.5</c:v>
                </c:pt>
                <c:pt idx="6912">
                  <c:v>52394.2</c:v>
                </c:pt>
                <c:pt idx="6913">
                  <c:v>52401.3</c:v>
                </c:pt>
                <c:pt idx="6914">
                  <c:v>52410.5</c:v>
                </c:pt>
                <c:pt idx="6915">
                  <c:v>52417.3</c:v>
                </c:pt>
                <c:pt idx="6916">
                  <c:v>52423.9</c:v>
                </c:pt>
                <c:pt idx="6917">
                  <c:v>52430.400000000001</c:v>
                </c:pt>
                <c:pt idx="6918">
                  <c:v>52438.8</c:v>
                </c:pt>
                <c:pt idx="6919">
                  <c:v>52442.9</c:v>
                </c:pt>
                <c:pt idx="6920">
                  <c:v>52450.9</c:v>
                </c:pt>
                <c:pt idx="6921">
                  <c:v>52456.800000000003</c:v>
                </c:pt>
                <c:pt idx="6922">
                  <c:v>52464.2</c:v>
                </c:pt>
                <c:pt idx="6923">
                  <c:v>52467.9</c:v>
                </c:pt>
                <c:pt idx="6924">
                  <c:v>52473.3</c:v>
                </c:pt>
                <c:pt idx="6925">
                  <c:v>52478.7</c:v>
                </c:pt>
                <c:pt idx="6926">
                  <c:v>52483.9</c:v>
                </c:pt>
                <c:pt idx="6927">
                  <c:v>52490.8</c:v>
                </c:pt>
                <c:pt idx="6928">
                  <c:v>52495.9</c:v>
                </c:pt>
                <c:pt idx="6929">
                  <c:v>52499.3</c:v>
                </c:pt>
                <c:pt idx="6930">
                  <c:v>52505.9</c:v>
                </c:pt>
                <c:pt idx="6931">
                  <c:v>52509.1</c:v>
                </c:pt>
                <c:pt idx="6932">
                  <c:v>52514</c:v>
                </c:pt>
                <c:pt idx="6933">
                  <c:v>52520.3</c:v>
                </c:pt>
                <c:pt idx="6934">
                  <c:v>52526.5</c:v>
                </c:pt>
                <c:pt idx="6935">
                  <c:v>52531.199999999997</c:v>
                </c:pt>
                <c:pt idx="6936">
                  <c:v>52534.2</c:v>
                </c:pt>
                <c:pt idx="6937">
                  <c:v>52538.8</c:v>
                </c:pt>
                <c:pt idx="6938">
                  <c:v>52543.199999999997</c:v>
                </c:pt>
                <c:pt idx="6939">
                  <c:v>52547.7</c:v>
                </c:pt>
                <c:pt idx="6940">
                  <c:v>52552.1</c:v>
                </c:pt>
                <c:pt idx="6941">
                  <c:v>52557.9</c:v>
                </c:pt>
                <c:pt idx="6942">
                  <c:v>52560.800000000003</c:v>
                </c:pt>
                <c:pt idx="6943">
                  <c:v>52565.1</c:v>
                </c:pt>
                <c:pt idx="6944">
                  <c:v>52569.4</c:v>
                </c:pt>
                <c:pt idx="6945">
                  <c:v>52573.599999999999</c:v>
                </c:pt>
                <c:pt idx="6946">
                  <c:v>52579.199999999997</c:v>
                </c:pt>
                <c:pt idx="6947">
                  <c:v>52584.800000000003</c:v>
                </c:pt>
                <c:pt idx="6948">
                  <c:v>52587.6</c:v>
                </c:pt>
                <c:pt idx="6949">
                  <c:v>52590.400000000001</c:v>
                </c:pt>
                <c:pt idx="6950">
                  <c:v>52596</c:v>
                </c:pt>
                <c:pt idx="6951">
                  <c:v>52600.1</c:v>
                </c:pt>
                <c:pt idx="6952">
                  <c:v>52605.599999999999</c:v>
                </c:pt>
                <c:pt idx="6953">
                  <c:v>52609.8</c:v>
                </c:pt>
                <c:pt idx="6954">
                  <c:v>52612.5</c:v>
                </c:pt>
                <c:pt idx="6955">
                  <c:v>52616.7</c:v>
                </c:pt>
                <c:pt idx="6956">
                  <c:v>52620.9</c:v>
                </c:pt>
                <c:pt idx="6957">
                  <c:v>52623.6</c:v>
                </c:pt>
                <c:pt idx="6958">
                  <c:v>52630.6</c:v>
                </c:pt>
                <c:pt idx="6959">
                  <c:v>52633.4</c:v>
                </c:pt>
                <c:pt idx="6960">
                  <c:v>52639</c:v>
                </c:pt>
                <c:pt idx="6961">
                  <c:v>52643.3</c:v>
                </c:pt>
                <c:pt idx="6962">
                  <c:v>52646.1</c:v>
                </c:pt>
                <c:pt idx="6963">
                  <c:v>52651.6</c:v>
                </c:pt>
                <c:pt idx="6964">
                  <c:v>52657.1</c:v>
                </c:pt>
                <c:pt idx="6965">
                  <c:v>52661.2</c:v>
                </c:pt>
                <c:pt idx="6966">
                  <c:v>52665.3</c:v>
                </c:pt>
                <c:pt idx="6967">
                  <c:v>52669.3</c:v>
                </c:pt>
                <c:pt idx="6968">
                  <c:v>52671.9</c:v>
                </c:pt>
                <c:pt idx="6969">
                  <c:v>52675.9</c:v>
                </c:pt>
                <c:pt idx="6970">
                  <c:v>52679.8</c:v>
                </c:pt>
                <c:pt idx="6971">
                  <c:v>52685</c:v>
                </c:pt>
                <c:pt idx="6972">
                  <c:v>52688.9</c:v>
                </c:pt>
                <c:pt idx="6973">
                  <c:v>52692.800000000003</c:v>
                </c:pt>
                <c:pt idx="6974">
                  <c:v>52695.3</c:v>
                </c:pt>
                <c:pt idx="6975">
                  <c:v>52700.5</c:v>
                </c:pt>
                <c:pt idx="6976">
                  <c:v>52705.599999999999</c:v>
                </c:pt>
                <c:pt idx="6977">
                  <c:v>52709.4</c:v>
                </c:pt>
                <c:pt idx="6978">
                  <c:v>52712</c:v>
                </c:pt>
                <c:pt idx="6979">
                  <c:v>52717.1</c:v>
                </c:pt>
                <c:pt idx="6980">
                  <c:v>52719.6</c:v>
                </c:pt>
                <c:pt idx="6981">
                  <c:v>52722.2</c:v>
                </c:pt>
                <c:pt idx="6982">
                  <c:v>52727.3</c:v>
                </c:pt>
                <c:pt idx="6983">
                  <c:v>52731.1</c:v>
                </c:pt>
                <c:pt idx="6984">
                  <c:v>52735</c:v>
                </c:pt>
                <c:pt idx="6985">
                  <c:v>52738.8</c:v>
                </c:pt>
                <c:pt idx="6986">
                  <c:v>52742.7</c:v>
                </c:pt>
                <c:pt idx="6987">
                  <c:v>52746.6</c:v>
                </c:pt>
                <c:pt idx="6988">
                  <c:v>52750.6</c:v>
                </c:pt>
                <c:pt idx="6989">
                  <c:v>52755.9</c:v>
                </c:pt>
                <c:pt idx="6990">
                  <c:v>52759.8</c:v>
                </c:pt>
                <c:pt idx="6991">
                  <c:v>52763.9</c:v>
                </c:pt>
                <c:pt idx="6992">
                  <c:v>52767.9</c:v>
                </c:pt>
                <c:pt idx="6993">
                  <c:v>52772</c:v>
                </c:pt>
                <c:pt idx="6994">
                  <c:v>52777.599999999999</c:v>
                </c:pt>
                <c:pt idx="6995">
                  <c:v>52781.8</c:v>
                </c:pt>
                <c:pt idx="6996">
                  <c:v>52786</c:v>
                </c:pt>
                <c:pt idx="6997">
                  <c:v>52788.800000000003</c:v>
                </c:pt>
                <c:pt idx="6998">
                  <c:v>52794.6</c:v>
                </c:pt>
                <c:pt idx="6999">
                  <c:v>52797.5</c:v>
                </c:pt>
                <c:pt idx="7000">
                  <c:v>52803.5</c:v>
                </c:pt>
                <c:pt idx="7001">
                  <c:v>52808.2</c:v>
                </c:pt>
                <c:pt idx="7002">
                  <c:v>52814.9</c:v>
                </c:pt>
                <c:pt idx="7003">
                  <c:v>52820.2</c:v>
                </c:pt>
                <c:pt idx="7004">
                  <c:v>52825.8</c:v>
                </c:pt>
                <c:pt idx="7005">
                  <c:v>52831.6</c:v>
                </c:pt>
                <c:pt idx="7006">
                  <c:v>52837.5</c:v>
                </c:pt>
                <c:pt idx="7007">
                  <c:v>52845.8</c:v>
                </c:pt>
                <c:pt idx="7008">
                  <c:v>52852.1</c:v>
                </c:pt>
                <c:pt idx="7009">
                  <c:v>52856.3</c:v>
                </c:pt>
                <c:pt idx="7010">
                  <c:v>52865</c:v>
                </c:pt>
                <c:pt idx="7011">
                  <c:v>52869.4</c:v>
                </c:pt>
                <c:pt idx="7012">
                  <c:v>52876.1</c:v>
                </c:pt>
                <c:pt idx="7013">
                  <c:v>52885</c:v>
                </c:pt>
                <c:pt idx="7014">
                  <c:v>52891.7</c:v>
                </c:pt>
                <c:pt idx="7015">
                  <c:v>52898.400000000001</c:v>
                </c:pt>
                <c:pt idx="7016">
                  <c:v>52907.3</c:v>
                </c:pt>
                <c:pt idx="7017">
                  <c:v>52911.7</c:v>
                </c:pt>
                <c:pt idx="7018">
                  <c:v>52920.4</c:v>
                </c:pt>
                <c:pt idx="7019">
                  <c:v>52926.8</c:v>
                </c:pt>
                <c:pt idx="7020">
                  <c:v>52935.199999999997</c:v>
                </c:pt>
                <c:pt idx="7021">
                  <c:v>52941.3</c:v>
                </c:pt>
                <c:pt idx="7022">
                  <c:v>52947.199999999997</c:v>
                </c:pt>
                <c:pt idx="7023">
                  <c:v>52951.1</c:v>
                </c:pt>
                <c:pt idx="7024">
                  <c:v>52958.5</c:v>
                </c:pt>
                <c:pt idx="7025">
                  <c:v>52963.8</c:v>
                </c:pt>
                <c:pt idx="7026">
                  <c:v>52970.5</c:v>
                </c:pt>
                <c:pt idx="7027">
                  <c:v>52973.599999999999</c:v>
                </c:pt>
                <c:pt idx="7028">
                  <c:v>52979.5</c:v>
                </c:pt>
                <c:pt idx="7029">
                  <c:v>52983.6</c:v>
                </c:pt>
                <c:pt idx="7030">
                  <c:v>52987.3</c:v>
                </c:pt>
                <c:pt idx="7031">
                  <c:v>52991.6</c:v>
                </c:pt>
                <c:pt idx="7032">
                  <c:v>52995.3</c:v>
                </c:pt>
                <c:pt idx="7033">
                  <c:v>52996.800000000003</c:v>
                </c:pt>
                <c:pt idx="7034">
                  <c:v>52999.4</c:v>
                </c:pt>
                <c:pt idx="7035">
                  <c:v>53000.3</c:v>
                </c:pt>
                <c:pt idx="7036">
                  <c:v>53001.599999999999</c:v>
                </c:pt>
                <c:pt idx="7037">
                  <c:v>53002</c:v>
                </c:pt>
                <c:pt idx="7038">
                  <c:v>53001.9</c:v>
                </c:pt>
                <c:pt idx="7039">
                  <c:v>53001.9</c:v>
                </c:pt>
                <c:pt idx="7040">
                  <c:v>53001.7</c:v>
                </c:pt>
                <c:pt idx="7041">
                  <c:v>53001.599999999999</c:v>
                </c:pt>
                <c:pt idx="7042">
                  <c:v>53001.3</c:v>
                </c:pt>
                <c:pt idx="7043">
                  <c:v>53001.1</c:v>
                </c:pt>
                <c:pt idx="7044">
                  <c:v>53000.7</c:v>
                </c:pt>
                <c:pt idx="7045">
                  <c:v>53000.4</c:v>
                </c:pt>
                <c:pt idx="7046">
                  <c:v>53000</c:v>
                </c:pt>
                <c:pt idx="7047">
                  <c:v>52999.5</c:v>
                </c:pt>
                <c:pt idx="7048">
                  <c:v>52999.1</c:v>
                </c:pt>
                <c:pt idx="7049">
                  <c:v>52998.400000000001</c:v>
                </c:pt>
                <c:pt idx="7050">
                  <c:v>52997.7</c:v>
                </c:pt>
                <c:pt idx="7051">
                  <c:v>52997.2</c:v>
                </c:pt>
                <c:pt idx="7052">
                  <c:v>52996.6</c:v>
                </c:pt>
                <c:pt idx="7053">
                  <c:v>52995.8</c:v>
                </c:pt>
                <c:pt idx="7054">
                  <c:v>52995.199999999997</c:v>
                </c:pt>
                <c:pt idx="7055">
                  <c:v>52994.3</c:v>
                </c:pt>
                <c:pt idx="7056">
                  <c:v>52993.599999999999</c:v>
                </c:pt>
                <c:pt idx="7057">
                  <c:v>52992.9</c:v>
                </c:pt>
                <c:pt idx="7058">
                  <c:v>52974.8</c:v>
                </c:pt>
                <c:pt idx="7059">
                  <c:v>52973.3</c:v>
                </c:pt>
                <c:pt idx="7060">
                  <c:v>52971</c:v>
                </c:pt>
                <c:pt idx="7061">
                  <c:v>52969.7</c:v>
                </c:pt>
                <c:pt idx="7062">
                  <c:v>52967</c:v>
                </c:pt>
                <c:pt idx="7063">
                  <c:v>52964</c:v>
                </c:pt>
                <c:pt idx="7064">
                  <c:v>52961.5</c:v>
                </c:pt>
                <c:pt idx="7065">
                  <c:v>52959</c:v>
                </c:pt>
                <c:pt idx="7066">
                  <c:v>52957.2</c:v>
                </c:pt>
                <c:pt idx="7067">
                  <c:v>52953.5</c:v>
                </c:pt>
                <c:pt idx="7068">
                  <c:v>52950.5</c:v>
                </c:pt>
                <c:pt idx="7069">
                  <c:v>52947.5</c:v>
                </c:pt>
                <c:pt idx="7070">
                  <c:v>52943.3</c:v>
                </c:pt>
                <c:pt idx="7071">
                  <c:v>52941.2</c:v>
                </c:pt>
                <c:pt idx="7072">
                  <c:v>52936.7</c:v>
                </c:pt>
                <c:pt idx="7073">
                  <c:v>52934.400000000001</c:v>
                </c:pt>
                <c:pt idx="7074">
                  <c:v>52928.6</c:v>
                </c:pt>
                <c:pt idx="7075">
                  <c:v>52925.1</c:v>
                </c:pt>
                <c:pt idx="7076">
                  <c:v>52921.4</c:v>
                </c:pt>
                <c:pt idx="7077">
                  <c:v>52917.8</c:v>
                </c:pt>
                <c:pt idx="7078">
                  <c:v>52914</c:v>
                </c:pt>
                <c:pt idx="7079">
                  <c:v>52910.3</c:v>
                </c:pt>
                <c:pt idx="7080">
                  <c:v>52905.3</c:v>
                </c:pt>
                <c:pt idx="7081">
                  <c:v>52901.5</c:v>
                </c:pt>
                <c:pt idx="7082">
                  <c:v>52898.9</c:v>
                </c:pt>
                <c:pt idx="7083">
                  <c:v>52895.1</c:v>
                </c:pt>
                <c:pt idx="7084">
                  <c:v>52891.3</c:v>
                </c:pt>
                <c:pt idx="7085">
                  <c:v>52886.2</c:v>
                </c:pt>
                <c:pt idx="7086">
                  <c:v>52882.5</c:v>
                </c:pt>
                <c:pt idx="7087">
                  <c:v>52877.5</c:v>
                </c:pt>
                <c:pt idx="7088">
                  <c:v>52873.8</c:v>
                </c:pt>
                <c:pt idx="7089">
                  <c:v>52870.1</c:v>
                </c:pt>
                <c:pt idx="7090">
                  <c:v>52866.5</c:v>
                </c:pt>
                <c:pt idx="7091">
                  <c:v>52861.8</c:v>
                </c:pt>
                <c:pt idx="7092">
                  <c:v>52857.1</c:v>
                </c:pt>
                <c:pt idx="7093">
                  <c:v>52854.9</c:v>
                </c:pt>
                <c:pt idx="7094">
                  <c:v>52851.5</c:v>
                </c:pt>
                <c:pt idx="7095">
                  <c:v>52849.2</c:v>
                </c:pt>
                <c:pt idx="7096">
                  <c:v>52844.5</c:v>
                </c:pt>
                <c:pt idx="7097">
                  <c:v>52840.800000000003</c:v>
                </c:pt>
                <c:pt idx="7098">
                  <c:v>52835.8</c:v>
                </c:pt>
                <c:pt idx="7099">
                  <c:v>52833.2</c:v>
                </c:pt>
                <c:pt idx="7100">
                  <c:v>52828</c:v>
                </c:pt>
                <c:pt idx="7101">
                  <c:v>52824.1</c:v>
                </c:pt>
                <c:pt idx="7102">
                  <c:v>52820</c:v>
                </c:pt>
                <c:pt idx="7103">
                  <c:v>52814.6</c:v>
                </c:pt>
                <c:pt idx="7104">
                  <c:v>52810.5</c:v>
                </c:pt>
                <c:pt idx="7105">
                  <c:v>52805</c:v>
                </c:pt>
                <c:pt idx="7106">
                  <c:v>52802.2</c:v>
                </c:pt>
                <c:pt idx="7107">
                  <c:v>52798</c:v>
                </c:pt>
                <c:pt idx="7108">
                  <c:v>52792.4</c:v>
                </c:pt>
                <c:pt idx="7109">
                  <c:v>52788.2</c:v>
                </c:pt>
                <c:pt idx="7110">
                  <c:v>52784</c:v>
                </c:pt>
                <c:pt idx="7111">
                  <c:v>52779.9</c:v>
                </c:pt>
                <c:pt idx="7112">
                  <c:v>52777.1</c:v>
                </c:pt>
                <c:pt idx="7113">
                  <c:v>52771.7</c:v>
                </c:pt>
                <c:pt idx="7114">
                  <c:v>52767.6</c:v>
                </c:pt>
                <c:pt idx="7115">
                  <c:v>52762.3</c:v>
                </c:pt>
                <c:pt idx="7116">
                  <c:v>52757</c:v>
                </c:pt>
                <c:pt idx="7117">
                  <c:v>52754.5</c:v>
                </c:pt>
                <c:pt idx="7118">
                  <c:v>52751.9</c:v>
                </c:pt>
                <c:pt idx="7119">
                  <c:v>52746.9</c:v>
                </c:pt>
                <c:pt idx="7120">
                  <c:v>52743.3</c:v>
                </c:pt>
                <c:pt idx="7121">
                  <c:v>52739.8</c:v>
                </c:pt>
                <c:pt idx="7122">
                  <c:v>52735.199999999997</c:v>
                </c:pt>
                <c:pt idx="7123">
                  <c:v>52733</c:v>
                </c:pt>
                <c:pt idx="7124">
                  <c:v>52729.8</c:v>
                </c:pt>
                <c:pt idx="7125">
                  <c:v>52726.7</c:v>
                </c:pt>
                <c:pt idx="7126">
                  <c:v>52722.8</c:v>
                </c:pt>
                <c:pt idx="7127">
                  <c:v>52719.199999999997</c:v>
                </c:pt>
                <c:pt idx="7128">
                  <c:v>52716.6</c:v>
                </c:pt>
                <c:pt idx="7129">
                  <c:v>52714.2</c:v>
                </c:pt>
                <c:pt idx="7130">
                  <c:v>52712</c:v>
                </c:pt>
                <c:pt idx="7131">
                  <c:v>52709.9</c:v>
                </c:pt>
                <c:pt idx="7132">
                  <c:v>52707.4</c:v>
                </c:pt>
                <c:pt idx="7133">
                  <c:v>52705.5</c:v>
                </c:pt>
                <c:pt idx="7134">
                  <c:v>52703</c:v>
                </c:pt>
                <c:pt idx="7135">
                  <c:v>52701.8</c:v>
                </c:pt>
                <c:pt idx="7136">
                  <c:v>52700</c:v>
                </c:pt>
                <c:pt idx="7137">
                  <c:v>52697.7</c:v>
                </c:pt>
                <c:pt idx="7138">
                  <c:v>52696</c:v>
                </c:pt>
                <c:pt idx="7139">
                  <c:v>52693.7</c:v>
                </c:pt>
                <c:pt idx="7140">
                  <c:v>52692.6</c:v>
                </c:pt>
                <c:pt idx="7141">
                  <c:v>52690.5</c:v>
                </c:pt>
                <c:pt idx="7142">
                  <c:v>52688.9</c:v>
                </c:pt>
                <c:pt idx="7143">
                  <c:v>52687.3</c:v>
                </c:pt>
                <c:pt idx="7144">
                  <c:v>52684.800000000003</c:v>
                </c:pt>
                <c:pt idx="7145">
                  <c:v>52683.8</c:v>
                </c:pt>
                <c:pt idx="7146">
                  <c:v>52682.400000000001</c:v>
                </c:pt>
                <c:pt idx="7147">
                  <c:v>52681</c:v>
                </c:pt>
                <c:pt idx="7148">
                  <c:v>52679.1</c:v>
                </c:pt>
                <c:pt idx="7149">
                  <c:v>52677.8</c:v>
                </c:pt>
                <c:pt idx="7150">
                  <c:v>52676.4</c:v>
                </c:pt>
                <c:pt idx="7151">
                  <c:v>52674.7</c:v>
                </c:pt>
                <c:pt idx="7152">
                  <c:v>52673.9</c:v>
                </c:pt>
                <c:pt idx="7153">
                  <c:v>52672.3</c:v>
                </c:pt>
                <c:pt idx="7154">
                  <c:v>52671.1</c:v>
                </c:pt>
                <c:pt idx="7155">
                  <c:v>52669.599999999999</c:v>
                </c:pt>
                <c:pt idx="7156">
                  <c:v>52668.1</c:v>
                </c:pt>
                <c:pt idx="7157">
                  <c:v>52667.4</c:v>
                </c:pt>
                <c:pt idx="7158">
                  <c:v>52666.3</c:v>
                </c:pt>
                <c:pt idx="7159">
                  <c:v>52665.3</c:v>
                </c:pt>
                <c:pt idx="7160">
                  <c:v>52664.3</c:v>
                </c:pt>
                <c:pt idx="7161">
                  <c:v>52663</c:v>
                </c:pt>
                <c:pt idx="7162">
                  <c:v>52661.8</c:v>
                </c:pt>
                <c:pt idx="7163">
                  <c:v>52651.3</c:v>
                </c:pt>
                <c:pt idx="7164">
                  <c:v>52650.8</c:v>
                </c:pt>
                <c:pt idx="7165">
                  <c:v>52650.3</c:v>
                </c:pt>
                <c:pt idx="7166">
                  <c:v>52649.9</c:v>
                </c:pt>
                <c:pt idx="7167">
                  <c:v>52649.4</c:v>
                </c:pt>
                <c:pt idx="7168">
                  <c:v>52649</c:v>
                </c:pt>
                <c:pt idx="7169">
                  <c:v>52648.6</c:v>
                </c:pt>
                <c:pt idx="7170">
                  <c:v>52648.2</c:v>
                </c:pt>
                <c:pt idx="7171">
                  <c:v>52647.7</c:v>
                </c:pt>
                <c:pt idx="7172">
                  <c:v>52647.3</c:v>
                </c:pt>
                <c:pt idx="7173">
                  <c:v>52646.9</c:v>
                </c:pt>
                <c:pt idx="7174">
                  <c:v>52646.6</c:v>
                </c:pt>
                <c:pt idx="7175">
                  <c:v>52646.2</c:v>
                </c:pt>
                <c:pt idx="7176">
                  <c:v>52645.7</c:v>
                </c:pt>
                <c:pt idx="7177">
                  <c:v>52645.3</c:v>
                </c:pt>
                <c:pt idx="7178">
                  <c:v>52644.9</c:v>
                </c:pt>
                <c:pt idx="7179">
                  <c:v>52644.3</c:v>
                </c:pt>
                <c:pt idx="7180">
                  <c:v>52644</c:v>
                </c:pt>
                <c:pt idx="7181">
                  <c:v>52643.4</c:v>
                </c:pt>
                <c:pt idx="7182">
                  <c:v>52642.5</c:v>
                </c:pt>
                <c:pt idx="7183">
                  <c:v>52642.2</c:v>
                </c:pt>
                <c:pt idx="7184">
                  <c:v>52641.4</c:v>
                </c:pt>
                <c:pt idx="7185">
                  <c:v>52640.9</c:v>
                </c:pt>
                <c:pt idx="7186">
                  <c:v>52640.2</c:v>
                </c:pt>
                <c:pt idx="7187">
                  <c:v>52639.3</c:v>
                </c:pt>
                <c:pt idx="7188">
                  <c:v>52638.400000000001</c:v>
                </c:pt>
                <c:pt idx="7189">
                  <c:v>52637.599999999999</c:v>
                </c:pt>
                <c:pt idx="7190">
                  <c:v>52637.1</c:v>
                </c:pt>
                <c:pt idx="7191">
                  <c:v>52636.3</c:v>
                </c:pt>
                <c:pt idx="7192">
                  <c:v>52635.1</c:v>
                </c:pt>
                <c:pt idx="7193">
                  <c:v>52633.8</c:v>
                </c:pt>
                <c:pt idx="7194">
                  <c:v>52632.7</c:v>
                </c:pt>
                <c:pt idx="7195">
                  <c:v>52631.6</c:v>
                </c:pt>
                <c:pt idx="7196">
                  <c:v>52630.5</c:v>
                </c:pt>
                <c:pt idx="7197">
                  <c:v>52628.9</c:v>
                </c:pt>
                <c:pt idx="7198">
                  <c:v>52627.199999999997</c:v>
                </c:pt>
                <c:pt idx="7199">
                  <c:v>52625.4</c:v>
                </c:pt>
                <c:pt idx="7200">
                  <c:v>52624.4</c:v>
                </c:pt>
                <c:pt idx="7201">
                  <c:v>52622.400000000001</c:v>
                </c:pt>
                <c:pt idx="7202">
                  <c:v>52620.9</c:v>
                </c:pt>
                <c:pt idx="7203">
                  <c:v>52619.3</c:v>
                </c:pt>
                <c:pt idx="7204">
                  <c:v>52617.599999999999</c:v>
                </c:pt>
                <c:pt idx="7205">
                  <c:v>52615.9</c:v>
                </c:pt>
                <c:pt idx="7206">
                  <c:v>52614.1</c:v>
                </c:pt>
                <c:pt idx="7207">
                  <c:v>52611.5</c:v>
                </c:pt>
                <c:pt idx="7208">
                  <c:v>52609.599999999999</c:v>
                </c:pt>
                <c:pt idx="7209">
                  <c:v>52606.9</c:v>
                </c:pt>
                <c:pt idx="7210">
                  <c:v>52604.7</c:v>
                </c:pt>
                <c:pt idx="7211">
                  <c:v>52602.6</c:v>
                </c:pt>
                <c:pt idx="7212">
                  <c:v>52599.5</c:v>
                </c:pt>
                <c:pt idx="7213">
                  <c:v>52597.2</c:v>
                </c:pt>
                <c:pt idx="7214">
                  <c:v>52593.9</c:v>
                </c:pt>
                <c:pt idx="7215">
                  <c:v>52591.4</c:v>
                </c:pt>
                <c:pt idx="7216">
                  <c:v>52587.9</c:v>
                </c:pt>
                <c:pt idx="7217">
                  <c:v>52586.1</c:v>
                </c:pt>
                <c:pt idx="7218">
                  <c:v>52583.3</c:v>
                </c:pt>
                <c:pt idx="7219">
                  <c:v>52579.6</c:v>
                </c:pt>
                <c:pt idx="7220">
                  <c:v>52576.6</c:v>
                </c:pt>
                <c:pt idx="7221">
                  <c:v>52572.6</c:v>
                </c:pt>
                <c:pt idx="7222">
                  <c:v>52569.5</c:v>
                </c:pt>
                <c:pt idx="7223">
                  <c:v>52566.3</c:v>
                </c:pt>
                <c:pt idx="7224">
                  <c:v>52561.9</c:v>
                </c:pt>
                <c:pt idx="7225">
                  <c:v>52557.3</c:v>
                </c:pt>
                <c:pt idx="7226">
                  <c:v>52553.3</c:v>
                </c:pt>
                <c:pt idx="7227">
                  <c:v>52546.8</c:v>
                </c:pt>
                <c:pt idx="7228">
                  <c:v>52543.199999999997</c:v>
                </c:pt>
                <c:pt idx="7229">
                  <c:v>52535.1</c:v>
                </c:pt>
                <c:pt idx="7230">
                  <c:v>52528.3</c:v>
                </c:pt>
                <c:pt idx="7231">
                  <c:v>52520.9</c:v>
                </c:pt>
                <c:pt idx="7232">
                  <c:v>52510.2</c:v>
                </c:pt>
                <c:pt idx="7233">
                  <c:v>52504.5</c:v>
                </c:pt>
                <c:pt idx="7234">
                  <c:v>52492.3</c:v>
                </c:pt>
                <c:pt idx="7235">
                  <c:v>52479.3</c:v>
                </c:pt>
                <c:pt idx="7236">
                  <c:v>52465.5</c:v>
                </c:pt>
                <c:pt idx="7237">
                  <c:v>52454.6</c:v>
                </c:pt>
                <c:pt idx="7238">
                  <c:v>52443.3</c:v>
                </c:pt>
                <c:pt idx="7239">
                  <c:v>52431.5</c:v>
                </c:pt>
                <c:pt idx="7240">
                  <c:v>52419.5</c:v>
                </c:pt>
                <c:pt idx="7241">
                  <c:v>52398.5</c:v>
                </c:pt>
                <c:pt idx="7242">
                  <c:v>52385.5</c:v>
                </c:pt>
                <c:pt idx="7243">
                  <c:v>52372.2</c:v>
                </c:pt>
                <c:pt idx="7244">
                  <c:v>52358.6</c:v>
                </c:pt>
                <c:pt idx="7245">
                  <c:v>52349.4</c:v>
                </c:pt>
                <c:pt idx="7246">
                  <c:v>52272.4</c:v>
                </c:pt>
                <c:pt idx="7247">
                  <c:v>52191.5</c:v>
                </c:pt>
                <c:pt idx="7248">
                  <c:v>52160.800000000003</c:v>
                </c:pt>
                <c:pt idx="7249">
                  <c:v>52135.1</c:v>
                </c:pt>
                <c:pt idx="7250">
                  <c:v>52118.8</c:v>
                </c:pt>
                <c:pt idx="7251">
                  <c:v>52095.5</c:v>
                </c:pt>
                <c:pt idx="7252">
                  <c:v>52077</c:v>
                </c:pt>
                <c:pt idx="7253">
                  <c:v>52057.7</c:v>
                </c:pt>
                <c:pt idx="7254">
                  <c:v>52030.8</c:v>
                </c:pt>
                <c:pt idx="7255">
                  <c:v>52002.9</c:v>
                </c:pt>
                <c:pt idx="7256">
                  <c:v>51988.6</c:v>
                </c:pt>
                <c:pt idx="7257">
                  <c:v>51966.8</c:v>
                </c:pt>
                <c:pt idx="7258">
                  <c:v>51937.2</c:v>
                </c:pt>
                <c:pt idx="7259">
                  <c:v>51914.8</c:v>
                </c:pt>
                <c:pt idx="7260">
                  <c:v>51884.800000000003</c:v>
                </c:pt>
                <c:pt idx="7261">
                  <c:v>51862.3</c:v>
                </c:pt>
                <c:pt idx="7262">
                  <c:v>51839.9</c:v>
                </c:pt>
                <c:pt idx="7263">
                  <c:v>51810.3</c:v>
                </c:pt>
                <c:pt idx="7264">
                  <c:v>51781.2</c:v>
                </c:pt>
                <c:pt idx="7265">
                  <c:v>51753</c:v>
                </c:pt>
                <c:pt idx="7266">
                  <c:v>51739.199999999997</c:v>
                </c:pt>
                <c:pt idx="7267">
                  <c:v>51712</c:v>
                </c:pt>
                <c:pt idx="7268">
                  <c:v>51691.6</c:v>
                </c:pt>
                <c:pt idx="7269">
                  <c:v>51671.199999999997</c:v>
                </c:pt>
                <c:pt idx="7270">
                  <c:v>51650.8</c:v>
                </c:pt>
                <c:pt idx="7271">
                  <c:v>51623.6</c:v>
                </c:pt>
                <c:pt idx="7272">
                  <c:v>51603.199999999997</c:v>
                </c:pt>
                <c:pt idx="7273">
                  <c:v>51582.8</c:v>
                </c:pt>
                <c:pt idx="7274">
                  <c:v>51562.400000000001</c:v>
                </c:pt>
                <c:pt idx="7275">
                  <c:v>51528.6</c:v>
                </c:pt>
                <c:pt idx="7276">
                  <c:v>51501.5</c:v>
                </c:pt>
                <c:pt idx="7277">
                  <c:v>51488</c:v>
                </c:pt>
                <c:pt idx="7278">
                  <c:v>51467.8</c:v>
                </c:pt>
                <c:pt idx="7279">
                  <c:v>51447.6</c:v>
                </c:pt>
                <c:pt idx="7280">
                  <c:v>51414.2</c:v>
                </c:pt>
                <c:pt idx="7281">
                  <c:v>51394.2</c:v>
                </c:pt>
                <c:pt idx="7282">
                  <c:v>51367.6</c:v>
                </c:pt>
                <c:pt idx="7283">
                  <c:v>51354.400000000001</c:v>
                </c:pt>
                <c:pt idx="7284">
                  <c:v>51334.6</c:v>
                </c:pt>
                <c:pt idx="7285">
                  <c:v>51308.4</c:v>
                </c:pt>
                <c:pt idx="7286">
                  <c:v>51288.9</c:v>
                </c:pt>
                <c:pt idx="7287">
                  <c:v>51263</c:v>
                </c:pt>
                <c:pt idx="7288">
                  <c:v>51243.7</c:v>
                </c:pt>
                <c:pt idx="7289">
                  <c:v>51224.5</c:v>
                </c:pt>
                <c:pt idx="7290">
                  <c:v>51199.1</c:v>
                </c:pt>
                <c:pt idx="7291">
                  <c:v>51173.9</c:v>
                </c:pt>
                <c:pt idx="7292">
                  <c:v>51149.1</c:v>
                </c:pt>
                <c:pt idx="7293">
                  <c:v>51130.7</c:v>
                </c:pt>
                <c:pt idx="7294">
                  <c:v>51112.5</c:v>
                </c:pt>
                <c:pt idx="7295">
                  <c:v>51088.5</c:v>
                </c:pt>
                <c:pt idx="7296">
                  <c:v>51070.7</c:v>
                </c:pt>
                <c:pt idx="7297">
                  <c:v>51047.199999999997</c:v>
                </c:pt>
                <c:pt idx="7298">
                  <c:v>51029.599999999999</c:v>
                </c:pt>
                <c:pt idx="7299">
                  <c:v>51012.2</c:v>
                </c:pt>
                <c:pt idx="7300">
                  <c:v>50994.8</c:v>
                </c:pt>
                <c:pt idx="7301">
                  <c:v>50971.8</c:v>
                </c:pt>
                <c:pt idx="7302">
                  <c:v>50943</c:v>
                </c:pt>
                <c:pt idx="7303">
                  <c:v>50925.8</c:v>
                </c:pt>
                <c:pt idx="7304">
                  <c:v>50908.6</c:v>
                </c:pt>
                <c:pt idx="7305">
                  <c:v>50885.599999999999</c:v>
                </c:pt>
                <c:pt idx="7306">
                  <c:v>50874.1</c:v>
                </c:pt>
                <c:pt idx="7307">
                  <c:v>50845.2</c:v>
                </c:pt>
                <c:pt idx="7308">
                  <c:v>50827.8</c:v>
                </c:pt>
                <c:pt idx="7309">
                  <c:v>50810.3</c:v>
                </c:pt>
                <c:pt idx="7310">
                  <c:v>50792.6</c:v>
                </c:pt>
                <c:pt idx="7311">
                  <c:v>50780.800000000003</c:v>
                </c:pt>
                <c:pt idx="7312">
                  <c:v>50751</c:v>
                </c:pt>
                <c:pt idx="7313">
                  <c:v>50726.8</c:v>
                </c:pt>
                <c:pt idx="7314">
                  <c:v>50708.4</c:v>
                </c:pt>
                <c:pt idx="7315">
                  <c:v>50689.9</c:v>
                </c:pt>
                <c:pt idx="7316">
                  <c:v>50671.1</c:v>
                </c:pt>
                <c:pt idx="7317">
                  <c:v>50652</c:v>
                </c:pt>
                <c:pt idx="7318">
                  <c:v>50625.1</c:v>
                </c:pt>
                <c:pt idx="7319">
                  <c:v>50611</c:v>
                </c:pt>
                <c:pt idx="7320">
                  <c:v>50481.1</c:v>
                </c:pt>
                <c:pt idx="7321">
                  <c:v>50403.199999999997</c:v>
                </c:pt>
                <c:pt idx="7322">
                  <c:v>50358.7</c:v>
                </c:pt>
                <c:pt idx="7323">
                  <c:v>50330.6</c:v>
                </c:pt>
                <c:pt idx="7324">
                  <c:v>50310.7</c:v>
                </c:pt>
                <c:pt idx="7325">
                  <c:v>50285.9</c:v>
                </c:pt>
                <c:pt idx="7326">
                  <c:v>50268.7</c:v>
                </c:pt>
                <c:pt idx="7327">
                  <c:v>50248.1</c:v>
                </c:pt>
                <c:pt idx="7328">
                  <c:v>50234.5</c:v>
                </c:pt>
                <c:pt idx="7329">
                  <c:v>50222.7</c:v>
                </c:pt>
                <c:pt idx="7330">
                  <c:v>50205.5</c:v>
                </c:pt>
                <c:pt idx="7331">
                  <c:v>50192</c:v>
                </c:pt>
                <c:pt idx="7332">
                  <c:v>50182.1</c:v>
                </c:pt>
                <c:pt idx="7333">
                  <c:v>50172.3</c:v>
                </c:pt>
                <c:pt idx="7334">
                  <c:v>50162.6</c:v>
                </c:pt>
                <c:pt idx="7335">
                  <c:v>50150</c:v>
                </c:pt>
                <c:pt idx="7336">
                  <c:v>50137.599999999999</c:v>
                </c:pt>
                <c:pt idx="7337">
                  <c:v>50128.6</c:v>
                </c:pt>
                <c:pt idx="7338">
                  <c:v>50119.7</c:v>
                </c:pt>
                <c:pt idx="7339">
                  <c:v>50113.8</c:v>
                </c:pt>
                <c:pt idx="7340">
                  <c:v>50102.400000000001</c:v>
                </c:pt>
                <c:pt idx="7341">
                  <c:v>50091.3</c:v>
                </c:pt>
                <c:pt idx="7342">
                  <c:v>50080.6</c:v>
                </c:pt>
                <c:pt idx="7343">
                  <c:v>50072.800000000003</c:v>
                </c:pt>
                <c:pt idx="7344">
                  <c:v>50065.2</c:v>
                </c:pt>
                <c:pt idx="7345">
                  <c:v>50055.4</c:v>
                </c:pt>
                <c:pt idx="7346">
                  <c:v>50048.3</c:v>
                </c:pt>
                <c:pt idx="7347">
                  <c:v>50039.199999999997</c:v>
                </c:pt>
                <c:pt idx="7348">
                  <c:v>50030.5</c:v>
                </c:pt>
                <c:pt idx="7349">
                  <c:v>50026.3</c:v>
                </c:pt>
                <c:pt idx="7350">
                  <c:v>50020.2</c:v>
                </c:pt>
                <c:pt idx="7351">
                  <c:v>50012.5</c:v>
                </c:pt>
                <c:pt idx="7352">
                  <c:v>50005.2</c:v>
                </c:pt>
                <c:pt idx="7353">
                  <c:v>50000.1</c:v>
                </c:pt>
                <c:pt idx="7354">
                  <c:v>49995.199999999997</c:v>
                </c:pt>
                <c:pt idx="7355">
                  <c:v>49989.2</c:v>
                </c:pt>
                <c:pt idx="7356">
                  <c:v>49983.6</c:v>
                </c:pt>
                <c:pt idx="7357">
                  <c:v>49978.6</c:v>
                </c:pt>
                <c:pt idx="7358">
                  <c:v>49975.199999999997</c:v>
                </c:pt>
                <c:pt idx="7359">
                  <c:v>49972</c:v>
                </c:pt>
                <c:pt idx="7360">
                  <c:v>49968.3</c:v>
                </c:pt>
                <c:pt idx="7361">
                  <c:v>49966.7</c:v>
                </c:pt>
                <c:pt idx="7362">
                  <c:v>49963.199999999997</c:v>
                </c:pt>
                <c:pt idx="7363">
                  <c:v>49961.599999999999</c:v>
                </c:pt>
                <c:pt idx="7364">
                  <c:v>49959.8</c:v>
                </c:pt>
                <c:pt idx="7365">
                  <c:v>49959.1</c:v>
                </c:pt>
                <c:pt idx="7366">
                  <c:v>49957.5</c:v>
                </c:pt>
                <c:pt idx="7367">
                  <c:v>49956</c:v>
                </c:pt>
                <c:pt idx="7368">
                  <c:v>49954.5</c:v>
                </c:pt>
                <c:pt idx="7369">
                  <c:v>49953.1</c:v>
                </c:pt>
                <c:pt idx="7370">
                  <c:v>49952.1</c:v>
                </c:pt>
                <c:pt idx="7371">
                  <c:v>49951.1</c:v>
                </c:pt>
                <c:pt idx="7372">
                  <c:v>49950.1</c:v>
                </c:pt>
                <c:pt idx="7373">
                  <c:v>49948.5</c:v>
                </c:pt>
                <c:pt idx="7374">
                  <c:v>49947.3</c:v>
                </c:pt>
                <c:pt idx="7375">
                  <c:v>49946.400000000001</c:v>
                </c:pt>
                <c:pt idx="7376">
                  <c:v>49945.5</c:v>
                </c:pt>
                <c:pt idx="7377">
                  <c:v>49944.4</c:v>
                </c:pt>
                <c:pt idx="7378">
                  <c:v>49943.1</c:v>
                </c:pt>
                <c:pt idx="7379">
                  <c:v>49942.1</c:v>
                </c:pt>
                <c:pt idx="7380">
                  <c:v>49941.2</c:v>
                </c:pt>
                <c:pt idx="7381">
                  <c:v>49940.7</c:v>
                </c:pt>
                <c:pt idx="7382">
                  <c:v>49940.1</c:v>
                </c:pt>
                <c:pt idx="7383">
                  <c:v>49939.199999999997</c:v>
                </c:pt>
                <c:pt idx="7384">
                  <c:v>49938.7</c:v>
                </c:pt>
                <c:pt idx="7385">
                  <c:v>49937.9</c:v>
                </c:pt>
                <c:pt idx="7386">
                  <c:v>49937.599999999999</c:v>
                </c:pt>
                <c:pt idx="7387">
                  <c:v>49936</c:v>
                </c:pt>
                <c:pt idx="7388">
                  <c:v>49934.400000000001</c:v>
                </c:pt>
                <c:pt idx="7389">
                  <c:v>49934.2</c:v>
                </c:pt>
                <c:pt idx="7390">
                  <c:v>49934.1</c:v>
                </c:pt>
                <c:pt idx="7391">
                  <c:v>49934.3</c:v>
                </c:pt>
                <c:pt idx="7392">
                  <c:v>49935.5</c:v>
                </c:pt>
                <c:pt idx="7393">
                  <c:v>49937.1</c:v>
                </c:pt>
                <c:pt idx="7394">
                  <c:v>49940</c:v>
                </c:pt>
                <c:pt idx="7395">
                  <c:v>49941.8</c:v>
                </c:pt>
                <c:pt idx="7396">
                  <c:v>49947.199999999997</c:v>
                </c:pt>
                <c:pt idx="7397">
                  <c:v>49951</c:v>
                </c:pt>
                <c:pt idx="7398">
                  <c:v>49956.7</c:v>
                </c:pt>
                <c:pt idx="7399">
                  <c:v>49959.8</c:v>
                </c:pt>
                <c:pt idx="7400">
                  <c:v>49964.800000000003</c:v>
                </c:pt>
                <c:pt idx="7401">
                  <c:v>49972</c:v>
                </c:pt>
                <c:pt idx="7402">
                  <c:v>49977.7</c:v>
                </c:pt>
                <c:pt idx="7403">
                  <c:v>49987.9</c:v>
                </c:pt>
                <c:pt idx="7404">
                  <c:v>49994.3</c:v>
                </c:pt>
                <c:pt idx="7405">
                  <c:v>50001</c:v>
                </c:pt>
                <c:pt idx="7406">
                  <c:v>50007.8</c:v>
                </c:pt>
                <c:pt idx="7407">
                  <c:v>50017.1</c:v>
                </c:pt>
                <c:pt idx="7408">
                  <c:v>50026.7</c:v>
                </c:pt>
                <c:pt idx="7409">
                  <c:v>50031.5</c:v>
                </c:pt>
                <c:pt idx="7410">
                  <c:v>50041.3</c:v>
                </c:pt>
                <c:pt idx="7411">
                  <c:v>50046.3</c:v>
                </c:pt>
                <c:pt idx="7412">
                  <c:v>50058.6</c:v>
                </c:pt>
                <c:pt idx="7413">
                  <c:v>50066</c:v>
                </c:pt>
                <c:pt idx="7414">
                  <c:v>50073.4</c:v>
                </c:pt>
                <c:pt idx="7415">
                  <c:v>50080.7</c:v>
                </c:pt>
                <c:pt idx="7416">
                  <c:v>50087.9</c:v>
                </c:pt>
                <c:pt idx="7417">
                  <c:v>50097.3</c:v>
                </c:pt>
                <c:pt idx="7418">
                  <c:v>50106.5</c:v>
                </c:pt>
                <c:pt idx="7419">
                  <c:v>50113.2</c:v>
                </c:pt>
                <c:pt idx="7420">
                  <c:v>50121.7</c:v>
                </c:pt>
                <c:pt idx="7421">
                  <c:v>50125.8</c:v>
                </c:pt>
                <c:pt idx="7422">
                  <c:v>50133.7</c:v>
                </c:pt>
                <c:pt idx="7423">
                  <c:v>50141.1</c:v>
                </c:pt>
                <c:pt idx="7424">
                  <c:v>50146.2</c:v>
                </c:pt>
                <c:pt idx="7425">
                  <c:v>50152.5</c:v>
                </c:pt>
                <c:pt idx="7426">
                  <c:v>50156.9</c:v>
                </c:pt>
                <c:pt idx="7427">
                  <c:v>50161.2</c:v>
                </c:pt>
                <c:pt idx="7428">
                  <c:v>50166.9</c:v>
                </c:pt>
                <c:pt idx="7429">
                  <c:v>50172.4</c:v>
                </c:pt>
                <c:pt idx="7430">
                  <c:v>50177.9</c:v>
                </c:pt>
                <c:pt idx="7431">
                  <c:v>50183.3</c:v>
                </c:pt>
                <c:pt idx="7432">
                  <c:v>50186</c:v>
                </c:pt>
                <c:pt idx="7433">
                  <c:v>50191.3</c:v>
                </c:pt>
                <c:pt idx="7434">
                  <c:v>50196.5</c:v>
                </c:pt>
                <c:pt idx="7435">
                  <c:v>50200.4</c:v>
                </c:pt>
                <c:pt idx="7436">
                  <c:v>50205.4</c:v>
                </c:pt>
                <c:pt idx="7437">
                  <c:v>50209.2</c:v>
                </c:pt>
                <c:pt idx="7438">
                  <c:v>50212.9</c:v>
                </c:pt>
                <c:pt idx="7439">
                  <c:v>50216.6</c:v>
                </c:pt>
                <c:pt idx="7440">
                  <c:v>50221.4</c:v>
                </c:pt>
                <c:pt idx="7441">
                  <c:v>50226.2</c:v>
                </c:pt>
                <c:pt idx="7442">
                  <c:v>50230.9</c:v>
                </c:pt>
                <c:pt idx="7443">
                  <c:v>50233.2</c:v>
                </c:pt>
                <c:pt idx="7444">
                  <c:v>50237.8</c:v>
                </c:pt>
                <c:pt idx="7445">
                  <c:v>50242.400000000001</c:v>
                </c:pt>
                <c:pt idx="7446">
                  <c:v>50245.7</c:v>
                </c:pt>
                <c:pt idx="7447">
                  <c:v>50250.2</c:v>
                </c:pt>
                <c:pt idx="7448">
                  <c:v>50254.6</c:v>
                </c:pt>
                <c:pt idx="7449">
                  <c:v>50256.7</c:v>
                </c:pt>
                <c:pt idx="7450">
                  <c:v>50261</c:v>
                </c:pt>
                <c:pt idx="7451">
                  <c:v>50264.2</c:v>
                </c:pt>
                <c:pt idx="7452">
                  <c:v>50268.4</c:v>
                </c:pt>
                <c:pt idx="7453">
                  <c:v>50271.5</c:v>
                </c:pt>
                <c:pt idx="7454">
                  <c:v>50293.3</c:v>
                </c:pt>
                <c:pt idx="7455">
                  <c:v>50304.3</c:v>
                </c:pt>
                <c:pt idx="7456">
                  <c:v>50310</c:v>
                </c:pt>
                <c:pt idx="7457">
                  <c:v>50314.5</c:v>
                </c:pt>
                <c:pt idx="7458">
                  <c:v>50317.9</c:v>
                </c:pt>
                <c:pt idx="7459">
                  <c:v>50323.6</c:v>
                </c:pt>
                <c:pt idx="7460">
                  <c:v>50327.1</c:v>
                </c:pt>
                <c:pt idx="7461">
                  <c:v>50330.5</c:v>
                </c:pt>
                <c:pt idx="7462">
                  <c:v>50333.9</c:v>
                </c:pt>
                <c:pt idx="7463">
                  <c:v>50338.400000000001</c:v>
                </c:pt>
                <c:pt idx="7464">
                  <c:v>50341.8</c:v>
                </c:pt>
                <c:pt idx="7465">
                  <c:v>50345.2</c:v>
                </c:pt>
                <c:pt idx="7466">
                  <c:v>50349.599999999999</c:v>
                </c:pt>
                <c:pt idx="7467">
                  <c:v>50351.8</c:v>
                </c:pt>
                <c:pt idx="7468">
                  <c:v>50356.2</c:v>
                </c:pt>
                <c:pt idx="7469">
                  <c:v>50361.5</c:v>
                </c:pt>
                <c:pt idx="7470">
                  <c:v>50364.7</c:v>
                </c:pt>
                <c:pt idx="7471">
                  <c:v>50367.8</c:v>
                </c:pt>
                <c:pt idx="7472">
                  <c:v>50370.8</c:v>
                </c:pt>
                <c:pt idx="7473">
                  <c:v>50373.8</c:v>
                </c:pt>
                <c:pt idx="7474">
                  <c:v>50377.599999999999</c:v>
                </c:pt>
                <c:pt idx="7475">
                  <c:v>50381.4</c:v>
                </c:pt>
                <c:pt idx="7476">
                  <c:v>50384.1</c:v>
                </c:pt>
                <c:pt idx="7477">
                  <c:v>50385.9</c:v>
                </c:pt>
                <c:pt idx="7478">
                  <c:v>50389.3</c:v>
                </c:pt>
                <c:pt idx="7479">
                  <c:v>50391.8</c:v>
                </c:pt>
                <c:pt idx="7480">
                  <c:v>50394.9</c:v>
                </c:pt>
                <c:pt idx="7481">
                  <c:v>50397.9</c:v>
                </c:pt>
                <c:pt idx="7482">
                  <c:v>50399.3</c:v>
                </c:pt>
                <c:pt idx="7483">
                  <c:v>50402</c:v>
                </c:pt>
                <c:pt idx="7484">
                  <c:v>50403.8</c:v>
                </c:pt>
                <c:pt idx="7485">
                  <c:v>50406.7</c:v>
                </c:pt>
                <c:pt idx="7486">
                  <c:v>50408.800000000003</c:v>
                </c:pt>
                <c:pt idx="7487">
                  <c:v>50409.7</c:v>
                </c:pt>
                <c:pt idx="7488">
                  <c:v>50411</c:v>
                </c:pt>
                <c:pt idx="7489">
                  <c:v>50412.5</c:v>
                </c:pt>
                <c:pt idx="7490">
                  <c:v>50413.5</c:v>
                </c:pt>
                <c:pt idx="7491">
                  <c:v>50414.6</c:v>
                </c:pt>
                <c:pt idx="7492">
                  <c:v>50415.199999999997</c:v>
                </c:pt>
                <c:pt idx="7493">
                  <c:v>50415.8</c:v>
                </c:pt>
                <c:pt idx="7494">
                  <c:v>50416</c:v>
                </c:pt>
                <c:pt idx="7495">
                  <c:v>50416</c:v>
                </c:pt>
                <c:pt idx="7496">
                  <c:v>50412.800000000003</c:v>
                </c:pt>
                <c:pt idx="7497">
                  <c:v>50405.599999999999</c:v>
                </c:pt>
                <c:pt idx="7498">
                  <c:v>50394.7</c:v>
                </c:pt>
                <c:pt idx="7499">
                  <c:v>50384.2</c:v>
                </c:pt>
                <c:pt idx="7500">
                  <c:v>50371.9</c:v>
                </c:pt>
                <c:pt idx="7501">
                  <c:v>50352.9</c:v>
                </c:pt>
                <c:pt idx="7502">
                  <c:v>50331.1</c:v>
                </c:pt>
                <c:pt idx="7503">
                  <c:v>50313.2</c:v>
                </c:pt>
                <c:pt idx="7504">
                  <c:v>50294</c:v>
                </c:pt>
                <c:pt idx="7505">
                  <c:v>50266.6</c:v>
                </c:pt>
                <c:pt idx="7506">
                  <c:v>50237.5</c:v>
                </c:pt>
                <c:pt idx="7507">
                  <c:v>50199.1</c:v>
                </c:pt>
                <c:pt idx="7508">
                  <c:v>50183.199999999997</c:v>
                </c:pt>
                <c:pt idx="7509">
                  <c:v>50150.7</c:v>
                </c:pt>
                <c:pt idx="7510">
                  <c:v>50125.9</c:v>
                </c:pt>
                <c:pt idx="7511">
                  <c:v>50100.800000000003</c:v>
                </c:pt>
                <c:pt idx="7512">
                  <c:v>50067.1</c:v>
                </c:pt>
                <c:pt idx="7513">
                  <c:v>50033.5</c:v>
                </c:pt>
                <c:pt idx="7514">
                  <c:v>50016.800000000003</c:v>
                </c:pt>
                <c:pt idx="7515">
                  <c:v>49991.9</c:v>
                </c:pt>
                <c:pt idx="7516">
                  <c:v>49959.4</c:v>
                </c:pt>
                <c:pt idx="7517">
                  <c:v>49927.7</c:v>
                </c:pt>
                <c:pt idx="7518">
                  <c:v>49904.7</c:v>
                </c:pt>
                <c:pt idx="7519">
                  <c:v>49872.7</c:v>
                </c:pt>
                <c:pt idx="7520">
                  <c:v>49847.3</c:v>
                </c:pt>
                <c:pt idx="7521">
                  <c:v>49829.8</c:v>
                </c:pt>
                <c:pt idx="7522">
                  <c:v>49587.199999999997</c:v>
                </c:pt>
                <c:pt idx="7523">
                  <c:v>49536.5</c:v>
                </c:pt>
                <c:pt idx="7524">
                  <c:v>49486.3</c:v>
                </c:pt>
                <c:pt idx="7525">
                  <c:v>49446.8</c:v>
                </c:pt>
                <c:pt idx="7526">
                  <c:v>49417.8</c:v>
                </c:pt>
                <c:pt idx="7527">
                  <c:v>49380</c:v>
                </c:pt>
                <c:pt idx="7528">
                  <c:v>49352.6</c:v>
                </c:pt>
                <c:pt idx="7529">
                  <c:v>49325.7</c:v>
                </c:pt>
                <c:pt idx="7530">
                  <c:v>49290.6</c:v>
                </c:pt>
                <c:pt idx="7531">
                  <c:v>49264.7</c:v>
                </c:pt>
                <c:pt idx="7532">
                  <c:v>49239</c:v>
                </c:pt>
                <c:pt idx="7533">
                  <c:v>49204.9</c:v>
                </c:pt>
                <c:pt idx="7534">
                  <c:v>49171</c:v>
                </c:pt>
                <c:pt idx="7535">
                  <c:v>49136.9</c:v>
                </c:pt>
                <c:pt idx="7536">
                  <c:v>49111.199999999997</c:v>
                </c:pt>
                <c:pt idx="7537">
                  <c:v>49085.2</c:v>
                </c:pt>
                <c:pt idx="7538">
                  <c:v>49058.9</c:v>
                </c:pt>
                <c:pt idx="7539">
                  <c:v>49023.1</c:v>
                </c:pt>
                <c:pt idx="7540">
                  <c:v>48995.6</c:v>
                </c:pt>
                <c:pt idx="7541">
                  <c:v>48968.3</c:v>
                </c:pt>
                <c:pt idx="7542">
                  <c:v>48942</c:v>
                </c:pt>
                <c:pt idx="7543">
                  <c:v>48916.3</c:v>
                </c:pt>
                <c:pt idx="7544">
                  <c:v>48891.1</c:v>
                </c:pt>
                <c:pt idx="7545">
                  <c:v>48857.599999999999</c:v>
                </c:pt>
                <c:pt idx="7546">
                  <c:v>48814.9</c:v>
                </c:pt>
                <c:pt idx="7547">
                  <c:v>48797.2</c:v>
                </c:pt>
                <c:pt idx="7548">
                  <c:v>48760.4</c:v>
                </c:pt>
                <c:pt idx="7549">
                  <c:v>48741.1</c:v>
                </c:pt>
                <c:pt idx="7550">
                  <c:v>48689.3</c:v>
                </c:pt>
                <c:pt idx="7551">
                  <c:v>48655.5</c:v>
                </c:pt>
                <c:pt idx="7552">
                  <c:v>48619.1</c:v>
                </c:pt>
                <c:pt idx="7553">
                  <c:v>48579.9</c:v>
                </c:pt>
                <c:pt idx="7554">
                  <c:v>48537.4</c:v>
                </c:pt>
                <c:pt idx="7555">
                  <c:v>48483</c:v>
                </c:pt>
                <c:pt idx="7556">
                  <c:v>48390.5</c:v>
                </c:pt>
                <c:pt idx="7557">
                  <c:v>48285.9</c:v>
                </c:pt>
                <c:pt idx="7558">
                  <c:v>48206.7</c:v>
                </c:pt>
                <c:pt idx="7559">
                  <c:v>48132.5</c:v>
                </c:pt>
                <c:pt idx="7560">
                  <c:v>48049.8</c:v>
                </c:pt>
                <c:pt idx="7561">
                  <c:v>48003.5</c:v>
                </c:pt>
                <c:pt idx="7562">
                  <c:v>47954.7</c:v>
                </c:pt>
                <c:pt idx="7563">
                  <c:v>47925.4</c:v>
                </c:pt>
                <c:pt idx="7564">
                  <c:v>47900.3</c:v>
                </c:pt>
                <c:pt idx="7565">
                  <c:v>47877.5</c:v>
                </c:pt>
                <c:pt idx="7566">
                  <c:v>47847.8</c:v>
                </c:pt>
                <c:pt idx="7567">
                  <c:v>47814.9</c:v>
                </c:pt>
                <c:pt idx="7568">
                  <c:v>47785.5</c:v>
                </c:pt>
                <c:pt idx="7569">
                  <c:v>47750</c:v>
                </c:pt>
                <c:pt idx="7570">
                  <c:v>47706.8</c:v>
                </c:pt>
                <c:pt idx="7571">
                  <c:v>47633.8</c:v>
                </c:pt>
                <c:pt idx="7572">
                  <c:v>47526.3</c:v>
                </c:pt>
                <c:pt idx="7573">
                  <c:v>47136.800000000003</c:v>
                </c:pt>
                <c:pt idx="7574">
                  <c:v>46907.5</c:v>
                </c:pt>
                <c:pt idx="7575">
                  <c:v>46847</c:v>
                </c:pt>
                <c:pt idx="7576">
                  <c:v>46782.2</c:v>
                </c:pt>
                <c:pt idx="7577">
                  <c:v>46732.4</c:v>
                </c:pt>
                <c:pt idx="7578">
                  <c:v>46694.1</c:v>
                </c:pt>
                <c:pt idx="7579">
                  <c:v>46670.9</c:v>
                </c:pt>
                <c:pt idx="7580">
                  <c:v>46644.7</c:v>
                </c:pt>
                <c:pt idx="7581">
                  <c:v>46626.6</c:v>
                </c:pt>
                <c:pt idx="7582">
                  <c:v>46608.4</c:v>
                </c:pt>
                <c:pt idx="7583">
                  <c:v>46581.3</c:v>
                </c:pt>
                <c:pt idx="7584">
                  <c:v>46547.9</c:v>
                </c:pt>
                <c:pt idx="7585">
                  <c:v>46504.9</c:v>
                </c:pt>
                <c:pt idx="7586">
                  <c:v>46478.6</c:v>
                </c:pt>
                <c:pt idx="7587">
                  <c:v>46414.3</c:v>
                </c:pt>
                <c:pt idx="7588">
                  <c:v>46314.8</c:v>
                </c:pt>
                <c:pt idx="7589">
                  <c:v>46215.4</c:v>
                </c:pt>
                <c:pt idx="7590">
                  <c:v>46059.199999999997</c:v>
                </c:pt>
                <c:pt idx="7591">
                  <c:v>45974.3</c:v>
                </c:pt>
                <c:pt idx="7592">
                  <c:v>45798.2</c:v>
                </c:pt>
                <c:pt idx="7593">
                  <c:v>45709.9</c:v>
                </c:pt>
                <c:pt idx="7594">
                  <c:v>45540.1</c:v>
                </c:pt>
                <c:pt idx="7595">
                  <c:v>44453</c:v>
                </c:pt>
                <c:pt idx="7596">
                  <c:v>44422.3</c:v>
                </c:pt>
                <c:pt idx="7597">
                  <c:v>44410.400000000001</c:v>
                </c:pt>
              </c:numCache>
            </c:numRef>
          </c:yVal>
          <c:smooth val="0"/>
          <c:extLst>
            <c:ext xmlns:c16="http://schemas.microsoft.com/office/drawing/2014/chart" uri="{C3380CC4-5D6E-409C-BE32-E72D297353CC}">
              <c16:uniqueId val="{00000002-B920-480B-B7B5-BA1CE079E2C4}"/>
            </c:ext>
          </c:extLst>
        </c:ser>
        <c:ser>
          <c:idx val="3"/>
          <c:order val="3"/>
          <c:tx>
            <c:v>SC-0.86-3-S-0.5-35</c:v>
          </c:tx>
          <c:spPr>
            <a:ln w="12700">
              <a:solidFill>
                <a:srgbClr val="00B050"/>
              </a:solidFill>
              <a:prstDash val="dashDot"/>
            </a:ln>
          </c:spPr>
          <c:marker>
            <c:symbol val="none"/>
          </c:marker>
          <c:xVal>
            <c:numRef>
              <c:f>'2H10-3 - F'!$K$3:$K$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4999999999999997E-3</c:v>
                </c:pt>
                <c:pt idx="9">
                  <c:v>5.0000000000000001E-3</c:v>
                </c:pt>
                <c:pt idx="10">
                  <c:v>6.0000000000000001E-3</c:v>
                </c:pt>
                <c:pt idx="11">
                  <c:v>6.4999999999999997E-3</c:v>
                </c:pt>
                <c:pt idx="12">
                  <c:v>7.0000000000000001E-3</c:v>
                </c:pt>
                <c:pt idx="13">
                  <c:v>7.4999999999999997E-3</c:v>
                </c:pt>
                <c:pt idx="14">
                  <c:v>8.5000000000000006E-3</c:v>
                </c:pt>
                <c:pt idx="15">
                  <c:v>8.9999999999999993E-3</c:v>
                </c:pt>
                <c:pt idx="16">
                  <c:v>9.4999999999999998E-3</c:v>
                </c:pt>
                <c:pt idx="17">
                  <c:v>0.01</c:v>
                </c:pt>
                <c:pt idx="18">
                  <c:v>1.0500000000000001E-2</c:v>
                </c:pt>
                <c:pt idx="19">
                  <c:v>1.0999999999999999E-2</c:v>
                </c:pt>
                <c:pt idx="20">
                  <c:v>1.15E-2</c:v>
                </c:pt>
                <c:pt idx="21">
                  <c:v>1.2E-2</c:v>
                </c:pt>
                <c:pt idx="22">
                  <c:v>1.2500000000000001E-2</c:v>
                </c:pt>
                <c:pt idx="23">
                  <c:v>1.2999999999999999E-2</c:v>
                </c:pt>
                <c:pt idx="24">
                  <c:v>1.35E-2</c:v>
                </c:pt>
                <c:pt idx="25">
                  <c:v>1.4E-2</c:v>
                </c:pt>
                <c:pt idx="26">
                  <c:v>1.4500000000000001E-2</c:v>
                </c:pt>
                <c:pt idx="27">
                  <c:v>1.4999999999999999E-2</c:v>
                </c:pt>
                <c:pt idx="28">
                  <c:v>1.55E-2</c:v>
                </c:pt>
                <c:pt idx="29">
                  <c:v>1.6500000000000001E-2</c:v>
                </c:pt>
                <c:pt idx="30">
                  <c:v>1.7000000000000001E-2</c:v>
                </c:pt>
                <c:pt idx="31">
                  <c:v>1.7500000000000002E-2</c:v>
                </c:pt>
                <c:pt idx="32">
                  <c:v>1.7999999999999999E-2</c:v>
                </c:pt>
                <c:pt idx="33">
                  <c:v>1.8499999999999999E-2</c:v>
                </c:pt>
                <c:pt idx="34">
                  <c:v>1.9E-2</c:v>
                </c:pt>
                <c:pt idx="35">
                  <c:v>1.95E-2</c:v>
                </c:pt>
                <c:pt idx="36">
                  <c:v>0.02</c:v>
                </c:pt>
                <c:pt idx="37">
                  <c:v>2.0500000000000001E-2</c:v>
                </c:pt>
                <c:pt idx="38">
                  <c:v>2.1000000000000001E-2</c:v>
                </c:pt>
                <c:pt idx="39">
                  <c:v>2.1499999999999998E-2</c:v>
                </c:pt>
                <c:pt idx="40">
                  <c:v>2.1999999999999999E-2</c:v>
                </c:pt>
                <c:pt idx="41">
                  <c:v>2.3E-2</c:v>
                </c:pt>
                <c:pt idx="42">
                  <c:v>2.35E-2</c:v>
                </c:pt>
                <c:pt idx="43">
                  <c:v>2.4E-2</c:v>
                </c:pt>
                <c:pt idx="44">
                  <c:v>2.4500000000000001E-2</c:v>
                </c:pt>
                <c:pt idx="45">
                  <c:v>2.5000000000000001E-2</c:v>
                </c:pt>
                <c:pt idx="46">
                  <c:v>2.5499999999999998E-2</c:v>
                </c:pt>
                <c:pt idx="47">
                  <c:v>2.5999999999999999E-2</c:v>
                </c:pt>
                <c:pt idx="48">
                  <c:v>2.6499999999999999E-2</c:v>
                </c:pt>
                <c:pt idx="49">
                  <c:v>2.7E-2</c:v>
                </c:pt>
                <c:pt idx="50">
                  <c:v>2.75E-2</c:v>
                </c:pt>
                <c:pt idx="51">
                  <c:v>2.8000000000000001E-2</c:v>
                </c:pt>
                <c:pt idx="52">
                  <c:v>2.8500000000000001E-2</c:v>
                </c:pt>
                <c:pt idx="53">
                  <c:v>2.9000000000000001E-2</c:v>
                </c:pt>
                <c:pt idx="54">
                  <c:v>2.9499999999999998E-2</c:v>
                </c:pt>
                <c:pt idx="55">
                  <c:v>0.03</c:v>
                </c:pt>
                <c:pt idx="56">
                  <c:v>3.0499999999999999E-2</c:v>
                </c:pt>
                <c:pt idx="57">
                  <c:v>3.1E-2</c:v>
                </c:pt>
                <c:pt idx="58">
                  <c:v>3.15E-2</c:v>
                </c:pt>
                <c:pt idx="59">
                  <c:v>3.2000000000000001E-2</c:v>
                </c:pt>
                <c:pt idx="60">
                  <c:v>3.2500000000000001E-2</c:v>
                </c:pt>
                <c:pt idx="61">
                  <c:v>3.3500000000000002E-2</c:v>
                </c:pt>
                <c:pt idx="62">
                  <c:v>3.4000000000000002E-2</c:v>
                </c:pt>
                <c:pt idx="63">
                  <c:v>3.4500000000000003E-2</c:v>
                </c:pt>
                <c:pt idx="64">
                  <c:v>3.5000000000000003E-2</c:v>
                </c:pt>
                <c:pt idx="65">
                  <c:v>3.5499999999999997E-2</c:v>
                </c:pt>
                <c:pt idx="66">
                  <c:v>3.6499999999999998E-2</c:v>
                </c:pt>
                <c:pt idx="67">
                  <c:v>3.7499999999999999E-2</c:v>
                </c:pt>
                <c:pt idx="68">
                  <c:v>3.7999999999999999E-2</c:v>
                </c:pt>
                <c:pt idx="69">
                  <c:v>3.9E-2</c:v>
                </c:pt>
                <c:pt idx="70">
                  <c:v>0.04</c:v>
                </c:pt>
                <c:pt idx="71">
                  <c:v>4.0500000000000001E-2</c:v>
                </c:pt>
                <c:pt idx="72">
                  <c:v>4.1500000000000002E-2</c:v>
                </c:pt>
                <c:pt idx="73">
                  <c:v>4.2000000000000003E-2</c:v>
                </c:pt>
                <c:pt idx="74">
                  <c:v>4.2500000000000003E-2</c:v>
                </c:pt>
                <c:pt idx="75">
                  <c:v>4.3499999999999997E-2</c:v>
                </c:pt>
                <c:pt idx="76">
                  <c:v>4.4499999999999998E-2</c:v>
                </c:pt>
                <c:pt idx="77">
                  <c:v>4.4999999999999998E-2</c:v>
                </c:pt>
                <c:pt idx="78">
                  <c:v>4.5999999999999999E-2</c:v>
                </c:pt>
                <c:pt idx="79">
                  <c:v>4.7E-2</c:v>
                </c:pt>
                <c:pt idx="80">
                  <c:v>4.8000000000000001E-2</c:v>
                </c:pt>
                <c:pt idx="81">
                  <c:v>4.9000000000000002E-2</c:v>
                </c:pt>
                <c:pt idx="82">
                  <c:v>0.05</c:v>
                </c:pt>
                <c:pt idx="83">
                  <c:v>5.0500000000000003E-2</c:v>
                </c:pt>
                <c:pt idx="84">
                  <c:v>5.0999999999999997E-2</c:v>
                </c:pt>
                <c:pt idx="85">
                  <c:v>5.1499999999999997E-2</c:v>
                </c:pt>
                <c:pt idx="86">
                  <c:v>5.2499999999999998E-2</c:v>
                </c:pt>
                <c:pt idx="87">
                  <c:v>5.3499999999999999E-2</c:v>
                </c:pt>
                <c:pt idx="88">
                  <c:v>5.3999999999999999E-2</c:v>
                </c:pt>
                <c:pt idx="89">
                  <c:v>5.45E-2</c:v>
                </c:pt>
                <c:pt idx="90">
                  <c:v>5.5E-2</c:v>
                </c:pt>
                <c:pt idx="91">
                  <c:v>5.6000000000000001E-2</c:v>
                </c:pt>
                <c:pt idx="92">
                  <c:v>5.7000000000000002E-2</c:v>
                </c:pt>
                <c:pt idx="93">
                  <c:v>5.8000000000000003E-2</c:v>
                </c:pt>
                <c:pt idx="94">
                  <c:v>5.8500000000000003E-2</c:v>
                </c:pt>
                <c:pt idx="95">
                  <c:v>5.9499999999999997E-2</c:v>
                </c:pt>
                <c:pt idx="96">
                  <c:v>6.5000000000000002E-2</c:v>
                </c:pt>
                <c:pt idx="97">
                  <c:v>6.6000000000000003E-2</c:v>
                </c:pt>
                <c:pt idx="98">
                  <c:v>6.7500000000000004E-2</c:v>
                </c:pt>
                <c:pt idx="99">
                  <c:v>6.8500000000000005E-2</c:v>
                </c:pt>
                <c:pt idx="100">
                  <c:v>6.9500000000000006E-2</c:v>
                </c:pt>
                <c:pt idx="101">
                  <c:v>7.0499999999999993E-2</c:v>
                </c:pt>
                <c:pt idx="102">
                  <c:v>7.1499999999999994E-2</c:v>
                </c:pt>
                <c:pt idx="103">
                  <c:v>7.2499999999999995E-2</c:v>
                </c:pt>
                <c:pt idx="104">
                  <c:v>7.3499999999999996E-2</c:v>
                </c:pt>
                <c:pt idx="105">
                  <c:v>7.3999999999999996E-2</c:v>
                </c:pt>
                <c:pt idx="106">
                  <c:v>7.4999999999999997E-2</c:v>
                </c:pt>
                <c:pt idx="107">
                  <c:v>7.5499999999999998E-2</c:v>
                </c:pt>
                <c:pt idx="108">
                  <c:v>7.5999999999999998E-2</c:v>
                </c:pt>
                <c:pt idx="109">
                  <c:v>7.6999999999999999E-2</c:v>
                </c:pt>
                <c:pt idx="110">
                  <c:v>7.85E-2</c:v>
                </c:pt>
                <c:pt idx="111">
                  <c:v>7.9000000000000001E-2</c:v>
                </c:pt>
                <c:pt idx="112">
                  <c:v>7.9500000000000001E-2</c:v>
                </c:pt>
                <c:pt idx="113">
                  <c:v>8.0500000000000002E-2</c:v>
                </c:pt>
                <c:pt idx="114">
                  <c:v>8.1000000000000003E-2</c:v>
                </c:pt>
                <c:pt idx="115">
                  <c:v>8.1500000000000003E-2</c:v>
                </c:pt>
                <c:pt idx="116">
                  <c:v>8.2500000000000004E-2</c:v>
                </c:pt>
                <c:pt idx="117">
                  <c:v>8.3000000000000004E-2</c:v>
                </c:pt>
                <c:pt idx="118">
                  <c:v>8.3500000000000005E-2</c:v>
                </c:pt>
                <c:pt idx="119">
                  <c:v>8.4000000000000005E-2</c:v>
                </c:pt>
                <c:pt idx="120">
                  <c:v>8.5000000000000006E-2</c:v>
                </c:pt>
                <c:pt idx="121">
                  <c:v>8.5500000000000007E-2</c:v>
                </c:pt>
                <c:pt idx="122">
                  <c:v>8.5999999999999993E-2</c:v>
                </c:pt>
                <c:pt idx="123">
                  <c:v>8.6499999999999994E-2</c:v>
                </c:pt>
                <c:pt idx="124">
                  <c:v>8.6999999999999994E-2</c:v>
                </c:pt>
                <c:pt idx="125">
                  <c:v>8.7499999999999994E-2</c:v>
                </c:pt>
                <c:pt idx="126">
                  <c:v>8.8499999999999995E-2</c:v>
                </c:pt>
                <c:pt idx="127">
                  <c:v>8.9499999999999996E-2</c:v>
                </c:pt>
                <c:pt idx="128">
                  <c:v>9.0499999999999997E-2</c:v>
                </c:pt>
                <c:pt idx="129">
                  <c:v>9.1499999999999998E-2</c:v>
                </c:pt>
                <c:pt idx="130">
                  <c:v>9.2499999999999999E-2</c:v>
                </c:pt>
                <c:pt idx="131">
                  <c:v>9.35E-2</c:v>
                </c:pt>
                <c:pt idx="132">
                  <c:v>9.4500000000000001E-2</c:v>
                </c:pt>
                <c:pt idx="133">
                  <c:v>9.5000000000000001E-2</c:v>
                </c:pt>
                <c:pt idx="134">
                  <c:v>9.5500000000000002E-2</c:v>
                </c:pt>
                <c:pt idx="135">
                  <c:v>9.6000000000000002E-2</c:v>
                </c:pt>
                <c:pt idx="136">
                  <c:v>9.6500000000000002E-2</c:v>
                </c:pt>
                <c:pt idx="137">
                  <c:v>9.7000000000000003E-2</c:v>
                </c:pt>
                <c:pt idx="138">
                  <c:v>9.7500000000000003E-2</c:v>
                </c:pt>
                <c:pt idx="139">
                  <c:v>9.8000000000000004E-2</c:v>
                </c:pt>
                <c:pt idx="140">
                  <c:v>9.8500000000000004E-2</c:v>
                </c:pt>
                <c:pt idx="141">
                  <c:v>9.9000000000000005E-2</c:v>
                </c:pt>
                <c:pt idx="142">
                  <c:v>0.1</c:v>
                </c:pt>
                <c:pt idx="143">
                  <c:v>0.10100000000000001</c:v>
                </c:pt>
                <c:pt idx="144">
                  <c:v>0.10150000000000001</c:v>
                </c:pt>
                <c:pt idx="145">
                  <c:v>0.10199999999999999</c:v>
                </c:pt>
                <c:pt idx="146">
                  <c:v>0.10249999999999999</c:v>
                </c:pt>
                <c:pt idx="147">
                  <c:v>0.10349999999999999</c:v>
                </c:pt>
                <c:pt idx="148">
                  <c:v>0.1045</c:v>
                </c:pt>
                <c:pt idx="149">
                  <c:v>0.1055</c:v>
                </c:pt>
                <c:pt idx="150">
                  <c:v>0.106</c:v>
                </c:pt>
                <c:pt idx="151">
                  <c:v>0.107</c:v>
                </c:pt>
                <c:pt idx="152">
                  <c:v>0.1075</c:v>
                </c:pt>
                <c:pt idx="153">
                  <c:v>0.108</c:v>
                </c:pt>
                <c:pt idx="154">
                  <c:v>0.1085</c:v>
                </c:pt>
                <c:pt idx="155">
                  <c:v>0.1095</c:v>
                </c:pt>
                <c:pt idx="156">
                  <c:v>0.1105</c:v>
                </c:pt>
                <c:pt idx="157">
                  <c:v>0.1115</c:v>
                </c:pt>
                <c:pt idx="158">
                  <c:v>0.112</c:v>
                </c:pt>
                <c:pt idx="159">
                  <c:v>0.113</c:v>
                </c:pt>
                <c:pt idx="160">
                  <c:v>0.1135</c:v>
                </c:pt>
                <c:pt idx="161">
                  <c:v>0.114</c:v>
                </c:pt>
                <c:pt idx="162">
                  <c:v>0.115</c:v>
                </c:pt>
                <c:pt idx="163">
                  <c:v>0.11600000000000001</c:v>
                </c:pt>
                <c:pt idx="164">
                  <c:v>0.11650000000000001</c:v>
                </c:pt>
                <c:pt idx="165">
                  <c:v>0.11700000000000001</c:v>
                </c:pt>
                <c:pt idx="166">
                  <c:v>0.11749999999999999</c:v>
                </c:pt>
                <c:pt idx="167">
                  <c:v>0.11799999999999999</c:v>
                </c:pt>
                <c:pt idx="168">
                  <c:v>0.11899999999999999</c:v>
                </c:pt>
                <c:pt idx="169">
                  <c:v>0.1195</c:v>
                </c:pt>
                <c:pt idx="170">
                  <c:v>0.12</c:v>
                </c:pt>
                <c:pt idx="171">
                  <c:v>0.121</c:v>
                </c:pt>
                <c:pt idx="172">
                  <c:v>0.122</c:v>
                </c:pt>
                <c:pt idx="173">
                  <c:v>0.1225</c:v>
                </c:pt>
                <c:pt idx="174">
                  <c:v>0.123</c:v>
                </c:pt>
                <c:pt idx="175">
                  <c:v>0.1235</c:v>
                </c:pt>
                <c:pt idx="176">
                  <c:v>0.124</c:v>
                </c:pt>
                <c:pt idx="177">
                  <c:v>0.1245</c:v>
                </c:pt>
                <c:pt idx="178">
                  <c:v>0.1255</c:v>
                </c:pt>
                <c:pt idx="179">
                  <c:v>0.1265</c:v>
                </c:pt>
                <c:pt idx="180">
                  <c:v>0.127</c:v>
                </c:pt>
                <c:pt idx="181">
                  <c:v>0.1275</c:v>
                </c:pt>
                <c:pt idx="182">
                  <c:v>0.128</c:v>
                </c:pt>
                <c:pt idx="183">
                  <c:v>0.129</c:v>
                </c:pt>
                <c:pt idx="184">
                  <c:v>0.1295</c:v>
                </c:pt>
                <c:pt idx="185">
                  <c:v>0.1305</c:v>
                </c:pt>
                <c:pt idx="186">
                  <c:v>0.13100000000000001</c:v>
                </c:pt>
                <c:pt idx="187">
                  <c:v>0.13150000000000001</c:v>
                </c:pt>
                <c:pt idx="188">
                  <c:v>0.13250000000000001</c:v>
                </c:pt>
                <c:pt idx="189">
                  <c:v>0.13350000000000001</c:v>
                </c:pt>
                <c:pt idx="190">
                  <c:v>0.13450000000000001</c:v>
                </c:pt>
                <c:pt idx="191">
                  <c:v>0.13500000000000001</c:v>
                </c:pt>
                <c:pt idx="192">
                  <c:v>0.13550000000000001</c:v>
                </c:pt>
                <c:pt idx="193">
                  <c:v>0.13650000000000001</c:v>
                </c:pt>
                <c:pt idx="194">
                  <c:v>0.13750000000000001</c:v>
                </c:pt>
                <c:pt idx="195">
                  <c:v>0.13850000000000001</c:v>
                </c:pt>
                <c:pt idx="196">
                  <c:v>0.13950000000000001</c:v>
                </c:pt>
                <c:pt idx="197">
                  <c:v>0.14000000000000001</c:v>
                </c:pt>
                <c:pt idx="198">
                  <c:v>0.14099999999999999</c:v>
                </c:pt>
                <c:pt idx="199">
                  <c:v>0.14149999999999999</c:v>
                </c:pt>
                <c:pt idx="200">
                  <c:v>0.14249999999999999</c:v>
                </c:pt>
                <c:pt idx="201">
                  <c:v>0.14299999999999999</c:v>
                </c:pt>
                <c:pt idx="202">
                  <c:v>0.14399999999999999</c:v>
                </c:pt>
                <c:pt idx="203">
                  <c:v>0.14499999999999999</c:v>
                </c:pt>
                <c:pt idx="204">
                  <c:v>0.14599999999999999</c:v>
                </c:pt>
                <c:pt idx="205">
                  <c:v>0.14649999999999999</c:v>
                </c:pt>
                <c:pt idx="206">
                  <c:v>0.14749999999999999</c:v>
                </c:pt>
                <c:pt idx="207">
                  <c:v>0.14849999999999999</c:v>
                </c:pt>
                <c:pt idx="208">
                  <c:v>0.14949999999999999</c:v>
                </c:pt>
                <c:pt idx="209">
                  <c:v>0.15</c:v>
                </c:pt>
                <c:pt idx="210">
                  <c:v>0.151</c:v>
                </c:pt>
                <c:pt idx="211">
                  <c:v>0.1515</c:v>
                </c:pt>
                <c:pt idx="212">
                  <c:v>0.1525</c:v>
                </c:pt>
                <c:pt idx="213">
                  <c:v>0.153</c:v>
                </c:pt>
                <c:pt idx="214">
                  <c:v>0.1535</c:v>
                </c:pt>
                <c:pt idx="215">
                  <c:v>0.1545</c:v>
                </c:pt>
                <c:pt idx="216">
                  <c:v>0.1555</c:v>
                </c:pt>
                <c:pt idx="217">
                  <c:v>0.156</c:v>
                </c:pt>
                <c:pt idx="218">
                  <c:v>0.1565</c:v>
                </c:pt>
                <c:pt idx="219">
                  <c:v>0.1575</c:v>
                </c:pt>
                <c:pt idx="220">
                  <c:v>0.1585</c:v>
                </c:pt>
                <c:pt idx="221">
                  <c:v>0.1595</c:v>
                </c:pt>
                <c:pt idx="222">
                  <c:v>0.1605</c:v>
                </c:pt>
                <c:pt idx="223">
                  <c:v>0.1615</c:v>
                </c:pt>
                <c:pt idx="224">
                  <c:v>0.16200000000000001</c:v>
                </c:pt>
                <c:pt idx="225">
                  <c:v>0.16300000000000001</c:v>
                </c:pt>
                <c:pt idx="226">
                  <c:v>0.16400000000000001</c:v>
                </c:pt>
                <c:pt idx="227">
                  <c:v>0.16500000000000001</c:v>
                </c:pt>
                <c:pt idx="228">
                  <c:v>0.16600000000000001</c:v>
                </c:pt>
                <c:pt idx="229">
                  <c:v>0.16700000000000001</c:v>
                </c:pt>
                <c:pt idx="230">
                  <c:v>0.16800000000000001</c:v>
                </c:pt>
                <c:pt idx="231">
                  <c:v>0.16900000000000001</c:v>
                </c:pt>
                <c:pt idx="232">
                  <c:v>0.17</c:v>
                </c:pt>
                <c:pt idx="233">
                  <c:v>0.17050000000000001</c:v>
                </c:pt>
                <c:pt idx="234">
                  <c:v>0.17100000000000001</c:v>
                </c:pt>
                <c:pt idx="235">
                  <c:v>0.17249999999999999</c:v>
                </c:pt>
                <c:pt idx="236">
                  <c:v>0.17349999999999999</c:v>
                </c:pt>
                <c:pt idx="237">
                  <c:v>0.17449999999999999</c:v>
                </c:pt>
                <c:pt idx="238">
                  <c:v>0.17549999999999999</c:v>
                </c:pt>
                <c:pt idx="239">
                  <c:v>0.17649999999999999</c:v>
                </c:pt>
                <c:pt idx="240">
                  <c:v>0.17699999999999999</c:v>
                </c:pt>
                <c:pt idx="241">
                  <c:v>0.17799999999999999</c:v>
                </c:pt>
                <c:pt idx="242">
                  <c:v>0.17899999999999999</c:v>
                </c:pt>
                <c:pt idx="243">
                  <c:v>0.18</c:v>
                </c:pt>
                <c:pt idx="244">
                  <c:v>0.18099999999999999</c:v>
                </c:pt>
                <c:pt idx="245">
                  <c:v>0.182</c:v>
                </c:pt>
                <c:pt idx="246">
                  <c:v>0.1835</c:v>
                </c:pt>
                <c:pt idx="247">
                  <c:v>0.1845</c:v>
                </c:pt>
                <c:pt idx="248">
                  <c:v>0.186</c:v>
                </c:pt>
                <c:pt idx="249">
                  <c:v>0.1875</c:v>
                </c:pt>
                <c:pt idx="250">
                  <c:v>0.1885</c:v>
                </c:pt>
                <c:pt idx="251">
                  <c:v>0.1895</c:v>
                </c:pt>
                <c:pt idx="252">
                  <c:v>0.1905</c:v>
                </c:pt>
                <c:pt idx="253">
                  <c:v>0.1915</c:v>
                </c:pt>
                <c:pt idx="254">
                  <c:v>0.1925</c:v>
                </c:pt>
                <c:pt idx="255">
                  <c:v>0.19350000000000001</c:v>
                </c:pt>
                <c:pt idx="256">
                  <c:v>0.19450000000000001</c:v>
                </c:pt>
                <c:pt idx="257">
                  <c:v>0.19550000000000001</c:v>
                </c:pt>
                <c:pt idx="258">
                  <c:v>0.19600000000000001</c:v>
                </c:pt>
                <c:pt idx="259">
                  <c:v>0.19650000000000001</c:v>
                </c:pt>
                <c:pt idx="260">
                  <c:v>0.19750000000000001</c:v>
                </c:pt>
                <c:pt idx="261">
                  <c:v>0.19800000000000001</c:v>
                </c:pt>
                <c:pt idx="262">
                  <c:v>0.19850000000000001</c:v>
                </c:pt>
                <c:pt idx="263">
                  <c:v>0.19900000000000001</c:v>
                </c:pt>
                <c:pt idx="264">
                  <c:v>0.19950000000000001</c:v>
                </c:pt>
                <c:pt idx="265">
                  <c:v>0.2</c:v>
                </c:pt>
                <c:pt idx="266">
                  <c:v>0.20100000000000001</c:v>
                </c:pt>
                <c:pt idx="267">
                  <c:v>0.20200000000000001</c:v>
                </c:pt>
                <c:pt idx="268">
                  <c:v>0.20300000000000001</c:v>
                </c:pt>
                <c:pt idx="269">
                  <c:v>0.20449999999999999</c:v>
                </c:pt>
                <c:pt idx="270">
                  <c:v>0.20549999999999999</c:v>
                </c:pt>
                <c:pt idx="271">
                  <c:v>0.20649999999999999</c:v>
                </c:pt>
                <c:pt idx="272">
                  <c:v>0.20749999999999999</c:v>
                </c:pt>
                <c:pt idx="273">
                  <c:v>0.20849999999999999</c:v>
                </c:pt>
                <c:pt idx="274">
                  <c:v>0.20949999999999999</c:v>
                </c:pt>
                <c:pt idx="275">
                  <c:v>0.21049999999999999</c:v>
                </c:pt>
                <c:pt idx="276">
                  <c:v>0.21099999999999999</c:v>
                </c:pt>
                <c:pt idx="277">
                  <c:v>0.21199999999999999</c:v>
                </c:pt>
                <c:pt idx="278">
                  <c:v>0.21299999999999999</c:v>
                </c:pt>
                <c:pt idx="279">
                  <c:v>0.214</c:v>
                </c:pt>
                <c:pt idx="280">
                  <c:v>0.215</c:v>
                </c:pt>
                <c:pt idx="281">
                  <c:v>0.2155</c:v>
                </c:pt>
                <c:pt idx="282">
                  <c:v>0.216</c:v>
                </c:pt>
                <c:pt idx="283">
                  <c:v>0.217</c:v>
                </c:pt>
                <c:pt idx="284">
                  <c:v>0.218</c:v>
                </c:pt>
                <c:pt idx="285">
                  <c:v>0.2195</c:v>
                </c:pt>
                <c:pt idx="286">
                  <c:v>0.22</c:v>
                </c:pt>
                <c:pt idx="287">
                  <c:v>0.2215</c:v>
                </c:pt>
                <c:pt idx="288">
                  <c:v>0.2225</c:v>
                </c:pt>
                <c:pt idx="289">
                  <c:v>0.2235</c:v>
                </c:pt>
                <c:pt idx="290">
                  <c:v>0.22550000000000001</c:v>
                </c:pt>
                <c:pt idx="291">
                  <c:v>0.22650000000000001</c:v>
                </c:pt>
                <c:pt idx="292">
                  <c:v>0.22750000000000001</c:v>
                </c:pt>
                <c:pt idx="293">
                  <c:v>0.22850000000000001</c:v>
                </c:pt>
                <c:pt idx="294">
                  <c:v>0.22950000000000001</c:v>
                </c:pt>
                <c:pt idx="295">
                  <c:v>0.23050000000000001</c:v>
                </c:pt>
                <c:pt idx="296">
                  <c:v>0.23150000000000001</c:v>
                </c:pt>
                <c:pt idx="297">
                  <c:v>0.23250000000000001</c:v>
                </c:pt>
                <c:pt idx="298">
                  <c:v>0.23350000000000001</c:v>
                </c:pt>
                <c:pt idx="299">
                  <c:v>0.23499999999999999</c:v>
                </c:pt>
                <c:pt idx="300">
                  <c:v>0.23549999999999999</c:v>
                </c:pt>
                <c:pt idx="301">
                  <c:v>0.23649999999999999</c:v>
                </c:pt>
                <c:pt idx="302">
                  <c:v>0.23699999999999999</c:v>
                </c:pt>
                <c:pt idx="303">
                  <c:v>0.23849999999999999</c:v>
                </c:pt>
                <c:pt idx="304">
                  <c:v>0.23899999999999999</c:v>
                </c:pt>
                <c:pt idx="305">
                  <c:v>0.24</c:v>
                </c:pt>
                <c:pt idx="306">
                  <c:v>0.24149999999999999</c:v>
                </c:pt>
                <c:pt idx="307">
                  <c:v>0.24349999999999999</c:v>
                </c:pt>
                <c:pt idx="308">
                  <c:v>0.2445</c:v>
                </c:pt>
                <c:pt idx="309">
                  <c:v>0.2455</c:v>
                </c:pt>
                <c:pt idx="310">
                  <c:v>0.247</c:v>
                </c:pt>
                <c:pt idx="311">
                  <c:v>0.2485</c:v>
                </c:pt>
                <c:pt idx="312">
                  <c:v>0.2495</c:v>
                </c:pt>
                <c:pt idx="313">
                  <c:v>0.2505</c:v>
                </c:pt>
                <c:pt idx="314">
                  <c:v>0.2515</c:v>
                </c:pt>
                <c:pt idx="315">
                  <c:v>0.2525</c:v>
                </c:pt>
                <c:pt idx="316">
                  <c:v>0.2535</c:v>
                </c:pt>
                <c:pt idx="317">
                  <c:v>0.255</c:v>
                </c:pt>
                <c:pt idx="318">
                  <c:v>0.25600000000000001</c:v>
                </c:pt>
                <c:pt idx="319">
                  <c:v>0.25700000000000001</c:v>
                </c:pt>
                <c:pt idx="320">
                  <c:v>0.25800000000000001</c:v>
                </c:pt>
                <c:pt idx="321">
                  <c:v>0.25900000000000001</c:v>
                </c:pt>
                <c:pt idx="322">
                  <c:v>0.26</c:v>
                </c:pt>
                <c:pt idx="323">
                  <c:v>0.26100000000000001</c:v>
                </c:pt>
                <c:pt idx="324">
                  <c:v>0.26250000000000001</c:v>
                </c:pt>
                <c:pt idx="325">
                  <c:v>0.26400000000000001</c:v>
                </c:pt>
                <c:pt idx="326">
                  <c:v>0.26550000000000001</c:v>
                </c:pt>
                <c:pt idx="327">
                  <c:v>0.26650000000000001</c:v>
                </c:pt>
                <c:pt idx="328">
                  <c:v>0.26800000000000002</c:v>
                </c:pt>
                <c:pt idx="329">
                  <c:v>0.26950000000000002</c:v>
                </c:pt>
                <c:pt idx="330">
                  <c:v>0.27050000000000002</c:v>
                </c:pt>
                <c:pt idx="331">
                  <c:v>0.27150000000000002</c:v>
                </c:pt>
                <c:pt idx="332">
                  <c:v>0.27250000000000002</c:v>
                </c:pt>
                <c:pt idx="333">
                  <c:v>0.27400000000000002</c:v>
                </c:pt>
                <c:pt idx="334">
                  <c:v>0.27500000000000002</c:v>
                </c:pt>
                <c:pt idx="335">
                  <c:v>0.27600000000000002</c:v>
                </c:pt>
                <c:pt idx="336">
                  <c:v>0.27700000000000002</c:v>
                </c:pt>
                <c:pt idx="337">
                  <c:v>0.27800000000000002</c:v>
                </c:pt>
                <c:pt idx="338">
                  <c:v>0.27900000000000003</c:v>
                </c:pt>
                <c:pt idx="339">
                  <c:v>0.28000000000000003</c:v>
                </c:pt>
                <c:pt idx="340">
                  <c:v>0.28149999999999997</c:v>
                </c:pt>
                <c:pt idx="341">
                  <c:v>0.28299999999999997</c:v>
                </c:pt>
                <c:pt idx="342">
                  <c:v>0.28449999999999998</c:v>
                </c:pt>
                <c:pt idx="343">
                  <c:v>0.28599999999999998</c:v>
                </c:pt>
                <c:pt idx="344">
                  <c:v>0.28749999999999998</c:v>
                </c:pt>
                <c:pt idx="345">
                  <c:v>0.28849999999999998</c:v>
                </c:pt>
                <c:pt idx="346">
                  <c:v>0.28949999999999998</c:v>
                </c:pt>
                <c:pt idx="347">
                  <c:v>0.29049999999999998</c:v>
                </c:pt>
                <c:pt idx="348">
                  <c:v>0.29199999999999998</c:v>
                </c:pt>
                <c:pt idx="349">
                  <c:v>0.29349999999999998</c:v>
                </c:pt>
                <c:pt idx="350">
                  <c:v>0.29449999999999998</c:v>
                </c:pt>
                <c:pt idx="351">
                  <c:v>0.29599999999999999</c:v>
                </c:pt>
                <c:pt idx="352">
                  <c:v>0.29699999999999999</c:v>
                </c:pt>
                <c:pt idx="353">
                  <c:v>0.29799999999999999</c:v>
                </c:pt>
                <c:pt idx="354">
                  <c:v>0.29899999999999999</c:v>
                </c:pt>
                <c:pt idx="355">
                  <c:v>0.3</c:v>
                </c:pt>
                <c:pt idx="356">
                  <c:v>0.30149999999999999</c:v>
                </c:pt>
                <c:pt idx="357">
                  <c:v>0.30349999999999999</c:v>
                </c:pt>
                <c:pt idx="358">
                  <c:v>0.30449999999999999</c:v>
                </c:pt>
                <c:pt idx="359">
                  <c:v>0.30649999999999999</c:v>
                </c:pt>
                <c:pt idx="360">
                  <c:v>0.308</c:v>
                </c:pt>
                <c:pt idx="361">
                  <c:v>0.3095</c:v>
                </c:pt>
                <c:pt idx="362">
                  <c:v>0.3105</c:v>
                </c:pt>
                <c:pt idx="363">
                  <c:v>0.3115</c:v>
                </c:pt>
                <c:pt idx="364">
                  <c:v>0.313</c:v>
                </c:pt>
                <c:pt idx="365">
                  <c:v>0.314</c:v>
                </c:pt>
                <c:pt idx="366">
                  <c:v>0.3155</c:v>
                </c:pt>
                <c:pt idx="367">
                  <c:v>0.317</c:v>
                </c:pt>
                <c:pt idx="368">
                  <c:v>0.318</c:v>
                </c:pt>
                <c:pt idx="369">
                  <c:v>0.31950000000000001</c:v>
                </c:pt>
                <c:pt idx="370">
                  <c:v>0.32050000000000001</c:v>
                </c:pt>
                <c:pt idx="371">
                  <c:v>0.32250000000000001</c:v>
                </c:pt>
                <c:pt idx="372">
                  <c:v>0.32400000000000001</c:v>
                </c:pt>
                <c:pt idx="373">
                  <c:v>0.32600000000000001</c:v>
                </c:pt>
                <c:pt idx="374">
                  <c:v>0.32700000000000001</c:v>
                </c:pt>
                <c:pt idx="375">
                  <c:v>0.32900000000000001</c:v>
                </c:pt>
                <c:pt idx="376">
                  <c:v>0.33</c:v>
                </c:pt>
                <c:pt idx="377">
                  <c:v>0.33150000000000002</c:v>
                </c:pt>
                <c:pt idx="378">
                  <c:v>0.33250000000000002</c:v>
                </c:pt>
                <c:pt idx="379">
                  <c:v>0.33450000000000002</c:v>
                </c:pt>
                <c:pt idx="380">
                  <c:v>0.33550000000000002</c:v>
                </c:pt>
                <c:pt idx="381">
                  <c:v>0.33700000000000002</c:v>
                </c:pt>
                <c:pt idx="382">
                  <c:v>0.33800000000000002</c:v>
                </c:pt>
                <c:pt idx="383">
                  <c:v>0.33950000000000002</c:v>
                </c:pt>
                <c:pt idx="384">
                  <c:v>0.34100000000000003</c:v>
                </c:pt>
                <c:pt idx="385">
                  <c:v>0.34250000000000003</c:v>
                </c:pt>
                <c:pt idx="386">
                  <c:v>0.34399999999999997</c:v>
                </c:pt>
                <c:pt idx="387">
                  <c:v>0.34599999999999997</c:v>
                </c:pt>
                <c:pt idx="388">
                  <c:v>0.34749999999999998</c:v>
                </c:pt>
                <c:pt idx="389">
                  <c:v>0.34899999999999998</c:v>
                </c:pt>
                <c:pt idx="390">
                  <c:v>0.35049999999999998</c:v>
                </c:pt>
                <c:pt idx="391">
                  <c:v>0.35149999999999998</c:v>
                </c:pt>
                <c:pt idx="392">
                  <c:v>0.35299999999999998</c:v>
                </c:pt>
                <c:pt idx="393">
                  <c:v>0.35449999999999998</c:v>
                </c:pt>
                <c:pt idx="394">
                  <c:v>0.35599999999999998</c:v>
                </c:pt>
                <c:pt idx="395">
                  <c:v>0.35699999999999998</c:v>
                </c:pt>
                <c:pt idx="396">
                  <c:v>0.35849999999999999</c:v>
                </c:pt>
                <c:pt idx="397">
                  <c:v>0.36</c:v>
                </c:pt>
                <c:pt idx="398">
                  <c:v>0.36099999999999999</c:v>
                </c:pt>
                <c:pt idx="399">
                  <c:v>0.36349999999999999</c:v>
                </c:pt>
                <c:pt idx="400">
                  <c:v>0.36449999999999999</c:v>
                </c:pt>
                <c:pt idx="401">
                  <c:v>0.36649999999999999</c:v>
                </c:pt>
                <c:pt idx="402">
                  <c:v>0.36799999999999999</c:v>
                </c:pt>
                <c:pt idx="403">
                  <c:v>0.3695</c:v>
                </c:pt>
                <c:pt idx="404">
                  <c:v>0.3705</c:v>
                </c:pt>
                <c:pt idx="405">
                  <c:v>0.372</c:v>
                </c:pt>
                <c:pt idx="406">
                  <c:v>0.374</c:v>
                </c:pt>
                <c:pt idx="407">
                  <c:v>0.375</c:v>
                </c:pt>
                <c:pt idx="408">
                  <c:v>0.376</c:v>
                </c:pt>
                <c:pt idx="409">
                  <c:v>0.3775</c:v>
                </c:pt>
                <c:pt idx="410">
                  <c:v>0.379</c:v>
                </c:pt>
                <c:pt idx="411">
                  <c:v>0.3805</c:v>
                </c:pt>
                <c:pt idx="412">
                  <c:v>0.38200000000000001</c:v>
                </c:pt>
                <c:pt idx="413">
                  <c:v>0.38400000000000001</c:v>
                </c:pt>
                <c:pt idx="414">
                  <c:v>0.38550000000000001</c:v>
                </c:pt>
                <c:pt idx="415">
                  <c:v>0.38700000000000001</c:v>
                </c:pt>
                <c:pt idx="416">
                  <c:v>0.38900000000000001</c:v>
                </c:pt>
                <c:pt idx="417">
                  <c:v>0.39</c:v>
                </c:pt>
                <c:pt idx="418">
                  <c:v>0.39200000000000002</c:v>
                </c:pt>
                <c:pt idx="419">
                  <c:v>0.39350000000000002</c:v>
                </c:pt>
                <c:pt idx="420">
                  <c:v>0.39450000000000002</c:v>
                </c:pt>
                <c:pt idx="421">
                  <c:v>0.39600000000000002</c:v>
                </c:pt>
                <c:pt idx="422">
                  <c:v>0.39800000000000002</c:v>
                </c:pt>
                <c:pt idx="423">
                  <c:v>0.39900000000000002</c:v>
                </c:pt>
                <c:pt idx="424">
                  <c:v>0.40100000000000002</c:v>
                </c:pt>
                <c:pt idx="425">
                  <c:v>0.40200000000000002</c:v>
                </c:pt>
                <c:pt idx="426">
                  <c:v>0.40400000000000003</c:v>
                </c:pt>
                <c:pt idx="427">
                  <c:v>0.40600000000000003</c:v>
                </c:pt>
                <c:pt idx="428">
                  <c:v>0.40799999999999997</c:v>
                </c:pt>
                <c:pt idx="429">
                  <c:v>0.40949999999999998</c:v>
                </c:pt>
                <c:pt idx="430">
                  <c:v>0.41099999999999998</c:v>
                </c:pt>
                <c:pt idx="431">
                  <c:v>0.41249999999999998</c:v>
                </c:pt>
                <c:pt idx="432">
                  <c:v>0.41399999999999998</c:v>
                </c:pt>
                <c:pt idx="433">
                  <c:v>0.41549999999999998</c:v>
                </c:pt>
                <c:pt idx="434">
                  <c:v>0.41649999999999998</c:v>
                </c:pt>
                <c:pt idx="435">
                  <c:v>0.41849999999999998</c:v>
                </c:pt>
                <c:pt idx="436">
                  <c:v>0.41949999999999998</c:v>
                </c:pt>
                <c:pt idx="437">
                  <c:v>0.42149999999999999</c:v>
                </c:pt>
                <c:pt idx="438">
                  <c:v>0.42299999999999999</c:v>
                </c:pt>
                <c:pt idx="439">
                  <c:v>0.42449999999999999</c:v>
                </c:pt>
                <c:pt idx="440">
                  <c:v>0.42649999999999999</c:v>
                </c:pt>
                <c:pt idx="441">
                  <c:v>0.42849999999999999</c:v>
                </c:pt>
                <c:pt idx="442">
                  <c:v>0.42949999999999999</c:v>
                </c:pt>
                <c:pt idx="443">
                  <c:v>0.43149999999999999</c:v>
                </c:pt>
                <c:pt idx="444">
                  <c:v>0.433</c:v>
                </c:pt>
                <c:pt idx="445">
                  <c:v>0.4345</c:v>
                </c:pt>
                <c:pt idx="446">
                  <c:v>0.436</c:v>
                </c:pt>
                <c:pt idx="447">
                  <c:v>0.437</c:v>
                </c:pt>
                <c:pt idx="448">
                  <c:v>0.438</c:v>
                </c:pt>
                <c:pt idx="449">
                  <c:v>0.44</c:v>
                </c:pt>
                <c:pt idx="450">
                  <c:v>0.4415</c:v>
                </c:pt>
                <c:pt idx="451">
                  <c:v>0.443</c:v>
                </c:pt>
                <c:pt idx="452">
                  <c:v>0.44450000000000001</c:v>
                </c:pt>
                <c:pt idx="453">
                  <c:v>0.44700000000000001</c:v>
                </c:pt>
                <c:pt idx="454">
                  <c:v>0.44800000000000001</c:v>
                </c:pt>
                <c:pt idx="455">
                  <c:v>0.45</c:v>
                </c:pt>
                <c:pt idx="456">
                  <c:v>0.45100000000000001</c:v>
                </c:pt>
                <c:pt idx="457">
                  <c:v>0.45300000000000001</c:v>
                </c:pt>
                <c:pt idx="458">
                  <c:v>0.45450000000000002</c:v>
                </c:pt>
                <c:pt idx="459">
                  <c:v>0.45600000000000002</c:v>
                </c:pt>
                <c:pt idx="460">
                  <c:v>0.45750000000000002</c:v>
                </c:pt>
                <c:pt idx="461">
                  <c:v>0.45850000000000002</c:v>
                </c:pt>
                <c:pt idx="462">
                  <c:v>0.45950000000000002</c:v>
                </c:pt>
                <c:pt idx="463">
                  <c:v>0.46150000000000002</c:v>
                </c:pt>
                <c:pt idx="464">
                  <c:v>0.46300000000000002</c:v>
                </c:pt>
                <c:pt idx="465">
                  <c:v>0.46500000000000002</c:v>
                </c:pt>
                <c:pt idx="466">
                  <c:v>0.46650000000000003</c:v>
                </c:pt>
                <c:pt idx="467">
                  <c:v>0.46850000000000003</c:v>
                </c:pt>
                <c:pt idx="468">
                  <c:v>0.47049999999999997</c:v>
                </c:pt>
                <c:pt idx="469">
                  <c:v>0.47149999999999997</c:v>
                </c:pt>
                <c:pt idx="470">
                  <c:v>0.47349999999999998</c:v>
                </c:pt>
                <c:pt idx="471">
                  <c:v>0.47449999999999998</c:v>
                </c:pt>
                <c:pt idx="472">
                  <c:v>0.47599999999999998</c:v>
                </c:pt>
                <c:pt idx="473">
                  <c:v>0.47749999999999998</c:v>
                </c:pt>
                <c:pt idx="474">
                  <c:v>0.47899999999999998</c:v>
                </c:pt>
                <c:pt idx="475">
                  <c:v>0.48049999999999998</c:v>
                </c:pt>
                <c:pt idx="476">
                  <c:v>0.48199999999999998</c:v>
                </c:pt>
                <c:pt idx="477">
                  <c:v>0.48349999999999999</c:v>
                </c:pt>
                <c:pt idx="478">
                  <c:v>0.48549999999999999</c:v>
                </c:pt>
                <c:pt idx="479">
                  <c:v>0.48699999999999999</c:v>
                </c:pt>
                <c:pt idx="480">
                  <c:v>0.48899999999999999</c:v>
                </c:pt>
                <c:pt idx="481">
                  <c:v>0.49099999999999999</c:v>
                </c:pt>
                <c:pt idx="482">
                  <c:v>0.49199999999999999</c:v>
                </c:pt>
                <c:pt idx="483">
                  <c:v>0.49399999999999999</c:v>
                </c:pt>
                <c:pt idx="484">
                  <c:v>0.4955</c:v>
                </c:pt>
                <c:pt idx="485">
                  <c:v>0.4965</c:v>
                </c:pt>
                <c:pt idx="486">
                  <c:v>0.4985</c:v>
                </c:pt>
                <c:pt idx="487">
                  <c:v>0.5</c:v>
                </c:pt>
                <c:pt idx="488">
                  <c:v>0.501</c:v>
                </c:pt>
                <c:pt idx="489">
                  <c:v>0.503</c:v>
                </c:pt>
                <c:pt idx="490">
                  <c:v>0.50449999999999995</c:v>
                </c:pt>
                <c:pt idx="491">
                  <c:v>0.50600000000000001</c:v>
                </c:pt>
                <c:pt idx="492">
                  <c:v>0.50849999999999995</c:v>
                </c:pt>
                <c:pt idx="493">
                  <c:v>0.51</c:v>
                </c:pt>
                <c:pt idx="494">
                  <c:v>0.51200000000000001</c:v>
                </c:pt>
                <c:pt idx="495">
                  <c:v>0.51349999999999996</c:v>
                </c:pt>
                <c:pt idx="496">
                  <c:v>0.51500000000000001</c:v>
                </c:pt>
                <c:pt idx="497">
                  <c:v>0.51649999999999996</c:v>
                </c:pt>
                <c:pt idx="498">
                  <c:v>0.51800000000000002</c:v>
                </c:pt>
                <c:pt idx="499">
                  <c:v>0.51949999999999996</c:v>
                </c:pt>
                <c:pt idx="500">
                  <c:v>0.52100000000000002</c:v>
                </c:pt>
                <c:pt idx="501">
                  <c:v>0.52300000000000002</c:v>
                </c:pt>
                <c:pt idx="502">
                  <c:v>0.52449999999999997</c:v>
                </c:pt>
                <c:pt idx="503">
                  <c:v>0.52649999999999997</c:v>
                </c:pt>
                <c:pt idx="504">
                  <c:v>0.52900000000000003</c:v>
                </c:pt>
                <c:pt idx="505">
                  <c:v>0.53049999999999997</c:v>
                </c:pt>
                <c:pt idx="506">
                  <c:v>0.53200000000000003</c:v>
                </c:pt>
                <c:pt idx="507">
                  <c:v>0.53400000000000003</c:v>
                </c:pt>
                <c:pt idx="508">
                  <c:v>0.53549999999999998</c:v>
                </c:pt>
                <c:pt idx="509">
                  <c:v>0.53700000000000003</c:v>
                </c:pt>
                <c:pt idx="510">
                  <c:v>0.53900000000000003</c:v>
                </c:pt>
                <c:pt idx="511">
                  <c:v>0.54049999999999998</c:v>
                </c:pt>
                <c:pt idx="512">
                  <c:v>0.54249999999999998</c:v>
                </c:pt>
                <c:pt idx="513">
                  <c:v>0.54449999999999998</c:v>
                </c:pt>
                <c:pt idx="514">
                  <c:v>0.54649999999999999</c:v>
                </c:pt>
                <c:pt idx="515">
                  <c:v>0.54849999999999999</c:v>
                </c:pt>
                <c:pt idx="516">
                  <c:v>0.55049999999999999</c:v>
                </c:pt>
                <c:pt idx="517">
                  <c:v>0.55249999999999999</c:v>
                </c:pt>
                <c:pt idx="518">
                  <c:v>0.55349999999999999</c:v>
                </c:pt>
                <c:pt idx="519">
                  <c:v>0.55549999999999999</c:v>
                </c:pt>
                <c:pt idx="520">
                  <c:v>0.55700000000000005</c:v>
                </c:pt>
                <c:pt idx="521">
                  <c:v>0.5585</c:v>
                </c:pt>
                <c:pt idx="522">
                  <c:v>0.56000000000000005</c:v>
                </c:pt>
                <c:pt idx="523">
                  <c:v>0.56200000000000006</c:v>
                </c:pt>
                <c:pt idx="524">
                  <c:v>0.56399999999999995</c:v>
                </c:pt>
                <c:pt idx="525">
                  <c:v>0.56499999999999995</c:v>
                </c:pt>
                <c:pt idx="526">
                  <c:v>0.5675</c:v>
                </c:pt>
                <c:pt idx="527">
                  <c:v>0.56950000000000001</c:v>
                </c:pt>
                <c:pt idx="528">
                  <c:v>0.57150000000000001</c:v>
                </c:pt>
                <c:pt idx="529">
                  <c:v>0.57350000000000001</c:v>
                </c:pt>
                <c:pt idx="530">
                  <c:v>0.57450000000000001</c:v>
                </c:pt>
                <c:pt idx="531">
                  <c:v>0.57650000000000001</c:v>
                </c:pt>
                <c:pt idx="532">
                  <c:v>0.57750000000000001</c:v>
                </c:pt>
                <c:pt idx="533">
                  <c:v>0.57899999999999996</c:v>
                </c:pt>
                <c:pt idx="534">
                  <c:v>0.58099999999999996</c:v>
                </c:pt>
                <c:pt idx="535">
                  <c:v>0.58250000000000002</c:v>
                </c:pt>
                <c:pt idx="536">
                  <c:v>0.58399999999999996</c:v>
                </c:pt>
                <c:pt idx="537">
                  <c:v>0.58599999999999997</c:v>
                </c:pt>
                <c:pt idx="538">
                  <c:v>0.58750000000000002</c:v>
                </c:pt>
                <c:pt idx="539">
                  <c:v>0.58950000000000002</c:v>
                </c:pt>
                <c:pt idx="540">
                  <c:v>0.59150000000000003</c:v>
                </c:pt>
                <c:pt idx="541">
                  <c:v>0.59350000000000003</c:v>
                </c:pt>
                <c:pt idx="542">
                  <c:v>0.59450000000000003</c:v>
                </c:pt>
                <c:pt idx="543">
                  <c:v>0.59650000000000003</c:v>
                </c:pt>
                <c:pt idx="544">
                  <c:v>0.59750000000000003</c:v>
                </c:pt>
                <c:pt idx="545">
                  <c:v>0.59899999999999998</c:v>
                </c:pt>
                <c:pt idx="546">
                  <c:v>0.60099999999999998</c:v>
                </c:pt>
                <c:pt idx="547">
                  <c:v>0.60250000000000004</c:v>
                </c:pt>
                <c:pt idx="548">
                  <c:v>0.60399999999999998</c:v>
                </c:pt>
                <c:pt idx="549">
                  <c:v>0.60599999999999998</c:v>
                </c:pt>
                <c:pt idx="550">
                  <c:v>0.60799999999999998</c:v>
                </c:pt>
                <c:pt idx="551">
                  <c:v>0.60950000000000004</c:v>
                </c:pt>
                <c:pt idx="552">
                  <c:v>0.61150000000000004</c:v>
                </c:pt>
                <c:pt idx="553">
                  <c:v>0.61350000000000005</c:v>
                </c:pt>
                <c:pt idx="554">
                  <c:v>0.61450000000000005</c:v>
                </c:pt>
                <c:pt idx="555">
                  <c:v>0.61599999999999999</c:v>
                </c:pt>
                <c:pt idx="556">
                  <c:v>0.61750000000000005</c:v>
                </c:pt>
                <c:pt idx="557">
                  <c:v>0.61899999999999999</c:v>
                </c:pt>
                <c:pt idx="558">
                  <c:v>0.62050000000000005</c:v>
                </c:pt>
                <c:pt idx="559">
                  <c:v>0.62250000000000005</c:v>
                </c:pt>
                <c:pt idx="560">
                  <c:v>0.62450000000000006</c:v>
                </c:pt>
                <c:pt idx="561">
                  <c:v>0.62549999999999994</c:v>
                </c:pt>
                <c:pt idx="562">
                  <c:v>0.62749999999999995</c:v>
                </c:pt>
                <c:pt idx="563">
                  <c:v>0.63</c:v>
                </c:pt>
                <c:pt idx="564">
                  <c:v>0.63100000000000001</c:v>
                </c:pt>
                <c:pt idx="565">
                  <c:v>0.63300000000000001</c:v>
                </c:pt>
                <c:pt idx="566">
                  <c:v>0.63500000000000001</c:v>
                </c:pt>
                <c:pt idx="567">
                  <c:v>0.63600000000000001</c:v>
                </c:pt>
                <c:pt idx="568">
                  <c:v>0.63749999999999996</c:v>
                </c:pt>
                <c:pt idx="569">
                  <c:v>0.63949999999999996</c:v>
                </c:pt>
                <c:pt idx="570">
                  <c:v>0.64100000000000001</c:v>
                </c:pt>
                <c:pt idx="571">
                  <c:v>0.64300000000000002</c:v>
                </c:pt>
                <c:pt idx="572">
                  <c:v>0.64400000000000002</c:v>
                </c:pt>
                <c:pt idx="573">
                  <c:v>0.64600000000000002</c:v>
                </c:pt>
                <c:pt idx="574">
                  <c:v>0.64800000000000002</c:v>
                </c:pt>
                <c:pt idx="575">
                  <c:v>0.64949999999999997</c:v>
                </c:pt>
                <c:pt idx="576">
                  <c:v>0.65149999999999997</c:v>
                </c:pt>
                <c:pt idx="577">
                  <c:v>0.65300000000000002</c:v>
                </c:pt>
                <c:pt idx="578">
                  <c:v>0.65449999999999997</c:v>
                </c:pt>
                <c:pt idx="579">
                  <c:v>0.65649999999999997</c:v>
                </c:pt>
                <c:pt idx="580">
                  <c:v>0.65749999999999997</c:v>
                </c:pt>
                <c:pt idx="581">
                  <c:v>0.65900000000000003</c:v>
                </c:pt>
                <c:pt idx="582">
                  <c:v>0.66100000000000003</c:v>
                </c:pt>
                <c:pt idx="583">
                  <c:v>0.66249999999999998</c:v>
                </c:pt>
                <c:pt idx="584">
                  <c:v>0.66449999999999998</c:v>
                </c:pt>
                <c:pt idx="585">
                  <c:v>0.66549999999999998</c:v>
                </c:pt>
                <c:pt idx="586">
                  <c:v>0.66800000000000004</c:v>
                </c:pt>
                <c:pt idx="587">
                  <c:v>0.67</c:v>
                </c:pt>
                <c:pt idx="588">
                  <c:v>0.67149999999999999</c:v>
                </c:pt>
                <c:pt idx="589">
                  <c:v>0.67349999999999999</c:v>
                </c:pt>
                <c:pt idx="590">
                  <c:v>0.67449999999999999</c:v>
                </c:pt>
                <c:pt idx="591">
                  <c:v>0.67649999999999999</c:v>
                </c:pt>
                <c:pt idx="592">
                  <c:v>0.67800000000000005</c:v>
                </c:pt>
                <c:pt idx="593">
                  <c:v>0.67949999999999999</c:v>
                </c:pt>
                <c:pt idx="594">
                  <c:v>0.68100000000000005</c:v>
                </c:pt>
                <c:pt idx="595">
                  <c:v>0.6825</c:v>
                </c:pt>
                <c:pt idx="596">
                  <c:v>0.6845</c:v>
                </c:pt>
                <c:pt idx="597">
                  <c:v>0.68600000000000005</c:v>
                </c:pt>
                <c:pt idx="598">
                  <c:v>0.6875</c:v>
                </c:pt>
                <c:pt idx="599">
                  <c:v>0.69</c:v>
                </c:pt>
                <c:pt idx="600">
                  <c:v>0.69099999999999995</c:v>
                </c:pt>
                <c:pt idx="601">
                  <c:v>0.69299999999999995</c:v>
                </c:pt>
                <c:pt idx="602">
                  <c:v>0.69499999999999995</c:v>
                </c:pt>
                <c:pt idx="603">
                  <c:v>0.69599999999999995</c:v>
                </c:pt>
                <c:pt idx="604">
                  <c:v>0.69799999999999995</c:v>
                </c:pt>
                <c:pt idx="605">
                  <c:v>0.69950000000000001</c:v>
                </c:pt>
                <c:pt idx="606">
                  <c:v>0.70099999999999996</c:v>
                </c:pt>
                <c:pt idx="607">
                  <c:v>0.70299999999999996</c:v>
                </c:pt>
                <c:pt idx="608">
                  <c:v>0.70450000000000002</c:v>
                </c:pt>
                <c:pt idx="609">
                  <c:v>0.70599999999999996</c:v>
                </c:pt>
                <c:pt idx="610">
                  <c:v>0.70799999999999996</c:v>
                </c:pt>
                <c:pt idx="611">
                  <c:v>0.71050000000000002</c:v>
                </c:pt>
                <c:pt idx="612">
                  <c:v>0.71150000000000002</c:v>
                </c:pt>
                <c:pt idx="613">
                  <c:v>0.71399999999999997</c:v>
                </c:pt>
                <c:pt idx="614">
                  <c:v>0.71499999999999997</c:v>
                </c:pt>
                <c:pt idx="615">
                  <c:v>0.71699999999999997</c:v>
                </c:pt>
                <c:pt idx="616">
                  <c:v>0.71850000000000003</c:v>
                </c:pt>
                <c:pt idx="617">
                  <c:v>0.72</c:v>
                </c:pt>
                <c:pt idx="618">
                  <c:v>0.72199999999999998</c:v>
                </c:pt>
                <c:pt idx="619">
                  <c:v>0.72350000000000003</c:v>
                </c:pt>
                <c:pt idx="620">
                  <c:v>0.72499999999999998</c:v>
                </c:pt>
                <c:pt idx="621">
                  <c:v>0.72650000000000003</c:v>
                </c:pt>
                <c:pt idx="622">
                  <c:v>0.72850000000000004</c:v>
                </c:pt>
                <c:pt idx="623">
                  <c:v>0.73050000000000004</c:v>
                </c:pt>
                <c:pt idx="624">
                  <c:v>0.73250000000000004</c:v>
                </c:pt>
                <c:pt idx="625">
                  <c:v>0.73399999999999999</c:v>
                </c:pt>
                <c:pt idx="626">
                  <c:v>0.73550000000000004</c:v>
                </c:pt>
                <c:pt idx="627">
                  <c:v>0.73750000000000004</c:v>
                </c:pt>
                <c:pt idx="628">
                  <c:v>0.73899999999999999</c:v>
                </c:pt>
                <c:pt idx="629">
                  <c:v>0.74099999999999999</c:v>
                </c:pt>
                <c:pt idx="630">
                  <c:v>0.74199999999999999</c:v>
                </c:pt>
                <c:pt idx="631">
                  <c:v>0.74399999999999999</c:v>
                </c:pt>
                <c:pt idx="632">
                  <c:v>0.74550000000000005</c:v>
                </c:pt>
                <c:pt idx="633">
                  <c:v>0.74750000000000005</c:v>
                </c:pt>
                <c:pt idx="634">
                  <c:v>0.749</c:v>
                </c:pt>
                <c:pt idx="635">
                  <c:v>0.751</c:v>
                </c:pt>
                <c:pt idx="636">
                  <c:v>0.75249999999999995</c:v>
                </c:pt>
                <c:pt idx="637">
                  <c:v>0.75449999999999995</c:v>
                </c:pt>
                <c:pt idx="638">
                  <c:v>0.75600000000000001</c:v>
                </c:pt>
                <c:pt idx="639">
                  <c:v>0.75749999999999995</c:v>
                </c:pt>
                <c:pt idx="640">
                  <c:v>0.75949999999999995</c:v>
                </c:pt>
                <c:pt idx="641">
                  <c:v>0.76100000000000001</c:v>
                </c:pt>
                <c:pt idx="642">
                  <c:v>0.76249999999999996</c:v>
                </c:pt>
                <c:pt idx="643">
                  <c:v>0.76400000000000001</c:v>
                </c:pt>
                <c:pt idx="644">
                  <c:v>0.76549999999999996</c:v>
                </c:pt>
                <c:pt idx="645">
                  <c:v>0.76749999999999996</c:v>
                </c:pt>
                <c:pt idx="646">
                  <c:v>0.77</c:v>
                </c:pt>
                <c:pt idx="647">
                  <c:v>0.77149999999999996</c:v>
                </c:pt>
                <c:pt idx="648">
                  <c:v>0.77300000000000002</c:v>
                </c:pt>
                <c:pt idx="649">
                  <c:v>0.77500000000000002</c:v>
                </c:pt>
                <c:pt idx="650">
                  <c:v>0.77649999999999997</c:v>
                </c:pt>
                <c:pt idx="651">
                  <c:v>0.77800000000000002</c:v>
                </c:pt>
                <c:pt idx="652">
                  <c:v>0.78</c:v>
                </c:pt>
                <c:pt idx="653">
                  <c:v>0.78149999999999997</c:v>
                </c:pt>
                <c:pt idx="654">
                  <c:v>0.78300000000000003</c:v>
                </c:pt>
                <c:pt idx="655">
                  <c:v>0.78500000000000003</c:v>
                </c:pt>
                <c:pt idx="656">
                  <c:v>0.78649999999999998</c:v>
                </c:pt>
                <c:pt idx="657">
                  <c:v>0.78849999999999998</c:v>
                </c:pt>
                <c:pt idx="658">
                  <c:v>0.79049999999999998</c:v>
                </c:pt>
                <c:pt idx="659">
                  <c:v>0.79249999999999998</c:v>
                </c:pt>
                <c:pt idx="660">
                  <c:v>0.79400000000000004</c:v>
                </c:pt>
                <c:pt idx="661">
                  <c:v>0.79549999999999998</c:v>
                </c:pt>
                <c:pt idx="662">
                  <c:v>0.79749999999999999</c:v>
                </c:pt>
                <c:pt idx="663">
                  <c:v>0.79900000000000004</c:v>
                </c:pt>
                <c:pt idx="664">
                  <c:v>0.80100000000000005</c:v>
                </c:pt>
                <c:pt idx="665">
                  <c:v>0.80249999999999999</c:v>
                </c:pt>
                <c:pt idx="666">
                  <c:v>0.80400000000000005</c:v>
                </c:pt>
                <c:pt idx="667">
                  <c:v>0.80549999999999999</c:v>
                </c:pt>
                <c:pt idx="668">
                  <c:v>0.8075</c:v>
                </c:pt>
                <c:pt idx="669">
                  <c:v>0.81</c:v>
                </c:pt>
                <c:pt idx="670">
                  <c:v>0.81100000000000005</c:v>
                </c:pt>
                <c:pt idx="671">
                  <c:v>0.8135</c:v>
                </c:pt>
                <c:pt idx="672">
                  <c:v>0.81499999999999995</c:v>
                </c:pt>
                <c:pt idx="673">
                  <c:v>0.8165</c:v>
                </c:pt>
                <c:pt idx="674">
                  <c:v>0.81799999999999995</c:v>
                </c:pt>
                <c:pt idx="675">
                  <c:v>0.82</c:v>
                </c:pt>
                <c:pt idx="676">
                  <c:v>0.82150000000000001</c:v>
                </c:pt>
                <c:pt idx="677">
                  <c:v>0.82350000000000001</c:v>
                </c:pt>
                <c:pt idx="678">
                  <c:v>0.82499999999999996</c:v>
                </c:pt>
                <c:pt idx="679">
                  <c:v>0.82650000000000001</c:v>
                </c:pt>
                <c:pt idx="680">
                  <c:v>0.82850000000000001</c:v>
                </c:pt>
                <c:pt idx="681">
                  <c:v>0.83050000000000002</c:v>
                </c:pt>
                <c:pt idx="682">
                  <c:v>0.83250000000000002</c:v>
                </c:pt>
                <c:pt idx="683">
                  <c:v>0.83399999999999996</c:v>
                </c:pt>
                <c:pt idx="684">
                  <c:v>0.83550000000000002</c:v>
                </c:pt>
                <c:pt idx="685">
                  <c:v>0.83750000000000002</c:v>
                </c:pt>
                <c:pt idx="686">
                  <c:v>0.83899999999999997</c:v>
                </c:pt>
                <c:pt idx="687">
                  <c:v>0.84099999999999997</c:v>
                </c:pt>
                <c:pt idx="688">
                  <c:v>0.84199999999999997</c:v>
                </c:pt>
                <c:pt idx="689">
                  <c:v>0.84399999999999997</c:v>
                </c:pt>
                <c:pt idx="690">
                  <c:v>0.84599999999999997</c:v>
                </c:pt>
                <c:pt idx="691">
                  <c:v>0.84799999999999998</c:v>
                </c:pt>
                <c:pt idx="692">
                  <c:v>0.84950000000000003</c:v>
                </c:pt>
                <c:pt idx="693">
                  <c:v>0.85150000000000003</c:v>
                </c:pt>
                <c:pt idx="694">
                  <c:v>0.85350000000000004</c:v>
                </c:pt>
                <c:pt idx="695">
                  <c:v>0.85499999999999998</c:v>
                </c:pt>
                <c:pt idx="696">
                  <c:v>0.85650000000000004</c:v>
                </c:pt>
                <c:pt idx="697">
                  <c:v>0.85850000000000004</c:v>
                </c:pt>
                <c:pt idx="698">
                  <c:v>0.86</c:v>
                </c:pt>
                <c:pt idx="699">
                  <c:v>0.86199999999999999</c:v>
                </c:pt>
                <c:pt idx="700">
                  <c:v>0.86299999999999999</c:v>
                </c:pt>
                <c:pt idx="701">
                  <c:v>0.86499999999999999</c:v>
                </c:pt>
                <c:pt idx="702">
                  <c:v>0.86699999999999999</c:v>
                </c:pt>
                <c:pt idx="703">
                  <c:v>0.86899999999999999</c:v>
                </c:pt>
                <c:pt idx="704">
                  <c:v>0.87050000000000005</c:v>
                </c:pt>
                <c:pt idx="705">
                  <c:v>0.87250000000000005</c:v>
                </c:pt>
                <c:pt idx="706">
                  <c:v>0.874</c:v>
                </c:pt>
                <c:pt idx="707">
                  <c:v>0.876</c:v>
                </c:pt>
                <c:pt idx="708">
                  <c:v>0.877</c:v>
                </c:pt>
                <c:pt idx="709">
                  <c:v>0.879</c:v>
                </c:pt>
                <c:pt idx="710">
                  <c:v>0.88049999999999995</c:v>
                </c:pt>
                <c:pt idx="711">
                  <c:v>0.88249999999999995</c:v>
                </c:pt>
                <c:pt idx="712">
                  <c:v>0.88400000000000001</c:v>
                </c:pt>
                <c:pt idx="713">
                  <c:v>0.88600000000000001</c:v>
                </c:pt>
                <c:pt idx="714">
                  <c:v>0.88800000000000001</c:v>
                </c:pt>
                <c:pt idx="715">
                  <c:v>0.88949999999999996</c:v>
                </c:pt>
                <c:pt idx="716">
                  <c:v>0.89149999999999996</c:v>
                </c:pt>
                <c:pt idx="717">
                  <c:v>0.89349999999999996</c:v>
                </c:pt>
                <c:pt idx="718">
                  <c:v>0.89500000000000002</c:v>
                </c:pt>
                <c:pt idx="719">
                  <c:v>0.89700000000000002</c:v>
                </c:pt>
                <c:pt idx="720">
                  <c:v>0.89849999999999997</c:v>
                </c:pt>
                <c:pt idx="721">
                  <c:v>0.90049999999999997</c:v>
                </c:pt>
                <c:pt idx="722">
                  <c:v>0.90149999999999997</c:v>
                </c:pt>
                <c:pt idx="723">
                  <c:v>0.90349999999999997</c:v>
                </c:pt>
                <c:pt idx="724">
                  <c:v>0.90500000000000003</c:v>
                </c:pt>
                <c:pt idx="725">
                  <c:v>0.90700000000000003</c:v>
                </c:pt>
                <c:pt idx="726">
                  <c:v>0.90949999999999998</c:v>
                </c:pt>
                <c:pt idx="727">
                  <c:v>0.91100000000000003</c:v>
                </c:pt>
                <c:pt idx="728">
                  <c:v>0.91300000000000003</c:v>
                </c:pt>
                <c:pt idx="729">
                  <c:v>0.91449999999999998</c:v>
                </c:pt>
                <c:pt idx="730">
                  <c:v>0.91600000000000004</c:v>
                </c:pt>
                <c:pt idx="731">
                  <c:v>0.91800000000000004</c:v>
                </c:pt>
                <c:pt idx="732">
                  <c:v>0.91949999999999998</c:v>
                </c:pt>
                <c:pt idx="733">
                  <c:v>0.92149999999999999</c:v>
                </c:pt>
                <c:pt idx="734">
                  <c:v>0.92300000000000004</c:v>
                </c:pt>
                <c:pt idx="735">
                  <c:v>0.92449999999999999</c:v>
                </c:pt>
                <c:pt idx="736">
                  <c:v>0.92649999999999999</c:v>
                </c:pt>
                <c:pt idx="737">
                  <c:v>0.92849999999999999</c:v>
                </c:pt>
                <c:pt idx="738">
                  <c:v>0.93049999999999999</c:v>
                </c:pt>
                <c:pt idx="739">
                  <c:v>0.93200000000000005</c:v>
                </c:pt>
                <c:pt idx="740">
                  <c:v>0.93400000000000005</c:v>
                </c:pt>
                <c:pt idx="741">
                  <c:v>0.9355</c:v>
                </c:pt>
                <c:pt idx="742">
                  <c:v>0.93700000000000006</c:v>
                </c:pt>
                <c:pt idx="743">
                  <c:v>0.93899999999999995</c:v>
                </c:pt>
                <c:pt idx="744">
                  <c:v>0.9405</c:v>
                </c:pt>
                <c:pt idx="745">
                  <c:v>0.9425</c:v>
                </c:pt>
                <c:pt idx="746">
                  <c:v>0.94399999999999995</c:v>
                </c:pt>
                <c:pt idx="747">
                  <c:v>0.94550000000000001</c:v>
                </c:pt>
                <c:pt idx="748">
                  <c:v>0.94750000000000001</c:v>
                </c:pt>
                <c:pt idx="749">
                  <c:v>0.94950000000000001</c:v>
                </c:pt>
                <c:pt idx="750">
                  <c:v>0.95150000000000001</c:v>
                </c:pt>
                <c:pt idx="751">
                  <c:v>0.95350000000000001</c:v>
                </c:pt>
                <c:pt idx="752">
                  <c:v>0.95499999999999996</c:v>
                </c:pt>
                <c:pt idx="753">
                  <c:v>0.95650000000000002</c:v>
                </c:pt>
                <c:pt idx="754">
                  <c:v>0.95850000000000002</c:v>
                </c:pt>
                <c:pt idx="755">
                  <c:v>0.96</c:v>
                </c:pt>
                <c:pt idx="756">
                  <c:v>0.96199999999999997</c:v>
                </c:pt>
                <c:pt idx="757">
                  <c:v>0.96399999999999997</c:v>
                </c:pt>
                <c:pt idx="758">
                  <c:v>0.96499999999999997</c:v>
                </c:pt>
                <c:pt idx="759">
                  <c:v>0.96699999999999997</c:v>
                </c:pt>
                <c:pt idx="760">
                  <c:v>0.96950000000000003</c:v>
                </c:pt>
                <c:pt idx="761">
                  <c:v>0.97099999999999997</c:v>
                </c:pt>
                <c:pt idx="762">
                  <c:v>0.97299999999999998</c:v>
                </c:pt>
                <c:pt idx="763">
                  <c:v>0.97450000000000003</c:v>
                </c:pt>
                <c:pt idx="764">
                  <c:v>0.97599999999999998</c:v>
                </c:pt>
                <c:pt idx="765">
                  <c:v>0.97750000000000004</c:v>
                </c:pt>
                <c:pt idx="766">
                  <c:v>0.97950000000000004</c:v>
                </c:pt>
                <c:pt idx="767">
                  <c:v>0.98150000000000004</c:v>
                </c:pt>
                <c:pt idx="768">
                  <c:v>0.98299999999999998</c:v>
                </c:pt>
                <c:pt idx="769">
                  <c:v>0.98499999999999999</c:v>
                </c:pt>
                <c:pt idx="770">
                  <c:v>0.98650000000000004</c:v>
                </c:pt>
                <c:pt idx="771">
                  <c:v>0.98899999999999999</c:v>
                </c:pt>
                <c:pt idx="772">
                  <c:v>0.99050000000000005</c:v>
                </c:pt>
                <c:pt idx="773">
                  <c:v>0.99299999999999999</c:v>
                </c:pt>
                <c:pt idx="774">
                  <c:v>0.99399999999999999</c:v>
                </c:pt>
                <c:pt idx="775">
                  <c:v>0.996</c:v>
                </c:pt>
                <c:pt idx="776">
                  <c:v>0.997</c:v>
                </c:pt>
                <c:pt idx="777">
                  <c:v>0.999</c:v>
                </c:pt>
                <c:pt idx="778">
                  <c:v>1.0004999999999999</c:v>
                </c:pt>
                <c:pt idx="779">
                  <c:v>1.0024999999999999</c:v>
                </c:pt>
                <c:pt idx="780">
                  <c:v>1.0044999999999999</c:v>
                </c:pt>
                <c:pt idx="781">
                  <c:v>1.0065</c:v>
                </c:pt>
                <c:pt idx="782">
                  <c:v>1.008</c:v>
                </c:pt>
                <c:pt idx="783">
                  <c:v>1.01</c:v>
                </c:pt>
                <c:pt idx="784">
                  <c:v>1.012</c:v>
                </c:pt>
                <c:pt idx="785">
                  <c:v>1.014</c:v>
                </c:pt>
                <c:pt idx="786">
                  <c:v>1.0149999999999999</c:v>
                </c:pt>
                <c:pt idx="787">
                  <c:v>1.0169999999999999</c:v>
                </c:pt>
                <c:pt idx="788">
                  <c:v>1.0185</c:v>
                </c:pt>
                <c:pt idx="789">
                  <c:v>1.0205</c:v>
                </c:pt>
                <c:pt idx="790">
                  <c:v>1.022</c:v>
                </c:pt>
                <c:pt idx="791">
                  <c:v>1.024</c:v>
                </c:pt>
                <c:pt idx="792">
                  <c:v>1.0255000000000001</c:v>
                </c:pt>
                <c:pt idx="793">
                  <c:v>1.028</c:v>
                </c:pt>
                <c:pt idx="794">
                  <c:v>1.03</c:v>
                </c:pt>
                <c:pt idx="795">
                  <c:v>1.0315000000000001</c:v>
                </c:pt>
                <c:pt idx="796">
                  <c:v>1.0335000000000001</c:v>
                </c:pt>
                <c:pt idx="797">
                  <c:v>1.0349999999999999</c:v>
                </c:pt>
                <c:pt idx="798">
                  <c:v>1.0365</c:v>
                </c:pt>
                <c:pt idx="799">
                  <c:v>1.0385</c:v>
                </c:pt>
                <c:pt idx="800">
                  <c:v>1.04</c:v>
                </c:pt>
                <c:pt idx="801">
                  <c:v>1.042</c:v>
                </c:pt>
                <c:pt idx="802">
                  <c:v>1.0429999999999999</c:v>
                </c:pt>
                <c:pt idx="803">
                  <c:v>1.0449999999999999</c:v>
                </c:pt>
                <c:pt idx="804">
                  <c:v>1.0469999999999999</c:v>
                </c:pt>
                <c:pt idx="805">
                  <c:v>1.0495000000000001</c:v>
                </c:pt>
                <c:pt idx="806">
                  <c:v>1.0509999999999999</c:v>
                </c:pt>
                <c:pt idx="807">
                  <c:v>1.0529999999999999</c:v>
                </c:pt>
                <c:pt idx="808">
                  <c:v>1.0545</c:v>
                </c:pt>
                <c:pt idx="809">
                  <c:v>1.056</c:v>
                </c:pt>
                <c:pt idx="810">
                  <c:v>1.0575000000000001</c:v>
                </c:pt>
                <c:pt idx="811">
                  <c:v>1.0595000000000001</c:v>
                </c:pt>
                <c:pt idx="812">
                  <c:v>1.0609999999999999</c:v>
                </c:pt>
                <c:pt idx="813">
                  <c:v>1.0629999999999999</c:v>
                </c:pt>
                <c:pt idx="814">
                  <c:v>1.0645</c:v>
                </c:pt>
                <c:pt idx="815">
                  <c:v>1.0665</c:v>
                </c:pt>
                <c:pt idx="816">
                  <c:v>1.0685</c:v>
                </c:pt>
                <c:pt idx="817">
                  <c:v>1.0705</c:v>
                </c:pt>
                <c:pt idx="818">
                  <c:v>1.0725</c:v>
                </c:pt>
                <c:pt idx="819">
                  <c:v>1.0740000000000001</c:v>
                </c:pt>
                <c:pt idx="820">
                  <c:v>1.0754999999999999</c:v>
                </c:pt>
                <c:pt idx="821">
                  <c:v>1.0774999999999999</c:v>
                </c:pt>
                <c:pt idx="822">
                  <c:v>1.0785</c:v>
                </c:pt>
                <c:pt idx="823">
                  <c:v>1.0805</c:v>
                </c:pt>
                <c:pt idx="824">
                  <c:v>1.0825</c:v>
                </c:pt>
                <c:pt idx="825">
                  <c:v>1.0845</c:v>
                </c:pt>
                <c:pt idx="826">
                  <c:v>1.0865</c:v>
                </c:pt>
                <c:pt idx="827">
                  <c:v>1.0885</c:v>
                </c:pt>
                <c:pt idx="828">
                  <c:v>1.0905</c:v>
                </c:pt>
                <c:pt idx="829">
                  <c:v>1.0920000000000001</c:v>
                </c:pt>
                <c:pt idx="830">
                  <c:v>1.0940000000000001</c:v>
                </c:pt>
                <c:pt idx="831">
                  <c:v>1.0954999999999999</c:v>
                </c:pt>
                <c:pt idx="832">
                  <c:v>1.097</c:v>
                </c:pt>
                <c:pt idx="833">
                  <c:v>1.0985</c:v>
                </c:pt>
                <c:pt idx="834">
                  <c:v>1.1005</c:v>
                </c:pt>
                <c:pt idx="835">
                  <c:v>1.1025</c:v>
                </c:pt>
                <c:pt idx="836">
                  <c:v>1.1040000000000001</c:v>
                </c:pt>
                <c:pt idx="837">
                  <c:v>1.1060000000000001</c:v>
                </c:pt>
                <c:pt idx="838">
                  <c:v>1.1085</c:v>
                </c:pt>
                <c:pt idx="839">
                  <c:v>1.1105</c:v>
                </c:pt>
                <c:pt idx="840">
                  <c:v>1.1120000000000001</c:v>
                </c:pt>
                <c:pt idx="841">
                  <c:v>1.1140000000000001</c:v>
                </c:pt>
                <c:pt idx="842">
                  <c:v>1.1154999999999999</c:v>
                </c:pt>
                <c:pt idx="843">
                  <c:v>1.117</c:v>
                </c:pt>
                <c:pt idx="844">
                  <c:v>1.1185</c:v>
                </c:pt>
                <c:pt idx="845">
                  <c:v>1.1205000000000001</c:v>
                </c:pt>
                <c:pt idx="846">
                  <c:v>1.1214999999999999</c:v>
                </c:pt>
                <c:pt idx="847">
                  <c:v>1.1234999999999999</c:v>
                </c:pt>
                <c:pt idx="848">
                  <c:v>1.1254999999999999</c:v>
                </c:pt>
                <c:pt idx="849">
                  <c:v>1.1279999999999999</c:v>
                </c:pt>
                <c:pt idx="850">
                  <c:v>1.1299999999999999</c:v>
                </c:pt>
                <c:pt idx="851">
                  <c:v>1.1315</c:v>
                </c:pt>
                <c:pt idx="852">
                  <c:v>1.133</c:v>
                </c:pt>
                <c:pt idx="853">
                  <c:v>1.135</c:v>
                </c:pt>
                <c:pt idx="854">
                  <c:v>1.1365000000000001</c:v>
                </c:pt>
                <c:pt idx="855">
                  <c:v>1.1379999999999999</c:v>
                </c:pt>
                <c:pt idx="856">
                  <c:v>1.1395</c:v>
                </c:pt>
                <c:pt idx="857">
                  <c:v>1.141</c:v>
                </c:pt>
                <c:pt idx="858">
                  <c:v>1.143</c:v>
                </c:pt>
                <c:pt idx="859">
                  <c:v>1.145</c:v>
                </c:pt>
                <c:pt idx="860">
                  <c:v>1.1465000000000001</c:v>
                </c:pt>
                <c:pt idx="861">
                  <c:v>1.1485000000000001</c:v>
                </c:pt>
                <c:pt idx="862">
                  <c:v>1.151</c:v>
                </c:pt>
                <c:pt idx="863">
                  <c:v>1.1525000000000001</c:v>
                </c:pt>
                <c:pt idx="864">
                  <c:v>1.1539999999999999</c:v>
                </c:pt>
                <c:pt idx="865">
                  <c:v>1.1559999999999999</c:v>
                </c:pt>
                <c:pt idx="866">
                  <c:v>1.157</c:v>
                </c:pt>
                <c:pt idx="867">
                  <c:v>1.159</c:v>
                </c:pt>
                <c:pt idx="868">
                  <c:v>1.1599999999999999</c:v>
                </c:pt>
                <c:pt idx="869">
                  <c:v>1.1619999999999999</c:v>
                </c:pt>
                <c:pt idx="870">
                  <c:v>1.1639999999999999</c:v>
                </c:pt>
                <c:pt idx="871">
                  <c:v>1.1659999999999999</c:v>
                </c:pt>
                <c:pt idx="872">
                  <c:v>1.1675</c:v>
                </c:pt>
                <c:pt idx="873">
                  <c:v>1.17</c:v>
                </c:pt>
                <c:pt idx="874">
                  <c:v>1.1715</c:v>
                </c:pt>
                <c:pt idx="875">
                  <c:v>1.1735</c:v>
                </c:pt>
                <c:pt idx="876">
                  <c:v>1.175</c:v>
                </c:pt>
                <c:pt idx="877">
                  <c:v>1.1765000000000001</c:v>
                </c:pt>
                <c:pt idx="878">
                  <c:v>1.1779999999999999</c:v>
                </c:pt>
                <c:pt idx="879">
                  <c:v>1.18</c:v>
                </c:pt>
                <c:pt idx="880">
                  <c:v>1.181</c:v>
                </c:pt>
                <c:pt idx="881">
                  <c:v>1.1830000000000001</c:v>
                </c:pt>
                <c:pt idx="882">
                  <c:v>1.1855</c:v>
                </c:pt>
                <c:pt idx="883">
                  <c:v>1.1875</c:v>
                </c:pt>
                <c:pt idx="884">
                  <c:v>1.1890000000000001</c:v>
                </c:pt>
                <c:pt idx="885">
                  <c:v>1.1910000000000001</c:v>
                </c:pt>
                <c:pt idx="886">
                  <c:v>1.1924999999999999</c:v>
                </c:pt>
                <c:pt idx="887">
                  <c:v>1.1944999999999999</c:v>
                </c:pt>
                <c:pt idx="888">
                  <c:v>1.1955</c:v>
                </c:pt>
                <c:pt idx="889">
                  <c:v>1.1975</c:v>
                </c:pt>
                <c:pt idx="890">
                  <c:v>1.1995</c:v>
                </c:pt>
                <c:pt idx="891">
                  <c:v>1.2004999999999999</c:v>
                </c:pt>
                <c:pt idx="892">
                  <c:v>1.2030000000000001</c:v>
                </c:pt>
                <c:pt idx="893">
                  <c:v>1.2050000000000001</c:v>
                </c:pt>
                <c:pt idx="894">
                  <c:v>1.2070000000000001</c:v>
                </c:pt>
                <c:pt idx="895">
                  <c:v>1.2084999999999999</c:v>
                </c:pt>
                <c:pt idx="896">
                  <c:v>1.2104999999999999</c:v>
                </c:pt>
                <c:pt idx="897">
                  <c:v>1.212</c:v>
                </c:pt>
                <c:pt idx="898">
                  <c:v>1.2135</c:v>
                </c:pt>
                <c:pt idx="899">
                  <c:v>1.2155</c:v>
                </c:pt>
                <c:pt idx="900">
                  <c:v>1.2170000000000001</c:v>
                </c:pt>
                <c:pt idx="901">
                  <c:v>1.2184999999999999</c:v>
                </c:pt>
                <c:pt idx="902">
                  <c:v>1.22</c:v>
                </c:pt>
                <c:pt idx="903">
                  <c:v>1.222</c:v>
                </c:pt>
                <c:pt idx="904">
                  <c:v>1.2235</c:v>
                </c:pt>
                <c:pt idx="905">
                  <c:v>1.2255</c:v>
                </c:pt>
                <c:pt idx="906">
                  <c:v>1.2270000000000001</c:v>
                </c:pt>
                <c:pt idx="907">
                  <c:v>1.2290000000000001</c:v>
                </c:pt>
                <c:pt idx="908">
                  <c:v>1.23</c:v>
                </c:pt>
                <c:pt idx="909">
                  <c:v>1.232</c:v>
                </c:pt>
                <c:pt idx="910">
                  <c:v>1.2335</c:v>
                </c:pt>
                <c:pt idx="911">
                  <c:v>1.2350000000000001</c:v>
                </c:pt>
                <c:pt idx="912">
                  <c:v>1.2364999999999999</c:v>
                </c:pt>
                <c:pt idx="913">
                  <c:v>1.2384999999999999</c:v>
                </c:pt>
                <c:pt idx="914">
                  <c:v>1.24</c:v>
                </c:pt>
                <c:pt idx="915">
                  <c:v>1.242</c:v>
                </c:pt>
                <c:pt idx="916">
                  <c:v>1.2435</c:v>
                </c:pt>
                <c:pt idx="917">
                  <c:v>1.2450000000000001</c:v>
                </c:pt>
                <c:pt idx="918">
                  <c:v>1.2470000000000001</c:v>
                </c:pt>
                <c:pt idx="919">
                  <c:v>1.2490000000000001</c:v>
                </c:pt>
                <c:pt idx="920">
                  <c:v>1.25</c:v>
                </c:pt>
                <c:pt idx="921">
                  <c:v>1.252</c:v>
                </c:pt>
                <c:pt idx="922">
                  <c:v>1.2535000000000001</c:v>
                </c:pt>
                <c:pt idx="923">
                  <c:v>1.2549999999999999</c:v>
                </c:pt>
                <c:pt idx="924">
                  <c:v>1.2569999999999999</c:v>
                </c:pt>
                <c:pt idx="925">
                  <c:v>1.2585</c:v>
                </c:pt>
                <c:pt idx="926">
                  <c:v>1.2605</c:v>
                </c:pt>
                <c:pt idx="927">
                  <c:v>1.2625</c:v>
                </c:pt>
                <c:pt idx="928">
                  <c:v>1.2645</c:v>
                </c:pt>
                <c:pt idx="929">
                  <c:v>1.2655000000000001</c:v>
                </c:pt>
                <c:pt idx="930">
                  <c:v>1.2675000000000001</c:v>
                </c:pt>
                <c:pt idx="931">
                  <c:v>1.2685</c:v>
                </c:pt>
                <c:pt idx="932">
                  <c:v>1.2705</c:v>
                </c:pt>
                <c:pt idx="933">
                  <c:v>1.2725</c:v>
                </c:pt>
                <c:pt idx="934">
                  <c:v>1.2735000000000001</c:v>
                </c:pt>
                <c:pt idx="935">
                  <c:v>1.2755000000000001</c:v>
                </c:pt>
                <c:pt idx="936">
                  <c:v>1.2769999999999999</c:v>
                </c:pt>
                <c:pt idx="937">
                  <c:v>1.2789999999999999</c:v>
                </c:pt>
                <c:pt idx="938">
                  <c:v>1.2809999999999999</c:v>
                </c:pt>
                <c:pt idx="939">
                  <c:v>1.2825</c:v>
                </c:pt>
                <c:pt idx="940">
                  <c:v>1.284</c:v>
                </c:pt>
                <c:pt idx="941">
                  <c:v>1.2855000000000001</c:v>
                </c:pt>
                <c:pt idx="942">
                  <c:v>1.2869999999999999</c:v>
                </c:pt>
                <c:pt idx="943">
                  <c:v>1.2889999999999999</c:v>
                </c:pt>
                <c:pt idx="944">
                  <c:v>1.2905</c:v>
                </c:pt>
                <c:pt idx="945">
                  <c:v>1.292</c:v>
                </c:pt>
                <c:pt idx="946">
                  <c:v>1.294</c:v>
                </c:pt>
                <c:pt idx="947">
                  <c:v>1.296</c:v>
                </c:pt>
                <c:pt idx="948">
                  <c:v>1.2975000000000001</c:v>
                </c:pt>
                <c:pt idx="949">
                  <c:v>1.2995000000000001</c:v>
                </c:pt>
                <c:pt idx="950">
                  <c:v>1.3015000000000001</c:v>
                </c:pt>
                <c:pt idx="951">
                  <c:v>1.3029999999999999</c:v>
                </c:pt>
                <c:pt idx="952">
                  <c:v>1.3045</c:v>
                </c:pt>
                <c:pt idx="953">
                  <c:v>1.306</c:v>
                </c:pt>
                <c:pt idx="954">
                  <c:v>1.3080000000000001</c:v>
                </c:pt>
                <c:pt idx="955">
                  <c:v>1.3095000000000001</c:v>
                </c:pt>
                <c:pt idx="956">
                  <c:v>1.3109999999999999</c:v>
                </c:pt>
                <c:pt idx="957">
                  <c:v>1.3129999999999999</c:v>
                </c:pt>
                <c:pt idx="958">
                  <c:v>1.3145</c:v>
                </c:pt>
                <c:pt idx="959">
                  <c:v>1.3165</c:v>
                </c:pt>
                <c:pt idx="960">
                  <c:v>1.3185</c:v>
                </c:pt>
                <c:pt idx="961">
                  <c:v>1.3205</c:v>
                </c:pt>
                <c:pt idx="962">
                  <c:v>1.3220000000000001</c:v>
                </c:pt>
                <c:pt idx="963">
                  <c:v>1.3240000000000001</c:v>
                </c:pt>
                <c:pt idx="964">
                  <c:v>1.325</c:v>
                </c:pt>
                <c:pt idx="965">
                  <c:v>1.327</c:v>
                </c:pt>
                <c:pt idx="966">
                  <c:v>1.3280000000000001</c:v>
                </c:pt>
                <c:pt idx="967">
                  <c:v>1.33</c:v>
                </c:pt>
                <c:pt idx="968">
                  <c:v>1.3314999999999999</c:v>
                </c:pt>
                <c:pt idx="969">
                  <c:v>1.3334999999999999</c:v>
                </c:pt>
                <c:pt idx="970">
                  <c:v>1.3354999999999999</c:v>
                </c:pt>
                <c:pt idx="971">
                  <c:v>1.337</c:v>
                </c:pt>
                <c:pt idx="972">
                  <c:v>1.339</c:v>
                </c:pt>
                <c:pt idx="973">
                  <c:v>1.341</c:v>
                </c:pt>
                <c:pt idx="974">
                  <c:v>1.3420000000000001</c:v>
                </c:pt>
                <c:pt idx="975">
                  <c:v>1.3440000000000001</c:v>
                </c:pt>
                <c:pt idx="976">
                  <c:v>1.3460000000000001</c:v>
                </c:pt>
                <c:pt idx="977">
                  <c:v>1.3474999999999999</c:v>
                </c:pt>
                <c:pt idx="978">
                  <c:v>1.349</c:v>
                </c:pt>
                <c:pt idx="979">
                  <c:v>1.3505</c:v>
                </c:pt>
                <c:pt idx="980">
                  <c:v>1.3525</c:v>
                </c:pt>
                <c:pt idx="981">
                  <c:v>1.3545</c:v>
                </c:pt>
                <c:pt idx="982">
                  <c:v>1.3565</c:v>
                </c:pt>
                <c:pt idx="983">
                  <c:v>1.3585</c:v>
                </c:pt>
                <c:pt idx="984">
                  <c:v>1.3594999999999999</c:v>
                </c:pt>
                <c:pt idx="985">
                  <c:v>1.3614999999999999</c:v>
                </c:pt>
                <c:pt idx="986">
                  <c:v>1.3634999999999999</c:v>
                </c:pt>
                <c:pt idx="987">
                  <c:v>1.3645</c:v>
                </c:pt>
                <c:pt idx="988">
                  <c:v>1.3665</c:v>
                </c:pt>
                <c:pt idx="989">
                  <c:v>1.3680000000000001</c:v>
                </c:pt>
                <c:pt idx="990">
                  <c:v>1.3694999999999999</c:v>
                </c:pt>
                <c:pt idx="991">
                  <c:v>1.3714999999999999</c:v>
                </c:pt>
                <c:pt idx="992">
                  <c:v>1.3734999999999999</c:v>
                </c:pt>
                <c:pt idx="993">
                  <c:v>1.3754999999999999</c:v>
                </c:pt>
                <c:pt idx="994">
                  <c:v>1.377</c:v>
                </c:pt>
                <c:pt idx="995">
                  <c:v>1.379</c:v>
                </c:pt>
                <c:pt idx="996">
                  <c:v>1.3805000000000001</c:v>
                </c:pt>
                <c:pt idx="997">
                  <c:v>1.3819999999999999</c:v>
                </c:pt>
                <c:pt idx="998">
                  <c:v>1.3835</c:v>
                </c:pt>
                <c:pt idx="999">
                  <c:v>1.3855</c:v>
                </c:pt>
                <c:pt idx="1000">
                  <c:v>1.3865000000000001</c:v>
                </c:pt>
                <c:pt idx="1001">
                  <c:v>1.3885000000000001</c:v>
                </c:pt>
                <c:pt idx="1002">
                  <c:v>1.39</c:v>
                </c:pt>
                <c:pt idx="1003">
                  <c:v>1.3919999999999999</c:v>
                </c:pt>
                <c:pt idx="1004">
                  <c:v>1.3935</c:v>
                </c:pt>
                <c:pt idx="1005">
                  <c:v>1.3955</c:v>
                </c:pt>
                <c:pt idx="1006">
                  <c:v>1.3975</c:v>
                </c:pt>
                <c:pt idx="1007">
                  <c:v>1.3985000000000001</c:v>
                </c:pt>
                <c:pt idx="1008">
                  <c:v>1.4005000000000001</c:v>
                </c:pt>
                <c:pt idx="1009">
                  <c:v>1.4019999999999999</c:v>
                </c:pt>
                <c:pt idx="1010">
                  <c:v>1.4035</c:v>
                </c:pt>
                <c:pt idx="1011">
                  <c:v>1.4055</c:v>
                </c:pt>
                <c:pt idx="1012">
                  <c:v>1.407</c:v>
                </c:pt>
                <c:pt idx="1013">
                  <c:v>1.409</c:v>
                </c:pt>
                <c:pt idx="1014">
                  <c:v>1.411</c:v>
                </c:pt>
                <c:pt idx="1015">
                  <c:v>1.4125000000000001</c:v>
                </c:pt>
                <c:pt idx="1016">
                  <c:v>1.4145000000000001</c:v>
                </c:pt>
                <c:pt idx="1017">
                  <c:v>1.4159999999999999</c:v>
                </c:pt>
                <c:pt idx="1018">
                  <c:v>1.4179999999999999</c:v>
                </c:pt>
                <c:pt idx="1019">
                  <c:v>1.4195</c:v>
                </c:pt>
                <c:pt idx="1020">
                  <c:v>1.421</c:v>
                </c:pt>
                <c:pt idx="1021">
                  <c:v>1.423</c:v>
                </c:pt>
                <c:pt idx="1022">
                  <c:v>1.4239999999999999</c:v>
                </c:pt>
                <c:pt idx="1023">
                  <c:v>1.4259999999999999</c:v>
                </c:pt>
                <c:pt idx="1024">
                  <c:v>1.4285000000000001</c:v>
                </c:pt>
                <c:pt idx="1025">
                  <c:v>1.4305000000000001</c:v>
                </c:pt>
                <c:pt idx="1026">
                  <c:v>1.4319999999999999</c:v>
                </c:pt>
                <c:pt idx="1027">
                  <c:v>1.4339999999999999</c:v>
                </c:pt>
                <c:pt idx="1028">
                  <c:v>1.4355</c:v>
                </c:pt>
                <c:pt idx="1029">
                  <c:v>1.4370000000000001</c:v>
                </c:pt>
                <c:pt idx="1030">
                  <c:v>1.4384999999999999</c:v>
                </c:pt>
                <c:pt idx="1031">
                  <c:v>1.44</c:v>
                </c:pt>
                <c:pt idx="1032">
                  <c:v>1.4415</c:v>
                </c:pt>
                <c:pt idx="1033">
                  <c:v>1.4435</c:v>
                </c:pt>
                <c:pt idx="1034">
                  <c:v>1.4450000000000001</c:v>
                </c:pt>
                <c:pt idx="1035">
                  <c:v>1.4470000000000001</c:v>
                </c:pt>
                <c:pt idx="1036">
                  <c:v>1.4484999999999999</c:v>
                </c:pt>
                <c:pt idx="1037">
                  <c:v>1.4504999999999999</c:v>
                </c:pt>
                <c:pt idx="1038">
                  <c:v>1.4524999999999999</c:v>
                </c:pt>
                <c:pt idx="1039">
                  <c:v>1.454</c:v>
                </c:pt>
                <c:pt idx="1040">
                  <c:v>1.456</c:v>
                </c:pt>
                <c:pt idx="1041">
                  <c:v>1.4570000000000001</c:v>
                </c:pt>
                <c:pt idx="1042">
                  <c:v>1.4590000000000001</c:v>
                </c:pt>
                <c:pt idx="1043">
                  <c:v>1.4604999999999999</c:v>
                </c:pt>
                <c:pt idx="1044">
                  <c:v>1.462</c:v>
                </c:pt>
                <c:pt idx="1045">
                  <c:v>1.4635</c:v>
                </c:pt>
                <c:pt idx="1046">
                  <c:v>1.466</c:v>
                </c:pt>
                <c:pt idx="1047">
                  <c:v>1.4675</c:v>
                </c:pt>
                <c:pt idx="1048">
                  <c:v>1.4695</c:v>
                </c:pt>
                <c:pt idx="1049">
                  <c:v>1.4715</c:v>
                </c:pt>
                <c:pt idx="1050">
                  <c:v>1.4724999999999999</c:v>
                </c:pt>
                <c:pt idx="1051">
                  <c:v>1.4744999999999999</c:v>
                </c:pt>
                <c:pt idx="1052">
                  <c:v>1.4755</c:v>
                </c:pt>
                <c:pt idx="1053">
                  <c:v>1.4775</c:v>
                </c:pt>
                <c:pt idx="1054">
                  <c:v>1.4790000000000001</c:v>
                </c:pt>
                <c:pt idx="1055">
                  <c:v>1.4804999999999999</c:v>
                </c:pt>
                <c:pt idx="1056">
                  <c:v>1.482</c:v>
                </c:pt>
                <c:pt idx="1057">
                  <c:v>1.4844999999999999</c:v>
                </c:pt>
                <c:pt idx="1058">
                  <c:v>1.486</c:v>
                </c:pt>
                <c:pt idx="1059">
                  <c:v>1.488</c:v>
                </c:pt>
                <c:pt idx="1060">
                  <c:v>1.4890000000000001</c:v>
                </c:pt>
                <c:pt idx="1061">
                  <c:v>1.4910000000000001</c:v>
                </c:pt>
                <c:pt idx="1062">
                  <c:v>1.4924999999999999</c:v>
                </c:pt>
                <c:pt idx="1063">
                  <c:v>1.494</c:v>
                </c:pt>
                <c:pt idx="1064">
                  <c:v>1.496</c:v>
                </c:pt>
                <c:pt idx="1065">
                  <c:v>1.4975000000000001</c:v>
                </c:pt>
                <c:pt idx="1066">
                  <c:v>1.4990000000000001</c:v>
                </c:pt>
                <c:pt idx="1067">
                  <c:v>1.5004999999999999</c:v>
                </c:pt>
                <c:pt idx="1068">
                  <c:v>1.5024999999999999</c:v>
                </c:pt>
                <c:pt idx="1069">
                  <c:v>1.504</c:v>
                </c:pt>
                <c:pt idx="1070">
                  <c:v>1.506</c:v>
                </c:pt>
                <c:pt idx="1071">
                  <c:v>1.508</c:v>
                </c:pt>
                <c:pt idx="1072">
                  <c:v>1.5095000000000001</c:v>
                </c:pt>
                <c:pt idx="1073">
                  <c:v>1.5115000000000001</c:v>
                </c:pt>
                <c:pt idx="1074">
                  <c:v>1.5125</c:v>
                </c:pt>
                <c:pt idx="1075">
                  <c:v>1.5145</c:v>
                </c:pt>
                <c:pt idx="1076">
                  <c:v>1.516</c:v>
                </c:pt>
                <c:pt idx="1077">
                  <c:v>1.5175000000000001</c:v>
                </c:pt>
                <c:pt idx="1078">
                  <c:v>1.5195000000000001</c:v>
                </c:pt>
                <c:pt idx="1079">
                  <c:v>1.5209999999999999</c:v>
                </c:pt>
                <c:pt idx="1080">
                  <c:v>1.5229999999999999</c:v>
                </c:pt>
                <c:pt idx="1081">
                  <c:v>1.5249999999999999</c:v>
                </c:pt>
                <c:pt idx="1082">
                  <c:v>1.5265</c:v>
                </c:pt>
                <c:pt idx="1083">
                  <c:v>1.5285</c:v>
                </c:pt>
                <c:pt idx="1084">
                  <c:v>1.5305</c:v>
                </c:pt>
                <c:pt idx="1085">
                  <c:v>1.532</c:v>
                </c:pt>
                <c:pt idx="1086">
                  <c:v>1.5329999999999999</c:v>
                </c:pt>
                <c:pt idx="1087">
                  <c:v>1.5349999999999999</c:v>
                </c:pt>
                <c:pt idx="1088">
                  <c:v>1.5369999999999999</c:v>
                </c:pt>
                <c:pt idx="1089">
                  <c:v>1.5385</c:v>
                </c:pt>
                <c:pt idx="1090">
                  <c:v>1.5405</c:v>
                </c:pt>
                <c:pt idx="1091">
                  <c:v>1.542</c:v>
                </c:pt>
                <c:pt idx="1092">
                  <c:v>1.544</c:v>
                </c:pt>
                <c:pt idx="1093">
                  <c:v>1.546</c:v>
                </c:pt>
                <c:pt idx="1094">
                  <c:v>1.5475000000000001</c:v>
                </c:pt>
                <c:pt idx="1095">
                  <c:v>1.5495000000000001</c:v>
                </c:pt>
                <c:pt idx="1096">
                  <c:v>1.5509999999999999</c:v>
                </c:pt>
                <c:pt idx="1097">
                  <c:v>1.5529999999999999</c:v>
                </c:pt>
                <c:pt idx="1098">
                  <c:v>1.5545</c:v>
                </c:pt>
                <c:pt idx="1099">
                  <c:v>1.5565</c:v>
                </c:pt>
                <c:pt idx="1100">
                  <c:v>1.5585</c:v>
                </c:pt>
                <c:pt idx="1101">
                  <c:v>1.5605</c:v>
                </c:pt>
                <c:pt idx="1102">
                  <c:v>1.5620000000000001</c:v>
                </c:pt>
                <c:pt idx="1103">
                  <c:v>1.5645</c:v>
                </c:pt>
                <c:pt idx="1104">
                  <c:v>1.5660000000000001</c:v>
                </c:pt>
                <c:pt idx="1105">
                  <c:v>1.5674999999999999</c:v>
                </c:pt>
                <c:pt idx="1106">
                  <c:v>1.5694999999999999</c:v>
                </c:pt>
                <c:pt idx="1107">
                  <c:v>1.571</c:v>
                </c:pt>
                <c:pt idx="1108">
                  <c:v>1.5725</c:v>
                </c:pt>
                <c:pt idx="1109">
                  <c:v>1.5745</c:v>
                </c:pt>
                <c:pt idx="1110">
                  <c:v>1.5765</c:v>
                </c:pt>
                <c:pt idx="1111">
                  <c:v>1.5785</c:v>
                </c:pt>
                <c:pt idx="1112">
                  <c:v>1.5805</c:v>
                </c:pt>
                <c:pt idx="1113">
                  <c:v>1.583</c:v>
                </c:pt>
                <c:pt idx="1114">
                  <c:v>1.585</c:v>
                </c:pt>
                <c:pt idx="1115">
                  <c:v>1.5874999999999999</c:v>
                </c:pt>
                <c:pt idx="1116">
                  <c:v>1.5905</c:v>
                </c:pt>
                <c:pt idx="1117">
                  <c:v>1.5965</c:v>
                </c:pt>
                <c:pt idx="1118">
                  <c:v>1.615</c:v>
                </c:pt>
                <c:pt idx="1119">
                  <c:v>1.6180000000000001</c:v>
                </c:pt>
                <c:pt idx="1120">
                  <c:v>1.6205000000000001</c:v>
                </c:pt>
                <c:pt idx="1121">
                  <c:v>1.6225000000000001</c:v>
                </c:pt>
                <c:pt idx="1122">
                  <c:v>1.625</c:v>
                </c:pt>
                <c:pt idx="1123">
                  <c:v>1.6274999999999999</c:v>
                </c:pt>
                <c:pt idx="1124">
                  <c:v>1.6294999999999999</c:v>
                </c:pt>
                <c:pt idx="1125">
                  <c:v>1.6315</c:v>
                </c:pt>
                <c:pt idx="1126">
                  <c:v>1.6335</c:v>
                </c:pt>
                <c:pt idx="1127">
                  <c:v>1.6355</c:v>
                </c:pt>
                <c:pt idx="1128">
                  <c:v>1.637</c:v>
                </c:pt>
                <c:pt idx="1129">
                  <c:v>1.639</c:v>
                </c:pt>
                <c:pt idx="1130">
                  <c:v>1.6405000000000001</c:v>
                </c:pt>
                <c:pt idx="1131">
                  <c:v>1.6425000000000001</c:v>
                </c:pt>
                <c:pt idx="1132">
                  <c:v>1.6445000000000001</c:v>
                </c:pt>
                <c:pt idx="1133">
                  <c:v>1.6465000000000001</c:v>
                </c:pt>
                <c:pt idx="1134">
                  <c:v>1.6485000000000001</c:v>
                </c:pt>
                <c:pt idx="1135">
                  <c:v>1.6505000000000001</c:v>
                </c:pt>
                <c:pt idx="1136">
                  <c:v>1.6525000000000001</c:v>
                </c:pt>
                <c:pt idx="1137">
                  <c:v>1.6545000000000001</c:v>
                </c:pt>
                <c:pt idx="1138">
                  <c:v>1.6555</c:v>
                </c:pt>
                <c:pt idx="1139">
                  <c:v>1.6575</c:v>
                </c:pt>
                <c:pt idx="1140">
                  <c:v>1.659</c:v>
                </c:pt>
                <c:pt idx="1141">
                  <c:v>1.661</c:v>
                </c:pt>
                <c:pt idx="1142">
                  <c:v>1.663</c:v>
                </c:pt>
                <c:pt idx="1143">
                  <c:v>1.665</c:v>
                </c:pt>
                <c:pt idx="1144">
                  <c:v>1.667</c:v>
                </c:pt>
                <c:pt idx="1145">
                  <c:v>1.669</c:v>
                </c:pt>
                <c:pt idx="1146">
                  <c:v>1.671</c:v>
                </c:pt>
                <c:pt idx="1147">
                  <c:v>1.673</c:v>
                </c:pt>
                <c:pt idx="1148">
                  <c:v>1.6745000000000001</c:v>
                </c:pt>
                <c:pt idx="1149">
                  <c:v>1.6759999999999999</c:v>
                </c:pt>
                <c:pt idx="1150">
                  <c:v>1.6779999999999999</c:v>
                </c:pt>
                <c:pt idx="1151">
                  <c:v>1.6795</c:v>
                </c:pt>
                <c:pt idx="1152">
                  <c:v>1.681</c:v>
                </c:pt>
                <c:pt idx="1153">
                  <c:v>1.6830000000000001</c:v>
                </c:pt>
                <c:pt idx="1154">
                  <c:v>1.6850000000000001</c:v>
                </c:pt>
                <c:pt idx="1155">
                  <c:v>1.6870000000000001</c:v>
                </c:pt>
                <c:pt idx="1156">
                  <c:v>1.6890000000000001</c:v>
                </c:pt>
                <c:pt idx="1157">
                  <c:v>1.6915</c:v>
                </c:pt>
                <c:pt idx="1158">
                  <c:v>1.6930000000000001</c:v>
                </c:pt>
                <c:pt idx="1159">
                  <c:v>1.6950000000000001</c:v>
                </c:pt>
                <c:pt idx="1160">
                  <c:v>1.696</c:v>
                </c:pt>
                <c:pt idx="1161">
                  <c:v>1.698</c:v>
                </c:pt>
                <c:pt idx="1162">
                  <c:v>1.6990000000000001</c:v>
                </c:pt>
                <c:pt idx="1163">
                  <c:v>1.7010000000000001</c:v>
                </c:pt>
                <c:pt idx="1164">
                  <c:v>1.7030000000000001</c:v>
                </c:pt>
                <c:pt idx="1165">
                  <c:v>1.7050000000000001</c:v>
                </c:pt>
                <c:pt idx="1166">
                  <c:v>1.7064999999999999</c:v>
                </c:pt>
                <c:pt idx="1167">
                  <c:v>1.7084999999999999</c:v>
                </c:pt>
                <c:pt idx="1168">
                  <c:v>1.7104999999999999</c:v>
                </c:pt>
                <c:pt idx="1169">
                  <c:v>1.7124999999999999</c:v>
                </c:pt>
                <c:pt idx="1170">
                  <c:v>1.7144999999999999</c:v>
                </c:pt>
                <c:pt idx="1171">
                  <c:v>1.7164999999999999</c:v>
                </c:pt>
                <c:pt idx="1172">
                  <c:v>1.7175</c:v>
                </c:pt>
                <c:pt idx="1173">
                  <c:v>1.7195</c:v>
                </c:pt>
                <c:pt idx="1174">
                  <c:v>1.7210000000000001</c:v>
                </c:pt>
                <c:pt idx="1175">
                  <c:v>1.7230000000000001</c:v>
                </c:pt>
                <c:pt idx="1176">
                  <c:v>1.7250000000000001</c:v>
                </c:pt>
                <c:pt idx="1177">
                  <c:v>1.7270000000000001</c:v>
                </c:pt>
                <c:pt idx="1178">
                  <c:v>1.7290000000000001</c:v>
                </c:pt>
                <c:pt idx="1179">
                  <c:v>1.7310000000000001</c:v>
                </c:pt>
                <c:pt idx="1180">
                  <c:v>1.7324999999999999</c:v>
                </c:pt>
                <c:pt idx="1181">
                  <c:v>1.7344999999999999</c:v>
                </c:pt>
                <c:pt idx="1182">
                  <c:v>1.736</c:v>
                </c:pt>
                <c:pt idx="1183">
                  <c:v>1.7375</c:v>
                </c:pt>
                <c:pt idx="1184">
                  <c:v>1.7395</c:v>
                </c:pt>
                <c:pt idx="1185">
                  <c:v>1.7410000000000001</c:v>
                </c:pt>
                <c:pt idx="1186">
                  <c:v>1.7424999999999999</c:v>
                </c:pt>
                <c:pt idx="1187">
                  <c:v>1.7450000000000001</c:v>
                </c:pt>
                <c:pt idx="1188">
                  <c:v>1.7464999999999999</c:v>
                </c:pt>
                <c:pt idx="1189">
                  <c:v>1.7484999999999999</c:v>
                </c:pt>
                <c:pt idx="1190">
                  <c:v>1.7504999999999999</c:v>
                </c:pt>
                <c:pt idx="1191">
                  <c:v>1.7524999999999999</c:v>
                </c:pt>
                <c:pt idx="1192">
                  <c:v>1.754</c:v>
                </c:pt>
                <c:pt idx="1193">
                  <c:v>1.7565</c:v>
                </c:pt>
                <c:pt idx="1194">
                  <c:v>1.758</c:v>
                </c:pt>
                <c:pt idx="1195">
                  <c:v>1.76</c:v>
                </c:pt>
                <c:pt idx="1196">
                  <c:v>1.762</c:v>
                </c:pt>
                <c:pt idx="1197">
                  <c:v>1.764</c:v>
                </c:pt>
                <c:pt idx="1198">
                  <c:v>1.766</c:v>
                </c:pt>
                <c:pt idx="1199">
                  <c:v>1.7685</c:v>
                </c:pt>
                <c:pt idx="1200">
                  <c:v>1.7695000000000001</c:v>
                </c:pt>
                <c:pt idx="1201">
                  <c:v>1.7715000000000001</c:v>
                </c:pt>
                <c:pt idx="1202">
                  <c:v>1.7735000000000001</c:v>
                </c:pt>
                <c:pt idx="1203">
                  <c:v>1.7749999999999999</c:v>
                </c:pt>
                <c:pt idx="1204">
                  <c:v>1.7769999999999999</c:v>
                </c:pt>
                <c:pt idx="1205">
                  <c:v>1.7785</c:v>
                </c:pt>
                <c:pt idx="1206">
                  <c:v>1.78</c:v>
                </c:pt>
                <c:pt idx="1207">
                  <c:v>1.7825</c:v>
                </c:pt>
                <c:pt idx="1208">
                  <c:v>1.7845</c:v>
                </c:pt>
                <c:pt idx="1209">
                  <c:v>1.7865</c:v>
                </c:pt>
                <c:pt idx="1210">
                  <c:v>1.7885</c:v>
                </c:pt>
                <c:pt idx="1211">
                  <c:v>1.79</c:v>
                </c:pt>
                <c:pt idx="1212">
                  <c:v>1.792</c:v>
                </c:pt>
                <c:pt idx="1213">
                  <c:v>1.794</c:v>
                </c:pt>
                <c:pt idx="1214">
                  <c:v>1.796</c:v>
                </c:pt>
                <c:pt idx="1215">
                  <c:v>1.7989999999999999</c:v>
                </c:pt>
                <c:pt idx="1216">
                  <c:v>1.8005</c:v>
                </c:pt>
                <c:pt idx="1217">
                  <c:v>1.8025</c:v>
                </c:pt>
                <c:pt idx="1218">
                  <c:v>1.8045</c:v>
                </c:pt>
                <c:pt idx="1219">
                  <c:v>1.8065</c:v>
                </c:pt>
                <c:pt idx="1220">
                  <c:v>1.8080000000000001</c:v>
                </c:pt>
                <c:pt idx="1221">
                  <c:v>1.8095000000000001</c:v>
                </c:pt>
                <c:pt idx="1222">
                  <c:v>1.8115000000000001</c:v>
                </c:pt>
                <c:pt idx="1223">
                  <c:v>1.8129999999999999</c:v>
                </c:pt>
                <c:pt idx="1224">
                  <c:v>1.8145</c:v>
                </c:pt>
                <c:pt idx="1225">
                  <c:v>1.8165</c:v>
                </c:pt>
                <c:pt idx="1226">
                  <c:v>1.8180000000000001</c:v>
                </c:pt>
                <c:pt idx="1227">
                  <c:v>1.82</c:v>
                </c:pt>
                <c:pt idx="1228">
                  <c:v>1.8220000000000001</c:v>
                </c:pt>
                <c:pt idx="1229">
                  <c:v>1.8234999999999999</c:v>
                </c:pt>
                <c:pt idx="1230">
                  <c:v>1.8254999999999999</c:v>
                </c:pt>
                <c:pt idx="1231">
                  <c:v>1.8274999999999999</c:v>
                </c:pt>
                <c:pt idx="1232">
                  <c:v>1.8294999999999999</c:v>
                </c:pt>
                <c:pt idx="1233">
                  <c:v>1.831</c:v>
                </c:pt>
                <c:pt idx="1234">
                  <c:v>1.833</c:v>
                </c:pt>
                <c:pt idx="1235">
                  <c:v>1.835</c:v>
                </c:pt>
                <c:pt idx="1236">
                  <c:v>1.8365</c:v>
                </c:pt>
                <c:pt idx="1237">
                  <c:v>1.8385</c:v>
                </c:pt>
                <c:pt idx="1238">
                  <c:v>1.8405</c:v>
                </c:pt>
                <c:pt idx="1239">
                  <c:v>1.8425</c:v>
                </c:pt>
                <c:pt idx="1240">
                  <c:v>1.8445</c:v>
                </c:pt>
                <c:pt idx="1241">
                  <c:v>1.8465</c:v>
                </c:pt>
                <c:pt idx="1242">
                  <c:v>1.8485</c:v>
                </c:pt>
                <c:pt idx="1243">
                  <c:v>1.8494999999999999</c:v>
                </c:pt>
                <c:pt idx="1244">
                  <c:v>1.8514999999999999</c:v>
                </c:pt>
                <c:pt idx="1245">
                  <c:v>1.8534999999999999</c:v>
                </c:pt>
                <c:pt idx="1246">
                  <c:v>1.855</c:v>
                </c:pt>
                <c:pt idx="1247">
                  <c:v>1.857</c:v>
                </c:pt>
                <c:pt idx="1248">
                  <c:v>1.859</c:v>
                </c:pt>
                <c:pt idx="1249">
                  <c:v>1.861</c:v>
                </c:pt>
                <c:pt idx="1250">
                  <c:v>1.863</c:v>
                </c:pt>
                <c:pt idx="1251">
                  <c:v>1.8654999999999999</c:v>
                </c:pt>
                <c:pt idx="1252">
                  <c:v>1.8674999999999999</c:v>
                </c:pt>
                <c:pt idx="1253">
                  <c:v>1.87</c:v>
                </c:pt>
                <c:pt idx="1254">
                  <c:v>1.8714999999999999</c:v>
                </c:pt>
                <c:pt idx="1255">
                  <c:v>1.8740000000000001</c:v>
                </c:pt>
                <c:pt idx="1256">
                  <c:v>1.8759999999999999</c:v>
                </c:pt>
                <c:pt idx="1257">
                  <c:v>1.8785000000000001</c:v>
                </c:pt>
                <c:pt idx="1258">
                  <c:v>1.8805000000000001</c:v>
                </c:pt>
                <c:pt idx="1259">
                  <c:v>1.883</c:v>
                </c:pt>
                <c:pt idx="1260">
                  <c:v>1.8855</c:v>
                </c:pt>
                <c:pt idx="1261">
                  <c:v>1.8879999999999999</c:v>
                </c:pt>
                <c:pt idx="1262">
                  <c:v>1.89</c:v>
                </c:pt>
                <c:pt idx="1263">
                  <c:v>1.8925000000000001</c:v>
                </c:pt>
                <c:pt idx="1264">
                  <c:v>1.8939999999999999</c:v>
                </c:pt>
                <c:pt idx="1265">
                  <c:v>1.8959999999999999</c:v>
                </c:pt>
                <c:pt idx="1266">
                  <c:v>1.8975</c:v>
                </c:pt>
                <c:pt idx="1267">
                  <c:v>1.8995</c:v>
                </c:pt>
                <c:pt idx="1268">
                  <c:v>1.901</c:v>
                </c:pt>
                <c:pt idx="1269">
                  <c:v>1.903</c:v>
                </c:pt>
                <c:pt idx="1270">
                  <c:v>1.905</c:v>
                </c:pt>
                <c:pt idx="1271">
                  <c:v>1.907</c:v>
                </c:pt>
                <c:pt idx="1272">
                  <c:v>1.9085000000000001</c:v>
                </c:pt>
                <c:pt idx="1273">
                  <c:v>1.9115</c:v>
                </c:pt>
                <c:pt idx="1274">
                  <c:v>1.9135</c:v>
                </c:pt>
                <c:pt idx="1275">
                  <c:v>1.9195</c:v>
                </c:pt>
                <c:pt idx="1276">
                  <c:v>1.9315</c:v>
                </c:pt>
                <c:pt idx="1277">
                  <c:v>1.9339999999999999</c:v>
                </c:pt>
                <c:pt idx="1278">
                  <c:v>1.9359999999999999</c:v>
                </c:pt>
                <c:pt idx="1279">
                  <c:v>1.9370000000000001</c:v>
                </c:pt>
                <c:pt idx="1280">
                  <c:v>1.9390000000000001</c:v>
                </c:pt>
                <c:pt idx="1281">
                  <c:v>1.9415</c:v>
                </c:pt>
                <c:pt idx="1282">
                  <c:v>1.9430000000000001</c:v>
                </c:pt>
                <c:pt idx="1283">
                  <c:v>1.9455</c:v>
                </c:pt>
                <c:pt idx="1284">
                  <c:v>1.9470000000000001</c:v>
                </c:pt>
                <c:pt idx="1285">
                  <c:v>1.9484999999999999</c:v>
                </c:pt>
                <c:pt idx="1286">
                  <c:v>1.9504999999999999</c:v>
                </c:pt>
                <c:pt idx="1287">
                  <c:v>1.9524999999999999</c:v>
                </c:pt>
                <c:pt idx="1288">
                  <c:v>1.954</c:v>
                </c:pt>
                <c:pt idx="1289">
                  <c:v>1.9564999999999999</c:v>
                </c:pt>
                <c:pt idx="1290">
                  <c:v>1.9575</c:v>
                </c:pt>
                <c:pt idx="1291">
                  <c:v>1.9595</c:v>
                </c:pt>
                <c:pt idx="1292">
                  <c:v>1.9615</c:v>
                </c:pt>
                <c:pt idx="1293">
                  <c:v>1.9635</c:v>
                </c:pt>
                <c:pt idx="1294">
                  <c:v>1.9650000000000001</c:v>
                </c:pt>
                <c:pt idx="1295">
                  <c:v>1.9670000000000001</c:v>
                </c:pt>
                <c:pt idx="1296">
                  <c:v>1.9690000000000001</c:v>
                </c:pt>
                <c:pt idx="1297">
                  <c:v>1.9710000000000001</c:v>
                </c:pt>
                <c:pt idx="1298">
                  <c:v>1.9724999999999999</c:v>
                </c:pt>
                <c:pt idx="1299">
                  <c:v>1.9750000000000001</c:v>
                </c:pt>
                <c:pt idx="1300">
                  <c:v>1.9770000000000001</c:v>
                </c:pt>
                <c:pt idx="1301">
                  <c:v>1.9795</c:v>
                </c:pt>
                <c:pt idx="1302">
                  <c:v>1.9815</c:v>
                </c:pt>
                <c:pt idx="1303">
                  <c:v>1.9835</c:v>
                </c:pt>
                <c:pt idx="1304">
                  <c:v>1.986</c:v>
                </c:pt>
                <c:pt idx="1305">
                  <c:v>1.988</c:v>
                </c:pt>
                <c:pt idx="1306">
                  <c:v>1.99</c:v>
                </c:pt>
                <c:pt idx="1307">
                  <c:v>1.992</c:v>
                </c:pt>
                <c:pt idx="1308">
                  <c:v>1.9935</c:v>
                </c:pt>
                <c:pt idx="1309">
                  <c:v>1.996</c:v>
                </c:pt>
                <c:pt idx="1310">
                  <c:v>1.9984999999999999</c:v>
                </c:pt>
                <c:pt idx="1311">
                  <c:v>2.0005000000000002</c:v>
                </c:pt>
                <c:pt idx="1312">
                  <c:v>2.0024999999999999</c:v>
                </c:pt>
                <c:pt idx="1313">
                  <c:v>2.0045000000000002</c:v>
                </c:pt>
                <c:pt idx="1314">
                  <c:v>2.0070000000000001</c:v>
                </c:pt>
                <c:pt idx="1315">
                  <c:v>2.0089999999999999</c:v>
                </c:pt>
                <c:pt idx="1316">
                  <c:v>2.0110000000000001</c:v>
                </c:pt>
                <c:pt idx="1317">
                  <c:v>2.0139999999999998</c:v>
                </c:pt>
                <c:pt idx="1318">
                  <c:v>2.0154999999999998</c:v>
                </c:pt>
                <c:pt idx="1319">
                  <c:v>2.0175000000000001</c:v>
                </c:pt>
                <c:pt idx="1320">
                  <c:v>2.0194999999999999</c:v>
                </c:pt>
                <c:pt idx="1321">
                  <c:v>2.0209999999999999</c:v>
                </c:pt>
                <c:pt idx="1322">
                  <c:v>2.0230000000000001</c:v>
                </c:pt>
                <c:pt idx="1323">
                  <c:v>2.0249999999999999</c:v>
                </c:pt>
                <c:pt idx="1324">
                  <c:v>2.0270000000000001</c:v>
                </c:pt>
                <c:pt idx="1325">
                  <c:v>2.0289999999999999</c:v>
                </c:pt>
                <c:pt idx="1326">
                  <c:v>2.0305</c:v>
                </c:pt>
                <c:pt idx="1327">
                  <c:v>2.0325000000000002</c:v>
                </c:pt>
                <c:pt idx="1328">
                  <c:v>2.0345</c:v>
                </c:pt>
                <c:pt idx="1329">
                  <c:v>2.036</c:v>
                </c:pt>
                <c:pt idx="1330">
                  <c:v>2.0379999999999998</c:v>
                </c:pt>
                <c:pt idx="1331">
                  <c:v>2.04</c:v>
                </c:pt>
                <c:pt idx="1332">
                  <c:v>2.0415000000000001</c:v>
                </c:pt>
                <c:pt idx="1333">
                  <c:v>2.044</c:v>
                </c:pt>
                <c:pt idx="1334">
                  <c:v>2.0459999999999998</c:v>
                </c:pt>
                <c:pt idx="1335">
                  <c:v>2.0485000000000002</c:v>
                </c:pt>
                <c:pt idx="1336">
                  <c:v>2.0505</c:v>
                </c:pt>
                <c:pt idx="1337">
                  <c:v>2.0529999999999999</c:v>
                </c:pt>
                <c:pt idx="1338">
                  <c:v>2.0550000000000002</c:v>
                </c:pt>
                <c:pt idx="1339">
                  <c:v>2.0565000000000002</c:v>
                </c:pt>
                <c:pt idx="1340">
                  <c:v>2.0585</c:v>
                </c:pt>
                <c:pt idx="1341">
                  <c:v>2.0605000000000002</c:v>
                </c:pt>
                <c:pt idx="1342">
                  <c:v>2.0619999999999998</c:v>
                </c:pt>
                <c:pt idx="1343">
                  <c:v>2.0640000000000001</c:v>
                </c:pt>
                <c:pt idx="1344">
                  <c:v>2.0659999999999998</c:v>
                </c:pt>
                <c:pt idx="1345">
                  <c:v>2.0680000000000001</c:v>
                </c:pt>
                <c:pt idx="1346">
                  <c:v>2.0699999999999998</c:v>
                </c:pt>
                <c:pt idx="1347">
                  <c:v>2.0714999999999999</c:v>
                </c:pt>
                <c:pt idx="1348">
                  <c:v>2.0735000000000001</c:v>
                </c:pt>
                <c:pt idx="1349">
                  <c:v>2.0754999999999999</c:v>
                </c:pt>
                <c:pt idx="1350">
                  <c:v>2.077</c:v>
                </c:pt>
                <c:pt idx="1351">
                  <c:v>2.0790000000000002</c:v>
                </c:pt>
                <c:pt idx="1352">
                  <c:v>2.081</c:v>
                </c:pt>
                <c:pt idx="1353">
                  <c:v>2.0825</c:v>
                </c:pt>
                <c:pt idx="1354">
                  <c:v>2.085</c:v>
                </c:pt>
                <c:pt idx="1355">
                  <c:v>2.0865</c:v>
                </c:pt>
                <c:pt idx="1356">
                  <c:v>2.089</c:v>
                </c:pt>
                <c:pt idx="1357">
                  <c:v>2.0914999999999999</c:v>
                </c:pt>
                <c:pt idx="1358">
                  <c:v>2.0935000000000001</c:v>
                </c:pt>
                <c:pt idx="1359">
                  <c:v>2.0954999999999999</c:v>
                </c:pt>
                <c:pt idx="1360">
                  <c:v>2.0975000000000001</c:v>
                </c:pt>
                <c:pt idx="1361">
                  <c:v>2.0994999999999999</c:v>
                </c:pt>
                <c:pt idx="1362">
                  <c:v>2.101</c:v>
                </c:pt>
                <c:pt idx="1363">
                  <c:v>2.1030000000000002</c:v>
                </c:pt>
                <c:pt idx="1364">
                  <c:v>2.105</c:v>
                </c:pt>
                <c:pt idx="1365">
                  <c:v>2.1065</c:v>
                </c:pt>
                <c:pt idx="1366">
                  <c:v>2.109</c:v>
                </c:pt>
                <c:pt idx="1367">
                  <c:v>2.1105</c:v>
                </c:pt>
                <c:pt idx="1368">
                  <c:v>2.1124999999999998</c:v>
                </c:pt>
                <c:pt idx="1369">
                  <c:v>2.1145</c:v>
                </c:pt>
                <c:pt idx="1370">
                  <c:v>2.1160000000000001</c:v>
                </c:pt>
                <c:pt idx="1371">
                  <c:v>2.1179999999999999</c:v>
                </c:pt>
                <c:pt idx="1372">
                  <c:v>2.12</c:v>
                </c:pt>
                <c:pt idx="1373">
                  <c:v>2.1225000000000001</c:v>
                </c:pt>
                <c:pt idx="1374">
                  <c:v>2.1244999999999998</c:v>
                </c:pt>
                <c:pt idx="1375">
                  <c:v>2.1265000000000001</c:v>
                </c:pt>
                <c:pt idx="1376">
                  <c:v>2.1280000000000001</c:v>
                </c:pt>
                <c:pt idx="1377">
                  <c:v>2.1305000000000001</c:v>
                </c:pt>
                <c:pt idx="1378">
                  <c:v>2.1324999999999998</c:v>
                </c:pt>
                <c:pt idx="1379">
                  <c:v>2.1349999999999998</c:v>
                </c:pt>
                <c:pt idx="1380">
                  <c:v>2.137</c:v>
                </c:pt>
                <c:pt idx="1381">
                  <c:v>2.1389999999999998</c:v>
                </c:pt>
                <c:pt idx="1382">
                  <c:v>2.1404999999999998</c:v>
                </c:pt>
                <c:pt idx="1383">
                  <c:v>2.1429999999999998</c:v>
                </c:pt>
                <c:pt idx="1384">
                  <c:v>2.145</c:v>
                </c:pt>
                <c:pt idx="1385">
                  <c:v>2.1469999999999998</c:v>
                </c:pt>
                <c:pt idx="1386">
                  <c:v>2.149</c:v>
                </c:pt>
                <c:pt idx="1387">
                  <c:v>2.1515</c:v>
                </c:pt>
                <c:pt idx="1388">
                  <c:v>2.153</c:v>
                </c:pt>
                <c:pt idx="1389">
                  <c:v>2.1549999999999998</c:v>
                </c:pt>
                <c:pt idx="1390">
                  <c:v>2.1564999999999999</c:v>
                </c:pt>
                <c:pt idx="1391">
                  <c:v>2.1579999999999999</c:v>
                </c:pt>
                <c:pt idx="1392">
                  <c:v>2.16</c:v>
                </c:pt>
                <c:pt idx="1393">
                  <c:v>2.1619999999999999</c:v>
                </c:pt>
                <c:pt idx="1394">
                  <c:v>2.1635</c:v>
                </c:pt>
                <c:pt idx="1395">
                  <c:v>2.1659999999999999</c:v>
                </c:pt>
                <c:pt idx="1396">
                  <c:v>2.1680000000000001</c:v>
                </c:pt>
                <c:pt idx="1397">
                  <c:v>2.1705000000000001</c:v>
                </c:pt>
                <c:pt idx="1398">
                  <c:v>2.1724999999999999</c:v>
                </c:pt>
                <c:pt idx="1399">
                  <c:v>2.1745000000000001</c:v>
                </c:pt>
                <c:pt idx="1400">
                  <c:v>2.1764999999999999</c:v>
                </c:pt>
                <c:pt idx="1401">
                  <c:v>2.1789999999999998</c:v>
                </c:pt>
                <c:pt idx="1402">
                  <c:v>2.181</c:v>
                </c:pt>
                <c:pt idx="1403">
                  <c:v>2.1829999999999998</c:v>
                </c:pt>
                <c:pt idx="1404">
                  <c:v>2.1850000000000001</c:v>
                </c:pt>
                <c:pt idx="1405">
                  <c:v>2.1875</c:v>
                </c:pt>
                <c:pt idx="1406">
                  <c:v>2.1890000000000001</c:v>
                </c:pt>
                <c:pt idx="1407">
                  <c:v>2.1909999999999998</c:v>
                </c:pt>
                <c:pt idx="1408">
                  <c:v>2.1930000000000001</c:v>
                </c:pt>
                <c:pt idx="1409">
                  <c:v>2.1945000000000001</c:v>
                </c:pt>
                <c:pt idx="1410">
                  <c:v>2.1964999999999999</c:v>
                </c:pt>
                <c:pt idx="1411">
                  <c:v>2.1985000000000001</c:v>
                </c:pt>
                <c:pt idx="1412">
                  <c:v>2.2004999999999999</c:v>
                </c:pt>
                <c:pt idx="1413">
                  <c:v>2.2025000000000001</c:v>
                </c:pt>
                <c:pt idx="1414">
                  <c:v>2.2040000000000002</c:v>
                </c:pt>
                <c:pt idx="1415">
                  <c:v>2.2065000000000001</c:v>
                </c:pt>
                <c:pt idx="1416">
                  <c:v>2.2084999999999999</c:v>
                </c:pt>
                <c:pt idx="1417">
                  <c:v>2.2109999999999999</c:v>
                </c:pt>
                <c:pt idx="1418">
                  <c:v>2.2124999999999999</c:v>
                </c:pt>
                <c:pt idx="1419">
                  <c:v>2.2145000000000001</c:v>
                </c:pt>
                <c:pt idx="1420">
                  <c:v>2.2164999999999999</c:v>
                </c:pt>
                <c:pt idx="1421">
                  <c:v>2.2185000000000001</c:v>
                </c:pt>
                <c:pt idx="1422">
                  <c:v>2.222</c:v>
                </c:pt>
                <c:pt idx="1423">
                  <c:v>2.2254999999999998</c:v>
                </c:pt>
                <c:pt idx="1424">
                  <c:v>2.2280000000000002</c:v>
                </c:pt>
                <c:pt idx="1425">
                  <c:v>2.23</c:v>
                </c:pt>
                <c:pt idx="1426">
                  <c:v>2.2320000000000002</c:v>
                </c:pt>
                <c:pt idx="1427">
                  <c:v>2.2334999999999998</c:v>
                </c:pt>
                <c:pt idx="1428">
                  <c:v>2.2355</c:v>
                </c:pt>
                <c:pt idx="1429">
                  <c:v>2.2364999999999999</c:v>
                </c:pt>
                <c:pt idx="1430">
                  <c:v>2.2385000000000002</c:v>
                </c:pt>
                <c:pt idx="1431">
                  <c:v>2.2404999999999999</c:v>
                </c:pt>
                <c:pt idx="1432">
                  <c:v>2.2414999999999998</c:v>
                </c:pt>
                <c:pt idx="1433">
                  <c:v>2.2435</c:v>
                </c:pt>
                <c:pt idx="1434">
                  <c:v>2.2454999999999998</c:v>
                </c:pt>
                <c:pt idx="1435">
                  <c:v>2.2475000000000001</c:v>
                </c:pt>
                <c:pt idx="1436">
                  <c:v>2.2494999999999998</c:v>
                </c:pt>
                <c:pt idx="1437">
                  <c:v>2.2515000000000001</c:v>
                </c:pt>
                <c:pt idx="1438">
                  <c:v>2.2530000000000001</c:v>
                </c:pt>
                <c:pt idx="1439">
                  <c:v>2.2549999999999999</c:v>
                </c:pt>
                <c:pt idx="1440">
                  <c:v>2.2570000000000001</c:v>
                </c:pt>
                <c:pt idx="1441">
                  <c:v>2.2585000000000002</c:v>
                </c:pt>
                <c:pt idx="1442">
                  <c:v>2.2605</c:v>
                </c:pt>
                <c:pt idx="1443">
                  <c:v>2.2625000000000002</c:v>
                </c:pt>
                <c:pt idx="1444">
                  <c:v>2.2645</c:v>
                </c:pt>
                <c:pt idx="1445">
                  <c:v>2.2665000000000002</c:v>
                </c:pt>
                <c:pt idx="1446">
                  <c:v>2.2685</c:v>
                </c:pt>
                <c:pt idx="1447">
                  <c:v>2.2705000000000002</c:v>
                </c:pt>
                <c:pt idx="1448">
                  <c:v>2.2719999999999998</c:v>
                </c:pt>
                <c:pt idx="1449">
                  <c:v>2.274</c:v>
                </c:pt>
                <c:pt idx="1450">
                  <c:v>2.2759999999999998</c:v>
                </c:pt>
                <c:pt idx="1451">
                  <c:v>2.2774999999999999</c:v>
                </c:pt>
                <c:pt idx="1452">
                  <c:v>2.2789999999999999</c:v>
                </c:pt>
                <c:pt idx="1453">
                  <c:v>2.2810000000000001</c:v>
                </c:pt>
                <c:pt idx="1454">
                  <c:v>2.2829999999999999</c:v>
                </c:pt>
                <c:pt idx="1455">
                  <c:v>2.2850000000000001</c:v>
                </c:pt>
                <c:pt idx="1456">
                  <c:v>2.2869999999999999</c:v>
                </c:pt>
                <c:pt idx="1457">
                  <c:v>2.2890000000000001</c:v>
                </c:pt>
                <c:pt idx="1458">
                  <c:v>2.2905000000000002</c:v>
                </c:pt>
                <c:pt idx="1459">
                  <c:v>2.2930000000000001</c:v>
                </c:pt>
                <c:pt idx="1460">
                  <c:v>2.2945000000000002</c:v>
                </c:pt>
                <c:pt idx="1461">
                  <c:v>2.2965</c:v>
                </c:pt>
                <c:pt idx="1462">
                  <c:v>2.298</c:v>
                </c:pt>
                <c:pt idx="1463">
                  <c:v>2.2999999999999998</c:v>
                </c:pt>
                <c:pt idx="1464">
                  <c:v>2.3014999999999999</c:v>
                </c:pt>
                <c:pt idx="1465">
                  <c:v>2.3035000000000001</c:v>
                </c:pt>
                <c:pt idx="1466">
                  <c:v>2.3054999999999999</c:v>
                </c:pt>
                <c:pt idx="1467">
                  <c:v>2.3079999999999998</c:v>
                </c:pt>
                <c:pt idx="1468">
                  <c:v>2.3094999999999999</c:v>
                </c:pt>
                <c:pt idx="1469">
                  <c:v>2.3115000000000001</c:v>
                </c:pt>
                <c:pt idx="1470">
                  <c:v>2.3134999999999999</c:v>
                </c:pt>
                <c:pt idx="1471">
                  <c:v>2.3155000000000001</c:v>
                </c:pt>
                <c:pt idx="1472">
                  <c:v>2.3170000000000002</c:v>
                </c:pt>
                <c:pt idx="1473">
                  <c:v>2.319</c:v>
                </c:pt>
                <c:pt idx="1474">
                  <c:v>2.3205</c:v>
                </c:pt>
                <c:pt idx="1475">
                  <c:v>2.3224999999999998</c:v>
                </c:pt>
                <c:pt idx="1476">
                  <c:v>2.3245</c:v>
                </c:pt>
                <c:pt idx="1477">
                  <c:v>2.3264999999999998</c:v>
                </c:pt>
                <c:pt idx="1478">
                  <c:v>2.3285</c:v>
                </c:pt>
                <c:pt idx="1479">
                  <c:v>2.3304999999999998</c:v>
                </c:pt>
                <c:pt idx="1480">
                  <c:v>2.3325</c:v>
                </c:pt>
                <c:pt idx="1481">
                  <c:v>2.3344999999999998</c:v>
                </c:pt>
                <c:pt idx="1482">
                  <c:v>2.3365</c:v>
                </c:pt>
                <c:pt idx="1483">
                  <c:v>2.3380000000000001</c:v>
                </c:pt>
                <c:pt idx="1484">
                  <c:v>2.3395000000000001</c:v>
                </c:pt>
                <c:pt idx="1485">
                  <c:v>2.3414999999999999</c:v>
                </c:pt>
                <c:pt idx="1486">
                  <c:v>2.3439999999999999</c:v>
                </c:pt>
                <c:pt idx="1487">
                  <c:v>2.3460000000000001</c:v>
                </c:pt>
                <c:pt idx="1488">
                  <c:v>2.3479999999999999</c:v>
                </c:pt>
                <c:pt idx="1489">
                  <c:v>2.35</c:v>
                </c:pt>
                <c:pt idx="1490">
                  <c:v>2.3515000000000001</c:v>
                </c:pt>
                <c:pt idx="1491">
                  <c:v>2.3534999999999999</c:v>
                </c:pt>
                <c:pt idx="1492">
                  <c:v>2.355</c:v>
                </c:pt>
                <c:pt idx="1493">
                  <c:v>2.3570000000000002</c:v>
                </c:pt>
                <c:pt idx="1494">
                  <c:v>2.359</c:v>
                </c:pt>
                <c:pt idx="1495">
                  <c:v>2.3610000000000002</c:v>
                </c:pt>
                <c:pt idx="1496">
                  <c:v>2.363</c:v>
                </c:pt>
                <c:pt idx="1497">
                  <c:v>2.3650000000000002</c:v>
                </c:pt>
                <c:pt idx="1498">
                  <c:v>2.367</c:v>
                </c:pt>
                <c:pt idx="1499">
                  <c:v>2.3690000000000002</c:v>
                </c:pt>
                <c:pt idx="1500">
                  <c:v>2.3704999999999998</c:v>
                </c:pt>
                <c:pt idx="1501">
                  <c:v>2.3725000000000001</c:v>
                </c:pt>
                <c:pt idx="1502">
                  <c:v>2.3740000000000001</c:v>
                </c:pt>
                <c:pt idx="1503">
                  <c:v>2.3759999999999999</c:v>
                </c:pt>
                <c:pt idx="1504">
                  <c:v>2.3780000000000001</c:v>
                </c:pt>
                <c:pt idx="1505">
                  <c:v>2.38</c:v>
                </c:pt>
                <c:pt idx="1506">
                  <c:v>2.3820000000000001</c:v>
                </c:pt>
                <c:pt idx="1507">
                  <c:v>2.3839999999999999</c:v>
                </c:pt>
                <c:pt idx="1508">
                  <c:v>2.3855</c:v>
                </c:pt>
                <c:pt idx="1509">
                  <c:v>2.3879999999999999</c:v>
                </c:pt>
                <c:pt idx="1510">
                  <c:v>2.3895</c:v>
                </c:pt>
                <c:pt idx="1511">
                  <c:v>2.3915000000000002</c:v>
                </c:pt>
                <c:pt idx="1512">
                  <c:v>2.3929999999999998</c:v>
                </c:pt>
                <c:pt idx="1513">
                  <c:v>2.3944999999999999</c:v>
                </c:pt>
                <c:pt idx="1514">
                  <c:v>2.3965000000000001</c:v>
                </c:pt>
                <c:pt idx="1515">
                  <c:v>2.3984999999999999</c:v>
                </c:pt>
                <c:pt idx="1516">
                  <c:v>2.3995000000000002</c:v>
                </c:pt>
                <c:pt idx="1517">
                  <c:v>2.4020000000000001</c:v>
                </c:pt>
                <c:pt idx="1518">
                  <c:v>2.4039999999999999</c:v>
                </c:pt>
                <c:pt idx="1519">
                  <c:v>2.4064999999999999</c:v>
                </c:pt>
                <c:pt idx="1520">
                  <c:v>2.4085000000000001</c:v>
                </c:pt>
                <c:pt idx="1521">
                  <c:v>2.4104999999999999</c:v>
                </c:pt>
                <c:pt idx="1522">
                  <c:v>2.4125000000000001</c:v>
                </c:pt>
                <c:pt idx="1523">
                  <c:v>2.4144999999999999</c:v>
                </c:pt>
                <c:pt idx="1524">
                  <c:v>2.4165000000000001</c:v>
                </c:pt>
                <c:pt idx="1525">
                  <c:v>2.4184999999999999</c:v>
                </c:pt>
                <c:pt idx="1526">
                  <c:v>2.4205000000000001</c:v>
                </c:pt>
                <c:pt idx="1527">
                  <c:v>2.4224999999999999</c:v>
                </c:pt>
                <c:pt idx="1528">
                  <c:v>2.4245000000000001</c:v>
                </c:pt>
                <c:pt idx="1529">
                  <c:v>2.427</c:v>
                </c:pt>
                <c:pt idx="1530">
                  <c:v>2.4285000000000001</c:v>
                </c:pt>
                <c:pt idx="1531">
                  <c:v>2.4304999999999999</c:v>
                </c:pt>
                <c:pt idx="1532">
                  <c:v>2.4319999999999999</c:v>
                </c:pt>
                <c:pt idx="1533">
                  <c:v>2.4340000000000002</c:v>
                </c:pt>
                <c:pt idx="1534">
                  <c:v>2.4359999999999999</c:v>
                </c:pt>
                <c:pt idx="1535">
                  <c:v>2.4380000000000002</c:v>
                </c:pt>
                <c:pt idx="1536">
                  <c:v>2.44</c:v>
                </c:pt>
                <c:pt idx="1537">
                  <c:v>2.4420000000000002</c:v>
                </c:pt>
                <c:pt idx="1538">
                  <c:v>2.444</c:v>
                </c:pt>
                <c:pt idx="1539">
                  <c:v>2.4464999999999999</c:v>
                </c:pt>
                <c:pt idx="1540">
                  <c:v>2.4485000000000001</c:v>
                </c:pt>
                <c:pt idx="1541">
                  <c:v>2.4504999999999999</c:v>
                </c:pt>
                <c:pt idx="1542">
                  <c:v>2.452</c:v>
                </c:pt>
                <c:pt idx="1543">
                  <c:v>2.4535</c:v>
                </c:pt>
                <c:pt idx="1544">
                  <c:v>2.4554999999999998</c:v>
                </c:pt>
                <c:pt idx="1545">
                  <c:v>2.4569999999999999</c:v>
                </c:pt>
                <c:pt idx="1546">
                  <c:v>2.4590000000000001</c:v>
                </c:pt>
                <c:pt idx="1547">
                  <c:v>2.4615</c:v>
                </c:pt>
                <c:pt idx="1548">
                  <c:v>2.4634999999999998</c:v>
                </c:pt>
                <c:pt idx="1549">
                  <c:v>2.4655</c:v>
                </c:pt>
                <c:pt idx="1550">
                  <c:v>2.4670000000000001</c:v>
                </c:pt>
                <c:pt idx="1551">
                  <c:v>2.4689999999999999</c:v>
                </c:pt>
                <c:pt idx="1552">
                  <c:v>2.4710000000000001</c:v>
                </c:pt>
                <c:pt idx="1553">
                  <c:v>2.4725000000000001</c:v>
                </c:pt>
                <c:pt idx="1554">
                  <c:v>2.4744999999999999</c:v>
                </c:pt>
                <c:pt idx="1555">
                  <c:v>2.476</c:v>
                </c:pt>
                <c:pt idx="1556">
                  <c:v>2.4780000000000002</c:v>
                </c:pt>
                <c:pt idx="1557">
                  <c:v>2.4794999999999998</c:v>
                </c:pt>
                <c:pt idx="1558">
                  <c:v>2.4815</c:v>
                </c:pt>
                <c:pt idx="1559">
                  <c:v>2.484</c:v>
                </c:pt>
                <c:pt idx="1560">
                  <c:v>2.4849999999999999</c:v>
                </c:pt>
                <c:pt idx="1561">
                  <c:v>2.4870000000000001</c:v>
                </c:pt>
                <c:pt idx="1562">
                  <c:v>2.4889999999999999</c:v>
                </c:pt>
                <c:pt idx="1563">
                  <c:v>2.4910000000000001</c:v>
                </c:pt>
                <c:pt idx="1564">
                  <c:v>2.4925000000000002</c:v>
                </c:pt>
                <c:pt idx="1565">
                  <c:v>2.4944999999999999</c:v>
                </c:pt>
                <c:pt idx="1566">
                  <c:v>2.4954999999999998</c:v>
                </c:pt>
                <c:pt idx="1567">
                  <c:v>2.4980000000000002</c:v>
                </c:pt>
                <c:pt idx="1568">
                  <c:v>2.5</c:v>
                </c:pt>
                <c:pt idx="1569">
                  <c:v>2.5019999999999998</c:v>
                </c:pt>
                <c:pt idx="1570">
                  <c:v>2.504</c:v>
                </c:pt>
                <c:pt idx="1571">
                  <c:v>2.5059999999999998</c:v>
                </c:pt>
                <c:pt idx="1572">
                  <c:v>2.5074999999999998</c:v>
                </c:pt>
                <c:pt idx="1573">
                  <c:v>2.5095000000000001</c:v>
                </c:pt>
                <c:pt idx="1574">
                  <c:v>2.5114999999999998</c:v>
                </c:pt>
                <c:pt idx="1575">
                  <c:v>2.5135000000000001</c:v>
                </c:pt>
                <c:pt idx="1576">
                  <c:v>2.5145</c:v>
                </c:pt>
                <c:pt idx="1577">
                  <c:v>2.5165000000000002</c:v>
                </c:pt>
                <c:pt idx="1578">
                  <c:v>2.5185</c:v>
                </c:pt>
                <c:pt idx="1579">
                  <c:v>2.5209999999999999</c:v>
                </c:pt>
                <c:pt idx="1580">
                  <c:v>2.5230000000000001</c:v>
                </c:pt>
                <c:pt idx="1581">
                  <c:v>2.5249999999999999</c:v>
                </c:pt>
                <c:pt idx="1582">
                  <c:v>2.5270000000000001</c:v>
                </c:pt>
                <c:pt idx="1583">
                  <c:v>2.5295000000000001</c:v>
                </c:pt>
                <c:pt idx="1584">
                  <c:v>2.5310000000000001</c:v>
                </c:pt>
                <c:pt idx="1585">
                  <c:v>2.5329999999999999</c:v>
                </c:pt>
                <c:pt idx="1586">
                  <c:v>2.5350000000000001</c:v>
                </c:pt>
                <c:pt idx="1587">
                  <c:v>2.5375000000000001</c:v>
                </c:pt>
                <c:pt idx="1588">
                  <c:v>2.5394999999999999</c:v>
                </c:pt>
                <c:pt idx="1589">
                  <c:v>2.5425</c:v>
                </c:pt>
                <c:pt idx="1590">
                  <c:v>2.5455000000000001</c:v>
                </c:pt>
                <c:pt idx="1591">
                  <c:v>2.5485000000000002</c:v>
                </c:pt>
                <c:pt idx="1592">
                  <c:v>2.5505</c:v>
                </c:pt>
                <c:pt idx="1593">
                  <c:v>2.552</c:v>
                </c:pt>
                <c:pt idx="1594">
                  <c:v>2.5539999999999998</c:v>
                </c:pt>
                <c:pt idx="1595">
                  <c:v>2.5565000000000002</c:v>
                </c:pt>
                <c:pt idx="1596">
                  <c:v>2.5579999999999998</c:v>
                </c:pt>
                <c:pt idx="1597">
                  <c:v>2.5594999999999999</c:v>
                </c:pt>
                <c:pt idx="1598">
                  <c:v>2.5615000000000001</c:v>
                </c:pt>
                <c:pt idx="1599">
                  <c:v>2.5644999999999998</c:v>
                </c:pt>
                <c:pt idx="1600">
                  <c:v>2.5665</c:v>
                </c:pt>
                <c:pt idx="1601">
                  <c:v>2.5695000000000001</c:v>
                </c:pt>
                <c:pt idx="1602">
                  <c:v>2.5710000000000002</c:v>
                </c:pt>
                <c:pt idx="1603">
                  <c:v>2.573</c:v>
                </c:pt>
                <c:pt idx="1604">
                  <c:v>2.5754999999999999</c:v>
                </c:pt>
                <c:pt idx="1605">
                  <c:v>2.5775000000000001</c:v>
                </c:pt>
                <c:pt idx="1606">
                  <c:v>2.5794999999999999</c:v>
                </c:pt>
                <c:pt idx="1607">
                  <c:v>2.5815000000000001</c:v>
                </c:pt>
                <c:pt idx="1608">
                  <c:v>2.5840000000000001</c:v>
                </c:pt>
                <c:pt idx="1609">
                  <c:v>2.5859999999999999</c:v>
                </c:pt>
                <c:pt idx="1610">
                  <c:v>2.5874999999999999</c:v>
                </c:pt>
                <c:pt idx="1611">
                  <c:v>2.5895000000000001</c:v>
                </c:pt>
                <c:pt idx="1612">
                  <c:v>2.5914999999999999</c:v>
                </c:pt>
                <c:pt idx="1613">
                  <c:v>2.5935000000000001</c:v>
                </c:pt>
                <c:pt idx="1614">
                  <c:v>2.5954999999999999</c:v>
                </c:pt>
                <c:pt idx="1615">
                  <c:v>2.597</c:v>
                </c:pt>
                <c:pt idx="1616">
                  <c:v>2.5985</c:v>
                </c:pt>
                <c:pt idx="1617">
                  <c:v>2.6004999999999998</c:v>
                </c:pt>
                <c:pt idx="1618">
                  <c:v>2.6019999999999999</c:v>
                </c:pt>
                <c:pt idx="1619">
                  <c:v>2.6044999999999998</c:v>
                </c:pt>
                <c:pt idx="1620">
                  <c:v>2.6059999999999999</c:v>
                </c:pt>
                <c:pt idx="1621">
                  <c:v>2.6080000000000001</c:v>
                </c:pt>
                <c:pt idx="1622">
                  <c:v>2.6095000000000002</c:v>
                </c:pt>
                <c:pt idx="1623">
                  <c:v>2.6120000000000001</c:v>
                </c:pt>
                <c:pt idx="1624">
                  <c:v>2.6135000000000002</c:v>
                </c:pt>
                <c:pt idx="1625">
                  <c:v>2.6154999999999999</c:v>
                </c:pt>
                <c:pt idx="1626">
                  <c:v>2.617</c:v>
                </c:pt>
                <c:pt idx="1627">
                  <c:v>2.6190000000000002</c:v>
                </c:pt>
                <c:pt idx="1628">
                  <c:v>2.6215000000000002</c:v>
                </c:pt>
                <c:pt idx="1629">
                  <c:v>2.6234999999999999</c:v>
                </c:pt>
                <c:pt idx="1630">
                  <c:v>2.6255000000000002</c:v>
                </c:pt>
                <c:pt idx="1631">
                  <c:v>2.6284999999999998</c:v>
                </c:pt>
                <c:pt idx="1632">
                  <c:v>2.6309999999999998</c:v>
                </c:pt>
                <c:pt idx="1633">
                  <c:v>2.633</c:v>
                </c:pt>
                <c:pt idx="1634">
                  <c:v>2.6349999999999998</c:v>
                </c:pt>
                <c:pt idx="1635">
                  <c:v>2.637</c:v>
                </c:pt>
                <c:pt idx="1636">
                  <c:v>2.6395</c:v>
                </c:pt>
                <c:pt idx="1637">
                  <c:v>2.641</c:v>
                </c:pt>
                <c:pt idx="1638">
                  <c:v>2.6425000000000001</c:v>
                </c:pt>
                <c:pt idx="1639">
                  <c:v>2.6444999999999999</c:v>
                </c:pt>
                <c:pt idx="1640">
                  <c:v>2.6465000000000001</c:v>
                </c:pt>
                <c:pt idx="1641">
                  <c:v>2.649</c:v>
                </c:pt>
                <c:pt idx="1642">
                  <c:v>2.6509999999999998</c:v>
                </c:pt>
                <c:pt idx="1643">
                  <c:v>2.6535000000000002</c:v>
                </c:pt>
                <c:pt idx="1644">
                  <c:v>2.6560000000000001</c:v>
                </c:pt>
                <c:pt idx="1645">
                  <c:v>2.6579999999999999</c:v>
                </c:pt>
                <c:pt idx="1646">
                  <c:v>2.66</c:v>
                </c:pt>
                <c:pt idx="1647">
                  <c:v>2.6619999999999999</c:v>
                </c:pt>
                <c:pt idx="1648">
                  <c:v>2.6640000000000001</c:v>
                </c:pt>
                <c:pt idx="1649">
                  <c:v>2.6665000000000001</c:v>
                </c:pt>
                <c:pt idx="1650">
                  <c:v>2.6684999999999999</c:v>
                </c:pt>
                <c:pt idx="1651">
                  <c:v>2.6705000000000001</c:v>
                </c:pt>
                <c:pt idx="1652">
                  <c:v>2.6720000000000002</c:v>
                </c:pt>
                <c:pt idx="1653">
                  <c:v>2.6745000000000001</c:v>
                </c:pt>
                <c:pt idx="1654">
                  <c:v>2.6764999999999999</c:v>
                </c:pt>
                <c:pt idx="1655">
                  <c:v>2.6785000000000001</c:v>
                </c:pt>
                <c:pt idx="1656">
                  <c:v>2.68</c:v>
                </c:pt>
                <c:pt idx="1657">
                  <c:v>2.6819999999999999</c:v>
                </c:pt>
                <c:pt idx="1658">
                  <c:v>2.6829999999999998</c:v>
                </c:pt>
                <c:pt idx="1659">
                  <c:v>2.6850000000000001</c:v>
                </c:pt>
                <c:pt idx="1660">
                  <c:v>2.6869999999999998</c:v>
                </c:pt>
                <c:pt idx="1661">
                  <c:v>2.6884999999999999</c:v>
                </c:pt>
                <c:pt idx="1662">
                  <c:v>2.6905000000000001</c:v>
                </c:pt>
                <c:pt idx="1663">
                  <c:v>2.6930000000000001</c:v>
                </c:pt>
                <c:pt idx="1664">
                  <c:v>2.6949999999999998</c:v>
                </c:pt>
                <c:pt idx="1665">
                  <c:v>2.6970000000000001</c:v>
                </c:pt>
                <c:pt idx="1666">
                  <c:v>2.6985000000000001</c:v>
                </c:pt>
                <c:pt idx="1667">
                  <c:v>2.7004999999999999</c:v>
                </c:pt>
                <c:pt idx="1668">
                  <c:v>2.702</c:v>
                </c:pt>
                <c:pt idx="1669">
                  <c:v>2.7035</c:v>
                </c:pt>
                <c:pt idx="1670">
                  <c:v>2.7054999999999998</c:v>
                </c:pt>
                <c:pt idx="1671">
                  <c:v>2.7075</c:v>
                </c:pt>
                <c:pt idx="1672">
                  <c:v>2.7094999999999998</c:v>
                </c:pt>
                <c:pt idx="1673">
                  <c:v>2.7115</c:v>
                </c:pt>
                <c:pt idx="1674">
                  <c:v>2.714</c:v>
                </c:pt>
                <c:pt idx="1675">
                  <c:v>2.7160000000000002</c:v>
                </c:pt>
                <c:pt idx="1676">
                  <c:v>2.7189999999999999</c:v>
                </c:pt>
                <c:pt idx="1677">
                  <c:v>2.7210000000000001</c:v>
                </c:pt>
                <c:pt idx="1678">
                  <c:v>2.7225000000000001</c:v>
                </c:pt>
                <c:pt idx="1679">
                  <c:v>2.7250000000000001</c:v>
                </c:pt>
                <c:pt idx="1680">
                  <c:v>2.7265000000000001</c:v>
                </c:pt>
                <c:pt idx="1681">
                  <c:v>2.7284999999999999</c:v>
                </c:pt>
                <c:pt idx="1682">
                  <c:v>2.73</c:v>
                </c:pt>
                <c:pt idx="1683">
                  <c:v>2.7324999999999999</c:v>
                </c:pt>
                <c:pt idx="1684">
                  <c:v>2.7349999999999999</c:v>
                </c:pt>
                <c:pt idx="1685">
                  <c:v>2.7374999999999998</c:v>
                </c:pt>
                <c:pt idx="1686">
                  <c:v>2.7389999999999999</c:v>
                </c:pt>
                <c:pt idx="1687">
                  <c:v>2.7404999999999999</c:v>
                </c:pt>
                <c:pt idx="1688">
                  <c:v>2.7425000000000002</c:v>
                </c:pt>
                <c:pt idx="1689">
                  <c:v>2.7440000000000002</c:v>
                </c:pt>
                <c:pt idx="1690">
                  <c:v>2.746</c:v>
                </c:pt>
                <c:pt idx="1691">
                  <c:v>2.7480000000000002</c:v>
                </c:pt>
                <c:pt idx="1692">
                  <c:v>2.7494999999999998</c:v>
                </c:pt>
                <c:pt idx="1693">
                  <c:v>2.7519999999999998</c:v>
                </c:pt>
                <c:pt idx="1694">
                  <c:v>2.7534999999999998</c:v>
                </c:pt>
                <c:pt idx="1695">
                  <c:v>2.7555000000000001</c:v>
                </c:pt>
                <c:pt idx="1696">
                  <c:v>2.7574999999999998</c:v>
                </c:pt>
                <c:pt idx="1697">
                  <c:v>2.7595000000000001</c:v>
                </c:pt>
                <c:pt idx="1698">
                  <c:v>2.7610000000000001</c:v>
                </c:pt>
                <c:pt idx="1699">
                  <c:v>2.7625000000000002</c:v>
                </c:pt>
                <c:pt idx="1700">
                  <c:v>2.7645</c:v>
                </c:pt>
                <c:pt idx="1701">
                  <c:v>2.7669999999999999</c:v>
                </c:pt>
                <c:pt idx="1702">
                  <c:v>2.7685</c:v>
                </c:pt>
                <c:pt idx="1703">
                  <c:v>2.7709999999999999</c:v>
                </c:pt>
                <c:pt idx="1704">
                  <c:v>2.7730000000000001</c:v>
                </c:pt>
                <c:pt idx="1705">
                  <c:v>2.7745000000000002</c:v>
                </c:pt>
                <c:pt idx="1706">
                  <c:v>2.7765</c:v>
                </c:pt>
                <c:pt idx="1707">
                  <c:v>2.7785000000000002</c:v>
                </c:pt>
                <c:pt idx="1708">
                  <c:v>2.78</c:v>
                </c:pt>
                <c:pt idx="1709">
                  <c:v>2.782</c:v>
                </c:pt>
                <c:pt idx="1710">
                  <c:v>2.7835000000000001</c:v>
                </c:pt>
                <c:pt idx="1711">
                  <c:v>2.7854999999999999</c:v>
                </c:pt>
                <c:pt idx="1712">
                  <c:v>2.7875000000000001</c:v>
                </c:pt>
                <c:pt idx="1713">
                  <c:v>2.7890000000000001</c:v>
                </c:pt>
                <c:pt idx="1714">
                  <c:v>2.7909999999999999</c:v>
                </c:pt>
                <c:pt idx="1715">
                  <c:v>2.7930000000000001</c:v>
                </c:pt>
                <c:pt idx="1716">
                  <c:v>2.7949999999999999</c:v>
                </c:pt>
                <c:pt idx="1717">
                  <c:v>2.7970000000000002</c:v>
                </c:pt>
                <c:pt idx="1718">
                  <c:v>2.7989999999999999</c:v>
                </c:pt>
                <c:pt idx="1719">
                  <c:v>2.8005</c:v>
                </c:pt>
                <c:pt idx="1720">
                  <c:v>2.8025000000000002</c:v>
                </c:pt>
                <c:pt idx="1721">
                  <c:v>2.8039999999999998</c:v>
                </c:pt>
                <c:pt idx="1722">
                  <c:v>2.806</c:v>
                </c:pt>
                <c:pt idx="1723">
                  <c:v>2.8079999999999998</c:v>
                </c:pt>
                <c:pt idx="1724">
                  <c:v>2.8094999999999999</c:v>
                </c:pt>
                <c:pt idx="1725">
                  <c:v>2.8119999999999998</c:v>
                </c:pt>
                <c:pt idx="1726">
                  <c:v>2.8134999999999999</c:v>
                </c:pt>
                <c:pt idx="1727">
                  <c:v>2.8159999999999998</c:v>
                </c:pt>
                <c:pt idx="1728">
                  <c:v>2.8174999999999999</c:v>
                </c:pt>
                <c:pt idx="1729">
                  <c:v>2.8195000000000001</c:v>
                </c:pt>
                <c:pt idx="1730">
                  <c:v>2.8214999999999999</c:v>
                </c:pt>
                <c:pt idx="1731">
                  <c:v>2.8235000000000001</c:v>
                </c:pt>
                <c:pt idx="1732">
                  <c:v>2.8250000000000002</c:v>
                </c:pt>
                <c:pt idx="1733">
                  <c:v>2.827</c:v>
                </c:pt>
                <c:pt idx="1734">
                  <c:v>2.8285</c:v>
                </c:pt>
                <c:pt idx="1735">
                  <c:v>2.831</c:v>
                </c:pt>
                <c:pt idx="1736">
                  <c:v>2.8330000000000002</c:v>
                </c:pt>
                <c:pt idx="1737">
                  <c:v>2.8355000000000001</c:v>
                </c:pt>
                <c:pt idx="1738">
                  <c:v>2.8380000000000001</c:v>
                </c:pt>
                <c:pt idx="1739">
                  <c:v>2.84</c:v>
                </c:pt>
                <c:pt idx="1740">
                  <c:v>2.8420000000000001</c:v>
                </c:pt>
                <c:pt idx="1741">
                  <c:v>2.8435000000000001</c:v>
                </c:pt>
                <c:pt idx="1742">
                  <c:v>2.8454999999999999</c:v>
                </c:pt>
                <c:pt idx="1743">
                  <c:v>2.8475000000000001</c:v>
                </c:pt>
                <c:pt idx="1744">
                  <c:v>2.8494999999999999</c:v>
                </c:pt>
                <c:pt idx="1745">
                  <c:v>2.8515000000000001</c:v>
                </c:pt>
                <c:pt idx="1746">
                  <c:v>2.8540000000000001</c:v>
                </c:pt>
                <c:pt idx="1747">
                  <c:v>2.8559999999999999</c:v>
                </c:pt>
                <c:pt idx="1748">
                  <c:v>2.8580000000000001</c:v>
                </c:pt>
                <c:pt idx="1749">
                  <c:v>2.86</c:v>
                </c:pt>
                <c:pt idx="1750">
                  <c:v>2.8614999999999999</c:v>
                </c:pt>
                <c:pt idx="1751">
                  <c:v>2.8635000000000002</c:v>
                </c:pt>
                <c:pt idx="1752">
                  <c:v>2.8660000000000001</c:v>
                </c:pt>
                <c:pt idx="1753">
                  <c:v>2.8679999999999999</c:v>
                </c:pt>
                <c:pt idx="1754">
                  <c:v>2.8704999999999998</c:v>
                </c:pt>
                <c:pt idx="1755">
                  <c:v>2.8730000000000002</c:v>
                </c:pt>
                <c:pt idx="1756">
                  <c:v>2.875</c:v>
                </c:pt>
                <c:pt idx="1757">
                  <c:v>2.8774999999999999</c:v>
                </c:pt>
                <c:pt idx="1758">
                  <c:v>2.8795000000000002</c:v>
                </c:pt>
                <c:pt idx="1759">
                  <c:v>2.8809999999999998</c:v>
                </c:pt>
                <c:pt idx="1760">
                  <c:v>2.8824999999999998</c:v>
                </c:pt>
                <c:pt idx="1761">
                  <c:v>2.8839999999999999</c:v>
                </c:pt>
                <c:pt idx="1762">
                  <c:v>2.8860000000000001</c:v>
                </c:pt>
                <c:pt idx="1763">
                  <c:v>2.8879999999999999</c:v>
                </c:pt>
                <c:pt idx="1764">
                  <c:v>2.8895</c:v>
                </c:pt>
                <c:pt idx="1765">
                  <c:v>2.8915000000000002</c:v>
                </c:pt>
                <c:pt idx="1766">
                  <c:v>2.8929999999999998</c:v>
                </c:pt>
                <c:pt idx="1767">
                  <c:v>2.895</c:v>
                </c:pt>
                <c:pt idx="1768">
                  <c:v>2.8969999999999998</c:v>
                </c:pt>
                <c:pt idx="1769">
                  <c:v>2.899</c:v>
                </c:pt>
                <c:pt idx="1770">
                  <c:v>2.9005000000000001</c:v>
                </c:pt>
                <c:pt idx="1771">
                  <c:v>2.9024999999999999</c:v>
                </c:pt>
                <c:pt idx="1772">
                  <c:v>2.9039999999999999</c:v>
                </c:pt>
                <c:pt idx="1773">
                  <c:v>2.9055</c:v>
                </c:pt>
                <c:pt idx="1774">
                  <c:v>2.9075000000000002</c:v>
                </c:pt>
                <c:pt idx="1775">
                  <c:v>2.9095</c:v>
                </c:pt>
                <c:pt idx="1776">
                  <c:v>2.911</c:v>
                </c:pt>
                <c:pt idx="1777">
                  <c:v>2.9135</c:v>
                </c:pt>
                <c:pt idx="1778">
                  <c:v>2.9155000000000002</c:v>
                </c:pt>
                <c:pt idx="1779">
                  <c:v>2.9175</c:v>
                </c:pt>
                <c:pt idx="1780">
                  <c:v>2.9195000000000002</c:v>
                </c:pt>
                <c:pt idx="1781">
                  <c:v>2.9215</c:v>
                </c:pt>
                <c:pt idx="1782">
                  <c:v>2.9235000000000002</c:v>
                </c:pt>
                <c:pt idx="1783">
                  <c:v>2.9249999999999998</c:v>
                </c:pt>
                <c:pt idx="1784">
                  <c:v>2.9264999999999999</c:v>
                </c:pt>
                <c:pt idx="1785">
                  <c:v>2.9285000000000001</c:v>
                </c:pt>
                <c:pt idx="1786">
                  <c:v>2.93</c:v>
                </c:pt>
                <c:pt idx="1787">
                  <c:v>2.9319999999999999</c:v>
                </c:pt>
                <c:pt idx="1788">
                  <c:v>2.9344999999999999</c:v>
                </c:pt>
                <c:pt idx="1789">
                  <c:v>2.9365000000000001</c:v>
                </c:pt>
                <c:pt idx="1790">
                  <c:v>2.9390000000000001</c:v>
                </c:pt>
                <c:pt idx="1791">
                  <c:v>2.9405000000000001</c:v>
                </c:pt>
                <c:pt idx="1792">
                  <c:v>2.9424999999999999</c:v>
                </c:pt>
                <c:pt idx="1793">
                  <c:v>2.9445000000000001</c:v>
                </c:pt>
                <c:pt idx="1794">
                  <c:v>2.9464999999999999</c:v>
                </c:pt>
                <c:pt idx="1795">
                  <c:v>2.9489999999999998</c:v>
                </c:pt>
                <c:pt idx="1796">
                  <c:v>2.95</c:v>
                </c:pt>
                <c:pt idx="1797">
                  <c:v>2.952</c:v>
                </c:pt>
                <c:pt idx="1798">
                  <c:v>2.9544999999999999</c:v>
                </c:pt>
                <c:pt idx="1799">
                  <c:v>2.9569999999999999</c:v>
                </c:pt>
                <c:pt idx="1800">
                  <c:v>2.9590000000000001</c:v>
                </c:pt>
                <c:pt idx="1801">
                  <c:v>2.9605000000000001</c:v>
                </c:pt>
                <c:pt idx="1802">
                  <c:v>2.9624999999999999</c:v>
                </c:pt>
                <c:pt idx="1803">
                  <c:v>2.9649999999999999</c:v>
                </c:pt>
                <c:pt idx="1804">
                  <c:v>2.9664999999999999</c:v>
                </c:pt>
                <c:pt idx="1805">
                  <c:v>2.9685000000000001</c:v>
                </c:pt>
                <c:pt idx="1806">
                  <c:v>2.9704999999999999</c:v>
                </c:pt>
                <c:pt idx="1807">
                  <c:v>2.9729999999999999</c:v>
                </c:pt>
                <c:pt idx="1808">
                  <c:v>2.9754999999999998</c:v>
                </c:pt>
                <c:pt idx="1809">
                  <c:v>2.9780000000000002</c:v>
                </c:pt>
                <c:pt idx="1810">
                  <c:v>2.9805000000000001</c:v>
                </c:pt>
                <c:pt idx="1811">
                  <c:v>2.9824999999999999</c:v>
                </c:pt>
                <c:pt idx="1812">
                  <c:v>2.984</c:v>
                </c:pt>
                <c:pt idx="1813">
                  <c:v>2.9860000000000002</c:v>
                </c:pt>
                <c:pt idx="1814">
                  <c:v>2.988</c:v>
                </c:pt>
                <c:pt idx="1815">
                  <c:v>2.9895</c:v>
                </c:pt>
                <c:pt idx="1816">
                  <c:v>2.9914999999999998</c:v>
                </c:pt>
                <c:pt idx="1817">
                  <c:v>2.9935</c:v>
                </c:pt>
                <c:pt idx="1818">
                  <c:v>2.9954999999999998</c:v>
                </c:pt>
                <c:pt idx="1819">
                  <c:v>2.9975000000000001</c:v>
                </c:pt>
                <c:pt idx="1820">
                  <c:v>2.9994999999999998</c:v>
                </c:pt>
                <c:pt idx="1821">
                  <c:v>3.0015000000000001</c:v>
                </c:pt>
                <c:pt idx="1822">
                  <c:v>3.0034999999999998</c:v>
                </c:pt>
                <c:pt idx="1823">
                  <c:v>3.0055000000000001</c:v>
                </c:pt>
                <c:pt idx="1824">
                  <c:v>3.0070000000000001</c:v>
                </c:pt>
                <c:pt idx="1825">
                  <c:v>3.0095000000000001</c:v>
                </c:pt>
                <c:pt idx="1826">
                  <c:v>3.0105</c:v>
                </c:pt>
                <c:pt idx="1827">
                  <c:v>3.0129999999999999</c:v>
                </c:pt>
                <c:pt idx="1828">
                  <c:v>3.0150000000000001</c:v>
                </c:pt>
                <c:pt idx="1829">
                  <c:v>3.0169999999999999</c:v>
                </c:pt>
                <c:pt idx="1830">
                  <c:v>3.0194999999999999</c:v>
                </c:pt>
                <c:pt idx="1831">
                  <c:v>3.0209999999999999</c:v>
                </c:pt>
                <c:pt idx="1832">
                  <c:v>3.0230000000000001</c:v>
                </c:pt>
                <c:pt idx="1833">
                  <c:v>3.0249999999999999</c:v>
                </c:pt>
                <c:pt idx="1834">
                  <c:v>3.0265</c:v>
                </c:pt>
                <c:pt idx="1835">
                  <c:v>3.0285000000000002</c:v>
                </c:pt>
                <c:pt idx="1836">
                  <c:v>3.0305</c:v>
                </c:pt>
                <c:pt idx="1837">
                  <c:v>3.032</c:v>
                </c:pt>
                <c:pt idx="1838">
                  <c:v>3.0339999999999998</c:v>
                </c:pt>
                <c:pt idx="1839">
                  <c:v>3.0369999999999999</c:v>
                </c:pt>
                <c:pt idx="1840">
                  <c:v>3.0385</c:v>
                </c:pt>
                <c:pt idx="1841">
                  <c:v>3.0405000000000002</c:v>
                </c:pt>
                <c:pt idx="1842">
                  <c:v>3.0430000000000001</c:v>
                </c:pt>
                <c:pt idx="1843">
                  <c:v>3.0445000000000002</c:v>
                </c:pt>
                <c:pt idx="1844">
                  <c:v>3.0465</c:v>
                </c:pt>
                <c:pt idx="1845">
                  <c:v>3.0485000000000002</c:v>
                </c:pt>
                <c:pt idx="1846">
                  <c:v>3.0505</c:v>
                </c:pt>
                <c:pt idx="1847">
                  <c:v>3.052</c:v>
                </c:pt>
                <c:pt idx="1848">
                  <c:v>3.0539999999999998</c:v>
                </c:pt>
                <c:pt idx="1849">
                  <c:v>3.0565000000000002</c:v>
                </c:pt>
                <c:pt idx="1850">
                  <c:v>3.0585</c:v>
                </c:pt>
                <c:pt idx="1851">
                  <c:v>3.0605000000000002</c:v>
                </c:pt>
                <c:pt idx="1852">
                  <c:v>3.0630000000000002</c:v>
                </c:pt>
                <c:pt idx="1853">
                  <c:v>3.0649999999999999</c:v>
                </c:pt>
                <c:pt idx="1854">
                  <c:v>3.0670000000000002</c:v>
                </c:pt>
                <c:pt idx="1855">
                  <c:v>3.069</c:v>
                </c:pt>
                <c:pt idx="1856">
                  <c:v>3.0710000000000002</c:v>
                </c:pt>
                <c:pt idx="1857">
                  <c:v>3.0724999999999998</c:v>
                </c:pt>
                <c:pt idx="1858">
                  <c:v>3.0750000000000002</c:v>
                </c:pt>
                <c:pt idx="1859">
                  <c:v>3.0775000000000001</c:v>
                </c:pt>
                <c:pt idx="1860">
                  <c:v>3.0794999999999999</c:v>
                </c:pt>
                <c:pt idx="1861">
                  <c:v>3.0815000000000001</c:v>
                </c:pt>
                <c:pt idx="1862">
                  <c:v>3.0834999999999999</c:v>
                </c:pt>
                <c:pt idx="1863">
                  <c:v>3.0859999999999999</c:v>
                </c:pt>
                <c:pt idx="1864">
                  <c:v>3.0874999999999999</c:v>
                </c:pt>
                <c:pt idx="1865">
                  <c:v>3.0895000000000001</c:v>
                </c:pt>
                <c:pt idx="1866">
                  <c:v>3.0914999999999999</c:v>
                </c:pt>
                <c:pt idx="1867">
                  <c:v>3.093</c:v>
                </c:pt>
                <c:pt idx="1868">
                  <c:v>3.0954999999999999</c:v>
                </c:pt>
                <c:pt idx="1869">
                  <c:v>3.0975000000000001</c:v>
                </c:pt>
                <c:pt idx="1870">
                  <c:v>3.0990000000000002</c:v>
                </c:pt>
                <c:pt idx="1871">
                  <c:v>3.1019999999999999</c:v>
                </c:pt>
                <c:pt idx="1872">
                  <c:v>3.1034999999999999</c:v>
                </c:pt>
                <c:pt idx="1873">
                  <c:v>3.1055000000000001</c:v>
                </c:pt>
                <c:pt idx="1874">
                  <c:v>3.1074999999999999</c:v>
                </c:pt>
                <c:pt idx="1875">
                  <c:v>3.1095000000000002</c:v>
                </c:pt>
                <c:pt idx="1876">
                  <c:v>3.1114999999999999</c:v>
                </c:pt>
                <c:pt idx="1877">
                  <c:v>3.1135000000000002</c:v>
                </c:pt>
                <c:pt idx="1878">
                  <c:v>3.1150000000000002</c:v>
                </c:pt>
                <c:pt idx="1879">
                  <c:v>3.1175000000000002</c:v>
                </c:pt>
                <c:pt idx="1880">
                  <c:v>3.1194999999999999</c:v>
                </c:pt>
                <c:pt idx="1881">
                  <c:v>3.1215000000000002</c:v>
                </c:pt>
                <c:pt idx="1882">
                  <c:v>3.1234999999999999</c:v>
                </c:pt>
                <c:pt idx="1883">
                  <c:v>3.1255000000000002</c:v>
                </c:pt>
                <c:pt idx="1884">
                  <c:v>3.1265000000000001</c:v>
                </c:pt>
                <c:pt idx="1885">
                  <c:v>3.1284999999999998</c:v>
                </c:pt>
                <c:pt idx="1886">
                  <c:v>3.13</c:v>
                </c:pt>
                <c:pt idx="1887">
                  <c:v>3.1320000000000001</c:v>
                </c:pt>
                <c:pt idx="1888">
                  <c:v>3.1335000000000002</c:v>
                </c:pt>
                <c:pt idx="1889">
                  <c:v>3.1360000000000001</c:v>
                </c:pt>
                <c:pt idx="1890">
                  <c:v>3.1379999999999999</c:v>
                </c:pt>
                <c:pt idx="1891">
                  <c:v>3.1404999999999998</c:v>
                </c:pt>
                <c:pt idx="1892">
                  <c:v>3.1419999999999999</c:v>
                </c:pt>
                <c:pt idx="1893">
                  <c:v>3.1440000000000001</c:v>
                </c:pt>
                <c:pt idx="1894">
                  <c:v>3.1455000000000002</c:v>
                </c:pt>
                <c:pt idx="1895">
                  <c:v>3.1475</c:v>
                </c:pt>
                <c:pt idx="1896">
                  <c:v>3.149</c:v>
                </c:pt>
                <c:pt idx="1897">
                  <c:v>3.1509999999999998</c:v>
                </c:pt>
                <c:pt idx="1898">
                  <c:v>3.153</c:v>
                </c:pt>
                <c:pt idx="1899">
                  <c:v>3.1539999999999999</c:v>
                </c:pt>
                <c:pt idx="1900">
                  <c:v>3.1564999999999999</c:v>
                </c:pt>
                <c:pt idx="1901">
                  <c:v>3.1589999999999998</c:v>
                </c:pt>
                <c:pt idx="1902">
                  <c:v>3.1604999999999999</c:v>
                </c:pt>
                <c:pt idx="1903">
                  <c:v>3.1629999999999998</c:v>
                </c:pt>
                <c:pt idx="1904">
                  <c:v>3.1644999999999999</c:v>
                </c:pt>
                <c:pt idx="1905">
                  <c:v>3.1665000000000001</c:v>
                </c:pt>
                <c:pt idx="1906">
                  <c:v>3.1680000000000001</c:v>
                </c:pt>
                <c:pt idx="1907">
                  <c:v>3.1705000000000001</c:v>
                </c:pt>
                <c:pt idx="1908">
                  <c:v>3.1724999999999999</c:v>
                </c:pt>
                <c:pt idx="1909">
                  <c:v>3.1745000000000001</c:v>
                </c:pt>
                <c:pt idx="1910">
                  <c:v>3.1764999999999999</c:v>
                </c:pt>
                <c:pt idx="1911">
                  <c:v>3.1785000000000001</c:v>
                </c:pt>
                <c:pt idx="1912">
                  <c:v>3.181</c:v>
                </c:pt>
                <c:pt idx="1913">
                  <c:v>3.1825000000000001</c:v>
                </c:pt>
                <c:pt idx="1914">
                  <c:v>3.1844999999999999</c:v>
                </c:pt>
                <c:pt idx="1915">
                  <c:v>3.1859999999999999</c:v>
                </c:pt>
                <c:pt idx="1916">
                  <c:v>3.1880000000000002</c:v>
                </c:pt>
                <c:pt idx="1917">
                  <c:v>3.1894999999999998</c:v>
                </c:pt>
                <c:pt idx="1918">
                  <c:v>3.1915</c:v>
                </c:pt>
                <c:pt idx="1919">
                  <c:v>3.1934999999999998</c:v>
                </c:pt>
                <c:pt idx="1920">
                  <c:v>3.1955</c:v>
                </c:pt>
                <c:pt idx="1921">
                  <c:v>3.1974999999999998</c:v>
                </c:pt>
                <c:pt idx="1922">
                  <c:v>3.1995</c:v>
                </c:pt>
                <c:pt idx="1923">
                  <c:v>3.2014999999999998</c:v>
                </c:pt>
                <c:pt idx="1924">
                  <c:v>3.2035</c:v>
                </c:pt>
                <c:pt idx="1925">
                  <c:v>3.2054999999999998</c:v>
                </c:pt>
                <c:pt idx="1926">
                  <c:v>3.2075</c:v>
                </c:pt>
                <c:pt idx="1927">
                  <c:v>3.2084999999999999</c:v>
                </c:pt>
                <c:pt idx="1928">
                  <c:v>3.2115</c:v>
                </c:pt>
                <c:pt idx="1929">
                  <c:v>3.2130000000000001</c:v>
                </c:pt>
                <c:pt idx="1930">
                  <c:v>3.2149999999999999</c:v>
                </c:pt>
                <c:pt idx="1931">
                  <c:v>3.2170000000000001</c:v>
                </c:pt>
                <c:pt idx="1932">
                  <c:v>3.2189999999999999</c:v>
                </c:pt>
                <c:pt idx="1933">
                  <c:v>3.2214999999999998</c:v>
                </c:pt>
                <c:pt idx="1934">
                  <c:v>3.2240000000000002</c:v>
                </c:pt>
                <c:pt idx="1935">
                  <c:v>3.2254999999999998</c:v>
                </c:pt>
                <c:pt idx="1936">
                  <c:v>3.2280000000000002</c:v>
                </c:pt>
                <c:pt idx="1937">
                  <c:v>3.23</c:v>
                </c:pt>
                <c:pt idx="1938">
                  <c:v>3.2315</c:v>
                </c:pt>
                <c:pt idx="1939">
                  <c:v>3.2334999999999998</c:v>
                </c:pt>
                <c:pt idx="1940">
                  <c:v>3.2355</c:v>
                </c:pt>
                <c:pt idx="1941">
                  <c:v>3.2374999999999998</c:v>
                </c:pt>
                <c:pt idx="1942">
                  <c:v>3.2395</c:v>
                </c:pt>
                <c:pt idx="1943">
                  <c:v>3.2414999999999998</c:v>
                </c:pt>
                <c:pt idx="1944">
                  <c:v>3.2435</c:v>
                </c:pt>
                <c:pt idx="1945">
                  <c:v>3.2454999999999998</c:v>
                </c:pt>
                <c:pt idx="1946">
                  <c:v>3.2469999999999999</c:v>
                </c:pt>
                <c:pt idx="1947">
                  <c:v>3.2490000000000001</c:v>
                </c:pt>
                <c:pt idx="1948">
                  <c:v>3.2509999999999999</c:v>
                </c:pt>
                <c:pt idx="1949">
                  <c:v>3.2530000000000001</c:v>
                </c:pt>
                <c:pt idx="1950">
                  <c:v>3.2549999999999999</c:v>
                </c:pt>
                <c:pt idx="1951">
                  <c:v>3.2570000000000001</c:v>
                </c:pt>
                <c:pt idx="1952">
                  <c:v>3.2595000000000001</c:v>
                </c:pt>
                <c:pt idx="1953">
                  <c:v>3.2614999999999998</c:v>
                </c:pt>
                <c:pt idx="1954">
                  <c:v>3.2639999999999998</c:v>
                </c:pt>
                <c:pt idx="1955">
                  <c:v>3.266</c:v>
                </c:pt>
                <c:pt idx="1956">
                  <c:v>3.2679999999999998</c:v>
                </c:pt>
                <c:pt idx="1957">
                  <c:v>3.27</c:v>
                </c:pt>
                <c:pt idx="1958">
                  <c:v>3.2719999999999998</c:v>
                </c:pt>
                <c:pt idx="1959">
                  <c:v>3.274</c:v>
                </c:pt>
                <c:pt idx="1960">
                  <c:v>3.2765</c:v>
                </c:pt>
                <c:pt idx="1961">
                  <c:v>3.2785000000000002</c:v>
                </c:pt>
                <c:pt idx="1962">
                  <c:v>3.2810000000000001</c:v>
                </c:pt>
                <c:pt idx="1963">
                  <c:v>3.2825000000000002</c:v>
                </c:pt>
                <c:pt idx="1964">
                  <c:v>3.2850000000000001</c:v>
                </c:pt>
                <c:pt idx="1965">
                  <c:v>3.2869999999999999</c:v>
                </c:pt>
                <c:pt idx="1966">
                  <c:v>3.2885</c:v>
                </c:pt>
                <c:pt idx="1967">
                  <c:v>3.2909999999999999</c:v>
                </c:pt>
                <c:pt idx="1968">
                  <c:v>3.2930000000000001</c:v>
                </c:pt>
                <c:pt idx="1969">
                  <c:v>3.294</c:v>
                </c:pt>
                <c:pt idx="1970">
                  <c:v>3.2959999999999998</c:v>
                </c:pt>
                <c:pt idx="1971">
                  <c:v>3.2985000000000002</c:v>
                </c:pt>
                <c:pt idx="1972">
                  <c:v>3.3005</c:v>
                </c:pt>
                <c:pt idx="1973">
                  <c:v>3.302</c:v>
                </c:pt>
                <c:pt idx="1974">
                  <c:v>3.3039999999999998</c:v>
                </c:pt>
                <c:pt idx="1975">
                  <c:v>3.3054999999999999</c:v>
                </c:pt>
                <c:pt idx="1976">
                  <c:v>3.3075000000000001</c:v>
                </c:pt>
                <c:pt idx="1977">
                  <c:v>3.3090000000000002</c:v>
                </c:pt>
                <c:pt idx="1978">
                  <c:v>3.3109999999999999</c:v>
                </c:pt>
                <c:pt idx="1979">
                  <c:v>3.3130000000000002</c:v>
                </c:pt>
                <c:pt idx="1980">
                  <c:v>3.3140000000000001</c:v>
                </c:pt>
                <c:pt idx="1981">
                  <c:v>3.3165</c:v>
                </c:pt>
                <c:pt idx="1982">
                  <c:v>3.3184999999999998</c:v>
                </c:pt>
                <c:pt idx="1983">
                  <c:v>3.3210000000000002</c:v>
                </c:pt>
                <c:pt idx="1984">
                  <c:v>3.323</c:v>
                </c:pt>
                <c:pt idx="1985">
                  <c:v>3.3245</c:v>
                </c:pt>
                <c:pt idx="1986">
                  <c:v>3.327</c:v>
                </c:pt>
                <c:pt idx="1987">
                  <c:v>3.3290000000000002</c:v>
                </c:pt>
                <c:pt idx="1988">
                  <c:v>3.331</c:v>
                </c:pt>
                <c:pt idx="1989">
                  <c:v>3.3325</c:v>
                </c:pt>
                <c:pt idx="1990">
                  <c:v>3.3344999999999998</c:v>
                </c:pt>
                <c:pt idx="1991">
                  <c:v>3.3370000000000002</c:v>
                </c:pt>
                <c:pt idx="1992">
                  <c:v>3.339</c:v>
                </c:pt>
                <c:pt idx="1993">
                  <c:v>3.3410000000000002</c:v>
                </c:pt>
                <c:pt idx="1994">
                  <c:v>3.343</c:v>
                </c:pt>
                <c:pt idx="1995">
                  <c:v>3.3450000000000002</c:v>
                </c:pt>
                <c:pt idx="1996">
                  <c:v>3.3464999999999998</c:v>
                </c:pt>
                <c:pt idx="1997">
                  <c:v>3.3479999999999999</c:v>
                </c:pt>
                <c:pt idx="1998">
                  <c:v>3.35</c:v>
                </c:pt>
                <c:pt idx="1999">
                  <c:v>3.3519999999999999</c:v>
                </c:pt>
                <c:pt idx="2000">
                  <c:v>3.3540000000000001</c:v>
                </c:pt>
                <c:pt idx="2001">
                  <c:v>3.3565</c:v>
                </c:pt>
                <c:pt idx="2002">
                  <c:v>3.3580000000000001</c:v>
                </c:pt>
                <c:pt idx="2003">
                  <c:v>3.36</c:v>
                </c:pt>
                <c:pt idx="2004">
                  <c:v>3.3620000000000001</c:v>
                </c:pt>
                <c:pt idx="2005">
                  <c:v>3.3639999999999999</c:v>
                </c:pt>
                <c:pt idx="2006">
                  <c:v>3.3654999999999999</c:v>
                </c:pt>
                <c:pt idx="2007">
                  <c:v>3.3675000000000002</c:v>
                </c:pt>
                <c:pt idx="2008">
                  <c:v>3.3694999999999999</c:v>
                </c:pt>
                <c:pt idx="2009">
                  <c:v>3.3715000000000002</c:v>
                </c:pt>
                <c:pt idx="2010">
                  <c:v>3.3734999999999999</c:v>
                </c:pt>
                <c:pt idx="2011">
                  <c:v>3.3755000000000002</c:v>
                </c:pt>
                <c:pt idx="2012">
                  <c:v>3.3780000000000001</c:v>
                </c:pt>
                <c:pt idx="2013">
                  <c:v>3.38</c:v>
                </c:pt>
                <c:pt idx="2014">
                  <c:v>3.3820000000000001</c:v>
                </c:pt>
                <c:pt idx="2015">
                  <c:v>3.3839999999999999</c:v>
                </c:pt>
                <c:pt idx="2016">
                  <c:v>3.3860000000000001</c:v>
                </c:pt>
                <c:pt idx="2017">
                  <c:v>3.3875000000000002</c:v>
                </c:pt>
                <c:pt idx="2018">
                  <c:v>3.3895</c:v>
                </c:pt>
                <c:pt idx="2019">
                  <c:v>3.3915000000000002</c:v>
                </c:pt>
                <c:pt idx="2020">
                  <c:v>3.3935</c:v>
                </c:pt>
                <c:pt idx="2021">
                  <c:v>3.3959999999999999</c:v>
                </c:pt>
                <c:pt idx="2022">
                  <c:v>3.3984999999999999</c:v>
                </c:pt>
                <c:pt idx="2023">
                  <c:v>3.4009999999999998</c:v>
                </c:pt>
                <c:pt idx="2024">
                  <c:v>3.4024999999999999</c:v>
                </c:pt>
                <c:pt idx="2025">
                  <c:v>3.4049999999999998</c:v>
                </c:pt>
                <c:pt idx="2026">
                  <c:v>3.4075000000000002</c:v>
                </c:pt>
                <c:pt idx="2027">
                  <c:v>3.4089999999999998</c:v>
                </c:pt>
                <c:pt idx="2028">
                  <c:v>3.411</c:v>
                </c:pt>
                <c:pt idx="2029">
                  <c:v>3.4129999999999998</c:v>
                </c:pt>
                <c:pt idx="2030">
                  <c:v>3.4159999999999999</c:v>
                </c:pt>
                <c:pt idx="2031">
                  <c:v>3.4175</c:v>
                </c:pt>
                <c:pt idx="2032">
                  <c:v>3.4209999999999998</c:v>
                </c:pt>
                <c:pt idx="2033">
                  <c:v>3.4224999999999999</c:v>
                </c:pt>
                <c:pt idx="2034">
                  <c:v>3.4245000000000001</c:v>
                </c:pt>
                <c:pt idx="2035">
                  <c:v>3.4264999999999999</c:v>
                </c:pt>
                <c:pt idx="2036">
                  <c:v>3.4279999999999999</c:v>
                </c:pt>
                <c:pt idx="2037">
                  <c:v>3.43</c:v>
                </c:pt>
                <c:pt idx="2038">
                  <c:v>3.4325000000000001</c:v>
                </c:pt>
                <c:pt idx="2039">
                  <c:v>3.4335</c:v>
                </c:pt>
                <c:pt idx="2040">
                  <c:v>3.4359999999999999</c:v>
                </c:pt>
                <c:pt idx="2041">
                  <c:v>3.4380000000000002</c:v>
                </c:pt>
                <c:pt idx="2042">
                  <c:v>3.4405000000000001</c:v>
                </c:pt>
                <c:pt idx="2043">
                  <c:v>3.4424999999999999</c:v>
                </c:pt>
                <c:pt idx="2044">
                  <c:v>3.4449999999999998</c:v>
                </c:pt>
                <c:pt idx="2045">
                  <c:v>3.448</c:v>
                </c:pt>
                <c:pt idx="2046">
                  <c:v>3.4504999999999999</c:v>
                </c:pt>
                <c:pt idx="2047">
                  <c:v>3.452</c:v>
                </c:pt>
                <c:pt idx="2048">
                  <c:v>3.4540000000000002</c:v>
                </c:pt>
                <c:pt idx="2049">
                  <c:v>3.456</c:v>
                </c:pt>
                <c:pt idx="2050">
                  <c:v>3.4584999999999999</c:v>
                </c:pt>
                <c:pt idx="2051">
                  <c:v>3.4605000000000001</c:v>
                </c:pt>
                <c:pt idx="2052">
                  <c:v>3.4624999999999999</c:v>
                </c:pt>
                <c:pt idx="2053">
                  <c:v>3.4649999999999999</c:v>
                </c:pt>
                <c:pt idx="2054">
                  <c:v>3.4664999999999999</c:v>
                </c:pt>
                <c:pt idx="2055">
                  <c:v>3.4685000000000001</c:v>
                </c:pt>
                <c:pt idx="2056">
                  <c:v>3.4704999999999999</c:v>
                </c:pt>
                <c:pt idx="2057">
                  <c:v>3.4725000000000001</c:v>
                </c:pt>
                <c:pt idx="2058">
                  <c:v>3.4744999999999999</c:v>
                </c:pt>
                <c:pt idx="2059">
                  <c:v>3.4765000000000001</c:v>
                </c:pt>
                <c:pt idx="2060">
                  <c:v>3.4790000000000001</c:v>
                </c:pt>
                <c:pt idx="2061">
                  <c:v>3.4805000000000001</c:v>
                </c:pt>
                <c:pt idx="2062">
                  <c:v>3.4830000000000001</c:v>
                </c:pt>
                <c:pt idx="2063">
                  <c:v>3.4849999999999999</c:v>
                </c:pt>
                <c:pt idx="2064">
                  <c:v>3.4864999999999999</c:v>
                </c:pt>
                <c:pt idx="2065">
                  <c:v>3.4885000000000002</c:v>
                </c:pt>
                <c:pt idx="2066">
                  <c:v>3.4904999999999999</c:v>
                </c:pt>
                <c:pt idx="2067">
                  <c:v>3.4925000000000002</c:v>
                </c:pt>
                <c:pt idx="2068">
                  <c:v>3.4944999999999999</c:v>
                </c:pt>
                <c:pt idx="2069">
                  <c:v>3.4965000000000002</c:v>
                </c:pt>
                <c:pt idx="2070">
                  <c:v>3.4990000000000001</c:v>
                </c:pt>
                <c:pt idx="2071">
                  <c:v>3.5009999999999999</c:v>
                </c:pt>
                <c:pt idx="2072">
                  <c:v>3.5034999999999998</c:v>
                </c:pt>
                <c:pt idx="2073">
                  <c:v>3.5049999999999999</c:v>
                </c:pt>
                <c:pt idx="2074">
                  <c:v>3.5070000000000001</c:v>
                </c:pt>
                <c:pt idx="2075">
                  <c:v>3.5089999999999999</c:v>
                </c:pt>
                <c:pt idx="2076">
                  <c:v>3.5114999999999998</c:v>
                </c:pt>
                <c:pt idx="2077">
                  <c:v>3.5135000000000001</c:v>
                </c:pt>
                <c:pt idx="2078">
                  <c:v>3.516</c:v>
                </c:pt>
                <c:pt idx="2079">
                  <c:v>3.5179999999999998</c:v>
                </c:pt>
                <c:pt idx="2080">
                  <c:v>3.52</c:v>
                </c:pt>
                <c:pt idx="2081">
                  <c:v>3.5225</c:v>
                </c:pt>
                <c:pt idx="2082">
                  <c:v>3.5245000000000002</c:v>
                </c:pt>
                <c:pt idx="2083">
                  <c:v>3.5259999999999998</c:v>
                </c:pt>
                <c:pt idx="2084">
                  <c:v>3.5274999999999999</c:v>
                </c:pt>
                <c:pt idx="2085">
                  <c:v>3.5295000000000001</c:v>
                </c:pt>
                <c:pt idx="2086">
                  <c:v>3.532</c:v>
                </c:pt>
                <c:pt idx="2087">
                  <c:v>3.5335000000000001</c:v>
                </c:pt>
                <c:pt idx="2088">
                  <c:v>3.536</c:v>
                </c:pt>
                <c:pt idx="2089">
                  <c:v>3.5379999999999998</c:v>
                </c:pt>
                <c:pt idx="2090">
                  <c:v>3.5409999999999999</c:v>
                </c:pt>
                <c:pt idx="2091">
                  <c:v>3.5430000000000001</c:v>
                </c:pt>
                <c:pt idx="2092">
                  <c:v>3.5449999999999999</c:v>
                </c:pt>
                <c:pt idx="2093">
                  <c:v>3.5470000000000002</c:v>
                </c:pt>
                <c:pt idx="2094">
                  <c:v>3.5485000000000002</c:v>
                </c:pt>
                <c:pt idx="2095">
                  <c:v>3.55</c:v>
                </c:pt>
                <c:pt idx="2096">
                  <c:v>3.5525000000000002</c:v>
                </c:pt>
                <c:pt idx="2097">
                  <c:v>3.5539999999999998</c:v>
                </c:pt>
                <c:pt idx="2098">
                  <c:v>3.5565000000000002</c:v>
                </c:pt>
                <c:pt idx="2099">
                  <c:v>3.5585</c:v>
                </c:pt>
                <c:pt idx="2100">
                  <c:v>3.5609999999999999</c:v>
                </c:pt>
                <c:pt idx="2101">
                  <c:v>3.5630000000000002</c:v>
                </c:pt>
                <c:pt idx="2102">
                  <c:v>3.5649999999999999</c:v>
                </c:pt>
                <c:pt idx="2103">
                  <c:v>3.5665</c:v>
                </c:pt>
                <c:pt idx="2104">
                  <c:v>3.569</c:v>
                </c:pt>
                <c:pt idx="2105">
                  <c:v>3.5710000000000002</c:v>
                </c:pt>
                <c:pt idx="2106">
                  <c:v>3.573</c:v>
                </c:pt>
                <c:pt idx="2107">
                  <c:v>3.5754999999999999</c:v>
                </c:pt>
                <c:pt idx="2108">
                  <c:v>3.5775000000000001</c:v>
                </c:pt>
                <c:pt idx="2109">
                  <c:v>3.5794999999999999</c:v>
                </c:pt>
                <c:pt idx="2110">
                  <c:v>3.5815000000000001</c:v>
                </c:pt>
                <c:pt idx="2111">
                  <c:v>3.5834999999999999</c:v>
                </c:pt>
                <c:pt idx="2112">
                  <c:v>3.5855000000000001</c:v>
                </c:pt>
                <c:pt idx="2113">
                  <c:v>3.5870000000000002</c:v>
                </c:pt>
                <c:pt idx="2114">
                  <c:v>3.589</c:v>
                </c:pt>
                <c:pt idx="2115">
                  <c:v>3.5910000000000002</c:v>
                </c:pt>
                <c:pt idx="2116">
                  <c:v>3.593</c:v>
                </c:pt>
                <c:pt idx="2117">
                  <c:v>3.5950000000000002</c:v>
                </c:pt>
                <c:pt idx="2118">
                  <c:v>3.597</c:v>
                </c:pt>
                <c:pt idx="2119">
                  <c:v>3.5994999999999999</c:v>
                </c:pt>
                <c:pt idx="2120">
                  <c:v>3.6015000000000001</c:v>
                </c:pt>
                <c:pt idx="2121">
                  <c:v>3.6034999999999999</c:v>
                </c:pt>
                <c:pt idx="2122">
                  <c:v>3.605</c:v>
                </c:pt>
                <c:pt idx="2123">
                  <c:v>3.6070000000000002</c:v>
                </c:pt>
                <c:pt idx="2124">
                  <c:v>3.6084999999999998</c:v>
                </c:pt>
                <c:pt idx="2125">
                  <c:v>3.6105</c:v>
                </c:pt>
                <c:pt idx="2126">
                  <c:v>3.6124999999999998</c:v>
                </c:pt>
                <c:pt idx="2127">
                  <c:v>3.6145</c:v>
                </c:pt>
                <c:pt idx="2128">
                  <c:v>3.6164999999999998</c:v>
                </c:pt>
                <c:pt idx="2129">
                  <c:v>3.6190000000000002</c:v>
                </c:pt>
                <c:pt idx="2130">
                  <c:v>3.6215000000000002</c:v>
                </c:pt>
                <c:pt idx="2131">
                  <c:v>3.6230000000000002</c:v>
                </c:pt>
                <c:pt idx="2132">
                  <c:v>3.6255000000000002</c:v>
                </c:pt>
                <c:pt idx="2133">
                  <c:v>3.6269999999999998</c:v>
                </c:pt>
                <c:pt idx="2134">
                  <c:v>3.629</c:v>
                </c:pt>
                <c:pt idx="2135">
                  <c:v>3.6315</c:v>
                </c:pt>
                <c:pt idx="2136">
                  <c:v>3.6335000000000002</c:v>
                </c:pt>
                <c:pt idx="2137">
                  <c:v>3.6355</c:v>
                </c:pt>
                <c:pt idx="2138">
                  <c:v>3.6379999999999999</c:v>
                </c:pt>
                <c:pt idx="2139">
                  <c:v>3.64</c:v>
                </c:pt>
                <c:pt idx="2140">
                  <c:v>3.6429999999999998</c:v>
                </c:pt>
                <c:pt idx="2141">
                  <c:v>3.6444999999999999</c:v>
                </c:pt>
                <c:pt idx="2142">
                  <c:v>3.6465000000000001</c:v>
                </c:pt>
                <c:pt idx="2143">
                  <c:v>3.6484999999999999</c:v>
                </c:pt>
                <c:pt idx="2144">
                  <c:v>3.6505000000000001</c:v>
                </c:pt>
                <c:pt idx="2145">
                  <c:v>3.6524999999999999</c:v>
                </c:pt>
                <c:pt idx="2146">
                  <c:v>3.6545000000000001</c:v>
                </c:pt>
                <c:pt idx="2147">
                  <c:v>3.657</c:v>
                </c:pt>
                <c:pt idx="2148">
                  <c:v>3.6595</c:v>
                </c:pt>
                <c:pt idx="2149">
                  <c:v>3.6625000000000001</c:v>
                </c:pt>
                <c:pt idx="2150">
                  <c:v>3.665</c:v>
                </c:pt>
                <c:pt idx="2151">
                  <c:v>3.6669999999999998</c:v>
                </c:pt>
                <c:pt idx="2152">
                  <c:v>3.669</c:v>
                </c:pt>
                <c:pt idx="2153">
                  <c:v>3.6709999999999998</c:v>
                </c:pt>
                <c:pt idx="2154">
                  <c:v>3.673</c:v>
                </c:pt>
                <c:pt idx="2155">
                  <c:v>3.6755</c:v>
                </c:pt>
                <c:pt idx="2156">
                  <c:v>3.6775000000000002</c:v>
                </c:pt>
                <c:pt idx="2157">
                  <c:v>3.68</c:v>
                </c:pt>
                <c:pt idx="2158">
                  <c:v>3.6825000000000001</c:v>
                </c:pt>
                <c:pt idx="2159">
                  <c:v>3.6835</c:v>
                </c:pt>
                <c:pt idx="2160">
                  <c:v>3.6855000000000002</c:v>
                </c:pt>
                <c:pt idx="2161">
                  <c:v>3.6869999999999998</c:v>
                </c:pt>
                <c:pt idx="2162">
                  <c:v>3.6890000000000001</c:v>
                </c:pt>
                <c:pt idx="2163">
                  <c:v>3.6909999999999998</c:v>
                </c:pt>
                <c:pt idx="2164">
                  <c:v>3.6924999999999999</c:v>
                </c:pt>
                <c:pt idx="2165">
                  <c:v>3.6945000000000001</c:v>
                </c:pt>
                <c:pt idx="2166">
                  <c:v>3.6970000000000001</c:v>
                </c:pt>
                <c:pt idx="2167">
                  <c:v>3.6989999999999998</c:v>
                </c:pt>
                <c:pt idx="2168">
                  <c:v>3.7014999999999998</c:v>
                </c:pt>
                <c:pt idx="2169">
                  <c:v>3.7029999999999998</c:v>
                </c:pt>
                <c:pt idx="2170">
                  <c:v>3.7050000000000001</c:v>
                </c:pt>
                <c:pt idx="2171">
                  <c:v>3.7065000000000001</c:v>
                </c:pt>
                <c:pt idx="2172">
                  <c:v>3.7080000000000002</c:v>
                </c:pt>
                <c:pt idx="2173">
                  <c:v>3.71</c:v>
                </c:pt>
                <c:pt idx="2174">
                  <c:v>3.7120000000000002</c:v>
                </c:pt>
                <c:pt idx="2175">
                  <c:v>3.714</c:v>
                </c:pt>
                <c:pt idx="2176">
                  <c:v>3.7164999999999999</c:v>
                </c:pt>
                <c:pt idx="2177">
                  <c:v>3.718</c:v>
                </c:pt>
                <c:pt idx="2178">
                  <c:v>3.7204999999999999</c:v>
                </c:pt>
                <c:pt idx="2179">
                  <c:v>3.7225000000000001</c:v>
                </c:pt>
                <c:pt idx="2180">
                  <c:v>3.7244999999999999</c:v>
                </c:pt>
                <c:pt idx="2181">
                  <c:v>3.726</c:v>
                </c:pt>
                <c:pt idx="2182">
                  <c:v>3.7284999999999999</c:v>
                </c:pt>
                <c:pt idx="2183">
                  <c:v>3.7305000000000001</c:v>
                </c:pt>
                <c:pt idx="2184">
                  <c:v>3.7330000000000001</c:v>
                </c:pt>
                <c:pt idx="2185">
                  <c:v>3.7360000000000002</c:v>
                </c:pt>
                <c:pt idx="2186">
                  <c:v>3.738</c:v>
                </c:pt>
                <c:pt idx="2187">
                  <c:v>3.7404999999999999</c:v>
                </c:pt>
                <c:pt idx="2188">
                  <c:v>3.7429999999999999</c:v>
                </c:pt>
                <c:pt idx="2189">
                  <c:v>3.7450000000000001</c:v>
                </c:pt>
                <c:pt idx="2190">
                  <c:v>3.7465000000000002</c:v>
                </c:pt>
                <c:pt idx="2191">
                  <c:v>3.7484999999999999</c:v>
                </c:pt>
                <c:pt idx="2192">
                  <c:v>3.7505000000000002</c:v>
                </c:pt>
                <c:pt idx="2193">
                  <c:v>3.7524999999999999</c:v>
                </c:pt>
                <c:pt idx="2194">
                  <c:v>3.7549999999999999</c:v>
                </c:pt>
                <c:pt idx="2195">
                  <c:v>3.7570000000000001</c:v>
                </c:pt>
                <c:pt idx="2196">
                  <c:v>3.7595000000000001</c:v>
                </c:pt>
                <c:pt idx="2197">
                  <c:v>3.7614999999999998</c:v>
                </c:pt>
                <c:pt idx="2198">
                  <c:v>3.7635000000000001</c:v>
                </c:pt>
                <c:pt idx="2199">
                  <c:v>3.7654999999999998</c:v>
                </c:pt>
                <c:pt idx="2200">
                  <c:v>3.7669999999999999</c:v>
                </c:pt>
                <c:pt idx="2201">
                  <c:v>3.7690000000000001</c:v>
                </c:pt>
                <c:pt idx="2202">
                  <c:v>3.7715000000000001</c:v>
                </c:pt>
                <c:pt idx="2203">
                  <c:v>3.7730000000000001</c:v>
                </c:pt>
                <c:pt idx="2204">
                  <c:v>3.7759999999999998</c:v>
                </c:pt>
                <c:pt idx="2205">
                  <c:v>3.778</c:v>
                </c:pt>
                <c:pt idx="2206">
                  <c:v>3.7810000000000001</c:v>
                </c:pt>
                <c:pt idx="2207">
                  <c:v>3.7835000000000001</c:v>
                </c:pt>
                <c:pt idx="2208">
                  <c:v>3.7854999999999999</c:v>
                </c:pt>
                <c:pt idx="2209">
                  <c:v>3.7875000000000001</c:v>
                </c:pt>
                <c:pt idx="2210">
                  <c:v>3.7890000000000001</c:v>
                </c:pt>
                <c:pt idx="2211">
                  <c:v>3.7909999999999999</c:v>
                </c:pt>
                <c:pt idx="2212">
                  <c:v>3.7930000000000001</c:v>
                </c:pt>
                <c:pt idx="2213">
                  <c:v>3.7955000000000001</c:v>
                </c:pt>
                <c:pt idx="2214">
                  <c:v>3.798</c:v>
                </c:pt>
                <c:pt idx="2215">
                  <c:v>3.7995000000000001</c:v>
                </c:pt>
                <c:pt idx="2216">
                  <c:v>3.802</c:v>
                </c:pt>
                <c:pt idx="2217">
                  <c:v>3.8035000000000001</c:v>
                </c:pt>
                <c:pt idx="2218">
                  <c:v>3.806</c:v>
                </c:pt>
                <c:pt idx="2219">
                  <c:v>3.8079999999999998</c:v>
                </c:pt>
                <c:pt idx="2220">
                  <c:v>3.8094999999999999</c:v>
                </c:pt>
                <c:pt idx="2221">
                  <c:v>3.8115000000000001</c:v>
                </c:pt>
                <c:pt idx="2222">
                  <c:v>3.8140000000000001</c:v>
                </c:pt>
                <c:pt idx="2223">
                  <c:v>3.8165</c:v>
                </c:pt>
                <c:pt idx="2224">
                  <c:v>3.8195000000000001</c:v>
                </c:pt>
                <c:pt idx="2225">
                  <c:v>3.8224999999999998</c:v>
                </c:pt>
                <c:pt idx="2226">
                  <c:v>3.8250000000000002</c:v>
                </c:pt>
                <c:pt idx="2227">
                  <c:v>3.827</c:v>
                </c:pt>
                <c:pt idx="2228">
                  <c:v>3.8290000000000002</c:v>
                </c:pt>
                <c:pt idx="2229">
                  <c:v>3.8315000000000001</c:v>
                </c:pt>
                <c:pt idx="2230">
                  <c:v>3.8334999999999999</c:v>
                </c:pt>
                <c:pt idx="2231">
                  <c:v>3.8355000000000001</c:v>
                </c:pt>
                <c:pt idx="2232">
                  <c:v>3.8374999999999999</c:v>
                </c:pt>
                <c:pt idx="2233">
                  <c:v>3.84</c:v>
                </c:pt>
                <c:pt idx="2234">
                  <c:v>3.8420000000000001</c:v>
                </c:pt>
                <c:pt idx="2235">
                  <c:v>3.8439999999999999</c:v>
                </c:pt>
                <c:pt idx="2236">
                  <c:v>3.8460000000000001</c:v>
                </c:pt>
                <c:pt idx="2237">
                  <c:v>3.8475000000000001</c:v>
                </c:pt>
                <c:pt idx="2238">
                  <c:v>3.8494999999999999</c:v>
                </c:pt>
                <c:pt idx="2239">
                  <c:v>3.8515000000000001</c:v>
                </c:pt>
                <c:pt idx="2240">
                  <c:v>3.8534999999999999</c:v>
                </c:pt>
                <c:pt idx="2241">
                  <c:v>3.8555000000000001</c:v>
                </c:pt>
                <c:pt idx="2242">
                  <c:v>3.8580000000000001</c:v>
                </c:pt>
                <c:pt idx="2243">
                  <c:v>3.86</c:v>
                </c:pt>
                <c:pt idx="2244">
                  <c:v>3.8624999999999998</c:v>
                </c:pt>
                <c:pt idx="2245">
                  <c:v>3.8645</c:v>
                </c:pt>
                <c:pt idx="2246">
                  <c:v>3.8664999999999998</c:v>
                </c:pt>
                <c:pt idx="2247">
                  <c:v>3.8679999999999999</c:v>
                </c:pt>
                <c:pt idx="2248">
                  <c:v>3.8704999999999998</c:v>
                </c:pt>
                <c:pt idx="2249">
                  <c:v>3.8725000000000001</c:v>
                </c:pt>
                <c:pt idx="2250">
                  <c:v>3.8744999999999998</c:v>
                </c:pt>
                <c:pt idx="2251">
                  <c:v>3.8765000000000001</c:v>
                </c:pt>
                <c:pt idx="2252">
                  <c:v>3.8784999999999998</c:v>
                </c:pt>
                <c:pt idx="2253">
                  <c:v>3.8809999999999998</c:v>
                </c:pt>
                <c:pt idx="2254">
                  <c:v>3.883</c:v>
                </c:pt>
                <c:pt idx="2255">
                  <c:v>3.8849999999999998</c:v>
                </c:pt>
                <c:pt idx="2256">
                  <c:v>3.887</c:v>
                </c:pt>
                <c:pt idx="2257">
                  <c:v>3.8885000000000001</c:v>
                </c:pt>
                <c:pt idx="2258">
                  <c:v>3.891</c:v>
                </c:pt>
                <c:pt idx="2259">
                  <c:v>3.8929999999999998</c:v>
                </c:pt>
                <c:pt idx="2260">
                  <c:v>3.8944999999999999</c:v>
                </c:pt>
                <c:pt idx="2261">
                  <c:v>3.8965000000000001</c:v>
                </c:pt>
                <c:pt idx="2262">
                  <c:v>3.899</c:v>
                </c:pt>
                <c:pt idx="2263">
                  <c:v>3.9009999999999998</c:v>
                </c:pt>
                <c:pt idx="2264">
                  <c:v>3.903</c:v>
                </c:pt>
                <c:pt idx="2265">
                  <c:v>3.9045000000000001</c:v>
                </c:pt>
                <c:pt idx="2266">
                  <c:v>3.9064999999999999</c:v>
                </c:pt>
                <c:pt idx="2267">
                  <c:v>3.9079999999999999</c:v>
                </c:pt>
                <c:pt idx="2268">
                  <c:v>3.9104999999999999</c:v>
                </c:pt>
                <c:pt idx="2269">
                  <c:v>3.9119999999999999</c:v>
                </c:pt>
                <c:pt idx="2270">
                  <c:v>3.9144999999999999</c:v>
                </c:pt>
                <c:pt idx="2271">
                  <c:v>3.9169999999999998</c:v>
                </c:pt>
                <c:pt idx="2272">
                  <c:v>3.9195000000000002</c:v>
                </c:pt>
                <c:pt idx="2273">
                  <c:v>3.9215</c:v>
                </c:pt>
                <c:pt idx="2274">
                  <c:v>3.9239999999999999</c:v>
                </c:pt>
                <c:pt idx="2275">
                  <c:v>3.9260000000000002</c:v>
                </c:pt>
                <c:pt idx="2276">
                  <c:v>3.9275000000000002</c:v>
                </c:pt>
                <c:pt idx="2277">
                  <c:v>3.9289999999999998</c:v>
                </c:pt>
                <c:pt idx="2278">
                  <c:v>3.9315000000000002</c:v>
                </c:pt>
                <c:pt idx="2279">
                  <c:v>3.9329999999999998</c:v>
                </c:pt>
                <c:pt idx="2280">
                  <c:v>3.9355000000000002</c:v>
                </c:pt>
                <c:pt idx="2281">
                  <c:v>3.9375</c:v>
                </c:pt>
                <c:pt idx="2282">
                  <c:v>3.94</c:v>
                </c:pt>
                <c:pt idx="2283">
                  <c:v>3.9420000000000002</c:v>
                </c:pt>
                <c:pt idx="2284">
                  <c:v>3.944</c:v>
                </c:pt>
                <c:pt idx="2285">
                  <c:v>3.9460000000000002</c:v>
                </c:pt>
                <c:pt idx="2286">
                  <c:v>3.948</c:v>
                </c:pt>
                <c:pt idx="2287">
                  <c:v>3.9489999999999998</c:v>
                </c:pt>
                <c:pt idx="2288">
                  <c:v>3.9514999999999998</c:v>
                </c:pt>
                <c:pt idx="2289">
                  <c:v>3.9535</c:v>
                </c:pt>
                <c:pt idx="2290">
                  <c:v>3.956</c:v>
                </c:pt>
                <c:pt idx="2291">
                  <c:v>3.9575</c:v>
                </c:pt>
                <c:pt idx="2292">
                  <c:v>3.96</c:v>
                </c:pt>
                <c:pt idx="2293">
                  <c:v>3.9620000000000002</c:v>
                </c:pt>
                <c:pt idx="2294">
                  <c:v>3.964</c:v>
                </c:pt>
                <c:pt idx="2295">
                  <c:v>3.9660000000000002</c:v>
                </c:pt>
                <c:pt idx="2296">
                  <c:v>3.968</c:v>
                </c:pt>
                <c:pt idx="2297">
                  <c:v>3.97</c:v>
                </c:pt>
                <c:pt idx="2298">
                  <c:v>3.972</c:v>
                </c:pt>
                <c:pt idx="2299">
                  <c:v>3.9744999999999999</c:v>
                </c:pt>
                <c:pt idx="2300">
                  <c:v>3.9769999999999999</c:v>
                </c:pt>
                <c:pt idx="2301">
                  <c:v>3.9790000000000001</c:v>
                </c:pt>
                <c:pt idx="2302">
                  <c:v>3.9809999999999999</c:v>
                </c:pt>
                <c:pt idx="2303">
                  <c:v>3.9830000000000001</c:v>
                </c:pt>
                <c:pt idx="2304">
                  <c:v>3.9849999999999999</c:v>
                </c:pt>
                <c:pt idx="2305">
                  <c:v>3.9870000000000001</c:v>
                </c:pt>
                <c:pt idx="2306">
                  <c:v>3.9885000000000002</c:v>
                </c:pt>
                <c:pt idx="2307">
                  <c:v>3.9904999999999999</c:v>
                </c:pt>
                <c:pt idx="2308">
                  <c:v>3.9929999999999999</c:v>
                </c:pt>
                <c:pt idx="2309">
                  <c:v>3.9954999999999998</c:v>
                </c:pt>
                <c:pt idx="2310">
                  <c:v>3.9980000000000002</c:v>
                </c:pt>
                <c:pt idx="2311">
                  <c:v>4.0004999999999997</c:v>
                </c:pt>
                <c:pt idx="2312">
                  <c:v>4.0025000000000004</c:v>
                </c:pt>
                <c:pt idx="2313">
                  <c:v>4.0049999999999999</c:v>
                </c:pt>
                <c:pt idx="2314">
                  <c:v>4.0069999999999997</c:v>
                </c:pt>
                <c:pt idx="2315">
                  <c:v>4.0090000000000003</c:v>
                </c:pt>
                <c:pt idx="2316">
                  <c:v>4.0110000000000001</c:v>
                </c:pt>
                <c:pt idx="2317">
                  <c:v>4.0129999999999999</c:v>
                </c:pt>
                <c:pt idx="2318">
                  <c:v>4.016</c:v>
                </c:pt>
                <c:pt idx="2319">
                  <c:v>4.0179999999999998</c:v>
                </c:pt>
                <c:pt idx="2320">
                  <c:v>4.0205000000000002</c:v>
                </c:pt>
                <c:pt idx="2321">
                  <c:v>4.0225</c:v>
                </c:pt>
                <c:pt idx="2322">
                  <c:v>4.0244999999999997</c:v>
                </c:pt>
                <c:pt idx="2323">
                  <c:v>4.0270000000000001</c:v>
                </c:pt>
                <c:pt idx="2324">
                  <c:v>4.0289999999999999</c:v>
                </c:pt>
                <c:pt idx="2325">
                  <c:v>4.0315000000000003</c:v>
                </c:pt>
                <c:pt idx="2326">
                  <c:v>4.0335000000000001</c:v>
                </c:pt>
                <c:pt idx="2327">
                  <c:v>4.0354999999999999</c:v>
                </c:pt>
                <c:pt idx="2328">
                  <c:v>4.0380000000000003</c:v>
                </c:pt>
                <c:pt idx="2329">
                  <c:v>4.04</c:v>
                </c:pt>
                <c:pt idx="2330">
                  <c:v>4.0425000000000004</c:v>
                </c:pt>
                <c:pt idx="2331">
                  <c:v>4.0439999999999996</c:v>
                </c:pt>
                <c:pt idx="2332">
                  <c:v>4.0460000000000003</c:v>
                </c:pt>
                <c:pt idx="2333">
                  <c:v>4.048</c:v>
                </c:pt>
                <c:pt idx="2334">
                  <c:v>4.0495000000000001</c:v>
                </c:pt>
                <c:pt idx="2335">
                  <c:v>4.0519999999999996</c:v>
                </c:pt>
                <c:pt idx="2336">
                  <c:v>4.0540000000000003</c:v>
                </c:pt>
                <c:pt idx="2337">
                  <c:v>4.056</c:v>
                </c:pt>
                <c:pt idx="2338">
                  <c:v>4.0585000000000004</c:v>
                </c:pt>
                <c:pt idx="2339">
                  <c:v>4.0605000000000002</c:v>
                </c:pt>
                <c:pt idx="2340">
                  <c:v>4.0629999999999997</c:v>
                </c:pt>
                <c:pt idx="2341">
                  <c:v>4.0650000000000004</c:v>
                </c:pt>
                <c:pt idx="2342">
                  <c:v>4.0674999999999999</c:v>
                </c:pt>
                <c:pt idx="2343">
                  <c:v>4.069</c:v>
                </c:pt>
                <c:pt idx="2344">
                  <c:v>4.0720000000000001</c:v>
                </c:pt>
                <c:pt idx="2345">
                  <c:v>4.0739999999999998</c:v>
                </c:pt>
                <c:pt idx="2346">
                  <c:v>4.077</c:v>
                </c:pt>
                <c:pt idx="2347">
                  <c:v>4.0789999999999997</c:v>
                </c:pt>
                <c:pt idx="2348">
                  <c:v>4.0815000000000001</c:v>
                </c:pt>
                <c:pt idx="2349">
                  <c:v>4.0834999999999999</c:v>
                </c:pt>
                <c:pt idx="2350">
                  <c:v>4.0860000000000003</c:v>
                </c:pt>
                <c:pt idx="2351">
                  <c:v>4.0875000000000004</c:v>
                </c:pt>
                <c:pt idx="2352">
                  <c:v>4.0895000000000001</c:v>
                </c:pt>
                <c:pt idx="2353">
                  <c:v>4.0914999999999999</c:v>
                </c:pt>
                <c:pt idx="2354">
                  <c:v>4.0934999999999997</c:v>
                </c:pt>
                <c:pt idx="2355">
                  <c:v>4.0960000000000001</c:v>
                </c:pt>
                <c:pt idx="2356">
                  <c:v>4.0979999999999999</c:v>
                </c:pt>
                <c:pt idx="2357">
                  <c:v>4.1005000000000003</c:v>
                </c:pt>
                <c:pt idx="2358">
                  <c:v>4.1025</c:v>
                </c:pt>
                <c:pt idx="2359">
                  <c:v>4.1044999999999998</c:v>
                </c:pt>
                <c:pt idx="2360">
                  <c:v>4.1059999999999999</c:v>
                </c:pt>
                <c:pt idx="2361">
                  <c:v>4.1079999999999997</c:v>
                </c:pt>
                <c:pt idx="2362">
                  <c:v>4.1105</c:v>
                </c:pt>
                <c:pt idx="2363">
                  <c:v>4.1120000000000001</c:v>
                </c:pt>
                <c:pt idx="2364">
                  <c:v>4.1139999999999999</c:v>
                </c:pt>
                <c:pt idx="2365">
                  <c:v>4.1165000000000003</c:v>
                </c:pt>
                <c:pt idx="2366">
                  <c:v>4.1189999999999998</c:v>
                </c:pt>
                <c:pt idx="2367">
                  <c:v>4.1219999999999999</c:v>
                </c:pt>
                <c:pt idx="2368">
                  <c:v>4.1239999999999997</c:v>
                </c:pt>
                <c:pt idx="2369">
                  <c:v>4.1260000000000003</c:v>
                </c:pt>
                <c:pt idx="2370">
                  <c:v>4.1275000000000004</c:v>
                </c:pt>
                <c:pt idx="2371">
                  <c:v>4.13</c:v>
                </c:pt>
                <c:pt idx="2372">
                  <c:v>4.1325000000000003</c:v>
                </c:pt>
                <c:pt idx="2373">
                  <c:v>4.1345000000000001</c:v>
                </c:pt>
                <c:pt idx="2374">
                  <c:v>4.1369999999999996</c:v>
                </c:pt>
                <c:pt idx="2375">
                  <c:v>4.1390000000000002</c:v>
                </c:pt>
                <c:pt idx="2376">
                  <c:v>4.1420000000000003</c:v>
                </c:pt>
                <c:pt idx="2377">
                  <c:v>4.1444999999999999</c:v>
                </c:pt>
                <c:pt idx="2378">
                  <c:v>4.1464999999999996</c:v>
                </c:pt>
                <c:pt idx="2379">
                  <c:v>4.1479999999999997</c:v>
                </c:pt>
                <c:pt idx="2380">
                  <c:v>4.1505000000000001</c:v>
                </c:pt>
                <c:pt idx="2381">
                  <c:v>4.1524999999999999</c:v>
                </c:pt>
                <c:pt idx="2382">
                  <c:v>4.1544999999999996</c:v>
                </c:pt>
                <c:pt idx="2383">
                  <c:v>4.1565000000000003</c:v>
                </c:pt>
                <c:pt idx="2384">
                  <c:v>4.1595000000000004</c:v>
                </c:pt>
                <c:pt idx="2385">
                  <c:v>4.1619999999999999</c:v>
                </c:pt>
                <c:pt idx="2386">
                  <c:v>4.1639999999999997</c:v>
                </c:pt>
                <c:pt idx="2387">
                  <c:v>4.1660000000000004</c:v>
                </c:pt>
                <c:pt idx="2388">
                  <c:v>4.1680000000000001</c:v>
                </c:pt>
                <c:pt idx="2389">
                  <c:v>4.1695000000000002</c:v>
                </c:pt>
                <c:pt idx="2390">
                  <c:v>4.1715</c:v>
                </c:pt>
                <c:pt idx="2391">
                  <c:v>4.1734999999999998</c:v>
                </c:pt>
                <c:pt idx="2392">
                  <c:v>4.1760000000000002</c:v>
                </c:pt>
                <c:pt idx="2393">
                  <c:v>4.1784999999999997</c:v>
                </c:pt>
                <c:pt idx="2394">
                  <c:v>4.181</c:v>
                </c:pt>
                <c:pt idx="2395">
                  <c:v>4.1829999999999998</c:v>
                </c:pt>
                <c:pt idx="2396">
                  <c:v>4.1849999999999996</c:v>
                </c:pt>
                <c:pt idx="2397">
                  <c:v>4.1870000000000003</c:v>
                </c:pt>
                <c:pt idx="2398">
                  <c:v>4.1885000000000003</c:v>
                </c:pt>
                <c:pt idx="2399">
                  <c:v>4.1914999999999996</c:v>
                </c:pt>
                <c:pt idx="2400">
                  <c:v>4.1929999999999996</c:v>
                </c:pt>
                <c:pt idx="2401">
                  <c:v>4.1950000000000003</c:v>
                </c:pt>
                <c:pt idx="2402">
                  <c:v>4.1974999999999998</c:v>
                </c:pt>
                <c:pt idx="2403">
                  <c:v>4.2</c:v>
                </c:pt>
                <c:pt idx="2404">
                  <c:v>4.2024999999999997</c:v>
                </c:pt>
                <c:pt idx="2405">
                  <c:v>4.2045000000000003</c:v>
                </c:pt>
                <c:pt idx="2406">
                  <c:v>4.2069999999999999</c:v>
                </c:pt>
                <c:pt idx="2407">
                  <c:v>4.2084999999999999</c:v>
                </c:pt>
                <c:pt idx="2408">
                  <c:v>4.2104999999999997</c:v>
                </c:pt>
                <c:pt idx="2409">
                  <c:v>4.2125000000000004</c:v>
                </c:pt>
                <c:pt idx="2410">
                  <c:v>4.2145000000000001</c:v>
                </c:pt>
                <c:pt idx="2411">
                  <c:v>4.2169999999999996</c:v>
                </c:pt>
                <c:pt idx="2412">
                  <c:v>4.2190000000000003</c:v>
                </c:pt>
                <c:pt idx="2413">
                  <c:v>4.2214999999999998</c:v>
                </c:pt>
                <c:pt idx="2414">
                  <c:v>4.2234999999999996</c:v>
                </c:pt>
                <c:pt idx="2415">
                  <c:v>4.2255000000000003</c:v>
                </c:pt>
                <c:pt idx="2416">
                  <c:v>4.2275</c:v>
                </c:pt>
                <c:pt idx="2417">
                  <c:v>4.2294999999999998</c:v>
                </c:pt>
                <c:pt idx="2418">
                  <c:v>4.2320000000000002</c:v>
                </c:pt>
                <c:pt idx="2419">
                  <c:v>4.234</c:v>
                </c:pt>
                <c:pt idx="2420">
                  <c:v>4.2365000000000004</c:v>
                </c:pt>
                <c:pt idx="2421">
                  <c:v>4.2385000000000002</c:v>
                </c:pt>
                <c:pt idx="2422">
                  <c:v>4.2415000000000003</c:v>
                </c:pt>
                <c:pt idx="2423">
                  <c:v>4.2435</c:v>
                </c:pt>
                <c:pt idx="2424">
                  <c:v>4.2454999999999998</c:v>
                </c:pt>
                <c:pt idx="2425">
                  <c:v>4.2480000000000002</c:v>
                </c:pt>
                <c:pt idx="2426">
                  <c:v>4.25</c:v>
                </c:pt>
                <c:pt idx="2427">
                  <c:v>4.2525000000000004</c:v>
                </c:pt>
                <c:pt idx="2428">
                  <c:v>4.2545000000000002</c:v>
                </c:pt>
                <c:pt idx="2429">
                  <c:v>4.2569999999999997</c:v>
                </c:pt>
                <c:pt idx="2430">
                  <c:v>4.26</c:v>
                </c:pt>
                <c:pt idx="2431">
                  <c:v>4.2619999999999996</c:v>
                </c:pt>
                <c:pt idx="2432">
                  <c:v>4.2649999999999997</c:v>
                </c:pt>
                <c:pt idx="2433">
                  <c:v>4.2675000000000001</c:v>
                </c:pt>
                <c:pt idx="2434">
                  <c:v>4.2699999999999996</c:v>
                </c:pt>
                <c:pt idx="2435">
                  <c:v>4.2720000000000002</c:v>
                </c:pt>
                <c:pt idx="2436">
                  <c:v>4.274</c:v>
                </c:pt>
                <c:pt idx="2437">
                  <c:v>4.2759999999999998</c:v>
                </c:pt>
                <c:pt idx="2438">
                  <c:v>4.2785000000000002</c:v>
                </c:pt>
                <c:pt idx="2439">
                  <c:v>4.2805</c:v>
                </c:pt>
                <c:pt idx="2440">
                  <c:v>4.2835000000000001</c:v>
                </c:pt>
                <c:pt idx="2441">
                  <c:v>4.2859999999999996</c:v>
                </c:pt>
                <c:pt idx="2442">
                  <c:v>4.2885</c:v>
                </c:pt>
                <c:pt idx="2443">
                  <c:v>4.2904999999999998</c:v>
                </c:pt>
                <c:pt idx="2444">
                  <c:v>4.2925000000000004</c:v>
                </c:pt>
                <c:pt idx="2445">
                  <c:v>4.2945000000000002</c:v>
                </c:pt>
                <c:pt idx="2446">
                  <c:v>4.2965</c:v>
                </c:pt>
                <c:pt idx="2447">
                  <c:v>4.2984999999999998</c:v>
                </c:pt>
                <c:pt idx="2448">
                  <c:v>4.3</c:v>
                </c:pt>
                <c:pt idx="2449">
                  <c:v>4.3019999999999996</c:v>
                </c:pt>
                <c:pt idx="2450">
                  <c:v>4.3049999999999997</c:v>
                </c:pt>
                <c:pt idx="2451">
                  <c:v>4.3070000000000004</c:v>
                </c:pt>
                <c:pt idx="2452">
                  <c:v>4.3090000000000002</c:v>
                </c:pt>
                <c:pt idx="2453">
                  <c:v>4.3109999999999999</c:v>
                </c:pt>
                <c:pt idx="2454">
                  <c:v>4.3135000000000003</c:v>
                </c:pt>
                <c:pt idx="2455">
                  <c:v>4.3155000000000001</c:v>
                </c:pt>
                <c:pt idx="2456">
                  <c:v>4.3170000000000002</c:v>
                </c:pt>
                <c:pt idx="2457">
                  <c:v>4.319</c:v>
                </c:pt>
                <c:pt idx="2458">
                  <c:v>4.3215000000000003</c:v>
                </c:pt>
                <c:pt idx="2459">
                  <c:v>4.3250000000000002</c:v>
                </c:pt>
                <c:pt idx="2460">
                  <c:v>4.3274999999999997</c:v>
                </c:pt>
                <c:pt idx="2461">
                  <c:v>4.3295000000000003</c:v>
                </c:pt>
                <c:pt idx="2462">
                  <c:v>4.3315000000000001</c:v>
                </c:pt>
                <c:pt idx="2463">
                  <c:v>4.3334999999999999</c:v>
                </c:pt>
                <c:pt idx="2464">
                  <c:v>4.3360000000000003</c:v>
                </c:pt>
                <c:pt idx="2465">
                  <c:v>4.3380000000000001</c:v>
                </c:pt>
                <c:pt idx="2466">
                  <c:v>4.34</c:v>
                </c:pt>
                <c:pt idx="2467">
                  <c:v>4.343</c:v>
                </c:pt>
                <c:pt idx="2468">
                  <c:v>4.3455000000000004</c:v>
                </c:pt>
                <c:pt idx="2469">
                  <c:v>4.3479999999999999</c:v>
                </c:pt>
                <c:pt idx="2470">
                  <c:v>4.3499999999999996</c:v>
                </c:pt>
                <c:pt idx="2471">
                  <c:v>4.3520000000000003</c:v>
                </c:pt>
                <c:pt idx="2472">
                  <c:v>4.3550000000000004</c:v>
                </c:pt>
                <c:pt idx="2473">
                  <c:v>4.3570000000000002</c:v>
                </c:pt>
                <c:pt idx="2474">
                  <c:v>4.3594999999999997</c:v>
                </c:pt>
                <c:pt idx="2475">
                  <c:v>4.3615000000000004</c:v>
                </c:pt>
                <c:pt idx="2476">
                  <c:v>4.3639999999999999</c:v>
                </c:pt>
                <c:pt idx="2477">
                  <c:v>4.3665000000000003</c:v>
                </c:pt>
                <c:pt idx="2478">
                  <c:v>4.3685</c:v>
                </c:pt>
                <c:pt idx="2479">
                  <c:v>4.3710000000000004</c:v>
                </c:pt>
                <c:pt idx="2480">
                  <c:v>4.3734999999999999</c:v>
                </c:pt>
                <c:pt idx="2481">
                  <c:v>4.375</c:v>
                </c:pt>
                <c:pt idx="2482">
                  <c:v>4.3769999999999998</c:v>
                </c:pt>
                <c:pt idx="2483">
                  <c:v>4.3789999999999996</c:v>
                </c:pt>
                <c:pt idx="2484">
                  <c:v>4.3810000000000002</c:v>
                </c:pt>
                <c:pt idx="2485">
                  <c:v>4.3825000000000003</c:v>
                </c:pt>
                <c:pt idx="2486">
                  <c:v>4.3855000000000004</c:v>
                </c:pt>
                <c:pt idx="2487">
                  <c:v>4.3875000000000002</c:v>
                </c:pt>
                <c:pt idx="2488">
                  <c:v>4.3895</c:v>
                </c:pt>
                <c:pt idx="2489">
                  <c:v>4.3920000000000003</c:v>
                </c:pt>
                <c:pt idx="2490">
                  <c:v>4.3940000000000001</c:v>
                </c:pt>
                <c:pt idx="2491">
                  <c:v>4.3955000000000002</c:v>
                </c:pt>
                <c:pt idx="2492">
                  <c:v>4.3970000000000002</c:v>
                </c:pt>
                <c:pt idx="2493">
                  <c:v>4.399</c:v>
                </c:pt>
                <c:pt idx="2494">
                  <c:v>4.4015000000000004</c:v>
                </c:pt>
                <c:pt idx="2495">
                  <c:v>4.4035000000000002</c:v>
                </c:pt>
                <c:pt idx="2496">
                  <c:v>4.4059999999999997</c:v>
                </c:pt>
                <c:pt idx="2497">
                  <c:v>4.4080000000000004</c:v>
                </c:pt>
                <c:pt idx="2498">
                  <c:v>4.41</c:v>
                </c:pt>
                <c:pt idx="2499">
                  <c:v>4.4119999999999999</c:v>
                </c:pt>
                <c:pt idx="2500">
                  <c:v>4.4139999999999997</c:v>
                </c:pt>
                <c:pt idx="2501">
                  <c:v>4.4160000000000004</c:v>
                </c:pt>
                <c:pt idx="2502">
                  <c:v>4.4175000000000004</c:v>
                </c:pt>
                <c:pt idx="2503">
                  <c:v>4.4195000000000002</c:v>
                </c:pt>
                <c:pt idx="2504">
                  <c:v>4.4215</c:v>
                </c:pt>
                <c:pt idx="2505">
                  <c:v>4.423</c:v>
                </c:pt>
                <c:pt idx="2506">
                  <c:v>4.4255000000000004</c:v>
                </c:pt>
                <c:pt idx="2507">
                  <c:v>4.4275000000000002</c:v>
                </c:pt>
                <c:pt idx="2508">
                  <c:v>4.43</c:v>
                </c:pt>
                <c:pt idx="2509">
                  <c:v>4.4320000000000004</c:v>
                </c:pt>
                <c:pt idx="2510">
                  <c:v>4.4340000000000002</c:v>
                </c:pt>
                <c:pt idx="2511">
                  <c:v>4.4359999999999999</c:v>
                </c:pt>
                <c:pt idx="2512">
                  <c:v>4.4379999999999997</c:v>
                </c:pt>
                <c:pt idx="2513">
                  <c:v>4.4394999999999998</c:v>
                </c:pt>
                <c:pt idx="2514">
                  <c:v>4.4414999999999996</c:v>
                </c:pt>
                <c:pt idx="2515">
                  <c:v>4.4444999999999997</c:v>
                </c:pt>
                <c:pt idx="2516">
                  <c:v>4.4465000000000003</c:v>
                </c:pt>
                <c:pt idx="2517">
                  <c:v>4.4485000000000001</c:v>
                </c:pt>
                <c:pt idx="2518">
                  <c:v>4.4504999999999999</c:v>
                </c:pt>
                <c:pt idx="2519">
                  <c:v>4.4524999999999997</c:v>
                </c:pt>
                <c:pt idx="2520">
                  <c:v>4.4545000000000003</c:v>
                </c:pt>
                <c:pt idx="2521">
                  <c:v>4.4560000000000004</c:v>
                </c:pt>
                <c:pt idx="2522">
                  <c:v>4.4580000000000002</c:v>
                </c:pt>
                <c:pt idx="2523">
                  <c:v>4.46</c:v>
                </c:pt>
                <c:pt idx="2524">
                  <c:v>4.4625000000000004</c:v>
                </c:pt>
                <c:pt idx="2525">
                  <c:v>4.4649999999999999</c:v>
                </c:pt>
                <c:pt idx="2526">
                  <c:v>4.4669999999999996</c:v>
                </c:pt>
                <c:pt idx="2527">
                  <c:v>4.4690000000000003</c:v>
                </c:pt>
                <c:pt idx="2528">
                  <c:v>4.4714999999999998</c:v>
                </c:pt>
                <c:pt idx="2529">
                  <c:v>4.4740000000000002</c:v>
                </c:pt>
                <c:pt idx="2530">
                  <c:v>4.476</c:v>
                </c:pt>
                <c:pt idx="2531">
                  <c:v>4.4775</c:v>
                </c:pt>
                <c:pt idx="2532">
                  <c:v>4.4794999999999998</c:v>
                </c:pt>
                <c:pt idx="2533">
                  <c:v>4.4820000000000002</c:v>
                </c:pt>
                <c:pt idx="2534">
                  <c:v>4.484</c:v>
                </c:pt>
                <c:pt idx="2535">
                  <c:v>4.4870000000000001</c:v>
                </c:pt>
                <c:pt idx="2536">
                  <c:v>4.4889999999999999</c:v>
                </c:pt>
                <c:pt idx="2537">
                  <c:v>4.4915000000000003</c:v>
                </c:pt>
                <c:pt idx="2538">
                  <c:v>4.4939999999999998</c:v>
                </c:pt>
                <c:pt idx="2539">
                  <c:v>4.4960000000000004</c:v>
                </c:pt>
                <c:pt idx="2540">
                  <c:v>4.4980000000000002</c:v>
                </c:pt>
                <c:pt idx="2541">
                  <c:v>4.5</c:v>
                </c:pt>
                <c:pt idx="2542">
                  <c:v>4.5025000000000004</c:v>
                </c:pt>
                <c:pt idx="2543">
                  <c:v>4.5039999999999996</c:v>
                </c:pt>
                <c:pt idx="2544">
                  <c:v>4.5065</c:v>
                </c:pt>
                <c:pt idx="2545">
                  <c:v>4.5084999999999997</c:v>
                </c:pt>
                <c:pt idx="2546">
                  <c:v>4.5114999999999998</c:v>
                </c:pt>
                <c:pt idx="2547">
                  <c:v>4.5140000000000002</c:v>
                </c:pt>
                <c:pt idx="2548">
                  <c:v>4.5155000000000003</c:v>
                </c:pt>
                <c:pt idx="2549">
                  <c:v>4.5175000000000001</c:v>
                </c:pt>
                <c:pt idx="2550">
                  <c:v>4.5194999999999999</c:v>
                </c:pt>
                <c:pt idx="2551">
                  <c:v>4.5209999999999999</c:v>
                </c:pt>
                <c:pt idx="2552">
                  <c:v>4.5229999999999997</c:v>
                </c:pt>
                <c:pt idx="2553">
                  <c:v>4.5250000000000004</c:v>
                </c:pt>
                <c:pt idx="2554">
                  <c:v>4.5274999999999999</c:v>
                </c:pt>
                <c:pt idx="2555">
                  <c:v>4.5294999999999996</c:v>
                </c:pt>
                <c:pt idx="2556">
                  <c:v>4.532</c:v>
                </c:pt>
                <c:pt idx="2557">
                  <c:v>4.5339999999999998</c:v>
                </c:pt>
                <c:pt idx="2558">
                  <c:v>4.5359999999999996</c:v>
                </c:pt>
                <c:pt idx="2559">
                  <c:v>4.5380000000000003</c:v>
                </c:pt>
                <c:pt idx="2560">
                  <c:v>4.54</c:v>
                </c:pt>
                <c:pt idx="2561">
                  <c:v>4.5425000000000004</c:v>
                </c:pt>
                <c:pt idx="2562">
                  <c:v>4.5445000000000002</c:v>
                </c:pt>
                <c:pt idx="2563">
                  <c:v>4.5469999999999997</c:v>
                </c:pt>
                <c:pt idx="2564">
                  <c:v>4.5490000000000004</c:v>
                </c:pt>
                <c:pt idx="2565">
                  <c:v>4.5514999999999999</c:v>
                </c:pt>
                <c:pt idx="2566">
                  <c:v>4.5534999999999997</c:v>
                </c:pt>
                <c:pt idx="2567">
                  <c:v>4.5555000000000003</c:v>
                </c:pt>
                <c:pt idx="2568">
                  <c:v>4.5575000000000001</c:v>
                </c:pt>
                <c:pt idx="2569">
                  <c:v>4.5594999999999999</c:v>
                </c:pt>
                <c:pt idx="2570">
                  <c:v>4.5625</c:v>
                </c:pt>
                <c:pt idx="2571">
                  <c:v>4.5644999999999998</c:v>
                </c:pt>
                <c:pt idx="2572">
                  <c:v>4.5670000000000002</c:v>
                </c:pt>
                <c:pt idx="2573">
                  <c:v>4.569</c:v>
                </c:pt>
                <c:pt idx="2574">
                  <c:v>4.5715000000000003</c:v>
                </c:pt>
                <c:pt idx="2575">
                  <c:v>4.5735000000000001</c:v>
                </c:pt>
                <c:pt idx="2576">
                  <c:v>4.5754999999999999</c:v>
                </c:pt>
                <c:pt idx="2577">
                  <c:v>4.577</c:v>
                </c:pt>
                <c:pt idx="2578">
                  <c:v>4.5789999999999997</c:v>
                </c:pt>
                <c:pt idx="2579">
                  <c:v>4.5810000000000004</c:v>
                </c:pt>
                <c:pt idx="2580">
                  <c:v>4.5834999999999999</c:v>
                </c:pt>
                <c:pt idx="2581">
                  <c:v>4.5865</c:v>
                </c:pt>
                <c:pt idx="2582">
                  <c:v>4.5884999999999998</c:v>
                </c:pt>
                <c:pt idx="2583">
                  <c:v>4.5904999999999996</c:v>
                </c:pt>
                <c:pt idx="2584">
                  <c:v>4.5925000000000002</c:v>
                </c:pt>
                <c:pt idx="2585">
                  <c:v>4.5945</c:v>
                </c:pt>
                <c:pt idx="2586">
                  <c:v>4.5960000000000001</c:v>
                </c:pt>
                <c:pt idx="2587">
                  <c:v>4.5979999999999999</c:v>
                </c:pt>
                <c:pt idx="2588">
                  <c:v>4.5999999999999996</c:v>
                </c:pt>
                <c:pt idx="2589">
                  <c:v>4.6014999999999997</c:v>
                </c:pt>
                <c:pt idx="2590">
                  <c:v>4.6044999999999998</c:v>
                </c:pt>
                <c:pt idx="2591">
                  <c:v>4.6070000000000002</c:v>
                </c:pt>
                <c:pt idx="2592">
                  <c:v>4.6100000000000003</c:v>
                </c:pt>
                <c:pt idx="2593">
                  <c:v>4.6115000000000004</c:v>
                </c:pt>
                <c:pt idx="2594">
                  <c:v>4.6139999999999999</c:v>
                </c:pt>
                <c:pt idx="2595">
                  <c:v>4.6165000000000003</c:v>
                </c:pt>
                <c:pt idx="2596">
                  <c:v>4.6185</c:v>
                </c:pt>
                <c:pt idx="2597">
                  <c:v>4.6210000000000004</c:v>
                </c:pt>
                <c:pt idx="2598">
                  <c:v>4.6234999999999999</c:v>
                </c:pt>
                <c:pt idx="2599">
                  <c:v>4.6260000000000003</c:v>
                </c:pt>
                <c:pt idx="2600">
                  <c:v>4.6280000000000001</c:v>
                </c:pt>
                <c:pt idx="2601">
                  <c:v>4.63</c:v>
                </c:pt>
                <c:pt idx="2602">
                  <c:v>4.6319999999999997</c:v>
                </c:pt>
                <c:pt idx="2603">
                  <c:v>4.6334999999999997</c:v>
                </c:pt>
                <c:pt idx="2604">
                  <c:v>4.6355000000000004</c:v>
                </c:pt>
                <c:pt idx="2605">
                  <c:v>4.6375000000000002</c:v>
                </c:pt>
                <c:pt idx="2606">
                  <c:v>4.6395</c:v>
                </c:pt>
                <c:pt idx="2607">
                  <c:v>4.6420000000000003</c:v>
                </c:pt>
                <c:pt idx="2608">
                  <c:v>4.6444999999999999</c:v>
                </c:pt>
                <c:pt idx="2609">
                  <c:v>4.6464999999999996</c:v>
                </c:pt>
                <c:pt idx="2610">
                  <c:v>4.649</c:v>
                </c:pt>
                <c:pt idx="2611">
                  <c:v>4.6505000000000001</c:v>
                </c:pt>
                <c:pt idx="2612">
                  <c:v>4.6524999999999999</c:v>
                </c:pt>
                <c:pt idx="2613">
                  <c:v>4.6544999999999996</c:v>
                </c:pt>
                <c:pt idx="2614">
                  <c:v>4.6559999999999997</c:v>
                </c:pt>
                <c:pt idx="2615">
                  <c:v>4.6580000000000004</c:v>
                </c:pt>
                <c:pt idx="2616">
                  <c:v>4.66</c:v>
                </c:pt>
                <c:pt idx="2617">
                  <c:v>4.6619999999999999</c:v>
                </c:pt>
                <c:pt idx="2618">
                  <c:v>4.6645000000000003</c:v>
                </c:pt>
                <c:pt idx="2619">
                  <c:v>4.6665000000000001</c:v>
                </c:pt>
                <c:pt idx="2620">
                  <c:v>4.6689999999999996</c:v>
                </c:pt>
                <c:pt idx="2621">
                  <c:v>4.6704999999999997</c:v>
                </c:pt>
                <c:pt idx="2622">
                  <c:v>4.6719999999999997</c:v>
                </c:pt>
                <c:pt idx="2623">
                  <c:v>4.6740000000000004</c:v>
                </c:pt>
                <c:pt idx="2624">
                  <c:v>4.6760000000000002</c:v>
                </c:pt>
                <c:pt idx="2625">
                  <c:v>4.6775000000000002</c:v>
                </c:pt>
                <c:pt idx="2626">
                  <c:v>4.68</c:v>
                </c:pt>
                <c:pt idx="2627">
                  <c:v>4.6814999999999998</c:v>
                </c:pt>
                <c:pt idx="2628">
                  <c:v>4.6840000000000002</c:v>
                </c:pt>
                <c:pt idx="2629">
                  <c:v>4.6859999999999999</c:v>
                </c:pt>
                <c:pt idx="2630">
                  <c:v>4.6879999999999997</c:v>
                </c:pt>
                <c:pt idx="2631">
                  <c:v>4.6900000000000004</c:v>
                </c:pt>
                <c:pt idx="2632">
                  <c:v>4.6914999999999996</c:v>
                </c:pt>
                <c:pt idx="2633">
                  <c:v>4.6935000000000002</c:v>
                </c:pt>
                <c:pt idx="2634">
                  <c:v>4.6955</c:v>
                </c:pt>
                <c:pt idx="2635">
                  <c:v>4.6974999999999998</c:v>
                </c:pt>
                <c:pt idx="2636">
                  <c:v>4.7</c:v>
                </c:pt>
                <c:pt idx="2637">
                  <c:v>4.7024999999999997</c:v>
                </c:pt>
                <c:pt idx="2638">
                  <c:v>4.7045000000000003</c:v>
                </c:pt>
                <c:pt idx="2639">
                  <c:v>4.7065000000000001</c:v>
                </c:pt>
                <c:pt idx="2640">
                  <c:v>4.7089999999999996</c:v>
                </c:pt>
                <c:pt idx="2641">
                  <c:v>4.7104999999999997</c:v>
                </c:pt>
                <c:pt idx="2642">
                  <c:v>4.7125000000000004</c:v>
                </c:pt>
                <c:pt idx="2643">
                  <c:v>4.7134999999999998</c:v>
                </c:pt>
                <c:pt idx="2644">
                  <c:v>4.7154999999999996</c:v>
                </c:pt>
                <c:pt idx="2645">
                  <c:v>4.718</c:v>
                </c:pt>
                <c:pt idx="2646">
                  <c:v>4.7205000000000004</c:v>
                </c:pt>
                <c:pt idx="2647">
                  <c:v>4.7225000000000001</c:v>
                </c:pt>
                <c:pt idx="2648">
                  <c:v>4.7249999999999996</c:v>
                </c:pt>
                <c:pt idx="2649">
                  <c:v>4.7264999999999997</c:v>
                </c:pt>
                <c:pt idx="2650">
                  <c:v>4.7285000000000004</c:v>
                </c:pt>
                <c:pt idx="2651">
                  <c:v>4.7305000000000001</c:v>
                </c:pt>
                <c:pt idx="2652">
                  <c:v>4.7329999999999997</c:v>
                </c:pt>
                <c:pt idx="2653">
                  <c:v>4.7344999999999997</c:v>
                </c:pt>
                <c:pt idx="2654">
                  <c:v>4.7370000000000001</c:v>
                </c:pt>
                <c:pt idx="2655">
                  <c:v>4.7394999999999996</c:v>
                </c:pt>
                <c:pt idx="2656">
                  <c:v>4.742</c:v>
                </c:pt>
                <c:pt idx="2657">
                  <c:v>4.7439999999999998</c:v>
                </c:pt>
                <c:pt idx="2658">
                  <c:v>4.7460000000000004</c:v>
                </c:pt>
                <c:pt idx="2659">
                  <c:v>4.7484999999999999</c:v>
                </c:pt>
                <c:pt idx="2660">
                  <c:v>4.7504999999999997</c:v>
                </c:pt>
                <c:pt idx="2661">
                  <c:v>4.7525000000000004</c:v>
                </c:pt>
                <c:pt idx="2662">
                  <c:v>4.7545000000000002</c:v>
                </c:pt>
                <c:pt idx="2663">
                  <c:v>4.7565</c:v>
                </c:pt>
                <c:pt idx="2664">
                  <c:v>4.7590000000000003</c:v>
                </c:pt>
                <c:pt idx="2665">
                  <c:v>4.7610000000000001</c:v>
                </c:pt>
                <c:pt idx="2666">
                  <c:v>4.7634999999999996</c:v>
                </c:pt>
                <c:pt idx="2667">
                  <c:v>4.7655000000000003</c:v>
                </c:pt>
                <c:pt idx="2668">
                  <c:v>4.7675000000000001</c:v>
                </c:pt>
                <c:pt idx="2669">
                  <c:v>4.7694999999999999</c:v>
                </c:pt>
                <c:pt idx="2670">
                  <c:v>4.7714999999999996</c:v>
                </c:pt>
                <c:pt idx="2671">
                  <c:v>4.7735000000000003</c:v>
                </c:pt>
                <c:pt idx="2672">
                  <c:v>4.7750000000000004</c:v>
                </c:pt>
                <c:pt idx="2673">
                  <c:v>4.7770000000000001</c:v>
                </c:pt>
                <c:pt idx="2674">
                  <c:v>4.78</c:v>
                </c:pt>
                <c:pt idx="2675">
                  <c:v>4.782</c:v>
                </c:pt>
                <c:pt idx="2676">
                  <c:v>4.7839999999999998</c:v>
                </c:pt>
                <c:pt idx="2677">
                  <c:v>4.7859999999999996</c:v>
                </c:pt>
                <c:pt idx="2678">
                  <c:v>4.7885</c:v>
                </c:pt>
                <c:pt idx="2679">
                  <c:v>4.7904999999999998</c:v>
                </c:pt>
                <c:pt idx="2680">
                  <c:v>4.7925000000000004</c:v>
                </c:pt>
                <c:pt idx="2681">
                  <c:v>4.7945000000000002</c:v>
                </c:pt>
                <c:pt idx="2682">
                  <c:v>4.7965</c:v>
                </c:pt>
                <c:pt idx="2683">
                  <c:v>4.7984999999999998</c:v>
                </c:pt>
                <c:pt idx="2684">
                  <c:v>4.8010000000000002</c:v>
                </c:pt>
                <c:pt idx="2685">
                  <c:v>4.8034999999999997</c:v>
                </c:pt>
                <c:pt idx="2686">
                  <c:v>4.8055000000000003</c:v>
                </c:pt>
                <c:pt idx="2687">
                  <c:v>4.8070000000000004</c:v>
                </c:pt>
                <c:pt idx="2688">
                  <c:v>4.8094999999999999</c:v>
                </c:pt>
                <c:pt idx="2689">
                  <c:v>4.8114999999999997</c:v>
                </c:pt>
                <c:pt idx="2690">
                  <c:v>4.8135000000000003</c:v>
                </c:pt>
                <c:pt idx="2691">
                  <c:v>4.8150000000000004</c:v>
                </c:pt>
                <c:pt idx="2692">
                  <c:v>4.8174999999999999</c:v>
                </c:pt>
                <c:pt idx="2693">
                  <c:v>4.8194999999999997</c:v>
                </c:pt>
                <c:pt idx="2694">
                  <c:v>4.8220000000000001</c:v>
                </c:pt>
                <c:pt idx="2695">
                  <c:v>4.8239999999999998</c:v>
                </c:pt>
                <c:pt idx="2696">
                  <c:v>4.8259999999999996</c:v>
                </c:pt>
                <c:pt idx="2697">
                  <c:v>4.8280000000000003</c:v>
                </c:pt>
                <c:pt idx="2698">
                  <c:v>4.8295000000000003</c:v>
                </c:pt>
                <c:pt idx="2699">
                  <c:v>4.8315000000000001</c:v>
                </c:pt>
                <c:pt idx="2700">
                  <c:v>4.8339999999999996</c:v>
                </c:pt>
                <c:pt idx="2701">
                  <c:v>4.8354999999999997</c:v>
                </c:pt>
                <c:pt idx="2702">
                  <c:v>4.8380000000000001</c:v>
                </c:pt>
                <c:pt idx="2703">
                  <c:v>4.84</c:v>
                </c:pt>
                <c:pt idx="2704">
                  <c:v>4.8425000000000002</c:v>
                </c:pt>
                <c:pt idx="2705">
                  <c:v>4.8445</c:v>
                </c:pt>
                <c:pt idx="2706">
                  <c:v>4.8464999999999998</c:v>
                </c:pt>
                <c:pt idx="2707">
                  <c:v>4.8479999999999999</c:v>
                </c:pt>
                <c:pt idx="2708">
                  <c:v>4.8505000000000003</c:v>
                </c:pt>
                <c:pt idx="2709">
                  <c:v>4.8529999999999998</c:v>
                </c:pt>
                <c:pt idx="2710">
                  <c:v>4.8550000000000004</c:v>
                </c:pt>
                <c:pt idx="2711">
                  <c:v>4.8570000000000002</c:v>
                </c:pt>
                <c:pt idx="2712">
                  <c:v>4.8594999999999997</c:v>
                </c:pt>
                <c:pt idx="2713">
                  <c:v>4.8620000000000001</c:v>
                </c:pt>
                <c:pt idx="2714">
                  <c:v>4.8639999999999999</c:v>
                </c:pt>
                <c:pt idx="2715">
                  <c:v>4.8659999999999997</c:v>
                </c:pt>
                <c:pt idx="2716">
                  <c:v>4.8680000000000003</c:v>
                </c:pt>
                <c:pt idx="2717">
                  <c:v>4.8695000000000004</c:v>
                </c:pt>
                <c:pt idx="2718">
                  <c:v>4.8715000000000002</c:v>
                </c:pt>
                <c:pt idx="2719">
                  <c:v>4.8734999999999999</c:v>
                </c:pt>
                <c:pt idx="2720">
                  <c:v>4.8760000000000003</c:v>
                </c:pt>
                <c:pt idx="2721">
                  <c:v>4.8780000000000001</c:v>
                </c:pt>
                <c:pt idx="2722">
                  <c:v>4.8810000000000002</c:v>
                </c:pt>
                <c:pt idx="2723">
                  <c:v>4.883</c:v>
                </c:pt>
                <c:pt idx="2724">
                  <c:v>4.8849999999999998</c:v>
                </c:pt>
                <c:pt idx="2725">
                  <c:v>4.8869999999999996</c:v>
                </c:pt>
                <c:pt idx="2726">
                  <c:v>4.8890000000000002</c:v>
                </c:pt>
                <c:pt idx="2727">
                  <c:v>4.8905000000000003</c:v>
                </c:pt>
                <c:pt idx="2728">
                  <c:v>4.8929999999999998</c:v>
                </c:pt>
                <c:pt idx="2729">
                  <c:v>4.8949999999999996</c:v>
                </c:pt>
                <c:pt idx="2730">
                  <c:v>4.8975</c:v>
                </c:pt>
                <c:pt idx="2731">
                  <c:v>4.9000000000000004</c:v>
                </c:pt>
                <c:pt idx="2732">
                  <c:v>4.9020000000000001</c:v>
                </c:pt>
                <c:pt idx="2733">
                  <c:v>4.9039999999999999</c:v>
                </c:pt>
                <c:pt idx="2734">
                  <c:v>4.9059999999999997</c:v>
                </c:pt>
                <c:pt idx="2735">
                  <c:v>4.9085000000000001</c:v>
                </c:pt>
                <c:pt idx="2736">
                  <c:v>4.9104999999999999</c:v>
                </c:pt>
                <c:pt idx="2737">
                  <c:v>4.9130000000000003</c:v>
                </c:pt>
                <c:pt idx="2738">
                  <c:v>4.9154999999999998</c:v>
                </c:pt>
                <c:pt idx="2739">
                  <c:v>4.9175000000000004</c:v>
                </c:pt>
                <c:pt idx="2740">
                  <c:v>4.9204999999999997</c:v>
                </c:pt>
                <c:pt idx="2741">
                  <c:v>4.923</c:v>
                </c:pt>
                <c:pt idx="2742">
                  <c:v>4.9245000000000001</c:v>
                </c:pt>
                <c:pt idx="2743">
                  <c:v>4.9264999999999999</c:v>
                </c:pt>
                <c:pt idx="2744">
                  <c:v>4.9284999999999997</c:v>
                </c:pt>
                <c:pt idx="2745">
                  <c:v>4.9305000000000003</c:v>
                </c:pt>
                <c:pt idx="2746">
                  <c:v>4.9329999999999998</c:v>
                </c:pt>
                <c:pt idx="2747">
                  <c:v>4.9349999999999996</c:v>
                </c:pt>
                <c:pt idx="2748">
                  <c:v>4.9375</c:v>
                </c:pt>
                <c:pt idx="2749">
                  <c:v>4.9400000000000004</c:v>
                </c:pt>
                <c:pt idx="2750">
                  <c:v>4.9420000000000002</c:v>
                </c:pt>
                <c:pt idx="2751">
                  <c:v>4.944</c:v>
                </c:pt>
                <c:pt idx="2752">
                  <c:v>4.9465000000000003</c:v>
                </c:pt>
                <c:pt idx="2753">
                  <c:v>4.9485000000000001</c:v>
                </c:pt>
                <c:pt idx="2754">
                  <c:v>4.9509999999999996</c:v>
                </c:pt>
                <c:pt idx="2755">
                  <c:v>4.9530000000000003</c:v>
                </c:pt>
                <c:pt idx="2756">
                  <c:v>4.9550000000000001</c:v>
                </c:pt>
                <c:pt idx="2757">
                  <c:v>4.9574999999999996</c:v>
                </c:pt>
                <c:pt idx="2758">
                  <c:v>4.96</c:v>
                </c:pt>
                <c:pt idx="2759">
                  <c:v>4.9625000000000004</c:v>
                </c:pt>
                <c:pt idx="2760">
                  <c:v>4.9645000000000001</c:v>
                </c:pt>
                <c:pt idx="2761">
                  <c:v>4.9660000000000002</c:v>
                </c:pt>
                <c:pt idx="2762">
                  <c:v>4.9675000000000002</c:v>
                </c:pt>
                <c:pt idx="2763">
                  <c:v>4.9695</c:v>
                </c:pt>
                <c:pt idx="2764">
                  <c:v>4.9714999999999998</c:v>
                </c:pt>
                <c:pt idx="2765">
                  <c:v>4.9734999999999996</c:v>
                </c:pt>
                <c:pt idx="2766">
                  <c:v>4.976</c:v>
                </c:pt>
                <c:pt idx="2767">
                  <c:v>4.9775</c:v>
                </c:pt>
                <c:pt idx="2768">
                  <c:v>4.9805000000000001</c:v>
                </c:pt>
                <c:pt idx="2769">
                  <c:v>4.9824999999999999</c:v>
                </c:pt>
                <c:pt idx="2770">
                  <c:v>4.9844999999999997</c:v>
                </c:pt>
                <c:pt idx="2771">
                  <c:v>4.9865000000000004</c:v>
                </c:pt>
                <c:pt idx="2772">
                  <c:v>4.9880000000000004</c:v>
                </c:pt>
                <c:pt idx="2773">
                  <c:v>4.99</c:v>
                </c:pt>
                <c:pt idx="2774">
                  <c:v>4.9924999999999997</c:v>
                </c:pt>
                <c:pt idx="2775">
                  <c:v>4.9950000000000001</c:v>
                </c:pt>
                <c:pt idx="2776">
                  <c:v>4.9969999999999999</c:v>
                </c:pt>
                <c:pt idx="2777">
                  <c:v>4.9995000000000003</c:v>
                </c:pt>
                <c:pt idx="2778">
                  <c:v>5.0019999999999998</c:v>
                </c:pt>
                <c:pt idx="2779">
                  <c:v>5.0039999999999996</c:v>
                </c:pt>
                <c:pt idx="2780">
                  <c:v>5.0054999999999996</c:v>
                </c:pt>
                <c:pt idx="2781">
                  <c:v>5.0075000000000003</c:v>
                </c:pt>
                <c:pt idx="2782">
                  <c:v>5.0090000000000003</c:v>
                </c:pt>
                <c:pt idx="2783">
                  <c:v>5.0110000000000001</c:v>
                </c:pt>
                <c:pt idx="2784">
                  <c:v>5.0140000000000002</c:v>
                </c:pt>
                <c:pt idx="2785">
                  <c:v>5.016</c:v>
                </c:pt>
                <c:pt idx="2786">
                  <c:v>5.0185000000000004</c:v>
                </c:pt>
                <c:pt idx="2787">
                  <c:v>5.0205000000000002</c:v>
                </c:pt>
                <c:pt idx="2788">
                  <c:v>5.0225</c:v>
                </c:pt>
                <c:pt idx="2789">
                  <c:v>5.0244999999999997</c:v>
                </c:pt>
                <c:pt idx="2790">
                  <c:v>5.0259999999999998</c:v>
                </c:pt>
                <c:pt idx="2791">
                  <c:v>5.0279999999999996</c:v>
                </c:pt>
                <c:pt idx="2792">
                  <c:v>5.03</c:v>
                </c:pt>
                <c:pt idx="2793">
                  <c:v>5.0324999999999998</c:v>
                </c:pt>
                <c:pt idx="2794">
                  <c:v>5.0350000000000001</c:v>
                </c:pt>
                <c:pt idx="2795">
                  <c:v>5.0374999999999996</c:v>
                </c:pt>
                <c:pt idx="2796">
                  <c:v>5.04</c:v>
                </c:pt>
                <c:pt idx="2797">
                  <c:v>5.0415000000000001</c:v>
                </c:pt>
                <c:pt idx="2798">
                  <c:v>5.0434999999999999</c:v>
                </c:pt>
                <c:pt idx="2799">
                  <c:v>5.0460000000000003</c:v>
                </c:pt>
                <c:pt idx="2800">
                  <c:v>5.0475000000000003</c:v>
                </c:pt>
                <c:pt idx="2801">
                  <c:v>5.0495000000000001</c:v>
                </c:pt>
                <c:pt idx="2802">
                  <c:v>5.0514999999999999</c:v>
                </c:pt>
                <c:pt idx="2803">
                  <c:v>5.0540000000000003</c:v>
                </c:pt>
                <c:pt idx="2804">
                  <c:v>5.0570000000000004</c:v>
                </c:pt>
                <c:pt idx="2805">
                  <c:v>5.0590000000000002</c:v>
                </c:pt>
                <c:pt idx="2806">
                  <c:v>5.0609999999999999</c:v>
                </c:pt>
                <c:pt idx="2807">
                  <c:v>5.0629999999999997</c:v>
                </c:pt>
                <c:pt idx="2808">
                  <c:v>5.0650000000000004</c:v>
                </c:pt>
                <c:pt idx="2809">
                  <c:v>5.0670000000000002</c:v>
                </c:pt>
                <c:pt idx="2810">
                  <c:v>5.069</c:v>
                </c:pt>
                <c:pt idx="2811">
                  <c:v>5.0705</c:v>
                </c:pt>
                <c:pt idx="2812">
                  <c:v>5.0730000000000004</c:v>
                </c:pt>
                <c:pt idx="2813">
                  <c:v>5.0754999999999999</c:v>
                </c:pt>
                <c:pt idx="2814">
                  <c:v>5.0780000000000003</c:v>
                </c:pt>
                <c:pt idx="2815">
                  <c:v>5.0804999999999998</c:v>
                </c:pt>
                <c:pt idx="2816">
                  <c:v>5.0819999999999999</c:v>
                </c:pt>
                <c:pt idx="2817">
                  <c:v>5.0839999999999996</c:v>
                </c:pt>
                <c:pt idx="2818">
                  <c:v>5.0860000000000003</c:v>
                </c:pt>
                <c:pt idx="2819">
                  <c:v>5.0880000000000001</c:v>
                </c:pt>
                <c:pt idx="2820">
                  <c:v>5.0895000000000001</c:v>
                </c:pt>
                <c:pt idx="2821">
                  <c:v>5.0914999999999999</c:v>
                </c:pt>
                <c:pt idx="2822">
                  <c:v>5.0940000000000003</c:v>
                </c:pt>
                <c:pt idx="2823">
                  <c:v>5.0964999999999998</c:v>
                </c:pt>
                <c:pt idx="2824">
                  <c:v>5.0990000000000002</c:v>
                </c:pt>
                <c:pt idx="2825">
                  <c:v>5.101</c:v>
                </c:pt>
                <c:pt idx="2826">
                  <c:v>5.1029999999999998</c:v>
                </c:pt>
                <c:pt idx="2827">
                  <c:v>5.1050000000000004</c:v>
                </c:pt>
                <c:pt idx="2828">
                  <c:v>5.1064999999999996</c:v>
                </c:pt>
                <c:pt idx="2829">
                  <c:v>5.1085000000000003</c:v>
                </c:pt>
                <c:pt idx="2830">
                  <c:v>5.1105</c:v>
                </c:pt>
                <c:pt idx="2831">
                  <c:v>5.1130000000000004</c:v>
                </c:pt>
                <c:pt idx="2832">
                  <c:v>5.1150000000000002</c:v>
                </c:pt>
                <c:pt idx="2833">
                  <c:v>5.1180000000000003</c:v>
                </c:pt>
                <c:pt idx="2834">
                  <c:v>5.12</c:v>
                </c:pt>
                <c:pt idx="2835">
                  <c:v>5.1215000000000002</c:v>
                </c:pt>
                <c:pt idx="2836">
                  <c:v>5.1234999999999999</c:v>
                </c:pt>
                <c:pt idx="2837">
                  <c:v>5.1254999999999997</c:v>
                </c:pt>
                <c:pt idx="2838">
                  <c:v>5.1275000000000004</c:v>
                </c:pt>
                <c:pt idx="2839">
                  <c:v>5.1284999999999998</c:v>
                </c:pt>
                <c:pt idx="2840">
                  <c:v>5.1310000000000002</c:v>
                </c:pt>
                <c:pt idx="2841">
                  <c:v>5.133</c:v>
                </c:pt>
                <c:pt idx="2842">
                  <c:v>5.1360000000000001</c:v>
                </c:pt>
                <c:pt idx="2843">
                  <c:v>5.1384999999999996</c:v>
                </c:pt>
                <c:pt idx="2844">
                  <c:v>5.14</c:v>
                </c:pt>
                <c:pt idx="2845">
                  <c:v>5.1420000000000003</c:v>
                </c:pt>
                <c:pt idx="2846">
                  <c:v>5.1435000000000004</c:v>
                </c:pt>
                <c:pt idx="2847">
                  <c:v>5.1455000000000002</c:v>
                </c:pt>
                <c:pt idx="2848">
                  <c:v>5.1475</c:v>
                </c:pt>
                <c:pt idx="2849">
                  <c:v>5.1485000000000003</c:v>
                </c:pt>
                <c:pt idx="2850">
                  <c:v>5.1509999999999998</c:v>
                </c:pt>
                <c:pt idx="2851">
                  <c:v>5.1535000000000002</c:v>
                </c:pt>
                <c:pt idx="2852">
                  <c:v>5.1559999999999997</c:v>
                </c:pt>
                <c:pt idx="2853">
                  <c:v>5.1580000000000004</c:v>
                </c:pt>
                <c:pt idx="2854">
                  <c:v>5.16</c:v>
                </c:pt>
                <c:pt idx="2855">
                  <c:v>5.1615000000000002</c:v>
                </c:pt>
                <c:pt idx="2856">
                  <c:v>5.1630000000000003</c:v>
                </c:pt>
                <c:pt idx="2857">
                  <c:v>5.165</c:v>
                </c:pt>
                <c:pt idx="2858">
                  <c:v>5.1669999999999998</c:v>
                </c:pt>
                <c:pt idx="2859">
                  <c:v>5.1689999999999996</c:v>
                </c:pt>
                <c:pt idx="2860">
                  <c:v>5.1715</c:v>
                </c:pt>
                <c:pt idx="2861">
                  <c:v>5.1734999999999998</c:v>
                </c:pt>
                <c:pt idx="2862">
                  <c:v>5.1760000000000002</c:v>
                </c:pt>
                <c:pt idx="2863">
                  <c:v>5.1779999999999999</c:v>
                </c:pt>
                <c:pt idx="2864">
                  <c:v>5.18</c:v>
                </c:pt>
                <c:pt idx="2865">
                  <c:v>5.1814999999999998</c:v>
                </c:pt>
                <c:pt idx="2866">
                  <c:v>5.1835000000000004</c:v>
                </c:pt>
                <c:pt idx="2867">
                  <c:v>5.1855000000000002</c:v>
                </c:pt>
                <c:pt idx="2868">
                  <c:v>5.1875</c:v>
                </c:pt>
                <c:pt idx="2869">
                  <c:v>5.1894999999999998</c:v>
                </c:pt>
                <c:pt idx="2870">
                  <c:v>5.1920000000000002</c:v>
                </c:pt>
                <c:pt idx="2871">
                  <c:v>5.1935000000000002</c:v>
                </c:pt>
                <c:pt idx="2872">
                  <c:v>5.1959999999999997</c:v>
                </c:pt>
                <c:pt idx="2873">
                  <c:v>5.1980000000000004</c:v>
                </c:pt>
                <c:pt idx="2874">
                  <c:v>5.2004999999999999</c:v>
                </c:pt>
                <c:pt idx="2875">
                  <c:v>5.202</c:v>
                </c:pt>
                <c:pt idx="2876">
                  <c:v>5.2045000000000003</c:v>
                </c:pt>
                <c:pt idx="2877">
                  <c:v>5.2060000000000004</c:v>
                </c:pt>
                <c:pt idx="2878">
                  <c:v>5.2089999999999996</c:v>
                </c:pt>
                <c:pt idx="2879">
                  <c:v>5.2119999999999997</c:v>
                </c:pt>
                <c:pt idx="2880">
                  <c:v>5.2145000000000001</c:v>
                </c:pt>
                <c:pt idx="2881">
                  <c:v>5.2164999999999999</c:v>
                </c:pt>
                <c:pt idx="2882">
                  <c:v>5.2184999999999997</c:v>
                </c:pt>
                <c:pt idx="2883">
                  <c:v>5.22</c:v>
                </c:pt>
                <c:pt idx="2884">
                  <c:v>5.2225000000000001</c:v>
                </c:pt>
                <c:pt idx="2885">
                  <c:v>5.2244999999999999</c:v>
                </c:pt>
                <c:pt idx="2886">
                  <c:v>5.226</c:v>
                </c:pt>
                <c:pt idx="2887">
                  <c:v>5.2285000000000004</c:v>
                </c:pt>
                <c:pt idx="2888">
                  <c:v>5.2309999999999999</c:v>
                </c:pt>
                <c:pt idx="2889">
                  <c:v>5.2329999999999997</c:v>
                </c:pt>
                <c:pt idx="2890">
                  <c:v>5.2344999999999997</c:v>
                </c:pt>
                <c:pt idx="2891">
                  <c:v>5.2365000000000004</c:v>
                </c:pt>
                <c:pt idx="2892">
                  <c:v>5.2385000000000002</c:v>
                </c:pt>
                <c:pt idx="2893">
                  <c:v>5.24</c:v>
                </c:pt>
                <c:pt idx="2894">
                  <c:v>5.2424999999999997</c:v>
                </c:pt>
                <c:pt idx="2895">
                  <c:v>5.2445000000000004</c:v>
                </c:pt>
                <c:pt idx="2896">
                  <c:v>5.2469999999999999</c:v>
                </c:pt>
                <c:pt idx="2897">
                  <c:v>5.2484999999999999</c:v>
                </c:pt>
                <c:pt idx="2898">
                  <c:v>5.2510000000000003</c:v>
                </c:pt>
                <c:pt idx="2899">
                  <c:v>5.2530000000000001</c:v>
                </c:pt>
                <c:pt idx="2900">
                  <c:v>5.2549999999999999</c:v>
                </c:pt>
                <c:pt idx="2901">
                  <c:v>5.2569999999999997</c:v>
                </c:pt>
                <c:pt idx="2902">
                  <c:v>5.2584999999999997</c:v>
                </c:pt>
                <c:pt idx="2903">
                  <c:v>5.2605000000000004</c:v>
                </c:pt>
                <c:pt idx="2904">
                  <c:v>5.2629999999999999</c:v>
                </c:pt>
                <c:pt idx="2905">
                  <c:v>5.2655000000000003</c:v>
                </c:pt>
                <c:pt idx="2906">
                  <c:v>5.2679999999999998</c:v>
                </c:pt>
                <c:pt idx="2907">
                  <c:v>5.27</c:v>
                </c:pt>
                <c:pt idx="2908">
                  <c:v>5.2725</c:v>
                </c:pt>
                <c:pt idx="2909">
                  <c:v>5.2744999999999997</c:v>
                </c:pt>
                <c:pt idx="2910">
                  <c:v>5.2755000000000001</c:v>
                </c:pt>
                <c:pt idx="2911">
                  <c:v>5.2774999999999999</c:v>
                </c:pt>
                <c:pt idx="2912">
                  <c:v>5.2794999999999996</c:v>
                </c:pt>
                <c:pt idx="2913">
                  <c:v>5.2809999999999997</c:v>
                </c:pt>
                <c:pt idx="2914">
                  <c:v>5.2830000000000004</c:v>
                </c:pt>
                <c:pt idx="2915">
                  <c:v>5.2854999999999999</c:v>
                </c:pt>
                <c:pt idx="2916">
                  <c:v>5.2880000000000003</c:v>
                </c:pt>
                <c:pt idx="2917">
                  <c:v>5.29</c:v>
                </c:pt>
                <c:pt idx="2918">
                  <c:v>5.2919999999999998</c:v>
                </c:pt>
                <c:pt idx="2919">
                  <c:v>5.2934999999999999</c:v>
                </c:pt>
                <c:pt idx="2920">
                  <c:v>5.2954999999999997</c:v>
                </c:pt>
                <c:pt idx="2921">
                  <c:v>5.2975000000000003</c:v>
                </c:pt>
                <c:pt idx="2922">
                  <c:v>5.2995000000000001</c:v>
                </c:pt>
                <c:pt idx="2923">
                  <c:v>5.3014999999999999</c:v>
                </c:pt>
                <c:pt idx="2924">
                  <c:v>5.3034999999999997</c:v>
                </c:pt>
                <c:pt idx="2925">
                  <c:v>5.3064999999999998</c:v>
                </c:pt>
                <c:pt idx="2926">
                  <c:v>5.3085000000000004</c:v>
                </c:pt>
                <c:pt idx="2927">
                  <c:v>5.31</c:v>
                </c:pt>
                <c:pt idx="2928">
                  <c:v>5.3120000000000003</c:v>
                </c:pt>
                <c:pt idx="2929">
                  <c:v>5.3135000000000003</c:v>
                </c:pt>
                <c:pt idx="2930">
                  <c:v>5.3159999999999998</c:v>
                </c:pt>
                <c:pt idx="2931">
                  <c:v>5.3179999999999996</c:v>
                </c:pt>
                <c:pt idx="2932">
                  <c:v>5.32</c:v>
                </c:pt>
                <c:pt idx="2933">
                  <c:v>5.3224999999999998</c:v>
                </c:pt>
                <c:pt idx="2934">
                  <c:v>5.3265000000000002</c:v>
                </c:pt>
                <c:pt idx="2935">
                  <c:v>5.33</c:v>
                </c:pt>
                <c:pt idx="2936">
                  <c:v>5.3464999999999998</c:v>
                </c:pt>
                <c:pt idx="2937">
                  <c:v>5.3704999999999998</c:v>
                </c:pt>
                <c:pt idx="2938">
                  <c:v>5.3719999999999999</c:v>
                </c:pt>
                <c:pt idx="2939">
                  <c:v>5.3730000000000002</c:v>
                </c:pt>
                <c:pt idx="2940">
                  <c:v>5.375</c:v>
                </c:pt>
                <c:pt idx="2941">
                  <c:v>5.3769999999999998</c:v>
                </c:pt>
                <c:pt idx="2942">
                  <c:v>5.3784999999999998</c:v>
                </c:pt>
                <c:pt idx="2943">
                  <c:v>5.3815</c:v>
                </c:pt>
                <c:pt idx="2944">
                  <c:v>5.3855000000000004</c:v>
                </c:pt>
                <c:pt idx="2945">
                  <c:v>5.3879999999999999</c:v>
                </c:pt>
                <c:pt idx="2946">
                  <c:v>5.3905000000000003</c:v>
                </c:pt>
                <c:pt idx="2947">
                  <c:v>5.3929999999999998</c:v>
                </c:pt>
                <c:pt idx="2948">
                  <c:v>5.3944999999999999</c:v>
                </c:pt>
                <c:pt idx="2949">
                  <c:v>5.3964999999999996</c:v>
                </c:pt>
                <c:pt idx="2950">
                  <c:v>5.399</c:v>
                </c:pt>
                <c:pt idx="2951">
                  <c:v>5.4009999999999998</c:v>
                </c:pt>
                <c:pt idx="2952">
                  <c:v>5.4029999999999996</c:v>
                </c:pt>
                <c:pt idx="2953">
                  <c:v>5.4059999999999997</c:v>
                </c:pt>
                <c:pt idx="2954">
                  <c:v>5.4085000000000001</c:v>
                </c:pt>
                <c:pt idx="2955">
                  <c:v>5.4109999999999996</c:v>
                </c:pt>
                <c:pt idx="2956">
                  <c:v>5.4135</c:v>
                </c:pt>
                <c:pt idx="2957">
                  <c:v>5.4154999999999998</c:v>
                </c:pt>
                <c:pt idx="2958">
                  <c:v>5.4169999999999998</c:v>
                </c:pt>
                <c:pt idx="2959">
                  <c:v>5.4189999999999996</c:v>
                </c:pt>
                <c:pt idx="2960">
                  <c:v>5.4215</c:v>
                </c:pt>
                <c:pt idx="2961">
                  <c:v>5.4234999999999998</c:v>
                </c:pt>
                <c:pt idx="2962">
                  <c:v>5.4264999999999999</c:v>
                </c:pt>
                <c:pt idx="2963">
                  <c:v>5.4290000000000003</c:v>
                </c:pt>
                <c:pt idx="2964">
                  <c:v>5.4325000000000001</c:v>
                </c:pt>
                <c:pt idx="2965">
                  <c:v>5.4344999999999999</c:v>
                </c:pt>
                <c:pt idx="2966">
                  <c:v>5.4364999999999997</c:v>
                </c:pt>
                <c:pt idx="2967">
                  <c:v>5.4385000000000003</c:v>
                </c:pt>
                <c:pt idx="2968">
                  <c:v>5.4409999999999998</c:v>
                </c:pt>
                <c:pt idx="2969">
                  <c:v>5.4429999999999996</c:v>
                </c:pt>
                <c:pt idx="2970">
                  <c:v>5.4450000000000003</c:v>
                </c:pt>
                <c:pt idx="2971">
                  <c:v>5.4470000000000001</c:v>
                </c:pt>
                <c:pt idx="2972">
                  <c:v>5.45</c:v>
                </c:pt>
                <c:pt idx="2973">
                  <c:v>5.4524999999999997</c:v>
                </c:pt>
                <c:pt idx="2974">
                  <c:v>5.4550000000000001</c:v>
                </c:pt>
                <c:pt idx="2975">
                  <c:v>5.4569999999999999</c:v>
                </c:pt>
                <c:pt idx="2976">
                  <c:v>5.4584999999999999</c:v>
                </c:pt>
                <c:pt idx="2977">
                  <c:v>5.4604999999999997</c:v>
                </c:pt>
                <c:pt idx="2978">
                  <c:v>5.4630000000000001</c:v>
                </c:pt>
                <c:pt idx="2979">
                  <c:v>5.4645000000000001</c:v>
                </c:pt>
                <c:pt idx="2980">
                  <c:v>5.4669999999999996</c:v>
                </c:pt>
                <c:pt idx="2981">
                  <c:v>5.4695</c:v>
                </c:pt>
                <c:pt idx="2982">
                  <c:v>5.4720000000000004</c:v>
                </c:pt>
                <c:pt idx="2983">
                  <c:v>5.4740000000000002</c:v>
                </c:pt>
                <c:pt idx="2984">
                  <c:v>5.4755000000000003</c:v>
                </c:pt>
                <c:pt idx="2985">
                  <c:v>5.4775</c:v>
                </c:pt>
                <c:pt idx="2986">
                  <c:v>5.4790000000000001</c:v>
                </c:pt>
                <c:pt idx="2987">
                  <c:v>5.4809999999999999</c:v>
                </c:pt>
                <c:pt idx="2988">
                  <c:v>5.4835000000000003</c:v>
                </c:pt>
                <c:pt idx="2989">
                  <c:v>5.4844999999999997</c:v>
                </c:pt>
                <c:pt idx="2990">
                  <c:v>5.4870000000000001</c:v>
                </c:pt>
                <c:pt idx="2991">
                  <c:v>5.4894999999999996</c:v>
                </c:pt>
                <c:pt idx="2992">
                  <c:v>5.492</c:v>
                </c:pt>
                <c:pt idx="2993">
                  <c:v>5.4935</c:v>
                </c:pt>
                <c:pt idx="2994">
                  <c:v>5.4954999999999998</c:v>
                </c:pt>
                <c:pt idx="2995">
                  <c:v>5.4974999999999996</c:v>
                </c:pt>
                <c:pt idx="2996">
                  <c:v>5.4995000000000003</c:v>
                </c:pt>
                <c:pt idx="2997">
                  <c:v>5.5015000000000001</c:v>
                </c:pt>
                <c:pt idx="2998">
                  <c:v>5.5034999999999998</c:v>
                </c:pt>
                <c:pt idx="2999">
                  <c:v>5.5049999999999999</c:v>
                </c:pt>
                <c:pt idx="3000">
                  <c:v>5.508</c:v>
                </c:pt>
                <c:pt idx="3001">
                  <c:v>5.51</c:v>
                </c:pt>
                <c:pt idx="3002">
                  <c:v>5.5125000000000002</c:v>
                </c:pt>
                <c:pt idx="3003">
                  <c:v>5.5145</c:v>
                </c:pt>
                <c:pt idx="3004">
                  <c:v>5.5164999999999997</c:v>
                </c:pt>
                <c:pt idx="3005">
                  <c:v>5.5190000000000001</c:v>
                </c:pt>
                <c:pt idx="3006">
                  <c:v>5.5205000000000002</c:v>
                </c:pt>
                <c:pt idx="3007">
                  <c:v>5.5225</c:v>
                </c:pt>
                <c:pt idx="3008">
                  <c:v>5.5244999999999997</c:v>
                </c:pt>
                <c:pt idx="3009">
                  <c:v>5.5270000000000001</c:v>
                </c:pt>
                <c:pt idx="3010">
                  <c:v>5.5289999999999999</c:v>
                </c:pt>
                <c:pt idx="3011">
                  <c:v>5.5315000000000003</c:v>
                </c:pt>
                <c:pt idx="3012">
                  <c:v>5.5339999999999998</c:v>
                </c:pt>
                <c:pt idx="3013">
                  <c:v>5.5365000000000002</c:v>
                </c:pt>
                <c:pt idx="3014">
                  <c:v>5.5385</c:v>
                </c:pt>
                <c:pt idx="3015">
                  <c:v>5.5404999999999998</c:v>
                </c:pt>
                <c:pt idx="3016">
                  <c:v>5.5425000000000004</c:v>
                </c:pt>
                <c:pt idx="3017">
                  <c:v>5.5445000000000002</c:v>
                </c:pt>
                <c:pt idx="3018">
                  <c:v>5.5465</c:v>
                </c:pt>
                <c:pt idx="3019">
                  <c:v>5.548</c:v>
                </c:pt>
                <c:pt idx="3020">
                  <c:v>5.5505000000000004</c:v>
                </c:pt>
                <c:pt idx="3021">
                  <c:v>5.5525000000000002</c:v>
                </c:pt>
                <c:pt idx="3022">
                  <c:v>5.5545</c:v>
                </c:pt>
                <c:pt idx="3023">
                  <c:v>5.5564999999999998</c:v>
                </c:pt>
                <c:pt idx="3024">
                  <c:v>5.5590000000000002</c:v>
                </c:pt>
                <c:pt idx="3025">
                  <c:v>5.5609999999999999</c:v>
                </c:pt>
                <c:pt idx="3026">
                  <c:v>5.5625</c:v>
                </c:pt>
                <c:pt idx="3027">
                  <c:v>5.5650000000000004</c:v>
                </c:pt>
                <c:pt idx="3028">
                  <c:v>5.5679999999999996</c:v>
                </c:pt>
                <c:pt idx="3029">
                  <c:v>5.5705</c:v>
                </c:pt>
                <c:pt idx="3030">
                  <c:v>5.5730000000000004</c:v>
                </c:pt>
                <c:pt idx="3031">
                  <c:v>5.5754999999999999</c:v>
                </c:pt>
                <c:pt idx="3032">
                  <c:v>5.5780000000000003</c:v>
                </c:pt>
                <c:pt idx="3033">
                  <c:v>5.58</c:v>
                </c:pt>
                <c:pt idx="3034">
                  <c:v>5.5819999999999999</c:v>
                </c:pt>
                <c:pt idx="3035">
                  <c:v>5.5839999999999996</c:v>
                </c:pt>
                <c:pt idx="3036">
                  <c:v>5.5869999999999997</c:v>
                </c:pt>
                <c:pt idx="3037">
                  <c:v>5.5895000000000001</c:v>
                </c:pt>
                <c:pt idx="3038">
                  <c:v>5.5919999999999996</c:v>
                </c:pt>
                <c:pt idx="3039">
                  <c:v>5.5945</c:v>
                </c:pt>
                <c:pt idx="3040">
                  <c:v>5.5964999999999998</c:v>
                </c:pt>
                <c:pt idx="3041">
                  <c:v>5.5990000000000002</c:v>
                </c:pt>
                <c:pt idx="3042">
                  <c:v>5.6005000000000003</c:v>
                </c:pt>
                <c:pt idx="3043">
                  <c:v>5.6025</c:v>
                </c:pt>
                <c:pt idx="3044">
                  <c:v>5.6044999999999998</c:v>
                </c:pt>
                <c:pt idx="3045">
                  <c:v>5.6064999999999996</c:v>
                </c:pt>
                <c:pt idx="3046">
                  <c:v>5.6094999999999997</c:v>
                </c:pt>
                <c:pt idx="3047">
                  <c:v>5.6109999999999998</c:v>
                </c:pt>
                <c:pt idx="3048">
                  <c:v>5.6139999999999999</c:v>
                </c:pt>
                <c:pt idx="3049">
                  <c:v>5.6159999999999997</c:v>
                </c:pt>
                <c:pt idx="3050">
                  <c:v>5.6185</c:v>
                </c:pt>
                <c:pt idx="3051">
                  <c:v>5.6215000000000002</c:v>
                </c:pt>
                <c:pt idx="3052">
                  <c:v>5.6230000000000002</c:v>
                </c:pt>
                <c:pt idx="3053">
                  <c:v>5.6254999999999997</c:v>
                </c:pt>
                <c:pt idx="3054">
                  <c:v>5.6275000000000004</c:v>
                </c:pt>
                <c:pt idx="3055">
                  <c:v>5.63</c:v>
                </c:pt>
                <c:pt idx="3056">
                  <c:v>5.6325000000000003</c:v>
                </c:pt>
                <c:pt idx="3057">
                  <c:v>5.6349999999999998</c:v>
                </c:pt>
                <c:pt idx="3058">
                  <c:v>5.6375000000000002</c:v>
                </c:pt>
                <c:pt idx="3059">
                  <c:v>5.64</c:v>
                </c:pt>
                <c:pt idx="3060">
                  <c:v>5.6420000000000003</c:v>
                </c:pt>
                <c:pt idx="3061">
                  <c:v>5.6444999999999999</c:v>
                </c:pt>
                <c:pt idx="3062">
                  <c:v>5.6464999999999996</c:v>
                </c:pt>
                <c:pt idx="3063">
                  <c:v>5.6485000000000003</c:v>
                </c:pt>
                <c:pt idx="3064">
                  <c:v>5.6505000000000001</c:v>
                </c:pt>
                <c:pt idx="3065">
                  <c:v>5.6529999999999996</c:v>
                </c:pt>
                <c:pt idx="3066">
                  <c:v>5.6555</c:v>
                </c:pt>
                <c:pt idx="3067">
                  <c:v>5.6580000000000004</c:v>
                </c:pt>
                <c:pt idx="3068">
                  <c:v>5.66</c:v>
                </c:pt>
                <c:pt idx="3069">
                  <c:v>5.6624999999999996</c:v>
                </c:pt>
                <c:pt idx="3070">
                  <c:v>5.6645000000000003</c:v>
                </c:pt>
                <c:pt idx="3071">
                  <c:v>5.6665000000000001</c:v>
                </c:pt>
                <c:pt idx="3072">
                  <c:v>5.6689999999999996</c:v>
                </c:pt>
                <c:pt idx="3073">
                  <c:v>5.6710000000000003</c:v>
                </c:pt>
                <c:pt idx="3074">
                  <c:v>5.6734999999999998</c:v>
                </c:pt>
                <c:pt idx="3075">
                  <c:v>5.6760000000000002</c:v>
                </c:pt>
                <c:pt idx="3076">
                  <c:v>5.6779999999999999</c:v>
                </c:pt>
                <c:pt idx="3077">
                  <c:v>5.6805000000000003</c:v>
                </c:pt>
                <c:pt idx="3078">
                  <c:v>5.6829999999999998</c:v>
                </c:pt>
                <c:pt idx="3079">
                  <c:v>5.6855000000000002</c:v>
                </c:pt>
                <c:pt idx="3080">
                  <c:v>5.6870000000000003</c:v>
                </c:pt>
                <c:pt idx="3081">
                  <c:v>5.6890000000000001</c:v>
                </c:pt>
                <c:pt idx="3082">
                  <c:v>5.6914999999999996</c:v>
                </c:pt>
                <c:pt idx="3083">
                  <c:v>5.694</c:v>
                </c:pt>
                <c:pt idx="3084">
                  <c:v>5.6970000000000001</c:v>
                </c:pt>
                <c:pt idx="3085">
                  <c:v>5.7</c:v>
                </c:pt>
                <c:pt idx="3086">
                  <c:v>5.7024999999999997</c:v>
                </c:pt>
                <c:pt idx="3087">
                  <c:v>5.7045000000000003</c:v>
                </c:pt>
                <c:pt idx="3088">
                  <c:v>5.7065000000000001</c:v>
                </c:pt>
                <c:pt idx="3089">
                  <c:v>5.7084999999999999</c:v>
                </c:pt>
                <c:pt idx="3090">
                  <c:v>5.7110000000000003</c:v>
                </c:pt>
                <c:pt idx="3091">
                  <c:v>5.7125000000000004</c:v>
                </c:pt>
                <c:pt idx="3092">
                  <c:v>5.7149999999999999</c:v>
                </c:pt>
                <c:pt idx="3093">
                  <c:v>5.7169999999999996</c:v>
                </c:pt>
                <c:pt idx="3094">
                  <c:v>5.7195</c:v>
                </c:pt>
                <c:pt idx="3095">
                  <c:v>5.7214999999999998</c:v>
                </c:pt>
                <c:pt idx="3096">
                  <c:v>5.7234999999999996</c:v>
                </c:pt>
                <c:pt idx="3097">
                  <c:v>5.7249999999999996</c:v>
                </c:pt>
                <c:pt idx="3098">
                  <c:v>5.7270000000000003</c:v>
                </c:pt>
                <c:pt idx="3099">
                  <c:v>5.7294999999999998</c:v>
                </c:pt>
                <c:pt idx="3100">
                  <c:v>5.7314999999999996</c:v>
                </c:pt>
                <c:pt idx="3101">
                  <c:v>5.7335000000000003</c:v>
                </c:pt>
                <c:pt idx="3102">
                  <c:v>5.7359999999999998</c:v>
                </c:pt>
                <c:pt idx="3103">
                  <c:v>5.7374999999999998</c:v>
                </c:pt>
                <c:pt idx="3104">
                  <c:v>5.74</c:v>
                </c:pt>
                <c:pt idx="3105">
                  <c:v>5.7424999999999997</c:v>
                </c:pt>
                <c:pt idx="3106">
                  <c:v>5.7445000000000004</c:v>
                </c:pt>
                <c:pt idx="3107">
                  <c:v>5.7469999999999999</c:v>
                </c:pt>
                <c:pt idx="3108">
                  <c:v>5.7495000000000003</c:v>
                </c:pt>
                <c:pt idx="3109">
                  <c:v>5.7519999999999998</c:v>
                </c:pt>
                <c:pt idx="3110">
                  <c:v>5.7534999999999998</c:v>
                </c:pt>
                <c:pt idx="3111">
                  <c:v>5.7560000000000002</c:v>
                </c:pt>
                <c:pt idx="3112">
                  <c:v>5.7584999999999997</c:v>
                </c:pt>
                <c:pt idx="3113">
                  <c:v>5.7610000000000001</c:v>
                </c:pt>
                <c:pt idx="3114">
                  <c:v>5.7629999999999999</c:v>
                </c:pt>
                <c:pt idx="3115">
                  <c:v>5.7655000000000003</c:v>
                </c:pt>
                <c:pt idx="3116">
                  <c:v>5.7675000000000001</c:v>
                </c:pt>
                <c:pt idx="3117">
                  <c:v>5.7709999999999999</c:v>
                </c:pt>
                <c:pt idx="3118">
                  <c:v>5.7735000000000003</c:v>
                </c:pt>
                <c:pt idx="3119">
                  <c:v>5.7759999999999998</c:v>
                </c:pt>
                <c:pt idx="3120">
                  <c:v>5.7785000000000002</c:v>
                </c:pt>
                <c:pt idx="3121">
                  <c:v>5.7809999999999997</c:v>
                </c:pt>
                <c:pt idx="3122">
                  <c:v>5.7830000000000004</c:v>
                </c:pt>
                <c:pt idx="3123">
                  <c:v>5.7850000000000001</c:v>
                </c:pt>
                <c:pt idx="3124">
                  <c:v>5.7869999999999999</c:v>
                </c:pt>
                <c:pt idx="3125">
                  <c:v>5.7885</c:v>
                </c:pt>
                <c:pt idx="3126">
                  <c:v>5.7910000000000004</c:v>
                </c:pt>
                <c:pt idx="3127">
                  <c:v>5.7930000000000001</c:v>
                </c:pt>
                <c:pt idx="3128">
                  <c:v>5.7954999999999997</c:v>
                </c:pt>
                <c:pt idx="3129">
                  <c:v>5.7975000000000003</c:v>
                </c:pt>
                <c:pt idx="3130">
                  <c:v>5.7995000000000001</c:v>
                </c:pt>
                <c:pt idx="3131">
                  <c:v>5.8019999999999996</c:v>
                </c:pt>
                <c:pt idx="3132">
                  <c:v>5.8040000000000003</c:v>
                </c:pt>
                <c:pt idx="3133">
                  <c:v>5.806</c:v>
                </c:pt>
                <c:pt idx="3134">
                  <c:v>5.8079999999999998</c:v>
                </c:pt>
                <c:pt idx="3135">
                  <c:v>5.81</c:v>
                </c:pt>
                <c:pt idx="3136">
                  <c:v>5.8120000000000003</c:v>
                </c:pt>
                <c:pt idx="3137">
                  <c:v>5.8140000000000001</c:v>
                </c:pt>
                <c:pt idx="3138">
                  <c:v>5.8159999999999998</c:v>
                </c:pt>
                <c:pt idx="3139">
                  <c:v>5.8185000000000002</c:v>
                </c:pt>
                <c:pt idx="3140">
                  <c:v>5.8209999999999997</c:v>
                </c:pt>
                <c:pt idx="3141">
                  <c:v>5.8230000000000004</c:v>
                </c:pt>
                <c:pt idx="3142">
                  <c:v>5.8254999999999999</c:v>
                </c:pt>
                <c:pt idx="3143">
                  <c:v>5.8280000000000003</c:v>
                </c:pt>
                <c:pt idx="3144">
                  <c:v>5.83</c:v>
                </c:pt>
                <c:pt idx="3145">
                  <c:v>5.8315000000000001</c:v>
                </c:pt>
                <c:pt idx="3146">
                  <c:v>5.8334999999999999</c:v>
                </c:pt>
                <c:pt idx="3147">
                  <c:v>5.8354999999999997</c:v>
                </c:pt>
                <c:pt idx="3148">
                  <c:v>5.8384999999999998</c:v>
                </c:pt>
                <c:pt idx="3149">
                  <c:v>5.8404999999999996</c:v>
                </c:pt>
                <c:pt idx="3150">
                  <c:v>5.8425000000000002</c:v>
                </c:pt>
                <c:pt idx="3151">
                  <c:v>5.8445</c:v>
                </c:pt>
                <c:pt idx="3152">
                  <c:v>5.8470000000000004</c:v>
                </c:pt>
                <c:pt idx="3153">
                  <c:v>5.8490000000000002</c:v>
                </c:pt>
                <c:pt idx="3154">
                  <c:v>5.851</c:v>
                </c:pt>
                <c:pt idx="3155">
                  <c:v>5.8529999999999998</c:v>
                </c:pt>
                <c:pt idx="3156">
                  <c:v>5.8550000000000004</c:v>
                </c:pt>
                <c:pt idx="3157">
                  <c:v>5.8570000000000002</c:v>
                </c:pt>
                <c:pt idx="3158">
                  <c:v>5.8594999999999997</c:v>
                </c:pt>
                <c:pt idx="3159">
                  <c:v>5.8609999999999998</c:v>
                </c:pt>
                <c:pt idx="3160">
                  <c:v>5.8630000000000004</c:v>
                </c:pt>
                <c:pt idx="3161">
                  <c:v>5.8654999999999999</c:v>
                </c:pt>
                <c:pt idx="3162">
                  <c:v>5.8674999999999997</c:v>
                </c:pt>
                <c:pt idx="3163">
                  <c:v>5.8695000000000004</c:v>
                </c:pt>
                <c:pt idx="3164">
                  <c:v>5.8715000000000002</c:v>
                </c:pt>
                <c:pt idx="3165">
                  <c:v>5.8745000000000003</c:v>
                </c:pt>
                <c:pt idx="3166">
                  <c:v>5.8780000000000001</c:v>
                </c:pt>
                <c:pt idx="3167">
                  <c:v>5.8804999999999996</c:v>
                </c:pt>
                <c:pt idx="3168">
                  <c:v>5.8825000000000003</c:v>
                </c:pt>
                <c:pt idx="3169">
                  <c:v>5.8845000000000001</c:v>
                </c:pt>
                <c:pt idx="3170">
                  <c:v>5.8864999999999998</c:v>
                </c:pt>
                <c:pt idx="3171">
                  <c:v>5.8879999999999999</c:v>
                </c:pt>
                <c:pt idx="3172">
                  <c:v>5.89</c:v>
                </c:pt>
                <c:pt idx="3173">
                  <c:v>5.8925000000000001</c:v>
                </c:pt>
                <c:pt idx="3174">
                  <c:v>5.8955000000000002</c:v>
                </c:pt>
                <c:pt idx="3175">
                  <c:v>5.8975</c:v>
                </c:pt>
                <c:pt idx="3176">
                  <c:v>5.9005000000000001</c:v>
                </c:pt>
                <c:pt idx="3177">
                  <c:v>5.9024999999999999</c:v>
                </c:pt>
                <c:pt idx="3178">
                  <c:v>5.9044999999999996</c:v>
                </c:pt>
                <c:pt idx="3179">
                  <c:v>5.9065000000000003</c:v>
                </c:pt>
                <c:pt idx="3180">
                  <c:v>5.9085000000000001</c:v>
                </c:pt>
                <c:pt idx="3181">
                  <c:v>5.9104999999999999</c:v>
                </c:pt>
                <c:pt idx="3182">
                  <c:v>5.9130000000000003</c:v>
                </c:pt>
                <c:pt idx="3183">
                  <c:v>5.915</c:v>
                </c:pt>
                <c:pt idx="3184">
                  <c:v>5.9175000000000004</c:v>
                </c:pt>
                <c:pt idx="3185">
                  <c:v>5.92</c:v>
                </c:pt>
                <c:pt idx="3186">
                  <c:v>5.9219999999999997</c:v>
                </c:pt>
                <c:pt idx="3187">
                  <c:v>5.9240000000000004</c:v>
                </c:pt>
                <c:pt idx="3188">
                  <c:v>5.9260000000000002</c:v>
                </c:pt>
                <c:pt idx="3189">
                  <c:v>5.9279999999999999</c:v>
                </c:pt>
                <c:pt idx="3190">
                  <c:v>5.9305000000000003</c:v>
                </c:pt>
                <c:pt idx="3191">
                  <c:v>5.9329999999999998</c:v>
                </c:pt>
                <c:pt idx="3192">
                  <c:v>5.9349999999999996</c:v>
                </c:pt>
                <c:pt idx="3193">
                  <c:v>5.9375</c:v>
                </c:pt>
                <c:pt idx="3194">
                  <c:v>5.9405000000000001</c:v>
                </c:pt>
                <c:pt idx="3195">
                  <c:v>5.9435000000000002</c:v>
                </c:pt>
                <c:pt idx="3196">
                  <c:v>5.9455</c:v>
                </c:pt>
                <c:pt idx="3197">
                  <c:v>5.9474999999999998</c:v>
                </c:pt>
                <c:pt idx="3198">
                  <c:v>5.9494999999999996</c:v>
                </c:pt>
                <c:pt idx="3199">
                  <c:v>5.952</c:v>
                </c:pt>
                <c:pt idx="3200">
                  <c:v>5.9539999999999997</c:v>
                </c:pt>
                <c:pt idx="3201">
                  <c:v>5.9560000000000004</c:v>
                </c:pt>
                <c:pt idx="3202">
                  <c:v>5.9584999999999999</c:v>
                </c:pt>
                <c:pt idx="3203">
                  <c:v>5.9610000000000003</c:v>
                </c:pt>
                <c:pt idx="3204">
                  <c:v>5.9634999999999998</c:v>
                </c:pt>
                <c:pt idx="3205">
                  <c:v>5.9649999999999999</c:v>
                </c:pt>
                <c:pt idx="3206">
                  <c:v>5.9669999999999996</c:v>
                </c:pt>
                <c:pt idx="3207">
                  <c:v>5.9695</c:v>
                </c:pt>
                <c:pt idx="3208">
                  <c:v>5.9720000000000004</c:v>
                </c:pt>
                <c:pt idx="3209">
                  <c:v>5.9740000000000002</c:v>
                </c:pt>
                <c:pt idx="3210">
                  <c:v>5.976</c:v>
                </c:pt>
                <c:pt idx="3211">
                  <c:v>5.9790000000000001</c:v>
                </c:pt>
                <c:pt idx="3212">
                  <c:v>5.9809999999999999</c:v>
                </c:pt>
                <c:pt idx="3213">
                  <c:v>5.9835000000000003</c:v>
                </c:pt>
                <c:pt idx="3214">
                  <c:v>5.9850000000000003</c:v>
                </c:pt>
                <c:pt idx="3215">
                  <c:v>5.9865000000000004</c:v>
                </c:pt>
                <c:pt idx="3216">
                  <c:v>5.9889999999999999</c:v>
                </c:pt>
                <c:pt idx="3217">
                  <c:v>5.9909999999999997</c:v>
                </c:pt>
                <c:pt idx="3218">
                  <c:v>5.9930000000000003</c:v>
                </c:pt>
                <c:pt idx="3219">
                  <c:v>5.9950000000000001</c:v>
                </c:pt>
                <c:pt idx="3220">
                  <c:v>5.9974999999999996</c:v>
                </c:pt>
                <c:pt idx="3221">
                  <c:v>6</c:v>
                </c:pt>
                <c:pt idx="3222">
                  <c:v>6.0025000000000004</c:v>
                </c:pt>
                <c:pt idx="3223">
                  <c:v>6.0045000000000002</c:v>
                </c:pt>
                <c:pt idx="3224">
                  <c:v>6.0060000000000002</c:v>
                </c:pt>
                <c:pt idx="3225">
                  <c:v>6.008</c:v>
                </c:pt>
                <c:pt idx="3226">
                  <c:v>6.0105000000000004</c:v>
                </c:pt>
                <c:pt idx="3227">
                  <c:v>6.0129999999999999</c:v>
                </c:pt>
                <c:pt idx="3228">
                  <c:v>6.0155000000000003</c:v>
                </c:pt>
                <c:pt idx="3229">
                  <c:v>6.0179999999999998</c:v>
                </c:pt>
                <c:pt idx="3230">
                  <c:v>6.02</c:v>
                </c:pt>
                <c:pt idx="3231">
                  <c:v>6.0225</c:v>
                </c:pt>
                <c:pt idx="3232">
                  <c:v>6.024</c:v>
                </c:pt>
                <c:pt idx="3233">
                  <c:v>6.0259999999999998</c:v>
                </c:pt>
                <c:pt idx="3234">
                  <c:v>6.0279999999999996</c:v>
                </c:pt>
                <c:pt idx="3235">
                  <c:v>6.03</c:v>
                </c:pt>
                <c:pt idx="3236">
                  <c:v>6.032</c:v>
                </c:pt>
                <c:pt idx="3237">
                  <c:v>6.0339999999999998</c:v>
                </c:pt>
                <c:pt idx="3238">
                  <c:v>6.0365000000000002</c:v>
                </c:pt>
                <c:pt idx="3239">
                  <c:v>6.0380000000000003</c:v>
                </c:pt>
                <c:pt idx="3240">
                  <c:v>6.0404999999999998</c:v>
                </c:pt>
                <c:pt idx="3241">
                  <c:v>6.0425000000000004</c:v>
                </c:pt>
                <c:pt idx="3242">
                  <c:v>6.0445000000000002</c:v>
                </c:pt>
                <c:pt idx="3243">
                  <c:v>6.0460000000000003</c:v>
                </c:pt>
                <c:pt idx="3244">
                  <c:v>6.048</c:v>
                </c:pt>
                <c:pt idx="3245">
                  <c:v>6.0495000000000001</c:v>
                </c:pt>
                <c:pt idx="3246">
                  <c:v>6.0514999999999999</c:v>
                </c:pt>
                <c:pt idx="3247">
                  <c:v>6.0540000000000003</c:v>
                </c:pt>
                <c:pt idx="3248">
                  <c:v>6.056</c:v>
                </c:pt>
                <c:pt idx="3249">
                  <c:v>6.0585000000000004</c:v>
                </c:pt>
                <c:pt idx="3250">
                  <c:v>6.0609999999999999</c:v>
                </c:pt>
                <c:pt idx="3251">
                  <c:v>6.0629999999999997</c:v>
                </c:pt>
                <c:pt idx="3252">
                  <c:v>6.0655000000000001</c:v>
                </c:pt>
                <c:pt idx="3253">
                  <c:v>6.0670000000000002</c:v>
                </c:pt>
                <c:pt idx="3254">
                  <c:v>6.069</c:v>
                </c:pt>
                <c:pt idx="3255">
                  <c:v>6.0709999999999997</c:v>
                </c:pt>
                <c:pt idx="3256">
                  <c:v>6.0730000000000004</c:v>
                </c:pt>
                <c:pt idx="3257">
                  <c:v>6.0750000000000002</c:v>
                </c:pt>
                <c:pt idx="3258">
                  <c:v>6.0774999999999997</c:v>
                </c:pt>
                <c:pt idx="3259">
                  <c:v>6.08</c:v>
                </c:pt>
                <c:pt idx="3260">
                  <c:v>6.0819999999999999</c:v>
                </c:pt>
                <c:pt idx="3261">
                  <c:v>6.0845000000000002</c:v>
                </c:pt>
                <c:pt idx="3262">
                  <c:v>6.0865</c:v>
                </c:pt>
                <c:pt idx="3263">
                  <c:v>6.0880000000000001</c:v>
                </c:pt>
                <c:pt idx="3264">
                  <c:v>6.09</c:v>
                </c:pt>
                <c:pt idx="3265">
                  <c:v>6.0919999999999996</c:v>
                </c:pt>
                <c:pt idx="3266">
                  <c:v>6.0945</c:v>
                </c:pt>
                <c:pt idx="3267">
                  <c:v>6.0970000000000004</c:v>
                </c:pt>
                <c:pt idx="3268">
                  <c:v>6.0990000000000002</c:v>
                </c:pt>
                <c:pt idx="3269">
                  <c:v>6.1014999999999997</c:v>
                </c:pt>
                <c:pt idx="3270">
                  <c:v>6.1029999999999998</c:v>
                </c:pt>
                <c:pt idx="3271">
                  <c:v>6.1050000000000004</c:v>
                </c:pt>
                <c:pt idx="3272">
                  <c:v>6.1070000000000002</c:v>
                </c:pt>
                <c:pt idx="3273">
                  <c:v>6.1085000000000003</c:v>
                </c:pt>
                <c:pt idx="3274">
                  <c:v>6.1109999999999998</c:v>
                </c:pt>
                <c:pt idx="3275">
                  <c:v>6.1124999999999998</c:v>
                </c:pt>
                <c:pt idx="3276">
                  <c:v>6.1154999999999999</c:v>
                </c:pt>
                <c:pt idx="3277">
                  <c:v>6.1174999999999997</c:v>
                </c:pt>
                <c:pt idx="3278">
                  <c:v>6.1204999999999998</c:v>
                </c:pt>
                <c:pt idx="3279">
                  <c:v>6.1230000000000002</c:v>
                </c:pt>
                <c:pt idx="3280">
                  <c:v>6.1254999999999997</c:v>
                </c:pt>
                <c:pt idx="3281">
                  <c:v>6.1280000000000001</c:v>
                </c:pt>
                <c:pt idx="3282">
                  <c:v>6.1304999999999996</c:v>
                </c:pt>
                <c:pt idx="3283">
                  <c:v>6.1334999999999997</c:v>
                </c:pt>
                <c:pt idx="3284">
                  <c:v>6.1360000000000001</c:v>
                </c:pt>
                <c:pt idx="3285">
                  <c:v>6.1384999999999996</c:v>
                </c:pt>
                <c:pt idx="3286">
                  <c:v>6.141</c:v>
                </c:pt>
                <c:pt idx="3287">
                  <c:v>6.1435000000000004</c:v>
                </c:pt>
                <c:pt idx="3288">
                  <c:v>6.1459999999999999</c:v>
                </c:pt>
                <c:pt idx="3289">
                  <c:v>6.1485000000000003</c:v>
                </c:pt>
                <c:pt idx="3290">
                  <c:v>6.1505000000000001</c:v>
                </c:pt>
                <c:pt idx="3291">
                  <c:v>6.1529999999999996</c:v>
                </c:pt>
                <c:pt idx="3292">
                  <c:v>6.1550000000000002</c:v>
                </c:pt>
                <c:pt idx="3293">
                  <c:v>6.157</c:v>
                </c:pt>
                <c:pt idx="3294">
                  <c:v>6.1589999999999998</c:v>
                </c:pt>
                <c:pt idx="3295">
                  <c:v>6.1615000000000002</c:v>
                </c:pt>
                <c:pt idx="3296">
                  <c:v>6.1639999999999997</c:v>
                </c:pt>
                <c:pt idx="3297">
                  <c:v>6.1660000000000004</c:v>
                </c:pt>
                <c:pt idx="3298">
                  <c:v>6.1684999999999999</c:v>
                </c:pt>
                <c:pt idx="3299">
                  <c:v>6.1704999999999997</c:v>
                </c:pt>
                <c:pt idx="3300">
                  <c:v>6.1734999999999998</c:v>
                </c:pt>
                <c:pt idx="3301">
                  <c:v>6.1749999999999998</c:v>
                </c:pt>
                <c:pt idx="3302">
                  <c:v>6.1775000000000002</c:v>
                </c:pt>
                <c:pt idx="3303">
                  <c:v>6.18</c:v>
                </c:pt>
                <c:pt idx="3304">
                  <c:v>6.1825000000000001</c:v>
                </c:pt>
                <c:pt idx="3305">
                  <c:v>6.1844999999999999</c:v>
                </c:pt>
                <c:pt idx="3306">
                  <c:v>6.1864999999999997</c:v>
                </c:pt>
                <c:pt idx="3307">
                  <c:v>6.1885000000000003</c:v>
                </c:pt>
                <c:pt idx="3308">
                  <c:v>6.1905000000000001</c:v>
                </c:pt>
                <c:pt idx="3309">
                  <c:v>6.1924999999999999</c:v>
                </c:pt>
                <c:pt idx="3310">
                  <c:v>6.1944999999999997</c:v>
                </c:pt>
                <c:pt idx="3311">
                  <c:v>6.1970000000000001</c:v>
                </c:pt>
                <c:pt idx="3312">
                  <c:v>6.1994999999999996</c:v>
                </c:pt>
                <c:pt idx="3313">
                  <c:v>6.2015000000000002</c:v>
                </c:pt>
                <c:pt idx="3314">
                  <c:v>6.2039999999999997</c:v>
                </c:pt>
                <c:pt idx="3315">
                  <c:v>6.2060000000000004</c:v>
                </c:pt>
                <c:pt idx="3316">
                  <c:v>6.2084999999999999</c:v>
                </c:pt>
                <c:pt idx="3317">
                  <c:v>6.2104999999999997</c:v>
                </c:pt>
                <c:pt idx="3318">
                  <c:v>6.2125000000000004</c:v>
                </c:pt>
                <c:pt idx="3319">
                  <c:v>6.2145000000000001</c:v>
                </c:pt>
                <c:pt idx="3320">
                  <c:v>6.2169999999999996</c:v>
                </c:pt>
                <c:pt idx="3321">
                  <c:v>6.2195</c:v>
                </c:pt>
                <c:pt idx="3322">
                  <c:v>6.2220000000000004</c:v>
                </c:pt>
                <c:pt idx="3323">
                  <c:v>6.2240000000000002</c:v>
                </c:pt>
                <c:pt idx="3324">
                  <c:v>6.2264999999999997</c:v>
                </c:pt>
                <c:pt idx="3325">
                  <c:v>6.2285000000000004</c:v>
                </c:pt>
                <c:pt idx="3326">
                  <c:v>6.2305000000000001</c:v>
                </c:pt>
                <c:pt idx="3327">
                  <c:v>6.2320000000000002</c:v>
                </c:pt>
                <c:pt idx="3328">
                  <c:v>6.2344999999999997</c:v>
                </c:pt>
                <c:pt idx="3329">
                  <c:v>6.2359999999999998</c:v>
                </c:pt>
                <c:pt idx="3330">
                  <c:v>6.2385000000000002</c:v>
                </c:pt>
                <c:pt idx="3331">
                  <c:v>6.2404999999999999</c:v>
                </c:pt>
                <c:pt idx="3332">
                  <c:v>6.2430000000000003</c:v>
                </c:pt>
                <c:pt idx="3333">
                  <c:v>6.2450000000000001</c:v>
                </c:pt>
                <c:pt idx="3334">
                  <c:v>6.2480000000000002</c:v>
                </c:pt>
                <c:pt idx="3335">
                  <c:v>6.25</c:v>
                </c:pt>
                <c:pt idx="3336">
                  <c:v>6.2515000000000001</c:v>
                </c:pt>
                <c:pt idx="3337">
                  <c:v>6.2539999999999996</c:v>
                </c:pt>
                <c:pt idx="3338">
                  <c:v>6.2565</c:v>
                </c:pt>
                <c:pt idx="3339">
                  <c:v>6.2590000000000003</c:v>
                </c:pt>
                <c:pt idx="3340">
                  <c:v>6.2614999999999998</c:v>
                </c:pt>
                <c:pt idx="3341">
                  <c:v>6.2629999999999999</c:v>
                </c:pt>
                <c:pt idx="3342">
                  <c:v>6.2655000000000003</c:v>
                </c:pt>
                <c:pt idx="3343">
                  <c:v>6.2670000000000003</c:v>
                </c:pt>
                <c:pt idx="3344">
                  <c:v>6.2694999999999999</c:v>
                </c:pt>
                <c:pt idx="3345">
                  <c:v>6.2714999999999996</c:v>
                </c:pt>
                <c:pt idx="3346">
                  <c:v>6.2735000000000003</c:v>
                </c:pt>
                <c:pt idx="3347">
                  <c:v>6.2755000000000001</c:v>
                </c:pt>
                <c:pt idx="3348">
                  <c:v>6.2779999999999996</c:v>
                </c:pt>
                <c:pt idx="3349">
                  <c:v>6.28</c:v>
                </c:pt>
                <c:pt idx="3350">
                  <c:v>6.2830000000000004</c:v>
                </c:pt>
                <c:pt idx="3351">
                  <c:v>6.2850000000000001</c:v>
                </c:pt>
                <c:pt idx="3352">
                  <c:v>6.2869999999999999</c:v>
                </c:pt>
                <c:pt idx="3353">
                  <c:v>6.29</c:v>
                </c:pt>
                <c:pt idx="3354">
                  <c:v>6.2925000000000004</c:v>
                </c:pt>
                <c:pt idx="3355">
                  <c:v>6.2949999999999999</c:v>
                </c:pt>
                <c:pt idx="3356">
                  <c:v>6.2969999999999997</c:v>
                </c:pt>
                <c:pt idx="3357">
                  <c:v>6.2995000000000001</c:v>
                </c:pt>
                <c:pt idx="3358">
                  <c:v>6.3025000000000002</c:v>
                </c:pt>
                <c:pt idx="3359">
                  <c:v>6.3049999999999997</c:v>
                </c:pt>
                <c:pt idx="3360">
                  <c:v>6.3070000000000004</c:v>
                </c:pt>
                <c:pt idx="3361">
                  <c:v>6.3094999999999999</c:v>
                </c:pt>
                <c:pt idx="3362">
                  <c:v>6.3114999999999997</c:v>
                </c:pt>
                <c:pt idx="3363">
                  <c:v>6.3135000000000003</c:v>
                </c:pt>
                <c:pt idx="3364">
                  <c:v>6.3155000000000001</c:v>
                </c:pt>
                <c:pt idx="3365">
                  <c:v>6.3179999999999996</c:v>
                </c:pt>
                <c:pt idx="3366">
                  <c:v>6.3209999999999997</c:v>
                </c:pt>
                <c:pt idx="3367">
                  <c:v>6.3224999999999998</c:v>
                </c:pt>
                <c:pt idx="3368">
                  <c:v>6.3250000000000002</c:v>
                </c:pt>
                <c:pt idx="3369">
                  <c:v>6.327</c:v>
                </c:pt>
                <c:pt idx="3370">
                  <c:v>6.3295000000000003</c:v>
                </c:pt>
                <c:pt idx="3371">
                  <c:v>6.3310000000000004</c:v>
                </c:pt>
                <c:pt idx="3372">
                  <c:v>6.3334999999999999</c:v>
                </c:pt>
                <c:pt idx="3373">
                  <c:v>6.335</c:v>
                </c:pt>
                <c:pt idx="3374">
                  <c:v>6.3380000000000001</c:v>
                </c:pt>
                <c:pt idx="3375">
                  <c:v>6.34</c:v>
                </c:pt>
                <c:pt idx="3376">
                  <c:v>6.3425000000000002</c:v>
                </c:pt>
                <c:pt idx="3377">
                  <c:v>6.3445</c:v>
                </c:pt>
                <c:pt idx="3378">
                  <c:v>6.3464999999999998</c:v>
                </c:pt>
                <c:pt idx="3379">
                  <c:v>6.3484999999999996</c:v>
                </c:pt>
                <c:pt idx="3380">
                  <c:v>6.3505000000000003</c:v>
                </c:pt>
                <c:pt idx="3381">
                  <c:v>6.3525</c:v>
                </c:pt>
                <c:pt idx="3382">
                  <c:v>6.3544999999999998</c:v>
                </c:pt>
                <c:pt idx="3383">
                  <c:v>6.3570000000000002</c:v>
                </c:pt>
                <c:pt idx="3384">
                  <c:v>6.359</c:v>
                </c:pt>
                <c:pt idx="3385">
                  <c:v>6.3615000000000004</c:v>
                </c:pt>
                <c:pt idx="3386">
                  <c:v>6.3639999999999999</c:v>
                </c:pt>
                <c:pt idx="3387">
                  <c:v>6.3659999999999997</c:v>
                </c:pt>
                <c:pt idx="3388">
                  <c:v>6.3685</c:v>
                </c:pt>
                <c:pt idx="3389">
                  <c:v>6.3704999999999998</c:v>
                </c:pt>
                <c:pt idx="3390">
                  <c:v>6.3730000000000002</c:v>
                </c:pt>
                <c:pt idx="3391">
                  <c:v>6.375</c:v>
                </c:pt>
                <c:pt idx="3392">
                  <c:v>6.3775000000000004</c:v>
                </c:pt>
                <c:pt idx="3393">
                  <c:v>6.3795000000000002</c:v>
                </c:pt>
                <c:pt idx="3394">
                  <c:v>6.3819999999999997</c:v>
                </c:pt>
                <c:pt idx="3395">
                  <c:v>6.3840000000000003</c:v>
                </c:pt>
                <c:pt idx="3396">
                  <c:v>6.3869999999999996</c:v>
                </c:pt>
                <c:pt idx="3397">
                  <c:v>6.3879999999999999</c:v>
                </c:pt>
                <c:pt idx="3398">
                  <c:v>6.3905000000000003</c:v>
                </c:pt>
                <c:pt idx="3399">
                  <c:v>6.3925000000000001</c:v>
                </c:pt>
                <c:pt idx="3400">
                  <c:v>6.3949999999999996</c:v>
                </c:pt>
                <c:pt idx="3401">
                  <c:v>6.3975</c:v>
                </c:pt>
                <c:pt idx="3402">
                  <c:v>6.3994999999999997</c:v>
                </c:pt>
                <c:pt idx="3403">
                  <c:v>6.4020000000000001</c:v>
                </c:pt>
                <c:pt idx="3404">
                  <c:v>6.4039999999999999</c:v>
                </c:pt>
                <c:pt idx="3405">
                  <c:v>6.4065000000000003</c:v>
                </c:pt>
                <c:pt idx="3406">
                  <c:v>6.4085000000000001</c:v>
                </c:pt>
                <c:pt idx="3407">
                  <c:v>6.4104999999999999</c:v>
                </c:pt>
                <c:pt idx="3408">
                  <c:v>6.4130000000000003</c:v>
                </c:pt>
                <c:pt idx="3409">
                  <c:v>6.4154999999999998</c:v>
                </c:pt>
                <c:pt idx="3410">
                  <c:v>6.4184999999999999</c:v>
                </c:pt>
                <c:pt idx="3411">
                  <c:v>6.4210000000000003</c:v>
                </c:pt>
                <c:pt idx="3412">
                  <c:v>6.4234999999999998</c:v>
                </c:pt>
                <c:pt idx="3413">
                  <c:v>6.4255000000000004</c:v>
                </c:pt>
                <c:pt idx="3414">
                  <c:v>6.4279999999999999</c:v>
                </c:pt>
                <c:pt idx="3415">
                  <c:v>6.43</c:v>
                </c:pt>
                <c:pt idx="3416">
                  <c:v>6.4320000000000004</c:v>
                </c:pt>
                <c:pt idx="3417">
                  <c:v>6.4335000000000004</c:v>
                </c:pt>
                <c:pt idx="3418">
                  <c:v>6.4355000000000002</c:v>
                </c:pt>
                <c:pt idx="3419">
                  <c:v>6.4385000000000003</c:v>
                </c:pt>
                <c:pt idx="3420">
                  <c:v>6.4405000000000001</c:v>
                </c:pt>
                <c:pt idx="3421">
                  <c:v>6.4429999999999996</c:v>
                </c:pt>
                <c:pt idx="3422">
                  <c:v>6.4450000000000003</c:v>
                </c:pt>
                <c:pt idx="3423">
                  <c:v>6.4470000000000001</c:v>
                </c:pt>
                <c:pt idx="3424">
                  <c:v>6.4485000000000001</c:v>
                </c:pt>
                <c:pt idx="3425">
                  <c:v>6.4504999999999999</c:v>
                </c:pt>
                <c:pt idx="3426">
                  <c:v>6.4530000000000003</c:v>
                </c:pt>
                <c:pt idx="3427">
                  <c:v>6.4545000000000003</c:v>
                </c:pt>
                <c:pt idx="3428">
                  <c:v>6.4569999999999999</c:v>
                </c:pt>
                <c:pt idx="3429">
                  <c:v>6.4589999999999996</c:v>
                </c:pt>
                <c:pt idx="3430">
                  <c:v>6.4619999999999997</c:v>
                </c:pt>
                <c:pt idx="3431">
                  <c:v>6.4634999999999998</c:v>
                </c:pt>
                <c:pt idx="3432">
                  <c:v>6.4654999999999996</c:v>
                </c:pt>
                <c:pt idx="3433">
                  <c:v>6.4675000000000002</c:v>
                </c:pt>
                <c:pt idx="3434">
                  <c:v>6.47</c:v>
                </c:pt>
                <c:pt idx="3435">
                  <c:v>6.4714999999999998</c:v>
                </c:pt>
                <c:pt idx="3436">
                  <c:v>6.4744999999999999</c:v>
                </c:pt>
                <c:pt idx="3437">
                  <c:v>6.4764999999999997</c:v>
                </c:pt>
                <c:pt idx="3438">
                  <c:v>6.4790000000000001</c:v>
                </c:pt>
                <c:pt idx="3439">
                  <c:v>6.4809999999999999</c:v>
                </c:pt>
                <c:pt idx="3440">
                  <c:v>6.4829999999999997</c:v>
                </c:pt>
                <c:pt idx="3441">
                  <c:v>6.4850000000000003</c:v>
                </c:pt>
                <c:pt idx="3442">
                  <c:v>6.4870000000000001</c:v>
                </c:pt>
                <c:pt idx="3443">
                  <c:v>6.4889999999999999</c:v>
                </c:pt>
                <c:pt idx="3444">
                  <c:v>6.4915000000000003</c:v>
                </c:pt>
                <c:pt idx="3445">
                  <c:v>6.4935</c:v>
                </c:pt>
                <c:pt idx="3446">
                  <c:v>6.4954999999999998</c:v>
                </c:pt>
                <c:pt idx="3447">
                  <c:v>6.4980000000000002</c:v>
                </c:pt>
                <c:pt idx="3448">
                  <c:v>6.5004999999999997</c:v>
                </c:pt>
                <c:pt idx="3449">
                  <c:v>6.5025000000000004</c:v>
                </c:pt>
                <c:pt idx="3450">
                  <c:v>6.5049999999999999</c:v>
                </c:pt>
                <c:pt idx="3451">
                  <c:v>6.5065</c:v>
                </c:pt>
                <c:pt idx="3452">
                  <c:v>6.5084999999999997</c:v>
                </c:pt>
                <c:pt idx="3453">
                  <c:v>6.51</c:v>
                </c:pt>
                <c:pt idx="3454">
                  <c:v>6.5119999999999996</c:v>
                </c:pt>
                <c:pt idx="3455">
                  <c:v>6.5140000000000002</c:v>
                </c:pt>
                <c:pt idx="3456">
                  <c:v>6.516</c:v>
                </c:pt>
                <c:pt idx="3457">
                  <c:v>6.5185000000000004</c:v>
                </c:pt>
                <c:pt idx="3458">
                  <c:v>6.5209999999999999</c:v>
                </c:pt>
                <c:pt idx="3459">
                  <c:v>6.5235000000000003</c:v>
                </c:pt>
                <c:pt idx="3460">
                  <c:v>6.5255000000000001</c:v>
                </c:pt>
                <c:pt idx="3461">
                  <c:v>6.5270000000000001</c:v>
                </c:pt>
                <c:pt idx="3462">
                  <c:v>6.5289999999999999</c:v>
                </c:pt>
                <c:pt idx="3463">
                  <c:v>6.5315000000000003</c:v>
                </c:pt>
                <c:pt idx="3464">
                  <c:v>6.5339999999999998</c:v>
                </c:pt>
                <c:pt idx="3465">
                  <c:v>6.5365000000000002</c:v>
                </c:pt>
                <c:pt idx="3466">
                  <c:v>6.5385</c:v>
                </c:pt>
                <c:pt idx="3467">
                  <c:v>6.5410000000000004</c:v>
                </c:pt>
                <c:pt idx="3468">
                  <c:v>6.5434999999999999</c:v>
                </c:pt>
                <c:pt idx="3469">
                  <c:v>6.5454999999999997</c:v>
                </c:pt>
                <c:pt idx="3470">
                  <c:v>6.5475000000000003</c:v>
                </c:pt>
                <c:pt idx="3471">
                  <c:v>6.5495000000000001</c:v>
                </c:pt>
                <c:pt idx="3472">
                  <c:v>6.5514999999999999</c:v>
                </c:pt>
                <c:pt idx="3473">
                  <c:v>6.5540000000000003</c:v>
                </c:pt>
                <c:pt idx="3474">
                  <c:v>6.556</c:v>
                </c:pt>
                <c:pt idx="3475">
                  <c:v>6.5585000000000004</c:v>
                </c:pt>
                <c:pt idx="3476">
                  <c:v>6.5605000000000002</c:v>
                </c:pt>
                <c:pt idx="3477">
                  <c:v>6.5625</c:v>
                </c:pt>
                <c:pt idx="3478">
                  <c:v>6.5644999999999998</c:v>
                </c:pt>
                <c:pt idx="3479">
                  <c:v>6.5659999999999998</c:v>
                </c:pt>
                <c:pt idx="3480">
                  <c:v>6.5685000000000002</c:v>
                </c:pt>
                <c:pt idx="3481">
                  <c:v>6.5694999999999997</c:v>
                </c:pt>
                <c:pt idx="3482">
                  <c:v>6.5720000000000001</c:v>
                </c:pt>
                <c:pt idx="3483">
                  <c:v>6.5739999999999998</c:v>
                </c:pt>
                <c:pt idx="3484">
                  <c:v>6.577</c:v>
                </c:pt>
                <c:pt idx="3485">
                  <c:v>6.5795000000000003</c:v>
                </c:pt>
                <c:pt idx="3486">
                  <c:v>6.5815000000000001</c:v>
                </c:pt>
                <c:pt idx="3487">
                  <c:v>6.5830000000000002</c:v>
                </c:pt>
                <c:pt idx="3488">
                  <c:v>6.5854999999999997</c:v>
                </c:pt>
                <c:pt idx="3489">
                  <c:v>6.5875000000000004</c:v>
                </c:pt>
                <c:pt idx="3490">
                  <c:v>6.5895000000000001</c:v>
                </c:pt>
                <c:pt idx="3491">
                  <c:v>6.5919999999999996</c:v>
                </c:pt>
                <c:pt idx="3492">
                  <c:v>6.5940000000000003</c:v>
                </c:pt>
                <c:pt idx="3493">
                  <c:v>6.5964999999999998</c:v>
                </c:pt>
                <c:pt idx="3494">
                  <c:v>6.5990000000000002</c:v>
                </c:pt>
                <c:pt idx="3495">
                  <c:v>6.601</c:v>
                </c:pt>
                <c:pt idx="3496">
                  <c:v>6.6029999999999998</c:v>
                </c:pt>
                <c:pt idx="3497">
                  <c:v>6.6055000000000001</c:v>
                </c:pt>
                <c:pt idx="3498">
                  <c:v>6.6074999999999999</c:v>
                </c:pt>
                <c:pt idx="3499">
                  <c:v>6.61</c:v>
                </c:pt>
                <c:pt idx="3500">
                  <c:v>6.6124999999999998</c:v>
                </c:pt>
                <c:pt idx="3501">
                  <c:v>6.6144999999999996</c:v>
                </c:pt>
                <c:pt idx="3502">
                  <c:v>6.617</c:v>
                </c:pt>
                <c:pt idx="3503">
                  <c:v>6.6189999999999998</c:v>
                </c:pt>
                <c:pt idx="3504">
                  <c:v>6.6215000000000002</c:v>
                </c:pt>
                <c:pt idx="3505">
                  <c:v>6.6234999999999999</c:v>
                </c:pt>
                <c:pt idx="3506">
                  <c:v>6.6254999999999997</c:v>
                </c:pt>
                <c:pt idx="3507">
                  <c:v>6.6280000000000001</c:v>
                </c:pt>
                <c:pt idx="3508">
                  <c:v>6.63</c:v>
                </c:pt>
                <c:pt idx="3509">
                  <c:v>6.6319999999999997</c:v>
                </c:pt>
                <c:pt idx="3510">
                  <c:v>6.6345000000000001</c:v>
                </c:pt>
                <c:pt idx="3511">
                  <c:v>6.6375000000000002</c:v>
                </c:pt>
                <c:pt idx="3512">
                  <c:v>6.6395</c:v>
                </c:pt>
                <c:pt idx="3513">
                  <c:v>6.6420000000000003</c:v>
                </c:pt>
                <c:pt idx="3514">
                  <c:v>6.6440000000000001</c:v>
                </c:pt>
                <c:pt idx="3515">
                  <c:v>6.6459999999999999</c:v>
                </c:pt>
                <c:pt idx="3516">
                  <c:v>6.6479999999999997</c:v>
                </c:pt>
                <c:pt idx="3517">
                  <c:v>6.65</c:v>
                </c:pt>
                <c:pt idx="3518">
                  <c:v>6.6520000000000001</c:v>
                </c:pt>
                <c:pt idx="3519">
                  <c:v>6.6550000000000002</c:v>
                </c:pt>
                <c:pt idx="3520">
                  <c:v>6.6574999999999998</c:v>
                </c:pt>
                <c:pt idx="3521">
                  <c:v>6.6595000000000004</c:v>
                </c:pt>
                <c:pt idx="3522">
                  <c:v>6.6619999999999999</c:v>
                </c:pt>
                <c:pt idx="3523">
                  <c:v>6.6645000000000003</c:v>
                </c:pt>
                <c:pt idx="3524">
                  <c:v>6.6665000000000001</c:v>
                </c:pt>
                <c:pt idx="3525">
                  <c:v>6.6684999999999999</c:v>
                </c:pt>
                <c:pt idx="3526">
                  <c:v>6.6704999999999997</c:v>
                </c:pt>
                <c:pt idx="3527">
                  <c:v>6.6734999999999998</c:v>
                </c:pt>
                <c:pt idx="3528">
                  <c:v>6.6755000000000004</c:v>
                </c:pt>
                <c:pt idx="3529">
                  <c:v>6.6784999999999997</c:v>
                </c:pt>
                <c:pt idx="3530">
                  <c:v>6.6805000000000003</c:v>
                </c:pt>
                <c:pt idx="3531">
                  <c:v>6.6829999999999998</c:v>
                </c:pt>
                <c:pt idx="3532">
                  <c:v>6.6855000000000002</c:v>
                </c:pt>
                <c:pt idx="3533">
                  <c:v>6.6875</c:v>
                </c:pt>
                <c:pt idx="3534">
                  <c:v>6.6894999999999998</c:v>
                </c:pt>
                <c:pt idx="3535">
                  <c:v>6.6909999999999998</c:v>
                </c:pt>
                <c:pt idx="3536">
                  <c:v>6.694</c:v>
                </c:pt>
                <c:pt idx="3537">
                  <c:v>6.6965000000000003</c:v>
                </c:pt>
                <c:pt idx="3538">
                  <c:v>6.6989999999999998</c:v>
                </c:pt>
                <c:pt idx="3539">
                  <c:v>6.7009999999999996</c:v>
                </c:pt>
                <c:pt idx="3540">
                  <c:v>6.7035</c:v>
                </c:pt>
                <c:pt idx="3541">
                  <c:v>6.7054999999999998</c:v>
                </c:pt>
                <c:pt idx="3542">
                  <c:v>6.7074999999999996</c:v>
                </c:pt>
                <c:pt idx="3543">
                  <c:v>6.7089999999999996</c:v>
                </c:pt>
                <c:pt idx="3544">
                  <c:v>6.7104999999999997</c:v>
                </c:pt>
                <c:pt idx="3545">
                  <c:v>6.7134999999999998</c:v>
                </c:pt>
                <c:pt idx="3546">
                  <c:v>6.7160000000000002</c:v>
                </c:pt>
                <c:pt idx="3547">
                  <c:v>6.718</c:v>
                </c:pt>
                <c:pt idx="3548">
                  <c:v>6.7210000000000001</c:v>
                </c:pt>
                <c:pt idx="3549">
                  <c:v>6.7225000000000001</c:v>
                </c:pt>
                <c:pt idx="3550">
                  <c:v>6.7244999999999999</c:v>
                </c:pt>
                <c:pt idx="3551">
                  <c:v>6.7264999999999997</c:v>
                </c:pt>
                <c:pt idx="3552">
                  <c:v>6.7285000000000004</c:v>
                </c:pt>
                <c:pt idx="3553">
                  <c:v>6.7305000000000001</c:v>
                </c:pt>
                <c:pt idx="3554">
                  <c:v>6.7329999999999997</c:v>
                </c:pt>
                <c:pt idx="3555">
                  <c:v>6.7355</c:v>
                </c:pt>
                <c:pt idx="3556">
                  <c:v>6.7380000000000004</c:v>
                </c:pt>
                <c:pt idx="3557">
                  <c:v>6.74</c:v>
                </c:pt>
                <c:pt idx="3558">
                  <c:v>6.742</c:v>
                </c:pt>
                <c:pt idx="3559">
                  <c:v>6.7439999999999998</c:v>
                </c:pt>
                <c:pt idx="3560">
                  <c:v>6.7454999999999998</c:v>
                </c:pt>
                <c:pt idx="3561">
                  <c:v>6.7474999999999996</c:v>
                </c:pt>
                <c:pt idx="3562">
                  <c:v>6.75</c:v>
                </c:pt>
                <c:pt idx="3563">
                  <c:v>6.7519999999999998</c:v>
                </c:pt>
                <c:pt idx="3564">
                  <c:v>6.7549999999999999</c:v>
                </c:pt>
                <c:pt idx="3565">
                  <c:v>6.758</c:v>
                </c:pt>
                <c:pt idx="3566">
                  <c:v>6.7610000000000001</c:v>
                </c:pt>
                <c:pt idx="3567">
                  <c:v>6.7634999999999996</c:v>
                </c:pt>
                <c:pt idx="3568">
                  <c:v>6.7655000000000003</c:v>
                </c:pt>
                <c:pt idx="3569">
                  <c:v>6.7675000000000001</c:v>
                </c:pt>
                <c:pt idx="3570">
                  <c:v>6.7705000000000002</c:v>
                </c:pt>
                <c:pt idx="3571">
                  <c:v>6.7725</c:v>
                </c:pt>
                <c:pt idx="3572">
                  <c:v>6.7755000000000001</c:v>
                </c:pt>
                <c:pt idx="3573">
                  <c:v>6.7774999999999999</c:v>
                </c:pt>
                <c:pt idx="3574">
                  <c:v>6.78</c:v>
                </c:pt>
                <c:pt idx="3575">
                  <c:v>6.7824999999999998</c:v>
                </c:pt>
                <c:pt idx="3576">
                  <c:v>6.7850000000000001</c:v>
                </c:pt>
                <c:pt idx="3577">
                  <c:v>6.7865000000000002</c:v>
                </c:pt>
                <c:pt idx="3578">
                  <c:v>6.7889999999999997</c:v>
                </c:pt>
                <c:pt idx="3579">
                  <c:v>6.7915000000000001</c:v>
                </c:pt>
                <c:pt idx="3580">
                  <c:v>6.7934999999999999</c:v>
                </c:pt>
                <c:pt idx="3581">
                  <c:v>6.7960000000000003</c:v>
                </c:pt>
                <c:pt idx="3582">
                  <c:v>6.7984999999999998</c:v>
                </c:pt>
                <c:pt idx="3583">
                  <c:v>6.8010000000000002</c:v>
                </c:pt>
                <c:pt idx="3584">
                  <c:v>6.8034999999999997</c:v>
                </c:pt>
                <c:pt idx="3585">
                  <c:v>6.8049999999999997</c:v>
                </c:pt>
                <c:pt idx="3586">
                  <c:v>6.8070000000000004</c:v>
                </c:pt>
                <c:pt idx="3587">
                  <c:v>6.8090000000000002</c:v>
                </c:pt>
                <c:pt idx="3588">
                  <c:v>6.8109999999999999</c:v>
                </c:pt>
                <c:pt idx="3589">
                  <c:v>6.8129999999999997</c:v>
                </c:pt>
                <c:pt idx="3590">
                  <c:v>6.8155000000000001</c:v>
                </c:pt>
                <c:pt idx="3591">
                  <c:v>6.8174999999999999</c:v>
                </c:pt>
                <c:pt idx="3592">
                  <c:v>6.82</c:v>
                </c:pt>
                <c:pt idx="3593">
                  <c:v>6.8224999999999998</c:v>
                </c:pt>
                <c:pt idx="3594">
                  <c:v>6.8244999999999996</c:v>
                </c:pt>
                <c:pt idx="3595">
                  <c:v>6.8259999999999996</c:v>
                </c:pt>
                <c:pt idx="3596">
                  <c:v>6.8280000000000003</c:v>
                </c:pt>
                <c:pt idx="3597">
                  <c:v>6.83</c:v>
                </c:pt>
                <c:pt idx="3598">
                  <c:v>6.8330000000000002</c:v>
                </c:pt>
                <c:pt idx="3599">
                  <c:v>6.835</c:v>
                </c:pt>
                <c:pt idx="3600">
                  <c:v>6.8380000000000001</c:v>
                </c:pt>
                <c:pt idx="3601">
                  <c:v>6.84</c:v>
                </c:pt>
                <c:pt idx="3602">
                  <c:v>6.8425000000000002</c:v>
                </c:pt>
                <c:pt idx="3603">
                  <c:v>6.8445</c:v>
                </c:pt>
                <c:pt idx="3604">
                  <c:v>6.8464999999999998</c:v>
                </c:pt>
                <c:pt idx="3605">
                  <c:v>6.8479999999999999</c:v>
                </c:pt>
                <c:pt idx="3606">
                  <c:v>6.85</c:v>
                </c:pt>
                <c:pt idx="3607">
                  <c:v>6.8525</c:v>
                </c:pt>
                <c:pt idx="3608">
                  <c:v>6.8544999999999998</c:v>
                </c:pt>
                <c:pt idx="3609">
                  <c:v>6.8564999999999996</c:v>
                </c:pt>
                <c:pt idx="3610">
                  <c:v>6.859</c:v>
                </c:pt>
                <c:pt idx="3611">
                  <c:v>6.8609999999999998</c:v>
                </c:pt>
                <c:pt idx="3612">
                  <c:v>6.8630000000000004</c:v>
                </c:pt>
                <c:pt idx="3613">
                  <c:v>6.8654999999999999</c:v>
                </c:pt>
                <c:pt idx="3614">
                  <c:v>6.8674999999999997</c:v>
                </c:pt>
                <c:pt idx="3615">
                  <c:v>6.8689999999999998</c:v>
                </c:pt>
                <c:pt idx="3616">
                  <c:v>6.8710000000000004</c:v>
                </c:pt>
                <c:pt idx="3617">
                  <c:v>6.8730000000000002</c:v>
                </c:pt>
                <c:pt idx="3618">
                  <c:v>6.875</c:v>
                </c:pt>
                <c:pt idx="3619">
                  <c:v>6.8780000000000001</c:v>
                </c:pt>
                <c:pt idx="3620">
                  <c:v>6.88</c:v>
                </c:pt>
                <c:pt idx="3621">
                  <c:v>6.8825000000000003</c:v>
                </c:pt>
                <c:pt idx="3622">
                  <c:v>6.8840000000000003</c:v>
                </c:pt>
                <c:pt idx="3623">
                  <c:v>6.8860000000000001</c:v>
                </c:pt>
                <c:pt idx="3624">
                  <c:v>6.8879999999999999</c:v>
                </c:pt>
                <c:pt idx="3625">
                  <c:v>6.891</c:v>
                </c:pt>
                <c:pt idx="3626">
                  <c:v>6.8929999999999998</c:v>
                </c:pt>
                <c:pt idx="3627">
                  <c:v>6.8949999999999996</c:v>
                </c:pt>
                <c:pt idx="3628">
                  <c:v>6.8970000000000002</c:v>
                </c:pt>
                <c:pt idx="3629">
                  <c:v>6.899</c:v>
                </c:pt>
                <c:pt idx="3630">
                  <c:v>6.9015000000000004</c:v>
                </c:pt>
                <c:pt idx="3631">
                  <c:v>6.9035000000000002</c:v>
                </c:pt>
                <c:pt idx="3632">
                  <c:v>6.9055</c:v>
                </c:pt>
                <c:pt idx="3633">
                  <c:v>6.9074999999999998</c:v>
                </c:pt>
                <c:pt idx="3634">
                  <c:v>6.9095000000000004</c:v>
                </c:pt>
                <c:pt idx="3635">
                  <c:v>6.9115000000000002</c:v>
                </c:pt>
                <c:pt idx="3636">
                  <c:v>6.9135</c:v>
                </c:pt>
                <c:pt idx="3637">
                  <c:v>6.9154999999999998</c:v>
                </c:pt>
                <c:pt idx="3638">
                  <c:v>6.9180000000000001</c:v>
                </c:pt>
                <c:pt idx="3639">
                  <c:v>6.92</c:v>
                </c:pt>
                <c:pt idx="3640">
                  <c:v>6.9225000000000003</c:v>
                </c:pt>
                <c:pt idx="3641">
                  <c:v>6.9240000000000004</c:v>
                </c:pt>
                <c:pt idx="3642">
                  <c:v>6.9260000000000002</c:v>
                </c:pt>
                <c:pt idx="3643">
                  <c:v>6.9279999999999999</c:v>
                </c:pt>
                <c:pt idx="3644">
                  <c:v>6.93</c:v>
                </c:pt>
                <c:pt idx="3645">
                  <c:v>6.9320000000000004</c:v>
                </c:pt>
                <c:pt idx="3646">
                  <c:v>6.9349999999999996</c:v>
                </c:pt>
                <c:pt idx="3647">
                  <c:v>6.9375</c:v>
                </c:pt>
                <c:pt idx="3648">
                  <c:v>6.94</c:v>
                </c:pt>
                <c:pt idx="3649">
                  <c:v>6.9424999999999999</c:v>
                </c:pt>
                <c:pt idx="3650">
                  <c:v>6.9450000000000003</c:v>
                </c:pt>
                <c:pt idx="3651">
                  <c:v>6.9470000000000001</c:v>
                </c:pt>
                <c:pt idx="3652">
                  <c:v>6.9485000000000001</c:v>
                </c:pt>
                <c:pt idx="3653">
                  <c:v>6.9504999999999999</c:v>
                </c:pt>
                <c:pt idx="3654">
                  <c:v>6.9530000000000003</c:v>
                </c:pt>
                <c:pt idx="3655">
                  <c:v>6.9554999999999998</c:v>
                </c:pt>
                <c:pt idx="3656">
                  <c:v>6.9580000000000002</c:v>
                </c:pt>
                <c:pt idx="3657">
                  <c:v>6.96</c:v>
                </c:pt>
                <c:pt idx="3658">
                  <c:v>6.9619999999999997</c:v>
                </c:pt>
                <c:pt idx="3659">
                  <c:v>6.9645000000000001</c:v>
                </c:pt>
                <c:pt idx="3660">
                  <c:v>6.9660000000000002</c:v>
                </c:pt>
                <c:pt idx="3661">
                  <c:v>6.968</c:v>
                </c:pt>
                <c:pt idx="3662">
                  <c:v>6.97</c:v>
                </c:pt>
                <c:pt idx="3663">
                  <c:v>6.9725000000000001</c:v>
                </c:pt>
                <c:pt idx="3664">
                  <c:v>6.9749999999999996</c:v>
                </c:pt>
                <c:pt idx="3665">
                  <c:v>6.9775</c:v>
                </c:pt>
                <c:pt idx="3666">
                  <c:v>6.9794999999999998</c:v>
                </c:pt>
                <c:pt idx="3667">
                  <c:v>6.9814999999999996</c:v>
                </c:pt>
                <c:pt idx="3668">
                  <c:v>6.984</c:v>
                </c:pt>
                <c:pt idx="3669">
                  <c:v>6.9859999999999998</c:v>
                </c:pt>
                <c:pt idx="3670">
                  <c:v>6.9880000000000004</c:v>
                </c:pt>
                <c:pt idx="3671">
                  <c:v>6.99</c:v>
                </c:pt>
                <c:pt idx="3672">
                  <c:v>6.9930000000000003</c:v>
                </c:pt>
                <c:pt idx="3673">
                  <c:v>6.9954999999999998</c:v>
                </c:pt>
                <c:pt idx="3674">
                  <c:v>6.9984999999999999</c:v>
                </c:pt>
                <c:pt idx="3675">
                  <c:v>7.0004999999999997</c:v>
                </c:pt>
                <c:pt idx="3676">
                  <c:v>7.0025000000000004</c:v>
                </c:pt>
                <c:pt idx="3677">
                  <c:v>7.0049999999999999</c:v>
                </c:pt>
                <c:pt idx="3678">
                  <c:v>7.0069999999999997</c:v>
                </c:pt>
                <c:pt idx="3679">
                  <c:v>7.0090000000000003</c:v>
                </c:pt>
                <c:pt idx="3680">
                  <c:v>7.0114999999999998</c:v>
                </c:pt>
                <c:pt idx="3681">
                  <c:v>7.0140000000000002</c:v>
                </c:pt>
                <c:pt idx="3682">
                  <c:v>7.0170000000000003</c:v>
                </c:pt>
                <c:pt idx="3683">
                  <c:v>7.0190000000000001</c:v>
                </c:pt>
                <c:pt idx="3684">
                  <c:v>7.0214999999999996</c:v>
                </c:pt>
                <c:pt idx="3685">
                  <c:v>7.0235000000000003</c:v>
                </c:pt>
                <c:pt idx="3686">
                  <c:v>7.0255000000000001</c:v>
                </c:pt>
                <c:pt idx="3687">
                  <c:v>7.0274999999999999</c:v>
                </c:pt>
                <c:pt idx="3688">
                  <c:v>7.0294999999999996</c:v>
                </c:pt>
                <c:pt idx="3689">
                  <c:v>7.032</c:v>
                </c:pt>
                <c:pt idx="3690">
                  <c:v>7.0350000000000001</c:v>
                </c:pt>
                <c:pt idx="3691">
                  <c:v>7.0369999999999999</c:v>
                </c:pt>
                <c:pt idx="3692">
                  <c:v>7.0395000000000003</c:v>
                </c:pt>
                <c:pt idx="3693">
                  <c:v>7.0419999999999998</c:v>
                </c:pt>
                <c:pt idx="3694">
                  <c:v>7.0439999999999996</c:v>
                </c:pt>
                <c:pt idx="3695">
                  <c:v>7.0460000000000003</c:v>
                </c:pt>
                <c:pt idx="3696">
                  <c:v>7.048</c:v>
                </c:pt>
                <c:pt idx="3697">
                  <c:v>7.05</c:v>
                </c:pt>
                <c:pt idx="3698">
                  <c:v>7.0529999999999999</c:v>
                </c:pt>
                <c:pt idx="3699">
                  <c:v>7.0549999999999997</c:v>
                </c:pt>
                <c:pt idx="3700">
                  <c:v>7.0575000000000001</c:v>
                </c:pt>
                <c:pt idx="3701">
                  <c:v>7.0594999999999999</c:v>
                </c:pt>
                <c:pt idx="3702">
                  <c:v>7.0620000000000003</c:v>
                </c:pt>
                <c:pt idx="3703">
                  <c:v>7.0640000000000001</c:v>
                </c:pt>
                <c:pt idx="3704">
                  <c:v>7.0655000000000001</c:v>
                </c:pt>
                <c:pt idx="3705">
                  <c:v>7.0674999999999999</c:v>
                </c:pt>
                <c:pt idx="3706">
                  <c:v>7.0694999999999997</c:v>
                </c:pt>
                <c:pt idx="3707">
                  <c:v>7.0715000000000003</c:v>
                </c:pt>
                <c:pt idx="3708">
                  <c:v>7.0744999999999996</c:v>
                </c:pt>
                <c:pt idx="3709">
                  <c:v>7.0765000000000002</c:v>
                </c:pt>
                <c:pt idx="3710">
                  <c:v>7.0789999999999997</c:v>
                </c:pt>
                <c:pt idx="3711">
                  <c:v>7.0804999999999998</c:v>
                </c:pt>
                <c:pt idx="3712">
                  <c:v>7.0824999999999996</c:v>
                </c:pt>
                <c:pt idx="3713">
                  <c:v>7.0845000000000002</c:v>
                </c:pt>
                <c:pt idx="3714">
                  <c:v>7.0860000000000003</c:v>
                </c:pt>
                <c:pt idx="3715">
                  <c:v>7.0880000000000001</c:v>
                </c:pt>
                <c:pt idx="3716">
                  <c:v>7.0904999999999996</c:v>
                </c:pt>
                <c:pt idx="3717">
                  <c:v>7.093</c:v>
                </c:pt>
                <c:pt idx="3718">
                  <c:v>7.0955000000000004</c:v>
                </c:pt>
                <c:pt idx="3719">
                  <c:v>7.0979999999999999</c:v>
                </c:pt>
                <c:pt idx="3720">
                  <c:v>7.1</c:v>
                </c:pt>
                <c:pt idx="3721">
                  <c:v>7.1020000000000003</c:v>
                </c:pt>
                <c:pt idx="3722">
                  <c:v>7.1035000000000004</c:v>
                </c:pt>
                <c:pt idx="3723">
                  <c:v>7.1055000000000001</c:v>
                </c:pt>
                <c:pt idx="3724">
                  <c:v>7.1074999999999999</c:v>
                </c:pt>
                <c:pt idx="3725">
                  <c:v>7.1094999999999997</c:v>
                </c:pt>
                <c:pt idx="3726">
                  <c:v>7.1115000000000004</c:v>
                </c:pt>
                <c:pt idx="3727">
                  <c:v>7.1139999999999999</c:v>
                </c:pt>
                <c:pt idx="3728">
                  <c:v>7.1159999999999997</c:v>
                </c:pt>
                <c:pt idx="3729">
                  <c:v>7.1180000000000003</c:v>
                </c:pt>
                <c:pt idx="3730">
                  <c:v>7.1204999999999998</c:v>
                </c:pt>
                <c:pt idx="3731">
                  <c:v>7.1224999999999996</c:v>
                </c:pt>
                <c:pt idx="3732">
                  <c:v>7.1245000000000003</c:v>
                </c:pt>
                <c:pt idx="3733">
                  <c:v>7.1265000000000001</c:v>
                </c:pt>
                <c:pt idx="3734">
                  <c:v>7.1284999999999998</c:v>
                </c:pt>
                <c:pt idx="3735">
                  <c:v>7.1310000000000002</c:v>
                </c:pt>
                <c:pt idx="3736">
                  <c:v>7.133</c:v>
                </c:pt>
                <c:pt idx="3737">
                  <c:v>7.1355000000000004</c:v>
                </c:pt>
                <c:pt idx="3738">
                  <c:v>7.1375000000000002</c:v>
                </c:pt>
                <c:pt idx="3739">
                  <c:v>7.1395</c:v>
                </c:pt>
                <c:pt idx="3740">
                  <c:v>7.1414999999999997</c:v>
                </c:pt>
                <c:pt idx="3741">
                  <c:v>7.1435000000000004</c:v>
                </c:pt>
                <c:pt idx="3742">
                  <c:v>7.1455000000000002</c:v>
                </c:pt>
                <c:pt idx="3743">
                  <c:v>7.1475</c:v>
                </c:pt>
                <c:pt idx="3744">
                  <c:v>7.15</c:v>
                </c:pt>
                <c:pt idx="3745">
                  <c:v>7.1520000000000001</c:v>
                </c:pt>
                <c:pt idx="3746">
                  <c:v>7.1544999999999996</c:v>
                </c:pt>
                <c:pt idx="3747">
                  <c:v>7.1565000000000003</c:v>
                </c:pt>
                <c:pt idx="3748">
                  <c:v>7.1585000000000001</c:v>
                </c:pt>
                <c:pt idx="3749">
                  <c:v>7.1604999999999999</c:v>
                </c:pt>
                <c:pt idx="3750">
                  <c:v>7.1619999999999999</c:v>
                </c:pt>
                <c:pt idx="3751">
                  <c:v>7.1639999999999997</c:v>
                </c:pt>
                <c:pt idx="3752">
                  <c:v>7.1660000000000004</c:v>
                </c:pt>
                <c:pt idx="3753">
                  <c:v>7.1689999999999996</c:v>
                </c:pt>
                <c:pt idx="3754">
                  <c:v>7.1710000000000003</c:v>
                </c:pt>
                <c:pt idx="3755">
                  <c:v>7.1725000000000003</c:v>
                </c:pt>
                <c:pt idx="3756">
                  <c:v>7.1749999999999998</c:v>
                </c:pt>
                <c:pt idx="3757">
                  <c:v>7.1764999999999999</c:v>
                </c:pt>
                <c:pt idx="3758">
                  <c:v>7.1790000000000003</c:v>
                </c:pt>
                <c:pt idx="3759">
                  <c:v>7.181</c:v>
                </c:pt>
                <c:pt idx="3760">
                  <c:v>7.1829999999999998</c:v>
                </c:pt>
                <c:pt idx="3761">
                  <c:v>7.1849999999999996</c:v>
                </c:pt>
                <c:pt idx="3762">
                  <c:v>7.1875</c:v>
                </c:pt>
                <c:pt idx="3763">
                  <c:v>7.19</c:v>
                </c:pt>
                <c:pt idx="3764">
                  <c:v>7.1920000000000002</c:v>
                </c:pt>
                <c:pt idx="3765">
                  <c:v>7.1944999999999997</c:v>
                </c:pt>
                <c:pt idx="3766">
                  <c:v>7.1965000000000003</c:v>
                </c:pt>
                <c:pt idx="3767">
                  <c:v>7.1985000000000001</c:v>
                </c:pt>
                <c:pt idx="3768">
                  <c:v>7.2004999999999999</c:v>
                </c:pt>
                <c:pt idx="3769">
                  <c:v>7.202</c:v>
                </c:pt>
                <c:pt idx="3770">
                  <c:v>7.2045000000000003</c:v>
                </c:pt>
                <c:pt idx="3771">
                  <c:v>7.2065000000000001</c:v>
                </c:pt>
                <c:pt idx="3772">
                  <c:v>7.2089999999999996</c:v>
                </c:pt>
                <c:pt idx="3773">
                  <c:v>7.2115</c:v>
                </c:pt>
                <c:pt idx="3774">
                  <c:v>7.2140000000000004</c:v>
                </c:pt>
                <c:pt idx="3775">
                  <c:v>7.2160000000000002</c:v>
                </c:pt>
                <c:pt idx="3776">
                  <c:v>7.218</c:v>
                </c:pt>
                <c:pt idx="3777">
                  <c:v>7.22</c:v>
                </c:pt>
                <c:pt idx="3778">
                  <c:v>7.2220000000000004</c:v>
                </c:pt>
                <c:pt idx="3779">
                  <c:v>7.2234999999999996</c:v>
                </c:pt>
                <c:pt idx="3780">
                  <c:v>7.226</c:v>
                </c:pt>
                <c:pt idx="3781">
                  <c:v>7.2285000000000004</c:v>
                </c:pt>
                <c:pt idx="3782">
                  <c:v>7.2309999999999999</c:v>
                </c:pt>
                <c:pt idx="3783">
                  <c:v>7.2335000000000003</c:v>
                </c:pt>
                <c:pt idx="3784">
                  <c:v>7.2355</c:v>
                </c:pt>
                <c:pt idx="3785">
                  <c:v>7.2374999999999998</c:v>
                </c:pt>
                <c:pt idx="3786">
                  <c:v>7.2385000000000002</c:v>
                </c:pt>
                <c:pt idx="3787">
                  <c:v>7.2409999999999997</c:v>
                </c:pt>
                <c:pt idx="3788">
                  <c:v>7.2435</c:v>
                </c:pt>
                <c:pt idx="3789">
                  <c:v>7.2454999999999998</c:v>
                </c:pt>
                <c:pt idx="3790">
                  <c:v>7.2480000000000002</c:v>
                </c:pt>
                <c:pt idx="3791">
                  <c:v>7.2504999999999997</c:v>
                </c:pt>
                <c:pt idx="3792">
                  <c:v>7.2525000000000004</c:v>
                </c:pt>
                <c:pt idx="3793">
                  <c:v>7.2539999999999996</c:v>
                </c:pt>
                <c:pt idx="3794">
                  <c:v>7.2560000000000002</c:v>
                </c:pt>
                <c:pt idx="3795">
                  <c:v>7.258</c:v>
                </c:pt>
                <c:pt idx="3796">
                  <c:v>7.26</c:v>
                </c:pt>
                <c:pt idx="3797">
                  <c:v>7.2619999999999996</c:v>
                </c:pt>
                <c:pt idx="3798">
                  <c:v>7.2640000000000002</c:v>
                </c:pt>
                <c:pt idx="3799">
                  <c:v>7.2664999999999997</c:v>
                </c:pt>
                <c:pt idx="3800">
                  <c:v>7.2685000000000004</c:v>
                </c:pt>
                <c:pt idx="3801">
                  <c:v>7.2709999999999999</c:v>
                </c:pt>
                <c:pt idx="3802">
                  <c:v>7.2729999999999997</c:v>
                </c:pt>
                <c:pt idx="3803">
                  <c:v>7.2744999999999997</c:v>
                </c:pt>
                <c:pt idx="3804">
                  <c:v>7.2765000000000004</c:v>
                </c:pt>
                <c:pt idx="3805">
                  <c:v>7.2785000000000002</c:v>
                </c:pt>
                <c:pt idx="3806">
                  <c:v>7.28</c:v>
                </c:pt>
                <c:pt idx="3807">
                  <c:v>7.282</c:v>
                </c:pt>
                <c:pt idx="3808">
                  <c:v>7.2850000000000001</c:v>
                </c:pt>
                <c:pt idx="3809">
                  <c:v>7.2869999999999999</c:v>
                </c:pt>
                <c:pt idx="3810">
                  <c:v>7.2889999999999997</c:v>
                </c:pt>
                <c:pt idx="3811">
                  <c:v>7.2910000000000004</c:v>
                </c:pt>
                <c:pt idx="3812">
                  <c:v>7.2925000000000004</c:v>
                </c:pt>
                <c:pt idx="3813">
                  <c:v>7.2945000000000002</c:v>
                </c:pt>
                <c:pt idx="3814">
                  <c:v>7.2965</c:v>
                </c:pt>
                <c:pt idx="3815">
                  <c:v>7.2984999999999998</c:v>
                </c:pt>
                <c:pt idx="3816">
                  <c:v>7.3</c:v>
                </c:pt>
                <c:pt idx="3817">
                  <c:v>7.3019999999999996</c:v>
                </c:pt>
                <c:pt idx="3818">
                  <c:v>7.3045</c:v>
                </c:pt>
                <c:pt idx="3819">
                  <c:v>7.3064999999999998</c:v>
                </c:pt>
                <c:pt idx="3820">
                  <c:v>7.3085000000000004</c:v>
                </c:pt>
                <c:pt idx="3821">
                  <c:v>7.3105000000000002</c:v>
                </c:pt>
                <c:pt idx="3822">
                  <c:v>7.3125</c:v>
                </c:pt>
                <c:pt idx="3823">
                  <c:v>7.3144999999999998</c:v>
                </c:pt>
                <c:pt idx="3824">
                  <c:v>7.3164999999999996</c:v>
                </c:pt>
                <c:pt idx="3825">
                  <c:v>7.3185000000000002</c:v>
                </c:pt>
                <c:pt idx="3826">
                  <c:v>7.3209999999999997</c:v>
                </c:pt>
                <c:pt idx="3827">
                  <c:v>7.3230000000000004</c:v>
                </c:pt>
                <c:pt idx="3828">
                  <c:v>7.3254999999999999</c:v>
                </c:pt>
                <c:pt idx="3829">
                  <c:v>7.3274999999999997</c:v>
                </c:pt>
                <c:pt idx="3830">
                  <c:v>7.3304999999999998</c:v>
                </c:pt>
                <c:pt idx="3831">
                  <c:v>7.3319999999999999</c:v>
                </c:pt>
                <c:pt idx="3832">
                  <c:v>7.3345000000000002</c:v>
                </c:pt>
                <c:pt idx="3833">
                  <c:v>7.3365</c:v>
                </c:pt>
                <c:pt idx="3834">
                  <c:v>7.3395000000000001</c:v>
                </c:pt>
                <c:pt idx="3835">
                  <c:v>7.3414999999999999</c:v>
                </c:pt>
                <c:pt idx="3836">
                  <c:v>7.3440000000000003</c:v>
                </c:pt>
                <c:pt idx="3837">
                  <c:v>7.3460000000000001</c:v>
                </c:pt>
                <c:pt idx="3838">
                  <c:v>7.3490000000000002</c:v>
                </c:pt>
                <c:pt idx="3839">
                  <c:v>7.3505000000000003</c:v>
                </c:pt>
                <c:pt idx="3840">
                  <c:v>7.3535000000000004</c:v>
                </c:pt>
                <c:pt idx="3841">
                  <c:v>7.3555000000000001</c:v>
                </c:pt>
                <c:pt idx="3842">
                  <c:v>7.3579999999999997</c:v>
                </c:pt>
                <c:pt idx="3843">
                  <c:v>7.3605</c:v>
                </c:pt>
                <c:pt idx="3844">
                  <c:v>7.3635000000000002</c:v>
                </c:pt>
                <c:pt idx="3845">
                  <c:v>7.3654999999999999</c:v>
                </c:pt>
                <c:pt idx="3846">
                  <c:v>7.3680000000000003</c:v>
                </c:pt>
                <c:pt idx="3847">
                  <c:v>7.37</c:v>
                </c:pt>
                <c:pt idx="3848">
                  <c:v>7.3724999999999996</c:v>
                </c:pt>
                <c:pt idx="3849">
                  <c:v>7.3745000000000003</c:v>
                </c:pt>
                <c:pt idx="3850">
                  <c:v>7.3769999999999998</c:v>
                </c:pt>
                <c:pt idx="3851">
                  <c:v>7.3789999999999996</c:v>
                </c:pt>
                <c:pt idx="3852">
                  <c:v>7.3815</c:v>
                </c:pt>
                <c:pt idx="3853">
                  <c:v>7.3834999999999997</c:v>
                </c:pt>
                <c:pt idx="3854">
                  <c:v>7.3855000000000004</c:v>
                </c:pt>
                <c:pt idx="3855">
                  <c:v>7.3875000000000002</c:v>
                </c:pt>
                <c:pt idx="3856">
                  <c:v>7.3895</c:v>
                </c:pt>
                <c:pt idx="3857">
                  <c:v>7.3920000000000003</c:v>
                </c:pt>
                <c:pt idx="3858">
                  <c:v>7.3940000000000001</c:v>
                </c:pt>
                <c:pt idx="3859">
                  <c:v>7.3964999999999996</c:v>
                </c:pt>
                <c:pt idx="3860">
                  <c:v>7.3985000000000003</c:v>
                </c:pt>
                <c:pt idx="3861">
                  <c:v>7.4009999999999998</c:v>
                </c:pt>
                <c:pt idx="3862">
                  <c:v>7.4035000000000002</c:v>
                </c:pt>
                <c:pt idx="3863">
                  <c:v>7.4055</c:v>
                </c:pt>
                <c:pt idx="3864">
                  <c:v>7.407</c:v>
                </c:pt>
                <c:pt idx="3865">
                  <c:v>7.4089999999999998</c:v>
                </c:pt>
                <c:pt idx="3866">
                  <c:v>7.4109999999999996</c:v>
                </c:pt>
                <c:pt idx="3867">
                  <c:v>7.4135</c:v>
                </c:pt>
                <c:pt idx="3868">
                  <c:v>7.4154999999999998</c:v>
                </c:pt>
                <c:pt idx="3869">
                  <c:v>7.4180000000000001</c:v>
                </c:pt>
                <c:pt idx="3870">
                  <c:v>7.4204999999999997</c:v>
                </c:pt>
                <c:pt idx="3871">
                  <c:v>7.4225000000000003</c:v>
                </c:pt>
                <c:pt idx="3872">
                  <c:v>7.4245000000000001</c:v>
                </c:pt>
                <c:pt idx="3873">
                  <c:v>7.4264999999999999</c:v>
                </c:pt>
                <c:pt idx="3874">
                  <c:v>7.4279999999999999</c:v>
                </c:pt>
                <c:pt idx="3875">
                  <c:v>7.4305000000000003</c:v>
                </c:pt>
                <c:pt idx="3876">
                  <c:v>7.4325000000000001</c:v>
                </c:pt>
                <c:pt idx="3877">
                  <c:v>7.4349999999999996</c:v>
                </c:pt>
                <c:pt idx="3878">
                  <c:v>7.4379999999999997</c:v>
                </c:pt>
                <c:pt idx="3879">
                  <c:v>7.4405000000000001</c:v>
                </c:pt>
                <c:pt idx="3880">
                  <c:v>7.4429999999999996</c:v>
                </c:pt>
                <c:pt idx="3881">
                  <c:v>7.4444999999999997</c:v>
                </c:pt>
                <c:pt idx="3882">
                  <c:v>7.4470000000000001</c:v>
                </c:pt>
                <c:pt idx="3883">
                  <c:v>7.4485000000000001</c:v>
                </c:pt>
                <c:pt idx="3884">
                  <c:v>7.4509999999999996</c:v>
                </c:pt>
                <c:pt idx="3885">
                  <c:v>7.4535</c:v>
                </c:pt>
                <c:pt idx="3886">
                  <c:v>7.4565000000000001</c:v>
                </c:pt>
                <c:pt idx="3887">
                  <c:v>7.4589999999999996</c:v>
                </c:pt>
                <c:pt idx="3888">
                  <c:v>7.4619999999999997</c:v>
                </c:pt>
                <c:pt idx="3889">
                  <c:v>7.4640000000000004</c:v>
                </c:pt>
                <c:pt idx="3890">
                  <c:v>7.4654999999999996</c:v>
                </c:pt>
                <c:pt idx="3891">
                  <c:v>7.4669999999999996</c:v>
                </c:pt>
                <c:pt idx="3892">
                  <c:v>7.4695</c:v>
                </c:pt>
                <c:pt idx="3893">
                  <c:v>7.4714999999999998</c:v>
                </c:pt>
                <c:pt idx="3894">
                  <c:v>7.4740000000000002</c:v>
                </c:pt>
                <c:pt idx="3895">
                  <c:v>7.476</c:v>
                </c:pt>
                <c:pt idx="3896">
                  <c:v>7.4785000000000004</c:v>
                </c:pt>
                <c:pt idx="3897">
                  <c:v>7.4809999999999999</c:v>
                </c:pt>
                <c:pt idx="3898">
                  <c:v>7.4829999999999997</c:v>
                </c:pt>
                <c:pt idx="3899">
                  <c:v>7.4850000000000003</c:v>
                </c:pt>
                <c:pt idx="3900">
                  <c:v>7.4870000000000001</c:v>
                </c:pt>
                <c:pt idx="3901">
                  <c:v>7.4885000000000002</c:v>
                </c:pt>
                <c:pt idx="3902">
                  <c:v>7.4909999999999997</c:v>
                </c:pt>
                <c:pt idx="3903">
                  <c:v>7.4930000000000003</c:v>
                </c:pt>
                <c:pt idx="3904">
                  <c:v>7.4954999999999998</c:v>
                </c:pt>
                <c:pt idx="3905">
                  <c:v>7.4980000000000002</c:v>
                </c:pt>
                <c:pt idx="3906">
                  <c:v>7.5004999999999997</c:v>
                </c:pt>
                <c:pt idx="3907">
                  <c:v>7.5025000000000004</c:v>
                </c:pt>
                <c:pt idx="3908">
                  <c:v>7.5039999999999996</c:v>
                </c:pt>
                <c:pt idx="3909">
                  <c:v>7.5060000000000002</c:v>
                </c:pt>
                <c:pt idx="3910">
                  <c:v>7.508</c:v>
                </c:pt>
                <c:pt idx="3911">
                  <c:v>7.51</c:v>
                </c:pt>
                <c:pt idx="3912">
                  <c:v>7.5125000000000002</c:v>
                </c:pt>
                <c:pt idx="3913">
                  <c:v>7.5145</c:v>
                </c:pt>
                <c:pt idx="3914">
                  <c:v>7.5170000000000003</c:v>
                </c:pt>
                <c:pt idx="3915">
                  <c:v>7.5194999999999999</c:v>
                </c:pt>
                <c:pt idx="3916">
                  <c:v>7.5220000000000002</c:v>
                </c:pt>
                <c:pt idx="3917">
                  <c:v>7.524</c:v>
                </c:pt>
                <c:pt idx="3918">
                  <c:v>7.5255000000000001</c:v>
                </c:pt>
                <c:pt idx="3919">
                  <c:v>7.5274999999999999</c:v>
                </c:pt>
                <c:pt idx="3920">
                  <c:v>7.5294999999999996</c:v>
                </c:pt>
                <c:pt idx="3921">
                  <c:v>7.532</c:v>
                </c:pt>
                <c:pt idx="3922">
                  <c:v>7.5339999999999998</c:v>
                </c:pt>
                <c:pt idx="3923">
                  <c:v>7.5359999999999996</c:v>
                </c:pt>
                <c:pt idx="3924">
                  <c:v>7.5385</c:v>
                </c:pt>
                <c:pt idx="3925">
                  <c:v>7.5415000000000001</c:v>
                </c:pt>
                <c:pt idx="3926">
                  <c:v>7.5434999999999999</c:v>
                </c:pt>
                <c:pt idx="3927">
                  <c:v>7.5454999999999997</c:v>
                </c:pt>
                <c:pt idx="3928">
                  <c:v>7.5475000000000003</c:v>
                </c:pt>
                <c:pt idx="3929">
                  <c:v>7.55</c:v>
                </c:pt>
                <c:pt idx="3930">
                  <c:v>7.5525000000000002</c:v>
                </c:pt>
                <c:pt idx="3931">
                  <c:v>7.5549999999999997</c:v>
                </c:pt>
                <c:pt idx="3932">
                  <c:v>7.5579999999999998</c:v>
                </c:pt>
                <c:pt idx="3933">
                  <c:v>7.5605000000000002</c:v>
                </c:pt>
                <c:pt idx="3934">
                  <c:v>7.5625</c:v>
                </c:pt>
                <c:pt idx="3935">
                  <c:v>7.5644999999999998</c:v>
                </c:pt>
                <c:pt idx="3936">
                  <c:v>7.5664999999999996</c:v>
                </c:pt>
                <c:pt idx="3937">
                  <c:v>7.5685000000000002</c:v>
                </c:pt>
                <c:pt idx="3938">
                  <c:v>7.5709999999999997</c:v>
                </c:pt>
                <c:pt idx="3939">
                  <c:v>7.5730000000000004</c:v>
                </c:pt>
                <c:pt idx="3940">
                  <c:v>7.5754999999999999</c:v>
                </c:pt>
                <c:pt idx="3941">
                  <c:v>7.5785</c:v>
                </c:pt>
                <c:pt idx="3942">
                  <c:v>7.5804999999999998</c:v>
                </c:pt>
                <c:pt idx="3943">
                  <c:v>7.5824999999999996</c:v>
                </c:pt>
                <c:pt idx="3944">
                  <c:v>7.5845000000000002</c:v>
                </c:pt>
                <c:pt idx="3945">
                  <c:v>7.5865</c:v>
                </c:pt>
                <c:pt idx="3946">
                  <c:v>7.5884999999999998</c:v>
                </c:pt>
                <c:pt idx="3947">
                  <c:v>7.59</c:v>
                </c:pt>
                <c:pt idx="3948">
                  <c:v>7.5925000000000002</c:v>
                </c:pt>
                <c:pt idx="3949">
                  <c:v>7.5945</c:v>
                </c:pt>
                <c:pt idx="3950">
                  <c:v>7.5975000000000001</c:v>
                </c:pt>
                <c:pt idx="3951">
                  <c:v>7.5994999999999999</c:v>
                </c:pt>
                <c:pt idx="3952">
                  <c:v>7.6025</c:v>
                </c:pt>
                <c:pt idx="3953">
                  <c:v>7.6044999999999998</c:v>
                </c:pt>
                <c:pt idx="3954">
                  <c:v>7.6064999999999996</c:v>
                </c:pt>
                <c:pt idx="3955">
                  <c:v>7.6085000000000003</c:v>
                </c:pt>
                <c:pt idx="3956">
                  <c:v>7.6109999999999998</c:v>
                </c:pt>
                <c:pt idx="3957">
                  <c:v>7.6130000000000004</c:v>
                </c:pt>
                <c:pt idx="3958">
                  <c:v>7.6154999999999999</c:v>
                </c:pt>
                <c:pt idx="3959">
                  <c:v>7.6180000000000003</c:v>
                </c:pt>
                <c:pt idx="3960">
                  <c:v>7.62</c:v>
                </c:pt>
                <c:pt idx="3961">
                  <c:v>7.6224999999999996</c:v>
                </c:pt>
                <c:pt idx="3962">
                  <c:v>7.6245000000000003</c:v>
                </c:pt>
                <c:pt idx="3963">
                  <c:v>7.6260000000000003</c:v>
                </c:pt>
                <c:pt idx="3964">
                  <c:v>7.6280000000000001</c:v>
                </c:pt>
                <c:pt idx="3965">
                  <c:v>7.6304999999999996</c:v>
                </c:pt>
                <c:pt idx="3966">
                  <c:v>7.6319999999999997</c:v>
                </c:pt>
                <c:pt idx="3967">
                  <c:v>7.6345000000000001</c:v>
                </c:pt>
                <c:pt idx="3968">
                  <c:v>7.6369999999999996</c:v>
                </c:pt>
                <c:pt idx="3969">
                  <c:v>7.6390000000000002</c:v>
                </c:pt>
                <c:pt idx="3970">
                  <c:v>7.6420000000000003</c:v>
                </c:pt>
                <c:pt idx="3971">
                  <c:v>7.6435000000000004</c:v>
                </c:pt>
                <c:pt idx="3972">
                  <c:v>7.6455000000000002</c:v>
                </c:pt>
                <c:pt idx="3973">
                  <c:v>7.6475</c:v>
                </c:pt>
                <c:pt idx="3974">
                  <c:v>7.6494999999999997</c:v>
                </c:pt>
                <c:pt idx="3975">
                  <c:v>7.6515000000000004</c:v>
                </c:pt>
                <c:pt idx="3976">
                  <c:v>7.6539999999999999</c:v>
                </c:pt>
                <c:pt idx="3977">
                  <c:v>7.6565000000000003</c:v>
                </c:pt>
                <c:pt idx="3978">
                  <c:v>7.6595000000000004</c:v>
                </c:pt>
                <c:pt idx="3979">
                  <c:v>7.6615000000000002</c:v>
                </c:pt>
                <c:pt idx="3980">
                  <c:v>7.6635</c:v>
                </c:pt>
                <c:pt idx="3981">
                  <c:v>7.6654999999999998</c:v>
                </c:pt>
                <c:pt idx="3982">
                  <c:v>7.6675000000000004</c:v>
                </c:pt>
                <c:pt idx="3983">
                  <c:v>7.6695000000000002</c:v>
                </c:pt>
                <c:pt idx="3984">
                  <c:v>7.6715</c:v>
                </c:pt>
                <c:pt idx="3985">
                  <c:v>7.6740000000000004</c:v>
                </c:pt>
                <c:pt idx="3986">
                  <c:v>7.6769999999999996</c:v>
                </c:pt>
                <c:pt idx="3987">
                  <c:v>7.6790000000000003</c:v>
                </c:pt>
                <c:pt idx="3988">
                  <c:v>7.681</c:v>
                </c:pt>
                <c:pt idx="3989">
                  <c:v>7.6829999999999998</c:v>
                </c:pt>
                <c:pt idx="3990">
                  <c:v>7.6849999999999996</c:v>
                </c:pt>
                <c:pt idx="3991">
                  <c:v>7.6870000000000003</c:v>
                </c:pt>
                <c:pt idx="3992">
                  <c:v>7.6890000000000001</c:v>
                </c:pt>
                <c:pt idx="3993">
                  <c:v>7.6909999999999998</c:v>
                </c:pt>
                <c:pt idx="3994">
                  <c:v>7.694</c:v>
                </c:pt>
                <c:pt idx="3995">
                  <c:v>7.6965000000000003</c:v>
                </c:pt>
                <c:pt idx="3996">
                  <c:v>7.6989999999999998</c:v>
                </c:pt>
                <c:pt idx="3997">
                  <c:v>7.7009999999999996</c:v>
                </c:pt>
                <c:pt idx="3998">
                  <c:v>7.7030000000000003</c:v>
                </c:pt>
                <c:pt idx="3999">
                  <c:v>7.7050000000000001</c:v>
                </c:pt>
                <c:pt idx="4000">
                  <c:v>7.7069999999999999</c:v>
                </c:pt>
                <c:pt idx="4001">
                  <c:v>7.7089999999999996</c:v>
                </c:pt>
                <c:pt idx="4002">
                  <c:v>7.7115</c:v>
                </c:pt>
                <c:pt idx="4003">
                  <c:v>7.7140000000000004</c:v>
                </c:pt>
                <c:pt idx="4004">
                  <c:v>7.7169999999999996</c:v>
                </c:pt>
                <c:pt idx="4005">
                  <c:v>7.7195</c:v>
                </c:pt>
                <c:pt idx="4006">
                  <c:v>7.7214999999999998</c:v>
                </c:pt>
                <c:pt idx="4007">
                  <c:v>7.7234999999999996</c:v>
                </c:pt>
                <c:pt idx="4008">
                  <c:v>7.7249999999999996</c:v>
                </c:pt>
                <c:pt idx="4009">
                  <c:v>7.7270000000000003</c:v>
                </c:pt>
                <c:pt idx="4010">
                  <c:v>7.7290000000000001</c:v>
                </c:pt>
                <c:pt idx="4011">
                  <c:v>7.7309999999999999</c:v>
                </c:pt>
                <c:pt idx="4012">
                  <c:v>7.7335000000000003</c:v>
                </c:pt>
                <c:pt idx="4013">
                  <c:v>7.7365000000000004</c:v>
                </c:pt>
                <c:pt idx="4014">
                  <c:v>7.7389999999999999</c:v>
                </c:pt>
                <c:pt idx="4015">
                  <c:v>7.7409999999999997</c:v>
                </c:pt>
                <c:pt idx="4016">
                  <c:v>7.7430000000000003</c:v>
                </c:pt>
                <c:pt idx="4017">
                  <c:v>7.7445000000000004</c:v>
                </c:pt>
                <c:pt idx="4018">
                  <c:v>7.7465000000000002</c:v>
                </c:pt>
                <c:pt idx="4019">
                  <c:v>7.7484999999999999</c:v>
                </c:pt>
                <c:pt idx="4020">
                  <c:v>7.7504999999999997</c:v>
                </c:pt>
                <c:pt idx="4021">
                  <c:v>7.7530000000000001</c:v>
                </c:pt>
                <c:pt idx="4022">
                  <c:v>7.7554999999999996</c:v>
                </c:pt>
                <c:pt idx="4023">
                  <c:v>7.758</c:v>
                </c:pt>
                <c:pt idx="4024">
                  <c:v>7.76</c:v>
                </c:pt>
                <c:pt idx="4025">
                  <c:v>7.7629999999999999</c:v>
                </c:pt>
                <c:pt idx="4026">
                  <c:v>7.7649999999999997</c:v>
                </c:pt>
                <c:pt idx="4027">
                  <c:v>7.7664999999999997</c:v>
                </c:pt>
                <c:pt idx="4028">
                  <c:v>7.7690000000000001</c:v>
                </c:pt>
                <c:pt idx="4029">
                  <c:v>7.7709999999999999</c:v>
                </c:pt>
                <c:pt idx="4030">
                  <c:v>7.774</c:v>
                </c:pt>
                <c:pt idx="4031">
                  <c:v>7.7759999999999998</c:v>
                </c:pt>
                <c:pt idx="4032">
                  <c:v>7.7785000000000002</c:v>
                </c:pt>
                <c:pt idx="4033">
                  <c:v>7.78</c:v>
                </c:pt>
                <c:pt idx="4034">
                  <c:v>7.782</c:v>
                </c:pt>
                <c:pt idx="4035">
                  <c:v>7.7835000000000001</c:v>
                </c:pt>
                <c:pt idx="4036">
                  <c:v>7.7854999999999999</c:v>
                </c:pt>
                <c:pt idx="4037">
                  <c:v>7.7874999999999996</c:v>
                </c:pt>
                <c:pt idx="4038">
                  <c:v>7.7889999999999997</c:v>
                </c:pt>
                <c:pt idx="4039">
                  <c:v>7.7910000000000004</c:v>
                </c:pt>
                <c:pt idx="4040">
                  <c:v>7.7939999999999996</c:v>
                </c:pt>
                <c:pt idx="4041">
                  <c:v>7.7965</c:v>
                </c:pt>
                <c:pt idx="4042">
                  <c:v>7.7990000000000004</c:v>
                </c:pt>
                <c:pt idx="4043">
                  <c:v>7.8005000000000004</c:v>
                </c:pt>
                <c:pt idx="4044">
                  <c:v>7.8029999999999999</c:v>
                </c:pt>
                <c:pt idx="4045">
                  <c:v>7.8049999999999997</c:v>
                </c:pt>
                <c:pt idx="4046">
                  <c:v>7.8064999999999998</c:v>
                </c:pt>
                <c:pt idx="4047">
                  <c:v>7.8085000000000004</c:v>
                </c:pt>
                <c:pt idx="4048">
                  <c:v>7.8105000000000002</c:v>
                </c:pt>
                <c:pt idx="4049">
                  <c:v>7.8129999999999997</c:v>
                </c:pt>
                <c:pt idx="4050">
                  <c:v>7.8155000000000001</c:v>
                </c:pt>
                <c:pt idx="4051">
                  <c:v>7.8174999999999999</c:v>
                </c:pt>
                <c:pt idx="4052">
                  <c:v>7.8194999999999997</c:v>
                </c:pt>
                <c:pt idx="4053">
                  <c:v>7.8215000000000003</c:v>
                </c:pt>
                <c:pt idx="4054">
                  <c:v>7.8239999999999998</c:v>
                </c:pt>
                <c:pt idx="4055">
                  <c:v>7.8259999999999996</c:v>
                </c:pt>
                <c:pt idx="4056">
                  <c:v>7.8280000000000003</c:v>
                </c:pt>
                <c:pt idx="4057">
                  <c:v>7.8295000000000003</c:v>
                </c:pt>
                <c:pt idx="4058">
                  <c:v>7.8319999999999999</c:v>
                </c:pt>
                <c:pt idx="4059">
                  <c:v>7.8345000000000002</c:v>
                </c:pt>
                <c:pt idx="4060">
                  <c:v>7.8369999999999997</c:v>
                </c:pt>
                <c:pt idx="4061">
                  <c:v>7.8390000000000004</c:v>
                </c:pt>
                <c:pt idx="4062">
                  <c:v>7.8410000000000002</c:v>
                </c:pt>
                <c:pt idx="4063">
                  <c:v>7.843</c:v>
                </c:pt>
                <c:pt idx="4064">
                  <c:v>7.8455000000000004</c:v>
                </c:pt>
                <c:pt idx="4065">
                  <c:v>7.8475000000000001</c:v>
                </c:pt>
                <c:pt idx="4066">
                  <c:v>7.8505000000000003</c:v>
                </c:pt>
                <c:pt idx="4067">
                  <c:v>7.8525</c:v>
                </c:pt>
                <c:pt idx="4068">
                  <c:v>7.8555000000000001</c:v>
                </c:pt>
                <c:pt idx="4069">
                  <c:v>7.8579999999999997</c:v>
                </c:pt>
                <c:pt idx="4070">
                  <c:v>7.86</c:v>
                </c:pt>
                <c:pt idx="4071">
                  <c:v>7.8620000000000001</c:v>
                </c:pt>
                <c:pt idx="4072">
                  <c:v>7.8639999999999999</c:v>
                </c:pt>
                <c:pt idx="4073">
                  <c:v>7.8659999999999997</c:v>
                </c:pt>
                <c:pt idx="4074">
                  <c:v>7.8680000000000003</c:v>
                </c:pt>
                <c:pt idx="4075">
                  <c:v>7.87</c:v>
                </c:pt>
                <c:pt idx="4076">
                  <c:v>7.8724999999999996</c:v>
                </c:pt>
                <c:pt idx="4077">
                  <c:v>7.875</c:v>
                </c:pt>
                <c:pt idx="4078">
                  <c:v>7.8775000000000004</c:v>
                </c:pt>
                <c:pt idx="4079">
                  <c:v>7.88</c:v>
                </c:pt>
                <c:pt idx="4080">
                  <c:v>7.8815</c:v>
                </c:pt>
                <c:pt idx="4081">
                  <c:v>7.8840000000000003</c:v>
                </c:pt>
                <c:pt idx="4082">
                  <c:v>7.8860000000000001</c:v>
                </c:pt>
                <c:pt idx="4083">
                  <c:v>7.8869999999999996</c:v>
                </c:pt>
                <c:pt idx="4084">
                  <c:v>7.8890000000000002</c:v>
                </c:pt>
                <c:pt idx="4085">
                  <c:v>7.891</c:v>
                </c:pt>
                <c:pt idx="4086">
                  <c:v>7.8935000000000004</c:v>
                </c:pt>
                <c:pt idx="4087">
                  <c:v>7.8959999999999999</c:v>
                </c:pt>
                <c:pt idx="4088">
                  <c:v>7.8985000000000003</c:v>
                </c:pt>
                <c:pt idx="4089">
                  <c:v>7.9009999999999998</c:v>
                </c:pt>
                <c:pt idx="4090">
                  <c:v>7.9029999999999996</c:v>
                </c:pt>
                <c:pt idx="4091">
                  <c:v>7.9050000000000002</c:v>
                </c:pt>
                <c:pt idx="4092">
                  <c:v>7.907</c:v>
                </c:pt>
                <c:pt idx="4093">
                  <c:v>7.9089999999999998</c:v>
                </c:pt>
                <c:pt idx="4094">
                  <c:v>7.9104999999999999</c:v>
                </c:pt>
                <c:pt idx="4095">
                  <c:v>7.9130000000000003</c:v>
                </c:pt>
                <c:pt idx="4096">
                  <c:v>7.9154999999999998</c:v>
                </c:pt>
                <c:pt idx="4097">
                  <c:v>7.9180000000000001</c:v>
                </c:pt>
                <c:pt idx="4098">
                  <c:v>7.92</c:v>
                </c:pt>
                <c:pt idx="4099">
                  <c:v>7.9284999999999997</c:v>
                </c:pt>
                <c:pt idx="4100">
                  <c:v>7.9295</c:v>
                </c:pt>
                <c:pt idx="4101">
                  <c:v>7.93</c:v>
                </c:pt>
                <c:pt idx="4102">
                  <c:v>7.9325000000000001</c:v>
                </c:pt>
                <c:pt idx="4103">
                  <c:v>7.9359999999999999</c:v>
                </c:pt>
                <c:pt idx="4104">
                  <c:v>7.9379999999999997</c:v>
                </c:pt>
                <c:pt idx="4105">
                  <c:v>7.94</c:v>
                </c:pt>
                <c:pt idx="4106">
                  <c:v>7.9435000000000002</c:v>
                </c:pt>
                <c:pt idx="4107">
                  <c:v>7.9459999999999997</c:v>
                </c:pt>
                <c:pt idx="4108">
                  <c:v>7.9489999999999998</c:v>
                </c:pt>
                <c:pt idx="4109">
                  <c:v>7.9524999999999997</c:v>
                </c:pt>
                <c:pt idx="4110">
                  <c:v>7.9560000000000004</c:v>
                </c:pt>
                <c:pt idx="4111">
                  <c:v>7.9595000000000002</c:v>
                </c:pt>
                <c:pt idx="4112">
                  <c:v>7.9630000000000001</c:v>
                </c:pt>
                <c:pt idx="4113">
                  <c:v>7.9654999999999996</c:v>
                </c:pt>
                <c:pt idx="4114">
                  <c:v>7.9684999999999997</c:v>
                </c:pt>
                <c:pt idx="4115">
                  <c:v>7.9714999999999998</c:v>
                </c:pt>
                <c:pt idx="4116">
                  <c:v>7.9764999999999997</c:v>
                </c:pt>
                <c:pt idx="4117">
                  <c:v>7.98</c:v>
                </c:pt>
                <c:pt idx="4118">
                  <c:v>7.9824999999999999</c:v>
                </c:pt>
                <c:pt idx="4119">
                  <c:v>7.9855</c:v>
                </c:pt>
                <c:pt idx="4120">
                  <c:v>7.9885000000000002</c:v>
                </c:pt>
                <c:pt idx="4121">
                  <c:v>7.9915000000000003</c:v>
                </c:pt>
                <c:pt idx="4122">
                  <c:v>7.9954999999999998</c:v>
                </c:pt>
                <c:pt idx="4123">
                  <c:v>7.9989999999999997</c:v>
                </c:pt>
                <c:pt idx="4124">
                  <c:v>8.0020000000000007</c:v>
                </c:pt>
                <c:pt idx="4125">
                  <c:v>8.0045000000000002</c:v>
                </c:pt>
                <c:pt idx="4126">
                  <c:v>8.0075000000000003</c:v>
                </c:pt>
                <c:pt idx="4127">
                  <c:v>8.0105000000000004</c:v>
                </c:pt>
                <c:pt idx="4128">
                  <c:v>8.0145</c:v>
                </c:pt>
                <c:pt idx="4129">
                  <c:v>8.0180000000000007</c:v>
                </c:pt>
                <c:pt idx="4130">
                  <c:v>8.0214999999999996</c:v>
                </c:pt>
                <c:pt idx="4131">
                  <c:v>8.0244999999999997</c:v>
                </c:pt>
                <c:pt idx="4132">
                  <c:v>8.0274999999999999</c:v>
                </c:pt>
                <c:pt idx="4133">
                  <c:v>8.0305</c:v>
                </c:pt>
                <c:pt idx="4134">
                  <c:v>8.0350000000000001</c:v>
                </c:pt>
                <c:pt idx="4135">
                  <c:v>8.0389999999999997</c:v>
                </c:pt>
                <c:pt idx="4136">
                  <c:v>8.0425000000000004</c:v>
                </c:pt>
                <c:pt idx="4137">
                  <c:v>8.0455000000000005</c:v>
                </c:pt>
                <c:pt idx="4138">
                  <c:v>8.0495000000000001</c:v>
                </c:pt>
                <c:pt idx="4139">
                  <c:v>8.0525000000000002</c:v>
                </c:pt>
                <c:pt idx="4140">
                  <c:v>8.0564999999999998</c:v>
                </c:pt>
                <c:pt idx="4141">
                  <c:v>8.0594999999999999</c:v>
                </c:pt>
                <c:pt idx="4142">
                  <c:v>8.0634999999999994</c:v>
                </c:pt>
                <c:pt idx="4143">
                  <c:v>8.0660000000000007</c:v>
                </c:pt>
                <c:pt idx="4144">
                  <c:v>8.0694999999999997</c:v>
                </c:pt>
                <c:pt idx="4145">
                  <c:v>8.0734999999999992</c:v>
                </c:pt>
                <c:pt idx="4146">
                  <c:v>8.0775000000000006</c:v>
                </c:pt>
                <c:pt idx="4147">
                  <c:v>8.0805000000000007</c:v>
                </c:pt>
                <c:pt idx="4148">
                  <c:v>8.0835000000000008</c:v>
                </c:pt>
                <c:pt idx="4149">
                  <c:v>8.0864999999999991</c:v>
                </c:pt>
                <c:pt idx="4150">
                  <c:v>8.0894999999999992</c:v>
                </c:pt>
                <c:pt idx="4151">
                  <c:v>8.0924999999999994</c:v>
                </c:pt>
                <c:pt idx="4152">
                  <c:v>8.0965000000000007</c:v>
                </c:pt>
                <c:pt idx="4153">
                  <c:v>8.0995000000000008</c:v>
                </c:pt>
                <c:pt idx="4154">
                  <c:v>8.1024999999999991</c:v>
                </c:pt>
                <c:pt idx="4155">
                  <c:v>8.1054999999999993</c:v>
                </c:pt>
                <c:pt idx="4156">
                  <c:v>8.1084999999999994</c:v>
                </c:pt>
                <c:pt idx="4157">
                  <c:v>8.1120000000000001</c:v>
                </c:pt>
                <c:pt idx="4158">
                  <c:v>8.1155000000000008</c:v>
                </c:pt>
                <c:pt idx="4159">
                  <c:v>8.1189999999999998</c:v>
                </c:pt>
                <c:pt idx="4160">
                  <c:v>8.1219999999999999</c:v>
                </c:pt>
                <c:pt idx="4161">
                  <c:v>8.125</c:v>
                </c:pt>
                <c:pt idx="4162">
                  <c:v>8.1285000000000007</c:v>
                </c:pt>
                <c:pt idx="4163">
                  <c:v>8.1319999999999997</c:v>
                </c:pt>
                <c:pt idx="4164">
                  <c:v>8.1359999999999992</c:v>
                </c:pt>
                <c:pt idx="4165">
                  <c:v>8.1389999999999993</c:v>
                </c:pt>
                <c:pt idx="4166">
                  <c:v>8.1425000000000001</c:v>
                </c:pt>
                <c:pt idx="4167">
                  <c:v>8.1449999999999996</c:v>
                </c:pt>
                <c:pt idx="4168">
                  <c:v>8.1479999999999997</c:v>
                </c:pt>
                <c:pt idx="4169">
                  <c:v>8.1515000000000004</c:v>
                </c:pt>
                <c:pt idx="4170">
                  <c:v>8.1549999999999994</c:v>
                </c:pt>
                <c:pt idx="4171">
                  <c:v>8.1590000000000007</c:v>
                </c:pt>
                <c:pt idx="4172">
                  <c:v>8.1620000000000008</c:v>
                </c:pt>
                <c:pt idx="4173">
                  <c:v>8.1649999999999991</c:v>
                </c:pt>
                <c:pt idx="4174">
                  <c:v>8.1679999999999993</c:v>
                </c:pt>
                <c:pt idx="4175">
                  <c:v>8.1715</c:v>
                </c:pt>
                <c:pt idx="4176">
                  <c:v>8.1750000000000007</c:v>
                </c:pt>
                <c:pt idx="4177">
                  <c:v>8.1790000000000003</c:v>
                </c:pt>
                <c:pt idx="4178">
                  <c:v>8.1824999999999992</c:v>
                </c:pt>
                <c:pt idx="4179">
                  <c:v>8.1850000000000005</c:v>
                </c:pt>
                <c:pt idx="4180">
                  <c:v>8.1880000000000006</c:v>
                </c:pt>
                <c:pt idx="4181">
                  <c:v>8.1920000000000002</c:v>
                </c:pt>
                <c:pt idx="4182">
                  <c:v>8.1959999999999997</c:v>
                </c:pt>
                <c:pt idx="4183">
                  <c:v>8.1999999999999993</c:v>
                </c:pt>
                <c:pt idx="4184">
                  <c:v>8.2035</c:v>
                </c:pt>
                <c:pt idx="4185">
                  <c:v>8.2065000000000001</c:v>
                </c:pt>
                <c:pt idx="4186">
                  <c:v>8.2100000000000009</c:v>
                </c:pt>
                <c:pt idx="4187">
                  <c:v>8.2140000000000004</c:v>
                </c:pt>
                <c:pt idx="4188">
                  <c:v>8.2174999999999994</c:v>
                </c:pt>
                <c:pt idx="4189">
                  <c:v>8.2204999999999995</c:v>
                </c:pt>
                <c:pt idx="4190">
                  <c:v>8.2234999999999996</c:v>
                </c:pt>
                <c:pt idx="4191">
                  <c:v>8.2270000000000003</c:v>
                </c:pt>
                <c:pt idx="4192">
                  <c:v>8.23</c:v>
                </c:pt>
                <c:pt idx="4193">
                  <c:v>8.2334999999999994</c:v>
                </c:pt>
                <c:pt idx="4194">
                  <c:v>8.2375000000000007</c:v>
                </c:pt>
                <c:pt idx="4195">
                  <c:v>8.2405000000000008</c:v>
                </c:pt>
                <c:pt idx="4196">
                  <c:v>8.2434999999999992</c:v>
                </c:pt>
                <c:pt idx="4197">
                  <c:v>8.2469999999999999</c:v>
                </c:pt>
                <c:pt idx="4198">
                  <c:v>8.25</c:v>
                </c:pt>
                <c:pt idx="4199">
                  <c:v>8.2539999999999996</c:v>
                </c:pt>
                <c:pt idx="4200">
                  <c:v>8.2579999999999991</c:v>
                </c:pt>
                <c:pt idx="4201">
                  <c:v>8.2614999999999998</c:v>
                </c:pt>
                <c:pt idx="4202">
                  <c:v>8.2645</c:v>
                </c:pt>
                <c:pt idx="4203">
                  <c:v>8.2669999999999995</c:v>
                </c:pt>
                <c:pt idx="4204">
                  <c:v>8.27</c:v>
                </c:pt>
                <c:pt idx="4205">
                  <c:v>8.2735000000000003</c:v>
                </c:pt>
                <c:pt idx="4206">
                  <c:v>8.2774999999999999</c:v>
                </c:pt>
                <c:pt idx="4207">
                  <c:v>8.2810000000000006</c:v>
                </c:pt>
                <c:pt idx="4208">
                  <c:v>8.2840000000000007</c:v>
                </c:pt>
                <c:pt idx="4209">
                  <c:v>8.2865000000000002</c:v>
                </c:pt>
                <c:pt idx="4210">
                  <c:v>8.2895000000000003</c:v>
                </c:pt>
                <c:pt idx="4211">
                  <c:v>8.2925000000000004</c:v>
                </c:pt>
                <c:pt idx="4212">
                  <c:v>8.2970000000000006</c:v>
                </c:pt>
                <c:pt idx="4213">
                  <c:v>8.3004999999999995</c:v>
                </c:pt>
                <c:pt idx="4214">
                  <c:v>8.3040000000000003</c:v>
                </c:pt>
                <c:pt idx="4215">
                  <c:v>8.3070000000000004</c:v>
                </c:pt>
                <c:pt idx="4216">
                  <c:v>8.31</c:v>
                </c:pt>
                <c:pt idx="4217">
                  <c:v>8.3140000000000001</c:v>
                </c:pt>
                <c:pt idx="4218">
                  <c:v>8.3175000000000008</c:v>
                </c:pt>
                <c:pt idx="4219">
                  <c:v>8.3215000000000003</c:v>
                </c:pt>
                <c:pt idx="4220">
                  <c:v>8.3239999999999998</c:v>
                </c:pt>
                <c:pt idx="4221">
                  <c:v>8.327</c:v>
                </c:pt>
                <c:pt idx="4222">
                  <c:v>8.33</c:v>
                </c:pt>
                <c:pt idx="4223">
                  <c:v>8.3335000000000008</c:v>
                </c:pt>
                <c:pt idx="4224">
                  <c:v>8.3375000000000004</c:v>
                </c:pt>
                <c:pt idx="4225">
                  <c:v>8.3409999999999993</c:v>
                </c:pt>
                <c:pt idx="4226">
                  <c:v>8.3439999999999994</c:v>
                </c:pt>
                <c:pt idx="4227">
                  <c:v>8.3469999999999995</c:v>
                </c:pt>
                <c:pt idx="4228">
                  <c:v>8.3505000000000003</c:v>
                </c:pt>
                <c:pt idx="4229">
                  <c:v>8.3544999999999998</c:v>
                </c:pt>
                <c:pt idx="4230">
                  <c:v>8.3580000000000005</c:v>
                </c:pt>
                <c:pt idx="4231">
                  <c:v>8.3620000000000001</c:v>
                </c:pt>
                <c:pt idx="4232">
                  <c:v>8.3659999999999997</c:v>
                </c:pt>
                <c:pt idx="4233">
                  <c:v>8.3684999999999992</c:v>
                </c:pt>
                <c:pt idx="4234">
                  <c:v>8.3725000000000005</c:v>
                </c:pt>
                <c:pt idx="4235">
                  <c:v>8.3759999999999994</c:v>
                </c:pt>
                <c:pt idx="4236">
                  <c:v>8.3800000000000008</c:v>
                </c:pt>
                <c:pt idx="4237">
                  <c:v>8.3829999999999991</c:v>
                </c:pt>
                <c:pt idx="4238">
                  <c:v>8.3859999999999992</c:v>
                </c:pt>
                <c:pt idx="4239">
                  <c:v>8.3889999999999993</c:v>
                </c:pt>
                <c:pt idx="4240">
                  <c:v>8.3919999999999995</c:v>
                </c:pt>
                <c:pt idx="4241">
                  <c:v>8.3960000000000008</c:v>
                </c:pt>
                <c:pt idx="4242">
                  <c:v>8.3994999999999997</c:v>
                </c:pt>
                <c:pt idx="4243">
                  <c:v>8.4030000000000005</c:v>
                </c:pt>
                <c:pt idx="4244">
                  <c:v>8.4055</c:v>
                </c:pt>
                <c:pt idx="4245">
                  <c:v>8.4085000000000001</c:v>
                </c:pt>
                <c:pt idx="4246">
                  <c:v>8.4120000000000008</c:v>
                </c:pt>
                <c:pt idx="4247">
                  <c:v>8.4160000000000004</c:v>
                </c:pt>
                <c:pt idx="4248">
                  <c:v>8.42</c:v>
                </c:pt>
                <c:pt idx="4249">
                  <c:v>8.423</c:v>
                </c:pt>
                <c:pt idx="4250">
                  <c:v>8.4260000000000002</c:v>
                </c:pt>
                <c:pt idx="4251">
                  <c:v>8.4290000000000003</c:v>
                </c:pt>
                <c:pt idx="4252">
                  <c:v>8.4324999999999992</c:v>
                </c:pt>
                <c:pt idx="4253">
                  <c:v>8.4354999999999993</c:v>
                </c:pt>
                <c:pt idx="4254">
                  <c:v>8.4395000000000007</c:v>
                </c:pt>
                <c:pt idx="4255">
                  <c:v>8.4425000000000008</c:v>
                </c:pt>
                <c:pt idx="4256">
                  <c:v>8.4454999999999991</c:v>
                </c:pt>
                <c:pt idx="4257">
                  <c:v>8.4480000000000004</c:v>
                </c:pt>
                <c:pt idx="4258">
                  <c:v>8.4514999999999993</c:v>
                </c:pt>
                <c:pt idx="4259">
                  <c:v>8.4555000000000007</c:v>
                </c:pt>
                <c:pt idx="4260">
                  <c:v>8.4595000000000002</c:v>
                </c:pt>
                <c:pt idx="4261">
                  <c:v>8.4619999999999997</c:v>
                </c:pt>
                <c:pt idx="4262">
                  <c:v>8.4655000000000005</c:v>
                </c:pt>
                <c:pt idx="4263">
                  <c:v>8.468</c:v>
                </c:pt>
                <c:pt idx="4264">
                  <c:v>8.4710000000000001</c:v>
                </c:pt>
                <c:pt idx="4265">
                  <c:v>8.4745000000000008</c:v>
                </c:pt>
                <c:pt idx="4266">
                  <c:v>8.4789999999999992</c:v>
                </c:pt>
                <c:pt idx="4267">
                  <c:v>8.4815000000000005</c:v>
                </c:pt>
                <c:pt idx="4268">
                  <c:v>8.4845000000000006</c:v>
                </c:pt>
                <c:pt idx="4269">
                  <c:v>8.4875000000000007</c:v>
                </c:pt>
                <c:pt idx="4270">
                  <c:v>8.4909999999999997</c:v>
                </c:pt>
                <c:pt idx="4271">
                  <c:v>8.4949999999999992</c:v>
                </c:pt>
                <c:pt idx="4272">
                  <c:v>8.4994999999999994</c:v>
                </c:pt>
                <c:pt idx="4273">
                  <c:v>8.5020000000000007</c:v>
                </c:pt>
                <c:pt idx="4274">
                  <c:v>8.5050000000000008</c:v>
                </c:pt>
                <c:pt idx="4275">
                  <c:v>8.5079999999999991</c:v>
                </c:pt>
                <c:pt idx="4276">
                  <c:v>8.5109999999999992</c:v>
                </c:pt>
                <c:pt idx="4277">
                  <c:v>8.5150000000000006</c:v>
                </c:pt>
                <c:pt idx="4278">
                  <c:v>8.5184999999999995</c:v>
                </c:pt>
                <c:pt idx="4279">
                  <c:v>8.5220000000000002</c:v>
                </c:pt>
                <c:pt idx="4280">
                  <c:v>8.5244999999999997</c:v>
                </c:pt>
                <c:pt idx="4281">
                  <c:v>8.5274999999999999</c:v>
                </c:pt>
                <c:pt idx="4282">
                  <c:v>8.5305</c:v>
                </c:pt>
                <c:pt idx="4283">
                  <c:v>8.5344999999999995</c:v>
                </c:pt>
                <c:pt idx="4284">
                  <c:v>8.5380000000000003</c:v>
                </c:pt>
                <c:pt idx="4285">
                  <c:v>8.5410000000000004</c:v>
                </c:pt>
                <c:pt idx="4286">
                  <c:v>8.5434999999999999</c:v>
                </c:pt>
                <c:pt idx="4287">
                  <c:v>8.5465</c:v>
                </c:pt>
                <c:pt idx="4288">
                  <c:v>8.5495000000000001</c:v>
                </c:pt>
                <c:pt idx="4289">
                  <c:v>8.5530000000000008</c:v>
                </c:pt>
                <c:pt idx="4290">
                  <c:v>8.5570000000000004</c:v>
                </c:pt>
                <c:pt idx="4291">
                  <c:v>8.56</c:v>
                </c:pt>
                <c:pt idx="4292">
                  <c:v>8.5630000000000006</c:v>
                </c:pt>
                <c:pt idx="4293">
                  <c:v>8.5660000000000007</c:v>
                </c:pt>
                <c:pt idx="4294">
                  <c:v>8.5690000000000008</c:v>
                </c:pt>
                <c:pt idx="4295">
                  <c:v>8.5719999999999992</c:v>
                </c:pt>
                <c:pt idx="4296">
                  <c:v>8.5760000000000005</c:v>
                </c:pt>
                <c:pt idx="4297">
                  <c:v>8.5794999999999995</c:v>
                </c:pt>
                <c:pt idx="4298">
                  <c:v>8.5824999999999996</c:v>
                </c:pt>
                <c:pt idx="4299">
                  <c:v>8.5850000000000009</c:v>
                </c:pt>
                <c:pt idx="4300">
                  <c:v>8.5884999999999998</c:v>
                </c:pt>
                <c:pt idx="4301">
                  <c:v>8.5909999999999993</c:v>
                </c:pt>
                <c:pt idx="4302">
                  <c:v>8.5954999999999995</c:v>
                </c:pt>
                <c:pt idx="4303">
                  <c:v>8.5984999999999996</c:v>
                </c:pt>
                <c:pt idx="4304">
                  <c:v>8.6014999999999997</c:v>
                </c:pt>
                <c:pt idx="4305">
                  <c:v>8.6039999999999992</c:v>
                </c:pt>
                <c:pt idx="4306">
                  <c:v>8.6069999999999993</c:v>
                </c:pt>
                <c:pt idx="4307">
                  <c:v>8.6105</c:v>
                </c:pt>
                <c:pt idx="4308">
                  <c:v>8.6140000000000008</c:v>
                </c:pt>
                <c:pt idx="4309">
                  <c:v>8.6180000000000003</c:v>
                </c:pt>
                <c:pt idx="4310">
                  <c:v>8.6214999999999993</c:v>
                </c:pt>
                <c:pt idx="4311">
                  <c:v>8.6244999999999994</c:v>
                </c:pt>
                <c:pt idx="4312">
                  <c:v>8.6274999999999995</c:v>
                </c:pt>
                <c:pt idx="4313">
                  <c:v>8.6310000000000002</c:v>
                </c:pt>
                <c:pt idx="4314">
                  <c:v>8.6344999999999992</c:v>
                </c:pt>
                <c:pt idx="4315">
                  <c:v>8.6374999999999993</c:v>
                </c:pt>
                <c:pt idx="4316">
                  <c:v>8.641</c:v>
                </c:pt>
                <c:pt idx="4317">
                  <c:v>8.6434999999999995</c:v>
                </c:pt>
                <c:pt idx="4318">
                  <c:v>8.6464999999999996</c:v>
                </c:pt>
                <c:pt idx="4319">
                  <c:v>8.6494999999999997</c:v>
                </c:pt>
                <c:pt idx="4320">
                  <c:v>8.6534999999999993</c:v>
                </c:pt>
                <c:pt idx="4321">
                  <c:v>8.6575000000000006</c:v>
                </c:pt>
                <c:pt idx="4322">
                  <c:v>8.6609999999999996</c:v>
                </c:pt>
                <c:pt idx="4323">
                  <c:v>8.6635000000000009</c:v>
                </c:pt>
                <c:pt idx="4324">
                  <c:v>8.6669999999999998</c:v>
                </c:pt>
                <c:pt idx="4325">
                  <c:v>8.67</c:v>
                </c:pt>
                <c:pt idx="4326">
                  <c:v>8.6739999999999995</c:v>
                </c:pt>
                <c:pt idx="4327">
                  <c:v>8.6775000000000002</c:v>
                </c:pt>
                <c:pt idx="4328">
                  <c:v>8.6814999999999998</c:v>
                </c:pt>
                <c:pt idx="4329">
                  <c:v>8.6839999999999993</c:v>
                </c:pt>
                <c:pt idx="4330">
                  <c:v>8.6869999999999994</c:v>
                </c:pt>
                <c:pt idx="4331">
                  <c:v>8.6910000000000007</c:v>
                </c:pt>
                <c:pt idx="4332">
                  <c:v>8.6944999999999997</c:v>
                </c:pt>
                <c:pt idx="4333">
                  <c:v>8.6974999999999998</c:v>
                </c:pt>
                <c:pt idx="4334">
                  <c:v>8.7010000000000005</c:v>
                </c:pt>
                <c:pt idx="4335">
                  <c:v>8.7035</c:v>
                </c:pt>
                <c:pt idx="4336">
                  <c:v>8.7074999999999996</c:v>
                </c:pt>
                <c:pt idx="4337">
                  <c:v>8.7104999999999997</c:v>
                </c:pt>
                <c:pt idx="4338">
                  <c:v>8.7140000000000004</c:v>
                </c:pt>
                <c:pt idx="4339">
                  <c:v>8.7174999999999994</c:v>
                </c:pt>
                <c:pt idx="4340">
                  <c:v>8.7210000000000001</c:v>
                </c:pt>
                <c:pt idx="4341">
                  <c:v>8.7240000000000002</c:v>
                </c:pt>
                <c:pt idx="4342">
                  <c:v>8.7270000000000003</c:v>
                </c:pt>
                <c:pt idx="4343">
                  <c:v>8.7309999999999999</c:v>
                </c:pt>
                <c:pt idx="4344">
                  <c:v>8.7349999999999994</c:v>
                </c:pt>
                <c:pt idx="4345">
                  <c:v>8.7379999999999995</c:v>
                </c:pt>
                <c:pt idx="4346">
                  <c:v>8.7415000000000003</c:v>
                </c:pt>
                <c:pt idx="4347">
                  <c:v>8.7439999999999998</c:v>
                </c:pt>
                <c:pt idx="4348">
                  <c:v>8.7469999999999999</c:v>
                </c:pt>
                <c:pt idx="4349">
                  <c:v>8.7509999999999994</c:v>
                </c:pt>
                <c:pt idx="4350">
                  <c:v>8.7545000000000002</c:v>
                </c:pt>
                <c:pt idx="4351">
                  <c:v>8.7579999999999991</c:v>
                </c:pt>
                <c:pt idx="4352">
                  <c:v>8.7609999999999992</c:v>
                </c:pt>
                <c:pt idx="4353">
                  <c:v>8.7635000000000005</c:v>
                </c:pt>
                <c:pt idx="4354">
                  <c:v>8.7669999999999995</c:v>
                </c:pt>
                <c:pt idx="4355">
                  <c:v>8.77</c:v>
                </c:pt>
                <c:pt idx="4356">
                  <c:v>8.7735000000000003</c:v>
                </c:pt>
                <c:pt idx="4357">
                  <c:v>8.7769999999999992</c:v>
                </c:pt>
                <c:pt idx="4358">
                  <c:v>8.7805</c:v>
                </c:pt>
                <c:pt idx="4359">
                  <c:v>8.7835000000000001</c:v>
                </c:pt>
                <c:pt idx="4360">
                  <c:v>8.7870000000000008</c:v>
                </c:pt>
                <c:pt idx="4361">
                  <c:v>8.7899999999999991</c:v>
                </c:pt>
                <c:pt idx="4362">
                  <c:v>8.7934999999999999</c:v>
                </c:pt>
                <c:pt idx="4363">
                  <c:v>8.7974999999999994</c:v>
                </c:pt>
                <c:pt idx="4364">
                  <c:v>8.8010000000000002</c:v>
                </c:pt>
                <c:pt idx="4365">
                  <c:v>8.8034999999999997</c:v>
                </c:pt>
                <c:pt idx="4366">
                  <c:v>8.8070000000000004</c:v>
                </c:pt>
                <c:pt idx="4367">
                  <c:v>8.81</c:v>
                </c:pt>
                <c:pt idx="4368">
                  <c:v>8.8140000000000001</c:v>
                </c:pt>
                <c:pt idx="4369">
                  <c:v>8.8175000000000008</c:v>
                </c:pt>
                <c:pt idx="4370">
                  <c:v>8.8209999999999997</c:v>
                </c:pt>
                <c:pt idx="4371">
                  <c:v>8.8234999999999992</c:v>
                </c:pt>
                <c:pt idx="4372">
                  <c:v>8.827</c:v>
                </c:pt>
                <c:pt idx="4373">
                  <c:v>8.8305000000000007</c:v>
                </c:pt>
                <c:pt idx="4374">
                  <c:v>8.8339999999999996</c:v>
                </c:pt>
                <c:pt idx="4375">
                  <c:v>8.8379999999999992</c:v>
                </c:pt>
                <c:pt idx="4376">
                  <c:v>8.8409999999999993</c:v>
                </c:pt>
                <c:pt idx="4377">
                  <c:v>8.8435000000000006</c:v>
                </c:pt>
                <c:pt idx="4378">
                  <c:v>8.8475000000000001</c:v>
                </c:pt>
                <c:pt idx="4379">
                  <c:v>8.8514999999999997</c:v>
                </c:pt>
                <c:pt idx="4380">
                  <c:v>8.8550000000000004</c:v>
                </c:pt>
                <c:pt idx="4381">
                  <c:v>8.8580000000000005</c:v>
                </c:pt>
                <c:pt idx="4382">
                  <c:v>8.8614999999999995</c:v>
                </c:pt>
                <c:pt idx="4383">
                  <c:v>8.8650000000000002</c:v>
                </c:pt>
                <c:pt idx="4384">
                  <c:v>8.8695000000000004</c:v>
                </c:pt>
                <c:pt idx="4385">
                  <c:v>8.8725000000000005</c:v>
                </c:pt>
                <c:pt idx="4386">
                  <c:v>8.8759999999999994</c:v>
                </c:pt>
                <c:pt idx="4387">
                  <c:v>8.8785000000000007</c:v>
                </c:pt>
                <c:pt idx="4388">
                  <c:v>8.8825000000000003</c:v>
                </c:pt>
                <c:pt idx="4389">
                  <c:v>8.8855000000000004</c:v>
                </c:pt>
                <c:pt idx="4390">
                  <c:v>8.89</c:v>
                </c:pt>
                <c:pt idx="4391">
                  <c:v>8.8934999999999995</c:v>
                </c:pt>
                <c:pt idx="4392">
                  <c:v>8.8964999999999996</c:v>
                </c:pt>
                <c:pt idx="4393">
                  <c:v>8.8994999999999997</c:v>
                </c:pt>
                <c:pt idx="4394">
                  <c:v>8.9034999999999993</c:v>
                </c:pt>
                <c:pt idx="4395">
                  <c:v>8.907</c:v>
                </c:pt>
                <c:pt idx="4396">
                  <c:v>8.9105000000000008</c:v>
                </c:pt>
                <c:pt idx="4397">
                  <c:v>8.9135000000000009</c:v>
                </c:pt>
                <c:pt idx="4398">
                  <c:v>8.9160000000000004</c:v>
                </c:pt>
                <c:pt idx="4399">
                  <c:v>8.9184999999999999</c:v>
                </c:pt>
                <c:pt idx="4400">
                  <c:v>8.9220000000000006</c:v>
                </c:pt>
                <c:pt idx="4401">
                  <c:v>8.9260000000000002</c:v>
                </c:pt>
                <c:pt idx="4402">
                  <c:v>8.9295000000000009</c:v>
                </c:pt>
                <c:pt idx="4403">
                  <c:v>8.9324999999999992</c:v>
                </c:pt>
                <c:pt idx="4404">
                  <c:v>8.9354999999999993</c:v>
                </c:pt>
                <c:pt idx="4405">
                  <c:v>8.9380000000000006</c:v>
                </c:pt>
                <c:pt idx="4406">
                  <c:v>8.9410000000000007</c:v>
                </c:pt>
                <c:pt idx="4407">
                  <c:v>8.9454999999999991</c:v>
                </c:pt>
                <c:pt idx="4408">
                  <c:v>8.9484999999999992</c:v>
                </c:pt>
                <c:pt idx="4409">
                  <c:v>8.952</c:v>
                </c:pt>
                <c:pt idx="4410">
                  <c:v>8.9550000000000001</c:v>
                </c:pt>
                <c:pt idx="4411">
                  <c:v>8.9570000000000007</c:v>
                </c:pt>
                <c:pt idx="4412">
                  <c:v>8.9600000000000009</c:v>
                </c:pt>
                <c:pt idx="4413">
                  <c:v>8.9634999999999998</c:v>
                </c:pt>
                <c:pt idx="4414">
                  <c:v>8.9674999999999994</c:v>
                </c:pt>
                <c:pt idx="4415">
                  <c:v>8.9704999999999995</c:v>
                </c:pt>
                <c:pt idx="4416">
                  <c:v>8.9734999999999996</c:v>
                </c:pt>
                <c:pt idx="4417">
                  <c:v>8.9760000000000009</c:v>
                </c:pt>
                <c:pt idx="4418">
                  <c:v>8.9794999999999998</c:v>
                </c:pt>
                <c:pt idx="4419">
                  <c:v>8.9830000000000005</c:v>
                </c:pt>
                <c:pt idx="4420">
                  <c:v>8.9870000000000001</c:v>
                </c:pt>
                <c:pt idx="4421">
                  <c:v>8.99</c:v>
                </c:pt>
                <c:pt idx="4422">
                  <c:v>8.9934999999999992</c:v>
                </c:pt>
                <c:pt idx="4423">
                  <c:v>8.9960000000000004</c:v>
                </c:pt>
                <c:pt idx="4424">
                  <c:v>8.9990000000000006</c:v>
                </c:pt>
                <c:pt idx="4425">
                  <c:v>9.0024999999999995</c:v>
                </c:pt>
                <c:pt idx="4426">
                  <c:v>9.0065000000000008</c:v>
                </c:pt>
                <c:pt idx="4427">
                  <c:v>9.0094999999999992</c:v>
                </c:pt>
                <c:pt idx="4428">
                  <c:v>9.0129999999999999</c:v>
                </c:pt>
                <c:pt idx="4429">
                  <c:v>9.0154999999999994</c:v>
                </c:pt>
                <c:pt idx="4430">
                  <c:v>9.0184999999999995</c:v>
                </c:pt>
                <c:pt idx="4431">
                  <c:v>9.0220000000000002</c:v>
                </c:pt>
                <c:pt idx="4432">
                  <c:v>9.0254999999999992</c:v>
                </c:pt>
                <c:pt idx="4433">
                  <c:v>9.0289999999999999</c:v>
                </c:pt>
                <c:pt idx="4434">
                  <c:v>9.0325000000000006</c:v>
                </c:pt>
                <c:pt idx="4435">
                  <c:v>9.0350000000000001</c:v>
                </c:pt>
                <c:pt idx="4436">
                  <c:v>9.0389999999999997</c:v>
                </c:pt>
                <c:pt idx="4437">
                  <c:v>9.0425000000000004</c:v>
                </c:pt>
                <c:pt idx="4438">
                  <c:v>9.0470000000000006</c:v>
                </c:pt>
                <c:pt idx="4439">
                  <c:v>9.0504999999999995</c:v>
                </c:pt>
                <c:pt idx="4440">
                  <c:v>9.0540000000000003</c:v>
                </c:pt>
                <c:pt idx="4441">
                  <c:v>9.0564999999999998</c:v>
                </c:pt>
                <c:pt idx="4442">
                  <c:v>9.0604999999999993</c:v>
                </c:pt>
                <c:pt idx="4443">
                  <c:v>9.0640000000000001</c:v>
                </c:pt>
                <c:pt idx="4444">
                  <c:v>9.0679999999999996</c:v>
                </c:pt>
                <c:pt idx="4445">
                  <c:v>9.0719999999999992</c:v>
                </c:pt>
                <c:pt idx="4446">
                  <c:v>9.0749999999999993</c:v>
                </c:pt>
                <c:pt idx="4447">
                  <c:v>9.0779999999999994</c:v>
                </c:pt>
                <c:pt idx="4448">
                  <c:v>9.0815000000000001</c:v>
                </c:pt>
                <c:pt idx="4449">
                  <c:v>9.0845000000000002</c:v>
                </c:pt>
                <c:pt idx="4450">
                  <c:v>9.0884999999999998</c:v>
                </c:pt>
                <c:pt idx="4451">
                  <c:v>9.0924999999999994</c:v>
                </c:pt>
                <c:pt idx="4452">
                  <c:v>9.0954999999999995</c:v>
                </c:pt>
                <c:pt idx="4453">
                  <c:v>9.0980000000000008</c:v>
                </c:pt>
                <c:pt idx="4454">
                  <c:v>9.1020000000000003</c:v>
                </c:pt>
                <c:pt idx="4455">
                  <c:v>9.1054999999999993</c:v>
                </c:pt>
                <c:pt idx="4456">
                  <c:v>9.1095000000000006</c:v>
                </c:pt>
                <c:pt idx="4457">
                  <c:v>9.1129999999999995</c:v>
                </c:pt>
                <c:pt idx="4458">
                  <c:v>9.1165000000000003</c:v>
                </c:pt>
                <c:pt idx="4459">
                  <c:v>9.1195000000000004</c:v>
                </c:pt>
                <c:pt idx="4460">
                  <c:v>9.1234999999999999</c:v>
                </c:pt>
                <c:pt idx="4461">
                  <c:v>9.1274999999999995</c:v>
                </c:pt>
                <c:pt idx="4462">
                  <c:v>9.1310000000000002</c:v>
                </c:pt>
                <c:pt idx="4463">
                  <c:v>9.1340000000000003</c:v>
                </c:pt>
                <c:pt idx="4464">
                  <c:v>9.1370000000000005</c:v>
                </c:pt>
                <c:pt idx="4465">
                  <c:v>9.1404999999999994</c:v>
                </c:pt>
                <c:pt idx="4466">
                  <c:v>9.1449999999999996</c:v>
                </c:pt>
                <c:pt idx="4467">
                  <c:v>9.1489999999999991</c:v>
                </c:pt>
                <c:pt idx="4468">
                  <c:v>9.1530000000000005</c:v>
                </c:pt>
                <c:pt idx="4469">
                  <c:v>9.1560000000000006</c:v>
                </c:pt>
                <c:pt idx="4470">
                  <c:v>9.1594999999999995</c:v>
                </c:pt>
                <c:pt idx="4471">
                  <c:v>9.1635000000000009</c:v>
                </c:pt>
                <c:pt idx="4472">
                  <c:v>9.1679999999999993</c:v>
                </c:pt>
                <c:pt idx="4473">
                  <c:v>9.1715</c:v>
                </c:pt>
                <c:pt idx="4474">
                  <c:v>9.1750000000000007</c:v>
                </c:pt>
                <c:pt idx="4475">
                  <c:v>9.1775000000000002</c:v>
                </c:pt>
                <c:pt idx="4476">
                  <c:v>9.1814999999999998</c:v>
                </c:pt>
                <c:pt idx="4477">
                  <c:v>9.1854999999999993</c:v>
                </c:pt>
                <c:pt idx="4478">
                  <c:v>9.1890000000000001</c:v>
                </c:pt>
                <c:pt idx="4479">
                  <c:v>9.1925000000000008</c:v>
                </c:pt>
                <c:pt idx="4480">
                  <c:v>9.1959999999999997</c:v>
                </c:pt>
                <c:pt idx="4481">
                  <c:v>9.1984999999999992</c:v>
                </c:pt>
                <c:pt idx="4482">
                  <c:v>9.2025000000000006</c:v>
                </c:pt>
                <c:pt idx="4483">
                  <c:v>9.2059999999999995</c:v>
                </c:pt>
                <c:pt idx="4484">
                  <c:v>9.2100000000000009</c:v>
                </c:pt>
                <c:pt idx="4485">
                  <c:v>9.2129999999999992</c:v>
                </c:pt>
                <c:pt idx="4486">
                  <c:v>9.2164999999999999</c:v>
                </c:pt>
                <c:pt idx="4487">
                  <c:v>9.2195</c:v>
                </c:pt>
                <c:pt idx="4488">
                  <c:v>9.2230000000000008</c:v>
                </c:pt>
                <c:pt idx="4489">
                  <c:v>9.2264999999999997</c:v>
                </c:pt>
                <c:pt idx="4490">
                  <c:v>9.2304999999999993</c:v>
                </c:pt>
                <c:pt idx="4491">
                  <c:v>9.2334999999999994</c:v>
                </c:pt>
                <c:pt idx="4492">
                  <c:v>9.2364999999999995</c:v>
                </c:pt>
                <c:pt idx="4493">
                  <c:v>9.2390000000000008</c:v>
                </c:pt>
                <c:pt idx="4494">
                  <c:v>9.2424999999999997</c:v>
                </c:pt>
                <c:pt idx="4495">
                  <c:v>9.2460000000000004</c:v>
                </c:pt>
                <c:pt idx="4496">
                  <c:v>9.2509999999999994</c:v>
                </c:pt>
                <c:pt idx="4497">
                  <c:v>9.2539999999999996</c:v>
                </c:pt>
                <c:pt idx="4498">
                  <c:v>9.2569999999999997</c:v>
                </c:pt>
                <c:pt idx="4499">
                  <c:v>9.26</c:v>
                </c:pt>
                <c:pt idx="4500">
                  <c:v>9.2629999999999999</c:v>
                </c:pt>
                <c:pt idx="4501">
                  <c:v>9.266</c:v>
                </c:pt>
                <c:pt idx="4502">
                  <c:v>9.27</c:v>
                </c:pt>
                <c:pt idx="4503">
                  <c:v>9.2735000000000003</c:v>
                </c:pt>
                <c:pt idx="4504">
                  <c:v>9.2765000000000004</c:v>
                </c:pt>
                <c:pt idx="4505">
                  <c:v>9.2789999999999999</c:v>
                </c:pt>
                <c:pt idx="4506">
                  <c:v>9.282</c:v>
                </c:pt>
                <c:pt idx="4507">
                  <c:v>9.2850000000000001</c:v>
                </c:pt>
                <c:pt idx="4508">
                  <c:v>9.2895000000000003</c:v>
                </c:pt>
                <c:pt idx="4509">
                  <c:v>9.2925000000000004</c:v>
                </c:pt>
                <c:pt idx="4510">
                  <c:v>9.2959999999999994</c:v>
                </c:pt>
                <c:pt idx="4511">
                  <c:v>9.2995000000000001</c:v>
                </c:pt>
                <c:pt idx="4512">
                  <c:v>9.3025000000000002</c:v>
                </c:pt>
                <c:pt idx="4513">
                  <c:v>9.3055000000000003</c:v>
                </c:pt>
                <c:pt idx="4514">
                  <c:v>9.3089999999999993</c:v>
                </c:pt>
                <c:pt idx="4515">
                  <c:v>9.3119999999999994</c:v>
                </c:pt>
                <c:pt idx="4516">
                  <c:v>9.3155000000000001</c:v>
                </c:pt>
                <c:pt idx="4517">
                  <c:v>9.3185000000000002</c:v>
                </c:pt>
                <c:pt idx="4518">
                  <c:v>9.3219999999999992</c:v>
                </c:pt>
                <c:pt idx="4519">
                  <c:v>9.3245000000000005</c:v>
                </c:pt>
                <c:pt idx="4520">
                  <c:v>9.3290000000000006</c:v>
                </c:pt>
                <c:pt idx="4521">
                  <c:v>9.3324999999999996</c:v>
                </c:pt>
                <c:pt idx="4522">
                  <c:v>9.3360000000000003</c:v>
                </c:pt>
                <c:pt idx="4523">
                  <c:v>9.3394999999999992</c:v>
                </c:pt>
                <c:pt idx="4524">
                  <c:v>9.3424999999999994</c:v>
                </c:pt>
                <c:pt idx="4525">
                  <c:v>9.3454999999999995</c:v>
                </c:pt>
                <c:pt idx="4526">
                  <c:v>9.3495000000000008</c:v>
                </c:pt>
                <c:pt idx="4527">
                  <c:v>9.3524999999999991</c:v>
                </c:pt>
                <c:pt idx="4528">
                  <c:v>9.3565000000000005</c:v>
                </c:pt>
                <c:pt idx="4529">
                  <c:v>9.3595000000000006</c:v>
                </c:pt>
                <c:pt idx="4530">
                  <c:v>9.3620000000000001</c:v>
                </c:pt>
                <c:pt idx="4531">
                  <c:v>9.3655000000000008</c:v>
                </c:pt>
                <c:pt idx="4532">
                  <c:v>9.3695000000000004</c:v>
                </c:pt>
                <c:pt idx="4533">
                  <c:v>9.3725000000000005</c:v>
                </c:pt>
                <c:pt idx="4534">
                  <c:v>9.3765000000000001</c:v>
                </c:pt>
                <c:pt idx="4535">
                  <c:v>9.3795000000000002</c:v>
                </c:pt>
                <c:pt idx="4536">
                  <c:v>9.3829999999999991</c:v>
                </c:pt>
                <c:pt idx="4537">
                  <c:v>9.3864999999999998</c:v>
                </c:pt>
                <c:pt idx="4538">
                  <c:v>9.3904999999999994</c:v>
                </c:pt>
                <c:pt idx="4539">
                  <c:v>9.3940000000000001</c:v>
                </c:pt>
                <c:pt idx="4540">
                  <c:v>9.3979999999999997</c:v>
                </c:pt>
                <c:pt idx="4541">
                  <c:v>9.4004999999999992</c:v>
                </c:pt>
                <c:pt idx="4542">
                  <c:v>9.4039999999999999</c:v>
                </c:pt>
                <c:pt idx="4543">
                  <c:v>9.407</c:v>
                </c:pt>
                <c:pt idx="4544">
                  <c:v>9.4109999999999996</c:v>
                </c:pt>
                <c:pt idx="4545">
                  <c:v>9.4149999999999991</c:v>
                </c:pt>
                <c:pt idx="4546">
                  <c:v>9.4190000000000005</c:v>
                </c:pt>
                <c:pt idx="4547">
                  <c:v>9.4220000000000006</c:v>
                </c:pt>
                <c:pt idx="4548">
                  <c:v>9.4254999999999995</c:v>
                </c:pt>
                <c:pt idx="4549">
                  <c:v>9.4284999999999997</c:v>
                </c:pt>
                <c:pt idx="4550">
                  <c:v>9.4320000000000004</c:v>
                </c:pt>
                <c:pt idx="4551">
                  <c:v>9.4359999999999999</c:v>
                </c:pt>
                <c:pt idx="4552">
                  <c:v>9.44</c:v>
                </c:pt>
                <c:pt idx="4553">
                  <c:v>9.4435000000000002</c:v>
                </c:pt>
                <c:pt idx="4554">
                  <c:v>9.4465000000000003</c:v>
                </c:pt>
                <c:pt idx="4555">
                  <c:v>9.4495000000000005</c:v>
                </c:pt>
                <c:pt idx="4556">
                  <c:v>9.4529999999999994</c:v>
                </c:pt>
                <c:pt idx="4557">
                  <c:v>9.4565000000000001</c:v>
                </c:pt>
                <c:pt idx="4558">
                  <c:v>9.4604999999999997</c:v>
                </c:pt>
                <c:pt idx="4559">
                  <c:v>9.4634999999999998</c:v>
                </c:pt>
                <c:pt idx="4560">
                  <c:v>9.4659999999999993</c:v>
                </c:pt>
                <c:pt idx="4561">
                  <c:v>9.4695</c:v>
                </c:pt>
                <c:pt idx="4562">
                  <c:v>9.4740000000000002</c:v>
                </c:pt>
                <c:pt idx="4563">
                  <c:v>9.4789999999999992</c:v>
                </c:pt>
                <c:pt idx="4564">
                  <c:v>9.4830000000000005</c:v>
                </c:pt>
                <c:pt idx="4565">
                  <c:v>9.4855</c:v>
                </c:pt>
                <c:pt idx="4566">
                  <c:v>9.4894999999999996</c:v>
                </c:pt>
                <c:pt idx="4567">
                  <c:v>9.4939999999999998</c:v>
                </c:pt>
                <c:pt idx="4568">
                  <c:v>9.4984999999999999</c:v>
                </c:pt>
                <c:pt idx="4569">
                  <c:v>9.5015000000000001</c:v>
                </c:pt>
                <c:pt idx="4570">
                  <c:v>9.5045000000000002</c:v>
                </c:pt>
                <c:pt idx="4571">
                  <c:v>9.5079999999999991</c:v>
                </c:pt>
                <c:pt idx="4572">
                  <c:v>9.5120000000000005</c:v>
                </c:pt>
                <c:pt idx="4573">
                  <c:v>9.5150000000000006</c:v>
                </c:pt>
                <c:pt idx="4574">
                  <c:v>9.5184999999999995</c:v>
                </c:pt>
                <c:pt idx="4575">
                  <c:v>9.5214999999999996</c:v>
                </c:pt>
                <c:pt idx="4576">
                  <c:v>9.5244999999999997</c:v>
                </c:pt>
                <c:pt idx="4577">
                  <c:v>9.5269999999999992</c:v>
                </c:pt>
                <c:pt idx="4578">
                  <c:v>9.5299999999999994</c:v>
                </c:pt>
                <c:pt idx="4579">
                  <c:v>9.5325000000000006</c:v>
                </c:pt>
                <c:pt idx="4580">
                  <c:v>9.5365000000000002</c:v>
                </c:pt>
                <c:pt idx="4581">
                  <c:v>9.5399999999999991</c:v>
                </c:pt>
                <c:pt idx="4582">
                  <c:v>9.5429999999999993</c:v>
                </c:pt>
                <c:pt idx="4583">
                  <c:v>9.5449999999999999</c:v>
                </c:pt>
                <c:pt idx="4584">
                  <c:v>9.548</c:v>
                </c:pt>
                <c:pt idx="4585">
                  <c:v>9.5510000000000002</c:v>
                </c:pt>
                <c:pt idx="4586">
                  <c:v>9.5549999999999997</c:v>
                </c:pt>
                <c:pt idx="4587">
                  <c:v>9.5585000000000004</c:v>
                </c:pt>
                <c:pt idx="4588">
                  <c:v>9.5615000000000006</c:v>
                </c:pt>
                <c:pt idx="4589">
                  <c:v>9.5645000000000007</c:v>
                </c:pt>
                <c:pt idx="4590">
                  <c:v>9.5675000000000008</c:v>
                </c:pt>
                <c:pt idx="4591">
                  <c:v>9.5704999999999991</c:v>
                </c:pt>
                <c:pt idx="4592">
                  <c:v>9.5745000000000005</c:v>
                </c:pt>
                <c:pt idx="4593">
                  <c:v>9.5790000000000006</c:v>
                </c:pt>
                <c:pt idx="4594">
                  <c:v>9.5830000000000002</c:v>
                </c:pt>
                <c:pt idx="4595">
                  <c:v>9.5860000000000003</c:v>
                </c:pt>
                <c:pt idx="4596">
                  <c:v>9.5894999999999992</c:v>
                </c:pt>
                <c:pt idx="4597">
                  <c:v>9.593</c:v>
                </c:pt>
                <c:pt idx="4598">
                  <c:v>9.5965000000000007</c:v>
                </c:pt>
                <c:pt idx="4599">
                  <c:v>9.6005000000000003</c:v>
                </c:pt>
                <c:pt idx="4600">
                  <c:v>9.6035000000000004</c:v>
                </c:pt>
                <c:pt idx="4601">
                  <c:v>9.6065000000000005</c:v>
                </c:pt>
                <c:pt idx="4602">
                  <c:v>9.6095000000000006</c:v>
                </c:pt>
                <c:pt idx="4603">
                  <c:v>9.6120000000000001</c:v>
                </c:pt>
                <c:pt idx="4604">
                  <c:v>9.6155000000000008</c:v>
                </c:pt>
                <c:pt idx="4605">
                  <c:v>9.6189999999999998</c:v>
                </c:pt>
                <c:pt idx="4606">
                  <c:v>9.6219999999999999</c:v>
                </c:pt>
                <c:pt idx="4607">
                  <c:v>9.625</c:v>
                </c:pt>
                <c:pt idx="4608">
                  <c:v>9.6274999999999995</c:v>
                </c:pt>
                <c:pt idx="4609">
                  <c:v>9.6310000000000002</c:v>
                </c:pt>
                <c:pt idx="4610">
                  <c:v>9.6340000000000003</c:v>
                </c:pt>
                <c:pt idx="4611">
                  <c:v>9.6374999999999993</c:v>
                </c:pt>
                <c:pt idx="4612">
                  <c:v>9.6415000000000006</c:v>
                </c:pt>
                <c:pt idx="4613">
                  <c:v>9.6440000000000001</c:v>
                </c:pt>
                <c:pt idx="4614">
                  <c:v>9.6475000000000009</c:v>
                </c:pt>
                <c:pt idx="4615">
                  <c:v>9.6504999999999992</c:v>
                </c:pt>
                <c:pt idx="4616">
                  <c:v>9.6539999999999999</c:v>
                </c:pt>
                <c:pt idx="4617">
                  <c:v>9.6579999999999995</c:v>
                </c:pt>
                <c:pt idx="4618">
                  <c:v>9.6620000000000008</c:v>
                </c:pt>
                <c:pt idx="4619">
                  <c:v>9.6645000000000003</c:v>
                </c:pt>
                <c:pt idx="4620">
                  <c:v>9.6675000000000004</c:v>
                </c:pt>
                <c:pt idx="4621">
                  <c:v>9.6705000000000005</c:v>
                </c:pt>
                <c:pt idx="4622">
                  <c:v>9.6739999999999995</c:v>
                </c:pt>
                <c:pt idx="4623">
                  <c:v>9.6775000000000002</c:v>
                </c:pt>
                <c:pt idx="4624">
                  <c:v>9.6814999999999998</c:v>
                </c:pt>
                <c:pt idx="4625">
                  <c:v>9.6839999999999993</c:v>
                </c:pt>
                <c:pt idx="4626">
                  <c:v>9.6869999999999994</c:v>
                </c:pt>
                <c:pt idx="4627">
                  <c:v>9.69</c:v>
                </c:pt>
                <c:pt idx="4628">
                  <c:v>9.6929999999999996</c:v>
                </c:pt>
                <c:pt idx="4629">
                  <c:v>9.6969999999999992</c:v>
                </c:pt>
                <c:pt idx="4630">
                  <c:v>9.7010000000000005</c:v>
                </c:pt>
                <c:pt idx="4631">
                  <c:v>9.7044999999999995</c:v>
                </c:pt>
                <c:pt idx="4632">
                  <c:v>9.7070000000000007</c:v>
                </c:pt>
                <c:pt idx="4633">
                  <c:v>9.7100000000000009</c:v>
                </c:pt>
                <c:pt idx="4634">
                  <c:v>9.7129999999999992</c:v>
                </c:pt>
                <c:pt idx="4635">
                  <c:v>9.7170000000000005</c:v>
                </c:pt>
                <c:pt idx="4636">
                  <c:v>9.7210000000000001</c:v>
                </c:pt>
                <c:pt idx="4637">
                  <c:v>9.7240000000000002</c:v>
                </c:pt>
                <c:pt idx="4638">
                  <c:v>9.7264999999999997</c:v>
                </c:pt>
                <c:pt idx="4639">
                  <c:v>9.7294999999999998</c:v>
                </c:pt>
                <c:pt idx="4640">
                  <c:v>9.7324999999999999</c:v>
                </c:pt>
                <c:pt idx="4641">
                  <c:v>9.7364999999999995</c:v>
                </c:pt>
                <c:pt idx="4642">
                  <c:v>9.7405000000000008</c:v>
                </c:pt>
                <c:pt idx="4643">
                  <c:v>9.7430000000000003</c:v>
                </c:pt>
                <c:pt idx="4644">
                  <c:v>9.7464999999999993</c:v>
                </c:pt>
                <c:pt idx="4645">
                  <c:v>9.7494999999999994</c:v>
                </c:pt>
                <c:pt idx="4646">
                  <c:v>9.7530000000000001</c:v>
                </c:pt>
                <c:pt idx="4647">
                  <c:v>9.7565000000000008</c:v>
                </c:pt>
                <c:pt idx="4648">
                  <c:v>9.76</c:v>
                </c:pt>
                <c:pt idx="4649">
                  <c:v>9.7624999999999993</c:v>
                </c:pt>
                <c:pt idx="4650">
                  <c:v>9.7654999999999994</c:v>
                </c:pt>
                <c:pt idx="4651">
                  <c:v>9.7690000000000001</c:v>
                </c:pt>
                <c:pt idx="4652">
                  <c:v>9.7720000000000002</c:v>
                </c:pt>
                <c:pt idx="4653">
                  <c:v>9.7754999999999992</c:v>
                </c:pt>
                <c:pt idx="4654">
                  <c:v>9.7795000000000005</c:v>
                </c:pt>
                <c:pt idx="4655">
                  <c:v>9.7829999999999995</c:v>
                </c:pt>
                <c:pt idx="4656">
                  <c:v>9.7859999999999996</c:v>
                </c:pt>
                <c:pt idx="4657">
                  <c:v>9.7885000000000009</c:v>
                </c:pt>
                <c:pt idx="4658">
                  <c:v>9.7925000000000004</c:v>
                </c:pt>
                <c:pt idx="4659">
                  <c:v>9.7959999999999994</c:v>
                </c:pt>
                <c:pt idx="4660">
                  <c:v>9.8000000000000007</c:v>
                </c:pt>
                <c:pt idx="4661">
                  <c:v>9.8034999999999997</c:v>
                </c:pt>
                <c:pt idx="4662">
                  <c:v>9.8070000000000004</c:v>
                </c:pt>
                <c:pt idx="4663">
                  <c:v>9.81</c:v>
                </c:pt>
              </c:numCache>
            </c:numRef>
          </c:xVal>
          <c:yVal>
            <c:numRef>
              <c:f>'2H10-3 - F'!$L$3:$L$10003</c:f>
              <c:numCache>
                <c:formatCode>General</c:formatCode>
                <c:ptCount val="10001"/>
                <c:pt idx="0">
                  <c:v>0</c:v>
                </c:pt>
                <c:pt idx="1">
                  <c:v>66.599999999999994</c:v>
                </c:pt>
                <c:pt idx="2">
                  <c:v>116.7</c:v>
                </c:pt>
                <c:pt idx="3">
                  <c:v>166.5</c:v>
                </c:pt>
                <c:pt idx="4">
                  <c:v>216.2</c:v>
                </c:pt>
                <c:pt idx="5">
                  <c:v>265.5</c:v>
                </c:pt>
                <c:pt idx="6">
                  <c:v>314.7</c:v>
                </c:pt>
                <c:pt idx="7">
                  <c:v>363.8</c:v>
                </c:pt>
                <c:pt idx="8">
                  <c:v>462</c:v>
                </c:pt>
                <c:pt idx="9">
                  <c:v>511.2</c:v>
                </c:pt>
                <c:pt idx="10">
                  <c:v>609.1</c:v>
                </c:pt>
                <c:pt idx="11">
                  <c:v>653.6</c:v>
                </c:pt>
                <c:pt idx="12">
                  <c:v>696.6</c:v>
                </c:pt>
                <c:pt idx="13">
                  <c:v>738.2</c:v>
                </c:pt>
                <c:pt idx="14">
                  <c:v>818.4</c:v>
                </c:pt>
                <c:pt idx="15">
                  <c:v>857.7</c:v>
                </c:pt>
                <c:pt idx="16">
                  <c:v>896.5</c:v>
                </c:pt>
                <c:pt idx="17">
                  <c:v>935.1</c:v>
                </c:pt>
                <c:pt idx="18">
                  <c:v>973.4</c:v>
                </c:pt>
                <c:pt idx="19">
                  <c:v>1011.3</c:v>
                </c:pt>
                <c:pt idx="20">
                  <c:v>1049</c:v>
                </c:pt>
                <c:pt idx="21">
                  <c:v>1086.4000000000001</c:v>
                </c:pt>
                <c:pt idx="22">
                  <c:v>1123.5</c:v>
                </c:pt>
                <c:pt idx="23">
                  <c:v>1160.5</c:v>
                </c:pt>
                <c:pt idx="24">
                  <c:v>1197.3</c:v>
                </c:pt>
                <c:pt idx="25">
                  <c:v>1233.8</c:v>
                </c:pt>
                <c:pt idx="26">
                  <c:v>1270.2</c:v>
                </c:pt>
                <c:pt idx="27">
                  <c:v>1306.2</c:v>
                </c:pt>
                <c:pt idx="28">
                  <c:v>1342</c:v>
                </c:pt>
                <c:pt idx="29">
                  <c:v>1412.3</c:v>
                </c:pt>
                <c:pt idx="30">
                  <c:v>1446.6</c:v>
                </c:pt>
                <c:pt idx="31">
                  <c:v>1480.3</c:v>
                </c:pt>
                <c:pt idx="32">
                  <c:v>1513.6</c:v>
                </c:pt>
                <c:pt idx="33">
                  <c:v>1546.3</c:v>
                </c:pt>
                <c:pt idx="34">
                  <c:v>1578.7</c:v>
                </c:pt>
                <c:pt idx="35">
                  <c:v>1610.8</c:v>
                </c:pt>
                <c:pt idx="36">
                  <c:v>1642.7</c:v>
                </c:pt>
                <c:pt idx="37">
                  <c:v>1674.2</c:v>
                </c:pt>
                <c:pt idx="38">
                  <c:v>1705.5</c:v>
                </c:pt>
                <c:pt idx="39">
                  <c:v>1736.5</c:v>
                </c:pt>
                <c:pt idx="40">
                  <c:v>1767.1</c:v>
                </c:pt>
                <c:pt idx="41">
                  <c:v>1827.7</c:v>
                </c:pt>
                <c:pt idx="42">
                  <c:v>1857.6</c:v>
                </c:pt>
                <c:pt idx="43">
                  <c:v>1887</c:v>
                </c:pt>
                <c:pt idx="44">
                  <c:v>1915.9</c:v>
                </c:pt>
                <c:pt idx="45">
                  <c:v>1944</c:v>
                </c:pt>
                <c:pt idx="46">
                  <c:v>1971.2</c:v>
                </c:pt>
                <c:pt idx="47">
                  <c:v>1997.3</c:v>
                </c:pt>
                <c:pt idx="48">
                  <c:v>2022.1</c:v>
                </c:pt>
                <c:pt idx="49">
                  <c:v>2045.9</c:v>
                </c:pt>
                <c:pt idx="50">
                  <c:v>2068.1999999999998</c:v>
                </c:pt>
                <c:pt idx="51">
                  <c:v>2089.5</c:v>
                </c:pt>
                <c:pt idx="52">
                  <c:v>2109.5</c:v>
                </c:pt>
                <c:pt idx="53">
                  <c:v>2128.1</c:v>
                </c:pt>
                <c:pt idx="54">
                  <c:v>2145.6</c:v>
                </c:pt>
                <c:pt idx="55">
                  <c:v>2161.8000000000002</c:v>
                </c:pt>
                <c:pt idx="56">
                  <c:v>2176.6</c:v>
                </c:pt>
                <c:pt idx="57">
                  <c:v>2190.1</c:v>
                </c:pt>
                <c:pt idx="58">
                  <c:v>2202</c:v>
                </c:pt>
                <c:pt idx="59">
                  <c:v>2212.6</c:v>
                </c:pt>
                <c:pt idx="60">
                  <c:v>2221.8000000000002</c:v>
                </c:pt>
                <c:pt idx="61">
                  <c:v>2236.6999999999998</c:v>
                </c:pt>
                <c:pt idx="62">
                  <c:v>2242.6999999999998</c:v>
                </c:pt>
                <c:pt idx="63">
                  <c:v>2247.8000000000002</c:v>
                </c:pt>
                <c:pt idx="64">
                  <c:v>2251</c:v>
                </c:pt>
                <c:pt idx="65">
                  <c:v>2255</c:v>
                </c:pt>
                <c:pt idx="66">
                  <c:v>2261.4</c:v>
                </c:pt>
                <c:pt idx="67">
                  <c:v>2266.5</c:v>
                </c:pt>
                <c:pt idx="68">
                  <c:v>2268.6999999999998</c:v>
                </c:pt>
                <c:pt idx="69">
                  <c:v>2273.1</c:v>
                </c:pt>
                <c:pt idx="70">
                  <c:v>2278.6</c:v>
                </c:pt>
                <c:pt idx="71">
                  <c:v>2282.8000000000002</c:v>
                </c:pt>
                <c:pt idx="72">
                  <c:v>2297.5</c:v>
                </c:pt>
                <c:pt idx="73">
                  <c:v>2308.3000000000002</c:v>
                </c:pt>
                <c:pt idx="74">
                  <c:v>2321.3000000000002</c:v>
                </c:pt>
                <c:pt idx="75">
                  <c:v>2352.9</c:v>
                </c:pt>
                <c:pt idx="76">
                  <c:v>2392.8000000000002</c:v>
                </c:pt>
                <c:pt idx="77">
                  <c:v>2416.1999999999998</c:v>
                </c:pt>
                <c:pt idx="78">
                  <c:v>2469.8000000000002</c:v>
                </c:pt>
                <c:pt idx="79">
                  <c:v>2529</c:v>
                </c:pt>
                <c:pt idx="80">
                  <c:v>2589.8000000000002</c:v>
                </c:pt>
                <c:pt idx="81">
                  <c:v>2646.4</c:v>
                </c:pt>
                <c:pt idx="82">
                  <c:v>2701.7</c:v>
                </c:pt>
                <c:pt idx="83">
                  <c:v>2727.7</c:v>
                </c:pt>
                <c:pt idx="84">
                  <c:v>2754.3</c:v>
                </c:pt>
                <c:pt idx="85">
                  <c:v>2778</c:v>
                </c:pt>
                <c:pt idx="86">
                  <c:v>2826</c:v>
                </c:pt>
                <c:pt idx="87">
                  <c:v>2873.8</c:v>
                </c:pt>
                <c:pt idx="88">
                  <c:v>2897.5</c:v>
                </c:pt>
                <c:pt idx="89">
                  <c:v>2921.2</c:v>
                </c:pt>
                <c:pt idx="90">
                  <c:v>2945.4</c:v>
                </c:pt>
                <c:pt idx="91">
                  <c:v>2994.9</c:v>
                </c:pt>
                <c:pt idx="92">
                  <c:v>3047</c:v>
                </c:pt>
                <c:pt idx="93">
                  <c:v>3100.9</c:v>
                </c:pt>
                <c:pt idx="94">
                  <c:v>3128.2</c:v>
                </c:pt>
                <c:pt idx="95">
                  <c:v>3181.6</c:v>
                </c:pt>
                <c:pt idx="96">
                  <c:v>3459.4</c:v>
                </c:pt>
                <c:pt idx="97">
                  <c:v>3508.5</c:v>
                </c:pt>
                <c:pt idx="98">
                  <c:v>3580.7</c:v>
                </c:pt>
                <c:pt idx="99">
                  <c:v>3627.1</c:v>
                </c:pt>
                <c:pt idx="100">
                  <c:v>3672.4</c:v>
                </c:pt>
                <c:pt idx="101">
                  <c:v>3716.4</c:v>
                </c:pt>
                <c:pt idx="102">
                  <c:v>3759.4</c:v>
                </c:pt>
                <c:pt idx="103">
                  <c:v>3801.6</c:v>
                </c:pt>
                <c:pt idx="104">
                  <c:v>3843.8</c:v>
                </c:pt>
                <c:pt idx="105">
                  <c:v>3865.1</c:v>
                </c:pt>
                <c:pt idx="106">
                  <c:v>3908.5</c:v>
                </c:pt>
                <c:pt idx="107">
                  <c:v>3930.7</c:v>
                </c:pt>
                <c:pt idx="108">
                  <c:v>3953.9</c:v>
                </c:pt>
                <c:pt idx="109">
                  <c:v>4000.4</c:v>
                </c:pt>
                <c:pt idx="110">
                  <c:v>4072.9</c:v>
                </c:pt>
                <c:pt idx="111">
                  <c:v>4097.3999999999996</c:v>
                </c:pt>
                <c:pt idx="112">
                  <c:v>4122.2</c:v>
                </c:pt>
                <c:pt idx="113">
                  <c:v>4171.7</c:v>
                </c:pt>
                <c:pt idx="114">
                  <c:v>4196.3999999999996</c:v>
                </c:pt>
                <c:pt idx="115">
                  <c:v>4220.8999999999996</c:v>
                </c:pt>
                <c:pt idx="116">
                  <c:v>4269.1000000000004</c:v>
                </c:pt>
                <c:pt idx="117">
                  <c:v>4292.8</c:v>
                </c:pt>
                <c:pt idx="118">
                  <c:v>4316.2</c:v>
                </c:pt>
                <c:pt idx="119">
                  <c:v>4339.1000000000004</c:v>
                </c:pt>
                <c:pt idx="120">
                  <c:v>4383.7</c:v>
                </c:pt>
                <c:pt idx="121">
                  <c:v>4405.6000000000004</c:v>
                </c:pt>
                <c:pt idx="122">
                  <c:v>4427.1000000000004</c:v>
                </c:pt>
                <c:pt idx="123">
                  <c:v>4448.6000000000004</c:v>
                </c:pt>
                <c:pt idx="124">
                  <c:v>4470.1000000000004</c:v>
                </c:pt>
                <c:pt idx="125">
                  <c:v>4491.7</c:v>
                </c:pt>
                <c:pt idx="126">
                  <c:v>4534.8999999999996</c:v>
                </c:pt>
                <c:pt idx="127">
                  <c:v>4579.5</c:v>
                </c:pt>
                <c:pt idx="128">
                  <c:v>4625.6000000000004</c:v>
                </c:pt>
                <c:pt idx="129">
                  <c:v>4673.2</c:v>
                </c:pt>
                <c:pt idx="130">
                  <c:v>4720.8999999999996</c:v>
                </c:pt>
                <c:pt idx="131">
                  <c:v>4768.5</c:v>
                </c:pt>
                <c:pt idx="132">
                  <c:v>4816.2</c:v>
                </c:pt>
                <c:pt idx="133">
                  <c:v>4840.2</c:v>
                </c:pt>
                <c:pt idx="134">
                  <c:v>4864.2</c:v>
                </c:pt>
                <c:pt idx="135">
                  <c:v>4888.5</c:v>
                </c:pt>
                <c:pt idx="136">
                  <c:v>4912.8</c:v>
                </c:pt>
                <c:pt idx="137">
                  <c:v>4937.2</c:v>
                </c:pt>
                <c:pt idx="138">
                  <c:v>4961.8999999999996</c:v>
                </c:pt>
                <c:pt idx="139">
                  <c:v>4987.1000000000004</c:v>
                </c:pt>
                <c:pt idx="140">
                  <c:v>5012.5</c:v>
                </c:pt>
                <c:pt idx="141">
                  <c:v>5037.6000000000004</c:v>
                </c:pt>
                <c:pt idx="142">
                  <c:v>5087.8</c:v>
                </c:pt>
                <c:pt idx="143">
                  <c:v>5137.8</c:v>
                </c:pt>
                <c:pt idx="144">
                  <c:v>5161.8</c:v>
                </c:pt>
                <c:pt idx="145">
                  <c:v>5186</c:v>
                </c:pt>
                <c:pt idx="146">
                  <c:v>5210</c:v>
                </c:pt>
                <c:pt idx="147">
                  <c:v>5256.9</c:v>
                </c:pt>
                <c:pt idx="148">
                  <c:v>5301.8</c:v>
                </c:pt>
                <c:pt idx="149">
                  <c:v>5347.9</c:v>
                </c:pt>
                <c:pt idx="150">
                  <c:v>5370.5</c:v>
                </c:pt>
                <c:pt idx="151">
                  <c:v>5415.4</c:v>
                </c:pt>
                <c:pt idx="152">
                  <c:v>5437.4</c:v>
                </c:pt>
                <c:pt idx="153">
                  <c:v>5459.5</c:v>
                </c:pt>
                <c:pt idx="154">
                  <c:v>5481.7</c:v>
                </c:pt>
                <c:pt idx="155">
                  <c:v>5527.9</c:v>
                </c:pt>
                <c:pt idx="156">
                  <c:v>5573.9</c:v>
                </c:pt>
                <c:pt idx="157">
                  <c:v>5620.7</c:v>
                </c:pt>
                <c:pt idx="158">
                  <c:v>5645.3</c:v>
                </c:pt>
                <c:pt idx="159">
                  <c:v>5693.9</c:v>
                </c:pt>
                <c:pt idx="160">
                  <c:v>5718.2</c:v>
                </c:pt>
                <c:pt idx="161">
                  <c:v>5742.7</c:v>
                </c:pt>
                <c:pt idx="162">
                  <c:v>5791.5</c:v>
                </c:pt>
                <c:pt idx="163">
                  <c:v>5839.4</c:v>
                </c:pt>
                <c:pt idx="164">
                  <c:v>5863</c:v>
                </c:pt>
                <c:pt idx="165">
                  <c:v>5886.5</c:v>
                </c:pt>
                <c:pt idx="166">
                  <c:v>5909.7</c:v>
                </c:pt>
                <c:pt idx="167">
                  <c:v>5932.5</c:v>
                </c:pt>
                <c:pt idx="168">
                  <c:v>5977.8</c:v>
                </c:pt>
                <c:pt idx="169">
                  <c:v>6000.4</c:v>
                </c:pt>
                <c:pt idx="170">
                  <c:v>6023</c:v>
                </c:pt>
                <c:pt idx="171">
                  <c:v>6066.8</c:v>
                </c:pt>
                <c:pt idx="172">
                  <c:v>6110.2</c:v>
                </c:pt>
                <c:pt idx="173">
                  <c:v>6131.7</c:v>
                </c:pt>
                <c:pt idx="174">
                  <c:v>6152.9</c:v>
                </c:pt>
                <c:pt idx="175">
                  <c:v>6174.2</c:v>
                </c:pt>
                <c:pt idx="176">
                  <c:v>6194.8</c:v>
                </c:pt>
                <c:pt idx="177">
                  <c:v>6215.6</c:v>
                </c:pt>
                <c:pt idx="178">
                  <c:v>6256.9</c:v>
                </c:pt>
                <c:pt idx="179">
                  <c:v>6297.3</c:v>
                </c:pt>
                <c:pt idx="180">
                  <c:v>6317.5</c:v>
                </c:pt>
                <c:pt idx="181">
                  <c:v>6337.2</c:v>
                </c:pt>
                <c:pt idx="182">
                  <c:v>6356.9</c:v>
                </c:pt>
                <c:pt idx="183">
                  <c:v>6396.8</c:v>
                </c:pt>
                <c:pt idx="184">
                  <c:v>6417.2</c:v>
                </c:pt>
                <c:pt idx="185">
                  <c:v>6458.6</c:v>
                </c:pt>
                <c:pt idx="186">
                  <c:v>6479.9</c:v>
                </c:pt>
                <c:pt idx="187">
                  <c:v>6502.5</c:v>
                </c:pt>
                <c:pt idx="188">
                  <c:v>6548.4</c:v>
                </c:pt>
                <c:pt idx="189">
                  <c:v>6594.9</c:v>
                </c:pt>
                <c:pt idx="190">
                  <c:v>6642.9</c:v>
                </c:pt>
                <c:pt idx="191">
                  <c:v>6667.7</c:v>
                </c:pt>
                <c:pt idx="192">
                  <c:v>6692.8</c:v>
                </c:pt>
                <c:pt idx="193">
                  <c:v>6743.8</c:v>
                </c:pt>
                <c:pt idx="194">
                  <c:v>6798</c:v>
                </c:pt>
                <c:pt idx="195">
                  <c:v>6853.2</c:v>
                </c:pt>
                <c:pt idx="196">
                  <c:v>6908.5</c:v>
                </c:pt>
                <c:pt idx="197">
                  <c:v>6936.1</c:v>
                </c:pt>
                <c:pt idx="198">
                  <c:v>6990.7</c:v>
                </c:pt>
                <c:pt idx="199">
                  <c:v>7017.7</c:v>
                </c:pt>
                <c:pt idx="200">
                  <c:v>7071.2</c:v>
                </c:pt>
                <c:pt idx="201">
                  <c:v>7097.6</c:v>
                </c:pt>
                <c:pt idx="202">
                  <c:v>7150.7</c:v>
                </c:pt>
                <c:pt idx="203">
                  <c:v>7201.9</c:v>
                </c:pt>
                <c:pt idx="204">
                  <c:v>7251.8</c:v>
                </c:pt>
                <c:pt idx="205">
                  <c:v>7276.5</c:v>
                </c:pt>
                <c:pt idx="206">
                  <c:v>7325.6</c:v>
                </c:pt>
                <c:pt idx="207">
                  <c:v>7375</c:v>
                </c:pt>
                <c:pt idx="208">
                  <c:v>7424.6</c:v>
                </c:pt>
                <c:pt idx="209">
                  <c:v>7449.8</c:v>
                </c:pt>
                <c:pt idx="210">
                  <c:v>7500.8</c:v>
                </c:pt>
                <c:pt idx="211">
                  <c:v>7526.8</c:v>
                </c:pt>
                <c:pt idx="212">
                  <c:v>7579.2</c:v>
                </c:pt>
                <c:pt idx="213">
                  <c:v>7605.8</c:v>
                </c:pt>
                <c:pt idx="214">
                  <c:v>7632.2</c:v>
                </c:pt>
                <c:pt idx="215">
                  <c:v>7685.4</c:v>
                </c:pt>
                <c:pt idx="216">
                  <c:v>7738.2</c:v>
                </c:pt>
                <c:pt idx="217">
                  <c:v>7764.5</c:v>
                </c:pt>
                <c:pt idx="218">
                  <c:v>7790.7</c:v>
                </c:pt>
                <c:pt idx="219">
                  <c:v>7843.4</c:v>
                </c:pt>
                <c:pt idx="220">
                  <c:v>7896</c:v>
                </c:pt>
                <c:pt idx="221">
                  <c:v>7948.6</c:v>
                </c:pt>
                <c:pt idx="222">
                  <c:v>8001.1</c:v>
                </c:pt>
                <c:pt idx="223">
                  <c:v>8053</c:v>
                </c:pt>
                <c:pt idx="224">
                  <c:v>8078.9</c:v>
                </c:pt>
                <c:pt idx="225">
                  <c:v>8130.2</c:v>
                </c:pt>
                <c:pt idx="226">
                  <c:v>8181.1</c:v>
                </c:pt>
                <c:pt idx="227">
                  <c:v>8230.9</c:v>
                </c:pt>
                <c:pt idx="228">
                  <c:v>8279.7000000000007</c:v>
                </c:pt>
                <c:pt idx="229">
                  <c:v>8328.1</c:v>
                </c:pt>
                <c:pt idx="230">
                  <c:v>8377</c:v>
                </c:pt>
                <c:pt idx="231">
                  <c:v>8426.1</c:v>
                </c:pt>
                <c:pt idx="232">
                  <c:v>8475.7000000000007</c:v>
                </c:pt>
                <c:pt idx="233">
                  <c:v>8501.2000000000007</c:v>
                </c:pt>
                <c:pt idx="234">
                  <c:v>8526.7999999999993</c:v>
                </c:pt>
                <c:pt idx="235">
                  <c:v>8603.5</c:v>
                </c:pt>
                <c:pt idx="236">
                  <c:v>8655.6</c:v>
                </c:pt>
                <c:pt idx="237">
                  <c:v>8708.7000000000007</c:v>
                </c:pt>
                <c:pt idx="238">
                  <c:v>8762.2999999999993</c:v>
                </c:pt>
                <c:pt idx="239">
                  <c:v>8816.5</c:v>
                </c:pt>
                <c:pt idx="240">
                  <c:v>8843.6</c:v>
                </c:pt>
                <c:pt idx="241">
                  <c:v>8898.2000000000007</c:v>
                </c:pt>
                <c:pt idx="242">
                  <c:v>8952.7000000000007</c:v>
                </c:pt>
                <c:pt idx="243">
                  <c:v>9006.9</c:v>
                </c:pt>
                <c:pt idx="244">
                  <c:v>9060.7000000000007</c:v>
                </c:pt>
                <c:pt idx="245">
                  <c:v>9114.1</c:v>
                </c:pt>
                <c:pt idx="246">
                  <c:v>9192.7000000000007</c:v>
                </c:pt>
                <c:pt idx="247">
                  <c:v>9241.2000000000007</c:v>
                </c:pt>
                <c:pt idx="248">
                  <c:v>9314.7999999999993</c:v>
                </c:pt>
                <c:pt idx="249">
                  <c:v>9385.5</c:v>
                </c:pt>
                <c:pt idx="250">
                  <c:v>9433.2000000000007</c:v>
                </c:pt>
                <c:pt idx="251">
                  <c:v>9482.7000000000007</c:v>
                </c:pt>
                <c:pt idx="252">
                  <c:v>9532.2999999999993</c:v>
                </c:pt>
                <c:pt idx="253">
                  <c:v>9582.5</c:v>
                </c:pt>
                <c:pt idx="254">
                  <c:v>9633.4</c:v>
                </c:pt>
                <c:pt idx="255">
                  <c:v>9684.6</c:v>
                </c:pt>
                <c:pt idx="256">
                  <c:v>9736.2000000000007</c:v>
                </c:pt>
                <c:pt idx="257">
                  <c:v>9788</c:v>
                </c:pt>
                <c:pt idx="258">
                  <c:v>9814.1</c:v>
                </c:pt>
                <c:pt idx="259">
                  <c:v>9840.2000000000007</c:v>
                </c:pt>
                <c:pt idx="260">
                  <c:v>9892.9</c:v>
                </c:pt>
                <c:pt idx="261">
                  <c:v>9919.2999999999993</c:v>
                </c:pt>
                <c:pt idx="262">
                  <c:v>9945.7000000000007</c:v>
                </c:pt>
                <c:pt idx="263">
                  <c:v>9971.7000000000007</c:v>
                </c:pt>
                <c:pt idx="264">
                  <c:v>9998</c:v>
                </c:pt>
                <c:pt idx="265">
                  <c:v>10024.200000000001</c:v>
                </c:pt>
                <c:pt idx="266">
                  <c:v>10076.299999999999</c:v>
                </c:pt>
                <c:pt idx="267">
                  <c:v>10127.799999999999</c:v>
                </c:pt>
                <c:pt idx="268">
                  <c:v>10179.700000000001</c:v>
                </c:pt>
                <c:pt idx="269">
                  <c:v>10253.4</c:v>
                </c:pt>
                <c:pt idx="270">
                  <c:v>10300.4</c:v>
                </c:pt>
                <c:pt idx="271">
                  <c:v>10345.4</c:v>
                </c:pt>
                <c:pt idx="272">
                  <c:v>10389.799999999999</c:v>
                </c:pt>
                <c:pt idx="273">
                  <c:v>10433.9</c:v>
                </c:pt>
                <c:pt idx="274">
                  <c:v>10480.200000000001</c:v>
                </c:pt>
                <c:pt idx="275">
                  <c:v>10527.9</c:v>
                </c:pt>
                <c:pt idx="276">
                  <c:v>10552</c:v>
                </c:pt>
                <c:pt idx="277">
                  <c:v>10600.7</c:v>
                </c:pt>
                <c:pt idx="278">
                  <c:v>10650.3</c:v>
                </c:pt>
                <c:pt idx="279">
                  <c:v>10700.4</c:v>
                </c:pt>
                <c:pt idx="280">
                  <c:v>10751.4</c:v>
                </c:pt>
                <c:pt idx="281">
                  <c:v>10777.3</c:v>
                </c:pt>
                <c:pt idx="282">
                  <c:v>10803.2</c:v>
                </c:pt>
                <c:pt idx="283">
                  <c:v>10855</c:v>
                </c:pt>
                <c:pt idx="284">
                  <c:v>10906.4</c:v>
                </c:pt>
                <c:pt idx="285">
                  <c:v>10981.8</c:v>
                </c:pt>
                <c:pt idx="286">
                  <c:v>11006.7</c:v>
                </c:pt>
                <c:pt idx="287">
                  <c:v>11080.6</c:v>
                </c:pt>
                <c:pt idx="288">
                  <c:v>11130</c:v>
                </c:pt>
                <c:pt idx="289">
                  <c:v>11178.3</c:v>
                </c:pt>
                <c:pt idx="290">
                  <c:v>11270.9</c:v>
                </c:pt>
                <c:pt idx="291">
                  <c:v>11315.9</c:v>
                </c:pt>
                <c:pt idx="292">
                  <c:v>11361</c:v>
                </c:pt>
                <c:pt idx="293">
                  <c:v>11406.6</c:v>
                </c:pt>
                <c:pt idx="294">
                  <c:v>11452.8</c:v>
                </c:pt>
                <c:pt idx="295">
                  <c:v>11499.7</c:v>
                </c:pt>
                <c:pt idx="296">
                  <c:v>11547</c:v>
                </c:pt>
                <c:pt idx="297">
                  <c:v>11594.8</c:v>
                </c:pt>
                <c:pt idx="298">
                  <c:v>11643.1</c:v>
                </c:pt>
                <c:pt idx="299">
                  <c:v>11717.3</c:v>
                </c:pt>
                <c:pt idx="300">
                  <c:v>11742.3</c:v>
                </c:pt>
                <c:pt idx="301">
                  <c:v>11792.1</c:v>
                </c:pt>
                <c:pt idx="302">
                  <c:v>11817</c:v>
                </c:pt>
                <c:pt idx="303">
                  <c:v>11892.5</c:v>
                </c:pt>
                <c:pt idx="304">
                  <c:v>11917.4</c:v>
                </c:pt>
                <c:pt idx="305">
                  <c:v>11968.3</c:v>
                </c:pt>
                <c:pt idx="306">
                  <c:v>12044.5</c:v>
                </c:pt>
                <c:pt idx="307">
                  <c:v>12143.8</c:v>
                </c:pt>
                <c:pt idx="308">
                  <c:v>12192</c:v>
                </c:pt>
                <c:pt idx="309">
                  <c:v>12238.5</c:v>
                </c:pt>
                <c:pt idx="310">
                  <c:v>12307.7</c:v>
                </c:pt>
                <c:pt idx="311">
                  <c:v>12375.6</c:v>
                </c:pt>
                <c:pt idx="312">
                  <c:v>12421.1</c:v>
                </c:pt>
                <c:pt idx="313">
                  <c:v>12466.9</c:v>
                </c:pt>
                <c:pt idx="314">
                  <c:v>12513.4</c:v>
                </c:pt>
                <c:pt idx="315">
                  <c:v>12559.3</c:v>
                </c:pt>
                <c:pt idx="316">
                  <c:v>12606.2</c:v>
                </c:pt>
                <c:pt idx="317">
                  <c:v>12678</c:v>
                </c:pt>
                <c:pt idx="318">
                  <c:v>12726.9</c:v>
                </c:pt>
                <c:pt idx="319">
                  <c:v>12776.5</c:v>
                </c:pt>
                <c:pt idx="320">
                  <c:v>12826.5</c:v>
                </c:pt>
                <c:pt idx="321">
                  <c:v>12876.8</c:v>
                </c:pt>
                <c:pt idx="322">
                  <c:v>12926.7</c:v>
                </c:pt>
                <c:pt idx="323">
                  <c:v>12976.5</c:v>
                </c:pt>
                <c:pt idx="324">
                  <c:v>13049.9</c:v>
                </c:pt>
                <c:pt idx="325">
                  <c:v>13121.4</c:v>
                </c:pt>
                <c:pt idx="326">
                  <c:v>13188.1</c:v>
                </c:pt>
                <c:pt idx="327">
                  <c:v>13232.5</c:v>
                </c:pt>
                <c:pt idx="328">
                  <c:v>13296.9</c:v>
                </c:pt>
                <c:pt idx="329">
                  <c:v>13363.3</c:v>
                </c:pt>
                <c:pt idx="330">
                  <c:v>13408.6</c:v>
                </c:pt>
                <c:pt idx="331">
                  <c:v>13455.3</c:v>
                </c:pt>
                <c:pt idx="332">
                  <c:v>13503.1</c:v>
                </c:pt>
                <c:pt idx="333">
                  <c:v>13575.2</c:v>
                </c:pt>
                <c:pt idx="334">
                  <c:v>13623.4</c:v>
                </c:pt>
                <c:pt idx="335">
                  <c:v>13671.3</c:v>
                </c:pt>
                <c:pt idx="336">
                  <c:v>13718.8</c:v>
                </c:pt>
                <c:pt idx="337">
                  <c:v>13766.4</c:v>
                </c:pt>
                <c:pt idx="338">
                  <c:v>13813.2</c:v>
                </c:pt>
                <c:pt idx="339">
                  <c:v>13859.7</c:v>
                </c:pt>
                <c:pt idx="340">
                  <c:v>13928.7</c:v>
                </c:pt>
                <c:pt idx="341">
                  <c:v>13997.7</c:v>
                </c:pt>
                <c:pt idx="342">
                  <c:v>14066.9</c:v>
                </c:pt>
                <c:pt idx="343">
                  <c:v>14135.2</c:v>
                </c:pt>
                <c:pt idx="344">
                  <c:v>14203</c:v>
                </c:pt>
                <c:pt idx="345">
                  <c:v>14247.9</c:v>
                </c:pt>
                <c:pt idx="346">
                  <c:v>14293</c:v>
                </c:pt>
                <c:pt idx="347">
                  <c:v>14338.3</c:v>
                </c:pt>
                <c:pt idx="348">
                  <c:v>14407.2</c:v>
                </c:pt>
                <c:pt idx="349">
                  <c:v>14476.4</c:v>
                </c:pt>
                <c:pt idx="350">
                  <c:v>14522.3</c:v>
                </c:pt>
                <c:pt idx="351">
                  <c:v>14591.4</c:v>
                </c:pt>
                <c:pt idx="352">
                  <c:v>14637.6</c:v>
                </c:pt>
                <c:pt idx="353">
                  <c:v>14684</c:v>
                </c:pt>
                <c:pt idx="354">
                  <c:v>14730.3</c:v>
                </c:pt>
                <c:pt idx="355">
                  <c:v>14776.9</c:v>
                </c:pt>
                <c:pt idx="356">
                  <c:v>14846.4</c:v>
                </c:pt>
                <c:pt idx="357">
                  <c:v>14937</c:v>
                </c:pt>
                <c:pt idx="358">
                  <c:v>14981.8</c:v>
                </c:pt>
                <c:pt idx="359">
                  <c:v>15069.9</c:v>
                </c:pt>
                <c:pt idx="360">
                  <c:v>15134.4</c:v>
                </c:pt>
                <c:pt idx="361">
                  <c:v>15198.9</c:v>
                </c:pt>
                <c:pt idx="362">
                  <c:v>15242.5</c:v>
                </c:pt>
                <c:pt idx="363">
                  <c:v>15286.5</c:v>
                </c:pt>
                <c:pt idx="364">
                  <c:v>15353</c:v>
                </c:pt>
                <c:pt idx="365">
                  <c:v>15397.5</c:v>
                </c:pt>
                <c:pt idx="366">
                  <c:v>15464</c:v>
                </c:pt>
                <c:pt idx="367">
                  <c:v>15530</c:v>
                </c:pt>
                <c:pt idx="368">
                  <c:v>15574.3</c:v>
                </c:pt>
                <c:pt idx="369">
                  <c:v>15641.5</c:v>
                </c:pt>
                <c:pt idx="370">
                  <c:v>15686.5</c:v>
                </c:pt>
                <c:pt idx="371">
                  <c:v>15775.3</c:v>
                </c:pt>
                <c:pt idx="372">
                  <c:v>15841</c:v>
                </c:pt>
                <c:pt idx="373">
                  <c:v>15927.8</c:v>
                </c:pt>
                <c:pt idx="374">
                  <c:v>15971.4</c:v>
                </c:pt>
                <c:pt idx="375">
                  <c:v>16057.8</c:v>
                </c:pt>
                <c:pt idx="376">
                  <c:v>16100.7</c:v>
                </c:pt>
                <c:pt idx="377">
                  <c:v>16164.5</c:v>
                </c:pt>
                <c:pt idx="378">
                  <c:v>16206.5</c:v>
                </c:pt>
                <c:pt idx="379">
                  <c:v>16290.7</c:v>
                </c:pt>
                <c:pt idx="380">
                  <c:v>16332.8</c:v>
                </c:pt>
                <c:pt idx="381">
                  <c:v>16395.7</c:v>
                </c:pt>
                <c:pt idx="382">
                  <c:v>16437.3</c:v>
                </c:pt>
                <c:pt idx="383">
                  <c:v>16499</c:v>
                </c:pt>
                <c:pt idx="384">
                  <c:v>16560</c:v>
                </c:pt>
                <c:pt idx="385">
                  <c:v>16619.900000000001</c:v>
                </c:pt>
                <c:pt idx="386">
                  <c:v>16679</c:v>
                </c:pt>
                <c:pt idx="387">
                  <c:v>16757.099999999999</c:v>
                </c:pt>
                <c:pt idx="388">
                  <c:v>16816.2</c:v>
                </c:pt>
                <c:pt idx="389">
                  <c:v>16875.900000000001</c:v>
                </c:pt>
                <c:pt idx="390">
                  <c:v>16935.599999999999</c:v>
                </c:pt>
                <c:pt idx="391">
                  <c:v>16974.900000000001</c:v>
                </c:pt>
                <c:pt idx="392">
                  <c:v>17033.7</c:v>
                </c:pt>
                <c:pt idx="393">
                  <c:v>17092.099999999999</c:v>
                </c:pt>
                <c:pt idx="394">
                  <c:v>17150.2</c:v>
                </c:pt>
                <c:pt idx="395">
                  <c:v>17187.8</c:v>
                </c:pt>
                <c:pt idx="396">
                  <c:v>17243.099999999999</c:v>
                </c:pt>
                <c:pt idx="397">
                  <c:v>17297.2</c:v>
                </c:pt>
                <c:pt idx="398">
                  <c:v>17333.5</c:v>
                </c:pt>
                <c:pt idx="399">
                  <c:v>17425</c:v>
                </c:pt>
                <c:pt idx="400">
                  <c:v>17461.900000000001</c:v>
                </c:pt>
                <c:pt idx="401">
                  <c:v>17536.7</c:v>
                </c:pt>
                <c:pt idx="402">
                  <c:v>17592.099999999999</c:v>
                </c:pt>
                <c:pt idx="403">
                  <c:v>17647.599999999999</c:v>
                </c:pt>
                <c:pt idx="404">
                  <c:v>17684.099999999999</c:v>
                </c:pt>
                <c:pt idx="405">
                  <c:v>17737.8</c:v>
                </c:pt>
                <c:pt idx="406">
                  <c:v>17807.900000000001</c:v>
                </c:pt>
                <c:pt idx="407">
                  <c:v>17842</c:v>
                </c:pt>
                <c:pt idx="408">
                  <c:v>17875.3</c:v>
                </c:pt>
                <c:pt idx="409">
                  <c:v>17924</c:v>
                </c:pt>
                <c:pt idx="410">
                  <c:v>17971.7</c:v>
                </c:pt>
                <c:pt idx="411">
                  <c:v>18018</c:v>
                </c:pt>
                <c:pt idx="412">
                  <c:v>18063.400000000001</c:v>
                </c:pt>
                <c:pt idx="413">
                  <c:v>18121.900000000001</c:v>
                </c:pt>
                <c:pt idx="414">
                  <c:v>18166.400000000001</c:v>
                </c:pt>
                <c:pt idx="415">
                  <c:v>18211.900000000001</c:v>
                </c:pt>
                <c:pt idx="416">
                  <c:v>18275.400000000001</c:v>
                </c:pt>
                <c:pt idx="417">
                  <c:v>18307.2</c:v>
                </c:pt>
                <c:pt idx="418">
                  <c:v>18370.900000000001</c:v>
                </c:pt>
                <c:pt idx="419">
                  <c:v>18418.5</c:v>
                </c:pt>
                <c:pt idx="420">
                  <c:v>18450</c:v>
                </c:pt>
                <c:pt idx="421">
                  <c:v>18496.2</c:v>
                </c:pt>
                <c:pt idx="422">
                  <c:v>18556.3</c:v>
                </c:pt>
                <c:pt idx="423">
                  <c:v>18586</c:v>
                </c:pt>
                <c:pt idx="424">
                  <c:v>18645.5</c:v>
                </c:pt>
                <c:pt idx="425">
                  <c:v>18674.8</c:v>
                </c:pt>
                <c:pt idx="426">
                  <c:v>18733.599999999999</c:v>
                </c:pt>
                <c:pt idx="427">
                  <c:v>18793.400000000001</c:v>
                </c:pt>
                <c:pt idx="428">
                  <c:v>18854.099999999999</c:v>
                </c:pt>
                <c:pt idx="429">
                  <c:v>18899.8</c:v>
                </c:pt>
                <c:pt idx="430">
                  <c:v>18945.099999999999</c:v>
                </c:pt>
                <c:pt idx="431">
                  <c:v>18989.8</c:v>
                </c:pt>
                <c:pt idx="432">
                  <c:v>19033.3</c:v>
                </c:pt>
                <c:pt idx="433">
                  <c:v>19075.8</c:v>
                </c:pt>
                <c:pt idx="434">
                  <c:v>19103.900000000001</c:v>
                </c:pt>
                <c:pt idx="435">
                  <c:v>19158.599999999999</c:v>
                </c:pt>
                <c:pt idx="436">
                  <c:v>19185.7</c:v>
                </c:pt>
                <c:pt idx="437">
                  <c:v>19239.3</c:v>
                </c:pt>
                <c:pt idx="438">
                  <c:v>19279.3</c:v>
                </c:pt>
                <c:pt idx="439">
                  <c:v>19319.5</c:v>
                </c:pt>
                <c:pt idx="440">
                  <c:v>19374.8</c:v>
                </c:pt>
                <c:pt idx="441">
                  <c:v>19431</c:v>
                </c:pt>
                <c:pt idx="442">
                  <c:v>19459.3</c:v>
                </c:pt>
                <c:pt idx="443">
                  <c:v>19515.900000000001</c:v>
                </c:pt>
                <c:pt idx="444">
                  <c:v>19557.900000000001</c:v>
                </c:pt>
                <c:pt idx="445">
                  <c:v>19598.5</c:v>
                </c:pt>
                <c:pt idx="446">
                  <c:v>19638.099999999999</c:v>
                </c:pt>
                <c:pt idx="447">
                  <c:v>19664.099999999999</c:v>
                </c:pt>
                <c:pt idx="448">
                  <c:v>19690.2</c:v>
                </c:pt>
                <c:pt idx="449">
                  <c:v>19742.5</c:v>
                </c:pt>
                <c:pt idx="450">
                  <c:v>19781</c:v>
                </c:pt>
                <c:pt idx="451">
                  <c:v>19819.3</c:v>
                </c:pt>
                <c:pt idx="452">
                  <c:v>19857.099999999999</c:v>
                </c:pt>
                <c:pt idx="453">
                  <c:v>19920.2</c:v>
                </c:pt>
                <c:pt idx="454">
                  <c:v>19945.5</c:v>
                </c:pt>
                <c:pt idx="455">
                  <c:v>19995.2</c:v>
                </c:pt>
                <c:pt idx="456">
                  <c:v>20019.7</c:v>
                </c:pt>
                <c:pt idx="457">
                  <c:v>20068.2</c:v>
                </c:pt>
                <c:pt idx="458">
                  <c:v>20104.099999999999</c:v>
                </c:pt>
                <c:pt idx="459">
                  <c:v>20138.900000000001</c:v>
                </c:pt>
                <c:pt idx="460">
                  <c:v>20173.3</c:v>
                </c:pt>
                <c:pt idx="461">
                  <c:v>20195.8</c:v>
                </c:pt>
                <c:pt idx="462">
                  <c:v>20218</c:v>
                </c:pt>
                <c:pt idx="463">
                  <c:v>20261.599999999999</c:v>
                </c:pt>
                <c:pt idx="464">
                  <c:v>20294.099999999999</c:v>
                </c:pt>
                <c:pt idx="465">
                  <c:v>20337</c:v>
                </c:pt>
                <c:pt idx="466">
                  <c:v>20368.900000000001</c:v>
                </c:pt>
                <c:pt idx="467">
                  <c:v>20410.599999999999</c:v>
                </c:pt>
                <c:pt idx="468">
                  <c:v>20451</c:v>
                </c:pt>
                <c:pt idx="469">
                  <c:v>20470.599999999999</c:v>
                </c:pt>
                <c:pt idx="470">
                  <c:v>20508.7</c:v>
                </c:pt>
                <c:pt idx="471">
                  <c:v>20527.099999999999</c:v>
                </c:pt>
                <c:pt idx="472">
                  <c:v>20555</c:v>
                </c:pt>
                <c:pt idx="473">
                  <c:v>20582</c:v>
                </c:pt>
                <c:pt idx="474">
                  <c:v>20608</c:v>
                </c:pt>
                <c:pt idx="475">
                  <c:v>20633.3</c:v>
                </c:pt>
                <c:pt idx="476">
                  <c:v>20658.2</c:v>
                </c:pt>
                <c:pt idx="477">
                  <c:v>20682.599999999999</c:v>
                </c:pt>
                <c:pt idx="478">
                  <c:v>20715.2</c:v>
                </c:pt>
                <c:pt idx="479">
                  <c:v>20739.5</c:v>
                </c:pt>
                <c:pt idx="480">
                  <c:v>20771.2</c:v>
                </c:pt>
                <c:pt idx="481">
                  <c:v>20801.8</c:v>
                </c:pt>
                <c:pt idx="482">
                  <c:v>20816.7</c:v>
                </c:pt>
                <c:pt idx="483">
                  <c:v>20845.7</c:v>
                </c:pt>
                <c:pt idx="484">
                  <c:v>20867.3</c:v>
                </c:pt>
                <c:pt idx="485">
                  <c:v>20881.400000000001</c:v>
                </c:pt>
                <c:pt idx="486">
                  <c:v>20908.900000000001</c:v>
                </c:pt>
                <c:pt idx="487">
                  <c:v>20929</c:v>
                </c:pt>
                <c:pt idx="488">
                  <c:v>20942.099999999999</c:v>
                </c:pt>
                <c:pt idx="489">
                  <c:v>20967.900000000001</c:v>
                </c:pt>
                <c:pt idx="490">
                  <c:v>20986.400000000001</c:v>
                </c:pt>
                <c:pt idx="491">
                  <c:v>21002.799999999999</c:v>
                </c:pt>
                <c:pt idx="492">
                  <c:v>21024.6</c:v>
                </c:pt>
                <c:pt idx="493">
                  <c:v>21032.1</c:v>
                </c:pt>
                <c:pt idx="494">
                  <c:v>21030.7</c:v>
                </c:pt>
                <c:pt idx="495">
                  <c:v>21020</c:v>
                </c:pt>
                <c:pt idx="496">
                  <c:v>21006.5</c:v>
                </c:pt>
                <c:pt idx="497">
                  <c:v>20990.7</c:v>
                </c:pt>
                <c:pt idx="498">
                  <c:v>20969.5</c:v>
                </c:pt>
                <c:pt idx="499">
                  <c:v>20944.2</c:v>
                </c:pt>
                <c:pt idx="500">
                  <c:v>20914.7</c:v>
                </c:pt>
                <c:pt idx="501">
                  <c:v>20876.7</c:v>
                </c:pt>
                <c:pt idx="502">
                  <c:v>20849.3</c:v>
                </c:pt>
                <c:pt idx="503">
                  <c:v>20816.900000000001</c:v>
                </c:pt>
                <c:pt idx="504">
                  <c:v>20780</c:v>
                </c:pt>
                <c:pt idx="505">
                  <c:v>20762.5</c:v>
                </c:pt>
                <c:pt idx="506">
                  <c:v>20747.900000000001</c:v>
                </c:pt>
                <c:pt idx="507">
                  <c:v>20731.599999999999</c:v>
                </c:pt>
                <c:pt idx="508">
                  <c:v>20722.3</c:v>
                </c:pt>
                <c:pt idx="509">
                  <c:v>20716.400000000001</c:v>
                </c:pt>
                <c:pt idx="510">
                  <c:v>20715</c:v>
                </c:pt>
                <c:pt idx="511">
                  <c:v>20714.2</c:v>
                </c:pt>
                <c:pt idx="512">
                  <c:v>20714.099999999999</c:v>
                </c:pt>
                <c:pt idx="513">
                  <c:v>20721.400000000001</c:v>
                </c:pt>
                <c:pt idx="514">
                  <c:v>20734.5</c:v>
                </c:pt>
                <c:pt idx="515">
                  <c:v>20753.599999999999</c:v>
                </c:pt>
                <c:pt idx="516">
                  <c:v>20776.3</c:v>
                </c:pt>
                <c:pt idx="517">
                  <c:v>20801.2</c:v>
                </c:pt>
                <c:pt idx="518">
                  <c:v>20815.2</c:v>
                </c:pt>
                <c:pt idx="519">
                  <c:v>20846.900000000001</c:v>
                </c:pt>
                <c:pt idx="520">
                  <c:v>20871.8</c:v>
                </c:pt>
                <c:pt idx="521">
                  <c:v>20898.8</c:v>
                </c:pt>
                <c:pt idx="522">
                  <c:v>20926.900000000001</c:v>
                </c:pt>
                <c:pt idx="523">
                  <c:v>20964.900000000001</c:v>
                </c:pt>
                <c:pt idx="524">
                  <c:v>21003.9</c:v>
                </c:pt>
                <c:pt idx="525">
                  <c:v>21023.7</c:v>
                </c:pt>
                <c:pt idx="526">
                  <c:v>21073.7</c:v>
                </c:pt>
                <c:pt idx="527">
                  <c:v>21113.9</c:v>
                </c:pt>
                <c:pt idx="528">
                  <c:v>21154.400000000001</c:v>
                </c:pt>
                <c:pt idx="529">
                  <c:v>21195.3</c:v>
                </c:pt>
                <c:pt idx="530">
                  <c:v>21215.599999999999</c:v>
                </c:pt>
                <c:pt idx="531">
                  <c:v>21256.5</c:v>
                </c:pt>
                <c:pt idx="532">
                  <c:v>21276.9</c:v>
                </c:pt>
                <c:pt idx="533">
                  <c:v>21307.5</c:v>
                </c:pt>
                <c:pt idx="534">
                  <c:v>21348.6</c:v>
                </c:pt>
                <c:pt idx="535">
                  <c:v>21379.5</c:v>
                </c:pt>
                <c:pt idx="536">
                  <c:v>21410.6</c:v>
                </c:pt>
                <c:pt idx="537">
                  <c:v>21450.799999999999</c:v>
                </c:pt>
                <c:pt idx="538">
                  <c:v>21480.400000000001</c:v>
                </c:pt>
                <c:pt idx="539">
                  <c:v>21519.3</c:v>
                </c:pt>
                <c:pt idx="540">
                  <c:v>21557.9</c:v>
                </c:pt>
                <c:pt idx="541">
                  <c:v>21595.9</c:v>
                </c:pt>
                <c:pt idx="542">
                  <c:v>21614.7</c:v>
                </c:pt>
                <c:pt idx="543">
                  <c:v>21651.8</c:v>
                </c:pt>
                <c:pt idx="544">
                  <c:v>21670.1</c:v>
                </c:pt>
                <c:pt idx="545">
                  <c:v>21697.7</c:v>
                </c:pt>
                <c:pt idx="546">
                  <c:v>21734.6</c:v>
                </c:pt>
                <c:pt idx="547">
                  <c:v>21762.6</c:v>
                </c:pt>
                <c:pt idx="548">
                  <c:v>21790.799999999999</c:v>
                </c:pt>
                <c:pt idx="549">
                  <c:v>21828</c:v>
                </c:pt>
                <c:pt idx="550">
                  <c:v>21864.3</c:v>
                </c:pt>
                <c:pt idx="551">
                  <c:v>21891</c:v>
                </c:pt>
                <c:pt idx="552">
                  <c:v>21926.1</c:v>
                </c:pt>
                <c:pt idx="553">
                  <c:v>21961.1</c:v>
                </c:pt>
                <c:pt idx="554">
                  <c:v>21978.5</c:v>
                </c:pt>
                <c:pt idx="555">
                  <c:v>22004.400000000001</c:v>
                </c:pt>
                <c:pt idx="556">
                  <c:v>22030.1</c:v>
                </c:pt>
                <c:pt idx="557">
                  <c:v>22055.5</c:v>
                </c:pt>
                <c:pt idx="558">
                  <c:v>22080.6</c:v>
                </c:pt>
                <c:pt idx="559">
                  <c:v>22113.7</c:v>
                </c:pt>
                <c:pt idx="560">
                  <c:v>22146.7</c:v>
                </c:pt>
                <c:pt idx="561">
                  <c:v>22163.200000000001</c:v>
                </c:pt>
                <c:pt idx="562">
                  <c:v>22195.599999999999</c:v>
                </c:pt>
                <c:pt idx="563">
                  <c:v>22234.799999999999</c:v>
                </c:pt>
                <c:pt idx="564">
                  <c:v>22250.2</c:v>
                </c:pt>
                <c:pt idx="565">
                  <c:v>22280.6</c:v>
                </c:pt>
                <c:pt idx="566">
                  <c:v>22310.9</c:v>
                </c:pt>
                <c:pt idx="567">
                  <c:v>22325.4</c:v>
                </c:pt>
                <c:pt idx="568">
                  <c:v>22347.1</c:v>
                </c:pt>
                <c:pt idx="569">
                  <c:v>22374.6</c:v>
                </c:pt>
                <c:pt idx="570">
                  <c:v>22394.5</c:v>
                </c:pt>
                <c:pt idx="571">
                  <c:v>22419.1</c:v>
                </c:pt>
                <c:pt idx="572">
                  <c:v>22431.1</c:v>
                </c:pt>
                <c:pt idx="573">
                  <c:v>22454.3</c:v>
                </c:pt>
                <c:pt idx="574">
                  <c:v>22477.3</c:v>
                </c:pt>
                <c:pt idx="575">
                  <c:v>22493.9</c:v>
                </c:pt>
                <c:pt idx="576">
                  <c:v>22515.9</c:v>
                </c:pt>
                <c:pt idx="577">
                  <c:v>22532.400000000001</c:v>
                </c:pt>
                <c:pt idx="578">
                  <c:v>22549.200000000001</c:v>
                </c:pt>
                <c:pt idx="579">
                  <c:v>22572.3</c:v>
                </c:pt>
                <c:pt idx="580">
                  <c:v>22584</c:v>
                </c:pt>
                <c:pt idx="581">
                  <c:v>22601.5</c:v>
                </c:pt>
                <c:pt idx="582">
                  <c:v>22624.799999999999</c:v>
                </c:pt>
                <c:pt idx="583">
                  <c:v>22642.2</c:v>
                </c:pt>
                <c:pt idx="584">
                  <c:v>22665.599999999999</c:v>
                </c:pt>
                <c:pt idx="585">
                  <c:v>22677.5</c:v>
                </c:pt>
                <c:pt idx="586">
                  <c:v>22707.1</c:v>
                </c:pt>
                <c:pt idx="587">
                  <c:v>22730.7</c:v>
                </c:pt>
                <c:pt idx="588">
                  <c:v>22748.3</c:v>
                </c:pt>
                <c:pt idx="589">
                  <c:v>22772.400000000001</c:v>
                </c:pt>
                <c:pt idx="590">
                  <c:v>22784.5</c:v>
                </c:pt>
                <c:pt idx="591">
                  <c:v>22808.6</c:v>
                </c:pt>
                <c:pt idx="592">
                  <c:v>22826.5</c:v>
                </c:pt>
                <c:pt idx="593">
                  <c:v>22844.2</c:v>
                </c:pt>
                <c:pt idx="594">
                  <c:v>22861.4</c:v>
                </c:pt>
                <c:pt idx="595">
                  <c:v>22878.400000000001</c:v>
                </c:pt>
                <c:pt idx="596">
                  <c:v>22901</c:v>
                </c:pt>
                <c:pt idx="597">
                  <c:v>22917.599999999999</c:v>
                </c:pt>
                <c:pt idx="598">
                  <c:v>22933.3</c:v>
                </c:pt>
                <c:pt idx="599">
                  <c:v>22958.400000000001</c:v>
                </c:pt>
                <c:pt idx="600">
                  <c:v>22968.2</c:v>
                </c:pt>
                <c:pt idx="601">
                  <c:v>22986.799999999999</c:v>
                </c:pt>
                <c:pt idx="602">
                  <c:v>23004.400000000001</c:v>
                </c:pt>
                <c:pt idx="603">
                  <c:v>23012.9</c:v>
                </c:pt>
                <c:pt idx="604">
                  <c:v>23029</c:v>
                </c:pt>
                <c:pt idx="605">
                  <c:v>23040.2</c:v>
                </c:pt>
                <c:pt idx="606">
                  <c:v>23050.799999999999</c:v>
                </c:pt>
                <c:pt idx="607">
                  <c:v>23063.599999999999</c:v>
                </c:pt>
                <c:pt idx="608">
                  <c:v>23072.7</c:v>
                </c:pt>
                <c:pt idx="609">
                  <c:v>23081.200000000001</c:v>
                </c:pt>
                <c:pt idx="610">
                  <c:v>23092.1</c:v>
                </c:pt>
                <c:pt idx="611">
                  <c:v>23105.1</c:v>
                </c:pt>
                <c:pt idx="612">
                  <c:v>23110.2</c:v>
                </c:pt>
                <c:pt idx="613">
                  <c:v>23122.9</c:v>
                </c:pt>
                <c:pt idx="614">
                  <c:v>23128.1</c:v>
                </c:pt>
                <c:pt idx="615">
                  <c:v>23138.799999999999</c:v>
                </c:pt>
                <c:pt idx="616">
                  <c:v>23146.9</c:v>
                </c:pt>
                <c:pt idx="617">
                  <c:v>23155.3</c:v>
                </c:pt>
                <c:pt idx="618">
                  <c:v>23167.200000000001</c:v>
                </c:pt>
                <c:pt idx="619">
                  <c:v>23176.6</c:v>
                </c:pt>
                <c:pt idx="620">
                  <c:v>23186.3</c:v>
                </c:pt>
                <c:pt idx="621">
                  <c:v>23196.5</c:v>
                </c:pt>
                <c:pt idx="622">
                  <c:v>23210.5</c:v>
                </c:pt>
                <c:pt idx="623">
                  <c:v>23226</c:v>
                </c:pt>
                <c:pt idx="624">
                  <c:v>23242.3</c:v>
                </c:pt>
                <c:pt idx="625">
                  <c:v>23255.200000000001</c:v>
                </c:pt>
                <c:pt idx="626">
                  <c:v>23269.200000000001</c:v>
                </c:pt>
                <c:pt idx="627">
                  <c:v>23288.1</c:v>
                </c:pt>
                <c:pt idx="628">
                  <c:v>23303.4</c:v>
                </c:pt>
                <c:pt idx="629">
                  <c:v>23324.3</c:v>
                </c:pt>
                <c:pt idx="630">
                  <c:v>23334.9</c:v>
                </c:pt>
                <c:pt idx="631">
                  <c:v>23356.5</c:v>
                </c:pt>
                <c:pt idx="632">
                  <c:v>23372.9</c:v>
                </c:pt>
                <c:pt idx="633">
                  <c:v>23394.799999999999</c:v>
                </c:pt>
                <c:pt idx="634">
                  <c:v>23411</c:v>
                </c:pt>
                <c:pt idx="635">
                  <c:v>23432.3</c:v>
                </c:pt>
                <c:pt idx="636">
                  <c:v>23448.3</c:v>
                </c:pt>
                <c:pt idx="637">
                  <c:v>23469.599999999999</c:v>
                </c:pt>
                <c:pt idx="638">
                  <c:v>23485.8</c:v>
                </c:pt>
                <c:pt idx="639">
                  <c:v>23502</c:v>
                </c:pt>
                <c:pt idx="640">
                  <c:v>23523.599999999999</c:v>
                </c:pt>
                <c:pt idx="641">
                  <c:v>23539.9</c:v>
                </c:pt>
                <c:pt idx="642">
                  <c:v>23556.1</c:v>
                </c:pt>
                <c:pt idx="643">
                  <c:v>23572.400000000001</c:v>
                </c:pt>
                <c:pt idx="644">
                  <c:v>23588.799999999999</c:v>
                </c:pt>
                <c:pt idx="645">
                  <c:v>23610.7</c:v>
                </c:pt>
                <c:pt idx="646">
                  <c:v>23638.5</c:v>
                </c:pt>
                <c:pt idx="647">
                  <c:v>23655.3</c:v>
                </c:pt>
                <c:pt idx="648">
                  <c:v>23672.2</c:v>
                </c:pt>
                <c:pt idx="649">
                  <c:v>23695.9</c:v>
                </c:pt>
                <c:pt idx="650">
                  <c:v>23713.9</c:v>
                </c:pt>
                <c:pt idx="651">
                  <c:v>23732.1</c:v>
                </c:pt>
                <c:pt idx="652">
                  <c:v>23756.799999999999</c:v>
                </c:pt>
                <c:pt idx="653">
                  <c:v>23775.5</c:v>
                </c:pt>
                <c:pt idx="654">
                  <c:v>23794.6</c:v>
                </c:pt>
                <c:pt idx="655">
                  <c:v>23820.400000000001</c:v>
                </c:pt>
                <c:pt idx="656">
                  <c:v>23839.9</c:v>
                </c:pt>
                <c:pt idx="657">
                  <c:v>23865.8</c:v>
                </c:pt>
                <c:pt idx="658">
                  <c:v>23891.599999999999</c:v>
                </c:pt>
                <c:pt idx="659">
                  <c:v>23917.5</c:v>
                </c:pt>
                <c:pt idx="660">
                  <c:v>23937.1</c:v>
                </c:pt>
                <c:pt idx="661">
                  <c:v>23956.799999999999</c:v>
                </c:pt>
                <c:pt idx="662">
                  <c:v>23983</c:v>
                </c:pt>
                <c:pt idx="663">
                  <c:v>24002.5</c:v>
                </c:pt>
                <c:pt idx="664">
                  <c:v>24028.2</c:v>
                </c:pt>
                <c:pt idx="665">
                  <c:v>24047.1</c:v>
                </c:pt>
                <c:pt idx="666">
                  <c:v>24066.1</c:v>
                </c:pt>
                <c:pt idx="667">
                  <c:v>24085</c:v>
                </c:pt>
                <c:pt idx="668">
                  <c:v>24110.1</c:v>
                </c:pt>
                <c:pt idx="669">
                  <c:v>24141.4</c:v>
                </c:pt>
                <c:pt idx="670">
                  <c:v>24154</c:v>
                </c:pt>
                <c:pt idx="671">
                  <c:v>24185.5</c:v>
                </c:pt>
                <c:pt idx="672">
                  <c:v>24204.799999999999</c:v>
                </c:pt>
                <c:pt idx="673">
                  <c:v>24224.2</c:v>
                </c:pt>
                <c:pt idx="674">
                  <c:v>24243.7</c:v>
                </c:pt>
                <c:pt idx="675">
                  <c:v>24270.1</c:v>
                </c:pt>
                <c:pt idx="676">
                  <c:v>24289.8</c:v>
                </c:pt>
                <c:pt idx="677">
                  <c:v>24316.5</c:v>
                </c:pt>
                <c:pt idx="678">
                  <c:v>24336.7</c:v>
                </c:pt>
                <c:pt idx="679">
                  <c:v>24356.9</c:v>
                </c:pt>
                <c:pt idx="680">
                  <c:v>24383.9</c:v>
                </c:pt>
                <c:pt idx="681">
                  <c:v>24410.9</c:v>
                </c:pt>
                <c:pt idx="682">
                  <c:v>24437.9</c:v>
                </c:pt>
                <c:pt idx="683">
                  <c:v>24458.3</c:v>
                </c:pt>
                <c:pt idx="684">
                  <c:v>24478.7</c:v>
                </c:pt>
                <c:pt idx="685">
                  <c:v>24506</c:v>
                </c:pt>
                <c:pt idx="686">
                  <c:v>24526.1</c:v>
                </c:pt>
                <c:pt idx="687">
                  <c:v>24552.400000000001</c:v>
                </c:pt>
                <c:pt idx="688">
                  <c:v>24565.200000000001</c:v>
                </c:pt>
                <c:pt idx="689">
                  <c:v>24590.9</c:v>
                </c:pt>
                <c:pt idx="690">
                  <c:v>24616.2</c:v>
                </c:pt>
                <c:pt idx="691">
                  <c:v>24641.200000000001</c:v>
                </c:pt>
                <c:pt idx="692">
                  <c:v>24659.7</c:v>
                </c:pt>
                <c:pt idx="693">
                  <c:v>24684.1</c:v>
                </c:pt>
                <c:pt idx="694">
                  <c:v>24708.1</c:v>
                </c:pt>
                <c:pt idx="695">
                  <c:v>24726</c:v>
                </c:pt>
                <c:pt idx="696">
                  <c:v>24743.9</c:v>
                </c:pt>
                <c:pt idx="697">
                  <c:v>24767.599999999999</c:v>
                </c:pt>
                <c:pt idx="698">
                  <c:v>24784.799999999999</c:v>
                </c:pt>
                <c:pt idx="699">
                  <c:v>24807.5</c:v>
                </c:pt>
                <c:pt idx="700">
                  <c:v>24818.6</c:v>
                </c:pt>
                <c:pt idx="701">
                  <c:v>24839.9</c:v>
                </c:pt>
                <c:pt idx="702">
                  <c:v>24861.200000000001</c:v>
                </c:pt>
                <c:pt idx="703">
                  <c:v>24881.599999999999</c:v>
                </c:pt>
                <c:pt idx="704">
                  <c:v>24896.9</c:v>
                </c:pt>
                <c:pt idx="705">
                  <c:v>24916.2</c:v>
                </c:pt>
                <c:pt idx="706">
                  <c:v>24930.6</c:v>
                </c:pt>
                <c:pt idx="707">
                  <c:v>24949.5</c:v>
                </c:pt>
                <c:pt idx="708">
                  <c:v>24959.1</c:v>
                </c:pt>
                <c:pt idx="709">
                  <c:v>24978.3</c:v>
                </c:pt>
                <c:pt idx="710">
                  <c:v>24992.9</c:v>
                </c:pt>
                <c:pt idx="711">
                  <c:v>25012.799999999999</c:v>
                </c:pt>
                <c:pt idx="712">
                  <c:v>25028</c:v>
                </c:pt>
                <c:pt idx="713">
                  <c:v>25048.5</c:v>
                </c:pt>
                <c:pt idx="714">
                  <c:v>25069.5</c:v>
                </c:pt>
                <c:pt idx="715">
                  <c:v>25085.3</c:v>
                </c:pt>
                <c:pt idx="716">
                  <c:v>25106.3</c:v>
                </c:pt>
                <c:pt idx="717">
                  <c:v>25127.599999999999</c:v>
                </c:pt>
                <c:pt idx="718">
                  <c:v>25143.599999999999</c:v>
                </c:pt>
                <c:pt idx="719">
                  <c:v>25165</c:v>
                </c:pt>
                <c:pt idx="720">
                  <c:v>25181.1</c:v>
                </c:pt>
                <c:pt idx="721">
                  <c:v>25202.5</c:v>
                </c:pt>
                <c:pt idx="722">
                  <c:v>25213.1</c:v>
                </c:pt>
                <c:pt idx="723">
                  <c:v>25234.5</c:v>
                </c:pt>
                <c:pt idx="724">
                  <c:v>25250.6</c:v>
                </c:pt>
                <c:pt idx="725">
                  <c:v>25271.9</c:v>
                </c:pt>
                <c:pt idx="726">
                  <c:v>25298.400000000001</c:v>
                </c:pt>
                <c:pt idx="727">
                  <c:v>25314.3</c:v>
                </c:pt>
                <c:pt idx="728">
                  <c:v>25335.599999999999</c:v>
                </c:pt>
                <c:pt idx="729">
                  <c:v>25351.5</c:v>
                </c:pt>
                <c:pt idx="730">
                  <c:v>25367.3</c:v>
                </c:pt>
                <c:pt idx="731">
                  <c:v>25388.1</c:v>
                </c:pt>
                <c:pt idx="732">
                  <c:v>25403.9</c:v>
                </c:pt>
                <c:pt idx="733">
                  <c:v>25425.1</c:v>
                </c:pt>
                <c:pt idx="734">
                  <c:v>25441.1</c:v>
                </c:pt>
                <c:pt idx="735">
                  <c:v>25457</c:v>
                </c:pt>
                <c:pt idx="736">
                  <c:v>25478.400000000001</c:v>
                </c:pt>
                <c:pt idx="737">
                  <c:v>25500.3</c:v>
                </c:pt>
                <c:pt idx="738">
                  <c:v>25522.799999999999</c:v>
                </c:pt>
                <c:pt idx="739">
                  <c:v>25539.599999999999</c:v>
                </c:pt>
                <c:pt idx="740">
                  <c:v>25561.9</c:v>
                </c:pt>
                <c:pt idx="741">
                  <c:v>25578.400000000001</c:v>
                </c:pt>
                <c:pt idx="742">
                  <c:v>25595.3</c:v>
                </c:pt>
                <c:pt idx="743">
                  <c:v>25618.9</c:v>
                </c:pt>
                <c:pt idx="744">
                  <c:v>25636.799999999999</c:v>
                </c:pt>
                <c:pt idx="745">
                  <c:v>25661.3</c:v>
                </c:pt>
                <c:pt idx="746">
                  <c:v>25679.8</c:v>
                </c:pt>
                <c:pt idx="747">
                  <c:v>25698.6</c:v>
                </c:pt>
                <c:pt idx="748">
                  <c:v>25724.6</c:v>
                </c:pt>
                <c:pt idx="749">
                  <c:v>25751.200000000001</c:v>
                </c:pt>
                <c:pt idx="750">
                  <c:v>25778.2</c:v>
                </c:pt>
                <c:pt idx="751">
                  <c:v>25805</c:v>
                </c:pt>
                <c:pt idx="752">
                  <c:v>25825.200000000001</c:v>
                </c:pt>
                <c:pt idx="753">
                  <c:v>25845.4</c:v>
                </c:pt>
                <c:pt idx="754">
                  <c:v>25872.799999999999</c:v>
                </c:pt>
                <c:pt idx="755">
                  <c:v>25893.599999999999</c:v>
                </c:pt>
                <c:pt idx="756">
                  <c:v>25921.200000000001</c:v>
                </c:pt>
                <c:pt idx="757">
                  <c:v>25949</c:v>
                </c:pt>
                <c:pt idx="758">
                  <c:v>25962.799999999999</c:v>
                </c:pt>
                <c:pt idx="759">
                  <c:v>25990.400000000001</c:v>
                </c:pt>
                <c:pt idx="760">
                  <c:v>26025</c:v>
                </c:pt>
                <c:pt idx="761">
                  <c:v>26045.9</c:v>
                </c:pt>
                <c:pt idx="762">
                  <c:v>26073.9</c:v>
                </c:pt>
                <c:pt idx="763">
                  <c:v>26095</c:v>
                </c:pt>
                <c:pt idx="764">
                  <c:v>26116</c:v>
                </c:pt>
                <c:pt idx="765">
                  <c:v>26136.9</c:v>
                </c:pt>
                <c:pt idx="766">
                  <c:v>26164.799999999999</c:v>
                </c:pt>
                <c:pt idx="767">
                  <c:v>26192.9</c:v>
                </c:pt>
                <c:pt idx="768">
                  <c:v>26214.2</c:v>
                </c:pt>
                <c:pt idx="769">
                  <c:v>26242.6</c:v>
                </c:pt>
                <c:pt idx="770">
                  <c:v>26263.8</c:v>
                </c:pt>
                <c:pt idx="771">
                  <c:v>26299.200000000001</c:v>
                </c:pt>
                <c:pt idx="772">
                  <c:v>26320.5</c:v>
                </c:pt>
                <c:pt idx="773">
                  <c:v>26356.1</c:v>
                </c:pt>
                <c:pt idx="774">
                  <c:v>26370.3</c:v>
                </c:pt>
                <c:pt idx="775">
                  <c:v>26398.5</c:v>
                </c:pt>
                <c:pt idx="776">
                  <c:v>26412.3</c:v>
                </c:pt>
                <c:pt idx="777">
                  <c:v>26439.9</c:v>
                </c:pt>
                <c:pt idx="778">
                  <c:v>26460.7</c:v>
                </c:pt>
                <c:pt idx="779">
                  <c:v>26488.400000000001</c:v>
                </c:pt>
                <c:pt idx="780">
                  <c:v>26516.3</c:v>
                </c:pt>
                <c:pt idx="781">
                  <c:v>26544.1</c:v>
                </c:pt>
                <c:pt idx="782">
                  <c:v>26564.9</c:v>
                </c:pt>
                <c:pt idx="783">
                  <c:v>26592.7</c:v>
                </c:pt>
                <c:pt idx="784">
                  <c:v>26620.7</c:v>
                </c:pt>
                <c:pt idx="785">
                  <c:v>26648.7</c:v>
                </c:pt>
                <c:pt idx="786">
                  <c:v>26662.7</c:v>
                </c:pt>
                <c:pt idx="787">
                  <c:v>26690.6</c:v>
                </c:pt>
                <c:pt idx="788">
                  <c:v>26711.200000000001</c:v>
                </c:pt>
                <c:pt idx="789">
                  <c:v>26738.799999999999</c:v>
                </c:pt>
                <c:pt idx="790">
                  <c:v>26759.5</c:v>
                </c:pt>
                <c:pt idx="791">
                  <c:v>26787.1</c:v>
                </c:pt>
                <c:pt idx="792">
                  <c:v>26807.9</c:v>
                </c:pt>
                <c:pt idx="793">
                  <c:v>26842.6</c:v>
                </c:pt>
                <c:pt idx="794">
                  <c:v>26870.3</c:v>
                </c:pt>
                <c:pt idx="795">
                  <c:v>26891</c:v>
                </c:pt>
                <c:pt idx="796">
                  <c:v>26918.799999999999</c:v>
                </c:pt>
                <c:pt idx="797">
                  <c:v>26939.5</c:v>
                </c:pt>
                <c:pt idx="798">
                  <c:v>26960.1</c:v>
                </c:pt>
                <c:pt idx="799">
                  <c:v>26987.3</c:v>
                </c:pt>
                <c:pt idx="800">
                  <c:v>27007.5</c:v>
                </c:pt>
                <c:pt idx="801">
                  <c:v>27034.7</c:v>
                </c:pt>
                <c:pt idx="802">
                  <c:v>27048.3</c:v>
                </c:pt>
                <c:pt idx="803">
                  <c:v>27076.400000000001</c:v>
                </c:pt>
                <c:pt idx="804">
                  <c:v>27105.1</c:v>
                </c:pt>
                <c:pt idx="805">
                  <c:v>27140.6</c:v>
                </c:pt>
                <c:pt idx="806">
                  <c:v>27161.599999999999</c:v>
                </c:pt>
                <c:pt idx="807">
                  <c:v>27189.5</c:v>
                </c:pt>
                <c:pt idx="808">
                  <c:v>27210.3</c:v>
                </c:pt>
                <c:pt idx="809">
                  <c:v>27231</c:v>
                </c:pt>
                <c:pt idx="810">
                  <c:v>27251.3</c:v>
                </c:pt>
                <c:pt idx="811">
                  <c:v>27278.3</c:v>
                </c:pt>
                <c:pt idx="812">
                  <c:v>27298.5</c:v>
                </c:pt>
                <c:pt idx="813">
                  <c:v>27325.8</c:v>
                </c:pt>
                <c:pt idx="814">
                  <c:v>27346.7</c:v>
                </c:pt>
                <c:pt idx="815">
                  <c:v>27374.9</c:v>
                </c:pt>
                <c:pt idx="816">
                  <c:v>27403.200000000001</c:v>
                </c:pt>
                <c:pt idx="817">
                  <c:v>27431.200000000001</c:v>
                </c:pt>
                <c:pt idx="818">
                  <c:v>27459</c:v>
                </c:pt>
                <c:pt idx="819">
                  <c:v>27479.8</c:v>
                </c:pt>
                <c:pt idx="820">
                  <c:v>27500.5</c:v>
                </c:pt>
                <c:pt idx="821">
                  <c:v>27527.9</c:v>
                </c:pt>
                <c:pt idx="822">
                  <c:v>27541.4</c:v>
                </c:pt>
                <c:pt idx="823">
                  <c:v>27568.5</c:v>
                </c:pt>
                <c:pt idx="824">
                  <c:v>27595.5</c:v>
                </c:pt>
                <c:pt idx="825">
                  <c:v>27622.6</c:v>
                </c:pt>
                <c:pt idx="826">
                  <c:v>27649.7</c:v>
                </c:pt>
                <c:pt idx="827">
                  <c:v>27676.6</c:v>
                </c:pt>
                <c:pt idx="828">
                  <c:v>27703.1</c:v>
                </c:pt>
                <c:pt idx="829">
                  <c:v>27722.5</c:v>
                </c:pt>
                <c:pt idx="830">
                  <c:v>27748</c:v>
                </c:pt>
                <c:pt idx="831">
                  <c:v>27766.9</c:v>
                </c:pt>
                <c:pt idx="832">
                  <c:v>27785.8</c:v>
                </c:pt>
                <c:pt idx="833">
                  <c:v>27804.6</c:v>
                </c:pt>
                <c:pt idx="834">
                  <c:v>27829.5</c:v>
                </c:pt>
                <c:pt idx="835">
                  <c:v>27854</c:v>
                </c:pt>
                <c:pt idx="836">
                  <c:v>27872.6</c:v>
                </c:pt>
                <c:pt idx="837">
                  <c:v>27897.7</c:v>
                </c:pt>
                <c:pt idx="838">
                  <c:v>27929.1</c:v>
                </c:pt>
                <c:pt idx="839">
                  <c:v>27954.1</c:v>
                </c:pt>
                <c:pt idx="840">
                  <c:v>27972.799999999999</c:v>
                </c:pt>
                <c:pt idx="841">
                  <c:v>27997.599999999999</c:v>
                </c:pt>
                <c:pt idx="842">
                  <c:v>28016.2</c:v>
                </c:pt>
                <c:pt idx="843">
                  <c:v>28034.9</c:v>
                </c:pt>
                <c:pt idx="844">
                  <c:v>28053.599999999999</c:v>
                </c:pt>
                <c:pt idx="845">
                  <c:v>28078.799999999999</c:v>
                </c:pt>
                <c:pt idx="846">
                  <c:v>28091.4</c:v>
                </c:pt>
                <c:pt idx="847">
                  <c:v>28117.200000000001</c:v>
                </c:pt>
                <c:pt idx="848">
                  <c:v>28142.9</c:v>
                </c:pt>
                <c:pt idx="849">
                  <c:v>28175.1</c:v>
                </c:pt>
                <c:pt idx="850">
                  <c:v>28200.9</c:v>
                </c:pt>
                <c:pt idx="851">
                  <c:v>28220.400000000001</c:v>
                </c:pt>
                <c:pt idx="852">
                  <c:v>28239.9</c:v>
                </c:pt>
                <c:pt idx="853">
                  <c:v>28266</c:v>
                </c:pt>
                <c:pt idx="854">
                  <c:v>28285.7</c:v>
                </c:pt>
                <c:pt idx="855">
                  <c:v>28305.3</c:v>
                </c:pt>
                <c:pt idx="856">
                  <c:v>28325.1</c:v>
                </c:pt>
                <c:pt idx="857">
                  <c:v>28344.7</c:v>
                </c:pt>
                <c:pt idx="858">
                  <c:v>28370.799999999999</c:v>
                </c:pt>
                <c:pt idx="859">
                  <c:v>28396.7</c:v>
                </c:pt>
                <c:pt idx="860">
                  <c:v>28416.1</c:v>
                </c:pt>
                <c:pt idx="861">
                  <c:v>28441.8</c:v>
                </c:pt>
                <c:pt idx="862">
                  <c:v>28473.9</c:v>
                </c:pt>
                <c:pt idx="863">
                  <c:v>28493.3</c:v>
                </c:pt>
                <c:pt idx="864">
                  <c:v>28512.6</c:v>
                </c:pt>
                <c:pt idx="865">
                  <c:v>28538.5</c:v>
                </c:pt>
                <c:pt idx="866">
                  <c:v>28551.3</c:v>
                </c:pt>
                <c:pt idx="867">
                  <c:v>28577</c:v>
                </c:pt>
                <c:pt idx="868">
                  <c:v>28589.8</c:v>
                </c:pt>
                <c:pt idx="869">
                  <c:v>28615.200000000001</c:v>
                </c:pt>
                <c:pt idx="870">
                  <c:v>28640.400000000001</c:v>
                </c:pt>
                <c:pt idx="871">
                  <c:v>28665.3</c:v>
                </c:pt>
                <c:pt idx="872">
                  <c:v>28684.1</c:v>
                </c:pt>
                <c:pt idx="873">
                  <c:v>28715.1</c:v>
                </c:pt>
                <c:pt idx="874">
                  <c:v>28733.5</c:v>
                </c:pt>
                <c:pt idx="875">
                  <c:v>28758.3</c:v>
                </c:pt>
                <c:pt idx="876">
                  <c:v>28776.3</c:v>
                </c:pt>
                <c:pt idx="877">
                  <c:v>28794.2</c:v>
                </c:pt>
                <c:pt idx="878">
                  <c:v>28812</c:v>
                </c:pt>
                <c:pt idx="879">
                  <c:v>28835.599999999999</c:v>
                </c:pt>
                <c:pt idx="880">
                  <c:v>28847.200000000001</c:v>
                </c:pt>
                <c:pt idx="881">
                  <c:v>28870.2</c:v>
                </c:pt>
                <c:pt idx="882">
                  <c:v>28898.799999999999</c:v>
                </c:pt>
                <c:pt idx="883">
                  <c:v>28921.599999999999</c:v>
                </c:pt>
                <c:pt idx="884">
                  <c:v>28938.6</c:v>
                </c:pt>
                <c:pt idx="885">
                  <c:v>28961.3</c:v>
                </c:pt>
                <c:pt idx="886">
                  <c:v>28978.2</c:v>
                </c:pt>
                <c:pt idx="887">
                  <c:v>29000.9</c:v>
                </c:pt>
                <c:pt idx="888">
                  <c:v>29012.2</c:v>
                </c:pt>
                <c:pt idx="889">
                  <c:v>29034.799999999999</c:v>
                </c:pt>
                <c:pt idx="890">
                  <c:v>29057.3</c:v>
                </c:pt>
                <c:pt idx="891">
                  <c:v>29068.7</c:v>
                </c:pt>
                <c:pt idx="892">
                  <c:v>29096.7</c:v>
                </c:pt>
                <c:pt idx="893">
                  <c:v>29119</c:v>
                </c:pt>
                <c:pt idx="894">
                  <c:v>29141.3</c:v>
                </c:pt>
                <c:pt idx="895">
                  <c:v>29158</c:v>
                </c:pt>
                <c:pt idx="896">
                  <c:v>29180.1</c:v>
                </c:pt>
                <c:pt idx="897">
                  <c:v>29196.400000000001</c:v>
                </c:pt>
                <c:pt idx="898">
                  <c:v>29212.9</c:v>
                </c:pt>
                <c:pt idx="899">
                  <c:v>29234.5</c:v>
                </c:pt>
                <c:pt idx="900">
                  <c:v>29250.6</c:v>
                </c:pt>
                <c:pt idx="901">
                  <c:v>29266.5</c:v>
                </c:pt>
                <c:pt idx="902">
                  <c:v>29282.400000000001</c:v>
                </c:pt>
                <c:pt idx="903">
                  <c:v>29303.3</c:v>
                </c:pt>
                <c:pt idx="904">
                  <c:v>29318.9</c:v>
                </c:pt>
                <c:pt idx="905">
                  <c:v>29339.7</c:v>
                </c:pt>
                <c:pt idx="906">
                  <c:v>29355.200000000001</c:v>
                </c:pt>
                <c:pt idx="907">
                  <c:v>29375.3</c:v>
                </c:pt>
                <c:pt idx="908">
                  <c:v>29385.200000000001</c:v>
                </c:pt>
                <c:pt idx="909">
                  <c:v>29405</c:v>
                </c:pt>
                <c:pt idx="910">
                  <c:v>29419.4</c:v>
                </c:pt>
                <c:pt idx="911">
                  <c:v>29433.9</c:v>
                </c:pt>
                <c:pt idx="912">
                  <c:v>29447.599999999999</c:v>
                </c:pt>
                <c:pt idx="913">
                  <c:v>29465.4</c:v>
                </c:pt>
                <c:pt idx="914">
                  <c:v>29478.7</c:v>
                </c:pt>
                <c:pt idx="915">
                  <c:v>29495.9</c:v>
                </c:pt>
                <c:pt idx="916">
                  <c:v>29508.7</c:v>
                </c:pt>
                <c:pt idx="917">
                  <c:v>29521.5</c:v>
                </c:pt>
                <c:pt idx="918">
                  <c:v>29538.799999999999</c:v>
                </c:pt>
                <c:pt idx="919">
                  <c:v>29556</c:v>
                </c:pt>
                <c:pt idx="920">
                  <c:v>29564.9</c:v>
                </c:pt>
                <c:pt idx="921">
                  <c:v>29583</c:v>
                </c:pt>
                <c:pt idx="922">
                  <c:v>29597.200000000001</c:v>
                </c:pt>
                <c:pt idx="923">
                  <c:v>29611.7</c:v>
                </c:pt>
                <c:pt idx="924">
                  <c:v>29631.200000000001</c:v>
                </c:pt>
                <c:pt idx="925">
                  <c:v>29646.400000000001</c:v>
                </c:pt>
                <c:pt idx="926">
                  <c:v>29667.200000000001</c:v>
                </c:pt>
                <c:pt idx="927">
                  <c:v>29688.6</c:v>
                </c:pt>
                <c:pt idx="928">
                  <c:v>29710.5</c:v>
                </c:pt>
                <c:pt idx="929">
                  <c:v>29721.7</c:v>
                </c:pt>
                <c:pt idx="930">
                  <c:v>29744.2</c:v>
                </c:pt>
                <c:pt idx="931">
                  <c:v>29755.5</c:v>
                </c:pt>
                <c:pt idx="932">
                  <c:v>29778.7</c:v>
                </c:pt>
                <c:pt idx="933">
                  <c:v>29802.1</c:v>
                </c:pt>
                <c:pt idx="934">
                  <c:v>29814</c:v>
                </c:pt>
                <c:pt idx="935">
                  <c:v>29838.1</c:v>
                </c:pt>
                <c:pt idx="936">
                  <c:v>29856</c:v>
                </c:pt>
                <c:pt idx="937">
                  <c:v>29879.8</c:v>
                </c:pt>
                <c:pt idx="938">
                  <c:v>29903.4</c:v>
                </c:pt>
                <c:pt idx="939">
                  <c:v>29921</c:v>
                </c:pt>
                <c:pt idx="940">
                  <c:v>29938.799999999999</c:v>
                </c:pt>
                <c:pt idx="941">
                  <c:v>29956.400000000001</c:v>
                </c:pt>
                <c:pt idx="942">
                  <c:v>29973.9</c:v>
                </c:pt>
                <c:pt idx="943">
                  <c:v>29997.1</c:v>
                </c:pt>
                <c:pt idx="944">
                  <c:v>30014.6</c:v>
                </c:pt>
                <c:pt idx="945">
                  <c:v>30032</c:v>
                </c:pt>
                <c:pt idx="946">
                  <c:v>30055.3</c:v>
                </c:pt>
                <c:pt idx="947">
                  <c:v>30079</c:v>
                </c:pt>
                <c:pt idx="948">
                  <c:v>30096.7</c:v>
                </c:pt>
                <c:pt idx="949">
                  <c:v>30120.3</c:v>
                </c:pt>
                <c:pt idx="950">
                  <c:v>30143.8</c:v>
                </c:pt>
                <c:pt idx="951">
                  <c:v>30161.3</c:v>
                </c:pt>
                <c:pt idx="952">
                  <c:v>30178.799999999999</c:v>
                </c:pt>
                <c:pt idx="953">
                  <c:v>30196.2</c:v>
                </c:pt>
                <c:pt idx="954">
                  <c:v>30219.3</c:v>
                </c:pt>
                <c:pt idx="955">
                  <c:v>30236.7</c:v>
                </c:pt>
                <c:pt idx="956">
                  <c:v>30254</c:v>
                </c:pt>
                <c:pt idx="957">
                  <c:v>30277.3</c:v>
                </c:pt>
                <c:pt idx="958">
                  <c:v>30295.200000000001</c:v>
                </c:pt>
                <c:pt idx="959">
                  <c:v>30320</c:v>
                </c:pt>
                <c:pt idx="960">
                  <c:v>30344.9</c:v>
                </c:pt>
                <c:pt idx="961">
                  <c:v>30369.9</c:v>
                </c:pt>
                <c:pt idx="962">
                  <c:v>30388.6</c:v>
                </c:pt>
                <c:pt idx="963">
                  <c:v>30413.4</c:v>
                </c:pt>
                <c:pt idx="964">
                  <c:v>30425.9</c:v>
                </c:pt>
                <c:pt idx="965">
                  <c:v>30450.7</c:v>
                </c:pt>
                <c:pt idx="966">
                  <c:v>30463</c:v>
                </c:pt>
                <c:pt idx="967">
                  <c:v>30487.5</c:v>
                </c:pt>
                <c:pt idx="968">
                  <c:v>30506.1</c:v>
                </c:pt>
                <c:pt idx="969">
                  <c:v>30531</c:v>
                </c:pt>
                <c:pt idx="970">
                  <c:v>30556.400000000001</c:v>
                </c:pt>
                <c:pt idx="971">
                  <c:v>30575.8</c:v>
                </c:pt>
                <c:pt idx="972">
                  <c:v>30601.8</c:v>
                </c:pt>
                <c:pt idx="973">
                  <c:v>30627.7</c:v>
                </c:pt>
                <c:pt idx="974">
                  <c:v>30640.6</c:v>
                </c:pt>
                <c:pt idx="975">
                  <c:v>30666.5</c:v>
                </c:pt>
                <c:pt idx="976">
                  <c:v>30692.7</c:v>
                </c:pt>
                <c:pt idx="977">
                  <c:v>30712.3</c:v>
                </c:pt>
                <c:pt idx="978">
                  <c:v>30732</c:v>
                </c:pt>
                <c:pt idx="979">
                  <c:v>30751.8</c:v>
                </c:pt>
                <c:pt idx="980">
                  <c:v>30778</c:v>
                </c:pt>
                <c:pt idx="981">
                  <c:v>30804.3</c:v>
                </c:pt>
                <c:pt idx="982">
                  <c:v>30831.1</c:v>
                </c:pt>
                <c:pt idx="983">
                  <c:v>30858</c:v>
                </c:pt>
                <c:pt idx="984">
                  <c:v>30871.4</c:v>
                </c:pt>
                <c:pt idx="985">
                  <c:v>30898.5</c:v>
                </c:pt>
                <c:pt idx="986">
                  <c:v>30925</c:v>
                </c:pt>
                <c:pt idx="987">
                  <c:v>30938.3</c:v>
                </c:pt>
                <c:pt idx="988">
                  <c:v>30964.9</c:v>
                </c:pt>
                <c:pt idx="989">
                  <c:v>30984.799999999999</c:v>
                </c:pt>
                <c:pt idx="990">
                  <c:v>31004.7</c:v>
                </c:pt>
                <c:pt idx="991">
                  <c:v>31031.1</c:v>
                </c:pt>
                <c:pt idx="992">
                  <c:v>31057.4</c:v>
                </c:pt>
                <c:pt idx="993">
                  <c:v>31084.3</c:v>
                </c:pt>
                <c:pt idx="994">
                  <c:v>31104.6</c:v>
                </c:pt>
                <c:pt idx="995">
                  <c:v>31131.9</c:v>
                </c:pt>
                <c:pt idx="996">
                  <c:v>31152.5</c:v>
                </c:pt>
                <c:pt idx="997">
                  <c:v>31173.1</c:v>
                </c:pt>
                <c:pt idx="998">
                  <c:v>31193.599999999999</c:v>
                </c:pt>
                <c:pt idx="999">
                  <c:v>31221.1</c:v>
                </c:pt>
                <c:pt idx="1000">
                  <c:v>31234.9</c:v>
                </c:pt>
                <c:pt idx="1001">
                  <c:v>31262.5</c:v>
                </c:pt>
                <c:pt idx="1002">
                  <c:v>31283.3</c:v>
                </c:pt>
                <c:pt idx="1003">
                  <c:v>31311.1</c:v>
                </c:pt>
                <c:pt idx="1004">
                  <c:v>31332.1</c:v>
                </c:pt>
                <c:pt idx="1005">
                  <c:v>31360.3</c:v>
                </c:pt>
                <c:pt idx="1006">
                  <c:v>31388.799999999999</c:v>
                </c:pt>
                <c:pt idx="1007">
                  <c:v>31403.1</c:v>
                </c:pt>
                <c:pt idx="1008">
                  <c:v>31432</c:v>
                </c:pt>
                <c:pt idx="1009">
                  <c:v>31453.599999999999</c:v>
                </c:pt>
                <c:pt idx="1010">
                  <c:v>31475.3</c:v>
                </c:pt>
                <c:pt idx="1011">
                  <c:v>31504.1</c:v>
                </c:pt>
                <c:pt idx="1012">
                  <c:v>31525.7</c:v>
                </c:pt>
                <c:pt idx="1013">
                  <c:v>31554.7</c:v>
                </c:pt>
                <c:pt idx="1014">
                  <c:v>31583.4</c:v>
                </c:pt>
                <c:pt idx="1015">
                  <c:v>31605.1</c:v>
                </c:pt>
                <c:pt idx="1016">
                  <c:v>31633.7</c:v>
                </c:pt>
                <c:pt idx="1017">
                  <c:v>31655.1</c:v>
                </c:pt>
                <c:pt idx="1018">
                  <c:v>31683.5</c:v>
                </c:pt>
                <c:pt idx="1019">
                  <c:v>31704.799999999999</c:v>
                </c:pt>
                <c:pt idx="1020">
                  <c:v>31726</c:v>
                </c:pt>
                <c:pt idx="1021">
                  <c:v>31754.2</c:v>
                </c:pt>
                <c:pt idx="1022">
                  <c:v>31768.3</c:v>
                </c:pt>
                <c:pt idx="1023">
                  <c:v>31796.6</c:v>
                </c:pt>
                <c:pt idx="1024">
                  <c:v>31831.599999999999</c:v>
                </c:pt>
                <c:pt idx="1025">
                  <c:v>31859.4</c:v>
                </c:pt>
                <c:pt idx="1026">
                  <c:v>31880.1</c:v>
                </c:pt>
                <c:pt idx="1027">
                  <c:v>31907.4</c:v>
                </c:pt>
                <c:pt idx="1028">
                  <c:v>31927.9</c:v>
                </c:pt>
                <c:pt idx="1029">
                  <c:v>31948.3</c:v>
                </c:pt>
                <c:pt idx="1030">
                  <c:v>31968.799999999999</c:v>
                </c:pt>
                <c:pt idx="1031">
                  <c:v>31989.200000000001</c:v>
                </c:pt>
                <c:pt idx="1032">
                  <c:v>32009.7</c:v>
                </c:pt>
                <c:pt idx="1033">
                  <c:v>32036.9</c:v>
                </c:pt>
                <c:pt idx="1034">
                  <c:v>32057.3</c:v>
                </c:pt>
                <c:pt idx="1035">
                  <c:v>32084.5</c:v>
                </c:pt>
                <c:pt idx="1036">
                  <c:v>32105.1</c:v>
                </c:pt>
                <c:pt idx="1037">
                  <c:v>32132.799999999999</c:v>
                </c:pt>
                <c:pt idx="1038">
                  <c:v>32160.7</c:v>
                </c:pt>
                <c:pt idx="1039">
                  <c:v>32181.8</c:v>
                </c:pt>
                <c:pt idx="1040">
                  <c:v>32210.1</c:v>
                </c:pt>
                <c:pt idx="1041">
                  <c:v>32224.3</c:v>
                </c:pt>
                <c:pt idx="1042">
                  <c:v>32252.7</c:v>
                </c:pt>
                <c:pt idx="1043">
                  <c:v>32274</c:v>
                </c:pt>
                <c:pt idx="1044">
                  <c:v>32295.4</c:v>
                </c:pt>
                <c:pt idx="1045">
                  <c:v>32316.799999999999</c:v>
                </c:pt>
                <c:pt idx="1046">
                  <c:v>32352.400000000001</c:v>
                </c:pt>
                <c:pt idx="1047">
                  <c:v>32373.8</c:v>
                </c:pt>
                <c:pt idx="1048">
                  <c:v>32402.3</c:v>
                </c:pt>
                <c:pt idx="1049">
                  <c:v>32430.9</c:v>
                </c:pt>
                <c:pt idx="1050">
                  <c:v>32445.1</c:v>
                </c:pt>
                <c:pt idx="1051">
                  <c:v>32473.7</c:v>
                </c:pt>
                <c:pt idx="1052">
                  <c:v>32488</c:v>
                </c:pt>
                <c:pt idx="1053">
                  <c:v>32516.6</c:v>
                </c:pt>
                <c:pt idx="1054">
                  <c:v>32538.1</c:v>
                </c:pt>
                <c:pt idx="1055">
                  <c:v>32559.7</c:v>
                </c:pt>
                <c:pt idx="1056">
                  <c:v>32581.3</c:v>
                </c:pt>
                <c:pt idx="1057">
                  <c:v>32617.4</c:v>
                </c:pt>
                <c:pt idx="1058">
                  <c:v>32639.1</c:v>
                </c:pt>
                <c:pt idx="1059">
                  <c:v>32668.1</c:v>
                </c:pt>
                <c:pt idx="1060">
                  <c:v>32682.6</c:v>
                </c:pt>
                <c:pt idx="1061">
                  <c:v>32711.599999999999</c:v>
                </c:pt>
                <c:pt idx="1062">
                  <c:v>32733.5</c:v>
                </c:pt>
                <c:pt idx="1063">
                  <c:v>32755.200000000001</c:v>
                </c:pt>
                <c:pt idx="1064">
                  <c:v>32784.199999999997</c:v>
                </c:pt>
                <c:pt idx="1065">
                  <c:v>32805.800000000003</c:v>
                </c:pt>
                <c:pt idx="1066">
                  <c:v>32827.300000000003</c:v>
                </c:pt>
                <c:pt idx="1067">
                  <c:v>32848.699999999997</c:v>
                </c:pt>
                <c:pt idx="1068">
                  <c:v>32877.300000000003</c:v>
                </c:pt>
                <c:pt idx="1069">
                  <c:v>32898.6</c:v>
                </c:pt>
                <c:pt idx="1070">
                  <c:v>32927</c:v>
                </c:pt>
                <c:pt idx="1071">
                  <c:v>32955.300000000003</c:v>
                </c:pt>
                <c:pt idx="1072">
                  <c:v>32976.6</c:v>
                </c:pt>
                <c:pt idx="1073">
                  <c:v>33004.9</c:v>
                </c:pt>
                <c:pt idx="1074">
                  <c:v>33019.1</c:v>
                </c:pt>
                <c:pt idx="1075">
                  <c:v>33047.599999999999</c:v>
                </c:pt>
                <c:pt idx="1076">
                  <c:v>33068.9</c:v>
                </c:pt>
                <c:pt idx="1077">
                  <c:v>33090.1</c:v>
                </c:pt>
                <c:pt idx="1078">
                  <c:v>33118.5</c:v>
                </c:pt>
                <c:pt idx="1079">
                  <c:v>33139.800000000003</c:v>
                </c:pt>
                <c:pt idx="1080">
                  <c:v>33168.300000000003</c:v>
                </c:pt>
                <c:pt idx="1081">
                  <c:v>33196.699999999997</c:v>
                </c:pt>
                <c:pt idx="1082">
                  <c:v>33218</c:v>
                </c:pt>
                <c:pt idx="1083">
                  <c:v>33246.300000000003</c:v>
                </c:pt>
                <c:pt idx="1084">
                  <c:v>33274.699999999997</c:v>
                </c:pt>
                <c:pt idx="1085">
                  <c:v>33296.1</c:v>
                </c:pt>
                <c:pt idx="1086">
                  <c:v>33310.5</c:v>
                </c:pt>
                <c:pt idx="1087">
                  <c:v>33338.800000000003</c:v>
                </c:pt>
                <c:pt idx="1088">
                  <c:v>33367.1</c:v>
                </c:pt>
                <c:pt idx="1089">
                  <c:v>33388.1</c:v>
                </c:pt>
                <c:pt idx="1090">
                  <c:v>33415.699999999997</c:v>
                </c:pt>
                <c:pt idx="1091">
                  <c:v>33436</c:v>
                </c:pt>
                <c:pt idx="1092">
                  <c:v>33462.9</c:v>
                </c:pt>
                <c:pt idx="1093">
                  <c:v>33489.5</c:v>
                </c:pt>
                <c:pt idx="1094">
                  <c:v>33509.4</c:v>
                </c:pt>
                <c:pt idx="1095">
                  <c:v>33536.1</c:v>
                </c:pt>
                <c:pt idx="1096">
                  <c:v>33556</c:v>
                </c:pt>
                <c:pt idx="1097">
                  <c:v>33582.800000000003</c:v>
                </c:pt>
                <c:pt idx="1098">
                  <c:v>33602.9</c:v>
                </c:pt>
                <c:pt idx="1099">
                  <c:v>33630</c:v>
                </c:pt>
                <c:pt idx="1100">
                  <c:v>33657.5</c:v>
                </c:pt>
                <c:pt idx="1101">
                  <c:v>33685.1</c:v>
                </c:pt>
                <c:pt idx="1102">
                  <c:v>33706.1</c:v>
                </c:pt>
                <c:pt idx="1103">
                  <c:v>33741.199999999997</c:v>
                </c:pt>
                <c:pt idx="1104">
                  <c:v>33762.699999999997</c:v>
                </c:pt>
                <c:pt idx="1105">
                  <c:v>33784.300000000003</c:v>
                </c:pt>
                <c:pt idx="1106">
                  <c:v>33813</c:v>
                </c:pt>
                <c:pt idx="1107">
                  <c:v>33834.6</c:v>
                </c:pt>
                <c:pt idx="1108">
                  <c:v>33856</c:v>
                </c:pt>
                <c:pt idx="1109">
                  <c:v>33884.699999999997</c:v>
                </c:pt>
                <c:pt idx="1110">
                  <c:v>33912.699999999997</c:v>
                </c:pt>
                <c:pt idx="1111">
                  <c:v>33940.800000000003</c:v>
                </c:pt>
                <c:pt idx="1112">
                  <c:v>33968.9</c:v>
                </c:pt>
                <c:pt idx="1113">
                  <c:v>34004.400000000001</c:v>
                </c:pt>
                <c:pt idx="1114">
                  <c:v>34033</c:v>
                </c:pt>
                <c:pt idx="1115">
                  <c:v>34069.599999999999</c:v>
                </c:pt>
                <c:pt idx="1116">
                  <c:v>34112.300000000003</c:v>
                </c:pt>
                <c:pt idx="1117">
                  <c:v>34194.6</c:v>
                </c:pt>
                <c:pt idx="1118">
                  <c:v>34442.6</c:v>
                </c:pt>
                <c:pt idx="1119">
                  <c:v>34485.199999999997</c:v>
                </c:pt>
                <c:pt idx="1120">
                  <c:v>34520.699999999997</c:v>
                </c:pt>
                <c:pt idx="1121">
                  <c:v>34548.800000000003</c:v>
                </c:pt>
                <c:pt idx="1122">
                  <c:v>34584</c:v>
                </c:pt>
                <c:pt idx="1123">
                  <c:v>34619.599999999999</c:v>
                </c:pt>
                <c:pt idx="1124">
                  <c:v>34647.800000000003</c:v>
                </c:pt>
                <c:pt idx="1125">
                  <c:v>34676.1</c:v>
                </c:pt>
                <c:pt idx="1126">
                  <c:v>34704.199999999997</c:v>
                </c:pt>
                <c:pt idx="1127">
                  <c:v>34732.300000000003</c:v>
                </c:pt>
                <c:pt idx="1128">
                  <c:v>34753.300000000003</c:v>
                </c:pt>
                <c:pt idx="1129">
                  <c:v>34781.300000000003</c:v>
                </c:pt>
                <c:pt idx="1130">
                  <c:v>34802.199999999997</c:v>
                </c:pt>
                <c:pt idx="1131">
                  <c:v>34829.9</c:v>
                </c:pt>
                <c:pt idx="1132">
                  <c:v>34857.699999999997</c:v>
                </c:pt>
                <c:pt idx="1133">
                  <c:v>34885.4</c:v>
                </c:pt>
                <c:pt idx="1134">
                  <c:v>34913</c:v>
                </c:pt>
                <c:pt idx="1135">
                  <c:v>34940.699999999997</c:v>
                </c:pt>
                <c:pt idx="1136">
                  <c:v>34968.300000000003</c:v>
                </c:pt>
                <c:pt idx="1137">
                  <c:v>34996</c:v>
                </c:pt>
                <c:pt idx="1138">
                  <c:v>35009.800000000003</c:v>
                </c:pt>
                <c:pt idx="1139">
                  <c:v>35037.4</c:v>
                </c:pt>
                <c:pt idx="1140">
                  <c:v>35058.1</c:v>
                </c:pt>
                <c:pt idx="1141">
                  <c:v>35085.599999999999</c:v>
                </c:pt>
                <c:pt idx="1142">
                  <c:v>35113.300000000003</c:v>
                </c:pt>
                <c:pt idx="1143">
                  <c:v>35140.9</c:v>
                </c:pt>
                <c:pt idx="1144">
                  <c:v>35168.5</c:v>
                </c:pt>
                <c:pt idx="1145">
                  <c:v>35196.199999999997</c:v>
                </c:pt>
                <c:pt idx="1146">
                  <c:v>35223.800000000003</c:v>
                </c:pt>
                <c:pt idx="1147">
                  <c:v>35251.5</c:v>
                </c:pt>
                <c:pt idx="1148">
                  <c:v>35272.199999999997</c:v>
                </c:pt>
                <c:pt idx="1149">
                  <c:v>35293</c:v>
                </c:pt>
                <c:pt idx="1150">
                  <c:v>35320.699999999997</c:v>
                </c:pt>
                <c:pt idx="1151">
                  <c:v>35341.5</c:v>
                </c:pt>
                <c:pt idx="1152">
                  <c:v>35362.300000000003</c:v>
                </c:pt>
                <c:pt idx="1153">
                  <c:v>35389.800000000003</c:v>
                </c:pt>
                <c:pt idx="1154">
                  <c:v>35417.300000000003</c:v>
                </c:pt>
                <c:pt idx="1155">
                  <c:v>35444.6</c:v>
                </c:pt>
                <c:pt idx="1156">
                  <c:v>35471.599999999999</c:v>
                </c:pt>
                <c:pt idx="1157">
                  <c:v>35505.5</c:v>
                </c:pt>
                <c:pt idx="1158">
                  <c:v>35525.699999999997</c:v>
                </c:pt>
                <c:pt idx="1159">
                  <c:v>35552.699999999997</c:v>
                </c:pt>
                <c:pt idx="1160">
                  <c:v>35566.1</c:v>
                </c:pt>
                <c:pt idx="1161">
                  <c:v>35593.1</c:v>
                </c:pt>
                <c:pt idx="1162">
                  <c:v>35606.5</c:v>
                </c:pt>
                <c:pt idx="1163">
                  <c:v>35633.4</c:v>
                </c:pt>
                <c:pt idx="1164">
                  <c:v>35660.199999999997</c:v>
                </c:pt>
                <c:pt idx="1165">
                  <c:v>35686.9</c:v>
                </c:pt>
                <c:pt idx="1166">
                  <c:v>35706.800000000003</c:v>
                </c:pt>
                <c:pt idx="1167">
                  <c:v>35733.5</c:v>
                </c:pt>
                <c:pt idx="1168">
                  <c:v>35760.1</c:v>
                </c:pt>
                <c:pt idx="1169">
                  <c:v>35786.699999999997</c:v>
                </c:pt>
                <c:pt idx="1170">
                  <c:v>35813.300000000003</c:v>
                </c:pt>
                <c:pt idx="1171">
                  <c:v>35839.9</c:v>
                </c:pt>
                <c:pt idx="1172">
                  <c:v>35853.300000000003</c:v>
                </c:pt>
                <c:pt idx="1173">
                  <c:v>35880.1</c:v>
                </c:pt>
                <c:pt idx="1174">
                  <c:v>35900.199999999997</c:v>
                </c:pt>
                <c:pt idx="1175">
                  <c:v>35927</c:v>
                </c:pt>
                <c:pt idx="1176">
                  <c:v>35953.9</c:v>
                </c:pt>
                <c:pt idx="1177">
                  <c:v>35980.800000000003</c:v>
                </c:pt>
                <c:pt idx="1178">
                  <c:v>36007.699999999997</c:v>
                </c:pt>
                <c:pt idx="1179">
                  <c:v>36034.5</c:v>
                </c:pt>
                <c:pt idx="1180">
                  <c:v>36054.699999999997</c:v>
                </c:pt>
                <c:pt idx="1181">
                  <c:v>36081.800000000003</c:v>
                </c:pt>
                <c:pt idx="1182">
                  <c:v>36102.1</c:v>
                </c:pt>
                <c:pt idx="1183">
                  <c:v>36122.5</c:v>
                </c:pt>
                <c:pt idx="1184">
                  <c:v>36150</c:v>
                </c:pt>
                <c:pt idx="1185">
                  <c:v>36170.699999999997</c:v>
                </c:pt>
                <c:pt idx="1186">
                  <c:v>36191.5</c:v>
                </c:pt>
                <c:pt idx="1187">
                  <c:v>36226.199999999997</c:v>
                </c:pt>
                <c:pt idx="1188">
                  <c:v>36247</c:v>
                </c:pt>
                <c:pt idx="1189">
                  <c:v>36274.9</c:v>
                </c:pt>
                <c:pt idx="1190">
                  <c:v>36302.699999999997</c:v>
                </c:pt>
                <c:pt idx="1191">
                  <c:v>36330.699999999997</c:v>
                </c:pt>
                <c:pt idx="1192">
                  <c:v>36351.800000000003</c:v>
                </c:pt>
                <c:pt idx="1193">
                  <c:v>36387.199999999997</c:v>
                </c:pt>
                <c:pt idx="1194">
                  <c:v>36408.5</c:v>
                </c:pt>
                <c:pt idx="1195">
                  <c:v>36436.9</c:v>
                </c:pt>
                <c:pt idx="1196">
                  <c:v>36465.1</c:v>
                </c:pt>
                <c:pt idx="1197">
                  <c:v>36493.199999999997</c:v>
                </c:pt>
                <c:pt idx="1198">
                  <c:v>36521.199999999997</c:v>
                </c:pt>
                <c:pt idx="1199">
                  <c:v>36556.400000000001</c:v>
                </c:pt>
                <c:pt idx="1200">
                  <c:v>36570.5</c:v>
                </c:pt>
                <c:pt idx="1201">
                  <c:v>36599</c:v>
                </c:pt>
                <c:pt idx="1202">
                  <c:v>36627.599999999999</c:v>
                </c:pt>
                <c:pt idx="1203">
                  <c:v>36649.1</c:v>
                </c:pt>
                <c:pt idx="1204">
                  <c:v>36677.800000000003</c:v>
                </c:pt>
                <c:pt idx="1205">
                  <c:v>36699.1</c:v>
                </c:pt>
                <c:pt idx="1206">
                  <c:v>36720.5</c:v>
                </c:pt>
                <c:pt idx="1207">
                  <c:v>36756.300000000003</c:v>
                </c:pt>
                <c:pt idx="1208">
                  <c:v>36785</c:v>
                </c:pt>
                <c:pt idx="1209">
                  <c:v>36813.699999999997</c:v>
                </c:pt>
                <c:pt idx="1210">
                  <c:v>36842</c:v>
                </c:pt>
                <c:pt idx="1211">
                  <c:v>36862.9</c:v>
                </c:pt>
                <c:pt idx="1212">
                  <c:v>36890.400000000001</c:v>
                </c:pt>
                <c:pt idx="1213">
                  <c:v>36916.400000000001</c:v>
                </c:pt>
                <c:pt idx="1214">
                  <c:v>36941</c:v>
                </c:pt>
                <c:pt idx="1215">
                  <c:v>36976.199999999997</c:v>
                </c:pt>
                <c:pt idx="1216">
                  <c:v>36993.4</c:v>
                </c:pt>
                <c:pt idx="1217">
                  <c:v>37016.400000000001</c:v>
                </c:pt>
                <c:pt idx="1218">
                  <c:v>37039.4</c:v>
                </c:pt>
                <c:pt idx="1219">
                  <c:v>37062.699999999997</c:v>
                </c:pt>
                <c:pt idx="1220">
                  <c:v>37080.6</c:v>
                </c:pt>
                <c:pt idx="1221">
                  <c:v>37098.9</c:v>
                </c:pt>
                <c:pt idx="1222">
                  <c:v>37125.599999999999</c:v>
                </c:pt>
                <c:pt idx="1223">
                  <c:v>37146.9</c:v>
                </c:pt>
                <c:pt idx="1224">
                  <c:v>37169.4</c:v>
                </c:pt>
                <c:pt idx="1225">
                  <c:v>37201.1</c:v>
                </c:pt>
                <c:pt idx="1226">
                  <c:v>37225.300000000003</c:v>
                </c:pt>
                <c:pt idx="1227">
                  <c:v>37257.5</c:v>
                </c:pt>
                <c:pt idx="1228">
                  <c:v>37289.9</c:v>
                </c:pt>
                <c:pt idx="1229">
                  <c:v>37314.1</c:v>
                </c:pt>
                <c:pt idx="1230">
                  <c:v>37346.400000000001</c:v>
                </c:pt>
                <c:pt idx="1231">
                  <c:v>37378.300000000003</c:v>
                </c:pt>
                <c:pt idx="1232">
                  <c:v>37409.4</c:v>
                </c:pt>
                <c:pt idx="1233">
                  <c:v>37431.599999999999</c:v>
                </c:pt>
                <c:pt idx="1234">
                  <c:v>37460.1</c:v>
                </c:pt>
                <c:pt idx="1235">
                  <c:v>37488.1</c:v>
                </c:pt>
                <c:pt idx="1236">
                  <c:v>37508.800000000003</c:v>
                </c:pt>
                <c:pt idx="1237">
                  <c:v>37536.1</c:v>
                </c:pt>
                <c:pt idx="1238">
                  <c:v>37562.9</c:v>
                </c:pt>
                <c:pt idx="1239">
                  <c:v>37589.800000000003</c:v>
                </c:pt>
                <c:pt idx="1240">
                  <c:v>37616.800000000003</c:v>
                </c:pt>
                <c:pt idx="1241">
                  <c:v>37644.1</c:v>
                </c:pt>
                <c:pt idx="1242">
                  <c:v>37671.599999999999</c:v>
                </c:pt>
                <c:pt idx="1243">
                  <c:v>37685.1</c:v>
                </c:pt>
                <c:pt idx="1244">
                  <c:v>37713.1</c:v>
                </c:pt>
                <c:pt idx="1245">
                  <c:v>37741.699999999997</c:v>
                </c:pt>
                <c:pt idx="1246">
                  <c:v>37763.699999999997</c:v>
                </c:pt>
                <c:pt idx="1247">
                  <c:v>37793.300000000003</c:v>
                </c:pt>
                <c:pt idx="1248">
                  <c:v>37822.9</c:v>
                </c:pt>
                <c:pt idx="1249">
                  <c:v>37852.199999999997</c:v>
                </c:pt>
                <c:pt idx="1250">
                  <c:v>37881.300000000003</c:v>
                </c:pt>
                <c:pt idx="1251">
                  <c:v>37917.199999999997</c:v>
                </c:pt>
                <c:pt idx="1252">
                  <c:v>37945.699999999997</c:v>
                </c:pt>
                <c:pt idx="1253">
                  <c:v>37980.5</c:v>
                </c:pt>
                <c:pt idx="1254">
                  <c:v>38000.9</c:v>
                </c:pt>
                <c:pt idx="1255">
                  <c:v>38034.800000000003</c:v>
                </c:pt>
                <c:pt idx="1256">
                  <c:v>38062.199999999997</c:v>
                </c:pt>
                <c:pt idx="1257">
                  <c:v>38097.199999999997</c:v>
                </c:pt>
                <c:pt idx="1258">
                  <c:v>38125.300000000003</c:v>
                </c:pt>
                <c:pt idx="1259">
                  <c:v>38160.300000000003</c:v>
                </c:pt>
                <c:pt idx="1260">
                  <c:v>38195.699999999997</c:v>
                </c:pt>
                <c:pt idx="1261">
                  <c:v>38231.5</c:v>
                </c:pt>
                <c:pt idx="1262">
                  <c:v>38260.5</c:v>
                </c:pt>
                <c:pt idx="1263">
                  <c:v>38296.9</c:v>
                </c:pt>
                <c:pt idx="1264">
                  <c:v>38318.5</c:v>
                </c:pt>
                <c:pt idx="1265">
                  <c:v>38346.699999999997</c:v>
                </c:pt>
                <c:pt idx="1266">
                  <c:v>38367.4</c:v>
                </c:pt>
                <c:pt idx="1267">
                  <c:v>38394.9</c:v>
                </c:pt>
                <c:pt idx="1268">
                  <c:v>38415.199999999997</c:v>
                </c:pt>
                <c:pt idx="1269">
                  <c:v>38441.800000000003</c:v>
                </c:pt>
                <c:pt idx="1270">
                  <c:v>38468.400000000001</c:v>
                </c:pt>
                <c:pt idx="1271">
                  <c:v>38495</c:v>
                </c:pt>
                <c:pt idx="1272">
                  <c:v>38514.800000000003</c:v>
                </c:pt>
                <c:pt idx="1273">
                  <c:v>38554.1</c:v>
                </c:pt>
                <c:pt idx="1274">
                  <c:v>38580.5</c:v>
                </c:pt>
                <c:pt idx="1275">
                  <c:v>38662.800000000003</c:v>
                </c:pt>
                <c:pt idx="1276">
                  <c:v>38825.1</c:v>
                </c:pt>
                <c:pt idx="1277">
                  <c:v>38859.199999999997</c:v>
                </c:pt>
                <c:pt idx="1278">
                  <c:v>38886.300000000003</c:v>
                </c:pt>
                <c:pt idx="1279">
                  <c:v>38900.1</c:v>
                </c:pt>
                <c:pt idx="1280">
                  <c:v>38927.4</c:v>
                </c:pt>
                <c:pt idx="1281">
                  <c:v>38961.699999999997</c:v>
                </c:pt>
                <c:pt idx="1282">
                  <c:v>38982.199999999997</c:v>
                </c:pt>
                <c:pt idx="1283">
                  <c:v>39016.199999999997</c:v>
                </c:pt>
                <c:pt idx="1284">
                  <c:v>39037</c:v>
                </c:pt>
                <c:pt idx="1285">
                  <c:v>39058</c:v>
                </c:pt>
                <c:pt idx="1286">
                  <c:v>39085.699999999997</c:v>
                </c:pt>
                <c:pt idx="1287">
                  <c:v>39112.9</c:v>
                </c:pt>
                <c:pt idx="1288">
                  <c:v>39132.9</c:v>
                </c:pt>
                <c:pt idx="1289">
                  <c:v>39166.300000000003</c:v>
                </c:pt>
                <c:pt idx="1290">
                  <c:v>39179.800000000003</c:v>
                </c:pt>
                <c:pt idx="1291">
                  <c:v>39206.699999999997</c:v>
                </c:pt>
                <c:pt idx="1292">
                  <c:v>39233.599999999999</c:v>
                </c:pt>
                <c:pt idx="1293">
                  <c:v>39260.400000000001</c:v>
                </c:pt>
                <c:pt idx="1294">
                  <c:v>39280.5</c:v>
                </c:pt>
                <c:pt idx="1295">
                  <c:v>39307.1</c:v>
                </c:pt>
                <c:pt idx="1296">
                  <c:v>39333.5</c:v>
                </c:pt>
                <c:pt idx="1297">
                  <c:v>39359.800000000003</c:v>
                </c:pt>
                <c:pt idx="1298">
                  <c:v>39379.4</c:v>
                </c:pt>
                <c:pt idx="1299">
                  <c:v>39412.1</c:v>
                </c:pt>
                <c:pt idx="1300">
                  <c:v>39438.199999999997</c:v>
                </c:pt>
                <c:pt idx="1301">
                  <c:v>39470.6</c:v>
                </c:pt>
                <c:pt idx="1302">
                  <c:v>39496.5</c:v>
                </c:pt>
                <c:pt idx="1303">
                  <c:v>39522.400000000001</c:v>
                </c:pt>
                <c:pt idx="1304">
                  <c:v>39554.6</c:v>
                </c:pt>
                <c:pt idx="1305">
                  <c:v>39580.300000000003</c:v>
                </c:pt>
                <c:pt idx="1306">
                  <c:v>39606</c:v>
                </c:pt>
                <c:pt idx="1307">
                  <c:v>39631.699999999997</c:v>
                </c:pt>
                <c:pt idx="1308">
                  <c:v>39650.9</c:v>
                </c:pt>
                <c:pt idx="1309">
                  <c:v>39682.9</c:v>
                </c:pt>
                <c:pt idx="1310">
                  <c:v>39714.800000000003</c:v>
                </c:pt>
                <c:pt idx="1311">
                  <c:v>39740.400000000001</c:v>
                </c:pt>
                <c:pt idx="1312">
                  <c:v>39765.9</c:v>
                </c:pt>
                <c:pt idx="1313">
                  <c:v>39791.4</c:v>
                </c:pt>
                <c:pt idx="1314">
                  <c:v>39823.4</c:v>
                </c:pt>
                <c:pt idx="1315">
                  <c:v>39848.9</c:v>
                </c:pt>
                <c:pt idx="1316">
                  <c:v>39874.400000000001</c:v>
                </c:pt>
                <c:pt idx="1317">
                  <c:v>39912.800000000003</c:v>
                </c:pt>
                <c:pt idx="1318">
                  <c:v>39932</c:v>
                </c:pt>
                <c:pt idx="1319">
                  <c:v>39957.599999999999</c:v>
                </c:pt>
                <c:pt idx="1320">
                  <c:v>39983.300000000003</c:v>
                </c:pt>
                <c:pt idx="1321">
                  <c:v>40002.5</c:v>
                </c:pt>
                <c:pt idx="1322">
                  <c:v>40028.300000000003</c:v>
                </c:pt>
                <c:pt idx="1323">
                  <c:v>40054</c:v>
                </c:pt>
                <c:pt idx="1324">
                  <c:v>40079.800000000003</c:v>
                </c:pt>
                <c:pt idx="1325">
                  <c:v>40105.699999999997</c:v>
                </c:pt>
                <c:pt idx="1326">
                  <c:v>40125.199999999997</c:v>
                </c:pt>
                <c:pt idx="1327">
                  <c:v>40151.199999999997</c:v>
                </c:pt>
                <c:pt idx="1328">
                  <c:v>40177.199999999997</c:v>
                </c:pt>
                <c:pt idx="1329">
                  <c:v>40196.800000000003</c:v>
                </c:pt>
                <c:pt idx="1330">
                  <c:v>40223</c:v>
                </c:pt>
                <c:pt idx="1331">
                  <c:v>40249.300000000003</c:v>
                </c:pt>
                <c:pt idx="1332">
                  <c:v>40269.1</c:v>
                </c:pt>
                <c:pt idx="1333">
                  <c:v>40302.1</c:v>
                </c:pt>
                <c:pt idx="1334">
                  <c:v>40328.699999999997</c:v>
                </c:pt>
                <c:pt idx="1335">
                  <c:v>40362.1</c:v>
                </c:pt>
                <c:pt idx="1336">
                  <c:v>40388.9</c:v>
                </c:pt>
                <c:pt idx="1337">
                  <c:v>40422.6</c:v>
                </c:pt>
                <c:pt idx="1338">
                  <c:v>40449.699999999997</c:v>
                </c:pt>
                <c:pt idx="1339">
                  <c:v>40470.1</c:v>
                </c:pt>
                <c:pt idx="1340">
                  <c:v>40497.4</c:v>
                </c:pt>
                <c:pt idx="1341">
                  <c:v>40524.800000000003</c:v>
                </c:pt>
                <c:pt idx="1342">
                  <c:v>40545.5</c:v>
                </c:pt>
                <c:pt idx="1343">
                  <c:v>40573.199999999997</c:v>
                </c:pt>
                <c:pt idx="1344">
                  <c:v>40601.1</c:v>
                </c:pt>
                <c:pt idx="1345">
                  <c:v>40629.5</c:v>
                </c:pt>
                <c:pt idx="1346">
                  <c:v>40658.800000000003</c:v>
                </c:pt>
                <c:pt idx="1347">
                  <c:v>40681.300000000003</c:v>
                </c:pt>
                <c:pt idx="1348">
                  <c:v>40711.800000000003</c:v>
                </c:pt>
                <c:pt idx="1349">
                  <c:v>40742.800000000003</c:v>
                </c:pt>
                <c:pt idx="1350">
                  <c:v>40766.300000000003</c:v>
                </c:pt>
                <c:pt idx="1351">
                  <c:v>40797.9</c:v>
                </c:pt>
                <c:pt idx="1352">
                  <c:v>40829.599999999999</c:v>
                </c:pt>
                <c:pt idx="1353">
                  <c:v>40853.4</c:v>
                </c:pt>
                <c:pt idx="1354">
                  <c:v>40892.9</c:v>
                </c:pt>
                <c:pt idx="1355">
                  <c:v>40916.5</c:v>
                </c:pt>
                <c:pt idx="1356">
                  <c:v>40955.199999999997</c:v>
                </c:pt>
                <c:pt idx="1357">
                  <c:v>40993.1</c:v>
                </c:pt>
                <c:pt idx="1358">
                  <c:v>41022.6</c:v>
                </c:pt>
                <c:pt idx="1359">
                  <c:v>41051.300000000003</c:v>
                </c:pt>
                <c:pt idx="1360">
                  <c:v>41079</c:v>
                </c:pt>
                <c:pt idx="1361">
                  <c:v>41105.599999999999</c:v>
                </c:pt>
                <c:pt idx="1362">
                  <c:v>41124.699999999997</c:v>
                </c:pt>
                <c:pt idx="1363">
                  <c:v>41149</c:v>
                </c:pt>
                <c:pt idx="1364">
                  <c:v>41171.9</c:v>
                </c:pt>
                <c:pt idx="1365">
                  <c:v>41188.5</c:v>
                </c:pt>
                <c:pt idx="1366">
                  <c:v>41215</c:v>
                </c:pt>
                <c:pt idx="1367">
                  <c:v>41230.300000000003</c:v>
                </c:pt>
                <c:pt idx="1368">
                  <c:v>41250.1</c:v>
                </c:pt>
                <c:pt idx="1369">
                  <c:v>41269.300000000003</c:v>
                </c:pt>
                <c:pt idx="1370">
                  <c:v>41283.300000000003</c:v>
                </c:pt>
                <c:pt idx="1371">
                  <c:v>41301.5</c:v>
                </c:pt>
                <c:pt idx="1372">
                  <c:v>41319.199999999997</c:v>
                </c:pt>
                <c:pt idx="1373">
                  <c:v>41340.9</c:v>
                </c:pt>
                <c:pt idx="1374">
                  <c:v>41357.800000000003</c:v>
                </c:pt>
                <c:pt idx="1375">
                  <c:v>41374.6</c:v>
                </c:pt>
                <c:pt idx="1376">
                  <c:v>41387</c:v>
                </c:pt>
                <c:pt idx="1377">
                  <c:v>41407.599999999999</c:v>
                </c:pt>
                <c:pt idx="1378">
                  <c:v>41424</c:v>
                </c:pt>
                <c:pt idx="1379">
                  <c:v>41444.699999999997</c:v>
                </c:pt>
                <c:pt idx="1380">
                  <c:v>41461.300000000003</c:v>
                </c:pt>
                <c:pt idx="1381">
                  <c:v>41478.1</c:v>
                </c:pt>
                <c:pt idx="1382">
                  <c:v>41490.9</c:v>
                </c:pt>
                <c:pt idx="1383">
                  <c:v>41512.6</c:v>
                </c:pt>
                <c:pt idx="1384">
                  <c:v>41530.400000000001</c:v>
                </c:pt>
                <c:pt idx="1385">
                  <c:v>41548.6</c:v>
                </c:pt>
                <c:pt idx="1386">
                  <c:v>41567.4</c:v>
                </c:pt>
                <c:pt idx="1387">
                  <c:v>41591.800000000003</c:v>
                </c:pt>
                <c:pt idx="1388">
                  <c:v>41606.9</c:v>
                </c:pt>
                <c:pt idx="1389">
                  <c:v>41627.699999999997</c:v>
                </c:pt>
                <c:pt idx="1390">
                  <c:v>41643.699999999997</c:v>
                </c:pt>
                <c:pt idx="1391">
                  <c:v>41660.1</c:v>
                </c:pt>
                <c:pt idx="1392">
                  <c:v>41682.5</c:v>
                </c:pt>
                <c:pt idx="1393">
                  <c:v>41705.5</c:v>
                </c:pt>
                <c:pt idx="1394">
                  <c:v>41723</c:v>
                </c:pt>
                <c:pt idx="1395">
                  <c:v>41752.699999999997</c:v>
                </c:pt>
                <c:pt idx="1396">
                  <c:v>41776.800000000003</c:v>
                </c:pt>
                <c:pt idx="1397">
                  <c:v>41807.4</c:v>
                </c:pt>
                <c:pt idx="1398">
                  <c:v>41832.1</c:v>
                </c:pt>
                <c:pt idx="1399">
                  <c:v>41857</c:v>
                </c:pt>
                <c:pt idx="1400">
                  <c:v>41882</c:v>
                </c:pt>
                <c:pt idx="1401">
                  <c:v>41913.199999999997</c:v>
                </c:pt>
                <c:pt idx="1402">
                  <c:v>41938.199999999997</c:v>
                </c:pt>
                <c:pt idx="1403">
                  <c:v>41963</c:v>
                </c:pt>
                <c:pt idx="1404">
                  <c:v>41987.7</c:v>
                </c:pt>
                <c:pt idx="1405">
                  <c:v>42018.2</c:v>
                </c:pt>
                <c:pt idx="1406">
                  <c:v>42036.3</c:v>
                </c:pt>
                <c:pt idx="1407">
                  <c:v>42060.1</c:v>
                </c:pt>
                <c:pt idx="1408">
                  <c:v>42084.2</c:v>
                </c:pt>
                <c:pt idx="1409">
                  <c:v>42102.6</c:v>
                </c:pt>
                <c:pt idx="1410">
                  <c:v>42127.5</c:v>
                </c:pt>
                <c:pt idx="1411">
                  <c:v>42152.800000000003</c:v>
                </c:pt>
                <c:pt idx="1412">
                  <c:v>42178.3</c:v>
                </c:pt>
                <c:pt idx="1413">
                  <c:v>42203.9</c:v>
                </c:pt>
                <c:pt idx="1414">
                  <c:v>42223.199999999997</c:v>
                </c:pt>
                <c:pt idx="1415">
                  <c:v>42255.4</c:v>
                </c:pt>
                <c:pt idx="1416">
                  <c:v>42281.1</c:v>
                </c:pt>
                <c:pt idx="1417">
                  <c:v>42313</c:v>
                </c:pt>
                <c:pt idx="1418">
                  <c:v>42331.9</c:v>
                </c:pt>
                <c:pt idx="1419">
                  <c:v>42356.9</c:v>
                </c:pt>
                <c:pt idx="1420">
                  <c:v>42381.4</c:v>
                </c:pt>
                <c:pt idx="1421">
                  <c:v>42405.5</c:v>
                </c:pt>
                <c:pt idx="1422">
                  <c:v>42446.2</c:v>
                </c:pt>
                <c:pt idx="1423">
                  <c:v>42484.800000000003</c:v>
                </c:pt>
                <c:pt idx="1424">
                  <c:v>42510.8</c:v>
                </c:pt>
                <c:pt idx="1425">
                  <c:v>42530.5</c:v>
                </c:pt>
                <c:pt idx="1426">
                  <c:v>42549.1</c:v>
                </c:pt>
                <c:pt idx="1427">
                  <c:v>42562.400000000001</c:v>
                </c:pt>
                <c:pt idx="1428">
                  <c:v>42579.1</c:v>
                </c:pt>
                <c:pt idx="1429">
                  <c:v>42587.199999999997</c:v>
                </c:pt>
                <c:pt idx="1430">
                  <c:v>42603</c:v>
                </c:pt>
                <c:pt idx="1431">
                  <c:v>42618.2</c:v>
                </c:pt>
                <c:pt idx="1432">
                  <c:v>42625.7</c:v>
                </c:pt>
                <c:pt idx="1433">
                  <c:v>42640.2</c:v>
                </c:pt>
                <c:pt idx="1434">
                  <c:v>42654.3</c:v>
                </c:pt>
                <c:pt idx="1435">
                  <c:v>42667.9</c:v>
                </c:pt>
                <c:pt idx="1436">
                  <c:v>42681.2</c:v>
                </c:pt>
                <c:pt idx="1437">
                  <c:v>42694.2</c:v>
                </c:pt>
                <c:pt idx="1438">
                  <c:v>42703.7</c:v>
                </c:pt>
                <c:pt idx="1439">
                  <c:v>42716.1</c:v>
                </c:pt>
                <c:pt idx="1440">
                  <c:v>42728.2</c:v>
                </c:pt>
                <c:pt idx="1441">
                  <c:v>42737.1</c:v>
                </c:pt>
                <c:pt idx="1442">
                  <c:v>42748.9</c:v>
                </c:pt>
                <c:pt idx="1443">
                  <c:v>42760.4</c:v>
                </c:pt>
                <c:pt idx="1444">
                  <c:v>42771.8</c:v>
                </c:pt>
                <c:pt idx="1445">
                  <c:v>42783.1</c:v>
                </c:pt>
                <c:pt idx="1446">
                  <c:v>42794.3</c:v>
                </c:pt>
                <c:pt idx="1447">
                  <c:v>42805.5</c:v>
                </c:pt>
                <c:pt idx="1448">
                  <c:v>42813.8</c:v>
                </c:pt>
                <c:pt idx="1449">
                  <c:v>42824.9</c:v>
                </c:pt>
                <c:pt idx="1450">
                  <c:v>42836.1</c:v>
                </c:pt>
                <c:pt idx="1451">
                  <c:v>42844.5</c:v>
                </c:pt>
                <c:pt idx="1452">
                  <c:v>42852.9</c:v>
                </c:pt>
                <c:pt idx="1453">
                  <c:v>42864.3</c:v>
                </c:pt>
                <c:pt idx="1454">
                  <c:v>42875.7</c:v>
                </c:pt>
                <c:pt idx="1455">
                  <c:v>42887.4</c:v>
                </c:pt>
                <c:pt idx="1456">
                  <c:v>42899.3</c:v>
                </c:pt>
                <c:pt idx="1457">
                  <c:v>42911.3</c:v>
                </c:pt>
                <c:pt idx="1458">
                  <c:v>42920.6</c:v>
                </c:pt>
                <c:pt idx="1459">
                  <c:v>42936.3</c:v>
                </c:pt>
                <c:pt idx="1460">
                  <c:v>42946</c:v>
                </c:pt>
                <c:pt idx="1461">
                  <c:v>42958.7</c:v>
                </c:pt>
                <c:pt idx="1462">
                  <c:v>42968</c:v>
                </c:pt>
                <c:pt idx="1463">
                  <c:v>42980.2</c:v>
                </c:pt>
                <c:pt idx="1464">
                  <c:v>42989.2</c:v>
                </c:pt>
                <c:pt idx="1465">
                  <c:v>43000.9</c:v>
                </c:pt>
                <c:pt idx="1466">
                  <c:v>43012.5</c:v>
                </c:pt>
                <c:pt idx="1467">
                  <c:v>43026.9</c:v>
                </c:pt>
                <c:pt idx="1468">
                  <c:v>43035.5</c:v>
                </c:pt>
                <c:pt idx="1469">
                  <c:v>43046.9</c:v>
                </c:pt>
                <c:pt idx="1470">
                  <c:v>43058.5</c:v>
                </c:pt>
                <c:pt idx="1471">
                  <c:v>43070.1</c:v>
                </c:pt>
                <c:pt idx="1472">
                  <c:v>43078.9</c:v>
                </c:pt>
                <c:pt idx="1473">
                  <c:v>43090.9</c:v>
                </c:pt>
                <c:pt idx="1474">
                  <c:v>43100</c:v>
                </c:pt>
                <c:pt idx="1475">
                  <c:v>43112.4</c:v>
                </c:pt>
                <c:pt idx="1476">
                  <c:v>43125.2</c:v>
                </c:pt>
                <c:pt idx="1477">
                  <c:v>43138.400000000001</c:v>
                </c:pt>
                <c:pt idx="1478">
                  <c:v>43152.1</c:v>
                </c:pt>
                <c:pt idx="1479">
                  <c:v>43166.3</c:v>
                </c:pt>
                <c:pt idx="1480">
                  <c:v>43181</c:v>
                </c:pt>
                <c:pt idx="1481">
                  <c:v>43196.4</c:v>
                </c:pt>
                <c:pt idx="1482">
                  <c:v>43212.4</c:v>
                </c:pt>
                <c:pt idx="1483">
                  <c:v>43224.9</c:v>
                </c:pt>
                <c:pt idx="1484">
                  <c:v>43237.8</c:v>
                </c:pt>
                <c:pt idx="1485">
                  <c:v>43255.8</c:v>
                </c:pt>
                <c:pt idx="1486">
                  <c:v>43279.5</c:v>
                </c:pt>
                <c:pt idx="1487">
                  <c:v>43300.3</c:v>
                </c:pt>
                <c:pt idx="1488">
                  <c:v>43324.2</c:v>
                </c:pt>
                <c:pt idx="1489">
                  <c:v>43350.7</c:v>
                </c:pt>
                <c:pt idx="1490">
                  <c:v>43372.1</c:v>
                </c:pt>
                <c:pt idx="1491">
                  <c:v>43402.7</c:v>
                </c:pt>
                <c:pt idx="1492">
                  <c:v>43426.8</c:v>
                </c:pt>
                <c:pt idx="1493">
                  <c:v>43460.5</c:v>
                </c:pt>
                <c:pt idx="1494">
                  <c:v>43495.6</c:v>
                </c:pt>
                <c:pt idx="1495">
                  <c:v>43531.9</c:v>
                </c:pt>
                <c:pt idx="1496">
                  <c:v>43569</c:v>
                </c:pt>
                <c:pt idx="1497">
                  <c:v>43606.6</c:v>
                </c:pt>
                <c:pt idx="1498">
                  <c:v>43644.6</c:v>
                </c:pt>
                <c:pt idx="1499">
                  <c:v>43682.5</c:v>
                </c:pt>
                <c:pt idx="1500">
                  <c:v>43710.8</c:v>
                </c:pt>
                <c:pt idx="1501">
                  <c:v>43748.1</c:v>
                </c:pt>
                <c:pt idx="1502">
                  <c:v>43775.6</c:v>
                </c:pt>
                <c:pt idx="1503">
                  <c:v>43811.4</c:v>
                </c:pt>
                <c:pt idx="1504">
                  <c:v>43845.9</c:v>
                </c:pt>
                <c:pt idx="1505">
                  <c:v>43878.8</c:v>
                </c:pt>
                <c:pt idx="1506">
                  <c:v>43910</c:v>
                </c:pt>
                <c:pt idx="1507">
                  <c:v>43940.4</c:v>
                </c:pt>
                <c:pt idx="1508">
                  <c:v>43963.1</c:v>
                </c:pt>
                <c:pt idx="1509">
                  <c:v>44000.9</c:v>
                </c:pt>
                <c:pt idx="1510">
                  <c:v>44023.4</c:v>
                </c:pt>
                <c:pt idx="1511">
                  <c:v>44053.3</c:v>
                </c:pt>
                <c:pt idx="1512">
                  <c:v>44075.5</c:v>
                </c:pt>
                <c:pt idx="1513">
                  <c:v>44097.599999999999</c:v>
                </c:pt>
                <c:pt idx="1514">
                  <c:v>44126.8</c:v>
                </c:pt>
                <c:pt idx="1515">
                  <c:v>44155.6</c:v>
                </c:pt>
                <c:pt idx="1516">
                  <c:v>44169.8</c:v>
                </c:pt>
                <c:pt idx="1517">
                  <c:v>44205</c:v>
                </c:pt>
                <c:pt idx="1518">
                  <c:v>44232.7</c:v>
                </c:pt>
                <c:pt idx="1519">
                  <c:v>44266.5</c:v>
                </c:pt>
                <c:pt idx="1520">
                  <c:v>44293</c:v>
                </c:pt>
                <c:pt idx="1521">
                  <c:v>44318.8</c:v>
                </c:pt>
                <c:pt idx="1522">
                  <c:v>44344</c:v>
                </c:pt>
                <c:pt idx="1523">
                  <c:v>44368.5</c:v>
                </c:pt>
                <c:pt idx="1524">
                  <c:v>44392.3</c:v>
                </c:pt>
                <c:pt idx="1525">
                  <c:v>44415.6</c:v>
                </c:pt>
                <c:pt idx="1526">
                  <c:v>44438.400000000001</c:v>
                </c:pt>
                <c:pt idx="1527">
                  <c:v>44460.6</c:v>
                </c:pt>
                <c:pt idx="1528">
                  <c:v>44482.5</c:v>
                </c:pt>
                <c:pt idx="1529">
                  <c:v>44509.2</c:v>
                </c:pt>
                <c:pt idx="1530">
                  <c:v>44525</c:v>
                </c:pt>
                <c:pt idx="1531">
                  <c:v>44545.8</c:v>
                </c:pt>
                <c:pt idx="1532">
                  <c:v>44561.1</c:v>
                </c:pt>
                <c:pt idx="1533">
                  <c:v>44581.3</c:v>
                </c:pt>
                <c:pt idx="1534">
                  <c:v>44601.3</c:v>
                </c:pt>
                <c:pt idx="1535">
                  <c:v>44621.1</c:v>
                </c:pt>
                <c:pt idx="1536">
                  <c:v>44640.7</c:v>
                </c:pt>
                <c:pt idx="1537">
                  <c:v>44660.1</c:v>
                </c:pt>
                <c:pt idx="1538">
                  <c:v>44679.4</c:v>
                </c:pt>
                <c:pt idx="1539">
                  <c:v>44703.4</c:v>
                </c:pt>
                <c:pt idx="1540">
                  <c:v>44722.6</c:v>
                </c:pt>
                <c:pt idx="1541">
                  <c:v>44741.7</c:v>
                </c:pt>
                <c:pt idx="1542">
                  <c:v>44756.1</c:v>
                </c:pt>
                <c:pt idx="1543">
                  <c:v>44770.5</c:v>
                </c:pt>
                <c:pt idx="1544">
                  <c:v>44789.8</c:v>
                </c:pt>
                <c:pt idx="1545">
                  <c:v>44804.3</c:v>
                </c:pt>
                <c:pt idx="1546">
                  <c:v>44823.8</c:v>
                </c:pt>
                <c:pt idx="1547">
                  <c:v>44848.1</c:v>
                </c:pt>
                <c:pt idx="1548">
                  <c:v>44867.5</c:v>
                </c:pt>
                <c:pt idx="1549">
                  <c:v>44886.9</c:v>
                </c:pt>
                <c:pt idx="1550">
                  <c:v>44901.4</c:v>
                </c:pt>
                <c:pt idx="1551">
                  <c:v>44920.6</c:v>
                </c:pt>
                <c:pt idx="1552">
                  <c:v>44939.8</c:v>
                </c:pt>
                <c:pt idx="1553">
                  <c:v>44954.1</c:v>
                </c:pt>
                <c:pt idx="1554">
                  <c:v>44973.1</c:v>
                </c:pt>
                <c:pt idx="1555">
                  <c:v>44987.4</c:v>
                </c:pt>
                <c:pt idx="1556">
                  <c:v>45006.3</c:v>
                </c:pt>
                <c:pt idx="1557">
                  <c:v>45020.5</c:v>
                </c:pt>
                <c:pt idx="1558">
                  <c:v>45039.3</c:v>
                </c:pt>
                <c:pt idx="1559">
                  <c:v>45062.7</c:v>
                </c:pt>
                <c:pt idx="1560">
                  <c:v>45072</c:v>
                </c:pt>
                <c:pt idx="1561">
                  <c:v>45090.6</c:v>
                </c:pt>
                <c:pt idx="1562">
                  <c:v>45109.2</c:v>
                </c:pt>
                <c:pt idx="1563">
                  <c:v>45127.6</c:v>
                </c:pt>
                <c:pt idx="1564">
                  <c:v>45141.4</c:v>
                </c:pt>
                <c:pt idx="1565">
                  <c:v>45159.8</c:v>
                </c:pt>
                <c:pt idx="1566">
                  <c:v>45168.9</c:v>
                </c:pt>
                <c:pt idx="1567">
                  <c:v>45191.7</c:v>
                </c:pt>
                <c:pt idx="1568">
                  <c:v>45209.8</c:v>
                </c:pt>
                <c:pt idx="1569">
                  <c:v>45227.9</c:v>
                </c:pt>
                <c:pt idx="1570">
                  <c:v>45245.9</c:v>
                </c:pt>
                <c:pt idx="1571">
                  <c:v>45263.8</c:v>
                </c:pt>
                <c:pt idx="1572">
                  <c:v>45277.2</c:v>
                </c:pt>
                <c:pt idx="1573">
                  <c:v>45295</c:v>
                </c:pt>
                <c:pt idx="1574">
                  <c:v>45312.7</c:v>
                </c:pt>
                <c:pt idx="1575">
                  <c:v>45330.5</c:v>
                </c:pt>
                <c:pt idx="1576">
                  <c:v>45339.3</c:v>
                </c:pt>
                <c:pt idx="1577">
                  <c:v>45356.9</c:v>
                </c:pt>
                <c:pt idx="1578">
                  <c:v>45374.5</c:v>
                </c:pt>
                <c:pt idx="1579">
                  <c:v>45396.4</c:v>
                </c:pt>
                <c:pt idx="1580">
                  <c:v>45413.9</c:v>
                </c:pt>
                <c:pt idx="1581">
                  <c:v>45431.3</c:v>
                </c:pt>
                <c:pt idx="1582">
                  <c:v>45448.6</c:v>
                </c:pt>
                <c:pt idx="1583">
                  <c:v>45470.2</c:v>
                </c:pt>
                <c:pt idx="1584">
                  <c:v>45483.1</c:v>
                </c:pt>
                <c:pt idx="1585">
                  <c:v>45500.3</c:v>
                </c:pt>
                <c:pt idx="1586">
                  <c:v>45517.4</c:v>
                </c:pt>
                <c:pt idx="1587">
                  <c:v>45538.6</c:v>
                </c:pt>
                <c:pt idx="1588">
                  <c:v>45555.5</c:v>
                </c:pt>
                <c:pt idx="1589">
                  <c:v>45580.800000000003</c:v>
                </c:pt>
                <c:pt idx="1590">
                  <c:v>45605.8</c:v>
                </c:pt>
                <c:pt idx="1591">
                  <c:v>45630.7</c:v>
                </c:pt>
                <c:pt idx="1592">
                  <c:v>45647.199999999997</c:v>
                </c:pt>
                <c:pt idx="1593">
                  <c:v>45659.5</c:v>
                </c:pt>
                <c:pt idx="1594">
                  <c:v>45675.8</c:v>
                </c:pt>
                <c:pt idx="1595">
                  <c:v>45696.1</c:v>
                </c:pt>
                <c:pt idx="1596">
                  <c:v>45708.2</c:v>
                </c:pt>
                <c:pt idx="1597">
                  <c:v>45720.2</c:v>
                </c:pt>
                <c:pt idx="1598">
                  <c:v>45736.2</c:v>
                </c:pt>
                <c:pt idx="1599">
                  <c:v>45760</c:v>
                </c:pt>
                <c:pt idx="1600">
                  <c:v>45775.6</c:v>
                </c:pt>
                <c:pt idx="1601">
                  <c:v>45798.9</c:v>
                </c:pt>
                <c:pt idx="1602">
                  <c:v>45810.5</c:v>
                </c:pt>
                <c:pt idx="1603">
                  <c:v>45825.8</c:v>
                </c:pt>
                <c:pt idx="1604">
                  <c:v>45844.9</c:v>
                </c:pt>
                <c:pt idx="1605">
                  <c:v>45860</c:v>
                </c:pt>
                <c:pt idx="1606">
                  <c:v>45875.1</c:v>
                </c:pt>
                <c:pt idx="1607">
                  <c:v>45890</c:v>
                </c:pt>
                <c:pt idx="1608">
                  <c:v>45908.7</c:v>
                </c:pt>
                <c:pt idx="1609">
                  <c:v>45923.6</c:v>
                </c:pt>
                <c:pt idx="1610">
                  <c:v>45934.7</c:v>
                </c:pt>
                <c:pt idx="1611">
                  <c:v>45949.4</c:v>
                </c:pt>
                <c:pt idx="1612">
                  <c:v>45964.2</c:v>
                </c:pt>
                <c:pt idx="1613">
                  <c:v>45978.9</c:v>
                </c:pt>
                <c:pt idx="1614">
                  <c:v>45993.599999999999</c:v>
                </c:pt>
                <c:pt idx="1615">
                  <c:v>46004.6</c:v>
                </c:pt>
                <c:pt idx="1616">
                  <c:v>46015.6</c:v>
                </c:pt>
                <c:pt idx="1617">
                  <c:v>46030.3</c:v>
                </c:pt>
                <c:pt idx="1618">
                  <c:v>46041.3</c:v>
                </c:pt>
                <c:pt idx="1619">
                  <c:v>46059.6</c:v>
                </c:pt>
                <c:pt idx="1620">
                  <c:v>46070.7</c:v>
                </c:pt>
                <c:pt idx="1621">
                  <c:v>46085.4</c:v>
                </c:pt>
                <c:pt idx="1622">
                  <c:v>46096.4</c:v>
                </c:pt>
                <c:pt idx="1623">
                  <c:v>46114.9</c:v>
                </c:pt>
                <c:pt idx="1624">
                  <c:v>46126</c:v>
                </c:pt>
                <c:pt idx="1625">
                  <c:v>46140.9</c:v>
                </c:pt>
                <c:pt idx="1626">
                  <c:v>46152.1</c:v>
                </c:pt>
                <c:pt idx="1627">
                  <c:v>46166.8</c:v>
                </c:pt>
                <c:pt idx="1628">
                  <c:v>46184.4</c:v>
                </c:pt>
                <c:pt idx="1629">
                  <c:v>46198.1</c:v>
                </c:pt>
                <c:pt idx="1630">
                  <c:v>46211.4</c:v>
                </c:pt>
                <c:pt idx="1631">
                  <c:v>46230.8</c:v>
                </c:pt>
                <c:pt idx="1632">
                  <c:v>46246.6</c:v>
                </c:pt>
                <c:pt idx="1633">
                  <c:v>46259.1</c:v>
                </c:pt>
                <c:pt idx="1634">
                  <c:v>46271.6</c:v>
                </c:pt>
                <c:pt idx="1635">
                  <c:v>46284</c:v>
                </c:pt>
                <c:pt idx="1636">
                  <c:v>46299.5</c:v>
                </c:pt>
                <c:pt idx="1637">
                  <c:v>46308.9</c:v>
                </c:pt>
                <c:pt idx="1638">
                  <c:v>46318.5</c:v>
                </c:pt>
                <c:pt idx="1639">
                  <c:v>46331.3</c:v>
                </c:pt>
                <c:pt idx="1640">
                  <c:v>46344.4</c:v>
                </c:pt>
                <c:pt idx="1641">
                  <c:v>46361.3</c:v>
                </c:pt>
                <c:pt idx="1642">
                  <c:v>46375.199999999997</c:v>
                </c:pt>
                <c:pt idx="1643">
                  <c:v>46393.3</c:v>
                </c:pt>
                <c:pt idx="1644">
                  <c:v>46412.2</c:v>
                </c:pt>
                <c:pt idx="1645">
                  <c:v>46427.9</c:v>
                </c:pt>
                <c:pt idx="1646">
                  <c:v>46444.4</c:v>
                </c:pt>
                <c:pt idx="1647">
                  <c:v>46461.5</c:v>
                </c:pt>
                <c:pt idx="1648">
                  <c:v>46479.4</c:v>
                </c:pt>
                <c:pt idx="1649">
                  <c:v>46503</c:v>
                </c:pt>
                <c:pt idx="1650">
                  <c:v>46522.9</c:v>
                </c:pt>
                <c:pt idx="1651">
                  <c:v>46543.7</c:v>
                </c:pt>
                <c:pt idx="1652">
                  <c:v>46560.1</c:v>
                </c:pt>
                <c:pt idx="1653">
                  <c:v>46589.9</c:v>
                </c:pt>
                <c:pt idx="1654">
                  <c:v>46617.4</c:v>
                </c:pt>
                <c:pt idx="1655">
                  <c:v>46647.9</c:v>
                </c:pt>
                <c:pt idx="1656">
                  <c:v>46672.5</c:v>
                </c:pt>
                <c:pt idx="1657">
                  <c:v>46707.6</c:v>
                </c:pt>
                <c:pt idx="1658">
                  <c:v>46726</c:v>
                </c:pt>
                <c:pt idx="1659">
                  <c:v>46764.4</c:v>
                </c:pt>
                <c:pt idx="1660">
                  <c:v>46804.6</c:v>
                </c:pt>
                <c:pt idx="1661">
                  <c:v>46835.8</c:v>
                </c:pt>
                <c:pt idx="1662">
                  <c:v>46878.7</c:v>
                </c:pt>
                <c:pt idx="1663">
                  <c:v>46933.7</c:v>
                </c:pt>
                <c:pt idx="1664">
                  <c:v>46978.7</c:v>
                </c:pt>
                <c:pt idx="1665">
                  <c:v>47024.3</c:v>
                </c:pt>
                <c:pt idx="1666">
                  <c:v>47058.6</c:v>
                </c:pt>
                <c:pt idx="1667">
                  <c:v>47104.4</c:v>
                </c:pt>
                <c:pt idx="1668">
                  <c:v>47138.7</c:v>
                </c:pt>
                <c:pt idx="1669">
                  <c:v>47172.7</c:v>
                </c:pt>
                <c:pt idx="1670">
                  <c:v>47217.5</c:v>
                </c:pt>
                <c:pt idx="1671">
                  <c:v>47261.5</c:v>
                </c:pt>
                <c:pt idx="1672">
                  <c:v>47304.3</c:v>
                </c:pt>
                <c:pt idx="1673">
                  <c:v>47348.2</c:v>
                </c:pt>
                <c:pt idx="1674">
                  <c:v>47406.8</c:v>
                </c:pt>
                <c:pt idx="1675">
                  <c:v>47455.7</c:v>
                </c:pt>
                <c:pt idx="1676">
                  <c:v>47531.1</c:v>
                </c:pt>
                <c:pt idx="1677">
                  <c:v>47581.8</c:v>
                </c:pt>
                <c:pt idx="1678">
                  <c:v>47619.5</c:v>
                </c:pt>
                <c:pt idx="1679">
                  <c:v>47681</c:v>
                </c:pt>
                <c:pt idx="1680">
                  <c:v>47716.7</c:v>
                </c:pt>
                <c:pt idx="1681">
                  <c:v>47762.2</c:v>
                </c:pt>
                <c:pt idx="1682">
                  <c:v>47794.5</c:v>
                </c:pt>
                <c:pt idx="1683">
                  <c:v>47843.9</c:v>
                </c:pt>
                <c:pt idx="1684">
                  <c:v>47886.7</c:v>
                </c:pt>
                <c:pt idx="1685">
                  <c:v>47922</c:v>
                </c:pt>
                <c:pt idx="1686">
                  <c:v>47941.2</c:v>
                </c:pt>
                <c:pt idx="1687">
                  <c:v>47959.5</c:v>
                </c:pt>
                <c:pt idx="1688">
                  <c:v>47982.8</c:v>
                </c:pt>
                <c:pt idx="1689">
                  <c:v>47999.3</c:v>
                </c:pt>
                <c:pt idx="1690">
                  <c:v>48020.4</c:v>
                </c:pt>
                <c:pt idx="1691">
                  <c:v>48040.4</c:v>
                </c:pt>
                <c:pt idx="1692">
                  <c:v>48054.7</c:v>
                </c:pt>
                <c:pt idx="1693">
                  <c:v>48077.599999999999</c:v>
                </c:pt>
                <c:pt idx="1694">
                  <c:v>48090.7</c:v>
                </c:pt>
                <c:pt idx="1695">
                  <c:v>48107.6</c:v>
                </c:pt>
                <c:pt idx="1696">
                  <c:v>48124</c:v>
                </c:pt>
                <c:pt idx="1697">
                  <c:v>48140</c:v>
                </c:pt>
                <c:pt idx="1698">
                  <c:v>48151.7</c:v>
                </c:pt>
                <c:pt idx="1699">
                  <c:v>48163.4</c:v>
                </c:pt>
                <c:pt idx="1700">
                  <c:v>48178.7</c:v>
                </c:pt>
                <c:pt idx="1701">
                  <c:v>48197.9</c:v>
                </c:pt>
                <c:pt idx="1702">
                  <c:v>48209.5</c:v>
                </c:pt>
                <c:pt idx="1703">
                  <c:v>48229.1</c:v>
                </c:pt>
                <c:pt idx="1704">
                  <c:v>48245.1</c:v>
                </c:pt>
                <c:pt idx="1705">
                  <c:v>48257.5</c:v>
                </c:pt>
                <c:pt idx="1706">
                  <c:v>48274.400000000001</c:v>
                </c:pt>
                <c:pt idx="1707">
                  <c:v>48291.9</c:v>
                </c:pt>
                <c:pt idx="1708">
                  <c:v>48305.599999999999</c:v>
                </c:pt>
                <c:pt idx="1709">
                  <c:v>48324.4</c:v>
                </c:pt>
                <c:pt idx="1710">
                  <c:v>48338.7</c:v>
                </c:pt>
                <c:pt idx="1711">
                  <c:v>48357.8</c:v>
                </c:pt>
                <c:pt idx="1712">
                  <c:v>48376.9</c:v>
                </c:pt>
                <c:pt idx="1713">
                  <c:v>48391.3</c:v>
                </c:pt>
                <c:pt idx="1714">
                  <c:v>48410.5</c:v>
                </c:pt>
                <c:pt idx="1715">
                  <c:v>48429.8</c:v>
                </c:pt>
                <c:pt idx="1716">
                  <c:v>48449.1</c:v>
                </c:pt>
                <c:pt idx="1717">
                  <c:v>48468.5</c:v>
                </c:pt>
                <c:pt idx="1718">
                  <c:v>48488</c:v>
                </c:pt>
                <c:pt idx="1719">
                  <c:v>48502.6</c:v>
                </c:pt>
                <c:pt idx="1720">
                  <c:v>48522.2</c:v>
                </c:pt>
                <c:pt idx="1721">
                  <c:v>48537</c:v>
                </c:pt>
                <c:pt idx="1722">
                  <c:v>48556.7</c:v>
                </c:pt>
                <c:pt idx="1723">
                  <c:v>48576.6</c:v>
                </c:pt>
                <c:pt idx="1724">
                  <c:v>48591.5</c:v>
                </c:pt>
                <c:pt idx="1725">
                  <c:v>48616.5</c:v>
                </c:pt>
                <c:pt idx="1726">
                  <c:v>48631.6</c:v>
                </c:pt>
                <c:pt idx="1727">
                  <c:v>48656.800000000003</c:v>
                </c:pt>
                <c:pt idx="1728">
                  <c:v>48672.1</c:v>
                </c:pt>
                <c:pt idx="1729">
                  <c:v>48692.5</c:v>
                </c:pt>
                <c:pt idx="1730">
                  <c:v>48713</c:v>
                </c:pt>
                <c:pt idx="1731">
                  <c:v>48733.599999999999</c:v>
                </c:pt>
                <c:pt idx="1732">
                  <c:v>48749.1</c:v>
                </c:pt>
                <c:pt idx="1733">
                  <c:v>48770</c:v>
                </c:pt>
                <c:pt idx="1734">
                  <c:v>48785.7</c:v>
                </c:pt>
                <c:pt idx="1735">
                  <c:v>48812</c:v>
                </c:pt>
                <c:pt idx="1736">
                  <c:v>48833.3</c:v>
                </c:pt>
                <c:pt idx="1737">
                  <c:v>48860.1</c:v>
                </c:pt>
                <c:pt idx="1738">
                  <c:v>48887.1</c:v>
                </c:pt>
                <c:pt idx="1739">
                  <c:v>48909</c:v>
                </c:pt>
                <c:pt idx="1740">
                  <c:v>48930.9</c:v>
                </c:pt>
                <c:pt idx="1741">
                  <c:v>48947.5</c:v>
                </c:pt>
                <c:pt idx="1742">
                  <c:v>48969.7</c:v>
                </c:pt>
                <c:pt idx="1743">
                  <c:v>48992.1</c:v>
                </c:pt>
                <c:pt idx="1744">
                  <c:v>49014.5</c:v>
                </c:pt>
                <c:pt idx="1745">
                  <c:v>49037.1</c:v>
                </c:pt>
                <c:pt idx="1746">
                  <c:v>49065.5</c:v>
                </c:pt>
                <c:pt idx="1747">
                  <c:v>49088.3</c:v>
                </c:pt>
                <c:pt idx="1748">
                  <c:v>49111.199999999997</c:v>
                </c:pt>
                <c:pt idx="1749">
                  <c:v>49134.1</c:v>
                </c:pt>
                <c:pt idx="1750">
                  <c:v>49151.4</c:v>
                </c:pt>
                <c:pt idx="1751">
                  <c:v>49174.5</c:v>
                </c:pt>
                <c:pt idx="1752">
                  <c:v>49203.5</c:v>
                </c:pt>
                <c:pt idx="1753">
                  <c:v>49226.7</c:v>
                </c:pt>
                <c:pt idx="1754">
                  <c:v>49255.8</c:v>
                </c:pt>
                <c:pt idx="1755">
                  <c:v>49285</c:v>
                </c:pt>
                <c:pt idx="1756">
                  <c:v>49308.4</c:v>
                </c:pt>
                <c:pt idx="1757">
                  <c:v>49337.8</c:v>
                </c:pt>
                <c:pt idx="1758">
                  <c:v>49362.3</c:v>
                </c:pt>
                <c:pt idx="1759">
                  <c:v>49381.3</c:v>
                </c:pt>
                <c:pt idx="1760">
                  <c:v>49400.7</c:v>
                </c:pt>
                <c:pt idx="1761">
                  <c:v>49420.5</c:v>
                </c:pt>
                <c:pt idx="1762">
                  <c:v>49447.4</c:v>
                </c:pt>
                <c:pt idx="1763">
                  <c:v>49474.7</c:v>
                </c:pt>
                <c:pt idx="1764">
                  <c:v>49495.3</c:v>
                </c:pt>
                <c:pt idx="1765">
                  <c:v>49523</c:v>
                </c:pt>
                <c:pt idx="1766">
                  <c:v>49543.8</c:v>
                </c:pt>
                <c:pt idx="1767">
                  <c:v>49571.4</c:v>
                </c:pt>
                <c:pt idx="1768">
                  <c:v>49598.7</c:v>
                </c:pt>
                <c:pt idx="1769">
                  <c:v>49625.7</c:v>
                </c:pt>
                <c:pt idx="1770">
                  <c:v>49645.599999999999</c:v>
                </c:pt>
                <c:pt idx="1771">
                  <c:v>49671.5</c:v>
                </c:pt>
                <c:pt idx="1772">
                  <c:v>49690.5</c:v>
                </c:pt>
                <c:pt idx="1773">
                  <c:v>49709</c:v>
                </c:pt>
                <c:pt idx="1774">
                  <c:v>49732.7</c:v>
                </c:pt>
                <c:pt idx="1775">
                  <c:v>49755.3</c:v>
                </c:pt>
                <c:pt idx="1776">
                  <c:v>49771.4</c:v>
                </c:pt>
                <c:pt idx="1777">
                  <c:v>49796.5</c:v>
                </c:pt>
                <c:pt idx="1778">
                  <c:v>49814.8</c:v>
                </c:pt>
                <c:pt idx="1779">
                  <c:v>49831.4</c:v>
                </c:pt>
                <c:pt idx="1780">
                  <c:v>49846.2</c:v>
                </c:pt>
                <c:pt idx="1781">
                  <c:v>49859.7</c:v>
                </c:pt>
                <c:pt idx="1782">
                  <c:v>49872.5</c:v>
                </c:pt>
                <c:pt idx="1783">
                  <c:v>49881.7</c:v>
                </c:pt>
                <c:pt idx="1784">
                  <c:v>49890.5</c:v>
                </c:pt>
                <c:pt idx="1785">
                  <c:v>49901.7</c:v>
                </c:pt>
                <c:pt idx="1786">
                  <c:v>49909.8</c:v>
                </c:pt>
                <c:pt idx="1787">
                  <c:v>49920.1</c:v>
                </c:pt>
                <c:pt idx="1788">
                  <c:v>49932.4</c:v>
                </c:pt>
                <c:pt idx="1789">
                  <c:v>49941.8</c:v>
                </c:pt>
                <c:pt idx="1790">
                  <c:v>49953</c:v>
                </c:pt>
                <c:pt idx="1791">
                  <c:v>49959.5</c:v>
                </c:pt>
                <c:pt idx="1792">
                  <c:v>49968</c:v>
                </c:pt>
                <c:pt idx="1793">
                  <c:v>49976.2</c:v>
                </c:pt>
                <c:pt idx="1794">
                  <c:v>49984.3</c:v>
                </c:pt>
                <c:pt idx="1795">
                  <c:v>49994.3</c:v>
                </c:pt>
                <c:pt idx="1796">
                  <c:v>49998.3</c:v>
                </c:pt>
                <c:pt idx="1797">
                  <c:v>50006.2</c:v>
                </c:pt>
                <c:pt idx="1798">
                  <c:v>50016.1</c:v>
                </c:pt>
                <c:pt idx="1799">
                  <c:v>50026.1</c:v>
                </c:pt>
                <c:pt idx="1800">
                  <c:v>50034.3</c:v>
                </c:pt>
                <c:pt idx="1801">
                  <c:v>50040.6</c:v>
                </c:pt>
                <c:pt idx="1802">
                  <c:v>50049.1</c:v>
                </c:pt>
                <c:pt idx="1803">
                  <c:v>50060.2</c:v>
                </c:pt>
                <c:pt idx="1804">
                  <c:v>50067.1</c:v>
                </c:pt>
                <c:pt idx="1805">
                  <c:v>50076.6</c:v>
                </c:pt>
                <c:pt idx="1806">
                  <c:v>50086.5</c:v>
                </c:pt>
                <c:pt idx="1807">
                  <c:v>50099.6</c:v>
                </c:pt>
                <c:pt idx="1808">
                  <c:v>50113.4</c:v>
                </c:pt>
                <c:pt idx="1809">
                  <c:v>50127.9</c:v>
                </c:pt>
                <c:pt idx="1810">
                  <c:v>50143</c:v>
                </c:pt>
                <c:pt idx="1811">
                  <c:v>50155.5</c:v>
                </c:pt>
                <c:pt idx="1812">
                  <c:v>50165</c:v>
                </c:pt>
                <c:pt idx="1813">
                  <c:v>50178</c:v>
                </c:pt>
                <c:pt idx="1814">
                  <c:v>50191.199999999997</c:v>
                </c:pt>
                <c:pt idx="1815">
                  <c:v>50201.4</c:v>
                </c:pt>
                <c:pt idx="1816">
                  <c:v>50215</c:v>
                </c:pt>
                <c:pt idx="1817">
                  <c:v>50228.9</c:v>
                </c:pt>
                <c:pt idx="1818">
                  <c:v>50243</c:v>
                </c:pt>
                <c:pt idx="1819">
                  <c:v>50257.3</c:v>
                </c:pt>
                <c:pt idx="1820">
                  <c:v>50271.7</c:v>
                </c:pt>
                <c:pt idx="1821">
                  <c:v>50286.2</c:v>
                </c:pt>
                <c:pt idx="1822">
                  <c:v>50300.800000000003</c:v>
                </c:pt>
                <c:pt idx="1823">
                  <c:v>50315.6</c:v>
                </c:pt>
                <c:pt idx="1824">
                  <c:v>50326.6</c:v>
                </c:pt>
                <c:pt idx="1825">
                  <c:v>50345.2</c:v>
                </c:pt>
                <c:pt idx="1826">
                  <c:v>50352.6</c:v>
                </c:pt>
                <c:pt idx="1827">
                  <c:v>50371.199999999997</c:v>
                </c:pt>
                <c:pt idx="1828">
                  <c:v>50386</c:v>
                </c:pt>
                <c:pt idx="1829">
                  <c:v>50400.800000000003</c:v>
                </c:pt>
                <c:pt idx="1830">
                  <c:v>50419.199999999997</c:v>
                </c:pt>
                <c:pt idx="1831">
                  <c:v>50430.2</c:v>
                </c:pt>
                <c:pt idx="1832">
                  <c:v>50444.800000000003</c:v>
                </c:pt>
                <c:pt idx="1833">
                  <c:v>50459.199999999997</c:v>
                </c:pt>
                <c:pt idx="1834">
                  <c:v>50470</c:v>
                </c:pt>
                <c:pt idx="1835">
                  <c:v>50484.2</c:v>
                </c:pt>
                <c:pt idx="1836">
                  <c:v>50498.2</c:v>
                </c:pt>
                <c:pt idx="1837">
                  <c:v>50508.5</c:v>
                </c:pt>
                <c:pt idx="1838">
                  <c:v>50522.1</c:v>
                </c:pt>
                <c:pt idx="1839">
                  <c:v>50542.1</c:v>
                </c:pt>
                <c:pt idx="1840">
                  <c:v>50552</c:v>
                </c:pt>
                <c:pt idx="1841">
                  <c:v>50564.9</c:v>
                </c:pt>
                <c:pt idx="1842">
                  <c:v>50580.9</c:v>
                </c:pt>
                <c:pt idx="1843">
                  <c:v>50590.400000000001</c:v>
                </c:pt>
                <c:pt idx="1844">
                  <c:v>50603</c:v>
                </c:pt>
                <c:pt idx="1845">
                  <c:v>50615.4</c:v>
                </c:pt>
                <c:pt idx="1846">
                  <c:v>50627.8</c:v>
                </c:pt>
                <c:pt idx="1847">
                  <c:v>50637</c:v>
                </c:pt>
                <c:pt idx="1848">
                  <c:v>50649.2</c:v>
                </c:pt>
                <c:pt idx="1849">
                  <c:v>50664.5</c:v>
                </c:pt>
                <c:pt idx="1850">
                  <c:v>50676.6</c:v>
                </c:pt>
                <c:pt idx="1851">
                  <c:v>50688.800000000003</c:v>
                </c:pt>
                <c:pt idx="1852">
                  <c:v>50704</c:v>
                </c:pt>
                <c:pt idx="1853">
                  <c:v>50716.1</c:v>
                </c:pt>
                <c:pt idx="1854">
                  <c:v>50728.3</c:v>
                </c:pt>
                <c:pt idx="1855">
                  <c:v>50740.5</c:v>
                </c:pt>
                <c:pt idx="1856">
                  <c:v>50752.800000000003</c:v>
                </c:pt>
                <c:pt idx="1857">
                  <c:v>50762.1</c:v>
                </c:pt>
                <c:pt idx="1858">
                  <c:v>50777.7</c:v>
                </c:pt>
                <c:pt idx="1859">
                  <c:v>50793.4</c:v>
                </c:pt>
                <c:pt idx="1860">
                  <c:v>50806.2</c:v>
                </c:pt>
                <c:pt idx="1861">
                  <c:v>50819</c:v>
                </c:pt>
                <c:pt idx="1862">
                  <c:v>50832.1</c:v>
                </c:pt>
                <c:pt idx="1863">
                  <c:v>50848.6</c:v>
                </c:pt>
                <c:pt idx="1864">
                  <c:v>50858.6</c:v>
                </c:pt>
                <c:pt idx="1865">
                  <c:v>50872.2</c:v>
                </c:pt>
                <c:pt idx="1866">
                  <c:v>50886</c:v>
                </c:pt>
                <c:pt idx="1867">
                  <c:v>50896.5</c:v>
                </c:pt>
                <c:pt idx="1868">
                  <c:v>50914.5</c:v>
                </c:pt>
                <c:pt idx="1869">
                  <c:v>50929.2</c:v>
                </c:pt>
                <c:pt idx="1870">
                  <c:v>50940.4</c:v>
                </c:pt>
                <c:pt idx="1871">
                  <c:v>50963.3</c:v>
                </c:pt>
                <c:pt idx="1872">
                  <c:v>50974.9</c:v>
                </c:pt>
                <c:pt idx="1873">
                  <c:v>50990.6</c:v>
                </c:pt>
                <c:pt idx="1874">
                  <c:v>51006.5</c:v>
                </c:pt>
                <c:pt idx="1875">
                  <c:v>51022.6</c:v>
                </c:pt>
                <c:pt idx="1876">
                  <c:v>51038.7</c:v>
                </c:pt>
                <c:pt idx="1877">
                  <c:v>51055</c:v>
                </c:pt>
                <c:pt idx="1878">
                  <c:v>51067.3</c:v>
                </c:pt>
                <c:pt idx="1879">
                  <c:v>51087.8</c:v>
                </c:pt>
                <c:pt idx="1880">
                  <c:v>51104.3</c:v>
                </c:pt>
                <c:pt idx="1881">
                  <c:v>51120.800000000003</c:v>
                </c:pt>
                <c:pt idx="1882">
                  <c:v>51137.3</c:v>
                </c:pt>
                <c:pt idx="1883">
                  <c:v>51153.8</c:v>
                </c:pt>
                <c:pt idx="1884">
                  <c:v>51162</c:v>
                </c:pt>
                <c:pt idx="1885">
                  <c:v>51178.400000000001</c:v>
                </c:pt>
                <c:pt idx="1886">
                  <c:v>51190.6</c:v>
                </c:pt>
                <c:pt idx="1887">
                  <c:v>51206.8</c:v>
                </c:pt>
                <c:pt idx="1888">
                  <c:v>51218.8</c:v>
                </c:pt>
                <c:pt idx="1889">
                  <c:v>51238.8</c:v>
                </c:pt>
                <c:pt idx="1890">
                  <c:v>51254.5</c:v>
                </c:pt>
                <c:pt idx="1891">
                  <c:v>51273.9</c:v>
                </c:pt>
                <c:pt idx="1892">
                  <c:v>51285.3</c:v>
                </c:pt>
                <c:pt idx="1893">
                  <c:v>51300.4</c:v>
                </c:pt>
                <c:pt idx="1894">
                  <c:v>51311.5</c:v>
                </c:pt>
                <c:pt idx="1895">
                  <c:v>51326.1</c:v>
                </c:pt>
                <c:pt idx="1896">
                  <c:v>51336.800000000003</c:v>
                </c:pt>
                <c:pt idx="1897">
                  <c:v>51350.8</c:v>
                </c:pt>
                <c:pt idx="1898">
                  <c:v>51364.4</c:v>
                </c:pt>
                <c:pt idx="1899">
                  <c:v>51371.1</c:v>
                </c:pt>
                <c:pt idx="1900">
                  <c:v>51387.3</c:v>
                </c:pt>
                <c:pt idx="1901">
                  <c:v>51402.8</c:v>
                </c:pt>
                <c:pt idx="1902">
                  <c:v>51411.8</c:v>
                </c:pt>
                <c:pt idx="1903">
                  <c:v>51426.3</c:v>
                </c:pt>
                <c:pt idx="1904">
                  <c:v>51434.8</c:v>
                </c:pt>
                <c:pt idx="1905">
                  <c:v>51445.8</c:v>
                </c:pt>
                <c:pt idx="1906">
                  <c:v>51453.9</c:v>
                </c:pt>
                <c:pt idx="1907">
                  <c:v>51467</c:v>
                </c:pt>
                <c:pt idx="1908">
                  <c:v>51477.3</c:v>
                </c:pt>
                <c:pt idx="1909">
                  <c:v>51487.5</c:v>
                </c:pt>
                <c:pt idx="1910">
                  <c:v>51497.5</c:v>
                </c:pt>
                <c:pt idx="1911">
                  <c:v>51507.4</c:v>
                </c:pt>
                <c:pt idx="1912">
                  <c:v>51519.7</c:v>
                </c:pt>
                <c:pt idx="1913">
                  <c:v>51527.1</c:v>
                </c:pt>
                <c:pt idx="1914">
                  <c:v>51537</c:v>
                </c:pt>
                <c:pt idx="1915">
                  <c:v>51544.5</c:v>
                </c:pt>
                <c:pt idx="1916">
                  <c:v>51554.5</c:v>
                </c:pt>
                <c:pt idx="1917">
                  <c:v>51562</c:v>
                </c:pt>
                <c:pt idx="1918">
                  <c:v>51572.3</c:v>
                </c:pt>
                <c:pt idx="1919">
                  <c:v>51582.7</c:v>
                </c:pt>
                <c:pt idx="1920">
                  <c:v>51593.4</c:v>
                </c:pt>
                <c:pt idx="1921">
                  <c:v>51604.3</c:v>
                </c:pt>
                <c:pt idx="1922">
                  <c:v>51615.5</c:v>
                </c:pt>
                <c:pt idx="1923">
                  <c:v>51627</c:v>
                </c:pt>
                <c:pt idx="1924">
                  <c:v>51638.9</c:v>
                </c:pt>
                <c:pt idx="1925">
                  <c:v>51651.3</c:v>
                </c:pt>
                <c:pt idx="1926">
                  <c:v>51664</c:v>
                </c:pt>
                <c:pt idx="1927">
                  <c:v>51670.6</c:v>
                </c:pt>
                <c:pt idx="1928">
                  <c:v>51691</c:v>
                </c:pt>
                <c:pt idx="1929">
                  <c:v>51701.7</c:v>
                </c:pt>
                <c:pt idx="1930">
                  <c:v>51716.4</c:v>
                </c:pt>
                <c:pt idx="1931">
                  <c:v>51731.8</c:v>
                </c:pt>
                <c:pt idx="1932">
                  <c:v>51748.2</c:v>
                </c:pt>
                <c:pt idx="1933">
                  <c:v>51770.3</c:v>
                </c:pt>
                <c:pt idx="1934">
                  <c:v>51794</c:v>
                </c:pt>
                <c:pt idx="1935">
                  <c:v>51809</c:v>
                </c:pt>
                <c:pt idx="1936">
                  <c:v>51835</c:v>
                </c:pt>
                <c:pt idx="1937">
                  <c:v>51856.7</c:v>
                </c:pt>
                <c:pt idx="1938">
                  <c:v>51873.5</c:v>
                </c:pt>
                <c:pt idx="1939">
                  <c:v>51896.5</c:v>
                </c:pt>
                <c:pt idx="1940">
                  <c:v>51920</c:v>
                </c:pt>
                <c:pt idx="1941">
                  <c:v>51944.1</c:v>
                </c:pt>
                <c:pt idx="1942">
                  <c:v>51968.7</c:v>
                </c:pt>
                <c:pt idx="1943">
                  <c:v>51993.599999999999</c:v>
                </c:pt>
                <c:pt idx="1944">
                  <c:v>52018.9</c:v>
                </c:pt>
                <c:pt idx="1945">
                  <c:v>52044.4</c:v>
                </c:pt>
                <c:pt idx="1946">
                  <c:v>52063.6</c:v>
                </c:pt>
                <c:pt idx="1947">
                  <c:v>52089.4</c:v>
                </c:pt>
                <c:pt idx="1948">
                  <c:v>52115.1</c:v>
                </c:pt>
                <c:pt idx="1949">
                  <c:v>52140.9</c:v>
                </c:pt>
                <c:pt idx="1950">
                  <c:v>52166.5</c:v>
                </c:pt>
                <c:pt idx="1951">
                  <c:v>52192</c:v>
                </c:pt>
                <c:pt idx="1952">
                  <c:v>52223.4</c:v>
                </c:pt>
                <c:pt idx="1953">
                  <c:v>52248.2</c:v>
                </c:pt>
                <c:pt idx="1954">
                  <c:v>52279.1</c:v>
                </c:pt>
                <c:pt idx="1955">
                  <c:v>52304.4</c:v>
                </c:pt>
                <c:pt idx="1956">
                  <c:v>52330</c:v>
                </c:pt>
                <c:pt idx="1957">
                  <c:v>52356</c:v>
                </c:pt>
                <c:pt idx="1958">
                  <c:v>52382.3</c:v>
                </c:pt>
                <c:pt idx="1959">
                  <c:v>52408.800000000003</c:v>
                </c:pt>
                <c:pt idx="1960">
                  <c:v>52442.2</c:v>
                </c:pt>
                <c:pt idx="1961">
                  <c:v>52469</c:v>
                </c:pt>
                <c:pt idx="1962">
                  <c:v>52502.7</c:v>
                </c:pt>
                <c:pt idx="1963">
                  <c:v>52522.8</c:v>
                </c:pt>
                <c:pt idx="1964">
                  <c:v>52556.4</c:v>
                </c:pt>
                <c:pt idx="1965">
                  <c:v>52583.1</c:v>
                </c:pt>
                <c:pt idx="1966">
                  <c:v>52603</c:v>
                </c:pt>
                <c:pt idx="1967">
                  <c:v>52635.9</c:v>
                </c:pt>
                <c:pt idx="1968">
                  <c:v>52662</c:v>
                </c:pt>
                <c:pt idx="1969">
                  <c:v>52674.8</c:v>
                </c:pt>
                <c:pt idx="1970">
                  <c:v>52700.4</c:v>
                </c:pt>
                <c:pt idx="1971">
                  <c:v>52731.6</c:v>
                </c:pt>
                <c:pt idx="1972">
                  <c:v>52756.1</c:v>
                </c:pt>
                <c:pt idx="1973">
                  <c:v>52774.2</c:v>
                </c:pt>
                <c:pt idx="1974">
                  <c:v>52797.9</c:v>
                </c:pt>
                <c:pt idx="1975">
                  <c:v>52815.6</c:v>
                </c:pt>
                <c:pt idx="1976">
                  <c:v>52838.9</c:v>
                </c:pt>
                <c:pt idx="1977">
                  <c:v>52856.4</c:v>
                </c:pt>
                <c:pt idx="1978">
                  <c:v>52879.4</c:v>
                </c:pt>
                <c:pt idx="1979">
                  <c:v>52902.3</c:v>
                </c:pt>
                <c:pt idx="1980">
                  <c:v>52913.599999999999</c:v>
                </c:pt>
                <c:pt idx="1981">
                  <c:v>52941.9</c:v>
                </c:pt>
                <c:pt idx="1982">
                  <c:v>52964.2</c:v>
                </c:pt>
                <c:pt idx="1983">
                  <c:v>52992</c:v>
                </c:pt>
                <c:pt idx="1984">
                  <c:v>53014</c:v>
                </c:pt>
                <c:pt idx="1985">
                  <c:v>53030.400000000001</c:v>
                </c:pt>
                <c:pt idx="1986">
                  <c:v>53057.599999999999</c:v>
                </c:pt>
                <c:pt idx="1987">
                  <c:v>53079.1</c:v>
                </c:pt>
                <c:pt idx="1988">
                  <c:v>53100.5</c:v>
                </c:pt>
                <c:pt idx="1989">
                  <c:v>53116.5</c:v>
                </c:pt>
                <c:pt idx="1990">
                  <c:v>53137.7</c:v>
                </c:pt>
                <c:pt idx="1991">
                  <c:v>53164</c:v>
                </c:pt>
                <c:pt idx="1992">
                  <c:v>53184.9</c:v>
                </c:pt>
                <c:pt idx="1993">
                  <c:v>53205.599999999999</c:v>
                </c:pt>
                <c:pt idx="1994">
                  <c:v>53226.3</c:v>
                </c:pt>
                <c:pt idx="1995">
                  <c:v>53246.8</c:v>
                </c:pt>
                <c:pt idx="1996">
                  <c:v>53262.2</c:v>
                </c:pt>
                <c:pt idx="1997">
                  <c:v>53277.599999999999</c:v>
                </c:pt>
                <c:pt idx="1998">
                  <c:v>53298</c:v>
                </c:pt>
                <c:pt idx="1999">
                  <c:v>53318.5</c:v>
                </c:pt>
                <c:pt idx="2000">
                  <c:v>53338.9</c:v>
                </c:pt>
                <c:pt idx="2001">
                  <c:v>53364.3</c:v>
                </c:pt>
                <c:pt idx="2002">
                  <c:v>53379.4</c:v>
                </c:pt>
                <c:pt idx="2003">
                  <c:v>53399.6</c:v>
                </c:pt>
                <c:pt idx="2004">
                  <c:v>53419.6</c:v>
                </c:pt>
                <c:pt idx="2005">
                  <c:v>53439.6</c:v>
                </c:pt>
                <c:pt idx="2006">
                  <c:v>53454.400000000001</c:v>
                </c:pt>
                <c:pt idx="2007">
                  <c:v>53474.1</c:v>
                </c:pt>
                <c:pt idx="2008">
                  <c:v>53493.599999999999</c:v>
                </c:pt>
                <c:pt idx="2009">
                  <c:v>53513</c:v>
                </c:pt>
                <c:pt idx="2010">
                  <c:v>53532.1</c:v>
                </c:pt>
                <c:pt idx="2011">
                  <c:v>53551</c:v>
                </c:pt>
                <c:pt idx="2012">
                  <c:v>53574.400000000001</c:v>
                </c:pt>
                <c:pt idx="2013">
                  <c:v>53592.7</c:v>
                </c:pt>
                <c:pt idx="2014">
                  <c:v>53610.9</c:v>
                </c:pt>
                <c:pt idx="2015">
                  <c:v>53628.7</c:v>
                </c:pt>
                <c:pt idx="2016">
                  <c:v>53646.3</c:v>
                </c:pt>
                <c:pt idx="2017">
                  <c:v>53659.3</c:v>
                </c:pt>
                <c:pt idx="2018">
                  <c:v>53676.3</c:v>
                </c:pt>
                <c:pt idx="2019">
                  <c:v>53693</c:v>
                </c:pt>
                <c:pt idx="2020">
                  <c:v>53709.3</c:v>
                </c:pt>
                <c:pt idx="2021">
                  <c:v>53729.3</c:v>
                </c:pt>
                <c:pt idx="2022">
                  <c:v>53748.800000000003</c:v>
                </c:pt>
                <c:pt idx="2023">
                  <c:v>53768</c:v>
                </c:pt>
                <c:pt idx="2024">
                  <c:v>53779.3</c:v>
                </c:pt>
                <c:pt idx="2025">
                  <c:v>53797.9</c:v>
                </c:pt>
                <c:pt idx="2026">
                  <c:v>53816.1</c:v>
                </c:pt>
                <c:pt idx="2027">
                  <c:v>53826.9</c:v>
                </c:pt>
                <c:pt idx="2028">
                  <c:v>53841.2</c:v>
                </c:pt>
                <c:pt idx="2029">
                  <c:v>53855.3</c:v>
                </c:pt>
                <c:pt idx="2030">
                  <c:v>53876.2</c:v>
                </c:pt>
                <c:pt idx="2031">
                  <c:v>53886.5</c:v>
                </c:pt>
                <c:pt idx="2032">
                  <c:v>53910.5</c:v>
                </c:pt>
                <c:pt idx="2033">
                  <c:v>53920.6</c:v>
                </c:pt>
                <c:pt idx="2034">
                  <c:v>53934.2</c:v>
                </c:pt>
                <c:pt idx="2035">
                  <c:v>53947.7</c:v>
                </c:pt>
                <c:pt idx="2036">
                  <c:v>53957.8</c:v>
                </c:pt>
                <c:pt idx="2037">
                  <c:v>53971.199999999997</c:v>
                </c:pt>
                <c:pt idx="2038">
                  <c:v>53988</c:v>
                </c:pt>
                <c:pt idx="2039">
                  <c:v>53994.8</c:v>
                </c:pt>
                <c:pt idx="2040">
                  <c:v>54011.7</c:v>
                </c:pt>
                <c:pt idx="2041">
                  <c:v>54025.2</c:v>
                </c:pt>
                <c:pt idx="2042">
                  <c:v>54042.3</c:v>
                </c:pt>
                <c:pt idx="2043">
                  <c:v>54056.1</c:v>
                </c:pt>
                <c:pt idx="2044">
                  <c:v>54073.4</c:v>
                </c:pt>
                <c:pt idx="2045">
                  <c:v>54094.5</c:v>
                </c:pt>
                <c:pt idx="2046">
                  <c:v>54112.2</c:v>
                </c:pt>
                <c:pt idx="2047">
                  <c:v>54122.5</c:v>
                </c:pt>
                <c:pt idx="2048">
                  <c:v>54135.8</c:v>
                </c:pt>
                <c:pt idx="2049">
                  <c:v>54148.9</c:v>
                </c:pt>
                <c:pt idx="2050">
                  <c:v>54164.7</c:v>
                </c:pt>
                <c:pt idx="2051">
                  <c:v>54177.1</c:v>
                </c:pt>
                <c:pt idx="2052">
                  <c:v>54189.3</c:v>
                </c:pt>
                <c:pt idx="2053">
                  <c:v>54204.4</c:v>
                </c:pt>
                <c:pt idx="2054">
                  <c:v>54213.4</c:v>
                </c:pt>
                <c:pt idx="2055">
                  <c:v>54225.4</c:v>
                </c:pt>
                <c:pt idx="2056">
                  <c:v>54237.4</c:v>
                </c:pt>
                <c:pt idx="2057">
                  <c:v>54249.5</c:v>
                </c:pt>
                <c:pt idx="2058">
                  <c:v>54261.8</c:v>
                </c:pt>
                <c:pt idx="2059">
                  <c:v>54274.3</c:v>
                </c:pt>
                <c:pt idx="2060">
                  <c:v>54290.400000000001</c:v>
                </c:pt>
                <c:pt idx="2061">
                  <c:v>54300.2</c:v>
                </c:pt>
                <c:pt idx="2062">
                  <c:v>54317.2</c:v>
                </c:pt>
                <c:pt idx="2063">
                  <c:v>54331.199999999997</c:v>
                </c:pt>
                <c:pt idx="2064">
                  <c:v>54342.1</c:v>
                </c:pt>
                <c:pt idx="2065">
                  <c:v>54357</c:v>
                </c:pt>
                <c:pt idx="2066">
                  <c:v>54372.6</c:v>
                </c:pt>
                <c:pt idx="2067">
                  <c:v>54388.9</c:v>
                </c:pt>
                <c:pt idx="2068">
                  <c:v>54405.9</c:v>
                </c:pt>
                <c:pt idx="2069">
                  <c:v>54423.6</c:v>
                </c:pt>
                <c:pt idx="2070">
                  <c:v>54447</c:v>
                </c:pt>
                <c:pt idx="2071">
                  <c:v>54466.7</c:v>
                </c:pt>
                <c:pt idx="2072">
                  <c:v>54492.7</c:v>
                </c:pt>
                <c:pt idx="2073">
                  <c:v>54510.5</c:v>
                </c:pt>
                <c:pt idx="2074">
                  <c:v>54538</c:v>
                </c:pt>
                <c:pt idx="2075">
                  <c:v>54569.599999999999</c:v>
                </c:pt>
                <c:pt idx="2076">
                  <c:v>54613.7</c:v>
                </c:pt>
                <c:pt idx="2077">
                  <c:v>54652.1</c:v>
                </c:pt>
                <c:pt idx="2078">
                  <c:v>54703</c:v>
                </c:pt>
                <c:pt idx="2079">
                  <c:v>54745.3</c:v>
                </c:pt>
                <c:pt idx="2080">
                  <c:v>54788.5</c:v>
                </c:pt>
                <c:pt idx="2081">
                  <c:v>54842.7</c:v>
                </c:pt>
                <c:pt idx="2082">
                  <c:v>54885.7</c:v>
                </c:pt>
                <c:pt idx="2083">
                  <c:v>54917.2</c:v>
                </c:pt>
                <c:pt idx="2084">
                  <c:v>54947.9</c:v>
                </c:pt>
                <c:pt idx="2085">
                  <c:v>54987.199999999997</c:v>
                </c:pt>
                <c:pt idx="2086">
                  <c:v>55032.7</c:v>
                </c:pt>
                <c:pt idx="2087">
                  <c:v>55057.7</c:v>
                </c:pt>
                <c:pt idx="2088">
                  <c:v>55094.7</c:v>
                </c:pt>
                <c:pt idx="2089">
                  <c:v>55120.1</c:v>
                </c:pt>
                <c:pt idx="2090">
                  <c:v>55155.5</c:v>
                </c:pt>
                <c:pt idx="2091">
                  <c:v>55177.8</c:v>
                </c:pt>
                <c:pt idx="2092">
                  <c:v>55199.199999999997</c:v>
                </c:pt>
                <c:pt idx="2093">
                  <c:v>55219.7</c:v>
                </c:pt>
                <c:pt idx="2094">
                  <c:v>55234.6</c:v>
                </c:pt>
                <c:pt idx="2095">
                  <c:v>55249.1</c:v>
                </c:pt>
                <c:pt idx="2096">
                  <c:v>55272.5</c:v>
                </c:pt>
                <c:pt idx="2097">
                  <c:v>55286.1</c:v>
                </c:pt>
                <c:pt idx="2098">
                  <c:v>55308.1</c:v>
                </c:pt>
                <c:pt idx="2099">
                  <c:v>55325.4</c:v>
                </c:pt>
                <c:pt idx="2100">
                  <c:v>55346.5</c:v>
                </c:pt>
                <c:pt idx="2101">
                  <c:v>55363.1</c:v>
                </c:pt>
                <c:pt idx="2102">
                  <c:v>55379.7</c:v>
                </c:pt>
                <c:pt idx="2103">
                  <c:v>55392.1</c:v>
                </c:pt>
                <c:pt idx="2104">
                  <c:v>55412.800000000003</c:v>
                </c:pt>
                <c:pt idx="2105">
                  <c:v>55429.5</c:v>
                </c:pt>
                <c:pt idx="2106">
                  <c:v>55446.400000000001</c:v>
                </c:pt>
                <c:pt idx="2107">
                  <c:v>55468</c:v>
                </c:pt>
                <c:pt idx="2108">
                  <c:v>55485.7</c:v>
                </c:pt>
                <c:pt idx="2109">
                  <c:v>55503.9</c:v>
                </c:pt>
                <c:pt idx="2110">
                  <c:v>55522.5</c:v>
                </c:pt>
                <c:pt idx="2111">
                  <c:v>55541.3</c:v>
                </c:pt>
                <c:pt idx="2112">
                  <c:v>55560.1</c:v>
                </c:pt>
                <c:pt idx="2113">
                  <c:v>55574.2</c:v>
                </c:pt>
                <c:pt idx="2114">
                  <c:v>55593.2</c:v>
                </c:pt>
                <c:pt idx="2115">
                  <c:v>55612.1</c:v>
                </c:pt>
                <c:pt idx="2116">
                  <c:v>55631.1</c:v>
                </c:pt>
                <c:pt idx="2117">
                  <c:v>55650.1</c:v>
                </c:pt>
                <c:pt idx="2118">
                  <c:v>55669.1</c:v>
                </c:pt>
                <c:pt idx="2119">
                  <c:v>55692.9</c:v>
                </c:pt>
                <c:pt idx="2120">
                  <c:v>55711.8</c:v>
                </c:pt>
                <c:pt idx="2121">
                  <c:v>55730.8</c:v>
                </c:pt>
                <c:pt idx="2122">
                  <c:v>55744.9</c:v>
                </c:pt>
                <c:pt idx="2123">
                  <c:v>55763.7</c:v>
                </c:pt>
                <c:pt idx="2124">
                  <c:v>55777.8</c:v>
                </c:pt>
                <c:pt idx="2125">
                  <c:v>55796.5</c:v>
                </c:pt>
                <c:pt idx="2126">
                  <c:v>55815.1</c:v>
                </c:pt>
                <c:pt idx="2127">
                  <c:v>55833.5</c:v>
                </c:pt>
                <c:pt idx="2128">
                  <c:v>55851.8</c:v>
                </c:pt>
                <c:pt idx="2129">
                  <c:v>55874.6</c:v>
                </c:pt>
                <c:pt idx="2130">
                  <c:v>55897</c:v>
                </c:pt>
                <c:pt idx="2131">
                  <c:v>55910.400000000001</c:v>
                </c:pt>
                <c:pt idx="2132">
                  <c:v>55932.4</c:v>
                </c:pt>
                <c:pt idx="2133">
                  <c:v>55945.5</c:v>
                </c:pt>
                <c:pt idx="2134">
                  <c:v>55962.8</c:v>
                </c:pt>
                <c:pt idx="2135">
                  <c:v>55984.3</c:v>
                </c:pt>
                <c:pt idx="2136">
                  <c:v>56001.5</c:v>
                </c:pt>
                <c:pt idx="2137">
                  <c:v>56018.5</c:v>
                </c:pt>
                <c:pt idx="2138">
                  <c:v>56039.8</c:v>
                </c:pt>
                <c:pt idx="2139">
                  <c:v>56056.7</c:v>
                </c:pt>
                <c:pt idx="2140">
                  <c:v>56081.9</c:v>
                </c:pt>
                <c:pt idx="2141">
                  <c:v>56094.5</c:v>
                </c:pt>
                <c:pt idx="2142">
                  <c:v>56111.1</c:v>
                </c:pt>
                <c:pt idx="2143">
                  <c:v>56127.7</c:v>
                </c:pt>
                <c:pt idx="2144">
                  <c:v>56144.2</c:v>
                </c:pt>
                <c:pt idx="2145">
                  <c:v>56160.6</c:v>
                </c:pt>
                <c:pt idx="2146">
                  <c:v>56177</c:v>
                </c:pt>
                <c:pt idx="2147">
                  <c:v>56197.3</c:v>
                </c:pt>
                <c:pt idx="2148">
                  <c:v>56217.5</c:v>
                </c:pt>
                <c:pt idx="2149">
                  <c:v>56241.599999999999</c:v>
                </c:pt>
                <c:pt idx="2150">
                  <c:v>56261.5</c:v>
                </c:pt>
                <c:pt idx="2151">
                  <c:v>56277.4</c:v>
                </c:pt>
                <c:pt idx="2152">
                  <c:v>56293.2</c:v>
                </c:pt>
                <c:pt idx="2153">
                  <c:v>56308.800000000003</c:v>
                </c:pt>
                <c:pt idx="2154">
                  <c:v>56324.4</c:v>
                </c:pt>
                <c:pt idx="2155">
                  <c:v>56343.8</c:v>
                </c:pt>
                <c:pt idx="2156">
                  <c:v>56359.3</c:v>
                </c:pt>
                <c:pt idx="2157">
                  <c:v>56378.400000000001</c:v>
                </c:pt>
                <c:pt idx="2158">
                  <c:v>56397.4</c:v>
                </c:pt>
                <c:pt idx="2159">
                  <c:v>56405</c:v>
                </c:pt>
                <c:pt idx="2160">
                  <c:v>56420.1</c:v>
                </c:pt>
                <c:pt idx="2161">
                  <c:v>56431.3</c:v>
                </c:pt>
                <c:pt idx="2162">
                  <c:v>56446.3</c:v>
                </c:pt>
                <c:pt idx="2163">
                  <c:v>56461.3</c:v>
                </c:pt>
                <c:pt idx="2164">
                  <c:v>56472.7</c:v>
                </c:pt>
                <c:pt idx="2165">
                  <c:v>56487.9</c:v>
                </c:pt>
                <c:pt idx="2166">
                  <c:v>56507</c:v>
                </c:pt>
                <c:pt idx="2167">
                  <c:v>56522.3</c:v>
                </c:pt>
                <c:pt idx="2168">
                  <c:v>56541.5</c:v>
                </c:pt>
                <c:pt idx="2169">
                  <c:v>56553</c:v>
                </c:pt>
                <c:pt idx="2170">
                  <c:v>56568.3</c:v>
                </c:pt>
                <c:pt idx="2171">
                  <c:v>56579.7</c:v>
                </c:pt>
                <c:pt idx="2172">
                  <c:v>56591.199999999997</c:v>
                </c:pt>
                <c:pt idx="2173">
                  <c:v>56606.3</c:v>
                </c:pt>
                <c:pt idx="2174">
                  <c:v>56621.4</c:v>
                </c:pt>
                <c:pt idx="2175">
                  <c:v>56636.4</c:v>
                </c:pt>
                <c:pt idx="2176">
                  <c:v>56654.9</c:v>
                </c:pt>
                <c:pt idx="2177">
                  <c:v>56665.9</c:v>
                </c:pt>
                <c:pt idx="2178">
                  <c:v>56684</c:v>
                </c:pt>
                <c:pt idx="2179">
                  <c:v>56698.3</c:v>
                </c:pt>
                <c:pt idx="2180">
                  <c:v>56712.3</c:v>
                </c:pt>
                <c:pt idx="2181">
                  <c:v>56722.7</c:v>
                </c:pt>
                <c:pt idx="2182">
                  <c:v>56739.7</c:v>
                </c:pt>
                <c:pt idx="2183">
                  <c:v>56753</c:v>
                </c:pt>
                <c:pt idx="2184">
                  <c:v>56769.2</c:v>
                </c:pt>
                <c:pt idx="2185">
                  <c:v>56788</c:v>
                </c:pt>
                <c:pt idx="2186">
                  <c:v>56800.1</c:v>
                </c:pt>
                <c:pt idx="2187">
                  <c:v>56814.7</c:v>
                </c:pt>
                <c:pt idx="2188">
                  <c:v>56828.7</c:v>
                </c:pt>
                <c:pt idx="2189">
                  <c:v>56839.4</c:v>
                </c:pt>
                <c:pt idx="2190">
                  <c:v>56847.1</c:v>
                </c:pt>
                <c:pt idx="2191">
                  <c:v>56857</c:v>
                </c:pt>
                <c:pt idx="2192">
                  <c:v>56866.400000000001</c:v>
                </c:pt>
                <c:pt idx="2193">
                  <c:v>56875.3</c:v>
                </c:pt>
                <c:pt idx="2194">
                  <c:v>56885.7</c:v>
                </c:pt>
                <c:pt idx="2195">
                  <c:v>56893.599999999999</c:v>
                </c:pt>
                <c:pt idx="2196">
                  <c:v>56902.9</c:v>
                </c:pt>
                <c:pt idx="2197">
                  <c:v>56909.9</c:v>
                </c:pt>
                <c:pt idx="2198">
                  <c:v>56916.7</c:v>
                </c:pt>
                <c:pt idx="2199">
                  <c:v>56923.199999999997</c:v>
                </c:pt>
                <c:pt idx="2200">
                  <c:v>56928</c:v>
                </c:pt>
                <c:pt idx="2201">
                  <c:v>56934.1</c:v>
                </c:pt>
                <c:pt idx="2202">
                  <c:v>56941.7</c:v>
                </c:pt>
                <c:pt idx="2203">
                  <c:v>56946.2</c:v>
                </c:pt>
                <c:pt idx="2204">
                  <c:v>56955.1</c:v>
                </c:pt>
                <c:pt idx="2205">
                  <c:v>56961.1</c:v>
                </c:pt>
                <c:pt idx="2206">
                  <c:v>56970.1</c:v>
                </c:pt>
                <c:pt idx="2207">
                  <c:v>56977.9</c:v>
                </c:pt>
                <c:pt idx="2208">
                  <c:v>56984.3</c:v>
                </c:pt>
                <c:pt idx="2209">
                  <c:v>56991</c:v>
                </c:pt>
                <c:pt idx="2210">
                  <c:v>56996.1</c:v>
                </c:pt>
                <c:pt idx="2211">
                  <c:v>57003.199999999997</c:v>
                </c:pt>
                <c:pt idx="2212">
                  <c:v>57010.7</c:v>
                </c:pt>
                <c:pt idx="2213">
                  <c:v>57020.6</c:v>
                </c:pt>
                <c:pt idx="2214">
                  <c:v>57031.199999999997</c:v>
                </c:pt>
                <c:pt idx="2215">
                  <c:v>57037.9</c:v>
                </c:pt>
                <c:pt idx="2216">
                  <c:v>57049.8</c:v>
                </c:pt>
                <c:pt idx="2217">
                  <c:v>57057.3</c:v>
                </c:pt>
                <c:pt idx="2218">
                  <c:v>57070.6</c:v>
                </c:pt>
                <c:pt idx="2219">
                  <c:v>57082</c:v>
                </c:pt>
                <c:pt idx="2220">
                  <c:v>57091.199999999997</c:v>
                </c:pt>
                <c:pt idx="2221">
                  <c:v>57105.1</c:v>
                </c:pt>
                <c:pt idx="2222">
                  <c:v>57125.1</c:v>
                </c:pt>
                <c:pt idx="2223">
                  <c:v>57147.8</c:v>
                </c:pt>
                <c:pt idx="2224">
                  <c:v>57178.1</c:v>
                </c:pt>
                <c:pt idx="2225">
                  <c:v>57211.5</c:v>
                </c:pt>
                <c:pt idx="2226">
                  <c:v>57241.3</c:v>
                </c:pt>
                <c:pt idx="2227">
                  <c:v>57266.2</c:v>
                </c:pt>
                <c:pt idx="2228">
                  <c:v>57292</c:v>
                </c:pt>
                <c:pt idx="2229">
                  <c:v>57325.2</c:v>
                </c:pt>
                <c:pt idx="2230">
                  <c:v>57352.4</c:v>
                </c:pt>
                <c:pt idx="2231">
                  <c:v>57380</c:v>
                </c:pt>
                <c:pt idx="2232">
                  <c:v>57407.9</c:v>
                </c:pt>
                <c:pt idx="2233">
                  <c:v>57443</c:v>
                </c:pt>
                <c:pt idx="2234">
                  <c:v>57471</c:v>
                </c:pt>
                <c:pt idx="2235">
                  <c:v>57498.9</c:v>
                </c:pt>
                <c:pt idx="2236">
                  <c:v>57526.6</c:v>
                </c:pt>
                <c:pt idx="2237">
                  <c:v>57547</c:v>
                </c:pt>
                <c:pt idx="2238">
                  <c:v>57573.9</c:v>
                </c:pt>
                <c:pt idx="2239">
                  <c:v>57600.2</c:v>
                </c:pt>
                <c:pt idx="2240">
                  <c:v>57627.199999999997</c:v>
                </c:pt>
                <c:pt idx="2241">
                  <c:v>57654.9</c:v>
                </c:pt>
                <c:pt idx="2242">
                  <c:v>57690.400000000001</c:v>
                </c:pt>
                <c:pt idx="2243">
                  <c:v>57719.5</c:v>
                </c:pt>
                <c:pt idx="2244">
                  <c:v>57756.4</c:v>
                </c:pt>
                <c:pt idx="2245">
                  <c:v>57786.3</c:v>
                </c:pt>
                <c:pt idx="2246">
                  <c:v>57816.4</c:v>
                </c:pt>
                <c:pt idx="2247">
                  <c:v>57839.1</c:v>
                </c:pt>
                <c:pt idx="2248">
                  <c:v>57877</c:v>
                </c:pt>
                <c:pt idx="2249">
                  <c:v>57907.199999999997</c:v>
                </c:pt>
                <c:pt idx="2250">
                  <c:v>57937.3</c:v>
                </c:pt>
                <c:pt idx="2251">
                  <c:v>57967.199999999997</c:v>
                </c:pt>
                <c:pt idx="2252">
                  <c:v>57996.7</c:v>
                </c:pt>
                <c:pt idx="2253">
                  <c:v>58032.9</c:v>
                </c:pt>
                <c:pt idx="2254">
                  <c:v>58061.3</c:v>
                </c:pt>
                <c:pt idx="2255">
                  <c:v>58089</c:v>
                </c:pt>
                <c:pt idx="2256">
                  <c:v>58116</c:v>
                </c:pt>
                <c:pt idx="2257">
                  <c:v>58135.7</c:v>
                </c:pt>
                <c:pt idx="2258">
                  <c:v>58167.7</c:v>
                </c:pt>
                <c:pt idx="2259">
                  <c:v>58193.1</c:v>
                </c:pt>
                <c:pt idx="2260">
                  <c:v>58212</c:v>
                </c:pt>
                <c:pt idx="2261">
                  <c:v>58237.2</c:v>
                </c:pt>
                <c:pt idx="2262">
                  <c:v>58268.4</c:v>
                </c:pt>
                <c:pt idx="2263">
                  <c:v>58293.2</c:v>
                </c:pt>
                <c:pt idx="2264">
                  <c:v>58317.7</c:v>
                </c:pt>
                <c:pt idx="2265">
                  <c:v>58335.9</c:v>
                </c:pt>
                <c:pt idx="2266">
                  <c:v>58360</c:v>
                </c:pt>
                <c:pt idx="2267">
                  <c:v>58377.8</c:v>
                </c:pt>
                <c:pt idx="2268">
                  <c:v>58407.1</c:v>
                </c:pt>
                <c:pt idx="2269">
                  <c:v>58424.4</c:v>
                </c:pt>
                <c:pt idx="2270">
                  <c:v>58452.800000000003</c:v>
                </c:pt>
                <c:pt idx="2271">
                  <c:v>58480.5</c:v>
                </c:pt>
                <c:pt idx="2272">
                  <c:v>58507.5</c:v>
                </c:pt>
                <c:pt idx="2273">
                  <c:v>58528.6</c:v>
                </c:pt>
                <c:pt idx="2274">
                  <c:v>58554.2</c:v>
                </c:pt>
                <c:pt idx="2275">
                  <c:v>58574</c:v>
                </c:pt>
                <c:pt idx="2276">
                  <c:v>58588.6</c:v>
                </c:pt>
                <c:pt idx="2277">
                  <c:v>58602.7</c:v>
                </c:pt>
                <c:pt idx="2278">
                  <c:v>58625.599999999999</c:v>
                </c:pt>
                <c:pt idx="2279">
                  <c:v>58638.9</c:v>
                </c:pt>
                <c:pt idx="2280">
                  <c:v>58660.6</c:v>
                </c:pt>
                <c:pt idx="2281">
                  <c:v>58677.4</c:v>
                </c:pt>
                <c:pt idx="2282">
                  <c:v>58697.8</c:v>
                </c:pt>
                <c:pt idx="2283">
                  <c:v>58713.8</c:v>
                </c:pt>
                <c:pt idx="2284">
                  <c:v>58729.4</c:v>
                </c:pt>
                <c:pt idx="2285">
                  <c:v>58744.7</c:v>
                </c:pt>
                <c:pt idx="2286">
                  <c:v>58759.7</c:v>
                </c:pt>
                <c:pt idx="2287">
                  <c:v>58767.1</c:v>
                </c:pt>
                <c:pt idx="2288">
                  <c:v>58785.4</c:v>
                </c:pt>
                <c:pt idx="2289">
                  <c:v>58799.8</c:v>
                </c:pt>
                <c:pt idx="2290">
                  <c:v>58817.599999999999</c:v>
                </c:pt>
                <c:pt idx="2291">
                  <c:v>58828.1</c:v>
                </c:pt>
                <c:pt idx="2292">
                  <c:v>58845.7</c:v>
                </c:pt>
                <c:pt idx="2293">
                  <c:v>58859.6</c:v>
                </c:pt>
                <c:pt idx="2294">
                  <c:v>58873.5</c:v>
                </c:pt>
                <c:pt idx="2295">
                  <c:v>58887.4</c:v>
                </c:pt>
                <c:pt idx="2296">
                  <c:v>58901.3</c:v>
                </c:pt>
                <c:pt idx="2297">
                  <c:v>58915.3</c:v>
                </c:pt>
                <c:pt idx="2298">
                  <c:v>58929.3</c:v>
                </c:pt>
                <c:pt idx="2299">
                  <c:v>58947.1</c:v>
                </c:pt>
                <c:pt idx="2300">
                  <c:v>58965.1</c:v>
                </c:pt>
                <c:pt idx="2301">
                  <c:v>58979.7</c:v>
                </c:pt>
                <c:pt idx="2302">
                  <c:v>58994.5</c:v>
                </c:pt>
                <c:pt idx="2303">
                  <c:v>59009.599999999999</c:v>
                </c:pt>
                <c:pt idx="2304">
                  <c:v>59024.9</c:v>
                </c:pt>
                <c:pt idx="2305">
                  <c:v>59040.2</c:v>
                </c:pt>
                <c:pt idx="2306">
                  <c:v>59051.8</c:v>
                </c:pt>
                <c:pt idx="2307">
                  <c:v>59067.4</c:v>
                </c:pt>
                <c:pt idx="2308">
                  <c:v>59086.9</c:v>
                </c:pt>
                <c:pt idx="2309">
                  <c:v>59106.6</c:v>
                </c:pt>
                <c:pt idx="2310">
                  <c:v>59126.3</c:v>
                </c:pt>
                <c:pt idx="2311">
                  <c:v>59146.1</c:v>
                </c:pt>
                <c:pt idx="2312">
                  <c:v>59162</c:v>
                </c:pt>
                <c:pt idx="2313">
                  <c:v>59181.9</c:v>
                </c:pt>
                <c:pt idx="2314">
                  <c:v>59197.7</c:v>
                </c:pt>
                <c:pt idx="2315">
                  <c:v>59213.599999999999</c:v>
                </c:pt>
                <c:pt idx="2316">
                  <c:v>59229.3</c:v>
                </c:pt>
                <c:pt idx="2317">
                  <c:v>59245.1</c:v>
                </c:pt>
                <c:pt idx="2318">
                  <c:v>59268.6</c:v>
                </c:pt>
                <c:pt idx="2319">
                  <c:v>59284.1</c:v>
                </c:pt>
                <c:pt idx="2320">
                  <c:v>59303.4</c:v>
                </c:pt>
                <c:pt idx="2321">
                  <c:v>59318.7</c:v>
                </c:pt>
                <c:pt idx="2322">
                  <c:v>59333.8</c:v>
                </c:pt>
                <c:pt idx="2323">
                  <c:v>59352.5</c:v>
                </c:pt>
                <c:pt idx="2324">
                  <c:v>59367.3</c:v>
                </c:pt>
                <c:pt idx="2325">
                  <c:v>59385.599999999999</c:v>
                </c:pt>
                <c:pt idx="2326">
                  <c:v>59399.9</c:v>
                </c:pt>
                <c:pt idx="2327">
                  <c:v>59414.1</c:v>
                </c:pt>
                <c:pt idx="2328">
                  <c:v>59431.5</c:v>
                </c:pt>
                <c:pt idx="2329">
                  <c:v>59445.1</c:v>
                </c:pt>
                <c:pt idx="2330">
                  <c:v>59461.8</c:v>
                </c:pt>
                <c:pt idx="2331">
                  <c:v>59471.5</c:v>
                </c:pt>
                <c:pt idx="2332">
                  <c:v>59484</c:v>
                </c:pt>
                <c:pt idx="2333">
                  <c:v>59496.2</c:v>
                </c:pt>
                <c:pt idx="2334">
                  <c:v>59505</c:v>
                </c:pt>
                <c:pt idx="2335">
                  <c:v>59519.4</c:v>
                </c:pt>
                <c:pt idx="2336">
                  <c:v>59530.6</c:v>
                </c:pt>
                <c:pt idx="2337">
                  <c:v>59541.5</c:v>
                </c:pt>
                <c:pt idx="2338">
                  <c:v>59554.9</c:v>
                </c:pt>
                <c:pt idx="2339">
                  <c:v>59565.4</c:v>
                </c:pt>
                <c:pt idx="2340">
                  <c:v>59578.3</c:v>
                </c:pt>
                <c:pt idx="2341">
                  <c:v>59588.6</c:v>
                </c:pt>
                <c:pt idx="2342">
                  <c:v>59601.4</c:v>
                </c:pt>
                <c:pt idx="2343">
                  <c:v>59609</c:v>
                </c:pt>
                <c:pt idx="2344">
                  <c:v>59624.4</c:v>
                </c:pt>
                <c:pt idx="2345">
                  <c:v>59634.8</c:v>
                </c:pt>
                <c:pt idx="2346">
                  <c:v>59650.6</c:v>
                </c:pt>
                <c:pt idx="2347">
                  <c:v>59661.3</c:v>
                </c:pt>
                <c:pt idx="2348">
                  <c:v>59675.1</c:v>
                </c:pt>
                <c:pt idx="2349">
                  <c:v>59686.400000000001</c:v>
                </c:pt>
                <c:pt idx="2350">
                  <c:v>59700.9</c:v>
                </c:pt>
                <c:pt idx="2351">
                  <c:v>59709.9</c:v>
                </c:pt>
                <c:pt idx="2352">
                  <c:v>59722.2</c:v>
                </c:pt>
                <c:pt idx="2353">
                  <c:v>59734.9</c:v>
                </c:pt>
                <c:pt idx="2354">
                  <c:v>59748.1</c:v>
                </c:pt>
                <c:pt idx="2355">
                  <c:v>59765.3</c:v>
                </c:pt>
                <c:pt idx="2356">
                  <c:v>59779.6</c:v>
                </c:pt>
                <c:pt idx="2357">
                  <c:v>59798.3</c:v>
                </c:pt>
                <c:pt idx="2358">
                  <c:v>59814</c:v>
                </c:pt>
                <c:pt idx="2359">
                  <c:v>59830.7</c:v>
                </c:pt>
                <c:pt idx="2360">
                  <c:v>59844.1</c:v>
                </c:pt>
                <c:pt idx="2361">
                  <c:v>59863</c:v>
                </c:pt>
                <c:pt idx="2362">
                  <c:v>59888.2</c:v>
                </c:pt>
                <c:pt idx="2363">
                  <c:v>59904.1</c:v>
                </c:pt>
                <c:pt idx="2364">
                  <c:v>59926.1</c:v>
                </c:pt>
                <c:pt idx="2365">
                  <c:v>59954.8</c:v>
                </c:pt>
                <c:pt idx="2366">
                  <c:v>59984.6</c:v>
                </c:pt>
                <c:pt idx="2367">
                  <c:v>60021.5</c:v>
                </c:pt>
                <c:pt idx="2368">
                  <c:v>60046.7</c:v>
                </c:pt>
                <c:pt idx="2369">
                  <c:v>60072.2</c:v>
                </c:pt>
                <c:pt idx="2370">
                  <c:v>60091.5</c:v>
                </c:pt>
                <c:pt idx="2371">
                  <c:v>60123.9</c:v>
                </c:pt>
                <c:pt idx="2372">
                  <c:v>60156.3</c:v>
                </c:pt>
                <c:pt idx="2373">
                  <c:v>60182.2</c:v>
                </c:pt>
                <c:pt idx="2374">
                  <c:v>60214.2</c:v>
                </c:pt>
                <c:pt idx="2375">
                  <c:v>60239.6</c:v>
                </c:pt>
                <c:pt idx="2376">
                  <c:v>60276.800000000003</c:v>
                </c:pt>
                <c:pt idx="2377">
                  <c:v>60306.9</c:v>
                </c:pt>
                <c:pt idx="2378">
                  <c:v>60330.400000000001</c:v>
                </c:pt>
                <c:pt idx="2379">
                  <c:v>60348</c:v>
                </c:pt>
                <c:pt idx="2380">
                  <c:v>60377.4</c:v>
                </c:pt>
                <c:pt idx="2381">
                  <c:v>60401</c:v>
                </c:pt>
                <c:pt idx="2382">
                  <c:v>60424.5</c:v>
                </c:pt>
                <c:pt idx="2383">
                  <c:v>60448.2</c:v>
                </c:pt>
                <c:pt idx="2384">
                  <c:v>60483.6</c:v>
                </c:pt>
                <c:pt idx="2385">
                  <c:v>60513.1</c:v>
                </c:pt>
                <c:pt idx="2386">
                  <c:v>60536.7</c:v>
                </c:pt>
                <c:pt idx="2387">
                  <c:v>60560.3</c:v>
                </c:pt>
                <c:pt idx="2388">
                  <c:v>60583.9</c:v>
                </c:pt>
                <c:pt idx="2389">
                  <c:v>60601.5</c:v>
                </c:pt>
                <c:pt idx="2390">
                  <c:v>60625</c:v>
                </c:pt>
                <c:pt idx="2391">
                  <c:v>60648.5</c:v>
                </c:pt>
                <c:pt idx="2392">
                  <c:v>60677.8</c:v>
                </c:pt>
                <c:pt idx="2393">
                  <c:v>60707</c:v>
                </c:pt>
                <c:pt idx="2394">
                  <c:v>60736</c:v>
                </c:pt>
                <c:pt idx="2395">
                  <c:v>60759.199999999997</c:v>
                </c:pt>
                <c:pt idx="2396">
                  <c:v>60782.3</c:v>
                </c:pt>
                <c:pt idx="2397">
                  <c:v>60805.2</c:v>
                </c:pt>
                <c:pt idx="2398">
                  <c:v>60822.400000000001</c:v>
                </c:pt>
                <c:pt idx="2399">
                  <c:v>60856.800000000003</c:v>
                </c:pt>
                <c:pt idx="2400">
                  <c:v>60874.2</c:v>
                </c:pt>
                <c:pt idx="2401">
                  <c:v>60897.4</c:v>
                </c:pt>
                <c:pt idx="2402">
                  <c:v>60926.5</c:v>
                </c:pt>
                <c:pt idx="2403">
                  <c:v>60955.6</c:v>
                </c:pt>
                <c:pt idx="2404">
                  <c:v>60984.800000000003</c:v>
                </c:pt>
                <c:pt idx="2405">
                  <c:v>61008</c:v>
                </c:pt>
                <c:pt idx="2406">
                  <c:v>61037</c:v>
                </c:pt>
                <c:pt idx="2407">
                  <c:v>61054.3</c:v>
                </c:pt>
                <c:pt idx="2408">
                  <c:v>61077.3</c:v>
                </c:pt>
                <c:pt idx="2409">
                  <c:v>61100.1</c:v>
                </c:pt>
                <c:pt idx="2410">
                  <c:v>61122.6</c:v>
                </c:pt>
                <c:pt idx="2411">
                  <c:v>61150.6</c:v>
                </c:pt>
                <c:pt idx="2412">
                  <c:v>61172.6</c:v>
                </c:pt>
                <c:pt idx="2413">
                  <c:v>61199.7</c:v>
                </c:pt>
                <c:pt idx="2414">
                  <c:v>61221</c:v>
                </c:pt>
                <c:pt idx="2415">
                  <c:v>61241.9</c:v>
                </c:pt>
                <c:pt idx="2416">
                  <c:v>61262.400000000001</c:v>
                </c:pt>
                <c:pt idx="2417">
                  <c:v>61282.5</c:v>
                </c:pt>
                <c:pt idx="2418">
                  <c:v>61307</c:v>
                </c:pt>
                <c:pt idx="2419">
                  <c:v>61326</c:v>
                </c:pt>
                <c:pt idx="2420">
                  <c:v>61349</c:v>
                </c:pt>
                <c:pt idx="2421">
                  <c:v>61366.9</c:v>
                </c:pt>
                <c:pt idx="2422">
                  <c:v>61393</c:v>
                </c:pt>
                <c:pt idx="2423">
                  <c:v>61410</c:v>
                </c:pt>
                <c:pt idx="2424">
                  <c:v>61426.7</c:v>
                </c:pt>
                <c:pt idx="2425">
                  <c:v>61447.199999999997</c:v>
                </c:pt>
                <c:pt idx="2426">
                  <c:v>61463.4</c:v>
                </c:pt>
                <c:pt idx="2427">
                  <c:v>61483.5</c:v>
                </c:pt>
                <c:pt idx="2428">
                  <c:v>61499.5</c:v>
                </c:pt>
                <c:pt idx="2429">
                  <c:v>61519.3</c:v>
                </c:pt>
                <c:pt idx="2430">
                  <c:v>61543.199999999997</c:v>
                </c:pt>
                <c:pt idx="2431">
                  <c:v>61559.199999999997</c:v>
                </c:pt>
                <c:pt idx="2432">
                  <c:v>61583.5</c:v>
                </c:pt>
                <c:pt idx="2433">
                  <c:v>61604</c:v>
                </c:pt>
                <c:pt idx="2434">
                  <c:v>61625</c:v>
                </c:pt>
                <c:pt idx="2435">
                  <c:v>61642</c:v>
                </c:pt>
                <c:pt idx="2436">
                  <c:v>61659.5</c:v>
                </c:pt>
                <c:pt idx="2437">
                  <c:v>61677.3</c:v>
                </c:pt>
                <c:pt idx="2438">
                  <c:v>61700.2</c:v>
                </c:pt>
                <c:pt idx="2439">
                  <c:v>61719.1</c:v>
                </c:pt>
                <c:pt idx="2440">
                  <c:v>61748.9</c:v>
                </c:pt>
                <c:pt idx="2441">
                  <c:v>61775.199999999997</c:v>
                </c:pt>
                <c:pt idx="2442">
                  <c:v>61802.6</c:v>
                </c:pt>
                <c:pt idx="2443">
                  <c:v>61825.2</c:v>
                </c:pt>
                <c:pt idx="2444">
                  <c:v>61848.3</c:v>
                </c:pt>
                <c:pt idx="2445">
                  <c:v>61871.8</c:v>
                </c:pt>
                <c:pt idx="2446">
                  <c:v>61895.6</c:v>
                </c:pt>
                <c:pt idx="2447">
                  <c:v>61919.6</c:v>
                </c:pt>
                <c:pt idx="2448">
                  <c:v>61937.599999999999</c:v>
                </c:pt>
                <c:pt idx="2449">
                  <c:v>61961.599999999999</c:v>
                </c:pt>
                <c:pt idx="2450">
                  <c:v>61997.4</c:v>
                </c:pt>
                <c:pt idx="2451">
                  <c:v>62021</c:v>
                </c:pt>
                <c:pt idx="2452">
                  <c:v>62044.3</c:v>
                </c:pt>
                <c:pt idx="2453">
                  <c:v>62067</c:v>
                </c:pt>
                <c:pt idx="2454">
                  <c:v>62094.7</c:v>
                </c:pt>
                <c:pt idx="2455">
                  <c:v>62116.1</c:v>
                </c:pt>
                <c:pt idx="2456">
                  <c:v>62131.6</c:v>
                </c:pt>
                <c:pt idx="2457">
                  <c:v>62151.5</c:v>
                </c:pt>
                <c:pt idx="2458">
                  <c:v>62175</c:v>
                </c:pt>
                <c:pt idx="2459">
                  <c:v>62205</c:v>
                </c:pt>
                <c:pt idx="2460">
                  <c:v>62224.5</c:v>
                </c:pt>
                <c:pt idx="2461">
                  <c:v>62239.6</c:v>
                </c:pt>
                <c:pt idx="2462">
                  <c:v>62254.5</c:v>
                </c:pt>
                <c:pt idx="2463">
                  <c:v>62269.1</c:v>
                </c:pt>
                <c:pt idx="2464">
                  <c:v>62286.9</c:v>
                </c:pt>
                <c:pt idx="2465">
                  <c:v>62300.800000000003</c:v>
                </c:pt>
                <c:pt idx="2466">
                  <c:v>62314.5</c:v>
                </c:pt>
                <c:pt idx="2467">
                  <c:v>62334.5</c:v>
                </c:pt>
                <c:pt idx="2468">
                  <c:v>62350.7</c:v>
                </c:pt>
                <c:pt idx="2469">
                  <c:v>62366.5</c:v>
                </c:pt>
                <c:pt idx="2470">
                  <c:v>62378.9</c:v>
                </c:pt>
                <c:pt idx="2471">
                  <c:v>62391.1</c:v>
                </c:pt>
                <c:pt idx="2472">
                  <c:v>62408.9</c:v>
                </c:pt>
                <c:pt idx="2473">
                  <c:v>62420.5</c:v>
                </c:pt>
                <c:pt idx="2474">
                  <c:v>62434.7</c:v>
                </c:pt>
                <c:pt idx="2475">
                  <c:v>62445.8</c:v>
                </c:pt>
                <c:pt idx="2476">
                  <c:v>62459.4</c:v>
                </c:pt>
                <c:pt idx="2477">
                  <c:v>62472.7</c:v>
                </c:pt>
                <c:pt idx="2478">
                  <c:v>62483.1</c:v>
                </c:pt>
                <c:pt idx="2479">
                  <c:v>62495.9</c:v>
                </c:pt>
                <c:pt idx="2480">
                  <c:v>62508.4</c:v>
                </c:pt>
                <c:pt idx="2481">
                  <c:v>62515.8</c:v>
                </c:pt>
                <c:pt idx="2482">
                  <c:v>62525.5</c:v>
                </c:pt>
                <c:pt idx="2483">
                  <c:v>62535</c:v>
                </c:pt>
                <c:pt idx="2484">
                  <c:v>62544.4</c:v>
                </c:pt>
                <c:pt idx="2485">
                  <c:v>62551.3</c:v>
                </c:pt>
                <c:pt idx="2486">
                  <c:v>62565</c:v>
                </c:pt>
                <c:pt idx="2487">
                  <c:v>62573.8</c:v>
                </c:pt>
                <c:pt idx="2488">
                  <c:v>62582.400000000001</c:v>
                </c:pt>
                <c:pt idx="2489">
                  <c:v>62592.800000000003</c:v>
                </c:pt>
                <c:pt idx="2490">
                  <c:v>62600.9</c:v>
                </c:pt>
                <c:pt idx="2491">
                  <c:v>62606.8</c:v>
                </c:pt>
                <c:pt idx="2492">
                  <c:v>62612.6</c:v>
                </c:pt>
                <c:pt idx="2493">
                  <c:v>62620.3</c:v>
                </c:pt>
                <c:pt idx="2494">
                  <c:v>62629.599999999999</c:v>
                </c:pt>
                <c:pt idx="2495">
                  <c:v>62636.9</c:v>
                </c:pt>
                <c:pt idx="2496">
                  <c:v>62645.8</c:v>
                </c:pt>
                <c:pt idx="2497">
                  <c:v>62652.800000000003</c:v>
                </c:pt>
                <c:pt idx="2498">
                  <c:v>62659.8</c:v>
                </c:pt>
                <c:pt idx="2499">
                  <c:v>62666.7</c:v>
                </c:pt>
                <c:pt idx="2500">
                  <c:v>62673.4</c:v>
                </c:pt>
                <c:pt idx="2501">
                  <c:v>62680.2</c:v>
                </c:pt>
                <c:pt idx="2502">
                  <c:v>62685.2</c:v>
                </c:pt>
                <c:pt idx="2503">
                  <c:v>62691.9</c:v>
                </c:pt>
                <c:pt idx="2504">
                  <c:v>62698.6</c:v>
                </c:pt>
                <c:pt idx="2505">
                  <c:v>62703.6</c:v>
                </c:pt>
                <c:pt idx="2506">
                  <c:v>62712</c:v>
                </c:pt>
                <c:pt idx="2507">
                  <c:v>62718.7</c:v>
                </c:pt>
                <c:pt idx="2508">
                  <c:v>62727.199999999997</c:v>
                </c:pt>
                <c:pt idx="2509">
                  <c:v>62734.1</c:v>
                </c:pt>
                <c:pt idx="2510">
                  <c:v>62741</c:v>
                </c:pt>
                <c:pt idx="2511">
                  <c:v>62748.1</c:v>
                </c:pt>
                <c:pt idx="2512">
                  <c:v>62755.199999999997</c:v>
                </c:pt>
                <c:pt idx="2513">
                  <c:v>62760.6</c:v>
                </c:pt>
                <c:pt idx="2514">
                  <c:v>62768</c:v>
                </c:pt>
                <c:pt idx="2515">
                  <c:v>62779.3</c:v>
                </c:pt>
                <c:pt idx="2516">
                  <c:v>62787</c:v>
                </c:pt>
                <c:pt idx="2517">
                  <c:v>62794.7</c:v>
                </c:pt>
                <c:pt idx="2518">
                  <c:v>62802.5</c:v>
                </c:pt>
                <c:pt idx="2519">
                  <c:v>62810.2</c:v>
                </c:pt>
                <c:pt idx="2520">
                  <c:v>62818</c:v>
                </c:pt>
                <c:pt idx="2521">
                  <c:v>62823.9</c:v>
                </c:pt>
                <c:pt idx="2522">
                  <c:v>62831.7</c:v>
                </c:pt>
                <c:pt idx="2523">
                  <c:v>62839.6</c:v>
                </c:pt>
                <c:pt idx="2524">
                  <c:v>62849.5</c:v>
                </c:pt>
                <c:pt idx="2525">
                  <c:v>62859.4</c:v>
                </c:pt>
                <c:pt idx="2526">
                  <c:v>62867.4</c:v>
                </c:pt>
                <c:pt idx="2527">
                  <c:v>62875.4</c:v>
                </c:pt>
                <c:pt idx="2528">
                  <c:v>62885.4</c:v>
                </c:pt>
                <c:pt idx="2529">
                  <c:v>62895.5</c:v>
                </c:pt>
                <c:pt idx="2530">
                  <c:v>62903.6</c:v>
                </c:pt>
                <c:pt idx="2531">
                  <c:v>62909.7</c:v>
                </c:pt>
                <c:pt idx="2532">
                  <c:v>62917.8</c:v>
                </c:pt>
                <c:pt idx="2533">
                  <c:v>62928.1</c:v>
                </c:pt>
                <c:pt idx="2534">
                  <c:v>62936.3</c:v>
                </c:pt>
                <c:pt idx="2535">
                  <c:v>62948.7</c:v>
                </c:pt>
                <c:pt idx="2536">
                  <c:v>62957</c:v>
                </c:pt>
                <c:pt idx="2537">
                  <c:v>62967.4</c:v>
                </c:pt>
                <c:pt idx="2538">
                  <c:v>62977.9</c:v>
                </c:pt>
                <c:pt idx="2539">
                  <c:v>62986.3</c:v>
                </c:pt>
                <c:pt idx="2540">
                  <c:v>62994.7</c:v>
                </c:pt>
                <c:pt idx="2541">
                  <c:v>63003.199999999997</c:v>
                </c:pt>
                <c:pt idx="2542">
                  <c:v>63013.9</c:v>
                </c:pt>
                <c:pt idx="2543">
                  <c:v>63020.3</c:v>
                </c:pt>
                <c:pt idx="2544">
                  <c:v>63031</c:v>
                </c:pt>
                <c:pt idx="2545">
                  <c:v>63039.5</c:v>
                </c:pt>
                <c:pt idx="2546">
                  <c:v>63052.1</c:v>
                </c:pt>
                <c:pt idx="2547">
                  <c:v>63062.400000000001</c:v>
                </c:pt>
                <c:pt idx="2548">
                  <c:v>63068.5</c:v>
                </c:pt>
                <c:pt idx="2549">
                  <c:v>63076.6</c:v>
                </c:pt>
                <c:pt idx="2550">
                  <c:v>63084.7</c:v>
                </c:pt>
                <c:pt idx="2551">
                  <c:v>63090.8</c:v>
                </c:pt>
                <c:pt idx="2552">
                  <c:v>63098.9</c:v>
                </c:pt>
                <c:pt idx="2553">
                  <c:v>63106.9</c:v>
                </c:pt>
                <c:pt idx="2554">
                  <c:v>63117.1</c:v>
                </c:pt>
                <c:pt idx="2555">
                  <c:v>63125.3</c:v>
                </c:pt>
                <c:pt idx="2556">
                  <c:v>63135.7</c:v>
                </c:pt>
                <c:pt idx="2557">
                  <c:v>63144.1</c:v>
                </c:pt>
                <c:pt idx="2558">
                  <c:v>63152.6</c:v>
                </c:pt>
                <c:pt idx="2559">
                  <c:v>63161.3</c:v>
                </c:pt>
                <c:pt idx="2560">
                  <c:v>63170.1</c:v>
                </c:pt>
                <c:pt idx="2561">
                  <c:v>63181.4</c:v>
                </c:pt>
                <c:pt idx="2562">
                  <c:v>63190.7</c:v>
                </c:pt>
                <c:pt idx="2563">
                  <c:v>63202.6</c:v>
                </c:pt>
                <c:pt idx="2564">
                  <c:v>63212.4</c:v>
                </c:pt>
                <c:pt idx="2565">
                  <c:v>63225.1</c:v>
                </c:pt>
                <c:pt idx="2566">
                  <c:v>63235.5</c:v>
                </c:pt>
                <c:pt idx="2567">
                  <c:v>63246.3</c:v>
                </c:pt>
                <c:pt idx="2568">
                  <c:v>63257.3</c:v>
                </c:pt>
                <c:pt idx="2569">
                  <c:v>63268.800000000003</c:v>
                </c:pt>
                <c:pt idx="2570">
                  <c:v>63286.6</c:v>
                </c:pt>
                <c:pt idx="2571">
                  <c:v>63299.3</c:v>
                </c:pt>
                <c:pt idx="2572">
                  <c:v>63316.3</c:v>
                </c:pt>
                <c:pt idx="2573">
                  <c:v>63330.9</c:v>
                </c:pt>
                <c:pt idx="2574">
                  <c:v>63350.3</c:v>
                </c:pt>
                <c:pt idx="2575">
                  <c:v>63366.6</c:v>
                </c:pt>
                <c:pt idx="2576">
                  <c:v>63383.5</c:v>
                </c:pt>
                <c:pt idx="2577">
                  <c:v>63396.7</c:v>
                </c:pt>
                <c:pt idx="2578">
                  <c:v>63414.7</c:v>
                </c:pt>
                <c:pt idx="2579">
                  <c:v>63433.2</c:v>
                </c:pt>
                <c:pt idx="2580">
                  <c:v>63456.9</c:v>
                </c:pt>
                <c:pt idx="2581">
                  <c:v>63486.2</c:v>
                </c:pt>
                <c:pt idx="2582">
                  <c:v>63506.1</c:v>
                </c:pt>
                <c:pt idx="2583">
                  <c:v>63526.3</c:v>
                </c:pt>
                <c:pt idx="2584">
                  <c:v>63546.6</c:v>
                </c:pt>
                <c:pt idx="2585">
                  <c:v>63567.1</c:v>
                </c:pt>
                <c:pt idx="2586">
                  <c:v>63582.5</c:v>
                </c:pt>
                <c:pt idx="2587">
                  <c:v>63603</c:v>
                </c:pt>
                <c:pt idx="2588">
                  <c:v>63623.6</c:v>
                </c:pt>
                <c:pt idx="2589">
                  <c:v>63638.9</c:v>
                </c:pt>
                <c:pt idx="2590">
                  <c:v>63669.3</c:v>
                </c:pt>
                <c:pt idx="2591">
                  <c:v>63694.400000000001</c:v>
                </c:pt>
                <c:pt idx="2592">
                  <c:v>63723.8</c:v>
                </c:pt>
                <c:pt idx="2593">
                  <c:v>63738.2</c:v>
                </c:pt>
                <c:pt idx="2594">
                  <c:v>63761.7</c:v>
                </c:pt>
                <c:pt idx="2595">
                  <c:v>63784.5</c:v>
                </c:pt>
                <c:pt idx="2596">
                  <c:v>63802.1</c:v>
                </c:pt>
                <c:pt idx="2597">
                  <c:v>63823.6</c:v>
                </c:pt>
                <c:pt idx="2598">
                  <c:v>63844.7</c:v>
                </c:pt>
                <c:pt idx="2599">
                  <c:v>63865.5</c:v>
                </c:pt>
                <c:pt idx="2600">
                  <c:v>63881.8</c:v>
                </c:pt>
                <c:pt idx="2601">
                  <c:v>63897.9</c:v>
                </c:pt>
                <c:pt idx="2602">
                  <c:v>63913.9</c:v>
                </c:pt>
                <c:pt idx="2603">
                  <c:v>63925.8</c:v>
                </c:pt>
                <c:pt idx="2604">
                  <c:v>63941.599999999999</c:v>
                </c:pt>
                <c:pt idx="2605">
                  <c:v>63957.2</c:v>
                </c:pt>
                <c:pt idx="2606">
                  <c:v>63972.800000000003</c:v>
                </c:pt>
                <c:pt idx="2607">
                  <c:v>63992.3</c:v>
                </c:pt>
                <c:pt idx="2608">
                  <c:v>64011.7</c:v>
                </c:pt>
                <c:pt idx="2609">
                  <c:v>64027.199999999997</c:v>
                </c:pt>
                <c:pt idx="2610">
                  <c:v>64046.7</c:v>
                </c:pt>
                <c:pt idx="2611">
                  <c:v>64058.5</c:v>
                </c:pt>
                <c:pt idx="2612">
                  <c:v>64074.3</c:v>
                </c:pt>
                <c:pt idx="2613">
                  <c:v>64090.1</c:v>
                </c:pt>
                <c:pt idx="2614">
                  <c:v>64102.1</c:v>
                </c:pt>
                <c:pt idx="2615">
                  <c:v>64118.3</c:v>
                </c:pt>
                <c:pt idx="2616">
                  <c:v>64134.6</c:v>
                </c:pt>
                <c:pt idx="2617">
                  <c:v>64151.199999999997</c:v>
                </c:pt>
                <c:pt idx="2618">
                  <c:v>64172.2</c:v>
                </c:pt>
                <c:pt idx="2619">
                  <c:v>64189.3</c:v>
                </c:pt>
                <c:pt idx="2620">
                  <c:v>64211.1</c:v>
                </c:pt>
                <c:pt idx="2621">
                  <c:v>64224.4</c:v>
                </c:pt>
                <c:pt idx="2622">
                  <c:v>64237.9</c:v>
                </c:pt>
                <c:pt idx="2623">
                  <c:v>64256.3</c:v>
                </c:pt>
                <c:pt idx="2624">
                  <c:v>64275</c:v>
                </c:pt>
                <c:pt idx="2625">
                  <c:v>64289.3</c:v>
                </c:pt>
                <c:pt idx="2626">
                  <c:v>64313.7</c:v>
                </c:pt>
                <c:pt idx="2627">
                  <c:v>64328.800000000003</c:v>
                </c:pt>
                <c:pt idx="2628">
                  <c:v>64354.5</c:v>
                </c:pt>
                <c:pt idx="2629">
                  <c:v>64375.7</c:v>
                </c:pt>
                <c:pt idx="2630">
                  <c:v>64397.3</c:v>
                </c:pt>
                <c:pt idx="2631">
                  <c:v>64419.4</c:v>
                </c:pt>
                <c:pt idx="2632">
                  <c:v>64436.3</c:v>
                </c:pt>
                <c:pt idx="2633">
                  <c:v>64459.199999999997</c:v>
                </c:pt>
                <c:pt idx="2634">
                  <c:v>64482.400000000001</c:v>
                </c:pt>
                <c:pt idx="2635">
                  <c:v>64506</c:v>
                </c:pt>
                <c:pt idx="2636">
                  <c:v>64536</c:v>
                </c:pt>
                <c:pt idx="2637">
                  <c:v>64566.400000000001</c:v>
                </c:pt>
                <c:pt idx="2638">
                  <c:v>64591</c:v>
                </c:pt>
                <c:pt idx="2639">
                  <c:v>64615.8</c:v>
                </c:pt>
                <c:pt idx="2640">
                  <c:v>64647.1</c:v>
                </c:pt>
                <c:pt idx="2641">
                  <c:v>64666</c:v>
                </c:pt>
                <c:pt idx="2642">
                  <c:v>64691.3</c:v>
                </c:pt>
                <c:pt idx="2643">
                  <c:v>64704</c:v>
                </c:pt>
                <c:pt idx="2644">
                  <c:v>64729.4</c:v>
                </c:pt>
                <c:pt idx="2645">
                  <c:v>64761.3</c:v>
                </c:pt>
                <c:pt idx="2646">
                  <c:v>64793.2</c:v>
                </c:pt>
                <c:pt idx="2647">
                  <c:v>64819</c:v>
                </c:pt>
                <c:pt idx="2648">
                  <c:v>64852.5</c:v>
                </c:pt>
                <c:pt idx="2649">
                  <c:v>64873.2</c:v>
                </c:pt>
                <c:pt idx="2650">
                  <c:v>64901.3</c:v>
                </c:pt>
                <c:pt idx="2651">
                  <c:v>64929.9</c:v>
                </c:pt>
                <c:pt idx="2652">
                  <c:v>64966.2</c:v>
                </c:pt>
                <c:pt idx="2653">
                  <c:v>64988.2</c:v>
                </c:pt>
                <c:pt idx="2654">
                  <c:v>65024.9</c:v>
                </c:pt>
                <c:pt idx="2655">
                  <c:v>65061.599999999999</c:v>
                </c:pt>
                <c:pt idx="2656">
                  <c:v>65097.8</c:v>
                </c:pt>
                <c:pt idx="2657">
                  <c:v>65126.400000000001</c:v>
                </c:pt>
                <c:pt idx="2658">
                  <c:v>65154.5</c:v>
                </c:pt>
                <c:pt idx="2659">
                  <c:v>65188.6</c:v>
                </c:pt>
                <c:pt idx="2660">
                  <c:v>65214.9</c:v>
                </c:pt>
                <c:pt idx="2661">
                  <c:v>65240.3</c:v>
                </c:pt>
                <c:pt idx="2662">
                  <c:v>65264.5</c:v>
                </c:pt>
                <c:pt idx="2663">
                  <c:v>65287.6</c:v>
                </c:pt>
                <c:pt idx="2664">
                  <c:v>65315.7</c:v>
                </c:pt>
                <c:pt idx="2665">
                  <c:v>65338.1</c:v>
                </c:pt>
                <c:pt idx="2666">
                  <c:v>65365.7</c:v>
                </c:pt>
                <c:pt idx="2667">
                  <c:v>65387.6</c:v>
                </c:pt>
                <c:pt idx="2668">
                  <c:v>65409.2</c:v>
                </c:pt>
                <c:pt idx="2669">
                  <c:v>65430.5</c:v>
                </c:pt>
                <c:pt idx="2670">
                  <c:v>65451.4</c:v>
                </c:pt>
                <c:pt idx="2671">
                  <c:v>65472</c:v>
                </c:pt>
                <c:pt idx="2672">
                  <c:v>65487.199999999997</c:v>
                </c:pt>
                <c:pt idx="2673">
                  <c:v>65507.1</c:v>
                </c:pt>
                <c:pt idx="2674">
                  <c:v>65536.100000000006</c:v>
                </c:pt>
                <c:pt idx="2675">
                  <c:v>65554.899999999994</c:v>
                </c:pt>
                <c:pt idx="2676">
                  <c:v>65573.2</c:v>
                </c:pt>
                <c:pt idx="2677">
                  <c:v>65590.899999999994</c:v>
                </c:pt>
                <c:pt idx="2678">
                  <c:v>65612.2</c:v>
                </c:pt>
                <c:pt idx="2679">
                  <c:v>65628.600000000006</c:v>
                </c:pt>
                <c:pt idx="2680">
                  <c:v>65644.3</c:v>
                </c:pt>
                <c:pt idx="2681">
                  <c:v>65659.399999999994</c:v>
                </c:pt>
                <c:pt idx="2682">
                  <c:v>65673.8</c:v>
                </c:pt>
                <c:pt idx="2683">
                  <c:v>65687.5</c:v>
                </c:pt>
                <c:pt idx="2684">
                  <c:v>65703.7</c:v>
                </c:pt>
                <c:pt idx="2685">
                  <c:v>65719.399999999994</c:v>
                </c:pt>
                <c:pt idx="2686">
                  <c:v>65731.600000000006</c:v>
                </c:pt>
                <c:pt idx="2687">
                  <c:v>65740.5</c:v>
                </c:pt>
                <c:pt idx="2688">
                  <c:v>65755</c:v>
                </c:pt>
                <c:pt idx="2689">
                  <c:v>65766.3</c:v>
                </c:pt>
                <c:pt idx="2690">
                  <c:v>65777.3</c:v>
                </c:pt>
                <c:pt idx="2691">
                  <c:v>65785.3</c:v>
                </c:pt>
                <c:pt idx="2692">
                  <c:v>65798.5</c:v>
                </c:pt>
                <c:pt idx="2693">
                  <c:v>65808.7</c:v>
                </c:pt>
                <c:pt idx="2694">
                  <c:v>65821.2</c:v>
                </c:pt>
                <c:pt idx="2695">
                  <c:v>65831</c:v>
                </c:pt>
                <c:pt idx="2696">
                  <c:v>65840.5</c:v>
                </c:pt>
                <c:pt idx="2697">
                  <c:v>65849.899999999994</c:v>
                </c:pt>
                <c:pt idx="2698">
                  <c:v>65856.899999999994</c:v>
                </c:pt>
                <c:pt idx="2699">
                  <c:v>65866</c:v>
                </c:pt>
                <c:pt idx="2700">
                  <c:v>65877.3</c:v>
                </c:pt>
                <c:pt idx="2701">
                  <c:v>65883.899999999994</c:v>
                </c:pt>
                <c:pt idx="2702">
                  <c:v>65894.899999999994</c:v>
                </c:pt>
                <c:pt idx="2703">
                  <c:v>65903.5</c:v>
                </c:pt>
                <c:pt idx="2704">
                  <c:v>65914.3</c:v>
                </c:pt>
                <c:pt idx="2705">
                  <c:v>65922.8</c:v>
                </c:pt>
                <c:pt idx="2706">
                  <c:v>65931.3</c:v>
                </c:pt>
                <c:pt idx="2707">
                  <c:v>65937.600000000006</c:v>
                </c:pt>
                <c:pt idx="2708">
                  <c:v>65948.2</c:v>
                </c:pt>
                <c:pt idx="2709">
                  <c:v>65958.8</c:v>
                </c:pt>
                <c:pt idx="2710">
                  <c:v>65967.3</c:v>
                </c:pt>
                <c:pt idx="2711">
                  <c:v>65975.8</c:v>
                </c:pt>
                <c:pt idx="2712">
                  <c:v>65986.5</c:v>
                </c:pt>
                <c:pt idx="2713">
                  <c:v>65997</c:v>
                </c:pt>
                <c:pt idx="2714">
                  <c:v>66005.2</c:v>
                </c:pt>
                <c:pt idx="2715">
                  <c:v>66013.399999999994</c:v>
                </c:pt>
                <c:pt idx="2716">
                  <c:v>66021.399999999994</c:v>
                </c:pt>
                <c:pt idx="2717">
                  <c:v>66027.3</c:v>
                </c:pt>
                <c:pt idx="2718">
                  <c:v>66035.199999999997</c:v>
                </c:pt>
                <c:pt idx="2719">
                  <c:v>66042.899999999994</c:v>
                </c:pt>
                <c:pt idx="2720">
                  <c:v>66052.5</c:v>
                </c:pt>
                <c:pt idx="2721">
                  <c:v>66060.100000000006</c:v>
                </c:pt>
                <c:pt idx="2722">
                  <c:v>66071.3</c:v>
                </c:pt>
                <c:pt idx="2723">
                  <c:v>66078.8</c:v>
                </c:pt>
                <c:pt idx="2724">
                  <c:v>66086.2</c:v>
                </c:pt>
                <c:pt idx="2725">
                  <c:v>66093.5</c:v>
                </c:pt>
                <c:pt idx="2726">
                  <c:v>66100.800000000003</c:v>
                </c:pt>
                <c:pt idx="2727">
                  <c:v>66106.3</c:v>
                </c:pt>
                <c:pt idx="2728">
                  <c:v>66115.399999999994</c:v>
                </c:pt>
                <c:pt idx="2729">
                  <c:v>66122.7</c:v>
                </c:pt>
                <c:pt idx="2730">
                  <c:v>66131.8</c:v>
                </c:pt>
                <c:pt idx="2731">
                  <c:v>66140.899999999994</c:v>
                </c:pt>
                <c:pt idx="2732">
                  <c:v>66148.3</c:v>
                </c:pt>
                <c:pt idx="2733">
                  <c:v>66155.600000000006</c:v>
                </c:pt>
                <c:pt idx="2734">
                  <c:v>66163</c:v>
                </c:pt>
                <c:pt idx="2735">
                  <c:v>66172.3</c:v>
                </c:pt>
                <c:pt idx="2736">
                  <c:v>66179.899999999994</c:v>
                </c:pt>
                <c:pt idx="2737">
                  <c:v>66189.399999999994</c:v>
                </c:pt>
                <c:pt idx="2738">
                  <c:v>66199</c:v>
                </c:pt>
                <c:pt idx="2739">
                  <c:v>66206.8</c:v>
                </c:pt>
                <c:pt idx="2740">
                  <c:v>66218.600000000006</c:v>
                </c:pt>
                <c:pt idx="2741">
                  <c:v>66228.399999999994</c:v>
                </c:pt>
                <c:pt idx="2742">
                  <c:v>66234.3</c:v>
                </c:pt>
                <c:pt idx="2743">
                  <c:v>66242.100000000006</c:v>
                </c:pt>
                <c:pt idx="2744">
                  <c:v>66250</c:v>
                </c:pt>
                <c:pt idx="2745">
                  <c:v>66257.899999999994</c:v>
                </c:pt>
                <c:pt idx="2746">
                  <c:v>66267.7</c:v>
                </c:pt>
                <c:pt idx="2747">
                  <c:v>66275.600000000006</c:v>
                </c:pt>
                <c:pt idx="2748">
                  <c:v>66285.5</c:v>
                </c:pt>
                <c:pt idx="2749">
                  <c:v>66295.5</c:v>
                </c:pt>
                <c:pt idx="2750">
                  <c:v>66303.399999999994</c:v>
                </c:pt>
                <c:pt idx="2751">
                  <c:v>66311.399999999994</c:v>
                </c:pt>
                <c:pt idx="2752">
                  <c:v>66321.399999999994</c:v>
                </c:pt>
                <c:pt idx="2753">
                  <c:v>66329.399999999994</c:v>
                </c:pt>
                <c:pt idx="2754">
                  <c:v>66339.5</c:v>
                </c:pt>
                <c:pt idx="2755">
                  <c:v>66347.600000000006</c:v>
                </c:pt>
                <c:pt idx="2756">
                  <c:v>66355.8</c:v>
                </c:pt>
                <c:pt idx="2757">
                  <c:v>66366</c:v>
                </c:pt>
                <c:pt idx="2758">
                  <c:v>66376.3</c:v>
                </c:pt>
                <c:pt idx="2759">
                  <c:v>66386.7</c:v>
                </c:pt>
                <c:pt idx="2760">
                  <c:v>66395</c:v>
                </c:pt>
                <c:pt idx="2761">
                  <c:v>66401.3</c:v>
                </c:pt>
                <c:pt idx="2762">
                  <c:v>66407.600000000006</c:v>
                </c:pt>
                <c:pt idx="2763">
                  <c:v>66416.100000000006</c:v>
                </c:pt>
                <c:pt idx="2764">
                  <c:v>66424.7</c:v>
                </c:pt>
                <c:pt idx="2765">
                  <c:v>66433.2</c:v>
                </c:pt>
                <c:pt idx="2766">
                  <c:v>66444.100000000006</c:v>
                </c:pt>
                <c:pt idx="2767">
                  <c:v>66450.600000000006</c:v>
                </c:pt>
                <c:pt idx="2768">
                  <c:v>66463.7</c:v>
                </c:pt>
                <c:pt idx="2769">
                  <c:v>66472.399999999994</c:v>
                </c:pt>
                <c:pt idx="2770">
                  <c:v>66481</c:v>
                </c:pt>
                <c:pt idx="2771">
                  <c:v>66489.7</c:v>
                </c:pt>
                <c:pt idx="2772">
                  <c:v>66496.100000000006</c:v>
                </c:pt>
                <c:pt idx="2773">
                  <c:v>66504.800000000003</c:v>
                </c:pt>
                <c:pt idx="2774">
                  <c:v>66515.5</c:v>
                </c:pt>
                <c:pt idx="2775">
                  <c:v>66526.3</c:v>
                </c:pt>
                <c:pt idx="2776">
                  <c:v>66535</c:v>
                </c:pt>
                <c:pt idx="2777">
                  <c:v>66545.899999999994</c:v>
                </c:pt>
                <c:pt idx="2778">
                  <c:v>66556.899999999994</c:v>
                </c:pt>
                <c:pt idx="2779">
                  <c:v>66565.7</c:v>
                </c:pt>
                <c:pt idx="2780">
                  <c:v>66572.399999999994</c:v>
                </c:pt>
                <c:pt idx="2781">
                  <c:v>66581.399999999994</c:v>
                </c:pt>
                <c:pt idx="2782">
                  <c:v>66588.2</c:v>
                </c:pt>
                <c:pt idx="2783">
                  <c:v>66597.3</c:v>
                </c:pt>
                <c:pt idx="2784">
                  <c:v>66611.199999999997</c:v>
                </c:pt>
                <c:pt idx="2785">
                  <c:v>66620.7</c:v>
                </c:pt>
                <c:pt idx="2786">
                  <c:v>66632.600000000006</c:v>
                </c:pt>
                <c:pt idx="2787">
                  <c:v>66642.399999999994</c:v>
                </c:pt>
                <c:pt idx="2788">
                  <c:v>66652.2</c:v>
                </c:pt>
                <c:pt idx="2789">
                  <c:v>66662.3</c:v>
                </c:pt>
                <c:pt idx="2790">
                  <c:v>66669.899999999994</c:v>
                </c:pt>
                <c:pt idx="2791">
                  <c:v>66680.3</c:v>
                </c:pt>
                <c:pt idx="2792">
                  <c:v>66690.8</c:v>
                </c:pt>
                <c:pt idx="2793">
                  <c:v>66704.3</c:v>
                </c:pt>
                <c:pt idx="2794">
                  <c:v>66718</c:v>
                </c:pt>
                <c:pt idx="2795">
                  <c:v>66732.100000000006</c:v>
                </c:pt>
                <c:pt idx="2796">
                  <c:v>66746.600000000006</c:v>
                </c:pt>
                <c:pt idx="2797">
                  <c:v>66755.5</c:v>
                </c:pt>
                <c:pt idx="2798">
                  <c:v>66767.8</c:v>
                </c:pt>
                <c:pt idx="2799">
                  <c:v>66783.600000000006</c:v>
                </c:pt>
                <c:pt idx="2800">
                  <c:v>66793.5</c:v>
                </c:pt>
                <c:pt idx="2801">
                  <c:v>66806.899999999994</c:v>
                </c:pt>
                <c:pt idx="2802">
                  <c:v>66820.7</c:v>
                </c:pt>
                <c:pt idx="2803">
                  <c:v>66838.3</c:v>
                </c:pt>
                <c:pt idx="2804">
                  <c:v>66860.2</c:v>
                </c:pt>
                <c:pt idx="2805">
                  <c:v>66875.100000000006</c:v>
                </c:pt>
                <c:pt idx="2806">
                  <c:v>66890.3</c:v>
                </c:pt>
                <c:pt idx="2807">
                  <c:v>66905.7</c:v>
                </c:pt>
                <c:pt idx="2808">
                  <c:v>66921.399999999994</c:v>
                </c:pt>
                <c:pt idx="2809">
                  <c:v>66937.2</c:v>
                </c:pt>
                <c:pt idx="2810">
                  <c:v>66953.2</c:v>
                </c:pt>
                <c:pt idx="2811">
                  <c:v>66965.3</c:v>
                </c:pt>
                <c:pt idx="2812">
                  <c:v>66985.600000000006</c:v>
                </c:pt>
                <c:pt idx="2813">
                  <c:v>67006.100000000006</c:v>
                </c:pt>
                <c:pt idx="2814">
                  <c:v>67026.7</c:v>
                </c:pt>
                <c:pt idx="2815">
                  <c:v>67047.5</c:v>
                </c:pt>
                <c:pt idx="2816">
                  <c:v>67059.899999999994</c:v>
                </c:pt>
                <c:pt idx="2817">
                  <c:v>67076.600000000006</c:v>
                </c:pt>
                <c:pt idx="2818">
                  <c:v>67093.2</c:v>
                </c:pt>
                <c:pt idx="2819">
                  <c:v>67109.8</c:v>
                </c:pt>
                <c:pt idx="2820">
                  <c:v>67122.3</c:v>
                </c:pt>
                <c:pt idx="2821">
                  <c:v>67138.8</c:v>
                </c:pt>
                <c:pt idx="2822">
                  <c:v>67159.3</c:v>
                </c:pt>
                <c:pt idx="2823">
                  <c:v>67180.2</c:v>
                </c:pt>
                <c:pt idx="2824">
                  <c:v>67201.399999999994</c:v>
                </c:pt>
                <c:pt idx="2825">
                  <c:v>67218.7</c:v>
                </c:pt>
                <c:pt idx="2826">
                  <c:v>67236.100000000006</c:v>
                </c:pt>
                <c:pt idx="2827">
                  <c:v>67253.8</c:v>
                </c:pt>
                <c:pt idx="2828">
                  <c:v>67267.100000000006</c:v>
                </c:pt>
                <c:pt idx="2829">
                  <c:v>67285.100000000006</c:v>
                </c:pt>
                <c:pt idx="2830">
                  <c:v>67303.100000000006</c:v>
                </c:pt>
                <c:pt idx="2831">
                  <c:v>67325.899999999994</c:v>
                </c:pt>
                <c:pt idx="2832">
                  <c:v>67344.2</c:v>
                </c:pt>
                <c:pt idx="2833">
                  <c:v>67371.7</c:v>
                </c:pt>
                <c:pt idx="2834">
                  <c:v>67390.2</c:v>
                </c:pt>
                <c:pt idx="2835">
                  <c:v>67404</c:v>
                </c:pt>
                <c:pt idx="2836">
                  <c:v>67422.5</c:v>
                </c:pt>
                <c:pt idx="2837">
                  <c:v>67440.899999999994</c:v>
                </c:pt>
                <c:pt idx="2838">
                  <c:v>67459.3</c:v>
                </c:pt>
                <c:pt idx="2839">
                  <c:v>67468.5</c:v>
                </c:pt>
                <c:pt idx="2840">
                  <c:v>67491.399999999994</c:v>
                </c:pt>
                <c:pt idx="2841">
                  <c:v>67509.600000000006</c:v>
                </c:pt>
                <c:pt idx="2842">
                  <c:v>67536.800000000003</c:v>
                </c:pt>
                <c:pt idx="2843">
                  <c:v>67559.100000000006</c:v>
                </c:pt>
                <c:pt idx="2844">
                  <c:v>67572.399999999994</c:v>
                </c:pt>
                <c:pt idx="2845">
                  <c:v>67590</c:v>
                </c:pt>
                <c:pt idx="2846">
                  <c:v>67603.100000000006</c:v>
                </c:pt>
                <c:pt idx="2847">
                  <c:v>67620.3</c:v>
                </c:pt>
                <c:pt idx="2848">
                  <c:v>67637.3</c:v>
                </c:pt>
                <c:pt idx="2849">
                  <c:v>67645.600000000006</c:v>
                </c:pt>
                <c:pt idx="2850">
                  <c:v>67666.399999999994</c:v>
                </c:pt>
                <c:pt idx="2851">
                  <c:v>67686.600000000006</c:v>
                </c:pt>
                <c:pt idx="2852">
                  <c:v>67706.2</c:v>
                </c:pt>
                <c:pt idx="2853">
                  <c:v>67721.3</c:v>
                </c:pt>
                <c:pt idx="2854">
                  <c:v>67736.2</c:v>
                </c:pt>
                <c:pt idx="2855">
                  <c:v>67747</c:v>
                </c:pt>
                <c:pt idx="2856">
                  <c:v>67757.8</c:v>
                </c:pt>
                <c:pt idx="2857">
                  <c:v>67771.8</c:v>
                </c:pt>
                <c:pt idx="2858">
                  <c:v>67785.7</c:v>
                </c:pt>
                <c:pt idx="2859">
                  <c:v>67799.399999999994</c:v>
                </c:pt>
                <c:pt idx="2860">
                  <c:v>67816.399999999994</c:v>
                </c:pt>
                <c:pt idx="2861">
                  <c:v>67829.8</c:v>
                </c:pt>
                <c:pt idx="2862">
                  <c:v>67846.7</c:v>
                </c:pt>
                <c:pt idx="2863">
                  <c:v>67860.2</c:v>
                </c:pt>
                <c:pt idx="2864">
                  <c:v>67873.8</c:v>
                </c:pt>
                <c:pt idx="2865">
                  <c:v>67884.100000000006</c:v>
                </c:pt>
                <c:pt idx="2866">
                  <c:v>67897.899999999994</c:v>
                </c:pt>
                <c:pt idx="2867">
                  <c:v>67912</c:v>
                </c:pt>
                <c:pt idx="2868">
                  <c:v>67926.399999999994</c:v>
                </c:pt>
                <c:pt idx="2869">
                  <c:v>67941</c:v>
                </c:pt>
                <c:pt idx="2870">
                  <c:v>67959.8</c:v>
                </c:pt>
                <c:pt idx="2871">
                  <c:v>67971.399999999994</c:v>
                </c:pt>
                <c:pt idx="2872">
                  <c:v>67991.199999999997</c:v>
                </c:pt>
                <c:pt idx="2873">
                  <c:v>68007.7</c:v>
                </c:pt>
                <c:pt idx="2874">
                  <c:v>68029</c:v>
                </c:pt>
                <c:pt idx="2875">
                  <c:v>68042.2</c:v>
                </c:pt>
                <c:pt idx="2876">
                  <c:v>68065.100000000006</c:v>
                </c:pt>
                <c:pt idx="2877">
                  <c:v>68079.5</c:v>
                </c:pt>
                <c:pt idx="2878">
                  <c:v>68110.3</c:v>
                </c:pt>
                <c:pt idx="2879">
                  <c:v>68143.3</c:v>
                </c:pt>
                <c:pt idx="2880">
                  <c:v>68172.5</c:v>
                </c:pt>
                <c:pt idx="2881">
                  <c:v>68196.600000000006</c:v>
                </c:pt>
                <c:pt idx="2882">
                  <c:v>68221.5</c:v>
                </c:pt>
                <c:pt idx="2883">
                  <c:v>68240.600000000006</c:v>
                </c:pt>
                <c:pt idx="2884">
                  <c:v>68272.899999999994</c:v>
                </c:pt>
                <c:pt idx="2885">
                  <c:v>68299.3</c:v>
                </c:pt>
                <c:pt idx="2886">
                  <c:v>68319.3</c:v>
                </c:pt>
                <c:pt idx="2887">
                  <c:v>68352.899999999994</c:v>
                </c:pt>
                <c:pt idx="2888">
                  <c:v>68386.600000000006</c:v>
                </c:pt>
                <c:pt idx="2889">
                  <c:v>68413.7</c:v>
                </c:pt>
                <c:pt idx="2890">
                  <c:v>68433.899999999994</c:v>
                </c:pt>
                <c:pt idx="2891">
                  <c:v>68460.7</c:v>
                </c:pt>
                <c:pt idx="2892">
                  <c:v>68487.199999999997</c:v>
                </c:pt>
                <c:pt idx="2893">
                  <c:v>68506.899999999994</c:v>
                </c:pt>
                <c:pt idx="2894">
                  <c:v>68539.199999999997</c:v>
                </c:pt>
                <c:pt idx="2895">
                  <c:v>68564.399999999994</c:v>
                </c:pt>
                <c:pt idx="2896">
                  <c:v>68595</c:v>
                </c:pt>
                <c:pt idx="2897">
                  <c:v>68612.800000000003</c:v>
                </c:pt>
                <c:pt idx="2898">
                  <c:v>68642</c:v>
                </c:pt>
                <c:pt idx="2899">
                  <c:v>68665.5</c:v>
                </c:pt>
                <c:pt idx="2900">
                  <c:v>68689.100000000006</c:v>
                </c:pt>
                <c:pt idx="2901">
                  <c:v>68712.7</c:v>
                </c:pt>
                <c:pt idx="2902">
                  <c:v>68730.5</c:v>
                </c:pt>
                <c:pt idx="2903">
                  <c:v>68754</c:v>
                </c:pt>
                <c:pt idx="2904">
                  <c:v>68783.399999999994</c:v>
                </c:pt>
                <c:pt idx="2905">
                  <c:v>68812.399999999994</c:v>
                </c:pt>
                <c:pt idx="2906">
                  <c:v>68841.100000000006</c:v>
                </c:pt>
                <c:pt idx="2907">
                  <c:v>68863.7</c:v>
                </c:pt>
                <c:pt idx="2908">
                  <c:v>68891.5</c:v>
                </c:pt>
                <c:pt idx="2909">
                  <c:v>68913.2</c:v>
                </c:pt>
                <c:pt idx="2910">
                  <c:v>68923.899999999994</c:v>
                </c:pt>
                <c:pt idx="2911">
                  <c:v>68944.899999999994</c:v>
                </c:pt>
                <c:pt idx="2912">
                  <c:v>68965.3</c:v>
                </c:pt>
                <c:pt idx="2913">
                  <c:v>68980.2</c:v>
                </c:pt>
                <c:pt idx="2914">
                  <c:v>68999.5</c:v>
                </c:pt>
                <c:pt idx="2915">
                  <c:v>69022.7</c:v>
                </c:pt>
                <c:pt idx="2916">
                  <c:v>69044.600000000006</c:v>
                </c:pt>
                <c:pt idx="2917">
                  <c:v>69061.600000000006</c:v>
                </c:pt>
                <c:pt idx="2918">
                  <c:v>69078.3</c:v>
                </c:pt>
                <c:pt idx="2919">
                  <c:v>69090.600000000006</c:v>
                </c:pt>
                <c:pt idx="2920">
                  <c:v>69106.8</c:v>
                </c:pt>
                <c:pt idx="2921">
                  <c:v>69122.8</c:v>
                </c:pt>
                <c:pt idx="2922">
                  <c:v>69138.5</c:v>
                </c:pt>
                <c:pt idx="2923">
                  <c:v>69153.899999999994</c:v>
                </c:pt>
                <c:pt idx="2924">
                  <c:v>69169.100000000006</c:v>
                </c:pt>
                <c:pt idx="2925">
                  <c:v>69191.3</c:v>
                </c:pt>
                <c:pt idx="2926">
                  <c:v>69205.899999999994</c:v>
                </c:pt>
                <c:pt idx="2927">
                  <c:v>69216.600000000006</c:v>
                </c:pt>
                <c:pt idx="2928">
                  <c:v>69230.7</c:v>
                </c:pt>
                <c:pt idx="2929">
                  <c:v>69241.100000000006</c:v>
                </c:pt>
                <c:pt idx="2930">
                  <c:v>69258.2</c:v>
                </c:pt>
                <c:pt idx="2931">
                  <c:v>69271.600000000006</c:v>
                </c:pt>
                <c:pt idx="2932">
                  <c:v>69284.800000000003</c:v>
                </c:pt>
                <c:pt idx="2933">
                  <c:v>69300.899999999994</c:v>
                </c:pt>
                <c:pt idx="2934">
                  <c:v>69326</c:v>
                </c:pt>
                <c:pt idx="2935">
                  <c:v>69347.3</c:v>
                </c:pt>
                <c:pt idx="2936">
                  <c:v>69438.7</c:v>
                </c:pt>
                <c:pt idx="2937">
                  <c:v>69543.5</c:v>
                </c:pt>
                <c:pt idx="2938">
                  <c:v>69549.5</c:v>
                </c:pt>
                <c:pt idx="2939">
                  <c:v>69553.5</c:v>
                </c:pt>
                <c:pt idx="2940">
                  <c:v>69561.5</c:v>
                </c:pt>
                <c:pt idx="2941">
                  <c:v>69569.399999999994</c:v>
                </c:pt>
                <c:pt idx="2942">
                  <c:v>69575.399999999994</c:v>
                </c:pt>
                <c:pt idx="2943">
                  <c:v>69587.5</c:v>
                </c:pt>
                <c:pt idx="2944">
                  <c:v>69603.899999999994</c:v>
                </c:pt>
                <c:pt idx="2945">
                  <c:v>69614.399999999994</c:v>
                </c:pt>
                <c:pt idx="2946">
                  <c:v>69625.100000000006</c:v>
                </c:pt>
                <c:pt idx="2947">
                  <c:v>69636.100000000006</c:v>
                </c:pt>
                <c:pt idx="2948">
                  <c:v>69642.8</c:v>
                </c:pt>
                <c:pt idx="2949">
                  <c:v>69652</c:v>
                </c:pt>
                <c:pt idx="2950">
                  <c:v>69663.8</c:v>
                </c:pt>
                <c:pt idx="2951">
                  <c:v>69673.5</c:v>
                </c:pt>
                <c:pt idx="2952">
                  <c:v>69683.5</c:v>
                </c:pt>
                <c:pt idx="2953">
                  <c:v>69699</c:v>
                </c:pt>
                <c:pt idx="2954">
                  <c:v>69712.399999999994</c:v>
                </c:pt>
                <c:pt idx="2955">
                  <c:v>69725.8</c:v>
                </c:pt>
                <c:pt idx="2956">
                  <c:v>69739.3</c:v>
                </c:pt>
                <c:pt idx="2957">
                  <c:v>69750.100000000006</c:v>
                </c:pt>
                <c:pt idx="2958">
                  <c:v>69758.3</c:v>
                </c:pt>
                <c:pt idx="2959">
                  <c:v>69769.399999999994</c:v>
                </c:pt>
                <c:pt idx="2960">
                  <c:v>69783.399999999994</c:v>
                </c:pt>
                <c:pt idx="2961">
                  <c:v>69794.7</c:v>
                </c:pt>
                <c:pt idx="2962">
                  <c:v>69812.100000000006</c:v>
                </c:pt>
                <c:pt idx="2963">
                  <c:v>69827</c:v>
                </c:pt>
                <c:pt idx="2964">
                  <c:v>69848.5</c:v>
                </c:pt>
                <c:pt idx="2965">
                  <c:v>69861.100000000006</c:v>
                </c:pt>
                <c:pt idx="2966">
                  <c:v>69874.100000000006</c:v>
                </c:pt>
                <c:pt idx="2967">
                  <c:v>69887.399999999994</c:v>
                </c:pt>
                <c:pt idx="2968">
                  <c:v>69904.399999999994</c:v>
                </c:pt>
                <c:pt idx="2969">
                  <c:v>69918.5</c:v>
                </c:pt>
                <c:pt idx="2970">
                  <c:v>69933</c:v>
                </c:pt>
                <c:pt idx="2971">
                  <c:v>69947.899999999994</c:v>
                </c:pt>
                <c:pt idx="2972">
                  <c:v>69971.100000000006</c:v>
                </c:pt>
                <c:pt idx="2973">
                  <c:v>69991.199999999997</c:v>
                </c:pt>
                <c:pt idx="2974">
                  <c:v>70012.100000000006</c:v>
                </c:pt>
                <c:pt idx="2975">
                  <c:v>70029.399999999994</c:v>
                </c:pt>
                <c:pt idx="2976">
                  <c:v>70042.7</c:v>
                </c:pt>
                <c:pt idx="2977">
                  <c:v>70061.8</c:v>
                </c:pt>
                <c:pt idx="2978">
                  <c:v>70087.899999999994</c:v>
                </c:pt>
                <c:pt idx="2979">
                  <c:v>70104.800000000003</c:v>
                </c:pt>
                <c:pt idx="2980">
                  <c:v>70134.7</c:v>
                </c:pt>
                <c:pt idx="2981">
                  <c:v>70166.600000000006</c:v>
                </c:pt>
                <c:pt idx="2982">
                  <c:v>70200.2</c:v>
                </c:pt>
                <c:pt idx="2983">
                  <c:v>70228.100000000006</c:v>
                </c:pt>
                <c:pt idx="2984">
                  <c:v>70249.600000000006</c:v>
                </c:pt>
                <c:pt idx="2985">
                  <c:v>70278.899999999994</c:v>
                </c:pt>
                <c:pt idx="2986">
                  <c:v>70301.2</c:v>
                </c:pt>
                <c:pt idx="2987">
                  <c:v>70331.3</c:v>
                </c:pt>
                <c:pt idx="2988">
                  <c:v>70369.399999999994</c:v>
                </c:pt>
                <c:pt idx="2989">
                  <c:v>70384.7</c:v>
                </c:pt>
                <c:pt idx="2990">
                  <c:v>70423.100000000006</c:v>
                </c:pt>
                <c:pt idx="2991">
                  <c:v>70461.3</c:v>
                </c:pt>
                <c:pt idx="2992">
                  <c:v>70499.100000000006</c:v>
                </c:pt>
                <c:pt idx="2993">
                  <c:v>70521.5</c:v>
                </c:pt>
                <c:pt idx="2994">
                  <c:v>70550.8</c:v>
                </c:pt>
                <c:pt idx="2995">
                  <c:v>70579.600000000006</c:v>
                </c:pt>
                <c:pt idx="2996">
                  <c:v>70607.5</c:v>
                </c:pt>
                <c:pt idx="2997">
                  <c:v>70634.399999999994</c:v>
                </c:pt>
                <c:pt idx="2998">
                  <c:v>70661.399999999994</c:v>
                </c:pt>
                <c:pt idx="2999">
                  <c:v>70682</c:v>
                </c:pt>
                <c:pt idx="3000">
                  <c:v>70724</c:v>
                </c:pt>
                <c:pt idx="3001">
                  <c:v>70752.3</c:v>
                </c:pt>
                <c:pt idx="3002">
                  <c:v>70788</c:v>
                </c:pt>
                <c:pt idx="3003">
                  <c:v>70816.7</c:v>
                </c:pt>
                <c:pt idx="3004">
                  <c:v>70845.2</c:v>
                </c:pt>
                <c:pt idx="3005">
                  <c:v>70880.5</c:v>
                </c:pt>
                <c:pt idx="3006">
                  <c:v>70901.5</c:v>
                </c:pt>
                <c:pt idx="3007">
                  <c:v>70929</c:v>
                </c:pt>
                <c:pt idx="3008">
                  <c:v>70955.899999999994</c:v>
                </c:pt>
                <c:pt idx="3009">
                  <c:v>70988.600000000006</c:v>
                </c:pt>
                <c:pt idx="3010">
                  <c:v>71013.899999999994</c:v>
                </c:pt>
                <c:pt idx="3011">
                  <c:v>71044</c:v>
                </c:pt>
                <c:pt idx="3012">
                  <c:v>71072.399999999994</c:v>
                </c:pt>
                <c:pt idx="3013">
                  <c:v>71098.899999999994</c:v>
                </c:pt>
                <c:pt idx="3014">
                  <c:v>71118.399999999994</c:v>
                </c:pt>
                <c:pt idx="3015">
                  <c:v>71136.5</c:v>
                </c:pt>
                <c:pt idx="3016">
                  <c:v>71153.7</c:v>
                </c:pt>
                <c:pt idx="3017">
                  <c:v>71171.100000000006</c:v>
                </c:pt>
                <c:pt idx="3018">
                  <c:v>71188.5</c:v>
                </c:pt>
                <c:pt idx="3019">
                  <c:v>71201.600000000006</c:v>
                </c:pt>
                <c:pt idx="3020">
                  <c:v>71223.399999999994</c:v>
                </c:pt>
                <c:pt idx="3021">
                  <c:v>71240.7</c:v>
                </c:pt>
                <c:pt idx="3022">
                  <c:v>71257.8</c:v>
                </c:pt>
                <c:pt idx="3023">
                  <c:v>71274.7</c:v>
                </c:pt>
                <c:pt idx="3024">
                  <c:v>71295.399999999994</c:v>
                </c:pt>
                <c:pt idx="3025">
                  <c:v>71311.5</c:v>
                </c:pt>
                <c:pt idx="3026">
                  <c:v>71323.399999999994</c:v>
                </c:pt>
                <c:pt idx="3027">
                  <c:v>71342.399999999994</c:v>
                </c:pt>
                <c:pt idx="3028">
                  <c:v>71364.100000000006</c:v>
                </c:pt>
                <c:pt idx="3029">
                  <c:v>71381</c:v>
                </c:pt>
                <c:pt idx="3030">
                  <c:v>71396.800000000003</c:v>
                </c:pt>
                <c:pt idx="3031">
                  <c:v>71411.3</c:v>
                </c:pt>
                <c:pt idx="3032">
                  <c:v>71424.399999999994</c:v>
                </c:pt>
                <c:pt idx="3033">
                  <c:v>71433.7</c:v>
                </c:pt>
                <c:pt idx="3034">
                  <c:v>71442.100000000006</c:v>
                </c:pt>
                <c:pt idx="3035">
                  <c:v>71449.3</c:v>
                </c:pt>
                <c:pt idx="3036">
                  <c:v>71457.899999999994</c:v>
                </c:pt>
                <c:pt idx="3037">
                  <c:v>71462.899999999994</c:v>
                </c:pt>
                <c:pt idx="3038">
                  <c:v>71465.8</c:v>
                </c:pt>
                <c:pt idx="3039">
                  <c:v>71466.8</c:v>
                </c:pt>
                <c:pt idx="3040">
                  <c:v>71467.399999999994</c:v>
                </c:pt>
                <c:pt idx="3041">
                  <c:v>71468</c:v>
                </c:pt>
                <c:pt idx="3042">
                  <c:v>71468.399999999994</c:v>
                </c:pt>
                <c:pt idx="3043">
                  <c:v>71468.800000000003</c:v>
                </c:pt>
                <c:pt idx="3044">
                  <c:v>71469.2</c:v>
                </c:pt>
                <c:pt idx="3045">
                  <c:v>71469.600000000006</c:v>
                </c:pt>
                <c:pt idx="3046">
                  <c:v>71470</c:v>
                </c:pt>
                <c:pt idx="3047">
                  <c:v>71470.3</c:v>
                </c:pt>
                <c:pt idx="3048">
                  <c:v>71470.600000000006</c:v>
                </c:pt>
                <c:pt idx="3049">
                  <c:v>71470.899999999994</c:v>
                </c:pt>
                <c:pt idx="3050">
                  <c:v>71471.100000000006</c:v>
                </c:pt>
                <c:pt idx="3051">
                  <c:v>71471.399999999994</c:v>
                </c:pt>
                <c:pt idx="3052">
                  <c:v>71471.600000000006</c:v>
                </c:pt>
                <c:pt idx="3053">
                  <c:v>71471.8</c:v>
                </c:pt>
                <c:pt idx="3054">
                  <c:v>71472</c:v>
                </c:pt>
                <c:pt idx="3055">
                  <c:v>71472.3</c:v>
                </c:pt>
                <c:pt idx="3056">
                  <c:v>71472.5</c:v>
                </c:pt>
                <c:pt idx="3057">
                  <c:v>71472.800000000003</c:v>
                </c:pt>
                <c:pt idx="3058">
                  <c:v>71473.100000000006</c:v>
                </c:pt>
                <c:pt idx="3059">
                  <c:v>71473.399999999994</c:v>
                </c:pt>
                <c:pt idx="3060">
                  <c:v>71473.8</c:v>
                </c:pt>
                <c:pt idx="3061">
                  <c:v>71474.2</c:v>
                </c:pt>
                <c:pt idx="3062">
                  <c:v>71474.600000000006</c:v>
                </c:pt>
                <c:pt idx="3063">
                  <c:v>71475</c:v>
                </c:pt>
                <c:pt idx="3064">
                  <c:v>71475.399999999994</c:v>
                </c:pt>
                <c:pt idx="3065">
                  <c:v>71476.100000000006</c:v>
                </c:pt>
                <c:pt idx="3066">
                  <c:v>71476.800000000003</c:v>
                </c:pt>
                <c:pt idx="3067">
                  <c:v>71477.8</c:v>
                </c:pt>
                <c:pt idx="3068">
                  <c:v>71478.7</c:v>
                </c:pt>
                <c:pt idx="3069">
                  <c:v>71480</c:v>
                </c:pt>
                <c:pt idx="3070">
                  <c:v>71481.100000000006</c:v>
                </c:pt>
                <c:pt idx="3071">
                  <c:v>71482.399999999994</c:v>
                </c:pt>
                <c:pt idx="3072">
                  <c:v>71484</c:v>
                </c:pt>
                <c:pt idx="3073">
                  <c:v>71485.5</c:v>
                </c:pt>
                <c:pt idx="3074">
                  <c:v>71487.399999999994</c:v>
                </c:pt>
                <c:pt idx="3075">
                  <c:v>71489.399999999994</c:v>
                </c:pt>
                <c:pt idx="3076">
                  <c:v>71491</c:v>
                </c:pt>
                <c:pt idx="3077">
                  <c:v>71493.2</c:v>
                </c:pt>
                <c:pt idx="3078">
                  <c:v>71495.5</c:v>
                </c:pt>
                <c:pt idx="3079">
                  <c:v>71497.8</c:v>
                </c:pt>
                <c:pt idx="3080">
                  <c:v>71499.199999999997</c:v>
                </c:pt>
                <c:pt idx="3081">
                  <c:v>71501.2</c:v>
                </c:pt>
                <c:pt idx="3082">
                  <c:v>71503.600000000006</c:v>
                </c:pt>
                <c:pt idx="3083">
                  <c:v>71506.100000000006</c:v>
                </c:pt>
                <c:pt idx="3084">
                  <c:v>71509.100000000006</c:v>
                </c:pt>
                <c:pt idx="3085">
                  <c:v>71512.100000000006</c:v>
                </c:pt>
                <c:pt idx="3086">
                  <c:v>71514.600000000006</c:v>
                </c:pt>
                <c:pt idx="3087">
                  <c:v>71516.600000000006</c:v>
                </c:pt>
                <c:pt idx="3088">
                  <c:v>71518.600000000006</c:v>
                </c:pt>
                <c:pt idx="3089">
                  <c:v>71520.600000000006</c:v>
                </c:pt>
                <c:pt idx="3090">
                  <c:v>71523</c:v>
                </c:pt>
                <c:pt idx="3091">
                  <c:v>71524.399999999994</c:v>
                </c:pt>
                <c:pt idx="3092">
                  <c:v>71526.8</c:v>
                </c:pt>
                <c:pt idx="3093">
                  <c:v>71528.7</c:v>
                </c:pt>
                <c:pt idx="3094">
                  <c:v>71531.100000000006</c:v>
                </c:pt>
                <c:pt idx="3095">
                  <c:v>71533.100000000006</c:v>
                </c:pt>
                <c:pt idx="3096">
                  <c:v>71535.100000000006</c:v>
                </c:pt>
                <c:pt idx="3097">
                  <c:v>71536.7</c:v>
                </c:pt>
                <c:pt idx="3098">
                  <c:v>71538.8</c:v>
                </c:pt>
                <c:pt idx="3099">
                  <c:v>71541.399999999994</c:v>
                </c:pt>
                <c:pt idx="3100">
                  <c:v>71543.5</c:v>
                </c:pt>
                <c:pt idx="3101">
                  <c:v>71545.7</c:v>
                </c:pt>
                <c:pt idx="3102">
                  <c:v>71548.399999999994</c:v>
                </c:pt>
                <c:pt idx="3103">
                  <c:v>71550</c:v>
                </c:pt>
                <c:pt idx="3104">
                  <c:v>71552.800000000003</c:v>
                </c:pt>
                <c:pt idx="3105">
                  <c:v>71555.600000000006</c:v>
                </c:pt>
                <c:pt idx="3106">
                  <c:v>71557.8</c:v>
                </c:pt>
                <c:pt idx="3107">
                  <c:v>71560.7</c:v>
                </c:pt>
                <c:pt idx="3108">
                  <c:v>71563.600000000006</c:v>
                </c:pt>
                <c:pt idx="3109">
                  <c:v>71566.5</c:v>
                </c:pt>
                <c:pt idx="3110">
                  <c:v>71568.2</c:v>
                </c:pt>
                <c:pt idx="3111">
                  <c:v>71571.100000000006</c:v>
                </c:pt>
                <c:pt idx="3112">
                  <c:v>71574.100000000006</c:v>
                </c:pt>
                <c:pt idx="3113">
                  <c:v>71577</c:v>
                </c:pt>
                <c:pt idx="3114">
                  <c:v>71579.399999999994</c:v>
                </c:pt>
                <c:pt idx="3115">
                  <c:v>71582.399999999994</c:v>
                </c:pt>
                <c:pt idx="3116">
                  <c:v>71584.7</c:v>
                </c:pt>
                <c:pt idx="3117">
                  <c:v>71588.899999999994</c:v>
                </c:pt>
                <c:pt idx="3118">
                  <c:v>71591.899999999994</c:v>
                </c:pt>
                <c:pt idx="3119">
                  <c:v>71595</c:v>
                </c:pt>
                <c:pt idx="3120">
                  <c:v>71598.3</c:v>
                </c:pt>
                <c:pt idx="3121">
                  <c:v>71601.600000000006</c:v>
                </c:pt>
                <c:pt idx="3122">
                  <c:v>71604.399999999994</c:v>
                </c:pt>
                <c:pt idx="3123">
                  <c:v>71607.199999999997</c:v>
                </c:pt>
                <c:pt idx="3124">
                  <c:v>71610</c:v>
                </c:pt>
                <c:pt idx="3125">
                  <c:v>71612.2</c:v>
                </c:pt>
                <c:pt idx="3126">
                  <c:v>71615.8</c:v>
                </c:pt>
                <c:pt idx="3127">
                  <c:v>71618.7</c:v>
                </c:pt>
                <c:pt idx="3128">
                  <c:v>71622.399999999994</c:v>
                </c:pt>
                <c:pt idx="3129">
                  <c:v>71625.399999999994</c:v>
                </c:pt>
                <c:pt idx="3130">
                  <c:v>71628.3</c:v>
                </c:pt>
                <c:pt idx="3131">
                  <c:v>71632</c:v>
                </c:pt>
                <c:pt idx="3132">
                  <c:v>71634.899999999994</c:v>
                </c:pt>
                <c:pt idx="3133">
                  <c:v>71637.8</c:v>
                </c:pt>
                <c:pt idx="3134">
                  <c:v>71640.600000000006</c:v>
                </c:pt>
                <c:pt idx="3135">
                  <c:v>71643.399999999994</c:v>
                </c:pt>
                <c:pt idx="3136">
                  <c:v>71646.100000000006</c:v>
                </c:pt>
                <c:pt idx="3137">
                  <c:v>71648.800000000003</c:v>
                </c:pt>
                <c:pt idx="3138">
                  <c:v>71651.399999999994</c:v>
                </c:pt>
                <c:pt idx="3139">
                  <c:v>71654.5</c:v>
                </c:pt>
                <c:pt idx="3140">
                  <c:v>71657.5</c:v>
                </c:pt>
                <c:pt idx="3141">
                  <c:v>71659.8</c:v>
                </c:pt>
                <c:pt idx="3142">
                  <c:v>71662.5</c:v>
                </c:pt>
                <c:pt idx="3143">
                  <c:v>71665</c:v>
                </c:pt>
                <c:pt idx="3144">
                  <c:v>71666.899999999994</c:v>
                </c:pt>
                <c:pt idx="3145">
                  <c:v>71668.2</c:v>
                </c:pt>
                <c:pt idx="3146">
                  <c:v>71669.8</c:v>
                </c:pt>
                <c:pt idx="3147">
                  <c:v>71671.399999999994</c:v>
                </c:pt>
                <c:pt idx="3148">
                  <c:v>71673.600000000006</c:v>
                </c:pt>
                <c:pt idx="3149">
                  <c:v>71675</c:v>
                </c:pt>
                <c:pt idx="3150">
                  <c:v>71676.3</c:v>
                </c:pt>
                <c:pt idx="3151">
                  <c:v>71677.600000000006</c:v>
                </c:pt>
                <c:pt idx="3152">
                  <c:v>71679.100000000006</c:v>
                </c:pt>
                <c:pt idx="3153">
                  <c:v>71680.3</c:v>
                </c:pt>
                <c:pt idx="3154">
                  <c:v>71681.399999999994</c:v>
                </c:pt>
                <c:pt idx="3155">
                  <c:v>71682.5</c:v>
                </c:pt>
                <c:pt idx="3156">
                  <c:v>71683.600000000006</c:v>
                </c:pt>
                <c:pt idx="3157">
                  <c:v>71684.7</c:v>
                </c:pt>
                <c:pt idx="3158">
                  <c:v>71685.899999999994</c:v>
                </c:pt>
                <c:pt idx="3159">
                  <c:v>71686.7</c:v>
                </c:pt>
                <c:pt idx="3160">
                  <c:v>71687.7</c:v>
                </c:pt>
                <c:pt idx="3161">
                  <c:v>71689</c:v>
                </c:pt>
                <c:pt idx="3162">
                  <c:v>71690</c:v>
                </c:pt>
                <c:pt idx="3163">
                  <c:v>71691</c:v>
                </c:pt>
                <c:pt idx="3164">
                  <c:v>71692</c:v>
                </c:pt>
                <c:pt idx="3165">
                  <c:v>71693.5</c:v>
                </c:pt>
                <c:pt idx="3166">
                  <c:v>71695.399999999994</c:v>
                </c:pt>
                <c:pt idx="3167">
                  <c:v>71696.7</c:v>
                </c:pt>
                <c:pt idx="3168">
                  <c:v>71697.899999999994</c:v>
                </c:pt>
                <c:pt idx="3169">
                  <c:v>71699</c:v>
                </c:pt>
                <c:pt idx="3170">
                  <c:v>71700.2</c:v>
                </c:pt>
                <c:pt idx="3171">
                  <c:v>71701.2</c:v>
                </c:pt>
                <c:pt idx="3172">
                  <c:v>71702.5</c:v>
                </c:pt>
                <c:pt idx="3173">
                  <c:v>71704.100000000006</c:v>
                </c:pt>
                <c:pt idx="3174">
                  <c:v>71706.2</c:v>
                </c:pt>
                <c:pt idx="3175">
                  <c:v>71707.5</c:v>
                </c:pt>
                <c:pt idx="3176">
                  <c:v>71709.600000000006</c:v>
                </c:pt>
                <c:pt idx="3177">
                  <c:v>71710.899999999994</c:v>
                </c:pt>
                <c:pt idx="3178">
                  <c:v>71712.2</c:v>
                </c:pt>
                <c:pt idx="3179">
                  <c:v>71713.600000000006</c:v>
                </c:pt>
                <c:pt idx="3180">
                  <c:v>71714.899999999994</c:v>
                </c:pt>
                <c:pt idx="3181">
                  <c:v>71716.3</c:v>
                </c:pt>
                <c:pt idx="3182">
                  <c:v>71718</c:v>
                </c:pt>
                <c:pt idx="3183">
                  <c:v>71719.5</c:v>
                </c:pt>
                <c:pt idx="3184">
                  <c:v>71721.3</c:v>
                </c:pt>
                <c:pt idx="3185">
                  <c:v>71723.100000000006</c:v>
                </c:pt>
                <c:pt idx="3186">
                  <c:v>71724.600000000006</c:v>
                </c:pt>
                <c:pt idx="3187">
                  <c:v>71726.2</c:v>
                </c:pt>
                <c:pt idx="3188">
                  <c:v>71727.8</c:v>
                </c:pt>
                <c:pt idx="3189">
                  <c:v>71729.399999999994</c:v>
                </c:pt>
                <c:pt idx="3190">
                  <c:v>71731.600000000006</c:v>
                </c:pt>
                <c:pt idx="3191">
                  <c:v>71733.8</c:v>
                </c:pt>
                <c:pt idx="3192">
                  <c:v>71735.600000000006</c:v>
                </c:pt>
                <c:pt idx="3193">
                  <c:v>71738</c:v>
                </c:pt>
                <c:pt idx="3194">
                  <c:v>71741.100000000006</c:v>
                </c:pt>
                <c:pt idx="3195">
                  <c:v>71744.3</c:v>
                </c:pt>
                <c:pt idx="3196">
                  <c:v>71746.5</c:v>
                </c:pt>
                <c:pt idx="3197">
                  <c:v>71748.800000000003</c:v>
                </c:pt>
                <c:pt idx="3198">
                  <c:v>71751.199999999997</c:v>
                </c:pt>
                <c:pt idx="3199">
                  <c:v>71754.399999999994</c:v>
                </c:pt>
                <c:pt idx="3200">
                  <c:v>71757.100000000006</c:v>
                </c:pt>
                <c:pt idx="3201">
                  <c:v>71760.2</c:v>
                </c:pt>
                <c:pt idx="3202">
                  <c:v>71764.7</c:v>
                </c:pt>
                <c:pt idx="3203">
                  <c:v>71769.600000000006</c:v>
                </c:pt>
                <c:pt idx="3204">
                  <c:v>71775.100000000006</c:v>
                </c:pt>
                <c:pt idx="3205">
                  <c:v>71778.600000000006</c:v>
                </c:pt>
                <c:pt idx="3206">
                  <c:v>71783.5</c:v>
                </c:pt>
                <c:pt idx="3207">
                  <c:v>71790</c:v>
                </c:pt>
                <c:pt idx="3208">
                  <c:v>71796.800000000003</c:v>
                </c:pt>
                <c:pt idx="3209">
                  <c:v>71802.600000000006</c:v>
                </c:pt>
                <c:pt idx="3210">
                  <c:v>71808.5</c:v>
                </c:pt>
                <c:pt idx="3211">
                  <c:v>71817.600000000006</c:v>
                </c:pt>
                <c:pt idx="3212">
                  <c:v>71823.8</c:v>
                </c:pt>
                <c:pt idx="3213">
                  <c:v>71831.8</c:v>
                </c:pt>
                <c:pt idx="3214">
                  <c:v>71836.7</c:v>
                </c:pt>
                <c:pt idx="3215">
                  <c:v>71841.5</c:v>
                </c:pt>
                <c:pt idx="3216">
                  <c:v>71849.7</c:v>
                </c:pt>
                <c:pt idx="3217">
                  <c:v>71856.3</c:v>
                </c:pt>
                <c:pt idx="3218">
                  <c:v>71862.899999999994</c:v>
                </c:pt>
                <c:pt idx="3219">
                  <c:v>71869.399999999994</c:v>
                </c:pt>
                <c:pt idx="3220">
                  <c:v>71877.600000000006</c:v>
                </c:pt>
                <c:pt idx="3221">
                  <c:v>71885.600000000006</c:v>
                </c:pt>
                <c:pt idx="3222">
                  <c:v>71893.399999999994</c:v>
                </c:pt>
                <c:pt idx="3223">
                  <c:v>71899.600000000006</c:v>
                </c:pt>
                <c:pt idx="3224">
                  <c:v>71904.100000000006</c:v>
                </c:pt>
                <c:pt idx="3225">
                  <c:v>71910</c:v>
                </c:pt>
                <c:pt idx="3226">
                  <c:v>71917.100000000006</c:v>
                </c:pt>
                <c:pt idx="3227">
                  <c:v>71923.899999999994</c:v>
                </c:pt>
                <c:pt idx="3228">
                  <c:v>71930.600000000006</c:v>
                </c:pt>
                <c:pt idx="3229">
                  <c:v>71937.3</c:v>
                </c:pt>
                <c:pt idx="3230">
                  <c:v>71942.7</c:v>
                </c:pt>
                <c:pt idx="3231">
                  <c:v>71949.3</c:v>
                </c:pt>
                <c:pt idx="3232">
                  <c:v>71953.3</c:v>
                </c:pt>
                <c:pt idx="3233">
                  <c:v>71958.600000000006</c:v>
                </c:pt>
                <c:pt idx="3234">
                  <c:v>71963.899999999994</c:v>
                </c:pt>
                <c:pt idx="3235">
                  <c:v>71969.2</c:v>
                </c:pt>
                <c:pt idx="3236">
                  <c:v>71974.5</c:v>
                </c:pt>
                <c:pt idx="3237">
                  <c:v>71979.8</c:v>
                </c:pt>
                <c:pt idx="3238">
                  <c:v>71986.399999999994</c:v>
                </c:pt>
                <c:pt idx="3239">
                  <c:v>71990.3</c:v>
                </c:pt>
                <c:pt idx="3240">
                  <c:v>71996.800000000003</c:v>
                </c:pt>
                <c:pt idx="3241">
                  <c:v>72002</c:v>
                </c:pt>
                <c:pt idx="3242">
                  <c:v>72007.199999999997</c:v>
                </c:pt>
                <c:pt idx="3243">
                  <c:v>72011.100000000006</c:v>
                </c:pt>
                <c:pt idx="3244">
                  <c:v>72016.2</c:v>
                </c:pt>
                <c:pt idx="3245">
                  <c:v>72020.100000000006</c:v>
                </c:pt>
                <c:pt idx="3246">
                  <c:v>72025.2</c:v>
                </c:pt>
                <c:pt idx="3247">
                  <c:v>72031.600000000006</c:v>
                </c:pt>
                <c:pt idx="3248">
                  <c:v>72036.7</c:v>
                </c:pt>
                <c:pt idx="3249">
                  <c:v>72043</c:v>
                </c:pt>
                <c:pt idx="3250">
                  <c:v>72049.2</c:v>
                </c:pt>
                <c:pt idx="3251">
                  <c:v>72054.2</c:v>
                </c:pt>
                <c:pt idx="3252">
                  <c:v>72060.399999999994</c:v>
                </c:pt>
                <c:pt idx="3253">
                  <c:v>72064.100000000006</c:v>
                </c:pt>
                <c:pt idx="3254">
                  <c:v>72069</c:v>
                </c:pt>
                <c:pt idx="3255">
                  <c:v>72073.899999999994</c:v>
                </c:pt>
                <c:pt idx="3256">
                  <c:v>72078.8</c:v>
                </c:pt>
                <c:pt idx="3257">
                  <c:v>72083.8</c:v>
                </c:pt>
                <c:pt idx="3258">
                  <c:v>72090.5</c:v>
                </c:pt>
                <c:pt idx="3259">
                  <c:v>72097.5</c:v>
                </c:pt>
                <c:pt idx="3260">
                  <c:v>72103.199999999997</c:v>
                </c:pt>
                <c:pt idx="3261">
                  <c:v>72110.600000000006</c:v>
                </c:pt>
                <c:pt idx="3262">
                  <c:v>72116.600000000006</c:v>
                </c:pt>
                <c:pt idx="3263">
                  <c:v>72121.100000000006</c:v>
                </c:pt>
                <c:pt idx="3264">
                  <c:v>72127.199999999997</c:v>
                </c:pt>
                <c:pt idx="3265">
                  <c:v>72133.2</c:v>
                </c:pt>
                <c:pt idx="3266">
                  <c:v>72140.800000000003</c:v>
                </c:pt>
                <c:pt idx="3267">
                  <c:v>72148.3</c:v>
                </c:pt>
                <c:pt idx="3268">
                  <c:v>72154.2</c:v>
                </c:pt>
                <c:pt idx="3269">
                  <c:v>72161.399999999994</c:v>
                </c:pt>
                <c:pt idx="3270">
                  <c:v>72165.600000000006</c:v>
                </c:pt>
                <c:pt idx="3271">
                  <c:v>72171.100000000006</c:v>
                </c:pt>
                <c:pt idx="3272">
                  <c:v>72176.3</c:v>
                </c:pt>
                <c:pt idx="3273">
                  <c:v>72180.100000000006</c:v>
                </c:pt>
                <c:pt idx="3274">
                  <c:v>72186.100000000006</c:v>
                </c:pt>
                <c:pt idx="3275">
                  <c:v>72189.5</c:v>
                </c:pt>
                <c:pt idx="3276">
                  <c:v>72195.7</c:v>
                </c:pt>
                <c:pt idx="3277">
                  <c:v>72199.399999999994</c:v>
                </c:pt>
                <c:pt idx="3278">
                  <c:v>72204.3</c:v>
                </c:pt>
                <c:pt idx="3279">
                  <c:v>72207.600000000006</c:v>
                </c:pt>
                <c:pt idx="3280">
                  <c:v>72210.2</c:v>
                </c:pt>
                <c:pt idx="3281">
                  <c:v>72212</c:v>
                </c:pt>
                <c:pt idx="3282">
                  <c:v>72213</c:v>
                </c:pt>
                <c:pt idx="3283">
                  <c:v>72213.100000000006</c:v>
                </c:pt>
                <c:pt idx="3284">
                  <c:v>72212.899999999994</c:v>
                </c:pt>
                <c:pt idx="3285">
                  <c:v>72212.7</c:v>
                </c:pt>
                <c:pt idx="3286">
                  <c:v>72212.3</c:v>
                </c:pt>
                <c:pt idx="3287">
                  <c:v>72211.8</c:v>
                </c:pt>
                <c:pt idx="3288">
                  <c:v>72211.199999999997</c:v>
                </c:pt>
                <c:pt idx="3289">
                  <c:v>72210.600000000006</c:v>
                </c:pt>
                <c:pt idx="3290">
                  <c:v>72210</c:v>
                </c:pt>
                <c:pt idx="3291">
                  <c:v>72209.3</c:v>
                </c:pt>
                <c:pt idx="3292">
                  <c:v>72208.600000000006</c:v>
                </c:pt>
                <c:pt idx="3293">
                  <c:v>72208</c:v>
                </c:pt>
                <c:pt idx="3294">
                  <c:v>72207.3</c:v>
                </c:pt>
                <c:pt idx="3295">
                  <c:v>72206.399999999994</c:v>
                </c:pt>
                <c:pt idx="3296">
                  <c:v>72205.600000000006</c:v>
                </c:pt>
                <c:pt idx="3297">
                  <c:v>72204.899999999994</c:v>
                </c:pt>
                <c:pt idx="3298">
                  <c:v>72204.100000000006</c:v>
                </c:pt>
                <c:pt idx="3299">
                  <c:v>72203.399999999994</c:v>
                </c:pt>
                <c:pt idx="3300">
                  <c:v>72202.5</c:v>
                </c:pt>
                <c:pt idx="3301">
                  <c:v>72202.100000000006</c:v>
                </c:pt>
                <c:pt idx="3302">
                  <c:v>72201.399999999994</c:v>
                </c:pt>
                <c:pt idx="3303">
                  <c:v>72200.800000000003</c:v>
                </c:pt>
                <c:pt idx="3304">
                  <c:v>72200.3</c:v>
                </c:pt>
                <c:pt idx="3305">
                  <c:v>72200</c:v>
                </c:pt>
                <c:pt idx="3306">
                  <c:v>72199.8</c:v>
                </c:pt>
                <c:pt idx="3307">
                  <c:v>72199.600000000006</c:v>
                </c:pt>
                <c:pt idx="3308">
                  <c:v>72199.5</c:v>
                </c:pt>
                <c:pt idx="3309">
                  <c:v>72199.5</c:v>
                </c:pt>
                <c:pt idx="3310">
                  <c:v>72199.7</c:v>
                </c:pt>
                <c:pt idx="3311">
                  <c:v>72200.3</c:v>
                </c:pt>
                <c:pt idx="3312">
                  <c:v>72201.3</c:v>
                </c:pt>
                <c:pt idx="3313">
                  <c:v>72202.399999999994</c:v>
                </c:pt>
                <c:pt idx="3314">
                  <c:v>72204</c:v>
                </c:pt>
                <c:pt idx="3315">
                  <c:v>72205.399999999994</c:v>
                </c:pt>
                <c:pt idx="3316">
                  <c:v>72207.5</c:v>
                </c:pt>
                <c:pt idx="3317">
                  <c:v>72209.3</c:v>
                </c:pt>
                <c:pt idx="3318">
                  <c:v>72211.199999999997</c:v>
                </c:pt>
                <c:pt idx="3319">
                  <c:v>72213.100000000006</c:v>
                </c:pt>
                <c:pt idx="3320">
                  <c:v>72215.7</c:v>
                </c:pt>
                <c:pt idx="3321">
                  <c:v>72218.399999999994</c:v>
                </c:pt>
                <c:pt idx="3322">
                  <c:v>72221</c:v>
                </c:pt>
                <c:pt idx="3323">
                  <c:v>72223.199999999997</c:v>
                </c:pt>
                <c:pt idx="3324">
                  <c:v>72225.8</c:v>
                </c:pt>
                <c:pt idx="3325">
                  <c:v>72227.899999999994</c:v>
                </c:pt>
                <c:pt idx="3326">
                  <c:v>72229.899999999994</c:v>
                </c:pt>
                <c:pt idx="3327">
                  <c:v>72231.399999999994</c:v>
                </c:pt>
                <c:pt idx="3328">
                  <c:v>72233.7</c:v>
                </c:pt>
                <c:pt idx="3329">
                  <c:v>72235</c:v>
                </c:pt>
                <c:pt idx="3330">
                  <c:v>72236.899999999994</c:v>
                </c:pt>
                <c:pt idx="3331">
                  <c:v>72238.3</c:v>
                </c:pt>
                <c:pt idx="3332">
                  <c:v>72239.8</c:v>
                </c:pt>
                <c:pt idx="3333">
                  <c:v>72240.800000000003</c:v>
                </c:pt>
                <c:pt idx="3334">
                  <c:v>72241.8</c:v>
                </c:pt>
                <c:pt idx="3335">
                  <c:v>72242.2</c:v>
                </c:pt>
                <c:pt idx="3336">
                  <c:v>72242.3</c:v>
                </c:pt>
                <c:pt idx="3337">
                  <c:v>72242.2</c:v>
                </c:pt>
                <c:pt idx="3338">
                  <c:v>72241.899999999994</c:v>
                </c:pt>
                <c:pt idx="3339">
                  <c:v>72241.2</c:v>
                </c:pt>
                <c:pt idx="3340">
                  <c:v>72240.399999999994</c:v>
                </c:pt>
                <c:pt idx="3341">
                  <c:v>72239.7</c:v>
                </c:pt>
                <c:pt idx="3342">
                  <c:v>72238.5</c:v>
                </c:pt>
                <c:pt idx="3343">
                  <c:v>72237.7</c:v>
                </c:pt>
                <c:pt idx="3344">
                  <c:v>72236.2</c:v>
                </c:pt>
                <c:pt idx="3345">
                  <c:v>72234.8</c:v>
                </c:pt>
                <c:pt idx="3346">
                  <c:v>72233.399999999994</c:v>
                </c:pt>
                <c:pt idx="3347">
                  <c:v>72231.899999999994</c:v>
                </c:pt>
                <c:pt idx="3348">
                  <c:v>72229.8</c:v>
                </c:pt>
                <c:pt idx="3349">
                  <c:v>72228.100000000006</c:v>
                </c:pt>
                <c:pt idx="3350">
                  <c:v>72225.399999999994</c:v>
                </c:pt>
                <c:pt idx="3351">
                  <c:v>72223.5</c:v>
                </c:pt>
                <c:pt idx="3352">
                  <c:v>72221.600000000006</c:v>
                </c:pt>
                <c:pt idx="3353">
                  <c:v>72218.7</c:v>
                </c:pt>
                <c:pt idx="3354">
                  <c:v>72216.2</c:v>
                </c:pt>
                <c:pt idx="3355">
                  <c:v>72213.7</c:v>
                </c:pt>
                <c:pt idx="3356">
                  <c:v>72211.600000000006</c:v>
                </c:pt>
                <c:pt idx="3357">
                  <c:v>72209.100000000006</c:v>
                </c:pt>
                <c:pt idx="3358">
                  <c:v>72206.100000000006</c:v>
                </c:pt>
                <c:pt idx="3359">
                  <c:v>72203.7</c:v>
                </c:pt>
                <c:pt idx="3360">
                  <c:v>72201.7</c:v>
                </c:pt>
                <c:pt idx="3361">
                  <c:v>72199.399999999994</c:v>
                </c:pt>
                <c:pt idx="3362">
                  <c:v>72197.600000000006</c:v>
                </c:pt>
                <c:pt idx="3363">
                  <c:v>72195.7</c:v>
                </c:pt>
                <c:pt idx="3364">
                  <c:v>72193.8</c:v>
                </c:pt>
                <c:pt idx="3365">
                  <c:v>72191.199999999997</c:v>
                </c:pt>
                <c:pt idx="3366">
                  <c:v>72187.899999999994</c:v>
                </c:pt>
                <c:pt idx="3367">
                  <c:v>72186.2</c:v>
                </c:pt>
                <c:pt idx="3368">
                  <c:v>72183.3</c:v>
                </c:pt>
                <c:pt idx="3369">
                  <c:v>72180.899999999994</c:v>
                </c:pt>
                <c:pt idx="3370">
                  <c:v>72177.8</c:v>
                </c:pt>
                <c:pt idx="3371">
                  <c:v>72175.899999999994</c:v>
                </c:pt>
                <c:pt idx="3372">
                  <c:v>72172.7</c:v>
                </c:pt>
                <c:pt idx="3373">
                  <c:v>72170.8</c:v>
                </c:pt>
                <c:pt idx="3374">
                  <c:v>72167</c:v>
                </c:pt>
                <c:pt idx="3375">
                  <c:v>72164.399999999994</c:v>
                </c:pt>
                <c:pt idx="3376">
                  <c:v>72161.2</c:v>
                </c:pt>
                <c:pt idx="3377">
                  <c:v>72158.7</c:v>
                </c:pt>
                <c:pt idx="3378">
                  <c:v>72156.2</c:v>
                </c:pt>
                <c:pt idx="3379">
                  <c:v>72153.7</c:v>
                </c:pt>
                <c:pt idx="3380">
                  <c:v>72151.3</c:v>
                </c:pt>
                <c:pt idx="3381">
                  <c:v>72149</c:v>
                </c:pt>
                <c:pt idx="3382">
                  <c:v>72146.7</c:v>
                </c:pt>
                <c:pt idx="3383">
                  <c:v>72143.899999999994</c:v>
                </c:pt>
                <c:pt idx="3384">
                  <c:v>72141.8</c:v>
                </c:pt>
                <c:pt idx="3385">
                  <c:v>72139.3</c:v>
                </c:pt>
                <c:pt idx="3386">
                  <c:v>72137</c:v>
                </c:pt>
                <c:pt idx="3387">
                  <c:v>72135.199999999997</c:v>
                </c:pt>
                <c:pt idx="3388">
                  <c:v>72133.3</c:v>
                </c:pt>
                <c:pt idx="3389">
                  <c:v>72131.8</c:v>
                </c:pt>
                <c:pt idx="3390">
                  <c:v>72130.2</c:v>
                </c:pt>
                <c:pt idx="3391">
                  <c:v>72129</c:v>
                </c:pt>
                <c:pt idx="3392">
                  <c:v>72127.600000000006</c:v>
                </c:pt>
                <c:pt idx="3393">
                  <c:v>72126.600000000006</c:v>
                </c:pt>
                <c:pt idx="3394">
                  <c:v>72125.3</c:v>
                </c:pt>
                <c:pt idx="3395">
                  <c:v>72124.399999999994</c:v>
                </c:pt>
                <c:pt idx="3396">
                  <c:v>72123.100000000006</c:v>
                </c:pt>
                <c:pt idx="3397">
                  <c:v>72122.7</c:v>
                </c:pt>
                <c:pt idx="3398">
                  <c:v>72121.7</c:v>
                </c:pt>
                <c:pt idx="3399">
                  <c:v>72120.899999999994</c:v>
                </c:pt>
                <c:pt idx="3400">
                  <c:v>72120</c:v>
                </c:pt>
                <c:pt idx="3401">
                  <c:v>72119.100000000006</c:v>
                </c:pt>
                <c:pt idx="3402">
                  <c:v>72118.399999999994</c:v>
                </c:pt>
                <c:pt idx="3403">
                  <c:v>72117.5</c:v>
                </c:pt>
                <c:pt idx="3404">
                  <c:v>72116.800000000003</c:v>
                </c:pt>
                <c:pt idx="3405">
                  <c:v>72115.899999999994</c:v>
                </c:pt>
                <c:pt idx="3406">
                  <c:v>72115.199999999997</c:v>
                </c:pt>
                <c:pt idx="3407">
                  <c:v>72114.399999999994</c:v>
                </c:pt>
                <c:pt idx="3408">
                  <c:v>72113.399999999994</c:v>
                </c:pt>
                <c:pt idx="3409">
                  <c:v>72112.399999999994</c:v>
                </c:pt>
                <c:pt idx="3410">
                  <c:v>72111.100000000006</c:v>
                </c:pt>
                <c:pt idx="3411">
                  <c:v>72109.899999999994</c:v>
                </c:pt>
                <c:pt idx="3412">
                  <c:v>72108.600000000006</c:v>
                </c:pt>
                <c:pt idx="3413">
                  <c:v>72107.5</c:v>
                </c:pt>
                <c:pt idx="3414">
                  <c:v>72106.100000000006</c:v>
                </c:pt>
                <c:pt idx="3415">
                  <c:v>72104.800000000003</c:v>
                </c:pt>
                <c:pt idx="3416">
                  <c:v>72103.5</c:v>
                </c:pt>
                <c:pt idx="3417">
                  <c:v>72102.399999999994</c:v>
                </c:pt>
                <c:pt idx="3418">
                  <c:v>72100.7</c:v>
                </c:pt>
                <c:pt idx="3419">
                  <c:v>72097.899999999994</c:v>
                </c:pt>
                <c:pt idx="3420">
                  <c:v>72095.8</c:v>
                </c:pt>
                <c:pt idx="3421">
                  <c:v>72093</c:v>
                </c:pt>
                <c:pt idx="3422">
                  <c:v>72090.600000000006</c:v>
                </c:pt>
                <c:pt idx="3423">
                  <c:v>72088.100000000006</c:v>
                </c:pt>
                <c:pt idx="3424">
                  <c:v>72086.100000000006</c:v>
                </c:pt>
                <c:pt idx="3425">
                  <c:v>72083.399999999994</c:v>
                </c:pt>
                <c:pt idx="3426">
                  <c:v>72079.899999999994</c:v>
                </c:pt>
                <c:pt idx="3427">
                  <c:v>72077.7</c:v>
                </c:pt>
                <c:pt idx="3428">
                  <c:v>72074</c:v>
                </c:pt>
                <c:pt idx="3429">
                  <c:v>72071.100000000006</c:v>
                </c:pt>
                <c:pt idx="3430">
                  <c:v>72066.5</c:v>
                </c:pt>
                <c:pt idx="3431">
                  <c:v>72064.3</c:v>
                </c:pt>
                <c:pt idx="3432">
                  <c:v>72061.2</c:v>
                </c:pt>
                <c:pt idx="3433">
                  <c:v>72058.2</c:v>
                </c:pt>
                <c:pt idx="3434">
                  <c:v>72054.5</c:v>
                </c:pt>
                <c:pt idx="3435">
                  <c:v>72052.2</c:v>
                </c:pt>
                <c:pt idx="3436">
                  <c:v>72047.899999999994</c:v>
                </c:pt>
                <c:pt idx="3437">
                  <c:v>72045.100000000006</c:v>
                </c:pt>
                <c:pt idx="3438">
                  <c:v>72041.7</c:v>
                </c:pt>
                <c:pt idx="3439">
                  <c:v>72039.100000000006</c:v>
                </c:pt>
                <c:pt idx="3440">
                  <c:v>72036.600000000006</c:v>
                </c:pt>
                <c:pt idx="3441">
                  <c:v>72034.3</c:v>
                </c:pt>
                <c:pt idx="3442">
                  <c:v>72032.100000000006</c:v>
                </c:pt>
                <c:pt idx="3443">
                  <c:v>72030</c:v>
                </c:pt>
                <c:pt idx="3444">
                  <c:v>72027.7</c:v>
                </c:pt>
                <c:pt idx="3445">
                  <c:v>72025.899999999994</c:v>
                </c:pt>
                <c:pt idx="3446">
                  <c:v>72024</c:v>
                </c:pt>
                <c:pt idx="3447">
                  <c:v>72021.7</c:v>
                </c:pt>
                <c:pt idx="3448">
                  <c:v>72019.399999999994</c:v>
                </c:pt>
                <c:pt idx="3449">
                  <c:v>72017.5</c:v>
                </c:pt>
                <c:pt idx="3450">
                  <c:v>72015.100000000006</c:v>
                </c:pt>
                <c:pt idx="3451">
                  <c:v>72013.7</c:v>
                </c:pt>
                <c:pt idx="3452">
                  <c:v>72011.899999999994</c:v>
                </c:pt>
                <c:pt idx="3453">
                  <c:v>72010.5</c:v>
                </c:pt>
                <c:pt idx="3454">
                  <c:v>72008.7</c:v>
                </c:pt>
                <c:pt idx="3455">
                  <c:v>72006.899999999994</c:v>
                </c:pt>
                <c:pt idx="3456">
                  <c:v>72005.100000000006</c:v>
                </c:pt>
                <c:pt idx="3457">
                  <c:v>72003</c:v>
                </c:pt>
                <c:pt idx="3458">
                  <c:v>72000.899999999994</c:v>
                </c:pt>
                <c:pt idx="3459">
                  <c:v>71998.899999999994</c:v>
                </c:pt>
                <c:pt idx="3460">
                  <c:v>71997.399999999994</c:v>
                </c:pt>
                <c:pt idx="3461">
                  <c:v>71996.3</c:v>
                </c:pt>
                <c:pt idx="3462">
                  <c:v>71995</c:v>
                </c:pt>
                <c:pt idx="3463">
                  <c:v>71993.399999999994</c:v>
                </c:pt>
                <c:pt idx="3464">
                  <c:v>71991.899999999994</c:v>
                </c:pt>
                <c:pt idx="3465">
                  <c:v>71990.600000000006</c:v>
                </c:pt>
                <c:pt idx="3466">
                  <c:v>71989.7</c:v>
                </c:pt>
                <c:pt idx="3467">
                  <c:v>71988.800000000003</c:v>
                </c:pt>
                <c:pt idx="3468">
                  <c:v>71988</c:v>
                </c:pt>
                <c:pt idx="3469">
                  <c:v>71987.5</c:v>
                </c:pt>
                <c:pt idx="3470">
                  <c:v>71987.199999999997</c:v>
                </c:pt>
                <c:pt idx="3471">
                  <c:v>71987</c:v>
                </c:pt>
                <c:pt idx="3472">
                  <c:v>71986.899999999994</c:v>
                </c:pt>
                <c:pt idx="3473">
                  <c:v>71987.100000000006</c:v>
                </c:pt>
                <c:pt idx="3474">
                  <c:v>71987.3</c:v>
                </c:pt>
                <c:pt idx="3475">
                  <c:v>71987.8</c:v>
                </c:pt>
                <c:pt idx="3476">
                  <c:v>71988.3</c:v>
                </c:pt>
                <c:pt idx="3477">
                  <c:v>71988.899999999994</c:v>
                </c:pt>
                <c:pt idx="3478">
                  <c:v>71989.600000000006</c:v>
                </c:pt>
                <c:pt idx="3479">
                  <c:v>71990.2</c:v>
                </c:pt>
                <c:pt idx="3480">
                  <c:v>71991.399999999994</c:v>
                </c:pt>
                <c:pt idx="3481">
                  <c:v>71991.899999999994</c:v>
                </c:pt>
                <c:pt idx="3482">
                  <c:v>71993.2</c:v>
                </c:pt>
                <c:pt idx="3483">
                  <c:v>71994.3</c:v>
                </c:pt>
                <c:pt idx="3484">
                  <c:v>71996.2</c:v>
                </c:pt>
                <c:pt idx="3485">
                  <c:v>71997.899999999994</c:v>
                </c:pt>
                <c:pt idx="3486">
                  <c:v>71999.3</c:v>
                </c:pt>
                <c:pt idx="3487">
                  <c:v>72000.399999999994</c:v>
                </c:pt>
                <c:pt idx="3488">
                  <c:v>72002.2</c:v>
                </c:pt>
                <c:pt idx="3489">
                  <c:v>72003.8</c:v>
                </c:pt>
                <c:pt idx="3490">
                  <c:v>72005.399999999994</c:v>
                </c:pt>
                <c:pt idx="3491">
                  <c:v>72007.5</c:v>
                </c:pt>
                <c:pt idx="3492">
                  <c:v>72009.100000000006</c:v>
                </c:pt>
                <c:pt idx="3493">
                  <c:v>72011.3</c:v>
                </c:pt>
                <c:pt idx="3494">
                  <c:v>72013.399999999994</c:v>
                </c:pt>
                <c:pt idx="3495">
                  <c:v>72015.199999999997</c:v>
                </c:pt>
                <c:pt idx="3496">
                  <c:v>72016.899999999994</c:v>
                </c:pt>
                <c:pt idx="3497">
                  <c:v>72019.100000000006</c:v>
                </c:pt>
                <c:pt idx="3498">
                  <c:v>72020.899999999994</c:v>
                </c:pt>
                <c:pt idx="3499">
                  <c:v>72023</c:v>
                </c:pt>
                <c:pt idx="3500">
                  <c:v>72025.2</c:v>
                </c:pt>
                <c:pt idx="3501">
                  <c:v>72027.199999999997</c:v>
                </c:pt>
                <c:pt idx="3502">
                  <c:v>72029.7</c:v>
                </c:pt>
                <c:pt idx="3503">
                  <c:v>72032</c:v>
                </c:pt>
                <c:pt idx="3504">
                  <c:v>72034.899999999994</c:v>
                </c:pt>
                <c:pt idx="3505">
                  <c:v>72037.399999999994</c:v>
                </c:pt>
                <c:pt idx="3506">
                  <c:v>72040</c:v>
                </c:pt>
                <c:pt idx="3507">
                  <c:v>72043.3</c:v>
                </c:pt>
                <c:pt idx="3508">
                  <c:v>72046.100000000006</c:v>
                </c:pt>
                <c:pt idx="3509">
                  <c:v>72049</c:v>
                </c:pt>
                <c:pt idx="3510">
                  <c:v>72052.7</c:v>
                </c:pt>
                <c:pt idx="3511">
                  <c:v>72057.3</c:v>
                </c:pt>
                <c:pt idx="3512">
                  <c:v>72060.399999999994</c:v>
                </c:pt>
                <c:pt idx="3513">
                  <c:v>72064.3</c:v>
                </c:pt>
                <c:pt idx="3514">
                  <c:v>72067.5</c:v>
                </c:pt>
                <c:pt idx="3515">
                  <c:v>72070.7</c:v>
                </c:pt>
                <c:pt idx="3516">
                  <c:v>72074</c:v>
                </c:pt>
                <c:pt idx="3517">
                  <c:v>72077.2</c:v>
                </c:pt>
                <c:pt idx="3518">
                  <c:v>72080.5</c:v>
                </c:pt>
                <c:pt idx="3519">
                  <c:v>72085.3</c:v>
                </c:pt>
                <c:pt idx="3520">
                  <c:v>72089.3</c:v>
                </c:pt>
                <c:pt idx="3521">
                  <c:v>72092.5</c:v>
                </c:pt>
                <c:pt idx="3522">
                  <c:v>72096.399999999994</c:v>
                </c:pt>
                <c:pt idx="3523">
                  <c:v>72100.3</c:v>
                </c:pt>
                <c:pt idx="3524">
                  <c:v>72103.3</c:v>
                </c:pt>
                <c:pt idx="3525">
                  <c:v>72106.2</c:v>
                </c:pt>
                <c:pt idx="3526">
                  <c:v>72109.100000000006</c:v>
                </c:pt>
                <c:pt idx="3527">
                  <c:v>72113.5</c:v>
                </c:pt>
                <c:pt idx="3528">
                  <c:v>72116.5</c:v>
                </c:pt>
                <c:pt idx="3529">
                  <c:v>72121.100000000006</c:v>
                </c:pt>
                <c:pt idx="3530">
                  <c:v>72124.3</c:v>
                </c:pt>
                <c:pt idx="3531">
                  <c:v>72128.3</c:v>
                </c:pt>
                <c:pt idx="3532">
                  <c:v>72132.399999999994</c:v>
                </c:pt>
                <c:pt idx="3533">
                  <c:v>72135.7</c:v>
                </c:pt>
                <c:pt idx="3534">
                  <c:v>72139</c:v>
                </c:pt>
                <c:pt idx="3535">
                  <c:v>72141.5</c:v>
                </c:pt>
                <c:pt idx="3536">
                  <c:v>72146.5</c:v>
                </c:pt>
                <c:pt idx="3537">
                  <c:v>72150.600000000006</c:v>
                </c:pt>
                <c:pt idx="3538">
                  <c:v>72154.7</c:v>
                </c:pt>
                <c:pt idx="3539">
                  <c:v>72157.899999999994</c:v>
                </c:pt>
                <c:pt idx="3540">
                  <c:v>72161.8</c:v>
                </c:pt>
                <c:pt idx="3541">
                  <c:v>72164.899999999994</c:v>
                </c:pt>
                <c:pt idx="3542">
                  <c:v>72167.899999999994</c:v>
                </c:pt>
                <c:pt idx="3543">
                  <c:v>72170.100000000006</c:v>
                </c:pt>
                <c:pt idx="3544">
                  <c:v>72172.2</c:v>
                </c:pt>
                <c:pt idx="3545">
                  <c:v>72176.3</c:v>
                </c:pt>
                <c:pt idx="3546">
                  <c:v>72179.5</c:v>
                </c:pt>
                <c:pt idx="3547">
                  <c:v>72181.899999999994</c:v>
                </c:pt>
                <c:pt idx="3548">
                  <c:v>72185.2</c:v>
                </c:pt>
                <c:pt idx="3549">
                  <c:v>72186.8</c:v>
                </c:pt>
                <c:pt idx="3550">
                  <c:v>72188.7</c:v>
                </c:pt>
                <c:pt idx="3551">
                  <c:v>72190.399999999994</c:v>
                </c:pt>
                <c:pt idx="3552">
                  <c:v>72192</c:v>
                </c:pt>
                <c:pt idx="3553">
                  <c:v>72193.3</c:v>
                </c:pt>
                <c:pt idx="3554">
                  <c:v>72194.899999999994</c:v>
                </c:pt>
                <c:pt idx="3555">
                  <c:v>72196.399999999994</c:v>
                </c:pt>
                <c:pt idx="3556">
                  <c:v>72197.899999999994</c:v>
                </c:pt>
                <c:pt idx="3557">
                  <c:v>72199.100000000006</c:v>
                </c:pt>
                <c:pt idx="3558">
                  <c:v>72200.2</c:v>
                </c:pt>
                <c:pt idx="3559">
                  <c:v>72201.399999999994</c:v>
                </c:pt>
                <c:pt idx="3560">
                  <c:v>72202.2</c:v>
                </c:pt>
                <c:pt idx="3561">
                  <c:v>72203.3</c:v>
                </c:pt>
                <c:pt idx="3562">
                  <c:v>72204.600000000006</c:v>
                </c:pt>
                <c:pt idx="3563">
                  <c:v>72205.7</c:v>
                </c:pt>
                <c:pt idx="3564">
                  <c:v>72207.199999999997</c:v>
                </c:pt>
                <c:pt idx="3565">
                  <c:v>72208.600000000006</c:v>
                </c:pt>
                <c:pt idx="3566">
                  <c:v>72209.899999999994</c:v>
                </c:pt>
                <c:pt idx="3567">
                  <c:v>72211</c:v>
                </c:pt>
                <c:pt idx="3568">
                  <c:v>72211.8</c:v>
                </c:pt>
                <c:pt idx="3569">
                  <c:v>72212.5</c:v>
                </c:pt>
                <c:pt idx="3570">
                  <c:v>72213.5</c:v>
                </c:pt>
                <c:pt idx="3571">
                  <c:v>72214.100000000006</c:v>
                </c:pt>
                <c:pt idx="3572">
                  <c:v>72215</c:v>
                </c:pt>
                <c:pt idx="3573">
                  <c:v>72215.399999999994</c:v>
                </c:pt>
                <c:pt idx="3574">
                  <c:v>72215.899999999994</c:v>
                </c:pt>
                <c:pt idx="3575">
                  <c:v>72216.399999999994</c:v>
                </c:pt>
                <c:pt idx="3576">
                  <c:v>72216.7</c:v>
                </c:pt>
                <c:pt idx="3577">
                  <c:v>72216.800000000003</c:v>
                </c:pt>
                <c:pt idx="3578">
                  <c:v>72216.899999999994</c:v>
                </c:pt>
                <c:pt idx="3579">
                  <c:v>72216.899999999994</c:v>
                </c:pt>
                <c:pt idx="3580">
                  <c:v>72216.7</c:v>
                </c:pt>
                <c:pt idx="3581">
                  <c:v>72216.100000000006</c:v>
                </c:pt>
                <c:pt idx="3582">
                  <c:v>72215.100000000006</c:v>
                </c:pt>
                <c:pt idx="3583">
                  <c:v>72213.8</c:v>
                </c:pt>
                <c:pt idx="3584">
                  <c:v>72212.3</c:v>
                </c:pt>
                <c:pt idx="3585">
                  <c:v>72211.199999999997</c:v>
                </c:pt>
                <c:pt idx="3586">
                  <c:v>72209.7</c:v>
                </c:pt>
                <c:pt idx="3587">
                  <c:v>72208.100000000006</c:v>
                </c:pt>
                <c:pt idx="3588">
                  <c:v>72206.3</c:v>
                </c:pt>
                <c:pt idx="3589">
                  <c:v>72204.399999999994</c:v>
                </c:pt>
                <c:pt idx="3590">
                  <c:v>72201.899999999994</c:v>
                </c:pt>
                <c:pt idx="3591">
                  <c:v>72199.8</c:v>
                </c:pt>
                <c:pt idx="3592">
                  <c:v>72197.100000000006</c:v>
                </c:pt>
                <c:pt idx="3593">
                  <c:v>72194.399999999994</c:v>
                </c:pt>
                <c:pt idx="3594">
                  <c:v>72192.2</c:v>
                </c:pt>
                <c:pt idx="3595">
                  <c:v>72190.5</c:v>
                </c:pt>
                <c:pt idx="3596">
                  <c:v>72188.3</c:v>
                </c:pt>
                <c:pt idx="3597">
                  <c:v>72186.100000000006</c:v>
                </c:pt>
                <c:pt idx="3598">
                  <c:v>72182.899999999994</c:v>
                </c:pt>
                <c:pt idx="3599">
                  <c:v>72180.800000000003</c:v>
                </c:pt>
                <c:pt idx="3600">
                  <c:v>72177.899999999994</c:v>
                </c:pt>
                <c:pt idx="3601">
                  <c:v>72176</c:v>
                </c:pt>
                <c:pt idx="3602">
                  <c:v>72173.8</c:v>
                </c:pt>
                <c:pt idx="3603">
                  <c:v>72172.2</c:v>
                </c:pt>
                <c:pt idx="3604">
                  <c:v>72170.7</c:v>
                </c:pt>
                <c:pt idx="3605">
                  <c:v>72169.7</c:v>
                </c:pt>
                <c:pt idx="3606">
                  <c:v>72168.5</c:v>
                </c:pt>
                <c:pt idx="3607">
                  <c:v>72167.199999999997</c:v>
                </c:pt>
                <c:pt idx="3608">
                  <c:v>72166.100000000006</c:v>
                </c:pt>
                <c:pt idx="3609">
                  <c:v>72165</c:v>
                </c:pt>
                <c:pt idx="3610">
                  <c:v>72163.7</c:v>
                </c:pt>
                <c:pt idx="3611">
                  <c:v>72162.600000000006</c:v>
                </c:pt>
                <c:pt idx="3612">
                  <c:v>72161.5</c:v>
                </c:pt>
                <c:pt idx="3613">
                  <c:v>72160.100000000006</c:v>
                </c:pt>
                <c:pt idx="3614">
                  <c:v>72159.100000000006</c:v>
                </c:pt>
                <c:pt idx="3615">
                  <c:v>72158.3</c:v>
                </c:pt>
                <c:pt idx="3616">
                  <c:v>72157.2</c:v>
                </c:pt>
                <c:pt idx="3617">
                  <c:v>72156.2</c:v>
                </c:pt>
                <c:pt idx="3618">
                  <c:v>72155.199999999997</c:v>
                </c:pt>
                <c:pt idx="3619">
                  <c:v>72153.7</c:v>
                </c:pt>
                <c:pt idx="3620">
                  <c:v>72152.800000000003</c:v>
                </c:pt>
                <c:pt idx="3621">
                  <c:v>72151.7</c:v>
                </c:pt>
                <c:pt idx="3622">
                  <c:v>72151</c:v>
                </c:pt>
                <c:pt idx="3623">
                  <c:v>72150.2</c:v>
                </c:pt>
                <c:pt idx="3624">
                  <c:v>72149.399999999994</c:v>
                </c:pt>
                <c:pt idx="3625">
                  <c:v>72148.399999999994</c:v>
                </c:pt>
                <c:pt idx="3626">
                  <c:v>72147.7</c:v>
                </c:pt>
                <c:pt idx="3627">
                  <c:v>72147.100000000006</c:v>
                </c:pt>
                <c:pt idx="3628">
                  <c:v>72146.600000000006</c:v>
                </c:pt>
                <c:pt idx="3629">
                  <c:v>72146.100000000006</c:v>
                </c:pt>
                <c:pt idx="3630">
                  <c:v>72145.600000000006</c:v>
                </c:pt>
                <c:pt idx="3631">
                  <c:v>72145.3</c:v>
                </c:pt>
                <c:pt idx="3632">
                  <c:v>72145.100000000006</c:v>
                </c:pt>
                <c:pt idx="3633">
                  <c:v>72144.899999999994</c:v>
                </c:pt>
                <c:pt idx="3634">
                  <c:v>72144.800000000003</c:v>
                </c:pt>
                <c:pt idx="3635">
                  <c:v>72144.899999999994</c:v>
                </c:pt>
                <c:pt idx="3636">
                  <c:v>72145</c:v>
                </c:pt>
                <c:pt idx="3637">
                  <c:v>72145.3</c:v>
                </c:pt>
                <c:pt idx="3638">
                  <c:v>72145.8</c:v>
                </c:pt>
                <c:pt idx="3639">
                  <c:v>72146.3</c:v>
                </c:pt>
                <c:pt idx="3640">
                  <c:v>72147.100000000006</c:v>
                </c:pt>
                <c:pt idx="3641">
                  <c:v>72147.7</c:v>
                </c:pt>
                <c:pt idx="3642">
                  <c:v>72148.399999999994</c:v>
                </c:pt>
                <c:pt idx="3643">
                  <c:v>72149.3</c:v>
                </c:pt>
                <c:pt idx="3644">
                  <c:v>72150.2</c:v>
                </c:pt>
                <c:pt idx="3645">
                  <c:v>72151.199999999997</c:v>
                </c:pt>
                <c:pt idx="3646">
                  <c:v>72152.7</c:v>
                </c:pt>
                <c:pt idx="3647">
                  <c:v>72154.100000000006</c:v>
                </c:pt>
                <c:pt idx="3648">
                  <c:v>72155.399999999994</c:v>
                </c:pt>
                <c:pt idx="3649">
                  <c:v>72156.7</c:v>
                </c:pt>
                <c:pt idx="3650">
                  <c:v>72158.100000000006</c:v>
                </c:pt>
                <c:pt idx="3651">
                  <c:v>72159.100000000006</c:v>
                </c:pt>
                <c:pt idx="3652">
                  <c:v>72159.899999999994</c:v>
                </c:pt>
                <c:pt idx="3653">
                  <c:v>72160.800000000003</c:v>
                </c:pt>
                <c:pt idx="3654">
                  <c:v>72162</c:v>
                </c:pt>
                <c:pt idx="3655">
                  <c:v>72163</c:v>
                </c:pt>
                <c:pt idx="3656">
                  <c:v>72164</c:v>
                </c:pt>
                <c:pt idx="3657">
                  <c:v>72164.600000000006</c:v>
                </c:pt>
                <c:pt idx="3658">
                  <c:v>72165.2</c:v>
                </c:pt>
                <c:pt idx="3659">
                  <c:v>72165.7</c:v>
                </c:pt>
                <c:pt idx="3660">
                  <c:v>72166</c:v>
                </c:pt>
                <c:pt idx="3661">
                  <c:v>72166.2</c:v>
                </c:pt>
                <c:pt idx="3662">
                  <c:v>72166.3</c:v>
                </c:pt>
                <c:pt idx="3663">
                  <c:v>72166.3</c:v>
                </c:pt>
                <c:pt idx="3664">
                  <c:v>72166.2</c:v>
                </c:pt>
                <c:pt idx="3665">
                  <c:v>72166.100000000006</c:v>
                </c:pt>
                <c:pt idx="3666">
                  <c:v>72166</c:v>
                </c:pt>
                <c:pt idx="3667">
                  <c:v>72165.899999999994</c:v>
                </c:pt>
                <c:pt idx="3668">
                  <c:v>72165.7</c:v>
                </c:pt>
                <c:pt idx="3669">
                  <c:v>72165.600000000006</c:v>
                </c:pt>
                <c:pt idx="3670">
                  <c:v>72165.399999999994</c:v>
                </c:pt>
                <c:pt idx="3671">
                  <c:v>72165.2</c:v>
                </c:pt>
                <c:pt idx="3672">
                  <c:v>72164.899999999994</c:v>
                </c:pt>
                <c:pt idx="3673">
                  <c:v>72164.7</c:v>
                </c:pt>
                <c:pt idx="3674">
                  <c:v>72164.3</c:v>
                </c:pt>
                <c:pt idx="3675">
                  <c:v>72164.100000000006</c:v>
                </c:pt>
                <c:pt idx="3676">
                  <c:v>72163.8</c:v>
                </c:pt>
                <c:pt idx="3677">
                  <c:v>72163.5</c:v>
                </c:pt>
                <c:pt idx="3678">
                  <c:v>72163.3</c:v>
                </c:pt>
                <c:pt idx="3679">
                  <c:v>72163</c:v>
                </c:pt>
                <c:pt idx="3680">
                  <c:v>72162.7</c:v>
                </c:pt>
                <c:pt idx="3681">
                  <c:v>72162.399999999994</c:v>
                </c:pt>
                <c:pt idx="3682">
                  <c:v>72162</c:v>
                </c:pt>
                <c:pt idx="3683">
                  <c:v>72161.7</c:v>
                </c:pt>
                <c:pt idx="3684">
                  <c:v>72161.399999999994</c:v>
                </c:pt>
                <c:pt idx="3685">
                  <c:v>72161.2</c:v>
                </c:pt>
                <c:pt idx="3686">
                  <c:v>72161</c:v>
                </c:pt>
                <c:pt idx="3687">
                  <c:v>72160.7</c:v>
                </c:pt>
                <c:pt idx="3688">
                  <c:v>72160.5</c:v>
                </c:pt>
                <c:pt idx="3689">
                  <c:v>72160.3</c:v>
                </c:pt>
                <c:pt idx="3690">
                  <c:v>72160</c:v>
                </c:pt>
                <c:pt idx="3691">
                  <c:v>72159.7</c:v>
                </c:pt>
                <c:pt idx="3692">
                  <c:v>72159.399999999994</c:v>
                </c:pt>
                <c:pt idx="3693">
                  <c:v>72159.100000000006</c:v>
                </c:pt>
                <c:pt idx="3694">
                  <c:v>72158.899999999994</c:v>
                </c:pt>
                <c:pt idx="3695">
                  <c:v>72158.600000000006</c:v>
                </c:pt>
                <c:pt idx="3696">
                  <c:v>72158.3</c:v>
                </c:pt>
                <c:pt idx="3697">
                  <c:v>72158.100000000006</c:v>
                </c:pt>
                <c:pt idx="3698">
                  <c:v>72157.7</c:v>
                </c:pt>
                <c:pt idx="3699">
                  <c:v>72157.399999999994</c:v>
                </c:pt>
                <c:pt idx="3700">
                  <c:v>72157.100000000006</c:v>
                </c:pt>
                <c:pt idx="3701">
                  <c:v>72156.899999999994</c:v>
                </c:pt>
                <c:pt idx="3702">
                  <c:v>72156.600000000006</c:v>
                </c:pt>
                <c:pt idx="3703">
                  <c:v>72156.3</c:v>
                </c:pt>
                <c:pt idx="3704">
                  <c:v>72156.100000000006</c:v>
                </c:pt>
                <c:pt idx="3705">
                  <c:v>72155.899999999994</c:v>
                </c:pt>
                <c:pt idx="3706">
                  <c:v>72155.7</c:v>
                </c:pt>
                <c:pt idx="3707">
                  <c:v>72155.5</c:v>
                </c:pt>
                <c:pt idx="3708">
                  <c:v>72155.3</c:v>
                </c:pt>
                <c:pt idx="3709">
                  <c:v>72155.100000000006</c:v>
                </c:pt>
                <c:pt idx="3710">
                  <c:v>72154.899999999994</c:v>
                </c:pt>
                <c:pt idx="3711">
                  <c:v>72154.8</c:v>
                </c:pt>
                <c:pt idx="3712">
                  <c:v>72154.7</c:v>
                </c:pt>
                <c:pt idx="3713">
                  <c:v>72154.7</c:v>
                </c:pt>
                <c:pt idx="3714">
                  <c:v>72154.600000000006</c:v>
                </c:pt>
                <c:pt idx="3715">
                  <c:v>72154.600000000006</c:v>
                </c:pt>
                <c:pt idx="3716">
                  <c:v>72154.600000000006</c:v>
                </c:pt>
                <c:pt idx="3717">
                  <c:v>72154.7</c:v>
                </c:pt>
                <c:pt idx="3718">
                  <c:v>72155.100000000006</c:v>
                </c:pt>
                <c:pt idx="3719">
                  <c:v>72155.600000000006</c:v>
                </c:pt>
                <c:pt idx="3720">
                  <c:v>72156.2</c:v>
                </c:pt>
                <c:pt idx="3721">
                  <c:v>72156.899999999994</c:v>
                </c:pt>
                <c:pt idx="3722">
                  <c:v>72157.5</c:v>
                </c:pt>
                <c:pt idx="3723">
                  <c:v>72158.3</c:v>
                </c:pt>
                <c:pt idx="3724">
                  <c:v>72159.3</c:v>
                </c:pt>
                <c:pt idx="3725">
                  <c:v>72160.3</c:v>
                </c:pt>
                <c:pt idx="3726">
                  <c:v>72161.399999999994</c:v>
                </c:pt>
                <c:pt idx="3727">
                  <c:v>72162.899999999994</c:v>
                </c:pt>
                <c:pt idx="3728">
                  <c:v>72164.2</c:v>
                </c:pt>
                <c:pt idx="3729">
                  <c:v>72165.5</c:v>
                </c:pt>
                <c:pt idx="3730">
                  <c:v>72167.3</c:v>
                </c:pt>
                <c:pt idx="3731">
                  <c:v>72168.7</c:v>
                </c:pt>
                <c:pt idx="3732">
                  <c:v>72170.2</c:v>
                </c:pt>
                <c:pt idx="3733">
                  <c:v>72171.7</c:v>
                </c:pt>
                <c:pt idx="3734">
                  <c:v>72173.2</c:v>
                </c:pt>
                <c:pt idx="3735">
                  <c:v>72175.199999999997</c:v>
                </c:pt>
                <c:pt idx="3736">
                  <c:v>72176.800000000003</c:v>
                </c:pt>
                <c:pt idx="3737">
                  <c:v>72178.7</c:v>
                </c:pt>
                <c:pt idx="3738">
                  <c:v>72180.3</c:v>
                </c:pt>
                <c:pt idx="3739">
                  <c:v>72181.899999999994</c:v>
                </c:pt>
                <c:pt idx="3740">
                  <c:v>72183.399999999994</c:v>
                </c:pt>
                <c:pt idx="3741">
                  <c:v>72185</c:v>
                </c:pt>
                <c:pt idx="3742">
                  <c:v>72186.5</c:v>
                </c:pt>
                <c:pt idx="3743">
                  <c:v>72188</c:v>
                </c:pt>
                <c:pt idx="3744">
                  <c:v>72189.8</c:v>
                </c:pt>
                <c:pt idx="3745">
                  <c:v>72191.199999999997</c:v>
                </c:pt>
                <c:pt idx="3746">
                  <c:v>72193.100000000006</c:v>
                </c:pt>
                <c:pt idx="3747">
                  <c:v>72194.600000000006</c:v>
                </c:pt>
                <c:pt idx="3748">
                  <c:v>72196.3</c:v>
                </c:pt>
                <c:pt idx="3749">
                  <c:v>72197.899999999994</c:v>
                </c:pt>
                <c:pt idx="3750">
                  <c:v>72199.199999999997</c:v>
                </c:pt>
                <c:pt idx="3751">
                  <c:v>72200.899999999994</c:v>
                </c:pt>
                <c:pt idx="3752">
                  <c:v>72202.600000000006</c:v>
                </c:pt>
                <c:pt idx="3753">
                  <c:v>72205.3</c:v>
                </c:pt>
                <c:pt idx="3754">
                  <c:v>72207.100000000006</c:v>
                </c:pt>
                <c:pt idx="3755">
                  <c:v>72208.5</c:v>
                </c:pt>
                <c:pt idx="3756">
                  <c:v>72210.899999999994</c:v>
                </c:pt>
                <c:pt idx="3757">
                  <c:v>72212.3</c:v>
                </c:pt>
                <c:pt idx="3758">
                  <c:v>72214.600000000006</c:v>
                </c:pt>
                <c:pt idx="3759">
                  <c:v>72216.5</c:v>
                </c:pt>
                <c:pt idx="3760">
                  <c:v>72218.399999999994</c:v>
                </c:pt>
                <c:pt idx="3761">
                  <c:v>72220.3</c:v>
                </c:pt>
                <c:pt idx="3762">
                  <c:v>72222.7</c:v>
                </c:pt>
                <c:pt idx="3763">
                  <c:v>72225</c:v>
                </c:pt>
                <c:pt idx="3764">
                  <c:v>72226.899999999994</c:v>
                </c:pt>
                <c:pt idx="3765">
                  <c:v>72229.2</c:v>
                </c:pt>
                <c:pt idx="3766">
                  <c:v>72231</c:v>
                </c:pt>
                <c:pt idx="3767">
                  <c:v>72232.800000000003</c:v>
                </c:pt>
                <c:pt idx="3768">
                  <c:v>72234.600000000006</c:v>
                </c:pt>
                <c:pt idx="3769">
                  <c:v>72235.899999999994</c:v>
                </c:pt>
                <c:pt idx="3770">
                  <c:v>72238.100000000006</c:v>
                </c:pt>
                <c:pt idx="3771">
                  <c:v>72239.7</c:v>
                </c:pt>
                <c:pt idx="3772">
                  <c:v>72241.8</c:v>
                </c:pt>
                <c:pt idx="3773">
                  <c:v>72243.8</c:v>
                </c:pt>
                <c:pt idx="3774">
                  <c:v>72245.899999999994</c:v>
                </c:pt>
                <c:pt idx="3775">
                  <c:v>72247.600000000006</c:v>
                </c:pt>
                <c:pt idx="3776">
                  <c:v>72249.399999999994</c:v>
                </c:pt>
                <c:pt idx="3777">
                  <c:v>72251.3</c:v>
                </c:pt>
                <c:pt idx="3778">
                  <c:v>72253.2</c:v>
                </c:pt>
                <c:pt idx="3779">
                  <c:v>72254.600000000006</c:v>
                </c:pt>
                <c:pt idx="3780">
                  <c:v>72257</c:v>
                </c:pt>
                <c:pt idx="3781">
                  <c:v>72259.399999999994</c:v>
                </c:pt>
                <c:pt idx="3782">
                  <c:v>72261.7</c:v>
                </c:pt>
                <c:pt idx="3783">
                  <c:v>72264.100000000006</c:v>
                </c:pt>
                <c:pt idx="3784">
                  <c:v>72266</c:v>
                </c:pt>
                <c:pt idx="3785">
                  <c:v>72267.8</c:v>
                </c:pt>
                <c:pt idx="3786">
                  <c:v>72268.7</c:v>
                </c:pt>
                <c:pt idx="3787">
                  <c:v>72270.899999999994</c:v>
                </c:pt>
                <c:pt idx="3788">
                  <c:v>72273</c:v>
                </c:pt>
                <c:pt idx="3789">
                  <c:v>72274.600000000006</c:v>
                </c:pt>
                <c:pt idx="3790">
                  <c:v>72276.5</c:v>
                </c:pt>
                <c:pt idx="3791">
                  <c:v>72278.2</c:v>
                </c:pt>
                <c:pt idx="3792">
                  <c:v>72279.5</c:v>
                </c:pt>
                <c:pt idx="3793">
                  <c:v>72280.399999999994</c:v>
                </c:pt>
                <c:pt idx="3794">
                  <c:v>72281.5</c:v>
                </c:pt>
                <c:pt idx="3795">
                  <c:v>72282.5</c:v>
                </c:pt>
                <c:pt idx="3796">
                  <c:v>72283.3</c:v>
                </c:pt>
                <c:pt idx="3797">
                  <c:v>72284</c:v>
                </c:pt>
                <c:pt idx="3798">
                  <c:v>72284.600000000006</c:v>
                </c:pt>
                <c:pt idx="3799">
                  <c:v>72285</c:v>
                </c:pt>
                <c:pt idx="3800">
                  <c:v>72285.2</c:v>
                </c:pt>
                <c:pt idx="3801">
                  <c:v>72285.2</c:v>
                </c:pt>
                <c:pt idx="3802">
                  <c:v>72285.2</c:v>
                </c:pt>
                <c:pt idx="3803">
                  <c:v>72285.2</c:v>
                </c:pt>
                <c:pt idx="3804">
                  <c:v>72285.100000000006</c:v>
                </c:pt>
                <c:pt idx="3805">
                  <c:v>72285.100000000006</c:v>
                </c:pt>
                <c:pt idx="3806">
                  <c:v>72285</c:v>
                </c:pt>
                <c:pt idx="3807">
                  <c:v>72285</c:v>
                </c:pt>
                <c:pt idx="3808">
                  <c:v>72284.800000000003</c:v>
                </c:pt>
                <c:pt idx="3809">
                  <c:v>72284.7</c:v>
                </c:pt>
                <c:pt idx="3810">
                  <c:v>72284.600000000006</c:v>
                </c:pt>
                <c:pt idx="3811">
                  <c:v>72284.399999999994</c:v>
                </c:pt>
                <c:pt idx="3812">
                  <c:v>72284.3</c:v>
                </c:pt>
                <c:pt idx="3813">
                  <c:v>72284.2</c:v>
                </c:pt>
                <c:pt idx="3814">
                  <c:v>72284</c:v>
                </c:pt>
                <c:pt idx="3815">
                  <c:v>72283.8</c:v>
                </c:pt>
                <c:pt idx="3816">
                  <c:v>72283.600000000006</c:v>
                </c:pt>
                <c:pt idx="3817">
                  <c:v>72283.399999999994</c:v>
                </c:pt>
                <c:pt idx="3818">
                  <c:v>72283.199999999997</c:v>
                </c:pt>
                <c:pt idx="3819">
                  <c:v>72282.899999999994</c:v>
                </c:pt>
                <c:pt idx="3820">
                  <c:v>72282.7</c:v>
                </c:pt>
                <c:pt idx="3821">
                  <c:v>72282.399999999994</c:v>
                </c:pt>
                <c:pt idx="3822">
                  <c:v>72282.100000000006</c:v>
                </c:pt>
                <c:pt idx="3823">
                  <c:v>72281.8</c:v>
                </c:pt>
                <c:pt idx="3824">
                  <c:v>72281.5</c:v>
                </c:pt>
                <c:pt idx="3825">
                  <c:v>72281.2</c:v>
                </c:pt>
                <c:pt idx="3826">
                  <c:v>72280.800000000003</c:v>
                </c:pt>
                <c:pt idx="3827">
                  <c:v>72280.5</c:v>
                </c:pt>
                <c:pt idx="3828">
                  <c:v>72280.100000000006</c:v>
                </c:pt>
                <c:pt idx="3829">
                  <c:v>72279.7</c:v>
                </c:pt>
                <c:pt idx="3830">
                  <c:v>72279.100000000006</c:v>
                </c:pt>
                <c:pt idx="3831">
                  <c:v>72278.3</c:v>
                </c:pt>
                <c:pt idx="3832">
                  <c:v>72276.399999999994</c:v>
                </c:pt>
                <c:pt idx="3833">
                  <c:v>72274.100000000006</c:v>
                </c:pt>
                <c:pt idx="3834">
                  <c:v>72269.8</c:v>
                </c:pt>
                <c:pt idx="3835">
                  <c:v>72266.3</c:v>
                </c:pt>
                <c:pt idx="3836">
                  <c:v>72261.399999999994</c:v>
                </c:pt>
                <c:pt idx="3837">
                  <c:v>72257</c:v>
                </c:pt>
                <c:pt idx="3838">
                  <c:v>72249.8</c:v>
                </c:pt>
                <c:pt idx="3839">
                  <c:v>72245.899999999994</c:v>
                </c:pt>
                <c:pt idx="3840">
                  <c:v>72237.8</c:v>
                </c:pt>
                <c:pt idx="3841">
                  <c:v>72232.2</c:v>
                </c:pt>
                <c:pt idx="3842">
                  <c:v>72225</c:v>
                </c:pt>
                <c:pt idx="3843">
                  <c:v>72217.600000000006</c:v>
                </c:pt>
                <c:pt idx="3844">
                  <c:v>72208.7</c:v>
                </c:pt>
                <c:pt idx="3845">
                  <c:v>72202.8</c:v>
                </c:pt>
                <c:pt idx="3846">
                  <c:v>72195.5</c:v>
                </c:pt>
                <c:pt idx="3847">
                  <c:v>72189.8</c:v>
                </c:pt>
                <c:pt idx="3848">
                  <c:v>72182.8</c:v>
                </c:pt>
                <c:pt idx="3849">
                  <c:v>72177.5</c:v>
                </c:pt>
                <c:pt idx="3850">
                  <c:v>72171.3</c:v>
                </c:pt>
                <c:pt idx="3851">
                  <c:v>72166.600000000006</c:v>
                </c:pt>
                <c:pt idx="3852">
                  <c:v>72161.2</c:v>
                </c:pt>
                <c:pt idx="3853">
                  <c:v>72157.399999999994</c:v>
                </c:pt>
                <c:pt idx="3854">
                  <c:v>72154</c:v>
                </c:pt>
                <c:pt idx="3855">
                  <c:v>72151.100000000006</c:v>
                </c:pt>
                <c:pt idx="3856">
                  <c:v>72148.7</c:v>
                </c:pt>
                <c:pt idx="3857">
                  <c:v>72146</c:v>
                </c:pt>
                <c:pt idx="3858">
                  <c:v>72143.8</c:v>
                </c:pt>
                <c:pt idx="3859">
                  <c:v>72141.100000000006</c:v>
                </c:pt>
                <c:pt idx="3860">
                  <c:v>72139</c:v>
                </c:pt>
                <c:pt idx="3861">
                  <c:v>72136.399999999994</c:v>
                </c:pt>
                <c:pt idx="3862">
                  <c:v>72133.8</c:v>
                </c:pt>
                <c:pt idx="3863">
                  <c:v>72131.8</c:v>
                </c:pt>
                <c:pt idx="3864">
                  <c:v>72130.3</c:v>
                </c:pt>
                <c:pt idx="3865">
                  <c:v>72128.399999999994</c:v>
                </c:pt>
                <c:pt idx="3866">
                  <c:v>72126.5</c:v>
                </c:pt>
                <c:pt idx="3867">
                  <c:v>72124.2</c:v>
                </c:pt>
                <c:pt idx="3868">
                  <c:v>72122.399999999994</c:v>
                </c:pt>
                <c:pt idx="3869">
                  <c:v>72120.3</c:v>
                </c:pt>
                <c:pt idx="3870">
                  <c:v>72118.3</c:v>
                </c:pt>
                <c:pt idx="3871">
                  <c:v>72116.800000000003</c:v>
                </c:pt>
                <c:pt idx="3872">
                  <c:v>72115.3</c:v>
                </c:pt>
                <c:pt idx="3873">
                  <c:v>72114</c:v>
                </c:pt>
                <c:pt idx="3874">
                  <c:v>72113</c:v>
                </c:pt>
                <c:pt idx="3875">
                  <c:v>72111.5</c:v>
                </c:pt>
                <c:pt idx="3876">
                  <c:v>72110.399999999994</c:v>
                </c:pt>
                <c:pt idx="3877">
                  <c:v>72109.2</c:v>
                </c:pt>
                <c:pt idx="3878">
                  <c:v>72108</c:v>
                </c:pt>
                <c:pt idx="3879">
                  <c:v>72107.199999999997</c:v>
                </c:pt>
                <c:pt idx="3880">
                  <c:v>72106.5</c:v>
                </c:pt>
                <c:pt idx="3881">
                  <c:v>72106.3</c:v>
                </c:pt>
                <c:pt idx="3882">
                  <c:v>72106</c:v>
                </c:pt>
                <c:pt idx="3883">
                  <c:v>72105.899999999994</c:v>
                </c:pt>
                <c:pt idx="3884">
                  <c:v>72105.899999999994</c:v>
                </c:pt>
                <c:pt idx="3885">
                  <c:v>72105.899999999994</c:v>
                </c:pt>
                <c:pt idx="3886">
                  <c:v>72106.100000000006</c:v>
                </c:pt>
                <c:pt idx="3887">
                  <c:v>72106.2</c:v>
                </c:pt>
                <c:pt idx="3888">
                  <c:v>72106.399999999994</c:v>
                </c:pt>
                <c:pt idx="3889">
                  <c:v>72106.600000000006</c:v>
                </c:pt>
                <c:pt idx="3890">
                  <c:v>72106.8</c:v>
                </c:pt>
                <c:pt idx="3891">
                  <c:v>72107</c:v>
                </c:pt>
                <c:pt idx="3892">
                  <c:v>72107.3</c:v>
                </c:pt>
                <c:pt idx="3893">
                  <c:v>72107.600000000006</c:v>
                </c:pt>
                <c:pt idx="3894">
                  <c:v>72108</c:v>
                </c:pt>
                <c:pt idx="3895">
                  <c:v>72108.3</c:v>
                </c:pt>
                <c:pt idx="3896">
                  <c:v>72108.800000000003</c:v>
                </c:pt>
                <c:pt idx="3897">
                  <c:v>72109.3</c:v>
                </c:pt>
                <c:pt idx="3898">
                  <c:v>72109.7</c:v>
                </c:pt>
                <c:pt idx="3899">
                  <c:v>72110.2</c:v>
                </c:pt>
                <c:pt idx="3900">
                  <c:v>72110.600000000006</c:v>
                </c:pt>
                <c:pt idx="3901">
                  <c:v>72111</c:v>
                </c:pt>
                <c:pt idx="3902">
                  <c:v>72111.600000000006</c:v>
                </c:pt>
                <c:pt idx="3903">
                  <c:v>72112.2</c:v>
                </c:pt>
                <c:pt idx="3904">
                  <c:v>72112.899999999994</c:v>
                </c:pt>
                <c:pt idx="3905">
                  <c:v>72113.600000000006</c:v>
                </c:pt>
                <c:pt idx="3906">
                  <c:v>72114.399999999994</c:v>
                </c:pt>
                <c:pt idx="3907">
                  <c:v>72115</c:v>
                </c:pt>
                <c:pt idx="3908">
                  <c:v>72115.5</c:v>
                </c:pt>
                <c:pt idx="3909">
                  <c:v>72116.100000000006</c:v>
                </c:pt>
                <c:pt idx="3910">
                  <c:v>72116.800000000003</c:v>
                </c:pt>
                <c:pt idx="3911">
                  <c:v>72117.600000000006</c:v>
                </c:pt>
                <c:pt idx="3912">
                  <c:v>72119.3</c:v>
                </c:pt>
                <c:pt idx="3913">
                  <c:v>72121.2</c:v>
                </c:pt>
                <c:pt idx="3914">
                  <c:v>72124.2</c:v>
                </c:pt>
                <c:pt idx="3915">
                  <c:v>72128</c:v>
                </c:pt>
                <c:pt idx="3916">
                  <c:v>72132.3</c:v>
                </c:pt>
                <c:pt idx="3917">
                  <c:v>72136.2</c:v>
                </c:pt>
                <c:pt idx="3918">
                  <c:v>72139.399999999994</c:v>
                </c:pt>
                <c:pt idx="3919">
                  <c:v>72144</c:v>
                </c:pt>
                <c:pt idx="3920">
                  <c:v>72148.800000000003</c:v>
                </c:pt>
                <c:pt idx="3921">
                  <c:v>72155.3</c:v>
                </c:pt>
                <c:pt idx="3922">
                  <c:v>72160.800000000003</c:v>
                </c:pt>
                <c:pt idx="3923">
                  <c:v>72166.600000000006</c:v>
                </c:pt>
                <c:pt idx="3924">
                  <c:v>72174.100000000006</c:v>
                </c:pt>
                <c:pt idx="3925">
                  <c:v>72183.5</c:v>
                </c:pt>
                <c:pt idx="3926">
                  <c:v>72190.100000000006</c:v>
                </c:pt>
                <c:pt idx="3927">
                  <c:v>72196.7</c:v>
                </c:pt>
                <c:pt idx="3928">
                  <c:v>72203.5</c:v>
                </c:pt>
                <c:pt idx="3929">
                  <c:v>72212.100000000006</c:v>
                </c:pt>
                <c:pt idx="3930">
                  <c:v>72220.899999999994</c:v>
                </c:pt>
                <c:pt idx="3931">
                  <c:v>72229.7</c:v>
                </c:pt>
                <c:pt idx="3932">
                  <c:v>72240.3</c:v>
                </c:pt>
                <c:pt idx="3933">
                  <c:v>72249.2</c:v>
                </c:pt>
                <c:pt idx="3934">
                  <c:v>72256.2</c:v>
                </c:pt>
                <c:pt idx="3935">
                  <c:v>72263.199999999997</c:v>
                </c:pt>
                <c:pt idx="3936">
                  <c:v>72270.100000000006</c:v>
                </c:pt>
                <c:pt idx="3937">
                  <c:v>72276.899999999994</c:v>
                </c:pt>
                <c:pt idx="3938">
                  <c:v>72285.2</c:v>
                </c:pt>
                <c:pt idx="3939">
                  <c:v>72291.7</c:v>
                </c:pt>
                <c:pt idx="3940">
                  <c:v>72300.3</c:v>
                </c:pt>
                <c:pt idx="3941">
                  <c:v>72311.5</c:v>
                </c:pt>
                <c:pt idx="3942">
                  <c:v>72319.399999999994</c:v>
                </c:pt>
                <c:pt idx="3943">
                  <c:v>72327.600000000006</c:v>
                </c:pt>
                <c:pt idx="3944">
                  <c:v>72336.100000000006</c:v>
                </c:pt>
                <c:pt idx="3945">
                  <c:v>72344.7</c:v>
                </c:pt>
                <c:pt idx="3946">
                  <c:v>72353.399999999994</c:v>
                </c:pt>
                <c:pt idx="3947">
                  <c:v>72359.899999999994</c:v>
                </c:pt>
                <c:pt idx="3948">
                  <c:v>72370.7</c:v>
                </c:pt>
                <c:pt idx="3949">
                  <c:v>72379.3</c:v>
                </c:pt>
                <c:pt idx="3950">
                  <c:v>72391.8</c:v>
                </c:pt>
                <c:pt idx="3951">
                  <c:v>72399.8</c:v>
                </c:pt>
                <c:pt idx="3952">
                  <c:v>72411.199999999997</c:v>
                </c:pt>
                <c:pt idx="3953">
                  <c:v>72418.3</c:v>
                </c:pt>
                <c:pt idx="3954">
                  <c:v>72424.899999999994</c:v>
                </c:pt>
                <c:pt idx="3955">
                  <c:v>72430.899999999994</c:v>
                </c:pt>
                <c:pt idx="3956">
                  <c:v>72437.5</c:v>
                </c:pt>
                <c:pt idx="3957">
                  <c:v>72442.100000000006</c:v>
                </c:pt>
                <c:pt idx="3958">
                  <c:v>72447.7</c:v>
                </c:pt>
                <c:pt idx="3959">
                  <c:v>72452.899999999994</c:v>
                </c:pt>
                <c:pt idx="3960">
                  <c:v>72457</c:v>
                </c:pt>
                <c:pt idx="3961">
                  <c:v>72461.7</c:v>
                </c:pt>
                <c:pt idx="3962">
                  <c:v>72465.399999999994</c:v>
                </c:pt>
                <c:pt idx="3963">
                  <c:v>72468.100000000006</c:v>
                </c:pt>
                <c:pt idx="3964">
                  <c:v>72471.5</c:v>
                </c:pt>
                <c:pt idx="3965">
                  <c:v>72475.600000000006</c:v>
                </c:pt>
                <c:pt idx="3966">
                  <c:v>72478</c:v>
                </c:pt>
                <c:pt idx="3967">
                  <c:v>72481.899999999994</c:v>
                </c:pt>
                <c:pt idx="3968">
                  <c:v>72485.7</c:v>
                </c:pt>
                <c:pt idx="3969">
                  <c:v>72488.7</c:v>
                </c:pt>
                <c:pt idx="3970">
                  <c:v>72493</c:v>
                </c:pt>
                <c:pt idx="3971">
                  <c:v>72495.199999999997</c:v>
                </c:pt>
                <c:pt idx="3972">
                  <c:v>72498</c:v>
                </c:pt>
                <c:pt idx="3973">
                  <c:v>72500.899999999994</c:v>
                </c:pt>
                <c:pt idx="3974">
                  <c:v>72503.7</c:v>
                </c:pt>
                <c:pt idx="3975">
                  <c:v>72506.600000000006</c:v>
                </c:pt>
                <c:pt idx="3976">
                  <c:v>72510.2</c:v>
                </c:pt>
                <c:pt idx="3977">
                  <c:v>72514</c:v>
                </c:pt>
                <c:pt idx="3978">
                  <c:v>72518.600000000006</c:v>
                </c:pt>
                <c:pt idx="3979">
                  <c:v>72521.7</c:v>
                </c:pt>
                <c:pt idx="3980">
                  <c:v>72525</c:v>
                </c:pt>
                <c:pt idx="3981">
                  <c:v>72528.3</c:v>
                </c:pt>
                <c:pt idx="3982">
                  <c:v>72531.8</c:v>
                </c:pt>
                <c:pt idx="3983">
                  <c:v>72535.3</c:v>
                </c:pt>
                <c:pt idx="3984">
                  <c:v>72538.899999999994</c:v>
                </c:pt>
                <c:pt idx="3985">
                  <c:v>72543.5</c:v>
                </c:pt>
                <c:pt idx="3986">
                  <c:v>72549.100000000006</c:v>
                </c:pt>
                <c:pt idx="3987">
                  <c:v>72552.800000000003</c:v>
                </c:pt>
                <c:pt idx="3988">
                  <c:v>72556.600000000006</c:v>
                </c:pt>
                <c:pt idx="3989">
                  <c:v>72560.399999999994</c:v>
                </c:pt>
                <c:pt idx="3990">
                  <c:v>72564.2</c:v>
                </c:pt>
                <c:pt idx="3991">
                  <c:v>72568.100000000006</c:v>
                </c:pt>
                <c:pt idx="3992">
                  <c:v>72571.899999999994</c:v>
                </c:pt>
                <c:pt idx="3993">
                  <c:v>72575.8</c:v>
                </c:pt>
                <c:pt idx="3994">
                  <c:v>72581.600000000006</c:v>
                </c:pt>
                <c:pt idx="3995">
                  <c:v>72586.399999999994</c:v>
                </c:pt>
                <c:pt idx="3996">
                  <c:v>72591.3</c:v>
                </c:pt>
                <c:pt idx="3997">
                  <c:v>72595.100000000006</c:v>
                </c:pt>
                <c:pt idx="3998">
                  <c:v>72599</c:v>
                </c:pt>
                <c:pt idx="3999">
                  <c:v>72602.8</c:v>
                </c:pt>
                <c:pt idx="4000">
                  <c:v>72606.600000000006</c:v>
                </c:pt>
                <c:pt idx="4001">
                  <c:v>72610.3</c:v>
                </c:pt>
                <c:pt idx="4002">
                  <c:v>72615</c:v>
                </c:pt>
                <c:pt idx="4003">
                  <c:v>72619.600000000006</c:v>
                </c:pt>
                <c:pt idx="4004">
                  <c:v>72625</c:v>
                </c:pt>
                <c:pt idx="4005">
                  <c:v>72629.399999999994</c:v>
                </c:pt>
                <c:pt idx="4006">
                  <c:v>72632.899999999994</c:v>
                </c:pt>
                <c:pt idx="4007">
                  <c:v>72636.3</c:v>
                </c:pt>
                <c:pt idx="4008">
                  <c:v>72638.899999999994</c:v>
                </c:pt>
                <c:pt idx="4009">
                  <c:v>72642.2</c:v>
                </c:pt>
                <c:pt idx="4010">
                  <c:v>72645.399999999994</c:v>
                </c:pt>
                <c:pt idx="4011">
                  <c:v>72648.7</c:v>
                </c:pt>
                <c:pt idx="4012">
                  <c:v>72652.7</c:v>
                </c:pt>
                <c:pt idx="4013">
                  <c:v>72657.5</c:v>
                </c:pt>
                <c:pt idx="4014">
                  <c:v>72661.399999999994</c:v>
                </c:pt>
                <c:pt idx="4015">
                  <c:v>72664.5</c:v>
                </c:pt>
                <c:pt idx="4016">
                  <c:v>72667.600000000006</c:v>
                </c:pt>
                <c:pt idx="4017">
                  <c:v>72669.899999999994</c:v>
                </c:pt>
                <c:pt idx="4018">
                  <c:v>72673</c:v>
                </c:pt>
                <c:pt idx="4019">
                  <c:v>72676</c:v>
                </c:pt>
                <c:pt idx="4020">
                  <c:v>72679</c:v>
                </c:pt>
                <c:pt idx="4021">
                  <c:v>72682.8</c:v>
                </c:pt>
                <c:pt idx="4022">
                  <c:v>72686.5</c:v>
                </c:pt>
                <c:pt idx="4023">
                  <c:v>72690.100000000006</c:v>
                </c:pt>
                <c:pt idx="4024">
                  <c:v>72693</c:v>
                </c:pt>
                <c:pt idx="4025">
                  <c:v>72697.399999999994</c:v>
                </c:pt>
                <c:pt idx="4026">
                  <c:v>72700.2</c:v>
                </c:pt>
                <c:pt idx="4027">
                  <c:v>72702.3</c:v>
                </c:pt>
                <c:pt idx="4028">
                  <c:v>72705.899999999994</c:v>
                </c:pt>
                <c:pt idx="4029">
                  <c:v>72708.600000000006</c:v>
                </c:pt>
                <c:pt idx="4030">
                  <c:v>72712.800000000003</c:v>
                </c:pt>
                <c:pt idx="4031">
                  <c:v>72715.5</c:v>
                </c:pt>
                <c:pt idx="4032">
                  <c:v>72718.899999999994</c:v>
                </c:pt>
                <c:pt idx="4033">
                  <c:v>72720.899999999994</c:v>
                </c:pt>
                <c:pt idx="4034">
                  <c:v>72723.600000000006</c:v>
                </c:pt>
                <c:pt idx="4035">
                  <c:v>72725.600000000006</c:v>
                </c:pt>
                <c:pt idx="4036">
                  <c:v>72728.2</c:v>
                </c:pt>
                <c:pt idx="4037">
                  <c:v>72730.8</c:v>
                </c:pt>
                <c:pt idx="4038">
                  <c:v>72732.800000000003</c:v>
                </c:pt>
                <c:pt idx="4039">
                  <c:v>72735.600000000006</c:v>
                </c:pt>
                <c:pt idx="4040">
                  <c:v>72740</c:v>
                </c:pt>
                <c:pt idx="4041">
                  <c:v>72743.7</c:v>
                </c:pt>
                <c:pt idx="4042">
                  <c:v>72747.600000000006</c:v>
                </c:pt>
                <c:pt idx="4043">
                  <c:v>72749.899999999994</c:v>
                </c:pt>
                <c:pt idx="4044">
                  <c:v>72753.8</c:v>
                </c:pt>
                <c:pt idx="4045">
                  <c:v>72756.899999999994</c:v>
                </c:pt>
                <c:pt idx="4046">
                  <c:v>72759.3</c:v>
                </c:pt>
                <c:pt idx="4047">
                  <c:v>72762.399999999994</c:v>
                </c:pt>
                <c:pt idx="4048">
                  <c:v>72765.5</c:v>
                </c:pt>
                <c:pt idx="4049">
                  <c:v>72769.3</c:v>
                </c:pt>
                <c:pt idx="4050">
                  <c:v>72773</c:v>
                </c:pt>
                <c:pt idx="4051">
                  <c:v>72775.899999999994</c:v>
                </c:pt>
                <c:pt idx="4052">
                  <c:v>72778.600000000006</c:v>
                </c:pt>
                <c:pt idx="4053">
                  <c:v>72781.3</c:v>
                </c:pt>
                <c:pt idx="4054">
                  <c:v>72784.5</c:v>
                </c:pt>
                <c:pt idx="4055">
                  <c:v>72786.899999999994</c:v>
                </c:pt>
                <c:pt idx="4056">
                  <c:v>72789.100000000006</c:v>
                </c:pt>
                <c:pt idx="4057">
                  <c:v>72790.7</c:v>
                </c:pt>
                <c:pt idx="4058">
                  <c:v>72793</c:v>
                </c:pt>
                <c:pt idx="4059">
                  <c:v>72795.100000000006</c:v>
                </c:pt>
                <c:pt idx="4060">
                  <c:v>72796.899999999994</c:v>
                </c:pt>
                <c:pt idx="4061">
                  <c:v>72798</c:v>
                </c:pt>
                <c:pt idx="4062">
                  <c:v>72798.899999999994</c:v>
                </c:pt>
                <c:pt idx="4063">
                  <c:v>72799.600000000006</c:v>
                </c:pt>
                <c:pt idx="4064">
                  <c:v>72800</c:v>
                </c:pt>
                <c:pt idx="4065">
                  <c:v>72800</c:v>
                </c:pt>
                <c:pt idx="4066">
                  <c:v>72799.7</c:v>
                </c:pt>
                <c:pt idx="4067">
                  <c:v>72799.399999999994</c:v>
                </c:pt>
                <c:pt idx="4068">
                  <c:v>72798.600000000006</c:v>
                </c:pt>
                <c:pt idx="4069">
                  <c:v>72797.7</c:v>
                </c:pt>
                <c:pt idx="4070">
                  <c:v>72796.899999999994</c:v>
                </c:pt>
                <c:pt idx="4071">
                  <c:v>72796</c:v>
                </c:pt>
                <c:pt idx="4072">
                  <c:v>72794.899999999994</c:v>
                </c:pt>
                <c:pt idx="4073">
                  <c:v>72793.8</c:v>
                </c:pt>
                <c:pt idx="4074">
                  <c:v>72792.600000000006</c:v>
                </c:pt>
                <c:pt idx="4075">
                  <c:v>72791.3</c:v>
                </c:pt>
                <c:pt idx="4076">
                  <c:v>72789.600000000006</c:v>
                </c:pt>
                <c:pt idx="4077">
                  <c:v>72787.8</c:v>
                </c:pt>
                <c:pt idx="4078">
                  <c:v>72785.899999999994</c:v>
                </c:pt>
                <c:pt idx="4079">
                  <c:v>72784</c:v>
                </c:pt>
                <c:pt idx="4080">
                  <c:v>72782.8</c:v>
                </c:pt>
                <c:pt idx="4081">
                  <c:v>72780.800000000003</c:v>
                </c:pt>
                <c:pt idx="4082">
                  <c:v>72779.100000000006</c:v>
                </c:pt>
                <c:pt idx="4083">
                  <c:v>72778.3</c:v>
                </c:pt>
                <c:pt idx="4084">
                  <c:v>72776.600000000006</c:v>
                </c:pt>
                <c:pt idx="4085">
                  <c:v>72775</c:v>
                </c:pt>
                <c:pt idx="4086">
                  <c:v>72772.899999999994</c:v>
                </c:pt>
                <c:pt idx="4087">
                  <c:v>72770.899999999994</c:v>
                </c:pt>
                <c:pt idx="4088">
                  <c:v>72768.899999999994</c:v>
                </c:pt>
                <c:pt idx="4089">
                  <c:v>72766.899999999994</c:v>
                </c:pt>
                <c:pt idx="4090">
                  <c:v>72765.399999999994</c:v>
                </c:pt>
                <c:pt idx="4091">
                  <c:v>72764</c:v>
                </c:pt>
                <c:pt idx="4092">
                  <c:v>72762.600000000006</c:v>
                </c:pt>
                <c:pt idx="4093">
                  <c:v>72761.2</c:v>
                </c:pt>
                <c:pt idx="4094">
                  <c:v>72760.2</c:v>
                </c:pt>
                <c:pt idx="4095">
                  <c:v>72758.600000000006</c:v>
                </c:pt>
                <c:pt idx="4096">
                  <c:v>72757</c:v>
                </c:pt>
                <c:pt idx="4097">
                  <c:v>72755.399999999994</c:v>
                </c:pt>
                <c:pt idx="4098">
                  <c:v>72754.100000000006</c:v>
                </c:pt>
                <c:pt idx="4099">
                  <c:v>72748.7</c:v>
                </c:pt>
                <c:pt idx="4100">
                  <c:v>72748</c:v>
                </c:pt>
                <c:pt idx="4101">
                  <c:v>72747.7</c:v>
                </c:pt>
                <c:pt idx="4102">
                  <c:v>72746</c:v>
                </c:pt>
                <c:pt idx="4103">
                  <c:v>72743.600000000006</c:v>
                </c:pt>
                <c:pt idx="4104">
                  <c:v>72742.2</c:v>
                </c:pt>
                <c:pt idx="4105">
                  <c:v>72740.800000000003</c:v>
                </c:pt>
                <c:pt idx="4106">
                  <c:v>72738.100000000006</c:v>
                </c:pt>
                <c:pt idx="4107">
                  <c:v>72736.2</c:v>
                </c:pt>
                <c:pt idx="4108">
                  <c:v>72733.7</c:v>
                </c:pt>
                <c:pt idx="4109">
                  <c:v>72730.600000000006</c:v>
                </c:pt>
                <c:pt idx="4110">
                  <c:v>72727.3</c:v>
                </c:pt>
                <c:pt idx="4111">
                  <c:v>72723.7</c:v>
                </c:pt>
                <c:pt idx="4112">
                  <c:v>72719.899999999994</c:v>
                </c:pt>
                <c:pt idx="4113">
                  <c:v>72717</c:v>
                </c:pt>
                <c:pt idx="4114">
                  <c:v>72713.2</c:v>
                </c:pt>
                <c:pt idx="4115">
                  <c:v>72708.7</c:v>
                </c:pt>
                <c:pt idx="4116">
                  <c:v>72699.7</c:v>
                </c:pt>
                <c:pt idx="4117">
                  <c:v>72692.399999999994</c:v>
                </c:pt>
                <c:pt idx="4118">
                  <c:v>72686.8</c:v>
                </c:pt>
                <c:pt idx="4119">
                  <c:v>72679.5</c:v>
                </c:pt>
                <c:pt idx="4120">
                  <c:v>72671.899999999994</c:v>
                </c:pt>
                <c:pt idx="4121">
                  <c:v>72663.8</c:v>
                </c:pt>
                <c:pt idx="4122">
                  <c:v>72652.5</c:v>
                </c:pt>
                <c:pt idx="4123">
                  <c:v>72642.3</c:v>
                </c:pt>
                <c:pt idx="4124">
                  <c:v>72633.2</c:v>
                </c:pt>
                <c:pt idx="4125">
                  <c:v>72625.5</c:v>
                </c:pt>
                <c:pt idx="4126">
                  <c:v>72616.2</c:v>
                </c:pt>
                <c:pt idx="4127">
                  <c:v>72606.8</c:v>
                </c:pt>
                <c:pt idx="4128">
                  <c:v>72594.2</c:v>
                </c:pt>
                <c:pt idx="4129">
                  <c:v>72583.199999999997</c:v>
                </c:pt>
                <c:pt idx="4130">
                  <c:v>72572.399999999994</c:v>
                </c:pt>
                <c:pt idx="4131">
                  <c:v>72563.3</c:v>
                </c:pt>
                <c:pt idx="4132">
                  <c:v>72554.3</c:v>
                </c:pt>
                <c:pt idx="4133">
                  <c:v>72545.100000000006</c:v>
                </c:pt>
                <c:pt idx="4134">
                  <c:v>72530.8</c:v>
                </c:pt>
                <c:pt idx="4135">
                  <c:v>72517.7</c:v>
                </c:pt>
                <c:pt idx="4136">
                  <c:v>72506</c:v>
                </c:pt>
                <c:pt idx="4137">
                  <c:v>72495.7</c:v>
                </c:pt>
                <c:pt idx="4138">
                  <c:v>72481.899999999994</c:v>
                </c:pt>
                <c:pt idx="4139">
                  <c:v>72471.3</c:v>
                </c:pt>
                <c:pt idx="4140">
                  <c:v>72457.2</c:v>
                </c:pt>
                <c:pt idx="4141">
                  <c:v>72446.5</c:v>
                </c:pt>
                <c:pt idx="4142">
                  <c:v>72432.2</c:v>
                </c:pt>
                <c:pt idx="4143">
                  <c:v>72423.3</c:v>
                </c:pt>
                <c:pt idx="4144">
                  <c:v>72410.8</c:v>
                </c:pt>
                <c:pt idx="4145">
                  <c:v>72396.7</c:v>
                </c:pt>
                <c:pt idx="4146">
                  <c:v>72382.7</c:v>
                </c:pt>
                <c:pt idx="4147">
                  <c:v>72372.399999999994</c:v>
                </c:pt>
                <c:pt idx="4148">
                  <c:v>72362.2</c:v>
                </c:pt>
                <c:pt idx="4149">
                  <c:v>72352.100000000006</c:v>
                </c:pt>
                <c:pt idx="4150">
                  <c:v>72342.2</c:v>
                </c:pt>
                <c:pt idx="4151">
                  <c:v>72332</c:v>
                </c:pt>
                <c:pt idx="4152">
                  <c:v>72318.2</c:v>
                </c:pt>
                <c:pt idx="4153">
                  <c:v>72307.8</c:v>
                </c:pt>
                <c:pt idx="4154">
                  <c:v>72297.3</c:v>
                </c:pt>
                <c:pt idx="4155">
                  <c:v>72286.8</c:v>
                </c:pt>
                <c:pt idx="4156">
                  <c:v>72276.3</c:v>
                </c:pt>
                <c:pt idx="4157">
                  <c:v>72264.2</c:v>
                </c:pt>
                <c:pt idx="4158">
                  <c:v>72252.3</c:v>
                </c:pt>
                <c:pt idx="4159">
                  <c:v>72240.5</c:v>
                </c:pt>
                <c:pt idx="4160">
                  <c:v>72230.7</c:v>
                </c:pt>
                <c:pt idx="4161">
                  <c:v>72221.100000000006</c:v>
                </c:pt>
                <c:pt idx="4162">
                  <c:v>72210.3</c:v>
                </c:pt>
                <c:pt idx="4163">
                  <c:v>72200</c:v>
                </c:pt>
                <c:pt idx="4164">
                  <c:v>72188.800000000003</c:v>
                </c:pt>
                <c:pt idx="4165">
                  <c:v>72180.899999999994</c:v>
                </c:pt>
                <c:pt idx="4166">
                  <c:v>72172.3</c:v>
                </c:pt>
                <c:pt idx="4167">
                  <c:v>72166.600000000006</c:v>
                </c:pt>
                <c:pt idx="4168">
                  <c:v>72160.3</c:v>
                </c:pt>
                <c:pt idx="4169">
                  <c:v>72153.600000000006</c:v>
                </c:pt>
                <c:pt idx="4170">
                  <c:v>72147.399999999994</c:v>
                </c:pt>
                <c:pt idx="4171">
                  <c:v>72140.899999999994</c:v>
                </c:pt>
                <c:pt idx="4172">
                  <c:v>72136.3</c:v>
                </c:pt>
                <c:pt idx="4173">
                  <c:v>72132</c:v>
                </c:pt>
                <c:pt idx="4174">
                  <c:v>72127.7</c:v>
                </c:pt>
                <c:pt idx="4175">
                  <c:v>72122.8</c:v>
                </c:pt>
                <c:pt idx="4176">
                  <c:v>72117.899999999994</c:v>
                </c:pt>
                <c:pt idx="4177">
                  <c:v>72112.100000000006</c:v>
                </c:pt>
                <c:pt idx="4178">
                  <c:v>72106.8</c:v>
                </c:pt>
                <c:pt idx="4179">
                  <c:v>72102.8</c:v>
                </c:pt>
                <c:pt idx="4180">
                  <c:v>72097.7</c:v>
                </c:pt>
                <c:pt idx="4181">
                  <c:v>72090.3</c:v>
                </c:pt>
                <c:pt idx="4182">
                  <c:v>72082</c:v>
                </c:pt>
                <c:pt idx="4183">
                  <c:v>72072.800000000003</c:v>
                </c:pt>
                <c:pt idx="4184">
                  <c:v>72063.7</c:v>
                </c:pt>
                <c:pt idx="4185">
                  <c:v>72055.199999999997</c:v>
                </c:pt>
                <c:pt idx="4186">
                  <c:v>72043.8</c:v>
                </c:pt>
                <c:pt idx="4187">
                  <c:v>72028.7</c:v>
                </c:pt>
                <c:pt idx="4188">
                  <c:v>72013.7</c:v>
                </c:pt>
                <c:pt idx="4189">
                  <c:v>71999.3</c:v>
                </c:pt>
                <c:pt idx="4190">
                  <c:v>71983.7</c:v>
                </c:pt>
                <c:pt idx="4191">
                  <c:v>71963.7</c:v>
                </c:pt>
                <c:pt idx="4192">
                  <c:v>71945.100000000006</c:v>
                </c:pt>
                <c:pt idx="4193">
                  <c:v>71921.7</c:v>
                </c:pt>
                <c:pt idx="4194">
                  <c:v>71892.7</c:v>
                </c:pt>
                <c:pt idx="4195">
                  <c:v>71869.2</c:v>
                </c:pt>
                <c:pt idx="4196">
                  <c:v>71844.399999999994</c:v>
                </c:pt>
                <c:pt idx="4197">
                  <c:v>71813.5</c:v>
                </c:pt>
                <c:pt idx="4198">
                  <c:v>71785.5</c:v>
                </c:pt>
                <c:pt idx="4199">
                  <c:v>71745.8</c:v>
                </c:pt>
                <c:pt idx="4200">
                  <c:v>71702.7</c:v>
                </c:pt>
                <c:pt idx="4201">
                  <c:v>71657.5</c:v>
                </c:pt>
                <c:pt idx="4202">
                  <c:v>71611.3</c:v>
                </c:pt>
                <c:pt idx="4203">
                  <c:v>71566.7</c:v>
                </c:pt>
                <c:pt idx="4204">
                  <c:v>71504.7</c:v>
                </c:pt>
                <c:pt idx="4205">
                  <c:v>71419.199999999997</c:v>
                </c:pt>
                <c:pt idx="4206">
                  <c:v>71300.5</c:v>
                </c:pt>
                <c:pt idx="4207">
                  <c:v>71086.5</c:v>
                </c:pt>
                <c:pt idx="4208">
                  <c:v>70830.3</c:v>
                </c:pt>
                <c:pt idx="4209">
                  <c:v>70618.7</c:v>
                </c:pt>
                <c:pt idx="4210">
                  <c:v>70427.8</c:v>
                </c:pt>
                <c:pt idx="4211">
                  <c:v>70338.100000000006</c:v>
                </c:pt>
                <c:pt idx="4212">
                  <c:v>70233</c:v>
                </c:pt>
                <c:pt idx="4213">
                  <c:v>70162.5</c:v>
                </c:pt>
                <c:pt idx="4214">
                  <c:v>70100.7</c:v>
                </c:pt>
                <c:pt idx="4215">
                  <c:v>70053.899999999994</c:v>
                </c:pt>
                <c:pt idx="4216">
                  <c:v>70012.100000000006</c:v>
                </c:pt>
                <c:pt idx="4217">
                  <c:v>69963.100000000006</c:v>
                </c:pt>
                <c:pt idx="4218">
                  <c:v>69925.600000000006</c:v>
                </c:pt>
                <c:pt idx="4219">
                  <c:v>69887.3</c:v>
                </c:pt>
                <c:pt idx="4220">
                  <c:v>69865.2</c:v>
                </c:pt>
                <c:pt idx="4221">
                  <c:v>69840.100000000006</c:v>
                </c:pt>
                <c:pt idx="4222">
                  <c:v>69816</c:v>
                </c:pt>
                <c:pt idx="4223">
                  <c:v>69790.399999999994</c:v>
                </c:pt>
                <c:pt idx="4224">
                  <c:v>69764.5</c:v>
                </c:pt>
                <c:pt idx="4225">
                  <c:v>69744.3</c:v>
                </c:pt>
                <c:pt idx="4226">
                  <c:v>69728.399999999994</c:v>
                </c:pt>
                <c:pt idx="4227">
                  <c:v>69713.5</c:v>
                </c:pt>
                <c:pt idx="4228">
                  <c:v>69697</c:v>
                </c:pt>
                <c:pt idx="4229">
                  <c:v>69678.8</c:v>
                </c:pt>
                <c:pt idx="4230">
                  <c:v>69663</c:v>
                </c:pt>
                <c:pt idx="4231">
                  <c:v>69644.399999999994</c:v>
                </c:pt>
                <c:pt idx="4232">
                  <c:v>69624.7</c:v>
                </c:pt>
                <c:pt idx="4233">
                  <c:v>69611.399999999994</c:v>
                </c:pt>
                <c:pt idx="4234">
                  <c:v>69588.2</c:v>
                </c:pt>
                <c:pt idx="4235">
                  <c:v>69565.8</c:v>
                </c:pt>
                <c:pt idx="4236">
                  <c:v>69538.3</c:v>
                </c:pt>
                <c:pt idx="4237">
                  <c:v>69516.7</c:v>
                </c:pt>
                <c:pt idx="4238">
                  <c:v>69494.3</c:v>
                </c:pt>
                <c:pt idx="4239">
                  <c:v>69471.199999999997</c:v>
                </c:pt>
                <c:pt idx="4240">
                  <c:v>69447.5</c:v>
                </c:pt>
                <c:pt idx="4241">
                  <c:v>69415.199999999997</c:v>
                </c:pt>
                <c:pt idx="4242">
                  <c:v>69386.2</c:v>
                </c:pt>
                <c:pt idx="4243">
                  <c:v>69356.899999999994</c:v>
                </c:pt>
                <c:pt idx="4244">
                  <c:v>69335.7</c:v>
                </c:pt>
                <c:pt idx="4245">
                  <c:v>69310.3</c:v>
                </c:pt>
                <c:pt idx="4246">
                  <c:v>69280.5</c:v>
                </c:pt>
                <c:pt idx="4247">
                  <c:v>69246.5</c:v>
                </c:pt>
                <c:pt idx="4248">
                  <c:v>69212.800000000003</c:v>
                </c:pt>
                <c:pt idx="4249">
                  <c:v>69187.899999999994</c:v>
                </c:pt>
                <c:pt idx="4250">
                  <c:v>69163.3</c:v>
                </c:pt>
                <c:pt idx="4251">
                  <c:v>69139.100000000006</c:v>
                </c:pt>
                <c:pt idx="4252">
                  <c:v>69112.800000000003</c:v>
                </c:pt>
                <c:pt idx="4253">
                  <c:v>69092.399999999994</c:v>
                </c:pt>
                <c:pt idx="4254">
                  <c:v>69067.5</c:v>
                </c:pt>
                <c:pt idx="4255">
                  <c:v>69049.899999999994</c:v>
                </c:pt>
                <c:pt idx="4256">
                  <c:v>69032.800000000003</c:v>
                </c:pt>
                <c:pt idx="4257">
                  <c:v>69018.600000000006</c:v>
                </c:pt>
                <c:pt idx="4258">
                  <c:v>68998.3</c:v>
                </c:pt>
                <c:pt idx="4259">
                  <c:v>68973.7</c:v>
                </c:pt>
                <c:pt idx="4260">
                  <c:v>68946.600000000006</c:v>
                </c:pt>
                <c:pt idx="4261">
                  <c:v>68927.899999999994</c:v>
                </c:pt>
                <c:pt idx="4262">
                  <c:v>68898.899999999994</c:v>
                </c:pt>
                <c:pt idx="4263">
                  <c:v>68875.8</c:v>
                </c:pt>
                <c:pt idx="4264">
                  <c:v>68845.2</c:v>
                </c:pt>
                <c:pt idx="4265">
                  <c:v>68804.7</c:v>
                </c:pt>
                <c:pt idx="4266">
                  <c:v>68744.2</c:v>
                </c:pt>
                <c:pt idx="4267">
                  <c:v>68692.5</c:v>
                </c:pt>
                <c:pt idx="4268">
                  <c:v>68592.399999999994</c:v>
                </c:pt>
                <c:pt idx="4269">
                  <c:v>68466.3</c:v>
                </c:pt>
                <c:pt idx="4270">
                  <c:v>68307.8</c:v>
                </c:pt>
                <c:pt idx="4271">
                  <c:v>68143.5</c:v>
                </c:pt>
                <c:pt idx="4272">
                  <c:v>67993.600000000006</c:v>
                </c:pt>
                <c:pt idx="4273">
                  <c:v>67912.2</c:v>
                </c:pt>
                <c:pt idx="4274">
                  <c:v>67816.899999999994</c:v>
                </c:pt>
                <c:pt idx="4275">
                  <c:v>67725.3</c:v>
                </c:pt>
                <c:pt idx="4276">
                  <c:v>67638.600000000006</c:v>
                </c:pt>
                <c:pt idx="4277">
                  <c:v>67532.3</c:v>
                </c:pt>
                <c:pt idx="4278">
                  <c:v>67450.100000000006</c:v>
                </c:pt>
                <c:pt idx="4279">
                  <c:v>67377</c:v>
                </c:pt>
                <c:pt idx="4280">
                  <c:v>67328.800000000003</c:v>
                </c:pt>
                <c:pt idx="4281">
                  <c:v>67274.5</c:v>
                </c:pt>
                <c:pt idx="4282">
                  <c:v>67223.399999999994</c:v>
                </c:pt>
                <c:pt idx="4283">
                  <c:v>67158.8</c:v>
                </c:pt>
                <c:pt idx="4284">
                  <c:v>67104.2</c:v>
                </c:pt>
                <c:pt idx="4285">
                  <c:v>67057.8</c:v>
                </c:pt>
                <c:pt idx="4286">
                  <c:v>67018.899999999994</c:v>
                </c:pt>
                <c:pt idx="4287">
                  <c:v>66971.100000000006</c:v>
                </c:pt>
                <c:pt idx="4288">
                  <c:v>66921.3</c:v>
                </c:pt>
                <c:pt idx="4289">
                  <c:v>66860.399999999994</c:v>
                </c:pt>
                <c:pt idx="4290">
                  <c:v>66791.899999999994</c:v>
                </c:pt>
                <c:pt idx="4291">
                  <c:v>66741.2</c:v>
                </c:pt>
                <c:pt idx="4292">
                  <c:v>66690.3</c:v>
                </c:pt>
                <c:pt idx="4293">
                  <c:v>66638.399999999994</c:v>
                </c:pt>
                <c:pt idx="4294">
                  <c:v>66584.800000000003</c:v>
                </c:pt>
                <c:pt idx="4295">
                  <c:v>66528.600000000006</c:v>
                </c:pt>
                <c:pt idx="4296">
                  <c:v>66448.5</c:v>
                </c:pt>
                <c:pt idx="4297">
                  <c:v>66371.8</c:v>
                </c:pt>
                <c:pt idx="4298">
                  <c:v>66291.3</c:v>
                </c:pt>
                <c:pt idx="4299">
                  <c:v>66214.8</c:v>
                </c:pt>
                <c:pt idx="4300">
                  <c:v>66101.399999999994</c:v>
                </c:pt>
                <c:pt idx="4301">
                  <c:v>66021.3</c:v>
                </c:pt>
                <c:pt idx="4302">
                  <c:v>65893.399999999994</c:v>
                </c:pt>
                <c:pt idx="4303">
                  <c:v>65829.399999999994</c:v>
                </c:pt>
                <c:pt idx="4304">
                  <c:v>65783.3</c:v>
                </c:pt>
                <c:pt idx="4305">
                  <c:v>65747.199999999997</c:v>
                </c:pt>
                <c:pt idx="4306">
                  <c:v>65705.600000000006</c:v>
                </c:pt>
                <c:pt idx="4307">
                  <c:v>65659.7</c:v>
                </c:pt>
                <c:pt idx="4308">
                  <c:v>65616.600000000006</c:v>
                </c:pt>
                <c:pt idx="4309">
                  <c:v>65571</c:v>
                </c:pt>
                <c:pt idx="4310">
                  <c:v>65534.2</c:v>
                </c:pt>
                <c:pt idx="4311">
                  <c:v>65505.1</c:v>
                </c:pt>
                <c:pt idx="4312">
                  <c:v>65478.3</c:v>
                </c:pt>
                <c:pt idx="4313">
                  <c:v>65449.9</c:v>
                </c:pt>
                <c:pt idx="4314">
                  <c:v>65424.800000000003</c:v>
                </c:pt>
                <c:pt idx="4315">
                  <c:v>65405.8</c:v>
                </c:pt>
                <c:pt idx="4316">
                  <c:v>65386.8</c:v>
                </c:pt>
                <c:pt idx="4317">
                  <c:v>65375.4</c:v>
                </c:pt>
                <c:pt idx="4318">
                  <c:v>65363.9</c:v>
                </c:pt>
                <c:pt idx="4319">
                  <c:v>65354.1</c:v>
                </c:pt>
                <c:pt idx="4320">
                  <c:v>65341.5</c:v>
                </c:pt>
                <c:pt idx="4321">
                  <c:v>65329.599999999999</c:v>
                </c:pt>
                <c:pt idx="4322">
                  <c:v>65319.8</c:v>
                </c:pt>
                <c:pt idx="4323">
                  <c:v>65313.1</c:v>
                </c:pt>
                <c:pt idx="4324">
                  <c:v>65304.1</c:v>
                </c:pt>
                <c:pt idx="4325">
                  <c:v>65296.9</c:v>
                </c:pt>
                <c:pt idx="4326">
                  <c:v>65288</c:v>
                </c:pt>
                <c:pt idx="4327">
                  <c:v>65280.800000000003</c:v>
                </c:pt>
                <c:pt idx="4328">
                  <c:v>65273.3</c:v>
                </c:pt>
                <c:pt idx="4329">
                  <c:v>65269.1</c:v>
                </c:pt>
                <c:pt idx="4330">
                  <c:v>65264.4</c:v>
                </c:pt>
                <c:pt idx="4331">
                  <c:v>65259</c:v>
                </c:pt>
                <c:pt idx="4332">
                  <c:v>65254.9</c:v>
                </c:pt>
                <c:pt idx="4333">
                  <c:v>65252</c:v>
                </c:pt>
                <c:pt idx="4334">
                  <c:v>65249.2</c:v>
                </c:pt>
                <c:pt idx="4335">
                  <c:v>65247.7</c:v>
                </c:pt>
                <c:pt idx="4336">
                  <c:v>65245.9</c:v>
                </c:pt>
                <c:pt idx="4337">
                  <c:v>65244.9</c:v>
                </c:pt>
                <c:pt idx="4338">
                  <c:v>65243.7</c:v>
                </c:pt>
                <c:pt idx="4339">
                  <c:v>65242.6</c:v>
                </c:pt>
                <c:pt idx="4340">
                  <c:v>65241.599999999999</c:v>
                </c:pt>
                <c:pt idx="4341">
                  <c:v>65240.800000000003</c:v>
                </c:pt>
                <c:pt idx="4342">
                  <c:v>65240</c:v>
                </c:pt>
                <c:pt idx="4343">
                  <c:v>65239</c:v>
                </c:pt>
                <c:pt idx="4344">
                  <c:v>65238.1</c:v>
                </c:pt>
                <c:pt idx="4345">
                  <c:v>65237.5</c:v>
                </c:pt>
                <c:pt idx="4346">
                  <c:v>65236.800000000003</c:v>
                </c:pt>
                <c:pt idx="4347">
                  <c:v>65236.4</c:v>
                </c:pt>
                <c:pt idx="4348">
                  <c:v>65235.9</c:v>
                </c:pt>
                <c:pt idx="4349">
                  <c:v>65235.4</c:v>
                </c:pt>
                <c:pt idx="4350">
                  <c:v>65235.1</c:v>
                </c:pt>
                <c:pt idx="4351">
                  <c:v>65234.8</c:v>
                </c:pt>
                <c:pt idx="4352">
                  <c:v>65234.7</c:v>
                </c:pt>
                <c:pt idx="4353">
                  <c:v>65234.6</c:v>
                </c:pt>
                <c:pt idx="4354">
                  <c:v>65234.6</c:v>
                </c:pt>
                <c:pt idx="4355">
                  <c:v>65234.8</c:v>
                </c:pt>
                <c:pt idx="4356">
                  <c:v>65235.7</c:v>
                </c:pt>
                <c:pt idx="4357">
                  <c:v>65237.1</c:v>
                </c:pt>
                <c:pt idx="4358">
                  <c:v>65239</c:v>
                </c:pt>
                <c:pt idx="4359">
                  <c:v>65240.9</c:v>
                </c:pt>
                <c:pt idx="4360">
                  <c:v>65243.6</c:v>
                </c:pt>
                <c:pt idx="4361">
                  <c:v>65246.2</c:v>
                </c:pt>
                <c:pt idx="4362">
                  <c:v>65249.599999999999</c:v>
                </c:pt>
                <c:pt idx="4363">
                  <c:v>65253.8</c:v>
                </c:pt>
                <c:pt idx="4364">
                  <c:v>65257.8</c:v>
                </c:pt>
                <c:pt idx="4365">
                  <c:v>65260.800000000003</c:v>
                </c:pt>
                <c:pt idx="4366">
                  <c:v>65265.2</c:v>
                </c:pt>
                <c:pt idx="4367">
                  <c:v>65269.2</c:v>
                </c:pt>
                <c:pt idx="4368">
                  <c:v>65274.5</c:v>
                </c:pt>
                <c:pt idx="4369">
                  <c:v>65279.4</c:v>
                </c:pt>
                <c:pt idx="4370">
                  <c:v>65284.3</c:v>
                </c:pt>
                <c:pt idx="4371">
                  <c:v>65287.8</c:v>
                </c:pt>
                <c:pt idx="4372">
                  <c:v>65292.7</c:v>
                </c:pt>
                <c:pt idx="4373">
                  <c:v>65298.1</c:v>
                </c:pt>
                <c:pt idx="4374">
                  <c:v>65304.4</c:v>
                </c:pt>
                <c:pt idx="4375">
                  <c:v>65312.6</c:v>
                </c:pt>
                <c:pt idx="4376">
                  <c:v>65319.3</c:v>
                </c:pt>
                <c:pt idx="4377">
                  <c:v>65325.3</c:v>
                </c:pt>
                <c:pt idx="4378">
                  <c:v>65335.4</c:v>
                </c:pt>
                <c:pt idx="4379">
                  <c:v>65346.2</c:v>
                </c:pt>
                <c:pt idx="4380">
                  <c:v>65356</c:v>
                </c:pt>
                <c:pt idx="4381">
                  <c:v>65364.7</c:v>
                </c:pt>
                <c:pt idx="4382">
                  <c:v>65375</c:v>
                </c:pt>
                <c:pt idx="4383">
                  <c:v>65385.5</c:v>
                </c:pt>
                <c:pt idx="4384">
                  <c:v>65399</c:v>
                </c:pt>
                <c:pt idx="4385">
                  <c:v>65408</c:v>
                </c:pt>
                <c:pt idx="4386">
                  <c:v>65418.400000000001</c:v>
                </c:pt>
                <c:pt idx="4387">
                  <c:v>65425.8</c:v>
                </c:pt>
                <c:pt idx="4388">
                  <c:v>65437.2</c:v>
                </c:pt>
                <c:pt idx="4389">
                  <c:v>65445.5</c:v>
                </c:pt>
                <c:pt idx="4390">
                  <c:v>65457.599999999999</c:v>
                </c:pt>
                <c:pt idx="4391">
                  <c:v>65466.8</c:v>
                </c:pt>
                <c:pt idx="4392">
                  <c:v>65474.8</c:v>
                </c:pt>
                <c:pt idx="4393">
                  <c:v>65482.6</c:v>
                </c:pt>
                <c:pt idx="4394">
                  <c:v>65493.1</c:v>
                </c:pt>
                <c:pt idx="4395">
                  <c:v>65502.3</c:v>
                </c:pt>
                <c:pt idx="4396">
                  <c:v>65511.6</c:v>
                </c:pt>
                <c:pt idx="4397">
                  <c:v>65519.6</c:v>
                </c:pt>
                <c:pt idx="4398">
                  <c:v>65526.3</c:v>
                </c:pt>
                <c:pt idx="4399">
                  <c:v>65533</c:v>
                </c:pt>
                <c:pt idx="4400">
                  <c:v>65542.600000000006</c:v>
                </c:pt>
                <c:pt idx="4401">
                  <c:v>65553.7</c:v>
                </c:pt>
                <c:pt idx="4402">
                  <c:v>65563.600000000006</c:v>
                </c:pt>
                <c:pt idx="4403">
                  <c:v>65572.3</c:v>
                </c:pt>
                <c:pt idx="4404">
                  <c:v>65581.2</c:v>
                </c:pt>
                <c:pt idx="4405">
                  <c:v>65588.7</c:v>
                </c:pt>
                <c:pt idx="4406">
                  <c:v>65597.899999999994</c:v>
                </c:pt>
                <c:pt idx="4407">
                  <c:v>65612.100000000006</c:v>
                </c:pt>
                <c:pt idx="4408">
                  <c:v>65621.899999999994</c:v>
                </c:pt>
                <c:pt idx="4409">
                  <c:v>65634</c:v>
                </c:pt>
                <c:pt idx="4410">
                  <c:v>65644.899999999994</c:v>
                </c:pt>
                <c:pt idx="4411">
                  <c:v>65652.3</c:v>
                </c:pt>
                <c:pt idx="4412">
                  <c:v>65663.7</c:v>
                </c:pt>
                <c:pt idx="4413">
                  <c:v>65677.399999999994</c:v>
                </c:pt>
                <c:pt idx="4414">
                  <c:v>65693.5</c:v>
                </c:pt>
                <c:pt idx="4415">
                  <c:v>65705.7</c:v>
                </c:pt>
                <c:pt idx="4416">
                  <c:v>65718</c:v>
                </c:pt>
                <c:pt idx="4417">
                  <c:v>65728.3</c:v>
                </c:pt>
                <c:pt idx="4418">
                  <c:v>65742.8</c:v>
                </c:pt>
                <c:pt idx="4419">
                  <c:v>65757.2</c:v>
                </c:pt>
                <c:pt idx="4420">
                  <c:v>65773.600000000006</c:v>
                </c:pt>
                <c:pt idx="4421">
                  <c:v>65785.600000000006</c:v>
                </c:pt>
                <c:pt idx="4422">
                  <c:v>65799.399999999994</c:v>
                </c:pt>
                <c:pt idx="4423">
                  <c:v>65809</c:v>
                </c:pt>
                <c:pt idx="4424">
                  <c:v>65820.2</c:v>
                </c:pt>
                <c:pt idx="4425">
                  <c:v>65832.800000000003</c:v>
                </c:pt>
                <c:pt idx="4426">
                  <c:v>65846.600000000006</c:v>
                </c:pt>
                <c:pt idx="4427">
                  <c:v>65857</c:v>
                </c:pt>
                <c:pt idx="4428">
                  <c:v>65869.899999999994</c:v>
                </c:pt>
                <c:pt idx="4429">
                  <c:v>65879.399999999994</c:v>
                </c:pt>
                <c:pt idx="4430">
                  <c:v>65891</c:v>
                </c:pt>
                <c:pt idx="4431">
                  <c:v>65904.899999999994</c:v>
                </c:pt>
                <c:pt idx="4432">
                  <c:v>65918.7</c:v>
                </c:pt>
                <c:pt idx="4433">
                  <c:v>65932.5</c:v>
                </c:pt>
                <c:pt idx="4434">
                  <c:v>65945.899999999994</c:v>
                </c:pt>
                <c:pt idx="4435">
                  <c:v>65955.199999999997</c:v>
                </c:pt>
                <c:pt idx="4436">
                  <c:v>65969.399999999994</c:v>
                </c:pt>
                <c:pt idx="4437">
                  <c:v>65980.899999999994</c:v>
                </c:pt>
                <c:pt idx="4438">
                  <c:v>65994.100000000006</c:v>
                </c:pt>
                <c:pt idx="4439">
                  <c:v>66003</c:v>
                </c:pt>
                <c:pt idx="4440">
                  <c:v>66010.399999999994</c:v>
                </c:pt>
                <c:pt idx="4441">
                  <c:v>66014.7</c:v>
                </c:pt>
                <c:pt idx="4442">
                  <c:v>66019.7</c:v>
                </c:pt>
                <c:pt idx="4443">
                  <c:v>66021.899999999994</c:v>
                </c:pt>
                <c:pt idx="4444">
                  <c:v>66022.2</c:v>
                </c:pt>
                <c:pt idx="4445">
                  <c:v>66021.600000000006</c:v>
                </c:pt>
                <c:pt idx="4446">
                  <c:v>66020.800000000003</c:v>
                </c:pt>
                <c:pt idx="4447">
                  <c:v>66019.7</c:v>
                </c:pt>
                <c:pt idx="4448">
                  <c:v>66018.100000000006</c:v>
                </c:pt>
                <c:pt idx="4449">
                  <c:v>66016.399999999994</c:v>
                </c:pt>
                <c:pt idx="4450">
                  <c:v>66013.899999999994</c:v>
                </c:pt>
                <c:pt idx="4451">
                  <c:v>66010.899999999994</c:v>
                </c:pt>
                <c:pt idx="4452">
                  <c:v>66008.399999999994</c:v>
                </c:pt>
                <c:pt idx="4453">
                  <c:v>66006.2</c:v>
                </c:pt>
                <c:pt idx="4454">
                  <c:v>66002.399999999994</c:v>
                </c:pt>
                <c:pt idx="4455">
                  <c:v>65998.8</c:v>
                </c:pt>
                <c:pt idx="4456">
                  <c:v>65994.5</c:v>
                </c:pt>
                <c:pt idx="4457">
                  <c:v>65990.5</c:v>
                </c:pt>
                <c:pt idx="4458">
                  <c:v>65986.399999999994</c:v>
                </c:pt>
                <c:pt idx="4459">
                  <c:v>65982.8</c:v>
                </c:pt>
                <c:pt idx="4460">
                  <c:v>65977.899999999994</c:v>
                </c:pt>
                <c:pt idx="4461">
                  <c:v>65972.600000000006</c:v>
                </c:pt>
                <c:pt idx="4462">
                  <c:v>65966.7</c:v>
                </c:pt>
                <c:pt idx="4463">
                  <c:v>65960.399999999994</c:v>
                </c:pt>
                <c:pt idx="4464">
                  <c:v>65953.3</c:v>
                </c:pt>
                <c:pt idx="4465">
                  <c:v>65943.8</c:v>
                </c:pt>
                <c:pt idx="4466">
                  <c:v>65930.3</c:v>
                </c:pt>
                <c:pt idx="4467">
                  <c:v>65917.100000000006</c:v>
                </c:pt>
                <c:pt idx="4468">
                  <c:v>65903.100000000006</c:v>
                </c:pt>
                <c:pt idx="4469">
                  <c:v>65892.2</c:v>
                </c:pt>
                <c:pt idx="4470">
                  <c:v>65879.199999999997</c:v>
                </c:pt>
                <c:pt idx="4471">
                  <c:v>65864.100000000006</c:v>
                </c:pt>
                <c:pt idx="4472">
                  <c:v>65847.100000000006</c:v>
                </c:pt>
                <c:pt idx="4473">
                  <c:v>65834.100000000006</c:v>
                </c:pt>
                <c:pt idx="4474">
                  <c:v>65821.399999999994</c:v>
                </c:pt>
                <c:pt idx="4475">
                  <c:v>65812.600000000006</c:v>
                </c:pt>
                <c:pt idx="4476">
                  <c:v>65799.199999999997</c:v>
                </c:pt>
                <c:pt idx="4477">
                  <c:v>65786.7</c:v>
                </c:pt>
                <c:pt idx="4478">
                  <c:v>65776.5</c:v>
                </c:pt>
                <c:pt idx="4479">
                  <c:v>65766.5</c:v>
                </c:pt>
                <c:pt idx="4480">
                  <c:v>65756.800000000003</c:v>
                </c:pt>
                <c:pt idx="4481">
                  <c:v>65750</c:v>
                </c:pt>
                <c:pt idx="4482">
                  <c:v>65739.199999999997</c:v>
                </c:pt>
                <c:pt idx="4483">
                  <c:v>65729.899999999994</c:v>
                </c:pt>
                <c:pt idx="4484">
                  <c:v>65719.399999999994</c:v>
                </c:pt>
                <c:pt idx="4485">
                  <c:v>65711.5</c:v>
                </c:pt>
                <c:pt idx="4486">
                  <c:v>65702.2</c:v>
                </c:pt>
                <c:pt idx="4487">
                  <c:v>65694.2</c:v>
                </c:pt>
                <c:pt idx="4488">
                  <c:v>65684.800000000003</c:v>
                </c:pt>
                <c:pt idx="4489">
                  <c:v>65675.199999999997</c:v>
                </c:pt>
                <c:pt idx="4490">
                  <c:v>65664</c:v>
                </c:pt>
                <c:pt idx="4491">
                  <c:v>65655.399999999994</c:v>
                </c:pt>
                <c:pt idx="4492">
                  <c:v>65646.600000000006</c:v>
                </c:pt>
                <c:pt idx="4493">
                  <c:v>65639.100000000006</c:v>
                </c:pt>
                <c:pt idx="4494">
                  <c:v>65628.3</c:v>
                </c:pt>
                <c:pt idx="4495">
                  <c:v>65617</c:v>
                </c:pt>
                <c:pt idx="4496">
                  <c:v>65601</c:v>
                </c:pt>
                <c:pt idx="4497">
                  <c:v>65591.399999999994</c:v>
                </c:pt>
                <c:pt idx="4498">
                  <c:v>65581.899999999994</c:v>
                </c:pt>
                <c:pt idx="4499">
                  <c:v>65572.3</c:v>
                </c:pt>
                <c:pt idx="4500">
                  <c:v>65562.600000000006</c:v>
                </c:pt>
                <c:pt idx="4501">
                  <c:v>65552.7</c:v>
                </c:pt>
                <c:pt idx="4502">
                  <c:v>65539.3</c:v>
                </c:pt>
                <c:pt idx="4503">
                  <c:v>65527.199999999997</c:v>
                </c:pt>
                <c:pt idx="4504">
                  <c:v>65516.5</c:v>
                </c:pt>
                <c:pt idx="4505">
                  <c:v>65507.3</c:v>
                </c:pt>
                <c:pt idx="4506">
                  <c:v>65495.9</c:v>
                </c:pt>
                <c:pt idx="4507">
                  <c:v>65484.1</c:v>
                </c:pt>
                <c:pt idx="4508">
                  <c:v>65465.3</c:v>
                </c:pt>
                <c:pt idx="4509">
                  <c:v>65452.1</c:v>
                </c:pt>
                <c:pt idx="4510">
                  <c:v>65435.9</c:v>
                </c:pt>
                <c:pt idx="4511">
                  <c:v>65418.8</c:v>
                </c:pt>
                <c:pt idx="4512">
                  <c:v>65403.3</c:v>
                </c:pt>
                <c:pt idx="4513">
                  <c:v>65387.1</c:v>
                </c:pt>
                <c:pt idx="4514">
                  <c:v>65365.599999999999</c:v>
                </c:pt>
                <c:pt idx="4515">
                  <c:v>65342.400000000001</c:v>
                </c:pt>
                <c:pt idx="4516">
                  <c:v>65310.400000000001</c:v>
                </c:pt>
                <c:pt idx="4517">
                  <c:v>65279.9</c:v>
                </c:pt>
                <c:pt idx="4518">
                  <c:v>65241.599999999999</c:v>
                </c:pt>
                <c:pt idx="4519">
                  <c:v>65213.2</c:v>
                </c:pt>
                <c:pt idx="4520">
                  <c:v>65161.4</c:v>
                </c:pt>
                <c:pt idx="4521">
                  <c:v>65122</c:v>
                </c:pt>
                <c:pt idx="4522">
                  <c:v>65084.7</c:v>
                </c:pt>
                <c:pt idx="4523">
                  <c:v>65050.9</c:v>
                </c:pt>
                <c:pt idx="4524">
                  <c:v>65025.4</c:v>
                </c:pt>
                <c:pt idx="4525">
                  <c:v>65004.2</c:v>
                </c:pt>
                <c:pt idx="4526">
                  <c:v>64983.4</c:v>
                </c:pt>
                <c:pt idx="4527">
                  <c:v>64970</c:v>
                </c:pt>
                <c:pt idx="4528">
                  <c:v>64953.1</c:v>
                </c:pt>
                <c:pt idx="4529">
                  <c:v>64941.2</c:v>
                </c:pt>
                <c:pt idx="4530">
                  <c:v>64931.7</c:v>
                </c:pt>
                <c:pt idx="4531">
                  <c:v>64919</c:v>
                </c:pt>
                <c:pt idx="4532">
                  <c:v>64905.5</c:v>
                </c:pt>
                <c:pt idx="4533">
                  <c:v>64895.9</c:v>
                </c:pt>
                <c:pt idx="4534">
                  <c:v>64883.8</c:v>
                </c:pt>
                <c:pt idx="4535">
                  <c:v>64875.3</c:v>
                </c:pt>
                <c:pt idx="4536">
                  <c:v>64865.8</c:v>
                </c:pt>
                <c:pt idx="4537">
                  <c:v>64856.800000000003</c:v>
                </c:pt>
                <c:pt idx="4538">
                  <c:v>64847.1</c:v>
                </c:pt>
                <c:pt idx="4539">
                  <c:v>64839.1</c:v>
                </c:pt>
                <c:pt idx="4540">
                  <c:v>64830.400000000001</c:v>
                </c:pt>
                <c:pt idx="4541">
                  <c:v>64825.1</c:v>
                </c:pt>
                <c:pt idx="4542">
                  <c:v>64818</c:v>
                </c:pt>
                <c:pt idx="4543">
                  <c:v>64812.1</c:v>
                </c:pt>
                <c:pt idx="4544">
                  <c:v>64804.5</c:v>
                </c:pt>
                <c:pt idx="4545">
                  <c:v>64797.7</c:v>
                </c:pt>
                <c:pt idx="4546">
                  <c:v>64791.7</c:v>
                </c:pt>
                <c:pt idx="4547">
                  <c:v>64787.6</c:v>
                </c:pt>
                <c:pt idx="4548">
                  <c:v>64783.1</c:v>
                </c:pt>
                <c:pt idx="4549">
                  <c:v>64779.6</c:v>
                </c:pt>
                <c:pt idx="4550">
                  <c:v>64775.6</c:v>
                </c:pt>
                <c:pt idx="4551">
                  <c:v>64771.3</c:v>
                </c:pt>
                <c:pt idx="4552">
                  <c:v>64766.9</c:v>
                </c:pt>
                <c:pt idx="4553">
                  <c:v>64763.1</c:v>
                </c:pt>
                <c:pt idx="4554">
                  <c:v>64759.7</c:v>
                </c:pt>
                <c:pt idx="4555">
                  <c:v>64756.1</c:v>
                </c:pt>
                <c:pt idx="4556">
                  <c:v>64751.7</c:v>
                </c:pt>
                <c:pt idx="4557">
                  <c:v>64746.8</c:v>
                </c:pt>
                <c:pt idx="4558">
                  <c:v>64740.7</c:v>
                </c:pt>
                <c:pt idx="4559">
                  <c:v>64735.6</c:v>
                </c:pt>
                <c:pt idx="4560">
                  <c:v>64731</c:v>
                </c:pt>
                <c:pt idx="4561">
                  <c:v>64724</c:v>
                </c:pt>
                <c:pt idx="4562">
                  <c:v>64713.599999999999</c:v>
                </c:pt>
                <c:pt idx="4563">
                  <c:v>64700</c:v>
                </c:pt>
                <c:pt idx="4564">
                  <c:v>64687.5</c:v>
                </c:pt>
                <c:pt idx="4565">
                  <c:v>64678.8</c:v>
                </c:pt>
                <c:pt idx="4566">
                  <c:v>64663.7</c:v>
                </c:pt>
                <c:pt idx="4567">
                  <c:v>64644.6</c:v>
                </c:pt>
                <c:pt idx="4568">
                  <c:v>64623.199999999997</c:v>
                </c:pt>
                <c:pt idx="4569">
                  <c:v>64607.6</c:v>
                </c:pt>
                <c:pt idx="4570">
                  <c:v>64590.9</c:v>
                </c:pt>
                <c:pt idx="4571">
                  <c:v>64570</c:v>
                </c:pt>
                <c:pt idx="4572">
                  <c:v>64544.1</c:v>
                </c:pt>
                <c:pt idx="4573">
                  <c:v>64523.4</c:v>
                </c:pt>
                <c:pt idx="4574">
                  <c:v>64497.5</c:v>
                </c:pt>
                <c:pt idx="4575">
                  <c:v>64471.8</c:v>
                </c:pt>
                <c:pt idx="4576">
                  <c:v>64439</c:v>
                </c:pt>
                <c:pt idx="4577">
                  <c:v>64406.7</c:v>
                </c:pt>
                <c:pt idx="4578">
                  <c:v>64362.6</c:v>
                </c:pt>
                <c:pt idx="4579">
                  <c:v>64321.9</c:v>
                </c:pt>
                <c:pt idx="4580">
                  <c:v>64250.400000000001</c:v>
                </c:pt>
                <c:pt idx="4581">
                  <c:v>64182.6</c:v>
                </c:pt>
                <c:pt idx="4582">
                  <c:v>64121.4</c:v>
                </c:pt>
                <c:pt idx="4583">
                  <c:v>64079.3</c:v>
                </c:pt>
                <c:pt idx="4584">
                  <c:v>64003.1</c:v>
                </c:pt>
                <c:pt idx="4585">
                  <c:v>63908.9</c:v>
                </c:pt>
                <c:pt idx="4586">
                  <c:v>63770.6</c:v>
                </c:pt>
                <c:pt idx="4587">
                  <c:v>63652.3</c:v>
                </c:pt>
                <c:pt idx="4588">
                  <c:v>63564.1</c:v>
                </c:pt>
                <c:pt idx="4589">
                  <c:v>63496.7</c:v>
                </c:pt>
                <c:pt idx="4590">
                  <c:v>63443.3</c:v>
                </c:pt>
                <c:pt idx="4591">
                  <c:v>63397.2</c:v>
                </c:pt>
                <c:pt idx="4592">
                  <c:v>63345</c:v>
                </c:pt>
                <c:pt idx="4593">
                  <c:v>63294.9</c:v>
                </c:pt>
                <c:pt idx="4594">
                  <c:v>63254.8</c:v>
                </c:pt>
                <c:pt idx="4595">
                  <c:v>63225.3</c:v>
                </c:pt>
                <c:pt idx="4596">
                  <c:v>63189.7</c:v>
                </c:pt>
                <c:pt idx="4597">
                  <c:v>63150.6</c:v>
                </c:pt>
                <c:pt idx="4598">
                  <c:v>63106.1</c:v>
                </c:pt>
                <c:pt idx="4599">
                  <c:v>63045.7</c:v>
                </c:pt>
                <c:pt idx="4600">
                  <c:v>62991.9</c:v>
                </c:pt>
                <c:pt idx="4601">
                  <c:v>62929.4</c:v>
                </c:pt>
                <c:pt idx="4602">
                  <c:v>62853.2</c:v>
                </c:pt>
                <c:pt idx="4603">
                  <c:v>62772.3</c:v>
                </c:pt>
                <c:pt idx="4604">
                  <c:v>62625.5</c:v>
                </c:pt>
                <c:pt idx="4605">
                  <c:v>62431</c:v>
                </c:pt>
                <c:pt idx="4606">
                  <c:v>62238.7</c:v>
                </c:pt>
                <c:pt idx="4607">
                  <c:v>61987</c:v>
                </c:pt>
                <c:pt idx="4608">
                  <c:v>61468.6</c:v>
                </c:pt>
                <c:pt idx="4609">
                  <c:v>58020.6</c:v>
                </c:pt>
                <c:pt idx="4610">
                  <c:v>57786.2</c:v>
                </c:pt>
                <c:pt idx="4611">
                  <c:v>57604.1</c:v>
                </c:pt>
                <c:pt idx="4612">
                  <c:v>57424</c:v>
                </c:pt>
                <c:pt idx="4613">
                  <c:v>57325.3</c:v>
                </c:pt>
                <c:pt idx="4614">
                  <c:v>57203.3</c:v>
                </c:pt>
                <c:pt idx="4615">
                  <c:v>57112.5</c:v>
                </c:pt>
                <c:pt idx="4616">
                  <c:v>57020.7</c:v>
                </c:pt>
                <c:pt idx="4617">
                  <c:v>56931.8</c:v>
                </c:pt>
                <c:pt idx="4618">
                  <c:v>56857.2</c:v>
                </c:pt>
                <c:pt idx="4619">
                  <c:v>56816.4</c:v>
                </c:pt>
                <c:pt idx="4620">
                  <c:v>56772.1</c:v>
                </c:pt>
                <c:pt idx="4621">
                  <c:v>56731.8</c:v>
                </c:pt>
                <c:pt idx="4622">
                  <c:v>56687.8</c:v>
                </c:pt>
                <c:pt idx="4623">
                  <c:v>56645.3</c:v>
                </c:pt>
                <c:pt idx="4624">
                  <c:v>56595.9</c:v>
                </c:pt>
                <c:pt idx="4625">
                  <c:v>56565.5</c:v>
                </c:pt>
                <c:pt idx="4626">
                  <c:v>56532</c:v>
                </c:pt>
                <c:pt idx="4627">
                  <c:v>56501.5</c:v>
                </c:pt>
                <c:pt idx="4628">
                  <c:v>56473.4</c:v>
                </c:pt>
                <c:pt idx="4629">
                  <c:v>56439.199999999997</c:v>
                </c:pt>
                <c:pt idx="4630">
                  <c:v>56407.7</c:v>
                </c:pt>
                <c:pt idx="4631">
                  <c:v>56381.599999999999</c:v>
                </c:pt>
                <c:pt idx="4632">
                  <c:v>56363.4</c:v>
                </c:pt>
                <c:pt idx="4633">
                  <c:v>56341.8</c:v>
                </c:pt>
                <c:pt idx="4634">
                  <c:v>56319.9</c:v>
                </c:pt>
                <c:pt idx="4635">
                  <c:v>56289.5</c:v>
                </c:pt>
                <c:pt idx="4636">
                  <c:v>56257.1</c:v>
                </c:pt>
                <c:pt idx="4637">
                  <c:v>56231.4</c:v>
                </c:pt>
                <c:pt idx="4638">
                  <c:v>56210.2</c:v>
                </c:pt>
                <c:pt idx="4639">
                  <c:v>56185.1</c:v>
                </c:pt>
                <c:pt idx="4640">
                  <c:v>56160.2</c:v>
                </c:pt>
                <c:pt idx="4641">
                  <c:v>56127.3</c:v>
                </c:pt>
                <c:pt idx="4642">
                  <c:v>56094.400000000001</c:v>
                </c:pt>
                <c:pt idx="4643">
                  <c:v>56073.8</c:v>
                </c:pt>
                <c:pt idx="4644">
                  <c:v>56044.7</c:v>
                </c:pt>
                <c:pt idx="4645">
                  <c:v>56019.4</c:v>
                </c:pt>
                <c:pt idx="4646">
                  <c:v>55989.4</c:v>
                </c:pt>
                <c:pt idx="4647">
                  <c:v>55958.7</c:v>
                </c:pt>
                <c:pt idx="4648">
                  <c:v>55927.1</c:v>
                </c:pt>
                <c:pt idx="4649">
                  <c:v>55903.9</c:v>
                </c:pt>
                <c:pt idx="4650">
                  <c:v>55875.3</c:v>
                </c:pt>
                <c:pt idx="4651">
                  <c:v>55840.800000000003</c:v>
                </c:pt>
                <c:pt idx="4652">
                  <c:v>55810.1</c:v>
                </c:pt>
                <c:pt idx="4653">
                  <c:v>55773</c:v>
                </c:pt>
                <c:pt idx="4654">
                  <c:v>55729.1</c:v>
                </c:pt>
                <c:pt idx="4655">
                  <c:v>55689.3</c:v>
                </c:pt>
                <c:pt idx="4656">
                  <c:v>55654.2</c:v>
                </c:pt>
                <c:pt idx="4657">
                  <c:v>55624.4</c:v>
                </c:pt>
                <c:pt idx="4658">
                  <c:v>55575.5</c:v>
                </c:pt>
                <c:pt idx="4659">
                  <c:v>55531.6</c:v>
                </c:pt>
                <c:pt idx="4660">
                  <c:v>55480.3</c:v>
                </c:pt>
                <c:pt idx="4661">
                  <c:v>55434.5</c:v>
                </c:pt>
                <c:pt idx="4662">
                  <c:v>55387.9</c:v>
                </c:pt>
                <c:pt idx="4663">
                  <c:v>55347.3</c:v>
                </c:pt>
              </c:numCache>
            </c:numRef>
          </c:yVal>
          <c:smooth val="0"/>
          <c:extLst>
            <c:ext xmlns:c16="http://schemas.microsoft.com/office/drawing/2014/chart" uri="{C3380CC4-5D6E-409C-BE32-E72D297353CC}">
              <c16:uniqueId val="{00000003-B920-480B-B7B5-BA1CE079E2C4}"/>
            </c:ext>
          </c:extLst>
        </c:ser>
        <c:ser>
          <c:idx val="4"/>
          <c:order val="4"/>
          <c:tx>
            <c:v>SC-0.86-3-S-0.65-35</c:v>
          </c:tx>
          <c:spPr>
            <a:ln w="12700">
              <a:solidFill>
                <a:srgbClr val="7030A0"/>
              </a:solidFill>
              <a:prstDash val="lgDash"/>
            </a:ln>
          </c:spPr>
          <c:marker>
            <c:symbol val="none"/>
          </c:marker>
          <c:xVal>
            <c:numRef>
              <c:f>'2H10-3 - F'!$N$3:$N$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499999999999993E-2</c:v>
                </c:pt>
                <c:pt idx="141">
                  <c:v>7.1499999999999994E-2</c:v>
                </c:pt>
                <c:pt idx="142">
                  <c:v>7.1999999999999995E-2</c:v>
                </c:pt>
                <c:pt idx="143">
                  <c:v>7.2499999999999995E-2</c:v>
                </c:pt>
                <c:pt idx="144">
                  <c:v>7.3499999999999996E-2</c:v>
                </c:pt>
                <c:pt idx="145">
                  <c:v>7.4499999999999997E-2</c:v>
                </c:pt>
                <c:pt idx="146">
                  <c:v>7.4999999999999997E-2</c:v>
                </c:pt>
                <c:pt idx="147">
                  <c:v>7.5499999999999998E-2</c:v>
                </c:pt>
                <c:pt idx="148">
                  <c:v>7.5999999999999998E-2</c:v>
                </c:pt>
                <c:pt idx="149">
                  <c:v>7.6499999999999999E-2</c:v>
                </c:pt>
                <c:pt idx="150">
                  <c:v>7.6999999999999999E-2</c:v>
                </c:pt>
                <c:pt idx="151">
                  <c:v>7.7499999999999999E-2</c:v>
                </c:pt>
                <c:pt idx="152">
                  <c:v>7.8E-2</c:v>
                </c:pt>
                <c:pt idx="153">
                  <c:v>7.85E-2</c:v>
                </c:pt>
                <c:pt idx="154">
                  <c:v>7.9000000000000001E-2</c:v>
                </c:pt>
                <c:pt idx="155">
                  <c:v>7.9500000000000001E-2</c:v>
                </c:pt>
                <c:pt idx="156">
                  <c:v>0.08</c:v>
                </c:pt>
                <c:pt idx="157">
                  <c:v>8.0500000000000002E-2</c:v>
                </c:pt>
                <c:pt idx="158">
                  <c:v>8.1000000000000003E-2</c:v>
                </c:pt>
                <c:pt idx="159">
                  <c:v>8.1500000000000003E-2</c:v>
                </c:pt>
                <c:pt idx="160">
                  <c:v>8.2000000000000003E-2</c:v>
                </c:pt>
                <c:pt idx="161">
                  <c:v>8.2500000000000004E-2</c:v>
                </c:pt>
                <c:pt idx="162">
                  <c:v>8.3500000000000005E-2</c:v>
                </c:pt>
                <c:pt idx="163">
                  <c:v>8.4000000000000005E-2</c:v>
                </c:pt>
                <c:pt idx="164">
                  <c:v>8.4500000000000006E-2</c:v>
                </c:pt>
                <c:pt idx="165">
                  <c:v>8.5000000000000006E-2</c:v>
                </c:pt>
                <c:pt idx="166">
                  <c:v>8.5500000000000007E-2</c:v>
                </c:pt>
                <c:pt idx="167">
                  <c:v>8.5999999999999993E-2</c:v>
                </c:pt>
                <c:pt idx="168">
                  <c:v>8.6499999999999994E-2</c:v>
                </c:pt>
                <c:pt idx="169">
                  <c:v>8.6999999999999994E-2</c:v>
                </c:pt>
                <c:pt idx="170">
                  <c:v>8.7499999999999994E-2</c:v>
                </c:pt>
                <c:pt idx="171">
                  <c:v>8.7999999999999995E-2</c:v>
                </c:pt>
                <c:pt idx="172">
                  <c:v>8.8499999999999995E-2</c:v>
                </c:pt>
                <c:pt idx="173">
                  <c:v>8.8999999999999996E-2</c:v>
                </c:pt>
                <c:pt idx="174">
                  <c:v>8.9499999999999996E-2</c:v>
                </c:pt>
                <c:pt idx="175">
                  <c:v>0.09</c:v>
                </c:pt>
                <c:pt idx="176">
                  <c:v>9.0499999999999997E-2</c:v>
                </c:pt>
                <c:pt idx="177">
                  <c:v>9.0999999999999998E-2</c:v>
                </c:pt>
                <c:pt idx="178">
                  <c:v>9.1499999999999998E-2</c:v>
                </c:pt>
                <c:pt idx="179">
                  <c:v>9.1999999999999998E-2</c:v>
                </c:pt>
                <c:pt idx="180">
                  <c:v>9.2999999999999999E-2</c:v>
                </c:pt>
                <c:pt idx="181">
                  <c:v>9.35E-2</c:v>
                </c:pt>
                <c:pt idx="182">
                  <c:v>9.4E-2</c:v>
                </c:pt>
                <c:pt idx="183">
                  <c:v>9.4500000000000001E-2</c:v>
                </c:pt>
                <c:pt idx="184">
                  <c:v>9.5000000000000001E-2</c:v>
                </c:pt>
                <c:pt idx="185">
                  <c:v>9.5500000000000002E-2</c:v>
                </c:pt>
                <c:pt idx="186">
                  <c:v>9.6000000000000002E-2</c:v>
                </c:pt>
                <c:pt idx="187">
                  <c:v>9.7000000000000003E-2</c:v>
                </c:pt>
                <c:pt idx="188">
                  <c:v>9.7500000000000003E-2</c:v>
                </c:pt>
                <c:pt idx="189">
                  <c:v>9.8000000000000004E-2</c:v>
                </c:pt>
                <c:pt idx="190">
                  <c:v>9.8500000000000004E-2</c:v>
                </c:pt>
                <c:pt idx="191">
                  <c:v>9.9000000000000005E-2</c:v>
                </c:pt>
                <c:pt idx="192">
                  <c:v>9.9500000000000005E-2</c:v>
                </c:pt>
                <c:pt idx="193">
                  <c:v>0.1</c:v>
                </c:pt>
                <c:pt idx="194">
                  <c:v>0.10050000000000001</c:v>
                </c:pt>
                <c:pt idx="195">
                  <c:v>0.10100000000000001</c:v>
                </c:pt>
                <c:pt idx="196">
                  <c:v>0.10150000000000001</c:v>
                </c:pt>
                <c:pt idx="197">
                  <c:v>0.10199999999999999</c:v>
                </c:pt>
                <c:pt idx="198">
                  <c:v>0.10249999999999999</c:v>
                </c:pt>
                <c:pt idx="199">
                  <c:v>0.10299999999999999</c:v>
                </c:pt>
                <c:pt idx="200">
                  <c:v>0.10349999999999999</c:v>
                </c:pt>
                <c:pt idx="201">
                  <c:v>0.104</c:v>
                </c:pt>
                <c:pt idx="202">
                  <c:v>0.105</c:v>
                </c:pt>
                <c:pt idx="203">
                  <c:v>0.1055</c:v>
                </c:pt>
                <c:pt idx="204">
                  <c:v>0.106</c:v>
                </c:pt>
                <c:pt idx="205">
                  <c:v>0.1065</c:v>
                </c:pt>
                <c:pt idx="206">
                  <c:v>0.107</c:v>
                </c:pt>
                <c:pt idx="207">
                  <c:v>0.1075</c:v>
                </c:pt>
                <c:pt idx="208">
                  <c:v>0.108</c:v>
                </c:pt>
                <c:pt idx="209">
                  <c:v>0.1085</c:v>
                </c:pt>
                <c:pt idx="210">
                  <c:v>0.109</c:v>
                </c:pt>
                <c:pt idx="211">
                  <c:v>0.1095</c:v>
                </c:pt>
                <c:pt idx="212">
                  <c:v>0.11</c:v>
                </c:pt>
                <c:pt idx="213">
                  <c:v>0.1105</c:v>
                </c:pt>
                <c:pt idx="214">
                  <c:v>0.1115</c:v>
                </c:pt>
                <c:pt idx="215">
                  <c:v>0.112</c:v>
                </c:pt>
                <c:pt idx="216">
                  <c:v>0.1125</c:v>
                </c:pt>
                <c:pt idx="217">
                  <c:v>0.113</c:v>
                </c:pt>
                <c:pt idx="218">
                  <c:v>0.1135</c:v>
                </c:pt>
                <c:pt idx="219">
                  <c:v>0.114</c:v>
                </c:pt>
                <c:pt idx="220">
                  <c:v>0.1145</c:v>
                </c:pt>
                <c:pt idx="221">
                  <c:v>0.115</c:v>
                </c:pt>
                <c:pt idx="222">
                  <c:v>0.11550000000000001</c:v>
                </c:pt>
                <c:pt idx="223">
                  <c:v>0.11600000000000001</c:v>
                </c:pt>
                <c:pt idx="224">
                  <c:v>0.11650000000000001</c:v>
                </c:pt>
                <c:pt idx="225">
                  <c:v>0.11700000000000001</c:v>
                </c:pt>
                <c:pt idx="226">
                  <c:v>0.11799999999999999</c:v>
                </c:pt>
                <c:pt idx="227">
                  <c:v>0.11849999999999999</c:v>
                </c:pt>
                <c:pt idx="228">
                  <c:v>0.11899999999999999</c:v>
                </c:pt>
                <c:pt idx="229">
                  <c:v>0.12</c:v>
                </c:pt>
                <c:pt idx="230">
                  <c:v>0.121</c:v>
                </c:pt>
                <c:pt idx="231">
                  <c:v>0.1215</c:v>
                </c:pt>
                <c:pt idx="232">
                  <c:v>0.122</c:v>
                </c:pt>
                <c:pt idx="233">
                  <c:v>0.1225</c:v>
                </c:pt>
                <c:pt idx="234">
                  <c:v>0.123</c:v>
                </c:pt>
                <c:pt idx="235">
                  <c:v>0.1235</c:v>
                </c:pt>
                <c:pt idx="236">
                  <c:v>0.124</c:v>
                </c:pt>
                <c:pt idx="237">
                  <c:v>0.1245</c:v>
                </c:pt>
                <c:pt idx="238">
                  <c:v>0.125</c:v>
                </c:pt>
                <c:pt idx="239">
                  <c:v>0.1255</c:v>
                </c:pt>
                <c:pt idx="240">
                  <c:v>0.126</c:v>
                </c:pt>
                <c:pt idx="241">
                  <c:v>0.1265</c:v>
                </c:pt>
                <c:pt idx="242">
                  <c:v>0.127</c:v>
                </c:pt>
                <c:pt idx="243">
                  <c:v>0.1275</c:v>
                </c:pt>
                <c:pt idx="244">
                  <c:v>0.128</c:v>
                </c:pt>
                <c:pt idx="245">
                  <c:v>0.1285</c:v>
                </c:pt>
                <c:pt idx="246">
                  <c:v>0.129</c:v>
                </c:pt>
                <c:pt idx="247">
                  <c:v>0.1295</c:v>
                </c:pt>
                <c:pt idx="248">
                  <c:v>0.13</c:v>
                </c:pt>
                <c:pt idx="249">
                  <c:v>0.1305</c:v>
                </c:pt>
                <c:pt idx="250">
                  <c:v>0.13100000000000001</c:v>
                </c:pt>
                <c:pt idx="251">
                  <c:v>0.13150000000000001</c:v>
                </c:pt>
                <c:pt idx="252">
                  <c:v>0.13200000000000001</c:v>
                </c:pt>
                <c:pt idx="253">
                  <c:v>0.13250000000000001</c:v>
                </c:pt>
                <c:pt idx="254">
                  <c:v>0.13300000000000001</c:v>
                </c:pt>
                <c:pt idx="255">
                  <c:v>0.13350000000000001</c:v>
                </c:pt>
                <c:pt idx="256">
                  <c:v>0.13400000000000001</c:v>
                </c:pt>
                <c:pt idx="257">
                  <c:v>0.13450000000000001</c:v>
                </c:pt>
                <c:pt idx="258">
                  <c:v>0.13500000000000001</c:v>
                </c:pt>
                <c:pt idx="259">
                  <c:v>0.13600000000000001</c:v>
                </c:pt>
                <c:pt idx="260">
                  <c:v>0.13650000000000001</c:v>
                </c:pt>
                <c:pt idx="261">
                  <c:v>0.13700000000000001</c:v>
                </c:pt>
                <c:pt idx="262">
                  <c:v>0.13750000000000001</c:v>
                </c:pt>
                <c:pt idx="263">
                  <c:v>0.13800000000000001</c:v>
                </c:pt>
                <c:pt idx="264">
                  <c:v>0.13850000000000001</c:v>
                </c:pt>
                <c:pt idx="265">
                  <c:v>0.13900000000000001</c:v>
                </c:pt>
                <c:pt idx="266">
                  <c:v>0.13950000000000001</c:v>
                </c:pt>
                <c:pt idx="267">
                  <c:v>0.14000000000000001</c:v>
                </c:pt>
                <c:pt idx="268">
                  <c:v>0.14050000000000001</c:v>
                </c:pt>
                <c:pt idx="269">
                  <c:v>0.14099999999999999</c:v>
                </c:pt>
                <c:pt idx="270">
                  <c:v>0.14149999999999999</c:v>
                </c:pt>
                <c:pt idx="271">
                  <c:v>0.14199999999999999</c:v>
                </c:pt>
                <c:pt idx="272">
                  <c:v>0.14249999999999999</c:v>
                </c:pt>
                <c:pt idx="273">
                  <c:v>0.14299999999999999</c:v>
                </c:pt>
                <c:pt idx="274">
                  <c:v>0.14399999999999999</c:v>
                </c:pt>
                <c:pt idx="275">
                  <c:v>0.14449999999999999</c:v>
                </c:pt>
                <c:pt idx="276">
                  <c:v>0.14499999999999999</c:v>
                </c:pt>
                <c:pt idx="277">
                  <c:v>0.14549999999999999</c:v>
                </c:pt>
                <c:pt idx="278">
                  <c:v>0.14599999999999999</c:v>
                </c:pt>
                <c:pt idx="279">
                  <c:v>0.14649999999999999</c:v>
                </c:pt>
                <c:pt idx="280">
                  <c:v>0.14699999999999999</c:v>
                </c:pt>
                <c:pt idx="281">
                  <c:v>0.14749999999999999</c:v>
                </c:pt>
                <c:pt idx="282">
                  <c:v>0.14799999999999999</c:v>
                </c:pt>
                <c:pt idx="283">
                  <c:v>0.14849999999999999</c:v>
                </c:pt>
                <c:pt idx="284">
                  <c:v>0.14899999999999999</c:v>
                </c:pt>
                <c:pt idx="285">
                  <c:v>0.14949999999999999</c:v>
                </c:pt>
                <c:pt idx="286">
                  <c:v>0.15</c:v>
                </c:pt>
                <c:pt idx="287">
                  <c:v>0.15049999999999999</c:v>
                </c:pt>
                <c:pt idx="288">
                  <c:v>0.151</c:v>
                </c:pt>
                <c:pt idx="289">
                  <c:v>0.1515</c:v>
                </c:pt>
                <c:pt idx="290">
                  <c:v>0.152</c:v>
                </c:pt>
                <c:pt idx="291">
                  <c:v>0.1525</c:v>
                </c:pt>
                <c:pt idx="292">
                  <c:v>0.153</c:v>
                </c:pt>
                <c:pt idx="293">
                  <c:v>0.1535</c:v>
                </c:pt>
                <c:pt idx="294">
                  <c:v>0.154</c:v>
                </c:pt>
                <c:pt idx="295">
                  <c:v>0.1545</c:v>
                </c:pt>
                <c:pt idx="296">
                  <c:v>0.155</c:v>
                </c:pt>
                <c:pt idx="297">
                  <c:v>0.1555</c:v>
                </c:pt>
                <c:pt idx="298">
                  <c:v>0.156</c:v>
                </c:pt>
                <c:pt idx="299">
                  <c:v>0.1565</c:v>
                </c:pt>
                <c:pt idx="300">
                  <c:v>0.157</c:v>
                </c:pt>
                <c:pt idx="301">
                  <c:v>0.1575</c:v>
                </c:pt>
                <c:pt idx="302">
                  <c:v>0.158</c:v>
                </c:pt>
                <c:pt idx="303">
                  <c:v>0.1585</c:v>
                </c:pt>
                <c:pt idx="304">
                  <c:v>0.159</c:v>
                </c:pt>
                <c:pt idx="305">
                  <c:v>0.1595</c:v>
                </c:pt>
                <c:pt idx="306">
                  <c:v>0.16</c:v>
                </c:pt>
                <c:pt idx="307">
                  <c:v>0.1605</c:v>
                </c:pt>
                <c:pt idx="308">
                  <c:v>0.161</c:v>
                </c:pt>
                <c:pt idx="309">
                  <c:v>0.16200000000000001</c:v>
                </c:pt>
                <c:pt idx="310">
                  <c:v>0.16300000000000001</c:v>
                </c:pt>
                <c:pt idx="311">
                  <c:v>0.16350000000000001</c:v>
                </c:pt>
                <c:pt idx="312">
                  <c:v>0.16400000000000001</c:v>
                </c:pt>
                <c:pt idx="313">
                  <c:v>0.16450000000000001</c:v>
                </c:pt>
                <c:pt idx="314">
                  <c:v>0.16500000000000001</c:v>
                </c:pt>
                <c:pt idx="315">
                  <c:v>0.16550000000000001</c:v>
                </c:pt>
                <c:pt idx="316">
                  <c:v>0.16600000000000001</c:v>
                </c:pt>
                <c:pt idx="317">
                  <c:v>0.16700000000000001</c:v>
                </c:pt>
                <c:pt idx="318">
                  <c:v>0.16750000000000001</c:v>
                </c:pt>
                <c:pt idx="319">
                  <c:v>0.16800000000000001</c:v>
                </c:pt>
                <c:pt idx="320">
                  <c:v>0.16850000000000001</c:v>
                </c:pt>
                <c:pt idx="321">
                  <c:v>0.16900000000000001</c:v>
                </c:pt>
                <c:pt idx="322">
                  <c:v>0.16950000000000001</c:v>
                </c:pt>
                <c:pt idx="323">
                  <c:v>0.17</c:v>
                </c:pt>
                <c:pt idx="324">
                  <c:v>0.17050000000000001</c:v>
                </c:pt>
                <c:pt idx="325">
                  <c:v>0.17100000000000001</c:v>
                </c:pt>
                <c:pt idx="326">
                  <c:v>0.17150000000000001</c:v>
                </c:pt>
                <c:pt idx="327">
                  <c:v>0.17199999999999999</c:v>
                </c:pt>
                <c:pt idx="328">
                  <c:v>0.17249999999999999</c:v>
                </c:pt>
                <c:pt idx="329">
                  <c:v>0.17299999999999999</c:v>
                </c:pt>
                <c:pt idx="330">
                  <c:v>0.17349999999999999</c:v>
                </c:pt>
                <c:pt idx="331">
                  <c:v>0.17399999999999999</c:v>
                </c:pt>
                <c:pt idx="332">
                  <c:v>0.17449999999999999</c:v>
                </c:pt>
                <c:pt idx="333">
                  <c:v>0.17499999999999999</c:v>
                </c:pt>
                <c:pt idx="334">
                  <c:v>0.17549999999999999</c:v>
                </c:pt>
                <c:pt idx="335">
                  <c:v>0.17599999999999999</c:v>
                </c:pt>
                <c:pt idx="336">
                  <c:v>0.17649999999999999</c:v>
                </c:pt>
                <c:pt idx="337">
                  <c:v>0.17749999999999999</c:v>
                </c:pt>
                <c:pt idx="338">
                  <c:v>0.17849999999999999</c:v>
                </c:pt>
                <c:pt idx="339">
                  <c:v>0.17899999999999999</c:v>
                </c:pt>
                <c:pt idx="340">
                  <c:v>0.17949999999999999</c:v>
                </c:pt>
                <c:pt idx="341">
                  <c:v>0.18</c:v>
                </c:pt>
                <c:pt idx="342">
                  <c:v>0.18049999999999999</c:v>
                </c:pt>
                <c:pt idx="343">
                  <c:v>0.18099999999999999</c:v>
                </c:pt>
                <c:pt idx="344">
                  <c:v>0.18149999999999999</c:v>
                </c:pt>
                <c:pt idx="345">
                  <c:v>0.1825</c:v>
                </c:pt>
                <c:pt idx="346">
                  <c:v>0.183</c:v>
                </c:pt>
                <c:pt idx="347">
                  <c:v>0.1835</c:v>
                </c:pt>
                <c:pt idx="348">
                  <c:v>0.184</c:v>
                </c:pt>
                <c:pt idx="349">
                  <c:v>0.1845</c:v>
                </c:pt>
                <c:pt idx="350">
                  <c:v>0.185</c:v>
                </c:pt>
                <c:pt idx="351">
                  <c:v>0.1855</c:v>
                </c:pt>
                <c:pt idx="352">
                  <c:v>0.186</c:v>
                </c:pt>
                <c:pt idx="353">
                  <c:v>0.1865</c:v>
                </c:pt>
                <c:pt idx="354">
                  <c:v>0.187</c:v>
                </c:pt>
                <c:pt idx="355">
                  <c:v>0.1875</c:v>
                </c:pt>
                <c:pt idx="356">
                  <c:v>0.1885</c:v>
                </c:pt>
                <c:pt idx="357">
                  <c:v>0.1895</c:v>
                </c:pt>
                <c:pt idx="358">
                  <c:v>0.1905</c:v>
                </c:pt>
                <c:pt idx="359">
                  <c:v>0.191</c:v>
                </c:pt>
                <c:pt idx="360">
                  <c:v>0.1915</c:v>
                </c:pt>
                <c:pt idx="361">
                  <c:v>0.1925</c:v>
                </c:pt>
                <c:pt idx="362">
                  <c:v>0.193</c:v>
                </c:pt>
                <c:pt idx="363">
                  <c:v>0.19350000000000001</c:v>
                </c:pt>
                <c:pt idx="364">
                  <c:v>0.19450000000000001</c:v>
                </c:pt>
                <c:pt idx="365">
                  <c:v>0.19500000000000001</c:v>
                </c:pt>
                <c:pt idx="366">
                  <c:v>0.19550000000000001</c:v>
                </c:pt>
                <c:pt idx="367">
                  <c:v>0.19650000000000001</c:v>
                </c:pt>
                <c:pt idx="368">
                  <c:v>0.19700000000000001</c:v>
                </c:pt>
                <c:pt idx="369">
                  <c:v>0.19750000000000001</c:v>
                </c:pt>
                <c:pt idx="370">
                  <c:v>0.19800000000000001</c:v>
                </c:pt>
                <c:pt idx="371">
                  <c:v>0.19850000000000001</c:v>
                </c:pt>
                <c:pt idx="372">
                  <c:v>0.19900000000000001</c:v>
                </c:pt>
                <c:pt idx="373">
                  <c:v>0.19950000000000001</c:v>
                </c:pt>
                <c:pt idx="374">
                  <c:v>0.2</c:v>
                </c:pt>
                <c:pt idx="375">
                  <c:v>0.20050000000000001</c:v>
                </c:pt>
                <c:pt idx="376">
                  <c:v>0.20100000000000001</c:v>
                </c:pt>
                <c:pt idx="377">
                  <c:v>0.20150000000000001</c:v>
                </c:pt>
                <c:pt idx="378">
                  <c:v>0.20200000000000001</c:v>
                </c:pt>
                <c:pt idx="379">
                  <c:v>0.20250000000000001</c:v>
                </c:pt>
                <c:pt idx="380">
                  <c:v>0.20300000000000001</c:v>
                </c:pt>
                <c:pt idx="381">
                  <c:v>0.20349999999999999</c:v>
                </c:pt>
                <c:pt idx="382">
                  <c:v>0.20399999999999999</c:v>
                </c:pt>
                <c:pt idx="383">
                  <c:v>0.20449999999999999</c:v>
                </c:pt>
                <c:pt idx="384">
                  <c:v>0.20549999999999999</c:v>
                </c:pt>
                <c:pt idx="385">
                  <c:v>0.20599999999999999</c:v>
                </c:pt>
                <c:pt idx="386">
                  <c:v>0.20649999999999999</c:v>
                </c:pt>
                <c:pt idx="387">
                  <c:v>0.20699999999999999</c:v>
                </c:pt>
                <c:pt idx="388">
                  <c:v>0.20749999999999999</c:v>
                </c:pt>
                <c:pt idx="389">
                  <c:v>0.20799999999999999</c:v>
                </c:pt>
                <c:pt idx="390">
                  <c:v>0.20849999999999999</c:v>
                </c:pt>
                <c:pt idx="391">
                  <c:v>0.20899999999999999</c:v>
                </c:pt>
                <c:pt idx="392">
                  <c:v>0.21</c:v>
                </c:pt>
                <c:pt idx="393">
                  <c:v>0.21099999999999999</c:v>
                </c:pt>
                <c:pt idx="394">
                  <c:v>0.21199999999999999</c:v>
                </c:pt>
                <c:pt idx="395">
                  <c:v>0.21249999999999999</c:v>
                </c:pt>
                <c:pt idx="396">
                  <c:v>0.21299999999999999</c:v>
                </c:pt>
                <c:pt idx="397">
                  <c:v>0.214</c:v>
                </c:pt>
                <c:pt idx="398">
                  <c:v>0.215</c:v>
                </c:pt>
                <c:pt idx="399">
                  <c:v>0.2155</c:v>
                </c:pt>
                <c:pt idx="400">
                  <c:v>0.216</c:v>
                </c:pt>
                <c:pt idx="401">
                  <c:v>0.2165</c:v>
                </c:pt>
                <c:pt idx="402">
                  <c:v>0.217</c:v>
                </c:pt>
                <c:pt idx="403">
                  <c:v>0.218</c:v>
                </c:pt>
                <c:pt idx="404">
                  <c:v>0.2185</c:v>
                </c:pt>
                <c:pt idx="405">
                  <c:v>0.219</c:v>
                </c:pt>
                <c:pt idx="406">
                  <c:v>0.2195</c:v>
                </c:pt>
                <c:pt idx="407">
                  <c:v>0.22</c:v>
                </c:pt>
                <c:pt idx="408">
                  <c:v>0.2205</c:v>
                </c:pt>
                <c:pt idx="409">
                  <c:v>0.221</c:v>
                </c:pt>
                <c:pt idx="410">
                  <c:v>0.2215</c:v>
                </c:pt>
                <c:pt idx="411">
                  <c:v>0.222</c:v>
                </c:pt>
                <c:pt idx="412">
                  <c:v>0.2225</c:v>
                </c:pt>
                <c:pt idx="413">
                  <c:v>0.223</c:v>
                </c:pt>
                <c:pt idx="414">
                  <c:v>0.2235</c:v>
                </c:pt>
                <c:pt idx="415">
                  <c:v>0.224</c:v>
                </c:pt>
                <c:pt idx="416">
                  <c:v>0.22450000000000001</c:v>
                </c:pt>
                <c:pt idx="417">
                  <c:v>0.22500000000000001</c:v>
                </c:pt>
                <c:pt idx="418">
                  <c:v>0.22550000000000001</c:v>
                </c:pt>
                <c:pt idx="419">
                  <c:v>0.22600000000000001</c:v>
                </c:pt>
                <c:pt idx="420">
                  <c:v>0.22650000000000001</c:v>
                </c:pt>
                <c:pt idx="421">
                  <c:v>0.22700000000000001</c:v>
                </c:pt>
                <c:pt idx="422">
                  <c:v>0.22750000000000001</c:v>
                </c:pt>
                <c:pt idx="423">
                  <c:v>0.22800000000000001</c:v>
                </c:pt>
                <c:pt idx="424">
                  <c:v>0.22850000000000001</c:v>
                </c:pt>
                <c:pt idx="425">
                  <c:v>0.22900000000000001</c:v>
                </c:pt>
                <c:pt idx="426">
                  <c:v>0.22950000000000001</c:v>
                </c:pt>
                <c:pt idx="427">
                  <c:v>0.23</c:v>
                </c:pt>
                <c:pt idx="428">
                  <c:v>0.23050000000000001</c:v>
                </c:pt>
                <c:pt idx="429">
                  <c:v>0.23100000000000001</c:v>
                </c:pt>
                <c:pt idx="430">
                  <c:v>0.23150000000000001</c:v>
                </c:pt>
                <c:pt idx="431">
                  <c:v>0.23200000000000001</c:v>
                </c:pt>
                <c:pt idx="432">
                  <c:v>0.23300000000000001</c:v>
                </c:pt>
                <c:pt idx="433">
                  <c:v>0.23400000000000001</c:v>
                </c:pt>
                <c:pt idx="434">
                  <c:v>0.23449999999999999</c:v>
                </c:pt>
                <c:pt idx="435">
                  <c:v>0.23499999999999999</c:v>
                </c:pt>
                <c:pt idx="436">
                  <c:v>0.23549999999999999</c:v>
                </c:pt>
                <c:pt idx="437">
                  <c:v>0.23599999999999999</c:v>
                </c:pt>
                <c:pt idx="438">
                  <c:v>0.23649999999999999</c:v>
                </c:pt>
                <c:pt idx="439">
                  <c:v>0.23699999999999999</c:v>
                </c:pt>
                <c:pt idx="440">
                  <c:v>0.23749999999999999</c:v>
                </c:pt>
                <c:pt idx="441">
                  <c:v>0.23799999999999999</c:v>
                </c:pt>
                <c:pt idx="442">
                  <c:v>0.23849999999999999</c:v>
                </c:pt>
                <c:pt idx="443">
                  <c:v>0.23899999999999999</c:v>
                </c:pt>
                <c:pt idx="444">
                  <c:v>0.24</c:v>
                </c:pt>
                <c:pt idx="445">
                  <c:v>0.24099999999999999</c:v>
                </c:pt>
                <c:pt idx="446">
                  <c:v>0.24149999999999999</c:v>
                </c:pt>
                <c:pt idx="447">
                  <c:v>0.24199999999999999</c:v>
                </c:pt>
                <c:pt idx="448">
                  <c:v>0.24249999999999999</c:v>
                </c:pt>
                <c:pt idx="449">
                  <c:v>0.24299999999999999</c:v>
                </c:pt>
                <c:pt idx="450">
                  <c:v>0.24349999999999999</c:v>
                </c:pt>
                <c:pt idx="451">
                  <c:v>0.24399999999999999</c:v>
                </c:pt>
                <c:pt idx="452">
                  <c:v>0.2445</c:v>
                </c:pt>
                <c:pt idx="453">
                  <c:v>0.245</c:v>
                </c:pt>
                <c:pt idx="454">
                  <c:v>0.2455</c:v>
                </c:pt>
                <c:pt idx="455">
                  <c:v>0.246</c:v>
                </c:pt>
                <c:pt idx="456">
                  <c:v>0.2465</c:v>
                </c:pt>
                <c:pt idx="457">
                  <c:v>0.247</c:v>
                </c:pt>
                <c:pt idx="458">
                  <c:v>0.2475</c:v>
                </c:pt>
                <c:pt idx="459">
                  <c:v>0.248</c:v>
                </c:pt>
                <c:pt idx="460">
                  <c:v>0.2485</c:v>
                </c:pt>
                <c:pt idx="461">
                  <c:v>0.249</c:v>
                </c:pt>
                <c:pt idx="462">
                  <c:v>0.2495</c:v>
                </c:pt>
                <c:pt idx="463">
                  <c:v>0.25</c:v>
                </c:pt>
                <c:pt idx="464">
                  <c:v>0.2505</c:v>
                </c:pt>
                <c:pt idx="465">
                  <c:v>0.251</c:v>
                </c:pt>
                <c:pt idx="466">
                  <c:v>0.2515</c:v>
                </c:pt>
                <c:pt idx="467">
                  <c:v>0.252</c:v>
                </c:pt>
                <c:pt idx="468">
                  <c:v>0.2525</c:v>
                </c:pt>
                <c:pt idx="469">
                  <c:v>0.253</c:v>
                </c:pt>
                <c:pt idx="470">
                  <c:v>0.2535</c:v>
                </c:pt>
                <c:pt idx="471">
                  <c:v>0.254</c:v>
                </c:pt>
                <c:pt idx="472">
                  <c:v>0.2545</c:v>
                </c:pt>
                <c:pt idx="473">
                  <c:v>0.2555</c:v>
                </c:pt>
                <c:pt idx="474">
                  <c:v>0.25600000000000001</c:v>
                </c:pt>
                <c:pt idx="475">
                  <c:v>0.25650000000000001</c:v>
                </c:pt>
                <c:pt idx="476">
                  <c:v>0.25700000000000001</c:v>
                </c:pt>
                <c:pt idx="477">
                  <c:v>0.25750000000000001</c:v>
                </c:pt>
                <c:pt idx="478">
                  <c:v>0.25850000000000001</c:v>
                </c:pt>
                <c:pt idx="479">
                  <c:v>0.25900000000000001</c:v>
                </c:pt>
                <c:pt idx="480">
                  <c:v>0.25950000000000001</c:v>
                </c:pt>
                <c:pt idx="481">
                  <c:v>0.26</c:v>
                </c:pt>
                <c:pt idx="482">
                  <c:v>0.26050000000000001</c:v>
                </c:pt>
                <c:pt idx="483">
                  <c:v>0.26100000000000001</c:v>
                </c:pt>
                <c:pt idx="484">
                  <c:v>0.26200000000000001</c:v>
                </c:pt>
                <c:pt idx="485">
                  <c:v>0.26250000000000001</c:v>
                </c:pt>
                <c:pt idx="486">
                  <c:v>0.26300000000000001</c:v>
                </c:pt>
                <c:pt idx="487">
                  <c:v>0.26350000000000001</c:v>
                </c:pt>
                <c:pt idx="488">
                  <c:v>0.26400000000000001</c:v>
                </c:pt>
                <c:pt idx="489">
                  <c:v>0.26450000000000001</c:v>
                </c:pt>
                <c:pt idx="490">
                  <c:v>0.26500000000000001</c:v>
                </c:pt>
                <c:pt idx="491">
                  <c:v>0.26550000000000001</c:v>
                </c:pt>
                <c:pt idx="492">
                  <c:v>0.26600000000000001</c:v>
                </c:pt>
                <c:pt idx="493">
                  <c:v>0.26650000000000001</c:v>
                </c:pt>
                <c:pt idx="494">
                  <c:v>0.26700000000000002</c:v>
                </c:pt>
                <c:pt idx="495">
                  <c:v>0.26750000000000002</c:v>
                </c:pt>
                <c:pt idx="496">
                  <c:v>0.26800000000000002</c:v>
                </c:pt>
                <c:pt idx="497">
                  <c:v>0.26850000000000002</c:v>
                </c:pt>
                <c:pt idx="498">
                  <c:v>0.26900000000000002</c:v>
                </c:pt>
                <c:pt idx="499">
                  <c:v>0.26950000000000002</c:v>
                </c:pt>
                <c:pt idx="500">
                  <c:v>0.27</c:v>
                </c:pt>
                <c:pt idx="501">
                  <c:v>0.27050000000000002</c:v>
                </c:pt>
                <c:pt idx="502">
                  <c:v>0.27150000000000002</c:v>
                </c:pt>
                <c:pt idx="503">
                  <c:v>0.27200000000000002</c:v>
                </c:pt>
                <c:pt idx="504">
                  <c:v>0.27250000000000002</c:v>
                </c:pt>
                <c:pt idx="505">
                  <c:v>0.27350000000000002</c:v>
                </c:pt>
                <c:pt idx="506">
                  <c:v>0.27400000000000002</c:v>
                </c:pt>
                <c:pt idx="507">
                  <c:v>0.27450000000000002</c:v>
                </c:pt>
                <c:pt idx="508">
                  <c:v>0.27550000000000002</c:v>
                </c:pt>
                <c:pt idx="509">
                  <c:v>0.27600000000000002</c:v>
                </c:pt>
                <c:pt idx="510">
                  <c:v>0.27650000000000002</c:v>
                </c:pt>
                <c:pt idx="511">
                  <c:v>0.27700000000000002</c:v>
                </c:pt>
                <c:pt idx="512">
                  <c:v>0.27750000000000002</c:v>
                </c:pt>
                <c:pt idx="513">
                  <c:v>0.27800000000000002</c:v>
                </c:pt>
                <c:pt idx="514">
                  <c:v>0.27850000000000003</c:v>
                </c:pt>
                <c:pt idx="515">
                  <c:v>0.27900000000000003</c:v>
                </c:pt>
                <c:pt idx="516">
                  <c:v>0.27950000000000003</c:v>
                </c:pt>
                <c:pt idx="517">
                  <c:v>0.28050000000000003</c:v>
                </c:pt>
                <c:pt idx="518">
                  <c:v>0.28100000000000003</c:v>
                </c:pt>
                <c:pt idx="519">
                  <c:v>0.28149999999999997</c:v>
                </c:pt>
                <c:pt idx="520">
                  <c:v>0.28199999999999997</c:v>
                </c:pt>
                <c:pt idx="521">
                  <c:v>0.28299999999999997</c:v>
                </c:pt>
                <c:pt idx="522">
                  <c:v>0.28349999999999997</c:v>
                </c:pt>
                <c:pt idx="523">
                  <c:v>0.28399999999999997</c:v>
                </c:pt>
                <c:pt idx="524">
                  <c:v>0.28449999999999998</c:v>
                </c:pt>
                <c:pt idx="525">
                  <c:v>0.28549999999999998</c:v>
                </c:pt>
                <c:pt idx="526">
                  <c:v>0.28599999999999998</c:v>
                </c:pt>
                <c:pt idx="527">
                  <c:v>0.28649999999999998</c:v>
                </c:pt>
                <c:pt idx="528">
                  <c:v>0.28699999999999998</c:v>
                </c:pt>
                <c:pt idx="529">
                  <c:v>0.28749999999999998</c:v>
                </c:pt>
                <c:pt idx="530">
                  <c:v>0.28799999999999998</c:v>
                </c:pt>
                <c:pt idx="531">
                  <c:v>0.28849999999999998</c:v>
                </c:pt>
                <c:pt idx="532">
                  <c:v>0.28899999999999998</c:v>
                </c:pt>
                <c:pt idx="533">
                  <c:v>0.28949999999999998</c:v>
                </c:pt>
                <c:pt idx="534">
                  <c:v>0.28999999999999998</c:v>
                </c:pt>
                <c:pt idx="535">
                  <c:v>0.29049999999999998</c:v>
                </c:pt>
                <c:pt idx="536">
                  <c:v>0.29099999999999998</c:v>
                </c:pt>
                <c:pt idx="537">
                  <c:v>0.29149999999999998</c:v>
                </c:pt>
                <c:pt idx="538">
                  <c:v>0.29199999999999998</c:v>
                </c:pt>
                <c:pt idx="539">
                  <c:v>0.29249999999999998</c:v>
                </c:pt>
                <c:pt idx="540">
                  <c:v>0.29299999999999998</c:v>
                </c:pt>
                <c:pt idx="541">
                  <c:v>0.29349999999999998</c:v>
                </c:pt>
                <c:pt idx="542">
                  <c:v>0.29449999999999998</c:v>
                </c:pt>
                <c:pt idx="543">
                  <c:v>0.29549999999999998</c:v>
                </c:pt>
                <c:pt idx="544">
                  <c:v>0.29649999999999999</c:v>
                </c:pt>
                <c:pt idx="545">
                  <c:v>0.29699999999999999</c:v>
                </c:pt>
                <c:pt idx="546">
                  <c:v>0.29749999999999999</c:v>
                </c:pt>
                <c:pt idx="547">
                  <c:v>0.29799999999999999</c:v>
                </c:pt>
                <c:pt idx="548">
                  <c:v>0.29849999999999999</c:v>
                </c:pt>
                <c:pt idx="549">
                  <c:v>0.29899999999999999</c:v>
                </c:pt>
                <c:pt idx="550">
                  <c:v>0.29949999999999999</c:v>
                </c:pt>
                <c:pt idx="551">
                  <c:v>0.3</c:v>
                </c:pt>
                <c:pt idx="552">
                  <c:v>0.30049999999999999</c:v>
                </c:pt>
                <c:pt idx="553">
                  <c:v>0.30099999999999999</c:v>
                </c:pt>
                <c:pt idx="554">
                  <c:v>0.30149999999999999</c:v>
                </c:pt>
                <c:pt idx="555">
                  <c:v>0.30199999999999999</c:v>
                </c:pt>
                <c:pt idx="556">
                  <c:v>0.30299999999999999</c:v>
                </c:pt>
                <c:pt idx="557">
                  <c:v>0.30349999999999999</c:v>
                </c:pt>
                <c:pt idx="558">
                  <c:v>0.30399999999999999</c:v>
                </c:pt>
                <c:pt idx="559">
                  <c:v>0.30449999999999999</c:v>
                </c:pt>
                <c:pt idx="560">
                  <c:v>0.30499999999999999</c:v>
                </c:pt>
                <c:pt idx="561">
                  <c:v>0.30549999999999999</c:v>
                </c:pt>
                <c:pt idx="562">
                  <c:v>0.30599999999999999</c:v>
                </c:pt>
                <c:pt idx="563">
                  <c:v>0.30649999999999999</c:v>
                </c:pt>
                <c:pt idx="564">
                  <c:v>0.307</c:v>
                </c:pt>
                <c:pt idx="565">
                  <c:v>0.3075</c:v>
                </c:pt>
                <c:pt idx="566">
                  <c:v>0.308</c:v>
                </c:pt>
                <c:pt idx="567">
                  <c:v>0.3085</c:v>
                </c:pt>
                <c:pt idx="568">
                  <c:v>0.309</c:v>
                </c:pt>
                <c:pt idx="569">
                  <c:v>0.3095</c:v>
                </c:pt>
                <c:pt idx="570">
                  <c:v>0.31</c:v>
                </c:pt>
                <c:pt idx="571">
                  <c:v>0.3105</c:v>
                </c:pt>
                <c:pt idx="572">
                  <c:v>0.311</c:v>
                </c:pt>
                <c:pt idx="573">
                  <c:v>0.3115</c:v>
                </c:pt>
                <c:pt idx="574">
                  <c:v>0.312</c:v>
                </c:pt>
                <c:pt idx="575">
                  <c:v>0.3125</c:v>
                </c:pt>
                <c:pt idx="576">
                  <c:v>0.313</c:v>
                </c:pt>
                <c:pt idx="577">
                  <c:v>0.3135</c:v>
                </c:pt>
                <c:pt idx="578">
                  <c:v>0.314</c:v>
                </c:pt>
                <c:pt idx="579">
                  <c:v>0.3145</c:v>
                </c:pt>
                <c:pt idx="580">
                  <c:v>0.3155</c:v>
                </c:pt>
                <c:pt idx="581">
                  <c:v>0.3165</c:v>
                </c:pt>
                <c:pt idx="582">
                  <c:v>0.3175</c:v>
                </c:pt>
                <c:pt idx="583">
                  <c:v>0.31850000000000001</c:v>
                </c:pt>
                <c:pt idx="584">
                  <c:v>0.31900000000000001</c:v>
                </c:pt>
                <c:pt idx="585">
                  <c:v>0.31950000000000001</c:v>
                </c:pt>
                <c:pt idx="586">
                  <c:v>0.32050000000000001</c:v>
                </c:pt>
                <c:pt idx="587">
                  <c:v>0.32150000000000001</c:v>
                </c:pt>
                <c:pt idx="588">
                  <c:v>0.32200000000000001</c:v>
                </c:pt>
                <c:pt idx="589">
                  <c:v>0.32300000000000001</c:v>
                </c:pt>
                <c:pt idx="590">
                  <c:v>0.32350000000000001</c:v>
                </c:pt>
                <c:pt idx="591">
                  <c:v>0.32400000000000001</c:v>
                </c:pt>
                <c:pt idx="592">
                  <c:v>0.32450000000000001</c:v>
                </c:pt>
                <c:pt idx="593">
                  <c:v>0.32500000000000001</c:v>
                </c:pt>
                <c:pt idx="594">
                  <c:v>0.32550000000000001</c:v>
                </c:pt>
                <c:pt idx="595">
                  <c:v>0.32600000000000001</c:v>
                </c:pt>
                <c:pt idx="596">
                  <c:v>0.32650000000000001</c:v>
                </c:pt>
                <c:pt idx="597">
                  <c:v>0.32700000000000001</c:v>
                </c:pt>
                <c:pt idx="598">
                  <c:v>0.32750000000000001</c:v>
                </c:pt>
                <c:pt idx="599">
                  <c:v>0.32850000000000001</c:v>
                </c:pt>
                <c:pt idx="600">
                  <c:v>0.32900000000000001</c:v>
                </c:pt>
                <c:pt idx="601">
                  <c:v>0.32950000000000002</c:v>
                </c:pt>
                <c:pt idx="602">
                  <c:v>0.33</c:v>
                </c:pt>
                <c:pt idx="603">
                  <c:v>0.33050000000000002</c:v>
                </c:pt>
                <c:pt idx="604">
                  <c:v>0.33100000000000002</c:v>
                </c:pt>
                <c:pt idx="605">
                  <c:v>0.33150000000000002</c:v>
                </c:pt>
                <c:pt idx="606">
                  <c:v>0.33200000000000002</c:v>
                </c:pt>
                <c:pt idx="607">
                  <c:v>0.33250000000000002</c:v>
                </c:pt>
                <c:pt idx="608">
                  <c:v>0.33300000000000002</c:v>
                </c:pt>
                <c:pt idx="609">
                  <c:v>0.33350000000000002</c:v>
                </c:pt>
                <c:pt idx="610">
                  <c:v>0.33400000000000002</c:v>
                </c:pt>
                <c:pt idx="611">
                  <c:v>0.33450000000000002</c:v>
                </c:pt>
                <c:pt idx="612">
                  <c:v>0.33550000000000002</c:v>
                </c:pt>
                <c:pt idx="613">
                  <c:v>0.33650000000000002</c:v>
                </c:pt>
                <c:pt idx="614">
                  <c:v>0.33700000000000002</c:v>
                </c:pt>
                <c:pt idx="615">
                  <c:v>0.33750000000000002</c:v>
                </c:pt>
                <c:pt idx="616">
                  <c:v>0.33850000000000002</c:v>
                </c:pt>
                <c:pt idx="617">
                  <c:v>0.33950000000000002</c:v>
                </c:pt>
                <c:pt idx="618">
                  <c:v>0.34</c:v>
                </c:pt>
                <c:pt idx="619">
                  <c:v>0.34050000000000002</c:v>
                </c:pt>
                <c:pt idx="620">
                  <c:v>0.34150000000000003</c:v>
                </c:pt>
                <c:pt idx="621">
                  <c:v>0.34200000000000003</c:v>
                </c:pt>
                <c:pt idx="622">
                  <c:v>0.34250000000000003</c:v>
                </c:pt>
                <c:pt idx="623">
                  <c:v>0.34300000000000003</c:v>
                </c:pt>
                <c:pt idx="624">
                  <c:v>0.34350000000000003</c:v>
                </c:pt>
                <c:pt idx="625">
                  <c:v>0.34399999999999997</c:v>
                </c:pt>
                <c:pt idx="626">
                  <c:v>0.34499999999999997</c:v>
                </c:pt>
                <c:pt idx="627">
                  <c:v>0.34549999999999997</c:v>
                </c:pt>
                <c:pt idx="628">
                  <c:v>0.34599999999999997</c:v>
                </c:pt>
                <c:pt idx="629">
                  <c:v>0.34649999999999997</c:v>
                </c:pt>
                <c:pt idx="630">
                  <c:v>0.34749999999999998</c:v>
                </c:pt>
                <c:pt idx="631">
                  <c:v>0.34799999999999998</c:v>
                </c:pt>
                <c:pt idx="632">
                  <c:v>0.34849999999999998</c:v>
                </c:pt>
                <c:pt idx="633">
                  <c:v>0.34899999999999998</c:v>
                </c:pt>
                <c:pt idx="634">
                  <c:v>0.34949999999999998</c:v>
                </c:pt>
                <c:pt idx="635">
                  <c:v>0.35</c:v>
                </c:pt>
                <c:pt idx="636">
                  <c:v>0.35099999999999998</c:v>
                </c:pt>
                <c:pt idx="637">
                  <c:v>0.35199999999999998</c:v>
                </c:pt>
                <c:pt idx="638">
                  <c:v>0.35299999999999998</c:v>
                </c:pt>
                <c:pt idx="639">
                  <c:v>0.35399999999999998</c:v>
                </c:pt>
                <c:pt idx="640">
                  <c:v>0.35449999999999998</c:v>
                </c:pt>
                <c:pt idx="641">
                  <c:v>0.35499999999999998</c:v>
                </c:pt>
                <c:pt idx="642">
                  <c:v>0.35549999999999998</c:v>
                </c:pt>
                <c:pt idx="643">
                  <c:v>0.35599999999999998</c:v>
                </c:pt>
                <c:pt idx="644">
                  <c:v>0.35649999999999998</c:v>
                </c:pt>
                <c:pt idx="645">
                  <c:v>0.35699999999999998</c:v>
                </c:pt>
                <c:pt idx="646">
                  <c:v>0.35749999999999998</c:v>
                </c:pt>
                <c:pt idx="647">
                  <c:v>0.35849999999999999</c:v>
                </c:pt>
                <c:pt idx="648">
                  <c:v>0.35949999999999999</c:v>
                </c:pt>
                <c:pt idx="649">
                  <c:v>0.36049999999999999</c:v>
                </c:pt>
                <c:pt idx="650">
                  <c:v>0.36149999999999999</c:v>
                </c:pt>
                <c:pt idx="651">
                  <c:v>0.36199999999999999</c:v>
                </c:pt>
                <c:pt idx="652">
                  <c:v>0.36249999999999999</c:v>
                </c:pt>
                <c:pt idx="653">
                  <c:v>0.36349999999999999</c:v>
                </c:pt>
                <c:pt idx="654">
                  <c:v>0.36399999999999999</c:v>
                </c:pt>
                <c:pt idx="655">
                  <c:v>0.36449999999999999</c:v>
                </c:pt>
                <c:pt idx="656">
                  <c:v>0.36499999999999999</c:v>
                </c:pt>
                <c:pt idx="657">
                  <c:v>0.36549999999999999</c:v>
                </c:pt>
                <c:pt idx="658">
                  <c:v>0.36599999999999999</c:v>
                </c:pt>
                <c:pt idx="659">
                  <c:v>0.36699999999999999</c:v>
                </c:pt>
                <c:pt idx="660">
                  <c:v>0.36749999999999999</c:v>
                </c:pt>
                <c:pt idx="661">
                  <c:v>0.36799999999999999</c:v>
                </c:pt>
                <c:pt idx="662">
                  <c:v>0.36899999999999999</c:v>
                </c:pt>
                <c:pt idx="663">
                  <c:v>0.37</c:v>
                </c:pt>
                <c:pt idx="664">
                  <c:v>0.3705</c:v>
                </c:pt>
                <c:pt idx="665">
                  <c:v>0.371</c:v>
                </c:pt>
                <c:pt idx="666">
                  <c:v>0.3715</c:v>
                </c:pt>
                <c:pt idx="667">
                  <c:v>0.372</c:v>
                </c:pt>
                <c:pt idx="668">
                  <c:v>0.3725</c:v>
                </c:pt>
                <c:pt idx="669">
                  <c:v>0.373</c:v>
                </c:pt>
                <c:pt idx="670">
                  <c:v>0.3735</c:v>
                </c:pt>
                <c:pt idx="671">
                  <c:v>0.374</c:v>
                </c:pt>
                <c:pt idx="672">
                  <c:v>0.3745</c:v>
                </c:pt>
                <c:pt idx="673">
                  <c:v>0.375</c:v>
                </c:pt>
                <c:pt idx="674">
                  <c:v>0.3755</c:v>
                </c:pt>
                <c:pt idx="675">
                  <c:v>0.376</c:v>
                </c:pt>
                <c:pt idx="676">
                  <c:v>0.377</c:v>
                </c:pt>
                <c:pt idx="677">
                  <c:v>0.3775</c:v>
                </c:pt>
                <c:pt idx="678">
                  <c:v>0.378</c:v>
                </c:pt>
                <c:pt idx="679">
                  <c:v>0.3785</c:v>
                </c:pt>
                <c:pt idx="680">
                  <c:v>0.3795</c:v>
                </c:pt>
                <c:pt idx="681">
                  <c:v>0.38</c:v>
                </c:pt>
                <c:pt idx="682">
                  <c:v>0.3805</c:v>
                </c:pt>
                <c:pt idx="683">
                  <c:v>0.38100000000000001</c:v>
                </c:pt>
                <c:pt idx="684">
                  <c:v>0.38150000000000001</c:v>
                </c:pt>
                <c:pt idx="685">
                  <c:v>0.38200000000000001</c:v>
                </c:pt>
                <c:pt idx="686">
                  <c:v>0.38300000000000001</c:v>
                </c:pt>
                <c:pt idx="687">
                  <c:v>0.38350000000000001</c:v>
                </c:pt>
                <c:pt idx="688">
                  <c:v>0.38400000000000001</c:v>
                </c:pt>
                <c:pt idx="689">
                  <c:v>0.38450000000000001</c:v>
                </c:pt>
                <c:pt idx="690">
                  <c:v>0.38550000000000001</c:v>
                </c:pt>
                <c:pt idx="691">
                  <c:v>0.38650000000000001</c:v>
                </c:pt>
                <c:pt idx="692">
                  <c:v>0.38700000000000001</c:v>
                </c:pt>
                <c:pt idx="693">
                  <c:v>0.38750000000000001</c:v>
                </c:pt>
                <c:pt idx="694">
                  <c:v>0.38800000000000001</c:v>
                </c:pt>
                <c:pt idx="695">
                  <c:v>0.38850000000000001</c:v>
                </c:pt>
                <c:pt idx="696">
                  <c:v>0.38900000000000001</c:v>
                </c:pt>
                <c:pt idx="697">
                  <c:v>0.38950000000000001</c:v>
                </c:pt>
                <c:pt idx="698">
                  <c:v>0.39050000000000001</c:v>
                </c:pt>
                <c:pt idx="699">
                  <c:v>0.39100000000000001</c:v>
                </c:pt>
                <c:pt idx="700">
                  <c:v>0.39150000000000001</c:v>
                </c:pt>
                <c:pt idx="701">
                  <c:v>0.39250000000000002</c:v>
                </c:pt>
                <c:pt idx="702">
                  <c:v>0.39300000000000002</c:v>
                </c:pt>
                <c:pt idx="703">
                  <c:v>0.39350000000000002</c:v>
                </c:pt>
                <c:pt idx="704">
                  <c:v>0.39400000000000002</c:v>
                </c:pt>
                <c:pt idx="705">
                  <c:v>0.39450000000000002</c:v>
                </c:pt>
                <c:pt idx="706">
                  <c:v>0.39500000000000002</c:v>
                </c:pt>
                <c:pt idx="707">
                  <c:v>0.39550000000000002</c:v>
                </c:pt>
                <c:pt idx="708">
                  <c:v>0.39600000000000002</c:v>
                </c:pt>
                <c:pt idx="709">
                  <c:v>0.39650000000000002</c:v>
                </c:pt>
                <c:pt idx="710">
                  <c:v>0.39700000000000002</c:v>
                </c:pt>
                <c:pt idx="711">
                  <c:v>0.39800000000000002</c:v>
                </c:pt>
                <c:pt idx="712">
                  <c:v>0.39900000000000002</c:v>
                </c:pt>
                <c:pt idx="713">
                  <c:v>0.4</c:v>
                </c:pt>
                <c:pt idx="714">
                  <c:v>0.40050000000000002</c:v>
                </c:pt>
                <c:pt idx="715">
                  <c:v>0.40100000000000002</c:v>
                </c:pt>
                <c:pt idx="716">
                  <c:v>0.40200000000000002</c:v>
                </c:pt>
                <c:pt idx="717">
                  <c:v>0.40300000000000002</c:v>
                </c:pt>
                <c:pt idx="718">
                  <c:v>0.40350000000000003</c:v>
                </c:pt>
                <c:pt idx="719">
                  <c:v>0.40400000000000003</c:v>
                </c:pt>
                <c:pt idx="720">
                  <c:v>0.40500000000000003</c:v>
                </c:pt>
                <c:pt idx="721">
                  <c:v>0.40550000000000003</c:v>
                </c:pt>
                <c:pt idx="722">
                  <c:v>0.40600000000000003</c:v>
                </c:pt>
                <c:pt idx="723">
                  <c:v>0.40649999999999997</c:v>
                </c:pt>
                <c:pt idx="724">
                  <c:v>0.40749999999999997</c:v>
                </c:pt>
                <c:pt idx="725">
                  <c:v>0.40849999999999997</c:v>
                </c:pt>
                <c:pt idx="726">
                  <c:v>0.40949999999999998</c:v>
                </c:pt>
                <c:pt idx="727">
                  <c:v>0.41</c:v>
                </c:pt>
                <c:pt idx="728">
                  <c:v>0.41049999999999998</c:v>
                </c:pt>
                <c:pt idx="729">
                  <c:v>0.41149999999999998</c:v>
                </c:pt>
                <c:pt idx="730">
                  <c:v>0.41199999999999998</c:v>
                </c:pt>
                <c:pt idx="731">
                  <c:v>0.41249999999999998</c:v>
                </c:pt>
                <c:pt idx="732">
                  <c:v>0.41299999999999998</c:v>
                </c:pt>
                <c:pt idx="733">
                  <c:v>0.41349999999999998</c:v>
                </c:pt>
                <c:pt idx="734">
                  <c:v>0.41399999999999998</c:v>
                </c:pt>
                <c:pt idx="735">
                  <c:v>0.41499999999999998</c:v>
                </c:pt>
                <c:pt idx="736">
                  <c:v>0.41549999999999998</c:v>
                </c:pt>
                <c:pt idx="737">
                  <c:v>0.41599999999999998</c:v>
                </c:pt>
                <c:pt idx="738">
                  <c:v>0.41649999999999998</c:v>
                </c:pt>
                <c:pt idx="739">
                  <c:v>0.41749999999999998</c:v>
                </c:pt>
                <c:pt idx="740">
                  <c:v>0.41799999999999998</c:v>
                </c:pt>
                <c:pt idx="741">
                  <c:v>0.41899999999999998</c:v>
                </c:pt>
                <c:pt idx="742">
                  <c:v>0.41949999999999998</c:v>
                </c:pt>
                <c:pt idx="743">
                  <c:v>0.42</c:v>
                </c:pt>
                <c:pt idx="744">
                  <c:v>0.42099999999999999</c:v>
                </c:pt>
                <c:pt idx="745">
                  <c:v>0.42149999999999999</c:v>
                </c:pt>
                <c:pt idx="746">
                  <c:v>0.42199999999999999</c:v>
                </c:pt>
                <c:pt idx="747">
                  <c:v>0.42249999999999999</c:v>
                </c:pt>
                <c:pt idx="748">
                  <c:v>0.42299999999999999</c:v>
                </c:pt>
                <c:pt idx="749">
                  <c:v>0.42349999999999999</c:v>
                </c:pt>
                <c:pt idx="750">
                  <c:v>0.42399999999999999</c:v>
                </c:pt>
                <c:pt idx="751">
                  <c:v>0.42499999999999999</c:v>
                </c:pt>
                <c:pt idx="752">
                  <c:v>0.42599999999999999</c:v>
                </c:pt>
                <c:pt idx="753">
                  <c:v>0.42649999999999999</c:v>
                </c:pt>
                <c:pt idx="754">
                  <c:v>0.42699999999999999</c:v>
                </c:pt>
                <c:pt idx="755">
                  <c:v>0.42749999999999999</c:v>
                </c:pt>
                <c:pt idx="756">
                  <c:v>0.42799999999999999</c:v>
                </c:pt>
                <c:pt idx="757">
                  <c:v>0.42899999999999999</c:v>
                </c:pt>
                <c:pt idx="758">
                  <c:v>0.43</c:v>
                </c:pt>
                <c:pt idx="759">
                  <c:v>0.43049999999999999</c:v>
                </c:pt>
                <c:pt idx="760">
                  <c:v>0.432</c:v>
                </c:pt>
                <c:pt idx="761">
                  <c:v>0.4335</c:v>
                </c:pt>
                <c:pt idx="762">
                  <c:v>0.438</c:v>
                </c:pt>
                <c:pt idx="763">
                  <c:v>0.45950000000000002</c:v>
                </c:pt>
                <c:pt idx="764">
                  <c:v>0.46800000000000003</c:v>
                </c:pt>
                <c:pt idx="765">
                  <c:v>0.47299999999999998</c:v>
                </c:pt>
                <c:pt idx="766">
                  <c:v>0.47649999999999998</c:v>
                </c:pt>
                <c:pt idx="767">
                  <c:v>0.47949999999999998</c:v>
                </c:pt>
                <c:pt idx="768">
                  <c:v>0.48149999999999998</c:v>
                </c:pt>
                <c:pt idx="769">
                  <c:v>0.48299999999999998</c:v>
                </c:pt>
                <c:pt idx="770">
                  <c:v>0.48449999999999999</c:v>
                </c:pt>
                <c:pt idx="771">
                  <c:v>0.48649999999999999</c:v>
                </c:pt>
                <c:pt idx="772">
                  <c:v>0.48799999999999999</c:v>
                </c:pt>
                <c:pt idx="773">
                  <c:v>0.48949999999999999</c:v>
                </c:pt>
                <c:pt idx="774">
                  <c:v>0.49049999999999999</c:v>
                </c:pt>
                <c:pt idx="775">
                  <c:v>0.49199999999999999</c:v>
                </c:pt>
                <c:pt idx="776">
                  <c:v>0.49349999999999999</c:v>
                </c:pt>
                <c:pt idx="777">
                  <c:v>0.495</c:v>
                </c:pt>
                <c:pt idx="778">
                  <c:v>0.4965</c:v>
                </c:pt>
                <c:pt idx="779">
                  <c:v>0.4975</c:v>
                </c:pt>
                <c:pt idx="780">
                  <c:v>0.499</c:v>
                </c:pt>
                <c:pt idx="781">
                  <c:v>0.5</c:v>
                </c:pt>
                <c:pt idx="782">
                  <c:v>0.501</c:v>
                </c:pt>
                <c:pt idx="783">
                  <c:v>0.50249999999999995</c:v>
                </c:pt>
                <c:pt idx="784">
                  <c:v>0.504</c:v>
                </c:pt>
                <c:pt idx="785">
                  <c:v>0.505</c:v>
                </c:pt>
                <c:pt idx="786">
                  <c:v>0.50649999999999995</c:v>
                </c:pt>
                <c:pt idx="787">
                  <c:v>0.50749999999999995</c:v>
                </c:pt>
                <c:pt idx="788">
                  <c:v>0.50800000000000001</c:v>
                </c:pt>
                <c:pt idx="789">
                  <c:v>0.50900000000000001</c:v>
                </c:pt>
                <c:pt idx="790">
                  <c:v>0.51</c:v>
                </c:pt>
                <c:pt idx="791">
                  <c:v>0.51100000000000001</c:v>
                </c:pt>
                <c:pt idx="792">
                  <c:v>0.51200000000000001</c:v>
                </c:pt>
                <c:pt idx="793">
                  <c:v>0.51300000000000001</c:v>
                </c:pt>
                <c:pt idx="794">
                  <c:v>0.51400000000000001</c:v>
                </c:pt>
                <c:pt idx="795">
                  <c:v>0.51549999999999996</c:v>
                </c:pt>
                <c:pt idx="796">
                  <c:v>0.51649999999999996</c:v>
                </c:pt>
                <c:pt idx="797">
                  <c:v>0.51749999999999996</c:v>
                </c:pt>
                <c:pt idx="798">
                  <c:v>0.51849999999999996</c:v>
                </c:pt>
                <c:pt idx="799">
                  <c:v>0.51949999999999996</c:v>
                </c:pt>
                <c:pt idx="800">
                  <c:v>0.52</c:v>
                </c:pt>
                <c:pt idx="801">
                  <c:v>0.52100000000000002</c:v>
                </c:pt>
                <c:pt idx="802">
                  <c:v>0.52200000000000002</c:v>
                </c:pt>
                <c:pt idx="803">
                  <c:v>0.52349999999999997</c:v>
                </c:pt>
                <c:pt idx="804">
                  <c:v>0.52449999999999997</c:v>
                </c:pt>
                <c:pt idx="805">
                  <c:v>0.52549999999999997</c:v>
                </c:pt>
                <c:pt idx="806">
                  <c:v>0.52600000000000002</c:v>
                </c:pt>
                <c:pt idx="807">
                  <c:v>0.52700000000000002</c:v>
                </c:pt>
                <c:pt idx="808">
                  <c:v>0.52800000000000002</c:v>
                </c:pt>
                <c:pt idx="809">
                  <c:v>0.52900000000000003</c:v>
                </c:pt>
                <c:pt idx="810">
                  <c:v>0.52949999999999997</c:v>
                </c:pt>
                <c:pt idx="811">
                  <c:v>0.53049999999999997</c:v>
                </c:pt>
                <c:pt idx="812">
                  <c:v>0.53149999999999997</c:v>
                </c:pt>
                <c:pt idx="813">
                  <c:v>0.53200000000000003</c:v>
                </c:pt>
                <c:pt idx="814">
                  <c:v>0.53349999999999997</c:v>
                </c:pt>
                <c:pt idx="815">
                  <c:v>0.53449999999999998</c:v>
                </c:pt>
                <c:pt idx="816">
                  <c:v>0.53549999999999998</c:v>
                </c:pt>
                <c:pt idx="817">
                  <c:v>0.53649999999999998</c:v>
                </c:pt>
                <c:pt idx="818">
                  <c:v>0.53749999999999998</c:v>
                </c:pt>
                <c:pt idx="819">
                  <c:v>0.53800000000000003</c:v>
                </c:pt>
                <c:pt idx="820">
                  <c:v>0.53900000000000003</c:v>
                </c:pt>
                <c:pt idx="821">
                  <c:v>0.54</c:v>
                </c:pt>
                <c:pt idx="822">
                  <c:v>0.54049999999999998</c:v>
                </c:pt>
                <c:pt idx="823">
                  <c:v>0.54149999999999998</c:v>
                </c:pt>
                <c:pt idx="824">
                  <c:v>0.54249999999999998</c:v>
                </c:pt>
                <c:pt idx="825">
                  <c:v>0.54349999999999998</c:v>
                </c:pt>
                <c:pt idx="826">
                  <c:v>0.54400000000000004</c:v>
                </c:pt>
                <c:pt idx="827">
                  <c:v>0.54500000000000004</c:v>
                </c:pt>
                <c:pt idx="828">
                  <c:v>0.54649999999999999</c:v>
                </c:pt>
                <c:pt idx="829">
                  <c:v>0.54700000000000004</c:v>
                </c:pt>
                <c:pt idx="830">
                  <c:v>0.54800000000000004</c:v>
                </c:pt>
                <c:pt idx="831">
                  <c:v>0.54849999999999999</c:v>
                </c:pt>
                <c:pt idx="832">
                  <c:v>0.54949999999999999</c:v>
                </c:pt>
                <c:pt idx="833">
                  <c:v>0.55049999999999999</c:v>
                </c:pt>
                <c:pt idx="834">
                  <c:v>0.55149999999999999</c:v>
                </c:pt>
                <c:pt idx="835">
                  <c:v>0.55249999999999999</c:v>
                </c:pt>
                <c:pt idx="836">
                  <c:v>0.55300000000000005</c:v>
                </c:pt>
                <c:pt idx="837">
                  <c:v>0.55400000000000005</c:v>
                </c:pt>
                <c:pt idx="838">
                  <c:v>0.55449999999999999</c:v>
                </c:pt>
                <c:pt idx="839">
                  <c:v>0.55549999999999999</c:v>
                </c:pt>
                <c:pt idx="840">
                  <c:v>0.55649999999999999</c:v>
                </c:pt>
                <c:pt idx="841">
                  <c:v>0.5575</c:v>
                </c:pt>
                <c:pt idx="842">
                  <c:v>0.5585</c:v>
                </c:pt>
                <c:pt idx="843">
                  <c:v>0.5595</c:v>
                </c:pt>
                <c:pt idx="844">
                  <c:v>0.5605</c:v>
                </c:pt>
                <c:pt idx="845">
                  <c:v>0.56100000000000005</c:v>
                </c:pt>
                <c:pt idx="846">
                  <c:v>0.56200000000000006</c:v>
                </c:pt>
                <c:pt idx="847">
                  <c:v>0.56299999999999994</c:v>
                </c:pt>
                <c:pt idx="848">
                  <c:v>0.5635</c:v>
                </c:pt>
                <c:pt idx="849">
                  <c:v>0.56399999999999995</c:v>
                </c:pt>
                <c:pt idx="850">
                  <c:v>0.56499999999999995</c:v>
                </c:pt>
                <c:pt idx="851">
                  <c:v>0.56599999999999995</c:v>
                </c:pt>
                <c:pt idx="852">
                  <c:v>0.56699999999999995</c:v>
                </c:pt>
                <c:pt idx="853">
                  <c:v>0.56799999999999995</c:v>
                </c:pt>
                <c:pt idx="854">
                  <c:v>0.56899999999999995</c:v>
                </c:pt>
                <c:pt idx="855">
                  <c:v>0.56999999999999995</c:v>
                </c:pt>
                <c:pt idx="856">
                  <c:v>0.57099999999999995</c:v>
                </c:pt>
                <c:pt idx="857">
                  <c:v>0.57150000000000001</c:v>
                </c:pt>
                <c:pt idx="858">
                  <c:v>0.57250000000000001</c:v>
                </c:pt>
                <c:pt idx="859">
                  <c:v>0.57350000000000001</c:v>
                </c:pt>
                <c:pt idx="860">
                  <c:v>0.57450000000000001</c:v>
                </c:pt>
                <c:pt idx="861">
                  <c:v>0.57550000000000001</c:v>
                </c:pt>
                <c:pt idx="862">
                  <c:v>0.57650000000000001</c:v>
                </c:pt>
                <c:pt idx="863">
                  <c:v>0.57750000000000001</c:v>
                </c:pt>
                <c:pt idx="864">
                  <c:v>0.57850000000000001</c:v>
                </c:pt>
                <c:pt idx="865">
                  <c:v>0.57950000000000002</c:v>
                </c:pt>
                <c:pt idx="866">
                  <c:v>0.57999999999999996</c:v>
                </c:pt>
                <c:pt idx="867">
                  <c:v>0.58099999999999996</c:v>
                </c:pt>
                <c:pt idx="868">
                  <c:v>0.58150000000000002</c:v>
                </c:pt>
                <c:pt idx="869">
                  <c:v>0.58250000000000002</c:v>
                </c:pt>
                <c:pt idx="870">
                  <c:v>0.58350000000000002</c:v>
                </c:pt>
                <c:pt idx="871">
                  <c:v>0.58399999999999996</c:v>
                </c:pt>
                <c:pt idx="872">
                  <c:v>0.58450000000000002</c:v>
                </c:pt>
                <c:pt idx="873">
                  <c:v>0.58550000000000002</c:v>
                </c:pt>
                <c:pt idx="874">
                  <c:v>0.58599999999999997</c:v>
                </c:pt>
                <c:pt idx="875">
                  <c:v>0.58699999999999997</c:v>
                </c:pt>
                <c:pt idx="876">
                  <c:v>0.58799999999999997</c:v>
                </c:pt>
                <c:pt idx="877">
                  <c:v>0.58899999999999997</c:v>
                </c:pt>
                <c:pt idx="878">
                  <c:v>0.59</c:v>
                </c:pt>
                <c:pt idx="879">
                  <c:v>0.59099999999999997</c:v>
                </c:pt>
                <c:pt idx="880">
                  <c:v>0.59199999999999997</c:v>
                </c:pt>
                <c:pt idx="881">
                  <c:v>0.59299999999999997</c:v>
                </c:pt>
                <c:pt idx="882">
                  <c:v>0.59350000000000003</c:v>
                </c:pt>
                <c:pt idx="883">
                  <c:v>0.59450000000000003</c:v>
                </c:pt>
                <c:pt idx="884">
                  <c:v>0.59550000000000003</c:v>
                </c:pt>
                <c:pt idx="885">
                  <c:v>0.59599999999999997</c:v>
                </c:pt>
                <c:pt idx="886">
                  <c:v>0.59699999999999998</c:v>
                </c:pt>
                <c:pt idx="887">
                  <c:v>0.59750000000000003</c:v>
                </c:pt>
                <c:pt idx="888">
                  <c:v>0.59850000000000003</c:v>
                </c:pt>
                <c:pt idx="889">
                  <c:v>0.59950000000000003</c:v>
                </c:pt>
                <c:pt idx="890">
                  <c:v>0.60050000000000003</c:v>
                </c:pt>
                <c:pt idx="891">
                  <c:v>0.60150000000000003</c:v>
                </c:pt>
                <c:pt idx="892">
                  <c:v>0.60199999999999998</c:v>
                </c:pt>
                <c:pt idx="893">
                  <c:v>0.60250000000000004</c:v>
                </c:pt>
                <c:pt idx="894">
                  <c:v>0.60350000000000004</c:v>
                </c:pt>
                <c:pt idx="895">
                  <c:v>0.60450000000000004</c:v>
                </c:pt>
                <c:pt idx="896">
                  <c:v>0.60499999999999998</c:v>
                </c:pt>
                <c:pt idx="897">
                  <c:v>0.60550000000000004</c:v>
                </c:pt>
                <c:pt idx="898">
                  <c:v>0.60650000000000004</c:v>
                </c:pt>
                <c:pt idx="899">
                  <c:v>0.60699999999999998</c:v>
                </c:pt>
                <c:pt idx="900">
                  <c:v>0.60799999999999998</c:v>
                </c:pt>
                <c:pt idx="901">
                  <c:v>0.60899999999999999</c:v>
                </c:pt>
                <c:pt idx="902">
                  <c:v>0.61</c:v>
                </c:pt>
                <c:pt idx="903">
                  <c:v>0.61099999999999999</c:v>
                </c:pt>
                <c:pt idx="904">
                  <c:v>0.61199999999999999</c:v>
                </c:pt>
                <c:pt idx="905">
                  <c:v>0.61250000000000004</c:v>
                </c:pt>
                <c:pt idx="906">
                  <c:v>0.61350000000000005</c:v>
                </c:pt>
                <c:pt idx="907">
                  <c:v>0.61399999999999999</c:v>
                </c:pt>
                <c:pt idx="908">
                  <c:v>0.61450000000000005</c:v>
                </c:pt>
                <c:pt idx="909">
                  <c:v>0.61550000000000005</c:v>
                </c:pt>
                <c:pt idx="910">
                  <c:v>0.61599999999999999</c:v>
                </c:pt>
                <c:pt idx="911">
                  <c:v>0.61699999999999999</c:v>
                </c:pt>
                <c:pt idx="912">
                  <c:v>0.61799999999999999</c:v>
                </c:pt>
                <c:pt idx="913">
                  <c:v>0.61850000000000005</c:v>
                </c:pt>
                <c:pt idx="914">
                  <c:v>0.61899999999999999</c:v>
                </c:pt>
                <c:pt idx="915">
                  <c:v>0.62</c:v>
                </c:pt>
                <c:pt idx="916">
                  <c:v>0.621</c:v>
                </c:pt>
                <c:pt idx="917">
                  <c:v>0.62150000000000005</c:v>
                </c:pt>
                <c:pt idx="918">
                  <c:v>0.62250000000000005</c:v>
                </c:pt>
                <c:pt idx="919">
                  <c:v>0.62350000000000005</c:v>
                </c:pt>
                <c:pt idx="920">
                  <c:v>0.624</c:v>
                </c:pt>
                <c:pt idx="921">
                  <c:v>0.62450000000000006</c:v>
                </c:pt>
                <c:pt idx="922">
                  <c:v>0.625</c:v>
                </c:pt>
                <c:pt idx="923">
                  <c:v>0.626</c:v>
                </c:pt>
                <c:pt idx="924">
                  <c:v>0.627</c:v>
                </c:pt>
                <c:pt idx="925">
                  <c:v>0.62749999999999995</c:v>
                </c:pt>
                <c:pt idx="926">
                  <c:v>0.62849999999999995</c:v>
                </c:pt>
                <c:pt idx="927">
                  <c:v>0.62949999999999995</c:v>
                </c:pt>
                <c:pt idx="928">
                  <c:v>0.63049999999999995</c:v>
                </c:pt>
                <c:pt idx="929">
                  <c:v>0.63100000000000001</c:v>
                </c:pt>
                <c:pt idx="930">
                  <c:v>0.63149999999999995</c:v>
                </c:pt>
                <c:pt idx="931">
                  <c:v>0.63249999999999995</c:v>
                </c:pt>
                <c:pt idx="932">
                  <c:v>0.63349999999999995</c:v>
                </c:pt>
                <c:pt idx="933">
                  <c:v>0.63400000000000001</c:v>
                </c:pt>
                <c:pt idx="934">
                  <c:v>0.63449999999999995</c:v>
                </c:pt>
                <c:pt idx="935">
                  <c:v>0.63549999999999995</c:v>
                </c:pt>
                <c:pt idx="936">
                  <c:v>0.63600000000000001</c:v>
                </c:pt>
                <c:pt idx="937">
                  <c:v>0.63649999999999995</c:v>
                </c:pt>
                <c:pt idx="938">
                  <c:v>0.63700000000000001</c:v>
                </c:pt>
                <c:pt idx="939">
                  <c:v>0.63800000000000001</c:v>
                </c:pt>
                <c:pt idx="940">
                  <c:v>0.63849999999999996</c:v>
                </c:pt>
                <c:pt idx="941">
                  <c:v>0.63900000000000001</c:v>
                </c:pt>
                <c:pt idx="942">
                  <c:v>0.64</c:v>
                </c:pt>
                <c:pt idx="943">
                  <c:v>0.64100000000000001</c:v>
                </c:pt>
                <c:pt idx="944">
                  <c:v>0.64149999999999996</c:v>
                </c:pt>
                <c:pt idx="945">
                  <c:v>0.64249999999999996</c:v>
                </c:pt>
                <c:pt idx="946">
                  <c:v>0.64349999999999996</c:v>
                </c:pt>
                <c:pt idx="947">
                  <c:v>0.64400000000000002</c:v>
                </c:pt>
                <c:pt idx="948">
                  <c:v>0.64449999999999996</c:v>
                </c:pt>
                <c:pt idx="949">
                  <c:v>0.64500000000000002</c:v>
                </c:pt>
                <c:pt idx="950">
                  <c:v>0.64600000000000002</c:v>
                </c:pt>
                <c:pt idx="951">
                  <c:v>0.64700000000000002</c:v>
                </c:pt>
                <c:pt idx="952">
                  <c:v>0.64749999999999996</c:v>
                </c:pt>
                <c:pt idx="953">
                  <c:v>0.64849999999999997</c:v>
                </c:pt>
                <c:pt idx="954">
                  <c:v>0.64900000000000002</c:v>
                </c:pt>
                <c:pt idx="955">
                  <c:v>0.64949999999999997</c:v>
                </c:pt>
                <c:pt idx="956">
                  <c:v>0.65049999999999997</c:v>
                </c:pt>
                <c:pt idx="957">
                  <c:v>0.65100000000000002</c:v>
                </c:pt>
                <c:pt idx="958">
                  <c:v>0.65149999999999997</c:v>
                </c:pt>
                <c:pt idx="959">
                  <c:v>0.65249999999999997</c:v>
                </c:pt>
                <c:pt idx="960">
                  <c:v>0.65349999999999997</c:v>
                </c:pt>
                <c:pt idx="961">
                  <c:v>0.65449999999999997</c:v>
                </c:pt>
                <c:pt idx="962">
                  <c:v>0.65549999999999997</c:v>
                </c:pt>
                <c:pt idx="963">
                  <c:v>0.65600000000000003</c:v>
                </c:pt>
                <c:pt idx="964">
                  <c:v>0.65700000000000003</c:v>
                </c:pt>
                <c:pt idx="965">
                  <c:v>0.65800000000000003</c:v>
                </c:pt>
                <c:pt idx="966">
                  <c:v>0.65849999999999997</c:v>
                </c:pt>
                <c:pt idx="967">
                  <c:v>0.65900000000000003</c:v>
                </c:pt>
                <c:pt idx="968">
                  <c:v>0.65949999999999998</c:v>
                </c:pt>
                <c:pt idx="969">
                  <c:v>0.66049999999999998</c:v>
                </c:pt>
                <c:pt idx="970">
                  <c:v>0.66149999999999998</c:v>
                </c:pt>
                <c:pt idx="971">
                  <c:v>0.66200000000000003</c:v>
                </c:pt>
                <c:pt idx="972">
                  <c:v>0.66300000000000003</c:v>
                </c:pt>
                <c:pt idx="973">
                  <c:v>0.66349999999999998</c:v>
                </c:pt>
                <c:pt idx="974">
                  <c:v>0.66449999999999998</c:v>
                </c:pt>
                <c:pt idx="975">
                  <c:v>0.66549999999999998</c:v>
                </c:pt>
                <c:pt idx="976">
                  <c:v>0.66600000000000004</c:v>
                </c:pt>
                <c:pt idx="977">
                  <c:v>0.66649999999999998</c:v>
                </c:pt>
                <c:pt idx="978">
                  <c:v>0.66749999999999998</c:v>
                </c:pt>
                <c:pt idx="979">
                  <c:v>0.66800000000000004</c:v>
                </c:pt>
                <c:pt idx="980">
                  <c:v>0.66849999999999998</c:v>
                </c:pt>
                <c:pt idx="981">
                  <c:v>0.66900000000000004</c:v>
                </c:pt>
                <c:pt idx="982">
                  <c:v>0.67</c:v>
                </c:pt>
                <c:pt idx="983">
                  <c:v>0.67049999999999998</c:v>
                </c:pt>
                <c:pt idx="984">
                  <c:v>0.67100000000000004</c:v>
                </c:pt>
                <c:pt idx="985">
                  <c:v>0.67200000000000004</c:v>
                </c:pt>
                <c:pt idx="986">
                  <c:v>0.67300000000000004</c:v>
                </c:pt>
                <c:pt idx="987">
                  <c:v>0.67349999999999999</c:v>
                </c:pt>
                <c:pt idx="988">
                  <c:v>0.67400000000000004</c:v>
                </c:pt>
                <c:pt idx="989">
                  <c:v>0.67500000000000004</c:v>
                </c:pt>
                <c:pt idx="990">
                  <c:v>0.67600000000000005</c:v>
                </c:pt>
                <c:pt idx="991">
                  <c:v>0.67649999999999999</c:v>
                </c:pt>
                <c:pt idx="992">
                  <c:v>0.67700000000000005</c:v>
                </c:pt>
                <c:pt idx="993">
                  <c:v>0.67749999999999999</c:v>
                </c:pt>
                <c:pt idx="994">
                  <c:v>0.67800000000000005</c:v>
                </c:pt>
                <c:pt idx="995">
                  <c:v>0.67849999999999999</c:v>
                </c:pt>
                <c:pt idx="996">
                  <c:v>0.67900000000000005</c:v>
                </c:pt>
                <c:pt idx="997">
                  <c:v>0.68</c:v>
                </c:pt>
                <c:pt idx="998">
                  <c:v>0.68049999999999999</c:v>
                </c:pt>
                <c:pt idx="999">
                  <c:v>0.68100000000000005</c:v>
                </c:pt>
                <c:pt idx="1000">
                  <c:v>0.68149999999999999</c:v>
                </c:pt>
                <c:pt idx="1001">
                  <c:v>0.6825</c:v>
                </c:pt>
                <c:pt idx="1002">
                  <c:v>0.68300000000000005</c:v>
                </c:pt>
                <c:pt idx="1003">
                  <c:v>0.68400000000000005</c:v>
                </c:pt>
                <c:pt idx="1004">
                  <c:v>0.68500000000000005</c:v>
                </c:pt>
                <c:pt idx="1005">
                  <c:v>0.68600000000000005</c:v>
                </c:pt>
                <c:pt idx="1006">
                  <c:v>0.68700000000000006</c:v>
                </c:pt>
                <c:pt idx="1007">
                  <c:v>0.6875</c:v>
                </c:pt>
                <c:pt idx="1008">
                  <c:v>0.6885</c:v>
                </c:pt>
                <c:pt idx="1009">
                  <c:v>0.68899999999999995</c:v>
                </c:pt>
                <c:pt idx="1010">
                  <c:v>0.6895</c:v>
                </c:pt>
                <c:pt idx="1011">
                  <c:v>0.6905</c:v>
                </c:pt>
                <c:pt idx="1012">
                  <c:v>0.6915</c:v>
                </c:pt>
                <c:pt idx="1013">
                  <c:v>0.69199999999999995</c:v>
                </c:pt>
                <c:pt idx="1014">
                  <c:v>0.6925</c:v>
                </c:pt>
                <c:pt idx="1015">
                  <c:v>0.69350000000000001</c:v>
                </c:pt>
                <c:pt idx="1016">
                  <c:v>0.69450000000000001</c:v>
                </c:pt>
                <c:pt idx="1017">
                  <c:v>0.69550000000000001</c:v>
                </c:pt>
                <c:pt idx="1018">
                  <c:v>0.69650000000000001</c:v>
                </c:pt>
                <c:pt idx="1019">
                  <c:v>0.69699999999999995</c:v>
                </c:pt>
                <c:pt idx="1020">
                  <c:v>0.69750000000000001</c:v>
                </c:pt>
                <c:pt idx="1021">
                  <c:v>0.69850000000000001</c:v>
                </c:pt>
                <c:pt idx="1022">
                  <c:v>0.69899999999999995</c:v>
                </c:pt>
                <c:pt idx="1023">
                  <c:v>0.69950000000000001</c:v>
                </c:pt>
                <c:pt idx="1024">
                  <c:v>0.7</c:v>
                </c:pt>
                <c:pt idx="1025">
                  <c:v>0.70099999999999996</c:v>
                </c:pt>
                <c:pt idx="1026">
                  <c:v>0.70199999999999996</c:v>
                </c:pt>
                <c:pt idx="1027">
                  <c:v>0.70250000000000001</c:v>
                </c:pt>
                <c:pt idx="1028">
                  <c:v>0.70350000000000001</c:v>
                </c:pt>
                <c:pt idx="1029">
                  <c:v>0.70450000000000002</c:v>
                </c:pt>
                <c:pt idx="1030">
                  <c:v>0.70550000000000002</c:v>
                </c:pt>
                <c:pt idx="1031">
                  <c:v>0.70599999999999996</c:v>
                </c:pt>
                <c:pt idx="1032">
                  <c:v>0.70699999999999996</c:v>
                </c:pt>
                <c:pt idx="1033">
                  <c:v>0.70750000000000002</c:v>
                </c:pt>
                <c:pt idx="1034">
                  <c:v>0.70850000000000002</c:v>
                </c:pt>
                <c:pt idx="1035">
                  <c:v>0.70950000000000002</c:v>
                </c:pt>
                <c:pt idx="1036">
                  <c:v>0.71050000000000002</c:v>
                </c:pt>
                <c:pt idx="1037">
                  <c:v>0.71150000000000002</c:v>
                </c:pt>
                <c:pt idx="1038">
                  <c:v>0.71199999999999997</c:v>
                </c:pt>
                <c:pt idx="1039">
                  <c:v>0.71250000000000002</c:v>
                </c:pt>
                <c:pt idx="1040">
                  <c:v>0.71299999999999997</c:v>
                </c:pt>
                <c:pt idx="1041">
                  <c:v>0.71399999999999997</c:v>
                </c:pt>
                <c:pt idx="1042">
                  <c:v>0.71499999999999997</c:v>
                </c:pt>
                <c:pt idx="1043">
                  <c:v>0.71550000000000002</c:v>
                </c:pt>
                <c:pt idx="1044">
                  <c:v>0.71650000000000003</c:v>
                </c:pt>
                <c:pt idx="1045">
                  <c:v>0.71750000000000003</c:v>
                </c:pt>
                <c:pt idx="1046">
                  <c:v>0.71850000000000003</c:v>
                </c:pt>
                <c:pt idx="1047">
                  <c:v>0.71950000000000003</c:v>
                </c:pt>
                <c:pt idx="1048">
                  <c:v>0.72</c:v>
                </c:pt>
                <c:pt idx="1049">
                  <c:v>0.72099999999999997</c:v>
                </c:pt>
                <c:pt idx="1050">
                  <c:v>0.72199999999999998</c:v>
                </c:pt>
                <c:pt idx="1051">
                  <c:v>0.72250000000000003</c:v>
                </c:pt>
                <c:pt idx="1052">
                  <c:v>0.72350000000000003</c:v>
                </c:pt>
                <c:pt idx="1053">
                  <c:v>0.72450000000000003</c:v>
                </c:pt>
                <c:pt idx="1054">
                  <c:v>0.72499999999999998</c:v>
                </c:pt>
                <c:pt idx="1055">
                  <c:v>0.72599999999999998</c:v>
                </c:pt>
                <c:pt idx="1056">
                  <c:v>0.72650000000000003</c:v>
                </c:pt>
                <c:pt idx="1057">
                  <c:v>0.72750000000000004</c:v>
                </c:pt>
                <c:pt idx="1058">
                  <c:v>0.72799999999999998</c:v>
                </c:pt>
                <c:pt idx="1059">
                  <c:v>0.72899999999999998</c:v>
                </c:pt>
                <c:pt idx="1060">
                  <c:v>0.72950000000000004</c:v>
                </c:pt>
                <c:pt idx="1061">
                  <c:v>0.73</c:v>
                </c:pt>
                <c:pt idx="1062">
                  <c:v>0.73050000000000004</c:v>
                </c:pt>
                <c:pt idx="1063">
                  <c:v>0.73150000000000004</c:v>
                </c:pt>
                <c:pt idx="1064">
                  <c:v>0.73199999999999998</c:v>
                </c:pt>
                <c:pt idx="1065">
                  <c:v>0.73250000000000004</c:v>
                </c:pt>
                <c:pt idx="1066">
                  <c:v>0.73350000000000004</c:v>
                </c:pt>
                <c:pt idx="1067">
                  <c:v>0.73399999999999999</c:v>
                </c:pt>
                <c:pt idx="1068">
                  <c:v>0.73450000000000004</c:v>
                </c:pt>
                <c:pt idx="1069">
                  <c:v>0.73550000000000004</c:v>
                </c:pt>
                <c:pt idx="1070">
                  <c:v>0.73650000000000004</c:v>
                </c:pt>
                <c:pt idx="1071">
                  <c:v>0.73699999999999999</c:v>
                </c:pt>
                <c:pt idx="1072">
                  <c:v>0.73799999999999999</c:v>
                </c:pt>
                <c:pt idx="1073">
                  <c:v>0.73899999999999999</c:v>
                </c:pt>
                <c:pt idx="1074">
                  <c:v>0.74</c:v>
                </c:pt>
                <c:pt idx="1075">
                  <c:v>0.74099999999999999</c:v>
                </c:pt>
                <c:pt idx="1076">
                  <c:v>0.74150000000000005</c:v>
                </c:pt>
                <c:pt idx="1077">
                  <c:v>0.74250000000000005</c:v>
                </c:pt>
                <c:pt idx="1078">
                  <c:v>0.74299999999999999</c:v>
                </c:pt>
                <c:pt idx="1079">
                  <c:v>0.74399999999999999</c:v>
                </c:pt>
                <c:pt idx="1080">
                  <c:v>0.745</c:v>
                </c:pt>
                <c:pt idx="1081">
                  <c:v>0.746</c:v>
                </c:pt>
                <c:pt idx="1082">
                  <c:v>0.747</c:v>
                </c:pt>
                <c:pt idx="1083">
                  <c:v>0.748</c:v>
                </c:pt>
                <c:pt idx="1084">
                  <c:v>0.749</c:v>
                </c:pt>
                <c:pt idx="1085">
                  <c:v>0.74950000000000006</c:v>
                </c:pt>
                <c:pt idx="1086">
                  <c:v>0.751</c:v>
                </c:pt>
                <c:pt idx="1087">
                  <c:v>0.75249999999999995</c:v>
                </c:pt>
                <c:pt idx="1088">
                  <c:v>0.75449999999999995</c:v>
                </c:pt>
                <c:pt idx="1089">
                  <c:v>0.75549999999999995</c:v>
                </c:pt>
                <c:pt idx="1090">
                  <c:v>0.75749999999999995</c:v>
                </c:pt>
                <c:pt idx="1091">
                  <c:v>0.76049999999999995</c:v>
                </c:pt>
                <c:pt idx="1092">
                  <c:v>0.76249999999999996</c:v>
                </c:pt>
                <c:pt idx="1093">
                  <c:v>0.76549999999999996</c:v>
                </c:pt>
                <c:pt idx="1094">
                  <c:v>0.76749999999999996</c:v>
                </c:pt>
                <c:pt idx="1095">
                  <c:v>0.77449999999999997</c:v>
                </c:pt>
                <c:pt idx="1096">
                  <c:v>0.77800000000000002</c:v>
                </c:pt>
                <c:pt idx="1097">
                  <c:v>0.77949999999999997</c:v>
                </c:pt>
                <c:pt idx="1098">
                  <c:v>0.78200000000000003</c:v>
                </c:pt>
                <c:pt idx="1099">
                  <c:v>0.78349999999999997</c:v>
                </c:pt>
                <c:pt idx="1100">
                  <c:v>0.78500000000000003</c:v>
                </c:pt>
                <c:pt idx="1101">
                  <c:v>0.78649999999999998</c:v>
                </c:pt>
                <c:pt idx="1102">
                  <c:v>0.78800000000000003</c:v>
                </c:pt>
                <c:pt idx="1103">
                  <c:v>0.78949999999999998</c:v>
                </c:pt>
                <c:pt idx="1104">
                  <c:v>0.79049999999999998</c:v>
                </c:pt>
                <c:pt idx="1105">
                  <c:v>0.79149999999999998</c:v>
                </c:pt>
                <c:pt idx="1106">
                  <c:v>0.79300000000000004</c:v>
                </c:pt>
                <c:pt idx="1107">
                  <c:v>0.79449999999999998</c:v>
                </c:pt>
                <c:pt idx="1108">
                  <c:v>0.79549999999999998</c:v>
                </c:pt>
                <c:pt idx="1109">
                  <c:v>0.79700000000000004</c:v>
                </c:pt>
                <c:pt idx="1110">
                  <c:v>0.79800000000000004</c:v>
                </c:pt>
                <c:pt idx="1111">
                  <c:v>0.79900000000000004</c:v>
                </c:pt>
                <c:pt idx="1112">
                  <c:v>0.79949999999999999</c:v>
                </c:pt>
                <c:pt idx="1113">
                  <c:v>0.80049999999999999</c:v>
                </c:pt>
                <c:pt idx="1114">
                  <c:v>0.80149999999999999</c:v>
                </c:pt>
                <c:pt idx="1115">
                  <c:v>0.80300000000000005</c:v>
                </c:pt>
                <c:pt idx="1116">
                  <c:v>0.80349999999999999</c:v>
                </c:pt>
                <c:pt idx="1117">
                  <c:v>0.80500000000000005</c:v>
                </c:pt>
                <c:pt idx="1118">
                  <c:v>0.80600000000000005</c:v>
                </c:pt>
                <c:pt idx="1119">
                  <c:v>0.80700000000000005</c:v>
                </c:pt>
                <c:pt idx="1120">
                  <c:v>0.8075</c:v>
                </c:pt>
                <c:pt idx="1121">
                  <c:v>0.80800000000000005</c:v>
                </c:pt>
                <c:pt idx="1122">
                  <c:v>0.80900000000000005</c:v>
                </c:pt>
                <c:pt idx="1123">
                  <c:v>0.81</c:v>
                </c:pt>
                <c:pt idx="1124">
                  <c:v>0.8115</c:v>
                </c:pt>
                <c:pt idx="1125">
                  <c:v>0.8125</c:v>
                </c:pt>
                <c:pt idx="1126">
                  <c:v>0.8135</c:v>
                </c:pt>
                <c:pt idx="1127">
                  <c:v>0.81399999999999995</c:v>
                </c:pt>
                <c:pt idx="1128">
                  <c:v>0.81499999999999995</c:v>
                </c:pt>
                <c:pt idx="1129">
                  <c:v>0.81599999999999995</c:v>
                </c:pt>
                <c:pt idx="1130">
                  <c:v>0.81699999999999995</c:v>
                </c:pt>
                <c:pt idx="1131">
                  <c:v>0.81799999999999995</c:v>
                </c:pt>
                <c:pt idx="1132">
                  <c:v>0.81899999999999995</c:v>
                </c:pt>
                <c:pt idx="1133">
                  <c:v>0.82</c:v>
                </c:pt>
                <c:pt idx="1134">
                  <c:v>0.82099999999999995</c:v>
                </c:pt>
                <c:pt idx="1135">
                  <c:v>0.82150000000000001</c:v>
                </c:pt>
                <c:pt idx="1136">
                  <c:v>0.82250000000000001</c:v>
                </c:pt>
                <c:pt idx="1137">
                  <c:v>0.82350000000000001</c:v>
                </c:pt>
                <c:pt idx="1138">
                  <c:v>0.82450000000000001</c:v>
                </c:pt>
                <c:pt idx="1139">
                  <c:v>0.82550000000000001</c:v>
                </c:pt>
                <c:pt idx="1140">
                  <c:v>0.82650000000000001</c:v>
                </c:pt>
                <c:pt idx="1141">
                  <c:v>0.82750000000000001</c:v>
                </c:pt>
                <c:pt idx="1142">
                  <c:v>0.82850000000000001</c:v>
                </c:pt>
                <c:pt idx="1143">
                  <c:v>0.83</c:v>
                </c:pt>
                <c:pt idx="1144">
                  <c:v>0.83099999999999996</c:v>
                </c:pt>
                <c:pt idx="1145">
                  <c:v>0.83150000000000002</c:v>
                </c:pt>
                <c:pt idx="1146">
                  <c:v>0.83250000000000002</c:v>
                </c:pt>
                <c:pt idx="1147">
                  <c:v>0.83350000000000002</c:v>
                </c:pt>
                <c:pt idx="1148">
                  <c:v>0.83450000000000002</c:v>
                </c:pt>
                <c:pt idx="1149">
                  <c:v>0.83550000000000002</c:v>
                </c:pt>
                <c:pt idx="1150">
                  <c:v>0.83650000000000002</c:v>
                </c:pt>
                <c:pt idx="1151">
                  <c:v>0.83750000000000002</c:v>
                </c:pt>
                <c:pt idx="1152">
                  <c:v>0.83850000000000002</c:v>
                </c:pt>
                <c:pt idx="1153">
                  <c:v>0.83950000000000002</c:v>
                </c:pt>
                <c:pt idx="1154">
                  <c:v>0.84099999999999997</c:v>
                </c:pt>
                <c:pt idx="1155">
                  <c:v>0.84150000000000003</c:v>
                </c:pt>
                <c:pt idx="1156">
                  <c:v>0.84250000000000003</c:v>
                </c:pt>
                <c:pt idx="1157">
                  <c:v>0.84299999999999997</c:v>
                </c:pt>
                <c:pt idx="1158">
                  <c:v>0.84399999999999997</c:v>
                </c:pt>
                <c:pt idx="1159">
                  <c:v>0.84450000000000003</c:v>
                </c:pt>
                <c:pt idx="1160">
                  <c:v>0.84550000000000003</c:v>
                </c:pt>
                <c:pt idx="1161">
                  <c:v>0.84599999999999997</c:v>
                </c:pt>
                <c:pt idx="1162">
                  <c:v>0.84699999999999998</c:v>
                </c:pt>
                <c:pt idx="1163">
                  <c:v>0.84799999999999998</c:v>
                </c:pt>
                <c:pt idx="1164">
                  <c:v>0.84899999999999998</c:v>
                </c:pt>
                <c:pt idx="1165">
                  <c:v>0.85</c:v>
                </c:pt>
                <c:pt idx="1166">
                  <c:v>0.85099999999999998</c:v>
                </c:pt>
                <c:pt idx="1167">
                  <c:v>0.85199999999999998</c:v>
                </c:pt>
                <c:pt idx="1168">
                  <c:v>0.85250000000000004</c:v>
                </c:pt>
                <c:pt idx="1169">
                  <c:v>0.85299999999999998</c:v>
                </c:pt>
                <c:pt idx="1170">
                  <c:v>0.85399999999999998</c:v>
                </c:pt>
                <c:pt idx="1171">
                  <c:v>0.85499999999999998</c:v>
                </c:pt>
                <c:pt idx="1172">
                  <c:v>0.85550000000000004</c:v>
                </c:pt>
                <c:pt idx="1173">
                  <c:v>0.85650000000000004</c:v>
                </c:pt>
                <c:pt idx="1174">
                  <c:v>0.85750000000000004</c:v>
                </c:pt>
                <c:pt idx="1175">
                  <c:v>0.85850000000000004</c:v>
                </c:pt>
                <c:pt idx="1176">
                  <c:v>0.85950000000000004</c:v>
                </c:pt>
                <c:pt idx="1177">
                  <c:v>0.86050000000000004</c:v>
                </c:pt>
                <c:pt idx="1178">
                  <c:v>0.86099999999999999</c:v>
                </c:pt>
                <c:pt idx="1179">
                  <c:v>0.86150000000000004</c:v>
                </c:pt>
                <c:pt idx="1180">
                  <c:v>0.86250000000000004</c:v>
                </c:pt>
                <c:pt idx="1181">
                  <c:v>0.86299999999999999</c:v>
                </c:pt>
                <c:pt idx="1182">
                  <c:v>0.86399999999999999</c:v>
                </c:pt>
                <c:pt idx="1183">
                  <c:v>0.86499999999999999</c:v>
                </c:pt>
                <c:pt idx="1184">
                  <c:v>0.86550000000000005</c:v>
                </c:pt>
                <c:pt idx="1185">
                  <c:v>0.86599999999999999</c:v>
                </c:pt>
                <c:pt idx="1186">
                  <c:v>0.86699999999999999</c:v>
                </c:pt>
                <c:pt idx="1187">
                  <c:v>0.86799999999999999</c:v>
                </c:pt>
                <c:pt idx="1188">
                  <c:v>0.86899999999999999</c:v>
                </c:pt>
                <c:pt idx="1189">
                  <c:v>0.87</c:v>
                </c:pt>
                <c:pt idx="1190">
                  <c:v>0.871</c:v>
                </c:pt>
                <c:pt idx="1191">
                  <c:v>0.87150000000000005</c:v>
                </c:pt>
                <c:pt idx="1192">
                  <c:v>0.87250000000000005</c:v>
                </c:pt>
                <c:pt idx="1193">
                  <c:v>0.873</c:v>
                </c:pt>
                <c:pt idx="1194">
                  <c:v>0.874</c:v>
                </c:pt>
                <c:pt idx="1195">
                  <c:v>0.87450000000000006</c:v>
                </c:pt>
                <c:pt idx="1196">
                  <c:v>0.87549999999999994</c:v>
                </c:pt>
                <c:pt idx="1197">
                  <c:v>0.876</c:v>
                </c:pt>
                <c:pt idx="1198">
                  <c:v>0.877</c:v>
                </c:pt>
                <c:pt idx="1199">
                  <c:v>0.878</c:v>
                </c:pt>
                <c:pt idx="1200">
                  <c:v>0.879</c:v>
                </c:pt>
                <c:pt idx="1201">
                  <c:v>0.88</c:v>
                </c:pt>
                <c:pt idx="1202">
                  <c:v>0.88100000000000001</c:v>
                </c:pt>
                <c:pt idx="1203">
                  <c:v>0.88149999999999995</c:v>
                </c:pt>
                <c:pt idx="1204">
                  <c:v>0.88200000000000001</c:v>
                </c:pt>
                <c:pt idx="1205">
                  <c:v>0.88300000000000001</c:v>
                </c:pt>
                <c:pt idx="1206">
                  <c:v>0.88349999999999995</c:v>
                </c:pt>
                <c:pt idx="1207">
                  <c:v>0.88400000000000001</c:v>
                </c:pt>
                <c:pt idx="1208">
                  <c:v>0.88500000000000001</c:v>
                </c:pt>
                <c:pt idx="1209">
                  <c:v>0.88600000000000001</c:v>
                </c:pt>
                <c:pt idx="1210">
                  <c:v>0.88700000000000001</c:v>
                </c:pt>
                <c:pt idx="1211">
                  <c:v>0.88800000000000001</c:v>
                </c:pt>
                <c:pt idx="1212">
                  <c:v>0.88849999999999996</c:v>
                </c:pt>
                <c:pt idx="1213">
                  <c:v>0.88949999999999996</c:v>
                </c:pt>
                <c:pt idx="1214">
                  <c:v>0.89049999999999996</c:v>
                </c:pt>
                <c:pt idx="1215">
                  <c:v>0.89149999999999996</c:v>
                </c:pt>
                <c:pt idx="1216">
                  <c:v>0.89200000000000002</c:v>
                </c:pt>
                <c:pt idx="1217">
                  <c:v>0.89249999999999996</c:v>
                </c:pt>
                <c:pt idx="1218">
                  <c:v>0.89349999999999996</c:v>
                </c:pt>
                <c:pt idx="1219">
                  <c:v>0.89449999999999996</c:v>
                </c:pt>
                <c:pt idx="1220">
                  <c:v>0.89500000000000002</c:v>
                </c:pt>
                <c:pt idx="1221">
                  <c:v>0.89600000000000002</c:v>
                </c:pt>
                <c:pt idx="1222">
                  <c:v>0.89700000000000002</c:v>
                </c:pt>
                <c:pt idx="1223">
                  <c:v>0.89749999999999996</c:v>
                </c:pt>
                <c:pt idx="1224">
                  <c:v>0.89849999999999997</c:v>
                </c:pt>
                <c:pt idx="1225">
                  <c:v>0.89949999999999997</c:v>
                </c:pt>
                <c:pt idx="1226">
                  <c:v>0.9</c:v>
                </c:pt>
                <c:pt idx="1227">
                  <c:v>0.90049999999999997</c:v>
                </c:pt>
                <c:pt idx="1228">
                  <c:v>0.90149999999999997</c:v>
                </c:pt>
                <c:pt idx="1229">
                  <c:v>0.90200000000000002</c:v>
                </c:pt>
                <c:pt idx="1230">
                  <c:v>0.90300000000000002</c:v>
                </c:pt>
                <c:pt idx="1231">
                  <c:v>0.90349999999999997</c:v>
                </c:pt>
                <c:pt idx="1232">
                  <c:v>0.90449999999999997</c:v>
                </c:pt>
                <c:pt idx="1233">
                  <c:v>0.90549999999999997</c:v>
                </c:pt>
                <c:pt idx="1234">
                  <c:v>0.90649999999999997</c:v>
                </c:pt>
                <c:pt idx="1235">
                  <c:v>0.90749999999999997</c:v>
                </c:pt>
                <c:pt idx="1236">
                  <c:v>0.90800000000000003</c:v>
                </c:pt>
                <c:pt idx="1237">
                  <c:v>0.90900000000000003</c:v>
                </c:pt>
                <c:pt idx="1238">
                  <c:v>0.91</c:v>
                </c:pt>
                <c:pt idx="1239">
                  <c:v>0.91100000000000003</c:v>
                </c:pt>
                <c:pt idx="1240">
                  <c:v>0.91200000000000003</c:v>
                </c:pt>
                <c:pt idx="1241">
                  <c:v>0.91300000000000003</c:v>
                </c:pt>
                <c:pt idx="1242">
                  <c:v>0.91400000000000003</c:v>
                </c:pt>
                <c:pt idx="1243">
                  <c:v>0.91449999999999998</c:v>
                </c:pt>
                <c:pt idx="1244">
                  <c:v>0.91500000000000004</c:v>
                </c:pt>
                <c:pt idx="1245">
                  <c:v>0.91600000000000004</c:v>
                </c:pt>
                <c:pt idx="1246">
                  <c:v>0.91700000000000004</c:v>
                </c:pt>
                <c:pt idx="1247">
                  <c:v>0.91800000000000004</c:v>
                </c:pt>
                <c:pt idx="1248">
                  <c:v>0.91900000000000004</c:v>
                </c:pt>
                <c:pt idx="1249">
                  <c:v>0.91949999999999998</c:v>
                </c:pt>
                <c:pt idx="1250">
                  <c:v>0.92049999999999998</c:v>
                </c:pt>
                <c:pt idx="1251">
                  <c:v>0.92149999999999999</c:v>
                </c:pt>
                <c:pt idx="1252">
                  <c:v>0.92200000000000004</c:v>
                </c:pt>
                <c:pt idx="1253">
                  <c:v>0.92300000000000004</c:v>
                </c:pt>
                <c:pt idx="1254">
                  <c:v>0.92400000000000004</c:v>
                </c:pt>
                <c:pt idx="1255">
                  <c:v>0.92449999999999999</c:v>
                </c:pt>
                <c:pt idx="1256">
                  <c:v>0.92549999999999999</c:v>
                </c:pt>
                <c:pt idx="1257">
                  <c:v>0.92649999999999999</c:v>
                </c:pt>
                <c:pt idx="1258">
                  <c:v>0.92700000000000005</c:v>
                </c:pt>
                <c:pt idx="1259">
                  <c:v>0.92800000000000005</c:v>
                </c:pt>
                <c:pt idx="1260">
                  <c:v>0.92849999999999999</c:v>
                </c:pt>
                <c:pt idx="1261">
                  <c:v>0.92949999999999999</c:v>
                </c:pt>
                <c:pt idx="1262">
                  <c:v>0.93049999999999999</c:v>
                </c:pt>
                <c:pt idx="1263">
                  <c:v>0.93149999999999999</c:v>
                </c:pt>
                <c:pt idx="1264">
                  <c:v>0.9325</c:v>
                </c:pt>
                <c:pt idx="1265">
                  <c:v>0.9335</c:v>
                </c:pt>
                <c:pt idx="1266">
                  <c:v>0.93400000000000005</c:v>
                </c:pt>
                <c:pt idx="1267">
                  <c:v>0.93500000000000005</c:v>
                </c:pt>
                <c:pt idx="1268">
                  <c:v>0.9355</c:v>
                </c:pt>
                <c:pt idx="1269">
                  <c:v>0.9365</c:v>
                </c:pt>
                <c:pt idx="1270">
                  <c:v>0.93700000000000006</c:v>
                </c:pt>
                <c:pt idx="1271">
                  <c:v>0.9375</c:v>
                </c:pt>
                <c:pt idx="1272">
                  <c:v>0.9385</c:v>
                </c:pt>
                <c:pt idx="1273">
                  <c:v>0.9395</c:v>
                </c:pt>
                <c:pt idx="1274">
                  <c:v>0.9405</c:v>
                </c:pt>
                <c:pt idx="1275">
                  <c:v>0.94099999999999995</c:v>
                </c:pt>
                <c:pt idx="1276">
                  <c:v>0.94199999999999995</c:v>
                </c:pt>
                <c:pt idx="1277">
                  <c:v>0.9425</c:v>
                </c:pt>
                <c:pt idx="1278">
                  <c:v>0.94350000000000001</c:v>
                </c:pt>
                <c:pt idx="1279">
                  <c:v>0.94399999999999995</c:v>
                </c:pt>
                <c:pt idx="1280">
                  <c:v>0.94450000000000001</c:v>
                </c:pt>
                <c:pt idx="1281">
                  <c:v>0.94550000000000001</c:v>
                </c:pt>
                <c:pt idx="1282">
                  <c:v>0.94599999999999995</c:v>
                </c:pt>
                <c:pt idx="1283">
                  <c:v>0.94699999999999995</c:v>
                </c:pt>
                <c:pt idx="1284">
                  <c:v>0.94750000000000001</c:v>
                </c:pt>
                <c:pt idx="1285">
                  <c:v>0.94799999999999995</c:v>
                </c:pt>
                <c:pt idx="1286">
                  <c:v>0.94899999999999995</c:v>
                </c:pt>
                <c:pt idx="1287">
                  <c:v>0.95</c:v>
                </c:pt>
                <c:pt idx="1288">
                  <c:v>0.95099999999999996</c:v>
                </c:pt>
                <c:pt idx="1289">
                  <c:v>0.95199999999999996</c:v>
                </c:pt>
                <c:pt idx="1290">
                  <c:v>0.95250000000000001</c:v>
                </c:pt>
                <c:pt idx="1291">
                  <c:v>0.95350000000000001</c:v>
                </c:pt>
                <c:pt idx="1292">
                  <c:v>0.95399999999999996</c:v>
                </c:pt>
                <c:pt idx="1293">
                  <c:v>0.95450000000000002</c:v>
                </c:pt>
                <c:pt idx="1294">
                  <c:v>0.95550000000000002</c:v>
                </c:pt>
                <c:pt idx="1295">
                  <c:v>0.95650000000000002</c:v>
                </c:pt>
                <c:pt idx="1296">
                  <c:v>0.95699999999999996</c:v>
                </c:pt>
                <c:pt idx="1297">
                  <c:v>0.95750000000000002</c:v>
                </c:pt>
                <c:pt idx="1298">
                  <c:v>0.95799999999999996</c:v>
                </c:pt>
                <c:pt idx="1299">
                  <c:v>0.95899999999999996</c:v>
                </c:pt>
                <c:pt idx="1300">
                  <c:v>0.96</c:v>
                </c:pt>
                <c:pt idx="1301">
                  <c:v>0.96099999999999997</c:v>
                </c:pt>
                <c:pt idx="1302">
                  <c:v>0.96150000000000002</c:v>
                </c:pt>
                <c:pt idx="1303">
                  <c:v>0.96199999999999997</c:v>
                </c:pt>
                <c:pt idx="1304">
                  <c:v>0.96299999999999997</c:v>
                </c:pt>
                <c:pt idx="1305">
                  <c:v>0.96399999999999997</c:v>
                </c:pt>
                <c:pt idx="1306">
                  <c:v>0.96499999999999997</c:v>
                </c:pt>
                <c:pt idx="1307">
                  <c:v>0.96550000000000002</c:v>
                </c:pt>
                <c:pt idx="1308">
                  <c:v>0.96599999999999997</c:v>
                </c:pt>
                <c:pt idx="1309">
                  <c:v>0.96650000000000003</c:v>
                </c:pt>
                <c:pt idx="1310">
                  <c:v>0.96750000000000003</c:v>
                </c:pt>
                <c:pt idx="1311">
                  <c:v>0.96799999999999997</c:v>
                </c:pt>
                <c:pt idx="1312">
                  <c:v>0.96850000000000003</c:v>
                </c:pt>
                <c:pt idx="1313">
                  <c:v>0.96950000000000003</c:v>
                </c:pt>
                <c:pt idx="1314">
                  <c:v>0.97</c:v>
                </c:pt>
                <c:pt idx="1315">
                  <c:v>0.97099999999999997</c:v>
                </c:pt>
                <c:pt idx="1316">
                  <c:v>0.97150000000000003</c:v>
                </c:pt>
                <c:pt idx="1317">
                  <c:v>0.97250000000000003</c:v>
                </c:pt>
                <c:pt idx="1318">
                  <c:v>0.97350000000000003</c:v>
                </c:pt>
                <c:pt idx="1319">
                  <c:v>0.97450000000000003</c:v>
                </c:pt>
                <c:pt idx="1320">
                  <c:v>0.97499999999999998</c:v>
                </c:pt>
                <c:pt idx="1321">
                  <c:v>0.97599999999999998</c:v>
                </c:pt>
                <c:pt idx="1322">
                  <c:v>0.97650000000000003</c:v>
                </c:pt>
                <c:pt idx="1323">
                  <c:v>0.97750000000000004</c:v>
                </c:pt>
                <c:pt idx="1324">
                  <c:v>0.97799999999999998</c:v>
                </c:pt>
                <c:pt idx="1325">
                  <c:v>0.97899999999999998</c:v>
                </c:pt>
                <c:pt idx="1326">
                  <c:v>0.98</c:v>
                </c:pt>
                <c:pt idx="1327">
                  <c:v>0.98099999999999998</c:v>
                </c:pt>
                <c:pt idx="1328">
                  <c:v>0.98150000000000004</c:v>
                </c:pt>
                <c:pt idx="1329">
                  <c:v>0.98250000000000004</c:v>
                </c:pt>
                <c:pt idx="1330">
                  <c:v>0.98350000000000004</c:v>
                </c:pt>
                <c:pt idx="1331">
                  <c:v>0.98450000000000004</c:v>
                </c:pt>
                <c:pt idx="1332">
                  <c:v>0.98499999999999999</c:v>
                </c:pt>
                <c:pt idx="1333">
                  <c:v>0.98599999999999999</c:v>
                </c:pt>
                <c:pt idx="1334">
                  <c:v>0.98650000000000004</c:v>
                </c:pt>
                <c:pt idx="1335">
                  <c:v>0.98750000000000004</c:v>
                </c:pt>
                <c:pt idx="1336">
                  <c:v>0.98799999999999999</c:v>
                </c:pt>
                <c:pt idx="1337">
                  <c:v>0.98850000000000005</c:v>
                </c:pt>
                <c:pt idx="1338">
                  <c:v>0.98899999999999999</c:v>
                </c:pt>
                <c:pt idx="1339">
                  <c:v>0.99</c:v>
                </c:pt>
                <c:pt idx="1340">
                  <c:v>0.99050000000000005</c:v>
                </c:pt>
                <c:pt idx="1341">
                  <c:v>0.99150000000000005</c:v>
                </c:pt>
                <c:pt idx="1342">
                  <c:v>0.99250000000000005</c:v>
                </c:pt>
                <c:pt idx="1343">
                  <c:v>0.99350000000000005</c:v>
                </c:pt>
                <c:pt idx="1344">
                  <c:v>0.99450000000000005</c:v>
                </c:pt>
                <c:pt idx="1345">
                  <c:v>0.995</c:v>
                </c:pt>
                <c:pt idx="1346">
                  <c:v>0.99550000000000005</c:v>
                </c:pt>
                <c:pt idx="1347">
                  <c:v>0.99650000000000005</c:v>
                </c:pt>
                <c:pt idx="1348">
                  <c:v>0.99750000000000005</c:v>
                </c:pt>
                <c:pt idx="1349">
                  <c:v>0.99850000000000005</c:v>
                </c:pt>
                <c:pt idx="1350">
                  <c:v>0.99950000000000006</c:v>
                </c:pt>
                <c:pt idx="1351">
                  <c:v>1</c:v>
                </c:pt>
                <c:pt idx="1352">
                  <c:v>1.0009999999999999</c:v>
                </c:pt>
                <c:pt idx="1353">
                  <c:v>1.0015000000000001</c:v>
                </c:pt>
                <c:pt idx="1354">
                  <c:v>1.002</c:v>
                </c:pt>
                <c:pt idx="1355">
                  <c:v>1.0029999999999999</c:v>
                </c:pt>
                <c:pt idx="1356">
                  <c:v>1.0035000000000001</c:v>
                </c:pt>
                <c:pt idx="1357">
                  <c:v>1.0044999999999999</c:v>
                </c:pt>
                <c:pt idx="1358">
                  <c:v>1.0049999999999999</c:v>
                </c:pt>
                <c:pt idx="1359">
                  <c:v>1.006</c:v>
                </c:pt>
                <c:pt idx="1360">
                  <c:v>1.0065</c:v>
                </c:pt>
                <c:pt idx="1361">
                  <c:v>1.0075000000000001</c:v>
                </c:pt>
                <c:pt idx="1362">
                  <c:v>1.0085</c:v>
                </c:pt>
                <c:pt idx="1363">
                  <c:v>1.0089999999999999</c:v>
                </c:pt>
                <c:pt idx="1364">
                  <c:v>1.01</c:v>
                </c:pt>
                <c:pt idx="1365">
                  <c:v>1.0109999999999999</c:v>
                </c:pt>
                <c:pt idx="1366">
                  <c:v>1.0115000000000001</c:v>
                </c:pt>
                <c:pt idx="1367">
                  <c:v>1.0125</c:v>
                </c:pt>
                <c:pt idx="1368">
                  <c:v>1.0129999999999999</c:v>
                </c:pt>
                <c:pt idx="1369">
                  <c:v>1.014</c:v>
                </c:pt>
                <c:pt idx="1370">
                  <c:v>1.0149999999999999</c:v>
                </c:pt>
                <c:pt idx="1371">
                  <c:v>1.016</c:v>
                </c:pt>
                <c:pt idx="1372">
                  <c:v>1.0169999999999999</c:v>
                </c:pt>
                <c:pt idx="1373">
                  <c:v>1.018</c:v>
                </c:pt>
                <c:pt idx="1374">
                  <c:v>1.0189999999999999</c:v>
                </c:pt>
                <c:pt idx="1375">
                  <c:v>1.0195000000000001</c:v>
                </c:pt>
                <c:pt idx="1376">
                  <c:v>1.0205</c:v>
                </c:pt>
                <c:pt idx="1377">
                  <c:v>1.0215000000000001</c:v>
                </c:pt>
                <c:pt idx="1378">
                  <c:v>1.0225</c:v>
                </c:pt>
                <c:pt idx="1379">
                  <c:v>1.0229999999999999</c:v>
                </c:pt>
                <c:pt idx="1380">
                  <c:v>1.024</c:v>
                </c:pt>
                <c:pt idx="1381">
                  <c:v>1.0245</c:v>
                </c:pt>
                <c:pt idx="1382">
                  <c:v>1.0249999999999999</c:v>
                </c:pt>
                <c:pt idx="1383">
                  <c:v>1.026</c:v>
                </c:pt>
                <c:pt idx="1384">
                  <c:v>1.0265</c:v>
                </c:pt>
                <c:pt idx="1385">
                  <c:v>1.0275000000000001</c:v>
                </c:pt>
                <c:pt idx="1386">
                  <c:v>1.0285</c:v>
                </c:pt>
                <c:pt idx="1387">
                  <c:v>1.0289999999999999</c:v>
                </c:pt>
                <c:pt idx="1388">
                  <c:v>1.03</c:v>
                </c:pt>
                <c:pt idx="1389">
                  <c:v>1.0305</c:v>
                </c:pt>
                <c:pt idx="1390">
                  <c:v>1.0315000000000001</c:v>
                </c:pt>
                <c:pt idx="1391">
                  <c:v>1.0325</c:v>
                </c:pt>
                <c:pt idx="1392">
                  <c:v>1.0329999999999999</c:v>
                </c:pt>
                <c:pt idx="1393">
                  <c:v>1.034</c:v>
                </c:pt>
                <c:pt idx="1394">
                  <c:v>1.0349999999999999</c:v>
                </c:pt>
                <c:pt idx="1395">
                  <c:v>1.0355000000000001</c:v>
                </c:pt>
                <c:pt idx="1396">
                  <c:v>1.0365</c:v>
                </c:pt>
                <c:pt idx="1397">
                  <c:v>1.0369999999999999</c:v>
                </c:pt>
                <c:pt idx="1398">
                  <c:v>1.038</c:v>
                </c:pt>
                <c:pt idx="1399">
                  <c:v>1.0385</c:v>
                </c:pt>
                <c:pt idx="1400">
                  <c:v>1.0389999999999999</c:v>
                </c:pt>
                <c:pt idx="1401">
                  <c:v>1.04</c:v>
                </c:pt>
                <c:pt idx="1402">
                  <c:v>1.0409999999999999</c:v>
                </c:pt>
                <c:pt idx="1403">
                  <c:v>1.042</c:v>
                </c:pt>
                <c:pt idx="1404">
                  <c:v>1.0425</c:v>
                </c:pt>
                <c:pt idx="1405">
                  <c:v>1.0435000000000001</c:v>
                </c:pt>
                <c:pt idx="1406">
                  <c:v>1.044</c:v>
                </c:pt>
                <c:pt idx="1407">
                  <c:v>1.0445</c:v>
                </c:pt>
                <c:pt idx="1408">
                  <c:v>1.0455000000000001</c:v>
                </c:pt>
                <c:pt idx="1409">
                  <c:v>1.046</c:v>
                </c:pt>
                <c:pt idx="1410">
                  <c:v>1.0469999999999999</c:v>
                </c:pt>
                <c:pt idx="1411">
                  <c:v>1.0475000000000001</c:v>
                </c:pt>
                <c:pt idx="1412">
                  <c:v>1.0485</c:v>
                </c:pt>
                <c:pt idx="1413">
                  <c:v>1.0495000000000001</c:v>
                </c:pt>
                <c:pt idx="1414">
                  <c:v>1.0505</c:v>
                </c:pt>
                <c:pt idx="1415">
                  <c:v>1.0515000000000001</c:v>
                </c:pt>
                <c:pt idx="1416">
                  <c:v>1.0525</c:v>
                </c:pt>
                <c:pt idx="1417">
                  <c:v>1.0535000000000001</c:v>
                </c:pt>
                <c:pt idx="1418">
                  <c:v>1.054</c:v>
                </c:pt>
                <c:pt idx="1419">
                  <c:v>1.0549999999999999</c:v>
                </c:pt>
                <c:pt idx="1420">
                  <c:v>1.056</c:v>
                </c:pt>
                <c:pt idx="1421">
                  <c:v>1.0565</c:v>
                </c:pt>
                <c:pt idx="1422">
                  <c:v>1.0575000000000001</c:v>
                </c:pt>
                <c:pt idx="1423">
                  <c:v>1.0580000000000001</c:v>
                </c:pt>
                <c:pt idx="1424">
                  <c:v>1.0589999999999999</c:v>
                </c:pt>
                <c:pt idx="1425">
                  <c:v>1.0595000000000001</c:v>
                </c:pt>
                <c:pt idx="1426">
                  <c:v>1.06</c:v>
                </c:pt>
                <c:pt idx="1427">
                  <c:v>1.0609999999999999</c:v>
                </c:pt>
                <c:pt idx="1428">
                  <c:v>1.0615000000000001</c:v>
                </c:pt>
                <c:pt idx="1429">
                  <c:v>1.0625</c:v>
                </c:pt>
                <c:pt idx="1430">
                  <c:v>1.0634999999999999</c:v>
                </c:pt>
                <c:pt idx="1431">
                  <c:v>1.0645</c:v>
                </c:pt>
                <c:pt idx="1432">
                  <c:v>1.0649999999999999</c:v>
                </c:pt>
                <c:pt idx="1433">
                  <c:v>1.0660000000000001</c:v>
                </c:pt>
                <c:pt idx="1434">
                  <c:v>1.0669999999999999</c:v>
                </c:pt>
                <c:pt idx="1435">
                  <c:v>1.0680000000000001</c:v>
                </c:pt>
                <c:pt idx="1436">
                  <c:v>1.069</c:v>
                </c:pt>
                <c:pt idx="1437">
                  <c:v>1.0694999999999999</c:v>
                </c:pt>
                <c:pt idx="1438">
                  <c:v>1.0705</c:v>
                </c:pt>
                <c:pt idx="1439">
                  <c:v>1.071</c:v>
                </c:pt>
                <c:pt idx="1440">
                  <c:v>1.0720000000000001</c:v>
                </c:pt>
                <c:pt idx="1441">
                  <c:v>1.073</c:v>
                </c:pt>
                <c:pt idx="1442">
                  <c:v>1.0734999999999999</c:v>
                </c:pt>
                <c:pt idx="1443">
                  <c:v>1.0740000000000001</c:v>
                </c:pt>
                <c:pt idx="1444">
                  <c:v>1.075</c:v>
                </c:pt>
                <c:pt idx="1445">
                  <c:v>1.0754999999999999</c:v>
                </c:pt>
                <c:pt idx="1446">
                  <c:v>1.0765</c:v>
                </c:pt>
                <c:pt idx="1447">
                  <c:v>1.0774999999999999</c:v>
                </c:pt>
                <c:pt idx="1448">
                  <c:v>1.0785</c:v>
                </c:pt>
                <c:pt idx="1449">
                  <c:v>1.079</c:v>
                </c:pt>
                <c:pt idx="1450">
                  <c:v>1.0794999999999999</c:v>
                </c:pt>
                <c:pt idx="1451">
                  <c:v>1.08</c:v>
                </c:pt>
                <c:pt idx="1452">
                  <c:v>1.081</c:v>
                </c:pt>
                <c:pt idx="1453">
                  <c:v>1.0814999999999999</c:v>
                </c:pt>
                <c:pt idx="1454">
                  <c:v>1.0825</c:v>
                </c:pt>
                <c:pt idx="1455">
                  <c:v>1.083</c:v>
                </c:pt>
                <c:pt idx="1456">
                  <c:v>1.0840000000000001</c:v>
                </c:pt>
                <c:pt idx="1457">
                  <c:v>1.0845</c:v>
                </c:pt>
                <c:pt idx="1458">
                  <c:v>1.0854999999999999</c:v>
                </c:pt>
                <c:pt idx="1459">
                  <c:v>1.0865</c:v>
                </c:pt>
                <c:pt idx="1460">
                  <c:v>1.087</c:v>
                </c:pt>
                <c:pt idx="1461">
                  <c:v>1.0880000000000001</c:v>
                </c:pt>
                <c:pt idx="1462">
                  <c:v>1.0885</c:v>
                </c:pt>
                <c:pt idx="1463">
                  <c:v>1.0894999999999999</c:v>
                </c:pt>
                <c:pt idx="1464">
                  <c:v>1.0905</c:v>
                </c:pt>
                <c:pt idx="1465">
                  <c:v>1.091</c:v>
                </c:pt>
                <c:pt idx="1466">
                  <c:v>1.0920000000000001</c:v>
                </c:pt>
                <c:pt idx="1467">
                  <c:v>1.093</c:v>
                </c:pt>
                <c:pt idx="1468">
                  <c:v>1.0940000000000001</c:v>
                </c:pt>
                <c:pt idx="1469">
                  <c:v>1.0945</c:v>
                </c:pt>
                <c:pt idx="1470">
                  <c:v>1.0954999999999999</c:v>
                </c:pt>
                <c:pt idx="1471">
                  <c:v>1.0965</c:v>
                </c:pt>
                <c:pt idx="1472">
                  <c:v>1.097</c:v>
                </c:pt>
                <c:pt idx="1473">
                  <c:v>1.0974999999999999</c:v>
                </c:pt>
                <c:pt idx="1474">
                  <c:v>1.0985</c:v>
                </c:pt>
                <c:pt idx="1475">
                  <c:v>1.0994999999999999</c:v>
                </c:pt>
                <c:pt idx="1476">
                  <c:v>1.1005</c:v>
                </c:pt>
                <c:pt idx="1477">
                  <c:v>1.1014999999999999</c:v>
                </c:pt>
                <c:pt idx="1478">
                  <c:v>1.1020000000000001</c:v>
                </c:pt>
                <c:pt idx="1479">
                  <c:v>1.103</c:v>
                </c:pt>
                <c:pt idx="1480">
                  <c:v>1.1034999999999999</c:v>
                </c:pt>
                <c:pt idx="1481">
                  <c:v>1.1045</c:v>
                </c:pt>
                <c:pt idx="1482">
                  <c:v>1.1054999999999999</c:v>
                </c:pt>
                <c:pt idx="1483">
                  <c:v>1.1060000000000001</c:v>
                </c:pt>
                <c:pt idx="1484">
                  <c:v>1.107</c:v>
                </c:pt>
                <c:pt idx="1485">
                  <c:v>1.1074999999999999</c:v>
                </c:pt>
                <c:pt idx="1486">
                  <c:v>1.1085</c:v>
                </c:pt>
                <c:pt idx="1487">
                  <c:v>1.1094999999999999</c:v>
                </c:pt>
                <c:pt idx="1488">
                  <c:v>1.1100000000000001</c:v>
                </c:pt>
                <c:pt idx="1489">
                  <c:v>1.1105</c:v>
                </c:pt>
                <c:pt idx="1490">
                  <c:v>1.1114999999999999</c:v>
                </c:pt>
                <c:pt idx="1491">
                  <c:v>1.1125</c:v>
                </c:pt>
                <c:pt idx="1492">
                  <c:v>1.1134999999999999</c:v>
                </c:pt>
                <c:pt idx="1493">
                  <c:v>1.1145</c:v>
                </c:pt>
                <c:pt idx="1494">
                  <c:v>1.115</c:v>
                </c:pt>
                <c:pt idx="1495">
                  <c:v>1.1160000000000001</c:v>
                </c:pt>
                <c:pt idx="1496">
                  <c:v>1.1165</c:v>
                </c:pt>
                <c:pt idx="1497">
                  <c:v>1.1174999999999999</c:v>
                </c:pt>
                <c:pt idx="1498">
                  <c:v>1.1180000000000001</c:v>
                </c:pt>
                <c:pt idx="1499">
                  <c:v>1.1185</c:v>
                </c:pt>
                <c:pt idx="1500">
                  <c:v>1.1194999999999999</c:v>
                </c:pt>
                <c:pt idx="1501">
                  <c:v>1.1200000000000001</c:v>
                </c:pt>
                <c:pt idx="1502">
                  <c:v>1.121</c:v>
                </c:pt>
                <c:pt idx="1503">
                  <c:v>1.1220000000000001</c:v>
                </c:pt>
                <c:pt idx="1504">
                  <c:v>1.123</c:v>
                </c:pt>
                <c:pt idx="1505">
                  <c:v>1.1240000000000001</c:v>
                </c:pt>
                <c:pt idx="1506">
                  <c:v>1.1245000000000001</c:v>
                </c:pt>
                <c:pt idx="1507">
                  <c:v>1.1254999999999999</c:v>
                </c:pt>
                <c:pt idx="1508">
                  <c:v>1.1259999999999999</c:v>
                </c:pt>
                <c:pt idx="1509">
                  <c:v>1.1265000000000001</c:v>
                </c:pt>
                <c:pt idx="1510">
                  <c:v>1.1274999999999999</c:v>
                </c:pt>
                <c:pt idx="1511">
                  <c:v>1.1279999999999999</c:v>
                </c:pt>
                <c:pt idx="1512">
                  <c:v>1.129</c:v>
                </c:pt>
                <c:pt idx="1513">
                  <c:v>1.1294999999999999</c:v>
                </c:pt>
                <c:pt idx="1514">
                  <c:v>1.1305000000000001</c:v>
                </c:pt>
                <c:pt idx="1515">
                  <c:v>1.131</c:v>
                </c:pt>
                <c:pt idx="1516">
                  <c:v>1.1315</c:v>
                </c:pt>
                <c:pt idx="1517">
                  <c:v>1.1325000000000001</c:v>
                </c:pt>
                <c:pt idx="1518">
                  <c:v>1.1335</c:v>
                </c:pt>
                <c:pt idx="1519">
                  <c:v>1.1345000000000001</c:v>
                </c:pt>
                <c:pt idx="1520">
                  <c:v>1.135</c:v>
                </c:pt>
                <c:pt idx="1521">
                  <c:v>1.1359999999999999</c:v>
                </c:pt>
                <c:pt idx="1522">
                  <c:v>1.137</c:v>
                </c:pt>
                <c:pt idx="1523">
                  <c:v>1.1379999999999999</c:v>
                </c:pt>
                <c:pt idx="1524">
                  <c:v>1.1385000000000001</c:v>
                </c:pt>
                <c:pt idx="1525">
                  <c:v>1.1395</c:v>
                </c:pt>
                <c:pt idx="1526">
                  <c:v>1.1399999999999999</c:v>
                </c:pt>
                <c:pt idx="1527">
                  <c:v>1.141</c:v>
                </c:pt>
                <c:pt idx="1528">
                  <c:v>1.1415</c:v>
                </c:pt>
                <c:pt idx="1529">
                  <c:v>1.1425000000000001</c:v>
                </c:pt>
                <c:pt idx="1530">
                  <c:v>1.143</c:v>
                </c:pt>
                <c:pt idx="1531">
                  <c:v>1.1435</c:v>
                </c:pt>
                <c:pt idx="1532">
                  <c:v>1.1445000000000001</c:v>
                </c:pt>
                <c:pt idx="1533">
                  <c:v>1.1455</c:v>
                </c:pt>
                <c:pt idx="1534">
                  <c:v>1.1459999999999999</c:v>
                </c:pt>
                <c:pt idx="1535">
                  <c:v>1.147</c:v>
                </c:pt>
                <c:pt idx="1536">
                  <c:v>1.1479999999999999</c:v>
                </c:pt>
                <c:pt idx="1537">
                  <c:v>1.149</c:v>
                </c:pt>
                <c:pt idx="1538">
                  <c:v>1.1495</c:v>
                </c:pt>
                <c:pt idx="1539">
                  <c:v>1.1499999999999999</c:v>
                </c:pt>
                <c:pt idx="1540">
                  <c:v>1.151</c:v>
                </c:pt>
                <c:pt idx="1541">
                  <c:v>1.1515</c:v>
                </c:pt>
                <c:pt idx="1542">
                  <c:v>1.1525000000000001</c:v>
                </c:pt>
                <c:pt idx="1543">
                  <c:v>1.153</c:v>
                </c:pt>
                <c:pt idx="1544">
                  <c:v>1.1539999999999999</c:v>
                </c:pt>
                <c:pt idx="1545">
                  <c:v>1.1545000000000001</c:v>
                </c:pt>
                <c:pt idx="1546">
                  <c:v>1.1555</c:v>
                </c:pt>
                <c:pt idx="1547">
                  <c:v>1.1559999999999999</c:v>
                </c:pt>
                <c:pt idx="1548">
                  <c:v>1.157</c:v>
                </c:pt>
                <c:pt idx="1549">
                  <c:v>1.1575</c:v>
                </c:pt>
                <c:pt idx="1550">
                  <c:v>1.1585000000000001</c:v>
                </c:pt>
                <c:pt idx="1551">
                  <c:v>1.1595</c:v>
                </c:pt>
                <c:pt idx="1552">
                  <c:v>1.1605000000000001</c:v>
                </c:pt>
                <c:pt idx="1553">
                  <c:v>1.161</c:v>
                </c:pt>
                <c:pt idx="1554">
                  <c:v>1.1619999999999999</c:v>
                </c:pt>
                <c:pt idx="1555">
                  <c:v>1.1625000000000001</c:v>
                </c:pt>
                <c:pt idx="1556">
                  <c:v>1.1635</c:v>
                </c:pt>
                <c:pt idx="1557">
                  <c:v>1.1645000000000001</c:v>
                </c:pt>
                <c:pt idx="1558">
                  <c:v>1.165</c:v>
                </c:pt>
                <c:pt idx="1559">
                  <c:v>1.1655</c:v>
                </c:pt>
                <c:pt idx="1560">
                  <c:v>1.1659999999999999</c:v>
                </c:pt>
                <c:pt idx="1561">
                  <c:v>1.167</c:v>
                </c:pt>
                <c:pt idx="1562">
                  <c:v>1.1679999999999999</c:v>
                </c:pt>
                <c:pt idx="1563">
                  <c:v>1.1685000000000001</c:v>
                </c:pt>
                <c:pt idx="1564">
                  <c:v>1.1695</c:v>
                </c:pt>
                <c:pt idx="1565">
                  <c:v>1.1705000000000001</c:v>
                </c:pt>
                <c:pt idx="1566">
                  <c:v>1.1715</c:v>
                </c:pt>
                <c:pt idx="1567">
                  <c:v>1.1725000000000001</c:v>
                </c:pt>
                <c:pt idx="1568">
                  <c:v>1.173</c:v>
                </c:pt>
                <c:pt idx="1569">
                  <c:v>1.1735</c:v>
                </c:pt>
                <c:pt idx="1570">
                  <c:v>1.1739999999999999</c:v>
                </c:pt>
                <c:pt idx="1571">
                  <c:v>1.175</c:v>
                </c:pt>
                <c:pt idx="1572">
                  <c:v>1.1755</c:v>
                </c:pt>
                <c:pt idx="1573">
                  <c:v>1.1765000000000001</c:v>
                </c:pt>
                <c:pt idx="1574">
                  <c:v>1.1775</c:v>
                </c:pt>
                <c:pt idx="1575">
                  <c:v>1.1779999999999999</c:v>
                </c:pt>
                <c:pt idx="1576">
                  <c:v>1.179</c:v>
                </c:pt>
                <c:pt idx="1577">
                  <c:v>1.18</c:v>
                </c:pt>
                <c:pt idx="1578">
                  <c:v>1.1805000000000001</c:v>
                </c:pt>
                <c:pt idx="1579">
                  <c:v>1.1815</c:v>
                </c:pt>
                <c:pt idx="1580">
                  <c:v>1.1819999999999999</c:v>
                </c:pt>
                <c:pt idx="1581">
                  <c:v>1.1830000000000001</c:v>
                </c:pt>
                <c:pt idx="1582">
                  <c:v>1.1839999999999999</c:v>
                </c:pt>
                <c:pt idx="1583">
                  <c:v>1.1850000000000001</c:v>
                </c:pt>
                <c:pt idx="1584">
                  <c:v>1.1855</c:v>
                </c:pt>
                <c:pt idx="1585">
                  <c:v>1.1865000000000001</c:v>
                </c:pt>
                <c:pt idx="1586">
                  <c:v>1.1870000000000001</c:v>
                </c:pt>
                <c:pt idx="1587">
                  <c:v>1.1879999999999999</c:v>
                </c:pt>
                <c:pt idx="1588">
                  <c:v>1.1884999999999999</c:v>
                </c:pt>
                <c:pt idx="1589">
                  <c:v>1.1895</c:v>
                </c:pt>
                <c:pt idx="1590">
                  <c:v>1.1904999999999999</c:v>
                </c:pt>
                <c:pt idx="1591">
                  <c:v>1.1915</c:v>
                </c:pt>
                <c:pt idx="1592">
                  <c:v>1.1924999999999999</c:v>
                </c:pt>
                <c:pt idx="1593">
                  <c:v>1.1935</c:v>
                </c:pt>
                <c:pt idx="1594">
                  <c:v>1.1944999999999999</c:v>
                </c:pt>
                <c:pt idx="1595">
                  <c:v>1.1950000000000001</c:v>
                </c:pt>
                <c:pt idx="1596">
                  <c:v>1.196</c:v>
                </c:pt>
                <c:pt idx="1597">
                  <c:v>1.1970000000000001</c:v>
                </c:pt>
                <c:pt idx="1598">
                  <c:v>1.1975</c:v>
                </c:pt>
                <c:pt idx="1599">
                  <c:v>1.1984999999999999</c:v>
                </c:pt>
                <c:pt idx="1600">
                  <c:v>1.1990000000000001</c:v>
                </c:pt>
                <c:pt idx="1601">
                  <c:v>1.2</c:v>
                </c:pt>
                <c:pt idx="1602">
                  <c:v>1.2010000000000001</c:v>
                </c:pt>
                <c:pt idx="1603">
                  <c:v>1.2015</c:v>
                </c:pt>
                <c:pt idx="1604">
                  <c:v>1.2024999999999999</c:v>
                </c:pt>
                <c:pt idx="1605">
                  <c:v>1.2035</c:v>
                </c:pt>
                <c:pt idx="1606">
                  <c:v>1.2044999999999999</c:v>
                </c:pt>
                <c:pt idx="1607">
                  <c:v>1.2055</c:v>
                </c:pt>
                <c:pt idx="1608">
                  <c:v>1.2064999999999999</c:v>
                </c:pt>
                <c:pt idx="1609">
                  <c:v>1.2075</c:v>
                </c:pt>
                <c:pt idx="1610">
                  <c:v>1.208</c:v>
                </c:pt>
                <c:pt idx="1611">
                  <c:v>1.2090000000000001</c:v>
                </c:pt>
                <c:pt idx="1612">
                  <c:v>1.21</c:v>
                </c:pt>
                <c:pt idx="1613">
                  <c:v>1.2110000000000001</c:v>
                </c:pt>
                <c:pt idx="1614">
                  <c:v>1.2115</c:v>
                </c:pt>
                <c:pt idx="1615">
                  <c:v>1.2124999999999999</c:v>
                </c:pt>
                <c:pt idx="1616">
                  <c:v>1.2135</c:v>
                </c:pt>
                <c:pt idx="1617">
                  <c:v>1.214</c:v>
                </c:pt>
                <c:pt idx="1618">
                  <c:v>1.2150000000000001</c:v>
                </c:pt>
                <c:pt idx="1619">
                  <c:v>1.216</c:v>
                </c:pt>
                <c:pt idx="1620">
                  <c:v>1.2170000000000001</c:v>
                </c:pt>
                <c:pt idx="1621">
                  <c:v>1.218</c:v>
                </c:pt>
                <c:pt idx="1622">
                  <c:v>1.2184999999999999</c:v>
                </c:pt>
                <c:pt idx="1623">
                  <c:v>1.2195</c:v>
                </c:pt>
                <c:pt idx="1624">
                  <c:v>1.2204999999999999</c:v>
                </c:pt>
                <c:pt idx="1625">
                  <c:v>1.2210000000000001</c:v>
                </c:pt>
                <c:pt idx="1626">
                  <c:v>1.222</c:v>
                </c:pt>
                <c:pt idx="1627">
                  <c:v>1.2224999999999999</c:v>
                </c:pt>
                <c:pt idx="1628">
                  <c:v>1.2235</c:v>
                </c:pt>
                <c:pt idx="1629">
                  <c:v>1.224</c:v>
                </c:pt>
                <c:pt idx="1630">
                  <c:v>1.2250000000000001</c:v>
                </c:pt>
                <c:pt idx="1631">
                  <c:v>1.226</c:v>
                </c:pt>
                <c:pt idx="1632">
                  <c:v>1.2270000000000001</c:v>
                </c:pt>
                <c:pt idx="1633">
                  <c:v>1.228</c:v>
                </c:pt>
                <c:pt idx="1634">
                  <c:v>1.2290000000000001</c:v>
                </c:pt>
                <c:pt idx="1635">
                  <c:v>1.23</c:v>
                </c:pt>
                <c:pt idx="1636">
                  <c:v>1.2310000000000001</c:v>
                </c:pt>
                <c:pt idx="1637">
                  <c:v>1.2315</c:v>
                </c:pt>
                <c:pt idx="1638">
                  <c:v>1.232</c:v>
                </c:pt>
                <c:pt idx="1639">
                  <c:v>1.2324999999999999</c:v>
                </c:pt>
                <c:pt idx="1640">
                  <c:v>1.2330000000000001</c:v>
                </c:pt>
                <c:pt idx="1641">
                  <c:v>1.2335</c:v>
                </c:pt>
                <c:pt idx="1642">
                  <c:v>1.234</c:v>
                </c:pt>
                <c:pt idx="1643">
                  <c:v>1.2350000000000001</c:v>
                </c:pt>
                <c:pt idx="1644">
                  <c:v>1.2364999999999999</c:v>
                </c:pt>
                <c:pt idx="1645">
                  <c:v>1.2410000000000001</c:v>
                </c:pt>
                <c:pt idx="1646">
                  <c:v>1.2544999999999999</c:v>
                </c:pt>
                <c:pt idx="1647">
                  <c:v>1.2569999999999999</c:v>
                </c:pt>
                <c:pt idx="1648">
                  <c:v>1.258</c:v>
                </c:pt>
                <c:pt idx="1649">
                  <c:v>1.2595000000000001</c:v>
                </c:pt>
                <c:pt idx="1650">
                  <c:v>1.26</c:v>
                </c:pt>
                <c:pt idx="1651">
                  <c:v>1.2609999999999999</c:v>
                </c:pt>
                <c:pt idx="1652">
                  <c:v>1.262</c:v>
                </c:pt>
                <c:pt idx="1653">
                  <c:v>1.2629999999999999</c:v>
                </c:pt>
                <c:pt idx="1654">
                  <c:v>1.264</c:v>
                </c:pt>
                <c:pt idx="1655">
                  <c:v>1.2655000000000001</c:v>
                </c:pt>
                <c:pt idx="1656">
                  <c:v>1.2665</c:v>
                </c:pt>
                <c:pt idx="1657">
                  <c:v>1.2675000000000001</c:v>
                </c:pt>
                <c:pt idx="1658">
                  <c:v>1.268</c:v>
                </c:pt>
                <c:pt idx="1659">
                  <c:v>1.2689999999999999</c:v>
                </c:pt>
                <c:pt idx="1660">
                  <c:v>1.2695000000000001</c:v>
                </c:pt>
                <c:pt idx="1661">
                  <c:v>1.2705</c:v>
                </c:pt>
                <c:pt idx="1662">
                  <c:v>1.2709999999999999</c:v>
                </c:pt>
                <c:pt idx="1663">
                  <c:v>1.272</c:v>
                </c:pt>
                <c:pt idx="1664">
                  <c:v>1.2725</c:v>
                </c:pt>
                <c:pt idx="1665">
                  <c:v>1.2735000000000001</c:v>
                </c:pt>
                <c:pt idx="1666">
                  <c:v>1.2745</c:v>
                </c:pt>
                <c:pt idx="1667">
                  <c:v>1.2749999999999999</c:v>
                </c:pt>
                <c:pt idx="1668">
                  <c:v>1.276</c:v>
                </c:pt>
                <c:pt idx="1669">
                  <c:v>1.2769999999999999</c:v>
                </c:pt>
                <c:pt idx="1670">
                  <c:v>1.278</c:v>
                </c:pt>
                <c:pt idx="1671">
                  <c:v>1.2785</c:v>
                </c:pt>
                <c:pt idx="1672">
                  <c:v>1.2795000000000001</c:v>
                </c:pt>
                <c:pt idx="1673">
                  <c:v>1.2805</c:v>
                </c:pt>
                <c:pt idx="1674">
                  <c:v>1.2809999999999999</c:v>
                </c:pt>
                <c:pt idx="1675">
                  <c:v>1.282</c:v>
                </c:pt>
                <c:pt idx="1676">
                  <c:v>1.2825</c:v>
                </c:pt>
                <c:pt idx="1677">
                  <c:v>1.2835000000000001</c:v>
                </c:pt>
                <c:pt idx="1678">
                  <c:v>1.284</c:v>
                </c:pt>
                <c:pt idx="1679">
                  <c:v>1.2849999999999999</c:v>
                </c:pt>
                <c:pt idx="1680">
                  <c:v>1.2855000000000001</c:v>
                </c:pt>
                <c:pt idx="1681">
                  <c:v>1.2865</c:v>
                </c:pt>
                <c:pt idx="1682">
                  <c:v>1.2869999999999999</c:v>
                </c:pt>
                <c:pt idx="1683">
                  <c:v>1.288</c:v>
                </c:pt>
                <c:pt idx="1684">
                  <c:v>1.2889999999999999</c:v>
                </c:pt>
                <c:pt idx="1685">
                  <c:v>1.29</c:v>
                </c:pt>
                <c:pt idx="1686">
                  <c:v>1.2905</c:v>
                </c:pt>
                <c:pt idx="1687">
                  <c:v>1.2915000000000001</c:v>
                </c:pt>
                <c:pt idx="1688">
                  <c:v>1.2925</c:v>
                </c:pt>
                <c:pt idx="1689">
                  <c:v>1.2935000000000001</c:v>
                </c:pt>
                <c:pt idx="1690">
                  <c:v>1.2945</c:v>
                </c:pt>
                <c:pt idx="1691">
                  <c:v>1.2949999999999999</c:v>
                </c:pt>
                <c:pt idx="1692">
                  <c:v>1.296</c:v>
                </c:pt>
                <c:pt idx="1693">
                  <c:v>1.2965</c:v>
                </c:pt>
                <c:pt idx="1694">
                  <c:v>1.2975000000000001</c:v>
                </c:pt>
                <c:pt idx="1695">
                  <c:v>1.298</c:v>
                </c:pt>
                <c:pt idx="1696">
                  <c:v>1.2989999999999999</c:v>
                </c:pt>
                <c:pt idx="1697">
                  <c:v>1.2995000000000001</c:v>
                </c:pt>
                <c:pt idx="1698">
                  <c:v>1.3005</c:v>
                </c:pt>
                <c:pt idx="1699">
                  <c:v>1.3009999999999999</c:v>
                </c:pt>
                <c:pt idx="1700">
                  <c:v>1.3015000000000001</c:v>
                </c:pt>
                <c:pt idx="1701">
                  <c:v>1.3025</c:v>
                </c:pt>
                <c:pt idx="1702">
                  <c:v>1.3035000000000001</c:v>
                </c:pt>
                <c:pt idx="1703">
                  <c:v>1.3045</c:v>
                </c:pt>
                <c:pt idx="1704">
                  <c:v>1.3055000000000001</c:v>
                </c:pt>
                <c:pt idx="1705">
                  <c:v>1.3065</c:v>
                </c:pt>
                <c:pt idx="1706">
                  <c:v>1.3069999999999999</c:v>
                </c:pt>
                <c:pt idx="1707">
                  <c:v>1.3080000000000001</c:v>
                </c:pt>
                <c:pt idx="1708">
                  <c:v>1.3085</c:v>
                </c:pt>
                <c:pt idx="1709">
                  <c:v>1.3095000000000001</c:v>
                </c:pt>
                <c:pt idx="1710">
                  <c:v>1.31</c:v>
                </c:pt>
                <c:pt idx="1711">
                  <c:v>1.3109999999999999</c:v>
                </c:pt>
                <c:pt idx="1712">
                  <c:v>1.3120000000000001</c:v>
                </c:pt>
                <c:pt idx="1713">
                  <c:v>1.3129999999999999</c:v>
                </c:pt>
                <c:pt idx="1714">
                  <c:v>1.3145</c:v>
                </c:pt>
                <c:pt idx="1715">
                  <c:v>1.3154999999999999</c:v>
                </c:pt>
                <c:pt idx="1716">
                  <c:v>1.3165</c:v>
                </c:pt>
                <c:pt idx="1717">
                  <c:v>1.3174999999999999</c:v>
                </c:pt>
                <c:pt idx="1718">
                  <c:v>1.3185</c:v>
                </c:pt>
                <c:pt idx="1719">
                  <c:v>1.319</c:v>
                </c:pt>
                <c:pt idx="1720">
                  <c:v>1.3194999999999999</c:v>
                </c:pt>
                <c:pt idx="1721">
                  <c:v>1.32</c:v>
                </c:pt>
                <c:pt idx="1722">
                  <c:v>1.321</c:v>
                </c:pt>
                <c:pt idx="1723">
                  <c:v>1.3214999999999999</c:v>
                </c:pt>
                <c:pt idx="1724">
                  <c:v>1.3225</c:v>
                </c:pt>
                <c:pt idx="1725">
                  <c:v>1.323</c:v>
                </c:pt>
                <c:pt idx="1726">
                  <c:v>1.3240000000000001</c:v>
                </c:pt>
                <c:pt idx="1727">
                  <c:v>1.325</c:v>
                </c:pt>
                <c:pt idx="1728">
                  <c:v>1.3260000000000001</c:v>
                </c:pt>
                <c:pt idx="1729">
                  <c:v>1.327</c:v>
                </c:pt>
                <c:pt idx="1730">
                  <c:v>1.3280000000000001</c:v>
                </c:pt>
                <c:pt idx="1731">
                  <c:v>1.3285</c:v>
                </c:pt>
                <c:pt idx="1732">
                  <c:v>1.3294999999999999</c:v>
                </c:pt>
                <c:pt idx="1733">
                  <c:v>1.3305</c:v>
                </c:pt>
                <c:pt idx="1734">
                  <c:v>1.331</c:v>
                </c:pt>
                <c:pt idx="1735">
                  <c:v>1.3320000000000001</c:v>
                </c:pt>
                <c:pt idx="1736">
                  <c:v>1.3325</c:v>
                </c:pt>
                <c:pt idx="1737">
                  <c:v>1.3334999999999999</c:v>
                </c:pt>
                <c:pt idx="1738">
                  <c:v>1.3345</c:v>
                </c:pt>
                <c:pt idx="1739">
                  <c:v>1.335</c:v>
                </c:pt>
                <c:pt idx="1740">
                  <c:v>1.3360000000000001</c:v>
                </c:pt>
                <c:pt idx="1741">
                  <c:v>1.3365</c:v>
                </c:pt>
                <c:pt idx="1742">
                  <c:v>1.3374999999999999</c:v>
                </c:pt>
                <c:pt idx="1743">
                  <c:v>1.3380000000000001</c:v>
                </c:pt>
                <c:pt idx="1744">
                  <c:v>1.339</c:v>
                </c:pt>
                <c:pt idx="1745">
                  <c:v>1.34</c:v>
                </c:pt>
                <c:pt idx="1746">
                  <c:v>1.3405</c:v>
                </c:pt>
                <c:pt idx="1747">
                  <c:v>1.3414999999999999</c:v>
                </c:pt>
                <c:pt idx="1748">
                  <c:v>1.3425</c:v>
                </c:pt>
                <c:pt idx="1749">
                  <c:v>1.343</c:v>
                </c:pt>
                <c:pt idx="1750">
                  <c:v>1.3440000000000001</c:v>
                </c:pt>
                <c:pt idx="1751">
                  <c:v>1.3445</c:v>
                </c:pt>
                <c:pt idx="1752">
                  <c:v>1.3454999999999999</c:v>
                </c:pt>
                <c:pt idx="1753">
                  <c:v>1.3460000000000001</c:v>
                </c:pt>
                <c:pt idx="1754">
                  <c:v>1.347</c:v>
                </c:pt>
                <c:pt idx="1755">
                  <c:v>1.3480000000000001</c:v>
                </c:pt>
                <c:pt idx="1756">
                  <c:v>1.3485</c:v>
                </c:pt>
                <c:pt idx="1757">
                  <c:v>1.3494999999999999</c:v>
                </c:pt>
                <c:pt idx="1758">
                  <c:v>1.35</c:v>
                </c:pt>
                <c:pt idx="1759">
                  <c:v>1.351</c:v>
                </c:pt>
                <c:pt idx="1760">
                  <c:v>1.3520000000000001</c:v>
                </c:pt>
                <c:pt idx="1761">
                  <c:v>1.3525</c:v>
                </c:pt>
                <c:pt idx="1762">
                  <c:v>1.3534999999999999</c:v>
                </c:pt>
                <c:pt idx="1763">
                  <c:v>1.3540000000000001</c:v>
                </c:pt>
                <c:pt idx="1764">
                  <c:v>1.355</c:v>
                </c:pt>
                <c:pt idx="1765">
                  <c:v>1.3554999999999999</c:v>
                </c:pt>
                <c:pt idx="1766">
                  <c:v>1.3565</c:v>
                </c:pt>
                <c:pt idx="1767">
                  <c:v>1.357</c:v>
                </c:pt>
                <c:pt idx="1768">
                  <c:v>1.3580000000000001</c:v>
                </c:pt>
                <c:pt idx="1769">
                  <c:v>1.3585</c:v>
                </c:pt>
                <c:pt idx="1770">
                  <c:v>1.3594999999999999</c:v>
                </c:pt>
                <c:pt idx="1771">
                  <c:v>1.3605</c:v>
                </c:pt>
                <c:pt idx="1772">
                  <c:v>1.361</c:v>
                </c:pt>
                <c:pt idx="1773">
                  <c:v>1.3620000000000001</c:v>
                </c:pt>
                <c:pt idx="1774">
                  <c:v>1.363</c:v>
                </c:pt>
                <c:pt idx="1775">
                  <c:v>1.3640000000000001</c:v>
                </c:pt>
                <c:pt idx="1776">
                  <c:v>1.365</c:v>
                </c:pt>
                <c:pt idx="1777">
                  <c:v>1.3660000000000001</c:v>
                </c:pt>
                <c:pt idx="1778">
                  <c:v>1.3665</c:v>
                </c:pt>
                <c:pt idx="1779">
                  <c:v>1.3674999999999999</c:v>
                </c:pt>
                <c:pt idx="1780">
                  <c:v>1.3685</c:v>
                </c:pt>
                <c:pt idx="1781">
                  <c:v>1.369</c:v>
                </c:pt>
                <c:pt idx="1782">
                  <c:v>1.3694999999999999</c:v>
                </c:pt>
                <c:pt idx="1783">
                  <c:v>1.3705000000000001</c:v>
                </c:pt>
                <c:pt idx="1784">
                  <c:v>1.3714999999999999</c:v>
                </c:pt>
                <c:pt idx="1785">
                  <c:v>1.3720000000000001</c:v>
                </c:pt>
                <c:pt idx="1786">
                  <c:v>1.373</c:v>
                </c:pt>
                <c:pt idx="1787">
                  <c:v>1.3734999999999999</c:v>
                </c:pt>
                <c:pt idx="1788">
                  <c:v>1.3740000000000001</c:v>
                </c:pt>
                <c:pt idx="1789">
                  <c:v>1.375</c:v>
                </c:pt>
                <c:pt idx="1790">
                  <c:v>1.3754999999999999</c:v>
                </c:pt>
                <c:pt idx="1791">
                  <c:v>1.3765000000000001</c:v>
                </c:pt>
                <c:pt idx="1792">
                  <c:v>1.3774999999999999</c:v>
                </c:pt>
                <c:pt idx="1793">
                  <c:v>1.3785000000000001</c:v>
                </c:pt>
                <c:pt idx="1794">
                  <c:v>1.379</c:v>
                </c:pt>
                <c:pt idx="1795">
                  <c:v>1.38</c:v>
                </c:pt>
                <c:pt idx="1796">
                  <c:v>1.3805000000000001</c:v>
                </c:pt>
                <c:pt idx="1797">
                  <c:v>1.3815</c:v>
                </c:pt>
                <c:pt idx="1798">
                  <c:v>1.3819999999999999</c:v>
                </c:pt>
                <c:pt idx="1799">
                  <c:v>1.3825000000000001</c:v>
                </c:pt>
                <c:pt idx="1800">
                  <c:v>1.383</c:v>
                </c:pt>
                <c:pt idx="1801">
                  <c:v>1.3839999999999999</c:v>
                </c:pt>
                <c:pt idx="1802">
                  <c:v>1.3845000000000001</c:v>
                </c:pt>
                <c:pt idx="1803">
                  <c:v>1.3855</c:v>
                </c:pt>
                <c:pt idx="1804">
                  <c:v>1.3859999999999999</c:v>
                </c:pt>
                <c:pt idx="1805">
                  <c:v>1.387</c:v>
                </c:pt>
                <c:pt idx="1806">
                  <c:v>1.3875</c:v>
                </c:pt>
                <c:pt idx="1807">
                  <c:v>1.3885000000000001</c:v>
                </c:pt>
                <c:pt idx="1808">
                  <c:v>1.389</c:v>
                </c:pt>
                <c:pt idx="1809">
                  <c:v>1.39</c:v>
                </c:pt>
                <c:pt idx="1810">
                  <c:v>1.391</c:v>
                </c:pt>
                <c:pt idx="1811">
                  <c:v>1.3915</c:v>
                </c:pt>
                <c:pt idx="1812">
                  <c:v>1.3919999999999999</c:v>
                </c:pt>
                <c:pt idx="1813">
                  <c:v>1.3925000000000001</c:v>
                </c:pt>
                <c:pt idx="1814">
                  <c:v>1.3935</c:v>
                </c:pt>
                <c:pt idx="1815">
                  <c:v>1.3939999999999999</c:v>
                </c:pt>
                <c:pt idx="1816">
                  <c:v>1.395</c:v>
                </c:pt>
                <c:pt idx="1817">
                  <c:v>1.3959999999999999</c:v>
                </c:pt>
                <c:pt idx="1818">
                  <c:v>1.397</c:v>
                </c:pt>
                <c:pt idx="1819">
                  <c:v>1.3975</c:v>
                </c:pt>
                <c:pt idx="1820">
                  <c:v>1.3985000000000001</c:v>
                </c:pt>
                <c:pt idx="1821">
                  <c:v>1.3995</c:v>
                </c:pt>
                <c:pt idx="1822">
                  <c:v>1.4005000000000001</c:v>
                </c:pt>
                <c:pt idx="1823">
                  <c:v>1.4015</c:v>
                </c:pt>
                <c:pt idx="1824">
                  <c:v>1.4019999999999999</c:v>
                </c:pt>
                <c:pt idx="1825">
                  <c:v>1.403</c:v>
                </c:pt>
                <c:pt idx="1826">
                  <c:v>1.4035</c:v>
                </c:pt>
                <c:pt idx="1827">
                  <c:v>1.4039999999999999</c:v>
                </c:pt>
                <c:pt idx="1828">
                  <c:v>1.4045000000000001</c:v>
                </c:pt>
                <c:pt idx="1829">
                  <c:v>1.4055</c:v>
                </c:pt>
                <c:pt idx="1830">
                  <c:v>1.4059999999999999</c:v>
                </c:pt>
                <c:pt idx="1831">
                  <c:v>1.407</c:v>
                </c:pt>
                <c:pt idx="1832">
                  <c:v>1.4075</c:v>
                </c:pt>
                <c:pt idx="1833">
                  <c:v>1.4085000000000001</c:v>
                </c:pt>
                <c:pt idx="1834">
                  <c:v>1.409</c:v>
                </c:pt>
                <c:pt idx="1835">
                  <c:v>1.41</c:v>
                </c:pt>
                <c:pt idx="1836">
                  <c:v>1.411</c:v>
                </c:pt>
                <c:pt idx="1837">
                  <c:v>1.4119999999999999</c:v>
                </c:pt>
                <c:pt idx="1838">
                  <c:v>1.4125000000000001</c:v>
                </c:pt>
                <c:pt idx="1839">
                  <c:v>1.4135</c:v>
                </c:pt>
                <c:pt idx="1840">
                  <c:v>1.4145000000000001</c:v>
                </c:pt>
                <c:pt idx="1841">
                  <c:v>1.415</c:v>
                </c:pt>
                <c:pt idx="1842">
                  <c:v>1.4155</c:v>
                </c:pt>
                <c:pt idx="1843">
                  <c:v>1.4165000000000001</c:v>
                </c:pt>
                <c:pt idx="1844">
                  <c:v>1.4175</c:v>
                </c:pt>
                <c:pt idx="1845">
                  <c:v>1.4179999999999999</c:v>
                </c:pt>
                <c:pt idx="1846">
                  <c:v>1.4185000000000001</c:v>
                </c:pt>
                <c:pt idx="1847">
                  <c:v>1.4195</c:v>
                </c:pt>
                <c:pt idx="1848">
                  <c:v>1.4205000000000001</c:v>
                </c:pt>
                <c:pt idx="1849">
                  <c:v>1.421</c:v>
                </c:pt>
                <c:pt idx="1850">
                  <c:v>1.4215</c:v>
                </c:pt>
                <c:pt idx="1851">
                  <c:v>1.4225000000000001</c:v>
                </c:pt>
                <c:pt idx="1852">
                  <c:v>1.4235</c:v>
                </c:pt>
                <c:pt idx="1853">
                  <c:v>1.4245000000000001</c:v>
                </c:pt>
                <c:pt idx="1854">
                  <c:v>1.425</c:v>
                </c:pt>
                <c:pt idx="1855">
                  <c:v>1.4259999999999999</c:v>
                </c:pt>
                <c:pt idx="1856">
                  <c:v>1.4265000000000001</c:v>
                </c:pt>
                <c:pt idx="1857">
                  <c:v>1.4275</c:v>
                </c:pt>
                <c:pt idx="1858">
                  <c:v>1.4285000000000001</c:v>
                </c:pt>
                <c:pt idx="1859">
                  <c:v>1.429</c:v>
                </c:pt>
                <c:pt idx="1860">
                  <c:v>1.4295</c:v>
                </c:pt>
                <c:pt idx="1861">
                  <c:v>1.43</c:v>
                </c:pt>
                <c:pt idx="1862">
                  <c:v>1.431</c:v>
                </c:pt>
                <c:pt idx="1863">
                  <c:v>1.4319999999999999</c:v>
                </c:pt>
                <c:pt idx="1864">
                  <c:v>1.4330000000000001</c:v>
                </c:pt>
                <c:pt idx="1865">
                  <c:v>1.4339999999999999</c:v>
                </c:pt>
                <c:pt idx="1866">
                  <c:v>1.4345000000000001</c:v>
                </c:pt>
                <c:pt idx="1867">
                  <c:v>1.4355</c:v>
                </c:pt>
                <c:pt idx="1868">
                  <c:v>1.4359999999999999</c:v>
                </c:pt>
                <c:pt idx="1869">
                  <c:v>1.4370000000000001</c:v>
                </c:pt>
                <c:pt idx="1870">
                  <c:v>1.4375</c:v>
                </c:pt>
                <c:pt idx="1871">
                  <c:v>1.4384999999999999</c:v>
                </c:pt>
                <c:pt idx="1872">
                  <c:v>1.4395</c:v>
                </c:pt>
                <c:pt idx="1873">
                  <c:v>1.44</c:v>
                </c:pt>
                <c:pt idx="1874">
                  <c:v>1.4410000000000001</c:v>
                </c:pt>
                <c:pt idx="1875">
                  <c:v>1.4419999999999999</c:v>
                </c:pt>
                <c:pt idx="1876">
                  <c:v>1.4430000000000001</c:v>
                </c:pt>
                <c:pt idx="1877">
                  <c:v>1.444</c:v>
                </c:pt>
                <c:pt idx="1878">
                  <c:v>1.4444999999999999</c:v>
                </c:pt>
                <c:pt idx="1879">
                  <c:v>1.4455</c:v>
                </c:pt>
                <c:pt idx="1880">
                  <c:v>1.4464999999999999</c:v>
                </c:pt>
                <c:pt idx="1881">
                  <c:v>1.4475</c:v>
                </c:pt>
                <c:pt idx="1882">
                  <c:v>1.4484999999999999</c:v>
                </c:pt>
                <c:pt idx="1883">
                  <c:v>1.4495</c:v>
                </c:pt>
                <c:pt idx="1884">
                  <c:v>1.45</c:v>
                </c:pt>
                <c:pt idx="1885">
                  <c:v>1.4510000000000001</c:v>
                </c:pt>
                <c:pt idx="1886">
                  <c:v>1.4515</c:v>
                </c:pt>
                <c:pt idx="1887">
                  <c:v>1.4524999999999999</c:v>
                </c:pt>
                <c:pt idx="1888">
                  <c:v>1.4530000000000001</c:v>
                </c:pt>
                <c:pt idx="1889">
                  <c:v>1.4535</c:v>
                </c:pt>
                <c:pt idx="1890">
                  <c:v>1.4544999999999999</c:v>
                </c:pt>
                <c:pt idx="1891">
                  <c:v>1.4555</c:v>
                </c:pt>
                <c:pt idx="1892">
                  <c:v>1.4564999999999999</c:v>
                </c:pt>
                <c:pt idx="1893">
                  <c:v>1.4570000000000001</c:v>
                </c:pt>
                <c:pt idx="1894">
                  <c:v>1.4575</c:v>
                </c:pt>
                <c:pt idx="1895">
                  <c:v>1.4584999999999999</c:v>
                </c:pt>
                <c:pt idx="1896">
                  <c:v>1.4595</c:v>
                </c:pt>
                <c:pt idx="1897">
                  <c:v>1.46</c:v>
                </c:pt>
                <c:pt idx="1898">
                  <c:v>1.4610000000000001</c:v>
                </c:pt>
                <c:pt idx="1899">
                  <c:v>1.462</c:v>
                </c:pt>
                <c:pt idx="1900">
                  <c:v>1.4624999999999999</c:v>
                </c:pt>
                <c:pt idx="1901">
                  <c:v>1.4630000000000001</c:v>
                </c:pt>
                <c:pt idx="1902">
                  <c:v>1.4635</c:v>
                </c:pt>
                <c:pt idx="1903">
                  <c:v>1.4644999999999999</c:v>
                </c:pt>
                <c:pt idx="1904">
                  <c:v>1.4655</c:v>
                </c:pt>
                <c:pt idx="1905">
                  <c:v>1.466</c:v>
                </c:pt>
                <c:pt idx="1906">
                  <c:v>1.4664999999999999</c:v>
                </c:pt>
                <c:pt idx="1907">
                  <c:v>1.4675</c:v>
                </c:pt>
                <c:pt idx="1908">
                  <c:v>1.4684999999999999</c:v>
                </c:pt>
                <c:pt idx="1909">
                  <c:v>1.4690000000000001</c:v>
                </c:pt>
                <c:pt idx="1910">
                  <c:v>1.47</c:v>
                </c:pt>
                <c:pt idx="1911">
                  <c:v>1.4710000000000001</c:v>
                </c:pt>
                <c:pt idx="1912">
                  <c:v>1.4715</c:v>
                </c:pt>
                <c:pt idx="1913">
                  <c:v>1.4724999999999999</c:v>
                </c:pt>
                <c:pt idx="1914">
                  <c:v>1.4730000000000001</c:v>
                </c:pt>
                <c:pt idx="1915">
                  <c:v>1.474</c:v>
                </c:pt>
                <c:pt idx="1916">
                  <c:v>1.4744999999999999</c:v>
                </c:pt>
                <c:pt idx="1917">
                  <c:v>1.4750000000000001</c:v>
                </c:pt>
                <c:pt idx="1918">
                  <c:v>1.4755</c:v>
                </c:pt>
                <c:pt idx="1919">
                  <c:v>1.4764999999999999</c:v>
                </c:pt>
                <c:pt idx="1920">
                  <c:v>1.4775</c:v>
                </c:pt>
                <c:pt idx="1921">
                  <c:v>1.4784999999999999</c:v>
                </c:pt>
                <c:pt idx="1922">
                  <c:v>1.4795</c:v>
                </c:pt>
                <c:pt idx="1923">
                  <c:v>1.4804999999999999</c:v>
                </c:pt>
                <c:pt idx="1924">
                  <c:v>1.4810000000000001</c:v>
                </c:pt>
                <c:pt idx="1925">
                  <c:v>1.4815</c:v>
                </c:pt>
                <c:pt idx="1926">
                  <c:v>1.4824999999999999</c:v>
                </c:pt>
                <c:pt idx="1927">
                  <c:v>1.4835</c:v>
                </c:pt>
                <c:pt idx="1928">
                  <c:v>1.4844999999999999</c:v>
                </c:pt>
                <c:pt idx="1929">
                  <c:v>1.4850000000000001</c:v>
                </c:pt>
                <c:pt idx="1930">
                  <c:v>1.486</c:v>
                </c:pt>
                <c:pt idx="1931">
                  <c:v>1.4870000000000001</c:v>
                </c:pt>
                <c:pt idx="1932">
                  <c:v>1.4875</c:v>
                </c:pt>
                <c:pt idx="1933">
                  <c:v>1.4884999999999999</c:v>
                </c:pt>
                <c:pt idx="1934">
                  <c:v>1.4895</c:v>
                </c:pt>
                <c:pt idx="1935">
                  <c:v>1.49</c:v>
                </c:pt>
                <c:pt idx="1936">
                  <c:v>1.4910000000000001</c:v>
                </c:pt>
                <c:pt idx="1937">
                  <c:v>1.4915</c:v>
                </c:pt>
                <c:pt idx="1938">
                  <c:v>1.4924999999999999</c:v>
                </c:pt>
                <c:pt idx="1939">
                  <c:v>1.4935</c:v>
                </c:pt>
                <c:pt idx="1940">
                  <c:v>1.494</c:v>
                </c:pt>
                <c:pt idx="1941">
                  <c:v>1.4950000000000001</c:v>
                </c:pt>
                <c:pt idx="1942">
                  <c:v>1.496</c:v>
                </c:pt>
                <c:pt idx="1943">
                  <c:v>1.4964999999999999</c:v>
                </c:pt>
                <c:pt idx="1944">
                  <c:v>1.4975000000000001</c:v>
                </c:pt>
                <c:pt idx="1945">
                  <c:v>1.498</c:v>
                </c:pt>
                <c:pt idx="1946">
                  <c:v>1.4990000000000001</c:v>
                </c:pt>
                <c:pt idx="1947">
                  <c:v>1.5</c:v>
                </c:pt>
                <c:pt idx="1948">
                  <c:v>1.5009999999999999</c:v>
                </c:pt>
                <c:pt idx="1949">
                  <c:v>1.5015000000000001</c:v>
                </c:pt>
                <c:pt idx="1950">
                  <c:v>1.502</c:v>
                </c:pt>
                <c:pt idx="1951">
                  <c:v>1.5029999999999999</c:v>
                </c:pt>
                <c:pt idx="1952">
                  <c:v>1.504</c:v>
                </c:pt>
                <c:pt idx="1953">
                  <c:v>1.5049999999999999</c:v>
                </c:pt>
                <c:pt idx="1954">
                  <c:v>1.5055000000000001</c:v>
                </c:pt>
                <c:pt idx="1955">
                  <c:v>1.5065</c:v>
                </c:pt>
                <c:pt idx="1956">
                  <c:v>1.5075000000000001</c:v>
                </c:pt>
                <c:pt idx="1957">
                  <c:v>1.508</c:v>
                </c:pt>
                <c:pt idx="1958">
                  <c:v>1.5089999999999999</c:v>
                </c:pt>
                <c:pt idx="1959">
                  <c:v>1.51</c:v>
                </c:pt>
                <c:pt idx="1960">
                  <c:v>1.5109999999999999</c:v>
                </c:pt>
                <c:pt idx="1961">
                  <c:v>1.512</c:v>
                </c:pt>
                <c:pt idx="1962">
                  <c:v>1.5129999999999999</c:v>
                </c:pt>
                <c:pt idx="1963">
                  <c:v>1.514</c:v>
                </c:pt>
                <c:pt idx="1964">
                  <c:v>1.5149999999999999</c:v>
                </c:pt>
                <c:pt idx="1965">
                  <c:v>1.516</c:v>
                </c:pt>
                <c:pt idx="1966">
                  <c:v>1.5165</c:v>
                </c:pt>
                <c:pt idx="1967">
                  <c:v>1.5175000000000001</c:v>
                </c:pt>
                <c:pt idx="1968">
                  <c:v>1.5185</c:v>
                </c:pt>
                <c:pt idx="1969">
                  <c:v>1.5189999999999999</c:v>
                </c:pt>
                <c:pt idx="1970">
                  <c:v>1.5195000000000001</c:v>
                </c:pt>
                <c:pt idx="1971">
                  <c:v>1.5205</c:v>
                </c:pt>
                <c:pt idx="1972">
                  <c:v>1.5215000000000001</c:v>
                </c:pt>
                <c:pt idx="1973">
                  <c:v>1.522</c:v>
                </c:pt>
                <c:pt idx="1974">
                  <c:v>1.5229999999999999</c:v>
                </c:pt>
                <c:pt idx="1975">
                  <c:v>1.524</c:v>
                </c:pt>
                <c:pt idx="1976">
                  <c:v>1.5249999999999999</c:v>
                </c:pt>
                <c:pt idx="1977">
                  <c:v>1.526</c:v>
                </c:pt>
                <c:pt idx="1978">
                  <c:v>1.5269999999999999</c:v>
                </c:pt>
                <c:pt idx="1979">
                  <c:v>1.528</c:v>
                </c:pt>
                <c:pt idx="1980">
                  <c:v>1.5289999999999999</c:v>
                </c:pt>
                <c:pt idx="1981">
                  <c:v>1.5295000000000001</c:v>
                </c:pt>
                <c:pt idx="1982">
                  <c:v>1.5305</c:v>
                </c:pt>
                <c:pt idx="1983">
                  <c:v>1.5309999999999999</c:v>
                </c:pt>
                <c:pt idx="1984">
                  <c:v>1.532</c:v>
                </c:pt>
                <c:pt idx="1985">
                  <c:v>1.5329999999999999</c:v>
                </c:pt>
                <c:pt idx="1986">
                  <c:v>1.5335000000000001</c:v>
                </c:pt>
                <c:pt idx="1987">
                  <c:v>1.534</c:v>
                </c:pt>
                <c:pt idx="1988">
                  <c:v>1.5349999999999999</c:v>
                </c:pt>
                <c:pt idx="1989">
                  <c:v>1.536</c:v>
                </c:pt>
                <c:pt idx="1990">
                  <c:v>1.5369999999999999</c:v>
                </c:pt>
                <c:pt idx="1991">
                  <c:v>1.538</c:v>
                </c:pt>
                <c:pt idx="1992">
                  <c:v>1.5389999999999999</c:v>
                </c:pt>
                <c:pt idx="1993">
                  <c:v>1.5395000000000001</c:v>
                </c:pt>
                <c:pt idx="1994">
                  <c:v>1.5405</c:v>
                </c:pt>
                <c:pt idx="1995">
                  <c:v>1.5409999999999999</c:v>
                </c:pt>
                <c:pt idx="1996">
                  <c:v>1.542</c:v>
                </c:pt>
                <c:pt idx="1997">
                  <c:v>1.5429999999999999</c:v>
                </c:pt>
                <c:pt idx="1998">
                  <c:v>1.5435000000000001</c:v>
                </c:pt>
                <c:pt idx="1999">
                  <c:v>1.5445</c:v>
                </c:pt>
                <c:pt idx="2000">
                  <c:v>1.5449999999999999</c:v>
                </c:pt>
                <c:pt idx="2001">
                  <c:v>1.546</c:v>
                </c:pt>
                <c:pt idx="2002">
                  <c:v>1.5469999999999999</c:v>
                </c:pt>
                <c:pt idx="2003">
                  <c:v>1.548</c:v>
                </c:pt>
                <c:pt idx="2004">
                  <c:v>1.5489999999999999</c:v>
                </c:pt>
                <c:pt idx="2005">
                  <c:v>1.55</c:v>
                </c:pt>
                <c:pt idx="2006">
                  <c:v>1.5505</c:v>
                </c:pt>
                <c:pt idx="2007">
                  <c:v>1.5515000000000001</c:v>
                </c:pt>
                <c:pt idx="2008">
                  <c:v>1.552</c:v>
                </c:pt>
                <c:pt idx="2009">
                  <c:v>1.5525</c:v>
                </c:pt>
                <c:pt idx="2010">
                  <c:v>1.5535000000000001</c:v>
                </c:pt>
                <c:pt idx="2011">
                  <c:v>1.554</c:v>
                </c:pt>
                <c:pt idx="2012">
                  <c:v>1.5549999999999999</c:v>
                </c:pt>
                <c:pt idx="2013">
                  <c:v>1.556</c:v>
                </c:pt>
                <c:pt idx="2014">
                  <c:v>1.5569999999999999</c:v>
                </c:pt>
                <c:pt idx="2015">
                  <c:v>1.5580000000000001</c:v>
                </c:pt>
                <c:pt idx="2016">
                  <c:v>1.5589999999999999</c:v>
                </c:pt>
                <c:pt idx="2017">
                  <c:v>1.5595000000000001</c:v>
                </c:pt>
                <c:pt idx="2018">
                  <c:v>1.56</c:v>
                </c:pt>
                <c:pt idx="2019">
                  <c:v>1.5609999999999999</c:v>
                </c:pt>
                <c:pt idx="2020">
                  <c:v>1.5615000000000001</c:v>
                </c:pt>
                <c:pt idx="2021">
                  <c:v>1.5625</c:v>
                </c:pt>
                <c:pt idx="2022">
                  <c:v>1.5629999999999999</c:v>
                </c:pt>
                <c:pt idx="2023">
                  <c:v>1.5640000000000001</c:v>
                </c:pt>
                <c:pt idx="2024">
                  <c:v>1.5645</c:v>
                </c:pt>
                <c:pt idx="2025">
                  <c:v>1.5654999999999999</c:v>
                </c:pt>
                <c:pt idx="2026">
                  <c:v>1.5665</c:v>
                </c:pt>
                <c:pt idx="2027">
                  <c:v>1.5669999999999999</c:v>
                </c:pt>
                <c:pt idx="2028">
                  <c:v>1.5680000000000001</c:v>
                </c:pt>
                <c:pt idx="2029">
                  <c:v>1.569</c:v>
                </c:pt>
                <c:pt idx="2030">
                  <c:v>1.57</c:v>
                </c:pt>
                <c:pt idx="2031">
                  <c:v>1.5705</c:v>
                </c:pt>
                <c:pt idx="2032">
                  <c:v>1.5714999999999999</c:v>
                </c:pt>
                <c:pt idx="2033">
                  <c:v>1.5725</c:v>
                </c:pt>
                <c:pt idx="2034">
                  <c:v>1.5734999999999999</c:v>
                </c:pt>
                <c:pt idx="2035">
                  <c:v>1.5745</c:v>
                </c:pt>
                <c:pt idx="2036">
                  <c:v>1.575</c:v>
                </c:pt>
                <c:pt idx="2037">
                  <c:v>1.5760000000000001</c:v>
                </c:pt>
                <c:pt idx="2038">
                  <c:v>1.5765</c:v>
                </c:pt>
                <c:pt idx="2039">
                  <c:v>1.5774999999999999</c:v>
                </c:pt>
                <c:pt idx="2040">
                  <c:v>1.5785</c:v>
                </c:pt>
                <c:pt idx="2041">
                  <c:v>1.5794999999999999</c:v>
                </c:pt>
                <c:pt idx="2042">
                  <c:v>1.58</c:v>
                </c:pt>
                <c:pt idx="2043">
                  <c:v>1.581</c:v>
                </c:pt>
                <c:pt idx="2044">
                  <c:v>1.5820000000000001</c:v>
                </c:pt>
                <c:pt idx="2045">
                  <c:v>1.5825</c:v>
                </c:pt>
                <c:pt idx="2046">
                  <c:v>1.5834999999999999</c:v>
                </c:pt>
                <c:pt idx="2047">
                  <c:v>1.5845</c:v>
                </c:pt>
                <c:pt idx="2048">
                  <c:v>1.585</c:v>
                </c:pt>
                <c:pt idx="2049">
                  <c:v>1.5860000000000001</c:v>
                </c:pt>
                <c:pt idx="2050">
                  <c:v>1.587</c:v>
                </c:pt>
                <c:pt idx="2051">
                  <c:v>1.5880000000000001</c:v>
                </c:pt>
                <c:pt idx="2052">
                  <c:v>1.5894999999999999</c:v>
                </c:pt>
                <c:pt idx="2053">
                  <c:v>1.59</c:v>
                </c:pt>
                <c:pt idx="2054">
                  <c:v>1.591</c:v>
                </c:pt>
                <c:pt idx="2055">
                  <c:v>1.5920000000000001</c:v>
                </c:pt>
                <c:pt idx="2056">
                  <c:v>1.593</c:v>
                </c:pt>
                <c:pt idx="2057">
                  <c:v>1.5934999999999999</c:v>
                </c:pt>
                <c:pt idx="2058">
                  <c:v>1.5940000000000001</c:v>
                </c:pt>
                <c:pt idx="2059">
                  <c:v>1.595</c:v>
                </c:pt>
                <c:pt idx="2060">
                  <c:v>1.5954999999999999</c:v>
                </c:pt>
                <c:pt idx="2061">
                  <c:v>1.5965</c:v>
                </c:pt>
                <c:pt idx="2062">
                  <c:v>1.5974999999999999</c:v>
                </c:pt>
                <c:pt idx="2063">
                  <c:v>1.5980000000000001</c:v>
                </c:pt>
                <c:pt idx="2064">
                  <c:v>1.599</c:v>
                </c:pt>
                <c:pt idx="2065">
                  <c:v>1.6</c:v>
                </c:pt>
                <c:pt idx="2066">
                  <c:v>1.601</c:v>
                </c:pt>
                <c:pt idx="2067">
                  <c:v>1.6020000000000001</c:v>
                </c:pt>
                <c:pt idx="2068">
                  <c:v>1.603</c:v>
                </c:pt>
                <c:pt idx="2069">
                  <c:v>1.6040000000000001</c:v>
                </c:pt>
                <c:pt idx="2070">
                  <c:v>1.605</c:v>
                </c:pt>
                <c:pt idx="2071">
                  <c:v>1.6054999999999999</c:v>
                </c:pt>
                <c:pt idx="2072">
                  <c:v>1.6065</c:v>
                </c:pt>
                <c:pt idx="2073">
                  <c:v>1.607</c:v>
                </c:pt>
                <c:pt idx="2074">
                  <c:v>1.6080000000000001</c:v>
                </c:pt>
                <c:pt idx="2075">
                  <c:v>1.609</c:v>
                </c:pt>
                <c:pt idx="2076">
                  <c:v>1.61</c:v>
                </c:pt>
                <c:pt idx="2077">
                  <c:v>1.611</c:v>
                </c:pt>
                <c:pt idx="2078">
                  <c:v>1.6120000000000001</c:v>
                </c:pt>
                <c:pt idx="2079">
                  <c:v>1.613</c:v>
                </c:pt>
                <c:pt idx="2080">
                  <c:v>1.6134999999999999</c:v>
                </c:pt>
                <c:pt idx="2081">
                  <c:v>1.6145</c:v>
                </c:pt>
                <c:pt idx="2082">
                  <c:v>1.6154999999999999</c:v>
                </c:pt>
                <c:pt idx="2083">
                  <c:v>1.6160000000000001</c:v>
                </c:pt>
                <c:pt idx="2084">
                  <c:v>1.617</c:v>
                </c:pt>
                <c:pt idx="2085">
                  <c:v>1.6180000000000001</c:v>
                </c:pt>
                <c:pt idx="2086">
                  <c:v>1.619</c:v>
                </c:pt>
                <c:pt idx="2087">
                  <c:v>1.6194999999999999</c:v>
                </c:pt>
                <c:pt idx="2088">
                  <c:v>1.6205000000000001</c:v>
                </c:pt>
                <c:pt idx="2089">
                  <c:v>1.6214999999999999</c:v>
                </c:pt>
                <c:pt idx="2090">
                  <c:v>1.6225000000000001</c:v>
                </c:pt>
                <c:pt idx="2091">
                  <c:v>1.623</c:v>
                </c:pt>
                <c:pt idx="2092">
                  <c:v>1.6240000000000001</c:v>
                </c:pt>
                <c:pt idx="2093">
                  <c:v>1.625</c:v>
                </c:pt>
                <c:pt idx="2094">
                  <c:v>1.6254999999999999</c:v>
                </c:pt>
                <c:pt idx="2095">
                  <c:v>1.6265000000000001</c:v>
                </c:pt>
                <c:pt idx="2096">
                  <c:v>1.627</c:v>
                </c:pt>
                <c:pt idx="2097">
                  <c:v>1.6274999999999999</c:v>
                </c:pt>
                <c:pt idx="2098">
                  <c:v>1.6285000000000001</c:v>
                </c:pt>
                <c:pt idx="2099">
                  <c:v>1.629</c:v>
                </c:pt>
                <c:pt idx="2100">
                  <c:v>1.63</c:v>
                </c:pt>
                <c:pt idx="2101">
                  <c:v>1.6305000000000001</c:v>
                </c:pt>
                <c:pt idx="2102">
                  <c:v>1.6315</c:v>
                </c:pt>
                <c:pt idx="2103">
                  <c:v>1.6325000000000001</c:v>
                </c:pt>
                <c:pt idx="2104">
                  <c:v>1.6335</c:v>
                </c:pt>
                <c:pt idx="2105">
                  <c:v>1.6345000000000001</c:v>
                </c:pt>
                <c:pt idx="2106">
                  <c:v>1.6355</c:v>
                </c:pt>
                <c:pt idx="2107">
                  <c:v>1.6359999999999999</c:v>
                </c:pt>
                <c:pt idx="2108">
                  <c:v>1.637</c:v>
                </c:pt>
                <c:pt idx="2109">
                  <c:v>1.6379999999999999</c:v>
                </c:pt>
                <c:pt idx="2110">
                  <c:v>1.6385000000000001</c:v>
                </c:pt>
                <c:pt idx="2111">
                  <c:v>1.639</c:v>
                </c:pt>
                <c:pt idx="2112">
                  <c:v>1.64</c:v>
                </c:pt>
                <c:pt idx="2113">
                  <c:v>1.641</c:v>
                </c:pt>
                <c:pt idx="2114">
                  <c:v>1.6415</c:v>
                </c:pt>
                <c:pt idx="2115">
                  <c:v>1.6425000000000001</c:v>
                </c:pt>
                <c:pt idx="2116">
                  <c:v>1.6439999999999999</c:v>
                </c:pt>
                <c:pt idx="2117">
                  <c:v>1.6445000000000001</c:v>
                </c:pt>
                <c:pt idx="2118">
                  <c:v>1.6455</c:v>
                </c:pt>
                <c:pt idx="2119">
                  <c:v>1.6465000000000001</c:v>
                </c:pt>
                <c:pt idx="2120">
                  <c:v>1.6475</c:v>
                </c:pt>
                <c:pt idx="2121">
                  <c:v>1.6479999999999999</c:v>
                </c:pt>
                <c:pt idx="2122">
                  <c:v>1.649</c:v>
                </c:pt>
                <c:pt idx="2123">
                  <c:v>1.65</c:v>
                </c:pt>
                <c:pt idx="2124">
                  <c:v>1.6505000000000001</c:v>
                </c:pt>
                <c:pt idx="2125">
                  <c:v>1.651</c:v>
                </c:pt>
                <c:pt idx="2126">
                  <c:v>1.6519999999999999</c:v>
                </c:pt>
                <c:pt idx="2127">
                  <c:v>1.653</c:v>
                </c:pt>
                <c:pt idx="2128">
                  <c:v>1.6539999999999999</c:v>
                </c:pt>
                <c:pt idx="2129">
                  <c:v>1.655</c:v>
                </c:pt>
                <c:pt idx="2130">
                  <c:v>1.6559999999999999</c:v>
                </c:pt>
                <c:pt idx="2131">
                  <c:v>1.657</c:v>
                </c:pt>
                <c:pt idx="2132">
                  <c:v>1.6575</c:v>
                </c:pt>
                <c:pt idx="2133">
                  <c:v>1.6585000000000001</c:v>
                </c:pt>
                <c:pt idx="2134">
                  <c:v>1.659</c:v>
                </c:pt>
                <c:pt idx="2135">
                  <c:v>1.6595</c:v>
                </c:pt>
                <c:pt idx="2136">
                  <c:v>1.6605000000000001</c:v>
                </c:pt>
                <c:pt idx="2137">
                  <c:v>1.661</c:v>
                </c:pt>
                <c:pt idx="2138">
                  <c:v>1.6619999999999999</c:v>
                </c:pt>
                <c:pt idx="2139">
                  <c:v>1.663</c:v>
                </c:pt>
                <c:pt idx="2140">
                  <c:v>1.6639999999999999</c:v>
                </c:pt>
                <c:pt idx="2141">
                  <c:v>1.665</c:v>
                </c:pt>
                <c:pt idx="2142">
                  <c:v>1.6659999999999999</c:v>
                </c:pt>
                <c:pt idx="2143">
                  <c:v>1.6665000000000001</c:v>
                </c:pt>
                <c:pt idx="2144">
                  <c:v>1.667</c:v>
                </c:pt>
                <c:pt idx="2145">
                  <c:v>1.6679999999999999</c:v>
                </c:pt>
                <c:pt idx="2146">
                  <c:v>1.6685000000000001</c:v>
                </c:pt>
                <c:pt idx="2147">
                  <c:v>1.6695</c:v>
                </c:pt>
                <c:pt idx="2148">
                  <c:v>1.6705000000000001</c:v>
                </c:pt>
                <c:pt idx="2149">
                  <c:v>1.671</c:v>
                </c:pt>
                <c:pt idx="2150">
                  <c:v>1.6719999999999999</c:v>
                </c:pt>
                <c:pt idx="2151">
                  <c:v>1.6725000000000001</c:v>
                </c:pt>
                <c:pt idx="2152">
                  <c:v>1.6735</c:v>
                </c:pt>
                <c:pt idx="2153">
                  <c:v>1.6745000000000001</c:v>
                </c:pt>
                <c:pt idx="2154">
                  <c:v>1.6755</c:v>
                </c:pt>
                <c:pt idx="2155">
                  <c:v>1.6765000000000001</c:v>
                </c:pt>
                <c:pt idx="2156">
                  <c:v>1.677</c:v>
                </c:pt>
                <c:pt idx="2157">
                  <c:v>1.6779999999999999</c:v>
                </c:pt>
                <c:pt idx="2158">
                  <c:v>1.6785000000000001</c:v>
                </c:pt>
                <c:pt idx="2159">
                  <c:v>1.6795</c:v>
                </c:pt>
                <c:pt idx="2160">
                  <c:v>1.6805000000000001</c:v>
                </c:pt>
                <c:pt idx="2161">
                  <c:v>1.681</c:v>
                </c:pt>
                <c:pt idx="2162">
                  <c:v>1.6815</c:v>
                </c:pt>
                <c:pt idx="2163">
                  <c:v>1.6825000000000001</c:v>
                </c:pt>
                <c:pt idx="2164">
                  <c:v>1.6830000000000001</c:v>
                </c:pt>
                <c:pt idx="2165">
                  <c:v>1.6839999999999999</c:v>
                </c:pt>
                <c:pt idx="2166">
                  <c:v>1.6850000000000001</c:v>
                </c:pt>
                <c:pt idx="2167">
                  <c:v>1.6855</c:v>
                </c:pt>
                <c:pt idx="2168">
                  <c:v>1.6859999999999999</c:v>
                </c:pt>
                <c:pt idx="2169">
                  <c:v>1.6870000000000001</c:v>
                </c:pt>
                <c:pt idx="2170">
                  <c:v>1.6879999999999999</c:v>
                </c:pt>
                <c:pt idx="2171">
                  <c:v>1.6890000000000001</c:v>
                </c:pt>
                <c:pt idx="2172">
                  <c:v>1.6895</c:v>
                </c:pt>
                <c:pt idx="2173">
                  <c:v>1.6904999999999999</c:v>
                </c:pt>
                <c:pt idx="2174">
                  <c:v>1.6915</c:v>
                </c:pt>
                <c:pt idx="2175">
                  <c:v>1.6924999999999999</c:v>
                </c:pt>
                <c:pt idx="2176">
                  <c:v>1.6930000000000001</c:v>
                </c:pt>
                <c:pt idx="2177">
                  <c:v>1.694</c:v>
                </c:pt>
                <c:pt idx="2178">
                  <c:v>1.6944999999999999</c:v>
                </c:pt>
                <c:pt idx="2179">
                  <c:v>1.6950000000000001</c:v>
                </c:pt>
                <c:pt idx="2180">
                  <c:v>1.696</c:v>
                </c:pt>
                <c:pt idx="2181">
                  <c:v>1.6970000000000001</c:v>
                </c:pt>
                <c:pt idx="2182">
                  <c:v>1.698</c:v>
                </c:pt>
                <c:pt idx="2183">
                  <c:v>1.6990000000000001</c:v>
                </c:pt>
                <c:pt idx="2184">
                  <c:v>1.7</c:v>
                </c:pt>
                <c:pt idx="2185">
                  <c:v>1.7004999999999999</c:v>
                </c:pt>
                <c:pt idx="2186">
                  <c:v>1.7015</c:v>
                </c:pt>
                <c:pt idx="2187">
                  <c:v>1.7024999999999999</c:v>
                </c:pt>
                <c:pt idx="2188">
                  <c:v>1.7030000000000001</c:v>
                </c:pt>
                <c:pt idx="2189">
                  <c:v>1.7035</c:v>
                </c:pt>
                <c:pt idx="2190">
                  <c:v>1.704</c:v>
                </c:pt>
                <c:pt idx="2191">
                  <c:v>1.7050000000000001</c:v>
                </c:pt>
                <c:pt idx="2192">
                  <c:v>1.706</c:v>
                </c:pt>
                <c:pt idx="2193">
                  <c:v>1.7064999999999999</c:v>
                </c:pt>
                <c:pt idx="2194">
                  <c:v>1.7070000000000001</c:v>
                </c:pt>
                <c:pt idx="2195">
                  <c:v>1.708</c:v>
                </c:pt>
                <c:pt idx="2196">
                  <c:v>1.7090000000000001</c:v>
                </c:pt>
                <c:pt idx="2197">
                  <c:v>1.71</c:v>
                </c:pt>
                <c:pt idx="2198">
                  <c:v>1.7110000000000001</c:v>
                </c:pt>
                <c:pt idx="2199">
                  <c:v>1.7115</c:v>
                </c:pt>
                <c:pt idx="2200">
                  <c:v>1.7124999999999999</c:v>
                </c:pt>
                <c:pt idx="2201">
                  <c:v>1.7135</c:v>
                </c:pt>
                <c:pt idx="2202">
                  <c:v>1.714</c:v>
                </c:pt>
                <c:pt idx="2203">
                  <c:v>1.7150000000000001</c:v>
                </c:pt>
                <c:pt idx="2204">
                  <c:v>1.716</c:v>
                </c:pt>
                <c:pt idx="2205">
                  <c:v>1.7164999999999999</c:v>
                </c:pt>
                <c:pt idx="2206">
                  <c:v>1.7175</c:v>
                </c:pt>
                <c:pt idx="2207">
                  <c:v>1.7184999999999999</c:v>
                </c:pt>
                <c:pt idx="2208">
                  <c:v>1.7195</c:v>
                </c:pt>
                <c:pt idx="2209">
                  <c:v>1.7204999999999999</c:v>
                </c:pt>
                <c:pt idx="2210">
                  <c:v>1.7215</c:v>
                </c:pt>
                <c:pt idx="2211">
                  <c:v>1.722</c:v>
                </c:pt>
                <c:pt idx="2212">
                  <c:v>1.7230000000000001</c:v>
                </c:pt>
                <c:pt idx="2213">
                  <c:v>1.7235</c:v>
                </c:pt>
                <c:pt idx="2214">
                  <c:v>1.7244999999999999</c:v>
                </c:pt>
                <c:pt idx="2215">
                  <c:v>1.7255</c:v>
                </c:pt>
                <c:pt idx="2216">
                  <c:v>1.726</c:v>
                </c:pt>
                <c:pt idx="2217">
                  <c:v>1.7270000000000001</c:v>
                </c:pt>
                <c:pt idx="2218">
                  <c:v>1.728</c:v>
                </c:pt>
                <c:pt idx="2219">
                  <c:v>1.7284999999999999</c:v>
                </c:pt>
                <c:pt idx="2220">
                  <c:v>1.7295</c:v>
                </c:pt>
                <c:pt idx="2221">
                  <c:v>1.73</c:v>
                </c:pt>
                <c:pt idx="2222">
                  <c:v>1.7310000000000001</c:v>
                </c:pt>
                <c:pt idx="2223">
                  <c:v>1.732</c:v>
                </c:pt>
                <c:pt idx="2224">
                  <c:v>1.7324999999999999</c:v>
                </c:pt>
                <c:pt idx="2225">
                  <c:v>1.7335</c:v>
                </c:pt>
                <c:pt idx="2226">
                  <c:v>1.734</c:v>
                </c:pt>
                <c:pt idx="2227">
                  <c:v>1.7350000000000001</c:v>
                </c:pt>
                <c:pt idx="2228">
                  <c:v>1.736</c:v>
                </c:pt>
                <c:pt idx="2229">
                  <c:v>1.7364999999999999</c:v>
                </c:pt>
                <c:pt idx="2230">
                  <c:v>1.7375</c:v>
                </c:pt>
                <c:pt idx="2231">
                  <c:v>1.7384999999999999</c:v>
                </c:pt>
                <c:pt idx="2232">
                  <c:v>1.7395</c:v>
                </c:pt>
                <c:pt idx="2233">
                  <c:v>1.7404999999999999</c:v>
                </c:pt>
                <c:pt idx="2234">
                  <c:v>1.7415</c:v>
                </c:pt>
                <c:pt idx="2235">
                  <c:v>1.7424999999999999</c:v>
                </c:pt>
                <c:pt idx="2236">
                  <c:v>1.7430000000000001</c:v>
                </c:pt>
                <c:pt idx="2237">
                  <c:v>1.744</c:v>
                </c:pt>
                <c:pt idx="2238">
                  <c:v>1.7444999999999999</c:v>
                </c:pt>
                <c:pt idx="2239">
                  <c:v>1.7455000000000001</c:v>
                </c:pt>
                <c:pt idx="2240">
                  <c:v>1.7464999999999999</c:v>
                </c:pt>
                <c:pt idx="2241">
                  <c:v>1.7470000000000001</c:v>
                </c:pt>
                <c:pt idx="2242">
                  <c:v>1.748</c:v>
                </c:pt>
                <c:pt idx="2243">
                  <c:v>1.7490000000000001</c:v>
                </c:pt>
                <c:pt idx="2244">
                  <c:v>1.7495000000000001</c:v>
                </c:pt>
                <c:pt idx="2245">
                  <c:v>1.7504999999999999</c:v>
                </c:pt>
                <c:pt idx="2246">
                  <c:v>1.7509999999999999</c:v>
                </c:pt>
                <c:pt idx="2247">
                  <c:v>1.752</c:v>
                </c:pt>
                <c:pt idx="2248">
                  <c:v>1.7529999999999999</c:v>
                </c:pt>
                <c:pt idx="2249">
                  <c:v>1.754</c:v>
                </c:pt>
                <c:pt idx="2250">
                  <c:v>1.7549999999999999</c:v>
                </c:pt>
                <c:pt idx="2251">
                  <c:v>1.7555000000000001</c:v>
                </c:pt>
                <c:pt idx="2252">
                  <c:v>1.7565</c:v>
                </c:pt>
                <c:pt idx="2253">
                  <c:v>1.7575000000000001</c:v>
                </c:pt>
                <c:pt idx="2254">
                  <c:v>1.758</c:v>
                </c:pt>
                <c:pt idx="2255">
                  <c:v>1.7585</c:v>
                </c:pt>
                <c:pt idx="2256">
                  <c:v>1.7595000000000001</c:v>
                </c:pt>
                <c:pt idx="2257">
                  <c:v>1.7605</c:v>
                </c:pt>
                <c:pt idx="2258">
                  <c:v>1.7615000000000001</c:v>
                </c:pt>
                <c:pt idx="2259">
                  <c:v>1.7625</c:v>
                </c:pt>
                <c:pt idx="2260">
                  <c:v>1.7635000000000001</c:v>
                </c:pt>
                <c:pt idx="2261">
                  <c:v>1.7645</c:v>
                </c:pt>
                <c:pt idx="2262">
                  <c:v>1.7655000000000001</c:v>
                </c:pt>
                <c:pt idx="2263">
                  <c:v>1.766</c:v>
                </c:pt>
                <c:pt idx="2264">
                  <c:v>1.7669999999999999</c:v>
                </c:pt>
                <c:pt idx="2265">
                  <c:v>1.768</c:v>
                </c:pt>
                <c:pt idx="2266">
                  <c:v>1.7689999999999999</c:v>
                </c:pt>
                <c:pt idx="2267">
                  <c:v>1.7695000000000001</c:v>
                </c:pt>
                <c:pt idx="2268">
                  <c:v>1.77</c:v>
                </c:pt>
                <c:pt idx="2269">
                  <c:v>1.7709999999999999</c:v>
                </c:pt>
                <c:pt idx="2270">
                  <c:v>1.772</c:v>
                </c:pt>
                <c:pt idx="2271">
                  <c:v>1.7725</c:v>
                </c:pt>
                <c:pt idx="2272">
                  <c:v>1.7735000000000001</c:v>
                </c:pt>
                <c:pt idx="2273">
                  <c:v>1.7745</c:v>
                </c:pt>
                <c:pt idx="2274">
                  <c:v>1.7755000000000001</c:v>
                </c:pt>
                <c:pt idx="2275">
                  <c:v>1.7765</c:v>
                </c:pt>
                <c:pt idx="2276">
                  <c:v>1.7769999999999999</c:v>
                </c:pt>
                <c:pt idx="2277">
                  <c:v>1.778</c:v>
                </c:pt>
                <c:pt idx="2278">
                  <c:v>1.7789999999999999</c:v>
                </c:pt>
                <c:pt idx="2279">
                  <c:v>1.7795000000000001</c:v>
                </c:pt>
                <c:pt idx="2280">
                  <c:v>1.7809999999999999</c:v>
                </c:pt>
                <c:pt idx="2281">
                  <c:v>1.782</c:v>
                </c:pt>
                <c:pt idx="2282">
                  <c:v>1.7829999999999999</c:v>
                </c:pt>
                <c:pt idx="2283">
                  <c:v>1.784</c:v>
                </c:pt>
                <c:pt idx="2284">
                  <c:v>1.7849999999999999</c:v>
                </c:pt>
                <c:pt idx="2285">
                  <c:v>1.786</c:v>
                </c:pt>
                <c:pt idx="2286">
                  <c:v>1.7869999999999999</c:v>
                </c:pt>
                <c:pt idx="2287">
                  <c:v>1.788</c:v>
                </c:pt>
                <c:pt idx="2288">
                  <c:v>1.7889999999999999</c:v>
                </c:pt>
                <c:pt idx="2289">
                  <c:v>1.79</c:v>
                </c:pt>
                <c:pt idx="2290">
                  <c:v>1.7915000000000001</c:v>
                </c:pt>
                <c:pt idx="2291">
                  <c:v>1.7925</c:v>
                </c:pt>
                <c:pt idx="2292">
                  <c:v>1.827</c:v>
                </c:pt>
                <c:pt idx="2293">
                  <c:v>1.859</c:v>
                </c:pt>
                <c:pt idx="2294">
                  <c:v>1.861</c:v>
                </c:pt>
                <c:pt idx="2295">
                  <c:v>1.8625</c:v>
                </c:pt>
                <c:pt idx="2296">
                  <c:v>1.8640000000000001</c:v>
                </c:pt>
                <c:pt idx="2297">
                  <c:v>1.865</c:v>
                </c:pt>
                <c:pt idx="2298">
                  <c:v>1.8660000000000001</c:v>
                </c:pt>
                <c:pt idx="2299">
                  <c:v>1.8665</c:v>
                </c:pt>
                <c:pt idx="2300">
                  <c:v>1.8674999999999999</c:v>
                </c:pt>
                <c:pt idx="2301">
                  <c:v>1.8685</c:v>
                </c:pt>
                <c:pt idx="2302">
                  <c:v>1.869</c:v>
                </c:pt>
                <c:pt idx="2303">
                  <c:v>1.87</c:v>
                </c:pt>
                <c:pt idx="2304">
                  <c:v>1.8705000000000001</c:v>
                </c:pt>
                <c:pt idx="2305">
                  <c:v>1.8714999999999999</c:v>
                </c:pt>
                <c:pt idx="2306">
                  <c:v>1.8725000000000001</c:v>
                </c:pt>
                <c:pt idx="2307">
                  <c:v>1.8740000000000001</c:v>
                </c:pt>
                <c:pt idx="2308">
                  <c:v>1.8745000000000001</c:v>
                </c:pt>
                <c:pt idx="2309">
                  <c:v>1.8754999999999999</c:v>
                </c:pt>
                <c:pt idx="2310">
                  <c:v>1.8765000000000001</c:v>
                </c:pt>
                <c:pt idx="2311">
                  <c:v>1.8774999999999999</c:v>
                </c:pt>
                <c:pt idx="2312">
                  <c:v>1.8785000000000001</c:v>
                </c:pt>
                <c:pt idx="2313">
                  <c:v>1.879</c:v>
                </c:pt>
                <c:pt idx="2314">
                  <c:v>1.8794999999999999</c:v>
                </c:pt>
                <c:pt idx="2315">
                  <c:v>1.8805000000000001</c:v>
                </c:pt>
                <c:pt idx="2316">
                  <c:v>1.881</c:v>
                </c:pt>
                <c:pt idx="2317">
                  <c:v>1.8819999999999999</c:v>
                </c:pt>
                <c:pt idx="2318">
                  <c:v>1.883</c:v>
                </c:pt>
                <c:pt idx="2319">
                  <c:v>1.8835</c:v>
                </c:pt>
                <c:pt idx="2320">
                  <c:v>1.8845000000000001</c:v>
                </c:pt>
                <c:pt idx="2321">
                  <c:v>1.8855</c:v>
                </c:pt>
                <c:pt idx="2322">
                  <c:v>1.8865000000000001</c:v>
                </c:pt>
                <c:pt idx="2323">
                  <c:v>1.8875</c:v>
                </c:pt>
                <c:pt idx="2324">
                  <c:v>1.8885000000000001</c:v>
                </c:pt>
                <c:pt idx="2325">
                  <c:v>1.8895</c:v>
                </c:pt>
                <c:pt idx="2326">
                  <c:v>1.8905000000000001</c:v>
                </c:pt>
                <c:pt idx="2327">
                  <c:v>1.891</c:v>
                </c:pt>
                <c:pt idx="2328">
                  <c:v>1.8925000000000001</c:v>
                </c:pt>
                <c:pt idx="2329">
                  <c:v>1.8935</c:v>
                </c:pt>
                <c:pt idx="2330">
                  <c:v>1.8939999999999999</c:v>
                </c:pt>
                <c:pt idx="2331">
                  <c:v>1.8945000000000001</c:v>
                </c:pt>
                <c:pt idx="2332">
                  <c:v>1.8959999999999999</c:v>
                </c:pt>
                <c:pt idx="2333">
                  <c:v>1.897</c:v>
                </c:pt>
                <c:pt idx="2334">
                  <c:v>1.8979999999999999</c:v>
                </c:pt>
                <c:pt idx="2335">
                  <c:v>1.899</c:v>
                </c:pt>
                <c:pt idx="2336">
                  <c:v>1.8995</c:v>
                </c:pt>
                <c:pt idx="2337">
                  <c:v>1.9005000000000001</c:v>
                </c:pt>
                <c:pt idx="2338">
                  <c:v>1.901</c:v>
                </c:pt>
                <c:pt idx="2339">
                  <c:v>1.9019999999999999</c:v>
                </c:pt>
                <c:pt idx="2340">
                  <c:v>1.903</c:v>
                </c:pt>
                <c:pt idx="2341">
                  <c:v>1.9039999999999999</c:v>
                </c:pt>
                <c:pt idx="2342">
                  <c:v>1.905</c:v>
                </c:pt>
                <c:pt idx="2343">
                  <c:v>1.9059999999999999</c:v>
                </c:pt>
                <c:pt idx="2344">
                  <c:v>1.907</c:v>
                </c:pt>
                <c:pt idx="2345">
                  <c:v>1.9079999999999999</c:v>
                </c:pt>
                <c:pt idx="2346">
                  <c:v>1.909</c:v>
                </c:pt>
                <c:pt idx="2347">
                  <c:v>1.91</c:v>
                </c:pt>
                <c:pt idx="2348">
                  <c:v>1.9105000000000001</c:v>
                </c:pt>
                <c:pt idx="2349">
                  <c:v>1.9115</c:v>
                </c:pt>
                <c:pt idx="2350">
                  <c:v>1.9119999999999999</c:v>
                </c:pt>
                <c:pt idx="2351">
                  <c:v>1.913</c:v>
                </c:pt>
                <c:pt idx="2352">
                  <c:v>1.9139999999999999</c:v>
                </c:pt>
                <c:pt idx="2353">
                  <c:v>1.9145000000000001</c:v>
                </c:pt>
                <c:pt idx="2354">
                  <c:v>1.9155</c:v>
                </c:pt>
                <c:pt idx="2355">
                  <c:v>1.9165000000000001</c:v>
                </c:pt>
                <c:pt idx="2356">
                  <c:v>1.9175</c:v>
                </c:pt>
                <c:pt idx="2357">
                  <c:v>1.9185000000000001</c:v>
                </c:pt>
                <c:pt idx="2358">
                  <c:v>1.9195</c:v>
                </c:pt>
                <c:pt idx="2359">
                  <c:v>1.9205000000000001</c:v>
                </c:pt>
                <c:pt idx="2360">
                  <c:v>1.9215</c:v>
                </c:pt>
                <c:pt idx="2361">
                  <c:v>1.9225000000000001</c:v>
                </c:pt>
                <c:pt idx="2362">
                  <c:v>1.9235</c:v>
                </c:pt>
                <c:pt idx="2363">
                  <c:v>1.925</c:v>
                </c:pt>
                <c:pt idx="2364">
                  <c:v>1.9255</c:v>
                </c:pt>
                <c:pt idx="2365">
                  <c:v>1.927</c:v>
                </c:pt>
                <c:pt idx="2366">
                  <c:v>1.9275</c:v>
                </c:pt>
                <c:pt idx="2367">
                  <c:v>1.9285000000000001</c:v>
                </c:pt>
                <c:pt idx="2368">
                  <c:v>1.9295</c:v>
                </c:pt>
                <c:pt idx="2369">
                  <c:v>1.9305000000000001</c:v>
                </c:pt>
                <c:pt idx="2370">
                  <c:v>1.931</c:v>
                </c:pt>
                <c:pt idx="2371">
                  <c:v>1.9325000000000001</c:v>
                </c:pt>
                <c:pt idx="2372">
                  <c:v>1.9335</c:v>
                </c:pt>
                <c:pt idx="2373">
                  <c:v>1.9345000000000001</c:v>
                </c:pt>
                <c:pt idx="2374">
                  <c:v>1.9355</c:v>
                </c:pt>
                <c:pt idx="2375">
                  <c:v>1.9365000000000001</c:v>
                </c:pt>
                <c:pt idx="2376">
                  <c:v>1.9370000000000001</c:v>
                </c:pt>
                <c:pt idx="2377">
                  <c:v>1.9379999999999999</c:v>
                </c:pt>
                <c:pt idx="2378">
                  <c:v>1.9390000000000001</c:v>
                </c:pt>
                <c:pt idx="2379">
                  <c:v>1.9395</c:v>
                </c:pt>
                <c:pt idx="2380">
                  <c:v>1.9404999999999999</c:v>
                </c:pt>
                <c:pt idx="2381">
                  <c:v>1.9415</c:v>
                </c:pt>
                <c:pt idx="2382">
                  <c:v>1.9419999999999999</c:v>
                </c:pt>
                <c:pt idx="2383">
                  <c:v>1.9430000000000001</c:v>
                </c:pt>
                <c:pt idx="2384">
                  <c:v>1.944</c:v>
                </c:pt>
                <c:pt idx="2385">
                  <c:v>1.9450000000000001</c:v>
                </c:pt>
                <c:pt idx="2386">
                  <c:v>1.946</c:v>
                </c:pt>
                <c:pt idx="2387">
                  <c:v>1.9470000000000001</c:v>
                </c:pt>
                <c:pt idx="2388">
                  <c:v>1.948</c:v>
                </c:pt>
                <c:pt idx="2389">
                  <c:v>1.9490000000000001</c:v>
                </c:pt>
                <c:pt idx="2390">
                  <c:v>1.95</c:v>
                </c:pt>
                <c:pt idx="2391">
                  <c:v>1.9510000000000001</c:v>
                </c:pt>
                <c:pt idx="2392">
                  <c:v>1.9515</c:v>
                </c:pt>
                <c:pt idx="2393">
                  <c:v>1.9524999999999999</c:v>
                </c:pt>
                <c:pt idx="2394">
                  <c:v>1.9535</c:v>
                </c:pt>
                <c:pt idx="2395">
                  <c:v>1.9544999999999999</c:v>
                </c:pt>
                <c:pt idx="2396">
                  <c:v>1.9555</c:v>
                </c:pt>
                <c:pt idx="2397">
                  <c:v>1.9570000000000001</c:v>
                </c:pt>
                <c:pt idx="2398">
                  <c:v>1.958</c:v>
                </c:pt>
                <c:pt idx="2399">
                  <c:v>1.9590000000000001</c:v>
                </c:pt>
                <c:pt idx="2400">
                  <c:v>1.96</c:v>
                </c:pt>
                <c:pt idx="2401">
                  <c:v>1.9604999999999999</c:v>
                </c:pt>
                <c:pt idx="2402">
                  <c:v>1.9615</c:v>
                </c:pt>
                <c:pt idx="2403">
                  <c:v>1.9624999999999999</c:v>
                </c:pt>
                <c:pt idx="2404">
                  <c:v>1.9635</c:v>
                </c:pt>
                <c:pt idx="2405">
                  <c:v>1.9644999999999999</c:v>
                </c:pt>
                <c:pt idx="2406">
                  <c:v>1.9655</c:v>
                </c:pt>
                <c:pt idx="2407">
                  <c:v>1.9664999999999999</c:v>
                </c:pt>
                <c:pt idx="2408">
                  <c:v>1.9675</c:v>
                </c:pt>
                <c:pt idx="2409">
                  <c:v>1.9684999999999999</c:v>
                </c:pt>
                <c:pt idx="2410">
                  <c:v>1.9695</c:v>
                </c:pt>
                <c:pt idx="2411">
                  <c:v>1.9704999999999999</c:v>
                </c:pt>
                <c:pt idx="2412">
                  <c:v>1.9710000000000001</c:v>
                </c:pt>
                <c:pt idx="2413">
                  <c:v>1.972</c:v>
                </c:pt>
                <c:pt idx="2414">
                  <c:v>1.9730000000000001</c:v>
                </c:pt>
                <c:pt idx="2415">
                  <c:v>1.974</c:v>
                </c:pt>
                <c:pt idx="2416">
                  <c:v>1.9755</c:v>
                </c:pt>
                <c:pt idx="2417">
                  <c:v>1.9764999999999999</c:v>
                </c:pt>
                <c:pt idx="2418">
                  <c:v>1.978</c:v>
                </c:pt>
                <c:pt idx="2419">
                  <c:v>1.9790000000000001</c:v>
                </c:pt>
                <c:pt idx="2420">
                  <c:v>1.98</c:v>
                </c:pt>
                <c:pt idx="2421">
                  <c:v>1.9810000000000001</c:v>
                </c:pt>
                <c:pt idx="2422">
                  <c:v>1.982</c:v>
                </c:pt>
                <c:pt idx="2423">
                  <c:v>1.9830000000000001</c:v>
                </c:pt>
                <c:pt idx="2424">
                  <c:v>1.984</c:v>
                </c:pt>
                <c:pt idx="2425">
                  <c:v>1.9844999999999999</c:v>
                </c:pt>
                <c:pt idx="2426">
                  <c:v>1.9855</c:v>
                </c:pt>
                <c:pt idx="2427">
                  <c:v>1.9864999999999999</c:v>
                </c:pt>
                <c:pt idx="2428">
                  <c:v>1.9875</c:v>
                </c:pt>
                <c:pt idx="2429">
                  <c:v>1.9884999999999999</c:v>
                </c:pt>
                <c:pt idx="2430">
                  <c:v>1.9895</c:v>
                </c:pt>
                <c:pt idx="2431">
                  <c:v>1.9904999999999999</c:v>
                </c:pt>
                <c:pt idx="2432">
                  <c:v>1.9915</c:v>
                </c:pt>
                <c:pt idx="2433">
                  <c:v>1.9924999999999999</c:v>
                </c:pt>
                <c:pt idx="2434">
                  <c:v>1.9935</c:v>
                </c:pt>
                <c:pt idx="2435">
                  <c:v>1.9950000000000001</c:v>
                </c:pt>
                <c:pt idx="2436">
                  <c:v>1.9964999999999999</c:v>
                </c:pt>
                <c:pt idx="2437">
                  <c:v>1.9975000000000001</c:v>
                </c:pt>
                <c:pt idx="2438">
                  <c:v>1.998</c:v>
                </c:pt>
                <c:pt idx="2439">
                  <c:v>1.9990000000000001</c:v>
                </c:pt>
                <c:pt idx="2440">
                  <c:v>1.9995000000000001</c:v>
                </c:pt>
                <c:pt idx="2441">
                  <c:v>2.0005000000000002</c:v>
                </c:pt>
                <c:pt idx="2442">
                  <c:v>2.0015000000000001</c:v>
                </c:pt>
                <c:pt idx="2443">
                  <c:v>2.0024999999999999</c:v>
                </c:pt>
                <c:pt idx="2444">
                  <c:v>2.0034999999999998</c:v>
                </c:pt>
                <c:pt idx="2445">
                  <c:v>2.0045000000000002</c:v>
                </c:pt>
                <c:pt idx="2446">
                  <c:v>2.0055000000000001</c:v>
                </c:pt>
                <c:pt idx="2447">
                  <c:v>2.0065</c:v>
                </c:pt>
                <c:pt idx="2448">
                  <c:v>2.0070000000000001</c:v>
                </c:pt>
                <c:pt idx="2449">
                  <c:v>2.0074999999999998</c:v>
                </c:pt>
                <c:pt idx="2450">
                  <c:v>2.0085000000000002</c:v>
                </c:pt>
                <c:pt idx="2451">
                  <c:v>2.0095000000000001</c:v>
                </c:pt>
                <c:pt idx="2452">
                  <c:v>2.0099999999999998</c:v>
                </c:pt>
                <c:pt idx="2453">
                  <c:v>2.0110000000000001</c:v>
                </c:pt>
                <c:pt idx="2454">
                  <c:v>2.012</c:v>
                </c:pt>
                <c:pt idx="2455">
                  <c:v>2.0129999999999999</c:v>
                </c:pt>
                <c:pt idx="2456">
                  <c:v>2.0139999999999998</c:v>
                </c:pt>
                <c:pt idx="2457">
                  <c:v>2.0150000000000001</c:v>
                </c:pt>
                <c:pt idx="2458">
                  <c:v>2.016</c:v>
                </c:pt>
                <c:pt idx="2459">
                  <c:v>2.0169999999999999</c:v>
                </c:pt>
                <c:pt idx="2460">
                  <c:v>2.0179999999999998</c:v>
                </c:pt>
                <c:pt idx="2461">
                  <c:v>2.0190000000000001</c:v>
                </c:pt>
                <c:pt idx="2462">
                  <c:v>2.0194999999999999</c:v>
                </c:pt>
                <c:pt idx="2463">
                  <c:v>2.0205000000000002</c:v>
                </c:pt>
                <c:pt idx="2464">
                  <c:v>2.0209999999999999</c:v>
                </c:pt>
                <c:pt idx="2465">
                  <c:v>2.0225</c:v>
                </c:pt>
                <c:pt idx="2466">
                  <c:v>2.0234999999999999</c:v>
                </c:pt>
                <c:pt idx="2467">
                  <c:v>2.0245000000000002</c:v>
                </c:pt>
                <c:pt idx="2468">
                  <c:v>2.0255000000000001</c:v>
                </c:pt>
                <c:pt idx="2469">
                  <c:v>2.0265</c:v>
                </c:pt>
                <c:pt idx="2470">
                  <c:v>2.0274999999999999</c:v>
                </c:pt>
                <c:pt idx="2471">
                  <c:v>2.0285000000000002</c:v>
                </c:pt>
                <c:pt idx="2472">
                  <c:v>2.0295000000000001</c:v>
                </c:pt>
                <c:pt idx="2473">
                  <c:v>2.0299999999999998</c:v>
                </c:pt>
                <c:pt idx="2474">
                  <c:v>2.0310000000000001</c:v>
                </c:pt>
                <c:pt idx="2475">
                  <c:v>2.032</c:v>
                </c:pt>
                <c:pt idx="2476">
                  <c:v>2.0325000000000002</c:v>
                </c:pt>
                <c:pt idx="2477">
                  <c:v>2.0335000000000001</c:v>
                </c:pt>
                <c:pt idx="2478">
                  <c:v>2.0345</c:v>
                </c:pt>
                <c:pt idx="2479">
                  <c:v>2.036</c:v>
                </c:pt>
                <c:pt idx="2480">
                  <c:v>2.0369999999999999</c:v>
                </c:pt>
                <c:pt idx="2481">
                  <c:v>2.0379999999999998</c:v>
                </c:pt>
                <c:pt idx="2482">
                  <c:v>2.0390000000000001</c:v>
                </c:pt>
                <c:pt idx="2483">
                  <c:v>2.04</c:v>
                </c:pt>
                <c:pt idx="2484">
                  <c:v>2.0409999999999999</c:v>
                </c:pt>
                <c:pt idx="2485">
                  <c:v>2.0419999999999998</c:v>
                </c:pt>
                <c:pt idx="2486">
                  <c:v>2.0425</c:v>
                </c:pt>
                <c:pt idx="2487">
                  <c:v>2.0434999999999999</c:v>
                </c:pt>
                <c:pt idx="2488">
                  <c:v>2.0445000000000002</c:v>
                </c:pt>
                <c:pt idx="2489">
                  <c:v>2.0459999999999998</c:v>
                </c:pt>
                <c:pt idx="2490">
                  <c:v>2.0470000000000002</c:v>
                </c:pt>
                <c:pt idx="2491">
                  <c:v>2.048</c:v>
                </c:pt>
                <c:pt idx="2492">
                  <c:v>2.0489999999999999</c:v>
                </c:pt>
                <c:pt idx="2493">
                  <c:v>2.0499999999999998</c:v>
                </c:pt>
                <c:pt idx="2494">
                  <c:v>2.0505</c:v>
                </c:pt>
                <c:pt idx="2495">
                  <c:v>2.0514999999999999</c:v>
                </c:pt>
                <c:pt idx="2496">
                  <c:v>2.0525000000000002</c:v>
                </c:pt>
                <c:pt idx="2497">
                  <c:v>2.0535000000000001</c:v>
                </c:pt>
                <c:pt idx="2498">
                  <c:v>2.0550000000000002</c:v>
                </c:pt>
                <c:pt idx="2499">
                  <c:v>2.0565000000000002</c:v>
                </c:pt>
                <c:pt idx="2500">
                  <c:v>2.0575000000000001</c:v>
                </c:pt>
                <c:pt idx="2501">
                  <c:v>2.0585</c:v>
                </c:pt>
                <c:pt idx="2502">
                  <c:v>2.0594999999999999</c:v>
                </c:pt>
                <c:pt idx="2503">
                  <c:v>2.0605000000000002</c:v>
                </c:pt>
                <c:pt idx="2504">
                  <c:v>2.0615000000000001</c:v>
                </c:pt>
                <c:pt idx="2505">
                  <c:v>2.0625</c:v>
                </c:pt>
                <c:pt idx="2506">
                  <c:v>2.0634999999999999</c:v>
                </c:pt>
                <c:pt idx="2507">
                  <c:v>2.0644999999999998</c:v>
                </c:pt>
                <c:pt idx="2508">
                  <c:v>2.0655000000000001</c:v>
                </c:pt>
                <c:pt idx="2509">
                  <c:v>2.0665</c:v>
                </c:pt>
                <c:pt idx="2510">
                  <c:v>2.0674999999999999</c:v>
                </c:pt>
                <c:pt idx="2511">
                  <c:v>2.0684999999999998</c:v>
                </c:pt>
                <c:pt idx="2512">
                  <c:v>2.069</c:v>
                </c:pt>
                <c:pt idx="2513">
                  <c:v>2.0699999999999998</c:v>
                </c:pt>
                <c:pt idx="2514">
                  <c:v>2.0710000000000002</c:v>
                </c:pt>
                <c:pt idx="2515">
                  <c:v>2.0714999999999999</c:v>
                </c:pt>
                <c:pt idx="2516">
                  <c:v>2.0724999999999998</c:v>
                </c:pt>
                <c:pt idx="2517">
                  <c:v>2.0735000000000001</c:v>
                </c:pt>
                <c:pt idx="2518">
                  <c:v>2.0745</c:v>
                </c:pt>
                <c:pt idx="2519">
                  <c:v>2.0750000000000002</c:v>
                </c:pt>
                <c:pt idx="2520">
                  <c:v>2.0764999999999998</c:v>
                </c:pt>
                <c:pt idx="2521">
                  <c:v>2.077</c:v>
                </c:pt>
                <c:pt idx="2522">
                  <c:v>2.0779999999999998</c:v>
                </c:pt>
                <c:pt idx="2523">
                  <c:v>2.0790000000000002</c:v>
                </c:pt>
                <c:pt idx="2524">
                  <c:v>2.08</c:v>
                </c:pt>
                <c:pt idx="2525">
                  <c:v>2.081</c:v>
                </c:pt>
                <c:pt idx="2526">
                  <c:v>2.0819999999999999</c:v>
                </c:pt>
                <c:pt idx="2527">
                  <c:v>2.0830000000000002</c:v>
                </c:pt>
                <c:pt idx="2528">
                  <c:v>2.0840000000000001</c:v>
                </c:pt>
                <c:pt idx="2529">
                  <c:v>2.0855000000000001</c:v>
                </c:pt>
                <c:pt idx="2530">
                  <c:v>2.0870000000000002</c:v>
                </c:pt>
                <c:pt idx="2531">
                  <c:v>2.0880000000000001</c:v>
                </c:pt>
                <c:pt idx="2532">
                  <c:v>2.089</c:v>
                </c:pt>
                <c:pt idx="2533">
                  <c:v>2.0905</c:v>
                </c:pt>
                <c:pt idx="2534">
                  <c:v>2.0920000000000001</c:v>
                </c:pt>
                <c:pt idx="2535">
                  <c:v>2.0935000000000001</c:v>
                </c:pt>
                <c:pt idx="2536">
                  <c:v>2.0945</c:v>
                </c:pt>
                <c:pt idx="2537">
                  <c:v>2.0954999999999999</c:v>
                </c:pt>
                <c:pt idx="2538">
                  <c:v>2.0964999999999998</c:v>
                </c:pt>
                <c:pt idx="2539">
                  <c:v>2.0975000000000001</c:v>
                </c:pt>
                <c:pt idx="2540">
                  <c:v>2.0985</c:v>
                </c:pt>
                <c:pt idx="2541">
                  <c:v>2.0994999999999999</c:v>
                </c:pt>
                <c:pt idx="2542">
                  <c:v>2.1004999999999998</c:v>
                </c:pt>
                <c:pt idx="2543">
                  <c:v>2.1015000000000001</c:v>
                </c:pt>
                <c:pt idx="2544">
                  <c:v>2.1025</c:v>
                </c:pt>
                <c:pt idx="2545">
                  <c:v>2.1034999999999999</c:v>
                </c:pt>
                <c:pt idx="2546">
                  <c:v>2.1044999999999998</c:v>
                </c:pt>
                <c:pt idx="2547">
                  <c:v>2.1055000000000001</c:v>
                </c:pt>
                <c:pt idx="2548">
                  <c:v>2.1059999999999999</c:v>
                </c:pt>
                <c:pt idx="2549">
                  <c:v>2.1070000000000002</c:v>
                </c:pt>
                <c:pt idx="2550">
                  <c:v>2.1080000000000001</c:v>
                </c:pt>
                <c:pt idx="2551">
                  <c:v>2.1084999999999998</c:v>
                </c:pt>
                <c:pt idx="2552">
                  <c:v>2.1095000000000002</c:v>
                </c:pt>
                <c:pt idx="2553">
                  <c:v>2.1105</c:v>
                </c:pt>
                <c:pt idx="2554">
                  <c:v>2.1114999999999999</c:v>
                </c:pt>
                <c:pt idx="2555">
                  <c:v>2.1120000000000001</c:v>
                </c:pt>
                <c:pt idx="2556">
                  <c:v>2.113</c:v>
                </c:pt>
                <c:pt idx="2557">
                  <c:v>2.1145</c:v>
                </c:pt>
                <c:pt idx="2558">
                  <c:v>2.1154999999999999</c:v>
                </c:pt>
                <c:pt idx="2559">
                  <c:v>2.1160000000000001</c:v>
                </c:pt>
                <c:pt idx="2560">
                  <c:v>2.117</c:v>
                </c:pt>
                <c:pt idx="2561">
                  <c:v>2.1185</c:v>
                </c:pt>
                <c:pt idx="2562">
                  <c:v>2.1194999999999999</c:v>
                </c:pt>
                <c:pt idx="2563">
                  <c:v>2.1204999999999998</c:v>
                </c:pt>
                <c:pt idx="2564">
                  <c:v>2.1219999999999999</c:v>
                </c:pt>
                <c:pt idx="2565">
                  <c:v>2.1240000000000001</c:v>
                </c:pt>
                <c:pt idx="2566">
                  <c:v>2.1255000000000002</c:v>
                </c:pt>
                <c:pt idx="2567">
                  <c:v>2.1265000000000001</c:v>
                </c:pt>
                <c:pt idx="2568">
                  <c:v>2.1284999999999998</c:v>
                </c:pt>
                <c:pt idx="2569">
                  <c:v>2.13</c:v>
                </c:pt>
                <c:pt idx="2570">
                  <c:v>2.1315</c:v>
                </c:pt>
                <c:pt idx="2571">
                  <c:v>2.1324999999999998</c:v>
                </c:pt>
                <c:pt idx="2572">
                  <c:v>2.1335000000000002</c:v>
                </c:pt>
                <c:pt idx="2573">
                  <c:v>2.1345000000000001</c:v>
                </c:pt>
                <c:pt idx="2574">
                  <c:v>2.1355</c:v>
                </c:pt>
                <c:pt idx="2575">
                  <c:v>2.137</c:v>
                </c:pt>
                <c:pt idx="2576">
                  <c:v>2.1379999999999999</c:v>
                </c:pt>
                <c:pt idx="2577">
                  <c:v>2.1389999999999998</c:v>
                </c:pt>
                <c:pt idx="2578">
                  <c:v>2.14</c:v>
                </c:pt>
                <c:pt idx="2579">
                  <c:v>2.141</c:v>
                </c:pt>
                <c:pt idx="2580">
                  <c:v>2.1419999999999999</c:v>
                </c:pt>
                <c:pt idx="2581">
                  <c:v>2.1425000000000001</c:v>
                </c:pt>
                <c:pt idx="2582">
                  <c:v>2.1435</c:v>
                </c:pt>
                <c:pt idx="2583">
                  <c:v>2.1444999999999999</c:v>
                </c:pt>
                <c:pt idx="2584">
                  <c:v>2.145</c:v>
                </c:pt>
                <c:pt idx="2585">
                  <c:v>2.1459999999999999</c:v>
                </c:pt>
                <c:pt idx="2586">
                  <c:v>2.1465000000000001</c:v>
                </c:pt>
                <c:pt idx="2587">
                  <c:v>2.1475</c:v>
                </c:pt>
                <c:pt idx="2588">
                  <c:v>2.1484999999999999</c:v>
                </c:pt>
                <c:pt idx="2589">
                  <c:v>2.1495000000000002</c:v>
                </c:pt>
                <c:pt idx="2590">
                  <c:v>2.1505000000000001</c:v>
                </c:pt>
                <c:pt idx="2591">
                  <c:v>2.1515</c:v>
                </c:pt>
                <c:pt idx="2592">
                  <c:v>2.1524999999999999</c:v>
                </c:pt>
                <c:pt idx="2593">
                  <c:v>2.153</c:v>
                </c:pt>
                <c:pt idx="2594">
                  <c:v>2.1539999999999999</c:v>
                </c:pt>
                <c:pt idx="2595">
                  <c:v>2.1549999999999998</c:v>
                </c:pt>
                <c:pt idx="2596">
                  <c:v>2.1560000000000001</c:v>
                </c:pt>
                <c:pt idx="2597">
                  <c:v>2.1564999999999999</c:v>
                </c:pt>
                <c:pt idx="2598">
                  <c:v>2.1575000000000002</c:v>
                </c:pt>
                <c:pt idx="2599">
                  <c:v>2.1585000000000001</c:v>
                </c:pt>
                <c:pt idx="2600">
                  <c:v>2.1595</c:v>
                </c:pt>
                <c:pt idx="2601">
                  <c:v>2.1604999999999999</c:v>
                </c:pt>
                <c:pt idx="2602">
                  <c:v>2.1615000000000002</c:v>
                </c:pt>
                <c:pt idx="2603">
                  <c:v>2.1625000000000001</c:v>
                </c:pt>
                <c:pt idx="2604">
                  <c:v>2.1635</c:v>
                </c:pt>
                <c:pt idx="2605">
                  <c:v>2.1640000000000001</c:v>
                </c:pt>
                <c:pt idx="2606">
                  <c:v>2.165</c:v>
                </c:pt>
                <c:pt idx="2607">
                  <c:v>2.1659999999999999</c:v>
                </c:pt>
                <c:pt idx="2608">
                  <c:v>2.1665000000000001</c:v>
                </c:pt>
                <c:pt idx="2609">
                  <c:v>2.1675</c:v>
                </c:pt>
                <c:pt idx="2610">
                  <c:v>2.169</c:v>
                </c:pt>
                <c:pt idx="2611">
                  <c:v>2.17</c:v>
                </c:pt>
                <c:pt idx="2612">
                  <c:v>2.1709999999999998</c:v>
                </c:pt>
                <c:pt idx="2613">
                  <c:v>2.1720000000000002</c:v>
                </c:pt>
                <c:pt idx="2614">
                  <c:v>2.173</c:v>
                </c:pt>
                <c:pt idx="2615">
                  <c:v>2.1739999999999999</c:v>
                </c:pt>
                <c:pt idx="2616">
                  <c:v>2.1745000000000001</c:v>
                </c:pt>
                <c:pt idx="2617">
                  <c:v>2.1749999999999998</c:v>
                </c:pt>
                <c:pt idx="2618">
                  <c:v>2.1760000000000002</c:v>
                </c:pt>
                <c:pt idx="2619">
                  <c:v>2.177</c:v>
                </c:pt>
                <c:pt idx="2620">
                  <c:v>2.1779999999999999</c:v>
                </c:pt>
                <c:pt idx="2621">
                  <c:v>2.1795</c:v>
                </c:pt>
                <c:pt idx="2622">
                  <c:v>2.1804999999999999</c:v>
                </c:pt>
                <c:pt idx="2623">
                  <c:v>2.1819999999999999</c:v>
                </c:pt>
                <c:pt idx="2624">
                  <c:v>2.1829999999999998</c:v>
                </c:pt>
                <c:pt idx="2625">
                  <c:v>2.1844999999999999</c:v>
                </c:pt>
                <c:pt idx="2626">
                  <c:v>2.1865000000000001</c:v>
                </c:pt>
                <c:pt idx="2627">
                  <c:v>2.1884999999999999</c:v>
                </c:pt>
                <c:pt idx="2628">
                  <c:v>2.19</c:v>
                </c:pt>
                <c:pt idx="2629">
                  <c:v>2.1915</c:v>
                </c:pt>
                <c:pt idx="2630">
                  <c:v>2.1934999999999998</c:v>
                </c:pt>
                <c:pt idx="2631">
                  <c:v>2.1960000000000002</c:v>
                </c:pt>
                <c:pt idx="2632">
                  <c:v>2.1974999999999998</c:v>
                </c:pt>
                <c:pt idx="2633">
                  <c:v>2.1985000000000001</c:v>
                </c:pt>
                <c:pt idx="2634">
                  <c:v>2.2000000000000002</c:v>
                </c:pt>
                <c:pt idx="2635">
                  <c:v>2.2010000000000001</c:v>
                </c:pt>
                <c:pt idx="2636">
                  <c:v>2.2025000000000001</c:v>
                </c:pt>
                <c:pt idx="2637">
                  <c:v>2.2035</c:v>
                </c:pt>
                <c:pt idx="2638">
                  <c:v>2.2044999999999999</c:v>
                </c:pt>
                <c:pt idx="2639">
                  <c:v>2.2054999999999998</c:v>
                </c:pt>
                <c:pt idx="2640">
                  <c:v>2.206</c:v>
                </c:pt>
                <c:pt idx="2641">
                  <c:v>2.2075</c:v>
                </c:pt>
                <c:pt idx="2642">
                  <c:v>2.2084999999999999</c:v>
                </c:pt>
                <c:pt idx="2643">
                  <c:v>2.2090000000000001</c:v>
                </c:pt>
                <c:pt idx="2644">
                  <c:v>2.21</c:v>
                </c:pt>
                <c:pt idx="2645">
                  <c:v>2.2109999999999999</c:v>
                </c:pt>
                <c:pt idx="2646">
                  <c:v>2.2120000000000002</c:v>
                </c:pt>
                <c:pt idx="2647">
                  <c:v>2.2124999999999999</c:v>
                </c:pt>
                <c:pt idx="2648">
                  <c:v>2.2134999999999998</c:v>
                </c:pt>
                <c:pt idx="2649">
                  <c:v>2.2145000000000001</c:v>
                </c:pt>
                <c:pt idx="2650">
                  <c:v>2.2149999999999999</c:v>
                </c:pt>
                <c:pt idx="2651">
                  <c:v>2.2160000000000002</c:v>
                </c:pt>
                <c:pt idx="2652">
                  <c:v>2.2164999999999999</c:v>
                </c:pt>
                <c:pt idx="2653">
                  <c:v>2.2174999999999998</c:v>
                </c:pt>
                <c:pt idx="2654">
                  <c:v>2.2185000000000001</c:v>
                </c:pt>
                <c:pt idx="2655">
                  <c:v>2.2189999999999999</c:v>
                </c:pt>
                <c:pt idx="2656">
                  <c:v>2.2200000000000002</c:v>
                </c:pt>
                <c:pt idx="2657">
                  <c:v>2.2210000000000001</c:v>
                </c:pt>
                <c:pt idx="2658">
                  <c:v>2.2214999999999998</c:v>
                </c:pt>
                <c:pt idx="2659">
                  <c:v>2.2229999999999999</c:v>
                </c:pt>
                <c:pt idx="2660">
                  <c:v>2.2244999999999999</c:v>
                </c:pt>
                <c:pt idx="2661">
                  <c:v>2.2250000000000001</c:v>
                </c:pt>
                <c:pt idx="2662">
                  <c:v>2.226</c:v>
                </c:pt>
                <c:pt idx="2663">
                  <c:v>2.2269999999999999</c:v>
                </c:pt>
                <c:pt idx="2664">
                  <c:v>2.2280000000000002</c:v>
                </c:pt>
                <c:pt idx="2665">
                  <c:v>2.2290000000000001</c:v>
                </c:pt>
                <c:pt idx="2666">
                  <c:v>2.2294999999999998</c:v>
                </c:pt>
                <c:pt idx="2667">
                  <c:v>2.2305000000000001</c:v>
                </c:pt>
                <c:pt idx="2668">
                  <c:v>2.2309999999999999</c:v>
                </c:pt>
                <c:pt idx="2669">
                  <c:v>2.2320000000000002</c:v>
                </c:pt>
                <c:pt idx="2670">
                  <c:v>2.2330000000000001</c:v>
                </c:pt>
                <c:pt idx="2671">
                  <c:v>2.234</c:v>
                </c:pt>
                <c:pt idx="2672">
                  <c:v>2.2349999999999999</c:v>
                </c:pt>
                <c:pt idx="2673">
                  <c:v>2.2360000000000002</c:v>
                </c:pt>
                <c:pt idx="2674">
                  <c:v>2.2370000000000001</c:v>
                </c:pt>
                <c:pt idx="2675">
                  <c:v>2.238</c:v>
                </c:pt>
                <c:pt idx="2676">
                  <c:v>2.2389999999999999</c:v>
                </c:pt>
                <c:pt idx="2677">
                  <c:v>2.2395</c:v>
                </c:pt>
                <c:pt idx="2678">
                  <c:v>2.2404999999999999</c:v>
                </c:pt>
                <c:pt idx="2679">
                  <c:v>2.2414999999999998</c:v>
                </c:pt>
                <c:pt idx="2680">
                  <c:v>2.2425000000000002</c:v>
                </c:pt>
                <c:pt idx="2681">
                  <c:v>2.2435</c:v>
                </c:pt>
                <c:pt idx="2682">
                  <c:v>2.2444999999999999</c:v>
                </c:pt>
                <c:pt idx="2683">
                  <c:v>2.2454999999999998</c:v>
                </c:pt>
                <c:pt idx="2684">
                  <c:v>2.2465000000000002</c:v>
                </c:pt>
                <c:pt idx="2685">
                  <c:v>2.2469999999999999</c:v>
                </c:pt>
                <c:pt idx="2686">
                  <c:v>2.2480000000000002</c:v>
                </c:pt>
                <c:pt idx="2687">
                  <c:v>2.2484999999999999</c:v>
                </c:pt>
                <c:pt idx="2688">
                  <c:v>2.2494999999999998</c:v>
                </c:pt>
                <c:pt idx="2689">
                  <c:v>2.25</c:v>
                </c:pt>
                <c:pt idx="2690">
                  <c:v>2.2515000000000001</c:v>
                </c:pt>
                <c:pt idx="2691">
                  <c:v>2.2524999999999999</c:v>
                </c:pt>
                <c:pt idx="2692">
                  <c:v>2.2530000000000001</c:v>
                </c:pt>
                <c:pt idx="2693">
                  <c:v>2.254</c:v>
                </c:pt>
                <c:pt idx="2694">
                  <c:v>2.2549999999999999</c:v>
                </c:pt>
                <c:pt idx="2695">
                  <c:v>2.2559999999999998</c:v>
                </c:pt>
                <c:pt idx="2696">
                  <c:v>2.2565</c:v>
                </c:pt>
                <c:pt idx="2697">
                  <c:v>2.2574999999999998</c:v>
                </c:pt>
                <c:pt idx="2698">
                  <c:v>2.2585000000000002</c:v>
                </c:pt>
                <c:pt idx="2699">
                  <c:v>2.2595000000000001</c:v>
                </c:pt>
                <c:pt idx="2700">
                  <c:v>2.2610000000000001</c:v>
                </c:pt>
                <c:pt idx="2701">
                  <c:v>2.262</c:v>
                </c:pt>
                <c:pt idx="2702">
                  <c:v>2.2629999999999999</c:v>
                </c:pt>
                <c:pt idx="2703">
                  <c:v>2.2635000000000001</c:v>
                </c:pt>
                <c:pt idx="2704">
                  <c:v>2.2645</c:v>
                </c:pt>
                <c:pt idx="2705">
                  <c:v>2.2650000000000001</c:v>
                </c:pt>
                <c:pt idx="2706">
                  <c:v>2.2665000000000002</c:v>
                </c:pt>
                <c:pt idx="2707">
                  <c:v>2.2669999999999999</c:v>
                </c:pt>
                <c:pt idx="2708">
                  <c:v>2.2675000000000001</c:v>
                </c:pt>
                <c:pt idx="2709">
                  <c:v>2.2679999999999998</c:v>
                </c:pt>
                <c:pt idx="2710">
                  <c:v>2.2690000000000001</c:v>
                </c:pt>
                <c:pt idx="2711">
                  <c:v>2.2694999999999999</c:v>
                </c:pt>
                <c:pt idx="2712">
                  <c:v>2.2705000000000002</c:v>
                </c:pt>
                <c:pt idx="2713">
                  <c:v>2.2715000000000001</c:v>
                </c:pt>
                <c:pt idx="2714">
                  <c:v>2.2734999999999999</c:v>
                </c:pt>
                <c:pt idx="2715">
                  <c:v>2.2745000000000002</c:v>
                </c:pt>
                <c:pt idx="2716">
                  <c:v>2.2755000000000001</c:v>
                </c:pt>
                <c:pt idx="2717">
                  <c:v>2.2765</c:v>
                </c:pt>
                <c:pt idx="2718">
                  <c:v>2.2770000000000001</c:v>
                </c:pt>
                <c:pt idx="2719">
                  <c:v>2.278</c:v>
                </c:pt>
                <c:pt idx="2720">
                  <c:v>2.2789999999999999</c:v>
                </c:pt>
                <c:pt idx="2721">
                  <c:v>2.2799999999999998</c:v>
                </c:pt>
                <c:pt idx="2722">
                  <c:v>2.2810000000000001</c:v>
                </c:pt>
                <c:pt idx="2723">
                  <c:v>2.2814999999999999</c:v>
                </c:pt>
                <c:pt idx="2724">
                  <c:v>2.2825000000000002</c:v>
                </c:pt>
                <c:pt idx="2725">
                  <c:v>2.2835000000000001</c:v>
                </c:pt>
                <c:pt idx="2726">
                  <c:v>2.2845</c:v>
                </c:pt>
                <c:pt idx="2727">
                  <c:v>2.2854999999999999</c:v>
                </c:pt>
                <c:pt idx="2728">
                  <c:v>2.286</c:v>
                </c:pt>
                <c:pt idx="2729">
                  <c:v>2.2869999999999999</c:v>
                </c:pt>
                <c:pt idx="2730">
                  <c:v>2.2879999999999998</c:v>
                </c:pt>
                <c:pt idx="2731">
                  <c:v>2.2885</c:v>
                </c:pt>
                <c:pt idx="2732">
                  <c:v>2.2894999999999999</c:v>
                </c:pt>
                <c:pt idx="2733">
                  <c:v>2.29</c:v>
                </c:pt>
                <c:pt idx="2734">
                  <c:v>2.2909999999999999</c:v>
                </c:pt>
                <c:pt idx="2735">
                  <c:v>2.2919999999999998</c:v>
                </c:pt>
                <c:pt idx="2736">
                  <c:v>2.2925</c:v>
                </c:pt>
                <c:pt idx="2737">
                  <c:v>2.2934999999999999</c:v>
                </c:pt>
                <c:pt idx="2738">
                  <c:v>2.2945000000000002</c:v>
                </c:pt>
                <c:pt idx="2739">
                  <c:v>2.2955000000000001</c:v>
                </c:pt>
                <c:pt idx="2740">
                  <c:v>2.2970000000000002</c:v>
                </c:pt>
                <c:pt idx="2741">
                  <c:v>2.298</c:v>
                </c:pt>
                <c:pt idx="2742">
                  <c:v>2.2989999999999999</c:v>
                </c:pt>
                <c:pt idx="2743">
                  <c:v>2.2999999999999998</c:v>
                </c:pt>
                <c:pt idx="2744">
                  <c:v>2.3010000000000002</c:v>
                </c:pt>
                <c:pt idx="2745">
                  <c:v>2.302</c:v>
                </c:pt>
                <c:pt idx="2746">
                  <c:v>2.3029999999999999</c:v>
                </c:pt>
                <c:pt idx="2747">
                  <c:v>2.3045</c:v>
                </c:pt>
                <c:pt idx="2748">
                  <c:v>2.3054999999999999</c:v>
                </c:pt>
                <c:pt idx="2749">
                  <c:v>2.3069999999999999</c:v>
                </c:pt>
                <c:pt idx="2750">
                  <c:v>2.3079999999999998</c:v>
                </c:pt>
                <c:pt idx="2751">
                  <c:v>2.3090000000000002</c:v>
                </c:pt>
                <c:pt idx="2752">
                  <c:v>2.3094999999999999</c:v>
                </c:pt>
                <c:pt idx="2753">
                  <c:v>2.3109999999999999</c:v>
                </c:pt>
                <c:pt idx="2754">
                  <c:v>2.3119999999999998</c:v>
                </c:pt>
                <c:pt idx="2755">
                  <c:v>2.3140000000000001</c:v>
                </c:pt>
                <c:pt idx="2756">
                  <c:v>2.3155000000000001</c:v>
                </c:pt>
                <c:pt idx="2757">
                  <c:v>2.3165</c:v>
                </c:pt>
                <c:pt idx="2758">
                  <c:v>2.3174999999999999</c:v>
                </c:pt>
                <c:pt idx="2759">
                  <c:v>2.3184999999999998</c:v>
                </c:pt>
                <c:pt idx="2760">
                  <c:v>2.3195000000000001</c:v>
                </c:pt>
                <c:pt idx="2761">
                  <c:v>2.3205</c:v>
                </c:pt>
                <c:pt idx="2762">
                  <c:v>2.3210000000000002</c:v>
                </c:pt>
                <c:pt idx="2763">
                  <c:v>2.3220000000000001</c:v>
                </c:pt>
                <c:pt idx="2764">
                  <c:v>2.323</c:v>
                </c:pt>
                <c:pt idx="2765">
                  <c:v>2.3239999999999998</c:v>
                </c:pt>
                <c:pt idx="2766">
                  <c:v>2.3250000000000002</c:v>
                </c:pt>
                <c:pt idx="2767">
                  <c:v>2.3260000000000001</c:v>
                </c:pt>
                <c:pt idx="2768">
                  <c:v>2.3325</c:v>
                </c:pt>
                <c:pt idx="2769">
                  <c:v>2.3405</c:v>
                </c:pt>
                <c:pt idx="2770">
                  <c:v>2.3424999999999998</c:v>
                </c:pt>
                <c:pt idx="2771">
                  <c:v>2.3439999999999999</c:v>
                </c:pt>
                <c:pt idx="2772">
                  <c:v>2.3454999999999999</c:v>
                </c:pt>
                <c:pt idx="2773">
                  <c:v>2.3464999999999998</c:v>
                </c:pt>
                <c:pt idx="2774">
                  <c:v>2.347</c:v>
                </c:pt>
                <c:pt idx="2775">
                  <c:v>2.3479999999999999</c:v>
                </c:pt>
                <c:pt idx="2776">
                  <c:v>2.3485</c:v>
                </c:pt>
                <c:pt idx="2777">
                  <c:v>2.35</c:v>
                </c:pt>
                <c:pt idx="2778">
                  <c:v>2.3515000000000001</c:v>
                </c:pt>
                <c:pt idx="2779">
                  <c:v>2.3525</c:v>
                </c:pt>
                <c:pt idx="2780">
                  <c:v>2.3534999999999999</c:v>
                </c:pt>
                <c:pt idx="2781">
                  <c:v>2.3544999999999998</c:v>
                </c:pt>
                <c:pt idx="2782">
                  <c:v>2.3555000000000001</c:v>
                </c:pt>
                <c:pt idx="2783">
                  <c:v>2.3559999999999999</c:v>
                </c:pt>
                <c:pt idx="2784">
                  <c:v>2.3574999999999999</c:v>
                </c:pt>
                <c:pt idx="2785">
                  <c:v>2.3584999999999998</c:v>
                </c:pt>
                <c:pt idx="2786">
                  <c:v>2.3595000000000002</c:v>
                </c:pt>
                <c:pt idx="2787">
                  <c:v>2.36</c:v>
                </c:pt>
                <c:pt idx="2788">
                  <c:v>2.3614999999999999</c:v>
                </c:pt>
                <c:pt idx="2789">
                  <c:v>2.3624999999999998</c:v>
                </c:pt>
                <c:pt idx="2790">
                  <c:v>2.3635000000000002</c:v>
                </c:pt>
                <c:pt idx="2791">
                  <c:v>2.3645</c:v>
                </c:pt>
                <c:pt idx="2792">
                  <c:v>2.3654999999999999</c:v>
                </c:pt>
                <c:pt idx="2793">
                  <c:v>2.3660000000000001</c:v>
                </c:pt>
                <c:pt idx="2794">
                  <c:v>2.3675000000000002</c:v>
                </c:pt>
                <c:pt idx="2795">
                  <c:v>2.3685</c:v>
                </c:pt>
                <c:pt idx="2796">
                  <c:v>2.37</c:v>
                </c:pt>
                <c:pt idx="2797">
                  <c:v>2.371</c:v>
                </c:pt>
                <c:pt idx="2798">
                  <c:v>2.3719999999999999</c:v>
                </c:pt>
                <c:pt idx="2799">
                  <c:v>2.3730000000000002</c:v>
                </c:pt>
                <c:pt idx="2800">
                  <c:v>2.3740000000000001</c:v>
                </c:pt>
                <c:pt idx="2801">
                  <c:v>2.375</c:v>
                </c:pt>
                <c:pt idx="2802">
                  <c:v>2.3765000000000001</c:v>
                </c:pt>
                <c:pt idx="2803">
                  <c:v>2.3774999999999999</c:v>
                </c:pt>
                <c:pt idx="2804">
                  <c:v>2.3784999999999998</c:v>
                </c:pt>
                <c:pt idx="2805">
                  <c:v>2.3795000000000002</c:v>
                </c:pt>
                <c:pt idx="2806">
                  <c:v>2.3805000000000001</c:v>
                </c:pt>
                <c:pt idx="2807">
                  <c:v>2.3809999999999998</c:v>
                </c:pt>
                <c:pt idx="2808">
                  <c:v>2.3820000000000001</c:v>
                </c:pt>
                <c:pt idx="2809">
                  <c:v>2.383</c:v>
                </c:pt>
                <c:pt idx="2810">
                  <c:v>2.3839999999999999</c:v>
                </c:pt>
                <c:pt idx="2811">
                  <c:v>2.3849999999999998</c:v>
                </c:pt>
                <c:pt idx="2812">
                  <c:v>2.3855</c:v>
                </c:pt>
                <c:pt idx="2813">
                  <c:v>2.387</c:v>
                </c:pt>
                <c:pt idx="2814">
                  <c:v>2.3879999999999999</c:v>
                </c:pt>
                <c:pt idx="2815">
                  <c:v>2.3885000000000001</c:v>
                </c:pt>
                <c:pt idx="2816">
                  <c:v>2.3895</c:v>
                </c:pt>
                <c:pt idx="2817">
                  <c:v>2.3904999999999998</c:v>
                </c:pt>
                <c:pt idx="2818">
                  <c:v>2.3915000000000002</c:v>
                </c:pt>
                <c:pt idx="2819">
                  <c:v>2.3925000000000001</c:v>
                </c:pt>
                <c:pt idx="2820">
                  <c:v>2.3940000000000001</c:v>
                </c:pt>
                <c:pt idx="2821">
                  <c:v>2.395</c:v>
                </c:pt>
                <c:pt idx="2822">
                  <c:v>2.3955000000000002</c:v>
                </c:pt>
                <c:pt idx="2823">
                  <c:v>2.3965000000000001</c:v>
                </c:pt>
                <c:pt idx="2824">
                  <c:v>2.3975</c:v>
                </c:pt>
                <c:pt idx="2825">
                  <c:v>2.3984999999999999</c:v>
                </c:pt>
                <c:pt idx="2826">
                  <c:v>2.399</c:v>
                </c:pt>
                <c:pt idx="2827">
                  <c:v>2.3995000000000002</c:v>
                </c:pt>
                <c:pt idx="2828">
                  <c:v>2.4005000000000001</c:v>
                </c:pt>
                <c:pt idx="2829">
                  <c:v>2.4015</c:v>
                </c:pt>
                <c:pt idx="2830">
                  <c:v>2.403</c:v>
                </c:pt>
                <c:pt idx="2831">
                  <c:v>2.4035000000000002</c:v>
                </c:pt>
                <c:pt idx="2832">
                  <c:v>2.4045000000000001</c:v>
                </c:pt>
                <c:pt idx="2833">
                  <c:v>2.4055</c:v>
                </c:pt>
                <c:pt idx="2834">
                  <c:v>2.4064999999999999</c:v>
                </c:pt>
                <c:pt idx="2835">
                  <c:v>2.4075000000000002</c:v>
                </c:pt>
                <c:pt idx="2836">
                  <c:v>2.4079999999999999</c:v>
                </c:pt>
                <c:pt idx="2837">
                  <c:v>2.4089999999999998</c:v>
                </c:pt>
                <c:pt idx="2838">
                  <c:v>2.41</c:v>
                </c:pt>
                <c:pt idx="2839">
                  <c:v>2.411</c:v>
                </c:pt>
                <c:pt idx="2840">
                  <c:v>2.4115000000000002</c:v>
                </c:pt>
                <c:pt idx="2841">
                  <c:v>2.4125000000000001</c:v>
                </c:pt>
                <c:pt idx="2842">
                  <c:v>2.4135</c:v>
                </c:pt>
                <c:pt idx="2843">
                  <c:v>2.4144999999999999</c:v>
                </c:pt>
                <c:pt idx="2844">
                  <c:v>2.4155000000000002</c:v>
                </c:pt>
                <c:pt idx="2845">
                  <c:v>2.4159999999999999</c:v>
                </c:pt>
                <c:pt idx="2846">
                  <c:v>2.4165000000000001</c:v>
                </c:pt>
                <c:pt idx="2847">
                  <c:v>2.4175</c:v>
                </c:pt>
                <c:pt idx="2848">
                  <c:v>2.4180000000000001</c:v>
                </c:pt>
                <c:pt idx="2849">
                  <c:v>2.419</c:v>
                </c:pt>
                <c:pt idx="2850">
                  <c:v>2.42</c:v>
                </c:pt>
                <c:pt idx="2851">
                  <c:v>2.4215</c:v>
                </c:pt>
                <c:pt idx="2852">
                  <c:v>2.4224999999999999</c:v>
                </c:pt>
                <c:pt idx="2853">
                  <c:v>2.423</c:v>
                </c:pt>
                <c:pt idx="2854">
                  <c:v>2.4239999999999999</c:v>
                </c:pt>
                <c:pt idx="2855">
                  <c:v>2.4249999999999998</c:v>
                </c:pt>
                <c:pt idx="2856">
                  <c:v>2.4255</c:v>
                </c:pt>
                <c:pt idx="2857">
                  <c:v>2.4264999999999999</c:v>
                </c:pt>
                <c:pt idx="2858">
                  <c:v>2.4275000000000002</c:v>
                </c:pt>
                <c:pt idx="2859">
                  <c:v>2.4285000000000001</c:v>
                </c:pt>
                <c:pt idx="2860">
                  <c:v>2.4289999999999998</c:v>
                </c:pt>
                <c:pt idx="2861">
                  <c:v>2.4300000000000002</c:v>
                </c:pt>
                <c:pt idx="2862">
                  <c:v>2.4315000000000002</c:v>
                </c:pt>
                <c:pt idx="2863">
                  <c:v>2.4325000000000001</c:v>
                </c:pt>
                <c:pt idx="2864">
                  <c:v>2.4335</c:v>
                </c:pt>
                <c:pt idx="2865">
                  <c:v>2.4344999999999999</c:v>
                </c:pt>
                <c:pt idx="2866">
                  <c:v>2.4355000000000002</c:v>
                </c:pt>
                <c:pt idx="2867">
                  <c:v>2.4359999999999999</c:v>
                </c:pt>
                <c:pt idx="2868">
                  <c:v>2.4369999999999998</c:v>
                </c:pt>
                <c:pt idx="2869">
                  <c:v>2.4375</c:v>
                </c:pt>
                <c:pt idx="2870">
                  <c:v>2.4390000000000001</c:v>
                </c:pt>
                <c:pt idx="2871">
                  <c:v>2.44</c:v>
                </c:pt>
                <c:pt idx="2872">
                  <c:v>2.4409999999999998</c:v>
                </c:pt>
                <c:pt idx="2873">
                  <c:v>2.4415</c:v>
                </c:pt>
                <c:pt idx="2874">
                  <c:v>2.4424999999999999</c:v>
                </c:pt>
                <c:pt idx="2875">
                  <c:v>2.4434999999999998</c:v>
                </c:pt>
                <c:pt idx="2876">
                  <c:v>2.4445000000000001</c:v>
                </c:pt>
                <c:pt idx="2877">
                  <c:v>2.4449999999999998</c:v>
                </c:pt>
                <c:pt idx="2878">
                  <c:v>2.4460000000000002</c:v>
                </c:pt>
                <c:pt idx="2879">
                  <c:v>2.4470000000000001</c:v>
                </c:pt>
                <c:pt idx="2880">
                  <c:v>2.448</c:v>
                </c:pt>
                <c:pt idx="2881">
                  <c:v>2.4489999999999998</c:v>
                </c:pt>
                <c:pt idx="2882">
                  <c:v>2.4500000000000002</c:v>
                </c:pt>
                <c:pt idx="2883">
                  <c:v>2.4510000000000001</c:v>
                </c:pt>
                <c:pt idx="2884">
                  <c:v>2.4514999999999998</c:v>
                </c:pt>
                <c:pt idx="2885">
                  <c:v>2.4525000000000001</c:v>
                </c:pt>
                <c:pt idx="2886">
                  <c:v>2.4535</c:v>
                </c:pt>
                <c:pt idx="2887">
                  <c:v>2.4540000000000002</c:v>
                </c:pt>
                <c:pt idx="2888">
                  <c:v>2.4550000000000001</c:v>
                </c:pt>
                <c:pt idx="2889">
                  <c:v>2.456</c:v>
                </c:pt>
                <c:pt idx="2890">
                  <c:v>2.4569999999999999</c:v>
                </c:pt>
                <c:pt idx="2891">
                  <c:v>2.4575</c:v>
                </c:pt>
                <c:pt idx="2892">
                  <c:v>2.4590000000000001</c:v>
                </c:pt>
                <c:pt idx="2893">
                  <c:v>2.4594999999999998</c:v>
                </c:pt>
                <c:pt idx="2894">
                  <c:v>2.4605000000000001</c:v>
                </c:pt>
                <c:pt idx="2895">
                  <c:v>2.4615</c:v>
                </c:pt>
                <c:pt idx="2896">
                  <c:v>2.4624999999999999</c:v>
                </c:pt>
                <c:pt idx="2897">
                  <c:v>2.4630000000000001</c:v>
                </c:pt>
                <c:pt idx="2898">
                  <c:v>2.464</c:v>
                </c:pt>
                <c:pt idx="2899">
                  <c:v>2.4649999999999999</c:v>
                </c:pt>
                <c:pt idx="2900">
                  <c:v>2.4655</c:v>
                </c:pt>
                <c:pt idx="2901">
                  <c:v>2.4664999999999999</c:v>
                </c:pt>
                <c:pt idx="2902">
                  <c:v>2.4674999999999998</c:v>
                </c:pt>
                <c:pt idx="2903">
                  <c:v>2.4685000000000001</c:v>
                </c:pt>
                <c:pt idx="2904">
                  <c:v>2.4695</c:v>
                </c:pt>
                <c:pt idx="2905">
                  <c:v>2.4704999999999999</c:v>
                </c:pt>
                <c:pt idx="2906">
                  <c:v>2.4714999999999998</c:v>
                </c:pt>
                <c:pt idx="2907">
                  <c:v>2.4725000000000001</c:v>
                </c:pt>
                <c:pt idx="2908">
                  <c:v>2.4735</c:v>
                </c:pt>
                <c:pt idx="2909">
                  <c:v>2.4740000000000002</c:v>
                </c:pt>
                <c:pt idx="2910">
                  <c:v>2.4750000000000001</c:v>
                </c:pt>
                <c:pt idx="2911">
                  <c:v>2.4754999999999998</c:v>
                </c:pt>
                <c:pt idx="2912">
                  <c:v>2.4765000000000001</c:v>
                </c:pt>
                <c:pt idx="2913">
                  <c:v>2.4775</c:v>
                </c:pt>
                <c:pt idx="2914">
                  <c:v>2.4780000000000002</c:v>
                </c:pt>
                <c:pt idx="2915">
                  <c:v>2.4790000000000001</c:v>
                </c:pt>
                <c:pt idx="2916">
                  <c:v>2.48</c:v>
                </c:pt>
                <c:pt idx="2917">
                  <c:v>2.4809999999999999</c:v>
                </c:pt>
                <c:pt idx="2918">
                  <c:v>2.4820000000000002</c:v>
                </c:pt>
                <c:pt idx="2919">
                  <c:v>2.4830000000000001</c:v>
                </c:pt>
                <c:pt idx="2920">
                  <c:v>2.484</c:v>
                </c:pt>
                <c:pt idx="2921">
                  <c:v>2.4849999999999999</c:v>
                </c:pt>
                <c:pt idx="2922">
                  <c:v>2.4860000000000002</c:v>
                </c:pt>
                <c:pt idx="2923">
                  <c:v>2.4864999999999999</c:v>
                </c:pt>
                <c:pt idx="2924">
                  <c:v>2.4874999999999998</c:v>
                </c:pt>
                <c:pt idx="2925">
                  <c:v>2.488</c:v>
                </c:pt>
                <c:pt idx="2926">
                  <c:v>2.4889999999999999</c:v>
                </c:pt>
                <c:pt idx="2927">
                  <c:v>2.4900000000000002</c:v>
                </c:pt>
                <c:pt idx="2928">
                  <c:v>2.4910000000000001</c:v>
                </c:pt>
                <c:pt idx="2929">
                  <c:v>2.492</c:v>
                </c:pt>
                <c:pt idx="2930">
                  <c:v>2.4929999999999999</c:v>
                </c:pt>
                <c:pt idx="2931">
                  <c:v>2.4940000000000002</c:v>
                </c:pt>
                <c:pt idx="2932">
                  <c:v>2.4954999999999998</c:v>
                </c:pt>
                <c:pt idx="2933">
                  <c:v>2.4965000000000002</c:v>
                </c:pt>
                <c:pt idx="2934">
                  <c:v>2.4980000000000002</c:v>
                </c:pt>
                <c:pt idx="2935">
                  <c:v>2.4994999999999998</c:v>
                </c:pt>
                <c:pt idx="2936">
                  <c:v>2.5009999999999999</c:v>
                </c:pt>
                <c:pt idx="2937">
                  <c:v>2.5024999999999999</c:v>
                </c:pt>
                <c:pt idx="2938">
                  <c:v>2.5045000000000002</c:v>
                </c:pt>
                <c:pt idx="2939">
                  <c:v>2.5059999999999998</c:v>
                </c:pt>
                <c:pt idx="2940">
                  <c:v>2.5074999999999998</c:v>
                </c:pt>
                <c:pt idx="2941">
                  <c:v>2.5089999999999999</c:v>
                </c:pt>
                <c:pt idx="2942">
                  <c:v>2.5105</c:v>
                </c:pt>
                <c:pt idx="2943">
                  <c:v>2.512</c:v>
                </c:pt>
                <c:pt idx="2944">
                  <c:v>2.5129999999999999</c:v>
                </c:pt>
                <c:pt idx="2945">
                  <c:v>2.5145</c:v>
                </c:pt>
                <c:pt idx="2946">
                  <c:v>2.516</c:v>
                </c:pt>
                <c:pt idx="2947">
                  <c:v>2.5179999999999998</c:v>
                </c:pt>
                <c:pt idx="2948">
                  <c:v>2.5190000000000001</c:v>
                </c:pt>
                <c:pt idx="2949">
                  <c:v>2.5209999999999999</c:v>
                </c:pt>
                <c:pt idx="2950">
                  <c:v>2.5219999999999998</c:v>
                </c:pt>
                <c:pt idx="2951">
                  <c:v>2.5234999999999999</c:v>
                </c:pt>
                <c:pt idx="2952">
                  <c:v>2.5249999999999999</c:v>
                </c:pt>
                <c:pt idx="2953">
                  <c:v>2.5259999999999998</c:v>
                </c:pt>
                <c:pt idx="2954">
                  <c:v>2.5274999999999999</c:v>
                </c:pt>
                <c:pt idx="2955">
                  <c:v>2.5295000000000001</c:v>
                </c:pt>
                <c:pt idx="2956">
                  <c:v>2.5305</c:v>
                </c:pt>
                <c:pt idx="2957">
                  <c:v>2.5325000000000002</c:v>
                </c:pt>
                <c:pt idx="2958">
                  <c:v>2.5339999999999998</c:v>
                </c:pt>
                <c:pt idx="2959">
                  <c:v>2.5350000000000001</c:v>
                </c:pt>
                <c:pt idx="2960">
                  <c:v>2.5365000000000002</c:v>
                </c:pt>
                <c:pt idx="2961">
                  <c:v>2.5379999999999998</c:v>
                </c:pt>
                <c:pt idx="2962">
                  <c:v>2.5394999999999999</c:v>
                </c:pt>
                <c:pt idx="2963">
                  <c:v>2.5405000000000002</c:v>
                </c:pt>
                <c:pt idx="2964">
                  <c:v>2.5425</c:v>
                </c:pt>
                <c:pt idx="2965">
                  <c:v>2.5434999999999999</c:v>
                </c:pt>
                <c:pt idx="2966">
                  <c:v>2.5449999999999999</c:v>
                </c:pt>
                <c:pt idx="2967">
                  <c:v>2.5465</c:v>
                </c:pt>
                <c:pt idx="2968">
                  <c:v>2.548</c:v>
                </c:pt>
                <c:pt idx="2969">
                  <c:v>2.5489999999999999</c:v>
                </c:pt>
                <c:pt idx="2970">
                  <c:v>2.5505</c:v>
                </c:pt>
                <c:pt idx="2971">
                  <c:v>2.552</c:v>
                </c:pt>
                <c:pt idx="2972">
                  <c:v>2.5539999999999998</c:v>
                </c:pt>
                <c:pt idx="2973">
                  <c:v>2.5554999999999999</c:v>
                </c:pt>
                <c:pt idx="2974">
                  <c:v>2.5575000000000001</c:v>
                </c:pt>
                <c:pt idx="2975">
                  <c:v>2.5585</c:v>
                </c:pt>
                <c:pt idx="2976">
                  <c:v>2.56</c:v>
                </c:pt>
                <c:pt idx="2977">
                  <c:v>2.5615000000000001</c:v>
                </c:pt>
                <c:pt idx="2978">
                  <c:v>2.5630000000000002</c:v>
                </c:pt>
                <c:pt idx="2979">
                  <c:v>2.5640000000000001</c:v>
                </c:pt>
                <c:pt idx="2980">
                  <c:v>2.5655000000000001</c:v>
                </c:pt>
                <c:pt idx="2981">
                  <c:v>2.5674999999999999</c:v>
                </c:pt>
                <c:pt idx="2982">
                  <c:v>2.569</c:v>
                </c:pt>
                <c:pt idx="2983">
                  <c:v>2.5705</c:v>
                </c:pt>
                <c:pt idx="2984">
                  <c:v>2.5720000000000001</c:v>
                </c:pt>
                <c:pt idx="2985">
                  <c:v>2.5735000000000001</c:v>
                </c:pt>
                <c:pt idx="2986">
                  <c:v>2.5750000000000002</c:v>
                </c:pt>
                <c:pt idx="2987">
                  <c:v>2.5760000000000001</c:v>
                </c:pt>
                <c:pt idx="2988">
                  <c:v>2.5775000000000001</c:v>
                </c:pt>
                <c:pt idx="2989">
                  <c:v>2.5794999999999999</c:v>
                </c:pt>
                <c:pt idx="2990">
                  <c:v>2.5815000000000001</c:v>
                </c:pt>
                <c:pt idx="2991">
                  <c:v>2.5830000000000002</c:v>
                </c:pt>
                <c:pt idx="2992">
                  <c:v>2.5840000000000001</c:v>
                </c:pt>
                <c:pt idx="2993">
                  <c:v>2.5855000000000001</c:v>
                </c:pt>
                <c:pt idx="2994">
                  <c:v>2.5874999999999999</c:v>
                </c:pt>
                <c:pt idx="2995">
                  <c:v>2.589</c:v>
                </c:pt>
                <c:pt idx="2996">
                  <c:v>2.59</c:v>
                </c:pt>
                <c:pt idx="2997">
                  <c:v>2.5920000000000001</c:v>
                </c:pt>
                <c:pt idx="2998">
                  <c:v>2.5935000000000001</c:v>
                </c:pt>
                <c:pt idx="2999">
                  <c:v>2.5954999999999999</c:v>
                </c:pt>
                <c:pt idx="3000">
                  <c:v>2.597</c:v>
                </c:pt>
                <c:pt idx="3001">
                  <c:v>2.5979999999999999</c:v>
                </c:pt>
                <c:pt idx="3002">
                  <c:v>2.5990000000000002</c:v>
                </c:pt>
                <c:pt idx="3003">
                  <c:v>2.6004999999999998</c:v>
                </c:pt>
                <c:pt idx="3004">
                  <c:v>2.6019999999999999</c:v>
                </c:pt>
                <c:pt idx="3005">
                  <c:v>2.6040000000000001</c:v>
                </c:pt>
                <c:pt idx="3006">
                  <c:v>2.6059999999999999</c:v>
                </c:pt>
                <c:pt idx="3007">
                  <c:v>2.6074999999999999</c:v>
                </c:pt>
                <c:pt idx="3008">
                  <c:v>2.6095000000000002</c:v>
                </c:pt>
                <c:pt idx="3009">
                  <c:v>2.6110000000000002</c:v>
                </c:pt>
                <c:pt idx="3010">
                  <c:v>2.6124999999999998</c:v>
                </c:pt>
                <c:pt idx="3011">
                  <c:v>2.6135000000000002</c:v>
                </c:pt>
                <c:pt idx="3012">
                  <c:v>2.6150000000000002</c:v>
                </c:pt>
                <c:pt idx="3013">
                  <c:v>2.6164999999999998</c:v>
                </c:pt>
                <c:pt idx="3014">
                  <c:v>2.6185</c:v>
                </c:pt>
                <c:pt idx="3015">
                  <c:v>2.62</c:v>
                </c:pt>
                <c:pt idx="3016">
                  <c:v>2.6215000000000002</c:v>
                </c:pt>
                <c:pt idx="3017">
                  <c:v>2.6230000000000002</c:v>
                </c:pt>
                <c:pt idx="3018">
                  <c:v>2.6244999999999998</c:v>
                </c:pt>
                <c:pt idx="3019">
                  <c:v>2.6255000000000002</c:v>
                </c:pt>
                <c:pt idx="3020">
                  <c:v>2.6269999999999998</c:v>
                </c:pt>
                <c:pt idx="3021">
                  <c:v>2.629</c:v>
                </c:pt>
                <c:pt idx="3022">
                  <c:v>2.6305000000000001</c:v>
                </c:pt>
                <c:pt idx="3023">
                  <c:v>2.6324999999999998</c:v>
                </c:pt>
                <c:pt idx="3024">
                  <c:v>2.6339999999999999</c:v>
                </c:pt>
                <c:pt idx="3025">
                  <c:v>2.6355</c:v>
                </c:pt>
                <c:pt idx="3026">
                  <c:v>2.637</c:v>
                </c:pt>
                <c:pt idx="3027">
                  <c:v>2.6385000000000001</c:v>
                </c:pt>
                <c:pt idx="3028">
                  <c:v>2.64</c:v>
                </c:pt>
                <c:pt idx="3029">
                  <c:v>2.6415000000000002</c:v>
                </c:pt>
                <c:pt idx="3030">
                  <c:v>2.6435</c:v>
                </c:pt>
                <c:pt idx="3031">
                  <c:v>2.645</c:v>
                </c:pt>
                <c:pt idx="3032">
                  <c:v>2.6465000000000001</c:v>
                </c:pt>
                <c:pt idx="3033">
                  <c:v>2.6480000000000001</c:v>
                </c:pt>
                <c:pt idx="3034">
                  <c:v>2.6495000000000002</c:v>
                </c:pt>
                <c:pt idx="3035">
                  <c:v>2.6509999999999998</c:v>
                </c:pt>
                <c:pt idx="3036">
                  <c:v>2.6524999999999999</c:v>
                </c:pt>
                <c:pt idx="3037">
                  <c:v>2.6539999999999999</c:v>
                </c:pt>
                <c:pt idx="3038">
                  <c:v>2.6555</c:v>
                </c:pt>
                <c:pt idx="3039">
                  <c:v>2.657</c:v>
                </c:pt>
                <c:pt idx="3040">
                  <c:v>2.6579999999999999</c:v>
                </c:pt>
                <c:pt idx="3041">
                  <c:v>2.6589999999999998</c:v>
                </c:pt>
                <c:pt idx="3042">
                  <c:v>2.66</c:v>
                </c:pt>
                <c:pt idx="3043">
                  <c:v>2.6615000000000002</c:v>
                </c:pt>
                <c:pt idx="3044">
                  <c:v>2.6629999999999998</c:v>
                </c:pt>
                <c:pt idx="3045">
                  <c:v>2.665</c:v>
                </c:pt>
                <c:pt idx="3046">
                  <c:v>2.6659999999999999</c:v>
                </c:pt>
                <c:pt idx="3047">
                  <c:v>2.6680000000000001</c:v>
                </c:pt>
                <c:pt idx="3048">
                  <c:v>2.669</c:v>
                </c:pt>
                <c:pt idx="3049">
                  <c:v>2.6705000000000001</c:v>
                </c:pt>
                <c:pt idx="3050">
                  <c:v>2.6720000000000002</c:v>
                </c:pt>
                <c:pt idx="3051">
                  <c:v>2.6735000000000002</c:v>
                </c:pt>
                <c:pt idx="3052">
                  <c:v>2.6749999999999998</c:v>
                </c:pt>
                <c:pt idx="3053">
                  <c:v>2.677</c:v>
                </c:pt>
                <c:pt idx="3054">
                  <c:v>2.6785000000000001</c:v>
                </c:pt>
                <c:pt idx="3055">
                  <c:v>2.6804999999999999</c:v>
                </c:pt>
                <c:pt idx="3056">
                  <c:v>2.6825000000000001</c:v>
                </c:pt>
                <c:pt idx="3057">
                  <c:v>2.6840000000000002</c:v>
                </c:pt>
                <c:pt idx="3058">
                  <c:v>2.6865000000000001</c:v>
                </c:pt>
                <c:pt idx="3059">
                  <c:v>2.6880000000000002</c:v>
                </c:pt>
                <c:pt idx="3060">
                  <c:v>2.6894999999999998</c:v>
                </c:pt>
                <c:pt idx="3061">
                  <c:v>2.6915</c:v>
                </c:pt>
                <c:pt idx="3062">
                  <c:v>2.6930000000000001</c:v>
                </c:pt>
                <c:pt idx="3063">
                  <c:v>2.6945000000000001</c:v>
                </c:pt>
                <c:pt idx="3064">
                  <c:v>2.6970000000000001</c:v>
                </c:pt>
                <c:pt idx="3065">
                  <c:v>2.6989999999999998</c:v>
                </c:pt>
                <c:pt idx="3066">
                  <c:v>2.7004999999999999</c:v>
                </c:pt>
                <c:pt idx="3067">
                  <c:v>2.7025000000000001</c:v>
                </c:pt>
                <c:pt idx="3068">
                  <c:v>2.7044999999999999</c:v>
                </c:pt>
                <c:pt idx="3069">
                  <c:v>2.7065000000000001</c:v>
                </c:pt>
                <c:pt idx="3070">
                  <c:v>2.7080000000000002</c:v>
                </c:pt>
                <c:pt idx="3071">
                  <c:v>2.7090000000000001</c:v>
                </c:pt>
                <c:pt idx="3072">
                  <c:v>2.7109999999999999</c:v>
                </c:pt>
                <c:pt idx="3073">
                  <c:v>2.7124999999999999</c:v>
                </c:pt>
                <c:pt idx="3074">
                  <c:v>2.7149999999999999</c:v>
                </c:pt>
                <c:pt idx="3075">
                  <c:v>2.7170000000000001</c:v>
                </c:pt>
                <c:pt idx="3076">
                  <c:v>2.718</c:v>
                </c:pt>
                <c:pt idx="3077">
                  <c:v>2.7189999999999999</c:v>
                </c:pt>
                <c:pt idx="3078">
                  <c:v>2.7204999999999999</c:v>
                </c:pt>
                <c:pt idx="3079">
                  <c:v>2.722</c:v>
                </c:pt>
                <c:pt idx="3080">
                  <c:v>2.7240000000000002</c:v>
                </c:pt>
                <c:pt idx="3081">
                  <c:v>2.726</c:v>
                </c:pt>
                <c:pt idx="3082">
                  <c:v>2.7269999999999999</c:v>
                </c:pt>
                <c:pt idx="3083">
                  <c:v>2.7284999999999999</c:v>
                </c:pt>
                <c:pt idx="3084">
                  <c:v>2.73</c:v>
                </c:pt>
                <c:pt idx="3085">
                  <c:v>2.7315</c:v>
                </c:pt>
                <c:pt idx="3086">
                  <c:v>2.7334999999999998</c:v>
                </c:pt>
                <c:pt idx="3087">
                  <c:v>2.7355</c:v>
                </c:pt>
                <c:pt idx="3088">
                  <c:v>2.7370000000000001</c:v>
                </c:pt>
                <c:pt idx="3089">
                  <c:v>2.7389999999999999</c:v>
                </c:pt>
                <c:pt idx="3090">
                  <c:v>2.74</c:v>
                </c:pt>
                <c:pt idx="3091">
                  <c:v>2.7410000000000001</c:v>
                </c:pt>
                <c:pt idx="3092">
                  <c:v>2.7425000000000002</c:v>
                </c:pt>
                <c:pt idx="3093">
                  <c:v>2.7440000000000002</c:v>
                </c:pt>
                <c:pt idx="3094">
                  <c:v>2.746</c:v>
                </c:pt>
                <c:pt idx="3095">
                  <c:v>2.7480000000000002</c:v>
                </c:pt>
                <c:pt idx="3096">
                  <c:v>2.7490000000000001</c:v>
                </c:pt>
                <c:pt idx="3097">
                  <c:v>2.7505000000000002</c:v>
                </c:pt>
                <c:pt idx="3098">
                  <c:v>2.7524999999999999</c:v>
                </c:pt>
                <c:pt idx="3099">
                  <c:v>2.754</c:v>
                </c:pt>
                <c:pt idx="3100">
                  <c:v>2.7555000000000001</c:v>
                </c:pt>
                <c:pt idx="3101">
                  <c:v>2.7574999999999998</c:v>
                </c:pt>
                <c:pt idx="3102">
                  <c:v>2.7589999999999999</c:v>
                </c:pt>
                <c:pt idx="3103">
                  <c:v>2.7610000000000001</c:v>
                </c:pt>
                <c:pt idx="3104">
                  <c:v>2.762</c:v>
                </c:pt>
                <c:pt idx="3105">
                  <c:v>2.7639999999999998</c:v>
                </c:pt>
                <c:pt idx="3106">
                  <c:v>2.7654999999999998</c:v>
                </c:pt>
                <c:pt idx="3107">
                  <c:v>2.7675000000000001</c:v>
                </c:pt>
                <c:pt idx="3108">
                  <c:v>2.7690000000000001</c:v>
                </c:pt>
                <c:pt idx="3109">
                  <c:v>2.77</c:v>
                </c:pt>
                <c:pt idx="3110">
                  <c:v>2.7719999999999998</c:v>
                </c:pt>
                <c:pt idx="3111">
                  <c:v>2.7734999999999999</c:v>
                </c:pt>
                <c:pt idx="3112">
                  <c:v>2.7755000000000001</c:v>
                </c:pt>
                <c:pt idx="3113">
                  <c:v>2.7770000000000001</c:v>
                </c:pt>
                <c:pt idx="3114">
                  <c:v>2.7789999999999999</c:v>
                </c:pt>
                <c:pt idx="3115">
                  <c:v>2.78</c:v>
                </c:pt>
                <c:pt idx="3116">
                  <c:v>2.7814999999999999</c:v>
                </c:pt>
                <c:pt idx="3117">
                  <c:v>2.7835000000000001</c:v>
                </c:pt>
                <c:pt idx="3118">
                  <c:v>2.7845</c:v>
                </c:pt>
                <c:pt idx="3119">
                  <c:v>2.7865000000000002</c:v>
                </c:pt>
                <c:pt idx="3120">
                  <c:v>2.7885</c:v>
                </c:pt>
                <c:pt idx="3121">
                  <c:v>2.79</c:v>
                </c:pt>
                <c:pt idx="3122">
                  <c:v>2.7909999999999999</c:v>
                </c:pt>
                <c:pt idx="3123">
                  <c:v>2.7930000000000001</c:v>
                </c:pt>
                <c:pt idx="3124">
                  <c:v>2.7945000000000002</c:v>
                </c:pt>
                <c:pt idx="3125">
                  <c:v>2.7959999999999998</c:v>
                </c:pt>
                <c:pt idx="3126">
                  <c:v>2.798</c:v>
                </c:pt>
                <c:pt idx="3127">
                  <c:v>2.7995000000000001</c:v>
                </c:pt>
                <c:pt idx="3128">
                  <c:v>2.8010000000000002</c:v>
                </c:pt>
                <c:pt idx="3129">
                  <c:v>2.8029999999999999</c:v>
                </c:pt>
                <c:pt idx="3130">
                  <c:v>2.8039999999999998</c:v>
                </c:pt>
                <c:pt idx="3131">
                  <c:v>2.806</c:v>
                </c:pt>
                <c:pt idx="3132">
                  <c:v>2.8085</c:v>
                </c:pt>
                <c:pt idx="3133">
                  <c:v>2.81</c:v>
                </c:pt>
                <c:pt idx="3134">
                  <c:v>2.8115000000000001</c:v>
                </c:pt>
                <c:pt idx="3135">
                  <c:v>2.8134999999999999</c:v>
                </c:pt>
                <c:pt idx="3136">
                  <c:v>2.8149999999999999</c:v>
                </c:pt>
                <c:pt idx="3137">
                  <c:v>2.8170000000000002</c:v>
                </c:pt>
                <c:pt idx="3138">
                  <c:v>2.8184999999999998</c:v>
                </c:pt>
                <c:pt idx="3139">
                  <c:v>2.8205</c:v>
                </c:pt>
                <c:pt idx="3140">
                  <c:v>2.823</c:v>
                </c:pt>
                <c:pt idx="3141">
                  <c:v>2.8250000000000002</c:v>
                </c:pt>
                <c:pt idx="3142">
                  <c:v>2.8275000000000001</c:v>
                </c:pt>
                <c:pt idx="3143">
                  <c:v>2.8290000000000002</c:v>
                </c:pt>
                <c:pt idx="3144">
                  <c:v>2.8304999999999998</c:v>
                </c:pt>
                <c:pt idx="3145">
                  <c:v>2.8330000000000002</c:v>
                </c:pt>
                <c:pt idx="3146">
                  <c:v>2.8355000000000001</c:v>
                </c:pt>
                <c:pt idx="3147">
                  <c:v>2.8370000000000002</c:v>
                </c:pt>
                <c:pt idx="3148">
                  <c:v>2.839</c:v>
                </c:pt>
                <c:pt idx="3149">
                  <c:v>2.84</c:v>
                </c:pt>
                <c:pt idx="3150">
                  <c:v>2.8420000000000001</c:v>
                </c:pt>
                <c:pt idx="3151">
                  <c:v>2.8435000000000001</c:v>
                </c:pt>
                <c:pt idx="3152">
                  <c:v>2.8454999999999999</c:v>
                </c:pt>
                <c:pt idx="3153">
                  <c:v>2.847</c:v>
                </c:pt>
                <c:pt idx="3154">
                  <c:v>2.8479999999999999</c:v>
                </c:pt>
                <c:pt idx="3155">
                  <c:v>2.85</c:v>
                </c:pt>
                <c:pt idx="3156">
                  <c:v>2.8515000000000001</c:v>
                </c:pt>
                <c:pt idx="3157">
                  <c:v>2.8530000000000002</c:v>
                </c:pt>
                <c:pt idx="3158">
                  <c:v>2.855</c:v>
                </c:pt>
                <c:pt idx="3159">
                  <c:v>2.8570000000000002</c:v>
                </c:pt>
                <c:pt idx="3160">
                  <c:v>2.8584999999999998</c:v>
                </c:pt>
                <c:pt idx="3161">
                  <c:v>2.8595000000000002</c:v>
                </c:pt>
                <c:pt idx="3162">
                  <c:v>2.8614999999999999</c:v>
                </c:pt>
                <c:pt idx="3163">
                  <c:v>2.863</c:v>
                </c:pt>
                <c:pt idx="3164">
                  <c:v>2.8645</c:v>
                </c:pt>
                <c:pt idx="3165">
                  <c:v>2.8664999999999998</c:v>
                </c:pt>
                <c:pt idx="3166">
                  <c:v>2.8679999999999999</c:v>
                </c:pt>
                <c:pt idx="3167">
                  <c:v>2.8690000000000002</c:v>
                </c:pt>
                <c:pt idx="3168">
                  <c:v>2.871</c:v>
                </c:pt>
                <c:pt idx="3169">
                  <c:v>2.8730000000000002</c:v>
                </c:pt>
                <c:pt idx="3170">
                  <c:v>2.875</c:v>
                </c:pt>
                <c:pt idx="3171">
                  <c:v>2.8765000000000001</c:v>
                </c:pt>
                <c:pt idx="3172">
                  <c:v>2.8780000000000001</c:v>
                </c:pt>
                <c:pt idx="3173">
                  <c:v>2.88</c:v>
                </c:pt>
                <c:pt idx="3174">
                  <c:v>2.8809999999999998</c:v>
                </c:pt>
                <c:pt idx="3175">
                  <c:v>2.8824999999999998</c:v>
                </c:pt>
                <c:pt idx="3176">
                  <c:v>2.8845000000000001</c:v>
                </c:pt>
                <c:pt idx="3177">
                  <c:v>2.8860000000000001</c:v>
                </c:pt>
                <c:pt idx="3178">
                  <c:v>2.8879999999999999</c:v>
                </c:pt>
                <c:pt idx="3179">
                  <c:v>2.8889999999999998</c:v>
                </c:pt>
                <c:pt idx="3180">
                  <c:v>2.8904999999999998</c:v>
                </c:pt>
                <c:pt idx="3181">
                  <c:v>2.8925000000000001</c:v>
                </c:pt>
                <c:pt idx="3182">
                  <c:v>2.8944999999999999</c:v>
                </c:pt>
                <c:pt idx="3183">
                  <c:v>2.8965000000000001</c:v>
                </c:pt>
                <c:pt idx="3184">
                  <c:v>2.8980000000000001</c:v>
                </c:pt>
                <c:pt idx="3185">
                  <c:v>2.8995000000000002</c:v>
                </c:pt>
                <c:pt idx="3186">
                  <c:v>2.9009999999999998</c:v>
                </c:pt>
                <c:pt idx="3187">
                  <c:v>2.9024999999999999</c:v>
                </c:pt>
                <c:pt idx="3188">
                  <c:v>2.9045000000000001</c:v>
                </c:pt>
                <c:pt idx="3189">
                  <c:v>2.9060000000000001</c:v>
                </c:pt>
                <c:pt idx="3190">
                  <c:v>2.9075000000000002</c:v>
                </c:pt>
                <c:pt idx="3191">
                  <c:v>2.9095</c:v>
                </c:pt>
                <c:pt idx="3192">
                  <c:v>2.9104999999999999</c:v>
                </c:pt>
                <c:pt idx="3193">
                  <c:v>2.9119999999999999</c:v>
                </c:pt>
                <c:pt idx="3194">
                  <c:v>2.9144999999999999</c:v>
                </c:pt>
                <c:pt idx="3195">
                  <c:v>2.9165000000000001</c:v>
                </c:pt>
                <c:pt idx="3196">
                  <c:v>2.9184999999999999</c:v>
                </c:pt>
                <c:pt idx="3197">
                  <c:v>2.9195000000000002</c:v>
                </c:pt>
                <c:pt idx="3198">
                  <c:v>2.9215</c:v>
                </c:pt>
                <c:pt idx="3199">
                  <c:v>2.923</c:v>
                </c:pt>
                <c:pt idx="3200">
                  <c:v>2.9245000000000001</c:v>
                </c:pt>
                <c:pt idx="3201">
                  <c:v>2.9264999999999999</c:v>
                </c:pt>
                <c:pt idx="3202">
                  <c:v>2.9279999999999999</c:v>
                </c:pt>
                <c:pt idx="3203">
                  <c:v>2.9295</c:v>
                </c:pt>
                <c:pt idx="3204">
                  <c:v>2.931</c:v>
                </c:pt>
                <c:pt idx="3205">
                  <c:v>2.9325000000000001</c:v>
                </c:pt>
                <c:pt idx="3206">
                  <c:v>2.9350000000000001</c:v>
                </c:pt>
                <c:pt idx="3207">
                  <c:v>2.9369999999999998</c:v>
                </c:pt>
                <c:pt idx="3208">
                  <c:v>2.9384999999999999</c:v>
                </c:pt>
                <c:pt idx="3209">
                  <c:v>2.94</c:v>
                </c:pt>
                <c:pt idx="3210">
                  <c:v>2.9415</c:v>
                </c:pt>
                <c:pt idx="3211">
                  <c:v>2.9430000000000001</c:v>
                </c:pt>
                <c:pt idx="3212">
                  <c:v>2.9449999999999998</c:v>
                </c:pt>
                <c:pt idx="3213">
                  <c:v>2.9470000000000001</c:v>
                </c:pt>
                <c:pt idx="3214">
                  <c:v>2.948</c:v>
                </c:pt>
                <c:pt idx="3215">
                  <c:v>2.9495</c:v>
                </c:pt>
                <c:pt idx="3216">
                  <c:v>2.9510000000000001</c:v>
                </c:pt>
                <c:pt idx="3217">
                  <c:v>2.9529999999999998</c:v>
                </c:pt>
                <c:pt idx="3218">
                  <c:v>2.9554999999999998</c:v>
                </c:pt>
                <c:pt idx="3219">
                  <c:v>2.9569999999999999</c:v>
                </c:pt>
                <c:pt idx="3220">
                  <c:v>2.9584999999999999</c:v>
                </c:pt>
                <c:pt idx="3221">
                  <c:v>2.96</c:v>
                </c:pt>
                <c:pt idx="3222">
                  <c:v>2.9620000000000002</c:v>
                </c:pt>
                <c:pt idx="3223">
                  <c:v>2.9634999999999998</c:v>
                </c:pt>
                <c:pt idx="3224">
                  <c:v>2.9655</c:v>
                </c:pt>
                <c:pt idx="3225">
                  <c:v>2.9664999999999999</c:v>
                </c:pt>
                <c:pt idx="3226">
                  <c:v>2.9685000000000001</c:v>
                </c:pt>
                <c:pt idx="3227">
                  <c:v>2.97</c:v>
                </c:pt>
                <c:pt idx="3228">
                  <c:v>2.972</c:v>
                </c:pt>
                <c:pt idx="3229">
                  <c:v>2.9740000000000002</c:v>
                </c:pt>
                <c:pt idx="3230">
                  <c:v>2.9754999999999998</c:v>
                </c:pt>
                <c:pt idx="3231">
                  <c:v>2.9769999999999999</c:v>
                </c:pt>
                <c:pt idx="3232">
                  <c:v>2.9790000000000001</c:v>
                </c:pt>
                <c:pt idx="3233">
                  <c:v>2.9809999999999999</c:v>
                </c:pt>
                <c:pt idx="3234">
                  <c:v>2.9824999999999999</c:v>
                </c:pt>
                <c:pt idx="3235">
                  <c:v>2.9845000000000002</c:v>
                </c:pt>
                <c:pt idx="3236">
                  <c:v>2.9855</c:v>
                </c:pt>
                <c:pt idx="3237">
                  <c:v>2.9870000000000001</c:v>
                </c:pt>
                <c:pt idx="3238">
                  <c:v>2.9889999999999999</c:v>
                </c:pt>
                <c:pt idx="3239">
                  <c:v>2.9910000000000001</c:v>
                </c:pt>
                <c:pt idx="3240">
                  <c:v>2.9929999999999999</c:v>
                </c:pt>
                <c:pt idx="3241">
                  <c:v>2.9940000000000002</c:v>
                </c:pt>
                <c:pt idx="3242">
                  <c:v>2.996</c:v>
                </c:pt>
                <c:pt idx="3243">
                  <c:v>2.9975000000000001</c:v>
                </c:pt>
                <c:pt idx="3244">
                  <c:v>3</c:v>
                </c:pt>
                <c:pt idx="3245">
                  <c:v>3.0015000000000001</c:v>
                </c:pt>
                <c:pt idx="3246">
                  <c:v>3.0024999999999999</c:v>
                </c:pt>
                <c:pt idx="3247">
                  <c:v>3.0045000000000002</c:v>
                </c:pt>
                <c:pt idx="3248">
                  <c:v>3.0059999999999998</c:v>
                </c:pt>
                <c:pt idx="3249">
                  <c:v>3.008</c:v>
                </c:pt>
                <c:pt idx="3250">
                  <c:v>3.01</c:v>
                </c:pt>
                <c:pt idx="3251">
                  <c:v>3.0110000000000001</c:v>
                </c:pt>
                <c:pt idx="3252">
                  <c:v>3.0129999999999999</c:v>
                </c:pt>
                <c:pt idx="3253">
                  <c:v>3.0145</c:v>
                </c:pt>
                <c:pt idx="3254">
                  <c:v>3.0169999999999999</c:v>
                </c:pt>
                <c:pt idx="3255">
                  <c:v>3.0179999999999998</c:v>
                </c:pt>
                <c:pt idx="3256">
                  <c:v>3.02</c:v>
                </c:pt>
                <c:pt idx="3257">
                  <c:v>3.0209999999999999</c:v>
                </c:pt>
                <c:pt idx="3258">
                  <c:v>3.0230000000000001</c:v>
                </c:pt>
                <c:pt idx="3259">
                  <c:v>3.0249999999999999</c:v>
                </c:pt>
                <c:pt idx="3260">
                  <c:v>3.0270000000000001</c:v>
                </c:pt>
                <c:pt idx="3261">
                  <c:v>3.0285000000000002</c:v>
                </c:pt>
                <c:pt idx="3262">
                  <c:v>3.03</c:v>
                </c:pt>
                <c:pt idx="3263">
                  <c:v>3.0314999999999999</c:v>
                </c:pt>
                <c:pt idx="3264">
                  <c:v>3.0339999999999998</c:v>
                </c:pt>
                <c:pt idx="3265">
                  <c:v>3.0354999999999999</c:v>
                </c:pt>
                <c:pt idx="3266">
                  <c:v>3.0369999999999999</c:v>
                </c:pt>
                <c:pt idx="3267">
                  <c:v>3.0385</c:v>
                </c:pt>
                <c:pt idx="3268">
                  <c:v>3.0394999999999999</c:v>
                </c:pt>
                <c:pt idx="3269">
                  <c:v>3.0419999999999998</c:v>
                </c:pt>
                <c:pt idx="3270">
                  <c:v>3.0434999999999999</c:v>
                </c:pt>
                <c:pt idx="3271">
                  <c:v>3.0455000000000001</c:v>
                </c:pt>
                <c:pt idx="3272">
                  <c:v>3.0474999999999999</c:v>
                </c:pt>
                <c:pt idx="3273">
                  <c:v>3.0489999999999999</c:v>
                </c:pt>
                <c:pt idx="3274">
                  <c:v>3.0510000000000002</c:v>
                </c:pt>
                <c:pt idx="3275">
                  <c:v>3.0525000000000002</c:v>
                </c:pt>
                <c:pt idx="3276">
                  <c:v>3.0545</c:v>
                </c:pt>
                <c:pt idx="3277">
                  <c:v>3.0554999999999999</c:v>
                </c:pt>
                <c:pt idx="3278">
                  <c:v>3.0575000000000001</c:v>
                </c:pt>
                <c:pt idx="3279">
                  <c:v>3.0590000000000002</c:v>
                </c:pt>
                <c:pt idx="3280">
                  <c:v>3.0609999999999999</c:v>
                </c:pt>
                <c:pt idx="3281">
                  <c:v>3.0630000000000002</c:v>
                </c:pt>
                <c:pt idx="3282">
                  <c:v>3.0640000000000001</c:v>
                </c:pt>
                <c:pt idx="3283">
                  <c:v>3.0659999999999998</c:v>
                </c:pt>
                <c:pt idx="3284">
                  <c:v>3.0680000000000001</c:v>
                </c:pt>
                <c:pt idx="3285">
                  <c:v>3.07</c:v>
                </c:pt>
                <c:pt idx="3286">
                  <c:v>3.0720000000000001</c:v>
                </c:pt>
                <c:pt idx="3287">
                  <c:v>3.073</c:v>
                </c:pt>
                <c:pt idx="3288">
                  <c:v>3.0750000000000002</c:v>
                </c:pt>
                <c:pt idx="3289">
                  <c:v>3.0764999999999998</c:v>
                </c:pt>
                <c:pt idx="3290">
                  <c:v>3.0785</c:v>
                </c:pt>
                <c:pt idx="3291">
                  <c:v>3.08</c:v>
                </c:pt>
                <c:pt idx="3292">
                  <c:v>3.0819999999999999</c:v>
                </c:pt>
                <c:pt idx="3293">
                  <c:v>3.0834999999999999</c:v>
                </c:pt>
                <c:pt idx="3294">
                  <c:v>3.0844999999999998</c:v>
                </c:pt>
                <c:pt idx="3295">
                  <c:v>3.0870000000000002</c:v>
                </c:pt>
                <c:pt idx="3296">
                  <c:v>3.089</c:v>
                </c:pt>
                <c:pt idx="3297">
                  <c:v>3.0905</c:v>
                </c:pt>
                <c:pt idx="3298">
                  <c:v>3.0920000000000001</c:v>
                </c:pt>
                <c:pt idx="3299">
                  <c:v>3.0935000000000001</c:v>
                </c:pt>
                <c:pt idx="3300">
                  <c:v>3.0954999999999999</c:v>
                </c:pt>
                <c:pt idx="3301">
                  <c:v>3.0975000000000001</c:v>
                </c:pt>
                <c:pt idx="3302">
                  <c:v>3.0994999999999999</c:v>
                </c:pt>
                <c:pt idx="3303">
                  <c:v>3.1004999999999998</c:v>
                </c:pt>
                <c:pt idx="3304">
                  <c:v>3.1025</c:v>
                </c:pt>
                <c:pt idx="3305">
                  <c:v>3.1040000000000001</c:v>
                </c:pt>
                <c:pt idx="3306">
                  <c:v>3.1065</c:v>
                </c:pt>
                <c:pt idx="3307">
                  <c:v>3.1074999999999999</c:v>
                </c:pt>
                <c:pt idx="3308">
                  <c:v>3.109</c:v>
                </c:pt>
                <c:pt idx="3309">
                  <c:v>3.1105</c:v>
                </c:pt>
                <c:pt idx="3310">
                  <c:v>3.1124999999999998</c:v>
                </c:pt>
                <c:pt idx="3311">
                  <c:v>3.1145</c:v>
                </c:pt>
                <c:pt idx="3312">
                  <c:v>3.1164999999999998</c:v>
                </c:pt>
                <c:pt idx="3313">
                  <c:v>3.1179999999999999</c:v>
                </c:pt>
                <c:pt idx="3314">
                  <c:v>3.1194999999999999</c:v>
                </c:pt>
                <c:pt idx="3315">
                  <c:v>3.121</c:v>
                </c:pt>
                <c:pt idx="3316">
                  <c:v>3.1234999999999999</c:v>
                </c:pt>
                <c:pt idx="3317">
                  <c:v>3.125</c:v>
                </c:pt>
                <c:pt idx="3318">
                  <c:v>3.1265000000000001</c:v>
                </c:pt>
                <c:pt idx="3319">
                  <c:v>3.1280000000000001</c:v>
                </c:pt>
                <c:pt idx="3320">
                  <c:v>3.1295000000000002</c:v>
                </c:pt>
                <c:pt idx="3321">
                  <c:v>3.1315</c:v>
                </c:pt>
                <c:pt idx="3322">
                  <c:v>3.1335000000000002</c:v>
                </c:pt>
                <c:pt idx="3323">
                  <c:v>3.1349999999999998</c:v>
                </c:pt>
                <c:pt idx="3324">
                  <c:v>3.137</c:v>
                </c:pt>
                <c:pt idx="3325">
                  <c:v>3.1389999999999998</c:v>
                </c:pt>
                <c:pt idx="3326">
                  <c:v>3.1404999999999998</c:v>
                </c:pt>
                <c:pt idx="3327">
                  <c:v>3.1425000000000001</c:v>
                </c:pt>
                <c:pt idx="3328">
                  <c:v>3.1440000000000001</c:v>
                </c:pt>
                <c:pt idx="3329">
                  <c:v>3.145</c:v>
                </c:pt>
                <c:pt idx="3330">
                  <c:v>3.1469999999999998</c:v>
                </c:pt>
                <c:pt idx="3331">
                  <c:v>3.1495000000000002</c:v>
                </c:pt>
                <c:pt idx="3332">
                  <c:v>3.1509999999999998</c:v>
                </c:pt>
                <c:pt idx="3333">
                  <c:v>3.1524999999999999</c:v>
                </c:pt>
                <c:pt idx="3334">
                  <c:v>3.1539999999999999</c:v>
                </c:pt>
                <c:pt idx="3335">
                  <c:v>3.1555</c:v>
                </c:pt>
                <c:pt idx="3336">
                  <c:v>3.1575000000000002</c:v>
                </c:pt>
                <c:pt idx="3337">
                  <c:v>3.1595</c:v>
                </c:pt>
                <c:pt idx="3338">
                  <c:v>3.161</c:v>
                </c:pt>
                <c:pt idx="3339">
                  <c:v>3.1629999999999998</c:v>
                </c:pt>
                <c:pt idx="3340">
                  <c:v>3.1640000000000001</c:v>
                </c:pt>
                <c:pt idx="3341">
                  <c:v>3.1665000000000001</c:v>
                </c:pt>
                <c:pt idx="3342">
                  <c:v>3.1684999999999999</c:v>
                </c:pt>
                <c:pt idx="3343">
                  <c:v>3.17</c:v>
                </c:pt>
                <c:pt idx="3344">
                  <c:v>3.1720000000000002</c:v>
                </c:pt>
                <c:pt idx="3345">
                  <c:v>3.1735000000000002</c:v>
                </c:pt>
                <c:pt idx="3346">
                  <c:v>3.1749999999999998</c:v>
                </c:pt>
                <c:pt idx="3347">
                  <c:v>3.177</c:v>
                </c:pt>
                <c:pt idx="3348">
                  <c:v>3.1785000000000001</c:v>
                </c:pt>
                <c:pt idx="3349">
                  <c:v>3.18</c:v>
                </c:pt>
                <c:pt idx="3350">
                  <c:v>3.1819999999999999</c:v>
                </c:pt>
                <c:pt idx="3351">
                  <c:v>3.1840000000000002</c:v>
                </c:pt>
                <c:pt idx="3352">
                  <c:v>3.1855000000000002</c:v>
                </c:pt>
                <c:pt idx="3353">
                  <c:v>3.1880000000000002</c:v>
                </c:pt>
                <c:pt idx="3354">
                  <c:v>3.1890000000000001</c:v>
                </c:pt>
                <c:pt idx="3355">
                  <c:v>3.1909999999999998</c:v>
                </c:pt>
                <c:pt idx="3356">
                  <c:v>3.1924999999999999</c:v>
                </c:pt>
                <c:pt idx="3357">
                  <c:v>3.1945000000000001</c:v>
                </c:pt>
                <c:pt idx="3358">
                  <c:v>3.1960000000000002</c:v>
                </c:pt>
                <c:pt idx="3359">
                  <c:v>3.198</c:v>
                </c:pt>
                <c:pt idx="3360">
                  <c:v>3.1989999999999998</c:v>
                </c:pt>
                <c:pt idx="3361">
                  <c:v>3.2010000000000001</c:v>
                </c:pt>
                <c:pt idx="3362">
                  <c:v>3.2025000000000001</c:v>
                </c:pt>
                <c:pt idx="3363">
                  <c:v>3.2050000000000001</c:v>
                </c:pt>
                <c:pt idx="3364">
                  <c:v>3.2065000000000001</c:v>
                </c:pt>
                <c:pt idx="3365">
                  <c:v>3.2080000000000002</c:v>
                </c:pt>
                <c:pt idx="3366">
                  <c:v>3.21</c:v>
                </c:pt>
                <c:pt idx="3367">
                  <c:v>3.2115</c:v>
                </c:pt>
                <c:pt idx="3368">
                  <c:v>3.2130000000000001</c:v>
                </c:pt>
                <c:pt idx="3369">
                  <c:v>3.2149999999999999</c:v>
                </c:pt>
                <c:pt idx="3370">
                  <c:v>3.2164999999999999</c:v>
                </c:pt>
                <c:pt idx="3371">
                  <c:v>3.218</c:v>
                </c:pt>
                <c:pt idx="3372">
                  <c:v>3.2195</c:v>
                </c:pt>
                <c:pt idx="3373">
                  <c:v>3.222</c:v>
                </c:pt>
                <c:pt idx="3374">
                  <c:v>3.2240000000000002</c:v>
                </c:pt>
                <c:pt idx="3375">
                  <c:v>3.2250000000000001</c:v>
                </c:pt>
                <c:pt idx="3376">
                  <c:v>3.2269999999999999</c:v>
                </c:pt>
                <c:pt idx="3377">
                  <c:v>3.2290000000000001</c:v>
                </c:pt>
                <c:pt idx="3378">
                  <c:v>3.2305000000000001</c:v>
                </c:pt>
                <c:pt idx="3379">
                  <c:v>3.2324999999999999</c:v>
                </c:pt>
                <c:pt idx="3380">
                  <c:v>3.234</c:v>
                </c:pt>
                <c:pt idx="3381">
                  <c:v>3.2355</c:v>
                </c:pt>
                <c:pt idx="3382">
                  <c:v>3.2370000000000001</c:v>
                </c:pt>
                <c:pt idx="3383">
                  <c:v>3.2389999999999999</c:v>
                </c:pt>
                <c:pt idx="3384">
                  <c:v>3.2404999999999999</c:v>
                </c:pt>
                <c:pt idx="3385">
                  <c:v>3.242</c:v>
                </c:pt>
                <c:pt idx="3386">
                  <c:v>3.2440000000000002</c:v>
                </c:pt>
                <c:pt idx="3387">
                  <c:v>3.246</c:v>
                </c:pt>
                <c:pt idx="3388">
                  <c:v>3.2475000000000001</c:v>
                </c:pt>
                <c:pt idx="3389">
                  <c:v>3.2490000000000001</c:v>
                </c:pt>
                <c:pt idx="3390">
                  <c:v>3.2509999999999999</c:v>
                </c:pt>
                <c:pt idx="3391">
                  <c:v>3.2530000000000001</c:v>
                </c:pt>
                <c:pt idx="3392">
                  <c:v>3.2545000000000002</c:v>
                </c:pt>
                <c:pt idx="3393">
                  <c:v>3.2565</c:v>
                </c:pt>
                <c:pt idx="3394">
                  <c:v>3.258</c:v>
                </c:pt>
                <c:pt idx="3395">
                  <c:v>3.2595000000000001</c:v>
                </c:pt>
                <c:pt idx="3396">
                  <c:v>3.2610000000000001</c:v>
                </c:pt>
                <c:pt idx="3397">
                  <c:v>3.2629999999999999</c:v>
                </c:pt>
                <c:pt idx="3398">
                  <c:v>3.2645</c:v>
                </c:pt>
                <c:pt idx="3399">
                  <c:v>3.266</c:v>
                </c:pt>
                <c:pt idx="3400">
                  <c:v>3.2675000000000001</c:v>
                </c:pt>
                <c:pt idx="3401">
                  <c:v>3.2694999999999999</c:v>
                </c:pt>
                <c:pt idx="3402">
                  <c:v>3.2709999999999999</c:v>
                </c:pt>
                <c:pt idx="3403">
                  <c:v>3.2730000000000001</c:v>
                </c:pt>
                <c:pt idx="3404">
                  <c:v>3.2745000000000002</c:v>
                </c:pt>
                <c:pt idx="3405">
                  <c:v>3.2759999999999998</c:v>
                </c:pt>
                <c:pt idx="3406">
                  <c:v>3.2774999999999999</c:v>
                </c:pt>
                <c:pt idx="3407">
                  <c:v>3.2789999999999999</c:v>
                </c:pt>
                <c:pt idx="3408">
                  <c:v>3.2810000000000001</c:v>
                </c:pt>
                <c:pt idx="3409">
                  <c:v>3.2825000000000002</c:v>
                </c:pt>
                <c:pt idx="3410">
                  <c:v>3.2845</c:v>
                </c:pt>
                <c:pt idx="3411">
                  <c:v>3.286</c:v>
                </c:pt>
                <c:pt idx="3412">
                  <c:v>3.2875000000000001</c:v>
                </c:pt>
                <c:pt idx="3413">
                  <c:v>3.2890000000000001</c:v>
                </c:pt>
                <c:pt idx="3414">
                  <c:v>3.2909999999999999</c:v>
                </c:pt>
                <c:pt idx="3415">
                  <c:v>3.2925</c:v>
                </c:pt>
                <c:pt idx="3416">
                  <c:v>3.294</c:v>
                </c:pt>
                <c:pt idx="3417">
                  <c:v>3.2959999999999998</c:v>
                </c:pt>
                <c:pt idx="3418">
                  <c:v>3.298</c:v>
                </c:pt>
                <c:pt idx="3419">
                  <c:v>3.2995000000000001</c:v>
                </c:pt>
                <c:pt idx="3420">
                  <c:v>3.3010000000000002</c:v>
                </c:pt>
                <c:pt idx="3421">
                  <c:v>3.3025000000000002</c:v>
                </c:pt>
                <c:pt idx="3422">
                  <c:v>3.3045</c:v>
                </c:pt>
                <c:pt idx="3423">
                  <c:v>3.3054999999999999</c:v>
                </c:pt>
                <c:pt idx="3424">
                  <c:v>3.3075000000000001</c:v>
                </c:pt>
                <c:pt idx="3425">
                  <c:v>3.3094999999999999</c:v>
                </c:pt>
                <c:pt idx="3426">
                  <c:v>3.3115000000000001</c:v>
                </c:pt>
                <c:pt idx="3427">
                  <c:v>3.3130000000000002</c:v>
                </c:pt>
                <c:pt idx="3428">
                  <c:v>3.3149999999999999</c:v>
                </c:pt>
                <c:pt idx="3429">
                  <c:v>3.3165</c:v>
                </c:pt>
                <c:pt idx="3430">
                  <c:v>3.3180000000000001</c:v>
                </c:pt>
                <c:pt idx="3431">
                  <c:v>3.3195000000000001</c:v>
                </c:pt>
                <c:pt idx="3432">
                  <c:v>3.3214999999999999</c:v>
                </c:pt>
                <c:pt idx="3433">
                  <c:v>3.3235000000000001</c:v>
                </c:pt>
                <c:pt idx="3434">
                  <c:v>3.3254999999999999</c:v>
                </c:pt>
                <c:pt idx="3435">
                  <c:v>3.327</c:v>
                </c:pt>
                <c:pt idx="3436">
                  <c:v>3.3290000000000002</c:v>
                </c:pt>
                <c:pt idx="3437">
                  <c:v>3.3304999999999998</c:v>
                </c:pt>
                <c:pt idx="3438">
                  <c:v>3.3319999999999999</c:v>
                </c:pt>
                <c:pt idx="3439">
                  <c:v>3.3334999999999999</c:v>
                </c:pt>
                <c:pt idx="3440">
                  <c:v>3.3355000000000001</c:v>
                </c:pt>
                <c:pt idx="3441">
                  <c:v>3.3370000000000002</c:v>
                </c:pt>
                <c:pt idx="3442">
                  <c:v>3.339</c:v>
                </c:pt>
                <c:pt idx="3443">
                  <c:v>3.3410000000000002</c:v>
                </c:pt>
                <c:pt idx="3444">
                  <c:v>3.3424999999999998</c:v>
                </c:pt>
                <c:pt idx="3445">
                  <c:v>3.3445</c:v>
                </c:pt>
                <c:pt idx="3446">
                  <c:v>3.3460000000000001</c:v>
                </c:pt>
                <c:pt idx="3447">
                  <c:v>3.347</c:v>
                </c:pt>
                <c:pt idx="3448">
                  <c:v>3.3485</c:v>
                </c:pt>
                <c:pt idx="3449">
                  <c:v>3.3504999999999998</c:v>
                </c:pt>
                <c:pt idx="3450">
                  <c:v>3.3525</c:v>
                </c:pt>
                <c:pt idx="3451">
                  <c:v>3.3544999999999998</c:v>
                </c:pt>
                <c:pt idx="3452">
                  <c:v>3.3559999999999999</c:v>
                </c:pt>
                <c:pt idx="3453">
                  <c:v>3.3584999999999998</c:v>
                </c:pt>
                <c:pt idx="3454">
                  <c:v>3.3595000000000002</c:v>
                </c:pt>
                <c:pt idx="3455">
                  <c:v>3.3614999999999999</c:v>
                </c:pt>
                <c:pt idx="3456">
                  <c:v>3.363</c:v>
                </c:pt>
                <c:pt idx="3457">
                  <c:v>3.3645</c:v>
                </c:pt>
                <c:pt idx="3458">
                  <c:v>3.367</c:v>
                </c:pt>
                <c:pt idx="3459">
                  <c:v>3.3694999999999999</c:v>
                </c:pt>
                <c:pt idx="3460">
                  <c:v>3.3715000000000002</c:v>
                </c:pt>
                <c:pt idx="3461">
                  <c:v>3.3730000000000002</c:v>
                </c:pt>
                <c:pt idx="3462">
                  <c:v>3.3755000000000002</c:v>
                </c:pt>
                <c:pt idx="3463">
                  <c:v>3.3774999999999999</c:v>
                </c:pt>
                <c:pt idx="3464">
                  <c:v>3.3795000000000002</c:v>
                </c:pt>
                <c:pt idx="3465">
                  <c:v>3.3815</c:v>
                </c:pt>
                <c:pt idx="3466">
                  <c:v>3.3835000000000002</c:v>
                </c:pt>
                <c:pt idx="3467">
                  <c:v>3.3849999999999998</c:v>
                </c:pt>
                <c:pt idx="3468">
                  <c:v>3.3864999999999998</c:v>
                </c:pt>
                <c:pt idx="3469">
                  <c:v>3.3885000000000001</c:v>
                </c:pt>
                <c:pt idx="3470">
                  <c:v>3.39</c:v>
                </c:pt>
                <c:pt idx="3471">
                  <c:v>3.3919999999999999</c:v>
                </c:pt>
                <c:pt idx="3472">
                  <c:v>3.3935</c:v>
                </c:pt>
                <c:pt idx="3473">
                  <c:v>3.3955000000000002</c:v>
                </c:pt>
                <c:pt idx="3474">
                  <c:v>3.3969999999999998</c:v>
                </c:pt>
                <c:pt idx="3475">
                  <c:v>3.3984999999999999</c:v>
                </c:pt>
                <c:pt idx="3476">
                  <c:v>3.4</c:v>
                </c:pt>
                <c:pt idx="3477">
                  <c:v>3.4015</c:v>
                </c:pt>
                <c:pt idx="3478">
                  <c:v>3.403</c:v>
                </c:pt>
                <c:pt idx="3479">
                  <c:v>3.4049999999999998</c:v>
                </c:pt>
                <c:pt idx="3480">
                  <c:v>3.4064999999999999</c:v>
                </c:pt>
                <c:pt idx="3481">
                  <c:v>3.4079999999999999</c:v>
                </c:pt>
                <c:pt idx="3482">
                  <c:v>3.4095</c:v>
                </c:pt>
                <c:pt idx="3483">
                  <c:v>3.411</c:v>
                </c:pt>
                <c:pt idx="3484">
                  <c:v>3.4129999999999998</c:v>
                </c:pt>
                <c:pt idx="3485">
                  <c:v>3.415</c:v>
                </c:pt>
                <c:pt idx="3486">
                  <c:v>3.4169999999999998</c:v>
                </c:pt>
                <c:pt idx="3487">
                  <c:v>3.4184999999999999</c:v>
                </c:pt>
                <c:pt idx="3488">
                  <c:v>3.42</c:v>
                </c:pt>
                <c:pt idx="3489">
                  <c:v>3.4215</c:v>
                </c:pt>
                <c:pt idx="3490">
                  <c:v>3.4235000000000002</c:v>
                </c:pt>
                <c:pt idx="3491">
                  <c:v>3.4249999999999998</c:v>
                </c:pt>
                <c:pt idx="3492">
                  <c:v>3.427</c:v>
                </c:pt>
                <c:pt idx="3493">
                  <c:v>3.4279999999999999</c:v>
                </c:pt>
                <c:pt idx="3494">
                  <c:v>3.43</c:v>
                </c:pt>
                <c:pt idx="3495">
                  <c:v>3.4315000000000002</c:v>
                </c:pt>
                <c:pt idx="3496">
                  <c:v>3.4335</c:v>
                </c:pt>
                <c:pt idx="3497">
                  <c:v>3.4355000000000002</c:v>
                </c:pt>
                <c:pt idx="3498">
                  <c:v>3.4375</c:v>
                </c:pt>
                <c:pt idx="3499">
                  <c:v>3.4390000000000001</c:v>
                </c:pt>
                <c:pt idx="3500">
                  <c:v>3.4405000000000001</c:v>
                </c:pt>
                <c:pt idx="3501">
                  <c:v>3.4424999999999999</c:v>
                </c:pt>
                <c:pt idx="3502">
                  <c:v>3.4445000000000001</c:v>
                </c:pt>
                <c:pt idx="3503">
                  <c:v>3.4460000000000002</c:v>
                </c:pt>
                <c:pt idx="3504">
                  <c:v>3.4474999999999998</c:v>
                </c:pt>
                <c:pt idx="3505">
                  <c:v>3.4495</c:v>
                </c:pt>
                <c:pt idx="3506">
                  <c:v>3.4510000000000001</c:v>
                </c:pt>
                <c:pt idx="3507">
                  <c:v>3.4529999999999998</c:v>
                </c:pt>
                <c:pt idx="3508">
                  <c:v>3.4550000000000001</c:v>
                </c:pt>
                <c:pt idx="3509">
                  <c:v>3.4569999999999999</c:v>
                </c:pt>
                <c:pt idx="3510">
                  <c:v>3.4584999999999999</c:v>
                </c:pt>
                <c:pt idx="3511">
                  <c:v>3.46</c:v>
                </c:pt>
                <c:pt idx="3512">
                  <c:v>3.4620000000000002</c:v>
                </c:pt>
                <c:pt idx="3513">
                  <c:v>3.464</c:v>
                </c:pt>
                <c:pt idx="3514">
                  <c:v>3.4655</c:v>
                </c:pt>
                <c:pt idx="3515">
                  <c:v>3.4674999999999998</c:v>
                </c:pt>
                <c:pt idx="3516">
                  <c:v>3.4689999999999999</c:v>
                </c:pt>
                <c:pt idx="3517">
                  <c:v>3.4704999999999999</c:v>
                </c:pt>
                <c:pt idx="3518">
                  <c:v>3.4725000000000001</c:v>
                </c:pt>
                <c:pt idx="3519">
                  <c:v>3.4740000000000002</c:v>
                </c:pt>
                <c:pt idx="3520">
                  <c:v>3.476</c:v>
                </c:pt>
                <c:pt idx="3521">
                  <c:v>3.4775</c:v>
                </c:pt>
                <c:pt idx="3522">
                  <c:v>3.4794999999999998</c:v>
                </c:pt>
                <c:pt idx="3523">
                  <c:v>3.4809999999999999</c:v>
                </c:pt>
                <c:pt idx="3524">
                  <c:v>3.4830000000000001</c:v>
                </c:pt>
                <c:pt idx="3525">
                  <c:v>3.4845000000000002</c:v>
                </c:pt>
                <c:pt idx="3526">
                  <c:v>3.4864999999999999</c:v>
                </c:pt>
                <c:pt idx="3527">
                  <c:v>3.4874999999999998</c:v>
                </c:pt>
                <c:pt idx="3528">
                  <c:v>3.4895</c:v>
                </c:pt>
                <c:pt idx="3529">
                  <c:v>3.4914999999999998</c:v>
                </c:pt>
                <c:pt idx="3530">
                  <c:v>3.4935</c:v>
                </c:pt>
                <c:pt idx="3531">
                  <c:v>3.4950000000000001</c:v>
                </c:pt>
                <c:pt idx="3532">
                  <c:v>3.4969999999999999</c:v>
                </c:pt>
                <c:pt idx="3533">
                  <c:v>3.4990000000000001</c:v>
                </c:pt>
                <c:pt idx="3534">
                  <c:v>3.5005000000000002</c:v>
                </c:pt>
                <c:pt idx="3535">
                  <c:v>3.5024999999999999</c:v>
                </c:pt>
                <c:pt idx="3536">
                  <c:v>3.504</c:v>
                </c:pt>
                <c:pt idx="3537">
                  <c:v>3.5055000000000001</c:v>
                </c:pt>
                <c:pt idx="3538">
                  <c:v>3.5074999999999998</c:v>
                </c:pt>
                <c:pt idx="3539">
                  <c:v>3.5089999999999999</c:v>
                </c:pt>
                <c:pt idx="3540">
                  <c:v>3.5105</c:v>
                </c:pt>
                <c:pt idx="3541">
                  <c:v>3.5125000000000002</c:v>
                </c:pt>
                <c:pt idx="3542">
                  <c:v>3.5145</c:v>
                </c:pt>
                <c:pt idx="3543">
                  <c:v>3.5154999999999998</c:v>
                </c:pt>
                <c:pt idx="3544">
                  <c:v>3.5175000000000001</c:v>
                </c:pt>
                <c:pt idx="3545">
                  <c:v>3.52</c:v>
                </c:pt>
                <c:pt idx="3546">
                  <c:v>3.5219999999999998</c:v>
                </c:pt>
                <c:pt idx="3547">
                  <c:v>3.5230000000000001</c:v>
                </c:pt>
                <c:pt idx="3548">
                  <c:v>3.5249999999999999</c:v>
                </c:pt>
                <c:pt idx="3549">
                  <c:v>3.5265</c:v>
                </c:pt>
                <c:pt idx="3550">
                  <c:v>3.5285000000000002</c:v>
                </c:pt>
                <c:pt idx="3551">
                  <c:v>3.5305</c:v>
                </c:pt>
                <c:pt idx="3552">
                  <c:v>3.532</c:v>
                </c:pt>
                <c:pt idx="3553">
                  <c:v>3.5339999999999998</c:v>
                </c:pt>
                <c:pt idx="3554">
                  <c:v>3.5350000000000001</c:v>
                </c:pt>
                <c:pt idx="3555">
                  <c:v>3.5375000000000001</c:v>
                </c:pt>
                <c:pt idx="3556">
                  <c:v>3.5394999999999999</c:v>
                </c:pt>
                <c:pt idx="3557">
                  <c:v>3.5415000000000001</c:v>
                </c:pt>
                <c:pt idx="3558">
                  <c:v>3.5425</c:v>
                </c:pt>
                <c:pt idx="3559">
                  <c:v>3.5445000000000002</c:v>
                </c:pt>
                <c:pt idx="3560">
                  <c:v>3.5459999999999998</c:v>
                </c:pt>
                <c:pt idx="3561">
                  <c:v>3.548</c:v>
                </c:pt>
                <c:pt idx="3562">
                  <c:v>3.5505</c:v>
                </c:pt>
                <c:pt idx="3563">
                  <c:v>3.5514999999999999</c:v>
                </c:pt>
                <c:pt idx="3564">
                  <c:v>3.5529999999999999</c:v>
                </c:pt>
                <c:pt idx="3565">
                  <c:v>3.5545</c:v>
                </c:pt>
                <c:pt idx="3566">
                  <c:v>3.5569999999999999</c:v>
                </c:pt>
                <c:pt idx="3567">
                  <c:v>3.5585</c:v>
                </c:pt>
                <c:pt idx="3568">
                  <c:v>3.5605000000000002</c:v>
                </c:pt>
                <c:pt idx="3569">
                  <c:v>3.5619999999999998</c:v>
                </c:pt>
                <c:pt idx="3570">
                  <c:v>3.5640000000000001</c:v>
                </c:pt>
                <c:pt idx="3571">
                  <c:v>3.5655000000000001</c:v>
                </c:pt>
                <c:pt idx="3572">
                  <c:v>3.5680000000000001</c:v>
                </c:pt>
                <c:pt idx="3573">
                  <c:v>3.569</c:v>
                </c:pt>
                <c:pt idx="3574">
                  <c:v>3.5710000000000002</c:v>
                </c:pt>
                <c:pt idx="3575">
                  <c:v>3.5724999999999998</c:v>
                </c:pt>
                <c:pt idx="3576">
                  <c:v>3.5745</c:v>
                </c:pt>
                <c:pt idx="3577">
                  <c:v>3.5760000000000001</c:v>
                </c:pt>
                <c:pt idx="3578">
                  <c:v>3.5779999999999998</c:v>
                </c:pt>
                <c:pt idx="3579">
                  <c:v>3.5790000000000002</c:v>
                </c:pt>
                <c:pt idx="3580">
                  <c:v>3.581</c:v>
                </c:pt>
                <c:pt idx="3581">
                  <c:v>3.5830000000000002</c:v>
                </c:pt>
                <c:pt idx="3582">
                  <c:v>3.585</c:v>
                </c:pt>
                <c:pt idx="3583">
                  <c:v>3.5870000000000002</c:v>
                </c:pt>
                <c:pt idx="3584">
                  <c:v>3.5884999999999998</c:v>
                </c:pt>
                <c:pt idx="3585">
                  <c:v>3.59</c:v>
                </c:pt>
                <c:pt idx="3586">
                  <c:v>3.5920000000000001</c:v>
                </c:pt>
                <c:pt idx="3587">
                  <c:v>3.5935000000000001</c:v>
                </c:pt>
                <c:pt idx="3588">
                  <c:v>3.5954999999999999</c:v>
                </c:pt>
                <c:pt idx="3589">
                  <c:v>3.5975000000000001</c:v>
                </c:pt>
                <c:pt idx="3590">
                  <c:v>3.5985</c:v>
                </c:pt>
                <c:pt idx="3591">
                  <c:v>3.6004999999999998</c:v>
                </c:pt>
                <c:pt idx="3592">
                  <c:v>3.6019999999999999</c:v>
                </c:pt>
                <c:pt idx="3593">
                  <c:v>3.6044999999999998</c:v>
                </c:pt>
                <c:pt idx="3594">
                  <c:v>3.6059999999999999</c:v>
                </c:pt>
                <c:pt idx="3595">
                  <c:v>3.6080000000000001</c:v>
                </c:pt>
                <c:pt idx="3596">
                  <c:v>3.6095000000000002</c:v>
                </c:pt>
                <c:pt idx="3597">
                  <c:v>3.6114999999999999</c:v>
                </c:pt>
                <c:pt idx="3598">
                  <c:v>3.613</c:v>
                </c:pt>
                <c:pt idx="3599">
                  <c:v>3.6150000000000002</c:v>
                </c:pt>
                <c:pt idx="3600">
                  <c:v>3.6160000000000001</c:v>
                </c:pt>
                <c:pt idx="3601">
                  <c:v>3.6179999999999999</c:v>
                </c:pt>
                <c:pt idx="3602">
                  <c:v>3.6194999999999999</c:v>
                </c:pt>
                <c:pt idx="3603">
                  <c:v>3.6215000000000002</c:v>
                </c:pt>
                <c:pt idx="3604">
                  <c:v>3.6234999999999999</c:v>
                </c:pt>
                <c:pt idx="3605">
                  <c:v>3.625</c:v>
                </c:pt>
                <c:pt idx="3606">
                  <c:v>3.6265000000000001</c:v>
                </c:pt>
                <c:pt idx="3607">
                  <c:v>3.6284999999999998</c:v>
                </c:pt>
                <c:pt idx="3608">
                  <c:v>3.6305000000000001</c:v>
                </c:pt>
                <c:pt idx="3609">
                  <c:v>3.6324999999999998</c:v>
                </c:pt>
                <c:pt idx="3610">
                  <c:v>3.6339999999999999</c:v>
                </c:pt>
                <c:pt idx="3611">
                  <c:v>3.6355</c:v>
                </c:pt>
                <c:pt idx="3612">
                  <c:v>3.637</c:v>
                </c:pt>
                <c:pt idx="3613">
                  <c:v>3.6389999999999998</c:v>
                </c:pt>
                <c:pt idx="3614">
                  <c:v>3.641</c:v>
                </c:pt>
                <c:pt idx="3615">
                  <c:v>3.6429999999999998</c:v>
                </c:pt>
                <c:pt idx="3616">
                  <c:v>3.6444999999999999</c:v>
                </c:pt>
                <c:pt idx="3617">
                  <c:v>3.6465000000000001</c:v>
                </c:pt>
                <c:pt idx="3618">
                  <c:v>3.6484999999999999</c:v>
                </c:pt>
                <c:pt idx="3619">
                  <c:v>3.65</c:v>
                </c:pt>
                <c:pt idx="3620">
                  <c:v>3.6515</c:v>
                </c:pt>
                <c:pt idx="3621">
                  <c:v>3.653</c:v>
                </c:pt>
                <c:pt idx="3622">
                  <c:v>3.6549999999999998</c:v>
                </c:pt>
                <c:pt idx="3623">
                  <c:v>3.6575000000000002</c:v>
                </c:pt>
                <c:pt idx="3624">
                  <c:v>3.6589999999999998</c:v>
                </c:pt>
                <c:pt idx="3625">
                  <c:v>3.6604999999999999</c:v>
                </c:pt>
                <c:pt idx="3626">
                  <c:v>3.6625000000000001</c:v>
                </c:pt>
                <c:pt idx="3627">
                  <c:v>3.6640000000000001</c:v>
                </c:pt>
                <c:pt idx="3628">
                  <c:v>3.6655000000000002</c:v>
                </c:pt>
                <c:pt idx="3629">
                  <c:v>3.6669999999999998</c:v>
                </c:pt>
                <c:pt idx="3630">
                  <c:v>3.6695000000000002</c:v>
                </c:pt>
                <c:pt idx="3631">
                  <c:v>3.6709999999999998</c:v>
                </c:pt>
                <c:pt idx="3632">
                  <c:v>3.673</c:v>
                </c:pt>
                <c:pt idx="3633">
                  <c:v>3.6745000000000001</c:v>
                </c:pt>
                <c:pt idx="3634">
                  <c:v>3.6764999999999999</c:v>
                </c:pt>
                <c:pt idx="3635">
                  <c:v>3.6779999999999999</c:v>
                </c:pt>
                <c:pt idx="3636">
                  <c:v>3.68</c:v>
                </c:pt>
                <c:pt idx="3637">
                  <c:v>3.6815000000000002</c:v>
                </c:pt>
                <c:pt idx="3638">
                  <c:v>3.6835</c:v>
                </c:pt>
                <c:pt idx="3639">
                  <c:v>3.6850000000000001</c:v>
                </c:pt>
                <c:pt idx="3640">
                  <c:v>3.6869999999999998</c:v>
                </c:pt>
                <c:pt idx="3641">
                  <c:v>3.6884999999999999</c:v>
                </c:pt>
                <c:pt idx="3642">
                  <c:v>3.6894999999999998</c:v>
                </c:pt>
                <c:pt idx="3643">
                  <c:v>3.69</c:v>
                </c:pt>
                <c:pt idx="3644">
                  <c:v>3.6915</c:v>
                </c:pt>
                <c:pt idx="3645">
                  <c:v>3.6934999999999998</c:v>
                </c:pt>
                <c:pt idx="3646">
                  <c:v>3.6960000000000002</c:v>
                </c:pt>
                <c:pt idx="3647">
                  <c:v>3.6985000000000001</c:v>
                </c:pt>
                <c:pt idx="3648">
                  <c:v>3.7054999999999998</c:v>
                </c:pt>
                <c:pt idx="3649">
                  <c:v>3.71</c:v>
                </c:pt>
                <c:pt idx="3650">
                  <c:v>3.7115</c:v>
                </c:pt>
                <c:pt idx="3651">
                  <c:v>3.7130000000000001</c:v>
                </c:pt>
                <c:pt idx="3652">
                  <c:v>3.7149999999999999</c:v>
                </c:pt>
                <c:pt idx="3653">
                  <c:v>3.7164999999999999</c:v>
                </c:pt>
                <c:pt idx="3654">
                  <c:v>3.718</c:v>
                </c:pt>
                <c:pt idx="3655">
                  <c:v>3.7195</c:v>
                </c:pt>
                <c:pt idx="3656">
                  <c:v>3.7210000000000001</c:v>
                </c:pt>
                <c:pt idx="3657">
                  <c:v>3.7229999999999999</c:v>
                </c:pt>
                <c:pt idx="3658">
                  <c:v>3.7244999999999999</c:v>
                </c:pt>
                <c:pt idx="3659">
                  <c:v>3.7265000000000001</c:v>
                </c:pt>
                <c:pt idx="3660">
                  <c:v>3.7280000000000002</c:v>
                </c:pt>
                <c:pt idx="3661">
                  <c:v>3.7294999999999998</c:v>
                </c:pt>
                <c:pt idx="3662">
                  <c:v>3.7309999999999999</c:v>
                </c:pt>
                <c:pt idx="3663">
                  <c:v>3.7330000000000001</c:v>
                </c:pt>
                <c:pt idx="3664">
                  <c:v>3.7349999999999999</c:v>
                </c:pt>
                <c:pt idx="3665">
                  <c:v>3.7374999999999998</c:v>
                </c:pt>
                <c:pt idx="3666">
                  <c:v>3.7389999999999999</c:v>
                </c:pt>
                <c:pt idx="3667">
                  <c:v>3.7410000000000001</c:v>
                </c:pt>
                <c:pt idx="3668">
                  <c:v>3.7425000000000002</c:v>
                </c:pt>
                <c:pt idx="3669">
                  <c:v>3.7444999999999999</c:v>
                </c:pt>
                <c:pt idx="3670">
                  <c:v>3.7465000000000002</c:v>
                </c:pt>
                <c:pt idx="3671">
                  <c:v>3.7484999999999999</c:v>
                </c:pt>
                <c:pt idx="3672">
                  <c:v>3.7494999999999998</c:v>
                </c:pt>
                <c:pt idx="3673">
                  <c:v>3.7505000000000002</c:v>
                </c:pt>
                <c:pt idx="3674">
                  <c:v>3.7519999999999998</c:v>
                </c:pt>
                <c:pt idx="3675">
                  <c:v>3.754</c:v>
                </c:pt>
                <c:pt idx="3676">
                  <c:v>3.7555000000000001</c:v>
                </c:pt>
                <c:pt idx="3677">
                  <c:v>3.7574999999999998</c:v>
                </c:pt>
                <c:pt idx="3678">
                  <c:v>3.7589999999999999</c:v>
                </c:pt>
                <c:pt idx="3679">
                  <c:v>3.7605</c:v>
                </c:pt>
                <c:pt idx="3680">
                  <c:v>3.7625000000000002</c:v>
                </c:pt>
                <c:pt idx="3681">
                  <c:v>3.7645</c:v>
                </c:pt>
                <c:pt idx="3682">
                  <c:v>3.7669999999999999</c:v>
                </c:pt>
                <c:pt idx="3683">
                  <c:v>3.7685</c:v>
                </c:pt>
                <c:pt idx="3684">
                  <c:v>3.77</c:v>
                </c:pt>
                <c:pt idx="3685">
                  <c:v>3.7709999999999999</c:v>
                </c:pt>
                <c:pt idx="3686">
                  <c:v>3.7730000000000001</c:v>
                </c:pt>
                <c:pt idx="3687">
                  <c:v>3.7749999999999999</c:v>
                </c:pt>
                <c:pt idx="3688">
                  <c:v>3.7770000000000001</c:v>
                </c:pt>
                <c:pt idx="3689">
                  <c:v>3.7785000000000002</c:v>
                </c:pt>
                <c:pt idx="3690">
                  <c:v>3.78</c:v>
                </c:pt>
                <c:pt idx="3691">
                  <c:v>3.7814999999999999</c:v>
                </c:pt>
                <c:pt idx="3692">
                  <c:v>3.7845</c:v>
                </c:pt>
                <c:pt idx="3693">
                  <c:v>3.7869999999999999</c:v>
                </c:pt>
                <c:pt idx="3694">
                  <c:v>3.7885</c:v>
                </c:pt>
                <c:pt idx="3695">
                  <c:v>3.79</c:v>
                </c:pt>
                <c:pt idx="3696">
                  <c:v>3.7915000000000001</c:v>
                </c:pt>
                <c:pt idx="3697">
                  <c:v>3.7934999999999999</c:v>
                </c:pt>
                <c:pt idx="3698">
                  <c:v>3.7955000000000001</c:v>
                </c:pt>
                <c:pt idx="3699">
                  <c:v>3.7970000000000002</c:v>
                </c:pt>
                <c:pt idx="3700">
                  <c:v>3.7985000000000002</c:v>
                </c:pt>
                <c:pt idx="3701">
                  <c:v>3.8</c:v>
                </c:pt>
                <c:pt idx="3702">
                  <c:v>3.802</c:v>
                </c:pt>
                <c:pt idx="3703">
                  <c:v>3.8039999999999998</c:v>
                </c:pt>
                <c:pt idx="3704">
                  <c:v>3.806</c:v>
                </c:pt>
                <c:pt idx="3705">
                  <c:v>3.8079999999999998</c:v>
                </c:pt>
                <c:pt idx="3706">
                  <c:v>3.8090000000000002</c:v>
                </c:pt>
                <c:pt idx="3707">
                  <c:v>3.8109999999999999</c:v>
                </c:pt>
                <c:pt idx="3708">
                  <c:v>3.8125</c:v>
                </c:pt>
                <c:pt idx="3709">
                  <c:v>3.8144999999999998</c:v>
                </c:pt>
                <c:pt idx="3710">
                  <c:v>3.8165</c:v>
                </c:pt>
                <c:pt idx="3711">
                  <c:v>3.8180000000000001</c:v>
                </c:pt>
                <c:pt idx="3712">
                  <c:v>3.8195000000000001</c:v>
                </c:pt>
                <c:pt idx="3713">
                  <c:v>3.8210000000000002</c:v>
                </c:pt>
                <c:pt idx="3714">
                  <c:v>3.8224999999999998</c:v>
                </c:pt>
                <c:pt idx="3715">
                  <c:v>3.8254999999999999</c:v>
                </c:pt>
                <c:pt idx="3716">
                  <c:v>3.827</c:v>
                </c:pt>
                <c:pt idx="3717">
                  <c:v>3.8285</c:v>
                </c:pt>
                <c:pt idx="3718">
                  <c:v>3.83</c:v>
                </c:pt>
                <c:pt idx="3719">
                  <c:v>3.8315000000000001</c:v>
                </c:pt>
                <c:pt idx="3720">
                  <c:v>3.8334999999999999</c:v>
                </c:pt>
                <c:pt idx="3721">
                  <c:v>3.8359999999999999</c:v>
                </c:pt>
                <c:pt idx="3722">
                  <c:v>3.8374999999999999</c:v>
                </c:pt>
                <c:pt idx="3723">
                  <c:v>3.839</c:v>
                </c:pt>
                <c:pt idx="3724">
                  <c:v>3.84</c:v>
                </c:pt>
                <c:pt idx="3725">
                  <c:v>3.8420000000000001</c:v>
                </c:pt>
                <c:pt idx="3726">
                  <c:v>3.8439999999999999</c:v>
                </c:pt>
                <c:pt idx="3727">
                  <c:v>3.8464999999999998</c:v>
                </c:pt>
                <c:pt idx="3728">
                  <c:v>3.8479999999999999</c:v>
                </c:pt>
                <c:pt idx="3729">
                  <c:v>3.8494999999999999</c:v>
                </c:pt>
                <c:pt idx="3730">
                  <c:v>3.851</c:v>
                </c:pt>
                <c:pt idx="3731">
                  <c:v>3.8530000000000002</c:v>
                </c:pt>
                <c:pt idx="3732">
                  <c:v>3.855</c:v>
                </c:pt>
                <c:pt idx="3733">
                  <c:v>3.8570000000000002</c:v>
                </c:pt>
                <c:pt idx="3734">
                  <c:v>3.8580000000000001</c:v>
                </c:pt>
                <c:pt idx="3735">
                  <c:v>3.86</c:v>
                </c:pt>
                <c:pt idx="3736">
                  <c:v>3.8620000000000001</c:v>
                </c:pt>
                <c:pt idx="3737">
                  <c:v>3.8635000000000002</c:v>
                </c:pt>
                <c:pt idx="3738">
                  <c:v>3.8654999999999999</c:v>
                </c:pt>
                <c:pt idx="3739">
                  <c:v>3.8675000000000002</c:v>
                </c:pt>
                <c:pt idx="3740">
                  <c:v>3.8694999999999999</c:v>
                </c:pt>
                <c:pt idx="3741">
                  <c:v>3.8704999999999998</c:v>
                </c:pt>
                <c:pt idx="3742">
                  <c:v>3.8730000000000002</c:v>
                </c:pt>
                <c:pt idx="3743">
                  <c:v>3.8744999999999998</c:v>
                </c:pt>
                <c:pt idx="3744">
                  <c:v>3.8765000000000001</c:v>
                </c:pt>
                <c:pt idx="3745">
                  <c:v>3.8774999999999999</c:v>
                </c:pt>
                <c:pt idx="3746">
                  <c:v>3.8795000000000002</c:v>
                </c:pt>
                <c:pt idx="3747">
                  <c:v>3.8809999999999998</c:v>
                </c:pt>
                <c:pt idx="3748">
                  <c:v>3.8835000000000002</c:v>
                </c:pt>
                <c:pt idx="3749">
                  <c:v>3.8849999999999998</c:v>
                </c:pt>
                <c:pt idx="3750">
                  <c:v>3.887</c:v>
                </c:pt>
                <c:pt idx="3751">
                  <c:v>3.8885000000000001</c:v>
                </c:pt>
                <c:pt idx="3752">
                  <c:v>3.8904999999999998</c:v>
                </c:pt>
                <c:pt idx="3753">
                  <c:v>3.8929999999999998</c:v>
                </c:pt>
                <c:pt idx="3754">
                  <c:v>3.8940000000000001</c:v>
                </c:pt>
                <c:pt idx="3755">
                  <c:v>3.8959999999999999</c:v>
                </c:pt>
                <c:pt idx="3756">
                  <c:v>3.8969999999999998</c:v>
                </c:pt>
                <c:pt idx="3757">
                  <c:v>3.8995000000000002</c:v>
                </c:pt>
                <c:pt idx="3758">
                  <c:v>3.9009999999999998</c:v>
                </c:pt>
                <c:pt idx="3759">
                  <c:v>3.903</c:v>
                </c:pt>
                <c:pt idx="3760">
                  <c:v>3.9045000000000001</c:v>
                </c:pt>
                <c:pt idx="3761">
                  <c:v>3.9055</c:v>
                </c:pt>
                <c:pt idx="3762">
                  <c:v>3.9079999999999999</c:v>
                </c:pt>
                <c:pt idx="3763">
                  <c:v>3.91</c:v>
                </c:pt>
                <c:pt idx="3764">
                  <c:v>3.9119999999999999</c:v>
                </c:pt>
                <c:pt idx="3765">
                  <c:v>3.9129999999999998</c:v>
                </c:pt>
                <c:pt idx="3766">
                  <c:v>3.915</c:v>
                </c:pt>
                <c:pt idx="3767">
                  <c:v>3.9165000000000001</c:v>
                </c:pt>
                <c:pt idx="3768">
                  <c:v>3.919</c:v>
                </c:pt>
                <c:pt idx="3769">
                  <c:v>3.9205000000000001</c:v>
                </c:pt>
                <c:pt idx="3770">
                  <c:v>3.9220000000000002</c:v>
                </c:pt>
                <c:pt idx="3771">
                  <c:v>3.9235000000000002</c:v>
                </c:pt>
                <c:pt idx="3772">
                  <c:v>3.9255</c:v>
                </c:pt>
                <c:pt idx="3773">
                  <c:v>3.9275000000000002</c:v>
                </c:pt>
                <c:pt idx="3774">
                  <c:v>3.9295</c:v>
                </c:pt>
                <c:pt idx="3775">
                  <c:v>3.9304999999999999</c:v>
                </c:pt>
                <c:pt idx="3776">
                  <c:v>3.9325000000000001</c:v>
                </c:pt>
                <c:pt idx="3777">
                  <c:v>3.9344999999999999</c:v>
                </c:pt>
                <c:pt idx="3778">
                  <c:v>3.9365000000000001</c:v>
                </c:pt>
                <c:pt idx="3779">
                  <c:v>3.9380000000000002</c:v>
                </c:pt>
                <c:pt idx="3780">
                  <c:v>3.9394999999999998</c:v>
                </c:pt>
                <c:pt idx="3781">
                  <c:v>3.9415</c:v>
                </c:pt>
                <c:pt idx="3782">
                  <c:v>3.9434999999999998</c:v>
                </c:pt>
                <c:pt idx="3783">
                  <c:v>3.9449999999999998</c:v>
                </c:pt>
                <c:pt idx="3784">
                  <c:v>3.9464999999999999</c:v>
                </c:pt>
                <c:pt idx="3785">
                  <c:v>3.9485000000000001</c:v>
                </c:pt>
                <c:pt idx="3786">
                  <c:v>3.9495</c:v>
                </c:pt>
                <c:pt idx="3787">
                  <c:v>3.9514999999999998</c:v>
                </c:pt>
                <c:pt idx="3788">
                  <c:v>3.9540000000000002</c:v>
                </c:pt>
                <c:pt idx="3789">
                  <c:v>3.956</c:v>
                </c:pt>
                <c:pt idx="3790">
                  <c:v>3.9575</c:v>
                </c:pt>
                <c:pt idx="3791">
                  <c:v>3.9590000000000001</c:v>
                </c:pt>
                <c:pt idx="3792">
                  <c:v>3.9605000000000001</c:v>
                </c:pt>
                <c:pt idx="3793">
                  <c:v>3.9630000000000001</c:v>
                </c:pt>
                <c:pt idx="3794">
                  <c:v>3.9649999999999999</c:v>
                </c:pt>
                <c:pt idx="3795">
                  <c:v>3.9664999999999999</c:v>
                </c:pt>
                <c:pt idx="3796">
                  <c:v>3.968</c:v>
                </c:pt>
                <c:pt idx="3797">
                  <c:v>3.9695</c:v>
                </c:pt>
                <c:pt idx="3798">
                  <c:v>3.9714999999999998</c:v>
                </c:pt>
                <c:pt idx="3799">
                  <c:v>3.9735</c:v>
                </c:pt>
                <c:pt idx="3800">
                  <c:v>3.9750000000000001</c:v>
                </c:pt>
                <c:pt idx="3801">
                  <c:v>3.9765000000000001</c:v>
                </c:pt>
                <c:pt idx="3802">
                  <c:v>3.9784999999999999</c:v>
                </c:pt>
                <c:pt idx="3803">
                  <c:v>3.9805000000000001</c:v>
                </c:pt>
                <c:pt idx="3804">
                  <c:v>3.9824999999999999</c:v>
                </c:pt>
                <c:pt idx="3805">
                  <c:v>3.984</c:v>
                </c:pt>
                <c:pt idx="3806">
                  <c:v>3.9855</c:v>
                </c:pt>
                <c:pt idx="3807">
                  <c:v>3.9870000000000001</c:v>
                </c:pt>
                <c:pt idx="3808">
                  <c:v>3.9889999999999999</c:v>
                </c:pt>
                <c:pt idx="3809">
                  <c:v>3.9910000000000001</c:v>
                </c:pt>
                <c:pt idx="3810">
                  <c:v>3.9925000000000002</c:v>
                </c:pt>
                <c:pt idx="3811">
                  <c:v>3.9944999999999999</c:v>
                </c:pt>
                <c:pt idx="3812">
                  <c:v>3.9954999999999998</c:v>
                </c:pt>
                <c:pt idx="3813">
                  <c:v>3.9975000000000001</c:v>
                </c:pt>
                <c:pt idx="3814">
                  <c:v>4</c:v>
                </c:pt>
                <c:pt idx="3815">
                  <c:v>4.0019999999999998</c:v>
                </c:pt>
                <c:pt idx="3816">
                  <c:v>4.0034999999999998</c:v>
                </c:pt>
                <c:pt idx="3817">
                  <c:v>4.0049999999999999</c:v>
                </c:pt>
                <c:pt idx="3818">
                  <c:v>4.0065</c:v>
                </c:pt>
                <c:pt idx="3819">
                  <c:v>4.008</c:v>
                </c:pt>
                <c:pt idx="3820">
                  <c:v>4.0095000000000001</c:v>
                </c:pt>
                <c:pt idx="3821">
                  <c:v>4.0119999999999996</c:v>
                </c:pt>
                <c:pt idx="3822">
                  <c:v>4.0140000000000002</c:v>
                </c:pt>
                <c:pt idx="3823">
                  <c:v>4.016</c:v>
                </c:pt>
                <c:pt idx="3824">
                  <c:v>4.0175000000000001</c:v>
                </c:pt>
                <c:pt idx="3825">
                  <c:v>4.0190000000000001</c:v>
                </c:pt>
                <c:pt idx="3826">
                  <c:v>4.0205000000000002</c:v>
                </c:pt>
                <c:pt idx="3827">
                  <c:v>4.0225</c:v>
                </c:pt>
                <c:pt idx="3828">
                  <c:v>4.024</c:v>
                </c:pt>
                <c:pt idx="3829">
                  <c:v>4.0259999999999998</c:v>
                </c:pt>
                <c:pt idx="3830">
                  <c:v>4.0274999999999999</c:v>
                </c:pt>
                <c:pt idx="3831">
                  <c:v>4.0294999999999996</c:v>
                </c:pt>
                <c:pt idx="3832">
                  <c:v>4.0315000000000003</c:v>
                </c:pt>
                <c:pt idx="3833">
                  <c:v>4.0330000000000004</c:v>
                </c:pt>
                <c:pt idx="3834">
                  <c:v>4.0350000000000001</c:v>
                </c:pt>
                <c:pt idx="3835">
                  <c:v>4.0365000000000002</c:v>
                </c:pt>
                <c:pt idx="3836">
                  <c:v>4.0380000000000003</c:v>
                </c:pt>
                <c:pt idx="3837">
                  <c:v>4.0395000000000003</c:v>
                </c:pt>
                <c:pt idx="3838">
                  <c:v>4.0415000000000001</c:v>
                </c:pt>
                <c:pt idx="3839">
                  <c:v>4.0430000000000001</c:v>
                </c:pt>
                <c:pt idx="3840">
                  <c:v>4.0449999999999999</c:v>
                </c:pt>
                <c:pt idx="3841">
                  <c:v>4.0469999999999997</c:v>
                </c:pt>
                <c:pt idx="3842">
                  <c:v>4.0490000000000004</c:v>
                </c:pt>
                <c:pt idx="3843">
                  <c:v>4.0505000000000004</c:v>
                </c:pt>
                <c:pt idx="3844">
                  <c:v>4.0519999999999996</c:v>
                </c:pt>
                <c:pt idx="3845">
                  <c:v>4.0534999999999997</c:v>
                </c:pt>
                <c:pt idx="3846">
                  <c:v>4.0555000000000003</c:v>
                </c:pt>
                <c:pt idx="3847">
                  <c:v>4.0570000000000004</c:v>
                </c:pt>
                <c:pt idx="3848">
                  <c:v>4.0585000000000004</c:v>
                </c:pt>
                <c:pt idx="3849">
                  <c:v>4.0594999999999999</c:v>
                </c:pt>
                <c:pt idx="3850">
                  <c:v>4.0609999999999999</c:v>
                </c:pt>
                <c:pt idx="3851">
                  <c:v>4.0625</c:v>
                </c:pt>
                <c:pt idx="3852">
                  <c:v>4.0650000000000004</c:v>
                </c:pt>
                <c:pt idx="3853">
                  <c:v>4.0685000000000002</c:v>
                </c:pt>
                <c:pt idx="3854">
                  <c:v>4.0720000000000001</c:v>
                </c:pt>
                <c:pt idx="3855">
                  <c:v>4.0744999999999996</c:v>
                </c:pt>
                <c:pt idx="3856">
                  <c:v>4.0759999999999996</c:v>
                </c:pt>
                <c:pt idx="3857">
                  <c:v>4.0774999999999997</c:v>
                </c:pt>
                <c:pt idx="3858">
                  <c:v>4.0789999999999997</c:v>
                </c:pt>
                <c:pt idx="3859">
                  <c:v>4.0804999999999998</c:v>
                </c:pt>
                <c:pt idx="3860">
                  <c:v>4.0824999999999996</c:v>
                </c:pt>
                <c:pt idx="3861">
                  <c:v>4.0839999999999996</c:v>
                </c:pt>
                <c:pt idx="3862">
                  <c:v>4.0860000000000003</c:v>
                </c:pt>
                <c:pt idx="3863">
                  <c:v>4.0875000000000004</c:v>
                </c:pt>
                <c:pt idx="3864">
                  <c:v>4.0890000000000004</c:v>
                </c:pt>
                <c:pt idx="3865">
                  <c:v>4.0904999999999996</c:v>
                </c:pt>
                <c:pt idx="3866">
                  <c:v>4.093</c:v>
                </c:pt>
                <c:pt idx="3867">
                  <c:v>4.0949999999999998</c:v>
                </c:pt>
                <c:pt idx="3868">
                  <c:v>4.0960000000000001</c:v>
                </c:pt>
                <c:pt idx="3869">
                  <c:v>4.0979999999999999</c:v>
                </c:pt>
                <c:pt idx="3870">
                  <c:v>4.0994999999999999</c:v>
                </c:pt>
                <c:pt idx="3871">
                  <c:v>4.1014999999999997</c:v>
                </c:pt>
                <c:pt idx="3872">
                  <c:v>4.1040000000000001</c:v>
                </c:pt>
                <c:pt idx="3873">
                  <c:v>4.1055000000000001</c:v>
                </c:pt>
                <c:pt idx="3874">
                  <c:v>4.1070000000000002</c:v>
                </c:pt>
                <c:pt idx="3875">
                  <c:v>4.1085000000000003</c:v>
                </c:pt>
                <c:pt idx="3876">
                  <c:v>4.1100000000000003</c:v>
                </c:pt>
                <c:pt idx="3877">
                  <c:v>4.1120000000000001</c:v>
                </c:pt>
                <c:pt idx="3878">
                  <c:v>4.1139999999999999</c:v>
                </c:pt>
                <c:pt idx="3879">
                  <c:v>4.1154999999999999</c:v>
                </c:pt>
                <c:pt idx="3880">
                  <c:v>4.117</c:v>
                </c:pt>
                <c:pt idx="3881">
                  <c:v>4.1185</c:v>
                </c:pt>
                <c:pt idx="3882">
                  <c:v>4.12</c:v>
                </c:pt>
                <c:pt idx="3883">
                  <c:v>4.1215000000000002</c:v>
                </c:pt>
                <c:pt idx="3884">
                  <c:v>4.1234999999999999</c:v>
                </c:pt>
                <c:pt idx="3885">
                  <c:v>4.1254999999999997</c:v>
                </c:pt>
                <c:pt idx="3886">
                  <c:v>4.1275000000000004</c:v>
                </c:pt>
                <c:pt idx="3887">
                  <c:v>4.1289999999999996</c:v>
                </c:pt>
                <c:pt idx="3888">
                  <c:v>4.13</c:v>
                </c:pt>
                <c:pt idx="3889">
                  <c:v>4.1319999999999997</c:v>
                </c:pt>
                <c:pt idx="3890">
                  <c:v>4.1340000000000003</c:v>
                </c:pt>
                <c:pt idx="3891">
                  <c:v>4.1360000000000001</c:v>
                </c:pt>
                <c:pt idx="3892">
                  <c:v>4.1369999999999996</c:v>
                </c:pt>
                <c:pt idx="3893">
                  <c:v>4.1390000000000002</c:v>
                </c:pt>
                <c:pt idx="3894">
                  <c:v>4.1405000000000003</c:v>
                </c:pt>
                <c:pt idx="3895">
                  <c:v>4.1420000000000003</c:v>
                </c:pt>
                <c:pt idx="3896">
                  <c:v>4.1440000000000001</c:v>
                </c:pt>
                <c:pt idx="3897">
                  <c:v>4.1459999999999999</c:v>
                </c:pt>
                <c:pt idx="3898">
                  <c:v>4.1479999999999997</c:v>
                </c:pt>
                <c:pt idx="3899">
                  <c:v>4.149</c:v>
                </c:pt>
                <c:pt idx="3900">
                  <c:v>4.1509999999999998</c:v>
                </c:pt>
                <c:pt idx="3901">
                  <c:v>4.1524999999999999</c:v>
                </c:pt>
                <c:pt idx="3902">
                  <c:v>4.1544999999999996</c:v>
                </c:pt>
                <c:pt idx="3903">
                  <c:v>4.1559999999999997</c:v>
                </c:pt>
                <c:pt idx="3904">
                  <c:v>4.1580000000000004</c:v>
                </c:pt>
                <c:pt idx="3905">
                  <c:v>4.16</c:v>
                </c:pt>
                <c:pt idx="3906">
                  <c:v>4.1609999999999996</c:v>
                </c:pt>
                <c:pt idx="3907">
                  <c:v>4.1630000000000003</c:v>
                </c:pt>
                <c:pt idx="3908">
                  <c:v>4.1645000000000003</c:v>
                </c:pt>
                <c:pt idx="3909">
                  <c:v>4.1669999999999998</c:v>
                </c:pt>
                <c:pt idx="3910">
                  <c:v>4.1689999999999996</c:v>
                </c:pt>
                <c:pt idx="3911">
                  <c:v>4.17</c:v>
                </c:pt>
                <c:pt idx="3912">
                  <c:v>4.1719999999999997</c:v>
                </c:pt>
                <c:pt idx="3913">
                  <c:v>4.173</c:v>
                </c:pt>
                <c:pt idx="3914">
                  <c:v>4.1755000000000004</c:v>
                </c:pt>
                <c:pt idx="3915">
                  <c:v>4.1775000000000002</c:v>
                </c:pt>
                <c:pt idx="3916">
                  <c:v>4.1784999999999997</c:v>
                </c:pt>
                <c:pt idx="3917">
                  <c:v>4.1805000000000003</c:v>
                </c:pt>
                <c:pt idx="3918">
                  <c:v>4.1820000000000004</c:v>
                </c:pt>
                <c:pt idx="3919">
                  <c:v>4.1840000000000002</c:v>
                </c:pt>
                <c:pt idx="3920">
                  <c:v>4.1864999999999997</c:v>
                </c:pt>
                <c:pt idx="3921">
                  <c:v>4.1879999999999997</c:v>
                </c:pt>
                <c:pt idx="3922">
                  <c:v>4.1894999999999998</c:v>
                </c:pt>
                <c:pt idx="3923">
                  <c:v>4.1905000000000001</c:v>
                </c:pt>
                <c:pt idx="3924">
                  <c:v>4.1924999999999999</c:v>
                </c:pt>
                <c:pt idx="3925">
                  <c:v>4.1950000000000003</c:v>
                </c:pt>
                <c:pt idx="3926">
                  <c:v>4.1965000000000003</c:v>
                </c:pt>
                <c:pt idx="3927">
                  <c:v>4.1980000000000004</c:v>
                </c:pt>
                <c:pt idx="3928">
                  <c:v>4.1994999999999996</c:v>
                </c:pt>
                <c:pt idx="3929">
                  <c:v>4.2009999999999996</c:v>
                </c:pt>
                <c:pt idx="3930">
                  <c:v>4.2024999999999997</c:v>
                </c:pt>
                <c:pt idx="3931">
                  <c:v>4.2050000000000001</c:v>
                </c:pt>
                <c:pt idx="3932">
                  <c:v>4.2065000000000001</c:v>
                </c:pt>
                <c:pt idx="3933">
                  <c:v>4.2080000000000002</c:v>
                </c:pt>
                <c:pt idx="3934">
                  <c:v>4.2095000000000002</c:v>
                </c:pt>
                <c:pt idx="3935">
                  <c:v>4.2110000000000003</c:v>
                </c:pt>
                <c:pt idx="3936">
                  <c:v>4.2134999999999998</c:v>
                </c:pt>
                <c:pt idx="3937">
                  <c:v>4.2154999999999996</c:v>
                </c:pt>
                <c:pt idx="3938">
                  <c:v>4.2169999999999996</c:v>
                </c:pt>
                <c:pt idx="3939">
                  <c:v>4.2184999999999997</c:v>
                </c:pt>
                <c:pt idx="3940">
                  <c:v>4.22</c:v>
                </c:pt>
                <c:pt idx="3941">
                  <c:v>4.2220000000000004</c:v>
                </c:pt>
                <c:pt idx="3942">
                  <c:v>4.2240000000000002</c:v>
                </c:pt>
                <c:pt idx="3943">
                  <c:v>4.2255000000000003</c:v>
                </c:pt>
                <c:pt idx="3944">
                  <c:v>4.2275</c:v>
                </c:pt>
                <c:pt idx="3945">
                  <c:v>4.2294999999999998</c:v>
                </c:pt>
                <c:pt idx="3946">
                  <c:v>4.2309999999999999</c:v>
                </c:pt>
                <c:pt idx="3947">
                  <c:v>4.2335000000000003</c:v>
                </c:pt>
                <c:pt idx="3948">
                  <c:v>4.2344999999999997</c:v>
                </c:pt>
                <c:pt idx="3949">
                  <c:v>4.2365000000000004</c:v>
                </c:pt>
                <c:pt idx="3950">
                  <c:v>4.2374999999999998</c:v>
                </c:pt>
                <c:pt idx="3951">
                  <c:v>4.24</c:v>
                </c:pt>
                <c:pt idx="3952">
                  <c:v>4.2415000000000003</c:v>
                </c:pt>
                <c:pt idx="3953">
                  <c:v>4.2430000000000003</c:v>
                </c:pt>
                <c:pt idx="3954">
                  <c:v>4.2450000000000001</c:v>
                </c:pt>
                <c:pt idx="3955">
                  <c:v>4.2460000000000004</c:v>
                </c:pt>
                <c:pt idx="3956">
                  <c:v>4.2484999999999999</c:v>
                </c:pt>
                <c:pt idx="3957">
                  <c:v>4.2504999999999997</c:v>
                </c:pt>
                <c:pt idx="3958">
                  <c:v>4.2525000000000004</c:v>
                </c:pt>
                <c:pt idx="3959">
                  <c:v>4.2534999999999998</c:v>
                </c:pt>
                <c:pt idx="3960">
                  <c:v>4.2554999999999996</c:v>
                </c:pt>
                <c:pt idx="3961">
                  <c:v>4.2569999999999997</c:v>
                </c:pt>
                <c:pt idx="3962">
                  <c:v>4.2595000000000001</c:v>
                </c:pt>
                <c:pt idx="3963">
                  <c:v>4.2610000000000001</c:v>
                </c:pt>
                <c:pt idx="3964">
                  <c:v>4.2625000000000002</c:v>
                </c:pt>
                <c:pt idx="3965">
                  <c:v>4.2640000000000002</c:v>
                </c:pt>
                <c:pt idx="3966">
                  <c:v>4.2655000000000003</c:v>
                </c:pt>
                <c:pt idx="3967">
                  <c:v>4.2679999999999998</c:v>
                </c:pt>
                <c:pt idx="3968">
                  <c:v>4.2694999999999999</c:v>
                </c:pt>
                <c:pt idx="3969">
                  <c:v>4.2709999999999999</c:v>
                </c:pt>
                <c:pt idx="3970">
                  <c:v>4.2729999999999997</c:v>
                </c:pt>
                <c:pt idx="3971">
                  <c:v>4.2750000000000004</c:v>
                </c:pt>
                <c:pt idx="3972">
                  <c:v>4.2765000000000004</c:v>
                </c:pt>
                <c:pt idx="3973">
                  <c:v>4.2789999999999999</c:v>
                </c:pt>
                <c:pt idx="3974">
                  <c:v>4.28</c:v>
                </c:pt>
                <c:pt idx="3975">
                  <c:v>4.282</c:v>
                </c:pt>
                <c:pt idx="3976">
                  <c:v>4.2835000000000001</c:v>
                </c:pt>
                <c:pt idx="3977">
                  <c:v>4.2859999999999996</c:v>
                </c:pt>
                <c:pt idx="3978">
                  <c:v>4.2874999999999996</c:v>
                </c:pt>
                <c:pt idx="3979">
                  <c:v>4.2889999999999997</c:v>
                </c:pt>
                <c:pt idx="3980">
                  <c:v>4.2904999999999998</c:v>
                </c:pt>
                <c:pt idx="3981">
                  <c:v>4.2925000000000004</c:v>
                </c:pt>
                <c:pt idx="3982">
                  <c:v>4.2945000000000002</c:v>
                </c:pt>
                <c:pt idx="3983">
                  <c:v>4.2965</c:v>
                </c:pt>
                <c:pt idx="3984">
                  <c:v>4.298</c:v>
                </c:pt>
                <c:pt idx="3985">
                  <c:v>4.3</c:v>
                </c:pt>
                <c:pt idx="3986">
                  <c:v>4.3014999999999999</c:v>
                </c:pt>
                <c:pt idx="3987">
                  <c:v>4.3040000000000003</c:v>
                </c:pt>
                <c:pt idx="3988">
                  <c:v>4.3049999999999997</c:v>
                </c:pt>
                <c:pt idx="3989">
                  <c:v>4.3070000000000004</c:v>
                </c:pt>
                <c:pt idx="3990">
                  <c:v>4.3085000000000004</c:v>
                </c:pt>
                <c:pt idx="3991">
                  <c:v>4.3099999999999996</c:v>
                </c:pt>
                <c:pt idx="3992">
                  <c:v>4.3120000000000003</c:v>
                </c:pt>
                <c:pt idx="3993">
                  <c:v>4.3135000000000003</c:v>
                </c:pt>
                <c:pt idx="3994">
                  <c:v>4.3155000000000001</c:v>
                </c:pt>
                <c:pt idx="3995">
                  <c:v>4.3174999999999999</c:v>
                </c:pt>
                <c:pt idx="3996">
                  <c:v>4.319</c:v>
                </c:pt>
                <c:pt idx="3997">
                  <c:v>4.3209999999999997</c:v>
                </c:pt>
                <c:pt idx="3998">
                  <c:v>4.3230000000000004</c:v>
                </c:pt>
                <c:pt idx="3999">
                  <c:v>4.3244999999999996</c:v>
                </c:pt>
                <c:pt idx="4000">
                  <c:v>4.3259999999999996</c:v>
                </c:pt>
                <c:pt idx="4001">
                  <c:v>4.3274999999999997</c:v>
                </c:pt>
                <c:pt idx="4002">
                  <c:v>4.33</c:v>
                </c:pt>
                <c:pt idx="4003">
                  <c:v>4.3315000000000001</c:v>
                </c:pt>
                <c:pt idx="4004">
                  <c:v>4.3334999999999999</c:v>
                </c:pt>
                <c:pt idx="4005">
                  <c:v>4.3345000000000002</c:v>
                </c:pt>
                <c:pt idx="4006">
                  <c:v>4.3365</c:v>
                </c:pt>
                <c:pt idx="4007">
                  <c:v>4.3380000000000001</c:v>
                </c:pt>
                <c:pt idx="4008">
                  <c:v>4.3404999999999996</c:v>
                </c:pt>
                <c:pt idx="4009">
                  <c:v>4.3419999999999996</c:v>
                </c:pt>
                <c:pt idx="4010">
                  <c:v>4.3440000000000003</c:v>
                </c:pt>
                <c:pt idx="4011">
                  <c:v>4.3449999999999998</c:v>
                </c:pt>
                <c:pt idx="4012">
                  <c:v>4.3475000000000001</c:v>
                </c:pt>
                <c:pt idx="4013">
                  <c:v>4.3494999999999999</c:v>
                </c:pt>
                <c:pt idx="4014">
                  <c:v>4.351</c:v>
                </c:pt>
                <c:pt idx="4015">
                  <c:v>4.3525</c:v>
                </c:pt>
                <c:pt idx="4016">
                  <c:v>4.3540000000000001</c:v>
                </c:pt>
                <c:pt idx="4017">
                  <c:v>4.3559999999999999</c:v>
                </c:pt>
                <c:pt idx="4018">
                  <c:v>4.3579999999999997</c:v>
                </c:pt>
                <c:pt idx="4019">
                  <c:v>4.3594999999999997</c:v>
                </c:pt>
                <c:pt idx="4020">
                  <c:v>4.3615000000000004</c:v>
                </c:pt>
                <c:pt idx="4021">
                  <c:v>4.3635000000000002</c:v>
                </c:pt>
                <c:pt idx="4022">
                  <c:v>4.3650000000000002</c:v>
                </c:pt>
                <c:pt idx="4023">
                  <c:v>4.367</c:v>
                </c:pt>
                <c:pt idx="4024">
                  <c:v>4.3685</c:v>
                </c:pt>
                <c:pt idx="4025">
                  <c:v>4.3704999999999998</c:v>
                </c:pt>
                <c:pt idx="4026">
                  <c:v>4.3719999999999999</c:v>
                </c:pt>
                <c:pt idx="4027">
                  <c:v>4.3734999999999999</c:v>
                </c:pt>
                <c:pt idx="4028">
                  <c:v>4.3754999999999997</c:v>
                </c:pt>
                <c:pt idx="4029">
                  <c:v>4.3775000000000004</c:v>
                </c:pt>
                <c:pt idx="4030">
                  <c:v>4.3795000000000002</c:v>
                </c:pt>
                <c:pt idx="4031">
                  <c:v>4.3810000000000002</c:v>
                </c:pt>
                <c:pt idx="4032">
                  <c:v>4.383</c:v>
                </c:pt>
                <c:pt idx="4033">
                  <c:v>4.3849999999999998</c:v>
                </c:pt>
                <c:pt idx="4034">
                  <c:v>4.3864999999999998</c:v>
                </c:pt>
                <c:pt idx="4035">
                  <c:v>4.3879999999999999</c:v>
                </c:pt>
                <c:pt idx="4036">
                  <c:v>4.3895</c:v>
                </c:pt>
                <c:pt idx="4037">
                  <c:v>4.3914999999999997</c:v>
                </c:pt>
                <c:pt idx="4038">
                  <c:v>4.3929999999999998</c:v>
                </c:pt>
                <c:pt idx="4039">
                  <c:v>4.3955000000000002</c:v>
                </c:pt>
                <c:pt idx="4040">
                  <c:v>4.3970000000000002</c:v>
                </c:pt>
                <c:pt idx="4041">
                  <c:v>4.399</c:v>
                </c:pt>
                <c:pt idx="4042">
                  <c:v>4.4005000000000001</c:v>
                </c:pt>
                <c:pt idx="4043">
                  <c:v>4.4024999999999999</c:v>
                </c:pt>
                <c:pt idx="4044">
                  <c:v>4.4039999999999999</c:v>
                </c:pt>
                <c:pt idx="4045">
                  <c:v>4.4055</c:v>
                </c:pt>
                <c:pt idx="4046">
                  <c:v>4.4080000000000004</c:v>
                </c:pt>
                <c:pt idx="4047">
                  <c:v>4.4095000000000004</c:v>
                </c:pt>
                <c:pt idx="4048">
                  <c:v>4.4119999999999999</c:v>
                </c:pt>
                <c:pt idx="4049">
                  <c:v>4.4135</c:v>
                </c:pt>
                <c:pt idx="4050">
                  <c:v>4.4154999999999998</c:v>
                </c:pt>
                <c:pt idx="4051">
                  <c:v>4.4169999999999998</c:v>
                </c:pt>
                <c:pt idx="4052">
                  <c:v>4.4180000000000001</c:v>
                </c:pt>
                <c:pt idx="4053">
                  <c:v>4.42</c:v>
                </c:pt>
                <c:pt idx="4054">
                  <c:v>4.4219999999999997</c:v>
                </c:pt>
                <c:pt idx="4055">
                  <c:v>4.4240000000000004</c:v>
                </c:pt>
                <c:pt idx="4056">
                  <c:v>4.4260000000000002</c:v>
                </c:pt>
                <c:pt idx="4057">
                  <c:v>4.4275000000000002</c:v>
                </c:pt>
                <c:pt idx="4058">
                  <c:v>4.4295</c:v>
                </c:pt>
                <c:pt idx="4059">
                  <c:v>4.431</c:v>
                </c:pt>
                <c:pt idx="4060">
                  <c:v>4.4320000000000004</c:v>
                </c:pt>
                <c:pt idx="4061">
                  <c:v>4.4349999999999996</c:v>
                </c:pt>
                <c:pt idx="4062">
                  <c:v>4.4375</c:v>
                </c:pt>
                <c:pt idx="4063">
                  <c:v>4.4390000000000001</c:v>
                </c:pt>
                <c:pt idx="4064">
                  <c:v>4.4405000000000001</c:v>
                </c:pt>
                <c:pt idx="4065">
                  <c:v>4.4429999999999996</c:v>
                </c:pt>
                <c:pt idx="4066">
                  <c:v>4.4450000000000003</c:v>
                </c:pt>
                <c:pt idx="4067">
                  <c:v>4.4470000000000001</c:v>
                </c:pt>
                <c:pt idx="4068">
                  <c:v>4.4485000000000001</c:v>
                </c:pt>
                <c:pt idx="4069">
                  <c:v>4.4494999999999996</c:v>
                </c:pt>
                <c:pt idx="4070">
                  <c:v>4.4509999999999996</c:v>
                </c:pt>
                <c:pt idx="4071">
                  <c:v>4.4530000000000003</c:v>
                </c:pt>
                <c:pt idx="4072">
                  <c:v>4.4539999999999997</c:v>
                </c:pt>
                <c:pt idx="4073">
                  <c:v>4.4560000000000004</c:v>
                </c:pt>
                <c:pt idx="4074">
                  <c:v>4.4574999999999996</c:v>
                </c:pt>
                <c:pt idx="4075">
                  <c:v>4.4584999999999999</c:v>
                </c:pt>
                <c:pt idx="4076">
                  <c:v>4.4604999999999997</c:v>
                </c:pt>
                <c:pt idx="4077">
                  <c:v>4.4625000000000004</c:v>
                </c:pt>
                <c:pt idx="4078">
                  <c:v>4.4649999999999999</c:v>
                </c:pt>
                <c:pt idx="4079">
                  <c:v>4.4669999999999996</c:v>
                </c:pt>
                <c:pt idx="4080">
                  <c:v>4.468</c:v>
                </c:pt>
                <c:pt idx="4081">
                  <c:v>4.47</c:v>
                </c:pt>
                <c:pt idx="4082">
                  <c:v>4.4714999999999998</c:v>
                </c:pt>
                <c:pt idx="4083">
                  <c:v>4.4740000000000002</c:v>
                </c:pt>
                <c:pt idx="4084">
                  <c:v>4.4755000000000003</c:v>
                </c:pt>
                <c:pt idx="4085">
                  <c:v>4.4770000000000003</c:v>
                </c:pt>
                <c:pt idx="4086">
                  <c:v>4.4794999999999998</c:v>
                </c:pt>
                <c:pt idx="4087">
                  <c:v>4.4805000000000001</c:v>
                </c:pt>
                <c:pt idx="4088">
                  <c:v>4.4824999999999999</c:v>
                </c:pt>
                <c:pt idx="4089">
                  <c:v>4.4850000000000003</c:v>
                </c:pt>
                <c:pt idx="4090">
                  <c:v>4.4870000000000001</c:v>
                </c:pt>
                <c:pt idx="4091">
                  <c:v>4.4880000000000004</c:v>
                </c:pt>
                <c:pt idx="4092">
                  <c:v>4.49</c:v>
                </c:pt>
                <c:pt idx="4093">
                  <c:v>4.4915000000000003</c:v>
                </c:pt>
                <c:pt idx="4094">
                  <c:v>4.4939999999999998</c:v>
                </c:pt>
                <c:pt idx="4095">
                  <c:v>4.4960000000000004</c:v>
                </c:pt>
                <c:pt idx="4096">
                  <c:v>4.4974999999999996</c:v>
                </c:pt>
                <c:pt idx="4097">
                  <c:v>4.4989999999999997</c:v>
                </c:pt>
                <c:pt idx="4098">
                  <c:v>4.5010000000000003</c:v>
                </c:pt>
                <c:pt idx="4099">
                  <c:v>4.5025000000000004</c:v>
                </c:pt>
                <c:pt idx="4100">
                  <c:v>4.5049999999999999</c:v>
                </c:pt>
                <c:pt idx="4101">
                  <c:v>4.5069999999999997</c:v>
                </c:pt>
                <c:pt idx="4102">
                  <c:v>4.508</c:v>
                </c:pt>
                <c:pt idx="4103">
                  <c:v>4.51</c:v>
                </c:pt>
                <c:pt idx="4104">
                  <c:v>4.5114999999999998</c:v>
                </c:pt>
                <c:pt idx="4105">
                  <c:v>4.5134999999999996</c:v>
                </c:pt>
                <c:pt idx="4106">
                  <c:v>4.5155000000000003</c:v>
                </c:pt>
                <c:pt idx="4107">
                  <c:v>4.5170000000000003</c:v>
                </c:pt>
                <c:pt idx="4108">
                  <c:v>4.5190000000000001</c:v>
                </c:pt>
                <c:pt idx="4109">
                  <c:v>4.5199999999999996</c:v>
                </c:pt>
                <c:pt idx="4110">
                  <c:v>4.5214999999999996</c:v>
                </c:pt>
                <c:pt idx="4111">
                  <c:v>4.5235000000000003</c:v>
                </c:pt>
                <c:pt idx="4112">
                  <c:v>4.5259999999999998</c:v>
                </c:pt>
                <c:pt idx="4113">
                  <c:v>4.5279999999999996</c:v>
                </c:pt>
                <c:pt idx="4114">
                  <c:v>4.5294999999999996</c:v>
                </c:pt>
                <c:pt idx="4115">
                  <c:v>4.5305</c:v>
                </c:pt>
                <c:pt idx="4116">
                  <c:v>4.5324999999999998</c:v>
                </c:pt>
                <c:pt idx="4117">
                  <c:v>4.5350000000000001</c:v>
                </c:pt>
                <c:pt idx="4118">
                  <c:v>4.5365000000000002</c:v>
                </c:pt>
                <c:pt idx="4119">
                  <c:v>4.5380000000000003</c:v>
                </c:pt>
                <c:pt idx="4120">
                  <c:v>4.5395000000000003</c:v>
                </c:pt>
                <c:pt idx="4121">
                  <c:v>4.5410000000000004</c:v>
                </c:pt>
                <c:pt idx="4122">
                  <c:v>4.5430000000000001</c:v>
                </c:pt>
                <c:pt idx="4123">
                  <c:v>4.5454999999999997</c:v>
                </c:pt>
                <c:pt idx="4124">
                  <c:v>4.5475000000000003</c:v>
                </c:pt>
                <c:pt idx="4125">
                  <c:v>4.5484999999999998</c:v>
                </c:pt>
                <c:pt idx="4126">
                  <c:v>4.5505000000000004</c:v>
                </c:pt>
                <c:pt idx="4127">
                  <c:v>4.5519999999999996</c:v>
                </c:pt>
                <c:pt idx="4128">
                  <c:v>4.5545</c:v>
                </c:pt>
                <c:pt idx="4129">
                  <c:v>4.5564999999999998</c:v>
                </c:pt>
                <c:pt idx="4130">
                  <c:v>4.5575000000000001</c:v>
                </c:pt>
                <c:pt idx="4131">
                  <c:v>4.5594999999999999</c:v>
                </c:pt>
                <c:pt idx="4132">
                  <c:v>4.5605000000000002</c:v>
                </c:pt>
                <c:pt idx="4133">
                  <c:v>4.5629999999999997</c:v>
                </c:pt>
                <c:pt idx="4134">
                  <c:v>4.5644999999999998</c:v>
                </c:pt>
                <c:pt idx="4135">
                  <c:v>4.5664999999999996</c:v>
                </c:pt>
                <c:pt idx="4136">
                  <c:v>4.5679999999999996</c:v>
                </c:pt>
                <c:pt idx="4137">
                  <c:v>4.57</c:v>
                </c:pt>
                <c:pt idx="4138">
                  <c:v>4.5720000000000001</c:v>
                </c:pt>
                <c:pt idx="4139">
                  <c:v>4.5739999999999998</c:v>
                </c:pt>
                <c:pt idx="4140">
                  <c:v>4.5754999999999999</c:v>
                </c:pt>
                <c:pt idx="4141">
                  <c:v>4.577</c:v>
                </c:pt>
                <c:pt idx="4142">
                  <c:v>4.5785</c:v>
                </c:pt>
                <c:pt idx="4143">
                  <c:v>4.5804999999999998</c:v>
                </c:pt>
                <c:pt idx="4144">
                  <c:v>4.5824999999999996</c:v>
                </c:pt>
                <c:pt idx="4145">
                  <c:v>4.5839999999999996</c:v>
                </c:pt>
                <c:pt idx="4146">
                  <c:v>4.5854999999999997</c:v>
                </c:pt>
                <c:pt idx="4147">
                  <c:v>4.5875000000000004</c:v>
                </c:pt>
                <c:pt idx="4148">
                  <c:v>4.59</c:v>
                </c:pt>
                <c:pt idx="4149">
                  <c:v>4.5914999999999999</c:v>
                </c:pt>
                <c:pt idx="4150">
                  <c:v>4.5934999999999997</c:v>
                </c:pt>
                <c:pt idx="4151">
                  <c:v>4.5945</c:v>
                </c:pt>
                <c:pt idx="4152">
                  <c:v>4.5964999999999998</c:v>
                </c:pt>
                <c:pt idx="4153">
                  <c:v>4.5979999999999999</c:v>
                </c:pt>
                <c:pt idx="4154">
                  <c:v>4.6005000000000003</c:v>
                </c:pt>
                <c:pt idx="4155">
                  <c:v>4.6020000000000003</c:v>
                </c:pt>
                <c:pt idx="4156">
                  <c:v>4.6035000000000004</c:v>
                </c:pt>
                <c:pt idx="4157">
                  <c:v>4.6050000000000004</c:v>
                </c:pt>
                <c:pt idx="4158">
                  <c:v>4.6074999999999999</c:v>
                </c:pt>
                <c:pt idx="4159">
                  <c:v>4.609</c:v>
                </c:pt>
                <c:pt idx="4160">
                  <c:v>4.6109999999999998</c:v>
                </c:pt>
                <c:pt idx="4161">
                  <c:v>4.6124999999999998</c:v>
                </c:pt>
                <c:pt idx="4162">
                  <c:v>4.6139999999999999</c:v>
                </c:pt>
                <c:pt idx="4163">
                  <c:v>4.6159999999999997</c:v>
                </c:pt>
                <c:pt idx="4164">
                  <c:v>4.6180000000000003</c:v>
                </c:pt>
                <c:pt idx="4165">
                  <c:v>4.6195000000000004</c:v>
                </c:pt>
                <c:pt idx="4166">
                  <c:v>4.6210000000000004</c:v>
                </c:pt>
                <c:pt idx="4167">
                  <c:v>4.6230000000000002</c:v>
                </c:pt>
                <c:pt idx="4168">
                  <c:v>4.6245000000000003</c:v>
                </c:pt>
                <c:pt idx="4169">
                  <c:v>4.6269999999999998</c:v>
                </c:pt>
                <c:pt idx="4170">
                  <c:v>4.6280000000000001</c:v>
                </c:pt>
                <c:pt idx="4171">
                  <c:v>4.63</c:v>
                </c:pt>
                <c:pt idx="4172">
                  <c:v>4.6315</c:v>
                </c:pt>
                <c:pt idx="4173">
                  <c:v>4.6334999999999997</c:v>
                </c:pt>
                <c:pt idx="4174">
                  <c:v>4.6360000000000001</c:v>
                </c:pt>
                <c:pt idx="4175">
                  <c:v>4.6379999999999999</c:v>
                </c:pt>
                <c:pt idx="4176">
                  <c:v>4.6390000000000002</c:v>
                </c:pt>
                <c:pt idx="4177">
                  <c:v>4.641</c:v>
                </c:pt>
                <c:pt idx="4178">
                  <c:v>4.6425000000000001</c:v>
                </c:pt>
                <c:pt idx="4179">
                  <c:v>4.6449999999999996</c:v>
                </c:pt>
                <c:pt idx="4180">
                  <c:v>4.6459999999999999</c:v>
                </c:pt>
                <c:pt idx="4181">
                  <c:v>4.6479999999999997</c:v>
                </c:pt>
                <c:pt idx="4182">
                  <c:v>4.649</c:v>
                </c:pt>
                <c:pt idx="4183">
                  <c:v>4.6515000000000004</c:v>
                </c:pt>
                <c:pt idx="4184">
                  <c:v>4.6529999999999996</c:v>
                </c:pt>
                <c:pt idx="4185">
                  <c:v>4.6550000000000002</c:v>
                </c:pt>
                <c:pt idx="4186">
                  <c:v>4.6565000000000003</c:v>
                </c:pt>
                <c:pt idx="4187">
                  <c:v>4.6580000000000004</c:v>
                </c:pt>
                <c:pt idx="4188">
                  <c:v>4.6604999999999999</c:v>
                </c:pt>
                <c:pt idx="4189">
                  <c:v>4.6619999999999999</c:v>
                </c:pt>
                <c:pt idx="4190">
                  <c:v>4.6639999999999997</c:v>
                </c:pt>
                <c:pt idx="4191">
                  <c:v>4.665</c:v>
                </c:pt>
                <c:pt idx="4192">
                  <c:v>4.6669999999999998</c:v>
                </c:pt>
                <c:pt idx="4193">
                  <c:v>4.6689999999999996</c:v>
                </c:pt>
                <c:pt idx="4194">
                  <c:v>4.6710000000000003</c:v>
                </c:pt>
                <c:pt idx="4195">
                  <c:v>4.6725000000000003</c:v>
                </c:pt>
                <c:pt idx="4196">
                  <c:v>4.6740000000000004</c:v>
                </c:pt>
                <c:pt idx="4197">
                  <c:v>4.6755000000000004</c:v>
                </c:pt>
                <c:pt idx="4198">
                  <c:v>4.6775000000000002</c:v>
                </c:pt>
                <c:pt idx="4199">
                  <c:v>4.6795</c:v>
                </c:pt>
                <c:pt idx="4200">
                  <c:v>4.681</c:v>
                </c:pt>
                <c:pt idx="4201">
                  <c:v>4.6829999999999998</c:v>
                </c:pt>
                <c:pt idx="4202">
                  <c:v>4.6844999999999999</c:v>
                </c:pt>
                <c:pt idx="4203">
                  <c:v>4.6859999999999999</c:v>
                </c:pt>
                <c:pt idx="4204">
                  <c:v>4.6879999999999997</c:v>
                </c:pt>
                <c:pt idx="4205">
                  <c:v>4.6905000000000001</c:v>
                </c:pt>
                <c:pt idx="4206">
                  <c:v>4.6914999999999996</c:v>
                </c:pt>
                <c:pt idx="4207">
                  <c:v>4.6935000000000002</c:v>
                </c:pt>
                <c:pt idx="4208">
                  <c:v>4.6944999999999997</c:v>
                </c:pt>
                <c:pt idx="4209">
                  <c:v>4.6965000000000003</c:v>
                </c:pt>
                <c:pt idx="4210">
                  <c:v>4.6985000000000001</c:v>
                </c:pt>
                <c:pt idx="4211">
                  <c:v>4.7004999999999999</c:v>
                </c:pt>
                <c:pt idx="4212">
                  <c:v>4.7024999999999997</c:v>
                </c:pt>
                <c:pt idx="4213">
                  <c:v>4.7039999999999997</c:v>
                </c:pt>
                <c:pt idx="4214">
                  <c:v>4.7050000000000001</c:v>
                </c:pt>
                <c:pt idx="4215">
                  <c:v>4.7074999999999996</c:v>
                </c:pt>
                <c:pt idx="4216">
                  <c:v>4.7095000000000002</c:v>
                </c:pt>
                <c:pt idx="4217">
                  <c:v>4.7115</c:v>
                </c:pt>
                <c:pt idx="4218">
                  <c:v>4.7130000000000001</c:v>
                </c:pt>
                <c:pt idx="4219">
                  <c:v>4.7145000000000001</c:v>
                </c:pt>
                <c:pt idx="4220">
                  <c:v>4.7160000000000002</c:v>
                </c:pt>
                <c:pt idx="4221">
                  <c:v>4.718</c:v>
                </c:pt>
                <c:pt idx="4222">
                  <c:v>4.7195</c:v>
                </c:pt>
                <c:pt idx="4223">
                  <c:v>4.7220000000000004</c:v>
                </c:pt>
                <c:pt idx="4224">
                  <c:v>4.7240000000000002</c:v>
                </c:pt>
                <c:pt idx="4225">
                  <c:v>4.7255000000000003</c:v>
                </c:pt>
                <c:pt idx="4226">
                  <c:v>4.7270000000000003</c:v>
                </c:pt>
                <c:pt idx="4227">
                  <c:v>4.7285000000000004</c:v>
                </c:pt>
                <c:pt idx="4228">
                  <c:v>4.7305000000000001</c:v>
                </c:pt>
                <c:pt idx="4229">
                  <c:v>4.7320000000000002</c:v>
                </c:pt>
                <c:pt idx="4230">
                  <c:v>4.734</c:v>
                </c:pt>
                <c:pt idx="4231">
                  <c:v>4.7359999999999998</c:v>
                </c:pt>
                <c:pt idx="4232">
                  <c:v>4.7374999999999998</c:v>
                </c:pt>
                <c:pt idx="4233">
                  <c:v>4.74</c:v>
                </c:pt>
                <c:pt idx="4234">
                  <c:v>4.7415000000000003</c:v>
                </c:pt>
                <c:pt idx="4235">
                  <c:v>4.7430000000000003</c:v>
                </c:pt>
                <c:pt idx="4236">
                  <c:v>4.7445000000000004</c:v>
                </c:pt>
                <c:pt idx="4237">
                  <c:v>4.7460000000000004</c:v>
                </c:pt>
                <c:pt idx="4238">
                  <c:v>4.7480000000000002</c:v>
                </c:pt>
                <c:pt idx="4239">
                  <c:v>4.7504999999999997</c:v>
                </c:pt>
                <c:pt idx="4240">
                  <c:v>4.7519999999999998</c:v>
                </c:pt>
                <c:pt idx="4241">
                  <c:v>4.7539999999999996</c:v>
                </c:pt>
                <c:pt idx="4242">
                  <c:v>4.7554999999999996</c:v>
                </c:pt>
                <c:pt idx="4243">
                  <c:v>4.7575000000000003</c:v>
                </c:pt>
                <c:pt idx="4244">
                  <c:v>4.7590000000000003</c:v>
                </c:pt>
                <c:pt idx="4245">
                  <c:v>4.7605000000000004</c:v>
                </c:pt>
                <c:pt idx="4246">
                  <c:v>4.7619999999999996</c:v>
                </c:pt>
                <c:pt idx="4247">
                  <c:v>4.7640000000000002</c:v>
                </c:pt>
                <c:pt idx="4248">
                  <c:v>4.766</c:v>
                </c:pt>
                <c:pt idx="4249">
                  <c:v>4.7675000000000001</c:v>
                </c:pt>
                <c:pt idx="4250">
                  <c:v>4.7699999999999996</c:v>
                </c:pt>
                <c:pt idx="4251">
                  <c:v>4.7714999999999996</c:v>
                </c:pt>
                <c:pt idx="4252">
                  <c:v>4.7729999999999997</c:v>
                </c:pt>
                <c:pt idx="4253">
                  <c:v>4.774</c:v>
                </c:pt>
                <c:pt idx="4254">
                  <c:v>4.7750000000000004</c:v>
                </c:pt>
                <c:pt idx="4255">
                  <c:v>4.7785000000000002</c:v>
                </c:pt>
                <c:pt idx="4256">
                  <c:v>4.7850000000000001</c:v>
                </c:pt>
                <c:pt idx="4257">
                  <c:v>4.7874999999999996</c:v>
                </c:pt>
                <c:pt idx="4258">
                  <c:v>4.7895000000000003</c:v>
                </c:pt>
                <c:pt idx="4259">
                  <c:v>4.7915000000000001</c:v>
                </c:pt>
                <c:pt idx="4260">
                  <c:v>4.7930000000000001</c:v>
                </c:pt>
                <c:pt idx="4261">
                  <c:v>4.7949999999999999</c:v>
                </c:pt>
                <c:pt idx="4262">
                  <c:v>4.7965</c:v>
                </c:pt>
                <c:pt idx="4263">
                  <c:v>4.798</c:v>
                </c:pt>
                <c:pt idx="4264">
                  <c:v>4.7990000000000004</c:v>
                </c:pt>
                <c:pt idx="4265">
                  <c:v>4.8005000000000004</c:v>
                </c:pt>
                <c:pt idx="4266">
                  <c:v>4.8025000000000002</c:v>
                </c:pt>
                <c:pt idx="4267">
                  <c:v>4.8045</c:v>
                </c:pt>
                <c:pt idx="4268">
                  <c:v>4.8055000000000003</c:v>
                </c:pt>
                <c:pt idx="4269">
                  <c:v>4.8075000000000001</c:v>
                </c:pt>
                <c:pt idx="4270">
                  <c:v>4.8090000000000002</c:v>
                </c:pt>
                <c:pt idx="4271">
                  <c:v>4.8105000000000002</c:v>
                </c:pt>
                <c:pt idx="4272">
                  <c:v>4.8125</c:v>
                </c:pt>
                <c:pt idx="4273">
                  <c:v>4.8140000000000001</c:v>
                </c:pt>
                <c:pt idx="4274">
                  <c:v>4.8159999999999998</c:v>
                </c:pt>
                <c:pt idx="4275">
                  <c:v>4.8179999999999996</c:v>
                </c:pt>
                <c:pt idx="4276">
                  <c:v>4.8194999999999997</c:v>
                </c:pt>
                <c:pt idx="4277">
                  <c:v>4.8220000000000001</c:v>
                </c:pt>
                <c:pt idx="4278">
                  <c:v>4.8239999999999998</c:v>
                </c:pt>
                <c:pt idx="4279">
                  <c:v>4.8250000000000002</c:v>
                </c:pt>
                <c:pt idx="4280">
                  <c:v>4.8274999999999997</c:v>
                </c:pt>
                <c:pt idx="4281">
                  <c:v>4.8295000000000003</c:v>
                </c:pt>
                <c:pt idx="4282">
                  <c:v>4.8315000000000001</c:v>
                </c:pt>
                <c:pt idx="4283">
                  <c:v>4.8330000000000002</c:v>
                </c:pt>
                <c:pt idx="4284">
                  <c:v>4.8345000000000002</c:v>
                </c:pt>
                <c:pt idx="4285">
                  <c:v>4.8360000000000003</c:v>
                </c:pt>
                <c:pt idx="4286">
                  <c:v>4.8380000000000001</c:v>
                </c:pt>
                <c:pt idx="4287">
                  <c:v>4.8395000000000001</c:v>
                </c:pt>
                <c:pt idx="4288">
                  <c:v>4.8410000000000002</c:v>
                </c:pt>
                <c:pt idx="4289">
                  <c:v>4.843</c:v>
                </c:pt>
                <c:pt idx="4290">
                  <c:v>4.8449999999999998</c:v>
                </c:pt>
                <c:pt idx="4291">
                  <c:v>4.8464999999999998</c:v>
                </c:pt>
                <c:pt idx="4292">
                  <c:v>4.8484999999999996</c:v>
                </c:pt>
                <c:pt idx="4293">
                  <c:v>4.8499999999999996</c:v>
                </c:pt>
                <c:pt idx="4294">
                  <c:v>4.8514999999999997</c:v>
                </c:pt>
                <c:pt idx="4295">
                  <c:v>4.8540000000000001</c:v>
                </c:pt>
                <c:pt idx="4296">
                  <c:v>4.8555000000000001</c:v>
                </c:pt>
                <c:pt idx="4297">
                  <c:v>4.8570000000000002</c:v>
                </c:pt>
                <c:pt idx="4298">
                  <c:v>4.8579999999999997</c:v>
                </c:pt>
                <c:pt idx="4299">
                  <c:v>4.8600000000000003</c:v>
                </c:pt>
                <c:pt idx="4300">
                  <c:v>4.8615000000000004</c:v>
                </c:pt>
                <c:pt idx="4301">
                  <c:v>4.8635000000000002</c:v>
                </c:pt>
                <c:pt idx="4302">
                  <c:v>4.8654999999999999</c:v>
                </c:pt>
                <c:pt idx="4303">
                  <c:v>4.867</c:v>
                </c:pt>
                <c:pt idx="4304">
                  <c:v>4.8685</c:v>
                </c:pt>
                <c:pt idx="4305">
                  <c:v>4.87</c:v>
                </c:pt>
                <c:pt idx="4306">
                  <c:v>4.8724999999999996</c:v>
                </c:pt>
                <c:pt idx="4307">
                  <c:v>4.8739999999999997</c:v>
                </c:pt>
                <c:pt idx="4308">
                  <c:v>4.8754999999999997</c:v>
                </c:pt>
                <c:pt idx="4309">
                  <c:v>4.8775000000000004</c:v>
                </c:pt>
                <c:pt idx="4310">
                  <c:v>4.8784999999999998</c:v>
                </c:pt>
                <c:pt idx="4311">
                  <c:v>4.8804999999999996</c:v>
                </c:pt>
                <c:pt idx="4312">
                  <c:v>4.8819999999999997</c:v>
                </c:pt>
                <c:pt idx="4313">
                  <c:v>4.8840000000000003</c:v>
                </c:pt>
                <c:pt idx="4314">
                  <c:v>4.8860000000000001</c:v>
                </c:pt>
                <c:pt idx="4315">
                  <c:v>4.8875000000000002</c:v>
                </c:pt>
                <c:pt idx="4316">
                  <c:v>4.8895</c:v>
                </c:pt>
                <c:pt idx="4317">
                  <c:v>4.8914999999999997</c:v>
                </c:pt>
                <c:pt idx="4318">
                  <c:v>4.8935000000000004</c:v>
                </c:pt>
                <c:pt idx="4319">
                  <c:v>4.8944999999999999</c:v>
                </c:pt>
                <c:pt idx="4320">
                  <c:v>4.8964999999999996</c:v>
                </c:pt>
                <c:pt idx="4321">
                  <c:v>4.8979999999999997</c:v>
                </c:pt>
                <c:pt idx="4322">
                  <c:v>4.9000000000000004</c:v>
                </c:pt>
                <c:pt idx="4323">
                  <c:v>4.9020000000000001</c:v>
                </c:pt>
                <c:pt idx="4324">
                  <c:v>4.9035000000000002</c:v>
                </c:pt>
                <c:pt idx="4325">
                  <c:v>4.9055</c:v>
                </c:pt>
                <c:pt idx="4326">
                  <c:v>4.9065000000000003</c:v>
                </c:pt>
                <c:pt idx="4327">
                  <c:v>4.9089999999999998</c:v>
                </c:pt>
                <c:pt idx="4328">
                  <c:v>4.9109999999999996</c:v>
                </c:pt>
                <c:pt idx="4329">
                  <c:v>4.9130000000000003</c:v>
                </c:pt>
                <c:pt idx="4330">
                  <c:v>4.9139999999999997</c:v>
                </c:pt>
                <c:pt idx="4331">
                  <c:v>4.9160000000000004</c:v>
                </c:pt>
                <c:pt idx="4332">
                  <c:v>4.9175000000000004</c:v>
                </c:pt>
                <c:pt idx="4333">
                  <c:v>4.9195000000000002</c:v>
                </c:pt>
                <c:pt idx="4334">
                  <c:v>4.9215</c:v>
                </c:pt>
                <c:pt idx="4335">
                  <c:v>4.923</c:v>
                </c:pt>
                <c:pt idx="4336">
                  <c:v>4.9245000000000001</c:v>
                </c:pt>
                <c:pt idx="4337">
                  <c:v>4.9264999999999999</c:v>
                </c:pt>
                <c:pt idx="4338">
                  <c:v>4.9284999999999997</c:v>
                </c:pt>
                <c:pt idx="4339">
                  <c:v>4.9305000000000003</c:v>
                </c:pt>
                <c:pt idx="4340">
                  <c:v>4.9320000000000004</c:v>
                </c:pt>
                <c:pt idx="4341">
                  <c:v>4.9335000000000004</c:v>
                </c:pt>
                <c:pt idx="4342">
                  <c:v>4.9349999999999996</c:v>
                </c:pt>
                <c:pt idx="4343">
                  <c:v>4.9375</c:v>
                </c:pt>
                <c:pt idx="4344">
                  <c:v>4.9390000000000001</c:v>
                </c:pt>
                <c:pt idx="4345">
                  <c:v>4.9409999999999998</c:v>
                </c:pt>
                <c:pt idx="4346">
                  <c:v>4.9420000000000002</c:v>
                </c:pt>
                <c:pt idx="4347">
                  <c:v>4.9444999999999997</c:v>
                </c:pt>
                <c:pt idx="4348">
                  <c:v>4.9459999999999997</c:v>
                </c:pt>
                <c:pt idx="4349">
                  <c:v>4.9480000000000004</c:v>
                </c:pt>
                <c:pt idx="4350">
                  <c:v>4.9494999999999996</c:v>
                </c:pt>
                <c:pt idx="4351">
                  <c:v>4.9509999999999996</c:v>
                </c:pt>
                <c:pt idx="4352">
                  <c:v>4.9524999999999997</c:v>
                </c:pt>
                <c:pt idx="4353">
                  <c:v>4.9550000000000001</c:v>
                </c:pt>
                <c:pt idx="4354">
                  <c:v>4.9569999999999999</c:v>
                </c:pt>
                <c:pt idx="4355">
                  <c:v>4.9584999999999999</c:v>
                </c:pt>
                <c:pt idx="4356">
                  <c:v>4.96</c:v>
                </c:pt>
                <c:pt idx="4357">
                  <c:v>4.9615</c:v>
                </c:pt>
                <c:pt idx="4358">
                  <c:v>4.9640000000000004</c:v>
                </c:pt>
                <c:pt idx="4359">
                  <c:v>4.9660000000000002</c:v>
                </c:pt>
                <c:pt idx="4360">
                  <c:v>4.9675000000000002</c:v>
                </c:pt>
                <c:pt idx="4361">
                  <c:v>4.9684999999999997</c:v>
                </c:pt>
                <c:pt idx="4362">
                  <c:v>4.9705000000000004</c:v>
                </c:pt>
                <c:pt idx="4363">
                  <c:v>4.9725000000000001</c:v>
                </c:pt>
                <c:pt idx="4364">
                  <c:v>4.9744999999999999</c:v>
                </c:pt>
                <c:pt idx="4365">
                  <c:v>4.9764999999999997</c:v>
                </c:pt>
                <c:pt idx="4366">
                  <c:v>4.9775</c:v>
                </c:pt>
                <c:pt idx="4367">
                  <c:v>4.9794999999999998</c:v>
                </c:pt>
                <c:pt idx="4368">
                  <c:v>4.9820000000000002</c:v>
                </c:pt>
                <c:pt idx="4369">
                  <c:v>4.9835000000000003</c:v>
                </c:pt>
                <c:pt idx="4370">
                  <c:v>4.9855</c:v>
                </c:pt>
                <c:pt idx="4371">
                  <c:v>4.9865000000000004</c:v>
                </c:pt>
                <c:pt idx="4372">
                  <c:v>4.9885000000000002</c:v>
                </c:pt>
                <c:pt idx="4373">
                  <c:v>4.99</c:v>
                </c:pt>
                <c:pt idx="4374">
                  <c:v>4.9924999999999997</c:v>
                </c:pt>
                <c:pt idx="4375">
                  <c:v>4.9939999999999998</c:v>
                </c:pt>
                <c:pt idx="4376">
                  <c:v>4.9950000000000001</c:v>
                </c:pt>
                <c:pt idx="4377">
                  <c:v>4.9969999999999999</c:v>
                </c:pt>
                <c:pt idx="4378">
                  <c:v>4.9995000000000003</c:v>
                </c:pt>
                <c:pt idx="4379">
                  <c:v>5.0010000000000003</c:v>
                </c:pt>
                <c:pt idx="4380">
                  <c:v>5.0030000000000001</c:v>
                </c:pt>
                <c:pt idx="4381">
                  <c:v>5.0045000000000002</c:v>
                </c:pt>
                <c:pt idx="4382">
                  <c:v>5.0060000000000002</c:v>
                </c:pt>
                <c:pt idx="4383">
                  <c:v>5.008</c:v>
                </c:pt>
                <c:pt idx="4384">
                  <c:v>5.01</c:v>
                </c:pt>
                <c:pt idx="4385">
                  <c:v>5.0119999999999996</c:v>
                </c:pt>
                <c:pt idx="4386">
                  <c:v>5.0129999999999999</c:v>
                </c:pt>
                <c:pt idx="4387">
                  <c:v>5.0149999999999997</c:v>
                </c:pt>
                <c:pt idx="4388">
                  <c:v>5.0170000000000003</c:v>
                </c:pt>
                <c:pt idx="4389">
                  <c:v>5.0190000000000001</c:v>
                </c:pt>
                <c:pt idx="4390">
                  <c:v>5.0205000000000002</c:v>
                </c:pt>
                <c:pt idx="4391">
                  <c:v>5.0220000000000002</c:v>
                </c:pt>
                <c:pt idx="4392">
                  <c:v>5.024</c:v>
                </c:pt>
                <c:pt idx="4393">
                  <c:v>5.0255000000000001</c:v>
                </c:pt>
                <c:pt idx="4394">
                  <c:v>5.0279999999999996</c:v>
                </c:pt>
                <c:pt idx="4395">
                  <c:v>5.0294999999999996</c:v>
                </c:pt>
                <c:pt idx="4396">
                  <c:v>5.0309999999999997</c:v>
                </c:pt>
                <c:pt idx="4397">
                  <c:v>5.0330000000000004</c:v>
                </c:pt>
                <c:pt idx="4398">
                  <c:v>5.0345000000000004</c:v>
                </c:pt>
                <c:pt idx="4399">
                  <c:v>5.0369999999999999</c:v>
                </c:pt>
                <c:pt idx="4400">
                  <c:v>5.0380000000000003</c:v>
                </c:pt>
                <c:pt idx="4401">
                  <c:v>5.0395000000000003</c:v>
                </c:pt>
                <c:pt idx="4402">
                  <c:v>5.0415000000000001</c:v>
                </c:pt>
                <c:pt idx="4403">
                  <c:v>5.0434999999999999</c:v>
                </c:pt>
                <c:pt idx="4404">
                  <c:v>5.0454999999999997</c:v>
                </c:pt>
                <c:pt idx="4405">
                  <c:v>5.0469999999999997</c:v>
                </c:pt>
                <c:pt idx="4406">
                  <c:v>5.0490000000000004</c:v>
                </c:pt>
                <c:pt idx="4407">
                  <c:v>5.0505000000000004</c:v>
                </c:pt>
                <c:pt idx="4408">
                  <c:v>5.0525000000000002</c:v>
                </c:pt>
                <c:pt idx="4409">
                  <c:v>5.0545</c:v>
                </c:pt>
                <c:pt idx="4410">
                  <c:v>5.056</c:v>
                </c:pt>
                <c:pt idx="4411">
                  <c:v>5.0579999999999998</c:v>
                </c:pt>
                <c:pt idx="4412">
                  <c:v>5.0590000000000002</c:v>
                </c:pt>
                <c:pt idx="4413">
                  <c:v>5.0609999999999999</c:v>
                </c:pt>
                <c:pt idx="4414">
                  <c:v>5.0629999999999997</c:v>
                </c:pt>
                <c:pt idx="4415">
                  <c:v>5.0650000000000004</c:v>
                </c:pt>
                <c:pt idx="4416">
                  <c:v>5.0664999999999996</c:v>
                </c:pt>
                <c:pt idx="4417">
                  <c:v>5.0679999999999996</c:v>
                </c:pt>
                <c:pt idx="4418">
                  <c:v>5.0705</c:v>
                </c:pt>
                <c:pt idx="4419">
                  <c:v>5.0724999999999998</c:v>
                </c:pt>
                <c:pt idx="4420">
                  <c:v>5.0739999999999998</c:v>
                </c:pt>
                <c:pt idx="4421">
                  <c:v>5.0754999999999999</c:v>
                </c:pt>
                <c:pt idx="4422">
                  <c:v>5.0774999999999997</c:v>
                </c:pt>
                <c:pt idx="4423">
                  <c:v>5.0789999999999997</c:v>
                </c:pt>
                <c:pt idx="4424">
                  <c:v>5.0810000000000004</c:v>
                </c:pt>
                <c:pt idx="4425">
                  <c:v>5.0830000000000002</c:v>
                </c:pt>
                <c:pt idx="4426">
                  <c:v>5.0845000000000002</c:v>
                </c:pt>
                <c:pt idx="4427">
                  <c:v>5.0860000000000003</c:v>
                </c:pt>
                <c:pt idx="4428">
                  <c:v>5.0880000000000001</c:v>
                </c:pt>
                <c:pt idx="4429">
                  <c:v>5.09</c:v>
                </c:pt>
                <c:pt idx="4430">
                  <c:v>5.0919999999999996</c:v>
                </c:pt>
                <c:pt idx="4431">
                  <c:v>5.0940000000000003</c:v>
                </c:pt>
                <c:pt idx="4432">
                  <c:v>5.0955000000000004</c:v>
                </c:pt>
                <c:pt idx="4433">
                  <c:v>5.0979999999999999</c:v>
                </c:pt>
                <c:pt idx="4434">
                  <c:v>5.0990000000000002</c:v>
                </c:pt>
                <c:pt idx="4435">
                  <c:v>5.1005000000000003</c:v>
                </c:pt>
                <c:pt idx="4436">
                  <c:v>5.1025</c:v>
                </c:pt>
                <c:pt idx="4437">
                  <c:v>5.1044999999999998</c:v>
                </c:pt>
                <c:pt idx="4438">
                  <c:v>5.1064999999999996</c:v>
                </c:pt>
                <c:pt idx="4439">
                  <c:v>5.1079999999999997</c:v>
                </c:pt>
                <c:pt idx="4440">
                  <c:v>5.1105</c:v>
                </c:pt>
                <c:pt idx="4441">
                  <c:v>5.1120000000000001</c:v>
                </c:pt>
                <c:pt idx="4442">
                  <c:v>5.1135000000000002</c:v>
                </c:pt>
                <c:pt idx="4443">
                  <c:v>5.1150000000000002</c:v>
                </c:pt>
                <c:pt idx="4444">
                  <c:v>5.117</c:v>
                </c:pt>
                <c:pt idx="4445">
                  <c:v>5.1189999999999998</c:v>
                </c:pt>
                <c:pt idx="4446">
                  <c:v>5.1204999999999998</c:v>
                </c:pt>
                <c:pt idx="4447">
                  <c:v>5.1224999999999996</c:v>
                </c:pt>
                <c:pt idx="4448">
                  <c:v>5.1245000000000003</c:v>
                </c:pt>
                <c:pt idx="4449">
                  <c:v>5.1265000000000001</c:v>
                </c:pt>
                <c:pt idx="4450">
                  <c:v>5.1280000000000001</c:v>
                </c:pt>
                <c:pt idx="4451">
                  <c:v>5.1295000000000002</c:v>
                </c:pt>
                <c:pt idx="4452">
                  <c:v>5.1315</c:v>
                </c:pt>
                <c:pt idx="4453">
                  <c:v>5.1325000000000003</c:v>
                </c:pt>
                <c:pt idx="4454">
                  <c:v>5.1349999999999998</c:v>
                </c:pt>
                <c:pt idx="4455">
                  <c:v>5.1364999999999998</c:v>
                </c:pt>
                <c:pt idx="4456">
                  <c:v>5.1384999999999996</c:v>
                </c:pt>
                <c:pt idx="4457">
                  <c:v>5.1405000000000003</c:v>
                </c:pt>
                <c:pt idx="4458">
                  <c:v>5.1420000000000003</c:v>
                </c:pt>
                <c:pt idx="4459">
                  <c:v>5.1440000000000001</c:v>
                </c:pt>
                <c:pt idx="4460">
                  <c:v>5.1449999999999996</c:v>
                </c:pt>
                <c:pt idx="4461">
                  <c:v>5.1470000000000002</c:v>
                </c:pt>
                <c:pt idx="4462">
                  <c:v>5.1494999999999997</c:v>
                </c:pt>
                <c:pt idx="4463">
                  <c:v>5.1509999999999998</c:v>
                </c:pt>
                <c:pt idx="4464">
                  <c:v>5.1539999999999999</c:v>
                </c:pt>
                <c:pt idx="4465">
                  <c:v>5.1559999999999997</c:v>
                </c:pt>
                <c:pt idx="4466">
                  <c:v>5.1580000000000004</c:v>
                </c:pt>
                <c:pt idx="4467">
                  <c:v>5.16</c:v>
                </c:pt>
                <c:pt idx="4468">
                  <c:v>5.1619999999999999</c:v>
                </c:pt>
                <c:pt idx="4469">
                  <c:v>5.1645000000000003</c:v>
                </c:pt>
                <c:pt idx="4470">
                  <c:v>5.1684999999999999</c:v>
                </c:pt>
                <c:pt idx="4471">
                  <c:v>5.1704999999999997</c:v>
                </c:pt>
                <c:pt idx="4472">
                  <c:v>5.1725000000000003</c:v>
                </c:pt>
                <c:pt idx="4473">
                  <c:v>5.1745000000000001</c:v>
                </c:pt>
                <c:pt idx="4474">
                  <c:v>5.1769999999999996</c:v>
                </c:pt>
                <c:pt idx="4475">
                  <c:v>5.1790000000000003</c:v>
                </c:pt>
                <c:pt idx="4476">
                  <c:v>5.1805000000000003</c:v>
                </c:pt>
                <c:pt idx="4477">
                  <c:v>5.1825000000000001</c:v>
                </c:pt>
                <c:pt idx="4478">
                  <c:v>5.1844999999999999</c:v>
                </c:pt>
                <c:pt idx="4479">
                  <c:v>5.1859999999999999</c:v>
                </c:pt>
                <c:pt idx="4480">
                  <c:v>5.1875</c:v>
                </c:pt>
                <c:pt idx="4481">
                  <c:v>5.1890000000000001</c:v>
                </c:pt>
                <c:pt idx="4482">
                  <c:v>5.19</c:v>
                </c:pt>
                <c:pt idx="4483">
                  <c:v>5.1914999999999996</c:v>
                </c:pt>
                <c:pt idx="4484">
                  <c:v>5.1935000000000002</c:v>
                </c:pt>
                <c:pt idx="4485">
                  <c:v>5.1950000000000003</c:v>
                </c:pt>
                <c:pt idx="4486">
                  <c:v>5.1970000000000001</c:v>
                </c:pt>
                <c:pt idx="4487">
                  <c:v>5.1989999999999998</c:v>
                </c:pt>
                <c:pt idx="4488">
                  <c:v>5.2004999999999999</c:v>
                </c:pt>
                <c:pt idx="4489">
                  <c:v>5.2024999999999997</c:v>
                </c:pt>
                <c:pt idx="4490">
                  <c:v>5.2045000000000003</c:v>
                </c:pt>
                <c:pt idx="4491">
                  <c:v>5.2060000000000004</c:v>
                </c:pt>
                <c:pt idx="4492">
                  <c:v>5.2080000000000002</c:v>
                </c:pt>
                <c:pt idx="4493">
                  <c:v>5.2095000000000002</c:v>
                </c:pt>
                <c:pt idx="4494">
                  <c:v>5.2115</c:v>
                </c:pt>
                <c:pt idx="4495">
                  <c:v>5.2134999999999998</c:v>
                </c:pt>
                <c:pt idx="4496">
                  <c:v>5.2160000000000002</c:v>
                </c:pt>
                <c:pt idx="4497">
                  <c:v>5.218</c:v>
                </c:pt>
                <c:pt idx="4498">
                  <c:v>5.2195</c:v>
                </c:pt>
                <c:pt idx="4499">
                  <c:v>5.2214999999999998</c:v>
                </c:pt>
                <c:pt idx="4500">
                  <c:v>5.2234999999999996</c:v>
                </c:pt>
                <c:pt idx="4501">
                  <c:v>5.2255000000000003</c:v>
                </c:pt>
                <c:pt idx="4502">
                  <c:v>5.2270000000000003</c:v>
                </c:pt>
                <c:pt idx="4503">
                  <c:v>5.2285000000000004</c:v>
                </c:pt>
                <c:pt idx="4504">
                  <c:v>5.2294999999999998</c:v>
                </c:pt>
                <c:pt idx="4505">
                  <c:v>5.2314999999999996</c:v>
                </c:pt>
                <c:pt idx="4506">
                  <c:v>5.2329999999999997</c:v>
                </c:pt>
                <c:pt idx="4507">
                  <c:v>5.2355</c:v>
                </c:pt>
                <c:pt idx="4508">
                  <c:v>5.2370000000000001</c:v>
                </c:pt>
                <c:pt idx="4509">
                  <c:v>5.2389999999999999</c:v>
                </c:pt>
                <c:pt idx="4510">
                  <c:v>5.2404999999999999</c:v>
                </c:pt>
                <c:pt idx="4511">
                  <c:v>5.2415000000000003</c:v>
                </c:pt>
                <c:pt idx="4512">
                  <c:v>5.2435</c:v>
                </c:pt>
                <c:pt idx="4513">
                  <c:v>5.2454999999999998</c:v>
                </c:pt>
                <c:pt idx="4514">
                  <c:v>5.2469999999999999</c:v>
                </c:pt>
                <c:pt idx="4515">
                  <c:v>5.2489999999999997</c:v>
                </c:pt>
                <c:pt idx="4516">
                  <c:v>5.2504999999999997</c:v>
                </c:pt>
                <c:pt idx="4517">
                  <c:v>5.2525000000000004</c:v>
                </c:pt>
                <c:pt idx="4518">
                  <c:v>5.2539999999999996</c:v>
                </c:pt>
                <c:pt idx="4519">
                  <c:v>5.2560000000000002</c:v>
                </c:pt>
                <c:pt idx="4520">
                  <c:v>5.2575000000000003</c:v>
                </c:pt>
                <c:pt idx="4521">
                  <c:v>5.2595000000000001</c:v>
                </c:pt>
                <c:pt idx="4522">
                  <c:v>5.2610000000000001</c:v>
                </c:pt>
                <c:pt idx="4523">
                  <c:v>5.2625000000000002</c:v>
                </c:pt>
                <c:pt idx="4524">
                  <c:v>5.2645</c:v>
                </c:pt>
                <c:pt idx="4525">
                  <c:v>5.266</c:v>
                </c:pt>
                <c:pt idx="4526">
                  <c:v>5.2679999999999998</c:v>
                </c:pt>
                <c:pt idx="4527">
                  <c:v>5.2694999999999999</c:v>
                </c:pt>
                <c:pt idx="4528">
                  <c:v>5.2709999999999999</c:v>
                </c:pt>
                <c:pt idx="4529">
                  <c:v>5.2729999999999997</c:v>
                </c:pt>
                <c:pt idx="4530">
                  <c:v>5.2744999999999997</c:v>
                </c:pt>
                <c:pt idx="4531">
                  <c:v>5.2755000000000001</c:v>
                </c:pt>
                <c:pt idx="4532">
                  <c:v>5.2774999999999999</c:v>
                </c:pt>
                <c:pt idx="4533">
                  <c:v>5.2794999999999996</c:v>
                </c:pt>
                <c:pt idx="4534">
                  <c:v>5.2815000000000003</c:v>
                </c:pt>
                <c:pt idx="4535">
                  <c:v>5.2824999999999998</c:v>
                </c:pt>
                <c:pt idx="4536">
                  <c:v>5.2839999999999998</c:v>
                </c:pt>
                <c:pt idx="4537">
                  <c:v>5.2859999999999996</c:v>
                </c:pt>
                <c:pt idx="4538">
                  <c:v>5.2874999999999996</c:v>
                </c:pt>
                <c:pt idx="4539">
                  <c:v>5.29</c:v>
                </c:pt>
                <c:pt idx="4540">
                  <c:v>5.2915000000000001</c:v>
                </c:pt>
                <c:pt idx="4541">
                  <c:v>5.2930000000000001</c:v>
                </c:pt>
                <c:pt idx="4542">
                  <c:v>5.2945000000000002</c:v>
                </c:pt>
                <c:pt idx="4543">
                  <c:v>5.2960000000000003</c:v>
                </c:pt>
                <c:pt idx="4544">
                  <c:v>5.298</c:v>
                </c:pt>
                <c:pt idx="4545">
                  <c:v>5.3</c:v>
                </c:pt>
                <c:pt idx="4546">
                  <c:v>5.3014999999999999</c:v>
                </c:pt>
                <c:pt idx="4547">
                  <c:v>5.3034999999999997</c:v>
                </c:pt>
                <c:pt idx="4548">
                  <c:v>5.3045</c:v>
                </c:pt>
                <c:pt idx="4549">
                  <c:v>5.306</c:v>
                </c:pt>
                <c:pt idx="4550">
                  <c:v>5.3075000000000001</c:v>
                </c:pt>
                <c:pt idx="4551">
                  <c:v>5.3094999999999999</c:v>
                </c:pt>
                <c:pt idx="4552">
                  <c:v>5.3114999999999997</c:v>
                </c:pt>
                <c:pt idx="4553">
                  <c:v>5.3135000000000003</c:v>
                </c:pt>
                <c:pt idx="4554">
                  <c:v>5.3150000000000004</c:v>
                </c:pt>
                <c:pt idx="4555">
                  <c:v>5.3164999999999996</c:v>
                </c:pt>
                <c:pt idx="4556">
                  <c:v>5.3179999999999996</c:v>
                </c:pt>
                <c:pt idx="4557">
                  <c:v>5.32</c:v>
                </c:pt>
                <c:pt idx="4558">
                  <c:v>5.3220000000000001</c:v>
                </c:pt>
                <c:pt idx="4559">
                  <c:v>5.3235000000000001</c:v>
                </c:pt>
                <c:pt idx="4560">
                  <c:v>5.3250000000000002</c:v>
                </c:pt>
                <c:pt idx="4561">
                  <c:v>5.3265000000000002</c:v>
                </c:pt>
                <c:pt idx="4562">
                  <c:v>5.3285</c:v>
                </c:pt>
                <c:pt idx="4563">
                  <c:v>5.3310000000000004</c:v>
                </c:pt>
                <c:pt idx="4564">
                  <c:v>5.3319999999999999</c:v>
                </c:pt>
                <c:pt idx="4565">
                  <c:v>5.3339999999999996</c:v>
                </c:pt>
                <c:pt idx="4566">
                  <c:v>5.3354999999999997</c:v>
                </c:pt>
                <c:pt idx="4567">
                  <c:v>5.3369999999999997</c:v>
                </c:pt>
                <c:pt idx="4568">
                  <c:v>5.3395000000000001</c:v>
                </c:pt>
                <c:pt idx="4569">
                  <c:v>5.3410000000000002</c:v>
                </c:pt>
                <c:pt idx="4570">
                  <c:v>5.343</c:v>
                </c:pt>
                <c:pt idx="4571">
                  <c:v>5.3440000000000003</c:v>
                </c:pt>
                <c:pt idx="4572">
                  <c:v>5.3460000000000001</c:v>
                </c:pt>
                <c:pt idx="4573">
                  <c:v>5.3475000000000001</c:v>
                </c:pt>
                <c:pt idx="4574">
                  <c:v>5.35</c:v>
                </c:pt>
                <c:pt idx="4575">
                  <c:v>5.3520000000000003</c:v>
                </c:pt>
                <c:pt idx="4576">
                  <c:v>5.3529999999999998</c:v>
                </c:pt>
                <c:pt idx="4577">
                  <c:v>5.3550000000000004</c:v>
                </c:pt>
                <c:pt idx="4578">
                  <c:v>5.3564999999999996</c:v>
                </c:pt>
                <c:pt idx="4579">
                  <c:v>5.359</c:v>
                </c:pt>
                <c:pt idx="4580">
                  <c:v>5.3605</c:v>
                </c:pt>
                <c:pt idx="4581">
                  <c:v>5.3624999999999998</c:v>
                </c:pt>
                <c:pt idx="4582">
                  <c:v>5.3639999999999999</c:v>
                </c:pt>
                <c:pt idx="4583">
                  <c:v>5.3654999999999999</c:v>
                </c:pt>
                <c:pt idx="4584">
                  <c:v>5.3674999999999997</c:v>
                </c:pt>
                <c:pt idx="4585">
                  <c:v>5.37</c:v>
                </c:pt>
                <c:pt idx="4586">
                  <c:v>5.3719999999999999</c:v>
                </c:pt>
                <c:pt idx="4587">
                  <c:v>5.3734999999999999</c:v>
                </c:pt>
                <c:pt idx="4588">
                  <c:v>5.375</c:v>
                </c:pt>
                <c:pt idx="4589">
                  <c:v>5.3765000000000001</c:v>
                </c:pt>
                <c:pt idx="4590">
                  <c:v>5.3789999999999996</c:v>
                </c:pt>
                <c:pt idx="4591">
                  <c:v>5.3810000000000002</c:v>
                </c:pt>
                <c:pt idx="4592">
                  <c:v>5.3825000000000003</c:v>
                </c:pt>
                <c:pt idx="4593">
                  <c:v>5.3840000000000003</c:v>
                </c:pt>
                <c:pt idx="4594">
                  <c:v>5.3855000000000004</c:v>
                </c:pt>
                <c:pt idx="4595">
                  <c:v>5.3879999999999999</c:v>
                </c:pt>
                <c:pt idx="4596">
                  <c:v>5.39</c:v>
                </c:pt>
                <c:pt idx="4597">
                  <c:v>5.3914999999999997</c:v>
                </c:pt>
                <c:pt idx="4598">
                  <c:v>5.3935000000000004</c:v>
                </c:pt>
                <c:pt idx="4599">
                  <c:v>5.3949999999999996</c:v>
                </c:pt>
                <c:pt idx="4600">
                  <c:v>5.3964999999999996</c:v>
                </c:pt>
                <c:pt idx="4601">
                  <c:v>5.399</c:v>
                </c:pt>
                <c:pt idx="4602">
                  <c:v>5.4009999999999998</c:v>
                </c:pt>
                <c:pt idx="4603">
                  <c:v>5.4020000000000001</c:v>
                </c:pt>
                <c:pt idx="4604">
                  <c:v>5.4035000000000002</c:v>
                </c:pt>
                <c:pt idx="4605">
                  <c:v>5.4050000000000002</c:v>
                </c:pt>
                <c:pt idx="4606">
                  <c:v>5.407</c:v>
                </c:pt>
                <c:pt idx="4607">
                  <c:v>5.4095000000000004</c:v>
                </c:pt>
                <c:pt idx="4608">
                  <c:v>5.4104999999999999</c:v>
                </c:pt>
                <c:pt idx="4609">
                  <c:v>5.4119999999999999</c:v>
                </c:pt>
                <c:pt idx="4610">
                  <c:v>5.4139999999999997</c:v>
                </c:pt>
                <c:pt idx="4611">
                  <c:v>5.4154999999999998</c:v>
                </c:pt>
                <c:pt idx="4612">
                  <c:v>5.4180000000000001</c:v>
                </c:pt>
                <c:pt idx="4613">
                  <c:v>5.4195000000000002</c:v>
                </c:pt>
                <c:pt idx="4614">
                  <c:v>5.4210000000000003</c:v>
                </c:pt>
                <c:pt idx="4615">
                  <c:v>5.423</c:v>
                </c:pt>
                <c:pt idx="4616">
                  <c:v>5.4240000000000004</c:v>
                </c:pt>
                <c:pt idx="4617">
                  <c:v>5.4260000000000002</c:v>
                </c:pt>
                <c:pt idx="4618">
                  <c:v>5.4284999999999997</c:v>
                </c:pt>
                <c:pt idx="4619">
                  <c:v>5.43</c:v>
                </c:pt>
                <c:pt idx="4620">
                  <c:v>5.4320000000000004</c:v>
                </c:pt>
                <c:pt idx="4621">
                  <c:v>5.4335000000000004</c:v>
                </c:pt>
                <c:pt idx="4622">
                  <c:v>5.4349999999999996</c:v>
                </c:pt>
                <c:pt idx="4623">
                  <c:v>5.4370000000000003</c:v>
                </c:pt>
                <c:pt idx="4624">
                  <c:v>5.4390000000000001</c:v>
                </c:pt>
                <c:pt idx="4625">
                  <c:v>5.4409999999999998</c:v>
                </c:pt>
                <c:pt idx="4626">
                  <c:v>5.4424999999999999</c:v>
                </c:pt>
                <c:pt idx="4627">
                  <c:v>5.4444999999999997</c:v>
                </c:pt>
                <c:pt idx="4628">
                  <c:v>5.4459999999999997</c:v>
                </c:pt>
                <c:pt idx="4629">
                  <c:v>5.4480000000000004</c:v>
                </c:pt>
                <c:pt idx="4630">
                  <c:v>5.45</c:v>
                </c:pt>
                <c:pt idx="4631">
                  <c:v>5.452</c:v>
                </c:pt>
                <c:pt idx="4632">
                  <c:v>5.4535</c:v>
                </c:pt>
                <c:pt idx="4633">
                  <c:v>5.4550000000000001</c:v>
                </c:pt>
                <c:pt idx="4634">
                  <c:v>5.4565000000000001</c:v>
                </c:pt>
                <c:pt idx="4635">
                  <c:v>5.4574999999999996</c:v>
                </c:pt>
                <c:pt idx="4636">
                  <c:v>5.4595000000000002</c:v>
                </c:pt>
                <c:pt idx="4637">
                  <c:v>5.4619999999999997</c:v>
                </c:pt>
                <c:pt idx="4638">
                  <c:v>5.4634999999999998</c:v>
                </c:pt>
                <c:pt idx="4639">
                  <c:v>5.4654999999999996</c:v>
                </c:pt>
                <c:pt idx="4640">
                  <c:v>5.4675000000000002</c:v>
                </c:pt>
                <c:pt idx="4641">
                  <c:v>5.4695</c:v>
                </c:pt>
                <c:pt idx="4642">
                  <c:v>5.4714999999999998</c:v>
                </c:pt>
                <c:pt idx="4643">
                  <c:v>5.4729999999999999</c:v>
                </c:pt>
                <c:pt idx="4644">
                  <c:v>5.4744999999999999</c:v>
                </c:pt>
                <c:pt idx="4645">
                  <c:v>5.4764999999999997</c:v>
                </c:pt>
                <c:pt idx="4646">
                  <c:v>5.4779999999999998</c:v>
                </c:pt>
                <c:pt idx="4647">
                  <c:v>5.4794999999999998</c:v>
                </c:pt>
                <c:pt idx="4648">
                  <c:v>5.4814999999999996</c:v>
                </c:pt>
                <c:pt idx="4649">
                  <c:v>5.4835000000000003</c:v>
                </c:pt>
                <c:pt idx="4650">
                  <c:v>5.4850000000000003</c:v>
                </c:pt>
                <c:pt idx="4651">
                  <c:v>5.4859999999999998</c:v>
                </c:pt>
                <c:pt idx="4652">
                  <c:v>5.4880000000000004</c:v>
                </c:pt>
                <c:pt idx="4653">
                  <c:v>5.49</c:v>
                </c:pt>
                <c:pt idx="4654">
                  <c:v>5.4915000000000003</c:v>
                </c:pt>
                <c:pt idx="4655">
                  <c:v>5.4935</c:v>
                </c:pt>
                <c:pt idx="4656">
                  <c:v>5.4950000000000001</c:v>
                </c:pt>
                <c:pt idx="4657">
                  <c:v>5.4965000000000002</c:v>
                </c:pt>
                <c:pt idx="4658">
                  <c:v>5.4980000000000002</c:v>
                </c:pt>
                <c:pt idx="4659">
                  <c:v>5.4995000000000003</c:v>
                </c:pt>
                <c:pt idx="4660">
                  <c:v>5.5015000000000001</c:v>
                </c:pt>
                <c:pt idx="4661">
                  <c:v>5.5034999999999998</c:v>
                </c:pt>
                <c:pt idx="4662">
                  <c:v>5.5054999999999996</c:v>
                </c:pt>
                <c:pt idx="4663">
                  <c:v>5.5069999999999997</c:v>
                </c:pt>
                <c:pt idx="4664">
                  <c:v>5.5084999999999997</c:v>
                </c:pt>
                <c:pt idx="4665">
                  <c:v>5.5105000000000004</c:v>
                </c:pt>
                <c:pt idx="4666">
                  <c:v>5.5119999999999996</c:v>
                </c:pt>
                <c:pt idx="4667">
                  <c:v>5.5140000000000002</c:v>
                </c:pt>
                <c:pt idx="4668">
                  <c:v>5.5155000000000003</c:v>
                </c:pt>
                <c:pt idx="4669">
                  <c:v>5.5170000000000003</c:v>
                </c:pt>
                <c:pt idx="4670">
                  <c:v>5.5179999999999998</c:v>
                </c:pt>
                <c:pt idx="4671">
                  <c:v>5.52</c:v>
                </c:pt>
                <c:pt idx="4672">
                  <c:v>5.5220000000000002</c:v>
                </c:pt>
                <c:pt idx="4673">
                  <c:v>5.524</c:v>
                </c:pt>
                <c:pt idx="4674">
                  <c:v>5.5255000000000001</c:v>
                </c:pt>
                <c:pt idx="4675">
                  <c:v>5.5270000000000001</c:v>
                </c:pt>
                <c:pt idx="4676">
                  <c:v>5.5289999999999999</c:v>
                </c:pt>
                <c:pt idx="4677">
                  <c:v>5.5309999999999997</c:v>
                </c:pt>
                <c:pt idx="4678">
                  <c:v>5.5330000000000004</c:v>
                </c:pt>
                <c:pt idx="4679">
                  <c:v>5.5350000000000001</c:v>
                </c:pt>
                <c:pt idx="4680">
                  <c:v>5.5369999999999999</c:v>
                </c:pt>
                <c:pt idx="4681">
                  <c:v>5.5385</c:v>
                </c:pt>
                <c:pt idx="4682">
                  <c:v>5.5395000000000003</c:v>
                </c:pt>
                <c:pt idx="4683">
                  <c:v>5.5415000000000001</c:v>
                </c:pt>
                <c:pt idx="4684">
                  <c:v>5.5430000000000001</c:v>
                </c:pt>
                <c:pt idx="4685">
                  <c:v>5.5449999999999999</c:v>
                </c:pt>
                <c:pt idx="4686">
                  <c:v>5.5465</c:v>
                </c:pt>
                <c:pt idx="4687">
                  <c:v>5.548</c:v>
                </c:pt>
                <c:pt idx="4688">
                  <c:v>5.5495000000000001</c:v>
                </c:pt>
                <c:pt idx="4689">
                  <c:v>5.5514999999999999</c:v>
                </c:pt>
                <c:pt idx="4690">
                  <c:v>5.5534999999999997</c:v>
                </c:pt>
                <c:pt idx="4691">
                  <c:v>5.5555000000000003</c:v>
                </c:pt>
                <c:pt idx="4692">
                  <c:v>5.5570000000000004</c:v>
                </c:pt>
                <c:pt idx="4693">
                  <c:v>5.5579999999999998</c:v>
                </c:pt>
                <c:pt idx="4694">
                  <c:v>5.56</c:v>
                </c:pt>
                <c:pt idx="4695">
                  <c:v>5.5614999999999997</c:v>
                </c:pt>
                <c:pt idx="4696">
                  <c:v>5.5635000000000003</c:v>
                </c:pt>
                <c:pt idx="4697">
                  <c:v>5.5655000000000001</c:v>
                </c:pt>
                <c:pt idx="4698">
                  <c:v>5.5674999999999999</c:v>
                </c:pt>
                <c:pt idx="4699">
                  <c:v>5.569</c:v>
                </c:pt>
                <c:pt idx="4700">
                  <c:v>5.57</c:v>
                </c:pt>
                <c:pt idx="4701">
                  <c:v>5.5720000000000001</c:v>
                </c:pt>
                <c:pt idx="4702">
                  <c:v>5.5739999999999998</c:v>
                </c:pt>
                <c:pt idx="4703">
                  <c:v>5.5759999999999996</c:v>
                </c:pt>
                <c:pt idx="4704">
                  <c:v>5.577</c:v>
                </c:pt>
                <c:pt idx="4705">
                  <c:v>5.5789999999999997</c:v>
                </c:pt>
                <c:pt idx="4706">
                  <c:v>5.58</c:v>
                </c:pt>
                <c:pt idx="4707">
                  <c:v>5.5815000000000001</c:v>
                </c:pt>
                <c:pt idx="4708">
                  <c:v>5.5834999999999999</c:v>
                </c:pt>
                <c:pt idx="4709">
                  <c:v>5.5854999999999997</c:v>
                </c:pt>
                <c:pt idx="4710">
                  <c:v>5.5875000000000004</c:v>
                </c:pt>
                <c:pt idx="4711">
                  <c:v>5.5895000000000001</c:v>
                </c:pt>
                <c:pt idx="4712">
                  <c:v>5.5910000000000002</c:v>
                </c:pt>
                <c:pt idx="4713">
                  <c:v>5.593</c:v>
                </c:pt>
                <c:pt idx="4714">
                  <c:v>5.5940000000000003</c:v>
                </c:pt>
                <c:pt idx="4715">
                  <c:v>5.5964999999999998</c:v>
                </c:pt>
                <c:pt idx="4716">
                  <c:v>5.5975000000000001</c:v>
                </c:pt>
                <c:pt idx="4717">
                  <c:v>5.5990000000000002</c:v>
                </c:pt>
                <c:pt idx="4718">
                  <c:v>5.601</c:v>
                </c:pt>
                <c:pt idx="4719">
                  <c:v>5.6025</c:v>
                </c:pt>
                <c:pt idx="4720">
                  <c:v>5.6044999999999998</c:v>
                </c:pt>
                <c:pt idx="4721">
                  <c:v>5.6064999999999996</c:v>
                </c:pt>
                <c:pt idx="4722">
                  <c:v>5.6079999999999997</c:v>
                </c:pt>
                <c:pt idx="4723">
                  <c:v>5.6094999999999997</c:v>
                </c:pt>
                <c:pt idx="4724">
                  <c:v>5.6115000000000004</c:v>
                </c:pt>
                <c:pt idx="4725">
                  <c:v>5.6130000000000004</c:v>
                </c:pt>
                <c:pt idx="4726">
                  <c:v>5.6144999999999996</c:v>
                </c:pt>
                <c:pt idx="4727">
                  <c:v>5.617</c:v>
                </c:pt>
                <c:pt idx="4728">
                  <c:v>5.6189999999999998</c:v>
                </c:pt>
                <c:pt idx="4729">
                  <c:v>5.62</c:v>
                </c:pt>
                <c:pt idx="4730">
                  <c:v>5.6215000000000002</c:v>
                </c:pt>
                <c:pt idx="4731">
                  <c:v>5.6230000000000002</c:v>
                </c:pt>
                <c:pt idx="4732">
                  <c:v>5.625</c:v>
                </c:pt>
                <c:pt idx="4733">
                  <c:v>5.6269999999999998</c:v>
                </c:pt>
                <c:pt idx="4734">
                  <c:v>5.6289999999999996</c:v>
                </c:pt>
                <c:pt idx="4735">
                  <c:v>5.6310000000000002</c:v>
                </c:pt>
                <c:pt idx="4736">
                  <c:v>5.6319999999999997</c:v>
                </c:pt>
                <c:pt idx="4737">
                  <c:v>5.6334999999999997</c:v>
                </c:pt>
                <c:pt idx="4738">
                  <c:v>5.6355000000000004</c:v>
                </c:pt>
                <c:pt idx="4739">
                  <c:v>5.6369999999999996</c:v>
                </c:pt>
                <c:pt idx="4740">
                  <c:v>5.6390000000000002</c:v>
                </c:pt>
                <c:pt idx="4741">
                  <c:v>5.64</c:v>
                </c:pt>
                <c:pt idx="4742">
                  <c:v>5.6414999999999997</c:v>
                </c:pt>
                <c:pt idx="4743">
                  <c:v>5.6429999999999998</c:v>
                </c:pt>
                <c:pt idx="4744">
                  <c:v>5.6449999999999996</c:v>
                </c:pt>
                <c:pt idx="4745">
                  <c:v>5.6464999999999996</c:v>
                </c:pt>
                <c:pt idx="4746">
                  <c:v>5.6485000000000003</c:v>
                </c:pt>
                <c:pt idx="4747">
                  <c:v>5.65</c:v>
                </c:pt>
                <c:pt idx="4748">
                  <c:v>5.6520000000000001</c:v>
                </c:pt>
                <c:pt idx="4749">
                  <c:v>5.6529999999999996</c:v>
                </c:pt>
                <c:pt idx="4750">
                  <c:v>5.6550000000000002</c:v>
                </c:pt>
                <c:pt idx="4751">
                  <c:v>5.657</c:v>
                </c:pt>
                <c:pt idx="4752">
                  <c:v>5.6589999999999998</c:v>
                </c:pt>
                <c:pt idx="4753">
                  <c:v>5.6609999999999996</c:v>
                </c:pt>
                <c:pt idx="4754">
                  <c:v>5.6624999999999996</c:v>
                </c:pt>
                <c:pt idx="4755">
                  <c:v>5.6639999999999997</c:v>
                </c:pt>
                <c:pt idx="4756">
                  <c:v>5.6660000000000004</c:v>
                </c:pt>
                <c:pt idx="4757">
                  <c:v>5.6684999999999999</c:v>
                </c:pt>
                <c:pt idx="4758">
                  <c:v>5.6704999999999997</c:v>
                </c:pt>
                <c:pt idx="4759">
                  <c:v>5.6719999999999997</c:v>
                </c:pt>
                <c:pt idx="4760">
                  <c:v>5.6734999999999998</c:v>
                </c:pt>
                <c:pt idx="4761">
                  <c:v>5.6755000000000004</c:v>
                </c:pt>
                <c:pt idx="4762">
                  <c:v>5.6779999999999999</c:v>
                </c:pt>
                <c:pt idx="4763">
                  <c:v>5.6790000000000003</c:v>
                </c:pt>
                <c:pt idx="4764">
                  <c:v>5.681</c:v>
                </c:pt>
                <c:pt idx="4765">
                  <c:v>5.6825000000000001</c:v>
                </c:pt>
                <c:pt idx="4766">
                  <c:v>5.6844999999999999</c:v>
                </c:pt>
                <c:pt idx="4767">
                  <c:v>5.6864999999999997</c:v>
                </c:pt>
                <c:pt idx="4768">
                  <c:v>5.6885000000000003</c:v>
                </c:pt>
                <c:pt idx="4769">
                  <c:v>5.69</c:v>
                </c:pt>
                <c:pt idx="4770">
                  <c:v>5.6914999999999996</c:v>
                </c:pt>
                <c:pt idx="4771">
                  <c:v>5.6935000000000002</c:v>
                </c:pt>
                <c:pt idx="4772">
                  <c:v>5.6950000000000003</c:v>
                </c:pt>
                <c:pt idx="4773">
                  <c:v>5.6970000000000001</c:v>
                </c:pt>
                <c:pt idx="4774">
                  <c:v>5.6989999999999998</c:v>
                </c:pt>
                <c:pt idx="4775">
                  <c:v>5.7</c:v>
                </c:pt>
                <c:pt idx="4776">
                  <c:v>5.702</c:v>
                </c:pt>
                <c:pt idx="4777">
                  <c:v>5.7035</c:v>
                </c:pt>
                <c:pt idx="4778">
                  <c:v>5.7054999999999998</c:v>
                </c:pt>
                <c:pt idx="4779">
                  <c:v>5.7080000000000002</c:v>
                </c:pt>
                <c:pt idx="4780">
                  <c:v>5.71</c:v>
                </c:pt>
                <c:pt idx="4781">
                  <c:v>5.7110000000000003</c:v>
                </c:pt>
                <c:pt idx="4782">
                  <c:v>5.7125000000000004</c:v>
                </c:pt>
                <c:pt idx="4783">
                  <c:v>5.7140000000000004</c:v>
                </c:pt>
                <c:pt idx="4784">
                  <c:v>5.7164999999999999</c:v>
                </c:pt>
                <c:pt idx="4785">
                  <c:v>5.7184999999999997</c:v>
                </c:pt>
                <c:pt idx="4786">
                  <c:v>5.7195</c:v>
                </c:pt>
                <c:pt idx="4787">
                  <c:v>5.7214999999999998</c:v>
                </c:pt>
                <c:pt idx="4788">
                  <c:v>5.7229999999999999</c:v>
                </c:pt>
                <c:pt idx="4789">
                  <c:v>5.7249999999999996</c:v>
                </c:pt>
                <c:pt idx="4790">
                  <c:v>5.7275</c:v>
                </c:pt>
                <c:pt idx="4791">
                  <c:v>5.7290000000000001</c:v>
                </c:pt>
                <c:pt idx="4792">
                  <c:v>5.7305000000000001</c:v>
                </c:pt>
                <c:pt idx="4793">
                  <c:v>5.7324999999999999</c:v>
                </c:pt>
                <c:pt idx="4794">
                  <c:v>5.734</c:v>
                </c:pt>
                <c:pt idx="4795">
                  <c:v>5.7359999999999998</c:v>
                </c:pt>
                <c:pt idx="4796">
                  <c:v>5.7380000000000004</c:v>
                </c:pt>
                <c:pt idx="4797">
                  <c:v>5.7394999999999996</c:v>
                </c:pt>
                <c:pt idx="4798">
                  <c:v>5.7404999999999999</c:v>
                </c:pt>
                <c:pt idx="4799">
                  <c:v>5.7424999999999997</c:v>
                </c:pt>
                <c:pt idx="4800">
                  <c:v>5.7445000000000004</c:v>
                </c:pt>
                <c:pt idx="4801">
                  <c:v>5.7469999999999999</c:v>
                </c:pt>
                <c:pt idx="4802">
                  <c:v>5.7480000000000002</c:v>
                </c:pt>
                <c:pt idx="4803">
                  <c:v>5.75</c:v>
                </c:pt>
                <c:pt idx="4804">
                  <c:v>5.7519999999999998</c:v>
                </c:pt>
                <c:pt idx="4805">
                  <c:v>5.7534999999999998</c:v>
                </c:pt>
                <c:pt idx="4806">
                  <c:v>5.7560000000000002</c:v>
                </c:pt>
                <c:pt idx="4807">
                  <c:v>5.7569999999999997</c:v>
                </c:pt>
                <c:pt idx="4808">
                  <c:v>5.7590000000000003</c:v>
                </c:pt>
                <c:pt idx="4809">
                  <c:v>5.7605000000000004</c:v>
                </c:pt>
                <c:pt idx="4810">
                  <c:v>5.7625000000000002</c:v>
                </c:pt>
                <c:pt idx="4811">
                  <c:v>5.7645</c:v>
                </c:pt>
                <c:pt idx="4812">
                  <c:v>5.7664999999999997</c:v>
                </c:pt>
                <c:pt idx="4813">
                  <c:v>5.7675000000000001</c:v>
                </c:pt>
                <c:pt idx="4814">
                  <c:v>5.7694999999999999</c:v>
                </c:pt>
                <c:pt idx="4815">
                  <c:v>5.7714999999999996</c:v>
                </c:pt>
                <c:pt idx="4816">
                  <c:v>5.7735000000000003</c:v>
                </c:pt>
                <c:pt idx="4817">
                  <c:v>5.7755000000000001</c:v>
                </c:pt>
                <c:pt idx="4818">
                  <c:v>5.7770000000000001</c:v>
                </c:pt>
                <c:pt idx="4819">
                  <c:v>5.7785000000000002</c:v>
                </c:pt>
                <c:pt idx="4820">
                  <c:v>5.7805</c:v>
                </c:pt>
                <c:pt idx="4821">
                  <c:v>5.782</c:v>
                </c:pt>
                <c:pt idx="4822">
                  <c:v>5.7845000000000004</c:v>
                </c:pt>
                <c:pt idx="4823">
                  <c:v>5.7854999999999999</c:v>
                </c:pt>
                <c:pt idx="4824">
                  <c:v>5.7869999999999999</c:v>
                </c:pt>
                <c:pt idx="4825">
                  <c:v>5.7889999999999997</c:v>
                </c:pt>
                <c:pt idx="4826">
                  <c:v>5.7910000000000004</c:v>
                </c:pt>
                <c:pt idx="4827">
                  <c:v>5.7930000000000001</c:v>
                </c:pt>
                <c:pt idx="4828">
                  <c:v>5.7949999999999999</c:v>
                </c:pt>
                <c:pt idx="4829">
                  <c:v>5.7965</c:v>
                </c:pt>
                <c:pt idx="4830">
                  <c:v>5.798</c:v>
                </c:pt>
                <c:pt idx="4831">
                  <c:v>5.8</c:v>
                </c:pt>
                <c:pt idx="4832">
                  <c:v>5.8019999999999996</c:v>
                </c:pt>
                <c:pt idx="4833">
                  <c:v>5.8034999999999997</c:v>
                </c:pt>
                <c:pt idx="4834">
                  <c:v>5.8049999999999997</c:v>
                </c:pt>
                <c:pt idx="4835">
                  <c:v>5.8064999999999998</c:v>
                </c:pt>
                <c:pt idx="4836">
                  <c:v>5.8090000000000002</c:v>
                </c:pt>
                <c:pt idx="4837">
                  <c:v>5.8109999999999999</c:v>
                </c:pt>
                <c:pt idx="4838">
                  <c:v>5.8125</c:v>
                </c:pt>
                <c:pt idx="4839">
                  <c:v>5.8140000000000001</c:v>
                </c:pt>
                <c:pt idx="4840">
                  <c:v>5.8159999999999998</c:v>
                </c:pt>
                <c:pt idx="4841">
                  <c:v>5.8174999999999999</c:v>
                </c:pt>
                <c:pt idx="4842">
                  <c:v>5.82</c:v>
                </c:pt>
                <c:pt idx="4843">
                  <c:v>5.8215000000000003</c:v>
                </c:pt>
                <c:pt idx="4844">
                  <c:v>5.8230000000000004</c:v>
                </c:pt>
                <c:pt idx="4845">
                  <c:v>5.8250000000000002</c:v>
                </c:pt>
                <c:pt idx="4846">
                  <c:v>5.8265000000000002</c:v>
                </c:pt>
                <c:pt idx="4847">
                  <c:v>5.8285</c:v>
                </c:pt>
                <c:pt idx="4848">
                  <c:v>5.8304999999999998</c:v>
                </c:pt>
                <c:pt idx="4849">
                  <c:v>5.8324999999999996</c:v>
                </c:pt>
                <c:pt idx="4850">
                  <c:v>5.8339999999999996</c:v>
                </c:pt>
                <c:pt idx="4851">
                  <c:v>5.8360000000000003</c:v>
                </c:pt>
                <c:pt idx="4852">
                  <c:v>5.8375000000000004</c:v>
                </c:pt>
                <c:pt idx="4853">
                  <c:v>5.8390000000000004</c:v>
                </c:pt>
                <c:pt idx="4854">
                  <c:v>5.8410000000000002</c:v>
                </c:pt>
                <c:pt idx="4855">
                  <c:v>5.8425000000000002</c:v>
                </c:pt>
                <c:pt idx="4856">
                  <c:v>5.8449999999999998</c:v>
                </c:pt>
                <c:pt idx="4857">
                  <c:v>5.8464999999999998</c:v>
                </c:pt>
                <c:pt idx="4858">
                  <c:v>5.8490000000000002</c:v>
                </c:pt>
                <c:pt idx="4859">
                  <c:v>5.85</c:v>
                </c:pt>
                <c:pt idx="4860">
                  <c:v>5.8514999999999997</c:v>
                </c:pt>
                <c:pt idx="4861">
                  <c:v>5.8540000000000001</c:v>
                </c:pt>
                <c:pt idx="4862">
                  <c:v>5.8555000000000001</c:v>
                </c:pt>
                <c:pt idx="4863">
                  <c:v>5.8574999999999999</c:v>
                </c:pt>
                <c:pt idx="4864">
                  <c:v>5.859</c:v>
                </c:pt>
                <c:pt idx="4865">
                  <c:v>5.8615000000000004</c:v>
                </c:pt>
                <c:pt idx="4866">
                  <c:v>5.8630000000000004</c:v>
                </c:pt>
                <c:pt idx="4867">
                  <c:v>5.8644999999999996</c:v>
                </c:pt>
                <c:pt idx="4868">
                  <c:v>5.8654999999999999</c:v>
                </c:pt>
                <c:pt idx="4869">
                  <c:v>5.8665000000000003</c:v>
                </c:pt>
                <c:pt idx="4870">
                  <c:v>5.8680000000000003</c:v>
                </c:pt>
                <c:pt idx="4871">
                  <c:v>5.8704999999999998</c:v>
                </c:pt>
                <c:pt idx="4872">
                  <c:v>5.8730000000000002</c:v>
                </c:pt>
                <c:pt idx="4873">
                  <c:v>5.8760000000000003</c:v>
                </c:pt>
                <c:pt idx="4874">
                  <c:v>5.8784999999999998</c:v>
                </c:pt>
                <c:pt idx="4875">
                  <c:v>5.88</c:v>
                </c:pt>
                <c:pt idx="4876">
                  <c:v>5.8815</c:v>
                </c:pt>
                <c:pt idx="4877">
                  <c:v>5.883</c:v>
                </c:pt>
                <c:pt idx="4878">
                  <c:v>5.8849999999999998</c:v>
                </c:pt>
                <c:pt idx="4879">
                  <c:v>5.8869999999999996</c:v>
                </c:pt>
                <c:pt idx="4880">
                  <c:v>5.8890000000000002</c:v>
                </c:pt>
                <c:pt idx="4881">
                  <c:v>5.89</c:v>
                </c:pt>
                <c:pt idx="4882">
                  <c:v>5.8914999999999997</c:v>
                </c:pt>
                <c:pt idx="4883">
                  <c:v>5.8929999999999998</c:v>
                </c:pt>
                <c:pt idx="4884">
                  <c:v>5.8944999999999999</c:v>
                </c:pt>
                <c:pt idx="4885">
                  <c:v>5.8964999999999996</c:v>
                </c:pt>
                <c:pt idx="4886">
                  <c:v>5.899</c:v>
                </c:pt>
                <c:pt idx="4887">
                  <c:v>5.9009999999999998</c:v>
                </c:pt>
                <c:pt idx="4888">
                  <c:v>5.9024999999999999</c:v>
                </c:pt>
                <c:pt idx="4889">
                  <c:v>5.9039999999999999</c:v>
                </c:pt>
                <c:pt idx="4890">
                  <c:v>5.9055</c:v>
                </c:pt>
                <c:pt idx="4891">
                  <c:v>5.9074999999999998</c:v>
                </c:pt>
                <c:pt idx="4892">
                  <c:v>5.9095000000000004</c:v>
                </c:pt>
                <c:pt idx="4893">
                  <c:v>5.9109999999999996</c:v>
                </c:pt>
                <c:pt idx="4894">
                  <c:v>5.9124999999999996</c:v>
                </c:pt>
                <c:pt idx="4895">
                  <c:v>5.9139999999999997</c:v>
                </c:pt>
                <c:pt idx="4896">
                  <c:v>5.9154999999999998</c:v>
                </c:pt>
                <c:pt idx="4897">
                  <c:v>5.9169999999999998</c:v>
                </c:pt>
                <c:pt idx="4898">
                  <c:v>5.9189999999999996</c:v>
                </c:pt>
                <c:pt idx="4899">
                  <c:v>5.9215</c:v>
                </c:pt>
                <c:pt idx="4900">
                  <c:v>5.923</c:v>
                </c:pt>
                <c:pt idx="4901">
                  <c:v>5.9245000000000001</c:v>
                </c:pt>
                <c:pt idx="4902">
                  <c:v>5.9264999999999999</c:v>
                </c:pt>
                <c:pt idx="4903">
                  <c:v>5.9279999999999999</c:v>
                </c:pt>
                <c:pt idx="4904">
                  <c:v>5.931</c:v>
                </c:pt>
                <c:pt idx="4905">
                  <c:v>5.9335000000000004</c:v>
                </c:pt>
                <c:pt idx="4906">
                  <c:v>5.9370000000000003</c:v>
                </c:pt>
                <c:pt idx="4907">
                  <c:v>5.9394999999999998</c:v>
                </c:pt>
                <c:pt idx="4908">
                  <c:v>5.9405000000000001</c:v>
                </c:pt>
                <c:pt idx="4909">
                  <c:v>5.9429999999999996</c:v>
                </c:pt>
                <c:pt idx="4910">
                  <c:v>5.9444999999999997</c:v>
                </c:pt>
                <c:pt idx="4911">
                  <c:v>5.9470000000000001</c:v>
                </c:pt>
                <c:pt idx="4912">
                  <c:v>5.9489999999999998</c:v>
                </c:pt>
                <c:pt idx="4913">
                  <c:v>5.9504999999999999</c:v>
                </c:pt>
                <c:pt idx="4914">
                  <c:v>5.952</c:v>
                </c:pt>
                <c:pt idx="4915">
                  <c:v>5.9530000000000003</c:v>
                </c:pt>
                <c:pt idx="4916">
                  <c:v>5.9550000000000001</c:v>
                </c:pt>
                <c:pt idx="4917">
                  <c:v>5.9565000000000001</c:v>
                </c:pt>
                <c:pt idx="4918">
                  <c:v>5.9584999999999999</c:v>
                </c:pt>
                <c:pt idx="4919">
                  <c:v>5.9595000000000002</c:v>
                </c:pt>
                <c:pt idx="4920">
                  <c:v>5.9615</c:v>
                </c:pt>
                <c:pt idx="4921">
                  <c:v>5.9625000000000004</c:v>
                </c:pt>
                <c:pt idx="4922">
                  <c:v>5.9640000000000004</c:v>
                </c:pt>
                <c:pt idx="4923">
                  <c:v>5.9660000000000002</c:v>
                </c:pt>
                <c:pt idx="4924">
                  <c:v>5.9675000000000002</c:v>
                </c:pt>
                <c:pt idx="4925">
                  <c:v>5.9690000000000003</c:v>
                </c:pt>
                <c:pt idx="4926">
                  <c:v>5.9710000000000001</c:v>
                </c:pt>
                <c:pt idx="4927">
                  <c:v>5.9720000000000004</c:v>
                </c:pt>
                <c:pt idx="4928">
                  <c:v>5.9740000000000002</c:v>
                </c:pt>
                <c:pt idx="4929">
                  <c:v>5.9764999999999997</c:v>
                </c:pt>
                <c:pt idx="4930">
                  <c:v>5.9790000000000001</c:v>
                </c:pt>
                <c:pt idx="4931">
                  <c:v>5.9814999999999996</c:v>
                </c:pt>
                <c:pt idx="4932">
                  <c:v>5.984</c:v>
                </c:pt>
                <c:pt idx="4933">
                  <c:v>5.9865000000000004</c:v>
                </c:pt>
                <c:pt idx="4934">
                  <c:v>5.9885000000000002</c:v>
                </c:pt>
                <c:pt idx="4935">
                  <c:v>5.99</c:v>
                </c:pt>
                <c:pt idx="4936">
                  <c:v>5.9915000000000003</c:v>
                </c:pt>
                <c:pt idx="4937">
                  <c:v>5.9935</c:v>
                </c:pt>
                <c:pt idx="4938">
                  <c:v>5.9945000000000004</c:v>
                </c:pt>
                <c:pt idx="4939">
                  <c:v>5.9965000000000002</c:v>
                </c:pt>
                <c:pt idx="4940">
                  <c:v>5.9980000000000002</c:v>
                </c:pt>
                <c:pt idx="4941">
                  <c:v>5.9995000000000003</c:v>
                </c:pt>
                <c:pt idx="4942">
                  <c:v>6.0010000000000003</c:v>
                </c:pt>
                <c:pt idx="4943">
                  <c:v>6.0025000000000004</c:v>
                </c:pt>
                <c:pt idx="4944">
                  <c:v>6.0045000000000002</c:v>
                </c:pt>
                <c:pt idx="4945">
                  <c:v>6.0060000000000002</c:v>
                </c:pt>
                <c:pt idx="4946">
                  <c:v>6.0075000000000003</c:v>
                </c:pt>
                <c:pt idx="4947">
                  <c:v>6.0095000000000001</c:v>
                </c:pt>
                <c:pt idx="4948">
                  <c:v>6.0110000000000001</c:v>
                </c:pt>
                <c:pt idx="4949">
                  <c:v>6.0129999999999999</c:v>
                </c:pt>
                <c:pt idx="4950">
                  <c:v>6.0140000000000002</c:v>
                </c:pt>
                <c:pt idx="4951">
                  <c:v>6.016</c:v>
                </c:pt>
                <c:pt idx="4952">
                  <c:v>6.0175000000000001</c:v>
                </c:pt>
                <c:pt idx="4953">
                  <c:v>6.0194999999999999</c:v>
                </c:pt>
                <c:pt idx="4954">
                  <c:v>6.0209999999999999</c:v>
                </c:pt>
                <c:pt idx="4955">
                  <c:v>6.0229999999999997</c:v>
                </c:pt>
                <c:pt idx="4956">
                  <c:v>6.0244999999999997</c:v>
                </c:pt>
                <c:pt idx="4957">
                  <c:v>6.0265000000000004</c:v>
                </c:pt>
                <c:pt idx="4958">
                  <c:v>6.0289999999999999</c:v>
                </c:pt>
                <c:pt idx="4959">
                  <c:v>6.0309999999999997</c:v>
                </c:pt>
                <c:pt idx="4960">
                  <c:v>6.0330000000000004</c:v>
                </c:pt>
                <c:pt idx="4961">
                  <c:v>6.0339999999999998</c:v>
                </c:pt>
                <c:pt idx="4962">
                  <c:v>6.0365000000000002</c:v>
                </c:pt>
                <c:pt idx="4963">
                  <c:v>6.0385</c:v>
                </c:pt>
                <c:pt idx="4964">
                  <c:v>6.0404999999999998</c:v>
                </c:pt>
                <c:pt idx="4965">
                  <c:v>6.0419999999999998</c:v>
                </c:pt>
                <c:pt idx="4966">
                  <c:v>6.0439999999999996</c:v>
                </c:pt>
                <c:pt idx="4967">
                  <c:v>6.0454999999999997</c:v>
                </c:pt>
                <c:pt idx="4968">
                  <c:v>6.0475000000000003</c:v>
                </c:pt>
                <c:pt idx="4969">
                  <c:v>6.0495000000000001</c:v>
                </c:pt>
                <c:pt idx="4970">
                  <c:v>6.0510000000000002</c:v>
                </c:pt>
                <c:pt idx="4971">
                  <c:v>6.0525000000000002</c:v>
                </c:pt>
                <c:pt idx="4972">
                  <c:v>6.0540000000000003</c:v>
                </c:pt>
                <c:pt idx="4973">
                  <c:v>6.0555000000000003</c:v>
                </c:pt>
                <c:pt idx="4974">
                  <c:v>6.0570000000000004</c:v>
                </c:pt>
                <c:pt idx="4975">
                  <c:v>6.0594999999999999</c:v>
                </c:pt>
                <c:pt idx="4976">
                  <c:v>6.0609999999999999</c:v>
                </c:pt>
                <c:pt idx="4977">
                  <c:v>6.0625</c:v>
                </c:pt>
                <c:pt idx="4978">
                  <c:v>6.0644999999999998</c:v>
                </c:pt>
                <c:pt idx="4979">
                  <c:v>6.0659999999999998</c:v>
                </c:pt>
                <c:pt idx="4980">
                  <c:v>6.0679999999999996</c:v>
                </c:pt>
                <c:pt idx="4981">
                  <c:v>6.0694999999999997</c:v>
                </c:pt>
                <c:pt idx="4982">
                  <c:v>6.0720000000000001</c:v>
                </c:pt>
                <c:pt idx="4983">
                  <c:v>6.0735000000000001</c:v>
                </c:pt>
                <c:pt idx="4984">
                  <c:v>6.0750000000000002</c:v>
                </c:pt>
                <c:pt idx="4985">
                  <c:v>6.077</c:v>
                </c:pt>
                <c:pt idx="4986">
                  <c:v>6.0795000000000003</c:v>
                </c:pt>
                <c:pt idx="4987">
                  <c:v>6.0815000000000001</c:v>
                </c:pt>
                <c:pt idx="4988">
                  <c:v>6.0830000000000002</c:v>
                </c:pt>
                <c:pt idx="4989">
                  <c:v>6.085</c:v>
                </c:pt>
                <c:pt idx="4990">
                  <c:v>6.0869999999999997</c:v>
                </c:pt>
                <c:pt idx="4991">
                  <c:v>6.0895000000000001</c:v>
                </c:pt>
                <c:pt idx="4992">
                  <c:v>6.0910000000000002</c:v>
                </c:pt>
                <c:pt idx="4993">
                  <c:v>6.0925000000000002</c:v>
                </c:pt>
                <c:pt idx="4994">
                  <c:v>6.0934999999999997</c:v>
                </c:pt>
                <c:pt idx="4995">
                  <c:v>6.0955000000000004</c:v>
                </c:pt>
                <c:pt idx="4996">
                  <c:v>6.0970000000000004</c:v>
                </c:pt>
                <c:pt idx="4997">
                  <c:v>6.0984999999999996</c:v>
                </c:pt>
                <c:pt idx="4998">
                  <c:v>6.1005000000000003</c:v>
                </c:pt>
                <c:pt idx="4999">
                  <c:v>6.1020000000000003</c:v>
                </c:pt>
                <c:pt idx="5000">
                  <c:v>6.1035000000000004</c:v>
                </c:pt>
                <c:pt idx="5001">
                  <c:v>6.1055000000000001</c:v>
                </c:pt>
                <c:pt idx="5002">
                  <c:v>6.1070000000000002</c:v>
                </c:pt>
                <c:pt idx="5003">
                  <c:v>6.109</c:v>
                </c:pt>
                <c:pt idx="5004">
                  <c:v>6.1105</c:v>
                </c:pt>
                <c:pt idx="5005">
                  <c:v>6.1124999999999998</c:v>
                </c:pt>
                <c:pt idx="5006">
                  <c:v>6.1135000000000002</c:v>
                </c:pt>
                <c:pt idx="5007">
                  <c:v>6.1150000000000002</c:v>
                </c:pt>
                <c:pt idx="5008">
                  <c:v>6.117</c:v>
                </c:pt>
                <c:pt idx="5009">
                  <c:v>6.1189999999999998</c:v>
                </c:pt>
                <c:pt idx="5010">
                  <c:v>6.1210000000000004</c:v>
                </c:pt>
                <c:pt idx="5011">
                  <c:v>6.1230000000000002</c:v>
                </c:pt>
                <c:pt idx="5012">
                  <c:v>6.125</c:v>
                </c:pt>
                <c:pt idx="5013">
                  <c:v>6.1265000000000001</c:v>
                </c:pt>
                <c:pt idx="5014">
                  <c:v>6.1289999999999996</c:v>
                </c:pt>
                <c:pt idx="5015">
                  <c:v>6.1304999999999996</c:v>
                </c:pt>
                <c:pt idx="5016">
                  <c:v>6.1325000000000003</c:v>
                </c:pt>
                <c:pt idx="5017">
                  <c:v>6.1334999999999997</c:v>
                </c:pt>
                <c:pt idx="5018">
                  <c:v>6.1349999999999998</c:v>
                </c:pt>
                <c:pt idx="5019">
                  <c:v>6.1369999999999996</c:v>
                </c:pt>
                <c:pt idx="5020">
                  <c:v>6.1390000000000002</c:v>
                </c:pt>
                <c:pt idx="5021">
                  <c:v>6.141</c:v>
                </c:pt>
                <c:pt idx="5022">
                  <c:v>6.1429999999999998</c:v>
                </c:pt>
                <c:pt idx="5023">
                  <c:v>6.1449999999999996</c:v>
                </c:pt>
                <c:pt idx="5024">
                  <c:v>6.1470000000000002</c:v>
                </c:pt>
                <c:pt idx="5025">
                  <c:v>6.1494999999999997</c:v>
                </c:pt>
                <c:pt idx="5026">
                  <c:v>6.1515000000000004</c:v>
                </c:pt>
                <c:pt idx="5027">
                  <c:v>6.1535000000000002</c:v>
                </c:pt>
                <c:pt idx="5028">
                  <c:v>6.1550000000000002</c:v>
                </c:pt>
                <c:pt idx="5029">
                  <c:v>6.1574999999999998</c:v>
                </c:pt>
                <c:pt idx="5030">
                  <c:v>6.1595000000000004</c:v>
                </c:pt>
                <c:pt idx="5031">
                  <c:v>6.1609999999999996</c:v>
                </c:pt>
                <c:pt idx="5032">
                  <c:v>6.1630000000000003</c:v>
                </c:pt>
                <c:pt idx="5033">
                  <c:v>6.1645000000000003</c:v>
                </c:pt>
                <c:pt idx="5034">
                  <c:v>6.1654999999999998</c:v>
                </c:pt>
                <c:pt idx="5035">
                  <c:v>6.1680000000000001</c:v>
                </c:pt>
                <c:pt idx="5036">
                  <c:v>6.17</c:v>
                </c:pt>
                <c:pt idx="5037">
                  <c:v>6.1715</c:v>
                </c:pt>
                <c:pt idx="5038">
                  <c:v>6.1725000000000003</c:v>
                </c:pt>
                <c:pt idx="5039">
                  <c:v>6.1745000000000001</c:v>
                </c:pt>
                <c:pt idx="5040">
                  <c:v>6.1760000000000002</c:v>
                </c:pt>
                <c:pt idx="5041">
                  <c:v>6.1779999999999999</c:v>
                </c:pt>
                <c:pt idx="5042">
                  <c:v>6.18</c:v>
                </c:pt>
                <c:pt idx="5043">
                  <c:v>6.1820000000000004</c:v>
                </c:pt>
                <c:pt idx="5044">
                  <c:v>6.1835000000000004</c:v>
                </c:pt>
                <c:pt idx="5045">
                  <c:v>6.1855000000000002</c:v>
                </c:pt>
                <c:pt idx="5046">
                  <c:v>6.1875</c:v>
                </c:pt>
                <c:pt idx="5047">
                  <c:v>6.19</c:v>
                </c:pt>
                <c:pt idx="5048">
                  <c:v>6.1914999999999996</c:v>
                </c:pt>
                <c:pt idx="5049">
                  <c:v>6.1935000000000002</c:v>
                </c:pt>
                <c:pt idx="5050">
                  <c:v>6.1950000000000003</c:v>
                </c:pt>
                <c:pt idx="5051">
                  <c:v>6.1970000000000001</c:v>
                </c:pt>
                <c:pt idx="5052">
                  <c:v>6.1989999999999998</c:v>
                </c:pt>
                <c:pt idx="5053">
                  <c:v>6.2009999999999996</c:v>
                </c:pt>
                <c:pt idx="5054">
                  <c:v>6.2024999999999997</c:v>
                </c:pt>
                <c:pt idx="5055">
                  <c:v>6.2045000000000003</c:v>
                </c:pt>
                <c:pt idx="5056">
                  <c:v>6.2069999999999999</c:v>
                </c:pt>
                <c:pt idx="5057">
                  <c:v>6.2089999999999996</c:v>
                </c:pt>
                <c:pt idx="5058">
                  <c:v>6.2110000000000003</c:v>
                </c:pt>
                <c:pt idx="5059">
                  <c:v>6.2119999999999997</c:v>
                </c:pt>
                <c:pt idx="5060">
                  <c:v>6.2134999999999998</c:v>
                </c:pt>
                <c:pt idx="5061">
                  <c:v>6.2154999999999996</c:v>
                </c:pt>
                <c:pt idx="5062">
                  <c:v>6.2169999999999996</c:v>
                </c:pt>
                <c:pt idx="5063">
                  <c:v>6.2190000000000003</c:v>
                </c:pt>
                <c:pt idx="5064">
                  <c:v>6.2205000000000004</c:v>
                </c:pt>
                <c:pt idx="5065">
                  <c:v>6.2225000000000001</c:v>
                </c:pt>
                <c:pt idx="5066">
                  <c:v>6.2240000000000002</c:v>
                </c:pt>
                <c:pt idx="5067">
                  <c:v>6.226</c:v>
                </c:pt>
                <c:pt idx="5068">
                  <c:v>6.2279999999999998</c:v>
                </c:pt>
                <c:pt idx="5069">
                  <c:v>6.23</c:v>
                </c:pt>
                <c:pt idx="5070">
                  <c:v>6.2309999999999999</c:v>
                </c:pt>
                <c:pt idx="5071">
                  <c:v>6.2329999999999997</c:v>
                </c:pt>
                <c:pt idx="5072">
                  <c:v>6.2344999999999997</c:v>
                </c:pt>
                <c:pt idx="5073">
                  <c:v>6.2359999999999998</c:v>
                </c:pt>
                <c:pt idx="5074">
                  <c:v>6.2380000000000004</c:v>
                </c:pt>
                <c:pt idx="5075">
                  <c:v>6.24</c:v>
                </c:pt>
                <c:pt idx="5076">
                  <c:v>6.242</c:v>
                </c:pt>
                <c:pt idx="5077">
                  <c:v>6.2435</c:v>
                </c:pt>
                <c:pt idx="5078">
                  <c:v>6.2450000000000001</c:v>
                </c:pt>
                <c:pt idx="5079">
                  <c:v>6.2474999999999996</c:v>
                </c:pt>
                <c:pt idx="5080">
                  <c:v>6.2495000000000003</c:v>
                </c:pt>
                <c:pt idx="5081">
                  <c:v>6.2515000000000001</c:v>
                </c:pt>
                <c:pt idx="5082">
                  <c:v>6.2530000000000001</c:v>
                </c:pt>
                <c:pt idx="5083">
                  <c:v>6.2539999999999996</c:v>
                </c:pt>
                <c:pt idx="5084">
                  <c:v>6.2560000000000002</c:v>
                </c:pt>
                <c:pt idx="5085">
                  <c:v>6.2575000000000003</c:v>
                </c:pt>
                <c:pt idx="5086">
                  <c:v>6.2595000000000001</c:v>
                </c:pt>
                <c:pt idx="5087">
                  <c:v>6.2610000000000001</c:v>
                </c:pt>
                <c:pt idx="5088">
                  <c:v>6.2625000000000002</c:v>
                </c:pt>
                <c:pt idx="5089">
                  <c:v>6.2645</c:v>
                </c:pt>
                <c:pt idx="5090">
                  <c:v>6.2664999999999997</c:v>
                </c:pt>
                <c:pt idx="5091">
                  <c:v>6.2679999999999998</c:v>
                </c:pt>
                <c:pt idx="5092">
                  <c:v>6.27</c:v>
                </c:pt>
                <c:pt idx="5093">
                  <c:v>6.2720000000000002</c:v>
                </c:pt>
                <c:pt idx="5094">
                  <c:v>6.2729999999999997</c:v>
                </c:pt>
                <c:pt idx="5095">
                  <c:v>6.2750000000000004</c:v>
                </c:pt>
                <c:pt idx="5096">
                  <c:v>6.2770000000000001</c:v>
                </c:pt>
                <c:pt idx="5097">
                  <c:v>6.2785000000000002</c:v>
                </c:pt>
                <c:pt idx="5098">
                  <c:v>6.2809999999999997</c:v>
                </c:pt>
                <c:pt idx="5099">
                  <c:v>6.2824999999999998</c:v>
                </c:pt>
                <c:pt idx="5100">
                  <c:v>6.2845000000000004</c:v>
                </c:pt>
                <c:pt idx="5101">
                  <c:v>6.2854999999999999</c:v>
                </c:pt>
                <c:pt idx="5102">
                  <c:v>6.2874999999999996</c:v>
                </c:pt>
                <c:pt idx="5103">
                  <c:v>6.29</c:v>
                </c:pt>
                <c:pt idx="5104">
                  <c:v>6.2915000000000001</c:v>
                </c:pt>
                <c:pt idx="5105">
                  <c:v>6.2925000000000004</c:v>
                </c:pt>
                <c:pt idx="5106">
                  <c:v>6.2945000000000002</c:v>
                </c:pt>
                <c:pt idx="5107">
                  <c:v>6.2954999999999997</c:v>
                </c:pt>
                <c:pt idx="5108">
                  <c:v>6.2975000000000003</c:v>
                </c:pt>
                <c:pt idx="5109">
                  <c:v>6.2995000000000001</c:v>
                </c:pt>
                <c:pt idx="5110">
                  <c:v>6.3019999999999996</c:v>
                </c:pt>
                <c:pt idx="5111">
                  <c:v>6.3029999999999999</c:v>
                </c:pt>
                <c:pt idx="5112">
                  <c:v>6.3045</c:v>
                </c:pt>
                <c:pt idx="5113">
                  <c:v>6.3064999999999998</c:v>
                </c:pt>
                <c:pt idx="5114">
                  <c:v>6.3085000000000004</c:v>
                </c:pt>
                <c:pt idx="5115">
                  <c:v>6.3109999999999999</c:v>
                </c:pt>
                <c:pt idx="5116">
                  <c:v>6.3120000000000003</c:v>
                </c:pt>
                <c:pt idx="5117">
                  <c:v>6.3140000000000001</c:v>
                </c:pt>
                <c:pt idx="5118">
                  <c:v>6.3155000000000001</c:v>
                </c:pt>
                <c:pt idx="5119">
                  <c:v>6.3170000000000002</c:v>
                </c:pt>
                <c:pt idx="5120">
                  <c:v>6.3194999999999997</c:v>
                </c:pt>
                <c:pt idx="5121">
                  <c:v>6.3209999999999997</c:v>
                </c:pt>
                <c:pt idx="5122">
                  <c:v>6.3230000000000004</c:v>
                </c:pt>
                <c:pt idx="5123">
                  <c:v>6.3244999999999996</c:v>
                </c:pt>
                <c:pt idx="5124">
                  <c:v>6.3259999999999996</c:v>
                </c:pt>
                <c:pt idx="5125">
                  <c:v>6.3280000000000003</c:v>
                </c:pt>
                <c:pt idx="5126">
                  <c:v>6.3304999999999998</c:v>
                </c:pt>
                <c:pt idx="5127">
                  <c:v>6.3324999999999996</c:v>
                </c:pt>
                <c:pt idx="5128">
                  <c:v>6.3334999999999999</c:v>
                </c:pt>
                <c:pt idx="5129">
                  <c:v>6.3354999999999997</c:v>
                </c:pt>
                <c:pt idx="5130">
                  <c:v>6.3380000000000001</c:v>
                </c:pt>
                <c:pt idx="5131">
                  <c:v>6.34</c:v>
                </c:pt>
                <c:pt idx="5132">
                  <c:v>6.3419999999999996</c:v>
                </c:pt>
                <c:pt idx="5133">
                  <c:v>6.3440000000000003</c:v>
                </c:pt>
                <c:pt idx="5134">
                  <c:v>6.3460000000000001</c:v>
                </c:pt>
                <c:pt idx="5135">
                  <c:v>6.3479999999999999</c:v>
                </c:pt>
                <c:pt idx="5136">
                  <c:v>6.3505000000000003</c:v>
                </c:pt>
                <c:pt idx="5137">
                  <c:v>6.3520000000000003</c:v>
                </c:pt>
                <c:pt idx="5138">
                  <c:v>6.3535000000000004</c:v>
                </c:pt>
                <c:pt idx="5139">
                  <c:v>6.3550000000000004</c:v>
                </c:pt>
                <c:pt idx="5140">
                  <c:v>6.3570000000000002</c:v>
                </c:pt>
                <c:pt idx="5141">
                  <c:v>6.359</c:v>
                </c:pt>
                <c:pt idx="5142">
                  <c:v>6.3605</c:v>
                </c:pt>
                <c:pt idx="5143">
                  <c:v>6.3624999999999998</c:v>
                </c:pt>
                <c:pt idx="5144">
                  <c:v>6.3635000000000002</c:v>
                </c:pt>
                <c:pt idx="5145">
                  <c:v>6.3654999999999999</c:v>
                </c:pt>
                <c:pt idx="5146">
                  <c:v>6.3674999999999997</c:v>
                </c:pt>
                <c:pt idx="5147">
                  <c:v>6.3685</c:v>
                </c:pt>
                <c:pt idx="5148">
                  <c:v>6.3704999999999998</c:v>
                </c:pt>
                <c:pt idx="5149">
                  <c:v>6.3719999999999999</c:v>
                </c:pt>
                <c:pt idx="5150">
                  <c:v>6.3734999999999999</c:v>
                </c:pt>
                <c:pt idx="5151">
                  <c:v>6.375</c:v>
                </c:pt>
                <c:pt idx="5152">
                  <c:v>6.3775000000000004</c:v>
                </c:pt>
                <c:pt idx="5153">
                  <c:v>6.3789999999999996</c:v>
                </c:pt>
                <c:pt idx="5154">
                  <c:v>6.3810000000000002</c:v>
                </c:pt>
                <c:pt idx="5155">
                  <c:v>6.383</c:v>
                </c:pt>
                <c:pt idx="5156">
                  <c:v>6.3849999999999998</c:v>
                </c:pt>
                <c:pt idx="5157">
                  <c:v>6.3875000000000002</c:v>
                </c:pt>
                <c:pt idx="5158">
                  <c:v>6.3890000000000002</c:v>
                </c:pt>
                <c:pt idx="5159">
                  <c:v>6.391</c:v>
                </c:pt>
                <c:pt idx="5160">
                  <c:v>6.3920000000000003</c:v>
                </c:pt>
                <c:pt idx="5161">
                  <c:v>6.3935000000000004</c:v>
                </c:pt>
                <c:pt idx="5162">
                  <c:v>6.3949999999999996</c:v>
                </c:pt>
                <c:pt idx="5163">
                  <c:v>6.3970000000000002</c:v>
                </c:pt>
                <c:pt idx="5164">
                  <c:v>6.399</c:v>
                </c:pt>
                <c:pt idx="5165">
                  <c:v>6.4</c:v>
                </c:pt>
                <c:pt idx="5166">
                  <c:v>6.4020000000000001</c:v>
                </c:pt>
                <c:pt idx="5167">
                  <c:v>6.4035000000000002</c:v>
                </c:pt>
                <c:pt idx="5168">
                  <c:v>6.4050000000000002</c:v>
                </c:pt>
                <c:pt idx="5169">
                  <c:v>6.4065000000000003</c:v>
                </c:pt>
                <c:pt idx="5170">
                  <c:v>6.4085000000000001</c:v>
                </c:pt>
                <c:pt idx="5171">
                  <c:v>6.4104999999999999</c:v>
                </c:pt>
                <c:pt idx="5172">
                  <c:v>6.4115000000000002</c:v>
                </c:pt>
                <c:pt idx="5173">
                  <c:v>6.4130000000000003</c:v>
                </c:pt>
                <c:pt idx="5174">
                  <c:v>6.4139999999999997</c:v>
                </c:pt>
                <c:pt idx="5175">
                  <c:v>6.4160000000000004</c:v>
                </c:pt>
                <c:pt idx="5176">
                  <c:v>6.4175000000000004</c:v>
                </c:pt>
                <c:pt idx="5177">
                  <c:v>6.42</c:v>
                </c:pt>
                <c:pt idx="5178">
                  <c:v>6.4219999999999997</c:v>
                </c:pt>
                <c:pt idx="5179">
                  <c:v>6.423</c:v>
                </c:pt>
                <c:pt idx="5180">
                  <c:v>6.4245000000000001</c:v>
                </c:pt>
                <c:pt idx="5181">
                  <c:v>6.4264999999999999</c:v>
                </c:pt>
                <c:pt idx="5182">
                  <c:v>6.4284999999999997</c:v>
                </c:pt>
                <c:pt idx="5183">
                  <c:v>6.431</c:v>
                </c:pt>
                <c:pt idx="5184">
                  <c:v>6.4329999999999998</c:v>
                </c:pt>
                <c:pt idx="5185">
                  <c:v>6.4344999999999999</c:v>
                </c:pt>
                <c:pt idx="5186">
                  <c:v>6.4370000000000003</c:v>
                </c:pt>
                <c:pt idx="5187">
                  <c:v>6.4394999999999998</c:v>
                </c:pt>
                <c:pt idx="5188">
                  <c:v>6.4409999999999998</c:v>
                </c:pt>
                <c:pt idx="5189">
                  <c:v>6.4429999999999996</c:v>
                </c:pt>
                <c:pt idx="5190">
                  <c:v>6.4444999999999997</c:v>
                </c:pt>
                <c:pt idx="5191">
                  <c:v>6.4465000000000003</c:v>
                </c:pt>
                <c:pt idx="5192">
                  <c:v>6.4485000000000001</c:v>
                </c:pt>
                <c:pt idx="5193">
                  <c:v>6.4504999999999999</c:v>
                </c:pt>
                <c:pt idx="5194">
                  <c:v>6.4515000000000002</c:v>
                </c:pt>
                <c:pt idx="5195">
                  <c:v>6.4535</c:v>
                </c:pt>
                <c:pt idx="5196">
                  <c:v>6.4550000000000001</c:v>
                </c:pt>
                <c:pt idx="5197">
                  <c:v>6.4569999999999999</c:v>
                </c:pt>
                <c:pt idx="5198">
                  <c:v>6.4584999999999999</c:v>
                </c:pt>
                <c:pt idx="5199">
                  <c:v>6.4604999999999997</c:v>
                </c:pt>
                <c:pt idx="5200">
                  <c:v>6.4619999999999997</c:v>
                </c:pt>
                <c:pt idx="5201">
                  <c:v>6.4634999999999998</c:v>
                </c:pt>
                <c:pt idx="5202">
                  <c:v>6.4654999999999996</c:v>
                </c:pt>
                <c:pt idx="5203">
                  <c:v>6.4669999999999996</c:v>
                </c:pt>
                <c:pt idx="5204">
                  <c:v>6.4690000000000003</c:v>
                </c:pt>
                <c:pt idx="5205">
                  <c:v>6.4705000000000004</c:v>
                </c:pt>
                <c:pt idx="5206">
                  <c:v>6.4720000000000004</c:v>
                </c:pt>
                <c:pt idx="5207">
                  <c:v>6.4729999999999999</c:v>
                </c:pt>
                <c:pt idx="5208">
                  <c:v>6.4749999999999996</c:v>
                </c:pt>
                <c:pt idx="5209">
                  <c:v>6.4770000000000003</c:v>
                </c:pt>
                <c:pt idx="5210">
                  <c:v>6.4785000000000004</c:v>
                </c:pt>
                <c:pt idx="5211">
                  <c:v>6.4805000000000001</c:v>
                </c:pt>
                <c:pt idx="5212">
                  <c:v>6.4820000000000002</c:v>
                </c:pt>
                <c:pt idx="5213">
                  <c:v>6.4835000000000003</c:v>
                </c:pt>
                <c:pt idx="5214">
                  <c:v>6.4855</c:v>
                </c:pt>
                <c:pt idx="5215">
                  <c:v>6.4874999999999998</c:v>
                </c:pt>
                <c:pt idx="5216">
                  <c:v>6.4894999999999996</c:v>
                </c:pt>
                <c:pt idx="5217">
                  <c:v>6.4915000000000003</c:v>
                </c:pt>
                <c:pt idx="5218">
                  <c:v>6.4924999999999997</c:v>
                </c:pt>
                <c:pt idx="5219">
                  <c:v>6.4939999999999998</c:v>
                </c:pt>
                <c:pt idx="5220">
                  <c:v>6.4960000000000004</c:v>
                </c:pt>
                <c:pt idx="5221">
                  <c:v>6.4980000000000002</c:v>
                </c:pt>
                <c:pt idx="5222">
                  <c:v>6.5</c:v>
                </c:pt>
                <c:pt idx="5223">
                  <c:v>6.5019999999999998</c:v>
                </c:pt>
                <c:pt idx="5224">
                  <c:v>6.5034999999999998</c:v>
                </c:pt>
                <c:pt idx="5225">
                  <c:v>6.5049999999999999</c:v>
                </c:pt>
                <c:pt idx="5226">
                  <c:v>6.5065</c:v>
                </c:pt>
                <c:pt idx="5227">
                  <c:v>6.5090000000000003</c:v>
                </c:pt>
                <c:pt idx="5228">
                  <c:v>6.5105000000000004</c:v>
                </c:pt>
                <c:pt idx="5229">
                  <c:v>6.5125000000000002</c:v>
                </c:pt>
                <c:pt idx="5230">
                  <c:v>6.5145</c:v>
                </c:pt>
                <c:pt idx="5231">
                  <c:v>6.516</c:v>
                </c:pt>
                <c:pt idx="5232">
                  <c:v>6.5185000000000004</c:v>
                </c:pt>
                <c:pt idx="5233">
                  <c:v>6.5205000000000002</c:v>
                </c:pt>
                <c:pt idx="5234">
                  <c:v>6.5225</c:v>
                </c:pt>
                <c:pt idx="5235">
                  <c:v>6.524</c:v>
                </c:pt>
                <c:pt idx="5236">
                  <c:v>6.5255000000000001</c:v>
                </c:pt>
                <c:pt idx="5237">
                  <c:v>6.5274999999999999</c:v>
                </c:pt>
                <c:pt idx="5238">
                  <c:v>6.5294999999999996</c:v>
                </c:pt>
                <c:pt idx="5239">
                  <c:v>6.5309999999999997</c:v>
                </c:pt>
                <c:pt idx="5240">
                  <c:v>6.5324999999999998</c:v>
                </c:pt>
                <c:pt idx="5241">
                  <c:v>6.5339999999999998</c:v>
                </c:pt>
                <c:pt idx="5242">
                  <c:v>6.5354999999999999</c:v>
                </c:pt>
                <c:pt idx="5243">
                  <c:v>6.5369999999999999</c:v>
                </c:pt>
                <c:pt idx="5244">
                  <c:v>6.5389999999999997</c:v>
                </c:pt>
                <c:pt idx="5245">
                  <c:v>6.5410000000000004</c:v>
                </c:pt>
                <c:pt idx="5246">
                  <c:v>6.5430000000000001</c:v>
                </c:pt>
                <c:pt idx="5247">
                  <c:v>6.5445000000000002</c:v>
                </c:pt>
                <c:pt idx="5248">
                  <c:v>6.5460000000000003</c:v>
                </c:pt>
                <c:pt idx="5249">
                  <c:v>6.5475000000000003</c:v>
                </c:pt>
                <c:pt idx="5250">
                  <c:v>6.5490000000000004</c:v>
                </c:pt>
                <c:pt idx="5251">
                  <c:v>6.5510000000000002</c:v>
                </c:pt>
                <c:pt idx="5252">
                  <c:v>6.5534999999999997</c:v>
                </c:pt>
                <c:pt idx="5253">
                  <c:v>6.5545</c:v>
                </c:pt>
                <c:pt idx="5254">
                  <c:v>6.556</c:v>
                </c:pt>
                <c:pt idx="5255">
                  <c:v>6.5579999999999998</c:v>
                </c:pt>
                <c:pt idx="5256">
                  <c:v>6.5605000000000002</c:v>
                </c:pt>
                <c:pt idx="5257">
                  <c:v>6.5625</c:v>
                </c:pt>
                <c:pt idx="5258">
                  <c:v>6.5640000000000001</c:v>
                </c:pt>
                <c:pt idx="5259">
                  <c:v>6.5659999999999998</c:v>
                </c:pt>
                <c:pt idx="5260">
                  <c:v>6.5674999999999999</c:v>
                </c:pt>
                <c:pt idx="5261">
                  <c:v>6.569</c:v>
                </c:pt>
                <c:pt idx="5262">
                  <c:v>6.5709999999999997</c:v>
                </c:pt>
                <c:pt idx="5263">
                  <c:v>6.5735000000000001</c:v>
                </c:pt>
                <c:pt idx="5264">
                  <c:v>6.5744999999999996</c:v>
                </c:pt>
                <c:pt idx="5265">
                  <c:v>6.5759999999999996</c:v>
                </c:pt>
                <c:pt idx="5266">
                  <c:v>6.5780000000000003</c:v>
                </c:pt>
                <c:pt idx="5267">
                  <c:v>6.58</c:v>
                </c:pt>
                <c:pt idx="5268">
                  <c:v>6.5824999999999996</c:v>
                </c:pt>
                <c:pt idx="5269">
                  <c:v>6.5839999999999996</c:v>
                </c:pt>
                <c:pt idx="5270">
                  <c:v>6.5854999999999997</c:v>
                </c:pt>
                <c:pt idx="5271">
                  <c:v>6.5875000000000004</c:v>
                </c:pt>
                <c:pt idx="5272">
                  <c:v>6.5884999999999998</c:v>
                </c:pt>
                <c:pt idx="5273">
                  <c:v>6.5910000000000002</c:v>
                </c:pt>
                <c:pt idx="5274">
                  <c:v>6.5925000000000002</c:v>
                </c:pt>
                <c:pt idx="5275">
                  <c:v>6.5940000000000003</c:v>
                </c:pt>
                <c:pt idx="5276">
                  <c:v>6.5960000000000001</c:v>
                </c:pt>
                <c:pt idx="5277">
                  <c:v>6.5970000000000004</c:v>
                </c:pt>
                <c:pt idx="5278">
                  <c:v>6.5990000000000002</c:v>
                </c:pt>
                <c:pt idx="5279">
                  <c:v>6.6005000000000003</c:v>
                </c:pt>
                <c:pt idx="5280">
                  <c:v>6.6025</c:v>
                </c:pt>
                <c:pt idx="5281">
                  <c:v>6.6044999999999998</c:v>
                </c:pt>
                <c:pt idx="5282">
                  <c:v>6.6059999999999999</c:v>
                </c:pt>
                <c:pt idx="5283">
                  <c:v>6.6074999999999999</c:v>
                </c:pt>
                <c:pt idx="5284">
                  <c:v>6.6094999999999997</c:v>
                </c:pt>
                <c:pt idx="5285">
                  <c:v>6.6115000000000004</c:v>
                </c:pt>
                <c:pt idx="5286">
                  <c:v>6.6135000000000002</c:v>
                </c:pt>
                <c:pt idx="5287">
                  <c:v>6.6144999999999996</c:v>
                </c:pt>
                <c:pt idx="5288">
                  <c:v>6.6165000000000003</c:v>
                </c:pt>
                <c:pt idx="5289">
                  <c:v>6.6180000000000003</c:v>
                </c:pt>
                <c:pt idx="5290">
                  <c:v>6.6204999999999998</c:v>
                </c:pt>
                <c:pt idx="5291">
                  <c:v>6.6224999999999996</c:v>
                </c:pt>
                <c:pt idx="5292">
                  <c:v>6.6239999999999997</c:v>
                </c:pt>
                <c:pt idx="5293">
                  <c:v>6.6254999999999997</c:v>
                </c:pt>
                <c:pt idx="5294">
                  <c:v>6.6269999999999998</c:v>
                </c:pt>
                <c:pt idx="5295">
                  <c:v>6.6289999999999996</c:v>
                </c:pt>
                <c:pt idx="5296">
                  <c:v>6.6310000000000002</c:v>
                </c:pt>
                <c:pt idx="5297">
                  <c:v>6.6325000000000003</c:v>
                </c:pt>
                <c:pt idx="5298">
                  <c:v>6.6340000000000003</c:v>
                </c:pt>
                <c:pt idx="5299">
                  <c:v>6.6355000000000004</c:v>
                </c:pt>
                <c:pt idx="5300">
                  <c:v>6.6375000000000002</c:v>
                </c:pt>
                <c:pt idx="5301">
                  <c:v>6.6390000000000002</c:v>
                </c:pt>
                <c:pt idx="5302">
                  <c:v>6.641</c:v>
                </c:pt>
                <c:pt idx="5303">
                  <c:v>6.6429999999999998</c:v>
                </c:pt>
                <c:pt idx="5304">
                  <c:v>6.6449999999999996</c:v>
                </c:pt>
                <c:pt idx="5305">
                  <c:v>6.6464999999999996</c:v>
                </c:pt>
                <c:pt idx="5306">
                  <c:v>6.6475</c:v>
                </c:pt>
                <c:pt idx="5307">
                  <c:v>6.649</c:v>
                </c:pt>
                <c:pt idx="5308">
                  <c:v>6.6505000000000001</c:v>
                </c:pt>
                <c:pt idx="5309">
                  <c:v>6.6524999999999999</c:v>
                </c:pt>
                <c:pt idx="5310">
                  <c:v>6.6544999999999996</c:v>
                </c:pt>
                <c:pt idx="5311">
                  <c:v>6.6559999999999997</c:v>
                </c:pt>
                <c:pt idx="5312">
                  <c:v>6.6580000000000004</c:v>
                </c:pt>
                <c:pt idx="5313">
                  <c:v>6.6595000000000004</c:v>
                </c:pt>
                <c:pt idx="5314">
                  <c:v>6.6615000000000002</c:v>
                </c:pt>
                <c:pt idx="5315">
                  <c:v>6.6635</c:v>
                </c:pt>
                <c:pt idx="5316">
                  <c:v>6.665</c:v>
                </c:pt>
                <c:pt idx="5317">
                  <c:v>6.6669999999999998</c:v>
                </c:pt>
                <c:pt idx="5318">
                  <c:v>6.6680000000000001</c:v>
                </c:pt>
                <c:pt idx="5319">
                  <c:v>6.67</c:v>
                </c:pt>
                <c:pt idx="5320">
                  <c:v>6.6725000000000003</c:v>
                </c:pt>
                <c:pt idx="5321">
                  <c:v>6.6745000000000001</c:v>
                </c:pt>
                <c:pt idx="5322">
                  <c:v>6.6764999999999999</c:v>
                </c:pt>
                <c:pt idx="5323">
                  <c:v>6.6784999999999997</c:v>
                </c:pt>
                <c:pt idx="5324">
                  <c:v>6.681</c:v>
                </c:pt>
                <c:pt idx="5325">
                  <c:v>6.6829999999999998</c:v>
                </c:pt>
                <c:pt idx="5326">
                  <c:v>6.6840000000000002</c:v>
                </c:pt>
                <c:pt idx="5327">
                  <c:v>6.6859999999999999</c:v>
                </c:pt>
                <c:pt idx="5328">
                  <c:v>6.6875</c:v>
                </c:pt>
                <c:pt idx="5329">
                  <c:v>6.6890000000000001</c:v>
                </c:pt>
                <c:pt idx="5330">
                  <c:v>6.6914999999999996</c:v>
                </c:pt>
                <c:pt idx="5331">
                  <c:v>6.6924999999999999</c:v>
                </c:pt>
                <c:pt idx="5332">
                  <c:v>6.6944999999999997</c:v>
                </c:pt>
                <c:pt idx="5333">
                  <c:v>6.6959999999999997</c:v>
                </c:pt>
                <c:pt idx="5334">
                  <c:v>6.6980000000000004</c:v>
                </c:pt>
                <c:pt idx="5335">
                  <c:v>6.7009999999999996</c:v>
                </c:pt>
                <c:pt idx="5336">
                  <c:v>6.7050000000000001</c:v>
                </c:pt>
                <c:pt idx="5337">
                  <c:v>6.7095000000000002</c:v>
                </c:pt>
                <c:pt idx="5338">
                  <c:v>6.7119999999999997</c:v>
                </c:pt>
                <c:pt idx="5339">
                  <c:v>6.7140000000000004</c:v>
                </c:pt>
                <c:pt idx="5340">
                  <c:v>6.7160000000000002</c:v>
                </c:pt>
                <c:pt idx="5341">
                  <c:v>6.7175000000000002</c:v>
                </c:pt>
                <c:pt idx="5342">
                  <c:v>6.7184999999999997</c:v>
                </c:pt>
                <c:pt idx="5343">
                  <c:v>6.7205000000000004</c:v>
                </c:pt>
                <c:pt idx="5344">
                  <c:v>6.7220000000000004</c:v>
                </c:pt>
                <c:pt idx="5345">
                  <c:v>6.7240000000000002</c:v>
                </c:pt>
                <c:pt idx="5346">
                  <c:v>6.726</c:v>
                </c:pt>
                <c:pt idx="5347">
                  <c:v>6.7279999999999998</c:v>
                </c:pt>
                <c:pt idx="5348">
                  <c:v>6.7294999999999998</c:v>
                </c:pt>
                <c:pt idx="5349">
                  <c:v>6.7309999999999999</c:v>
                </c:pt>
                <c:pt idx="5350">
                  <c:v>6.7324999999999999</c:v>
                </c:pt>
                <c:pt idx="5351">
                  <c:v>6.7344999999999997</c:v>
                </c:pt>
                <c:pt idx="5352">
                  <c:v>6.7359999999999998</c:v>
                </c:pt>
                <c:pt idx="5353">
                  <c:v>6.7380000000000004</c:v>
                </c:pt>
                <c:pt idx="5354">
                  <c:v>6.7389999999999999</c:v>
                </c:pt>
                <c:pt idx="5355">
                  <c:v>6.7404999999999999</c:v>
                </c:pt>
                <c:pt idx="5356">
                  <c:v>6.7424999999999997</c:v>
                </c:pt>
                <c:pt idx="5357">
                  <c:v>6.7445000000000004</c:v>
                </c:pt>
                <c:pt idx="5358">
                  <c:v>6.7465000000000002</c:v>
                </c:pt>
                <c:pt idx="5359">
                  <c:v>6.7480000000000002</c:v>
                </c:pt>
                <c:pt idx="5360">
                  <c:v>6.75</c:v>
                </c:pt>
                <c:pt idx="5361">
                  <c:v>6.7515000000000001</c:v>
                </c:pt>
                <c:pt idx="5362">
                  <c:v>6.7534999999999998</c:v>
                </c:pt>
                <c:pt idx="5363">
                  <c:v>6.7549999999999999</c:v>
                </c:pt>
                <c:pt idx="5364">
                  <c:v>6.7569999999999997</c:v>
                </c:pt>
                <c:pt idx="5365">
                  <c:v>6.7590000000000003</c:v>
                </c:pt>
                <c:pt idx="5366">
                  <c:v>6.7605000000000004</c:v>
                </c:pt>
                <c:pt idx="5367">
                  <c:v>6.7619999999999996</c:v>
                </c:pt>
                <c:pt idx="5368">
                  <c:v>6.7634999999999996</c:v>
                </c:pt>
                <c:pt idx="5369">
                  <c:v>6.7655000000000003</c:v>
                </c:pt>
                <c:pt idx="5370">
                  <c:v>6.7679999999999998</c:v>
                </c:pt>
                <c:pt idx="5371">
                  <c:v>6.77</c:v>
                </c:pt>
                <c:pt idx="5372">
                  <c:v>6.7720000000000002</c:v>
                </c:pt>
                <c:pt idx="5373">
                  <c:v>6.774</c:v>
                </c:pt>
                <c:pt idx="5374">
                  <c:v>6.7755000000000001</c:v>
                </c:pt>
                <c:pt idx="5375">
                  <c:v>6.7774999999999999</c:v>
                </c:pt>
                <c:pt idx="5376">
                  <c:v>6.7794999999999996</c:v>
                </c:pt>
                <c:pt idx="5377">
                  <c:v>6.7805</c:v>
                </c:pt>
                <c:pt idx="5378">
                  <c:v>6.782</c:v>
                </c:pt>
                <c:pt idx="5379">
                  <c:v>6.7839999999999998</c:v>
                </c:pt>
                <c:pt idx="5380">
                  <c:v>6.7859999999999996</c:v>
                </c:pt>
                <c:pt idx="5381">
                  <c:v>6.7880000000000003</c:v>
                </c:pt>
                <c:pt idx="5382">
                  <c:v>6.79</c:v>
                </c:pt>
                <c:pt idx="5383">
                  <c:v>6.7915000000000001</c:v>
                </c:pt>
                <c:pt idx="5384">
                  <c:v>6.7930000000000001</c:v>
                </c:pt>
                <c:pt idx="5385">
                  <c:v>6.7949999999999999</c:v>
                </c:pt>
                <c:pt idx="5386">
                  <c:v>6.7969999999999997</c:v>
                </c:pt>
                <c:pt idx="5387">
                  <c:v>6.7984999999999998</c:v>
                </c:pt>
                <c:pt idx="5388">
                  <c:v>6.8</c:v>
                </c:pt>
                <c:pt idx="5389">
                  <c:v>6.8014999999999999</c:v>
                </c:pt>
                <c:pt idx="5390">
                  <c:v>6.8034999999999997</c:v>
                </c:pt>
                <c:pt idx="5391">
                  <c:v>6.8049999999999997</c:v>
                </c:pt>
                <c:pt idx="5392">
                  <c:v>6.8070000000000004</c:v>
                </c:pt>
                <c:pt idx="5393">
                  <c:v>6.8090000000000002</c:v>
                </c:pt>
                <c:pt idx="5394">
                  <c:v>6.8109999999999999</c:v>
                </c:pt>
                <c:pt idx="5395">
                  <c:v>6.8120000000000003</c:v>
                </c:pt>
                <c:pt idx="5396">
                  <c:v>6.8135000000000003</c:v>
                </c:pt>
                <c:pt idx="5397">
                  <c:v>6.8150000000000004</c:v>
                </c:pt>
                <c:pt idx="5398">
                  <c:v>6.8164999999999996</c:v>
                </c:pt>
                <c:pt idx="5399">
                  <c:v>6.8185000000000002</c:v>
                </c:pt>
                <c:pt idx="5400">
                  <c:v>6.8209999999999997</c:v>
                </c:pt>
                <c:pt idx="5401">
                  <c:v>6.8220000000000001</c:v>
                </c:pt>
                <c:pt idx="5402">
                  <c:v>6.8239999999999998</c:v>
                </c:pt>
                <c:pt idx="5403">
                  <c:v>6.8265000000000002</c:v>
                </c:pt>
                <c:pt idx="5404">
                  <c:v>6.8289999999999997</c:v>
                </c:pt>
                <c:pt idx="5405">
                  <c:v>6.8310000000000004</c:v>
                </c:pt>
                <c:pt idx="5406">
                  <c:v>6.8319999999999999</c:v>
                </c:pt>
                <c:pt idx="5407">
                  <c:v>6.8334999999999999</c:v>
                </c:pt>
                <c:pt idx="5408">
                  <c:v>6.835</c:v>
                </c:pt>
                <c:pt idx="5409">
                  <c:v>6.8369999999999997</c:v>
                </c:pt>
                <c:pt idx="5410">
                  <c:v>6.8384999999999998</c:v>
                </c:pt>
                <c:pt idx="5411">
                  <c:v>6.8404999999999996</c:v>
                </c:pt>
                <c:pt idx="5412">
                  <c:v>6.8419999999999996</c:v>
                </c:pt>
                <c:pt idx="5413">
                  <c:v>6.8434999999999997</c:v>
                </c:pt>
                <c:pt idx="5414">
                  <c:v>6.8455000000000004</c:v>
                </c:pt>
                <c:pt idx="5415">
                  <c:v>6.8475000000000001</c:v>
                </c:pt>
                <c:pt idx="5416">
                  <c:v>6.8494999999999999</c:v>
                </c:pt>
                <c:pt idx="5417">
                  <c:v>6.8514999999999997</c:v>
                </c:pt>
                <c:pt idx="5418">
                  <c:v>6.8525</c:v>
                </c:pt>
                <c:pt idx="5419">
                  <c:v>6.8540000000000001</c:v>
                </c:pt>
                <c:pt idx="5420">
                  <c:v>6.8550000000000004</c:v>
                </c:pt>
                <c:pt idx="5421">
                  <c:v>6.8570000000000002</c:v>
                </c:pt>
                <c:pt idx="5422">
                  <c:v>6.859</c:v>
                </c:pt>
                <c:pt idx="5423">
                  <c:v>6.8605</c:v>
                </c:pt>
                <c:pt idx="5424">
                  <c:v>6.8624999999999998</c:v>
                </c:pt>
                <c:pt idx="5425">
                  <c:v>6.8639999999999999</c:v>
                </c:pt>
                <c:pt idx="5426">
                  <c:v>6.8650000000000002</c:v>
                </c:pt>
                <c:pt idx="5427">
                  <c:v>6.867</c:v>
                </c:pt>
                <c:pt idx="5428">
                  <c:v>6.8689999999999998</c:v>
                </c:pt>
                <c:pt idx="5429">
                  <c:v>6.8710000000000004</c:v>
                </c:pt>
                <c:pt idx="5430">
                  <c:v>6.8724999999999996</c:v>
                </c:pt>
                <c:pt idx="5431">
                  <c:v>6.8739999999999997</c:v>
                </c:pt>
                <c:pt idx="5432">
                  <c:v>6.8754999999999997</c:v>
                </c:pt>
                <c:pt idx="5433">
                  <c:v>6.8775000000000004</c:v>
                </c:pt>
                <c:pt idx="5434">
                  <c:v>6.8789999999999996</c:v>
                </c:pt>
                <c:pt idx="5435">
                  <c:v>6.8810000000000002</c:v>
                </c:pt>
                <c:pt idx="5436">
                  <c:v>6.883</c:v>
                </c:pt>
                <c:pt idx="5437">
                  <c:v>6.8845000000000001</c:v>
                </c:pt>
                <c:pt idx="5438">
                  <c:v>6.8855000000000004</c:v>
                </c:pt>
                <c:pt idx="5439">
                  <c:v>6.8875000000000002</c:v>
                </c:pt>
                <c:pt idx="5440">
                  <c:v>6.8884999999999996</c:v>
                </c:pt>
                <c:pt idx="5441">
                  <c:v>6.8905000000000003</c:v>
                </c:pt>
                <c:pt idx="5442">
                  <c:v>6.8920000000000003</c:v>
                </c:pt>
                <c:pt idx="5443">
                  <c:v>6.8940000000000001</c:v>
                </c:pt>
                <c:pt idx="5444">
                  <c:v>6.8955000000000002</c:v>
                </c:pt>
                <c:pt idx="5445">
                  <c:v>6.8970000000000002</c:v>
                </c:pt>
                <c:pt idx="5446">
                  <c:v>6.8985000000000003</c:v>
                </c:pt>
                <c:pt idx="5447">
                  <c:v>6.9005000000000001</c:v>
                </c:pt>
                <c:pt idx="5448">
                  <c:v>6.9024999999999999</c:v>
                </c:pt>
                <c:pt idx="5449">
                  <c:v>6.9044999999999996</c:v>
                </c:pt>
                <c:pt idx="5450">
                  <c:v>6.9059999999999997</c:v>
                </c:pt>
                <c:pt idx="5451">
                  <c:v>6.907</c:v>
                </c:pt>
                <c:pt idx="5452">
                  <c:v>6.9085000000000001</c:v>
                </c:pt>
                <c:pt idx="5453">
                  <c:v>6.91</c:v>
                </c:pt>
                <c:pt idx="5454">
                  <c:v>6.9119999999999999</c:v>
                </c:pt>
                <c:pt idx="5455">
                  <c:v>6.9139999999999997</c:v>
                </c:pt>
                <c:pt idx="5456">
                  <c:v>6.9160000000000004</c:v>
                </c:pt>
                <c:pt idx="5457">
                  <c:v>6.9175000000000004</c:v>
                </c:pt>
                <c:pt idx="5458">
                  <c:v>6.9189999999999996</c:v>
                </c:pt>
                <c:pt idx="5459">
                  <c:v>6.9210000000000003</c:v>
                </c:pt>
                <c:pt idx="5460">
                  <c:v>6.9234999999999998</c:v>
                </c:pt>
                <c:pt idx="5461">
                  <c:v>6.9255000000000004</c:v>
                </c:pt>
                <c:pt idx="5462">
                  <c:v>6.9275000000000002</c:v>
                </c:pt>
                <c:pt idx="5463">
                  <c:v>6.9290000000000003</c:v>
                </c:pt>
                <c:pt idx="5464">
                  <c:v>6.931</c:v>
                </c:pt>
                <c:pt idx="5465">
                  <c:v>6.9335000000000004</c:v>
                </c:pt>
                <c:pt idx="5466">
                  <c:v>6.9344999999999999</c:v>
                </c:pt>
                <c:pt idx="5467">
                  <c:v>6.9364999999999997</c:v>
                </c:pt>
                <c:pt idx="5468">
                  <c:v>6.9385000000000003</c:v>
                </c:pt>
                <c:pt idx="5469">
                  <c:v>6.9405000000000001</c:v>
                </c:pt>
                <c:pt idx="5470">
                  <c:v>6.9429999999999996</c:v>
                </c:pt>
                <c:pt idx="5471">
                  <c:v>6.9444999999999997</c:v>
                </c:pt>
                <c:pt idx="5472">
                  <c:v>6.9465000000000003</c:v>
                </c:pt>
                <c:pt idx="5473">
                  <c:v>6.9480000000000004</c:v>
                </c:pt>
                <c:pt idx="5474">
                  <c:v>6.9494999999999996</c:v>
                </c:pt>
                <c:pt idx="5475">
                  <c:v>6.9515000000000002</c:v>
                </c:pt>
                <c:pt idx="5476">
                  <c:v>6.9535</c:v>
                </c:pt>
                <c:pt idx="5477">
                  <c:v>6.9545000000000003</c:v>
                </c:pt>
                <c:pt idx="5478">
                  <c:v>6.9554999999999998</c:v>
                </c:pt>
                <c:pt idx="5479">
                  <c:v>6.9574999999999996</c:v>
                </c:pt>
                <c:pt idx="5480">
                  <c:v>6.9595000000000002</c:v>
                </c:pt>
                <c:pt idx="5481">
                  <c:v>6.9615</c:v>
                </c:pt>
                <c:pt idx="5482">
                  <c:v>6.9630000000000001</c:v>
                </c:pt>
                <c:pt idx="5483">
                  <c:v>6.9645000000000001</c:v>
                </c:pt>
                <c:pt idx="5484">
                  <c:v>6.9664999999999999</c:v>
                </c:pt>
                <c:pt idx="5485">
                  <c:v>6.9675000000000002</c:v>
                </c:pt>
                <c:pt idx="5486">
                  <c:v>6.9690000000000003</c:v>
                </c:pt>
                <c:pt idx="5487">
                  <c:v>6.9710000000000001</c:v>
                </c:pt>
                <c:pt idx="5488">
                  <c:v>6.9729999999999999</c:v>
                </c:pt>
                <c:pt idx="5489">
                  <c:v>6.9749999999999996</c:v>
                </c:pt>
                <c:pt idx="5490">
                  <c:v>6.9764999999999997</c:v>
                </c:pt>
                <c:pt idx="5491">
                  <c:v>6.9785000000000004</c:v>
                </c:pt>
                <c:pt idx="5492">
                  <c:v>6.98</c:v>
                </c:pt>
                <c:pt idx="5493">
                  <c:v>6.9824999999999999</c:v>
                </c:pt>
                <c:pt idx="5494">
                  <c:v>6.9850000000000003</c:v>
                </c:pt>
                <c:pt idx="5495">
                  <c:v>6.9870000000000001</c:v>
                </c:pt>
                <c:pt idx="5496">
                  <c:v>6.9880000000000004</c:v>
                </c:pt>
                <c:pt idx="5497">
                  <c:v>6.99</c:v>
                </c:pt>
                <c:pt idx="5498">
                  <c:v>6.9924999999999997</c:v>
                </c:pt>
                <c:pt idx="5499">
                  <c:v>6.9939999999999998</c:v>
                </c:pt>
                <c:pt idx="5500">
                  <c:v>6.9954999999999998</c:v>
                </c:pt>
                <c:pt idx="5501">
                  <c:v>6.9974999999999996</c:v>
                </c:pt>
                <c:pt idx="5502">
                  <c:v>6.9989999999999997</c:v>
                </c:pt>
                <c:pt idx="5503">
                  <c:v>7.0010000000000003</c:v>
                </c:pt>
                <c:pt idx="5504">
                  <c:v>7.0030000000000001</c:v>
                </c:pt>
                <c:pt idx="5505">
                  <c:v>7.0045000000000002</c:v>
                </c:pt>
                <c:pt idx="5506">
                  <c:v>7.0065</c:v>
                </c:pt>
                <c:pt idx="5507">
                  <c:v>7.0075000000000003</c:v>
                </c:pt>
                <c:pt idx="5508">
                  <c:v>7.0090000000000003</c:v>
                </c:pt>
                <c:pt idx="5509">
                  <c:v>7.0110000000000001</c:v>
                </c:pt>
                <c:pt idx="5510">
                  <c:v>7.0129999999999999</c:v>
                </c:pt>
                <c:pt idx="5511">
                  <c:v>7.0149999999999997</c:v>
                </c:pt>
                <c:pt idx="5512">
                  <c:v>7.0170000000000003</c:v>
                </c:pt>
                <c:pt idx="5513">
                  <c:v>7.0190000000000001</c:v>
                </c:pt>
                <c:pt idx="5514">
                  <c:v>7.0225</c:v>
                </c:pt>
                <c:pt idx="5515">
                  <c:v>7.0244999999999997</c:v>
                </c:pt>
                <c:pt idx="5516">
                  <c:v>7.0270000000000001</c:v>
                </c:pt>
                <c:pt idx="5517">
                  <c:v>7.0289999999999999</c:v>
                </c:pt>
                <c:pt idx="5518">
                  <c:v>7.0305</c:v>
                </c:pt>
                <c:pt idx="5519">
                  <c:v>7.0330000000000004</c:v>
                </c:pt>
                <c:pt idx="5520">
                  <c:v>7.0339999999999998</c:v>
                </c:pt>
                <c:pt idx="5521">
                  <c:v>7.0359999999999996</c:v>
                </c:pt>
                <c:pt idx="5522">
                  <c:v>7.0374999999999996</c:v>
                </c:pt>
                <c:pt idx="5523">
                  <c:v>7.0389999999999997</c:v>
                </c:pt>
                <c:pt idx="5524">
                  <c:v>7.0410000000000004</c:v>
                </c:pt>
                <c:pt idx="5525">
                  <c:v>7.0430000000000001</c:v>
                </c:pt>
                <c:pt idx="5526">
                  <c:v>7.0449999999999999</c:v>
                </c:pt>
                <c:pt idx="5527">
                  <c:v>7.0465</c:v>
                </c:pt>
                <c:pt idx="5528">
                  <c:v>7.0475000000000003</c:v>
                </c:pt>
                <c:pt idx="5529">
                  <c:v>7.0495000000000001</c:v>
                </c:pt>
                <c:pt idx="5530">
                  <c:v>7.0510000000000002</c:v>
                </c:pt>
                <c:pt idx="5531">
                  <c:v>7.0529999999999999</c:v>
                </c:pt>
                <c:pt idx="5532">
                  <c:v>7.0549999999999997</c:v>
                </c:pt>
                <c:pt idx="5533">
                  <c:v>7.0564999999999998</c:v>
                </c:pt>
                <c:pt idx="5534">
                  <c:v>7.0585000000000004</c:v>
                </c:pt>
                <c:pt idx="5535">
                  <c:v>7.0609999999999999</c:v>
                </c:pt>
                <c:pt idx="5536">
                  <c:v>7.0635000000000003</c:v>
                </c:pt>
                <c:pt idx="5537">
                  <c:v>7.0650000000000004</c:v>
                </c:pt>
                <c:pt idx="5538">
                  <c:v>7.0670000000000002</c:v>
                </c:pt>
                <c:pt idx="5539">
                  <c:v>7.069</c:v>
                </c:pt>
                <c:pt idx="5540">
                  <c:v>7.0715000000000003</c:v>
                </c:pt>
                <c:pt idx="5541">
                  <c:v>7.0730000000000004</c:v>
                </c:pt>
                <c:pt idx="5542">
                  <c:v>7.0744999999999996</c:v>
                </c:pt>
                <c:pt idx="5543">
                  <c:v>7.0759999999999996</c:v>
                </c:pt>
                <c:pt idx="5544">
                  <c:v>7.0780000000000003</c:v>
                </c:pt>
                <c:pt idx="5545">
                  <c:v>7.08</c:v>
                </c:pt>
                <c:pt idx="5546">
                  <c:v>7.0819999999999999</c:v>
                </c:pt>
                <c:pt idx="5547">
                  <c:v>7.0834999999999999</c:v>
                </c:pt>
                <c:pt idx="5548">
                  <c:v>7.0854999999999997</c:v>
                </c:pt>
                <c:pt idx="5549">
                  <c:v>7.0869999999999997</c:v>
                </c:pt>
                <c:pt idx="5550">
                  <c:v>7.0880000000000001</c:v>
                </c:pt>
                <c:pt idx="5551">
                  <c:v>7.09</c:v>
                </c:pt>
                <c:pt idx="5552">
                  <c:v>7.0919999999999996</c:v>
                </c:pt>
                <c:pt idx="5553">
                  <c:v>7.093</c:v>
                </c:pt>
                <c:pt idx="5554">
                  <c:v>7.0949999999999998</c:v>
                </c:pt>
                <c:pt idx="5555">
                  <c:v>7.0964999999999998</c:v>
                </c:pt>
                <c:pt idx="5556">
                  <c:v>7.0979999999999999</c:v>
                </c:pt>
                <c:pt idx="5557">
                  <c:v>7.0994999999999999</c:v>
                </c:pt>
                <c:pt idx="5558">
                  <c:v>7.101</c:v>
                </c:pt>
                <c:pt idx="5559">
                  <c:v>7.1029999999999998</c:v>
                </c:pt>
                <c:pt idx="5560">
                  <c:v>7.1044999999999998</c:v>
                </c:pt>
                <c:pt idx="5561">
                  <c:v>7.1064999999999996</c:v>
                </c:pt>
                <c:pt idx="5562">
                  <c:v>7.1074999999999999</c:v>
                </c:pt>
                <c:pt idx="5563">
                  <c:v>7.1094999999999997</c:v>
                </c:pt>
                <c:pt idx="5564">
                  <c:v>7.1109999999999998</c:v>
                </c:pt>
                <c:pt idx="5565">
                  <c:v>7.1130000000000004</c:v>
                </c:pt>
                <c:pt idx="5566">
                  <c:v>7.1150000000000002</c:v>
                </c:pt>
                <c:pt idx="5567">
                  <c:v>7.1165000000000003</c:v>
                </c:pt>
                <c:pt idx="5568">
                  <c:v>7.1185</c:v>
                </c:pt>
                <c:pt idx="5569">
                  <c:v>7.1204999999999998</c:v>
                </c:pt>
                <c:pt idx="5570">
                  <c:v>7.1224999999999996</c:v>
                </c:pt>
                <c:pt idx="5571">
                  <c:v>7.1245000000000003</c:v>
                </c:pt>
                <c:pt idx="5572">
                  <c:v>7.1265000000000001</c:v>
                </c:pt>
                <c:pt idx="5573">
                  <c:v>7.1280000000000001</c:v>
                </c:pt>
                <c:pt idx="5574">
                  <c:v>7.13</c:v>
                </c:pt>
                <c:pt idx="5575">
                  <c:v>7.1315</c:v>
                </c:pt>
                <c:pt idx="5576">
                  <c:v>7.1334999999999997</c:v>
                </c:pt>
                <c:pt idx="5577">
                  <c:v>7.1349999999999998</c:v>
                </c:pt>
                <c:pt idx="5578">
                  <c:v>7.1364999999999998</c:v>
                </c:pt>
                <c:pt idx="5579">
                  <c:v>7.1390000000000002</c:v>
                </c:pt>
                <c:pt idx="5580">
                  <c:v>7.14</c:v>
                </c:pt>
                <c:pt idx="5581">
                  <c:v>7.1420000000000003</c:v>
                </c:pt>
                <c:pt idx="5582">
                  <c:v>7.1440000000000001</c:v>
                </c:pt>
                <c:pt idx="5583">
                  <c:v>7.1455000000000002</c:v>
                </c:pt>
                <c:pt idx="5584">
                  <c:v>7.1475</c:v>
                </c:pt>
                <c:pt idx="5585">
                  <c:v>7.149</c:v>
                </c:pt>
                <c:pt idx="5586">
                  <c:v>7.1515000000000004</c:v>
                </c:pt>
                <c:pt idx="5587">
                  <c:v>7.1535000000000002</c:v>
                </c:pt>
                <c:pt idx="5588">
                  <c:v>7.1555</c:v>
                </c:pt>
                <c:pt idx="5589">
                  <c:v>7.1574999999999998</c:v>
                </c:pt>
                <c:pt idx="5590">
                  <c:v>7.1595000000000004</c:v>
                </c:pt>
                <c:pt idx="5591">
                  <c:v>7.1615000000000002</c:v>
                </c:pt>
                <c:pt idx="5592">
                  <c:v>7.1635</c:v>
                </c:pt>
                <c:pt idx="5593">
                  <c:v>7.165</c:v>
                </c:pt>
                <c:pt idx="5594">
                  <c:v>7.1665000000000001</c:v>
                </c:pt>
                <c:pt idx="5595">
                  <c:v>7.1680000000000001</c:v>
                </c:pt>
                <c:pt idx="5596">
                  <c:v>7.1704999999999997</c:v>
                </c:pt>
                <c:pt idx="5597">
                  <c:v>7.1719999999999997</c:v>
                </c:pt>
                <c:pt idx="5598">
                  <c:v>7.1740000000000004</c:v>
                </c:pt>
                <c:pt idx="5599">
                  <c:v>7.1749999999999998</c:v>
                </c:pt>
                <c:pt idx="5600">
                  <c:v>7.1769999999999996</c:v>
                </c:pt>
                <c:pt idx="5601">
                  <c:v>7.1790000000000003</c:v>
                </c:pt>
                <c:pt idx="5602">
                  <c:v>7.181</c:v>
                </c:pt>
                <c:pt idx="5603">
                  <c:v>7.1829999999999998</c:v>
                </c:pt>
                <c:pt idx="5604">
                  <c:v>7.1849999999999996</c:v>
                </c:pt>
                <c:pt idx="5605">
                  <c:v>7.1864999999999997</c:v>
                </c:pt>
                <c:pt idx="5606">
                  <c:v>7.1879999999999997</c:v>
                </c:pt>
                <c:pt idx="5607">
                  <c:v>7.19</c:v>
                </c:pt>
                <c:pt idx="5608">
                  <c:v>7.1920000000000002</c:v>
                </c:pt>
                <c:pt idx="5609">
                  <c:v>7.1935000000000002</c:v>
                </c:pt>
                <c:pt idx="5610">
                  <c:v>7.1955</c:v>
                </c:pt>
                <c:pt idx="5611">
                  <c:v>7.1970000000000001</c:v>
                </c:pt>
                <c:pt idx="5612">
                  <c:v>7.1994999999999996</c:v>
                </c:pt>
                <c:pt idx="5613">
                  <c:v>7.2009999999999996</c:v>
                </c:pt>
                <c:pt idx="5614">
                  <c:v>7.2024999999999997</c:v>
                </c:pt>
                <c:pt idx="5615">
                  <c:v>7.2045000000000003</c:v>
                </c:pt>
                <c:pt idx="5616">
                  <c:v>7.2060000000000004</c:v>
                </c:pt>
                <c:pt idx="5617">
                  <c:v>7.2074999999999996</c:v>
                </c:pt>
                <c:pt idx="5618">
                  <c:v>7.2084999999999999</c:v>
                </c:pt>
                <c:pt idx="5619">
                  <c:v>7.2104999999999997</c:v>
                </c:pt>
                <c:pt idx="5620">
                  <c:v>7.2125000000000004</c:v>
                </c:pt>
                <c:pt idx="5621">
                  <c:v>7.2145000000000001</c:v>
                </c:pt>
                <c:pt idx="5622">
                  <c:v>7.2160000000000002</c:v>
                </c:pt>
                <c:pt idx="5623">
                  <c:v>7.2175000000000002</c:v>
                </c:pt>
                <c:pt idx="5624">
                  <c:v>7.2190000000000003</c:v>
                </c:pt>
                <c:pt idx="5625">
                  <c:v>7.2210000000000001</c:v>
                </c:pt>
                <c:pt idx="5626">
                  <c:v>7.2220000000000004</c:v>
                </c:pt>
                <c:pt idx="5627">
                  <c:v>7.2240000000000002</c:v>
                </c:pt>
                <c:pt idx="5628">
                  <c:v>7.226</c:v>
                </c:pt>
                <c:pt idx="5629">
                  <c:v>7.2275</c:v>
                </c:pt>
                <c:pt idx="5630">
                  <c:v>7.2285000000000004</c:v>
                </c:pt>
                <c:pt idx="5631">
                  <c:v>7.2305000000000001</c:v>
                </c:pt>
                <c:pt idx="5632">
                  <c:v>7.2365000000000004</c:v>
                </c:pt>
                <c:pt idx="5633">
                  <c:v>7.242</c:v>
                </c:pt>
                <c:pt idx="5634">
                  <c:v>7.2450000000000001</c:v>
                </c:pt>
                <c:pt idx="5635">
                  <c:v>7.2469999999999999</c:v>
                </c:pt>
                <c:pt idx="5636">
                  <c:v>7.2489999999999997</c:v>
                </c:pt>
                <c:pt idx="5637">
                  <c:v>7.2504999999999997</c:v>
                </c:pt>
                <c:pt idx="5638">
                  <c:v>7.2519999999999998</c:v>
                </c:pt>
                <c:pt idx="5639">
                  <c:v>7.2539999999999996</c:v>
                </c:pt>
                <c:pt idx="5640">
                  <c:v>7.2560000000000002</c:v>
                </c:pt>
                <c:pt idx="5641">
                  <c:v>7.2569999999999997</c:v>
                </c:pt>
                <c:pt idx="5642">
                  <c:v>7.2584999999999997</c:v>
                </c:pt>
                <c:pt idx="5643">
                  <c:v>7.2605000000000004</c:v>
                </c:pt>
                <c:pt idx="5644">
                  <c:v>7.2619999999999996</c:v>
                </c:pt>
                <c:pt idx="5645">
                  <c:v>7.2629999999999999</c:v>
                </c:pt>
                <c:pt idx="5646">
                  <c:v>7.2645</c:v>
                </c:pt>
                <c:pt idx="5647">
                  <c:v>7.2664999999999997</c:v>
                </c:pt>
                <c:pt idx="5648">
                  <c:v>7.2685000000000004</c:v>
                </c:pt>
                <c:pt idx="5649">
                  <c:v>7.2694999999999999</c:v>
                </c:pt>
                <c:pt idx="5650">
                  <c:v>7.2705000000000002</c:v>
                </c:pt>
                <c:pt idx="5651">
                  <c:v>7.2725</c:v>
                </c:pt>
                <c:pt idx="5652">
                  <c:v>7.274</c:v>
                </c:pt>
                <c:pt idx="5653">
                  <c:v>7.2759999999999998</c:v>
                </c:pt>
                <c:pt idx="5654">
                  <c:v>7.2779999999999996</c:v>
                </c:pt>
                <c:pt idx="5655">
                  <c:v>7.28</c:v>
                </c:pt>
                <c:pt idx="5656">
                  <c:v>7.2809999999999997</c:v>
                </c:pt>
                <c:pt idx="5657">
                  <c:v>7.282</c:v>
                </c:pt>
                <c:pt idx="5658">
                  <c:v>7.2835000000000001</c:v>
                </c:pt>
                <c:pt idx="5659">
                  <c:v>7.2845000000000004</c:v>
                </c:pt>
                <c:pt idx="5660">
                  <c:v>7.2865000000000002</c:v>
                </c:pt>
                <c:pt idx="5661">
                  <c:v>7.2880000000000003</c:v>
                </c:pt>
                <c:pt idx="5662">
                  <c:v>7.29</c:v>
                </c:pt>
                <c:pt idx="5663">
                  <c:v>7.2919999999999998</c:v>
                </c:pt>
                <c:pt idx="5664">
                  <c:v>7.2930000000000001</c:v>
                </c:pt>
                <c:pt idx="5665">
                  <c:v>7.2945000000000002</c:v>
                </c:pt>
                <c:pt idx="5666">
                  <c:v>7.2954999999999997</c:v>
                </c:pt>
                <c:pt idx="5667">
                  <c:v>7.2975000000000003</c:v>
                </c:pt>
                <c:pt idx="5668">
                  <c:v>7.2990000000000004</c:v>
                </c:pt>
                <c:pt idx="5669">
                  <c:v>7.3010000000000002</c:v>
                </c:pt>
                <c:pt idx="5670">
                  <c:v>7.3025000000000002</c:v>
                </c:pt>
                <c:pt idx="5671">
                  <c:v>7.3040000000000003</c:v>
                </c:pt>
                <c:pt idx="5672">
                  <c:v>7.3049999999999997</c:v>
                </c:pt>
                <c:pt idx="5673">
                  <c:v>7.3070000000000004</c:v>
                </c:pt>
                <c:pt idx="5674">
                  <c:v>7.3090000000000002</c:v>
                </c:pt>
                <c:pt idx="5675">
                  <c:v>7.3109999999999999</c:v>
                </c:pt>
                <c:pt idx="5676">
                  <c:v>7.3129999999999997</c:v>
                </c:pt>
                <c:pt idx="5677">
                  <c:v>7.3140000000000001</c:v>
                </c:pt>
                <c:pt idx="5678">
                  <c:v>7.3155000000000001</c:v>
                </c:pt>
                <c:pt idx="5679">
                  <c:v>7.3170000000000002</c:v>
                </c:pt>
                <c:pt idx="5680">
                  <c:v>7.3185000000000002</c:v>
                </c:pt>
                <c:pt idx="5681">
                  <c:v>7.32</c:v>
                </c:pt>
                <c:pt idx="5682">
                  <c:v>7.3220000000000001</c:v>
                </c:pt>
                <c:pt idx="5683">
                  <c:v>7.3230000000000004</c:v>
                </c:pt>
                <c:pt idx="5684">
                  <c:v>7.3250000000000002</c:v>
                </c:pt>
                <c:pt idx="5685">
                  <c:v>7.3259999999999996</c:v>
                </c:pt>
                <c:pt idx="5686">
                  <c:v>7.3274999999999997</c:v>
                </c:pt>
                <c:pt idx="5687">
                  <c:v>7.3295000000000003</c:v>
                </c:pt>
                <c:pt idx="5688">
                  <c:v>7.3315000000000001</c:v>
                </c:pt>
                <c:pt idx="5689">
                  <c:v>7.3334999999999999</c:v>
                </c:pt>
                <c:pt idx="5690">
                  <c:v>7.335</c:v>
                </c:pt>
                <c:pt idx="5691">
                  <c:v>7.3365</c:v>
                </c:pt>
                <c:pt idx="5692">
                  <c:v>7.3380000000000001</c:v>
                </c:pt>
                <c:pt idx="5693">
                  <c:v>7.3395000000000001</c:v>
                </c:pt>
                <c:pt idx="5694">
                  <c:v>7.3410000000000002</c:v>
                </c:pt>
                <c:pt idx="5695">
                  <c:v>7.343</c:v>
                </c:pt>
                <c:pt idx="5696">
                  <c:v>7.3440000000000003</c:v>
                </c:pt>
                <c:pt idx="5697">
                  <c:v>7.3460000000000001</c:v>
                </c:pt>
                <c:pt idx="5698">
                  <c:v>7.3475000000000001</c:v>
                </c:pt>
                <c:pt idx="5699">
                  <c:v>7.3494999999999999</c:v>
                </c:pt>
                <c:pt idx="5700">
                  <c:v>7.3514999999999997</c:v>
                </c:pt>
                <c:pt idx="5701">
                  <c:v>7.3529999999999998</c:v>
                </c:pt>
                <c:pt idx="5702">
                  <c:v>7.3550000000000004</c:v>
                </c:pt>
                <c:pt idx="5703">
                  <c:v>7.3564999999999996</c:v>
                </c:pt>
                <c:pt idx="5704">
                  <c:v>7.3579999999999997</c:v>
                </c:pt>
                <c:pt idx="5705">
                  <c:v>7.3605</c:v>
                </c:pt>
                <c:pt idx="5706">
                  <c:v>7.3620000000000001</c:v>
                </c:pt>
                <c:pt idx="5707">
                  <c:v>7.3639999999999999</c:v>
                </c:pt>
                <c:pt idx="5708">
                  <c:v>7.3654999999999999</c:v>
                </c:pt>
                <c:pt idx="5709">
                  <c:v>7.3674999999999997</c:v>
                </c:pt>
                <c:pt idx="5710">
                  <c:v>7.3704999999999998</c:v>
                </c:pt>
                <c:pt idx="5711">
                  <c:v>7.3719999999999999</c:v>
                </c:pt>
                <c:pt idx="5712">
                  <c:v>7.3734999999999999</c:v>
                </c:pt>
                <c:pt idx="5713">
                  <c:v>7.375</c:v>
                </c:pt>
                <c:pt idx="5714">
                  <c:v>7.3769999999999998</c:v>
                </c:pt>
                <c:pt idx="5715">
                  <c:v>7.3789999999999996</c:v>
                </c:pt>
                <c:pt idx="5716">
                  <c:v>7.3810000000000002</c:v>
                </c:pt>
                <c:pt idx="5717">
                  <c:v>7.3825000000000003</c:v>
                </c:pt>
                <c:pt idx="5718">
                  <c:v>7.3840000000000003</c:v>
                </c:pt>
                <c:pt idx="5719">
                  <c:v>7.3860000000000001</c:v>
                </c:pt>
                <c:pt idx="5720">
                  <c:v>7.3879999999999999</c:v>
                </c:pt>
                <c:pt idx="5721">
                  <c:v>7.39</c:v>
                </c:pt>
                <c:pt idx="5722">
                  <c:v>7.3914999999999997</c:v>
                </c:pt>
                <c:pt idx="5723">
                  <c:v>7.3929999999999998</c:v>
                </c:pt>
                <c:pt idx="5724">
                  <c:v>7.3955000000000002</c:v>
                </c:pt>
                <c:pt idx="5725">
                  <c:v>7.3975</c:v>
                </c:pt>
                <c:pt idx="5726">
                  <c:v>7.3994999999999997</c:v>
                </c:pt>
                <c:pt idx="5727">
                  <c:v>7.4009999999999998</c:v>
                </c:pt>
                <c:pt idx="5728">
                  <c:v>7.4029999999999996</c:v>
                </c:pt>
                <c:pt idx="5729">
                  <c:v>7.4055</c:v>
                </c:pt>
                <c:pt idx="5730">
                  <c:v>7.407</c:v>
                </c:pt>
                <c:pt idx="5731">
                  <c:v>7.4085000000000001</c:v>
                </c:pt>
                <c:pt idx="5732">
                  <c:v>7.41</c:v>
                </c:pt>
                <c:pt idx="5733">
                  <c:v>7.4124999999999996</c:v>
                </c:pt>
                <c:pt idx="5734">
                  <c:v>7.4139999999999997</c:v>
                </c:pt>
                <c:pt idx="5735">
                  <c:v>7.4165000000000001</c:v>
                </c:pt>
                <c:pt idx="5736">
                  <c:v>7.4184999999999999</c:v>
                </c:pt>
                <c:pt idx="5737">
                  <c:v>7.4195000000000002</c:v>
                </c:pt>
                <c:pt idx="5738">
                  <c:v>7.4210000000000003</c:v>
                </c:pt>
                <c:pt idx="5739">
                  <c:v>7.423</c:v>
                </c:pt>
                <c:pt idx="5740">
                  <c:v>7.4245000000000001</c:v>
                </c:pt>
                <c:pt idx="5741">
                  <c:v>7.4260000000000002</c:v>
                </c:pt>
                <c:pt idx="5742">
                  <c:v>7.4275000000000002</c:v>
                </c:pt>
                <c:pt idx="5743">
                  <c:v>7.4290000000000003</c:v>
                </c:pt>
                <c:pt idx="5744">
                  <c:v>7.4305000000000003</c:v>
                </c:pt>
                <c:pt idx="5745">
                  <c:v>7.4320000000000004</c:v>
                </c:pt>
                <c:pt idx="5746">
                  <c:v>7.4344999999999999</c:v>
                </c:pt>
                <c:pt idx="5747">
                  <c:v>7.4364999999999997</c:v>
                </c:pt>
                <c:pt idx="5748">
                  <c:v>7.4375</c:v>
                </c:pt>
                <c:pt idx="5749">
                  <c:v>7.4390000000000001</c:v>
                </c:pt>
                <c:pt idx="5750">
                  <c:v>7.44</c:v>
                </c:pt>
                <c:pt idx="5751">
                  <c:v>7.4420000000000002</c:v>
                </c:pt>
                <c:pt idx="5752">
                  <c:v>7.444</c:v>
                </c:pt>
                <c:pt idx="5753">
                  <c:v>7.4459999999999997</c:v>
                </c:pt>
                <c:pt idx="5754">
                  <c:v>7.4470000000000001</c:v>
                </c:pt>
                <c:pt idx="5755">
                  <c:v>7.4480000000000004</c:v>
                </c:pt>
                <c:pt idx="5756">
                  <c:v>7.4494999999999996</c:v>
                </c:pt>
                <c:pt idx="5757">
                  <c:v>7.4509999999999996</c:v>
                </c:pt>
                <c:pt idx="5758">
                  <c:v>7.4530000000000003</c:v>
                </c:pt>
                <c:pt idx="5759">
                  <c:v>7.4554999999999998</c:v>
                </c:pt>
                <c:pt idx="5760">
                  <c:v>7.4574999999999996</c:v>
                </c:pt>
                <c:pt idx="5761">
                  <c:v>7.4589999999999996</c:v>
                </c:pt>
                <c:pt idx="5762">
                  <c:v>7.4604999999999997</c:v>
                </c:pt>
                <c:pt idx="5763">
                  <c:v>7.4630000000000001</c:v>
                </c:pt>
                <c:pt idx="5764">
                  <c:v>7.4645000000000001</c:v>
                </c:pt>
                <c:pt idx="5765">
                  <c:v>7.4664999999999999</c:v>
                </c:pt>
                <c:pt idx="5766">
                  <c:v>7.468</c:v>
                </c:pt>
                <c:pt idx="5767">
                  <c:v>7.4690000000000003</c:v>
                </c:pt>
                <c:pt idx="5768">
                  <c:v>7.4710000000000001</c:v>
                </c:pt>
                <c:pt idx="5769">
                  <c:v>7.4729999999999999</c:v>
                </c:pt>
                <c:pt idx="5770">
                  <c:v>7.4744999999999999</c:v>
                </c:pt>
                <c:pt idx="5771">
                  <c:v>7.4764999999999997</c:v>
                </c:pt>
                <c:pt idx="5772">
                  <c:v>7.4779999999999998</c:v>
                </c:pt>
                <c:pt idx="5773">
                  <c:v>7.48</c:v>
                </c:pt>
                <c:pt idx="5774">
                  <c:v>7.4814999999999996</c:v>
                </c:pt>
                <c:pt idx="5775">
                  <c:v>7.4829999999999997</c:v>
                </c:pt>
                <c:pt idx="5776">
                  <c:v>7.4850000000000003</c:v>
                </c:pt>
                <c:pt idx="5777">
                  <c:v>7.4865000000000004</c:v>
                </c:pt>
                <c:pt idx="5778">
                  <c:v>7.4880000000000004</c:v>
                </c:pt>
                <c:pt idx="5779">
                  <c:v>7.4889999999999999</c:v>
                </c:pt>
                <c:pt idx="5780">
                  <c:v>7.4909999999999997</c:v>
                </c:pt>
                <c:pt idx="5781">
                  <c:v>7.4930000000000003</c:v>
                </c:pt>
                <c:pt idx="5782">
                  <c:v>7.4950000000000001</c:v>
                </c:pt>
                <c:pt idx="5783">
                  <c:v>7.4965000000000002</c:v>
                </c:pt>
                <c:pt idx="5784">
                  <c:v>7.4984999999999999</c:v>
                </c:pt>
                <c:pt idx="5785">
                  <c:v>7.4995000000000003</c:v>
                </c:pt>
                <c:pt idx="5786">
                  <c:v>7.5010000000000003</c:v>
                </c:pt>
                <c:pt idx="5787">
                  <c:v>7.5030000000000001</c:v>
                </c:pt>
                <c:pt idx="5788">
                  <c:v>7.5049999999999999</c:v>
                </c:pt>
                <c:pt idx="5789">
                  <c:v>7.5065</c:v>
                </c:pt>
                <c:pt idx="5790">
                  <c:v>7.508</c:v>
                </c:pt>
                <c:pt idx="5791">
                  <c:v>7.5095000000000001</c:v>
                </c:pt>
                <c:pt idx="5792">
                  <c:v>7.5114999999999998</c:v>
                </c:pt>
                <c:pt idx="5793">
                  <c:v>7.5134999999999996</c:v>
                </c:pt>
                <c:pt idx="5794">
                  <c:v>7.5155000000000003</c:v>
                </c:pt>
                <c:pt idx="5795">
                  <c:v>7.5170000000000003</c:v>
                </c:pt>
                <c:pt idx="5796">
                  <c:v>7.5190000000000001</c:v>
                </c:pt>
                <c:pt idx="5797">
                  <c:v>7.5205000000000002</c:v>
                </c:pt>
                <c:pt idx="5798">
                  <c:v>7.5225</c:v>
                </c:pt>
                <c:pt idx="5799">
                  <c:v>7.5244999999999997</c:v>
                </c:pt>
                <c:pt idx="5800">
                  <c:v>7.5259999999999998</c:v>
                </c:pt>
                <c:pt idx="5801">
                  <c:v>7.5279999999999996</c:v>
                </c:pt>
                <c:pt idx="5802">
                  <c:v>7.5294999999999996</c:v>
                </c:pt>
                <c:pt idx="5803">
                  <c:v>7.5309999999999997</c:v>
                </c:pt>
                <c:pt idx="5804">
                  <c:v>7.5335000000000001</c:v>
                </c:pt>
                <c:pt idx="5805">
                  <c:v>7.5350000000000001</c:v>
                </c:pt>
                <c:pt idx="5806">
                  <c:v>7.5365000000000002</c:v>
                </c:pt>
                <c:pt idx="5807">
                  <c:v>7.5385</c:v>
                </c:pt>
                <c:pt idx="5808">
                  <c:v>7.5404999999999998</c:v>
                </c:pt>
                <c:pt idx="5809">
                  <c:v>7.5425000000000004</c:v>
                </c:pt>
                <c:pt idx="5810">
                  <c:v>7.5439999999999996</c:v>
                </c:pt>
                <c:pt idx="5811">
                  <c:v>7.5460000000000003</c:v>
                </c:pt>
                <c:pt idx="5812">
                  <c:v>7.548</c:v>
                </c:pt>
                <c:pt idx="5813">
                  <c:v>7.55</c:v>
                </c:pt>
                <c:pt idx="5814">
                  <c:v>7.5514999999999999</c:v>
                </c:pt>
                <c:pt idx="5815">
                  <c:v>7.5534999999999997</c:v>
                </c:pt>
                <c:pt idx="5816">
                  <c:v>7.5545</c:v>
                </c:pt>
                <c:pt idx="5817">
                  <c:v>7.5564999999999998</c:v>
                </c:pt>
                <c:pt idx="5818">
                  <c:v>7.5585000000000004</c:v>
                </c:pt>
                <c:pt idx="5819">
                  <c:v>7.56</c:v>
                </c:pt>
                <c:pt idx="5820">
                  <c:v>7.5620000000000003</c:v>
                </c:pt>
                <c:pt idx="5821">
                  <c:v>7.5635000000000003</c:v>
                </c:pt>
                <c:pt idx="5822">
                  <c:v>7.5659999999999998</c:v>
                </c:pt>
                <c:pt idx="5823">
                  <c:v>7.5679999999999996</c:v>
                </c:pt>
                <c:pt idx="5824">
                  <c:v>7.57</c:v>
                </c:pt>
                <c:pt idx="5825">
                  <c:v>7.5709999999999997</c:v>
                </c:pt>
                <c:pt idx="5826">
                  <c:v>7.5730000000000004</c:v>
                </c:pt>
                <c:pt idx="5827">
                  <c:v>7.5759999999999996</c:v>
                </c:pt>
                <c:pt idx="5828">
                  <c:v>7.5774999999999997</c:v>
                </c:pt>
                <c:pt idx="5829">
                  <c:v>7.5785</c:v>
                </c:pt>
                <c:pt idx="5830">
                  <c:v>7.5804999999999998</c:v>
                </c:pt>
                <c:pt idx="5831">
                  <c:v>7.5819999999999999</c:v>
                </c:pt>
                <c:pt idx="5832">
                  <c:v>7.5845000000000002</c:v>
                </c:pt>
                <c:pt idx="5833">
                  <c:v>7.5860000000000003</c:v>
                </c:pt>
                <c:pt idx="5834">
                  <c:v>7.5880000000000001</c:v>
                </c:pt>
                <c:pt idx="5835">
                  <c:v>7.5895000000000001</c:v>
                </c:pt>
                <c:pt idx="5836">
                  <c:v>7.5914999999999999</c:v>
                </c:pt>
                <c:pt idx="5837">
                  <c:v>7.5934999999999997</c:v>
                </c:pt>
                <c:pt idx="5838">
                  <c:v>7.5955000000000004</c:v>
                </c:pt>
                <c:pt idx="5839">
                  <c:v>7.5970000000000004</c:v>
                </c:pt>
                <c:pt idx="5840">
                  <c:v>7.5984999999999996</c:v>
                </c:pt>
                <c:pt idx="5841">
                  <c:v>7.601</c:v>
                </c:pt>
                <c:pt idx="5842">
                  <c:v>7.6025</c:v>
                </c:pt>
                <c:pt idx="5843">
                  <c:v>7.6040000000000001</c:v>
                </c:pt>
                <c:pt idx="5844">
                  <c:v>7.6055000000000001</c:v>
                </c:pt>
                <c:pt idx="5845">
                  <c:v>7.6070000000000002</c:v>
                </c:pt>
                <c:pt idx="5846">
                  <c:v>7.6094999999999997</c:v>
                </c:pt>
                <c:pt idx="5847">
                  <c:v>7.6115000000000004</c:v>
                </c:pt>
                <c:pt idx="5848">
                  <c:v>7.6135000000000002</c:v>
                </c:pt>
                <c:pt idx="5849">
                  <c:v>7.6150000000000002</c:v>
                </c:pt>
                <c:pt idx="5850">
                  <c:v>7.617</c:v>
                </c:pt>
                <c:pt idx="5851">
                  <c:v>7.6189999999999998</c:v>
                </c:pt>
                <c:pt idx="5852">
                  <c:v>7.6210000000000004</c:v>
                </c:pt>
                <c:pt idx="5853">
                  <c:v>7.6224999999999996</c:v>
                </c:pt>
                <c:pt idx="5854">
                  <c:v>7.6234999999999999</c:v>
                </c:pt>
                <c:pt idx="5855">
                  <c:v>7.6260000000000003</c:v>
                </c:pt>
                <c:pt idx="5856">
                  <c:v>7.6275000000000004</c:v>
                </c:pt>
                <c:pt idx="5857">
                  <c:v>7.6289999999999996</c:v>
                </c:pt>
                <c:pt idx="5858">
                  <c:v>7.6310000000000002</c:v>
                </c:pt>
                <c:pt idx="5859">
                  <c:v>7.633</c:v>
                </c:pt>
                <c:pt idx="5860">
                  <c:v>7.6345000000000001</c:v>
                </c:pt>
                <c:pt idx="5861">
                  <c:v>7.6369999999999996</c:v>
                </c:pt>
                <c:pt idx="5862">
                  <c:v>7.6384999999999996</c:v>
                </c:pt>
                <c:pt idx="5863">
                  <c:v>7.64</c:v>
                </c:pt>
                <c:pt idx="5864">
                  <c:v>7.6420000000000003</c:v>
                </c:pt>
                <c:pt idx="5865">
                  <c:v>7.6440000000000001</c:v>
                </c:pt>
                <c:pt idx="5866">
                  <c:v>7.6459999999999999</c:v>
                </c:pt>
                <c:pt idx="5867">
                  <c:v>7.6475</c:v>
                </c:pt>
                <c:pt idx="5868">
                  <c:v>7.649</c:v>
                </c:pt>
                <c:pt idx="5869">
                  <c:v>7.6505000000000001</c:v>
                </c:pt>
                <c:pt idx="5870">
                  <c:v>7.6529999999999996</c:v>
                </c:pt>
                <c:pt idx="5871">
                  <c:v>7.6544999999999996</c:v>
                </c:pt>
                <c:pt idx="5872">
                  <c:v>7.6565000000000003</c:v>
                </c:pt>
                <c:pt idx="5873">
                  <c:v>7.6580000000000004</c:v>
                </c:pt>
                <c:pt idx="5874">
                  <c:v>7.66</c:v>
                </c:pt>
                <c:pt idx="5875">
                  <c:v>7.6619999999999999</c:v>
                </c:pt>
                <c:pt idx="5876">
                  <c:v>7.6635</c:v>
                </c:pt>
                <c:pt idx="5877">
                  <c:v>7.6654999999999998</c:v>
                </c:pt>
                <c:pt idx="5878">
                  <c:v>7.6669999999999998</c:v>
                </c:pt>
                <c:pt idx="5879">
                  <c:v>7.6689999999999996</c:v>
                </c:pt>
                <c:pt idx="5880">
                  <c:v>7.6710000000000003</c:v>
                </c:pt>
                <c:pt idx="5881">
                  <c:v>7.6725000000000003</c:v>
                </c:pt>
                <c:pt idx="5882">
                  <c:v>7.6740000000000004</c:v>
                </c:pt>
                <c:pt idx="5883">
                  <c:v>7.6755000000000004</c:v>
                </c:pt>
                <c:pt idx="5884">
                  <c:v>7.6775000000000002</c:v>
                </c:pt>
                <c:pt idx="5885">
                  <c:v>7.6795</c:v>
                </c:pt>
                <c:pt idx="5886">
                  <c:v>7.6814999999999998</c:v>
                </c:pt>
                <c:pt idx="5887">
                  <c:v>7.6829999999999998</c:v>
                </c:pt>
                <c:pt idx="5888">
                  <c:v>7.6849999999999996</c:v>
                </c:pt>
                <c:pt idx="5889">
                  <c:v>7.6864999999999997</c:v>
                </c:pt>
                <c:pt idx="5890">
                  <c:v>7.6890000000000001</c:v>
                </c:pt>
                <c:pt idx="5891">
                  <c:v>7.69</c:v>
                </c:pt>
                <c:pt idx="5892">
                  <c:v>7.6920000000000002</c:v>
                </c:pt>
                <c:pt idx="5893">
                  <c:v>7.6935000000000002</c:v>
                </c:pt>
                <c:pt idx="5894">
                  <c:v>7.6959999999999997</c:v>
                </c:pt>
                <c:pt idx="5895">
                  <c:v>7.6974999999999998</c:v>
                </c:pt>
                <c:pt idx="5896">
                  <c:v>7.6985000000000001</c:v>
                </c:pt>
                <c:pt idx="5897">
                  <c:v>7.7004999999999999</c:v>
                </c:pt>
                <c:pt idx="5898">
                  <c:v>7.7024999999999997</c:v>
                </c:pt>
                <c:pt idx="5899">
                  <c:v>7.7045000000000003</c:v>
                </c:pt>
                <c:pt idx="5900">
                  <c:v>7.7060000000000004</c:v>
                </c:pt>
                <c:pt idx="5901">
                  <c:v>7.7080000000000002</c:v>
                </c:pt>
                <c:pt idx="5902">
                  <c:v>7.71</c:v>
                </c:pt>
                <c:pt idx="5903">
                  <c:v>7.7115</c:v>
                </c:pt>
                <c:pt idx="5904">
                  <c:v>7.7140000000000004</c:v>
                </c:pt>
                <c:pt idx="5905">
                  <c:v>7.7154999999999996</c:v>
                </c:pt>
                <c:pt idx="5906">
                  <c:v>7.7169999999999996</c:v>
                </c:pt>
                <c:pt idx="5907">
                  <c:v>7.7184999999999997</c:v>
                </c:pt>
                <c:pt idx="5908">
                  <c:v>7.7210000000000001</c:v>
                </c:pt>
                <c:pt idx="5909">
                  <c:v>7.7225000000000001</c:v>
                </c:pt>
                <c:pt idx="5910">
                  <c:v>7.7244999999999999</c:v>
                </c:pt>
                <c:pt idx="5911">
                  <c:v>7.726</c:v>
                </c:pt>
                <c:pt idx="5912">
                  <c:v>7.7279999999999998</c:v>
                </c:pt>
                <c:pt idx="5913">
                  <c:v>7.7305000000000001</c:v>
                </c:pt>
                <c:pt idx="5914">
                  <c:v>7.7320000000000002</c:v>
                </c:pt>
                <c:pt idx="5915">
                  <c:v>7.7335000000000003</c:v>
                </c:pt>
                <c:pt idx="5916">
                  <c:v>7.7355</c:v>
                </c:pt>
                <c:pt idx="5917">
                  <c:v>7.7370000000000001</c:v>
                </c:pt>
                <c:pt idx="5918">
                  <c:v>7.7394999999999996</c:v>
                </c:pt>
                <c:pt idx="5919">
                  <c:v>7.7409999999999997</c:v>
                </c:pt>
                <c:pt idx="5920">
                  <c:v>7.7430000000000003</c:v>
                </c:pt>
                <c:pt idx="5921">
                  <c:v>7.7445000000000004</c:v>
                </c:pt>
                <c:pt idx="5922">
                  <c:v>7.7465000000000002</c:v>
                </c:pt>
                <c:pt idx="5923">
                  <c:v>7.7484999999999999</c:v>
                </c:pt>
                <c:pt idx="5924">
                  <c:v>7.7504999999999997</c:v>
                </c:pt>
                <c:pt idx="5925">
                  <c:v>7.7515000000000001</c:v>
                </c:pt>
                <c:pt idx="5926">
                  <c:v>7.7534999999999998</c:v>
                </c:pt>
                <c:pt idx="5927">
                  <c:v>7.7560000000000002</c:v>
                </c:pt>
                <c:pt idx="5928">
                  <c:v>7.7575000000000003</c:v>
                </c:pt>
                <c:pt idx="5929">
                  <c:v>7.7595000000000001</c:v>
                </c:pt>
                <c:pt idx="5930">
                  <c:v>7.7614999999999998</c:v>
                </c:pt>
                <c:pt idx="5931">
                  <c:v>7.7629999999999999</c:v>
                </c:pt>
                <c:pt idx="5932">
                  <c:v>7.7649999999999997</c:v>
                </c:pt>
                <c:pt idx="5933">
                  <c:v>7.7670000000000003</c:v>
                </c:pt>
                <c:pt idx="5934">
                  <c:v>7.7679999999999998</c:v>
                </c:pt>
                <c:pt idx="5935">
                  <c:v>7.7694999999999999</c:v>
                </c:pt>
                <c:pt idx="5936">
                  <c:v>7.7720000000000002</c:v>
                </c:pt>
                <c:pt idx="5937">
                  <c:v>7.7735000000000003</c:v>
                </c:pt>
                <c:pt idx="5938">
                  <c:v>7.7755000000000001</c:v>
                </c:pt>
                <c:pt idx="5939">
                  <c:v>7.7774999999999999</c:v>
                </c:pt>
                <c:pt idx="5940">
                  <c:v>7.7789999999999999</c:v>
                </c:pt>
                <c:pt idx="5941">
                  <c:v>7.7809999999999997</c:v>
                </c:pt>
                <c:pt idx="5942">
                  <c:v>7.7824999999999998</c:v>
                </c:pt>
                <c:pt idx="5943">
                  <c:v>7.7845000000000004</c:v>
                </c:pt>
                <c:pt idx="5944">
                  <c:v>7.7859999999999996</c:v>
                </c:pt>
                <c:pt idx="5945">
                  <c:v>7.7880000000000003</c:v>
                </c:pt>
                <c:pt idx="5946">
                  <c:v>7.7895000000000003</c:v>
                </c:pt>
                <c:pt idx="5947">
                  <c:v>7.7915000000000001</c:v>
                </c:pt>
                <c:pt idx="5948">
                  <c:v>7.7934999999999999</c:v>
                </c:pt>
                <c:pt idx="5949">
                  <c:v>7.7949999999999999</c:v>
                </c:pt>
                <c:pt idx="5950">
                  <c:v>7.7969999999999997</c:v>
                </c:pt>
                <c:pt idx="5951">
                  <c:v>7.7990000000000004</c:v>
                </c:pt>
                <c:pt idx="5952">
                  <c:v>7.8010000000000002</c:v>
                </c:pt>
                <c:pt idx="5953">
                  <c:v>7.8025000000000002</c:v>
                </c:pt>
                <c:pt idx="5954">
                  <c:v>7.8040000000000003</c:v>
                </c:pt>
                <c:pt idx="5955">
                  <c:v>7.806</c:v>
                </c:pt>
                <c:pt idx="5956">
                  <c:v>7.8079999999999998</c:v>
                </c:pt>
                <c:pt idx="5957">
                  <c:v>7.81</c:v>
                </c:pt>
                <c:pt idx="5958">
                  <c:v>7.8114999999999997</c:v>
                </c:pt>
                <c:pt idx="5959">
                  <c:v>7.8129999999999997</c:v>
                </c:pt>
                <c:pt idx="5960">
                  <c:v>7.8144999999999998</c:v>
                </c:pt>
                <c:pt idx="5961">
                  <c:v>7.8164999999999996</c:v>
                </c:pt>
                <c:pt idx="5962">
                  <c:v>7.8185000000000002</c:v>
                </c:pt>
                <c:pt idx="5963">
                  <c:v>7.8194999999999997</c:v>
                </c:pt>
                <c:pt idx="5964">
                  <c:v>7.8215000000000003</c:v>
                </c:pt>
                <c:pt idx="5965">
                  <c:v>7.8230000000000004</c:v>
                </c:pt>
                <c:pt idx="5966">
                  <c:v>7.8254999999999999</c:v>
                </c:pt>
                <c:pt idx="5967">
                  <c:v>7.827</c:v>
                </c:pt>
                <c:pt idx="5968">
                  <c:v>7.8285</c:v>
                </c:pt>
                <c:pt idx="5969">
                  <c:v>7.83</c:v>
                </c:pt>
                <c:pt idx="5970">
                  <c:v>7.8315000000000001</c:v>
                </c:pt>
                <c:pt idx="5971">
                  <c:v>7.8334999999999999</c:v>
                </c:pt>
                <c:pt idx="5972">
                  <c:v>7.8354999999999997</c:v>
                </c:pt>
                <c:pt idx="5973">
                  <c:v>7.8369999999999997</c:v>
                </c:pt>
                <c:pt idx="5974">
                  <c:v>7.8384999999999998</c:v>
                </c:pt>
                <c:pt idx="5975">
                  <c:v>7.8404999999999996</c:v>
                </c:pt>
                <c:pt idx="5976">
                  <c:v>7.8425000000000002</c:v>
                </c:pt>
                <c:pt idx="5977">
                  <c:v>7.8440000000000003</c:v>
                </c:pt>
                <c:pt idx="5978">
                  <c:v>7.8464999999999998</c:v>
                </c:pt>
                <c:pt idx="5979">
                  <c:v>7.8479999999999999</c:v>
                </c:pt>
                <c:pt idx="5980">
                  <c:v>7.8505000000000003</c:v>
                </c:pt>
                <c:pt idx="5981">
                  <c:v>7.8520000000000003</c:v>
                </c:pt>
                <c:pt idx="5982">
                  <c:v>7.8535000000000004</c:v>
                </c:pt>
                <c:pt idx="5983">
                  <c:v>7.8550000000000004</c:v>
                </c:pt>
                <c:pt idx="5984">
                  <c:v>7.8570000000000002</c:v>
                </c:pt>
                <c:pt idx="5985">
                  <c:v>7.859</c:v>
                </c:pt>
                <c:pt idx="5986">
                  <c:v>7.8605</c:v>
                </c:pt>
                <c:pt idx="5987">
                  <c:v>7.8630000000000004</c:v>
                </c:pt>
                <c:pt idx="5988">
                  <c:v>7.8644999999999996</c:v>
                </c:pt>
                <c:pt idx="5989">
                  <c:v>7.8665000000000003</c:v>
                </c:pt>
                <c:pt idx="5990">
                  <c:v>7.8680000000000003</c:v>
                </c:pt>
                <c:pt idx="5991">
                  <c:v>7.8695000000000004</c:v>
                </c:pt>
                <c:pt idx="5992">
                  <c:v>7.8710000000000004</c:v>
                </c:pt>
                <c:pt idx="5993">
                  <c:v>7.8730000000000002</c:v>
                </c:pt>
                <c:pt idx="5994">
                  <c:v>7.8754999999999997</c:v>
                </c:pt>
                <c:pt idx="5995">
                  <c:v>7.8769999999999998</c:v>
                </c:pt>
                <c:pt idx="5996">
                  <c:v>7.8795000000000002</c:v>
                </c:pt>
                <c:pt idx="5997">
                  <c:v>7.8810000000000002</c:v>
                </c:pt>
                <c:pt idx="5998">
                  <c:v>7.8825000000000003</c:v>
                </c:pt>
                <c:pt idx="5999">
                  <c:v>7.8840000000000003</c:v>
                </c:pt>
                <c:pt idx="6000">
                  <c:v>7.8855000000000004</c:v>
                </c:pt>
                <c:pt idx="6001">
                  <c:v>7.8875000000000002</c:v>
                </c:pt>
                <c:pt idx="6002">
                  <c:v>7.8890000000000002</c:v>
                </c:pt>
                <c:pt idx="6003">
                  <c:v>7.891</c:v>
                </c:pt>
                <c:pt idx="6004">
                  <c:v>7.8925000000000001</c:v>
                </c:pt>
                <c:pt idx="6005">
                  <c:v>7.8944999999999999</c:v>
                </c:pt>
                <c:pt idx="6006">
                  <c:v>7.8959999999999999</c:v>
                </c:pt>
                <c:pt idx="6007">
                  <c:v>7.8975</c:v>
                </c:pt>
                <c:pt idx="6008">
                  <c:v>7.899</c:v>
                </c:pt>
                <c:pt idx="6009">
                  <c:v>7.9005000000000001</c:v>
                </c:pt>
                <c:pt idx="6010">
                  <c:v>7.9020000000000001</c:v>
                </c:pt>
                <c:pt idx="6011">
                  <c:v>7.9039999999999999</c:v>
                </c:pt>
                <c:pt idx="6012">
                  <c:v>7.9065000000000003</c:v>
                </c:pt>
                <c:pt idx="6013">
                  <c:v>7.9080000000000004</c:v>
                </c:pt>
                <c:pt idx="6014">
                  <c:v>7.9095000000000004</c:v>
                </c:pt>
                <c:pt idx="6015">
                  <c:v>7.9119999999999999</c:v>
                </c:pt>
                <c:pt idx="6016">
                  <c:v>7.9130000000000003</c:v>
                </c:pt>
                <c:pt idx="6017">
                  <c:v>7.9145000000000003</c:v>
                </c:pt>
                <c:pt idx="6018">
                  <c:v>7.9165000000000001</c:v>
                </c:pt>
                <c:pt idx="6019">
                  <c:v>7.9184999999999999</c:v>
                </c:pt>
                <c:pt idx="6020">
                  <c:v>7.9204999999999997</c:v>
                </c:pt>
                <c:pt idx="6021">
                  <c:v>7.9225000000000003</c:v>
                </c:pt>
                <c:pt idx="6022">
                  <c:v>7.9240000000000004</c:v>
                </c:pt>
                <c:pt idx="6023">
                  <c:v>7.9260000000000002</c:v>
                </c:pt>
                <c:pt idx="6024">
                  <c:v>7.9275000000000002</c:v>
                </c:pt>
                <c:pt idx="6025">
                  <c:v>7.9290000000000003</c:v>
                </c:pt>
                <c:pt idx="6026">
                  <c:v>7.9305000000000003</c:v>
                </c:pt>
                <c:pt idx="6027">
                  <c:v>7.9325000000000001</c:v>
                </c:pt>
                <c:pt idx="6028">
                  <c:v>7.9344999999999999</c:v>
                </c:pt>
                <c:pt idx="6029">
                  <c:v>7.9364999999999997</c:v>
                </c:pt>
                <c:pt idx="6030">
                  <c:v>7.9385000000000003</c:v>
                </c:pt>
                <c:pt idx="6031">
                  <c:v>7.9405000000000001</c:v>
                </c:pt>
                <c:pt idx="6032">
                  <c:v>7.9420000000000002</c:v>
                </c:pt>
                <c:pt idx="6033">
                  <c:v>7.9435000000000002</c:v>
                </c:pt>
                <c:pt idx="6034">
                  <c:v>7.9450000000000003</c:v>
                </c:pt>
                <c:pt idx="6035">
                  <c:v>7.9465000000000003</c:v>
                </c:pt>
                <c:pt idx="6036">
                  <c:v>7.9485000000000001</c:v>
                </c:pt>
                <c:pt idx="6037">
                  <c:v>7.9504999999999999</c:v>
                </c:pt>
                <c:pt idx="6038">
                  <c:v>7.9524999999999997</c:v>
                </c:pt>
                <c:pt idx="6039">
                  <c:v>7.9539999999999997</c:v>
                </c:pt>
                <c:pt idx="6040">
                  <c:v>7.9560000000000004</c:v>
                </c:pt>
                <c:pt idx="6041">
                  <c:v>7.9574999999999996</c:v>
                </c:pt>
                <c:pt idx="6042">
                  <c:v>7.9589999999999996</c:v>
                </c:pt>
                <c:pt idx="6043">
                  <c:v>7.9604999999999997</c:v>
                </c:pt>
                <c:pt idx="6044">
                  <c:v>7.9630000000000001</c:v>
                </c:pt>
                <c:pt idx="6045">
                  <c:v>7.9645000000000001</c:v>
                </c:pt>
                <c:pt idx="6046">
                  <c:v>7.9669999999999996</c:v>
                </c:pt>
                <c:pt idx="6047">
                  <c:v>7.9684999999999997</c:v>
                </c:pt>
                <c:pt idx="6048">
                  <c:v>7.97</c:v>
                </c:pt>
                <c:pt idx="6049">
                  <c:v>7.9714999999999998</c:v>
                </c:pt>
                <c:pt idx="6050">
                  <c:v>7.9729999999999999</c:v>
                </c:pt>
                <c:pt idx="6051">
                  <c:v>7.9749999999999996</c:v>
                </c:pt>
                <c:pt idx="6052">
                  <c:v>7.9764999999999997</c:v>
                </c:pt>
                <c:pt idx="6053">
                  <c:v>7.9785000000000004</c:v>
                </c:pt>
                <c:pt idx="6054">
                  <c:v>7.9805000000000001</c:v>
                </c:pt>
                <c:pt idx="6055">
                  <c:v>7.9824999999999999</c:v>
                </c:pt>
                <c:pt idx="6056">
                  <c:v>7.984</c:v>
                </c:pt>
                <c:pt idx="6057">
                  <c:v>7.9859999999999998</c:v>
                </c:pt>
                <c:pt idx="6058">
                  <c:v>7.9874999999999998</c:v>
                </c:pt>
                <c:pt idx="6059">
                  <c:v>7.9889999999999999</c:v>
                </c:pt>
                <c:pt idx="6060">
                  <c:v>7.9904999999999999</c:v>
                </c:pt>
                <c:pt idx="6061">
                  <c:v>7.992</c:v>
                </c:pt>
                <c:pt idx="6062">
                  <c:v>7.9939999999999998</c:v>
                </c:pt>
                <c:pt idx="6063">
                  <c:v>7.9965000000000002</c:v>
                </c:pt>
                <c:pt idx="6064">
                  <c:v>7.9980000000000002</c:v>
                </c:pt>
                <c:pt idx="6065">
                  <c:v>7.9995000000000003</c:v>
                </c:pt>
                <c:pt idx="6066">
                  <c:v>8.0015000000000001</c:v>
                </c:pt>
                <c:pt idx="6067">
                  <c:v>8.0030000000000001</c:v>
                </c:pt>
                <c:pt idx="6068">
                  <c:v>8.0050000000000008</c:v>
                </c:pt>
                <c:pt idx="6069">
                  <c:v>8.0094999999999992</c:v>
                </c:pt>
                <c:pt idx="6070">
                  <c:v>8.0154999999999994</c:v>
                </c:pt>
                <c:pt idx="6071">
                  <c:v>8.0180000000000007</c:v>
                </c:pt>
                <c:pt idx="6072">
                  <c:v>8.02</c:v>
                </c:pt>
                <c:pt idx="6073">
                  <c:v>8.0205000000000002</c:v>
                </c:pt>
                <c:pt idx="6074">
                  <c:v>8.0214999999999996</c:v>
                </c:pt>
                <c:pt idx="6075">
                  <c:v>8.0220000000000002</c:v>
                </c:pt>
                <c:pt idx="6076">
                  <c:v>8.0229999999999997</c:v>
                </c:pt>
                <c:pt idx="6077">
                  <c:v>8.0244999999999997</c:v>
                </c:pt>
                <c:pt idx="6078">
                  <c:v>8.0265000000000004</c:v>
                </c:pt>
                <c:pt idx="6079">
                  <c:v>8.0284999999999993</c:v>
                </c:pt>
                <c:pt idx="6080">
                  <c:v>8.0305</c:v>
                </c:pt>
                <c:pt idx="6081">
                  <c:v>8.0314999999999994</c:v>
                </c:pt>
                <c:pt idx="6082">
                  <c:v>8.0335000000000001</c:v>
                </c:pt>
                <c:pt idx="6083">
                  <c:v>8.0350000000000001</c:v>
                </c:pt>
                <c:pt idx="6084">
                  <c:v>8.0365000000000002</c:v>
                </c:pt>
                <c:pt idx="6085">
                  <c:v>8.0385000000000009</c:v>
                </c:pt>
                <c:pt idx="6086">
                  <c:v>8.0419999999999998</c:v>
                </c:pt>
                <c:pt idx="6087">
                  <c:v>8.0440000000000005</c:v>
                </c:pt>
                <c:pt idx="6088">
                  <c:v>8.0459999999999994</c:v>
                </c:pt>
                <c:pt idx="6089">
                  <c:v>8.0485000000000007</c:v>
                </c:pt>
                <c:pt idx="6090">
                  <c:v>8.0504999999999995</c:v>
                </c:pt>
                <c:pt idx="6091">
                  <c:v>8.0519999999999996</c:v>
                </c:pt>
                <c:pt idx="6092">
                  <c:v>8.0534999999999997</c:v>
                </c:pt>
                <c:pt idx="6093">
                  <c:v>8.0545000000000009</c:v>
                </c:pt>
                <c:pt idx="6094">
                  <c:v>8.0559999999999992</c:v>
                </c:pt>
                <c:pt idx="6095">
                  <c:v>8.0579999999999998</c:v>
                </c:pt>
                <c:pt idx="6096">
                  <c:v>8.06</c:v>
                </c:pt>
                <c:pt idx="6097">
                  <c:v>8.0615000000000006</c:v>
                </c:pt>
                <c:pt idx="6098">
                  <c:v>8.0630000000000006</c:v>
                </c:pt>
                <c:pt idx="6099">
                  <c:v>8.0640000000000001</c:v>
                </c:pt>
                <c:pt idx="6100">
                  <c:v>8.0660000000000007</c:v>
                </c:pt>
                <c:pt idx="6101">
                  <c:v>8.0694999999999997</c:v>
                </c:pt>
                <c:pt idx="6102">
                  <c:v>8.0734999999999992</c:v>
                </c:pt>
                <c:pt idx="6103">
                  <c:v>8.077</c:v>
                </c:pt>
                <c:pt idx="6104">
                  <c:v>8.0785</c:v>
                </c:pt>
                <c:pt idx="6105">
                  <c:v>8.08</c:v>
                </c:pt>
                <c:pt idx="6106">
                  <c:v>8.0815000000000001</c:v>
                </c:pt>
                <c:pt idx="6107">
                  <c:v>8.0835000000000008</c:v>
                </c:pt>
                <c:pt idx="6108">
                  <c:v>8.0850000000000009</c:v>
                </c:pt>
                <c:pt idx="6109">
                  <c:v>8.0864999999999991</c:v>
                </c:pt>
                <c:pt idx="6110">
                  <c:v>8.0884999999999998</c:v>
                </c:pt>
                <c:pt idx="6111">
                  <c:v>8.09</c:v>
                </c:pt>
                <c:pt idx="6112">
                  <c:v>8.0914999999999999</c:v>
                </c:pt>
                <c:pt idx="6113">
                  <c:v>8.093</c:v>
                </c:pt>
                <c:pt idx="6114">
                  <c:v>8.0939999999999994</c:v>
                </c:pt>
                <c:pt idx="6115">
                  <c:v>8.0960000000000001</c:v>
                </c:pt>
                <c:pt idx="6116">
                  <c:v>8.0975000000000001</c:v>
                </c:pt>
                <c:pt idx="6117">
                  <c:v>8.0990000000000002</c:v>
                </c:pt>
                <c:pt idx="6118">
                  <c:v>8.1005000000000003</c:v>
                </c:pt>
                <c:pt idx="6119">
                  <c:v>8.1024999999999991</c:v>
                </c:pt>
                <c:pt idx="6120">
                  <c:v>8.1039999999999992</c:v>
                </c:pt>
                <c:pt idx="6121">
                  <c:v>8.1084999999999994</c:v>
                </c:pt>
                <c:pt idx="6122">
                  <c:v>8.1120000000000001</c:v>
                </c:pt>
                <c:pt idx="6123">
                  <c:v>8.1144999999999996</c:v>
                </c:pt>
                <c:pt idx="6124">
                  <c:v>8.1159999999999997</c:v>
                </c:pt>
                <c:pt idx="6125">
                  <c:v>8.1170000000000009</c:v>
                </c:pt>
                <c:pt idx="6126">
                  <c:v>8.1189999999999998</c:v>
                </c:pt>
                <c:pt idx="6127">
                  <c:v>8.1199999999999992</c:v>
                </c:pt>
                <c:pt idx="6128">
                  <c:v>8.1214999999999993</c:v>
                </c:pt>
                <c:pt idx="6129">
                  <c:v>8.1234999999999999</c:v>
                </c:pt>
                <c:pt idx="6130">
                  <c:v>8.1255000000000006</c:v>
                </c:pt>
                <c:pt idx="6131">
                  <c:v>8.1270000000000007</c:v>
                </c:pt>
                <c:pt idx="6132">
                  <c:v>8.1289999999999996</c:v>
                </c:pt>
                <c:pt idx="6133">
                  <c:v>8.1304999999999996</c:v>
                </c:pt>
                <c:pt idx="6134">
                  <c:v>8.1319999999999997</c:v>
                </c:pt>
                <c:pt idx="6135">
                  <c:v>8.1334999999999997</c:v>
                </c:pt>
                <c:pt idx="6136">
                  <c:v>8.1349999999999998</c:v>
                </c:pt>
                <c:pt idx="6137">
                  <c:v>8.1370000000000005</c:v>
                </c:pt>
                <c:pt idx="6138">
                  <c:v>8.1385000000000005</c:v>
                </c:pt>
                <c:pt idx="6139">
                  <c:v>8.14</c:v>
                </c:pt>
                <c:pt idx="6140">
                  <c:v>8.1415000000000006</c:v>
                </c:pt>
                <c:pt idx="6141">
                  <c:v>8.1430000000000007</c:v>
                </c:pt>
                <c:pt idx="6142">
                  <c:v>8.1449999999999996</c:v>
                </c:pt>
                <c:pt idx="6143">
                  <c:v>8.1470000000000002</c:v>
                </c:pt>
                <c:pt idx="6144">
                  <c:v>8.1489999999999991</c:v>
                </c:pt>
                <c:pt idx="6145">
                  <c:v>8.1504999999999992</c:v>
                </c:pt>
                <c:pt idx="6146">
                  <c:v>8.1524999999999999</c:v>
                </c:pt>
                <c:pt idx="6147">
                  <c:v>8.1534999999999993</c:v>
                </c:pt>
                <c:pt idx="6148">
                  <c:v>8.1555</c:v>
                </c:pt>
                <c:pt idx="6149">
                  <c:v>8.157</c:v>
                </c:pt>
                <c:pt idx="6150">
                  <c:v>8.1590000000000007</c:v>
                </c:pt>
                <c:pt idx="6151">
                  <c:v>8.1605000000000008</c:v>
                </c:pt>
                <c:pt idx="6152">
                  <c:v>8.1624999999999996</c:v>
                </c:pt>
                <c:pt idx="6153">
                  <c:v>8.1639999999999997</c:v>
                </c:pt>
                <c:pt idx="6154">
                  <c:v>8.1660000000000004</c:v>
                </c:pt>
                <c:pt idx="6155">
                  <c:v>8.1679999999999993</c:v>
                </c:pt>
                <c:pt idx="6156">
                  <c:v>8.17</c:v>
                </c:pt>
                <c:pt idx="6157">
                  <c:v>8.1720000000000006</c:v>
                </c:pt>
                <c:pt idx="6158">
                  <c:v>8.1814999999999998</c:v>
                </c:pt>
                <c:pt idx="6159">
                  <c:v>8.1839999999999993</c:v>
                </c:pt>
                <c:pt idx="6160">
                  <c:v>8.1854999999999993</c:v>
                </c:pt>
                <c:pt idx="6161">
                  <c:v>8.1869999999999994</c:v>
                </c:pt>
                <c:pt idx="6162">
                  <c:v>8.1890000000000001</c:v>
                </c:pt>
                <c:pt idx="6163">
                  <c:v>8.1910000000000007</c:v>
                </c:pt>
                <c:pt idx="6164">
                  <c:v>8.1925000000000008</c:v>
                </c:pt>
                <c:pt idx="6165">
                  <c:v>8.1944999999999997</c:v>
                </c:pt>
                <c:pt idx="6166">
                  <c:v>8.1959999999999997</c:v>
                </c:pt>
                <c:pt idx="6167">
                  <c:v>8.1980000000000004</c:v>
                </c:pt>
                <c:pt idx="6168">
                  <c:v>8.1995000000000005</c:v>
                </c:pt>
                <c:pt idx="6169">
                  <c:v>8.2014999999999993</c:v>
                </c:pt>
                <c:pt idx="6170">
                  <c:v>8.2035</c:v>
                </c:pt>
                <c:pt idx="6171">
                  <c:v>8.2050000000000001</c:v>
                </c:pt>
                <c:pt idx="6172">
                  <c:v>8.2065000000000001</c:v>
                </c:pt>
                <c:pt idx="6173">
                  <c:v>8.2085000000000008</c:v>
                </c:pt>
                <c:pt idx="6174">
                  <c:v>8.2104999999999997</c:v>
                </c:pt>
                <c:pt idx="6175">
                  <c:v>8.2125000000000004</c:v>
                </c:pt>
                <c:pt idx="6176">
                  <c:v>8.2140000000000004</c:v>
                </c:pt>
                <c:pt idx="6177">
                  <c:v>8.2155000000000005</c:v>
                </c:pt>
                <c:pt idx="6178">
                  <c:v>8.2174999999999994</c:v>
                </c:pt>
                <c:pt idx="6179">
                  <c:v>8.2189999999999994</c:v>
                </c:pt>
                <c:pt idx="6180">
                  <c:v>8.2210000000000001</c:v>
                </c:pt>
                <c:pt idx="6181">
                  <c:v>8.2230000000000008</c:v>
                </c:pt>
                <c:pt idx="6182">
                  <c:v>8.2240000000000002</c:v>
                </c:pt>
                <c:pt idx="6183">
                  <c:v>8.2260000000000009</c:v>
                </c:pt>
                <c:pt idx="6184">
                  <c:v>8.2274999999999991</c:v>
                </c:pt>
                <c:pt idx="6185">
                  <c:v>8.23</c:v>
                </c:pt>
                <c:pt idx="6186">
                  <c:v>8.2319999999999993</c:v>
                </c:pt>
                <c:pt idx="6187">
                  <c:v>8.2334999999999994</c:v>
                </c:pt>
                <c:pt idx="6188">
                  <c:v>8.2355</c:v>
                </c:pt>
                <c:pt idx="6189">
                  <c:v>8.2370000000000001</c:v>
                </c:pt>
                <c:pt idx="6190">
                  <c:v>8.2385000000000002</c:v>
                </c:pt>
                <c:pt idx="6191">
                  <c:v>8.2405000000000008</c:v>
                </c:pt>
                <c:pt idx="6192">
                  <c:v>8.2424999999999997</c:v>
                </c:pt>
                <c:pt idx="6193">
                  <c:v>8.2434999999999992</c:v>
                </c:pt>
                <c:pt idx="6194">
                  <c:v>8.2454999999999998</c:v>
                </c:pt>
                <c:pt idx="6195">
                  <c:v>8.2469999999999999</c:v>
                </c:pt>
                <c:pt idx="6196">
                  <c:v>8.2490000000000006</c:v>
                </c:pt>
                <c:pt idx="6197">
                  <c:v>8.2509999999999994</c:v>
                </c:pt>
                <c:pt idx="6198">
                  <c:v>8.2530000000000001</c:v>
                </c:pt>
                <c:pt idx="6199">
                  <c:v>8.2550000000000008</c:v>
                </c:pt>
                <c:pt idx="6200">
                  <c:v>8.2565000000000008</c:v>
                </c:pt>
                <c:pt idx="6201">
                  <c:v>8.2579999999999991</c:v>
                </c:pt>
                <c:pt idx="6202">
                  <c:v>8.2594999999999992</c:v>
                </c:pt>
                <c:pt idx="6203">
                  <c:v>8.2614999999999998</c:v>
                </c:pt>
                <c:pt idx="6204">
                  <c:v>8.2635000000000005</c:v>
                </c:pt>
                <c:pt idx="6205">
                  <c:v>8.2645</c:v>
                </c:pt>
                <c:pt idx="6206">
                  <c:v>8.2665000000000006</c:v>
                </c:pt>
                <c:pt idx="6207">
                  <c:v>8.2680000000000007</c:v>
                </c:pt>
                <c:pt idx="6208">
                  <c:v>8.2690000000000001</c:v>
                </c:pt>
                <c:pt idx="6209">
                  <c:v>8.2710000000000008</c:v>
                </c:pt>
                <c:pt idx="6210">
                  <c:v>8.2729999999999997</c:v>
                </c:pt>
                <c:pt idx="6211">
                  <c:v>8.2750000000000004</c:v>
                </c:pt>
                <c:pt idx="6212">
                  <c:v>8.2765000000000004</c:v>
                </c:pt>
                <c:pt idx="6213">
                  <c:v>8.2780000000000005</c:v>
                </c:pt>
                <c:pt idx="6214">
                  <c:v>8.2789999999999999</c:v>
                </c:pt>
                <c:pt idx="6215">
                  <c:v>8.2810000000000006</c:v>
                </c:pt>
                <c:pt idx="6216">
                  <c:v>8.2829999999999995</c:v>
                </c:pt>
                <c:pt idx="6217">
                  <c:v>8.2844999999999995</c:v>
                </c:pt>
                <c:pt idx="6218">
                  <c:v>8.2865000000000002</c:v>
                </c:pt>
                <c:pt idx="6219">
                  <c:v>8.2880000000000003</c:v>
                </c:pt>
                <c:pt idx="6220">
                  <c:v>8.2889999999999997</c:v>
                </c:pt>
                <c:pt idx="6221">
                  <c:v>8.2910000000000004</c:v>
                </c:pt>
                <c:pt idx="6222">
                  <c:v>8.2959999999999994</c:v>
                </c:pt>
                <c:pt idx="6223">
                  <c:v>8.2989999999999995</c:v>
                </c:pt>
                <c:pt idx="6224">
                  <c:v>8.3004999999999995</c:v>
                </c:pt>
                <c:pt idx="6225">
                  <c:v>8.3019999999999996</c:v>
                </c:pt>
                <c:pt idx="6226">
                  <c:v>8.3030000000000008</c:v>
                </c:pt>
                <c:pt idx="6227">
                  <c:v>8.3045000000000009</c:v>
                </c:pt>
                <c:pt idx="6228">
                  <c:v>8.3055000000000003</c:v>
                </c:pt>
                <c:pt idx="6229">
                  <c:v>8.3074999999999992</c:v>
                </c:pt>
                <c:pt idx="6230">
                  <c:v>8.3089999999999993</c:v>
                </c:pt>
                <c:pt idx="6231">
                  <c:v>8.3115000000000006</c:v>
                </c:pt>
                <c:pt idx="6232">
                  <c:v>8.3125</c:v>
                </c:pt>
                <c:pt idx="6233">
                  <c:v>8.3145000000000007</c:v>
                </c:pt>
                <c:pt idx="6234">
                  <c:v>8.3160000000000007</c:v>
                </c:pt>
                <c:pt idx="6235">
                  <c:v>8.3175000000000008</c:v>
                </c:pt>
                <c:pt idx="6236">
                  <c:v>8.3185000000000002</c:v>
                </c:pt>
                <c:pt idx="6237">
                  <c:v>8.32</c:v>
                </c:pt>
                <c:pt idx="6238">
                  <c:v>8.3209999999999997</c:v>
                </c:pt>
                <c:pt idx="6239">
                  <c:v>8.3230000000000004</c:v>
                </c:pt>
                <c:pt idx="6240">
                  <c:v>8.3249999999999993</c:v>
                </c:pt>
                <c:pt idx="6241">
                  <c:v>8.3264999999999993</c:v>
                </c:pt>
                <c:pt idx="6242">
                  <c:v>8.3285</c:v>
                </c:pt>
                <c:pt idx="6243">
                  <c:v>8.33</c:v>
                </c:pt>
                <c:pt idx="6244">
                  <c:v>8.3309999999999995</c:v>
                </c:pt>
                <c:pt idx="6245">
                  <c:v>8.3335000000000008</c:v>
                </c:pt>
                <c:pt idx="6246">
                  <c:v>8.3364999999999991</c:v>
                </c:pt>
                <c:pt idx="6247">
                  <c:v>8.3390000000000004</c:v>
                </c:pt>
                <c:pt idx="6248">
                  <c:v>8.3409999999999993</c:v>
                </c:pt>
                <c:pt idx="6249">
                  <c:v>8.3424999999999994</c:v>
                </c:pt>
                <c:pt idx="6250">
                  <c:v>8.3445</c:v>
                </c:pt>
                <c:pt idx="6251">
                  <c:v>8.3465000000000007</c:v>
                </c:pt>
                <c:pt idx="6252">
                  <c:v>8.3480000000000008</c:v>
                </c:pt>
                <c:pt idx="6253">
                  <c:v>8.3490000000000002</c:v>
                </c:pt>
                <c:pt idx="6254">
                  <c:v>8.3505000000000003</c:v>
                </c:pt>
                <c:pt idx="6255">
                  <c:v>8.3524999999999991</c:v>
                </c:pt>
                <c:pt idx="6256">
                  <c:v>8.3544999999999998</c:v>
                </c:pt>
                <c:pt idx="6257">
                  <c:v>8.3559999999999999</c:v>
                </c:pt>
                <c:pt idx="6258">
                  <c:v>8.3569999999999993</c:v>
                </c:pt>
                <c:pt idx="6259">
                  <c:v>8.3584999999999994</c:v>
                </c:pt>
                <c:pt idx="6260">
                  <c:v>8.3605</c:v>
                </c:pt>
                <c:pt idx="6261">
                  <c:v>8.3620000000000001</c:v>
                </c:pt>
                <c:pt idx="6262">
                  <c:v>8.3640000000000008</c:v>
                </c:pt>
                <c:pt idx="6263">
                  <c:v>8.3665000000000003</c:v>
                </c:pt>
                <c:pt idx="6264">
                  <c:v>8.3684999999999992</c:v>
                </c:pt>
                <c:pt idx="6265">
                  <c:v>8.3699999999999992</c:v>
                </c:pt>
                <c:pt idx="6266">
                  <c:v>8.3714999999999993</c:v>
                </c:pt>
                <c:pt idx="6267">
                  <c:v>8.3734999999999999</c:v>
                </c:pt>
                <c:pt idx="6268">
                  <c:v>8.3755000000000006</c:v>
                </c:pt>
                <c:pt idx="6269">
                  <c:v>8.3774999999999995</c:v>
                </c:pt>
                <c:pt idx="6270">
                  <c:v>8.3785000000000007</c:v>
                </c:pt>
                <c:pt idx="6271">
                  <c:v>8.3800000000000008</c:v>
                </c:pt>
                <c:pt idx="6272">
                  <c:v>8.3810000000000002</c:v>
                </c:pt>
                <c:pt idx="6273">
                  <c:v>8.3829999999999991</c:v>
                </c:pt>
                <c:pt idx="6274">
                  <c:v>8.3859999999999992</c:v>
                </c:pt>
                <c:pt idx="6275">
                  <c:v>8.3879999999999999</c:v>
                </c:pt>
                <c:pt idx="6276">
                  <c:v>8.39</c:v>
                </c:pt>
                <c:pt idx="6277">
                  <c:v>8.3919999999999995</c:v>
                </c:pt>
                <c:pt idx="6278">
                  <c:v>8.3940000000000001</c:v>
                </c:pt>
                <c:pt idx="6279">
                  <c:v>8.3955000000000002</c:v>
                </c:pt>
                <c:pt idx="6280">
                  <c:v>8.3970000000000002</c:v>
                </c:pt>
                <c:pt idx="6281">
                  <c:v>8.3985000000000003</c:v>
                </c:pt>
                <c:pt idx="6282">
                  <c:v>8.4</c:v>
                </c:pt>
                <c:pt idx="6283">
                  <c:v>8.4015000000000004</c:v>
                </c:pt>
                <c:pt idx="6284">
                  <c:v>8.4030000000000005</c:v>
                </c:pt>
                <c:pt idx="6285">
                  <c:v>8.4049999999999994</c:v>
                </c:pt>
                <c:pt idx="6286">
                  <c:v>8.407</c:v>
                </c:pt>
                <c:pt idx="6287">
                  <c:v>8.4090000000000007</c:v>
                </c:pt>
                <c:pt idx="6288">
                  <c:v>8.41</c:v>
                </c:pt>
                <c:pt idx="6289">
                  <c:v>8.4124999999999996</c:v>
                </c:pt>
                <c:pt idx="6290">
                  <c:v>8.4135000000000009</c:v>
                </c:pt>
                <c:pt idx="6291">
                  <c:v>8.4160000000000004</c:v>
                </c:pt>
                <c:pt idx="6292">
                  <c:v>8.4179999999999993</c:v>
                </c:pt>
                <c:pt idx="6293">
                  <c:v>8.4194999999999993</c:v>
                </c:pt>
                <c:pt idx="6294">
                  <c:v>8.4209999999999994</c:v>
                </c:pt>
                <c:pt idx="6295">
                  <c:v>8.423</c:v>
                </c:pt>
                <c:pt idx="6296">
                  <c:v>8.4245000000000001</c:v>
                </c:pt>
                <c:pt idx="6297">
                  <c:v>8.4260000000000002</c:v>
                </c:pt>
                <c:pt idx="6298">
                  <c:v>8.4275000000000002</c:v>
                </c:pt>
                <c:pt idx="6299">
                  <c:v>8.4295000000000009</c:v>
                </c:pt>
                <c:pt idx="6300">
                  <c:v>8.4309999999999992</c:v>
                </c:pt>
                <c:pt idx="6301">
                  <c:v>8.4324999999999992</c:v>
                </c:pt>
                <c:pt idx="6302">
                  <c:v>8.4344999999999999</c:v>
                </c:pt>
                <c:pt idx="6303">
                  <c:v>8.4354999999999993</c:v>
                </c:pt>
                <c:pt idx="6304">
                  <c:v>8.4375</c:v>
                </c:pt>
                <c:pt idx="6305">
                  <c:v>8.4395000000000007</c:v>
                </c:pt>
                <c:pt idx="6306">
                  <c:v>8.4420000000000002</c:v>
                </c:pt>
                <c:pt idx="6307">
                  <c:v>8.4435000000000002</c:v>
                </c:pt>
                <c:pt idx="6308">
                  <c:v>8.4454999999999991</c:v>
                </c:pt>
                <c:pt idx="6309">
                  <c:v>8.4495000000000005</c:v>
                </c:pt>
                <c:pt idx="6310">
                  <c:v>8.4514999999999993</c:v>
                </c:pt>
                <c:pt idx="6311">
                  <c:v>8.4535</c:v>
                </c:pt>
                <c:pt idx="6312">
                  <c:v>8.4550000000000001</c:v>
                </c:pt>
                <c:pt idx="6313">
                  <c:v>8.4570000000000007</c:v>
                </c:pt>
                <c:pt idx="6314">
                  <c:v>8.4589999999999996</c:v>
                </c:pt>
                <c:pt idx="6315">
                  <c:v>8.4604999999999997</c:v>
                </c:pt>
                <c:pt idx="6316">
                  <c:v>8.4619999999999997</c:v>
                </c:pt>
                <c:pt idx="6317">
                  <c:v>8.4640000000000004</c:v>
                </c:pt>
                <c:pt idx="6318">
                  <c:v>8.4659999999999993</c:v>
                </c:pt>
                <c:pt idx="6319">
                  <c:v>8.4685000000000006</c:v>
                </c:pt>
                <c:pt idx="6320">
                  <c:v>8.4695</c:v>
                </c:pt>
                <c:pt idx="6321">
                  <c:v>8.4710000000000001</c:v>
                </c:pt>
                <c:pt idx="6322">
                  <c:v>8.4734999999999996</c:v>
                </c:pt>
                <c:pt idx="6323">
                  <c:v>8.4745000000000008</c:v>
                </c:pt>
                <c:pt idx="6324">
                  <c:v>8.4764999999999997</c:v>
                </c:pt>
                <c:pt idx="6325">
                  <c:v>8.4779999999999998</c:v>
                </c:pt>
                <c:pt idx="6326">
                  <c:v>8.4794999999999998</c:v>
                </c:pt>
                <c:pt idx="6327">
                  <c:v>8.4815000000000005</c:v>
                </c:pt>
                <c:pt idx="6328">
                  <c:v>8.4830000000000005</c:v>
                </c:pt>
                <c:pt idx="6329">
                  <c:v>8.4849999999999994</c:v>
                </c:pt>
                <c:pt idx="6330">
                  <c:v>8.4870000000000001</c:v>
                </c:pt>
                <c:pt idx="6331">
                  <c:v>8.4890000000000008</c:v>
                </c:pt>
                <c:pt idx="6332">
                  <c:v>8.4909999999999997</c:v>
                </c:pt>
                <c:pt idx="6333">
                  <c:v>8.4924999999999997</c:v>
                </c:pt>
                <c:pt idx="6334">
                  <c:v>8.4939999999999998</c:v>
                </c:pt>
                <c:pt idx="6335">
                  <c:v>8.4954999999999998</c:v>
                </c:pt>
                <c:pt idx="6336">
                  <c:v>8.4975000000000005</c:v>
                </c:pt>
                <c:pt idx="6337">
                  <c:v>8.4994999999999994</c:v>
                </c:pt>
                <c:pt idx="6338">
                  <c:v>8.5015000000000001</c:v>
                </c:pt>
                <c:pt idx="6339">
                  <c:v>8.5030000000000001</c:v>
                </c:pt>
                <c:pt idx="6340">
                  <c:v>8.5045000000000002</c:v>
                </c:pt>
                <c:pt idx="6341">
                  <c:v>8.5060000000000002</c:v>
                </c:pt>
                <c:pt idx="6342">
                  <c:v>8.5084999999999997</c:v>
                </c:pt>
                <c:pt idx="6343">
                  <c:v>8.5105000000000004</c:v>
                </c:pt>
                <c:pt idx="6344">
                  <c:v>8.5120000000000005</c:v>
                </c:pt>
                <c:pt idx="6345">
                  <c:v>8.5135000000000005</c:v>
                </c:pt>
                <c:pt idx="6346">
                  <c:v>8.5150000000000006</c:v>
                </c:pt>
                <c:pt idx="6347">
                  <c:v>8.5175000000000001</c:v>
                </c:pt>
                <c:pt idx="6348">
                  <c:v>8.5190000000000001</c:v>
                </c:pt>
                <c:pt idx="6349">
                  <c:v>8.5205000000000002</c:v>
                </c:pt>
                <c:pt idx="6350">
                  <c:v>8.5225000000000009</c:v>
                </c:pt>
                <c:pt idx="6351">
                  <c:v>8.5239999999999991</c:v>
                </c:pt>
                <c:pt idx="6352">
                  <c:v>8.5265000000000004</c:v>
                </c:pt>
                <c:pt idx="6353">
                  <c:v>8.5280000000000005</c:v>
                </c:pt>
                <c:pt idx="6354">
                  <c:v>8.5299999999999994</c:v>
                </c:pt>
                <c:pt idx="6355">
                  <c:v>8.532</c:v>
                </c:pt>
                <c:pt idx="6356">
                  <c:v>8.5329999999999995</c:v>
                </c:pt>
                <c:pt idx="6357">
                  <c:v>8.5355000000000008</c:v>
                </c:pt>
                <c:pt idx="6358">
                  <c:v>8.5370000000000008</c:v>
                </c:pt>
                <c:pt idx="6359">
                  <c:v>8.5389999999999997</c:v>
                </c:pt>
                <c:pt idx="6360">
                  <c:v>8.5399999999999991</c:v>
                </c:pt>
                <c:pt idx="6361">
                  <c:v>8.5419999999999998</c:v>
                </c:pt>
                <c:pt idx="6362">
                  <c:v>8.5440000000000005</c:v>
                </c:pt>
                <c:pt idx="6363">
                  <c:v>8.5465</c:v>
                </c:pt>
                <c:pt idx="6364">
                  <c:v>8.548</c:v>
                </c:pt>
                <c:pt idx="6365">
                  <c:v>8.5500000000000007</c:v>
                </c:pt>
                <c:pt idx="6366">
                  <c:v>8.5515000000000008</c:v>
                </c:pt>
                <c:pt idx="6367">
                  <c:v>8.5534999999999997</c:v>
                </c:pt>
                <c:pt idx="6368">
                  <c:v>8.5549999999999997</c:v>
                </c:pt>
                <c:pt idx="6369">
                  <c:v>8.5570000000000004</c:v>
                </c:pt>
                <c:pt idx="6370">
                  <c:v>8.5585000000000004</c:v>
                </c:pt>
                <c:pt idx="6371">
                  <c:v>8.56</c:v>
                </c:pt>
                <c:pt idx="6372">
                  <c:v>8.5619999999999994</c:v>
                </c:pt>
                <c:pt idx="6373">
                  <c:v>8.5645000000000007</c:v>
                </c:pt>
                <c:pt idx="6374">
                  <c:v>8.5660000000000007</c:v>
                </c:pt>
                <c:pt idx="6375">
                  <c:v>8.5675000000000008</c:v>
                </c:pt>
                <c:pt idx="6376">
                  <c:v>8.5694999999999997</c:v>
                </c:pt>
                <c:pt idx="6377">
                  <c:v>8.5715000000000003</c:v>
                </c:pt>
                <c:pt idx="6378">
                  <c:v>8.5734999999999992</c:v>
                </c:pt>
                <c:pt idx="6379">
                  <c:v>8.5749999999999993</c:v>
                </c:pt>
                <c:pt idx="6380">
                  <c:v>8.5764999999999993</c:v>
                </c:pt>
                <c:pt idx="6381">
                  <c:v>8.5785</c:v>
                </c:pt>
                <c:pt idx="6382">
                  <c:v>8.58</c:v>
                </c:pt>
                <c:pt idx="6383">
                  <c:v>8.5824999999999996</c:v>
                </c:pt>
                <c:pt idx="6384">
                  <c:v>8.5839999999999996</c:v>
                </c:pt>
                <c:pt idx="6385">
                  <c:v>8.5850000000000009</c:v>
                </c:pt>
                <c:pt idx="6386">
                  <c:v>8.5869999999999997</c:v>
                </c:pt>
                <c:pt idx="6387">
                  <c:v>8.5894999999999992</c:v>
                </c:pt>
                <c:pt idx="6388">
                  <c:v>8.5914999999999999</c:v>
                </c:pt>
                <c:pt idx="6389">
                  <c:v>8.593</c:v>
                </c:pt>
                <c:pt idx="6390">
                  <c:v>8.5945</c:v>
                </c:pt>
                <c:pt idx="6391">
                  <c:v>8.5960000000000001</c:v>
                </c:pt>
                <c:pt idx="6392">
                  <c:v>8.5984999999999996</c:v>
                </c:pt>
                <c:pt idx="6393">
                  <c:v>8.6</c:v>
                </c:pt>
                <c:pt idx="6394">
                  <c:v>8.6020000000000003</c:v>
                </c:pt>
                <c:pt idx="6395">
                  <c:v>8.6035000000000004</c:v>
                </c:pt>
                <c:pt idx="6396">
                  <c:v>8.6044999999999998</c:v>
                </c:pt>
                <c:pt idx="6397">
                  <c:v>8.6074999999999999</c:v>
                </c:pt>
                <c:pt idx="6398">
                  <c:v>8.6084999999999994</c:v>
                </c:pt>
                <c:pt idx="6399">
                  <c:v>8.6105</c:v>
                </c:pt>
                <c:pt idx="6400">
                  <c:v>8.6125000000000007</c:v>
                </c:pt>
                <c:pt idx="6401">
                  <c:v>8.6144999999999996</c:v>
                </c:pt>
                <c:pt idx="6402">
                  <c:v>8.6165000000000003</c:v>
                </c:pt>
                <c:pt idx="6403">
                  <c:v>8.6184999999999992</c:v>
                </c:pt>
                <c:pt idx="6404">
                  <c:v>8.6204999999999998</c:v>
                </c:pt>
                <c:pt idx="6405">
                  <c:v>8.6214999999999993</c:v>
                </c:pt>
                <c:pt idx="6406">
                  <c:v>8.6240000000000006</c:v>
                </c:pt>
                <c:pt idx="6407">
                  <c:v>8.6255000000000006</c:v>
                </c:pt>
                <c:pt idx="6408">
                  <c:v>8.6270000000000007</c:v>
                </c:pt>
                <c:pt idx="6409">
                  <c:v>8.6289999999999996</c:v>
                </c:pt>
                <c:pt idx="6410">
                  <c:v>8.6300000000000008</c:v>
                </c:pt>
                <c:pt idx="6411">
                  <c:v>8.6325000000000003</c:v>
                </c:pt>
                <c:pt idx="6412">
                  <c:v>8.6344999999999992</c:v>
                </c:pt>
                <c:pt idx="6413">
                  <c:v>8.6359999999999992</c:v>
                </c:pt>
                <c:pt idx="6414">
                  <c:v>8.6379999999999999</c:v>
                </c:pt>
                <c:pt idx="6415">
                  <c:v>8.64</c:v>
                </c:pt>
                <c:pt idx="6416">
                  <c:v>8.6415000000000006</c:v>
                </c:pt>
                <c:pt idx="6417">
                  <c:v>8.6440000000000001</c:v>
                </c:pt>
                <c:pt idx="6418">
                  <c:v>8.6449999999999996</c:v>
                </c:pt>
                <c:pt idx="6419">
                  <c:v>8.6470000000000002</c:v>
                </c:pt>
                <c:pt idx="6420">
                  <c:v>8.6485000000000003</c:v>
                </c:pt>
                <c:pt idx="6421">
                  <c:v>8.6504999999999992</c:v>
                </c:pt>
                <c:pt idx="6422">
                  <c:v>8.6524999999999999</c:v>
                </c:pt>
                <c:pt idx="6423">
                  <c:v>8.6539999999999999</c:v>
                </c:pt>
                <c:pt idx="6424">
                  <c:v>8.6555</c:v>
                </c:pt>
                <c:pt idx="6425">
                  <c:v>8.6575000000000006</c:v>
                </c:pt>
                <c:pt idx="6426">
                  <c:v>8.66</c:v>
                </c:pt>
                <c:pt idx="6427">
                  <c:v>8.6615000000000002</c:v>
                </c:pt>
                <c:pt idx="6428">
                  <c:v>8.6635000000000009</c:v>
                </c:pt>
                <c:pt idx="6429">
                  <c:v>8.6645000000000003</c:v>
                </c:pt>
                <c:pt idx="6430">
                  <c:v>8.6664999999999992</c:v>
                </c:pt>
                <c:pt idx="6431">
                  <c:v>8.6690000000000005</c:v>
                </c:pt>
                <c:pt idx="6432">
                  <c:v>8.6705000000000005</c:v>
                </c:pt>
                <c:pt idx="6433">
                  <c:v>8.6720000000000006</c:v>
                </c:pt>
                <c:pt idx="6434">
                  <c:v>8.6735000000000007</c:v>
                </c:pt>
                <c:pt idx="6435">
                  <c:v>8.6760000000000002</c:v>
                </c:pt>
                <c:pt idx="6436">
                  <c:v>8.6775000000000002</c:v>
                </c:pt>
                <c:pt idx="6437">
                  <c:v>8.6790000000000003</c:v>
                </c:pt>
                <c:pt idx="6438">
                  <c:v>8.6809999999999992</c:v>
                </c:pt>
                <c:pt idx="6439">
                  <c:v>8.6829999999999998</c:v>
                </c:pt>
                <c:pt idx="6440">
                  <c:v>8.6850000000000005</c:v>
                </c:pt>
                <c:pt idx="6441">
                  <c:v>8.6865000000000006</c:v>
                </c:pt>
                <c:pt idx="6442">
                  <c:v>8.6890000000000001</c:v>
                </c:pt>
                <c:pt idx="6443">
                  <c:v>8.69</c:v>
                </c:pt>
                <c:pt idx="6444">
                  <c:v>8.6920000000000002</c:v>
                </c:pt>
                <c:pt idx="6445">
                  <c:v>8.6935000000000002</c:v>
                </c:pt>
                <c:pt idx="6446">
                  <c:v>8.6954999999999991</c:v>
                </c:pt>
                <c:pt idx="6447">
                  <c:v>8.6974999999999998</c:v>
                </c:pt>
                <c:pt idx="6448">
                  <c:v>8.6989999999999998</c:v>
                </c:pt>
                <c:pt idx="6449">
                  <c:v>8.7004999999999999</c:v>
                </c:pt>
                <c:pt idx="6450">
                  <c:v>8.702</c:v>
                </c:pt>
                <c:pt idx="6451">
                  <c:v>8.7044999999999995</c:v>
                </c:pt>
                <c:pt idx="6452">
                  <c:v>8.7065000000000001</c:v>
                </c:pt>
                <c:pt idx="6453">
                  <c:v>8.7085000000000008</c:v>
                </c:pt>
                <c:pt idx="6454">
                  <c:v>8.7100000000000009</c:v>
                </c:pt>
                <c:pt idx="6455">
                  <c:v>8.7114999999999991</c:v>
                </c:pt>
                <c:pt idx="6456">
                  <c:v>8.7134999999999998</c:v>
                </c:pt>
                <c:pt idx="6457">
                  <c:v>8.7155000000000005</c:v>
                </c:pt>
                <c:pt idx="6458">
                  <c:v>8.7170000000000005</c:v>
                </c:pt>
                <c:pt idx="6459">
                  <c:v>8.7189999999999994</c:v>
                </c:pt>
                <c:pt idx="6460">
                  <c:v>8.7204999999999995</c:v>
                </c:pt>
                <c:pt idx="6461">
                  <c:v>8.7225000000000001</c:v>
                </c:pt>
                <c:pt idx="6462">
                  <c:v>8.7240000000000002</c:v>
                </c:pt>
                <c:pt idx="6463">
                  <c:v>8.7264999999999997</c:v>
                </c:pt>
                <c:pt idx="6464">
                  <c:v>8.7279999999999998</c:v>
                </c:pt>
                <c:pt idx="6465">
                  <c:v>8.73</c:v>
                </c:pt>
                <c:pt idx="6466">
                  <c:v>8.7319999999999993</c:v>
                </c:pt>
                <c:pt idx="6467">
                  <c:v>8.7334999999999994</c:v>
                </c:pt>
                <c:pt idx="6468">
                  <c:v>8.7349999999999994</c:v>
                </c:pt>
                <c:pt idx="6469">
                  <c:v>8.7364999999999995</c:v>
                </c:pt>
                <c:pt idx="6470">
                  <c:v>8.7385000000000002</c:v>
                </c:pt>
                <c:pt idx="6471">
                  <c:v>8.7405000000000008</c:v>
                </c:pt>
                <c:pt idx="6472">
                  <c:v>8.7424999999999997</c:v>
                </c:pt>
                <c:pt idx="6473">
                  <c:v>8.7445000000000004</c:v>
                </c:pt>
                <c:pt idx="6474">
                  <c:v>8.7460000000000004</c:v>
                </c:pt>
                <c:pt idx="6475">
                  <c:v>8.7475000000000005</c:v>
                </c:pt>
                <c:pt idx="6476">
                  <c:v>8.7490000000000006</c:v>
                </c:pt>
                <c:pt idx="6477">
                  <c:v>8.7509999999999994</c:v>
                </c:pt>
                <c:pt idx="6478">
                  <c:v>8.7524999999999995</c:v>
                </c:pt>
                <c:pt idx="6479">
                  <c:v>8.7550000000000008</c:v>
                </c:pt>
                <c:pt idx="6480">
                  <c:v>8.7565000000000008</c:v>
                </c:pt>
                <c:pt idx="6481">
                  <c:v>8.7584999999999997</c:v>
                </c:pt>
                <c:pt idx="6482">
                  <c:v>8.7605000000000004</c:v>
                </c:pt>
                <c:pt idx="6483">
                  <c:v>8.7620000000000005</c:v>
                </c:pt>
                <c:pt idx="6484">
                  <c:v>8.7635000000000005</c:v>
                </c:pt>
                <c:pt idx="6485">
                  <c:v>8.7650000000000006</c:v>
                </c:pt>
                <c:pt idx="6486">
                  <c:v>8.7665000000000006</c:v>
                </c:pt>
                <c:pt idx="6487">
                  <c:v>8.7684999999999995</c:v>
                </c:pt>
                <c:pt idx="6488">
                  <c:v>8.7705000000000002</c:v>
                </c:pt>
                <c:pt idx="6489">
                  <c:v>8.7725000000000009</c:v>
                </c:pt>
                <c:pt idx="6490">
                  <c:v>8.7739999999999991</c:v>
                </c:pt>
                <c:pt idx="6491">
                  <c:v>8.7754999999999992</c:v>
                </c:pt>
                <c:pt idx="6492">
                  <c:v>8.7769999999999992</c:v>
                </c:pt>
                <c:pt idx="6493">
                  <c:v>8.7784999999999993</c:v>
                </c:pt>
                <c:pt idx="6494">
                  <c:v>8.7799999999999994</c:v>
                </c:pt>
                <c:pt idx="6495">
                  <c:v>8.7825000000000006</c:v>
                </c:pt>
                <c:pt idx="6496">
                  <c:v>8.7840000000000007</c:v>
                </c:pt>
                <c:pt idx="6497">
                  <c:v>8.7865000000000002</c:v>
                </c:pt>
                <c:pt idx="6498">
                  <c:v>8.7880000000000003</c:v>
                </c:pt>
                <c:pt idx="6499">
                  <c:v>8.7895000000000003</c:v>
                </c:pt>
                <c:pt idx="6500">
                  <c:v>8.7914999999999992</c:v>
                </c:pt>
                <c:pt idx="6501">
                  <c:v>8.7929999999999993</c:v>
                </c:pt>
                <c:pt idx="6502">
                  <c:v>8.7944999999999993</c:v>
                </c:pt>
                <c:pt idx="6503">
                  <c:v>8.7959999999999994</c:v>
                </c:pt>
                <c:pt idx="6504">
                  <c:v>8.798</c:v>
                </c:pt>
                <c:pt idx="6505">
                  <c:v>8.7995000000000001</c:v>
                </c:pt>
                <c:pt idx="6506">
                  <c:v>8.8019999999999996</c:v>
                </c:pt>
                <c:pt idx="6507">
                  <c:v>8.8034999999999997</c:v>
                </c:pt>
                <c:pt idx="6508">
                  <c:v>8.8049999999999997</c:v>
                </c:pt>
                <c:pt idx="6509">
                  <c:v>8.8064999999999998</c:v>
                </c:pt>
                <c:pt idx="6510">
                  <c:v>8.8104999999999993</c:v>
                </c:pt>
                <c:pt idx="6511">
                  <c:v>8.8125</c:v>
                </c:pt>
                <c:pt idx="6512">
                  <c:v>8.8130000000000006</c:v>
                </c:pt>
                <c:pt idx="6513">
                  <c:v>8.8145000000000007</c:v>
                </c:pt>
                <c:pt idx="6514">
                  <c:v>8.8155000000000001</c:v>
                </c:pt>
                <c:pt idx="6515">
                  <c:v>8.8175000000000008</c:v>
                </c:pt>
                <c:pt idx="6516">
                  <c:v>8.82</c:v>
                </c:pt>
                <c:pt idx="6517">
                  <c:v>8.8215000000000003</c:v>
                </c:pt>
                <c:pt idx="6518">
                  <c:v>8.8230000000000004</c:v>
                </c:pt>
                <c:pt idx="6519">
                  <c:v>8.8245000000000005</c:v>
                </c:pt>
                <c:pt idx="6520">
                  <c:v>8.8254999999999999</c:v>
                </c:pt>
                <c:pt idx="6521">
                  <c:v>8.8275000000000006</c:v>
                </c:pt>
                <c:pt idx="6522">
                  <c:v>8.8290000000000006</c:v>
                </c:pt>
                <c:pt idx="6523">
                  <c:v>8.8315000000000001</c:v>
                </c:pt>
                <c:pt idx="6524">
                  <c:v>8.8324999999999996</c:v>
                </c:pt>
                <c:pt idx="6525">
                  <c:v>8.8339999999999996</c:v>
                </c:pt>
                <c:pt idx="6526">
                  <c:v>8.8350000000000009</c:v>
                </c:pt>
                <c:pt idx="6527">
                  <c:v>8.8364999999999991</c:v>
                </c:pt>
                <c:pt idx="6528">
                  <c:v>8.8384999999999998</c:v>
                </c:pt>
                <c:pt idx="6529">
                  <c:v>8.84</c:v>
                </c:pt>
                <c:pt idx="6530">
                  <c:v>8.8420000000000005</c:v>
                </c:pt>
                <c:pt idx="6531">
                  <c:v>8.8439999999999994</c:v>
                </c:pt>
                <c:pt idx="6532">
                  <c:v>8.8450000000000006</c:v>
                </c:pt>
                <c:pt idx="6533">
                  <c:v>8.8465000000000007</c:v>
                </c:pt>
                <c:pt idx="6534">
                  <c:v>8.8480000000000008</c:v>
                </c:pt>
                <c:pt idx="6535">
                  <c:v>8.8495000000000008</c:v>
                </c:pt>
                <c:pt idx="6536">
                  <c:v>8.8514999999999997</c:v>
                </c:pt>
                <c:pt idx="6537">
                  <c:v>8.8529999999999998</c:v>
                </c:pt>
                <c:pt idx="6538">
                  <c:v>8.8550000000000004</c:v>
                </c:pt>
                <c:pt idx="6539">
                  <c:v>8.8565000000000005</c:v>
                </c:pt>
                <c:pt idx="6540">
                  <c:v>8.8580000000000005</c:v>
                </c:pt>
                <c:pt idx="6541">
                  <c:v>8.86</c:v>
                </c:pt>
                <c:pt idx="6542">
                  <c:v>8.8625000000000007</c:v>
                </c:pt>
                <c:pt idx="6543">
                  <c:v>8.8640000000000008</c:v>
                </c:pt>
                <c:pt idx="6544">
                  <c:v>8.8655000000000008</c:v>
                </c:pt>
                <c:pt idx="6545">
                  <c:v>8.8674999999999997</c:v>
                </c:pt>
                <c:pt idx="6546">
                  <c:v>8.8689999999999998</c:v>
                </c:pt>
                <c:pt idx="6547">
                  <c:v>8.8704999999999998</c:v>
                </c:pt>
                <c:pt idx="6548">
                  <c:v>8.8725000000000005</c:v>
                </c:pt>
                <c:pt idx="6549">
                  <c:v>8.8744999999999994</c:v>
                </c:pt>
                <c:pt idx="6550">
                  <c:v>8.8755000000000006</c:v>
                </c:pt>
                <c:pt idx="6551">
                  <c:v>8.8774999999999995</c:v>
                </c:pt>
                <c:pt idx="6552">
                  <c:v>8.8785000000000007</c:v>
                </c:pt>
                <c:pt idx="6553">
                  <c:v>8.8804999999999996</c:v>
                </c:pt>
                <c:pt idx="6554">
                  <c:v>8.8825000000000003</c:v>
                </c:pt>
                <c:pt idx="6555">
                  <c:v>8.8844999999999992</c:v>
                </c:pt>
                <c:pt idx="6556">
                  <c:v>8.8859999999999992</c:v>
                </c:pt>
                <c:pt idx="6557">
                  <c:v>8.8870000000000005</c:v>
                </c:pt>
                <c:pt idx="6558">
                  <c:v>8.8889999999999993</c:v>
                </c:pt>
                <c:pt idx="6559">
                  <c:v>8.89</c:v>
                </c:pt>
                <c:pt idx="6560">
                  <c:v>8.8919999999999995</c:v>
                </c:pt>
                <c:pt idx="6561">
                  <c:v>8.8940000000000001</c:v>
                </c:pt>
                <c:pt idx="6562">
                  <c:v>8.8960000000000008</c:v>
                </c:pt>
                <c:pt idx="6563">
                  <c:v>8.8975000000000009</c:v>
                </c:pt>
                <c:pt idx="6564">
                  <c:v>8.8985000000000003</c:v>
                </c:pt>
                <c:pt idx="6565">
                  <c:v>8.9004999999999992</c:v>
                </c:pt>
                <c:pt idx="6566">
                  <c:v>8.9019999999999992</c:v>
                </c:pt>
                <c:pt idx="6567">
                  <c:v>8.9039999999999999</c:v>
                </c:pt>
                <c:pt idx="6568">
                  <c:v>8.9060000000000006</c:v>
                </c:pt>
                <c:pt idx="6569">
                  <c:v>8.9075000000000006</c:v>
                </c:pt>
                <c:pt idx="6570">
                  <c:v>8.9090000000000007</c:v>
                </c:pt>
                <c:pt idx="6571">
                  <c:v>8.9109999999999996</c:v>
                </c:pt>
                <c:pt idx="6572">
                  <c:v>8.9130000000000003</c:v>
                </c:pt>
                <c:pt idx="6573">
                  <c:v>8.9149999999999991</c:v>
                </c:pt>
                <c:pt idx="6574">
                  <c:v>8.9169999999999998</c:v>
                </c:pt>
                <c:pt idx="6575">
                  <c:v>8.9184999999999999</c:v>
                </c:pt>
                <c:pt idx="6576">
                  <c:v>8.9205000000000005</c:v>
                </c:pt>
                <c:pt idx="6577">
                  <c:v>8.9220000000000006</c:v>
                </c:pt>
                <c:pt idx="6578">
                  <c:v>8.9245000000000001</c:v>
                </c:pt>
                <c:pt idx="6579">
                  <c:v>8.9260000000000002</c:v>
                </c:pt>
                <c:pt idx="6580">
                  <c:v>8.9275000000000002</c:v>
                </c:pt>
                <c:pt idx="6581">
                  <c:v>8.9290000000000003</c:v>
                </c:pt>
                <c:pt idx="6582">
                  <c:v>8.9309999999999992</c:v>
                </c:pt>
                <c:pt idx="6583">
                  <c:v>8.9329999999999998</c:v>
                </c:pt>
                <c:pt idx="6584">
                  <c:v>8.9344999999999999</c:v>
                </c:pt>
                <c:pt idx="6585">
                  <c:v>8.9369999999999994</c:v>
                </c:pt>
                <c:pt idx="6586">
                  <c:v>8.9384999999999994</c:v>
                </c:pt>
                <c:pt idx="6587">
                  <c:v>8.94</c:v>
                </c:pt>
                <c:pt idx="6588">
                  <c:v>8.9420000000000002</c:v>
                </c:pt>
                <c:pt idx="6589">
                  <c:v>8.9444999999999997</c:v>
                </c:pt>
                <c:pt idx="6590">
                  <c:v>8.9459999999999997</c:v>
                </c:pt>
                <c:pt idx="6591">
                  <c:v>8.9480000000000004</c:v>
                </c:pt>
                <c:pt idx="6592">
                  <c:v>8.9489999999999998</c:v>
                </c:pt>
                <c:pt idx="6593">
                  <c:v>8.9510000000000005</c:v>
                </c:pt>
                <c:pt idx="6594">
                  <c:v>8.9535</c:v>
                </c:pt>
                <c:pt idx="6595">
                  <c:v>8.9555000000000007</c:v>
                </c:pt>
                <c:pt idx="6596">
                  <c:v>8.9570000000000007</c:v>
                </c:pt>
                <c:pt idx="6597">
                  <c:v>8.9589999999999996</c:v>
                </c:pt>
                <c:pt idx="6598">
                  <c:v>8.9604999999999997</c:v>
                </c:pt>
                <c:pt idx="6599">
                  <c:v>8.9629999999999992</c:v>
                </c:pt>
                <c:pt idx="6600">
                  <c:v>8.9644999999999992</c:v>
                </c:pt>
                <c:pt idx="6601">
                  <c:v>8.9664999999999999</c:v>
                </c:pt>
                <c:pt idx="6602">
                  <c:v>8.9674999999999994</c:v>
                </c:pt>
                <c:pt idx="6603">
                  <c:v>8.9695</c:v>
                </c:pt>
                <c:pt idx="6604">
                  <c:v>8.9715000000000007</c:v>
                </c:pt>
                <c:pt idx="6605">
                  <c:v>8.9734999999999996</c:v>
                </c:pt>
                <c:pt idx="6606">
                  <c:v>8.9755000000000003</c:v>
                </c:pt>
                <c:pt idx="6607">
                  <c:v>8.9770000000000003</c:v>
                </c:pt>
                <c:pt idx="6608">
                  <c:v>8.9789999999999992</c:v>
                </c:pt>
                <c:pt idx="6609">
                  <c:v>8.9804999999999993</c:v>
                </c:pt>
                <c:pt idx="6610">
                  <c:v>8.9824999999999999</c:v>
                </c:pt>
                <c:pt idx="6611">
                  <c:v>8.9845000000000006</c:v>
                </c:pt>
                <c:pt idx="6612">
                  <c:v>8.9860000000000007</c:v>
                </c:pt>
                <c:pt idx="6613">
                  <c:v>8.9875000000000007</c:v>
                </c:pt>
                <c:pt idx="6614">
                  <c:v>8.99</c:v>
                </c:pt>
                <c:pt idx="6615">
                  <c:v>8.9915000000000003</c:v>
                </c:pt>
                <c:pt idx="6616">
                  <c:v>8.9934999999999992</c:v>
                </c:pt>
                <c:pt idx="6617">
                  <c:v>8.9949999999999992</c:v>
                </c:pt>
                <c:pt idx="6618">
                  <c:v>8.9964999999999993</c:v>
                </c:pt>
                <c:pt idx="6619">
                  <c:v>8.9984999999999999</c:v>
                </c:pt>
                <c:pt idx="6620">
                  <c:v>9.0009999999999994</c:v>
                </c:pt>
                <c:pt idx="6621">
                  <c:v>9.0030000000000001</c:v>
                </c:pt>
                <c:pt idx="6622">
                  <c:v>9.0039999999999996</c:v>
                </c:pt>
                <c:pt idx="6623">
                  <c:v>9.0060000000000002</c:v>
                </c:pt>
                <c:pt idx="6624">
                  <c:v>9.0079999999999991</c:v>
                </c:pt>
                <c:pt idx="6625">
                  <c:v>9.01</c:v>
                </c:pt>
                <c:pt idx="6626">
                  <c:v>9.0120000000000005</c:v>
                </c:pt>
                <c:pt idx="6627">
                  <c:v>9.0129999999999999</c:v>
                </c:pt>
                <c:pt idx="6628">
                  <c:v>9.0150000000000006</c:v>
                </c:pt>
                <c:pt idx="6629">
                  <c:v>9.0165000000000006</c:v>
                </c:pt>
                <c:pt idx="6630">
                  <c:v>9.0190000000000001</c:v>
                </c:pt>
                <c:pt idx="6631">
                  <c:v>9.0210000000000008</c:v>
                </c:pt>
                <c:pt idx="6632">
                  <c:v>9.0225000000000009</c:v>
                </c:pt>
                <c:pt idx="6633">
                  <c:v>9.0239999999999991</c:v>
                </c:pt>
                <c:pt idx="6634">
                  <c:v>9.0265000000000004</c:v>
                </c:pt>
                <c:pt idx="6635">
                  <c:v>9.0284999999999993</c:v>
                </c:pt>
                <c:pt idx="6636">
                  <c:v>9.0305</c:v>
                </c:pt>
                <c:pt idx="6637">
                  <c:v>9.032</c:v>
                </c:pt>
                <c:pt idx="6638">
                  <c:v>9.0340000000000007</c:v>
                </c:pt>
                <c:pt idx="6639">
                  <c:v>9.0355000000000008</c:v>
                </c:pt>
                <c:pt idx="6640">
                  <c:v>9.0374999999999996</c:v>
                </c:pt>
                <c:pt idx="6641">
                  <c:v>9.0389999999999997</c:v>
                </c:pt>
                <c:pt idx="6642">
                  <c:v>9.0410000000000004</c:v>
                </c:pt>
                <c:pt idx="6643">
                  <c:v>9.0425000000000004</c:v>
                </c:pt>
                <c:pt idx="6644">
                  <c:v>9.0444999999999993</c:v>
                </c:pt>
                <c:pt idx="6645">
                  <c:v>9.0465</c:v>
                </c:pt>
                <c:pt idx="6646">
                  <c:v>9.0485000000000007</c:v>
                </c:pt>
                <c:pt idx="6647">
                  <c:v>9.0500000000000007</c:v>
                </c:pt>
                <c:pt idx="6648">
                  <c:v>9.0515000000000008</c:v>
                </c:pt>
                <c:pt idx="6649">
                  <c:v>9.0540000000000003</c:v>
                </c:pt>
                <c:pt idx="6650">
                  <c:v>9.0555000000000003</c:v>
                </c:pt>
                <c:pt idx="6651">
                  <c:v>9.0574999999999992</c:v>
                </c:pt>
                <c:pt idx="6652">
                  <c:v>9.0589999999999993</c:v>
                </c:pt>
                <c:pt idx="6653">
                  <c:v>9.0604999999999993</c:v>
                </c:pt>
                <c:pt idx="6654">
                  <c:v>9.0630000000000006</c:v>
                </c:pt>
                <c:pt idx="6655">
                  <c:v>9.0649999999999995</c:v>
                </c:pt>
                <c:pt idx="6656">
                  <c:v>9.0670000000000002</c:v>
                </c:pt>
                <c:pt idx="6657">
                  <c:v>9.0685000000000002</c:v>
                </c:pt>
                <c:pt idx="6658">
                  <c:v>9.07</c:v>
                </c:pt>
                <c:pt idx="6659">
                  <c:v>9.0719999999999992</c:v>
                </c:pt>
                <c:pt idx="6660">
                  <c:v>9.0739999999999998</c:v>
                </c:pt>
                <c:pt idx="6661">
                  <c:v>9.0760000000000005</c:v>
                </c:pt>
                <c:pt idx="6662">
                  <c:v>9.0775000000000006</c:v>
                </c:pt>
                <c:pt idx="6663">
                  <c:v>9.0790000000000006</c:v>
                </c:pt>
                <c:pt idx="6664">
                  <c:v>9.0805000000000007</c:v>
                </c:pt>
                <c:pt idx="6665">
                  <c:v>9.0830000000000002</c:v>
                </c:pt>
                <c:pt idx="6666">
                  <c:v>9.0850000000000009</c:v>
                </c:pt>
                <c:pt idx="6667">
                  <c:v>9.0869999999999997</c:v>
                </c:pt>
                <c:pt idx="6668">
                  <c:v>9.0884999999999998</c:v>
                </c:pt>
                <c:pt idx="6669">
                  <c:v>9.0905000000000005</c:v>
                </c:pt>
                <c:pt idx="6670">
                  <c:v>9.0924999999999994</c:v>
                </c:pt>
                <c:pt idx="6671">
                  <c:v>9.0945</c:v>
                </c:pt>
                <c:pt idx="6672">
                  <c:v>9.0960000000000001</c:v>
                </c:pt>
                <c:pt idx="6673">
                  <c:v>9.0975000000000001</c:v>
                </c:pt>
                <c:pt idx="6674">
                  <c:v>9.0995000000000008</c:v>
                </c:pt>
                <c:pt idx="6675">
                  <c:v>9.1014999999999997</c:v>
                </c:pt>
                <c:pt idx="6676">
                  <c:v>9.1029999999999998</c:v>
                </c:pt>
                <c:pt idx="6677">
                  <c:v>9.1050000000000004</c:v>
                </c:pt>
                <c:pt idx="6678">
                  <c:v>9.1065000000000005</c:v>
                </c:pt>
                <c:pt idx="6679">
                  <c:v>9.1084999999999994</c:v>
                </c:pt>
                <c:pt idx="6680">
                  <c:v>9.1105</c:v>
                </c:pt>
                <c:pt idx="6681">
                  <c:v>9.1125000000000007</c:v>
                </c:pt>
                <c:pt idx="6682">
                  <c:v>9.1144999999999996</c:v>
                </c:pt>
                <c:pt idx="6683">
                  <c:v>9.1159999999999997</c:v>
                </c:pt>
                <c:pt idx="6684">
                  <c:v>9.1180000000000003</c:v>
                </c:pt>
                <c:pt idx="6685">
                  <c:v>9.1195000000000004</c:v>
                </c:pt>
                <c:pt idx="6686">
                  <c:v>9.1214999999999993</c:v>
                </c:pt>
                <c:pt idx="6687">
                  <c:v>9.1234999999999999</c:v>
                </c:pt>
                <c:pt idx="6688">
                  <c:v>9.1255000000000006</c:v>
                </c:pt>
                <c:pt idx="6689">
                  <c:v>9.1270000000000007</c:v>
                </c:pt>
                <c:pt idx="6690">
                  <c:v>9.1289999999999996</c:v>
                </c:pt>
                <c:pt idx="6691">
                  <c:v>9.1304999999999996</c:v>
                </c:pt>
                <c:pt idx="6692">
                  <c:v>9.1319999999999997</c:v>
                </c:pt>
                <c:pt idx="6693">
                  <c:v>9.1349999999999998</c:v>
                </c:pt>
                <c:pt idx="6694">
                  <c:v>9.1364999999999998</c:v>
                </c:pt>
                <c:pt idx="6695">
                  <c:v>9.1385000000000005</c:v>
                </c:pt>
                <c:pt idx="6696">
                  <c:v>9.14</c:v>
                </c:pt>
                <c:pt idx="6697">
                  <c:v>9.1419999999999995</c:v>
                </c:pt>
                <c:pt idx="6698">
                  <c:v>9.1434999999999995</c:v>
                </c:pt>
                <c:pt idx="6699">
                  <c:v>9.1449999999999996</c:v>
                </c:pt>
                <c:pt idx="6700">
                  <c:v>9.1475000000000009</c:v>
                </c:pt>
                <c:pt idx="6701">
                  <c:v>9.1489999999999991</c:v>
                </c:pt>
                <c:pt idx="6702">
                  <c:v>9.1509999999999998</c:v>
                </c:pt>
                <c:pt idx="6703">
                  <c:v>9.1524999999999999</c:v>
                </c:pt>
                <c:pt idx="6704">
                  <c:v>9.1539999999999999</c:v>
                </c:pt>
                <c:pt idx="6705">
                  <c:v>9.1560000000000006</c:v>
                </c:pt>
                <c:pt idx="6706">
                  <c:v>9.1585000000000001</c:v>
                </c:pt>
                <c:pt idx="6707">
                  <c:v>9.16</c:v>
                </c:pt>
                <c:pt idx="6708">
                  <c:v>9.1620000000000008</c:v>
                </c:pt>
                <c:pt idx="6709">
                  <c:v>9.1639999999999997</c:v>
                </c:pt>
                <c:pt idx="6710">
                  <c:v>9.1660000000000004</c:v>
                </c:pt>
                <c:pt idx="6711">
                  <c:v>9.1669999999999998</c:v>
                </c:pt>
                <c:pt idx="6712">
                  <c:v>9.1684999999999999</c:v>
                </c:pt>
                <c:pt idx="6713">
                  <c:v>9.17</c:v>
                </c:pt>
                <c:pt idx="6714">
                  <c:v>9.1720000000000006</c:v>
                </c:pt>
                <c:pt idx="6715">
                  <c:v>9.1739999999999995</c:v>
                </c:pt>
                <c:pt idx="6716">
                  <c:v>9.1750000000000007</c:v>
                </c:pt>
                <c:pt idx="6717">
                  <c:v>9.1775000000000002</c:v>
                </c:pt>
                <c:pt idx="6718">
                  <c:v>9.1809999999999992</c:v>
                </c:pt>
                <c:pt idx="6719">
                  <c:v>9.1829999999999998</c:v>
                </c:pt>
                <c:pt idx="6720">
                  <c:v>9.1844999999999999</c:v>
                </c:pt>
                <c:pt idx="6721">
                  <c:v>9.1869999999999994</c:v>
                </c:pt>
                <c:pt idx="6722">
                  <c:v>9.1890000000000001</c:v>
                </c:pt>
                <c:pt idx="6723">
                  <c:v>9.1905000000000001</c:v>
                </c:pt>
                <c:pt idx="6724">
                  <c:v>9.1925000000000008</c:v>
                </c:pt>
                <c:pt idx="6725">
                  <c:v>9.1935000000000002</c:v>
                </c:pt>
                <c:pt idx="6726">
                  <c:v>9.1954999999999991</c:v>
                </c:pt>
                <c:pt idx="6727">
                  <c:v>9.1969999999999992</c:v>
                </c:pt>
                <c:pt idx="6728">
                  <c:v>9.1989999999999998</c:v>
                </c:pt>
                <c:pt idx="6729">
                  <c:v>9.2010000000000005</c:v>
                </c:pt>
                <c:pt idx="6730">
                  <c:v>9.2029999999999994</c:v>
                </c:pt>
                <c:pt idx="6731">
                  <c:v>9.2044999999999995</c:v>
                </c:pt>
                <c:pt idx="6732">
                  <c:v>9.2059999999999995</c:v>
                </c:pt>
                <c:pt idx="6733">
                  <c:v>9.2074999999999996</c:v>
                </c:pt>
                <c:pt idx="6734">
                  <c:v>9.2089999999999996</c:v>
                </c:pt>
                <c:pt idx="6735">
                  <c:v>9.2104999999999997</c:v>
                </c:pt>
                <c:pt idx="6736">
                  <c:v>9.2129999999999992</c:v>
                </c:pt>
                <c:pt idx="6737">
                  <c:v>9.2144999999999992</c:v>
                </c:pt>
                <c:pt idx="6738">
                  <c:v>9.2164999999999999</c:v>
                </c:pt>
                <c:pt idx="6739">
                  <c:v>9.218</c:v>
                </c:pt>
                <c:pt idx="6740">
                  <c:v>9.2200000000000006</c:v>
                </c:pt>
                <c:pt idx="6741">
                  <c:v>9.2215000000000007</c:v>
                </c:pt>
                <c:pt idx="6742">
                  <c:v>9.2234999999999996</c:v>
                </c:pt>
                <c:pt idx="6743">
                  <c:v>9.2255000000000003</c:v>
                </c:pt>
                <c:pt idx="6744">
                  <c:v>9.2270000000000003</c:v>
                </c:pt>
                <c:pt idx="6745">
                  <c:v>9.2285000000000004</c:v>
                </c:pt>
                <c:pt idx="6746">
                  <c:v>9.23</c:v>
                </c:pt>
                <c:pt idx="6747">
                  <c:v>9.2324999999999999</c:v>
                </c:pt>
                <c:pt idx="6748">
                  <c:v>9.234</c:v>
                </c:pt>
                <c:pt idx="6749">
                  <c:v>9.2360000000000007</c:v>
                </c:pt>
                <c:pt idx="6750">
                  <c:v>9.2379999999999995</c:v>
                </c:pt>
                <c:pt idx="6751">
                  <c:v>9.2394999999999996</c:v>
                </c:pt>
                <c:pt idx="6752">
                  <c:v>9.2409999999999997</c:v>
                </c:pt>
                <c:pt idx="6753">
                  <c:v>9.2430000000000003</c:v>
                </c:pt>
                <c:pt idx="6754">
                  <c:v>9.2449999999999992</c:v>
                </c:pt>
                <c:pt idx="6755">
                  <c:v>9.2464999999999993</c:v>
                </c:pt>
                <c:pt idx="6756">
                  <c:v>9.2484999999999999</c:v>
                </c:pt>
                <c:pt idx="6757">
                  <c:v>9.2494999999999994</c:v>
                </c:pt>
                <c:pt idx="6758">
                  <c:v>9.2515000000000001</c:v>
                </c:pt>
                <c:pt idx="6759">
                  <c:v>9.2535000000000007</c:v>
                </c:pt>
                <c:pt idx="6760">
                  <c:v>9.2554999999999996</c:v>
                </c:pt>
                <c:pt idx="6761">
                  <c:v>9.2569999999999997</c:v>
                </c:pt>
                <c:pt idx="6762">
                  <c:v>9.2584999999999997</c:v>
                </c:pt>
                <c:pt idx="6763">
                  <c:v>9.2605000000000004</c:v>
                </c:pt>
                <c:pt idx="6764">
                  <c:v>9.2624999999999993</c:v>
                </c:pt>
                <c:pt idx="6765">
                  <c:v>9.2645</c:v>
                </c:pt>
                <c:pt idx="6766">
                  <c:v>9.266</c:v>
                </c:pt>
                <c:pt idx="6767">
                  <c:v>9.2675000000000001</c:v>
                </c:pt>
                <c:pt idx="6768">
                  <c:v>9.2695000000000007</c:v>
                </c:pt>
                <c:pt idx="6769">
                  <c:v>9.2714999999999996</c:v>
                </c:pt>
                <c:pt idx="6770">
                  <c:v>9.2729999999999997</c:v>
                </c:pt>
                <c:pt idx="6771">
                  <c:v>9.2750000000000004</c:v>
                </c:pt>
                <c:pt idx="6772">
                  <c:v>9.2769999999999992</c:v>
                </c:pt>
                <c:pt idx="6773">
                  <c:v>9.2784999999999993</c:v>
                </c:pt>
                <c:pt idx="6774">
                  <c:v>9.2799999999999994</c:v>
                </c:pt>
                <c:pt idx="6775">
                  <c:v>9.2814999999999994</c:v>
                </c:pt>
                <c:pt idx="6776">
                  <c:v>9.2835000000000001</c:v>
                </c:pt>
                <c:pt idx="6777">
                  <c:v>9.2855000000000008</c:v>
                </c:pt>
                <c:pt idx="6778">
                  <c:v>9.2874999999999996</c:v>
                </c:pt>
                <c:pt idx="6779">
                  <c:v>9.2885000000000009</c:v>
                </c:pt>
                <c:pt idx="6780">
                  <c:v>9.2899999999999991</c:v>
                </c:pt>
                <c:pt idx="6781">
                  <c:v>9.2919999999999998</c:v>
                </c:pt>
                <c:pt idx="6782">
                  <c:v>9.2940000000000005</c:v>
                </c:pt>
                <c:pt idx="6783">
                  <c:v>9.2959999999999994</c:v>
                </c:pt>
                <c:pt idx="6784">
                  <c:v>9.2985000000000007</c:v>
                </c:pt>
                <c:pt idx="6785">
                  <c:v>9.2995000000000001</c:v>
                </c:pt>
                <c:pt idx="6786">
                  <c:v>9.3015000000000008</c:v>
                </c:pt>
                <c:pt idx="6787">
                  <c:v>9.3040000000000003</c:v>
                </c:pt>
                <c:pt idx="6788">
                  <c:v>9.3055000000000003</c:v>
                </c:pt>
                <c:pt idx="6789">
                  <c:v>9.3070000000000004</c:v>
                </c:pt>
                <c:pt idx="6790">
                  <c:v>9.3089999999999993</c:v>
                </c:pt>
                <c:pt idx="6791">
                  <c:v>9.31</c:v>
                </c:pt>
                <c:pt idx="6792">
                  <c:v>9.3125</c:v>
                </c:pt>
                <c:pt idx="6793">
                  <c:v>9.3140000000000001</c:v>
                </c:pt>
                <c:pt idx="6794">
                  <c:v>9.3160000000000007</c:v>
                </c:pt>
                <c:pt idx="6795">
                  <c:v>9.3175000000000008</c:v>
                </c:pt>
                <c:pt idx="6796">
                  <c:v>9.3194999999999997</c:v>
                </c:pt>
                <c:pt idx="6797">
                  <c:v>9.3215000000000003</c:v>
                </c:pt>
                <c:pt idx="6798">
                  <c:v>9.3234999999999992</c:v>
                </c:pt>
                <c:pt idx="6799">
                  <c:v>9.3249999999999993</c:v>
                </c:pt>
                <c:pt idx="6800">
                  <c:v>9.327</c:v>
                </c:pt>
                <c:pt idx="6801">
                  <c:v>9.3285</c:v>
                </c:pt>
                <c:pt idx="6802">
                  <c:v>9.3305000000000007</c:v>
                </c:pt>
                <c:pt idx="6803">
                  <c:v>9.3324999999999996</c:v>
                </c:pt>
                <c:pt idx="6804">
                  <c:v>9.3339999999999996</c:v>
                </c:pt>
                <c:pt idx="6805">
                  <c:v>9.3354999999999997</c:v>
                </c:pt>
                <c:pt idx="6806">
                  <c:v>9.3375000000000004</c:v>
                </c:pt>
                <c:pt idx="6807">
                  <c:v>9.3394999999999992</c:v>
                </c:pt>
                <c:pt idx="6808">
                  <c:v>9.3420000000000005</c:v>
                </c:pt>
                <c:pt idx="6809">
                  <c:v>9.3435000000000006</c:v>
                </c:pt>
                <c:pt idx="6810">
                  <c:v>9.3450000000000006</c:v>
                </c:pt>
                <c:pt idx="6811">
                  <c:v>9.3469999999999995</c:v>
                </c:pt>
                <c:pt idx="6812">
                  <c:v>9.3490000000000002</c:v>
                </c:pt>
                <c:pt idx="6813">
                  <c:v>9.3505000000000003</c:v>
                </c:pt>
                <c:pt idx="6814">
                  <c:v>9.3520000000000003</c:v>
                </c:pt>
                <c:pt idx="6815">
                  <c:v>9.3539999999999992</c:v>
                </c:pt>
                <c:pt idx="6816">
                  <c:v>9.3554999999999993</c:v>
                </c:pt>
                <c:pt idx="6817">
                  <c:v>9.3574999999999999</c:v>
                </c:pt>
                <c:pt idx="6818">
                  <c:v>9.36</c:v>
                </c:pt>
                <c:pt idx="6819">
                  <c:v>9.3614999999999995</c:v>
                </c:pt>
                <c:pt idx="6820">
                  <c:v>9.3635000000000002</c:v>
                </c:pt>
                <c:pt idx="6821">
                  <c:v>9.3650000000000002</c:v>
                </c:pt>
                <c:pt idx="6822">
                  <c:v>9.3670000000000009</c:v>
                </c:pt>
                <c:pt idx="6823">
                  <c:v>9.3689999999999998</c:v>
                </c:pt>
                <c:pt idx="6824">
                  <c:v>9.3704999999999998</c:v>
                </c:pt>
                <c:pt idx="6825">
                  <c:v>9.3725000000000005</c:v>
                </c:pt>
                <c:pt idx="6826">
                  <c:v>9.3740000000000006</c:v>
                </c:pt>
                <c:pt idx="6827">
                  <c:v>9.3759999999999994</c:v>
                </c:pt>
                <c:pt idx="6828">
                  <c:v>9.3780000000000001</c:v>
                </c:pt>
                <c:pt idx="6829">
                  <c:v>9.3795000000000002</c:v>
                </c:pt>
                <c:pt idx="6830">
                  <c:v>9.3810000000000002</c:v>
                </c:pt>
                <c:pt idx="6831">
                  <c:v>9.3829999999999991</c:v>
                </c:pt>
                <c:pt idx="6832">
                  <c:v>9.3849999999999998</c:v>
                </c:pt>
                <c:pt idx="6833">
                  <c:v>9.3874999999999993</c:v>
                </c:pt>
                <c:pt idx="6834">
                  <c:v>9.3889999999999993</c:v>
                </c:pt>
                <c:pt idx="6835">
                  <c:v>9.3904999999999994</c:v>
                </c:pt>
                <c:pt idx="6836">
                  <c:v>9.3925000000000001</c:v>
                </c:pt>
                <c:pt idx="6837">
                  <c:v>9.3940000000000001</c:v>
                </c:pt>
                <c:pt idx="6838">
                  <c:v>9.3964999999999996</c:v>
                </c:pt>
                <c:pt idx="6839">
                  <c:v>9.3979999999999997</c:v>
                </c:pt>
                <c:pt idx="6840">
                  <c:v>9.3989999999999991</c:v>
                </c:pt>
                <c:pt idx="6841">
                  <c:v>9.4004999999999992</c:v>
                </c:pt>
                <c:pt idx="6842">
                  <c:v>9.4030000000000005</c:v>
                </c:pt>
                <c:pt idx="6843">
                  <c:v>9.4049999999999994</c:v>
                </c:pt>
                <c:pt idx="6844">
                  <c:v>9.4064999999999994</c:v>
                </c:pt>
                <c:pt idx="6845">
                  <c:v>9.4085000000000001</c:v>
                </c:pt>
                <c:pt idx="6846">
                  <c:v>9.4105000000000008</c:v>
                </c:pt>
                <c:pt idx="6847">
                  <c:v>9.4120000000000008</c:v>
                </c:pt>
                <c:pt idx="6848">
                  <c:v>9.4145000000000003</c:v>
                </c:pt>
                <c:pt idx="6849">
                  <c:v>9.4154999999999998</c:v>
                </c:pt>
                <c:pt idx="6850">
                  <c:v>9.4175000000000004</c:v>
                </c:pt>
                <c:pt idx="6851">
                  <c:v>9.4190000000000005</c:v>
                </c:pt>
                <c:pt idx="6852">
                  <c:v>9.4209999999999994</c:v>
                </c:pt>
                <c:pt idx="6853">
                  <c:v>9.4224999999999994</c:v>
                </c:pt>
                <c:pt idx="6854">
                  <c:v>9.4245000000000001</c:v>
                </c:pt>
                <c:pt idx="6855">
                  <c:v>9.4265000000000008</c:v>
                </c:pt>
                <c:pt idx="6856">
                  <c:v>9.4284999999999997</c:v>
                </c:pt>
                <c:pt idx="6857">
                  <c:v>9.4305000000000003</c:v>
                </c:pt>
                <c:pt idx="6858">
                  <c:v>9.4324999999999992</c:v>
                </c:pt>
                <c:pt idx="6859">
                  <c:v>9.4339999999999993</c:v>
                </c:pt>
                <c:pt idx="6860">
                  <c:v>9.4354999999999993</c:v>
                </c:pt>
                <c:pt idx="6861">
                  <c:v>9.4369999999999994</c:v>
                </c:pt>
                <c:pt idx="6862">
                  <c:v>9.4395000000000007</c:v>
                </c:pt>
                <c:pt idx="6863">
                  <c:v>9.4410000000000007</c:v>
                </c:pt>
                <c:pt idx="6864">
                  <c:v>9.4429999999999996</c:v>
                </c:pt>
                <c:pt idx="6865">
                  <c:v>9.4444999999999997</c:v>
                </c:pt>
                <c:pt idx="6866">
                  <c:v>9.4459999999999997</c:v>
                </c:pt>
                <c:pt idx="6867">
                  <c:v>9.4484999999999992</c:v>
                </c:pt>
                <c:pt idx="6868">
                  <c:v>9.4504999999999999</c:v>
                </c:pt>
                <c:pt idx="6869">
                  <c:v>9.452</c:v>
                </c:pt>
                <c:pt idx="6870">
                  <c:v>9.4535</c:v>
                </c:pt>
                <c:pt idx="6871">
                  <c:v>9.4555000000000007</c:v>
                </c:pt>
                <c:pt idx="6872">
                  <c:v>9.4570000000000007</c:v>
                </c:pt>
                <c:pt idx="6873">
                  <c:v>9.4595000000000002</c:v>
                </c:pt>
                <c:pt idx="6874">
                  <c:v>9.4614999999999991</c:v>
                </c:pt>
                <c:pt idx="6875">
                  <c:v>9.4625000000000004</c:v>
                </c:pt>
                <c:pt idx="6876">
                  <c:v>9.4640000000000004</c:v>
                </c:pt>
                <c:pt idx="6877">
                  <c:v>9.4659999999999993</c:v>
                </c:pt>
                <c:pt idx="6878">
                  <c:v>9.468</c:v>
                </c:pt>
                <c:pt idx="6879">
                  <c:v>9.4704999999999995</c:v>
                </c:pt>
                <c:pt idx="6880">
                  <c:v>9.4719999999999995</c:v>
                </c:pt>
                <c:pt idx="6881">
                  <c:v>9.4740000000000002</c:v>
                </c:pt>
                <c:pt idx="6882">
                  <c:v>9.4749999999999996</c:v>
                </c:pt>
                <c:pt idx="6883">
                  <c:v>9.4770000000000003</c:v>
                </c:pt>
                <c:pt idx="6884">
                  <c:v>9.4789999999999992</c:v>
                </c:pt>
                <c:pt idx="6885">
                  <c:v>9.4809999999999999</c:v>
                </c:pt>
                <c:pt idx="6886">
                  <c:v>9.4824999999999999</c:v>
                </c:pt>
                <c:pt idx="6887">
                  <c:v>9.484</c:v>
                </c:pt>
                <c:pt idx="6888">
                  <c:v>9.4855</c:v>
                </c:pt>
                <c:pt idx="6889">
                  <c:v>9.4879999999999995</c:v>
                </c:pt>
                <c:pt idx="6890">
                  <c:v>9.4894999999999996</c:v>
                </c:pt>
                <c:pt idx="6891">
                  <c:v>9.4915000000000003</c:v>
                </c:pt>
                <c:pt idx="6892">
                  <c:v>9.4934999999999992</c:v>
                </c:pt>
                <c:pt idx="6893">
                  <c:v>9.4954999999999998</c:v>
                </c:pt>
                <c:pt idx="6894">
                  <c:v>9.4969999999999999</c:v>
                </c:pt>
                <c:pt idx="6895">
                  <c:v>9.4984999999999999</c:v>
                </c:pt>
                <c:pt idx="6896">
                  <c:v>9.5</c:v>
                </c:pt>
                <c:pt idx="6897">
                  <c:v>9.5015000000000001</c:v>
                </c:pt>
                <c:pt idx="6898">
                  <c:v>9.5039999999999996</c:v>
                </c:pt>
                <c:pt idx="6899">
                  <c:v>9.5060000000000002</c:v>
                </c:pt>
                <c:pt idx="6900">
                  <c:v>9.5075000000000003</c:v>
                </c:pt>
                <c:pt idx="6901">
                  <c:v>9.5090000000000003</c:v>
                </c:pt>
                <c:pt idx="6902">
                  <c:v>9.5109999999999992</c:v>
                </c:pt>
                <c:pt idx="6903">
                  <c:v>9.5124999999999993</c:v>
                </c:pt>
                <c:pt idx="6904">
                  <c:v>9.5139999999999993</c:v>
                </c:pt>
                <c:pt idx="6905">
                  <c:v>9.516</c:v>
                </c:pt>
                <c:pt idx="6906">
                  <c:v>9.5184999999999995</c:v>
                </c:pt>
                <c:pt idx="6907">
                  <c:v>9.52</c:v>
                </c:pt>
                <c:pt idx="6908">
                  <c:v>9.5214999999999996</c:v>
                </c:pt>
                <c:pt idx="6909">
                  <c:v>9.5235000000000003</c:v>
                </c:pt>
                <c:pt idx="6910">
                  <c:v>9.5250000000000004</c:v>
                </c:pt>
                <c:pt idx="6911">
                  <c:v>9.5265000000000004</c:v>
                </c:pt>
                <c:pt idx="6912">
                  <c:v>9.5280000000000005</c:v>
                </c:pt>
                <c:pt idx="6913">
                  <c:v>9.5299999999999994</c:v>
                </c:pt>
                <c:pt idx="6914">
                  <c:v>9.532</c:v>
                </c:pt>
                <c:pt idx="6915">
                  <c:v>9.5340000000000007</c:v>
                </c:pt>
                <c:pt idx="6916">
                  <c:v>9.5359999999999996</c:v>
                </c:pt>
                <c:pt idx="6917">
                  <c:v>9.5380000000000003</c:v>
                </c:pt>
                <c:pt idx="6918">
                  <c:v>9.5395000000000003</c:v>
                </c:pt>
                <c:pt idx="6919">
                  <c:v>9.5410000000000004</c:v>
                </c:pt>
                <c:pt idx="6920">
                  <c:v>9.5429999999999993</c:v>
                </c:pt>
                <c:pt idx="6921">
                  <c:v>9.5449999999999999</c:v>
                </c:pt>
                <c:pt idx="6922">
                  <c:v>9.5465</c:v>
                </c:pt>
                <c:pt idx="6923">
                  <c:v>9.5485000000000007</c:v>
                </c:pt>
                <c:pt idx="6924">
                  <c:v>9.5500000000000007</c:v>
                </c:pt>
                <c:pt idx="6925">
                  <c:v>9.5504999999999995</c:v>
                </c:pt>
                <c:pt idx="6926">
                  <c:v>9.5515000000000008</c:v>
                </c:pt>
                <c:pt idx="6927">
                  <c:v>9.5519999999999996</c:v>
                </c:pt>
                <c:pt idx="6928">
                  <c:v>9.5540000000000003</c:v>
                </c:pt>
                <c:pt idx="6929">
                  <c:v>9.5559999999999992</c:v>
                </c:pt>
                <c:pt idx="6930">
                  <c:v>9.5579999999999998</c:v>
                </c:pt>
                <c:pt idx="6931">
                  <c:v>9.5604999999999993</c:v>
                </c:pt>
                <c:pt idx="6932">
                  <c:v>9.5630000000000006</c:v>
                </c:pt>
                <c:pt idx="6933">
                  <c:v>9.5655000000000001</c:v>
                </c:pt>
                <c:pt idx="6934">
                  <c:v>9.5675000000000008</c:v>
                </c:pt>
                <c:pt idx="6935">
                  <c:v>9.5690000000000008</c:v>
                </c:pt>
                <c:pt idx="6936">
                  <c:v>9.5709999999999997</c:v>
                </c:pt>
                <c:pt idx="6937">
                  <c:v>9.5719999999999992</c:v>
                </c:pt>
                <c:pt idx="6938">
                  <c:v>9.5749999999999993</c:v>
                </c:pt>
                <c:pt idx="6939">
                  <c:v>9.577</c:v>
                </c:pt>
                <c:pt idx="6940">
                  <c:v>9.5779999999999994</c:v>
                </c:pt>
                <c:pt idx="6941">
                  <c:v>9.58</c:v>
                </c:pt>
                <c:pt idx="6942">
                  <c:v>9.5815000000000001</c:v>
                </c:pt>
                <c:pt idx="6943">
                  <c:v>9.5835000000000008</c:v>
                </c:pt>
                <c:pt idx="6944">
                  <c:v>9.5854999999999997</c:v>
                </c:pt>
                <c:pt idx="6945">
                  <c:v>9.5869999999999997</c:v>
                </c:pt>
                <c:pt idx="6946">
                  <c:v>9.5890000000000004</c:v>
                </c:pt>
                <c:pt idx="6947">
                  <c:v>9.5905000000000005</c:v>
                </c:pt>
                <c:pt idx="6948">
                  <c:v>9.5920000000000005</c:v>
                </c:pt>
                <c:pt idx="6949">
                  <c:v>9.5939999999999994</c:v>
                </c:pt>
                <c:pt idx="6950">
                  <c:v>9.5960000000000001</c:v>
                </c:pt>
                <c:pt idx="6951">
                  <c:v>9.5980000000000008</c:v>
                </c:pt>
                <c:pt idx="6952">
                  <c:v>9.5990000000000002</c:v>
                </c:pt>
                <c:pt idx="6953">
                  <c:v>9.6010000000000009</c:v>
                </c:pt>
                <c:pt idx="6954">
                  <c:v>9.6024999999999991</c:v>
                </c:pt>
                <c:pt idx="6955">
                  <c:v>9.6044999999999998</c:v>
                </c:pt>
                <c:pt idx="6956">
                  <c:v>9.6069999999999993</c:v>
                </c:pt>
                <c:pt idx="6957">
                  <c:v>9.609</c:v>
                </c:pt>
                <c:pt idx="6958">
                  <c:v>9.61</c:v>
                </c:pt>
                <c:pt idx="6959">
                  <c:v>9.6120000000000001</c:v>
                </c:pt>
                <c:pt idx="6960">
                  <c:v>9.6140000000000008</c:v>
                </c:pt>
                <c:pt idx="6961">
                  <c:v>9.6155000000000008</c:v>
                </c:pt>
                <c:pt idx="6962">
                  <c:v>9.6180000000000003</c:v>
                </c:pt>
                <c:pt idx="6963">
                  <c:v>9.6195000000000004</c:v>
                </c:pt>
                <c:pt idx="6964">
                  <c:v>9.6214999999999993</c:v>
                </c:pt>
                <c:pt idx="6965">
                  <c:v>9.6225000000000005</c:v>
                </c:pt>
                <c:pt idx="6966">
                  <c:v>9.6244999999999994</c:v>
                </c:pt>
                <c:pt idx="6967">
                  <c:v>9.6265000000000001</c:v>
                </c:pt>
                <c:pt idx="6968">
                  <c:v>9.6280000000000001</c:v>
                </c:pt>
                <c:pt idx="6969">
                  <c:v>9.6300000000000008</c:v>
                </c:pt>
                <c:pt idx="6970">
                  <c:v>9.6315000000000008</c:v>
                </c:pt>
                <c:pt idx="6971">
                  <c:v>9.6334999999999997</c:v>
                </c:pt>
                <c:pt idx="6972">
                  <c:v>9.6355000000000004</c:v>
                </c:pt>
                <c:pt idx="6973">
                  <c:v>9.6374999999999993</c:v>
                </c:pt>
                <c:pt idx="6974">
                  <c:v>9.6395</c:v>
                </c:pt>
                <c:pt idx="6975">
                  <c:v>9.6415000000000006</c:v>
                </c:pt>
                <c:pt idx="6976">
                  <c:v>9.6425000000000001</c:v>
                </c:pt>
                <c:pt idx="6977">
                  <c:v>9.6445000000000007</c:v>
                </c:pt>
                <c:pt idx="6978">
                  <c:v>9.6470000000000002</c:v>
                </c:pt>
                <c:pt idx="6979">
                  <c:v>9.6485000000000003</c:v>
                </c:pt>
                <c:pt idx="6980">
                  <c:v>9.6504999999999992</c:v>
                </c:pt>
                <c:pt idx="6981">
                  <c:v>9.6519999999999992</c:v>
                </c:pt>
                <c:pt idx="6982">
                  <c:v>9.6539999999999999</c:v>
                </c:pt>
                <c:pt idx="6983">
                  <c:v>9.6564999999999994</c:v>
                </c:pt>
                <c:pt idx="6984">
                  <c:v>9.6585000000000001</c:v>
                </c:pt>
                <c:pt idx="6985">
                  <c:v>9.6594999999999995</c:v>
                </c:pt>
                <c:pt idx="6986">
                  <c:v>9.6615000000000002</c:v>
                </c:pt>
                <c:pt idx="6987">
                  <c:v>9.6635000000000009</c:v>
                </c:pt>
                <c:pt idx="6988">
                  <c:v>9.6654999999999998</c:v>
                </c:pt>
                <c:pt idx="6989">
                  <c:v>9.6669999999999998</c:v>
                </c:pt>
                <c:pt idx="6990">
                  <c:v>9.6690000000000005</c:v>
                </c:pt>
                <c:pt idx="6991">
                  <c:v>9.6705000000000005</c:v>
                </c:pt>
                <c:pt idx="6992">
                  <c:v>9.6720000000000006</c:v>
                </c:pt>
                <c:pt idx="6993">
                  <c:v>9.6745000000000001</c:v>
                </c:pt>
                <c:pt idx="6994">
                  <c:v>9.6765000000000008</c:v>
                </c:pt>
                <c:pt idx="6995">
                  <c:v>9.6784999999999997</c:v>
                </c:pt>
                <c:pt idx="6996">
                  <c:v>9.68</c:v>
                </c:pt>
                <c:pt idx="6997">
                  <c:v>9.6814999999999998</c:v>
                </c:pt>
                <c:pt idx="6998">
                  <c:v>9.6835000000000004</c:v>
                </c:pt>
                <c:pt idx="6999">
                  <c:v>9.6859999999999999</c:v>
                </c:pt>
                <c:pt idx="7000">
                  <c:v>9.6875</c:v>
                </c:pt>
                <c:pt idx="7001">
                  <c:v>9.6890000000000001</c:v>
                </c:pt>
                <c:pt idx="7002">
                  <c:v>9.6905000000000001</c:v>
                </c:pt>
                <c:pt idx="7003">
                  <c:v>9.6925000000000008</c:v>
                </c:pt>
                <c:pt idx="7004">
                  <c:v>9.6950000000000003</c:v>
                </c:pt>
                <c:pt idx="7005">
                  <c:v>9.6965000000000003</c:v>
                </c:pt>
                <c:pt idx="7006">
                  <c:v>9.6984999999999992</c:v>
                </c:pt>
                <c:pt idx="7007">
                  <c:v>9.6999999999999993</c:v>
                </c:pt>
                <c:pt idx="7008">
                  <c:v>9.702</c:v>
                </c:pt>
                <c:pt idx="7009">
                  <c:v>9.7040000000000006</c:v>
                </c:pt>
                <c:pt idx="7010">
                  <c:v>9.7055000000000007</c:v>
                </c:pt>
                <c:pt idx="7011">
                  <c:v>9.7074999999999996</c:v>
                </c:pt>
                <c:pt idx="7012">
                  <c:v>9.7089999999999996</c:v>
                </c:pt>
                <c:pt idx="7013">
                  <c:v>9.7110000000000003</c:v>
                </c:pt>
                <c:pt idx="7014">
                  <c:v>9.7134999999999998</c:v>
                </c:pt>
                <c:pt idx="7015">
                  <c:v>9.7144999999999992</c:v>
                </c:pt>
                <c:pt idx="7016">
                  <c:v>9.7164999999999999</c:v>
                </c:pt>
                <c:pt idx="7017">
                  <c:v>9.7185000000000006</c:v>
                </c:pt>
                <c:pt idx="7018">
                  <c:v>9.7204999999999995</c:v>
                </c:pt>
                <c:pt idx="7019">
                  <c:v>9.7225000000000001</c:v>
                </c:pt>
                <c:pt idx="7020">
                  <c:v>9.7240000000000002</c:v>
                </c:pt>
                <c:pt idx="7021">
                  <c:v>9.7260000000000009</c:v>
                </c:pt>
                <c:pt idx="7022">
                  <c:v>9.7274999999999991</c:v>
                </c:pt>
                <c:pt idx="7023">
                  <c:v>9.7294999999999998</c:v>
                </c:pt>
                <c:pt idx="7024">
                  <c:v>9.7315000000000005</c:v>
                </c:pt>
                <c:pt idx="7025">
                  <c:v>9.7330000000000005</c:v>
                </c:pt>
                <c:pt idx="7026">
                  <c:v>9.7349999999999994</c:v>
                </c:pt>
                <c:pt idx="7027">
                  <c:v>9.7364999999999995</c:v>
                </c:pt>
                <c:pt idx="7028">
                  <c:v>9.7394999999999996</c:v>
                </c:pt>
                <c:pt idx="7029">
                  <c:v>9.7415000000000003</c:v>
                </c:pt>
                <c:pt idx="7030">
                  <c:v>9.7424999999999997</c:v>
                </c:pt>
                <c:pt idx="7031">
                  <c:v>9.7445000000000004</c:v>
                </c:pt>
                <c:pt idx="7032">
                  <c:v>9.7464999999999993</c:v>
                </c:pt>
                <c:pt idx="7033">
                  <c:v>9.7479999999999993</c:v>
                </c:pt>
                <c:pt idx="7034">
                  <c:v>9.7505000000000006</c:v>
                </c:pt>
                <c:pt idx="7035">
                  <c:v>9.7520000000000007</c:v>
                </c:pt>
                <c:pt idx="7036">
                  <c:v>9.7535000000000007</c:v>
                </c:pt>
                <c:pt idx="7037">
                  <c:v>9.7554999999999996</c:v>
                </c:pt>
                <c:pt idx="7038">
                  <c:v>9.7569999999999997</c:v>
                </c:pt>
                <c:pt idx="7039">
                  <c:v>9.7594999999999992</c:v>
                </c:pt>
                <c:pt idx="7040">
                  <c:v>9.7609999999999992</c:v>
                </c:pt>
                <c:pt idx="7041">
                  <c:v>9.7629999999999999</c:v>
                </c:pt>
                <c:pt idx="7042">
                  <c:v>9.7645</c:v>
                </c:pt>
                <c:pt idx="7043">
                  <c:v>9.7665000000000006</c:v>
                </c:pt>
                <c:pt idx="7044">
                  <c:v>9.7684999999999995</c:v>
                </c:pt>
                <c:pt idx="7045">
                  <c:v>9.7705000000000002</c:v>
                </c:pt>
                <c:pt idx="7046">
                  <c:v>9.7720000000000002</c:v>
                </c:pt>
                <c:pt idx="7047">
                  <c:v>9.7735000000000003</c:v>
                </c:pt>
                <c:pt idx="7048">
                  <c:v>9.7754999999999992</c:v>
                </c:pt>
                <c:pt idx="7049">
                  <c:v>9.7774999999999999</c:v>
                </c:pt>
                <c:pt idx="7050">
                  <c:v>9.7795000000000005</c:v>
                </c:pt>
                <c:pt idx="7051">
                  <c:v>9.7810000000000006</c:v>
                </c:pt>
                <c:pt idx="7052">
                  <c:v>9.7829999999999995</c:v>
                </c:pt>
                <c:pt idx="7053">
                  <c:v>9.7850000000000001</c:v>
                </c:pt>
                <c:pt idx="7054">
                  <c:v>9.7865000000000002</c:v>
                </c:pt>
                <c:pt idx="7055">
                  <c:v>9.7885000000000009</c:v>
                </c:pt>
                <c:pt idx="7056">
                  <c:v>9.7904999999999998</c:v>
                </c:pt>
                <c:pt idx="7057">
                  <c:v>9.7919999999999998</c:v>
                </c:pt>
                <c:pt idx="7058">
                  <c:v>9.7934999999999999</c:v>
                </c:pt>
                <c:pt idx="7059">
                  <c:v>9.7959999999999994</c:v>
                </c:pt>
                <c:pt idx="7060">
                  <c:v>9.798</c:v>
                </c:pt>
                <c:pt idx="7061">
                  <c:v>9.7989999999999995</c:v>
                </c:pt>
                <c:pt idx="7062">
                  <c:v>9.8010000000000002</c:v>
                </c:pt>
                <c:pt idx="7063">
                  <c:v>9.8025000000000002</c:v>
                </c:pt>
                <c:pt idx="7064">
                  <c:v>9.8045000000000009</c:v>
                </c:pt>
                <c:pt idx="7065">
                  <c:v>9.8070000000000004</c:v>
                </c:pt>
                <c:pt idx="7066">
                  <c:v>9.8089999999999993</c:v>
                </c:pt>
                <c:pt idx="7067">
                  <c:v>9.8104999999999993</c:v>
                </c:pt>
                <c:pt idx="7068">
                  <c:v>9.8119999999999994</c:v>
                </c:pt>
                <c:pt idx="7069">
                  <c:v>9.8134999999999994</c:v>
                </c:pt>
                <c:pt idx="7070">
                  <c:v>9.8155000000000001</c:v>
                </c:pt>
                <c:pt idx="7071">
                  <c:v>9.8175000000000008</c:v>
                </c:pt>
                <c:pt idx="7072">
                  <c:v>9.8194999999999997</c:v>
                </c:pt>
                <c:pt idx="7073">
                  <c:v>9.8209999999999997</c:v>
                </c:pt>
                <c:pt idx="7074">
                  <c:v>9.8230000000000004</c:v>
                </c:pt>
                <c:pt idx="7075">
                  <c:v>9.8245000000000005</c:v>
                </c:pt>
                <c:pt idx="7076">
                  <c:v>9.8275000000000006</c:v>
                </c:pt>
                <c:pt idx="7077">
                  <c:v>9.8290000000000006</c:v>
                </c:pt>
                <c:pt idx="7078">
                  <c:v>9.8309999999999995</c:v>
                </c:pt>
                <c:pt idx="7079">
                  <c:v>9.8324999999999996</c:v>
                </c:pt>
                <c:pt idx="7080">
                  <c:v>9.8339999999999996</c:v>
                </c:pt>
                <c:pt idx="7081">
                  <c:v>9.8360000000000003</c:v>
                </c:pt>
                <c:pt idx="7082">
                  <c:v>9.8375000000000004</c:v>
                </c:pt>
                <c:pt idx="7083">
                  <c:v>9.84</c:v>
                </c:pt>
                <c:pt idx="7084">
                  <c:v>9.8420000000000005</c:v>
                </c:pt>
                <c:pt idx="7085">
                  <c:v>9.8435000000000006</c:v>
                </c:pt>
                <c:pt idx="7086">
                  <c:v>9.8450000000000006</c:v>
                </c:pt>
                <c:pt idx="7087">
                  <c:v>9.8465000000000007</c:v>
                </c:pt>
                <c:pt idx="7088">
                  <c:v>9.8484999999999996</c:v>
                </c:pt>
                <c:pt idx="7089">
                  <c:v>9.8505000000000003</c:v>
                </c:pt>
                <c:pt idx="7090">
                  <c:v>9.8524999999999991</c:v>
                </c:pt>
                <c:pt idx="7091">
                  <c:v>9.8539999999999992</c:v>
                </c:pt>
                <c:pt idx="7092">
                  <c:v>9.8559999999999999</c:v>
                </c:pt>
                <c:pt idx="7093">
                  <c:v>9.8580000000000005</c:v>
                </c:pt>
                <c:pt idx="7094">
                  <c:v>9.8595000000000006</c:v>
                </c:pt>
                <c:pt idx="7095">
                  <c:v>9.8610000000000007</c:v>
                </c:pt>
                <c:pt idx="7096">
                  <c:v>9.8629999999999995</c:v>
                </c:pt>
                <c:pt idx="7097">
                  <c:v>9.8650000000000002</c:v>
                </c:pt>
                <c:pt idx="7098">
                  <c:v>9.8670000000000009</c:v>
                </c:pt>
                <c:pt idx="7099">
                  <c:v>9.8684999999999992</c:v>
                </c:pt>
                <c:pt idx="7100">
                  <c:v>9.8699999999999992</c:v>
                </c:pt>
                <c:pt idx="7101">
                  <c:v>9.8719999999999999</c:v>
                </c:pt>
                <c:pt idx="7102">
                  <c:v>9.8740000000000006</c:v>
                </c:pt>
                <c:pt idx="7103">
                  <c:v>9.8755000000000006</c:v>
                </c:pt>
                <c:pt idx="7104">
                  <c:v>9.8770000000000007</c:v>
                </c:pt>
                <c:pt idx="7105">
                  <c:v>9.8795000000000002</c:v>
                </c:pt>
                <c:pt idx="7106">
                  <c:v>9.8815000000000008</c:v>
                </c:pt>
                <c:pt idx="7107">
                  <c:v>9.8825000000000003</c:v>
                </c:pt>
                <c:pt idx="7108">
                  <c:v>9.8829999999999991</c:v>
                </c:pt>
                <c:pt idx="7109">
                  <c:v>9.8840000000000003</c:v>
                </c:pt>
                <c:pt idx="7110">
                  <c:v>9.8855000000000004</c:v>
                </c:pt>
                <c:pt idx="7111">
                  <c:v>9.8885000000000005</c:v>
                </c:pt>
                <c:pt idx="7112">
                  <c:v>9.891</c:v>
                </c:pt>
                <c:pt idx="7113">
                  <c:v>9.8930000000000007</c:v>
                </c:pt>
                <c:pt idx="7114">
                  <c:v>9.8955000000000002</c:v>
                </c:pt>
                <c:pt idx="7115">
                  <c:v>9.8979999999999997</c:v>
                </c:pt>
                <c:pt idx="7116">
                  <c:v>9.8994999999999997</c:v>
                </c:pt>
                <c:pt idx="7117">
                  <c:v>9.9015000000000004</c:v>
                </c:pt>
                <c:pt idx="7118">
                  <c:v>9.9034999999999993</c:v>
                </c:pt>
                <c:pt idx="7119">
                  <c:v>9.9049999999999994</c:v>
                </c:pt>
                <c:pt idx="7120">
                  <c:v>9.907</c:v>
                </c:pt>
                <c:pt idx="7121">
                  <c:v>9.9090000000000007</c:v>
                </c:pt>
                <c:pt idx="7122">
                  <c:v>9.9105000000000008</c:v>
                </c:pt>
                <c:pt idx="7123">
                  <c:v>9.9124999999999996</c:v>
                </c:pt>
                <c:pt idx="7124">
                  <c:v>9.9145000000000003</c:v>
                </c:pt>
                <c:pt idx="7125">
                  <c:v>9.9169999999999998</c:v>
                </c:pt>
                <c:pt idx="7126">
                  <c:v>9.9184999999999999</c:v>
                </c:pt>
                <c:pt idx="7127">
                  <c:v>9.92</c:v>
                </c:pt>
                <c:pt idx="7128">
                  <c:v>9.9215</c:v>
                </c:pt>
                <c:pt idx="7129">
                  <c:v>9.9235000000000007</c:v>
                </c:pt>
                <c:pt idx="7130">
                  <c:v>9.9245000000000001</c:v>
                </c:pt>
                <c:pt idx="7131">
                  <c:v>9.9265000000000008</c:v>
                </c:pt>
                <c:pt idx="7132">
                  <c:v>9.9284999999999997</c:v>
                </c:pt>
                <c:pt idx="7133">
                  <c:v>9.9305000000000003</c:v>
                </c:pt>
                <c:pt idx="7134">
                  <c:v>9.9320000000000004</c:v>
                </c:pt>
                <c:pt idx="7135">
                  <c:v>9.9335000000000004</c:v>
                </c:pt>
                <c:pt idx="7136">
                  <c:v>9.9350000000000005</c:v>
                </c:pt>
                <c:pt idx="7137">
                  <c:v>9.9375</c:v>
                </c:pt>
                <c:pt idx="7138">
                  <c:v>9.9390000000000001</c:v>
                </c:pt>
                <c:pt idx="7139">
                  <c:v>9.9405000000000001</c:v>
                </c:pt>
                <c:pt idx="7140">
                  <c:v>9.9420000000000002</c:v>
                </c:pt>
                <c:pt idx="7141">
                  <c:v>9.9440000000000008</c:v>
                </c:pt>
                <c:pt idx="7142">
                  <c:v>9.9459999999999997</c:v>
                </c:pt>
                <c:pt idx="7143">
                  <c:v>9.9480000000000004</c:v>
                </c:pt>
                <c:pt idx="7144">
                  <c:v>9.9495000000000005</c:v>
                </c:pt>
                <c:pt idx="7145">
                  <c:v>9.9514999999999993</c:v>
                </c:pt>
                <c:pt idx="7146">
                  <c:v>9.9529999999999994</c:v>
                </c:pt>
                <c:pt idx="7147">
                  <c:v>9.9540000000000006</c:v>
                </c:pt>
                <c:pt idx="7148">
                  <c:v>9.9559999999999995</c:v>
                </c:pt>
                <c:pt idx="7149">
                  <c:v>9.9580000000000002</c:v>
                </c:pt>
                <c:pt idx="7150">
                  <c:v>9.9595000000000002</c:v>
                </c:pt>
                <c:pt idx="7151">
                  <c:v>9.9614999999999991</c:v>
                </c:pt>
                <c:pt idx="7152">
                  <c:v>9.9629999999999992</c:v>
                </c:pt>
                <c:pt idx="7153">
                  <c:v>9.9649999999999999</c:v>
                </c:pt>
                <c:pt idx="7154">
                  <c:v>9.9664999999999999</c:v>
                </c:pt>
                <c:pt idx="7155">
                  <c:v>9.9685000000000006</c:v>
                </c:pt>
                <c:pt idx="7156">
                  <c:v>9.9704999999999995</c:v>
                </c:pt>
                <c:pt idx="7157">
                  <c:v>9.9719999999999995</c:v>
                </c:pt>
                <c:pt idx="7158">
                  <c:v>9.9734999999999996</c:v>
                </c:pt>
                <c:pt idx="7159">
                  <c:v>9.9755000000000003</c:v>
                </c:pt>
                <c:pt idx="7160">
                  <c:v>9.9770000000000003</c:v>
                </c:pt>
                <c:pt idx="7161">
                  <c:v>9.9789999999999992</c:v>
                </c:pt>
                <c:pt idx="7162">
                  <c:v>9.9809999999999999</c:v>
                </c:pt>
                <c:pt idx="7163">
                  <c:v>9.9824999999999999</c:v>
                </c:pt>
                <c:pt idx="7164">
                  <c:v>9.984</c:v>
                </c:pt>
                <c:pt idx="7165">
                  <c:v>9.9860000000000007</c:v>
                </c:pt>
                <c:pt idx="7166">
                  <c:v>9.9879999999999995</c:v>
                </c:pt>
                <c:pt idx="7167">
                  <c:v>9.99</c:v>
                </c:pt>
                <c:pt idx="7168">
                  <c:v>9.9920000000000009</c:v>
                </c:pt>
                <c:pt idx="7169">
                  <c:v>9.9934999999999992</c:v>
                </c:pt>
                <c:pt idx="7170">
                  <c:v>9.9954999999999998</c:v>
                </c:pt>
                <c:pt idx="7171">
                  <c:v>9.9969999999999999</c:v>
                </c:pt>
                <c:pt idx="7172">
                  <c:v>9.9994999999999994</c:v>
                </c:pt>
                <c:pt idx="7173">
                  <c:v>10.000999999999999</c:v>
                </c:pt>
                <c:pt idx="7174">
                  <c:v>10.003</c:v>
                </c:pt>
                <c:pt idx="7175">
                  <c:v>10.0045</c:v>
                </c:pt>
                <c:pt idx="7176">
                  <c:v>10.006500000000001</c:v>
                </c:pt>
                <c:pt idx="7177">
                  <c:v>10.007999999999999</c:v>
                </c:pt>
                <c:pt idx="7178">
                  <c:v>10.01</c:v>
                </c:pt>
                <c:pt idx="7179">
                  <c:v>10.0115</c:v>
                </c:pt>
                <c:pt idx="7180">
                  <c:v>10.013500000000001</c:v>
                </c:pt>
                <c:pt idx="7181">
                  <c:v>10.015499999999999</c:v>
                </c:pt>
                <c:pt idx="7182">
                  <c:v>10.0175</c:v>
                </c:pt>
                <c:pt idx="7183">
                  <c:v>10.019500000000001</c:v>
                </c:pt>
                <c:pt idx="7184">
                  <c:v>10.0215</c:v>
                </c:pt>
                <c:pt idx="7185">
                  <c:v>10.022500000000001</c:v>
                </c:pt>
                <c:pt idx="7186">
                  <c:v>10.0245</c:v>
                </c:pt>
                <c:pt idx="7187">
                  <c:v>10.0265</c:v>
                </c:pt>
                <c:pt idx="7188">
                  <c:v>10.028499999999999</c:v>
                </c:pt>
                <c:pt idx="7189">
                  <c:v>10.029500000000001</c:v>
                </c:pt>
                <c:pt idx="7190">
                  <c:v>10.031499999999999</c:v>
                </c:pt>
                <c:pt idx="7191">
                  <c:v>10.0335</c:v>
                </c:pt>
                <c:pt idx="7192">
                  <c:v>10.036</c:v>
                </c:pt>
                <c:pt idx="7193">
                  <c:v>10.0375</c:v>
                </c:pt>
                <c:pt idx="7194">
                  <c:v>10.039</c:v>
                </c:pt>
                <c:pt idx="7195">
                  <c:v>10.0405</c:v>
                </c:pt>
                <c:pt idx="7196">
                  <c:v>10.0425</c:v>
                </c:pt>
                <c:pt idx="7197">
                  <c:v>10.045</c:v>
                </c:pt>
                <c:pt idx="7198">
                  <c:v>10.0465</c:v>
                </c:pt>
                <c:pt idx="7199">
                  <c:v>10.048</c:v>
                </c:pt>
                <c:pt idx="7200">
                  <c:v>10.0495</c:v>
                </c:pt>
                <c:pt idx="7201">
                  <c:v>10.051500000000001</c:v>
                </c:pt>
                <c:pt idx="7202">
                  <c:v>10.054</c:v>
                </c:pt>
                <c:pt idx="7203">
                  <c:v>10.0555</c:v>
                </c:pt>
                <c:pt idx="7204">
                  <c:v>10.057499999999999</c:v>
                </c:pt>
                <c:pt idx="7205">
                  <c:v>10.058999999999999</c:v>
                </c:pt>
                <c:pt idx="7206">
                  <c:v>10.061500000000001</c:v>
                </c:pt>
                <c:pt idx="7207">
                  <c:v>10.063000000000001</c:v>
                </c:pt>
                <c:pt idx="7208">
                  <c:v>10.065</c:v>
                </c:pt>
                <c:pt idx="7209">
                  <c:v>10.0665</c:v>
                </c:pt>
                <c:pt idx="7210">
                  <c:v>10.068</c:v>
                </c:pt>
                <c:pt idx="7211">
                  <c:v>10.07</c:v>
                </c:pt>
                <c:pt idx="7212">
                  <c:v>10.071999999999999</c:v>
                </c:pt>
                <c:pt idx="7213">
                  <c:v>10.074</c:v>
                </c:pt>
                <c:pt idx="7214">
                  <c:v>10.0755</c:v>
                </c:pt>
                <c:pt idx="7215">
                  <c:v>10.077500000000001</c:v>
                </c:pt>
                <c:pt idx="7216">
                  <c:v>10.079499999999999</c:v>
                </c:pt>
                <c:pt idx="7217">
                  <c:v>10.082000000000001</c:v>
                </c:pt>
                <c:pt idx="7218">
                  <c:v>10.084</c:v>
                </c:pt>
                <c:pt idx="7219">
                  <c:v>10.085000000000001</c:v>
                </c:pt>
                <c:pt idx="7220">
                  <c:v>10.086499999999999</c:v>
                </c:pt>
                <c:pt idx="7221">
                  <c:v>10.0885</c:v>
                </c:pt>
                <c:pt idx="7222">
                  <c:v>10.090999999999999</c:v>
                </c:pt>
                <c:pt idx="7223">
                  <c:v>10.092499999999999</c:v>
                </c:pt>
                <c:pt idx="7224">
                  <c:v>10.093999999999999</c:v>
                </c:pt>
                <c:pt idx="7225">
                  <c:v>10.095499999999999</c:v>
                </c:pt>
                <c:pt idx="7226">
                  <c:v>10.098000000000001</c:v>
                </c:pt>
                <c:pt idx="7227">
                  <c:v>10.1</c:v>
                </c:pt>
                <c:pt idx="7228">
                  <c:v>10.102</c:v>
                </c:pt>
                <c:pt idx="7229">
                  <c:v>10.103</c:v>
                </c:pt>
                <c:pt idx="7230">
                  <c:v>10.105</c:v>
                </c:pt>
                <c:pt idx="7231">
                  <c:v>10.106999999999999</c:v>
                </c:pt>
                <c:pt idx="7232">
                  <c:v>10.109</c:v>
                </c:pt>
                <c:pt idx="7233">
                  <c:v>10.111000000000001</c:v>
                </c:pt>
                <c:pt idx="7234">
                  <c:v>10.112500000000001</c:v>
                </c:pt>
                <c:pt idx="7235">
                  <c:v>10.1145</c:v>
                </c:pt>
                <c:pt idx="7236">
                  <c:v>10.116</c:v>
                </c:pt>
                <c:pt idx="7237">
                  <c:v>10.118</c:v>
                </c:pt>
                <c:pt idx="7238">
                  <c:v>10.119999999999999</c:v>
                </c:pt>
                <c:pt idx="7239">
                  <c:v>10.121499999999999</c:v>
                </c:pt>
                <c:pt idx="7240">
                  <c:v>10.1235</c:v>
                </c:pt>
                <c:pt idx="7241">
                  <c:v>10.125500000000001</c:v>
                </c:pt>
                <c:pt idx="7242">
                  <c:v>10.128</c:v>
                </c:pt>
                <c:pt idx="7243">
                  <c:v>10.129</c:v>
                </c:pt>
                <c:pt idx="7244">
                  <c:v>10.131</c:v>
                </c:pt>
                <c:pt idx="7245">
                  <c:v>10.132999999999999</c:v>
                </c:pt>
                <c:pt idx="7246">
                  <c:v>10.135</c:v>
                </c:pt>
                <c:pt idx="7247">
                  <c:v>10.137</c:v>
                </c:pt>
                <c:pt idx="7248">
                  <c:v>10.138</c:v>
                </c:pt>
                <c:pt idx="7249">
                  <c:v>10.14</c:v>
                </c:pt>
                <c:pt idx="7250">
                  <c:v>10.141500000000001</c:v>
                </c:pt>
                <c:pt idx="7251">
                  <c:v>10.144</c:v>
                </c:pt>
                <c:pt idx="7252">
                  <c:v>10.146000000000001</c:v>
                </c:pt>
                <c:pt idx="7253">
                  <c:v>10.147500000000001</c:v>
                </c:pt>
                <c:pt idx="7254">
                  <c:v>10.148999999999999</c:v>
                </c:pt>
                <c:pt idx="7255">
                  <c:v>10.151</c:v>
                </c:pt>
                <c:pt idx="7256">
                  <c:v>10.153499999999999</c:v>
                </c:pt>
                <c:pt idx="7257">
                  <c:v>10.154999999999999</c:v>
                </c:pt>
                <c:pt idx="7258">
                  <c:v>10.156499999999999</c:v>
                </c:pt>
                <c:pt idx="7259">
                  <c:v>10.157999999999999</c:v>
                </c:pt>
                <c:pt idx="7260">
                  <c:v>10.16</c:v>
                </c:pt>
                <c:pt idx="7261">
                  <c:v>10.162000000000001</c:v>
                </c:pt>
                <c:pt idx="7262">
                  <c:v>10.164</c:v>
                </c:pt>
                <c:pt idx="7263">
                  <c:v>10.1655</c:v>
                </c:pt>
                <c:pt idx="7264">
                  <c:v>10.1675</c:v>
                </c:pt>
                <c:pt idx="7265">
                  <c:v>10.169499999999999</c:v>
                </c:pt>
                <c:pt idx="7266">
                  <c:v>10.170999999999999</c:v>
                </c:pt>
                <c:pt idx="7267">
                  <c:v>10.173</c:v>
                </c:pt>
                <c:pt idx="7268">
                  <c:v>10.175000000000001</c:v>
                </c:pt>
                <c:pt idx="7269">
                  <c:v>10.176</c:v>
                </c:pt>
                <c:pt idx="7270">
                  <c:v>10.178000000000001</c:v>
                </c:pt>
                <c:pt idx="7271">
                  <c:v>10.18</c:v>
                </c:pt>
                <c:pt idx="7272">
                  <c:v>10.182</c:v>
                </c:pt>
                <c:pt idx="7273">
                  <c:v>10.1835</c:v>
                </c:pt>
                <c:pt idx="7274">
                  <c:v>10.185499999999999</c:v>
                </c:pt>
                <c:pt idx="7275">
                  <c:v>10.1875</c:v>
                </c:pt>
                <c:pt idx="7276">
                  <c:v>10.189500000000001</c:v>
                </c:pt>
                <c:pt idx="7277">
                  <c:v>10.1915</c:v>
                </c:pt>
                <c:pt idx="7278">
                  <c:v>10.1935</c:v>
                </c:pt>
                <c:pt idx="7279">
                  <c:v>10.1945</c:v>
                </c:pt>
                <c:pt idx="7280">
                  <c:v>10.1965</c:v>
                </c:pt>
                <c:pt idx="7281">
                  <c:v>10.198</c:v>
                </c:pt>
                <c:pt idx="7282">
                  <c:v>10.199999999999999</c:v>
                </c:pt>
                <c:pt idx="7283">
                  <c:v>10.202</c:v>
                </c:pt>
                <c:pt idx="7284">
                  <c:v>10.204000000000001</c:v>
                </c:pt>
                <c:pt idx="7285">
                  <c:v>10.205500000000001</c:v>
                </c:pt>
                <c:pt idx="7286">
                  <c:v>10.2075</c:v>
                </c:pt>
                <c:pt idx="7287">
                  <c:v>10.209</c:v>
                </c:pt>
                <c:pt idx="7288">
                  <c:v>10.211499999999999</c:v>
                </c:pt>
                <c:pt idx="7289">
                  <c:v>10.2135</c:v>
                </c:pt>
                <c:pt idx="7290">
                  <c:v>10.215</c:v>
                </c:pt>
                <c:pt idx="7291">
                  <c:v>10.217000000000001</c:v>
                </c:pt>
                <c:pt idx="7292">
                  <c:v>10.218500000000001</c:v>
                </c:pt>
                <c:pt idx="7293">
                  <c:v>10.220000000000001</c:v>
                </c:pt>
                <c:pt idx="7294">
                  <c:v>10.221500000000001</c:v>
                </c:pt>
                <c:pt idx="7295">
                  <c:v>10.224</c:v>
                </c:pt>
                <c:pt idx="7296">
                  <c:v>10.226000000000001</c:v>
                </c:pt>
                <c:pt idx="7297">
                  <c:v>10.227499999999999</c:v>
                </c:pt>
                <c:pt idx="7298">
                  <c:v>10.2295</c:v>
                </c:pt>
                <c:pt idx="7299">
                  <c:v>10.2315</c:v>
                </c:pt>
                <c:pt idx="7300">
                  <c:v>10.233000000000001</c:v>
                </c:pt>
                <c:pt idx="7301">
                  <c:v>10.234500000000001</c:v>
                </c:pt>
                <c:pt idx="7302">
                  <c:v>10.236499999999999</c:v>
                </c:pt>
                <c:pt idx="7303">
                  <c:v>10.238</c:v>
                </c:pt>
                <c:pt idx="7304">
                  <c:v>10.240500000000001</c:v>
                </c:pt>
                <c:pt idx="7305">
                  <c:v>10.242000000000001</c:v>
                </c:pt>
                <c:pt idx="7306">
                  <c:v>10.243499999999999</c:v>
                </c:pt>
                <c:pt idx="7307">
                  <c:v>10.244999999999999</c:v>
                </c:pt>
                <c:pt idx="7308">
                  <c:v>10.247</c:v>
                </c:pt>
                <c:pt idx="7309">
                  <c:v>10.249000000000001</c:v>
                </c:pt>
                <c:pt idx="7310">
                  <c:v>10.250999999999999</c:v>
                </c:pt>
                <c:pt idx="7311">
                  <c:v>10.2525</c:v>
                </c:pt>
                <c:pt idx="7312">
                  <c:v>10.2545</c:v>
                </c:pt>
                <c:pt idx="7313">
                  <c:v>10.256500000000001</c:v>
                </c:pt>
                <c:pt idx="7314">
                  <c:v>10.257999999999999</c:v>
                </c:pt>
                <c:pt idx="7315">
                  <c:v>10.259499999999999</c:v>
                </c:pt>
                <c:pt idx="7316">
                  <c:v>10.260999999999999</c:v>
                </c:pt>
                <c:pt idx="7317">
                  <c:v>10.263500000000001</c:v>
                </c:pt>
                <c:pt idx="7318">
                  <c:v>10.265499999999999</c:v>
                </c:pt>
                <c:pt idx="7319">
                  <c:v>10.266999999999999</c:v>
                </c:pt>
                <c:pt idx="7320">
                  <c:v>10.2685</c:v>
                </c:pt>
                <c:pt idx="7321">
                  <c:v>10.27</c:v>
                </c:pt>
                <c:pt idx="7322">
                  <c:v>10.2715</c:v>
                </c:pt>
                <c:pt idx="7323">
                  <c:v>10.273999999999999</c:v>
                </c:pt>
                <c:pt idx="7324">
                  <c:v>10.275499999999999</c:v>
                </c:pt>
                <c:pt idx="7325">
                  <c:v>10.2775</c:v>
                </c:pt>
                <c:pt idx="7326">
                  <c:v>10.279500000000001</c:v>
                </c:pt>
                <c:pt idx="7327">
                  <c:v>10.281000000000001</c:v>
                </c:pt>
                <c:pt idx="7328">
                  <c:v>10.282500000000001</c:v>
                </c:pt>
                <c:pt idx="7329">
                  <c:v>10.284000000000001</c:v>
                </c:pt>
                <c:pt idx="7330">
                  <c:v>10.286</c:v>
                </c:pt>
                <c:pt idx="7331">
                  <c:v>10.288500000000001</c:v>
                </c:pt>
                <c:pt idx="7332">
                  <c:v>10.29</c:v>
                </c:pt>
                <c:pt idx="7333">
                  <c:v>10.2925</c:v>
                </c:pt>
                <c:pt idx="7334">
                  <c:v>10.294</c:v>
                </c:pt>
                <c:pt idx="7335">
                  <c:v>10.295999999999999</c:v>
                </c:pt>
                <c:pt idx="7336">
                  <c:v>10.297499999999999</c:v>
                </c:pt>
                <c:pt idx="7337">
                  <c:v>10.298500000000001</c:v>
                </c:pt>
                <c:pt idx="7338">
                  <c:v>10.3</c:v>
                </c:pt>
                <c:pt idx="7339">
                  <c:v>10.301500000000001</c:v>
                </c:pt>
                <c:pt idx="7340">
                  <c:v>10.303000000000001</c:v>
                </c:pt>
                <c:pt idx="7341">
                  <c:v>10.304500000000001</c:v>
                </c:pt>
                <c:pt idx="7342">
                  <c:v>10.3065</c:v>
                </c:pt>
                <c:pt idx="7343">
                  <c:v>10.3085</c:v>
                </c:pt>
                <c:pt idx="7344">
                  <c:v>10.310499999999999</c:v>
                </c:pt>
                <c:pt idx="7345">
                  <c:v>10.3125</c:v>
                </c:pt>
                <c:pt idx="7346">
                  <c:v>10.314</c:v>
                </c:pt>
                <c:pt idx="7347">
                  <c:v>10.3155</c:v>
                </c:pt>
                <c:pt idx="7348">
                  <c:v>10.317500000000001</c:v>
                </c:pt>
                <c:pt idx="7349">
                  <c:v>10.320499999999999</c:v>
                </c:pt>
                <c:pt idx="7350">
                  <c:v>10.3225</c:v>
                </c:pt>
                <c:pt idx="7351">
                  <c:v>10.3245</c:v>
                </c:pt>
                <c:pt idx="7352">
                  <c:v>10.327</c:v>
                </c:pt>
                <c:pt idx="7353">
                  <c:v>10.329499999999999</c:v>
                </c:pt>
                <c:pt idx="7354">
                  <c:v>10.332000000000001</c:v>
                </c:pt>
                <c:pt idx="7355">
                  <c:v>10.333500000000001</c:v>
                </c:pt>
                <c:pt idx="7356">
                  <c:v>10.3355</c:v>
                </c:pt>
                <c:pt idx="7357">
                  <c:v>10.3375</c:v>
                </c:pt>
                <c:pt idx="7358">
                  <c:v>10.339499999999999</c:v>
                </c:pt>
                <c:pt idx="7359">
                  <c:v>10.3415</c:v>
                </c:pt>
                <c:pt idx="7360">
                  <c:v>10.343500000000001</c:v>
                </c:pt>
                <c:pt idx="7361">
                  <c:v>10.3445</c:v>
                </c:pt>
                <c:pt idx="7362">
                  <c:v>10.347</c:v>
                </c:pt>
                <c:pt idx="7363">
                  <c:v>10.349</c:v>
                </c:pt>
                <c:pt idx="7364">
                  <c:v>10.3505</c:v>
                </c:pt>
                <c:pt idx="7365">
                  <c:v>10.352499999999999</c:v>
                </c:pt>
                <c:pt idx="7366">
                  <c:v>10.3545</c:v>
                </c:pt>
                <c:pt idx="7367">
                  <c:v>10.356</c:v>
                </c:pt>
                <c:pt idx="7368">
                  <c:v>10.358000000000001</c:v>
                </c:pt>
                <c:pt idx="7369">
                  <c:v>10.36</c:v>
                </c:pt>
                <c:pt idx="7370">
                  <c:v>10.361499999999999</c:v>
                </c:pt>
                <c:pt idx="7371">
                  <c:v>10.363</c:v>
                </c:pt>
                <c:pt idx="7372">
                  <c:v>10.365</c:v>
                </c:pt>
                <c:pt idx="7373">
                  <c:v>10.367000000000001</c:v>
                </c:pt>
                <c:pt idx="7374">
                  <c:v>10.369</c:v>
                </c:pt>
                <c:pt idx="7375">
                  <c:v>10.3705</c:v>
                </c:pt>
                <c:pt idx="7376">
                  <c:v>10.3725</c:v>
                </c:pt>
                <c:pt idx="7377">
                  <c:v>10.374499999999999</c:v>
                </c:pt>
                <c:pt idx="7378">
                  <c:v>10.375999999999999</c:v>
                </c:pt>
                <c:pt idx="7379">
                  <c:v>10.378</c:v>
                </c:pt>
                <c:pt idx="7380">
                  <c:v>10.38</c:v>
                </c:pt>
                <c:pt idx="7381">
                  <c:v>10.381</c:v>
                </c:pt>
                <c:pt idx="7382">
                  <c:v>10.382999999999999</c:v>
                </c:pt>
                <c:pt idx="7383">
                  <c:v>10.3855</c:v>
                </c:pt>
                <c:pt idx="7384">
                  <c:v>10.388</c:v>
                </c:pt>
                <c:pt idx="7385">
                  <c:v>10.388999999999999</c:v>
                </c:pt>
                <c:pt idx="7386">
                  <c:v>10.391</c:v>
                </c:pt>
                <c:pt idx="7387">
                  <c:v>10.393000000000001</c:v>
                </c:pt>
                <c:pt idx="7388">
                  <c:v>10.395</c:v>
                </c:pt>
                <c:pt idx="7389">
                  <c:v>10.3965</c:v>
                </c:pt>
                <c:pt idx="7390">
                  <c:v>10.3985</c:v>
                </c:pt>
                <c:pt idx="7391">
                  <c:v>10.400499999999999</c:v>
                </c:pt>
                <c:pt idx="7392">
                  <c:v>10.4015</c:v>
                </c:pt>
                <c:pt idx="7393">
                  <c:v>10.404</c:v>
                </c:pt>
                <c:pt idx="7394">
                  <c:v>10.406000000000001</c:v>
                </c:pt>
                <c:pt idx="7395">
                  <c:v>10.407500000000001</c:v>
                </c:pt>
                <c:pt idx="7396">
                  <c:v>10.4095</c:v>
                </c:pt>
                <c:pt idx="7397">
                  <c:v>10.411</c:v>
                </c:pt>
                <c:pt idx="7398">
                  <c:v>10.413</c:v>
                </c:pt>
                <c:pt idx="7399">
                  <c:v>10.414999999999999</c:v>
                </c:pt>
                <c:pt idx="7400">
                  <c:v>10.417</c:v>
                </c:pt>
                <c:pt idx="7401">
                  <c:v>10.4185</c:v>
                </c:pt>
                <c:pt idx="7402">
                  <c:v>10.420500000000001</c:v>
                </c:pt>
                <c:pt idx="7403">
                  <c:v>10.422499999999999</c:v>
                </c:pt>
                <c:pt idx="7404">
                  <c:v>10.423999999999999</c:v>
                </c:pt>
                <c:pt idx="7405">
                  <c:v>10.426</c:v>
                </c:pt>
                <c:pt idx="7406">
                  <c:v>10.428000000000001</c:v>
                </c:pt>
                <c:pt idx="7407">
                  <c:v>10.429500000000001</c:v>
                </c:pt>
                <c:pt idx="7408">
                  <c:v>10.432</c:v>
                </c:pt>
                <c:pt idx="7409">
                  <c:v>10.433999999999999</c:v>
                </c:pt>
                <c:pt idx="7410">
                  <c:v>10.435499999999999</c:v>
                </c:pt>
                <c:pt idx="7411">
                  <c:v>10.436999999999999</c:v>
                </c:pt>
                <c:pt idx="7412">
                  <c:v>10.439</c:v>
                </c:pt>
                <c:pt idx="7413">
                  <c:v>10.4415</c:v>
                </c:pt>
                <c:pt idx="7414">
                  <c:v>10.4435</c:v>
                </c:pt>
                <c:pt idx="7415">
                  <c:v>10.4445</c:v>
                </c:pt>
                <c:pt idx="7416">
                  <c:v>10.4465</c:v>
                </c:pt>
                <c:pt idx="7417">
                  <c:v>10.448499999999999</c:v>
                </c:pt>
                <c:pt idx="7418">
                  <c:v>10.4505</c:v>
                </c:pt>
                <c:pt idx="7419">
                  <c:v>10.452500000000001</c:v>
                </c:pt>
                <c:pt idx="7420">
                  <c:v>10.4535</c:v>
                </c:pt>
                <c:pt idx="7421">
                  <c:v>10.455500000000001</c:v>
                </c:pt>
                <c:pt idx="7422">
                  <c:v>10.4575</c:v>
                </c:pt>
                <c:pt idx="7423">
                  <c:v>10.46</c:v>
                </c:pt>
                <c:pt idx="7424">
                  <c:v>10.462</c:v>
                </c:pt>
                <c:pt idx="7425">
                  <c:v>10.462999999999999</c:v>
                </c:pt>
                <c:pt idx="7426">
                  <c:v>10.465</c:v>
                </c:pt>
                <c:pt idx="7427">
                  <c:v>10.467000000000001</c:v>
                </c:pt>
                <c:pt idx="7428">
                  <c:v>10.468500000000001</c:v>
                </c:pt>
                <c:pt idx="7429">
                  <c:v>10.471</c:v>
                </c:pt>
                <c:pt idx="7430">
                  <c:v>10.4725</c:v>
                </c:pt>
                <c:pt idx="7431">
                  <c:v>10.474</c:v>
                </c:pt>
                <c:pt idx="7432">
                  <c:v>10.4755</c:v>
                </c:pt>
                <c:pt idx="7433">
                  <c:v>10.478</c:v>
                </c:pt>
                <c:pt idx="7434">
                  <c:v>10.4795</c:v>
                </c:pt>
                <c:pt idx="7435">
                  <c:v>10.4815</c:v>
                </c:pt>
                <c:pt idx="7436">
                  <c:v>10.483000000000001</c:v>
                </c:pt>
                <c:pt idx="7437">
                  <c:v>10.484999999999999</c:v>
                </c:pt>
                <c:pt idx="7438">
                  <c:v>10.487</c:v>
                </c:pt>
                <c:pt idx="7439">
                  <c:v>10.489000000000001</c:v>
                </c:pt>
                <c:pt idx="7440">
                  <c:v>10.490500000000001</c:v>
                </c:pt>
                <c:pt idx="7441">
                  <c:v>10.4925</c:v>
                </c:pt>
                <c:pt idx="7442">
                  <c:v>10.494</c:v>
                </c:pt>
                <c:pt idx="7443">
                  <c:v>10.4955</c:v>
                </c:pt>
                <c:pt idx="7444">
                  <c:v>10.497999999999999</c:v>
                </c:pt>
                <c:pt idx="7445">
                  <c:v>10.5</c:v>
                </c:pt>
                <c:pt idx="7446">
                  <c:v>10.5015</c:v>
                </c:pt>
                <c:pt idx="7447">
                  <c:v>10.503500000000001</c:v>
                </c:pt>
                <c:pt idx="7448">
                  <c:v>10.505000000000001</c:v>
                </c:pt>
                <c:pt idx="7449">
                  <c:v>10.5075</c:v>
                </c:pt>
                <c:pt idx="7450">
                  <c:v>10.509</c:v>
                </c:pt>
                <c:pt idx="7451">
                  <c:v>10.510999999999999</c:v>
                </c:pt>
                <c:pt idx="7452">
                  <c:v>10.512499999999999</c:v>
                </c:pt>
                <c:pt idx="7453">
                  <c:v>10.515000000000001</c:v>
                </c:pt>
                <c:pt idx="7454">
                  <c:v>10.516</c:v>
                </c:pt>
                <c:pt idx="7455">
                  <c:v>10.518000000000001</c:v>
                </c:pt>
                <c:pt idx="7456">
                  <c:v>10.52</c:v>
                </c:pt>
                <c:pt idx="7457">
                  <c:v>10.5215</c:v>
                </c:pt>
                <c:pt idx="7458">
                  <c:v>10.5235</c:v>
                </c:pt>
                <c:pt idx="7459">
                  <c:v>10.525</c:v>
                </c:pt>
                <c:pt idx="7460">
                  <c:v>10.526999999999999</c:v>
                </c:pt>
                <c:pt idx="7461">
                  <c:v>10.529</c:v>
                </c:pt>
                <c:pt idx="7462">
                  <c:v>10.531000000000001</c:v>
                </c:pt>
                <c:pt idx="7463">
                  <c:v>10.532500000000001</c:v>
                </c:pt>
                <c:pt idx="7464">
                  <c:v>10.534000000000001</c:v>
                </c:pt>
                <c:pt idx="7465">
                  <c:v>10.536</c:v>
                </c:pt>
                <c:pt idx="7466">
                  <c:v>10.5375</c:v>
                </c:pt>
                <c:pt idx="7467">
                  <c:v>10.54</c:v>
                </c:pt>
                <c:pt idx="7468">
                  <c:v>10.542</c:v>
                </c:pt>
                <c:pt idx="7469">
                  <c:v>10.544</c:v>
                </c:pt>
                <c:pt idx="7470">
                  <c:v>10.545500000000001</c:v>
                </c:pt>
                <c:pt idx="7471">
                  <c:v>10.547000000000001</c:v>
                </c:pt>
                <c:pt idx="7472">
                  <c:v>10.548500000000001</c:v>
                </c:pt>
                <c:pt idx="7473">
                  <c:v>10.5505</c:v>
                </c:pt>
                <c:pt idx="7474">
                  <c:v>10.5525</c:v>
                </c:pt>
                <c:pt idx="7475">
                  <c:v>10.554500000000001</c:v>
                </c:pt>
                <c:pt idx="7476">
                  <c:v>10.5565</c:v>
                </c:pt>
                <c:pt idx="7477">
                  <c:v>10.558</c:v>
                </c:pt>
                <c:pt idx="7478">
                  <c:v>10.5595</c:v>
                </c:pt>
                <c:pt idx="7479">
                  <c:v>10.561500000000001</c:v>
                </c:pt>
                <c:pt idx="7480">
                  <c:v>10.563000000000001</c:v>
                </c:pt>
                <c:pt idx="7481">
                  <c:v>10.565</c:v>
                </c:pt>
                <c:pt idx="7482">
                  <c:v>10.567</c:v>
                </c:pt>
                <c:pt idx="7483">
                  <c:v>10.5685</c:v>
                </c:pt>
                <c:pt idx="7484">
                  <c:v>10.570499999999999</c:v>
                </c:pt>
                <c:pt idx="7485">
                  <c:v>10.5725</c:v>
                </c:pt>
                <c:pt idx="7486">
                  <c:v>10.574</c:v>
                </c:pt>
                <c:pt idx="7487">
                  <c:v>10.576000000000001</c:v>
                </c:pt>
                <c:pt idx="7488">
                  <c:v>10.577999999999999</c:v>
                </c:pt>
                <c:pt idx="7489">
                  <c:v>10.580500000000001</c:v>
                </c:pt>
                <c:pt idx="7490">
                  <c:v>10.582000000000001</c:v>
                </c:pt>
                <c:pt idx="7491">
                  <c:v>10.583</c:v>
                </c:pt>
                <c:pt idx="7492">
                  <c:v>10.5845</c:v>
                </c:pt>
                <c:pt idx="7493">
                  <c:v>10.587</c:v>
                </c:pt>
                <c:pt idx="7494">
                  <c:v>10.587999999999999</c:v>
                </c:pt>
                <c:pt idx="7495">
                  <c:v>10.589499999999999</c:v>
                </c:pt>
                <c:pt idx="7496">
                  <c:v>10.590999999999999</c:v>
                </c:pt>
                <c:pt idx="7497">
                  <c:v>10.592499999999999</c:v>
                </c:pt>
                <c:pt idx="7498">
                  <c:v>10.593999999999999</c:v>
                </c:pt>
                <c:pt idx="7499">
                  <c:v>10.596</c:v>
                </c:pt>
                <c:pt idx="7500">
                  <c:v>10.5975</c:v>
                </c:pt>
                <c:pt idx="7501">
                  <c:v>10.6</c:v>
                </c:pt>
                <c:pt idx="7502">
                  <c:v>10.6015</c:v>
                </c:pt>
                <c:pt idx="7503">
                  <c:v>10.602499999999999</c:v>
                </c:pt>
                <c:pt idx="7504">
                  <c:v>10.6045</c:v>
                </c:pt>
                <c:pt idx="7505">
                  <c:v>10.606</c:v>
                </c:pt>
                <c:pt idx="7506">
                  <c:v>10.608000000000001</c:v>
                </c:pt>
                <c:pt idx="7507">
                  <c:v>10.61</c:v>
                </c:pt>
                <c:pt idx="7508">
                  <c:v>10.612</c:v>
                </c:pt>
                <c:pt idx="7509">
                  <c:v>10.614000000000001</c:v>
                </c:pt>
                <c:pt idx="7510">
                  <c:v>10.615</c:v>
                </c:pt>
                <c:pt idx="7511">
                  <c:v>10.617000000000001</c:v>
                </c:pt>
                <c:pt idx="7512">
                  <c:v>10.6195</c:v>
                </c:pt>
                <c:pt idx="7513">
                  <c:v>10.621</c:v>
                </c:pt>
                <c:pt idx="7514">
                  <c:v>10.622999999999999</c:v>
                </c:pt>
                <c:pt idx="7515">
                  <c:v>10.625</c:v>
                </c:pt>
                <c:pt idx="7516">
                  <c:v>10.6275</c:v>
                </c:pt>
                <c:pt idx="7517">
                  <c:v>10.631</c:v>
                </c:pt>
                <c:pt idx="7518">
                  <c:v>10.634</c:v>
                </c:pt>
                <c:pt idx="7519">
                  <c:v>10.6365</c:v>
                </c:pt>
                <c:pt idx="7520">
                  <c:v>10.638500000000001</c:v>
                </c:pt>
                <c:pt idx="7521">
                  <c:v>10.64</c:v>
                </c:pt>
                <c:pt idx="7522">
                  <c:v>10.641999999999999</c:v>
                </c:pt>
                <c:pt idx="7523">
                  <c:v>10.644500000000001</c:v>
                </c:pt>
                <c:pt idx="7524">
                  <c:v>10.646000000000001</c:v>
                </c:pt>
                <c:pt idx="7525">
                  <c:v>10.648</c:v>
                </c:pt>
                <c:pt idx="7526">
                  <c:v>10.6495</c:v>
                </c:pt>
                <c:pt idx="7527">
                  <c:v>10.6515</c:v>
                </c:pt>
                <c:pt idx="7528">
                  <c:v>10.653499999999999</c:v>
                </c:pt>
                <c:pt idx="7529">
                  <c:v>10.656000000000001</c:v>
                </c:pt>
                <c:pt idx="7530">
                  <c:v>10.657500000000001</c:v>
                </c:pt>
                <c:pt idx="7531">
                  <c:v>10.6595</c:v>
                </c:pt>
                <c:pt idx="7532">
                  <c:v>10.660500000000001</c:v>
                </c:pt>
                <c:pt idx="7533">
                  <c:v>10.6625</c:v>
                </c:pt>
                <c:pt idx="7534">
                  <c:v>10.664999999999999</c:v>
                </c:pt>
                <c:pt idx="7535">
                  <c:v>10.667</c:v>
                </c:pt>
                <c:pt idx="7536">
                  <c:v>10.667999999999999</c:v>
                </c:pt>
                <c:pt idx="7537">
                  <c:v>10.67</c:v>
                </c:pt>
                <c:pt idx="7538">
                  <c:v>10.672000000000001</c:v>
                </c:pt>
                <c:pt idx="7539">
                  <c:v>10.673999999999999</c:v>
                </c:pt>
                <c:pt idx="7540">
                  <c:v>10.676</c:v>
                </c:pt>
                <c:pt idx="7541">
                  <c:v>10.678000000000001</c:v>
                </c:pt>
                <c:pt idx="7542">
                  <c:v>10.679500000000001</c:v>
                </c:pt>
                <c:pt idx="7543">
                  <c:v>10.680999999999999</c:v>
                </c:pt>
                <c:pt idx="7544">
                  <c:v>10.6835</c:v>
                </c:pt>
                <c:pt idx="7545">
                  <c:v>10.685499999999999</c:v>
                </c:pt>
                <c:pt idx="7546">
                  <c:v>10.686999999999999</c:v>
                </c:pt>
                <c:pt idx="7547">
                  <c:v>10.688499999999999</c:v>
                </c:pt>
                <c:pt idx="7548">
                  <c:v>10.6905</c:v>
                </c:pt>
                <c:pt idx="7549">
                  <c:v>10.692</c:v>
                </c:pt>
                <c:pt idx="7550">
                  <c:v>10.6945</c:v>
                </c:pt>
                <c:pt idx="7551">
                  <c:v>10.696</c:v>
                </c:pt>
                <c:pt idx="7552">
                  <c:v>10.698</c:v>
                </c:pt>
                <c:pt idx="7553">
                  <c:v>10.7</c:v>
                </c:pt>
                <c:pt idx="7554">
                  <c:v>10.701499999999999</c:v>
                </c:pt>
                <c:pt idx="7555">
                  <c:v>10.7035</c:v>
                </c:pt>
                <c:pt idx="7556">
                  <c:v>10.705500000000001</c:v>
                </c:pt>
                <c:pt idx="7557">
                  <c:v>10.707000000000001</c:v>
                </c:pt>
                <c:pt idx="7558">
                  <c:v>10.708500000000001</c:v>
                </c:pt>
                <c:pt idx="7559">
                  <c:v>10.7105</c:v>
                </c:pt>
                <c:pt idx="7560">
                  <c:v>10.7125</c:v>
                </c:pt>
                <c:pt idx="7561">
                  <c:v>10.714499999999999</c:v>
                </c:pt>
                <c:pt idx="7562">
                  <c:v>10.715999999999999</c:v>
                </c:pt>
                <c:pt idx="7563">
                  <c:v>10.717499999999999</c:v>
                </c:pt>
                <c:pt idx="7564">
                  <c:v>10.7195</c:v>
                </c:pt>
                <c:pt idx="7565">
                  <c:v>10.722</c:v>
                </c:pt>
                <c:pt idx="7566">
                  <c:v>10.7235</c:v>
                </c:pt>
                <c:pt idx="7567">
                  <c:v>10.725</c:v>
                </c:pt>
                <c:pt idx="7568">
                  <c:v>10.727</c:v>
                </c:pt>
                <c:pt idx="7569">
                  <c:v>10.728999999999999</c:v>
                </c:pt>
                <c:pt idx="7570">
                  <c:v>10.731</c:v>
                </c:pt>
                <c:pt idx="7571">
                  <c:v>10.733000000000001</c:v>
                </c:pt>
                <c:pt idx="7572">
                  <c:v>10.734</c:v>
                </c:pt>
                <c:pt idx="7573">
                  <c:v>10.736000000000001</c:v>
                </c:pt>
                <c:pt idx="7574">
                  <c:v>10.738</c:v>
                </c:pt>
                <c:pt idx="7575">
                  <c:v>10.740500000000001</c:v>
                </c:pt>
                <c:pt idx="7576">
                  <c:v>10.742000000000001</c:v>
                </c:pt>
                <c:pt idx="7577">
                  <c:v>10.744</c:v>
                </c:pt>
                <c:pt idx="7578">
                  <c:v>10.7455</c:v>
                </c:pt>
                <c:pt idx="7579">
                  <c:v>10.747</c:v>
                </c:pt>
                <c:pt idx="7580">
                  <c:v>10.749499999999999</c:v>
                </c:pt>
                <c:pt idx="7581">
                  <c:v>10.7515</c:v>
                </c:pt>
                <c:pt idx="7582">
                  <c:v>10.7525</c:v>
                </c:pt>
                <c:pt idx="7583">
                  <c:v>10.7545</c:v>
                </c:pt>
                <c:pt idx="7584">
                  <c:v>10.756</c:v>
                </c:pt>
                <c:pt idx="7585">
                  <c:v>10.7585</c:v>
                </c:pt>
                <c:pt idx="7586">
                  <c:v>10.7605</c:v>
                </c:pt>
                <c:pt idx="7587">
                  <c:v>10.762</c:v>
                </c:pt>
                <c:pt idx="7588">
                  <c:v>10.763500000000001</c:v>
                </c:pt>
                <c:pt idx="7589">
                  <c:v>10.765499999999999</c:v>
                </c:pt>
                <c:pt idx="7590">
                  <c:v>10.768000000000001</c:v>
                </c:pt>
                <c:pt idx="7591">
                  <c:v>10.769500000000001</c:v>
                </c:pt>
                <c:pt idx="7592">
                  <c:v>10.771000000000001</c:v>
                </c:pt>
                <c:pt idx="7593">
                  <c:v>10.772500000000001</c:v>
                </c:pt>
                <c:pt idx="7594">
                  <c:v>10.7745</c:v>
                </c:pt>
                <c:pt idx="7595">
                  <c:v>10.776</c:v>
                </c:pt>
                <c:pt idx="7596">
                  <c:v>10.778</c:v>
                </c:pt>
                <c:pt idx="7597">
                  <c:v>10.78</c:v>
                </c:pt>
                <c:pt idx="7598">
                  <c:v>10.781499999999999</c:v>
                </c:pt>
                <c:pt idx="7599">
                  <c:v>10.7835</c:v>
                </c:pt>
                <c:pt idx="7600">
                  <c:v>10.785500000000001</c:v>
                </c:pt>
                <c:pt idx="7601">
                  <c:v>10.788</c:v>
                </c:pt>
                <c:pt idx="7602">
                  <c:v>10.789</c:v>
                </c:pt>
                <c:pt idx="7603">
                  <c:v>10.791</c:v>
                </c:pt>
                <c:pt idx="7604">
                  <c:v>10.792999999999999</c:v>
                </c:pt>
                <c:pt idx="7605">
                  <c:v>10.794499999999999</c:v>
                </c:pt>
                <c:pt idx="7606">
                  <c:v>10.7965</c:v>
                </c:pt>
                <c:pt idx="7607">
                  <c:v>10.798</c:v>
                </c:pt>
                <c:pt idx="7608">
                  <c:v>10.8</c:v>
                </c:pt>
                <c:pt idx="7609">
                  <c:v>10.801500000000001</c:v>
                </c:pt>
                <c:pt idx="7610">
                  <c:v>10.8035</c:v>
                </c:pt>
                <c:pt idx="7611">
                  <c:v>10.8055</c:v>
                </c:pt>
                <c:pt idx="7612">
                  <c:v>10.807499999999999</c:v>
                </c:pt>
                <c:pt idx="7613">
                  <c:v>10.808999999999999</c:v>
                </c:pt>
                <c:pt idx="7614">
                  <c:v>10.810499999999999</c:v>
                </c:pt>
                <c:pt idx="7615">
                  <c:v>10.813000000000001</c:v>
                </c:pt>
                <c:pt idx="7616">
                  <c:v>10.815</c:v>
                </c:pt>
                <c:pt idx="7617">
                  <c:v>10.8165</c:v>
                </c:pt>
                <c:pt idx="7618">
                  <c:v>10.818</c:v>
                </c:pt>
                <c:pt idx="7619">
                  <c:v>10.82</c:v>
                </c:pt>
                <c:pt idx="7620">
                  <c:v>10.8215</c:v>
                </c:pt>
                <c:pt idx="7621">
                  <c:v>10.824</c:v>
                </c:pt>
                <c:pt idx="7622">
                  <c:v>10.8248</c:v>
                </c:pt>
              </c:numCache>
            </c:numRef>
          </c:xVal>
          <c:yVal>
            <c:numRef>
              <c:f>'2H10-3 - F'!$O$3:$O$10003</c:f>
              <c:numCache>
                <c:formatCode>General</c:formatCode>
                <c:ptCount val="10001"/>
                <c:pt idx="0">
                  <c:v>0</c:v>
                </c:pt>
                <c:pt idx="1">
                  <c:v>1284.3</c:v>
                </c:pt>
                <c:pt idx="2">
                  <c:v>1415.1</c:v>
                </c:pt>
                <c:pt idx="3">
                  <c:v>1545.1</c:v>
                </c:pt>
                <c:pt idx="4">
                  <c:v>1674.4</c:v>
                </c:pt>
                <c:pt idx="5">
                  <c:v>1803.4</c:v>
                </c:pt>
                <c:pt idx="6">
                  <c:v>1932.4</c:v>
                </c:pt>
                <c:pt idx="7">
                  <c:v>2061.1</c:v>
                </c:pt>
                <c:pt idx="8">
                  <c:v>2189.6</c:v>
                </c:pt>
                <c:pt idx="9">
                  <c:v>2317.5</c:v>
                </c:pt>
                <c:pt idx="10">
                  <c:v>2444.1</c:v>
                </c:pt>
                <c:pt idx="11">
                  <c:v>2566.1</c:v>
                </c:pt>
                <c:pt idx="12">
                  <c:v>2681.4</c:v>
                </c:pt>
                <c:pt idx="13">
                  <c:v>2784.6</c:v>
                </c:pt>
                <c:pt idx="14">
                  <c:v>2887</c:v>
                </c:pt>
                <c:pt idx="15">
                  <c:v>2990.1</c:v>
                </c:pt>
                <c:pt idx="16">
                  <c:v>3094.3</c:v>
                </c:pt>
                <c:pt idx="17">
                  <c:v>3199.6</c:v>
                </c:pt>
                <c:pt idx="18">
                  <c:v>3305.8</c:v>
                </c:pt>
                <c:pt idx="19">
                  <c:v>3412.3</c:v>
                </c:pt>
                <c:pt idx="20">
                  <c:v>3518.3</c:v>
                </c:pt>
                <c:pt idx="21">
                  <c:v>3623.1</c:v>
                </c:pt>
                <c:pt idx="22">
                  <c:v>3725.9</c:v>
                </c:pt>
                <c:pt idx="23">
                  <c:v>3826.3</c:v>
                </c:pt>
                <c:pt idx="24">
                  <c:v>3927.8</c:v>
                </c:pt>
                <c:pt idx="25">
                  <c:v>4023</c:v>
                </c:pt>
                <c:pt idx="26">
                  <c:v>4115.8</c:v>
                </c:pt>
                <c:pt idx="27">
                  <c:v>4206.2</c:v>
                </c:pt>
                <c:pt idx="28">
                  <c:v>4293.3999999999996</c:v>
                </c:pt>
                <c:pt idx="29">
                  <c:v>4377.2</c:v>
                </c:pt>
                <c:pt idx="30">
                  <c:v>4457.5</c:v>
                </c:pt>
                <c:pt idx="31">
                  <c:v>4535.1000000000004</c:v>
                </c:pt>
                <c:pt idx="32">
                  <c:v>4610.3999999999996</c:v>
                </c:pt>
                <c:pt idx="33">
                  <c:v>4684.2</c:v>
                </c:pt>
                <c:pt idx="34">
                  <c:v>4757.3</c:v>
                </c:pt>
                <c:pt idx="35">
                  <c:v>4830.3999999999996</c:v>
                </c:pt>
                <c:pt idx="36">
                  <c:v>4903.3999999999996</c:v>
                </c:pt>
                <c:pt idx="37">
                  <c:v>4976.8</c:v>
                </c:pt>
                <c:pt idx="38">
                  <c:v>5050.6000000000004</c:v>
                </c:pt>
                <c:pt idx="39">
                  <c:v>5125.3</c:v>
                </c:pt>
                <c:pt idx="40">
                  <c:v>5201.1000000000004</c:v>
                </c:pt>
                <c:pt idx="41">
                  <c:v>5277.7</c:v>
                </c:pt>
                <c:pt idx="42">
                  <c:v>5354.9</c:v>
                </c:pt>
                <c:pt idx="43">
                  <c:v>5432.3</c:v>
                </c:pt>
                <c:pt idx="44">
                  <c:v>5510.2</c:v>
                </c:pt>
                <c:pt idx="45">
                  <c:v>5587.4</c:v>
                </c:pt>
                <c:pt idx="46">
                  <c:v>5663.4</c:v>
                </c:pt>
                <c:pt idx="47">
                  <c:v>5736.6</c:v>
                </c:pt>
                <c:pt idx="48">
                  <c:v>5806.5</c:v>
                </c:pt>
                <c:pt idx="49">
                  <c:v>5872.8</c:v>
                </c:pt>
                <c:pt idx="50">
                  <c:v>5935.4</c:v>
                </c:pt>
                <c:pt idx="51">
                  <c:v>5994.8</c:v>
                </c:pt>
                <c:pt idx="52">
                  <c:v>6051.6</c:v>
                </c:pt>
                <c:pt idx="53">
                  <c:v>6107.3</c:v>
                </c:pt>
                <c:pt idx="54">
                  <c:v>6163.7</c:v>
                </c:pt>
                <c:pt idx="55">
                  <c:v>6222.2</c:v>
                </c:pt>
                <c:pt idx="56">
                  <c:v>6283.1</c:v>
                </c:pt>
                <c:pt idx="57">
                  <c:v>6346.2</c:v>
                </c:pt>
                <c:pt idx="58">
                  <c:v>6410.8</c:v>
                </c:pt>
                <c:pt idx="59">
                  <c:v>6476.9</c:v>
                </c:pt>
                <c:pt idx="60">
                  <c:v>6544.3</c:v>
                </c:pt>
                <c:pt idx="61">
                  <c:v>6612.9</c:v>
                </c:pt>
                <c:pt idx="62">
                  <c:v>6682.5</c:v>
                </c:pt>
                <c:pt idx="63">
                  <c:v>6753.6</c:v>
                </c:pt>
                <c:pt idx="64">
                  <c:v>6826.3</c:v>
                </c:pt>
                <c:pt idx="65">
                  <c:v>6900.3</c:v>
                </c:pt>
                <c:pt idx="66">
                  <c:v>6974.9</c:v>
                </c:pt>
                <c:pt idx="67">
                  <c:v>7049.5</c:v>
                </c:pt>
                <c:pt idx="68">
                  <c:v>7124</c:v>
                </c:pt>
                <c:pt idx="69">
                  <c:v>7198</c:v>
                </c:pt>
                <c:pt idx="70">
                  <c:v>7268.1</c:v>
                </c:pt>
                <c:pt idx="71">
                  <c:v>7339.5</c:v>
                </c:pt>
                <c:pt idx="72">
                  <c:v>7407.9</c:v>
                </c:pt>
                <c:pt idx="73">
                  <c:v>7472.8</c:v>
                </c:pt>
                <c:pt idx="74">
                  <c:v>7533.7</c:v>
                </c:pt>
                <c:pt idx="75">
                  <c:v>7591.1</c:v>
                </c:pt>
                <c:pt idx="76">
                  <c:v>7645.9</c:v>
                </c:pt>
                <c:pt idx="77">
                  <c:v>7699.3</c:v>
                </c:pt>
                <c:pt idx="78">
                  <c:v>7752.4</c:v>
                </c:pt>
                <c:pt idx="79">
                  <c:v>7806.2</c:v>
                </c:pt>
                <c:pt idx="80">
                  <c:v>7861.5</c:v>
                </c:pt>
                <c:pt idx="81">
                  <c:v>7918.2</c:v>
                </c:pt>
                <c:pt idx="82">
                  <c:v>7976</c:v>
                </c:pt>
                <c:pt idx="83">
                  <c:v>8034.4</c:v>
                </c:pt>
                <c:pt idx="84">
                  <c:v>8092.7</c:v>
                </c:pt>
                <c:pt idx="85">
                  <c:v>8149.9</c:v>
                </c:pt>
                <c:pt idx="86">
                  <c:v>8205.5</c:v>
                </c:pt>
                <c:pt idx="87">
                  <c:v>8259.1</c:v>
                </c:pt>
                <c:pt idx="88">
                  <c:v>8311.6</c:v>
                </c:pt>
                <c:pt idx="89">
                  <c:v>8364.2999999999993</c:v>
                </c:pt>
                <c:pt idx="90">
                  <c:v>8418.9</c:v>
                </c:pt>
                <c:pt idx="91">
                  <c:v>8475.2999999999993</c:v>
                </c:pt>
                <c:pt idx="92">
                  <c:v>8532.2999999999993</c:v>
                </c:pt>
                <c:pt idx="93">
                  <c:v>8588.6</c:v>
                </c:pt>
                <c:pt idx="94">
                  <c:v>8643.1</c:v>
                </c:pt>
                <c:pt idx="95">
                  <c:v>8687</c:v>
                </c:pt>
                <c:pt idx="96">
                  <c:v>8742</c:v>
                </c:pt>
                <c:pt idx="97">
                  <c:v>8778.6</c:v>
                </c:pt>
                <c:pt idx="98">
                  <c:v>8817.7000000000007</c:v>
                </c:pt>
                <c:pt idx="99">
                  <c:v>8852.2000000000007</c:v>
                </c:pt>
                <c:pt idx="100">
                  <c:v>8882.5</c:v>
                </c:pt>
                <c:pt idx="101">
                  <c:v>8909</c:v>
                </c:pt>
                <c:pt idx="102">
                  <c:v>8938.2999999999993</c:v>
                </c:pt>
                <c:pt idx="103">
                  <c:v>8958.7000000000007</c:v>
                </c:pt>
                <c:pt idx="104">
                  <c:v>8976</c:v>
                </c:pt>
                <c:pt idx="105">
                  <c:v>8985.1</c:v>
                </c:pt>
                <c:pt idx="106">
                  <c:v>8999</c:v>
                </c:pt>
                <c:pt idx="107">
                  <c:v>9011.4</c:v>
                </c:pt>
                <c:pt idx="108">
                  <c:v>9021.9</c:v>
                </c:pt>
                <c:pt idx="109">
                  <c:v>9030.5</c:v>
                </c:pt>
                <c:pt idx="110">
                  <c:v>9037</c:v>
                </c:pt>
                <c:pt idx="111">
                  <c:v>9042.1</c:v>
                </c:pt>
                <c:pt idx="112">
                  <c:v>9045.7000000000007</c:v>
                </c:pt>
                <c:pt idx="113">
                  <c:v>9048.6</c:v>
                </c:pt>
                <c:pt idx="114">
                  <c:v>9051</c:v>
                </c:pt>
                <c:pt idx="115">
                  <c:v>9053.2999999999993</c:v>
                </c:pt>
                <c:pt idx="116">
                  <c:v>9055.7999999999993</c:v>
                </c:pt>
                <c:pt idx="117">
                  <c:v>9058.7999999999993</c:v>
                </c:pt>
                <c:pt idx="118">
                  <c:v>9063</c:v>
                </c:pt>
                <c:pt idx="119">
                  <c:v>9068.6</c:v>
                </c:pt>
                <c:pt idx="120">
                  <c:v>9077.1</c:v>
                </c:pt>
                <c:pt idx="121">
                  <c:v>9088.5</c:v>
                </c:pt>
                <c:pt idx="122">
                  <c:v>9095.7000000000007</c:v>
                </c:pt>
                <c:pt idx="123">
                  <c:v>9112</c:v>
                </c:pt>
                <c:pt idx="124">
                  <c:v>9131.5</c:v>
                </c:pt>
                <c:pt idx="125">
                  <c:v>9154</c:v>
                </c:pt>
                <c:pt idx="126">
                  <c:v>9179.2000000000007</c:v>
                </c:pt>
                <c:pt idx="127">
                  <c:v>9206.6</c:v>
                </c:pt>
                <c:pt idx="128">
                  <c:v>9235.5</c:v>
                </c:pt>
                <c:pt idx="129">
                  <c:v>9265</c:v>
                </c:pt>
                <c:pt idx="130">
                  <c:v>9294.4</c:v>
                </c:pt>
                <c:pt idx="131">
                  <c:v>9325.7000000000007</c:v>
                </c:pt>
                <c:pt idx="132">
                  <c:v>9356.5</c:v>
                </c:pt>
                <c:pt idx="133">
                  <c:v>9386.6</c:v>
                </c:pt>
                <c:pt idx="134">
                  <c:v>9415.7000000000007</c:v>
                </c:pt>
                <c:pt idx="135">
                  <c:v>9443</c:v>
                </c:pt>
                <c:pt idx="136">
                  <c:v>9468</c:v>
                </c:pt>
                <c:pt idx="137">
                  <c:v>9489.9</c:v>
                </c:pt>
                <c:pt idx="138">
                  <c:v>9508.7999999999993</c:v>
                </c:pt>
                <c:pt idx="139">
                  <c:v>9524.9</c:v>
                </c:pt>
                <c:pt idx="140">
                  <c:v>9554.2999999999993</c:v>
                </c:pt>
                <c:pt idx="141">
                  <c:v>9594</c:v>
                </c:pt>
                <c:pt idx="142">
                  <c:v>9620.2999999999993</c:v>
                </c:pt>
                <c:pt idx="143">
                  <c:v>9650.2999999999993</c:v>
                </c:pt>
                <c:pt idx="144">
                  <c:v>9717.7000000000007</c:v>
                </c:pt>
                <c:pt idx="145">
                  <c:v>9788.2999999999993</c:v>
                </c:pt>
                <c:pt idx="146">
                  <c:v>9823.2000000000007</c:v>
                </c:pt>
                <c:pt idx="147">
                  <c:v>9857.1</c:v>
                </c:pt>
                <c:pt idx="148">
                  <c:v>9885.2000000000007</c:v>
                </c:pt>
                <c:pt idx="149">
                  <c:v>9916.1</c:v>
                </c:pt>
                <c:pt idx="150">
                  <c:v>9945.7999999999993</c:v>
                </c:pt>
                <c:pt idx="151">
                  <c:v>9973.5</c:v>
                </c:pt>
                <c:pt idx="152">
                  <c:v>9998.2000000000007</c:v>
                </c:pt>
                <c:pt idx="153">
                  <c:v>10019.700000000001</c:v>
                </c:pt>
                <c:pt idx="154">
                  <c:v>10038</c:v>
                </c:pt>
                <c:pt idx="155">
                  <c:v>10053.9</c:v>
                </c:pt>
                <c:pt idx="156">
                  <c:v>10068.299999999999</c:v>
                </c:pt>
                <c:pt idx="157">
                  <c:v>10081.700000000001</c:v>
                </c:pt>
                <c:pt idx="158">
                  <c:v>10095.4</c:v>
                </c:pt>
                <c:pt idx="159">
                  <c:v>10110.700000000001</c:v>
                </c:pt>
                <c:pt idx="160">
                  <c:v>10128.6</c:v>
                </c:pt>
                <c:pt idx="161">
                  <c:v>10148.5</c:v>
                </c:pt>
                <c:pt idx="162">
                  <c:v>10195.299999999999</c:v>
                </c:pt>
                <c:pt idx="163">
                  <c:v>10221.299999999999</c:v>
                </c:pt>
                <c:pt idx="164">
                  <c:v>10248.6</c:v>
                </c:pt>
                <c:pt idx="165">
                  <c:v>10277</c:v>
                </c:pt>
                <c:pt idx="166">
                  <c:v>10306.299999999999</c:v>
                </c:pt>
                <c:pt idx="167">
                  <c:v>10336.1</c:v>
                </c:pt>
                <c:pt idx="168">
                  <c:v>10365.700000000001</c:v>
                </c:pt>
                <c:pt idx="169">
                  <c:v>10394.700000000001</c:v>
                </c:pt>
                <c:pt idx="170">
                  <c:v>10422.5</c:v>
                </c:pt>
                <c:pt idx="171">
                  <c:v>10448.9</c:v>
                </c:pt>
                <c:pt idx="172">
                  <c:v>10479</c:v>
                </c:pt>
                <c:pt idx="173">
                  <c:v>10501.5</c:v>
                </c:pt>
                <c:pt idx="174">
                  <c:v>10522.3</c:v>
                </c:pt>
                <c:pt idx="175">
                  <c:v>10542.6</c:v>
                </c:pt>
                <c:pt idx="176">
                  <c:v>10563.7</c:v>
                </c:pt>
                <c:pt idx="177">
                  <c:v>10590.7</c:v>
                </c:pt>
                <c:pt idx="178">
                  <c:v>10616.3</c:v>
                </c:pt>
                <c:pt idx="179">
                  <c:v>10642.9</c:v>
                </c:pt>
                <c:pt idx="180">
                  <c:v>10704.8</c:v>
                </c:pt>
                <c:pt idx="181">
                  <c:v>10734.6</c:v>
                </c:pt>
                <c:pt idx="182">
                  <c:v>10764.8</c:v>
                </c:pt>
                <c:pt idx="183">
                  <c:v>10794.2</c:v>
                </c:pt>
                <c:pt idx="184">
                  <c:v>10822.3</c:v>
                </c:pt>
                <c:pt idx="185">
                  <c:v>10848.8</c:v>
                </c:pt>
                <c:pt idx="186">
                  <c:v>10874.1</c:v>
                </c:pt>
                <c:pt idx="187">
                  <c:v>10923.1</c:v>
                </c:pt>
                <c:pt idx="188">
                  <c:v>10946.3</c:v>
                </c:pt>
                <c:pt idx="189">
                  <c:v>10966.5</c:v>
                </c:pt>
                <c:pt idx="190">
                  <c:v>10986.1</c:v>
                </c:pt>
                <c:pt idx="191">
                  <c:v>11007.4</c:v>
                </c:pt>
                <c:pt idx="192">
                  <c:v>11028.5</c:v>
                </c:pt>
                <c:pt idx="193">
                  <c:v>11048.2</c:v>
                </c:pt>
                <c:pt idx="194">
                  <c:v>11067.2</c:v>
                </c:pt>
                <c:pt idx="195">
                  <c:v>11086.3</c:v>
                </c:pt>
                <c:pt idx="196">
                  <c:v>11111.2</c:v>
                </c:pt>
                <c:pt idx="197">
                  <c:v>11132.5</c:v>
                </c:pt>
                <c:pt idx="198">
                  <c:v>11154.6</c:v>
                </c:pt>
                <c:pt idx="199">
                  <c:v>11177.9</c:v>
                </c:pt>
                <c:pt idx="200">
                  <c:v>11201.9</c:v>
                </c:pt>
                <c:pt idx="201">
                  <c:v>11226.5</c:v>
                </c:pt>
                <c:pt idx="202">
                  <c:v>11275.9</c:v>
                </c:pt>
                <c:pt idx="203">
                  <c:v>11300.7</c:v>
                </c:pt>
                <c:pt idx="204">
                  <c:v>11325.5</c:v>
                </c:pt>
                <c:pt idx="205">
                  <c:v>11351.2</c:v>
                </c:pt>
                <c:pt idx="206">
                  <c:v>11379.3</c:v>
                </c:pt>
                <c:pt idx="207">
                  <c:v>11405.5</c:v>
                </c:pt>
                <c:pt idx="208">
                  <c:v>11431.9</c:v>
                </c:pt>
                <c:pt idx="209">
                  <c:v>11458.3</c:v>
                </c:pt>
                <c:pt idx="210">
                  <c:v>11484.9</c:v>
                </c:pt>
                <c:pt idx="211">
                  <c:v>11511.3</c:v>
                </c:pt>
                <c:pt idx="212">
                  <c:v>11537.5</c:v>
                </c:pt>
                <c:pt idx="213">
                  <c:v>11563.1</c:v>
                </c:pt>
                <c:pt idx="214">
                  <c:v>11611.3</c:v>
                </c:pt>
                <c:pt idx="215">
                  <c:v>11636.1</c:v>
                </c:pt>
                <c:pt idx="216">
                  <c:v>11659.6</c:v>
                </c:pt>
                <c:pt idx="217">
                  <c:v>11682.7</c:v>
                </c:pt>
                <c:pt idx="218">
                  <c:v>11705.8</c:v>
                </c:pt>
                <c:pt idx="219">
                  <c:v>11729.2</c:v>
                </c:pt>
                <c:pt idx="220">
                  <c:v>11753</c:v>
                </c:pt>
                <c:pt idx="221">
                  <c:v>11777.2</c:v>
                </c:pt>
                <c:pt idx="222">
                  <c:v>11801.4</c:v>
                </c:pt>
                <c:pt idx="223">
                  <c:v>11825.1</c:v>
                </c:pt>
                <c:pt idx="224">
                  <c:v>11848.2</c:v>
                </c:pt>
                <c:pt idx="225">
                  <c:v>11871.3</c:v>
                </c:pt>
                <c:pt idx="226">
                  <c:v>11914.5</c:v>
                </c:pt>
                <c:pt idx="227">
                  <c:v>11935.5</c:v>
                </c:pt>
                <c:pt idx="228">
                  <c:v>11957.5</c:v>
                </c:pt>
                <c:pt idx="229">
                  <c:v>11997</c:v>
                </c:pt>
                <c:pt idx="230">
                  <c:v>12046.3</c:v>
                </c:pt>
                <c:pt idx="231">
                  <c:v>12070.5</c:v>
                </c:pt>
                <c:pt idx="232">
                  <c:v>12095</c:v>
                </c:pt>
                <c:pt idx="233">
                  <c:v>12120.7</c:v>
                </c:pt>
                <c:pt idx="234">
                  <c:v>12147.1</c:v>
                </c:pt>
                <c:pt idx="235">
                  <c:v>12173.8</c:v>
                </c:pt>
                <c:pt idx="236">
                  <c:v>12199.9</c:v>
                </c:pt>
                <c:pt idx="237">
                  <c:v>12225.8</c:v>
                </c:pt>
                <c:pt idx="238">
                  <c:v>12251.2</c:v>
                </c:pt>
                <c:pt idx="239">
                  <c:v>12276</c:v>
                </c:pt>
                <c:pt idx="240">
                  <c:v>12300.2</c:v>
                </c:pt>
                <c:pt idx="241">
                  <c:v>12323.5</c:v>
                </c:pt>
                <c:pt idx="242">
                  <c:v>12348.1</c:v>
                </c:pt>
                <c:pt idx="243">
                  <c:v>12370</c:v>
                </c:pt>
                <c:pt idx="244">
                  <c:v>12391.9</c:v>
                </c:pt>
                <c:pt idx="245">
                  <c:v>12413.9</c:v>
                </c:pt>
                <c:pt idx="246">
                  <c:v>12436.3</c:v>
                </c:pt>
                <c:pt idx="247">
                  <c:v>12458.6</c:v>
                </c:pt>
                <c:pt idx="248">
                  <c:v>12480.5</c:v>
                </c:pt>
                <c:pt idx="249">
                  <c:v>12501.7</c:v>
                </c:pt>
                <c:pt idx="250">
                  <c:v>12523.1</c:v>
                </c:pt>
                <c:pt idx="251">
                  <c:v>12545.4</c:v>
                </c:pt>
                <c:pt idx="252">
                  <c:v>12567.9</c:v>
                </c:pt>
                <c:pt idx="253">
                  <c:v>12589.7</c:v>
                </c:pt>
                <c:pt idx="254">
                  <c:v>12611.5</c:v>
                </c:pt>
                <c:pt idx="255">
                  <c:v>12633.7</c:v>
                </c:pt>
                <c:pt idx="256">
                  <c:v>12656.3</c:v>
                </c:pt>
                <c:pt idx="257">
                  <c:v>12678.9</c:v>
                </c:pt>
                <c:pt idx="258">
                  <c:v>12701.8</c:v>
                </c:pt>
                <c:pt idx="259">
                  <c:v>12749</c:v>
                </c:pt>
                <c:pt idx="260">
                  <c:v>12773.3</c:v>
                </c:pt>
                <c:pt idx="261">
                  <c:v>12797.1</c:v>
                </c:pt>
                <c:pt idx="262">
                  <c:v>12820.8</c:v>
                </c:pt>
                <c:pt idx="263">
                  <c:v>12844.9</c:v>
                </c:pt>
                <c:pt idx="264">
                  <c:v>12868.7</c:v>
                </c:pt>
                <c:pt idx="265">
                  <c:v>12892.4</c:v>
                </c:pt>
                <c:pt idx="266">
                  <c:v>12915</c:v>
                </c:pt>
                <c:pt idx="267">
                  <c:v>12937.5</c:v>
                </c:pt>
                <c:pt idx="268">
                  <c:v>12960.8</c:v>
                </c:pt>
                <c:pt idx="269">
                  <c:v>12984.3</c:v>
                </c:pt>
                <c:pt idx="270">
                  <c:v>13008.5</c:v>
                </c:pt>
                <c:pt idx="271">
                  <c:v>13032</c:v>
                </c:pt>
                <c:pt idx="272">
                  <c:v>13055.5</c:v>
                </c:pt>
                <c:pt idx="273">
                  <c:v>13078.9</c:v>
                </c:pt>
                <c:pt idx="274">
                  <c:v>13126.5</c:v>
                </c:pt>
                <c:pt idx="275">
                  <c:v>13149</c:v>
                </c:pt>
                <c:pt idx="276">
                  <c:v>13170.6</c:v>
                </c:pt>
                <c:pt idx="277">
                  <c:v>13191.2</c:v>
                </c:pt>
                <c:pt idx="278">
                  <c:v>13210.8</c:v>
                </c:pt>
                <c:pt idx="279">
                  <c:v>13229.6</c:v>
                </c:pt>
                <c:pt idx="280">
                  <c:v>13247.6</c:v>
                </c:pt>
                <c:pt idx="281">
                  <c:v>13265.5</c:v>
                </c:pt>
                <c:pt idx="282">
                  <c:v>13283.6</c:v>
                </c:pt>
                <c:pt idx="283">
                  <c:v>13302.6</c:v>
                </c:pt>
                <c:pt idx="284">
                  <c:v>13322.4</c:v>
                </c:pt>
                <c:pt idx="285">
                  <c:v>13343.2</c:v>
                </c:pt>
                <c:pt idx="286">
                  <c:v>13364.9</c:v>
                </c:pt>
                <c:pt idx="287">
                  <c:v>13387.3</c:v>
                </c:pt>
                <c:pt idx="288">
                  <c:v>13410.2</c:v>
                </c:pt>
                <c:pt idx="289">
                  <c:v>13433.8</c:v>
                </c:pt>
                <c:pt idx="290">
                  <c:v>13457.8</c:v>
                </c:pt>
                <c:pt idx="291">
                  <c:v>13482.4</c:v>
                </c:pt>
                <c:pt idx="292">
                  <c:v>13508.2</c:v>
                </c:pt>
                <c:pt idx="293">
                  <c:v>13532.7</c:v>
                </c:pt>
                <c:pt idx="294">
                  <c:v>13558.6</c:v>
                </c:pt>
                <c:pt idx="295">
                  <c:v>13584.9</c:v>
                </c:pt>
                <c:pt idx="296">
                  <c:v>13611.5</c:v>
                </c:pt>
                <c:pt idx="297">
                  <c:v>13638.3</c:v>
                </c:pt>
                <c:pt idx="298">
                  <c:v>13665.4</c:v>
                </c:pt>
                <c:pt idx="299">
                  <c:v>13692.3</c:v>
                </c:pt>
                <c:pt idx="300">
                  <c:v>13719</c:v>
                </c:pt>
                <c:pt idx="301">
                  <c:v>13745.3</c:v>
                </c:pt>
                <c:pt idx="302">
                  <c:v>13771</c:v>
                </c:pt>
                <c:pt idx="303">
                  <c:v>13795.6</c:v>
                </c:pt>
                <c:pt idx="304">
                  <c:v>13819.9</c:v>
                </c:pt>
                <c:pt idx="305">
                  <c:v>13843.5</c:v>
                </c:pt>
                <c:pt idx="306">
                  <c:v>13866.1</c:v>
                </c:pt>
                <c:pt idx="307">
                  <c:v>13888.4</c:v>
                </c:pt>
                <c:pt idx="308">
                  <c:v>13910.6</c:v>
                </c:pt>
                <c:pt idx="309">
                  <c:v>13955.2</c:v>
                </c:pt>
                <c:pt idx="310">
                  <c:v>13999.4</c:v>
                </c:pt>
                <c:pt idx="311">
                  <c:v>14022.3</c:v>
                </c:pt>
                <c:pt idx="312">
                  <c:v>14045.2</c:v>
                </c:pt>
                <c:pt idx="313">
                  <c:v>14067.9</c:v>
                </c:pt>
                <c:pt idx="314">
                  <c:v>14090.2</c:v>
                </c:pt>
                <c:pt idx="315">
                  <c:v>14111.9</c:v>
                </c:pt>
                <c:pt idx="316">
                  <c:v>14132.8</c:v>
                </c:pt>
                <c:pt idx="317">
                  <c:v>14173.1</c:v>
                </c:pt>
                <c:pt idx="318">
                  <c:v>14193.2</c:v>
                </c:pt>
                <c:pt idx="319">
                  <c:v>14214</c:v>
                </c:pt>
                <c:pt idx="320">
                  <c:v>14235.2</c:v>
                </c:pt>
                <c:pt idx="321">
                  <c:v>14257</c:v>
                </c:pt>
                <c:pt idx="322">
                  <c:v>14279.5</c:v>
                </c:pt>
                <c:pt idx="323">
                  <c:v>14302.3</c:v>
                </c:pt>
                <c:pt idx="324">
                  <c:v>14324.9</c:v>
                </c:pt>
                <c:pt idx="325">
                  <c:v>14347.4</c:v>
                </c:pt>
                <c:pt idx="326">
                  <c:v>14370</c:v>
                </c:pt>
                <c:pt idx="327">
                  <c:v>14392</c:v>
                </c:pt>
                <c:pt idx="328">
                  <c:v>14413.7</c:v>
                </c:pt>
                <c:pt idx="329">
                  <c:v>14435</c:v>
                </c:pt>
                <c:pt idx="330">
                  <c:v>14456.8</c:v>
                </c:pt>
                <c:pt idx="331">
                  <c:v>14479.2</c:v>
                </c:pt>
                <c:pt idx="332">
                  <c:v>14502.4</c:v>
                </c:pt>
                <c:pt idx="333">
                  <c:v>14525.8</c:v>
                </c:pt>
                <c:pt idx="334">
                  <c:v>14549.8</c:v>
                </c:pt>
                <c:pt idx="335">
                  <c:v>14575.2</c:v>
                </c:pt>
                <c:pt idx="336">
                  <c:v>14600.2</c:v>
                </c:pt>
                <c:pt idx="337">
                  <c:v>14649.8</c:v>
                </c:pt>
                <c:pt idx="338">
                  <c:v>14695.1</c:v>
                </c:pt>
                <c:pt idx="339">
                  <c:v>14716.3</c:v>
                </c:pt>
                <c:pt idx="340">
                  <c:v>14736.4</c:v>
                </c:pt>
                <c:pt idx="341">
                  <c:v>14752.4</c:v>
                </c:pt>
                <c:pt idx="342">
                  <c:v>14770.2</c:v>
                </c:pt>
                <c:pt idx="343">
                  <c:v>14787.3</c:v>
                </c:pt>
                <c:pt idx="344">
                  <c:v>14804</c:v>
                </c:pt>
                <c:pt idx="345">
                  <c:v>14837.6</c:v>
                </c:pt>
                <c:pt idx="346">
                  <c:v>14852.1</c:v>
                </c:pt>
                <c:pt idx="347">
                  <c:v>14867.1</c:v>
                </c:pt>
                <c:pt idx="348">
                  <c:v>14885.5</c:v>
                </c:pt>
                <c:pt idx="349">
                  <c:v>14902.5</c:v>
                </c:pt>
                <c:pt idx="350">
                  <c:v>14919</c:v>
                </c:pt>
                <c:pt idx="351">
                  <c:v>14935.6</c:v>
                </c:pt>
                <c:pt idx="352">
                  <c:v>14949.2</c:v>
                </c:pt>
                <c:pt idx="353">
                  <c:v>14967</c:v>
                </c:pt>
                <c:pt idx="354">
                  <c:v>14985.9</c:v>
                </c:pt>
                <c:pt idx="355">
                  <c:v>15005.6</c:v>
                </c:pt>
                <c:pt idx="356">
                  <c:v>15048.5</c:v>
                </c:pt>
                <c:pt idx="357">
                  <c:v>15094.6</c:v>
                </c:pt>
                <c:pt idx="358">
                  <c:v>15142.5</c:v>
                </c:pt>
                <c:pt idx="359">
                  <c:v>15166.4</c:v>
                </c:pt>
                <c:pt idx="360">
                  <c:v>15190</c:v>
                </c:pt>
                <c:pt idx="361">
                  <c:v>15236</c:v>
                </c:pt>
                <c:pt idx="362">
                  <c:v>15258.1</c:v>
                </c:pt>
                <c:pt idx="363">
                  <c:v>15279.7</c:v>
                </c:pt>
                <c:pt idx="364">
                  <c:v>15322.4</c:v>
                </c:pt>
                <c:pt idx="365">
                  <c:v>15343.5</c:v>
                </c:pt>
                <c:pt idx="366">
                  <c:v>15364.2</c:v>
                </c:pt>
                <c:pt idx="367">
                  <c:v>15401.7</c:v>
                </c:pt>
                <c:pt idx="368">
                  <c:v>15420</c:v>
                </c:pt>
                <c:pt idx="369">
                  <c:v>15437.5</c:v>
                </c:pt>
                <c:pt idx="370">
                  <c:v>15454.1</c:v>
                </c:pt>
                <c:pt idx="371">
                  <c:v>15469.8</c:v>
                </c:pt>
                <c:pt idx="372">
                  <c:v>15487.4</c:v>
                </c:pt>
                <c:pt idx="373">
                  <c:v>15502</c:v>
                </c:pt>
                <c:pt idx="374">
                  <c:v>15515.7</c:v>
                </c:pt>
                <c:pt idx="375">
                  <c:v>15529.8</c:v>
                </c:pt>
                <c:pt idx="376">
                  <c:v>15543.9</c:v>
                </c:pt>
                <c:pt idx="377">
                  <c:v>15558.3</c:v>
                </c:pt>
                <c:pt idx="378">
                  <c:v>15573.1</c:v>
                </c:pt>
                <c:pt idx="379">
                  <c:v>15587.9</c:v>
                </c:pt>
                <c:pt idx="380">
                  <c:v>15601.1</c:v>
                </c:pt>
                <c:pt idx="381">
                  <c:v>15614.9</c:v>
                </c:pt>
                <c:pt idx="382">
                  <c:v>15631.8</c:v>
                </c:pt>
                <c:pt idx="383">
                  <c:v>15649.8</c:v>
                </c:pt>
                <c:pt idx="384">
                  <c:v>15685</c:v>
                </c:pt>
                <c:pt idx="385">
                  <c:v>15704.2</c:v>
                </c:pt>
                <c:pt idx="386">
                  <c:v>15724.2</c:v>
                </c:pt>
                <c:pt idx="387">
                  <c:v>15745</c:v>
                </c:pt>
                <c:pt idx="388">
                  <c:v>15766.6</c:v>
                </c:pt>
                <c:pt idx="389">
                  <c:v>15788.7</c:v>
                </c:pt>
                <c:pt idx="390">
                  <c:v>15811.4</c:v>
                </c:pt>
                <c:pt idx="391">
                  <c:v>15833.9</c:v>
                </c:pt>
                <c:pt idx="392">
                  <c:v>15875</c:v>
                </c:pt>
                <c:pt idx="393">
                  <c:v>15917.2</c:v>
                </c:pt>
                <c:pt idx="394">
                  <c:v>15956.6</c:v>
                </c:pt>
                <c:pt idx="395">
                  <c:v>15976.6</c:v>
                </c:pt>
                <c:pt idx="396">
                  <c:v>15996.6</c:v>
                </c:pt>
                <c:pt idx="397">
                  <c:v>16036.4</c:v>
                </c:pt>
                <c:pt idx="398">
                  <c:v>16075.6</c:v>
                </c:pt>
                <c:pt idx="399">
                  <c:v>16094.5</c:v>
                </c:pt>
                <c:pt idx="400">
                  <c:v>16112.5</c:v>
                </c:pt>
                <c:pt idx="401">
                  <c:v>16129.7</c:v>
                </c:pt>
                <c:pt idx="402">
                  <c:v>16145.7</c:v>
                </c:pt>
                <c:pt idx="403">
                  <c:v>16177.2</c:v>
                </c:pt>
                <c:pt idx="404">
                  <c:v>16193</c:v>
                </c:pt>
                <c:pt idx="405">
                  <c:v>16209.5</c:v>
                </c:pt>
                <c:pt idx="406">
                  <c:v>16225.9</c:v>
                </c:pt>
                <c:pt idx="407">
                  <c:v>16241.6</c:v>
                </c:pt>
                <c:pt idx="408">
                  <c:v>16256.5</c:v>
                </c:pt>
                <c:pt idx="409">
                  <c:v>16270.3</c:v>
                </c:pt>
                <c:pt idx="410">
                  <c:v>16283.6</c:v>
                </c:pt>
                <c:pt idx="411">
                  <c:v>16297.1</c:v>
                </c:pt>
                <c:pt idx="412">
                  <c:v>16310.3</c:v>
                </c:pt>
                <c:pt idx="413">
                  <c:v>16323.7</c:v>
                </c:pt>
                <c:pt idx="414">
                  <c:v>16337.3</c:v>
                </c:pt>
                <c:pt idx="415">
                  <c:v>16351.7</c:v>
                </c:pt>
                <c:pt idx="416">
                  <c:v>16366.9</c:v>
                </c:pt>
                <c:pt idx="417">
                  <c:v>16383.1</c:v>
                </c:pt>
                <c:pt idx="418">
                  <c:v>16400.099999999999</c:v>
                </c:pt>
                <c:pt idx="419">
                  <c:v>16417.599999999999</c:v>
                </c:pt>
                <c:pt idx="420">
                  <c:v>16435.599999999999</c:v>
                </c:pt>
                <c:pt idx="421">
                  <c:v>16453.7</c:v>
                </c:pt>
                <c:pt idx="422">
                  <c:v>16472.099999999999</c:v>
                </c:pt>
                <c:pt idx="423">
                  <c:v>16490.5</c:v>
                </c:pt>
                <c:pt idx="424">
                  <c:v>16509.2</c:v>
                </c:pt>
                <c:pt idx="425">
                  <c:v>16528</c:v>
                </c:pt>
                <c:pt idx="426">
                  <c:v>16547</c:v>
                </c:pt>
                <c:pt idx="427">
                  <c:v>16566.3</c:v>
                </c:pt>
                <c:pt idx="428">
                  <c:v>16585.8</c:v>
                </c:pt>
                <c:pt idx="429">
                  <c:v>16605.400000000001</c:v>
                </c:pt>
                <c:pt idx="430">
                  <c:v>16624.7</c:v>
                </c:pt>
                <c:pt idx="431">
                  <c:v>16643.599999999999</c:v>
                </c:pt>
                <c:pt idx="432">
                  <c:v>16680.7</c:v>
                </c:pt>
                <c:pt idx="433">
                  <c:v>16713.099999999999</c:v>
                </c:pt>
                <c:pt idx="434">
                  <c:v>16728.8</c:v>
                </c:pt>
                <c:pt idx="435">
                  <c:v>16744.099999999999</c:v>
                </c:pt>
                <c:pt idx="436">
                  <c:v>16758.900000000001</c:v>
                </c:pt>
                <c:pt idx="437">
                  <c:v>16773.599999999999</c:v>
                </c:pt>
                <c:pt idx="438">
                  <c:v>16788.2</c:v>
                </c:pt>
                <c:pt idx="439">
                  <c:v>16802.599999999999</c:v>
                </c:pt>
                <c:pt idx="440">
                  <c:v>16816.7</c:v>
                </c:pt>
                <c:pt idx="441">
                  <c:v>16830.400000000001</c:v>
                </c:pt>
                <c:pt idx="442">
                  <c:v>16843.3</c:v>
                </c:pt>
                <c:pt idx="443">
                  <c:v>16856.8</c:v>
                </c:pt>
                <c:pt idx="444">
                  <c:v>16882.099999999999</c:v>
                </c:pt>
                <c:pt idx="445">
                  <c:v>16906.900000000001</c:v>
                </c:pt>
                <c:pt idx="446">
                  <c:v>16919.400000000001</c:v>
                </c:pt>
                <c:pt idx="447">
                  <c:v>16931.900000000001</c:v>
                </c:pt>
                <c:pt idx="448">
                  <c:v>16944.5</c:v>
                </c:pt>
                <c:pt idx="449">
                  <c:v>16957.3</c:v>
                </c:pt>
                <c:pt idx="450">
                  <c:v>16970.5</c:v>
                </c:pt>
                <c:pt idx="451">
                  <c:v>16984.099999999999</c:v>
                </c:pt>
                <c:pt idx="452">
                  <c:v>16998.2</c:v>
                </c:pt>
                <c:pt idx="453">
                  <c:v>17012.8</c:v>
                </c:pt>
                <c:pt idx="454">
                  <c:v>17028.8</c:v>
                </c:pt>
                <c:pt idx="455">
                  <c:v>17044.099999999999</c:v>
                </c:pt>
                <c:pt idx="456">
                  <c:v>17059.3</c:v>
                </c:pt>
                <c:pt idx="457">
                  <c:v>17074.8</c:v>
                </c:pt>
                <c:pt idx="458">
                  <c:v>17091.2</c:v>
                </c:pt>
                <c:pt idx="459">
                  <c:v>17107.2</c:v>
                </c:pt>
                <c:pt idx="460">
                  <c:v>17123.400000000001</c:v>
                </c:pt>
                <c:pt idx="461">
                  <c:v>17139.900000000001</c:v>
                </c:pt>
                <c:pt idx="462">
                  <c:v>17156.5</c:v>
                </c:pt>
                <c:pt idx="463">
                  <c:v>17173.099999999999</c:v>
                </c:pt>
                <c:pt idx="464">
                  <c:v>17190.099999999999</c:v>
                </c:pt>
                <c:pt idx="465">
                  <c:v>17206.3</c:v>
                </c:pt>
                <c:pt idx="466">
                  <c:v>17222.400000000001</c:v>
                </c:pt>
                <c:pt idx="467">
                  <c:v>17239.2</c:v>
                </c:pt>
                <c:pt idx="468">
                  <c:v>17255.900000000001</c:v>
                </c:pt>
                <c:pt idx="469">
                  <c:v>17272</c:v>
                </c:pt>
                <c:pt idx="470">
                  <c:v>17287.8</c:v>
                </c:pt>
                <c:pt idx="471">
                  <c:v>17303.599999999999</c:v>
                </c:pt>
                <c:pt idx="472">
                  <c:v>17319.099999999999</c:v>
                </c:pt>
                <c:pt idx="473">
                  <c:v>17349.099999999999</c:v>
                </c:pt>
                <c:pt idx="474">
                  <c:v>17363.599999999999</c:v>
                </c:pt>
                <c:pt idx="475">
                  <c:v>17377.900000000001</c:v>
                </c:pt>
                <c:pt idx="476">
                  <c:v>17391.900000000001</c:v>
                </c:pt>
                <c:pt idx="477">
                  <c:v>17405.8</c:v>
                </c:pt>
                <c:pt idx="478">
                  <c:v>17433</c:v>
                </c:pt>
                <c:pt idx="479">
                  <c:v>17446.2</c:v>
                </c:pt>
                <c:pt idx="480">
                  <c:v>17458.8</c:v>
                </c:pt>
                <c:pt idx="481">
                  <c:v>17471.3</c:v>
                </c:pt>
                <c:pt idx="482">
                  <c:v>17484</c:v>
                </c:pt>
                <c:pt idx="483">
                  <c:v>17495.7</c:v>
                </c:pt>
                <c:pt idx="484">
                  <c:v>17519.3</c:v>
                </c:pt>
                <c:pt idx="485">
                  <c:v>17531</c:v>
                </c:pt>
                <c:pt idx="486">
                  <c:v>17543</c:v>
                </c:pt>
                <c:pt idx="487">
                  <c:v>17555.2</c:v>
                </c:pt>
                <c:pt idx="488">
                  <c:v>17566.8</c:v>
                </c:pt>
                <c:pt idx="489">
                  <c:v>17579.900000000001</c:v>
                </c:pt>
                <c:pt idx="490">
                  <c:v>17593.5</c:v>
                </c:pt>
                <c:pt idx="491">
                  <c:v>17606.900000000001</c:v>
                </c:pt>
                <c:pt idx="492">
                  <c:v>17618.7</c:v>
                </c:pt>
                <c:pt idx="493">
                  <c:v>17632.599999999999</c:v>
                </c:pt>
                <c:pt idx="494">
                  <c:v>17647.099999999999</c:v>
                </c:pt>
                <c:pt idx="495">
                  <c:v>17661.900000000001</c:v>
                </c:pt>
                <c:pt idx="496">
                  <c:v>17677.3</c:v>
                </c:pt>
                <c:pt idx="497">
                  <c:v>17693.099999999999</c:v>
                </c:pt>
                <c:pt idx="498">
                  <c:v>17709.5</c:v>
                </c:pt>
                <c:pt idx="499">
                  <c:v>17726.5</c:v>
                </c:pt>
                <c:pt idx="500">
                  <c:v>17743.400000000001</c:v>
                </c:pt>
                <c:pt idx="501">
                  <c:v>17760.3</c:v>
                </c:pt>
                <c:pt idx="502">
                  <c:v>17793.599999999999</c:v>
                </c:pt>
                <c:pt idx="503">
                  <c:v>17809.400000000001</c:v>
                </c:pt>
                <c:pt idx="504">
                  <c:v>17824.3</c:v>
                </c:pt>
                <c:pt idx="505">
                  <c:v>17851.3</c:v>
                </c:pt>
                <c:pt idx="506">
                  <c:v>17863.900000000001</c:v>
                </c:pt>
                <c:pt idx="507">
                  <c:v>17877.599999999999</c:v>
                </c:pt>
                <c:pt idx="508">
                  <c:v>17900.8</c:v>
                </c:pt>
                <c:pt idx="509">
                  <c:v>17912.099999999999</c:v>
                </c:pt>
                <c:pt idx="510">
                  <c:v>17923</c:v>
                </c:pt>
                <c:pt idx="511">
                  <c:v>17933.8</c:v>
                </c:pt>
                <c:pt idx="512">
                  <c:v>17944.5</c:v>
                </c:pt>
                <c:pt idx="513">
                  <c:v>17955</c:v>
                </c:pt>
                <c:pt idx="514">
                  <c:v>17965.400000000001</c:v>
                </c:pt>
                <c:pt idx="515">
                  <c:v>17975.5</c:v>
                </c:pt>
                <c:pt idx="516">
                  <c:v>17985.400000000001</c:v>
                </c:pt>
                <c:pt idx="517">
                  <c:v>18005.900000000001</c:v>
                </c:pt>
                <c:pt idx="518">
                  <c:v>18016.400000000001</c:v>
                </c:pt>
                <c:pt idx="519">
                  <c:v>18027.400000000001</c:v>
                </c:pt>
                <c:pt idx="520">
                  <c:v>18038.8</c:v>
                </c:pt>
                <c:pt idx="521">
                  <c:v>18063.900000000001</c:v>
                </c:pt>
                <c:pt idx="522">
                  <c:v>18076.7</c:v>
                </c:pt>
                <c:pt idx="523">
                  <c:v>18089.7</c:v>
                </c:pt>
                <c:pt idx="524">
                  <c:v>18102.599999999999</c:v>
                </c:pt>
                <c:pt idx="525">
                  <c:v>18129.2</c:v>
                </c:pt>
                <c:pt idx="526">
                  <c:v>18143</c:v>
                </c:pt>
                <c:pt idx="527">
                  <c:v>18156.2</c:v>
                </c:pt>
                <c:pt idx="528">
                  <c:v>18169.2</c:v>
                </c:pt>
                <c:pt idx="529">
                  <c:v>18182.3</c:v>
                </c:pt>
                <c:pt idx="530">
                  <c:v>18195.400000000001</c:v>
                </c:pt>
                <c:pt idx="531">
                  <c:v>18208.400000000001</c:v>
                </c:pt>
                <c:pt idx="532">
                  <c:v>18221.599999999999</c:v>
                </c:pt>
                <c:pt idx="533">
                  <c:v>18234.7</c:v>
                </c:pt>
                <c:pt idx="534">
                  <c:v>18247.8</c:v>
                </c:pt>
                <c:pt idx="535">
                  <c:v>18260.900000000001</c:v>
                </c:pt>
                <c:pt idx="536">
                  <c:v>18273.900000000001</c:v>
                </c:pt>
                <c:pt idx="537">
                  <c:v>18286.3</c:v>
                </c:pt>
                <c:pt idx="538">
                  <c:v>18298.5</c:v>
                </c:pt>
                <c:pt idx="539">
                  <c:v>18310.8</c:v>
                </c:pt>
                <c:pt idx="540">
                  <c:v>18322.7</c:v>
                </c:pt>
                <c:pt idx="541">
                  <c:v>18333.400000000001</c:v>
                </c:pt>
                <c:pt idx="542">
                  <c:v>18356.400000000001</c:v>
                </c:pt>
                <c:pt idx="543">
                  <c:v>18377.5</c:v>
                </c:pt>
                <c:pt idx="544">
                  <c:v>18398.3</c:v>
                </c:pt>
                <c:pt idx="545">
                  <c:v>18408.599999999999</c:v>
                </c:pt>
                <c:pt idx="546">
                  <c:v>18419</c:v>
                </c:pt>
                <c:pt idx="547">
                  <c:v>18429.5</c:v>
                </c:pt>
                <c:pt idx="548">
                  <c:v>18440</c:v>
                </c:pt>
                <c:pt idx="549">
                  <c:v>18450.8</c:v>
                </c:pt>
                <c:pt idx="550">
                  <c:v>18461.599999999999</c:v>
                </c:pt>
                <c:pt idx="551">
                  <c:v>18472.3</c:v>
                </c:pt>
                <c:pt idx="552">
                  <c:v>18482.900000000001</c:v>
                </c:pt>
                <c:pt idx="553">
                  <c:v>18493.599999999999</c:v>
                </c:pt>
                <c:pt idx="554">
                  <c:v>18504.3</c:v>
                </c:pt>
                <c:pt idx="555">
                  <c:v>18515.3</c:v>
                </c:pt>
                <c:pt idx="556">
                  <c:v>18537</c:v>
                </c:pt>
                <c:pt idx="557">
                  <c:v>18547.900000000001</c:v>
                </c:pt>
                <c:pt idx="558">
                  <c:v>18558.900000000001</c:v>
                </c:pt>
                <c:pt idx="559">
                  <c:v>18569.599999999999</c:v>
                </c:pt>
                <c:pt idx="560">
                  <c:v>18580.900000000001</c:v>
                </c:pt>
                <c:pt idx="561">
                  <c:v>18592.099999999999</c:v>
                </c:pt>
                <c:pt idx="562">
                  <c:v>18603.3</c:v>
                </c:pt>
                <c:pt idx="563">
                  <c:v>18614.900000000001</c:v>
                </c:pt>
                <c:pt idx="564">
                  <c:v>18625.599999999999</c:v>
                </c:pt>
                <c:pt idx="565">
                  <c:v>18636.900000000001</c:v>
                </c:pt>
                <c:pt idx="566">
                  <c:v>18647.3</c:v>
                </c:pt>
                <c:pt idx="567">
                  <c:v>18658.400000000001</c:v>
                </c:pt>
                <c:pt idx="568">
                  <c:v>18668.2</c:v>
                </c:pt>
                <c:pt idx="569">
                  <c:v>18678.8</c:v>
                </c:pt>
                <c:pt idx="570">
                  <c:v>18688</c:v>
                </c:pt>
                <c:pt idx="571">
                  <c:v>18697.400000000001</c:v>
                </c:pt>
                <c:pt idx="572">
                  <c:v>18706.8</c:v>
                </c:pt>
                <c:pt idx="573">
                  <c:v>18715.7</c:v>
                </c:pt>
                <c:pt idx="574">
                  <c:v>18724.3</c:v>
                </c:pt>
                <c:pt idx="575">
                  <c:v>18732.7</c:v>
                </c:pt>
                <c:pt idx="576">
                  <c:v>18741.099999999999</c:v>
                </c:pt>
                <c:pt idx="577">
                  <c:v>18749.5</c:v>
                </c:pt>
                <c:pt idx="578">
                  <c:v>18757.2</c:v>
                </c:pt>
                <c:pt idx="579">
                  <c:v>18764.8</c:v>
                </c:pt>
                <c:pt idx="580">
                  <c:v>18781.099999999999</c:v>
                </c:pt>
                <c:pt idx="581">
                  <c:v>18797.5</c:v>
                </c:pt>
                <c:pt idx="582">
                  <c:v>18814.099999999999</c:v>
                </c:pt>
                <c:pt idx="583">
                  <c:v>18830.5</c:v>
                </c:pt>
                <c:pt idx="584">
                  <c:v>18838.900000000001</c:v>
                </c:pt>
                <c:pt idx="585">
                  <c:v>18847.2</c:v>
                </c:pt>
                <c:pt idx="586">
                  <c:v>18863.7</c:v>
                </c:pt>
                <c:pt idx="587">
                  <c:v>18880.599999999999</c:v>
                </c:pt>
                <c:pt idx="588">
                  <c:v>18889.2</c:v>
                </c:pt>
                <c:pt idx="589">
                  <c:v>18907.2</c:v>
                </c:pt>
                <c:pt idx="590">
                  <c:v>18915.900000000001</c:v>
                </c:pt>
                <c:pt idx="591">
                  <c:v>18925.2</c:v>
                </c:pt>
                <c:pt idx="592">
                  <c:v>18934.599999999999</c:v>
                </c:pt>
                <c:pt idx="593">
                  <c:v>18944.099999999999</c:v>
                </c:pt>
                <c:pt idx="594">
                  <c:v>18953.599999999999</c:v>
                </c:pt>
                <c:pt idx="595">
                  <c:v>18963.099999999999</c:v>
                </c:pt>
                <c:pt idx="596">
                  <c:v>18972.599999999999</c:v>
                </c:pt>
                <c:pt idx="597">
                  <c:v>18981.599999999999</c:v>
                </c:pt>
                <c:pt idx="598">
                  <c:v>18990.5</c:v>
                </c:pt>
                <c:pt idx="599">
                  <c:v>19007.599999999999</c:v>
                </c:pt>
                <c:pt idx="600">
                  <c:v>19016</c:v>
                </c:pt>
                <c:pt idx="601">
                  <c:v>19024.099999999999</c:v>
                </c:pt>
                <c:pt idx="602">
                  <c:v>19032.400000000001</c:v>
                </c:pt>
                <c:pt idx="603">
                  <c:v>19040.400000000001</c:v>
                </c:pt>
                <c:pt idx="604">
                  <c:v>19048.599999999999</c:v>
                </c:pt>
                <c:pt idx="605">
                  <c:v>19056.599999999999</c:v>
                </c:pt>
                <c:pt idx="606">
                  <c:v>19064.2</c:v>
                </c:pt>
                <c:pt idx="607">
                  <c:v>19071.5</c:v>
                </c:pt>
                <c:pt idx="608">
                  <c:v>19078.7</c:v>
                </c:pt>
                <c:pt idx="609">
                  <c:v>19085.8</c:v>
                </c:pt>
                <c:pt idx="610">
                  <c:v>19093</c:v>
                </c:pt>
                <c:pt idx="611">
                  <c:v>19100.099999999999</c:v>
                </c:pt>
                <c:pt idx="612">
                  <c:v>19114.599999999999</c:v>
                </c:pt>
                <c:pt idx="613">
                  <c:v>19129.2</c:v>
                </c:pt>
                <c:pt idx="614">
                  <c:v>19136.8</c:v>
                </c:pt>
                <c:pt idx="615">
                  <c:v>19144.400000000001</c:v>
                </c:pt>
                <c:pt idx="616">
                  <c:v>19160.400000000001</c:v>
                </c:pt>
                <c:pt idx="617">
                  <c:v>19176.099999999999</c:v>
                </c:pt>
                <c:pt idx="618">
                  <c:v>19184.099999999999</c:v>
                </c:pt>
                <c:pt idx="619">
                  <c:v>19192</c:v>
                </c:pt>
                <c:pt idx="620">
                  <c:v>19207.599999999999</c:v>
                </c:pt>
                <c:pt idx="621">
                  <c:v>19215.2</c:v>
                </c:pt>
                <c:pt idx="622">
                  <c:v>19222.7</c:v>
                </c:pt>
                <c:pt idx="623">
                  <c:v>19230.2</c:v>
                </c:pt>
                <c:pt idx="624">
                  <c:v>19237.7</c:v>
                </c:pt>
                <c:pt idx="625">
                  <c:v>19245.7</c:v>
                </c:pt>
                <c:pt idx="626">
                  <c:v>19261.599999999999</c:v>
                </c:pt>
                <c:pt idx="627">
                  <c:v>19269.5</c:v>
                </c:pt>
                <c:pt idx="628">
                  <c:v>19277.5</c:v>
                </c:pt>
                <c:pt idx="629">
                  <c:v>19285.3</c:v>
                </c:pt>
                <c:pt idx="630">
                  <c:v>19301</c:v>
                </c:pt>
                <c:pt idx="631">
                  <c:v>19308.900000000001</c:v>
                </c:pt>
                <c:pt idx="632">
                  <c:v>19316.7</c:v>
                </c:pt>
                <c:pt idx="633">
                  <c:v>19324.5</c:v>
                </c:pt>
                <c:pt idx="634">
                  <c:v>19332.3</c:v>
                </c:pt>
                <c:pt idx="635">
                  <c:v>19340.3</c:v>
                </c:pt>
                <c:pt idx="636">
                  <c:v>19356</c:v>
                </c:pt>
                <c:pt idx="637">
                  <c:v>19371.599999999999</c:v>
                </c:pt>
                <c:pt idx="638">
                  <c:v>19385.900000000001</c:v>
                </c:pt>
                <c:pt idx="639">
                  <c:v>19400.7</c:v>
                </c:pt>
                <c:pt idx="640">
                  <c:v>19407.3</c:v>
                </c:pt>
                <c:pt idx="641">
                  <c:v>19413.400000000001</c:v>
                </c:pt>
                <c:pt idx="642">
                  <c:v>19418.8</c:v>
                </c:pt>
                <c:pt idx="643">
                  <c:v>19424.2</c:v>
                </c:pt>
                <c:pt idx="644">
                  <c:v>19429.599999999999</c:v>
                </c:pt>
                <c:pt idx="645">
                  <c:v>19434.2</c:v>
                </c:pt>
                <c:pt idx="646">
                  <c:v>19439.400000000001</c:v>
                </c:pt>
                <c:pt idx="647">
                  <c:v>19448</c:v>
                </c:pt>
                <c:pt idx="648">
                  <c:v>19456.3</c:v>
                </c:pt>
                <c:pt idx="649">
                  <c:v>19464.5</c:v>
                </c:pt>
                <c:pt idx="650">
                  <c:v>19472.599999999999</c:v>
                </c:pt>
                <c:pt idx="651">
                  <c:v>19476.599999999999</c:v>
                </c:pt>
                <c:pt idx="652">
                  <c:v>19480.5</c:v>
                </c:pt>
                <c:pt idx="653">
                  <c:v>19488.099999999999</c:v>
                </c:pt>
                <c:pt idx="654">
                  <c:v>19491.7</c:v>
                </c:pt>
                <c:pt idx="655">
                  <c:v>19495.3</c:v>
                </c:pt>
                <c:pt idx="656">
                  <c:v>19498.7</c:v>
                </c:pt>
                <c:pt idx="657">
                  <c:v>19502</c:v>
                </c:pt>
                <c:pt idx="658">
                  <c:v>19505.3</c:v>
                </c:pt>
                <c:pt idx="659">
                  <c:v>19512.099999999999</c:v>
                </c:pt>
                <c:pt idx="660">
                  <c:v>19515.5</c:v>
                </c:pt>
                <c:pt idx="661">
                  <c:v>19518.900000000001</c:v>
                </c:pt>
                <c:pt idx="662">
                  <c:v>19526</c:v>
                </c:pt>
                <c:pt idx="663">
                  <c:v>19533.3</c:v>
                </c:pt>
                <c:pt idx="664">
                  <c:v>19536.900000000001</c:v>
                </c:pt>
                <c:pt idx="665">
                  <c:v>19540.900000000001</c:v>
                </c:pt>
                <c:pt idx="666">
                  <c:v>19545.099999999999</c:v>
                </c:pt>
                <c:pt idx="667">
                  <c:v>19548.8</c:v>
                </c:pt>
                <c:pt idx="668">
                  <c:v>19553.2</c:v>
                </c:pt>
                <c:pt idx="669">
                  <c:v>19557.5</c:v>
                </c:pt>
                <c:pt idx="670">
                  <c:v>19561.8</c:v>
                </c:pt>
                <c:pt idx="671">
                  <c:v>19566.3</c:v>
                </c:pt>
                <c:pt idx="672">
                  <c:v>19570.8</c:v>
                </c:pt>
                <c:pt idx="673">
                  <c:v>19575.599999999999</c:v>
                </c:pt>
                <c:pt idx="674">
                  <c:v>19580.900000000001</c:v>
                </c:pt>
                <c:pt idx="675">
                  <c:v>19586.400000000001</c:v>
                </c:pt>
                <c:pt idx="676">
                  <c:v>19597.099999999999</c:v>
                </c:pt>
                <c:pt idx="677">
                  <c:v>19602.8</c:v>
                </c:pt>
                <c:pt idx="678">
                  <c:v>19608.599999999999</c:v>
                </c:pt>
                <c:pt idx="679">
                  <c:v>19614.5</c:v>
                </c:pt>
                <c:pt idx="680">
                  <c:v>19626.400000000001</c:v>
                </c:pt>
                <c:pt idx="681">
                  <c:v>19632.400000000001</c:v>
                </c:pt>
                <c:pt idx="682">
                  <c:v>19638.3</c:v>
                </c:pt>
                <c:pt idx="683">
                  <c:v>19644.3</c:v>
                </c:pt>
                <c:pt idx="684">
                  <c:v>19650.3</c:v>
                </c:pt>
                <c:pt idx="685">
                  <c:v>19656.3</c:v>
                </c:pt>
                <c:pt idx="686">
                  <c:v>19668.400000000001</c:v>
                </c:pt>
                <c:pt idx="687">
                  <c:v>19674.3</c:v>
                </c:pt>
                <c:pt idx="688">
                  <c:v>19680.400000000001</c:v>
                </c:pt>
                <c:pt idx="689">
                  <c:v>19686.400000000001</c:v>
                </c:pt>
                <c:pt idx="690">
                  <c:v>19698.400000000001</c:v>
                </c:pt>
                <c:pt idx="691">
                  <c:v>19710.099999999999</c:v>
                </c:pt>
                <c:pt idx="692">
                  <c:v>19716.3</c:v>
                </c:pt>
                <c:pt idx="693">
                  <c:v>19722.599999999999</c:v>
                </c:pt>
                <c:pt idx="694">
                  <c:v>19729</c:v>
                </c:pt>
                <c:pt idx="695">
                  <c:v>19735.5</c:v>
                </c:pt>
                <c:pt idx="696">
                  <c:v>19742.099999999999</c:v>
                </c:pt>
                <c:pt idx="697">
                  <c:v>19748.7</c:v>
                </c:pt>
                <c:pt idx="698">
                  <c:v>19761.900000000001</c:v>
                </c:pt>
                <c:pt idx="699">
                  <c:v>19768.599999999999</c:v>
                </c:pt>
                <c:pt idx="700">
                  <c:v>19775.3</c:v>
                </c:pt>
                <c:pt idx="701">
                  <c:v>19788.900000000001</c:v>
                </c:pt>
                <c:pt idx="702">
                  <c:v>19796</c:v>
                </c:pt>
                <c:pt idx="703">
                  <c:v>19803.2</c:v>
                </c:pt>
                <c:pt idx="704">
                  <c:v>19810.3</c:v>
                </c:pt>
                <c:pt idx="705">
                  <c:v>19817.5</c:v>
                </c:pt>
                <c:pt idx="706">
                  <c:v>19824.8</c:v>
                </c:pt>
                <c:pt idx="707">
                  <c:v>19832.3</c:v>
                </c:pt>
                <c:pt idx="708">
                  <c:v>19839.599999999999</c:v>
                </c:pt>
                <c:pt idx="709">
                  <c:v>19847</c:v>
                </c:pt>
                <c:pt idx="710">
                  <c:v>19854.5</c:v>
                </c:pt>
                <c:pt idx="711">
                  <c:v>19869.5</c:v>
                </c:pt>
                <c:pt idx="712">
                  <c:v>19884.400000000001</c:v>
                </c:pt>
                <c:pt idx="713">
                  <c:v>19899.400000000001</c:v>
                </c:pt>
                <c:pt idx="714">
                  <c:v>19907</c:v>
                </c:pt>
                <c:pt idx="715">
                  <c:v>19914.599999999999</c:v>
                </c:pt>
                <c:pt idx="716">
                  <c:v>19929.7</c:v>
                </c:pt>
                <c:pt idx="717">
                  <c:v>19945</c:v>
                </c:pt>
                <c:pt idx="718">
                  <c:v>19952.5</c:v>
                </c:pt>
                <c:pt idx="719">
                  <c:v>19959.8</c:v>
                </c:pt>
                <c:pt idx="720">
                  <c:v>19974.3</c:v>
                </c:pt>
                <c:pt idx="721">
                  <c:v>19981.5</c:v>
                </c:pt>
                <c:pt idx="722">
                  <c:v>19988.8</c:v>
                </c:pt>
                <c:pt idx="723">
                  <c:v>19996.3</c:v>
                </c:pt>
                <c:pt idx="724">
                  <c:v>20011.3</c:v>
                </c:pt>
                <c:pt idx="725">
                  <c:v>20027</c:v>
                </c:pt>
                <c:pt idx="726">
                  <c:v>20043</c:v>
                </c:pt>
                <c:pt idx="727">
                  <c:v>20051</c:v>
                </c:pt>
                <c:pt idx="728">
                  <c:v>20059</c:v>
                </c:pt>
                <c:pt idx="729">
                  <c:v>20075.2</c:v>
                </c:pt>
                <c:pt idx="730">
                  <c:v>20083.3</c:v>
                </c:pt>
                <c:pt idx="731">
                  <c:v>20091.5</c:v>
                </c:pt>
                <c:pt idx="732">
                  <c:v>20099.8</c:v>
                </c:pt>
                <c:pt idx="733">
                  <c:v>20108.599999999999</c:v>
                </c:pt>
                <c:pt idx="734">
                  <c:v>20117.099999999999</c:v>
                </c:pt>
                <c:pt idx="735">
                  <c:v>20134.400000000001</c:v>
                </c:pt>
                <c:pt idx="736">
                  <c:v>20143.099999999999</c:v>
                </c:pt>
                <c:pt idx="737">
                  <c:v>20151.900000000001</c:v>
                </c:pt>
                <c:pt idx="738">
                  <c:v>20160.7</c:v>
                </c:pt>
                <c:pt idx="739">
                  <c:v>20178.3</c:v>
                </c:pt>
                <c:pt idx="740">
                  <c:v>20187.099999999999</c:v>
                </c:pt>
                <c:pt idx="741">
                  <c:v>20204.599999999999</c:v>
                </c:pt>
                <c:pt idx="742">
                  <c:v>20213.5</c:v>
                </c:pt>
                <c:pt idx="743">
                  <c:v>20222.3</c:v>
                </c:pt>
                <c:pt idx="744">
                  <c:v>20240.099999999999</c:v>
                </c:pt>
                <c:pt idx="745">
                  <c:v>20249</c:v>
                </c:pt>
                <c:pt idx="746">
                  <c:v>20257.7</c:v>
                </c:pt>
                <c:pt idx="747">
                  <c:v>20266.5</c:v>
                </c:pt>
                <c:pt idx="748">
                  <c:v>20275.099999999999</c:v>
                </c:pt>
                <c:pt idx="749">
                  <c:v>20283.8</c:v>
                </c:pt>
                <c:pt idx="750">
                  <c:v>20292.599999999999</c:v>
                </c:pt>
                <c:pt idx="751">
                  <c:v>20310.2</c:v>
                </c:pt>
                <c:pt idx="752">
                  <c:v>20328</c:v>
                </c:pt>
                <c:pt idx="753">
                  <c:v>20336.900000000001</c:v>
                </c:pt>
                <c:pt idx="754">
                  <c:v>20345.900000000001</c:v>
                </c:pt>
                <c:pt idx="755">
                  <c:v>20354.7</c:v>
                </c:pt>
                <c:pt idx="756">
                  <c:v>20363.7</c:v>
                </c:pt>
                <c:pt idx="757">
                  <c:v>20382.099999999999</c:v>
                </c:pt>
                <c:pt idx="758">
                  <c:v>20401</c:v>
                </c:pt>
                <c:pt idx="759">
                  <c:v>20410.5</c:v>
                </c:pt>
                <c:pt idx="760">
                  <c:v>20438.8</c:v>
                </c:pt>
                <c:pt idx="761">
                  <c:v>20467.3</c:v>
                </c:pt>
                <c:pt idx="762">
                  <c:v>20550.5</c:v>
                </c:pt>
                <c:pt idx="763">
                  <c:v>20938.2</c:v>
                </c:pt>
                <c:pt idx="764">
                  <c:v>21092.3</c:v>
                </c:pt>
                <c:pt idx="765">
                  <c:v>21185.1</c:v>
                </c:pt>
                <c:pt idx="766">
                  <c:v>21246.1</c:v>
                </c:pt>
                <c:pt idx="767">
                  <c:v>21295.3</c:v>
                </c:pt>
                <c:pt idx="768">
                  <c:v>21327.599999999999</c:v>
                </c:pt>
                <c:pt idx="769">
                  <c:v>21351.9</c:v>
                </c:pt>
                <c:pt idx="770">
                  <c:v>21377</c:v>
                </c:pt>
                <c:pt idx="771">
                  <c:v>21410.2</c:v>
                </c:pt>
                <c:pt idx="772">
                  <c:v>21435.5</c:v>
                </c:pt>
                <c:pt idx="773">
                  <c:v>21460.9</c:v>
                </c:pt>
                <c:pt idx="774">
                  <c:v>21477.7</c:v>
                </c:pt>
                <c:pt idx="775">
                  <c:v>21502.7</c:v>
                </c:pt>
                <c:pt idx="776">
                  <c:v>21527.200000000001</c:v>
                </c:pt>
                <c:pt idx="777">
                  <c:v>21550.7</c:v>
                </c:pt>
                <c:pt idx="778">
                  <c:v>21573.4</c:v>
                </c:pt>
                <c:pt idx="779">
                  <c:v>21588.3</c:v>
                </c:pt>
                <c:pt idx="780">
                  <c:v>21610.6</c:v>
                </c:pt>
                <c:pt idx="781">
                  <c:v>21625.599999999999</c:v>
                </c:pt>
                <c:pt idx="782">
                  <c:v>21640.400000000001</c:v>
                </c:pt>
                <c:pt idx="783">
                  <c:v>21662.799999999999</c:v>
                </c:pt>
                <c:pt idx="784">
                  <c:v>21685.5</c:v>
                </c:pt>
                <c:pt idx="785">
                  <c:v>21700.6</c:v>
                </c:pt>
                <c:pt idx="786">
                  <c:v>21723.5</c:v>
                </c:pt>
                <c:pt idx="787">
                  <c:v>21738.799999999999</c:v>
                </c:pt>
                <c:pt idx="788">
                  <c:v>21746.5</c:v>
                </c:pt>
                <c:pt idx="789">
                  <c:v>21761.9</c:v>
                </c:pt>
                <c:pt idx="790">
                  <c:v>21777.1</c:v>
                </c:pt>
                <c:pt idx="791">
                  <c:v>21792.2</c:v>
                </c:pt>
                <c:pt idx="792">
                  <c:v>21806.6</c:v>
                </c:pt>
                <c:pt idx="793">
                  <c:v>21820.799999999999</c:v>
                </c:pt>
                <c:pt idx="794">
                  <c:v>21835.1</c:v>
                </c:pt>
                <c:pt idx="795">
                  <c:v>21855.7</c:v>
                </c:pt>
                <c:pt idx="796">
                  <c:v>21869.5</c:v>
                </c:pt>
                <c:pt idx="797">
                  <c:v>21883</c:v>
                </c:pt>
                <c:pt idx="798">
                  <c:v>21896.2</c:v>
                </c:pt>
                <c:pt idx="799">
                  <c:v>21909.200000000001</c:v>
                </c:pt>
                <c:pt idx="800">
                  <c:v>21915.599999999999</c:v>
                </c:pt>
                <c:pt idx="801">
                  <c:v>21928</c:v>
                </c:pt>
                <c:pt idx="802">
                  <c:v>21940.400000000001</c:v>
                </c:pt>
                <c:pt idx="803">
                  <c:v>21959</c:v>
                </c:pt>
                <c:pt idx="804">
                  <c:v>21971.1</c:v>
                </c:pt>
                <c:pt idx="805">
                  <c:v>21982.9</c:v>
                </c:pt>
                <c:pt idx="806">
                  <c:v>21988.7</c:v>
                </c:pt>
                <c:pt idx="807">
                  <c:v>22000.3</c:v>
                </c:pt>
                <c:pt idx="808">
                  <c:v>22012</c:v>
                </c:pt>
                <c:pt idx="809">
                  <c:v>22023.4</c:v>
                </c:pt>
                <c:pt idx="810">
                  <c:v>22029.1</c:v>
                </c:pt>
                <c:pt idx="811">
                  <c:v>22040.2</c:v>
                </c:pt>
                <c:pt idx="812">
                  <c:v>22051.200000000001</c:v>
                </c:pt>
                <c:pt idx="813">
                  <c:v>22056.6</c:v>
                </c:pt>
                <c:pt idx="814">
                  <c:v>22072.7</c:v>
                </c:pt>
                <c:pt idx="815">
                  <c:v>22083.200000000001</c:v>
                </c:pt>
                <c:pt idx="816">
                  <c:v>22093.7</c:v>
                </c:pt>
                <c:pt idx="817">
                  <c:v>22104</c:v>
                </c:pt>
                <c:pt idx="818">
                  <c:v>22114</c:v>
                </c:pt>
                <c:pt idx="819">
                  <c:v>22118.9</c:v>
                </c:pt>
                <c:pt idx="820">
                  <c:v>22128.7</c:v>
                </c:pt>
                <c:pt idx="821">
                  <c:v>22138.5</c:v>
                </c:pt>
                <c:pt idx="822">
                  <c:v>22143.4</c:v>
                </c:pt>
                <c:pt idx="823">
                  <c:v>22153.3</c:v>
                </c:pt>
                <c:pt idx="824">
                  <c:v>22162.9</c:v>
                </c:pt>
                <c:pt idx="825">
                  <c:v>22172.400000000001</c:v>
                </c:pt>
                <c:pt idx="826">
                  <c:v>22177</c:v>
                </c:pt>
                <c:pt idx="827">
                  <c:v>22186.2</c:v>
                </c:pt>
                <c:pt idx="828">
                  <c:v>22199.7</c:v>
                </c:pt>
                <c:pt idx="829">
                  <c:v>22204.1</c:v>
                </c:pt>
                <c:pt idx="830">
                  <c:v>22212.799999999999</c:v>
                </c:pt>
                <c:pt idx="831">
                  <c:v>22217.1</c:v>
                </c:pt>
                <c:pt idx="832">
                  <c:v>22225.7</c:v>
                </c:pt>
                <c:pt idx="833">
                  <c:v>22234.1</c:v>
                </c:pt>
                <c:pt idx="834">
                  <c:v>22242.5</c:v>
                </c:pt>
                <c:pt idx="835">
                  <c:v>22250.9</c:v>
                </c:pt>
                <c:pt idx="836">
                  <c:v>22255.1</c:v>
                </c:pt>
                <c:pt idx="837">
                  <c:v>22263.200000000001</c:v>
                </c:pt>
                <c:pt idx="838">
                  <c:v>22267.200000000001</c:v>
                </c:pt>
                <c:pt idx="839">
                  <c:v>22275.200000000001</c:v>
                </c:pt>
                <c:pt idx="840">
                  <c:v>22283.1</c:v>
                </c:pt>
                <c:pt idx="841">
                  <c:v>22291</c:v>
                </c:pt>
                <c:pt idx="842">
                  <c:v>22298.9</c:v>
                </c:pt>
                <c:pt idx="843">
                  <c:v>22306.799999999999</c:v>
                </c:pt>
                <c:pt idx="844">
                  <c:v>22314.799999999999</c:v>
                </c:pt>
                <c:pt idx="845">
                  <c:v>22318.7</c:v>
                </c:pt>
                <c:pt idx="846">
                  <c:v>22326.5</c:v>
                </c:pt>
                <c:pt idx="847">
                  <c:v>22334.400000000001</c:v>
                </c:pt>
                <c:pt idx="848">
                  <c:v>22338.400000000001</c:v>
                </c:pt>
                <c:pt idx="849">
                  <c:v>22342.400000000001</c:v>
                </c:pt>
                <c:pt idx="850">
                  <c:v>22350.3</c:v>
                </c:pt>
                <c:pt idx="851">
                  <c:v>22358.3</c:v>
                </c:pt>
                <c:pt idx="852">
                  <c:v>22366.400000000001</c:v>
                </c:pt>
                <c:pt idx="853">
                  <c:v>22374.7</c:v>
                </c:pt>
                <c:pt idx="854">
                  <c:v>22383.3</c:v>
                </c:pt>
                <c:pt idx="855">
                  <c:v>22392</c:v>
                </c:pt>
                <c:pt idx="856">
                  <c:v>22400.9</c:v>
                </c:pt>
                <c:pt idx="857">
                  <c:v>22405.4</c:v>
                </c:pt>
                <c:pt idx="858">
                  <c:v>22414.5</c:v>
                </c:pt>
                <c:pt idx="859">
                  <c:v>22423.7</c:v>
                </c:pt>
                <c:pt idx="860">
                  <c:v>22433.1</c:v>
                </c:pt>
                <c:pt idx="861">
                  <c:v>22442.6</c:v>
                </c:pt>
                <c:pt idx="862">
                  <c:v>22452.1</c:v>
                </c:pt>
                <c:pt idx="863">
                  <c:v>22461.599999999999</c:v>
                </c:pt>
                <c:pt idx="864">
                  <c:v>22471.3</c:v>
                </c:pt>
                <c:pt idx="865">
                  <c:v>22480.9</c:v>
                </c:pt>
                <c:pt idx="866">
                  <c:v>22485.7</c:v>
                </c:pt>
                <c:pt idx="867">
                  <c:v>22495.4</c:v>
                </c:pt>
                <c:pt idx="868">
                  <c:v>22500.2</c:v>
                </c:pt>
                <c:pt idx="869">
                  <c:v>22509.8</c:v>
                </c:pt>
                <c:pt idx="870">
                  <c:v>22519.5</c:v>
                </c:pt>
                <c:pt idx="871">
                  <c:v>22524.400000000001</c:v>
                </c:pt>
                <c:pt idx="872">
                  <c:v>22529.3</c:v>
                </c:pt>
                <c:pt idx="873">
                  <c:v>22539.1</c:v>
                </c:pt>
                <c:pt idx="874">
                  <c:v>22544</c:v>
                </c:pt>
                <c:pt idx="875">
                  <c:v>22554</c:v>
                </c:pt>
                <c:pt idx="876">
                  <c:v>22564.1</c:v>
                </c:pt>
                <c:pt idx="877">
                  <c:v>22574.3</c:v>
                </c:pt>
                <c:pt idx="878">
                  <c:v>22584.7</c:v>
                </c:pt>
                <c:pt idx="879">
                  <c:v>22595.1</c:v>
                </c:pt>
                <c:pt idx="880">
                  <c:v>22605.7</c:v>
                </c:pt>
                <c:pt idx="881">
                  <c:v>22616.6</c:v>
                </c:pt>
                <c:pt idx="882">
                  <c:v>22622.2</c:v>
                </c:pt>
                <c:pt idx="883">
                  <c:v>22633.5</c:v>
                </c:pt>
                <c:pt idx="884">
                  <c:v>22644.7</c:v>
                </c:pt>
                <c:pt idx="885">
                  <c:v>22650.799999999999</c:v>
                </c:pt>
                <c:pt idx="886">
                  <c:v>22663.200000000001</c:v>
                </c:pt>
                <c:pt idx="887">
                  <c:v>22669.3</c:v>
                </c:pt>
                <c:pt idx="888">
                  <c:v>22681.7</c:v>
                </c:pt>
                <c:pt idx="889">
                  <c:v>22694.2</c:v>
                </c:pt>
                <c:pt idx="890">
                  <c:v>22706.7</c:v>
                </c:pt>
                <c:pt idx="891">
                  <c:v>22719.3</c:v>
                </c:pt>
                <c:pt idx="892">
                  <c:v>22725.599999999999</c:v>
                </c:pt>
                <c:pt idx="893">
                  <c:v>22731.8</c:v>
                </c:pt>
                <c:pt idx="894">
                  <c:v>22744.400000000001</c:v>
                </c:pt>
                <c:pt idx="895">
                  <c:v>22757.1</c:v>
                </c:pt>
                <c:pt idx="896">
                  <c:v>22763.5</c:v>
                </c:pt>
                <c:pt idx="897">
                  <c:v>22769.8</c:v>
                </c:pt>
                <c:pt idx="898">
                  <c:v>22782.400000000001</c:v>
                </c:pt>
                <c:pt idx="899">
                  <c:v>22788.7</c:v>
                </c:pt>
                <c:pt idx="900">
                  <c:v>22801.4</c:v>
                </c:pt>
                <c:pt idx="901">
                  <c:v>22814</c:v>
                </c:pt>
                <c:pt idx="902">
                  <c:v>22826.9</c:v>
                </c:pt>
                <c:pt idx="903">
                  <c:v>22839.8</c:v>
                </c:pt>
                <c:pt idx="904">
                  <c:v>22852.7</c:v>
                </c:pt>
                <c:pt idx="905">
                  <c:v>22859.3</c:v>
                </c:pt>
                <c:pt idx="906">
                  <c:v>22872.5</c:v>
                </c:pt>
                <c:pt idx="907">
                  <c:v>22879.200000000001</c:v>
                </c:pt>
                <c:pt idx="908">
                  <c:v>22886</c:v>
                </c:pt>
                <c:pt idx="909">
                  <c:v>22899.7</c:v>
                </c:pt>
                <c:pt idx="910">
                  <c:v>22906.6</c:v>
                </c:pt>
                <c:pt idx="911">
                  <c:v>22920.799999999999</c:v>
                </c:pt>
                <c:pt idx="912">
                  <c:v>22935.3</c:v>
                </c:pt>
                <c:pt idx="913">
                  <c:v>22942.5</c:v>
                </c:pt>
                <c:pt idx="914">
                  <c:v>22949.7</c:v>
                </c:pt>
                <c:pt idx="915">
                  <c:v>22964.2</c:v>
                </c:pt>
                <c:pt idx="916">
                  <c:v>22978.7</c:v>
                </c:pt>
                <c:pt idx="917">
                  <c:v>22985.9</c:v>
                </c:pt>
                <c:pt idx="918">
                  <c:v>23000.6</c:v>
                </c:pt>
                <c:pt idx="919">
                  <c:v>23015.1</c:v>
                </c:pt>
                <c:pt idx="920">
                  <c:v>23022.400000000001</c:v>
                </c:pt>
                <c:pt idx="921">
                  <c:v>23029.8</c:v>
                </c:pt>
                <c:pt idx="922">
                  <c:v>23037.200000000001</c:v>
                </c:pt>
                <c:pt idx="923">
                  <c:v>23052</c:v>
                </c:pt>
                <c:pt idx="924">
                  <c:v>23066.799999999999</c:v>
                </c:pt>
                <c:pt idx="925">
                  <c:v>23074.2</c:v>
                </c:pt>
                <c:pt idx="926">
                  <c:v>23089</c:v>
                </c:pt>
                <c:pt idx="927">
                  <c:v>23104</c:v>
                </c:pt>
                <c:pt idx="928">
                  <c:v>23119.200000000001</c:v>
                </c:pt>
                <c:pt idx="929">
                  <c:v>23126.799999999999</c:v>
                </c:pt>
                <c:pt idx="930">
                  <c:v>23134.400000000001</c:v>
                </c:pt>
                <c:pt idx="931">
                  <c:v>23149.599999999999</c:v>
                </c:pt>
                <c:pt idx="932">
                  <c:v>23165</c:v>
                </c:pt>
                <c:pt idx="933">
                  <c:v>23172.9</c:v>
                </c:pt>
                <c:pt idx="934">
                  <c:v>23180.799999999999</c:v>
                </c:pt>
                <c:pt idx="935">
                  <c:v>23196.799999999999</c:v>
                </c:pt>
                <c:pt idx="936">
                  <c:v>23204.9</c:v>
                </c:pt>
                <c:pt idx="937">
                  <c:v>23213</c:v>
                </c:pt>
                <c:pt idx="938">
                  <c:v>23221.1</c:v>
                </c:pt>
                <c:pt idx="939">
                  <c:v>23237.3</c:v>
                </c:pt>
                <c:pt idx="940">
                  <c:v>23245.5</c:v>
                </c:pt>
                <c:pt idx="941">
                  <c:v>23253.5</c:v>
                </c:pt>
                <c:pt idx="942">
                  <c:v>23269.7</c:v>
                </c:pt>
                <c:pt idx="943">
                  <c:v>23285.8</c:v>
                </c:pt>
                <c:pt idx="944">
                  <c:v>23293.9</c:v>
                </c:pt>
                <c:pt idx="945">
                  <c:v>23310.1</c:v>
                </c:pt>
                <c:pt idx="946">
                  <c:v>23326.2</c:v>
                </c:pt>
                <c:pt idx="947">
                  <c:v>23334.3</c:v>
                </c:pt>
                <c:pt idx="948">
                  <c:v>23342.3</c:v>
                </c:pt>
                <c:pt idx="949">
                  <c:v>23350.2</c:v>
                </c:pt>
                <c:pt idx="950">
                  <c:v>23366.400000000001</c:v>
                </c:pt>
                <c:pt idx="951">
                  <c:v>23382.400000000001</c:v>
                </c:pt>
                <c:pt idx="952">
                  <c:v>23390.3</c:v>
                </c:pt>
                <c:pt idx="953">
                  <c:v>23406.1</c:v>
                </c:pt>
                <c:pt idx="954">
                  <c:v>23414</c:v>
                </c:pt>
                <c:pt idx="955">
                  <c:v>23421.7</c:v>
                </c:pt>
                <c:pt idx="956">
                  <c:v>23437.4</c:v>
                </c:pt>
                <c:pt idx="957">
                  <c:v>23445.3</c:v>
                </c:pt>
                <c:pt idx="958">
                  <c:v>23453.3</c:v>
                </c:pt>
                <c:pt idx="959">
                  <c:v>23469.5</c:v>
                </c:pt>
                <c:pt idx="960">
                  <c:v>23485.8</c:v>
                </c:pt>
                <c:pt idx="961">
                  <c:v>23502.3</c:v>
                </c:pt>
                <c:pt idx="962">
                  <c:v>23518.9</c:v>
                </c:pt>
                <c:pt idx="963">
                  <c:v>23527.200000000001</c:v>
                </c:pt>
                <c:pt idx="964">
                  <c:v>23543.9</c:v>
                </c:pt>
                <c:pt idx="965">
                  <c:v>23560.7</c:v>
                </c:pt>
                <c:pt idx="966">
                  <c:v>23569</c:v>
                </c:pt>
                <c:pt idx="967">
                  <c:v>23577.4</c:v>
                </c:pt>
                <c:pt idx="968">
                  <c:v>23585.7</c:v>
                </c:pt>
                <c:pt idx="969">
                  <c:v>23602.5</c:v>
                </c:pt>
                <c:pt idx="970">
                  <c:v>23619.4</c:v>
                </c:pt>
                <c:pt idx="971">
                  <c:v>23627.8</c:v>
                </c:pt>
                <c:pt idx="972">
                  <c:v>23644.6</c:v>
                </c:pt>
                <c:pt idx="973">
                  <c:v>23652.9</c:v>
                </c:pt>
                <c:pt idx="974">
                  <c:v>23669.5</c:v>
                </c:pt>
                <c:pt idx="975">
                  <c:v>23686</c:v>
                </c:pt>
                <c:pt idx="976">
                  <c:v>23694.2</c:v>
                </c:pt>
                <c:pt idx="977">
                  <c:v>23702.400000000001</c:v>
                </c:pt>
                <c:pt idx="978">
                  <c:v>23718.7</c:v>
                </c:pt>
                <c:pt idx="979">
                  <c:v>23726.7</c:v>
                </c:pt>
                <c:pt idx="980">
                  <c:v>23734.7</c:v>
                </c:pt>
                <c:pt idx="981">
                  <c:v>23742.7</c:v>
                </c:pt>
                <c:pt idx="982">
                  <c:v>23758.7</c:v>
                </c:pt>
                <c:pt idx="983">
                  <c:v>23766.799999999999</c:v>
                </c:pt>
                <c:pt idx="984">
                  <c:v>23774.9</c:v>
                </c:pt>
                <c:pt idx="985">
                  <c:v>23791.1</c:v>
                </c:pt>
                <c:pt idx="986">
                  <c:v>23807.599999999999</c:v>
                </c:pt>
                <c:pt idx="987">
                  <c:v>23815.8</c:v>
                </c:pt>
                <c:pt idx="988">
                  <c:v>23824</c:v>
                </c:pt>
                <c:pt idx="989">
                  <c:v>23840.5</c:v>
                </c:pt>
                <c:pt idx="990">
                  <c:v>23857.1</c:v>
                </c:pt>
                <c:pt idx="991">
                  <c:v>23865.3</c:v>
                </c:pt>
                <c:pt idx="992">
                  <c:v>23873.599999999999</c:v>
                </c:pt>
                <c:pt idx="993">
                  <c:v>23881.8</c:v>
                </c:pt>
                <c:pt idx="994">
                  <c:v>23890.1</c:v>
                </c:pt>
                <c:pt idx="995">
                  <c:v>23898.400000000001</c:v>
                </c:pt>
                <c:pt idx="996">
                  <c:v>23906.799999999999</c:v>
                </c:pt>
                <c:pt idx="997">
                  <c:v>23923.5</c:v>
                </c:pt>
                <c:pt idx="998">
                  <c:v>23931.9</c:v>
                </c:pt>
                <c:pt idx="999">
                  <c:v>23940.2</c:v>
                </c:pt>
                <c:pt idx="1000">
                  <c:v>23948.6</c:v>
                </c:pt>
                <c:pt idx="1001">
                  <c:v>23965.4</c:v>
                </c:pt>
                <c:pt idx="1002">
                  <c:v>23973.8</c:v>
                </c:pt>
                <c:pt idx="1003">
                  <c:v>23990.6</c:v>
                </c:pt>
                <c:pt idx="1004">
                  <c:v>24007.200000000001</c:v>
                </c:pt>
                <c:pt idx="1005">
                  <c:v>24023.9</c:v>
                </c:pt>
                <c:pt idx="1006">
                  <c:v>24040.400000000001</c:v>
                </c:pt>
                <c:pt idx="1007">
                  <c:v>24048.6</c:v>
                </c:pt>
                <c:pt idx="1008">
                  <c:v>24065.200000000001</c:v>
                </c:pt>
                <c:pt idx="1009">
                  <c:v>24073.5</c:v>
                </c:pt>
                <c:pt idx="1010">
                  <c:v>24081.8</c:v>
                </c:pt>
                <c:pt idx="1011">
                  <c:v>24098.6</c:v>
                </c:pt>
                <c:pt idx="1012">
                  <c:v>24115.4</c:v>
                </c:pt>
                <c:pt idx="1013">
                  <c:v>24123.9</c:v>
                </c:pt>
                <c:pt idx="1014">
                  <c:v>24132.400000000001</c:v>
                </c:pt>
                <c:pt idx="1015">
                  <c:v>24149.5</c:v>
                </c:pt>
                <c:pt idx="1016">
                  <c:v>24166.7</c:v>
                </c:pt>
                <c:pt idx="1017">
                  <c:v>24184.1</c:v>
                </c:pt>
                <c:pt idx="1018">
                  <c:v>24201.7</c:v>
                </c:pt>
                <c:pt idx="1019">
                  <c:v>24210.5</c:v>
                </c:pt>
                <c:pt idx="1020">
                  <c:v>24219.3</c:v>
                </c:pt>
                <c:pt idx="1021">
                  <c:v>24237.1</c:v>
                </c:pt>
                <c:pt idx="1022">
                  <c:v>24246</c:v>
                </c:pt>
                <c:pt idx="1023">
                  <c:v>24255</c:v>
                </c:pt>
                <c:pt idx="1024">
                  <c:v>24264</c:v>
                </c:pt>
                <c:pt idx="1025">
                  <c:v>24282.1</c:v>
                </c:pt>
                <c:pt idx="1026">
                  <c:v>24300.2</c:v>
                </c:pt>
                <c:pt idx="1027">
                  <c:v>24309.200000000001</c:v>
                </c:pt>
                <c:pt idx="1028">
                  <c:v>24327.4</c:v>
                </c:pt>
                <c:pt idx="1029">
                  <c:v>24345.599999999999</c:v>
                </c:pt>
                <c:pt idx="1030">
                  <c:v>24363.5</c:v>
                </c:pt>
                <c:pt idx="1031">
                  <c:v>24372.5</c:v>
                </c:pt>
                <c:pt idx="1032">
                  <c:v>24390.400000000001</c:v>
                </c:pt>
                <c:pt idx="1033">
                  <c:v>24399.4</c:v>
                </c:pt>
                <c:pt idx="1034">
                  <c:v>24417.4</c:v>
                </c:pt>
                <c:pt idx="1035">
                  <c:v>24435.1</c:v>
                </c:pt>
                <c:pt idx="1036">
                  <c:v>24452.799999999999</c:v>
                </c:pt>
                <c:pt idx="1037">
                  <c:v>24470.400000000001</c:v>
                </c:pt>
                <c:pt idx="1038">
                  <c:v>24479.200000000001</c:v>
                </c:pt>
                <c:pt idx="1039">
                  <c:v>24488</c:v>
                </c:pt>
                <c:pt idx="1040">
                  <c:v>24496.7</c:v>
                </c:pt>
                <c:pt idx="1041">
                  <c:v>24514.2</c:v>
                </c:pt>
                <c:pt idx="1042">
                  <c:v>24531.7</c:v>
                </c:pt>
                <c:pt idx="1043">
                  <c:v>24540.3</c:v>
                </c:pt>
                <c:pt idx="1044">
                  <c:v>24557.599999999999</c:v>
                </c:pt>
                <c:pt idx="1045">
                  <c:v>24574.9</c:v>
                </c:pt>
                <c:pt idx="1046">
                  <c:v>24592.1</c:v>
                </c:pt>
                <c:pt idx="1047">
                  <c:v>24609.4</c:v>
                </c:pt>
                <c:pt idx="1048">
                  <c:v>24618</c:v>
                </c:pt>
                <c:pt idx="1049">
                  <c:v>24635.3</c:v>
                </c:pt>
                <c:pt idx="1050">
                  <c:v>24652.6</c:v>
                </c:pt>
                <c:pt idx="1051">
                  <c:v>24661.200000000001</c:v>
                </c:pt>
                <c:pt idx="1052">
                  <c:v>24678.400000000001</c:v>
                </c:pt>
                <c:pt idx="1053">
                  <c:v>24695.7</c:v>
                </c:pt>
                <c:pt idx="1054">
                  <c:v>24704.3</c:v>
                </c:pt>
                <c:pt idx="1055">
                  <c:v>24721.5</c:v>
                </c:pt>
                <c:pt idx="1056">
                  <c:v>24730</c:v>
                </c:pt>
                <c:pt idx="1057">
                  <c:v>24746.9</c:v>
                </c:pt>
                <c:pt idx="1058">
                  <c:v>24755.4</c:v>
                </c:pt>
                <c:pt idx="1059">
                  <c:v>24772.400000000001</c:v>
                </c:pt>
                <c:pt idx="1060">
                  <c:v>24780.9</c:v>
                </c:pt>
                <c:pt idx="1061">
                  <c:v>24789.5</c:v>
                </c:pt>
                <c:pt idx="1062">
                  <c:v>24798.1</c:v>
                </c:pt>
                <c:pt idx="1063">
                  <c:v>24815.3</c:v>
                </c:pt>
                <c:pt idx="1064">
                  <c:v>24823.8</c:v>
                </c:pt>
                <c:pt idx="1065">
                  <c:v>24832.5</c:v>
                </c:pt>
                <c:pt idx="1066">
                  <c:v>24849.8</c:v>
                </c:pt>
                <c:pt idx="1067">
                  <c:v>24858.5</c:v>
                </c:pt>
                <c:pt idx="1068">
                  <c:v>24867.200000000001</c:v>
                </c:pt>
                <c:pt idx="1069">
                  <c:v>24884.6</c:v>
                </c:pt>
                <c:pt idx="1070">
                  <c:v>24901.9</c:v>
                </c:pt>
                <c:pt idx="1071">
                  <c:v>24910.6</c:v>
                </c:pt>
                <c:pt idx="1072">
                  <c:v>24928</c:v>
                </c:pt>
                <c:pt idx="1073">
                  <c:v>24945.5</c:v>
                </c:pt>
                <c:pt idx="1074">
                  <c:v>24962.9</c:v>
                </c:pt>
                <c:pt idx="1075">
                  <c:v>24980.3</c:v>
                </c:pt>
                <c:pt idx="1076">
                  <c:v>24989</c:v>
                </c:pt>
                <c:pt idx="1077">
                  <c:v>25006.3</c:v>
                </c:pt>
                <c:pt idx="1078">
                  <c:v>25015</c:v>
                </c:pt>
                <c:pt idx="1079">
                  <c:v>25032.400000000001</c:v>
                </c:pt>
                <c:pt idx="1080">
                  <c:v>25049.8</c:v>
                </c:pt>
                <c:pt idx="1081">
                  <c:v>25067.1</c:v>
                </c:pt>
                <c:pt idx="1082">
                  <c:v>25084.3</c:v>
                </c:pt>
                <c:pt idx="1083">
                  <c:v>25101.5</c:v>
                </c:pt>
                <c:pt idx="1084">
                  <c:v>25118.6</c:v>
                </c:pt>
                <c:pt idx="1085">
                  <c:v>25127.1</c:v>
                </c:pt>
                <c:pt idx="1086">
                  <c:v>25152.2</c:v>
                </c:pt>
                <c:pt idx="1087">
                  <c:v>25177.4</c:v>
                </c:pt>
                <c:pt idx="1088">
                  <c:v>25210.799999999999</c:v>
                </c:pt>
                <c:pt idx="1089">
                  <c:v>25227.5</c:v>
                </c:pt>
                <c:pt idx="1090">
                  <c:v>25261.1</c:v>
                </c:pt>
                <c:pt idx="1091">
                  <c:v>25311.599999999999</c:v>
                </c:pt>
                <c:pt idx="1092">
                  <c:v>25345.200000000001</c:v>
                </c:pt>
                <c:pt idx="1093">
                  <c:v>25395.599999999999</c:v>
                </c:pt>
                <c:pt idx="1094">
                  <c:v>25429.3</c:v>
                </c:pt>
                <c:pt idx="1095">
                  <c:v>25545.9</c:v>
                </c:pt>
                <c:pt idx="1096">
                  <c:v>25603.5</c:v>
                </c:pt>
                <c:pt idx="1097">
                  <c:v>25627.9</c:v>
                </c:pt>
                <c:pt idx="1098">
                  <c:v>25668.6</c:v>
                </c:pt>
                <c:pt idx="1099">
                  <c:v>25693.200000000001</c:v>
                </c:pt>
                <c:pt idx="1100">
                  <c:v>25718</c:v>
                </c:pt>
                <c:pt idx="1101">
                  <c:v>25742.9</c:v>
                </c:pt>
                <c:pt idx="1102">
                  <c:v>25767.8</c:v>
                </c:pt>
                <c:pt idx="1103">
                  <c:v>25792.2</c:v>
                </c:pt>
                <c:pt idx="1104">
                  <c:v>25808.400000000001</c:v>
                </c:pt>
                <c:pt idx="1105">
                  <c:v>25824.5</c:v>
                </c:pt>
                <c:pt idx="1106">
                  <c:v>25848.7</c:v>
                </c:pt>
                <c:pt idx="1107">
                  <c:v>25872.799999999999</c:v>
                </c:pt>
                <c:pt idx="1108">
                  <c:v>25889.1</c:v>
                </c:pt>
                <c:pt idx="1109">
                  <c:v>25913.5</c:v>
                </c:pt>
                <c:pt idx="1110">
                  <c:v>25929.7</c:v>
                </c:pt>
                <c:pt idx="1111">
                  <c:v>25945.9</c:v>
                </c:pt>
                <c:pt idx="1112">
                  <c:v>25954</c:v>
                </c:pt>
                <c:pt idx="1113">
                  <c:v>25970.1</c:v>
                </c:pt>
                <c:pt idx="1114">
                  <c:v>25986.1</c:v>
                </c:pt>
                <c:pt idx="1115">
                  <c:v>26010</c:v>
                </c:pt>
                <c:pt idx="1116">
                  <c:v>26017.9</c:v>
                </c:pt>
                <c:pt idx="1117">
                  <c:v>26041.9</c:v>
                </c:pt>
                <c:pt idx="1118">
                  <c:v>26058.1</c:v>
                </c:pt>
                <c:pt idx="1119">
                  <c:v>26074.2</c:v>
                </c:pt>
                <c:pt idx="1120">
                  <c:v>26082.3</c:v>
                </c:pt>
                <c:pt idx="1121">
                  <c:v>26090.3</c:v>
                </c:pt>
                <c:pt idx="1122">
                  <c:v>26106.6</c:v>
                </c:pt>
                <c:pt idx="1123">
                  <c:v>26122.7</c:v>
                </c:pt>
                <c:pt idx="1124">
                  <c:v>26146.7</c:v>
                </c:pt>
                <c:pt idx="1125">
                  <c:v>26162.7</c:v>
                </c:pt>
                <c:pt idx="1126">
                  <c:v>26178.7</c:v>
                </c:pt>
                <c:pt idx="1127">
                  <c:v>26186.7</c:v>
                </c:pt>
                <c:pt idx="1128">
                  <c:v>26202.6</c:v>
                </c:pt>
                <c:pt idx="1129">
                  <c:v>26218.5</c:v>
                </c:pt>
                <c:pt idx="1130">
                  <c:v>26234.3</c:v>
                </c:pt>
                <c:pt idx="1131">
                  <c:v>26250.1</c:v>
                </c:pt>
                <c:pt idx="1132">
                  <c:v>26265.9</c:v>
                </c:pt>
                <c:pt idx="1133">
                  <c:v>26281.7</c:v>
                </c:pt>
                <c:pt idx="1134">
                  <c:v>26297.5</c:v>
                </c:pt>
                <c:pt idx="1135">
                  <c:v>26305.4</c:v>
                </c:pt>
                <c:pt idx="1136">
                  <c:v>26321.3</c:v>
                </c:pt>
                <c:pt idx="1137">
                  <c:v>26337.3</c:v>
                </c:pt>
                <c:pt idx="1138">
                  <c:v>26353.4</c:v>
                </c:pt>
                <c:pt idx="1139">
                  <c:v>26369.7</c:v>
                </c:pt>
                <c:pt idx="1140">
                  <c:v>26385.9</c:v>
                </c:pt>
                <c:pt idx="1141">
                  <c:v>26402.1</c:v>
                </c:pt>
                <c:pt idx="1142">
                  <c:v>26418.400000000001</c:v>
                </c:pt>
                <c:pt idx="1143">
                  <c:v>26442.9</c:v>
                </c:pt>
                <c:pt idx="1144">
                  <c:v>26459.1</c:v>
                </c:pt>
                <c:pt idx="1145">
                  <c:v>26467.200000000001</c:v>
                </c:pt>
                <c:pt idx="1146">
                  <c:v>26483.4</c:v>
                </c:pt>
                <c:pt idx="1147">
                  <c:v>26499.7</c:v>
                </c:pt>
                <c:pt idx="1148">
                  <c:v>26516.1</c:v>
                </c:pt>
                <c:pt idx="1149">
                  <c:v>26532.400000000001</c:v>
                </c:pt>
                <c:pt idx="1150">
                  <c:v>26548.799999999999</c:v>
                </c:pt>
                <c:pt idx="1151">
                  <c:v>26565.200000000001</c:v>
                </c:pt>
                <c:pt idx="1152">
                  <c:v>26581.7</c:v>
                </c:pt>
                <c:pt idx="1153">
                  <c:v>26598</c:v>
                </c:pt>
                <c:pt idx="1154">
                  <c:v>26622.400000000001</c:v>
                </c:pt>
                <c:pt idx="1155">
                  <c:v>26630.5</c:v>
                </c:pt>
                <c:pt idx="1156">
                  <c:v>26646.7</c:v>
                </c:pt>
                <c:pt idx="1157">
                  <c:v>26654.799999999999</c:v>
                </c:pt>
                <c:pt idx="1158">
                  <c:v>26671</c:v>
                </c:pt>
                <c:pt idx="1159">
                  <c:v>26679.200000000001</c:v>
                </c:pt>
                <c:pt idx="1160">
                  <c:v>26695.599999999999</c:v>
                </c:pt>
                <c:pt idx="1161">
                  <c:v>26703.7</c:v>
                </c:pt>
                <c:pt idx="1162">
                  <c:v>26720</c:v>
                </c:pt>
                <c:pt idx="1163">
                  <c:v>26736.3</c:v>
                </c:pt>
                <c:pt idx="1164">
                  <c:v>26752.6</c:v>
                </c:pt>
                <c:pt idx="1165">
                  <c:v>26768.9</c:v>
                </c:pt>
                <c:pt idx="1166">
                  <c:v>26785.1</c:v>
                </c:pt>
                <c:pt idx="1167">
                  <c:v>26801.4</c:v>
                </c:pt>
                <c:pt idx="1168">
                  <c:v>26809.5</c:v>
                </c:pt>
                <c:pt idx="1169">
                  <c:v>26817.599999999999</c:v>
                </c:pt>
                <c:pt idx="1170">
                  <c:v>26833.8</c:v>
                </c:pt>
                <c:pt idx="1171">
                  <c:v>26850</c:v>
                </c:pt>
                <c:pt idx="1172">
                  <c:v>26858.1</c:v>
                </c:pt>
                <c:pt idx="1173">
                  <c:v>26874.3</c:v>
                </c:pt>
                <c:pt idx="1174">
                  <c:v>26890.6</c:v>
                </c:pt>
                <c:pt idx="1175">
                  <c:v>26906.9</c:v>
                </c:pt>
                <c:pt idx="1176">
                  <c:v>26923.1</c:v>
                </c:pt>
                <c:pt idx="1177">
                  <c:v>26939.5</c:v>
                </c:pt>
                <c:pt idx="1178">
                  <c:v>26947.599999999999</c:v>
                </c:pt>
                <c:pt idx="1179">
                  <c:v>26955.7</c:v>
                </c:pt>
                <c:pt idx="1180">
                  <c:v>26972</c:v>
                </c:pt>
                <c:pt idx="1181">
                  <c:v>26980.1</c:v>
                </c:pt>
                <c:pt idx="1182">
                  <c:v>26996.3</c:v>
                </c:pt>
                <c:pt idx="1183">
                  <c:v>27012.7</c:v>
                </c:pt>
                <c:pt idx="1184">
                  <c:v>27020.9</c:v>
                </c:pt>
                <c:pt idx="1185">
                  <c:v>27029.1</c:v>
                </c:pt>
                <c:pt idx="1186">
                  <c:v>27045.5</c:v>
                </c:pt>
                <c:pt idx="1187">
                  <c:v>27062</c:v>
                </c:pt>
                <c:pt idx="1188">
                  <c:v>27078.6</c:v>
                </c:pt>
                <c:pt idx="1189">
                  <c:v>27095.200000000001</c:v>
                </c:pt>
                <c:pt idx="1190">
                  <c:v>27111.599999999999</c:v>
                </c:pt>
                <c:pt idx="1191">
                  <c:v>27119.9</c:v>
                </c:pt>
                <c:pt idx="1192">
                  <c:v>27136.400000000001</c:v>
                </c:pt>
                <c:pt idx="1193">
                  <c:v>27144.6</c:v>
                </c:pt>
                <c:pt idx="1194">
                  <c:v>27160.799999999999</c:v>
                </c:pt>
                <c:pt idx="1195">
                  <c:v>27168.9</c:v>
                </c:pt>
                <c:pt idx="1196">
                  <c:v>27185.1</c:v>
                </c:pt>
                <c:pt idx="1197">
                  <c:v>27193.200000000001</c:v>
                </c:pt>
                <c:pt idx="1198">
                  <c:v>27209.3</c:v>
                </c:pt>
                <c:pt idx="1199">
                  <c:v>27225.200000000001</c:v>
                </c:pt>
                <c:pt idx="1200">
                  <c:v>27241</c:v>
                </c:pt>
                <c:pt idx="1201">
                  <c:v>27256.9</c:v>
                </c:pt>
                <c:pt idx="1202">
                  <c:v>27272.7</c:v>
                </c:pt>
                <c:pt idx="1203">
                  <c:v>27280.6</c:v>
                </c:pt>
                <c:pt idx="1204">
                  <c:v>27288.5</c:v>
                </c:pt>
                <c:pt idx="1205">
                  <c:v>27304.3</c:v>
                </c:pt>
                <c:pt idx="1206">
                  <c:v>27312.2</c:v>
                </c:pt>
                <c:pt idx="1207">
                  <c:v>27320</c:v>
                </c:pt>
                <c:pt idx="1208">
                  <c:v>27335.9</c:v>
                </c:pt>
                <c:pt idx="1209">
                  <c:v>27351.8</c:v>
                </c:pt>
                <c:pt idx="1210">
                  <c:v>27367.5</c:v>
                </c:pt>
                <c:pt idx="1211">
                  <c:v>27383.3</c:v>
                </c:pt>
                <c:pt idx="1212">
                  <c:v>27391.200000000001</c:v>
                </c:pt>
                <c:pt idx="1213">
                  <c:v>27406.9</c:v>
                </c:pt>
                <c:pt idx="1214">
                  <c:v>27422.6</c:v>
                </c:pt>
                <c:pt idx="1215">
                  <c:v>27438.3</c:v>
                </c:pt>
                <c:pt idx="1216">
                  <c:v>27446.1</c:v>
                </c:pt>
                <c:pt idx="1217">
                  <c:v>27453.9</c:v>
                </c:pt>
                <c:pt idx="1218">
                  <c:v>27469.4</c:v>
                </c:pt>
                <c:pt idx="1219">
                  <c:v>27484.9</c:v>
                </c:pt>
                <c:pt idx="1220">
                  <c:v>27492.7</c:v>
                </c:pt>
                <c:pt idx="1221">
                  <c:v>27508.1</c:v>
                </c:pt>
                <c:pt idx="1222">
                  <c:v>27523.599999999999</c:v>
                </c:pt>
                <c:pt idx="1223">
                  <c:v>27531.3</c:v>
                </c:pt>
                <c:pt idx="1224">
                  <c:v>27546.9</c:v>
                </c:pt>
                <c:pt idx="1225">
                  <c:v>27562.400000000001</c:v>
                </c:pt>
                <c:pt idx="1226">
                  <c:v>27570.2</c:v>
                </c:pt>
                <c:pt idx="1227">
                  <c:v>27578</c:v>
                </c:pt>
                <c:pt idx="1228">
                  <c:v>27593.599999999999</c:v>
                </c:pt>
                <c:pt idx="1229">
                  <c:v>27601.4</c:v>
                </c:pt>
                <c:pt idx="1230">
                  <c:v>27616.9</c:v>
                </c:pt>
                <c:pt idx="1231">
                  <c:v>27624.7</c:v>
                </c:pt>
                <c:pt idx="1232">
                  <c:v>27640.1</c:v>
                </c:pt>
                <c:pt idx="1233">
                  <c:v>27655.5</c:v>
                </c:pt>
                <c:pt idx="1234">
                  <c:v>27670.799999999999</c:v>
                </c:pt>
                <c:pt idx="1235">
                  <c:v>27686</c:v>
                </c:pt>
                <c:pt idx="1236">
                  <c:v>27693.5</c:v>
                </c:pt>
                <c:pt idx="1237">
                  <c:v>27708.7</c:v>
                </c:pt>
                <c:pt idx="1238">
                  <c:v>27723.8</c:v>
                </c:pt>
                <c:pt idx="1239">
                  <c:v>27738.9</c:v>
                </c:pt>
                <c:pt idx="1240">
                  <c:v>27754</c:v>
                </c:pt>
                <c:pt idx="1241">
                  <c:v>27769.200000000001</c:v>
                </c:pt>
                <c:pt idx="1242">
                  <c:v>27784.5</c:v>
                </c:pt>
                <c:pt idx="1243">
                  <c:v>27792.2</c:v>
                </c:pt>
                <c:pt idx="1244">
                  <c:v>27799.9</c:v>
                </c:pt>
                <c:pt idx="1245">
                  <c:v>27815.3</c:v>
                </c:pt>
                <c:pt idx="1246">
                  <c:v>27831</c:v>
                </c:pt>
                <c:pt idx="1247">
                  <c:v>27846.6</c:v>
                </c:pt>
                <c:pt idx="1248">
                  <c:v>27862.5</c:v>
                </c:pt>
                <c:pt idx="1249">
                  <c:v>27870.5</c:v>
                </c:pt>
                <c:pt idx="1250">
                  <c:v>27886.6</c:v>
                </c:pt>
                <c:pt idx="1251">
                  <c:v>27903.1</c:v>
                </c:pt>
                <c:pt idx="1252">
                  <c:v>27911.3</c:v>
                </c:pt>
                <c:pt idx="1253">
                  <c:v>27927.7</c:v>
                </c:pt>
                <c:pt idx="1254">
                  <c:v>27944.400000000001</c:v>
                </c:pt>
                <c:pt idx="1255">
                  <c:v>27952.9</c:v>
                </c:pt>
                <c:pt idx="1256">
                  <c:v>27970.3</c:v>
                </c:pt>
                <c:pt idx="1257">
                  <c:v>27987.8</c:v>
                </c:pt>
                <c:pt idx="1258">
                  <c:v>27996.6</c:v>
                </c:pt>
                <c:pt idx="1259">
                  <c:v>28014.2</c:v>
                </c:pt>
                <c:pt idx="1260">
                  <c:v>28023.1</c:v>
                </c:pt>
                <c:pt idx="1261">
                  <c:v>28040.7</c:v>
                </c:pt>
                <c:pt idx="1262">
                  <c:v>28058.3</c:v>
                </c:pt>
                <c:pt idx="1263">
                  <c:v>28076.1</c:v>
                </c:pt>
                <c:pt idx="1264">
                  <c:v>28093.8</c:v>
                </c:pt>
                <c:pt idx="1265">
                  <c:v>28111.200000000001</c:v>
                </c:pt>
                <c:pt idx="1266">
                  <c:v>28119.9</c:v>
                </c:pt>
                <c:pt idx="1267">
                  <c:v>28136.799999999999</c:v>
                </c:pt>
                <c:pt idx="1268">
                  <c:v>28145</c:v>
                </c:pt>
                <c:pt idx="1269">
                  <c:v>28161.200000000001</c:v>
                </c:pt>
                <c:pt idx="1270">
                  <c:v>28169.1</c:v>
                </c:pt>
                <c:pt idx="1271">
                  <c:v>28176.799999999999</c:v>
                </c:pt>
                <c:pt idx="1272">
                  <c:v>28192.2</c:v>
                </c:pt>
                <c:pt idx="1273">
                  <c:v>28207.599999999999</c:v>
                </c:pt>
                <c:pt idx="1274">
                  <c:v>28223.1</c:v>
                </c:pt>
                <c:pt idx="1275">
                  <c:v>28230.6</c:v>
                </c:pt>
                <c:pt idx="1276">
                  <c:v>28246</c:v>
                </c:pt>
                <c:pt idx="1277">
                  <c:v>28253.7</c:v>
                </c:pt>
                <c:pt idx="1278">
                  <c:v>28269.200000000001</c:v>
                </c:pt>
                <c:pt idx="1279">
                  <c:v>28277</c:v>
                </c:pt>
                <c:pt idx="1280">
                  <c:v>28284.6</c:v>
                </c:pt>
                <c:pt idx="1281">
                  <c:v>28300</c:v>
                </c:pt>
                <c:pt idx="1282">
                  <c:v>28307.7</c:v>
                </c:pt>
                <c:pt idx="1283">
                  <c:v>28323.4</c:v>
                </c:pt>
                <c:pt idx="1284">
                  <c:v>28331.200000000001</c:v>
                </c:pt>
                <c:pt idx="1285">
                  <c:v>28339</c:v>
                </c:pt>
                <c:pt idx="1286">
                  <c:v>28354.6</c:v>
                </c:pt>
                <c:pt idx="1287">
                  <c:v>28370.3</c:v>
                </c:pt>
                <c:pt idx="1288">
                  <c:v>28386.1</c:v>
                </c:pt>
                <c:pt idx="1289">
                  <c:v>28401.7</c:v>
                </c:pt>
                <c:pt idx="1290">
                  <c:v>28409.599999999999</c:v>
                </c:pt>
                <c:pt idx="1291">
                  <c:v>28425</c:v>
                </c:pt>
                <c:pt idx="1292">
                  <c:v>28432.5</c:v>
                </c:pt>
                <c:pt idx="1293">
                  <c:v>28440.2</c:v>
                </c:pt>
                <c:pt idx="1294">
                  <c:v>28455.4</c:v>
                </c:pt>
                <c:pt idx="1295">
                  <c:v>28470.2</c:v>
                </c:pt>
                <c:pt idx="1296">
                  <c:v>28477.7</c:v>
                </c:pt>
                <c:pt idx="1297">
                  <c:v>28485.200000000001</c:v>
                </c:pt>
                <c:pt idx="1298">
                  <c:v>28492.6</c:v>
                </c:pt>
                <c:pt idx="1299">
                  <c:v>28507.1</c:v>
                </c:pt>
                <c:pt idx="1300">
                  <c:v>28521.7</c:v>
                </c:pt>
                <c:pt idx="1301">
                  <c:v>28536.1</c:v>
                </c:pt>
                <c:pt idx="1302">
                  <c:v>28543.200000000001</c:v>
                </c:pt>
                <c:pt idx="1303">
                  <c:v>28550.3</c:v>
                </c:pt>
                <c:pt idx="1304">
                  <c:v>28564.5</c:v>
                </c:pt>
                <c:pt idx="1305">
                  <c:v>28578.6</c:v>
                </c:pt>
                <c:pt idx="1306">
                  <c:v>28592.6</c:v>
                </c:pt>
                <c:pt idx="1307">
                  <c:v>28599.5</c:v>
                </c:pt>
                <c:pt idx="1308">
                  <c:v>28606.400000000001</c:v>
                </c:pt>
                <c:pt idx="1309">
                  <c:v>28613.200000000001</c:v>
                </c:pt>
                <c:pt idx="1310">
                  <c:v>28626.799999999999</c:v>
                </c:pt>
                <c:pt idx="1311">
                  <c:v>28633.599999999999</c:v>
                </c:pt>
                <c:pt idx="1312">
                  <c:v>28640.400000000001</c:v>
                </c:pt>
                <c:pt idx="1313">
                  <c:v>28653.9</c:v>
                </c:pt>
                <c:pt idx="1314">
                  <c:v>28660.6</c:v>
                </c:pt>
                <c:pt idx="1315">
                  <c:v>28674.1</c:v>
                </c:pt>
                <c:pt idx="1316">
                  <c:v>28680.9</c:v>
                </c:pt>
                <c:pt idx="1317">
                  <c:v>28694.3</c:v>
                </c:pt>
                <c:pt idx="1318">
                  <c:v>28707.7</c:v>
                </c:pt>
                <c:pt idx="1319">
                  <c:v>28721.1</c:v>
                </c:pt>
                <c:pt idx="1320">
                  <c:v>28727.8</c:v>
                </c:pt>
                <c:pt idx="1321">
                  <c:v>28740.9</c:v>
                </c:pt>
                <c:pt idx="1322">
                  <c:v>28747.5</c:v>
                </c:pt>
                <c:pt idx="1323">
                  <c:v>28760.6</c:v>
                </c:pt>
                <c:pt idx="1324">
                  <c:v>28767.1</c:v>
                </c:pt>
                <c:pt idx="1325">
                  <c:v>28779.9</c:v>
                </c:pt>
                <c:pt idx="1326">
                  <c:v>28792.7</c:v>
                </c:pt>
                <c:pt idx="1327">
                  <c:v>28805.1</c:v>
                </c:pt>
                <c:pt idx="1328">
                  <c:v>28811.4</c:v>
                </c:pt>
                <c:pt idx="1329">
                  <c:v>28823.9</c:v>
                </c:pt>
                <c:pt idx="1330">
                  <c:v>28836.2</c:v>
                </c:pt>
                <c:pt idx="1331">
                  <c:v>28848.7</c:v>
                </c:pt>
                <c:pt idx="1332">
                  <c:v>28854.9</c:v>
                </c:pt>
                <c:pt idx="1333">
                  <c:v>28867.200000000001</c:v>
                </c:pt>
                <c:pt idx="1334">
                  <c:v>28873.4</c:v>
                </c:pt>
                <c:pt idx="1335">
                  <c:v>28885.7</c:v>
                </c:pt>
                <c:pt idx="1336">
                  <c:v>28891.9</c:v>
                </c:pt>
                <c:pt idx="1337">
                  <c:v>28898.1</c:v>
                </c:pt>
                <c:pt idx="1338">
                  <c:v>28904.3</c:v>
                </c:pt>
                <c:pt idx="1339">
                  <c:v>28916.7</c:v>
                </c:pt>
                <c:pt idx="1340">
                  <c:v>28922.9</c:v>
                </c:pt>
                <c:pt idx="1341">
                  <c:v>28935.4</c:v>
                </c:pt>
                <c:pt idx="1342">
                  <c:v>28947.9</c:v>
                </c:pt>
                <c:pt idx="1343">
                  <c:v>28960.5</c:v>
                </c:pt>
                <c:pt idx="1344">
                  <c:v>28973</c:v>
                </c:pt>
                <c:pt idx="1345">
                  <c:v>28979.200000000001</c:v>
                </c:pt>
                <c:pt idx="1346">
                  <c:v>28985.5</c:v>
                </c:pt>
                <c:pt idx="1347">
                  <c:v>28998.1</c:v>
                </c:pt>
                <c:pt idx="1348">
                  <c:v>29010.5</c:v>
                </c:pt>
                <c:pt idx="1349">
                  <c:v>29022.9</c:v>
                </c:pt>
                <c:pt idx="1350">
                  <c:v>29035.4</c:v>
                </c:pt>
                <c:pt idx="1351">
                  <c:v>29041.599999999999</c:v>
                </c:pt>
                <c:pt idx="1352">
                  <c:v>29054.1</c:v>
                </c:pt>
                <c:pt idx="1353">
                  <c:v>29060.3</c:v>
                </c:pt>
                <c:pt idx="1354">
                  <c:v>29066.5</c:v>
                </c:pt>
                <c:pt idx="1355">
                  <c:v>29078.799999999999</c:v>
                </c:pt>
                <c:pt idx="1356">
                  <c:v>29084.9</c:v>
                </c:pt>
                <c:pt idx="1357">
                  <c:v>29097.1</c:v>
                </c:pt>
                <c:pt idx="1358">
                  <c:v>29103.200000000001</c:v>
                </c:pt>
                <c:pt idx="1359">
                  <c:v>29115.4</c:v>
                </c:pt>
                <c:pt idx="1360">
                  <c:v>29121.5</c:v>
                </c:pt>
                <c:pt idx="1361">
                  <c:v>29133.599999999999</c:v>
                </c:pt>
                <c:pt idx="1362">
                  <c:v>29145.599999999999</c:v>
                </c:pt>
                <c:pt idx="1363">
                  <c:v>29151.7</c:v>
                </c:pt>
                <c:pt idx="1364">
                  <c:v>29163.8</c:v>
                </c:pt>
                <c:pt idx="1365">
                  <c:v>29175.9</c:v>
                </c:pt>
                <c:pt idx="1366">
                  <c:v>29181.8</c:v>
                </c:pt>
                <c:pt idx="1367">
                  <c:v>29193.7</c:v>
                </c:pt>
                <c:pt idx="1368">
                  <c:v>29199.7</c:v>
                </c:pt>
                <c:pt idx="1369">
                  <c:v>29211.4</c:v>
                </c:pt>
                <c:pt idx="1370">
                  <c:v>29223</c:v>
                </c:pt>
                <c:pt idx="1371">
                  <c:v>29234.400000000001</c:v>
                </c:pt>
                <c:pt idx="1372">
                  <c:v>29245.5</c:v>
                </c:pt>
                <c:pt idx="1373">
                  <c:v>29256.5</c:v>
                </c:pt>
                <c:pt idx="1374">
                  <c:v>29267.3</c:v>
                </c:pt>
                <c:pt idx="1375">
                  <c:v>29272.6</c:v>
                </c:pt>
                <c:pt idx="1376">
                  <c:v>29283.3</c:v>
                </c:pt>
                <c:pt idx="1377">
                  <c:v>29293.599999999999</c:v>
                </c:pt>
                <c:pt idx="1378">
                  <c:v>29303.599999999999</c:v>
                </c:pt>
                <c:pt idx="1379">
                  <c:v>29308.6</c:v>
                </c:pt>
                <c:pt idx="1380">
                  <c:v>29318.5</c:v>
                </c:pt>
                <c:pt idx="1381">
                  <c:v>29323.3</c:v>
                </c:pt>
                <c:pt idx="1382">
                  <c:v>29328.1</c:v>
                </c:pt>
                <c:pt idx="1383">
                  <c:v>29337.5</c:v>
                </c:pt>
                <c:pt idx="1384">
                  <c:v>29342.2</c:v>
                </c:pt>
                <c:pt idx="1385">
                  <c:v>29351.7</c:v>
                </c:pt>
                <c:pt idx="1386">
                  <c:v>29361.200000000001</c:v>
                </c:pt>
                <c:pt idx="1387">
                  <c:v>29365.9</c:v>
                </c:pt>
                <c:pt idx="1388">
                  <c:v>29375.5</c:v>
                </c:pt>
                <c:pt idx="1389">
                  <c:v>29380.400000000001</c:v>
                </c:pt>
                <c:pt idx="1390">
                  <c:v>29390</c:v>
                </c:pt>
                <c:pt idx="1391">
                  <c:v>29399.599999999999</c:v>
                </c:pt>
                <c:pt idx="1392">
                  <c:v>29404.400000000001</c:v>
                </c:pt>
                <c:pt idx="1393">
                  <c:v>29413.9</c:v>
                </c:pt>
                <c:pt idx="1394">
                  <c:v>29423.3</c:v>
                </c:pt>
                <c:pt idx="1395">
                  <c:v>29427.9</c:v>
                </c:pt>
                <c:pt idx="1396">
                  <c:v>29437.1</c:v>
                </c:pt>
                <c:pt idx="1397">
                  <c:v>29441.599999999999</c:v>
                </c:pt>
                <c:pt idx="1398">
                  <c:v>29450.799999999999</c:v>
                </c:pt>
                <c:pt idx="1399">
                  <c:v>29455.4</c:v>
                </c:pt>
                <c:pt idx="1400">
                  <c:v>29459.9</c:v>
                </c:pt>
                <c:pt idx="1401">
                  <c:v>29469</c:v>
                </c:pt>
                <c:pt idx="1402">
                  <c:v>29478.2</c:v>
                </c:pt>
                <c:pt idx="1403">
                  <c:v>29487.200000000001</c:v>
                </c:pt>
                <c:pt idx="1404">
                  <c:v>29491.8</c:v>
                </c:pt>
                <c:pt idx="1405">
                  <c:v>29500.7</c:v>
                </c:pt>
                <c:pt idx="1406">
                  <c:v>29505.200000000001</c:v>
                </c:pt>
                <c:pt idx="1407">
                  <c:v>29509.599999999999</c:v>
                </c:pt>
                <c:pt idx="1408">
                  <c:v>29518.3</c:v>
                </c:pt>
                <c:pt idx="1409">
                  <c:v>29522.6</c:v>
                </c:pt>
                <c:pt idx="1410">
                  <c:v>29531.4</c:v>
                </c:pt>
                <c:pt idx="1411">
                  <c:v>29535.8</c:v>
                </c:pt>
                <c:pt idx="1412">
                  <c:v>29544.7</c:v>
                </c:pt>
                <c:pt idx="1413">
                  <c:v>29553.7</c:v>
                </c:pt>
                <c:pt idx="1414">
                  <c:v>29562.7</c:v>
                </c:pt>
                <c:pt idx="1415">
                  <c:v>29572</c:v>
                </c:pt>
                <c:pt idx="1416">
                  <c:v>29581.3</c:v>
                </c:pt>
                <c:pt idx="1417">
                  <c:v>29590.6</c:v>
                </c:pt>
                <c:pt idx="1418">
                  <c:v>29595.200000000001</c:v>
                </c:pt>
                <c:pt idx="1419">
                  <c:v>29604.3</c:v>
                </c:pt>
                <c:pt idx="1420">
                  <c:v>29613.4</c:v>
                </c:pt>
                <c:pt idx="1421">
                  <c:v>29617.9</c:v>
                </c:pt>
                <c:pt idx="1422">
                  <c:v>29626.799999999999</c:v>
                </c:pt>
                <c:pt idx="1423">
                  <c:v>29631.3</c:v>
                </c:pt>
                <c:pt idx="1424">
                  <c:v>29640.2</c:v>
                </c:pt>
                <c:pt idx="1425">
                  <c:v>29644.7</c:v>
                </c:pt>
                <c:pt idx="1426">
                  <c:v>29649.200000000001</c:v>
                </c:pt>
                <c:pt idx="1427">
                  <c:v>29658.1</c:v>
                </c:pt>
                <c:pt idx="1428">
                  <c:v>29662.6</c:v>
                </c:pt>
                <c:pt idx="1429">
                  <c:v>29671.599999999999</c:v>
                </c:pt>
                <c:pt idx="1430">
                  <c:v>29680.6</c:v>
                </c:pt>
                <c:pt idx="1431">
                  <c:v>29689.8</c:v>
                </c:pt>
                <c:pt idx="1432">
                  <c:v>29694.5</c:v>
                </c:pt>
                <c:pt idx="1433">
                  <c:v>29703.9</c:v>
                </c:pt>
                <c:pt idx="1434">
                  <c:v>29713.5</c:v>
                </c:pt>
                <c:pt idx="1435">
                  <c:v>29723</c:v>
                </c:pt>
                <c:pt idx="1436">
                  <c:v>29733.200000000001</c:v>
                </c:pt>
                <c:pt idx="1437">
                  <c:v>29738.3</c:v>
                </c:pt>
                <c:pt idx="1438">
                  <c:v>29748.3</c:v>
                </c:pt>
                <c:pt idx="1439">
                  <c:v>29753.5</c:v>
                </c:pt>
                <c:pt idx="1440">
                  <c:v>29764</c:v>
                </c:pt>
                <c:pt idx="1441">
                  <c:v>29774.6</c:v>
                </c:pt>
                <c:pt idx="1442">
                  <c:v>29779.9</c:v>
                </c:pt>
                <c:pt idx="1443">
                  <c:v>29785.3</c:v>
                </c:pt>
                <c:pt idx="1444">
                  <c:v>29796</c:v>
                </c:pt>
                <c:pt idx="1445">
                  <c:v>29801.4</c:v>
                </c:pt>
                <c:pt idx="1446">
                  <c:v>29812.2</c:v>
                </c:pt>
                <c:pt idx="1447">
                  <c:v>29823</c:v>
                </c:pt>
                <c:pt idx="1448">
                  <c:v>29833.7</c:v>
                </c:pt>
                <c:pt idx="1449">
                  <c:v>29839</c:v>
                </c:pt>
                <c:pt idx="1450">
                  <c:v>29844.3</c:v>
                </c:pt>
                <c:pt idx="1451">
                  <c:v>29849.599999999999</c:v>
                </c:pt>
                <c:pt idx="1452">
                  <c:v>29860.2</c:v>
                </c:pt>
                <c:pt idx="1453">
                  <c:v>29865.5</c:v>
                </c:pt>
                <c:pt idx="1454">
                  <c:v>29876</c:v>
                </c:pt>
                <c:pt idx="1455">
                  <c:v>29881.200000000001</c:v>
                </c:pt>
                <c:pt idx="1456">
                  <c:v>29891.8</c:v>
                </c:pt>
                <c:pt idx="1457">
                  <c:v>29897.1</c:v>
                </c:pt>
                <c:pt idx="1458">
                  <c:v>29907.7</c:v>
                </c:pt>
                <c:pt idx="1459">
                  <c:v>29918.400000000001</c:v>
                </c:pt>
                <c:pt idx="1460">
                  <c:v>29923.7</c:v>
                </c:pt>
                <c:pt idx="1461">
                  <c:v>29934.400000000001</c:v>
                </c:pt>
                <c:pt idx="1462">
                  <c:v>29939.7</c:v>
                </c:pt>
                <c:pt idx="1463">
                  <c:v>29950.5</c:v>
                </c:pt>
                <c:pt idx="1464">
                  <c:v>29961.4</c:v>
                </c:pt>
                <c:pt idx="1465">
                  <c:v>29966.799999999999</c:v>
                </c:pt>
                <c:pt idx="1466">
                  <c:v>29977.599999999999</c:v>
                </c:pt>
                <c:pt idx="1467">
                  <c:v>29988.3</c:v>
                </c:pt>
                <c:pt idx="1468">
                  <c:v>29999.1</c:v>
                </c:pt>
                <c:pt idx="1469">
                  <c:v>30004.5</c:v>
                </c:pt>
                <c:pt idx="1470">
                  <c:v>30015</c:v>
                </c:pt>
                <c:pt idx="1471">
                  <c:v>30025.599999999999</c:v>
                </c:pt>
                <c:pt idx="1472">
                  <c:v>30030.9</c:v>
                </c:pt>
                <c:pt idx="1473">
                  <c:v>30036.2</c:v>
                </c:pt>
                <c:pt idx="1474">
                  <c:v>30046.6</c:v>
                </c:pt>
                <c:pt idx="1475">
                  <c:v>30057.1</c:v>
                </c:pt>
                <c:pt idx="1476">
                  <c:v>30067.5</c:v>
                </c:pt>
                <c:pt idx="1477">
                  <c:v>30077.9</c:v>
                </c:pt>
                <c:pt idx="1478">
                  <c:v>30083.200000000001</c:v>
                </c:pt>
                <c:pt idx="1479">
                  <c:v>30093.7</c:v>
                </c:pt>
                <c:pt idx="1480">
                  <c:v>30098.9</c:v>
                </c:pt>
                <c:pt idx="1481">
                  <c:v>30109.599999999999</c:v>
                </c:pt>
                <c:pt idx="1482">
                  <c:v>30120.400000000001</c:v>
                </c:pt>
                <c:pt idx="1483">
                  <c:v>30125.9</c:v>
                </c:pt>
                <c:pt idx="1484">
                  <c:v>30136.799999999999</c:v>
                </c:pt>
                <c:pt idx="1485">
                  <c:v>30142.3</c:v>
                </c:pt>
                <c:pt idx="1486">
                  <c:v>30153.4</c:v>
                </c:pt>
                <c:pt idx="1487">
                  <c:v>30164.6</c:v>
                </c:pt>
                <c:pt idx="1488">
                  <c:v>30170.2</c:v>
                </c:pt>
                <c:pt idx="1489">
                  <c:v>30175.8</c:v>
                </c:pt>
                <c:pt idx="1490">
                  <c:v>30187</c:v>
                </c:pt>
                <c:pt idx="1491">
                  <c:v>30198.400000000001</c:v>
                </c:pt>
                <c:pt idx="1492">
                  <c:v>30209.599999999999</c:v>
                </c:pt>
                <c:pt idx="1493">
                  <c:v>30221</c:v>
                </c:pt>
                <c:pt idx="1494">
                  <c:v>30226.6</c:v>
                </c:pt>
                <c:pt idx="1495">
                  <c:v>30237.8</c:v>
                </c:pt>
                <c:pt idx="1496">
                  <c:v>30243.4</c:v>
                </c:pt>
                <c:pt idx="1497">
                  <c:v>30254.6</c:v>
                </c:pt>
                <c:pt idx="1498">
                  <c:v>30260.2</c:v>
                </c:pt>
                <c:pt idx="1499">
                  <c:v>30265.7</c:v>
                </c:pt>
                <c:pt idx="1500">
                  <c:v>30276.7</c:v>
                </c:pt>
                <c:pt idx="1501">
                  <c:v>30282.2</c:v>
                </c:pt>
                <c:pt idx="1502">
                  <c:v>30293.3</c:v>
                </c:pt>
                <c:pt idx="1503">
                  <c:v>30304.400000000001</c:v>
                </c:pt>
                <c:pt idx="1504">
                  <c:v>30315.599999999999</c:v>
                </c:pt>
                <c:pt idx="1505">
                  <c:v>30326.7</c:v>
                </c:pt>
                <c:pt idx="1506">
                  <c:v>30332.2</c:v>
                </c:pt>
                <c:pt idx="1507">
                  <c:v>30343.3</c:v>
                </c:pt>
                <c:pt idx="1508">
                  <c:v>30348.799999999999</c:v>
                </c:pt>
                <c:pt idx="1509">
                  <c:v>30354.400000000001</c:v>
                </c:pt>
                <c:pt idx="1510">
                  <c:v>30365.5</c:v>
                </c:pt>
                <c:pt idx="1511">
                  <c:v>30371.1</c:v>
                </c:pt>
                <c:pt idx="1512">
                  <c:v>30382.2</c:v>
                </c:pt>
                <c:pt idx="1513">
                  <c:v>30387.7</c:v>
                </c:pt>
                <c:pt idx="1514">
                  <c:v>30398.7</c:v>
                </c:pt>
                <c:pt idx="1515">
                  <c:v>30404.2</c:v>
                </c:pt>
                <c:pt idx="1516">
                  <c:v>30409.7</c:v>
                </c:pt>
                <c:pt idx="1517">
                  <c:v>30420.7</c:v>
                </c:pt>
                <c:pt idx="1518">
                  <c:v>30431.9</c:v>
                </c:pt>
                <c:pt idx="1519">
                  <c:v>30443.1</c:v>
                </c:pt>
                <c:pt idx="1520">
                  <c:v>30448.7</c:v>
                </c:pt>
                <c:pt idx="1521">
                  <c:v>30459.9</c:v>
                </c:pt>
                <c:pt idx="1522">
                  <c:v>30471.1</c:v>
                </c:pt>
                <c:pt idx="1523">
                  <c:v>30482.400000000001</c:v>
                </c:pt>
                <c:pt idx="1524">
                  <c:v>30488.2</c:v>
                </c:pt>
                <c:pt idx="1525">
                  <c:v>30499.7</c:v>
                </c:pt>
                <c:pt idx="1526">
                  <c:v>30505.4</c:v>
                </c:pt>
                <c:pt idx="1527">
                  <c:v>30517</c:v>
                </c:pt>
                <c:pt idx="1528">
                  <c:v>30522.799999999999</c:v>
                </c:pt>
                <c:pt idx="1529">
                  <c:v>30534.3</c:v>
                </c:pt>
                <c:pt idx="1530">
                  <c:v>30540.1</c:v>
                </c:pt>
                <c:pt idx="1531">
                  <c:v>30545.9</c:v>
                </c:pt>
                <c:pt idx="1532">
                  <c:v>30557.4</c:v>
                </c:pt>
                <c:pt idx="1533">
                  <c:v>30568.9</c:v>
                </c:pt>
                <c:pt idx="1534">
                  <c:v>30574.7</c:v>
                </c:pt>
                <c:pt idx="1535">
                  <c:v>30586.2</c:v>
                </c:pt>
                <c:pt idx="1536">
                  <c:v>30597.7</c:v>
                </c:pt>
                <c:pt idx="1537">
                  <c:v>30609.1</c:v>
                </c:pt>
                <c:pt idx="1538">
                  <c:v>30614.9</c:v>
                </c:pt>
                <c:pt idx="1539">
                  <c:v>30620.7</c:v>
                </c:pt>
                <c:pt idx="1540">
                  <c:v>30632.2</c:v>
                </c:pt>
                <c:pt idx="1541">
                  <c:v>30638</c:v>
                </c:pt>
                <c:pt idx="1542">
                  <c:v>30649.5</c:v>
                </c:pt>
                <c:pt idx="1543">
                  <c:v>30655.4</c:v>
                </c:pt>
                <c:pt idx="1544">
                  <c:v>30667</c:v>
                </c:pt>
                <c:pt idx="1545">
                  <c:v>30672.9</c:v>
                </c:pt>
                <c:pt idx="1546">
                  <c:v>30684.6</c:v>
                </c:pt>
                <c:pt idx="1547">
                  <c:v>30690.5</c:v>
                </c:pt>
                <c:pt idx="1548">
                  <c:v>30702.2</c:v>
                </c:pt>
                <c:pt idx="1549">
                  <c:v>30708.1</c:v>
                </c:pt>
                <c:pt idx="1550">
                  <c:v>30719.9</c:v>
                </c:pt>
                <c:pt idx="1551">
                  <c:v>30731.599999999999</c:v>
                </c:pt>
                <c:pt idx="1552">
                  <c:v>30743.4</c:v>
                </c:pt>
                <c:pt idx="1553">
                  <c:v>30749.3</c:v>
                </c:pt>
                <c:pt idx="1554">
                  <c:v>30761</c:v>
                </c:pt>
                <c:pt idx="1555">
                  <c:v>30766.9</c:v>
                </c:pt>
                <c:pt idx="1556">
                  <c:v>30778.5</c:v>
                </c:pt>
                <c:pt idx="1557">
                  <c:v>30790</c:v>
                </c:pt>
                <c:pt idx="1558">
                  <c:v>30795.7</c:v>
                </c:pt>
                <c:pt idx="1559">
                  <c:v>30801.4</c:v>
                </c:pt>
                <c:pt idx="1560">
                  <c:v>30807.200000000001</c:v>
                </c:pt>
                <c:pt idx="1561">
                  <c:v>30818.7</c:v>
                </c:pt>
                <c:pt idx="1562">
                  <c:v>30830.2</c:v>
                </c:pt>
                <c:pt idx="1563">
                  <c:v>30836</c:v>
                </c:pt>
                <c:pt idx="1564">
                  <c:v>30847.4</c:v>
                </c:pt>
                <c:pt idx="1565">
                  <c:v>30858.9</c:v>
                </c:pt>
                <c:pt idx="1566">
                  <c:v>30870.3</c:v>
                </c:pt>
                <c:pt idx="1567">
                  <c:v>30881.8</c:v>
                </c:pt>
                <c:pt idx="1568">
                  <c:v>30887.599999999999</c:v>
                </c:pt>
                <c:pt idx="1569">
                  <c:v>30893.3</c:v>
                </c:pt>
                <c:pt idx="1570">
                  <c:v>30899.1</c:v>
                </c:pt>
                <c:pt idx="1571">
                  <c:v>30910.5</c:v>
                </c:pt>
                <c:pt idx="1572">
                  <c:v>30916.2</c:v>
                </c:pt>
                <c:pt idx="1573">
                  <c:v>30927.7</c:v>
                </c:pt>
                <c:pt idx="1574">
                  <c:v>30939.200000000001</c:v>
                </c:pt>
                <c:pt idx="1575">
                  <c:v>30944.9</c:v>
                </c:pt>
                <c:pt idx="1576">
                  <c:v>30956.400000000001</c:v>
                </c:pt>
                <c:pt idx="1577">
                  <c:v>30967.8</c:v>
                </c:pt>
                <c:pt idx="1578">
                  <c:v>30973.599999999999</c:v>
                </c:pt>
                <c:pt idx="1579">
                  <c:v>30985</c:v>
                </c:pt>
                <c:pt idx="1580">
                  <c:v>30990.7</c:v>
                </c:pt>
                <c:pt idx="1581">
                  <c:v>31002.2</c:v>
                </c:pt>
                <c:pt idx="1582">
                  <c:v>31013.599999999999</c:v>
                </c:pt>
                <c:pt idx="1583">
                  <c:v>31025.1</c:v>
                </c:pt>
                <c:pt idx="1584">
                  <c:v>31030.799999999999</c:v>
                </c:pt>
                <c:pt idx="1585">
                  <c:v>31042.2</c:v>
                </c:pt>
                <c:pt idx="1586">
                  <c:v>31048</c:v>
                </c:pt>
                <c:pt idx="1587">
                  <c:v>31059.5</c:v>
                </c:pt>
                <c:pt idx="1588">
                  <c:v>31065.3</c:v>
                </c:pt>
                <c:pt idx="1589">
                  <c:v>31076.9</c:v>
                </c:pt>
                <c:pt idx="1590">
                  <c:v>31088.7</c:v>
                </c:pt>
                <c:pt idx="1591">
                  <c:v>31100.6</c:v>
                </c:pt>
                <c:pt idx="1592">
                  <c:v>31112.400000000001</c:v>
                </c:pt>
                <c:pt idx="1593">
                  <c:v>31124.3</c:v>
                </c:pt>
                <c:pt idx="1594">
                  <c:v>31136.3</c:v>
                </c:pt>
                <c:pt idx="1595">
                  <c:v>31142.400000000001</c:v>
                </c:pt>
                <c:pt idx="1596">
                  <c:v>31154.5</c:v>
                </c:pt>
                <c:pt idx="1597">
                  <c:v>31166.6</c:v>
                </c:pt>
                <c:pt idx="1598">
                  <c:v>31172.7</c:v>
                </c:pt>
                <c:pt idx="1599">
                  <c:v>31184.799999999999</c:v>
                </c:pt>
                <c:pt idx="1600">
                  <c:v>31190.9</c:v>
                </c:pt>
                <c:pt idx="1601">
                  <c:v>31203.200000000001</c:v>
                </c:pt>
                <c:pt idx="1602">
                  <c:v>31215.599999999999</c:v>
                </c:pt>
                <c:pt idx="1603">
                  <c:v>31221.7</c:v>
                </c:pt>
                <c:pt idx="1604">
                  <c:v>31234</c:v>
                </c:pt>
                <c:pt idx="1605">
                  <c:v>31246.400000000001</c:v>
                </c:pt>
                <c:pt idx="1606">
                  <c:v>31258.7</c:v>
                </c:pt>
                <c:pt idx="1607">
                  <c:v>31271.1</c:v>
                </c:pt>
                <c:pt idx="1608">
                  <c:v>31283.5</c:v>
                </c:pt>
                <c:pt idx="1609">
                  <c:v>31295.9</c:v>
                </c:pt>
                <c:pt idx="1610">
                  <c:v>31302.2</c:v>
                </c:pt>
                <c:pt idx="1611">
                  <c:v>31314.6</c:v>
                </c:pt>
                <c:pt idx="1612">
                  <c:v>31327</c:v>
                </c:pt>
                <c:pt idx="1613">
                  <c:v>31339.5</c:v>
                </c:pt>
                <c:pt idx="1614">
                  <c:v>31345.8</c:v>
                </c:pt>
                <c:pt idx="1615">
                  <c:v>31358.2</c:v>
                </c:pt>
                <c:pt idx="1616">
                  <c:v>31370.6</c:v>
                </c:pt>
                <c:pt idx="1617">
                  <c:v>31376.9</c:v>
                </c:pt>
                <c:pt idx="1618">
                  <c:v>31389.3</c:v>
                </c:pt>
                <c:pt idx="1619">
                  <c:v>31401.9</c:v>
                </c:pt>
                <c:pt idx="1620">
                  <c:v>31414.400000000001</c:v>
                </c:pt>
                <c:pt idx="1621">
                  <c:v>31426.799999999999</c:v>
                </c:pt>
                <c:pt idx="1622">
                  <c:v>31433.1</c:v>
                </c:pt>
                <c:pt idx="1623">
                  <c:v>31445.5</c:v>
                </c:pt>
                <c:pt idx="1624">
                  <c:v>31457.9</c:v>
                </c:pt>
                <c:pt idx="1625">
                  <c:v>31464</c:v>
                </c:pt>
                <c:pt idx="1626">
                  <c:v>31476.3</c:v>
                </c:pt>
                <c:pt idx="1627">
                  <c:v>31482.5</c:v>
                </c:pt>
                <c:pt idx="1628">
                  <c:v>31494.9</c:v>
                </c:pt>
                <c:pt idx="1629">
                  <c:v>31501.1</c:v>
                </c:pt>
                <c:pt idx="1630">
                  <c:v>31513.4</c:v>
                </c:pt>
                <c:pt idx="1631">
                  <c:v>31525.7</c:v>
                </c:pt>
                <c:pt idx="1632">
                  <c:v>31538.1</c:v>
                </c:pt>
                <c:pt idx="1633">
                  <c:v>31550.5</c:v>
                </c:pt>
                <c:pt idx="1634">
                  <c:v>31562.9</c:v>
                </c:pt>
                <c:pt idx="1635">
                  <c:v>31575.200000000001</c:v>
                </c:pt>
                <c:pt idx="1636">
                  <c:v>31587.599999999999</c:v>
                </c:pt>
                <c:pt idx="1637">
                  <c:v>31593.8</c:v>
                </c:pt>
                <c:pt idx="1638">
                  <c:v>31600</c:v>
                </c:pt>
                <c:pt idx="1639">
                  <c:v>31606.2</c:v>
                </c:pt>
                <c:pt idx="1640">
                  <c:v>31612.400000000001</c:v>
                </c:pt>
                <c:pt idx="1641">
                  <c:v>31618.6</c:v>
                </c:pt>
                <c:pt idx="1642">
                  <c:v>31624.799999999999</c:v>
                </c:pt>
                <c:pt idx="1643">
                  <c:v>31637.1</c:v>
                </c:pt>
                <c:pt idx="1644">
                  <c:v>31655.599999999999</c:v>
                </c:pt>
                <c:pt idx="1645">
                  <c:v>31711.4</c:v>
                </c:pt>
                <c:pt idx="1646">
                  <c:v>31882.1</c:v>
                </c:pt>
                <c:pt idx="1647">
                  <c:v>31913.200000000001</c:v>
                </c:pt>
                <c:pt idx="1648">
                  <c:v>31925.9</c:v>
                </c:pt>
                <c:pt idx="1649">
                  <c:v>31944.9</c:v>
                </c:pt>
                <c:pt idx="1650">
                  <c:v>31951.4</c:v>
                </c:pt>
                <c:pt idx="1651">
                  <c:v>31964.400000000001</c:v>
                </c:pt>
                <c:pt idx="1652">
                  <c:v>31977.4</c:v>
                </c:pt>
                <c:pt idx="1653">
                  <c:v>31990.400000000001</c:v>
                </c:pt>
                <c:pt idx="1654">
                  <c:v>32003.5</c:v>
                </c:pt>
                <c:pt idx="1655">
                  <c:v>32022.9</c:v>
                </c:pt>
                <c:pt idx="1656">
                  <c:v>32035.7</c:v>
                </c:pt>
                <c:pt idx="1657">
                  <c:v>32048.5</c:v>
                </c:pt>
                <c:pt idx="1658">
                  <c:v>32054.9</c:v>
                </c:pt>
                <c:pt idx="1659">
                  <c:v>32067.599999999999</c:v>
                </c:pt>
                <c:pt idx="1660">
                  <c:v>32073.9</c:v>
                </c:pt>
                <c:pt idx="1661">
                  <c:v>32086.400000000001</c:v>
                </c:pt>
                <c:pt idx="1662">
                  <c:v>32092.799999999999</c:v>
                </c:pt>
                <c:pt idx="1663">
                  <c:v>32105.599999999999</c:v>
                </c:pt>
                <c:pt idx="1664">
                  <c:v>32112</c:v>
                </c:pt>
                <c:pt idx="1665">
                  <c:v>32124.400000000001</c:v>
                </c:pt>
                <c:pt idx="1666">
                  <c:v>32136.9</c:v>
                </c:pt>
                <c:pt idx="1667">
                  <c:v>32143.3</c:v>
                </c:pt>
                <c:pt idx="1668">
                  <c:v>32155.9</c:v>
                </c:pt>
                <c:pt idx="1669">
                  <c:v>32168.7</c:v>
                </c:pt>
                <c:pt idx="1670">
                  <c:v>32181.4</c:v>
                </c:pt>
                <c:pt idx="1671">
                  <c:v>32187.7</c:v>
                </c:pt>
                <c:pt idx="1672">
                  <c:v>32200.6</c:v>
                </c:pt>
                <c:pt idx="1673">
                  <c:v>32213.4</c:v>
                </c:pt>
                <c:pt idx="1674">
                  <c:v>32219.9</c:v>
                </c:pt>
                <c:pt idx="1675">
                  <c:v>32232.7</c:v>
                </c:pt>
                <c:pt idx="1676">
                  <c:v>32239.200000000001</c:v>
                </c:pt>
                <c:pt idx="1677">
                  <c:v>32252.400000000001</c:v>
                </c:pt>
                <c:pt idx="1678">
                  <c:v>32259</c:v>
                </c:pt>
                <c:pt idx="1679">
                  <c:v>32272.2</c:v>
                </c:pt>
                <c:pt idx="1680">
                  <c:v>32278.799999999999</c:v>
                </c:pt>
                <c:pt idx="1681">
                  <c:v>32292.1</c:v>
                </c:pt>
                <c:pt idx="1682">
                  <c:v>32298.799999999999</c:v>
                </c:pt>
                <c:pt idx="1683">
                  <c:v>32312.2</c:v>
                </c:pt>
                <c:pt idx="1684">
                  <c:v>32325.599999999999</c:v>
                </c:pt>
                <c:pt idx="1685">
                  <c:v>32338.6</c:v>
                </c:pt>
                <c:pt idx="1686">
                  <c:v>32345.1</c:v>
                </c:pt>
                <c:pt idx="1687">
                  <c:v>32358.3</c:v>
                </c:pt>
                <c:pt idx="1688">
                  <c:v>32371.1</c:v>
                </c:pt>
                <c:pt idx="1689">
                  <c:v>32383.9</c:v>
                </c:pt>
                <c:pt idx="1690">
                  <c:v>32396.5</c:v>
                </c:pt>
                <c:pt idx="1691">
                  <c:v>32402.799999999999</c:v>
                </c:pt>
                <c:pt idx="1692">
                  <c:v>32415.1</c:v>
                </c:pt>
                <c:pt idx="1693">
                  <c:v>32421.599999999999</c:v>
                </c:pt>
                <c:pt idx="1694">
                  <c:v>32434.400000000001</c:v>
                </c:pt>
                <c:pt idx="1695">
                  <c:v>32440.7</c:v>
                </c:pt>
                <c:pt idx="1696">
                  <c:v>32453.5</c:v>
                </c:pt>
                <c:pt idx="1697">
                  <c:v>32459.9</c:v>
                </c:pt>
                <c:pt idx="1698">
                  <c:v>32472.9</c:v>
                </c:pt>
                <c:pt idx="1699">
                  <c:v>32479.4</c:v>
                </c:pt>
                <c:pt idx="1700">
                  <c:v>32485.9</c:v>
                </c:pt>
                <c:pt idx="1701">
                  <c:v>32499</c:v>
                </c:pt>
                <c:pt idx="1702">
                  <c:v>32512.1</c:v>
                </c:pt>
                <c:pt idx="1703">
                  <c:v>32525.200000000001</c:v>
                </c:pt>
                <c:pt idx="1704">
                  <c:v>32538.1</c:v>
                </c:pt>
                <c:pt idx="1705">
                  <c:v>32550.9</c:v>
                </c:pt>
                <c:pt idx="1706">
                  <c:v>32557.3</c:v>
                </c:pt>
                <c:pt idx="1707">
                  <c:v>32570.2</c:v>
                </c:pt>
                <c:pt idx="1708">
                  <c:v>32576.6</c:v>
                </c:pt>
                <c:pt idx="1709">
                  <c:v>32589</c:v>
                </c:pt>
                <c:pt idx="1710">
                  <c:v>32595.4</c:v>
                </c:pt>
                <c:pt idx="1711">
                  <c:v>32608.1</c:v>
                </c:pt>
                <c:pt idx="1712">
                  <c:v>32620.6</c:v>
                </c:pt>
                <c:pt idx="1713">
                  <c:v>32633.200000000001</c:v>
                </c:pt>
                <c:pt idx="1714">
                  <c:v>32652</c:v>
                </c:pt>
                <c:pt idx="1715">
                  <c:v>32664.3</c:v>
                </c:pt>
                <c:pt idx="1716">
                  <c:v>32677</c:v>
                </c:pt>
                <c:pt idx="1717">
                  <c:v>32689.9</c:v>
                </c:pt>
                <c:pt idx="1718">
                  <c:v>32702.5</c:v>
                </c:pt>
                <c:pt idx="1719">
                  <c:v>32708.9</c:v>
                </c:pt>
                <c:pt idx="1720">
                  <c:v>32715.4</c:v>
                </c:pt>
                <c:pt idx="1721">
                  <c:v>32722</c:v>
                </c:pt>
                <c:pt idx="1722">
                  <c:v>32735.3</c:v>
                </c:pt>
                <c:pt idx="1723">
                  <c:v>32742</c:v>
                </c:pt>
                <c:pt idx="1724">
                  <c:v>32755.200000000001</c:v>
                </c:pt>
                <c:pt idx="1725">
                  <c:v>32761.7</c:v>
                </c:pt>
                <c:pt idx="1726">
                  <c:v>32774.800000000003</c:v>
                </c:pt>
                <c:pt idx="1727">
                  <c:v>32787.9</c:v>
                </c:pt>
                <c:pt idx="1728">
                  <c:v>32800.9</c:v>
                </c:pt>
                <c:pt idx="1729">
                  <c:v>32813.9</c:v>
                </c:pt>
                <c:pt idx="1730">
                  <c:v>32826.6</c:v>
                </c:pt>
                <c:pt idx="1731">
                  <c:v>32832.9</c:v>
                </c:pt>
                <c:pt idx="1732">
                  <c:v>32845.699999999997</c:v>
                </c:pt>
                <c:pt idx="1733">
                  <c:v>32858.5</c:v>
                </c:pt>
                <c:pt idx="1734">
                  <c:v>32864.9</c:v>
                </c:pt>
                <c:pt idx="1735">
                  <c:v>32877.4</c:v>
                </c:pt>
                <c:pt idx="1736">
                  <c:v>32883.800000000003</c:v>
                </c:pt>
                <c:pt idx="1737">
                  <c:v>32896.400000000001</c:v>
                </c:pt>
                <c:pt idx="1738">
                  <c:v>32908.9</c:v>
                </c:pt>
                <c:pt idx="1739">
                  <c:v>32915.199999999997</c:v>
                </c:pt>
                <c:pt idx="1740">
                  <c:v>32927.599999999999</c:v>
                </c:pt>
                <c:pt idx="1741">
                  <c:v>32933.800000000003</c:v>
                </c:pt>
                <c:pt idx="1742">
                  <c:v>32946.6</c:v>
                </c:pt>
                <c:pt idx="1743">
                  <c:v>32952.9</c:v>
                </c:pt>
                <c:pt idx="1744">
                  <c:v>32965.599999999999</c:v>
                </c:pt>
                <c:pt idx="1745">
                  <c:v>32978.699999999997</c:v>
                </c:pt>
                <c:pt idx="1746">
                  <c:v>32985.199999999997</c:v>
                </c:pt>
                <c:pt idx="1747">
                  <c:v>32998.199999999997</c:v>
                </c:pt>
                <c:pt idx="1748">
                  <c:v>33011.300000000003</c:v>
                </c:pt>
                <c:pt idx="1749">
                  <c:v>33018</c:v>
                </c:pt>
                <c:pt idx="1750">
                  <c:v>33031.1</c:v>
                </c:pt>
                <c:pt idx="1751">
                  <c:v>33037.5</c:v>
                </c:pt>
                <c:pt idx="1752">
                  <c:v>33050.699999999997</c:v>
                </c:pt>
                <c:pt idx="1753">
                  <c:v>33057.199999999997</c:v>
                </c:pt>
                <c:pt idx="1754">
                  <c:v>33070</c:v>
                </c:pt>
                <c:pt idx="1755">
                  <c:v>33082.400000000001</c:v>
                </c:pt>
                <c:pt idx="1756">
                  <c:v>33088.699999999997</c:v>
                </c:pt>
                <c:pt idx="1757">
                  <c:v>33101.199999999997</c:v>
                </c:pt>
                <c:pt idx="1758">
                  <c:v>33107.4</c:v>
                </c:pt>
                <c:pt idx="1759">
                  <c:v>33119.9</c:v>
                </c:pt>
                <c:pt idx="1760">
                  <c:v>33132.300000000003</c:v>
                </c:pt>
                <c:pt idx="1761">
                  <c:v>33138.400000000001</c:v>
                </c:pt>
                <c:pt idx="1762">
                  <c:v>33150.699999999997</c:v>
                </c:pt>
                <c:pt idx="1763">
                  <c:v>33156.800000000003</c:v>
                </c:pt>
                <c:pt idx="1764">
                  <c:v>33169.300000000003</c:v>
                </c:pt>
                <c:pt idx="1765">
                  <c:v>33175.5</c:v>
                </c:pt>
                <c:pt idx="1766">
                  <c:v>33188.1</c:v>
                </c:pt>
                <c:pt idx="1767">
                  <c:v>33194.400000000001</c:v>
                </c:pt>
                <c:pt idx="1768">
                  <c:v>33207.199999999997</c:v>
                </c:pt>
                <c:pt idx="1769">
                  <c:v>33213.699999999997</c:v>
                </c:pt>
                <c:pt idx="1770">
                  <c:v>33226.699999999997</c:v>
                </c:pt>
                <c:pt idx="1771">
                  <c:v>33239.199999999997</c:v>
                </c:pt>
                <c:pt idx="1772">
                  <c:v>33245.699999999997</c:v>
                </c:pt>
                <c:pt idx="1773">
                  <c:v>33258.800000000003</c:v>
                </c:pt>
                <c:pt idx="1774">
                  <c:v>33271.699999999997</c:v>
                </c:pt>
                <c:pt idx="1775">
                  <c:v>33284.5</c:v>
                </c:pt>
                <c:pt idx="1776">
                  <c:v>33297.300000000003</c:v>
                </c:pt>
                <c:pt idx="1777">
                  <c:v>33310.300000000003</c:v>
                </c:pt>
                <c:pt idx="1778">
                  <c:v>33316.699999999997</c:v>
                </c:pt>
                <c:pt idx="1779">
                  <c:v>33329.1</c:v>
                </c:pt>
                <c:pt idx="1780">
                  <c:v>33341.699999999997</c:v>
                </c:pt>
                <c:pt idx="1781">
                  <c:v>33348</c:v>
                </c:pt>
                <c:pt idx="1782">
                  <c:v>33354.199999999997</c:v>
                </c:pt>
                <c:pt idx="1783">
                  <c:v>33366.699999999997</c:v>
                </c:pt>
                <c:pt idx="1784">
                  <c:v>33379.199999999997</c:v>
                </c:pt>
                <c:pt idx="1785">
                  <c:v>33385.4</c:v>
                </c:pt>
                <c:pt idx="1786">
                  <c:v>33397.699999999997</c:v>
                </c:pt>
                <c:pt idx="1787">
                  <c:v>33403.9</c:v>
                </c:pt>
                <c:pt idx="1788">
                  <c:v>33410</c:v>
                </c:pt>
                <c:pt idx="1789">
                  <c:v>33422.6</c:v>
                </c:pt>
                <c:pt idx="1790">
                  <c:v>33429</c:v>
                </c:pt>
                <c:pt idx="1791">
                  <c:v>33441.800000000003</c:v>
                </c:pt>
                <c:pt idx="1792">
                  <c:v>33454.9</c:v>
                </c:pt>
                <c:pt idx="1793">
                  <c:v>33468.1</c:v>
                </c:pt>
                <c:pt idx="1794">
                  <c:v>33474.400000000001</c:v>
                </c:pt>
                <c:pt idx="1795">
                  <c:v>33487.800000000003</c:v>
                </c:pt>
                <c:pt idx="1796">
                  <c:v>33494.699999999997</c:v>
                </c:pt>
                <c:pt idx="1797">
                  <c:v>33508.400000000001</c:v>
                </c:pt>
                <c:pt idx="1798">
                  <c:v>33515.199999999997</c:v>
                </c:pt>
                <c:pt idx="1799">
                  <c:v>33522</c:v>
                </c:pt>
                <c:pt idx="1800">
                  <c:v>33528.800000000003</c:v>
                </c:pt>
                <c:pt idx="1801">
                  <c:v>33542.300000000003</c:v>
                </c:pt>
                <c:pt idx="1802">
                  <c:v>33549</c:v>
                </c:pt>
                <c:pt idx="1803">
                  <c:v>33562.199999999997</c:v>
                </c:pt>
                <c:pt idx="1804">
                  <c:v>33568.800000000003</c:v>
                </c:pt>
                <c:pt idx="1805">
                  <c:v>33581.599999999999</c:v>
                </c:pt>
                <c:pt idx="1806">
                  <c:v>33587.9</c:v>
                </c:pt>
                <c:pt idx="1807">
                  <c:v>33601.1</c:v>
                </c:pt>
                <c:pt idx="1808">
                  <c:v>33607.5</c:v>
                </c:pt>
                <c:pt idx="1809">
                  <c:v>33620</c:v>
                </c:pt>
                <c:pt idx="1810">
                  <c:v>33632.6</c:v>
                </c:pt>
                <c:pt idx="1811">
                  <c:v>33638.800000000003</c:v>
                </c:pt>
                <c:pt idx="1812">
                  <c:v>33645.1</c:v>
                </c:pt>
                <c:pt idx="1813">
                  <c:v>33651.300000000003</c:v>
                </c:pt>
                <c:pt idx="1814">
                  <c:v>33663.699999999997</c:v>
                </c:pt>
                <c:pt idx="1815">
                  <c:v>33669.9</c:v>
                </c:pt>
                <c:pt idx="1816">
                  <c:v>33682.5</c:v>
                </c:pt>
                <c:pt idx="1817">
                  <c:v>33694.9</c:v>
                </c:pt>
                <c:pt idx="1818">
                  <c:v>33707.699999999997</c:v>
                </c:pt>
                <c:pt idx="1819">
                  <c:v>33714.400000000001</c:v>
                </c:pt>
                <c:pt idx="1820">
                  <c:v>33727.4</c:v>
                </c:pt>
                <c:pt idx="1821">
                  <c:v>33740.699999999997</c:v>
                </c:pt>
                <c:pt idx="1822">
                  <c:v>33754.199999999997</c:v>
                </c:pt>
                <c:pt idx="1823">
                  <c:v>33767.5</c:v>
                </c:pt>
                <c:pt idx="1824">
                  <c:v>33774.300000000003</c:v>
                </c:pt>
                <c:pt idx="1825">
                  <c:v>33788</c:v>
                </c:pt>
                <c:pt idx="1826">
                  <c:v>33794.800000000003</c:v>
                </c:pt>
                <c:pt idx="1827">
                  <c:v>33801.699999999997</c:v>
                </c:pt>
                <c:pt idx="1828">
                  <c:v>33808.5</c:v>
                </c:pt>
                <c:pt idx="1829">
                  <c:v>33822</c:v>
                </c:pt>
                <c:pt idx="1830">
                  <c:v>33828.800000000003</c:v>
                </c:pt>
                <c:pt idx="1831">
                  <c:v>33842.300000000003</c:v>
                </c:pt>
                <c:pt idx="1832">
                  <c:v>33849</c:v>
                </c:pt>
                <c:pt idx="1833">
                  <c:v>33862.5</c:v>
                </c:pt>
                <c:pt idx="1834">
                  <c:v>33869.1</c:v>
                </c:pt>
                <c:pt idx="1835">
                  <c:v>33882.5</c:v>
                </c:pt>
                <c:pt idx="1836">
                  <c:v>33896.1</c:v>
                </c:pt>
                <c:pt idx="1837">
                  <c:v>33909.5</c:v>
                </c:pt>
                <c:pt idx="1838">
                  <c:v>33916.300000000003</c:v>
                </c:pt>
                <c:pt idx="1839">
                  <c:v>33929.699999999997</c:v>
                </c:pt>
                <c:pt idx="1840">
                  <c:v>33943.1</c:v>
                </c:pt>
                <c:pt idx="1841">
                  <c:v>33949.800000000003</c:v>
                </c:pt>
                <c:pt idx="1842">
                  <c:v>33956.5</c:v>
                </c:pt>
                <c:pt idx="1843">
                  <c:v>33970</c:v>
                </c:pt>
                <c:pt idx="1844">
                  <c:v>33983.699999999997</c:v>
                </c:pt>
                <c:pt idx="1845">
                  <c:v>33990.5</c:v>
                </c:pt>
                <c:pt idx="1846">
                  <c:v>33997.199999999997</c:v>
                </c:pt>
                <c:pt idx="1847">
                  <c:v>34010.400000000001</c:v>
                </c:pt>
                <c:pt idx="1848">
                  <c:v>34023.599999999999</c:v>
                </c:pt>
                <c:pt idx="1849">
                  <c:v>34030.1</c:v>
                </c:pt>
                <c:pt idx="1850">
                  <c:v>34036.800000000003</c:v>
                </c:pt>
                <c:pt idx="1851">
                  <c:v>34050</c:v>
                </c:pt>
                <c:pt idx="1852">
                  <c:v>34063.300000000003</c:v>
                </c:pt>
                <c:pt idx="1853">
                  <c:v>34076.6</c:v>
                </c:pt>
                <c:pt idx="1854">
                  <c:v>34083.199999999997</c:v>
                </c:pt>
                <c:pt idx="1855">
                  <c:v>34096.5</c:v>
                </c:pt>
                <c:pt idx="1856">
                  <c:v>34103.199999999997</c:v>
                </c:pt>
                <c:pt idx="1857">
                  <c:v>34116.6</c:v>
                </c:pt>
                <c:pt idx="1858">
                  <c:v>34130</c:v>
                </c:pt>
                <c:pt idx="1859">
                  <c:v>34136.800000000003</c:v>
                </c:pt>
                <c:pt idx="1860">
                  <c:v>34143.599999999999</c:v>
                </c:pt>
                <c:pt idx="1861">
                  <c:v>34150.400000000001</c:v>
                </c:pt>
                <c:pt idx="1862">
                  <c:v>34164.199999999997</c:v>
                </c:pt>
                <c:pt idx="1863">
                  <c:v>34178</c:v>
                </c:pt>
                <c:pt idx="1864">
                  <c:v>34192</c:v>
                </c:pt>
                <c:pt idx="1865">
                  <c:v>34205.9</c:v>
                </c:pt>
                <c:pt idx="1866">
                  <c:v>34212.9</c:v>
                </c:pt>
                <c:pt idx="1867">
                  <c:v>34226.800000000003</c:v>
                </c:pt>
                <c:pt idx="1868">
                  <c:v>34233.699999999997</c:v>
                </c:pt>
                <c:pt idx="1869">
                  <c:v>34247.5</c:v>
                </c:pt>
                <c:pt idx="1870">
                  <c:v>34254.400000000001</c:v>
                </c:pt>
                <c:pt idx="1871">
                  <c:v>34268</c:v>
                </c:pt>
                <c:pt idx="1872">
                  <c:v>34281.599999999999</c:v>
                </c:pt>
                <c:pt idx="1873">
                  <c:v>34288.400000000001</c:v>
                </c:pt>
                <c:pt idx="1874">
                  <c:v>34301.9</c:v>
                </c:pt>
                <c:pt idx="1875">
                  <c:v>34315.5</c:v>
                </c:pt>
                <c:pt idx="1876">
                  <c:v>34329.1</c:v>
                </c:pt>
                <c:pt idx="1877">
                  <c:v>34342.699999999997</c:v>
                </c:pt>
                <c:pt idx="1878">
                  <c:v>34349.5</c:v>
                </c:pt>
                <c:pt idx="1879">
                  <c:v>34363.1</c:v>
                </c:pt>
                <c:pt idx="1880">
                  <c:v>34376.6</c:v>
                </c:pt>
                <c:pt idx="1881">
                  <c:v>34390.199999999997</c:v>
                </c:pt>
                <c:pt idx="1882">
                  <c:v>34403.699999999997</c:v>
                </c:pt>
                <c:pt idx="1883">
                  <c:v>34417.199999999997</c:v>
                </c:pt>
                <c:pt idx="1884">
                  <c:v>34423.9</c:v>
                </c:pt>
                <c:pt idx="1885">
                  <c:v>34437.300000000003</c:v>
                </c:pt>
                <c:pt idx="1886">
                  <c:v>34444</c:v>
                </c:pt>
                <c:pt idx="1887">
                  <c:v>34457.300000000003</c:v>
                </c:pt>
                <c:pt idx="1888">
                  <c:v>34464</c:v>
                </c:pt>
                <c:pt idx="1889">
                  <c:v>34470.6</c:v>
                </c:pt>
                <c:pt idx="1890">
                  <c:v>34484</c:v>
                </c:pt>
                <c:pt idx="1891">
                  <c:v>34497.300000000003</c:v>
                </c:pt>
                <c:pt idx="1892">
                  <c:v>34510.6</c:v>
                </c:pt>
                <c:pt idx="1893">
                  <c:v>34517.300000000003</c:v>
                </c:pt>
                <c:pt idx="1894">
                  <c:v>34524</c:v>
                </c:pt>
                <c:pt idx="1895">
                  <c:v>34537.4</c:v>
                </c:pt>
                <c:pt idx="1896">
                  <c:v>34550.9</c:v>
                </c:pt>
                <c:pt idx="1897">
                  <c:v>34557.599999999999</c:v>
                </c:pt>
                <c:pt idx="1898">
                  <c:v>34571.1</c:v>
                </c:pt>
                <c:pt idx="1899">
                  <c:v>34584.6</c:v>
                </c:pt>
                <c:pt idx="1900">
                  <c:v>34591.300000000003</c:v>
                </c:pt>
                <c:pt idx="1901">
                  <c:v>34598.1</c:v>
                </c:pt>
                <c:pt idx="1902">
                  <c:v>34604.800000000003</c:v>
                </c:pt>
                <c:pt idx="1903">
                  <c:v>34618.199999999997</c:v>
                </c:pt>
                <c:pt idx="1904">
                  <c:v>34631.599999999999</c:v>
                </c:pt>
                <c:pt idx="1905">
                  <c:v>34638.199999999997</c:v>
                </c:pt>
                <c:pt idx="1906">
                  <c:v>34644.9</c:v>
                </c:pt>
                <c:pt idx="1907">
                  <c:v>34658.300000000003</c:v>
                </c:pt>
                <c:pt idx="1908">
                  <c:v>34671.599999999999</c:v>
                </c:pt>
                <c:pt idx="1909">
                  <c:v>34678.300000000003</c:v>
                </c:pt>
                <c:pt idx="1910">
                  <c:v>34691.599999999999</c:v>
                </c:pt>
                <c:pt idx="1911">
                  <c:v>34704.9</c:v>
                </c:pt>
                <c:pt idx="1912">
                  <c:v>34711.5</c:v>
                </c:pt>
                <c:pt idx="1913">
                  <c:v>34724.800000000003</c:v>
                </c:pt>
                <c:pt idx="1914">
                  <c:v>34731.5</c:v>
                </c:pt>
                <c:pt idx="1915">
                  <c:v>34744.800000000003</c:v>
                </c:pt>
                <c:pt idx="1916">
                  <c:v>34751.4</c:v>
                </c:pt>
                <c:pt idx="1917">
                  <c:v>34758</c:v>
                </c:pt>
                <c:pt idx="1918">
                  <c:v>34764.699999999997</c:v>
                </c:pt>
                <c:pt idx="1919">
                  <c:v>34778</c:v>
                </c:pt>
                <c:pt idx="1920">
                  <c:v>34791.199999999997</c:v>
                </c:pt>
                <c:pt idx="1921">
                  <c:v>34804.400000000001</c:v>
                </c:pt>
                <c:pt idx="1922">
                  <c:v>34817.699999999997</c:v>
                </c:pt>
                <c:pt idx="1923">
                  <c:v>34830.9</c:v>
                </c:pt>
                <c:pt idx="1924">
                  <c:v>34837.5</c:v>
                </c:pt>
                <c:pt idx="1925">
                  <c:v>34844.1</c:v>
                </c:pt>
                <c:pt idx="1926">
                  <c:v>34857.199999999997</c:v>
                </c:pt>
                <c:pt idx="1927">
                  <c:v>34870.400000000001</c:v>
                </c:pt>
                <c:pt idx="1928">
                  <c:v>34883.5</c:v>
                </c:pt>
                <c:pt idx="1929">
                  <c:v>34890.1</c:v>
                </c:pt>
                <c:pt idx="1930">
                  <c:v>34903.300000000003</c:v>
                </c:pt>
                <c:pt idx="1931">
                  <c:v>34916.400000000001</c:v>
                </c:pt>
                <c:pt idx="1932">
                  <c:v>34923</c:v>
                </c:pt>
                <c:pt idx="1933">
                  <c:v>34936.199999999997</c:v>
                </c:pt>
                <c:pt idx="1934">
                  <c:v>34949.4</c:v>
                </c:pt>
                <c:pt idx="1935">
                  <c:v>34956</c:v>
                </c:pt>
                <c:pt idx="1936">
                  <c:v>34969.1</c:v>
                </c:pt>
                <c:pt idx="1937">
                  <c:v>34975.699999999997</c:v>
                </c:pt>
                <c:pt idx="1938">
                  <c:v>34988.9</c:v>
                </c:pt>
                <c:pt idx="1939">
                  <c:v>35002</c:v>
                </c:pt>
                <c:pt idx="1940">
                  <c:v>35008.6</c:v>
                </c:pt>
                <c:pt idx="1941">
                  <c:v>35021.699999999997</c:v>
                </c:pt>
                <c:pt idx="1942">
                  <c:v>35034.699999999997</c:v>
                </c:pt>
                <c:pt idx="1943">
                  <c:v>35041.300000000003</c:v>
                </c:pt>
                <c:pt idx="1944">
                  <c:v>35054.300000000003</c:v>
                </c:pt>
                <c:pt idx="1945">
                  <c:v>35060.9</c:v>
                </c:pt>
                <c:pt idx="1946">
                  <c:v>35074</c:v>
                </c:pt>
                <c:pt idx="1947">
                  <c:v>35087.1</c:v>
                </c:pt>
                <c:pt idx="1948">
                  <c:v>35100.1</c:v>
                </c:pt>
                <c:pt idx="1949">
                  <c:v>35106.699999999997</c:v>
                </c:pt>
                <c:pt idx="1950">
                  <c:v>35113.199999999997</c:v>
                </c:pt>
                <c:pt idx="1951">
                  <c:v>35126.300000000003</c:v>
                </c:pt>
                <c:pt idx="1952">
                  <c:v>35139.199999999997</c:v>
                </c:pt>
                <c:pt idx="1953">
                  <c:v>35152</c:v>
                </c:pt>
                <c:pt idx="1954">
                  <c:v>35158.400000000001</c:v>
                </c:pt>
                <c:pt idx="1955">
                  <c:v>35171.199999999997</c:v>
                </c:pt>
                <c:pt idx="1956">
                  <c:v>35184</c:v>
                </c:pt>
                <c:pt idx="1957">
                  <c:v>35190.400000000001</c:v>
                </c:pt>
                <c:pt idx="1958">
                  <c:v>35203.1</c:v>
                </c:pt>
                <c:pt idx="1959">
                  <c:v>35215.9</c:v>
                </c:pt>
                <c:pt idx="1960">
                  <c:v>35228.699999999997</c:v>
                </c:pt>
                <c:pt idx="1961">
                  <c:v>35241.599999999999</c:v>
                </c:pt>
                <c:pt idx="1962">
                  <c:v>35254.5</c:v>
                </c:pt>
                <c:pt idx="1963">
                  <c:v>35267.4</c:v>
                </c:pt>
                <c:pt idx="1964">
                  <c:v>35280.5</c:v>
                </c:pt>
                <c:pt idx="1965">
                  <c:v>35293.5</c:v>
                </c:pt>
                <c:pt idx="1966">
                  <c:v>35300</c:v>
                </c:pt>
                <c:pt idx="1967">
                  <c:v>35312.9</c:v>
                </c:pt>
                <c:pt idx="1968">
                  <c:v>35325.699999999997</c:v>
                </c:pt>
                <c:pt idx="1969">
                  <c:v>35332</c:v>
                </c:pt>
                <c:pt idx="1970">
                  <c:v>35338.300000000003</c:v>
                </c:pt>
                <c:pt idx="1971">
                  <c:v>35350.800000000003</c:v>
                </c:pt>
                <c:pt idx="1972">
                  <c:v>35363.1</c:v>
                </c:pt>
                <c:pt idx="1973">
                  <c:v>35369.1</c:v>
                </c:pt>
                <c:pt idx="1974">
                  <c:v>35381.300000000003</c:v>
                </c:pt>
                <c:pt idx="1975">
                  <c:v>35393.4</c:v>
                </c:pt>
                <c:pt idx="1976">
                  <c:v>35405.5</c:v>
                </c:pt>
                <c:pt idx="1977">
                  <c:v>35417.599999999999</c:v>
                </c:pt>
                <c:pt idx="1978">
                  <c:v>35429.9</c:v>
                </c:pt>
                <c:pt idx="1979">
                  <c:v>35442.300000000003</c:v>
                </c:pt>
                <c:pt idx="1980">
                  <c:v>35454.9</c:v>
                </c:pt>
                <c:pt idx="1981">
                  <c:v>35461.199999999997</c:v>
                </c:pt>
                <c:pt idx="1982">
                  <c:v>35473.9</c:v>
                </c:pt>
                <c:pt idx="1983">
                  <c:v>35480.300000000003</c:v>
                </c:pt>
                <c:pt idx="1984">
                  <c:v>35493.199999999997</c:v>
                </c:pt>
                <c:pt idx="1985">
                  <c:v>35506.300000000003</c:v>
                </c:pt>
                <c:pt idx="1986">
                  <c:v>35512.800000000003</c:v>
                </c:pt>
                <c:pt idx="1987">
                  <c:v>35519.4</c:v>
                </c:pt>
                <c:pt idx="1988">
                  <c:v>35532.6</c:v>
                </c:pt>
                <c:pt idx="1989">
                  <c:v>35545.800000000003</c:v>
                </c:pt>
                <c:pt idx="1990">
                  <c:v>35558.800000000003</c:v>
                </c:pt>
                <c:pt idx="1991">
                  <c:v>35571.699999999997</c:v>
                </c:pt>
                <c:pt idx="1992">
                  <c:v>35584.6</c:v>
                </c:pt>
                <c:pt idx="1993">
                  <c:v>35591</c:v>
                </c:pt>
                <c:pt idx="1994">
                  <c:v>35603.9</c:v>
                </c:pt>
                <c:pt idx="1995">
                  <c:v>35610.5</c:v>
                </c:pt>
                <c:pt idx="1996">
                  <c:v>35623.699999999997</c:v>
                </c:pt>
                <c:pt idx="1997">
                  <c:v>35636.6</c:v>
                </c:pt>
                <c:pt idx="1998">
                  <c:v>35643.199999999997</c:v>
                </c:pt>
                <c:pt idx="1999">
                  <c:v>35656.400000000001</c:v>
                </c:pt>
                <c:pt idx="2000">
                  <c:v>35663</c:v>
                </c:pt>
                <c:pt idx="2001">
                  <c:v>35676.300000000003</c:v>
                </c:pt>
                <c:pt idx="2002">
                  <c:v>35689.1</c:v>
                </c:pt>
                <c:pt idx="2003">
                  <c:v>35702.199999999997</c:v>
                </c:pt>
                <c:pt idx="2004">
                  <c:v>35715.4</c:v>
                </c:pt>
                <c:pt idx="2005">
                  <c:v>35728.300000000003</c:v>
                </c:pt>
                <c:pt idx="2006">
                  <c:v>35734.9</c:v>
                </c:pt>
                <c:pt idx="2007">
                  <c:v>35748</c:v>
                </c:pt>
                <c:pt idx="2008">
                  <c:v>35754.400000000001</c:v>
                </c:pt>
                <c:pt idx="2009">
                  <c:v>35760.800000000003</c:v>
                </c:pt>
                <c:pt idx="2010">
                  <c:v>35773.699999999997</c:v>
                </c:pt>
                <c:pt idx="2011">
                  <c:v>35780</c:v>
                </c:pt>
                <c:pt idx="2012">
                  <c:v>35792.6</c:v>
                </c:pt>
                <c:pt idx="2013">
                  <c:v>35805.300000000003</c:v>
                </c:pt>
                <c:pt idx="2014">
                  <c:v>35819</c:v>
                </c:pt>
                <c:pt idx="2015">
                  <c:v>35833.5</c:v>
                </c:pt>
                <c:pt idx="2016">
                  <c:v>35847.5</c:v>
                </c:pt>
                <c:pt idx="2017">
                  <c:v>35854.300000000003</c:v>
                </c:pt>
                <c:pt idx="2018">
                  <c:v>35861</c:v>
                </c:pt>
                <c:pt idx="2019">
                  <c:v>35874.800000000003</c:v>
                </c:pt>
                <c:pt idx="2020">
                  <c:v>35882.1</c:v>
                </c:pt>
                <c:pt idx="2021">
                  <c:v>35896.300000000003</c:v>
                </c:pt>
                <c:pt idx="2022">
                  <c:v>35903.5</c:v>
                </c:pt>
                <c:pt idx="2023">
                  <c:v>35918.400000000001</c:v>
                </c:pt>
                <c:pt idx="2024">
                  <c:v>35925.800000000003</c:v>
                </c:pt>
                <c:pt idx="2025">
                  <c:v>35940.400000000001</c:v>
                </c:pt>
                <c:pt idx="2026">
                  <c:v>35954.400000000001</c:v>
                </c:pt>
                <c:pt idx="2027">
                  <c:v>35961.300000000003</c:v>
                </c:pt>
                <c:pt idx="2028">
                  <c:v>35975</c:v>
                </c:pt>
                <c:pt idx="2029">
                  <c:v>35988.5</c:v>
                </c:pt>
                <c:pt idx="2030">
                  <c:v>36001.699999999997</c:v>
                </c:pt>
                <c:pt idx="2031">
                  <c:v>36008.199999999997</c:v>
                </c:pt>
                <c:pt idx="2032">
                  <c:v>36021.1</c:v>
                </c:pt>
                <c:pt idx="2033">
                  <c:v>36033.800000000003</c:v>
                </c:pt>
                <c:pt idx="2034">
                  <c:v>36046.6</c:v>
                </c:pt>
                <c:pt idx="2035">
                  <c:v>36059.199999999997</c:v>
                </c:pt>
                <c:pt idx="2036">
                  <c:v>36065.1</c:v>
                </c:pt>
                <c:pt idx="2037">
                  <c:v>36076.699999999997</c:v>
                </c:pt>
                <c:pt idx="2038">
                  <c:v>36082.6</c:v>
                </c:pt>
                <c:pt idx="2039">
                  <c:v>36094.5</c:v>
                </c:pt>
                <c:pt idx="2040">
                  <c:v>36106.400000000001</c:v>
                </c:pt>
                <c:pt idx="2041">
                  <c:v>36117.599999999999</c:v>
                </c:pt>
                <c:pt idx="2042">
                  <c:v>36123.699999999997</c:v>
                </c:pt>
                <c:pt idx="2043">
                  <c:v>36136.199999999997</c:v>
                </c:pt>
                <c:pt idx="2044">
                  <c:v>36148.199999999997</c:v>
                </c:pt>
                <c:pt idx="2045">
                  <c:v>36154.199999999997</c:v>
                </c:pt>
                <c:pt idx="2046">
                  <c:v>36166.300000000003</c:v>
                </c:pt>
                <c:pt idx="2047">
                  <c:v>36178.6</c:v>
                </c:pt>
                <c:pt idx="2048">
                  <c:v>36184.800000000003</c:v>
                </c:pt>
                <c:pt idx="2049">
                  <c:v>36197.4</c:v>
                </c:pt>
                <c:pt idx="2050">
                  <c:v>36209.9</c:v>
                </c:pt>
                <c:pt idx="2051">
                  <c:v>36222.1</c:v>
                </c:pt>
                <c:pt idx="2052">
                  <c:v>36240.800000000003</c:v>
                </c:pt>
                <c:pt idx="2053">
                  <c:v>36247</c:v>
                </c:pt>
                <c:pt idx="2054">
                  <c:v>36259.199999999997</c:v>
                </c:pt>
                <c:pt idx="2055">
                  <c:v>36271.5</c:v>
                </c:pt>
                <c:pt idx="2056">
                  <c:v>36283.800000000003</c:v>
                </c:pt>
                <c:pt idx="2057">
                  <c:v>36289.9</c:v>
                </c:pt>
                <c:pt idx="2058">
                  <c:v>36295.9</c:v>
                </c:pt>
                <c:pt idx="2059">
                  <c:v>36307.699999999997</c:v>
                </c:pt>
                <c:pt idx="2060">
                  <c:v>36313.599999999999</c:v>
                </c:pt>
                <c:pt idx="2061">
                  <c:v>36325.599999999999</c:v>
                </c:pt>
                <c:pt idx="2062">
                  <c:v>36338</c:v>
                </c:pt>
                <c:pt idx="2063">
                  <c:v>36344.5</c:v>
                </c:pt>
                <c:pt idx="2064">
                  <c:v>36357.5</c:v>
                </c:pt>
                <c:pt idx="2065">
                  <c:v>36370.1</c:v>
                </c:pt>
                <c:pt idx="2066">
                  <c:v>36382.699999999997</c:v>
                </c:pt>
                <c:pt idx="2067">
                  <c:v>36395.300000000003</c:v>
                </c:pt>
                <c:pt idx="2068">
                  <c:v>36408.9</c:v>
                </c:pt>
                <c:pt idx="2069">
                  <c:v>36422.6</c:v>
                </c:pt>
                <c:pt idx="2070">
                  <c:v>36436.1</c:v>
                </c:pt>
                <c:pt idx="2071">
                  <c:v>36442.800000000003</c:v>
                </c:pt>
                <c:pt idx="2072">
                  <c:v>36456</c:v>
                </c:pt>
                <c:pt idx="2073">
                  <c:v>36462.5</c:v>
                </c:pt>
                <c:pt idx="2074">
                  <c:v>36475.1</c:v>
                </c:pt>
                <c:pt idx="2075">
                  <c:v>36487.599999999999</c:v>
                </c:pt>
                <c:pt idx="2076">
                  <c:v>36500</c:v>
                </c:pt>
                <c:pt idx="2077">
                  <c:v>36511.599999999999</c:v>
                </c:pt>
                <c:pt idx="2078">
                  <c:v>36524.400000000001</c:v>
                </c:pt>
                <c:pt idx="2079">
                  <c:v>36536</c:v>
                </c:pt>
                <c:pt idx="2080">
                  <c:v>36541.800000000003</c:v>
                </c:pt>
                <c:pt idx="2081">
                  <c:v>36553.599999999999</c:v>
                </c:pt>
                <c:pt idx="2082">
                  <c:v>36565.5</c:v>
                </c:pt>
                <c:pt idx="2083">
                  <c:v>36571.199999999997</c:v>
                </c:pt>
                <c:pt idx="2084">
                  <c:v>36583.4</c:v>
                </c:pt>
                <c:pt idx="2085">
                  <c:v>36595.800000000003</c:v>
                </c:pt>
                <c:pt idx="2086">
                  <c:v>36607.9</c:v>
                </c:pt>
                <c:pt idx="2087">
                  <c:v>36614</c:v>
                </c:pt>
                <c:pt idx="2088">
                  <c:v>36626.1</c:v>
                </c:pt>
                <c:pt idx="2089">
                  <c:v>36638.300000000003</c:v>
                </c:pt>
                <c:pt idx="2090">
                  <c:v>36650.800000000003</c:v>
                </c:pt>
                <c:pt idx="2091">
                  <c:v>36657.1</c:v>
                </c:pt>
                <c:pt idx="2092">
                  <c:v>36669.9</c:v>
                </c:pt>
                <c:pt idx="2093">
                  <c:v>36682.9</c:v>
                </c:pt>
                <c:pt idx="2094">
                  <c:v>36689.199999999997</c:v>
                </c:pt>
                <c:pt idx="2095">
                  <c:v>36701.599999999999</c:v>
                </c:pt>
                <c:pt idx="2096">
                  <c:v>36708</c:v>
                </c:pt>
                <c:pt idx="2097">
                  <c:v>36714.300000000003</c:v>
                </c:pt>
                <c:pt idx="2098">
                  <c:v>36727</c:v>
                </c:pt>
                <c:pt idx="2099">
                  <c:v>36733.1</c:v>
                </c:pt>
                <c:pt idx="2100">
                  <c:v>36745.599999999999</c:v>
                </c:pt>
                <c:pt idx="2101">
                  <c:v>36752</c:v>
                </c:pt>
                <c:pt idx="2102">
                  <c:v>36764.6</c:v>
                </c:pt>
                <c:pt idx="2103">
                  <c:v>36776.800000000003</c:v>
                </c:pt>
                <c:pt idx="2104">
                  <c:v>36788.9</c:v>
                </c:pt>
                <c:pt idx="2105">
                  <c:v>36801.4</c:v>
                </c:pt>
                <c:pt idx="2106">
                  <c:v>36814.1</c:v>
                </c:pt>
                <c:pt idx="2107">
                  <c:v>36820.5</c:v>
                </c:pt>
                <c:pt idx="2108">
                  <c:v>36833.5</c:v>
                </c:pt>
                <c:pt idx="2109">
                  <c:v>36846.6</c:v>
                </c:pt>
                <c:pt idx="2110">
                  <c:v>36853.199999999997</c:v>
                </c:pt>
                <c:pt idx="2111">
                  <c:v>36860</c:v>
                </c:pt>
                <c:pt idx="2112">
                  <c:v>36874.6</c:v>
                </c:pt>
                <c:pt idx="2113">
                  <c:v>36887.800000000003</c:v>
                </c:pt>
                <c:pt idx="2114">
                  <c:v>36894.699999999997</c:v>
                </c:pt>
                <c:pt idx="2115">
                  <c:v>36908.800000000003</c:v>
                </c:pt>
                <c:pt idx="2116">
                  <c:v>36929.9</c:v>
                </c:pt>
                <c:pt idx="2117">
                  <c:v>36936.800000000003</c:v>
                </c:pt>
                <c:pt idx="2118">
                  <c:v>36950.300000000003</c:v>
                </c:pt>
                <c:pt idx="2119">
                  <c:v>36963.599999999999</c:v>
                </c:pt>
                <c:pt idx="2120">
                  <c:v>36976.199999999997</c:v>
                </c:pt>
                <c:pt idx="2121">
                  <c:v>36982.9</c:v>
                </c:pt>
                <c:pt idx="2122">
                  <c:v>36996.199999999997</c:v>
                </c:pt>
                <c:pt idx="2123">
                  <c:v>37009.1</c:v>
                </c:pt>
                <c:pt idx="2124">
                  <c:v>37015.599999999999</c:v>
                </c:pt>
                <c:pt idx="2125">
                  <c:v>37022</c:v>
                </c:pt>
                <c:pt idx="2126">
                  <c:v>37034.800000000003</c:v>
                </c:pt>
                <c:pt idx="2127">
                  <c:v>37047.5</c:v>
                </c:pt>
                <c:pt idx="2128">
                  <c:v>37060.199999999997</c:v>
                </c:pt>
                <c:pt idx="2129">
                  <c:v>37072.699999999997</c:v>
                </c:pt>
                <c:pt idx="2130">
                  <c:v>37085.199999999997</c:v>
                </c:pt>
                <c:pt idx="2131">
                  <c:v>37097.599999999999</c:v>
                </c:pt>
                <c:pt idx="2132">
                  <c:v>37103.699999999997</c:v>
                </c:pt>
                <c:pt idx="2133">
                  <c:v>37115.599999999999</c:v>
                </c:pt>
                <c:pt idx="2134">
                  <c:v>37121.5</c:v>
                </c:pt>
                <c:pt idx="2135">
                  <c:v>37127.300000000003</c:v>
                </c:pt>
                <c:pt idx="2136">
                  <c:v>37138.9</c:v>
                </c:pt>
                <c:pt idx="2137">
                  <c:v>37144.6</c:v>
                </c:pt>
                <c:pt idx="2138">
                  <c:v>37156</c:v>
                </c:pt>
                <c:pt idx="2139">
                  <c:v>37167.300000000003</c:v>
                </c:pt>
                <c:pt idx="2140">
                  <c:v>37178.6</c:v>
                </c:pt>
                <c:pt idx="2141">
                  <c:v>37189.9</c:v>
                </c:pt>
                <c:pt idx="2142">
                  <c:v>37201.300000000003</c:v>
                </c:pt>
                <c:pt idx="2143">
                  <c:v>37207.1</c:v>
                </c:pt>
                <c:pt idx="2144">
                  <c:v>37212.9</c:v>
                </c:pt>
                <c:pt idx="2145">
                  <c:v>37224.6</c:v>
                </c:pt>
                <c:pt idx="2146">
                  <c:v>37230.6</c:v>
                </c:pt>
                <c:pt idx="2147">
                  <c:v>37242.6</c:v>
                </c:pt>
                <c:pt idx="2148">
                  <c:v>37254.800000000003</c:v>
                </c:pt>
                <c:pt idx="2149">
                  <c:v>37261</c:v>
                </c:pt>
                <c:pt idx="2150">
                  <c:v>37273.5</c:v>
                </c:pt>
                <c:pt idx="2151">
                  <c:v>37279.699999999997</c:v>
                </c:pt>
                <c:pt idx="2152">
                  <c:v>37292.300000000003</c:v>
                </c:pt>
                <c:pt idx="2153">
                  <c:v>37304.9</c:v>
                </c:pt>
                <c:pt idx="2154">
                  <c:v>37317.4</c:v>
                </c:pt>
                <c:pt idx="2155">
                  <c:v>37329.800000000003</c:v>
                </c:pt>
                <c:pt idx="2156">
                  <c:v>37335.9</c:v>
                </c:pt>
                <c:pt idx="2157">
                  <c:v>37348.199999999997</c:v>
                </c:pt>
                <c:pt idx="2158">
                  <c:v>37354.300000000003</c:v>
                </c:pt>
                <c:pt idx="2159">
                  <c:v>37366.300000000003</c:v>
                </c:pt>
                <c:pt idx="2160">
                  <c:v>37378.300000000003</c:v>
                </c:pt>
                <c:pt idx="2161">
                  <c:v>37384.199999999997</c:v>
                </c:pt>
                <c:pt idx="2162">
                  <c:v>37390.1</c:v>
                </c:pt>
                <c:pt idx="2163">
                  <c:v>37402</c:v>
                </c:pt>
                <c:pt idx="2164">
                  <c:v>37407.9</c:v>
                </c:pt>
                <c:pt idx="2165">
                  <c:v>37419.699999999997</c:v>
                </c:pt>
                <c:pt idx="2166">
                  <c:v>37431.599999999999</c:v>
                </c:pt>
                <c:pt idx="2167">
                  <c:v>37437.599999999999</c:v>
                </c:pt>
                <c:pt idx="2168">
                  <c:v>37443.599999999999</c:v>
                </c:pt>
                <c:pt idx="2169">
                  <c:v>37455.699999999997</c:v>
                </c:pt>
                <c:pt idx="2170">
                  <c:v>37468.1</c:v>
                </c:pt>
                <c:pt idx="2171">
                  <c:v>37480.6</c:v>
                </c:pt>
                <c:pt idx="2172">
                  <c:v>37486.800000000003</c:v>
                </c:pt>
                <c:pt idx="2173">
                  <c:v>37499.5</c:v>
                </c:pt>
                <c:pt idx="2174">
                  <c:v>37512.400000000001</c:v>
                </c:pt>
                <c:pt idx="2175">
                  <c:v>37525.4</c:v>
                </c:pt>
                <c:pt idx="2176">
                  <c:v>37531.800000000003</c:v>
                </c:pt>
                <c:pt idx="2177">
                  <c:v>37544.699999999997</c:v>
                </c:pt>
                <c:pt idx="2178">
                  <c:v>37551.1</c:v>
                </c:pt>
                <c:pt idx="2179">
                  <c:v>37557.5</c:v>
                </c:pt>
                <c:pt idx="2180">
                  <c:v>37570.199999999997</c:v>
                </c:pt>
                <c:pt idx="2181">
                  <c:v>37582.9</c:v>
                </c:pt>
                <c:pt idx="2182">
                  <c:v>37595.5</c:v>
                </c:pt>
                <c:pt idx="2183">
                  <c:v>37607.9</c:v>
                </c:pt>
                <c:pt idx="2184">
                  <c:v>37620</c:v>
                </c:pt>
                <c:pt idx="2185">
                  <c:v>37626</c:v>
                </c:pt>
                <c:pt idx="2186">
                  <c:v>37637.9</c:v>
                </c:pt>
                <c:pt idx="2187">
                  <c:v>37649.800000000003</c:v>
                </c:pt>
                <c:pt idx="2188">
                  <c:v>37655.699999999997</c:v>
                </c:pt>
                <c:pt idx="2189">
                  <c:v>37661.599999999999</c:v>
                </c:pt>
                <c:pt idx="2190">
                  <c:v>37667.5</c:v>
                </c:pt>
                <c:pt idx="2191">
                  <c:v>37679.300000000003</c:v>
                </c:pt>
                <c:pt idx="2192">
                  <c:v>37691.199999999997</c:v>
                </c:pt>
                <c:pt idx="2193">
                  <c:v>37697.1</c:v>
                </c:pt>
                <c:pt idx="2194">
                  <c:v>37703</c:v>
                </c:pt>
                <c:pt idx="2195">
                  <c:v>37714.800000000003</c:v>
                </c:pt>
                <c:pt idx="2196">
                  <c:v>37726.6</c:v>
                </c:pt>
                <c:pt idx="2197">
                  <c:v>37738.400000000001</c:v>
                </c:pt>
                <c:pt idx="2198">
                  <c:v>37750.300000000003</c:v>
                </c:pt>
                <c:pt idx="2199">
                  <c:v>37756.199999999997</c:v>
                </c:pt>
                <c:pt idx="2200">
                  <c:v>37768.199999999997</c:v>
                </c:pt>
                <c:pt idx="2201">
                  <c:v>37780.199999999997</c:v>
                </c:pt>
                <c:pt idx="2202">
                  <c:v>37786.1</c:v>
                </c:pt>
                <c:pt idx="2203">
                  <c:v>37797.800000000003</c:v>
                </c:pt>
                <c:pt idx="2204">
                  <c:v>37809.199999999997</c:v>
                </c:pt>
                <c:pt idx="2205">
                  <c:v>37814.9</c:v>
                </c:pt>
                <c:pt idx="2206">
                  <c:v>37826.400000000001</c:v>
                </c:pt>
                <c:pt idx="2207">
                  <c:v>37837.9</c:v>
                </c:pt>
                <c:pt idx="2208">
                  <c:v>37849.300000000003</c:v>
                </c:pt>
                <c:pt idx="2209">
                  <c:v>37860.400000000001</c:v>
                </c:pt>
                <c:pt idx="2210">
                  <c:v>37871.5</c:v>
                </c:pt>
                <c:pt idx="2211">
                  <c:v>37876.9</c:v>
                </c:pt>
                <c:pt idx="2212">
                  <c:v>37887.800000000003</c:v>
                </c:pt>
                <c:pt idx="2213">
                  <c:v>37893.1</c:v>
                </c:pt>
                <c:pt idx="2214">
                  <c:v>37903.800000000003</c:v>
                </c:pt>
                <c:pt idx="2215">
                  <c:v>37914.300000000003</c:v>
                </c:pt>
                <c:pt idx="2216">
                  <c:v>37919.5</c:v>
                </c:pt>
                <c:pt idx="2217">
                  <c:v>37929.9</c:v>
                </c:pt>
                <c:pt idx="2218">
                  <c:v>37940.300000000003</c:v>
                </c:pt>
                <c:pt idx="2219">
                  <c:v>37945.599999999999</c:v>
                </c:pt>
                <c:pt idx="2220">
                  <c:v>37956</c:v>
                </c:pt>
                <c:pt idx="2221">
                  <c:v>37961.300000000003</c:v>
                </c:pt>
                <c:pt idx="2222">
                  <c:v>37972</c:v>
                </c:pt>
                <c:pt idx="2223">
                  <c:v>37982.9</c:v>
                </c:pt>
                <c:pt idx="2224">
                  <c:v>37988.300000000003</c:v>
                </c:pt>
                <c:pt idx="2225">
                  <c:v>37999.5</c:v>
                </c:pt>
                <c:pt idx="2226">
                  <c:v>38005.1</c:v>
                </c:pt>
                <c:pt idx="2227">
                  <c:v>38016.300000000003</c:v>
                </c:pt>
                <c:pt idx="2228">
                  <c:v>38027.5</c:v>
                </c:pt>
                <c:pt idx="2229">
                  <c:v>38033.1</c:v>
                </c:pt>
                <c:pt idx="2230">
                  <c:v>38044.199999999997</c:v>
                </c:pt>
                <c:pt idx="2231">
                  <c:v>38055.300000000003</c:v>
                </c:pt>
                <c:pt idx="2232">
                  <c:v>38066.1</c:v>
                </c:pt>
                <c:pt idx="2233">
                  <c:v>38076.800000000003</c:v>
                </c:pt>
                <c:pt idx="2234">
                  <c:v>38087.4</c:v>
                </c:pt>
                <c:pt idx="2235">
                  <c:v>38098</c:v>
                </c:pt>
                <c:pt idx="2236">
                  <c:v>38103.300000000003</c:v>
                </c:pt>
                <c:pt idx="2237">
                  <c:v>38113.699999999997</c:v>
                </c:pt>
                <c:pt idx="2238">
                  <c:v>38118.9</c:v>
                </c:pt>
                <c:pt idx="2239">
                  <c:v>38129.5</c:v>
                </c:pt>
                <c:pt idx="2240">
                  <c:v>38140.199999999997</c:v>
                </c:pt>
                <c:pt idx="2241">
                  <c:v>38145.5</c:v>
                </c:pt>
                <c:pt idx="2242">
                  <c:v>38156.300000000003</c:v>
                </c:pt>
                <c:pt idx="2243">
                  <c:v>38167.199999999997</c:v>
                </c:pt>
                <c:pt idx="2244">
                  <c:v>38172.699999999997</c:v>
                </c:pt>
                <c:pt idx="2245">
                  <c:v>38183.699999999997</c:v>
                </c:pt>
                <c:pt idx="2246">
                  <c:v>38189.199999999997</c:v>
                </c:pt>
                <c:pt idx="2247">
                  <c:v>38200.199999999997</c:v>
                </c:pt>
                <c:pt idx="2248">
                  <c:v>38211.1</c:v>
                </c:pt>
                <c:pt idx="2249">
                  <c:v>38221.800000000003</c:v>
                </c:pt>
                <c:pt idx="2250">
                  <c:v>38232.400000000001</c:v>
                </c:pt>
                <c:pt idx="2251">
                  <c:v>38237.699999999997</c:v>
                </c:pt>
                <c:pt idx="2252">
                  <c:v>38248.300000000003</c:v>
                </c:pt>
                <c:pt idx="2253">
                  <c:v>38258.5</c:v>
                </c:pt>
                <c:pt idx="2254">
                  <c:v>38263.599999999999</c:v>
                </c:pt>
                <c:pt idx="2255">
                  <c:v>38268.699999999997</c:v>
                </c:pt>
                <c:pt idx="2256">
                  <c:v>38278.800000000003</c:v>
                </c:pt>
                <c:pt idx="2257">
                  <c:v>38288.800000000003</c:v>
                </c:pt>
                <c:pt idx="2258">
                  <c:v>38298.800000000003</c:v>
                </c:pt>
                <c:pt idx="2259">
                  <c:v>38308.699999999997</c:v>
                </c:pt>
                <c:pt idx="2260">
                  <c:v>38318.699999999997</c:v>
                </c:pt>
                <c:pt idx="2261">
                  <c:v>38329.1</c:v>
                </c:pt>
                <c:pt idx="2262">
                  <c:v>38339.199999999997</c:v>
                </c:pt>
                <c:pt idx="2263">
                  <c:v>38344.300000000003</c:v>
                </c:pt>
                <c:pt idx="2264">
                  <c:v>38354.6</c:v>
                </c:pt>
                <c:pt idx="2265">
                  <c:v>38364.800000000003</c:v>
                </c:pt>
                <c:pt idx="2266">
                  <c:v>38375.4</c:v>
                </c:pt>
                <c:pt idx="2267">
                  <c:v>38380.800000000003</c:v>
                </c:pt>
                <c:pt idx="2268">
                  <c:v>38385.9</c:v>
                </c:pt>
                <c:pt idx="2269">
                  <c:v>38395.9</c:v>
                </c:pt>
                <c:pt idx="2270">
                  <c:v>38405.9</c:v>
                </c:pt>
                <c:pt idx="2271">
                  <c:v>38410.9</c:v>
                </c:pt>
                <c:pt idx="2272">
                  <c:v>38420.9</c:v>
                </c:pt>
                <c:pt idx="2273">
                  <c:v>38431.1</c:v>
                </c:pt>
                <c:pt idx="2274">
                  <c:v>38441.300000000003</c:v>
                </c:pt>
                <c:pt idx="2275">
                  <c:v>38451.699999999997</c:v>
                </c:pt>
                <c:pt idx="2276">
                  <c:v>38456.9</c:v>
                </c:pt>
                <c:pt idx="2277">
                  <c:v>38467.699999999997</c:v>
                </c:pt>
                <c:pt idx="2278">
                  <c:v>38478.6</c:v>
                </c:pt>
                <c:pt idx="2279">
                  <c:v>38483.9</c:v>
                </c:pt>
                <c:pt idx="2280">
                  <c:v>38500.9</c:v>
                </c:pt>
                <c:pt idx="2281">
                  <c:v>38513</c:v>
                </c:pt>
                <c:pt idx="2282">
                  <c:v>38524.699999999997</c:v>
                </c:pt>
                <c:pt idx="2283">
                  <c:v>38536.5</c:v>
                </c:pt>
                <c:pt idx="2284">
                  <c:v>38548.300000000003</c:v>
                </c:pt>
                <c:pt idx="2285">
                  <c:v>38559.800000000003</c:v>
                </c:pt>
                <c:pt idx="2286">
                  <c:v>38571</c:v>
                </c:pt>
                <c:pt idx="2287">
                  <c:v>38582</c:v>
                </c:pt>
                <c:pt idx="2288">
                  <c:v>38592.800000000003</c:v>
                </c:pt>
                <c:pt idx="2289">
                  <c:v>38603.4</c:v>
                </c:pt>
                <c:pt idx="2290">
                  <c:v>38619.699999999997</c:v>
                </c:pt>
                <c:pt idx="2291">
                  <c:v>38629.9</c:v>
                </c:pt>
                <c:pt idx="2292">
                  <c:v>38955.5</c:v>
                </c:pt>
                <c:pt idx="2293">
                  <c:v>39268.199999999997</c:v>
                </c:pt>
                <c:pt idx="2294">
                  <c:v>39288.400000000001</c:v>
                </c:pt>
                <c:pt idx="2295">
                  <c:v>39304</c:v>
                </c:pt>
                <c:pt idx="2296">
                  <c:v>39319.800000000003</c:v>
                </c:pt>
                <c:pt idx="2297">
                  <c:v>39330.199999999997</c:v>
                </c:pt>
                <c:pt idx="2298">
                  <c:v>39340.9</c:v>
                </c:pt>
                <c:pt idx="2299">
                  <c:v>39346.300000000003</c:v>
                </c:pt>
                <c:pt idx="2300">
                  <c:v>39356.699999999997</c:v>
                </c:pt>
                <c:pt idx="2301">
                  <c:v>39366.6</c:v>
                </c:pt>
                <c:pt idx="2302">
                  <c:v>39371.9</c:v>
                </c:pt>
                <c:pt idx="2303">
                  <c:v>39381.800000000003</c:v>
                </c:pt>
                <c:pt idx="2304">
                  <c:v>39386.400000000001</c:v>
                </c:pt>
                <c:pt idx="2305">
                  <c:v>39396.199999999997</c:v>
                </c:pt>
                <c:pt idx="2306">
                  <c:v>39405.800000000003</c:v>
                </c:pt>
                <c:pt idx="2307">
                  <c:v>39419.4</c:v>
                </c:pt>
                <c:pt idx="2308">
                  <c:v>39423.9</c:v>
                </c:pt>
                <c:pt idx="2309">
                  <c:v>39432.6</c:v>
                </c:pt>
                <c:pt idx="2310">
                  <c:v>39441.699999999997</c:v>
                </c:pt>
                <c:pt idx="2311">
                  <c:v>39450.800000000003</c:v>
                </c:pt>
                <c:pt idx="2312">
                  <c:v>39460.1</c:v>
                </c:pt>
                <c:pt idx="2313">
                  <c:v>39464.9</c:v>
                </c:pt>
                <c:pt idx="2314">
                  <c:v>39469.800000000003</c:v>
                </c:pt>
                <c:pt idx="2315">
                  <c:v>39479.699999999997</c:v>
                </c:pt>
                <c:pt idx="2316">
                  <c:v>39484.800000000003</c:v>
                </c:pt>
                <c:pt idx="2317">
                  <c:v>39495.300000000003</c:v>
                </c:pt>
                <c:pt idx="2318">
                  <c:v>39506.199999999997</c:v>
                </c:pt>
                <c:pt idx="2319">
                  <c:v>39511.699999999997</c:v>
                </c:pt>
                <c:pt idx="2320">
                  <c:v>39522.699999999997</c:v>
                </c:pt>
                <c:pt idx="2321">
                  <c:v>39533.599999999999</c:v>
                </c:pt>
                <c:pt idx="2322">
                  <c:v>39544.6</c:v>
                </c:pt>
                <c:pt idx="2323">
                  <c:v>39555.1</c:v>
                </c:pt>
                <c:pt idx="2324">
                  <c:v>39564.9</c:v>
                </c:pt>
                <c:pt idx="2325">
                  <c:v>39574.9</c:v>
                </c:pt>
                <c:pt idx="2326">
                  <c:v>39584.699999999997</c:v>
                </c:pt>
                <c:pt idx="2327">
                  <c:v>39589.800000000003</c:v>
                </c:pt>
                <c:pt idx="2328">
                  <c:v>39604.300000000003</c:v>
                </c:pt>
                <c:pt idx="2329">
                  <c:v>39612.6</c:v>
                </c:pt>
                <c:pt idx="2330">
                  <c:v>39617</c:v>
                </c:pt>
                <c:pt idx="2331">
                  <c:v>39621.5</c:v>
                </c:pt>
                <c:pt idx="2332">
                  <c:v>39634.199999999997</c:v>
                </c:pt>
                <c:pt idx="2333">
                  <c:v>39642.699999999997</c:v>
                </c:pt>
                <c:pt idx="2334">
                  <c:v>39651.199999999997</c:v>
                </c:pt>
                <c:pt idx="2335">
                  <c:v>39659.5</c:v>
                </c:pt>
                <c:pt idx="2336">
                  <c:v>39663.5</c:v>
                </c:pt>
                <c:pt idx="2337">
                  <c:v>39671.4</c:v>
                </c:pt>
                <c:pt idx="2338">
                  <c:v>39675.599999999999</c:v>
                </c:pt>
                <c:pt idx="2339">
                  <c:v>39684.1</c:v>
                </c:pt>
                <c:pt idx="2340">
                  <c:v>39692.300000000003</c:v>
                </c:pt>
                <c:pt idx="2341">
                  <c:v>39700.6</c:v>
                </c:pt>
                <c:pt idx="2342">
                  <c:v>39709.199999999997</c:v>
                </c:pt>
                <c:pt idx="2343">
                  <c:v>39717.699999999997</c:v>
                </c:pt>
                <c:pt idx="2344">
                  <c:v>39726.199999999997</c:v>
                </c:pt>
                <c:pt idx="2345">
                  <c:v>39734.800000000003</c:v>
                </c:pt>
                <c:pt idx="2346">
                  <c:v>39743.699999999997</c:v>
                </c:pt>
                <c:pt idx="2347">
                  <c:v>39752.300000000003</c:v>
                </c:pt>
                <c:pt idx="2348">
                  <c:v>39756.5</c:v>
                </c:pt>
                <c:pt idx="2349">
                  <c:v>39764.800000000003</c:v>
                </c:pt>
                <c:pt idx="2350">
                  <c:v>39768.800000000003</c:v>
                </c:pt>
                <c:pt idx="2351">
                  <c:v>39776.699999999997</c:v>
                </c:pt>
                <c:pt idx="2352">
                  <c:v>39784.699999999997</c:v>
                </c:pt>
                <c:pt idx="2353">
                  <c:v>39788.699999999997</c:v>
                </c:pt>
                <c:pt idx="2354">
                  <c:v>39796.5</c:v>
                </c:pt>
                <c:pt idx="2355">
                  <c:v>39804.6</c:v>
                </c:pt>
                <c:pt idx="2356">
                  <c:v>39812.6</c:v>
                </c:pt>
                <c:pt idx="2357">
                  <c:v>39820.9</c:v>
                </c:pt>
                <c:pt idx="2358">
                  <c:v>39829.4</c:v>
                </c:pt>
                <c:pt idx="2359">
                  <c:v>39838.6</c:v>
                </c:pt>
                <c:pt idx="2360">
                  <c:v>39847.9</c:v>
                </c:pt>
                <c:pt idx="2361">
                  <c:v>39857.300000000003</c:v>
                </c:pt>
                <c:pt idx="2362">
                  <c:v>39866.699999999997</c:v>
                </c:pt>
                <c:pt idx="2363">
                  <c:v>39880.6</c:v>
                </c:pt>
                <c:pt idx="2364">
                  <c:v>39885.1</c:v>
                </c:pt>
                <c:pt idx="2365">
                  <c:v>39899.1</c:v>
                </c:pt>
                <c:pt idx="2366">
                  <c:v>39903.5</c:v>
                </c:pt>
                <c:pt idx="2367">
                  <c:v>39912.400000000001</c:v>
                </c:pt>
                <c:pt idx="2368">
                  <c:v>39921.199999999997</c:v>
                </c:pt>
                <c:pt idx="2369">
                  <c:v>39929.9</c:v>
                </c:pt>
                <c:pt idx="2370">
                  <c:v>39934.199999999997</c:v>
                </c:pt>
                <c:pt idx="2371">
                  <c:v>39947</c:v>
                </c:pt>
                <c:pt idx="2372">
                  <c:v>39955.4</c:v>
                </c:pt>
                <c:pt idx="2373">
                  <c:v>39963.800000000003</c:v>
                </c:pt>
                <c:pt idx="2374">
                  <c:v>39972.1</c:v>
                </c:pt>
                <c:pt idx="2375">
                  <c:v>39980.6</c:v>
                </c:pt>
                <c:pt idx="2376">
                  <c:v>39985</c:v>
                </c:pt>
                <c:pt idx="2377">
                  <c:v>39993.699999999997</c:v>
                </c:pt>
                <c:pt idx="2378">
                  <c:v>40002.300000000003</c:v>
                </c:pt>
                <c:pt idx="2379">
                  <c:v>40006.699999999997</c:v>
                </c:pt>
                <c:pt idx="2380">
                  <c:v>40015.5</c:v>
                </c:pt>
                <c:pt idx="2381">
                  <c:v>40024.5</c:v>
                </c:pt>
                <c:pt idx="2382">
                  <c:v>40029</c:v>
                </c:pt>
                <c:pt idx="2383">
                  <c:v>40038.1</c:v>
                </c:pt>
                <c:pt idx="2384">
                  <c:v>40047.4</c:v>
                </c:pt>
                <c:pt idx="2385">
                  <c:v>40056.699999999997</c:v>
                </c:pt>
                <c:pt idx="2386">
                  <c:v>40065.9</c:v>
                </c:pt>
                <c:pt idx="2387">
                  <c:v>40075.4</c:v>
                </c:pt>
                <c:pt idx="2388">
                  <c:v>40084.699999999997</c:v>
                </c:pt>
                <c:pt idx="2389">
                  <c:v>40094.1</c:v>
                </c:pt>
                <c:pt idx="2390">
                  <c:v>40103.699999999997</c:v>
                </c:pt>
                <c:pt idx="2391">
                  <c:v>40113</c:v>
                </c:pt>
                <c:pt idx="2392">
                  <c:v>40117.5</c:v>
                </c:pt>
                <c:pt idx="2393">
                  <c:v>40126.5</c:v>
                </c:pt>
                <c:pt idx="2394">
                  <c:v>40135.599999999999</c:v>
                </c:pt>
                <c:pt idx="2395">
                  <c:v>40144.6</c:v>
                </c:pt>
                <c:pt idx="2396">
                  <c:v>40153.699999999997</c:v>
                </c:pt>
                <c:pt idx="2397">
                  <c:v>40167.300000000003</c:v>
                </c:pt>
                <c:pt idx="2398">
                  <c:v>40176.400000000001</c:v>
                </c:pt>
                <c:pt idx="2399">
                  <c:v>40185.300000000003</c:v>
                </c:pt>
                <c:pt idx="2400">
                  <c:v>40194.300000000003</c:v>
                </c:pt>
                <c:pt idx="2401">
                  <c:v>40198.800000000003</c:v>
                </c:pt>
                <c:pt idx="2402">
                  <c:v>40207.800000000003</c:v>
                </c:pt>
                <c:pt idx="2403">
                  <c:v>40216.699999999997</c:v>
                </c:pt>
                <c:pt idx="2404">
                  <c:v>40225.699999999997</c:v>
                </c:pt>
                <c:pt idx="2405">
                  <c:v>40234.699999999997</c:v>
                </c:pt>
                <c:pt idx="2406">
                  <c:v>40243.5</c:v>
                </c:pt>
                <c:pt idx="2407">
                  <c:v>40253.300000000003</c:v>
                </c:pt>
                <c:pt idx="2408">
                  <c:v>40263.9</c:v>
                </c:pt>
                <c:pt idx="2409">
                  <c:v>40274.800000000003</c:v>
                </c:pt>
                <c:pt idx="2410">
                  <c:v>40286.300000000003</c:v>
                </c:pt>
                <c:pt idx="2411">
                  <c:v>40298.1</c:v>
                </c:pt>
                <c:pt idx="2412">
                  <c:v>40304.1</c:v>
                </c:pt>
                <c:pt idx="2413">
                  <c:v>40316.5</c:v>
                </c:pt>
                <c:pt idx="2414">
                  <c:v>40329.1</c:v>
                </c:pt>
                <c:pt idx="2415">
                  <c:v>40342.1</c:v>
                </c:pt>
                <c:pt idx="2416">
                  <c:v>40362.199999999997</c:v>
                </c:pt>
                <c:pt idx="2417">
                  <c:v>40375.9</c:v>
                </c:pt>
                <c:pt idx="2418">
                  <c:v>40396.800000000003</c:v>
                </c:pt>
                <c:pt idx="2419">
                  <c:v>40411</c:v>
                </c:pt>
                <c:pt idx="2420">
                  <c:v>40425.4</c:v>
                </c:pt>
                <c:pt idx="2421">
                  <c:v>40439.9</c:v>
                </c:pt>
                <c:pt idx="2422">
                  <c:v>40454.6</c:v>
                </c:pt>
                <c:pt idx="2423">
                  <c:v>40469.300000000003</c:v>
                </c:pt>
                <c:pt idx="2424">
                  <c:v>40484.199999999997</c:v>
                </c:pt>
                <c:pt idx="2425">
                  <c:v>40491.599999999999</c:v>
                </c:pt>
                <c:pt idx="2426">
                  <c:v>40506.5</c:v>
                </c:pt>
                <c:pt idx="2427">
                  <c:v>40521.5</c:v>
                </c:pt>
                <c:pt idx="2428">
                  <c:v>40536.400000000001</c:v>
                </c:pt>
                <c:pt idx="2429">
                  <c:v>40551.300000000003</c:v>
                </c:pt>
                <c:pt idx="2430">
                  <c:v>40566.199999999997</c:v>
                </c:pt>
                <c:pt idx="2431">
                  <c:v>40581</c:v>
                </c:pt>
                <c:pt idx="2432">
                  <c:v>40595.599999999999</c:v>
                </c:pt>
                <c:pt idx="2433">
                  <c:v>40610.199999999997</c:v>
                </c:pt>
                <c:pt idx="2434">
                  <c:v>40624.6</c:v>
                </c:pt>
                <c:pt idx="2435">
                  <c:v>40645.9</c:v>
                </c:pt>
                <c:pt idx="2436">
                  <c:v>40666.800000000003</c:v>
                </c:pt>
                <c:pt idx="2437">
                  <c:v>40680.400000000001</c:v>
                </c:pt>
                <c:pt idx="2438">
                  <c:v>40687.1</c:v>
                </c:pt>
                <c:pt idx="2439">
                  <c:v>40700.300000000003</c:v>
                </c:pt>
                <c:pt idx="2440">
                  <c:v>40706.800000000003</c:v>
                </c:pt>
                <c:pt idx="2441">
                  <c:v>40719.599999999999</c:v>
                </c:pt>
                <c:pt idx="2442">
                  <c:v>40732</c:v>
                </c:pt>
                <c:pt idx="2443">
                  <c:v>40744.1</c:v>
                </c:pt>
                <c:pt idx="2444">
                  <c:v>40755.800000000003</c:v>
                </c:pt>
                <c:pt idx="2445">
                  <c:v>40767.1</c:v>
                </c:pt>
                <c:pt idx="2446">
                  <c:v>40778</c:v>
                </c:pt>
                <c:pt idx="2447">
                  <c:v>40788.400000000001</c:v>
                </c:pt>
                <c:pt idx="2448">
                  <c:v>40793.5</c:v>
                </c:pt>
                <c:pt idx="2449">
                  <c:v>40798.400000000001</c:v>
                </c:pt>
                <c:pt idx="2450">
                  <c:v>40807.9</c:v>
                </c:pt>
                <c:pt idx="2451">
                  <c:v>40816.800000000003</c:v>
                </c:pt>
                <c:pt idx="2452">
                  <c:v>40821.1</c:v>
                </c:pt>
                <c:pt idx="2453">
                  <c:v>40829.599999999999</c:v>
                </c:pt>
                <c:pt idx="2454">
                  <c:v>40837.9</c:v>
                </c:pt>
                <c:pt idx="2455">
                  <c:v>40846</c:v>
                </c:pt>
                <c:pt idx="2456">
                  <c:v>40853.9</c:v>
                </c:pt>
                <c:pt idx="2457">
                  <c:v>40861.599999999999</c:v>
                </c:pt>
                <c:pt idx="2458">
                  <c:v>40869.1</c:v>
                </c:pt>
                <c:pt idx="2459">
                  <c:v>40876.5</c:v>
                </c:pt>
                <c:pt idx="2460">
                  <c:v>40883.699999999997</c:v>
                </c:pt>
                <c:pt idx="2461">
                  <c:v>40890.800000000003</c:v>
                </c:pt>
                <c:pt idx="2462">
                  <c:v>40894.300000000003</c:v>
                </c:pt>
                <c:pt idx="2463">
                  <c:v>40901.1</c:v>
                </c:pt>
                <c:pt idx="2464">
                  <c:v>40904.5</c:v>
                </c:pt>
                <c:pt idx="2465">
                  <c:v>40914.5</c:v>
                </c:pt>
                <c:pt idx="2466">
                  <c:v>40920.9</c:v>
                </c:pt>
                <c:pt idx="2467">
                  <c:v>40927.300000000003</c:v>
                </c:pt>
                <c:pt idx="2468">
                  <c:v>40933.5</c:v>
                </c:pt>
                <c:pt idx="2469">
                  <c:v>40939.599999999999</c:v>
                </c:pt>
                <c:pt idx="2470">
                  <c:v>40945.699999999997</c:v>
                </c:pt>
                <c:pt idx="2471">
                  <c:v>40951.599999999999</c:v>
                </c:pt>
                <c:pt idx="2472">
                  <c:v>40957.5</c:v>
                </c:pt>
                <c:pt idx="2473">
                  <c:v>40960.400000000001</c:v>
                </c:pt>
                <c:pt idx="2474">
                  <c:v>40966.199999999997</c:v>
                </c:pt>
                <c:pt idx="2475">
                  <c:v>40971.9</c:v>
                </c:pt>
                <c:pt idx="2476">
                  <c:v>40974.699999999997</c:v>
                </c:pt>
                <c:pt idx="2477">
                  <c:v>40980.300000000003</c:v>
                </c:pt>
                <c:pt idx="2478">
                  <c:v>40985.9</c:v>
                </c:pt>
                <c:pt idx="2479">
                  <c:v>40994.1</c:v>
                </c:pt>
                <c:pt idx="2480">
                  <c:v>40999.599999999999</c:v>
                </c:pt>
                <c:pt idx="2481">
                  <c:v>41005.1</c:v>
                </c:pt>
                <c:pt idx="2482">
                  <c:v>41010.5</c:v>
                </c:pt>
                <c:pt idx="2483">
                  <c:v>41015.9</c:v>
                </c:pt>
                <c:pt idx="2484">
                  <c:v>41021.300000000003</c:v>
                </c:pt>
                <c:pt idx="2485">
                  <c:v>41026.699999999997</c:v>
                </c:pt>
                <c:pt idx="2486">
                  <c:v>41029.4</c:v>
                </c:pt>
                <c:pt idx="2487">
                  <c:v>41034.9</c:v>
                </c:pt>
                <c:pt idx="2488">
                  <c:v>41040.300000000003</c:v>
                </c:pt>
                <c:pt idx="2489">
                  <c:v>41048.5</c:v>
                </c:pt>
                <c:pt idx="2490">
                  <c:v>41054.1</c:v>
                </c:pt>
                <c:pt idx="2491">
                  <c:v>41059.599999999999</c:v>
                </c:pt>
                <c:pt idx="2492">
                  <c:v>41065.199999999997</c:v>
                </c:pt>
                <c:pt idx="2493">
                  <c:v>41070.9</c:v>
                </c:pt>
                <c:pt idx="2494">
                  <c:v>41073.800000000003</c:v>
                </c:pt>
                <c:pt idx="2495">
                  <c:v>41079.5</c:v>
                </c:pt>
                <c:pt idx="2496">
                  <c:v>41085.4</c:v>
                </c:pt>
                <c:pt idx="2497">
                  <c:v>41091.300000000003</c:v>
                </c:pt>
                <c:pt idx="2498">
                  <c:v>41100.300000000003</c:v>
                </c:pt>
                <c:pt idx="2499">
                  <c:v>41109.599999999999</c:v>
                </c:pt>
                <c:pt idx="2500">
                  <c:v>41115.9</c:v>
                </c:pt>
                <c:pt idx="2501">
                  <c:v>41122.300000000003</c:v>
                </c:pt>
                <c:pt idx="2502">
                  <c:v>41128.9</c:v>
                </c:pt>
                <c:pt idx="2503">
                  <c:v>41135.5</c:v>
                </c:pt>
                <c:pt idx="2504">
                  <c:v>41142.300000000003</c:v>
                </c:pt>
                <c:pt idx="2505">
                  <c:v>41149.300000000003</c:v>
                </c:pt>
                <c:pt idx="2506">
                  <c:v>41156.400000000001</c:v>
                </c:pt>
                <c:pt idx="2507">
                  <c:v>41163.599999999999</c:v>
                </c:pt>
                <c:pt idx="2508">
                  <c:v>41171</c:v>
                </c:pt>
                <c:pt idx="2509">
                  <c:v>41178.6</c:v>
                </c:pt>
                <c:pt idx="2510">
                  <c:v>41186.300000000003</c:v>
                </c:pt>
                <c:pt idx="2511">
                  <c:v>41194.1</c:v>
                </c:pt>
                <c:pt idx="2512">
                  <c:v>41198</c:v>
                </c:pt>
                <c:pt idx="2513">
                  <c:v>41205.9</c:v>
                </c:pt>
                <c:pt idx="2514">
                  <c:v>41213.9</c:v>
                </c:pt>
                <c:pt idx="2515">
                  <c:v>41217.9</c:v>
                </c:pt>
                <c:pt idx="2516">
                  <c:v>41226</c:v>
                </c:pt>
                <c:pt idx="2517">
                  <c:v>41234.199999999997</c:v>
                </c:pt>
                <c:pt idx="2518">
                  <c:v>41242.400000000001</c:v>
                </c:pt>
                <c:pt idx="2519">
                  <c:v>41246.6</c:v>
                </c:pt>
                <c:pt idx="2520">
                  <c:v>41259.199999999997</c:v>
                </c:pt>
                <c:pt idx="2521">
                  <c:v>41263.4</c:v>
                </c:pt>
                <c:pt idx="2522">
                  <c:v>41272</c:v>
                </c:pt>
                <c:pt idx="2523">
                  <c:v>41280.6</c:v>
                </c:pt>
                <c:pt idx="2524">
                  <c:v>41289.300000000003</c:v>
                </c:pt>
                <c:pt idx="2525">
                  <c:v>41298.1</c:v>
                </c:pt>
                <c:pt idx="2526">
                  <c:v>41306.9</c:v>
                </c:pt>
                <c:pt idx="2527">
                  <c:v>41315.9</c:v>
                </c:pt>
                <c:pt idx="2528">
                  <c:v>41324.9</c:v>
                </c:pt>
                <c:pt idx="2529">
                  <c:v>41338.5</c:v>
                </c:pt>
                <c:pt idx="2530">
                  <c:v>41352.400000000001</c:v>
                </c:pt>
                <c:pt idx="2531">
                  <c:v>41361.699999999997</c:v>
                </c:pt>
                <c:pt idx="2532">
                  <c:v>41371.1</c:v>
                </c:pt>
                <c:pt idx="2533">
                  <c:v>41385.300000000003</c:v>
                </c:pt>
                <c:pt idx="2534">
                  <c:v>41399.800000000003</c:v>
                </c:pt>
                <c:pt idx="2535">
                  <c:v>41414.300000000003</c:v>
                </c:pt>
                <c:pt idx="2536">
                  <c:v>41424.199999999997</c:v>
                </c:pt>
                <c:pt idx="2537">
                  <c:v>41434.1</c:v>
                </c:pt>
                <c:pt idx="2538">
                  <c:v>41444.1</c:v>
                </c:pt>
                <c:pt idx="2539">
                  <c:v>41454.1</c:v>
                </c:pt>
                <c:pt idx="2540">
                  <c:v>41464.300000000003</c:v>
                </c:pt>
                <c:pt idx="2541">
                  <c:v>41474.5</c:v>
                </c:pt>
                <c:pt idx="2542">
                  <c:v>41484.800000000003</c:v>
                </c:pt>
                <c:pt idx="2543">
                  <c:v>41495.1</c:v>
                </c:pt>
                <c:pt idx="2544">
                  <c:v>41505.599999999999</c:v>
                </c:pt>
                <c:pt idx="2545">
                  <c:v>41516.1</c:v>
                </c:pt>
                <c:pt idx="2546">
                  <c:v>41526.699999999997</c:v>
                </c:pt>
                <c:pt idx="2547">
                  <c:v>41537.4</c:v>
                </c:pt>
                <c:pt idx="2548">
                  <c:v>41542.699999999997</c:v>
                </c:pt>
                <c:pt idx="2549">
                  <c:v>41553.5</c:v>
                </c:pt>
                <c:pt idx="2550">
                  <c:v>41564.400000000001</c:v>
                </c:pt>
                <c:pt idx="2551">
                  <c:v>41569.9</c:v>
                </c:pt>
                <c:pt idx="2552">
                  <c:v>41580.800000000003</c:v>
                </c:pt>
                <c:pt idx="2553">
                  <c:v>41591.9</c:v>
                </c:pt>
                <c:pt idx="2554">
                  <c:v>41603</c:v>
                </c:pt>
                <c:pt idx="2555">
                  <c:v>41608.6</c:v>
                </c:pt>
                <c:pt idx="2556">
                  <c:v>41619.9</c:v>
                </c:pt>
                <c:pt idx="2557">
                  <c:v>41636.9</c:v>
                </c:pt>
                <c:pt idx="2558">
                  <c:v>41648.300000000003</c:v>
                </c:pt>
                <c:pt idx="2559">
                  <c:v>41654.1</c:v>
                </c:pt>
                <c:pt idx="2560">
                  <c:v>41665.699999999997</c:v>
                </c:pt>
                <c:pt idx="2561">
                  <c:v>41683.300000000003</c:v>
                </c:pt>
                <c:pt idx="2562">
                  <c:v>41695.199999999997</c:v>
                </c:pt>
                <c:pt idx="2563">
                  <c:v>41707.300000000003</c:v>
                </c:pt>
                <c:pt idx="2564">
                  <c:v>41725.599999999999</c:v>
                </c:pt>
                <c:pt idx="2565">
                  <c:v>41750.400000000001</c:v>
                </c:pt>
                <c:pt idx="2566">
                  <c:v>41769.4</c:v>
                </c:pt>
                <c:pt idx="2567">
                  <c:v>41782.300000000003</c:v>
                </c:pt>
                <c:pt idx="2568">
                  <c:v>41808.400000000001</c:v>
                </c:pt>
                <c:pt idx="2569">
                  <c:v>41828.300000000003</c:v>
                </c:pt>
                <c:pt idx="2570">
                  <c:v>41848.6</c:v>
                </c:pt>
                <c:pt idx="2571">
                  <c:v>41862.300000000003</c:v>
                </c:pt>
                <c:pt idx="2572">
                  <c:v>41876.1</c:v>
                </c:pt>
                <c:pt idx="2573">
                  <c:v>41890.1</c:v>
                </c:pt>
                <c:pt idx="2574">
                  <c:v>41904.199999999997</c:v>
                </c:pt>
                <c:pt idx="2575">
                  <c:v>41925.699999999997</c:v>
                </c:pt>
                <c:pt idx="2576">
                  <c:v>41940.199999999997</c:v>
                </c:pt>
                <c:pt idx="2577">
                  <c:v>41954.9</c:v>
                </c:pt>
                <c:pt idx="2578">
                  <c:v>41969.7</c:v>
                </c:pt>
                <c:pt idx="2579">
                  <c:v>41984.7</c:v>
                </c:pt>
                <c:pt idx="2580">
                  <c:v>41999.8</c:v>
                </c:pt>
                <c:pt idx="2581">
                  <c:v>42007.4</c:v>
                </c:pt>
                <c:pt idx="2582">
                  <c:v>42022.8</c:v>
                </c:pt>
                <c:pt idx="2583">
                  <c:v>42038.3</c:v>
                </c:pt>
                <c:pt idx="2584">
                  <c:v>42046.1</c:v>
                </c:pt>
                <c:pt idx="2585">
                  <c:v>42061.9</c:v>
                </c:pt>
                <c:pt idx="2586">
                  <c:v>42069.8</c:v>
                </c:pt>
                <c:pt idx="2587">
                  <c:v>42085.8</c:v>
                </c:pt>
                <c:pt idx="2588">
                  <c:v>42102</c:v>
                </c:pt>
                <c:pt idx="2589">
                  <c:v>42118.3</c:v>
                </c:pt>
                <c:pt idx="2590">
                  <c:v>42134.8</c:v>
                </c:pt>
                <c:pt idx="2591">
                  <c:v>42151.5</c:v>
                </c:pt>
                <c:pt idx="2592">
                  <c:v>42168.800000000003</c:v>
                </c:pt>
                <c:pt idx="2593">
                  <c:v>42177.599999999999</c:v>
                </c:pt>
                <c:pt idx="2594">
                  <c:v>42195.8</c:v>
                </c:pt>
                <c:pt idx="2595">
                  <c:v>42214.5</c:v>
                </c:pt>
                <c:pt idx="2596">
                  <c:v>42233.7</c:v>
                </c:pt>
                <c:pt idx="2597">
                  <c:v>42243.5</c:v>
                </c:pt>
                <c:pt idx="2598">
                  <c:v>42263.4</c:v>
                </c:pt>
                <c:pt idx="2599">
                  <c:v>42283.7</c:v>
                </c:pt>
                <c:pt idx="2600">
                  <c:v>42304.4</c:v>
                </c:pt>
                <c:pt idx="2601">
                  <c:v>42325.4</c:v>
                </c:pt>
                <c:pt idx="2602">
                  <c:v>42346.6</c:v>
                </c:pt>
                <c:pt idx="2603">
                  <c:v>42368.1</c:v>
                </c:pt>
                <c:pt idx="2604">
                  <c:v>42389.8</c:v>
                </c:pt>
                <c:pt idx="2605">
                  <c:v>42400.7</c:v>
                </c:pt>
                <c:pt idx="2606">
                  <c:v>42422.6</c:v>
                </c:pt>
                <c:pt idx="2607">
                  <c:v>42444.6</c:v>
                </c:pt>
                <c:pt idx="2608">
                  <c:v>42455.6</c:v>
                </c:pt>
                <c:pt idx="2609">
                  <c:v>42477.599999999999</c:v>
                </c:pt>
                <c:pt idx="2610">
                  <c:v>42510.6</c:v>
                </c:pt>
                <c:pt idx="2611">
                  <c:v>42532.5</c:v>
                </c:pt>
                <c:pt idx="2612">
                  <c:v>42554.3</c:v>
                </c:pt>
                <c:pt idx="2613">
                  <c:v>42575.9</c:v>
                </c:pt>
                <c:pt idx="2614">
                  <c:v>42597.4</c:v>
                </c:pt>
                <c:pt idx="2615">
                  <c:v>42618.6</c:v>
                </c:pt>
                <c:pt idx="2616">
                  <c:v>42629</c:v>
                </c:pt>
                <c:pt idx="2617">
                  <c:v>42639.4</c:v>
                </c:pt>
                <c:pt idx="2618">
                  <c:v>42660</c:v>
                </c:pt>
                <c:pt idx="2619">
                  <c:v>42680.2</c:v>
                </c:pt>
                <c:pt idx="2620">
                  <c:v>42700</c:v>
                </c:pt>
                <c:pt idx="2621">
                  <c:v>42728.800000000003</c:v>
                </c:pt>
                <c:pt idx="2622">
                  <c:v>42747.3</c:v>
                </c:pt>
                <c:pt idx="2623">
                  <c:v>42774.3</c:v>
                </c:pt>
                <c:pt idx="2624">
                  <c:v>42792.1</c:v>
                </c:pt>
                <c:pt idx="2625">
                  <c:v>42818.5</c:v>
                </c:pt>
                <c:pt idx="2626">
                  <c:v>42853.1</c:v>
                </c:pt>
                <c:pt idx="2627">
                  <c:v>42887.1</c:v>
                </c:pt>
                <c:pt idx="2628">
                  <c:v>42912.2</c:v>
                </c:pt>
                <c:pt idx="2629">
                  <c:v>42937.1</c:v>
                </c:pt>
                <c:pt idx="2630">
                  <c:v>42969.8</c:v>
                </c:pt>
                <c:pt idx="2631">
                  <c:v>43010</c:v>
                </c:pt>
                <c:pt idx="2632">
                  <c:v>43033.8</c:v>
                </c:pt>
                <c:pt idx="2633">
                  <c:v>43049.5</c:v>
                </c:pt>
                <c:pt idx="2634">
                  <c:v>43072.9</c:v>
                </c:pt>
                <c:pt idx="2635">
                  <c:v>43088.4</c:v>
                </c:pt>
                <c:pt idx="2636">
                  <c:v>43111.4</c:v>
                </c:pt>
                <c:pt idx="2637">
                  <c:v>43126.7</c:v>
                </c:pt>
                <c:pt idx="2638">
                  <c:v>43141.8</c:v>
                </c:pt>
                <c:pt idx="2639">
                  <c:v>43156.9</c:v>
                </c:pt>
                <c:pt idx="2640">
                  <c:v>43164.4</c:v>
                </c:pt>
                <c:pt idx="2641">
                  <c:v>43186.9</c:v>
                </c:pt>
                <c:pt idx="2642">
                  <c:v>43201.7</c:v>
                </c:pt>
                <c:pt idx="2643">
                  <c:v>43209.2</c:v>
                </c:pt>
                <c:pt idx="2644">
                  <c:v>43223.9</c:v>
                </c:pt>
                <c:pt idx="2645">
                  <c:v>43238.6</c:v>
                </c:pt>
                <c:pt idx="2646">
                  <c:v>43253.3</c:v>
                </c:pt>
                <c:pt idx="2647">
                  <c:v>43260.6</c:v>
                </c:pt>
                <c:pt idx="2648">
                  <c:v>43275.1</c:v>
                </c:pt>
                <c:pt idx="2649">
                  <c:v>43289.599999999999</c:v>
                </c:pt>
                <c:pt idx="2650">
                  <c:v>43296.800000000003</c:v>
                </c:pt>
                <c:pt idx="2651">
                  <c:v>43311.199999999997</c:v>
                </c:pt>
                <c:pt idx="2652">
                  <c:v>43318.400000000001</c:v>
                </c:pt>
                <c:pt idx="2653">
                  <c:v>43332.7</c:v>
                </c:pt>
                <c:pt idx="2654">
                  <c:v>43346.9</c:v>
                </c:pt>
                <c:pt idx="2655">
                  <c:v>43354</c:v>
                </c:pt>
                <c:pt idx="2656">
                  <c:v>43368.2</c:v>
                </c:pt>
                <c:pt idx="2657">
                  <c:v>43382.2</c:v>
                </c:pt>
                <c:pt idx="2658">
                  <c:v>43389.3</c:v>
                </c:pt>
                <c:pt idx="2659">
                  <c:v>43410.2</c:v>
                </c:pt>
                <c:pt idx="2660">
                  <c:v>43431</c:v>
                </c:pt>
                <c:pt idx="2661">
                  <c:v>43437.9</c:v>
                </c:pt>
                <c:pt idx="2662">
                  <c:v>43451.6</c:v>
                </c:pt>
                <c:pt idx="2663">
                  <c:v>43465.3</c:v>
                </c:pt>
                <c:pt idx="2664">
                  <c:v>43478.9</c:v>
                </c:pt>
                <c:pt idx="2665">
                  <c:v>43492.4</c:v>
                </c:pt>
                <c:pt idx="2666">
                  <c:v>43499.199999999997</c:v>
                </c:pt>
                <c:pt idx="2667">
                  <c:v>43512.6</c:v>
                </c:pt>
                <c:pt idx="2668">
                  <c:v>43519.3</c:v>
                </c:pt>
                <c:pt idx="2669">
                  <c:v>43532.6</c:v>
                </c:pt>
                <c:pt idx="2670">
                  <c:v>43545.9</c:v>
                </c:pt>
                <c:pt idx="2671">
                  <c:v>43559.1</c:v>
                </c:pt>
                <c:pt idx="2672">
                  <c:v>43572.2</c:v>
                </c:pt>
                <c:pt idx="2673">
                  <c:v>43585.3</c:v>
                </c:pt>
                <c:pt idx="2674">
                  <c:v>43598.3</c:v>
                </c:pt>
                <c:pt idx="2675">
                  <c:v>43611.199999999997</c:v>
                </c:pt>
                <c:pt idx="2676">
                  <c:v>43624.1</c:v>
                </c:pt>
                <c:pt idx="2677">
                  <c:v>43630.5</c:v>
                </c:pt>
                <c:pt idx="2678">
                  <c:v>43643.199999999997</c:v>
                </c:pt>
                <c:pt idx="2679">
                  <c:v>43655.9</c:v>
                </c:pt>
                <c:pt idx="2680">
                  <c:v>43668.5</c:v>
                </c:pt>
                <c:pt idx="2681">
                  <c:v>43681</c:v>
                </c:pt>
                <c:pt idx="2682">
                  <c:v>43693.5</c:v>
                </c:pt>
                <c:pt idx="2683">
                  <c:v>43705.9</c:v>
                </c:pt>
                <c:pt idx="2684">
                  <c:v>43718.2</c:v>
                </c:pt>
                <c:pt idx="2685">
                  <c:v>43724.3</c:v>
                </c:pt>
                <c:pt idx="2686">
                  <c:v>43736.5</c:v>
                </c:pt>
                <c:pt idx="2687">
                  <c:v>43742.6</c:v>
                </c:pt>
                <c:pt idx="2688">
                  <c:v>43754.7</c:v>
                </c:pt>
                <c:pt idx="2689">
                  <c:v>43760.7</c:v>
                </c:pt>
                <c:pt idx="2690">
                  <c:v>43778.6</c:v>
                </c:pt>
                <c:pt idx="2691">
                  <c:v>43790.5</c:v>
                </c:pt>
                <c:pt idx="2692">
                  <c:v>43796.4</c:v>
                </c:pt>
                <c:pt idx="2693">
                  <c:v>43808.2</c:v>
                </c:pt>
                <c:pt idx="2694">
                  <c:v>43819.8</c:v>
                </c:pt>
                <c:pt idx="2695">
                  <c:v>43831.5</c:v>
                </c:pt>
                <c:pt idx="2696">
                  <c:v>43837.2</c:v>
                </c:pt>
                <c:pt idx="2697">
                  <c:v>43848.7</c:v>
                </c:pt>
                <c:pt idx="2698">
                  <c:v>43860.2</c:v>
                </c:pt>
                <c:pt idx="2699">
                  <c:v>43871.6</c:v>
                </c:pt>
                <c:pt idx="2700">
                  <c:v>43888.5</c:v>
                </c:pt>
                <c:pt idx="2701">
                  <c:v>43899.8</c:v>
                </c:pt>
                <c:pt idx="2702">
                  <c:v>43911</c:v>
                </c:pt>
                <c:pt idx="2703">
                  <c:v>43916.5</c:v>
                </c:pt>
                <c:pt idx="2704">
                  <c:v>43927.6</c:v>
                </c:pt>
                <c:pt idx="2705">
                  <c:v>43933.2</c:v>
                </c:pt>
                <c:pt idx="2706">
                  <c:v>43949.7</c:v>
                </c:pt>
                <c:pt idx="2707">
                  <c:v>43955.199999999997</c:v>
                </c:pt>
                <c:pt idx="2708">
                  <c:v>43960.7</c:v>
                </c:pt>
                <c:pt idx="2709">
                  <c:v>43966.1</c:v>
                </c:pt>
                <c:pt idx="2710">
                  <c:v>43977</c:v>
                </c:pt>
                <c:pt idx="2711">
                  <c:v>43982.5</c:v>
                </c:pt>
                <c:pt idx="2712">
                  <c:v>43993.3</c:v>
                </c:pt>
                <c:pt idx="2713">
                  <c:v>44004.1</c:v>
                </c:pt>
                <c:pt idx="2714">
                  <c:v>44025.599999999999</c:v>
                </c:pt>
                <c:pt idx="2715">
                  <c:v>44036.3</c:v>
                </c:pt>
                <c:pt idx="2716">
                  <c:v>44047</c:v>
                </c:pt>
                <c:pt idx="2717">
                  <c:v>44057.599999999999</c:v>
                </c:pt>
                <c:pt idx="2718">
                  <c:v>44062.9</c:v>
                </c:pt>
                <c:pt idx="2719">
                  <c:v>44073.599999999999</c:v>
                </c:pt>
                <c:pt idx="2720">
                  <c:v>44084.1</c:v>
                </c:pt>
                <c:pt idx="2721">
                  <c:v>44094.7</c:v>
                </c:pt>
                <c:pt idx="2722">
                  <c:v>44105.3</c:v>
                </c:pt>
                <c:pt idx="2723">
                  <c:v>44110.5</c:v>
                </c:pt>
                <c:pt idx="2724">
                  <c:v>44121.1</c:v>
                </c:pt>
                <c:pt idx="2725">
                  <c:v>44131.6</c:v>
                </c:pt>
                <c:pt idx="2726">
                  <c:v>44142.1</c:v>
                </c:pt>
                <c:pt idx="2727">
                  <c:v>44152.6</c:v>
                </c:pt>
                <c:pt idx="2728">
                  <c:v>44157.8</c:v>
                </c:pt>
                <c:pt idx="2729">
                  <c:v>44168.3</c:v>
                </c:pt>
                <c:pt idx="2730">
                  <c:v>44178.8</c:v>
                </c:pt>
                <c:pt idx="2731">
                  <c:v>44184</c:v>
                </c:pt>
                <c:pt idx="2732">
                  <c:v>44194.5</c:v>
                </c:pt>
                <c:pt idx="2733">
                  <c:v>44199.8</c:v>
                </c:pt>
                <c:pt idx="2734">
                  <c:v>44210.3</c:v>
                </c:pt>
                <c:pt idx="2735">
                  <c:v>44220.800000000003</c:v>
                </c:pt>
                <c:pt idx="2736">
                  <c:v>44226</c:v>
                </c:pt>
                <c:pt idx="2737">
                  <c:v>44236.5</c:v>
                </c:pt>
                <c:pt idx="2738">
                  <c:v>44247</c:v>
                </c:pt>
                <c:pt idx="2739">
                  <c:v>44257.599999999999</c:v>
                </c:pt>
                <c:pt idx="2740">
                  <c:v>44273.4</c:v>
                </c:pt>
                <c:pt idx="2741">
                  <c:v>44284</c:v>
                </c:pt>
                <c:pt idx="2742">
                  <c:v>44294.5</c:v>
                </c:pt>
                <c:pt idx="2743">
                  <c:v>44304.9</c:v>
                </c:pt>
                <c:pt idx="2744">
                  <c:v>44315.199999999997</c:v>
                </c:pt>
                <c:pt idx="2745">
                  <c:v>44325.5</c:v>
                </c:pt>
                <c:pt idx="2746">
                  <c:v>44335.6</c:v>
                </c:pt>
                <c:pt idx="2747">
                  <c:v>44350.7</c:v>
                </c:pt>
                <c:pt idx="2748">
                  <c:v>44360.6</c:v>
                </c:pt>
                <c:pt idx="2749">
                  <c:v>44375.4</c:v>
                </c:pt>
                <c:pt idx="2750">
                  <c:v>44385.3</c:v>
                </c:pt>
                <c:pt idx="2751">
                  <c:v>44395</c:v>
                </c:pt>
                <c:pt idx="2752">
                  <c:v>44399.9</c:v>
                </c:pt>
                <c:pt idx="2753">
                  <c:v>44414.5</c:v>
                </c:pt>
                <c:pt idx="2754">
                  <c:v>44424.2</c:v>
                </c:pt>
                <c:pt idx="2755">
                  <c:v>44443.5</c:v>
                </c:pt>
                <c:pt idx="2756">
                  <c:v>44457.9</c:v>
                </c:pt>
                <c:pt idx="2757">
                  <c:v>44467.6</c:v>
                </c:pt>
                <c:pt idx="2758">
                  <c:v>44477.2</c:v>
                </c:pt>
                <c:pt idx="2759">
                  <c:v>44486.9</c:v>
                </c:pt>
                <c:pt idx="2760">
                  <c:v>44496.6</c:v>
                </c:pt>
                <c:pt idx="2761">
                  <c:v>44506.400000000001</c:v>
                </c:pt>
                <c:pt idx="2762">
                  <c:v>44511.3</c:v>
                </c:pt>
                <c:pt idx="2763">
                  <c:v>44521.1</c:v>
                </c:pt>
                <c:pt idx="2764">
                  <c:v>44530.9</c:v>
                </c:pt>
                <c:pt idx="2765">
                  <c:v>44540.800000000003</c:v>
                </c:pt>
                <c:pt idx="2766">
                  <c:v>44550.8</c:v>
                </c:pt>
                <c:pt idx="2767">
                  <c:v>44560.800000000003</c:v>
                </c:pt>
                <c:pt idx="2768">
                  <c:v>44628.3</c:v>
                </c:pt>
                <c:pt idx="2769">
                  <c:v>44718.400000000001</c:v>
                </c:pt>
                <c:pt idx="2770">
                  <c:v>44742.6</c:v>
                </c:pt>
                <c:pt idx="2771">
                  <c:v>44761.3</c:v>
                </c:pt>
                <c:pt idx="2772">
                  <c:v>44780.7</c:v>
                </c:pt>
                <c:pt idx="2773">
                  <c:v>44793.8</c:v>
                </c:pt>
                <c:pt idx="2774">
                  <c:v>44800.5</c:v>
                </c:pt>
                <c:pt idx="2775">
                  <c:v>44813.9</c:v>
                </c:pt>
                <c:pt idx="2776">
                  <c:v>44820.7</c:v>
                </c:pt>
                <c:pt idx="2777">
                  <c:v>44841.4</c:v>
                </c:pt>
                <c:pt idx="2778">
                  <c:v>44862.5</c:v>
                </c:pt>
                <c:pt idx="2779">
                  <c:v>44876.7</c:v>
                </c:pt>
                <c:pt idx="2780">
                  <c:v>44891.1</c:v>
                </c:pt>
                <c:pt idx="2781">
                  <c:v>44905.599999999999</c:v>
                </c:pt>
                <c:pt idx="2782">
                  <c:v>44920.2</c:v>
                </c:pt>
                <c:pt idx="2783">
                  <c:v>44927.6</c:v>
                </c:pt>
                <c:pt idx="2784">
                  <c:v>44949.8</c:v>
                </c:pt>
                <c:pt idx="2785">
                  <c:v>44964.7</c:v>
                </c:pt>
                <c:pt idx="2786">
                  <c:v>44979.7</c:v>
                </c:pt>
                <c:pt idx="2787">
                  <c:v>44987.3</c:v>
                </c:pt>
                <c:pt idx="2788">
                  <c:v>45009.9</c:v>
                </c:pt>
                <c:pt idx="2789">
                  <c:v>45025.1</c:v>
                </c:pt>
                <c:pt idx="2790">
                  <c:v>45040.2</c:v>
                </c:pt>
                <c:pt idx="2791">
                  <c:v>45055.4</c:v>
                </c:pt>
                <c:pt idx="2792">
                  <c:v>45070.6</c:v>
                </c:pt>
                <c:pt idx="2793">
                  <c:v>45078.2</c:v>
                </c:pt>
                <c:pt idx="2794">
                  <c:v>45101</c:v>
                </c:pt>
                <c:pt idx="2795">
                  <c:v>45116.1</c:v>
                </c:pt>
                <c:pt idx="2796">
                  <c:v>45138.8</c:v>
                </c:pt>
                <c:pt idx="2797">
                  <c:v>45153.8</c:v>
                </c:pt>
                <c:pt idx="2798">
                  <c:v>45168.7</c:v>
                </c:pt>
                <c:pt idx="2799">
                  <c:v>45183.6</c:v>
                </c:pt>
                <c:pt idx="2800">
                  <c:v>45198.400000000001</c:v>
                </c:pt>
                <c:pt idx="2801">
                  <c:v>45213.1</c:v>
                </c:pt>
                <c:pt idx="2802">
                  <c:v>45235.5</c:v>
                </c:pt>
                <c:pt idx="2803">
                  <c:v>45250.6</c:v>
                </c:pt>
                <c:pt idx="2804">
                  <c:v>45265.8</c:v>
                </c:pt>
                <c:pt idx="2805">
                  <c:v>45281.1</c:v>
                </c:pt>
                <c:pt idx="2806">
                  <c:v>45296.4</c:v>
                </c:pt>
                <c:pt idx="2807">
                  <c:v>45304.2</c:v>
                </c:pt>
                <c:pt idx="2808">
                  <c:v>45319.6</c:v>
                </c:pt>
                <c:pt idx="2809">
                  <c:v>45335.199999999997</c:v>
                </c:pt>
                <c:pt idx="2810">
                  <c:v>45350.8</c:v>
                </c:pt>
                <c:pt idx="2811">
                  <c:v>45366.400000000001</c:v>
                </c:pt>
                <c:pt idx="2812">
                  <c:v>45374.2</c:v>
                </c:pt>
                <c:pt idx="2813">
                  <c:v>45397.7</c:v>
                </c:pt>
                <c:pt idx="2814">
                  <c:v>45413.3</c:v>
                </c:pt>
                <c:pt idx="2815">
                  <c:v>45421.1</c:v>
                </c:pt>
                <c:pt idx="2816">
                  <c:v>45436.7</c:v>
                </c:pt>
                <c:pt idx="2817">
                  <c:v>45452.3</c:v>
                </c:pt>
                <c:pt idx="2818">
                  <c:v>45467.8</c:v>
                </c:pt>
                <c:pt idx="2819">
                  <c:v>45483.3</c:v>
                </c:pt>
                <c:pt idx="2820">
                  <c:v>45506.400000000001</c:v>
                </c:pt>
                <c:pt idx="2821">
                  <c:v>45521.7</c:v>
                </c:pt>
                <c:pt idx="2822">
                  <c:v>45529.3</c:v>
                </c:pt>
                <c:pt idx="2823">
                  <c:v>45544.4</c:v>
                </c:pt>
                <c:pt idx="2824">
                  <c:v>45559.4</c:v>
                </c:pt>
                <c:pt idx="2825">
                  <c:v>45574.3</c:v>
                </c:pt>
                <c:pt idx="2826">
                  <c:v>45581.599999999999</c:v>
                </c:pt>
                <c:pt idx="2827">
                  <c:v>45589</c:v>
                </c:pt>
                <c:pt idx="2828">
                  <c:v>45603.6</c:v>
                </c:pt>
                <c:pt idx="2829">
                  <c:v>45618</c:v>
                </c:pt>
                <c:pt idx="2830">
                  <c:v>45639.199999999997</c:v>
                </c:pt>
                <c:pt idx="2831">
                  <c:v>45646.2</c:v>
                </c:pt>
                <c:pt idx="2832">
                  <c:v>45660.1</c:v>
                </c:pt>
                <c:pt idx="2833">
                  <c:v>45673.7</c:v>
                </c:pt>
                <c:pt idx="2834">
                  <c:v>45687.1</c:v>
                </c:pt>
                <c:pt idx="2835">
                  <c:v>45700.3</c:v>
                </c:pt>
                <c:pt idx="2836">
                  <c:v>45706.8</c:v>
                </c:pt>
                <c:pt idx="2837">
                  <c:v>45719.9</c:v>
                </c:pt>
                <c:pt idx="2838">
                  <c:v>45733</c:v>
                </c:pt>
                <c:pt idx="2839">
                  <c:v>45746</c:v>
                </c:pt>
                <c:pt idx="2840">
                  <c:v>45752.5</c:v>
                </c:pt>
                <c:pt idx="2841">
                  <c:v>45765.4</c:v>
                </c:pt>
                <c:pt idx="2842">
                  <c:v>45778.3</c:v>
                </c:pt>
                <c:pt idx="2843">
                  <c:v>45791.1</c:v>
                </c:pt>
                <c:pt idx="2844">
                  <c:v>45803.9</c:v>
                </c:pt>
                <c:pt idx="2845">
                  <c:v>45810.2</c:v>
                </c:pt>
                <c:pt idx="2846">
                  <c:v>45816.5</c:v>
                </c:pt>
                <c:pt idx="2847">
                  <c:v>45829.1</c:v>
                </c:pt>
                <c:pt idx="2848">
                  <c:v>45835.4</c:v>
                </c:pt>
                <c:pt idx="2849">
                  <c:v>45847.9</c:v>
                </c:pt>
                <c:pt idx="2850">
                  <c:v>45860.3</c:v>
                </c:pt>
                <c:pt idx="2851">
                  <c:v>45878.8</c:v>
                </c:pt>
                <c:pt idx="2852">
                  <c:v>45891</c:v>
                </c:pt>
                <c:pt idx="2853">
                  <c:v>45897.1</c:v>
                </c:pt>
                <c:pt idx="2854">
                  <c:v>45909.2</c:v>
                </c:pt>
                <c:pt idx="2855">
                  <c:v>45921.2</c:v>
                </c:pt>
                <c:pt idx="2856">
                  <c:v>45927.1</c:v>
                </c:pt>
                <c:pt idx="2857">
                  <c:v>45939</c:v>
                </c:pt>
                <c:pt idx="2858">
                  <c:v>45950.7</c:v>
                </c:pt>
                <c:pt idx="2859">
                  <c:v>45962.400000000001</c:v>
                </c:pt>
                <c:pt idx="2860">
                  <c:v>45968.2</c:v>
                </c:pt>
                <c:pt idx="2861">
                  <c:v>45979.7</c:v>
                </c:pt>
                <c:pt idx="2862">
                  <c:v>45996.7</c:v>
                </c:pt>
                <c:pt idx="2863">
                  <c:v>46007.9</c:v>
                </c:pt>
                <c:pt idx="2864">
                  <c:v>46019</c:v>
                </c:pt>
                <c:pt idx="2865">
                  <c:v>46029.9</c:v>
                </c:pt>
                <c:pt idx="2866">
                  <c:v>46040.800000000003</c:v>
                </c:pt>
                <c:pt idx="2867">
                  <c:v>46046.2</c:v>
                </c:pt>
                <c:pt idx="2868">
                  <c:v>46056.800000000003</c:v>
                </c:pt>
                <c:pt idx="2869">
                  <c:v>46062.1</c:v>
                </c:pt>
                <c:pt idx="2870">
                  <c:v>46077.7</c:v>
                </c:pt>
                <c:pt idx="2871">
                  <c:v>46088</c:v>
                </c:pt>
                <c:pt idx="2872">
                  <c:v>46098.1</c:v>
                </c:pt>
                <c:pt idx="2873">
                  <c:v>46103.1</c:v>
                </c:pt>
                <c:pt idx="2874">
                  <c:v>46113</c:v>
                </c:pt>
                <c:pt idx="2875">
                  <c:v>46122.8</c:v>
                </c:pt>
                <c:pt idx="2876">
                  <c:v>46132.4</c:v>
                </c:pt>
                <c:pt idx="2877">
                  <c:v>46137.1</c:v>
                </c:pt>
                <c:pt idx="2878">
                  <c:v>46146.5</c:v>
                </c:pt>
                <c:pt idx="2879">
                  <c:v>46155.7</c:v>
                </c:pt>
                <c:pt idx="2880">
                  <c:v>46164.7</c:v>
                </c:pt>
                <c:pt idx="2881">
                  <c:v>46173.599999999999</c:v>
                </c:pt>
                <c:pt idx="2882">
                  <c:v>46182.400000000001</c:v>
                </c:pt>
                <c:pt idx="2883">
                  <c:v>46191</c:v>
                </c:pt>
                <c:pt idx="2884">
                  <c:v>46195.199999999997</c:v>
                </c:pt>
                <c:pt idx="2885">
                  <c:v>46203.6</c:v>
                </c:pt>
                <c:pt idx="2886">
                  <c:v>46211.9</c:v>
                </c:pt>
                <c:pt idx="2887">
                  <c:v>46216</c:v>
                </c:pt>
                <c:pt idx="2888">
                  <c:v>46224.1</c:v>
                </c:pt>
                <c:pt idx="2889">
                  <c:v>46232</c:v>
                </c:pt>
                <c:pt idx="2890">
                  <c:v>46239.9</c:v>
                </c:pt>
                <c:pt idx="2891">
                  <c:v>46243.8</c:v>
                </c:pt>
                <c:pt idx="2892">
                  <c:v>46255.4</c:v>
                </c:pt>
                <c:pt idx="2893">
                  <c:v>46259.199999999997</c:v>
                </c:pt>
                <c:pt idx="2894">
                  <c:v>46266.8</c:v>
                </c:pt>
                <c:pt idx="2895">
                  <c:v>46274.3</c:v>
                </c:pt>
                <c:pt idx="2896">
                  <c:v>46281.7</c:v>
                </c:pt>
                <c:pt idx="2897">
                  <c:v>46285.4</c:v>
                </c:pt>
                <c:pt idx="2898">
                  <c:v>46292.800000000003</c:v>
                </c:pt>
                <c:pt idx="2899">
                  <c:v>46300.1</c:v>
                </c:pt>
                <c:pt idx="2900">
                  <c:v>46303.7</c:v>
                </c:pt>
                <c:pt idx="2901">
                  <c:v>46310.9</c:v>
                </c:pt>
                <c:pt idx="2902">
                  <c:v>46318.1</c:v>
                </c:pt>
                <c:pt idx="2903">
                  <c:v>46325.2</c:v>
                </c:pt>
                <c:pt idx="2904">
                  <c:v>46332.4</c:v>
                </c:pt>
                <c:pt idx="2905">
                  <c:v>46339.5</c:v>
                </c:pt>
                <c:pt idx="2906">
                  <c:v>46346.6</c:v>
                </c:pt>
                <c:pt idx="2907">
                  <c:v>46353.7</c:v>
                </c:pt>
                <c:pt idx="2908">
                  <c:v>46360.800000000003</c:v>
                </c:pt>
                <c:pt idx="2909">
                  <c:v>46364.3</c:v>
                </c:pt>
                <c:pt idx="2910">
                  <c:v>46371.5</c:v>
                </c:pt>
                <c:pt idx="2911">
                  <c:v>46375</c:v>
                </c:pt>
                <c:pt idx="2912">
                  <c:v>46382.2</c:v>
                </c:pt>
                <c:pt idx="2913">
                  <c:v>46389.3</c:v>
                </c:pt>
                <c:pt idx="2914">
                  <c:v>46392.9</c:v>
                </c:pt>
                <c:pt idx="2915">
                  <c:v>46400.1</c:v>
                </c:pt>
                <c:pt idx="2916">
                  <c:v>46407.4</c:v>
                </c:pt>
                <c:pt idx="2917">
                  <c:v>46414.7</c:v>
                </c:pt>
                <c:pt idx="2918">
                  <c:v>46422.1</c:v>
                </c:pt>
                <c:pt idx="2919">
                  <c:v>46429.5</c:v>
                </c:pt>
                <c:pt idx="2920">
                  <c:v>46437</c:v>
                </c:pt>
                <c:pt idx="2921">
                  <c:v>46444.6</c:v>
                </c:pt>
                <c:pt idx="2922">
                  <c:v>46452.2</c:v>
                </c:pt>
                <c:pt idx="2923">
                  <c:v>46456.1</c:v>
                </c:pt>
                <c:pt idx="2924">
                  <c:v>46463.9</c:v>
                </c:pt>
                <c:pt idx="2925">
                  <c:v>46467.8</c:v>
                </c:pt>
                <c:pt idx="2926">
                  <c:v>46475.7</c:v>
                </c:pt>
                <c:pt idx="2927">
                  <c:v>46483.8</c:v>
                </c:pt>
                <c:pt idx="2928">
                  <c:v>46491.9</c:v>
                </c:pt>
                <c:pt idx="2929">
                  <c:v>46500.2</c:v>
                </c:pt>
                <c:pt idx="2930">
                  <c:v>46508.6</c:v>
                </c:pt>
                <c:pt idx="2931">
                  <c:v>46517.1</c:v>
                </c:pt>
                <c:pt idx="2932">
                  <c:v>46530.1</c:v>
                </c:pt>
                <c:pt idx="2933">
                  <c:v>46539</c:v>
                </c:pt>
                <c:pt idx="2934">
                  <c:v>46552.6</c:v>
                </c:pt>
                <c:pt idx="2935">
                  <c:v>46566.2</c:v>
                </c:pt>
                <c:pt idx="2936">
                  <c:v>46580</c:v>
                </c:pt>
                <c:pt idx="2937">
                  <c:v>46593.9</c:v>
                </c:pt>
                <c:pt idx="2938">
                  <c:v>46612.7</c:v>
                </c:pt>
                <c:pt idx="2939">
                  <c:v>46626.9</c:v>
                </c:pt>
                <c:pt idx="2940">
                  <c:v>46641.2</c:v>
                </c:pt>
                <c:pt idx="2941">
                  <c:v>46655.8</c:v>
                </c:pt>
                <c:pt idx="2942">
                  <c:v>46670.400000000001</c:v>
                </c:pt>
                <c:pt idx="2943">
                  <c:v>46685.2</c:v>
                </c:pt>
                <c:pt idx="2944">
                  <c:v>46695.199999999997</c:v>
                </c:pt>
                <c:pt idx="2945">
                  <c:v>46710.2</c:v>
                </c:pt>
                <c:pt idx="2946">
                  <c:v>46725.4</c:v>
                </c:pt>
                <c:pt idx="2947">
                  <c:v>46745.9</c:v>
                </c:pt>
                <c:pt idx="2948">
                  <c:v>46756.3</c:v>
                </c:pt>
                <c:pt idx="2949">
                  <c:v>46777.2</c:v>
                </c:pt>
                <c:pt idx="2950">
                  <c:v>46787.8</c:v>
                </c:pt>
                <c:pt idx="2951">
                  <c:v>46803.8</c:v>
                </c:pt>
                <c:pt idx="2952">
                  <c:v>46819.9</c:v>
                </c:pt>
                <c:pt idx="2953">
                  <c:v>46830.8</c:v>
                </c:pt>
                <c:pt idx="2954">
                  <c:v>46847.199999999997</c:v>
                </c:pt>
                <c:pt idx="2955">
                  <c:v>46869.4</c:v>
                </c:pt>
                <c:pt idx="2956">
                  <c:v>46880.7</c:v>
                </c:pt>
                <c:pt idx="2957">
                  <c:v>46903.3</c:v>
                </c:pt>
                <c:pt idx="2958">
                  <c:v>46920.5</c:v>
                </c:pt>
                <c:pt idx="2959">
                  <c:v>46932.1</c:v>
                </c:pt>
                <c:pt idx="2960">
                  <c:v>46949.599999999999</c:v>
                </c:pt>
                <c:pt idx="2961">
                  <c:v>46967.3</c:v>
                </c:pt>
                <c:pt idx="2962">
                  <c:v>46985.2</c:v>
                </c:pt>
                <c:pt idx="2963">
                  <c:v>46997.3</c:v>
                </c:pt>
                <c:pt idx="2964">
                  <c:v>47021.599999999999</c:v>
                </c:pt>
                <c:pt idx="2965">
                  <c:v>47034</c:v>
                </c:pt>
                <c:pt idx="2966">
                  <c:v>47053.2</c:v>
                </c:pt>
                <c:pt idx="2967">
                  <c:v>47073.4</c:v>
                </c:pt>
                <c:pt idx="2968">
                  <c:v>47094.3</c:v>
                </c:pt>
                <c:pt idx="2969">
                  <c:v>47108.6</c:v>
                </c:pt>
                <c:pt idx="2970">
                  <c:v>47130.7</c:v>
                </c:pt>
                <c:pt idx="2971">
                  <c:v>47153.2</c:v>
                </c:pt>
                <c:pt idx="2972">
                  <c:v>47183.9</c:v>
                </c:pt>
                <c:pt idx="2973">
                  <c:v>47207.3</c:v>
                </c:pt>
                <c:pt idx="2974">
                  <c:v>47238.8</c:v>
                </c:pt>
                <c:pt idx="2975">
                  <c:v>47254.6</c:v>
                </c:pt>
                <c:pt idx="2976">
                  <c:v>47278.3</c:v>
                </c:pt>
                <c:pt idx="2977">
                  <c:v>47301.8</c:v>
                </c:pt>
                <c:pt idx="2978">
                  <c:v>47325.2</c:v>
                </c:pt>
                <c:pt idx="2979">
                  <c:v>47340.6</c:v>
                </c:pt>
                <c:pt idx="2980">
                  <c:v>47363.4</c:v>
                </c:pt>
                <c:pt idx="2981">
                  <c:v>47393.1</c:v>
                </c:pt>
                <c:pt idx="2982">
                  <c:v>47414.7</c:v>
                </c:pt>
                <c:pt idx="2983">
                  <c:v>47435.5</c:v>
                </c:pt>
                <c:pt idx="2984">
                  <c:v>47455.6</c:v>
                </c:pt>
                <c:pt idx="2985">
                  <c:v>47474.8</c:v>
                </c:pt>
                <c:pt idx="2986">
                  <c:v>47493</c:v>
                </c:pt>
                <c:pt idx="2987">
                  <c:v>47504.5</c:v>
                </c:pt>
                <c:pt idx="2988">
                  <c:v>47521.4</c:v>
                </c:pt>
                <c:pt idx="2989">
                  <c:v>47543.5</c:v>
                </c:pt>
                <c:pt idx="2990">
                  <c:v>47564.9</c:v>
                </c:pt>
                <c:pt idx="2991">
                  <c:v>47580.7</c:v>
                </c:pt>
                <c:pt idx="2992">
                  <c:v>47591</c:v>
                </c:pt>
                <c:pt idx="2993">
                  <c:v>47606.2</c:v>
                </c:pt>
                <c:pt idx="2994">
                  <c:v>47626.2</c:v>
                </c:pt>
                <c:pt idx="2995">
                  <c:v>47640.800000000003</c:v>
                </c:pt>
                <c:pt idx="2996">
                  <c:v>47650.400000000001</c:v>
                </c:pt>
                <c:pt idx="2997">
                  <c:v>47669.4</c:v>
                </c:pt>
                <c:pt idx="2998">
                  <c:v>47683.4</c:v>
                </c:pt>
                <c:pt idx="2999">
                  <c:v>47701.8</c:v>
                </c:pt>
                <c:pt idx="3000">
                  <c:v>47715.4</c:v>
                </c:pt>
                <c:pt idx="3001">
                  <c:v>47724.4</c:v>
                </c:pt>
                <c:pt idx="3002">
                  <c:v>47733.3</c:v>
                </c:pt>
                <c:pt idx="3003">
                  <c:v>47746.6</c:v>
                </c:pt>
                <c:pt idx="3004">
                  <c:v>47759.7</c:v>
                </c:pt>
                <c:pt idx="3005">
                  <c:v>47777.1</c:v>
                </c:pt>
                <c:pt idx="3006">
                  <c:v>47794.3</c:v>
                </c:pt>
                <c:pt idx="3007">
                  <c:v>47807.199999999997</c:v>
                </c:pt>
                <c:pt idx="3008">
                  <c:v>47824.2</c:v>
                </c:pt>
                <c:pt idx="3009">
                  <c:v>47837</c:v>
                </c:pt>
                <c:pt idx="3010">
                  <c:v>47849.8</c:v>
                </c:pt>
                <c:pt idx="3011">
                  <c:v>47858.3</c:v>
                </c:pt>
                <c:pt idx="3012">
                  <c:v>47871</c:v>
                </c:pt>
                <c:pt idx="3013">
                  <c:v>47883.9</c:v>
                </c:pt>
                <c:pt idx="3014">
                  <c:v>47901</c:v>
                </c:pt>
                <c:pt idx="3015">
                  <c:v>47914</c:v>
                </c:pt>
                <c:pt idx="3016">
                  <c:v>47927</c:v>
                </c:pt>
                <c:pt idx="3017">
                  <c:v>47940</c:v>
                </c:pt>
                <c:pt idx="3018">
                  <c:v>47952.800000000003</c:v>
                </c:pt>
                <c:pt idx="3019">
                  <c:v>47961.1</c:v>
                </c:pt>
                <c:pt idx="3020">
                  <c:v>47973.5</c:v>
                </c:pt>
                <c:pt idx="3021">
                  <c:v>47989.7</c:v>
                </c:pt>
                <c:pt idx="3022">
                  <c:v>48001.599999999999</c:v>
                </c:pt>
                <c:pt idx="3023">
                  <c:v>48017.3</c:v>
                </c:pt>
                <c:pt idx="3024">
                  <c:v>48028.9</c:v>
                </c:pt>
                <c:pt idx="3025">
                  <c:v>48040.3</c:v>
                </c:pt>
                <c:pt idx="3026">
                  <c:v>48051.7</c:v>
                </c:pt>
                <c:pt idx="3027">
                  <c:v>48063</c:v>
                </c:pt>
                <c:pt idx="3028">
                  <c:v>48074.3</c:v>
                </c:pt>
                <c:pt idx="3029">
                  <c:v>48085.5</c:v>
                </c:pt>
                <c:pt idx="3030">
                  <c:v>48100.4</c:v>
                </c:pt>
                <c:pt idx="3031">
                  <c:v>48111.6</c:v>
                </c:pt>
                <c:pt idx="3032">
                  <c:v>48122.9</c:v>
                </c:pt>
                <c:pt idx="3033">
                  <c:v>48134.2</c:v>
                </c:pt>
                <c:pt idx="3034">
                  <c:v>48145.599999999999</c:v>
                </c:pt>
                <c:pt idx="3035">
                  <c:v>48157</c:v>
                </c:pt>
                <c:pt idx="3036">
                  <c:v>48168.6</c:v>
                </c:pt>
                <c:pt idx="3037">
                  <c:v>48180.3</c:v>
                </c:pt>
                <c:pt idx="3038">
                  <c:v>48192.2</c:v>
                </c:pt>
                <c:pt idx="3039">
                  <c:v>48204.2</c:v>
                </c:pt>
                <c:pt idx="3040">
                  <c:v>48212.3</c:v>
                </c:pt>
                <c:pt idx="3041">
                  <c:v>48220.6</c:v>
                </c:pt>
                <c:pt idx="3042">
                  <c:v>48228.9</c:v>
                </c:pt>
                <c:pt idx="3043">
                  <c:v>48241.599999999999</c:v>
                </c:pt>
                <c:pt idx="3044">
                  <c:v>48254.5</c:v>
                </c:pt>
                <c:pt idx="3045">
                  <c:v>48272.2</c:v>
                </c:pt>
                <c:pt idx="3046">
                  <c:v>48281.2</c:v>
                </c:pt>
                <c:pt idx="3047">
                  <c:v>48299.7</c:v>
                </c:pt>
                <c:pt idx="3048">
                  <c:v>48309.1</c:v>
                </c:pt>
                <c:pt idx="3049">
                  <c:v>48323.6</c:v>
                </c:pt>
                <c:pt idx="3050">
                  <c:v>48338.5</c:v>
                </c:pt>
                <c:pt idx="3051">
                  <c:v>48353.8</c:v>
                </c:pt>
                <c:pt idx="3052">
                  <c:v>48369.5</c:v>
                </c:pt>
                <c:pt idx="3053">
                  <c:v>48391.5</c:v>
                </c:pt>
                <c:pt idx="3054">
                  <c:v>48408.7</c:v>
                </c:pt>
                <c:pt idx="3055">
                  <c:v>48432.5</c:v>
                </c:pt>
                <c:pt idx="3056">
                  <c:v>48457.1</c:v>
                </c:pt>
                <c:pt idx="3057">
                  <c:v>48476.1</c:v>
                </c:pt>
                <c:pt idx="3058">
                  <c:v>48508.7</c:v>
                </c:pt>
                <c:pt idx="3059">
                  <c:v>48528.800000000003</c:v>
                </c:pt>
                <c:pt idx="3060">
                  <c:v>48549.1</c:v>
                </c:pt>
                <c:pt idx="3061">
                  <c:v>48576.800000000003</c:v>
                </c:pt>
                <c:pt idx="3062">
                  <c:v>48597.8</c:v>
                </c:pt>
                <c:pt idx="3063">
                  <c:v>48619</c:v>
                </c:pt>
                <c:pt idx="3064">
                  <c:v>48654.8</c:v>
                </c:pt>
                <c:pt idx="3065">
                  <c:v>48683.6</c:v>
                </c:pt>
                <c:pt idx="3066">
                  <c:v>48705.4</c:v>
                </c:pt>
                <c:pt idx="3067">
                  <c:v>48734.400000000001</c:v>
                </c:pt>
                <c:pt idx="3068">
                  <c:v>48763.5</c:v>
                </c:pt>
                <c:pt idx="3069">
                  <c:v>48792.5</c:v>
                </c:pt>
                <c:pt idx="3070">
                  <c:v>48814.1</c:v>
                </c:pt>
                <c:pt idx="3071">
                  <c:v>48828.4</c:v>
                </c:pt>
                <c:pt idx="3072">
                  <c:v>48857.599999999999</c:v>
                </c:pt>
                <c:pt idx="3073">
                  <c:v>48880.2</c:v>
                </c:pt>
                <c:pt idx="3074">
                  <c:v>48918.8</c:v>
                </c:pt>
                <c:pt idx="3075">
                  <c:v>48950.5</c:v>
                </c:pt>
                <c:pt idx="3076">
                  <c:v>48966.5</c:v>
                </c:pt>
                <c:pt idx="3077">
                  <c:v>48982.7</c:v>
                </c:pt>
                <c:pt idx="3078">
                  <c:v>49007</c:v>
                </c:pt>
                <c:pt idx="3079">
                  <c:v>49031.5</c:v>
                </c:pt>
                <c:pt idx="3080">
                  <c:v>49064.2</c:v>
                </c:pt>
                <c:pt idx="3081">
                  <c:v>49096.800000000003</c:v>
                </c:pt>
                <c:pt idx="3082">
                  <c:v>49113</c:v>
                </c:pt>
                <c:pt idx="3083">
                  <c:v>49137.2</c:v>
                </c:pt>
                <c:pt idx="3084">
                  <c:v>49161.1</c:v>
                </c:pt>
                <c:pt idx="3085">
                  <c:v>49184.7</c:v>
                </c:pt>
                <c:pt idx="3086">
                  <c:v>49215.4</c:v>
                </c:pt>
                <c:pt idx="3087">
                  <c:v>49245.3</c:v>
                </c:pt>
                <c:pt idx="3088">
                  <c:v>49267</c:v>
                </c:pt>
                <c:pt idx="3089">
                  <c:v>49294.9</c:v>
                </c:pt>
                <c:pt idx="3090">
                  <c:v>49308.4</c:v>
                </c:pt>
                <c:pt idx="3091">
                  <c:v>49321.5</c:v>
                </c:pt>
                <c:pt idx="3092">
                  <c:v>49340.5</c:v>
                </c:pt>
                <c:pt idx="3093">
                  <c:v>49359.199999999997</c:v>
                </c:pt>
                <c:pt idx="3094">
                  <c:v>49383.6</c:v>
                </c:pt>
                <c:pt idx="3095">
                  <c:v>49407.7</c:v>
                </c:pt>
                <c:pt idx="3096">
                  <c:v>49419.5</c:v>
                </c:pt>
                <c:pt idx="3097">
                  <c:v>49437.1</c:v>
                </c:pt>
                <c:pt idx="3098">
                  <c:v>49460.2</c:v>
                </c:pt>
                <c:pt idx="3099">
                  <c:v>49477.2</c:v>
                </c:pt>
                <c:pt idx="3100">
                  <c:v>49494</c:v>
                </c:pt>
                <c:pt idx="3101">
                  <c:v>49516.1</c:v>
                </c:pt>
                <c:pt idx="3102">
                  <c:v>49532.4</c:v>
                </c:pt>
                <c:pt idx="3103">
                  <c:v>49553.9</c:v>
                </c:pt>
                <c:pt idx="3104">
                  <c:v>49564.5</c:v>
                </c:pt>
                <c:pt idx="3105">
                  <c:v>49585.5</c:v>
                </c:pt>
                <c:pt idx="3106">
                  <c:v>49601</c:v>
                </c:pt>
                <c:pt idx="3107">
                  <c:v>49621.5</c:v>
                </c:pt>
                <c:pt idx="3108">
                  <c:v>49636.7</c:v>
                </c:pt>
                <c:pt idx="3109">
                  <c:v>49646.7</c:v>
                </c:pt>
                <c:pt idx="3110">
                  <c:v>49666.6</c:v>
                </c:pt>
                <c:pt idx="3111">
                  <c:v>49681.3</c:v>
                </c:pt>
                <c:pt idx="3112">
                  <c:v>49700.800000000003</c:v>
                </c:pt>
                <c:pt idx="3113">
                  <c:v>49715.3</c:v>
                </c:pt>
                <c:pt idx="3114">
                  <c:v>49734.5</c:v>
                </c:pt>
                <c:pt idx="3115">
                  <c:v>49744</c:v>
                </c:pt>
                <c:pt idx="3116">
                  <c:v>49758.1</c:v>
                </c:pt>
                <c:pt idx="3117">
                  <c:v>49776.9</c:v>
                </c:pt>
                <c:pt idx="3118">
                  <c:v>49786.2</c:v>
                </c:pt>
                <c:pt idx="3119">
                  <c:v>49804.800000000003</c:v>
                </c:pt>
                <c:pt idx="3120">
                  <c:v>49823.3</c:v>
                </c:pt>
                <c:pt idx="3121">
                  <c:v>49837</c:v>
                </c:pt>
                <c:pt idx="3122">
                  <c:v>49846</c:v>
                </c:pt>
                <c:pt idx="3123">
                  <c:v>49863.9</c:v>
                </c:pt>
                <c:pt idx="3124">
                  <c:v>49877.1</c:v>
                </c:pt>
                <c:pt idx="3125">
                  <c:v>49890.1</c:v>
                </c:pt>
                <c:pt idx="3126">
                  <c:v>49907.4</c:v>
                </c:pt>
                <c:pt idx="3127">
                  <c:v>49920.1</c:v>
                </c:pt>
                <c:pt idx="3128">
                  <c:v>49932.800000000003</c:v>
                </c:pt>
                <c:pt idx="3129">
                  <c:v>49949.4</c:v>
                </c:pt>
                <c:pt idx="3130">
                  <c:v>49957.7</c:v>
                </c:pt>
                <c:pt idx="3131">
                  <c:v>49974.1</c:v>
                </c:pt>
                <c:pt idx="3132">
                  <c:v>49994.400000000001</c:v>
                </c:pt>
                <c:pt idx="3133">
                  <c:v>50006.5</c:v>
                </c:pt>
                <c:pt idx="3134">
                  <c:v>50018.400000000001</c:v>
                </c:pt>
                <c:pt idx="3135">
                  <c:v>50034.3</c:v>
                </c:pt>
                <c:pt idx="3136">
                  <c:v>50046.2</c:v>
                </c:pt>
                <c:pt idx="3137">
                  <c:v>50061.9</c:v>
                </c:pt>
                <c:pt idx="3138">
                  <c:v>50073.7</c:v>
                </c:pt>
                <c:pt idx="3139">
                  <c:v>50089.3</c:v>
                </c:pt>
                <c:pt idx="3140">
                  <c:v>50108.7</c:v>
                </c:pt>
                <c:pt idx="3141">
                  <c:v>50124.3</c:v>
                </c:pt>
                <c:pt idx="3142">
                  <c:v>50143.7</c:v>
                </c:pt>
                <c:pt idx="3143">
                  <c:v>50155.3</c:v>
                </c:pt>
                <c:pt idx="3144">
                  <c:v>50167</c:v>
                </c:pt>
                <c:pt idx="3145">
                  <c:v>50186.5</c:v>
                </c:pt>
                <c:pt idx="3146">
                  <c:v>50206.1</c:v>
                </c:pt>
                <c:pt idx="3147">
                  <c:v>50217.9</c:v>
                </c:pt>
                <c:pt idx="3148">
                  <c:v>50233.8</c:v>
                </c:pt>
                <c:pt idx="3149">
                  <c:v>50241.7</c:v>
                </c:pt>
                <c:pt idx="3150">
                  <c:v>50257.7</c:v>
                </c:pt>
                <c:pt idx="3151">
                  <c:v>50269.8</c:v>
                </c:pt>
                <c:pt idx="3152">
                  <c:v>50286.1</c:v>
                </c:pt>
                <c:pt idx="3153">
                  <c:v>50298.2</c:v>
                </c:pt>
                <c:pt idx="3154">
                  <c:v>50306.3</c:v>
                </c:pt>
                <c:pt idx="3155">
                  <c:v>50322.2</c:v>
                </c:pt>
                <c:pt idx="3156">
                  <c:v>50334.1</c:v>
                </c:pt>
                <c:pt idx="3157">
                  <c:v>50345.9</c:v>
                </c:pt>
                <c:pt idx="3158">
                  <c:v>50361.5</c:v>
                </c:pt>
                <c:pt idx="3159">
                  <c:v>50377.1</c:v>
                </c:pt>
                <c:pt idx="3160">
                  <c:v>50388.7</c:v>
                </c:pt>
                <c:pt idx="3161">
                  <c:v>50396.4</c:v>
                </c:pt>
                <c:pt idx="3162">
                  <c:v>50411.9</c:v>
                </c:pt>
                <c:pt idx="3163">
                  <c:v>50423.4</c:v>
                </c:pt>
                <c:pt idx="3164">
                  <c:v>50435</c:v>
                </c:pt>
                <c:pt idx="3165">
                  <c:v>50450.400000000001</c:v>
                </c:pt>
                <c:pt idx="3166">
                  <c:v>50462</c:v>
                </c:pt>
                <c:pt idx="3167">
                  <c:v>50469.8</c:v>
                </c:pt>
                <c:pt idx="3168">
                  <c:v>50485.3</c:v>
                </c:pt>
                <c:pt idx="3169">
                  <c:v>50500.9</c:v>
                </c:pt>
                <c:pt idx="3170">
                  <c:v>50516.7</c:v>
                </c:pt>
                <c:pt idx="3171">
                  <c:v>50528.6</c:v>
                </c:pt>
                <c:pt idx="3172">
                  <c:v>50540.6</c:v>
                </c:pt>
                <c:pt idx="3173">
                  <c:v>50556.7</c:v>
                </c:pt>
                <c:pt idx="3174">
                  <c:v>50564.800000000003</c:v>
                </c:pt>
                <c:pt idx="3175">
                  <c:v>50577.1</c:v>
                </c:pt>
                <c:pt idx="3176">
                  <c:v>50593.7</c:v>
                </c:pt>
                <c:pt idx="3177">
                  <c:v>50606.3</c:v>
                </c:pt>
                <c:pt idx="3178">
                  <c:v>50623.3</c:v>
                </c:pt>
                <c:pt idx="3179">
                  <c:v>50631.9</c:v>
                </c:pt>
                <c:pt idx="3180">
                  <c:v>50645</c:v>
                </c:pt>
                <c:pt idx="3181">
                  <c:v>50662.7</c:v>
                </c:pt>
                <c:pt idx="3182">
                  <c:v>50680.7</c:v>
                </c:pt>
                <c:pt idx="3183">
                  <c:v>50699</c:v>
                </c:pt>
                <c:pt idx="3184">
                  <c:v>50713</c:v>
                </c:pt>
                <c:pt idx="3185">
                  <c:v>50727.3</c:v>
                </c:pt>
                <c:pt idx="3186">
                  <c:v>50741.8</c:v>
                </c:pt>
                <c:pt idx="3187">
                  <c:v>50756.5</c:v>
                </c:pt>
                <c:pt idx="3188">
                  <c:v>50776.6</c:v>
                </c:pt>
                <c:pt idx="3189">
                  <c:v>50792</c:v>
                </c:pt>
                <c:pt idx="3190">
                  <c:v>50807.6</c:v>
                </c:pt>
                <c:pt idx="3191">
                  <c:v>50828.800000000003</c:v>
                </c:pt>
                <c:pt idx="3192">
                  <c:v>50839.5</c:v>
                </c:pt>
                <c:pt idx="3193">
                  <c:v>50855.8</c:v>
                </c:pt>
                <c:pt idx="3194">
                  <c:v>50883.4</c:v>
                </c:pt>
                <c:pt idx="3195">
                  <c:v>50905.8</c:v>
                </c:pt>
                <c:pt idx="3196">
                  <c:v>50928.6</c:v>
                </c:pt>
                <c:pt idx="3197">
                  <c:v>50940</c:v>
                </c:pt>
                <c:pt idx="3198">
                  <c:v>50963.199999999997</c:v>
                </c:pt>
                <c:pt idx="3199">
                  <c:v>50980.7</c:v>
                </c:pt>
                <c:pt idx="3200">
                  <c:v>50998.3</c:v>
                </c:pt>
                <c:pt idx="3201">
                  <c:v>51022</c:v>
                </c:pt>
                <c:pt idx="3202">
                  <c:v>51039.8</c:v>
                </c:pt>
                <c:pt idx="3203">
                  <c:v>51057.8</c:v>
                </c:pt>
                <c:pt idx="3204">
                  <c:v>51075.8</c:v>
                </c:pt>
                <c:pt idx="3205">
                  <c:v>51093.9</c:v>
                </c:pt>
                <c:pt idx="3206">
                  <c:v>51124.1</c:v>
                </c:pt>
                <c:pt idx="3207">
                  <c:v>51148.4</c:v>
                </c:pt>
                <c:pt idx="3208">
                  <c:v>51166.6</c:v>
                </c:pt>
                <c:pt idx="3209">
                  <c:v>51184.9</c:v>
                </c:pt>
                <c:pt idx="3210">
                  <c:v>51203.1</c:v>
                </c:pt>
                <c:pt idx="3211">
                  <c:v>51221.3</c:v>
                </c:pt>
                <c:pt idx="3212">
                  <c:v>51245.8</c:v>
                </c:pt>
                <c:pt idx="3213">
                  <c:v>51270.6</c:v>
                </c:pt>
                <c:pt idx="3214">
                  <c:v>51283.1</c:v>
                </c:pt>
                <c:pt idx="3215">
                  <c:v>51302</c:v>
                </c:pt>
                <c:pt idx="3216">
                  <c:v>51321</c:v>
                </c:pt>
                <c:pt idx="3217">
                  <c:v>51346.6</c:v>
                </c:pt>
                <c:pt idx="3218">
                  <c:v>51378.9</c:v>
                </c:pt>
                <c:pt idx="3219">
                  <c:v>51398.400000000001</c:v>
                </c:pt>
                <c:pt idx="3220">
                  <c:v>51418</c:v>
                </c:pt>
                <c:pt idx="3221">
                  <c:v>51437.7</c:v>
                </c:pt>
                <c:pt idx="3222">
                  <c:v>51464.1</c:v>
                </c:pt>
                <c:pt idx="3223">
                  <c:v>51483.9</c:v>
                </c:pt>
                <c:pt idx="3224">
                  <c:v>51510.400000000001</c:v>
                </c:pt>
                <c:pt idx="3225">
                  <c:v>51523.6</c:v>
                </c:pt>
                <c:pt idx="3226">
                  <c:v>51550.1</c:v>
                </c:pt>
                <c:pt idx="3227">
                  <c:v>51570</c:v>
                </c:pt>
                <c:pt idx="3228">
                  <c:v>51596.6</c:v>
                </c:pt>
                <c:pt idx="3229">
                  <c:v>51623</c:v>
                </c:pt>
                <c:pt idx="3230">
                  <c:v>51642.8</c:v>
                </c:pt>
                <c:pt idx="3231">
                  <c:v>51662.6</c:v>
                </c:pt>
                <c:pt idx="3232">
                  <c:v>51688.800000000003</c:v>
                </c:pt>
                <c:pt idx="3233">
                  <c:v>51715.3</c:v>
                </c:pt>
                <c:pt idx="3234">
                  <c:v>51735.3</c:v>
                </c:pt>
                <c:pt idx="3235">
                  <c:v>51762.2</c:v>
                </c:pt>
                <c:pt idx="3236">
                  <c:v>51775.7</c:v>
                </c:pt>
                <c:pt idx="3237">
                  <c:v>51796.1</c:v>
                </c:pt>
                <c:pt idx="3238">
                  <c:v>51823.3</c:v>
                </c:pt>
                <c:pt idx="3239">
                  <c:v>51850.7</c:v>
                </c:pt>
                <c:pt idx="3240">
                  <c:v>51878</c:v>
                </c:pt>
                <c:pt idx="3241">
                  <c:v>51891.6</c:v>
                </c:pt>
                <c:pt idx="3242">
                  <c:v>51918.8</c:v>
                </c:pt>
                <c:pt idx="3243">
                  <c:v>51939.1</c:v>
                </c:pt>
                <c:pt idx="3244">
                  <c:v>51972.800000000003</c:v>
                </c:pt>
                <c:pt idx="3245">
                  <c:v>51992.800000000003</c:v>
                </c:pt>
                <c:pt idx="3246">
                  <c:v>52006</c:v>
                </c:pt>
                <c:pt idx="3247">
                  <c:v>52032.3</c:v>
                </c:pt>
                <c:pt idx="3248">
                  <c:v>52051.7</c:v>
                </c:pt>
                <c:pt idx="3249">
                  <c:v>52077.3</c:v>
                </c:pt>
                <c:pt idx="3250">
                  <c:v>52102.400000000001</c:v>
                </c:pt>
                <c:pt idx="3251">
                  <c:v>52114.7</c:v>
                </c:pt>
                <c:pt idx="3252">
                  <c:v>52139</c:v>
                </c:pt>
                <c:pt idx="3253">
                  <c:v>52156.9</c:v>
                </c:pt>
                <c:pt idx="3254">
                  <c:v>52186.400000000001</c:v>
                </c:pt>
                <c:pt idx="3255">
                  <c:v>52198.2</c:v>
                </c:pt>
                <c:pt idx="3256">
                  <c:v>52221.7</c:v>
                </c:pt>
                <c:pt idx="3257">
                  <c:v>52233.3</c:v>
                </c:pt>
                <c:pt idx="3258">
                  <c:v>52256.6</c:v>
                </c:pt>
                <c:pt idx="3259">
                  <c:v>52279.6</c:v>
                </c:pt>
                <c:pt idx="3260">
                  <c:v>52302.5</c:v>
                </c:pt>
                <c:pt idx="3261">
                  <c:v>52319.5</c:v>
                </c:pt>
                <c:pt idx="3262">
                  <c:v>52336.4</c:v>
                </c:pt>
                <c:pt idx="3263">
                  <c:v>52353.2</c:v>
                </c:pt>
                <c:pt idx="3264">
                  <c:v>52380.9</c:v>
                </c:pt>
                <c:pt idx="3265">
                  <c:v>52397.3</c:v>
                </c:pt>
                <c:pt idx="3266">
                  <c:v>52413.5</c:v>
                </c:pt>
                <c:pt idx="3267">
                  <c:v>52429.599999999999</c:v>
                </c:pt>
                <c:pt idx="3268">
                  <c:v>52440.2</c:v>
                </c:pt>
                <c:pt idx="3269">
                  <c:v>52466.5</c:v>
                </c:pt>
                <c:pt idx="3270">
                  <c:v>52482</c:v>
                </c:pt>
                <c:pt idx="3271">
                  <c:v>52502.3</c:v>
                </c:pt>
                <c:pt idx="3272">
                  <c:v>52522.3</c:v>
                </c:pt>
                <c:pt idx="3273">
                  <c:v>52537.1</c:v>
                </c:pt>
                <c:pt idx="3274">
                  <c:v>52556.4</c:v>
                </c:pt>
                <c:pt idx="3275">
                  <c:v>52570.7</c:v>
                </c:pt>
                <c:pt idx="3276">
                  <c:v>52589.3</c:v>
                </c:pt>
                <c:pt idx="3277">
                  <c:v>52598.400000000001</c:v>
                </c:pt>
                <c:pt idx="3278">
                  <c:v>52616.4</c:v>
                </c:pt>
                <c:pt idx="3279">
                  <c:v>52629.599999999999</c:v>
                </c:pt>
                <c:pt idx="3280">
                  <c:v>52646.9</c:v>
                </c:pt>
                <c:pt idx="3281">
                  <c:v>52663.8</c:v>
                </c:pt>
                <c:pt idx="3282">
                  <c:v>52672.2</c:v>
                </c:pt>
                <c:pt idx="3283">
                  <c:v>52688.6</c:v>
                </c:pt>
                <c:pt idx="3284">
                  <c:v>52704.800000000003</c:v>
                </c:pt>
                <c:pt idx="3285">
                  <c:v>52720.7</c:v>
                </c:pt>
                <c:pt idx="3286">
                  <c:v>52736.3</c:v>
                </c:pt>
                <c:pt idx="3287">
                  <c:v>52744.1</c:v>
                </c:pt>
                <c:pt idx="3288">
                  <c:v>52759.3</c:v>
                </c:pt>
                <c:pt idx="3289">
                  <c:v>52770.7</c:v>
                </c:pt>
                <c:pt idx="3290">
                  <c:v>52785.599999999999</c:v>
                </c:pt>
                <c:pt idx="3291">
                  <c:v>52796.7</c:v>
                </c:pt>
                <c:pt idx="3292">
                  <c:v>52811.4</c:v>
                </c:pt>
                <c:pt idx="3293">
                  <c:v>52822.2</c:v>
                </c:pt>
                <c:pt idx="3294">
                  <c:v>52829.5</c:v>
                </c:pt>
                <c:pt idx="3295">
                  <c:v>52847.4</c:v>
                </c:pt>
                <c:pt idx="3296">
                  <c:v>52861.599999999999</c:v>
                </c:pt>
                <c:pt idx="3297">
                  <c:v>52872.3</c:v>
                </c:pt>
                <c:pt idx="3298">
                  <c:v>52882.8</c:v>
                </c:pt>
                <c:pt idx="3299">
                  <c:v>52893.4</c:v>
                </c:pt>
                <c:pt idx="3300">
                  <c:v>52907.5</c:v>
                </c:pt>
                <c:pt idx="3301">
                  <c:v>52921.5</c:v>
                </c:pt>
                <c:pt idx="3302">
                  <c:v>52935.6</c:v>
                </c:pt>
                <c:pt idx="3303">
                  <c:v>52942.6</c:v>
                </c:pt>
                <c:pt idx="3304">
                  <c:v>52956.7</c:v>
                </c:pt>
                <c:pt idx="3305">
                  <c:v>52967.3</c:v>
                </c:pt>
                <c:pt idx="3306">
                  <c:v>52985.1</c:v>
                </c:pt>
                <c:pt idx="3307">
                  <c:v>52992.3</c:v>
                </c:pt>
                <c:pt idx="3308">
                  <c:v>53003</c:v>
                </c:pt>
                <c:pt idx="3309">
                  <c:v>53013.9</c:v>
                </c:pt>
                <c:pt idx="3310">
                  <c:v>53028.4</c:v>
                </c:pt>
                <c:pt idx="3311">
                  <c:v>53042.9</c:v>
                </c:pt>
                <c:pt idx="3312">
                  <c:v>53057.2</c:v>
                </c:pt>
                <c:pt idx="3313">
                  <c:v>53067.8</c:v>
                </c:pt>
                <c:pt idx="3314">
                  <c:v>53078.400000000001</c:v>
                </c:pt>
                <c:pt idx="3315">
                  <c:v>53088.800000000003</c:v>
                </c:pt>
                <c:pt idx="3316">
                  <c:v>53106.2</c:v>
                </c:pt>
                <c:pt idx="3317">
                  <c:v>53116.5</c:v>
                </c:pt>
                <c:pt idx="3318">
                  <c:v>53126.8</c:v>
                </c:pt>
                <c:pt idx="3319">
                  <c:v>53137.1</c:v>
                </c:pt>
                <c:pt idx="3320">
                  <c:v>53147.4</c:v>
                </c:pt>
                <c:pt idx="3321">
                  <c:v>53161</c:v>
                </c:pt>
                <c:pt idx="3322">
                  <c:v>53174.5</c:v>
                </c:pt>
                <c:pt idx="3323">
                  <c:v>53184.7</c:v>
                </c:pt>
                <c:pt idx="3324">
                  <c:v>53198.3</c:v>
                </c:pt>
                <c:pt idx="3325">
                  <c:v>53211.9</c:v>
                </c:pt>
                <c:pt idx="3326">
                  <c:v>53222.1</c:v>
                </c:pt>
                <c:pt idx="3327">
                  <c:v>53235.7</c:v>
                </c:pt>
                <c:pt idx="3328">
                  <c:v>53246</c:v>
                </c:pt>
                <c:pt idx="3329">
                  <c:v>53252.800000000003</c:v>
                </c:pt>
                <c:pt idx="3330">
                  <c:v>53266.6</c:v>
                </c:pt>
                <c:pt idx="3331">
                  <c:v>53283.9</c:v>
                </c:pt>
                <c:pt idx="3332">
                  <c:v>53294.400000000001</c:v>
                </c:pt>
                <c:pt idx="3333">
                  <c:v>53305</c:v>
                </c:pt>
                <c:pt idx="3334">
                  <c:v>53315.6</c:v>
                </c:pt>
                <c:pt idx="3335">
                  <c:v>53326.3</c:v>
                </c:pt>
                <c:pt idx="3336">
                  <c:v>53340.7</c:v>
                </c:pt>
                <c:pt idx="3337">
                  <c:v>53355.199999999997</c:v>
                </c:pt>
                <c:pt idx="3338">
                  <c:v>53366.3</c:v>
                </c:pt>
                <c:pt idx="3339">
                  <c:v>53381.1</c:v>
                </c:pt>
                <c:pt idx="3340">
                  <c:v>53388.6</c:v>
                </c:pt>
                <c:pt idx="3341">
                  <c:v>53407.7</c:v>
                </c:pt>
                <c:pt idx="3342">
                  <c:v>53423.1</c:v>
                </c:pt>
                <c:pt idx="3343">
                  <c:v>53434.9</c:v>
                </c:pt>
                <c:pt idx="3344">
                  <c:v>53450.8</c:v>
                </c:pt>
                <c:pt idx="3345">
                  <c:v>53462.8</c:v>
                </c:pt>
                <c:pt idx="3346">
                  <c:v>53474.8</c:v>
                </c:pt>
                <c:pt idx="3347">
                  <c:v>53490.9</c:v>
                </c:pt>
                <c:pt idx="3348">
                  <c:v>53502.9</c:v>
                </c:pt>
                <c:pt idx="3349">
                  <c:v>53515.1</c:v>
                </c:pt>
                <c:pt idx="3350">
                  <c:v>53531.3</c:v>
                </c:pt>
                <c:pt idx="3351">
                  <c:v>53547.7</c:v>
                </c:pt>
                <c:pt idx="3352">
                  <c:v>53560</c:v>
                </c:pt>
                <c:pt idx="3353">
                  <c:v>53580.800000000003</c:v>
                </c:pt>
                <c:pt idx="3354">
                  <c:v>53589.2</c:v>
                </c:pt>
                <c:pt idx="3355">
                  <c:v>53606.1</c:v>
                </c:pt>
                <c:pt idx="3356">
                  <c:v>53618.9</c:v>
                </c:pt>
                <c:pt idx="3357">
                  <c:v>53636.2</c:v>
                </c:pt>
                <c:pt idx="3358">
                  <c:v>53649.4</c:v>
                </c:pt>
                <c:pt idx="3359">
                  <c:v>53667.1</c:v>
                </c:pt>
                <c:pt idx="3360">
                  <c:v>53676.1</c:v>
                </c:pt>
                <c:pt idx="3361">
                  <c:v>53694.2</c:v>
                </c:pt>
                <c:pt idx="3362">
                  <c:v>53708.1</c:v>
                </c:pt>
                <c:pt idx="3363">
                  <c:v>53731.5</c:v>
                </c:pt>
                <c:pt idx="3364">
                  <c:v>53745.9</c:v>
                </c:pt>
                <c:pt idx="3365">
                  <c:v>53760.4</c:v>
                </c:pt>
                <c:pt idx="3366">
                  <c:v>53780.1</c:v>
                </c:pt>
                <c:pt idx="3367">
                  <c:v>53795.199999999997</c:v>
                </c:pt>
                <c:pt idx="3368">
                  <c:v>53810.5</c:v>
                </c:pt>
                <c:pt idx="3369">
                  <c:v>53831.3</c:v>
                </c:pt>
                <c:pt idx="3370">
                  <c:v>53847.199999999997</c:v>
                </c:pt>
                <c:pt idx="3371">
                  <c:v>53863.4</c:v>
                </c:pt>
                <c:pt idx="3372">
                  <c:v>53879.8</c:v>
                </c:pt>
                <c:pt idx="3373">
                  <c:v>53907.9</c:v>
                </c:pt>
                <c:pt idx="3374">
                  <c:v>53931.199999999997</c:v>
                </c:pt>
                <c:pt idx="3375">
                  <c:v>53943.199999999997</c:v>
                </c:pt>
                <c:pt idx="3376">
                  <c:v>53967.7</c:v>
                </c:pt>
                <c:pt idx="3377">
                  <c:v>53993</c:v>
                </c:pt>
                <c:pt idx="3378">
                  <c:v>54012.4</c:v>
                </c:pt>
                <c:pt idx="3379">
                  <c:v>54039</c:v>
                </c:pt>
                <c:pt idx="3380">
                  <c:v>54059.4</c:v>
                </c:pt>
                <c:pt idx="3381">
                  <c:v>54080.1</c:v>
                </c:pt>
                <c:pt idx="3382">
                  <c:v>54101.3</c:v>
                </c:pt>
                <c:pt idx="3383">
                  <c:v>54130</c:v>
                </c:pt>
                <c:pt idx="3384">
                  <c:v>54152</c:v>
                </c:pt>
                <c:pt idx="3385">
                  <c:v>54174.3</c:v>
                </c:pt>
                <c:pt idx="3386">
                  <c:v>54204.6</c:v>
                </c:pt>
                <c:pt idx="3387">
                  <c:v>54235.4</c:v>
                </c:pt>
                <c:pt idx="3388">
                  <c:v>54258.9</c:v>
                </c:pt>
                <c:pt idx="3389">
                  <c:v>54282.7</c:v>
                </c:pt>
                <c:pt idx="3390">
                  <c:v>54314.8</c:v>
                </c:pt>
                <c:pt idx="3391">
                  <c:v>54347.5</c:v>
                </c:pt>
                <c:pt idx="3392">
                  <c:v>54372.7</c:v>
                </c:pt>
                <c:pt idx="3393">
                  <c:v>54408.4</c:v>
                </c:pt>
                <c:pt idx="3394">
                  <c:v>54436.5</c:v>
                </c:pt>
                <c:pt idx="3395">
                  <c:v>54465.7</c:v>
                </c:pt>
                <c:pt idx="3396">
                  <c:v>54495.7</c:v>
                </c:pt>
                <c:pt idx="3397">
                  <c:v>54536.7</c:v>
                </c:pt>
                <c:pt idx="3398">
                  <c:v>54568</c:v>
                </c:pt>
                <c:pt idx="3399">
                  <c:v>54599.6</c:v>
                </c:pt>
                <c:pt idx="3400">
                  <c:v>54631.3</c:v>
                </c:pt>
                <c:pt idx="3401">
                  <c:v>54673.4</c:v>
                </c:pt>
                <c:pt idx="3402">
                  <c:v>54704.800000000003</c:v>
                </c:pt>
                <c:pt idx="3403">
                  <c:v>54745.8</c:v>
                </c:pt>
                <c:pt idx="3404">
                  <c:v>54775.9</c:v>
                </c:pt>
                <c:pt idx="3405">
                  <c:v>54805.1</c:v>
                </c:pt>
                <c:pt idx="3406">
                  <c:v>54833.4</c:v>
                </c:pt>
                <c:pt idx="3407">
                  <c:v>54860.4</c:v>
                </c:pt>
                <c:pt idx="3408">
                  <c:v>54894.5</c:v>
                </c:pt>
                <c:pt idx="3409">
                  <c:v>54919.5</c:v>
                </c:pt>
                <c:pt idx="3410">
                  <c:v>54952.6</c:v>
                </c:pt>
                <c:pt idx="3411">
                  <c:v>54977.3</c:v>
                </c:pt>
                <c:pt idx="3412">
                  <c:v>55001.8</c:v>
                </c:pt>
                <c:pt idx="3413">
                  <c:v>55026.1</c:v>
                </c:pt>
                <c:pt idx="3414">
                  <c:v>55058.1</c:v>
                </c:pt>
                <c:pt idx="3415">
                  <c:v>55081.9</c:v>
                </c:pt>
                <c:pt idx="3416">
                  <c:v>55105.4</c:v>
                </c:pt>
                <c:pt idx="3417">
                  <c:v>55136.2</c:v>
                </c:pt>
                <c:pt idx="3418">
                  <c:v>55166.5</c:v>
                </c:pt>
                <c:pt idx="3419">
                  <c:v>55188.800000000003</c:v>
                </c:pt>
                <c:pt idx="3420">
                  <c:v>55210.7</c:v>
                </c:pt>
                <c:pt idx="3421">
                  <c:v>55232.2</c:v>
                </c:pt>
                <c:pt idx="3422">
                  <c:v>55260.2</c:v>
                </c:pt>
                <c:pt idx="3423">
                  <c:v>55274</c:v>
                </c:pt>
                <c:pt idx="3424">
                  <c:v>55300.7</c:v>
                </c:pt>
                <c:pt idx="3425">
                  <c:v>55326.6</c:v>
                </c:pt>
                <c:pt idx="3426">
                  <c:v>55351.5</c:v>
                </c:pt>
                <c:pt idx="3427">
                  <c:v>55369.5</c:v>
                </c:pt>
                <c:pt idx="3428">
                  <c:v>55392.6</c:v>
                </c:pt>
                <c:pt idx="3429">
                  <c:v>55409.2</c:v>
                </c:pt>
                <c:pt idx="3430">
                  <c:v>55425.1</c:v>
                </c:pt>
                <c:pt idx="3431">
                  <c:v>55440.4</c:v>
                </c:pt>
                <c:pt idx="3432">
                  <c:v>55460.2</c:v>
                </c:pt>
                <c:pt idx="3433">
                  <c:v>55479.4</c:v>
                </c:pt>
                <c:pt idx="3434">
                  <c:v>55497.9</c:v>
                </c:pt>
                <c:pt idx="3435">
                  <c:v>55511.4</c:v>
                </c:pt>
                <c:pt idx="3436">
                  <c:v>55528.9</c:v>
                </c:pt>
                <c:pt idx="3437">
                  <c:v>55541.8</c:v>
                </c:pt>
                <c:pt idx="3438">
                  <c:v>55554.3</c:v>
                </c:pt>
                <c:pt idx="3439">
                  <c:v>55566.6</c:v>
                </c:pt>
                <c:pt idx="3440">
                  <c:v>55582.6</c:v>
                </c:pt>
                <c:pt idx="3441">
                  <c:v>55594.400000000001</c:v>
                </c:pt>
                <c:pt idx="3442">
                  <c:v>55609.7</c:v>
                </c:pt>
                <c:pt idx="3443">
                  <c:v>55624.7</c:v>
                </c:pt>
                <c:pt idx="3444">
                  <c:v>55635.8</c:v>
                </c:pt>
                <c:pt idx="3445">
                  <c:v>55650.400000000001</c:v>
                </c:pt>
                <c:pt idx="3446">
                  <c:v>55661.2</c:v>
                </c:pt>
                <c:pt idx="3447">
                  <c:v>55668.3</c:v>
                </c:pt>
                <c:pt idx="3448">
                  <c:v>55678.9</c:v>
                </c:pt>
                <c:pt idx="3449">
                  <c:v>55692.9</c:v>
                </c:pt>
                <c:pt idx="3450">
                  <c:v>55706.8</c:v>
                </c:pt>
                <c:pt idx="3451">
                  <c:v>55720.7</c:v>
                </c:pt>
                <c:pt idx="3452">
                  <c:v>55731.1</c:v>
                </c:pt>
                <c:pt idx="3453">
                  <c:v>55748.3</c:v>
                </c:pt>
                <c:pt idx="3454">
                  <c:v>55755.3</c:v>
                </c:pt>
                <c:pt idx="3455">
                  <c:v>55769.2</c:v>
                </c:pt>
                <c:pt idx="3456">
                  <c:v>55779.7</c:v>
                </c:pt>
                <c:pt idx="3457">
                  <c:v>55790.3</c:v>
                </c:pt>
                <c:pt idx="3458">
                  <c:v>55808.1</c:v>
                </c:pt>
                <c:pt idx="3459">
                  <c:v>55826.3</c:v>
                </c:pt>
                <c:pt idx="3460">
                  <c:v>55841.1</c:v>
                </c:pt>
                <c:pt idx="3461">
                  <c:v>55852.4</c:v>
                </c:pt>
                <c:pt idx="3462">
                  <c:v>55871.4</c:v>
                </c:pt>
                <c:pt idx="3463">
                  <c:v>55886.5</c:v>
                </c:pt>
                <c:pt idx="3464">
                  <c:v>55901.599999999999</c:v>
                </c:pt>
                <c:pt idx="3465">
                  <c:v>55916.7</c:v>
                </c:pt>
                <c:pt idx="3466">
                  <c:v>55931.7</c:v>
                </c:pt>
                <c:pt idx="3467">
                  <c:v>55942.9</c:v>
                </c:pt>
                <c:pt idx="3468">
                  <c:v>55954.2</c:v>
                </c:pt>
                <c:pt idx="3469">
                  <c:v>55969.1</c:v>
                </c:pt>
                <c:pt idx="3470">
                  <c:v>55980.3</c:v>
                </c:pt>
                <c:pt idx="3471">
                  <c:v>55995.199999999997</c:v>
                </c:pt>
                <c:pt idx="3472">
                  <c:v>56006.400000000001</c:v>
                </c:pt>
                <c:pt idx="3473">
                  <c:v>56021.3</c:v>
                </c:pt>
                <c:pt idx="3474">
                  <c:v>56032.4</c:v>
                </c:pt>
                <c:pt idx="3475">
                  <c:v>56043.6</c:v>
                </c:pt>
                <c:pt idx="3476">
                  <c:v>56054.7</c:v>
                </c:pt>
                <c:pt idx="3477">
                  <c:v>56065.8</c:v>
                </c:pt>
                <c:pt idx="3478">
                  <c:v>56077</c:v>
                </c:pt>
                <c:pt idx="3479">
                  <c:v>56091.8</c:v>
                </c:pt>
                <c:pt idx="3480">
                  <c:v>56102.9</c:v>
                </c:pt>
                <c:pt idx="3481">
                  <c:v>56114</c:v>
                </c:pt>
                <c:pt idx="3482">
                  <c:v>56125.2</c:v>
                </c:pt>
                <c:pt idx="3483">
                  <c:v>56136.3</c:v>
                </c:pt>
                <c:pt idx="3484">
                  <c:v>56151.1</c:v>
                </c:pt>
                <c:pt idx="3485">
                  <c:v>56166</c:v>
                </c:pt>
                <c:pt idx="3486">
                  <c:v>56180.800000000003</c:v>
                </c:pt>
                <c:pt idx="3487">
                  <c:v>56192</c:v>
                </c:pt>
                <c:pt idx="3488">
                  <c:v>56203.1</c:v>
                </c:pt>
                <c:pt idx="3489">
                  <c:v>56214.3</c:v>
                </c:pt>
                <c:pt idx="3490">
                  <c:v>56229.2</c:v>
                </c:pt>
                <c:pt idx="3491">
                  <c:v>56240.4</c:v>
                </c:pt>
                <c:pt idx="3492">
                  <c:v>56255.3</c:v>
                </c:pt>
                <c:pt idx="3493">
                  <c:v>56262.8</c:v>
                </c:pt>
                <c:pt idx="3494">
                  <c:v>56277.8</c:v>
                </c:pt>
                <c:pt idx="3495">
                  <c:v>56289</c:v>
                </c:pt>
                <c:pt idx="3496">
                  <c:v>56304.1</c:v>
                </c:pt>
                <c:pt idx="3497">
                  <c:v>56319</c:v>
                </c:pt>
                <c:pt idx="3498">
                  <c:v>56333.8</c:v>
                </c:pt>
                <c:pt idx="3499">
                  <c:v>56344.800000000003</c:v>
                </c:pt>
                <c:pt idx="3500">
                  <c:v>56355.8</c:v>
                </c:pt>
                <c:pt idx="3501">
                  <c:v>56370.3</c:v>
                </c:pt>
                <c:pt idx="3502">
                  <c:v>56384.800000000003</c:v>
                </c:pt>
                <c:pt idx="3503">
                  <c:v>56395.6</c:v>
                </c:pt>
                <c:pt idx="3504">
                  <c:v>56406.400000000001</c:v>
                </c:pt>
                <c:pt idx="3505">
                  <c:v>56420.800000000003</c:v>
                </c:pt>
                <c:pt idx="3506">
                  <c:v>56431.6</c:v>
                </c:pt>
                <c:pt idx="3507">
                  <c:v>56445.9</c:v>
                </c:pt>
                <c:pt idx="3508">
                  <c:v>56460.4</c:v>
                </c:pt>
                <c:pt idx="3509">
                  <c:v>56474.8</c:v>
                </c:pt>
                <c:pt idx="3510">
                  <c:v>56485.7</c:v>
                </c:pt>
                <c:pt idx="3511">
                  <c:v>56496.6</c:v>
                </c:pt>
                <c:pt idx="3512">
                  <c:v>56511.199999999997</c:v>
                </c:pt>
                <c:pt idx="3513">
                  <c:v>56526</c:v>
                </c:pt>
                <c:pt idx="3514">
                  <c:v>56537.1</c:v>
                </c:pt>
                <c:pt idx="3515">
                  <c:v>56552.1</c:v>
                </c:pt>
                <c:pt idx="3516">
                  <c:v>56563.4</c:v>
                </c:pt>
                <c:pt idx="3517">
                  <c:v>56574.8</c:v>
                </c:pt>
                <c:pt idx="3518">
                  <c:v>56590.2</c:v>
                </c:pt>
                <c:pt idx="3519">
                  <c:v>56601.9</c:v>
                </c:pt>
                <c:pt idx="3520">
                  <c:v>56617.599999999999</c:v>
                </c:pt>
                <c:pt idx="3521">
                  <c:v>56629.599999999999</c:v>
                </c:pt>
                <c:pt idx="3522">
                  <c:v>56645.8</c:v>
                </c:pt>
                <c:pt idx="3523">
                  <c:v>56658.1</c:v>
                </c:pt>
                <c:pt idx="3524">
                  <c:v>56674.7</c:v>
                </c:pt>
                <c:pt idx="3525">
                  <c:v>56687.4</c:v>
                </c:pt>
                <c:pt idx="3526">
                  <c:v>56704.5</c:v>
                </c:pt>
                <c:pt idx="3527">
                  <c:v>56713.2</c:v>
                </c:pt>
                <c:pt idx="3528">
                  <c:v>56730.8</c:v>
                </c:pt>
                <c:pt idx="3529">
                  <c:v>56748.5</c:v>
                </c:pt>
                <c:pt idx="3530">
                  <c:v>56766.400000000001</c:v>
                </c:pt>
                <c:pt idx="3531">
                  <c:v>56780</c:v>
                </c:pt>
                <c:pt idx="3532">
                  <c:v>56798.3</c:v>
                </c:pt>
                <c:pt idx="3533">
                  <c:v>56816.9</c:v>
                </c:pt>
                <c:pt idx="3534">
                  <c:v>56830.9</c:v>
                </c:pt>
                <c:pt idx="3535">
                  <c:v>56849.8</c:v>
                </c:pt>
                <c:pt idx="3536">
                  <c:v>56864.2</c:v>
                </c:pt>
                <c:pt idx="3537">
                  <c:v>56878.7</c:v>
                </c:pt>
                <c:pt idx="3538">
                  <c:v>56898.3</c:v>
                </c:pt>
                <c:pt idx="3539">
                  <c:v>56913.1</c:v>
                </c:pt>
                <c:pt idx="3540">
                  <c:v>56928.1</c:v>
                </c:pt>
                <c:pt idx="3541">
                  <c:v>56948.4</c:v>
                </c:pt>
                <c:pt idx="3542">
                  <c:v>56969</c:v>
                </c:pt>
                <c:pt idx="3543">
                  <c:v>56979.4</c:v>
                </c:pt>
                <c:pt idx="3544">
                  <c:v>57000.4</c:v>
                </c:pt>
                <c:pt idx="3545">
                  <c:v>57027.1</c:v>
                </c:pt>
                <c:pt idx="3546">
                  <c:v>57048.800000000003</c:v>
                </c:pt>
                <c:pt idx="3547">
                  <c:v>57059.8</c:v>
                </c:pt>
                <c:pt idx="3548">
                  <c:v>57082.1</c:v>
                </c:pt>
                <c:pt idx="3549">
                  <c:v>57099</c:v>
                </c:pt>
                <c:pt idx="3550">
                  <c:v>57121.9</c:v>
                </c:pt>
                <c:pt idx="3551">
                  <c:v>57145.1</c:v>
                </c:pt>
                <c:pt idx="3552">
                  <c:v>57162.8</c:v>
                </c:pt>
                <c:pt idx="3553">
                  <c:v>57186.7</c:v>
                </c:pt>
                <c:pt idx="3554">
                  <c:v>57198.9</c:v>
                </c:pt>
                <c:pt idx="3555">
                  <c:v>57229.8</c:v>
                </c:pt>
                <c:pt idx="3556">
                  <c:v>57255.4</c:v>
                </c:pt>
                <c:pt idx="3557">
                  <c:v>57281.7</c:v>
                </c:pt>
                <c:pt idx="3558">
                  <c:v>57295.1</c:v>
                </c:pt>
                <c:pt idx="3559">
                  <c:v>57322.400000000001</c:v>
                </c:pt>
                <c:pt idx="3560">
                  <c:v>57343.3</c:v>
                </c:pt>
                <c:pt idx="3561">
                  <c:v>57371.8</c:v>
                </c:pt>
                <c:pt idx="3562">
                  <c:v>57408.1</c:v>
                </c:pt>
                <c:pt idx="3563">
                  <c:v>57422.9</c:v>
                </c:pt>
                <c:pt idx="3564">
                  <c:v>57445.4</c:v>
                </c:pt>
                <c:pt idx="3565">
                  <c:v>57468.1</c:v>
                </c:pt>
                <c:pt idx="3566">
                  <c:v>57506.7</c:v>
                </c:pt>
                <c:pt idx="3567">
                  <c:v>57530.2</c:v>
                </c:pt>
                <c:pt idx="3568">
                  <c:v>57562</c:v>
                </c:pt>
                <c:pt idx="3569">
                  <c:v>57586.1</c:v>
                </c:pt>
                <c:pt idx="3570">
                  <c:v>57618.6</c:v>
                </c:pt>
                <c:pt idx="3571">
                  <c:v>57643.5</c:v>
                </c:pt>
                <c:pt idx="3572">
                  <c:v>57687.8</c:v>
                </c:pt>
                <c:pt idx="3573">
                  <c:v>57706.3</c:v>
                </c:pt>
                <c:pt idx="3574">
                  <c:v>57744.6</c:v>
                </c:pt>
                <c:pt idx="3575">
                  <c:v>57774.1</c:v>
                </c:pt>
                <c:pt idx="3576">
                  <c:v>57814.400000000001</c:v>
                </c:pt>
                <c:pt idx="3577">
                  <c:v>57845.1</c:v>
                </c:pt>
                <c:pt idx="3578">
                  <c:v>57886.2</c:v>
                </c:pt>
                <c:pt idx="3579">
                  <c:v>57906.7</c:v>
                </c:pt>
                <c:pt idx="3580">
                  <c:v>57947.6</c:v>
                </c:pt>
                <c:pt idx="3581">
                  <c:v>57987.9</c:v>
                </c:pt>
                <c:pt idx="3582">
                  <c:v>58027.3</c:v>
                </c:pt>
                <c:pt idx="3583">
                  <c:v>58065.2</c:v>
                </c:pt>
                <c:pt idx="3584">
                  <c:v>58092.6</c:v>
                </c:pt>
                <c:pt idx="3585">
                  <c:v>58118.8</c:v>
                </c:pt>
                <c:pt idx="3586">
                  <c:v>58151.7</c:v>
                </c:pt>
                <c:pt idx="3587">
                  <c:v>58174.7</c:v>
                </c:pt>
                <c:pt idx="3588">
                  <c:v>58203.8</c:v>
                </c:pt>
                <c:pt idx="3589">
                  <c:v>58232.1</c:v>
                </c:pt>
                <c:pt idx="3590">
                  <c:v>58246</c:v>
                </c:pt>
                <c:pt idx="3591">
                  <c:v>58273.2</c:v>
                </c:pt>
                <c:pt idx="3592">
                  <c:v>58293.2</c:v>
                </c:pt>
                <c:pt idx="3593">
                  <c:v>58325.599999999999</c:v>
                </c:pt>
                <c:pt idx="3594">
                  <c:v>58344.6</c:v>
                </c:pt>
                <c:pt idx="3595">
                  <c:v>58369.4</c:v>
                </c:pt>
                <c:pt idx="3596">
                  <c:v>58387.6</c:v>
                </c:pt>
                <c:pt idx="3597">
                  <c:v>58411.5</c:v>
                </c:pt>
                <c:pt idx="3598">
                  <c:v>58429.1</c:v>
                </c:pt>
                <c:pt idx="3599">
                  <c:v>58452.1</c:v>
                </c:pt>
                <c:pt idx="3600">
                  <c:v>58463.4</c:v>
                </c:pt>
                <c:pt idx="3601">
                  <c:v>58485.8</c:v>
                </c:pt>
                <c:pt idx="3602">
                  <c:v>58502.400000000001</c:v>
                </c:pt>
                <c:pt idx="3603">
                  <c:v>58524.2</c:v>
                </c:pt>
                <c:pt idx="3604">
                  <c:v>58545.7</c:v>
                </c:pt>
                <c:pt idx="3605">
                  <c:v>58561.599999999999</c:v>
                </c:pt>
                <c:pt idx="3606">
                  <c:v>58577.4</c:v>
                </c:pt>
                <c:pt idx="3607">
                  <c:v>58598.3</c:v>
                </c:pt>
                <c:pt idx="3608">
                  <c:v>58619.1</c:v>
                </c:pt>
                <c:pt idx="3609">
                  <c:v>58639.7</c:v>
                </c:pt>
                <c:pt idx="3610">
                  <c:v>58655.1</c:v>
                </c:pt>
                <c:pt idx="3611">
                  <c:v>58670.400000000001</c:v>
                </c:pt>
                <c:pt idx="3612">
                  <c:v>58685.5</c:v>
                </c:pt>
                <c:pt idx="3613">
                  <c:v>58705.5</c:v>
                </c:pt>
                <c:pt idx="3614">
                  <c:v>58725.2</c:v>
                </c:pt>
                <c:pt idx="3615">
                  <c:v>58744.6</c:v>
                </c:pt>
                <c:pt idx="3616">
                  <c:v>58759.1</c:v>
                </c:pt>
                <c:pt idx="3617">
                  <c:v>58778.1</c:v>
                </c:pt>
                <c:pt idx="3618">
                  <c:v>58797</c:v>
                </c:pt>
                <c:pt idx="3619">
                  <c:v>58811</c:v>
                </c:pt>
                <c:pt idx="3620">
                  <c:v>58824.9</c:v>
                </c:pt>
                <c:pt idx="3621">
                  <c:v>58838.7</c:v>
                </c:pt>
                <c:pt idx="3622">
                  <c:v>58856.9</c:v>
                </c:pt>
                <c:pt idx="3623">
                  <c:v>58879.3</c:v>
                </c:pt>
                <c:pt idx="3624">
                  <c:v>58892.7</c:v>
                </c:pt>
                <c:pt idx="3625">
                  <c:v>58906</c:v>
                </c:pt>
                <c:pt idx="3626">
                  <c:v>58923.5</c:v>
                </c:pt>
                <c:pt idx="3627">
                  <c:v>58936.6</c:v>
                </c:pt>
                <c:pt idx="3628">
                  <c:v>58949.599999999999</c:v>
                </c:pt>
                <c:pt idx="3629">
                  <c:v>58962.5</c:v>
                </c:pt>
                <c:pt idx="3630">
                  <c:v>58983.8</c:v>
                </c:pt>
                <c:pt idx="3631">
                  <c:v>58996.5</c:v>
                </c:pt>
                <c:pt idx="3632">
                  <c:v>59013.3</c:v>
                </c:pt>
                <c:pt idx="3633">
                  <c:v>59025.9</c:v>
                </c:pt>
                <c:pt idx="3634">
                  <c:v>59042.5</c:v>
                </c:pt>
                <c:pt idx="3635">
                  <c:v>59054.9</c:v>
                </c:pt>
                <c:pt idx="3636">
                  <c:v>59071.4</c:v>
                </c:pt>
                <c:pt idx="3637">
                  <c:v>59083.7</c:v>
                </c:pt>
                <c:pt idx="3638">
                  <c:v>59100</c:v>
                </c:pt>
                <c:pt idx="3639">
                  <c:v>59112.2</c:v>
                </c:pt>
                <c:pt idx="3640">
                  <c:v>59128.4</c:v>
                </c:pt>
                <c:pt idx="3641">
                  <c:v>59140.5</c:v>
                </c:pt>
                <c:pt idx="3642">
                  <c:v>59148.5</c:v>
                </c:pt>
                <c:pt idx="3643">
                  <c:v>59152.5</c:v>
                </c:pt>
                <c:pt idx="3644">
                  <c:v>59164.4</c:v>
                </c:pt>
                <c:pt idx="3645">
                  <c:v>59180.2</c:v>
                </c:pt>
                <c:pt idx="3646">
                  <c:v>59199.6</c:v>
                </c:pt>
                <c:pt idx="3647">
                  <c:v>59218.7</c:v>
                </c:pt>
                <c:pt idx="3648">
                  <c:v>59271.1</c:v>
                </c:pt>
                <c:pt idx="3649">
                  <c:v>59303.9</c:v>
                </c:pt>
                <c:pt idx="3650">
                  <c:v>59314.8</c:v>
                </c:pt>
                <c:pt idx="3651">
                  <c:v>59325.599999999999</c:v>
                </c:pt>
                <c:pt idx="3652">
                  <c:v>59339.9</c:v>
                </c:pt>
                <c:pt idx="3653">
                  <c:v>59350.7</c:v>
                </c:pt>
                <c:pt idx="3654">
                  <c:v>59361.4</c:v>
                </c:pt>
                <c:pt idx="3655">
                  <c:v>59372</c:v>
                </c:pt>
                <c:pt idx="3656">
                  <c:v>59382.7</c:v>
                </c:pt>
                <c:pt idx="3657">
                  <c:v>59396.9</c:v>
                </c:pt>
                <c:pt idx="3658">
                  <c:v>59407.5</c:v>
                </c:pt>
                <c:pt idx="3659">
                  <c:v>59421.7</c:v>
                </c:pt>
                <c:pt idx="3660">
                  <c:v>59432.3</c:v>
                </c:pt>
                <c:pt idx="3661">
                  <c:v>59442.9</c:v>
                </c:pt>
                <c:pt idx="3662">
                  <c:v>59453.599999999999</c:v>
                </c:pt>
                <c:pt idx="3663">
                  <c:v>59467.8</c:v>
                </c:pt>
                <c:pt idx="3664">
                  <c:v>59482.1</c:v>
                </c:pt>
                <c:pt idx="3665">
                  <c:v>59500.1</c:v>
                </c:pt>
                <c:pt idx="3666">
                  <c:v>59510.9</c:v>
                </c:pt>
                <c:pt idx="3667">
                  <c:v>59525.4</c:v>
                </c:pt>
                <c:pt idx="3668">
                  <c:v>59536.4</c:v>
                </c:pt>
                <c:pt idx="3669">
                  <c:v>59551.1</c:v>
                </c:pt>
                <c:pt idx="3670">
                  <c:v>59565.9</c:v>
                </c:pt>
                <c:pt idx="3671">
                  <c:v>59580.800000000003</c:v>
                </c:pt>
                <c:pt idx="3672">
                  <c:v>59588.3</c:v>
                </c:pt>
                <c:pt idx="3673">
                  <c:v>59595.7</c:v>
                </c:pt>
                <c:pt idx="3674">
                  <c:v>59606.9</c:v>
                </c:pt>
                <c:pt idx="3675">
                  <c:v>59621.599999999999</c:v>
                </c:pt>
                <c:pt idx="3676">
                  <c:v>59632.5</c:v>
                </c:pt>
                <c:pt idx="3677">
                  <c:v>59647.1</c:v>
                </c:pt>
                <c:pt idx="3678">
                  <c:v>59657.9</c:v>
                </c:pt>
                <c:pt idx="3679">
                  <c:v>59668.7</c:v>
                </c:pt>
                <c:pt idx="3680">
                  <c:v>59683.1</c:v>
                </c:pt>
                <c:pt idx="3681">
                  <c:v>59697.5</c:v>
                </c:pt>
                <c:pt idx="3682">
                  <c:v>59715.5</c:v>
                </c:pt>
                <c:pt idx="3683">
                  <c:v>59726.3</c:v>
                </c:pt>
                <c:pt idx="3684">
                  <c:v>59737.2</c:v>
                </c:pt>
                <c:pt idx="3685">
                  <c:v>59744.4</c:v>
                </c:pt>
                <c:pt idx="3686">
                  <c:v>59758.9</c:v>
                </c:pt>
                <c:pt idx="3687">
                  <c:v>59773.599999999999</c:v>
                </c:pt>
                <c:pt idx="3688">
                  <c:v>59788.3</c:v>
                </c:pt>
                <c:pt idx="3689">
                  <c:v>59799.4</c:v>
                </c:pt>
                <c:pt idx="3690">
                  <c:v>59810.6</c:v>
                </c:pt>
                <c:pt idx="3691">
                  <c:v>59822</c:v>
                </c:pt>
                <c:pt idx="3692">
                  <c:v>59844.9</c:v>
                </c:pt>
                <c:pt idx="3693">
                  <c:v>59864.3</c:v>
                </c:pt>
                <c:pt idx="3694">
                  <c:v>59876.2</c:v>
                </c:pt>
                <c:pt idx="3695">
                  <c:v>59888.2</c:v>
                </c:pt>
                <c:pt idx="3696">
                  <c:v>59900.3</c:v>
                </c:pt>
                <c:pt idx="3697">
                  <c:v>59916.7</c:v>
                </c:pt>
                <c:pt idx="3698">
                  <c:v>59933.4</c:v>
                </c:pt>
                <c:pt idx="3699">
                  <c:v>59946.2</c:v>
                </c:pt>
                <c:pt idx="3700">
                  <c:v>59959.1</c:v>
                </c:pt>
                <c:pt idx="3701">
                  <c:v>59972.3</c:v>
                </c:pt>
                <c:pt idx="3702">
                  <c:v>59990.1</c:v>
                </c:pt>
                <c:pt idx="3703">
                  <c:v>60008.4</c:v>
                </c:pt>
                <c:pt idx="3704">
                  <c:v>60027</c:v>
                </c:pt>
                <c:pt idx="3705">
                  <c:v>60046.1</c:v>
                </c:pt>
                <c:pt idx="3706">
                  <c:v>60055.8</c:v>
                </c:pt>
                <c:pt idx="3707">
                  <c:v>60075.5</c:v>
                </c:pt>
                <c:pt idx="3708">
                  <c:v>60090.5</c:v>
                </c:pt>
                <c:pt idx="3709">
                  <c:v>60110.8</c:v>
                </c:pt>
                <c:pt idx="3710">
                  <c:v>60131.6</c:v>
                </c:pt>
                <c:pt idx="3711">
                  <c:v>60147.4</c:v>
                </c:pt>
                <c:pt idx="3712">
                  <c:v>60163.4</c:v>
                </c:pt>
                <c:pt idx="3713">
                  <c:v>60179.5</c:v>
                </c:pt>
                <c:pt idx="3714">
                  <c:v>60195.9</c:v>
                </c:pt>
                <c:pt idx="3715">
                  <c:v>60229.2</c:v>
                </c:pt>
                <c:pt idx="3716">
                  <c:v>60246.1</c:v>
                </c:pt>
                <c:pt idx="3717">
                  <c:v>60263.199999999997</c:v>
                </c:pt>
                <c:pt idx="3718">
                  <c:v>60280.4</c:v>
                </c:pt>
                <c:pt idx="3719">
                  <c:v>60297.8</c:v>
                </c:pt>
                <c:pt idx="3720">
                  <c:v>60321.3</c:v>
                </c:pt>
                <c:pt idx="3721">
                  <c:v>60351</c:v>
                </c:pt>
                <c:pt idx="3722">
                  <c:v>60369</c:v>
                </c:pt>
                <c:pt idx="3723">
                  <c:v>60387.1</c:v>
                </c:pt>
                <c:pt idx="3724">
                  <c:v>60399.3</c:v>
                </c:pt>
                <c:pt idx="3725">
                  <c:v>60423.8</c:v>
                </c:pt>
                <c:pt idx="3726">
                  <c:v>60448.5</c:v>
                </c:pt>
                <c:pt idx="3727">
                  <c:v>60479.7</c:v>
                </c:pt>
                <c:pt idx="3728">
                  <c:v>60498.7</c:v>
                </c:pt>
                <c:pt idx="3729">
                  <c:v>60518.2</c:v>
                </c:pt>
                <c:pt idx="3730">
                  <c:v>60538.2</c:v>
                </c:pt>
                <c:pt idx="3731">
                  <c:v>60565.4</c:v>
                </c:pt>
                <c:pt idx="3732">
                  <c:v>60593.2</c:v>
                </c:pt>
                <c:pt idx="3733">
                  <c:v>60621.599999999999</c:v>
                </c:pt>
                <c:pt idx="3734">
                  <c:v>60636</c:v>
                </c:pt>
                <c:pt idx="3735">
                  <c:v>60665.1</c:v>
                </c:pt>
                <c:pt idx="3736">
                  <c:v>60694.6</c:v>
                </c:pt>
                <c:pt idx="3737">
                  <c:v>60716.9</c:v>
                </c:pt>
                <c:pt idx="3738">
                  <c:v>60746.8</c:v>
                </c:pt>
                <c:pt idx="3739">
                  <c:v>60776.9</c:v>
                </c:pt>
                <c:pt idx="3740">
                  <c:v>60807</c:v>
                </c:pt>
                <c:pt idx="3741">
                  <c:v>60822</c:v>
                </c:pt>
                <c:pt idx="3742">
                  <c:v>60859.6</c:v>
                </c:pt>
                <c:pt idx="3743">
                  <c:v>60882.1</c:v>
                </c:pt>
                <c:pt idx="3744">
                  <c:v>60911.8</c:v>
                </c:pt>
                <c:pt idx="3745">
                  <c:v>60926.6</c:v>
                </c:pt>
                <c:pt idx="3746">
                  <c:v>60955.9</c:v>
                </c:pt>
                <c:pt idx="3747">
                  <c:v>60977.599999999999</c:v>
                </c:pt>
                <c:pt idx="3748">
                  <c:v>61013.2</c:v>
                </c:pt>
                <c:pt idx="3749">
                  <c:v>61034.2</c:v>
                </c:pt>
                <c:pt idx="3750">
                  <c:v>61062.1</c:v>
                </c:pt>
                <c:pt idx="3751">
                  <c:v>61083.3</c:v>
                </c:pt>
                <c:pt idx="3752">
                  <c:v>61111.7</c:v>
                </c:pt>
                <c:pt idx="3753">
                  <c:v>61147.3</c:v>
                </c:pt>
                <c:pt idx="3754">
                  <c:v>61161.599999999999</c:v>
                </c:pt>
                <c:pt idx="3755">
                  <c:v>61190.2</c:v>
                </c:pt>
                <c:pt idx="3756">
                  <c:v>61204.5</c:v>
                </c:pt>
                <c:pt idx="3757">
                  <c:v>61240</c:v>
                </c:pt>
                <c:pt idx="3758">
                  <c:v>61261.3</c:v>
                </c:pt>
                <c:pt idx="3759">
                  <c:v>61289.4</c:v>
                </c:pt>
                <c:pt idx="3760">
                  <c:v>61310.2</c:v>
                </c:pt>
                <c:pt idx="3761">
                  <c:v>61324.1</c:v>
                </c:pt>
                <c:pt idx="3762">
                  <c:v>61358.2</c:v>
                </c:pt>
                <c:pt idx="3763">
                  <c:v>61385</c:v>
                </c:pt>
                <c:pt idx="3764">
                  <c:v>61411.199999999997</c:v>
                </c:pt>
                <c:pt idx="3765">
                  <c:v>61424.2</c:v>
                </c:pt>
                <c:pt idx="3766">
                  <c:v>61449.5</c:v>
                </c:pt>
                <c:pt idx="3767">
                  <c:v>61468.1</c:v>
                </c:pt>
                <c:pt idx="3768">
                  <c:v>61498.1</c:v>
                </c:pt>
                <c:pt idx="3769">
                  <c:v>61515.5</c:v>
                </c:pt>
                <c:pt idx="3770">
                  <c:v>61532.4</c:v>
                </c:pt>
                <c:pt idx="3771">
                  <c:v>61548.800000000003</c:v>
                </c:pt>
                <c:pt idx="3772">
                  <c:v>61570.1</c:v>
                </c:pt>
                <c:pt idx="3773">
                  <c:v>61590.9</c:v>
                </c:pt>
                <c:pt idx="3774">
                  <c:v>61611.199999999997</c:v>
                </c:pt>
                <c:pt idx="3775">
                  <c:v>61621.1</c:v>
                </c:pt>
                <c:pt idx="3776">
                  <c:v>61640.800000000003</c:v>
                </c:pt>
                <c:pt idx="3777">
                  <c:v>61660</c:v>
                </c:pt>
                <c:pt idx="3778">
                  <c:v>61678.8</c:v>
                </c:pt>
                <c:pt idx="3779">
                  <c:v>61692.7</c:v>
                </c:pt>
                <c:pt idx="3780">
                  <c:v>61706.400000000001</c:v>
                </c:pt>
                <c:pt idx="3781">
                  <c:v>61724.5</c:v>
                </c:pt>
                <c:pt idx="3782">
                  <c:v>61742.2</c:v>
                </c:pt>
                <c:pt idx="3783">
                  <c:v>61755.4</c:v>
                </c:pt>
                <c:pt idx="3784">
                  <c:v>61768.5</c:v>
                </c:pt>
                <c:pt idx="3785">
                  <c:v>61785.8</c:v>
                </c:pt>
                <c:pt idx="3786">
                  <c:v>61794.400000000001</c:v>
                </c:pt>
                <c:pt idx="3787">
                  <c:v>61811.5</c:v>
                </c:pt>
                <c:pt idx="3788">
                  <c:v>61832.800000000003</c:v>
                </c:pt>
                <c:pt idx="3789">
                  <c:v>61849.7</c:v>
                </c:pt>
                <c:pt idx="3790">
                  <c:v>61862.400000000001</c:v>
                </c:pt>
                <c:pt idx="3791">
                  <c:v>61875.199999999997</c:v>
                </c:pt>
                <c:pt idx="3792">
                  <c:v>61887.9</c:v>
                </c:pt>
                <c:pt idx="3793">
                  <c:v>61909.3</c:v>
                </c:pt>
                <c:pt idx="3794">
                  <c:v>61926.5</c:v>
                </c:pt>
                <c:pt idx="3795">
                  <c:v>61939.3</c:v>
                </c:pt>
                <c:pt idx="3796">
                  <c:v>61952.2</c:v>
                </c:pt>
                <c:pt idx="3797">
                  <c:v>61965.1</c:v>
                </c:pt>
                <c:pt idx="3798">
                  <c:v>61982.2</c:v>
                </c:pt>
                <c:pt idx="3799">
                  <c:v>61999.4</c:v>
                </c:pt>
                <c:pt idx="3800">
                  <c:v>62012.2</c:v>
                </c:pt>
                <c:pt idx="3801">
                  <c:v>62025</c:v>
                </c:pt>
                <c:pt idx="3802">
                  <c:v>62042</c:v>
                </c:pt>
                <c:pt idx="3803">
                  <c:v>62058.9</c:v>
                </c:pt>
                <c:pt idx="3804">
                  <c:v>62075.8</c:v>
                </c:pt>
                <c:pt idx="3805">
                  <c:v>62088.4</c:v>
                </c:pt>
                <c:pt idx="3806">
                  <c:v>62100.9</c:v>
                </c:pt>
                <c:pt idx="3807">
                  <c:v>62113.5</c:v>
                </c:pt>
                <c:pt idx="3808">
                  <c:v>62130.1</c:v>
                </c:pt>
                <c:pt idx="3809">
                  <c:v>62146.5</c:v>
                </c:pt>
                <c:pt idx="3810">
                  <c:v>62158.8</c:v>
                </c:pt>
                <c:pt idx="3811">
                  <c:v>62175.1</c:v>
                </c:pt>
                <c:pt idx="3812">
                  <c:v>62183.199999999997</c:v>
                </c:pt>
                <c:pt idx="3813">
                  <c:v>62199.3</c:v>
                </c:pt>
                <c:pt idx="3814">
                  <c:v>62219.3</c:v>
                </c:pt>
                <c:pt idx="3815">
                  <c:v>62235</c:v>
                </c:pt>
                <c:pt idx="3816">
                  <c:v>62246.8</c:v>
                </c:pt>
                <c:pt idx="3817">
                  <c:v>62258.400000000001</c:v>
                </c:pt>
                <c:pt idx="3818">
                  <c:v>62269.9</c:v>
                </c:pt>
                <c:pt idx="3819">
                  <c:v>62281.4</c:v>
                </c:pt>
                <c:pt idx="3820">
                  <c:v>62292.7</c:v>
                </c:pt>
                <c:pt idx="3821">
                  <c:v>62311.4</c:v>
                </c:pt>
                <c:pt idx="3822">
                  <c:v>62326.1</c:v>
                </c:pt>
                <c:pt idx="3823">
                  <c:v>62340.6</c:v>
                </c:pt>
                <c:pt idx="3824">
                  <c:v>62351.3</c:v>
                </c:pt>
                <c:pt idx="3825">
                  <c:v>62361.9</c:v>
                </c:pt>
                <c:pt idx="3826">
                  <c:v>62372.4</c:v>
                </c:pt>
                <c:pt idx="3827">
                  <c:v>62386.1</c:v>
                </c:pt>
                <c:pt idx="3828">
                  <c:v>62396.3</c:v>
                </c:pt>
                <c:pt idx="3829">
                  <c:v>62409.599999999999</c:v>
                </c:pt>
                <c:pt idx="3830">
                  <c:v>62419.5</c:v>
                </c:pt>
                <c:pt idx="3831">
                  <c:v>62432.5</c:v>
                </c:pt>
                <c:pt idx="3832">
                  <c:v>62445.2</c:v>
                </c:pt>
                <c:pt idx="3833">
                  <c:v>62454.7</c:v>
                </c:pt>
                <c:pt idx="3834">
                  <c:v>62467.199999999997</c:v>
                </c:pt>
                <c:pt idx="3835">
                  <c:v>62476.4</c:v>
                </c:pt>
                <c:pt idx="3836">
                  <c:v>62485.599999999999</c:v>
                </c:pt>
                <c:pt idx="3837">
                  <c:v>62494.7</c:v>
                </c:pt>
                <c:pt idx="3838">
                  <c:v>62506.7</c:v>
                </c:pt>
                <c:pt idx="3839">
                  <c:v>62515.7</c:v>
                </c:pt>
                <c:pt idx="3840">
                  <c:v>62527.5</c:v>
                </c:pt>
                <c:pt idx="3841">
                  <c:v>62539.3</c:v>
                </c:pt>
                <c:pt idx="3842">
                  <c:v>62551</c:v>
                </c:pt>
                <c:pt idx="3843">
                  <c:v>62559.7</c:v>
                </c:pt>
                <c:pt idx="3844">
                  <c:v>62568.4</c:v>
                </c:pt>
                <c:pt idx="3845">
                  <c:v>62577.1</c:v>
                </c:pt>
                <c:pt idx="3846">
                  <c:v>62588.6</c:v>
                </c:pt>
                <c:pt idx="3847">
                  <c:v>62597.3</c:v>
                </c:pt>
                <c:pt idx="3848">
                  <c:v>62605.9</c:v>
                </c:pt>
                <c:pt idx="3849">
                  <c:v>62611.7</c:v>
                </c:pt>
                <c:pt idx="3850">
                  <c:v>62620.3</c:v>
                </c:pt>
                <c:pt idx="3851">
                  <c:v>62629</c:v>
                </c:pt>
                <c:pt idx="3852">
                  <c:v>62643.5</c:v>
                </c:pt>
                <c:pt idx="3853">
                  <c:v>62663.9</c:v>
                </c:pt>
                <c:pt idx="3854">
                  <c:v>62684.6</c:v>
                </c:pt>
                <c:pt idx="3855">
                  <c:v>62699.5</c:v>
                </c:pt>
                <c:pt idx="3856">
                  <c:v>62708.6</c:v>
                </c:pt>
                <c:pt idx="3857">
                  <c:v>62717.7</c:v>
                </c:pt>
                <c:pt idx="3858">
                  <c:v>62726.9</c:v>
                </c:pt>
                <c:pt idx="3859">
                  <c:v>62736.2</c:v>
                </c:pt>
                <c:pt idx="3860">
                  <c:v>62748.6</c:v>
                </c:pt>
                <c:pt idx="3861">
                  <c:v>62758</c:v>
                </c:pt>
                <c:pt idx="3862">
                  <c:v>62770.6</c:v>
                </c:pt>
                <c:pt idx="3863">
                  <c:v>62780</c:v>
                </c:pt>
                <c:pt idx="3864">
                  <c:v>62789.5</c:v>
                </c:pt>
                <c:pt idx="3865">
                  <c:v>62799</c:v>
                </c:pt>
                <c:pt idx="3866">
                  <c:v>62814.9</c:v>
                </c:pt>
                <c:pt idx="3867">
                  <c:v>62827.7</c:v>
                </c:pt>
                <c:pt idx="3868">
                  <c:v>62834</c:v>
                </c:pt>
                <c:pt idx="3869">
                  <c:v>62846.8</c:v>
                </c:pt>
                <c:pt idx="3870">
                  <c:v>62856.5</c:v>
                </c:pt>
                <c:pt idx="3871">
                  <c:v>62869.3</c:v>
                </c:pt>
                <c:pt idx="3872">
                  <c:v>62885.4</c:v>
                </c:pt>
                <c:pt idx="3873">
                  <c:v>62895.1</c:v>
                </c:pt>
                <c:pt idx="3874">
                  <c:v>62904.7</c:v>
                </c:pt>
                <c:pt idx="3875">
                  <c:v>62914.400000000001</c:v>
                </c:pt>
                <c:pt idx="3876">
                  <c:v>62924.1</c:v>
                </c:pt>
                <c:pt idx="3877">
                  <c:v>62937</c:v>
                </c:pt>
                <c:pt idx="3878">
                  <c:v>62949.9</c:v>
                </c:pt>
                <c:pt idx="3879">
                  <c:v>62959.6</c:v>
                </c:pt>
                <c:pt idx="3880">
                  <c:v>62969.3</c:v>
                </c:pt>
                <c:pt idx="3881">
                  <c:v>62979</c:v>
                </c:pt>
                <c:pt idx="3882">
                  <c:v>62988.7</c:v>
                </c:pt>
                <c:pt idx="3883">
                  <c:v>62998.400000000001</c:v>
                </c:pt>
                <c:pt idx="3884">
                  <c:v>63011.3</c:v>
                </c:pt>
                <c:pt idx="3885">
                  <c:v>63024.1</c:v>
                </c:pt>
                <c:pt idx="3886">
                  <c:v>63037</c:v>
                </c:pt>
                <c:pt idx="3887">
                  <c:v>63046.6</c:v>
                </c:pt>
                <c:pt idx="3888">
                  <c:v>63053</c:v>
                </c:pt>
                <c:pt idx="3889">
                  <c:v>63065.8</c:v>
                </c:pt>
                <c:pt idx="3890">
                  <c:v>63078.6</c:v>
                </c:pt>
                <c:pt idx="3891">
                  <c:v>63091.3</c:v>
                </c:pt>
                <c:pt idx="3892">
                  <c:v>63097.599999999999</c:v>
                </c:pt>
                <c:pt idx="3893">
                  <c:v>63110.3</c:v>
                </c:pt>
                <c:pt idx="3894">
                  <c:v>63119.8</c:v>
                </c:pt>
                <c:pt idx="3895">
                  <c:v>63129.2</c:v>
                </c:pt>
                <c:pt idx="3896">
                  <c:v>63141.5</c:v>
                </c:pt>
                <c:pt idx="3897">
                  <c:v>63153.7</c:v>
                </c:pt>
                <c:pt idx="3898">
                  <c:v>63165.8</c:v>
                </c:pt>
                <c:pt idx="3899">
                  <c:v>63171.7</c:v>
                </c:pt>
                <c:pt idx="3900">
                  <c:v>63183.6</c:v>
                </c:pt>
                <c:pt idx="3901">
                  <c:v>63192.4</c:v>
                </c:pt>
                <c:pt idx="3902">
                  <c:v>63204.1</c:v>
                </c:pt>
                <c:pt idx="3903">
                  <c:v>63212.800000000003</c:v>
                </c:pt>
                <c:pt idx="3904">
                  <c:v>63224.4</c:v>
                </c:pt>
                <c:pt idx="3905">
                  <c:v>63235.9</c:v>
                </c:pt>
                <c:pt idx="3906">
                  <c:v>63241.7</c:v>
                </c:pt>
                <c:pt idx="3907">
                  <c:v>63253.2</c:v>
                </c:pt>
                <c:pt idx="3908">
                  <c:v>63261.9</c:v>
                </c:pt>
                <c:pt idx="3909">
                  <c:v>63276.3</c:v>
                </c:pt>
                <c:pt idx="3910">
                  <c:v>63287.9</c:v>
                </c:pt>
                <c:pt idx="3911">
                  <c:v>63293.8</c:v>
                </c:pt>
                <c:pt idx="3912">
                  <c:v>63305.5</c:v>
                </c:pt>
                <c:pt idx="3913">
                  <c:v>63311.4</c:v>
                </c:pt>
                <c:pt idx="3914">
                  <c:v>63326.3</c:v>
                </c:pt>
                <c:pt idx="3915">
                  <c:v>63338.3</c:v>
                </c:pt>
                <c:pt idx="3916">
                  <c:v>63344.4</c:v>
                </c:pt>
                <c:pt idx="3917">
                  <c:v>63356.7</c:v>
                </c:pt>
                <c:pt idx="3918">
                  <c:v>63366</c:v>
                </c:pt>
                <c:pt idx="3919">
                  <c:v>63378.7</c:v>
                </c:pt>
                <c:pt idx="3920">
                  <c:v>63394.7</c:v>
                </c:pt>
                <c:pt idx="3921">
                  <c:v>63404.6</c:v>
                </c:pt>
                <c:pt idx="3922">
                  <c:v>63414.5</c:v>
                </c:pt>
                <c:pt idx="3923">
                  <c:v>63421.2</c:v>
                </c:pt>
                <c:pt idx="3924">
                  <c:v>63434.9</c:v>
                </c:pt>
                <c:pt idx="3925">
                  <c:v>63452.4</c:v>
                </c:pt>
                <c:pt idx="3926">
                  <c:v>63463.199999999997</c:v>
                </c:pt>
                <c:pt idx="3927">
                  <c:v>63474.1</c:v>
                </c:pt>
                <c:pt idx="3928">
                  <c:v>63485.2</c:v>
                </c:pt>
                <c:pt idx="3929">
                  <c:v>63496.6</c:v>
                </c:pt>
                <c:pt idx="3930">
                  <c:v>63508.1</c:v>
                </c:pt>
                <c:pt idx="3931">
                  <c:v>63527.9</c:v>
                </c:pt>
                <c:pt idx="3932">
                  <c:v>63540.1</c:v>
                </c:pt>
                <c:pt idx="3933">
                  <c:v>63552.4</c:v>
                </c:pt>
                <c:pt idx="3934">
                  <c:v>63565</c:v>
                </c:pt>
                <c:pt idx="3935">
                  <c:v>63577.8</c:v>
                </c:pt>
                <c:pt idx="3936">
                  <c:v>63599.5</c:v>
                </c:pt>
                <c:pt idx="3937">
                  <c:v>63617.3</c:v>
                </c:pt>
                <c:pt idx="3938">
                  <c:v>63630.9</c:v>
                </c:pt>
                <c:pt idx="3939">
                  <c:v>63644.6</c:v>
                </c:pt>
                <c:pt idx="3940">
                  <c:v>63658.5</c:v>
                </c:pt>
                <c:pt idx="3941">
                  <c:v>63677.3</c:v>
                </c:pt>
                <c:pt idx="3942">
                  <c:v>63696.3</c:v>
                </c:pt>
                <c:pt idx="3943">
                  <c:v>63710.8</c:v>
                </c:pt>
                <c:pt idx="3944">
                  <c:v>63730.3</c:v>
                </c:pt>
                <c:pt idx="3945">
                  <c:v>63750.1</c:v>
                </c:pt>
                <c:pt idx="3946">
                  <c:v>63765.1</c:v>
                </c:pt>
                <c:pt idx="3947">
                  <c:v>63790.400000000001</c:v>
                </c:pt>
                <c:pt idx="3948">
                  <c:v>63800.6</c:v>
                </c:pt>
                <c:pt idx="3949">
                  <c:v>63821.2</c:v>
                </c:pt>
                <c:pt idx="3950">
                  <c:v>63831.5</c:v>
                </c:pt>
                <c:pt idx="3951">
                  <c:v>63857.599999999999</c:v>
                </c:pt>
                <c:pt idx="3952">
                  <c:v>63873.4</c:v>
                </c:pt>
                <c:pt idx="3953">
                  <c:v>63889.3</c:v>
                </c:pt>
                <c:pt idx="3954">
                  <c:v>63910.6</c:v>
                </c:pt>
                <c:pt idx="3955">
                  <c:v>63921.3</c:v>
                </c:pt>
                <c:pt idx="3956">
                  <c:v>63948.2</c:v>
                </c:pt>
                <c:pt idx="3957">
                  <c:v>63969.9</c:v>
                </c:pt>
                <c:pt idx="3958">
                  <c:v>63992.3</c:v>
                </c:pt>
                <c:pt idx="3959">
                  <c:v>64003.8</c:v>
                </c:pt>
                <c:pt idx="3960">
                  <c:v>64027.199999999997</c:v>
                </c:pt>
                <c:pt idx="3961">
                  <c:v>64045.1</c:v>
                </c:pt>
                <c:pt idx="3962">
                  <c:v>64075.6</c:v>
                </c:pt>
                <c:pt idx="3963">
                  <c:v>64094.2</c:v>
                </c:pt>
                <c:pt idx="3964">
                  <c:v>64113.1</c:v>
                </c:pt>
                <c:pt idx="3965">
                  <c:v>64132.1</c:v>
                </c:pt>
                <c:pt idx="3966">
                  <c:v>64151.3</c:v>
                </c:pt>
                <c:pt idx="3967">
                  <c:v>64183.4</c:v>
                </c:pt>
                <c:pt idx="3968">
                  <c:v>64202.9</c:v>
                </c:pt>
                <c:pt idx="3969">
                  <c:v>64222.3</c:v>
                </c:pt>
                <c:pt idx="3970">
                  <c:v>64248.3</c:v>
                </c:pt>
                <c:pt idx="3971">
                  <c:v>64274.2</c:v>
                </c:pt>
                <c:pt idx="3972">
                  <c:v>64293.5</c:v>
                </c:pt>
                <c:pt idx="3973">
                  <c:v>64325.599999999999</c:v>
                </c:pt>
                <c:pt idx="3974">
                  <c:v>64338.3</c:v>
                </c:pt>
                <c:pt idx="3975">
                  <c:v>64363.5</c:v>
                </c:pt>
                <c:pt idx="3976">
                  <c:v>64382.1</c:v>
                </c:pt>
                <c:pt idx="3977">
                  <c:v>64412.7</c:v>
                </c:pt>
                <c:pt idx="3978">
                  <c:v>64430.7</c:v>
                </c:pt>
                <c:pt idx="3979">
                  <c:v>64448.6</c:v>
                </c:pt>
                <c:pt idx="3980">
                  <c:v>64466.6</c:v>
                </c:pt>
                <c:pt idx="3981">
                  <c:v>64490.7</c:v>
                </c:pt>
                <c:pt idx="3982">
                  <c:v>64514.9</c:v>
                </c:pt>
                <c:pt idx="3983">
                  <c:v>64539.199999999997</c:v>
                </c:pt>
                <c:pt idx="3984">
                  <c:v>64557.4</c:v>
                </c:pt>
                <c:pt idx="3985">
                  <c:v>64581.7</c:v>
                </c:pt>
                <c:pt idx="3986">
                  <c:v>64599.9</c:v>
                </c:pt>
                <c:pt idx="3987">
                  <c:v>64630</c:v>
                </c:pt>
                <c:pt idx="3988">
                  <c:v>64642</c:v>
                </c:pt>
                <c:pt idx="3989">
                  <c:v>64665.8</c:v>
                </c:pt>
                <c:pt idx="3990">
                  <c:v>64683.5</c:v>
                </c:pt>
                <c:pt idx="3991">
                  <c:v>64701.1</c:v>
                </c:pt>
                <c:pt idx="3992">
                  <c:v>64724.2</c:v>
                </c:pt>
                <c:pt idx="3993">
                  <c:v>64741.4</c:v>
                </c:pt>
                <c:pt idx="3994">
                  <c:v>64763.9</c:v>
                </c:pt>
                <c:pt idx="3995">
                  <c:v>64785.9</c:v>
                </c:pt>
                <c:pt idx="3996">
                  <c:v>64802.2</c:v>
                </c:pt>
                <c:pt idx="3997">
                  <c:v>64823.3</c:v>
                </c:pt>
                <c:pt idx="3998">
                  <c:v>64843.9</c:v>
                </c:pt>
                <c:pt idx="3999">
                  <c:v>64859</c:v>
                </c:pt>
                <c:pt idx="4000">
                  <c:v>64873.7</c:v>
                </c:pt>
                <c:pt idx="4001">
                  <c:v>64888</c:v>
                </c:pt>
                <c:pt idx="4002">
                  <c:v>64911.1</c:v>
                </c:pt>
                <c:pt idx="4003">
                  <c:v>64924.7</c:v>
                </c:pt>
                <c:pt idx="4004">
                  <c:v>64942.6</c:v>
                </c:pt>
                <c:pt idx="4005">
                  <c:v>64951.4</c:v>
                </c:pt>
                <c:pt idx="4006">
                  <c:v>64968.9</c:v>
                </c:pt>
                <c:pt idx="4007">
                  <c:v>64981.8</c:v>
                </c:pt>
                <c:pt idx="4008">
                  <c:v>65003</c:v>
                </c:pt>
                <c:pt idx="4009">
                  <c:v>65015.6</c:v>
                </c:pt>
                <c:pt idx="4010">
                  <c:v>65032.1</c:v>
                </c:pt>
                <c:pt idx="4011">
                  <c:v>65040.2</c:v>
                </c:pt>
                <c:pt idx="4012">
                  <c:v>65060.3</c:v>
                </c:pt>
                <c:pt idx="4013">
                  <c:v>65076.1</c:v>
                </c:pt>
                <c:pt idx="4014">
                  <c:v>65087.9</c:v>
                </c:pt>
                <c:pt idx="4015">
                  <c:v>65099.5</c:v>
                </c:pt>
                <c:pt idx="4016">
                  <c:v>65110.9</c:v>
                </c:pt>
                <c:pt idx="4017">
                  <c:v>65126</c:v>
                </c:pt>
                <c:pt idx="4018">
                  <c:v>65140.9</c:v>
                </c:pt>
                <c:pt idx="4019">
                  <c:v>65152</c:v>
                </c:pt>
                <c:pt idx="4020">
                  <c:v>65166.6</c:v>
                </c:pt>
                <c:pt idx="4021">
                  <c:v>65180.9</c:v>
                </c:pt>
                <c:pt idx="4022">
                  <c:v>65191.6</c:v>
                </c:pt>
                <c:pt idx="4023">
                  <c:v>65205.7</c:v>
                </c:pt>
                <c:pt idx="4024">
                  <c:v>65216.1</c:v>
                </c:pt>
                <c:pt idx="4025">
                  <c:v>65229.9</c:v>
                </c:pt>
                <c:pt idx="4026">
                  <c:v>65240.2</c:v>
                </c:pt>
                <c:pt idx="4027">
                  <c:v>65250.3</c:v>
                </c:pt>
                <c:pt idx="4028">
                  <c:v>65263.8</c:v>
                </c:pt>
                <c:pt idx="4029">
                  <c:v>65277.1</c:v>
                </c:pt>
                <c:pt idx="4030">
                  <c:v>65290.2</c:v>
                </c:pt>
                <c:pt idx="4031">
                  <c:v>65300</c:v>
                </c:pt>
                <c:pt idx="4032">
                  <c:v>65312.800000000003</c:v>
                </c:pt>
                <c:pt idx="4033">
                  <c:v>65325.3</c:v>
                </c:pt>
                <c:pt idx="4034">
                  <c:v>65334.5</c:v>
                </c:pt>
                <c:pt idx="4035">
                  <c:v>65343.6</c:v>
                </c:pt>
                <c:pt idx="4036">
                  <c:v>65352.6</c:v>
                </c:pt>
                <c:pt idx="4037">
                  <c:v>65364.3</c:v>
                </c:pt>
                <c:pt idx="4038">
                  <c:v>65373</c:v>
                </c:pt>
                <c:pt idx="4039">
                  <c:v>65387.3</c:v>
                </c:pt>
                <c:pt idx="4040">
                  <c:v>65395.8</c:v>
                </c:pt>
                <c:pt idx="4041">
                  <c:v>65406.9</c:v>
                </c:pt>
                <c:pt idx="4042">
                  <c:v>65415.199999999997</c:v>
                </c:pt>
                <c:pt idx="4043">
                  <c:v>65426.1</c:v>
                </c:pt>
                <c:pt idx="4044">
                  <c:v>65434.2</c:v>
                </c:pt>
                <c:pt idx="4045">
                  <c:v>65442.3</c:v>
                </c:pt>
                <c:pt idx="4046">
                  <c:v>65455.7</c:v>
                </c:pt>
                <c:pt idx="4047">
                  <c:v>65463.7</c:v>
                </c:pt>
                <c:pt idx="4048">
                  <c:v>65476.9</c:v>
                </c:pt>
                <c:pt idx="4049">
                  <c:v>65484.9</c:v>
                </c:pt>
                <c:pt idx="4050">
                  <c:v>65495.5</c:v>
                </c:pt>
                <c:pt idx="4051">
                  <c:v>65503.4</c:v>
                </c:pt>
                <c:pt idx="4052">
                  <c:v>65508.800000000003</c:v>
                </c:pt>
                <c:pt idx="4053">
                  <c:v>65519.4</c:v>
                </c:pt>
                <c:pt idx="4054">
                  <c:v>65530.1</c:v>
                </c:pt>
                <c:pt idx="4055">
                  <c:v>65540.899999999994</c:v>
                </c:pt>
                <c:pt idx="4056">
                  <c:v>65551.8</c:v>
                </c:pt>
                <c:pt idx="4057">
                  <c:v>65560</c:v>
                </c:pt>
                <c:pt idx="4058">
                  <c:v>65571.100000000006</c:v>
                </c:pt>
                <c:pt idx="4059">
                  <c:v>65579.5</c:v>
                </c:pt>
                <c:pt idx="4060">
                  <c:v>65585.100000000006</c:v>
                </c:pt>
                <c:pt idx="4061">
                  <c:v>65602.3</c:v>
                </c:pt>
                <c:pt idx="4062">
                  <c:v>65616.899999999994</c:v>
                </c:pt>
                <c:pt idx="4063">
                  <c:v>65625.899999999994</c:v>
                </c:pt>
                <c:pt idx="4064">
                  <c:v>65634.899999999994</c:v>
                </c:pt>
                <c:pt idx="4065">
                  <c:v>65650.100000000006</c:v>
                </c:pt>
                <c:pt idx="4066">
                  <c:v>65662.399999999994</c:v>
                </c:pt>
                <c:pt idx="4067">
                  <c:v>65674.8</c:v>
                </c:pt>
                <c:pt idx="4068">
                  <c:v>65684.2</c:v>
                </c:pt>
                <c:pt idx="4069">
                  <c:v>65690.5</c:v>
                </c:pt>
                <c:pt idx="4070">
                  <c:v>65699.899999999994</c:v>
                </c:pt>
                <c:pt idx="4071">
                  <c:v>65712.600000000006</c:v>
                </c:pt>
                <c:pt idx="4072">
                  <c:v>65719</c:v>
                </c:pt>
                <c:pt idx="4073">
                  <c:v>65731.7</c:v>
                </c:pt>
                <c:pt idx="4074">
                  <c:v>65741.399999999994</c:v>
                </c:pt>
                <c:pt idx="4075">
                  <c:v>65747.8</c:v>
                </c:pt>
                <c:pt idx="4076">
                  <c:v>65760.7</c:v>
                </c:pt>
                <c:pt idx="4077">
                  <c:v>65773.7</c:v>
                </c:pt>
                <c:pt idx="4078">
                  <c:v>65790.100000000006</c:v>
                </c:pt>
                <c:pt idx="4079">
                  <c:v>65803.199999999997</c:v>
                </c:pt>
                <c:pt idx="4080">
                  <c:v>65809.8</c:v>
                </c:pt>
                <c:pt idx="4081">
                  <c:v>65822.899999999994</c:v>
                </c:pt>
                <c:pt idx="4082">
                  <c:v>65832.899999999994</c:v>
                </c:pt>
                <c:pt idx="4083">
                  <c:v>65849.399999999994</c:v>
                </c:pt>
                <c:pt idx="4084">
                  <c:v>65859.399999999994</c:v>
                </c:pt>
                <c:pt idx="4085">
                  <c:v>65869.399999999994</c:v>
                </c:pt>
                <c:pt idx="4086">
                  <c:v>65886</c:v>
                </c:pt>
                <c:pt idx="4087">
                  <c:v>65892.7</c:v>
                </c:pt>
                <c:pt idx="4088">
                  <c:v>65906</c:v>
                </c:pt>
                <c:pt idx="4089">
                  <c:v>65922.7</c:v>
                </c:pt>
                <c:pt idx="4090">
                  <c:v>65936.100000000006</c:v>
                </c:pt>
                <c:pt idx="4091">
                  <c:v>65942.8</c:v>
                </c:pt>
                <c:pt idx="4092">
                  <c:v>65956.100000000006</c:v>
                </c:pt>
                <c:pt idx="4093">
                  <c:v>65966.100000000006</c:v>
                </c:pt>
                <c:pt idx="4094">
                  <c:v>65982.8</c:v>
                </c:pt>
                <c:pt idx="4095">
                  <c:v>65996.100000000006</c:v>
                </c:pt>
                <c:pt idx="4096">
                  <c:v>66006.100000000006</c:v>
                </c:pt>
                <c:pt idx="4097">
                  <c:v>66016.100000000006</c:v>
                </c:pt>
                <c:pt idx="4098">
                  <c:v>66029.3</c:v>
                </c:pt>
                <c:pt idx="4099">
                  <c:v>66039.199999999997</c:v>
                </c:pt>
                <c:pt idx="4100">
                  <c:v>66055.7</c:v>
                </c:pt>
                <c:pt idx="4101">
                  <c:v>66068.899999999994</c:v>
                </c:pt>
                <c:pt idx="4102">
                  <c:v>66075.5</c:v>
                </c:pt>
                <c:pt idx="4103">
                  <c:v>66088.7</c:v>
                </c:pt>
                <c:pt idx="4104">
                  <c:v>66098.5</c:v>
                </c:pt>
                <c:pt idx="4105">
                  <c:v>66111.7</c:v>
                </c:pt>
                <c:pt idx="4106">
                  <c:v>66124.800000000003</c:v>
                </c:pt>
                <c:pt idx="4107">
                  <c:v>66134.7</c:v>
                </c:pt>
                <c:pt idx="4108">
                  <c:v>66147.899999999994</c:v>
                </c:pt>
                <c:pt idx="4109">
                  <c:v>66154.5</c:v>
                </c:pt>
                <c:pt idx="4110">
                  <c:v>66164.399999999994</c:v>
                </c:pt>
                <c:pt idx="4111">
                  <c:v>66177.600000000006</c:v>
                </c:pt>
                <c:pt idx="4112">
                  <c:v>66194.100000000006</c:v>
                </c:pt>
                <c:pt idx="4113">
                  <c:v>66207.399999999994</c:v>
                </c:pt>
                <c:pt idx="4114">
                  <c:v>66217.399999999994</c:v>
                </c:pt>
                <c:pt idx="4115">
                  <c:v>66224</c:v>
                </c:pt>
                <c:pt idx="4116">
                  <c:v>66237.399999999994</c:v>
                </c:pt>
                <c:pt idx="4117">
                  <c:v>66254.100000000006</c:v>
                </c:pt>
                <c:pt idx="4118">
                  <c:v>66264.2</c:v>
                </c:pt>
                <c:pt idx="4119">
                  <c:v>66274.3</c:v>
                </c:pt>
                <c:pt idx="4120">
                  <c:v>66284.5</c:v>
                </c:pt>
                <c:pt idx="4121">
                  <c:v>66294.7</c:v>
                </c:pt>
                <c:pt idx="4122">
                  <c:v>66308.3</c:v>
                </c:pt>
                <c:pt idx="4123">
                  <c:v>66325.5</c:v>
                </c:pt>
                <c:pt idx="4124">
                  <c:v>66339.3</c:v>
                </c:pt>
                <c:pt idx="4125">
                  <c:v>66346.2</c:v>
                </c:pt>
                <c:pt idx="4126">
                  <c:v>66360.2</c:v>
                </c:pt>
                <c:pt idx="4127">
                  <c:v>66370.7</c:v>
                </c:pt>
                <c:pt idx="4128">
                  <c:v>66388.3</c:v>
                </c:pt>
                <c:pt idx="4129">
                  <c:v>66402.5</c:v>
                </c:pt>
                <c:pt idx="4130">
                  <c:v>66409.7</c:v>
                </c:pt>
                <c:pt idx="4131">
                  <c:v>66424</c:v>
                </c:pt>
                <c:pt idx="4132">
                  <c:v>66431.3</c:v>
                </c:pt>
                <c:pt idx="4133">
                  <c:v>66449.399999999994</c:v>
                </c:pt>
                <c:pt idx="4134">
                  <c:v>66460.399999999994</c:v>
                </c:pt>
                <c:pt idx="4135">
                  <c:v>66475.100000000006</c:v>
                </c:pt>
                <c:pt idx="4136">
                  <c:v>66486.2</c:v>
                </c:pt>
                <c:pt idx="4137">
                  <c:v>66501.100000000006</c:v>
                </c:pt>
                <c:pt idx="4138">
                  <c:v>66516.100000000006</c:v>
                </c:pt>
                <c:pt idx="4139">
                  <c:v>66531.199999999997</c:v>
                </c:pt>
                <c:pt idx="4140">
                  <c:v>66542.5</c:v>
                </c:pt>
                <c:pt idx="4141">
                  <c:v>66553.899999999994</c:v>
                </c:pt>
                <c:pt idx="4142">
                  <c:v>66565.399999999994</c:v>
                </c:pt>
                <c:pt idx="4143">
                  <c:v>66580.7</c:v>
                </c:pt>
                <c:pt idx="4144">
                  <c:v>66596.100000000006</c:v>
                </c:pt>
                <c:pt idx="4145">
                  <c:v>66607.7</c:v>
                </c:pt>
                <c:pt idx="4146">
                  <c:v>66619.3</c:v>
                </c:pt>
                <c:pt idx="4147">
                  <c:v>66634.899999999994</c:v>
                </c:pt>
                <c:pt idx="4148">
                  <c:v>66654.399999999994</c:v>
                </c:pt>
                <c:pt idx="4149">
                  <c:v>66666.100000000006</c:v>
                </c:pt>
                <c:pt idx="4150">
                  <c:v>66681.899999999994</c:v>
                </c:pt>
                <c:pt idx="4151">
                  <c:v>66689.8</c:v>
                </c:pt>
                <c:pt idx="4152">
                  <c:v>66705.600000000006</c:v>
                </c:pt>
                <c:pt idx="4153">
                  <c:v>66717.399999999994</c:v>
                </c:pt>
                <c:pt idx="4154">
                  <c:v>66737.3</c:v>
                </c:pt>
                <c:pt idx="4155">
                  <c:v>66749.2</c:v>
                </c:pt>
                <c:pt idx="4156">
                  <c:v>66761.2</c:v>
                </c:pt>
                <c:pt idx="4157">
                  <c:v>66773.2</c:v>
                </c:pt>
                <c:pt idx="4158">
                  <c:v>66793.2</c:v>
                </c:pt>
                <c:pt idx="4159">
                  <c:v>66805.2</c:v>
                </c:pt>
                <c:pt idx="4160">
                  <c:v>66821.3</c:v>
                </c:pt>
                <c:pt idx="4161">
                  <c:v>66833.3</c:v>
                </c:pt>
                <c:pt idx="4162">
                  <c:v>66845.399999999994</c:v>
                </c:pt>
                <c:pt idx="4163">
                  <c:v>66861.5</c:v>
                </c:pt>
                <c:pt idx="4164">
                  <c:v>66877.8</c:v>
                </c:pt>
                <c:pt idx="4165">
                  <c:v>66890</c:v>
                </c:pt>
                <c:pt idx="4166">
                  <c:v>66902.3</c:v>
                </c:pt>
                <c:pt idx="4167">
                  <c:v>66918.8</c:v>
                </c:pt>
                <c:pt idx="4168">
                  <c:v>66931.199999999997</c:v>
                </c:pt>
                <c:pt idx="4169">
                  <c:v>66952</c:v>
                </c:pt>
                <c:pt idx="4170">
                  <c:v>66960.3</c:v>
                </c:pt>
                <c:pt idx="4171">
                  <c:v>66977</c:v>
                </c:pt>
                <c:pt idx="4172">
                  <c:v>66989.600000000006</c:v>
                </c:pt>
                <c:pt idx="4173">
                  <c:v>67006.399999999994</c:v>
                </c:pt>
                <c:pt idx="4174">
                  <c:v>67027.5</c:v>
                </c:pt>
                <c:pt idx="4175">
                  <c:v>67044.399999999994</c:v>
                </c:pt>
                <c:pt idx="4176">
                  <c:v>67052.899999999994</c:v>
                </c:pt>
                <c:pt idx="4177">
                  <c:v>67069.8</c:v>
                </c:pt>
                <c:pt idx="4178">
                  <c:v>67082.600000000006</c:v>
                </c:pt>
                <c:pt idx="4179">
                  <c:v>67103.8</c:v>
                </c:pt>
                <c:pt idx="4180">
                  <c:v>67112.3</c:v>
                </c:pt>
                <c:pt idx="4181">
                  <c:v>67129.3</c:v>
                </c:pt>
                <c:pt idx="4182">
                  <c:v>67137.8</c:v>
                </c:pt>
                <c:pt idx="4183">
                  <c:v>67159</c:v>
                </c:pt>
                <c:pt idx="4184">
                  <c:v>67171.8</c:v>
                </c:pt>
                <c:pt idx="4185">
                  <c:v>67188.7</c:v>
                </c:pt>
                <c:pt idx="4186">
                  <c:v>67201.399999999994</c:v>
                </c:pt>
                <c:pt idx="4187">
                  <c:v>67214.100000000006</c:v>
                </c:pt>
                <c:pt idx="4188">
                  <c:v>67235.199999999997</c:v>
                </c:pt>
                <c:pt idx="4189">
                  <c:v>67247.899999999994</c:v>
                </c:pt>
                <c:pt idx="4190">
                  <c:v>67264.7</c:v>
                </c:pt>
                <c:pt idx="4191">
                  <c:v>67273.100000000006</c:v>
                </c:pt>
                <c:pt idx="4192">
                  <c:v>67289.8</c:v>
                </c:pt>
                <c:pt idx="4193">
                  <c:v>67306.399999999994</c:v>
                </c:pt>
                <c:pt idx="4194">
                  <c:v>67323</c:v>
                </c:pt>
                <c:pt idx="4195">
                  <c:v>67335.3</c:v>
                </c:pt>
                <c:pt idx="4196">
                  <c:v>67347.5</c:v>
                </c:pt>
                <c:pt idx="4197">
                  <c:v>67359.7</c:v>
                </c:pt>
                <c:pt idx="4198">
                  <c:v>67375.899999999994</c:v>
                </c:pt>
                <c:pt idx="4199">
                  <c:v>67391.899999999994</c:v>
                </c:pt>
                <c:pt idx="4200">
                  <c:v>67403.899999999994</c:v>
                </c:pt>
                <c:pt idx="4201">
                  <c:v>67419.899999999994</c:v>
                </c:pt>
                <c:pt idx="4202">
                  <c:v>67431.8</c:v>
                </c:pt>
                <c:pt idx="4203">
                  <c:v>67443.8</c:v>
                </c:pt>
                <c:pt idx="4204">
                  <c:v>67459.7</c:v>
                </c:pt>
                <c:pt idx="4205">
                  <c:v>67479.5</c:v>
                </c:pt>
                <c:pt idx="4206">
                  <c:v>67487.5</c:v>
                </c:pt>
                <c:pt idx="4207">
                  <c:v>67503.399999999994</c:v>
                </c:pt>
                <c:pt idx="4208">
                  <c:v>67511.399999999994</c:v>
                </c:pt>
                <c:pt idx="4209">
                  <c:v>67527.399999999994</c:v>
                </c:pt>
                <c:pt idx="4210">
                  <c:v>67543.5</c:v>
                </c:pt>
                <c:pt idx="4211">
                  <c:v>67559.7</c:v>
                </c:pt>
                <c:pt idx="4212">
                  <c:v>67576</c:v>
                </c:pt>
                <c:pt idx="4213">
                  <c:v>67588.2</c:v>
                </c:pt>
                <c:pt idx="4214">
                  <c:v>67596.5</c:v>
                </c:pt>
                <c:pt idx="4215">
                  <c:v>67617.2</c:v>
                </c:pt>
                <c:pt idx="4216">
                  <c:v>67633.899999999994</c:v>
                </c:pt>
                <c:pt idx="4217">
                  <c:v>67650.899999999994</c:v>
                </c:pt>
                <c:pt idx="4218">
                  <c:v>67663.7</c:v>
                </c:pt>
                <c:pt idx="4219">
                  <c:v>67676.600000000006</c:v>
                </c:pt>
                <c:pt idx="4220">
                  <c:v>67689.7</c:v>
                </c:pt>
                <c:pt idx="4221">
                  <c:v>67707.3</c:v>
                </c:pt>
                <c:pt idx="4222">
                  <c:v>67720.7</c:v>
                </c:pt>
                <c:pt idx="4223">
                  <c:v>67743.199999999997</c:v>
                </c:pt>
                <c:pt idx="4224">
                  <c:v>67761.600000000006</c:v>
                </c:pt>
                <c:pt idx="4225">
                  <c:v>67775.7</c:v>
                </c:pt>
                <c:pt idx="4226">
                  <c:v>67789.899999999994</c:v>
                </c:pt>
                <c:pt idx="4227">
                  <c:v>67804.2</c:v>
                </c:pt>
                <c:pt idx="4228">
                  <c:v>67823.7</c:v>
                </c:pt>
                <c:pt idx="4229">
                  <c:v>67838.399999999994</c:v>
                </c:pt>
                <c:pt idx="4230">
                  <c:v>67858.399999999994</c:v>
                </c:pt>
                <c:pt idx="4231">
                  <c:v>67878.5</c:v>
                </c:pt>
                <c:pt idx="4232">
                  <c:v>67893.8</c:v>
                </c:pt>
                <c:pt idx="4233">
                  <c:v>67919.5</c:v>
                </c:pt>
                <c:pt idx="4234">
                  <c:v>67935</c:v>
                </c:pt>
                <c:pt idx="4235">
                  <c:v>67950.600000000006</c:v>
                </c:pt>
                <c:pt idx="4236">
                  <c:v>67966.399999999994</c:v>
                </c:pt>
                <c:pt idx="4237">
                  <c:v>67982.100000000006</c:v>
                </c:pt>
                <c:pt idx="4238">
                  <c:v>68003.3</c:v>
                </c:pt>
                <c:pt idx="4239">
                  <c:v>68029.8</c:v>
                </c:pt>
                <c:pt idx="4240">
                  <c:v>68045.8</c:v>
                </c:pt>
                <c:pt idx="4241">
                  <c:v>68067.199999999997</c:v>
                </c:pt>
                <c:pt idx="4242">
                  <c:v>68083.199999999997</c:v>
                </c:pt>
                <c:pt idx="4243">
                  <c:v>68104.600000000006</c:v>
                </c:pt>
                <c:pt idx="4244">
                  <c:v>68120.600000000006</c:v>
                </c:pt>
                <c:pt idx="4245">
                  <c:v>68136.600000000006</c:v>
                </c:pt>
                <c:pt idx="4246">
                  <c:v>68152.600000000006</c:v>
                </c:pt>
                <c:pt idx="4247">
                  <c:v>68173.8</c:v>
                </c:pt>
                <c:pt idx="4248">
                  <c:v>68195</c:v>
                </c:pt>
                <c:pt idx="4249">
                  <c:v>68210.8</c:v>
                </c:pt>
                <c:pt idx="4250">
                  <c:v>68236.899999999994</c:v>
                </c:pt>
                <c:pt idx="4251">
                  <c:v>68252.5</c:v>
                </c:pt>
                <c:pt idx="4252">
                  <c:v>68268.100000000006</c:v>
                </c:pt>
                <c:pt idx="4253">
                  <c:v>68278.5</c:v>
                </c:pt>
                <c:pt idx="4254">
                  <c:v>68289</c:v>
                </c:pt>
                <c:pt idx="4255">
                  <c:v>68326</c:v>
                </c:pt>
                <c:pt idx="4256">
                  <c:v>68395.899999999994</c:v>
                </c:pt>
                <c:pt idx="4257">
                  <c:v>68423</c:v>
                </c:pt>
                <c:pt idx="4258">
                  <c:v>68444.7</c:v>
                </c:pt>
                <c:pt idx="4259">
                  <c:v>68466.5</c:v>
                </c:pt>
                <c:pt idx="4260">
                  <c:v>68482.8</c:v>
                </c:pt>
                <c:pt idx="4261">
                  <c:v>68504.5</c:v>
                </c:pt>
                <c:pt idx="4262">
                  <c:v>68520.7</c:v>
                </c:pt>
                <c:pt idx="4263">
                  <c:v>68536.899999999994</c:v>
                </c:pt>
                <c:pt idx="4264">
                  <c:v>68547.7</c:v>
                </c:pt>
                <c:pt idx="4265">
                  <c:v>68563.8</c:v>
                </c:pt>
                <c:pt idx="4266">
                  <c:v>68585.2</c:v>
                </c:pt>
                <c:pt idx="4267">
                  <c:v>68606.399999999994</c:v>
                </c:pt>
                <c:pt idx="4268">
                  <c:v>68617</c:v>
                </c:pt>
                <c:pt idx="4269">
                  <c:v>68637.899999999994</c:v>
                </c:pt>
                <c:pt idx="4270">
                  <c:v>68653.5</c:v>
                </c:pt>
                <c:pt idx="4271">
                  <c:v>68668.899999999994</c:v>
                </c:pt>
                <c:pt idx="4272">
                  <c:v>68689.3</c:v>
                </c:pt>
                <c:pt idx="4273">
                  <c:v>68704.399999999994</c:v>
                </c:pt>
                <c:pt idx="4274">
                  <c:v>68724.3</c:v>
                </c:pt>
                <c:pt idx="4275">
                  <c:v>68743.899999999994</c:v>
                </c:pt>
                <c:pt idx="4276">
                  <c:v>68758.3</c:v>
                </c:pt>
                <c:pt idx="4277">
                  <c:v>68781.899999999994</c:v>
                </c:pt>
                <c:pt idx="4278">
                  <c:v>68800.399999999994</c:v>
                </c:pt>
                <c:pt idx="4279">
                  <c:v>68809.5</c:v>
                </c:pt>
                <c:pt idx="4280">
                  <c:v>68831.7</c:v>
                </c:pt>
                <c:pt idx="4281">
                  <c:v>68849.2</c:v>
                </c:pt>
                <c:pt idx="4282">
                  <c:v>68866.399999999994</c:v>
                </c:pt>
                <c:pt idx="4283">
                  <c:v>68879.100000000006</c:v>
                </c:pt>
                <c:pt idx="4284">
                  <c:v>68891.7</c:v>
                </c:pt>
                <c:pt idx="4285">
                  <c:v>68904.2</c:v>
                </c:pt>
                <c:pt idx="4286">
                  <c:v>68920.600000000006</c:v>
                </c:pt>
                <c:pt idx="4287">
                  <c:v>68932.800000000003</c:v>
                </c:pt>
                <c:pt idx="4288">
                  <c:v>68944.899999999994</c:v>
                </c:pt>
                <c:pt idx="4289">
                  <c:v>68960.800000000003</c:v>
                </c:pt>
                <c:pt idx="4290">
                  <c:v>68976.600000000006</c:v>
                </c:pt>
                <c:pt idx="4291">
                  <c:v>68988.3</c:v>
                </c:pt>
                <c:pt idx="4292">
                  <c:v>69003.8</c:v>
                </c:pt>
                <c:pt idx="4293">
                  <c:v>69015.3</c:v>
                </c:pt>
                <c:pt idx="4294">
                  <c:v>69026.8</c:v>
                </c:pt>
                <c:pt idx="4295">
                  <c:v>69045.7</c:v>
                </c:pt>
                <c:pt idx="4296">
                  <c:v>69057</c:v>
                </c:pt>
                <c:pt idx="4297">
                  <c:v>69068.3</c:v>
                </c:pt>
                <c:pt idx="4298">
                  <c:v>69075.7</c:v>
                </c:pt>
                <c:pt idx="4299">
                  <c:v>69090.600000000006</c:v>
                </c:pt>
                <c:pt idx="4300">
                  <c:v>69101.7</c:v>
                </c:pt>
                <c:pt idx="4301">
                  <c:v>69116.399999999994</c:v>
                </c:pt>
                <c:pt idx="4302">
                  <c:v>69131.100000000006</c:v>
                </c:pt>
                <c:pt idx="4303">
                  <c:v>69142.100000000006</c:v>
                </c:pt>
                <c:pt idx="4304">
                  <c:v>69153</c:v>
                </c:pt>
                <c:pt idx="4305">
                  <c:v>69164</c:v>
                </c:pt>
                <c:pt idx="4306">
                  <c:v>69182.3</c:v>
                </c:pt>
                <c:pt idx="4307">
                  <c:v>69193.2</c:v>
                </c:pt>
                <c:pt idx="4308">
                  <c:v>69204.2</c:v>
                </c:pt>
                <c:pt idx="4309">
                  <c:v>69218.899999999994</c:v>
                </c:pt>
                <c:pt idx="4310">
                  <c:v>69226.2</c:v>
                </c:pt>
                <c:pt idx="4311">
                  <c:v>69240.899999999994</c:v>
                </c:pt>
                <c:pt idx="4312">
                  <c:v>69252</c:v>
                </c:pt>
                <c:pt idx="4313">
                  <c:v>69266.8</c:v>
                </c:pt>
                <c:pt idx="4314">
                  <c:v>69281.7</c:v>
                </c:pt>
                <c:pt idx="4315">
                  <c:v>69292.899999999994</c:v>
                </c:pt>
                <c:pt idx="4316">
                  <c:v>69307.8</c:v>
                </c:pt>
                <c:pt idx="4317">
                  <c:v>69322.5</c:v>
                </c:pt>
                <c:pt idx="4318">
                  <c:v>69337.100000000006</c:v>
                </c:pt>
                <c:pt idx="4319">
                  <c:v>69344.399999999994</c:v>
                </c:pt>
                <c:pt idx="4320">
                  <c:v>69359</c:v>
                </c:pt>
                <c:pt idx="4321">
                  <c:v>69369.8</c:v>
                </c:pt>
                <c:pt idx="4322">
                  <c:v>69384.2</c:v>
                </c:pt>
                <c:pt idx="4323">
                  <c:v>69398.600000000006</c:v>
                </c:pt>
                <c:pt idx="4324">
                  <c:v>69409.399999999994</c:v>
                </c:pt>
                <c:pt idx="4325">
                  <c:v>69423.600000000006</c:v>
                </c:pt>
                <c:pt idx="4326">
                  <c:v>69430.8</c:v>
                </c:pt>
                <c:pt idx="4327">
                  <c:v>69448.600000000006</c:v>
                </c:pt>
                <c:pt idx="4328">
                  <c:v>69462.8</c:v>
                </c:pt>
                <c:pt idx="4329">
                  <c:v>69477</c:v>
                </c:pt>
                <c:pt idx="4330">
                  <c:v>69484.2</c:v>
                </c:pt>
                <c:pt idx="4331">
                  <c:v>69498.399999999994</c:v>
                </c:pt>
                <c:pt idx="4332">
                  <c:v>69509.100000000006</c:v>
                </c:pt>
                <c:pt idx="4333">
                  <c:v>69523.3</c:v>
                </c:pt>
                <c:pt idx="4334">
                  <c:v>69537.600000000006</c:v>
                </c:pt>
                <c:pt idx="4335">
                  <c:v>69548.399999999994</c:v>
                </c:pt>
                <c:pt idx="4336">
                  <c:v>69559.100000000006</c:v>
                </c:pt>
                <c:pt idx="4337">
                  <c:v>69573.5</c:v>
                </c:pt>
                <c:pt idx="4338">
                  <c:v>69588</c:v>
                </c:pt>
                <c:pt idx="4339">
                  <c:v>69602.5</c:v>
                </c:pt>
                <c:pt idx="4340">
                  <c:v>69613.5</c:v>
                </c:pt>
                <c:pt idx="4341">
                  <c:v>69624.5</c:v>
                </c:pt>
                <c:pt idx="4342">
                  <c:v>69635.5</c:v>
                </c:pt>
                <c:pt idx="4343">
                  <c:v>69654.100000000006</c:v>
                </c:pt>
                <c:pt idx="4344">
                  <c:v>69665.3</c:v>
                </c:pt>
                <c:pt idx="4345">
                  <c:v>69680.3</c:v>
                </c:pt>
                <c:pt idx="4346">
                  <c:v>69687.899999999994</c:v>
                </c:pt>
                <c:pt idx="4347">
                  <c:v>69706.899999999994</c:v>
                </c:pt>
                <c:pt idx="4348">
                  <c:v>69718.399999999994</c:v>
                </c:pt>
                <c:pt idx="4349">
                  <c:v>69733.8</c:v>
                </c:pt>
                <c:pt idx="4350">
                  <c:v>69745.3</c:v>
                </c:pt>
                <c:pt idx="4351">
                  <c:v>69757</c:v>
                </c:pt>
                <c:pt idx="4352">
                  <c:v>69768.600000000006</c:v>
                </c:pt>
                <c:pt idx="4353">
                  <c:v>69788.2</c:v>
                </c:pt>
                <c:pt idx="4354">
                  <c:v>69803.8</c:v>
                </c:pt>
                <c:pt idx="4355">
                  <c:v>69815.7</c:v>
                </c:pt>
                <c:pt idx="4356">
                  <c:v>69827.5</c:v>
                </c:pt>
                <c:pt idx="4357">
                  <c:v>69839.399999999994</c:v>
                </c:pt>
                <c:pt idx="4358">
                  <c:v>69859.199999999997</c:v>
                </c:pt>
                <c:pt idx="4359">
                  <c:v>69875.199999999997</c:v>
                </c:pt>
                <c:pt idx="4360">
                  <c:v>69887.199999999997</c:v>
                </c:pt>
                <c:pt idx="4361">
                  <c:v>69895.199999999997</c:v>
                </c:pt>
                <c:pt idx="4362">
                  <c:v>69911.3</c:v>
                </c:pt>
                <c:pt idx="4363">
                  <c:v>69927.399999999994</c:v>
                </c:pt>
                <c:pt idx="4364">
                  <c:v>69943.5</c:v>
                </c:pt>
                <c:pt idx="4365">
                  <c:v>69959.7</c:v>
                </c:pt>
                <c:pt idx="4366">
                  <c:v>69967.899999999994</c:v>
                </c:pt>
                <c:pt idx="4367">
                  <c:v>69984.100000000006</c:v>
                </c:pt>
                <c:pt idx="4368">
                  <c:v>70004.5</c:v>
                </c:pt>
                <c:pt idx="4369">
                  <c:v>70016.7</c:v>
                </c:pt>
                <c:pt idx="4370">
                  <c:v>70033.100000000006</c:v>
                </c:pt>
                <c:pt idx="4371">
                  <c:v>70041.3</c:v>
                </c:pt>
                <c:pt idx="4372">
                  <c:v>70057.7</c:v>
                </c:pt>
                <c:pt idx="4373">
                  <c:v>70070</c:v>
                </c:pt>
                <c:pt idx="4374">
                  <c:v>70090.600000000006</c:v>
                </c:pt>
                <c:pt idx="4375">
                  <c:v>70102.899999999994</c:v>
                </c:pt>
                <c:pt idx="4376">
                  <c:v>70111.199999999997</c:v>
                </c:pt>
                <c:pt idx="4377">
                  <c:v>70127.7</c:v>
                </c:pt>
                <c:pt idx="4378">
                  <c:v>70148.3</c:v>
                </c:pt>
                <c:pt idx="4379">
                  <c:v>70160.7</c:v>
                </c:pt>
                <c:pt idx="4380">
                  <c:v>70177.100000000006</c:v>
                </c:pt>
                <c:pt idx="4381">
                  <c:v>70189.399999999994</c:v>
                </c:pt>
                <c:pt idx="4382">
                  <c:v>70201.7</c:v>
                </c:pt>
                <c:pt idx="4383">
                  <c:v>70218</c:v>
                </c:pt>
                <c:pt idx="4384">
                  <c:v>70234.2</c:v>
                </c:pt>
                <c:pt idx="4385">
                  <c:v>70250.5</c:v>
                </c:pt>
                <c:pt idx="4386">
                  <c:v>70258.600000000006</c:v>
                </c:pt>
                <c:pt idx="4387">
                  <c:v>70274.899999999994</c:v>
                </c:pt>
                <c:pt idx="4388">
                  <c:v>70291.199999999997</c:v>
                </c:pt>
                <c:pt idx="4389">
                  <c:v>70307.600000000006</c:v>
                </c:pt>
                <c:pt idx="4390">
                  <c:v>70320</c:v>
                </c:pt>
                <c:pt idx="4391">
                  <c:v>70332.399999999994</c:v>
                </c:pt>
                <c:pt idx="4392">
                  <c:v>70349</c:v>
                </c:pt>
                <c:pt idx="4393">
                  <c:v>70361.5</c:v>
                </c:pt>
                <c:pt idx="4394">
                  <c:v>70382.7</c:v>
                </c:pt>
                <c:pt idx="4395">
                  <c:v>70395.5</c:v>
                </c:pt>
                <c:pt idx="4396">
                  <c:v>70408.399999999994</c:v>
                </c:pt>
                <c:pt idx="4397">
                  <c:v>70425.8</c:v>
                </c:pt>
                <c:pt idx="4398">
                  <c:v>70439</c:v>
                </c:pt>
                <c:pt idx="4399">
                  <c:v>70461.2</c:v>
                </c:pt>
                <c:pt idx="4400">
                  <c:v>70470.3</c:v>
                </c:pt>
                <c:pt idx="4401">
                  <c:v>70483.899999999994</c:v>
                </c:pt>
                <c:pt idx="4402">
                  <c:v>70502.399999999994</c:v>
                </c:pt>
                <c:pt idx="4403">
                  <c:v>70521.2</c:v>
                </c:pt>
                <c:pt idx="4404">
                  <c:v>70540.5</c:v>
                </c:pt>
                <c:pt idx="4405">
                  <c:v>70555.5</c:v>
                </c:pt>
                <c:pt idx="4406">
                  <c:v>70576.2</c:v>
                </c:pt>
                <c:pt idx="4407">
                  <c:v>70592.3</c:v>
                </c:pt>
                <c:pt idx="4408">
                  <c:v>70614.2</c:v>
                </c:pt>
                <c:pt idx="4409">
                  <c:v>70636.7</c:v>
                </c:pt>
                <c:pt idx="4410">
                  <c:v>70653.899999999994</c:v>
                </c:pt>
                <c:pt idx="4411">
                  <c:v>70677.2</c:v>
                </c:pt>
                <c:pt idx="4412">
                  <c:v>70689</c:v>
                </c:pt>
                <c:pt idx="4413">
                  <c:v>70712.7</c:v>
                </c:pt>
                <c:pt idx="4414">
                  <c:v>70736.7</c:v>
                </c:pt>
                <c:pt idx="4415">
                  <c:v>70760.800000000003</c:v>
                </c:pt>
                <c:pt idx="4416">
                  <c:v>70778.8</c:v>
                </c:pt>
                <c:pt idx="4417">
                  <c:v>70796.899999999994</c:v>
                </c:pt>
                <c:pt idx="4418">
                  <c:v>70826.8</c:v>
                </c:pt>
                <c:pt idx="4419">
                  <c:v>70850.600000000006</c:v>
                </c:pt>
                <c:pt idx="4420">
                  <c:v>70868.2</c:v>
                </c:pt>
                <c:pt idx="4421">
                  <c:v>70885.600000000006</c:v>
                </c:pt>
                <c:pt idx="4422">
                  <c:v>70908.399999999994</c:v>
                </c:pt>
                <c:pt idx="4423">
                  <c:v>70925.2</c:v>
                </c:pt>
                <c:pt idx="4424">
                  <c:v>70947</c:v>
                </c:pt>
                <c:pt idx="4425">
                  <c:v>70968.2</c:v>
                </c:pt>
                <c:pt idx="4426">
                  <c:v>70983.600000000006</c:v>
                </c:pt>
                <c:pt idx="4427">
                  <c:v>70998.5</c:v>
                </c:pt>
                <c:pt idx="4428">
                  <c:v>71017.7</c:v>
                </c:pt>
                <c:pt idx="4429">
                  <c:v>71035.8</c:v>
                </c:pt>
                <c:pt idx="4430">
                  <c:v>71052.899999999994</c:v>
                </c:pt>
                <c:pt idx="4431">
                  <c:v>71068.899999999994</c:v>
                </c:pt>
                <c:pt idx="4432">
                  <c:v>71080.600000000006</c:v>
                </c:pt>
                <c:pt idx="4433">
                  <c:v>71099.600000000006</c:v>
                </c:pt>
                <c:pt idx="4434">
                  <c:v>71107.100000000006</c:v>
                </c:pt>
                <c:pt idx="4435">
                  <c:v>71118.100000000006</c:v>
                </c:pt>
                <c:pt idx="4436">
                  <c:v>71132.5</c:v>
                </c:pt>
                <c:pt idx="4437">
                  <c:v>71146.5</c:v>
                </c:pt>
                <c:pt idx="4438">
                  <c:v>71160.3</c:v>
                </c:pt>
                <c:pt idx="4439">
                  <c:v>71170.399999999994</c:v>
                </c:pt>
                <c:pt idx="4440">
                  <c:v>71186.899999999994</c:v>
                </c:pt>
                <c:pt idx="4441">
                  <c:v>71196.600000000006</c:v>
                </c:pt>
                <c:pt idx="4442">
                  <c:v>71206.2</c:v>
                </c:pt>
                <c:pt idx="4443">
                  <c:v>71215.7</c:v>
                </c:pt>
                <c:pt idx="4444">
                  <c:v>71228.100000000006</c:v>
                </c:pt>
                <c:pt idx="4445">
                  <c:v>71240.3</c:v>
                </c:pt>
                <c:pt idx="4446">
                  <c:v>71249.3</c:v>
                </c:pt>
                <c:pt idx="4447">
                  <c:v>71261.2</c:v>
                </c:pt>
                <c:pt idx="4448">
                  <c:v>71272.899999999994</c:v>
                </c:pt>
                <c:pt idx="4449">
                  <c:v>71284.399999999994</c:v>
                </c:pt>
                <c:pt idx="4450">
                  <c:v>71293</c:v>
                </c:pt>
                <c:pt idx="4451">
                  <c:v>71301.5</c:v>
                </c:pt>
                <c:pt idx="4452">
                  <c:v>71312.7</c:v>
                </c:pt>
                <c:pt idx="4453">
                  <c:v>71318.3</c:v>
                </c:pt>
                <c:pt idx="4454">
                  <c:v>71332.2</c:v>
                </c:pt>
                <c:pt idx="4455">
                  <c:v>71340.399999999994</c:v>
                </c:pt>
                <c:pt idx="4456">
                  <c:v>71351.399999999994</c:v>
                </c:pt>
                <c:pt idx="4457">
                  <c:v>71362.3</c:v>
                </c:pt>
                <c:pt idx="4458">
                  <c:v>71370.5</c:v>
                </c:pt>
                <c:pt idx="4459">
                  <c:v>71381.399999999994</c:v>
                </c:pt>
                <c:pt idx="4460">
                  <c:v>71386.8</c:v>
                </c:pt>
                <c:pt idx="4461">
                  <c:v>71397.7</c:v>
                </c:pt>
                <c:pt idx="4462">
                  <c:v>71411.399999999994</c:v>
                </c:pt>
                <c:pt idx="4463">
                  <c:v>71419.600000000006</c:v>
                </c:pt>
                <c:pt idx="4464">
                  <c:v>71436.100000000006</c:v>
                </c:pt>
                <c:pt idx="4465">
                  <c:v>71447</c:v>
                </c:pt>
                <c:pt idx="4466">
                  <c:v>71457.8</c:v>
                </c:pt>
                <c:pt idx="4467">
                  <c:v>71468.399999999994</c:v>
                </c:pt>
                <c:pt idx="4468">
                  <c:v>71479</c:v>
                </c:pt>
                <c:pt idx="4469">
                  <c:v>71492</c:v>
                </c:pt>
                <c:pt idx="4470">
                  <c:v>71512.600000000006</c:v>
                </c:pt>
                <c:pt idx="4471">
                  <c:v>71522.7</c:v>
                </c:pt>
                <c:pt idx="4472">
                  <c:v>71532.800000000003</c:v>
                </c:pt>
                <c:pt idx="4473">
                  <c:v>71542.8</c:v>
                </c:pt>
                <c:pt idx="4474">
                  <c:v>71555.199999999997</c:v>
                </c:pt>
                <c:pt idx="4475">
                  <c:v>71565.100000000006</c:v>
                </c:pt>
                <c:pt idx="4476">
                  <c:v>71572.399999999994</c:v>
                </c:pt>
                <c:pt idx="4477">
                  <c:v>71582.2</c:v>
                </c:pt>
                <c:pt idx="4478">
                  <c:v>71592</c:v>
                </c:pt>
                <c:pt idx="4479">
                  <c:v>71599.3</c:v>
                </c:pt>
                <c:pt idx="4480">
                  <c:v>71606.5</c:v>
                </c:pt>
                <c:pt idx="4481">
                  <c:v>71613.8</c:v>
                </c:pt>
                <c:pt idx="4482">
                  <c:v>71618.600000000006</c:v>
                </c:pt>
                <c:pt idx="4483">
                  <c:v>71625.899999999994</c:v>
                </c:pt>
                <c:pt idx="4484">
                  <c:v>71635.5</c:v>
                </c:pt>
                <c:pt idx="4485">
                  <c:v>71642.8</c:v>
                </c:pt>
                <c:pt idx="4486">
                  <c:v>71652.399999999994</c:v>
                </c:pt>
                <c:pt idx="4487">
                  <c:v>71662.100000000006</c:v>
                </c:pt>
                <c:pt idx="4488">
                  <c:v>71669.3</c:v>
                </c:pt>
                <c:pt idx="4489">
                  <c:v>71679</c:v>
                </c:pt>
                <c:pt idx="4490">
                  <c:v>71688.7</c:v>
                </c:pt>
                <c:pt idx="4491">
                  <c:v>71696</c:v>
                </c:pt>
                <c:pt idx="4492">
                  <c:v>71705.8</c:v>
                </c:pt>
                <c:pt idx="4493">
                  <c:v>71713.2</c:v>
                </c:pt>
                <c:pt idx="4494">
                  <c:v>71723</c:v>
                </c:pt>
                <c:pt idx="4495">
                  <c:v>71732.899999999994</c:v>
                </c:pt>
                <c:pt idx="4496">
                  <c:v>71745.3</c:v>
                </c:pt>
                <c:pt idx="4497">
                  <c:v>71755.100000000006</c:v>
                </c:pt>
                <c:pt idx="4498">
                  <c:v>71762.399999999994</c:v>
                </c:pt>
                <c:pt idx="4499">
                  <c:v>71772.100000000006</c:v>
                </c:pt>
                <c:pt idx="4500">
                  <c:v>71781.8</c:v>
                </c:pt>
                <c:pt idx="4501">
                  <c:v>71791.5</c:v>
                </c:pt>
                <c:pt idx="4502">
                  <c:v>71798.7</c:v>
                </c:pt>
                <c:pt idx="4503">
                  <c:v>71805.899999999994</c:v>
                </c:pt>
                <c:pt idx="4504">
                  <c:v>71810.7</c:v>
                </c:pt>
                <c:pt idx="4505">
                  <c:v>71820.3</c:v>
                </c:pt>
                <c:pt idx="4506">
                  <c:v>71827.5</c:v>
                </c:pt>
                <c:pt idx="4507">
                  <c:v>71839.5</c:v>
                </c:pt>
                <c:pt idx="4508">
                  <c:v>71846.7</c:v>
                </c:pt>
                <c:pt idx="4509">
                  <c:v>71856.3</c:v>
                </c:pt>
                <c:pt idx="4510">
                  <c:v>71863.5</c:v>
                </c:pt>
                <c:pt idx="4511">
                  <c:v>71868.3</c:v>
                </c:pt>
                <c:pt idx="4512">
                  <c:v>71878</c:v>
                </c:pt>
                <c:pt idx="4513">
                  <c:v>71887.600000000006</c:v>
                </c:pt>
                <c:pt idx="4514">
                  <c:v>71894.899999999994</c:v>
                </c:pt>
                <c:pt idx="4515">
                  <c:v>71904.600000000006</c:v>
                </c:pt>
                <c:pt idx="4516">
                  <c:v>71911.899999999994</c:v>
                </c:pt>
                <c:pt idx="4517">
                  <c:v>71921.7</c:v>
                </c:pt>
                <c:pt idx="4518">
                  <c:v>71929.100000000006</c:v>
                </c:pt>
                <c:pt idx="4519">
                  <c:v>71939</c:v>
                </c:pt>
                <c:pt idx="4520">
                  <c:v>71946.399999999994</c:v>
                </c:pt>
                <c:pt idx="4521">
                  <c:v>71956.399999999994</c:v>
                </c:pt>
                <c:pt idx="4522">
                  <c:v>71964</c:v>
                </c:pt>
                <c:pt idx="4523">
                  <c:v>71971.600000000006</c:v>
                </c:pt>
                <c:pt idx="4524">
                  <c:v>71981.7</c:v>
                </c:pt>
                <c:pt idx="4525">
                  <c:v>71989.399999999994</c:v>
                </c:pt>
                <c:pt idx="4526">
                  <c:v>71999.8</c:v>
                </c:pt>
                <c:pt idx="4527">
                  <c:v>72007.600000000006</c:v>
                </c:pt>
                <c:pt idx="4528">
                  <c:v>72015.5</c:v>
                </c:pt>
                <c:pt idx="4529">
                  <c:v>72026.100000000006</c:v>
                </c:pt>
                <c:pt idx="4530">
                  <c:v>72034.100000000006</c:v>
                </c:pt>
                <c:pt idx="4531">
                  <c:v>72039.399999999994</c:v>
                </c:pt>
                <c:pt idx="4532">
                  <c:v>72050.2</c:v>
                </c:pt>
                <c:pt idx="4533">
                  <c:v>72061.100000000006</c:v>
                </c:pt>
                <c:pt idx="4534">
                  <c:v>72072.100000000006</c:v>
                </c:pt>
                <c:pt idx="4535">
                  <c:v>72077.600000000006</c:v>
                </c:pt>
                <c:pt idx="4536">
                  <c:v>72085.899999999994</c:v>
                </c:pt>
                <c:pt idx="4537">
                  <c:v>72097.100000000006</c:v>
                </c:pt>
                <c:pt idx="4538">
                  <c:v>72105.5</c:v>
                </c:pt>
                <c:pt idx="4539">
                  <c:v>72119.600000000006</c:v>
                </c:pt>
                <c:pt idx="4540">
                  <c:v>72128.100000000006</c:v>
                </c:pt>
                <c:pt idx="4541">
                  <c:v>72136.600000000006</c:v>
                </c:pt>
                <c:pt idx="4542">
                  <c:v>72145.2</c:v>
                </c:pt>
                <c:pt idx="4543">
                  <c:v>72153.8</c:v>
                </c:pt>
                <c:pt idx="4544">
                  <c:v>72165.3</c:v>
                </c:pt>
                <c:pt idx="4545">
                  <c:v>72176.899999999994</c:v>
                </c:pt>
                <c:pt idx="4546">
                  <c:v>72185.600000000006</c:v>
                </c:pt>
                <c:pt idx="4547">
                  <c:v>72197.3</c:v>
                </c:pt>
                <c:pt idx="4548">
                  <c:v>72203.100000000006</c:v>
                </c:pt>
                <c:pt idx="4549">
                  <c:v>72211.899999999994</c:v>
                </c:pt>
                <c:pt idx="4550">
                  <c:v>72220.7</c:v>
                </c:pt>
                <c:pt idx="4551">
                  <c:v>72232.5</c:v>
                </c:pt>
                <c:pt idx="4552">
                  <c:v>72244.3</c:v>
                </c:pt>
                <c:pt idx="4553">
                  <c:v>72256.100000000006</c:v>
                </c:pt>
                <c:pt idx="4554">
                  <c:v>72265</c:v>
                </c:pt>
                <c:pt idx="4555">
                  <c:v>72273.899999999994</c:v>
                </c:pt>
                <c:pt idx="4556">
                  <c:v>72282.899999999994</c:v>
                </c:pt>
                <c:pt idx="4557">
                  <c:v>72294.8</c:v>
                </c:pt>
                <c:pt idx="4558">
                  <c:v>72306.7</c:v>
                </c:pt>
                <c:pt idx="4559">
                  <c:v>72315.600000000006</c:v>
                </c:pt>
                <c:pt idx="4560">
                  <c:v>72324.600000000006</c:v>
                </c:pt>
                <c:pt idx="4561">
                  <c:v>72333.600000000006</c:v>
                </c:pt>
                <c:pt idx="4562">
                  <c:v>72345.5</c:v>
                </c:pt>
                <c:pt idx="4563">
                  <c:v>72360.399999999994</c:v>
                </c:pt>
                <c:pt idx="4564">
                  <c:v>72366.399999999994</c:v>
                </c:pt>
                <c:pt idx="4565">
                  <c:v>72378.399999999994</c:v>
                </c:pt>
                <c:pt idx="4566">
                  <c:v>72387.5</c:v>
                </c:pt>
                <c:pt idx="4567">
                  <c:v>72396.600000000006</c:v>
                </c:pt>
                <c:pt idx="4568">
                  <c:v>72412.100000000006</c:v>
                </c:pt>
                <c:pt idx="4569">
                  <c:v>72421.399999999994</c:v>
                </c:pt>
                <c:pt idx="4570">
                  <c:v>72434</c:v>
                </c:pt>
                <c:pt idx="4571">
                  <c:v>72440.3</c:v>
                </c:pt>
                <c:pt idx="4572">
                  <c:v>72453</c:v>
                </c:pt>
                <c:pt idx="4573">
                  <c:v>72462.600000000006</c:v>
                </c:pt>
                <c:pt idx="4574">
                  <c:v>72478.600000000006</c:v>
                </c:pt>
                <c:pt idx="4575">
                  <c:v>72491.5</c:v>
                </c:pt>
                <c:pt idx="4576">
                  <c:v>72498</c:v>
                </c:pt>
                <c:pt idx="4577">
                  <c:v>72510.899999999994</c:v>
                </c:pt>
                <c:pt idx="4578">
                  <c:v>72520.600000000006</c:v>
                </c:pt>
                <c:pt idx="4579">
                  <c:v>72536.800000000003</c:v>
                </c:pt>
                <c:pt idx="4580">
                  <c:v>72546.5</c:v>
                </c:pt>
                <c:pt idx="4581">
                  <c:v>72559.399999999994</c:v>
                </c:pt>
                <c:pt idx="4582">
                  <c:v>72569</c:v>
                </c:pt>
                <c:pt idx="4583">
                  <c:v>72578.7</c:v>
                </c:pt>
                <c:pt idx="4584">
                  <c:v>72591.399999999994</c:v>
                </c:pt>
                <c:pt idx="4585">
                  <c:v>72607.3</c:v>
                </c:pt>
                <c:pt idx="4586">
                  <c:v>72619.899999999994</c:v>
                </c:pt>
                <c:pt idx="4587">
                  <c:v>72629.3</c:v>
                </c:pt>
                <c:pt idx="4588">
                  <c:v>72638.600000000006</c:v>
                </c:pt>
                <c:pt idx="4589">
                  <c:v>72647.899999999994</c:v>
                </c:pt>
                <c:pt idx="4590">
                  <c:v>72663.100000000006</c:v>
                </c:pt>
                <c:pt idx="4591">
                  <c:v>72675.100000000006</c:v>
                </c:pt>
                <c:pt idx="4592">
                  <c:v>72684.100000000006</c:v>
                </c:pt>
                <c:pt idx="4593">
                  <c:v>72692.899999999994</c:v>
                </c:pt>
                <c:pt idx="4594">
                  <c:v>72701.600000000006</c:v>
                </c:pt>
                <c:pt idx="4595">
                  <c:v>72715.899999999994</c:v>
                </c:pt>
                <c:pt idx="4596">
                  <c:v>72727</c:v>
                </c:pt>
                <c:pt idx="4597">
                  <c:v>72735.3</c:v>
                </c:pt>
                <c:pt idx="4598">
                  <c:v>72746.100000000006</c:v>
                </c:pt>
                <c:pt idx="4599">
                  <c:v>72754.100000000006</c:v>
                </c:pt>
                <c:pt idx="4600">
                  <c:v>72762</c:v>
                </c:pt>
                <c:pt idx="4601">
                  <c:v>72775</c:v>
                </c:pt>
                <c:pt idx="4602">
                  <c:v>72785.3</c:v>
                </c:pt>
                <c:pt idx="4603">
                  <c:v>72790.399999999994</c:v>
                </c:pt>
                <c:pt idx="4604">
                  <c:v>72798</c:v>
                </c:pt>
                <c:pt idx="4605">
                  <c:v>72805.600000000006</c:v>
                </c:pt>
                <c:pt idx="4606">
                  <c:v>72815.600000000006</c:v>
                </c:pt>
                <c:pt idx="4607">
                  <c:v>72827.899999999994</c:v>
                </c:pt>
                <c:pt idx="4608">
                  <c:v>72832.800000000003</c:v>
                </c:pt>
                <c:pt idx="4609">
                  <c:v>72840.100000000006</c:v>
                </c:pt>
                <c:pt idx="4610">
                  <c:v>72849.7</c:v>
                </c:pt>
                <c:pt idx="4611">
                  <c:v>72856.899999999994</c:v>
                </c:pt>
                <c:pt idx="4612">
                  <c:v>72868.800000000003</c:v>
                </c:pt>
                <c:pt idx="4613">
                  <c:v>72875.899999999994</c:v>
                </c:pt>
                <c:pt idx="4614">
                  <c:v>72882.899999999994</c:v>
                </c:pt>
                <c:pt idx="4615">
                  <c:v>72892.3</c:v>
                </c:pt>
                <c:pt idx="4616">
                  <c:v>72896.899999999994</c:v>
                </c:pt>
                <c:pt idx="4617">
                  <c:v>72906.2</c:v>
                </c:pt>
                <c:pt idx="4618">
                  <c:v>72917.7</c:v>
                </c:pt>
                <c:pt idx="4619">
                  <c:v>72924.600000000006</c:v>
                </c:pt>
                <c:pt idx="4620">
                  <c:v>72933.8</c:v>
                </c:pt>
                <c:pt idx="4621">
                  <c:v>72940.600000000006</c:v>
                </c:pt>
                <c:pt idx="4622">
                  <c:v>72947.5</c:v>
                </c:pt>
                <c:pt idx="4623">
                  <c:v>72956.5</c:v>
                </c:pt>
                <c:pt idx="4624">
                  <c:v>72965.600000000006</c:v>
                </c:pt>
                <c:pt idx="4625">
                  <c:v>72974.7</c:v>
                </c:pt>
                <c:pt idx="4626">
                  <c:v>72981.5</c:v>
                </c:pt>
                <c:pt idx="4627">
                  <c:v>72990.5</c:v>
                </c:pt>
                <c:pt idx="4628">
                  <c:v>72997.3</c:v>
                </c:pt>
                <c:pt idx="4629">
                  <c:v>73006.399999999994</c:v>
                </c:pt>
                <c:pt idx="4630">
                  <c:v>73015.5</c:v>
                </c:pt>
                <c:pt idx="4631">
                  <c:v>73024.600000000006</c:v>
                </c:pt>
                <c:pt idx="4632">
                  <c:v>73031.399999999994</c:v>
                </c:pt>
                <c:pt idx="4633">
                  <c:v>73038.2</c:v>
                </c:pt>
                <c:pt idx="4634">
                  <c:v>73044.800000000003</c:v>
                </c:pt>
                <c:pt idx="4635">
                  <c:v>73049.3</c:v>
                </c:pt>
                <c:pt idx="4636">
                  <c:v>73058</c:v>
                </c:pt>
                <c:pt idx="4637">
                  <c:v>73068.800000000003</c:v>
                </c:pt>
                <c:pt idx="4638">
                  <c:v>73075.199999999997</c:v>
                </c:pt>
                <c:pt idx="4639">
                  <c:v>73083.600000000006</c:v>
                </c:pt>
                <c:pt idx="4640">
                  <c:v>73092</c:v>
                </c:pt>
                <c:pt idx="4641">
                  <c:v>73100.399999999994</c:v>
                </c:pt>
                <c:pt idx="4642">
                  <c:v>73108.7</c:v>
                </c:pt>
                <c:pt idx="4643">
                  <c:v>73114.899999999994</c:v>
                </c:pt>
                <c:pt idx="4644">
                  <c:v>73121.100000000006</c:v>
                </c:pt>
                <c:pt idx="4645">
                  <c:v>73129.3</c:v>
                </c:pt>
                <c:pt idx="4646">
                  <c:v>73135.5</c:v>
                </c:pt>
                <c:pt idx="4647">
                  <c:v>73141.7</c:v>
                </c:pt>
                <c:pt idx="4648">
                  <c:v>73150</c:v>
                </c:pt>
                <c:pt idx="4649">
                  <c:v>73158.3</c:v>
                </c:pt>
                <c:pt idx="4650">
                  <c:v>73164.600000000006</c:v>
                </c:pt>
                <c:pt idx="4651">
                  <c:v>73168.800000000003</c:v>
                </c:pt>
                <c:pt idx="4652">
                  <c:v>73177.2</c:v>
                </c:pt>
                <c:pt idx="4653">
                  <c:v>73185.7</c:v>
                </c:pt>
                <c:pt idx="4654">
                  <c:v>73192.100000000006</c:v>
                </c:pt>
                <c:pt idx="4655">
                  <c:v>73200.7</c:v>
                </c:pt>
                <c:pt idx="4656">
                  <c:v>73207.199999999997</c:v>
                </c:pt>
                <c:pt idx="4657">
                  <c:v>73213.8</c:v>
                </c:pt>
                <c:pt idx="4658">
                  <c:v>73220.5</c:v>
                </c:pt>
                <c:pt idx="4659">
                  <c:v>73227.3</c:v>
                </c:pt>
                <c:pt idx="4660">
                  <c:v>73236.399999999994</c:v>
                </c:pt>
                <c:pt idx="4661">
                  <c:v>73245.600000000006</c:v>
                </c:pt>
                <c:pt idx="4662">
                  <c:v>73255.100000000006</c:v>
                </c:pt>
                <c:pt idx="4663">
                  <c:v>73262.2</c:v>
                </c:pt>
                <c:pt idx="4664">
                  <c:v>73269.5</c:v>
                </c:pt>
                <c:pt idx="4665">
                  <c:v>73279.399999999994</c:v>
                </c:pt>
                <c:pt idx="4666">
                  <c:v>73286.899999999994</c:v>
                </c:pt>
                <c:pt idx="4667">
                  <c:v>73297.100000000006</c:v>
                </c:pt>
                <c:pt idx="4668">
                  <c:v>73304.899999999994</c:v>
                </c:pt>
                <c:pt idx="4669">
                  <c:v>73312.600000000006</c:v>
                </c:pt>
                <c:pt idx="4670">
                  <c:v>73317.8</c:v>
                </c:pt>
                <c:pt idx="4671">
                  <c:v>73328.3</c:v>
                </c:pt>
                <c:pt idx="4672">
                  <c:v>73338.899999999994</c:v>
                </c:pt>
                <c:pt idx="4673">
                  <c:v>73349.7</c:v>
                </c:pt>
                <c:pt idx="4674">
                  <c:v>73357.8</c:v>
                </c:pt>
                <c:pt idx="4675">
                  <c:v>73366</c:v>
                </c:pt>
                <c:pt idx="4676">
                  <c:v>73377</c:v>
                </c:pt>
                <c:pt idx="4677">
                  <c:v>73388.100000000006</c:v>
                </c:pt>
                <c:pt idx="4678">
                  <c:v>73399.399999999994</c:v>
                </c:pt>
                <c:pt idx="4679">
                  <c:v>73410.8</c:v>
                </c:pt>
                <c:pt idx="4680">
                  <c:v>73422.399999999994</c:v>
                </c:pt>
                <c:pt idx="4681">
                  <c:v>73431.199999999997</c:v>
                </c:pt>
                <c:pt idx="4682">
                  <c:v>73437.100000000006</c:v>
                </c:pt>
                <c:pt idx="4683">
                  <c:v>73449</c:v>
                </c:pt>
                <c:pt idx="4684">
                  <c:v>73458</c:v>
                </c:pt>
                <c:pt idx="4685">
                  <c:v>73470.2</c:v>
                </c:pt>
                <c:pt idx="4686">
                  <c:v>73479.399999999994</c:v>
                </c:pt>
                <c:pt idx="4687">
                  <c:v>73488.800000000003</c:v>
                </c:pt>
                <c:pt idx="4688">
                  <c:v>73498.2</c:v>
                </c:pt>
                <c:pt idx="4689">
                  <c:v>73510.899999999994</c:v>
                </c:pt>
                <c:pt idx="4690">
                  <c:v>73523.8</c:v>
                </c:pt>
                <c:pt idx="4691">
                  <c:v>73536.899999999994</c:v>
                </c:pt>
                <c:pt idx="4692">
                  <c:v>73546.899999999994</c:v>
                </c:pt>
                <c:pt idx="4693">
                  <c:v>73553.5</c:v>
                </c:pt>
                <c:pt idx="4694">
                  <c:v>73567.100000000006</c:v>
                </c:pt>
                <c:pt idx="4695">
                  <c:v>73577.3</c:v>
                </c:pt>
                <c:pt idx="4696">
                  <c:v>73591.199999999997</c:v>
                </c:pt>
                <c:pt idx="4697">
                  <c:v>73605.3</c:v>
                </c:pt>
                <c:pt idx="4698">
                  <c:v>73619.5</c:v>
                </c:pt>
                <c:pt idx="4699">
                  <c:v>73630.399999999994</c:v>
                </c:pt>
                <c:pt idx="4700">
                  <c:v>73637.7</c:v>
                </c:pt>
                <c:pt idx="4701">
                  <c:v>73652.600000000006</c:v>
                </c:pt>
                <c:pt idx="4702">
                  <c:v>73667.899999999994</c:v>
                </c:pt>
                <c:pt idx="4703">
                  <c:v>73683.600000000006</c:v>
                </c:pt>
                <c:pt idx="4704">
                  <c:v>73691.600000000006</c:v>
                </c:pt>
                <c:pt idx="4705">
                  <c:v>73707.8</c:v>
                </c:pt>
                <c:pt idx="4706">
                  <c:v>73716.100000000006</c:v>
                </c:pt>
                <c:pt idx="4707">
                  <c:v>73728.600000000006</c:v>
                </c:pt>
                <c:pt idx="4708">
                  <c:v>73745.600000000006</c:v>
                </c:pt>
                <c:pt idx="4709">
                  <c:v>73762.899999999994</c:v>
                </c:pt>
                <c:pt idx="4710">
                  <c:v>73780.399999999994</c:v>
                </c:pt>
                <c:pt idx="4711">
                  <c:v>73798.3</c:v>
                </c:pt>
                <c:pt idx="4712">
                  <c:v>73811.899999999994</c:v>
                </c:pt>
                <c:pt idx="4713">
                  <c:v>73830.2</c:v>
                </c:pt>
                <c:pt idx="4714">
                  <c:v>73839.399999999994</c:v>
                </c:pt>
                <c:pt idx="4715">
                  <c:v>73862.8</c:v>
                </c:pt>
                <c:pt idx="4716">
                  <c:v>73872.2</c:v>
                </c:pt>
                <c:pt idx="4717">
                  <c:v>73886.5</c:v>
                </c:pt>
                <c:pt idx="4718">
                  <c:v>73905.600000000006</c:v>
                </c:pt>
                <c:pt idx="4719">
                  <c:v>73920.100000000006</c:v>
                </c:pt>
                <c:pt idx="4720">
                  <c:v>73939.5</c:v>
                </c:pt>
                <c:pt idx="4721">
                  <c:v>73959.100000000006</c:v>
                </c:pt>
                <c:pt idx="4722">
                  <c:v>73973.899999999994</c:v>
                </c:pt>
                <c:pt idx="4723">
                  <c:v>73988.7</c:v>
                </c:pt>
                <c:pt idx="4724">
                  <c:v>74008.600000000006</c:v>
                </c:pt>
                <c:pt idx="4725">
                  <c:v>74023.600000000006</c:v>
                </c:pt>
                <c:pt idx="4726">
                  <c:v>74038.600000000006</c:v>
                </c:pt>
                <c:pt idx="4727">
                  <c:v>74063.7</c:v>
                </c:pt>
                <c:pt idx="4728">
                  <c:v>74083.899999999994</c:v>
                </c:pt>
                <c:pt idx="4729">
                  <c:v>74094</c:v>
                </c:pt>
                <c:pt idx="4730">
                  <c:v>74109.100000000006</c:v>
                </c:pt>
                <c:pt idx="4731">
                  <c:v>74124.5</c:v>
                </c:pt>
                <c:pt idx="4732">
                  <c:v>74145.7</c:v>
                </c:pt>
                <c:pt idx="4733">
                  <c:v>74167.399999999994</c:v>
                </c:pt>
                <c:pt idx="4734">
                  <c:v>74189.600000000006</c:v>
                </c:pt>
                <c:pt idx="4735">
                  <c:v>74212.3</c:v>
                </c:pt>
                <c:pt idx="4736">
                  <c:v>74223.8</c:v>
                </c:pt>
                <c:pt idx="4737">
                  <c:v>74241.2</c:v>
                </c:pt>
                <c:pt idx="4738">
                  <c:v>74264.600000000006</c:v>
                </c:pt>
                <c:pt idx="4739">
                  <c:v>74282.2</c:v>
                </c:pt>
                <c:pt idx="4740">
                  <c:v>74306</c:v>
                </c:pt>
                <c:pt idx="4741">
                  <c:v>74317.899999999994</c:v>
                </c:pt>
                <c:pt idx="4742">
                  <c:v>74335.7</c:v>
                </c:pt>
                <c:pt idx="4743">
                  <c:v>74353.600000000006</c:v>
                </c:pt>
                <c:pt idx="4744">
                  <c:v>74377.399999999994</c:v>
                </c:pt>
                <c:pt idx="4745">
                  <c:v>74395.100000000006</c:v>
                </c:pt>
                <c:pt idx="4746">
                  <c:v>74418.600000000006</c:v>
                </c:pt>
                <c:pt idx="4747">
                  <c:v>74436.100000000006</c:v>
                </c:pt>
                <c:pt idx="4748">
                  <c:v>74459.100000000006</c:v>
                </c:pt>
                <c:pt idx="4749">
                  <c:v>74470.5</c:v>
                </c:pt>
                <c:pt idx="4750">
                  <c:v>74493</c:v>
                </c:pt>
                <c:pt idx="4751">
                  <c:v>74515</c:v>
                </c:pt>
                <c:pt idx="4752">
                  <c:v>74536.399999999994</c:v>
                </c:pt>
                <c:pt idx="4753">
                  <c:v>74557.3</c:v>
                </c:pt>
                <c:pt idx="4754">
                  <c:v>74572.5</c:v>
                </c:pt>
                <c:pt idx="4755">
                  <c:v>74587.199999999997</c:v>
                </c:pt>
                <c:pt idx="4756">
                  <c:v>74606.399999999994</c:v>
                </c:pt>
                <c:pt idx="4757">
                  <c:v>74630.3</c:v>
                </c:pt>
                <c:pt idx="4758">
                  <c:v>74649.3</c:v>
                </c:pt>
                <c:pt idx="4759">
                  <c:v>74663.5</c:v>
                </c:pt>
                <c:pt idx="4760">
                  <c:v>74677.7</c:v>
                </c:pt>
                <c:pt idx="4761">
                  <c:v>74696.399999999994</c:v>
                </c:pt>
                <c:pt idx="4762">
                  <c:v>74719.600000000006</c:v>
                </c:pt>
                <c:pt idx="4763">
                  <c:v>74728.800000000003</c:v>
                </c:pt>
                <c:pt idx="4764">
                  <c:v>74747.100000000006</c:v>
                </c:pt>
                <c:pt idx="4765">
                  <c:v>74760.7</c:v>
                </c:pt>
                <c:pt idx="4766">
                  <c:v>74778.600000000006</c:v>
                </c:pt>
                <c:pt idx="4767">
                  <c:v>74796.3</c:v>
                </c:pt>
                <c:pt idx="4768">
                  <c:v>74813.7</c:v>
                </c:pt>
                <c:pt idx="4769">
                  <c:v>74826.5</c:v>
                </c:pt>
                <c:pt idx="4770">
                  <c:v>74839.199999999997</c:v>
                </c:pt>
                <c:pt idx="4771">
                  <c:v>74855.899999999994</c:v>
                </c:pt>
                <c:pt idx="4772">
                  <c:v>74868.100000000006</c:v>
                </c:pt>
                <c:pt idx="4773">
                  <c:v>74884.2</c:v>
                </c:pt>
                <c:pt idx="4774">
                  <c:v>74899.8</c:v>
                </c:pt>
                <c:pt idx="4775">
                  <c:v>74907.5</c:v>
                </c:pt>
                <c:pt idx="4776">
                  <c:v>74922.600000000006</c:v>
                </c:pt>
                <c:pt idx="4777">
                  <c:v>74933.600000000006</c:v>
                </c:pt>
                <c:pt idx="4778">
                  <c:v>74947.899999999994</c:v>
                </c:pt>
                <c:pt idx="4779">
                  <c:v>74965.2</c:v>
                </c:pt>
                <c:pt idx="4780">
                  <c:v>74978.399999999994</c:v>
                </c:pt>
                <c:pt idx="4781">
                  <c:v>74984.800000000003</c:v>
                </c:pt>
                <c:pt idx="4782">
                  <c:v>74994.2</c:v>
                </c:pt>
                <c:pt idx="4783">
                  <c:v>75003.399999999994</c:v>
                </c:pt>
                <c:pt idx="4784">
                  <c:v>75018.3</c:v>
                </c:pt>
                <c:pt idx="4785">
                  <c:v>75030</c:v>
                </c:pt>
                <c:pt idx="4786">
                  <c:v>75035.8</c:v>
                </c:pt>
                <c:pt idx="4787">
                  <c:v>75047.3</c:v>
                </c:pt>
                <c:pt idx="4788">
                  <c:v>75055.8</c:v>
                </c:pt>
                <c:pt idx="4789">
                  <c:v>75067</c:v>
                </c:pt>
                <c:pt idx="4790">
                  <c:v>75080.800000000003</c:v>
                </c:pt>
                <c:pt idx="4791">
                  <c:v>75088.899999999994</c:v>
                </c:pt>
                <c:pt idx="4792">
                  <c:v>75096.899999999994</c:v>
                </c:pt>
                <c:pt idx="4793">
                  <c:v>75107.5</c:v>
                </c:pt>
                <c:pt idx="4794">
                  <c:v>75115.3</c:v>
                </c:pt>
                <c:pt idx="4795">
                  <c:v>75125.5</c:v>
                </c:pt>
                <c:pt idx="4796">
                  <c:v>75135.600000000006</c:v>
                </c:pt>
                <c:pt idx="4797">
                  <c:v>75143</c:v>
                </c:pt>
                <c:pt idx="4798">
                  <c:v>75147.8</c:v>
                </c:pt>
                <c:pt idx="4799">
                  <c:v>75157.399999999994</c:v>
                </c:pt>
                <c:pt idx="4800">
                  <c:v>75166.899999999994</c:v>
                </c:pt>
                <c:pt idx="4801">
                  <c:v>75178.3</c:v>
                </c:pt>
                <c:pt idx="4802">
                  <c:v>75182.8</c:v>
                </c:pt>
                <c:pt idx="4803">
                  <c:v>75191.7</c:v>
                </c:pt>
                <c:pt idx="4804">
                  <c:v>75200.3</c:v>
                </c:pt>
                <c:pt idx="4805">
                  <c:v>75206.7</c:v>
                </c:pt>
                <c:pt idx="4806">
                  <c:v>75217</c:v>
                </c:pt>
                <c:pt idx="4807">
                  <c:v>75221</c:v>
                </c:pt>
                <c:pt idx="4808">
                  <c:v>75228.899999999994</c:v>
                </c:pt>
                <c:pt idx="4809">
                  <c:v>75234.7</c:v>
                </c:pt>
                <c:pt idx="4810">
                  <c:v>75242.2</c:v>
                </c:pt>
                <c:pt idx="4811">
                  <c:v>75249.5</c:v>
                </c:pt>
                <c:pt idx="4812">
                  <c:v>75256.5</c:v>
                </c:pt>
                <c:pt idx="4813">
                  <c:v>75260</c:v>
                </c:pt>
                <c:pt idx="4814">
                  <c:v>75266.7</c:v>
                </c:pt>
                <c:pt idx="4815">
                  <c:v>75273.100000000006</c:v>
                </c:pt>
                <c:pt idx="4816">
                  <c:v>75279.3</c:v>
                </c:pt>
                <c:pt idx="4817">
                  <c:v>75285.3</c:v>
                </c:pt>
                <c:pt idx="4818">
                  <c:v>75289.7</c:v>
                </c:pt>
                <c:pt idx="4819">
                  <c:v>75293.899999999994</c:v>
                </c:pt>
                <c:pt idx="4820">
                  <c:v>75299.399999999994</c:v>
                </c:pt>
                <c:pt idx="4821">
                  <c:v>75303.399999999994</c:v>
                </c:pt>
                <c:pt idx="4822">
                  <c:v>75309.8</c:v>
                </c:pt>
                <c:pt idx="4823">
                  <c:v>75312.3</c:v>
                </c:pt>
                <c:pt idx="4824">
                  <c:v>75315.899999999994</c:v>
                </c:pt>
                <c:pt idx="4825">
                  <c:v>75320.7</c:v>
                </c:pt>
                <c:pt idx="4826">
                  <c:v>75325.399999999994</c:v>
                </c:pt>
                <c:pt idx="4827">
                  <c:v>75329.899999999994</c:v>
                </c:pt>
                <c:pt idx="4828">
                  <c:v>75334.3</c:v>
                </c:pt>
                <c:pt idx="4829">
                  <c:v>75337.5</c:v>
                </c:pt>
                <c:pt idx="4830">
                  <c:v>75340.7</c:v>
                </c:pt>
                <c:pt idx="4831">
                  <c:v>75345</c:v>
                </c:pt>
                <c:pt idx="4832">
                  <c:v>75349.100000000006</c:v>
                </c:pt>
                <c:pt idx="4833">
                  <c:v>75352.2</c:v>
                </c:pt>
                <c:pt idx="4834">
                  <c:v>75355.199999999997</c:v>
                </c:pt>
                <c:pt idx="4835">
                  <c:v>75358.2</c:v>
                </c:pt>
                <c:pt idx="4836">
                  <c:v>75363.199999999997</c:v>
                </c:pt>
                <c:pt idx="4837">
                  <c:v>75367.199999999997</c:v>
                </c:pt>
                <c:pt idx="4838">
                  <c:v>75370.2</c:v>
                </c:pt>
                <c:pt idx="4839">
                  <c:v>75373.3</c:v>
                </c:pt>
                <c:pt idx="4840">
                  <c:v>75377.3</c:v>
                </c:pt>
                <c:pt idx="4841">
                  <c:v>75380.3</c:v>
                </c:pt>
                <c:pt idx="4842">
                  <c:v>75385.5</c:v>
                </c:pt>
                <c:pt idx="4843">
                  <c:v>75388.600000000006</c:v>
                </c:pt>
                <c:pt idx="4844">
                  <c:v>75391.8</c:v>
                </c:pt>
                <c:pt idx="4845">
                  <c:v>75396.100000000006</c:v>
                </c:pt>
                <c:pt idx="4846">
                  <c:v>75399.3</c:v>
                </c:pt>
                <c:pt idx="4847">
                  <c:v>75403.8</c:v>
                </c:pt>
                <c:pt idx="4848">
                  <c:v>75408.3</c:v>
                </c:pt>
                <c:pt idx="4849">
                  <c:v>75413</c:v>
                </c:pt>
                <c:pt idx="4850">
                  <c:v>75416.600000000006</c:v>
                </c:pt>
                <c:pt idx="4851">
                  <c:v>75421.399999999994</c:v>
                </c:pt>
                <c:pt idx="4852">
                  <c:v>75425</c:v>
                </c:pt>
                <c:pt idx="4853">
                  <c:v>75428.600000000006</c:v>
                </c:pt>
                <c:pt idx="4854">
                  <c:v>75433.5</c:v>
                </c:pt>
                <c:pt idx="4855">
                  <c:v>75437.100000000006</c:v>
                </c:pt>
                <c:pt idx="4856">
                  <c:v>75443.100000000006</c:v>
                </c:pt>
                <c:pt idx="4857">
                  <c:v>75446.7</c:v>
                </c:pt>
                <c:pt idx="4858">
                  <c:v>75452.800000000003</c:v>
                </c:pt>
                <c:pt idx="4859">
                  <c:v>75455.199999999997</c:v>
                </c:pt>
                <c:pt idx="4860">
                  <c:v>75458.899999999994</c:v>
                </c:pt>
                <c:pt idx="4861">
                  <c:v>75465</c:v>
                </c:pt>
                <c:pt idx="4862">
                  <c:v>75468.7</c:v>
                </c:pt>
                <c:pt idx="4863">
                  <c:v>75473.600000000006</c:v>
                </c:pt>
                <c:pt idx="4864">
                  <c:v>75477.3</c:v>
                </c:pt>
                <c:pt idx="4865">
                  <c:v>75483.600000000006</c:v>
                </c:pt>
                <c:pt idx="4866">
                  <c:v>75487.3</c:v>
                </c:pt>
                <c:pt idx="4867">
                  <c:v>75491.100000000006</c:v>
                </c:pt>
                <c:pt idx="4868">
                  <c:v>75493.600000000006</c:v>
                </c:pt>
                <c:pt idx="4869">
                  <c:v>75496.2</c:v>
                </c:pt>
                <c:pt idx="4870">
                  <c:v>75500</c:v>
                </c:pt>
                <c:pt idx="4871">
                  <c:v>75506.399999999994</c:v>
                </c:pt>
                <c:pt idx="4872">
                  <c:v>75512.899999999994</c:v>
                </c:pt>
                <c:pt idx="4873">
                  <c:v>75520.800000000003</c:v>
                </c:pt>
                <c:pt idx="4874">
                  <c:v>75527.5</c:v>
                </c:pt>
                <c:pt idx="4875">
                  <c:v>75531.5</c:v>
                </c:pt>
                <c:pt idx="4876">
                  <c:v>75535.600000000006</c:v>
                </c:pt>
                <c:pt idx="4877">
                  <c:v>75539.7</c:v>
                </c:pt>
                <c:pt idx="4878">
                  <c:v>75545.2</c:v>
                </c:pt>
                <c:pt idx="4879">
                  <c:v>75550.8</c:v>
                </c:pt>
                <c:pt idx="4880">
                  <c:v>75556.5</c:v>
                </c:pt>
                <c:pt idx="4881">
                  <c:v>75559.3</c:v>
                </c:pt>
                <c:pt idx="4882">
                  <c:v>75563.600000000006</c:v>
                </c:pt>
                <c:pt idx="4883">
                  <c:v>75568</c:v>
                </c:pt>
                <c:pt idx="4884">
                  <c:v>75572.399999999994</c:v>
                </c:pt>
                <c:pt idx="4885">
                  <c:v>75578.7</c:v>
                </c:pt>
                <c:pt idx="4886">
                  <c:v>75587</c:v>
                </c:pt>
                <c:pt idx="4887">
                  <c:v>75594.100000000006</c:v>
                </c:pt>
                <c:pt idx="4888">
                  <c:v>75599.5</c:v>
                </c:pt>
                <c:pt idx="4889">
                  <c:v>75605.100000000006</c:v>
                </c:pt>
                <c:pt idx="4890">
                  <c:v>75610.8</c:v>
                </c:pt>
                <c:pt idx="4891">
                  <c:v>75618.600000000006</c:v>
                </c:pt>
                <c:pt idx="4892">
                  <c:v>75626.600000000006</c:v>
                </c:pt>
                <c:pt idx="4893">
                  <c:v>75632.7</c:v>
                </c:pt>
                <c:pt idx="4894">
                  <c:v>75638.8</c:v>
                </c:pt>
                <c:pt idx="4895">
                  <c:v>75644.899999999994</c:v>
                </c:pt>
                <c:pt idx="4896">
                  <c:v>75651.100000000006</c:v>
                </c:pt>
                <c:pt idx="4897">
                  <c:v>75657.3</c:v>
                </c:pt>
                <c:pt idx="4898">
                  <c:v>75665.5</c:v>
                </c:pt>
                <c:pt idx="4899">
                  <c:v>75675.8</c:v>
                </c:pt>
                <c:pt idx="4900">
                  <c:v>75681.899999999994</c:v>
                </c:pt>
                <c:pt idx="4901">
                  <c:v>75687.899999999994</c:v>
                </c:pt>
                <c:pt idx="4902">
                  <c:v>75695.8</c:v>
                </c:pt>
                <c:pt idx="4903">
                  <c:v>75701.600000000006</c:v>
                </c:pt>
                <c:pt idx="4904">
                  <c:v>75712.899999999994</c:v>
                </c:pt>
                <c:pt idx="4905">
                  <c:v>75721.8</c:v>
                </c:pt>
                <c:pt idx="4906">
                  <c:v>75733.600000000006</c:v>
                </c:pt>
                <c:pt idx="4907">
                  <c:v>75741.3</c:v>
                </c:pt>
                <c:pt idx="4908">
                  <c:v>75744.2</c:v>
                </c:pt>
                <c:pt idx="4909">
                  <c:v>75751</c:v>
                </c:pt>
                <c:pt idx="4910">
                  <c:v>75754.8</c:v>
                </c:pt>
                <c:pt idx="4911">
                  <c:v>75760.399999999994</c:v>
                </c:pt>
                <c:pt idx="4912">
                  <c:v>75764.3</c:v>
                </c:pt>
                <c:pt idx="4913">
                  <c:v>75766.8</c:v>
                </c:pt>
                <c:pt idx="4914">
                  <c:v>75769</c:v>
                </c:pt>
                <c:pt idx="4915">
                  <c:v>75770.3</c:v>
                </c:pt>
                <c:pt idx="4916">
                  <c:v>75772.600000000006</c:v>
                </c:pt>
                <c:pt idx="4917">
                  <c:v>75774.3</c:v>
                </c:pt>
                <c:pt idx="4918">
                  <c:v>75776.399999999994</c:v>
                </c:pt>
                <c:pt idx="4919">
                  <c:v>75777.5</c:v>
                </c:pt>
                <c:pt idx="4920">
                  <c:v>75779.5</c:v>
                </c:pt>
                <c:pt idx="4921">
                  <c:v>75780.5</c:v>
                </c:pt>
                <c:pt idx="4922">
                  <c:v>75782</c:v>
                </c:pt>
                <c:pt idx="4923">
                  <c:v>75783.8</c:v>
                </c:pt>
                <c:pt idx="4924">
                  <c:v>75785.2</c:v>
                </c:pt>
                <c:pt idx="4925">
                  <c:v>75786.5</c:v>
                </c:pt>
                <c:pt idx="4926">
                  <c:v>75788.2</c:v>
                </c:pt>
                <c:pt idx="4927">
                  <c:v>75789</c:v>
                </c:pt>
                <c:pt idx="4928">
                  <c:v>75790.600000000006</c:v>
                </c:pt>
                <c:pt idx="4929">
                  <c:v>75792.5</c:v>
                </c:pt>
                <c:pt idx="4930">
                  <c:v>75794.399999999994</c:v>
                </c:pt>
                <c:pt idx="4931">
                  <c:v>75796.100000000006</c:v>
                </c:pt>
                <c:pt idx="4932">
                  <c:v>75797.8</c:v>
                </c:pt>
                <c:pt idx="4933">
                  <c:v>75799.399999999994</c:v>
                </c:pt>
                <c:pt idx="4934">
                  <c:v>75800.600000000006</c:v>
                </c:pt>
                <c:pt idx="4935">
                  <c:v>75801.5</c:v>
                </c:pt>
                <c:pt idx="4936">
                  <c:v>75802.3</c:v>
                </c:pt>
                <c:pt idx="4937">
                  <c:v>75803.5</c:v>
                </c:pt>
                <c:pt idx="4938">
                  <c:v>75804</c:v>
                </c:pt>
                <c:pt idx="4939">
                  <c:v>75805.100000000006</c:v>
                </c:pt>
                <c:pt idx="4940">
                  <c:v>75805.899999999994</c:v>
                </c:pt>
                <c:pt idx="4941">
                  <c:v>75806.7</c:v>
                </c:pt>
                <c:pt idx="4942">
                  <c:v>75807.399999999994</c:v>
                </c:pt>
                <c:pt idx="4943">
                  <c:v>75808.2</c:v>
                </c:pt>
                <c:pt idx="4944">
                  <c:v>75809.100000000006</c:v>
                </c:pt>
                <c:pt idx="4945">
                  <c:v>75809.899999999994</c:v>
                </c:pt>
                <c:pt idx="4946">
                  <c:v>75810.600000000006</c:v>
                </c:pt>
                <c:pt idx="4947">
                  <c:v>75811.5</c:v>
                </c:pt>
                <c:pt idx="4948">
                  <c:v>75812.2</c:v>
                </c:pt>
                <c:pt idx="4949">
                  <c:v>75813.100000000006</c:v>
                </c:pt>
                <c:pt idx="4950">
                  <c:v>75813.5</c:v>
                </c:pt>
                <c:pt idx="4951">
                  <c:v>75814.399999999994</c:v>
                </c:pt>
                <c:pt idx="4952">
                  <c:v>75815</c:v>
                </c:pt>
                <c:pt idx="4953">
                  <c:v>75815.8</c:v>
                </c:pt>
                <c:pt idx="4954">
                  <c:v>75816.3</c:v>
                </c:pt>
                <c:pt idx="4955">
                  <c:v>75817</c:v>
                </c:pt>
                <c:pt idx="4956">
                  <c:v>75817.5</c:v>
                </c:pt>
                <c:pt idx="4957">
                  <c:v>75818.100000000006</c:v>
                </c:pt>
                <c:pt idx="4958">
                  <c:v>75818.899999999994</c:v>
                </c:pt>
                <c:pt idx="4959">
                  <c:v>75819.5</c:v>
                </c:pt>
                <c:pt idx="4960">
                  <c:v>75820</c:v>
                </c:pt>
                <c:pt idx="4961">
                  <c:v>75820.3</c:v>
                </c:pt>
                <c:pt idx="4962">
                  <c:v>75820.899999999994</c:v>
                </c:pt>
                <c:pt idx="4963">
                  <c:v>75821.399999999994</c:v>
                </c:pt>
                <c:pt idx="4964">
                  <c:v>75822</c:v>
                </c:pt>
                <c:pt idx="4965">
                  <c:v>75822.3</c:v>
                </c:pt>
                <c:pt idx="4966">
                  <c:v>75822.899999999994</c:v>
                </c:pt>
                <c:pt idx="4967">
                  <c:v>75823.199999999997</c:v>
                </c:pt>
                <c:pt idx="4968">
                  <c:v>75823.8</c:v>
                </c:pt>
                <c:pt idx="4969">
                  <c:v>75824.3</c:v>
                </c:pt>
                <c:pt idx="4970">
                  <c:v>75824.7</c:v>
                </c:pt>
                <c:pt idx="4971">
                  <c:v>75825.2</c:v>
                </c:pt>
                <c:pt idx="4972">
                  <c:v>75825.600000000006</c:v>
                </c:pt>
                <c:pt idx="4973">
                  <c:v>75826.100000000006</c:v>
                </c:pt>
                <c:pt idx="4974">
                  <c:v>75826.5</c:v>
                </c:pt>
                <c:pt idx="4975">
                  <c:v>75827.399999999994</c:v>
                </c:pt>
                <c:pt idx="4976">
                  <c:v>75827.899999999994</c:v>
                </c:pt>
                <c:pt idx="4977">
                  <c:v>75828.5</c:v>
                </c:pt>
                <c:pt idx="4978">
                  <c:v>75829.2</c:v>
                </c:pt>
                <c:pt idx="4979">
                  <c:v>75829.899999999994</c:v>
                </c:pt>
                <c:pt idx="4980">
                  <c:v>75830.7</c:v>
                </c:pt>
                <c:pt idx="4981">
                  <c:v>75831.399999999994</c:v>
                </c:pt>
                <c:pt idx="4982">
                  <c:v>75832.600000000006</c:v>
                </c:pt>
                <c:pt idx="4983">
                  <c:v>75833.399999999994</c:v>
                </c:pt>
                <c:pt idx="4984">
                  <c:v>75834.3</c:v>
                </c:pt>
                <c:pt idx="4985">
                  <c:v>75835.7</c:v>
                </c:pt>
                <c:pt idx="4986">
                  <c:v>75837.7</c:v>
                </c:pt>
                <c:pt idx="4987">
                  <c:v>75839.5</c:v>
                </c:pt>
                <c:pt idx="4988">
                  <c:v>75841</c:v>
                </c:pt>
                <c:pt idx="4989">
                  <c:v>75843.100000000006</c:v>
                </c:pt>
                <c:pt idx="4990">
                  <c:v>75845.399999999994</c:v>
                </c:pt>
                <c:pt idx="4991">
                  <c:v>75848.3</c:v>
                </c:pt>
                <c:pt idx="4992">
                  <c:v>75850.2</c:v>
                </c:pt>
                <c:pt idx="4993">
                  <c:v>75852.2</c:v>
                </c:pt>
                <c:pt idx="4994">
                  <c:v>75853.5</c:v>
                </c:pt>
                <c:pt idx="4995">
                  <c:v>75856.2</c:v>
                </c:pt>
                <c:pt idx="4996">
                  <c:v>75858.3</c:v>
                </c:pt>
                <c:pt idx="4997">
                  <c:v>75860.399999999994</c:v>
                </c:pt>
                <c:pt idx="4998">
                  <c:v>75863.3</c:v>
                </c:pt>
                <c:pt idx="4999">
                  <c:v>75865.5</c:v>
                </c:pt>
                <c:pt idx="5000">
                  <c:v>75867.7</c:v>
                </c:pt>
                <c:pt idx="5001">
                  <c:v>75870.7</c:v>
                </c:pt>
                <c:pt idx="5002">
                  <c:v>75872.899999999994</c:v>
                </c:pt>
                <c:pt idx="5003">
                  <c:v>75875.899999999994</c:v>
                </c:pt>
                <c:pt idx="5004">
                  <c:v>75878.100000000006</c:v>
                </c:pt>
                <c:pt idx="5005">
                  <c:v>75881</c:v>
                </c:pt>
                <c:pt idx="5006">
                  <c:v>75882.5</c:v>
                </c:pt>
                <c:pt idx="5007">
                  <c:v>75884.600000000006</c:v>
                </c:pt>
                <c:pt idx="5008">
                  <c:v>75887.399999999994</c:v>
                </c:pt>
                <c:pt idx="5009">
                  <c:v>75890.2</c:v>
                </c:pt>
                <c:pt idx="5010">
                  <c:v>75892.899999999994</c:v>
                </c:pt>
                <c:pt idx="5011">
                  <c:v>75895.5</c:v>
                </c:pt>
                <c:pt idx="5012">
                  <c:v>75898</c:v>
                </c:pt>
                <c:pt idx="5013">
                  <c:v>75899.7</c:v>
                </c:pt>
                <c:pt idx="5014">
                  <c:v>75902.5</c:v>
                </c:pt>
                <c:pt idx="5015">
                  <c:v>75904.100000000006</c:v>
                </c:pt>
                <c:pt idx="5016">
                  <c:v>75906.100000000006</c:v>
                </c:pt>
                <c:pt idx="5017">
                  <c:v>75907</c:v>
                </c:pt>
                <c:pt idx="5018">
                  <c:v>75908.3</c:v>
                </c:pt>
                <c:pt idx="5019">
                  <c:v>75910.100000000006</c:v>
                </c:pt>
                <c:pt idx="5020">
                  <c:v>75911.899999999994</c:v>
                </c:pt>
                <c:pt idx="5021">
                  <c:v>75913.600000000006</c:v>
                </c:pt>
                <c:pt idx="5022">
                  <c:v>75915.3</c:v>
                </c:pt>
                <c:pt idx="5023">
                  <c:v>75917</c:v>
                </c:pt>
                <c:pt idx="5024">
                  <c:v>75918.600000000006</c:v>
                </c:pt>
                <c:pt idx="5025">
                  <c:v>75920.600000000006</c:v>
                </c:pt>
                <c:pt idx="5026">
                  <c:v>75922.2</c:v>
                </c:pt>
                <c:pt idx="5027">
                  <c:v>75923.8</c:v>
                </c:pt>
                <c:pt idx="5028">
                  <c:v>75924.899999999994</c:v>
                </c:pt>
                <c:pt idx="5029">
                  <c:v>75926.8</c:v>
                </c:pt>
                <c:pt idx="5030">
                  <c:v>75928.3</c:v>
                </c:pt>
                <c:pt idx="5031">
                  <c:v>75929.399999999994</c:v>
                </c:pt>
                <c:pt idx="5032">
                  <c:v>75930.899999999994</c:v>
                </c:pt>
                <c:pt idx="5033">
                  <c:v>75931.899999999994</c:v>
                </c:pt>
                <c:pt idx="5034">
                  <c:v>75932.7</c:v>
                </c:pt>
                <c:pt idx="5035">
                  <c:v>75934.399999999994</c:v>
                </c:pt>
                <c:pt idx="5036">
                  <c:v>75935.8</c:v>
                </c:pt>
                <c:pt idx="5037">
                  <c:v>75936.899999999994</c:v>
                </c:pt>
                <c:pt idx="5038">
                  <c:v>75937.5</c:v>
                </c:pt>
                <c:pt idx="5039">
                  <c:v>75938.899999999994</c:v>
                </c:pt>
                <c:pt idx="5040">
                  <c:v>75939.899999999994</c:v>
                </c:pt>
                <c:pt idx="5041">
                  <c:v>75941.3</c:v>
                </c:pt>
                <c:pt idx="5042">
                  <c:v>75942.600000000006</c:v>
                </c:pt>
                <c:pt idx="5043">
                  <c:v>75943.899999999994</c:v>
                </c:pt>
                <c:pt idx="5044">
                  <c:v>75944.899999999994</c:v>
                </c:pt>
                <c:pt idx="5045">
                  <c:v>75946.2</c:v>
                </c:pt>
                <c:pt idx="5046">
                  <c:v>75947.600000000006</c:v>
                </c:pt>
                <c:pt idx="5047">
                  <c:v>75949.2</c:v>
                </c:pt>
                <c:pt idx="5048">
                  <c:v>75950.2</c:v>
                </c:pt>
                <c:pt idx="5049">
                  <c:v>75951.5</c:v>
                </c:pt>
                <c:pt idx="5050">
                  <c:v>75952.5</c:v>
                </c:pt>
                <c:pt idx="5051">
                  <c:v>75953.7</c:v>
                </c:pt>
                <c:pt idx="5052">
                  <c:v>75955</c:v>
                </c:pt>
                <c:pt idx="5053">
                  <c:v>75956.2</c:v>
                </c:pt>
                <c:pt idx="5054">
                  <c:v>75957.2</c:v>
                </c:pt>
                <c:pt idx="5055">
                  <c:v>75958.399999999994</c:v>
                </c:pt>
                <c:pt idx="5056">
                  <c:v>75959.899999999994</c:v>
                </c:pt>
                <c:pt idx="5057">
                  <c:v>75961.100000000006</c:v>
                </c:pt>
                <c:pt idx="5058">
                  <c:v>75962.3</c:v>
                </c:pt>
                <c:pt idx="5059">
                  <c:v>75962.899999999994</c:v>
                </c:pt>
                <c:pt idx="5060">
                  <c:v>75963.8</c:v>
                </c:pt>
                <c:pt idx="5061">
                  <c:v>75964.899999999994</c:v>
                </c:pt>
                <c:pt idx="5062">
                  <c:v>75965.8</c:v>
                </c:pt>
                <c:pt idx="5063">
                  <c:v>75967</c:v>
                </c:pt>
                <c:pt idx="5064">
                  <c:v>75967.8</c:v>
                </c:pt>
                <c:pt idx="5065">
                  <c:v>75969</c:v>
                </c:pt>
                <c:pt idx="5066">
                  <c:v>75969.8</c:v>
                </c:pt>
                <c:pt idx="5067">
                  <c:v>75970.899999999994</c:v>
                </c:pt>
                <c:pt idx="5068">
                  <c:v>75972.100000000006</c:v>
                </c:pt>
                <c:pt idx="5069">
                  <c:v>75973.2</c:v>
                </c:pt>
                <c:pt idx="5070">
                  <c:v>75973.7</c:v>
                </c:pt>
                <c:pt idx="5071">
                  <c:v>75974.899999999994</c:v>
                </c:pt>
                <c:pt idx="5072">
                  <c:v>75975.7</c:v>
                </c:pt>
                <c:pt idx="5073">
                  <c:v>75976.5</c:v>
                </c:pt>
                <c:pt idx="5074">
                  <c:v>75977.600000000006</c:v>
                </c:pt>
                <c:pt idx="5075">
                  <c:v>75978.8</c:v>
                </c:pt>
                <c:pt idx="5076">
                  <c:v>75979.899999999994</c:v>
                </c:pt>
                <c:pt idx="5077">
                  <c:v>75980.7</c:v>
                </c:pt>
                <c:pt idx="5078">
                  <c:v>75981.5</c:v>
                </c:pt>
                <c:pt idx="5079">
                  <c:v>75982.899999999994</c:v>
                </c:pt>
                <c:pt idx="5080">
                  <c:v>75984.100000000006</c:v>
                </c:pt>
                <c:pt idx="5081">
                  <c:v>75985.2</c:v>
                </c:pt>
                <c:pt idx="5082">
                  <c:v>75986</c:v>
                </c:pt>
                <c:pt idx="5083">
                  <c:v>75986.600000000006</c:v>
                </c:pt>
                <c:pt idx="5084">
                  <c:v>75987.8</c:v>
                </c:pt>
                <c:pt idx="5085">
                  <c:v>75988.800000000003</c:v>
                </c:pt>
                <c:pt idx="5086">
                  <c:v>75990.100000000006</c:v>
                </c:pt>
                <c:pt idx="5087">
                  <c:v>75991.100000000006</c:v>
                </c:pt>
                <c:pt idx="5088">
                  <c:v>75992.100000000006</c:v>
                </c:pt>
                <c:pt idx="5089">
                  <c:v>75993.5</c:v>
                </c:pt>
                <c:pt idx="5090">
                  <c:v>75995</c:v>
                </c:pt>
                <c:pt idx="5091">
                  <c:v>75996.100000000006</c:v>
                </c:pt>
                <c:pt idx="5092">
                  <c:v>75997.5</c:v>
                </c:pt>
                <c:pt idx="5093">
                  <c:v>75999</c:v>
                </c:pt>
                <c:pt idx="5094">
                  <c:v>75999.7</c:v>
                </c:pt>
                <c:pt idx="5095">
                  <c:v>76001.2</c:v>
                </c:pt>
                <c:pt idx="5096">
                  <c:v>76002.7</c:v>
                </c:pt>
                <c:pt idx="5097">
                  <c:v>76003.7</c:v>
                </c:pt>
                <c:pt idx="5098">
                  <c:v>76005.5</c:v>
                </c:pt>
                <c:pt idx="5099">
                  <c:v>76006.5</c:v>
                </c:pt>
                <c:pt idx="5100">
                  <c:v>76007.899999999994</c:v>
                </c:pt>
                <c:pt idx="5101">
                  <c:v>76008.5</c:v>
                </c:pt>
                <c:pt idx="5102">
                  <c:v>76009.8</c:v>
                </c:pt>
                <c:pt idx="5103">
                  <c:v>76011.3</c:v>
                </c:pt>
                <c:pt idx="5104">
                  <c:v>76012.2</c:v>
                </c:pt>
                <c:pt idx="5105">
                  <c:v>76012.800000000003</c:v>
                </c:pt>
                <c:pt idx="5106">
                  <c:v>76013.8</c:v>
                </c:pt>
                <c:pt idx="5107">
                  <c:v>76014.3</c:v>
                </c:pt>
                <c:pt idx="5108">
                  <c:v>76015.199999999997</c:v>
                </c:pt>
                <c:pt idx="5109">
                  <c:v>76016.100000000006</c:v>
                </c:pt>
                <c:pt idx="5110">
                  <c:v>76017</c:v>
                </c:pt>
                <c:pt idx="5111">
                  <c:v>76017.3</c:v>
                </c:pt>
                <c:pt idx="5112">
                  <c:v>76017.7</c:v>
                </c:pt>
                <c:pt idx="5113">
                  <c:v>76018.2</c:v>
                </c:pt>
                <c:pt idx="5114">
                  <c:v>76018.5</c:v>
                </c:pt>
                <c:pt idx="5115">
                  <c:v>76018.7</c:v>
                </c:pt>
                <c:pt idx="5116">
                  <c:v>76018.8</c:v>
                </c:pt>
                <c:pt idx="5117">
                  <c:v>76018.600000000006</c:v>
                </c:pt>
                <c:pt idx="5118">
                  <c:v>76018.100000000006</c:v>
                </c:pt>
                <c:pt idx="5119">
                  <c:v>76017.2</c:v>
                </c:pt>
                <c:pt idx="5120">
                  <c:v>76015.199999999997</c:v>
                </c:pt>
                <c:pt idx="5121">
                  <c:v>76013.7</c:v>
                </c:pt>
                <c:pt idx="5122">
                  <c:v>76011.199999999997</c:v>
                </c:pt>
                <c:pt idx="5123">
                  <c:v>76009.100000000006</c:v>
                </c:pt>
                <c:pt idx="5124">
                  <c:v>76006.8</c:v>
                </c:pt>
                <c:pt idx="5125">
                  <c:v>76003.399999999994</c:v>
                </c:pt>
                <c:pt idx="5126">
                  <c:v>75998.8</c:v>
                </c:pt>
                <c:pt idx="5127">
                  <c:v>75994.8</c:v>
                </c:pt>
                <c:pt idx="5128">
                  <c:v>75992.7</c:v>
                </c:pt>
                <c:pt idx="5129">
                  <c:v>75988.5</c:v>
                </c:pt>
                <c:pt idx="5130">
                  <c:v>75982.899999999994</c:v>
                </c:pt>
                <c:pt idx="5131">
                  <c:v>75978.399999999994</c:v>
                </c:pt>
                <c:pt idx="5132">
                  <c:v>75973.899999999994</c:v>
                </c:pt>
                <c:pt idx="5133">
                  <c:v>75969.3</c:v>
                </c:pt>
                <c:pt idx="5134">
                  <c:v>75964.800000000003</c:v>
                </c:pt>
                <c:pt idx="5135">
                  <c:v>75960.3</c:v>
                </c:pt>
                <c:pt idx="5136">
                  <c:v>75954.899999999994</c:v>
                </c:pt>
                <c:pt idx="5137">
                  <c:v>75951.8</c:v>
                </c:pt>
                <c:pt idx="5138">
                  <c:v>75948.800000000003</c:v>
                </c:pt>
                <c:pt idx="5139">
                  <c:v>75945.899999999994</c:v>
                </c:pt>
                <c:pt idx="5140">
                  <c:v>75942.3</c:v>
                </c:pt>
                <c:pt idx="5141">
                  <c:v>75939</c:v>
                </c:pt>
                <c:pt idx="5142">
                  <c:v>75936.7</c:v>
                </c:pt>
                <c:pt idx="5143">
                  <c:v>75934</c:v>
                </c:pt>
                <c:pt idx="5144">
                  <c:v>75932.800000000003</c:v>
                </c:pt>
                <c:pt idx="5145">
                  <c:v>75930.8</c:v>
                </c:pt>
                <c:pt idx="5146">
                  <c:v>75929.2</c:v>
                </c:pt>
                <c:pt idx="5147">
                  <c:v>75928.600000000006</c:v>
                </c:pt>
                <c:pt idx="5148">
                  <c:v>75927.8</c:v>
                </c:pt>
                <c:pt idx="5149">
                  <c:v>75927.600000000006</c:v>
                </c:pt>
                <c:pt idx="5150">
                  <c:v>75927.600000000006</c:v>
                </c:pt>
                <c:pt idx="5151">
                  <c:v>75927.600000000006</c:v>
                </c:pt>
                <c:pt idx="5152">
                  <c:v>75927.600000000006</c:v>
                </c:pt>
                <c:pt idx="5153">
                  <c:v>75927.600000000006</c:v>
                </c:pt>
                <c:pt idx="5154">
                  <c:v>75927.600000000006</c:v>
                </c:pt>
                <c:pt idx="5155">
                  <c:v>75927.7</c:v>
                </c:pt>
                <c:pt idx="5156">
                  <c:v>75927.7</c:v>
                </c:pt>
                <c:pt idx="5157">
                  <c:v>75927.7</c:v>
                </c:pt>
                <c:pt idx="5158">
                  <c:v>75927.7</c:v>
                </c:pt>
                <c:pt idx="5159">
                  <c:v>75927.8</c:v>
                </c:pt>
                <c:pt idx="5160">
                  <c:v>75927.8</c:v>
                </c:pt>
                <c:pt idx="5161">
                  <c:v>75927.8</c:v>
                </c:pt>
                <c:pt idx="5162">
                  <c:v>75927.899999999994</c:v>
                </c:pt>
                <c:pt idx="5163">
                  <c:v>75927.899999999994</c:v>
                </c:pt>
                <c:pt idx="5164">
                  <c:v>75928</c:v>
                </c:pt>
                <c:pt idx="5165">
                  <c:v>75928</c:v>
                </c:pt>
                <c:pt idx="5166">
                  <c:v>75928.100000000006</c:v>
                </c:pt>
                <c:pt idx="5167">
                  <c:v>75928.100000000006</c:v>
                </c:pt>
                <c:pt idx="5168">
                  <c:v>75928.2</c:v>
                </c:pt>
                <c:pt idx="5169">
                  <c:v>75928.2</c:v>
                </c:pt>
                <c:pt idx="5170">
                  <c:v>75928.3</c:v>
                </c:pt>
                <c:pt idx="5171">
                  <c:v>75928.399999999994</c:v>
                </c:pt>
                <c:pt idx="5172">
                  <c:v>75928.399999999994</c:v>
                </c:pt>
                <c:pt idx="5173">
                  <c:v>75928.5</c:v>
                </c:pt>
                <c:pt idx="5174">
                  <c:v>75928.600000000006</c:v>
                </c:pt>
                <c:pt idx="5175">
                  <c:v>75928.600000000006</c:v>
                </c:pt>
                <c:pt idx="5176">
                  <c:v>75928.7</c:v>
                </c:pt>
                <c:pt idx="5177">
                  <c:v>75928.800000000003</c:v>
                </c:pt>
                <c:pt idx="5178">
                  <c:v>75929</c:v>
                </c:pt>
                <c:pt idx="5179">
                  <c:v>75929</c:v>
                </c:pt>
                <c:pt idx="5180">
                  <c:v>75929.100000000006</c:v>
                </c:pt>
                <c:pt idx="5181">
                  <c:v>75929.2</c:v>
                </c:pt>
                <c:pt idx="5182">
                  <c:v>75929.3</c:v>
                </c:pt>
                <c:pt idx="5183">
                  <c:v>75929.5</c:v>
                </c:pt>
                <c:pt idx="5184">
                  <c:v>75929.7</c:v>
                </c:pt>
                <c:pt idx="5185">
                  <c:v>75930.100000000006</c:v>
                </c:pt>
                <c:pt idx="5186">
                  <c:v>75931.3</c:v>
                </c:pt>
                <c:pt idx="5187">
                  <c:v>75933.2</c:v>
                </c:pt>
                <c:pt idx="5188">
                  <c:v>75934.600000000006</c:v>
                </c:pt>
                <c:pt idx="5189">
                  <c:v>75936.800000000003</c:v>
                </c:pt>
                <c:pt idx="5190">
                  <c:v>75938.7</c:v>
                </c:pt>
                <c:pt idx="5191">
                  <c:v>75941.5</c:v>
                </c:pt>
                <c:pt idx="5192">
                  <c:v>75944.5</c:v>
                </c:pt>
                <c:pt idx="5193">
                  <c:v>75947.7</c:v>
                </c:pt>
                <c:pt idx="5194">
                  <c:v>75949.5</c:v>
                </c:pt>
                <c:pt idx="5195">
                  <c:v>75953</c:v>
                </c:pt>
                <c:pt idx="5196">
                  <c:v>75955.8</c:v>
                </c:pt>
                <c:pt idx="5197">
                  <c:v>75959.5</c:v>
                </c:pt>
                <c:pt idx="5198">
                  <c:v>75962.399999999994</c:v>
                </c:pt>
                <c:pt idx="5199">
                  <c:v>75966.399999999994</c:v>
                </c:pt>
                <c:pt idx="5200">
                  <c:v>75969.3</c:v>
                </c:pt>
                <c:pt idx="5201">
                  <c:v>75972.3</c:v>
                </c:pt>
                <c:pt idx="5202">
                  <c:v>75976.2</c:v>
                </c:pt>
                <c:pt idx="5203">
                  <c:v>75979.199999999997</c:v>
                </c:pt>
                <c:pt idx="5204">
                  <c:v>75983</c:v>
                </c:pt>
                <c:pt idx="5205">
                  <c:v>75985.8</c:v>
                </c:pt>
                <c:pt idx="5206">
                  <c:v>75988.5</c:v>
                </c:pt>
                <c:pt idx="5207">
                  <c:v>75990.3</c:v>
                </c:pt>
                <c:pt idx="5208">
                  <c:v>75993.7</c:v>
                </c:pt>
                <c:pt idx="5209">
                  <c:v>75996.899999999994</c:v>
                </c:pt>
                <c:pt idx="5210">
                  <c:v>75999.199999999997</c:v>
                </c:pt>
                <c:pt idx="5211">
                  <c:v>76001.899999999994</c:v>
                </c:pt>
                <c:pt idx="5212">
                  <c:v>76003.8</c:v>
                </c:pt>
                <c:pt idx="5213">
                  <c:v>76005.5</c:v>
                </c:pt>
                <c:pt idx="5214">
                  <c:v>76007.5</c:v>
                </c:pt>
                <c:pt idx="5215">
                  <c:v>76009</c:v>
                </c:pt>
                <c:pt idx="5216">
                  <c:v>76010.2</c:v>
                </c:pt>
                <c:pt idx="5217">
                  <c:v>76010.899999999994</c:v>
                </c:pt>
                <c:pt idx="5218">
                  <c:v>76011.100000000006</c:v>
                </c:pt>
                <c:pt idx="5219">
                  <c:v>76011.399999999994</c:v>
                </c:pt>
                <c:pt idx="5220">
                  <c:v>76011.7</c:v>
                </c:pt>
                <c:pt idx="5221">
                  <c:v>76012.100000000006</c:v>
                </c:pt>
                <c:pt idx="5222">
                  <c:v>76012.399999999994</c:v>
                </c:pt>
                <c:pt idx="5223">
                  <c:v>76012.7</c:v>
                </c:pt>
                <c:pt idx="5224">
                  <c:v>76012.899999999994</c:v>
                </c:pt>
                <c:pt idx="5225">
                  <c:v>76013.2</c:v>
                </c:pt>
                <c:pt idx="5226">
                  <c:v>76013.399999999994</c:v>
                </c:pt>
                <c:pt idx="5227">
                  <c:v>76013.7</c:v>
                </c:pt>
                <c:pt idx="5228">
                  <c:v>76013.899999999994</c:v>
                </c:pt>
                <c:pt idx="5229">
                  <c:v>76014.2</c:v>
                </c:pt>
                <c:pt idx="5230">
                  <c:v>76014.399999999994</c:v>
                </c:pt>
                <c:pt idx="5231">
                  <c:v>76014.600000000006</c:v>
                </c:pt>
                <c:pt idx="5232">
                  <c:v>76014.899999999994</c:v>
                </c:pt>
                <c:pt idx="5233">
                  <c:v>76015.100000000006</c:v>
                </c:pt>
                <c:pt idx="5234">
                  <c:v>76015.3</c:v>
                </c:pt>
                <c:pt idx="5235">
                  <c:v>76015.5</c:v>
                </c:pt>
                <c:pt idx="5236">
                  <c:v>76015.600000000006</c:v>
                </c:pt>
                <c:pt idx="5237">
                  <c:v>76015.8</c:v>
                </c:pt>
                <c:pt idx="5238">
                  <c:v>76015.899999999994</c:v>
                </c:pt>
                <c:pt idx="5239">
                  <c:v>76016</c:v>
                </c:pt>
                <c:pt idx="5240">
                  <c:v>76016.100000000006</c:v>
                </c:pt>
                <c:pt idx="5241">
                  <c:v>76016.2</c:v>
                </c:pt>
                <c:pt idx="5242">
                  <c:v>76016.3</c:v>
                </c:pt>
                <c:pt idx="5243">
                  <c:v>76016.399999999994</c:v>
                </c:pt>
                <c:pt idx="5244">
                  <c:v>76016.5</c:v>
                </c:pt>
                <c:pt idx="5245">
                  <c:v>76016.600000000006</c:v>
                </c:pt>
                <c:pt idx="5246">
                  <c:v>76016.7</c:v>
                </c:pt>
                <c:pt idx="5247">
                  <c:v>76016.7</c:v>
                </c:pt>
                <c:pt idx="5248">
                  <c:v>76016.7</c:v>
                </c:pt>
                <c:pt idx="5249">
                  <c:v>76016.800000000003</c:v>
                </c:pt>
                <c:pt idx="5250">
                  <c:v>76016.800000000003</c:v>
                </c:pt>
                <c:pt idx="5251">
                  <c:v>76016.800000000003</c:v>
                </c:pt>
                <c:pt idx="5252">
                  <c:v>76016.7</c:v>
                </c:pt>
                <c:pt idx="5253">
                  <c:v>76016.600000000006</c:v>
                </c:pt>
                <c:pt idx="5254">
                  <c:v>76016.3</c:v>
                </c:pt>
                <c:pt idx="5255">
                  <c:v>76015.8</c:v>
                </c:pt>
                <c:pt idx="5256">
                  <c:v>76014.899999999994</c:v>
                </c:pt>
                <c:pt idx="5257">
                  <c:v>76013.899999999994</c:v>
                </c:pt>
                <c:pt idx="5258">
                  <c:v>76013.100000000006</c:v>
                </c:pt>
                <c:pt idx="5259">
                  <c:v>76011.899999999994</c:v>
                </c:pt>
                <c:pt idx="5260">
                  <c:v>76010.899999999994</c:v>
                </c:pt>
                <c:pt idx="5261">
                  <c:v>76009.899999999994</c:v>
                </c:pt>
                <c:pt idx="5262">
                  <c:v>76008.399999999994</c:v>
                </c:pt>
                <c:pt idx="5263">
                  <c:v>76006.399999999994</c:v>
                </c:pt>
                <c:pt idx="5264">
                  <c:v>76005.600000000006</c:v>
                </c:pt>
                <c:pt idx="5265">
                  <c:v>76004.399999999994</c:v>
                </c:pt>
                <c:pt idx="5266">
                  <c:v>76002.7</c:v>
                </c:pt>
                <c:pt idx="5267">
                  <c:v>76000.899999999994</c:v>
                </c:pt>
                <c:pt idx="5268">
                  <c:v>75998.8</c:v>
                </c:pt>
                <c:pt idx="5269">
                  <c:v>75997.5</c:v>
                </c:pt>
                <c:pt idx="5270">
                  <c:v>75996.2</c:v>
                </c:pt>
                <c:pt idx="5271">
                  <c:v>75994.5</c:v>
                </c:pt>
                <c:pt idx="5272">
                  <c:v>75993.600000000006</c:v>
                </c:pt>
                <c:pt idx="5273">
                  <c:v>75991.600000000006</c:v>
                </c:pt>
                <c:pt idx="5274">
                  <c:v>75990.399999999994</c:v>
                </c:pt>
                <c:pt idx="5275">
                  <c:v>75989.3</c:v>
                </c:pt>
                <c:pt idx="5276">
                  <c:v>75987.899999999994</c:v>
                </c:pt>
                <c:pt idx="5277">
                  <c:v>75987.199999999997</c:v>
                </c:pt>
                <c:pt idx="5278">
                  <c:v>75986</c:v>
                </c:pt>
                <c:pt idx="5279">
                  <c:v>75985.2</c:v>
                </c:pt>
                <c:pt idx="5280">
                  <c:v>75984.2</c:v>
                </c:pt>
                <c:pt idx="5281">
                  <c:v>75983.3</c:v>
                </c:pt>
                <c:pt idx="5282">
                  <c:v>75982.8</c:v>
                </c:pt>
                <c:pt idx="5283">
                  <c:v>75982.399999999994</c:v>
                </c:pt>
                <c:pt idx="5284">
                  <c:v>75982.100000000006</c:v>
                </c:pt>
                <c:pt idx="5285">
                  <c:v>75981.899999999994</c:v>
                </c:pt>
                <c:pt idx="5286">
                  <c:v>75982</c:v>
                </c:pt>
                <c:pt idx="5287">
                  <c:v>75982</c:v>
                </c:pt>
                <c:pt idx="5288">
                  <c:v>75982.2</c:v>
                </c:pt>
                <c:pt idx="5289">
                  <c:v>75982.399999999994</c:v>
                </c:pt>
                <c:pt idx="5290">
                  <c:v>75982.899999999994</c:v>
                </c:pt>
                <c:pt idx="5291">
                  <c:v>75983.399999999994</c:v>
                </c:pt>
                <c:pt idx="5292">
                  <c:v>75983.8</c:v>
                </c:pt>
                <c:pt idx="5293">
                  <c:v>75984.3</c:v>
                </c:pt>
                <c:pt idx="5294">
                  <c:v>75984.800000000003</c:v>
                </c:pt>
                <c:pt idx="5295">
                  <c:v>75985.5</c:v>
                </c:pt>
                <c:pt idx="5296">
                  <c:v>75986.3</c:v>
                </c:pt>
                <c:pt idx="5297">
                  <c:v>75987</c:v>
                </c:pt>
                <c:pt idx="5298">
                  <c:v>75987.7</c:v>
                </c:pt>
                <c:pt idx="5299">
                  <c:v>75988.399999999994</c:v>
                </c:pt>
                <c:pt idx="5300">
                  <c:v>75989.399999999994</c:v>
                </c:pt>
                <c:pt idx="5301">
                  <c:v>75990.2</c:v>
                </c:pt>
                <c:pt idx="5302">
                  <c:v>75991.399999999994</c:v>
                </c:pt>
                <c:pt idx="5303">
                  <c:v>75992.5</c:v>
                </c:pt>
                <c:pt idx="5304">
                  <c:v>75993.8</c:v>
                </c:pt>
                <c:pt idx="5305">
                  <c:v>75994.7</c:v>
                </c:pt>
                <c:pt idx="5306">
                  <c:v>75995.399999999994</c:v>
                </c:pt>
                <c:pt idx="5307">
                  <c:v>75996.399999999994</c:v>
                </c:pt>
                <c:pt idx="5308">
                  <c:v>75997.399999999994</c:v>
                </c:pt>
                <c:pt idx="5309">
                  <c:v>75998.8</c:v>
                </c:pt>
                <c:pt idx="5310">
                  <c:v>76000.2</c:v>
                </c:pt>
                <c:pt idx="5311">
                  <c:v>76001.2</c:v>
                </c:pt>
                <c:pt idx="5312">
                  <c:v>76002.7</c:v>
                </c:pt>
                <c:pt idx="5313">
                  <c:v>76003.8</c:v>
                </c:pt>
                <c:pt idx="5314">
                  <c:v>76005.3</c:v>
                </c:pt>
                <c:pt idx="5315">
                  <c:v>76006.8</c:v>
                </c:pt>
                <c:pt idx="5316">
                  <c:v>76007.899999999994</c:v>
                </c:pt>
                <c:pt idx="5317">
                  <c:v>76009.5</c:v>
                </c:pt>
                <c:pt idx="5318">
                  <c:v>76010.2</c:v>
                </c:pt>
                <c:pt idx="5319">
                  <c:v>76011.8</c:v>
                </c:pt>
                <c:pt idx="5320">
                  <c:v>76013.7</c:v>
                </c:pt>
                <c:pt idx="5321">
                  <c:v>76015.399999999994</c:v>
                </c:pt>
                <c:pt idx="5322">
                  <c:v>76017.399999999994</c:v>
                </c:pt>
                <c:pt idx="5323">
                  <c:v>76019.5</c:v>
                </c:pt>
                <c:pt idx="5324">
                  <c:v>76022.5</c:v>
                </c:pt>
                <c:pt idx="5325">
                  <c:v>76025</c:v>
                </c:pt>
                <c:pt idx="5326">
                  <c:v>76026.399999999994</c:v>
                </c:pt>
                <c:pt idx="5327">
                  <c:v>76029.100000000006</c:v>
                </c:pt>
                <c:pt idx="5328">
                  <c:v>76031.3</c:v>
                </c:pt>
                <c:pt idx="5329">
                  <c:v>76033.5</c:v>
                </c:pt>
                <c:pt idx="5330">
                  <c:v>76037.399999999994</c:v>
                </c:pt>
                <c:pt idx="5331">
                  <c:v>76038.899999999994</c:v>
                </c:pt>
                <c:pt idx="5332">
                  <c:v>76042.2</c:v>
                </c:pt>
                <c:pt idx="5333">
                  <c:v>76044.600000000006</c:v>
                </c:pt>
                <c:pt idx="5334">
                  <c:v>76048</c:v>
                </c:pt>
                <c:pt idx="5335">
                  <c:v>76053.100000000006</c:v>
                </c:pt>
                <c:pt idx="5336">
                  <c:v>76060</c:v>
                </c:pt>
                <c:pt idx="5337">
                  <c:v>76067.7</c:v>
                </c:pt>
                <c:pt idx="5338">
                  <c:v>76072</c:v>
                </c:pt>
                <c:pt idx="5339">
                  <c:v>76075.3</c:v>
                </c:pt>
                <c:pt idx="5340">
                  <c:v>76078.600000000006</c:v>
                </c:pt>
                <c:pt idx="5341">
                  <c:v>76081</c:v>
                </c:pt>
                <c:pt idx="5342">
                  <c:v>76082.600000000006</c:v>
                </c:pt>
                <c:pt idx="5343">
                  <c:v>76085.7</c:v>
                </c:pt>
                <c:pt idx="5344">
                  <c:v>76087.899999999994</c:v>
                </c:pt>
                <c:pt idx="5345">
                  <c:v>76090.8</c:v>
                </c:pt>
                <c:pt idx="5346">
                  <c:v>76093.600000000006</c:v>
                </c:pt>
                <c:pt idx="5347">
                  <c:v>76096.2</c:v>
                </c:pt>
                <c:pt idx="5348">
                  <c:v>76098</c:v>
                </c:pt>
                <c:pt idx="5349">
                  <c:v>76099.8</c:v>
                </c:pt>
                <c:pt idx="5350">
                  <c:v>76101.5</c:v>
                </c:pt>
                <c:pt idx="5351">
                  <c:v>76103.8</c:v>
                </c:pt>
                <c:pt idx="5352">
                  <c:v>76105.5</c:v>
                </c:pt>
                <c:pt idx="5353">
                  <c:v>76107.899999999994</c:v>
                </c:pt>
                <c:pt idx="5354">
                  <c:v>76109.100000000006</c:v>
                </c:pt>
                <c:pt idx="5355">
                  <c:v>76110.899999999994</c:v>
                </c:pt>
                <c:pt idx="5356">
                  <c:v>76113.399999999994</c:v>
                </c:pt>
                <c:pt idx="5357">
                  <c:v>76115.8</c:v>
                </c:pt>
                <c:pt idx="5358">
                  <c:v>76118.3</c:v>
                </c:pt>
                <c:pt idx="5359">
                  <c:v>76120.100000000006</c:v>
                </c:pt>
                <c:pt idx="5360">
                  <c:v>76122.600000000006</c:v>
                </c:pt>
                <c:pt idx="5361">
                  <c:v>76124.399999999994</c:v>
                </c:pt>
                <c:pt idx="5362">
                  <c:v>76126.8</c:v>
                </c:pt>
                <c:pt idx="5363">
                  <c:v>76128.5</c:v>
                </c:pt>
                <c:pt idx="5364">
                  <c:v>76130.899999999994</c:v>
                </c:pt>
                <c:pt idx="5365">
                  <c:v>76133.100000000006</c:v>
                </c:pt>
                <c:pt idx="5366">
                  <c:v>76134.8</c:v>
                </c:pt>
                <c:pt idx="5367">
                  <c:v>76136.399999999994</c:v>
                </c:pt>
                <c:pt idx="5368">
                  <c:v>76138</c:v>
                </c:pt>
                <c:pt idx="5369">
                  <c:v>76140.100000000006</c:v>
                </c:pt>
                <c:pt idx="5370">
                  <c:v>76142.5</c:v>
                </c:pt>
                <c:pt idx="5371">
                  <c:v>76144.3</c:v>
                </c:pt>
                <c:pt idx="5372">
                  <c:v>76146</c:v>
                </c:pt>
                <c:pt idx="5373">
                  <c:v>76147.5</c:v>
                </c:pt>
                <c:pt idx="5374">
                  <c:v>76148.600000000006</c:v>
                </c:pt>
                <c:pt idx="5375">
                  <c:v>76150</c:v>
                </c:pt>
                <c:pt idx="5376">
                  <c:v>76151.100000000006</c:v>
                </c:pt>
                <c:pt idx="5377">
                  <c:v>76151.7</c:v>
                </c:pt>
                <c:pt idx="5378">
                  <c:v>76152.399999999994</c:v>
                </c:pt>
                <c:pt idx="5379">
                  <c:v>76153.2</c:v>
                </c:pt>
                <c:pt idx="5380">
                  <c:v>76153.899999999994</c:v>
                </c:pt>
                <c:pt idx="5381">
                  <c:v>76154.3</c:v>
                </c:pt>
                <c:pt idx="5382">
                  <c:v>76154.600000000006</c:v>
                </c:pt>
                <c:pt idx="5383">
                  <c:v>76154.600000000006</c:v>
                </c:pt>
                <c:pt idx="5384">
                  <c:v>76154.600000000006</c:v>
                </c:pt>
                <c:pt idx="5385">
                  <c:v>76154.3</c:v>
                </c:pt>
                <c:pt idx="5386">
                  <c:v>76154</c:v>
                </c:pt>
                <c:pt idx="5387">
                  <c:v>76153.7</c:v>
                </c:pt>
                <c:pt idx="5388">
                  <c:v>76153.2</c:v>
                </c:pt>
                <c:pt idx="5389">
                  <c:v>76152.7</c:v>
                </c:pt>
                <c:pt idx="5390">
                  <c:v>76152</c:v>
                </c:pt>
                <c:pt idx="5391">
                  <c:v>76151.399999999994</c:v>
                </c:pt>
                <c:pt idx="5392">
                  <c:v>76150.5</c:v>
                </c:pt>
                <c:pt idx="5393">
                  <c:v>76149.5</c:v>
                </c:pt>
                <c:pt idx="5394">
                  <c:v>76148.399999999994</c:v>
                </c:pt>
                <c:pt idx="5395">
                  <c:v>76147.899999999994</c:v>
                </c:pt>
                <c:pt idx="5396">
                  <c:v>76147.100000000006</c:v>
                </c:pt>
                <c:pt idx="5397">
                  <c:v>76146.2</c:v>
                </c:pt>
                <c:pt idx="5398">
                  <c:v>76145.3</c:v>
                </c:pt>
                <c:pt idx="5399">
                  <c:v>76144.100000000006</c:v>
                </c:pt>
                <c:pt idx="5400">
                  <c:v>76142.600000000006</c:v>
                </c:pt>
                <c:pt idx="5401">
                  <c:v>76142</c:v>
                </c:pt>
                <c:pt idx="5402">
                  <c:v>76140.7</c:v>
                </c:pt>
                <c:pt idx="5403">
                  <c:v>76139.199999999997</c:v>
                </c:pt>
                <c:pt idx="5404">
                  <c:v>76137.8</c:v>
                </c:pt>
                <c:pt idx="5405">
                  <c:v>76136.600000000006</c:v>
                </c:pt>
                <c:pt idx="5406">
                  <c:v>76136.100000000006</c:v>
                </c:pt>
                <c:pt idx="5407">
                  <c:v>76135.3</c:v>
                </c:pt>
                <c:pt idx="5408">
                  <c:v>76134.600000000006</c:v>
                </c:pt>
                <c:pt idx="5409">
                  <c:v>76133.600000000006</c:v>
                </c:pt>
                <c:pt idx="5410">
                  <c:v>76133</c:v>
                </c:pt>
                <c:pt idx="5411">
                  <c:v>76132.2</c:v>
                </c:pt>
                <c:pt idx="5412">
                  <c:v>76131.7</c:v>
                </c:pt>
                <c:pt idx="5413">
                  <c:v>76131.3</c:v>
                </c:pt>
                <c:pt idx="5414">
                  <c:v>76130.8</c:v>
                </c:pt>
                <c:pt idx="5415">
                  <c:v>76130.399999999994</c:v>
                </c:pt>
                <c:pt idx="5416">
                  <c:v>76130.2</c:v>
                </c:pt>
                <c:pt idx="5417">
                  <c:v>76130.2</c:v>
                </c:pt>
                <c:pt idx="5418">
                  <c:v>76130.2</c:v>
                </c:pt>
                <c:pt idx="5419">
                  <c:v>76130.3</c:v>
                </c:pt>
                <c:pt idx="5420">
                  <c:v>76130.399999999994</c:v>
                </c:pt>
                <c:pt idx="5421">
                  <c:v>76130.600000000006</c:v>
                </c:pt>
                <c:pt idx="5422">
                  <c:v>76130.899999999994</c:v>
                </c:pt>
                <c:pt idx="5423">
                  <c:v>76131.199999999997</c:v>
                </c:pt>
                <c:pt idx="5424">
                  <c:v>76131.7</c:v>
                </c:pt>
                <c:pt idx="5425">
                  <c:v>76132.100000000006</c:v>
                </c:pt>
                <c:pt idx="5426">
                  <c:v>76132.399999999994</c:v>
                </c:pt>
                <c:pt idx="5427">
                  <c:v>76133</c:v>
                </c:pt>
                <c:pt idx="5428">
                  <c:v>76133.7</c:v>
                </c:pt>
                <c:pt idx="5429">
                  <c:v>76134.399999999994</c:v>
                </c:pt>
                <c:pt idx="5430">
                  <c:v>76135</c:v>
                </c:pt>
                <c:pt idx="5431">
                  <c:v>76135.600000000006</c:v>
                </c:pt>
                <c:pt idx="5432">
                  <c:v>76136.2</c:v>
                </c:pt>
                <c:pt idx="5433">
                  <c:v>76137</c:v>
                </c:pt>
                <c:pt idx="5434">
                  <c:v>76137.600000000006</c:v>
                </c:pt>
                <c:pt idx="5435">
                  <c:v>76138.5</c:v>
                </c:pt>
                <c:pt idx="5436">
                  <c:v>76139.3</c:v>
                </c:pt>
                <c:pt idx="5437">
                  <c:v>76139.899999999994</c:v>
                </c:pt>
                <c:pt idx="5438">
                  <c:v>76140.3</c:v>
                </c:pt>
                <c:pt idx="5439">
                  <c:v>76141.100000000006</c:v>
                </c:pt>
                <c:pt idx="5440">
                  <c:v>76141.5</c:v>
                </c:pt>
                <c:pt idx="5441">
                  <c:v>76142.3</c:v>
                </c:pt>
                <c:pt idx="5442">
                  <c:v>76142.899999999994</c:v>
                </c:pt>
                <c:pt idx="5443">
                  <c:v>76143.600000000006</c:v>
                </c:pt>
                <c:pt idx="5444">
                  <c:v>76144.100000000006</c:v>
                </c:pt>
                <c:pt idx="5445">
                  <c:v>76144.5</c:v>
                </c:pt>
                <c:pt idx="5446">
                  <c:v>76145</c:v>
                </c:pt>
                <c:pt idx="5447">
                  <c:v>76145.5</c:v>
                </c:pt>
                <c:pt idx="5448">
                  <c:v>76145.899999999994</c:v>
                </c:pt>
                <c:pt idx="5449">
                  <c:v>76146.3</c:v>
                </c:pt>
                <c:pt idx="5450">
                  <c:v>76146.5</c:v>
                </c:pt>
                <c:pt idx="5451">
                  <c:v>76146.600000000006</c:v>
                </c:pt>
                <c:pt idx="5452">
                  <c:v>76146.8</c:v>
                </c:pt>
                <c:pt idx="5453">
                  <c:v>76146.899999999994</c:v>
                </c:pt>
                <c:pt idx="5454">
                  <c:v>76146.8</c:v>
                </c:pt>
                <c:pt idx="5455">
                  <c:v>76146.399999999994</c:v>
                </c:pt>
                <c:pt idx="5456">
                  <c:v>76145.5</c:v>
                </c:pt>
                <c:pt idx="5457">
                  <c:v>76144.600000000006</c:v>
                </c:pt>
                <c:pt idx="5458">
                  <c:v>76143.5</c:v>
                </c:pt>
                <c:pt idx="5459">
                  <c:v>76141.7</c:v>
                </c:pt>
                <c:pt idx="5460">
                  <c:v>76139</c:v>
                </c:pt>
                <c:pt idx="5461">
                  <c:v>76136.600000000006</c:v>
                </c:pt>
                <c:pt idx="5462">
                  <c:v>76133.8</c:v>
                </c:pt>
                <c:pt idx="5463">
                  <c:v>76131.600000000006</c:v>
                </c:pt>
                <c:pt idx="5464">
                  <c:v>76128.5</c:v>
                </c:pt>
                <c:pt idx="5465">
                  <c:v>76124.3</c:v>
                </c:pt>
                <c:pt idx="5466">
                  <c:v>76122.600000000006</c:v>
                </c:pt>
                <c:pt idx="5467">
                  <c:v>76119.100000000006</c:v>
                </c:pt>
                <c:pt idx="5468">
                  <c:v>76115.399999999994</c:v>
                </c:pt>
                <c:pt idx="5469">
                  <c:v>76111.7</c:v>
                </c:pt>
                <c:pt idx="5470">
                  <c:v>76107</c:v>
                </c:pt>
                <c:pt idx="5471">
                  <c:v>76104.2</c:v>
                </c:pt>
                <c:pt idx="5472">
                  <c:v>76100.5</c:v>
                </c:pt>
                <c:pt idx="5473">
                  <c:v>76097.7</c:v>
                </c:pt>
                <c:pt idx="5474">
                  <c:v>76095</c:v>
                </c:pt>
                <c:pt idx="5475">
                  <c:v>76091.399999999994</c:v>
                </c:pt>
                <c:pt idx="5476">
                  <c:v>76087.899999999994</c:v>
                </c:pt>
                <c:pt idx="5477">
                  <c:v>76086.3</c:v>
                </c:pt>
                <c:pt idx="5478">
                  <c:v>76084.600000000006</c:v>
                </c:pt>
                <c:pt idx="5479">
                  <c:v>76081.5</c:v>
                </c:pt>
                <c:pt idx="5480">
                  <c:v>76078.600000000006</c:v>
                </c:pt>
                <c:pt idx="5481">
                  <c:v>76075.899999999994</c:v>
                </c:pt>
                <c:pt idx="5482">
                  <c:v>76074.100000000006</c:v>
                </c:pt>
                <c:pt idx="5483">
                  <c:v>76072.399999999994</c:v>
                </c:pt>
                <c:pt idx="5484">
                  <c:v>76070.5</c:v>
                </c:pt>
                <c:pt idx="5485">
                  <c:v>76069.600000000006</c:v>
                </c:pt>
                <c:pt idx="5486">
                  <c:v>76068.5</c:v>
                </c:pt>
                <c:pt idx="5487">
                  <c:v>76067.3</c:v>
                </c:pt>
                <c:pt idx="5488">
                  <c:v>76066.399999999994</c:v>
                </c:pt>
                <c:pt idx="5489">
                  <c:v>76065.5</c:v>
                </c:pt>
                <c:pt idx="5490">
                  <c:v>76064.800000000003</c:v>
                </c:pt>
                <c:pt idx="5491">
                  <c:v>76063.8</c:v>
                </c:pt>
                <c:pt idx="5492">
                  <c:v>76063.199999999997</c:v>
                </c:pt>
                <c:pt idx="5493">
                  <c:v>76062.100000000006</c:v>
                </c:pt>
                <c:pt idx="5494">
                  <c:v>76061</c:v>
                </c:pt>
                <c:pt idx="5495">
                  <c:v>76060.100000000006</c:v>
                </c:pt>
                <c:pt idx="5496">
                  <c:v>76059.7</c:v>
                </c:pt>
                <c:pt idx="5497">
                  <c:v>76058.899999999994</c:v>
                </c:pt>
                <c:pt idx="5498">
                  <c:v>76058</c:v>
                </c:pt>
                <c:pt idx="5499">
                  <c:v>76057.399999999994</c:v>
                </c:pt>
                <c:pt idx="5500">
                  <c:v>76056.800000000003</c:v>
                </c:pt>
                <c:pt idx="5501">
                  <c:v>76056.100000000006</c:v>
                </c:pt>
                <c:pt idx="5502">
                  <c:v>76055.600000000006</c:v>
                </c:pt>
                <c:pt idx="5503">
                  <c:v>76055</c:v>
                </c:pt>
                <c:pt idx="5504">
                  <c:v>76054.399999999994</c:v>
                </c:pt>
                <c:pt idx="5505">
                  <c:v>76053.899999999994</c:v>
                </c:pt>
                <c:pt idx="5506">
                  <c:v>76053.3</c:v>
                </c:pt>
                <c:pt idx="5507">
                  <c:v>76053.100000000006</c:v>
                </c:pt>
                <c:pt idx="5508">
                  <c:v>76052.7</c:v>
                </c:pt>
                <c:pt idx="5509">
                  <c:v>76052.2</c:v>
                </c:pt>
                <c:pt idx="5510">
                  <c:v>76051.8</c:v>
                </c:pt>
                <c:pt idx="5511">
                  <c:v>76051.399999999994</c:v>
                </c:pt>
                <c:pt idx="5512">
                  <c:v>76051</c:v>
                </c:pt>
                <c:pt idx="5513">
                  <c:v>76050.7</c:v>
                </c:pt>
                <c:pt idx="5514">
                  <c:v>76050.3</c:v>
                </c:pt>
                <c:pt idx="5515">
                  <c:v>76050.100000000006</c:v>
                </c:pt>
                <c:pt idx="5516">
                  <c:v>76049.899999999994</c:v>
                </c:pt>
                <c:pt idx="5517">
                  <c:v>76049.8</c:v>
                </c:pt>
                <c:pt idx="5518">
                  <c:v>76049.8</c:v>
                </c:pt>
                <c:pt idx="5519">
                  <c:v>76049.899999999994</c:v>
                </c:pt>
                <c:pt idx="5520">
                  <c:v>76050</c:v>
                </c:pt>
                <c:pt idx="5521">
                  <c:v>76050.399999999994</c:v>
                </c:pt>
                <c:pt idx="5522">
                  <c:v>76050.8</c:v>
                </c:pt>
                <c:pt idx="5523">
                  <c:v>76051.3</c:v>
                </c:pt>
                <c:pt idx="5524">
                  <c:v>76052.100000000006</c:v>
                </c:pt>
                <c:pt idx="5525">
                  <c:v>76053</c:v>
                </c:pt>
                <c:pt idx="5526">
                  <c:v>76054.100000000006</c:v>
                </c:pt>
                <c:pt idx="5527">
                  <c:v>76055</c:v>
                </c:pt>
                <c:pt idx="5528">
                  <c:v>76055.7</c:v>
                </c:pt>
                <c:pt idx="5529">
                  <c:v>76057.100000000006</c:v>
                </c:pt>
                <c:pt idx="5530">
                  <c:v>76058.2</c:v>
                </c:pt>
                <c:pt idx="5531">
                  <c:v>76059.8</c:v>
                </c:pt>
                <c:pt idx="5532">
                  <c:v>76061.5</c:v>
                </c:pt>
                <c:pt idx="5533">
                  <c:v>76062.899999999994</c:v>
                </c:pt>
                <c:pt idx="5534">
                  <c:v>76064.7</c:v>
                </c:pt>
                <c:pt idx="5535">
                  <c:v>76067.199999999997</c:v>
                </c:pt>
                <c:pt idx="5536">
                  <c:v>76069.8</c:v>
                </c:pt>
                <c:pt idx="5537">
                  <c:v>76071.5</c:v>
                </c:pt>
                <c:pt idx="5538">
                  <c:v>76073.7</c:v>
                </c:pt>
                <c:pt idx="5539">
                  <c:v>76075.899999999994</c:v>
                </c:pt>
                <c:pt idx="5540">
                  <c:v>76078.8</c:v>
                </c:pt>
                <c:pt idx="5541">
                  <c:v>76080.600000000006</c:v>
                </c:pt>
                <c:pt idx="5542">
                  <c:v>76082.399999999994</c:v>
                </c:pt>
                <c:pt idx="5543">
                  <c:v>76084.2</c:v>
                </c:pt>
                <c:pt idx="5544">
                  <c:v>76086.7</c:v>
                </c:pt>
                <c:pt idx="5545">
                  <c:v>76089.100000000006</c:v>
                </c:pt>
                <c:pt idx="5546">
                  <c:v>76091.600000000006</c:v>
                </c:pt>
                <c:pt idx="5547">
                  <c:v>76093.399999999994</c:v>
                </c:pt>
                <c:pt idx="5548">
                  <c:v>76095.899999999994</c:v>
                </c:pt>
                <c:pt idx="5549">
                  <c:v>76097.7</c:v>
                </c:pt>
                <c:pt idx="5550">
                  <c:v>76098.899999999994</c:v>
                </c:pt>
                <c:pt idx="5551">
                  <c:v>76101.399999999994</c:v>
                </c:pt>
                <c:pt idx="5552">
                  <c:v>76103.8</c:v>
                </c:pt>
                <c:pt idx="5553">
                  <c:v>76105.100000000006</c:v>
                </c:pt>
                <c:pt idx="5554">
                  <c:v>76107.8</c:v>
                </c:pt>
                <c:pt idx="5555">
                  <c:v>76109.899999999994</c:v>
                </c:pt>
                <c:pt idx="5556">
                  <c:v>76112.100000000006</c:v>
                </c:pt>
                <c:pt idx="5557">
                  <c:v>76114.5</c:v>
                </c:pt>
                <c:pt idx="5558">
                  <c:v>76116.800000000003</c:v>
                </c:pt>
                <c:pt idx="5559">
                  <c:v>76120.2</c:v>
                </c:pt>
                <c:pt idx="5560">
                  <c:v>76122.7</c:v>
                </c:pt>
                <c:pt idx="5561">
                  <c:v>76126.2</c:v>
                </c:pt>
                <c:pt idx="5562">
                  <c:v>76128.100000000006</c:v>
                </c:pt>
                <c:pt idx="5563">
                  <c:v>76131.8</c:v>
                </c:pt>
                <c:pt idx="5564">
                  <c:v>76134.600000000006</c:v>
                </c:pt>
                <c:pt idx="5565">
                  <c:v>76138.5</c:v>
                </c:pt>
                <c:pt idx="5566">
                  <c:v>76142.399999999994</c:v>
                </c:pt>
                <c:pt idx="5567">
                  <c:v>76145.399999999994</c:v>
                </c:pt>
                <c:pt idx="5568">
                  <c:v>76149.5</c:v>
                </c:pt>
                <c:pt idx="5569">
                  <c:v>76153.600000000006</c:v>
                </c:pt>
                <c:pt idx="5570">
                  <c:v>76157.8</c:v>
                </c:pt>
                <c:pt idx="5571">
                  <c:v>76162.100000000006</c:v>
                </c:pt>
                <c:pt idx="5572">
                  <c:v>76166.3</c:v>
                </c:pt>
                <c:pt idx="5573">
                  <c:v>76169.5</c:v>
                </c:pt>
                <c:pt idx="5574">
                  <c:v>76173.8</c:v>
                </c:pt>
                <c:pt idx="5575">
                  <c:v>76177</c:v>
                </c:pt>
                <c:pt idx="5576">
                  <c:v>76181.3</c:v>
                </c:pt>
                <c:pt idx="5577">
                  <c:v>76184.600000000006</c:v>
                </c:pt>
                <c:pt idx="5578">
                  <c:v>76187.8</c:v>
                </c:pt>
                <c:pt idx="5579">
                  <c:v>76193.100000000006</c:v>
                </c:pt>
                <c:pt idx="5580">
                  <c:v>76195.199999999997</c:v>
                </c:pt>
                <c:pt idx="5581">
                  <c:v>76199.399999999994</c:v>
                </c:pt>
                <c:pt idx="5582">
                  <c:v>76203.600000000006</c:v>
                </c:pt>
                <c:pt idx="5583">
                  <c:v>76206.600000000006</c:v>
                </c:pt>
                <c:pt idx="5584">
                  <c:v>76210.7</c:v>
                </c:pt>
                <c:pt idx="5585">
                  <c:v>76213.7</c:v>
                </c:pt>
                <c:pt idx="5586">
                  <c:v>76218.600000000006</c:v>
                </c:pt>
                <c:pt idx="5587">
                  <c:v>76222.5</c:v>
                </c:pt>
                <c:pt idx="5588">
                  <c:v>76226.399999999994</c:v>
                </c:pt>
                <c:pt idx="5589">
                  <c:v>76230.3</c:v>
                </c:pt>
                <c:pt idx="5590">
                  <c:v>76234.3</c:v>
                </c:pt>
                <c:pt idx="5591">
                  <c:v>76238.3</c:v>
                </c:pt>
                <c:pt idx="5592">
                  <c:v>76242.3</c:v>
                </c:pt>
                <c:pt idx="5593">
                  <c:v>76245.3</c:v>
                </c:pt>
                <c:pt idx="5594">
                  <c:v>76248.3</c:v>
                </c:pt>
                <c:pt idx="5595">
                  <c:v>76251.3</c:v>
                </c:pt>
                <c:pt idx="5596">
                  <c:v>76256.3</c:v>
                </c:pt>
                <c:pt idx="5597">
                  <c:v>76259.399999999994</c:v>
                </c:pt>
                <c:pt idx="5598">
                  <c:v>76263.399999999994</c:v>
                </c:pt>
                <c:pt idx="5599">
                  <c:v>76265.399999999994</c:v>
                </c:pt>
                <c:pt idx="5600">
                  <c:v>76269.5</c:v>
                </c:pt>
                <c:pt idx="5601">
                  <c:v>76273.5</c:v>
                </c:pt>
                <c:pt idx="5602">
                  <c:v>76277.5</c:v>
                </c:pt>
                <c:pt idx="5603">
                  <c:v>76281.5</c:v>
                </c:pt>
                <c:pt idx="5604">
                  <c:v>76285.5</c:v>
                </c:pt>
                <c:pt idx="5605">
                  <c:v>76288.5</c:v>
                </c:pt>
                <c:pt idx="5606">
                  <c:v>76291.5</c:v>
                </c:pt>
                <c:pt idx="5607">
                  <c:v>76295.5</c:v>
                </c:pt>
                <c:pt idx="5608">
                  <c:v>76299.5</c:v>
                </c:pt>
                <c:pt idx="5609">
                  <c:v>76302.5</c:v>
                </c:pt>
                <c:pt idx="5610">
                  <c:v>76306.399999999994</c:v>
                </c:pt>
                <c:pt idx="5611">
                  <c:v>76309.3</c:v>
                </c:pt>
                <c:pt idx="5612">
                  <c:v>76314.2</c:v>
                </c:pt>
                <c:pt idx="5613">
                  <c:v>76317.100000000006</c:v>
                </c:pt>
                <c:pt idx="5614">
                  <c:v>76320</c:v>
                </c:pt>
                <c:pt idx="5615">
                  <c:v>76323.8</c:v>
                </c:pt>
                <c:pt idx="5616">
                  <c:v>76326.7</c:v>
                </c:pt>
                <c:pt idx="5617">
                  <c:v>76329.5</c:v>
                </c:pt>
                <c:pt idx="5618">
                  <c:v>76331.399999999994</c:v>
                </c:pt>
                <c:pt idx="5619">
                  <c:v>76335.100000000006</c:v>
                </c:pt>
                <c:pt idx="5620">
                  <c:v>76338.899999999994</c:v>
                </c:pt>
                <c:pt idx="5621">
                  <c:v>76342.899999999994</c:v>
                </c:pt>
                <c:pt idx="5622">
                  <c:v>76346</c:v>
                </c:pt>
                <c:pt idx="5623">
                  <c:v>76349.2</c:v>
                </c:pt>
                <c:pt idx="5624">
                  <c:v>76352.5</c:v>
                </c:pt>
                <c:pt idx="5625">
                  <c:v>76356.899999999994</c:v>
                </c:pt>
                <c:pt idx="5626">
                  <c:v>76359.199999999997</c:v>
                </c:pt>
                <c:pt idx="5627">
                  <c:v>76363.7</c:v>
                </c:pt>
                <c:pt idx="5628">
                  <c:v>76368.3</c:v>
                </c:pt>
                <c:pt idx="5629">
                  <c:v>76371.8</c:v>
                </c:pt>
                <c:pt idx="5630">
                  <c:v>76374.2</c:v>
                </c:pt>
                <c:pt idx="5631">
                  <c:v>76378.899999999994</c:v>
                </c:pt>
                <c:pt idx="5632">
                  <c:v>76392.7</c:v>
                </c:pt>
                <c:pt idx="5633">
                  <c:v>76404.800000000003</c:v>
                </c:pt>
                <c:pt idx="5634">
                  <c:v>76410.899999999994</c:v>
                </c:pt>
                <c:pt idx="5635">
                  <c:v>76414.8</c:v>
                </c:pt>
                <c:pt idx="5636">
                  <c:v>76418.5</c:v>
                </c:pt>
                <c:pt idx="5637">
                  <c:v>76421.2</c:v>
                </c:pt>
                <c:pt idx="5638">
                  <c:v>76423.7</c:v>
                </c:pt>
                <c:pt idx="5639">
                  <c:v>76426.8</c:v>
                </c:pt>
                <c:pt idx="5640">
                  <c:v>76429.600000000006</c:v>
                </c:pt>
                <c:pt idx="5641">
                  <c:v>76430.899999999994</c:v>
                </c:pt>
                <c:pt idx="5642">
                  <c:v>76432.7</c:v>
                </c:pt>
                <c:pt idx="5643">
                  <c:v>76434.899999999994</c:v>
                </c:pt>
                <c:pt idx="5644">
                  <c:v>76436.3</c:v>
                </c:pt>
                <c:pt idx="5645">
                  <c:v>76437.100000000006</c:v>
                </c:pt>
                <c:pt idx="5646">
                  <c:v>76438.100000000006</c:v>
                </c:pt>
                <c:pt idx="5647">
                  <c:v>76439.199999999997</c:v>
                </c:pt>
                <c:pt idx="5648">
                  <c:v>76439.8</c:v>
                </c:pt>
                <c:pt idx="5649">
                  <c:v>76440</c:v>
                </c:pt>
                <c:pt idx="5650">
                  <c:v>76440</c:v>
                </c:pt>
                <c:pt idx="5651">
                  <c:v>76439.899999999994</c:v>
                </c:pt>
                <c:pt idx="5652">
                  <c:v>76439.7</c:v>
                </c:pt>
                <c:pt idx="5653">
                  <c:v>76439.199999999997</c:v>
                </c:pt>
                <c:pt idx="5654">
                  <c:v>76438.600000000006</c:v>
                </c:pt>
                <c:pt idx="5655">
                  <c:v>76437.8</c:v>
                </c:pt>
                <c:pt idx="5656">
                  <c:v>76437.3</c:v>
                </c:pt>
                <c:pt idx="5657">
                  <c:v>76436.800000000003</c:v>
                </c:pt>
                <c:pt idx="5658">
                  <c:v>76435.899999999994</c:v>
                </c:pt>
                <c:pt idx="5659">
                  <c:v>76435.3</c:v>
                </c:pt>
                <c:pt idx="5660">
                  <c:v>76433.899999999994</c:v>
                </c:pt>
                <c:pt idx="5661">
                  <c:v>76432.800000000003</c:v>
                </c:pt>
                <c:pt idx="5662">
                  <c:v>76431.100000000006</c:v>
                </c:pt>
                <c:pt idx="5663">
                  <c:v>76429.3</c:v>
                </c:pt>
                <c:pt idx="5664">
                  <c:v>76428.3</c:v>
                </c:pt>
                <c:pt idx="5665">
                  <c:v>76426.8</c:v>
                </c:pt>
                <c:pt idx="5666">
                  <c:v>76425.7</c:v>
                </c:pt>
                <c:pt idx="5667">
                  <c:v>76423.5</c:v>
                </c:pt>
                <c:pt idx="5668">
                  <c:v>76421.7</c:v>
                </c:pt>
                <c:pt idx="5669">
                  <c:v>76419.199999999997</c:v>
                </c:pt>
                <c:pt idx="5670">
                  <c:v>76417.3</c:v>
                </c:pt>
                <c:pt idx="5671">
                  <c:v>76415.3</c:v>
                </c:pt>
                <c:pt idx="5672">
                  <c:v>76413.899999999994</c:v>
                </c:pt>
                <c:pt idx="5673">
                  <c:v>76411</c:v>
                </c:pt>
                <c:pt idx="5674">
                  <c:v>76408</c:v>
                </c:pt>
                <c:pt idx="5675">
                  <c:v>76404.899999999994</c:v>
                </c:pt>
                <c:pt idx="5676">
                  <c:v>76401.7</c:v>
                </c:pt>
                <c:pt idx="5677">
                  <c:v>76400.100000000006</c:v>
                </c:pt>
                <c:pt idx="5678">
                  <c:v>76397.5</c:v>
                </c:pt>
                <c:pt idx="5679">
                  <c:v>76395</c:v>
                </c:pt>
                <c:pt idx="5680">
                  <c:v>76392.3</c:v>
                </c:pt>
                <c:pt idx="5681">
                  <c:v>76389.600000000006</c:v>
                </c:pt>
                <c:pt idx="5682">
                  <c:v>76386</c:v>
                </c:pt>
                <c:pt idx="5683">
                  <c:v>76384.100000000006</c:v>
                </c:pt>
                <c:pt idx="5684">
                  <c:v>76380.3</c:v>
                </c:pt>
                <c:pt idx="5685">
                  <c:v>76378.399999999994</c:v>
                </c:pt>
                <c:pt idx="5686">
                  <c:v>76375.5</c:v>
                </c:pt>
                <c:pt idx="5687">
                  <c:v>76371.5</c:v>
                </c:pt>
                <c:pt idx="5688">
                  <c:v>76367.199999999997</c:v>
                </c:pt>
                <c:pt idx="5689">
                  <c:v>76361.899999999994</c:v>
                </c:pt>
                <c:pt idx="5690">
                  <c:v>76357.2</c:v>
                </c:pt>
                <c:pt idx="5691">
                  <c:v>76351.899999999994</c:v>
                </c:pt>
                <c:pt idx="5692">
                  <c:v>76346</c:v>
                </c:pt>
                <c:pt idx="5693">
                  <c:v>76339.600000000006</c:v>
                </c:pt>
                <c:pt idx="5694">
                  <c:v>76332.7</c:v>
                </c:pt>
                <c:pt idx="5695">
                  <c:v>76322.7</c:v>
                </c:pt>
                <c:pt idx="5696">
                  <c:v>76317.399999999994</c:v>
                </c:pt>
                <c:pt idx="5697">
                  <c:v>76306.2</c:v>
                </c:pt>
                <c:pt idx="5698">
                  <c:v>76297.2</c:v>
                </c:pt>
                <c:pt idx="5699">
                  <c:v>76284.7</c:v>
                </c:pt>
                <c:pt idx="5700">
                  <c:v>76271.5</c:v>
                </c:pt>
                <c:pt idx="5701">
                  <c:v>76261.2</c:v>
                </c:pt>
                <c:pt idx="5702">
                  <c:v>76246.899999999994</c:v>
                </c:pt>
                <c:pt idx="5703">
                  <c:v>76235.8</c:v>
                </c:pt>
                <c:pt idx="5704">
                  <c:v>76224.5</c:v>
                </c:pt>
                <c:pt idx="5705">
                  <c:v>76205</c:v>
                </c:pt>
                <c:pt idx="5706">
                  <c:v>76193</c:v>
                </c:pt>
                <c:pt idx="5707">
                  <c:v>76176.600000000006</c:v>
                </c:pt>
                <c:pt idx="5708">
                  <c:v>76164.2</c:v>
                </c:pt>
                <c:pt idx="5709">
                  <c:v>76147.3</c:v>
                </c:pt>
                <c:pt idx="5710">
                  <c:v>76121.600000000006</c:v>
                </c:pt>
                <c:pt idx="5711">
                  <c:v>76108.600000000006</c:v>
                </c:pt>
                <c:pt idx="5712">
                  <c:v>76095.600000000006</c:v>
                </c:pt>
                <c:pt idx="5713">
                  <c:v>76082.5</c:v>
                </c:pt>
                <c:pt idx="5714">
                  <c:v>76065</c:v>
                </c:pt>
                <c:pt idx="5715">
                  <c:v>76047.5</c:v>
                </c:pt>
                <c:pt idx="5716">
                  <c:v>76030</c:v>
                </c:pt>
                <c:pt idx="5717">
                  <c:v>76017</c:v>
                </c:pt>
                <c:pt idx="5718">
                  <c:v>76004</c:v>
                </c:pt>
                <c:pt idx="5719">
                  <c:v>75986.8</c:v>
                </c:pt>
                <c:pt idx="5720">
                  <c:v>75969.399999999994</c:v>
                </c:pt>
                <c:pt idx="5721">
                  <c:v>75951.600000000006</c:v>
                </c:pt>
                <c:pt idx="5722">
                  <c:v>75938</c:v>
                </c:pt>
                <c:pt idx="5723">
                  <c:v>75924.3</c:v>
                </c:pt>
                <c:pt idx="5724">
                  <c:v>75900.800000000003</c:v>
                </c:pt>
                <c:pt idx="5725">
                  <c:v>75881.600000000006</c:v>
                </c:pt>
                <c:pt idx="5726">
                  <c:v>75861.899999999994</c:v>
                </c:pt>
                <c:pt idx="5727">
                  <c:v>75846.8</c:v>
                </c:pt>
                <c:pt idx="5728">
                  <c:v>75826.2</c:v>
                </c:pt>
                <c:pt idx="5729">
                  <c:v>75799.7</c:v>
                </c:pt>
                <c:pt idx="5730">
                  <c:v>75783.399999999994</c:v>
                </c:pt>
                <c:pt idx="5731">
                  <c:v>75766.7</c:v>
                </c:pt>
                <c:pt idx="5732">
                  <c:v>75749.7</c:v>
                </c:pt>
                <c:pt idx="5733">
                  <c:v>75720.5</c:v>
                </c:pt>
                <c:pt idx="5734">
                  <c:v>75702.399999999994</c:v>
                </c:pt>
                <c:pt idx="5735">
                  <c:v>75671.5</c:v>
                </c:pt>
                <c:pt idx="5736">
                  <c:v>75645.8</c:v>
                </c:pt>
                <c:pt idx="5737">
                  <c:v>75632.7</c:v>
                </c:pt>
                <c:pt idx="5738">
                  <c:v>75612.7</c:v>
                </c:pt>
                <c:pt idx="5739">
                  <c:v>75585.3</c:v>
                </c:pt>
                <c:pt idx="5740">
                  <c:v>75564.100000000006</c:v>
                </c:pt>
                <c:pt idx="5741">
                  <c:v>75542.5</c:v>
                </c:pt>
                <c:pt idx="5742">
                  <c:v>75520.399999999994</c:v>
                </c:pt>
                <c:pt idx="5743">
                  <c:v>75497.3</c:v>
                </c:pt>
                <c:pt idx="5744">
                  <c:v>75471.199999999997</c:v>
                </c:pt>
                <c:pt idx="5745">
                  <c:v>75442.2</c:v>
                </c:pt>
                <c:pt idx="5746">
                  <c:v>75389</c:v>
                </c:pt>
                <c:pt idx="5747">
                  <c:v>75343.199999999997</c:v>
                </c:pt>
                <c:pt idx="5748">
                  <c:v>75319.600000000006</c:v>
                </c:pt>
                <c:pt idx="5749">
                  <c:v>75283.899999999994</c:v>
                </c:pt>
                <c:pt idx="5750">
                  <c:v>75260</c:v>
                </c:pt>
                <c:pt idx="5751">
                  <c:v>75212.7</c:v>
                </c:pt>
                <c:pt idx="5752">
                  <c:v>75167.100000000006</c:v>
                </c:pt>
                <c:pt idx="5753">
                  <c:v>75124.399999999994</c:v>
                </c:pt>
                <c:pt idx="5754">
                  <c:v>75104.399999999994</c:v>
                </c:pt>
                <c:pt idx="5755">
                  <c:v>75085.600000000006</c:v>
                </c:pt>
                <c:pt idx="5756">
                  <c:v>75059.899999999994</c:v>
                </c:pt>
                <c:pt idx="5757">
                  <c:v>75037.399999999994</c:v>
                </c:pt>
                <c:pt idx="5758">
                  <c:v>75008.2</c:v>
                </c:pt>
                <c:pt idx="5759">
                  <c:v>74972.100000000006</c:v>
                </c:pt>
                <c:pt idx="5760">
                  <c:v>74943.600000000006</c:v>
                </c:pt>
                <c:pt idx="5761">
                  <c:v>74922.5</c:v>
                </c:pt>
                <c:pt idx="5762">
                  <c:v>74901.8</c:v>
                </c:pt>
                <c:pt idx="5763">
                  <c:v>74868</c:v>
                </c:pt>
                <c:pt idx="5764">
                  <c:v>74848.3</c:v>
                </c:pt>
                <c:pt idx="5765">
                  <c:v>74822.899999999994</c:v>
                </c:pt>
                <c:pt idx="5766">
                  <c:v>74804.5</c:v>
                </c:pt>
                <c:pt idx="5767">
                  <c:v>74792.5</c:v>
                </c:pt>
                <c:pt idx="5768">
                  <c:v>74769.5</c:v>
                </c:pt>
                <c:pt idx="5769">
                  <c:v>74747.7</c:v>
                </c:pt>
                <c:pt idx="5770">
                  <c:v>74732.3</c:v>
                </c:pt>
                <c:pt idx="5771">
                  <c:v>74713</c:v>
                </c:pt>
                <c:pt idx="5772">
                  <c:v>74699.600000000006</c:v>
                </c:pt>
                <c:pt idx="5773">
                  <c:v>74683.199999999997</c:v>
                </c:pt>
                <c:pt idx="5774">
                  <c:v>74672</c:v>
                </c:pt>
                <c:pt idx="5775">
                  <c:v>74661.899999999994</c:v>
                </c:pt>
                <c:pt idx="5776">
                  <c:v>74650.2</c:v>
                </c:pt>
                <c:pt idx="5777">
                  <c:v>74642.8</c:v>
                </c:pt>
                <c:pt idx="5778">
                  <c:v>74636.5</c:v>
                </c:pt>
                <c:pt idx="5779">
                  <c:v>74633.100000000006</c:v>
                </c:pt>
                <c:pt idx="5780">
                  <c:v>74626.8</c:v>
                </c:pt>
                <c:pt idx="5781">
                  <c:v>74620.899999999994</c:v>
                </c:pt>
                <c:pt idx="5782">
                  <c:v>74615.5</c:v>
                </c:pt>
                <c:pt idx="5783">
                  <c:v>74611.7</c:v>
                </c:pt>
                <c:pt idx="5784">
                  <c:v>74607</c:v>
                </c:pt>
                <c:pt idx="5785">
                  <c:v>74604.800000000003</c:v>
                </c:pt>
                <c:pt idx="5786">
                  <c:v>74601.7</c:v>
                </c:pt>
                <c:pt idx="5787">
                  <c:v>74597.7</c:v>
                </c:pt>
                <c:pt idx="5788">
                  <c:v>74594.100000000006</c:v>
                </c:pt>
                <c:pt idx="5789">
                  <c:v>74591.5</c:v>
                </c:pt>
                <c:pt idx="5790">
                  <c:v>74589.100000000006</c:v>
                </c:pt>
                <c:pt idx="5791">
                  <c:v>74586.8</c:v>
                </c:pt>
                <c:pt idx="5792">
                  <c:v>74583.8</c:v>
                </c:pt>
                <c:pt idx="5793">
                  <c:v>74581</c:v>
                </c:pt>
                <c:pt idx="5794">
                  <c:v>74578.399999999994</c:v>
                </c:pt>
                <c:pt idx="5795">
                  <c:v>74576.399999999994</c:v>
                </c:pt>
                <c:pt idx="5796">
                  <c:v>74573.899999999994</c:v>
                </c:pt>
                <c:pt idx="5797">
                  <c:v>74572</c:v>
                </c:pt>
                <c:pt idx="5798">
                  <c:v>74569.5</c:v>
                </c:pt>
                <c:pt idx="5799">
                  <c:v>74567</c:v>
                </c:pt>
                <c:pt idx="5800">
                  <c:v>74565</c:v>
                </c:pt>
                <c:pt idx="5801">
                  <c:v>74562.399999999994</c:v>
                </c:pt>
                <c:pt idx="5802">
                  <c:v>74560.3</c:v>
                </c:pt>
                <c:pt idx="5803">
                  <c:v>74558.2</c:v>
                </c:pt>
                <c:pt idx="5804">
                  <c:v>74554.399999999994</c:v>
                </c:pt>
                <c:pt idx="5805">
                  <c:v>74552</c:v>
                </c:pt>
                <c:pt idx="5806">
                  <c:v>74549.5</c:v>
                </c:pt>
                <c:pt idx="5807">
                  <c:v>74545.899999999994</c:v>
                </c:pt>
                <c:pt idx="5808">
                  <c:v>74542</c:v>
                </c:pt>
                <c:pt idx="5809">
                  <c:v>74537.8</c:v>
                </c:pt>
                <c:pt idx="5810">
                  <c:v>74534.399999999994</c:v>
                </c:pt>
                <c:pt idx="5811">
                  <c:v>74529.600000000006</c:v>
                </c:pt>
                <c:pt idx="5812">
                  <c:v>74524.3</c:v>
                </c:pt>
                <c:pt idx="5813">
                  <c:v>74518.8</c:v>
                </c:pt>
                <c:pt idx="5814">
                  <c:v>74514.399999999994</c:v>
                </c:pt>
                <c:pt idx="5815">
                  <c:v>74508.399999999994</c:v>
                </c:pt>
                <c:pt idx="5816">
                  <c:v>74505.3</c:v>
                </c:pt>
                <c:pt idx="5817">
                  <c:v>74498.899999999994</c:v>
                </c:pt>
                <c:pt idx="5818">
                  <c:v>74492.100000000006</c:v>
                </c:pt>
                <c:pt idx="5819">
                  <c:v>74486.899999999994</c:v>
                </c:pt>
                <c:pt idx="5820">
                  <c:v>74479.7</c:v>
                </c:pt>
                <c:pt idx="5821">
                  <c:v>74474.100000000006</c:v>
                </c:pt>
                <c:pt idx="5822">
                  <c:v>74464.3</c:v>
                </c:pt>
                <c:pt idx="5823">
                  <c:v>74456.2</c:v>
                </c:pt>
                <c:pt idx="5824">
                  <c:v>74447.7</c:v>
                </c:pt>
                <c:pt idx="5825">
                  <c:v>74443.399999999994</c:v>
                </c:pt>
                <c:pt idx="5826">
                  <c:v>74434.399999999994</c:v>
                </c:pt>
                <c:pt idx="5827">
                  <c:v>74420.3</c:v>
                </c:pt>
                <c:pt idx="5828">
                  <c:v>74412.899999999994</c:v>
                </c:pt>
                <c:pt idx="5829">
                  <c:v>74407.899999999994</c:v>
                </c:pt>
                <c:pt idx="5830">
                  <c:v>74397.600000000006</c:v>
                </c:pt>
                <c:pt idx="5831">
                  <c:v>74389.600000000006</c:v>
                </c:pt>
                <c:pt idx="5832">
                  <c:v>74375.899999999994</c:v>
                </c:pt>
                <c:pt idx="5833">
                  <c:v>74367.3</c:v>
                </c:pt>
                <c:pt idx="5834">
                  <c:v>74355.600000000006</c:v>
                </c:pt>
                <c:pt idx="5835">
                  <c:v>74346.600000000006</c:v>
                </c:pt>
                <c:pt idx="5836">
                  <c:v>74334.100000000006</c:v>
                </c:pt>
                <c:pt idx="5837">
                  <c:v>74321.3</c:v>
                </c:pt>
                <c:pt idx="5838">
                  <c:v>74308</c:v>
                </c:pt>
                <c:pt idx="5839">
                  <c:v>74297.8</c:v>
                </c:pt>
                <c:pt idx="5840">
                  <c:v>74287.3</c:v>
                </c:pt>
                <c:pt idx="5841">
                  <c:v>74269.3</c:v>
                </c:pt>
                <c:pt idx="5842">
                  <c:v>74258.2</c:v>
                </c:pt>
                <c:pt idx="5843">
                  <c:v>74246.8</c:v>
                </c:pt>
                <c:pt idx="5844">
                  <c:v>74235.100000000006</c:v>
                </c:pt>
                <c:pt idx="5845">
                  <c:v>74223.199999999997</c:v>
                </c:pt>
                <c:pt idx="5846">
                  <c:v>74201.7</c:v>
                </c:pt>
                <c:pt idx="5847">
                  <c:v>74181</c:v>
                </c:pt>
                <c:pt idx="5848">
                  <c:v>74157.3</c:v>
                </c:pt>
                <c:pt idx="5849">
                  <c:v>74137.7</c:v>
                </c:pt>
                <c:pt idx="5850">
                  <c:v>74109.5</c:v>
                </c:pt>
                <c:pt idx="5851">
                  <c:v>74079.100000000006</c:v>
                </c:pt>
                <c:pt idx="5852">
                  <c:v>74046.899999999994</c:v>
                </c:pt>
                <c:pt idx="5853">
                  <c:v>74021.600000000006</c:v>
                </c:pt>
                <c:pt idx="5854">
                  <c:v>74004.399999999994</c:v>
                </c:pt>
                <c:pt idx="5855">
                  <c:v>73960</c:v>
                </c:pt>
                <c:pt idx="5856">
                  <c:v>73932.800000000003</c:v>
                </c:pt>
                <c:pt idx="5857">
                  <c:v>73905.2</c:v>
                </c:pt>
                <c:pt idx="5858">
                  <c:v>73868.100000000006</c:v>
                </c:pt>
                <c:pt idx="5859">
                  <c:v>73830.899999999994</c:v>
                </c:pt>
                <c:pt idx="5860">
                  <c:v>73803.100000000006</c:v>
                </c:pt>
                <c:pt idx="5861">
                  <c:v>73757.399999999994</c:v>
                </c:pt>
                <c:pt idx="5862">
                  <c:v>73730.600000000006</c:v>
                </c:pt>
                <c:pt idx="5863">
                  <c:v>73704.3</c:v>
                </c:pt>
                <c:pt idx="5864">
                  <c:v>73670.5</c:v>
                </c:pt>
                <c:pt idx="5865">
                  <c:v>73638.2</c:v>
                </c:pt>
                <c:pt idx="5866">
                  <c:v>73606.7</c:v>
                </c:pt>
                <c:pt idx="5867">
                  <c:v>73582.899999999994</c:v>
                </c:pt>
                <c:pt idx="5868">
                  <c:v>73559.100000000006</c:v>
                </c:pt>
                <c:pt idx="5869">
                  <c:v>73535.100000000006</c:v>
                </c:pt>
                <c:pt idx="5870">
                  <c:v>73495.100000000006</c:v>
                </c:pt>
                <c:pt idx="5871">
                  <c:v>73471</c:v>
                </c:pt>
                <c:pt idx="5872">
                  <c:v>73438.899999999994</c:v>
                </c:pt>
                <c:pt idx="5873">
                  <c:v>73414.899999999994</c:v>
                </c:pt>
                <c:pt idx="5874">
                  <c:v>73382.899999999994</c:v>
                </c:pt>
                <c:pt idx="5875">
                  <c:v>73351</c:v>
                </c:pt>
                <c:pt idx="5876">
                  <c:v>73327.199999999997</c:v>
                </c:pt>
                <c:pt idx="5877">
                  <c:v>73295.7</c:v>
                </c:pt>
                <c:pt idx="5878">
                  <c:v>73272.2</c:v>
                </c:pt>
                <c:pt idx="5879">
                  <c:v>73241.2</c:v>
                </c:pt>
                <c:pt idx="5880">
                  <c:v>73210.5</c:v>
                </c:pt>
                <c:pt idx="5881">
                  <c:v>73187.8</c:v>
                </c:pt>
                <c:pt idx="5882">
                  <c:v>73165.3</c:v>
                </c:pt>
                <c:pt idx="5883">
                  <c:v>73143.100000000006</c:v>
                </c:pt>
                <c:pt idx="5884">
                  <c:v>73113.899999999994</c:v>
                </c:pt>
                <c:pt idx="5885">
                  <c:v>73085.3</c:v>
                </c:pt>
                <c:pt idx="5886">
                  <c:v>73057.399999999994</c:v>
                </c:pt>
                <c:pt idx="5887">
                  <c:v>73036.899999999994</c:v>
                </c:pt>
                <c:pt idx="5888">
                  <c:v>73010</c:v>
                </c:pt>
                <c:pt idx="5889">
                  <c:v>72990</c:v>
                </c:pt>
                <c:pt idx="5890">
                  <c:v>72956.800000000003</c:v>
                </c:pt>
                <c:pt idx="5891">
                  <c:v>72943.5</c:v>
                </c:pt>
                <c:pt idx="5892">
                  <c:v>72917</c:v>
                </c:pt>
                <c:pt idx="5893">
                  <c:v>72897.2</c:v>
                </c:pt>
                <c:pt idx="5894">
                  <c:v>72864.3</c:v>
                </c:pt>
                <c:pt idx="5895">
                  <c:v>72844.7</c:v>
                </c:pt>
                <c:pt idx="5896">
                  <c:v>72831.600000000006</c:v>
                </c:pt>
                <c:pt idx="5897">
                  <c:v>72805.600000000006</c:v>
                </c:pt>
                <c:pt idx="5898">
                  <c:v>72779.7</c:v>
                </c:pt>
                <c:pt idx="5899">
                  <c:v>72753.899999999994</c:v>
                </c:pt>
                <c:pt idx="5900">
                  <c:v>72734.7</c:v>
                </c:pt>
                <c:pt idx="5901">
                  <c:v>72709.2</c:v>
                </c:pt>
                <c:pt idx="5902">
                  <c:v>72683.8</c:v>
                </c:pt>
                <c:pt idx="5903">
                  <c:v>72664.899999999994</c:v>
                </c:pt>
                <c:pt idx="5904">
                  <c:v>72633.600000000006</c:v>
                </c:pt>
                <c:pt idx="5905">
                  <c:v>72614.899999999994</c:v>
                </c:pt>
                <c:pt idx="5906">
                  <c:v>72596.399999999994</c:v>
                </c:pt>
                <c:pt idx="5907">
                  <c:v>72577.899999999994</c:v>
                </c:pt>
                <c:pt idx="5908">
                  <c:v>72547.399999999994</c:v>
                </c:pt>
                <c:pt idx="5909">
                  <c:v>72529.3</c:v>
                </c:pt>
                <c:pt idx="5910">
                  <c:v>72505.3</c:v>
                </c:pt>
                <c:pt idx="5911">
                  <c:v>72487.399999999994</c:v>
                </c:pt>
                <c:pt idx="5912">
                  <c:v>72463.8</c:v>
                </c:pt>
                <c:pt idx="5913">
                  <c:v>72434.7</c:v>
                </c:pt>
                <c:pt idx="5914">
                  <c:v>72417.3</c:v>
                </c:pt>
                <c:pt idx="5915">
                  <c:v>72400.100000000006</c:v>
                </c:pt>
                <c:pt idx="5916">
                  <c:v>72377.5</c:v>
                </c:pt>
                <c:pt idx="5917">
                  <c:v>72360.600000000006</c:v>
                </c:pt>
                <c:pt idx="5918">
                  <c:v>72332.899999999994</c:v>
                </c:pt>
                <c:pt idx="5919">
                  <c:v>72316.399999999994</c:v>
                </c:pt>
                <c:pt idx="5920">
                  <c:v>72294.8</c:v>
                </c:pt>
                <c:pt idx="5921">
                  <c:v>72278.7</c:v>
                </c:pt>
                <c:pt idx="5922">
                  <c:v>72257.600000000006</c:v>
                </c:pt>
                <c:pt idx="5923">
                  <c:v>72236.800000000003</c:v>
                </c:pt>
                <c:pt idx="5924">
                  <c:v>72216.2</c:v>
                </c:pt>
                <c:pt idx="5925">
                  <c:v>72206.100000000006</c:v>
                </c:pt>
                <c:pt idx="5926">
                  <c:v>72186.100000000006</c:v>
                </c:pt>
                <c:pt idx="5927">
                  <c:v>72161.5</c:v>
                </c:pt>
                <c:pt idx="5928">
                  <c:v>72147</c:v>
                </c:pt>
                <c:pt idx="5929">
                  <c:v>72128</c:v>
                </c:pt>
                <c:pt idx="5930">
                  <c:v>72109.399999999994</c:v>
                </c:pt>
                <c:pt idx="5931">
                  <c:v>72095.600000000006</c:v>
                </c:pt>
                <c:pt idx="5932">
                  <c:v>72077.600000000006</c:v>
                </c:pt>
                <c:pt idx="5933">
                  <c:v>72060</c:v>
                </c:pt>
                <c:pt idx="5934">
                  <c:v>72051.3</c:v>
                </c:pt>
                <c:pt idx="5935">
                  <c:v>72038.5</c:v>
                </c:pt>
                <c:pt idx="5936">
                  <c:v>72017.600000000006</c:v>
                </c:pt>
                <c:pt idx="5937">
                  <c:v>72005.399999999994</c:v>
                </c:pt>
                <c:pt idx="5938">
                  <c:v>71989.3</c:v>
                </c:pt>
                <c:pt idx="5939">
                  <c:v>71973.5</c:v>
                </c:pt>
                <c:pt idx="5940">
                  <c:v>71961.899999999994</c:v>
                </c:pt>
                <c:pt idx="5941">
                  <c:v>71946.600000000006</c:v>
                </c:pt>
                <c:pt idx="5942">
                  <c:v>71935.3</c:v>
                </c:pt>
                <c:pt idx="5943">
                  <c:v>71920.5</c:v>
                </c:pt>
                <c:pt idx="5944">
                  <c:v>71909.5</c:v>
                </c:pt>
                <c:pt idx="5945">
                  <c:v>71895.100000000006</c:v>
                </c:pt>
                <c:pt idx="5946">
                  <c:v>71884.5</c:v>
                </c:pt>
                <c:pt idx="5947">
                  <c:v>71870.5</c:v>
                </c:pt>
                <c:pt idx="5948">
                  <c:v>71856.800000000003</c:v>
                </c:pt>
                <c:pt idx="5949">
                  <c:v>71846.600000000006</c:v>
                </c:pt>
                <c:pt idx="5950">
                  <c:v>71833.2</c:v>
                </c:pt>
                <c:pt idx="5951">
                  <c:v>71819.899999999994</c:v>
                </c:pt>
                <c:pt idx="5952">
                  <c:v>71806.899999999994</c:v>
                </c:pt>
                <c:pt idx="5953">
                  <c:v>71797.2</c:v>
                </c:pt>
                <c:pt idx="5954">
                  <c:v>71787.600000000006</c:v>
                </c:pt>
                <c:pt idx="5955">
                  <c:v>71774.899999999994</c:v>
                </c:pt>
                <c:pt idx="5956">
                  <c:v>71762.399999999994</c:v>
                </c:pt>
                <c:pt idx="5957">
                  <c:v>71750</c:v>
                </c:pt>
                <c:pt idx="5958">
                  <c:v>71740.800000000003</c:v>
                </c:pt>
                <c:pt idx="5959">
                  <c:v>71731.600000000006</c:v>
                </c:pt>
                <c:pt idx="5960">
                  <c:v>71722.5</c:v>
                </c:pt>
                <c:pt idx="5961">
                  <c:v>71710.399999999994</c:v>
                </c:pt>
                <c:pt idx="5962">
                  <c:v>71698.399999999994</c:v>
                </c:pt>
                <c:pt idx="5963">
                  <c:v>71692.5</c:v>
                </c:pt>
                <c:pt idx="5964">
                  <c:v>71680.600000000006</c:v>
                </c:pt>
                <c:pt idx="5965">
                  <c:v>71671.7</c:v>
                </c:pt>
                <c:pt idx="5966">
                  <c:v>71657</c:v>
                </c:pt>
                <c:pt idx="5967">
                  <c:v>71648.100000000006</c:v>
                </c:pt>
                <c:pt idx="5968">
                  <c:v>71639.3</c:v>
                </c:pt>
                <c:pt idx="5969">
                  <c:v>71630.5</c:v>
                </c:pt>
                <c:pt idx="5970">
                  <c:v>71621.7</c:v>
                </c:pt>
                <c:pt idx="5971">
                  <c:v>71609.8</c:v>
                </c:pt>
                <c:pt idx="5972">
                  <c:v>71597.600000000006</c:v>
                </c:pt>
                <c:pt idx="5973">
                  <c:v>71588.399999999994</c:v>
                </c:pt>
                <c:pt idx="5974">
                  <c:v>71579</c:v>
                </c:pt>
                <c:pt idx="5975">
                  <c:v>71566.399999999994</c:v>
                </c:pt>
                <c:pt idx="5976">
                  <c:v>71553.600000000006</c:v>
                </c:pt>
                <c:pt idx="5977">
                  <c:v>71544</c:v>
                </c:pt>
                <c:pt idx="5978">
                  <c:v>71528</c:v>
                </c:pt>
                <c:pt idx="5979">
                  <c:v>71518.3</c:v>
                </c:pt>
                <c:pt idx="5980">
                  <c:v>71502.3</c:v>
                </c:pt>
                <c:pt idx="5981">
                  <c:v>71492.7</c:v>
                </c:pt>
                <c:pt idx="5982">
                  <c:v>71483.199999999997</c:v>
                </c:pt>
                <c:pt idx="5983">
                  <c:v>71473.8</c:v>
                </c:pt>
                <c:pt idx="5984">
                  <c:v>71461.399999999994</c:v>
                </c:pt>
                <c:pt idx="5985">
                  <c:v>71449.2</c:v>
                </c:pt>
                <c:pt idx="5986">
                  <c:v>71440.2</c:v>
                </c:pt>
                <c:pt idx="5987">
                  <c:v>71425.5</c:v>
                </c:pt>
                <c:pt idx="5988">
                  <c:v>71416.899999999994</c:v>
                </c:pt>
                <c:pt idx="5989">
                  <c:v>71405.8</c:v>
                </c:pt>
                <c:pt idx="5990">
                  <c:v>71397.7</c:v>
                </c:pt>
                <c:pt idx="5991">
                  <c:v>71389.8</c:v>
                </c:pt>
                <c:pt idx="5992">
                  <c:v>71382.2</c:v>
                </c:pt>
                <c:pt idx="5993">
                  <c:v>71372.399999999994</c:v>
                </c:pt>
                <c:pt idx="5994">
                  <c:v>71361</c:v>
                </c:pt>
                <c:pt idx="5995">
                  <c:v>71354.5</c:v>
                </c:pt>
                <c:pt idx="5996">
                  <c:v>71344.399999999994</c:v>
                </c:pt>
                <c:pt idx="5997">
                  <c:v>71338.899999999994</c:v>
                </c:pt>
                <c:pt idx="5998">
                  <c:v>71333.7</c:v>
                </c:pt>
                <c:pt idx="5999">
                  <c:v>71328.899999999994</c:v>
                </c:pt>
                <c:pt idx="6000">
                  <c:v>71324.5</c:v>
                </c:pt>
                <c:pt idx="6001">
                  <c:v>71319.199999999997</c:v>
                </c:pt>
                <c:pt idx="6002">
                  <c:v>71315.8</c:v>
                </c:pt>
                <c:pt idx="6003">
                  <c:v>71312</c:v>
                </c:pt>
                <c:pt idx="6004">
                  <c:v>71309.399999999994</c:v>
                </c:pt>
                <c:pt idx="6005">
                  <c:v>71306.100000000006</c:v>
                </c:pt>
                <c:pt idx="6006">
                  <c:v>71303.600000000006</c:v>
                </c:pt>
                <c:pt idx="6007">
                  <c:v>71301.100000000006</c:v>
                </c:pt>
                <c:pt idx="6008">
                  <c:v>71298.8</c:v>
                </c:pt>
                <c:pt idx="6009">
                  <c:v>71296.399999999994</c:v>
                </c:pt>
                <c:pt idx="6010">
                  <c:v>71294.100000000006</c:v>
                </c:pt>
                <c:pt idx="6011">
                  <c:v>71291.100000000006</c:v>
                </c:pt>
                <c:pt idx="6012">
                  <c:v>71287.5</c:v>
                </c:pt>
                <c:pt idx="6013">
                  <c:v>71285.399999999994</c:v>
                </c:pt>
                <c:pt idx="6014">
                  <c:v>71283.3</c:v>
                </c:pt>
                <c:pt idx="6015">
                  <c:v>71280</c:v>
                </c:pt>
                <c:pt idx="6016">
                  <c:v>71278.7</c:v>
                </c:pt>
                <c:pt idx="6017">
                  <c:v>71276.899999999994</c:v>
                </c:pt>
                <c:pt idx="6018">
                  <c:v>71274.399999999994</c:v>
                </c:pt>
                <c:pt idx="6019">
                  <c:v>71272.100000000006</c:v>
                </c:pt>
                <c:pt idx="6020">
                  <c:v>71269.899999999994</c:v>
                </c:pt>
                <c:pt idx="6021">
                  <c:v>71267.8</c:v>
                </c:pt>
                <c:pt idx="6022">
                  <c:v>71266.2</c:v>
                </c:pt>
                <c:pt idx="6023">
                  <c:v>71264.3</c:v>
                </c:pt>
                <c:pt idx="6024">
                  <c:v>71262.899999999994</c:v>
                </c:pt>
                <c:pt idx="6025">
                  <c:v>71261.600000000006</c:v>
                </c:pt>
                <c:pt idx="6026">
                  <c:v>71260.399999999994</c:v>
                </c:pt>
                <c:pt idx="6027">
                  <c:v>71258.8</c:v>
                </c:pt>
                <c:pt idx="6028">
                  <c:v>71257.3</c:v>
                </c:pt>
                <c:pt idx="6029">
                  <c:v>71256</c:v>
                </c:pt>
                <c:pt idx="6030">
                  <c:v>71254.8</c:v>
                </c:pt>
                <c:pt idx="6031">
                  <c:v>71253.7</c:v>
                </c:pt>
                <c:pt idx="6032">
                  <c:v>71252.899999999994</c:v>
                </c:pt>
                <c:pt idx="6033">
                  <c:v>71252.3</c:v>
                </c:pt>
                <c:pt idx="6034">
                  <c:v>71251.7</c:v>
                </c:pt>
                <c:pt idx="6035">
                  <c:v>71251.199999999997</c:v>
                </c:pt>
                <c:pt idx="6036">
                  <c:v>71250.600000000006</c:v>
                </c:pt>
                <c:pt idx="6037">
                  <c:v>71250.100000000006</c:v>
                </c:pt>
                <c:pt idx="6038">
                  <c:v>71249.8</c:v>
                </c:pt>
                <c:pt idx="6039">
                  <c:v>71249.5</c:v>
                </c:pt>
                <c:pt idx="6040">
                  <c:v>71249.2</c:v>
                </c:pt>
                <c:pt idx="6041">
                  <c:v>71248.899999999994</c:v>
                </c:pt>
                <c:pt idx="6042">
                  <c:v>71248.7</c:v>
                </c:pt>
                <c:pt idx="6043">
                  <c:v>71248.399999999994</c:v>
                </c:pt>
                <c:pt idx="6044">
                  <c:v>71248</c:v>
                </c:pt>
                <c:pt idx="6045">
                  <c:v>71247.8</c:v>
                </c:pt>
                <c:pt idx="6046">
                  <c:v>71247.5</c:v>
                </c:pt>
                <c:pt idx="6047">
                  <c:v>71247.3</c:v>
                </c:pt>
                <c:pt idx="6048">
                  <c:v>71247.100000000006</c:v>
                </c:pt>
                <c:pt idx="6049">
                  <c:v>71246.899999999994</c:v>
                </c:pt>
                <c:pt idx="6050">
                  <c:v>71246.7</c:v>
                </c:pt>
                <c:pt idx="6051">
                  <c:v>71246.399999999994</c:v>
                </c:pt>
                <c:pt idx="6052">
                  <c:v>71246.2</c:v>
                </c:pt>
                <c:pt idx="6053">
                  <c:v>71246</c:v>
                </c:pt>
                <c:pt idx="6054">
                  <c:v>71245.8</c:v>
                </c:pt>
                <c:pt idx="6055">
                  <c:v>71245.600000000006</c:v>
                </c:pt>
                <c:pt idx="6056">
                  <c:v>71245.5</c:v>
                </c:pt>
                <c:pt idx="6057">
                  <c:v>71245.3</c:v>
                </c:pt>
                <c:pt idx="6058">
                  <c:v>71245.2</c:v>
                </c:pt>
                <c:pt idx="6059">
                  <c:v>71245</c:v>
                </c:pt>
                <c:pt idx="6060">
                  <c:v>71244.899999999994</c:v>
                </c:pt>
                <c:pt idx="6061">
                  <c:v>71244.800000000003</c:v>
                </c:pt>
                <c:pt idx="6062">
                  <c:v>71244.7</c:v>
                </c:pt>
                <c:pt idx="6063">
                  <c:v>71244.600000000006</c:v>
                </c:pt>
                <c:pt idx="6064">
                  <c:v>71244.5</c:v>
                </c:pt>
                <c:pt idx="6065">
                  <c:v>71244.399999999994</c:v>
                </c:pt>
                <c:pt idx="6066">
                  <c:v>71244.3</c:v>
                </c:pt>
                <c:pt idx="6067">
                  <c:v>71244.3</c:v>
                </c:pt>
                <c:pt idx="6068">
                  <c:v>71244.3</c:v>
                </c:pt>
                <c:pt idx="6069">
                  <c:v>71244.2</c:v>
                </c:pt>
                <c:pt idx="6070">
                  <c:v>71246.7</c:v>
                </c:pt>
                <c:pt idx="6071">
                  <c:v>71249.8</c:v>
                </c:pt>
                <c:pt idx="6072">
                  <c:v>71253.100000000006</c:v>
                </c:pt>
                <c:pt idx="6073">
                  <c:v>71254</c:v>
                </c:pt>
                <c:pt idx="6074">
                  <c:v>71256</c:v>
                </c:pt>
                <c:pt idx="6075">
                  <c:v>71257.100000000006</c:v>
                </c:pt>
                <c:pt idx="6076">
                  <c:v>71259.3</c:v>
                </c:pt>
                <c:pt idx="6077">
                  <c:v>71262.8</c:v>
                </c:pt>
                <c:pt idx="6078">
                  <c:v>71268</c:v>
                </c:pt>
                <c:pt idx="6079">
                  <c:v>71273.8</c:v>
                </c:pt>
                <c:pt idx="6080">
                  <c:v>71279.899999999994</c:v>
                </c:pt>
                <c:pt idx="6081">
                  <c:v>71283.100000000006</c:v>
                </c:pt>
                <c:pt idx="6082">
                  <c:v>71289.899999999994</c:v>
                </c:pt>
                <c:pt idx="6083">
                  <c:v>71295.100000000006</c:v>
                </c:pt>
                <c:pt idx="6084">
                  <c:v>71300.5</c:v>
                </c:pt>
                <c:pt idx="6085">
                  <c:v>71307.899999999994</c:v>
                </c:pt>
                <c:pt idx="6086">
                  <c:v>71321.399999999994</c:v>
                </c:pt>
                <c:pt idx="6087">
                  <c:v>71329.2</c:v>
                </c:pt>
                <c:pt idx="6088">
                  <c:v>71337.100000000006</c:v>
                </c:pt>
                <c:pt idx="6089">
                  <c:v>71346.899999999994</c:v>
                </c:pt>
                <c:pt idx="6090">
                  <c:v>71354.8</c:v>
                </c:pt>
                <c:pt idx="6091">
                  <c:v>71360.600000000006</c:v>
                </c:pt>
                <c:pt idx="6092">
                  <c:v>71366.3</c:v>
                </c:pt>
                <c:pt idx="6093">
                  <c:v>71370</c:v>
                </c:pt>
                <c:pt idx="6094">
                  <c:v>71375.600000000006</c:v>
                </c:pt>
                <c:pt idx="6095">
                  <c:v>71382.7</c:v>
                </c:pt>
                <c:pt idx="6096">
                  <c:v>71389.600000000006</c:v>
                </c:pt>
                <c:pt idx="6097">
                  <c:v>71394.5</c:v>
                </c:pt>
                <c:pt idx="6098">
                  <c:v>71399.3</c:v>
                </c:pt>
                <c:pt idx="6099">
                  <c:v>71402.3</c:v>
                </c:pt>
                <c:pt idx="6100">
                  <c:v>71408</c:v>
                </c:pt>
                <c:pt idx="6101">
                  <c:v>71416.7</c:v>
                </c:pt>
                <c:pt idx="6102">
                  <c:v>71425.2</c:v>
                </c:pt>
                <c:pt idx="6103">
                  <c:v>71432.399999999994</c:v>
                </c:pt>
                <c:pt idx="6104">
                  <c:v>71435.5</c:v>
                </c:pt>
                <c:pt idx="6105">
                  <c:v>71438.5</c:v>
                </c:pt>
                <c:pt idx="6106">
                  <c:v>71441.5</c:v>
                </c:pt>
                <c:pt idx="6107">
                  <c:v>71445.399999999994</c:v>
                </c:pt>
                <c:pt idx="6108">
                  <c:v>71448.3</c:v>
                </c:pt>
                <c:pt idx="6109">
                  <c:v>71451.199999999997</c:v>
                </c:pt>
                <c:pt idx="6110">
                  <c:v>71454.899999999994</c:v>
                </c:pt>
                <c:pt idx="6111">
                  <c:v>71457.7</c:v>
                </c:pt>
                <c:pt idx="6112">
                  <c:v>71460.399999999994</c:v>
                </c:pt>
                <c:pt idx="6113">
                  <c:v>71463</c:v>
                </c:pt>
                <c:pt idx="6114">
                  <c:v>71464.800000000003</c:v>
                </c:pt>
                <c:pt idx="6115">
                  <c:v>71468.2</c:v>
                </c:pt>
                <c:pt idx="6116">
                  <c:v>71470.7</c:v>
                </c:pt>
                <c:pt idx="6117">
                  <c:v>71473.100000000006</c:v>
                </c:pt>
                <c:pt idx="6118">
                  <c:v>71475.5</c:v>
                </c:pt>
                <c:pt idx="6119">
                  <c:v>71478.600000000006</c:v>
                </c:pt>
                <c:pt idx="6120">
                  <c:v>71480.800000000003</c:v>
                </c:pt>
                <c:pt idx="6121">
                  <c:v>71487.100000000006</c:v>
                </c:pt>
                <c:pt idx="6122">
                  <c:v>71491.5</c:v>
                </c:pt>
                <c:pt idx="6123">
                  <c:v>71494.399999999994</c:v>
                </c:pt>
                <c:pt idx="6124">
                  <c:v>71496.100000000006</c:v>
                </c:pt>
                <c:pt idx="6125">
                  <c:v>71497.100000000006</c:v>
                </c:pt>
                <c:pt idx="6126">
                  <c:v>71499.199999999997</c:v>
                </c:pt>
                <c:pt idx="6127">
                  <c:v>71500.2</c:v>
                </c:pt>
                <c:pt idx="6128">
                  <c:v>71501.7</c:v>
                </c:pt>
                <c:pt idx="6129">
                  <c:v>71503.8</c:v>
                </c:pt>
                <c:pt idx="6130">
                  <c:v>71505.899999999994</c:v>
                </c:pt>
                <c:pt idx="6131">
                  <c:v>71507.399999999994</c:v>
                </c:pt>
                <c:pt idx="6132">
                  <c:v>71509.5</c:v>
                </c:pt>
                <c:pt idx="6133">
                  <c:v>71511</c:v>
                </c:pt>
                <c:pt idx="6134">
                  <c:v>71512.5</c:v>
                </c:pt>
                <c:pt idx="6135">
                  <c:v>71514</c:v>
                </c:pt>
                <c:pt idx="6136">
                  <c:v>71515.5</c:v>
                </c:pt>
                <c:pt idx="6137">
                  <c:v>71517.5</c:v>
                </c:pt>
                <c:pt idx="6138">
                  <c:v>71518.899999999994</c:v>
                </c:pt>
                <c:pt idx="6139">
                  <c:v>71520.399999999994</c:v>
                </c:pt>
                <c:pt idx="6140">
                  <c:v>71521.8</c:v>
                </c:pt>
                <c:pt idx="6141">
                  <c:v>71523.199999999997</c:v>
                </c:pt>
                <c:pt idx="6142">
                  <c:v>71525</c:v>
                </c:pt>
                <c:pt idx="6143">
                  <c:v>71526.8</c:v>
                </c:pt>
                <c:pt idx="6144">
                  <c:v>71528.600000000006</c:v>
                </c:pt>
                <c:pt idx="6145">
                  <c:v>71529.899999999994</c:v>
                </c:pt>
                <c:pt idx="6146">
                  <c:v>71531.5</c:v>
                </c:pt>
                <c:pt idx="6147">
                  <c:v>71532.399999999994</c:v>
                </c:pt>
                <c:pt idx="6148">
                  <c:v>71533.899999999994</c:v>
                </c:pt>
                <c:pt idx="6149">
                  <c:v>71535.100000000006</c:v>
                </c:pt>
                <c:pt idx="6150">
                  <c:v>71536.600000000006</c:v>
                </c:pt>
                <c:pt idx="6151">
                  <c:v>71537.600000000006</c:v>
                </c:pt>
                <c:pt idx="6152">
                  <c:v>71539</c:v>
                </c:pt>
                <c:pt idx="6153">
                  <c:v>71540</c:v>
                </c:pt>
                <c:pt idx="6154">
                  <c:v>71541.2</c:v>
                </c:pt>
                <c:pt idx="6155">
                  <c:v>71542.399999999994</c:v>
                </c:pt>
                <c:pt idx="6156">
                  <c:v>71543.399999999994</c:v>
                </c:pt>
                <c:pt idx="6157">
                  <c:v>71544.399999999994</c:v>
                </c:pt>
                <c:pt idx="6158">
                  <c:v>71547.899999999994</c:v>
                </c:pt>
                <c:pt idx="6159">
                  <c:v>71548.399999999994</c:v>
                </c:pt>
                <c:pt idx="6160">
                  <c:v>71548.600000000006</c:v>
                </c:pt>
                <c:pt idx="6161">
                  <c:v>71548.800000000003</c:v>
                </c:pt>
                <c:pt idx="6162">
                  <c:v>71549</c:v>
                </c:pt>
                <c:pt idx="6163">
                  <c:v>71549</c:v>
                </c:pt>
                <c:pt idx="6164">
                  <c:v>71548.899999999994</c:v>
                </c:pt>
                <c:pt idx="6165">
                  <c:v>71548.800000000003</c:v>
                </c:pt>
                <c:pt idx="6166">
                  <c:v>71548.600000000006</c:v>
                </c:pt>
                <c:pt idx="6167">
                  <c:v>71548.3</c:v>
                </c:pt>
                <c:pt idx="6168">
                  <c:v>71548</c:v>
                </c:pt>
                <c:pt idx="6169">
                  <c:v>71547.5</c:v>
                </c:pt>
                <c:pt idx="6170">
                  <c:v>71547</c:v>
                </c:pt>
                <c:pt idx="6171">
                  <c:v>71546.5</c:v>
                </c:pt>
                <c:pt idx="6172">
                  <c:v>71546</c:v>
                </c:pt>
                <c:pt idx="6173">
                  <c:v>71545.3</c:v>
                </c:pt>
                <c:pt idx="6174">
                  <c:v>71544.5</c:v>
                </c:pt>
                <c:pt idx="6175">
                  <c:v>71543.600000000006</c:v>
                </c:pt>
                <c:pt idx="6176">
                  <c:v>71543</c:v>
                </c:pt>
                <c:pt idx="6177">
                  <c:v>71542.2</c:v>
                </c:pt>
                <c:pt idx="6178">
                  <c:v>71541.3</c:v>
                </c:pt>
                <c:pt idx="6179">
                  <c:v>71540.5</c:v>
                </c:pt>
                <c:pt idx="6180">
                  <c:v>71539.399999999994</c:v>
                </c:pt>
                <c:pt idx="6181">
                  <c:v>71538.3</c:v>
                </c:pt>
                <c:pt idx="6182">
                  <c:v>71537.8</c:v>
                </c:pt>
                <c:pt idx="6183">
                  <c:v>71536.600000000006</c:v>
                </c:pt>
                <c:pt idx="6184">
                  <c:v>71535.7</c:v>
                </c:pt>
                <c:pt idx="6185">
                  <c:v>71534.2</c:v>
                </c:pt>
                <c:pt idx="6186">
                  <c:v>71533</c:v>
                </c:pt>
                <c:pt idx="6187">
                  <c:v>71532.100000000006</c:v>
                </c:pt>
                <c:pt idx="6188">
                  <c:v>71530.899999999994</c:v>
                </c:pt>
                <c:pt idx="6189">
                  <c:v>71529.899999999994</c:v>
                </c:pt>
                <c:pt idx="6190">
                  <c:v>71529</c:v>
                </c:pt>
                <c:pt idx="6191">
                  <c:v>71527.7</c:v>
                </c:pt>
                <c:pt idx="6192">
                  <c:v>71526.399999999994</c:v>
                </c:pt>
                <c:pt idx="6193">
                  <c:v>71525.8</c:v>
                </c:pt>
                <c:pt idx="6194">
                  <c:v>71524.600000000006</c:v>
                </c:pt>
                <c:pt idx="6195">
                  <c:v>71523.600000000006</c:v>
                </c:pt>
                <c:pt idx="6196">
                  <c:v>71522.399999999994</c:v>
                </c:pt>
                <c:pt idx="6197">
                  <c:v>71521.2</c:v>
                </c:pt>
                <c:pt idx="6198">
                  <c:v>71520</c:v>
                </c:pt>
                <c:pt idx="6199">
                  <c:v>71518.8</c:v>
                </c:pt>
                <c:pt idx="6200">
                  <c:v>71517.8</c:v>
                </c:pt>
                <c:pt idx="6201">
                  <c:v>71516.899999999994</c:v>
                </c:pt>
                <c:pt idx="6202">
                  <c:v>71515.899999999994</c:v>
                </c:pt>
                <c:pt idx="6203">
                  <c:v>71514.600000000006</c:v>
                </c:pt>
                <c:pt idx="6204">
                  <c:v>71513.3</c:v>
                </c:pt>
                <c:pt idx="6205">
                  <c:v>71512.600000000006</c:v>
                </c:pt>
                <c:pt idx="6206">
                  <c:v>71511.199999999997</c:v>
                </c:pt>
                <c:pt idx="6207">
                  <c:v>71510.2</c:v>
                </c:pt>
                <c:pt idx="6208">
                  <c:v>71509.5</c:v>
                </c:pt>
                <c:pt idx="6209">
                  <c:v>71508</c:v>
                </c:pt>
                <c:pt idx="6210">
                  <c:v>71506.5</c:v>
                </c:pt>
                <c:pt idx="6211">
                  <c:v>71505</c:v>
                </c:pt>
                <c:pt idx="6212">
                  <c:v>71503.8</c:v>
                </c:pt>
                <c:pt idx="6213">
                  <c:v>71502.600000000006</c:v>
                </c:pt>
                <c:pt idx="6214">
                  <c:v>71501.8</c:v>
                </c:pt>
                <c:pt idx="6215">
                  <c:v>71500.100000000006</c:v>
                </c:pt>
                <c:pt idx="6216">
                  <c:v>71498.399999999994</c:v>
                </c:pt>
                <c:pt idx="6217">
                  <c:v>71497</c:v>
                </c:pt>
                <c:pt idx="6218">
                  <c:v>71495.199999999997</c:v>
                </c:pt>
                <c:pt idx="6219">
                  <c:v>71493.8</c:v>
                </c:pt>
                <c:pt idx="6220">
                  <c:v>71492.800000000003</c:v>
                </c:pt>
                <c:pt idx="6221">
                  <c:v>71490.899999999994</c:v>
                </c:pt>
                <c:pt idx="6222">
                  <c:v>71485.600000000006</c:v>
                </c:pt>
                <c:pt idx="6223">
                  <c:v>71482.3</c:v>
                </c:pt>
                <c:pt idx="6224">
                  <c:v>71480.5</c:v>
                </c:pt>
                <c:pt idx="6225">
                  <c:v>71478.8</c:v>
                </c:pt>
                <c:pt idx="6226">
                  <c:v>71477.5</c:v>
                </c:pt>
                <c:pt idx="6227">
                  <c:v>71475.7</c:v>
                </c:pt>
                <c:pt idx="6228">
                  <c:v>71474.399999999994</c:v>
                </c:pt>
                <c:pt idx="6229">
                  <c:v>71471.8</c:v>
                </c:pt>
                <c:pt idx="6230">
                  <c:v>71469.8</c:v>
                </c:pt>
                <c:pt idx="6231">
                  <c:v>71466.2</c:v>
                </c:pt>
                <c:pt idx="6232">
                  <c:v>71464.600000000006</c:v>
                </c:pt>
                <c:pt idx="6233">
                  <c:v>71460.899999999994</c:v>
                </c:pt>
                <c:pt idx="6234">
                  <c:v>71457.899999999994</c:v>
                </c:pt>
                <c:pt idx="6235">
                  <c:v>71454.600000000006</c:v>
                </c:pt>
                <c:pt idx="6236">
                  <c:v>71452.3</c:v>
                </c:pt>
                <c:pt idx="6237">
                  <c:v>71448.600000000006</c:v>
                </c:pt>
                <c:pt idx="6238">
                  <c:v>71446</c:v>
                </c:pt>
                <c:pt idx="6239">
                  <c:v>71440.600000000006</c:v>
                </c:pt>
                <c:pt idx="6240">
                  <c:v>71434.899999999994</c:v>
                </c:pt>
                <c:pt idx="6241">
                  <c:v>71430.399999999994</c:v>
                </c:pt>
                <c:pt idx="6242">
                  <c:v>71424.100000000006</c:v>
                </c:pt>
                <c:pt idx="6243">
                  <c:v>71419.3</c:v>
                </c:pt>
                <c:pt idx="6244">
                  <c:v>71416</c:v>
                </c:pt>
                <c:pt idx="6245">
                  <c:v>71407.5</c:v>
                </c:pt>
                <c:pt idx="6246">
                  <c:v>71397</c:v>
                </c:pt>
                <c:pt idx="6247">
                  <c:v>71388</c:v>
                </c:pt>
                <c:pt idx="6248">
                  <c:v>71380.7</c:v>
                </c:pt>
                <c:pt idx="6249">
                  <c:v>71375.199999999997</c:v>
                </c:pt>
                <c:pt idx="6250">
                  <c:v>71367.899999999994</c:v>
                </c:pt>
                <c:pt idx="6251">
                  <c:v>71360.5</c:v>
                </c:pt>
                <c:pt idx="6252">
                  <c:v>71355</c:v>
                </c:pt>
                <c:pt idx="6253">
                  <c:v>71351.399999999994</c:v>
                </c:pt>
                <c:pt idx="6254">
                  <c:v>71345.899999999994</c:v>
                </c:pt>
                <c:pt idx="6255">
                  <c:v>71338.7</c:v>
                </c:pt>
                <c:pt idx="6256">
                  <c:v>71331.7</c:v>
                </c:pt>
                <c:pt idx="6257">
                  <c:v>71326.5</c:v>
                </c:pt>
                <c:pt idx="6258">
                  <c:v>71323.100000000006</c:v>
                </c:pt>
                <c:pt idx="6259">
                  <c:v>71318.100000000006</c:v>
                </c:pt>
                <c:pt idx="6260">
                  <c:v>71311.600000000006</c:v>
                </c:pt>
                <c:pt idx="6261">
                  <c:v>71306.899999999994</c:v>
                </c:pt>
                <c:pt idx="6262">
                  <c:v>71300.899999999994</c:v>
                </c:pt>
                <c:pt idx="6263">
                  <c:v>71293.8</c:v>
                </c:pt>
                <c:pt idx="6264">
                  <c:v>71288.5</c:v>
                </c:pt>
                <c:pt idx="6265">
                  <c:v>71284.800000000003</c:v>
                </c:pt>
                <c:pt idx="6266">
                  <c:v>71281.100000000006</c:v>
                </c:pt>
                <c:pt idx="6267">
                  <c:v>71276</c:v>
                </c:pt>
                <c:pt idx="6268">
                  <c:v>71270.8</c:v>
                </c:pt>
                <c:pt idx="6269">
                  <c:v>71265.399999999994</c:v>
                </c:pt>
                <c:pt idx="6270">
                  <c:v>71262.7</c:v>
                </c:pt>
                <c:pt idx="6271">
                  <c:v>71258.600000000006</c:v>
                </c:pt>
                <c:pt idx="6272">
                  <c:v>71255.8</c:v>
                </c:pt>
                <c:pt idx="6273">
                  <c:v>71250.399999999994</c:v>
                </c:pt>
                <c:pt idx="6274">
                  <c:v>71242.2</c:v>
                </c:pt>
                <c:pt idx="6275">
                  <c:v>71236.800000000003</c:v>
                </c:pt>
                <c:pt idx="6276">
                  <c:v>71231.600000000006</c:v>
                </c:pt>
                <c:pt idx="6277">
                  <c:v>71226.5</c:v>
                </c:pt>
                <c:pt idx="6278">
                  <c:v>71221.600000000006</c:v>
                </c:pt>
                <c:pt idx="6279">
                  <c:v>71218.100000000006</c:v>
                </c:pt>
                <c:pt idx="6280">
                  <c:v>71214.7</c:v>
                </c:pt>
                <c:pt idx="6281">
                  <c:v>71211.5</c:v>
                </c:pt>
                <c:pt idx="6282">
                  <c:v>71208.5</c:v>
                </c:pt>
                <c:pt idx="6283">
                  <c:v>71205.600000000006</c:v>
                </c:pt>
                <c:pt idx="6284">
                  <c:v>71202.899999999994</c:v>
                </c:pt>
                <c:pt idx="6285">
                  <c:v>71199.8</c:v>
                </c:pt>
                <c:pt idx="6286">
                  <c:v>71197</c:v>
                </c:pt>
                <c:pt idx="6287">
                  <c:v>71194.7</c:v>
                </c:pt>
                <c:pt idx="6288">
                  <c:v>71193.7</c:v>
                </c:pt>
                <c:pt idx="6289">
                  <c:v>71191.899999999994</c:v>
                </c:pt>
                <c:pt idx="6290">
                  <c:v>71191.399999999994</c:v>
                </c:pt>
                <c:pt idx="6291">
                  <c:v>71190.899999999994</c:v>
                </c:pt>
                <c:pt idx="6292">
                  <c:v>71191</c:v>
                </c:pt>
                <c:pt idx="6293">
                  <c:v>71191.399999999994</c:v>
                </c:pt>
                <c:pt idx="6294">
                  <c:v>71191.899999999994</c:v>
                </c:pt>
                <c:pt idx="6295">
                  <c:v>71192.899999999994</c:v>
                </c:pt>
                <c:pt idx="6296">
                  <c:v>71193.899999999994</c:v>
                </c:pt>
                <c:pt idx="6297">
                  <c:v>71195</c:v>
                </c:pt>
                <c:pt idx="6298">
                  <c:v>71196.3</c:v>
                </c:pt>
                <c:pt idx="6299">
                  <c:v>71198.3</c:v>
                </c:pt>
                <c:pt idx="6300">
                  <c:v>71200</c:v>
                </c:pt>
                <c:pt idx="6301">
                  <c:v>71201.8</c:v>
                </c:pt>
                <c:pt idx="6302">
                  <c:v>71204.5</c:v>
                </c:pt>
                <c:pt idx="6303">
                  <c:v>71205.899999999994</c:v>
                </c:pt>
                <c:pt idx="6304">
                  <c:v>71208.899999999994</c:v>
                </c:pt>
                <c:pt idx="6305">
                  <c:v>71212.100000000006</c:v>
                </c:pt>
                <c:pt idx="6306">
                  <c:v>71216.399999999994</c:v>
                </c:pt>
                <c:pt idx="6307">
                  <c:v>71219.100000000006</c:v>
                </c:pt>
                <c:pt idx="6308">
                  <c:v>71222.899999999994</c:v>
                </c:pt>
                <c:pt idx="6309">
                  <c:v>71230.8</c:v>
                </c:pt>
                <c:pt idx="6310">
                  <c:v>71235</c:v>
                </c:pt>
                <c:pt idx="6311">
                  <c:v>71239.3</c:v>
                </c:pt>
                <c:pt idx="6312">
                  <c:v>71242.600000000006</c:v>
                </c:pt>
                <c:pt idx="6313">
                  <c:v>71247</c:v>
                </c:pt>
                <c:pt idx="6314">
                  <c:v>71251.600000000006</c:v>
                </c:pt>
                <c:pt idx="6315">
                  <c:v>71255</c:v>
                </c:pt>
                <c:pt idx="6316">
                  <c:v>71258.399999999994</c:v>
                </c:pt>
                <c:pt idx="6317">
                  <c:v>71263.100000000006</c:v>
                </c:pt>
                <c:pt idx="6318">
                  <c:v>71267.7</c:v>
                </c:pt>
                <c:pt idx="6319">
                  <c:v>71273.5</c:v>
                </c:pt>
                <c:pt idx="6320">
                  <c:v>71275.899999999994</c:v>
                </c:pt>
                <c:pt idx="6321">
                  <c:v>71279.3</c:v>
                </c:pt>
                <c:pt idx="6322">
                  <c:v>71285.100000000006</c:v>
                </c:pt>
                <c:pt idx="6323">
                  <c:v>71287.3</c:v>
                </c:pt>
                <c:pt idx="6324">
                  <c:v>71291.899999999994</c:v>
                </c:pt>
                <c:pt idx="6325">
                  <c:v>71295.199999999997</c:v>
                </c:pt>
                <c:pt idx="6326">
                  <c:v>71298.5</c:v>
                </c:pt>
                <c:pt idx="6327">
                  <c:v>71302.8</c:v>
                </c:pt>
                <c:pt idx="6328">
                  <c:v>71305.899999999994</c:v>
                </c:pt>
                <c:pt idx="6329">
                  <c:v>71310</c:v>
                </c:pt>
                <c:pt idx="6330">
                  <c:v>71314</c:v>
                </c:pt>
                <c:pt idx="6331">
                  <c:v>71317.8</c:v>
                </c:pt>
                <c:pt idx="6332">
                  <c:v>71321.399999999994</c:v>
                </c:pt>
                <c:pt idx="6333">
                  <c:v>71324.100000000006</c:v>
                </c:pt>
                <c:pt idx="6334">
                  <c:v>71326.600000000006</c:v>
                </c:pt>
                <c:pt idx="6335">
                  <c:v>71329</c:v>
                </c:pt>
                <c:pt idx="6336">
                  <c:v>71332</c:v>
                </c:pt>
                <c:pt idx="6337">
                  <c:v>71334.7</c:v>
                </c:pt>
                <c:pt idx="6338">
                  <c:v>71337.3</c:v>
                </c:pt>
                <c:pt idx="6339">
                  <c:v>71339</c:v>
                </c:pt>
                <c:pt idx="6340">
                  <c:v>71340.600000000006</c:v>
                </c:pt>
                <c:pt idx="6341">
                  <c:v>71342</c:v>
                </c:pt>
                <c:pt idx="6342">
                  <c:v>71344</c:v>
                </c:pt>
                <c:pt idx="6343">
                  <c:v>71345.3</c:v>
                </c:pt>
                <c:pt idx="6344">
                  <c:v>71346.100000000006</c:v>
                </c:pt>
                <c:pt idx="6345">
                  <c:v>71346.600000000006</c:v>
                </c:pt>
                <c:pt idx="6346">
                  <c:v>71347</c:v>
                </c:pt>
                <c:pt idx="6347">
                  <c:v>71347.100000000006</c:v>
                </c:pt>
                <c:pt idx="6348">
                  <c:v>71346.899999999994</c:v>
                </c:pt>
                <c:pt idx="6349">
                  <c:v>71346.399999999994</c:v>
                </c:pt>
                <c:pt idx="6350">
                  <c:v>71345.5</c:v>
                </c:pt>
                <c:pt idx="6351">
                  <c:v>71344.5</c:v>
                </c:pt>
                <c:pt idx="6352">
                  <c:v>71342.399999999994</c:v>
                </c:pt>
                <c:pt idx="6353">
                  <c:v>71340.899999999994</c:v>
                </c:pt>
                <c:pt idx="6354">
                  <c:v>71338.5</c:v>
                </c:pt>
                <c:pt idx="6355">
                  <c:v>71335.899999999994</c:v>
                </c:pt>
                <c:pt idx="6356">
                  <c:v>71334.399999999994</c:v>
                </c:pt>
                <c:pt idx="6357">
                  <c:v>71330.5</c:v>
                </c:pt>
                <c:pt idx="6358">
                  <c:v>71327.899999999994</c:v>
                </c:pt>
                <c:pt idx="6359">
                  <c:v>71324.3</c:v>
                </c:pt>
                <c:pt idx="6360">
                  <c:v>71322.399999999994</c:v>
                </c:pt>
                <c:pt idx="6361">
                  <c:v>71318.399999999994</c:v>
                </c:pt>
                <c:pt idx="6362">
                  <c:v>71314.100000000006</c:v>
                </c:pt>
                <c:pt idx="6363">
                  <c:v>71308.5</c:v>
                </c:pt>
                <c:pt idx="6364">
                  <c:v>71305.100000000006</c:v>
                </c:pt>
                <c:pt idx="6365">
                  <c:v>71300.3</c:v>
                </c:pt>
                <c:pt idx="6366">
                  <c:v>71296.600000000006</c:v>
                </c:pt>
                <c:pt idx="6367">
                  <c:v>71291.5</c:v>
                </c:pt>
                <c:pt idx="6368">
                  <c:v>71287.7</c:v>
                </c:pt>
                <c:pt idx="6369">
                  <c:v>71282.399999999994</c:v>
                </c:pt>
                <c:pt idx="6370">
                  <c:v>71278.399999999994</c:v>
                </c:pt>
                <c:pt idx="6371">
                  <c:v>71274.399999999994</c:v>
                </c:pt>
                <c:pt idx="6372">
                  <c:v>71269</c:v>
                </c:pt>
                <c:pt idx="6373">
                  <c:v>71262.100000000006</c:v>
                </c:pt>
                <c:pt idx="6374">
                  <c:v>71258</c:v>
                </c:pt>
                <c:pt idx="6375">
                  <c:v>71253.8</c:v>
                </c:pt>
                <c:pt idx="6376">
                  <c:v>71248.3</c:v>
                </c:pt>
                <c:pt idx="6377">
                  <c:v>71242.8</c:v>
                </c:pt>
                <c:pt idx="6378">
                  <c:v>71237.3</c:v>
                </c:pt>
                <c:pt idx="6379">
                  <c:v>71233.3</c:v>
                </c:pt>
                <c:pt idx="6380">
                  <c:v>71229.3</c:v>
                </c:pt>
                <c:pt idx="6381">
                  <c:v>71223.8</c:v>
                </c:pt>
                <c:pt idx="6382">
                  <c:v>71219.399999999994</c:v>
                </c:pt>
                <c:pt idx="6383">
                  <c:v>71211.7</c:v>
                </c:pt>
                <c:pt idx="6384">
                  <c:v>71206.8</c:v>
                </c:pt>
                <c:pt idx="6385">
                  <c:v>71203.5</c:v>
                </c:pt>
                <c:pt idx="6386">
                  <c:v>71196.600000000006</c:v>
                </c:pt>
                <c:pt idx="6387">
                  <c:v>71187.5</c:v>
                </c:pt>
                <c:pt idx="6388">
                  <c:v>71180</c:v>
                </c:pt>
                <c:pt idx="6389">
                  <c:v>71174.100000000006</c:v>
                </c:pt>
                <c:pt idx="6390">
                  <c:v>71168.2</c:v>
                </c:pt>
                <c:pt idx="6391">
                  <c:v>71162.100000000006</c:v>
                </c:pt>
                <c:pt idx="6392">
                  <c:v>71151.8</c:v>
                </c:pt>
                <c:pt idx="6393">
                  <c:v>71145.5</c:v>
                </c:pt>
                <c:pt idx="6394">
                  <c:v>71136.899999999994</c:v>
                </c:pt>
                <c:pt idx="6395">
                  <c:v>71130.3</c:v>
                </c:pt>
                <c:pt idx="6396">
                  <c:v>71126</c:v>
                </c:pt>
                <c:pt idx="6397">
                  <c:v>71112.600000000006</c:v>
                </c:pt>
                <c:pt idx="6398">
                  <c:v>71108.100000000006</c:v>
                </c:pt>
                <c:pt idx="6399">
                  <c:v>71099.100000000006</c:v>
                </c:pt>
                <c:pt idx="6400">
                  <c:v>71090.100000000006</c:v>
                </c:pt>
                <c:pt idx="6401">
                  <c:v>71081</c:v>
                </c:pt>
                <c:pt idx="6402">
                  <c:v>71071.8</c:v>
                </c:pt>
                <c:pt idx="6403">
                  <c:v>71062.7</c:v>
                </c:pt>
                <c:pt idx="6404">
                  <c:v>71053.7</c:v>
                </c:pt>
                <c:pt idx="6405">
                  <c:v>71049.2</c:v>
                </c:pt>
                <c:pt idx="6406">
                  <c:v>71037.899999999994</c:v>
                </c:pt>
                <c:pt idx="6407">
                  <c:v>71031.3</c:v>
                </c:pt>
                <c:pt idx="6408">
                  <c:v>71024.600000000006</c:v>
                </c:pt>
                <c:pt idx="6409">
                  <c:v>71015.899999999994</c:v>
                </c:pt>
                <c:pt idx="6410">
                  <c:v>71011.600000000006</c:v>
                </c:pt>
                <c:pt idx="6411">
                  <c:v>71001</c:v>
                </c:pt>
                <c:pt idx="6412">
                  <c:v>70992.7</c:v>
                </c:pt>
                <c:pt idx="6413">
                  <c:v>70986.600000000006</c:v>
                </c:pt>
                <c:pt idx="6414">
                  <c:v>70978.5</c:v>
                </c:pt>
                <c:pt idx="6415">
                  <c:v>70970.2</c:v>
                </c:pt>
                <c:pt idx="6416">
                  <c:v>70963.8</c:v>
                </c:pt>
                <c:pt idx="6417">
                  <c:v>70953</c:v>
                </c:pt>
                <c:pt idx="6418">
                  <c:v>70948.600000000006</c:v>
                </c:pt>
                <c:pt idx="6419">
                  <c:v>70939.600000000006</c:v>
                </c:pt>
                <c:pt idx="6420">
                  <c:v>70932.800000000003</c:v>
                </c:pt>
                <c:pt idx="6421">
                  <c:v>70923.7</c:v>
                </c:pt>
                <c:pt idx="6422">
                  <c:v>70914.5</c:v>
                </c:pt>
                <c:pt idx="6423">
                  <c:v>70907.5</c:v>
                </c:pt>
                <c:pt idx="6424">
                  <c:v>70900.5</c:v>
                </c:pt>
                <c:pt idx="6425">
                  <c:v>70891.3</c:v>
                </c:pt>
                <c:pt idx="6426">
                  <c:v>70879.7</c:v>
                </c:pt>
                <c:pt idx="6427">
                  <c:v>70872.800000000003</c:v>
                </c:pt>
                <c:pt idx="6428">
                  <c:v>70863.7</c:v>
                </c:pt>
                <c:pt idx="6429">
                  <c:v>70859.100000000006</c:v>
                </c:pt>
                <c:pt idx="6430">
                  <c:v>70850.2</c:v>
                </c:pt>
                <c:pt idx="6431">
                  <c:v>70839.199999999997</c:v>
                </c:pt>
                <c:pt idx="6432">
                  <c:v>70832.800000000003</c:v>
                </c:pt>
                <c:pt idx="6433">
                  <c:v>70826.399999999994</c:v>
                </c:pt>
                <c:pt idx="6434">
                  <c:v>70820.2</c:v>
                </c:pt>
                <c:pt idx="6435">
                  <c:v>70810.2</c:v>
                </c:pt>
                <c:pt idx="6436">
                  <c:v>70804.3</c:v>
                </c:pt>
                <c:pt idx="6437">
                  <c:v>70798.7</c:v>
                </c:pt>
                <c:pt idx="6438">
                  <c:v>70791.5</c:v>
                </c:pt>
                <c:pt idx="6439">
                  <c:v>70784.600000000006</c:v>
                </c:pt>
                <c:pt idx="6440">
                  <c:v>70778</c:v>
                </c:pt>
                <c:pt idx="6441">
                  <c:v>70773.399999999994</c:v>
                </c:pt>
                <c:pt idx="6442">
                  <c:v>70766.3</c:v>
                </c:pt>
                <c:pt idx="6443">
                  <c:v>70763.600000000006</c:v>
                </c:pt>
                <c:pt idx="6444">
                  <c:v>70758.600000000006</c:v>
                </c:pt>
                <c:pt idx="6445">
                  <c:v>70755.199999999997</c:v>
                </c:pt>
                <c:pt idx="6446">
                  <c:v>70751.100000000006</c:v>
                </c:pt>
                <c:pt idx="6447">
                  <c:v>70747.600000000006</c:v>
                </c:pt>
                <c:pt idx="6448">
                  <c:v>70745</c:v>
                </c:pt>
                <c:pt idx="6449">
                  <c:v>70742.600000000006</c:v>
                </c:pt>
                <c:pt idx="6450">
                  <c:v>70740.2</c:v>
                </c:pt>
                <c:pt idx="6451">
                  <c:v>70736.3</c:v>
                </c:pt>
                <c:pt idx="6452">
                  <c:v>70733.399999999994</c:v>
                </c:pt>
                <c:pt idx="6453">
                  <c:v>70730.600000000006</c:v>
                </c:pt>
                <c:pt idx="6454">
                  <c:v>70728.5</c:v>
                </c:pt>
                <c:pt idx="6455">
                  <c:v>70726.600000000006</c:v>
                </c:pt>
                <c:pt idx="6456">
                  <c:v>70724</c:v>
                </c:pt>
                <c:pt idx="6457">
                  <c:v>70721.5</c:v>
                </c:pt>
                <c:pt idx="6458">
                  <c:v>70719.7</c:v>
                </c:pt>
                <c:pt idx="6459">
                  <c:v>70717.399999999994</c:v>
                </c:pt>
                <c:pt idx="6460">
                  <c:v>70715.7</c:v>
                </c:pt>
                <c:pt idx="6461">
                  <c:v>70713.5</c:v>
                </c:pt>
                <c:pt idx="6462">
                  <c:v>70711.899999999994</c:v>
                </c:pt>
                <c:pt idx="6463">
                  <c:v>70709.3</c:v>
                </c:pt>
                <c:pt idx="6464">
                  <c:v>70707.8</c:v>
                </c:pt>
                <c:pt idx="6465">
                  <c:v>70705.899999999994</c:v>
                </c:pt>
                <c:pt idx="6466">
                  <c:v>70703.899999999994</c:v>
                </c:pt>
                <c:pt idx="6467">
                  <c:v>70702.5</c:v>
                </c:pt>
                <c:pt idx="6468">
                  <c:v>70701.100000000006</c:v>
                </c:pt>
                <c:pt idx="6469">
                  <c:v>70699.7</c:v>
                </c:pt>
                <c:pt idx="6470">
                  <c:v>70697.8</c:v>
                </c:pt>
                <c:pt idx="6471">
                  <c:v>70696</c:v>
                </c:pt>
                <c:pt idx="6472">
                  <c:v>70694.2</c:v>
                </c:pt>
                <c:pt idx="6473">
                  <c:v>70692.399999999994</c:v>
                </c:pt>
                <c:pt idx="6474">
                  <c:v>70691</c:v>
                </c:pt>
                <c:pt idx="6475">
                  <c:v>70689.7</c:v>
                </c:pt>
                <c:pt idx="6476">
                  <c:v>70688.3</c:v>
                </c:pt>
                <c:pt idx="6477">
                  <c:v>70686.399999999994</c:v>
                </c:pt>
                <c:pt idx="6478">
                  <c:v>70685.100000000006</c:v>
                </c:pt>
                <c:pt idx="6479">
                  <c:v>70682.7</c:v>
                </c:pt>
                <c:pt idx="6480">
                  <c:v>70681.2</c:v>
                </c:pt>
                <c:pt idx="6481">
                  <c:v>70679.3</c:v>
                </c:pt>
                <c:pt idx="6482">
                  <c:v>70677.5</c:v>
                </c:pt>
                <c:pt idx="6483">
                  <c:v>70676.2</c:v>
                </c:pt>
                <c:pt idx="6484">
                  <c:v>70674.899999999994</c:v>
                </c:pt>
                <c:pt idx="6485">
                  <c:v>70673.600000000006</c:v>
                </c:pt>
                <c:pt idx="6486">
                  <c:v>70672.3</c:v>
                </c:pt>
                <c:pt idx="6487">
                  <c:v>70670.7</c:v>
                </c:pt>
                <c:pt idx="6488">
                  <c:v>70669.100000000006</c:v>
                </c:pt>
                <c:pt idx="6489">
                  <c:v>70667.600000000006</c:v>
                </c:pt>
                <c:pt idx="6490">
                  <c:v>70666.399999999994</c:v>
                </c:pt>
                <c:pt idx="6491">
                  <c:v>70665.3</c:v>
                </c:pt>
                <c:pt idx="6492">
                  <c:v>70664.100000000006</c:v>
                </c:pt>
                <c:pt idx="6493">
                  <c:v>70663</c:v>
                </c:pt>
                <c:pt idx="6494">
                  <c:v>70661.899999999994</c:v>
                </c:pt>
                <c:pt idx="6495">
                  <c:v>70660.100000000006</c:v>
                </c:pt>
                <c:pt idx="6496">
                  <c:v>70658.899999999994</c:v>
                </c:pt>
                <c:pt idx="6497">
                  <c:v>70657.100000000006</c:v>
                </c:pt>
                <c:pt idx="6498">
                  <c:v>70656</c:v>
                </c:pt>
                <c:pt idx="6499">
                  <c:v>70654.8</c:v>
                </c:pt>
                <c:pt idx="6500">
                  <c:v>70653.3</c:v>
                </c:pt>
                <c:pt idx="6501">
                  <c:v>70652.2</c:v>
                </c:pt>
                <c:pt idx="6502">
                  <c:v>70651</c:v>
                </c:pt>
                <c:pt idx="6503">
                  <c:v>70649.8</c:v>
                </c:pt>
                <c:pt idx="6504">
                  <c:v>70648.2</c:v>
                </c:pt>
                <c:pt idx="6505">
                  <c:v>70646.899999999994</c:v>
                </c:pt>
                <c:pt idx="6506">
                  <c:v>70644.800000000003</c:v>
                </c:pt>
                <c:pt idx="6507">
                  <c:v>70643.5</c:v>
                </c:pt>
                <c:pt idx="6508">
                  <c:v>70642.2</c:v>
                </c:pt>
                <c:pt idx="6509">
                  <c:v>70640.800000000003</c:v>
                </c:pt>
                <c:pt idx="6510">
                  <c:v>70636.899999999994</c:v>
                </c:pt>
                <c:pt idx="6511">
                  <c:v>70634.899999999994</c:v>
                </c:pt>
                <c:pt idx="6512">
                  <c:v>70634.399999999994</c:v>
                </c:pt>
                <c:pt idx="6513">
                  <c:v>70632.800000000003</c:v>
                </c:pt>
                <c:pt idx="6514">
                  <c:v>70631.7</c:v>
                </c:pt>
                <c:pt idx="6515">
                  <c:v>70629.399999999994</c:v>
                </c:pt>
                <c:pt idx="6516">
                  <c:v>70626.600000000006</c:v>
                </c:pt>
                <c:pt idx="6517">
                  <c:v>70624.800000000003</c:v>
                </c:pt>
                <c:pt idx="6518">
                  <c:v>70623</c:v>
                </c:pt>
                <c:pt idx="6519">
                  <c:v>70621.2</c:v>
                </c:pt>
                <c:pt idx="6520">
                  <c:v>70620</c:v>
                </c:pt>
                <c:pt idx="6521">
                  <c:v>70617.5</c:v>
                </c:pt>
                <c:pt idx="6522">
                  <c:v>70615.600000000006</c:v>
                </c:pt>
                <c:pt idx="6523">
                  <c:v>70612.3</c:v>
                </c:pt>
                <c:pt idx="6524">
                  <c:v>70611</c:v>
                </c:pt>
                <c:pt idx="6525">
                  <c:v>70608.899999999994</c:v>
                </c:pt>
                <c:pt idx="6526">
                  <c:v>70607.5</c:v>
                </c:pt>
                <c:pt idx="6527">
                  <c:v>70605.399999999994</c:v>
                </c:pt>
                <c:pt idx="6528">
                  <c:v>70602.600000000006</c:v>
                </c:pt>
                <c:pt idx="6529">
                  <c:v>70600.399999999994</c:v>
                </c:pt>
                <c:pt idx="6530">
                  <c:v>70597.399999999994</c:v>
                </c:pt>
                <c:pt idx="6531">
                  <c:v>70594.3</c:v>
                </c:pt>
                <c:pt idx="6532">
                  <c:v>70592.7</c:v>
                </c:pt>
                <c:pt idx="6533">
                  <c:v>70590.3</c:v>
                </c:pt>
                <c:pt idx="6534">
                  <c:v>70587.899999999994</c:v>
                </c:pt>
                <c:pt idx="6535">
                  <c:v>70585.399999999994</c:v>
                </c:pt>
                <c:pt idx="6536">
                  <c:v>70582</c:v>
                </c:pt>
                <c:pt idx="6537">
                  <c:v>70579.399999999994</c:v>
                </c:pt>
                <c:pt idx="6538">
                  <c:v>70575.8</c:v>
                </c:pt>
                <c:pt idx="6539">
                  <c:v>70573.100000000006</c:v>
                </c:pt>
                <c:pt idx="6540">
                  <c:v>70570.3</c:v>
                </c:pt>
                <c:pt idx="6541">
                  <c:v>70566.5</c:v>
                </c:pt>
                <c:pt idx="6542">
                  <c:v>70561.600000000006</c:v>
                </c:pt>
                <c:pt idx="6543">
                  <c:v>70558.600000000006</c:v>
                </c:pt>
                <c:pt idx="6544">
                  <c:v>70555.5</c:v>
                </c:pt>
                <c:pt idx="6545">
                  <c:v>70551.3</c:v>
                </c:pt>
                <c:pt idx="6546">
                  <c:v>70548.100000000006</c:v>
                </c:pt>
                <c:pt idx="6547">
                  <c:v>70544.800000000003</c:v>
                </c:pt>
                <c:pt idx="6548">
                  <c:v>70540.3</c:v>
                </c:pt>
                <c:pt idx="6549">
                  <c:v>70535.7</c:v>
                </c:pt>
                <c:pt idx="6550">
                  <c:v>70533.3</c:v>
                </c:pt>
                <c:pt idx="6551">
                  <c:v>70528.5</c:v>
                </c:pt>
                <c:pt idx="6552">
                  <c:v>70526.100000000006</c:v>
                </c:pt>
                <c:pt idx="6553">
                  <c:v>70521.100000000006</c:v>
                </c:pt>
                <c:pt idx="6554">
                  <c:v>70516</c:v>
                </c:pt>
                <c:pt idx="6555">
                  <c:v>70510.8</c:v>
                </c:pt>
                <c:pt idx="6556">
                  <c:v>70506.8</c:v>
                </c:pt>
                <c:pt idx="6557">
                  <c:v>70504</c:v>
                </c:pt>
                <c:pt idx="6558">
                  <c:v>70498.399999999994</c:v>
                </c:pt>
                <c:pt idx="6559">
                  <c:v>70495.5</c:v>
                </c:pt>
                <c:pt idx="6560">
                  <c:v>70489.600000000006</c:v>
                </c:pt>
                <c:pt idx="6561">
                  <c:v>70483.399999999994</c:v>
                </c:pt>
                <c:pt idx="6562">
                  <c:v>70477</c:v>
                </c:pt>
                <c:pt idx="6563">
                  <c:v>70472.100000000006</c:v>
                </c:pt>
                <c:pt idx="6564">
                  <c:v>70468.7</c:v>
                </c:pt>
                <c:pt idx="6565">
                  <c:v>70461.7</c:v>
                </c:pt>
                <c:pt idx="6566">
                  <c:v>70456.3</c:v>
                </c:pt>
                <c:pt idx="6567">
                  <c:v>70448.800000000003</c:v>
                </c:pt>
                <c:pt idx="6568">
                  <c:v>70441</c:v>
                </c:pt>
                <c:pt idx="6569">
                  <c:v>70434.899999999994</c:v>
                </c:pt>
                <c:pt idx="6570">
                  <c:v>70428.7</c:v>
                </c:pt>
                <c:pt idx="6571">
                  <c:v>70420</c:v>
                </c:pt>
                <c:pt idx="6572">
                  <c:v>70411</c:v>
                </c:pt>
                <c:pt idx="6573">
                  <c:v>70401.600000000006</c:v>
                </c:pt>
                <c:pt idx="6574">
                  <c:v>70391.8</c:v>
                </c:pt>
                <c:pt idx="6575">
                  <c:v>70384.100000000006</c:v>
                </c:pt>
                <c:pt idx="6576">
                  <c:v>70373.600000000006</c:v>
                </c:pt>
                <c:pt idx="6577">
                  <c:v>70365.399999999994</c:v>
                </c:pt>
                <c:pt idx="6578">
                  <c:v>70351.199999999997</c:v>
                </c:pt>
                <c:pt idx="6579">
                  <c:v>70342.3</c:v>
                </c:pt>
                <c:pt idx="6580">
                  <c:v>70333.100000000006</c:v>
                </c:pt>
                <c:pt idx="6581">
                  <c:v>70323.7</c:v>
                </c:pt>
                <c:pt idx="6582">
                  <c:v>70310.7</c:v>
                </c:pt>
                <c:pt idx="6583">
                  <c:v>70297.100000000006</c:v>
                </c:pt>
                <c:pt idx="6584">
                  <c:v>70286.600000000006</c:v>
                </c:pt>
                <c:pt idx="6585">
                  <c:v>70267.8</c:v>
                </c:pt>
                <c:pt idx="6586">
                  <c:v>70253.2</c:v>
                </c:pt>
                <c:pt idx="6587">
                  <c:v>70235.7</c:v>
                </c:pt>
                <c:pt idx="6588">
                  <c:v>70208.600000000006</c:v>
                </c:pt>
                <c:pt idx="6589">
                  <c:v>70169.2</c:v>
                </c:pt>
                <c:pt idx="6590">
                  <c:v>70143.100000000006</c:v>
                </c:pt>
                <c:pt idx="6591">
                  <c:v>70106.100000000006</c:v>
                </c:pt>
                <c:pt idx="6592">
                  <c:v>70086.8</c:v>
                </c:pt>
                <c:pt idx="6593">
                  <c:v>70046.899999999994</c:v>
                </c:pt>
                <c:pt idx="6594">
                  <c:v>69995.600000000006</c:v>
                </c:pt>
                <c:pt idx="6595">
                  <c:v>69954.2</c:v>
                </c:pt>
                <c:pt idx="6596">
                  <c:v>69923.3</c:v>
                </c:pt>
                <c:pt idx="6597">
                  <c:v>69882.8</c:v>
                </c:pt>
                <c:pt idx="6598">
                  <c:v>69853.3</c:v>
                </c:pt>
                <c:pt idx="6599">
                  <c:v>69806.7</c:v>
                </c:pt>
                <c:pt idx="6600">
                  <c:v>69780.600000000006</c:v>
                </c:pt>
                <c:pt idx="6601">
                  <c:v>69748.600000000006</c:v>
                </c:pt>
                <c:pt idx="6602">
                  <c:v>69733.899999999994</c:v>
                </c:pt>
                <c:pt idx="6603">
                  <c:v>69704.399999999994</c:v>
                </c:pt>
                <c:pt idx="6604">
                  <c:v>69674.7</c:v>
                </c:pt>
                <c:pt idx="6605">
                  <c:v>69644.800000000003</c:v>
                </c:pt>
                <c:pt idx="6606">
                  <c:v>69615</c:v>
                </c:pt>
                <c:pt idx="6607">
                  <c:v>69592.7</c:v>
                </c:pt>
                <c:pt idx="6608">
                  <c:v>69563.199999999997</c:v>
                </c:pt>
                <c:pt idx="6609">
                  <c:v>69541.3</c:v>
                </c:pt>
                <c:pt idx="6610">
                  <c:v>69512.399999999994</c:v>
                </c:pt>
                <c:pt idx="6611">
                  <c:v>69484.100000000006</c:v>
                </c:pt>
                <c:pt idx="6612">
                  <c:v>69463.399999999994</c:v>
                </c:pt>
                <c:pt idx="6613">
                  <c:v>69443</c:v>
                </c:pt>
                <c:pt idx="6614">
                  <c:v>69410.2</c:v>
                </c:pt>
                <c:pt idx="6615">
                  <c:v>69391.3</c:v>
                </c:pt>
                <c:pt idx="6616">
                  <c:v>69367</c:v>
                </c:pt>
                <c:pt idx="6617">
                  <c:v>69349.600000000006</c:v>
                </c:pt>
                <c:pt idx="6618">
                  <c:v>69332.899999999994</c:v>
                </c:pt>
                <c:pt idx="6619">
                  <c:v>69311.899999999994</c:v>
                </c:pt>
                <c:pt idx="6620">
                  <c:v>69287.899999999994</c:v>
                </c:pt>
                <c:pt idx="6621">
                  <c:v>69270.5</c:v>
                </c:pt>
                <c:pt idx="6622">
                  <c:v>69262.5</c:v>
                </c:pt>
                <c:pt idx="6623">
                  <c:v>69247.899999999994</c:v>
                </c:pt>
                <c:pt idx="6624">
                  <c:v>69234.899999999994</c:v>
                </c:pt>
                <c:pt idx="6625">
                  <c:v>69222.2</c:v>
                </c:pt>
                <c:pt idx="6626">
                  <c:v>69209.899999999994</c:v>
                </c:pt>
                <c:pt idx="6627">
                  <c:v>69203.8</c:v>
                </c:pt>
                <c:pt idx="6628">
                  <c:v>69191.8</c:v>
                </c:pt>
                <c:pt idx="6629">
                  <c:v>69183</c:v>
                </c:pt>
                <c:pt idx="6630">
                  <c:v>69168.800000000003</c:v>
                </c:pt>
                <c:pt idx="6631">
                  <c:v>69157.7</c:v>
                </c:pt>
                <c:pt idx="6632">
                  <c:v>69149.5</c:v>
                </c:pt>
                <c:pt idx="6633">
                  <c:v>69141.600000000006</c:v>
                </c:pt>
                <c:pt idx="6634">
                  <c:v>69128.7</c:v>
                </c:pt>
                <c:pt idx="6635">
                  <c:v>69118.7</c:v>
                </c:pt>
                <c:pt idx="6636">
                  <c:v>69109.100000000006</c:v>
                </c:pt>
                <c:pt idx="6637">
                  <c:v>69102</c:v>
                </c:pt>
                <c:pt idx="6638">
                  <c:v>69093</c:v>
                </c:pt>
                <c:pt idx="6639">
                  <c:v>69086.3</c:v>
                </c:pt>
                <c:pt idx="6640">
                  <c:v>69077.8</c:v>
                </c:pt>
                <c:pt idx="6641">
                  <c:v>69071.600000000006</c:v>
                </c:pt>
                <c:pt idx="6642">
                  <c:v>69063.7</c:v>
                </c:pt>
                <c:pt idx="6643">
                  <c:v>69058</c:v>
                </c:pt>
                <c:pt idx="6644">
                  <c:v>69050.600000000006</c:v>
                </c:pt>
                <c:pt idx="6645">
                  <c:v>69043.7</c:v>
                </c:pt>
                <c:pt idx="6646">
                  <c:v>69037</c:v>
                </c:pt>
                <c:pt idx="6647">
                  <c:v>69032.3</c:v>
                </c:pt>
                <c:pt idx="6648">
                  <c:v>69027.7</c:v>
                </c:pt>
                <c:pt idx="6649">
                  <c:v>69020.600000000006</c:v>
                </c:pt>
                <c:pt idx="6650">
                  <c:v>69016.7</c:v>
                </c:pt>
                <c:pt idx="6651">
                  <c:v>69011.7</c:v>
                </c:pt>
                <c:pt idx="6652">
                  <c:v>69008.2</c:v>
                </c:pt>
                <c:pt idx="6653">
                  <c:v>69004.899999999994</c:v>
                </c:pt>
                <c:pt idx="6654">
                  <c:v>68999.899999999994</c:v>
                </c:pt>
                <c:pt idx="6655">
                  <c:v>68996.399999999994</c:v>
                </c:pt>
                <c:pt idx="6656">
                  <c:v>68993.2</c:v>
                </c:pt>
                <c:pt idx="6657">
                  <c:v>68991</c:v>
                </c:pt>
                <c:pt idx="6658">
                  <c:v>68988.800000000003</c:v>
                </c:pt>
                <c:pt idx="6659">
                  <c:v>68986</c:v>
                </c:pt>
                <c:pt idx="6660">
                  <c:v>68983.3</c:v>
                </c:pt>
                <c:pt idx="6661">
                  <c:v>68980.600000000006</c:v>
                </c:pt>
                <c:pt idx="6662">
                  <c:v>68978.7</c:v>
                </c:pt>
                <c:pt idx="6663">
                  <c:v>68976.800000000003</c:v>
                </c:pt>
                <c:pt idx="6664">
                  <c:v>68975</c:v>
                </c:pt>
                <c:pt idx="6665">
                  <c:v>68972</c:v>
                </c:pt>
                <c:pt idx="6666">
                  <c:v>68969.7</c:v>
                </c:pt>
                <c:pt idx="6667">
                  <c:v>68967.5</c:v>
                </c:pt>
                <c:pt idx="6668">
                  <c:v>68965.899999999994</c:v>
                </c:pt>
                <c:pt idx="6669">
                  <c:v>68963.899999999994</c:v>
                </c:pt>
                <c:pt idx="6670">
                  <c:v>68961.899999999994</c:v>
                </c:pt>
                <c:pt idx="6671">
                  <c:v>68960</c:v>
                </c:pt>
                <c:pt idx="6672">
                  <c:v>68958.600000000006</c:v>
                </c:pt>
                <c:pt idx="6673">
                  <c:v>68957.3</c:v>
                </c:pt>
                <c:pt idx="6674">
                  <c:v>68955.5</c:v>
                </c:pt>
                <c:pt idx="6675">
                  <c:v>68953.899999999994</c:v>
                </c:pt>
                <c:pt idx="6676">
                  <c:v>68952.7</c:v>
                </c:pt>
                <c:pt idx="6677">
                  <c:v>68951.100000000006</c:v>
                </c:pt>
                <c:pt idx="6678">
                  <c:v>68950</c:v>
                </c:pt>
                <c:pt idx="6679">
                  <c:v>68948.600000000006</c:v>
                </c:pt>
                <c:pt idx="6680">
                  <c:v>68947.199999999997</c:v>
                </c:pt>
                <c:pt idx="6681">
                  <c:v>68945.899999999994</c:v>
                </c:pt>
                <c:pt idx="6682">
                  <c:v>68944.7</c:v>
                </c:pt>
                <c:pt idx="6683">
                  <c:v>68943.8</c:v>
                </c:pt>
                <c:pt idx="6684">
                  <c:v>68942.7</c:v>
                </c:pt>
                <c:pt idx="6685">
                  <c:v>68941.899999999994</c:v>
                </c:pt>
                <c:pt idx="6686">
                  <c:v>68940.800000000003</c:v>
                </c:pt>
                <c:pt idx="6687">
                  <c:v>68939.8</c:v>
                </c:pt>
                <c:pt idx="6688">
                  <c:v>68938.899999999994</c:v>
                </c:pt>
                <c:pt idx="6689">
                  <c:v>68938.2</c:v>
                </c:pt>
                <c:pt idx="6690">
                  <c:v>68937.399999999994</c:v>
                </c:pt>
                <c:pt idx="6691">
                  <c:v>68936.7</c:v>
                </c:pt>
                <c:pt idx="6692">
                  <c:v>68936.100000000006</c:v>
                </c:pt>
                <c:pt idx="6693">
                  <c:v>68934.899999999994</c:v>
                </c:pt>
                <c:pt idx="6694">
                  <c:v>68934.399999999994</c:v>
                </c:pt>
                <c:pt idx="6695">
                  <c:v>68933.600000000006</c:v>
                </c:pt>
                <c:pt idx="6696">
                  <c:v>68933.100000000006</c:v>
                </c:pt>
                <c:pt idx="6697">
                  <c:v>68932.399999999994</c:v>
                </c:pt>
                <c:pt idx="6698">
                  <c:v>68931.899999999994</c:v>
                </c:pt>
                <c:pt idx="6699">
                  <c:v>68931.399999999994</c:v>
                </c:pt>
                <c:pt idx="6700">
                  <c:v>68930.600000000006</c:v>
                </c:pt>
                <c:pt idx="6701">
                  <c:v>68930.100000000006</c:v>
                </c:pt>
                <c:pt idx="6702">
                  <c:v>68929.5</c:v>
                </c:pt>
                <c:pt idx="6703">
                  <c:v>68929.100000000006</c:v>
                </c:pt>
                <c:pt idx="6704">
                  <c:v>68928.7</c:v>
                </c:pt>
                <c:pt idx="6705">
                  <c:v>68928.100000000006</c:v>
                </c:pt>
                <c:pt idx="6706">
                  <c:v>68927.399999999994</c:v>
                </c:pt>
                <c:pt idx="6707">
                  <c:v>68927</c:v>
                </c:pt>
                <c:pt idx="6708">
                  <c:v>68926.5</c:v>
                </c:pt>
                <c:pt idx="6709">
                  <c:v>68926</c:v>
                </c:pt>
                <c:pt idx="6710">
                  <c:v>68925.5</c:v>
                </c:pt>
                <c:pt idx="6711">
                  <c:v>68925.3</c:v>
                </c:pt>
                <c:pt idx="6712">
                  <c:v>68924.899999999994</c:v>
                </c:pt>
                <c:pt idx="6713">
                  <c:v>68924.600000000006</c:v>
                </c:pt>
                <c:pt idx="6714">
                  <c:v>68924.100000000006</c:v>
                </c:pt>
                <c:pt idx="6715">
                  <c:v>68923.7</c:v>
                </c:pt>
                <c:pt idx="6716">
                  <c:v>68923.399999999994</c:v>
                </c:pt>
                <c:pt idx="6717">
                  <c:v>68922.899999999994</c:v>
                </c:pt>
                <c:pt idx="6718">
                  <c:v>68922.100000000006</c:v>
                </c:pt>
                <c:pt idx="6719">
                  <c:v>68921.7</c:v>
                </c:pt>
                <c:pt idx="6720">
                  <c:v>68921.399999999994</c:v>
                </c:pt>
                <c:pt idx="6721">
                  <c:v>68920.899999999994</c:v>
                </c:pt>
                <c:pt idx="6722">
                  <c:v>68920.5</c:v>
                </c:pt>
                <c:pt idx="6723">
                  <c:v>68920.100000000006</c:v>
                </c:pt>
                <c:pt idx="6724">
                  <c:v>68919.7</c:v>
                </c:pt>
                <c:pt idx="6725">
                  <c:v>68919.5</c:v>
                </c:pt>
                <c:pt idx="6726">
                  <c:v>68919</c:v>
                </c:pt>
                <c:pt idx="6727">
                  <c:v>68918.7</c:v>
                </c:pt>
                <c:pt idx="6728">
                  <c:v>68918.3</c:v>
                </c:pt>
                <c:pt idx="6729">
                  <c:v>68917.8</c:v>
                </c:pt>
                <c:pt idx="6730">
                  <c:v>68917.399999999994</c:v>
                </c:pt>
                <c:pt idx="6731">
                  <c:v>68917</c:v>
                </c:pt>
                <c:pt idx="6732">
                  <c:v>68916.7</c:v>
                </c:pt>
                <c:pt idx="6733">
                  <c:v>68916.399999999994</c:v>
                </c:pt>
                <c:pt idx="6734">
                  <c:v>68916.100000000006</c:v>
                </c:pt>
                <c:pt idx="6735">
                  <c:v>68915.8</c:v>
                </c:pt>
                <c:pt idx="6736">
                  <c:v>68915.3</c:v>
                </c:pt>
                <c:pt idx="6737">
                  <c:v>68915</c:v>
                </c:pt>
                <c:pt idx="6738">
                  <c:v>68914.600000000006</c:v>
                </c:pt>
                <c:pt idx="6739">
                  <c:v>68914.3</c:v>
                </c:pt>
                <c:pt idx="6740">
                  <c:v>68913.899999999994</c:v>
                </c:pt>
                <c:pt idx="6741">
                  <c:v>68913.7</c:v>
                </c:pt>
                <c:pt idx="6742">
                  <c:v>68913.3</c:v>
                </c:pt>
                <c:pt idx="6743">
                  <c:v>68913</c:v>
                </c:pt>
                <c:pt idx="6744">
                  <c:v>68912.800000000003</c:v>
                </c:pt>
                <c:pt idx="6745">
                  <c:v>68912.600000000006</c:v>
                </c:pt>
                <c:pt idx="6746">
                  <c:v>68912.399999999994</c:v>
                </c:pt>
                <c:pt idx="6747">
                  <c:v>68912.100000000006</c:v>
                </c:pt>
                <c:pt idx="6748">
                  <c:v>68911.899999999994</c:v>
                </c:pt>
                <c:pt idx="6749">
                  <c:v>68911.8</c:v>
                </c:pt>
                <c:pt idx="6750">
                  <c:v>68911.600000000006</c:v>
                </c:pt>
                <c:pt idx="6751">
                  <c:v>68911.5</c:v>
                </c:pt>
                <c:pt idx="6752">
                  <c:v>68911.399999999994</c:v>
                </c:pt>
                <c:pt idx="6753">
                  <c:v>68911.399999999994</c:v>
                </c:pt>
                <c:pt idx="6754">
                  <c:v>68911.3</c:v>
                </c:pt>
                <c:pt idx="6755">
                  <c:v>68911.3</c:v>
                </c:pt>
                <c:pt idx="6756">
                  <c:v>68911.399999999994</c:v>
                </c:pt>
                <c:pt idx="6757">
                  <c:v>68911.600000000006</c:v>
                </c:pt>
                <c:pt idx="6758">
                  <c:v>68911.899999999994</c:v>
                </c:pt>
                <c:pt idx="6759">
                  <c:v>68912.399999999994</c:v>
                </c:pt>
                <c:pt idx="6760">
                  <c:v>68913.100000000006</c:v>
                </c:pt>
                <c:pt idx="6761">
                  <c:v>68913.600000000006</c:v>
                </c:pt>
                <c:pt idx="6762">
                  <c:v>68914.3</c:v>
                </c:pt>
                <c:pt idx="6763">
                  <c:v>68915.199999999997</c:v>
                </c:pt>
                <c:pt idx="6764">
                  <c:v>68916.2</c:v>
                </c:pt>
                <c:pt idx="6765">
                  <c:v>68917.399999999994</c:v>
                </c:pt>
                <c:pt idx="6766">
                  <c:v>68918.2</c:v>
                </c:pt>
                <c:pt idx="6767">
                  <c:v>68919.199999999997</c:v>
                </c:pt>
                <c:pt idx="6768">
                  <c:v>68920.399999999994</c:v>
                </c:pt>
                <c:pt idx="6769">
                  <c:v>68921.7</c:v>
                </c:pt>
                <c:pt idx="6770">
                  <c:v>68922.7</c:v>
                </c:pt>
                <c:pt idx="6771">
                  <c:v>68924.100000000006</c:v>
                </c:pt>
                <c:pt idx="6772">
                  <c:v>68925.5</c:v>
                </c:pt>
                <c:pt idx="6773">
                  <c:v>68926.5</c:v>
                </c:pt>
                <c:pt idx="6774">
                  <c:v>68927.5</c:v>
                </c:pt>
                <c:pt idx="6775">
                  <c:v>68928.5</c:v>
                </c:pt>
                <c:pt idx="6776">
                  <c:v>68929.8</c:v>
                </c:pt>
                <c:pt idx="6777">
                  <c:v>68931</c:v>
                </c:pt>
                <c:pt idx="6778">
                  <c:v>68932.2</c:v>
                </c:pt>
                <c:pt idx="6779">
                  <c:v>68932.800000000003</c:v>
                </c:pt>
                <c:pt idx="6780">
                  <c:v>68933.600000000006</c:v>
                </c:pt>
                <c:pt idx="6781">
                  <c:v>68934.600000000006</c:v>
                </c:pt>
                <c:pt idx="6782">
                  <c:v>68935.600000000006</c:v>
                </c:pt>
                <c:pt idx="6783">
                  <c:v>68936.399999999994</c:v>
                </c:pt>
                <c:pt idx="6784">
                  <c:v>68937.2</c:v>
                </c:pt>
                <c:pt idx="6785">
                  <c:v>68937.5</c:v>
                </c:pt>
                <c:pt idx="6786">
                  <c:v>68938</c:v>
                </c:pt>
                <c:pt idx="6787">
                  <c:v>68938.3</c:v>
                </c:pt>
                <c:pt idx="6788">
                  <c:v>68938.399999999994</c:v>
                </c:pt>
                <c:pt idx="6789">
                  <c:v>68938.399999999994</c:v>
                </c:pt>
                <c:pt idx="6790">
                  <c:v>68938.2</c:v>
                </c:pt>
                <c:pt idx="6791">
                  <c:v>68938</c:v>
                </c:pt>
                <c:pt idx="6792">
                  <c:v>68937.399999999994</c:v>
                </c:pt>
                <c:pt idx="6793">
                  <c:v>68936.800000000003</c:v>
                </c:pt>
                <c:pt idx="6794">
                  <c:v>68936</c:v>
                </c:pt>
                <c:pt idx="6795">
                  <c:v>68935.199999999997</c:v>
                </c:pt>
                <c:pt idx="6796">
                  <c:v>68934</c:v>
                </c:pt>
                <c:pt idx="6797">
                  <c:v>68932.600000000006</c:v>
                </c:pt>
                <c:pt idx="6798">
                  <c:v>68931.100000000006</c:v>
                </c:pt>
                <c:pt idx="6799">
                  <c:v>68929.8</c:v>
                </c:pt>
                <c:pt idx="6800">
                  <c:v>68928</c:v>
                </c:pt>
                <c:pt idx="6801">
                  <c:v>68926.600000000006</c:v>
                </c:pt>
                <c:pt idx="6802">
                  <c:v>68924.5</c:v>
                </c:pt>
                <c:pt idx="6803">
                  <c:v>68922.399999999994</c:v>
                </c:pt>
                <c:pt idx="6804">
                  <c:v>68920.7</c:v>
                </c:pt>
                <c:pt idx="6805">
                  <c:v>68918.899999999994</c:v>
                </c:pt>
                <c:pt idx="6806">
                  <c:v>68916.399999999994</c:v>
                </c:pt>
                <c:pt idx="6807">
                  <c:v>68913.8</c:v>
                </c:pt>
                <c:pt idx="6808">
                  <c:v>68910.399999999994</c:v>
                </c:pt>
                <c:pt idx="6809">
                  <c:v>68908.3</c:v>
                </c:pt>
                <c:pt idx="6810">
                  <c:v>68906.2</c:v>
                </c:pt>
                <c:pt idx="6811">
                  <c:v>68903.3</c:v>
                </c:pt>
                <c:pt idx="6812">
                  <c:v>68900.3</c:v>
                </c:pt>
                <c:pt idx="6813">
                  <c:v>68898</c:v>
                </c:pt>
                <c:pt idx="6814">
                  <c:v>68895.600000000006</c:v>
                </c:pt>
                <c:pt idx="6815">
                  <c:v>68892.399999999994</c:v>
                </c:pt>
                <c:pt idx="6816">
                  <c:v>68890</c:v>
                </c:pt>
                <c:pt idx="6817">
                  <c:v>68886.8</c:v>
                </c:pt>
                <c:pt idx="6818">
                  <c:v>68882.600000000006</c:v>
                </c:pt>
                <c:pt idx="6819">
                  <c:v>68880.100000000006</c:v>
                </c:pt>
                <c:pt idx="6820">
                  <c:v>68876.800000000003</c:v>
                </c:pt>
                <c:pt idx="6821">
                  <c:v>68874.2</c:v>
                </c:pt>
                <c:pt idx="6822">
                  <c:v>68870.8</c:v>
                </c:pt>
                <c:pt idx="6823">
                  <c:v>68866.899999999994</c:v>
                </c:pt>
                <c:pt idx="6824">
                  <c:v>68863.7</c:v>
                </c:pt>
                <c:pt idx="6825">
                  <c:v>68859</c:v>
                </c:pt>
                <c:pt idx="6826">
                  <c:v>68855.3</c:v>
                </c:pt>
                <c:pt idx="6827">
                  <c:v>68849.899999999994</c:v>
                </c:pt>
                <c:pt idx="6828">
                  <c:v>68844.100000000006</c:v>
                </c:pt>
                <c:pt idx="6829">
                  <c:v>68839.600000000006</c:v>
                </c:pt>
                <c:pt idx="6830">
                  <c:v>68834.8</c:v>
                </c:pt>
                <c:pt idx="6831">
                  <c:v>68828.2</c:v>
                </c:pt>
                <c:pt idx="6832">
                  <c:v>68821.3</c:v>
                </c:pt>
                <c:pt idx="6833">
                  <c:v>68812.3</c:v>
                </c:pt>
                <c:pt idx="6834">
                  <c:v>68806.7</c:v>
                </c:pt>
                <c:pt idx="6835">
                  <c:v>68800.899999999994</c:v>
                </c:pt>
                <c:pt idx="6836">
                  <c:v>68793.100000000006</c:v>
                </c:pt>
                <c:pt idx="6837">
                  <c:v>68787</c:v>
                </c:pt>
                <c:pt idx="6838">
                  <c:v>68776.800000000003</c:v>
                </c:pt>
                <c:pt idx="6839">
                  <c:v>68770.5</c:v>
                </c:pt>
                <c:pt idx="6840">
                  <c:v>68766.3</c:v>
                </c:pt>
                <c:pt idx="6841">
                  <c:v>68759.899999999994</c:v>
                </c:pt>
                <c:pt idx="6842">
                  <c:v>68749.100000000006</c:v>
                </c:pt>
                <c:pt idx="6843">
                  <c:v>68740.3</c:v>
                </c:pt>
                <c:pt idx="6844">
                  <c:v>68733.7</c:v>
                </c:pt>
                <c:pt idx="6845">
                  <c:v>68724.899999999994</c:v>
                </c:pt>
                <c:pt idx="6846">
                  <c:v>68716</c:v>
                </c:pt>
                <c:pt idx="6847">
                  <c:v>68709.399999999994</c:v>
                </c:pt>
                <c:pt idx="6848">
                  <c:v>68698.3</c:v>
                </c:pt>
                <c:pt idx="6849">
                  <c:v>68693.899999999994</c:v>
                </c:pt>
                <c:pt idx="6850">
                  <c:v>68685.100000000006</c:v>
                </c:pt>
                <c:pt idx="6851">
                  <c:v>68678.600000000006</c:v>
                </c:pt>
                <c:pt idx="6852">
                  <c:v>68670</c:v>
                </c:pt>
                <c:pt idx="6853">
                  <c:v>68663.600000000006</c:v>
                </c:pt>
                <c:pt idx="6854">
                  <c:v>68655.100000000006</c:v>
                </c:pt>
                <c:pt idx="6855">
                  <c:v>68646.8</c:v>
                </c:pt>
                <c:pt idx="6856">
                  <c:v>68638.399999999994</c:v>
                </c:pt>
                <c:pt idx="6857">
                  <c:v>68629.8</c:v>
                </c:pt>
                <c:pt idx="6858">
                  <c:v>68621</c:v>
                </c:pt>
                <c:pt idx="6859">
                  <c:v>68614.2</c:v>
                </c:pt>
                <c:pt idx="6860">
                  <c:v>68607.399999999994</c:v>
                </c:pt>
                <c:pt idx="6861">
                  <c:v>68600.5</c:v>
                </c:pt>
                <c:pt idx="6862">
                  <c:v>68588.7</c:v>
                </c:pt>
                <c:pt idx="6863">
                  <c:v>68581.600000000006</c:v>
                </c:pt>
                <c:pt idx="6864">
                  <c:v>68572.100000000006</c:v>
                </c:pt>
                <c:pt idx="6865">
                  <c:v>68564.800000000003</c:v>
                </c:pt>
                <c:pt idx="6866">
                  <c:v>68557.5</c:v>
                </c:pt>
                <c:pt idx="6867">
                  <c:v>68545.3</c:v>
                </c:pt>
                <c:pt idx="6868">
                  <c:v>68535.5</c:v>
                </c:pt>
                <c:pt idx="6869">
                  <c:v>68528.100000000006</c:v>
                </c:pt>
                <c:pt idx="6870">
                  <c:v>68520.7</c:v>
                </c:pt>
                <c:pt idx="6871">
                  <c:v>68510.8</c:v>
                </c:pt>
                <c:pt idx="6872">
                  <c:v>68503.399999999994</c:v>
                </c:pt>
                <c:pt idx="6873">
                  <c:v>68491.199999999997</c:v>
                </c:pt>
                <c:pt idx="6874">
                  <c:v>68481.399999999994</c:v>
                </c:pt>
                <c:pt idx="6875">
                  <c:v>68476.600000000006</c:v>
                </c:pt>
                <c:pt idx="6876">
                  <c:v>68469.3</c:v>
                </c:pt>
                <c:pt idx="6877">
                  <c:v>68459.7</c:v>
                </c:pt>
                <c:pt idx="6878">
                  <c:v>68450.3</c:v>
                </c:pt>
                <c:pt idx="6879">
                  <c:v>68438.600000000006</c:v>
                </c:pt>
                <c:pt idx="6880">
                  <c:v>68431.7</c:v>
                </c:pt>
                <c:pt idx="6881">
                  <c:v>68422.600000000006</c:v>
                </c:pt>
                <c:pt idx="6882">
                  <c:v>68418.2</c:v>
                </c:pt>
                <c:pt idx="6883">
                  <c:v>68409.399999999994</c:v>
                </c:pt>
                <c:pt idx="6884">
                  <c:v>68400.800000000003</c:v>
                </c:pt>
                <c:pt idx="6885">
                  <c:v>68392.399999999994</c:v>
                </c:pt>
                <c:pt idx="6886">
                  <c:v>68386.3</c:v>
                </c:pt>
                <c:pt idx="6887">
                  <c:v>68380.3</c:v>
                </c:pt>
                <c:pt idx="6888">
                  <c:v>68374.5</c:v>
                </c:pt>
                <c:pt idx="6889">
                  <c:v>68365</c:v>
                </c:pt>
                <c:pt idx="6890">
                  <c:v>68359.5</c:v>
                </c:pt>
                <c:pt idx="6891">
                  <c:v>68352.100000000006</c:v>
                </c:pt>
                <c:pt idx="6892">
                  <c:v>68345</c:v>
                </c:pt>
                <c:pt idx="6893">
                  <c:v>68337.899999999994</c:v>
                </c:pt>
                <c:pt idx="6894">
                  <c:v>68332.7</c:v>
                </c:pt>
                <c:pt idx="6895">
                  <c:v>68327.5</c:v>
                </c:pt>
                <c:pt idx="6896">
                  <c:v>68322.399999999994</c:v>
                </c:pt>
                <c:pt idx="6897">
                  <c:v>68317.399999999994</c:v>
                </c:pt>
                <c:pt idx="6898">
                  <c:v>68309.100000000006</c:v>
                </c:pt>
                <c:pt idx="6899">
                  <c:v>68302.5</c:v>
                </c:pt>
                <c:pt idx="6900">
                  <c:v>68297.600000000006</c:v>
                </c:pt>
                <c:pt idx="6901">
                  <c:v>68292.800000000003</c:v>
                </c:pt>
                <c:pt idx="6902">
                  <c:v>68286.399999999994</c:v>
                </c:pt>
                <c:pt idx="6903">
                  <c:v>68281.7</c:v>
                </c:pt>
                <c:pt idx="6904">
                  <c:v>68277</c:v>
                </c:pt>
                <c:pt idx="6905">
                  <c:v>68270.7</c:v>
                </c:pt>
                <c:pt idx="6906">
                  <c:v>68262.899999999994</c:v>
                </c:pt>
                <c:pt idx="6907">
                  <c:v>68258.2</c:v>
                </c:pt>
                <c:pt idx="6908">
                  <c:v>68253.600000000006</c:v>
                </c:pt>
                <c:pt idx="6909">
                  <c:v>68247.399999999994</c:v>
                </c:pt>
                <c:pt idx="6910">
                  <c:v>68242.8</c:v>
                </c:pt>
                <c:pt idx="6911">
                  <c:v>68238.2</c:v>
                </c:pt>
                <c:pt idx="6912">
                  <c:v>68233.5</c:v>
                </c:pt>
                <c:pt idx="6913">
                  <c:v>68227.3</c:v>
                </c:pt>
                <c:pt idx="6914">
                  <c:v>68221.100000000006</c:v>
                </c:pt>
                <c:pt idx="6915">
                  <c:v>68214.899999999994</c:v>
                </c:pt>
                <c:pt idx="6916">
                  <c:v>68208.600000000006</c:v>
                </c:pt>
                <c:pt idx="6917">
                  <c:v>68202.3</c:v>
                </c:pt>
                <c:pt idx="6918">
                  <c:v>68197.5</c:v>
                </c:pt>
                <c:pt idx="6919">
                  <c:v>68192.7</c:v>
                </c:pt>
                <c:pt idx="6920">
                  <c:v>68186.2</c:v>
                </c:pt>
                <c:pt idx="6921">
                  <c:v>68179.600000000006</c:v>
                </c:pt>
                <c:pt idx="6922">
                  <c:v>68174.7</c:v>
                </c:pt>
                <c:pt idx="6923">
                  <c:v>68167.8</c:v>
                </c:pt>
                <c:pt idx="6924">
                  <c:v>68162.600000000006</c:v>
                </c:pt>
                <c:pt idx="6925">
                  <c:v>68160.800000000003</c:v>
                </c:pt>
                <c:pt idx="6926">
                  <c:v>68157.3</c:v>
                </c:pt>
                <c:pt idx="6927">
                  <c:v>68155.5</c:v>
                </c:pt>
                <c:pt idx="6928">
                  <c:v>68148.2</c:v>
                </c:pt>
                <c:pt idx="6929">
                  <c:v>68140.7</c:v>
                </c:pt>
                <c:pt idx="6930">
                  <c:v>68133.2</c:v>
                </c:pt>
                <c:pt idx="6931">
                  <c:v>68123.600000000006</c:v>
                </c:pt>
                <c:pt idx="6932">
                  <c:v>68114</c:v>
                </c:pt>
                <c:pt idx="6933">
                  <c:v>68104.3</c:v>
                </c:pt>
                <c:pt idx="6934">
                  <c:v>68096.5</c:v>
                </c:pt>
                <c:pt idx="6935">
                  <c:v>68090.7</c:v>
                </c:pt>
                <c:pt idx="6936">
                  <c:v>68083</c:v>
                </c:pt>
                <c:pt idx="6937">
                  <c:v>68079.100000000006</c:v>
                </c:pt>
                <c:pt idx="6938">
                  <c:v>68067.7</c:v>
                </c:pt>
                <c:pt idx="6939">
                  <c:v>68060.2</c:v>
                </c:pt>
                <c:pt idx="6940">
                  <c:v>68056.5</c:v>
                </c:pt>
                <c:pt idx="6941">
                  <c:v>68049.2</c:v>
                </c:pt>
                <c:pt idx="6942">
                  <c:v>68043.899999999994</c:v>
                </c:pt>
                <c:pt idx="6943">
                  <c:v>68036.899999999994</c:v>
                </c:pt>
                <c:pt idx="6944">
                  <c:v>68030.100000000006</c:v>
                </c:pt>
                <c:pt idx="6945">
                  <c:v>68025.100000000006</c:v>
                </c:pt>
                <c:pt idx="6946">
                  <c:v>68018.7</c:v>
                </c:pt>
                <c:pt idx="6947">
                  <c:v>68014.100000000006</c:v>
                </c:pt>
                <c:pt idx="6948">
                  <c:v>68009.600000000006</c:v>
                </c:pt>
                <c:pt idx="6949">
                  <c:v>68003.899999999994</c:v>
                </c:pt>
                <c:pt idx="6950">
                  <c:v>67998.5</c:v>
                </c:pt>
                <c:pt idx="6951">
                  <c:v>67993.399999999994</c:v>
                </c:pt>
                <c:pt idx="6952">
                  <c:v>67991</c:v>
                </c:pt>
                <c:pt idx="6953">
                  <c:v>67986.5</c:v>
                </c:pt>
                <c:pt idx="6954">
                  <c:v>67983.3</c:v>
                </c:pt>
                <c:pt idx="6955">
                  <c:v>67979.5</c:v>
                </c:pt>
                <c:pt idx="6956">
                  <c:v>67975.3</c:v>
                </c:pt>
                <c:pt idx="6957">
                  <c:v>67972.100000000006</c:v>
                </c:pt>
                <c:pt idx="6958">
                  <c:v>67970.600000000006</c:v>
                </c:pt>
                <c:pt idx="6959">
                  <c:v>67967.7</c:v>
                </c:pt>
                <c:pt idx="6960">
                  <c:v>67965</c:v>
                </c:pt>
                <c:pt idx="6961">
                  <c:v>67963.100000000006</c:v>
                </c:pt>
                <c:pt idx="6962">
                  <c:v>67960</c:v>
                </c:pt>
                <c:pt idx="6963">
                  <c:v>67958.2</c:v>
                </c:pt>
                <c:pt idx="6964">
                  <c:v>67956</c:v>
                </c:pt>
                <c:pt idx="6965">
                  <c:v>67954.899999999994</c:v>
                </c:pt>
                <c:pt idx="6966">
                  <c:v>67952.800000000003</c:v>
                </c:pt>
                <c:pt idx="6967">
                  <c:v>67950.7</c:v>
                </c:pt>
                <c:pt idx="6968">
                  <c:v>67949.3</c:v>
                </c:pt>
                <c:pt idx="6969">
                  <c:v>67947.3</c:v>
                </c:pt>
                <c:pt idx="6970">
                  <c:v>67945.899999999994</c:v>
                </c:pt>
                <c:pt idx="6971">
                  <c:v>67944.100000000006</c:v>
                </c:pt>
                <c:pt idx="6972">
                  <c:v>67942.3</c:v>
                </c:pt>
                <c:pt idx="6973">
                  <c:v>67940.5</c:v>
                </c:pt>
                <c:pt idx="6974">
                  <c:v>67938.7</c:v>
                </c:pt>
                <c:pt idx="6975">
                  <c:v>67936.899999999994</c:v>
                </c:pt>
                <c:pt idx="6976">
                  <c:v>67935.899999999994</c:v>
                </c:pt>
                <c:pt idx="6977">
                  <c:v>67934.100000000006</c:v>
                </c:pt>
                <c:pt idx="6978">
                  <c:v>67931.7</c:v>
                </c:pt>
                <c:pt idx="6979">
                  <c:v>67930.2</c:v>
                </c:pt>
                <c:pt idx="6980">
                  <c:v>67928.2</c:v>
                </c:pt>
                <c:pt idx="6981">
                  <c:v>67926.600000000006</c:v>
                </c:pt>
                <c:pt idx="6982">
                  <c:v>67924.5</c:v>
                </c:pt>
                <c:pt idx="6983">
                  <c:v>67921.600000000006</c:v>
                </c:pt>
                <c:pt idx="6984">
                  <c:v>67919.199999999997</c:v>
                </c:pt>
                <c:pt idx="6985">
                  <c:v>67917.899999999994</c:v>
                </c:pt>
                <c:pt idx="6986">
                  <c:v>67915.3</c:v>
                </c:pt>
                <c:pt idx="6987">
                  <c:v>67912.600000000006</c:v>
                </c:pt>
                <c:pt idx="6988">
                  <c:v>67909.600000000006</c:v>
                </c:pt>
                <c:pt idx="6989">
                  <c:v>67907.399999999994</c:v>
                </c:pt>
                <c:pt idx="6990">
                  <c:v>67904.399999999994</c:v>
                </c:pt>
                <c:pt idx="6991">
                  <c:v>67902.2</c:v>
                </c:pt>
                <c:pt idx="6992">
                  <c:v>67899.899999999994</c:v>
                </c:pt>
                <c:pt idx="6993">
                  <c:v>67896.2</c:v>
                </c:pt>
                <c:pt idx="6994">
                  <c:v>67893.100000000006</c:v>
                </c:pt>
                <c:pt idx="6995">
                  <c:v>67890</c:v>
                </c:pt>
                <c:pt idx="6996">
                  <c:v>67887.600000000006</c:v>
                </c:pt>
                <c:pt idx="6997">
                  <c:v>67885.2</c:v>
                </c:pt>
                <c:pt idx="6998">
                  <c:v>67882</c:v>
                </c:pt>
                <c:pt idx="6999">
                  <c:v>67877.8</c:v>
                </c:pt>
                <c:pt idx="7000">
                  <c:v>67875.199999999997</c:v>
                </c:pt>
                <c:pt idx="7001">
                  <c:v>67872.600000000006</c:v>
                </c:pt>
                <c:pt idx="7002">
                  <c:v>67869.8</c:v>
                </c:pt>
                <c:pt idx="7003">
                  <c:v>67866.100000000006</c:v>
                </c:pt>
                <c:pt idx="7004">
                  <c:v>67861.3</c:v>
                </c:pt>
                <c:pt idx="7005">
                  <c:v>67858.2</c:v>
                </c:pt>
                <c:pt idx="7006">
                  <c:v>67854.100000000006</c:v>
                </c:pt>
                <c:pt idx="7007">
                  <c:v>67850.8</c:v>
                </c:pt>
                <c:pt idx="7008">
                  <c:v>67846.399999999994</c:v>
                </c:pt>
                <c:pt idx="7009">
                  <c:v>67841.7</c:v>
                </c:pt>
                <c:pt idx="7010">
                  <c:v>67838.100000000006</c:v>
                </c:pt>
                <c:pt idx="7011">
                  <c:v>67833.100000000006</c:v>
                </c:pt>
                <c:pt idx="7012">
                  <c:v>67829.2</c:v>
                </c:pt>
                <c:pt idx="7013">
                  <c:v>67823.8</c:v>
                </c:pt>
                <c:pt idx="7014">
                  <c:v>67816.7</c:v>
                </c:pt>
                <c:pt idx="7015">
                  <c:v>67813.7</c:v>
                </c:pt>
                <c:pt idx="7016">
                  <c:v>67807.600000000006</c:v>
                </c:pt>
                <c:pt idx="7017">
                  <c:v>67801.3</c:v>
                </c:pt>
                <c:pt idx="7018">
                  <c:v>67794.600000000006</c:v>
                </c:pt>
                <c:pt idx="7019">
                  <c:v>67787.7</c:v>
                </c:pt>
                <c:pt idx="7020">
                  <c:v>67782.3</c:v>
                </c:pt>
                <c:pt idx="7021">
                  <c:v>67774.7</c:v>
                </c:pt>
                <c:pt idx="7022">
                  <c:v>67767.600000000006</c:v>
                </c:pt>
                <c:pt idx="7023">
                  <c:v>67756</c:v>
                </c:pt>
                <c:pt idx="7024">
                  <c:v>67742.2</c:v>
                </c:pt>
                <c:pt idx="7025">
                  <c:v>67730.600000000006</c:v>
                </c:pt>
                <c:pt idx="7026">
                  <c:v>67713.399999999994</c:v>
                </c:pt>
                <c:pt idx="7027">
                  <c:v>67699.5</c:v>
                </c:pt>
                <c:pt idx="7028">
                  <c:v>67669.2</c:v>
                </c:pt>
                <c:pt idx="7029">
                  <c:v>67647.5</c:v>
                </c:pt>
                <c:pt idx="7030">
                  <c:v>67636.3</c:v>
                </c:pt>
                <c:pt idx="7031">
                  <c:v>67613.2</c:v>
                </c:pt>
                <c:pt idx="7032">
                  <c:v>67589.5</c:v>
                </c:pt>
                <c:pt idx="7033">
                  <c:v>67571.399999999994</c:v>
                </c:pt>
                <c:pt idx="7034">
                  <c:v>67540.899999999994</c:v>
                </c:pt>
                <c:pt idx="7035">
                  <c:v>67522.5</c:v>
                </c:pt>
                <c:pt idx="7036">
                  <c:v>67504.2</c:v>
                </c:pt>
                <c:pt idx="7037">
                  <c:v>67480.100000000006</c:v>
                </c:pt>
                <c:pt idx="7038">
                  <c:v>67462.3</c:v>
                </c:pt>
                <c:pt idx="7039">
                  <c:v>67433.399999999994</c:v>
                </c:pt>
                <c:pt idx="7040">
                  <c:v>67416.7</c:v>
                </c:pt>
                <c:pt idx="7041">
                  <c:v>67395.399999999994</c:v>
                </c:pt>
                <c:pt idx="7042">
                  <c:v>67380.3</c:v>
                </c:pt>
                <c:pt idx="7043">
                  <c:v>67361.3</c:v>
                </c:pt>
                <c:pt idx="7044">
                  <c:v>67343.899999999994</c:v>
                </c:pt>
                <c:pt idx="7045">
                  <c:v>67327</c:v>
                </c:pt>
                <c:pt idx="7046">
                  <c:v>67314.399999999994</c:v>
                </c:pt>
                <c:pt idx="7047">
                  <c:v>67301.8</c:v>
                </c:pt>
                <c:pt idx="7048">
                  <c:v>67285.100000000006</c:v>
                </c:pt>
                <c:pt idx="7049">
                  <c:v>67268.399999999994</c:v>
                </c:pt>
                <c:pt idx="7050">
                  <c:v>67251.8</c:v>
                </c:pt>
                <c:pt idx="7051">
                  <c:v>67239.5</c:v>
                </c:pt>
                <c:pt idx="7052">
                  <c:v>67223.100000000006</c:v>
                </c:pt>
                <c:pt idx="7053">
                  <c:v>67206.8</c:v>
                </c:pt>
                <c:pt idx="7054">
                  <c:v>67194.7</c:v>
                </c:pt>
                <c:pt idx="7055">
                  <c:v>67178.7</c:v>
                </c:pt>
                <c:pt idx="7056">
                  <c:v>67162.8</c:v>
                </c:pt>
                <c:pt idx="7057">
                  <c:v>67151.100000000006</c:v>
                </c:pt>
                <c:pt idx="7058">
                  <c:v>67139.399999999994</c:v>
                </c:pt>
                <c:pt idx="7059">
                  <c:v>67120.3</c:v>
                </c:pt>
                <c:pt idx="7060">
                  <c:v>67105.2</c:v>
                </c:pt>
                <c:pt idx="7061">
                  <c:v>67097.8</c:v>
                </c:pt>
                <c:pt idx="7062">
                  <c:v>67083.100000000006</c:v>
                </c:pt>
                <c:pt idx="7063">
                  <c:v>67072.3</c:v>
                </c:pt>
                <c:pt idx="7064">
                  <c:v>67058.100000000006</c:v>
                </c:pt>
                <c:pt idx="7065">
                  <c:v>67040.7</c:v>
                </c:pt>
                <c:pt idx="7066">
                  <c:v>67027.199999999997</c:v>
                </c:pt>
                <c:pt idx="7067">
                  <c:v>67017.3</c:v>
                </c:pt>
                <c:pt idx="7068">
                  <c:v>67007.5</c:v>
                </c:pt>
                <c:pt idx="7069">
                  <c:v>66998</c:v>
                </c:pt>
                <c:pt idx="7070">
                  <c:v>66985.600000000006</c:v>
                </c:pt>
                <c:pt idx="7071">
                  <c:v>66973.600000000006</c:v>
                </c:pt>
                <c:pt idx="7072">
                  <c:v>66962</c:v>
                </c:pt>
                <c:pt idx="7073">
                  <c:v>66953.600000000006</c:v>
                </c:pt>
                <c:pt idx="7074">
                  <c:v>66942.7</c:v>
                </c:pt>
                <c:pt idx="7075">
                  <c:v>66934.8</c:v>
                </c:pt>
                <c:pt idx="7076">
                  <c:v>66919.899999999994</c:v>
                </c:pt>
                <c:pt idx="7077">
                  <c:v>66912.800000000003</c:v>
                </c:pt>
                <c:pt idx="7078">
                  <c:v>66903.600000000006</c:v>
                </c:pt>
                <c:pt idx="7079">
                  <c:v>66897</c:v>
                </c:pt>
                <c:pt idx="7080">
                  <c:v>66890.600000000006</c:v>
                </c:pt>
                <c:pt idx="7081">
                  <c:v>66882.3</c:v>
                </c:pt>
                <c:pt idx="7082">
                  <c:v>66876.2</c:v>
                </c:pt>
                <c:pt idx="7083">
                  <c:v>66866.5</c:v>
                </c:pt>
                <c:pt idx="7084">
                  <c:v>66858.899999999994</c:v>
                </c:pt>
                <c:pt idx="7085">
                  <c:v>66853.399999999994</c:v>
                </c:pt>
                <c:pt idx="7086">
                  <c:v>66848.100000000006</c:v>
                </c:pt>
                <c:pt idx="7087">
                  <c:v>66842.8</c:v>
                </c:pt>
                <c:pt idx="7088">
                  <c:v>66835.899999999994</c:v>
                </c:pt>
                <c:pt idx="7089">
                  <c:v>66829.2</c:v>
                </c:pt>
                <c:pt idx="7090">
                  <c:v>66822.7</c:v>
                </c:pt>
                <c:pt idx="7091">
                  <c:v>66817.8</c:v>
                </c:pt>
                <c:pt idx="7092">
                  <c:v>66811.5</c:v>
                </c:pt>
                <c:pt idx="7093">
                  <c:v>66805.2</c:v>
                </c:pt>
                <c:pt idx="7094">
                  <c:v>66800.5</c:v>
                </c:pt>
                <c:pt idx="7095">
                  <c:v>66795.899999999994</c:v>
                </c:pt>
                <c:pt idx="7096">
                  <c:v>66789.8</c:v>
                </c:pt>
                <c:pt idx="7097">
                  <c:v>66783.7</c:v>
                </c:pt>
                <c:pt idx="7098">
                  <c:v>66777.5</c:v>
                </c:pt>
                <c:pt idx="7099">
                  <c:v>66772.899999999994</c:v>
                </c:pt>
                <c:pt idx="7100">
                  <c:v>66768.3</c:v>
                </c:pt>
                <c:pt idx="7101">
                  <c:v>66762.100000000006</c:v>
                </c:pt>
                <c:pt idx="7102">
                  <c:v>66755.8</c:v>
                </c:pt>
                <c:pt idx="7103">
                  <c:v>66751.100000000006</c:v>
                </c:pt>
                <c:pt idx="7104">
                  <c:v>66746.2</c:v>
                </c:pt>
                <c:pt idx="7105">
                  <c:v>66738</c:v>
                </c:pt>
                <c:pt idx="7106">
                  <c:v>66731.3</c:v>
                </c:pt>
                <c:pt idx="7107">
                  <c:v>66727.899999999994</c:v>
                </c:pt>
                <c:pt idx="7108">
                  <c:v>66726.2</c:v>
                </c:pt>
                <c:pt idx="7109">
                  <c:v>66722.7</c:v>
                </c:pt>
                <c:pt idx="7110">
                  <c:v>66717.399999999994</c:v>
                </c:pt>
                <c:pt idx="7111">
                  <c:v>66706.399999999994</c:v>
                </c:pt>
                <c:pt idx="7112">
                  <c:v>66697.100000000006</c:v>
                </c:pt>
                <c:pt idx="7113">
                  <c:v>66689.7</c:v>
                </c:pt>
                <c:pt idx="7114">
                  <c:v>66680.399999999994</c:v>
                </c:pt>
                <c:pt idx="7115">
                  <c:v>66671.100000000006</c:v>
                </c:pt>
                <c:pt idx="7116">
                  <c:v>66665.5</c:v>
                </c:pt>
                <c:pt idx="7117">
                  <c:v>66658.100000000006</c:v>
                </c:pt>
                <c:pt idx="7118">
                  <c:v>66650.600000000006</c:v>
                </c:pt>
                <c:pt idx="7119">
                  <c:v>66645</c:v>
                </c:pt>
                <c:pt idx="7120">
                  <c:v>66637.5</c:v>
                </c:pt>
                <c:pt idx="7121">
                  <c:v>66629.899999999994</c:v>
                </c:pt>
                <c:pt idx="7122">
                  <c:v>66624.3</c:v>
                </c:pt>
                <c:pt idx="7123">
                  <c:v>66616.600000000006</c:v>
                </c:pt>
                <c:pt idx="7124">
                  <c:v>66608.899999999994</c:v>
                </c:pt>
                <c:pt idx="7125">
                  <c:v>66599.3</c:v>
                </c:pt>
                <c:pt idx="7126">
                  <c:v>66593.399999999994</c:v>
                </c:pt>
                <c:pt idx="7127">
                  <c:v>66587.5</c:v>
                </c:pt>
                <c:pt idx="7128">
                  <c:v>66581.5</c:v>
                </c:pt>
                <c:pt idx="7129">
                  <c:v>66573.5</c:v>
                </c:pt>
                <c:pt idx="7130">
                  <c:v>66569.5</c:v>
                </c:pt>
                <c:pt idx="7131">
                  <c:v>66561.3</c:v>
                </c:pt>
                <c:pt idx="7132">
                  <c:v>66553.100000000006</c:v>
                </c:pt>
                <c:pt idx="7133">
                  <c:v>66544.7</c:v>
                </c:pt>
                <c:pt idx="7134">
                  <c:v>66538.3</c:v>
                </c:pt>
                <c:pt idx="7135">
                  <c:v>66531.899999999994</c:v>
                </c:pt>
                <c:pt idx="7136">
                  <c:v>66525.399999999994</c:v>
                </c:pt>
                <c:pt idx="7137">
                  <c:v>66514.5</c:v>
                </c:pt>
                <c:pt idx="7138">
                  <c:v>66507.8</c:v>
                </c:pt>
                <c:pt idx="7139">
                  <c:v>66501</c:v>
                </c:pt>
                <c:pt idx="7140">
                  <c:v>66494.100000000006</c:v>
                </c:pt>
                <c:pt idx="7141">
                  <c:v>66484.800000000003</c:v>
                </c:pt>
                <c:pt idx="7142">
                  <c:v>66475.399999999994</c:v>
                </c:pt>
                <c:pt idx="7143">
                  <c:v>66465.8</c:v>
                </c:pt>
                <c:pt idx="7144">
                  <c:v>66458.5</c:v>
                </c:pt>
                <c:pt idx="7145">
                  <c:v>66448.800000000003</c:v>
                </c:pt>
                <c:pt idx="7146">
                  <c:v>66441.600000000006</c:v>
                </c:pt>
                <c:pt idx="7147">
                  <c:v>66436.7</c:v>
                </c:pt>
                <c:pt idx="7148">
                  <c:v>66427</c:v>
                </c:pt>
                <c:pt idx="7149">
                  <c:v>66417.3</c:v>
                </c:pt>
                <c:pt idx="7150">
                  <c:v>66410</c:v>
                </c:pt>
                <c:pt idx="7151">
                  <c:v>66400.100000000006</c:v>
                </c:pt>
                <c:pt idx="7152">
                  <c:v>66392.7</c:v>
                </c:pt>
                <c:pt idx="7153">
                  <c:v>66382.600000000006</c:v>
                </c:pt>
                <c:pt idx="7154">
                  <c:v>66374.899999999994</c:v>
                </c:pt>
                <c:pt idx="7155">
                  <c:v>66364.600000000006</c:v>
                </c:pt>
                <c:pt idx="7156">
                  <c:v>66354.100000000006</c:v>
                </c:pt>
                <c:pt idx="7157">
                  <c:v>66346</c:v>
                </c:pt>
                <c:pt idx="7158">
                  <c:v>66337.8</c:v>
                </c:pt>
                <c:pt idx="7159">
                  <c:v>66326.600000000006</c:v>
                </c:pt>
                <c:pt idx="7160">
                  <c:v>66318.100000000006</c:v>
                </c:pt>
                <c:pt idx="7161">
                  <c:v>66306.399999999994</c:v>
                </c:pt>
                <c:pt idx="7162">
                  <c:v>66294.399999999994</c:v>
                </c:pt>
                <c:pt idx="7163">
                  <c:v>66285.100000000006</c:v>
                </c:pt>
                <c:pt idx="7164">
                  <c:v>66275.7</c:v>
                </c:pt>
                <c:pt idx="7165">
                  <c:v>66262.7</c:v>
                </c:pt>
                <c:pt idx="7166">
                  <c:v>66249.3</c:v>
                </c:pt>
                <c:pt idx="7167">
                  <c:v>66235.5</c:v>
                </c:pt>
                <c:pt idx="7168">
                  <c:v>66221.2</c:v>
                </c:pt>
                <c:pt idx="7169">
                  <c:v>66210.100000000006</c:v>
                </c:pt>
                <c:pt idx="7170">
                  <c:v>66194.899999999994</c:v>
                </c:pt>
                <c:pt idx="7171">
                  <c:v>66183.199999999997</c:v>
                </c:pt>
                <c:pt idx="7172">
                  <c:v>66162.899999999994</c:v>
                </c:pt>
                <c:pt idx="7173">
                  <c:v>66150.2</c:v>
                </c:pt>
                <c:pt idx="7174">
                  <c:v>66132.800000000003</c:v>
                </c:pt>
                <c:pt idx="7175">
                  <c:v>66118.8</c:v>
                </c:pt>
                <c:pt idx="7176">
                  <c:v>66098.399999999994</c:v>
                </c:pt>
                <c:pt idx="7177">
                  <c:v>66081.8</c:v>
                </c:pt>
                <c:pt idx="7178">
                  <c:v>66058</c:v>
                </c:pt>
                <c:pt idx="7179">
                  <c:v>66039.100000000006</c:v>
                </c:pt>
                <c:pt idx="7180">
                  <c:v>66012.600000000006</c:v>
                </c:pt>
                <c:pt idx="7181">
                  <c:v>65984.600000000006</c:v>
                </c:pt>
                <c:pt idx="7182">
                  <c:v>65955.3</c:v>
                </c:pt>
                <c:pt idx="7183">
                  <c:v>65925</c:v>
                </c:pt>
                <c:pt idx="7184">
                  <c:v>65893.600000000006</c:v>
                </c:pt>
                <c:pt idx="7185">
                  <c:v>65877.600000000006</c:v>
                </c:pt>
                <c:pt idx="7186">
                  <c:v>65845</c:v>
                </c:pt>
                <c:pt idx="7187">
                  <c:v>65811.8</c:v>
                </c:pt>
                <c:pt idx="7188">
                  <c:v>65778.2</c:v>
                </c:pt>
                <c:pt idx="7189">
                  <c:v>65761.2</c:v>
                </c:pt>
                <c:pt idx="7190">
                  <c:v>65727.100000000006</c:v>
                </c:pt>
                <c:pt idx="7191">
                  <c:v>65692.899999999994</c:v>
                </c:pt>
                <c:pt idx="7192">
                  <c:v>65650.100000000006</c:v>
                </c:pt>
                <c:pt idx="7193">
                  <c:v>65624.600000000006</c:v>
                </c:pt>
                <c:pt idx="7194">
                  <c:v>65599.3</c:v>
                </c:pt>
                <c:pt idx="7195">
                  <c:v>65574.3</c:v>
                </c:pt>
                <c:pt idx="7196">
                  <c:v>65541.2</c:v>
                </c:pt>
                <c:pt idx="7197">
                  <c:v>65498.7</c:v>
                </c:pt>
                <c:pt idx="7198">
                  <c:v>65472.4</c:v>
                </c:pt>
                <c:pt idx="7199">
                  <c:v>65445.599999999999</c:v>
                </c:pt>
                <c:pt idx="7200">
                  <c:v>65418.3</c:v>
                </c:pt>
                <c:pt idx="7201">
                  <c:v>65381.4</c:v>
                </c:pt>
                <c:pt idx="7202">
                  <c:v>65334.5</c:v>
                </c:pt>
                <c:pt idx="7203">
                  <c:v>65306.1</c:v>
                </c:pt>
                <c:pt idx="7204">
                  <c:v>65268</c:v>
                </c:pt>
                <c:pt idx="7205">
                  <c:v>65239.3</c:v>
                </c:pt>
                <c:pt idx="7206">
                  <c:v>65191.7</c:v>
                </c:pt>
                <c:pt idx="7207">
                  <c:v>65163.3</c:v>
                </c:pt>
                <c:pt idx="7208">
                  <c:v>65125.599999999999</c:v>
                </c:pt>
                <c:pt idx="7209">
                  <c:v>65097.7</c:v>
                </c:pt>
                <c:pt idx="7210">
                  <c:v>65070.2</c:v>
                </c:pt>
                <c:pt idx="7211">
                  <c:v>65034</c:v>
                </c:pt>
                <c:pt idx="7212">
                  <c:v>64998.8</c:v>
                </c:pt>
                <c:pt idx="7213">
                  <c:v>64964.5</c:v>
                </c:pt>
                <c:pt idx="7214">
                  <c:v>64939.6</c:v>
                </c:pt>
                <c:pt idx="7215">
                  <c:v>64907.3</c:v>
                </c:pt>
                <c:pt idx="7216">
                  <c:v>64875.8</c:v>
                </c:pt>
                <c:pt idx="7217">
                  <c:v>64837.4</c:v>
                </c:pt>
                <c:pt idx="7218">
                  <c:v>64807.3</c:v>
                </c:pt>
                <c:pt idx="7219">
                  <c:v>64792.5</c:v>
                </c:pt>
                <c:pt idx="7220">
                  <c:v>64770.5</c:v>
                </c:pt>
                <c:pt idx="7221">
                  <c:v>64741.4</c:v>
                </c:pt>
                <c:pt idx="7222">
                  <c:v>64705.5</c:v>
                </c:pt>
                <c:pt idx="7223">
                  <c:v>64684.1</c:v>
                </c:pt>
                <c:pt idx="7224">
                  <c:v>64662.7</c:v>
                </c:pt>
                <c:pt idx="7225">
                  <c:v>64641.3</c:v>
                </c:pt>
                <c:pt idx="7226">
                  <c:v>64605.599999999999</c:v>
                </c:pt>
                <c:pt idx="7227">
                  <c:v>64576.800000000003</c:v>
                </c:pt>
                <c:pt idx="7228">
                  <c:v>64547.8</c:v>
                </c:pt>
                <c:pt idx="7229">
                  <c:v>64533.2</c:v>
                </c:pt>
                <c:pt idx="7230">
                  <c:v>64503.5</c:v>
                </c:pt>
                <c:pt idx="7231">
                  <c:v>64473.4</c:v>
                </c:pt>
                <c:pt idx="7232">
                  <c:v>64442.7</c:v>
                </c:pt>
                <c:pt idx="7233">
                  <c:v>64411.6</c:v>
                </c:pt>
                <c:pt idx="7234">
                  <c:v>64388.4</c:v>
                </c:pt>
                <c:pt idx="7235">
                  <c:v>64357.3</c:v>
                </c:pt>
                <c:pt idx="7236">
                  <c:v>64334</c:v>
                </c:pt>
                <c:pt idx="7237">
                  <c:v>64302.7</c:v>
                </c:pt>
                <c:pt idx="7238">
                  <c:v>64271.3</c:v>
                </c:pt>
                <c:pt idx="7239">
                  <c:v>64247.5</c:v>
                </c:pt>
                <c:pt idx="7240">
                  <c:v>64215.5</c:v>
                </c:pt>
                <c:pt idx="7241">
                  <c:v>64183.1</c:v>
                </c:pt>
                <c:pt idx="7242">
                  <c:v>64142</c:v>
                </c:pt>
                <c:pt idx="7243">
                  <c:v>64125.3</c:v>
                </c:pt>
                <c:pt idx="7244">
                  <c:v>64091.5</c:v>
                </c:pt>
                <c:pt idx="7245">
                  <c:v>64057</c:v>
                </c:pt>
                <c:pt idx="7246">
                  <c:v>64021.8</c:v>
                </c:pt>
                <c:pt idx="7247">
                  <c:v>63985.9</c:v>
                </c:pt>
                <c:pt idx="7248">
                  <c:v>63967.7</c:v>
                </c:pt>
                <c:pt idx="7249">
                  <c:v>63930.9</c:v>
                </c:pt>
                <c:pt idx="7250">
                  <c:v>63902.9</c:v>
                </c:pt>
                <c:pt idx="7251">
                  <c:v>63855.5</c:v>
                </c:pt>
                <c:pt idx="7252">
                  <c:v>63816.800000000003</c:v>
                </c:pt>
                <c:pt idx="7253">
                  <c:v>63787.3</c:v>
                </c:pt>
                <c:pt idx="7254">
                  <c:v>63757.3</c:v>
                </c:pt>
                <c:pt idx="7255">
                  <c:v>63716.6</c:v>
                </c:pt>
                <c:pt idx="7256">
                  <c:v>63664.4</c:v>
                </c:pt>
                <c:pt idx="7257">
                  <c:v>63632.4</c:v>
                </c:pt>
                <c:pt idx="7258">
                  <c:v>63599.8</c:v>
                </c:pt>
                <c:pt idx="7259">
                  <c:v>63566.5</c:v>
                </c:pt>
                <c:pt idx="7260">
                  <c:v>63521.1</c:v>
                </c:pt>
                <c:pt idx="7261">
                  <c:v>63473.9</c:v>
                </c:pt>
                <c:pt idx="7262">
                  <c:v>63423.1</c:v>
                </c:pt>
                <c:pt idx="7263">
                  <c:v>63382.9</c:v>
                </c:pt>
                <c:pt idx="7264">
                  <c:v>63327.5</c:v>
                </c:pt>
                <c:pt idx="7265">
                  <c:v>63270.7</c:v>
                </c:pt>
                <c:pt idx="7266">
                  <c:v>63227.8</c:v>
                </c:pt>
                <c:pt idx="7267">
                  <c:v>63170.9</c:v>
                </c:pt>
                <c:pt idx="7268">
                  <c:v>63115.199999999997</c:v>
                </c:pt>
                <c:pt idx="7269">
                  <c:v>63088.1</c:v>
                </c:pt>
                <c:pt idx="7270">
                  <c:v>63036</c:v>
                </c:pt>
                <c:pt idx="7271">
                  <c:v>62987.4</c:v>
                </c:pt>
                <c:pt idx="7272">
                  <c:v>62940.5</c:v>
                </c:pt>
                <c:pt idx="7273">
                  <c:v>62904.800000000003</c:v>
                </c:pt>
                <c:pt idx="7274">
                  <c:v>62856.7</c:v>
                </c:pt>
                <c:pt idx="7275">
                  <c:v>62808.6</c:v>
                </c:pt>
                <c:pt idx="7276">
                  <c:v>62760.9</c:v>
                </c:pt>
                <c:pt idx="7277">
                  <c:v>62714</c:v>
                </c:pt>
                <c:pt idx="7278">
                  <c:v>62668.5</c:v>
                </c:pt>
                <c:pt idx="7279">
                  <c:v>62646.400000000001</c:v>
                </c:pt>
                <c:pt idx="7280">
                  <c:v>62603.8</c:v>
                </c:pt>
                <c:pt idx="7281">
                  <c:v>62573.5</c:v>
                </c:pt>
                <c:pt idx="7282">
                  <c:v>62535.7</c:v>
                </c:pt>
                <c:pt idx="7283">
                  <c:v>62501.2</c:v>
                </c:pt>
                <c:pt idx="7284">
                  <c:v>62470.5</c:v>
                </c:pt>
                <c:pt idx="7285">
                  <c:v>62450.3</c:v>
                </c:pt>
                <c:pt idx="7286">
                  <c:v>62427.4</c:v>
                </c:pt>
                <c:pt idx="7287">
                  <c:v>62413.4</c:v>
                </c:pt>
                <c:pt idx="7288">
                  <c:v>62391.199999999997</c:v>
                </c:pt>
                <c:pt idx="7289">
                  <c:v>62374.2</c:v>
                </c:pt>
                <c:pt idx="7290">
                  <c:v>62361.7</c:v>
                </c:pt>
                <c:pt idx="7291">
                  <c:v>62345.599999999999</c:v>
                </c:pt>
                <c:pt idx="7292">
                  <c:v>62333.9</c:v>
                </c:pt>
                <c:pt idx="7293">
                  <c:v>62322.5</c:v>
                </c:pt>
                <c:pt idx="7294">
                  <c:v>62311.4</c:v>
                </c:pt>
                <c:pt idx="7295">
                  <c:v>62293.599999999999</c:v>
                </c:pt>
                <c:pt idx="7296">
                  <c:v>62279.9</c:v>
                </c:pt>
                <c:pt idx="7297">
                  <c:v>62270</c:v>
                </c:pt>
                <c:pt idx="7298">
                  <c:v>62257.3</c:v>
                </c:pt>
                <c:pt idx="7299">
                  <c:v>62245.1</c:v>
                </c:pt>
                <c:pt idx="7300">
                  <c:v>62236.3</c:v>
                </c:pt>
                <c:pt idx="7301">
                  <c:v>62227.8</c:v>
                </c:pt>
                <c:pt idx="7302">
                  <c:v>62216.800000000003</c:v>
                </c:pt>
                <c:pt idx="7303">
                  <c:v>62209</c:v>
                </c:pt>
                <c:pt idx="7304">
                  <c:v>62196.5</c:v>
                </c:pt>
                <c:pt idx="7305">
                  <c:v>62189.4</c:v>
                </c:pt>
                <c:pt idx="7306">
                  <c:v>62182.6</c:v>
                </c:pt>
                <c:pt idx="7307">
                  <c:v>62176.1</c:v>
                </c:pt>
                <c:pt idx="7308">
                  <c:v>62167.8</c:v>
                </c:pt>
                <c:pt idx="7309">
                  <c:v>62160</c:v>
                </c:pt>
                <c:pt idx="7310">
                  <c:v>62152.6</c:v>
                </c:pt>
                <c:pt idx="7311">
                  <c:v>62147.5</c:v>
                </c:pt>
                <c:pt idx="7312">
                  <c:v>62141</c:v>
                </c:pt>
                <c:pt idx="7313">
                  <c:v>62134.9</c:v>
                </c:pt>
                <c:pt idx="7314">
                  <c:v>62130.7</c:v>
                </c:pt>
                <c:pt idx="7315">
                  <c:v>62126.8</c:v>
                </c:pt>
                <c:pt idx="7316">
                  <c:v>62123.1</c:v>
                </c:pt>
                <c:pt idx="7317">
                  <c:v>62117.5</c:v>
                </c:pt>
                <c:pt idx="7318">
                  <c:v>62113.5</c:v>
                </c:pt>
                <c:pt idx="7319">
                  <c:v>62110.5</c:v>
                </c:pt>
                <c:pt idx="7320">
                  <c:v>62107.6</c:v>
                </c:pt>
                <c:pt idx="7321">
                  <c:v>62104.800000000003</c:v>
                </c:pt>
                <c:pt idx="7322">
                  <c:v>62102</c:v>
                </c:pt>
                <c:pt idx="7323">
                  <c:v>62097.5</c:v>
                </c:pt>
                <c:pt idx="7324">
                  <c:v>62094.9</c:v>
                </c:pt>
                <c:pt idx="7325">
                  <c:v>62091.5</c:v>
                </c:pt>
                <c:pt idx="7326">
                  <c:v>62088.2</c:v>
                </c:pt>
                <c:pt idx="7327">
                  <c:v>62085.8</c:v>
                </c:pt>
                <c:pt idx="7328">
                  <c:v>62083.5</c:v>
                </c:pt>
                <c:pt idx="7329">
                  <c:v>62081.2</c:v>
                </c:pt>
                <c:pt idx="7330">
                  <c:v>62078.3</c:v>
                </c:pt>
                <c:pt idx="7331">
                  <c:v>62074.7</c:v>
                </c:pt>
                <c:pt idx="7332">
                  <c:v>62072.7</c:v>
                </c:pt>
                <c:pt idx="7333">
                  <c:v>62069.4</c:v>
                </c:pt>
                <c:pt idx="7334">
                  <c:v>62067.5</c:v>
                </c:pt>
                <c:pt idx="7335">
                  <c:v>62065.1</c:v>
                </c:pt>
                <c:pt idx="7336">
                  <c:v>62063.4</c:v>
                </c:pt>
                <c:pt idx="7337">
                  <c:v>62062.2</c:v>
                </c:pt>
                <c:pt idx="7338">
                  <c:v>62060.6</c:v>
                </c:pt>
                <c:pt idx="7339">
                  <c:v>62059</c:v>
                </c:pt>
                <c:pt idx="7340">
                  <c:v>62057.5</c:v>
                </c:pt>
                <c:pt idx="7341">
                  <c:v>62056</c:v>
                </c:pt>
                <c:pt idx="7342">
                  <c:v>62054.2</c:v>
                </c:pt>
                <c:pt idx="7343">
                  <c:v>62052.4</c:v>
                </c:pt>
                <c:pt idx="7344">
                  <c:v>62050.8</c:v>
                </c:pt>
                <c:pt idx="7345">
                  <c:v>62049.2</c:v>
                </c:pt>
                <c:pt idx="7346">
                  <c:v>62048.2</c:v>
                </c:pt>
                <c:pt idx="7347">
                  <c:v>62047.1</c:v>
                </c:pt>
                <c:pt idx="7348">
                  <c:v>62045.9</c:v>
                </c:pt>
                <c:pt idx="7349">
                  <c:v>62044.2</c:v>
                </c:pt>
                <c:pt idx="7350">
                  <c:v>62043.199999999997</c:v>
                </c:pt>
                <c:pt idx="7351">
                  <c:v>62042.3</c:v>
                </c:pt>
                <c:pt idx="7352">
                  <c:v>62041.3</c:v>
                </c:pt>
                <c:pt idx="7353">
                  <c:v>62040.4</c:v>
                </c:pt>
                <c:pt idx="7354">
                  <c:v>62039.6</c:v>
                </c:pt>
                <c:pt idx="7355">
                  <c:v>62039.199999999997</c:v>
                </c:pt>
                <c:pt idx="7356">
                  <c:v>62038.7</c:v>
                </c:pt>
                <c:pt idx="7357">
                  <c:v>62038.2</c:v>
                </c:pt>
                <c:pt idx="7358">
                  <c:v>62037.7</c:v>
                </c:pt>
                <c:pt idx="7359">
                  <c:v>62037.3</c:v>
                </c:pt>
                <c:pt idx="7360">
                  <c:v>62036.9</c:v>
                </c:pt>
                <c:pt idx="7361">
                  <c:v>62036.7</c:v>
                </c:pt>
                <c:pt idx="7362">
                  <c:v>62036.3</c:v>
                </c:pt>
                <c:pt idx="7363">
                  <c:v>62035.9</c:v>
                </c:pt>
                <c:pt idx="7364">
                  <c:v>62035.7</c:v>
                </c:pt>
                <c:pt idx="7365">
                  <c:v>62035.3</c:v>
                </c:pt>
                <c:pt idx="7366">
                  <c:v>62035</c:v>
                </c:pt>
                <c:pt idx="7367">
                  <c:v>62034.8</c:v>
                </c:pt>
                <c:pt idx="7368">
                  <c:v>62034.400000000001</c:v>
                </c:pt>
                <c:pt idx="7369">
                  <c:v>62034.1</c:v>
                </c:pt>
                <c:pt idx="7370">
                  <c:v>62033.8</c:v>
                </c:pt>
                <c:pt idx="7371">
                  <c:v>62033.5</c:v>
                </c:pt>
                <c:pt idx="7372">
                  <c:v>62033.1</c:v>
                </c:pt>
                <c:pt idx="7373">
                  <c:v>62032.7</c:v>
                </c:pt>
                <c:pt idx="7374">
                  <c:v>62032.2</c:v>
                </c:pt>
                <c:pt idx="7375">
                  <c:v>62031.8</c:v>
                </c:pt>
                <c:pt idx="7376">
                  <c:v>62031.3</c:v>
                </c:pt>
                <c:pt idx="7377">
                  <c:v>62030.7</c:v>
                </c:pt>
                <c:pt idx="7378">
                  <c:v>62030.2</c:v>
                </c:pt>
                <c:pt idx="7379">
                  <c:v>62029.5</c:v>
                </c:pt>
                <c:pt idx="7380">
                  <c:v>62028.7</c:v>
                </c:pt>
                <c:pt idx="7381">
                  <c:v>62028.3</c:v>
                </c:pt>
                <c:pt idx="7382">
                  <c:v>62027.5</c:v>
                </c:pt>
                <c:pt idx="7383">
                  <c:v>62026.2</c:v>
                </c:pt>
                <c:pt idx="7384">
                  <c:v>62024.2</c:v>
                </c:pt>
                <c:pt idx="7385">
                  <c:v>62023.3</c:v>
                </c:pt>
                <c:pt idx="7386">
                  <c:v>62021</c:v>
                </c:pt>
                <c:pt idx="7387">
                  <c:v>62018.400000000001</c:v>
                </c:pt>
                <c:pt idx="7388">
                  <c:v>62015.4</c:v>
                </c:pt>
                <c:pt idx="7389">
                  <c:v>62013</c:v>
                </c:pt>
                <c:pt idx="7390">
                  <c:v>62009.4</c:v>
                </c:pt>
                <c:pt idx="7391">
                  <c:v>62005.5</c:v>
                </c:pt>
                <c:pt idx="7392">
                  <c:v>62003.4</c:v>
                </c:pt>
                <c:pt idx="7393">
                  <c:v>61997.9</c:v>
                </c:pt>
                <c:pt idx="7394">
                  <c:v>61993.2</c:v>
                </c:pt>
                <c:pt idx="7395">
                  <c:v>61989.5</c:v>
                </c:pt>
                <c:pt idx="7396">
                  <c:v>61984.4</c:v>
                </c:pt>
                <c:pt idx="7397">
                  <c:v>61980.4</c:v>
                </c:pt>
                <c:pt idx="7398">
                  <c:v>61974.9</c:v>
                </c:pt>
                <c:pt idx="7399">
                  <c:v>61969.2</c:v>
                </c:pt>
                <c:pt idx="7400">
                  <c:v>61963.4</c:v>
                </c:pt>
                <c:pt idx="7401">
                  <c:v>61958.9</c:v>
                </c:pt>
                <c:pt idx="7402">
                  <c:v>61952.800000000003</c:v>
                </c:pt>
                <c:pt idx="7403">
                  <c:v>61946.5</c:v>
                </c:pt>
                <c:pt idx="7404">
                  <c:v>61941.8</c:v>
                </c:pt>
                <c:pt idx="7405">
                  <c:v>61935.4</c:v>
                </c:pt>
                <c:pt idx="7406">
                  <c:v>61928.9</c:v>
                </c:pt>
                <c:pt idx="7407">
                  <c:v>61924</c:v>
                </c:pt>
                <c:pt idx="7408">
                  <c:v>61915.8</c:v>
                </c:pt>
                <c:pt idx="7409">
                  <c:v>61909.2</c:v>
                </c:pt>
                <c:pt idx="7410">
                  <c:v>61904.3</c:v>
                </c:pt>
                <c:pt idx="7411">
                  <c:v>61899.4</c:v>
                </c:pt>
                <c:pt idx="7412">
                  <c:v>61892.800000000003</c:v>
                </c:pt>
                <c:pt idx="7413">
                  <c:v>61884.7</c:v>
                </c:pt>
                <c:pt idx="7414">
                  <c:v>61878.2</c:v>
                </c:pt>
                <c:pt idx="7415">
                  <c:v>61875</c:v>
                </c:pt>
                <c:pt idx="7416">
                  <c:v>61868.4</c:v>
                </c:pt>
                <c:pt idx="7417">
                  <c:v>61861.599999999999</c:v>
                </c:pt>
                <c:pt idx="7418">
                  <c:v>61854.400000000001</c:v>
                </c:pt>
                <c:pt idx="7419">
                  <c:v>61847.1</c:v>
                </c:pt>
                <c:pt idx="7420">
                  <c:v>61843.3</c:v>
                </c:pt>
                <c:pt idx="7421">
                  <c:v>61835.7</c:v>
                </c:pt>
                <c:pt idx="7422">
                  <c:v>61827.8</c:v>
                </c:pt>
                <c:pt idx="7423">
                  <c:v>61817.7</c:v>
                </c:pt>
                <c:pt idx="7424">
                  <c:v>61809.4</c:v>
                </c:pt>
                <c:pt idx="7425">
                  <c:v>61805.1</c:v>
                </c:pt>
                <c:pt idx="7426">
                  <c:v>61796.6</c:v>
                </c:pt>
                <c:pt idx="7427">
                  <c:v>61787.9</c:v>
                </c:pt>
                <c:pt idx="7428">
                  <c:v>61781.3</c:v>
                </c:pt>
                <c:pt idx="7429">
                  <c:v>61770</c:v>
                </c:pt>
                <c:pt idx="7430">
                  <c:v>61763.199999999997</c:v>
                </c:pt>
                <c:pt idx="7431">
                  <c:v>61756.3</c:v>
                </c:pt>
                <c:pt idx="7432">
                  <c:v>61749.4</c:v>
                </c:pt>
                <c:pt idx="7433">
                  <c:v>61737.7</c:v>
                </c:pt>
                <c:pt idx="7434">
                  <c:v>61730.6</c:v>
                </c:pt>
                <c:pt idx="7435">
                  <c:v>61721</c:v>
                </c:pt>
                <c:pt idx="7436">
                  <c:v>61713.9</c:v>
                </c:pt>
                <c:pt idx="7437">
                  <c:v>61704.2</c:v>
                </c:pt>
                <c:pt idx="7438">
                  <c:v>61694.5</c:v>
                </c:pt>
                <c:pt idx="7439">
                  <c:v>61684.800000000003</c:v>
                </c:pt>
                <c:pt idx="7440">
                  <c:v>61677.5</c:v>
                </c:pt>
                <c:pt idx="7441">
                  <c:v>61667.7</c:v>
                </c:pt>
                <c:pt idx="7442">
                  <c:v>61660.4</c:v>
                </c:pt>
                <c:pt idx="7443">
                  <c:v>61653.1</c:v>
                </c:pt>
                <c:pt idx="7444">
                  <c:v>61640.9</c:v>
                </c:pt>
                <c:pt idx="7445">
                  <c:v>61631.1</c:v>
                </c:pt>
                <c:pt idx="7446">
                  <c:v>61623.8</c:v>
                </c:pt>
                <c:pt idx="7447">
                  <c:v>61614.1</c:v>
                </c:pt>
                <c:pt idx="7448">
                  <c:v>61606.9</c:v>
                </c:pt>
                <c:pt idx="7449">
                  <c:v>61594.8</c:v>
                </c:pt>
                <c:pt idx="7450">
                  <c:v>61587.6</c:v>
                </c:pt>
                <c:pt idx="7451">
                  <c:v>61578</c:v>
                </c:pt>
                <c:pt idx="7452">
                  <c:v>61570.7</c:v>
                </c:pt>
                <c:pt idx="7453">
                  <c:v>61558.6</c:v>
                </c:pt>
                <c:pt idx="7454">
                  <c:v>61553.8</c:v>
                </c:pt>
                <c:pt idx="7455">
                  <c:v>61544</c:v>
                </c:pt>
                <c:pt idx="7456">
                  <c:v>61534.2</c:v>
                </c:pt>
                <c:pt idx="7457">
                  <c:v>61526.9</c:v>
                </c:pt>
                <c:pt idx="7458">
                  <c:v>61517</c:v>
                </c:pt>
                <c:pt idx="7459">
                  <c:v>61509.5</c:v>
                </c:pt>
                <c:pt idx="7460">
                  <c:v>61499.5</c:v>
                </c:pt>
                <c:pt idx="7461">
                  <c:v>61489.4</c:v>
                </c:pt>
                <c:pt idx="7462">
                  <c:v>61479.3</c:v>
                </c:pt>
                <c:pt idx="7463">
                  <c:v>61471.6</c:v>
                </c:pt>
                <c:pt idx="7464">
                  <c:v>61463.8</c:v>
                </c:pt>
                <c:pt idx="7465">
                  <c:v>61453.3</c:v>
                </c:pt>
                <c:pt idx="7466">
                  <c:v>61445.4</c:v>
                </c:pt>
                <c:pt idx="7467">
                  <c:v>61432.1</c:v>
                </c:pt>
                <c:pt idx="7468">
                  <c:v>61421.2</c:v>
                </c:pt>
                <c:pt idx="7469">
                  <c:v>61410.2</c:v>
                </c:pt>
                <c:pt idx="7470">
                  <c:v>61401.9</c:v>
                </c:pt>
                <c:pt idx="7471">
                  <c:v>61393.4</c:v>
                </c:pt>
                <c:pt idx="7472">
                  <c:v>61384.9</c:v>
                </c:pt>
                <c:pt idx="7473">
                  <c:v>61373.4</c:v>
                </c:pt>
                <c:pt idx="7474">
                  <c:v>61361.599999999999</c:v>
                </c:pt>
                <c:pt idx="7475">
                  <c:v>61349.7</c:v>
                </c:pt>
                <c:pt idx="7476">
                  <c:v>61337.599999999999</c:v>
                </c:pt>
                <c:pt idx="7477">
                  <c:v>61328.3</c:v>
                </c:pt>
                <c:pt idx="7478">
                  <c:v>61319</c:v>
                </c:pt>
                <c:pt idx="7479">
                  <c:v>61306.3</c:v>
                </c:pt>
                <c:pt idx="7480">
                  <c:v>61296.7</c:v>
                </c:pt>
                <c:pt idx="7481">
                  <c:v>61283.7</c:v>
                </c:pt>
                <c:pt idx="7482">
                  <c:v>61270.7</c:v>
                </c:pt>
                <c:pt idx="7483">
                  <c:v>61261</c:v>
                </c:pt>
                <c:pt idx="7484">
                  <c:v>61248</c:v>
                </c:pt>
                <c:pt idx="7485">
                  <c:v>61235</c:v>
                </c:pt>
                <c:pt idx="7486">
                  <c:v>61225.2</c:v>
                </c:pt>
                <c:pt idx="7487">
                  <c:v>61212</c:v>
                </c:pt>
                <c:pt idx="7488">
                  <c:v>61198.6</c:v>
                </c:pt>
                <c:pt idx="7489">
                  <c:v>61181.599999999999</c:v>
                </c:pt>
                <c:pt idx="7490">
                  <c:v>61171.199999999997</c:v>
                </c:pt>
                <c:pt idx="7491">
                  <c:v>61164.2</c:v>
                </c:pt>
                <c:pt idx="7492">
                  <c:v>61153.5</c:v>
                </c:pt>
                <c:pt idx="7493">
                  <c:v>61135.3</c:v>
                </c:pt>
                <c:pt idx="7494">
                  <c:v>61127.8</c:v>
                </c:pt>
                <c:pt idx="7495">
                  <c:v>61116.4</c:v>
                </c:pt>
                <c:pt idx="7496">
                  <c:v>61104.800000000003</c:v>
                </c:pt>
                <c:pt idx="7497">
                  <c:v>61092.9</c:v>
                </c:pt>
                <c:pt idx="7498">
                  <c:v>61080.7</c:v>
                </c:pt>
                <c:pt idx="7499">
                  <c:v>61064</c:v>
                </c:pt>
                <c:pt idx="7500">
                  <c:v>61051.1</c:v>
                </c:pt>
                <c:pt idx="7501">
                  <c:v>61028.800000000003</c:v>
                </c:pt>
                <c:pt idx="7502">
                  <c:v>61014.9</c:v>
                </c:pt>
                <c:pt idx="7503">
                  <c:v>61005.5</c:v>
                </c:pt>
                <c:pt idx="7504">
                  <c:v>60986</c:v>
                </c:pt>
                <c:pt idx="7505">
                  <c:v>60971</c:v>
                </c:pt>
                <c:pt idx="7506">
                  <c:v>60950.2</c:v>
                </c:pt>
                <c:pt idx="7507">
                  <c:v>60928.6</c:v>
                </c:pt>
                <c:pt idx="7508">
                  <c:v>60906.2</c:v>
                </c:pt>
                <c:pt idx="7509">
                  <c:v>60882.8</c:v>
                </c:pt>
                <c:pt idx="7510">
                  <c:v>60870.8</c:v>
                </c:pt>
                <c:pt idx="7511">
                  <c:v>60844.2</c:v>
                </c:pt>
                <c:pt idx="7512">
                  <c:v>60804.1</c:v>
                </c:pt>
                <c:pt idx="7513">
                  <c:v>60777</c:v>
                </c:pt>
                <c:pt idx="7514">
                  <c:v>60737.8</c:v>
                </c:pt>
                <c:pt idx="7515">
                  <c:v>60696.1</c:v>
                </c:pt>
                <c:pt idx="7516">
                  <c:v>60641.4</c:v>
                </c:pt>
                <c:pt idx="7517">
                  <c:v>60563</c:v>
                </c:pt>
                <c:pt idx="7518">
                  <c:v>60496.9</c:v>
                </c:pt>
                <c:pt idx="7519">
                  <c:v>60444.7</c:v>
                </c:pt>
                <c:pt idx="7520">
                  <c:v>60405.9</c:v>
                </c:pt>
                <c:pt idx="7521">
                  <c:v>60379</c:v>
                </c:pt>
                <c:pt idx="7522">
                  <c:v>60345.8</c:v>
                </c:pt>
                <c:pt idx="7523">
                  <c:v>60307.199999999997</c:v>
                </c:pt>
                <c:pt idx="7524">
                  <c:v>60285.3</c:v>
                </c:pt>
                <c:pt idx="7525">
                  <c:v>60257.2</c:v>
                </c:pt>
                <c:pt idx="7526">
                  <c:v>60236.9</c:v>
                </c:pt>
                <c:pt idx="7527">
                  <c:v>60210.6</c:v>
                </c:pt>
                <c:pt idx="7528">
                  <c:v>60184.7</c:v>
                </c:pt>
                <c:pt idx="7529">
                  <c:v>60152.6</c:v>
                </c:pt>
                <c:pt idx="7530">
                  <c:v>60133.3</c:v>
                </c:pt>
                <c:pt idx="7531">
                  <c:v>60107</c:v>
                </c:pt>
                <c:pt idx="7532">
                  <c:v>60093.599999999999</c:v>
                </c:pt>
                <c:pt idx="7533">
                  <c:v>60066.1</c:v>
                </c:pt>
                <c:pt idx="7534">
                  <c:v>60029.9</c:v>
                </c:pt>
                <c:pt idx="7535">
                  <c:v>59999.1</c:v>
                </c:pt>
                <c:pt idx="7536">
                  <c:v>59983</c:v>
                </c:pt>
                <c:pt idx="7537">
                  <c:v>59949.1</c:v>
                </c:pt>
                <c:pt idx="7538">
                  <c:v>59912.800000000003</c:v>
                </c:pt>
                <c:pt idx="7539">
                  <c:v>59873.7</c:v>
                </c:pt>
                <c:pt idx="7540">
                  <c:v>59828.5</c:v>
                </c:pt>
                <c:pt idx="7541">
                  <c:v>59774.3</c:v>
                </c:pt>
                <c:pt idx="7542">
                  <c:v>59729.2</c:v>
                </c:pt>
                <c:pt idx="7543">
                  <c:v>59681.4</c:v>
                </c:pt>
                <c:pt idx="7544">
                  <c:v>59598.6</c:v>
                </c:pt>
                <c:pt idx="7545">
                  <c:v>59532.4</c:v>
                </c:pt>
                <c:pt idx="7546">
                  <c:v>59484.3</c:v>
                </c:pt>
                <c:pt idx="7547">
                  <c:v>59438.8</c:v>
                </c:pt>
                <c:pt idx="7548">
                  <c:v>59383.8</c:v>
                </c:pt>
                <c:pt idx="7549">
                  <c:v>59348.2</c:v>
                </c:pt>
                <c:pt idx="7550">
                  <c:v>59294.3</c:v>
                </c:pt>
                <c:pt idx="7551">
                  <c:v>59263.1</c:v>
                </c:pt>
                <c:pt idx="7552">
                  <c:v>59222.8</c:v>
                </c:pt>
                <c:pt idx="7553">
                  <c:v>59183.9</c:v>
                </c:pt>
                <c:pt idx="7554">
                  <c:v>59155.7</c:v>
                </c:pt>
                <c:pt idx="7555">
                  <c:v>59119.1</c:v>
                </c:pt>
                <c:pt idx="7556">
                  <c:v>59083.9</c:v>
                </c:pt>
                <c:pt idx="7557">
                  <c:v>59058.2</c:v>
                </c:pt>
                <c:pt idx="7558">
                  <c:v>59033.2</c:v>
                </c:pt>
                <c:pt idx="7559">
                  <c:v>59000.800000000003</c:v>
                </c:pt>
                <c:pt idx="7560">
                  <c:v>58969.5</c:v>
                </c:pt>
                <c:pt idx="7561">
                  <c:v>58939.199999999997</c:v>
                </c:pt>
                <c:pt idx="7562">
                  <c:v>58917.1</c:v>
                </c:pt>
                <c:pt idx="7563">
                  <c:v>58895.5</c:v>
                </c:pt>
                <c:pt idx="7564">
                  <c:v>58867.4</c:v>
                </c:pt>
                <c:pt idx="7565">
                  <c:v>58833.4</c:v>
                </c:pt>
                <c:pt idx="7566">
                  <c:v>58813.599999999999</c:v>
                </c:pt>
                <c:pt idx="7567">
                  <c:v>58794.1</c:v>
                </c:pt>
                <c:pt idx="7568">
                  <c:v>58768.7</c:v>
                </c:pt>
                <c:pt idx="7569">
                  <c:v>58744</c:v>
                </c:pt>
                <c:pt idx="7570">
                  <c:v>58719.9</c:v>
                </c:pt>
                <c:pt idx="7571">
                  <c:v>58696.4</c:v>
                </c:pt>
                <c:pt idx="7572">
                  <c:v>58684.800000000003</c:v>
                </c:pt>
                <c:pt idx="7573">
                  <c:v>58662.1</c:v>
                </c:pt>
                <c:pt idx="7574">
                  <c:v>58639.8</c:v>
                </c:pt>
                <c:pt idx="7575">
                  <c:v>58612.7</c:v>
                </c:pt>
                <c:pt idx="7576">
                  <c:v>58596.800000000003</c:v>
                </c:pt>
                <c:pt idx="7577">
                  <c:v>58575.9</c:v>
                </c:pt>
                <c:pt idx="7578">
                  <c:v>58560.5</c:v>
                </c:pt>
                <c:pt idx="7579">
                  <c:v>58545.3</c:v>
                </c:pt>
                <c:pt idx="7580">
                  <c:v>58520.3</c:v>
                </c:pt>
                <c:pt idx="7581">
                  <c:v>58500.7</c:v>
                </c:pt>
                <c:pt idx="7582">
                  <c:v>58491</c:v>
                </c:pt>
                <c:pt idx="7583">
                  <c:v>58471.8</c:v>
                </c:pt>
                <c:pt idx="7584">
                  <c:v>58457.5</c:v>
                </c:pt>
                <c:pt idx="7585">
                  <c:v>58434</c:v>
                </c:pt>
                <c:pt idx="7586">
                  <c:v>58415.4</c:v>
                </c:pt>
                <c:pt idx="7587">
                  <c:v>58401.5</c:v>
                </c:pt>
                <c:pt idx="7588">
                  <c:v>58387.6</c:v>
                </c:pt>
                <c:pt idx="7589">
                  <c:v>58369.3</c:v>
                </c:pt>
                <c:pt idx="7590">
                  <c:v>58346.400000000001</c:v>
                </c:pt>
                <c:pt idx="7591">
                  <c:v>58332.7</c:v>
                </c:pt>
                <c:pt idx="7592">
                  <c:v>58319</c:v>
                </c:pt>
                <c:pt idx="7593">
                  <c:v>58305.3</c:v>
                </c:pt>
                <c:pt idx="7594">
                  <c:v>58287.3</c:v>
                </c:pt>
                <c:pt idx="7595">
                  <c:v>58273.8</c:v>
                </c:pt>
                <c:pt idx="7596">
                  <c:v>58256</c:v>
                </c:pt>
                <c:pt idx="7597">
                  <c:v>58238.3</c:v>
                </c:pt>
                <c:pt idx="7598">
                  <c:v>58225.1</c:v>
                </c:pt>
                <c:pt idx="7599">
                  <c:v>58207.6</c:v>
                </c:pt>
                <c:pt idx="7600">
                  <c:v>58190.3</c:v>
                </c:pt>
                <c:pt idx="7601">
                  <c:v>58168.9</c:v>
                </c:pt>
                <c:pt idx="7602">
                  <c:v>58160.4</c:v>
                </c:pt>
                <c:pt idx="7603">
                  <c:v>58143.5</c:v>
                </c:pt>
                <c:pt idx="7604">
                  <c:v>58126.8</c:v>
                </c:pt>
                <c:pt idx="7605">
                  <c:v>58114.400000000001</c:v>
                </c:pt>
                <c:pt idx="7606">
                  <c:v>58097.9</c:v>
                </c:pt>
                <c:pt idx="7607">
                  <c:v>58085.7</c:v>
                </c:pt>
                <c:pt idx="7608">
                  <c:v>58069.599999999999</c:v>
                </c:pt>
                <c:pt idx="7609">
                  <c:v>58057.599999999999</c:v>
                </c:pt>
                <c:pt idx="7610">
                  <c:v>58041.8</c:v>
                </c:pt>
                <c:pt idx="7611">
                  <c:v>58026.2</c:v>
                </c:pt>
                <c:pt idx="7612">
                  <c:v>58010.7</c:v>
                </c:pt>
                <c:pt idx="7613">
                  <c:v>57999.199999999997</c:v>
                </c:pt>
                <c:pt idx="7614">
                  <c:v>57987.9</c:v>
                </c:pt>
                <c:pt idx="7615">
                  <c:v>57969.2</c:v>
                </c:pt>
                <c:pt idx="7616">
                  <c:v>57954.5</c:v>
                </c:pt>
                <c:pt idx="7617">
                  <c:v>57943.6</c:v>
                </c:pt>
                <c:pt idx="7618">
                  <c:v>57932.800000000003</c:v>
                </c:pt>
                <c:pt idx="7619">
                  <c:v>57918.5</c:v>
                </c:pt>
                <c:pt idx="7620">
                  <c:v>57908</c:v>
                </c:pt>
                <c:pt idx="7621">
                  <c:v>57890.7</c:v>
                </c:pt>
                <c:pt idx="7622">
                  <c:v>57885.3</c:v>
                </c:pt>
              </c:numCache>
            </c:numRef>
          </c:yVal>
          <c:smooth val="0"/>
          <c:extLst>
            <c:ext xmlns:c16="http://schemas.microsoft.com/office/drawing/2014/chart" uri="{C3380CC4-5D6E-409C-BE32-E72D297353CC}">
              <c16:uniqueId val="{00000004-B920-480B-B7B5-BA1CE079E2C4}"/>
            </c:ext>
          </c:extLst>
        </c:ser>
        <c:dLbls>
          <c:showLegendKey val="0"/>
          <c:showVal val="0"/>
          <c:showCatName val="0"/>
          <c:showSerName val="0"/>
          <c:showPercent val="0"/>
          <c:showBubbleSize val="0"/>
        </c:dLbls>
        <c:axId val="412327296"/>
        <c:axId val="412345856"/>
      </c:scatterChart>
      <c:valAx>
        <c:axId val="412327296"/>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412345856"/>
        <c:crosses val="autoZero"/>
        <c:crossBetween val="midCat"/>
        <c:majorUnit val="5"/>
        <c:minorUnit val="2.5"/>
      </c:valAx>
      <c:valAx>
        <c:axId val="412345856"/>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412327296"/>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55244982222201677"/>
          <c:y val="0.54683032485632743"/>
          <c:w val="0.39955936952390642"/>
          <c:h val="0.267446484622825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31458333333334"/>
          <c:y val="4.8470370370370365E-2"/>
          <c:w val="0.86270439814814814"/>
          <c:h val="0.78711444444444445"/>
        </c:manualLayout>
      </c:layout>
      <c:scatterChart>
        <c:scatterStyle val="lineMarker"/>
        <c:varyColors val="0"/>
        <c:ser>
          <c:idx val="0"/>
          <c:order val="0"/>
          <c:tx>
            <c:v>SC-0.86-3-P-45</c:v>
          </c:tx>
          <c:spPr>
            <a:ln w="12700">
              <a:solidFill>
                <a:srgbClr val="FF0000"/>
              </a:solidFill>
              <a:prstDash val="sysDot"/>
            </a:ln>
          </c:spPr>
          <c:marker>
            <c:symbol val="none"/>
          </c:marker>
          <c:xVal>
            <c:numRef>
              <c:f>'2H10-3 - F'!$Y$3:$Y$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0.02</c:v>
                </c:pt>
                <c:pt idx="41">
                  <c:v>2.0500000000000001E-2</c:v>
                </c:pt>
                <c:pt idx="42">
                  <c:v>2.1000000000000001E-2</c:v>
                </c:pt>
                <c:pt idx="43">
                  <c:v>2.1499999999999998E-2</c:v>
                </c:pt>
                <c:pt idx="44">
                  <c:v>2.1999999999999999E-2</c:v>
                </c:pt>
                <c:pt idx="45">
                  <c:v>2.2499999999999999E-2</c:v>
                </c:pt>
                <c:pt idx="46">
                  <c:v>2.3E-2</c:v>
                </c:pt>
                <c:pt idx="47">
                  <c:v>2.35E-2</c:v>
                </c:pt>
                <c:pt idx="48">
                  <c:v>2.4E-2</c:v>
                </c:pt>
                <c:pt idx="49">
                  <c:v>2.4500000000000001E-2</c:v>
                </c:pt>
                <c:pt idx="50">
                  <c:v>2.5000000000000001E-2</c:v>
                </c:pt>
                <c:pt idx="51">
                  <c:v>2.5499999999999998E-2</c:v>
                </c:pt>
                <c:pt idx="52">
                  <c:v>2.5999999999999999E-2</c:v>
                </c:pt>
                <c:pt idx="53">
                  <c:v>2.6499999999999999E-2</c:v>
                </c:pt>
                <c:pt idx="54">
                  <c:v>2.7E-2</c:v>
                </c:pt>
                <c:pt idx="55">
                  <c:v>2.75E-2</c:v>
                </c:pt>
                <c:pt idx="56">
                  <c:v>2.8000000000000001E-2</c:v>
                </c:pt>
                <c:pt idx="57">
                  <c:v>2.8500000000000001E-2</c:v>
                </c:pt>
                <c:pt idx="58">
                  <c:v>2.9000000000000001E-2</c:v>
                </c:pt>
                <c:pt idx="59">
                  <c:v>2.9499999999999998E-2</c:v>
                </c:pt>
                <c:pt idx="60">
                  <c:v>0.03</c:v>
                </c:pt>
                <c:pt idx="61">
                  <c:v>3.0499999999999999E-2</c:v>
                </c:pt>
                <c:pt idx="62">
                  <c:v>3.1E-2</c:v>
                </c:pt>
                <c:pt idx="63">
                  <c:v>3.15E-2</c:v>
                </c:pt>
                <c:pt idx="64">
                  <c:v>3.2000000000000001E-2</c:v>
                </c:pt>
                <c:pt idx="65">
                  <c:v>3.2500000000000001E-2</c:v>
                </c:pt>
                <c:pt idx="66">
                  <c:v>3.3000000000000002E-2</c:v>
                </c:pt>
                <c:pt idx="67">
                  <c:v>3.3500000000000002E-2</c:v>
                </c:pt>
                <c:pt idx="68">
                  <c:v>3.4000000000000002E-2</c:v>
                </c:pt>
                <c:pt idx="69">
                  <c:v>3.4500000000000003E-2</c:v>
                </c:pt>
                <c:pt idx="70">
                  <c:v>3.5000000000000003E-2</c:v>
                </c:pt>
                <c:pt idx="71">
                  <c:v>3.5499999999999997E-2</c:v>
                </c:pt>
                <c:pt idx="72">
                  <c:v>3.5999999999999997E-2</c:v>
                </c:pt>
                <c:pt idx="73">
                  <c:v>3.6499999999999998E-2</c:v>
                </c:pt>
                <c:pt idx="74">
                  <c:v>3.6999999999999998E-2</c:v>
                </c:pt>
                <c:pt idx="75">
                  <c:v>3.7499999999999999E-2</c:v>
                </c:pt>
                <c:pt idx="76">
                  <c:v>3.7999999999999999E-2</c:v>
                </c:pt>
                <c:pt idx="77">
                  <c:v>3.85E-2</c:v>
                </c:pt>
                <c:pt idx="78">
                  <c:v>3.9E-2</c:v>
                </c:pt>
                <c:pt idx="79">
                  <c:v>3.95E-2</c:v>
                </c:pt>
                <c:pt idx="80">
                  <c:v>0.04</c:v>
                </c:pt>
                <c:pt idx="81">
                  <c:v>4.0500000000000001E-2</c:v>
                </c:pt>
                <c:pt idx="82">
                  <c:v>4.1000000000000002E-2</c:v>
                </c:pt>
                <c:pt idx="83">
                  <c:v>4.1500000000000002E-2</c:v>
                </c:pt>
                <c:pt idx="84">
                  <c:v>4.2000000000000003E-2</c:v>
                </c:pt>
                <c:pt idx="85">
                  <c:v>4.2500000000000003E-2</c:v>
                </c:pt>
                <c:pt idx="86">
                  <c:v>4.2999999999999997E-2</c:v>
                </c:pt>
                <c:pt idx="87">
                  <c:v>4.3499999999999997E-2</c:v>
                </c:pt>
                <c:pt idx="88">
                  <c:v>4.3999999999999997E-2</c:v>
                </c:pt>
                <c:pt idx="89">
                  <c:v>4.4499999999999998E-2</c:v>
                </c:pt>
                <c:pt idx="90">
                  <c:v>4.4999999999999998E-2</c:v>
                </c:pt>
                <c:pt idx="91">
                  <c:v>4.5499999999999999E-2</c:v>
                </c:pt>
                <c:pt idx="92">
                  <c:v>4.5999999999999999E-2</c:v>
                </c:pt>
                <c:pt idx="93">
                  <c:v>4.65E-2</c:v>
                </c:pt>
                <c:pt idx="94">
                  <c:v>4.7E-2</c:v>
                </c:pt>
                <c:pt idx="95">
                  <c:v>4.7500000000000001E-2</c:v>
                </c:pt>
                <c:pt idx="96">
                  <c:v>4.8000000000000001E-2</c:v>
                </c:pt>
                <c:pt idx="97">
                  <c:v>4.8500000000000001E-2</c:v>
                </c:pt>
                <c:pt idx="98">
                  <c:v>4.9000000000000002E-2</c:v>
                </c:pt>
                <c:pt idx="99">
                  <c:v>4.9500000000000002E-2</c:v>
                </c:pt>
                <c:pt idx="100">
                  <c:v>0.05</c:v>
                </c:pt>
                <c:pt idx="101">
                  <c:v>5.0500000000000003E-2</c:v>
                </c:pt>
                <c:pt idx="102">
                  <c:v>5.0999999999999997E-2</c:v>
                </c:pt>
                <c:pt idx="103">
                  <c:v>5.1499999999999997E-2</c:v>
                </c:pt>
                <c:pt idx="104">
                  <c:v>5.1999999999999998E-2</c:v>
                </c:pt>
                <c:pt idx="105">
                  <c:v>5.2499999999999998E-2</c:v>
                </c:pt>
                <c:pt idx="106">
                  <c:v>5.2999999999999999E-2</c:v>
                </c:pt>
                <c:pt idx="107">
                  <c:v>5.3499999999999999E-2</c:v>
                </c:pt>
                <c:pt idx="108">
                  <c:v>5.3999999999999999E-2</c:v>
                </c:pt>
                <c:pt idx="109">
                  <c:v>5.45E-2</c:v>
                </c:pt>
                <c:pt idx="110">
                  <c:v>5.5E-2</c:v>
                </c:pt>
                <c:pt idx="111">
                  <c:v>5.5500000000000001E-2</c:v>
                </c:pt>
                <c:pt idx="112">
                  <c:v>5.6000000000000001E-2</c:v>
                </c:pt>
                <c:pt idx="113">
                  <c:v>5.6500000000000002E-2</c:v>
                </c:pt>
                <c:pt idx="114">
                  <c:v>5.7000000000000002E-2</c:v>
                </c:pt>
                <c:pt idx="115">
                  <c:v>5.7500000000000002E-2</c:v>
                </c:pt>
                <c:pt idx="116">
                  <c:v>5.8000000000000003E-2</c:v>
                </c:pt>
                <c:pt idx="117">
                  <c:v>5.8500000000000003E-2</c:v>
                </c:pt>
                <c:pt idx="118">
                  <c:v>5.8999999999999997E-2</c:v>
                </c:pt>
                <c:pt idx="119">
                  <c:v>5.9499999999999997E-2</c:v>
                </c:pt>
                <c:pt idx="120">
                  <c:v>0.06</c:v>
                </c:pt>
                <c:pt idx="121">
                  <c:v>6.0499999999999998E-2</c:v>
                </c:pt>
                <c:pt idx="122">
                  <c:v>6.0999999999999999E-2</c:v>
                </c:pt>
                <c:pt idx="123">
                  <c:v>6.1499999999999999E-2</c:v>
                </c:pt>
                <c:pt idx="124">
                  <c:v>6.2E-2</c:v>
                </c:pt>
                <c:pt idx="125">
                  <c:v>6.25E-2</c:v>
                </c:pt>
                <c:pt idx="126">
                  <c:v>6.3E-2</c:v>
                </c:pt>
                <c:pt idx="127">
                  <c:v>6.3500000000000001E-2</c:v>
                </c:pt>
                <c:pt idx="128">
                  <c:v>6.4000000000000001E-2</c:v>
                </c:pt>
                <c:pt idx="129">
                  <c:v>6.4500000000000002E-2</c:v>
                </c:pt>
                <c:pt idx="130">
                  <c:v>6.5000000000000002E-2</c:v>
                </c:pt>
                <c:pt idx="131">
                  <c:v>6.5500000000000003E-2</c:v>
                </c:pt>
                <c:pt idx="132">
                  <c:v>6.6000000000000003E-2</c:v>
                </c:pt>
                <c:pt idx="133">
                  <c:v>6.6500000000000004E-2</c:v>
                </c:pt>
                <c:pt idx="134">
                  <c:v>6.7000000000000004E-2</c:v>
                </c:pt>
                <c:pt idx="135">
                  <c:v>6.7500000000000004E-2</c:v>
                </c:pt>
                <c:pt idx="136">
                  <c:v>6.8000000000000005E-2</c:v>
                </c:pt>
                <c:pt idx="137">
                  <c:v>6.8500000000000005E-2</c:v>
                </c:pt>
                <c:pt idx="138">
                  <c:v>6.9000000000000006E-2</c:v>
                </c:pt>
                <c:pt idx="139">
                  <c:v>6.9500000000000006E-2</c:v>
                </c:pt>
                <c:pt idx="140">
                  <c:v>7.0000000000000007E-2</c:v>
                </c:pt>
                <c:pt idx="141">
                  <c:v>7.0499999999999993E-2</c:v>
                </c:pt>
                <c:pt idx="142">
                  <c:v>7.0999999999999994E-2</c:v>
                </c:pt>
                <c:pt idx="143">
                  <c:v>7.1499999999999994E-2</c:v>
                </c:pt>
                <c:pt idx="144">
                  <c:v>7.1999999999999995E-2</c:v>
                </c:pt>
                <c:pt idx="145">
                  <c:v>7.2499999999999995E-2</c:v>
                </c:pt>
                <c:pt idx="146">
                  <c:v>7.2999999999999995E-2</c:v>
                </c:pt>
                <c:pt idx="147">
                  <c:v>7.3499999999999996E-2</c:v>
                </c:pt>
                <c:pt idx="148">
                  <c:v>7.3999999999999996E-2</c:v>
                </c:pt>
                <c:pt idx="149">
                  <c:v>7.4499999999999997E-2</c:v>
                </c:pt>
                <c:pt idx="150">
                  <c:v>7.4999999999999997E-2</c:v>
                </c:pt>
                <c:pt idx="151">
                  <c:v>7.5499999999999998E-2</c:v>
                </c:pt>
                <c:pt idx="152">
                  <c:v>7.5999999999999998E-2</c:v>
                </c:pt>
                <c:pt idx="153">
                  <c:v>7.6499999999999999E-2</c:v>
                </c:pt>
                <c:pt idx="154">
                  <c:v>7.6999999999999999E-2</c:v>
                </c:pt>
                <c:pt idx="155">
                  <c:v>7.7499999999999999E-2</c:v>
                </c:pt>
                <c:pt idx="156">
                  <c:v>7.8E-2</c:v>
                </c:pt>
                <c:pt idx="157">
                  <c:v>7.85E-2</c:v>
                </c:pt>
                <c:pt idx="158">
                  <c:v>7.9000000000000001E-2</c:v>
                </c:pt>
                <c:pt idx="159">
                  <c:v>7.9500000000000001E-2</c:v>
                </c:pt>
                <c:pt idx="160">
                  <c:v>0.08</c:v>
                </c:pt>
                <c:pt idx="161">
                  <c:v>8.0500000000000002E-2</c:v>
                </c:pt>
                <c:pt idx="162">
                  <c:v>8.1000000000000003E-2</c:v>
                </c:pt>
                <c:pt idx="163">
                  <c:v>8.1500000000000003E-2</c:v>
                </c:pt>
                <c:pt idx="164">
                  <c:v>8.2000000000000003E-2</c:v>
                </c:pt>
                <c:pt idx="165">
                  <c:v>8.2500000000000004E-2</c:v>
                </c:pt>
                <c:pt idx="166">
                  <c:v>8.3000000000000004E-2</c:v>
                </c:pt>
                <c:pt idx="167">
                  <c:v>8.3500000000000005E-2</c:v>
                </c:pt>
                <c:pt idx="168">
                  <c:v>8.4000000000000005E-2</c:v>
                </c:pt>
                <c:pt idx="169">
                  <c:v>8.4500000000000006E-2</c:v>
                </c:pt>
                <c:pt idx="170">
                  <c:v>8.5000000000000006E-2</c:v>
                </c:pt>
                <c:pt idx="171">
                  <c:v>8.5500000000000007E-2</c:v>
                </c:pt>
                <c:pt idx="172">
                  <c:v>8.5999999999999993E-2</c:v>
                </c:pt>
                <c:pt idx="173">
                  <c:v>8.6499999999999994E-2</c:v>
                </c:pt>
                <c:pt idx="174">
                  <c:v>8.6999999999999994E-2</c:v>
                </c:pt>
                <c:pt idx="175">
                  <c:v>8.7499999999999994E-2</c:v>
                </c:pt>
                <c:pt idx="176">
                  <c:v>8.7999999999999995E-2</c:v>
                </c:pt>
                <c:pt idx="177">
                  <c:v>8.8499999999999995E-2</c:v>
                </c:pt>
                <c:pt idx="178">
                  <c:v>8.8999999999999996E-2</c:v>
                </c:pt>
                <c:pt idx="179">
                  <c:v>8.9499999999999996E-2</c:v>
                </c:pt>
                <c:pt idx="180">
                  <c:v>0.09</c:v>
                </c:pt>
                <c:pt idx="181">
                  <c:v>9.0499999999999997E-2</c:v>
                </c:pt>
                <c:pt idx="182">
                  <c:v>9.1499999999999998E-2</c:v>
                </c:pt>
                <c:pt idx="183">
                  <c:v>9.2499999999999999E-2</c:v>
                </c:pt>
                <c:pt idx="184">
                  <c:v>9.35E-2</c:v>
                </c:pt>
                <c:pt idx="185">
                  <c:v>9.4500000000000001E-2</c:v>
                </c:pt>
                <c:pt idx="186">
                  <c:v>9.5500000000000002E-2</c:v>
                </c:pt>
                <c:pt idx="187">
                  <c:v>9.6000000000000002E-2</c:v>
                </c:pt>
                <c:pt idx="188">
                  <c:v>9.6500000000000002E-2</c:v>
                </c:pt>
                <c:pt idx="189">
                  <c:v>9.7000000000000003E-2</c:v>
                </c:pt>
                <c:pt idx="190">
                  <c:v>9.7500000000000003E-2</c:v>
                </c:pt>
                <c:pt idx="191">
                  <c:v>9.8500000000000004E-2</c:v>
                </c:pt>
                <c:pt idx="192">
                  <c:v>9.9000000000000005E-2</c:v>
                </c:pt>
                <c:pt idx="193">
                  <c:v>9.9500000000000005E-2</c:v>
                </c:pt>
                <c:pt idx="194">
                  <c:v>0.1</c:v>
                </c:pt>
                <c:pt idx="195">
                  <c:v>0.10050000000000001</c:v>
                </c:pt>
                <c:pt idx="196">
                  <c:v>0.10150000000000001</c:v>
                </c:pt>
                <c:pt idx="197">
                  <c:v>0.10199999999999999</c:v>
                </c:pt>
                <c:pt idx="198">
                  <c:v>0.10249999999999999</c:v>
                </c:pt>
                <c:pt idx="199">
                  <c:v>0.10299999999999999</c:v>
                </c:pt>
                <c:pt idx="200">
                  <c:v>0.10349999999999999</c:v>
                </c:pt>
                <c:pt idx="201">
                  <c:v>0.104</c:v>
                </c:pt>
                <c:pt idx="202">
                  <c:v>0.1045</c:v>
                </c:pt>
                <c:pt idx="203">
                  <c:v>0.105</c:v>
                </c:pt>
                <c:pt idx="204">
                  <c:v>0.1055</c:v>
                </c:pt>
                <c:pt idx="205">
                  <c:v>0.106</c:v>
                </c:pt>
                <c:pt idx="206">
                  <c:v>0.1065</c:v>
                </c:pt>
                <c:pt idx="207">
                  <c:v>0.107</c:v>
                </c:pt>
                <c:pt idx="208">
                  <c:v>0.108</c:v>
                </c:pt>
                <c:pt idx="209">
                  <c:v>0.109</c:v>
                </c:pt>
                <c:pt idx="210">
                  <c:v>0.11</c:v>
                </c:pt>
                <c:pt idx="211">
                  <c:v>0.111</c:v>
                </c:pt>
                <c:pt idx="212">
                  <c:v>0.112</c:v>
                </c:pt>
                <c:pt idx="213">
                  <c:v>0.113</c:v>
                </c:pt>
                <c:pt idx="214">
                  <c:v>0.114</c:v>
                </c:pt>
                <c:pt idx="215">
                  <c:v>0.115</c:v>
                </c:pt>
                <c:pt idx="216">
                  <c:v>0.11600000000000001</c:v>
                </c:pt>
                <c:pt idx="217">
                  <c:v>0.11650000000000001</c:v>
                </c:pt>
                <c:pt idx="218">
                  <c:v>0.11700000000000001</c:v>
                </c:pt>
                <c:pt idx="219">
                  <c:v>0.11749999999999999</c:v>
                </c:pt>
                <c:pt idx="220">
                  <c:v>0.11799999999999999</c:v>
                </c:pt>
                <c:pt idx="221">
                  <c:v>0.11899999999999999</c:v>
                </c:pt>
                <c:pt idx="222">
                  <c:v>0.12</c:v>
                </c:pt>
                <c:pt idx="223">
                  <c:v>0.121</c:v>
                </c:pt>
                <c:pt idx="224">
                  <c:v>0.1215</c:v>
                </c:pt>
                <c:pt idx="225">
                  <c:v>0.122</c:v>
                </c:pt>
                <c:pt idx="226">
                  <c:v>0.1225</c:v>
                </c:pt>
                <c:pt idx="227">
                  <c:v>0.1235</c:v>
                </c:pt>
                <c:pt idx="228">
                  <c:v>0.124</c:v>
                </c:pt>
                <c:pt idx="229">
                  <c:v>0.1245</c:v>
                </c:pt>
                <c:pt idx="230">
                  <c:v>0.125</c:v>
                </c:pt>
                <c:pt idx="231">
                  <c:v>0.126</c:v>
                </c:pt>
                <c:pt idx="232">
                  <c:v>0.127</c:v>
                </c:pt>
                <c:pt idx="233">
                  <c:v>0.1275</c:v>
                </c:pt>
                <c:pt idx="234">
                  <c:v>0.128</c:v>
                </c:pt>
                <c:pt idx="235">
                  <c:v>0.1285</c:v>
                </c:pt>
                <c:pt idx="236">
                  <c:v>0.129</c:v>
                </c:pt>
                <c:pt idx="237">
                  <c:v>0.1295</c:v>
                </c:pt>
                <c:pt idx="238">
                  <c:v>0.13</c:v>
                </c:pt>
                <c:pt idx="239">
                  <c:v>0.1305</c:v>
                </c:pt>
                <c:pt idx="240">
                  <c:v>0.13100000000000001</c:v>
                </c:pt>
                <c:pt idx="241">
                  <c:v>0.13150000000000001</c:v>
                </c:pt>
                <c:pt idx="242">
                  <c:v>0.13250000000000001</c:v>
                </c:pt>
                <c:pt idx="243">
                  <c:v>0.13300000000000001</c:v>
                </c:pt>
                <c:pt idx="244">
                  <c:v>0.13350000000000001</c:v>
                </c:pt>
                <c:pt idx="245">
                  <c:v>0.13400000000000001</c:v>
                </c:pt>
                <c:pt idx="246">
                  <c:v>0.13450000000000001</c:v>
                </c:pt>
                <c:pt idx="247">
                  <c:v>0.13500000000000001</c:v>
                </c:pt>
                <c:pt idx="248">
                  <c:v>0.13550000000000001</c:v>
                </c:pt>
                <c:pt idx="249">
                  <c:v>0.13600000000000001</c:v>
                </c:pt>
                <c:pt idx="250">
                  <c:v>0.13650000000000001</c:v>
                </c:pt>
                <c:pt idx="251">
                  <c:v>0.13700000000000001</c:v>
                </c:pt>
                <c:pt idx="252">
                  <c:v>0.13750000000000001</c:v>
                </c:pt>
                <c:pt idx="253">
                  <c:v>0.13800000000000001</c:v>
                </c:pt>
                <c:pt idx="254">
                  <c:v>0.13850000000000001</c:v>
                </c:pt>
                <c:pt idx="255">
                  <c:v>0.13900000000000001</c:v>
                </c:pt>
                <c:pt idx="256">
                  <c:v>0.13950000000000001</c:v>
                </c:pt>
                <c:pt idx="257">
                  <c:v>0.14000000000000001</c:v>
                </c:pt>
                <c:pt idx="258">
                  <c:v>0.14050000000000001</c:v>
                </c:pt>
                <c:pt idx="259">
                  <c:v>0.14149999999999999</c:v>
                </c:pt>
                <c:pt idx="260">
                  <c:v>0.14199999999999999</c:v>
                </c:pt>
                <c:pt idx="261">
                  <c:v>0.14249999999999999</c:v>
                </c:pt>
                <c:pt idx="262">
                  <c:v>0.14299999999999999</c:v>
                </c:pt>
                <c:pt idx="263">
                  <c:v>0.14399999999999999</c:v>
                </c:pt>
                <c:pt idx="264">
                  <c:v>0.14449999999999999</c:v>
                </c:pt>
                <c:pt idx="265">
                  <c:v>0.14499999999999999</c:v>
                </c:pt>
                <c:pt idx="266">
                  <c:v>0.14549999999999999</c:v>
                </c:pt>
                <c:pt idx="267">
                  <c:v>0.14599999999999999</c:v>
                </c:pt>
                <c:pt idx="268">
                  <c:v>0.14649999999999999</c:v>
                </c:pt>
                <c:pt idx="269">
                  <c:v>0.14699999999999999</c:v>
                </c:pt>
                <c:pt idx="270">
                  <c:v>0.14799999999999999</c:v>
                </c:pt>
                <c:pt idx="271">
                  <c:v>0.14899999999999999</c:v>
                </c:pt>
                <c:pt idx="272">
                  <c:v>0.14949999999999999</c:v>
                </c:pt>
                <c:pt idx="273">
                  <c:v>0.15</c:v>
                </c:pt>
                <c:pt idx="274">
                  <c:v>0.15049999999999999</c:v>
                </c:pt>
                <c:pt idx="275">
                  <c:v>0.151</c:v>
                </c:pt>
                <c:pt idx="276">
                  <c:v>0.152</c:v>
                </c:pt>
                <c:pt idx="277">
                  <c:v>0.1525</c:v>
                </c:pt>
                <c:pt idx="278">
                  <c:v>0.153</c:v>
                </c:pt>
                <c:pt idx="279">
                  <c:v>0.1535</c:v>
                </c:pt>
                <c:pt idx="280">
                  <c:v>0.154</c:v>
                </c:pt>
                <c:pt idx="281">
                  <c:v>0.1545</c:v>
                </c:pt>
                <c:pt idx="282">
                  <c:v>0.155</c:v>
                </c:pt>
                <c:pt idx="283">
                  <c:v>0.1555</c:v>
                </c:pt>
                <c:pt idx="284">
                  <c:v>0.156</c:v>
                </c:pt>
                <c:pt idx="285">
                  <c:v>0.1565</c:v>
                </c:pt>
                <c:pt idx="286">
                  <c:v>0.157</c:v>
                </c:pt>
                <c:pt idx="287">
                  <c:v>0.1575</c:v>
                </c:pt>
                <c:pt idx="288">
                  <c:v>0.158</c:v>
                </c:pt>
                <c:pt idx="289">
                  <c:v>0.1585</c:v>
                </c:pt>
                <c:pt idx="290">
                  <c:v>0.159</c:v>
                </c:pt>
                <c:pt idx="291">
                  <c:v>0.16</c:v>
                </c:pt>
                <c:pt idx="292">
                  <c:v>0.161</c:v>
                </c:pt>
                <c:pt idx="293">
                  <c:v>0.1615</c:v>
                </c:pt>
                <c:pt idx="294">
                  <c:v>0.16200000000000001</c:v>
                </c:pt>
                <c:pt idx="295">
                  <c:v>0.16250000000000001</c:v>
                </c:pt>
                <c:pt idx="296">
                  <c:v>0.16350000000000001</c:v>
                </c:pt>
                <c:pt idx="297">
                  <c:v>0.16450000000000001</c:v>
                </c:pt>
                <c:pt idx="298">
                  <c:v>0.16500000000000001</c:v>
                </c:pt>
                <c:pt idx="299">
                  <c:v>0.16550000000000001</c:v>
                </c:pt>
                <c:pt idx="300">
                  <c:v>0.16650000000000001</c:v>
                </c:pt>
                <c:pt idx="301">
                  <c:v>0.16700000000000001</c:v>
                </c:pt>
                <c:pt idx="302">
                  <c:v>0.16750000000000001</c:v>
                </c:pt>
                <c:pt idx="303">
                  <c:v>0.16800000000000001</c:v>
                </c:pt>
                <c:pt idx="304">
                  <c:v>0.16850000000000001</c:v>
                </c:pt>
                <c:pt idx="305">
                  <c:v>0.16900000000000001</c:v>
                </c:pt>
                <c:pt idx="306">
                  <c:v>0.16950000000000001</c:v>
                </c:pt>
                <c:pt idx="307">
                  <c:v>0.17</c:v>
                </c:pt>
                <c:pt idx="308">
                  <c:v>0.17100000000000001</c:v>
                </c:pt>
                <c:pt idx="309">
                  <c:v>0.17150000000000001</c:v>
                </c:pt>
                <c:pt idx="310">
                  <c:v>0.17199999999999999</c:v>
                </c:pt>
                <c:pt idx="311">
                  <c:v>0.17249999999999999</c:v>
                </c:pt>
                <c:pt idx="312">
                  <c:v>0.17299999999999999</c:v>
                </c:pt>
                <c:pt idx="313">
                  <c:v>0.17349999999999999</c:v>
                </c:pt>
                <c:pt idx="314">
                  <c:v>0.17449999999999999</c:v>
                </c:pt>
                <c:pt idx="315">
                  <c:v>0.17549999999999999</c:v>
                </c:pt>
                <c:pt idx="316">
                  <c:v>0.17649999999999999</c:v>
                </c:pt>
                <c:pt idx="317">
                  <c:v>0.17749999999999999</c:v>
                </c:pt>
                <c:pt idx="318">
                  <c:v>0.17799999999999999</c:v>
                </c:pt>
                <c:pt idx="319">
                  <c:v>0.17849999999999999</c:v>
                </c:pt>
                <c:pt idx="320">
                  <c:v>0.17949999999999999</c:v>
                </c:pt>
                <c:pt idx="321">
                  <c:v>0.18</c:v>
                </c:pt>
                <c:pt idx="322">
                  <c:v>0.18099999999999999</c:v>
                </c:pt>
                <c:pt idx="323">
                  <c:v>0.18149999999999999</c:v>
                </c:pt>
                <c:pt idx="324">
                  <c:v>0.182</c:v>
                </c:pt>
                <c:pt idx="325">
                  <c:v>0.1825</c:v>
                </c:pt>
                <c:pt idx="326">
                  <c:v>0.1835</c:v>
                </c:pt>
                <c:pt idx="327">
                  <c:v>0.184</c:v>
                </c:pt>
                <c:pt idx="328">
                  <c:v>0.1845</c:v>
                </c:pt>
                <c:pt idx="329">
                  <c:v>0.1855</c:v>
                </c:pt>
                <c:pt idx="330">
                  <c:v>0.1865</c:v>
                </c:pt>
                <c:pt idx="331">
                  <c:v>0.187</c:v>
                </c:pt>
                <c:pt idx="332">
                  <c:v>0.1875</c:v>
                </c:pt>
                <c:pt idx="333">
                  <c:v>0.1885</c:v>
                </c:pt>
                <c:pt idx="334">
                  <c:v>0.189</c:v>
                </c:pt>
                <c:pt idx="335">
                  <c:v>0.1895</c:v>
                </c:pt>
                <c:pt idx="336">
                  <c:v>0.1905</c:v>
                </c:pt>
                <c:pt idx="337">
                  <c:v>0.1915</c:v>
                </c:pt>
                <c:pt idx="338">
                  <c:v>0.192</c:v>
                </c:pt>
                <c:pt idx="339">
                  <c:v>0.193</c:v>
                </c:pt>
                <c:pt idx="340">
                  <c:v>0.19400000000000001</c:v>
                </c:pt>
                <c:pt idx="341">
                  <c:v>0.19500000000000001</c:v>
                </c:pt>
                <c:pt idx="342">
                  <c:v>0.19600000000000001</c:v>
                </c:pt>
                <c:pt idx="343">
                  <c:v>0.19700000000000001</c:v>
                </c:pt>
                <c:pt idx="344">
                  <c:v>0.19800000000000001</c:v>
                </c:pt>
                <c:pt idx="345">
                  <c:v>0.19900000000000001</c:v>
                </c:pt>
                <c:pt idx="346">
                  <c:v>0.19950000000000001</c:v>
                </c:pt>
                <c:pt idx="347">
                  <c:v>0.2</c:v>
                </c:pt>
                <c:pt idx="348">
                  <c:v>0.20100000000000001</c:v>
                </c:pt>
                <c:pt idx="349">
                  <c:v>0.20150000000000001</c:v>
                </c:pt>
                <c:pt idx="350">
                  <c:v>0.20250000000000001</c:v>
                </c:pt>
                <c:pt idx="351">
                  <c:v>0.20349999999999999</c:v>
                </c:pt>
                <c:pt idx="352">
                  <c:v>0.20449999999999999</c:v>
                </c:pt>
                <c:pt idx="353">
                  <c:v>0.20549999999999999</c:v>
                </c:pt>
                <c:pt idx="354">
                  <c:v>0.20649999999999999</c:v>
                </c:pt>
                <c:pt idx="355">
                  <c:v>0.20749999999999999</c:v>
                </c:pt>
                <c:pt idx="356">
                  <c:v>0.20799999999999999</c:v>
                </c:pt>
                <c:pt idx="357">
                  <c:v>0.20849999999999999</c:v>
                </c:pt>
                <c:pt idx="358">
                  <c:v>0.20949999999999999</c:v>
                </c:pt>
                <c:pt idx="359">
                  <c:v>0.21</c:v>
                </c:pt>
                <c:pt idx="360">
                  <c:v>0.21049999999999999</c:v>
                </c:pt>
                <c:pt idx="361">
                  <c:v>0.21149999999999999</c:v>
                </c:pt>
                <c:pt idx="362">
                  <c:v>0.21199999999999999</c:v>
                </c:pt>
                <c:pt idx="363">
                  <c:v>0.21299999999999999</c:v>
                </c:pt>
                <c:pt idx="364">
                  <c:v>0.2135</c:v>
                </c:pt>
                <c:pt idx="365">
                  <c:v>0.214</c:v>
                </c:pt>
                <c:pt idx="366">
                  <c:v>0.215</c:v>
                </c:pt>
                <c:pt idx="367">
                  <c:v>0.216</c:v>
                </c:pt>
                <c:pt idx="368">
                  <c:v>0.217</c:v>
                </c:pt>
                <c:pt idx="369">
                  <c:v>0.2175</c:v>
                </c:pt>
                <c:pt idx="370">
                  <c:v>0.2185</c:v>
                </c:pt>
                <c:pt idx="371">
                  <c:v>0.219</c:v>
                </c:pt>
                <c:pt idx="372">
                  <c:v>0.22</c:v>
                </c:pt>
                <c:pt idx="373">
                  <c:v>0.2205</c:v>
                </c:pt>
                <c:pt idx="374">
                  <c:v>0.2215</c:v>
                </c:pt>
                <c:pt idx="375">
                  <c:v>0.222</c:v>
                </c:pt>
                <c:pt idx="376">
                  <c:v>0.2225</c:v>
                </c:pt>
                <c:pt idx="377">
                  <c:v>0.2235</c:v>
                </c:pt>
                <c:pt idx="378">
                  <c:v>0.224</c:v>
                </c:pt>
                <c:pt idx="379">
                  <c:v>0.22450000000000001</c:v>
                </c:pt>
                <c:pt idx="380">
                  <c:v>0.22550000000000001</c:v>
                </c:pt>
                <c:pt idx="381">
                  <c:v>0.22650000000000001</c:v>
                </c:pt>
                <c:pt idx="382">
                  <c:v>0.22700000000000001</c:v>
                </c:pt>
                <c:pt idx="383">
                  <c:v>0.22800000000000001</c:v>
                </c:pt>
                <c:pt idx="384">
                  <c:v>0.22850000000000001</c:v>
                </c:pt>
                <c:pt idx="385">
                  <c:v>0.22900000000000001</c:v>
                </c:pt>
                <c:pt idx="386">
                  <c:v>0.22950000000000001</c:v>
                </c:pt>
                <c:pt idx="387">
                  <c:v>0.23050000000000001</c:v>
                </c:pt>
                <c:pt idx="388">
                  <c:v>0.23100000000000001</c:v>
                </c:pt>
                <c:pt idx="389">
                  <c:v>0.23150000000000001</c:v>
                </c:pt>
                <c:pt idx="390">
                  <c:v>0.23250000000000001</c:v>
                </c:pt>
                <c:pt idx="391">
                  <c:v>0.23300000000000001</c:v>
                </c:pt>
                <c:pt idx="392">
                  <c:v>0.23350000000000001</c:v>
                </c:pt>
                <c:pt idx="393">
                  <c:v>0.23449999999999999</c:v>
                </c:pt>
                <c:pt idx="394">
                  <c:v>0.23499999999999999</c:v>
                </c:pt>
                <c:pt idx="395">
                  <c:v>0.23549999999999999</c:v>
                </c:pt>
                <c:pt idx="396">
                  <c:v>0.23649999999999999</c:v>
                </c:pt>
                <c:pt idx="397">
                  <c:v>0.23749999999999999</c:v>
                </c:pt>
                <c:pt idx="398">
                  <c:v>0.23849999999999999</c:v>
                </c:pt>
                <c:pt idx="399">
                  <c:v>0.23899999999999999</c:v>
                </c:pt>
                <c:pt idx="400">
                  <c:v>0.24</c:v>
                </c:pt>
                <c:pt idx="401">
                  <c:v>0.24049999999999999</c:v>
                </c:pt>
                <c:pt idx="402">
                  <c:v>0.24149999999999999</c:v>
                </c:pt>
                <c:pt idx="403">
                  <c:v>0.24199999999999999</c:v>
                </c:pt>
                <c:pt idx="404">
                  <c:v>0.24299999999999999</c:v>
                </c:pt>
                <c:pt idx="405">
                  <c:v>0.24399999999999999</c:v>
                </c:pt>
                <c:pt idx="406">
                  <c:v>0.245</c:v>
                </c:pt>
                <c:pt idx="407">
                  <c:v>0.246</c:v>
                </c:pt>
                <c:pt idx="408">
                  <c:v>0.247</c:v>
                </c:pt>
                <c:pt idx="409">
                  <c:v>0.248</c:v>
                </c:pt>
                <c:pt idx="410">
                  <c:v>0.249</c:v>
                </c:pt>
                <c:pt idx="411">
                  <c:v>0.2495</c:v>
                </c:pt>
                <c:pt idx="412">
                  <c:v>0.25</c:v>
                </c:pt>
                <c:pt idx="413">
                  <c:v>0.251</c:v>
                </c:pt>
                <c:pt idx="414">
                  <c:v>0.252</c:v>
                </c:pt>
                <c:pt idx="415">
                  <c:v>0.253</c:v>
                </c:pt>
                <c:pt idx="416">
                  <c:v>0.254</c:v>
                </c:pt>
                <c:pt idx="417">
                  <c:v>0.2545</c:v>
                </c:pt>
                <c:pt idx="418">
                  <c:v>0.2555</c:v>
                </c:pt>
                <c:pt idx="419">
                  <c:v>0.25600000000000001</c:v>
                </c:pt>
                <c:pt idx="420">
                  <c:v>0.25700000000000001</c:v>
                </c:pt>
                <c:pt idx="421">
                  <c:v>0.25800000000000001</c:v>
                </c:pt>
                <c:pt idx="422">
                  <c:v>0.25900000000000001</c:v>
                </c:pt>
                <c:pt idx="423">
                  <c:v>0.26</c:v>
                </c:pt>
                <c:pt idx="424">
                  <c:v>0.26100000000000001</c:v>
                </c:pt>
                <c:pt idx="425">
                  <c:v>0.26150000000000001</c:v>
                </c:pt>
                <c:pt idx="426">
                  <c:v>0.26200000000000001</c:v>
                </c:pt>
                <c:pt idx="427">
                  <c:v>0.26300000000000001</c:v>
                </c:pt>
                <c:pt idx="428">
                  <c:v>0.26350000000000001</c:v>
                </c:pt>
                <c:pt idx="429">
                  <c:v>0.26500000000000001</c:v>
                </c:pt>
                <c:pt idx="430">
                  <c:v>0.26550000000000001</c:v>
                </c:pt>
                <c:pt idx="431">
                  <c:v>0.26650000000000001</c:v>
                </c:pt>
                <c:pt idx="432">
                  <c:v>0.26750000000000002</c:v>
                </c:pt>
                <c:pt idx="433">
                  <c:v>0.26850000000000002</c:v>
                </c:pt>
                <c:pt idx="434">
                  <c:v>0.26900000000000002</c:v>
                </c:pt>
                <c:pt idx="435">
                  <c:v>0.26950000000000002</c:v>
                </c:pt>
                <c:pt idx="436">
                  <c:v>0.27050000000000002</c:v>
                </c:pt>
                <c:pt idx="437">
                  <c:v>0.27100000000000002</c:v>
                </c:pt>
                <c:pt idx="438">
                  <c:v>0.27150000000000002</c:v>
                </c:pt>
                <c:pt idx="439">
                  <c:v>0.27250000000000002</c:v>
                </c:pt>
                <c:pt idx="440">
                  <c:v>0.27300000000000002</c:v>
                </c:pt>
                <c:pt idx="441">
                  <c:v>0.27400000000000002</c:v>
                </c:pt>
                <c:pt idx="442">
                  <c:v>0.27500000000000002</c:v>
                </c:pt>
                <c:pt idx="443">
                  <c:v>0.27600000000000002</c:v>
                </c:pt>
                <c:pt idx="444">
                  <c:v>0.27700000000000002</c:v>
                </c:pt>
                <c:pt idx="445">
                  <c:v>0.27800000000000002</c:v>
                </c:pt>
                <c:pt idx="446">
                  <c:v>0.27900000000000003</c:v>
                </c:pt>
                <c:pt idx="447">
                  <c:v>0.28000000000000003</c:v>
                </c:pt>
                <c:pt idx="448">
                  <c:v>0.28050000000000003</c:v>
                </c:pt>
                <c:pt idx="449">
                  <c:v>0.28149999999999997</c:v>
                </c:pt>
                <c:pt idx="450">
                  <c:v>0.28249999999999997</c:v>
                </c:pt>
                <c:pt idx="451">
                  <c:v>0.28349999999999997</c:v>
                </c:pt>
                <c:pt idx="452">
                  <c:v>0.28449999999999998</c:v>
                </c:pt>
                <c:pt idx="453">
                  <c:v>0.28549999999999998</c:v>
                </c:pt>
                <c:pt idx="454">
                  <c:v>0.28599999999999998</c:v>
                </c:pt>
                <c:pt idx="455">
                  <c:v>0.28649999999999998</c:v>
                </c:pt>
                <c:pt idx="456">
                  <c:v>0.28749999999999998</c:v>
                </c:pt>
                <c:pt idx="457">
                  <c:v>0.28849999999999998</c:v>
                </c:pt>
                <c:pt idx="458">
                  <c:v>0.28949999999999998</c:v>
                </c:pt>
                <c:pt idx="459">
                  <c:v>0.29049999999999998</c:v>
                </c:pt>
                <c:pt idx="460">
                  <c:v>0.29149999999999998</c:v>
                </c:pt>
                <c:pt idx="461">
                  <c:v>0.29249999999999998</c:v>
                </c:pt>
                <c:pt idx="462">
                  <c:v>0.29949999999999999</c:v>
                </c:pt>
                <c:pt idx="463">
                  <c:v>0.3</c:v>
                </c:pt>
                <c:pt idx="464">
                  <c:v>0.30099999999999999</c:v>
                </c:pt>
                <c:pt idx="465">
                  <c:v>0.30199999999999999</c:v>
                </c:pt>
                <c:pt idx="466">
                  <c:v>0.30299999999999999</c:v>
                </c:pt>
                <c:pt idx="467">
                  <c:v>0.30399999999999999</c:v>
                </c:pt>
                <c:pt idx="468">
                  <c:v>0.30449999999999999</c:v>
                </c:pt>
                <c:pt idx="469">
                  <c:v>0.30549999999999999</c:v>
                </c:pt>
                <c:pt idx="470">
                  <c:v>0.30649999999999999</c:v>
                </c:pt>
                <c:pt idx="471">
                  <c:v>0.3075</c:v>
                </c:pt>
                <c:pt idx="472">
                  <c:v>0.3085</c:v>
                </c:pt>
                <c:pt idx="473">
                  <c:v>0.3095</c:v>
                </c:pt>
                <c:pt idx="474">
                  <c:v>0.3105</c:v>
                </c:pt>
                <c:pt idx="475">
                  <c:v>0.311</c:v>
                </c:pt>
                <c:pt idx="476">
                  <c:v>0.312</c:v>
                </c:pt>
                <c:pt idx="477">
                  <c:v>0.313</c:v>
                </c:pt>
                <c:pt idx="478">
                  <c:v>0.314</c:v>
                </c:pt>
                <c:pt idx="479">
                  <c:v>0.3145</c:v>
                </c:pt>
                <c:pt idx="480">
                  <c:v>0.3155</c:v>
                </c:pt>
                <c:pt idx="481">
                  <c:v>0.3165</c:v>
                </c:pt>
                <c:pt idx="482">
                  <c:v>0.3175</c:v>
                </c:pt>
                <c:pt idx="483">
                  <c:v>0.31850000000000001</c:v>
                </c:pt>
                <c:pt idx="484">
                  <c:v>0.31900000000000001</c:v>
                </c:pt>
                <c:pt idx="485">
                  <c:v>0.31950000000000001</c:v>
                </c:pt>
                <c:pt idx="486">
                  <c:v>0.32050000000000001</c:v>
                </c:pt>
                <c:pt idx="487">
                  <c:v>0.32150000000000001</c:v>
                </c:pt>
                <c:pt idx="488">
                  <c:v>0.32250000000000001</c:v>
                </c:pt>
                <c:pt idx="489">
                  <c:v>0.32350000000000001</c:v>
                </c:pt>
                <c:pt idx="490">
                  <c:v>0.32450000000000001</c:v>
                </c:pt>
                <c:pt idx="491">
                  <c:v>0.32600000000000001</c:v>
                </c:pt>
                <c:pt idx="492">
                  <c:v>0.32700000000000001</c:v>
                </c:pt>
                <c:pt idx="493">
                  <c:v>0.32800000000000001</c:v>
                </c:pt>
                <c:pt idx="494">
                  <c:v>0.32900000000000001</c:v>
                </c:pt>
                <c:pt idx="495">
                  <c:v>0.33</c:v>
                </c:pt>
                <c:pt idx="496">
                  <c:v>0.33100000000000002</c:v>
                </c:pt>
                <c:pt idx="497">
                  <c:v>0.33200000000000002</c:v>
                </c:pt>
                <c:pt idx="498">
                  <c:v>0.33300000000000002</c:v>
                </c:pt>
                <c:pt idx="499">
                  <c:v>0.33400000000000002</c:v>
                </c:pt>
                <c:pt idx="500">
                  <c:v>0.33500000000000002</c:v>
                </c:pt>
                <c:pt idx="501">
                  <c:v>0.33600000000000002</c:v>
                </c:pt>
                <c:pt idx="502">
                  <c:v>0.33700000000000002</c:v>
                </c:pt>
                <c:pt idx="503">
                  <c:v>0.33750000000000002</c:v>
                </c:pt>
                <c:pt idx="504">
                  <c:v>0.33850000000000002</c:v>
                </c:pt>
                <c:pt idx="505">
                  <c:v>0.33950000000000002</c:v>
                </c:pt>
                <c:pt idx="506">
                  <c:v>0.34</c:v>
                </c:pt>
                <c:pt idx="507">
                  <c:v>0.34100000000000003</c:v>
                </c:pt>
                <c:pt idx="508">
                  <c:v>0.34200000000000003</c:v>
                </c:pt>
                <c:pt idx="509">
                  <c:v>0.34300000000000003</c:v>
                </c:pt>
                <c:pt idx="510">
                  <c:v>0.34399999999999997</c:v>
                </c:pt>
                <c:pt idx="511">
                  <c:v>0.34499999999999997</c:v>
                </c:pt>
                <c:pt idx="512">
                  <c:v>0.34599999999999997</c:v>
                </c:pt>
                <c:pt idx="513">
                  <c:v>0.34699999999999998</c:v>
                </c:pt>
                <c:pt idx="514">
                  <c:v>0.34799999999999998</c:v>
                </c:pt>
                <c:pt idx="515">
                  <c:v>0.34899999999999998</c:v>
                </c:pt>
                <c:pt idx="516">
                  <c:v>0.35</c:v>
                </c:pt>
                <c:pt idx="517">
                  <c:v>0.35099999999999998</c:v>
                </c:pt>
                <c:pt idx="518">
                  <c:v>0.35199999999999998</c:v>
                </c:pt>
                <c:pt idx="519">
                  <c:v>0.35299999999999998</c:v>
                </c:pt>
                <c:pt idx="520">
                  <c:v>0.35399999999999998</c:v>
                </c:pt>
                <c:pt idx="521">
                  <c:v>0.35499999999999998</c:v>
                </c:pt>
                <c:pt idx="522">
                  <c:v>0.35599999999999998</c:v>
                </c:pt>
                <c:pt idx="523">
                  <c:v>0.35649999999999998</c:v>
                </c:pt>
                <c:pt idx="524">
                  <c:v>0.35699999999999998</c:v>
                </c:pt>
                <c:pt idx="525">
                  <c:v>0.35799999999999998</c:v>
                </c:pt>
                <c:pt idx="526">
                  <c:v>0.35899999999999999</c:v>
                </c:pt>
                <c:pt idx="527">
                  <c:v>0.36</c:v>
                </c:pt>
                <c:pt idx="528">
                  <c:v>0.36099999999999999</c:v>
                </c:pt>
                <c:pt idx="529">
                  <c:v>0.36149999999999999</c:v>
                </c:pt>
                <c:pt idx="530">
                  <c:v>0.36249999999999999</c:v>
                </c:pt>
                <c:pt idx="531">
                  <c:v>0.36399999999999999</c:v>
                </c:pt>
                <c:pt idx="532">
                  <c:v>0.36499999999999999</c:v>
                </c:pt>
                <c:pt idx="533">
                  <c:v>0.36549999999999999</c:v>
                </c:pt>
                <c:pt idx="534">
                  <c:v>0.36649999999999999</c:v>
                </c:pt>
                <c:pt idx="535">
                  <c:v>0.36749999999999999</c:v>
                </c:pt>
                <c:pt idx="536">
                  <c:v>0.36899999999999999</c:v>
                </c:pt>
                <c:pt idx="537">
                  <c:v>0.37</c:v>
                </c:pt>
                <c:pt idx="538">
                  <c:v>0.3705</c:v>
                </c:pt>
                <c:pt idx="539">
                  <c:v>0.3715</c:v>
                </c:pt>
                <c:pt idx="540">
                  <c:v>0.3725</c:v>
                </c:pt>
                <c:pt idx="541">
                  <c:v>0.3735</c:v>
                </c:pt>
                <c:pt idx="542">
                  <c:v>0.3745</c:v>
                </c:pt>
                <c:pt idx="543">
                  <c:v>0.3755</c:v>
                </c:pt>
                <c:pt idx="544">
                  <c:v>0.3765</c:v>
                </c:pt>
                <c:pt idx="545">
                  <c:v>0.3775</c:v>
                </c:pt>
                <c:pt idx="546">
                  <c:v>0.378</c:v>
                </c:pt>
                <c:pt idx="547">
                  <c:v>0.379</c:v>
                </c:pt>
                <c:pt idx="548">
                  <c:v>0.38</c:v>
                </c:pt>
                <c:pt idx="549">
                  <c:v>0.38100000000000001</c:v>
                </c:pt>
                <c:pt idx="550">
                  <c:v>0.38200000000000001</c:v>
                </c:pt>
                <c:pt idx="551">
                  <c:v>0.38300000000000001</c:v>
                </c:pt>
                <c:pt idx="552">
                  <c:v>0.38450000000000001</c:v>
                </c:pt>
                <c:pt idx="553">
                  <c:v>0.38550000000000001</c:v>
                </c:pt>
                <c:pt idx="554">
                  <c:v>0.38650000000000001</c:v>
                </c:pt>
                <c:pt idx="555">
                  <c:v>0.38750000000000001</c:v>
                </c:pt>
                <c:pt idx="556">
                  <c:v>0.38850000000000001</c:v>
                </c:pt>
                <c:pt idx="557">
                  <c:v>0.38950000000000001</c:v>
                </c:pt>
                <c:pt idx="558">
                  <c:v>0.39050000000000001</c:v>
                </c:pt>
                <c:pt idx="559">
                  <c:v>0.39150000000000001</c:v>
                </c:pt>
                <c:pt idx="560">
                  <c:v>0.39250000000000002</c:v>
                </c:pt>
                <c:pt idx="561">
                  <c:v>0.39350000000000002</c:v>
                </c:pt>
                <c:pt idx="562">
                  <c:v>0.39450000000000002</c:v>
                </c:pt>
                <c:pt idx="563">
                  <c:v>0.39550000000000002</c:v>
                </c:pt>
                <c:pt idx="564">
                  <c:v>0.39650000000000002</c:v>
                </c:pt>
                <c:pt idx="565">
                  <c:v>0.39700000000000002</c:v>
                </c:pt>
                <c:pt idx="566">
                  <c:v>0.39800000000000002</c:v>
                </c:pt>
                <c:pt idx="567">
                  <c:v>0.39900000000000002</c:v>
                </c:pt>
                <c:pt idx="568">
                  <c:v>0.4</c:v>
                </c:pt>
                <c:pt idx="569">
                  <c:v>0.40100000000000002</c:v>
                </c:pt>
                <c:pt idx="570">
                  <c:v>0.40150000000000002</c:v>
                </c:pt>
                <c:pt idx="571">
                  <c:v>0.40300000000000002</c:v>
                </c:pt>
                <c:pt idx="572">
                  <c:v>0.40450000000000003</c:v>
                </c:pt>
                <c:pt idx="573">
                  <c:v>0.40550000000000003</c:v>
                </c:pt>
                <c:pt idx="574">
                  <c:v>0.40649999999999997</c:v>
                </c:pt>
                <c:pt idx="575">
                  <c:v>0.40749999999999997</c:v>
                </c:pt>
                <c:pt idx="576">
                  <c:v>0.40849999999999997</c:v>
                </c:pt>
                <c:pt idx="577">
                  <c:v>0.40949999999999998</c:v>
                </c:pt>
                <c:pt idx="578">
                  <c:v>0.41049999999999998</c:v>
                </c:pt>
                <c:pt idx="579">
                  <c:v>0.41149999999999998</c:v>
                </c:pt>
                <c:pt idx="580">
                  <c:v>0.41249999999999998</c:v>
                </c:pt>
                <c:pt idx="581">
                  <c:v>0.41399999999999998</c:v>
                </c:pt>
                <c:pt idx="582">
                  <c:v>0.41499999999999998</c:v>
                </c:pt>
                <c:pt idx="583">
                  <c:v>0.41599999999999998</c:v>
                </c:pt>
                <c:pt idx="584">
                  <c:v>0.41699999999999998</c:v>
                </c:pt>
                <c:pt idx="585">
                  <c:v>0.41799999999999998</c:v>
                </c:pt>
                <c:pt idx="586">
                  <c:v>0.41899999999999998</c:v>
                </c:pt>
                <c:pt idx="587">
                  <c:v>0.42</c:v>
                </c:pt>
                <c:pt idx="588">
                  <c:v>0.42049999999999998</c:v>
                </c:pt>
                <c:pt idx="589">
                  <c:v>0.42149999999999999</c:v>
                </c:pt>
                <c:pt idx="590">
                  <c:v>0.42299999999999999</c:v>
                </c:pt>
                <c:pt idx="591">
                  <c:v>0.42399999999999999</c:v>
                </c:pt>
                <c:pt idx="592">
                  <c:v>0.42499999999999999</c:v>
                </c:pt>
                <c:pt idx="593">
                  <c:v>0.42649999999999999</c:v>
                </c:pt>
                <c:pt idx="594">
                  <c:v>0.42749999999999999</c:v>
                </c:pt>
                <c:pt idx="595">
                  <c:v>0.42949999999999999</c:v>
                </c:pt>
                <c:pt idx="596">
                  <c:v>0.43049999999999999</c:v>
                </c:pt>
                <c:pt idx="597">
                  <c:v>0.43149999999999999</c:v>
                </c:pt>
                <c:pt idx="598">
                  <c:v>0.433</c:v>
                </c:pt>
                <c:pt idx="599">
                  <c:v>0.434</c:v>
                </c:pt>
                <c:pt idx="600">
                  <c:v>0.435</c:v>
                </c:pt>
                <c:pt idx="601">
                  <c:v>0.436</c:v>
                </c:pt>
                <c:pt idx="602">
                  <c:v>0.437</c:v>
                </c:pt>
                <c:pt idx="603">
                  <c:v>0.438</c:v>
                </c:pt>
                <c:pt idx="604">
                  <c:v>0.439</c:v>
                </c:pt>
                <c:pt idx="605">
                  <c:v>0.44</c:v>
                </c:pt>
                <c:pt idx="606">
                  <c:v>0.441</c:v>
                </c:pt>
                <c:pt idx="607">
                  <c:v>0.442</c:v>
                </c:pt>
                <c:pt idx="608">
                  <c:v>0.44350000000000001</c:v>
                </c:pt>
                <c:pt idx="609">
                  <c:v>0.44450000000000001</c:v>
                </c:pt>
                <c:pt idx="610">
                  <c:v>0.44600000000000001</c:v>
                </c:pt>
                <c:pt idx="611">
                  <c:v>0.44700000000000001</c:v>
                </c:pt>
                <c:pt idx="612">
                  <c:v>0.44900000000000001</c:v>
                </c:pt>
                <c:pt idx="613">
                  <c:v>0.45</c:v>
                </c:pt>
                <c:pt idx="614">
                  <c:v>0.45100000000000001</c:v>
                </c:pt>
                <c:pt idx="615">
                  <c:v>0.45250000000000001</c:v>
                </c:pt>
                <c:pt idx="616">
                  <c:v>0.45350000000000001</c:v>
                </c:pt>
                <c:pt idx="617">
                  <c:v>0.45500000000000002</c:v>
                </c:pt>
                <c:pt idx="618">
                  <c:v>0.45600000000000002</c:v>
                </c:pt>
                <c:pt idx="619">
                  <c:v>0.45700000000000002</c:v>
                </c:pt>
                <c:pt idx="620">
                  <c:v>0.45800000000000002</c:v>
                </c:pt>
                <c:pt idx="621">
                  <c:v>0.45900000000000002</c:v>
                </c:pt>
                <c:pt idx="622">
                  <c:v>0.46050000000000002</c:v>
                </c:pt>
                <c:pt idx="623">
                  <c:v>0.46150000000000002</c:v>
                </c:pt>
                <c:pt idx="624">
                  <c:v>0.46250000000000002</c:v>
                </c:pt>
                <c:pt idx="625">
                  <c:v>0.46350000000000002</c:v>
                </c:pt>
                <c:pt idx="626">
                  <c:v>0.46500000000000002</c:v>
                </c:pt>
                <c:pt idx="627">
                  <c:v>0.46650000000000003</c:v>
                </c:pt>
                <c:pt idx="628">
                  <c:v>0.46800000000000003</c:v>
                </c:pt>
                <c:pt idx="629">
                  <c:v>0.46899999999999997</c:v>
                </c:pt>
                <c:pt idx="630">
                  <c:v>0.47</c:v>
                </c:pt>
                <c:pt idx="631">
                  <c:v>0.47149999999999997</c:v>
                </c:pt>
                <c:pt idx="632">
                  <c:v>0.47249999999999998</c:v>
                </c:pt>
                <c:pt idx="633">
                  <c:v>0.47399999999999998</c:v>
                </c:pt>
                <c:pt idx="634">
                  <c:v>0.47499999999999998</c:v>
                </c:pt>
                <c:pt idx="635">
                  <c:v>0.47599999999999998</c:v>
                </c:pt>
                <c:pt idx="636">
                  <c:v>0.47749999999999998</c:v>
                </c:pt>
                <c:pt idx="637">
                  <c:v>0.47849999999999998</c:v>
                </c:pt>
                <c:pt idx="638">
                  <c:v>0.47949999999999998</c:v>
                </c:pt>
                <c:pt idx="639">
                  <c:v>0.48049999999999998</c:v>
                </c:pt>
                <c:pt idx="640">
                  <c:v>0.48149999999999998</c:v>
                </c:pt>
                <c:pt idx="641">
                  <c:v>0.48299999999999998</c:v>
                </c:pt>
                <c:pt idx="642">
                  <c:v>0.48399999999999999</c:v>
                </c:pt>
                <c:pt idx="643">
                  <c:v>0.48549999999999999</c:v>
                </c:pt>
                <c:pt idx="644">
                  <c:v>0.48699999999999999</c:v>
                </c:pt>
                <c:pt idx="645">
                  <c:v>0.48849999999999999</c:v>
                </c:pt>
                <c:pt idx="646">
                  <c:v>0.48949999999999999</c:v>
                </c:pt>
                <c:pt idx="647">
                  <c:v>0.49099999999999999</c:v>
                </c:pt>
                <c:pt idx="648">
                  <c:v>0.49199999999999999</c:v>
                </c:pt>
                <c:pt idx="649">
                  <c:v>0.49349999999999999</c:v>
                </c:pt>
                <c:pt idx="650">
                  <c:v>0.4945</c:v>
                </c:pt>
                <c:pt idx="651">
                  <c:v>0.4955</c:v>
                </c:pt>
                <c:pt idx="652">
                  <c:v>0.497</c:v>
                </c:pt>
                <c:pt idx="653">
                  <c:v>0.498</c:v>
                </c:pt>
                <c:pt idx="654">
                  <c:v>0.499</c:v>
                </c:pt>
                <c:pt idx="655">
                  <c:v>0.5</c:v>
                </c:pt>
                <c:pt idx="656">
                  <c:v>0.50149999999999995</c:v>
                </c:pt>
                <c:pt idx="657">
                  <c:v>0.50249999999999995</c:v>
                </c:pt>
                <c:pt idx="658">
                  <c:v>0.50349999999999995</c:v>
                </c:pt>
                <c:pt idx="659">
                  <c:v>0.50449999999999995</c:v>
                </c:pt>
                <c:pt idx="660">
                  <c:v>0.50649999999999995</c:v>
                </c:pt>
                <c:pt idx="661">
                  <c:v>0.50800000000000001</c:v>
                </c:pt>
                <c:pt idx="662">
                  <c:v>0.50900000000000001</c:v>
                </c:pt>
                <c:pt idx="663">
                  <c:v>0.51</c:v>
                </c:pt>
                <c:pt idx="664">
                  <c:v>0.51149999999999995</c:v>
                </c:pt>
                <c:pt idx="665">
                  <c:v>0.51249999999999996</c:v>
                </c:pt>
                <c:pt idx="666">
                  <c:v>0.51400000000000001</c:v>
                </c:pt>
                <c:pt idx="667">
                  <c:v>0.51549999999999996</c:v>
                </c:pt>
                <c:pt idx="668">
                  <c:v>0.51649999999999996</c:v>
                </c:pt>
                <c:pt idx="669">
                  <c:v>0.51749999999999996</c:v>
                </c:pt>
                <c:pt idx="670">
                  <c:v>0.51849999999999996</c:v>
                </c:pt>
                <c:pt idx="671">
                  <c:v>0.51949999999999996</c:v>
                </c:pt>
                <c:pt idx="672">
                  <c:v>0.52149999999999996</c:v>
                </c:pt>
                <c:pt idx="673">
                  <c:v>0.52249999999999996</c:v>
                </c:pt>
                <c:pt idx="674">
                  <c:v>0.52349999999999997</c:v>
                </c:pt>
                <c:pt idx="675">
                  <c:v>0.52500000000000002</c:v>
                </c:pt>
                <c:pt idx="676">
                  <c:v>0.52649999999999997</c:v>
                </c:pt>
                <c:pt idx="677">
                  <c:v>0.52800000000000002</c:v>
                </c:pt>
                <c:pt idx="678">
                  <c:v>0.52949999999999997</c:v>
                </c:pt>
                <c:pt idx="679">
                  <c:v>0.53049999999999997</c:v>
                </c:pt>
                <c:pt idx="680">
                  <c:v>0.53200000000000003</c:v>
                </c:pt>
                <c:pt idx="681">
                  <c:v>0.53349999999999997</c:v>
                </c:pt>
                <c:pt idx="682">
                  <c:v>0.53449999999999998</c:v>
                </c:pt>
                <c:pt idx="683">
                  <c:v>0.53549999999999998</c:v>
                </c:pt>
                <c:pt idx="684">
                  <c:v>0.53700000000000003</c:v>
                </c:pt>
                <c:pt idx="685">
                  <c:v>0.53800000000000003</c:v>
                </c:pt>
                <c:pt idx="686">
                  <c:v>0.53900000000000003</c:v>
                </c:pt>
                <c:pt idx="687">
                  <c:v>0.54049999999999998</c:v>
                </c:pt>
                <c:pt idx="688">
                  <c:v>0.54200000000000004</c:v>
                </c:pt>
                <c:pt idx="689">
                  <c:v>0.54300000000000004</c:v>
                </c:pt>
                <c:pt idx="690">
                  <c:v>0.54400000000000004</c:v>
                </c:pt>
                <c:pt idx="691">
                  <c:v>0.54600000000000004</c:v>
                </c:pt>
                <c:pt idx="692">
                  <c:v>0.54749999999999999</c:v>
                </c:pt>
                <c:pt idx="693">
                  <c:v>0.54849999999999999</c:v>
                </c:pt>
                <c:pt idx="694">
                  <c:v>0.55049999999999999</c:v>
                </c:pt>
                <c:pt idx="695">
                  <c:v>0.55149999999999999</c:v>
                </c:pt>
                <c:pt idx="696">
                  <c:v>0.55300000000000005</c:v>
                </c:pt>
                <c:pt idx="697">
                  <c:v>0.55449999999999999</c:v>
                </c:pt>
                <c:pt idx="698">
                  <c:v>0.55549999999999999</c:v>
                </c:pt>
                <c:pt idx="699">
                  <c:v>0.55649999999999999</c:v>
                </c:pt>
                <c:pt idx="700">
                  <c:v>0.55800000000000005</c:v>
                </c:pt>
                <c:pt idx="701">
                  <c:v>0.5595</c:v>
                </c:pt>
                <c:pt idx="702">
                  <c:v>0.5605</c:v>
                </c:pt>
                <c:pt idx="703">
                  <c:v>0.56200000000000006</c:v>
                </c:pt>
                <c:pt idx="704">
                  <c:v>0.56299999999999994</c:v>
                </c:pt>
                <c:pt idx="705">
                  <c:v>0.5645</c:v>
                </c:pt>
                <c:pt idx="706">
                  <c:v>0.56599999999999995</c:v>
                </c:pt>
                <c:pt idx="707">
                  <c:v>0.5675</c:v>
                </c:pt>
                <c:pt idx="708">
                  <c:v>0.56899999999999995</c:v>
                </c:pt>
                <c:pt idx="709">
                  <c:v>0.57050000000000001</c:v>
                </c:pt>
                <c:pt idx="710">
                  <c:v>0.57199999999999995</c:v>
                </c:pt>
                <c:pt idx="711">
                  <c:v>0.57299999999999995</c:v>
                </c:pt>
                <c:pt idx="712">
                  <c:v>0.57450000000000001</c:v>
                </c:pt>
                <c:pt idx="713">
                  <c:v>0.57599999999999996</c:v>
                </c:pt>
                <c:pt idx="714">
                  <c:v>0.57699999999999996</c:v>
                </c:pt>
                <c:pt idx="715">
                  <c:v>0.57850000000000001</c:v>
                </c:pt>
                <c:pt idx="716">
                  <c:v>0.57999999999999996</c:v>
                </c:pt>
                <c:pt idx="717">
                  <c:v>0.58099999999999996</c:v>
                </c:pt>
                <c:pt idx="718">
                  <c:v>0.58250000000000002</c:v>
                </c:pt>
                <c:pt idx="719">
                  <c:v>0.58399999999999996</c:v>
                </c:pt>
                <c:pt idx="720">
                  <c:v>0.58550000000000002</c:v>
                </c:pt>
                <c:pt idx="721">
                  <c:v>0.58750000000000002</c:v>
                </c:pt>
                <c:pt idx="722">
                  <c:v>0.58899999999999997</c:v>
                </c:pt>
                <c:pt idx="723">
                  <c:v>0.59050000000000002</c:v>
                </c:pt>
                <c:pt idx="724">
                  <c:v>0.59250000000000003</c:v>
                </c:pt>
                <c:pt idx="725">
                  <c:v>0.59399999999999997</c:v>
                </c:pt>
                <c:pt idx="726">
                  <c:v>0.59499999999999997</c:v>
                </c:pt>
                <c:pt idx="727">
                  <c:v>0.59650000000000003</c:v>
                </c:pt>
                <c:pt idx="728">
                  <c:v>0.59799999999999998</c:v>
                </c:pt>
                <c:pt idx="729">
                  <c:v>0.59899999999999998</c:v>
                </c:pt>
                <c:pt idx="730">
                  <c:v>0.60099999999999998</c:v>
                </c:pt>
                <c:pt idx="731">
                  <c:v>0.60199999999999998</c:v>
                </c:pt>
                <c:pt idx="732">
                  <c:v>0.60350000000000004</c:v>
                </c:pt>
                <c:pt idx="733">
                  <c:v>0.60499999999999998</c:v>
                </c:pt>
                <c:pt idx="734">
                  <c:v>0.60650000000000004</c:v>
                </c:pt>
                <c:pt idx="735">
                  <c:v>0.60799999999999998</c:v>
                </c:pt>
                <c:pt idx="736">
                  <c:v>0.60950000000000004</c:v>
                </c:pt>
                <c:pt idx="737">
                  <c:v>0.61099999999999999</c:v>
                </c:pt>
                <c:pt idx="738">
                  <c:v>0.61250000000000004</c:v>
                </c:pt>
                <c:pt idx="739">
                  <c:v>0.61399999999999999</c:v>
                </c:pt>
                <c:pt idx="740">
                  <c:v>0.61499999999999999</c:v>
                </c:pt>
                <c:pt idx="741">
                  <c:v>0.61650000000000005</c:v>
                </c:pt>
                <c:pt idx="742">
                  <c:v>0.61799999999999999</c:v>
                </c:pt>
                <c:pt idx="743">
                  <c:v>0.61950000000000005</c:v>
                </c:pt>
                <c:pt idx="744">
                  <c:v>0.621</c:v>
                </c:pt>
                <c:pt idx="745">
                  <c:v>0.62250000000000005</c:v>
                </c:pt>
                <c:pt idx="746">
                  <c:v>0.624</c:v>
                </c:pt>
                <c:pt idx="747">
                  <c:v>0.625</c:v>
                </c:pt>
                <c:pt idx="748">
                  <c:v>0.62649999999999995</c:v>
                </c:pt>
                <c:pt idx="749">
                  <c:v>0.628</c:v>
                </c:pt>
                <c:pt idx="750">
                  <c:v>0.62949999999999995</c:v>
                </c:pt>
                <c:pt idx="751">
                  <c:v>0.63100000000000001</c:v>
                </c:pt>
                <c:pt idx="752">
                  <c:v>0.63249999999999995</c:v>
                </c:pt>
                <c:pt idx="753">
                  <c:v>0.63400000000000001</c:v>
                </c:pt>
                <c:pt idx="754">
                  <c:v>0.63500000000000001</c:v>
                </c:pt>
                <c:pt idx="755">
                  <c:v>0.63600000000000001</c:v>
                </c:pt>
                <c:pt idx="756">
                  <c:v>0.63800000000000001</c:v>
                </c:pt>
                <c:pt idx="757">
                  <c:v>0.63900000000000001</c:v>
                </c:pt>
                <c:pt idx="758">
                  <c:v>0.64</c:v>
                </c:pt>
                <c:pt idx="759">
                  <c:v>0.64200000000000002</c:v>
                </c:pt>
                <c:pt idx="760">
                  <c:v>0.64300000000000002</c:v>
                </c:pt>
                <c:pt idx="761">
                  <c:v>0.64449999999999996</c:v>
                </c:pt>
                <c:pt idx="762">
                  <c:v>0.64549999999999996</c:v>
                </c:pt>
                <c:pt idx="763">
                  <c:v>0.64700000000000002</c:v>
                </c:pt>
                <c:pt idx="764">
                  <c:v>0.64800000000000002</c:v>
                </c:pt>
                <c:pt idx="765">
                  <c:v>0.65</c:v>
                </c:pt>
                <c:pt idx="766">
                  <c:v>0.65149999999999997</c:v>
                </c:pt>
                <c:pt idx="767">
                  <c:v>0.65249999999999997</c:v>
                </c:pt>
                <c:pt idx="768">
                  <c:v>0.65349999999999997</c:v>
                </c:pt>
                <c:pt idx="769">
                  <c:v>0.65549999999999997</c:v>
                </c:pt>
                <c:pt idx="770">
                  <c:v>0.65649999999999997</c:v>
                </c:pt>
                <c:pt idx="771">
                  <c:v>0.65749999999999997</c:v>
                </c:pt>
                <c:pt idx="772">
                  <c:v>0.65900000000000003</c:v>
                </c:pt>
                <c:pt idx="773">
                  <c:v>0.66049999999999998</c:v>
                </c:pt>
                <c:pt idx="774">
                  <c:v>0.66149999999999998</c:v>
                </c:pt>
                <c:pt idx="775">
                  <c:v>0.66300000000000003</c:v>
                </c:pt>
                <c:pt idx="776">
                  <c:v>0.66400000000000003</c:v>
                </c:pt>
                <c:pt idx="777">
                  <c:v>0.66500000000000004</c:v>
                </c:pt>
                <c:pt idx="778">
                  <c:v>0.66649999999999998</c:v>
                </c:pt>
                <c:pt idx="779">
                  <c:v>0.66749999999999998</c:v>
                </c:pt>
                <c:pt idx="780">
                  <c:v>0.66900000000000004</c:v>
                </c:pt>
                <c:pt idx="781">
                  <c:v>0.67049999999999998</c:v>
                </c:pt>
                <c:pt idx="782">
                  <c:v>0.67200000000000004</c:v>
                </c:pt>
                <c:pt idx="783">
                  <c:v>0.67300000000000004</c:v>
                </c:pt>
                <c:pt idx="784">
                  <c:v>0.67400000000000004</c:v>
                </c:pt>
                <c:pt idx="785">
                  <c:v>0.67549999999999999</c:v>
                </c:pt>
                <c:pt idx="786">
                  <c:v>0.67700000000000005</c:v>
                </c:pt>
                <c:pt idx="787">
                  <c:v>0.67800000000000005</c:v>
                </c:pt>
                <c:pt idx="788">
                  <c:v>0.67900000000000005</c:v>
                </c:pt>
                <c:pt idx="789">
                  <c:v>0.68100000000000005</c:v>
                </c:pt>
                <c:pt idx="790">
                  <c:v>0.68200000000000005</c:v>
                </c:pt>
                <c:pt idx="791">
                  <c:v>0.6835</c:v>
                </c:pt>
                <c:pt idx="792">
                  <c:v>0.6845</c:v>
                </c:pt>
                <c:pt idx="793">
                  <c:v>0.6855</c:v>
                </c:pt>
                <c:pt idx="794">
                  <c:v>0.6865</c:v>
                </c:pt>
                <c:pt idx="795">
                  <c:v>0.68799999999999994</c:v>
                </c:pt>
                <c:pt idx="796">
                  <c:v>0.6895</c:v>
                </c:pt>
                <c:pt idx="797">
                  <c:v>0.6905</c:v>
                </c:pt>
                <c:pt idx="798">
                  <c:v>0.69199999999999995</c:v>
                </c:pt>
                <c:pt idx="799">
                  <c:v>0.69299999999999995</c:v>
                </c:pt>
                <c:pt idx="800">
                  <c:v>0.69450000000000001</c:v>
                </c:pt>
                <c:pt idx="801">
                  <c:v>0.69599999999999995</c:v>
                </c:pt>
                <c:pt idx="802">
                  <c:v>0.69699999999999995</c:v>
                </c:pt>
                <c:pt idx="803">
                  <c:v>0.69850000000000001</c:v>
                </c:pt>
                <c:pt idx="804">
                  <c:v>0.69950000000000001</c:v>
                </c:pt>
                <c:pt idx="805">
                  <c:v>0.70050000000000001</c:v>
                </c:pt>
                <c:pt idx="806">
                  <c:v>0.70199999999999996</c:v>
                </c:pt>
                <c:pt idx="807">
                  <c:v>0.70299999999999996</c:v>
                </c:pt>
                <c:pt idx="808">
                  <c:v>0.70450000000000002</c:v>
                </c:pt>
                <c:pt idx="809">
                  <c:v>0.70599999999999996</c:v>
                </c:pt>
                <c:pt idx="810">
                  <c:v>0.70699999999999996</c:v>
                </c:pt>
                <c:pt idx="811">
                  <c:v>0.70799999999999996</c:v>
                </c:pt>
                <c:pt idx="812">
                  <c:v>0.70899999999999996</c:v>
                </c:pt>
                <c:pt idx="813">
                  <c:v>0.71050000000000002</c:v>
                </c:pt>
                <c:pt idx="814">
                  <c:v>0.71199999999999997</c:v>
                </c:pt>
                <c:pt idx="815">
                  <c:v>0.71299999999999997</c:v>
                </c:pt>
                <c:pt idx="816">
                  <c:v>0.71450000000000002</c:v>
                </c:pt>
                <c:pt idx="817">
                  <c:v>0.71599999999999997</c:v>
                </c:pt>
                <c:pt idx="818">
                  <c:v>0.71699999999999997</c:v>
                </c:pt>
                <c:pt idx="819">
                  <c:v>0.71799999999999997</c:v>
                </c:pt>
                <c:pt idx="820">
                  <c:v>0.71950000000000003</c:v>
                </c:pt>
                <c:pt idx="821">
                  <c:v>0.72099999999999997</c:v>
                </c:pt>
                <c:pt idx="822">
                  <c:v>0.72199999999999998</c:v>
                </c:pt>
                <c:pt idx="823">
                  <c:v>0.72299999999999998</c:v>
                </c:pt>
                <c:pt idx="824">
                  <c:v>0.72450000000000003</c:v>
                </c:pt>
                <c:pt idx="825">
                  <c:v>0.72550000000000003</c:v>
                </c:pt>
                <c:pt idx="826">
                  <c:v>0.72750000000000004</c:v>
                </c:pt>
                <c:pt idx="827">
                  <c:v>0.72850000000000004</c:v>
                </c:pt>
                <c:pt idx="828">
                  <c:v>0.72950000000000004</c:v>
                </c:pt>
                <c:pt idx="829">
                  <c:v>0.73050000000000004</c:v>
                </c:pt>
                <c:pt idx="830">
                  <c:v>0.73250000000000004</c:v>
                </c:pt>
                <c:pt idx="831">
                  <c:v>0.73350000000000004</c:v>
                </c:pt>
                <c:pt idx="832">
                  <c:v>0.73499999999999999</c:v>
                </c:pt>
                <c:pt idx="833">
                  <c:v>0.73599999999999999</c:v>
                </c:pt>
                <c:pt idx="834">
                  <c:v>0.73750000000000004</c:v>
                </c:pt>
                <c:pt idx="835">
                  <c:v>0.73850000000000005</c:v>
                </c:pt>
                <c:pt idx="836">
                  <c:v>0.74</c:v>
                </c:pt>
                <c:pt idx="837">
                  <c:v>0.74150000000000005</c:v>
                </c:pt>
                <c:pt idx="838">
                  <c:v>0.74250000000000005</c:v>
                </c:pt>
                <c:pt idx="839">
                  <c:v>0.74399999999999999</c:v>
                </c:pt>
                <c:pt idx="840">
                  <c:v>0.745</c:v>
                </c:pt>
                <c:pt idx="841">
                  <c:v>0.74650000000000005</c:v>
                </c:pt>
                <c:pt idx="842">
                  <c:v>0.74750000000000005</c:v>
                </c:pt>
                <c:pt idx="843">
                  <c:v>0.74850000000000005</c:v>
                </c:pt>
                <c:pt idx="844">
                  <c:v>0.74950000000000006</c:v>
                </c:pt>
                <c:pt idx="845">
                  <c:v>0.75149999999999995</c:v>
                </c:pt>
                <c:pt idx="846">
                  <c:v>0.75249999999999995</c:v>
                </c:pt>
                <c:pt idx="847">
                  <c:v>0.754</c:v>
                </c:pt>
                <c:pt idx="848">
                  <c:v>0.755</c:v>
                </c:pt>
                <c:pt idx="849">
                  <c:v>0.75649999999999995</c:v>
                </c:pt>
                <c:pt idx="850">
                  <c:v>0.75800000000000001</c:v>
                </c:pt>
                <c:pt idx="851">
                  <c:v>0.75900000000000001</c:v>
                </c:pt>
                <c:pt idx="852">
                  <c:v>0.76049999999999995</c:v>
                </c:pt>
                <c:pt idx="853">
                  <c:v>0.76149999999999995</c:v>
                </c:pt>
                <c:pt idx="854">
                  <c:v>0.76349999999999996</c:v>
                </c:pt>
                <c:pt idx="855">
                  <c:v>0.76449999999999996</c:v>
                </c:pt>
                <c:pt idx="856">
                  <c:v>0.76549999999999996</c:v>
                </c:pt>
                <c:pt idx="857">
                  <c:v>0.76700000000000002</c:v>
                </c:pt>
                <c:pt idx="858">
                  <c:v>0.76800000000000002</c:v>
                </c:pt>
                <c:pt idx="859">
                  <c:v>0.76900000000000002</c:v>
                </c:pt>
                <c:pt idx="860">
                  <c:v>0.77</c:v>
                </c:pt>
                <c:pt idx="861">
                  <c:v>0.77200000000000002</c:v>
                </c:pt>
                <c:pt idx="862">
                  <c:v>0.77300000000000002</c:v>
                </c:pt>
                <c:pt idx="863">
                  <c:v>0.77449999999999997</c:v>
                </c:pt>
                <c:pt idx="864">
                  <c:v>0.77600000000000002</c:v>
                </c:pt>
                <c:pt idx="865">
                  <c:v>0.77749999999999997</c:v>
                </c:pt>
                <c:pt idx="866">
                  <c:v>0.77849999999999997</c:v>
                </c:pt>
                <c:pt idx="867">
                  <c:v>0.78</c:v>
                </c:pt>
                <c:pt idx="868">
                  <c:v>0.78100000000000003</c:v>
                </c:pt>
                <c:pt idx="869">
                  <c:v>0.78249999999999997</c:v>
                </c:pt>
                <c:pt idx="870">
                  <c:v>0.78400000000000003</c:v>
                </c:pt>
                <c:pt idx="871">
                  <c:v>0.78500000000000003</c:v>
                </c:pt>
                <c:pt idx="872">
                  <c:v>0.78649999999999998</c:v>
                </c:pt>
                <c:pt idx="873">
                  <c:v>0.78749999999999998</c:v>
                </c:pt>
                <c:pt idx="874">
                  <c:v>0.78900000000000003</c:v>
                </c:pt>
                <c:pt idx="875">
                  <c:v>0.79</c:v>
                </c:pt>
                <c:pt idx="876">
                  <c:v>0.79100000000000004</c:v>
                </c:pt>
                <c:pt idx="877">
                  <c:v>0.79249999999999998</c:v>
                </c:pt>
                <c:pt idx="878">
                  <c:v>0.79400000000000004</c:v>
                </c:pt>
                <c:pt idx="879">
                  <c:v>0.79549999999999998</c:v>
                </c:pt>
                <c:pt idx="880">
                  <c:v>0.79700000000000004</c:v>
                </c:pt>
                <c:pt idx="881">
                  <c:v>0.79800000000000004</c:v>
                </c:pt>
                <c:pt idx="882">
                  <c:v>0.79949999999999999</c:v>
                </c:pt>
                <c:pt idx="883">
                  <c:v>0.80100000000000005</c:v>
                </c:pt>
                <c:pt idx="884">
                  <c:v>0.80200000000000005</c:v>
                </c:pt>
                <c:pt idx="885">
                  <c:v>0.80349999999999999</c:v>
                </c:pt>
                <c:pt idx="886">
                  <c:v>0.80500000000000005</c:v>
                </c:pt>
                <c:pt idx="887">
                  <c:v>0.80600000000000005</c:v>
                </c:pt>
                <c:pt idx="888">
                  <c:v>0.8075</c:v>
                </c:pt>
                <c:pt idx="889">
                  <c:v>0.8085</c:v>
                </c:pt>
                <c:pt idx="890">
                  <c:v>0.8095</c:v>
                </c:pt>
                <c:pt idx="891">
                  <c:v>0.8105</c:v>
                </c:pt>
                <c:pt idx="892">
                  <c:v>0.81200000000000006</c:v>
                </c:pt>
                <c:pt idx="893">
                  <c:v>0.8135</c:v>
                </c:pt>
                <c:pt idx="894">
                  <c:v>0.81499999999999995</c:v>
                </c:pt>
                <c:pt idx="895">
                  <c:v>0.81599999999999995</c:v>
                </c:pt>
                <c:pt idx="896">
                  <c:v>0.8175</c:v>
                </c:pt>
                <c:pt idx="897">
                  <c:v>0.81899999999999995</c:v>
                </c:pt>
                <c:pt idx="898">
                  <c:v>0.82</c:v>
                </c:pt>
                <c:pt idx="899">
                  <c:v>0.82150000000000001</c:v>
                </c:pt>
                <c:pt idx="900">
                  <c:v>0.82250000000000001</c:v>
                </c:pt>
                <c:pt idx="901">
                  <c:v>0.82399999999999995</c:v>
                </c:pt>
                <c:pt idx="902">
                  <c:v>0.82550000000000001</c:v>
                </c:pt>
                <c:pt idx="903">
                  <c:v>0.82650000000000001</c:v>
                </c:pt>
                <c:pt idx="904">
                  <c:v>0.82750000000000001</c:v>
                </c:pt>
                <c:pt idx="905">
                  <c:v>0.82850000000000001</c:v>
                </c:pt>
                <c:pt idx="906">
                  <c:v>0.82950000000000002</c:v>
                </c:pt>
                <c:pt idx="907">
                  <c:v>0.83099999999999996</c:v>
                </c:pt>
                <c:pt idx="908">
                  <c:v>0.83199999999999996</c:v>
                </c:pt>
                <c:pt idx="909">
                  <c:v>0.83350000000000002</c:v>
                </c:pt>
                <c:pt idx="910">
                  <c:v>0.83499999999999996</c:v>
                </c:pt>
                <c:pt idx="911">
                  <c:v>0.83599999999999997</c:v>
                </c:pt>
                <c:pt idx="912">
                  <c:v>0.83750000000000002</c:v>
                </c:pt>
                <c:pt idx="913">
                  <c:v>0.83899999999999997</c:v>
                </c:pt>
                <c:pt idx="914">
                  <c:v>0.84</c:v>
                </c:pt>
                <c:pt idx="915">
                  <c:v>0.84150000000000003</c:v>
                </c:pt>
                <c:pt idx="916">
                  <c:v>0.84299999999999997</c:v>
                </c:pt>
                <c:pt idx="917">
                  <c:v>0.84399999999999997</c:v>
                </c:pt>
                <c:pt idx="918">
                  <c:v>0.84550000000000003</c:v>
                </c:pt>
                <c:pt idx="919">
                  <c:v>0.84650000000000003</c:v>
                </c:pt>
                <c:pt idx="920">
                  <c:v>0.84750000000000003</c:v>
                </c:pt>
                <c:pt idx="921">
                  <c:v>0.84899999999999998</c:v>
                </c:pt>
                <c:pt idx="922">
                  <c:v>0.85</c:v>
                </c:pt>
                <c:pt idx="923">
                  <c:v>0.85099999999999998</c:v>
                </c:pt>
                <c:pt idx="924">
                  <c:v>0.85250000000000004</c:v>
                </c:pt>
                <c:pt idx="925">
                  <c:v>0.85399999999999998</c:v>
                </c:pt>
                <c:pt idx="926">
                  <c:v>0.85499999999999998</c:v>
                </c:pt>
                <c:pt idx="927">
                  <c:v>0.85599999999999998</c:v>
                </c:pt>
                <c:pt idx="928">
                  <c:v>0.85799999999999998</c:v>
                </c:pt>
                <c:pt idx="929">
                  <c:v>0.85899999999999999</c:v>
                </c:pt>
                <c:pt idx="930">
                  <c:v>0.86050000000000004</c:v>
                </c:pt>
                <c:pt idx="931">
                  <c:v>0.86199999999999999</c:v>
                </c:pt>
                <c:pt idx="932">
                  <c:v>0.86299999999999999</c:v>
                </c:pt>
                <c:pt idx="933">
                  <c:v>0.86450000000000005</c:v>
                </c:pt>
                <c:pt idx="934">
                  <c:v>0.86550000000000005</c:v>
                </c:pt>
                <c:pt idx="935">
                  <c:v>0.86650000000000005</c:v>
                </c:pt>
                <c:pt idx="936">
                  <c:v>0.86750000000000005</c:v>
                </c:pt>
                <c:pt idx="937">
                  <c:v>0.86899999999999999</c:v>
                </c:pt>
                <c:pt idx="938">
                  <c:v>0.87</c:v>
                </c:pt>
                <c:pt idx="939">
                  <c:v>0.871</c:v>
                </c:pt>
                <c:pt idx="940">
                  <c:v>0.87250000000000005</c:v>
                </c:pt>
                <c:pt idx="941">
                  <c:v>0.874</c:v>
                </c:pt>
                <c:pt idx="942">
                  <c:v>0.875</c:v>
                </c:pt>
                <c:pt idx="943">
                  <c:v>0.877</c:v>
                </c:pt>
                <c:pt idx="944">
                  <c:v>0.878</c:v>
                </c:pt>
                <c:pt idx="945">
                  <c:v>0.879</c:v>
                </c:pt>
                <c:pt idx="946">
                  <c:v>0.88049999999999995</c:v>
                </c:pt>
                <c:pt idx="947">
                  <c:v>0.88200000000000001</c:v>
                </c:pt>
                <c:pt idx="948">
                  <c:v>0.88300000000000001</c:v>
                </c:pt>
                <c:pt idx="949">
                  <c:v>0.88449999999999995</c:v>
                </c:pt>
                <c:pt idx="950">
                  <c:v>0.88549999999999995</c:v>
                </c:pt>
                <c:pt idx="951">
                  <c:v>0.88649999999999995</c:v>
                </c:pt>
                <c:pt idx="952">
                  <c:v>0.88800000000000001</c:v>
                </c:pt>
                <c:pt idx="953">
                  <c:v>0.88949999999999996</c:v>
                </c:pt>
                <c:pt idx="954">
                  <c:v>0.89049999999999996</c:v>
                </c:pt>
                <c:pt idx="955">
                  <c:v>0.89149999999999996</c:v>
                </c:pt>
                <c:pt idx="956">
                  <c:v>0.89300000000000002</c:v>
                </c:pt>
                <c:pt idx="957">
                  <c:v>0.89400000000000002</c:v>
                </c:pt>
                <c:pt idx="958">
                  <c:v>0.89600000000000002</c:v>
                </c:pt>
                <c:pt idx="959">
                  <c:v>0.89700000000000002</c:v>
                </c:pt>
                <c:pt idx="960">
                  <c:v>0.89800000000000002</c:v>
                </c:pt>
                <c:pt idx="961">
                  <c:v>0.89900000000000002</c:v>
                </c:pt>
                <c:pt idx="962">
                  <c:v>0.90100000000000002</c:v>
                </c:pt>
                <c:pt idx="963">
                  <c:v>0.90200000000000002</c:v>
                </c:pt>
                <c:pt idx="964">
                  <c:v>0.90300000000000002</c:v>
                </c:pt>
                <c:pt idx="965">
                  <c:v>0.90500000000000003</c:v>
                </c:pt>
                <c:pt idx="966">
                  <c:v>0.90600000000000003</c:v>
                </c:pt>
                <c:pt idx="967">
                  <c:v>0.90700000000000003</c:v>
                </c:pt>
                <c:pt idx="968">
                  <c:v>0.90800000000000003</c:v>
                </c:pt>
                <c:pt idx="969">
                  <c:v>0.90900000000000003</c:v>
                </c:pt>
                <c:pt idx="970">
                  <c:v>0.91</c:v>
                </c:pt>
                <c:pt idx="971">
                  <c:v>0.91149999999999998</c:v>
                </c:pt>
                <c:pt idx="972">
                  <c:v>0.91300000000000003</c:v>
                </c:pt>
                <c:pt idx="973">
                  <c:v>0.91400000000000003</c:v>
                </c:pt>
                <c:pt idx="974">
                  <c:v>0.91549999999999998</c:v>
                </c:pt>
                <c:pt idx="975">
                  <c:v>0.91649999999999998</c:v>
                </c:pt>
                <c:pt idx="976">
                  <c:v>0.91800000000000004</c:v>
                </c:pt>
                <c:pt idx="977">
                  <c:v>0.91949999999999998</c:v>
                </c:pt>
                <c:pt idx="978">
                  <c:v>0.92100000000000004</c:v>
                </c:pt>
                <c:pt idx="979">
                  <c:v>0.92200000000000004</c:v>
                </c:pt>
                <c:pt idx="980">
                  <c:v>0.92349999999999999</c:v>
                </c:pt>
                <c:pt idx="981">
                  <c:v>0.92449999999999999</c:v>
                </c:pt>
                <c:pt idx="982">
                  <c:v>0.92600000000000005</c:v>
                </c:pt>
                <c:pt idx="983">
                  <c:v>0.92700000000000005</c:v>
                </c:pt>
                <c:pt idx="984">
                  <c:v>0.92800000000000005</c:v>
                </c:pt>
                <c:pt idx="985">
                  <c:v>0.92900000000000005</c:v>
                </c:pt>
                <c:pt idx="986">
                  <c:v>0.93049999999999999</c:v>
                </c:pt>
                <c:pt idx="987">
                  <c:v>0.93149999999999999</c:v>
                </c:pt>
                <c:pt idx="988">
                  <c:v>0.9325</c:v>
                </c:pt>
                <c:pt idx="989">
                  <c:v>0.9345</c:v>
                </c:pt>
                <c:pt idx="990">
                  <c:v>0.9355</c:v>
                </c:pt>
                <c:pt idx="991">
                  <c:v>0.9365</c:v>
                </c:pt>
                <c:pt idx="992">
                  <c:v>0.93799999999999994</c:v>
                </c:pt>
                <c:pt idx="993">
                  <c:v>0.9395</c:v>
                </c:pt>
                <c:pt idx="994">
                  <c:v>0.9405</c:v>
                </c:pt>
                <c:pt idx="995">
                  <c:v>0.94199999999999995</c:v>
                </c:pt>
                <c:pt idx="996">
                  <c:v>0.94350000000000001</c:v>
                </c:pt>
                <c:pt idx="997">
                  <c:v>0.94450000000000001</c:v>
                </c:pt>
                <c:pt idx="998">
                  <c:v>0.94599999999999995</c:v>
                </c:pt>
                <c:pt idx="999">
                  <c:v>0.94699999999999995</c:v>
                </c:pt>
                <c:pt idx="1000">
                  <c:v>0.94799999999999995</c:v>
                </c:pt>
                <c:pt idx="1001">
                  <c:v>0.94899999999999995</c:v>
                </c:pt>
                <c:pt idx="1002">
                  <c:v>0.95050000000000001</c:v>
                </c:pt>
                <c:pt idx="1003">
                  <c:v>0.95150000000000001</c:v>
                </c:pt>
                <c:pt idx="1004">
                  <c:v>0.95350000000000001</c:v>
                </c:pt>
                <c:pt idx="1005">
                  <c:v>0.95450000000000002</c:v>
                </c:pt>
                <c:pt idx="1006">
                  <c:v>0.95599999999999996</c:v>
                </c:pt>
                <c:pt idx="1007">
                  <c:v>0.95699999999999996</c:v>
                </c:pt>
                <c:pt idx="1008">
                  <c:v>0.95850000000000002</c:v>
                </c:pt>
                <c:pt idx="1009">
                  <c:v>0.95950000000000002</c:v>
                </c:pt>
                <c:pt idx="1010">
                  <c:v>0.96150000000000002</c:v>
                </c:pt>
                <c:pt idx="1011">
                  <c:v>0.96250000000000002</c:v>
                </c:pt>
                <c:pt idx="1012">
                  <c:v>0.96350000000000002</c:v>
                </c:pt>
                <c:pt idx="1013">
                  <c:v>0.96499999999999997</c:v>
                </c:pt>
                <c:pt idx="1014">
                  <c:v>0.96650000000000003</c:v>
                </c:pt>
                <c:pt idx="1015">
                  <c:v>0.96750000000000003</c:v>
                </c:pt>
                <c:pt idx="1016">
                  <c:v>0.96850000000000003</c:v>
                </c:pt>
                <c:pt idx="1017">
                  <c:v>0.96950000000000003</c:v>
                </c:pt>
                <c:pt idx="1018">
                  <c:v>0.97099999999999997</c:v>
                </c:pt>
                <c:pt idx="1019">
                  <c:v>0.97250000000000003</c:v>
                </c:pt>
                <c:pt idx="1020">
                  <c:v>0.97350000000000003</c:v>
                </c:pt>
                <c:pt idx="1021">
                  <c:v>0.97499999999999998</c:v>
                </c:pt>
                <c:pt idx="1022">
                  <c:v>0.97650000000000003</c:v>
                </c:pt>
                <c:pt idx="1023">
                  <c:v>0.97750000000000004</c:v>
                </c:pt>
                <c:pt idx="1024">
                  <c:v>0.97899999999999998</c:v>
                </c:pt>
                <c:pt idx="1025">
                  <c:v>0.98050000000000004</c:v>
                </c:pt>
                <c:pt idx="1026">
                  <c:v>0.98150000000000004</c:v>
                </c:pt>
                <c:pt idx="1027">
                  <c:v>0.98299999999999998</c:v>
                </c:pt>
                <c:pt idx="1028">
                  <c:v>0.98399999999999999</c:v>
                </c:pt>
                <c:pt idx="1029">
                  <c:v>0.98550000000000004</c:v>
                </c:pt>
                <c:pt idx="1030">
                  <c:v>0.98650000000000004</c:v>
                </c:pt>
                <c:pt idx="1031">
                  <c:v>0.98750000000000004</c:v>
                </c:pt>
                <c:pt idx="1032">
                  <c:v>0.98850000000000005</c:v>
                </c:pt>
                <c:pt idx="1033">
                  <c:v>0.99050000000000005</c:v>
                </c:pt>
                <c:pt idx="1034">
                  <c:v>0.99150000000000005</c:v>
                </c:pt>
                <c:pt idx="1035">
                  <c:v>0.99250000000000005</c:v>
                </c:pt>
                <c:pt idx="1036">
                  <c:v>0.99399999999999999</c:v>
                </c:pt>
                <c:pt idx="1037">
                  <c:v>0.995</c:v>
                </c:pt>
                <c:pt idx="1038">
                  <c:v>0.997</c:v>
                </c:pt>
                <c:pt idx="1039">
                  <c:v>0.998</c:v>
                </c:pt>
                <c:pt idx="1040">
                  <c:v>0.999</c:v>
                </c:pt>
                <c:pt idx="1041">
                  <c:v>1.0004999999999999</c:v>
                </c:pt>
                <c:pt idx="1042">
                  <c:v>1.002</c:v>
                </c:pt>
                <c:pt idx="1043">
                  <c:v>1.0029999999999999</c:v>
                </c:pt>
                <c:pt idx="1044">
                  <c:v>1.004</c:v>
                </c:pt>
                <c:pt idx="1045">
                  <c:v>1.0055000000000001</c:v>
                </c:pt>
                <c:pt idx="1046">
                  <c:v>1.0065</c:v>
                </c:pt>
                <c:pt idx="1047">
                  <c:v>1.0075000000000001</c:v>
                </c:pt>
                <c:pt idx="1048">
                  <c:v>1.0089999999999999</c:v>
                </c:pt>
                <c:pt idx="1049">
                  <c:v>1.0105</c:v>
                </c:pt>
                <c:pt idx="1050">
                  <c:v>1.0115000000000001</c:v>
                </c:pt>
                <c:pt idx="1051">
                  <c:v>1.0129999999999999</c:v>
                </c:pt>
                <c:pt idx="1052">
                  <c:v>1.014</c:v>
                </c:pt>
                <c:pt idx="1053">
                  <c:v>1.0155000000000001</c:v>
                </c:pt>
                <c:pt idx="1054">
                  <c:v>1.0169999999999999</c:v>
                </c:pt>
                <c:pt idx="1055">
                  <c:v>1.018</c:v>
                </c:pt>
                <c:pt idx="1056">
                  <c:v>1.0189999999999999</c:v>
                </c:pt>
                <c:pt idx="1057">
                  <c:v>1.0205</c:v>
                </c:pt>
                <c:pt idx="1058">
                  <c:v>1.022</c:v>
                </c:pt>
                <c:pt idx="1059">
                  <c:v>1.0229999999999999</c:v>
                </c:pt>
                <c:pt idx="1060">
                  <c:v>1.0245</c:v>
                </c:pt>
                <c:pt idx="1061">
                  <c:v>1.026</c:v>
                </c:pt>
                <c:pt idx="1062">
                  <c:v>1.0269999999999999</c:v>
                </c:pt>
                <c:pt idx="1063">
                  <c:v>1.028</c:v>
                </c:pt>
                <c:pt idx="1064">
                  <c:v>1.0289999999999999</c:v>
                </c:pt>
                <c:pt idx="1065">
                  <c:v>1.03</c:v>
                </c:pt>
                <c:pt idx="1066">
                  <c:v>1.0315000000000001</c:v>
                </c:pt>
                <c:pt idx="1067">
                  <c:v>1.0325</c:v>
                </c:pt>
                <c:pt idx="1068">
                  <c:v>1.034</c:v>
                </c:pt>
                <c:pt idx="1069">
                  <c:v>1.0355000000000001</c:v>
                </c:pt>
                <c:pt idx="1070">
                  <c:v>1.0365</c:v>
                </c:pt>
                <c:pt idx="1071">
                  <c:v>1.0375000000000001</c:v>
                </c:pt>
                <c:pt idx="1072">
                  <c:v>1.0385</c:v>
                </c:pt>
                <c:pt idx="1073">
                  <c:v>1.0405</c:v>
                </c:pt>
                <c:pt idx="1074">
                  <c:v>1.0415000000000001</c:v>
                </c:pt>
                <c:pt idx="1075">
                  <c:v>1.0425</c:v>
                </c:pt>
                <c:pt idx="1076">
                  <c:v>1.0435000000000001</c:v>
                </c:pt>
                <c:pt idx="1077">
                  <c:v>1.0445</c:v>
                </c:pt>
                <c:pt idx="1078">
                  <c:v>1.0465</c:v>
                </c:pt>
                <c:pt idx="1079">
                  <c:v>1.0475000000000001</c:v>
                </c:pt>
                <c:pt idx="1080">
                  <c:v>1.0485</c:v>
                </c:pt>
                <c:pt idx="1081">
                  <c:v>1.0495000000000001</c:v>
                </c:pt>
                <c:pt idx="1082">
                  <c:v>1.0505</c:v>
                </c:pt>
                <c:pt idx="1083">
                  <c:v>1.052</c:v>
                </c:pt>
                <c:pt idx="1084">
                  <c:v>1.0529999999999999</c:v>
                </c:pt>
                <c:pt idx="1085">
                  <c:v>1.0545</c:v>
                </c:pt>
                <c:pt idx="1086">
                  <c:v>1.056</c:v>
                </c:pt>
                <c:pt idx="1087">
                  <c:v>1.0569999999999999</c:v>
                </c:pt>
                <c:pt idx="1088">
                  <c:v>1.0580000000000001</c:v>
                </c:pt>
                <c:pt idx="1089">
                  <c:v>1.0589999999999999</c:v>
                </c:pt>
                <c:pt idx="1090">
                  <c:v>1.0605</c:v>
                </c:pt>
                <c:pt idx="1091">
                  <c:v>1.0615000000000001</c:v>
                </c:pt>
                <c:pt idx="1092">
                  <c:v>1.0629999999999999</c:v>
                </c:pt>
                <c:pt idx="1093">
                  <c:v>1.0640000000000001</c:v>
                </c:pt>
                <c:pt idx="1094">
                  <c:v>1.0649999999999999</c:v>
                </c:pt>
                <c:pt idx="1095">
                  <c:v>1.0660000000000001</c:v>
                </c:pt>
                <c:pt idx="1096">
                  <c:v>1.0669999999999999</c:v>
                </c:pt>
                <c:pt idx="1097">
                  <c:v>1.0685</c:v>
                </c:pt>
                <c:pt idx="1098">
                  <c:v>1.0694999999999999</c:v>
                </c:pt>
                <c:pt idx="1099">
                  <c:v>1.0705</c:v>
                </c:pt>
                <c:pt idx="1100">
                  <c:v>1.0720000000000001</c:v>
                </c:pt>
                <c:pt idx="1101">
                  <c:v>1.073</c:v>
                </c:pt>
                <c:pt idx="1102">
                  <c:v>1.0740000000000001</c:v>
                </c:pt>
                <c:pt idx="1103">
                  <c:v>1.075</c:v>
                </c:pt>
                <c:pt idx="1104">
                  <c:v>1.0765</c:v>
                </c:pt>
                <c:pt idx="1105">
                  <c:v>1.0774999999999999</c:v>
                </c:pt>
                <c:pt idx="1106">
                  <c:v>1.079</c:v>
                </c:pt>
                <c:pt idx="1107">
                  <c:v>1.08</c:v>
                </c:pt>
                <c:pt idx="1108">
                  <c:v>1.081</c:v>
                </c:pt>
                <c:pt idx="1109">
                  <c:v>1.0825</c:v>
                </c:pt>
                <c:pt idx="1110">
                  <c:v>1.0834999999999999</c:v>
                </c:pt>
                <c:pt idx="1111">
                  <c:v>1.0845</c:v>
                </c:pt>
                <c:pt idx="1112">
                  <c:v>1.0860000000000001</c:v>
                </c:pt>
                <c:pt idx="1113">
                  <c:v>1.087</c:v>
                </c:pt>
                <c:pt idx="1114">
                  <c:v>1.0880000000000001</c:v>
                </c:pt>
                <c:pt idx="1115">
                  <c:v>1.0894999999999999</c:v>
                </c:pt>
                <c:pt idx="1116">
                  <c:v>1.0905</c:v>
                </c:pt>
                <c:pt idx="1117">
                  <c:v>1.0920000000000001</c:v>
                </c:pt>
                <c:pt idx="1118">
                  <c:v>1.093</c:v>
                </c:pt>
                <c:pt idx="1119">
                  <c:v>1.0940000000000001</c:v>
                </c:pt>
                <c:pt idx="1120">
                  <c:v>1.095</c:v>
                </c:pt>
                <c:pt idx="1121">
                  <c:v>1.0960000000000001</c:v>
                </c:pt>
                <c:pt idx="1122">
                  <c:v>1.097</c:v>
                </c:pt>
                <c:pt idx="1123">
                  <c:v>1.0980000000000001</c:v>
                </c:pt>
                <c:pt idx="1124">
                  <c:v>1.099</c:v>
                </c:pt>
                <c:pt idx="1125">
                  <c:v>1.1000000000000001</c:v>
                </c:pt>
                <c:pt idx="1126">
                  <c:v>1.101</c:v>
                </c:pt>
                <c:pt idx="1127">
                  <c:v>1.1020000000000001</c:v>
                </c:pt>
                <c:pt idx="1128">
                  <c:v>1.103</c:v>
                </c:pt>
                <c:pt idx="1129">
                  <c:v>1.1040000000000001</c:v>
                </c:pt>
                <c:pt idx="1130">
                  <c:v>1.105</c:v>
                </c:pt>
                <c:pt idx="1131">
                  <c:v>1.1060000000000001</c:v>
                </c:pt>
                <c:pt idx="1132">
                  <c:v>1.1074999999999999</c:v>
                </c:pt>
                <c:pt idx="1133">
                  <c:v>1.1085</c:v>
                </c:pt>
                <c:pt idx="1134">
                  <c:v>1.1094999999999999</c:v>
                </c:pt>
                <c:pt idx="1135">
                  <c:v>1.1105</c:v>
                </c:pt>
                <c:pt idx="1136">
                  <c:v>1.1114999999999999</c:v>
                </c:pt>
                <c:pt idx="1137">
                  <c:v>1.113</c:v>
                </c:pt>
                <c:pt idx="1138">
                  <c:v>1.1140000000000001</c:v>
                </c:pt>
                <c:pt idx="1139">
                  <c:v>1.115</c:v>
                </c:pt>
                <c:pt idx="1140">
                  <c:v>1.1160000000000001</c:v>
                </c:pt>
                <c:pt idx="1141">
                  <c:v>1.117</c:v>
                </c:pt>
                <c:pt idx="1142">
                  <c:v>1.1180000000000001</c:v>
                </c:pt>
                <c:pt idx="1143">
                  <c:v>1.119</c:v>
                </c:pt>
                <c:pt idx="1144">
                  <c:v>1.1200000000000001</c:v>
                </c:pt>
                <c:pt idx="1145">
                  <c:v>1.121</c:v>
                </c:pt>
                <c:pt idx="1146">
                  <c:v>1.1220000000000001</c:v>
                </c:pt>
                <c:pt idx="1147">
                  <c:v>1.1225000000000001</c:v>
                </c:pt>
                <c:pt idx="1148">
                  <c:v>1.1234999999999999</c:v>
                </c:pt>
                <c:pt idx="1149">
                  <c:v>1.1245000000000001</c:v>
                </c:pt>
                <c:pt idx="1150">
                  <c:v>1.1259999999999999</c:v>
                </c:pt>
                <c:pt idx="1151">
                  <c:v>1.127</c:v>
                </c:pt>
                <c:pt idx="1152">
                  <c:v>1.1279999999999999</c:v>
                </c:pt>
                <c:pt idx="1153">
                  <c:v>1.129</c:v>
                </c:pt>
                <c:pt idx="1154">
                  <c:v>1.1305000000000001</c:v>
                </c:pt>
                <c:pt idx="1155">
                  <c:v>1.1315</c:v>
                </c:pt>
                <c:pt idx="1156">
                  <c:v>1.1325000000000001</c:v>
                </c:pt>
                <c:pt idx="1157">
                  <c:v>1.1335</c:v>
                </c:pt>
                <c:pt idx="1158">
                  <c:v>1.1345000000000001</c:v>
                </c:pt>
                <c:pt idx="1159">
                  <c:v>1.1355</c:v>
                </c:pt>
                <c:pt idx="1160">
                  <c:v>1.1365000000000001</c:v>
                </c:pt>
                <c:pt idx="1161">
                  <c:v>1.1375</c:v>
                </c:pt>
                <c:pt idx="1162">
                  <c:v>1.1385000000000001</c:v>
                </c:pt>
                <c:pt idx="1163">
                  <c:v>1.1395</c:v>
                </c:pt>
                <c:pt idx="1164">
                  <c:v>1.1405000000000001</c:v>
                </c:pt>
                <c:pt idx="1165">
                  <c:v>1.1415</c:v>
                </c:pt>
                <c:pt idx="1166">
                  <c:v>1.1425000000000001</c:v>
                </c:pt>
                <c:pt idx="1167">
                  <c:v>1.1435</c:v>
                </c:pt>
                <c:pt idx="1168">
                  <c:v>1.1445000000000001</c:v>
                </c:pt>
                <c:pt idx="1169">
                  <c:v>1.1455</c:v>
                </c:pt>
                <c:pt idx="1170">
                  <c:v>1.147</c:v>
                </c:pt>
                <c:pt idx="1171">
                  <c:v>1.1479999999999999</c:v>
                </c:pt>
                <c:pt idx="1172">
                  <c:v>1.149</c:v>
                </c:pt>
                <c:pt idx="1173">
                  <c:v>1.1499999999999999</c:v>
                </c:pt>
                <c:pt idx="1174">
                  <c:v>1.1515</c:v>
                </c:pt>
                <c:pt idx="1175">
                  <c:v>1.153</c:v>
                </c:pt>
                <c:pt idx="1176">
                  <c:v>1.1535</c:v>
                </c:pt>
                <c:pt idx="1177">
                  <c:v>1.1545000000000001</c:v>
                </c:pt>
                <c:pt idx="1178">
                  <c:v>1.1559999999999999</c:v>
                </c:pt>
                <c:pt idx="1179">
                  <c:v>1.157</c:v>
                </c:pt>
                <c:pt idx="1180">
                  <c:v>1.1579999999999999</c:v>
                </c:pt>
                <c:pt idx="1181">
                  <c:v>1.1585000000000001</c:v>
                </c:pt>
                <c:pt idx="1182">
                  <c:v>1.1599999999999999</c:v>
                </c:pt>
                <c:pt idx="1183">
                  <c:v>1.161</c:v>
                </c:pt>
                <c:pt idx="1184">
                  <c:v>1.1619999999999999</c:v>
                </c:pt>
                <c:pt idx="1185">
                  <c:v>1.163</c:v>
                </c:pt>
                <c:pt idx="1186">
                  <c:v>1.165</c:v>
                </c:pt>
                <c:pt idx="1187">
                  <c:v>1.1659999999999999</c:v>
                </c:pt>
                <c:pt idx="1188">
                  <c:v>1.167</c:v>
                </c:pt>
                <c:pt idx="1189">
                  <c:v>1.1685000000000001</c:v>
                </c:pt>
                <c:pt idx="1190">
                  <c:v>1.17</c:v>
                </c:pt>
                <c:pt idx="1191">
                  <c:v>1.1715</c:v>
                </c:pt>
                <c:pt idx="1192">
                  <c:v>1.1735</c:v>
                </c:pt>
                <c:pt idx="1193">
                  <c:v>1.1755</c:v>
                </c:pt>
                <c:pt idx="1194">
                  <c:v>1.1765000000000001</c:v>
                </c:pt>
                <c:pt idx="1195">
                  <c:v>1.1775</c:v>
                </c:pt>
                <c:pt idx="1196">
                  <c:v>1.18</c:v>
                </c:pt>
                <c:pt idx="1197">
                  <c:v>1.1839999999999999</c:v>
                </c:pt>
                <c:pt idx="1198">
                  <c:v>1.1855</c:v>
                </c:pt>
                <c:pt idx="1199">
                  <c:v>1.1870000000000001</c:v>
                </c:pt>
                <c:pt idx="1200">
                  <c:v>1.1884999999999999</c:v>
                </c:pt>
                <c:pt idx="1201">
                  <c:v>1.1895</c:v>
                </c:pt>
                <c:pt idx="1202">
                  <c:v>1.1904999999999999</c:v>
                </c:pt>
                <c:pt idx="1203">
                  <c:v>1.1924999999999999</c:v>
                </c:pt>
                <c:pt idx="1204">
                  <c:v>1.194</c:v>
                </c:pt>
                <c:pt idx="1205">
                  <c:v>1.196</c:v>
                </c:pt>
                <c:pt idx="1206">
                  <c:v>1.1975</c:v>
                </c:pt>
                <c:pt idx="1207">
                  <c:v>1.1984999999999999</c:v>
                </c:pt>
                <c:pt idx="1208">
                  <c:v>1.2</c:v>
                </c:pt>
                <c:pt idx="1209">
                  <c:v>1.2015</c:v>
                </c:pt>
                <c:pt idx="1210">
                  <c:v>1.2024999999999999</c:v>
                </c:pt>
                <c:pt idx="1211">
                  <c:v>1.204</c:v>
                </c:pt>
                <c:pt idx="1212">
                  <c:v>1.206</c:v>
                </c:pt>
                <c:pt idx="1213">
                  <c:v>1.2075</c:v>
                </c:pt>
                <c:pt idx="1214">
                  <c:v>1.2084999999999999</c:v>
                </c:pt>
                <c:pt idx="1215">
                  <c:v>1.21</c:v>
                </c:pt>
                <c:pt idx="1216">
                  <c:v>1.2115</c:v>
                </c:pt>
                <c:pt idx="1217">
                  <c:v>1.214</c:v>
                </c:pt>
                <c:pt idx="1218">
                  <c:v>1.2155</c:v>
                </c:pt>
                <c:pt idx="1219">
                  <c:v>1.218</c:v>
                </c:pt>
                <c:pt idx="1220">
                  <c:v>1.2195</c:v>
                </c:pt>
                <c:pt idx="1221">
                  <c:v>1.2215</c:v>
                </c:pt>
                <c:pt idx="1222">
                  <c:v>1.2224999999999999</c:v>
                </c:pt>
                <c:pt idx="1223">
                  <c:v>1.2235</c:v>
                </c:pt>
                <c:pt idx="1224">
                  <c:v>1.2250000000000001</c:v>
                </c:pt>
                <c:pt idx="1225">
                  <c:v>1.2270000000000001</c:v>
                </c:pt>
                <c:pt idx="1226">
                  <c:v>1.228</c:v>
                </c:pt>
                <c:pt idx="1227">
                  <c:v>1.2295</c:v>
                </c:pt>
                <c:pt idx="1228">
                  <c:v>1.2304999999999999</c:v>
                </c:pt>
                <c:pt idx="1229">
                  <c:v>1.2315</c:v>
                </c:pt>
                <c:pt idx="1230">
                  <c:v>1.2335</c:v>
                </c:pt>
                <c:pt idx="1231">
                  <c:v>1.2344999999999999</c:v>
                </c:pt>
                <c:pt idx="1232">
                  <c:v>1.2355</c:v>
                </c:pt>
                <c:pt idx="1233">
                  <c:v>1.2370000000000001</c:v>
                </c:pt>
                <c:pt idx="1234">
                  <c:v>1.238</c:v>
                </c:pt>
                <c:pt idx="1235">
                  <c:v>1.2395</c:v>
                </c:pt>
                <c:pt idx="1236">
                  <c:v>1.2410000000000001</c:v>
                </c:pt>
                <c:pt idx="1237">
                  <c:v>1.242</c:v>
                </c:pt>
                <c:pt idx="1238">
                  <c:v>1.2435</c:v>
                </c:pt>
                <c:pt idx="1239">
                  <c:v>1.2450000000000001</c:v>
                </c:pt>
                <c:pt idx="1240">
                  <c:v>1.246</c:v>
                </c:pt>
                <c:pt idx="1241">
                  <c:v>1.2470000000000001</c:v>
                </c:pt>
                <c:pt idx="1242">
                  <c:v>1.2490000000000001</c:v>
                </c:pt>
                <c:pt idx="1243">
                  <c:v>1.25</c:v>
                </c:pt>
                <c:pt idx="1244">
                  <c:v>1.2509999999999999</c:v>
                </c:pt>
                <c:pt idx="1245">
                  <c:v>1.2524999999999999</c:v>
                </c:pt>
                <c:pt idx="1246">
                  <c:v>1.254</c:v>
                </c:pt>
                <c:pt idx="1247">
                  <c:v>1.256</c:v>
                </c:pt>
                <c:pt idx="1248">
                  <c:v>1.2569999999999999</c:v>
                </c:pt>
                <c:pt idx="1249">
                  <c:v>1.2585</c:v>
                </c:pt>
                <c:pt idx="1250">
                  <c:v>1.26</c:v>
                </c:pt>
                <c:pt idx="1251">
                  <c:v>1.2609999999999999</c:v>
                </c:pt>
                <c:pt idx="1252">
                  <c:v>1.2629999999999999</c:v>
                </c:pt>
                <c:pt idx="1253">
                  <c:v>1.264</c:v>
                </c:pt>
                <c:pt idx="1254">
                  <c:v>1.2649999999999999</c:v>
                </c:pt>
                <c:pt idx="1255">
                  <c:v>1.2665</c:v>
                </c:pt>
                <c:pt idx="1256">
                  <c:v>1.268</c:v>
                </c:pt>
                <c:pt idx="1257">
                  <c:v>1.2709999999999999</c:v>
                </c:pt>
                <c:pt idx="1258">
                  <c:v>1.274</c:v>
                </c:pt>
                <c:pt idx="1259">
                  <c:v>1.2755000000000001</c:v>
                </c:pt>
                <c:pt idx="1260">
                  <c:v>1.2769999999999999</c:v>
                </c:pt>
                <c:pt idx="1261">
                  <c:v>1.2789999999999999</c:v>
                </c:pt>
                <c:pt idx="1262">
                  <c:v>1.28</c:v>
                </c:pt>
                <c:pt idx="1263">
                  <c:v>1.2825</c:v>
                </c:pt>
                <c:pt idx="1264">
                  <c:v>1.2835000000000001</c:v>
                </c:pt>
                <c:pt idx="1265">
                  <c:v>1.2855000000000001</c:v>
                </c:pt>
                <c:pt idx="1266">
                  <c:v>1.2865</c:v>
                </c:pt>
                <c:pt idx="1267">
                  <c:v>1.2875000000000001</c:v>
                </c:pt>
                <c:pt idx="1268">
                  <c:v>1.2889999999999999</c:v>
                </c:pt>
                <c:pt idx="1269">
                  <c:v>1.29</c:v>
                </c:pt>
                <c:pt idx="1270">
                  <c:v>1.2915000000000001</c:v>
                </c:pt>
                <c:pt idx="1271">
                  <c:v>1.2929999999999999</c:v>
                </c:pt>
                <c:pt idx="1272">
                  <c:v>1.2949999999999999</c:v>
                </c:pt>
                <c:pt idx="1273">
                  <c:v>1.2975000000000001</c:v>
                </c:pt>
                <c:pt idx="1274">
                  <c:v>1.2989999999999999</c:v>
                </c:pt>
                <c:pt idx="1275">
                  <c:v>1.3005</c:v>
                </c:pt>
                <c:pt idx="1276">
                  <c:v>1.3025</c:v>
                </c:pt>
                <c:pt idx="1277">
                  <c:v>1.3035000000000001</c:v>
                </c:pt>
                <c:pt idx="1278">
                  <c:v>1.3055000000000001</c:v>
                </c:pt>
                <c:pt idx="1279">
                  <c:v>1.3069999999999999</c:v>
                </c:pt>
                <c:pt idx="1280">
                  <c:v>1.3080000000000001</c:v>
                </c:pt>
                <c:pt idx="1281">
                  <c:v>1.31</c:v>
                </c:pt>
                <c:pt idx="1282">
                  <c:v>1.3109999999999999</c:v>
                </c:pt>
                <c:pt idx="1283">
                  <c:v>1.3125</c:v>
                </c:pt>
                <c:pt idx="1284">
                  <c:v>1.3140000000000001</c:v>
                </c:pt>
                <c:pt idx="1285">
                  <c:v>1.3154999999999999</c:v>
                </c:pt>
                <c:pt idx="1286">
                  <c:v>1.3169999999999999</c:v>
                </c:pt>
                <c:pt idx="1287">
                  <c:v>1.319</c:v>
                </c:pt>
                <c:pt idx="1288">
                  <c:v>1.3205</c:v>
                </c:pt>
                <c:pt idx="1289">
                  <c:v>1.3220000000000001</c:v>
                </c:pt>
                <c:pt idx="1290">
                  <c:v>1.323</c:v>
                </c:pt>
                <c:pt idx="1291">
                  <c:v>1.3245</c:v>
                </c:pt>
                <c:pt idx="1292">
                  <c:v>1.3260000000000001</c:v>
                </c:pt>
                <c:pt idx="1293">
                  <c:v>1.327</c:v>
                </c:pt>
                <c:pt idx="1294">
                  <c:v>1.329</c:v>
                </c:pt>
                <c:pt idx="1295">
                  <c:v>1.3305</c:v>
                </c:pt>
                <c:pt idx="1296">
                  <c:v>1.3314999999999999</c:v>
                </c:pt>
                <c:pt idx="1297">
                  <c:v>1.333</c:v>
                </c:pt>
                <c:pt idx="1298">
                  <c:v>1.3340000000000001</c:v>
                </c:pt>
                <c:pt idx="1299">
                  <c:v>1.3360000000000001</c:v>
                </c:pt>
                <c:pt idx="1300">
                  <c:v>1.337</c:v>
                </c:pt>
                <c:pt idx="1301">
                  <c:v>1.3380000000000001</c:v>
                </c:pt>
                <c:pt idx="1302">
                  <c:v>1.339</c:v>
                </c:pt>
                <c:pt idx="1303">
                  <c:v>1.341</c:v>
                </c:pt>
                <c:pt idx="1304">
                  <c:v>1.3425</c:v>
                </c:pt>
                <c:pt idx="1305">
                  <c:v>1.3434999999999999</c:v>
                </c:pt>
                <c:pt idx="1306">
                  <c:v>1.3445</c:v>
                </c:pt>
                <c:pt idx="1307">
                  <c:v>1.3460000000000001</c:v>
                </c:pt>
                <c:pt idx="1308">
                  <c:v>1.347</c:v>
                </c:pt>
                <c:pt idx="1309">
                  <c:v>1.3485</c:v>
                </c:pt>
                <c:pt idx="1310">
                  <c:v>1.3494999999999999</c:v>
                </c:pt>
                <c:pt idx="1311">
                  <c:v>1.3505</c:v>
                </c:pt>
                <c:pt idx="1312">
                  <c:v>1.3525</c:v>
                </c:pt>
                <c:pt idx="1313">
                  <c:v>1.3534999999999999</c:v>
                </c:pt>
                <c:pt idx="1314">
                  <c:v>1.3560000000000001</c:v>
                </c:pt>
                <c:pt idx="1315">
                  <c:v>1.3574999999999999</c:v>
                </c:pt>
                <c:pt idx="1316">
                  <c:v>1.3585</c:v>
                </c:pt>
                <c:pt idx="1317">
                  <c:v>1.36</c:v>
                </c:pt>
                <c:pt idx="1318">
                  <c:v>1.3614999999999999</c:v>
                </c:pt>
                <c:pt idx="1319">
                  <c:v>1.3625</c:v>
                </c:pt>
                <c:pt idx="1320">
                  <c:v>1.3640000000000001</c:v>
                </c:pt>
                <c:pt idx="1321">
                  <c:v>1.365</c:v>
                </c:pt>
                <c:pt idx="1322">
                  <c:v>1.3665</c:v>
                </c:pt>
                <c:pt idx="1323">
                  <c:v>1.3674999999999999</c:v>
                </c:pt>
                <c:pt idx="1324">
                  <c:v>1.369</c:v>
                </c:pt>
                <c:pt idx="1325">
                  <c:v>1.371</c:v>
                </c:pt>
                <c:pt idx="1326">
                  <c:v>1.3734999999999999</c:v>
                </c:pt>
                <c:pt idx="1327">
                  <c:v>1.3745000000000001</c:v>
                </c:pt>
                <c:pt idx="1328">
                  <c:v>1.3759999999999999</c:v>
                </c:pt>
                <c:pt idx="1329">
                  <c:v>1.3774999999999999</c:v>
                </c:pt>
                <c:pt idx="1330">
                  <c:v>1.379</c:v>
                </c:pt>
                <c:pt idx="1331">
                  <c:v>1.3805000000000001</c:v>
                </c:pt>
                <c:pt idx="1332">
                  <c:v>1.3815</c:v>
                </c:pt>
                <c:pt idx="1333">
                  <c:v>1.383</c:v>
                </c:pt>
                <c:pt idx="1334">
                  <c:v>1.3845000000000001</c:v>
                </c:pt>
                <c:pt idx="1335">
                  <c:v>1.3855</c:v>
                </c:pt>
                <c:pt idx="1336">
                  <c:v>1.3875</c:v>
                </c:pt>
                <c:pt idx="1337">
                  <c:v>1.3885000000000001</c:v>
                </c:pt>
                <c:pt idx="1338">
                  <c:v>1.39</c:v>
                </c:pt>
                <c:pt idx="1339">
                  <c:v>1.3915</c:v>
                </c:pt>
                <c:pt idx="1340">
                  <c:v>1.393</c:v>
                </c:pt>
                <c:pt idx="1341">
                  <c:v>1.3939999999999999</c:v>
                </c:pt>
                <c:pt idx="1342">
                  <c:v>1.3955</c:v>
                </c:pt>
                <c:pt idx="1343">
                  <c:v>1.3965000000000001</c:v>
                </c:pt>
                <c:pt idx="1344">
                  <c:v>1.3985000000000001</c:v>
                </c:pt>
                <c:pt idx="1345">
                  <c:v>1.3995</c:v>
                </c:pt>
                <c:pt idx="1346">
                  <c:v>1.401</c:v>
                </c:pt>
                <c:pt idx="1347">
                  <c:v>1.4019999999999999</c:v>
                </c:pt>
                <c:pt idx="1348">
                  <c:v>1.4039999999999999</c:v>
                </c:pt>
                <c:pt idx="1349">
                  <c:v>1.4055</c:v>
                </c:pt>
                <c:pt idx="1350">
                  <c:v>1.407</c:v>
                </c:pt>
                <c:pt idx="1351">
                  <c:v>1.4085000000000001</c:v>
                </c:pt>
                <c:pt idx="1352">
                  <c:v>1.41</c:v>
                </c:pt>
                <c:pt idx="1353">
                  <c:v>1.4119999999999999</c:v>
                </c:pt>
                <c:pt idx="1354">
                  <c:v>1.4139999999999999</c:v>
                </c:pt>
                <c:pt idx="1355">
                  <c:v>1.415</c:v>
                </c:pt>
                <c:pt idx="1356">
                  <c:v>1.4165000000000001</c:v>
                </c:pt>
                <c:pt idx="1357">
                  <c:v>1.4179999999999999</c:v>
                </c:pt>
                <c:pt idx="1358">
                  <c:v>1.4195</c:v>
                </c:pt>
                <c:pt idx="1359">
                  <c:v>1.4205000000000001</c:v>
                </c:pt>
                <c:pt idx="1360">
                  <c:v>1.4215</c:v>
                </c:pt>
                <c:pt idx="1361">
                  <c:v>1.4235</c:v>
                </c:pt>
                <c:pt idx="1362">
                  <c:v>1.4245000000000001</c:v>
                </c:pt>
                <c:pt idx="1363">
                  <c:v>1.4259999999999999</c:v>
                </c:pt>
                <c:pt idx="1364">
                  <c:v>1.427</c:v>
                </c:pt>
                <c:pt idx="1365">
                  <c:v>1.4285000000000001</c:v>
                </c:pt>
                <c:pt idx="1366">
                  <c:v>1.4305000000000001</c:v>
                </c:pt>
                <c:pt idx="1367">
                  <c:v>1.4319999999999999</c:v>
                </c:pt>
                <c:pt idx="1368">
                  <c:v>1.4339999999999999</c:v>
                </c:pt>
                <c:pt idx="1369">
                  <c:v>1.4350000000000001</c:v>
                </c:pt>
                <c:pt idx="1370">
                  <c:v>1.4370000000000001</c:v>
                </c:pt>
                <c:pt idx="1371">
                  <c:v>1.4379999999999999</c:v>
                </c:pt>
                <c:pt idx="1372">
                  <c:v>1.4395</c:v>
                </c:pt>
                <c:pt idx="1373">
                  <c:v>1.4404999999999999</c:v>
                </c:pt>
                <c:pt idx="1374">
                  <c:v>1.4415</c:v>
                </c:pt>
                <c:pt idx="1375">
                  <c:v>1.4435</c:v>
                </c:pt>
                <c:pt idx="1376">
                  <c:v>1.4444999999999999</c:v>
                </c:pt>
                <c:pt idx="1377">
                  <c:v>1.446</c:v>
                </c:pt>
                <c:pt idx="1378">
                  <c:v>1.4475</c:v>
                </c:pt>
                <c:pt idx="1379">
                  <c:v>1.4490000000000001</c:v>
                </c:pt>
                <c:pt idx="1380">
                  <c:v>1.4504999999999999</c:v>
                </c:pt>
                <c:pt idx="1381">
                  <c:v>1.4515</c:v>
                </c:pt>
                <c:pt idx="1382">
                  <c:v>1.4535</c:v>
                </c:pt>
                <c:pt idx="1383">
                  <c:v>1.4544999999999999</c:v>
                </c:pt>
                <c:pt idx="1384">
                  <c:v>1.4564999999999999</c:v>
                </c:pt>
                <c:pt idx="1385">
                  <c:v>1.458</c:v>
                </c:pt>
                <c:pt idx="1386">
                  <c:v>1.46</c:v>
                </c:pt>
                <c:pt idx="1387">
                  <c:v>1.4610000000000001</c:v>
                </c:pt>
                <c:pt idx="1388">
                  <c:v>1.462</c:v>
                </c:pt>
                <c:pt idx="1389">
                  <c:v>1.4635</c:v>
                </c:pt>
                <c:pt idx="1390">
                  <c:v>1.4650000000000001</c:v>
                </c:pt>
                <c:pt idx="1391">
                  <c:v>1.466</c:v>
                </c:pt>
                <c:pt idx="1392">
                  <c:v>1.4670000000000001</c:v>
                </c:pt>
                <c:pt idx="1393">
                  <c:v>1.4684999999999999</c:v>
                </c:pt>
                <c:pt idx="1394">
                  <c:v>1.47</c:v>
                </c:pt>
                <c:pt idx="1395">
                  <c:v>1.4715</c:v>
                </c:pt>
                <c:pt idx="1396">
                  <c:v>1.4730000000000001</c:v>
                </c:pt>
                <c:pt idx="1397">
                  <c:v>1.4755</c:v>
                </c:pt>
                <c:pt idx="1398">
                  <c:v>1.4764999999999999</c:v>
                </c:pt>
                <c:pt idx="1399">
                  <c:v>1.478</c:v>
                </c:pt>
                <c:pt idx="1400">
                  <c:v>1.4795</c:v>
                </c:pt>
                <c:pt idx="1401">
                  <c:v>1.4804999999999999</c:v>
                </c:pt>
                <c:pt idx="1402">
                  <c:v>1.4815</c:v>
                </c:pt>
                <c:pt idx="1403">
                  <c:v>1.4835</c:v>
                </c:pt>
                <c:pt idx="1404">
                  <c:v>1.4844999999999999</c:v>
                </c:pt>
                <c:pt idx="1405">
                  <c:v>1.486</c:v>
                </c:pt>
                <c:pt idx="1406">
                  <c:v>1.4875</c:v>
                </c:pt>
                <c:pt idx="1407">
                  <c:v>1.4890000000000001</c:v>
                </c:pt>
                <c:pt idx="1408">
                  <c:v>1.4904999999999999</c:v>
                </c:pt>
                <c:pt idx="1409">
                  <c:v>1.492</c:v>
                </c:pt>
                <c:pt idx="1410">
                  <c:v>1.4944999999999999</c:v>
                </c:pt>
                <c:pt idx="1411">
                  <c:v>1.496</c:v>
                </c:pt>
                <c:pt idx="1412">
                  <c:v>1.4970000000000001</c:v>
                </c:pt>
                <c:pt idx="1413">
                  <c:v>1.4984999999999999</c:v>
                </c:pt>
                <c:pt idx="1414">
                  <c:v>1.5</c:v>
                </c:pt>
                <c:pt idx="1415">
                  <c:v>1.5009999999999999</c:v>
                </c:pt>
                <c:pt idx="1416">
                  <c:v>1.5024999999999999</c:v>
                </c:pt>
                <c:pt idx="1417">
                  <c:v>1.5044999999999999</c:v>
                </c:pt>
                <c:pt idx="1418">
                  <c:v>1.5055000000000001</c:v>
                </c:pt>
                <c:pt idx="1419">
                  <c:v>1.5065</c:v>
                </c:pt>
                <c:pt idx="1420">
                  <c:v>1.508</c:v>
                </c:pt>
                <c:pt idx="1421">
                  <c:v>1.51</c:v>
                </c:pt>
                <c:pt idx="1422">
                  <c:v>1.5115000000000001</c:v>
                </c:pt>
                <c:pt idx="1423">
                  <c:v>1.5125</c:v>
                </c:pt>
                <c:pt idx="1424">
                  <c:v>1.5145</c:v>
                </c:pt>
                <c:pt idx="1425">
                  <c:v>1.5155000000000001</c:v>
                </c:pt>
                <c:pt idx="1426">
                  <c:v>1.5169999999999999</c:v>
                </c:pt>
                <c:pt idx="1427">
                  <c:v>1.5175000000000001</c:v>
                </c:pt>
                <c:pt idx="1428">
                  <c:v>1.5189999999999999</c:v>
                </c:pt>
                <c:pt idx="1429">
                  <c:v>1.5205</c:v>
                </c:pt>
                <c:pt idx="1430">
                  <c:v>1.5215000000000001</c:v>
                </c:pt>
                <c:pt idx="1431">
                  <c:v>1.5225</c:v>
                </c:pt>
                <c:pt idx="1432">
                  <c:v>1.524</c:v>
                </c:pt>
                <c:pt idx="1433">
                  <c:v>1.526</c:v>
                </c:pt>
                <c:pt idx="1434">
                  <c:v>1.528</c:v>
                </c:pt>
                <c:pt idx="1435">
                  <c:v>1.5295000000000001</c:v>
                </c:pt>
                <c:pt idx="1436">
                  <c:v>1.5309999999999999</c:v>
                </c:pt>
                <c:pt idx="1437">
                  <c:v>1.5325</c:v>
                </c:pt>
                <c:pt idx="1438">
                  <c:v>1.5335000000000001</c:v>
                </c:pt>
                <c:pt idx="1439">
                  <c:v>1.5345</c:v>
                </c:pt>
                <c:pt idx="1440">
                  <c:v>1.5365</c:v>
                </c:pt>
                <c:pt idx="1441">
                  <c:v>1.5375000000000001</c:v>
                </c:pt>
                <c:pt idx="1442">
                  <c:v>1.5385</c:v>
                </c:pt>
                <c:pt idx="1443">
                  <c:v>1.54</c:v>
                </c:pt>
                <c:pt idx="1444">
                  <c:v>1.5409999999999999</c:v>
                </c:pt>
                <c:pt idx="1445">
                  <c:v>1.5429999999999999</c:v>
                </c:pt>
                <c:pt idx="1446">
                  <c:v>1.544</c:v>
                </c:pt>
                <c:pt idx="1447">
                  <c:v>1.5455000000000001</c:v>
                </c:pt>
                <c:pt idx="1448">
                  <c:v>1.5475000000000001</c:v>
                </c:pt>
                <c:pt idx="1449">
                  <c:v>1.5489999999999999</c:v>
                </c:pt>
                <c:pt idx="1450">
                  <c:v>1.55</c:v>
                </c:pt>
                <c:pt idx="1451">
                  <c:v>1.552</c:v>
                </c:pt>
                <c:pt idx="1452">
                  <c:v>1.5529999999999999</c:v>
                </c:pt>
                <c:pt idx="1453">
                  <c:v>1.5545</c:v>
                </c:pt>
                <c:pt idx="1454">
                  <c:v>1.5555000000000001</c:v>
                </c:pt>
                <c:pt idx="1455">
                  <c:v>1.5569999999999999</c:v>
                </c:pt>
                <c:pt idx="1456">
                  <c:v>1.5580000000000001</c:v>
                </c:pt>
                <c:pt idx="1457">
                  <c:v>1.5589999999999999</c:v>
                </c:pt>
                <c:pt idx="1458">
                  <c:v>1.5605</c:v>
                </c:pt>
                <c:pt idx="1459">
                  <c:v>1.5634999999999999</c:v>
                </c:pt>
                <c:pt idx="1460">
                  <c:v>1.5649999999999999</c:v>
                </c:pt>
                <c:pt idx="1461">
                  <c:v>1.5665</c:v>
                </c:pt>
                <c:pt idx="1462">
                  <c:v>1.5685</c:v>
                </c:pt>
                <c:pt idx="1463">
                  <c:v>1.569</c:v>
                </c:pt>
                <c:pt idx="1464">
                  <c:v>1.571</c:v>
                </c:pt>
                <c:pt idx="1465">
                  <c:v>1.5725</c:v>
                </c:pt>
                <c:pt idx="1466">
                  <c:v>1.5734999999999999</c:v>
                </c:pt>
                <c:pt idx="1467">
                  <c:v>1.575</c:v>
                </c:pt>
                <c:pt idx="1468">
                  <c:v>1.5760000000000001</c:v>
                </c:pt>
                <c:pt idx="1469">
                  <c:v>1.5774999999999999</c:v>
                </c:pt>
                <c:pt idx="1470">
                  <c:v>1.579</c:v>
                </c:pt>
                <c:pt idx="1471">
                  <c:v>1.58</c:v>
                </c:pt>
                <c:pt idx="1472">
                  <c:v>1.5820000000000001</c:v>
                </c:pt>
                <c:pt idx="1473">
                  <c:v>1.5840000000000001</c:v>
                </c:pt>
                <c:pt idx="1474">
                  <c:v>1.5854999999999999</c:v>
                </c:pt>
                <c:pt idx="1475">
                  <c:v>1.5865</c:v>
                </c:pt>
                <c:pt idx="1476">
                  <c:v>1.5880000000000001</c:v>
                </c:pt>
                <c:pt idx="1477">
                  <c:v>1.589</c:v>
                </c:pt>
                <c:pt idx="1478">
                  <c:v>1.5905</c:v>
                </c:pt>
                <c:pt idx="1479">
                  <c:v>1.5920000000000001</c:v>
                </c:pt>
                <c:pt idx="1480">
                  <c:v>1.5934999999999999</c:v>
                </c:pt>
                <c:pt idx="1481">
                  <c:v>1.5954999999999999</c:v>
                </c:pt>
                <c:pt idx="1482">
                  <c:v>1.5965</c:v>
                </c:pt>
                <c:pt idx="1483">
                  <c:v>1.5985</c:v>
                </c:pt>
                <c:pt idx="1484">
                  <c:v>1.5994999999999999</c:v>
                </c:pt>
                <c:pt idx="1485">
                  <c:v>1.601</c:v>
                </c:pt>
                <c:pt idx="1486">
                  <c:v>1.603</c:v>
                </c:pt>
                <c:pt idx="1487">
                  <c:v>1.6045</c:v>
                </c:pt>
                <c:pt idx="1488">
                  <c:v>1.6054999999999999</c:v>
                </c:pt>
                <c:pt idx="1489">
                  <c:v>1.607</c:v>
                </c:pt>
                <c:pt idx="1490">
                  <c:v>1.609</c:v>
                </c:pt>
                <c:pt idx="1491">
                  <c:v>1.61</c:v>
                </c:pt>
                <c:pt idx="1492">
                  <c:v>1.6114999999999999</c:v>
                </c:pt>
                <c:pt idx="1493">
                  <c:v>1.6125</c:v>
                </c:pt>
                <c:pt idx="1494">
                  <c:v>1.6145</c:v>
                </c:pt>
                <c:pt idx="1495">
                  <c:v>1.619</c:v>
                </c:pt>
                <c:pt idx="1496">
                  <c:v>1.6194999999999999</c:v>
                </c:pt>
                <c:pt idx="1497">
                  <c:v>1.621</c:v>
                </c:pt>
                <c:pt idx="1498">
                  <c:v>1.6225000000000001</c:v>
                </c:pt>
                <c:pt idx="1499">
                  <c:v>1.6234999999999999</c:v>
                </c:pt>
                <c:pt idx="1500">
                  <c:v>1.625</c:v>
                </c:pt>
                <c:pt idx="1501">
                  <c:v>1.6265000000000001</c:v>
                </c:pt>
                <c:pt idx="1502">
                  <c:v>1.6274999999999999</c:v>
                </c:pt>
                <c:pt idx="1503">
                  <c:v>1.629</c:v>
                </c:pt>
                <c:pt idx="1504">
                  <c:v>1.63</c:v>
                </c:pt>
                <c:pt idx="1505">
                  <c:v>1.6315</c:v>
                </c:pt>
                <c:pt idx="1506">
                  <c:v>1.633</c:v>
                </c:pt>
                <c:pt idx="1507">
                  <c:v>1.635</c:v>
                </c:pt>
                <c:pt idx="1508">
                  <c:v>1.6359999999999999</c:v>
                </c:pt>
                <c:pt idx="1509">
                  <c:v>1.6375</c:v>
                </c:pt>
                <c:pt idx="1510">
                  <c:v>1.639</c:v>
                </c:pt>
                <c:pt idx="1511">
                  <c:v>1.64</c:v>
                </c:pt>
                <c:pt idx="1512">
                  <c:v>1.641</c:v>
                </c:pt>
                <c:pt idx="1513">
                  <c:v>1.643</c:v>
                </c:pt>
                <c:pt idx="1514">
                  <c:v>1.6445000000000001</c:v>
                </c:pt>
                <c:pt idx="1515">
                  <c:v>1.6465000000000001</c:v>
                </c:pt>
                <c:pt idx="1516">
                  <c:v>1.649</c:v>
                </c:pt>
                <c:pt idx="1517">
                  <c:v>1.6505000000000001</c:v>
                </c:pt>
                <c:pt idx="1518">
                  <c:v>1.6519999999999999</c:v>
                </c:pt>
                <c:pt idx="1519">
                  <c:v>1.6535</c:v>
                </c:pt>
                <c:pt idx="1520">
                  <c:v>1.6545000000000001</c:v>
                </c:pt>
                <c:pt idx="1521">
                  <c:v>1.6559999999999999</c:v>
                </c:pt>
                <c:pt idx="1522">
                  <c:v>1.657</c:v>
                </c:pt>
                <c:pt idx="1523">
                  <c:v>1.6579999999999999</c:v>
                </c:pt>
                <c:pt idx="1524">
                  <c:v>1.6595</c:v>
                </c:pt>
                <c:pt idx="1525">
                  <c:v>1.6615</c:v>
                </c:pt>
                <c:pt idx="1526">
                  <c:v>1.663</c:v>
                </c:pt>
                <c:pt idx="1527">
                  <c:v>1.6645000000000001</c:v>
                </c:pt>
                <c:pt idx="1528">
                  <c:v>1.6659999999999999</c:v>
                </c:pt>
                <c:pt idx="1529">
                  <c:v>1.6675</c:v>
                </c:pt>
                <c:pt idx="1530">
                  <c:v>1.6685000000000001</c:v>
                </c:pt>
                <c:pt idx="1531">
                  <c:v>1.6705000000000001</c:v>
                </c:pt>
                <c:pt idx="1532">
                  <c:v>1.6715</c:v>
                </c:pt>
                <c:pt idx="1533">
                  <c:v>1.675</c:v>
                </c:pt>
                <c:pt idx="1534">
                  <c:v>1.6765000000000001</c:v>
                </c:pt>
                <c:pt idx="1535">
                  <c:v>1.6775</c:v>
                </c:pt>
                <c:pt idx="1536">
                  <c:v>1.6785000000000001</c:v>
                </c:pt>
                <c:pt idx="1537">
                  <c:v>1.6795</c:v>
                </c:pt>
                <c:pt idx="1538">
                  <c:v>1.6805000000000001</c:v>
                </c:pt>
                <c:pt idx="1539">
                  <c:v>1.6819999999999999</c:v>
                </c:pt>
                <c:pt idx="1540">
                  <c:v>1.6835</c:v>
                </c:pt>
                <c:pt idx="1541">
                  <c:v>1.6845000000000001</c:v>
                </c:pt>
                <c:pt idx="1542">
                  <c:v>1.6859999999999999</c:v>
                </c:pt>
                <c:pt idx="1543">
                  <c:v>1.6879999999999999</c:v>
                </c:pt>
                <c:pt idx="1544">
                  <c:v>1.6895</c:v>
                </c:pt>
                <c:pt idx="1545">
                  <c:v>1.6910000000000001</c:v>
                </c:pt>
                <c:pt idx="1546">
                  <c:v>1.6930000000000001</c:v>
                </c:pt>
                <c:pt idx="1547">
                  <c:v>1.6955</c:v>
                </c:pt>
                <c:pt idx="1548">
                  <c:v>1.6984999999999999</c:v>
                </c:pt>
                <c:pt idx="1549">
                  <c:v>1.7</c:v>
                </c:pt>
                <c:pt idx="1550">
                  <c:v>1.7015</c:v>
                </c:pt>
                <c:pt idx="1551">
                  <c:v>1.7024999999999999</c:v>
                </c:pt>
                <c:pt idx="1552">
                  <c:v>1.704</c:v>
                </c:pt>
                <c:pt idx="1553">
                  <c:v>1.7055</c:v>
                </c:pt>
                <c:pt idx="1554">
                  <c:v>1.7070000000000001</c:v>
                </c:pt>
                <c:pt idx="1555">
                  <c:v>1.708</c:v>
                </c:pt>
                <c:pt idx="1556">
                  <c:v>1.71</c:v>
                </c:pt>
                <c:pt idx="1557">
                  <c:v>1.712</c:v>
                </c:pt>
                <c:pt idx="1558">
                  <c:v>1.714</c:v>
                </c:pt>
                <c:pt idx="1559">
                  <c:v>1.7155</c:v>
                </c:pt>
                <c:pt idx="1560">
                  <c:v>1.7175</c:v>
                </c:pt>
                <c:pt idx="1561">
                  <c:v>1.7190000000000001</c:v>
                </c:pt>
                <c:pt idx="1562">
                  <c:v>1.72</c:v>
                </c:pt>
                <c:pt idx="1563">
                  <c:v>1.7215</c:v>
                </c:pt>
                <c:pt idx="1564">
                  <c:v>1.7230000000000001</c:v>
                </c:pt>
                <c:pt idx="1565">
                  <c:v>1.724</c:v>
                </c:pt>
                <c:pt idx="1566">
                  <c:v>1.726</c:v>
                </c:pt>
                <c:pt idx="1567">
                  <c:v>1.7275</c:v>
                </c:pt>
                <c:pt idx="1568">
                  <c:v>1.7284999999999999</c:v>
                </c:pt>
                <c:pt idx="1569">
                  <c:v>1.73</c:v>
                </c:pt>
                <c:pt idx="1570">
                  <c:v>1.732</c:v>
                </c:pt>
                <c:pt idx="1571">
                  <c:v>1.7330000000000001</c:v>
                </c:pt>
                <c:pt idx="1572">
                  <c:v>1.7344999999999999</c:v>
                </c:pt>
                <c:pt idx="1573">
                  <c:v>1.7355</c:v>
                </c:pt>
                <c:pt idx="1574">
                  <c:v>1.7364999999999999</c:v>
                </c:pt>
                <c:pt idx="1575">
                  <c:v>1.738</c:v>
                </c:pt>
                <c:pt idx="1576">
                  <c:v>1.7390000000000001</c:v>
                </c:pt>
                <c:pt idx="1577">
                  <c:v>1.7410000000000001</c:v>
                </c:pt>
                <c:pt idx="1578">
                  <c:v>1.742</c:v>
                </c:pt>
                <c:pt idx="1579">
                  <c:v>1.7435</c:v>
                </c:pt>
                <c:pt idx="1580">
                  <c:v>1.7444999999999999</c:v>
                </c:pt>
                <c:pt idx="1581">
                  <c:v>1.746</c:v>
                </c:pt>
                <c:pt idx="1582">
                  <c:v>1.7475000000000001</c:v>
                </c:pt>
                <c:pt idx="1583">
                  <c:v>1.7495000000000001</c:v>
                </c:pt>
                <c:pt idx="1584">
                  <c:v>1.7509999999999999</c:v>
                </c:pt>
                <c:pt idx="1585">
                  <c:v>1.7524999999999999</c:v>
                </c:pt>
                <c:pt idx="1586">
                  <c:v>1.754</c:v>
                </c:pt>
                <c:pt idx="1587">
                  <c:v>1.7549999999999999</c:v>
                </c:pt>
                <c:pt idx="1588">
                  <c:v>1.7569999999999999</c:v>
                </c:pt>
                <c:pt idx="1589">
                  <c:v>1.758</c:v>
                </c:pt>
                <c:pt idx="1590">
                  <c:v>1.7595000000000001</c:v>
                </c:pt>
                <c:pt idx="1591">
                  <c:v>1.7615000000000001</c:v>
                </c:pt>
                <c:pt idx="1592">
                  <c:v>1.7625</c:v>
                </c:pt>
                <c:pt idx="1593">
                  <c:v>1.764</c:v>
                </c:pt>
                <c:pt idx="1594">
                  <c:v>1.766</c:v>
                </c:pt>
                <c:pt idx="1595">
                  <c:v>1.7675000000000001</c:v>
                </c:pt>
                <c:pt idx="1596">
                  <c:v>1.7689999999999999</c:v>
                </c:pt>
                <c:pt idx="1597">
                  <c:v>1.7709999999999999</c:v>
                </c:pt>
                <c:pt idx="1598">
                  <c:v>1.7725</c:v>
                </c:pt>
                <c:pt idx="1599">
                  <c:v>1.7735000000000001</c:v>
                </c:pt>
                <c:pt idx="1600">
                  <c:v>1.7749999999999999</c:v>
                </c:pt>
                <c:pt idx="1601">
                  <c:v>1.7765</c:v>
                </c:pt>
                <c:pt idx="1602">
                  <c:v>1.7775000000000001</c:v>
                </c:pt>
                <c:pt idx="1603">
                  <c:v>1.7789999999999999</c:v>
                </c:pt>
                <c:pt idx="1604">
                  <c:v>1.78</c:v>
                </c:pt>
                <c:pt idx="1605">
                  <c:v>1.7815000000000001</c:v>
                </c:pt>
                <c:pt idx="1606">
                  <c:v>1.7829999999999999</c:v>
                </c:pt>
                <c:pt idx="1607">
                  <c:v>1.7845</c:v>
                </c:pt>
                <c:pt idx="1608">
                  <c:v>1.7855000000000001</c:v>
                </c:pt>
                <c:pt idx="1609">
                  <c:v>1.7869999999999999</c:v>
                </c:pt>
                <c:pt idx="1610">
                  <c:v>1.7885</c:v>
                </c:pt>
                <c:pt idx="1611">
                  <c:v>1.7895000000000001</c:v>
                </c:pt>
                <c:pt idx="1612">
                  <c:v>1.7915000000000001</c:v>
                </c:pt>
                <c:pt idx="1613">
                  <c:v>1.7925</c:v>
                </c:pt>
                <c:pt idx="1614">
                  <c:v>1.794</c:v>
                </c:pt>
                <c:pt idx="1615">
                  <c:v>1.796</c:v>
                </c:pt>
                <c:pt idx="1616">
                  <c:v>1.7969999999999999</c:v>
                </c:pt>
                <c:pt idx="1617">
                  <c:v>1.7985</c:v>
                </c:pt>
                <c:pt idx="1618">
                  <c:v>1.8</c:v>
                </c:pt>
                <c:pt idx="1619">
                  <c:v>1.8009999999999999</c:v>
                </c:pt>
                <c:pt idx="1620">
                  <c:v>1.8025</c:v>
                </c:pt>
                <c:pt idx="1621">
                  <c:v>1.8045</c:v>
                </c:pt>
                <c:pt idx="1622">
                  <c:v>1.806</c:v>
                </c:pt>
                <c:pt idx="1623">
                  <c:v>1.8075000000000001</c:v>
                </c:pt>
                <c:pt idx="1624">
                  <c:v>1.8089999999999999</c:v>
                </c:pt>
                <c:pt idx="1625">
                  <c:v>1.81</c:v>
                </c:pt>
                <c:pt idx="1626">
                  <c:v>1.8115000000000001</c:v>
                </c:pt>
                <c:pt idx="1627">
                  <c:v>1.8129999999999999</c:v>
                </c:pt>
                <c:pt idx="1628">
                  <c:v>1.8140000000000001</c:v>
                </c:pt>
                <c:pt idx="1629">
                  <c:v>1.8154999999999999</c:v>
                </c:pt>
                <c:pt idx="1630">
                  <c:v>1.8165</c:v>
                </c:pt>
                <c:pt idx="1631">
                  <c:v>1.8174999999999999</c:v>
                </c:pt>
                <c:pt idx="1632">
                  <c:v>1.8194999999999999</c:v>
                </c:pt>
                <c:pt idx="1633">
                  <c:v>1.821</c:v>
                </c:pt>
                <c:pt idx="1634">
                  <c:v>1.8225</c:v>
                </c:pt>
                <c:pt idx="1635">
                  <c:v>1.8240000000000001</c:v>
                </c:pt>
                <c:pt idx="1636">
                  <c:v>1.825</c:v>
                </c:pt>
                <c:pt idx="1637">
                  <c:v>1.8265</c:v>
                </c:pt>
                <c:pt idx="1638">
                  <c:v>1.8274999999999999</c:v>
                </c:pt>
                <c:pt idx="1639">
                  <c:v>1.8285</c:v>
                </c:pt>
                <c:pt idx="1640">
                  <c:v>1.8305</c:v>
                </c:pt>
                <c:pt idx="1641">
                  <c:v>1.8314999999999999</c:v>
                </c:pt>
                <c:pt idx="1642">
                  <c:v>1.8325</c:v>
                </c:pt>
                <c:pt idx="1643">
                  <c:v>1.8334999999999999</c:v>
                </c:pt>
                <c:pt idx="1644">
                  <c:v>1.835</c:v>
                </c:pt>
                <c:pt idx="1645">
                  <c:v>1.8365</c:v>
                </c:pt>
                <c:pt idx="1646">
                  <c:v>1.8374999999999999</c:v>
                </c:pt>
                <c:pt idx="1647">
                  <c:v>1.839</c:v>
                </c:pt>
                <c:pt idx="1648">
                  <c:v>1.8405</c:v>
                </c:pt>
                <c:pt idx="1649">
                  <c:v>1.8420000000000001</c:v>
                </c:pt>
                <c:pt idx="1650">
                  <c:v>1.843</c:v>
                </c:pt>
                <c:pt idx="1651">
                  <c:v>1.8445</c:v>
                </c:pt>
                <c:pt idx="1652">
                  <c:v>1.8454999999999999</c:v>
                </c:pt>
                <c:pt idx="1653">
                  <c:v>1.8474999999999999</c:v>
                </c:pt>
                <c:pt idx="1654">
                  <c:v>1.8494999999999999</c:v>
                </c:pt>
                <c:pt idx="1655">
                  <c:v>1.851</c:v>
                </c:pt>
                <c:pt idx="1656">
                  <c:v>1.8520000000000001</c:v>
                </c:pt>
                <c:pt idx="1657">
                  <c:v>1.8534999999999999</c:v>
                </c:pt>
                <c:pt idx="1658">
                  <c:v>1.8545</c:v>
                </c:pt>
                <c:pt idx="1659">
                  <c:v>1.8560000000000001</c:v>
                </c:pt>
                <c:pt idx="1660">
                  <c:v>1.8574999999999999</c:v>
                </c:pt>
                <c:pt idx="1661">
                  <c:v>1.8585</c:v>
                </c:pt>
                <c:pt idx="1662">
                  <c:v>1.86</c:v>
                </c:pt>
                <c:pt idx="1663">
                  <c:v>1.8620000000000001</c:v>
                </c:pt>
                <c:pt idx="1664">
                  <c:v>1.863</c:v>
                </c:pt>
                <c:pt idx="1665">
                  <c:v>1.8645</c:v>
                </c:pt>
                <c:pt idx="1666">
                  <c:v>1.8665</c:v>
                </c:pt>
                <c:pt idx="1667">
                  <c:v>1.8680000000000001</c:v>
                </c:pt>
                <c:pt idx="1668">
                  <c:v>1.8694999999999999</c:v>
                </c:pt>
                <c:pt idx="1669">
                  <c:v>1.8705000000000001</c:v>
                </c:pt>
                <c:pt idx="1670">
                  <c:v>1.8720000000000001</c:v>
                </c:pt>
                <c:pt idx="1671">
                  <c:v>1.873</c:v>
                </c:pt>
                <c:pt idx="1672">
                  <c:v>1.875</c:v>
                </c:pt>
                <c:pt idx="1673">
                  <c:v>1.8765000000000001</c:v>
                </c:pt>
                <c:pt idx="1674">
                  <c:v>1.8779999999999999</c:v>
                </c:pt>
                <c:pt idx="1675">
                  <c:v>1.88</c:v>
                </c:pt>
                <c:pt idx="1676">
                  <c:v>1.881</c:v>
                </c:pt>
                <c:pt idx="1677">
                  <c:v>1.8825000000000001</c:v>
                </c:pt>
                <c:pt idx="1678">
                  <c:v>1.8839999999999999</c:v>
                </c:pt>
                <c:pt idx="1679">
                  <c:v>1.8855</c:v>
                </c:pt>
                <c:pt idx="1680">
                  <c:v>1.8875</c:v>
                </c:pt>
                <c:pt idx="1681">
                  <c:v>1.889</c:v>
                </c:pt>
                <c:pt idx="1682">
                  <c:v>1.89</c:v>
                </c:pt>
                <c:pt idx="1683">
                  <c:v>1.8915</c:v>
                </c:pt>
                <c:pt idx="1684">
                  <c:v>1.893</c:v>
                </c:pt>
                <c:pt idx="1685">
                  <c:v>1.8945000000000001</c:v>
                </c:pt>
                <c:pt idx="1686">
                  <c:v>1.8955</c:v>
                </c:pt>
                <c:pt idx="1687">
                  <c:v>1.897</c:v>
                </c:pt>
                <c:pt idx="1688">
                  <c:v>1.8985000000000001</c:v>
                </c:pt>
                <c:pt idx="1689">
                  <c:v>1.9</c:v>
                </c:pt>
                <c:pt idx="1690">
                  <c:v>1.9015</c:v>
                </c:pt>
                <c:pt idx="1691">
                  <c:v>1.903</c:v>
                </c:pt>
                <c:pt idx="1692">
                  <c:v>1.9045000000000001</c:v>
                </c:pt>
                <c:pt idx="1693">
                  <c:v>1.9055</c:v>
                </c:pt>
                <c:pt idx="1694">
                  <c:v>1.907</c:v>
                </c:pt>
                <c:pt idx="1695">
                  <c:v>1.9079999999999999</c:v>
                </c:pt>
                <c:pt idx="1696">
                  <c:v>1.909</c:v>
                </c:pt>
                <c:pt idx="1697">
                  <c:v>1.9105000000000001</c:v>
                </c:pt>
                <c:pt idx="1698">
                  <c:v>1.9115</c:v>
                </c:pt>
                <c:pt idx="1699">
                  <c:v>1.9135</c:v>
                </c:pt>
                <c:pt idx="1700">
                  <c:v>1.9179999999999999</c:v>
                </c:pt>
                <c:pt idx="1701">
                  <c:v>1.92</c:v>
                </c:pt>
                <c:pt idx="1702">
                  <c:v>1.9219999999999999</c:v>
                </c:pt>
                <c:pt idx="1703">
                  <c:v>1.923</c:v>
                </c:pt>
                <c:pt idx="1704">
                  <c:v>1.9245000000000001</c:v>
                </c:pt>
                <c:pt idx="1705">
                  <c:v>1.9255</c:v>
                </c:pt>
                <c:pt idx="1706">
                  <c:v>1.927</c:v>
                </c:pt>
                <c:pt idx="1707">
                  <c:v>1.9279999999999999</c:v>
                </c:pt>
                <c:pt idx="1708">
                  <c:v>1.9295</c:v>
                </c:pt>
                <c:pt idx="1709">
                  <c:v>1.9305000000000001</c:v>
                </c:pt>
                <c:pt idx="1710">
                  <c:v>1.9319999999999999</c:v>
                </c:pt>
                <c:pt idx="1711">
                  <c:v>1.9330000000000001</c:v>
                </c:pt>
                <c:pt idx="1712">
                  <c:v>1.9345000000000001</c:v>
                </c:pt>
                <c:pt idx="1713">
                  <c:v>1.9355</c:v>
                </c:pt>
                <c:pt idx="1714">
                  <c:v>1.9370000000000001</c:v>
                </c:pt>
                <c:pt idx="1715">
                  <c:v>1.9384999999999999</c:v>
                </c:pt>
                <c:pt idx="1716">
                  <c:v>1.94</c:v>
                </c:pt>
                <c:pt idx="1717">
                  <c:v>1.9415</c:v>
                </c:pt>
                <c:pt idx="1718">
                  <c:v>1.9424999999999999</c:v>
                </c:pt>
                <c:pt idx="1719">
                  <c:v>1.9450000000000001</c:v>
                </c:pt>
                <c:pt idx="1720">
                  <c:v>1.9464999999999999</c:v>
                </c:pt>
                <c:pt idx="1721">
                  <c:v>1.9475</c:v>
                </c:pt>
                <c:pt idx="1722">
                  <c:v>1.9495</c:v>
                </c:pt>
                <c:pt idx="1723">
                  <c:v>1.9504999999999999</c:v>
                </c:pt>
                <c:pt idx="1724">
                  <c:v>1.9515</c:v>
                </c:pt>
                <c:pt idx="1725">
                  <c:v>1.9530000000000001</c:v>
                </c:pt>
                <c:pt idx="1726">
                  <c:v>1.9544999999999999</c:v>
                </c:pt>
                <c:pt idx="1727">
                  <c:v>1.9555</c:v>
                </c:pt>
                <c:pt idx="1728">
                  <c:v>1.9570000000000001</c:v>
                </c:pt>
                <c:pt idx="1729">
                  <c:v>1.9584999999999999</c:v>
                </c:pt>
                <c:pt idx="1730">
                  <c:v>1.96</c:v>
                </c:pt>
                <c:pt idx="1731">
                  <c:v>1.962</c:v>
                </c:pt>
                <c:pt idx="1732">
                  <c:v>1.9630000000000001</c:v>
                </c:pt>
                <c:pt idx="1733">
                  <c:v>1.9644999999999999</c:v>
                </c:pt>
                <c:pt idx="1734">
                  <c:v>1.966</c:v>
                </c:pt>
                <c:pt idx="1735">
                  <c:v>1.9670000000000001</c:v>
                </c:pt>
                <c:pt idx="1736">
                  <c:v>1.968</c:v>
                </c:pt>
                <c:pt idx="1737">
                  <c:v>1.9690000000000001</c:v>
                </c:pt>
                <c:pt idx="1738">
                  <c:v>1.9710000000000001</c:v>
                </c:pt>
                <c:pt idx="1739">
                  <c:v>1.9715</c:v>
                </c:pt>
                <c:pt idx="1740">
                  <c:v>1.9730000000000001</c:v>
                </c:pt>
                <c:pt idx="1741">
                  <c:v>1.974</c:v>
                </c:pt>
                <c:pt idx="1742">
                  <c:v>1.976</c:v>
                </c:pt>
                <c:pt idx="1743">
                  <c:v>1.9775</c:v>
                </c:pt>
                <c:pt idx="1744">
                  <c:v>1.9784999999999999</c:v>
                </c:pt>
                <c:pt idx="1745">
                  <c:v>1.98</c:v>
                </c:pt>
                <c:pt idx="1746">
                  <c:v>1.9815</c:v>
                </c:pt>
                <c:pt idx="1747">
                  <c:v>1.9830000000000001</c:v>
                </c:pt>
                <c:pt idx="1748">
                  <c:v>1.9835</c:v>
                </c:pt>
                <c:pt idx="1749">
                  <c:v>1.9850000000000001</c:v>
                </c:pt>
                <c:pt idx="1750">
                  <c:v>1.9864999999999999</c:v>
                </c:pt>
                <c:pt idx="1751">
                  <c:v>1.9875</c:v>
                </c:pt>
                <c:pt idx="1752">
                  <c:v>1.9890000000000001</c:v>
                </c:pt>
                <c:pt idx="1753">
                  <c:v>1.99</c:v>
                </c:pt>
                <c:pt idx="1754">
                  <c:v>1.9915</c:v>
                </c:pt>
                <c:pt idx="1755">
                  <c:v>1.9930000000000001</c:v>
                </c:pt>
                <c:pt idx="1756">
                  <c:v>1.994</c:v>
                </c:pt>
                <c:pt idx="1757">
                  <c:v>1.9955000000000001</c:v>
                </c:pt>
                <c:pt idx="1758">
                  <c:v>1.9964999999999999</c:v>
                </c:pt>
                <c:pt idx="1759">
                  <c:v>1.998</c:v>
                </c:pt>
                <c:pt idx="1760">
                  <c:v>1.9990000000000001</c:v>
                </c:pt>
                <c:pt idx="1761">
                  <c:v>2.0005000000000002</c:v>
                </c:pt>
                <c:pt idx="1762">
                  <c:v>2.0015000000000001</c:v>
                </c:pt>
                <c:pt idx="1763">
                  <c:v>2.0024999999999999</c:v>
                </c:pt>
                <c:pt idx="1764">
                  <c:v>2.004</c:v>
                </c:pt>
                <c:pt idx="1765">
                  <c:v>2.0055000000000001</c:v>
                </c:pt>
                <c:pt idx="1766">
                  <c:v>2.0065</c:v>
                </c:pt>
                <c:pt idx="1767">
                  <c:v>2.0085000000000002</c:v>
                </c:pt>
                <c:pt idx="1768">
                  <c:v>2.0095000000000001</c:v>
                </c:pt>
                <c:pt idx="1769">
                  <c:v>2.0114999999999998</c:v>
                </c:pt>
                <c:pt idx="1770">
                  <c:v>2.0125000000000002</c:v>
                </c:pt>
                <c:pt idx="1771">
                  <c:v>2.0139999999999998</c:v>
                </c:pt>
                <c:pt idx="1772">
                  <c:v>2.0150000000000001</c:v>
                </c:pt>
                <c:pt idx="1773">
                  <c:v>2.0165000000000002</c:v>
                </c:pt>
                <c:pt idx="1774">
                  <c:v>2.0175000000000001</c:v>
                </c:pt>
                <c:pt idx="1775">
                  <c:v>2.0185</c:v>
                </c:pt>
                <c:pt idx="1776">
                  <c:v>2.02</c:v>
                </c:pt>
                <c:pt idx="1777">
                  <c:v>2.0219999999999998</c:v>
                </c:pt>
                <c:pt idx="1778">
                  <c:v>2.0234999999999999</c:v>
                </c:pt>
                <c:pt idx="1779">
                  <c:v>2.0255000000000001</c:v>
                </c:pt>
                <c:pt idx="1780">
                  <c:v>2.0265</c:v>
                </c:pt>
                <c:pt idx="1781">
                  <c:v>2.028</c:v>
                </c:pt>
                <c:pt idx="1782">
                  <c:v>2.0295000000000001</c:v>
                </c:pt>
                <c:pt idx="1783">
                  <c:v>2.0305</c:v>
                </c:pt>
                <c:pt idx="1784">
                  <c:v>2.0325000000000002</c:v>
                </c:pt>
                <c:pt idx="1785">
                  <c:v>2.0335000000000001</c:v>
                </c:pt>
                <c:pt idx="1786">
                  <c:v>2.0354999999999999</c:v>
                </c:pt>
                <c:pt idx="1787">
                  <c:v>2.0375000000000001</c:v>
                </c:pt>
                <c:pt idx="1788">
                  <c:v>2.0390000000000001</c:v>
                </c:pt>
                <c:pt idx="1789">
                  <c:v>2.0409999999999999</c:v>
                </c:pt>
                <c:pt idx="1790">
                  <c:v>2.0425</c:v>
                </c:pt>
                <c:pt idx="1791">
                  <c:v>2.0449999999999999</c:v>
                </c:pt>
                <c:pt idx="1792">
                  <c:v>2.0514999999999999</c:v>
                </c:pt>
                <c:pt idx="1793">
                  <c:v>2.0535000000000001</c:v>
                </c:pt>
                <c:pt idx="1794">
                  <c:v>2.0545</c:v>
                </c:pt>
                <c:pt idx="1795">
                  <c:v>2.056</c:v>
                </c:pt>
                <c:pt idx="1796">
                  <c:v>2.0569999999999999</c:v>
                </c:pt>
                <c:pt idx="1797">
                  <c:v>2.0585</c:v>
                </c:pt>
                <c:pt idx="1798">
                  <c:v>2.0594999999999999</c:v>
                </c:pt>
                <c:pt idx="1799">
                  <c:v>2.0605000000000002</c:v>
                </c:pt>
                <c:pt idx="1800">
                  <c:v>2.0619999999999998</c:v>
                </c:pt>
                <c:pt idx="1801">
                  <c:v>2.0630000000000002</c:v>
                </c:pt>
                <c:pt idx="1802">
                  <c:v>2.0644999999999998</c:v>
                </c:pt>
                <c:pt idx="1803">
                  <c:v>2.0655000000000001</c:v>
                </c:pt>
                <c:pt idx="1804">
                  <c:v>2.0670000000000002</c:v>
                </c:pt>
                <c:pt idx="1805">
                  <c:v>2.0680000000000001</c:v>
                </c:pt>
                <c:pt idx="1806">
                  <c:v>2.0695000000000001</c:v>
                </c:pt>
                <c:pt idx="1807">
                  <c:v>2.0705</c:v>
                </c:pt>
                <c:pt idx="1808">
                  <c:v>2.0720000000000001</c:v>
                </c:pt>
                <c:pt idx="1809">
                  <c:v>2.073</c:v>
                </c:pt>
                <c:pt idx="1810">
                  <c:v>2.0745</c:v>
                </c:pt>
                <c:pt idx="1811">
                  <c:v>2.0760000000000001</c:v>
                </c:pt>
                <c:pt idx="1812">
                  <c:v>2.077</c:v>
                </c:pt>
                <c:pt idx="1813">
                  <c:v>2.0785</c:v>
                </c:pt>
                <c:pt idx="1814">
                  <c:v>2.0794999999999999</c:v>
                </c:pt>
                <c:pt idx="1815">
                  <c:v>2.081</c:v>
                </c:pt>
                <c:pt idx="1816">
                  <c:v>2.0819999999999999</c:v>
                </c:pt>
                <c:pt idx="1817">
                  <c:v>2.0834999999999999</c:v>
                </c:pt>
                <c:pt idx="1818">
                  <c:v>2.0844999999999998</c:v>
                </c:pt>
                <c:pt idx="1819">
                  <c:v>2.0859999999999999</c:v>
                </c:pt>
                <c:pt idx="1820">
                  <c:v>2.0874999999999999</c:v>
                </c:pt>
                <c:pt idx="1821">
                  <c:v>2.089</c:v>
                </c:pt>
                <c:pt idx="1822">
                  <c:v>2.0910000000000002</c:v>
                </c:pt>
                <c:pt idx="1823">
                  <c:v>2.097</c:v>
                </c:pt>
                <c:pt idx="1824">
                  <c:v>2.0979999999999999</c:v>
                </c:pt>
                <c:pt idx="1825">
                  <c:v>2.0994999999999999</c:v>
                </c:pt>
                <c:pt idx="1826">
                  <c:v>2.101</c:v>
                </c:pt>
                <c:pt idx="1827">
                  <c:v>2.1025</c:v>
                </c:pt>
                <c:pt idx="1828">
                  <c:v>2.1030000000000002</c:v>
                </c:pt>
                <c:pt idx="1829">
                  <c:v>2.105</c:v>
                </c:pt>
                <c:pt idx="1830">
                  <c:v>2.1070000000000002</c:v>
                </c:pt>
                <c:pt idx="1831">
                  <c:v>2.1080000000000001</c:v>
                </c:pt>
                <c:pt idx="1832">
                  <c:v>2.109</c:v>
                </c:pt>
                <c:pt idx="1833">
                  <c:v>2.1105</c:v>
                </c:pt>
                <c:pt idx="1834">
                  <c:v>2.1120000000000001</c:v>
                </c:pt>
                <c:pt idx="1835">
                  <c:v>2.1135000000000002</c:v>
                </c:pt>
                <c:pt idx="1836">
                  <c:v>2.1154999999999999</c:v>
                </c:pt>
                <c:pt idx="1837">
                  <c:v>2.117</c:v>
                </c:pt>
                <c:pt idx="1838">
                  <c:v>2.1190000000000002</c:v>
                </c:pt>
                <c:pt idx="1839">
                  <c:v>2.1204999999999998</c:v>
                </c:pt>
                <c:pt idx="1840">
                  <c:v>2.1215000000000002</c:v>
                </c:pt>
                <c:pt idx="1841">
                  <c:v>2.1230000000000002</c:v>
                </c:pt>
                <c:pt idx="1842">
                  <c:v>2.1244999999999998</c:v>
                </c:pt>
                <c:pt idx="1843">
                  <c:v>2.1255000000000002</c:v>
                </c:pt>
                <c:pt idx="1844">
                  <c:v>2.1265000000000001</c:v>
                </c:pt>
                <c:pt idx="1845">
                  <c:v>2.1295000000000002</c:v>
                </c:pt>
                <c:pt idx="1846">
                  <c:v>2.1305000000000001</c:v>
                </c:pt>
                <c:pt idx="1847">
                  <c:v>2.1320000000000001</c:v>
                </c:pt>
                <c:pt idx="1848">
                  <c:v>2.133</c:v>
                </c:pt>
                <c:pt idx="1849">
                  <c:v>2.1345000000000001</c:v>
                </c:pt>
                <c:pt idx="1850">
                  <c:v>2.1360000000000001</c:v>
                </c:pt>
                <c:pt idx="1851">
                  <c:v>2.137</c:v>
                </c:pt>
                <c:pt idx="1852">
                  <c:v>2.1419999999999999</c:v>
                </c:pt>
                <c:pt idx="1853">
                  <c:v>2.1455000000000002</c:v>
                </c:pt>
                <c:pt idx="1854">
                  <c:v>2.1469999999999998</c:v>
                </c:pt>
                <c:pt idx="1855">
                  <c:v>2.1480000000000001</c:v>
                </c:pt>
                <c:pt idx="1856">
                  <c:v>2.149</c:v>
                </c:pt>
                <c:pt idx="1857">
                  <c:v>2.15</c:v>
                </c:pt>
                <c:pt idx="1858">
                  <c:v>2.1515</c:v>
                </c:pt>
                <c:pt idx="1859">
                  <c:v>2.1524999999999999</c:v>
                </c:pt>
                <c:pt idx="1860">
                  <c:v>2.1535000000000002</c:v>
                </c:pt>
                <c:pt idx="1861">
                  <c:v>2.1545000000000001</c:v>
                </c:pt>
                <c:pt idx="1862">
                  <c:v>2.1564999999999999</c:v>
                </c:pt>
                <c:pt idx="1863">
                  <c:v>2.1579999999999999</c:v>
                </c:pt>
                <c:pt idx="1864">
                  <c:v>2.1589999999999998</c:v>
                </c:pt>
                <c:pt idx="1865">
                  <c:v>2.161</c:v>
                </c:pt>
                <c:pt idx="1866">
                  <c:v>2.1629999999999998</c:v>
                </c:pt>
                <c:pt idx="1867">
                  <c:v>2.165</c:v>
                </c:pt>
                <c:pt idx="1868">
                  <c:v>2.1669999999999998</c:v>
                </c:pt>
                <c:pt idx="1869">
                  <c:v>2.169</c:v>
                </c:pt>
                <c:pt idx="1870">
                  <c:v>2.17</c:v>
                </c:pt>
                <c:pt idx="1871">
                  <c:v>2.1715</c:v>
                </c:pt>
                <c:pt idx="1872">
                  <c:v>2.1724999999999999</c:v>
                </c:pt>
                <c:pt idx="1873">
                  <c:v>2.1735000000000002</c:v>
                </c:pt>
                <c:pt idx="1874">
                  <c:v>2.1749999999999998</c:v>
                </c:pt>
                <c:pt idx="1875">
                  <c:v>2.177</c:v>
                </c:pt>
                <c:pt idx="1876">
                  <c:v>2.1815000000000002</c:v>
                </c:pt>
                <c:pt idx="1877">
                  <c:v>2.1850000000000001</c:v>
                </c:pt>
                <c:pt idx="1878">
                  <c:v>2.1859999999999999</c:v>
                </c:pt>
                <c:pt idx="1879">
                  <c:v>2.1875</c:v>
                </c:pt>
                <c:pt idx="1880">
                  <c:v>2.1884999999999999</c:v>
                </c:pt>
                <c:pt idx="1881">
                  <c:v>2.1894999999999998</c:v>
                </c:pt>
                <c:pt idx="1882">
                  <c:v>2.1909999999999998</c:v>
                </c:pt>
                <c:pt idx="1883">
                  <c:v>2.1920000000000002</c:v>
                </c:pt>
                <c:pt idx="1884">
                  <c:v>2.1930000000000001</c:v>
                </c:pt>
                <c:pt idx="1885">
                  <c:v>2.1945000000000001</c:v>
                </c:pt>
                <c:pt idx="1886">
                  <c:v>2.1955</c:v>
                </c:pt>
                <c:pt idx="1887">
                  <c:v>2.1970000000000001</c:v>
                </c:pt>
                <c:pt idx="1888">
                  <c:v>2.1985000000000001</c:v>
                </c:pt>
                <c:pt idx="1889">
                  <c:v>2.2004999999999999</c:v>
                </c:pt>
                <c:pt idx="1890">
                  <c:v>2.2014999999999998</c:v>
                </c:pt>
                <c:pt idx="1891">
                  <c:v>2.2029999999999998</c:v>
                </c:pt>
                <c:pt idx="1892">
                  <c:v>2.2040000000000002</c:v>
                </c:pt>
                <c:pt idx="1893">
                  <c:v>2.2054999999999998</c:v>
                </c:pt>
                <c:pt idx="1894">
                  <c:v>2.2069999999999999</c:v>
                </c:pt>
                <c:pt idx="1895">
                  <c:v>2.2080000000000002</c:v>
                </c:pt>
                <c:pt idx="1896">
                  <c:v>2.2090000000000001</c:v>
                </c:pt>
                <c:pt idx="1897">
                  <c:v>2.2105000000000001</c:v>
                </c:pt>
                <c:pt idx="1898">
                  <c:v>2.2120000000000002</c:v>
                </c:pt>
                <c:pt idx="1899">
                  <c:v>2.2134999999999998</c:v>
                </c:pt>
                <c:pt idx="1900">
                  <c:v>2.2149999999999999</c:v>
                </c:pt>
                <c:pt idx="1901">
                  <c:v>2.2164999999999999</c:v>
                </c:pt>
                <c:pt idx="1902">
                  <c:v>2.218</c:v>
                </c:pt>
                <c:pt idx="1903">
                  <c:v>2.2195</c:v>
                </c:pt>
                <c:pt idx="1904">
                  <c:v>2.2204999999999999</c:v>
                </c:pt>
                <c:pt idx="1905">
                  <c:v>2.2225000000000001</c:v>
                </c:pt>
                <c:pt idx="1906">
                  <c:v>2.2235</c:v>
                </c:pt>
                <c:pt idx="1907">
                  <c:v>2.2250000000000001</c:v>
                </c:pt>
                <c:pt idx="1908">
                  <c:v>2.2269999999999999</c:v>
                </c:pt>
                <c:pt idx="1909">
                  <c:v>2.2280000000000002</c:v>
                </c:pt>
                <c:pt idx="1910">
                  <c:v>2.2290000000000001</c:v>
                </c:pt>
                <c:pt idx="1911">
                  <c:v>2.2305000000000001</c:v>
                </c:pt>
                <c:pt idx="1912">
                  <c:v>2.2315</c:v>
                </c:pt>
                <c:pt idx="1913">
                  <c:v>2.2330000000000001</c:v>
                </c:pt>
                <c:pt idx="1914">
                  <c:v>2.2345000000000002</c:v>
                </c:pt>
                <c:pt idx="1915">
                  <c:v>2.2355</c:v>
                </c:pt>
                <c:pt idx="1916">
                  <c:v>2.2374999999999998</c:v>
                </c:pt>
                <c:pt idx="1917">
                  <c:v>2.2385000000000002</c:v>
                </c:pt>
                <c:pt idx="1918">
                  <c:v>2.2400000000000002</c:v>
                </c:pt>
                <c:pt idx="1919">
                  <c:v>2.2414999999999998</c:v>
                </c:pt>
                <c:pt idx="1920">
                  <c:v>2.2429999999999999</c:v>
                </c:pt>
                <c:pt idx="1921">
                  <c:v>2.2444999999999999</c:v>
                </c:pt>
                <c:pt idx="1922">
                  <c:v>2.246</c:v>
                </c:pt>
                <c:pt idx="1923">
                  <c:v>2.2469999999999999</c:v>
                </c:pt>
                <c:pt idx="1924">
                  <c:v>2.2480000000000002</c:v>
                </c:pt>
                <c:pt idx="1925">
                  <c:v>2.2490000000000001</c:v>
                </c:pt>
                <c:pt idx="1926">
                  <c:v>2.2505000000000002</c:v>
                </c:pt>
                <c:pt idx="1927">
                  <c:v>2.2515000000000001</c:v>
                </c:pt>
                <c:pt idx="1928">
                  <c:v>2.2530000000000001</c:v>
                </c:pt>
                <c:pt idx="1929">
                  <c:v>2.2549999999999999</c:v>
                </c:pt>
                <c:pt idx="1930">
                  <c:v>2.2565</c:v>
                </c:pt>
                <c:pt idx="1931">
                  <c:v>2.2589999999999999</c:v>
                </c:pt>
                <c:pt idx="1932">
                  <c:v>2.2610000000000001</c:v>
                </c:pt>
                <c:pt idx="1933">
                  <c:v>2.2635000000000001</c:v>
                </c:pt>
                <c:pt idx="1934">
                  <c:v>2.2650000000000001</c:v>
                </c:pt>
                <c:pt idx="1935">
                  <c:v>2.2665000000000002</c:v>
                </c:pt>
                <c:pt idx="1936">
                  <c:v>2.2679999999999998</c:v>
                </c:pt>
                <c:pt idx="1937">
                  <c:v>2.2690000000000001</c:v>
                </c:pt>
                <c:pt idx="1938">
                  <c:v>2.27</c:v>
                </c:pt>
                <c:pt idx="1939">
                  <c:v>2.2709999999999999</c:v>
                </c:pt>
                <c:pt idx="1940">
                  <c:v>2.2725</c:v>
                </c:pt>
                <c:pt idx="1941">
                  <c:v>2.274</c:v>
                </c:pt>
                <c:pt idx="1942">
                  <c:v>2.2755000000000001</c:v>
                </c:pt>
                <c:pt idx="1943">
                  <c:v>2.2765</c:v>
                </c:pt>
                <c:pt idx="1944">
                  <c:v>2.2785000000000002</c:v>
                </c:pt>
                <c:pt idx="1945">
                  <c:v>2.2795000000000001</c:v>
                </c:pt>
                <c:pt idx="1946">
                  <c:v>2.2810000000000001</c:v>
                </c:pt>
                <c:pt idx="1947">
                  <c:v>2.2825000000000002</c:v>
                </c:pt>
                <c:pt idx="1948">
                  <c:v>2.2839999999999998</c:v>
                </c:pt>
                <c:pt idx="1949">
                  <c:v>2.2854999999999999</c:v>
                </c:pt>
                <c:pt idx="1950">
                  <c:v>2.2865000000000002</c:v>
                </c:pt>
                <c:pt idx="1951">
                  <c:v>2.2875000000000001</c:v>
                </c:pt>
                <c:pt idx="1952">
                  <c:v>2.2894999999999999</c:v>
                </c:pt>
                <c:pt idx="1953">
                  <c:v>2.2905000000000002</c:v>
                </c:pt>
                <c:pt idx="1954">
                  <c:v>2.2915000000000001</c:v>
                </c:pt>
                <c:pt idx="1955">
                  <c:v>2.2934999999999999</c:v>
                </c:pt>
                <c:pt idx="1956">
                  <c:v>2.2949999999999999</c:v>
                </c:pt>
                <c:pt idx="1957">
                  <c:v>2.2965</c:v>
                </c:pt>
                <c:pt idx="1958">
                  <c:v>2.2974999999999999</c:v>
                </c:pt>
                <c:pt idx="1959">
                  <c:v>2.2995000000000001</c:v>
                </c:pt>
                <c:pt idx="1960">
                  <c:v>2.3005</c:v>
                </c:pt>
                <c:pt idx="1961">
                  <c:v>2.302</c:v>
                </c:pt>
                <c:pt idx="1962">
                  <c:v>2.3039999999999998</c:v>
                </c:pt>
                <c:pt idx="1963">
                  <c:v>2.3054999999999999</c:v>
                </c:pt>
                <c:pt idx="1964">
                  <c:v>2.3069999999999999</c:v>
                </c:pt>
                <c:pt idx="1965">
                  <c:v>2.3079999999999998</c:v>
                </c:pt>
                <c:pt idx="1966">
                  <c:v>2.3094999999999999</c:v>
                </c:pt>
                <c:pt idx="1967">
                  <c:v>2.3105000000000002</c:v>
                </c:pt>
                <c:pt idx="1968">
                  <c:v>2.3115000000000001</c:v>
                </c:pt>
                <c:pt idx="1969">
                  <c:v>2.3134999999999999</c:v>
                </c:pt>
                <c:pt idx="1970">
                  <c:v>2.3149999999999999</c:v>
                </c:pt>
                <c:pt idx="1971">
                  <c:v>2.3170000000000002</c:v>
                </c:pt>
                <c:pt idx="1972">
                  <c:v>2.3180000000000001</c:v>
                </c:pt>
                <c:pt idx="1973">
                  <c:v>2.3199999999999998</c:v>
                </c:pt>
                <c:pt idx="1974">
                  <c:v>2.3214999999999999</c:v>
                </c:pt>
                <c:pt idx="1975">
                  <c:v>2.3224999999999998</c:v>
                </c:pt>
                <c:pt idx="1976">
                  <c:v>2.3245</c:v>
                </c:pt>
                <c:pt idx="1977">
                  <c:v>2.3260000000000001</c:v>
                </c:pt>
                <c:pt idx="1978">
                  <c:v>2.3275000000000001</c:v>
                </c:pt>
                <c:pt idx="1979">
                  <c:v>2.3285</c:v>
                </c:pt>
                <c:pt idx="1980">
                  <c:v>2.3304999999999998</c:v>
                </c:pt>
                <c:pt idx="1981">
                  <c:v>2.3319999999999999</c:v>
                </c:pt>
                <c:pt idx="1982">
                  <c:v>2.3330000000000002</c:v>
                </c:pt>
                <c:pt idx="1983">
                  <c:v>2.3344999999999998</c:v>
                </c:pt>
                <c:pt idx="1984">
                  <c:v>2.3365</c:v>
                </c:pt>
                <c:pt idx="1985">
                  <c:v>2.3374999999999999</c:v>
                </c:pt>
                <c:pt idx="1986">
                  <c:v>2.339</c:v>
                </c:pt>
                <c:pt idx="1987">
                  <c:v>2.3405</c:v>
                </c:pt>
                <c:pt idx="1988">
                  <c:v>2.3420000000000001</c:v>
                </c:pt>
                <c:pt idx="1989">
                  <c:v>2.3435000000000001</c:v>
                </c:pt>
                <c:pt idx="1990">
                  <c:v>2.3450000000000002</c:v>
                </c:pt>
                <c:pt idx="1991">
                  <c:v>2.3460000000000001</c:v>
                </c:pt>
                <c:pt idx="1992">
                  <c:v>2.3475000000000001</c:v>
                </c:pt>
                <c:pt idx="1993">
                  <c:v>2.3490000000000002</c:v>
                </c:pt>
                <c:pt idx="1994">
                  <c:v>2.3504999999999998</c:v>
                </c:pt>
                <c:pt idx="1995">
                  <c:v>2.3519999999999999</c:v>
                </c:pt>
                <c:pt idx="1996">
                  <c:v>2.3534999999999999</c:v>
                </c:pt>
                <c:pt idx="1997">
                  <c:v>2.3544999999999998</c:v>
                </c:pt>
                <c:pt idx="1998">
                  <c:v>2.3565</c:v>
                </c:pt>
                <c:pt idx="1999">
                  <c:v>2.3574999999999999</c:v>
                </c:pt>
                <c:pt idx="2000">
                  <c:v>2.3595000000000002</c:v>
                </c:pt>
                <c:pt idx="2001">
                  <c:v>2.3605</c:v>
                </c:pt>
                <c:pt idx="2002">
                  <c:v>2.3620000000000001</c:v>
                </c:pt>
                <c:pt idx="2003">
                  <c:v>2.3635000000000002</c:v>
                </c:pt>
                <c:pt idx="2004">
                  <c:v>2.3650000000000002</c:v>
                </c:pt>
                <c:pt idx="2005">
                  <c:v>2.3664999999999998</c:v>
                </c:pt>
                <c:pt idx="2006">
                  <c:v>2.3679999999999999</c:v>
                </c:pt>
                <c:pt idx="2007">
                  <c:v>2.3694999999999999</c:v>
                </c:pt>
                <c:pt idx="2008">
                  <c:v>2.3715000000000002</c:v>
                </c:pt>
                <c:pt idx="2009">
                  <c:v>2.3725000000000001</c:v>
                </c:pt>
                <c:pt idx="2010">
                  <c:v>2.3740000000000001</c:v>
                </c:pt>
                <c:pt idx="2011">
                  <c:v>2.375</c:v>
                </c:pt>
                <c:pt idx="2012">
                  <c:v>2.3769999999999998</c:v>
                </c:pt>
                <c:pt idx="2013">
                  <c:v>2.3784999999999998</c:v>
                </c:pt>
                <c:pt idx="2014">
                  <c:v>2.3795000000000002</c:v>
                </c:pt>
                <c:pt idx="2015">
                  <c:v>2.3809999999999998</c:v>
                </c:pt>
                <c:pt idx="2016">
                  <c:v>2.3824999999999998</c:v>
                </c:pt>
                <c:pt idx="2017">
                  <c:v>2.3835000000000002</c:v>
                </c:pt>
                <c:pt idx="2018">
                  <c:v>2.3855</c:v>
                </c:pt>
                <c:pt idx="2019">
                  <c:v>2.3864999999999998</c:v>
                </c:pt>
                <c:pt idx="2020">
                  <c:v>2.3879999999999999</c:v>
                </c:pt>
                <c:pt idx="2021">
                  <c:v>2.39</c:v>
                </c:pt>
                <c:pt idx="2022">
                  <c:v>2.391</c:v>
                </c:pt>
                <c:pt idx="2023">
                  <c:v>2.3935</c:v>
                </c:pt>
                <c:pt idx="2024">
                  <c:v>2.3944999999999999</c:v>
                </c:pt>
                <c:pt idx="2025">
                  <c:v>2.3955000000000002</c:v>
                </c:pt>
                <c:pt idx="2026">
                  <c:v>2.3975</c:v>
                </c:pt>
                <c:pt idx="2027">
                  <c:v>2.3984999999999999</c:v>
                </c:pt>
                <c:pt idx="2028">
                  <c:v>2.3995000000000002</c:v>
                </c:pt>
                <c:pt idx="2029">
                  <c:v>2.4009999999999998</c:v>
                </c:pt>
                <c:pt idx="2030">
                  <c:v>2.4024999999999999</c:v>
                </c:pt>
                <c:pt idx="2031">
                  <c:v>2.4035000000000002</c:v>
                </c:pt>
                <c:pt idx="2032">
                  <c:v>2.4049999999999998</c:v>
                </c:pt>
                <c:pt idx="2033">
                  <c:v>2.4060000000000001</c:v>
                </c:pt>
                <c:pt idx="2034">
                  <c:v>2.407</c:v>
                </c:pt>
                <c:pt idx="2035">
                  <c:v>2.4085000000000001</c:v>
                </c:pt>
                <c:pt idx="2036">
                  <c:v>2.41</c:v>
                </c:pt>
                <c:pt idx="2037">
                  <c:v>2.411</c:v>
                </c:pt>
                <c:pt idx="2038">
                  <c:v>2.4140000000000001</c:v>
                </c:pt>
                <c:pt idx="2039">
                  <c:v>2.4155000000000002</c:v>
                </c:pt>
                <c:pt idx="2040">
                  <c:v>2.4165000000000001</c:v>
                </c:pt>
                <c:pt idx="2041">
                  <c:v>2.4175</c:v>
                </c:pt>
                <c:pt idx="2042">
                  <c:v>2.419</c:v>
                </c:pt>
                <c:pt idx="2043">
                  <c:v>2.42</c:v>
                </c:pt>
                <c:pt idx="2044">
                  <c:v>2.4209999999999998</c:v>
                </c:pt>
                <c:pt idx="2045">
                  <c:v>2.423</c:v>
                </c:pt>
                <c:pt idx="2046">
                  <c:v>2.4239999999999999</c:v>
                </c:pt>
                <c:pt idx="2047">
                  <c:v>2.4249999999999998</c:v>
                </c:pt>
                <c:pt idx="2048">
                  <c:v>2.4264999999999999</c:v>
                </c:pt>
                <c:pt idx="2049">
                  <c:v>2.4275000000000002</c:v>
                </c:pt>
                <c:pt idx="2050">
                  <c:v>2.4300000000000002</c:v>
                </c:pt>
                <c:pt idx="2051">
                  <c:v>2.4315000000000002</c:v>
                </c:pt>
                <c:pt idx="2052">
                  <c:v>2.4329999999999998</c:v>
                </c:pt>
                <c:pt idx="2053">
                  <c:v>2.4340000000000002</c:v>
                </c:pt>
                <c:pt idx="2054">
                  <c:v>2.4355000000000002</c:v>
                </c:pt>
                <c:pt idx="2055">
                  <c:v>2.4369999999999998</c:v>
                </c:pt>
                <c:pt idx="2056">
                  <c:v>2.4380000000000002</c:v>
                </c:pt>
                <c:pt idx="2057">
                  <c:v>2.4390000000000001</c:v>
                </c:pt>
                <c:pt idx="2058">
                  <c:v>2.4405000000000001</c:v>
                </c:pt>
                <c:pt idx="2059">
                  <c:v>2.4420000000000002</c:v>
                </c:pt>
                <c:pt idx="2060">
                  <c:v>2.4430000000000001</c:v>
                </c:pt>
                <c:pt idx="2061">
                  <c:v>2.4470000000000001</c:v>
                </c:pt>
                <c:pt idx="2062">
                  <c:v>2.4485000000000001</c:v>
                </c:pt>
                <c:pt idx="2063">
                  <c:v>2.4495</c:v>
                </c:pt>
                <c:pt idx="2064">
                  <c:v>2.4510000000000001</c:v>
                </c:pt>
                <c:pt idx="2065">
                  <c:v>2.4525000000000001</c:v>
                </c:pt>
                <c:pt idx="2066">
                  <c:v>2.4540000000000002</c:v>
                </c:pt>
                <c:pt idx="2067">
                  <c:v>2.4550000000000001</c:v>
                </c:pt>
                <c:pt idx="2068">
                  <c:v>2.4565000000000001</c:v>
                </c:pt>
                <c:pt idx="2069">
                  <c:v>2.4580000000000002</c:v>
                </c:pt>
                <c:pt idx="2070">
                  <c:v>2.4594999999999998</c:v>
                </c:pt>
                <c:pt idx="2071">
                  <c:v>2.4605000000000001</c:v>
                </c:pt>
                <c:pt idx="2072">
                  <c:v>2.4620000000000002</c:v>
                </c:pt>
                <c:pt idx="2073">
                  <c:v>2.4630000000000001</c:v>
                </c:pt>
                <c:pt idx="2074">
                  <c:v>2.464</c:v>
                </c:pt>
                <c:pt idx="2075">
                  <c:v>2.4660000000000002</c:v>
                </c:pt>
                <c:pt idx="2076">
                  <c:v>2.4670000000000001</c:v>
                </c:pt>
                <c:pt idx="2077">
                  <c:v>2.4685000000000001</c:v>
                </c:pt>
                <c:pt idx="2078">
                  <c:v>2.4704999999999999</c:v>
                </c:pt>
                <c:pt idx="2079">
                  <c:v>2.472</c:v>
                </c:pt>
                <c:pt idx="2080">
                  <c:v>2.4735</c:v>
                </c:pt>
                <c:pt idx="2081">
                  <c:v>2.4750000000000001</c:v>
                </c:pt>
                <c:pt idx="2082">
                  <c:v>2.4765000000000001</c:v>
                </c:pt>
                <c:pt idx="2083">
                  <c:v>2.4775</c:v>
                </c:pt>
                <c:pt idx="2084">
                  <c:v>2.4784999999999999</c:v>
                </c:pt>
                <c:pt idx="2085">
                  <c:v>2.48</c:v>
                </c:pt>
                <c:pt idx="2086">
                  <c:v>2.4809999999999999</c:v>
                </c:pt>
                <c:pt idx="2087">
                  <c:v>2.4824999999999999</c:v>
                </c:pt>
                <c:pt idx="2088">
                  <c:v>2.484</c:v>
                </c:pt>
                <c:pt idx="2089">
                  <c:v>2.4849999999999999</c:v>
                </c:pt>
                <c:pt idx="2090">
                  <c:v>2.4864999999999999</c:v>
                </c:pt>
                <c:pt idx="2091">
                  <c:v>2.4874999999999998</c:v>
                </c:pt>
                <c:pt idx="2092">
                  <c:v>2.4895</c:v>
                </c:pt>
                <c:pt idx="2093">
                  <c:v>2.4904999999999999</c:v>
                </c:pt>
                <c:pt idx="2094">
                  <c:v>2.492</c:v>
                </c:pt>
                <c:pt idx="2095">
                  <c:v>2.4929999999999999</c:v>
                </c:pt>
                <c:pt idx="2096">
                  <c:v>2.4950000000000001</c:v>
                </c:pt>
                <c:pt idx="2097">
                  <c:v>2.496</c:v>
                </c:pt>
                <c:pt idx="2098">
                  <c:v>2.4975000000000001</c:v>
                </c:pt>
                <c:pt idx="2099">
                  <c:v>2.4990000000000001</c:v>
                </c:pt>
                <c:pt idx="2100">
                  <c:v>2.5</c:v>
                </c:pt>
                <c:pt idx="2101">
                  <c:v>2.5009999999999999</c:v>
                </c:pt>
                <c:pt idx="2102">
                  <c:v>2.5024999999999999</c:v>
                </c:pt>
                <c:pt idx="2103">
                  <c:v>2.5034999999999998</c:v>
                </c:pt>
                <c:pt idx="2104">
                  <c:v>2.5055000000000001</c:v>
                </c:pt>
                <c:pt idx="2105">
                  <c:v>2.5065</c:v>
                </c:pt>
                <c:pt idx="2106">
                  <c:v>2.508</c:v>
                </c:pt>
                <c:pt idx="2107">
                  <c:v>2.5099999999999998</c:v>
                </c:pt>
                <c:pt idx="2108">
                  <c:v>2.5129999999999999</c:v>
                </c:pt>
                <c:pt idx="2109">
                  <c:v>2.5150000000000001</c:v>
                </c:pt>
                <c:pt idx="2110">
                  <c:v>2.516</c:v>
                </c:pt>
                <c:pt idx="2111">
                  <c:v>2.5179999999999998</c:v>
                </c:pt>
                <c:pt idx="2112">
                  <c:v>2.5190000000000001</c:v>
                </c:pt>
                <c:pt idx="2113">
                  <c:v>2.52</c:v>
                </c:pt>
                <c:pt idx="2114">
                  <c:v>2.5215000000000001</c:v>
                </c:pt>
                <c:pt idx="2115">
                  <c:v>2.5230000000000001</c:v>
                </c:pt>
                <c:pt idx="2116">
                  <c:v>2.524</c:v>
                </c:pt>
                <c:pt idx="2117">
                  <c:v>2.5255000000000001</c:v>
                </c:pt>
                <c:pt idx="2118">
                  <c:v>2.5270000000000001</c:v>
                </c:pt>
                <c:pt idx="2119">
                  <c:v>2.5285000000000002</c:v>
                </c:pt>
                <c:pt idx="2120">
                  <c:v>2.5299999999999998</c:v>
                </c:pt>
                <c:pt idx="2121">
                  <c:v>2.5314999999999999</c:v>
                </c:pt>
                <c:pt idx="2122">
                  <c:v>2.5339999999999998</c:v>
                </c:pt>
                <c:pt idx="2123">
                  <c:v>2.5365000000000002</c:v>
                </c:pt>
                <c:pt idx="2124">
                  <c:v>2.5379999999999998</c:v>
                </c:pt>
                <c:pt idx="2125">
                  <c:v>2.5394999999999999</c:v>
                </c:pt>
                <c:pt idx="2126">
                  <c:v>2.5405000000000002</c:v>
                </c:pt>
                <c:pt idx="2127">
                  <c:v>2.5415000000000001</c:v>
                </c:pt>
                <c:pt idx="2128">
                  <c:v>2.5430000000000001</c:v>
                </c:pt>
                <c:pt idx="2129">
                  <c:v>2.544</c:v>
                </c:pt>
                <c:pt idx="2130">
                  <c:v>2.5455000000000001</c:v>
                </c:pt>
                <c:pt idx="2131">
                  <c:v>2.5470000000000002</c:v>
                </c:pt>
                <c:pt idx="2132">
                  <c:v>2.5485000000000002</c:v>
                </c:pt>
                <c:pt idx="2133">
                  <c:v>2.5495000000000001</c:v>
                </c:pt>
                <c:pt idx="2134">
                  <c:v>2.5514999999999999</c:v>
                </c:pt>
                <c:pt idx="2135">
                  <c:v>2.5525000000000002</c:v>
                </c:pt>
                <c:pt idx="2136">
                  <c:v>2.5545</c:v>
                </c:pt>
                <c:pt idx="2137">
                  <c:v>2.5554999999999999</c:v>
                </c:pt>
                <c:pt idx="2138">
                  <c:v>2.5569999999999999</c:v>
                </c:pt>
                <c:pt idx="2139">
                  <c:v>2.5585</c:v>
                </c:pt>
                <c:pt idx="2140">
                  <c:v>2.56</c:v>
                </c:pt>
                <c:pt idx="2141">
                  <c:v>2.581</c:v>
                </c:pt>
                <c:pt idx="2142">
                  <c:v>2.5830000000000002</c:v>
                </c:pt>
                <c:pt idx="2143">
                  <c:v>2.585</c:v>
                </c:pt>
                <c:pt idx="2144">
                  <c:v>2.5859999999999999</c:v>
                </c:pt>
                <c:pt idx="2145">
                  <c:v>2.5870000000000002</c:v>
                </c:pt>
                <c:pt idx="2146">
                  <c:v>2.5884999999999998</c:v>
                </c:pt>
                <c:pt idx="2147">
                  <c:v>2.59</c:v>
                </c:pt>
                <c:pt idx="2148">
                  <c:v>2.5910000000000002</c:v>
                </c:pt>
                <c:pt idx="2149">
                  <c:v>2.5924999999999998</c:v>
                </c:pt>
                <c:pt idx="2150">
                  <c:v>2.5939999999999999</c:v>
                </c:pt>
                <c:pt idx="2151">
                  <c:v>2.5954999999999999</c:v>
                </c:pt>
                <c:pt idx="2152">
                  <c:v>2.597</c:v>
                </c:pt>
                <c:pt idx="2153">
                  <c:v>2.5990000000000002</c:v>
                </c:pt>
                <c:pt idx="2154">
                  <c:v>2.6</c:v>
                </c:pt>
                <c:pt idx="2155">
                  <c:v>2.6019999999999999</c:v>
                </c:pt>
                <c:pt idx="2156">
                  <c:v>2.6030000000000002</c:v>
                </c:pt>
                <c:pt idx="2157">
                  <c:v>2.605</c:v>
                </c:pt>
                <c:pt idx="2158">
                  <c:v>2.6059999999999999</c:v>
                </c:pt>
                <c:pt idx="2159">
                  <c:v>2.6080000000000001</c:v>
                </c:pt>
                <c:pt idx="2160">
                  <c:v>2.609</c:v>
                </c:pt>
                <c:pt idx="2161">
                  <c:v>2.6105</c:v>
                </c:pt>
                <c:pt idx="2162">
                  <c:v>2.6120000000000001</c:v>
                </c:pt>
                <c:pt idx="2163">
                  <c:v>2.6135000000000002</c:v>
                </c:pt>
                <c:pt idx="2164">
                  <c:v>2.6150000000000002</c:v>
                </c:pt>
                <c:pt idx="2165">
                  <c:v>2.6164999999999998</c:v>
                </c:pt>
                <c:pt idx="2166">
                  <c:v>2.6185</c:v>
                </c:pt>
                <c:pt idx="2167">
                  <c:v>2.6194999999999999</c:v>
                </c:pt>
                <c:pt idx="2168">
                  <c:v>2.621</c:v>
                </c:pt>
                <c:pt idx="2169">
                  <c:v>2.6225000000000001</c:v>
                </c:pt>
                <c:pt idx="2170">
                  <c:v>2.6244999999999998</c:v>
                </c:pt>
                <c:pt idx="2171">
                  <c:v>2.6255000000000002</c:v>
                </c:pt>
                <c:pt idx="2172">
                  <c:v>2.6274999999999999</c:v>
                </c:pt>
                <c:pt idx="2173">
                  <c:v>2.6284999999999998</c:v>
                </c:pt>
                <c:pt idx="2174">
                  <c:v>2.63</c:v>
                </c:pt>
                <c:pt idx="2175">
                  <c:v>2.6315</c:v>
                </c:pt>
                <c:pt idx="2176">
                  <c:v>2.633</c:v>
                </c:pt>
                <c:pt idx="2177">
                  <c:v>2.6339999999999999</c:v>
                </c:pt>
                <c:pt idx="2178">
                  <c:v>2.6360000000000001</c:v>
                </c:pt>
                <c:pt idx="2179">
                  <c:v>2.6379999999999999</c:v>
                </c:pt>
                <c:pt idx="2180">
                  <c:v>2.6389999999999998</c:v>
                </c:pt>
                <c:pt idx="2181">
                  <c:v>2.641</c:v>
                </c:pt>
                <c:pt idx="2182">
                  <c:v>2.6425000000000001</c:v>
                </c:pt>
                <c:pt idx="2183">
                  <c:v>2.6444999999999999</c:v>
                </c:pt>
                <c:pt idx="2184">
                  <c:v>2.6455000000000002</c:v>
                </c:pt>
                <c:pt idx="2185">
                  <c:v>2.6475</c:v>
                </c:pt>
                <c:pt idx="2186">
                  <c:v>2.6484999999999999</c:v>
                </c:pt>
                <c:pt idx="2187">
                  <c:v>2.65</c:v>
                </c:pt>
                <c:pt idx="2188">
                  <c:v>2.6515</c:v>
                </c:pt>
                <c:pt idx="2189">
                  <c:v>2.653</c:v>
                </c:pt>
                <c:pt idx="2190">
                  <c:v>2.6545000000000001</c:v>
                </c:pt>
                <c:pt idx="2191">
                  <c:v>2.6564999999999999</c:v>
                </c:pt>
                <c:pt idx="2192">
                  <c:v>2.6575000000000002</c:v>
                </c:pt>
                <c:pt idx="2193">
                  <c:v>2.6595</c:v>
                </c:pt>
                <c:pt idx="2194">
                  <c:v>2.661</c:v>
                </c:pt>
                <c:pt idx="2195">
                  <c:v>2.6625000000000001</c:v>
                </c:pt>
                <c:pt idx="2196">
                  <c:v>2.6640000000000001</c:v>
                </c:pt>
                <c:pt idx="2197">
                  <c:v>2.6659999999999999</c:v>
                </c:pt>
                <c:pt idx="2198">
                  <c:v>2.6669999999999998</c:v>
                </c:pt>
                <c:pt idx="2199">
                  <c:v>2.669</c:v>
                </c:pt>
                <c:pt idx="2200">
                  <c:v>2.67</c:v>
                </c:pt>
                <c:pt idx="2201">
                  <c:v>2.6715</c:v>
                </c:pt>
                <c:pt idx="2202">
                  <c:v>2.6735000000000002</c:v>
                </c:pt>
                <c:pt idx="2203">
                  <c:v>2.6749999999999998</c:v>
                </c:pt>
                <c:pt idx="2204">
                  <c:v>2.6760000000000002</c:v>
                </c:pt>
                <c:pt idx="2205">
                  <c:v>2.6779999999999999</c:v>
                </c:pt>
                <c:pt idx="2206">
                  <c:v>2.6795</c:v>
                </c:pt>
                <c:pt idx="2207">
                  <c:v>2.6815000000000002</c:v>
                </c:pt>
                <c:pt idx="2208">
                  <c:v>2.6825000000000001</c:v>
                </c:pt>
                <c:pt idx="2209">
                  <c:v>2.6844999999999999</c:v>
                </c:pt>
                <c:pt idx="2210">
                  <c:v>2.6855000000000002</c:v>
                </c:pt>
                <c:pt idx="2211">
                  <c:v>2.6875</c:v>
                </c:pt>
                <c:pt idx="2212">
                  <c:v>2.6890000000000001</c:v>
                </c:pt>
                <c:pt idx="2213">
                  <c:v>2.6905000000000001</c:v>
                </c:pt>
                <c:pt idx="2214">
                  <c:v>2.6920000000000002</c:v>
                </c:pt>
                <c:pt idx="2215">
                  <c:v>2.694</c:v>
                </c:pt>
                <c:pt idx="2216">
                  <c:v>2.6955</c:v>
                </c:pt>
                <c:pt idx="2217">
                  <c:v>2.6970000000000001</c:v>
                </c:pt>
                <c:pt idx="2218">
                  <c:v>2.6985000000000001</c:v>
                </c:pt>
                <c:pt idx="2219">
                  <c:v>2.7</c:v>
                </c:pt>
                <c:pt idx="2220">
                  <c:v>2.7014999999999998</c:v>
                </c:pt>
                <c:pt idx="2221">
                  <c:v>2.7035</c:v>
                </c:pt>
                <c:pt idx="2222">
                  <c:v>2.7050000000000001</c:v>
                </c:pt>
                <c:pt idx="2223">
                  <c:v>2.7065000000000001</c:v>
                </c:pt>
                <c:pt idx="2224">
                  <c:v>2.7075</c:v>
                </c:pt>
                <c:pt idx="2225">
                  <c:v>2.7094999999999998</c:v>
                </c:pt>
                <c:pt idx="2226">
                  <c:v>2.7115</c:v>
                </c:pt>
                <c:pt idx="2227">
                  <c:v>2.7130000000000001</c:v>
                </c:pt>
                <c:pt idx="2228">
                  <c:v>2.714</c:v>
                </c:pt>
                <c:pt idx="2229">
                  <c:v>2.7164999999999999</c:v>
                </c:pt>
                <c:pt idx="2230">
                  <c:v>2.7174999999999998</c:v>
                </c:pt>
                <c:pt idx="2231">
                  <c:v>2.7189999999999999</c:v>
                </c:pt>
                <c:pt idx="2232">
                  <c:v>2.7210000000000001</c:v>
                </c:pt>
                <c:pt idx="2233">
                  <c:v>2.722</c:v>
                </c:pt>
                <c:pt idx="2234">
                  <c:v>2.7240000000000002</c:v>
                </c:pt>
                <c:pt idx="2235">
                  <c:v>2.7254999999999998</c:v>
                </c:pt>
                <c:pt idx="2236">
                  <c:v>2.7269999999999999</c:v>
                </c:pt>
                <c:pt idx="2237">
                  <c:v>2.7284999999999999</c:v>
                </c:pt>
                <c:pt idx="2238">
                  <c:v>2.7305000000000001</c:v>
                </c:pt>
                <c:pt idx="2239">
                  <c:v>2.7315</c:v>
                </c:pt>
                <c:pt idx="2240">
                  <c:v>2.7334999999999998</c:v>
                </c:pt>
                <c:pt idx="2241">
                  <c:v>2.7349999999999999</c:v>
                </c:pt>
                <c:pt idx="2242">
                  <c:v>2.7364999999999999</c:v>
                </c:pt>
                <c:pt idx="2243">
                  <c:v>2.7385000000000002</c:v>
                </c:pt>
                <c:pt idx="2244">
                  <c:v>2.7395</c:v>
                </c:pt>
                <c:pt idx="2245">
                  <c:v>2.7410000000000001</c:v>
                </c:pt>
                <c:pt idx="2246">
                  <c:v>2.7425000000000002</c:v>
                </c:pt>
                <c:pt idx="2247">
                  <c:v>2.7440000000000002</c:v>
                </c:pt>
                <c:pt idx="2248">
                  <c:v>2.7454999999999998</c:v>
                </c:pt>
                <c:pt idx="2249">
                  <c:v>2.7469999999999999</c:v>
                </c:pt>
                <c:pt idx="2250">
                  <c:v>2.7484999999999999</c:v>
                </c:pt>
                <c:pt idx="2251">
                  <c:v>2.75</c:v>
                </c:pt>
                <c:pt idx="2252">
                  <c:v>2.7515000000000001</c:v>
                </c:pt>
                <c:pt idx="2253">
                  <c:v>2.7534999999999998</c:v>
                </c:pt>
                <c:pt idx="2254">
                  <c:v>2.7545000000000002</c:v>
                </c:pt>
                <c:pt idx="2255">
                  <c:v>2.7565</c:v>
                </c:pt>
                <c:pt idx="2256">
                  <c:v>2.7574999999999998</c:v>
                </c:pt>
                <c:pt idx="2257">
                  <c:v>2.7589999999999999</c:v>
                </c:pt>
                <c:pt idx="2258">
                  <c:v>2.7605</c:v>
                </c:pt>
                <c:pt idx="2259">
                  <c:v>2.762</c:v>
                </c:pt>
                <c:pt idx="2260">
                  <c:v>2.7629999999999999</c:v>
                </c:pt>
                <c:pt idx="2261">
                  <c:v>2.7650000000000001</c:v>
                </c:pt>
                <c:pt idx="2262">
                  <c:v>2.7669999999999999</c:v>
                </c:pt>
                <c:pt idx="2263">
                  <c:v>2.7685</c:v>
                </c:pt>
                <c:pt idx="2264">
                  <c:v>2.77</c:v>
                </c:pt>
                <c:pt idx="2265">
                  <c:v>2.7715000000000001</c:v>
                </c:pt>
                <c:pt idx="2266">
                  <c:v>2.7734999999999999</c:v>
                </c:pt>
                <c:pt idx="2267">
                  <c:v>2.7749999999999999</c:v>
                </c:pt>
                <c:pt idx="2268">
                  <c:v>2.7765</c:v>
                </c:pt>
                <c:pt idx="2269">
                  <c:v>2.778</c:v>
                </c:pt>
                <c:pt idx="2270">
                  <c:v>2.7795000000000001</c:v>
                </c:pt>
                <c:pt idx="2271">
                  <c:v>2.7805</c:v>
                </c:pt>
                <c:pt idx="2272">
                  <c:v>2.782</c:v>
                </c:pt>
                <c:pt idx="2273">
                  <c:v>2.7835000000000001</c:v>
                </c:pt>
                <c:pt idx="2274">
                  <c:v>2.7850000000000001</c:v>
                </c:pt>
                <c:pt idx="2275">
                  <c:v>2.7869999999999999</c:v>
                </c:pt>
                <c:pt idx="2276">
                  <c:v>2.7885</c:v>
                </c:pt>
                <c:pt idx="2277">
                  <c:v>2.7894999999999999</c:v>
                </c:pt>
                <c:pt idx="2278">
                  <c:v>2.7915000000000001</c:v>
                </c:pt>
                <c:pt idx="2279">
                  <c:v>2.7930000000000001</c:v>
                </c:pt>
                <c:pt idx="2280">
                  <c:v>2.7945000000000002</c:v>
                </c:pt>
                <c:pt idx="2281">
                  <c:v>2.7959999999999998</c:v>
                </c:pt>
                <c:pt idx="2282">
                  <c:v>2.7974999999999999</c:v>
                </c:pt>
                <c:pt idx="2283">
                  <c:v>2.7985000000000002</c:v>
                </c:pt>
                <c:pt idx="2284">
                  <c:v>2.8</c:v>
                </c:pt>
                <c:pt idx="2285">
                  <c:v>2.8014999999999999</c:v>
                </c:pt>
                <c:pt idx="2286">
                  <c:v>2.8029999999999999</c:v>
                </c:pt>
                <c:pt idx="2287">
                  <c:v>2.8039999999999998</c:v>
                </c:pt>
                <c:pt idx="2288">
                  <c:v>2.806</c:v>
                </c:pt>
                <c:pt idx="2289">
                  <c:v>2.8069999999999999</c:v>
                </c:pt>
                <c:pt idx="2290">
                  <c:v>2.8085</c:v>
                </c:pt>
                <c:pt idx="2291">
                  <c:v>2.81</c:v>
                </c:pt>
                <c:pt idx="2292">
                  <c:v>2.8119999999999998</c:v>
                </c:pt>
                <c:pt idx="2293">
                  <c:v>2.8130000000000002</c:v>
                </c:pt>
                <c:pt idx="2294">
                  <c:v>2.8144999999999998</c:v>
                </c:pt>
                <c:pt idx="2295">
                  <c:v>2.8159999999999998</c:v>
                </c:pt>
                <c:pt idx="2296">
                  <c:v>2.8174999999999999</c:v>
                </c:pt>
                <c:pt idx="2297">
                  <c:v>2.8184999999999998</c:v>
                </c:pt>
                <c:pt idx="2298">
                  <c:v>2.82</c:v>
                </c:pt>
                <c:pt idx="2299">
                  <c:v>2.8210000000000002</c:v>
                </c:pt>
                <c:pt idx="2300">
                  <c:v>2.8220000000000001</c:v>
                </c:pt>
                <c:pt idx="2301">
                  <c:v>2.8235000000000001</c:v>
                </c:pt>
                <c:pt idx="2302">
                  <c:v>2.8250000000000002</c:v>
                </c:pt>
                <c:pt idx="2303">
                  <c:v>2.8260000000000001</c:v>
                </c:pt>
                <c:pt idx="2304">
                  <c:v>2.8275000000000001</c:v>
                </c:pt>
                <c:pt idx="2305">
                  <c:v>2.8290000000000002</c:v>
                </c:pt>
                <c:pt idx="2306">
                  <c:v>2.8304999999999998</c:v>
                </c:pt>
                <c:pt idx="2307">
                  <c:v>2.8319999999999999</c:v>
                </c:pt>
                <c:pt idx="2308">
                  <c:v>2.8334999999999999</c:v>
                </c:pt>
                <c:pt idx="2309">
                  <c:v>2.8344999999999998</c:v>
                </c:pt>
                <c:pt idx="2310">
                  <c:v>2.8359999999999999</c:v>
                </c:pt>
                <c:pt idx="2311">
                  <c:v>2.8374999999999999</c:v>
                </c:pt>
                <c:pt idx="2312">
                  <c:v>2.8384999999999998</c:v>
                </c:pt>
                <c:pt idx="2313">
                  <c:v>2.84</c:v>
                </c:pt>
                <c:pt idx="2314">
                  <c:v>2.8410000000000002</c:v>
                </c:pt>
                <c:pt idx="2315">
                  <c:v>2.8424999999999998</c:v>
                </c:pt>
                <c:pt idx="2316">
                  <c:v>2.8439999999999999</c:v>
                </c:pt>
                <c:pt idx="2317">
                  <c:v>2.8450000000000002</c:v>
                </c:pt>
                <c:pt idx="2318">
                  <c:v>2.847</c:v>
                </c:pt>
                <c:pt idx="2319">
                  <c:v>2.8490000000000002</c:v>
                </c:pt>
                <c:pt idx="2320">
                  <c:v>2.85</c:v>
                </c:pt>
                <c:pt idx="2321">
                  <c:v>2.8515000000000001</c:v>
                </c:pt>
                <c:pt idx="2322">
                  <c:v>2.8525</c:v>
                </c:pt>
                <c:pt idx="2323">
                  <c:v>2.8544999999999998</c:v>
                </c:pt>
                <c:pt idx="2324">
                  <c:v>2.8555000000000001</c:v>
                </c:pt>
                <c:pt idx="2325">
                  <c:v>2.8570000000000002</c:v>
                </c:pt>
                <c:pt idx="2326">
                  <c:v>2.8584999999999998</c:v>
                </c:pt>
                <c:pt idx="2327">
                  <c:v>2.8595000000000002</c:v>
                </c:pt>
                <c:pt idx="2328">
                  <c:v>2.8610000000000002</c:v>
                </c:pt>
                <c:pt idx="2329">
                  <c:v>2.8620000000000001</c:v>
                </c:pt>
                <c:pt idx="2330">
                  <c:v>2.8635000000000002</c:v>
                </c:pt>
                <c:pt idx="2331">
                  <c:v>2.8654999999999999</c:v>
                </c:pt>
                <c:pt idx="2332">
                  <c:v>2.8664999999999998</c:v>
                </c:pt>
                <c:pt idx="2333">
                  <c:v>2.8679999999999999</c:v>
                </c:pt>
                <c:pt idx="2334">
                  <c:v>2.8694999999999999</c:v>
                </c:pt>
                <c:pt idx="2335">
                  <c:v>2.871</c:v>
                </c:pt>
                <c:pt idx="2336">
                  <c:v>2.8725000000000001</c:v>
                </c:pt>
                <c:pt idx="2337">
                  <c:v>2.8744999999999998</c:v>
                </c:pt>
                <c:pt idx="2338">
                  <c:v>2.8755000000000002</c:v>
                </c:pt>
                <c:pt idx="2339">
                  <c:v>2.8769999999999998</c:v>
                </c:pt>
                <c:pt idx="2340">
                  <c:v>2.8784999999999998</c:v>
                </c:pt>
                <c:pt idx="2341">
                  <c:v>2.8795000000000002</c:v>
                </c:pt>
                <c:pt idx="2342">
                  <c:v>2.8805000000000001</c:v>
                </c:pt>
                <c:pt idx="2343">
                  <c:v>2.8824999999999998</c:v>
                </c:pt>
                <c:pt idx="2344">
                  <c:v>2.8835000000000002</c:v>
                </c:pt>
                <c:pt idx="2345">
                  <c:v>2.8855</c:v>
                </c:pt>
                <c:pt idx="2346">
                  <c:v>2.8864999999999998</c:v>
                </c:pt>
                <c:pt idx="2347">
                  <c:v>2.8879999999999999</c:v>
                </c:pt>
                <c:pt idx="2348">
                  <c:v>2.8895</c:v>
                </c:pt>
                <c:pt idx="2349">
                  <c:v>2.891</c:v>
                </c:pt>
                <c:pt idx="2350">
                  <c:v>2.8925000000000001</c:v>
                </c:pt>
                <c:pt idx="2351">
                  <c:v>2.8940000000000001</c:v>
                </c:pt>
                <c:pt idx="2352">
                  <c:v>2.8955000000000002</c:v>
                </c:pt>
                <c:pt idx="2353">
                  <c:v>2.8969999999999998</c:v>
                </c:pt>
                <c:pt idx="2354">
                  <c:v>2.8984999999999999</c:v>
                </c:pt>
                <c:pt idx="2355">
                  <c:v>2.8995000000000002</c:v>
                </c:pt>
                <c:pt idx="2356">
                  <c:v>2.9005000000000001</c:v>
                </c:pt>
                <c:pt idx="2357">
                  <c:v>2.9020000000000001</c:v>
                </c:pt>
                <c:pt idx="2358">
                  <c:v>2.903</c:v>
                </c:pt>
                <c:pt idx="2359">
                  <c:v>2.9049999999999998</c:v>
                </c:pt>
                <c:pt idx="2360">
                  <c:v>2.9060000000000001</c:v>
                </c:pt>
                <c:pt idx="2361">
                  <c:v>2.907</c:v>
                </c:pt>
                <c:pt idx="2362">
                  <c:v>2.9085000000000001</c:v>
                </c:pt>
                <c:pt idx="2363">
                  <c:v>2.91</c:v>
                </c:pt>
                <c:pt idx="2364">
                  <c:v>2.9115000000000002</c:v>
                </c:pt>
                <c:pt idx="2365">
                  <c:v>2.9125000000000001</c:v>
                </c:pt>
                <c:pt idx="2366">
                  <c:v>2.9140000000000001</c:v>
                </c:pt>
                <c:pt idx="2367">
                  <c:v>2.9155000000000002</c:v>
                </c:pt>
                <c:pt idx="2368">
                  <c:v>2.9165000000000001</c:v>
                </c:pt>
                <c:pt idx="2369">
                  <c:v>2.9175</c:v>
                </c:pt>
                <c:pt idx="2370">
                  <c:v>2.919</c:v>
                </c:pt>
                <c:pt idx="2371">
                  <c:v>2.9205000000000001</c:v>
                </c:pt>
                <c:pt idx="2372">
                  <c:v>2.9215</c:v>
                </c:pt>
                <c:pt idx="2373">
                  <c:v>2.923</c:v>
                </c:pt>
                <c:pt idx="2374">
                  <c:v>2.9239999999999999</c:v>
                </c:pt>
                <c:pt idx="2375">
                  <c:v>2.9255</c:v>
                </c:pt>
                <c:pt idx="2376">
                  <c:v>2.9264999999999999</c:v>
                </c:pt>
                <c:pt idx="2377">
                  <c:v>2.9279999999999999</c:v>
                </c:pt>
                <c:pt idx="2378">
                  <c:v>2.9295</c:v>
                </c:pt>
                <c:pt idx="2379">
                  <c:v>2.931</c:v>
                </c:pt>
                <c:pt idx="2380">
                  <c:v>2.9319999999999999</c:v>
                </c:pt>
                <c:pt idx="2381">
                  <c:v>2.9335</c:v>
                </c:pt>
                <c:pt idx="2382">
                  <c:v>2.9355000000000002</c:v>
                </c:pt>
                <c:pt idx="2383">
                  <c:v>2.9365000000000001</c:v>
                </c:pt>
                <c:pt idx="2384">
                  <c:v>2.9380000000000002</c:v>
                </c:pt>
                <c:pt idx="2385">
                  <c:v>2.9390000000000001</c:v>
                </c:pt>
                <c:pt idx="2386">
                  <c:v>2.9405000000000001</c:v>
                </c:pt>
                <c:pt idx="2387">
                  <c:v>2.9415</c:v>
                </c:pt>
                <c:pt idx="2388">
                  <c:v>2.9430000000000001</c:v>
                </c:pt>
                <c:pt idx="2389">
                  <c:v>2.944</c:v>
                </c:pt>
                <c:pt idx="2390">
                  <c:v>2.9449999999999998</c:v>
                </c:pt>
                <c:pt idx="2391">
                  <c:v>2.9460000000000002</c:v>
                </c:pt>
                <c:pt idx="2392">
                  <c:v>2.9474999999999998</c:v>
                </c:pt>
                <c:pt idx="2393">
                  <c:v>2.9489999999999998</c:v>
                </c:pt>
                <c:pt idx="2394">
                  <c:v>2.95</c:v>
                </c:pt>
                <c:pt idx="2395">
                  <c:v>2.9510000000000001</c:v>
                </c:pt>
                <c:pt idx="2396">
                  <c:v>2.9529999999999998</c:v>
                </c:pt>
                <c:pt idx="2397">
                  <c:v>2.9540000000000002</c:v>
                </c:pt>
                <c:pt idx="2398">
                  <c:v>2.9550000000000001</c:v>
                </c:pt>
                <c:pt idx="2399">
                  <c:v>2.9565000000000001</c:v>
                </c:pt>
                <c:pt idx="2400">
                  <c:v>2.9575</c:v>
                </c:pt>
                <c:pt idx="2401">
                  <c:v>2.9584999999999999</c:v>
                </c:pt>
                <c:pt idx="2402">
                  <c:v>2.9594999999999998</c:v>
                </c:pt>
                <c:pt idx="2403">
                  <c:v>2.9609999999999999</c:v>
                </c:pt>
                <c:pt idx="2404">
                  <c:v>2.9620000000000002</c:v>
                </c:pt>
                <c:pt idx="2405">
                  <c:v>2.9630000000000001</c:v>
                </c:pt>
                <c:pt idx="2406">
                  <c:v>2.9645000000000001</c:v>
                </c:pt>
                <c:pt idx="2407">
                  <c:v>2.9655</c:v>
                </c:pt>
                <c:pt idx="2408">
                  <c:v>2.9670000000000001</c:v>
                </c:pt>
                <c:pt idx="2409">
                  <c:v>2.9685000000000001</c:v>
                </c:pt>
                <c:pt idx="2410">
                  <c:v>2.9704999999999999</c:v>
                </c:pt>
                <c:pt idx="2411">
                  <c:v>2.9714999999999998</c:v>
                </c:pt>
                <c:pt idx="2412">
                  <c:v>2.9729999999999999</c:v>
                </c:pt>
                <c:pt idx="2413">
                  <c:v>2.9740000000000002</c:v>
                </c:pt>
                <c:pt idx="2414">
                  <c:v>2.9754999999999998</c:v>
                </c:pt>
                <c:pt idx="2415">
                  <c:v>2.9769999999999999</c:v>
                </c:pt>
                <c:pt idx="2416">
                  <c:v>2.9780000000000002</c:v>
                </c:pt>
                <c:pt idx="2417">
                  <c:v>2.9794999999999998</c:v>
                </c:pt>
                <c:pt idx="2418">
                  <c:v>2.9805000000000001</c:v>
                </c:pt>
                <c:pt idx="2419">
                  <c:v>2.9820000000000002</c:v>
                </c:pt>
                <c:pt idx="2420">
                  <c:v>2.9834999999999998</c:v>
                </c:pt>
                <c:pt idx="2421">
                  <c:v>2.9845000000000002</c:v>
                </c:pt>
                <c:pt idx="2422">
                  <c:v>2.9860000000000002</c:v>
                </c:pt>
                <c:pt idx="2423">
                  <c:v>2.9874999999999998</c:v>
                </c:pt>
                <c:pt idx="2424">
                  <c:v>2.9889999999999999</c:v>
                </c:pt>
                <c:pt idx="2425">
                  <c:v>2.9904999999999999</c:v>
                </c:pt>
                <c:pt idx="2426">
                  <c:v>2.9914999999999998</c:v>
                </c:pt>
                <c:pt idx="2427">
                  <c:v>2.9929999999999999</c:v>
                </c:pt>
                <c:pt idx="2428">
                  <c:v>2.9940000000000002</c:v>
                </c:pt>
                <c:pt idx="2429">
                  <c:v>2.9950000000000001</c:v>
                </c:pt>
                <c:pt idx="2430">
                  <c:v>2.9965000000000002</c:v>
                </c:pt>
                <c:pt idx="2431">
                  <c:v>2.9975000000000001</c:v>
                </c:pt>
                <c:pt idx="2432">
                  <c:v>2.9990000000000001</c:v>
                </c:pt>
                <c:pt idx="2433">
                  <c:v>3.0005000000000002</c:v>
                </c:pt>
                <c:pt idx="2434">
                  <c:v>3.0019999999999998</c:v>
                </c:pt>
                <c:pt idx="2435">
                  <c:v>3.0030000000000001</c:v>
                </c:pt>
                <c:pt idx="2436">
                  <c:v>3.0045000000000002</c:v>
                </c:pt>
                <c:pt idx="2437">
                  <c:v>3.0059999999999998</c:v>
                </c:pt>
                <c:pt idx="2438">
                  <c:v>3.0070000000000001</c:v>
                </c:pt>
                <c:pt idx="2439">
                  <c:v>3.008</c:v>
                </c:pt>
                <c:pt idx="2440">
                  <c:v>3.0095000000000001</c:v>
                </c:pt>
                <c:pt idx="2441">
                  <c:v>3.0105</c:v>
                </c:pt>
                <c:pt idx="2442">
                  <c:v>3.0114999999999998</c:v>
                </c:pt>
                <c:pt idx="2443">
                  <c:v>3.0129999999999999</c:v>
                </c:pt>
                <c:pt idx="2444">
                  <c:v>3.0145</c:v>
                </c:pt>
                <c:pt idx="2445">
                  <c:v>3.0154999999999998</c:v>
                </c:pt>
                <c:pt idx="2446">
                  <c:v>3.0175000000000001</c:v>
                </c:pt>
                <c:pt idx="2447">
                  <c:v>3.0185</c:v>
                </c:pt>
                <c:pt idx="2448">
                  <c:v>3.02</c:v>
                </c:pt>
                <c:pt idx="2449">
                  <c:v>3.0215000000000001</c:v>
                </c:pt>
                <c:pt idx="2450">
                  <c:v>3.0230000000000001</c:v>
                </c:pt>
                <c:pt idx="2451">
                  <c:v>3.0249999999999999</c:v>
                </c:pt>
                <c:pt idx="2452">
                  <c:v>3.0265</c:v>
                </c:pt>
                <c:pt idx="2453">
                  <c:v>3.028</c:v>
                </c:pt>
                <c:pt idx="2454">
                  <c:v>3.0289999999999999</c:v>
                </c:pt>
                <c:pt idx="2455">
                  <c:v>3.0305</c:v>
                </c:pt>
                <c:pt idx="2456">
                  <c:v>3.0325000000000002</c:v>
                </c:pt>
                <c:pt idx="2457">
                  <c:v>3.0335000000000001</c:v>
                </c:pt>
                <c:pt idx="2458">
                  <c:v>3.0350000000000001</c:v>
                </c:pt>
                <c:pt idx="2459">
                  <c:v>3.0365000000000002</c:v>
                </c:pt>
                <c:pt idx="2460">
                  <c:v>3.0379999999999998</c:v>
                </c:pt>
                <c:pt idx="2461">
                  <c:v>3.0394999999999999</c:v>
                </c:pt>
                <c:pt idx="2462">
                  <c:v>3.0405000000000002</c:v>
                </c:pt>
                <c:pt idx="2463">
                  <c:v>3.0419999999999998</c:v>
                </c:pt>
                <c:pt idx="2464">
                  <c:v>3.0434999999999999</c:v>
                </c:pt>
                <c:pt idx="2465">
                  <c:v>3.0445000000000002</c:v>
                </c:pt>
                <c:pt idx="2466">
                  <c:v>3.0455000000000001</c:v>
                </c:pt>
                <c:pt idx="2467">
                  <c:v>3.0465</c:v>
                </c:pt>
                <c:pt idx="2468">
                  <c:v>3.048</c:v>
                </c:pt>
                <c:pt idx="2469">
                  <c:v>3.0495000000000001</c:v>
                </c:pt>
                <c:pt idx="2470">
                  <c:v>3.0505</c:v>
                </c:pt>
                <c:pt idx="2471">
                  <c:v>3.052</c:v>
                </c:pt>
                <c:pt idx="2472">
                  <c:v>3.0554999999999999</c:v>
                </c:pt>
                <c:pt idx="2473">
                  <c:v>3.0569999999999999</c:v>
                </c:pt>
                <c:pt idx="2474">
                  <c:v>3.0579999999999998</c:v>
                </c:pt>
                <c:pt idx="2475">
                  <c:v>3.0590000000000002</c:v>
                </c:pt>
                <c:pt idx="2476">
                  <c:v>3.0609999999999999</c:v>
                </c:pt>
                <c:pt idx="2477">
                  <c:v>3.0619999999999998</c:v>
                </c:pt>
                <c:pt idx="2478">
                  <c:v>3.0634999999999999</c:v>
                </c:pt>
                <c:pt idx="2479">
                  <c:v>3.0649999999999999</c:v>
                </c:pt>
                <c:pt idx="2480">
                  <c:v>3.0659999999999998</c:v>
                </c:pt>
                <c:pt idx="2481">
                  <c:v>3.0779999999999998</c:v>
                </c:pt>
                <c:pt idx="2482">
                  <c:v>3.08</c:v>
                </c:pt>
                <c:pt idx="2483">
                  <c:v>3.081</c:v>
                </c:pt>
                <c:pt idx="2484">
                  <c:v>3.0830000000000002</c:v>
                </c:pt>
                <c:pt idx="2485">
                  <c:v>3.0844999999999998</c:v>
                </c:pt>
                <c:pt idx="2486">
                  <c:v>3.0855000000000001</c:v>
                </c:pt>
                <c:pt idx="2487">
                  <c:v>3.0874999999999999</c:v>
                </c:pt>
                <c:pt idx="2488">
                  <c:v>3.0884999999999998</c:v>
                </c:pt>
                <c:pt idx="2489">
                  <c:v>3.09</c:v>
                </c:pt>
                <c:pt idx="2490">
                  <c:v>3.0910000000000002</c:v>
                </c:pt>
                <c:pt idx="2491">
                  <c:v>3.093</c:v>
                </c:pt>
                <c:pt idx="2492">
                  <c:v>3.0945</c:v>
                </c:pt>
                <c:pt idx="2493">
                  <c:v>3.0960000000000001</c:v>
                </c:pt>
                <c:pt idx="2494">
                  <c:v>3.0975000000000001</c:v>
                </c:pt>
                <c:pt idx="2495">
                  <c:v>3.0990000000000002</c:v>
                </c:pt>
                <c:pt idx="2496">
                  <c:v>3.101</c:v>
                </c:pt>
                <c:pt idx="2497">
                  <c:v>3.1030000000000002</c:v>
                </c:pt>
                <c:pt idx="2498">
                  <c:v>3.1044999999999998</c:v>
                </c:pt>
                <c:pt idx="2499">
                  <c:v>3.1059999999999999</c:v>
                </c:pt>
                <c:pt idx="2500">
                  <c:v>3.1074999999999999</c:v>
                </c:pt>
                <c:pt idx="2501">
                  <c:v>3.109</c:v>
                </c:pt>
                <c:pt idx="2502">
                  <c:v>3.1105</c:v>
                </c:pt>
                <c:pt idx="2503">
                  <c:v>3.1120000000000001</c:v>
                </c:pt>
                <c:pt idx="2504">
                  <c:v>3.1135000000000002</c:v>
                </c:pt>
                <c:pt idx="2505">
                  <c:v>3.1150000000000002</c:v>
                </c:pt>
                <c:pt idx="2506">
                  <c:v>3.117</c:v>
                </c:pt>
                <c:pt idx="2507">
                  <c:v>3.1190000000000002</c:v>
                </c:pt>
                <c:pt idx="2508">
                  <c:v>3.12</c:v>
                </c:pt>
                <c:pt idx="2509">
                  <c:v>3.1219999999999999</c:v>
                </c:pt>
                <c:pt idx="2510">
                  <c:v>3.1234999999999999</c:v>
                </c:pt>
                <c:pt idx="2511">
                  <c:v>3.1255000000000002</c:v>
                </c:pt>
                <c:pt idx="2512">
                  <c:v>3.1265000000000001</c:v>
                </c:pt>
                <c:pt idx="2513">
                  <c:v>3.1284999999999998</c:v>
                </c:pt>
                <c:pt idx="2514">
                  <c:v>3.1295000000000002</c:v>
                </c:pt>
                <c:pt idx="2515">
                  <c:v>3.1309999999999998</c:v>
                </c:pt>
                <c:pt idx="2516">
                  <c:v>3.133</c:v>
                </c:pt>
                <c:pt idx="2517">
                  <c:v>3.1339999999999999</c:v>
                </c:pt>
                <c:pt idx="2518">
                  <c:v>3.1355</c:v>
                </c:pt>
                <c:pt idx="2519">
                  <c:v>3.1375000000000002</c:v>
                </c:pt>
                <c:pt idx="2520">
                  <c:v>3.1389999999999998</c:v>
                </c:pt>
                <c:pt idx="2521">
                  <c:v>3.141</c:v>
                </c:pt>
                <c:pt idx="2522">
                  <c:v>3.1425000000000001</c:v>
                </c:pt>
                <c:pt idx="2523">
                  <c:v>3.1440000000000001</c:v>
                </c:pt>
                <c:pt idx="2524">
                  <c:v>3.1455000000000002</c:v>
                </c:pt>
                <c:pt idx="2525">
                  <c:v>3.1469999999999998</c:v>
                </c:pt>
                <c:pt idx="2526">
                  <c:v>3.1484999999999999</c:v>
                </c:pt>
                <c:pt idx="2527">
                  <c:v>3.1505000000000001</c:v>
                </c:pt>
                <c:pt idx="2528">
                  <c:v>3.1515</c:v>
                </c:pt>
                <c:pt idx="2529">
                  <c:v>3.153</c:v>
                </c:pt>
                <c:pt idx="2530">
                  <c:v>3.1545000000000001</c:v>
                </c:pt>
                <c:pt idx="2531">
                  <c:v>3.1564999999999999</c:v>
                </c:pt>
                <c:pt idx="2532">
                  <c:v>3.1579999999999999</c:v>
                </c:pt>
                <c:pt idx="2533">
                  <c:v>3.16</c:v>
                </c:pt>
                <c:pt idx="2534">
                  <c:v>3.161</c:v>
                </c:pt>
                <c:pt idx="2535">
                  <c:v>3.1629999999999998</c:v>
                </c:pt>
                <c:pt idx="2536">
                  <c:v>3.1640000000000001</c:v>
                </c:pt>
                <c:pt idx="2537">
                  <c:v>3.1655000000000002</c:v>
                </c:pt>
                <c:pt idx="2538">
                  <c:v>3.1675</c:v>
                </c:pt>
                <c:pt idx="2539">
                  <c:v>3.169</c:v>
                </c:pt>
                <c:pt idx="2540">
                  <c:v>3.1705000000000001</c:v>
                </c:pt>
                <c:pt idx="2541">
                  <c:v>3.1724999999999999</c:v>
                </c:pt>
                <c:pt idx="2542">
                  <c:v>3.1735000000000002</c:v>
                </c:pt>
                <c:pt idx="2543">
                  <c:v>3.1749999999999998</c:v>
                </c:pt>
                <c:pt idx="2544">
                  <c:v>3.177</c:v>
                </c:pt>
                <c:pt idx="2545">
                  <c:v>3.1785000000000001</c:v>
                </c:pt>
                <c:pt idx="2546">
                  <c:v>3.1795</c:v>
                </c:pt>
                <c:pt idx="2547">
                  <c:v>3.1815000000000002</c:v>
                </c:pt>
                <c:pt idx="2548">
                  <c:v>3.1825000000000001</c:v>
                </c:pt>
                <c:pt idx="2549">
                  <c:v>3.1844999999999999</c:v>
                </c:pt>
                <c:pt idx="2550">
                  <c:v>3.1855000000000002</c:v>
                </c:pt>
                <c:pt idx="2551">
                  <c:v>3.1875</c:v>
                </c:pt>
                <c:pt idx="2552">
                  <c:v>3.1884999999999999</c:v>
                </c:pt>
                <c:pt idx="2553">
                  <c:v>3.19</c:v>
                </c:pt>
                <c:pt idx="2554">
                  <c:v>3.1920000000000002</c:v>
                </c:pt>
                <c:pt idx="2555">
                  <c:v>3.1934999999999998</c:v>
                </c:pt>
                <c:pt idx="2556">
                  <c:v>3.1945000000000001</c:v>
                </c:pt>
                <c:pt idx="2557">
                  <c:v>3.1964999999999999</c:v>
                </c:pt>
                <c:pt idx="2558">
                  <c:v>3.1974999999999998</c:v>
                </c:pt>
                <c:pt idx="2559">
                  <c:v>3.1989999999999998</c:v>
                </c:pt>
                <c:pt idx="2560">
                  <c:v>3.2004999999999999</c:v>
                </c:pt>
                <c:pt idx="2561">
                  <c:v>3.202</c:v>
                </c:pt>
                <c:pt idx="2562">
                  <c:v>3.2035</c:v>
                </c:pt>
                <c:pt idx="2563">
                  <c:v>3.2050000000000001</c:v>
                </c:pt>
                <c:pt idx="2564">
                  <c:v>3.2069999999999999</c:v>
                </c:pt>
                <c:pt idx="2565">
                  <c:v>3.2080000000000002</c:v>
                </c:pt>
                <c:pt idx="2566">
                  <c:v>3.21</c:v>
                </c:pt>
                <c:pt idx="2567">
                  <c:v>3.2115</c:v>
                </c:pt>
                <c:pt idx="2568">
                  <c:v>3.2130000000000001</c:v>
                </c:pt>
                <c:pt idx="2569">
                  <c:v>3.2145000000000001</c:v>
                </c:pt>
                <c:pt idx="2570">
                  <c:v>3.2164999999999999</c:v>
                </c:pt>
                <c:pt idx="2571">
                  <c:v>3.2174999999999998</c:v>
                </c:pt>
                <c:pt idx="2572">
                  <c:v>3.2189999999999999</c:v>
                </c:pt>
                <c:pt idx="2573">
                  <c:v>3.2210000000000001</c:v>
                </c:pt>
                <c:pt idx="2574">
                  <c:v>3.222</c:v>
                </c:pt>
                <c:pt idx="2575">
                  <c:v>3.2235</c:v>
                </c:pt>
                <c:pt idx="2576">
                  <c:v>3.2250000000000001</c:v>
                </c:pt>
                <c:pt idx="2577">
                  <c:v>3.2265000000000001</c:v>
                </c:pt>
                <c:pt idx="2578">
                  <c:v>3.2280000000000002</c:v>
                </c:pt>
                <c:pt idx="2579">
                  <c:v>3.2294999999999998</c:v>
                </c:pt>
                <c:pt idx="2580">
                  <c:v>3.2315</c:v>
                </c:pt>
                <c:pt idx="2581">
                  <c:v>3.2324999999999999</c:v>
                </c:pt>
                <c:pt idx="2582">
                  <c:v>3.2345000000000002</c:v>
                </c:pt>
                <c:pt idx="2583">
                  <c:v>3.2360000000000002</c:v>
                </c:pt>
                <c:pt idx="2584">
                  <c:v>3.2374999999999998</c:v>
                </c:pt>
                <c:pt idx="2585">
                  <c:v>3.2385000000000002</c:v>
                </c:pt>
                <c:pt idx="2586">
                  <c:v>3.24</c:v>
                </c:pt>
                <c:pt idx="2587">
                  <c:v>3.2410000000000001</c:v>
                </c:pt>
                <c:pt idx="2588">
                  <c:v>3.2425000000000002</c:v>
                </c:pt>
                <c:pt idx="2589">
                  <c:v>3.2444999999999999</c:v>
                </c:pt>
                <c:pt idx="2590">
                  <c:v>3.2454999999999998</c:v>
                </c:pt>
                <c:pt idx="2591">
                  <c:v>3.2475000000000001</c:v>
                </c:pt>
                <c:pt idx="2592">
                  <c:v>3.2490000000000001</c:v>
                </c:pt>
                <c:pt idx="2593">
                  <c:v>3.2505000000000002</c:v>
                </c:pt>
                <c:pt idx="2594">
                  <c:v>3.2515000000000001</c:v>
                </c:pt>
                <c:pt idx="2595">
                  <c:v>3.2534999999999998</c:v>
                </c:pt>
                <c:pt idx="2596">
                  <c:v>3.2549999999999999</c:v>
                </c:pt>
                <c:pt idx="2597">
                  <c:v>3.2565</c:v>
                </c:pt>
                <c:pt idx="2598">
                  <c:v>3.2574999999999998</c:v>
                </c:pt>
                <c:pt idx="2599">
                  <c:v>3.2589999999999999</c:v>
                </c:pt>
                <c:pt idx="2600">
                  <c:v>3.26</c:v>
                </c:pt>
                <c:pt idx="2601">
                  <c:v>3.2614999999999998</c:v>
                </c:pt>
                <c:pt idx="2602">
                  <c:v>3.2625000000000002</c:v>
                </c:pt>
                <c:pt idx="2603">
                  <c:v>3.2639999999999998</c:v>
                </c:pt>
                <c:pt idx="2604">
                  <c:v>3.2654999999999998</c:v>
                </c:pt>
                <c:pt idx="2605">
                  <c:v>3.2665000000000002</c:v>
                </c:pt>
                <c:pt idx="2606">
                  <c:v>3.2679999999999998</c:v>
                </c:pt>
                <c:pt idx="2607">
                  <c:v>3.2694999999999999</c:v>
                </c:pt>
                <c:pt idx="2608">
                  <c:v>3.2709999999999999</c:v>
                </c:pt>
                <c:pt idx="2609">
                  <c:v>3.2719999999999998</c:v>
                </c:pt>
                <c:pt idx="2610">
                  <c:v>3.2734999999999999</c:v>
                </c:pt>
                <c:pt idx="2611">
                  <c:v>3.2749999999999999</c:v>
                </c:pt>
                <c:pt idx="2612">
                  <c:v>3.2759999999999998</c:v>
                </c:pt>
                <c:pt idx="2613">
                  <c:v>3.2774999999999999</c:v>
                </c:pt>
                <c:pt idx="2614">
                  <c:v>3.2789999999999999</c:v>
                </c:pt>
                <c:pt idx="2615">
                  <c:v>3.28</c:v>
                </c:pt>
                <c:pt idx="2616">
                  <c:v>3.2814999999999999</c:v>
                </c:pt>
                <c:pt idx="2617">
                  <c:v>3.2829999999999999</c:v>
                </c:pt>
                <c:pt idx="2618">
                  <c:v>3.2845</c:v>
                </c:pt>
                <c:pt idx="2619">
                  <c:v>3.286</c:v>
                </c:pt>
                <c:pt idx="2620">
                  <c:v>3.2875000000000001</c:v>
                </c:pt>
                <c:pt idx="2621">
                  <c:v>3.2890000000000001</c:v>
                </c:pt>
                <c:pt idx="2622">
                  <c:v>3.2905000000000002</c:v>
                </c:pt>
                <c:pt idx="2623">
                  <c:v>3.2919999999999998</c:v>
                </c:pt>
                <c:pt idx="2624">
                  <c:v>3.2934999999999999</c:v>
                </c:pt>
                <c:pt idx="2625">
                  <c:v>3.2945000000000002</c:v>
                </c:pt>
                <c:pt idx="2626">
                  <c:v>3.2959999999999998</c:v>
                </c:pt>
                <c:pt idx="2627">
                  <c:v>3.2970000000000002</c:v>
                </c:pt>
                <c:pt idx="2628">
                  <c:v>3.298</c:v>
                </c:pt>
                <c:pt idx="2629">
                  <c:v>3.2989999999999999</c:v>
                </c:pt>
                <c:pt idx="2630">
                  <c:v>3.3005</c:v>
                </c:pt>
                <c:pt idx="2631">
                  <c:v>3.302</c:v>
                </c:pt>
                <c:pt idx="2632">
                  <c:v>3.3029999999999999</c:v>
                </c:pt>
                <c:pt idx="2633">
                  <c:v>3.3039999999999998</c:v>
                </c:pt>
                <c:pt idx="2634">
                  <c:v>3.3050000000000002</c:v>
                </c:pt>
                <c:pt idx="2635">
                  <c:v>3.3065000000000002</c:v>
                </c:pt>
                <c:pt idx="2636">
                  <c:v>3.3075000000000001</c:v>
                </c:pt>
                <c:pt idx="2637">
                  <c:v>3.3085</c:v>
                </c:pt>
                <c:pt idx="2638">
                  <c:v>3.31</c:v>
                </c:pt>
                <c:pt idx="2639">
                  <c:v>3.3115000000000001</c:v>
                </c:pt>
                <c:pt idx="2640">
                  <c:v>3.3125</c:v>
                </c:pt>
                <c:pt idx="2641">
                  <c:v>3.3134999999999999</c:v>
                </c:pt>
                <c:pt idx="2642">
                  <c:v>3.3149999999999999</c:v>
                </c:pt>
                <c:pt idx="2643">
                  <c:v>3.3159999999999998</c:v>
                </c:pt>
                <c:pt idx="2644">
                  <c:v>3.3174999999999999</c:v>
                </c:pt>
                <c:pt idx="2645">
                  <c:v>3.3184999999999998</c:v>
                </c:pt>
                <c:pt idx="2646">
                  <c:v>3.3195000000000001</c:v>
                </c:pt>
                <c:pt idx="2647">
                  <c:v>3.3205</c:v>
                </c:pt>
                <c:pt idx="2648">
                  <c:v>3.3220000000000001</c:v>
                </c:pt>
                <c:pt idx="2649">
                  <c:v>3.323</c:v>
                </c:pt>
                <c:pt idx="2650">
                  <c:v>3.3245</c:v>
                </c:pt>
                <c:pt idx="2651">
                  <c:v>3.3264999999999998</c:v>
                </c:pt>
                <c:pt idx="2652">
                  <c:v>3.3275000000000001</c:v>
                </c:pt>
                <c:pt idx="2653">
                  <c:v>3.3290000000000002</c:v>
                </c:pt>
                <c:pt idx="2654">
                  <c:v>3.3304999999999998</c:v>
                </c:pt>
                <c:pt idx="2655">
                  <c:v>3.3319999999999999</c:v>
                </c:pt>
                <c:pt idx="2656">
                  <c:v>3.3330000000000002</c:v>
                </c:pt>
                <c:pt idx="2657">
                  <c:v>3.335</c:v>
                </c:pt>
                <c:pt idx="2658">
                  <c:v>3.3355000000000001</c:v>
                </c:pt>
                <c:pt idx="2659">
                  <c:v>3.3370000000000002</c:v>
                </c:pt>
                <c:pt idx="2660">
                  <c:v>3.3384999999999998</c:v>
                </c:pt>
                <c:pt idx="2661">
                  <c:v>3.34</c:v>
                </c:pt>
                <c:pt idx="2662">
                  <c:v>3.3410000000000002</c:v>
                </c:pt>
                <c:pt idx="2663">
                  <c:v>3.3424999999999998</c:v>
                </c:pt>
                <c:pt idx="2664">
                  <c:v>3.3445</c:v>
                </c:pt>
                <c:pt idx="2665">
                  <c:v>3.3454999999999999</c:v>
                </c:pt>
                <c:pt idx="2666">
                  <c:v>3.347</c:v>
                </c:pt>
                <c:pt idx="2667">
                  <c:v>3.3479999999999999</c:v>
                </c:pt>
                <c:pt idx="2668">
                  <c:v>3.3494999999999999</c:v>
                </c:pt>
                <c:pt idx="2669">
                  <c:v>3.3504999999999998</c:v>
                </c:pt>
                <c:pt idx="2670">
                  <c:v>3.3519999999999999</c:v>
                </c:pt>
                <c:pt idx="2671">
                  <c:v>3.3530000000000002</c:v>
                </c:pt>
                <c:pt idx="2672">
                  <c:v>3.3540000000000001</c:v>
                </c:pt>
                <c:pt idx="2673">
                  <c:v>3.3555000000000001</c:v>
                </c:pt>
                <c:pt idx="2674">
                  <c:v>3.3570000000000002</c:v>
                </c:pt>
                <c:pt idx="2675">
                  <c:v>3.3584999999999998</c:v>
                </c:pt>
                <c:pt idx="2676">
                  <c:v>3.3595000000000002</c:v>
                </c:pt>
                <c:pt idx="2677">
                  <c:v>3.3610000000000002</c:v>
                </c:pt>
                <c:pt idx="2678">
                  <c:v>3.3620000000000001</c:v>
                </c:pt>
                <c:pt idx="2679">
                  <c:v>3.3639999999999999</c:v>
                </c:pt>
                <c:pt idx="2680">
                  <c:v>3.3650000000000002</c:v>
                </c:pt>
                <c:pt idx="2681">
                  <c:v>3.3664999999999998</c:v>
                </c:pt>
                <c:pt idx="2682">
                  <c:v>3.3679999999999999</c:v>
                </c:pt>
                <c:pt idx="2683">
                  <c:v>3.3690000000000002</c:v>
                </c:pt>
                <c:pt idx="2684">
                  <c:v>3.37</c:v>
                </c:pt>
                <c:pt idx="2685">
                  <c:v>3.3715000000000002</c:v>
                </c:pt>
                <c:pt idx="2686">
                  <c:v>3.3725000000000001</c:v>
                </c:pt>
                <c:pt idx="2687">
                  <c:v>3.3740000000000001</c:v>
                </c:pt>
                <c:pt idx="2688">
                  <c:v>3.375</c:v>
                </c:pt>
                <c:pt idx="2689">
                  <c:v>3.3765000000000001</c:v>
                </c:pt>
                <c:pt idx="2690">
                  <c:v>3.3780000000000001</c:v>
                </c:pt>
                <c:pt idx="2691">
                  <c:v>3.38</c:v>
                </c:pt>
                <c:pt idx="2692">
                  <c:v>3.3815</c:v>
                </c:pt>
                <c:pt idx="2693">
                  <c:v>3.383</c:v>
                </c:pt>
                <c:pt idx="2694">
                  <c:v>3.3845000000000001</c:v>
                </c:pt>
                <c:pt idx="2695">
                  <c:v>3.3860000000000001</c:v>
                </c:pt>
                <c:pt idx="2696">
                  <c:v>3.387</c:v>
                </c:pt>
                <c:pt idx="2697">
                  <c:v>3.3885000000000001</c:v>
                </c:pt>
                <c:pt idx="2698">
                  <c:v>3.3895</c:v>
                </c:pt>
                <c:pt idx="2699">
                  <c:v>3.391</c:v>
                </c:pt>
                <c:pt idx="2700">
                  <c:v>3.3925000000000001</c:v>
                </c:pt>
                <c:pt idx="2701">
                  <c:v>3.3935</c:v>
                </c:pt>
                <c:pt idx="2702">
                  <c:v>3.395</c:v>
                </c:pt>
                <c:pt idx="2703">
                  <c:v>3.3965000000000001</c:v>
                </c:pt>
                <c:pt idx="2704">
                  <c:v>3.3980000000000001</c:v>
                </c:pt>
                <c:pt idx="2705">
                  <c:v>3.399</c:v>
                </c:pt>
                <c:pt idx="2706">
                  <c:v>3.4005000000000001</c:v>
                </c:pt>
                <c:pt idx="2707">
                  <c:v>3.4015</c:v>
                </c:pt>
                <c:pt idx="2708">
                  <c:v>3.403</c:v>
                </c:pt>
                <c:pt idx="2709">
                  <c:v>3.4039999999999999</c:v>
                </c:pt>
                <c:pt idx="2710">
                  <c:v>3.4049999999999998</c:v>
                </c:pt>
                <c:pt idx="2711">
                  <c:v>3.4060000000000001</c:v>
                </c:pt>
                <c:pt idx="2712">
                  <c:v>3.4075000000000002</c:v>
                </c:pt>
                <c:pt idx="2713">
                  <c:v>3.4089999999999998</c:v>
                </c:pt>
                <c:pt idx="2714">
                  <c:v>3.4104999999999999</c:v>
                </c:pt>
                <c:pt idx="2715">
                  <c:v>3.4115000000000002</c:v>
                </c:pt>
                <c:pt idx="2716">
                  <c:v>3.4125000000000001</c:v>
                </c:pt>
                <c:pt idx="2717">
                  <c:v>3.4144999999999999</c:v>
                </c:pt>
                <c:pt idx="2718">
                  <c:v>3.4155000000000002</c:v>
                </c:pt>
                <c:pt idx="2719">
                  <c:v>3.4165000000000001</c:v>
                </c:pt>
                <c:pt idx="2720">
                  <c:v>3.4184999999999999</c:v>
                </c:pt>
                <c:pt idx="2721">
                  <c:v>3.43</c:v>
                </c:pt>
                <c:pt idx="2722">
                  <c:v>3.4315000000000002</c:v>
                </c:pt>
                <c:pt idx="2723">
                  <c:v>3.4329999999999998</c:v>
                </c:pt>
                <c:pt idx="2724">
                  <c:v>3.4344999999999999</c:v>
                </c:pt>
                <c:pt idx="2725">
                  <c:v>3.4359999999999999</c:v>
                </c:pt>
                <c:pt idx="2726">
                  <c:v>3.4375</c:v>
                </c:pt>
                <c:pt idx="2727">
                  <c:v>3.4384999999999999</c:v>
                </c:pt>
                <c:pt idx="2728">
                  <c:v>3.4405000000000001</c:v>
                </c:pt>
                <c:pt idx="2729">
                  <c:v>3.4420000000000002</c:v>
                </c:pt>
                <c:pt idx="2730">
                  <c:v>3.4434999999999998</c:v>
                </c:pt>
                <c:pt idx="2731">
                  <c:v>3.4449999999999998</c:v>
                </c:pt>
                <c:pt idx="2732">
                  <c:v>3.4464999999999999</c:v>
                </c:pt>
                <c:pt idx="2733">
                  <c:v>3.448</c:v>
                </c:pt>
                <c:pt idx="2734">
                  <c:v>3.4495</c:v>
                </c:pt>
                <c:pt idx="2735">
                  <c:v>3.4514999999999998</c:v>
                </c:pt>
                <c:pt idx="2736">
                  <c:v>3.4525000000000001</c:v>
                </c:pt>
                <c:pt idx="2737">
                  <c:v>3.4544999999999999</c:v>
                </c:pt>
                <c:pt idx="2738">
                  <c:v>3.4554999999999998</c:v>
                </c:pt>
                <c:pt idx="2739">
                  <c:v>3.4575</c:v>
                </c:pt>
                <c:pt idx="2740">
                  <c:v>3.4590000000000001</c:v>
                </c:pt>
                <c:pt idx="2741">
                  <c:v>3.4609999999999999</c:v>
                </c:pt>
                <c:pt idx="2742">
                  <c:v>3.4624999999999999</c:v>
                </c:pt>
                <c:pt idx="2743">
                  <c:v>3.464</c:v>
                </c:pt>
                <c:pt idx="2744">
                  <c:v>3.4660000000000002</c:v>
                </c:pt>
                <c:pt idx="2745">
                  <c:v>3.4674999999999998</c:v>
                </c:pt>
                <c:pt idx="2746">
                  <c:v>3.4689999999999999</c:v>
                </c:pt>
                <c:pt idx="2747">
                  <c:v>3.4704999999999999</c:v>
                </c:pt>
                <c:pt idx="2748">
                  <c:v>3.472</c:v>
                </c:pt>
                <c:pt idx="2749">
                  <c:v>3.4740000000000002</c:v>
                </c:pt>
                <c:pt idx="2750">
                  <c:v>3.4750000000000001</c:v>
                </c:pt>
                <c:pt idx="2751">
                  <c:v>3.4769999999999999</c:v>
                </c:pt>
                <c:pt idx="2752">
                  <c:v>3.4784999999999999</c:v>
                </c:pt>
                <c:pt idx="2753">
                  <c:v>3.4805000000000001</c:v>
                </c:pt>
                <c:pt idx="2754">
                  <c:v>3.4815</c:v>
                </c:pt>
                <c:pt idx="2755">
                  <c:v>3.484</c:v>
                </c:pt>
                <c:pt idx="2756">
                  <c:v>3.4849999999999999</c:v>
                </c:pt>
                <c:pt idx="2757">
                  <c:v>3.4870000000000001</c:v>
                </c:pt>
                <c:pt idx="2758">
                  <c:v>3.4885000000000002</c:v>
                </c:pt>
                <c:pt idx="2759">
                  <c:v>3.4895</c:v>
                </c:pt>
                <c:pt idx="2760">
                  <c:v>3.4914999999999998</c:v>
                </c:pt>
                <c:pt idx="2761">
                  <c:v>3.4929999999999999</c:v>
                </c:pt>
                <c:pt idx="2762">
                  <c:v>3.4940000000000002</c:v>
                </c:pt>
                <c:pt idx="2763">
                  <c:v>3.496</c:v>
                </c:pt>
                <c:pt idx="2764">
                  <c:v>3.4980000000000002</c:v>
                </c:pt>
                <c:pt idx="2765">
                  <c:v>3.4994999999999998</c:v>
                </c:pt>
                <c:pt idx="2766">
                  <c:v>3.5015000000000001</c:v>
                </c:pt>
                <c:pt idx="2767">
                  <c:v>3.5030000000000001</c:v>
                </c:pt>
                <c:pt idx="2768">
                  <c:v>3.5045000000000002</c:v>
                </c:pt>
                <c:pt idx="2769">
                  <c:v>3.5059999999999998</c:v>
                </c:pt>
                <c:pt idx="2770">
                  <c:v>3.508</c:v>
                </c:pt>
                <c:pt idx="2771">
                  <c:v>3.5095000000000001</c:v>
                </c:pt>
                <c:pt idx="2772">
                  <c:v>3.5110000000000001</c:v>
                </c:pt>
                <c:pt idx="2773">
                  <c:v>3.5125000000000002</c:v>
                </c:pt>
                <c:pt idx="2774">
                  <c:v>3.5139999999999998</c:v>
                </c:pt>
                <c:pt idx="2775">
                  <c:v>3.5154999999999998</c:v>
                </c:pt>
                <c:pt idx="2776">
                  <c:v>3.5175000000000001</c:v>
                </c:pt>
                <c:pt idx="2777">
                  <c:v>3.5194999999999999</c:v>
                </c:pt>
                <c:pt idx="2778">
                  <c:v>3.5209999999999999</c:v>
                </c:pt>
                <c:pt idx="2779">
                  <c:v>3.5225</c:v>
                </c:pt>
                <c:pt idx="2780">
                  <c:v>3.524</c:v>
                </c:pt>
                <c:pt idx="2781">
                  <c:v>3.5255000000000001</c:v>
                </c:pt>
                <c:pt idx="2782">
                  <c:v>3.5270000000000001</c:v>
                </c:pt>
                <c:pt idx="2783">
                  <c:v>3.5289999999999999</c:v>
                </c:pt>
                <c:pt idx="2784">
                  <c:v>3.5305</c:v>
                </c:pt>
                <c:pt idx="2785">
                  <c:v>3.532</c:v>
                </c:pt>
                <c:pt idx="2786">
                  <c:v>3.5339999999999998</c:v>
                </c:pt>
                <c:pt idx="2787">
                  <c:v>3.5350000000000001</c:v>
                </c:pt>
                <c:pt idx="2788">
                  <c:v>3.5369999999999999</c:v>
                </c:pt>
                <c:pt idx="2789">
                  <c:v>3.5385</c:v>
                </c:pt>
                <c:pt idx="2790">
                  <c:v>3.5405000000000002</c:v>
                </c:pt>
                <c:pt idx="2791">
                  <c:v>3.5419999999999998</c:v>
                </c:pt>
                <c:pt idx="2792">
                  <c:v>3.544</c:v>
                </c:pt>
                <c:pt idx="2793">
                  <c:v>3.5449999999999999</c:v>
                </c:pt>
                <c:pt idx="2794">
                  <c:v>3.5465</c:v>
                </c:pt>
                <c:pt idx="2795">
                  <c:v>3.5485000000000002</c:v>
                </c:pt>
                <c:pt idx="2796">
                  <c:v>3.55</c:v>
                </c:pt>
                <c:pt idx="2797">
                  <c:v>3.5514999999999999</c:v>
                </c:pt>
                <c:pt idx="2798">
                  <c:v>3.5535000000000001</c:v>
                </c:pt>
                <c:pt idx="2799">
                  <c:v>3.5550000000000002</c:v>
                </c:pt>
                <c:pt idx="2800">
                  <c:v>3.5565000000000002</c:v>
                </c:pt>
                <c:pt idx="2801">
                  <c:v>3.5579999999999998</c:v>
                </c:pt>
                <c:pt idx="2802">
                  <c:v>3.5594999999999999</c:v>
                </c:pt>
                <c:pt idx="2803">
                  <c:v>3.5615000000000001</c:v>
                </c:pt>
                <c:pt idx="2804">
                  <c:v>3.5625</c:v>
                </c:pt>
                <c:pt idx="2805">
                  <c:v>3.5644999999999998</c:v>
                </c:pt>
                <c:pt idx="2806">
                  <c:v>3.5659999999999998</c:v>
                </c:pt>
                <c:pt idx="2807">
                  <c:v>3.5674999999999999</c:v>
                </c:pt>
                <c:pt idx="2808">
                  <c:v>3.5684999999999998</c:v>
                </c:pt>
                <c:pt idx="2809">
                  <c:v>3.57</c:v>
                </c:pt>
                <c:pt idx="2810">
                  <c:v>3.5720000000000001</c:v>
                </c:pt>
                <c:pt idx="2811">
                  <c:v>3.5735000000000001</c:v>
                </c:pt>
                <c:pt idx="2812">
                  <c:v>3.5750000000000002</c:v>
                </c:pt>
                <c:pt idx="2813">
                  <c:v>3.5764999999999998</c:v>
                </c:pt>
                <c:pt idx="2814">
                  <c:v>3.5779999999999998</c:v>
                </c:pt>
                <c:pt idx="2815">
                  <c:v>3.5790000000000002</c:v>
                </c:pt>
                <c:pt idx="2816">
                  <c:v>3.581</c:v>
                </c:pt>
                <c:pt idx="2817">
                  <c:v>3.5819999999999999</c:v>
                </c:pt>
                <c:pt idx="2818">
                  <c:v>3.5840000000000001</c:v>
                </c:pt>
                <c:pt idx="2819">
                  <c:v>3.5855000000000001</c:v>
                </c:pt>
                <c:pt idx="2820">
                  <c:v>3.5870000000000002</c:v>
                </c:pt>
                <c:pt idx="2821">
                  <c:v>3.5884999999999998</c:v>
                </c:pt>
                <c:pt idx="2822">
                  <c:v>3.5905</c:v>
                </c:pt>
                <c:pt idx="2823">
                  <c:v>3.5914999999999999</c:v>
                </c:pt>
                <c:pt idx="2824">
                  <c:v>3.5935000000000001</c:v>
                </c:pt>
                <c:pt idx="2825">
                  <c:v>3.5950000000000002</c:v>
                </c:pt>
                <c:pt idx="2826">
                  <c:v>3.597</c:v>
                </c:pt>
                <c:pt idx="2827">
                  <c:v>3.5979999999999999</c:v>
                </c:pt>
                <c:pt idx="2828">
                  <c:v>3.6</c:v>
                </c:pt>
                <c:pt idx="2829">
                  <c:v>3.601</c:v>
                </c:pt>
                <c:pt idx="2830">
                  <c:v>3.6025</c:v>
                </c:pt>
                <c:pt idx="2831">
                  <c:v>3.6044999999999998</c:v>
                </c:pt>
                <c:pt idx="2832">
                  <c:v>3.6059999999999999</c:v>
                </c:pt>
                <c:pt idx="2833">
                  <c:v>3.6074999999999999</c:v>
                </c:pt>
                <c:pt idx="2834">
                  <c:v>3.6095000000000002</c:v>
                </c:pt>
                <c:pt idx="2835">
                  <c:v>3.6105</c:v>
                </c:pt>
                <c:pt idx="2836">
                  <c:v>3.6124999999999998</c:v>
                </c:pt>
                <c:pt idx="2837">
                  <c:v>3.6135000000000002</c:v>
                </c:pt>
                <c:pt idx="2838">
                  <c:v>3.6154999999999999</c:v>
                </c:pt>
                <c:pt idx="2839">
                  <c:v>3.6164999999999998</c:v>
                </c:pt>
                <c:pt idx="2840">
                  <c:v>3.6185</c:v>
                </c:pt>
                <c:pt idx="2841">
                  <c:v>3.6194999999999999</c:v>
                </c:pt>
                <c:pt idx="2842">
                  <c:v>3.621</c:v>
                </c:pt>
                <c:pt idx="2843">
                  <c:v>3.6225000000000001</c:v>
                </c:pt>
                <c:pt idx="2844">
                  <c:v>3.6234999999999999</c:v>
                </c:pt>
                <c:pt idx="2845">
                  <c:v>3.6255000000000002</c:v>
                </c:pt>
                <c:pt idx="2846">
                  <c:v>3.6265000000000001</c:v>
                </c:pt>
                <c:pt idx="2847">
                  <c:v>3.6284999999999998</c:v>
                </c:pt>
                <c:pt idx="2848">
                  <c:v>3.6295000000000002</c:v>
                </c:pt>
                <c:pt idx="2849">
                  <c:v>3.6305000000000001</c:v>
                </c:pt>
                <c:pt idx="2850">
                  <c:v>3.6320000000000001</c:v>
                </c:pt>
                <c:pt idx="2851">
                  <c:v>3.6335000000000002</c:v>
                </c:pt>
                <c:pt idx="2852">
                  <c:v>3.6355</c:v>
                </c:pt>
                <c:pt idx="2853">
                  <c:v>3.6364999999999998</c:v>
                </c:pt>
                <c:pt idx="2854">
                  <c:v>3.6375000000000002</c:v>
                </c:pt>
                <c:pt idx="2855">
                  <c:v>3.6389999999999998</c:v>
                </c:pt>
                <c:pt idx="2856">
                  <c:v>3.6404999999999998</c:v>
                </c:pt>
                <c:pt idx="2857">
                  <c:v>3.6419999999999999</c:v>
                </c:pt>
                <c:pt idx="2858">
                  <c:v>3.6435</c:v>
                </c:pt>
                <c:pt idx="2859">
                  <c:v>3.645</c:v>
                </c:pt>
                <c:pt idx="2860">
                  <c:v>3.6465000000000001</c:v>
                </c:pt>
                <c:pt idx="2861">
                  <c:v>3.6480000000000001</c:v>
                </c:pt>
                <c:pt idx="2862">
                  <c:v>3.6495000000000002</c:v>
                </c:pt>
                <c:pt idx="2863">
                  <c:v>3.6509999999999998</c:v>
                </c:pt>
                <c:pt idx="2864">
                  <c:v>3.6524999999999999</c:v>
                </c:pt>
                <c:pt idx="2865">
                  <c:v>3.6539999999999999</c:v>
                </c:pt>
                <c:pt idx="2866">
                  <c:v>3.6549999999999998</c:v>
                </c:pt>
                <c:pt idx="2867">
                  <c:v>3.6560000000000001</c:v>
                </c:pt>
                <c:pt idx="2868">
                  <c:v>3.6579999999999999</c:v>
                </c:pt>
                <c:pt idx="2869">
                  <c:v>3.6589999999999998</c:v>
                </c:pt>
                <c:pt idx="2870">
                  <c:v>3.66</c:v>
                </c:pt>
                <c:pt idx="2871">
                  <c:v>3.661</c:v>
                </c:pt>
                <c:pt idx="2872">
                  <c:v>3.6625000000000001</c:v>
                </c:pt>
                <c:pt idx="2873">
                  <c:v>3.6635</c:v>
                </c:pt>
                <c:pt idx="2874">
                  <c:v>3.6644999999999999</c:v>
                </c:pt>
                <c:pt idx="2875">
                  <c:v>3.6659999999999999</c:v>
                </c:pt>
                <c:pt idx="2876">
                  <c:v>3.6669999999999998</c:v>
                </c:pt>
                <c:pt idx="2877">
                  <c:v>3.6680000000000001</c:v>
                </c:pt>
                <c:pt idx="2878">
                  <c:v>3.6695000000000002</c:v>
                </c:pt>
                <c:pt idx="2879">
                  <c:v>3.6705000000000001</c:v>
                </c:pt>
                <c:pt idx="2880">
                  <c:v>3.6720000000000002</c:v>
                </c:pt>
                <c:pt idx="2881">
                  <c:v>3.673</c:v>
                </c:pt>
                <c:pt idx="2882">
                  <c:v>3.6745000000000001</c:v>
                </c:pt>
                <c:pt idx="2883">
                  <c:v>3.6755</c:v>
                </c:pt>
                <c:pt idx="2884">
                  <c:v>3.6764999999999999</c:v>
                </c:pt>
                <c:pt idx="2885">
                  <c:v>3.6775000000000002</c:v>
                </c:pt>
                <c:pt idx="2886">
                  <c:v>3.6785000000000001</c:v>
                </c:pt>
                <c:pt idx="2887">
                  <c:v>3.6795</c:v>
                </c:pt>
                <c:pt idx="2888">
                  <c:v>3.6804999999999999</c:v>
                </c:pt>
                <c:pt idx="2889">
                  <c:v>3.6819999999999999</c:v>
                </c:pt>
                <c:pt idx="2890">
                  <c:v>3.6829999999999998</c:v>
                </c:pt>
                <c:pt idx="2891">
                  <c:v>3.6840000000000002</c:v>
                </c:pt>
                <c:pt idx="2892">
                  <c:v>3.6855000000000002</c:v>
                </c:pt>
                <c:pt idx="2893">
                  <c:v>3.6869999999999998</c:v>
                </c:pt>
                <c:pt idx="2894">
                  <c:v>3.6875</c:v>
                </c:pt>
                <c:pt idx="2895">
                  <c:v>3.6890000000000001</c:v>
                </c:pt>
                <c:pt idx="2896">
                  <c:v>3.6905000000000001</c:v>
                </c:pt>
                <c:pt idx="2897">
                  <c:v>3.6915</c:v>
                </c:pt>
                <c:pt idx="2898">
                  <c:v>3.6930000000000001</c:v>
                </c:pt>
                <c:pt idx="2899">
                  <c:v>3.694</c:v>
                </c:pt>
                <c:pt idx="2900">
                  <c:v>3.6955</c:v>
                </c:pt>
                <c:pt idx="2901">
                  <c:v>3.6970000000000001</c:v>
                </c:pt>
                <c:pt idx="2902">
                  <c:v>3.698</c:v>
                </c:pt>
                <c:pt idx="2903">
                  <c:v>3.6989999999999998</c:v>
                </c:pt>
                <c:pt idx="2904">
                  <c:v>3.7004999999999999</c:v>
                </c:pt>
                <c:pt idx="2905">
                  <c:v>3.702</c:v>
                </c:pt>
                <c:pt idx="2906">
                  <c:v>3.7035</c:v>
                </c:pt>
                <c:pt idx="2907">
                  <c:v>3.7044999999999999</c:v>
                </c:pt>
                <c:pt idx="2908">
                  <c:v>3.706</c:v>
                </c:pt>
                <c:pt idx="2909">
                  <c:v>3.7080000000000002</c:v>
                </c:pt>
                <c:pt idx="2910">
                  <c:v>3.71</c:v>
                </c:pt>
                <c:pt idx="2911">
                  <c:v>3.7109999999999999</c:v>
                </c:pt>
                <c:pt idx="2912">
                  <c:v>3.7124999999999999</c:v>
                </c:pt>
                <c:pt idx="2913">
                  <c:v>3.7134999999999998</c:v>
                </c:pt>
                <c:pt idx="2914">
                  <c:v>3.7149999999999999</c:v>
                </c:pt>
                <c:pt idx="2915">
                  <c:v>3.7160000000000002</c:v>
                </c:pt>
                <c:pt idx="2916">
                  <c:v>3.7174999999999998</c:v>
                </c:pt>
                <c:pt idx="2917">
                  <c:v>3.7189999999999999</c:v>
                </c:pt>
                <c:pt idx="2918">
                  <c:v>3.7204999999999999</c:v>
                </c:pt>
                <c:pt idx="2919">
                  <c:v>3.722</c:v>
                </c:pt>
                <c:pt idx="2920">
                  <c:v>3.7235</c:v>
                </c:pt>
                <c:pt idx="2921">
                  <c:v>3.7250000000000001</c:v>
                </c:pt>
                <c:pt idx="2922">
                  <c:v>3.7265000000000001</c:v>
                </c:pt>
                <c:pt idx="2923">
                  <c:v>3.7275</c:v>
                </c:pt>
                <c:pt idx="2924">
                  <c:v>3.7284999999999999</c:v>
                </c:pt>
                <c:pt idx="2925">
                  <c:v>3.73</c:v>
                </c:pt>
                <c:pt idx="2926">
                  <c:v>3.7309999999999999</c:v>
                </c:pt>
                <c:pt idx="2927">
                  <c:v>3.7324999999999999</c:v>
                </c:pt>
                <c:pt idx="2928">
                  <c:v>3.734</c:v>
                </c:pt>
                <c:pt idx="2929">
                  <c:v>3.7355</c:v>
                </c:pt>
                <c:pt idx="2930">
                  <c:v>3.7364999999999999</c:v>
                </c:pt>
                <c:pt idx="2931">
                  <c:v>3.738</c:v>
                </c:pt>
                <c:pt idx="2932">
                  <c:v>3.7395</c:v>
                </c:pt>
                <c:pt idx="2933">
                  <c:v>3.7414999999999998</c:v>
                </c:pt>
                <c:pt idx="2934">
                  <c:v>3.7425000000000002</c:v>
                </c:pt>
                <c:pt idx="2935">
                  <c:v>3.7440000000000002</c:v>
                </c:pt>
                <c:pt idx="2936">
                  <c:v>3.7450000000000001</c:v>
                </c:pt>
                <c:pt idx="2937">
                  <c:v>3.7465000000000002</c:v>
                </c:pt>
                <c:pt idx="2938">
                  <c:v>3.7475000000000001</c:v>
                </c:pt>
                <c:pt idx="2939">
                  <c:v>3.7494999999999998</c:v>
                </c:pt>
                <c:pt idx="2940">
                  <c:v>3.7505000000000002</c:v>
                </c:pt>
                <c:pt idx="2941">
                  <c:v>3.7519999999999998</c:v>
                </c:pt>
                <c:pt idx="2942">
                  <c:v>3.7530000000000001</c:v>
                </c:pt>
                <c:pt idx="2943">
                  <c:v>3.7545000000000002</c:v>
                </c:pt>
                <c:pt idx="2944">
                  <c:v>3.7559999999999998</c:v>
                </c:pt>
                <c:pt idx="2945">
                  <c:v>3.7570000000000001</c:v>
                </c:pt>
                <c:pt idx="2946">
                  <c:v>3.7585000000000002</c:v>
                </c:pt>
                <c:pt idx="2947">
                  <c:v>3.76</c:v>
                </c:pt>
                <c:pt idx="2948">
                  <c:v>3.7614999999999998</c:v>
                </c:pt>
                <c:pt idx="2949">
                  <c:v>3.7629999999999999</c:v>
                </c:pt>
                <c:pt idx="2950">
                  <c:v>3.7639999999999998</c:v>
                </c:pt>
                <c:pt idx="2951">
                  <c:v>3.7654999999999998</c:v>
                </c:pt>
                <c:pt idx="2952">
                  <c:v>3.7669999999999999</c:v>
                </c:pt>
                <c:pt idx="2953">
                  <c:v>3.7685</c:v>
                </c:pt>
                <c:pt idx="2954">
                  <c:v>3.7705000000000002</c:v>
                </c:pt>
                <c:pt idx="2955">
                  <c:v>3.7715000000000001</c:v>
                </c:pt>
                <c:pt idx="2956">
                  <c:v>3.7749999999999999</c:v>
                </c:pt>
                <c:pt idx="2957">
                  <c:v>3.7835000000000001</c:v>
                </c:pt>
                <c:pt idx="2958">
                  <c:v>3.7854999999999999</c:v>
                </c:pt>
                <c:pt idx="2959">
                  <c:v>3.7869999999999999</c:v>
                </c:pt>
                <c:pt idx="2960">
                  <c:v>3.7885</c:v>
                </c:pt>
                <c:pt idx="2961">
                  <c:v>3.79</c:v>
                </c:pt>
                <c:pt idx="2962">
                  <c:v>3.7919999999999998</c:v>
                </c:pt>
                <c:pt idx="2963">
                  <c:v>3.7930000000000001</c:v>
                </c:pt>
                <c:pt idx="2964">
                  <c:v>3.7949999999999999</c:v>
                </c:pt>
                <c:pt idx="2965">
                  <c:v>3.7959999999999998</c:v>
                </c:pt>
                <c:pt idx="2966">
                  <c:v>3.7974999999999999</c:v>
                </c:pt>
                <c:pt idx="2967">
                  <c:v>3.7989999999999999</c:v>
                </c:pt>
                <c:pt idx="2968">
                  <c:v>3.8010000000000002</c:v>
                </c:pt>
                <c:pt idx="2969">
                  <c:v>3.8029999999999999</c:v>
                </c:pt>
                <c:pt idx="2970">
                  <c:v>3.8045</c:v>
                </c:pt>
                <c:pt idx="2971">
                  <c:v>3.8065000000000002</c:v>
                </c:pt>
                <c:pt idx="2972">
                  <c:v>3.8079999999999998</c:v>
                </c:pt>
                <c:pt idx="2973">
                  <c:v>3.8094999999999999</c:v>
                </c:pt>
                <c:pt idx="2974">
                  <c:v>3.8109999999999999</c:v>
                </c:pt>
                <c:pt idx="2975">
                  <c:v>3.8130000000000002</c:v>
                </c:pt>
                <c:pt idx="2976">
                  <c:v>3.8140000000000001</c:v>
                </c:pt>
                <c:pt idx="2977">
                  <c:v>3.8159999999999998</c:v>
                </c:pt>
                <c:pt idx="2978">
                  <c:v>3.8174999999999999</c:v>
                </c:pt>
                <c:pt idx="2979">
                  <c:v>3.8195000000000001</c:v>
                </c:pt>
                <c:pt idx="2980">
                  <c:v>3.8214999999999999</c:v>
                </c:pt>
                <c:pt idx="2981">
                  <c:v>3.823</c:v>
                </c:pt>
                <c:pt idx="2982">
                  <c:v>3.8239999999999998</c:v>
                </c:pt>
                <c:pt idx="2983">
                  <c:v>3.8260000000000001</c:v>
                </c:pt>
                <c:pt idx="2984">
                  <c:v>3.8275000000000001</c:v>
                </c:pt>
                <c:pt idx="2985">
                  <c:v>3.8290000000000002</c:v>
                </c:pt>
                <c:pt idx="2986">
                  <c:v>3.8304999999999998</c:v>
                </c:pt>
                <c:pt idx="2987">
                  <c:v>3.8319999999999999</c:v>
                </c:pt>
                <c:pt idx="2988">
                  <c:v>3.8340000000000001</c:v>
                </c:pt>
                <c:pt idx="2989">
                  <c:v>3.835</c:v>
                </c:pt>
                <c:pt idx="2990">
                  <c:v>3.8370000000000002</c:v>
                </c:pt>
                <c:pt idx="2991">
                  <c:v>3.839</c:v>
                </c:pt>
                <c:pt idx="2992">
                  <c:v>3.8405</c:v>
                </c:pt>
                <c:pt idx="2993">
                  <c:v>3.8420000000000001</c:v>
                </c:pt>
                <c:pt idx="2994">
                  <c:v>3.8439999999999999</c:v>
                </c:pt>
                <c:pt idx="2995">
                  <c:v>3.8460000000000001</c:v>
                </c:pt>
                <c:pt idx="2996">
                  <c:v>3.8475000000000001</c:v>
                </c:pt>
                <c:pt idx="2997">
                  <c:v>3.8485</c:v>
                </c:pt>
                <c:pt idx="2998">
                  <c:v>3.8504999999999998</c:v>
                </c:pt>
                <c:pt idx="2999">
                  <c:v>3.8519999999999999</c:v>
                </c:pt>
                <c:pt idx="3000">
                  <c:v>3.8540000000000001</c:v>
                </c:pt>
                <c:pt idx="3001">
                  <c:v>3.855</c:v>
                </c:pt>
                <c:pt idx="3002">
                  <c:v>3.8570000000000002</c:v>
                </c:pt>
                <c:pt idx="3003">
                  <c:v>3.859</c:v>
                </c:pt>
                <c:pt idx="3004">
                  <c:v>3.8605</c:v>
                </c:pt>
                <c:pt idx="3005">
                  <c:v>3.8620000000000001</c:v>
                </c:pt>
                <c:pt idx="3006">
                  <c:v>3.8639999999999999</c:v>
                </c:pt>
                <c:pt idx="3007">
                  <c:v>3.8660000000000001</c:v>
                </c:pt>
                <c:pt idx="3008">
                  <c:v>3.8675000000000002</c:v>
                </c:pt>
                <c:pt idx="3009">
                  <c:v>3.8690000000000002</c:v>
                </c:pt>
                <c:pt idx="3010">
                  <c:v>3.8704999999999998</c:v>
                </c:pt>
                <c:pt idx="3011">
                  <c:v>3.8725000000000001</c:v>
                </c:pt>
                <c:pt idx="3012">
                  <c:v>3.8734999999999999</c:v>
                </c:pt>
                <c:pt idx="3013">
                  <c:v>3.8755000000000002</c:v>
                </c:pt>
                <c:pt idx="3014">
                  <c:v>3.8769999999999998</c:v>
                </c:pt>
                <c:pt idx="3015">
                  <c:v>3.879</c:v>
                </c:pt>
                <c:pt idx="3016">
                  <c:v>3.8805000000000001</c:v>
                </c:pt>
                <c:pt idx="3017">
                  <c:v>3.8824999999999998</c:v>
                </c:pt>
                <c:pt idx="3018">
                  <c:v>3.8839999999999999</c:v>
                </c:pt>
                <c:pt idx="3019">
                  <c:v>3.8855</c:v>
                </c:pt>
                <c:pt idx="3020">
                  <c:v>3.887</c:v>
                </c:pt>
                <c:pt idx="3021">
                  <c:v>3.8889999999999998</c:v>
                </c:pt>
                <c:pt idx="3022">
                  <c:v>3.8904999999999998</c:v>
                </c:pt>
                <c:pt idx="3023">
                  <c:v>3.8919999999999999</c:v>
                </c:pt>
                <c:pt idx="3024">
                  <c:v>3.8940000000000001</c:v>
                </c:pt>
                <c:pt idx="3025">
                  <c:v>3.895</c:v>
                </c:pt>
                <c:pt idx="3026">
                  <c:v>3.8969999999999998</c:v>
                </c:pt>
                <c:pt idx="3027">
                  <c:v>3.8984999999999999</c:v>
                </c:pt>
                <c:pt idx="3028">
                  <c:v>3.9005000000000001</c:v>
                </c:pt>
                <c:pt idx="3029">
                  <c:v>3.9020000000000001</c:v>
                </c:pt>
                <c:pt idx="3030">
                  <c:v>3.9039999999999999</c:v>
                </c:pt>
                <c:pt idx="3031">
                  <c:v>3.9049999999999998</c:v>
                </c:pt>
                <c:pt idx="3032">
                  <c:v>3.907</c:v>
                </c:pt>
                <c:pt idx="3033">
                  <c:v>3.9085000000000001</c:v>
                </c:pt>
                <c:pt idx="3034">
                  <c:v>3.91</c:v>
                </c:pt>
                <c:pt idx="3035">
                  <c:v>3.9125000000000001</c:v>
                </c:pt>
                <c:pt idx="3036">
                  <c:v>3.9135</c:v>
                </c:pt>
                <c:pt idx="3037">
                  <c:v>3.915</c:v>
                </c:pt>
                <c:pt idx="3038">
                  <c:v>3.9169999999999998</c:v>
                </c:pt>
                <c:pt idx="3039">
                  <c:v>3.9184999999999999</c:v>
                </c:pt>
                <c:pt idx="3040">
                  <c:v>3.9205000000000001</c:v>
                </c:pt>
                <c:pt idx="3041">
                  <c:v>3.9215</c:v>
                </c:pt>
                <c:pt idx="3042">
                  <c:v>3.9235000000000002</c:v>
                </c:pt>
                <c:pt idx="3043">
                  <c:v>3.9249999999999998</c:v>
                </c:pt>
                <c:pt idx="3044">
                  <c:v>3.927</c:v>
                </c:pt>
                <c:pt idx="3045">
                  <c:v>3.9279999999999999</c:v>
                </c:pt>
                <c:pt idx="3046">
                  <c:v>3.93</c:v>
                </c:pt>
                <c:pt idx="3047">
                  <c:v>3.9319999999999999</c:v>
                </c:pt>
                <c:pt idx="3048">
                  <c:v>3.9335</c:v>
                </c:pt>
                <c:pt idx="3049">
                  <c:v>3.9355000000000002</c:v>
                </c:pt>
                <c:pt idx="3050">
                  <c:v>3.9369999999999998</c:v>
                </c:pt>
                <c:pt idx="3051">
                  <c:v>3.9380000000000002</c:v>
                </c:pt>
                <c:pt idx="3052">
                  <c:v>3.94</c:v>
                </c:pt>
                <c:pt idx="3053">
                  <c:v>3.9415</c:v>
                </c:pt>
                <c:pt idx="3054">
                  <c:v>3.9430000000000001</c:v>
                </c:pt>
                <c:pt idx="3055">
                  <c:v>3.9445000000000001</c:v>
                </c:pt>
                <c:pt idx="3056">
                  <c:v>3.9464999999999999</c:v>
                </c:pt>
                <c:pt idx="3057">
                  <c:v>3.9474999999999998</c:v>
                </c:pt>
                <c:pt idx="3058">
                  <c:v>3.9495</c:v>
                </c:pt>
                <c:pt idx="3059">
                  <c:v>3.9510000000000001</c:v>
                </c:pt>
                <c:pt idx="3060">
                  <c:v>3.9529999999999998</c:v>
                </c:pt>
                <c:pt idx="3061">
                  <c:v>3.9550000000000001</c:v>
                </c:pt>
                <c:pt idx="3062">
                  <c:v>3.956</c:v>
                </c:pt>
                <c:pt idx="3063">
                  <c:v>3.9580000000000002</c:v>
                </c:pt>
                <c:pt idx="3064">
                  <c:v>3.9594999999999998</c:v>
                </c:pt>
                <c:pt idx="3065">
                  <c:v>3.9609999999999999</c:v>
                </c:pt>
                <c:pt idx="3066">
                  <c:v>3.9624999999999999</c:v>
                </c:pt>
                <c:pt idx="3067">
                  <c:v>3.964</c:v>
                </c:pt>
                <c:pt idx="3068">
                  <c:v>3.9655</c:v>
                </c:pt>
                <c:pt idx="3069">
                  <c:v>3.9670000000000001</c:v>
                </c:pt>
                <c:pt idx="3070">
                  <c:v>3.9685000000000001</c:v>
                </c:pt>
                <c:pt idx="3071">
                  <c:v>3.97</c:v>
                </c:pt>
                <c:pt idx="3072">
                  <c:v>3.9714999999999998</c:v>
                </c:pt>
                <c:pt idx="3073">
                  <c:v>3.9735</c:v>
                </c:pt>
                <c:pt idx="3074">
                  <c:v>3.9750000000000001</c:v>
                </c:pt>
                <c:pt idx="3075">
                  <c:v>3.9765000000000001</c:v>
                </c:pt>
                <c:pt idx="3076">
                  <c:v>3.9775</c:v>
                </c:pt>
                <c:pt idx="3077">
                  <c:v>3.9790000000000001</c:v>
                </c:pt>
                <c:pt idx="3078">
                  <c:v>3.98</c:v>
                </c:pt>
                <c:pt idx="3079">
                  <c:v>3.9815</c:v>
                </c:pt>
                <c:pt idx="3080">
                  <c:v>3.9830000000000001</c:v>
                </c:pt>
                <c:pt idx="3081">
                  <c:v>3.9845000000000002</c:v>
                </c:pt>
                <c:pt idx="3082">
                  <c:v>3.9855</c:v>
                </c:pt>
                <c:pt idx="3083">
                  <c:v>3.9870000000000001</c:v>
                </c:pt>
                <c:pt idx="3084">
                  <c:v>3.9889999999999999</c:v>
                </c:pt>
                <c:pt idx="3085">
                  <c:v>3.99</c:v>
                </c:pt>
                <c:pt idx="3086">
                  <c:v>3.9914999999999998</c:v>
                </c:pt>
                <c:pt idx="3087">
                  <c:v>3.9929999999999999</c:v>
                </c:pt>
                <c:pt idx="3088">
                  <c:v>3.9944999999999999</c:v>
                </c:pt>
                <c:pt idx="3089">
                  <c:v>3.9954999999999998</c:v>
                </c:pt>
                <c:pt idx="3090">
                  <c:v>3.9969999999999999</c:v>
                </c:pt>
                <c:pt idx="3091">
                  <c:v>3.9980000000000002</c:v>
                </c:pt>
                <c:pt idx="3092">
                  <c:v>3.9994999999999998</c:v>
                </c:pt>
                <c:pt idx="3093">
                  <c:v>4.0004999999999997</c:v>
                </c:pt>
                <c:pt idx="3094">
                  <c:v>4.0015000000000001</c:v>
                </c:pt>
                <c:pt idx="3095">
                  <c:v>4.0030000000000001</c:v>
                </c:pt>
                <c:pt idx="3096">
                  <c:v>4.0045000000000002</c:v>
                </c:pt>
                <c:pt idx="3097">
                  <c:v>4.0060000000000002</c:v>
                </c:pt>
                <c:pt idx="3098">
                  <c:v>4.0069999999999997</c:v>
                </c:pt>
                <c:pt idx="3099">
                  <c:v>4.008</c:v>
                </c:pt>
                <c:pt idx="3100">
                  <c:v>4.0090000000000003</c:v>
                </c:pt>
                <c:pt idx="3101">
                  <c:v>4.0105000000000004</c:v>
                </c:pt>
                <c:pt idx="3102">
                  <c:v>4.0119999999999996</c:v>
                </c:pt>
                <c:pt idx="3103">
                  <c:v>4.0129999999999999</c:v>
                </c:pt>
                <c:pt idx="3104">
                  <c:v>4.0140000000000002</c:v>
                </c:pt>
                <c:pt idx="3105">
                  <c:v>4.0155000000000003</c:v>
                </c:pt>
                <c:pt idx="3106">
                  <c:v>4.0164999999999997</c:v>
                </c:pt>
                <c:pt idx="3107">
                  <c:v>4.0179999999999998</c:v>
                </c:pt>
                <c:pt idx="3108">
                  <c:v>4.0190000000000001</c:v>
                </c:pt>
                <c:pt idx="3109">
                  <c:v>4.0199999999999996</c:v>
                </c:pt>
                <c:pt idx="3110">
                  <c:v>4.0209999999999999</c:v>
                </c:pt>
                <c:pt idx="3111">
                  <c:v>4.0225</c:v>
                </c:pt>
                <c:pt idx="3112">
                  <c:v>4.0235000000000003</c:v>
                </c:pt>
                <c:pt idx="3113">
                  <c:v>4.0244999999999997</c:v>
                </c:pt>
                <c:pt idx="3114">
                  <c:v>4.0255000000000001</c:v>
                </c:pt>
                <c:pt idx="3115">
                  <c:v>4.0265000000000004</c:v>
                </c:pt>
                <c:pt idx="3116">
                  <c:v>4.0274999999999999</c:v>
                </c:pt>
                <c:pt idx="3117">
                  <c:v>4.0285000000000002</c:v>
                </c:pt>
                <c:pt idx="3118">
                  <c:v>4.03</c:v>
                </c:pt>
                <c:pt idx="3119">
                  <c:v>4.0309999999999997</c:v>
                </c:pt>
                <c:pt idx="3120">
                  <c:v>4.0324999999999998</c:v>
                </c:pt>
                <c:pt idx="3121">
                  <c:v>4.0339999999999998</c:v>
                </c:pt>
                <c:pt idx="3122">
                  <c:v>4.0350000000000001</c:v>
                </c:pt>
                <c:pt idx="3123">
                  <c:v>4.0359999999999996</c:v>
                </c:pt>
                <c:pt idx="3124">
                  <c:v>4.0374999999999996</c:v>
                </c:pt>
                <c:pt idx="3125">
                  <c:v>4.0389999999999997</c:v>
                </c:pt>
                <c:pt idx="3126">
                  <c:v>4.04</c:v>
                </c:pt>
                <c:pt idx="3127">
                  <c:v>4.0415000000000001</c:v>
                </c:pt>
                <c:pt idx="3128">
                  <c:v>4.0430000000000001</c:v>
                </c:pt>
                <c:pt idx="3129">
                  <c:v>4.0445000000000002</c:v>
                </c:pt>
                <c:pt idx="3130">
                  <c:v>4.0454999999999997</c:v>
                </c:pt>
                <c:pt idx="3131">
                  <c:v>4.0469999999999997</c:v>
                </c:pt>
                <c:pt idx="3132">
                  <c:v>4.0490000000000004</c:v>
                </c:pt>
                <c:pt idx="3133">
                  <c:v>4.05</c:v>
                </c:pt>
                <c:pt idx="3134">
                  <c:v>4.0514999999999999</c:v>
                </c:pt>
                <c:pt idx="3135">
                  <c:v>4.0525000000000002</c:v>
                </c:pt>
                <c:pt idx="3136">
                  <c:v>4.0540000000000003</c:v>
                </c:pt>
                <c:pt idx="3137">
                  <c:v>4.0555000000000003</c:v>
                </c:pt>
                <c:pt idx="3138">
                  <c:v>4.0570000000000004</c:v>
                </c:pt>
                <c:pt idx="3139">
                  <c:v>4.0585000000000004</c:v>
                </c:pt>
                <c:pt idx="3140">
                  <c:v>4.0599999999999996</c:v>
                </c:pt>
                <c:pt idx="3141">
                  <c:v>4.0620000000000003</c:v>
                </c:pt>
                <c:pt idx="3142">
                  <c:v>4.0635000000000003</c:v>
                </c:pt>
                <c:pt idx="3143">
                  <c:v>4.0650000000000004</c:v>
                </c:pt>
                <c:pt idx="3144">
                  <c:v>4.0659999999999998</c:v>
                </c:pt>
                <c:pt idx="3145">
                  <c:v>4.0679999999999996</c:v>
                </c:pt>
                <c:pt idx="3146">
                  <c:v>4.069</c:v>
                </c:pt>
                <c:pt idx="3147">
                  <c:v>4.07</c:v>
                </c:pt>
                <c:pt idx="3148">
                  <c:v>4.0715000000000003</c:v>
                </c:pt>
                <c:pt idx="3149">
                  <c:v>4.0724999999999998</c:v>
                </c:pt>
                <c:pt idx="3150">
                  <c:v>4.0739999999999998</c:v>
                </c:pt>
                <c:pt idx="3151">
                  <c:v>4.0754999999999999</c:v>
                </c:pt>
                <c:pt idx="3152">
                  <c:v>4.077</c:v>
                </c:pt>
                <c:pt idx="3153">
                  <c:v>4.0785</c:v>
                </c:pt>
                <c:pt idx="3154">
                  <c:v>4.0795000000000003</c:v>
                </c:pt>
                <c:pt idx="3155">
                  <c:v>4.0804999999999998</c:v>
                </c:pt>
                <c:pt idx="3156">
                  <c:v>4.0824999999999996</c:v>
                </c:pt>
                <c:pt idx="3157">
                  <c:v>4.0845000000000002</c:v>
                </c:pt>
                <c:pt idx="3158">
                  <c:v>4.0854999999999997</c:v>
                </c:pt>
                <c:pt idx="3159">
                  <c:v>4.0869999999999997</c:v>
                </c:pt>
                <c:pt idx="3160">
                  <c:v>4.0884999999999998</c:v>
                </c:pt>
                <c:pt idx="3161">
                  <c:v>4.0895000000000001</c:v>
                </c:pt>
                <c:pt idx="3162">
                  <c:v>4.0910000000000002</c:v>
                </c:pt>
                <c:pt idx="3163">
                  <c:v>4.0919999999999996</c:v>
                </c:pt>
                <c:pt idx="3164">
                  <c:v>4.0940000000000003</c:v>
                </c:pt>
                <c:pt idx="3165">
                  <c:v>4.0955000000000004</c:v>
                </c:pt>
                <c:pt idx="3166">
                  <c:v>4.0970000000000004</c:v>
                </c:pt>
                <c:pt idx="3167">
                  <c:v>4.1035000000000004</c:v>
                </c:pt>
                <c:pt idx="3168">
                  <c:v>4.1094999999999997</c:v>
                </c:pt>
                <c:pt idx="3169">
                  <c:v>4.1109999999999998</c:v>
                </c:pt>
                <c:pt idx="3170">
                  <c:v>4.1120000000000001</c:v>
                </c:pt>
                <c:pt idx="3171">
                  <c:v>4.1135000000000002</c:v>
                </c:pt>
                <c:pt idx="3172">
                  <c:v>4.1150000000000002</c:v>
                </c:pt>
                <c:pt idx="3173">
                  <c:v>4.1165000000000003</c:v>
                </c:pt>
                <c:pt idx="3174">
                  <c:v>4.1185</c:v>
                </c:pt>
                <c:pt idx="3175">
                  <c:v>4.12</c:v>
                </c:pt>
                <c:pt idx="3176">
                  <c:v>4.1215000000000002</c:v>
                </c:pt>
                <c:pt idx="3177">
                  <c:v>4.1230000000000002</c:v>
                </c:pt>
                <c:pt idx="3178">
                  <c:v>4.1260000000000003</c:v>
                </c:pt>
                <c:pt idx="3179">
                  <c:v>4.1284999999999998</c:v>
                </c:pt>
                <c:pt idx="3180">
                  <c:v>4.13</c:v>
                </c:pt>
                <c:pt idx="3181">
                  <c:v>4.1315</c:v>
                </c:pt>
                <c:pt idx="3182">
                  <c:v>4.1334999999999997</c:v>
                </c:pt>
                <c:pt idx="3183">
                  <c:v>4.1355000000000004</c:v>
                </c:pt>
                <c:pt idx="3184">
                  <c:v>4.1440000000000001</c:v>
                </c:pt>
                <c:pt idx="3185">
                  <c:v>4.149</c:v>
                </c:pt>
                <c:pt idx="3186">
                  <c:v>4.1505000000000001</c:v>
                </c:pt>
                <c:pt idx="3187">
                  <c:v>4.1524999999999999</c:v>
                </c:pt>
                <c:pt idx="3188">
                  <c:v>4.1544999999999996</c:v>
                </c:pt>
                <c:pt idx="3189">
                  <c:v>4.1559999999999997</c:v>
                </c:pt>
                <c:pt idx="3190">
                  <c:v>4.1574999999999998</c:v>
                </c:pt>
                <c:pt idx="3191">
                  <c:v>4.16</c:v>
                </c:pt>
                <c:pt idx="3192">
                  <c:v>4.1619999999999999</c:v>
                </c:pt>
                <c:pt idx="3193">
                  <c:v>4.1645000000000003</c:v>
                </c:pt>
                <c:pt idx="3194">
                  <c:v>4.1660000000000004</c:v>
                </c:pt>
                <c:pt idx="3195">
                  <c:v>4.1680000000000001</c:v>
                </c:pt>
                <c:pt idx="3196">
                  <c:v>4.1704999999999997</c:v>
                </c:pt>
                <c:pt idx="3197">
                  <c:v>4.1725000000000003</c:v>
                </c:pt>
                <c:pt idx="3198">
                  <c:v>4.1745000000000001</c:v>
                </c:pt>
                <c:pt idx="3199">
                  <c:v>4.1764999999999999</c:v>
                </c:pt>
                <c:pt idx="3200">
                  <c:v>4.1795</c:v>
                </c:pt>
                <c:pt idx="3201">
                  <c:v>4.1814999999999998</c:v>
                </c:pt>
                <c:pt idx="3202">
                  <c:v>4.1840000000000002</c:v>
                </c:pt>
                <c:pt idx="3203">
                  <c:v>4.1859999999999999</c:v>
                </c:pt>
                <c:pt idx="3204">
                  <c:v>4.1879999999999997</c:v>
                </c:pt>
                <c:pt idx="3205">
                  <c:v>4.1900000000000004</c:v>
                </c:pt>
                <c:pt idx="3206">
                  <c:v>4.1920000000000002</c:v>
                </c:pt>
                <c:pt idx="3207">
                  <c:v>4.1944999999999997</c:v>
                </c:pt>
                <c:pt idx="3208">
                  <c:v>4.1959999999999997</c:v>
                </c:pt>
                <c:pt idx="3209">
                  <c:v>4.1985000000000001</c:v>
                </c:pt>
                <c:pt idx="3210">
                  <c:v>4.2004999999999999</c:v>
                </c:pt>
                <c:pt idx="3211">
                  <c:v>4.2024999999999997</c:v>
                </c:pt>
                <c:pt idx="3212">
                  <c:v>4.2045000000000003</c:v>
                </c:pt>
                <c:pt idx="3213">
                  <c:v>4.2069999999999999</c:v>
                </c:pt>
                <c:pt idx="3214">
                  <c:v>4.2084999999999999</c:v>
                </c:pt>
                <c:pt idx="3215">
                  <c:v>4.2104999999999997</c:v>
                </c:pt>
                <c:pt idx="3216">
                  <c:v>4.2130000000000001</c:v>
                </c:pt>
                <c:pt idx="3217">
                  <c:v>4.2149999999999999</c:v>
                </c:pt>
                <c:pt idx="3218">
                  <c:v>4.2169999999999996</c:v>
                </c:pt>
                <c:pt idx="3219">
                  <c:v>4.2195</c:v>
                </c:pt>
                <c:pt idx="3220">
                  <c:v>4.2225000000000001</c:v>
                </c:pt>
                <c:pt idx="3221">
                  <c:v>4.2244999999999999</c:v>
                </c:pt>
                <c:pt idx="3222">
                  <c:v>4.2264999999999997</c:v>
                </c:pt>
                <c:pt idx="3223">
                  <c:v>4.2285000000000004</c:v>
                </c:pt>
                <c:pt idx="3224">
                  <c:v>4.2305000000000001</c:v>
                </c:pt>
                <c:pt idx="3225">
                  <c:v>4.2324999999999999</c:v>
                </c:pt>
                <c:pt idx="3226">
                  <c:v>4.2344999999999997</c:v>
                </c:pt>
                <c:pt idx="3227">
                  <c:v>4.2359999999999998</c:v>
                </c:pt>
                <c:pt idx="3228">
                  <c:v>4.2389999999999999</c:v>
                </c:pt>
                <c:pt idx="3229">
                  <c:v>4.2435</c:v>
                </c:pt>
                <c:pt idx="3230">
                  <c:v>4.2460000000000004</c:v>
                </c:pt>
                <c:pt idx="3231">
                  <c:v>4.2480000000000002</c:v>
                </c:pt>
                <c:pt idx="3232">
                  <c:v>4.25</c:v>
                </c:pt>
                <c:pt idx="3233">
                  <c:v>4.2519999999999998</c:v>
                </c:pt>
                <c:pt idx="3234">
                  <c:v>4.2539999999999996</c:v>
                </c:pt>
                <c:pt idx="3235">
                  <c:v>4.2565</c:v>
                </c:pt>
                <c:pt idx="3236">
                  <c:v>4.2584999999999997</c:v>
                </c:pt>
                <c:pt idx="3237">
                  <c:v>4.2605000000000004</c:v>
                </c:pt>
                <c:pt idx="3238">
                  <c:v>4.2625000000000002</c:v>
                </c:pt>
                <c:pt idx="3239">
                  <c:v>4.2655000000000003</c:v>
                </c:pt>
                <c:pt idx="3240">
                  <c:v>4.2685000000000004</c:v>
                </c:pt>
                <c:pt idx="3241">
                  <c:v>4.2705000000000002</c:v>
                </c:pt>
                <c:pt idx="3242">
                  <c:v>4.2725</c:v>
                </c:pt>
                <c:pt idx="3243">
                  <c:v>4.2744999999999997</c:v>
                </c:pt>
                <c:pt idx="3244">
                  <c:v>4.2770000000000001</c:v>
                </c:pt>
                <c:pt idx="3245">
                  <c:v>4.2789999999999999</c:v>
                </c:pt>
                <c:pt idx="3246">
                  <c:v>4.2809999999999997</c:v>
                </c:pt>
                <c:pt idx="3247">
                  <c:v>4.2830000000000004</c:v>
                </c:pt>
                <c:pt idx="3248">
                  <c:v>4.2850000000000001</c:v>
                </c:pt>
                <c:pt idx="3249">
                  <c:v>4.2869999999999999</c:v>
                </c:pt>
                <c:pt idx="3250">
                  <c:v>4.2889999999999997</c:v>
                </c:pt>
                <c:pt idx="3251">
                  <c:v>4.2915000000000001</c:v>
                </c:pt>
                <c:pt idx="3252">
                  <c:v>4.2925000000000004</c:v>
                </c:pt>
                <c:pt idx="3253">
                  <c:v>4.2949999999999999</c:v>
                </c:pt>
                <c:pt idx="3254">
                  <c:v>4.2969999999999997</c:v>
                </c:pt>
                <c:pt idx="3255">
                  <c:v>4.2984999999999998</c:v>
                </c:pt>
                <c:pt idx="3256">
                  <c:v>4.3010000000000002</c:v>
                </c:pt>
                <c:pt idx="3257">
                  <c:v>4.3025000000000002</c:v>
                </c:pt>
                <c:pt idx="3258">
                  <c:v>4.3045</c:v>
                </c:pt>
                <c:pt idx="3259">
                  <c:v>4.3064999999999998</c:v>
                </c:pt>
                <c:pt idx="3260">
                  <c:v>4.3085000000000004</c:v>
                </c:pt>
                <c:pt idx="3261">
                  <c:v>4.3105000000000002</c:v>
                </c:pt>
                <c:pt idx="3262">
                  <c:v>4.3120000000000003</c:v>
                </c:pt>
                <c:pt idx="3263">
                  <c:v>4.3140000000000001</c:v>
                </c:pt>
                <c:pt idx="3264">
                  <c:v>4.3164999999999996</c:v>
                </c:pt>
                <c:pt idx="3265">
                  <c:v>4.319</c:v>
                </c:pt>
                <c:pt idx="3266">
                  <c:v>4.3215000000000003</c:v>
                </c:pt>
                <c:pt idx="3267">
                  <c:v>4.3235000000000001</c:v>
                </c:pt>
                <c:pt idx="3268">
                  <c:v>4.3254999999999999</c:v>
                </c:pt>
                <c:pt idx="3269">
                  <c:v>4.327</c:v>
                </c:pt>
                <c:pt idx="3270">
                  <c:v>4.3289999999999997</c:v>
                </c:pt>
                <c:pt idx="3271">
                  <c:v>4.3310000000000004</c:v>
                </c:pt>
                <c:pt idx="3272">
                  <c:v>4.3334999999999999</c:v>
                </c:pt>
                <c:pt idx="3273">
                  <c:v>4.3354999999999997</c:v>
                </c:pt>
                <c:pt idx="3274">
                  <c:v>4.3375000000000004</c:v>
                </c:pt>
                <c:pt idx="3275">
                  <c:v>4.3390000000000004</c:v>
                </c:pt>
                <c:pt idx="3276">
                  <c:v>4.3410000000000002</c:v>
                </c:pt>
                <c:pt idx="3277">
                  <c:v>4.343</c:v>
                </c:pt>
                <c:pt idx="3278">
                  <c:v>4.3440000000000003</c:v>
                </c:pt>
                <c:pt idx="3279">
                  <c:v>4.3460000000000001</c:v>
                </c:pt>
                <c:pt idx="3280">
                  <c:v>4.3475000000000001</c:v>
                </c:pt>
                <c:pt idx="3281">
                  <c:v>4.3490000000000002</c:v>
                </c:pt>
                <c:pt idx="3282">
                  <c:v>4.351</c:v>
                </c:pt>
                <c:pt idx="3283">
                  <c:v>4.3525</c:v>
                </c:pt>
                <c:pt idx="3284">
                  <c:v>4.3544999999999998</c:v>
                </c:pt>
                <c:pt idx="3285">
                  <c:v>4.3564999999999996</c:v>
                </c:pt>
                <c:pt idx="3286">
                  <c:v>4.3585000000000003</c:v>
                </c:pt>
                <c:pt idx="3287">
                  <c:v>4.3605</c:v>
                </c:pt>
                <c:pt idx="3288">
                  <c:v>4.3620000000000001</c:v>
                </c:pt>
                <c:pt idx="3289">
                  <c:v>4.3635000000000002</c:v>
                </c:pt>
                <c:pt idx="3290">
                  <c:v>4.3650000000000002</c:v>
                </c:pt>
                <c:pt idx="3291">
                  <c:v>4.367</c:v>
                </c:pt>
                <c:pt idx="3292">
                  <c:v>4.3685</c:v>
                </c:pt>
                <c:pt idx="3293">
                  <c:v>4.37</c:v>
                </c:pt>
                <c:pt idx="3294">
                  <c:v>4.3719999999999999</c:v>
                </c:pt>
                <c:pt idx="3295">
                  <c:v>4.3739999999999997</c:v>
                </c:pt>
                <c:pt idx="3296">
                  <c:v>4.3760000000000003</c:v>
                </c:pt>
                <c:pt idx="3297">
                  <c:v>4.3769999999999998</c:v>
                </c:pt>
                <c:pt idx="3298">
                  <c:v>4.3789999999999996</c:v>
                </c:pt>
                <c:pt idx="3299">
                  <c:v>4.38</c:v>
                </c:pt>
                <c:pt idx="3300">
                  <c:v>4.3819999999999997</c:v>
                </c:pt>
                <c:pt idx="3301">
                  <c:v>4.3834999999999997</c:v>
                </c:pt>
                <c:pt idx="3302">
                  <c:v>4.3849999999999998</c:v>
                </c:pt>
                <c:pt idx="3303">
                  <c:v>4.3864999999999998</c:v>
                </c:pt>
                <c:pt idx="3304">
                  <c:v>4.3890000000000002</c:v>
                </c:pt>
                <c:pt idx="3305">
                  <c:v>4.391</c:v>
                </c:pt>
                <c:pt idx="3306">
                  <c:v>4.3929999999999998</c:v>
                </c:pt>
                <c:pt idx="3307">
                  <c:v>4.3955000000000002</c:v>
                </c:pt>
                <c:pt idx="3308">
                  <c:v>4.3970000000000002</c:v>
                </c:pt>
                <c:pt idx="3309">
                  <c:v>4.3994999999999997</c:v>
                </c:pt>
                <c:pt idx="3310">
                  <c:v>4.4024999999999999</c:v>
                </c:pt>
                <c:pt idx="3311">
                  <c:v>4.4050000000000002</c:v>
                </c:pt>
                <c:pt idx="3312">
                  <c:v>4.407</c:v>
                </c:pt>
                <c:pt idx="3313">
                  <c:v>4.4085000000000001</c:v>
                </c:pt>
                <c:pt idx="3314">
                  <c:v>4.4104999999999999</c:v>
                </c:pt>
                <c:pt idx="3315">
                  <c:v>4.4124999999999996</c:v>
                </c:pt>
                <c:pt idx="3316">
                  <c:v>4.4139999999999997</c:v>
                </c:pt>
                <c:pt idx="3317">
                  <c:v>4.4160000000000004</c:v>
                </c:pt>
                <c:pt idx="3318">
                  <c:v>4.4180000000000001</c:v>
                </c:pt>
                <c:pt idx="3319">
                  <c:v>4.4204999999999997</c:v>
                </c:pt>
                <c:pt idx="3320">
                  <c:v>4.4225000000000003</c:v>
                </c:pt>
                <c:pt idx="3321">
                  <c:v>4.4240000000000004</c:v>
                </c:pt>
                <c:pt idx="3322">
                  <c:v>4.4255000000000004</c:v>
                </c:pt>
                <c:pt idx="3323">
                  <c:v>4.4269999999999996</c:v>
                </c:pt>
                <c:pt idx="3324">
                  <c:v>4.4284999999999997</c:v>
                </c:pt>
                <c:pt idx="3325">
                  <c:v>4.4305000000000003</c:v>
                </c:pt>
                <c:pt idx="3326">
                  <c:v>4.4320000000000004</c:v>
                </c:pt>
                <c:pt idx="3327">
                  <c:v>4.4335000000000004</c:v>
                </c:pt>
                <c:pt idx="3328">
                  <c:v>4.4344999999999999</c:v>
                </c:pt>
                <c:pt idx="3329">
                  <c:v>4.4364999999999997</c:v>
                </c:pt>
                <c:pt idx="3330">
                  <c:v>4.4379999999999997</c:v>
                </c:pt>
                <c:pt idx="3331">
                  <c:v>4.4400000000000004</c:v>
                </c:pt>
                <c:pt idx="3332">
                  <c:v>4.4414999999999996</c:v>
                </c:pt>
                <c:pt idx="3333">
                  <c:v>4.4435000000000002</c:v>
                </c:pt>
                <c:pt idx="3334">
                  <c:v>4.4444999999999997</c:v>
                </c:pt>
                <c:pt idx="3335">
                  <c:v>4.4459999999999997</c:v>
                </c:pt>
                <c:pt idx="3336">
                  <c:v>4.4480000000000004</c:v>
                </c:pt>
                <c:pt idx="3337">
                  <c:v>4.4509999999999996</c:v>
                </c:pt>
                <c:pt idx="3338">
                  <c:v>4.4524999999999997</c:v>
                </c:pt>
                <c:pt idx="3339">
                  <c:v>4.4539999999999997</c:v>
                </c:pt>
                <c:pt idx="3340">
                  <c:v>4.4550000000000001</c:v>
                </c:pt>
                <c:pt idx="3341">
                  <c:v>4.4565000000000001</c:v>
                </c:pt>
                <c:pt idx="3342">
                  <c:v>4.4584999999999999</c:v>
                </c:pt>
                <c:pt idx="3343">
                  <c:v>4.4610000000000003</c:v>
                </c:pt>
                <c:pt idx="3344">
                  <c:v>4.4630000000000001</c:v>
                </c:pt>
                <c:pt idx="3345">
                  <c:v>4.4645000000000001</c:v>
                </c:pt>
                <c:pt idx="3346">
                  <c:v>4.4660000000000002</c:v>
                </c:pt>
                <c:pt idx="3347">
                  <c:v>4.468</c:v>
                </c:pt>
                <c:pt idx="3348">
                  <c:v>4.4714999999999998</c:v>
                </c:pt>
                <c:pt idx="3349">
                  <c:v>4.4740000000000002</c:v>
                </c:pt>
                <c:pt idx="3350">
                  <c:v>4.4755000000000003</c:v>
                </c:pt>
                <c:pt idx="3351">
                  <c:v>4.4770000000000003</c:v>
                </c:pt>
                <c:pt idx="3352">
                  <c:v>4.4785000000000004</c:v>
                </c:pt>
                <c:pt idx="3353">
                  <c:v>4.4805000000000001</c:v>
                </c:pt>
                <c:pt idx="3354">
                  <c:v>4.4820000000000002</c:v>
                </c:pt>
                <c:pt idx="3355">
                  <c:v>4.484</c:v>
                </c:pt>
                <c:pt idx="3356">
                  <c:v>4.4855</c:v>
                </c:pt>
                <c:pt idx="3357">
                  <c:v>4.4870000000000001</c:v>
                </c:pt>
                <c:pt idx="3358">
                  <c:v>4.4889999999999999</c:v>
                </c:pt>
                <c:pt idx="3359">
                  <c:v>4.4935</c:v>
                </c:pt>
                <c:pt idx="3360">
                  <c:v>4.4954999999999998</c:v>
                </c:pt>
                <c:pt idx="3361">
                  <c:v>4.4965000000000002</c:v>
                </c:pt>
                <c:pt idx="3362">
                  <c:v>4.4980000000000002</c:v>
                </c:pt>
                <c:pt idx="3363">
                  <c:v>4.5</c:v>
                </c:pt>
                <c:pt idx="3364">
                  <c:v>4.5015000000000001</c:v>
                </c:pt>
                <c:pt idx="3365">
                  <c:v>4.5075000000000003</c:v>
                </c:pt>
                <c:pt idx="3366">
                  <c:v>4.5090000000000003</c:v>
                </c:pt>
                <c:pt idx="3367">
                  <c:v>4.5105000000000004</c:v>
                </c:pt>
                <c:pt idx="3368">
                  <c:v>4.5119999999999996</c:v>
                </c:pt>
                <c:pt idx="3369">
                  <c:v>4.5134999999999996</c:v>
                </c:pt>
                <c:pt idx="3370">
                  <c:v>4.5145</c:v>
                </c:pt>
                <c:pt idx="3371">
                  <c:v>4.516</c:v>
                </c:pt>
                <c:pt idx="3372">
                  <c:v>4.5175000000000001</c:v>
                </c:pt>
                <c:pt idx="3373">
                  <c:v>4.5194999999999999</c:v>
                </c:pt>
                <c:pt idx="3374">
                  <c:v>4.5209999999999999</c:v>
                </c:pt>
                <c:pt idx="3375">
                  <c:v>4.5225</c:v>
                </c:pt>
                <c:pt idx="3376">
                  <c:v>4.5235000000000003</c:v>
                </c:pt>
                <c:pt idx="3377">
                  <c:v>4.5255000000000001</c:v>
                </c:pt>
                <c:pt idx="3378">
                  <c:v>4.5265000000000004</c:v>
                </c:pt>
                <c:pt idx="3379">
                  <c:v>4.5285000000000002</c:v>
                </c:pt>
                <c:pt idx="3380">
                  <c:v>4.53</c:v>
                </c:pt>
                <c:pt idx="3381">
                  <c:v>4.5315000000000003</c:v>
                </c:pt>
                <c:pt idx="3382">
                  <c:v>4.5415000000000001</c:v>
                </c:pt>
                <c:pt idx="3383">
                  <c:v>4.5425000000000004</c:v>
                </c:pt>
                <c:pt idx="3384">
                  <c:v>4.5439999999999996</c:v>
                </c:pt>
                <c:pt idx="3385">
                  <c:v>4.5454999999999997</c:v>
                </c:pt>
                <c:pt idx="3386">
                  <c:v>4.5475000000000003</c:v>
                </c:pt>
                <c:pt idx="3387">
                  <c:v>4.5490000000000004</c:v>
                </c:pt>
                <c:pt idx="3388">
                  <c:v>4.5505000000000004</c:v>
                </c:pt>
                <c:pt idx="3389">
                  <c:v>4.5519999999999996</c:v>
                </c:pt>
                <c:pt idx="3390">
                  <c:v>4.5534999999999997</c:v>
                </c:pt>
                <c:pt idx="3391">
                  <c:v>4.5545</c:v>
                </c:pt>
                <c:pt idx="3392">
                  <c:v>4.556</c:v>
                </c:pt>
                <c:pt idx="3393">
                  <c:v>4.5579999999999998</c:v>
                </c:pt>
                <c:pt idx="3394">
                  <c:v>4.5640000000000001</c:v>
                </c:pt>
                <c:pt idx="3395">
                  <c:v>4.5685000000000002</c:v>
                </c:pt>
                <c:pt idx="3396">
                  <c:v>4.5705</c:v>
                </c:pt>
                <c:pt idx="3397">
                  <c:v>4.5724999999999998</c:v>
                </c:pt>
                <c:pt idx="3398">
                  <c:v>4.5739999999999998</c:v>
                </c:pt>
                <c:pt idx="3399">
                  <c:v>4.5754999999999999</c:v>
                </c:pt>
                <c:pt idx="3400">
                  <c:v>4.577</c:v>
                </c:pt>
                <c:pt idx="3401">
                  <c:v>4.5789999999999997</c:v>
                </c:pt>
                <c:pt idx="3402">
                  <c:v>4.58</c:v>
                </c:pt>
                <c:pt idx="3403">
                  <c:v>4.5819999999999999</c:v>
                </c:pt>
                <c:pt idx="3404">
                  <c:v>4.5839999999999996</c:v>
                </c:pt>
                <c:pt idx="3405">
                  <c:v>4.5860000000000003</c:v>
                </c:pt>
                <c:pt idx="3406">
                  <c:v>4.5880000000000001</c:v>
                </c:pt>
                <c:pt idx="3407">
                  <c:v>4.59</c:v>
                </c:pt>
                <c:pt idx="3408">
                  <c:v>4.5919999999999996</c:v>
                </c:pt>
                <c:pt idx="3409">
                  <c:v>4.5940000000000003</c:v>
                </c:pt>
                <c:pt idx="3410">
                  <c:v>4.5960000000000001</c:v>
                </c:pt>
                <c:pt idx="3411">
                  <c:v>4.5975000000000001</c:v>
                </c:pt>
                <c:pt idx="3412">
                  <c:v>4.5994999999999999</c:v>
                </c:pt>
                <c:pt idx="3413">
                  <c:v>4.601</c:v>
                </c:pt>
                <c:pt idx="3414">
                  <c:v>4.6029999999999998</c:v>
                </c:pt>
                <c:pt idx="3415">
                  <c:v>4.6050000000000004</c:v>
                </c:pt>
                <c:pt idx="3416">
                  <c:v>4.6070000000000002</c:v>
                </c:pt>
                <c:pt idx="3417">
                  <c:v>4.609</c:v>
                </c:pt>
                <c:pt idx="3418">
                  <c:v>4.6109999999999998</c:v>
                </c:pt>
                <c:pt idx="3419">
                  <c:v>4.6130000000000004</c:v>
                </c:pt>
                <c:pt idx="3420">
                  <c:v>4.6144999999999996</c:v>
                </c:pt>
                <c:pt idx="3421">
                  <c:v>4.6165000000000003</c:v>
                </c:pt>
                <c:pt idx="3422">
                  <c:v>4.6185</c:v>
                </c:pt>
                <c:pt idx="3423">
                  <c:v>4.6204999999999998</c:v>
                </c:pt>
                <c:pt idx="3424">
                  <c:v>4.6215000000000002</c:v>
                </c:pt>
                <c:pt idx="3425">
                  <c:v>4.6239999999999997</c:v>
                </c:pt>
                <c:pt idx="3426">
                  <c:v>4.6260000000000003</c:v>
                </c:pt>
                <c:pt idx="3427">
                  <c:v>4.6275000000000004</c:v>
                </c:pt>
                <c:pt idx="3428">
                  <c:v>4.63</c:v>
                </c:pt>
                <c:pt idx="3429">
                  <c:v>4.6315</c:v>
                </c:pt>
                <c:pt idx="3430">
                  <c:v>4.6334999999999997</c:v>
                </c:pt>
                <c:pt idx="3431">
                  <c:v>4.6355000000000004</c:v>
                </c:pt>
                <c:pt idx="3432">
                  <c:v>4.6375000000000002</c:v>
                </c:pt>
                <c:pt idx="3433">
                  <c:v>4.6395</c:v>
                </c:pt>
                <c:pt idx="3434">
                  <c:v>4.641</c:v>
                </c:pt>
                <c:pt idx="3435">
                  <c:v>4.6425000000000001</c:v>
                </c:pt>
                <c:pt idx="3436">
                  <c:v>4.6444999999999999</c:v>
                </c:pt>
                <c:pt idx="3437">
                  <c:v>4.6464999999999996</c:v>
                </c:pt>
                <c:pt idx="3438">
                  <c:v>4.6485000000000003</c:v>
                </c:pt>
                <c:pt idx="3439">
                  <c:v>4.6505000000000001</c:v>
                </c:pt>
                <c:pt idx="3440">
                  <c:v>4.6524999999999999</c:v>
                </c:pt>
                <c:pt idx="3441">
                  <c:v>4.6544999999999996</c:v>
                </c:pt>
                <c:pt idx="3442">
                  <c:v>4.6565000000000003</c:v>
                </c:pt>
                <c:pt idx="3443">
                  <c:v>4.6580000000000004</c:v>
                </c:pt>
                <c:pt idx="3444">
                  <c:v>4.66</c:v>
                </c:pt>
                <c:pt idx="3445">
                  <c:v>4.6615000000000002</c:v>
                </c:pt>
                <c:pt idx="3446">
                  <c:v>4.6635</c:v>
                </c:pt>
                <c:pt idx="3447">
                  <c:v>4.6654999999999998</c:v>
                </c:pt>
                <c:pt idx="3448">
                  <c:v>4.6675000000000004</c:v>
                </c:pt>
                <c:pt idx="3449">
                  <c:v>4.6695000000000002</c:v>
                </c:pt>
                <c:pt idx="3450">
                  <c:v>4.6715</c:v>
                </c:pt>
                <c:pt idx="3451">
                  <c:v>4.6734999999999998</c:v>
                </c:pt>
                <c:pt idx="3452">
                  <c:v>4.6755000000000004</c:v>
                </c:pt>
                <c:pt idx="3453">
                  <c:v>4.6769999999999996</c:v>
                </c:pt>
                <c:pt idx="3454">
                  <c:v>4.6790000000000003</c:v>
                </c:pt>
                <c:pt idx="3455">
                  <c:v>4.6805000000000003</c:v>
                </c:pt>
                <c:pt idx="3456">
                  <c:v>4.6825000000000001</c:v>
                </c:pt>
                <c:pt idx="3457">
                  <c:v>4.6844999999999999</c:v>
                </c:pt>
                <c:pt idx="3458">
                  <c:v>4.6864999999999997</c:v>
                </c:pt>
                <c:pt idx="3459">
                  <c:v>4.6885000000000003</c:v>
                </c:pt>
                <c:pt idx="3460">
                  <c:v>4.6905000000000001</c:v>
                </c:pt>
                <c:pt idx="3461">
                  <c:v>4.6924999999999999</c:v>
                </c:pt>
                <c:pt idx="3462">
                  <c:v>4.694</c:v>
                </c:pt>
                <c:pt idx="3463">
                  <c:v>4.6959999999999997</c:v>
                </c:pt>
                <c:pt idx="3464">
                  <c:v>4.6980000000000004</c:v>
                </c:pt>
                <c:pt idx="3465">
                  <c:v>4.7</c:v>
                </c:pt>
                <c:pt idx="3466">
                  <c:v>4.7015000000000002</c:v>
                </c:pt>
                <c:pt idx="3467">
                  <c:v>4.7035</c:v>
                </c:pt>
                <c:pt idx="3468">
                  <c:v>4.7054999999999998</c:v>
                </c:pt>
                <c:pt idx="3469">
                  <c:v>4.7080000000000002</c:v>
                </c:pt>
                <c:pt idx="3470">
                  <c:v>4.71</c:v>
                </c:pt>
                <c:pt idx="3471">
                  <c:v>4.7119999999999997</c:v>
                </c:pt>
                <c:pt idx="3472">
                  <c:v>4.7130000000000001</c:v>
                </c:pt>
                <c:pt idx="3473">
                  <c:v>4.7149999999999999</c:v>
                </c:pt>
                <c:pt idx="3474">
                  <c:v>4.7169999999999996</c:v>
                </c:pt>
                <c:pt idx="3475">
                  <c:v>4.7190000000000003</c:v>
                </c:pt>
                <c:pt idx="3476">
                  <c:v>4.7210000000000001</c:v>
                </c:pt>
                <c:pt idx="3477">
                  <c:v>4.7225000000000001</c:v>
                </c:pt>
                <c:pt idx="3478">
                  <c:v>4.7240000000000002</c:v>
                </c:pt>
                <c:pt idx="3479">
                  <c:v>4.726</c:v>
                </c:pt>
                <c:pt idx="3480">
                  <c:v>4.7285000000000004</c:v>
                </c:pt>
                <c:pt idx="3481">
                  <c:v>4.7305000000000001</c:v>
                </c:pt>
                <c:pt idx="3482">
                  <c:v>4.7320000000000002</c:v>
                </c:pt>
                <c:pt idx="3483">
                  <c:v>4.734</c:v>
                </c:pt>
                <c:pt idx="3484">
                  <c:v>4.7359999999999998</c:v>
                </c:pt>
                <c:pt idx="3485">
                  <c:v>4.7374999999999998</c:v>
                </c:pt>
                <c:pt idx="3486">
                  <c:v>4.7389999999999999</c:v>
                </c:pt>
                <c:pt idx="3487">
                  <c:v>4.7409999999999997</c:v>
                </c:pt>
                <c:pt idx="3488">
                  <c:v>4.7424999999999997</c:v>
                </c:pt>
                <c:pt idx="3489">
                  <c:v>4.7445000000000004</c:v>
                </c:pt>
                <c:pt idx="3490">
                  <c:v>4.7465000000000002</c:v>
                </c:pt>
                <c:pt idx="3491">
                  <c:v>4.7480000000000002</c:v>
                </c:pt>
                <c:pt idx="3492">
                  <c:v>4.7495000000000003</c:v>
                </c:pt>
                <c:pt idx="3493">
                  <c:v>4.7515000000000001</c:v>
                </c:pt>
                <c:pt idx="3494">
                  <c:v>4.7530000000000001</c:v>
                </c:pt>
                <c:pt idx="3495">
                  <c:v>4.7545000000000002</c:v>
                </c:pt>
                <c:pt idx="3496">
                  <c:v>4.7565</c:v>
                </c:pt>
                <c:pt idx="3497">
                  <c:v>4.7575000000000003</c:v>
                </c:pt>
                <c:pt idx="3498">
                  <c:v>4.7590000000000003</c:v>
                </c:pt>
                <c:pt idx="3499">
                  <c:v>4.7605000000000004</c:v>
                </c:pt>
                <c:pt idx="3500">
                  <c:v>4.7619999999999996</c:v>
                </c:pt>
                <c:pt idx="3501">
                  <c:v>4.7629999999999999</c:v>
                </c:pt>
                <c:pt idx="3502">
                  <c:v>4.7649999999999997</c:v>
                </c:pt>
                <c:pt idx="3503">
                  <c:v>4.766</c:v>
                </c:pt>
                <c:pt idx="3504">
                  <c:v>4.7675000000000001</c:v>
                </c:pt>
                <c:pt idx="3505">
                  <c:v>4.7685000000000004</c:v>
                </c:pt>
                <c:pt idx="3506">
                  <c:v>4.7699999999999996</c:v>
                </c:pt>
                <c:pt idx="3507">
                  <c:v>4.7725</c:v>
                </c:pt>
                <c:pt idx="3508">
                  <c:v>4.7744999999999997</c:v>
                </c:pt>
                <c:pt idx="3509">
                  <c:v>4.7759999999999998</c:v>
                </c:pt>
                <c:pt idx="3510">
                  <c:v>4.7774999999999999</c:v>
                </c:pt>
                <c:pt idx="3511">
                  <c:v>4.7789999999999999</c:v>
                </c:pt>
                <c:pt idx="3512">
                  <c:v>4.7809999999999997</c:v>
                </c:pt>
                <c:pt idx="3513">
                  <c:v>4.7824999999999998</c:v>
                </c:pt>
                <c:pt idx="3514">
                  <c:v>4.8040000000000003</c:v>
                </c:pt>
                <c:pt idx="3515">
                  <c:v>4.8045</c:v>
                </c:pt>
                <c:pt idx="3516">
                  <c:v>4.806</c:v>
                </c:pt>
                <c:pt idx="3517">
                  <c:v>4.8075000000000001</c:v>
                </c:pt>
                <c:pt idx="3518">
                  <c:v>4.8090000000000002</c:v>
                </c:pt>
                <c:pt idx="3519">
                  <c:v>4.8105000000000002</c:v>
                </c:pt>
                <c:pt idx="3520">
                  <c:v>4.8125</c:v>
                </c:pt>
                <c:pt idx="3521">
                  <c:v>4.8140000000000001</c:v>
                </c:pt>
                <c:pt idx="3522">
                  <c:v>4.8155000000000001</c:v>
                </c:pt>
                <c:pt idx="3523">
                  <c:v>4.8170000000000002</c:v>
                </c:pt>
                <c:pt idx="3524">
                  <c:v>4.819</c:v>
                </c:pt>
                <c:pt idx="3525">
                  <c:v>4.82</c:v>
                </c:pt>
                <c:pt idx="3526">
                  <c:v>4.8220000000000001</c:v>
                </c:pt>
                <c:pt idx="3527">
                  <c:v>4.8235000000000001</c:v>
                </c:pt>
                <c:pt idx="3528">
                  <c:v>4.8244999999999996</c:v>
                </c:pt>
                <c:pt idx="3529">
                  <c:v>4.8259999999999996</c:v>
                </c:pt>
                <c:pt idx="3530">
                  <c:v>4.8274999999999997</c:v>
                </c:pt>
                <c:pt idx="3531">
                  <c:v>4.8289999999999997</c:v>
                </c:pt>
                <c:pt idx="3532">
                  <c:v>4.83</c:v>
                </c:pt>
                <c:pt idx="3533">
                  <c:v>4.8319999999999999</c:v>
                </c:pt>
                <c:pt idx="3534">
                  <c:v>4.8334999999999999</c:v>
                </c:pt>
                <c:pt idx="3535">
                  <c:v>4.835</c:v>
                </c:pt>
                <c:pt idx="3536">
                  <c:v>4.8365</c:v>
                </c:pt>
                <c:pt idx="3537">
                  <c:v>4.8384999999999998</c:v>
                </c:pt>
                <c:pt idx="3538">
                  <c:v>4.84</c:v>
                </c:pt>
                <c:pt idx="3539">
                  <c:v>4.8414999999999999</c:v>
                </c:pt>
                <c:pt idx="3540">
                  <c:v>4.8434999999999997</c:v>
                </c:pt>
                <c:pt idx="3541">
                  <c:v>4.8455000000000004</c:v>
                </c:pt>
                <c:pt idx="3542">
                  <c:v>4.8470000000000004</c:v>
                </c:pt>
                <c:pt idx="3543">
                  <c:v>4.8484999999999996</c:v>
                </c:pt>
                <c:pt idx="3544">
                  <c:v>4.8499999999999996</c:v>
                </c:pt>
                <c:pt idx="3545">
                  <c:v>4.8520000000000003</c:v>
                </c:pt>
                <c:pt idx="3546">
                  <c:v>4.8535000000000004</c:v>
                </c:pt>
                <c:pt idx="3547">
                  <c:v>4.8550000000000004</c:v>
                </c:pt>
                <c:pt idx="3548">
                  <c:v>4.8564999999999996</c:v>
                </c:pt>
                <c:pt idx="3549">
                  <c:v>4.8579999999999997</c:v>
                </c:pt>
                <c:pt idx="3550">
                  <c:v>4.8594999999999997</c:v>
                </c:pt>
                <c:pt idx="3551">
                  <c:v>4.8609999999999998</c:v>
                </c:pt>
                <c:pt idx="3552">
                  <c:v>4.8624999999999998</c:v>
                </c:pt>
                <c:pt idx="3553">
                  <c:v>4.8639999999999999</c:v>
                </c:pt>
                <c:pt idx="3554">
                  <c:v>4.8654999999999999</c:v>
                </c:pt>
                <c:pt idx="3555">
                  <c:v>4.8834999999999997</c:v>
                </c:pt>
                <c:pt idx="3556">
                  <c:v>4.8849999999999998</c:v>
                </c:pt>
                <c:pt idx="3557">
                  <c:v>4.8869999999999996</c:v>
                </c:pt>
                <c:pt idx="3558">
                  <c:v>4.8879999999999999</c:v>
                </c:pt>
                <c:pt idx="3559">
                  <c:v>4.8895</c:v>
                </c:pt>
                <c:pt idx="3560">
                  <c:v>4.8905000000000003</c:v>
                </c:pt>
                <c:pt idx="3561">
                  <c:v>4.8920000000000003</c:v>
                </c:pt>
                <c:pt idx="3562">
                  <c:v>4.8935000000000004</c:v>
                </c:pt>
                <c:pt idx="3563">
                  <c:v>4.8949999999999996</c:v>
                </c:pt>
                <c:pt idx="3564">
                  <c:v>4.8959999999999999</c:v>
                </c:pt>
                <c:pt idx="3565">
                  <c:v>4.8975</c:v>
                </c:pt>
                <c:pt idx="3566">
                  <c:v>4.8994999999999997</c:v>
                </c:pt>
                <c:pt idx="3567">
                  <c:v>4.9005000000000001</c:v>
                </c:pt>
                <c:pt idx="3568">
                  <c:v>4.9020000000000001</c:v>
                </c:pt>
                <c:pt idx="3569">
                  <c:v>4.9035000000000002</c:v>
                </c:pt>
                <c:pt idx="3570">
                  <c:v>4.9044999999999996</c:v>
                </c:pt>
                <c:pt idx="3571">
                  <c:v>4.9059999999999997</c:v>
                </c:pt>
                <c:pt idx="3572">
                  <c:v>4.907</c:v>
                </c:pt>
                <c:pt idx="3573">
                  <c:v>4.9085000000000001</c:v>
                </c:pt>
                <c:pt idx="3574">
                  <c:v>4.91</c:v>
                </c:pt>
                <c:pt idx="3575">
                  <c:v>4.9115000000000002</c:v>
                </c:pt>
                <c:pt idx="3576">
                  <c:v>4.9130000000000003</c:v>
                </c:pt>
                <c:pt idx="3577">
                  <c:v>4.9145000000000003</c:v>
                </c:pt>
                <c:pt idx="3578">
                  <c:v>4.9160000000000004</c:v>
                </c:pt>
                <c:pt idx="3579">
                  <c:v>4.9175000000000004</c:v>
                </c:pt>
                <c:pt idx="3580">
                  <c:v>4.9184999999999999</c:v>
                </c:pt>
                <c:pt idx="3581">
                  <c:v>4.9204999999999997</c:v>
                </c:pt>
                <c:pt idx="3582">
                  <c:v>4.9210000000000003</c:v>
                </c:pt>
                <c:pt idx="3583">
                  <c:v>4.9225000000000003</c:v>
                </c:pt>
                <c:pt idx="3584">
                  <c:v>4.9245000000000001</c:v>
                </c:pt>
                <c:pt idx="3585">
                  <c:v>4.9255000000000004</c:v>
                </c:pt>
                <c:pt idx="3586">
                  <c:v>4.9269999999999996</c:v>
                </c:pt>
                <c:pt idx="3587">
                  <c:v>4.9284999999999997</c:v>
                </c:pt>
                <c:pt idx="3588">
                  <c:v>4.93</c:v>
                </c:pt>
                <c:pt idx="3589">
                  <c:v>4.9320000000000004</c:v>
                </c:pt>
                <c:pt idx="3590">
                  <c:v>4.9329999999999998</c:v>
                </c:pt>
                <c:pt idx="3591">
                  <c:v>4.9344999999999999</c:v>
                </c:pt>
                <c:pt idx="3592">
                  <c:v>4.9359999999999999</c:v>
                </c:pt>
                <c:pt idx="3593">
                  <c:v>4.9524999999999997</c:v>
                </c:pt>
                <c:pt idx="3594">
                  <c:v>4.9545000000000003</c:v>
                </c:pt>
                <c:pt idx="3595">
                  <c:v>4.9554999999999998</c:v>
                </c:pt>
                <c:pt idx="3596">
                  <c:v>4.9574999999999996</c:v>
                </c:pt>
                <c:pt idx="3597">
                  <c:v>4.9589999999999996</c:v>
                </c:pt>
                <c:pt idx="3598">
                  <c:v>4.9604999999999997</c:v>
                </c:pt>
                <c:pt idx="3599">
                  <c:v>4.9625000000000004</c:v>
                </c:pt>
                <c:pt idx="3600">
                  <c:v>4.9640000000000004</c:v>
                </c:pt>
                <c:pt idx="3601">
                  <c:v>4.9654999999999996</c:v>
                </c:pt>
                <c:pt idx="3602">
                  <c:v>4.9669999999999996</c:v>
                </c:pt>
                <c:pt idx="3603">
                  <c:v>4.9684999999999997</c:v>
                </c:pt>
                <c:pt idx="3604">
                  <c:v>4.97</c:v>
                </c:pt>
                <c:pt idx="3605">
                  <c:v>4.9714999999999998</c:v>
                </c:pt>
                <c:pt idx="3606">
                  <c:v>4.9734999999999996</c:v>
                </c:pt>
                <c:pt idx="3607">
                  <c:v>4.9749999999999996</c:v>
                </c:pt>
                <c:pt idx="3608">
                  <c:v>4.9764999999999997</c:v>
                </c:pt>
                <c:pt idx="3609">
                  <c:v>4.9779999999999998</c:v>
                </c:pt>
                <c:pt idx="3610">
                  <c:v>4.9794999999999998</c:v>
                </c:pt>
                <c:pt idx="3611">
                  <c:v>4.9809999999999999</c:v>
                </c:pt>
                <c:pt idx="3612">
                  <c:v>4.9824999999999999</c:v>
                </c:pt>
                <c:pt idx="3613">
                  <c:v>4.9844999999999997</c:v>
                </c:pt>
                <c:pt idx="3614">
                  <c:v>4.9859999999999998</c:v>
                </c:pt>
                <c:pt idx="3615">
                  <c:v>4.9874999999999998</c:v>
                </c:pt>
                <c:pt idx="3616">
                  <c:v>4.9889999999999999</c:v>
                </c:pt>
                <c:pt idx="3617">
                  <c:v>4.9904999999999999</c:v>
                </c:pt>
                <c:pt idx="3618">
                  <c:v>4.992</c:v>
                </c:pt>
                <c:pt idx="3619">
                  <c:v>4.9930000000000003</c:v>
                </c:pt>
                <c:pt idx="3620">
                  <c:v>4.9945000000000004</c:v>
                </c:pt>
                <c:pt idx="3621">
                  <c:v>4.9960000000000004</c:v>
                </c:pt>
                <c:pt idx="3622">
                  <c:v>4.9974999999999996</c:v>
                </c:pt>
                <c:pt idx="3623">
                  <c:v>4.9989999999999997</c:v>
                </c:pt>
                <c:pt idx="3624">
                  <c:v>5.0004999999999997</c:v>
                </c:pt>
                <c:pt idx="3625">
                  <c:v>5.0015000000000001</c:v>
                </c:pt>
                <c:pt idx="3626">
                  <c:v>5.0030000000000001</c:v>
                </c:pt>
                <c:pt idx="3627">
                  <c:v>5.0125000000000002</c:v>
                </c:pt>
                <c:pt idx="3628">
                  <c:v>5.0235000000000003</c:v>
                </c:pt>
                <c:pt idx="3629">
                  <c:v>5.0250000000000004</c:v>
                </c:pt>
                <c:pt idx="3630">
                  <c:v>5.0265000000000004</c:v>
                </c:pt>
                <c:pt idx="3631">
                  <c:v>5.0294999999999996</c:v>
                </c:pt>
                <c:pt idx="3632">
                  <c:v>5.0369999999999999</c:v>
                </c:pt>
                <c:pt idx="3633">
                  <c:v>5.0389999999999997</c:v>
                </c:pt>
                <c:pt idx="3634">
                  <c:v>5.0404999999999998</c:v>
                </c:pt>
                <c:pt idx="3635">
                  <c:v>5.0425000000000004</c:v>
                </c:pt>
                <c:pt idx="3636">
                  <c:v>5.0439999999999996</c:v>
                </c:pt>
                <c:pt idx="3637">
                  <c:v>5.0460000000000003</c:v>
                </c:pt>
                <c:pt idx="3638">
                  <c:v>5.0475000000000003</c:v>
                </c:pt>
                <c:pt idx="3639">
                  <c:v>5.0490000000000004</c:v>
                </c:pt>
                <c:pt idx="3640">
                  <c:v>5.0510000000000002</c:v>
                </c:pt>
                <c:pt idx="3641">
                  <c:v>5.0529999999999999</c:v>
                </c:pt>
                <c:pt idx="3642">
                  <c:v>5.0545</c:v>
                </c:pt>
                <c:pt idx="3643">
                  <c:v>5.0564999999999998</c:v>
                </c:pt>
                <c:pt idx="3644">
                  <c:v>5.0585000000000004</c:v>
                </c:pt>
                <c:pt idx="3645">
                  <c:v>5.0605000000000002</c:v>
                </c:pt>
                <c:pt idx="3646">
                  <c:v>5.0629999999999997</c:v>
                </c:pt>
                <c:pt idx="3647">
                  <c:v>5.0644999999999998</c:v>
                </c:pt>
                <c:pt idx="3648">
                  <c:v>5.0664999999999996</c:v>
                </c:pt>
                <c:pt idx="3649">
                  <c:v>5.0679999999999996</c:v>
                </c:pt>
                <c:pt idx="3650">
                  <c:v>5.07</c:v>
                </c:pt>
                <c:pt idx="3651">
                  <c:v>5.0720000000000001</c:v>
                </c:pt>
                <c:pt idx="3652">
                  <c:v>5.0739999999999998</c:v>
                </c:pt>
                <c:pt idx="3653">
                  <c:v>5.0759999999999996</c:v>
                </c:pt>
                <c:pt idx="3654">
                  <c:v>5.0780000000000003</c:v>
                </c:pt>
                <c:pt idx="3655">
                  <c:v>5.08</c:v>
                </c:pt>
                <c:pt idx="3656">
                  <c:v>5.0819999999999999</c:v>
                </c:pt>
                <c:pt idx="3657">
                  <c:v>5.0839999999999996</c:v>
                </c:pt>
                <c:pt idx="3658">
                  <c:v>5.0854999999999997</c:v>
                </c:pt>
                <c:pt idx="3659">
                  <c:v>5.0880000000000001</c:v>
                </c:pt>
                <c:pt idx="3660">
                  <c:v>5.0895000000000001</c:v>
                </c:pt>
                <c:pt idx="3661">
                  <c:v>5.0914999999999999</c:v>
                </c:pt>
                <c:pt idx="3662">
                  <c:v>5.093</c:v>
                </c:pt>
                <c:pt idx="3663">
                  <c:v>5.0949999999999998</c:v>
                </c:pt>
                <c:pt idx="3664">
                  <c:v>5.0970000000000004</c:v>
                </c:pt>
                <c:pt idx="3665">
                  <c:v>5.0990000000000002</c:v>
                </c:pt>
                <c:pt idx="3666">
                  <c:v>5.101</c:v>
                </c:pt>
                <c:pt idx="3667">
                  <c:v>5.1029999999999998</c:v>
                </c:pt>
                <c:pt idx="3668">
                  <c:v>5.1050000000000004</c:v>
                </c:pt>
                <c:pt idx="3669">
                  <c:v>5.1070000000000002</c:v>
                </c:pt>
                <c:pt idx="3670">
                  <c:v>5.1085000000000003</c:v>
                </c:pt>
                <c:pt idx="3671">
                  <c:v>5.1100000000000003</c:v>
                </c:pt>
                <c:pt idx="3672">
                  <c:v>5.1124999999999998</c:v>
                </c:pt>
                <c:pt idx="3673">
                  <c:v>5.1139999999999999</c:v>
                </c:pt>
                <c:pt idx="3674">
                  <c:v>5.1159999999999997</c:v>
                </c:pt>
                <c:pt idx="3675">
                  <c:v>5.1185</c:v>
                </c:pt>
                <c:pt idx="3676">
                  <c:v>5.12</c:v>
                </c:pt>
                <c:pt idx="3677">
                  <c:v>5.1219999999999999</c:v>
                </c:pt>
                <c:pt idx="3678">
                  <c:v>5.1239999999999997</c:v>
                </c:pt>
                <c:pt idx="3679">
                  <c:v>5.1260000000000003</c:v>
                </c:pt>
                <c:pt idx="3680">
                  <c:v>5.1275000000000004</c:v>
                </c:pt>
                <c:pt idx="3681">
                  <c:v>5.1289999999999996</c:v>
                </c:pt>
                <c:pt idx="3682">
                  <c:v>5.1310000000000002</c:v>
                </c:pt>
                <c:pt idx="3683">
                  <c:v>5.1334999999999997</c:v>
                </c:pt>
                <c:pt idx="3684">
                  <c:v>5.1345000000000001</c:v>
                </c:pt>
                <c:pt idx="3685">
                  <c:v>5.1369999999999996</c:v>
                </c:pt>
                <c:pt idx="3686">
                  <c:v>5.1384999999999996</c:v>
                </c:pt>
                <c:pt idx="3687">
                  <c:v>5.141</c:v>
                </c:pt>
                <c:pt idx="3688">
                  <c:v>5.1429999999999998</c:v>
                </c:pt>
                <c:pt idx="3689">
                  <c:v>5.1449999999999996</c:v>
                </c:pt>
                <c:pt idx="3690">
                  <c:v>5.1464999999999996</c:v>
                </c:pt>
                <c:pt idx="3691">
                  <c:v>5.1485000000000003</c:v>
                </c:pt>
                <c:pt idx="3692">
                  <c:v>5.1505000000000001</c:v>
                </c:pt>
                <c:pt idx="3693">
                  <c:v>5.1524999999999999</c:v>
                </c:pt>
                <c:pt idx="3694">
                  <c:v>5.1539999999999999</c:v>
                </c:pt>
                <c:pt idx="3695">
                  <c:v>5.1559999999999997</c:v>
                </c:pt>
                <c:pt idx="3696">
                  <c:v>5.1580000000000004</c:v>
                </c:pt>
                <c:pt idx="3697">
                  <c:v>5.1604999999999999</c:v>
                </c:pt>
                <c:pt idx="3698">
                  <c:v>5.1624999999999996</c:v>
                </c:pt>
                <c:pt idx="3699">
                  <c:v>5.1639999999999997</c:v>
                </c:pt>
                <c:pt idx="3700">
                  <c:v>5.1660000000000004</c:v>
                </c:pt>
                <c:pt idx="3701">
                  <c:v>5.1680000000000001</c:v>
                </c:pt>
                <c:pt idx="3702">
                  <c:v>5.1695000000000002</c:v>
                </c:pt>
                <c:pt idx="3703">
                  <c:v>5.1715</c:v>
                </c:pt>
                <c:pt idx="3704">
                  <c:v>5.1734999999999998</c:v>
                </c:pt>
                <c:pt idx="3705">
                  <c:v>5.1755000000000004</c:v>
                </c:pt>
                <c:pt idx="3706">
                  <c:v>5.1775000000000002</c:v>
                </c:pt>
                <c:pt idx="3707">
                  <c:v>5.1795</c:v>
                </c:pt>
                <c:pt idx="3708">
                  <c:v>5.1814999999999998</c:v>
                </c:pt>
                <c:pt idx="3709">
                  <c:v>5.1835000000000004</c:v>
                </c:pt>
                <c:pt idx="3710">
                  <c:v>5.1849999999999996</c:v>
                </c:pt>
                <c:pt idx="3711">
                  <c:v>5.1870000000000003</c:v>
                </c:pt>
                <c:pt idx="3712">
                  <c:v>5.1890000000000001</c:v>
                </c:pt>
                <c:pt idx="3713">
                  <c:v>5.1909999999999998</c:v>
                </c:pt>
                <c:pt idx="3714">
                  <c:v>5.1924999999999999</c:v>
                </c:pt>
                <c:pt idx="3715">
                  <c:v>5.1944999999999997</c:v>
                </c:pt>
                <c:pt idx="3716">
                  <c:v>5.1965000000000003</c:v>
                </c:pt>
                <c:pt idx="3717">
                  <c:v>5.1985000000000001</c:v>
                </c:pt>
                <c:pt idx="3718">
                  <c:v>5.2</c:v>
                </c:pt>
                <c:pt idx="3719">
                  <c:v>5.202</c:v>
                </c:pt>
                <c:pt idx="3720">
                  <c:v>5.2039999999999997</c:v>
                </c:pt>
                <c:pt idx="3721">
                  <c:v>5.2060000000000004</c:v>
                </c:pt>
                <c:pt idx="3722">
                  <c:v>5.2074999999999996</c:v>
                </c:pt>
                <c:pt idx="3723">
                  <c:v>5.2089999999999996</c:v>
                </c:pt>
                <c:pt idx="3724">
                  <c:v>5.2110000000000003</c:v>
                </c:pt>
                <c:pt idx="3725">
                  <c:v>5.2130000000000001</c:v>
                </c:pt>
                <c:pt idx="3726">
                  <c:v>5.2145000000000001</c:v>
                </c:pt>
                <c:pt idx="3727">
                  <c:v>5.2164999999999999</c:v>
                </c:pt>
                <c:pt idx="3728">
                  <c:v>5.2184999999999997</c:v>
                </c:pt>
                <c:pt idx="3729">
                  <c:v>5.22</c:v>
                </c:pt>
                <c:pt idx="3730">
                  <c:v>5.2220000000000004</c:v>
                </c:pt>
                <c:pt idx="3731">
                  <c:v>5.2234999999999996</c:v>
                </c:pt>
                <c:pt idx="3732">
                  <c:v>5.2255000000000003</c:v>
                </c:pt>
                <c:pt idx="3733">
                  <c:v>5.2270000000000003</c:v>
                </c:pt>
                <c:pt idx="3734">
                  <c:v>5.2285000000000004</c:v>
                </c:pt>
                <c:pt idx="3735">
                  <c:v>5.23</c:v>
                </c:pt>
                <c:pt idx="3736">
                  <c:v>5.2314999999999996</c:v>
                </c:pt>
                <c:pt idx="3737">
                  <c:v>5.2335000000000003</c:v>
                </c:pt>
                <c:pt idx="3738">
                  <c:v>5.2350000000000003</c:v>
                </c:pt>
                <c:pt idx="3739">
                  <c:v>5.2365000000000004</c:v>
                </c:pt>
                <c:pt idx="3740">
                  <c:v>5.2385000000000002</c:v>
                </c:pt>
                <c:pt idx="3741">
                  <c:v>5.24</c:v>
                </c:pt>
                <c:pt idx="3742">
                  <c:v>5.2409999999999997</c:v>
                </c:pt>
                <c:pt idx="3743">
                  <c:v>5.2424999999999997</c:v>
                </c:pt>
                <c:pt idx="3744">
                  <c:v>5.2435</c:v>
                </c:pt>
                <c:pt idx="3745">
                  <c:v>5.2445000000000004</c:v>
                </c:pt>
                <c:pt idx="3746">
                  <c:v>5.2460000000000004</c:v>
                </c:pt>
                <c:pt idx="3747">
                  <c:v>5.2469999999999999</c:v>
                </c:pt>
                <c:pt idx="3748">
                  <c:v>5.2480000000000002</c:v>
                </c:pt>
                <c:pt idx="3749">
                  <c:v>5.2495000000000003</c:v>
                </c:pt>
                <c:pt idx="3750">
                  <c:v>5.2510000000000003</c:v>
                </c:pt>
                <c:pt idx="3751">
                  <c:v>5.2519999999999998</c:v>
                </c:pt>
                <c:pt idx="3752">
                  <c:v>5.2534999999999998</c:v>
                </c:pt>
                <c:pt idx="3753">
                  <c:v>5.2549999999999999</c:v>
                </c:pt>
                <c:pt idx="3754">
                  <c:v>5.2565</c:v>
                </c:pt>
                <c:pt idx="3755">
                  <c:v>5.258</c:v>
                </c:pt>
                <c:pt idx="3756">
                  <c:v>5.2595000000000001</c:v>
                </c:pt>
                <c:pt idx="3757">
                  <c:v>5.2605000000000004</c:v>
                </c:pt>
                <c:pt idx="3758">
                  <c:v>5.2629999999999999</c:v>
                </c:pt>
                <c:pt idx="3759">
                  <c:v>5.2655000000000003</c:v>
                </c:pt>
                <c:pt idx="3760">
                  <c:v>5.2670000000000003</c:v>
                </c:pt>
                <c:pt idx="3761">
                  <c:v>5.2679999999999998</c:v>
                </c:pt>
                <c:pt idx="3762">
                  <c:v>5.2694999999999999</c:v>
                </c:pt>
                <c:pt idx="3763">
                  <c:v>5.2705000000000002</c:v>
                </c:pt>
                <c:pt idx="3764">
                  <c:v>5.2720000000000002</c:v>
                </c:pt>
                <c:pt idx="3765">
                  <c:v>5.2735000000000003</c:v>
                </c:pt>
                <c:pt idx="3766">
                  <c:v>5.2744999999999997</c:v>
                </c:pt>
                <c:pt idx="3767">
                  <c:v>5.2759999999999998</c:v>
                </c:pt>
                <c:pt idx="3768">
                  <c:v>5.2774999999999999</c:v>
                </c:pt>
                <c:pt idx="3769">
                  <c:v>5.2785000000000002</c:v>
                </c:pt>
                <c:pt idx="3770">
                  <c:v>5.2794999999999996</c:v>
                </c:pt>
                <c:pt idx="3771">
                  <c:v>5.2809999999999997</c:v>
                </c:pt>
                <c:pt idx="3772">
                  <c:v>5.2824999999999998</c:v>
                </c:pt>
                <c:pt idx="3773">
                  <c:v>5.2835000000000001</c:v>
                </c:pt>
                <c:pt idx="3774">
                  <c:v>5.2939999999999996</c:v>
                </c:pt>
                <c:pt idx="3775">
                  <c:v>5.2954999999999997</c:v>
                </c:pt>
                <c:pt idx="3776">
                  <c:v>5.2969999999999997</c:v>
                </c:pt>
                <c:pt idx="3777">
                  <c:v>5.2984999999999998</c:v>
                </c:pt>
                <c:pt idx="3778">
                  <c:v>5.3014999999999999</c:v>
                </c:pt>
                <c:pt idx="3779">
                  <c:v>5.3025000000000002</c:v>
                </c:pt>
                <c:pt idx="3780">
                  <c:v>5.3040000000000003</c:v>
                </c:pt>
                <c:pt idx="3781">
                  <c:v>5.306</c:v>
                </c:pt>
                <c:pt idx="3782">
                  <c:v>5.3070000000000004</c:v>
                </c:pt>
                <c:pt idx="3783">
                  <c:v>5.3085000000000004</c:v>
                </c:pt>
                <c:pt idx="3784">
                  <c:v>5.3105000000000002</c:v>
                </c:pt>
                <c:pt idx="3785">
                  <c:v>5.3129999999999997</c:v>
                </c:pt>
                <c:pt idx="3786">
                  <c:v>5.3140000000000001</c:v>
                </c:pt>
                <c:pt idx="3787">
                  <c:v>5.3155000000000001</c:v>
                </c:pt>
                <c:pt idx="3788">
                  <c:v>5.3170000000000002</c:v>
                </c:pt>
                <c:pt idx="3789">
                  <c:v>5.3185000000000002</c:v>
                </c:pt>
                <c:pt idx="3790">
                  <c:v>5.3220000000000001</c:v>
                </c:pt>
                <c:pt idx="3791">
                  <c:v>5.3244999999999996</c:v>
                </c:pt>
                <c:pt idx="3792">
                  <c:v>5.3259999999999996</c:v>
                </c:pt>
                <c:pt idx="3793">
                  <c:v>5.327</c:v>
                </c:pt>
                <c:pt idx="3794">
                  <c:v>5.3285</c:v>
                </c:pt>
                <c:pt idx="3795">
                  <c:v>5.33</c:v>
                </c:pt>
                <c:pt idx="3796">
                  <c:v>5.3315000000000001</c:v>
                </c:pt>
                <c:pt idx="3797">
                  <c:v>5.3330000000000002</c:v>
                </c:pt>
                <c:pt idx="3798">
                  <c:v>5.3354999999999997</c:v>
                </c:pt>
                <c:pt idx="3799">
                  <c:v>5.3369999999999997</c:v>
                </c:pt>
                <c:pt idx="3800">
                  <c:v>5.3390000000000004</c:v>
                </c:pt>
                <c:pt idx="3801">
                  <c:v>5.34</c:v>
                </c:pt>
                <c:pt idx="3802">
                  <c:v>5.3425000000000002</c:v>
                </c:pt>
                <c:pt idx="3803">
                  <c:v>5.3440000000000003</c:v>
                </c:pt>
                <c:pt idx="3804">
                  <c:v>5.3460000000000001</c:v>
                </c:pt>
                <c:pt idx="3805">
                  <c:v>5.3475000000000001</c:v>
                </c:pt>
                <c:pt idx="3806">
                  <c:v>5.3494999999999999</c:v>
                </c:pt>
                <c:pt idx="3807">
                  <c:v>5.3514999999999997</c:v>
                </c:pt>
                <c:pt idx="3808">
                  <c:v>5.3535000000000004</c:v>
                </c:pt>
                <c:pt idx="3809">
                  <c:v>5.3555000000000001</c:v>
                </c:pt>
                <c:pt idx="3810">
                  <c:v>5.3564999999999996</c:v>
                </c:pt>
                <c:pt idx="3811">
                  <c:v>5.3579999999999997</c:v>
                </c:pt>
                <c:pt idx="3812">
                  <c:v>5.36</c:v>
                </c:pt>
                <c:pt idx="3813">
                  <c:v>5.3615000000000004</c:v>
                </c:pt>
                <c:pt idx="3814">
                  <c:v>5.3630000000000004</c:v>
                </c:pt>
                <c:pt idx="3815">
                  <c:v>5.3650000000000002</c:v>
                </c:pt>
                <c:pt idx="3816">
                  <c:v>5.3659999999999997</c:v>
                </c:pt>
                <c:pt idx="3817">
                  <c:v>5.3674999999999997</c:v>
                </c:pt>
                <c:pt idx="3818">
                  <c:v>5.3695000000000004</c:v>
                </c:pt>
                <c:pt idx="3819">
                  <c:v>5.3719999999999999</c:v>
                </c:pt>
                <c:pt idx="3820">
                  <c:v>5.3734999999999999</c:v>
                </c:pt>
                <c:pt idx="3821">
                  <c:v>5.375</c:v>
                </c:pt>
                <c:pt idx="3822">
                  <c:v>5.3765000000000001</c:v>
                </c:pt>
                <c:pt idx="3823">
                  <c:v>5.3780000000000001</c:v>
                </c:pt>
                <c:pt idx="3824">
                  <c:v>5.3819999999999997</c:v>
                </c:pt>
                <c:pt idx="3825">
                  <c:v>5.3834999999999997</c:v>
                </c:pt>
                <c:pt idx="3826">
                  <c:v>5.3845000000000001</c:v>
                </c:pt>
                <c:pt idx="3827">
                  <c:v>5.3860000000000001</c:v>
                </c:pt>
                <c:pt idx="3828">
                  <c:v>5.3869999999999996</c:v>
                </c:pt>
                <c:pt idx="3829">
                  <c:v>5.3890000000000002</c:v>
                </c:pt>
                <c:pt idx="3830">
                  <c:v>5.39</c:v>
                </c:pt>
                <c:pt idx="3831">
                  <c:v>5.3935000000000004</c:v>
                </c:pt>
                <c:pt idx="3832">
                  <c:v>5.3955000000000002</c:v>
                </c:pt>
                <c:pt idx="3833">
                  <c:v>5.3970000000000002</c:v>
                </c:pt>
                <c:pt idx="3834">
                  <c:v>5.399</c:v>
                </c:pt>
                <c:pt idx="3835">
                  <c:v>5.4005000000000001</c:v>
                </c:pt>
                <c:pt idx="3836">
                  <c:v>5.4020000000000001</c:v>
                </c:pt>
                <c:pt idx="3837">
                  <c:v>5.4059999999999997</c:v>
                </c:pt>
                <c:pt idx="3838">
                  <c:v>5.4085000000000001</c:v>
                </c:pt>
                <c:pt idx="3839">
                  <c:v>5.41</c:v>
                </c:pt>
                <c:pt idx="3840">
                  <c:v>5.4115000000000002</c:v>
                </c:pt>
                <c:pt idx="3841">
                  <c:v>5.4130000000000003</c:v>
                </c:pt>
                <c:pt idx="3842">
                  <c:v>5.4145000000000003</c:v>
                </c:pt>
                <c:pt idx="3843">
                  <c:v>5.4165000000000001</c:v>
                </c:pt>
                <c:pt idx="3844">
                  <c:v>5.4195000000000002</c:v>
                </c:pt>
                <c:pt idx="3845">
                  <c:v>5.4219999999999997</c:v>
                </c:pt>
                <c:pt idx="3846">
                  <c:v>5.4234999999999998</c:v>
                </c:pt>
                <c:pt idx="3847">
                  <c:v>5.4255000000000004</c:v>
                </c:pt>
                <c:pt idx="3848">
                  <c:v>5.4269999999999996</c:v>
                </c:pt>
                <c:pt idx="3849">
                  <c:v>5.4284999999999997</c:v>
                </c:pt>
                <c:pt idx="3850">
                  <c:v>5.4305000000000003</c:v>
                </c:pt>
                <c:pt idx="3851">
                  <c:v>5.4340000000000002</c:v>
                </c:pt>
                <c:pt idx="3852">
                  <c:v>5.4359999999999999</c:v>
                </c:pt>
                <c:pt idx="3853">
                  <c:v>5.4385000000000003</c:v>
                </c:pt>
                <c:pt idx="3854">
                  <c:v>5.44</c:v>
                </c:pt>
                <c:pt idx="3855">
                  <c:v>5.4414999999999996</c:v>
                </c:pt>
                <c:pt idx="3856">
                  <c:v>5.4435000000000002</c:v>
                </c:pt>
                <c:pt idx="3857">
                  <c:v>5.4465000000000003</c:v>
                </c:pt>
                <c:pt idx="3858">
                  <c:v>5.4485000000000001</c:v>
                </c:pt>
                <c:pt idx="3859">
                  <c:v>5.4504999999999999</c:v>
                </c:pt>
                <c:pt idx="3860">
                  <c:v>5.452</c:v>
                </c:pt>
                <c:pt idx="3861">
                  <c:v>5.4535</c:v>
                </c:pt>
                <c:pt idx="3862">
                  <c:v>5.4554999999999998</c:v>
                </c:pt>
                <c:pt idx="3863">
                  <c:v>5.4569999999999999</c:v>
                </c:pt>
                <c:pt idx="3864">
                  <c:v>5.4589999999999996</c:v>
                </c:pt>
                <c:pt idx="3865">
                  <c:v>5.4604999999999997</c:v>
                </c:pt>
                <c:pt idx="3866">
                  <c:v>5.4630000000000001</c:v>
                </c:pt>
                <c:pt idx="3867">
                  <c:v>5.4660000000000002</c:v>
                </c:pt>
                <c:pt idx="3868">
                  <c:v>5.468</c:v>
                </c:pt>
                <c:pt idx="3869">
                  <c:v>5.47</c:v>
                </c:pt>
                <c:pt idx="3870">
                  <c:v>5.4734999999999996</c:v>
                </c:pt>
                <c:pt idx="3871">
                  <c:v>5.4809999999999999</c:v>
                </c:pt>
                <c:pt idx="3872">
                  <c:v>5.4835000000000003</c:v>
                </c:pt>
                <c:pt idx="3873">
                  <c:v>5.4855</c:v>
                </c:pt>
                <c:pt idx="3874">
                  <c:v>5.4874999999999998</c:v>
                </c:pt>
                <c:pt idx="3875">
                  <c:v>5.4885000000000002</c:v>
                </c:pt>
                <c:pt idx="3876">
                  <c:v>5.4904999999999999</c:v>
                </c:pt>
                <c:pt idx="3877">
                  <c:v>5.4930000000000003</c:v>
                </c:pt>
                <c:pt idx="3878">
                  <c:v>5.4945000000000004</c:v>
                </c:pt>
                <c:pt idx="3879">
                  <c:v>5.4974999999999996</c:v>
                </c:pt>
                <c:pt idx="3880">
                  <c:v>5.4995000000000003</c:v>
                </c:pt>
                <c:pt idx="3881">
                  <c:v>5.5019999999999998</c:v>
                </c:pt>
                <c:pt idx="3882">
                  <c:v>5.5039999999999996</c:v>
                </c:pt>
                <c:pt idx="3883">
                  <c:v>5.5060000000000002</c:v>
                </c:pt>
                <c:pt idx="3884">
                  <c:v>5.508</c:v>
                </c:pt>
                <c:pt idx="3885">
                  <c:v>5.51</c:v>
                </c:pt>
                <c:pt idx="3886">
                  <c:v>5.5119999999999996</c:v>
                </c:pt>
                <c:pt idx="3887">
                  <c:v>5.5140000000000002</c:v>
                </c:pt>
                <c:pt idx="3888">
                  <c:v>5.516</c:v>
                </c:pt>
                <c:pt idx="3889">
                  <c:v>5.5185000000000004</c:v>
                </c:pt>
                <c:pt idx="3890">
                  <c:v>5.5209999999999999</c:v>
                </c:pt>
                <c:pt idx="3891">
                  <c:v>5.5225</c:v>
                </c:pt>
                <c:pt idx="3892">
                  <c:v>5.5244999999999997</c:v>
                </c:pt>
                <c:pt idx="3893">
                  <c:v>5.5265000000000004</c:v>
                </c:pt>
                <c:pt idx="3894">
                  <c:v>5.5285000000000002</c:v>
                </c:pt>
                <c:pt idx="3895">
                  <c:v>5.5305</c:v>
                </c:pt>
                <c:pt idx="3896">
                  <c:v>5.5324999999999998</c:v>
                </c:pt>
                <c:pt idx="3897">
                  <c:v>5.5345000000000004</c:v>
                </c:pt>
                <c:pt idx="3898">
                  <c:v>5.5365000000000002</c:v>
                </c:pt>
                <c:pt idx="3899">
                  <c:v>5.5389999999999997</c:v>
                </c:pt>
                <c:pt idx="3900">
                  <c:v>5.5410000000000004</c:v>
                </c:pt>
                <c:pt idx="3901">
                  <c:v>5.5430000000000001</c:v>
                </c:pt>
                <c:pt idx="3902">
                  <c:v>5.5449999999999999</c:v>
                </c:pt>
                <c:pt idx="3903">
                  <c:v>5.5469999999999997</c:v>
                </c:pt>
                <c:pt idx="3904">
                  <c:v>5.5495000000000001</c:v>
                </c:pt>
                <c:pt idx="3905">
                  <c:v>5.5514999999999999</c:v>
                </c:pt>
                <c:pt idx="3906">
                  <c:v>5.5534999999999997</c:v>
                </c:pt>
                <c:pt idx="3907">
                  <c:v>5.5555000000000003</c:v>
                </c:pt>
                <c:pt idx="3908">
                  <c:v>5.5575000000000001</c:v>
                </c:pt>
                <c:pt idx="3909">
                  <c:v>5.5594999999999999</c:v>
                </c:pt>
                <c:pt idx="3910">
                  <c:v>5.5614999999999997</c:v>
                </c:pt>
                <c:pt idx="3911">
                  <c:v>5.5635000000000003</c:v>
                </c:pt>
                <c:pt idx="3912">
                  <c:v>5.5655000000000001</c:v>
                </c:pt>
                <c:pt idx="3913">
                  <c:v>5.5674999999999999</c:v>
                </c:pt>
                <c:pt idx="3914">
                  <c:v>5.57</c:v>
                </c:pt>
                <c:pt idx="3915">
                  <c:v>5.5709999999999997</c:v>
                </c:pt>
                <c:pt idx="3916">
                  <c:v>5.5735000000000001</c:v>
                </c:pt>
                <c:pt idx="3917">
                  <c:v>5.5754999999999999</c:v>
                </c:pt>
                <c:pt idx="3918">
                  <c:v>5.5774999999999997</c:v>
                </c:pt>
                <c:pt idx="3919">
                  <c:v>5.58</c:v>
                </c:pt>
                <c:pt idx="3920">
                  <c:v>5.5819999999999999</c:v>
                </c:pt>
                <c:pt idx="3921">
                  <c:v>5.5839999999999996</c:v>
                </c:pt>
                <c:pt idx="3922">
                  <c:v>5.585</c:v>
                </c:pt>
                <c:pt idx="3923">
                  <c:v>5.5875000000000004</c:v>
                </c:pt>
                <c:pt idx="3924">
                  <c:v>5.5895000000000001</c:v>
                </c:pt>
                <c:pt idx="3925">
                  <c:v>5.5914999999999999</c:v>
                </c:pt>
                <c:pt idx="3926">
                  <c:v>5.593</c:v>
                </c:pt>
                <c:pt idx="3927">
                  <c:v>5.5949999999999998</c:v>
                </c:pt>
                <c:pt idx="3928">
                  <c:v>5.5975000000000001</c:v>
                </c:pt>
                <c:pt idx="3929">
                  <c:v>5.5994999999999999</c:v>
                </c:pt>
                <c:pt idx="3930">
                  <c:v>5.6014999999999997</c:v>
                </c:pt>
                <c:pt idx="3931">
                  <c:v>5.6035000000000004</c:v>
                </c:pt>
                <c:pt idx="3932">
                  <c:v>5.6055000000000001</c:v>
                </c:pt>
                <c:pt idx="3933">
                  <c:v>5.6074999999999999</c:v>
                </c:pt>
                <c:pt idx="3934">
                  <c:v>5.6094999999999997</c:v>
                </c:pt>
                <c:pt idx="3935">
                  <c:v>5.6115000000000004</c:v>
                </c:pt>
                <c:pt idx="3936">
                  <c:v>5.6135000000000002</c:v>
                </c:pt>
                <c:pt idx="3937">
                  <c:v>5.6154999999999999</c:v>
                </c:pt>
                <c:pt idx="3938">
                  <c:v>5.6174999999999997</c:v>
                </c:pt>
                <c:pt idx="3939">
                  <c:v>5.6195000000000004</c:v>
                </c:pt>
                <c:pt idx="3940">
                  <c:v>5.6215000000000002</c:v>
                </c:pt>
                <c:pt idx="3941">
                  <c:v>5.6234999999999999</c:v>
                </c:pt>
                <c:pt idx="3942">
                  <c:v>5.6254999999999997</c:v>
                </c:pt>
                <c:pt idx="3943">
                  <c:v>5.6275000000000004</c:v>
                </c:pt>
                <c:pt idx="3944">
                  <c:v>5.6295000000000002</c:v>
                </c:pt>
                <c:pt idx="3945">
                  <c:v>5.6315</c:v>
                </c:pt>
                <c:pt idx="3946">
                  <c:v>5.6340000000000003</c:v>
                </c:pt>
                <c:pt idx="3947">
                  <c:v>5.6355000000000004</c:v>
                </c:pt>
                <c:pt idx="3948">
                  <c:v>5.6375000000000002</c:v>
                </c:pt>
                <c:pt idx="3949">
                  <c:v>5.6395</c:v>
                </c:pt>
                <c:pt idx="3950">
                  <c:v>5.641</c:v>
                </c:pt>
                <c:pt idx="3951">
                  <c:v>5.6429999999999998</c:v>
                </c:pt>
                <c:pt idx="3952">
                  <c:v>5.6455000000000002</c:v>
                </c:pt>
                <c:pt idx="3953">
                  <c:v>5.6479999999999997</c:v>
                </c:pt>
                <c:pt idx="3954">
                  <c:v>5.6494999999999997</c:v>
                </c:pt>
                <c:pt idx="3955">
                  <c:v>5.6515000000000004</c:v>
                </c:pt>
                <c:pt idx="3956">
                  <c:v>5.6539999999999999</c:v>
                </c:pt>
                <c:pt idx="3957">
                  <c:v>5.6559999999999997</c:v>
                </c:pt>
                <c:pt idx="3958">
                  <c:v>5.6574999999999998</c:v>
                </c:pt>
                <c:pt idx="3959">
                  <c:v>5.6595000000000004</c:v>
                </c:pt>
                <c:pt idx="3960">
                  <c:v>5.6619999999999999</c:v>
                </c:pt>
                <c:pt idx="3961">
                  <c:v>5.6639999999999997</c:v>
                </c:pt>
                <c:pt idx="3962">
                  <c:v>5.6660000000000004</c:v>
                </c:pt>
                <c:pt idx="3963">
                  <c:v>5.6680000000000001</c:v>
                </c:pt>
                <c:pt idx="3964">
                  <c:v>5.6704999999999997</c:v>
                </c:pt>
                <c:pt idx="3965">
                  <c:v>5.6725000000000003</c:v>
                </c:pt>
                <c:pt idx="3966">
                  <c:v>5.6740000000000004</c:v>
                </c:pt>
                <c:pt idx="3967">
                  <c:v>5.6760000000000002</c:v>
                </c:pt>
                <c:pt idx="3968">
                  <c:v>5.6784999999999997</c:v>
                </c:pt>
                <c:pt idx="3969">
                  <c:v>5.6805000000000003</c:v>
                </c:pt>
                <c:pt idx="3970">
                  <c:v>5.6820000000000004</c:v>
                </c:pt>
                <c:pt idx="3971">
                  <c:v>5.6840000000000002</c:v>
                </c:pt>
                <c:pt idx="3972">
                  <c:v>5.6864999999999997</c:v>
                </c:pt>
                <c:pt idx="3973">
                  <c:v>5.6885000000000003</c:v>
                </c:pt>
                <c:pt idx="3974">
                  <c:v>5.6905000000000001</c:v>
                </c:pt>
                <c:pt idx="3975">
                  <c:v>5.6929999999999996</c:v>
                </c:pt>
                <c:pt idx="3976">
                  <c:v>5.6950000000000003</c:v>
                </c:pt>
                <c:pt idx="3977">
                  <c:v>5.6970000000000001</c:v>
                </c:pt>
                <c:pt idx="3978">
                  <c:v>5.6989999999999998</c:v>
                </c:pt>
                <c:pt idx="3979">
                  <c:v>5.7009999999999996</c:v>
                </c:pt>
                <c:pt idx="3980">
                  <c:v>5.7024999999999997</c:v>
                </c:pt>
                <c:pt idx="3981">
                  <c:v>5.7045000000000003</c:v>
                </c:pt>
                <c:pt idx="3982">
                  <c:v>5.7065000000000001</c:v>
                </c:pt>
                <c:pt idx="3983">
                  <c:v>5.7084999999999999</c:v>
                </c:pt>
                <c:pt idx="3984">
                  <c:v>5.7104999999999997</c:v>
                </c:pt>
                <c:pt idx="3985">
                  <c:v>5.7125000000000004</c:v>
                </c:pt>
                <c:pt idx="3986">
                  <c:v>5.7145000000000001</c:v>
                </c:pt>
                <c:pt idx="3987">
                  <c:v>5.7164999999999999</c:v>
                </c:pt>
                <c:pt idx="3988">
                  <c:v>5.718</c:v>
                </c:pt>
                <c:pt idx="3989">
                  <c:v>5.7195</c:v>
                </c:pt>
                <c:pt idx="3990">
                  <c:v>5.7214999999999998</c:v>
                </c:pt>
                <c:pt idx="3991">
                  <c:v>5.7229999999999999</c:v>
                </c:pt>
                <c:pt idx="3992">
                  <c:v>5.7249999999999996</c:v>
                </c:pt>
                <c:pt idx="3993">
                  <c:v>5.7264999999999997</c:v>
                </c:pt>
                <c:pt idx="3994">
                  <c:v>5.7285000000000004</c:v>
                </c:pt>
                <c:pt idx="3995">
                  <c:v>5.73</c:v>
                </c:pt>
                <c:pt idx="3996">
                  <c:v>5.7320000000000002</c:v>
                </c:pt>
                <c:pt idx="3997">
                  <c:v>5.734</c:v>
                </c:pt>
                <c:pt idx="3998">
                  <c:v>5.7355</c:v>
                </c:pt>
                <c:pt idx="3999">
                  <c:v>5.7370000000000001</c:v>
                </c:pt>
                <c:pt idx="4000">
                  <c:v>5.7385000000000002</c:v>
                </c:pt>
                <c:pt idx="4001">
                  <c:v>5.7404999999999999</c:v>
                </c:pt>
                <c:pt idx="4002">
                  <c:v>5.7424999999999997</c:v>
                </c:pt>
                <c:pt idx="4003">
                  <c:v>5.7439999999999998</c:v>
                </c:pt>
                <c:pt idx="4004">
                  <c:v>5.7460000000000004</c:v>
                </c:pt>
                <c:pt idx="4005">
                  <c:v>5.7480000000000002</c:v>
                </c:pt>
                <c:pt idx="4006">
                  <c:v>5.75</c:v>
                </c:pt>
                <c:pt idx="4007">
                  <c:v>5.7515000000000001</c:v>
                </c:pt>
                <c:pt idx="4008">
                  <c:v>5.7534999999999998</c:v>
                </c:pt>
                <c:pt idx="4009">
                  <c:v>5.7554999999999996</c:v>
                </c:pt>
                <c:pt idx="4010">
                  <c:v>5.7569999999999997</c:v>
                </c:pt>
                <c:pt idx="4011">
                  <c:v>5.7584999999999997</c:v>
                </c:pt>
                <c:pt idx="4012">
                  <c:v>5.7605000000000004</c:v>
                </c:pt>
                <c:pt idx="4013">
                  <c:v>5.7619999999999996</c:v>
                </c:pt>
                <c:pt idx="4014">
                  <c:v>5.7640000000000002</c:v>
                </c:pt>
                <c:pt idx="4015">
                  <c:v>5.7655000000000003</c:v>
                </c:pt>
                <c:pt idx="4016">
                  <c:v>5.7675000000000001</c:v>
                </c:pt>
                <c:pt idx="4017">
                  <c:v>5.77</c:v>
                </c:pt>
                <c:pt idx="4018">
                  <c:v>5.7714999999999996</c:v>
                </c:pt>
                <c:pt idx="4019">
                  <c:v>5.7735000000000003</c:v>
                </c:pt>
                <c:pt idx="4020">
                  <c:v>5.7755000000000001</c:v>
                </c:pt>
                <c:pt idx="4021">
                  <c:v>5.7765000000000004</c:v>
                </c:pt>
                <c:pt idx="4022">
                  <c:v>5.7785000000000002</c:v>
                </c:pt>
                <c:pt idx="4023">
                  <c:v>5.7805</c:v>
                </c:pt>
                <c:pt idx="4024">
                  <c:v>5.7824999999999998</c:v>
                </c:pt>
                <c:pt idx="4025">
                  <c:v>5.7845000000000004</c:v>
                </c:pt>
                <c:pt idx="4026">
                  <c:v>5.7865000000000002</c:v>
                </c:pt>
                <c:pt idx="4027">
                  <c:v>5.7885</c:v>
                </c:pt>
                <c:pt idx="4028">
                  <c:v>5.7904999999999998</c:v>
                </c:pt>
                <c:pt idx="4029">
                  <c:v>5.7919999999999998</c:v>
                </c:pt>
                <c:pt idx="4030">
                  <c:v>5.7934999999999999</c:v>
                </c:pt>
                <c:pt idx="4031">
                  <c:v>5.7954999999999997</c:v>
                </c:pt>
                <c:pt idx="4032">
                  <c:v>5.7969999999999997</c:v>
                </c:pt>
                <c:pt idx="4033">
                  <c:v>5.7984999999999998</c:v>
                </c:pt>
                <c:pt idx="4034">
                  <c:v>5.8005000000000004</c:v>
                </c:pt>
                <c:pt idx="4035">
                  <c:v>5.8025000000000002</c:v>
                </c:pt>
                <c:pt idx="4036">
                  <c:v>5.8045</c:v>
                </c:pt>
                <c:pt idx="4037">
                  <c:v>5.8055000000000003</c:v>
                </c:pt>
                <c:pt idx="4038">
                  <c:v>5.8075000000000001</c:v>
                </c:pt>
                <c:pt idx="4039">
                  <c:v>5.81</c:v>
                </c:pt>
                <c:pt idx="4040">
                  <c:v>5.8120000000000003</c:v>
                </c:pt>
                <c:pt idx="4041">
                  <c:v>5.8135000000000003</c:v>
                </c:pt>
                <c:pt idx="4042">
                  <c:v>5.8150000000000004</c:v>
                </c:pt>
                <c:pt idx="4043">
                  <c:v>5.8170000000000002</c:v>
                </c:pt>
                <c:pt idx="4044">
                  <c:v>5.819</c:v>
                </c:pt>
                <c:pt idx="4045">
                  <c:v>5.8205</c:v>
                </c:pt>
                <c:pt idx="4046">
                  <c:v>5.8220000000000001</c:v>
                </c:pt>
                <c:pt idx="4047">
                  <c:v>5.8239999999999998</c:v>
                </c:pt>
                <c:pt idx="4048">
                  <c:v>5.8254999999999999</c:v>
                </c:pt>
                <c:pt idx="4049">
                  <c:v>5.827</c:v>
                </c:pt>
                <c:pt idx="4050">
                  <c:v>5.8289999999999997</c:v>
                </c:pt>
                <c:pt idx="4051">
                  <c:v>5.8310000000000004</c:v>
                </c:pt>
                <c:pt idx="4052">
                  <c:v>5.8330000000000002</c:v>
                </c:pt>
                <c:pt idx="4053">
                  <c:v>5.835</c:v>
                </c:pt>
                <c:pt idx="4054">
                  <c:v>5.8360000000000003</c:v>
                </c:pt>
                <c:pt idx="4055">
                  <c:v>5.8380000000000001</c:v>
                </c:pt>
                <c:pt idx="4056">
                  <c:v>5.84</c:v>
                </c:pt>
                <c:pt idx="4057">
                  <c:v>5.8419999999999996</c:v>
                </c:pt>
                <c:pt idx="4058">
                  <c:v>5.8434999999999997</c:v>
                </c:pt>
                <c:pt idx="4059">
                  <c:v>5.8455000000000004</c:v>
                </c:pt>
                <c:pt idx="4060">
                  <c:v>5.8470000000000004</c:v>
                </c:pt>
                <c:pt idx="4061">
                  <c:v>5.85</c:v>
                </c:pt>
                <c:pt idx="4062">
                  <c:v>5.8520000000000003</c:v>
                </c:pt>
                <c:pt idx="4063">
                  <c:v>5.8544999999999998</c:v>
                </c:pt>
                <c:pt idx="4064">
                  <c:v>5.859</c:v>
                </c:pt>
                <c:pt idx="4065">
                  <c:v>5.8609999999999998</c:v>
                </c:pt>
                <c:pt idx="4066">
                  <c:v>5.8635000000000002</c:v>
                </c:pt>
                <c:pt idx="4067">
                  <c:v>5.8654999999999999</c:v>
                </c:pt>
                <c:pt idx="4068">
                  <c:v>5.8674999999999997</c:v>
                </c:pt>
                <c:pt idx="4069">
                  <c:v>5.87</c:v>
                </c:pt>
                <c:pt idx="4070">
                  <c:v>5.8719999999999999</c:v>
                </c:pt>
                <c:pt idx="4071">
                  <c:v>5.8739999999999997</c:v>
                </c:pt>
                <c:pt idx="4072">
                  <c:v>5.8760000000000003</c:v>
                </c:pt>
                <c:pt idx="4073">
                  <c:v>5.8780000000000001</c:v>
                </c:pt>
                <c:pt idx="4074">
                  <c:v>5.88</c:v>
                </c:pt>
                <c:pt idx="4075">
                  <c:v>5.8825000000000003</c:v>
                </c:pt>
                <c:pt idx="4076">
                  <c:v>5.8845000000000001</c:v>
                </c:pt>
                <c:pt idx="4077">
                  <c:v>5.8869999999999996</c:v>
                </c:pt>
                <c:pt idx="4078">
                  <c:v>5.8890000000000002</c:v>
                </c:pt>
                <c:pt idx="4079">
                  <c:v>5.8914999999999997</c:v>
                </c:pt>
                <c:pt idx="4080">
                  <c:v>5.8935000000000004</c:v>
                </c:pt>
                <c:pt idx="4081">
                  <c:v>5.8955000000000002</c:v>
                </c:pt>
                <c:pt idx="4082">
                  <c:v>5.8975</c:v>
                </c:pt>
                <c:pt idx="4083">
                  <c:v>5.8994999999999997</c:v>
                </c:pt>
                <c:pt idx="4084">
                  <c:v>5.9015000000000004</c:v>
                </c:pt>
                <c:pt idx="4085">
                  <c:v>5.9035000000000002</c:v>
                </c:pt>
                <c:pt idx="4086">
                  <c:v>5.9055</c:v>
                </c:pt>
                <c:pt idx="4087">
                  <c:v>5.9074999999999998</c:v>
                </c:pt>
                <c:pt idx="4088">
                  <c:v>5.9089999999999998</c:v>
                </c:pt>
                <c:pt idx="4089">
                  <c:v>5.9115000000000002</c:v>
                </c:pt>
                <c:pt idx="4090">
                  <c:v>5.9135</c:v>
                </c:pt>
                <c:pt idx="4091">
                  <c:v>5.915</c:v>
                </c:pt>
                <c:pt idx="4092">
                  <c:v>5.9169999999999998</c:v>
                </c:pt>
                <c:pt idx="4093">
                  <c:v>5.9189999999999996</c:v>
                </c:pt>
                <c:pt idx="4094">
                  <c:v>5.9210000000000003</c:v>
                </c:pt>
                <c:pt idx="4095">
                  <c:v>5.9225000000000003</c:v>
                </c:pt>
                <c:pt idx="4096">
                  <c:v>5.9245000000000001</c:v>
                </c:pt>
                <c:pt idx="4097">
                  <c:v>5.9260000000000002</c:v>
                </c:pt>
                <c:pt idx="4098">
                  <c:v>5.9279999999999999</c:v>
                </c:pt>
                <c:pt idx="4099">
                  <c:v>5.9305000000000003</c:v>
                </c:pt>
                <c:pt idx="4100">
                  <c:v>5.9320000000000004</c:v>
                </c:pt>
                <c:pt idx="4101">
                  <c:v>5.9340000000000002</c:v>
                </c:pt>
                <c:pt idx="4102">
                  <c:v>5.9355000000000002</c:v>
                </c:pt>
                <c:pt idx="4103">
                  <c:v>5.9375</c:v>
                </c:pt>
                <c:pt idx="4104">
                  <c:v>5.9390000000000001</c:v>
                </c:pt>
                <c:pt idx="4105">
                  <c:v>5.9405000000000001</c:v>
                </c:pt>
                <c:pt idx="4106">
                  <c:v>5.9420000000000002</c:v>
                </c:pt>
                <c:pt idx="4107">
                  <c:v>5.944</c:v>
                </c:pt>
                <c:pt idx="4108">
                  <c:v>5.9459999999999997</c:v>
                </c:pt>
                <c:pt idx="4109">
                  <c:v>5.9480000000000004</c:v>
                </c:pt>
                <c:pt idx="4110">
                  <c:v>5.9494999999999996</c:v>
                </c:pt>
                <c:pt idx="4111">
                  <c:v>5.9509999999999996</c:v>
                </c:pt>
                <c:pt idx="4112">
                  <c:v>5.9530000000000003</c:v>
                </c:pt>
                <c:pt idx="4113">
                  <c:v>5.9550000000000001</c:v>
                </c:pt>
                <c:pt idx="4114">
                  <c:v>5.9565000000000001</c:v>
                </c:pt>
                <c:pt idx="4115">
                  <c:v>5.9580000000000002</c:v>
                </c:pt>
                <c:pt idx="4116">
                  <c:v>5.9595000000000002</c:v>
                </c:pt>
                <c:pt idx="4117">
                  <c:v>5.9615</c:v>
                </c:pt>
                <c:pt idx="4118">
                  <c:v>5.9634999999999998</c:v>
                </c:pt>
                <c:pt idx="4119">
                  <c:v>5.9654999999999996</c:v>
                </c:pt>
                <c:pt idx="4120">
                  <c:v>5.9669999999999996</c:v>
                </c:pt>
                <c:pt idx="4121">
                  <c:v>5.9684999999999997</c:v>
                </c:pt>
                <c:pt idx="4122">
                  <c:v>5.9705000000000004</c:v>
                </c:pt>
                <c:pt idx="4123">
                  <c:v>5.9725000000000001</c:v>
                </c:pt>
                <c:pt idx="4124">
                  <c:v>5.9740000000000002</c:v>
                </c:pt>
                <c:pt idx="4125">
                  <c:v>5.976</c:v>
                </c:pt>
                <c:pt idx="4126">
                  <c:v>5.9775</c:v>
                </c:pt>
                <c:pt idx="4127">
                  <c:v>5.9794999999999998</c:v>
                </c:pt>
                <c:pt idx="4128">
                  <c:v>5.9820000000000002</c:v>
                </c:pt>
                <c:pt idx="4129">
                  <c:v>5.9829999999999997</c:v>
                </c:pt>
                <c:pt idx="4130">
                  <c:v>5.9844999999999997</c:v>
                </c:pt>
                <c:pt idx="4131">
                  <c:v>5.9859999999999998</c:v>
                </c:pt>
                <c:pt idx="4132">
                  <c:v>5.9880000000000004</c:v>
                </c:pt>
              </c:numCache>
            </c:numRef>
          </c:xVal>
          <c:yVal>
            <c:numRef>
              <c:f>'2H10-3 - F'!$Z$3:$Z$10003</c:f>
              <c:numCache>
                <c:formatCode>General</c:formatCode>
                <c:ptCount val="10001"/>
                <c:pt idx="0">
                  <c:v>0</c:v>
                </c:pt>
                <c:pt idx="1">
                  <c:v>195</c:v>
                </c:pt>
                <c:pt idx="2">
                  <c:v>235.9</c:v>
                </c:pt>
                <c:pt idx="3">
                  <c:v>276.60000000000002</c:v>
                </c:pt>
                <c:pt idx="4">
                  <c:v>317.3</c:v>
                </c:pt>
                <c:pt idx="5">
                  <c:v>357.8</c:v>
                </c:pt>
                <c:pt idx="6">
                  <c:v>398.3</c:v>
                </c:pt>
                <c:pt idx="7">
                  <c:v>438.6</c:v>
                </c:pt>
                <c:pt idx="8">
                  <c:v>478.9</c:v>
                </c:pt>
                <c:pt idx="9">
                  <c:v>518.9</c:v>
                </c:pt>
                <c:pt idx="10">
                  <c:v>558.9</c:v>
                </c:pt>
                <c:pt idx="11">
                  <c:v>598.5</c:v>
                </c:pt>
                <c:pt idx="12">
                  <c:v>636.9</c:v>
                </c:pt>
                <c:pt idx="13">
                  <c:v>672.8</c:v>
                </c:pt>
                <c:pt idx="14">
                  <c:v>708.2</c:v>
                </c:pt>
                <c:pt idx="15">
                  <c:v>743.3</c:v>
                </c:pt>
                <c:pt idx="16">
                  <c:v>778.2</c:v>
                </c:pt>
                <c:pt idx="17">
                  <c:v>812.7</c:v>
                </c:pt>
                <c:pt idx="18">
                  <c:v>846.9</c:v>
                </c:pt>
                <c:pt idx="19">
                  <c:v>880.7</c:v>
                </c:pt>
                <c:pt idx="20">
                  <c:v>914.3</c:v>
                </c:pt>
                <c:pt idx="21">
                  <c:v>947.6</c:v>
                </c:pt>
                <c:pt idx="22">
                  <c:v>980.7</c:v>
                </c:pt>
                <c:pt idx="23">
                  <c:v>1013.7</c:v>
                </c:pt>
                <c:pt idx="24">
                  <c:v>1046.9000000000001</c:v>
                </c:pt>
                <c:pt idx="25">
                  <c:v>1079.5</c:v>
                </c:pt>
                <c:pt idx="26">
                  <c:v>1112.0999999999999</c:v>
                </c:pt>
                <c:pt idx="27">
                  <c:v>1144.5</c:v>
                </c:pt>
                <c:pt idx="28">
                  <c:v>1176.8</c:v>
                </c:pt>
                <c:pt idx="29">
                  <c:v>1208.8</c:v>
                </c:pt>
                <c:pt idx="30">
                  <c:v>1240.7</c:v>
                </c:pt>
                <c:pt idx="31">
                  <c:v>1272.5</c:v>
                </c:pt>
                <c:pt idx="32">
                  <c:v>1304.3</c:v>
                </c:pt>
                <c:pt idx="33">
                  <c:v>1336</c:v>
                </c:pt>
                <c:pt idx="34">
                  <c:v>1367.8</c:v>
                </c:pt>
                <c:pt idx="35">
                  <c:v>1399.5</c:v>
                </c:pt>
                <c:pt idx="36">
                  <c:v>1431.3</c:v>
                </c:pt>
                <c:pt idx="37">
                  <c:v>1463.2</c:v>
                </c:pt>
                <c:pt idx="38">
                  <c:v>1495</c:v>
                </c:pt>
                <c:pt idx="39">
                  <c:v>1527</c:v>
                </c:pt>
                <c:pt idx="40">
                  <c:v>1559.1</c:v>
                </c:pt>
                <c:pt idx="41">
                  <c:v>1591.3</c:v>
                </c:pt>
                <c:pt idx="42">
                  <c:v>1623.5</c:v>
                </c:pt>
                <c:pt idx="43">
                  <c:v>1655.7</c:v>
                </c:pt>
                <c:pt idx="44">
                  <c:v>1687.7</c:v>
                </c:pt>
                <c:pt idx="45">
                  <c:v>1719.7</c:v>
                </c:pt>
                <c:pt idx="46">
                  <c:v>1751.5</c:v>
                </c:pt>
                <c:pt idx="47">
                  <c:v>1783</c:v>
                </c:pt>
                <c:pt idx="48">
                  <c:v>1814.3</c:v>
                </c:pt>
                <c:pt idx="49">
                  <c:v>1845.4</c:v>
                </c:pt>
                <c:pt idx="50">
                  <c:v>1876.2</c:v>
                </c:pt>
                <c:pt idx="51">
                  <c:v>1906.7</c:v>
                </c:pt>
                <c:pt idx="52">
                  <c:v>1937.1</c:v>
                </c:pt>
                <c:pt idx="53">
                  <c:v>1967.4</c:v>
                </c:pt>
                <c:pt idx="54">
                  <c:v>1997.8</c:v>
                </c:pt>
                <c:pt idx="55">
                  <c:v>2028</c:v>
                </c:pt>
                <c:pt idx="56">
                  <c:v>2058.4</c:v>
                </c:pt>
                <c:pt idx="57">
                  <c:v>2089</c:v>
                </c:pt>
                <c:pt idx="58">
                  <c:v>2119.9</c:v>
                </c:pt>
                <c:pt idx="59">
                  <c:v>2151.1999999999998</c:v>
                </c:pt>
                <c:pt idx="60">
                  <c:v>2183.1</c:v>
                </c:pt>
                <c:pt idx="61">
                  <c:v>2215.6</c:v>
                </c:pt>
                <c:pt idx="62">
                  <c:v>2248.6999999999998</c:v>
                </c:pt>
                <c:pt idx="63">
                  <c:v>2282.6999999999998</c:v>
                </c:pt>
                <c:pt idx="64">
                  <c:v>2317.3000000000002</c:v>
                </c:pt>
                <c:pt idx="65">
                  <c:v>2352.8000000000002</c:v>
                </c:pt>
                <c:pt idx="66">
                  <c:v>2389.1999999999998</c:v>
                </c:pt>
                <c:pt idx="67">
                  <c:v>2426.1999999999998</c:v>
                </c:pt>
                <c:pt idx="68">
                  <c:v>2463.9</c:v>
                </c:pt>
                <c:pt idx="69">
                  <c:v>2502.1999999999998</c:v>
                </c:pt>
                <c:pt idx="70">
                  <c:v>2542.1999999999998</c:v>
                </c:pt>
                <c:pt idx="71">
                  <c:v>2581.6</c:v>
                </c:pt>
                <c:pt idx="72">
                  <c:v>2621.3000000000002</c:v>
                </c:pt>
                <c:pt idx="73">
                  <c:v>2661.5</c:v>
                </c:pt>
                <c:pt idx="74">
                  <c:v>2701.9</c:v>
                </c:pt>
                <c:pt idx="75">
                  <c:v>2742.6</c:v>
                </c:pt>
                <c:pt idx="76">
                  <c:v>2783.4</c:v>
                </c:pt>
                <c:pt idx="77">
                  <c:v>2824.3</c:v>
                </c:pt>
                <c:pt idx="78">
                  <c:v>2865.1</c:v>
                </c:pt>
                <c:pt idx="79">
                  <c:v>2905.8</c:v>
                </c:pt>
                <c:pt idx="80">
                  <c:v>2946.5</c:v>
                </c:pt>
                <c:pt idx="81">
                  <c:v>2986.9</c:v>
                </c:pt>
                <c:pt idx="82">
                  <c:v>3027.2</c:v>
                </c:pt>
                <c:pt idx="83">
                  <c:v>3067.3</c:v>
                </c:pt>
                <c:pt idx="84">
                  <c:v>3107.2</c:v>
                </c:pt>
                <c:pt idx="85">
                  <c:v>3147</c:v>
                </c:pt>
                <c:pt idx="86">
                  <c:v>3186.5</c:v>
                </c:pt>
                <c:pt idx="87">
                  <c:v>3225.8</c:v>
                </c:pt>
                <c:pt idx="88">
                  <c:v>3264.9</c:v>
                </c:pt>
                <c:pt idx="89">
                  <c:v>3303.7</c:v>
                </c:pt>
                <c:pt idx="90">
                  <c:v>3342.3</c:v>
                </c:pt>
                <c:pt idx="91">
                  <c:v>3380.7</c:v>
                </c:pt>
                <c:pt idx="92">
                  <c:v>3418.7</c:v>
                </c:pt>
                <c:pt idx="93">
                  <c:v>3456.5</c:v>
                </c:pt>
                <c:pt idx="94">
                  <c:v>3494.1</c:v>
                </c:pt>
                <c:pt idx="95">
                  <c:v>3531</c:v>
                </c:pt>
                <c:pt idx="96">
                  <c:v>3568.5</c:v>
                </c:pt>
                <c:pt idx="97">
                  <c:v>3605</c:v>
                </c:pt>
                <c:pt idx="98">
                  <c:v>3641.6</c:v>
                </c:pt>
                <c:pt idx="99">
                  <c:v>3678</c:v>
                </c:pt>
                <c:pt idx="100">
                  <c:v>3714.2</c:v>
                </c:pt>
                <c:pt idx="101">
                  <c:v>3750.2</c:v>
                </c:pt>
                <c:pt idx="102">
                  <c:v>3786.3</c:v>
                </c:pt>
                <c:pt idx="103">
                  <c:v>3821.8</c:v>
                </c:pt>
                <c:pt idx="104">
                  <c:v>3857.1</c:v>
                </c:pt>
                <c:pt idx="105">
                  <c:v>3892.2</c:v>
                </c:pt>
                <c:pt idx="106">
                  <c:v>3927.4</c:v>
                </c:pt>
                <c:pt idx="107">
                  <c:v>3962.5</c:v>
                </c:pt>
                <c:pt idx="108">
                  <c:v>3997.6</c:v>
                </c:pt>
                <c:pt idx="109">
                  <c:v>4032.6</c:v>
                </c:pt>
                <c:pt idx="110">
                  <c:v>4067.5</c:v>
                </c:pt>
                <c:pt idx="111">
                  <c:v>4102.3999999999996</c:v>
                </c:pt>
                <c:pt idx="112">
                  <c:v>4137.3</c:v>
                </c:pt>
                <c:pt idx="113">
                  <c:v>4172.1000000000004</c:v>
                </c:pt>
                <c:pt idx="114">
                  <c:v>4206.8999999999996</c:v>
                </c:pt>
                <c:pt idx="115">
                  <c:v>4241.7</c:v>
                </c:pt>
                <c:pt idx="116">
                  <c:v>4276.6000000000004</c:v>
                </c:pt>
                <c:pt idx="117">
                  <c:v>4311.3</c:v>
                </c:pt>
                <c:pt idx="118">
                  <c:v>4346.2</c:v>
                </c:pt>
                <c:pt idx="119">
                  <c:v>4381</c:v>
                </c:pt>
                <c:pt idx="120">
                  <c:v>4415.7</c:v>
                </c:pt>
                <c:pt idx="121">
                  <c:v>4450.5</c:v>
                </c:pt>
                <c:pt idx="122">
                  <c:v>4485.2</c:v>
                </c:pt>
                <c:pt idx="123">
                  <c:v>4520</c:v>
                </c:pt>
                <c:pt idx="124">
                  <c:v>4554.5</c:v>
                </c:pt>
                <c:pt idx="125">
                  <c:v>4589.2</c:v>
                </c:pt>
                <c:pt idx="126">
                  <c:v>4623.6000000000004</c:v>
                </c:pt>
                <c:pt idx="127">
                  <c:v>4658</c:v>
                </c:pt>
                <c:pt idx="128">
                  <c:v>4692.3</c:v>
                </c:pt>
                <c:pt idx="129">
                  <c:v>4726.3999999999996</c:v>
                </c:pt>
                <c:pt idx="130">
                  <c:v>4760.6000000000004</c:v>
                </c:pt>
                <c:pt idx="131">
                  <c:v>4794.8</c:v>
                </c:pt>
                <c:pt idx="132">
                  <c:v>4828.7</c:v>
                </c:pt>
                <c:pt idx="133">
                  <c:v>4862.6000000000004</c:v>
                </c:pt>
                <c:pt idx="134">
                  <c:v>4896.3</c:v>
                </c:pt>
                <c:pt idx="135">
                  <c:v>4930.1000000000004</c:v>
                </c:pt>
                <c:pt idx="136">
                  <c:v>4963.8</c:v>
                </c:pt>
                <c:pt idx="137">
                  <c:v>4997.6000000000004</c:v>
                </c:pt>
                <c:pt idx="138">
                  <c:v>5031.3</c:v>
                </c:pt>
                <c:pt idx="139">
                  <c:v>5065.1000000000004</c:v>
                </c:pt>
                <c:pt idx="140">
                  <c:v>5099</c:v>
                </c:pt>
                <c:pt idx="141">
                  <c:v>5132.8</c:v>
                </c:pt>
                <c:pt idx="142">
                  <c:v>5166.8</c:v>
                </c:pt>
                <c:pt idx="143">
                  <c:v>5200.8</c:v>
                </c:pt>
                <c:pt idx="144">
                  <c:v>5234.8999999999996</c:v>
                </c:pt>
                <c:pt idx="145">
                  <c:v>5268.9</c:v>
                </c:pt>
                <c:pt idx="146">
                  <c:v>5303.1</c:v>
                </c:pt>
                <c:pt idx="147">
                  <c:v>5337.1</c:v>
                </c:pt>
                <c:pt idx="148">
                  <c:v>5371.3</c:v>
                </c:pt>
                <c:pt idx="149">
                  <c:v>5405.4</c:v>
                </c:pt>
                <c:pt idx="150">
                  <c:v>5439.6</c:v>
                </c:pt>
                <c:pt idx="151">
                  <c:v>5473.6</c:v>
                </c:pt>
                <c:pt idx="152">
                  <c:v>5507.7</c:v>
                </c:pt>
                <c:pt idx="153">
                  <c:v>5541.8</c:v>
                </c:pt>
                <c:pt idx="154">
                  <c:v>5576</c:v>
                </c:pt>
                <c:pt idx="155">
                  <c:v>5610.1</c:v>
                </c:pt>
                <c:pt idx="156">
                  <c:v>5644.3</c:v>
                </c:pt>
                <c:pt idx="157">
                  <c:v>5678.5</c:v>
                </c:pt>
                <c:pt idx="158">
                  <c:v>5712.9</c:v>
                </c:pt>
                <c:pt idx="159">
                  <c:v>5747.2</c:v>
                </c:pt>
                <c:pt idx="160">
                  <c:v>5781.8</c:v>
                </c:pt>
                <c:pt idx="161">
                  <c:v>5816.3</c:v>
                </c:pt>
                <c:pt idx="162">
                  <c:v>5851</c:v>
                </c:pt>
                <c:pt idx="163">
                  <c:v>5885.7</c:v>
                </c:pt>
                <c:pt idx="164">
                  <c:v>5920.5</c:v>
                </c:pt>
                <c:pt idx="165">
                  <c:v>5955.3</c:v>
                </c:pt>
                <c:pt idx="166">
                  <c:v>5990.1</c:v>
                </c:pt>
                <c:pt idx="167">
                  <c:v>6025</c:v>
                </c:pt>
                <c:pt idx="168">
                  <c:v>6059.7</c:v>
                </c:pt>
                <c:pt idx="169">
                  <c:v>6094.3</c:v>
                </c:pt>
                <c:pt idx="170">
                  <c:v>6128.9</c:v>
                </c:pt>
                <c:pt idx="171">
                  <c:v>6163.1</c:v>
                </c:pt>
                <c:pt idx="172">
                  <c:v>6197.1</c:v>
                </c:pt>
                <c:pt idx="173">
                  <c:v>6230.7</c:v>
                </c:pt>
                <c:pt idx="174">
                  <c:v>6263.9</c:v>
                </c:pt>
                <c:pt idx="175">
                  <c:v>6296.6</c:v>
                </c:pt>
                <c:pt idx="176">
                  <c:v>6328.9</c:v>
                </c:pt>
                <c:pt idx="177">
                  <c:v>6361.6</c:v>
                </c:pt>
                <c:pt idx="178">
                  <c:v>6392.9</c:v>
                </c:pt>
                <c:pt idx="179">
                  <c:v>6423.7</c:v>
                </c:pt>
                <c:pt idx="180">
                  <c:v>6454</c:v>
                </c:pt>
                <c:pt idx="181">
                  <c:v>6483.7</c:v>
                </c:pt>
                <c:pt idx="182">
                  <c:v>6541.1</c:v>
                </c:pt>
                <c:pt idx="183">
                  <c:v>6597.2</c:v>
                </c:pt>
                <c:pt idx="184">
                  <c:v>6653</c:v>
                </c:pt>
                <c:pt idx="185">
                  <c:v>6707.7</c:v>
                </c:pt>
                <c:pt idx="186">
                  <c:v>6762</c:v>
                </c:pt>
                <c:pt idx="187">
                  <c:v>6789.1</c:v>
                </c:pt>
                <c:pt idx="188">
                  <c:v>6816.1</c:v>
                </c:pt>
                <c:pt idx="189">
                  <c:v>6843.2</c:v>
                </c:pt>
                <c:pt idx="190">
                  <c:v>6870.4</c:v>
                </c:pt>
                <c:pt idx="191">
                  <c:v>6924.6</c:v>
                </c:pt>
                <c:pt idx="192">
                  <c:v>6951.6</c:v>
                </c:pt>
                <c:pt idx="193">
                  <c:v>6978.7</c:v>
                </c:pt>
                <c:pt idx="194">
                  <c:v>7005.9</c:v>
                </c:pt>
                <c:pt idx="195">
                  <c:v>7032.9</c:v>
                </c:pt>
                <c:pt idx="196">
                  <c:v>7087.2</c:v>
                </c:pt>
                <c:pt idx="197">
                  <c:v>7114.2</c:v>
                </c:pt>
                <c:pt idx="198">
                  <c:v>7141.2</c:v>
                </c:pt>
                <c:pt idx="199">
                  <c:v>7168.2</c:v>
                </c:pt>
                <c:pt idx="200">
                  <c:v>7195.2</c:v>
                </c:pt>
                <c:pt idx="201">
                  <c:v>7222.1</c:v>
                </c:pt>
                <c:pt idx="202">
                  <c:v>7248.9</c:v>
                </c:pt>
                <c:pt idx="203">
                  <c:v>7275.7</c:v>
                </c:pt>
                <c:pt idx="204">
                  <c:v>7302.6</c:v>
                </c:pt>
                <c:pt idx="205">
                  <c:v>7329.3</c:v>
                </c:pt>
                <c:pt idx="206">
                  <c:v>7356</c:v>
                </c:pt>
                <c:pt idx="207">
                  <c:v>7382.8</c:v>
                </c:pt>
                <c:pt idx="208">
                  <c:v>7436.1</c:v>
                </c:pt>
                <c:pt idx="209">
                  <c:v>7489.3</c:v>
                </c:pt>
                <c:pt idx="210">
                  <c:v>7542.4</c:v>
                </c:pt>
                <c:pt idx="211">
                  <c:v>7595.6</c:v>
                </c:pt>
                <c:pt idx="212">
                  <c:v>7649</c:v>
                </c:pt>
                <c:pt idx="213">
                  <c:v>7702.5</c:v>
                </c:pt>
                <c:pt idx="214">
                  <c:v>7756.1</c:v>
                </c:pt>
                <c:pt idx="215">
                  <c:v>7809.8</c:v>
                </c:pt>
                <c:pt idx="216">
                  <c:v>7863.8</c:v>
                </c:pt>
                <c:pt idx="217">
                  <c:v>7890.8</c:v>
                </c:pt>
                <c:pt idx="218">
                  <c:v>7917.8</c:v>
                </c:pt>
                <c:pt idx="219">
                  <c:v>7944.9</c:v>
                </c:pt>
                <c:pt idx="220">
                  <c:v>7971.9</c:v>
                </c:pt>
                <c:pt idx="221">
                  <c:v>8026.1</c:v>
                </c:pt>
                <c:pt idx="222">
                  <c:v>8080.2</c:v>
                </c:pt>
                <c:pt idx="223">
                  <c:v>8134.2</c:v>
                </c:pt>
                <c:pt idx="224">
                  <c:v>8161.2</c:v>
                </c:pt>
                <c:pt idx="225">
                  <c:v>8188.1</c:v>
                </c:pt>
                <c:pt idx="226">
                  <c:v>8215.1</c:v>
                </c:pt>
                <c:pt idx="227">
                  <c:v>8269</c:v>
                </c:pt>
                <c:pt idx="228">
                  <c:v>8296</c:v>
                </c:pt>
                <c:pt idx="229">
                  <c:v>8322.9</c:v>
                </c:pt>
                <c:pt idx="230">
                  <c:v>8349.7999999999993</c:v>
                </c:pt>
                <c:pt idx="231">
                  <c:v>8403.6</c:v>
                </c:pt>
                <c:pt idx="232">
                  <c:v>8457.2999999999993</c:v>
                </c:pt>
                <c:pt idx="233">
                  <c:v>8484.1</c:v>
                </c:pt>
                <c:pt idx="234">
                  <c:v>8510.9</c:v>
                </c:pt>
                <c:pt idx="235">
                  <c:v>8537.6</c:v>
                </c:pt>
                <c:pt idx="236">
                  <c:v>8564.2999999999993</c:v>
                </c:pt>
                <c:pt idx="237">
                  <c:v>8591</c:v>
                </c:pt>
                <c:pt idx="238">
                  <c:v>8617.6</c:v>
                </c:pt>
                <c:pt idx="239">
                  <c:v>8644.2999999999993</c:v>
                </c:pt>
                <c:pt idx="240">
                  <c:v>8670.9</c:v>
                </c:pt>
                <c:pt idx="241">
                  <c:v>8697.4</c:v>
                </c:pt>
                <c:pt idx="242">
                  <c:v>8750.4</c:v>
                </c:pt>
                <c:pt idx="243">
                  <c:v>8776.9</c:v>
                </c:pt>
                <c:pt idx="244">
                  <c:v>8803.2999999999993</c:v>
                </c:pt>
                <c:pt idx="245">
                  <c:v>8829.7999999999993</c:v>
                </c:pt>
                <c:pt idx="246">
                  <c:v>8856.2000000000007</c:v>
                </c:pt>
                <c:pt idx="247">
                  <c:v>8882.6</c:v>
                </c:pt>
                <c:pt idx="248">
                  <c:v>8909</c:v>
                </c:pt>
                <c:pt idx="249">
                  <c:v>8935.2999999999993</c:v>
                </c:pt>
                <c:pt idx="250">
                  <c:v>8961.7000000000007</c:v>
                </c:pt>
                <c:pt idx="251">
                  <c:v>8988</c:v>
                </c:pt>
                <c:pt idx="252">
                  <c:v>9014.4</c:v>
                </c:pt>
                <c:pt idx="253">
                  <c:v>9040.7000000000007</c:v>
                </c:pt>
                <c:pt idx="254">
                  <c:v>9067.1</c:v>
                </c:pt>
                <c:pt idx="255">
                  <c:v>9093.5</c:v>
                </c:pt>
                <c:pt idx="256">
                  <c:v>9119.9</c:v>
                </c:pt>
                <c:pt idx="257">
                  <c:v>9146.2000000000007</c:v>
                </c:pt>
                <c:pt idx="258">
                  <c:v>9172.6</c:v>
                </c:pt>
                <c:pt idx="259">
                  <c:v>9225.7000000000007</c:v>
                </c:pt>
                <c:pt idx="260">
                  <c:v>9252.1</c:v>
                </c:pt>
                <c:pt idx="261">
                  <c:v>9278.7000000000007</c:v>
                </c:pt>
                <c:pt idx="262">
                  <c:v>9305.2999999999993</c:v>
                </c:pt>
                <c:pt idx="263">
                  <c:v>9358.2999999999993</c:v>
                </c:pt>
                <c:pt idx="264">
                  <c:v>9384.9</c:v>
                </c:pt>
                <c:pt idx="265">
                  <c:v>9411.5</c:v>
                </c:pt>
                <c:pt idx="266">
                  <c:v>9437.9</c:v>
                </c:pt>
                <c:pt idx="267">
                  <c:v>9464.4</c:v>
                </c:pt>
                <c:pt idx="268">
                  <c:v>9491</c:v>
                </c:pt>
                <c:pt idx="269">
                  <c:v>9517.6</c:v>
                </c:pt>
                <c:pt idx="270">
                  <c:v>9570.4</c:v>
                </c:pt>
                <c:pt idx="271">
                  <c:v>9623.4</c:v>
                </c:pt>
                <c:pt idx="272">
                  <c:v>9649.7000000000007</c:v>
                </c:pt>
                <c:pt idx="273">
                  <c:v>9676.2000000000007</c:v>
                </c:pt>
                <c:pt idx="274">
                  <c:v>9702.6</c:v>
                </c:pt>
                <c:pt idx="275">
                  <c:v>9729</c:v>
                </c:pt>
                <c:pt idx="276">
                  <c:v>9781.6</c:v>
                </c:pt>
                <c:pt idx="277">
                  <c:v>9808</c:v>
                </c:pt>
                <c:pt idx="278">
                  <c:v>9834.2999999999993</c:v>
                </c:pt>
                <c:pt idx="279">
                  <c:v>9860.5</c:v>
                </c:pt>
                <c:pt idx="280">
                  <c:v>9886.7999999999993</c:v>
                </c:pt>
                <c:pt idx="281">
                  <c:v>9913.1</c:v>
                </c:pt>
                <c:pt idx="282">
                  <c:v>9939.4</c:v>
                </c:pt>
                <c:pt idx="283">
                  <c:v>9965.5</c:v>
                </c:pt>
                <c:pt idx="284">
                  <c:v>9991.6</c:v>
                </c:pt>
                <c:pt idx="285">
                  <c:v>10017.700000000001</c:v>
                </c:pt>
                <c:pt idx="286">
                  <c:v>10043.700000000001</c:v>
                </c:pt>
                <c:pt idx="287">
                  <c:v>10069.6</c:v>
                </c:pt>
                <c:pt idx="288">
                  <c:v>10095.6</c:v>
                </c:pt>
                <c:pt idx="289">
                  <c:v>10121.5</c:v>
                </c:pt>
                <c:pt idx="290">
                  <c:v>10147.200000000001</c:v>
                </c:pt>
                <c:pt idx="291">
                  <c:v>10198.5</c:v>
                </c:pt>
                <c:pt idx="292">
                  <c:v>10249.6</c:v>
                </c:pt>
                <c:pt idx="293">
                  <c:v>10275.1</c:v>
                </c:pt>
                <c:pt idx="294">
                  <c:v>10300.5</c:v>
                </c:pt>
                <c:pt idx="295">
                  <c:v>10325.799999999999</c:v>
                </c:pt>
                <c:pt idx="296">
                  <c:v>10376.4</c:v>
                </c:pt>
                <c:pt idx="297">
                  <c:v>10426.9</c:v>
                </c:pt>
                <c:pt idx="298">
                  <c:v>10452.1</c:v>
                </c:pt>
                <c:pt idx="299">
                  <c:v>10477.299999999999</c:v>
                </c:pt>
                <c:pt idx="300">
                  <c:v>10527.5</c:v>
                </c:pt>
                <c:pt idx="301">
                  <c:v>10552.6</c:v>
                </c:pt>
                <c:pt idx="302">
                  <c:v>10577.7</c:v>
                </c:pt>
                <c:pt idx="303">
                  <c:v>10602.5</c:v>
                </c:pt>
                <c:pt idx="304">
                  <c:v>10627.4</c:v>
                </c:pt>
                <c:pt idx="305">
                  <c:v>10652.2</c:v>
                </c:pt>
                <c:pt idx="306">
                  <c:v>10677.1</c:v>
                </c:pt>
                <c:pt idx="307">
                  <c:v>10701.8</c:v>
                </c:pt>
                <c:pt idx="308">
                  <c:v>10750.7</c:v>
                </c:pt>
                <c:pt idx="309">
                  <c:v>10775.2</c:v>
                </c:pt>
                <c:pt idx="310">
                  <c:v>10799.6</c:v>
                </c:pt>
                <c:pt idx="311">
                  <c:v>10823.9</c:v>
                </c:pt>
                <c:pt idx="312">
                  <c:v>10848.1</c:v>
                </c:pt>
                <c:pt idx="313">
                  <c:v>10872.2</c:v>
                </c:pt>
                <c:pt idx="314">
                  <c:v>10919.8</c:v>
                </c:pt>
                <c:pt idx="315">
                  <c:v>10967.2</c:v>
                </c:pt>
                <c:pt idx="316">
                  <c:v>11014.5</c:v>
                </c:pt>
                <c:pt idx="317">
                  <c:v>11061.5</c:v>
                </c:pt>
                <c:pt idx="318">
                  <c:v>11085</c:v>
                </c:pt>
                <c:pt idx="319">
                  <c:v>11108.5</c:v>
                </c:pt>
                <c:pt idx="320">
                  <c:v>11155.5</c:v>
                </c:pt>
                <c:pt idx="321">
                  <c:v>11178.9</c:v>
                </c:pt>
                <c:pt idx="322">
                  <c:v>11225.7</c:v>
                </c:pt>
                <c:pt idx="323">
                  <c:v>11249.1</c:v>
                </c:pt>
                <c:pt idx="324">
                  <c:v>11272.3</c:v>
                </c:pt>
                <c:pt idx="325">
                  <c:v>11295.7</c:v>
                </c:pt>
                <c:pt idx="326">
                  <c:v>11341.8</c:v>
                </c:pt>
                <c:pt idx="327">
                  <c:v>11364.3</c:v>
                </c:pt>
                <c:pt idx="328">
                  <c:v>11387</c:v>
                </c:pt>
                <c:pt idx="329">
                  <c:v>11431.9</c:v>
                </c:pt>
                <c:pt idx="330">
                  <c:v>11476.6</c:v>
                </c:pt>
                <c:pt idx="331">
                  <c:v>11498.4</c:v>
                </c:pt>
                <c:pt idx="332">
                  <c:v>11520</c:v>
                </c:pt>
                <c:pt idx="333">
                  <c:v>11562.5</c:v>
                </c:pt>
                <c:pt idx="334">
                  <c:v>11582.7</c:v>
                </c:pt>
                <c:pt idx="335">
                  <c:v>11603.5</c:v>
                </c:pt>
                <c:pt idx="336">
                  <c:v>11644.4</c:v>
                </c:pt>
                <c:pt idx="337">
                  <c:v>11685</c:v>
                </c:pt>
                <c:pt idx="338">
                  <c:v>11705.1</c:v>
                </c:pt>
                <c:pt idx="339">
                  <c:v>11745.2</c:v>
                </c:pt>
                <c:pt idx="340">
                  <c:v>11785.4</c:v>
                </c:pt>
                <c:pt idx="341">
                  <c:v>11825.5</c:v>
                </c:pt>
                <c:pt idx="342">
                  <c:v>11866.1</c:v>
                </c:pt>
                <c:pt idx="343">
                  <c:v>11907.2</c:v>
                </c:pt>
                <c:pt idx="344">
                  <c:v>11948.4</c:v>
                </c:pt>
                <c:pt idx="345">
                  <c:v>11989.9</c:v>
                </c:pt>
                <c:pt idx="346">
                  <c:v>12010.8</c:v>
                </c:pt>
                <c:pt idx="347">
                  <c:v>12031.8</c:v>
                </c:pt>
                <c:pt idx="348">
                  <c:v>12073.8</c:v>
                </c:pt>
                <c:pt idx="349">
                  <c:v>12095</c:v>
                </c:pt>
                <c:pt idx="350">
                  <c:v>12137.2</c:v>
                </c:pt>
                <c:pt idx="351">
                  <c:v>12179.6</c:v>
                </c:pt>
                <c:pt idx="352">
                  <c:v>12222</c:v>
                </c:pt>
                <c:pt idx="353">
                  <c:v>12264.6</c:v>
                </c:pt>
                <c:pt idx="354">
                  <c:v>12307.1</c:v>
                </c:pt>
                <c:pt idx="355">
                  <c:v>12349.5</c:v>
                </c:pt>
                <c:pt idx="356">
                  <c:v>12370.7</c:v>
                </c:pt>
                <c:pt idx="357">
                  <c:v>12391.8</c:v>
                </c:pt>
                <c:pt idx="358">
                  <c:v>12434</c:v>
                </c:pt>
                <c:pt idx="359">
                  <c:v>12454.9</c:v>
                </c:pt>
                <c:pt idx="360">
                  <c:v>12476</c:v>
                </c:pt>
                <c:pt idx="361">
                  <c:v>12517.8</c:v>
                </c:pt>
                <c:pt idx="362">
                  <c:v>12538.6</c:v>
                </c:pt>
                <c:pt idx="363">
                  <c:v>12580.1</c:v>
                </c:pt>
                <c:pt idx="364">
                  <c:v>12600.8</c:v>
                </c:pt>
                <c:pt idx="365">
                  <c:v>12621.6</c:v>
                </c:pt>
                <c:pt idx="366">
                  <c:v>12662.9</c:v>
                </c:pt>
                <c:pt idx="367">
                  <c:v>12704.2</c:v>
                </c:pt>
                <c:pt idx="368">
                  <c:v>12745.5</c:v>
                </c:pt>
                <c:pt idx="369">
                  <c:v>12766.2</c:v>
                </c:pt>
                <c:pt idx="370">
                  <c:v>12807.6</c:v>
                </c:pt>
                <c:pt idx="371">
                  <c:v>12828.3</c:v>
                </c:pt>
                <c:pt idx="372">
                  <c:v>12869.8</c:v>
                </c:pt>
                <c:pt idx="373">
                  <c:v>12890.5</c:v>
                </c:pt>
                <c:pt idx="374">
                  <c:v>12931.9</c:v>
                </c:pt>
                <c:pt idx="375">
                  <c:v>12952.7</c:v>
                </c:pt>
                <c:pt idx="376">
                  <c:v>12973.4</c:v>
                </c:pt>
                <c:pt idx="377">
                  <c:v>13014.4</c:v>
                </c:pt>
                <c:pt idx="378">
                  <c:v>13034.8</c:v>
                </c:pt>
                <c:pt idx="379">
                  <c:v>13055</c:v>
                </c:pt>
                <c:pt idx="380">
                  <c:v>13095.2</c:v>
                </c:pt>
                <c:pt idx="381">
                  <c:v>13134.8</c:v>
                </c:pt>
                <c:pt idx="382">
                  <c:v>13154.3</c:v>
                </c:pt>
                <c:pt idx="383">
                  <c:v>13193.1</c:v>
                </c:pt>
                <c:pt idx="384">
                  <c:v>13212.3</c:v>
                </c:pt>
                <c:pt idx="385">
                  <c:v>13231.5</c:v>
                </c:pt>
                <c:pt idx="386">
                  <c:v>13250.6</c:v>
                </c:pt>
                <c:pt idx="387">
                  <c:v>13288.3</c:v>
                </c:pt>
                <c:pt idx="388">
                  <c:v>13307</c:v>
                </c:pt>
                <c:pt idx="389">
                  <c:v>13325.7</c:v>
                </c:pt>
                <c:pt idx="390">
                  <c:v>13362.8</c:v>
                </c:pt>
                <c:pt idx="391">
                  <c:v>13381.3</c:v>
                </c:pt>
                <c:pt idx="392">
                  <c:v>13399.8</c:v>
                </c:pt>
                <c:pt idx="393">
                  <c:v>13436.8</c:v>
                </c:pt>
                <c:pt idx="394">
                  <c:v>13455.4</c:v>
                </c:pt>
                <c:pt idx="395">
                  <c:v>13473.9</c:v>
                </c:pt>
                <c:pt idx="396">
                  <c:v>13511.1</c:v>
                </c:pt>
                <c:pt idx="397">
                  <c:v>13548.4</c:v>
                </c:pt>
                <c:pt idx="398">
                  <c:v>13586.1</c:v>
                </c:pt>
                <c:pt idx="399">
                  <c:v>13604.8</c:v>
                </c:pt>
                <c:pt idx="400">
                  <c:v>13642.8</c:v>
                </c:pt>
                <c:pt idx="401">
                  <c:v>13661.8</c:v>
                </c:pt>
                <c:pt idx="402">
                  <c:v>13699.9</c:v>
                </c:pt>
                <c:pt idx="403">
                  <c:v>13719.1</c:v>
                </c:pt>
                <c:pt idx="404">
                  <c:v>13757.3</c:v>
                </c:pt>
                <c:pt idx="405">
                  <c:v>13795.6</c:v>
                </c:pt>
                <c:pt idx="406">
                  <c:v>13833.9</c:v>
                </c:pt>
                <c:pt idx="407">
                  <c:v>13872.3</c:v>
                </c:pt>
                <c:pt idx="408">
                  <c:v>13910.5</c:v>
                </c:pt>
                <c:pt idx="409">
                  <c:v>13948.7</c:v>
                </c:pt>
                <c:pt idx="410">
                  <c:v>13986.7</c:v>
                </c:pt>
                <c:pt idx="411">
                  <c:v>14005.6</c:v>
                </c:pt>
                <c:pt idx="412">
                  <c:v>14024.5</c:v>
                </c:pt>
                <c:pt idx="413">
                  <c:v>14062.4</c:v>
                </c:pt>
                <c:pt idx="414">
                  <c:v>14100</c:v>
                </c:pt>
                <c:pt idx="415">
                  <c:v>14137.5</c:v>
                </c:pt>
                <c:pt idx="416">
                  <c:v>14174.9</c:v>
                </c:pt>
                <c:pt idx="417">
                  <c:v>14193.5</c:v>
                </c:pt>
                <c:pt idx="418">
                  <c:v>14230.5</c:v>
                </c:pt>
                <c:pt idx="419">
                  <c:v>14248.9</c:v>
                </c:pt>
                <c:pt idx="420">
                  <c:v>14285.6</c:v>
                </c:pt>
                <c:pt idx="421">
                  <c:v>14322.1</c:v>
                </c:pt>
                <c:pt idx="422">
                  <c:v>14358.2</c:v>
                </c:pt>
                <c:pt idx="423">
                  <c:v>14393.9</c:v>
                </c:pt>
                <c:pt idx="424">
                  <c:v>14429.4</c:v>
                </c:pt>
                <c:pt idx="425">
                  <c:v>14446.9</c:v>
                </c:pt>
                <c:pt idx="426">
                  <c:v>14464.6</c:v>
                </c:pt>
                <c:pt idx="427">
                  <c:v>14499</c:v>
                </c:pt>
                <c:pt idx="428">
                  <c:v>14515.9</c:v>
                </c:pt>
                <c:pt idx="429">
                  <c:v>14566.3</c:v>
                </c:pt>
                <c:pt idx="430">
                  <c:v>14583</c:v>
                </c:pt>
                <c:pt idx="431">
                  <c:v>14616.2</c:v>
                </c:pt>
                <c:pt idx="432">
                  <c:v>14649.3</c:v>
                </c:pt>
                <c:pt idx="433">
                  <c:v>14682.3</c:v>
                </c:pt>
                <c:pt idx="434">
                  <c:v>14698.7</c:v>
                </c:pt>
                <c:pt idx="435">
                  <c:v>14715.3</c:v>
                </c:pt>
                <c:pt idx="436">
                  <c:v>14748.5</c:v>
                </c:pt>
                <c:pt idx="437">
                  <c:v>14765.1</c:v>
                </c:pt>
                <c:pt idx="438">
                  <c:v>14781.8</c:v>
                </c:pt>
                <c:pt idx="439">
                  <c:v>14815.2</c:v>
                </c:pt>
                <c:pt idx="440">
                  <c:v>14831.9</c:v>
                </c:pt>
                <c:pt idx="441">
                  <c:v>14865.5</c:v>
                </c:pt>
                <c:pt idx="442">
                  <c:v>14899</c:v>
                </c:pt>
                <c:pt idx="443">
                  <c:v>14932.2</c:v>
                </c:pt>
                <c:pt idx="444">
                  <c:v>14964.8</c:v>
                </c:pt>
                <c:pt idx="445">
                  <c:v>14997.2</c:v>
                </c:pt>
                <c:pt idx="446">
                  <c:v>15028.4</c:v>
                </c:pt>
                <c:pt idx="447">
                  <c:v>15059.1</c:v>
                </c:pt>
                <c:pt idx="448">
                  <c:v>15074</c:v>
                </c:pt>
                <c:pt idx="449">
                  <c:v>15102.7</c:v>
                </c:pt>
                <c:pt idx="450">
                  <c:v>15128.9</c:v>
                </c:pt>
                <c:pt idx="451">
                  <c:v>15154.3</c:v>
                </c:pt>
                <c:pt idx="452">
                  <c:v>15179.1</c:v>
                </c:pt>
                <c:pt idx="453">
                  <c:v>15202.6</c:v>
                </c:pt>
                <c:pt idx="454">
                  <c:v>15212.8</c:v>
                </c:pt>
                <c:pt idx="455">
                  <c:v>15223.6</c:v>
                </c:pt>
                <c:pt idx="456">
                  <c:v>15245</c:v>
                </c:pt>
                <c:pt idx="457">
                  <c:v>15264.9</c:v>
                </c:pt>
                <c:pt idx="458">
                  <c:v>15284.8</c:v>
                </c:pt>
                <c:pt idx="459">
                  <c:v>15304.2</c:v>
                </c:pt>
                <c:pt idx="460">
                  <c:v>15323.7</c:v>
                </c:pt>
                <c:pt idx="461">
                  <c:v>15343.3</c:v>
                </c:pt>
                <c:pt idx="462">
                  <c:v>15495.8</c:v>
                </c:pt>
                <c:pt idx="463">
                  <c:v>15507.5</c:v>
                </c:pt>
                <c:pt idx="464">
                  <c:v>15531.8</c:v>
                </c:pt>
                <c:pt idx="465">
                  <c:v>15557.6</c:v>
                </c:pt>
                <c:pt idx="466">
                  <c:v>15583.8</c:v>
                </c:pt>
                <c:pt idx="467">
                  <c:v>15610.3</c:v>
                </c:pt>
                <c:pt idx="468">
                  <c:v>15623.6</c:v>
                </c:pt>
                <c:pt idx="469">
                  <c:v>15650.8</c:v>
                </c:pt>
                <c:pt idx="470">
                  <c:v>15678</c:v>
                </c:pt>
                <c:pt idx="471">
                  <c:v>15705.5</c:v>
                </c:pt>
                <c:pt idx="472">
                  <c:v>15732.9</c:v>
                </c:pt>
                <c:pt idx="473">
                  <c:v>15760.3</c:v>
                </c:pt>
                <c:pt idx="474">
                  <c:v>15787.7</c:v>
                </c:pt>
                <c:pt idx="475">
                  <c:v>15801.4</c:v>
                </c:pt>
                <c:pt idx="476">
                  <c:v>15829</c:v>
                </c:pt>
                <c:pt idx="477">
                  <c:v>15856.5</c:v>
                </c:pt>
                <c:pt idx="478">
                  <c:v>15884.2</c:v>
                </c:pt>
                <c:pt idx="479">
                  <c:v>15898.2</c:v>
                </c:pt>
                <c:pt idx="480">
                  <c:v>15926</c:v>
                </c:pt>
                <c:pt idx="481">
                  <c:v>15954.1</c:v>
                </c:pt>
                <c:pt idx="482">
                  <c:v>15982.3</c:v>
                </c:pt>
                <c:pt idx="483">
                  <c:v>16010.7</c:v>
                </c:pt>
                <c:pt idx="484">
                  <c:v>16024.9</c:v>
                </c:pt>
                <c:pt idx="485">
                  <c:v>16039.1</c:v>
                </c:pt>
                <c:pt idx="486">
                  <c:v>16067.7</c:v>
                </c:pt>
                <c:pt idx="487">
                  <c:v>16096.7</c:v>
                </c:pt>
                <c:pt idx="488">
                  <c:v>16126</c:v>
                </c:pt>
                <c:pt idx="489">
                  <c:v>16155.3</c:v>
                </c:pt>
                <c:pt idx="490">
                  <c:v>16184.8</c:v>
                </c:pt>
                <c:pt idx="491">
                  <c:v>16229.5</c:v>
                </c:pt>
                <c:pt idx="492">
                  <c:v>16259.6</c:v>
                </c:pt>
                <c:pt idx="493">
                  <c:v>16290</c:v>
                </c:pt>
                <c:pt idx="494">
                  <c:v>16320.5</c:v>
                </c:pt>
                <c:pt idx="495">
                  <c:v>16351.1</c:v>
                </c:pt>
                <c:pt idx="496">
                  <c:v>16381.8</c:v>
                </c:pt>
                <c:pt idx="497">
                  <c:v>16412.599999999999</c:v>
                </c:pt>
                <c:pt idx="498">
                  <c:v>16443.3</c:v>
                </c:pt>
                <c:pt idx="499">
                  <c:v>16473.900000000001</c:v>
                </c:pt>
                <c:pt idx="500">
                  <c:v>16504.5</c:v>
                </c:pt>
                <c:pt idx="501">
                  <c:v>16535</c:v>
                </c:pt>
                <c:pt idx="502">
                  <c:v>16565.400000000001</c:v>
                </c:pt>
                <c:pt idx="503">
                  <c:v>16580.5</c:v>
                </c:pt>
                <c:pt idx="504">
                  <c:v>16610.400000000001</c:v>
                </c:pt>
                <c:pt idx="505">
                  <c:v>16640.400000000001</c:v>
                </c:pt>
                <c:pt idx="506">
                  <c:v>16655.3</c:v>
                </c:pt>
                <c:pt idx="507">
                  <c:v>16685</c:v>
                </c:pt>
                <c:pt idx="508">
                  <c:v>16714.5</c:v>
                </c:pt>
                <c:pt idx="509">
                  <c:v>16743.7</c:v>
                </c:pt>
                <c:pt idx="510">
                  <c:v>16772.8</c:v>
                </c:pt>
                <c:pt idx="511">
                  <c:v>16801.900000000001</c:v>
                </c:pt>
                <c:pt idx="512">
                  <c:v>16830.900000000001</c:v>
                </c:pt>
                <c:pt idx="513">
                  <c:v>16859.900000000001</c:v>
                </c:pt>
                <c:pt idx="514">
                  <c:v>16888.900000000001</c:v>
                </c:pt>
                <c:pt idx="515">
                  <c:v>16917.8</c:v>
                </c:pt>
                <c:pt idx="516">
                  <c:v>16946.7</c:v>
                </c:pt>
                <c:pt idx="517">
                  <c:v>16975.8</c:v>
                </c:pt>
                <c:pt idx="518">
                  <c:v>17004.900000000001</c:v>
                </c:pt>
                <c:pt idx="519">
                  <c:v>17034</c:v>
                </c:pt>
                <c:pt idx="520">
                  <c:v>17063.099999999999</c:v>
                </c:pt>
                <c:pt idx="521">
                  <c:v>17092.3</c:v>
                </c:pt>
                <c:pt idx="522">
                  <c:v>17121.3</c:v>
                </c:pt>
                <c:pt idx="523">
                  <c:v>17135.8</c:v>
                </c:pt>
                <c:pt idx="524">
                  <c:v>17150.099999999999</c:v>
                </c:pt>
                <c:pt idx="525">
                  <c:v>17179</c:v>
                </c:pt>
                <c:pt idx="526">
                  <c:v>17207.7</c:v>
                </c:pt>
                <c:pt idx="527">
                  <c:v>17236.3</c:v>
                </c:pt>
                <c:pt idx="528">
                  <c:v>17264.8</c:v>
                </c:pt>
                <c:pt idx="529">
                  <c:v>17279.099999999999</c:v>
                </c:pt>
                <c:pt idx="530">
                  <c:v>17307.400000000001</c:v>
                </c:pt>
                <c:pt idx="531">
                  <c:v>17349.900000000001</c:v>
                </c:pt>
                <c:pt idx="532">
                  <c:v>17378.2</c:v>
                </c:pt>
                <c:pt idx="533">
                  <c:v>17392.3</c:v>
                </c:pt>
                <c:pt idx="534">
                  <c:v>17420.599999999999</c:v>
                </c:pt>
                <c:pt idx="535">
                  <c:v>17448.8</c:v>
                </c:pt>
                <c:pt idx="536">
                  <c:v>17491.099999999999</c:v>
                </c:pt>
                <c:pt idx="537">
                  <c:v>17519.099999999999</c:v>
                </c:pt>
                <c:pt idx="538">
                  <c:v>17533.2</c:v>
                </c:pt>
                <c:pt idx="539">
                  <c:v>17561</c:v>
                </c:pt>
                <c:pt idx="540">
                  <c:v>17588.900000000001</c:v>
                </c:pt>
                <c:pt idx="541">
                  <c:v>17616.7</c:v>
                </c:pt>
                <c:pt idx="542">
                  <c:v>17644.3</c:v>
                </c:pt>
                <c:pt idx="543">
                  <c:v>17671.7</c:v>
                </c:pt>
                <c:pt idx="544">
                  <c:v>17699</c:v>
                </c:pt>
                <c:pt idx="545">
                  <c:v>17726.3</c:v>
                </c:pt>
                <c:pt idx="546">
                  <c:v>17739.8</c:v>
                </c:pt>
                <c:pt idx="547">
                  <c:v>17766.599999999999</c:v>
                </c:pt>
                <c:pt idx="548">
                  <c:v>17793.3</c:v>
                </c:pt>
                <c:pt idx="549">
                  <c:v>17819.5</c:v>
                </c:pt>
                <c:pt idx="550">
                  <c:v>17845.7</c:v>
                </c:pt>
                <c:pt idx="551">
                  <c:v>17871.599999999999</c:v>
                </c:pt>
                <c:pt idx="552">
                  <c:v>17910.400000000001</c:v>
                </c:pt>
                <c:pt idx="553">
                  <c:v>17936.2</c:v>
                </c:pt>
                <c:pt idx="554">
                  <c:v>17962</c:v>
                </c:pt>
                <c:pt idx="555">
                  <c:v>17987.7</c:v>
                </c:pt>
                <c:pt idx="556">
                  <c:v>18013.599999999999</c:v>
                </c:pt>
                <c:pt idx="557">
                  <c:v>18039.5</c:v>
                </c:pt>
                <c:pt idx="558">
                  <c:v>18065.400000000001</c:v>
                </c:pt>
                <c:pt idx="559">
                  <c:v>18091.5</c:v>
                </c:pt>
                <c:pt idx="560">
                  <c:v>18117.599999999999</c:v>
                </c:pt>
                <c:pt idx="561">
                  <c:v>18143.8</c:v>
                </c:pt>
                <c:pt idx="562">
                  <c:v>18169.8</c:v>
                </c:pt>
                <c:pt idx="563">
                  <c:v>18195.900000000001</c:v>
                </c:pt>
                <c:pt idx="564">
                  <c:v>18222</c:v>
                </c:pt>
                <c:pt idx="565">
                  <c:v>18234.900000000001</c:v>
                </c:pt>
                <c:pt idx="566">
                  <c:v>18260.599999999999</c:v>
                </c:pt>
                <c:pt idx="567">
                  <c:v>18286.2</c:v>
                </c:pt>
                <c:pt idx="568">
                  <c:v>18311.8</c:v>
                </c:pt>
                <c:pt idx="569">
                  <c:v>18336.900000000001</c:v>
                </c:pt>
                <c:pt idx="570">
                  <c:v>18349.2</c:v>
                </c:pt>
                <c:pt idx="571">
                  <c:v>18386.2</c:v>
                </c:pt>
                <c:pt idx="572">
                  <c:v>18422.5</c:v>
                </c:pt>
                <c:pt idx="573">
                  <c:v>18446.099999999999</c:v>
                </c:pt>
                <c:pt idx="574">
                  <c:v>18469.3</c:v>
                </c:pt>
                <c:pt idx="575">
                  <c:v>18492.400000000001</c:v>
                </c:pt>
                <c:pt idx="576">
                  <c:v>18515.5</c:v>
                </c:pt>
                <c:pt idx="577">
                  <c:v>18538.3</c:v>
                </c:pt>
                <c:pt idx="578">
                  <c:v>18561.099999999999</c:v>
                </c:pt>
                <c:pt idx="579">
                  <c:v>18583.8</c:v>
                </c:pt>
                <c:pt idx="580">
                  <c:v>18606.3</c:v>
                </c:pt>
                <c:pt idx="581">
                  <c:v>18639.8</c:v>
                </c:pt>
                <c:pt idx="582">
                  <c:v>18661.900000000001</c:v>
                </c:pt>
                <c:pt idx="583">
                  <c:v>18683.900000000001</c:v>
                </c:pt>
                <c:pt idx="584">
                  <c:v>18705.7</c:v>
                </c:pt>
                <c:pt idx="585">
                  <c:v>18727.2</c:v>
                </c:pt>
                <c:pt idx="586">
                  <c:v>18748.5</c:v>
                </c:pt>
                <c:pt idx="587">
                  <c:v>18769.3</c:v>
                </c:pt>
                <c:pt idx="588">
                  <c:v>18779.400000000001</c:v>
                </c:pt>
                <c:pt idx="589">
                  <c:v>18800</c:v>
                </c:pt>
                <c:pt idx="590">
                  <c:v>18830.3</c:v>
                </c:pt>
                <c:pt idx="591">
                  <c:v>18850.400000000001</c:v>
                </c:pt>
                <c:pt idx="592">
                  <c:v>18870.3</c:v>
                </c:pt>
                <c:pt idx="593">
                  <c:v>18899.8</c:v>
                </c:pt>
                <c:pt idx="594">
                  <c:v>18919.3</c:v>
                </c:pt>
                <c:pt idx="595">
                  <c:v>18958.400000000001</c:v>
                </c:pt>
                <c:pt idx="596">
                  <c:v>18978.099999999999</c:v>
                </c:pt>
                <c:pt idx="597">
                  <c:v>18997.7</c:v>
                </c:pt>
                <c:pt idx="598">
                  <c:v>19027.400000000001</c:v>
                </c:pt>
                <c:pt idx="599">
                  <c:v>19047.400000000001</c:v>
                </c:pt>
                <c:pt idx="600">
                  <c:v>19067.400000000001</c:v>
                </c:pt>
                <c:pt idx="601">
                  <c:v>19087.3</c:v>
                </c:pt>
                <c:pt idx="602">
                  <c:v>19107.2</c:v>
                </c:pt>
                <c:pt idx="603">
                  <c:v>19126.900000000001</c:v>
                </c:pt>
                <c:pt idx="604">
                  <c:v>19146.2</c:v>
                </c:pt>
                <c:pt idx="605">
                  <c:v>19165.2</c:v>
                </c:pt>
                <c:pt idx="606">
                  <c:v>19184</c:v>
                </c:pt>
                <c:pt idx="607">
                  <c:v>19202.3</c:v>
                </c:pt>
                <c:pt idx="608">
                  <c:v>19229.599999999999</c:v>
                </c:pt>
                <c:pt idx="609">
                  <c:v>19247.400000000001</c:v>
                </c:pt>
                <c:pt idx="610">
                  <c:v>19274</c:v>
                </c:pt>
                <c:pt idx="611">
                  <c:v>19291.7</c:v>
                </c:pt>
                <c:pt idx="612">
                  <c:v>19326.7</c:v>
                </c:pt>
                <c:pt idx="613">
                  <c:v>19344.2</c:v>
                </c:pt>
                <c:pt idx="614">
                  <c:v>19361.8</c:v>
                </c:pt>
                <c:pt idx="615">
                  <c:v>19387.900000000001</c:v>
                </c:pt>
                <c:pt idx="616">
                  <c:v>19405.2</c:v>
                </c:pt>
                <c:pt idx="617">
                  <c:v>19430.900000000001</c:v>
                </c:pt>
                <c:pt idx="618">
                  <c:v>19447.900000000001</c:v>
                </c:pt>
                <c:pt idx="619">
                  <c:v>19464.900000000001</c:v>
                </c:pt>
                <c:pt idx="620">
                  <c:v>19481.8</c:v>
                </c:pt>
                <c:pt idx="621">
                  <c:v>19498.5</c:v>
                </c:pt>
                <c:pt idx="622">
                  <c:v>19523.5</c:v>
                </c:pt>
                <c:pt idx="623">
                  <c:v>19540.099999999999</c:v>
                </c:pt>
                <c:pt idx="624">
                  <c:v>19556.599999999999</c:v>
                </c:pt>
                <c:pt idx="625">
                  <c:v>19573.2</c:v>
                </c:pt>
                <c:pt idx="626">
                  <c:v>19598</c:v>
                </c:pt>
                <c:pt idx="627">
                  <c:v>19622.900000000001</c:v>
                </c:pt>
                <c:pt idx="628">
                  <c:v>19647.8</c:v>
                </c:pt>
                <c:pt idx="629">
                  <c:v>19664.3</c:v>
                </c:pt>
                <c:pt idx="630">
                  <c:v>19681</c:v>
                </c:pt>
                <c:pt idx="631">
                  <c:v>19705.8</c:v>
                </c:pt>
                <c:pt idx="632">
                  <c:v>19722.2</c:v>
                </c:pt>
                <c:pt idx="633">
                  <c:v>19746.8</c:v>
                </c:pt>
                <c:pt idx="634">
                  <c:v>19763.099999999999</c:v>
                </c:pt>
                <c:pt idx="635">
                  <c:v>19779.3</c:v>
                </c:pt>
                <c:pt idx="636">
                  <c:v>19803.400000000001</c:v>
                </c:pt>
                <c:pt idx="637">
                  <c:v>19819.2</c:v>
                </c:pt>
                <c:pt idx="638">
                  <c:v>19834.8</c:v>
                </c:pt>
                <c:pt idx="639">
                  <c:v>19850.5</c:v>
                </c:pt>
                <c:pt idx="640">
                  <c:v>19866</c:v>
                </c:pt>
                <c:pt idx="641">
                  <c:v>19889.2</c:v>
                </c:pt>
                <c:pt idx="642">
                  <c:v>19904.2</c:v>
                </c:pt>
                <c:pt idx="643">
                  <c:v>19926.599999999999</c:v>
                </c:pt>
                <c:pt idx="644">
                  <c:v>19948.900000000001</c:v>
                </c:pt>
                <c:pt idx="645">
                  <c:v>19970.8</c:v>
                </c:pt>
                <c:pt idx="646">
                  <c:v>19985.099999999999</c:v>
                </c:pt>
                <c:pt idx="647">
                  <c:v>20006.400000000001</c:v>
                </c:pt>
                <c:pt idx="648">
                  <c:v>20020.400000000001</c:v>
                </c:pt>
                <c:pt idx="649">
                  <c:v>20041.099999999999</c:v>
                </c:pt>
                <c:pt idx="650">
                  <c:v>20054.7</c:v>
                </c:pt>
                <c:pt idx="651">
                  <c:v>20068.2</c:v>
                </c:pt>
                <c:pt idx="652">
                  <c:v>20088</c:v>
                </c:pt>
                <c:pt idx="653">
                  <c:v>20101.2</c:v>
                </c:pt>
                <c:pt idx="654">
                  <c:v>20114.2</c:v>
                </c:pt>
                <c:pt idx="655">
                  <c:v>20127.2</c:v>
                </c:pt>
                <c:pt idx="656">
                  <c:v>20146.8</c:v>
                </c:pt>
                <c:pt idx="657">
                  <c:v>20159.8</c:v>
                </c:pt>
                <c:pt idx="658">
                  <c:v>20173</c:v>
                </c:pt>
                <c:pt idx="659">
                  <c:v>20186.3</c:v>
                </c:pt>
                <c:pt idx="660">
                  <c:v>20213.099999999999</c:v>
                </c:pt>
                <c:pt idx="661">
                  <c:v>20233.5</c:v>
                </c:pt>
                <c:pt idx="662">
                  <c:v>20247.2</c:v>
                </c:pt>
                <c:pt idx="663">
                  <c:v>20261.099999999999</c:v>
                </c:pt>
                <c:pt idx="664">
                  <c:v>20282.2</c:v>
                </c:pt>
                <c:pt idx="665">
                  <c:v>20296.5</c:v>
                </c:pt>
                <c:pt idx="666">
                  <c:v>20318.2</c:v>
                </c:pt>
                <c:pt idx="667">
                  <c:v>20340</c:v>
                </c:pt>
                <c:pt idx="668">
                  <c:v>20354.7</c:v>
                </c:pt>
                <c:pt idx="669">
                  <c:v>20369.5</c:v>
                </c:pt>
                <c:pt idx="670">
                  <c:v>20384.400000000001</c:v>
                </c:pt>
                <c:pt idx="671">
                  <c:v>20399.5</c:v>
                </c:pt>
                <c:pt idx="672">
                  <c:v>20430.2</c:v>
                </c:pt>
                <c:pt idx="673">
                  <c:v>20445.599999999999</c:v>
                </c:pt>
                <c:pt idx="674">
                  <c:v>20461</c:v>
                </c:pt>
                <c:pt idx="675">
                  <c:v>20484.5</c:v>
                </c:pt>
                <c:pt idx="676">
                  <c:v>20508.099999999999</c:v>
                </c:pt>
                <c:pt idx="677">
                  <c:v>20531.7</c:v>
                </c:pt>
                <c:pt idx="678">
                  <c:v>20555.400000000001</c:v>
                </c:pt>
                <c:pt idx="679">
                  <c:v>20571.2</c:v>
                </c:pt>
                <c:pt idx="680">
                  <c:v>20595.099999999999</c:v>
                </c:pt>
                <c:pt idx="681">
                  <c:v>20619</c:v>
                </c:pt>
                <c:pt idx="682">
                  <c:v>20635</c:v>
                </c:pt>
                <c:pt idx="683">
                  <c:v>20651</c:v>
                </c:pt>
                <c:pt idx="684">
                  <c:v>20675</c:v>
                </c:pt>
                <c:pt idx="685">
                  <c:v>20691.099999999999</c:v>
                </c:pt>
                <c:pt idx="686">
                  <c:v>20707.2</c:v>
                </c:pt>
                <c:pt idx="687">
                  <c:v>20731.2</c:v>
                </c:pt>
                <c:pt idx="688">
                  <c:v>20755.3</c:v>
                </c:pt>
                <c:pt idx="689">
                  <c:v>20771.400000000001</c:v>
                </c:pt>
                <c:pt idx="690">
                  <c:v>20787.5</c:v>
                </c:pt>
                <c:pt idx="691">
                  <c:v>20819.7</c:v>
                </c:pt>
                <c:pt idx="692">
                  <c:v>20843.900000000001</c:v>
                </c:pt>
                <c:pt idx="693">
                  <c:v>20859.900000000001</c:v>
                </c:pt>
                <c:pt idx="694">
                  <c:v>20892</c:v>
                </c:pt>
                <c:pt idx="695">
                  <c:v>20908.099999999999</c:v>
                </c:pt>
                <c:pt idx="696">
                  <c:v>20932.2</c:v>
                </c:pt>
                <c:pt idx="697">
                  <c:v>20956.2</c:v>
                </c:pt>
                <c:pt idx="698">
                  <c:v>20972.2</c:v>
                </c:pt>
                <c:pt idx="699">
                  <c:v>20988.1</c:v>
                </c:pt>
                <c:pt idx="700">
                  <c:v>21012</c:v>
                </c:pt>
                <c:pt idx="701">
                  <c:v>21035.7</c:v>
                </c:pt>
                <c:pt idx="702">
                  <c:v>21051.4</c:v>
                </c:pt>
                <c:pt idx="703">
                  <c:v>21075</c:v>
                </c:pt>
                <c:pt idx="704">
                  <c:v>21090.7</c:v>
                </c:pt>
                <c:pt idx="705">
                  <c:v>21114.2</c:v>
                </c:pt>
                <c:pt idx="706">
                  <c:v>21137.599999999999</c:v>
                </c:pt>
                <c:pt idx="707">
                  <c:v>21160.9</c:v>
                </c:pt>
                <c:pt idx="708">
                  <c:v>21183.9</c:v>
                </c:pt>
                <c:pt idx="709">
                  <c:v>21206.799999999999</c:v>
                </c:pt>
                <c:pt idx="710">
                  <c:v>21229.5</c:v>
                </c:pt>
                <c:pt idx="711">
                  <c:v>21244.6</c:v>
                </c:pt>
                <c:pt idx="712">
                  <c:v>21267.200000000001</c:v>
                </c:pt>
                <c:pt idx="713">
                  <c:v>21289.5</c:v>
                </c:pt>
                <c:pt idx="714">
                  <c:v>21304.5</c:v>
                </c:pt>
                <c:pt idx="715">
                  <c:v>21326.5</c:v>
                </c:pt>
                <c:pt idx="716">
                  <c:v>21348.6</c:v>
                </c:pt>
                <c:pt idx="717">
                  <c:v>21363.1</c:v>
                </c:pt>
                <c:pt idx="718">
                  <c:v>21384.7</c:v>
                </c:pt>
                <c:pt idx="719">
                  <c:v>21406.3</c:v>
                </c:pt>
                <c:pt idx="720">
                  <c:v>21427.4</c:v>
                </c:pt>
                <c:pt idx="721">
                  <c:v>21455.599999999999</c:v>
                </c:pt>
                <c:pt idx="722">
                  <c:v>21476.7</c:v>
                </c:pt>
                <c:pt idx="723">
                  <c:v>21497.7</c:v>
                </c:pt>
                <c:pt idx="724">
                  <c:v>21525.7</c:v>
                </c:pt>
                <c:pt idx="725">
                  <c:v>21546.9</c:v>
                </c:pt>
                <c:pt idx="726">
                  <c:v>21560.9</c:v>
                </c:pt>
                <c:pt idx="727">
                  <c:v>21582.2</c:v>
                </c:pt>
                <c:pt idx="728">
                  <c:v>21603.7</c:v>
                </c:pt>
                <c:pt idx="729">
                  <c:v>21618</c:v>
                </c:pt>
                <c:pt idx="730">
                  <c:v>21646.799999999999</c:v>
                </c:pt>
                <c:pt idx="731">
                  <c:v>21661.4</c:v>
                </c:pt>
                <c:pt idx="732">
                  <c:v>21683.1</c:v>
                </c:pt>
                <c:pt idx="733">
                  <c:v>21705</c:v>
                </c:pt>
                <c:pt idx="734">
                  <c:v>21726.9</c:v>
                </c:pt>
                <c:pt idx="735">
                  <c:v>21748.799999999999</c:v>
                </c:pt>
                <c:pt idx="736">
                  <c:v>21770.799999999999</c:v>
                </c:pt>
                <c:pt idx="737">
                  <c:v>21792.7</c:v>
                </c:pt>
                <c:pt idx="738">
                  <c:v>21814.6</c:v>
                </c:pt>
                <c:pt idx="739">
                  <c:v>21836.6</c:v>
                </c:pt>
                <c:pt idx="740">
                  <c:v>21851.3</c:v>
                </c:pt>
                <c:pt idx="741">
                  <c:v>21873.200000000001</c:v>
                </c:pt>
                <c:pt idx="742">
                  <c:v>21895.4</c:v>
                </c:pt>
                <c:pt idx="743">
                  <c:v>21917.5</c:v>
                </c:pt>
                <c:pt idx="744">
                  <c:v>21939.8</c:v>
                </c:pt>
                <c:pt idx="745">
                  <c:v>21962.2</c:v>
                </c:pt>
                <c:pt idx="746">
                  <c:v>21984.799999999999</c:v>
                </c:pt>
                <c:pt idx="747">
                  <c:v>21999.9</c:v>
                </c:pt>
                <c:pt idx="748">
                  <c:v>22022.5</c:v>
                </c:pt>
                <c:pt idx="749">
                  <c:v>22045.3</c:v>
                </c:pt>
                <c:pt idx="750">
                  <c:v>22068.1</c:v>
                </c:pt>
                <c:pt idx="751">
                  <c:v>22091</c:v>
                </c:pt>
                <c:pt idx="752">
                  <c:v>22114</c:v>
                </c:pt>
                <c:pt idx="753">
                  <c:v>22137</c:v>
                </c:pt>
                <c:pt idx="754">
                  <c:v>22152.5</c:v>
                </c:pt>
                <c:pt idx="755">
                  <c:v>22168.1</c:v>
                </c:pt>
                <c:pt idx="756">
                  <c:v>22199.4</c:v>
                </c:pt>
                <c:pt idx="757">
                  <c:v>22215</c:v>
                </c:pt>
                <c:pt idx="758">
                  <c:v>22230.9</c:v>
                </c:pt>
                <c:pt idx="759">
                  <c:v>22262.799999999999</c:v>
                </c:pt>
                <c:pt idx="760">
                  <c:v>22278.9</c:v>
                </c:pt>
                <c:pt idx="761">
                  <c:v>22303</c:v>
                </c:pt>
                <c:pt idx="762">
                  <c:v>22319.200000000001</c:v>
                </c:pt>
                <c:pt idx="763">
                  <c:v>22343.4</c:v>
                </c:pt>
                <c:pt idx="764">
                  <c:v>22359.5</c:v>
                </c:pt>
                <c:pt idx="765">
                  <c:v>22391.9</c:v>
                </c:pt>
                <c:pt idx="766">
                  <c:v>22416.2</c:v>
                </c:pt>
                <c:pt idx="767">
                  <c:v>22432.5</c:v>
                </c:pt>
                <c:pt idx="768">
                  <c:v>22448.799999999999</c:v>
                </c:pt>
                <c:pt idx="769">
                  <c:v>22481.4</c:v>
                </c:pt>
                <c:pt idx="770">
                  <c:v>22497.8</c:v>
                </c:pt>
                <c:pt idx="771">
                  <c:v>22514.1</c:v>
                </c:pt>
                <c:pt idx="772">
                  <c:v>22538.7</c:v>
                </c:pt>
                <c:pt idx="773">
                  <c:v>22563.3</c:v>
                </c:pt>
                <c:pt idx="774">
                  <c:v>22579.8</c:v>
                </c:pt>
                <c:pt idx="775">
                  <c:v>22604.400000000001</c:v>
                </c:pt>
                <c:pt idx="776">
                  <c:v>22620.799999999999</c:v>
                </c:pt>
                <c:pt idx="777">
                  <c:v>22637.200000000001</c:v>
                </c:pt>
                <c:pt idx="778">
                  <c:v>22661.7</c:v>
                </c:pt>
                <c:pt idx="779">
                  <c:v>22677.9</c:v>
                </c:pt>
                <c:pt idx="780">
                  <c:v>22702.3</c:v>
                </c:pt>
                <c:pt idx="781">
                  <c:v>22726.6</c:v>
                </c:pt>
                <c:pt idx="782">
                  <c:v>22750.799999999999</c:v>
                </c:pt>
                <c:pt idx="783">
                  <c:v>22767</c:v>
                </c:pt>
                <c:pt idx="784">
                  <c:v>22783.1</c:v>
                </c:pt>
                <c:pt idx="785">
                  <c:v>22807.4</c:v>
                </c:pt>
                <c:pt idx="786">
                  <c:v>22831.599999999999</c:v>
                </c:pt>
                <c:pt idx="787">
                  <c:v>22847.8</c:v>
                </c:pt>
                <c:pt idx="788">
                  <c:v>22863.9</c:v>
                </c:pt>
                <c:pt idx="789">
                  <c:v>22896.3</c:v>
                </c:pt>
                <c:pt idx="790">
                  <c:v>22912.3</c:v>
                </c:pt>
                <c:pt idx="791">
                  <c:v>22936.6</c:v>
                </c:pt>
                <c:pt idx="792">
                  <c:v>22952.6</c:v>
                </c:pt>
                <c:pt idx="793">
                  <c:v>22968.7</c:v>
                </c:pt>
                <c:pt idx="794">
                  <c:v>22984.799999999999</c:v>
                </c:pt>
                <c:pt idx="795">
                  <c:v>23008.7</c:v>
                </c:pt>
                <c:pt idx="796">
                  <c:v>23032.5</c:v>
                </c:pt>
                <c:pt idx="797">
                  <c:v>23048.3</c:v>
                </c:pt>
                <c:pt idx="798">
                  <c:v>23072</c:v>
                </c:pt>
                <c:pt idx="799">
                  <c:v>23087.7</c:v>
                </c:pt>
                <c:pt idx="800">
                  <c:v>23111</c:v>
                </c:pt>
                <c:pt idx="801">
                  <c:v>23134.400000000001</c:v>
                </c:pt>
                <c:pt idx="802">
                  <c:v>23149.8</c:v>
                </c:pt>
                <c:pt idx="803">
                  <c:v>23172.799999999999</c:v>
                </c:pt>
                <c:pt idx="804">
                  <c:v>23188.2</c:v>
                </c:pt>
                <c:pt idx="805">
                  <c:v>23203.4</c:v>
                </c:pt>
                <c:pt idx="806">
                  <c:v>23226.3</c:v>
                </c:pt>
                <c:pt idx="807">
                  <c:v>23241.5</c:v>
                </c:pt>
                <c:pt idx="808">
                  <c:v>23264.3</c:v>
                </c:pt>
                <c:pt idx="809">
                  <c:v>23286.9</c:v>
                </c:pt>
                <c:pt idx="810">
                  <c:v>23302</c:v>
                </c:pt>
                <c:pt idx="811">
                  <c:v>23316.9</c:v>
                </c:pt>
                <c:pt idx="812">
                  <c:v>23332</c:v>
                </c:pt>
                <c:pt idx="813">
                  <c:v>23354.400000000001</c:v>
                </c:pt>
                <c:pt idx="814">
                  <c:v>23376.7</c:v>
                </c:pt>
                <c:pt idx="815">
                  <c:v>23391.5</c:v>
                </c:pt>
                <c:pt idx="816">
                  <c:v>23413.8</c:v>
                </c:pt>
                <c:pt idx="817">
                  <c:v>23435.8</c:v>
                </c:pt>
                <c:pt idx="818">
                  <c:v>23450.6</c:v>
                </c:pt>
                <c:pt idx="819">
                  <c:v>23465.3</c:v>
                </c:pt>
                <c:pt idx="820">
                  <c:v>23487.3</c:v>
                </c:pt>
                <c:pt idx="821">
                  <c:v>23509.200000000001</c:v>
                </c:pt>
                <c:pt idx="822">
                  <c:v>23523.8</c:v>
                </c:pt>
                <c:pt idx="823">
                  <c:v>23538.400000000001</c:v>
                </c:pt>
                <c:pt idx="824">
                  <c:v>23560.2</c:v>
                </c:pt>
                <c:pt idx="825">
                  <c:v>23574.7</c:v>
                </c:pt>
                <c:pt idx="826">
                  <c:v>23603.599999999999</c:v>
                </c:pt>
                <c:pt idx="827">
                  <c:v>23618</c:v>
                </c:pt>
                <c:pt idx="828">
                  <c:v>23632.400000000001</c:v>
                </c:pt>
                <c:pt idx="829">
                  <c:v>23646.7</c:v>
                </c:pt>
                <c:pt idx="830">
                  <c:v>23675.200000000001</c:v>
                </c:pt>
                <c:pt idx="831">
                  <c:v>23689.5</c:v>
                </c:pt>
                <c:pt idx="832">
                  <c:v>23710.799999999999</c:v>
                </c:pt>
                <c:pt idx="833">
                  <c:v>23725</c:v>
                </c:pt>
                <c:pt idx="834">
                  <c:v>23746.2</c:v>
                </c:pt>
                <c:pt idx="835">
                  <c:v>23760.2</c:v>
                </c:pt>
                <c:pt idx="836">
                  <c:v>23781.3</c:v>
                </c:pt>
                <c:pt idx="837">
                  <c:v>23802.3</c:v>
                </c:pt>
                <c:pt idx="838">
                  <c:v>23816.3</c:v>
                </c:pt>
                <c:pt idx="839">
                  <c:v>23837.3</c:v>
                </c:pt>
                <c:pt idx="840">
                  <c:v>23851.200000000001</c:v>
                </c:pt>
                <c:pt idx="841">
                  <c:v>23872.1</c:v>
                </c:pt>
                <c:pt idx="842">
                  <c:v>23886.1</c:v>
                </c:pt>
                <c:pt idx="843">
                  <c:v>23900</c:v>
                </c:pt>
                <c:pt idx="844">
                  <c:v>23913.9</c:v>
                </c:pt>
                <c:pt idx="845">
                  <c:v>23941.8</c:v>
                </c:pt>
                <c:pt idx="846">
                  <c:v>23955.7</c:v>
                </c:pt>
                <c:pt idx="847">
                  <c:v>23976.7</c:v>
                </c:pt>
                <c:pt idx="848">
                  <c:v>23990.6</c:v>
                </c:pt>
                <c:pt idx="849">
                  <c:v>24011.5</c:v>
                </c:pt>
                <c:pt idx="850">
                  <c:v>24032.400000000001</c:v>
                </c:pt>
                <c:pt idx="851">
                  <c:v>24046.400000000001</c:v>
                </c:pt>
                <c:pt idx="852">
                  <c:v>24067.200000000001</c:v>
                </c:pt>
                <c:pt idx="853">
                  <c:v>24081</c:v>
                </c:pt>
                <c:pt idx="854">
                  <c:v>24108.7</c:v>
                </c:pt>
                <c:pt idx="855">
                  <c:v>24122.5</c:v>
                </c:pt>
                <c:pt idx="856">
                  <c:v>24136.2</c:v>
                </c:pt>
                <c:pt idx="857">
                  <c:v>24156.799999999999</c:v>
                </c:pt>
                <c:pt idx="858">
                  <c:v>24170.400000000001</c:v>
                </c:pt>
                <c:pt idx="859">
                  <c:v>24183.8</c:v>
                </c:pt>
                <c:pt idx="860">
                  <c:v>24197.3</c:v>
                </c:pt>
                <c:pt idx="861">
                  <c:v>24224</c:v>
                </c:pt>
                <c:pt idx="862">
                  <c:v>24237.200000000001</c:v>
                </c:pt>
                <c:pt idx="863">
                  <c:v>24256.6</c:v>
                </c:pt>
                <c:pt idx="864">
                  <c:v>24275.8</c:v>
                </c:pt>
                <c:pt idx="865">
                  <c:v>24294.7</c:v>
                </c:pt>
                <c:pt idx="866">
                  <c:v>24307.200000000001</c:v>
                </c:pt>
                <c:pt idx="867">
                  <c:v>24325.5</c:v>
                </c:pt>
                <c:pt idx="868">
                  <c:v>24337.5</c:v>
                </c:pt>
                <c:pt idx="869">
                  <c:v>24355.200000000001</c:v>
                </c:pt>
                <c:pt idx="870">
                  <c:v>24372.400000000001</c:v>
                </c:pt>
                <c:pt idx="871">
                  <c:v>24383.9</c:v>
                </c:pt>
                <c:pt idx="872">
                  <c:v>24400.799999999999</c:v>
                </c:pt>
                <c:pt idx="873">
                  <c:v>24411.8</c:v>
                </c:pt>
                <c:pt idx="874">
                  <c:v>24428.1</c:v>
                </c:pt>
                <c:pt idx="875">
                  <c:v>24438.9</c:v>
                </c:pt>
                <c:pt idx="876">
                  <c:v>24449.5</c:v>
                </c:pt>
                <c:pt idx="877">
                  <c:v>24465</c:v>
                </c:pt>
                <c:pt idx="878">
                  <c:v>24480.400000000001</c:v>
                </c:pt>
                <c:pt idx="879">
                  <c:v>24495.5</c:v>
                </c:pt>
                <c:pt idx="880">
                  <c:v>24510.400000000001</c:v>
                </c:pt>
                <c:pt idx="881">
                  <c:v>24520.2</c:v>
                </c:pt>
                <c:pt idx="882">
                  <c:v>24534.799999999999</c:v>
                </c:pt>
                <c:pt idx="883">
                  <c:v>24548.9</c:v>
                </c:pt>
                <c:pt idx="884">
                  <c:v>24558.1</c:v>
                </c:pt>
                <c:pt idx="885">
                  <c:v>24571.8</c:v>
                </c:pt>
                <c:pt idx="886">
                  <c:v>24585.5</c:v>
                </c:pt>
                <c:pt idx="887">
                  <c:v>24594.400000000001</c:v>
                </c:pt>
                <c:pt idx="888">
                  <c:v>24607.5</c:v>
                </c:pt>
                <c:pt idx="889">
                  <c:v>24616.1</c:v>
                </c:pt>
                <c:pt idx="890">
                  <c:v>24624.7</c:v>
                </c:pt>
                <c:pt idx="891">
                  <c:v>24633.200000000001</c:v>
                </c:pt>
                <c:pt idx="892">
                  <c:v>24645.8</c:v>
                </c:pt>
                <c:pt idx="893">
                  <c:v>24658.5</c:v>
                </c:pt>
                <c:pt idx="894">
                  <c:v>24671.1</c:v>
                </c:pt>
                <c:pt idx="895">
                  <c:v>24679.5</c:v>
                </c:pt>
                <c:pt idx="896">
                  <c:v>24692.1</c:v>
                </c:pt>
                <c:pt idx="897">
                  <c:v>24704.799999999999</c:v>
                </c:pt>
                <c:pt idx="898">
                  <c:v>24713.3</c:v>
                </c:pt>
                <c:pt idx="899">
                  <c:v>24726</c:v>
                </c:pt>
                <c:pt idx="900">
                  <c:v>24734.7</c:v>
                </c:pt>
                <c:pt idx="901">
                  <c:v>24747.7</c:v>
                </c:pt>
                <c:pt idx="902">
                  <c:v>24761</c:v>
                </c:pt>
                <c:pt idx="903">
                  <c:v>24770</c:v>
                </c:pt>
                <c:pt idx="904">
                  <c:v>24779</c:v>
                </c:pt>
                <c:pt idx="905">
                  <c:v>24788</c:v>
                </c:pt>
                <c:pt idx="906">
                  <c:v>24797.200000000001</c:v>
                </c:pt>
                <c:pt idx="907">
                  <c:v>24811.200000000001</c:v>
                </c:pt>
                <c:pt idx="908">
                  <c:v>24820.6</c:v>
                </c:pt>
                <c:pt idx="909">
                  <c:v>24835</c:v>
                </c:pt>
                <c:pt idx="910">
                  <c:v>24849.5</c:v>
                </c:pt>
                <c:pt idx="911">
                  <c:v>24859.3</c:v>
                </c:pt>
                <c:pt idx="912">
                  <c:v>24874.400000000001</c:v>
                </c:pt>
                <c:pt idx="913">
                  <c:v>24889.7</c:v>
                </c:pt>
                <c:pt idx="914">
                  <c:v>24900.2</c:v>
                </c:pt>
                <c:pt idx="915">
                  <c:v>24916.2</c:v>
                </c:pt>
                <c:pt idx="916">
                  <c:v>24932.7</c:v>
                </c:pt>
                <c:pt idx="917">
                  <c:v>24943.599999999999</c:v>
                </c:pt>
                <c:pt idx="918">
                  <c:v>24960.7</c:v>
                </c:pt>
                <c:pt idx="919">
                  <c:v>24972.400000000001</c:v>
                </c:pt>
                <c:pt idx="920">
                  <c:v>24984.3</c:v>
                </c:pt>
                <c:pt idx="921">
                  <c:v>25002.5</c:v>
                </c:pt>
                <c:pt idx="922">
                  <c:v>25015</c:v>
                </c:pt>
                <c:pt idx="923">
                  <c:v>25027.9</c:v>
                </c:pt>
                <c:pt idx="924">
                  <c:v>25047.3</c:v>
                </c:pt>
                <c:pt idx="925">
                  <c:v>25067</c:v>
                </c:pt>
                <c:pt idx="926">
                  <c:v>25080.6</c:v>
                </c:pt>
                <c:pt idx="927">
                  <c:v>25094.400000000001</c:v>
                </c:pt>
                <c:pt idx="928">
                  <c:v>25122.3</c:v>
                </c:pt>
                <c:pt idx="929">
                  <c:v>25136.5</c:v>
                </c:pt>
                <c:pt idx="930">
                  <c:v>25158.400000000001</c:v>
                </c:pt>
                <c:pt idx="931">
                  <c:v>25180.2</c:v>
                </c:pt>
                <c:pt idx="932">
                  <c:v>25195</c:v>
                </c:pt>
                <c:pt idx="933">
                  <c:v>25217.4</c:v>
                </c:pt>
                <c:pt idx="934">
                  <c:v>25232.5</c:v>
                </c:pt>
                <c:pt idx="935">
                  <c:v>25247.599999999999</c:v>
                </c:pt>
                <c:pt idx="936">
                  <c:v>25262.7</c:v>
                </c:pt>
                <c:pt idx="937">
                  <c:v>25285.599999999999</c:v>
                </c:pt>
                <c:pt idx="938">
                  <c:v>25300.799999999999</c:v>
                </c:pt>
                <c:pt idx="939">
                  <c:v>25316.2</c:v>
                </c:pt>
                <c:pt idx="940">
                  <c:v>25339.4</c:v>
                </c:pt>
                <c:pt idx="941">
                  <c:v>25362.6</c:v>
                </c:pt>
                <c:pt idx="942">
                  <c:v>25378.1</c:v>
                </c:pt>
                <c:pt idx="943">
                  <c:v>25409.200000000001</c:v>
                </c:pt>
                <c:pt idx="944">
                  <c:v>25424.9</c:v>
                </c:pt>
                <c:pt idx="945">
                  <c:v>25440.5</c:v>
                </c:pt>
                <c:pt idx="946">
                  <c:v>25463.9</c:v>
                </c:pt>
                <c:pt idx="947">
                  <c:v>25487.4</c:v>
                </c:pt>
                <c:pt idx="948">
                  <c:v>25502.9</c:v>
                </c:pt>
                <c:pt idx="949">
                  <c:v>25526.400000000001</c:v>
                </c:pt>
                <c:pt idx="950">
                  <c:v>25542.1</c:v>
                </c:pt>
                <c:pt idx="951">
                  <c:v>25557.7</c:v>
                </c:pt>
                <c:pt idx="952">
                  <c:v>25581.200000000001</c:v>
                </c:pt>
                <c:pt idx="953">
                  <c:v>25604.7</c:v>
                </c:pt>
                <c:pt idx="954">
                  <c:v>25620.400000000001</c:v>
                </c:pt>
                <c:pt idx="955">
                  <c:v>25636</c:v>
                </c:pt>
                <c:pt idx="956">
                  <c:v>25659.5</c:v>
                </c:pt>
                <c:pt idx="957">
                  <c:v>25675.200000000001</c:v>
                </c:pt>
                <c:pt idx="958">
                  <c:v>25706.5</c:v>
                </c:pt>
                <c:pt idx="959">
                  <c:v>25722.2</c:v>
                </c:pt>
                <c:pt idx="960">
                  <c:v>25737.8</c:v>
                </c:pt>
                <c:pt idx="961">
                  <c:v>25753.5</c:v>
                </c:pt>
                <c:pt idx="962">
                  <c:v>25784.799999999999</c:v>
                </c:pt>
                <c:pt idx="963">
                  <c:v>25800.400000000001</c:v>
                </c:pt>
                <c:pt idx="964">
                  <c:v>25816</c:v>
                </c:pt>
                <c:pt idx="965">
                  <c:v>25847.3</c:v>
                </c:pt>
                <c:pt idx="966">
                  <c:v>25862.9</c:v>
                </c:pt>
                <c:pt idx="967">
                  <c:v>25878.5</c:v>
                </c:pt>
                <c:pt idx="968">
                  <c:v>25894.1</c:v>
                </c:pt>
                <c:pt idx="969">
                  <c:v>25909.7</c:v>
                </c:pt>
                <c:pt idx="970">
                  <c:v>25925.3</c:v>
                </c:pt>
                <c:pt idx="971">
                  <c:v>25948.6</c:v>
                </c:pt>
                <c:pt idx="972">
                  <c:v>25971.9</c:v>
                </c:pt>
                <c:pt idx="973">
                  <c:v>25987.5</c:v>
                </c:pt>
                <c:pt idx="974">
                  <c:v>26010.6</c:v>
                </c:pt>
                <c:pt idx="975">
                  <c:v>26026</c:v>
                </c:pt>
                <c:pt idx="976">
                  <c:v>26049.200000000001</c:v>
                </c:pt>
                <c:pt idx="977">
                  <c:v>26072.2</c:v>
                </c:pt>
                <c:pt idx="978">
                  <c:v>26095.200000000001</c:v>
                </c:pt>
                <c:pt idx="979">
                  <c:v>26110.5</c:v>
                </c:pt>
                <c:pt idx="980">
                  <c:v>26133.4</c:v>
                </c:pt>
                <c:pt idx="981">
                  <c:v>26148.7</c:v>
                </c:pt>
                <c:pt idx="982">
                  <c:v>26171.7</c:v>
                </c:pt>
                <c:pt idx="983">
                  <c:v>26186.9</c:v>
                </c:pt>
                <c:pt idx="984">
                  <c:v>26202.3</c:v>
                </c:pt>
                <c:pt idx="985">
                  <c:v>26217.599999999999</c:v>
                </c:pt>
                <c:pt idx="986">
                  <c:v>26240.799999999999</c:v>
                </c:pt>
                <c:pt idx="987">
                  <c:v>26256.1</c:v>
                </c:pt>
                <c:pt idx="988">
                  <c:v>26271.5</c:v>
                </c:pt>
                <c:pt idx="989">
                  <c:v>26302.400000000001</c:v>
                </c:pt>
                <c:pt idx="990">
                  <c:v>26317.7</c:v>
                </c:pt>
                <c:pt idx="991">
                  <c:v>26333.1</c:v>
                </c:pt>
                <c:pt idx="992">
                  <c:v>26356</c:v>
                </c:pt>
                <c:pt idx="993">
                  <c:v>26379</c:v>
                </c:pt>
                <c:pt idx="994">
                  <c:v>26394.2</c:v>
                </c:pt>
                <c:pt idx="995">
                  <c:v>26416.9</c:v>
                </c:pt>
                <c:pt idx="996">
                  <c:v>26439.7</c:v>
                </c:pt>
                <c:pt idx="997">
                  <c:v>26454.799999999999</c:v>
                </c:pt>
                <c:pt idx="998">
                  <c:v>26477.599999999999</c:v>
                </c:pt>
                <c:pt idx="999">
                  <c:v>26492.7</c:v>
                </c:pt>
                <c:pt idx="1000">
                  <c:v>26507.8</c:v>
                </c:pt>
                <c:pt idx="1001">
                  <c:v>26522.9</c:v>
                </c:pt>
                <c:pt idx="1002">
                  <c:v>26545.599999999999</c:v>
                </c:pt>
                <c:pt idx="1003">
                  <c:v>26560.7</c:v>
                </c:pt>
                <c:pt idx="1004">
                  <c:v>26590.9</c:v>
                </c:pt>
                <c:pt idx="1005">
                  <c:v>26605.9</c:v>
                </c:pt>
                <c:pt idx="1006">
                  <c:v>26628.5</c:v>
                </c:pt>
                <c:pt idx="1007">
                  <c:v>26643.5</c:v>
                </c:pt>
                <c:pt idx="1008">
                  <c:v>26666.1</c:v>
                </c:pt>
                <c:pt idx="1009">
                  <c:v>26681</c:v>
                </c:pt>
                <c:pt idx="1010">
                  <c:v>26710.7</c:v>
                </c:pt>
                <c:pt idx="1011">
                  <c:v>26725.5</c:v>
                </c:pt>
                <c:pt idx="1012">
                  <c:v>26740.2</c:v>
                </c:pt>
                <c:pt idx="1013">
                  <c:v>26762.400000000001</c:v>
                </c:pt>
                <c:pt idx="1014">
                  <c:v>26784.3</c:v>
                </c:pt>
                <c:pt idx="1015">
                  <c:v>26799</c:v>
                </c:pt>
                <c:pt idx="1016">
                  <c:v>26813.599999999999</c:v>
                </c:pt>
                <c:pt idx="1017">
                  <c:v>26828</c:v>
                </c:pt>
                <c:pt idx="1018">
                  <c:v>26849.7</c:v>
                </c:pt>
                <c:pt idx="1019">
                  <c:v>26871.200000000001</c:v>
                </c:pt>
                <c:pt idx="1020">
                  <c:v>26885.5</c:v>
                </c:pt>
                <c:pt idx="1021">
                  <c:v>26907</c:v>
                </c:pt>
                <c:pt idx="1022">
                  <c:v>26928.2</c:v>
                </c:pt>
                <c:pt idx="1023">
                  <c:v>26942.3</c:v>
                </c:pt>
                <c:pt idx="1024">
                  <c:v>26963.4</c:v>
                </c:pt>
                <c:pt idx="1025">
                  <c:v>26984.5</c:v>
                </c:pt>
                <c:pt idx="1026">
                  <c:v>26998.400000000001</c:v>
                </c:pt>
                <c:pt idx="1027">
                  <c:v>27019.3</c:v>
                </c:pt>
                <c:pt idx="1028">
                  <c:v>27033.1</c:v>
                </c:pt>
                <c:pt idx="1029">
                  <c:v>27053.8</c:v>
                </c:pt>
                <c:pt idx="1030">
                  <c:v>27067.5</c:v>
                </c:pt>
                <c:pt idx="1031">
                  <c:v>27081.200000000001</c:v>
                </c:pt>
                <c:pt idx="1032">
                  <c:v>27094.799999999999</c:v>
                </c:pt>
                <c:pt idx="1033">
                  <c:v>27122.1</c:v>
                </c:pt>
                <c:pt idx="1034">
                  <c:v>27135.599999999999</c:v>
                </c:pt>
                <c:pt idx="1035">
                  <c:v>27149.1</c:v>
                </c:pt>
                <c:pt idx="1036">
                  <c:v>27169.3</c:v>
                </c:pt>
                <c:pt idx="1037">
                  <c:v>27182.7</c:v>
                </c:pt>
                <c:pt idx="1038">
                  <c:v>27209.599999999999</c:v>
                </c:pt>
                <c:pt idx="1039">
                  <c:v>27222.9</c:v>
                </c:pt>
                <c:pt idx="1040">
                  <c:v>27236.3</c:v>
                </c:pt>
                <c:pt idx="1041">
                  <c:v>27256.3</c:v>
                </c:pt>
                <c:pt idx="1042">
                  <c:v>27276.400000000001</c:v>
                </c:pt>
                <c:pt idx="1043">
                  <c:v>27289.9</c:v>
                </c:pt>
                <c:pt idx="1044">
                  <c:v>27303.4</c:v>
                </c:pt>
                <c:pt idx="1045">
                  <c:v>27323.599999999999</c:v>
                </c:pt>
                <c:pt idx="1046">
                  <c:v>27337.3</c:v>
                </c:pt>
                <c:pt idx="1047">
                  <c:v>27350.9</c:v>
                </c:pt>
                <c:pt idx="1048">
                  <c:v>27371.5</c:v>
                </c:pt>
                <c:pt idx="1049">
                  <c:v>27392.1</c:v>
                </c:pt>
                <c:pt idx="1050">
                  <c:v>27406</c:v>
                </c:pt>
                <c:pt idx="1051">
                  <c:v>27426.799999999999</c:v>
                </c:pt>
                <c:pt idx="1052">
                  <c:v>27440.7</c:v>
                </c:pt>
                <c:pt idx="1053">
                  <c:v>27461.599999999999</c:v>
                </c:pt>
                <c:pt idx="1054">
                  <c:v>27482.5</c:v>
                </c:pt>
                <c:pt idx="1055">
                  <c:v>27496.5</c:v>
                </c:pt>
                <c:pt idx="1056">
                  <c:v>27510.400000000001</c:v>
                </c:pt>
                <c:pt idx="1057">
                  <c:v>27531.4</c:v>
                </c:pt>
                <c:pt idx="1058">
                  <c:v>27552.400000000001</c:v>
                </c:pt>
                <c:pt idx="1059">
                  <c:v>27566.400000000001</c:v>
                </c:pt>
                <c:pt idx="1060">
                  <c:v>27587.5</c:v>
                </c:pt>
                <c:pt idx="1061">
                  <c:v>27608.7</c:v>
                </c:pt>
                <c:pt idx="1062">
                  <c:v>27622.9</c:v>
                </c:pt>
                <c:pt idx="1063">
                  <c:v>27637.200000000001</c:v>
                </c:pt>
                <c:pt idx="1064">
                  <c:v>27651.5</c:v>
                </c:pt>
                <c:pt idx="1065">
                  <c:v>27665.8</c:v>
                </c:pt>
                <c:pt idx="1066">
                  <c:v>27687.599999999999</c:v>
                </c:pt>
                <c:pt idx="1067">
                  <c:v>27702.2</c:v>
                </c:pt>
                <c:pt idx="1068">
                  <c:v>27724.1</c:v>
                </c:pt>
                <c:pt idx="1069">
                  <c:v>27746.2</c:v>
                </c:pt>
                <c:pt idx="1070">
                  <c:v>27761.1</c:v>
                </c:pt>
                <c:pt idx="1071">
                  <c:v>27775.9</c:v>
                </c:pt>
                <c:pt idx="1072">
                  <c:v>27790.799999999999</c:v>
                </c:pt>
                <c:pt idx="1073">
                  <c:v>27820.6</c:v>
                </c:pt>
                <c:pt idx="1074">
                  <c:v>27835.599999999999</c:v>
                </c:pt>
                <c:pt idx="1075">
                  <c:v>27850.5</c:v>
                </c:pt>
                <c:pt idx="1076">
                  <c:v>27865.4</c:v>
                </c:pt>
                <c:pt idx="1077">
                  <c:v>27880.400000000001</c:v>
                </c:pt>
                <c:pt idx="1078">
                  <c:v>27910.1</c:v>
                </c:pt>
                <c:pt idx="1079">
                  <c:v>27925</c:v>
                </c:pt>
                <c:pt idx="1080">
                  <c:v>27939.7</c:v>
                </c:pt>
                <c:pt idx="1081">
                  <c:v>27954.5</c:v>
                </c:pt>
                <c:pt idx="1082">
                  <c:v>27969.3</c:v>
                </c:pt>
                <c:pt idx="1083">
                  <c:v>27991.200000000001</c:v>
                </c:pt>
                <c:pt idx="1084">
                  <c:v>28005.9</c:v>
                </c:pt>
                <c:pt idx="1085">
                  <c:v>28027.7</c:v>
                </c:pt>
                <c:pt idx="1086">
                  <c:v>28049.5</c:v>
                </c:pt>
                <c:pt idx="1087">
                  <c:v>28063.9</c:v>
                </c:pt>
                <c:pt idx="1088">
                  <c:v>28078.400000000001</c:v>
                </c:pt>
                <c:pt idx="1089">
                  <c:v>28092.799999999999</c:v>
                </c:pt>
                <c:pt idx="1090">
                  <c:v>28114.2</c:v>
                </c:pt>
                <c:pt idx="1091">
                  <c:v>28128.6</c:v>
                </c:pt>
                <c:pt idx="1092">
                  <c:v>28150</c:v>
                </c:pt>
                <c:pt idx="1093">
                  <c:v>28164.1</c:v>
                </c:pt>
                <c:pt idx="1094">
                  <c:v>28178.3</c:v>
                </c:pt>
                <c:pt idx="1095">
                  <c:v>28192.5</c:v>
                </c:pt>
                <c:pt idx="1096">
                  <c:v>28206.6</c:v>
                </c:pt>
                <c:pt idx="1097">
                  <c:v>28227.7</c:v>
                </c:pt>
                <c:pt idx="1098">
                  <c:v>28241.8</c:v>
                </c:pt>
                <c:pt idx="1099">
                  <c:v>28255.8</c:v>
                </c:pt>
                <c:pt idx="1100">
                  <c:v>28276.6</c:v>
                </c:pt>
                <c:pt idx="1101">
                  <c:v>28290.400000000001</c:v>
                </c:pt>
                <c:pt idx="1102">
                  <c:v>28304.2</c:v>
                </c:pt>
                <c:pt idx="1103">
                  <c:v>28317.9</c:v>
                </c:pt>
                <c:pt idx="1104">
                  <c:v>28338.400000000001</c:v>
                </c:pt>
                <c:pt idx="1105">
                  <c:v>28352</c:v>
                </c:pt>
                <c:pt idx="1106">
                  <c:v>28372.3</c:v>
                </c:pt>
                <c:pt idx="1107">
                  <c:v>28385.9</c:v>
                </c:pt>
                <c:pt idx="1108">
                  <c:v>28399.3</c:v>
                </c:pt>
                <c:pt idx="1109">
                  <c:v>28419.7</c:v>
                </c:pt>
                <c:pt idx="1110">
                  <c:v>28433.200000000001</c:v>
                </c:pt>
                <c:pt idx="1111">
                  <c:v>28446.799999999999</c:v>
                </c:pt>
                <c:pt idx="1112">
                  <c:v>28467.1</c:v>
                </c:pt>
                <c:pt idx="1113">
                  <c:v>28480.799999999999</c:v>
                </c:pt>
                <c:pt idx="1114">
                  <c:v>28494.5</c:v>
                </c:pt>
                <c:pt idx="1115">
                  <c:v>28515</c:v>
                </c:pt>
                <c:pt idx="1116">
                  <c:v>28528.799999999999</c:v>
                </c:pt>
                <c:pt idx="1117">
                  <c:v>28549.5</c:v>
                </c:pt>
                <c:pt idx="1118">
                  <c:v>28563.4</c:v>
                </c:pt>
                <c:pt idx="1119">
                  <c:v>28577.200000000001</c:v>
                </c:pt>
                <c:pt idx="1120">
                  <c:v>28591.1</c:v>
                </c:pt>
                <c:pt idx="1121">
                  <c:v>28605.1</c:v>
                </c:pt>
                <c:pt idx="1122">
                  <c:v>28619.1</c:v>
                </c:pt>
                <c:pt idx="1123">
                  <c:v>28633.1</c:v>
                </c:pt>
                <c:pt idx="1124">
                  <c:v>28647</c:v>
                </c:pt>
                <c:pt idx="1125">
                  <c:v>28661.1</c:v>
                </c:pt>
                <c:pt idx="1126">
                  <c:v>28675.1</c:v>
                </c:pt>
                <c:pt idx="1127">
                  <c:v>28689.200000000001</c:v>
                </c:pt>
                <c:pt idx="1128">
                  <c:v>28703.200000000001</c:v>
                </c:pt>
                <c:pt idx="1129">
                  <c:v>28717.200000000001</c:v>
                </c:pt>
                <c:pt idx="1130">
                  <c:v>28731.3</c:v>
                </c:pt>
                <c:pt idx="1131">
                  <c:v>28745.4</c:v>
                </c:pt>
                <c:pt idx="1132">
                  <c:v>28766.5</c:v>
                </c:pt>
                <c:pt idx="1133">
                  <c:v>28780.6</c:v>
                </c:pt>
                <c:pt idx="1134">
                  <c:v>28794.7</c:v>
                </c:pt>
                <c:pt idx="1135">
                  <c:v>28808.799999999999</c:v>
                </c:pt>
                <c:pt idx="1136">
                  <c:v>28822.9</c:v>
                </c:pt>
                <c:pt idx="1137">
                  <c:v>28844</c:v>
                </c:pt>
                <c:pt idx="1138">
                  <c:v>28858.2</c:v>
                </c:pt>
                <c:pt idx="1139">
                  <c:v>28872.3</c:v>
                </c:pt>
                <c:pt idx="1140">
                  <c:v>28886.400000000001</c:v>
                </c:pt>
                <c:pt idx="1141">
                  <c:v>28900.5</c:v>
                </c:pt>
                <c:pt idx="1142">
                  <c:v>28914.6</c:v>
                </c:pt>
                <c:pt idx="1143">
                  <c:v>28928.7</c:v>
                </c:pt>
                <c:pt idx="1144">
                  <c:v>28942.7</c:v>
                </c:pt>
                <c:pt idx="1145">
                  <c:v>28956.799999999999</c:v>
                </c:pt>
                <c:pt idx="1146">
                  <c:v>28970.9</c:v>
                </c:pt>
                <c:pt idx="1147">
                  <c:v>28977.9</c:v>
                </c:pt>
                <c:pt idx="1148">
                  <c:v>28991.9</c:v>
                </c:pt>
                <c:pt idx="1149">
                  <c:v>29005.9</c:v>
                </c:pt>
                <c:pt idx="1150">
                  <c:v>29026.9</c:v>
                </c:pt>
                <c:pt idx="1151">
                  <c:v>29040.9</c:v>
                </c:pt>
                <c:pt idx="1152">
                  <c:v>29054.7</c:v>
                </c:pt>
                <c:pt idx="1153">
                  <c:v>29068.6</c:v>
                </c:pt>
                <c:pt idx="1154">
                  <c:v>29089.4</c:v>
                </c:pt>
                <c:pt idx="1155">
                  <c:v>29103.3</c:v>
                </c:pt>
                <c:pt idx="1156">
                  <c:v>29117.1</c:v>
                </c:pt>
                <c:pt idx="1157">
                  <c:v>29130.9</c:v>
                </c:pt>
                <c:pt idx="1158">
                  <c:v>29144.6</c:v>
                </c:pt>
                <c:pt idx="1159">
                  <c:v>29158.3</c:v>
                </c:pt>
                <c:pt idx="1160">
                  <c:v>29172</c:v>
                </c:pt>
                <c:pt idx="1161">
                  <c:v>29185.7</c:v>
                </c:pt>
                <c:pt idx="1162">
                  <c:v>29199.4</c:v>
                </c:pt>
                <c:pt idx="1163">
                  <c:v>29212.9</c:v>
                </c:pt>
                <c:pt idx="1164">
                  <c:v>29226.5</c:v>
                </c:pt>
                <c:pt idx="1165">
                  <c:v>29240</c:v>
                </c:pt>
                <c:pt idx="1166">
                  <c:v>29253.5</c:v>
                </c:pt>
                <c:pt idx="1167">
                  <c:v>29266.9</c:v>
                </c:pt>
                <c:pt idx="1168">
                  <c:v>29280.3</c:v>
                </c:pt>
                <c:pt idx="1169">
                  <c:v>29293.599999999999</c:v>
                </c:pt>
                <c:pt idx="1170">
                  <c:v>29313.5</c:v>
                </c:pt>
                <c:pt idx="1171">
                  <c:v>29326.799999999999</c:v>
                </c:pt>
                <c:pt idx="1172">
                  <c:v>29340.1</c:v>
                </c:pt>
                <c:pt idx="1173">
                  <c:v>29353.200000000001</c:v>
                </c:pt>
                <c:pt idx="1174">
                  <c:v>29372.9</c:v>
                </c:pt>
                <c:pt idx="1175">
                  <c:v>29392.400000000001</c:v>
                </c:pt>
                <c:pt idx="1176">
                  <c:v>29398.799999999999</c:v>
                </c:pt>
                <c:pt idx="1177">
                  <c:v>29411.599999999999</c:v>
                </c:pt>
                <c:pt idx="1178">
                  <c:v>29430.7</c:v>
                </c:pt>
                <c:pt idx="1179">
                  <c:v>29443.3</c:v>
                </c:pt>
                <c:pt idx="1180">
                  <c:v>29456</c:v>
                </c:pt>
                <c:pt idx="1181">
                  <c:v>29462.3</c:v>
                </c:pt>
                <c:pt idx="1182">
                  <c:v>29481</c:v>
                </c:pt>
                <c:pt idx="1183">
                  <c:v>29493.3</c:v>
                </c:pt>
                <c:pt idx="1184">
                  <c:v>29505.599999999999</c:v>
                </c:pt>
                <c:pt idx="1185">
                  <c:v>29517.8</c:v>
                </c:pt>
                <c:pt idx="1186">
                  <c:v>29541.5</c:v>
                </c:pt>
                <c:pt idx="1187">
                  <c:v>29553.3</c:v>
                </c:pt>
                <c:pt idx="1188">
                  <c:v>29565.1</c:v>
                </c:pt>
                <c:pt idx="1189">
                  <c:v>29582.799999999999</c:v>
                </c:pt>
                <c:pt idx="1190">
                  <c:v>29600.1</c:v>
                </c:pt>
                <c:pt idx="1191">
                  <c:v>29617.200000000001</c:v>
                </c:pt>
                <c:pt idx="1192">
                  <c:v>29640</c:v>
                </c:pt>
                <c:pt idx="1193">
                  <c:v>29662.2</c:v>
                </c:pt>
                <c:pt idx="1194">
                  <c:v>29673.4</c:v>
                </c:pt>
                <c:pt idx="1195">
                  <c:v>29684.5</c:v>
                </c:pt>
                <c:pt idx="1196">
                  <c:v>29712.2</c:v>
                </c:pt>
                <c:pt idx="1197">
                  <c:v>29756.400000000001</c:v>
                </c:pt>
                <c:pt idx="1198">
                  <c:v>29772.9</c:v>
                </c:pt>
                <c:pt idx="1199">
                  <c:v>29789.5</c:v>
                </c:pt>
                <c:pt idx="1200">
                  <c:v>29806.1</c:v>
                </c:pt>
                <c:pt idx="1201">
                  <c:v>29817.200000000001</c:v>
                </c:pt>
                <c:pt idx="1202">
                  <c:v>29828.3</c:v>
                </c:pt>
                <c:pt idx="1203">
                  <c:v>29850.5</c:v>
                </c:pt>
                <c:pt idx="1204">
                  <c:v>29867.200000000001</c:v>
                </c:pt>
                <c:pt idx="1205">
                  <c:v>29889.5</c:v>
                </c:pt>
                <c:pt idx="1206">
                  <c:v>29906.2</c:v>
                </c:pt>
                <c:pt idx="1207">
                  <c:v>29917.4</c:v>
                </c:pt>
                <c:pt idx="1208">
                  <c:v>29934.1</c:v>
                </c:pt>
                <c:pt idx="1209">
                  <c:v>29950.799999999999</c:v>
                </c:pt>
                <c:pt idx="1210">
                  <c:v>29961.9</c:v>
                </c:pt>
                <c:pt idx="1211">
                  <c:v>29978.6</c:v>
                </c:pt>
                <c:pt idx="1212">
                  <c:v>30000.799999999999</c:v>
                </c:pt>
                <c:pt idx="1213">
                  <c:v>30017.200000000001</c:v>
                </c:pt>
                <c:pt idx="1214">
                  <c:v>30028.2</c:v>
                </c:pt>
                <c:pt idx="1215">
                  <c:v>30044.5</c:v>
                </c:pt>
                <c:pt idx="1216">
                  <c:v>30060.7</c:v>
                </c:pt>
                <c:pt idx="1217">
                  <c:v>30087.599999999999</c:v>
                </c:pt>
                <c:pt idx="1218">
                  <c:v>30103.5</c:v>
                </c:pt>
                <c:pt idx="1219">
                  <c:v>30129.9</c:v>
                </c:pt>
                <c:pt idx="1220">
                  <c:v>30145.7</c:v>
                </c:pt>
                <c:pt idx="1221">
                  <c:v>30166.799999999999</c:v>
                </c:pt>
                <c:pt idx="1222">
                  <c:v>30177.3</c:v>
                </c:pt>
                <c:pt idx="1223">
                  <c:v>30187.9</c:v>
                </c:pt>
                <c:pt idx="1224">
                  <c:v>30203.7</c:v>
                </c:pt>
                <c:pt idx="1225">
                  <c:v>30224.9</c:v>
                </c:pt>
                <c:pt idx="1226">
                  <c:v>30235.5</c:v>
                </c:pt>
                <c:pt idx="1227">
                  <c:v>30251.5</c:v>
                </c:pt>
                <c:pt idx="1228">
                  <c:v>30262.3</c:v>
                </c:pt>
                <c:pt idx="1229">
                  <c:v>30272.9</c:v>
                </c:pt>
                <c:pt idx="1230">
                  <c:v>30294.5</c:v>
                </c:pt>
                <c:pt idx="1231">
                  <c:v>30305.4</c:v>
                </c:pt>
                <c:pt idx="1232">
                  <c:v>30316.3</c:v>
                </c:pt>
                <c:pt idx="1233">
                  <c:v>30332.9</c:v>
                </c:pt>
                <c:pt idx="1234">
                  <c:v>30344</c:v>
                </c:pt>
                <c:pt idx="1235">
                  <c:v>30360.6</c:v>
                </c:pt>
                <c:pt idx="1236">
                  <c:v>30377.4</c:v>
                </c:pt>
                <c:pt idx="1237">
                  <c:v>30388.6</c:v>
                </c:pt>
                <c:pt idx="1238">
                  <c:v>30405.7</c:v>
                </c:pt>
                <c:pt idx="1239">
                  <c:v>30422.799999999999</c:v>
                </c:pt>
                <c:pt idx="1240">
                  <c:v>30434.2</c:v>
                </c:pt>
                <c:pt idx="1241">
                  <c:v>30445.599999999999</c:v>
                </c:pt>
                <c:pt idx="1242">
                  <c:v>30468.6</c:v>
                </c:pt>
                <c:pt idx="1243">
                  <c:v>30480.2</c:v>
                </c:pt>
                <c:pt idx="1244">
                  <c:v>30491.8</c:v>
                </c:pt>
                <c:pt idx="1245">
                  <c:v>30509.200000000001</c:v>
                </c:pt>
                <c:pt idx="1246">
                  <c:v>30526.5</c:v>
                </c:pt>
                <c:pt idx="1247">
                  <c:v>30549.599999999999</c:v>
                </c:pt>
                <c:pt idx="1248">
                  <c:v>30561.3</c:v>
                </c:pt>
                <c:pt idx="1249">
                  <c:v>30578.6</c:v>
                </c:pt>
                <c:pt idx="1250">
                  <c:v>30595.7</c:v>
                </c:pt>
                <c:pt idx="1251">
                  <c:v>30607.200000000001</c:v>
                </c:pt>
                <c:pt idx="1252">
                  <c:v>30630</c:v>
                </c:pt>
                <c:pt idx="1253">
                  <c:v>30641.3</c:v>
                </c:pt>
                <c:pt idx="1254">
                  <c:v>30652.6</c:v>
                </c:pt>
                <c:pt idx="1255">
                  <c:v>30669.200000000001</c:v>
                </c:pt>
                <c:pt idx="1256">
                  <c:v>30685.7</c:v>
                </c:pt>
                <c:pt idx="1257">
                  <c:v>30718.1</c:v>
                </c:pt>
                <c:pt idx="1258">
                  <c:v>30749.4</c:v>
                </c:pt>
                <c:pt idx="1259">
                  <c:v>30764.7</c:v>
                </c:pt>
                <c:pt idx="1260">
                  <c:v>30779.599999999999</c:v>
                </c:pt>
                <c:pt idx="1261">
                  <c:v>30799.200000000001</c:v>
                </c:pt>
                <c:pt idx="1262">
                  <c:v>30808.799999999999</c:v>
                </c:pt>
                <c:pt idx="1263">
                  <c:v>30832.7</c:v>
                </c:pt>
                <c:pt idx="1264">
                  <c:v>30842.1</c:v>
                </c:pt>
                <c:pt idx="1265">
                  <c:v>30861.1</c:v>
                </c:pt>
                <c:pt idx="1266">
                  <c:v>30870.6</c:v>
                </c:pt>
                <c:pt idx="1267">
                  <c:v>30880.1</c:v>
                </c:pt>
                <c:pt idx="1268">
                  <c:v>30894.5</c:v>
                </c:pt>
                <c:pt idx="1269">
                  <c:v>30904.3</c:v>
                </c:pt>
                <c:pt idx="1270">
                  <c:v>30919.1</c:v>
                </c:pt>
                <c:pt idx="1271">
                  <c:v>30934</c:v>
                </c:pt>
                <c:pt idx="1272">
                  <c:v>30954.6</c:v>
                </c:pt>
                <c:pt idx="1273">
                  <c:v>30981</c:v>
                </c:pt>
                <c:pt idx="1274">
                  <c:v>30997.200000000001</c:v>
                </c:pt>
                <c:pt idx="1275">
                  <c:v>31013.7</c:v>
                </c:pt>
                <c:pt idx="1276">
                  <c:v>31036.1</c:v>
                </c:pt>
                <c:pt idx="1277">
                  <c:v>31047.4</c:v>
                </c:pt>
                <c:pt idx="1278">
                  <c:v>31070.6</c:v>
                </c:pt>
                <c:pt idx="1279">
                  <c:v>31088.3</c:v>
                </c:pt>
                <c:pt idx="1280">
                  <c:v>31100.1</c:v>
                </c:pt>
                <c:pt idx="1281">
                  <c:v>31124</c:v>
                </c:pt>
                <c:pt idx="1282">
                  <c:v>31136</c:v>
                </c:pt>
                <c:pt idx="1283">
                  <c:v>31154.1</c:v>
                </c:pt>
                <c:pt idx="1284">
                  <c:v>31172.3</c:v>
                </c:pt>
                <c:pt idx="1285">
                  <c:v>31190.6</c:v>
                </c:pt>
                <c:pt idx="1286">
                  <c:v>31209.1</c:v>
                </c:pt>
                <c:pt idx="1287">
                  <c:v>31233.7</c:v>
                </c:pt>
                <c:pt idx="1288">
                  <c:v>31252.400000000001</c:v>
                </c:pt>
                <c:pt idx="1289">
                  <c:v>31271.200000000001</c:v>
                </c:pt>
                <c:pt idx="1290">
                  <c:v>31283.8</c:v>
                </c:pt>
                <c:pt idx="1291">
                  <c:v>31302.799999999999</c:v>
                </c:pt>
                <c:pt idx="1292">
                  <c:v>31322</c:v>
                </c:pt>
                <c:pt idx="1293">
                  <c:v>31334.799999999999</c:v>
                </c:pt>
                <c:pt idx="1294">
                  <c:v>31360.9</c:v>
                </c:pt>
                <c:pt idx="1295">
                  <c:v>31380.400000000001</c:v>
                </c:pt>
                <c:pt idx="1296">
                  <c:v>31393.599999999999</c:v>
                </c:pt>
                <c:pt idx="1297">
                  <c:v>31413.200000000001</c:v>
                </c:pt>
                <c:pt idx="1298">
                  <c:v>31426.400000000001</c:v>
                </c:pt>
                <c:pt idx="1299">
                  <c:v>31453</c:v>
                </c:pt>
                <c:pt idx="1300">
                  <c:v>31466.2</c:v>
                </c:pt>
                <c:pt idx="1301">
                  <c:v>31479.4</c:v>
                </c:pt>
                <c:pt idx="1302">
                  <c:v>31492.7</c:v>
                </c:pt>
                <c:pt idx="1303">
                  <c:v>31519.200000000001</c:v>
                </c:pt>
                <c:pt idx="1304">
                  <c:v>31539</c:v>
                </c:pt>
                <c:pt idx="1305">
                  <c:v>31552.3</c:v>
                </c:pt>
                <c:pt idx="1306">
                  <c:v>31565.5</c:v>
                </c:pt>
                <c:pt idx="1307">
                  <c:v>31585.4</c:v>
                </c:pt>
                <c:pt idx="1308">
                  <c:v>31598.6</c:v>
                </c:pt>
                <c:pt idx="1309">
                  <c:v>31618.3</c:v>
                </c:pt>
                <c:pt idx="1310">
                  <c:v>31631.5</c:v>
                </c:pt>
                <c:pt idx="1311">
                  <c:v>31644.7</c:v>
                </c:pt>
                <c:pt idx="1312">
                  <c:v>31671.1</c:v>
                </c:pt>
                <c:pt idx="1313">
                  <c:v>31684.3</c:v>
                </c:pt>
                <c:pt idx="1314">
                  <c:v>31717.200000000001</c:v>
                </c:pt>
                <c:pt idx="1315">
                  <c:v>31736.9</c:v>
                </c:pt>
                <c:pt idx="1316">
                  <c:v>31750.1</c:v>
                </c:pt>
                <c:pt idx="1317">
                  <c:v>31769.8</c:v>
                </c:pt>
                <c:pt idx="1318">
                  <c:v>31789.5</c:v>
                </c:pt>
                <c:pt idx="1319">
                  <c:v>31802.6</c:v>
                </c:pt>
                <c:pt idx="1320">
                  <c:v>31822.2</c:v>
                </c:pt>
                <c:pt idx="1321">
                  <c:v>31835.200000000001</c:v>
                </c:pt>
                <c:pt idx="1322">
                  <c:v>31854.799999999999</c:v>
                </c:pt>
                <c:pt idx="1323">
                  <c:v>31867.8</c:v>
                </c:pt>
                <c:pt idx="1324">
                  <c:v>31887.3</c:v>
                </c:pt>
                <c:pt idx="1325">
                  <c:v>31913.1</c:v>
                </c:pt>
                <c:pt idx="1326">
                  <c:v>31945.4</c:v>
                </c:pt>
                <c:pt idx="1327">
                  <c:v>31958.3</c:v>
                </c:pt>
                <c:pt idx="1328">
                  <c:v>31977.5</c:v>
                </c:pt>
                <c:pt idx="1329">
                  <c:v>31996.7</c:v>
                </c:pt>
                <c:pt idx="1330">
                  <c:v>32016</c:v>
                </c:pt>
                <c:pt idx="1331">
                  <c:v>32035.1</c:v>
                </c:pt>
                <c:pt idx="1332">
                  <c:v>32048</c:v>
                </c:pt>
                <c:pt idx="1333">
                  <c:v>32067.200000000001</c:v>
                </c:pt>
                <c:pt idx="1334">
                  <c:v>32086.5</c:v>
                </c:pt>
                <c:pt idx="1335">
                  <c:v>32099.4</c:v>
                </c:pt>
                <c:pt idx="1336">
                  <c:v>32125.200000000001</c:v>
                </c:pt>
                <c:pt idx="1337">
                  <c:v>32138.1</c:v>
                </c:pt>
                <c:pt idx="1338">
                  <c:v>32157.599999999999</c:v>
                </c:pt>
                <c:pt idx="1339">
                  <c:v>32177</c:v>
                </c:pt>
                <c:pt idx="1340">
                  <c:v>32196.3</c:v>
                </c:pt>
                <c:pt idx="1341">
                  <c:v>32209.200000000001</c:v>
                </c:pt>
                <c:pt idx="1342">
                  <c:v>32228.5</c:v>
                </c:pt>
                <c:pt idx="1343">
                  <c:v>32241.4</c:v>
                </c:pt>
                <c:pt idx="1344">
                  <c:v>32267.1</c:v>
                </c:pt>
                <c:pt idx="1345">
                  <c:v>32279.9</c:v>
                </c:pt>
                <c:pt idx="1346">
                  <c:v>32299.1</c:v>
                </c:pt>
                <c:pt idx="1347">
                  <c:v>32311.9</c:v>
                </c:pt>
                <c:pt idx="1348">
                  <c:v>32337.3</c:v>
                </c:pt>
                <c:pt idx="1349">
                  <c:v>32356.400000000001</c:v>
                </c:pt>
                <c:pt idx="1350">
                  <c:v>32375.4</c:v>
                </c:pt>
                <c:pt idx="1351">
                  <c:v>32394.400000000001</c:v>
                </c:pt>
                <c:pt idx="1352">
                  <c:v>32413.4</c:v>
                </c:pt>
                <c:pt idx="1353">
                  <c:v>32438.7</c:v>
                </c:pt>
                <c:pt idx="1354">
                  <c:v>32463.9</c:v>
                </c:pt>
                <c:pt idx="1355">
                  <c:v>32476.5</c:v>
                </c:pt>
                <c:pt idx="1356">
                  <c:v>32495.4</c:v>
                </c:pt>
                <c:pt idx="1357">
                  <c:v>32514.2</c:v>
                </c:pt>
                <c:pt idx="1358">
                  <c:v>32533</c:v>
                </c:pt>
                <c:pt idx="1359">
                  <c:v>32545.599999999999</c:v>
                </c:pt>
                <c:pt idx="1360">
                  <c:v>32558.2</c:v>
                </c:pt>
                <c:pt idx="1361">
                  <c:v>32583.1</c:v>
                </c:pt>
                <c:pt idx="1362">
                  <c:v>32595.5</c:v>
                </c:pt>
                <c:pt idx="1363">
                  <c:v>32614.2</c:v>
                </c:pt>
                <c:pt idx="1364">
                  <c:v>32626.6</c:v>
                </c:pt>
                <c:pt idx="1365">
                  <c:v>32645.200000000001</c:v>
                </c:pt>
                <c:pt idx="1366">
                  <c:v>32670.1</c:v>
                </c:pt>
                <c:pt idx="1367">
                  <c:v>32688.7</c:v>
                </c:pt>
                <c:pt idx="1368">
                  <c:v>32713.7</c:v>
                </c:pt>
                <c:pt idx="1369">
                  <c:v>32726.2</c:v>
                </c:pt>
                <c:pt idx="1370">
                  <c:v>32751.200000000001</c:v>
                </c:pt>
                <c:pt idx="1371">
                  <c:v>32763.7</c:v>
                </c:pt>
                <c:pt idx="1372">
                  <c:v>32782.5</c:v>
                </c:pt>
                <c:pt idx="1373">
                  <c:v>32795</c:v>
                </c:pt>
                <c:pt idx="1374">
                  <c:v>32807.5</c:v>
                </c:pt>
                <c:pt idx="1375">
                  <c:v>32832.5</c:v>
                </c:pt>
                <c:pt idx="1376">
                  <c:v>32845.1</c:v>
                </c:pt>
                <c:pt idx="1377">
                  <c:v>32863.9</c:v>
                </c:pt>
                <c:pt idx="1378">
                  <c:v>32882.6</c:v>
                </c:pt>
                <c:pt idx="1379">
                  <c:v>32901.4</c:v>
                </c:pt>
                <c:pt idx="1380">
                  <c:v>32920</c:v>
                </c:pt>
                <c:pt idx="1381">
                  <c:v>32932.400000000001</c:v>
                </c:pt>
                <c:pt idx="1382">
                  <c:v>32957.1</c:v>
                </c:pt>
                <c:pt idx="1383">
                  <c:v>32969.4</c:v>
                </c:pt>
                <c:pt idx="1384">
                  <c:v>32993.9</c:v>
                </c:pt>
                <c:pt idx="1385">
                  <c:v>33012.300000000003</c:v>
                </c:pt>
                <c:pt idx="1386">
                  <c:v>33036.699999999997</c:v>
                </c:pt>
                <c:pt idx="1387">
                  <c:v>33048.9</c:v>
                </c:pt>
                <c:pt idx="1388">
                  <c:v>33061.1</c:v>
                </c:pt>
                <c:pt idx="1389">
                  <c:v>33079.199999999997</c:v>
                </c:pt>
                <c:pt idx="1390">
                  <c:v>33097.4</c:v>
                </c:pt>
                <c:pt idx="1391">
                  <c:v>33109.4</c:v>
                </c:pt>
                <c:pt idx="1392">
                  <c:v>33121.5</c:v>
                </c:pt>
                <c:pt idx="1393">
                  <c:v>33139.5</c:v>
                </c:pt>
                <c:pt idx="1394">
                  <c:v>33157.4</c:v>
                </c:pt>
                <c:pt idx="1395">
                  <c:v>33175.300000000003</c:v>
                </c:pt>
                <c:pt idx="1396">
                  <c:v>33193.199999999997</c:v>
                </c:pt>
                <c:pt idx="1397">
                  <c:v>33222.9</c:v>
                </c:pt>
                <c:pt idx="1398">
                  <c:v>33234.800000000003</c:v>
                </c:pt>
                <c:pt idx="1399">
                  <c:v>33252.6</c:v>
                </c:pt>
                <c:pt idx="1400">
                  <c:v>33270.199999999997</c:v>
                </c:pt>
                <c:pt idx="1401">
                  <c:v>33282</c:v>
                </c:pt>
                <c:pt idx="1402">
                  <c:v>33293.699999999997</c:v>
                </c:pt>
                <c:pt idx="1403">
                  <c:v>33317.300000000003</c:v>
                </c:pt>
                <c:pt idx="1404">
                  <c:v>33329.1</c:v>
                </c:pt>
                <c:pt idx="1405">
                  <c:v>33346.699999999997</c:v>
                </c:pt>
                <c:pt idx="1406">
                  <c:v>33364.199999999997</c:v>
                </c:pt>
                <c:pt idx="1407">
                  <c:v>33381.5</c:v>
                </c:pt>
                <c:pt idx="1408">
                  <c:v>33398.800000000003</c:v>
                </c:pt>
                <c:pt idx="1409">
                  <c:v>33416.1</c:v>
                </c:pt>
                <c:pt idx="1410">
                  <c:v>33444.800000000003</c:v>
                </c:pt>
                <c:pt idx="1411">
                  <c:v>33462</c:v>
                </c:pt>
                <c:pt idx="1412">
                  <c:v>33473.4</c:v>
                </c:pt>
                <c:pt idx="1413">
                  <c:v>33490.5</c:v>
                </c:pt>
                <c:pt idx="1414">
                  <c:v>33507.599999999999</c:v>
                </c:pt>
                <c:pt idx="1415">
                  <c:v>33519</c:v>
                </c:pt>
                <c:pt idx="1416">
                  <c:v>33536</c:v>
                </c:pt>
                <c:pt idx="1417">
                  <c:v>33558.800000000003</c:v>
                </c:pt>
                <c:pt idx="1418">
                  <c:v>33570.199999999997</c:v>
                </c:pt>
                <c:pt idx="1419">
                  <c:v>33581.599999999999</c:v>
                </c:pt>
                <c:pt idx="1420">
                  <c:v>33598.800000000003</c:v>
                </c:pt>
                <c:pt idx="1421">
                  <c:v>33621.699999999997</c:v>
                </c:pt>
                <c:pt idx="1422">
                  <c:v>33639.199999999997</c:v>
                </c:pt>
                <c:pt idx="1423">
                  <c:v>33650.9</c:v>
                </c:pt>
                <c:pt idx="1424">
                  <c:v>33674.300000000003</c:v>
                </c:pt>
                <c:pt idx="1425">
                  <c:v>33686</c:v>
                </c:pt>
                <c:pt idx="1426">
                  <c:v>33703.699999999997</c:v>
                </c:pt>
                <c:pt idx="1427">
                  <c:v>33709.699999999997</c:v>
                </c:pt>
                <c:pt idx="1428">
                  <c:v>33727.699999999997</c:v>
                </c:pt>
                <c:pt idx="1429">
                  <c:v>33746</c:v>
                </c:pt>
                <c:pt idx="1430">
                  <c:v>33758.300000000003</c:v>
                </c:pt>
                <c:pt idx="1431">
                  <c:v>33770.699999999997</c:v>
                </c:pt>
                <c:pt idx="1432">
                  <c:v>33789.599999999999</c:v>
                </c:pt>
                <c:pt idx="1433">
                  <c:v>33815</c:v>
                </c:pt>
                <c:pt idx="1434">
                  <c:v>33840.400000000001</c:v>
                </c:pt>
                <c:pt idx="1435">
                  <c:v>33859.5</c:v>
                </c:pt>
                <c:pt idx="1436">
                  <c:v>33878.9</c:v>
                </c:pt>
                <c:pt idx="1437">
                  <c:v>33898.300000000003</c:v>
                </c:pt>
                <c:pt idx="1438">
                  <c:v>33911.300000000003</c:v>
                </c:pt>
                <c:pt idx="1439">
                  <c:v>33924.199999999997</c:v>
                </c:pt>
                <c:pt idx="1440">
                  <c:v>33950.300000000003</c:v>
                </c:pt>
                <c:pt idx="1441">
                  <c:v>33963.300000000003</c:v>
                </c:pt>
                <c:pt idx="1442">
                  <c:v>33976.300000000003</c:v>
                </c:pt>
                <c:pt idx="1443">
                  <c:v>33995.800000000003</c:v>
                </c:pt>
                <c:pt idx="1444">
                  <c:v>34008.9</c:v>
                </c:pt>
                <c:pt idx="1445">
                  <c:v>34034.800000000003</c:v>
                </c:pt>
                <c:pt idx="1446">
                  <c:v>34047.800000000003</c:v>
                </c:pt>
                <c:pt idx="1447">
                  <c:v>34067.300000000003</c:v>
                </c:pt>
                <c:pt idx="1448">
                  <c:v>34093</c:v>
                </c:pt>
                <c:pt idx="1449">
                  <c:v>34112.400000000001</c:v>
                </c:pt>
                <c:pt idx="1450">
                  <c:v>34125.300000000003</c:v>
                </c:pt>
                <c:pt idx="1451">
                  <c:v>34151</c:v>
                </c:pt>
                <c:pt idx="1452">
                  <c:v>34163.800000000003</c:v>
                </c:pt>
                <c:pt idx="1453">
                  <c:v>34183</c:v>
                </c:pt>
                <c:pt idx="1454">
                  <c:v>34195.699999999997</c:v>
                </c:pt>
                <c:pt idx="1455">
                  <c:v>34214.800000000003</c:v>
                </c:pt>
                <c:pt idx="1456">
                  <c:v>34227.599999999999</c:v>
                </c:pt>
                <c:pt idx="1457">
                  <c:v>34240.199999999997</c:v>
                </c:pt>
                <c:pt idx="1458">
                  <c:v>34259.300000000003</c:v>
                </c:pt>
                <c:pt idx="1459">
                  <c:v>34297.300000000003</c:v>
                </c:pt>
                <c:pt idx="1460">
                  <c:v>34316.300000000003</c:v>
                </c:pt>
                <c:pt idx="1461">
                  <c:v>34335.300000000003</c:v>
                </c:pt>
                <c:pt idx="1462">
                  <c:v>34360.699999999997</c:v>
                </c:pt>
                <c:pt idx="1463">
                  <c:v>34367</c:v>
                </c:pt>
                <c:pt idx="1464">
                  <c:v>34392.400000000001</c:v>
                </c:pt>
                <c:pt idx="1465">
                  <c:v>34411.4</c:v>
                </c:pt>
                <c:pt idx="1466">
                  <c:v>34424</c:v>
                </c:pt>
                <c:pt idx="1467">
                  <c:v>34443.1</c:v>
                </c:pt>
                <c:pt idx="1468">
                  <c:v>34455.800000000003</c:v>
                </c:pt>
                <c:pt idx="1469">
                  <c:v>34474.699999999997</c:v>
                </c:pt>
                <c:pt idx="1470">
                  <c:v>34493.699999999997</c:v>
                </c:pt>
                <c:pt idx="1471">
                  <c:v>34506.300000000003</c:v>
                </c:pt>
                <c:pt idx="1472">
                  <c:v>34531.599999999999</c:v>
                </c:pt>
                <c:pt idx="1473">
                  <c:v>34556.699999999997</c:v>
                </c:pt>
                <c:pt idx="1474">
                  <c:v>34575.5</c:v>
                </c:pt>
                <c:pt idx="1475">
                  <c:v>34588</c:v>
                </c:pt>
                <c:pt idx="1476">
                  <c:v>34606.699999999997</c:v>
                </c:pt>
                <c:pt idx="1477">
                  <c:v>34619.1</c:v>
                </c:pt>
                <c:pt idx="1478">
                  <c:v>34637.699999999997</c:v>
                </c:pt>
                <c:pt idx="1479">
                  <c:v>34656.199999999997</c:v>
                </c:pt>
                <c:pt idx="1480">
                  <c:v>34674.699999999997</c:v>
                </c:pt>
                <c:pt idx="1481">
                  <c:v>34699.300000000003</c:v>
                </c:pt>
                <c:pt idx="1482">
                  <c:v>34711.599999999999</c:v>
                </c:pt>
                <c:pt idx="1483">
                  <c:v>34736.300000000003</c:v>
                </c:pt>
                <c:pt idx="1484">
                  <c:v>34748.699999999997</c:v>
                </c:pt>
                <c:pt idx="1485">
                  <c:v>34767.1</c:v>
                </c:pt>
                <c:pt idx="1486">
                  <c:v>34791.800000000003</c:v>
                </c:pt>
                <c:pt idx="1487">
                  <c:v>34810.300000000003</c:v>
                </c:pt>
                <c:pt idx="1488">
                  <c:v>34822.6</c:v>
                </c:pt>
                <c:pt idx="1489">
                  <c:v>34841.1</c:v>
                </c:pt>
                <c:pt idx="1490">
                  <c:v>34865.699999999997</c:v>
                </c:pt>
                <c:pt idx="1491">
                  <c:v>34878</c:v>
                </c:pt>
                <c:pt idx="1492">
                  <c:v>34896.300000000003</c:v>
                </c:pt>
                <c:pt idx="1493">
                  <c:v>34908.6</c:v>
                </c:pt>
                <c:pt idx="1494">
                  <c:v>34933.1</c:v>
                </c:pt>
                <c:pt idx="1495">
                  <c:v>34988</c:v>
                </c:pt>
                <c:pt idx="1496">
                  <c:v>34994.1</c:v>
                </c:pt>
                <c:pt idx="1497">
                  <c:v>35012.5</c:v>
                </c:pt>
                <c:pt idx="1498">
                  <c:v>35030.9</c:v>
                </c:pt>
                <c:pt idx="1499">
                  <c:v>35043.199999999997</c:v>
                </c:pt>
                <c:pt idx="1500">
                  <c:v>35061.599999999999</c:v>
                </c:pt>
                <c:pt idx="1501">
                  <c:v>35080.199999999997</c:v>
                </c:pt>
                <c:pt idx="1502">
                  <c:v>35092.5</c:v>
                </c:pt>
                <c:pt idx="1503">
                  <c:v>35111.1</c:v>
                </c:pt>
                <c:pt idx="1504">
                  <c:v>35123.4</c:v>
                </c:pt>
                <c:pt idx="1505">
                  <c:v>35142</c:v>
                </c:pt>
                <c:pt idx="1506">
                  <c:v>35160.5</c:v>
                </c:pt>
                <c:pt idx="1507">
                  <c:v>35185.1</c:v>
                </c:pt>
                <c:pt idx="1508">
                  <c:v>35197.4</c:v>
                </c:pt>
                <c:pt idx="1509">
                  <c:v>35215.800000000003</c:v>
                </c:pt>
                <c:pt idx="1510">
                  <c:v>35234.1</c:v>
                </c:pt>
                <c:pt idx="1511">
                  <c:v>35246.300000000003</c:v>
                </c:pt>
                <c:pt idx="1512">
                  <c:v>35258.5</c:v>
                </c:pt>
                <c:pt idx="1513">
                  <c:v>35282.699999999997</c:v>
                </c:pt>
                <c:pt idx="1514">
                  <c:v>35301</c:v>
                </c:pt>
                <c:pt idx="1515">
                  <c:v>35325.300000000003</c:v>
                </c:pt>
                <c:pt idx="1516">
                  <c:v>35355.699999999997</c:v>
                </c:pt>
                <c:pt idx="1517">
                  <c:v>35374</c:v>
                </c:pt>
                <c:pt idx="1518">
                  <c:v>35392.400000000001</c:v>
                </c:pt>
                <c:pt idx="1519">
                  <c:v>35410.800000000003</c:v>
                </c:pt>
                <c:pt idx="1520">
                  <c:v>35423.1</c:v>
                </c:pt>
                <c:pt idx="1521">
                  <c:v>35441.699999999997</c:v>
                </c:pt>
                <c:pt idx="1522">
                  <c:v>35454.1</c:v>
                </c:pt>
                <c:pt idx="1523">
                  <c:v>35466.400000000001</c:v>
                </c:pt>
                <c:pt idx="1524">
                  <c:v>35485</c:v>
                </c:pt>
                <c:pt idx="1525">
                  <c:v>35509.9</c:v>
                </c:pt>
                <c:pt idx="1526">
                  <c:v>35528.5</c:v>
                </c:pt>
                <c:pt idx="1527">
                  <c:v>35547.199999999997</c:v>
                </c:pt>
                <c:pt idx="1528">
                  <c:v>35566</c:v>
                </c:pt>
                <c:pt idx="1529">
                  <c:v>35584.800000000003</c:v>
                </c:pt>
                <c:pt idx="1530">
                  <c:v>35597.199999999997</c:v>
                </c:pt>
                <c:pt idx="1531">
                  <c:v>35622.300000000003</c:v>
                </c:pt>
                <c:pt idx="1532">
                  <c:v>35634.699999999997</c:v>
                </c:pt>
                <c:pt idx="1533">
                  <c:v>35678.300000000003</c:v>
                </c:pt>
                <c:pt idx="1534">
                  <c:v>35696.9</c:v>
                </c:pt>
                <c:pt idx="1535">
                  <c:v>35709.300000000003</c:v>
                </c:pt>
                <c:pt idx="1536">
                  <c:v>35721.699999999997</c:v>
                </c:pt>
                <c:pt idx="1537">
                  <c:v>35734.1</c:v>
                </c:pt>
                <c:pt idx="1538">
                  <c:v>35746.5</c:v>
                </c:pt>
                <c:pt idx="1539">
                  <c:v>35765</c:v>
                </c:pt>
                <c:pt idx="1540">
                  <c:v>35783.4</c:v>
                </c:pt>
                <c:pt idx="1541">
                  <c:v>35795.800000000003</c:v>
                </c:pt>
                <c:pt idx="1542">
                  <c:v>35814.199999999997</c:v>
                </c:pt>
                <c:pt idx="1543">
                  <c:v>35838.699999999997</c:v>
                </c:pt>
                <c:pt idx="1544">
                  <c:v>35857.1</c:v>
                </c:pt>
                <c:pt idx="1545">
                  <c:v>35875.4</c:v>
                </c:pt>
                <c:pt idx="1546">
                  <c:v>35899.9</c:v>
                </c:pt>
                <c:pt idx="1547">
                  <c:v>35930.5</c:v>
                </c:pt>
                <c:pt idx="1548">
                  <c:v>35967.1</c:v>
                </c:pt>
                <c:pt idx="1549">
                  <c:v>35985.4</c:v>
                </c:pt>
                <c:pt idx="1550">
                  <c:v>36003.699999999997</c:v>
                </c:pt>
                <c:pt idx="1551">
                  <c:v>36015.9</c:v>
                </c:pt>
                <c:pt idx="1552">
                  <c:v>36034.300000000003</c:v>
                </c:pt>
                <c:pt idx="1553">
                  <c:v>36052.6</c:v>
                </c:pt>
                <c:pt idx="1554">
                  <c:v>36071</c:v>
                </c:pt>
                <c:pt idx="1555">
                  <c:v>36083.4</c:v>
                </c:pt>
                <c:pt idx="1556">
                  <c:v>36107.9</c:v>
                </c:pt>
                <c:pt idx="1557">
                  <c:v>36132.5</c:v>
                </c:pt>
                <c:pt idx="1558">
                  <c:v>36157.1</c:v>
                </c:pt>
                <c:pt idx="1559">
                  <c:v>36175.699999999997</c:v>
                </c:pt>
                <c:pt idx="1560">
                  <c:v>36200.400000000001</c:v>
                </c:pt>
                <c:pt idx="1561">
                  <c:v>36218.9</c:v>
                </c:pt>
                <c:pt idx="1562">
                  <c:v>36231.300000000003</c:v>
                </c:pt>
                <c:pt idx="1563">
                  <c:v>36249.9</c:v>
                </c:pt>
                <c:pt idx="1564">
                  <c:v>36268.5</c:v>
                </c:pt>
                <c:pt idx="1565">
                  <c:v>36280.9</c:v>
                </c:pt>
                <c:pt idx="1566">
                  <c:v>36305.800000000003</c:v>
                </c:pt>
                <c:pt idx="1567">
                  <c:v>36324.400000000001</c:v>
                </c:pt>
                <c:pt idx="1568">
                  <c:v>36336.9</c:v>
                </c:pt>
                <c:pt idx="1569">
                  <c:v>36355.5</c:v>
                </c:pt>
                <c:pt idx="1570">
                  <c:v>36380.5</c:v>
                </c:pt>
                <c:pt idx="1571">
                  <c:v>36392.9</c:v>
                </c:pt>
                <c:pt idx="1572">
                  <c:v>36411.599999999999</c:v>
                </c:pt>
                <c:pt idx="1573">
                  <c:v>36424</c:v>
                </c:pt>
                <c:pt idx="1574">
                  <c:v>36436.5</c:v>
                </c:pt>
                <c:pt idx="1575">
                  <c:v>36455.199999999997</c:v>
                </c:pt>
                <c:pt idx="1576">
                  <c:v>36467.599999999999</c:v>
                </c:pt>
                <c:pt idx="1577">
                  <c:v>36492.400000000001</c:v>
                </c:pt>
                <c:pt idx="1578">
                  <c:v>36504.699999999997</c:v>
                </c:pt>
                <c:pt idx="1579">
                  <c:v>36523.1</c:v>
                </c:pt>
                <c:pt idx="1580">
                  <c:v>36535.5</c:v>
                </c:pt>
                <c:pt idx="1581">
                  <c:v>36553.9</c:v>
                </c:pt>
                <c:pt idx="1582">
                  <c:v>36572.199999999997</c:v>
                </c:pt>
                <c:pt idx="1583">
                  <c:v>36596.5</c:v>
                </c:pt>
                <c:pt idx="1584">
                  <c:v>36614.699999999997</c:v>
                </c:pt>
                <c:pt idx="1585">
                  <c:v>36632.800000000003</c:v>
                </c:pt>
                <c:pt idx="1586">
                  <c:v>36650.800000000003</c:v>
                </c:pt>
                <c:pt idx="1587">
                  <c:v>36662.800000000003</c:v>
                </c:pt>
                <c:pt idx="1588">
                  <c:v>36686.6</c:v>
                </c:pt>
                <c:pt idx="1589">
                  <c:v>36698.5</c:v>
                </c:pt>
                <c:pt idx="1590">
                  <c:v>36716.300000000003</c:v>
                </c:pt>
                <c:pt idx="1591">
                  <c:v>36740.199999999997</c:v>
                </c:pt>
                <c:pt idx="1592">
                  <c:v>36752</c:v>
                </c:pt>
                <c:pt idx="1593">
                  <c:v>36769.9</c:v>
                </c:pt>
                <c:pt idx="1594">
                  <c:v>36793.9</c:v>
                </c:pt>
                <c:pt idx="1595">
                  <c:v>36811.800000000003</c:v>
                </c:pt>
                <c:pt idx="1596">
                  <c:v>36829.800000000003</c:v>
                </c:pt>
                <c:pt idx="1597">
                  <c:v>36853.9</c:v>
                </c:pt>
                <c:pt idx="1598">
                  <c:v>36872.1</c:v>
                </c:pt>
                <c:pt idx="1599">
                  <c:v>36884.300000000003</c:v>
                </c:pt>
                <c:pt idx="1600">
                  <c:v>36902.6</c:v>
                </c:pt>
                <c:pt idx="1601">
                  <c:v>36920.9</c:v>
                </c:pt>
                <c:pt idx="1602">
                  <c:v>36933.1</c:v>
                </c:pt>
                <c:pt idx="1603">
                  <c:v>36951.4</c:v>
                </c:pt>
                <c:pt idx="1604">
                  <c:v>36963.599999999999</c:v>
                </c:pt>
                <c:pt idx="1605">
                  <c:v>36981.9</c:v>
                </c:pt>
                <c:pt idx="1606">
                  <c:v>37000.1</c:v>
                </c:pt>
                <c:pt idx="1607">
                  <c:v>37018.300000000003</c:v>
                </c:pt>
                <c:pt idx="1608">
                  <c:v>37030.400000000001</c:v>
                </c:pt>
                <c:pt idx="1609">
                  <c:v>37048.400000000001</c:v>
                </c:pt>
                <c:pt idx="1610">
                  <c:v>37066.300000000003</c:v>
                </c:pt>
                <c:pt idx="1611">
                  <c:v>37078.199999999997</c:v>
                </c:pt>
                <c:pt idx="1612">
                  <c:v>37102</c:v>
                </c:pt>
                <c:pt idx="1613">
                  <c:v>37113.9</c:v>
                </c:pt>
                <c:pt idx="1614">
                  <c:v>37131.599999999999</c:v>
                </c:pt>
                <c:pt idx="1615">
                  <c:v>37155.4</c:v>
                </c:pt>
                <c:pt idx="1616">
                  <c:v>37167.199999999997</c:v>
                </c:pt>
                <c:pt idx="1617">
                  <c:v>37185</c:v>
                </c:pt>
                <c:pt idx="1618">
                  <c:v>37202.9</c:v>
                </c:pt>
                <c:pt idx="1619">
                  <c:v>37214.800000000003</c:v>
                </c:pt>
                <c:pt idx="1620">
                  <c:v>37232.9</c:v>
                </c:pt>
                <c:pt idx="1621">
                  <c:v>37257.199999999997</c:v>
                </c:pt>
                <c:pt idx="1622">
                  <c:v>37275.599999999999</c:v>
                </c:pt>
                <c:pt idx="1623">
                  <c:v>37294</c:v>
                </c:pt>
                <c:pt idx="1624">
                  <c:v>37312.800000000003</c:v>
                </c:pt>
                <c:pt idx="1625">
                  <c:v>37325.4</c:v>
                </c:pt>
                <c:pt idx="1626">
                  <c:v>37344.300000000003</c:v>
                </c:pt>
                <c:pt idx="1627">
                  <c:v>37363.4</c:v>
                </c:pt>
                <c:pt idx="1628">
                  <c:v>37376.199999999997</c:v>
                </c:pt>
                <c:pt idx="1629">
                  <c:v>37395.4</c:v>
                </c:pt>
                <c:pt idx="1630">
                  <c:v>37408.300000000003</c:v>
                </c:pt>
                <c:pt idx="1631">
                  <c:v>37421.300000000003</c:v>
                </c:pt>
                <c:pt idx="1632">
                  <c:v>37447.1</c:v>
                </c:pt>
                <c:pt idx="1633">
                  <c:v>37466.5</c:v>
                </c:pt>
                <c:pt idx="1634">
                  <c:v>37485.800000000003</c:v>
                </c:pt>
                <c:pt idx="1635">
                  <c:v>37505.199999999997</c:v>
                </c:pt>
                <c:pt idx="1636">
                  <c:v>37518.1</c:v>
                </c:pt>
                <c:pt idx="1637">
                  <c:v>37537.4</c:v>
                </c:pt>
                <c:pt idx="1638">
                  <c:v>37550.199999999997</c:v>
                </c:pt>
                <c:pt idx="1639">
                  <c:v>37563</c:v>
                </c:pt>
                <c:pt idx="1640">
                  <c:v>37588.400000000001</c:v>
                </c:pt>
                <c:pt idx="1641">
                  <c:v>37601.1</c:v>
                </c:pt>
                <c:pt idx="1642">
                  <c:v>37613.800000000003</c:v>
                </c:pt>
                <c:pt idx="1643">
                  <c:v>37626.400000000001</c:v>
                </c:pt>
                <c:pt idx="1644">
                  <c:v>37645.300000000003</c:v>
                </c:pt>
                <c:pt idx="1645">
                  <c:v>37664</c:v>
                </c:pt>
                <c:pt idx="1646">
                  <c:v>37676.400000000001</c:v>
                </c:pt>
                <c:pt idx="1647">
                  <c:v>37695.1</c:v>
                </c:pt>
                <c:pt idx="1648">
                  <c:v>37713.699999999997</c:v>
                </c:pt>
                <c:pt idx="1649">
                  <c:v>37732.300000000003</c:v>
                </c:pt>
                <c:pt idx="1650">
                  <c:v>37744.5</c:v>
                </c:pt>
                <c:pt idx="1651">
                  <c:v>37763</c:v>
                </c:pt>
                <c:pt idx="1652">
                  <c:v>37775.300000000003</c:v>
                </c:pt>
                <c:pt idx="1653">
                  <c:v>37799.699999999997</c:v>
                </c:pt>
                <c:pt idx="1654">
                  <c:v>37824.199999999997</c:v>
                </c:pt>
                <c:pt idx="1655">
                  <c:v>37842.5</c:v>
                </c:pt>
                <c:pt idx="1656">
                  <c:v>37854.699999999997</c:v>
                </c:pt>
                <c:pt idx="1657">
                  <c:v>37873.1</c:v>
                </c:pt>
                <c:pt idx="1658">
                  <c:v>37885.4</c:v>
                </c:pt>
                <c:pt idx="1659">
                  <c:v>37903.699999999997</c:v>
                </c:pt>
                <c:pt idx="1660">
                  <c:v>37922.1</c:v>
                </c:pt>
                <c:pt idx="1661">
                  <c:v>37934.400000000001</c:v>
                </c:pt>
                <c:pt idx="1662">
                  <c:v>37952.800000000003</c:v>
                </c:pt>
                <c:pt idx="1663">
                  <c:v>37977.300000000003</c:v>
                </c:pt>
                <c:pt idx="1664">
                  <c:v>37989.599999999999</c:v>
                </c:pt>
                <c:pt idx="1665">
                  <c:v>38008</c:v>
                </c:pt>
                <c:pt idx="1666">
                  <c:v>38032.5</c:v>
                </c:pt>
                <c:pt idx="1667">
                  <c:v>38050.9</c:v>
                </c:pt>
                <c:pt idx="1668">
                  <c:v>38069.199999999997</c:v>
                </c:pt>
                <c:pt idx="1669">
                  <c:v>38081.5</c:v>
                </c:pt>
                <c:pt idx="1670">
                  <c:v>38100</c:v>
                </c:pt>
                <c:pt idx="1671">
                  <c:v>38112.199999999997</c:v>
                </c:pt>
                <c:pt idx="1672">
                  <c:v>38136.699999999997</c:v>
                </c:pt>
                <c:pt idx="1673">
                  <c:v>38155</c:v>
                </c:pt>
                <c:pt idx="1674">
                  <c:v>38173.4</c:v>
                </c:pt>
                <c:pt idx="1675">
                  <c:v>38197.9</c:v>
                </c:pt>
                <c:pt idx="1676">
                  <c:v>38210.1</c:v>
                </c:pt>
                <c:pt idx="1677">
                  <c:v>38228.5</c:v>
                </c:pt>
                <c:pt idx="1678">
                  <c:v>38246.800000000003</c:v>
                </c:pt>
                <c:pt idx="1679">
                  <c:v>38265.1</c:v>
                </c:pt>
                <c:pt idx="1680">
                  <c:v>38289.5</c:v>
                </c:pt>
                <c:pt idx="1681">
                  <c:v>38307.800000000003</c:v>
                </c:pt>
                <c:pt idx="1682">
                  <c:v>38320</c:v>
                </c:pt>
                <c:pt idx="1683">
                  <c:v>38338.300000000003</c:v>
                </c:pt>
                <c:pt idx="1684">
                  <c:v>38356.699999999997</c:v>
                </c:pt>
                <c:pt idx="1685">
                  <c:v>38375</c:v>
                </c:pt>
                <c:pt idx="1686">
                  <c:v>38387.199999999997</c:v>
                </c:pt>
                <c:pt idx="1687">
                  <c:v>38405.5</c:v>
                </c:pt>
                <c:pt idx="1688">
                  <c:v>38423.699999999997</c:v>
                </c:pt>
                <c:pt idx="1689">
                  <c:v>38442</c:v>
                </c:pt>
                <c:pt idx="1690">
                  <c:v>38460</c:v>
                </c:pt>
                <c:pt idx="1691">
                  <c:v>38478</c:v>
                </c:pt>
                <c:pt idx="1692">
                  <c:v>38495.800000000003</c:v>
                </c:pt>
                <c:pt idx="1693">
                  <c:v>38507.5</c:v>
                </c:pt>
                <c:pt idx="1694">
                  <c:v>38524.800000000003</c:v>
                </c:pt>
                <c:pt idx="1695">
                  <c:v>38536.400000000001</c:v>
                </c:pt>
                <c:pt idx="1696">
                  <c:v>38548</c:v>
                </c:pt>
                <c:pt idx="1697">
                  <c:v>38565.199999999997</c:v>
                </c:pt>
                <c:pt idx="1698">
                  <c:v>38576.5</c:v>
                </c:pt>
                <c:pt idx="1699">
                  <c:v>38599</c:v>
                </c:pt>
                <c:pt idx="1700">
                  <c:v>38649.800000000003</c:v>
                </c:pt>
                <c:pt idx="1701">
                  <c:v>38672.300000000003</c:v>
                </c:pt>
                <c:pt idx="1702">
                  <c:v>38695.1</c:v>
                </c:pt>
                <c:pt idx="1703">
                  <c:v>38706.5</c:v>
                </c:pt>
                <c:pt idx="1704">
                  <c:v>38723.699999999997</c:v>
                </c:pt>
                <c:pt idx="1705">
                  <c:v>38735.199999999997</c:v>
                </c:pt>
                <c:pt idx="1706">
                  <c:v>38752.5</c:v>
                </c:pt>
                <c:pt idx="1707">
                  <c:v>38764.1</c:v>
                </c:pt>
                <c:pt idx="1708">
                  <c:v>38781.4</c:v>
                </c:pt>
                <c:pt idx="1709">
                  <c:v>38792.9</c:v>
                </c:pt>
                <c:pt idx="1710">
                  <c:v>38810.199999999997</c:v>
                </c:pt>
                <c:pt idx="1711">
                  <c:v>38821.699999999997</c:v>
                </c:pt>
                <c:pt idx="1712">
                  <c:v>38839.1</c:v>
                </c:pt>
                <c:pt idx="1713">
                  <c:v>38850.6</c:v>
                </c:pt>
                <c:pt idx="1714">
                  <c:v>38867.800000000003</c:v>
                </c:pt>
                <c:pt idx="1715">
                  <c:v>38884.9</c:v>
                </c:pt>
                <c:pt idx="1716">
                  <c:v>38902.1</c:v>
                </c:pt>
                <c:pt idx="1717">
                  <c:v>38919.1</c:v>
                </c:pt>
                <c:pt idx="1718">
                  <c:v>38930.400000000001</c:v>
                </c:pt>
                <c:pt idx="1719">
                  <c:v>38958.400000000001</c:v>
                </c:pt>
                <c:pt idx="1720">
                  <c:v>38975.1</c:v>
                </c:pt>
                <c:pt idx="1721">
                  <c:v>38986.199999999997</c:v>
                </c:pt>
                <c:pt idx="1722">
                  <c:v>39008.199999999997</c:v>
                </c:pt>
                <c:pt idx="1723">
                  <c:v>39019.199999999997</c:v>
                </c:pt>
                <c:pt idx="1724">
                  <c:v>39030.1</c:v>
                </c:pt>
                <c:pt idx="1725">
                  <c:v>39046.199999999997</c:v>
                </c:pt>
                <c:pt idx="1726">
                  <c:v>39062.300000000003</c:v>
                </c:pt>
                <c:pt idx="1727">
                  <c:v>39073</c:v>
                </c:pt>
                <c:pt idx="1728">
                  <c:v>39089.1</c:v>
                </c:pt>
                <c:pt idx="1729">
                  <c:v>39105.1</c:v>
                </c:pt>
                <c:pt idx="1730">
                  <c:v>39121.199999999997</c:v>
                </c:pt>
                <c:pt idx="1731">
                  <c:v>39142.5</c:v>
                </c:pt>
                <c:pt idx="1732">
                  <c:v>39153.199999999997</c:v>
                </c:pt>
                <c:pt idx="1733">
                  <c:v>39169.1</c:v>
                </c:pt>
                <c:pt idx="1734">
                  <c:v>39185.199999999997</c:v>
                </c:pt>
                <c:pt idx="1735">
                  <c:v>39196</c:v>
                </c:pt>
                <c:pt idx="1736">
                  <c:v>39206.699999999997</c:v>
                </c:pt>
                <c:pt idx="1737">
                  <c:v>39217.5</c:v>
                </c:pt>
                <c:pt idx="1738">
                  <c:v>39239.1</c:v>
                </c:pt>
                <c:pt idx="1739">
                  <c:v>39244.5</c:v>
                </c:pt>
                <c:pt idx="1740">
                  <c:v>39260.699999999997</c:v>
                </c:pt>
                <c:pt idx="1741">
                  <c:v>39271.5</c:v>
                </c:pt>
                <c:pt idx="1742">
                  <c:v>39293.199999999997</c:v>
                </c:pt>
                <c:pt idx="1743">
                  <c:v>39309.4</c:v>
                </c:pt>
                <c:pt idx="1744">
                  <c:v>39320.300000000003</c:v>
                </c:pt>
                <c:pt idx="1745">
                  <c:v>39336.6</c:v>
                </c:pt>
                <c:pt idx="1746">
                  <c:v>39352.9</c:v>
                </c:pt>
                <c:pt idx="1747">
                  <c:v>39369.199999999997</c:v>
                </c:pt>
                <c:pt idx="1748">
                  <c:v>39374.6</c:v>
                </c:pt>
                <c:pt idx="1749">
                  <c:v>39390.9</c:v>
                </c:pt>
                <c:pt idx="1750">
                  <c:v>39407.300000000003</c:v>
                </c:pt>
                <c:pt idx="1751">
                  <c:v>39418.199999999997</c:v>
                </c:pt>
                <c:pt idx="1752">
                  <c:v>39434.5</c:v>
                </c:pt>
                <c:pt idx="1753">
                  <c:v>39445.5</c:v>
                </c:pt>
                <c:pt idx="1754">
                  <c:v>39461.9</c:v>
                </c:pt>
                <c:pt idx="1755">
                  <c:v>39478.300000000003</c:v>
                </c:pt>
                <c:pt idx="1756">
                  <c:v>39489.199999999997</c:v>
                </c:pt>
                <c:pt idx="1757">
                  <c:v>39505.599999999999</c:v>
                </c:pt>
                <c:pt idx="1758">
                  <c:v>39516.6</c:v>
                </c:pt>
                <c:pt idx="1759">
                  <c:v>39533</c:v>
                </c:pt>
                <c:pt idx="1760">
                  <c:v>39544</c:v>
                </c:pt>
                <c:pt idx="1761">
                  <c:v>39560.5</c:v>
                </c:pt>
                <c:pt idx="1762">
                  <c:v>39571.4</c:v>
                </c:pt>
                <c:pt idx="1763">
                  <c:v>39582.400000000001</c:v>
                </c:pt>
                <c:pt idx="1764">
                  <c:v>39598.9</c:v>
                </c:pt>
                <c:pt idx="1765">
                  <c:v>39615.4</c:v>
                </c:pt>
                <c:pt idx="1766">
                  <c:v>39626.400000000001</c:v>
                </c:pt>
                <c:pt idx="1767">
                  <c:v>39648.5</c:v>
                </c:pt>
                <c:pt idx="1768">
                  <c:v>39659.599999999999</c:v>
                </c:pt>
                <c:pt idx="1769">
                  <c:v>39681.699999999997</c:v>
                </c:pt>
                <c:pt idx="1770">
                  <c:v>39692.800000000003</c:v>
                </c:pt>
                <c:pt idx="1771">
                  <c:v>39709.5</c:v>
                </c:pt>
                <c:pt idx="1772">
                  <c:v>39720.699999999997</c:v>
                </c:pt>
                <c:pt idx="1773">
                  <c:v>39737.4</c:v>
                </c:pt>
                <c:pt idx="1774">
                  <c:v>39748.6</c:v>
                </c:pt>
                <c:pt idx="1775">
                  <c:v>39759.800000000003</c:v>
                </c:pt>
                <c:pt idx="1776">
                  <c:v>39776.6</c:v>
                </c:pt>
                <c:pt idx="1777">
                  <c:v>39799</c:v>
                </c:pt>
                <c:pt idx="1778">
                  <c:v>39815.800000000003</c:v>
                </c:pt>
                <c:pt idx="1779">
                  <c:v>39838.199999999997</c:v>
                </c:pt>
                <c:pt idx="1780">
                  <c:v>39849.4</c:v>
                </c:pt>
                <c:pt idx="1781">
                  <c:v>39866.199999999997</c:v>
                </c:pt>
                <c:pt idx="1782">
                  <c:v>39883</c:v>
                </c:pt>
                <c:pt idx="1783">
                  <c:v>39894.199999999997</c:v>
                </c:pt>
                <c:pt idx="1784">
                  <c:v>39916.6</c:v>
                </c:pt>
                <c:pt idx="1785">
                  <c:v>39927.699999999997</c:v>
                </c:pt>
                <c:pt idx="1786">
                  <c:v>39950</c:v>
                </c:pt>
                <c:pt idx="1787">
                  <c:v>39972.199999999997</c:v>
                </c:pt>
                <c:pt idx="1788">
                  <c:v>39988.9</c:v>
                </c:pt>
                <c:pt idx="1789">
                  <c:v>40011</c:v>
                </c:pt>
                <c:pt idx="1790">
                  <c:v>40027.5</c:v>
                </c:pt>
                <c:pt idx="1791">
                  <c:v>40054.9</c:v>
                </c:pt>
                <c:pt idx="1792">
                  <c:v>40125.599999999999</c:v>
                </c:pt>
                <c:pt idx="1793">
                  <c:v>40147.199999999997</c:v>
                </c:pt>
                <c:pt idx="1794">
                  <c:v>40158</c:v>
                </c:pt>
                <c:pt idx="1795">
                  <c:v>40174.1</c:v>
                </c:pt>
                <c:pt idx="1796">
                  <c:v>40184.9</c:v>
                </c:pt>
                <c:pt idx="1797">
                  <c:v>40201</c:v>
                </c:pt>
                <c:pt idx="1798">
                  <c:v>40211.699999999997</c:v>
                </c:pt>
                <c:pt idx="1799">
                  <c:v>40222.400000000001</c:v>
                </c:pt>
                <c:pt idx="1800">
                  <c:v>40238.5</c:v>
                </c:pt>
                <c:pt idx="1801">
                  <c:v>40249.199999999997</c:v>
                </c:pt>
                <c:pt idx="1802">
                  <c:v>40265.300000000003</c:v>
                </c:pt>
                <c:pt idx="1803">
                  <c:v>40275.9</c:v>
                </c:pt>
                <c:pt idx="1804">
                  <c:v>40292</c:v>
                </c:pt>
                <c:pt idx="1805">
                  <c:v>40302.699999999997</c:v>
                </c:pt>
                <c:pt idx="1806">
                  <c:v>40318.699999999997</c:v>
                </c:pt>
                <c:pt idx="1807">
                  <c:v>40329.4</c:v>
                </c:pt>
                <c:pt idx="1808">
                  <c:v>40345.4</c:v>
                </c:pt>
                <c:pt idx="1809">
                  <c:v>40356.1</c:v>
                </c:pt>
                <c:pt idx="1810">
                  <c:v>40372.1</c:v>
                </c:pt>
                <c:pt idx="1811">
                  <c:v>40388.1</c:v>
                </c:pt>
                <c:pt idx="1812">
                  <c:v>40398.800000000003</c:v>
                </c:pt>
                <c:pt idx="1813">
                  <c:v>40414.9</c:v>
                </c:pt>
                <c:pt idx="1814">
                  <c:v>40425.599999999999</c:v>
                </c:pt>
                <c:pt idx="1815">
                  <c:v>40441.699999999997</c:v>
                </c:pt>
                <c:pt idx="1816">
                  <c:v>40452.400000000001</c:v>
                </c:pt>
                <c:pt idx="1817">
                  <c:v>40468.6</c:v>
                </c:pt>
                <c:pt idx="1818">
                  <c:v>40479.300000000003</c:v>
                </c:pt>
                <c:pt idx="1819">
                  <c:v>40495.5</c:v>
                </c:pt>
                <c:pt idx="1820">
                  <c:v>40511.800000000003</c:v>
                </c:pt>
                <c:pt idx="1821">
                  <c:v>40528.1</c:v>
                </c:pt>
                <c:pt idx="1822">
                  <c:v>40550</c:v>
                </c:pt>
                <c:pt idx="1823">
                  <c:v>40616.5</c:v>
                </c:pt>
                <c:pt idx="1824">
                  <c:v>40627.599999999999</c:v>
                </c:pt>
                <c:pt idx="1825">
                  <c:v>40644.300000000003</c:v>
                </c:pt>
                <c:pt idx="1826">
                  <c:v>40661</c:v>
                </c:pt>
                <c:pt idx="1827">
                  <c:v>40677.800000000003</c:v>
                </c:pt>
                <c:pt idx="1828">
                  <c:v>40683.300000000003</c:v>
                </c:pt>
                <c:pt idx="1829">
                  <c:v>40705.599999999999</c:v>
                </c:pt>
                <c:pt idx="1830">
                  <c:v>40727.800000000003</c:v>
                </c:pt>
                <c:pt idx="1831">
                  <c:v>40738.9</c:v>
                </c:pt>
                <c:pt idx="1832">
                  <c:v>40749.9</c:v>
                </c:pt>
                <c:pt idx="1833">
                  <c:v>40766.5</c:v>
                </c:pt>
                <c:pt idx="1834">
                  <c:v>40782.9</c:v>
                </c:pt>
                <c:pt idx="1835">
                  <c:v>40799.300000000003</c:v>
                </c:pt>
                <c:pt idx="1836">
                  <c:v>40821</c:v>
                </c:pt>
                <c:pt idx="1837">
                  <c:v>40837.199999999997</c:v>
                </c:pt>
                <c:pt idx="1838">
                  <c:v>40858.5</c:v>
                </c:pt>
                <c:pt idx="1839">
                  <c:v>40874.400000000001</c:v>
                </c:pt>
                <c:pt idx="1840">
                  <c:v>40884.9</c:v>
                </c:pt>
                <c:pt idx="1841">
                  <c:v>40900.5</c:v>
                </c:pt>
                <c:pt idx="1842">
                  <c:v>40916</c:v>
                </c:pt>
                <c:pt idx="1843">
                  <c:v>40926.199999999997</c:v>
                </c:pt>
                <c:pt idx="1844">
                  <c:v>40936.300000000003</c:v>
                </c:pt>
                <c:pt idx="1845">
                  <c:v>40966.199999999997</c:v>
                </c:pt>
                <c:pt idx="1846">
                  <c:v>40976</c:v>
                </c:pt>
                <c:pt idx="1847">
                  <c:v>40990.6</c:v>
                </c:pt>
                <c:pt idx="1848">
                  <c:v>41000.300000000003</c:v>
                </c:pt>
                <c:pt idx="1849">
                  <c:v>41014.699999999997</c:v>
                </c:pt>
                <c:pt idx="1850">
                  <c:v>41028.9</c:v>
                </c:pt>
                <c:pt idx="1851">
                  <c:v>41038.400000000001</c:v>
                </c:pt>
                <c:pt idx="1852">
                  <c:v>41084.800000000003</c:v>
                </c:pt>
                <c:pt idx="1853">
                  <c:v>41116.699999999997</c:v>
                </c:pt>
                <c:pt idx="1854">
                  <c:v>41130.199999999997</c:v>
                </c:pt>
                <c:pt idx="1855">
                  <c:v>41139.199999999997</c:v>
                </c:pt>
                <c:pt idx="1856">
                  <c:v>41148.1</c:v>
                </c:pt>
                <c:pt idx="1857">
                  <c:v>41157</c:v>
                </c:pt>
                <c:pt idx="1858">
                  <c:v>41170.400000000001</c:v>
                </c:pt>
                <c:pt idx="1859">
                  <c:v>41179.199999999997</c:v>
                </c:pt>
                <c:pt idx="1860">
                  <c:v>41188.1</c:v>
                </c:pt>
                <c:pt idx="1861">
                  <c:v>41196.9</c:v>
                </c:pt>
                <c:pt idx="1862">
                  <c:v>41214.5</c:v>
                </c:pt>
                <c:pt idx="1863">
                  <c:v>41227.699999999997</c:v>
                </c:pt>
                <c:pt idx="1864">
                  <c:v>41236.5</c:v>
                </c:pt>
                <c:pt idx="1865">
                  <c:v>41254</c:v>
                </c:pt>
                <c:pt idx="1866">
                  <c:v>41271.5</c:v>
                </c:pt>
                <c:pt idx="1867">
                  <c:v>41289</c:v>
                </c:pt>
                <c:pt idx="1868">
                  <c:v>41306.5</c:v>
                </c:pt>
                <c:pt idx="1869">
                  <c:v>41324</c:v>
                </c:pt>
                <c:pt idx="1870">
                  <c:v>41332.800000000003</c:v>
                </c:pt>
                <c:pt idx="1871">
                  <c:v>41346</c:v>
                </c:pt>
                <c:pt idx="1872">
                  <c:v>41354.800000000003</c:v>
                </c:pt>
                <c:pt idx="1873">
                  <c:v>41363.699999999997</c:v>
                </c:pt>
                <c:pt idx="1874">
                  <c:v>41377</c:v>
                </c:pt>
                <c:pt idx="1875">
                  <c:v>41394.800000000003</c:v>
                </c:pt>
                <c:pt idx="1876">
                  <c:v>41435.199999999997</c:v>
                </c:pt>
                <c:pt idx="1877">
                  <c:v>41466.699999999997</c:v>
                </c:pt>
                <c:pt idx="1878">
                  <c:v>41475.699999999997</c:v>
                </c:pt>
                <c:pt idx="1879">
                  <c:v>41489.199999999997</c:v>
                </c:pt>
                <c:pt idx="1880">
                  <c:v>41498.199999999997</c:v>
                </c:pt>
                <c:pt idx="1881">
                  <c:v>41507.199999999997</c:v>
                </c:pt>
                <c:pt idx="1882">
                  <c:v>41520.699999999997</c:v>
                </c:pt>
                <c:pt idx="1883">
                  <c:v>41529.699999999997</c:v>
                </c:pt>
                <c:pt idx="1884">
                  <c:v>41538.699999999997</c:v>
                </c:pt>
                <c:pt idx="1885">
                  <c:v>41552.1</c:v>
                </c:pt>
                <c:pt idx="1886">
                  <c:v>41561.1</c:v>
                </c:pt>
                <c:pt idx="1887">
                  <c:v>41574.6</c:v>
                </c:pt>
                <c:pt idx="1888">
                  <c:v>41588.1</c:v>
                </c:pt>
                <c:pt idx="1889">
                  <c:v>41606.1</c:v>
                </c:pt>
                <c:pt idx="1890">
                  <c:v>41615</c:v>
                </c:pt>
                <c:pt idx="1891">
                  <c:v>41628.5</c:v>
                </c:pt>
                <c:pt idx="1892">
                  <c:v>41637.5</c:v>
                </c:pt>
                <c:pt idx="1893">
                  <c:v>41650.9</c:v>
                </c:pt>
                <c:pt idx="1894">
                  <c:v>41664.300000000003</c:v>
                </c:pt>
                <c:pt idx="1895">
                  <c:v>41673.199999999997</c:v>
                </c:pt>
                <c:pt idx="1896">
                  <c:v>41682.199999999997</c:v>
                </c:pt>
                <c:pt idx="1897">
                  <c:v>41695.599999999999</c:v>
                </c:pt>
                <c:pt idx="1898">
                  <c:v>41708.9</c:v>
                </c:pt>
                <c:pt idx="1899">
                  <c:v>41722.300000000003</c:v>
                </c:pt>
                <c:pt idx="1900">
                  <c:v>41735.599999999999</c:v>
                </c:pt>
                <c:pt idx="1901">
                  <c:v>41748.9</c:v>
                </c:pt>
                <c:pt idx="1902">
                  <c:v>41762.199999999997</c:v>
                </c:pt>
                <c:pt idx="1903">
                  <c:v>41775.5</c:v>
                </c:pt>
                <c:pt idx="1904">
                  <c:v>41784.300000000003</c:v>
                </c:pt>
                <c:pt idx="1905">
                  <c:v>41801.9</c:v>
                </c:pt>
                <c:pt idx="1906">
                  <c:v>41810.699999999997</c:v>
                </c:pt>
                <c:pt idx="1907">
                  <c:v>41823.9</c:v>
                </c:pt>
                <c:pt idx="1908">
                  <c:v>41841.4</c:v>
                </c:pt>
                <c:pt idx="1909">
                  <c:v>41850.199999999997</c:v>
                </c:pt>
                <c:pt idx="1910">
                  <c:v>41858.9</c:v>
                </c:pt>
                <c:pt idx="1911">
                  <c:v>41871.9</c:v>
                </c:pt>
                <c:pt idx="1912">
                  <c:v>41880.6</c:v>
                </c:pt>
                <c:pt idx="1913">
                  <c:v>41893.4</c:v>
                </c:pt>
                <c:pt idx="1914">
                  <c:v>41906.1</c:v>
                </c:pt>
                <c:pt idx="1915">
                  <c:v>41914.5</c:v>
                </c:pt>
                <c:pt idx="1916">
                  <c:v>41931.199999999997</c:v>
                </c:pt>
                <c:pt idx="1917">
                  <c:v>41939.5</c:v>
                </c:pt>
                <c:pt idx="1918">
                  <c:v>41951.9</c:v>
                </c:pt>
                <c:pt idx="1919">
                  <c:v>41964.2</c:v>
                </c:pt>
                <c:pt idx="1920">
                  <c:v>41976.5</c:v>
                </c:pt>
                <c:pt idx="1921">
                  <c:v>41988.7</c:v>
                </c:pt>
                <c:pt idx="1922">
                  <c:v>42000.9</c:v>
                </c:pt>
                <c:pt idx="1923">
                  <c:v>42009.1</c:v>
                </c:pt>
                <c:pt idx="1924">
                  <c:v>42017.2</c:v>
                </c:pt>
                <c:pt idx="1925">
                  <c:v>42025.4</c:v>
                </c:pt>
                <c:pt idx="1926">
                  <c:v>42037.599999999999</c:v>
                </c:pt>
                <c:pt idx="1927">
                  <c:v>42045.8</c:v>
                </c:pt>
                <c:pt idx="1928">
                  <c:v>42058.1</c:v>
                </c:pt>
                <c:pt idx="1929">
                  <c:v>42074.7</c:v>
                </c:pt>
                <c:pt idx="1930">
                  <c:v>42087.1</c:v>
                </c:pt>
                <c:pt idx="1931">
                  <c:v>42108.1</c:v>
                </c:pt>
                <c:pt idx="1932">
                  <c:v>42125.1</c:v>
                </c:pt>
                <c:pt idx="1933">
                  <c:v>42146.7</c:v>
                </c:pt>
                <c:pt idx="1934">
                  <c:v>42159.9</c:v>
                </c:pt>
                <c:pt idx="1935">
                  <c:v>42173.2</c:v>
                </c:pt>
                <c:pt idx="1936">
                  <c:v>42186.7</c:v>
                </c:pt>
                <c:pt idx="1937">
                  <c:v>42195.8</c:v>
                </c:pt>
                <c:pt idx="1938">
                  <c:v>42205</c:v>
                </c:pt>
                <c:pt idx="1939">
                  <c:v>42214.3</c:v>
                </c:pt>
                <c:pt idx="1940">
                  <c:v>42228.5</c:v>
                </c:pt>
                <c:pt idx="1941">
                  <c:v>42242.8</c:v>
                </c:pt>
                <c:pt idx="1942">
                  <c:v>42257.5</c:v>
                </c:pt>
                <c:pt idx="1943">
                  <c:v>42267.5</c:v>
                </c:pt>
                <c:pt idx="1944">
                  <c:v>42287.8</c:v>
                </c:pt>
                <c:pt idx="1945">
                  <c:v>42298.2</c:v>
                </c:pt>
                <c:pt idx="1946">
                  <c:v>42313.9</c:v>
                </c:pt>
                <c:pt idx="1947">
                  <c:v>42329.9</c:v>
                </c:pt>
                <c:pt idx="1948">
                  <c:v>42346.1</c:v>
                </c:pt>
                <c:pt idx="1949">
                  <c:v>42362.5</c:v>
                </c:pt>
                <c:pt idx="1950">
                  <c:v>42373.5</c:v>
                </c:pt>
                <c:pt idx="1951">
                  <c:v>42384.6</c:v>
                </c:pt>
                <c:pt idx="1952">
                  <c:v>42406.9</c:v>
                </c:pt>
                <c:pt idx="1953">
                  <c:v>42418.2</c:v>
                </c:pt>
                <c:pt idx="1954">
                  <c:v>42429.5</c:v>
                </c:pt>
                <c:pt idx="1955">
                  <c:v>42452.1</c:v>
                </c:pt>
                <c:pt idx="1956">
                  <c:v>42469.2</c:v>
                </c:pt>
                <c:pt idx="1957">
                  <c:v>42486.3</c:v>
                </c:pt>
                <c:pt idx="1958">
                  <c:v>42497.7</c:v>
                </c:pt>
                <c:pt idx="1959">
                  <c:v>42520.5</c:v>
                </c:pt>
                <c:pt idx="1960">
                  <c:v>42531.9</c:v>
                </c:pt>
                <c:pt idx="1961">
                  <c:v>42548.9</c:v>
                </c:pt>
                <c:pt idx="1962">
                  <c:v>42571.5</c:v>
                </c:pt>
                <c:pt idx="1963">
                  <c:v>42588.3</c:v>
                </c:pt>
                <c:pt idx="1964">
                  <c:v>42605</c:v>
                </c:pt>
                <c:pt idx="1965">
                  <c:v>42616</c:v>
                </c:pt>
                <c:pt idx="1966">
                  <c:v>42632.5</c:v>
                </c:pt>
                <c:pt idx="1967">
                  <c:v>42643.3</c:v>
                </c:pt>
                <c:pt idx="1968">
                  <c:v>42654.1</c:v>
                </c:pt>
                <c:pt idx="1969">
                  <c:v>42675.3</c:v>
                </c:pt>
                <c:pt idx="1970">
                  <c:v>42691</c:v>
                </c:pt>
                <c:pt idx="1971">
                  <c:v>42711.8</c:v>
                </c:pt>
                <c:pt idx="1972">
                  <c:v>42722.2</c:v>
                </c:pt>
                <c:pt idx="1973">
                  <c:v>42742.8</c:v>
                </c:pt>
                <c:pt idx="1974">
                  <c:v>42758.2</c:v>
                </c:pt>
                <c:pt idx="1975">
                  <c:v>42768.4</c:v>
                </c:pt>
                <c:pt idx="1976">
                  <c:v>42788.800000000003</c:v>
                </c:pt>
                <c:pt idx="1977">
                  <c:v>42804.1</c:v>
                </c:pt>
                <c:pt idx="1978">
                  <c:v>42819.3</c:v>
                </c:pt>
                <c:pt idx="1979">
                  <c:v>42829.4</c:v>
                </c:pt>
                <c:pt idx="1980">
                  <c:v>42849.5</c:v>
                </c:pt>
                <c:pt idx="1981">
                  <c:v>42864.6</c:v>
                </c:pt>
                <c:pt idx="1982">
                  <c:v>42874.6</c:v>
                </c:pt>
                <c:pt idx="1983">
                  <c:v>42889.599999999999</c:v>
                </c:pt>
                <c:pt idx="1984">
                  <c:v>42909.599999999999</c:v>
                </c:pt>
                <c:pt idx="1985">
                  <c:v>42919.5</c:v>
                </c:pt>
                <c:pt idx="1986">
                  <c:v>42934.400000000001</c:v>
                </c:pt>
                <c:pt idx="1987">
                  <c:v>42949.3</c:v>
                </c:pt>
                <c:pt idx="1988">
                  <c:v>42964.1</c:v>
                </c:pt>
                <c:pt idx="1989">
                  <c:v>42978.9</c:v>
                </c:pt>
                <c:pt idx="1990">
                  <c:v>42993.7</c:v>
                </c:pt>
                <c:pt idx="1991">
                  <c:v>43003.6</c:v>
                </c:pt>
                <c:pt idx="1992">
                  <c:v>43018.3</c:v>
                </c:pt>
                <c:pt idx="1993">
                  <c:v>43033.1</c:v>
                </c:pt>
                <c:pt idx="1994">
                  <c:v>43047.8</c:v>
                </c:pt>
                <c:pt idx="1995">
                  <c:v>43062.6</c:v>
                </c:pt>
                <c:pt idx="1996">
                  <c:v>43077.3</c:v>
                </c:pt>
                <c:pt idx="1997">
                  <c:v>43087.1</c:v>
                </c:pt>
                <c:pt idx="1998">
                  <c:v>43106.7</c:v>
                </c:pt>
                <c:pt idx="1999">
                  <c:v>43116.5</c:v>
                </c:pt>
                <c:pt idx="2000">
                  <c:v>43136.1</c:v>
                </c:pt>
                <c:pt idx="2001">
                  <c:v>43145.9</c:v>
                </c:pt>
                <c:pt idx="2002">
                  <c:v>43160.7</c:v>
                </c:pt>
                <c:pt idx="2003">
                  <c:v>43175.4</c:v>
                </c:pt>
                <c:pt idx="2004">
                  <c:v>43190</c:v>
                </c:pt>
                <c:pt idx="2005">
                  <c:v>43204.7</c:v>
                </c:pt>
                <c:pt idx="2006">
                  <c:v>43219.199999999997</c:v>
                </c:pt>
                <c:pt idx="2007">
                  <c:v>43233.8</c:v>
                </c:pt>
                <c:pt idx="2008">
                  <c:v>43253.1</c:v>
                </c:pt>
                <c:pt idx="2009">
                  <c:v>43262.7</c:v>
                </c:pt>
                <c:pt idx="2010">
                  <c:v>43277.1</c:v>
                </c:pt>
                <c:pt idx="2011">
                  <c:v>43286.7</c:v>
                </c:pt>
                <c:pt idx="2012">
                  <c:v>43305.9</c:v>
                </c:pt>
                <c:pt idx="2013">
                  <c:v>43320.2</c:v>
                </c:pt>
                <c:pt idx="2014">
                  <c:v>43329.8</c:v>
                </c:pt>
                <c:pt idx="2015">
                  <c:v>43344.1</c:v>
                </c:pt>
                <c:pt idx="2016">
                  <c:v>43358.400000000001</c:v>
                </c:pt>
                <c:pt idx="2017">
                  <c:v>43367.9</c:v>
                </c:pt>
                <c:pt idx="2018">
                  <c:v>43387</c:v>
                </c:pt>
                <c:pt idx="2019">
                  <c:v>43396.5</c:v>
                </c:pt>
                <c:pt idx="2020">
                  <c:v>43410.8</c:v>
                </c:pt>
                <c:pt idx="2021">
                  <c:v>43429.9</c:v>
                </c:pt>
                <c:pt idx="2022">
                  <c:v>43439.5</c:v>
                </c:pt>
                <c:pt idx="2023">
                  <c:v>43463.4</c:v>
                </c:pt>
                <c:pt idx="2024">
                  <c:v>43473</c:v>
                </c:pt>
                <c:pt idx="2025">
                  <c:v>43482.6</c:v>
                </c:pt>
                <c:pt idx="2026">
                  <c:v>43501.8</c:v>
                </c:pt>
                <c:pt idx="2027">
                  <c:v>43511.5</c:v>
                </c:pt>
                <c:pt idx="2028">
                  <c:v>43521.2</c:v>
                </c:pt>
                <c:pt idx="2029">
                  <c:v>43535.7</c:v>
                </c:pt>
                <c:pt idx="2030">
                  <c:v>43550.3</c:v>
                </c:pt>
                <c:pt idx="2031">
                  <c:v>43560</c:v>
                </c:pt>
                <c:pt idx="2032">
                  <c:v>43574.7</c:v>
                </c:pt>
                <c:pt idx="2033">
                  <c:v>43584.5</c:v>
                </c:pt>
                <c:pt idx="2034">
                  <c:v>43594.3</c:v>
                </c:pt>
                <c:pt idx="2035">
                  <c:v>43609.2</c:v>
                </c:pt>
                <c:pt idx="2036">
                  <c:v>43624</c:v>
                </c:pt>
                <c:pt idx="2037">
                  <c:v>43634</c:v>
                </c:pt>
                <c:pt idx="2038">
                  <c:v>43664.3</c:v>
                </c:pt>
                <c:pt idx="2039">
                  <c:v>43679.6</c:v>
                </c:pt>
                <c:pt idx="2040">
                  <c:v>43689.8</c:v>
                </c:pt>
                <c:pt idx="2041">
                  <c:v>43700.1</c:v>
                </c:pt>
                <c:pt idx="2042">
                  <c:v>43715.6</c:v>
                </c:pt>
                <c:pt idx="2043">
                  <c:v>43726</c:v>
                </c:pt>
                <c:pt idx="2044">
                  <c:v>43736.4</c:v>
                </c:pt>
                <c:pt idx="2045">
                  <c:v>43757.2</c:v>
                </c:pt>
                <c:pt idx="2046">
                  <c:v>43767.6</c:v>
                </c:pt>
                <c:pt idx="2047">
                  <c:v>43778.1</c:v>
                </c:pt>
                <c:pt idx="2048">
                  <c:v>43793.8</c:v>
                </c:pt>
                <c:pt idx="2049">
                  <c:v>43804.3</c:v>
                </c:pt>
                <c:pt idx="2050">
                  <c:v>43830.400000000001</c:v>
                </c:pt>
                <c:pt idx="2051">
                  <c:v>43846.1</c:v>
                </c:pt>
                <c:pt idx="2052">
                  <c:v>43861.8</c:v>
                </c:pt>
                <c:pt idx="2053">
                  <c:v>43872.2</c:v>
                </c:pt>
                <c:pt idx="2054">
                  <c:v>43887.8</c:v>
                </c:pt>
                <c:pt idx="2055">
                  <c:v>43903.4</c:v>
                </c:pt>
                <c:pt idx="2056">
                  <c:v>43913.7</c:v>
                </c:pt>
                <c:pt idx="2057">
                  <c:v>43924</c:v>
                </c:pt>
                <c:pt idx="2058">
                  <c:v>43939.3</c:v>
                </c:pt>
                <c:pt idx="2059">
                  <c:v>43954.6</c:v>
                </c:pt>
                <c:pt idx="2060">
                  <c:v>43964.7</c:v>
                </c:pt>
                <c:pt idx="2061">
                  <c:v>44004.7</c:v>
                </c:pt>
                <c:pt idx="2062">
                  <c:v>44019.5</c:v>
                </c:pt>
                <c:pt idx="2063">
                  <c:v>44029.3</c:v>
                </c:pt>
                <c:pt idx="2064">
                  <c:v>44043.8</c:v>
                </c:pt>
                <c:pt idx="2065">
                  <c:v>44058.1</c:v>
                </c:pt>
                <c:pt idx="2066">
                  <c:v>44072.2</c:v>
                </c:pt>
                <c:pt idx="2067">
                  <c:v>44081.599999999999</c:v>
                </c:pt>
                <c:pt idx="2068">
                  <c:v>44095.4</c:v>
                </c:pt>
                <c:pt idx="2069">
                  <c:v>44109.1</c:v>
                </c:pt>
                <c:pt idx="2070">
                  <c:v>44122.7</c:v>
                </c:pt>
                <c:pt idx="2071">
                  <c:v>44131.6</c:v>
                </c:pt>
                <c:pt idx="2072">
                  <c:v>44144.9</c:v>
                </c:pt>
                <c:pt idx="2073">
                  <c:v>44153.7</c:v>
                </c:pt>
                <c:pt idx="2074">
                  <c:v>44162.5</c:v>
                </c:pt>
                <c:pt idx="2075">
                  <c:v>44179.9</c:v>
                </c:pt>
                <c:pt idx="2076">
                  <c:v>44188.6</c:v>
                </c:pt>
                <c:pt idx="2077">
                  <c:v>44201.5</c:v>
                </c:pt>
                <c:pt idx="2078">
                  <c:v>44218.6</c:v>
                </c:pt>
                <c:pt idx="2079">
                  <c:v>44231.4</c:v>
                </c:pt>
                <c:pt idx="2080">
                  <c:v>44244.1</c:v>
                </c:pt>
                <c:pt idx="2081">
                  <c:v>44256.9</c:v>
                </c:pt>
                <c:pt idx="2082">
                  <c:v>44269.599999999999</c:v>
                </c:pt>
                <c:pt idx="2083">
                  <c:v>44278.1</c:v>
                </c:pt>
                <c:pt idx="2084">
                  <c:v>44286.6</c:v>
                </c:pt>
                <c:pt idx="2085">
                  <c:v>44299.4</c:v>
                </c:pt>
                <c:pt idx="2086">
                  <c:v>44307.9</c:v>
                </c:pt>
                <c:pt idx="2087">
                  <c:v>44320.800000000003</c:v>
                </c:pt>
                <c:pt idx="2088">
                  <c:v>44333.7</c:v>
                </c:pt>
                <c:pt idx="2089">
                  <c:v>44342.3</c:v>
                </c:pt>
                <c:pt idx="2090">
                  <c:v>44355.4</c:v>
                </c:pt>
                <c:pt idx="2091">
                  <c:v>44364.1</c:v>
                </c:pt>
                <c:pt idx="2092">
                  <c:v>44381.7</c:v>
                </c:pt>
                <c:pt idx="2093">
                  <c:v>44390.6</c:v>
                </c:pt>
                <c:pt idx="2094">
                  <c:v>44404.1</c:v>
                </c:pt>
                <c:pt idx="2095">
                  <c:v>44413.1</c:v>
                </c:pt>
                <c:pt idx="2096">
                  <c:v>44431.4</c:v>
                </c:pt>
                <c:pt idx="2097">
                  <c:v>44440.6</c:v>
                </c:pt>
                <c:pt idx="2098">
                  <c:v>44454.7</c:v>
                </c:pt>
                <c:pt idx="2099">
                  <c:v>44468.9</c:v>
                </c:pt>
                <c:pt idx="2100">
                  <c:v>44478.5</c:v>
                </c:pt>
                <c:pt idx="2101">
                  <c:v>44488.1</c:v>
                </c:pt>
                <c:pt idx="2102">
                  <c:v>44502.8</c:v>
                </c:pt>
                <c:pt idx="2103">
                  <c:v>44512.7</c:v>
                </c:pt>
                <c:pt idx="2104">
                  <c:v>44532.7</c:v>
                </c:pt>
                <c:pt idx="2105">
                  <c:v>44542.8</c:v>
                </c:pt>
                <c:pt idx="2106">
                  <c:v>44558.1</c:v>
                </c:pt>
                <c:pt idx="2107">
                  <c:v>44578.7</c:v>
                </c:pt>
                <c:pt idx="2108">
                  <c:v>44609.9</c:v>
                </c:pt>
                <c:pt idx="2109">
                  <c:v>44630.9</c:v>
                </c:pt>
                <c:pt idx="2110">
                  <c:v>44641.5</c:v>
                </c:pt>
                <c:pt idx="2111">
                  <c:v>44662.7</c:v>
                </c:pt>
                <c:pt idx="2112">
                  <c:v>44673.4</c:v>
                </c:pt>
                <c:pt idx="2113">
                  <c:v>44684</c:v>
                </c:pt>
                <c:pt idx="2114">
                  <c:v>44700</c:v>
                </c:pt>
                <c:pt idx="2115">
                  <c:v>44716</c:v>
                </c:pt>
                <c:pt idx="2116">
                  <c:v>44726.7</c:v>
                </c:pt>
                <c:pt idx="2117">
                  <c:v>44742.7</c:v>
                </c:pt>
                <c:pt idx="2118">
                  <c:v>44758.7</c:v>
                </c:pt>
                <c:pt idx="2119">
                  <c:v>44774.7</c:v>
                </c:pt>
                <c:pt idx="2120">
                  <c:v>44790.6</c:v>
                </c:pt>
                <c:pt idx="2121">
                  <c:v>44806.400000000001</c:v>
                </c:pt>
                <c:pt idx="2122">
                  <c:v>44832.6</c:v>
                </c:pt>
                <c:pt idx="2123">
                  <c:v>44858.6</c:v>
                </c:pt>
                <c:pt idx="2124">
                  <c:v>44874</c:v>
                </c:pt>
                <c:pt idx="2125">
                  <c:v>44889.3</c:v>
                </c:pt>
                <c:pt idx="2126">
                  <c:v>44899.4</c:v>
                </c:pt>
                <c:pt idx="2127">
                  <c:v>44909.5</c:v>
                </c:pt>
                <c:pt idx="2128">
                  <c:v>44924.4</c:v>
                </c:pt>
                <c:pt idx="2129">
                  <c:v>44934.1</c:v>
                </c:pt>
                <c:pt idx="2130">
                  <c:v>44948.4</c:v>
                </c:pt>
                <c:pt idx="2131">
                  <c:v>44962.3</c:v>
                </c:pt>
                <c:pt idx="2132">
                  <c:v>44975.8</c:v>
                </c:pt>
                <c:pt idx="2133">
                  <c:v>44984.7</c:v>
                </c:pt>
                <c:pt idx="2134">
                  <c:v>45002.1</c:v>
                </c:pt>
                <c:pt idx="2135">
                  <c:v>45010.7</c:v>
                </c:pt>
                <c:pt idx="2136">
                  <c:v>45027.6</c:v>
                </c:pt>
                <c:pt idx="2137">
                  <c:v>45035.9</c:v>
                </c:pt>
                <c:pt idx="2138">
                  <c:v>45048.4</c:v>
                </c:pt>
                <c:pt idx="2139">
                  <c:v>45060.800000000003</c:v>
                </c:pt>
                <c:pt idx="2140">
                  <c:v>45073.1</c:v>
                </c:pt>
                <c:pt idx="2141">
                  <c:v>45266.400000000001</c:v>
                </c:pt>
                <c:pt idx="2142">
                  <c:v>45289</c:v>
                </c:pt>
                <c:pt idx="2143">
                  <c:v>45312.7</c:v>
                </c:pt>
                <c:pt idx="2144">
                  <c:v>45325</c:v>
                </c:pt>
                <c:pt idx="2145">
                  <c:v>45337.7</c:v>
                </c:pt>
                <c:pt idx="2146">
                  <c:v>45357.3</c:v>
                </c:pt>
                <c:pt idx="2147">
                  <c:v>45378.8</c:v>
                </c:pt>
                <c:pt idx="2148">
                  <c:v>45395.3</c:v>
                </c:pt>
                <c:pt idx="2149">
                  <c:v>45422.6</c:v>
                </c:pt>
                <c:pt idx="2150">
                  <c:v>45452.7</c:v>
                </c:pt>
                <c:pt idx="2151">
                  <c:v>45484.9</c:v>
                </c:pt>
                <c:pt idx="2152">
                  <c:v>45518.6</c:v>
                </c:pt>
                <c:pt idx="2153">
                  <c:v>45564.9</c:v>
                </c:pt>
                <c:pt idx="2154">
                  <c:v>45588.3</c:v>
                </c:pt>
                <c:pt idx="2155">
                  <c:v>45634.6</c:v>
                </c:pt>
                <c:pt idx="2156">
                  <c:v>45657.1</c:v>
                </c:pt>
                <c:pt idx="2157">
                  <c:v>45700.2</c:v>
                </c:pt>
                <c:pt idx="2158">
                  <c:v>45720.4</c:v>
                </c:pt>
                <c:pt idx="2159">
                  <c:v>45757.2</c:v>
                </c:pt>
                <c:pt idx="2160">
                  <c:v>45773.4</c:v>
                </c:pt>
                <c:pt idx="2161">
                  <c:v>45794.6</c:v>
                </c:pt>
                <c:pt idx="2162">
                  <c:v>45812.1</c:v>
                </c:pt>
                <c:pt idx="2163">
                  <c:v>45828.7</c:v>
                </c:pt>
                <c:pt idx="2164">
                  <c:v>45844.6</c:v>
                </c:pt>
                <c:pt idx="2165">
                  <c:v>45860.1</c:v>
                </c:pt>
                <c:pt idx="2166">
                  <c:v>45880</c:v>
                </c:pt>
                <c:pt idx="2167">
                  <c:v>45889.599999999999</c:v>
                </c:pt>
                <c:pt idx="2168">
                  <c:v>45903.7</c:v>
                </c:pt>
                <c:pt idx="2169">
                  <c:v>45917.3</c:v>
                </c:pt>
                <c:pt idx="2170">
                  <c:v>45934.8</c:v>
                </c:pt>
                <c:pt idx="2171">
                  <c:v>45943.3</c:v>
                </c:pt>
                <c:pt idx="2172">
                  <c:v>45959.7</c:v>
                </c:pt>
                <c:pt idx="2173">
                  <c:v>45967.7</c:v>
                </c:pt>
                <c:pt idx="2174">
                  <c:v>45979.4</c:v>
                </c:pt>
                <c:pt idx="2175">
                  <c:v>45990.7</c:v>
                </c:pt>
                <c:pt idx="2176">
                  <c:v>46001.7</c:v>
                </c:pt>
                <c:pt idx="2177">
                  <c:v>46008.9</c:v>
                </c:pt>
                <c:pt idx="2178">
                  <c:v>46022.8</c:v>
                </c:pt>
                <c:pt idx="2179">
                  <c:v>46036.2</c:v>
                </c:pt>
                <c:pt idx="2180">
                  <c:v>46042.8</c:v>
                </c:pt>
                <c:pt idx="2181">
                  <c:v>46055.6</c:v>
                </c:pt>
                <c:pt idx="2182">
                  <c:v>46064.9</c:v>
                </c:pt>
                <c:pt idx="2183">
                  <c:v>46077</c:v>
                </c:pt>
                <c:pt idx="2184">
                  <c:v>46082.9</c:v>
                </c:pt>
                <c:pt idx="2185">
                  <c:v>46094.6</c:v>
                </c:pt>
                <c:pt idx="2186">
                  <c:v>46100.3</c:v>
                </c:pt>
                <c:pt idx="2187">
                  <c:v>46108.800000000003</c:v>
                </c:pt>
                <c:pt idx="2188">
                  <c:v>46117.2</c:v>
                </c:pt>
                <c:pt idx="2189">
                  <c:v>46125.4</c:v>
                </c:pt>
                <c:pt idx="2190">
                  <c:v>46133.599999999999</c:v>
                </c:pt>
                <c:pt idx="2191">
                  <c:v>46144.4</c:v>
                </c:pt>
                <c:pt idx="2192">
                  <c:v>46149.8</c:v>
                </c:pt>
                <c:pt idx="2193">
                  <c:v>46160.5</c:v>
                </c:pt>
                <c:pt idx="2194">
                  <c:v>46168.4</c:v>
                </c:pt>
                <c:pt idx="2195">
                  <c:v>46176.1</c:v>
                </c:pt>
                <c:pt idx="2196">
                  <c:v>46183.6</c:v>
                </c:pt>
                <c:pt idx="2197">
                  <c:v>46193.4</c:v>
                </c:pt>
                <c:pt idx="2198">
                  <c:v>46198.2</c:v>
                </c:pt>
                <c:pt idx="2199">
                  <c:v>46207.6</c:v>
                </c:pt>
                <c:pt idx="2200">
                  <c:v>46212.2</c:v>
                </c:pt>
                <c:pt idx="2201">
                  <c:v>46219</c:v>
                </c:pt>
                <c:pt idx="2202">
                  <c:v>46227.9</c:v>
                </c:pt>
                <c:pt idx="2203">
                  <c:v>46234.400000000001</c:v>
                </c:pt>
                <c:pt idx="2204">
                  <c:v>46238.6</c:v>
                </c:pt>
                <c:pt idx="2205">
                  <c:v>46247</c:v>
                </c:pt>
                <c:pt idx="2206">
                  <c:v>46253.2</c:v>
                </c:pt>
                <c:pt idx="2207">
                  <c:v>46261.3</c:v>
                </c:pt>
                <c:pt idx="2208">
                  <c:v>46265.3</c:v>
                </c:pt>
                <c:pt idx="2209">
                  <c:v>46273.1</c:v>
                </c:pt>
                <c:pt idx="2210">
                  <c:v>46277</c:v>
                </c:pt>
                <c:pt idx="2211">
                  <c:v>46284.7</c:v>
                </c:pt>
                <c:pt idx="2212">
                  <c:v>46290.400000000001</c:v>
                </c:pt>
                <c:pt idx="2213">
                  <c:v>46296.1</c:v>
                </c:pt>
                <c:pt idx="2214">
                  <c:v>46301.7</c:v>
                </c:pt>
                <c:pt idx="2215">
                  <c:v>46309.2</c:v>
                </c:pt>
                <c:pt idx="2216">
                  <c:v>46314.7</c:v>
                </c:pt>
                <c:pt idx="2217">
                  <c:v>46320.3</c:v>
                </c:pt>
                <c:pt idx="2218">
                  <c:v>46325.8</c:v>
                </c:pt>
                <c:pt idx="2219">
                  <c:v>46331.4</c:v>
                </c:pt>
                <c:pt idx="2220">
                  <c:v>46336.9</c:v>
                </c:pt>
                <c:pt idx="2221">
                  <c:v>46344.3</c:v>
                </c:pt>
                <c:pt idx="2222">
                  <c:v>46349.9</c:v>
                </c:pt>
                <c:pt idx="2223">
                  <c:v>46355.5</c:v>
                </c:pt>
                <c:pt idx="2224">
                  <c:v>46359.3</c:v>
                </c:pt>
                <c:pt idx="2225">
                  <c:v>46366.9</c:v>
                </c:pt>
                <c:pt idx="2226">
                  <c:v>46374.6</c:v>
                </c:pt>
                <c:pt idx="2227">
                  <c:v>46380.4</c:v>
                </c:pt>
                <c:pt idx="2228">
                  <c:v>46384.4</c:v>
                </c:pt>
                <c:pt idx="2229">
                  <c:v>46394.3</c:v>
                </c:pt>
                <c:pt idx="2230">
                  <c:v>46398.400000000001</c:v>
                </c:pt>
                <c:pt idx="2231">
                  <c:v>46404.6</c:v>
                </c:pt>
                <c:pt idx="2232">
                  <c:v>46412.9</c:v>
                </c:pt>
                <c:pt idx="2233">
                  <c:v>46417</c:v>
                </c:pt>
                <c:pt idx="2234">
                  <c:v>46425.4</c:v>
                </c:pt>
                <c:pt idx="2235">
                  <c:v>46431.7</c:v>
                </c:pt>
                <c:pt idx="2236">
                  <c:v>46438</c:v>
                </c:pt>
                <c:pt idx="2237">
                  <c:v>46444.3</c:v>
                </c:pt>
                <c:pt idx="2238">
                  <c:v>46452.7</c:v>
                </c:pt>
                <c:pt idx="2239">
                  <c:v>46456.9</c:v>
                </c:pt>
                <c:pt idx="2240">
                  <c:v>46465.3</c:v>
                </c:pt>
                <c:pt idx="2241">
                  <c:v>46471.7</c:v>
                </c:pt>
                <c:pt idx="2242">
                  <c:v>46478</c:v>
                </c:pt>
                <c:pt idx="2243">
                  <c:v>46486.5</c:v>
                </c:pt>
                <c:pt idx="2244">
                  <c:v>46490.7</c:v>
                </c:pt>
                <c:pt idx="2245">
                  <c:v>46497.1</c:v>
                </c:pt>
                <c:pt idx="2246">
                  <c:v>46503.4</c:v>
                </c:pt>
                <c:pt idx="2247">
                  <c:v>46509.8</c:v>
                </c:pt>
                <c:pt idx="2248">
                  <c:v>46516.2</c:v>
                </c:pt>
                <c:pt idx="2249">
                  <c:v>46522.5</c:v>
                </c:pt>
                <c:pt idx="2250">
                  <c:v>46528.9</c:v>
                </c:pt>
                <c:pt idx="2251">
                  <c:v>46535.3</c:v>
                </c:pt>
                <c:pt idx="2252">
                  <c:v>46541.599999999999</c:v>
                </c:pt>
                <c:pt idx="2253">
                  <c:v>46550.1</c:v>
                </c:pt>
                <c:pt idx="2254">
                  <c:v>46554.3</c:v>
                </c:pt>
                <c:pt idx="2255">
                  <c:v>46562.8</c:v>
                </c:pt>
                <c:pt idx="2256">
                  <c:v>46567</c:v>
                </c:pt>
                <c:pt idx="2257">
                  <c:v>46573.4</c:v>
                </c:pt>
                <c:pt idx="2258">
                  <c:v>46579.7</c:v>
                </c:pt>
                <c:pt idx="2259">
                  <c:v>46586</c:v>
                </c:pt>
                <c:pt idx="2260">
                  <c:v>46590.2</c:v>
                </c:pt>
                <c:pt idx="2261">
                  <c:v>46598.6</c:v>
                </c:pt>
                <c:pt idx="2262">
                  <c:v>46607</c:v>
                </c:pt>
                <c:pt idx="2263">
                  <c:v>46613.3</c:v>
                </c:pt>
                <c:pt idx="2264">
                  <c:v>46619.6</c:v>
                </c:pt>
                <c:pt idx="2265">
                  <c:v>46625.8</c:v>
                </c:pt>
                <c:pt idx="2266">
                  <c:v>46634.1</c:v>
                </c:pt>
                <c:pt idx="2267">
                  <c:v>46640.3</c:v>
                </c:pt>
                <c:pt idx="2268">
                  <c:v>46646.6</c:v>
                </c:pt>
                <c:pt idx="2269">
                  <c:v>46652.7</c:v>
                </c:pt>
                <c:pt idx="2270">
                  <c:v>46658.9</c:v>
                </c:pt>
                <c:pt idx="2271">
                  <c:v>46663</c:v>
                </c:pt>
                <c:pt idx="2272">
                  <c:v>46669.3</c:v>
                </c:pt>
                <c:pt idx="2273">
                  <c:v>46675.6</c:v>
                </c:pt>
                <c:pt idx="2274">
                  <c:v>46681.9</c:v>
                </c:pt>
                <c:pt idx="2275">
                  <c:v>46690.5</c:v>
                </c:pt>
                <c:pt idx="2276">
                  <c:v>46696.9</c:v>
                </c:pt>
                <c:pt idx="2277">
                  <c:v>46701.2</c:v>
                </c:pt>
                <c:pt idx="2278">
                  <c:v>46709.9</c:v>
                </c:pt>
                <c:pt idx="2279">
                  <c:v>46716.4</c:v>
                </c:pt>
                <c:pt idx="2280">
                  <c:v>46722.9</c:v>
                </c:pt>
                <c:pt idx="2281">
                  <c:v>46729.4</c:v>
                </c:pt>
                <c:pt idx="2282">
                  <c:v>46736</c:v>
                </c:pt>
                <c:pt idx="2283">
                  <c:v>46740.3</c:v>
                </c:pt>
                <c:pt idx="2284">
                  <c:v>46746.9</c:v>
                </c:pt>
                <c:pt idx="2285">
                  <c:v>46753.4</c:v>
                </c:pt>
                <c:pt idx="2286">
                  <c:v>46759.9</c:v>
                </c:pt>
                <c:pt idx="2287">
                  <c:v>46764.2</c:v>
                </c:pt>
                <c:pt idx="2288">
                  <c:v>46772.800000000003</c:v>
                </c:pt>
                <c:pt idx="2289">
                  <c:v>46777.1</c:v>
                </c:pt>
                <c:pt idx="2290">
                  <c:v>46783.5</c:v>
                </c:pt>
                <c:pt idx="2291">
                  <c:v>46789.9</c:v>
                </c:pt>
                <c:pt idx="2292">
                  <c:v>46798.3</c:v>
                </c:pt>
                <c:pt idx="2293">
                  <c:v>46802.5</c:v>
                </c:pt>
                <c:pt idx="2294">
                  <c:v>46808.7</c:v>
                </c:pt>
                <c:pt idx="2295">
                  <c:v>46814.9</c:v>
                </c:pt>
                <c:pt idx="2296">
                  <c:v>46821</c:v>
                </c:pt>
                <c:pt idx="2297">
                  <c:v>46825</c:v>
                </c:pt>
                <c:pt idx="2298">
                  <c:v>46831</c:v>
                </c:pt>
                <c:pt idx="2299">
                  <c:v>46834.9</c:v>
                </c:pt>
                <c:pt idx="2300">
                  <c:v>46838.8</c:v>
                </c:pt>
                <c:pt idx="2301">
                  <c:v>46844.6</c:v>
                </c:pt>
                <c:pt idx="2302">
                  <c:v>46850.2</c:v>
                </c:pt>
                <c:pt idx="2303">
                  <c:v>46854</c:v>
                </c:pt>
                <c:pt idx="2304">
                  <c:v>46859.5</c:v>
                </c:pt>
                <c:pt idx="2305">
                  <c:v>46864.9</c:v>
                </c:pt>
                <c:pt idx="2306">
                  <c:v>46870.2</c:v>
                </c:pt>
                <c:pt idx="2307">
                  <c:v>46875.4</c:v>
                </c:pt>
                <c:pt idx="2308">
                  <c:v>46880.5</c:v>
                </c:pt>
                <c:pt idx="2309">
                  <c:v>46883.8</c:v>
                </c:pt>
                <c:pt idx="2310">
                  <c:v>46888.6</c:v>
                </c:pt>
                <c:pt idx="2311">
                  <c:v>46893.3</c:v>
                </c:pt>
                <c:pt idx="2312">
                  <c:v>46896.4</c:v>
                </c:pt>
                <c:pt idx="2313">
                  <c:v>46900.9</c:v>
                </c:pt>
                <c:pt idx="2314">
                  <c:v>46903.8</c:v>
                </c:pt>
                <c:pt idx="2315">
                  <c:v>46908.1</c:v>
                </c:pt>
                <c:pt idx="2316">
                  <c:v>46912.3</c:v>
                </c:pt>
                <c:pt idx="2317">
                  <c:v>46915.1</c:v>
                </c:pt>
                <c:pt idx="2318">
                  <c:v>46920.4</c:v>
                </c:pt>
                <c:pt idx="2319">
                  <c:v>46925.7</c:v>
                </c:pt>
                <c:pt idx="2320">
                  <c:v>46928.2</c:v>
                </c:pt>
                <c:pt idx="2321">
                  <c:v>46932</c:v>
                </c:pt>
                <c:pt idx="2322">
                  <c:v>46934.5</c:v>
                </c:pt>
                <c:pt idx="2323">
                  <c:v>46939.4</c:v>
                </c:pt>
                <c:pt idx="2324">
                  <c:v>46941.8</c:v>
                </c:pt>
                <c:pt idx="2325">
                  <c:v>46945.3</c:v>
                </c:pt>
                <c:pt idx="2326">
                  <c:v>46948.800000000003</c:v>
                </c:pt>
                <c:pt idx="2327">
                  <c:v>46951.1</c:v>
                </c:pt>
                <c:pt idx="2328">
                  <c:v>46954.5</c:v>
                </c:pt>
                <c:pt idx="2329">
                  <c:v>46956.800000000003</c:v>
                </c:pt>
                <c:pt idx="2330">
                  <c:v>46960.1</c:v>
                </c:pt>
                <c:pt idx="2331">
                  <c:v>46964.6</c:v>
                </c:pt>
                <c:pt idx="2332">
                  <c:v>46966.8</c:v>
                </c:pt>
                <c:pt idx="2333">
                  <c:v>46970.1</c:v>
                </c:pt>
                <c:pt idx="2334">
                  <c:v>46973.3</c:v>
                </c:pt>
                <c:pt idx="2335">
                  <c:v>46976.6</c:v>
                </c:pt>
                <c:pt idx="2336">
                  <c:v>46979.8</c:v>
                </c:pt>
                <c:pt idx="2337">
                  <c:v>46984.2</c:v>
                </c:pt>
                <c:pt idx="2338">
                  <c:v>46986.400000000001</c:v>
                </c:pt>
                <c:pt idx="2339">
                  <c:v>46989.599999999999</c:v>
                </c:pt>
                <c:pt idx="2340">
                  <c:v>46992.9</c:v>
                </c:pt>
                <c:pt idx="2341">
                  <c:v>46995.1</c:v>
                </c:pt>
                <c:pt idx="2342">
                  <c:v>46997.3</c:v>
                </c:pt>
                <c:pt idx="2343">
                  <c:v>47001.8</c:v>
                </c:pt>
                <c:pt idx="2344">
                  <c:v>47004</c:v>
                </c:pt>
                <c:pt idx="2345">
                  <c:v>47008.6</c:v>
                </c:pt>
                <c:pt idx="2346">
                  <c:v>47010.9</c:v>
                </c:pt>
                <c:pt idx="2347">
                  <c:v>47014.400000000001</c:v>
                </c:pt>
                <c:pt idx="2348">
                  <c:v>47018</c:v>
                </c:pt>
                <c:pt idx="2349">
                  <c:v>47021.599999999999</c:v>
                </c:pt>
                <c:pt idx="2350">
                  <c:v>47025.3</c:v>
                </c:pt>
                <c:pt idx="2351">
                  <c:v>47029</c:v>
                </c:pt>
                <c:pt idx="2352">
                  <c:v>47032.800000000003</c:v>
                </c:pt>
                <c:pt idx="2353">
                  <c:v>47036.7</c:v>
                </c:pt>
                <c:pt idx="2354">
                  <c:v>47040.7</c:v>
                </c:pt>
                <c:pt idx="2355">
                  <c:v>47043.4</c:v>
                </c:pt>
                <c:pt idx="2356">
                  <c:v>47046</c:v>
                </c:pt>
                <c:pt idx="2357">
                  <c:v>47050</c:v>
                </c:pt>
                <c:pt idx="2358">
                  <c:v>47052.6</c:v>
                </c:pt>
                <c:pt idx="2359">
                  <c:v>47057.9</c:v>
                </c:pt>
                <c:pt idx="2360">
                  <c:v>47060.5</c:v>
                </c:pt>
                <c:pt idx="2361">
                  <c:v>47063.1</c:v>
                </c:pt>
                <c:pt idx="2362">
                  <c:v>47067</c:v>
                </c:pt>
                <c:pt idx="2363">
                  <c:v>47070.9</c:v>
                </c:pt>
                <c:pt idx="2364">
                  <c:v>47074.8</c:v>
                </c:pt>
                <c:pt idx="2365">
                  <c:v>47077.4</c:v>
                </c:pt>
                <c:pt idx="2366">
                  <c:v>47081.3</c:v>
                </c:pt>
                <c:pt idx="2367">
                  <c:v>47085.2</c:v>
                </c:pt>
                <c:pt idx="2368">
                  <c:v>47087.8</c:v>
                </c:pt>
                <c:pt idx="2369">
                  <c:v>47090.400000000001</c:v>
                </c:pt>
                <c:pt idx="2370">
                  <c:v>47094.400000000001</c:v>
                </c:pt>
                <c:pt idx="2371">
                  <c:v>47098.3</c:v>
                </c:pt>
                <c:pt idx="2372">
                  <c:v>47101</c:v>
                </c:pt>
                <c:pt idx="2373">
                  <c:v>47105.1</c:v>
                </c:pt>
                <c:pt idx="2374">
                  <c:v>47107.8</c:v>
                </c:pt>
                <c:pt idx="2375">
                  <c:v>47111.9</c:v>
                </c:pt>
                <c:pt idx="2376">
                  <c:v>47114.7</c:v>
                </c:pt>
                <c:pt idx="2377">
                  <c:v>47118.9</c:v>
                </c:pt>
                <c:pt idx="2378">
                  <c:v>47123.1</c:v>
                </c:pt>
                <c:pt idx="2379">
                  <c:v>47127.4</c:v>
                </c:pt>
                <c:pt idx="2380">
                  <c:v>47130.400000000001</c:v>
                </c:pt>
                <c:pt idx="2381">
                  <c:v>47134.8</c:v>
                </c:pt>
                <c:pt idx="2382">
                  <c:v>47140.800000000003</c:v>
                </c:pt>
                <c:pt idx="2383">
                  <c:v>47143.9</c:v>
                </c:pt>
                <c:pt idx="2384">
                  <c:v>47148.6</c:v>
                </c:pt>
                <c:pt idx="2385">
                  <c:v>47151.8</c:v>
                </c:pt>
                <c:pt idx="2386">
                  <c:v>47156.6</c:v>
                </c:pt>
                <c:pt idx="2387">
                  <c:v>47159.9</c:v>
                </c:pt>
                <c:pt idx="2388">
                  <c:v>47164.9</c:v>
                </c:pt>
                <c:pt idx="2389">
                  <c:v>47168.3</c:v>
                </c:pt>
                <c:pt idx="2390">
                  <c:v>47171.7</c:v>
                </c:pt>
                <c:pt idx="2391">
                  <c:v>47175.199999999997</c:v>
                </c:pt>
                <c:pt idx="2392">
                  <c:v>47180.6</c:v>
                </c:pt>
                <c:pt idx="2393">
                  <c:v>47186.1</c:v>
                </c:pt>
                <c:pt idx="2394">
                  <c:v>47189.8</c:v>
                </c:pt>
                <c:pt idx="2395">
                  <c:v>47193.599999999999</c:v>
                </c:pt>
                <c:pt idx="2396">
                  <c:v>47201.3</c:v>
                </c:pt>
                <c:pt idx="2397">
                  <c:v>47205.3</c:v>
                </c:pt>
                <c:pt idx="2398">
                  <c:v>47209.3</c:v>
                </c:pt>
                <c:pt idx="2399">
                  <c:v>47215.5</c:v>
                </c:pt>
                <c:pt idx="2400">
                  <c:v>47219.6</c:v>
                </c:pt>
                <c:pt idx="2401">
                  <c:v>47223.9</c:v>
                </c:pt>
                <c:pt idx="2402">
                  <c:v>47228.3</c:v>
                </c:pt>
                <c:pt idx="2403">
                  <c:v>47235.4</c:v>
                </c:pt>
                <c:pt idx="2404">
                  <c:v>47240.3</c:v>
                </c:pt>
                <c:pt idx="2405">
                  <c:v>47245.599999999999</c:v>
                </c:pt>
                <c:pt idx="2406">
                  <c:v>47253.8</c:v>
                </c:pt>
                <c:pt idx="2407">
                  <c:v>47259.5</c:v>
                </c:pt>
                <c:pt idx="2408">
                  <c:v>47268.5</c:v>
                </c:pt>
                <c:pt idx="2409">
                  <c:v>47277.8</c:v>
                </c:pt>
                <c:pt idx="2410">
                  <c:v>47290.9</c:v>
                </c:pt>
                <c:pt idx="2411">
                  <c:v>47297.7</c:v>
                </c:pt>
                <c:pt idx="2412">
                  <c:v>47308.2</c:v>
                </c:pt>
                <c:pt idx="2413">
                  <c:v>47315.3</c:v>
                </c:pt>
                <c:pt idx="2414">
                  <c:v>47326.3</c:v>
                </c:pt>
                <c:pt idx="2415">
                  <c:v>47337.5</c:v>
                </c:pt>
                <c:pt idx="2416">
                  <c:v>47345.2</c:v>
                </c:pt>
                <c:pt idx="2417">
                  <c:v>47356.800000000003</c:v>
                </c:pt>
                <c:pt idx="2418">
                  <c:v>47364.7</c:v>
                </c:pt>
                <c:pt idx="2419">
                  <c:v>47376.7</c:v>
                </c:pt>
                <c:pt idx="2420">
                  <c:v>47388.800000000003</c:v>
                </c:pt>
                <c:pt idx="2421">
                  <c:v>47397</c:v>
                </c:pt>
                <c:pt idx="2422">
                  <c:v>47409.4</c:v>
                </c:pt>
                <c:pt idx="2423">
                  <c:v>47421.9</c:v>
                </c:pt>
                <c:pt idx="2424">
                  <c:v>47434.400000000001</c:v>
                </c:pt>
                <c:pt idx="2425">
                  <c:v>47447</c:v>
                </c:pt>
                <c:pt idx="2426">
                  <c:v>47455.4</c:v>
                </c:pt>
                <c:pt idx="2427">
                  <c:v>47468</c:v>
                </c:pt>
                <c:pt idx="2428">
                  <c:v>47476.4</c:v>
                </c:pt>
                <c:pt idx="2429">
                  <c:v>47484.800000000003</c:v>
                </c:pt>
                <c:pt idx="2430">
                  <c:v>47497.4</c:v>
                </c:pt>
                <c:pt idx="2431">
                  <c:v>47505.7</c:v>
                </c:pt>
                <c:pt idx="2432">
                  <c:v>47518.1</c:v>
                </c:pt>
                <c:pt idx="2433">
                  <c:v>47530.400000000001</c:v>
                </c:pt>
                <c:pt idx="2434">
                  <c:v>47542.6</c:v>
                </c:pt>
                <c:pt idx="2435">
                  <c:v>47550.6</c:v>
                </c:pt>
                <c:pt idx="2436">
                  <c:v>47562.400000000001</c:v>
                </c:pt>
                <c:pt idx="2437">
                  <c:v>47574.1</c:v>
                </c:pt>
                <c:pt idx="2438">
                  <c:v>47581.7</c:v>
                </c:pt>
                <c:pt idx="2439">
                  <c:v>47589.3</c:v>
                </c:pt>
                <c:pt idx="2440">
                  <c:v>47600.4</c:v>
                </c:pt>
                <c:pt idx="2441">
                  <c:v>47607.6</c:v>
                </c:pt>
                <c:pt idx="2442">
                  <c:v>47614.7</c:v>
                </c:pt>
                <c:pt idx="2443">
                  <c:v>47625.1</c:v>
                </c:pt>
                <c:pt idx="2444">
                  <c:v>47635.1</c:v>
                </c:pt>
                <c:pt idx="2445">
                  <c:v>47641.599999999999</c:v>
                </c:pt>
                <c:pt idx="2446">
                  <c:v>47654</c:v>
                </c:pt>
                <c:pt idx="2447">
                  <c:v>47659.9</c:v>
                </c:pt>
                <c:pt idx="2448">
                  <c:v>47668.7</c:v>
                </c:pt>
                <c:pt idx="2449">
                  <c:v>47677.4</c:v>
                </c:pt>
                <c:pt idx="2450">
                  <c:v>47686</c:v>
                </c:pt>
                <c:pt idx="2451">
                  <c:v>47697.4</c:v>
                </c:pt>
                <c:pt idx="2452">
                  <c:v>47705.8</c:v>
                </c:pt>
                <c:pt idx="2453">
                  <c:v>47714.2</c:v>
                </c:pt>
                <c:pt idx="2454">
                  <c:v>47719.7</c:v>
                </c:pt>
                <c:pt idx="2455">
                  <c:v>47728</c:v>
                </c:pt>
                <c:pt idx="2456">
                  <c:v>47738.9</c:v>
                </c:pt>
                <c:pt idx="2457">
                  <c:v>47744.3</c:v>
                </c:pt>
                <c:pt idx="2458">
                  <c:v>47752.4</c:v>
                </c:pt>
                <c:pt idx="2459">
                  <c:v>47760.4</c:v>
                </c:pt>
                <c:pt idx="2460">
                  <c:v>47768.3</c:v>
                </c:pt>
                <c:pt idx="2461">
                  <c:v>47776.1</c:v>
                </c:pt>
                <c:pt idx="2462">
                  <c:v>47781.3</c:v>
                </c:pt>
                <c:pt idx="2463">
                  <c:v>47789</c:v>
                </c:pt>
                <c:pt idx="2464">
                  <c:v>47796.7</c:v>
                </c:pt>
                <c:pt idx="2465">
                  <c:v>47801.7</c:v>
                </c:pt>
                <c:pt idx="2466">
                  <c:v>47806.8</c:v>
                </c:pt>
                <c:pt idx="2467">
                  <c:v>47811.8</c:v>
                </c:pt>
                <c:pt idx="2468">
                  <c:v>47819.199999999997</c:v>
                </c:pt>
                <c:pt idx="2469">
                  <c:v>47826.5</c:v>
                </c:pt>
                <c:pt idx="2470">
                  <c:v>47831.4</c:v>
                </c:pt>
                <c:pt idx="2471">
                  <c:v>47838.6</c:v>
                </c:pt>
                <c:pt idx="2472">
                  <c:v>47855.199999999997</c:v>
                </c:pt>
                <c:pt idx="2473">
                  <c:v>47862.2</c:v>
                </c:pt>
                <c:pt idx="2474">
                  <c:v>47866.8</c:v>
                </c:pt>
                <c:pt idx="2475">
                  <c:v>47871.4</c:v>
                </c:pt>
                <c:pt idx="2476">
                  <c:v>47880.5</c:v>
                </c:pt>
                <c:pt idx="2477">
                  <c:v>47885</c:v>
                </c:pt>
                <c:pt idx="2478">
                  <c:v>47891.6</c:v>
                </c:pt>
                <c:pt idx="2479">
                  <c:v>47898.2</c:v>
                </c:pt>
                <c:pt idx="2480">
                  <c:v>47902.5</c:v>
                </c:pt>
                <c:pt idx="2481">
                  <c:v>47952</c:v>
                </c:pt>
                <c:pt idx="2482">
                  <c:v>47959.8</c:v>
                </c:pt>
                <c:pt idx="2483">
                  <c:v>47963.7</c:v>
                </c:pt>
                <c:pt idx="2484">
                  <c:v>47971.4</c:v>
                </c:pt>
                <c:pt idx="2485">
                  <c:v>47977.2</c:v>
                </c:pt>
                <c:pt idx="2486">
                  <c:v>47981</c:v>
                </c:pt>
                <c:pt idx="2487">
                  <c:v>47988.6</c:v>
                </c:pt>
                <c:pt idx="2488">
                  <c:v>47992.4</c:v>
                </c:pt>
                <c:pt idx="2489">
                  <c:v>47998</c:v>
                </c:pt>
                <c:pt idx="2490">
                  <c:v>48001.7</c:v>
                </c:pt>
                <c:pt idx="2491">
                  <c:v>48009.1</c:v>
                </c:pt>
                <c:pt idx="2492">
                  <c:v>48014.6</c:v>
                </c:pt>
                <c:pt idx="2493">
                  <c:v>48020</c:v>
                </c:pt>
                <c:pt idx="2494">
                  <c:v>48025.5</c:v>
                </c:pt>
                <c:pt idx="2495">
                  <c:v>48030.8</c:v>
                </c:pt>
                <c:pt idx="2496">
                  <c:v>48037.9</c:v>
                </c:pt>
                <c:pt idx="2497">
                  <c:v>48044.800000000003</c:v>
                </c:pt>
                <c:pt idx="2498">
                  <c:v>48050</c:v>
                </c:pt>
                <c:pt idx="2499">
                  <c:v>48055.1</c:v>
                </c:pt>
                <c:pt idx="2500">
                  <c:v>48060.1</c:v>
                </c:pt>
                <c:pt idx="2501">
                  <c:v>48065.1</c:v>
                </c:pt>
                <c:pt idx="2502">
                  <c:v>48070</c:v>
                </c:pt>
                <c:pt idx="2503">
                  <c:v>48074.9</c:v>
                </c:pt>
                <c:pt idx="2504">
                  <c:v>48079.7</c:v>
                </c:pt>
                <c:pt idx="2505">
                  <c:v>48084.4</c:v>
                </c:pt>
                <c:pt idx="2506">
                  <c:v>48090.6</c:v>
                </c:pt>
                <c:pt idx="2507">
                  <c:v>48096.7</c:v>
                </c:pt>
                <c:pt idx="2508">
                  <c:v>48099.7</c:v>
                </c:pt>
                <c:pt idx="2509">
                  <c:v>48105.5</c:v>
                </c:pt>
                <c:pt idx="2510">
                  <c:v>48109.8</c:v>
                </c:pt>
                <c:pt idx="2511">
                  <c:v>48115.5</c:v>
                </c:pt>
                <c:pt idx="2512">
                  <c:v>48118.2</c:v>
                </c:pt>
                <c:pt idx="2513">
                  <c:v>48123.6</c:v>
                </c:pt>
                <c:pt idx="2514">
                  <c:v>48126.3</c:v>
                </c:pt>
                <c:pt idx="2515">
                  <c:v>48130.2</c:v>
                </c:pt>
                <c:pt idx="2516">
                  <c:v>48135.199999999997</c:v>
                </c:pt>
                <c:pt idx="2517">
                  <c:v>48137.7</c:v>
                </c:pt>
                <c:pt idx="2518">
                  <c:v>48141.3</c:v>
                </c:pt>
                <c:pt idx="2519">
                  <c:v>48146</c:v>
                </c:pt>
                <c:pt idx="2520">
                  <c:v>48149.4</c:v>
                </c:pt>
                <c:pt idx="2521">
                  <c:v>48153.8</c:v>
                </c:pt>
                <c:pt idx="2522">
                  <c:v>48157</c:v>
                </c:pt>
                <c:pt idx="2523">
                  <c:v>48160</c:v>
                </c:pt>
                <c:pt idx="2524">
                  <c:v>48163</c:v>
                </c:pt>
                <c:pt idx="2525">
                  <c:v>48165.9</c:v>
                </c:pt>
                <c:pt idx="2526">
                  <c:v>48168.800000000003</c:v>
                </c:pt>
                <c:pt idx="2527">
                  <c:v>48172.4</c:v>
                </c:pt>
                <c:pt idx="2528">
                  <c:v>48174.2</c:v>
                </c:pt>
                <c:pt idx="2529">
                  <c:v>48176.800000000003</c:v>
                </c:pt>
                <c:pt idx="2530">
                  <c:v>48179.4</c:v>
                </c:pt>
                <c:pt idx="2531">
                  <c:v>48182.8</c:v>
                </c:pt>
                <c:pt idx="2532">
                  <c:v>48185.2</c:v>
                </c:pt>
                <c:pt idx="2533">
                  <c:v>48188.4</c:v>
                </c:pt>
                <c:pt idx="2534">
                  <c:v>48190</c:v>
                </c:pt>
                <c:pt idx="2535">
                  <c:v>48193.2</c:v>
                </c:pt>
                <c:pt idx="2536">
                  <c:v>48194.7</c:v>
                </c:pt>
                <c:pt idx="2537">
                  <c:v>48197</c:v>
                </c:pt>
                <c:pt idx="2538">
                  <c:v>48200.1</c:v>
                </c:pt>
                <c:pt idx="2539">
                  <c:v>48202.400000000001</c:v>
                </c:pt>
                <c:pt idx="2540">
                  <c:v>48204.7</c:v>
                </c:pt>
                <c:pt idx="2541">
                  <c:v>48207.7</c:v>
                </c:pt>
                <c:pt idx="2542">
                  <c:v>48209.2</c:v>
                </c:pt>
                <c:pt idx="2543">
                  <c:v>48211.6</c:v>
                </c:pt>
                <c:pt idx="2544">
                  <c:v>48214.7</c:v>
                </c:pt>
                <c:pt idx="2545">
                  <c:v>48217</c:v>
                </c:pt>
                <c:pt idx="2546">
                  <c:v>48218.6</c:v>
                </c:pt>
                <c:pt idx="2547">
                  <c:v>48221.9</c:v>
                </c:pt>
                <c:pt idx="2548">
                  <c:v>48223.5</c:v>
                </c:pt>
                <c:pt idx="2549">
                  <c:v>48226.9</c:v>
                </c:pt>
                <c:pt idx="2550">
                  <c:v>48228.6</c:v>
                </c:pt>
                <c:pt idx="2551">
                  <c:v>48232.1</c:v>
                </c:pt>
                <c:pt idx="2552">
                  <c:v>48233.9</c:v>
                </c:pt>
                <c:pt idx="2553">
                  <c:v>48236.6</c:v>
                </c:pt>
                <c:pt idx="2554">
                  <c:v>48240.4</c:v>
                </c:pt>
                <c:pt idx="2555">
                  <c:v>48243.3</c:v>
                </c:pt>
                <c:pt idx="2556">
                  <c:v>48245.3</c:v>
                </c:pt>
                <c:pt idx="2557">
                  <c:v>48249.4</c:v>
                </c:pt>
                <c:pt idx="2558">
                  <c:v>48251.5</c:v>
                </c:pt>
                <c:pt idx="2559">
                  <c:v>48254.8</c:v>
                </c:pt>
                <c:pt idx="2560">
                  <c:v>48258.2</c:v>
                </c:pt>
                <c:pt idx="2561">
                  <c:v>48261.599999999999</c:v>
                </c:pt>
                <c:pt idx="2562">
                  <c:v>48265.2</c:v>
                </c:pt>
                <c:pt idx="2563">
                  <c:v>48268.800000000003</c:v>
                </c:pt>
                <c:pt idx="2564">
                  <c:v>48273.8</c:v>
                </c:pt>
                <c:pt idx="2565">
                  <c:v>48276.4</c:v>
                </c:pt>
                <c:pt idx="2566">
                  <c:v>48281.599999999999</c:v>
                </c:pt>
                <c:pt idx="2567">
                  <c:v>48285.599999999999</c:v>
                </c:pt>
                <c:pt idx="2568">
                  <c:v>48289.7</c:v>
                </c:pt>
                <c:pt idx="2569">
                  <c:v>48293.8</c:v>
                </c:pt>
                <c:pt idx="2570">
                  <c:v>48299.4</c:v>
                </c:pt>
                <c:pt idx="2571">
                  <c:v>48302.2</c:v>
                </c:pt>
                <c:pt idx="2572">
                  <c:v>48306.5</c:v>
                </c:pt>
                <c:pt idx="2573">
                  <c:v>48312.3</c:v>
                </c:pt>
                <c:pt idx="2574">
                  <c:v>48315.199999999997</c:v>
                </c:pt>
                <c:pt idx="2575">
                  <c:v>48319.6</c:v>
                </c:pt>
                <c:pt idx="2576">
                  <c:v>48324</c:v>
                </c:pt>
                <c:pt idx="2577">
                  <c:v>48328.5</c:v>
                </c:pt>
                <c:pt idx="2578">
                  <c:v>48332.9</c:v>
                </c:pt>
                <c:pt idx="2579">
                  <c:v>48337.4</c:v>
                </c:pt>
                <c:pt idx="2580">
                  <c:v>48343.4</c:v>
                </c:pt>
                <c:pt idx="2581">
                  <c:v>48346.400000000001</c:v>
                </c:pt>
                <c:pt idx="2582">
                  <c:v>48352.4</c:v>
                </c:pt>
                <c:pt idx="2583">
                  <c:v>48356.9</c:v>
                </c:pt>
                <c:pt idx="2584">
                  <c:v>48361.4</c:v>
                </c:pt>
                <c:pt idx="2585">
                  <c:v>48364.4</c:v>
                </c:pt>
                <c:pt idx="2586">
                  <c:v>48368.9</c:v>
                </c:pt>
                <c:pt idx="2587">
                  <c:v>48371.8</c:v>
                </c:pt>
                <c:pt idx="2588">
                  <c:v>48376.3</c:v>
                </c:pt>
                <c:pt idx="2589">
                  <c:v>48382.1</c:v>
                </c:pt>
                <c:pt idx="2590">
                  <c:v>48385</c:v>
                </c:pt>
                <c:pt idx="2591">
                  <c:v>48390.8</c:v>
                </c:pt>
                <c:pt idx="2592">
                  <c:v>48395</c:v>
                </c:pt>
                <c:pt idx="2593">
                  <c:v>48399.3</c:v>
                </c:pt>
                <c:pt idx="2594">
                  <c:v>48402</c:v>
                </c:pt>
                <c:pt idx="2595">
                  <c:v>48407.5</c:v>
                </c:pt>
                <c:pt idx="2596">
                  <c:v>48411.5</c:v>
                </c:pt>
                <c:pt idx="2597">
                  <c:v>48415.5</c:v>
                </c:pt>
                <c:pt idx="2598">
                  <c:v>48418.1</c:v>
                </c:pt>
                <c:pt idx="2599">
                  <c:v>48422</c:v>
                </c:pt>
                <c:pt idx="2600">
                  <c:v>48424.7</c:v>
                </c:pt>
                <c:pt idx="2601">
                  <c:v>48428.7</c:v>
                </c:pt>
                <c:pt idx="2602">
                  <c:v>48431.4</c:v>
                </c:pt>
                <c:pt idx="2603">
                  <c:v>48435.6</c:v>
                </c:pt>
                <c:pt idx="2604">
                  <c:v>48439.8</c:v>
                </c:pt>
                <c:pt idx="2605">
                  <c:v>48442.7</c:v>
                </c:pt>
                <c:pt idx="2606">
                  <c:v>48447</c:v>
                </c:pt>
                <c:pt idx="2607">
                  <c:v>48451.4</c:v>
                </c:pt>
                <c:pt idx="2608">
                  <c:v>48455.7</c:v>
                </c:pt>
                <c:pt idx="2609">
                  <c:v>48458.7</c:v>
                </c:pt>
                <c:pt idx="2610">
                  <c:v>48463.1</c:v>
                </c:pt>
                <c:pt idx="2611">
                  <c:v>48467.5</c:v>
                </c:pt>
                <c:pt idx="2612">
                  <c:v>48470.5</c:v>
                </c:pt>
                <c:pt idx="2613">
                  <c:v>48474.9</c:v>
                </c:pt>
                <c:pt idx="2614">
                  <c:v>48479.3</c:v>
                </c:pt>
                <c:pt idx="2615">
                  <c:v>48482.3</c:v>
                </c:pt>
                <c:pt idx="2616">
                  <c:v>48486.6</c:v>
                </c:pt>
                <c:pt idx="2617">
                  <c:v>48491</c:v>
                </c:pt>
                <c:pt idx="2618">
                  <c:v>48495.3</c:v>
                </c:pt>
                <c:pt idx="2619">
                  <c:v>48499.5</c:v>
                </c:pt>
                <c:pt idx="2620">
                  <c:v>48503.7</c:v>
                </c:pt>
                <c:pt idx="2621">
                  <c:v>48507.8</c:v>
                </c:pt>
                <c:pt idx="2622">
                  <c:v>48511.9</c:v>
                </c:pt>
                <c:pt idx="2623">
                  <c:v>48515.9</c:v>
                </c:pt>
                <c:pt idx="2624">
                  <c:v>48519.7</c:v>
                </c:pt>
                <c:pt idx="2625">
                  <c:v>48522.3</c:v>
                </c:pt>
                <c:pt idx="2626">
                  <c:v>48526</c:v>
                </c:pt>
                <c:pt idx="2627">
                  <c:v>48528.4</c:v>
                </c:pt>
                <c:pt idx="2628">
                  <c:v>48530.7</c:v>
                </c:pt>
                <c:pt idx="2629">
                  <c:v>48533</c:v>
                </c:pt>
                <c:pt idx="2630">
                  <c:v>48536.3</c:v>
                </c:pt>
                <c:pt idx="2631">
                  <c:v>48539.5</c:v>
                </c:pt>
                <c:pt idx="2632">
                  <c:v>48541.599999999999</c:v>
                </c:pt>
                <c:pt idx="2633">
                  <c:v>48543.6</c:v>
                </c:pt>
                <c:pt idx="2634">
                  <c:v>48545.5</c:v>
                </c:pt>
                <c:pt idx="2635">
                  <c:v>48548.2</c:v>
                </c:pt>
                <c:pt idx="2636">
                  <c:v>48549.9</c:v>
                </c:pt>
                <c:pt idx="2637">
                  <c:v>48551.6</c:v>
                </c:pt>
                <c:pt idx="2638">
                  <c:v>48553.9</c:v>
                </c:pt>
                <c:pt idx="2639">
                  <c:v>48556</c:v>
                </c:pt>
                <c:pt idx="2640">
                  <c:v>48557.3</c:v>
                </c:pt>
                <c:pt idx="2641">
                  <c:v>48558.5</c:v>
                </c:pt>
                <c:pt idx="2642">
                  <c:v>48560.2</c:v>
                </c:pt>
                <c:pt idx="2643">
                  <c:v>48561.2</c:v>
                </c:pt>
                <c:pt idx="2644">
                  <c:v>48562.400000000001</c:v>
                </c:pt>
                <c:pt idx="2645">
                  <c:v>48563.199999999997</c:v>
                </c:pt>
                <c:pt idx="2646">
                  <c:v>48563.9</c:v>
                </c:pt>
                <c:pt idx="2647">
                  <c:v>48564.7</c:v>
                </c:pt>
                <c:pt idx="2648">
                  <c:v>48565.8</c:v>
                </c:pt>
                <c:pt idx="2649">
                  <c:v>48566.5</c:v>
                </c:pt>
                <c:pt idx="2650">
                  <c:v>48567.6</c:v>
                </c:pt>
                <c:pt idx="2651">
                  <c:v>48569.1</c:v>
                </c:pt>
                <c:pt idx="2652">
                  <c:v>48569.8</c:v>
                </c:pt>
                <c:pt idx="2653">
                  <c:v>48570.8</c:v>
                </c:pt>
                <c:pt idx="2654">
                  <c:v>48571.8</c:v>
                </c:pt>
                <c:pt idx="2655">
                  <c:v>48572.800000000003</c:v>
                </c:pt>
                <c:pt idx="2656">
                  <c:v>48573.5</c:v>
                </c:pt>
                <c:pt idx="2657">
                  <c:v>48574.7</c:v>
                </c:pt>
                <c:pt idx="2658">
                  <c:v>48575.1</c:v>
                </c:pt>
                <c:pt idx="2659">
                  <c:v>48576</c:v>
                </c:pt>
                <c:pt idx="2660">
                  <c:v>48576.9</c:v>
                </c:pt>
                <c:pt idx="2661">
                  <c:v>48577.8</c:v>
                </c:pt>
                <c:pt idx="2662">
                  <c:v>48578.400000000001</c:v>
                </c:pt>
                <c:pt idx="2663">
                  <c:v>48579.199999999997</c:v>
                </c:pt>
                <c:pt idx="2664">
                  <c:v>48580.3</c:v>
                </c:pt>
                <c:pt idx="2665">
                  <c:v>48580.800000000003</c:v>
                </c:pt>
                <c:pt idx="2666">
                  <c:v>48581.599999999999</c:v>
                </c:pt>
                <c:pt idx="2667">
                  <c:v>48582</c:v>
                </c:pt>
                <c:pt idx="2668">
                  <c:v>48582.8</c:v>
                </c:pt>
                <c:pt idx="2669">
                  <c:v>48583.199999999997</c:v>
                </c:pt>
                <c:pt idx="2670">
                  <c:v>48583.9</c:v>
                </c:pt>
                <c:pt idx="2671">
                  <c:v>48584.3</c:v>
                </c:pt>
                <c:pt idx="2672">
                  <c:v>48584.7</c:v>
                </c:pt>
                <c:pt idx="2673">
                  <c:v>48585.3</c:v>
                </c:pt>
                <c:pt idx="2674">
                  <c:v>48585.8</c:v>
                </c:pt>
                <c:pt idx="2675">
                  <c:v>48586.400000000001</c:v>
                </c:pt>
                <c:pt idx="2676">
                  <c:v>48586.7</c:v>
                </c:pt>
                <c:pt idx="2677">
                  <c:v>48587.199999999997</c:v>
                </c:pt>
                <c:pt idx="2678">
                  <c:v>48587.4</c:v>
                </c:pt>
                <c:pt idx="2679">
                  <c:v>48588</c:v>
                </c:pt>
                <c:pt idx="2680">
                  <c:v>48588.2</c:v>
                </c:pt>
                <c:pt idx="2681">
                  <c:v>48588.5</c:v>
                </c:pt>
                <c:pt idx="2682">
                  <c:v>48588.800000000003</c:v>
                </c:pt>
                <c:pt idx="2683">
                  <c:v>48589</c:v>
                </c:pt>
                <c:pt idx="2684">
                  <c:v>48589.1</c:v>
                </c:pt>
                <c:pt idx="2685">
                  <c:v>48589.3</c:v>
                </c:pt>
                <c:pt idx="2686">
                  <c:v>48589.4</c:v>
                </c:pt>
                <c:pt idx="2687">
                  <c:v>48589.599999999999</c:v>
                </c:pt>
                <c:pt idx="2688">
                  <c:v>48589.599999999999</c:v>
                </c:pt>
                <c:pt idx="2689">
                  <c:v>48589.7</c:v>
                </c:pt>
                <c:pt idx="2690">
                  <c:v>48589.7</c:v>
                </c:pt>
                <c:pt idx="2691">
                  <c:v>48589.7</c:v>
                </c:pt>
                <c:pt idx="2692">
                  <c:v>48589.7</c:v>
                </c:pt>
                <c:pt idx="2693">
                  <c:v>48589.7</c:v>
                </c:pt>
                <c:pt idx="2694">
                  <c:v>48589.599999999999</c:v>
                </c:pt>
                <c:pt idx="2695">
                  <c:v>48589.599999999999</c:v>
                </c:pt>
                <c:pt idx="2696">
                  <c:v>48589.599999999999</c:v>
                </c:pt>
                <c:pt idx="2697">
                  <c:v>48589.599999999999</c:v>
                </c:pt>
                <c:pt idx="2698">
                  <c:v>48589.599999999999</c:v>
                </c:pt>
                <c:pt idx="2699">
                  <c:v>48589.599999999999</c:v>
                </c:pt>
                <c:pt idx="2700">
                  <c:v>48589.599999999999</c:v>
                </c:pt>
                <c:pt idx="2701">
                  <c:v>48589.599999999999</c:v>
                </c:pt>
                <c:pt idx="2702">
                  <c:v>48589.5</c:v>
                </c:pt>
                <c:pt idx="2703">
                  <c:v>48589.5</c:v>
                </c:pt>
                <c:pt idx="2704">
                  <c:v>48589.5</c:v>
                </c:pt>
                <c:pt idx="2705">
                  <c:v>48589.5</c:v>
                </c:pt>
                <c:pt idx="2706">
                  <c:v>48589.5</c:v>
                </c:pt>
                <c:pt idx="2707">
                  <c:v>48589.5</c:v>
                </c:pt>
                <c:pt idx="2708">
                  <c:v>48589.4</c:v>
                </c:pt>
                <c:pt idx="2709">
                  <c:v>48589.4</c:v>
                </c:pt>
                <c:pt idx="2710">
                  <c:v>48589.4</c:v>
                </c:pt>
                <c:pt idx="2711">
                  <c:v>48589.4</c:v>
                </c:pt>
                <c:pt idx="2712">
                  <c:v>48589.4</c:v>
                </c:pt>
                <c:pt idx="2713">
                  <c:v>48589.3</c:v>
                </c:pt>
                <c:pt idx="2714">
                  <c:v>48589.3</c:v>
                </c:pt>
                <c:pt idx="2715">
                  <c:v>48589.3</c:v>
                </c:pt>
                <c:pt idx="2716">
                  <c:v>48589.3</c:v>
                </c:pt>
                <c:pt idx="2717">
                  <c:v>48589.3</c:v>
                </c:pt>
                <c:pt idx="2718">
                  <c:v>48589.3</c:v>
                </c:pt>
                <c:pt idx="2719">
                  <c:v>48589.2</c:v>
                </c:pt>
                <c:pt idx="2720">
                  <c:v>48589.2</c:v>
                </c:pt>
                <c:pt idx="2721">
                  <c:v>48589.1</c:v>
                </c:pt>
                <c:pt idx="2722">
                  <c:v>48589.1</c:v>
                </c:pt>
                <c:pt idx="2723">
                  <c:v>48589.1</c:v>
                </c:pt>
                <c:pt idx="2724">
                  <c:v>48589.1</c:v>
                </c:pt>
                <c:pt idx="2725">
                  <c:v>48589.1</c:v>
                </c:pt>
                <c:pt idx="2726">
                  <c:v>48589.1</c:v>
                </c:pt>
                <c:pt idx="2727">
                  <c:v>48589.3</c:v>
                </c:pt>
                <c:pt idx="2728">
                  <c:v>48590.2</c:v>
                </c:pt>
                <c:pt idx="2729">
                  <c:v>48591.5</c:v>
                </c:pt>
                <c:pt idx="2730">
                  <c:v>48593.2</c:v>
                </c:pt>
                <c:pt idx="2731">
                  <c:v>48595.3</c:v>
                </c:pt>
                <c:pt idx="2732">
                  <c:v>48597.7</c:v>
                </c:pt>
                <c:pt idx="2733">
                  <c:v>48600.5</c:v>
                </c:pt>
                <c:pt idx="2734">
                  <c:v>48603.7</c:v>
                </c:pt>
                <c:pt idx="2735">
                  <c:v>48608.3</c:v>
                </c:pt>
                <c:pt idx="2736">
                  <c:v>48610.8</c:v>
                </c:pt>
                <c:pt idx="2737">
                  <c:v>48616.2</c:v>
                </c:pt>
                <c:pt idx="2738">
                  <c:v>48619</c:v>
                </c:pt>
                <c:pt idx="2739">
                  <c:v>48625</c:v>
                </c:pt>
                <c:pt idx="2740">
                  <c:v>48629.7</c:v>
                </c:pt>
                <c:pt idx="2741">
                  <c:v>48636.2</c:v>
                </c:pt>
                <c:pt idx="2742">
                  <c:v>48641.2</c:v>
                </c:pt>
                <c:pt idx="2743">
                  <c:v>48646.3</c:v>
                </c:pt>
                <c:pt idx="2744">
                  <c:v>48653.3</c:v>
                </c:pt>
                <c:pt idx="2745">
                  <c:v>48658.5</c:v>
                </c:pt>
                <c:pt idx="2746">
                  <c:v>48663.8</c:v>
                </c:pt>
                <c:pt idx="2747">
                  <c:v>48669.2</c:v>
                </c:pt>
                <c:pt idx="2748">
                  <c:v>48674.5</c:v>
                </c:pt>
                <c:pt idx="2749">
                  <c:v>48681.4</c:v>
                </c:pt>
                <c:pt idx="2750">
                  <c:v>48684.9</c:v>
                </c:pt>
                <c:pt idx="2751">
                  <c:v>48691.7</c:v>
                </c:pt>
                <c:pt idx="2752">
                  <c:v>48696.6</c:v>
                </c:pt>
                <c:pt idx="2753">
                  <c:v>48703</c:v>
                </c:pt>
                <c:pt idx="2754">
                  <c:v>48706</c:v>
                </c:pt>
                <c:pt idx="2755">
                  <c:v>48713.3</c:v>
                </c:pt>
                <c:pt idx="2756">
                  <c:v>48716.1</c:v>
                </c:pt>
                <c:pt idx="2757">
                  <c:v>48721.2</c:v>
                </c:pt>
                <c:pt idx="2758">
                  <c:v>48724.800000000003</c:v>
                </c:pt>
                <c:pt idx="2759">
                  <c:v>48727</c:v>
                </c:pt>
                <c:pt idx="2760">
                  <c:v>48731</c:v>
                </c:pt>
                <c:pt idx="2761">
                  <c:v>48733.5</c:v>
                </c:pt>
                <c:pt idx="2762">
                  <c:v>48735.1</c:v>
                </c:pt>
                <c:pt idx="2763">
                  <c:v>48737.599999999999</c:v>
                </c:pt>
                <c:pt idx="2764">
                  <c:v>48739.5</c:v>
                </c:pt>
                <c:pt idx="2765">
                  <c:v>48740.800000000003</c:v>
                </c:pt>
                <c:pt idx="2766">
                  <c:v>48742.5</c:v>
                </c:pt>
                <c:pt idx="2767">
                  <c:v>48743.8</c:v>
                </c:pt>
                <c:pt idx="2768">
                  <c:v>48745.1</c:v>
                </c:pt>
                <c:pt idx="2769">
                  <c:v>48746.400000000001</c:v>
                </c:pt>
                <c:pt idx="2770">
                  <c:v>48748</c:v>
                </c:pt>
                <c:pt idx="2771">
                  <c:v>48749.3</c:v>
                </c:pt>
                <c:pt idx="2772">
                  <c:v>48750.5</c:v>
                </c:pt>
                <c:pt idx="2773">
                  <c:v>48751.6</c:v>
                </c:pt>
                <c:pt idx="2774">
                  <c:v>48752.800000000003</c:v>
                </c:pt>
                <c:pt idx="2775">
                  <c:v>48753.9</c:v>
                </c:pt>
                <c:pt idx="2776">
                  <c:v>48755.4</c:v>
                </c:pt>
                <c:pt idx="2777">
                  <c:v>48756.800000000003</c:v>
                </c:pt>
                <c:pt idx="2778">
                  <c:v>48757.8</c:v>
                </c:pt>
                <c:pt idx="2779">
                  <c:v>48758.8</c:v>
                </c:pt>
                <c:pt idx="2780">
                  <c:v>48759.8</c:v>
                </c:pt>
                <c:pt idx="2781">
                  <c:v>48760.7</c:v>
                </c:pt>
                <c:pt idx="2782">
                  <c:v>48761.599999999999</c:v>
                </c:pt>
                <c:pt idx="2783">
                  <c:v>48762.8</c:v>
                </c:pt>
                <c:pt idx="2784">
                  <c:v>48763.6</c:v>
                </c:pt>
                <c:pt idx="2785">
                  <c:v>48764.4</c:v>
                </c:pt>
                <c:pt idx="2786">
                  <c:v>48765.4</c:v>
                </c:pt>
                <c:pt idx="2787">
                  <c:v>48765.9</c:v>
                </c:pt>
                <c:pt idx="2788">
                  <c:v>48766.8</c:v>
                </c:pt>
                <c:pt idx="2789">
                  <c:v>48767.4</c:v>
                </c:pt>
                <c:pt idx="2790">
                  <c:v>48768.2</c:v>
                </c:pt>
                <c:pt idx="2791">
                  <c:v>48768.7</c:v>
                </c:pt>
                <c:pt idx="2792">
                  <c:v>48769.3</c:v>
                </c:pt>
                <c:pt idx="2793">
                  <c:v>48769.599999999999</c:v>
                </c:pt>
                <c:pt idx="2794">
                  <c:v>48770</c:v>
                </c:pt>
                <c:pt idx="2795">
                  <c:v>48770.400000000001</c:v>
                </c:pt>
                <c:pt idx="2796">
                  <c:v>48770.7</c:v>
                </c:pt>
                <c:pt idx="2797">
                  <c:v>48770.9</c:v>
                </c:pt>
                <c:pt idx="2798">
                  <c:v>48771.1</c:v>
                </c:pt>
                <c:pt idx="2799">
                  <c:v>48771.199999999997</c:v>
                </c:pt>
                <c:pt idx="2800">
                  <c:v>48771.199999999997</c:v>
                </c:pt>
                <c:pt idx="2801">
                  <c:v>48771.199999999997</c:v>
                </c:pt>
                <c:pt idx="2802">
                  <c:v>48771</c:v>
                </c:pt>
                <c:pt idx="2803">
                  <c:v>48770.5</c:v>
                </c:pt>
                <c:pt idx="2804">
                  <c:v>48770.1</c:v>
                </c:pt>
                <c:pt idx="2805">
                  <c:v>48769.2</c:v>
                </c:pt>
                <c:pt idx="2806">
                  <c:v>48768.3</c:v>
                </c:pt>
                <c:pt idx="2807">
                  <c:v>48767.3</c:v>
                </c:pt>
                <c:pt idx="2808">
                  <c:v>48766.6</c:v>
                </c:pt>
                <c:pt idx="2809">
                  <c:v>48765.5</c:v>
                </c:pt>
                <c:pt idx="2810">
                  <c:v>48763.8</c:v>
                </c:pt>
                <c:pt idx="2811">
                  <c:v>48762.400000000001</c:v>
                </c:pt>
                <c:pt idx="2812">
                  <c:v>48760.9</c:v>
                </c:pt>
                <c:pt idx="2813">
                  <c:v>48759.4</c:v>
                </c:pt>
                <c:pt idx="2814">
                  <c:v>48757.8</c:v>
                </c:pt>
                <c:pt idx="2815">
                  <c:v>48756.800000000003</c:v>
                </c:pt>
                <c:pt idx="2816">
                  <c:v>48754.5</c:v>
                </c:pt>
                <c:pt idx="2817">
                  <c:v>48753.4</c:v>
                </c:pt>
                <c:pt idx="2818">
                  <c:v>48751.1</c:v>
                </c:pt>
                <c:pt idx="2819">
                  <c:v>48749.3</c:v>
                </c:pt>
                <c:pt idx="2820">
                  <c:v>48747.5</c:v>
                </c:pt>
                <c:pt idx="2821">
                  <c:v>48745.8</c:v>
                </c:pt>
                <c:pt idx="2822">
                  <c:v>48743.4</c:v>
                </c:pt>
                <c:pt idx="2823">
                  <c:v>48742.3</c:v>
                </c:pt>
                <c:pt idx="2824">
                  <c:v>48740</c:v>
                </c:pt>
                <c:pt idx="2825">
                  <c:v>48738.400000000001</c:v>
                </c:pt>
                <c:pt idx="2826">
                  <c:v>48736.2</c:v>
                </c:pt>
                <c:pt idx="2827">
                  <c:v>48735.199999999997</c:v>
                </c:pt>
                <c:pt idx="2828">
                  <c:v>48733.2</c:v>
                </c:pt>
                <c:pt idx="2829">
                  <c:v>48732.3</c:v>
                </c:pt>
                <c:pt idx="2830">
                  <c:v>48731</c:v>
                </c:pt>
                <c:pt idx="2831">
                  <c:v>48729.4</c:v>
                </c:pt>
                <c:pt idx="2832">
                  <c:v>48728.3</c:v>
                </c:pt>
                <c:pt idx="2833">
                  <c:v>48727.3</c:v>
                </c:pt>
                <c:pt idx="2834">
                  <c:v>48726.2</c:v>
                </c:pt>
                <c:pt idx="2835">
                  <c:v>48725.7</c:v>
                </c:pt>
                <c:pt idx="2836">
                  <c:v>48725</c:v>
                </c:pt>
                <c:pt idx="2837">
                  <c:v>48724.7</c:v>
                </c:pt>
                <c:pt idx="2838">
                  <c:v>48724.4</c:v>
                </c:pt>
                <c:pt idx="2839">
                  <c:v>48724.3</c:v>
                </c:pt>
                <c:pt idx="2840">
                  <c:v>48724.4</c:v>
                </c:pt>
                <c:pt idx="2841">
                  <c:v>48724.5</c:v>
                </c:pt>
                <c:pt idx="2842">
                  <c:v>48724.7</c:v>
                </c:pt>
                <c:pt idx="2843">
                  <c:v>48725</c:v>
                </c:pt>
                <c:pt idx="2844">
                  <c:v>48725.2</c:v>
                </c:pt>
                <c:pt idx="2845">
                  <c:v>48725.8</c:v>
                </c:pt>
                <c:pt idx="2846">
                  <c:v>48726.1</c:v>
                </c:pt>
                <c:pt idx="2847">
                  <c:v>48726.9</c:v>
                </c:pt>
                <c:pt idx="2848">
                  <c:v>48727.3</c:v>
                </c:pt>
                <c:pt idx="2849">
                  <c:v>48727.7</c:v>
                </c:pt>
                <c:pt idx="2850">
                  <c:v>48728.4</c:v>
                </c:pt>
                <c:pt idx="2851">
                  <c:v>48729.2</c:v>
                </c:pt>
                <c:pt idx="2852">
                  <c:v>48730.2</c:v>
                </c:pt>
                <c:pt idx="2853">
                  <c:v>48730.8</c:v>
                </c:pt>
                <c:pt idx="2854">
                  <c:v>48731.4</c:v>
                </c:pt>
                <c:pt idx="2855">
                  <c:v>48732.2</c:v>
                </c:pt>
                <c:pt idx="2856">
                  <c:v>48733.1</c:v>
                </c:pt>
                <c:pt idx="2857">
                  <c:v>48734.1</c:v>
                </c:pt>
                <c:pt idx="2858">
                  <c:v>48735</c:v>
                </c:pt>
                <c:pt idx="2859">
                  <c:v>48735.9</c:v>
                </c:pt>
                <c:pt idx="2860">
                  <c:v>48736.9</c:v>
                </c:pt>
                <c:pt idx="2861">
                  <c:v>48737.8</c:v>
                </c:pt>
                <c:pt idx="2862">
                  <c:v>48738.8</c:v>
                </c:pt>
                <c:pt idx="2863">
                  <c:v>48739.7</c:v>
                </c:pt>
                <c:pt idx="2864">
                  <c:v>48740.6</c:v>
                </c:pt>
                <c:pt idx="2865">
                  <c:v>48741.5</c:v>
                </c:pt>
                <c:pt idx="2866">
                  <c:v>48742.1</c:v>
                </c:pt>
                <c:pt idx="2867">
                  <c:v>48742.7</c:v>
                </c:pt>
                <c:pt idx="2868">
                  <c:v>48743.8</c:v>
                </c:pt>
                <c:pt idx="2869">
                  <c:v>48744.4</c:v>
                </c:pt>
                <c:pt idx="2870">
                  <c:v>48744.9</c:v>
                </c:pt>
                <c:pt idx="2871">
                  <c:v>48745.4</c:v>
                </c:pt>
                <c:pt idx="2872">
                  <c:v>48746.1</c:v>
                </c:pt>
                <c:pt idx="2873">
                  <c:v>48746.5</c:v>
                </c:pt>
                <c:pt idx="2874">
                  <c:v>48746.9</c:v>
                </c:pt>
                <c:pt idx="2875">
                  <c:v>48747.5</c:v>
                </c:pt>
                <c:pt idx="2876">
                  <c:v>48747.9</c:v>
                </c:pt>
                <c:pt idx="2877">
                  <c:v>48748.2</c:v>
                </c:pt>
                <c:pt idx="2878">
                  <c:v>48748.6</c:v>
                </c:pt>
                <c:pt idx="2879">
                  <c:v>48748.9</c:v>
                </c:pt>
                <c:pt idx="2880">
                  <c:v>48749.2</c:v>
                </c:pt>
                <c:pt idx="2881">
                  <c:v>48749.3</c:v>
                </c:pt>
                <c:pt idx="2882">
                  <c:v>48749.5</c:v>
                </c:pt>
                <c:pt idx="2883">
                  <c:v>48749.599999999999</c:v>
                </c:pt>
                <c:pt idx="2884">
                  <c:v>48749.599999999999</c:v>
                </c:pt>
                <c:pt idx="2885">
                  <c:v>48749.599999999999</c:v>
                </c:pt>
                <c:pt idx="2886">
                  <c:v>48749.599999999999</c:v>
                </c:pt>
                <c:pt idx="2887">
                  <c:v>48749.5</c:v>
                </c:pt>
                <c:pt idx="2888">
                  <c:v>48749.5</c:v>
                </c:pt>
                <c:pt idx="2889">
                  <c:v>48749.4</c:v>
                </c:pt>
                <c:pt idx="2890">
                  <c:v>48749.3</c:v>
                </c:pt>
                <c:pt idx="2891">
                  <c:v>48749.2</c:v>
                </c:pt>
                <c:pt idx="2892">
                  <c:v>48749</c:v>
                </c:pt>
                <c:pt idx="2893">
                  <c:v>48748.800000000003</c:v>
                </c:pt>
                <c:pt idx="2894">
                  <c:v>48748.7</c:v>
                </c:pt>
                <c:pt idx="2895">
                  <c:v>48748.5</c:v>
                </c:pt>
                <c:pt idx="2896">
                  <c:v>48748.2</c:v>
                </c:pt>
                <c:pt idx="2897">
                  <c:v>48748</c:v>
                </c:pt>
                <c:pt idx="2898">
                  <c:v>48747.8</c:v>
                </c:pt>
                <c:pt idx="2899">
                  <c:v>48747.6</c:v>
                </c:pt>
                <c:pt idx="2900">
                  <c:v>48747.199999999997</c:v>
                </c:pt>
                <c:pt idx="2901">
                  <c:v>48746.9</c:v>
                </c:pt>
                <c:pt idx="2902">
                  <c:v>48746.7</c:v>
                </c:pt>
                <c:pt idx="2903">
                  <c:v>48746.5</c:v>
                </c:pt>
                <c:pt idx="2904">
                  <c:v>48746.1</c:v>
                </c:pt>
                <c:pt idx="2905">
                  <c:v>48745.8</c:v>
                </c:pt>
                <c:pt idx="2906">
                  <c:v>48745.4</c:v>
                </c:pt>
                <c:pt idx="2907">
                  <c:v>48745.1</c:v>
                </c:pt>
                <c:pt idx="2908">
                  <c:v>48744.800000000003</c:v>
                </c:pt>
                <c:pt idx="2909">
                  <c:v>48744.3</c:v>
                </c:pt>
                <c:pt idx="2910">
                  <c:v>48743.8</c:v>
                </c:pt>
                <c:pt idx="2911">
                  <c:v>48743.5</c:v>
                </c:pt>
                <c:pt idx="2912">
                  <c:v>48743.199999999997</c:v>
                </c:pt>
                <c:pt idx="2913">
                  <c:v>48743</c:v>
                </c:pt>
                <c:pt idx="2914">
                  <c:v>48742.6</c:v>
                </c:pt>
                <c:pt idx="2915">
                  <c:v>48742.400000000001</c:v>
                </c:pt>
                <c:pt idx="2916">
                  <c:v>48742.1</c:v>
                </c:pt>
                <c:pt idx="2917">
                  <c:v>48741.7</c:v>
                </c:pt>
                <c:pt idx="2918">
                  <c:v>48741.5</c:v>
                </c:pt>
                <c:pt idx="2919">
                  <c:v>48741.2</c:v>
                </c:pt>
                <c:pt idx="2920">
                  <c:v>48740.9</c:v>
                </c:pt>
                <c:pt idx="2921">
                  <c:v>48740.7</c:v>
                </c:pt>
                <c:pt idx="2922">
                  <c:v>48740.5</c:v>
                </c:pt>
                <c:pt idx="2923">
                  <c:v>48740.3</c:v>
                </c:pt>
                <c:pt idx="2924">
                  <c:v>48740.2</c:v>
                </c:pt>
                <c:pt idx="2925">
                  <c:v>48740.1</c:v>
                </c:pt>
                <c:pt idx="2926">
                  <c:v>48740</c:v>
                </c:pt>
                <c:pt idx="2927">
                  <c:v>48739.9</c:v>
                </c:pt>
                <c:pt idx="2928">
                  <c:v>48739.8</c:v>
                </c:pt>
                <c:pt idx="2929">
                  <c:v>48739.8</c:v>
                </c:pt>
                <c:pt idx="2930">
                  <c:v>48739.8</c:v>
                </c:pt>
                <c:pt idx="2931">
                  <c:v>48739.8</c:v>
                </c:pt>
                <c:pt idx="2932">
                  <c:v>48739.9</c:v>
                </c:pt>
                <c:pt idx="2933">
                  <c:v>48740.1</c:v>
                </c:pt>
                <c:pt idx="2934">
                  <c:v>48740.3</c:v>
                </c:pt>
                <c:pt idx="2935">
                  <c:v>48740.6</c:v>
                </c:pt>
                <c:pt idx="2936">
                  <c:v>48740.800000000003</c:v>
                </c:pt>
                <c:pt idx="2937">
                  <c:v>48741.2</c:v>
                </c:pt>
                <c:pt idx="2938">
                  <c:v>48741.5</c:v>
                </c:pt>
                <c:pt idx="2939">
                  <c:v>48742.2</c:v>
                </c:pt>
                <c:pt idx="2940">
                  <c:v>48742.6</c:v>
                </c:pt>
                <c:pt idx="2941">
                  <c:v>48743.199999999997</c:v>
                </c:pt>
                <c:pt idx="2942">
                  <c:v>48743.6</c:v>
                </c:pt>
                <c:pt idx="2943">
                  <c:v>48744.3</c:v>
                </c:pt>
                <c:pt idx="2944">
                  <c:v>48745</c:v>
                </c:pt>
                <c:pt idx="2945">
                  <c:v>48745.5</c:v>
                </c:pt>
                <c:pt idx="2946">
                  <c:v>48746.3</c:v>
                </c:pt>
                <c:pt idx="2947">
                  <c:v>48747.199999999997</c:v>
                </c:pt>
                <c:pt idx="2948">
                  <c:v>48748.1</c:v>
                </c:pt>
                <c:pt idx="2949">
                  <c:v>48749.1</c:v>
                </c:pt>
                <c:pt idx="2950">
                  <c:v>48749.7</c:v>
                </c:pt>
                <c:pt idx="2951">
                  <c:v>48750.7</c:v>
                </c:pt>
                <c:pt idx="2952">
                  <c:v>48751.8</c:v>
                </c:pt>
                <c:pt idx="2953">
                  <c:v>48752.9</c:v>
                </c:pt>
                <c:pt idx="2954">
                  <c:v>48754.400000000001</c:v>
                </c:pt>
                <c:pt idx="2955">
                  <c:v>48755.199999999997</c:v>
                </c:pt>
                <c:pt idx="2956">
                  <c:v>48758</c:v>
                </c:pt>
                <c:pt idx="2957">
                  <c:v>48765.599999999999</c:v>
                </c:pt>
                <c:pt idx="2958">
                  <c:v>48767.4</c:v>
                </c:pt>
                <c:pt idx="2959">
                  <c:v>48768.9</c:v>
                </c:pt>
                <c:pt idx="2960">
                  <c:v>48770.3</c:v>
                </c:pt>
                <c:pt idx="2961">
                  <c:v>48771.8</c:v>
                </c:pt>
                <c:pt idx="2962">
                  <c:v>48773.8</c:v>
                </c:pt>
                <c:pt idx="2963">
                  <c:v>48774.8</c:v>
                </c:pt>
                <c:pt idx="2964">
                  <c:v>48776.800000000003</c:v>
                </c:pt>
                <c:pt idx="2965">
                  <c:v>48777.8</c:v>
                </c:pt>
                <c:pt idx="2966">
                  <c:v>48779.5</c:v>
                </c:pt>
                <c:pt idx="2967">
                  <c:v>48781.3</c:v>
                </c:pt>
                <c:pt idx="2968">
                  <c:v>48784.1</c:v>
                </c:pt>
                <c:pt idx="2969">
                  <c:v>48787.3</c:v>
                </c:pt>
                <c:pt idx="2970">
                  <c:v>48789.9</c:v>
                </c:pt>
                <c:pt idx="2971">
                  <c:v>48793.7</c:v>
                </c:pt>
                <c:pt idx="2972">
                  <c:v>48796.800000000003</c:v>
                </c:pt>
                <c:pt idx="2973">
                  <c:v>48800</c:v>
                </c:pt>
                <c:pt idx="2974">
                  <c:v>48803.4</c:v>
                </c:pt>
                <c:pt idx="2975">
                  <c:v>48808.1</c:v>
                </c:pt>
                <c:pt idx="2976">
                  <c:v>48810.6</c:v>
                </c:pt>
                <c:pt idx="2977">
                  <c:v>48815.7</c:v>
                </c:pt>
                <c:pt idx="2978">
                  <c:v>48819.6</c:v>
                </c:pt>
                <c:pt idx="2979">
                  <c:v>48825</c:v>
                </c:pt>
                <c:pt idx="2980">
                  <c:v>48830.6</c:v>
                </c:pt>
                <c:pt idx="2981">
                  <c:v>48834.9</c:v>
                </c:pt>
                <c:pt idx="2982">
                  <c:v>48837.8</c:v>
                </c:pt>
                <c:pt idx="2983">
                  <c:v>48843.6</c:v>
                </c:pt>
                <c:pt idx="2984">
                  <c:v>48848.1</c:v>
                </c:pt>
                <c:pt idx="2985">
                  <c:v>48852.6</c:v>
                </c:pt>
                <c:pt idx="2986">
                  <c:v>48857.1</c:v>
                </c:pt>
                <c:pt idx="2987">
                  <c:v>48861.7</c:v>
                </c:pt>
                <c:pt idx="2988">
                  <c:v>48867.8</c:v>
                </c:pt>
                <c:pt idx="2989">
                  <c:v>48870.8</c:v>
                </c:pt>
                <c:pt idx="2990">
                  <c:v>48876.9</c:v>
                </c:pt>
                <c:pt idx="2991">
                  <c:v>48882.9</c:v>
                </c:pt>
                <c:pt idx="2992">
                  <c:v>48887.4</c:v>
                </c:pt>
                <c:pt idx="2993">
                  <c:v>48891.8</c:v>
                </c:pt>
                <c:pt idx="2994">
                  <c:v>48897.7</c:v>
                </c:pt>
                <c:pt idx="2995">
                  <c:v>48903.4</c:v>
                </c:pt>
                <c:pt idx="2996">
                  <c:v>48907.6</c:v>
                </c:pt>
                <c:pt idx="2997">
                  <c:v>48910.3</c:v>
                </c:pt>
                <c:pt idx="2998">
                  <c:v>48915.7</c:v>
                </c:pt>
                <c:pt idx="2999">
                  <c:v>48919.6</c:v>
                </c:pt>
                <c:pt idx="3000">
                  <c:v>48924.6</c:v>
                </c:pt>
                <c:pt idx="3001">
                  <c:v>48927</c:v>
                </c:pt>
                <c:pt idx="3002">
                  <c:v>48931.8</c:v>
                </c:pt>
                <c:pt idx="3003">
                  <c:v>48936.6</c:v>
                </c:pt>
                <c:pt idx="3004">
                  <c:v>48940.3</c:v>
                </c:pt>
                <c:pt idx="3005">
                  <c:v>48944.1</c:v>
                </c:pt>
                <c:pt idx="3006">
                  <c:v>48949.2</c:v>
                </c:pt>
                <c:pt idx="3007">
                  <c:v>48954.400000000001</c:v>
                </c:pt>
                <c:pt idx="3008">
                  <c:v>48958.400000000001</c:v>
                </c:pt>
                <c:pt idx="3009">
                  <c:v>48962.400000000001</c:v>
                </c:pt>
                <c:pt idx="3010">
                  <c:v>48966.5</c:v>
                </c:pt>
                <c:pt idx="3011">
                  <c:v>48971.9</c:v>
                </c:pt>
                <c:pt idx="3012">
                  <c:v>48974.6</c:v>
                </c:pt>
                <c:pt idx="3013">
                  <c:v>48980</c:v>
                </c:pt>
                <c:pt idx="3014">
                  <c:v>48984</c:v>
                </c:pt>
                <c:pt idx="3015">
                  <c:v>48989.4</c:v>
                </c:pt>
                <c:pt idx="3016">
                  <c:v>48993.4</c:v>
                </c:pt>
                <c:pt idx="3017">
                  <c:v>48998.7</c:v>
                </c:pt>
                <c:pt idx="3018">
                  <c:v>49002.6</c:v>
                </c:pt>
                <c:pt idx="3019">
                  <c:v>49006.400000000001</c:v>
                </c:pt>
                <c:pt idx="3020">
                  <c:v>49010.2</c:v>
                </c:pt>
                <c:pt idx="3021">
                  <c:v>49015.1</c:v>
                </c:pt>
                <c:pt idx="3022">
                  <c:v>49018.6</c:v>
                </c:pt>
                <c:pt idx="3023">
                  <c:v>49022.1</c:v>
                </c:pt>
                <c:pt idx="3024">
                  <c:v>49026.6</c:v>
                </c:pt>
                <c:pt idx="3025">
                  <c:v>49028.800000000003</c:v>
                </c:pt>
                <c:pt idx="3026">
                  <c:v>49033</c:v>
                </c:pt>
                <c:pt idx="3027">
                  <c:v>49036</c:v>
                </c:pt>
                <c:pt idx="3028">
                  <c:v>49039.7</c:v>
                </c:pt>
                <c:pt idx="3029">
                  <c:v>49042.400000000001</c:v>
                </c:pt>
                <c:pt idx="3030">
                  <c:v>49045.7</c:v>
                </c:pt>
                <c:pt idx="3031">
                  <c:v>49047.199999999997</c:v>
                </c:pt>
                <c:pt idx="3032">
                  <c:v>49050.1</c:v>
                </c:pt>
                <c:pt idx="3033">
                  <c:v>49052</c:v>
                </c:pt>
                <c:pt idx="3034">
                  <c:v>49053.7</c:v>
                </c:pt>
                <c:pt idx="3035">
                  <c:v>49056.1</c:v>
                </c:pt>
                <c:pt idx="3036">
                  <c:v>49056.9</c:v>
                </c:pt>
                <c:pt idx="3037">
                  <c:v>49058</c:v>
                </c:pt>
                <c:pt idx="3038">
                  <c:v>49059</c:v>
                </c:pt>
                <c:pt idx="3039">
                  <c:v>49059.8</c:v>
                </c:pt>
                <c:pt idx="3040">
                  <c:v>49060.7</c:v>
                </c:pt>
                <c:pt idx="3041">
                  <c:v>49061.1</c:v>
                </c:pt>
                <c:pt idx="3042">
                  <c:v>49062</c:v>
                </c:pt>
                <c:pt idx="3043">
                  <c:v>49062.6</c:v>
                </c:pt>
                <c:pt idx="3044">
                  <c:v>49063.3</c:v>
                </c:pt>
                <c:pt idx="3045">
                  <c:v>49063.6</c:v>
                </c:pt>
                <c:pt idx="3046">
                  <c:v>49064.3</c:v>
                </c:pt>
                <c:pt idx="3047">
                  <c:v>49064.9</c:v>
                </c:pt>
                <c:pt idx="3048">
                  <c:v>49065.4</c:v>
                </c:pt>
                <c:pt idx="3049">
                  <c:v>49065.9</c:v>
                </c:pt>
                <c:pt idx="3050">
                  <c:v>49066.3</c:v>
                </c:pt>
                <c:pt idx="3051">
                  <c:v>49066.6</c:v>
                </c:pt>
                <c:pt idx="3052">
                  <c:v>49067.1</c:v>
                </c:pt>
                <c:pt idx="3053">
                  <c:v>49067.4</c:v>
                </c:pt>
                <c:pt idx="3054">
                  <c:v>49067.8</c:v>
                </c:pt>
                <c:pt idx="3055">
                  <c:v>49068.1</c:v>
                </c:pt>
                <c:pt idx="3056">
                  <c:v>49068.5</c:v>
                </c:pt>
                <c:pt idx="3057">
                  <c:v>49068.7</c:v>
                </c:pt>
                <c:pt idx="3058">
                  <c:v>49069.2</c:v>
                </c:pt>
                <c:pt idx="3059">
                  <c:v>49069.5</c:v>
                </c:pt>
                <c:pt idx="3060">
                  <c:v>49069.9</c:v>
                </c:pt>
                <c:pt idx="3061">
                  <c:v>49070.400000000001</c:v>
                </c:pt>
                <c:pt idx="3062">
                  <c:v>49070.6</c:v>
                </c:pt>
                <c:pt idx="3063">
                  <c:v>49071</c:v>
                </c:pt>
                <c:pt idx="3064">
                  <c:v>49071.4</c:v>
                </c:pt>
                <c:pt idx="3065">
                  <c:v>49071.8</c:v>
                </c:pt>
                <c:pt idx="3066">
                  <c:v>49072.1</c:v>
                </c:pt>
                <c:pt idx="3067">
                  <c:v>49072.5</c:v>
                </c:pt>
                <c:pt idx="3068">
                  <c:v>49072.9</c:v>
                </c:pt>
                <c:pt idx="3069">
                  <c:v>49073.4</c:v>
                </c:pt>
                <c:pt idx="3070">
                  <c:v>49073.8</c:v>
                </c:pt>
                <c:pt idx="3071">
                  <c:v>49074.3</c:v>
                </c:pt>
                <c:pt idx="3072">
                  <c:v>49074.8</c:v>
                </c:pt>
                <c:pt idx="3073">
                  <c:v>49075.5</c:v>
                </c:pt>
                <c:pt idx="3074">
                  <c:v>49076.1</c:v>
                </c:pt>
                <c:pt idx="3075">
                  <c:v>49076.7</c:v>
                </c:pt>
                <c:pt idx="3076">
                  <c:v>49077</c:v>
                </c:pt>
                <c:pt idx="3077">
                  <c:v>49077.599999999999</c:v>
                </c:pt>
                <c:pt idx="3078">
                  <c:v>49078</c:v>
                </c:pt>
                <c:pt idx="3079">
                  <c:v>49078.6</c:v>
                </c:pt>
                <c:pt idx="3080">
                  <c:v>49079.199999999997</c:v>
                </c:pt>
                <c:pt idx="3081">
                  <c:v>49079.8</c:v>
                </c:pt>
                <c:pt idx="3082">
                  <c:v>49080.2</c:v>
                </c:pt>
                <c:pt idx="3083">
                  <c:v>49080.800000000003</c:v>
                </c:pt>
                <c:pt idx="3084">
                  <c:v>49081.7</c:v>
                </c:pt>
                <c:pt idx="3085">
                  <c:v>49082.1</c:v>
                </c:pt>
                <c:pt idx="3086">
                  <c:v>49082.7</c:v>
                </c:pt>
                <c:pt idx="3087">
                  <c:v>49083.4</c:v>
                </c:pt>
                <c:pt idx="3088">
                  <c:v>49084</c:v>
                </c:pt>
                <c:pt idx="3089">
                  <c:v>49084.5</c:v>
                </c:pt>
                <c:pt idx="3090">
                  <c:v>49085.2</c:v>
                </c:pt>
                <c:pt idx="3091">
                  <c:v>49085.599999999999</c:v>
                </c:pt>
                <c:pt idx="3092">
                  <c:v>49086.3</c:v>
                </c:pt>
                <c:pt idx="3093">
                  <c:v>49086.8</c:v>
                </c:pt>
                <c:pt idx="3094">
                  <c:v>49087.3</c:v>
                </c:pt>
                <c:pt idx="3095">
                  <c:v>49088.1</c:v>
                </c:pt>
                <c:pt idx="3096">
                  <c:v>49088.800000000003</c:v>
                </c:pt>
                <c:pt idx="3097">
                  <c:v>49089.599999999999</c:v>
                </c:pt>
                <c:pt idx="3098">
                  <c:v>49090.2</c:v>
                </c:pt>
                <c:pt idx="3099">
                  <c:v>49090.7</c:v>
                </c:pt>
                <c:pt idx="3100">
                  <c:v>49091.3</c:v>
                </c:pt>
                <c:pt idx="3101">
                  <c:v>49092.1</c:v>
                </c:pt>
                <c:pt idx="3102">
                  <c:v>49093</c:v>
                </c:pt>
                <c:pt idx="3103">
                  <c:v>49093.599999999999</c:v>
                </c:pt>
                <c:pt idx="3104">
                  <c:v>49094.2</c:v>
                </c:pt>
                <c:pt idx="3105">
                  <c:v>49095.199999999997</c:v>
                </c:pt>
                <c:pt idx="3106">
                  <c:v>49095.8</c:v>
                </c:pt>
                <c:pt idx="3107">
                  <c:v>49096.800000000003</c:v>
                </c:pt>
                <c:pt idx="3108">
                  <c:v>49097.5</c:v>
                </c:pt>
                <c:pt idx="3109">
                  <c:v>49098.2</c:v>
                </c:pt>
                <c:pt idx="3110">
                  <c:v>49098.9</c:v>
                </c:pt>
                <c:pt idx="3111">
                  <c:v>49100</c:v>
                </c:pt>
                <c:pt idx="3112">
                  <c:v>49100.7</c:v>
                </c:pt>
                <c:pt idx="3113">
                  <c:v>49101.5</c:v>
                </c:pt>
                <c:pt idx="3114">
                  <c:v>49102.3</c:v>
                </c:pt>
                <c:pt idx="3115">
                  <c:v>49103.1</c:v>
                </c:pt>
                <c:pt idx="3116">
                  <c:v>49103.9</c:v>
                </c:pt>
                <c:pt idx="3117">
                  <c:v>49104.7</c:v>
                </c:pt>
                <c:pt idx="3118">
                  <c:v>49106</c:v>
                </c:pt>
                <c:pt idx="3119">
                  <c:v>49106.8</c:v>
                </c:pt>
                <c:pt idx="3120">
                  <c:v>49108.2</c:v>
                </c:pt>
                <c:pt idx="3121">
                  <c:v>49109.599999999999</c:v>
                </c:pt>
                <c:pt idx="3122">
                  <c:v>49110.5</c:v>
                </c:pt>
                <c:pt idx="3123">
                  <c:v>49111.5</c:v>
                </c:pt>
                <c:pt idx="3124">
                  <c:v>49113.1</c:v>
                </c:pt>
                <c:pt idx="3125">
                  <c:v>49115.1</c:v>
                </c:pt>
                <c:pt idx="3126">
                  <c:v>49116.5</c:v>
                </c:pt>
                <c:pt idx="3127">
                  <c:v>49118.8</c:v>
                </c:pt>
                <c:pt idx="3128">
                  <c:v>49121.4</c:v>
                </c:pt>
                <c:pt idx="3129">
                  <c:v>49124.2</c:v>
                </c:pt>
                <c:pt idx="3130">
                  <c:v>49126.2</c:v>
                </c:pt>
                <c:pt idx="3131">
                  <c:v>49129.3</c:v>
                </c:pt>
                <c:pt idx="3132">
                  <c:v>49133.8</c:v>
                </c:pt>
                <c:pt idx="3133">
                  <c:v>49136.2</c:v>
                </c:pt>
                <c:pt idx="3134">
                  <c:v>49139.9</c:v>
                </c:pt>
                <c:pt idx="3135">
                  <c:v>49142.5</c:v>
                </c:pt>
                <c:pt idx="3136">
                  <c:v>49146.5</c:v>
                </c:pt>
                <c:pt idx="3137">
                  <c:v>49150.6</c:v>
                </c:pt>
                <c:pt idx="3138">
                  <c:v>49154.9</c:v>
                </c:pt>
                <c:pt idx="3139">
                  <c:v>49159.3</c:v>
                </c:pt>
                <c:pt idx="3140">
                  <c:v>49163.8</c:v>
                </c:pt>
                <c:pt idx="3141">
                  <c:v>49170</c:v>
                </c:pt>
                <c:pt idx="3142">
                  <c:v>49174.8</c:v>
                </c:pt>
                <c:pt idx="3143">
                  <c:v>49179.7</c:v>
                </c:pt>
                <c:pt idx="3144">
                  <c:v>49182.9</c:v>
                </c:pt>
                <c:pt idx="3145">
                  <c:v>49189.599999999999</c:v>
                </c:pt>
                <c:pt idx="3146">
                  <c:v>49193</c:v>
                </c:pt>
                <c:pt idx="3147">
                  <c:v>49196.4</c:v>
                </c:pt>
                <c:pt idx="3148">
                  <c:v>49201.5</c:v>
                </c:pt>
                <c:pt idx="3149">
                  <c:v>49205</c:v>
                </c:pt>
                <c:pt idx="3150">
                  <c:v>49210.1</c:v>
                </c:pt>
                <c:pt idx="3151">
                  <c:v>49215.3</c:v>
                </c:pt>
                <c:pt idx="3152">
                  <c:v>49220.6</c:v>
                </c:pt>
                <c:pt idx="3153">
                  <c:v>49225.8</c:v>
                </c:pt>
                <c:pt idx="3154">
                  <c:v>49229.3</c:v>
                </c:pt>
                <c:pt idx="3155">
                  <c:v>49232.7</c:v>
                </c:pt>
                <c:pt idx="3156">
                  <c:v>49239.6</c:v>
                </c:pt>
                <c:pt idx="3157">
                  <c:v>49246.5</c:v>
                </c:pt>
                <c:pt idx="3158">
                  <c:v>49249.8</c:v>
                </c:pt>
                <c:pt idx="3159">
                  <c:v>49254.9</c:v>
                </c:pt>
                <c:pt idx="3160">
                  <c:v>49259.8</c:v>
                </c:pt>
                <c:pt idx="3161">
                  <c:v>49263.1</c:v>
                </c:pt>
                <c:pt idx="3162">
                  <c:v>49267.9</c:v>
                </c:pt>
                <c:pt idx="3163">
                  <c:v>49271.1</c:v>
                </c:pt>
                <c:pt idx="3164">
                  <c:v>49277.3</c:v>
                </c:pt>
                <c:pt idx="3165">
                  <c:v>49281.8</c:v>
                </c:pt>
                <c:pt idx="3166">
                  <c:v>49286.400000000001</c:v>
                </c:pt>
                <c:pt idx="3167">
                  <c:v>49306.8</c:v>
                </c:pt>
                <c:pt idx="3168">
                  <c:v>49326.400000000001</c:v>
                </c:pt>
                <c:pt idx="3169">
                  <c:v>49331.4</c:v>
                </c:pt>
                <c:pt idx="3170">
                  <c:v>49334.8</c:v>
                </c:pt>
                <c:pt idx="3171">
                  <c:v>49339.8</c:v>
                </c:pt>
                <c:pt idx="3172">
                  <c:v>49344.9</c:v>
                </c:pt>
                <c:pt idx="3173">
                  <c:v>49349.9</c:v>
                </c:pt>
                <c:pt idx="3174">
                  <c:v>49356.7</c:v>
                </c:pt>
                <c:pt idx="3175">
                  <c:v>49361.8</c:v>
                </c:pt>
                <c:pt idx="3176">
                  <c:v>49366.9</c:v>
                </c:pt>
                <c:pt idx="3177">
                  <c:v>49371.9</c:v>
                </c:pt>
                <c:pt idx="3178">
                  <c:v>49382</c:v>
                </c:pt>
                <c:pt idx="3179">
                  <c:v>49390.400000000001</c:v>
                </c:pt>
                <c:pt idx="3180">
                  <c:v>49395.3</c:v>
                </c:pt>
                <c:pt idx="3181">
                  <c:v>49400.3</c:v>
                </c:pt>
                <c:pt idx="3182">
                  <c:v>49406.8</c:v>
                </c:pt>
                <c:pt idx="3183">
                  <c:v>49413.2</c:v>
                </c:pt>
                <c:pt idx="3184">
                  <c:v>49439.3</c:v>
                </c:pt>
                <c:pt idx="3185">
                  <c:v>49453.5</c:v>
                </c:pt>
                <c:pt idx="3186">
                  <c:v>49457.5</c:v>
                </c:pt>
                <c:pt idx="3187">
                  <c:v>49462.8</c:v>
                </c:pt>
                <c:pt idx="3188">
                  <c:v>49467.8</c:v>
                </c:pt>
                <c:pt idx="3189">
                  <c:v>49471.5</c:v>
                </c:pt>
                <c:pt idx="3190">
                  <c:v>49475.3</c:v>
                </c:pt>
                <c:pt idx="3191">
                  <c:v>49481.7</c:v>
                </c:pt>
                <c:pt idx="3192">
                  <c:v>49486.9</c:v>
                </c:pt>
                <c:pt idx="3193">
                  <c:v>49493.599999999999</c:v>
                </c:pt>
                <c:pt idx="3194">
                  <c:v>49497.599999999999</c:v>
                </c:pt>
                <c:pt idx="3195">
                  <c:v>49503</c:v>
                </c:pt>
                <c:pt idx="3196">
                  <c:v>49509.8</c:v>
                </c:pt>
                <c:pt idx="3197">
                  <c:v>49515.199999999997</c:v>
                </c:pt>
                <c:pt idx="3198">
                  <c:v>49520.6</c:v>
                </c:pt>
                <c:pt idx="3199">
                  <c:v>49525.9</c:v>
                </c:pt>
                <c:pt idx="3200">
                  <c:v>49533.7</c:v>
                </c:pt>
                <c:pt idx="3201">
                  <c:v>49538.8</c:v>
                </c:pt>
                <c:pt idx="3202">
                  <c:v>49545</c:v>
                </c:pt>
                <c:pt idx="3203">
                  <c:v>49549.8</c:v>
                </c:pt>
                <c:pt idx="3204">
                  <c:v>49554.400000000001</c:v>
                </c:pt>
                <c:pt idx="3205">
                  <c:v>49558.8</c:v>
                </c:pt>
                <c:pt idx="3206">
                  <c:v>49563</c:v>
                </c:pt>
                <c:pt idx="3207">
                  <c:v>49567.9</c:v>
                </c:pt>
                <c:pt idx="3208">
                  <c:v>49570.6</c:v>
                </c:pt>
                <c:pt idx="3209">
                  <c:v>49574.9</c:v>
                </c:pt>
                <c:pt idx="3210">
                  <c:v>49577.9</c:v>
                </c:pt>
                <c:pt idx="3211">
                  <c:v>49580.7</c:v>
                </c:pt>
                <c:pt idx="3212">
                  <c:v>49583</c:v>
                </c:pt>
                <c:pt idx="3213">
                  <c:v>49585.5</c:v>
                </c:pt>
                <c:pt idx="3214">
                  <c:v>49586.7</c:v>
                </c:pt>
                <c:pt idx="3215">
                  <c:v>49587.9</c:v>
                </c:pt>
                <c:pt idx="3216">
                  <c:v>49588.9</c:v>
                </c:pt>
                <c:pt idx="3217">
                  <c:v>49589.1</c:v>
                </c:pt>
                <c:pt idx="3218">
                  <c:v>49588.800000000003</c:v>
                </c:pt>
                <c:pt idx="3219">
                  <c:v>49587.6</c:v>
                </c:pt>
                <c:pt idx="3220">
                  <c:v>49585.2</c:v>
                </c:pt>
                <c:pt idx="3221">
                  <c:v>49583</c:v>
                </c:pt>
                <c:pt idx="3222">
                  <c:v>49580.3</c:v>
                </c:pt>
                <c:pt idx="3223">
                  <c:v>49577.2</c:v>
                </c:pt>
                <c:pt idx="3224">
                  <c:v>49573.8</c:v>
                </c:pt>
                <c:pt idx="3225">
                  <c:v>49570</c:v>
                </c:pt>
                <c:pt idx="3226">
                  <c:v>49565.9</c:v>
                </c:pt>
                <c:pt idx="3227">
                  <c:v>49562.7</c:v>
                </c:pt>
                <c:pt idx="3228">
                  <c:v>49555.8</c:v>
                </c:pt>
                <c:pt idx="3229">
                  <c:v>49544.7</c:v>
                </c:pt>
                <c:pt idx="3230">
                  <c:v>49538.2</c:v>
                </c:pt>
                <c:pt idx="3231">
                  <c:v>49533</c:v>
                </c:pt>
                <c:pt idx="3232">
                  <c:v>49527.7</c:v>
                </c:pt>
                <c:pt idx="3233">
                  <c:v>49522.400000000001</c:v>
                </c:pt>
                <c:pt idx="3234">
                  <c:v>49517.1</c:v>
                </c:pt>
                <c:pt idx="3235">
                  <c:v>49510.5</c:v>
                </c:pt>
                <c:pt idx="3236">
                  <c:v>49505.4</c:v>
                </c:pt>
                <c:pt idx="3237">
                  <c:v>49500.5</c:v>
                </c:pt>
                <c:pt idx="3238">
                  <c:v>49495.6</c:v>
                </c:pt>
                <c:pt idx="3239">
                  <c:v>49488.800000000003</c:v>
                </c:pt>
                <c:pt idx="3240">
                  <c:v>49482.5</c:v>
                </c:pt>
                <c:pt idx="3241">
                  <c:v>49478.7</c:v>
                </c:pt>
                <c:pt idx="3242">
                  <c:v>49475.199999999997</c:v>
                </c:pt>
                <c:pt idx="3243">
                  <c:v>49472.1</c:v>
                </c:pt>
                <c:pt idx="3244">
                  <c:v>49468.5</c:v>
                </c:pt>
                <c:pt idx="3245">
                  <c:v>49465.599999999999</c:v>
                </c:pt>
                <c:pt idx="3246">
                  <c:v>49462.7</c:v>
                </c:pt>
                <c:pt idx="3247">
                  <c:v>49459.9</c:v>
                </c:pt>
                <c:pt idx="3248">
                  <c:v>49457</c:v>
                </c:pt>
                <c:pt idx="3249">
                  <c:v>49454.1</c:v>
                </c:pt>
                <c:pt idx="3250">
                  <c:v>49451.3</c:v>
                </c:pt>
                <c:pt idx="3251">
                  <c:v>49447.7</c:v>
                </c:pt>
                <c:pt idx="3252">
                  <c:v>49446.3</c:v>
                </c:pt>
                <c:pt idx="3253">
                  <c:v>49442.9</c:v>
                </c:pt>
                <c:pt idx="3254">
                  <c:v>49440.1</c:v>
                </c:pt>
                <c:pt idx="3255">
                  <c:v>49438.1</c:v>
                </c:pt>
                <c:pt idx="3256">
                  <c:v>49434.9</c:v>
                </c:pt>
                <c:pt idx="3257">
                  <c:v>49432.9</c:v>
                </c:pt>
                <c:pt idx="3258">
                  <c:v>49430.400000000001</c:v>
                </c:pt>
                <c:pt idx="3259">
                  <c:v>49428</c:v>
                </c:pt>
                <c:pt idx="3260">
                  <c:v>49425.599999999999</c:v>
                </c:pt>
                <c:pt idx="3261">
                  <c:v>49423.3</c:v>
                </c:pt>
                <c:pt idx="3262">
                  <c:v>49421.7</c:v>
                </c:pt>
                <c:pt idx="3263">
                  <c:v>49419.5</c:v>
                </c:pt>
                <c:pt idx="3264">
                  <c:v>49417</c:v>
                </c:pt>
                <c:pt idx="3265">
                  <c:v>49414.6</c:v>
                </c:pt>
                <c:pt idx="3266">
                  <c:v>49412.5</c:v>
                </c:pt>
                <c:pt idx="3267">
                  <c:v>49410.9</c:v>
                </c:pt>
                <c:pt idx="3268">
                  <c:v>49409.4</c:v>
                </c:pt>
                <c:pt idx="3269">
                  <c:v>49408.3</c:v>
                </c:pt>
                <c:pt idx="3270">
                  <c:v>49407.1</c:v>
                </c:pt>
                <c:pt idx="3271">
                  <c:v>49406</c:v>
                </c:pt>
                <c:pt idx="3272">
                  <c:v>49404.800000000003</c:v>
                </c:pt>
                <c:pt idx="3273">
                  <c:v>49404</c:v>
                </c:pt>
                <c:pt idx="3274">
                  <c:v>49403.3</c:v>
                </c:pt>
                <c:pt idx="3275">
                  <c:v>49402.7</c:v>
                </c:pt>
                <c:pt idx="3276">
                  <c:v>49402</c:v>
                </c:pt>
                <c:pt idx="3277">
                  <c:v>49401.3</c:v>
                </c:pt>
                <c:pt idx="3278">
                  <c:v>49400.9</c:v>
                </c:pt>
                <c:pt idx="3279">
                  <c:v>49400.2</c:v>
                </c:pt>
                <c:pt idx="3280">
                  <c:v>49399.7</c:v>
                </c:pt>
                <c:pt idx="3281">
                  <c:v>49399.199999999997</c:v>
                </c:pt>
                <c:pt idx="3282">
                  <c:v>49398.6</c:v>
                </c:pt>
                <c:pt idx="3283">
                  <c:v>49398.1</c:v>
                </c:pt>
                <c:pt idx="3284">
                  <c:v>49397.5</c:v>
                </c:pt>
                <c:pt idx="3285">
                  <c:v>49396.9</c:v>
                </c:pt>
                <c:pt idx="3286">
                  <c:v>49396.3</c:v>
                </c:pt>
                <c:pt idx="3287">
                  <c:v>49395.7</c:v>
                </c:pt>
                <c:pt idx="3288">
                  <c:v>49395.3</c:v>
                </c:pt>
                <c:pt idx="3289">
                  <c:v>49394.9</c:v>
                </c:pt>
                <c:pt idx="3290">
                  <c:v>49394.6</c:v>
                </c:pt>
                <c:pt idx="3291">
                  <c:v>49394.1</c:v>
                </c:pt>
                <c:pt idx="3292">
                  <c:v>49393.7</c:v>
                </c:pt>
                <c:pt idx="3293">
                  <c:v>49393.4</c:v>
                </c:pt>
                <c:pt idx="3294">
                  <c:v>49393</c:v>
                </c:pt>
                <c:pt idx="3295">
                  <c:v>49392.6</c:v>
                </c:pt>
                <c:pt idx="3296">
                  <c:v>49392.3</c:v>
                </c:pt>
                <c:pt idx="3297">
                  <c:v>49392.1</c:v>
                </c:pt>
                <c:pt idx="3298">
                  <c:v>49391.8</c:v>
                </c:pt>
                <c:pt idx="3299">
                  <c:v>49391.7</c:v>
                </c:pt>
                <c:pt idx="3300">
                  <c:v>49391.4</c:v>
                </c:pt>
                <c:pt idx="3301">
                  <c:v>49391.3</c:v>
                </c:pt>
                <c:pt idx="3302">
                  <c:v>49391.1</c:v>
                </c:pt>
                <c:pt idx="3303">
                  <c:v>49391</c:v>
                </c:pt>
                <c:pt idx="3304">
                  <c:v>49390.8</c:v>
                </c:pt>
                <c:pt idx="3305">
                  <c:v>49390.7</c:v>
                </c:pt>
                <c:pt idx="3306">
                  <c:v>49390.7</c:v>
                </c:pt>
                <c:pt idx="3307">
                  <c:v>49390.7</c:v>
                </c:pt>
                <c:pt idx="3308">
                  <c:v>49390.9</c:v>
                </c:pt>
                <c:pt idx="3309">
                  <c:v>49391.4</c:v>
                </c:pt>
                <c:pt idx="3310">
                  <c:v>49392.4</c:v>
                </c:pt>
                <c:pt idx="3311">
                  <c:v>49393.5</c:v>
                </c:pt>
                <c:pt idx="3312">
                  <c:v>49394.6</c:v>
                </c:pt>
                <c:pt idx="3313">
                  <c:v>49395.6</c:v>
                </c:pt>
                <c:pt idx="3314">
                  <c:v>49397</c:v>
                </c:pt>
                <c:pt idx="3315">
                  <c:v>49398.5</c:v>
                </c:pt>
                <c:pt idx="3316">
                  <c:v>49399.7</c:v>
                </c:pt>
                <c:pt idx="3317">
                  <c:v>49401.4</c:v>
                </c:pt>
                <c:pt idx="3318">
                  <c:v>49403.199999999997</c:v>
                </c:pt>
                <c:pt idx="3319">
                  <c:v>49405.599999999999</c:v>
                </c:pt>
                <c:pt idx="3320">
                  <c:v>49407.6</c:v>
                </c:pt>
                <c:pt idx="3321">
                  <c:v>49409.2</c:v>
                </c:pt>
                <c:pt idx="3322">
                  <c:v>49410.8</c:v>
                </c:pt>
                <c:pt idx="3323">
                  <c:v>49412.4</c:v>
                </c:pt>
                <c:pt idx="3324">
                  <c:v>49414.1</c:v>
                </c:pt>
                <c:pt idx="3325">
                  <c:v>49416.3</c:v>
                </c:pt>
                <c:pt idx="3326">
                  <c:v>49418</c:v>
                </c:pt>
                <c:pt idx="3327">
                  <c:v>49419.7</c:v>
                </c:pt>
                <c:pt idx="3328">
                  <c:v>49420.9</c:v>
                </c:pt>
                <c:pt idx="3329">
                  <c:v>49423.1</c:v>
                </c:pt>
                <c:pt idx="3330">
                  <c:v>49424.800000000003</c:v>
                </c:pt>
                <c:pt idx="3331">
                  <c:v>49427.1</c:v>
                </c:pt>
                <c:pt idx="3332">
                  <c:v>49428.800000000003</c:v>
                </c:pt>
                <c:pt idx="3333">
                  <c:v>49431</c:v>
                </c:pt>
                <c:pt idx="3334">
                  <c:v>49432.1</c:v>
                </c:pt>
                <c:pt idx="3335">
                  <c:v>49433.7</c:v>
                </c:pt>
                <c:pt idx="3336">
                  <c:v>49435.8</c:v>
                </c:pt>
                <c:pt idx="3337">
                  <c:v>49438.9</c:v>
                </c:pt>
                <c:pt idx="3338">
                  <c:v>49440.3</c:v>
                </c:pt>
                <c:pt idx="3339">
                  <c:v>49441.7</c:v>
                </c:pt>
                <c:pt idx="3340">
                  <c:v>49442.6</c:v>
                </c:pt>
                <c:pt idx="3341">
                  <c:v>49444</c:v>
                </c:pt>
                <c:pt idx="3342">
                  <c:v>49445.8</c:v>
                </c:pt>
                <c:pt idx="3343">
                  <c:v>49448.1</c:v>
                </c:pt>
                <c:pt idx="3344">
                  <c:v>49450</c:v>
                </c:pt>
                <c:pt idx="3345">
                  <c:v>49451.4</c:v>
                </c:pt>
                <c:pt idx="3346">
                  <c:v>49452.9</c:v>
                </c:pt>
                <c:pt idx="3347">
                  <c:v>49454.8</c:v>
                </c:pt>
                <c:pt idx="3348">
                  <c:v>49458.2</c:v>
                </c:pt>
                <c:pt idx="3349">
                  <c:v>49460.6</c:v>
                </c:pt>
                <c:pt idx="3350">
                  <c:v>49462.1</c:v>
                </c:pt>
                <c:pt idx="3351">
                  <c:v>49463.6</c:v>
                </c:pt>
                <c:pt idx="3352">
                  <c:v>49465</c:v>
                </c:pt>
                <c:pt idx="3353">
                  <c:v>49467</c:v>
                </c:pt>
                <c:pt idx="3354">
                  <c:v>49468.5</c:v>
                </c:pt>
                <c:pt idx="3355">
                  <c:v>49470.5</c:v>
                </c:pt>
                <c:pt idx="3356">
                  <c:v>49471.9</c:v>
                </c:pt>
                <c:pt idx="3357">
                  <c:v>49473.4</c:v>
                </c:pt>
                <c:pt idx="3358">
                  <c:v>49475.4</c:v>
                </c:pt>
                <c:pt idx="3359">
                  <c:v>49479.8</c:v>
                </c:pt>
                <c:pt idx="3360">
                  <c:v>49481.7</c:v>
                </c:pt>
                <c:pt idx="3361">
                  <c:v>49482.7</c:v>
                </c:pt>
                <c:pt idx="3362">
                  <c:v>49484.1</c:v>
                </c:pt>
                <c:pt idx="3363">
                  <c:v>49486</c:v>
                </c:pt>
                <c:pt idx="3364">
                  <c:v>49487.4</c:v>
                </c:pt>
                <c:pt idx="3365">
                  <c:v>49493</c:v>
                </c:pt>
                <c:pt idx="3366">
                  <c:v>49494.3</c:v>
                </c:pt>
                <c:pt idx="3367">
                  <c:v>49495.7</c:v>
                </c:pt>
                <c:pt idx="3368">
                  <c:v>49497</c:v>
                </c:pt>
                <c:pt idx="3369">
                  <c:v>49498.3</c:v>
                </c:pt>
                <c:pt idx="3370">
                  <c:v>49499.199999999997</c:v>
                </c:pt>
                <c:pt idx="3371">
                  <c:v>49500.5</c:v>
                </c:pt>
                <c:pt idx="3372">
                  <c:v>49501.8</c:v>
                </c:pt>
                <c:pt idx="3373">
                  <c:v>49503.5</c:v>
                </c:pt>
                <c:pt idx="3374">
                  <c:v>49504.800000000003</c:v>
                </c:pt>
                <c:pt idx="3375">
                  <c:v>49506.2</c:v>
                </c:pt>
                <c:pt idx="3376">
                  <c:v>49507</c:v>
                </c:pt>
                <c:pt idx="3377">
                  <c:v>49508.800000000003</c:v>
                </c:pt>
                <c:pt idx="3378">
                  <c:v>49509.599999999999</c:v>
                </c:pt>
                <c:pt idx="3379">
                  <c:v>49511.4</c:v>
                </c:pt>
                <c:pt idx="3380">
                  <c:v>49512.7</c:v>
                </c:pt>
                <c:pt idx="3381">
                  <c:v>49514</c:v>
                </c:pt>
                <c:pt idx="3382">
                  <c:v>49522.5</c:v>
                </c:pt>
                <c:pt idx="3383">
                  <c:v>49523.3</c:v>
                </c:pt>
                <c:pt idx="3384">
                  <c:v>49524.6</c:v>
                </c:pt>
                <c:pt idx="3385">
                  <c:v>49525.8</c:v>
                </c:pt>
                <c:pt idx="3386">
                  <c:v>49527.4</c:v>
                </c:pt>
                <c:pt idx="3387">
                  <c:v>49528.6</c:v>
                </c:pt>
                <c:pt idx="3388">
                  <c:v>49529.8</c:v>
                </c:pt>
                <c:pt idx="3389">
                  <c:v>49531</c:v>
                </c:pt>
                <c:pt idx="3390">
                  <c:v>49532.2</c:v>
                </c:pt>
                <c:pt idx="3391">
                  <c:v>49533</c:v>
                </c:pt>
                <c:pt idx="3392">
                  <c:v>49534.1</c:v>
                </c:pt>
                <c:pt idx="3393">
                  <c:v>49535.6</c:v>
                </c:pt>
                <c:pt idx="3394">
                  <c:v>49539.9</c:v>
                </c:pt>
                <c:pt idx="3395">
                  <c:v>49543</c:v>
                </c:pt>
                <c:pt idx="3396">
                  <c:v>49544.3</c:v>
                </c:pt>
                <c:pt idx="3397">
                  <c:v>49545.5</c:v>
                </c:pt>
                <c:pt idx="3398">
                  <c:v>49546.400000000001</c:v>
                </c:pt>
                <c:pt idx="3399">
                  <c:v>49547.3</c:v>
                </c:pt>
                <c:pt idx="3400">
                  <c:v>49548.3</c:v>
                </c:pt>
                <c:pt idx="3401">
                  <c:v>49549.5</c:v>
                </c:pt>
                <c:pt idx="3402">
                  <c:v>49550.2</c:v>
                </c:pt>
                <c:pt idx="3403">
                  <c:v>49551.5</c:v>
                </c:pt>
                <c:pt idx="3404">
                  <c:v>49552.800000000003</c:v>
                </c:pt>
                <c:pt idx="3405">
                  <c:v>49554.1</c:v>
                </c:pt>
                <c:pt idx="3406">
                  <c:v>49555.4</c:v>
                </c:pt>
                <c:pt idx="3407">
                  <c:v>49556.7</c:v>
                </c:pt>
                <c:pt idx="3408">
                  <c:v>49558</c:v>
                </c:pt>
                <c:pt idx="3409">
                  <c:v>49559.3</c:v>
                </c:pt>
                <c:pt idx="3410">
                  <c:v>49560.6</c:v>
                </c:pt>
                <c:pt idx="3411">
                  <c:v>49561.599999999999</c:v>
                </c:pt>
                <c:pt idx="3412">
                  <c:v>49562.8</c:v>
                </c:pt>
                <c:pt idx="3413">
                  <c:v>49563.7</c:v>
                </c:pt>
                <c:pt idx="3414">
                  <c:v>49564.9</c:v>
                </c:pt>
                <c:pt idx="3415">
                  <c:v>49566.1</c:v>
                </c:pt>
                <c:pt idx="3416">
                  <c:v>49567.199999999997</c:v>
                </c:pt>
                <c:pt idx="3417">
                  <c:v>49568.2</c:v>
                </c:pt>
                <c:pt idx="3418">
                  <c:v>49569.2</c:v>
                </c:pt>
                <c:pt idx="3419">
                  <c:v>49570.2</c:v>
                </c:pt>
                <c:pt idx="3420">
                  <c:v>49570.8</c:v>
                </c:pt>
                <c:pt idx="3421">
                  <c:v>49571.7</c:v>
                </c:pt>
                <c:pt idx="3422">
                  <c:v>49572.4</c:v>
                </c:pt>
                <c:pt idx="3423">
                  <c:v>49573.1</c:v>
                </c:pt>
                <c:pt idx="3424">
                  <c:v>49573.4</c:v>
                </c:pt>
                <c:pt idx="3425">
                  <c:v>49574.1</c:v>
                </c:pt>
                <c:pt idx="3426">
                  <c:v>49574.6</c:v>
                </c:pt>
                <c:pt idx="3427">
                  <c:v>49574.9</c:v>
                </c:pt>
                <c:pt idx="3428">
                  <c:v>49575.199999999997</c:v>
                </c:pt>
                <c:pt idx="3429">
                  <c:v>49575.3</c:v>
                </c:pt>
                <c:pt idx="3430">
                  <c:v>49575.4</c:v>
                </c:pt>
                <c:pt idx="3431">
                  <c:v>49575.199999999997</c:v>
                </c:pt>
                <c:pt idx="3432">
                  <c:v>49574.6</c:v>
                </c:pt>
                <c:pt idx="3433">
                  <c:v>49573.5</c:v>
                </c:pt>
                <c:pt idx="3434">
                  <c:v>49572.4</c:v>
                </c:pt>
                <c:pt idx="3435">
                  <c:v>49571.1</c:v>
                </c:pt>
                <c:pt idx="3436">
                  <c:v>49569.1</c:v>
                </c:pt>
                <c:pt idx="3437">
                  <c:v>49566.7</c:v>
                </c:pt>
                <c:pt idx="3438">
                  <c:v>49564</c:v>
                </c:pt>
                <c:pt idx="3439">
                  <c:v>49561.1</c:v>
                </c:pt>
                <c:pt idx="3440">
                  <c:v>49557.9</c:v>
                </c:pt>
                <c:pt idx="3441">
                  <c:v>49554.5</c:v>
                </c:pt>
                <c:pt idx="3442">
                  <c:v>49551</c:v>
                </c:pt>
                <c:pt idx="3443">
                  <c:v>49548.3</c:v>
                </c:pt>
                <c:pt idx="3444">
                  <c:v>49544.5</c:v>
                </c:pt>
                <c:pt idx="3445">
                  <c:v>49541.7</c:v>
                </c:pt>
                <c:pt idx="3446">
                  <c:v>49537.8</c:v>
                </c:pt>
                <c:pt idx="3447">
                  <c:v>49533.9</c:v>
                </c:pt>
                <c:pt idx="3448">
                  <c:v>49530</c:v>
                </c:pt>
                <c:pt idx="3449">
                  <c:v>49526.2</c:v>
                </c:pt>
                <c:pt idx="3450">
                  <c:v>49522.400000000001</c:v>
                </c:pt>
                <c:pt idx="3451">
                  <c:v>49518.7</c:v>
                </c:pt>
                <c:pt idx="3452">
                  <c:v>49515.199999999997</c:v>
                </c:pt>
                <c:pt idx="3453">
                  <c:v>49512.7</c:v>
                </c:pt>
                <c:pt idx="3454">
                  <c:v>49509.5</c:v>
                </c:pt>
                <c:pt idx="3455">
                  <c:v>49507.199999999997</c:v>
                </c:pt>
                <c:pt idx="3456">
                  <c:v>49504.4</c:v>
                </c:pt>
                <c:pt idx="3457">
                  <c:v>49501.9</c:v>
                </c:pt>
                <c:pt idx="3458">
                  <c:v>49499.8</c:v>
                </c:pt>
                <c:pt idx="3459">
                  <c:v>49497.9</c:v>
                </c:pt>
                <c:pt idx="3460">
                  <c:v>49496.4</c:v>
                </c:pt>
                <c:pt idx="3461">
                  <c:v>49495.4</c:v>
                </c:pt>
                <c:pt idx="3462">
                  <c:v>49494.9</c:v>
                </c:pt>
                <c:pt idx="3463">
                  <c:v>49494.3</c:v>
                </c:pt>
                <c:pt idx="3464">
                  <c:v>49493.7</c:v>
                </c:pt>
                <c:pt idx="3465">
                  <c:v>49493.2</c:v>
                </c:pt>
                <c:pt idx="3466">
                  <c:v>49492.800000000003</c:v>
                </c:pt>
                <c:pt idx="3467">
                  <c:v>49492.3</c:v>
                </c:pt>
                <c:pt idx="3468">
                  <c:v>49491.7</c:v>
                </c:pt>
                <c:pt idx="3469">
                  <c:v>49491.1</c:v>
                </c:pt>
                <c:pt idx="3470">
                  <c:v>49490.7</c:v>
                </c:pt>
                <c:pt idx="3471">
                  <c:v>49490.2</c:v>
                </c:pt>
                <c:pt idx="3472">
                  <c:v>49490</c:v>
                </c:pt>
                <c:pt idx="3473">
                  <c:v>49489.5</c:v>
                </c:pt>
                <c:pt idx="3474">
                  <c:v>49489.1</c:v>
                </c:pt>
                <c:pt idx="3475">
                  <c:v>49488.7</c:v>
                </c:pt>
                <c:pt idx="3476">
                  <c:v>49488.3</c:v>
                </c:pt>
                <c:pt idx="3477">
                  <c:v>49488.1</c:v>
                </c:pt>
                <c:pt idx="3478">
                  <c:v>49487.8</c:v>
                </c:pt>
                <c:pt idx="3479">
                  <c:v>49487.5</c:v>
                </c:pt>
                <c:pt idx="3480">
                  <c:v>49487.1</c:v>
                </c:pt>
                <c:pt idx="3481">
                  <c:v>49486.8</c:v>
                </c:pt>
                <c:pt idx="3482">
                  <c:v>49486.6</c:v>
                </c:pt>
                <c:pt idx="3483">
                  <c:v>49486.3</c:v>
                </c:pt>
                <c:pt idx="3484">
                  <c:v>49486.1</c:v>
                </c:pt>
                <c:pt idx="3485">
                  <c:v>49486</c:v>
                </c:pt>
                <c:pt idx="3486">
                  <c:v>49485.8</c:v>
                </c:pt>
                <c:pt idx="3487">
                  <c:v>49485.7</c:v>
                </c:pt>
                <c:pt idx="3488">
                  <c:v>49485.5</c:v>
                </c:pt>
                <c:pt idx="3489">
                  <c:v>49485.4</c:v>
                </c:pt>
                <c:pt idx="3490">
                  <c:v>49485.3</c:v>
                </c:pt>
                <c:pt idx="3491">
                  <c:v>49485.3</c:v>
                </c:pt>
                <c:pt idx="3492">
                  <c:v>49485.2</c:v>
                </c:pt>
                <c:pt idx="3493">
                  <c:v>49485.2</c:v>
                </c:pt>
                <c:pt idx="3494">
                  <c:v>49485.2</c:v>
                </c:pt>
                <c:pt idx="3495">
                  <c:v>49485.2</c:v>
                </c:pt>
                <c:pt idx="3496">
                  <c:v>49485.599999999999</c:v>
                </c:pt>
                <c:pt idx="3497">
                  <c:v>49486</c:v>
                </c:pt>
                <c:pt idx="3498">
                  <c:v>49486.6</c:v>
                </c:pt>
                <c:pt idx="3499">
                  <c:v>49487.5</c:v>
                </c:pt>
                <c:pt idx="3500">
                  <c:v>49488.5</c:v>
                </c:pt>
                <c:pt idx="3501">
                  <c:v>49489.3</c:v>
                </c:pt>
                <c:pt idx="3502">
                  <c:v>49491.199999999997</c:v>
                </c:pt>
                <c:pt idx="3503">
                  <c:v>49492.2</c:v>
                </c:pt>
                <c:pt idx="3504">
                  <c:v>49493.8</c:v>
                </c:pt>
                <c:pt idx="3505">
                  <c:v>49495</c:v>
                </c:pt>
                <c:pt idx="3506">
                  <c:v>49496.9</c:v>
                </c:pt>
                <c:pt idx="3507">
                  <c:v>49500.3</c:v>
                </c:pt>
                <c:pt idx="3508">
                  <c:v>49503.3</c:v>
                </c:pt>
                <c:pt idx="3509">
                  <c:v>49505.7</c:v>
                </c:pt>
                <c:pt idx="3510">
                  <c:v>49508.1</c:v>
                </c:pt>
                <c:pt idx="3511">
                  <c:v>49510.7</c:v>
                </c:pt>
                <c:pt idx="3512">
                  <c:v>49514.2</c:v>
                </c:pt>
                <c:pt idx="3513">
                  <c:v>49516.9</c:v>
                </c:pt>
                <c:pt idx="3514">
                  <c:v>49559.199999999997</c:v>
                </c:pt>
                <c:pt idx="3515">
                  <c:v>49560.1</c:v>
                </c:pt>
                <c:pt idx="3516">
                  <c:v>49562.9</c:v>
                </c:pt>
                <c:pt idx="3517">
                  <c:v>49565.599999999999</c:v>
                </c:pt>
                <c:pt idx="3518">
                  <c:v>49568.3</c:v>
                </c:pt>
                <c:pt idx="3519">
                  <c:v>49570.9</c:v>
                </c:pt>
                <c:pt idx="3520">
                  <c:v>49574.2</c:v>
                </c:pt>
                <c:pt idx="3521">
                  <c:v>49576.6</c:v>
                </c:pt>
                <c:pt idx="3522">
                  <c:v>49579.1</c:v>
                </c:pt>
                <c:pt idx="3523">
                  <c:v>49581.7</c:v>
                </c:pt>
                <c:pt idx="3524">
                  <c:v>49585.4</c:v>
                </c:pt>
                <c:pt idx="3525">
                  <c:v>49587.3</c:v>
                </c:pt>
                <c:pt idx="3526">
                  <c:v>49591.199999999997</c:v>
                </c:pt>
                <c:pt idx="3527">
                  <c:v>49594.3</c:v>
                </c:pt>
                <c:pt idx="3528">
                  <c:v>49596.4</c:v>
                </c:pt>
                <c:pt idx="3529">
                  <c:v>49599.5</c:v>
                </c:pt>
                <c:pt idx="3530">
                  <c:v>49602.7</c:v>
                </c:pt>
                <c:pt idx="3531">
                  <c:v>49606</c:v>
                </c:pt>
                <c:pt idx="3532">
                  <c:v>49608.1</c:v>
                </c:pt>
                <c:pt idx="3533">
                  <c:v>49612.6</c:v>
                </c:pt>
                <c:pt idx="3534">
                  <c:v>49615.9</c:v>
                </c:pt>
                <c:pt idx="3535">
                  <c:v>49619.199999999997</c:v>
                </c:pt>
                <c:pt idx="3536">
                  <c:v>49622.5</c:v>
                </c:pt>
                <c:pt idx="3537">
                  <c:v>49626.9</c:v>
                </c:pt>
                <c:pt idx="3538">
                  <c:v>49630.2</c:v>
                </c:pt>
                <c:pt idx="3539">
                  <c:v>49633.4</c:v>
                </c:pt>
                <c:pt idx="3540">
                  <c:v>49637.599999999999</c:v>
                </c:pt>
                <c:pt idx="3541">
                  <c:v>49641.7</c:v>
                </c:pt>
                <c:pt idx="3542">
                  <c:v>49644.7</c:v>
                </c:pt>
                <c:pt idx="3543">
                  <c:v>49647.7</c:v>
                </c:pt>
                <c:pt idx="3544">
                  <c:v>49650.5</c:v>
                </c:pt>
                <c:pt idx="3545">
                  <c:v>49654.1</c:v>
                </c:pt>
                <c:pt idx="3546">
                  <c:v>49656.6</c:v>
                </c:pt>
                <c:pt idx="3547">
                  <c:v>49659.1</c:v>
                </c:pt>
                <c:pt idx="3548">
                  <c:v>49661.4</c:v>
                </c:pt>
                <c:pt idx="3549">
                  <c:v>49663.5</c:v>
                </c:pt>
                <c:pt idx="3550">
                  <c:v>49665.5</c:v>
                </c:pt>
                <c:pt idx="3551">
                  <c:v>49667.4</c:v>
                </c:pt>
                <c:pt idx="3552">
                  <c:v>49669</c:v>
                </c:pt>
                <c:pt idx="3553">
                  <c:v>49670.5</c:v>
                </c:pt>
                <c:pt idx="3554">
                  <c:v>49671.7</c:v>
                </c:pt>
                <c:pt idx="3555">
                  <c:v>49674.5</c:v>
                </c:pt>
                <c:pt idx="3556">
                  <c:v>49674.400000000001</c:v>
                </c:pt>
                <c:pt idx="3557">
                  <c:v>49674.2</c:v>
                </c:pt>
                <c:pt idx="3558">
                  <c:v>49674.1</c:v>
                </c:pt>
                <c:pt idx="3559">
                  <c:v>49674</c:v>
                </c:pt>
                <c:pt idx="3560">
                  <c:v>49673.9</c:v>
                </c:pt>
                <c:pt idx="3561">
                  <c:v>49673.8</c:v>
                </c:pt>
                <c:pt idx="3562">
                  <c:v>49673.599999999999</c:v>
                </c:pt>
                <c:pt idx="3563">
                  <c:v>49673.5</c:v>
                </c:pt>
                <c:pt idx="3564">
                  <c:v>49673.4</c:v>
                </c:pt>
                <c:pt idx="3565">
                  <c:v>49673.2</c:v>
                </c:pt>
                <c:pt idx="3566">
                  <c:v>49673</c:v>
                </c:pt>
                <c:pt idx="3567">
                  <c:v>49672.9</c:v>
                </c:pt>
                <c:pt idx="3568">
                  <c:v>49672.800000000003</c:v>
                </c:pt>
                <c:pt idx="3569">
                  <c:v>49672.6</c:v>
                </c:pt>
                <c:pt idx="3570">
                  <c:v>49672.5</c:v>
                </c:pt>
                <c:pt idx="3571">
                  <c:v>49672.3</c:v>
                </c:pt>
                <c:pt idx="3572">
                  <c:v>49672.2</c:v>
                </c:pt>
                <c:pt idx="3573">
                  <c:v>49672.1</c:v>
                </c:pt>
                <c:pt idx="3574">
                  <c:v>49671.9</c:v>
                </c:pt>
                <c:pt idx="3575">
                  <c:v>49671.7</c:v>
                </c:pt>
                <c:pt idx="3576">
                  <c:v>49671.6</c:v>
                </c:pt>
                <c:pt idx="3577">
                  <c:v>49671.5</c:v>
                </c:pt>
                <c:pt idx="3578">
                  <c:v>49671.3</c:v>
                </c:pt>
                <c:pt idx="3579">
                  <c:v>49671.199999999997</c:v>
                </c:pt>
                <c:pt idx="3580">
                  <c:v>49671.1</c:v>
                </c:pt>
                <c:pt idx="3581">
                  <c:v>49671</c:v>
                </c:pt>
                <c:pt idx="3582">
                  <c:v>49670.9</c:v>
                </c:pt>
                <c:pt idx="3583">
                  <c:v>49670.8</c:v>
                </c:pt>
                <c:pt idx="3584">
                  <c:v>49670.7</c:v>
                </c:pt>
                <c:pt idx="3585">
                  <c:v>49670.7</c:v>
                </c:pt>
                <c:pt idx="3586">
                  <c:v>49670.6</c:v>
                </c:pt>
                <c:pt idx="3587">
                  <c:v>49670.5</c:v>
                </c:pt>
                <c:pt idx="3588">
                  <c:v>49670.5</c:v>
                </c:pt>
                <c:pt idx="3589">
                  <c:v>49670.5</c:v>
                </c:pt>
                <c:pt idx="3590">
                  <c:v>49670.5</c:v>
                </c:pt>
                <c:pt idx="3591">
                  <c:v>49670.5</c:v>
                </c:pt>
                <c:pt idx="3592">
                  <c:v>49670.7</c:v>
                </c:pt>
                <c:pt idx="3593">
                  <c:v>49676.3</c:v>
                </c:pt>
                <c:pt idx="3594">
                  <c:v>49677.4</c:v>
                </c:pt>
                <c:pt idx="3595">
                  <c:v>49677.9</c:v>
                </c:pt>
                <c:pt idx="3596">
                  <c:v>49679.1</c:v>
                </c:pt>
                <c:pt idx="3597">
                  <c:v>49680</c:v>
                </c:pt>
                <c:pt idx="3598">
                  <c:v>49681</c:v>
                </c:pt>
                <c:pt idx="3599">
                  <c:v>49682.2</c:v>
                </c:pt>
                <c:pt idx="3600">
                  <c:v>49683.199999999997</c:v>
                </c:pt>
                <c:pt idx="3601">
                  <c:v>49684.2</c:v>
                </c:pt>
                <c:pt idx="3602">
                  <c:v>49685.1</c:v>
                </c:pt>
                <c:pt idx="3603">
                  <c:v>49686.1</c:v>
                </c:pt>
                <c:pt idx="3604">
                  <c:v>49687.1</c:v>
                </c:pt>
                <c:pt idx="3605">
                  <c:v>49688.1</c:v>
                </c:pt>
                <c:pt idx="3606">
                  <c:v>49689.4</c:v>
                </c:pt>
                <c:pt idx="3607">
                  <c:v>49690.400000000001</c:v>
                </c:pt>
                <c:pt idx="3608">
                  <c:v>49691.3</c:v>
                </c:pt>
                <c:pt idx="3609">
                  <c:v>49692.2</c:v>
                </c:pt>
                <c:pt idx="3610">
                  <c:v>49693.1</c:v>
                </c:pt>
                <c:pt idx="3611">
                  <c:v>49694</c:v>
                </c:pt>
                <c:pt idx="3612">
                  <c:v>49694.8</c:v>
                </c:pt>
                <c:pt idx="3613">
                  <c:v>49695.9</c:v>
                </c:pt>
                <c:pt idx="3614">
                  <c:v>49696.7</c:v>
                </c:pt>
                <c:pt idx="3615">
                  <c:v>49697.4</c:v>
                </c:pt>
                <c:pt idx="3616">
                  <c:v>49698.1</c:v>
                </c:pt>
                <c:pt idx="3617">
                  <c:v>49698.7</c:v>
                </c:pt>
                <c:pt idx="3618">
                  <c:v>49699.3</c:v>
                </c:pt>
                <c:pt idx="3619">
                  <c:v>49699.6</c:v>
                </c:pt>
                <c:pt idx="3620">
                  <c:v>49700.1</c:v>
                </c:pt>
                <c:pt idx="3621">
                  <c:v>49700.7</c:v>
                </c:pt>
                <c:pt idx="3622">
                  <c:v>49701.2</c:v>
                </c:pt>
                <c:pt idx="3623">
                  <c:v>49701.7</c:v>
                </c:pt>
                <c:pt idx="3624">
                  <c:v>49702.2</c:v>
                </c:pt>
                <c:pt idx="3625">
                  <c:v>49702.6</c:v>
                </c:pt>
                <c:pt idx="3626">
                  <c:v>49703.1</c:v>
                </c:pt>
                <c:pt idx="3627">
                  <c:v>49706.3</c:v>
                </c:pt>
                <c:pt idx="3628">
                  <c:v>49709.7</c:v>
                </c:pt>
                <c:pt idx="3629">
                  <c:v>49710.2</c:v>
                </c:pt>
                <c:pt idx="3630">
                  <c:v>49710.6</c:v>
                </c:pt>
                <c:pt idx="3631">
                  <c:v>49711.4</c:v>
                </c:pt>
                <c:pt idx="3632">
                  <c:v>49713.2</c:v>
                </c:pt>
                <c:pt idx="3633">
                  <c:v>49713.599999999999</c:v>
                </c:pt>
                <c:pt idx="3634">
                  <c:v>49713.9</c:v>
                </c:pt>
                <c:pt idx="3635">
                  <c:v>49714.2</c:v>
                </c:pt>
                <c:pt idx="3636">
                  <c:v>49714.5</c:v>
                </c:pt>
                <c:pt idx="3637">
                  <c:v>49714.8</c:v>
                </c:pt>
                <c:pt idx="3638">
                  <c:v>49715</c:v>
                </c:pt>
                <c:pt idx="3639">
                  <c:v>49715.199999999997</c:v>
                </c:pt>
                <c:pt idx="3640">
                  <c:v>49715.4</c:v>
                </c:pt>
                <c:pt idx="3641">
                  <c:v>49715.6</c:v>
                </c:pt>
                <c:pt idx="3642">
                  <c:v>49715.7</c:v>
                </c:pt>
                <c:pt idx="3643">
                  <c:v>49715.9</c:v>
                </c:pt>
                <c:pt idx="3644">
                  <c:v>49716</c:v>
                </c:pt>
                <c:pt idx="3645">
                  <c:v>49716.1</c:v>
                </c:pt>
                <c:pt idx="3646">
                  <c:v>49716.3</c:v>
                </c:pt>
                <c:pt idx="3647">
                  <c:v>49716.4</c:v>
                </c:pt>
                <c:pt idx="3648">
                  <c:v>49716.5</c:v>
                </c:pt>
                <c:pt idx="3649">
                  <c:v>49716.5</c:v>
                </c:pt>
                <c:pt idx="3650">
                  <c:v>49716.6</c:v>
                </c:pt>
                <c:pt idx="3651">
                  <c:v>49716.7</c:v>
                </c:pt>
                <c:pt idx="3652">
                  <c:v>49716.800000000003</c:v>
                </c:pt>
                <c:pt idx="3653">
                  <c:v>49716.800000000003</c:v>
                </c:pt>
                <c:pt idx="3654">
                  <c:v>49716.9</c:v>
                </c:pt>
                <c:pt idx="3655">
                  <c:v>49717</c:v>
                </c:pt>
                <c:pt idx="3656">
                  <c:v>49717</c:v>
                </c:pt>
                <c:pt idx="3657">
                  <c:v>49717.1</c:v>
                </c:pt>
                <c:pt idx="3658">
                  <c:v>49717.2</c:v>
                </c:pt>
                <c:pt idx="3659">
                  <c:v>49717.2</c:v>
                </c:pt>
                <c:pt idx="3660">
                  <c:v>49717.3</c:v>
                </c:pt>
                <c:pt idx="3661">
                  <c:v>49717.4</c:v>
                </c:pt>
                <c:pt idx="3662">
                  <c:v>49717.4</c:v>
                </c:pt>
                <c:pt idx="3663">
                  <c:v>49717.5</c:v>
                </c:pt>
                <c:pt idx="3664">
                  <c:v>49717.599999999999</c:v>
                </c:pt>
                <c:pt idx="3665">
                  <c:v>49717.7</c:v>
                </c:pt>
                <c:pt idx="3666">
                  <c:v>49717.8</c:v>
                </c:pt>
                <c:pt idx="3667">
                  <c:v>49717.9</c:v>
                </c:pt>
                <c:pt idx="3668">
                  <c:v>49718</c:v>
                </c:pt>
                <c:pt idx="3669">
                  <c:v>49718.2</c:v>
                </c:pt>
                <c:pt idx="3670">
                  <c:v>49718.3</c:v>
                </c:pt>
                <c:pt idx="3671">
                  <c:v>49718.400000000001</c:v>
                </c:pt>
                <c:pt idx="3672">
                  <c:v>49718.6</c:v>
                </c:pt>
                <c:pt idx="3673">
                  <c:v>49718.8</c:v>
                </c:pt>
                <c:pt idx="3674">
                  <c:v>49719</c:v>
                </c:pt>
                <c:pt idx="3675">
                  <c:v>49719.4</c:v>
                </c:pt>
                <c:pt idx="3676">
                  <c:v>49719.7</c:v>
                </c:pt>
                <c:pt idx="3677">
                  <c:v>49720</c:v>
                </c:pt>
                <c:pt idx="3678">
                  <c:v>49720.5</c:v>
                </c:pt>
                <c:pt idx="3679">
                  <c:v>49721</c:v>
                </c:pt>
                <c:pt idx="3680">
                  <c:v>49721.4</c:v>
                </c:pt>
                <c:pt idx="3681">
                  <c:v>49721.8</c:v>
                </c:pt>
                <c:pt idx="3682">
                  <c:v>49722.400000000001</c:v>
                </c:pt>
                <c:pt idx="3683">
                  <c:v>49723.1</c:v>
                </c:pt>
                <c:pt idx="3684">
                  <c:v>49723.5</c:v>
                </c:pt>
                <c:pt idx="3685">
                  <c:v>49724.3</c:v>
                </c:pt>
                <c:pt idx="3686">
                  <c:v>49724.9</c:v>
                </c:pt>
                <c:pt idx="3687">
                  <c:v>49725.8</c:v>
                </c:pt>
                <c:pt idx="3688">
                  <c:v>49726.6</c:v>
                </c:pt>
                <c:pt idx="3689">
                  <c:v>49727.4</c:v>
                </c:pt>
                <c:pt idx="3690">
                  <c:v>49728</c:v>
                </c:pt>
                <c:pt idx="3691">
                  <c:v>49728.9</c:v>
                </c:pt>
                <c:pt idx="3692">
                  <c:v>49729.7</c:v>
                </c:pt>
                <c:pt idx="3693">
                  <c:v>49730.6</c:v>
                </c:pt>
                <c:pt idx="3694">
                  <c:v>49731.3</c:v>
                </c:pt>
                <c:pt idx="3695">
                  <c:v>49732.3</c:v>
                </c:pt>
                <c:pt idx="3696">
                  <c:v>49733.2</c:v>
                </c:pt>
                <c:pt idx="3697">
                  <c:v>49734.400000000001</c:v>
                </c:pt>
                <c:pt idx="3698">
                  <c:v>49735.4</c:v>
                </c:pt>
                <c:pt idx="3699">
                  <c:v>49736.1</c:v>
                </c:pt>
                <c:pt idx="3700">
                  <c:v>49737.1</c:v>
                </c:pt>
                <c:pt idx="3701">
                  <c:v>49738.1</c:v>
                </c:pt>
                <c:pt idx="3702">
                  <c:v>49738.8</c:v>
                </c:pt>
                <c:pt idx="3703">
                  <c:v>49739.8</c:v>
                </c:pt>
                <c:pt idx="3704">
                  <c:v>49740.800000000003</c:v>
                </c:pt>
                <c:pt idx="3705">
                  <c:v>49741.9</c:v>
                </c:pt>
                <c:pt idx="3706">
                  <c:v>49743</c:v>
                </c:pt>
                <c:pt idx="3707">
                  <c:v>49744.2</c:v>
                </c:pt>
                <c:pt idx="3708">
                  <c:v>49745.4</c:v>
                </c:pt>
                <c:pt idx="3709">
                  <c:v>49746.7</c:v>
                </c:pt>
                <c:pt idx="3710">
                  <c:v>49747.7</c:v>
                </c:pt>
                <c:pt idx="3711">
                  <c:v>49749.1</c:v>
                </c:pt>
                <c:pt idx="3712">
                  <c:v>49750.5</c:v>
                </c:pt>
                <c:pt idx="3713">
                  <c:v>49752</c:v>
                </c:pt>
                <c:pt idx="3714">
                  <c:v>49753.1</c:v>
                </c:pt>
                <c:pt idx="3715">
                  <c:v>49754.7</c:v>
                </c:pt>
                <c:pt idx="3716">
                  <c:v>49756.3</c:v>
                </c:pt>
                <c:pt idx="3717">
                  <c:v>49757.9</c:v>
                </c:pt>
                <c:pt idx="3718">
                  <c:v>49759.1</c:v>
                </c:pt>
                <c:pt idx="3719">
                  <c:v>49760.800000000003</c:v>
                </c:pt>
                <c:pt idx="3720">
                  <c:v>49762.5</c:v>
                </c:pt>
                <c:pt idx="3721">
                  <c:v>49764.3</c:v>
                </c:pt>
                <c:pt idx="3722">
                  <c:v>49765.599999999999</c:v>
                </c:pt>
                <c:pt idx="3723">
                  <c:v>49767</c:v>
                </c:pt>
                <c:pt idx="3724">
                  <c:v>49768.800000000003</c:v>
                </c:pt>
                <c:pt idx="3725">
                  <c:v>49770.6</c:v>
                </c:pt>
                <c:pt idx="3726">
                  <c:v>49772</c:v>
                </c:pt>
                <c:pt idx="3727">
                  <c:v>49773.9</c:v>
                </c:pt>
                <c:pt idx="3728">
                  <c:v>49775.8</c:v>
                </c:pt>
                <c:pt idx="3729">
                  <c:v>49777.2</c:v>
                </c:pt>
                <c:pt idx="3730">
                  <c:v>49779.1</c:v>
                </c:pt>
                <c:pt idx="3731">
                  <c:v>49780.6</c:v>
                </c:pt>
                <c:pt idx="3732">
                  <c:v>49782.5</c:v>
                </c:pt>
                <c:pt idx="3733">
                  <c:v>49784</c:v>
                </c:pt>
                <c:pt idx="3734">
                  <c:v>49785.4</c:v>
                </c:pt>
                <c:pt idx="3735">
                  <c:v>49786.9</c:v>
                </c:pt>
                <c:pt idx="3736">
                  <c:v>49788.4</c:v>
                </c:pt>
                <c:pt idx="3737">
                  <c:v>49790.400000000001</c:v>
                </c:pt>
                <c:pt idx="3738">
                  <c:v>49792.1</c:v>
                </c:pt>
                <c:pt idx="3739">
                  <c:v>49793.8</c:v>
                </c:pt>
                <c:pt idx="3740">
                  <c:v>49796.3</c:v>
                </c:pt>
                <c:pt idx="3741">
                  <c:v>49798.3</c:v>
                </c:pt>
                <c:pt idx="3742">
                  <c:v>49799.6</c:v>
                </c:pt>
                <c:pt idx="3743">
                  <c:v>49801.7</c:v>
                </c:pt>
                <c:pt idx="3744">
                  <c:v>49803.1</c:v>
                </c:pt>
                <c:pt idx="3745">
                  <c:v>49804.6</c:v>
                </c:pt>
                <c:pt idx="3746">
                  <c:v>49806.8</c:v>
                </c:pt>
                <c:pt idx="3747">
                  <c:v>49808.4</c:v>
                </c:pt>
                <c:pt idx="3748">
                  <c:v>49809.9</c:v>
                </c:pt>
                <c:pt idx="3749">
                  <c:v>49812.2</c:v>
                </c:pt>
                <c:pt idx="3750">
                  <c:v>49814.6</c:v>
                </c:pt>
                <c:pt idx="3751">
                  <c:v>49816.2</c:v>
                </c:pt>
                <c:pt idx="3752">
                  <c:v>49818.6</c:v>
                </c:pt>
                <c:pt idx="3753">
                  <c:v>49821</c:v>
                </c:pt>
                <c:pt idx="3754">
                  <c:v>49823.5</c:v>
                </c:pt>
                <c:pt idx="3755">
                  <c:v>49825.9</c:v>
                </c:pt>
                <c:pt idx="3756">
                  <c:v>49828.3</c:v>
                </c:pt>
                <c:pt idx="3757">
                  <c:v>49829.9</c:v>
                </c:pt>
                <c:pt idx="3758">
                  <c:v>49833.8</c:v>
                </c:pt>
                <c:pt idx="3759">
                  <c:v>49837.7</c:v>
                </c:pt>
                <c:pt idx="3760">
                  <c:v>49839.9</c:v>
                </c:pt>
                <c:pt idx="3761">
                  <c:v>49841.4</c:v>
                </c:pt>
                <c:pt idx="3762">
                  <c:v>49843.5</c:v>
                </c:pt>
                <c:pt idx="3763">
                  <c:v>49844.9</c:v>
                </c:pt>
                <c:pt idx="3764">
                  <c:v>49846.9</c:v>
                </c:pt>
                <c:pt idx="3765">
                  <c:v>49848.9</c:v>
                </c:pt>
                <c:pt idx="3766">
                  <c:v>49850.1</c:v>
                </c:pt>
                <c:pt idx="3767">
                  <c:v>49851.9</c:v>
                </c:pt>
                <c:pt idx="3768">
                  <c:v>49853.599999999999</c:v>
                </c:pt>
                <c:pt idx="3769">
                  <c:v>49854.6</c:v>
                </c:pt>
                <c:pt idx="3770">
                  <c:v>49855.7</c:v>
                </c:pt>
                <c:pt idx="3771">
                  <c:v>49857.1</c:v>
                </c:pt>
                <c:pt idx="3772">
                  <c:v>49858.400000000001</c:v>
                </c:pt>
                <c:pt idx="3773">
                  <c:v>49859.1</c:v>
                </c:pt>
                <c:pt idx="3774">
                  <c:v>49863.4</c:v>
                </c:pt>
                <c:pt idx="3775">
                  <c:v>49863.6</c:v>
                </c:pt>
                <c:pt idx="3776">
                  <c:v>49863.8</c:v>
                </c:pt>
                <c:pt idx="3777">
                  <c:v>49864.1</c:v>
                </c:pt>
                <c:pt idx="3778">
                  <c:v>49864.5</c:v>
                </c:pt>
                <c:pt idx="3779">
                  <c:v>49864.6</c:v>
                </c:pt>
                <c:pt idx="3780">
                  <c:v>49864.800000000003</c:v>
                </c:pt>
                <c:pt idx="3781">
                  <c:v>49865</c:v>
                </c:pt>
                <c:pt idx="3782">
                  <c:v>49865.2</c:v>
                </c:pt>
                <c:pt idx="3783">
                  <c:v>49865.3</c:v>
                </c:pt>
                <c:pt idx="3784">
                  <c:v>49865.599999999999</c:v>
                </c:pt>
                <c:pt idx="3785">
                  <c:v>49865.8</c:v>
                </c:pt>
                <c:pt idx="3786">
                  <c:v>49866</c:v>
                </c:pt>
                <c:pt idx="3787">
                  <c:v>49866.1</c:v>
                </c:pt>
                <c:pt idx="3788">
                  <c:v>49866.3</c:v>
                </c:pt>
                <c:pt idx="3789">
                  <c:v>49866.400000000001</c:v>
                </c:pt>
                <c:pt idx="3790">
                  <c:v>49866.7</c:v>
                </c:pt>
                <c:pt idx="3791">
                  <c:v>49866.9</c:v>
                </c:pt>
                <c:pt idx="3792">
                  <c:v>49867</c:v>
                </c:pt>
                <c:pt idx="3793">
                  <c:v>49867.1</c:v>
                </c:pt>
                <c:pt idx="3794">
                  <c:v>49867.199999999997</c:v>
                </c:pt>
                <c:pt idx="3795">
                  <c:v>49867.3</c:v>
                </c:pt>
                <c:pt idx="3796">
                  <c:v>49867.4</c:v>
                </c:pt>
                <c:pt idx="3797">
                  <c:v>49867.5</c:v>
                </c:pt>
                <c:pt idx="3798">
                  <c:v>49867.6</c:v>
                </c:pt>
                <c:pt idx="3799">
                  <c:v>49867.7</c:v>
                </c:pt>
                <c:pt idx="3800">
                  <c:v>49867.8</c:v>
                </c:pt>
                <c:pt idx="3801">
                  <c:v>49867.8</c:v>
                </c:pt>
                <c:pt idx="3802">
                  <c:v>49867.9</c:v>
                </c:pt>
                <c:pt idx="3803">
                  <c:v>49867.9</c:v>
                </c:pt>
                <c:pt idx="3804">
                  <c:v>49868</c:v>
                </c:pt>
                <c:pt idx="3805">
                  <c:v>49868</c:v>
                </c:pt>
                <c:pt idx="3806">
                  <c:v>49868</c:v>
                </c:pt>
                <c:pt idx="3807">
                  <c:v>49868</c:v>
                </c:pt>
                <c:pt idx="3808">
                  <c:v>49800.5</c:v>
                </c:pt>
                <c:pt idx="3809">
                  <c:v>49580.7</c:v>
                </c:pt>
                <c:pt idx="3810">
                  <c:v>49420.5</c:v>
                </c:pt>
                <c:pt idx="3811">
                  <c:v>49125.4</c:v>
                </c:pt>
                <c:pt idx="3812">
                  <c:v>48644.4</c:v>
                </c:pt>
                <c:pt idx="3813">
                  <c:v>48230.400000000001</c:v>
                </c:pt>
                <c:pt idx="3814">
                  <c:v>47781.5</c:v>
                </c:pt>
                <c:pt idx="3815">
                  <c:v>47145.3</c:v>
                </c:pt>
                <c:pt idx="3816">
                  <c:v>46817.4</c:v>
                </c:pt>
                <c:pt idx="3817">
                  <c:v>46321.3</c:v>
                </c:pt>
                <c:pt idx="3818">
                  <c:v>45666.9</c:v>
                </c:pt>
                <c:pt idx="3819">
                  <c:v>44892.2</c:v>
                </c:pt>
                <c:pt idx="3820">
                  <c:v>44467.6</c:v>
                </c:pt>
                <c:pt idx="3821">
                  <c:v>44084.800000000003</c:v>
                </c:pt>
                <c:pt idx="3822">
                  <c:v>43753.4</c:v>
                </c:pt>
                <c:pt idx="3823">
                  <c:v>43483.1</c:v>
                </c:pt>
                <c:pt idx="3824">
                  <c:v>43132.9</c:v>
                </c:pt>
                <c:pt idx="3825">
                  <c:v>43106.8</c:v>
                </c:pt>
                <c:pt idx="3826">
                  <c:v>43090</c:v>
                </c:pt>
                <c:pt idx="3827">
                  <c:v>43065.7</c:v>
                </c:pt>
                <c:pt idx="3828">
                  <c:v>43050.1</c:v>
                </c:pt>
                <c:pt idx="3829">
                  <c:v>43020.1</c:v>
                </c:pt>
                <c:pt idx="3830">
                  <c:v>43005.8</c:v>
                </c:pt>
                <c:pt idx="3831">
                  <c:v>42959</c:v>
                </c:pt>
                <c:pt idx="3832">
                  <c:v>42934.400000000001</c:v>
                </c:pt>
                <c:pt idx="3833">
                  <c:v>42916.9</c:v>
                </c:pt>
                <c:pt idx="3834">
                  <c:v>42894.9</c:v>
                </c:pt>
                <c:pt idx="3835">
                  <c:v>42879.199999999997</c:v>
                </c:pt>
                <c:pt idx="3836">
                  <c:v>42864.3</c:v>
                </c:pt>
                <c:pt idx="3837">
                  <c:v>42828</c:v>
                </c:pt>
                <c:pt idx="3838">
                  <c:v>42807.6</c:v>
                </c:pt>
                <c:pt idx="3839">
                  <c:v>42796.1</c:v>
                </c:pt>
                <c:pt idx="3840">
                  <c:v>42785.1</c:v>
                </c:pt>
                <c:pt idx="3841">
                  <c:v>42774.7</c:v>
                </c:pt>
                <c:pt idx="3842">
                  <c:v>42764.800000000003</c:v>
                </c:pt>
                <c:pt idx="3843">
                  <c:v>42752.2</c:v>
                </c:pt>
                <c:pt idx="3844">
                  <c:v>42734.7</c:v>
                </c:pt>
                <c:pt idx="3845">
                  <c:v>42721.2</c:v>
                </c:pt>
                <c:pt idx="3846">
                  <c:v>42713.5</c:v>
                </c:pt>
                <c:pt idx="3847">
                  <c:v>42703.6</c:v>
                </c:pt>
                <c:pt idx="3848">
                  <c:v>42696.4</c:v>
                </c:pt>
                <c:pt idx="3849">
                  <c:v>42689.5</c:v>
                </c:pt>
                <c:pt idx="3850">
                  <c:v>42680.5</c:v>
                </c:pt>
                <c:pt idx="3851">
                  <c:v>42665.2</c:v>
                </c:pt>
                <c:pt idx="3852">
                  <c:v>42656.7</c:v>
                </c:pt>
                <c:pt idx="3853">
                  <c:v>42646</c:v>
                </c:pt>
                <c:pt idx="3854">
                  <c:v>42639.5</c:v>
                </c:pt>
                <c:pt idx="3855">
                  <c:v>42633</c:v>
                </c:pt>
                <c:pt idx="3856">
                  <c:v>42624.1</c:v>
                </c:pt>
                <c:pt idx="3857">
                  <c:v>42610.8</c:v>
                </c:pt>
                <c:pt idx="3858">
                  <c:v>42602.5</c:v>
                </c:pt>
                <c:pt idx="3859">
                  <c:v>42594.5</c:v>
                </c:pt>
                <c:pt idx="3860">
                  <c:v>42588.7</c:v>
                </c:pt>
                <c:pt idx="3861">
                  <c:v>42583.1</c:v>
                </c:pt>
                <c:pt idx="3862">
                  <c:v>42576</c:v>
                </c:pt>
                <c:pt idx="3863">
                  <c:v>42570.8</c:v>
                </c:pt>
                <c:pt idx="3864">
                  <c:v>42564.1</c:v>
                </c:pt>
                <c:pt idx="3865">
                  <c:v>42559.3</c:v>
                </c:pt>
                <c:pt idx="3866">
                  <c:v>42551.5</c:v>
                </c:pt>
                <c:pt idx="3867">
                  <c:v>42542.6</c:v>
                </c:pt>
                <c:pt idx="3868">
                  <c:v>42536.9</c:v>
                </c:pt>
                <c:pt idx="3869">
                  <c:v>42531.3</c:v>
                </c:pt>
                <c:pt idx="3870">
                  <c:v>42521.7</c:v>
                </c:pt>
                <c:pt idx="3871">
                  <c:v>42501.9</c:v>
                </c:pt>
                <c:pt idx="3872">
                  <c:v>42495.3</c:v>
                </c:pt>
                <c:pt idx="3873">
                  <c:v>42489.9</c:v>
                </c:pt>
                <c:pt idx="3874">
                  <c:v>42484.5</c:v>
                </c:pt>
                <c:pt idx="3875">
                  <c:v>42481.7</c:v>
                </c:pt>
                <c:pt idx="3876">
                  <c:v>42476.1</c:v>
                </c:pt>
                <c:pt idx="3877">
                  <c:v>42469</c:v>
                </c:pt>
                <c:pt idx="3878">
                  <c:v>42464.5</c:v>
                </c:pt>
                <c:pt idx="3879">
                  <c:v>42455.3</c:v>
                </c:pt>
                <c:pt idx="3880">
                  <c:v>42449</c:v>
                </c:pt>
                <c:pt idx="3881">
                  <c:v>42440.6</c:v>
                </c:pt>
                <c:pt idx="3882">
                  <c:v>42433.599999999999</c:v>
                </c:pt>
                <c:pt idx="3883">
                  <c:v>42426.400000000001</c:v>
                </c:pt>
                <c:pt idx="3884">
                  <c:v>42419</c:v>
                </c:pt>
                <c:pt idx="3885">
                  <c:v>42411.4</c:v>
                </c:pt>
                <c:pt idx="3886">
                  <c:v>42403.7</c:v>
                </c:pt>
                <c:pt idx="3887">
                  <c:v>42395.8</c:v>
                </c:pt>
                <c:pt idx="3888">
                  <c:v>42387.8</c:v>
                </c:pt>
                <c:pt idx="3889">
                  <c:v>42377.599999999999</c:v>
                </c:pt>
                <c:pt idx="3890">
                  <c:v>42367.199999999997</c:v>
                </c:pt>
                <c:pt idx="3891">
                  <c:v>42360.9</c:v>
                </c:pt>
                <c:pt idx="3892">
                  <c:v>42352.4</c:v>
                </c:pt>
                <c:pt idx="3893">
                  <c:v>42343.9</c:v>
                </c:pt>
                <c:pt idx="3894">
                  <c:v>42335.3</c:v>
                </c:pt>
                <c:pt idx="3895">
                  <c:v>42326.7</c:v>
                </c:pt>
                <c:pt idx="3896">
                  <c:v>42318</c:v>
                </c:pt>
                <c:pt idx="3897">
                  <c:v>42309.3</c:v>
                </c:pt>
                <c:pt idx="3898">
                  <c:v>42300.5</c:v>
                </c:pt>
                <c:pt idx="3899">
                  <c:v>42289.599999999999</c:v>
                </c:pt>
                <c:pt idx="3900">
                  <c:v>42280.9</c:v>
                </c:pt>
                <c:pt idx="3901">
                  <c:v>42272.3</c:v>
                </c:pt>
                <c:pt idx="3902">
                  <c:v>42263.6</c:v>
                </c:pt>
                <c:pt idx="3903">
                  <c:v>42255</c:v>
                </c:pt>
                <c:pt idx="3904">
                  <c:v>42244.4</c:v>
                </c:pt>
                <c:pt idx="3905">
                  <c:v>42235.9</c:v>
                </c:pt>
                <c:pt idx="3906">
                  <c:v>42227.6</c:v>
                </c:pt>
                <c:pt idx="3907">
                  <c:v>42219.3</c:v>
                </c:pt>
                <c:pt idx="3908">
                  <c:v>42211.199999999997</c:v>
                </c:pt>
                <c:pt idx="3909">
                  <c:v>42203.199999999997</c:v>
                </c:pt>
                <c:pt idx="3910">
                  <c:v>42195.3</c:v>
                </c:pt>
                <c:pt idx="3911">
                  <c:v>42187.5</c:v>
                </c:pt>
                <c:pt idx="3912">
                  <c:v>42179.8</c:v>
                </c:pt>
                <c:pt idx="3913">
                  <c:v>42171.6</c:v>
                </c:pt>
                <c:pt idx="3914">
                  <c:v>42161</c:v>
                </c:pt>
                <c:pt idx="3915">
                  <c:v>42156.7</c:v>
                </c:pt>
                <c:pt idx="3916">
                  <c:v>42145.5</c:v>
                </c:pt>
                <c:pt idx="3917">
                  <c:v>42136.4</c:v>
                </c:pt>
                <c:pt idx="3918">
                  <c:v>42127.1</c:v>
                </c:pt>
                <c:pt idx="3919">
                  <c:v>42115.3</c:v>
                </c:pt>
                <c:pt idx="3920">
                  <c:v>42105.9</c:v>
                </c:pt>
                <c:pt idx="3921">
                  <c:v>42096.4</c:v>
                </c:pt>
                <c:pt idx="3922">
                  <c:v>42091.7</c:v>
                </c:pt>
                <c:pt idx="3923">
                  <c:v>42080</c:v>
                </c:pt>
                <c:pt idx="3924">
                  <c:v>42070.7</c:v>
                </c:pt>
                <c:pt idx="3925">
                  <c:v>42061.7</c:v>
                </c:pt>
                <c:pt idx="3926">
                  <c:v>42055</c:v>
                </c:pt>
                <c:pt idx="3927">
                  <c:v>42046.3</c:v>
                </c:pt>
                <c:pt idx="3928">
                  <c:v>42035.9</c:v>
                </c:pt>
                <c:pt idx="3929">
                  <c:v>42027.9</c:v>
                </c:pt>
                <c:pt idx="3930">
                  <c:v>42020.3</c:v>
                </c:pt>
                <c:pt idx="3931">
                  <c:v>42013.1</c:v>
                </c:pt>
                <c:pt idx="3932">
                  <c:v>42006.400000000001</c:v>
                </c:pt>
                <c:pt idx="3933">
                  <c:v>42000.2</c:v>
                </c:pt>
                <c:pt idx="3934">
                  <c:v>41994.6</c:v>
                </c:pt>
                <c:pt idx="3935">
                  <c:v>41989.599999999999</c:v>
                </c:pt>
                <c:pt idx="3936">
                  <c:v>41985.2</c:v>
                </c:pt>
                <c:pt idx="3937">
                  <c:v>41981.5</c:v>
                </c:pt>
                <c:pt idx="3938">
                  <c:v>41978.5</c:v>
                </c:pt>
                <c:pt idx="3939">
                  <c:v>41976.4</c:v>
                </c:pt>
                <c:pt idx="3940">
                  <c:v>41975</c:v>
                </c:pt>
                <c:pt idx="3941">
                  <c:v>41974.5</c:v>
                </c:pt>
                <c:pt idx="3942">
                  <c:v>41974.6</c:v>
                </c:pt>
                <c:pt idx="3943">
                  <c:v>41974.7</c:v>
                </c:pt>
                <c:pt idx="3944">
                  <c:v>41975</c:v>
                </c:pt>
                <c:pt idx="3945">
                  <c:v>41975.4</c:v>
                </c:pt>
                <c:pt idx="3946">
                  <c:v>41976</c:v>
                </c:pt>
                <c:pt idx="3947">
                  <c:v>41976.4</c:v>
                </c:pt>
                <c:pt idx="3948">
                  <c:v>41977.1</c:v>
                </c:pt>
                <c:pt idx="3949">
                  <c:v>41977.8</c:v>
                </c:pt>
                <c:pt idx="3950">
                  <c:v>41978.400000000001</c:v>
                </c:pt>
                <c:pt idx="3951">
                  <c:v>41979.199999999997</c:v>
                </c:pt>
                <c:pt idx="3952">
                  <c:v>41980.4</c:v>
                </c:pt>
                <c:pt idx="3953">
                  <c:v>41981.599999999999</c:v>
                </c:pt>
                <c:pt idx="3954">
                  <c:v>41982.400000000001</c:v>
                </c:pt>
                <c:pt idx="3955">
                  <c:v>41983.5</c:v>
                </c:pt>
                <c:pt idx="3956">
                  <c:v>41984.9</c:v>
                </c:pt>
                <c:pt idx="3957">
                  <c:v>41986</c:v>
                </c:pt>
                <c:pt idx="3958">
                  <c:v>41986.9</c:v>
                </c:pt>
                <c:pt idx="3959">
                  <c:v>41988.1</c:v>
                </c:pt>
                <c:pt idx="3960">
                  <c:v>41989.599999999999</c:v>
                </c:pt>
                <c:pt idx="3961">
                  <c:v>41990.8</c:v>
                </c:pt>
                <c:pt idx="3962">
                  <c:v>41992</c:v>
                </c:pt>
                <c:pt idx="3963">
                  <c:v>41993.2</c:v>
                </c:pt>
                <c:pt idx="3964">
                  <c:v>41994.7</c:v>
                </c:pt>
                <c:pt idx="3965">
                  <c:v>41995.9</c:v>
                </c:pt>
                <c:pt idx="3966">
                  <c:v>41996.7</c:v>
                </c:pt>
                <c:pt idx="3967">
                  <c:v>41997.9</c:v>
                </c:pt>
                <c:pt idx="3968">
                  <c:v>41999.199999999997</c:v>
                </c:pt>
                <c:pt idx="3969">
                  <c:v>42000.3</c:v>
                </c:pt>
                <c:pt idx="3970">
                  <c:v>42001</c:v>
                </c:pt>
                <c:pt idx="3971">
                  <c:v>42002</c:v>
                </c:pt>
                <c:pt idx="3972">
                  <c:v>42003.199999999997</c:v>
                </c:pt>
                <c:pt idx="3973">
                  <c:v>42004.3</c:v>
                </c:pt>
                <c:pt idx="3974">
                  <c:v>42005.4</c:v>
                </c:pt>
                <c:pt idx="3975">
                  <c:v>42006.8</c:v>
                </c:pt>
                <c:pt idx="3976">
                  <c:v>42008.1</c:v>
                </c:pt>
                <c:pt idx="3977">
                  <c:v>42009.3</c:v>
                </c:pt>
                <c:pt idx="3978">
                  <c:v>42010.6</c:v>
                </c:pt>
                <c:pt idx="3979">
                  <c:v>42011.8</c:v>
                </c:pt>
                <c:pt idx="3980">
                  <c:v>42012.800000000003</c:v>
                </c:pt>
                <c:pt idx="3981">
                  <c:v>42014.1</c:v>
                </c:pt>
                <c:pt idx="3982">
                  <c:v>42015.4</c:v>
                </c:pt>
                <c:pt idx="3983">
                  <c:v>42016.7</c:v>
                </c:pt>
                <c:pt idx="3984">
                  <c:v>42017.9</c:v>
                </c:pt>
                <c:pt idx="3985">
                  <c:v>42019.199999999997</c:v>
                </c:pt>
                <c:pt idx="3986">
                  <c:v>42020.4</c:v>
                </c:pt>
                <c:pt idx="3987">
                  <c:v>42021.599999999999</c:v>
                </c:pt>
                <c:pt idx="3988">
                  <c:v>42022.400000000001</c:v>
                </c:pt>
                <c:pt idx="3989">
                  <c:v>42023.3</c:v>
                </c:pt>
                <c:pt idx="3990">
                  <c:v>42024.3</c:v>
                </c:pt>
                <c:pt idx="3991">
                  <c:v>42025.1</c:v>
                </c:pt>
                <c:pt idx="3992">
                  <c:v>42026.1</c:v>
                </c:pt>
                <c:pt idx="3993">
                  <c:v>42026.7</c:v>
                </c:pt>
                <c:pt idx="3994">
                  <c:v>42027.6</c:v>
                </c:pt>
                <c:pt idx="3995">
                  <c:v>42028.1</c:v>
                </c:pt>
                <c:pt idx="3996">
                  <c:v>42028.800000000003</c:v>
                </c:pt>
                <c:pt idx="3997">
                  <c:v>42029.4</c:v>
                </c:pt>
                <c:pt idx="3998">
                  <c:v>42029.8</c:v>
                </c:pt>
                <c:pt idx="3999">
                  <c:v>42030.1</c:v>
                </c:pt>
                <c:pt idx="4000">
                  <c:v>42030.3</c:v>
                </c:pt>
                <c:pt idx="4001">
                  <c:v>42030.6</c:v>
                </c:pt>
                <c:pt idx="4002">
                  <c:v>42030.7</c:v>
                </c:pt>
                <c:pt idx="4003">
                  <c:v>42030.7</c:v>
                </c:pt>
                <c:pt idx="4004">
                  <c:v>42030.2</c:v>
                </c:pt>
                <c:pt idx="4005">
                  <c:v>42029.3</c:v>
                </c:pt>
                <c:pt idx="4006">
                  <c:v>42027.9</c:v>
                </c:pt>
                <c:pt idx="4007">
                  <c:v>42026.5</c:v>
                </c:pt>
                <c:pt idx="4008">
                  <c:v>42024.3</c:v>
                </c:pt>
                <c:pt idx="4009">
                  <c:v>42021.599999999999</c:v>
                </c:pt>
                <c:pt idx="4010">
                  <c:v>42019.3</c:v>
                </c:pt>
                <c:pt idx="4011">
                  <c:v>42016.800000000003</c:v>
                </c:pt>
                <c:pt idx="4012">
                  <c:v>42013.1</c:v>
                </c:pt>
                <c:pt idx="4013">
                  <c:v>42010</c:v>
                </c:pt>
                <c:pt idx="4014">
                  <c:v>42005.599999999999</c:v>
                </c:pt>
                <c:pt idx="4015">
                  <c:v>42002.1</c:v>
                </c:pt>
                <c:pt idx="4016">
                  <c:v>41997.1</c:v>
                </c:pt>
                <c:pt idx="4017">
                  <c:v>41990.400000000001</c:v>
                </c:pt>
                <c:pt idx="4018">
                  <c:v>41986.1</c:v>
                </c:pt>
                <c:pt idx="4019">
                  <c:v>41980.2</c:v>
                </c:pt>
                <c:pt idx="4020">
                  <c:v>41973.9</c:v>
                </c:pt>
                <c:pt idx="4021">
                  <c:v>41970.7</c:v>
                </c:pt>
                <c:pt idx="4022">
                  <c:v>41964.1</c:v>
                </c:pt>
                <c:pt idx="4023">
                  <c:v>41957.2</c:v>
                </c:pt>
                <c:pt idx="4024">
                  <c:v>41950.1</c:v>
                </c:pt>
                <c:pt idx="4025">
                  <c:v>41942.699999999997</c:v>
                </c:pt>
                <c:pt idx="4026">
                  <c:v>41935.199999999997</c:v>
                </c:pt>
                <c:pt idx="4027">
                  <c:v>41927.5</c:v>
                </c:pt>
                <c:pt idx="4028">
                  <c:v>41919.599999999999</c:v>
                </c:pt>
                <c:pt idx="4029">
                  <c:v>41913.5</c:v>
                </c:pt>
                <c:pt idx="4030">
                  <c:v>41907.4</c:v>
                </c:pt>
                <c:pt idx="4031">
                  <c:v>41899.199999999997</c:v>
                </c:pt>
                <c:pt idx="4032">
                  <c:v>41892.9</c:v>
                </c:pt>
                <c:pt idx="4033">
                  <c:v>41886.6</c:v>
                </c:pt>
                <c:pt idx="4034">
                  <c:v>41878.1</c:v>
                </c:pt>
                <c:pt idx="4035">
                  <c:v>41869.5</c:v>
                </c:pt>
                <c:pt idx="4036">
                  <c:v>41860.6</c:v>
                </c:pt>
                <c:pt idx="4037">
                  <c:v>41855.699999999997</c:v>
                </c:pt>
                <c:pt idx="4038">
                  <c:v>41844.9</c:v>
                </c:pt>
                <c:pt idx="4039">
                  <c:v>41829.9</c:v>
                </c:pt>
                <c:pt idx="4040">
                  <c:v>41816.6</c:v>
                </c:pt>
                <c:pt idx="4041">
                  <c:v>41805.9</c:v>
                </c:pt>
                <c:pt idx="4042">
                  <c:v>41794.699999999997</c:v>
                </c:pt>
                <c:pt idx="4043">
                  <c:v>41779</c:v>
                </c:pt>
                <c:pt idx="4044">
                  <c:v>41762.400000000001</c:v>
                </c:pt>
                <c:pt idx="4045">
                  <c:v>41749.300000000003</c:v>
                </c:pt>
                <c:pt idx="4046">
                  <c:v>41735.9</c:v>
                </c:pt>
                <c:pt idx="4047">
                  <c:v>41717.300000000003</c:v>
                </c:pt>
                <c:pt idx="4048">
                  <c:v>41702.9</c:v>
                </c:pt>
                <c:pt idx="4049">
                  <c:v>41688.199999999997</c:v>
                </c:pt>
                <c:pt idx="4050">
                  <c:v>41668</c:v>
                </c:pt>
                <c:pt idx="4051">
                  <c:v>41647.300000000003</c:v>
                </c:pt>
                <c:pt idx="4052">
                  <c:v>41626.199999999997</c:v>
                </c:pt>
                <c:pt idx="4053">
                  <c:v>41604.6</c:v>
                </c:pt>
                <c:pt idx="4054">
                  <c:v>41593.699999999997</c:v>
                </c:pt>
                <c:pt idx="4055">
                  <c:v>41571.599999999999</c:v>
                </c:pt>
                <c:pt idx="4056">
                  <c:v>41549.300000000003</c:v>
                </c:pt>
                <c:pt idx="4057">
                  <c:v>41526.800000000003</c:v>
                </c:pt>
                <c:pt idx="4058">
                  <c:v>41509.800000000003</c:v>
                </c:pt>
                <c:pt idx="4059">
                  <c:v>41487</c:v>
                </c:pt>
                <c:pt idx="4060">
                  <c:v>41469.9</c:v>
                </c:pt>
                <c:pt idx="4061">
                  <c:v>41435.699999999997</c:v>
                </c:pt>
                <c:pt idx="4062">
                  <c:v>41412</c:v>
                </c:pt>
                <c:pt idx="4063">
                  <c:v>41380.699999999997</c:v>
                </c:pt>
                <c:pt idx="4064">
                  <c:v>41320.699999999997</c:v>
                </c:pt>
                <c:pt idx="4065">
                  <c:v>41292.6</c:v>
                </c:pt>
                <c:pt idx="4066">
                  <c:v>41256.5</c:v>
                </c:pt>
                <c:pt idx="4067">
                  <c:v>41226.9</c:v>
                </c:pt>
                <c:pt idx="4068">
                  <c:v>41196.699999999997</c:v>
                </c:pt>
                <c:pt idx="4069">
                  <c:v>41158.400000000001</c:v>
                </c:pt>
                <c:pt idx="4070">
                  <c:v>41127.300000000003</c:v>
                </c:pt>
                <c:pt idx="4071">
                  <c:v>41096</c:v>
                </c:pt>
                <c:pt idx="4072">
                  <c:v>41064.400000000001</c:v>
                </c:pt>
                <c:pt idx="4073">
                  <c:v>41032.800000000003</c:v>
                </c:pt>
                <c:pt idx="4074">
                  <c:v>41001.1</c:v>
                </c:pt>
                <c:pt idx="4075">
                  <c:v>40961.5</c:v>
                </c:pt>
                <c:pt idx="4076">
                  <c:v>40930.1</c:v>
                </c:pt>
                <c:pt idx="4077">
                  <c:v>40890.9</c:v>
                </c:pt>
                <c:pt idx="4078">
                  <c:v>40859.4</c:v>
                </c:pt>
                <c:pt idx="4079">
                  <c:v>40819.699999999997</c:v>
                </c:pt>
                <c:pt idx="4080">
                  <c:v>40787.699999999997</c:v>
                </c:pt>
                <c:pt idx="4081">
                  <c:v>40755.4</c:v>
                </c:pt>
                <c:pt idx="4082">
                  <c:v>40722.800000000003</c:v>
                </c:pt>
                <c:pt idx="4083">
                  <c:v>40689.800000000003</c:v>
                </c:pt>
                <c:pt idx="4084">
                  <c:v>40656.300000000003</c:v>
                </c:pt>
                <c:pt idx="4085">
                  <c:v>40622.400000000001</c:v>
                </c:pt>
                <c:pt idx="4086">
                  <c:v>40588</c:v>
                </c:pt>
                <c:pt idx="4087">
                  <c:v>40553</c:v>
                </c:pt>
                <c:pt idx="4088">
                  <c:v>40526.300000000003</c:v>
                </c:pt>
                <c:pt idx="4089">
                  <c:v>40481</c:v>
                </c:pt>
                <c:pt idx="4090">
                  <c:v>40444.1</c:v>
                </c:pt>
                <c:pt idx="4091">
                  <c:v>40416.1</c:v>
                </c:pt>
                <c:pt idx="4092">
                  <c:v>40379.699999999997</c:v>
                </c:pt>
                <c:pt idx="4093">
                  <c:v>40344.1</c:v>
                </c:pt>
                <c:pt idx="4094">
                  <c:v>40308.699999999997</c:v>
                </c:pt>
                <c:pt idx="4095">
                  <c:v>40282</c:v>
                </c:pt>
                <c:pt idx="4096">
                  <c:v>40245.800000000003</c:v>
                </c:pt>
                <c:pt idx="4097">
                  <c:v>40217.800000000003</c:v>
                </c:pt>
                <c:pt idx="4098">
                  <c:v>40179.1</c:v>
                </c:pt>
                <c:pt idx="4099">
                  <c:v>40127.5</c:v>
                </c:pt>
                <c:pt idx="4100">
                  <c:v>40094.5</c:v>
                </c:pt>
                <c:pt idx="4101">
                  <c:v>40047.599999999999</c:v>
                </c:pt>
                <c:pt idx="4102">
                  <c:v>40010</c:v>
                </c:pt>
                <c:pt idx="4103">
                  <c:v>39956.1</c:v>
                </c:pt>
                <c:pt idx="4104">
                  <c:v>39912.6</c:v>
                </c:pt>
                <c:pt idx="4105">
                  <c:v>39865</c:v>
                </c:pt>
                <c:pt idx="4106">
                  <c:v>39805.1</c:v>
                </c:pt>
                <c:pt idx="4107">
                  <c:v>39709.5</c:v>
                </c:pt>
                <c:pt idx="4108">
                  <c:v>39603.4</c:v>
                </c:pt>
                <c:pt idx="4109">
                  <c:v>39495.199999999997</c:v>
                </c:pt>
                <c:pt idx="4110">
                  <c:v>39417.699999999997</c:v>
                </c:pt>
                <c:pt idx="4111">
                  <c:v>39347.300000000003</c:v>
                </c:pt>
                <c:pt idx="4112">
                  <c:v>39260.400000000001</c:v>
                </c:pt>
                <c:pt idx="4113">
                  <c:v>39170.6</c:v>
                </c:pt>
                <c:pt idx="4114">
                  <c:v>39103.9</c:v>
                </c:pt>
                <c:pt idx="4115">
                  <c:v>39039.599999999999</c:v>
                </c:pt>
                <c:pt idx="4116">
                  <c:v>38979.599999999999</c:v>
                </c:pt>
                <c:pt idx="4117">
                  <c:v>38909.5</c:v>
                </c:pt>
                <c:pt idx="4118">
                  <c:v>38854.5</c:v>
                </c:pt>
                <c:pt idx="4119">
                  <c:v>38817.199999999997</c:v>
                </c:pt>
                <c:pt idx="4120">
                  <c:v>38792.699999999997</c:v>
                </c:pt>
                <c:pt idx="4121">
                  <c:v>38769.1</c:v>
                </c:pt>
                <c:pt idx="4122">
                  <c:v>38739.1</c:v>
                </c:pt>
                <c:pt idx="4123">
                  <c:v>38711.1</c:v>
                </c:pt>
                <c:pt idx="4124">
                  <c:v>38691.599999999999</c:v>
                </c:pt>
                <c:pt idx="4125">
                  <c:v>38667.9</c:v>
                </c:pt>
                <c:pt idx="4126">
                  <c:v>38651.9</c:v>
                </c:pt>
                <c:pt idx="4127">
                  <c:v>38633.300000000003</c:v>
                </c:pt>
                <c:pt idx="4128">
                  <c:v>38614.800000000003</c:v>
                </c:pt>
                <c:pt idx="4129">
                  <c:v>38609</c:v>
                </c:pt>
                <c:pt idx="4130">
                  <c:v>38602.1</c:v>
                </c:pt>
                <c:pt idx="4131">
                  <c:v>38597.599999999999</c:v>
                </c:pt>
                <c:pt idx="4132">
                  <c:v>38595.300000000003</c:v>
                </c:pt>
              </c:numCache>
            </c:numRef>
          </c:yVal>
          <c:smooth val="0"/>
          <c:extLst>
            <c:ext xmlns:c16="http://schemas.microsoft.com/office/drawing/2014/chart" uri="{C3380CC4-5D6E-409C-BE32-E72D297353CC}">
              <c16:uniqueId val="{00000000-6E06-42A1-83CE-BB0469ABAE6B}"/>
            </c:ext>
          </c:extLst>
        </c:ser>
        <c:ser>
          <c:idx val="1"/>
          <c:order val="1"/>
          <c:tx>
            <c:v>SC-0.86-3-S-0.2-45</c:v>
          </c:tx>
          <c:spPr>
            <a:ln w="12700">
              <a:solidFill>
                <a:schemeClr val="tx1"/>
              </a:solidFill>
              <a:prstDash val="sysDash"/>
            </a:ln>
          </c:spPr>
          <c:marker>
            <c:symbol val="none"/>
          </c:marker>
          <c:xVal>
            <c:numRef>
              <c:f>'2H10-3 - F'!$AB$3:$AB$10003</c:f>
              <c:numCache>
                <c:formatCode>General</c:formatCode>
                <c:ptCount val="10001"/>
                <c:pt idx="0">
                  <c:v>0</c:v>
                </c:pt>
                <c:pt idx="1">
                  <c:v>5.0000000000000001E-4</c:v>
                </c:pt>
                <c:pt idx="2">
                  <c:v>1E-3</c:v>
                </c:pt>
                <c:pt idx="3">
                  <c:v>1.5E-3</c:v>
                </c:pt>
                <c:pt idx="4">
                  <c:v>2E-3</c:v>
                </c:pt>
                <c:pt idx="5">
                  <c:v>3.0000000000000001E-3</c:v>
                </c:pt>
                <c:pt idx="6">
                  <c:v>3.5000000000000001E-3</c:v>
                </c:pt>
                <c:pt idx="7">
                  <c:v>4.0000000000000001E-3</c:v>
                </c:pt>
                <c:pt idx="8">
                  <c:v>4.4999999999999997E-3</c:v>
                </c:pt>
                <c:pt idx="9">
                  <c:v>5.0000000000000001E-3</c:v>
                </c:pt>
                <c:pt idx="10">
                  <c:v>5.4999999999999997E-3</c:v>
                </c:pt>
                <c:pt idx="11">
                  <c:v>6.0000000000000001E-3</c:v>
                </c:pt>
                <c:pt idx="12">
                  <c:v>6.4999999999999997E-3</c:v>
                </c:pt>
                <c:pt idx="13">
                  <c:v>7.0000000000000001E-3</c:v>
                </c:pt>
                <c:pt idx="14">
                  <c:v>7.4999999999999997E-3</c:v>
                </c:pt>
                <c:pt idx="15">
                  <c:v>8.0000000000000002E-3</c:v>
                </c:pt>
                <c:pt idx="16">
                  <c:v>8.5000000000000006E-3</c:v>
                </c:pt>
                <c:pt idx="17">
                  <c:v>8.9999999999999993E-3</c:v>
                </c:pt>
                <c:pt idx="18">
                  <c:v>9.4999999999999998E-3</c:v>
                </c:pt>
                <c:pt idx="19">
                  <c:v>0.01</c:v>
                </c:pt>
                <c:pt idx="20">
                  <c:v>1.0500000000000001E-2</c:v>
                </c:pt>
                <c:pt idx="21">
                  <c:v>1.0999999999999999E-2</c:v>
                </c:pt>
                <c:pt idx="22">
                  <c:v>1.15E-2</c:v>
                </c:pt>
                <c:pt idx="23">
                  <c:v>1.2E-2</c:v>
                </c:pt>
                <c:pt idx="24">
                  <c:v>1.2500000000000001E-2</c:v>
                </c:pt>
                <c:pt idx="25">
                  <c:v>1.2999999999999999E-2</c:v>
                </c:pt>
                <c:pt idx="26">
                  <c:v>1.35E-2</c:v>
                </c:pt>
                <c:pt idx="27">
                  <c:v>1.4E-2</c:v>
                </c:pt>
                <c:pt idx="28">
                  <c:v>1.4500000000000001E-2</c:v>
                </c:pt>
                <c:pt idx="29">
                  <c:v>1.4999999999999999E-2</c:v>
                </c:pt>
                <c:pt idx="30">
                  <c:v>1.55E-2</c:v>
                </c:pt>
                <c:pt idx="31">
                  <c:v>1.6E-2</c:v>
                </c:pt>
                <c:pt idx="32">
                  <c:v>1.6500000000000001E-2</c:v>
                </c:pt>
                <c:pt idx="33">
                  <c:v>1.7000000000000001E-2</c:v>
                </c:pt>
                <c:pt idx="34">
                  <c:v>1.7500000000000002E-2</c:v>
                </c:pt>
                <c:pt idx="35">
                  <c:v>1.7999999999999999E-2</c:v>
                </c:pt>
                <c:pt idx="36">
                  <c:v>1.8499999999999999E-2</c:v>
                </c:pt>
                <c:pt idx="37">
                  <c:v>1.9E-2</c:v>
                </c:pt>
                <c:pt idx="38">
                  <c:v>1.95E-2</c:v>
                </c:pt>
                <c:pt idx="39">
                  <c:v>0.02</c:v>
                </c:pt>
                <c:pt idx="40">
                  <c:v>2.0500000000000001E-2</c:v>
                </c:pt>
                <c:pt idx="41">
                  <c:v>2.1000000000000001E-2</c:v>
                </c:pt>
                <c:pt idx="42">
                  <c:v>2.1499999999999998E-2</c:v>
                </c:pt>
                <c:pt idx="43">
                  <c:v>2.1999999999999999E-2</c:v>
                </c:pt>
                <c:pt idx="44">
                  <c:v>2.2499999999999999E-2</c:v>
                </c:pt>
                <c:pt idx="45">
                  <c:v>2.3E-2</c:v>
                </c:pt>
                <c:pt idx="46">
                  <c:v>2.35E-2</c:v>
                </c:pt>
                <c:pt idx="47">
                  <c:v>2.4E-2</c:v>
                </c:pt>
                <c:pt idx="48">
                  <c:v>2.4500000000000001E-2</c:v>
                </c:pt>
                <c:pt idx="49">
                  <c:v>2.5000000000000001E-2</c:v>
                </c:pt>
                <c:pt idx="50">
                  <c:v>2.5499999999999998E-2</c:v>
                </c:pt>
                <c:pt idx="51">
                  <c:v>2.5999999999999999E-2</c:v>
                </c:pt>
                <c:pt idx="52">
                  <c:v>2.6499999999999999E-2</c:v>
                </c:pt>
                <c:pt idx="53">
                  <c:v>2.7E-2</c:v>
                </c:pt>
                <c:pt idx="54">
                  <c:v>2.75E-2</c:v>
                </c:pt>
                <c:pt idx="55">
                  <c:v>2.8000000000000001E-2</c:v>
                </c:pt>
                <c:pt idx="56">
                  <c:v>2.8500000000000001E-2</c:v>
                </c:pt>
                <c:pt idx="57">
                  <c:v>2.9000000000000001E-2</c:v>
                </c:pt>
                <c:pt idx="58">
                  <c:v>2.9499999999999998E-2</c:v>
                </c:pt>
                <c:pt idx="59">
                  <c:v>0.03</c:v>
                </c:pt>
                <c:pt idx="60">
                  <c:v>3.0499999999999999E-2</c:v>
                </c:pt>
                <c:pt idx="61">
                  <c:v>3.1E-2</c:v>
                </c:pt>
                <c:pt idx="62">
                  <c:v>3.15E-2</c:v>
                </c:pt>
                <c:pt idx="63">
                  <c:v>3.2000000000000001E-2</c:v>
                </c:pt>
                <c:pt idx="64">
                  <c:v>3.2500000000000001E-2</c:v>
                </c:pt>
                <c:pt idx="65">
                  <c:v>3.3000000000000002E-2</c:v>
                </c:pt>
                <c:pt idx="66">
                  <c:v>3.3500000000000002E-2</c:v>
                </c:pt>
                <c:pt idx="67">
                  <c:v>3.4000000000000002E-2</c:v>
                </c:pt>
                <c:pt idx="68">
                  <c:v>3.4500000000000003E-2</c:v>
                </c:pt>
                <c:pt idx="69">
                  <c:v>3.5000000000000003E-2</c:v>
                </c:pt>
                <c:pt idx="70">
                  <c:v>3.5499999999999997E-2</c:v>
                </c:pt>
                <c:pt idx="71">
                  <c:v>3.5999999999999997E-2</c:v>
                </c:pt>
                <c:pt idx="72">
                  <c:v>3.6499999999999998E-2</c:v>
                </c:pt>
                <c:pt idx="73">
                  <c:v>3.6999999999999998E-2</c:v>
                </c:pt>
                <c:pt idx="74">
                  <c:v>3.7499999999999999E-2</c:v>
                </c:pt>
                <c:pt idx="75">
                  <c:v>3.7999999999999999E-2</c:v>
                </c:pt>
                <c:pt idx="76">
                  <c:v>3.85E-2</c:v>
                </c:pt>
                <c:pt idx="77">
                  <c:v>3.9E-2</c:v>
                </c:pt>
                <c:pt idx="78">
                  <c:v>3.95E-2</c:v>
                </c:pt>
                <c:pt idx="79">
                  <c:v>0.04</c:v>
                </c:pt>
                <c:pt idx="80">
                  <c:v>4.0500000000000001E-2</c:v>
                </c:pt>
                <c:pt idx="81">
                  <c:v>4.1000000000000002E-2</c:v>
                </c:pt>
                <c:pt idx="82">
                  <c:v>4.1500000000000002E-2</c:v>
                </c:pt>
                <c:pt idx="83">
                  <c:v>4.2000000000000003E-2</c:v>
                </c:pt>
                <c:pt idx="84">
                  <c:v>4.2500000000000003E-2</c:v>
                </c:pt>
                <c:pt idx="85">
                  <c:v>4.2999999999999997E-2</c:v>
                </c:pt>
                <c:pt idx="86">
                  <c:v>4.3499999999999997E-2</c:v>
                </c:pt>
                <c:pt idx="87">
                  <c:v>4.3999999999999997E-2</c:v>
                </c:pt>
                <c:pt idx="88">
                  <c:v>4.5499999999999999E-2</c:v>
                </c:pt>
                <c:pt idx="89">
                  <c:v>4.65E-2</c:v>
                </c:pt>
                <c:pt idx="90">
                  <c:v>4.7E-2</c:v>
                </c:pt>
                <c:pt idx="91">
                  <c:v>4.7500000000000001E-2</c:v>
                </c:pt>
                <c:pt idx="92">
                  <c:v>4.8000000000000001E-2</c:v>
                </c:pt>
                <c:pt idx="93">
                  <c:v>4.8500000000000001E-2</c:v>
                </c:pt>
                <c:pt idx="94">
                  <c:v>4.9000000000000002E-2</c:v>
                </c:pt>
                <c:pt idx="95">
                  <c:v>4.9500000000000002E-2</c:v>
                </c:pt>
                <c:pt idx="96">
                  <c:v>0.05</c:v>
                </c:pt>
                <c:pt idx="97">
                  <c:v>5.0500000000000003E-2</c:v>
                </c:pt>
                <c:pt idx="98">
                  <c:v>5.0999999999999997E-2</c:v>
                </c:pt>
                <c:pt idx="99">
                  <c:v>5.1999999999999998E-2</c:v>
                </c:pt>
                <c:pt idx="100">
                  <c:v>5.2499999999999998E-2</c:v>
                </c:pt>
                <c:pt idx="101">
                  <c:v>5.3499999999999999E-2</c:v>
                </c:pt>
                <c:pt idx="102">
                  <c:v>5.3999999999999999E-2</c:v>
                </c:pt>
                <c:pt idx="103">
                  <c:v>5.45E-2</c:v>
                </c:pt>
                <c:pt idx="104">
                  <c:v>5.5E-2</c:v>
                </c:pt>
                <c:pt idx="105">
                  <c:v>5.5500000000000001E-2</c:v>
                </c:pt>
                <c:pt idx="106">
                  <c:v>5.6000000000000001E-2</c:v>
                </c:pt>
                <c:pt idx="107">
                  <c:v>5.6500000000000002E-2</c:v>
                </c:pt>
                <c:pt idx="108">
                  <c:v>5.7000000000000002E-2</c:v>
                </c:pt>
                <c:pt idx="109">
                  <c:v>5.7500000000000002E-2</c:v>
                </c:pt>
                <c:pt idx="110">
                  <c:v>5.8000000000000003E-2</c:v>
                </c:pt>
                <c:pt idx="111">
                  <c:v>5.8500000000000003E-2</c:v>
                </c:pt>
                <c:pt idx="112">
                  <c:v>5.9499999999999997E-2</c:v>
                </c:pt>
                <c:pt idx="113">
                  <c:v>0.06</c:v>
                </c:pt>
                <c:pt idx="114">
                  <c:v>6.0499999999999998E-2</c:v>
                </c:pt>
                <c:pt idx="115">
                  <c:v>6.0999999999999999E-2</c:v>
                </c:pt>
                <c:pt idx="116">
                  <c:v>6.1499999999999999E-2</c:v>
                </c:pt>
                <c:pt idx="117">
                  <c:v>6.2E-2</c:v>
                </c:pt>
                <c:pt idx="118">
                  <c:v>6.25E-2</c:v>
                </c:pt>
                <c:pt idx="119">
                  <c:v>6.3E-2</c:v>
                </c:pt>
                <c:pt idx="120">
                  <c:v>6.3500000000000001E-2</c:v>
                </c:pt>
                <c:pt idx="121">
                  <c:v>6.4000000000000001E-2</c:v>
                </c:pt>
                <c:pt idx="122">
                  <c:v>6.4500000000000002E-2</c:v>
                </c:pt>
                <c:pt idx="123">
                  <c:v>6.5000000000000002E-2</c:v>
                </c:pt>
                <c:pt idx="124">
                  <c:v>6.5500000000000003E-2</c:v>
                </c:pt>
                <c:pt idx="125">
                  <c:v>6.6000000000000003E-2</c:v>
                </c:pt>
                <c:pt idx="126">
                  <c:v>6.6500000000000004E-2</c:v>
                </c:pt>
                <c:pt idx="127">
                  <c:v>6.7500000000000004E-2</c:v>
                </c:pt>
                <c:pt idx="128">
                  <c:v>6.8000000000000005E-2</c:v>
                </c:pt>
                <c:pt idx="129">
                  <c:v>6.8500000000000005E-2</c:v>
                </c:pt>
                <c:pt idx="130">
                  <c:v>6.9000000000000006E-2</c:v>
                </c:pt>
                <c:pt idx="131">
                  <c:v>6.9500000000000006E-2</c:v>
                </c:pt>
                <c:pt idx="132">
                  <c:v>7.0000000000000007E-2</c:v>
                </c:pt>
                <c:pt idx="133">
                  <c:v>7.0499999999999993E-2</c:v>
                </c:pt>
                <c:pt idx="134">
                  <c:v>7.1499999999999994E-2</c:v>
                </c:pt>
                <c:pt idx="135">
                  <c:v>7.2499999999999995E-2</c:v>
                </c:pt>
                <c:pt idx="136">
                  <c:v>7.2999999999999995E-2</c:v>
                </c:pt>
                <c:pt idx="137">
                  <c:v>7.3499999999999996E-2</c:v>
                </c:pt>
                <c:pt idx="138">
                  <c:v>7.3999999999999996E-2</c:v>
                </c:pt>
                <c:pt idx="139">
                  <c:v>7.4499999999999997E-2</c:v>
                </c:pt>
                <c:pt idx="140">
                  <c:v>7.4999999999999997E-2</c:v>
                </c:pt>
                <c:pt idx="141">
                  <c:v>7.5499999999999998E-2</c:v>
                </c:pt>
                <c:pt idx="142">
                  <c:v>7.5999999999999998E-2</c:v>
                </c:pt>
                <c:pt idx="143">
                  <c:v>7.6499999999999999E-2</c:v>
                </c:pt>
                <c:pt idx="144">
                  <c:v>7.6999999999999999E-2</c:v>
                </c:pt>
                <c:pt idx="145">
                  <c:v>7.7499999999999999E-2</c:v>
                </c:pt>
                <c:pt idx="146">
                  <c:v>7.8E-2</c:v>
                </c:pt>
                <c:pt idx="147">
                  <c:v>7.85E-2</c:v>
                </c:pt>
                <c:pt idx="148">
                  <c:v>7.9500000000000001E-2</c:v>
                </c:pt>
                <c:pt idx="149">
                  <c:v>0.08</c:v>
                </c:pt>
                <c:pt idx="150">
                  <c:v>8.0500000000000002E-2</c:v>
                </c:pt>
                <c:pt idx="151">
                  <c:v>8.1000000000000003E-2</c:v>
                </c:pt>
                <c:pt idx="152">
                  <c:v>8.1500000000000003E-2</c:v>
                </c:pt>
                <c:pt idx="153">
                  <c:v>8.2000000000000003E-2</c:v>
                </c:pt>
                <c:pt idx="154">
                  <c:v>8.2500000000000004E-2</c:v>
                </c:pt>
                <c:pt idx="155">
                  <c:v>8.3000000000000004E-2</c:v>
                </c:pt>
                <c:pt idx="156">
                  <c:v>8.3500000000000005E-2</c:v>
                </c:pt>
                <c:pt idx="157">
                  <c:v>8.4000000000000005E-2</c:v>
                </c:pt>
                <c:pt idx="158">
                  <c:v>8.4500000000000006E-2</c:v>
                </c:pt>
                <c:pt idx="159">
                  <c:v>8.5000000000000006E-2</c:v>
                </c:pt>
                <c:pt idx="160">
                  <c:v>8.5500000000000007E-2</c:v>
                </c:pt>
                <c:pt idx="161">
                  <c:v>8.5999999999999993E-2</c:v>
                </c:pt>
                <c:pt idx="162">
                  <c:v>8.6499999999999994E-2</c:v>
                </c:pt>
                <c:pt idx="163">
                  <c:v>8.6999999999999994E-2</c:v>
                </c:pt>
                <c:pt idx="164">
                  <c:v>8.7999999999999995E-2</c:v>
                </c:pt>
                <c:pt idx="165">
                  <c:v>8.8499999999999995E-2</c:v>
                </c:pt>
                <c:pt idx="166">
                  <c:v>8.8999999999999996E-2</c:v>
                </c:pt>
                <c:pt idx="167">
                  <c:v>8.9499999999999996E-2</c:v>
                </c:pt>
                <c:pt idx="168">
                  <c:v>0.09</c:v>
                </c:pt>
                <c:pt idx="169">
                  <c:v>9.0499999999999997E-2</c:v>
                </c:pt>
                <c:pt idx="170">
                  <c:v>9.0999999999999998E-2</c:v>
                </c:pt>
                <c:pt idx="171">
                  <c:v>9.1499999999999998E-2</c:v>
                </c:pt>
                <c:pt idx="172">
                  <c:v>9.1999999999999998E-2</c:v>
                </c:pt>
                <c:pt idx="173">
                  <c:v>9.2499999999999999E-2</c:v>
                </c:pt>
                <c:pt idx="174">
                  <c:v>9.2999999999999999E-2</c:v>
                </c:pt>
                <c:pt idx="175">
                  <c:v>9.35E-2</c:v>
                </c:pt>
                <c:pt idx="176">
                  <c:v>9.4E-2</c:v>
                </c:pt>
                <c:pt idx="177">
                  <c:v>9.4500000000000001E-2</c:v>
                </c:pt>
                <c:pt idx="178">
                  <c:v>9.5000000000000001E-2</c:v>
                </c:pt>
                <c:pt idx="179">
                  <c:v>9.5500000000000002E-2</c:v>
                </c:pt>
                <c:pt idx="180">
                  <c:v>9.6000000000000002E-2</c:v>
                </c:pt>
                <c:pt idx="181">
                  <c:v>9.6500000000000002E-2</c:v>
                </c:pt>
                <c:pt idx="182">
                  <c:v>9.7000000000000003E-2</c:v>
                </c:pt>
                <c:pt idx="183">
                  <c:v>9.7500000000000003E-2</c:v>
                </c:pt>
                <c:pt idx="184">
                  <c:v>9.8000000000000004E-2</c:v>
                </c:pt>
                <c:pt idx="185">
                  <c:v>9.8500000000000004E-2</c:v>
                </c:pt>
                <c:pt idx="186">
                  <c:v>9.9000000000000005E-2</c:v>
                </c:pt>
                <c:pt idx="187">
                  <c:v>9.9500000000000005E-2</c:v>
                </c:pt>
                <c:pt idx="188">
                  <c:v>0.1</c:v>
                </c:pt>
                <c:pt idx="189">
                  <c:v>0.10050000000000001</c:v>
                </c:pt>
                <c:pt idx="190">
                  <c:v>0.10150000000000001</c:v>
                </c:pt>
                <c:pt idx="191">
                  <c:v>0.10199999999999999</c:v>
                </c:pt>
                <c:pt idx="192">
                  <c:v>0.10249999999999999</c:v>
                </c:pt>
                <c:pt idx="193">
                  <c:v>0.10299999999999999</c:v>
                </c:pt>
                <c:pt idx="194">
                  <c:v>0.10349999999999999</c:v>
                </c:pt>
                <c:pt idx="195">
                  <c:v>0.104</c:v>
                </c:pt>
                <c:pt idx="196">
                  <c:v>0.1045</c:v>
                </c:pt>
                <c:pt idx="197">
                  <c:v>0.105</c:v>
                </c:pt>
                <c:pt idx="198">
                  <c:v>0.1055</c:v>
                </c:pt>
                <c:pt idx="199">
                  <c:v>0.1065</c:v>
                </c:pt>
                <c:pt idx="200">
                  <c:v>0.1075</c:v>
                </c:pt>
                <c:pt idx="201">
                  <c:v>0.1085</c:v>
                </c:pt>
                <c:pt idx="202">
                  <c:v>0.1095</c:v>
                </c:pt>
                <c:pt idx="203">
                  <c:v>0.1105</c:v>
                </c:pt>
                <c:pt idx="204">
                  <c:v>0.111</c:v>
                </c:pt>
                <c:pt idx="205">
                  <c:v>0.1115</c:v>
                </c:pt>
                <c:pt idx="206">
                  <c:v>0.112</c:v>
                </c:pt>
                <c:pt idx="207">
                  <c:v>0.1125</c:v>
                </c:pt>
                <c:pt idx="208">
                  <c:v>0.113</c:v>
                </c:pt>
                <c:pt idx="209">
                  <c:v>0.1135</c:v>
                </c:pt>
                <c:pt idx="210">
                  <c:v>0.114</c:v>
                </c:pt>
                <c:pt idx="211">
                  <c:v>0.1145</c:v>
                </c:pt>
                <c:pt idx="212">
                  <c:v>0.115</c:v>
                </c:pt>
                <c:pt idx="213">
                  <c:v>0.11550000000000001</c:v>
                </c:pt>
                <c:pt idx="214">
                  <c:v>0.11600000000000001</c:v>
                </c:pt>
                <c:pt idx="215">
                  <c:v>0.11650000000000001</c:v>
                </c:pt>
                <c:pt idx="216">
                  <c:v>0.11700000000000001</c:v>
                </c:pt>
                <c:pt idx="217">
                  <c:v>0.11749999999999999</c:v>
                </c:pt>
                <c:pt idx="218">
                  <c:v>0.11799999999999999</c:v>
                </c:pt>
                <c:pt idx="219">
                  <c:v>0.11849999999999999</c:v>
                </c:pt>
                <c:pt idx="220">
                  <c:v>0.11899999999999999</c:v>
                </c:pt>
                <c:pt idx="221">
                  <c:v>0.1195</c:v>
                </c:pt>
                <c:pt idx="222">
                  <c:v>0.12</c:v>
                </c:pt>
                <c:pt idx="223">
                  <c:v>0.1205</c:v>
                </c:pt>
                <c:pt idx="224">
                  <c:v>0.121</c:v>
                </c:pt>
                <c:pt idx="225">
                  <c:v>0.1215</c:v>
                </c:pt>
                <c:pt idx="226">
                  <c:v>0.1225</c:v>
                </c:pt>
                <c:pt idx="227">
                  <c:v>0.123</c:v>
                </c:pt>
                <c:pt idx="228">
                  <c:v>0.1235</c:v>
                </c:pt>
                <c:pt idx="229">
                  <c:v>0.124</c:v>
                </c:pt>
                <c:pt idx="230">
                  <c:v>0.1245</c:v>
                </c:pt>
                <c:pt idx="231">
                  <c:v>0.125</c:v>
                </c:pt>
                <c:pt idx="232">
                  <c:v>0.1255</c:v>
                </c:pt>
                <c:pt idx="233">
                  <c:v>0.1265</c:v>
                </c:pt>
                <c:pt idx="234">
                  <c:v>0.127</c:v>
                </c:pt>
                <c:pt idx="235">
                  <c:v>0.1275</c:v>
                </c:pt>
                <c:pt idx="236">
                  <c:v>0.128</c:v>
                </c:pt>
                <c:pt idx="237">
                  <c:v>0.1285</c:v>
                </c:pt>
                <c:pt idx="238">
                  <c:v>0.1295</c:v>
                </c:pt>
                <c:pt idx="239">
                  <c:v>0.13</c:v>
                </c:pt>
                <c:pt idx="240">
                  <c:v>0.1305</c:v>
                </c:pt>
                <c:pt idx="241">
                  <c:v>0.13100000000000001</c:v>
                </c:pt>
                <c:pt idx="242">
                  <c:v>0.13150000000000001</c:v>
                </c:pt>
                <c:pt idx="243">
                  <c:v>0.13200000000000001</c:v>
                </c:pt>
                <c:pt idx="244">
                  <c:v>0.13250000000000001</c:v>
                </c:pt>
                <c:pt idx="245">
                  <c:v>0.13300000000000001</c:v>
                </c:pt>
                <c:pt idx="246">
                  <c:v>0.13350000000000001</c:v>
                </c:pt>
                <c:pt idx="247">
                  <c:v>0.13400000000000001</c:v>
                </c:pt>
                <c:pt idx="248">
                  <c:v>0.13450000000000001</c:v>
                </c:pt>
                <c:pt idx="249">
                  <c:v>0.13500000000000001</c:v>
                </c:pt>
                <c:pt idx="250">
                  <c:v>0.13550000000000001</c:v>
                </c:pt>
                <c:pt idx="251">
                  <c:v>0.13600000000000001</c:v>
                </c:pt>
                <c:pt idx="252">
                  <c:v>0.13650000000000001</c:v>
                </c:pt>
                <c:pt idx="253">
                  <c:v>0.13700000000000001</c:v>
                </c:pt>
                <c:pt idx="254">
                  <c:v>0.13750000000000001</c:v>
                </c:pt>
                <c:pt idx="255">
                  <c:v>0.13800000000000001</c:v>
                </c:pt>
                <c:pt idx="256">
                  <c:v>0.13850000000000001</c:v>
                </c:pt>
                <c:pt idx="257">
                  <c:v>0.13950000000000001</c:v>
                </c:pt>
                <c:pt idx="258">
                  <c:v>0.14000000000000001</c:v>
                </c:pt>
                <c:pt idx="259">
                  <c:v>0.14050000000000001</c:v>
                </c:pt>
                <c:pt idx="260">
                  <c:v>0.14099999999999999</c:v>
                </c:pt>
                <c:pt idx="261">
                  <c:v>0.14149999999999999</c:v>
                </c:pt>
                <c:pt idx="262">
                  <c:v>0.14199999999999999</c:v>
                </c:pt>
                <c:pt idx="263">
                  <c:v>0.14249999999999999</c:v>
                </c:pt>
                <c:pt idx="264">
                  <c:v>0.14299999999999999</c:v>
                </c:pt>
                <c:pt idx="265">
                  <c:v>0.14349999999999999</c:v>
                </c:pt>
                <c:pt idx="266">
                  <c:v>0.14399999999999999</c:v>
                </c:pt>
                <c:pt idx="267">
                  <c:v>0.14449999999999999</c:v>
                </c:pt>
                <c:pt idx="268">
                  <c:v>0.14499999999999999</c:v>
                </c:pt>
                <c:pt idx="269">
                  <c:v>0.14549999999999999</c:v>
                </c:pt>
                <c:pt idx="270">
                  <c:v>0.14599999999999999</c:v>
                </c:pt>
                <c:pt idx="271">
                  <c:v>0.14649999999999999</c:v>
                </c:pt>
                <c:pt idx="272">
                  <c:v>0.14749999999999999</c:v>
                </c:pt>
                <c:pt idx="273">
                  <c:v>0.14799999999999999</c:v>
                </c:pt>
                <c:pt idx="274">
                  <c:v>0.14849999999999999</c:v>
                </c:pt>
                <c:pt idx="275">
                  <c:v>0.14899999999999999</c:v>
                </c:pt>
                <c:pt idx="276">
                  <c:v>0.14949999999999999</c:v>
                </c:pt>
                <c:pt idx="277">
                  <c:v>0.15</c:v>
                </c:pt>
                <c:pt idx="278">
                  <c:v>0.15049999999999999</c:v>
                </c:pt>
                <c:pt idx="279">
                  <c:v>0.151</c:v>
                </c:pt>
                <c:pt idx="280">
                  <c:v>0.152</c:v>
                </c:pt>
                <c:pt idx="281">
                  <c:v>0.1525</c:v>
                </c:pt>
                <c:pt idx="282">
                  <c:v>0.153</c:v>
                </c:pt>
                <c:pt idx="283">
                  <c:v>0.1535</c:v>
                </c:pt>
                <c:pt idx="284">
                  <c:v>0.154</c:v>
                </c:pt>
                <c:pt idx="285">
                  <c:v>0.1545</c:v>
                </c:pt>
                <c:pt idx="286">
                  <c:v>0.155</c:v>
                </c:pt>
                <c:pt idx="287">
                  <c:v>0.1555</c:v>
                </c:pt>
                <c:pt idx="288">
                  <c:v>0.156</c:v>
                </c:pt>
                <c:pt idx="289">
                  <c:v>0.1565</c:v>
                </c:pt>
                <c:pt idx="290">
                  <c:v>0.157</c:v>
                </c:pt>
                <c:pt idx="291">
                  <c:v>0.1575</c:v>
                </c:pt>
                <c:pt idx="292">
                  <c:v>0.158</c:v>
                </c:pt>
                <c:pt idx="293">
                  <c:v>0.1585</c:v>
                </c:pt>
                <c:pt idx="294">
                  <c:v>0.159</c:v>
                </c:pt>
                <c:pt idx="295">
                  <c:v>0.1595</c:v>
                </c:pt>
                <c:pt idx="296">
                  <c:v>0.1605</c:v>
                </c:pt>
                <c:pt idx="297">
                  <c:v>0.161</c:v>
                </c:pt>
                <c:pt idx="298">
                  <c:v>0.1615</c:v>
                </c:pt>
                <c:pt idx="299">
                  <c:v>0.16200000000000001</c:v>
                </c:pt>
                <c:pt idx="300">
                  <c:v>0.16250000000000001</c:v>
                </c:pt>
                <c:pt idx="301">
                  <c:v>0.16300000000000001</c:v>
                </c:pt>
                <c:pt idx="302">
                  <c:v>0.16350000000000001</c:v>
                </c:pt>
                <c:pt idx="303">
                  <c:v>0.16400000000000001</c:v>
                </c:pt>
                <c:pt idx="304">
                  <c:v>0.16500000000000001</c:v>
                </c:pt>
                <c:pt idx="305">
                  <c:v>0.16550000000000001</c:v>
                </c:pt>
                <c:pt idx="306">
                  <c:v>0.16600000000000001</c:v>
                </c:pt>
                <c:pt idx="307">
                  <c:v>0.16650000000000001</c:v>
                </c:pt>
                <c:pt idx="308">
                  <c:v>0.16700000000000001</c:v>
                </c:pt>
                <c:pt idx="309">
                  <c:v>0.16750000000000001</c:v>
                </c:pt>
                <c:pt idx="310">
                  <c:v>0.16800000000000001</c:v>
                </c:pt>
                <c:pt idx="311">
                  <c:v>0.16850000000000001</c:v>
                </c:pt>
                <c:pt idx="312">
                  <c:v>0.16900000000000001</c:v>
                </c:pt>
                <c:pt idx="313">
                  <c:v>0.16950000000000001</c:v>
                </c:pt>
                <c:pt idx="314">
                  <c:v>0.17</c:v>
                </c:pt>
                <c:pt idx="315">
                  <c:v>0.17050000000000001</c:v>
                </c:pt>
                <c:pt idx="316">
                  <c:v>0.17100000000000001</c:v>
                </c:pt>
                <c:pt idx="317">
                  <c:v>0.17150000000000001</c:v>
                </c:pt>
                <c:pt idx="318">
                  <c:v>0.17199999999999999</c:v>
                </c:pt>
                <c:pt idx="319">
                  <c:v>0.17249999999999999</c:v>
                </c:pt>
                <c:pt idx="320">
                  <c:v>0.17299999999999999</c:v>
                </c:pt>
                <c:pt idx="321">
                  <c:v>0.17349999999999999</c:v>
                </c:pt>
                <c:pt idx="322">
                  <c:v>0.17399999999999999</c:v>
                </c:pt>
                <c:pt idx="323">
                  <c:v>0.17449999999999999</c:v>
                </c:pt>
                <c:pt idx="324">
                  <c:v>0.17499999999999999</c:v>
                </c:pt>
                <c:pt idx="325">
                  <c:v>0.17549999999999999</c:v>
                </c:pt>
                <c:pt idx="326">
                  <c:v>0.17599999999999999</c:v>
                </c:pt>
                <c:pt idx="327">
                  <c:v>0.17649999999999999</c:v>
                </c:pt>
                <c:pt idx="328">
                  <c:v>0.17699999999999999</c:v>
                </c:pt>
                <c:pt idx="329">
                  <c:v>0.17749999999999999</c:v>
                </c:pt>
                <c:pt idx="330">
                  <c:v>0.17799999999999999</c:v>
                </c:pt>
                <c:pt idx="331">
                  <c:v>0.17849999999999999</c:v>
                </c:pt>
                <c:pt idx="332">
                  <c:v>0.17899999999999999</c:v>
                </c:pt>
                <c:pt idx="333">
                  <c:v>0.17949999999999999</c:v>
                </c:pt>
                <c:pt idx="334">
                  <c:v>0.18</c:v>
                </c:pt>
                <c:pt idx="335">
                  <c:v>0.18049999999999999</c:v>
                </c:pt>
                <c:pt idx="336">
                  <c:v>0.18099999999999999</c:v>
                </c:pt>
                <c:pt idx="337">
                  <c:v>0.18149999999999999</c:v>
                </c:pt>
                <c:pt idx="338">
                  <c:v>0.182</c:v>
                </c:pt>
                <c:pt idx="339">
                  <c:v>0.1825</c:v>
                </c:pt>
                <c:pt idx="340">
                  <c:v>0.183</c:v>
                </c:pt>
                <c:pt idx="341">
                  <c:v>0.1835</c:v>
                </c:pt>
                <c:pt idx="342">
                  <c:v>0.1845</c:v>
                </c:pt>
                <c:pt idx="343">
                  <c:v>0.185</c:v>
                </c:pt>
                <c:pt idx="344">
                  <c:v>0.1855</c:v>
                </c:pt>
                <c:pt idx="345">
                  <c:v>0.186</c:v>
                </c:pt>
                <c:pt idx="346">
                  <c:v>0.1865</c:v>
                </c:pt>
                <c:pt idx="347">
                  <c:v>0.187</c:v>
                </c:pt>
                <c:pt idx="348">
                  <c:v>0.1875</c:v>
                </c:pt>
                <c:pt idx="349">
                  <c:v>0.1885</c:v>
                </c:pt>
                <c:pt idx="350">
                  <c:v>0.1895</c:v>
                </c:pt>
                <c:pt idx="351">
                  <c:v>0.1905</c:v>
                </c:pt>
                <c:pt idx="352">
                  <c:v>0.191</c:v>
                </c:pt>
                <c:pt idx="353">
                  <c:v>0.1915</c:v>
                </c:pt>
                <c:pt idx="354">
                  <c:v>0.1925</c:v>
                </c:pt>
                <c:pt idx="355">
                  <c:v>0.19350000000000001</c:v>
                </c:pt>
                <c:pt idx="356">
                  <c:v>0.19400000000000001</c:v>
                </c:pt>
                <c:pt idx="357">
                  <c:v>0.19450000000000001</c:v>
                </c:pt>
                <c:pt idx="358">
                  <c:v>0.19500000000000001</c:v>
                </c:pt>
                <c:pt idx="359">
                  <c:v>0.19550000000000001</c:v>
                </c:pt>
                <c:pt idx="360">
                  <c:v>0.19650000000000001</c:v>
                </c:pt>
                <c:pt idx="361">
                  <c:v>0.19700000000000001</c:v>
                </c:pt>
                <c:pt idx="362">
                  <c:v>0.19750000000000001</c:v>
                </c:pt>
                <c:pt idx="363">
                  <c:v>0.19800000000000001</c:v>
                </c:pt>
                <c:pt idx="364">
                  <c:v>0.19900000000000001</c:v>
                </c:pt>
                <c:pt idx="365">
                  <c:v>0.19950000000000001</c:v>
                </c:pt>
                <c:pt idx="366">
                  <c:v>0.2</c:v>
                </c:pt>
                <c:pt idx="367">
                  <c:v>0.20050000000000001</c:v>
                </c:pt>
                <c:pt idx="368">
                  <c:v>0.20100000000000001</c:v>
                </c:pt>
                <c:pt idx="369">
                  <c:v>0.20200000000000001</c:v>
                </c:pt>
                <c:pt idx="370">
                  <c:v>0.20250000000000001</c:v>
                </c:pt>
                <c:pt idx="371">
                  <c:v>0.20300000000000001</c:v>
                </c:pt>
                <c:pt idx="372">
                  <c:v>0.20349999999999999</c:v>
                </c:pt>
                <c:pt idx="373">
                  <c:v>0.20399999999999999</c:v>
                </c:pt>
                <c:pt idx="374">
                  <c:v>0.20449999999999999</c:v>
                </c:pt>
                <c:pt idx="375">
                  <c:v>0.20499999999999999</c:v>
                </c:pt>
                <c:pt idx="376">
                  <c:v>0.20549999999999999</c:v>
                </c:pt>
                <c:pt idx="377">
                  <c:v>0.20599999999999999</c:v>
                </c:pt>
                <c:pt idx="378">
                  <c:v>0.20649999999999999</c:v>
                </c:pt>
                <c:pt idx="379">
                  <c:v>0.20699999999999999</c:v>
                </c:pt>
                <c:pt idx="380">
                  <c:v>0.20749999999999999</c:v>
                </c:pt>
                <c:pt idx="381">
                  <c:v>0.20799999999999999</c:v>
                </c:pt>
                <c:pt idx="382">
                  <c:v>0.20899999999999999</c:v>
                </c:pt>
                <c:pt idx="383">
                  <c:v>0.21</c:v>
                </c:pt>
                <c:pt idx="384">
                  <c:v>0.21099999999999999</c:v>
                </c:pt>
                <c:pt idx="385">
                  <c:v>0.21199999999999999</c:v>
                </c:pt>
                <c:pt idx="386">
                  <c:v>0.21249999999999999</c:v>
                </c:pt>
                <c:pt idx="387">
                  <c:v>0.21299999999999999</c:v>
                </c:pt>
                <c:pt idx="388">
                  <c:v>0.2135</c:v>
                </c:pt>
                <c:pt idx="389">
                  <c:v>0.214</c:v>
                </c:pt>
                <c:pt idx="390">
                  <c:v>0.2145</c:v>
                </c:pt>
                <c:pt idx="391">
                  <c:v>0.215</c:v>
                </c:pt>
                <c:pt idx="392">
                  <c:v>0.2155</c:v>
                </c:pt>
                <c:pt idx="393">
                  <c:v>0.216</c:v>
                </c:pt>
                <c:pt idx="394">
                  <c:v>0.217</c:v>
                </c:pt>
                <c:pt idx="395">
                  <c:v>0.2175</c:v>
                </c:pt>
                <c:pt idx="396">
                  <c:v>0.218</c:v>
                </c:pt>
                <c:pt idx="397">
                  <c:v>0.2185</c:v>
                </c:pt>
                <c:pt idx="398">
                  <c:v>0.219</c:v>
                </c:pt>
                <c:pt idx="399">
                  <c:v>0.2195</c:v>
                </c:pt>
                <c:pt idx="400">
                  <c:v>0.22</c:v>
                </c:pt>
                <c:pt idx="401">
                  <c:v>0.2205</c:v>
                </c:pt>
                <c:pt idx="402">
                  <c:v>0.221</c:v>
                </c:pt>
                <c:pt idx="403">
                  <c:v>0.2215</c:v>
                </c:pt>
                <c:pt idx="404">
                  <c:v>0.222</c:v>
                </c:pt>
                <c:pt idx="405">
                  <c:v>0.2225</c:v>
                </c:pt>
                <c:pt idx="406">
                  <c:v>0.223</c:v>
                </c:pt>
                <c:pt idx="407">
                  <c:v>0.224</c:v>
                </c:pt>
                <c:pt idx="408">
                  <c:v>0.22500000000000001</c:v>
                </c:pt>
                <c:pt idx="409">
                  <c:v>0.22600000000000001</c:v>
                </c:pt>
                <c:pt idx="410">
                  <c:v>0.22650000000000001</c:v>
                </c:pt>
                <c:pt idx="411">
                  <c:v>0.22700000000000001</c:v>
                </c:pt>
                <c:pt idx="412">
                  <c:v>0.22800000000000001</c:v>
                </c:pt>
                <c:pt idx="413">
                  <c:v>0.22850000000000001</c:v>
                </c:pt>
                <c:pt idx="414">
                  <c:v>0.22900000000000001</c:v>
                </c:pt>
                <c:pt idx="415">
                  <c:v>0.22950000000000001</c:v>
                </c:pt>
                <c:pt idx="416">
                  <c:v>0.23</c:v>
                </c:pt>
                <c:pt idx="417">
                  <c:v>0.23100000000000001</c:v>
                </c:pt>
                <c:pt idx="418">
                  <c:v>0.23150000000000001</c:v>
                </c:pt>
                <c:pt idx="419">
                  <c:v>0.23200000000000001</c:v>
                </c:pt>
                <c:pt idx="420">
                  <c:v>0.23250000000000001</c:v>
                </c:pt>
                <c:pt idx="421">
                  <c:v>0.23300000000000001</c:v>
                </c:pt>
                <c:pt idx="422">
                  <c:v>0.23350000000000001</c:v>
                </c:pt>
                <c:pt idx="423">
                  <c:v>0.23400000000000001</c:v>
                </c:pt>
                <c:pt idx="424">
                  <c:v>0.23449999999999999</c:v>
                </c:pt>
                <c:pt idx="425">
                  <c:v>0.23499999999999999</c:v>
                </c:pt>
                <c:pt idx="426">
                  <c:v>0.23549999999999999</c:v>
                </c:pt>
                <c:pt idx="427">
                  <c:v>0.23599999999999999</c:v>
                </c:pt>
                <c:pt idx="428">
                  <c:v>0.23699999999999999</c:v>
                </c:pt>
                <c:pt idx="429">
                  <c:v>0.23749999999999999</c:v>
                </c:pt>
                <c:pt idx="430">
                  <c:v>0.23799999999999999</c:v>
                </c:pt>
                <c:pt idx="431">
                  <c:v>0.23849999999999999</c:v>
                </c:pt>
                <c:pt idx="432">
                  <c:v>0.23899999999999999</c:v>
                </c:pt>
                <c:pt idx="433">
                  <c:v>0.23949999999999999</c:v>
                </c:pt>
                <c:pt idx="434">
                  <c:v>0.24</c:v>
                </c:pt>
                <c:pt idx="435">
                  <c:v>0.24049999999999999</c:v>
                </c:pt>
                <c:pt idx="436">
                  <c:v>0.24099999999999999</c:v>
                </c:pt>
                <c:pt idx="437">
                  <c:v>0.24149999999999999</c:v>
                </c:pt>
                <c:pt idx="438">
                  <c:v>0.24199999999999999</c:v>
                </c:pt>
                <c:pt idx="439">
                  <c:v>0.24299999999999999</c:v>
                </c:pt>
                <c:pt idx="440">
                  <c:v>0.24349999999999999</c:v>
                </c:pt>
                <c:pt idx="441">
                  <c:v>0.24399999999999999</c:v>
                </c:pt>
                <c:pt idx="442">
                  <c:v>0.2445</c:v>
                </c:pt>
                <c:pt idx="443">
                  <c:v>0.245</c:v>
                </c:pt>
                <c:pt idx="444">
                  <c:v>0.2455</c:v>
                </c:pt>
                <c:pt idx="445">
                  <c:v>0.246</c:v>
                </c:pt>
                <c:pt idx="446">
                  <c:v>0.2465</c:v>
                </c:pt>
                <c:pt idx="447">
                  <c:v>0.247</c:v>
                </c:pt>
                <c:pt idx="448">
                  <c:v>0.2475</c:v>
                </c:pt>
                <c:pt idx="449">
                  <c:v>0.248</c:v>
                </c:pt>
                <c:pt idx="450">
                  <c:v>0.2485</c:v>
                </c:pt>
                <c:pt idx="451">
                  <c:v>0.249</c:v>
                </c:pt>
                <c:pt idx="452">
                  <c:v>0.2495</c:v>
                </c:pt>
                <c:pt idx="453">
                  <c:v>0.25</c:v>
                </c:pt>
                <c:pt idx="454">
                  <c:v>0.2505</c:v>
                </c:pt>
                <c:pt idx="455">
                  <c:v>0.251</c:v>
                </c:pt>
                <c:pt idx="456">
                  <c:v>0.2515</c:v>
                </c:pt>
                <c:pt idx="457">
                  <c:v>0.252</c:v>
                </c:pt>
                <c:pt idx="458">
                  <c:v>0.2525</c:v>
                </c:pt>
                <c:pt idx="459">
                  <c:v>0.2535</c:v>
                </c:pt>
                <c:pt idx="460">
                  <c:v>0.2545</c:v>
                </c:pt>
                <c:pt idx="461">
                  <c:v>0.255</c:v>
                </c:pt>
                <c:pt idx="462">
                  <c:v>0.2555</c:v>
                </c:pt>
                <c:pt idx="463">
                  <c:v>0.25600000000000001</c:v>
                </c:pt>
                <c:pt idx="464">
                  <c:v>0.25650000000000001</c:v>
                </c:pt>
                <c:pt idx="465">
                  <c:v>0.25750000000000001</c:v>
                </c:pt>
                <c:pt idx="466">
                  <c:v>0.25800000000000001</c:v>
                </c:pt>
                <c:pt idx="467">
                  <c:v>0.25850000000000001</c:v>
                </c:pt>
                <c:pt idx="468">
                  <c:v>0.25900000000000001</c:v>
                </c:pt>
                <c:pt idx="469">
                  <c:v>0.25950000000000001</c:v>
                </c:pt>
                <c:pt idx="470">
                  <c:v>0.26</c:v>
                </c:pt>
                <c:pt idx="471">
                  <c:v>0.26050000000000001</c:v>
                </c:pt>
                <c:pt idx="472">
                  <c:v>0.26100000000000001</c:v>
                </c:pt>
                <c:pt idx="473">
                  <c:v>0.26150000000000001</c:v>
                </c:pt>
                <c:pt idx="474">
                  <c:v>0.26200000000000001</c:v>
                </c:pt>
                <c:pt idx="475">
                  <c:v>0.26250000000000001</c:v>
                </c:pt>
                <c:pt idx="476">
                  <c:v>0.26300000000000001</c:v>
                </c:pt>
                <c:pt idx="477">
                  <c:v>0.26350000000000001</c:v>
                </c:pt>
                <c:pt idx="478">
                  <c:v>0.26400000000000001</c:v>
                </c:pt>
                <c:pt idx="479">
                  <c:v>0.26450000000000001</c:v>
                </c:pt>
                <c:pt idx="480">
                  <c:v>0.26500000000000001</c:v>
                </c:pt>
                <c:pt idx="481">
                  <c:v>0.26600000000000001</c:v>
                </c:pt>
                <c:pt idx="482">
                  <c:v>0.26700000000000002</c:v>
                </c:pt>
                <c:pt idx="483">
                  <c:v>0.26800000000000002</c:v>
                </c:pt>
                <c:pt idx="484">
                  <c:v>0.26850000000000002</c:v>
                </c:pt>
                <c:pt idx="485">
                  <c:v>0.26900000000000002</c:v>
                </c:pt>
                <c:pt idx="486">
                  <c:v>0.26950000000000002</c:v>
                </c:pt>
                <c:pt idx="487">
                  <c:v>0.27</c:v>
                </c:pt>
                <c:pt idx="488">
                  <c:v>0.27100000000000002</c:v>
                </c:pt>
                <c:pt idx="489">
                  <c:v>0.27200000000000002</c:v>
                </c:pt>
                <c:pt idx="490">
                  <c:v>0.27300000000000002</c:v>
                </c:pt>
                <c:pt idx="491">
                  <c:v>0.27350000000000002</c:v>
                </c:pt>
                <c:pt idx="492">
                  <c:v>0.27400000000000002</c:v>
                </c:pt>
                <c:pt idx="493">
                  <c:v>0.27450000000000002</c:v>
                </c:pt>
                <c:pt idx="494">
                  <c:v>0.27500000000000002</c:v>
                </c:pt>
                <c:pt idx="495">
                  <c:v>0.27550000000000002</c:v>
                </c:pt>
                <c:pt idx="496">
                  <c:v>0.27600000000000002</c:v>
                </c:pt>
                <c:pt idx="497">
                  <c:v>0.27650000000000002</c:v>
                </c:pt>
                <c:pt idx="498">
                  <c:v>0.27750000000000002</c:v>
                </c:pt>
                <c:pt idx="499">
                  <c:v>0.27800000000000002</c:v>
                </c:pt>
                <c:pt idx="500">
                  <c:v>0.27850000000000003</c:v>
                </c:pt>
                <c:pt idx="501">
                  <c:v>0.27900000000000003</c:v>
                </c:pt>
                <c:pt idx="502">
                  <c:v>0.28000000000000003</c:v>
                </c:pt>
                <c:pt idx="503">
                  <c:v>0.28100000000000003</c:v>
                </c:pt>
                <c:pt idx="504">
                  <c:v>0.28149999999999997</c:v>
                </c:pt>
                <c:pt idx="505">
                  <c:v>0.28249999999999997</c:v>
                </c:pt>
                <c:pt idx="506">
                  <c:v>0.28349999999999997</c:v>
                </c:pt>
                <c:pt idx="507">
                  <c:v>0.28399999999999997</c:v>
                </c:pt>
                <c:pt idx="508">
                  <c:v>0.28499999999999998</c:v>
                </c:pt>
                <c:pt idx="509">
                  <c:v>0.28599999999999998</c:v>
                </c:pt>
                <c:pt idx="510">
                  <c:v>0.28649999999999998</c:v>
                </c:pt>
                <c:pt idx="511">
                  <c:v>0.28699999999999998</c:v>
                </c:pt>
                <c:pt idx="512">
                  <c:v>0.28749999999999998</c:v>
                </c:pt>
                <c:pt idx="513">
                  <c:v>0.28799999999999998</c:v>
                </c:pt>
                <c:pt idx="514">
                  <c:v>0.28849999999999998</c:v>
                </c:pt>
                <c:pt idx="515">
                  <c:v>0.28899999999999998</c:v>
                </c:pt>
                <c:pt idx="516">
                  <c:v>0.28949999999999998</c:v>
                </c:pt>
                <c:pt idx="517">
                  <c:v>0.28999999999999998</c:v>
                </c:pt>
                <c:pt idx="518">
                  <c:v>0.29049999999999998</c:v>
                </c:pt>
                <c:pt idx="519">
                  <c:v>0.29099999999999998</c:v>
                </c:pt>
                <c:pt idx="520">
                  <c:v>0.29149999999999998</c:v>
                </c:pt>
                <c:pt idx="521">
                  <c:v>0.29199999999999998</c:v>
                </c:pt>
                <c:pt idx="522">
                  <c:v>0.29249999999999998</c:v>
                </c:pt>
                <c:pt idx="523">
                  <c:v>0.29299999999999998</c:v>
                </c:pt>
                <c:pt idx="524">
                  <c:v>0.29349999999999998</c:v>
                </c:pt>
                <c:pt idx="525">
                  <c:v>0.29449999999999998</c:v>
                </c:pt>
                <c:pt idx="526">
                  <c:v>0.29549999999999998</c:v>
                </c:pt>
                <c:pt idx="527">
                  <c:v>0.29599999999999999</c:v>
                </c:pt>
                <c:pt idx="528">
                  <c:v>0.29649999999999999</c:v>
                </c:pt>
                <c:pt idx="529">
                  <c:v>0.29749999999999999</c:v>
                </c:pt>
                <c:pt idx="530">
                  <c:v>0.29799999999999999</c:v>
                </c:pt>
                <c:pt idx="531">
                  <c:v>0.29849999999999999</c:v>
                </c:pt>
                <c:pt idx="532">
                  <c:v>0.29949999999999999</c:v>
                </c:pt>
                <c:pt idx="533">
                  <c:v>0.3</c:v>
                </c:pt>
                <c:pt idx="534">
                  <c:v>0.30049999999999999</c:v>
                </c:pt>
                <c:pt idx="535">
                  <c:v>0.30099999999999999</c:v>
                </c:pt>
                <c:pt idx="536">
                  <c:v>0.30149999999999999</c:v>
                </c:pt>
                <c:pt idx="537">
                  <c:v>0.30199999999999999</c:v>
                </c:pt>
                <c:pt idx="538">
                  <c:v>0.30249999999999999</c:v>
                </c:pt>
                <c:pt idx="539">
                  <c:v>0.30299999999999999</c:v>
                </c:pt>
                <c:pt idx="540">
                  <c:v>0.30399999999999999</c:v>
                </c:pt>
                <c:pt idx="541">
                  <c:v>0.30449999999999999</c:v>
                </c:pt>
                <c:pt idx="542">
                  <c:v>0.30499999999999999</c:v>
                </c:pt>
                <c:pt idx="543">
                  <c:v>0.30549999999999999</c:v>
                </c:pt>
                <c:pt idx="544">
                  <c:v>0.30649999999999999</c:v>
                </c:pt>
                <c:pt idx="545">
                  <c:v>0.307</c:v>
                </c:pt>
                <c:pt idx="546">
                  <c:v>0.3075</c:v>
                </c:pt>
                <c:pt idx="547">
                  <c:v>0.3085</c:v>
                </c:pt>
                <c:pt idx="548">
                  <c:v>0.3095</c:v>
                </c:pt>
                <c:pt idx="549">
                  <c:v>0.3105</c:v>
                </c:pt>
                <c:pt idx="550">
                  <c:v>0.3115</c:v>
                </c:pt>
                <c:pt idx="551">
                  <c:v>0.3125</c:v>
                </c:pt>
                <c:pt idx="552">
                  <c:v>0.3135</c:v>
                </c:pt>
                <c:pt idx="553">
                  <c:v>0.3145</c:v>
                </c:pt>
                <c:pt idx="554">
                  <c:v>0.3155</c:v>
                </c:pt>
                <c:pt idx="555">
                  <c:v>0.3165</c:v>
                </c:pt>
                <c:pt idx="556">
                  <c:v>0.317</c:v>
                </c:pt>
                <c:pt idx="557">
                  <c:v>0.3175</c:v>
                </c:pt>
                <c:pt idx="558">
                  <c:v>0.318</c:v>
                </c:pt>
                <c:pt idx="559">
                  <c:v>0.31850000000000001</c:v>
                </c:pt>
                <c:pt idx="560">
                  <c:v>0.31950000000000001</c:v>
                </c:pt>
                <c:pt idx="561">
                  <c:v>0.32050000000000001</c:v>
                </c:pt>
                <c:pt idx="562">
                  <c:v>0.32150000000000001</c:v>
                </c:pt>
                <c:pt idx="563">
                  <c:v>0.32200000000000001</c:v>
                </c:pt>
                <c:pt idx="564">
                  <c:v>0.32250000000000001</c:v>
                </c:pt>
                <c:pt idx="565">
                  <c:v>0.32300000000000001</c:v>
                </c:pt>
                <c:pt idx="566">
                  <c:v>0.32350000000000001</c:v>
                </c:pt>
                <c:pt idx="567">
                  <c:v>0.32400000000000001</c:v>
                </c:pt>
                <c:pt idx="568">
                  <c:v>0.32500000000000001</c:v>
                </c:pt>
                <c:pt idx="569">
                  <c:v>0.32550000000000001</c:v>
                </c:pt>
                <c:pt idx="570">
                  <c:v>0.32600000000000001</c:v>
                </c:pt>
                <c:pt idx="571">
                  <c:v>0.32650000000000001</c:v>
                </c:pt>
                <c:pt idx="572">
                  <c:v>0.32750000000000001</c:v>
                </c:pt>
                <c:pt idx="573">
                  <c:v>0.32800000000000001</c:v>
                </c:pt>
                <c:pt idx="574">
                  <c:v>0.32850000000000001</c:v>
                </c:pt>
                <c:pt idx="575">
                  <c:v>0.32900000000000001</c:v>
                </c:pt>
                <c:pt idx="576">
                  <c:v>0.32950000000000002</c:v>
                </c:pt>
                <c:pt idx="577">
                  <c:v>0.33</c:v>
                </c:pt>
                <c:pt idx="578">
                  <c:v>0.33050000000000002</c:v>
                </c:pt>
                <c:pt idx="579">
                  <c:v>0.33100000000000002</c:v>
                </c:pt>
                <c:pt idx="580">
                  <c:v>0.33150000000000002</c:v>
                </c:pt>
                <c:pt idx="581">
                  <c:v>0.33200000000000002</c:v>
                </c:pt>
                <c:pt idx="582">
                  <c:v>0.33250000000000002</c:v>
                </c:pt>
                <c:pt idx="583">
                  <c:v>0.33300000000000002</c:v>
                </c:pt>
                <c:pt idx="584">
                  <c:v>0.33350000000000002</c:v>
                </c:pt>
                <c:pt idx="585">
                  <c:v>0.33400000000000002</c:v>
                </c:pt>
                <c:pt idx="586">
                  <c:v>0.33450000000000002</c:v>
                </c:pt>
                <c:pt idx="587">
                  <c:v>0.33550000000000002</c:v>
                </c:pt>
                <c:pt idx="588">
                  <c:v>0.33600000000000002</c:v>
                </c:pt>
                <c:pt idx="589">
                  <c:v>0.33650000000000002</c:v>
                </c:pt>
                <c:pt idx="590">
                  <c:v>0.33750000000000002</c:v>
                </c:pt>
                <c:pt idx="591">
                  <c:v>0.33850000000000002</c:v>
                </c:pt>
                <c:pt idx="592">
                  <c:v>0.33900000000000002</c:v>
                </c:pt>
                <c:pt idx="593">
                  <c:v>0.33950000000000002</c:v>
                </c:pt>
                <c:pt idx="594">
                  <c:v>0.34</c:v>
                </c:pt>
                <c:pt idx="595">
                  <c:v>0.34100000000000003</c:v>
                </c:pt>
                <c:pt idx="596">
                  <c:v>0.34150000000000003</c:v>
                </c:pt>
                <c:pt idx="597">
                  <c:v>0.34200000000000003</c:v>
                </c:pt>
                <c:pt idx="598">
                  <c:v>0.34250000000000003</c:v>
                </c:pt>
                <c:pt idx="599">
                  <c:v>0.34300000000000003</c:v>
                </c:pt>
                <c:pt idx="600">
                  <c:v>0.34350000000000003</c:v>
                </c:pt>
                <c:pt idx="601">
                  <c:v>0.34399999999999997</c:v>
                </c:pt>
                <c:pt idx="602">
                  <c:v>0.34449999999999997</c:v>
                </c:pt>
                <c:pt idx="603">
                  <c:v>0.34499999999999997</c:v>
                </c:pt>
                <c:pt idx="604">
                  <c:v>0.34549999999999997</c:v>
                </c:pt>
                <c:pt idx="605">
                  <c:v>0.34599999999999997</c:v>
                </c:pt>
                <c:pt idx="606">
                  <c:v>0.34699999999999998</c:v>
                </c:pt>
                <c:pt idx="607">
                  <c:v>0.34749999999999998</c:v>
                </c:pt>
                <c:pt idx="608">
                  <c:v>0.34849999999999998</c:v>
                </c:pt>
                <c:pt idx="609">
                  <c:v>0.34949999999999998</c:v>
                </c:pt>
                <c:pt idx="610">
                  <c:v>0.35049999999999998</c:v>
                </c:pt>
                <c:pt idx="611">
                  <c:v>0.35149999999999998</c:v>
                </c:pt>
                <c:pt idx="612">
                  <c:v>0.35199999999999998</c:v>
                </c:pt>
                <c:pt idx="613">
                  <c:v>0.35249999999999998</c:v>
                </c:pt>
                <c:pt idx="614">
                  <c:v>0.35299999999999998</c:v>
                </c:pt>
                <c:pt idx="615">
                  <c:v>0.35349999999999998</c:v>
                </c:pt>
                <c:pt idx="616">
                  <c:v>0.35399999999999998</c:v>
                </c:pt>
                <c:pt idx="617">
                  <c:v>0.35449999999999998</c:v>
                </c:pt>
                <c:pt idx="618">
                  <c:v>0.35499999999999998</c:v>
                </c:pt>
                <c:pt idx="619">
                  <c:v>0.35549999999999998</c:v>
                </c:pt>
                <c:pt idx="620">
                  <c:v>0.35599999999999998</c:v>
                </c:pt>
                <c:pt idx="621">
                  <c:v>0.35649999999999998</c:v>
                </c:pt>
                <c:pt idx="622">
                  <c:v>0.35699999999999998</c:v>
                </c:pt>
                <c:pt idx="623">
                  <c:v>0.35749999999999998</c:v>
                </c:pt>
                <c:pt idx="624">
                  <c:v>0.35799999999999998</c:v>
                </c:pt>
                <c:pt idx="625">
                  <c:v>0.35849999999999999</c:v>
                </c:pt>
                <c:pt idx="626">
                  <c:v>0.35949999999999999</c:v>
                </c:pt>
                <c:pt idx="627">
                  <c:v>0.36</c:v>
                </c:pt>
                <c:pt idx="628">
                  <c:v>0.36099999999999999</c:v>
                </c:pt>
                <c:pt idx="629">
                  <c:v>0.36149999999999999</c:v>
                </c:pt>
                <c:pt idx="630">
                  <c:v>0.36199999999999999</c:v>
                </c:pt>
                <c:pt idx="631">
                  <c:v>0.36249999999999999</c:v>
                </c:pt>
                <c:pt idx="632">
                  <c:v>0.36349999999999999</c:v>
                </c:pt>
                <c:pt idx="633">
                  <c:v>0.36399999999999999</c:v>
                </c:pt>
                <c:pt idx="634">
                  <c:v>0.36449999999999999</c:v>
                </c:pt>
                <c:pt idx="635">
                  <c:v>0.36499999999999999</c:v>
                </c:pt>
                <c:pt idx="636">
                  <c:v>0.36549999999999999</c:v>
                </c:pt>
                <c:pt idx="637">
                  <c:v>0.36599999999999999</c:v>
                </c:pt>
                <c:pt idx="638">
                  <c:v>0.36649999999999999</c:v>
                </c:pt>
                <c:pt idx="639">
                  <c:v>0.36699999999999999</c:v>
                </c:pt>
                <c:pt idx="640">
                  <c:v>0.36749999999999999</c:v>
                </c:pt>
                <c:pt idx="641">
                  <c:v>0.36799999999999999</c:v>
                </c:pt>
                <c:pt idx="642">
                  <c:v>0.36849999999999999</c:v>
                </c:pt>
                <c:pt idx="643">
                  <c:v>0.36899999999999999</c:v>
                </c:pt>
                <c:pt idx="644">
                  <c:v>0.3695</c:v>
                </c:pt>
                <c:pt idx="645">
                  <c:v>0.37</c:v>
                </c:pt>
                <c:pt idx="646">
                  <c:v>0.3705</c:v>
                </c:pt>
                <c:pt idx="647">
                  <c:v>0.371</c:v>
                </c:pt>
                <c:pt idx="648">
                  <c:v>0.3715</c:v>
                </c:pt>
                <c:pt idx="649">
                  <c:v>0.372</c:v>
                </c:pt>
                <c:pt idx="650">
                  <c:v>0.373</c:v>
                </c:pt>
                <c:pt idx="651">
                  <c:v>0.3735</c:v>
                </c:pt>
                <c:pt idx="652">
                  <c:v>0.374</c:v>
                </c:pt>
                <c:pt idx="653">
                  <c:v>0.375</c:v>
                </c:pt>
                <c:pt idx="654">
                  <c:v>0.376</c:v>
                </c:pt>
                <c:pt idx="655">
                  <c:v>0.377</c:v>
                </c:pt>
                <c:pt idx="656">
                  <c:v>0.378</c:v>
                </c:pt>
                <c:pt idx="657">
                  <c:v>0.3785</c:v>
                </c:pt>
                <c:pt idx="658">
                  <c:v>0.3795</c:v>
                </c:pt>
                <c:pt idx="659">
                  <c:v>0.38</c:v>
                </c:pt>
                <c:pt idx="660">
                  <c:v>0.38100000000000001</c:v>
                </c:pt>
                <c:pt idx="661">
                  <c:v>0.38150000000000001</c:v>
                </c:pt>
                <c:pt idx="662">
                  <c:v>0.38200000000000001</c:v>
                </c:pt>
                <c:pt idx="663">
                  <c:v>0.38300000000000001</c:v>
                </c:pt>
                <c:pt idx="664">
                  <c:v>0.38400000000000001</c:v>
                </c:pt>
                <c:pt idx="665">
                  <c:v>0.38450000000000001</c:v>
                </c:pt>
                <c:pt idx="666">
                  <c:v>0.38550000000000001</c:v>
                </c:pt>
                <c:pt idx="667">
                  <c:v>0.38600000000000001</c:v>
                </c:pt>
                <c:pt idx="668">
                  <c:v>0.38650000000000001</c:v>
                </c:pt>
                <c:pt idx="669">
                  <c:v>0.38700000000000001</c:v>
                </c:pt>
                <c:pt idx="670">
                  <c:v>0.38800000000000001</c:v>
                </c:pt>
                <c:pt idx="671">
                  <c:v>0.38850000000000001</c:v>
                </c:pt>
                <c:pt idx="672">
                  <c:v>0.38950000000000001</c:v>
                </c:pt>
                <c:pt idx="673">
                  <c:v>0.39</c:v>
                </c:pt>
                <c:pt idx="674">
                  <c:v>0.39050000000000001</c:v>
                </c:pt>
                <c:pt idx="675">
                  <c:v>0.39150000000000001</c:v>
                </c:pt>
                <c:pt idx="676">
                  <c:v>0.39250000000000002</c:v>
                </c:pt>
                <c:pt idx="677">
                  <c:v>0.39300000000000002</c:v>
                </c:pt>
                <c:pt idx="678">
                  <c:v>0.39350000000000002</c:v>
                </c:pt>
                <c:pt idx="679">
                  <c:v>0.39400000000000002</c:v>
                </c:pt>
                <c:pt idx="680">
                  <c:v>0.39450000000000002</c:v>
                </c:pt>
                <c:pt idx="681">
                  <c:v>0.39550000000000002</c:v>
                </c:pt>
                <c:pt idx="682">
                  <c:v>0.39600000000000002</c:v>
                </c:pt>
                <c:pt idx="683">
                  <c:v>0.39650000000000002</c:v>
                </c:pt>
                <c:pt idx="684">
                  <c:v>0.39700000000000002</c:v>
                </c:pt>
                <c:pt idx="685">
                  <c:v>0.39800000000000002</c:v>
                </c:pt>
                <c:pt idx="686">
                  <c:v>0.39850000000000002</c:v>
                </c:pt>
                <c:pt idx="687">
                  <c:v>0.39900000000000002</c:v>
                </c:pt>
                <c:pt idx="688">
                  <c:v>0.39950000000000002</c:v>
                </c:pt>
                <c:pt idx="689">
                  <c:v>0.40050000000000002</c:v>
                </c:pt>
                <c:pt idx="690">
                  <c:v>0.40100000000000002</c:v>
                </c:pt>
                <c:pt idx="691">
                  <c:v>0.40150000000000002</c:v>
                </c:pt>
                <c:pt idx="692">
                  <c:v>0.40250000000000002</c:v>
                </c:pt>
                <c:pt idx="693">
                  <c:v>0.40350000000000003</c:v>
                </c:pt>
                <c:pt idx="694">
                  <c:v>0.40400000000000003</c:v>
                </c:pt>
                <c:pt idx="695">
                  <c:v>0.40500000000000003</c:v>
                </c:pt>
                <c:pt idx="696">
                  <c:v>0.40550000000000003</c:v>
                </c:pt>
                <c:pt idx="697">
                  <c:v>0.40600000000000003</c:v>
                </c:pt>
                <c:pt idx="698">
                  <c:v>0.40699999999999997</c:v>
                </c:pt>
                <c:pt idx="699">
                  <c:v>0.40749999999999997</c:v>
                </c:pt>
                <c:pt idx="700">
                  <c:v>0.40799999999999997</c:v>
                </c:pt>
                <c:pt idx="701">
                  <c:v>0.40849999999999997</c:v>
                </c:pt>
                <c:pt idx="702">
                  <c:v>0.40899999999999997</c:v>
                </c:pt>
                <c:pt idx="703">
                  <c:v>0.40949999999999998</c:v>
                </c:pt>
                <c:pt idx="704">
                  <c:v>0.41049999999999998</c:v>
                </c:pt>
                <c:pt idx="705">
                  <c:v>0.41149999999999998</c:v>
                </c:pt>
                <c:pt idx="706">
                  <c:v>0.41249999999999998</c:v>
                </c:pt>
                <c:pt idx="707">
                  <c:v>0.41349999999999998</c:v>
                </c:pt>
                <c:pt idx="708">
                  <c:v>0.41449999999999998</c:v>
                </c:pt>
                <c:pt idx="709">
                  <c:v>0.41499999999999998</c:v>
                </c:pt>
                <c:pt idx="710">
                  <c:v>0.41599999999999998</c:v>
                </c:pt>
                <c:pt idx="711">
                  <c:v>0.41649999999999998</c:v>
                </c:pt>
                <c:pt idx="712">
                  <c:v>0.41699999999999998</c:v>
                </c:pt>
                <c:pt idx="713">
                  <c:v>0.41749999999999998</c:v>
                </c:pt>
                <c:pt idx="714">
                  <c:v>0.41849999999999998</c:v>
                </c:pt>
                <c:pt idx="715">
                  <c:v>0.41899999999999998</c:v>
                </c:pt>
                <c:pt idx="716">
                  <c:v>0.41949999999999998</c:v>
                </c:pt>
                <c:pt idx="717">
                  <c:v>0.42</c:v>
                </c:pt>
                <c:pt idx="718">
                  <c:v>0.42099999999999999</c:v>
                </c:pt>
                <c:pt idx="719">
                  <c:v>0.42149999999999999</c:v>
                </c:pt>
                <c:pt idx="720">
                  <c:v>0.42199999999999999</c:v>
                </c:pt>
                <c:pt idx="721">
                  <c:v>0.42299999999999999</c:v>
                </c:pt>
                <c:pt idx="722">
                  <c:v>0.42349999999999999</c:v>
                </c:pt>
                <c:pt idx="723">
                  <c:v>0.42449999999999999</c:v>
                </c:pt>
                <c:pt idx="724">
                  <c:v>0.42499999999999999</c:v>
                </c:pt>
                <c:pt idx="725">
                  <c:v>0.42549999999999999</c:v>
                </c:pt>
                <c:pt idx="726">
                  <c:v>0.42649999999999999</c:v>
                </c:pt>
                <c:pt idx="727">
                  <c:v>0.42699999999999999</c:v>
                </c:pt>
                <c:pt idx="728">
                  <c:v>0.42799999999999999</c:v>
                </c:pt>
                <c:pt idx="729">
                  <c:v>0.42899999999999999</c:v>
                </c:pt>
                <c:pt idx="730">
                  <c:v>0.43</c:v>
                </c:pt>
                <c:pt idx="731">
                  <c:v>0.43099999999999999</c:v>
                </c:pt>
                <c:pt idx="732">
                  <c:v>0.43149999999999999</c:v>
                </c:pt>
                <c:pt idx="733">
                  <c:v>0.432</c:v>
                </c:pt>
                <c:pt idx="734">
                  <c:v>0.433</c:v>
                </c:pt>
                <c:pt idx="735">
                  <c:v>0.434</c:v>
                </c:pt>
                <c:pt idx="736">
                  <c:v>0.4345</c:v>
                </c:pt>
                <c:pt idx="737">
                  <c:v>0.435</c:v>
                </c:pt>
                <c:pt idx="738">
                  <c:v>0.4355</c:v>
                </c:pt>
                <c:pt idx="739">
                  <c:v>0.4365</c:v>
                </c:pt>
                <c:pt idx="740">
                  <c:v>0.437</c:v>
                </c:pt>
                <c:pt idx="741">
                  <c:v>0.438</c:v>
                </c:pt>
                <c:pt idx="742">
                  <c:v>0.439</c:v>
                </c:pt>
                <c:pt idx="743">
                  <c:v>0.44</c:v>
                </c:pt>
                <c:pt idx="744">
                  <c:v>0.4405</c:v>
                </c:pt>
                <c:pt idx="745">
                  <c:v>0.441</c:v>
                </c:pt>
                <c:pt idx="746">
                  <c:v>0.4415</c:v>
                </c:pt>
                <c:pt idx="747">
                  <c:v>0.4425</c:v>
                </c:pt>
                <c:pt idx="748">
                  <c:v>0.44350000000000001</c:v>
                </c:pt>
                <c:pt idx="749">
                  <c:v>0.44450000000000001</c:v>
                </c:pt>
                <c:pt idx="750">
                  <c:v>0.44500000000000001</c:v>
                </c:pt>
                <c:pt idx="751">
                  <c:v>0.44600000000000001</c:v>
                </c:pt>
                <c:pt idx="752">
                  <c:v>0.44650000000000001</c:v>
                </c:pt>
                <c:pt idx="753">
                  <c:v>0.44750000000000001</c:v>
                </c:pt>
                <c:pt idx="754">
                  <c:v>0.44800000000000001</c:v>
                </c:pt>
                <c:pt idx="755">
                  <c:v>0.44850000000000001</c:v>
                </c:pt>
                <c:pt idx="756">
                  <c:v>0.44950000000000001</c:v>
                </c:pt>
                <c:pt idx="757">
                  <c:v>0.45050000000000001</c:v>
                </c:pt>
                <c:pt idx="758">
                  <c:v>0.45150000000000001</c:v>
                </c:pt>
                <c:pt idx="759">
                  <c:v>0.45200000000000001</c:v>
                </c:pt>
                <c:pt idx="760">
                  <c:v>0.45250000000000001</c:v>
                </c:pt>
                <c:pt idx="761">
                  <c:v>0.45300000000000001</c:v>
                </c:pt>
                <c:pt idx="762">
                  <c:v>0.45400000000000001</c:v>
                </c:pt>
                <c:pt idx="763">
                  <c:v>0.45450000000000002</c:v>
                </c:pt>
                <c:pt idx="764">
                  <c:v>0.45550000000000002</c:v>
                </c:pt>
                <c:pt idx="765">
                  <c:v>0.45650000000000002</c:v>
                </c:pt>
                <c:pt idx="766">
                  <c:v>0.45700000000000002</c:v>
                </c:pt>
                <c:pt idx="767">
                  <c:v>0.45800000000000002</c:v>
                </c:pt>
                <c:pt idx="768">
                  <c:v>0.45850000000000002</c:v>
                </c:pt>
                <c:pt idx="769">
                  <c:v>0.45900000000000002</c:v>
                </c:pt>
                <c:pt idx="770">
                  <c:v>0.46</c:v>
                </c:pt>
                <c:pt idx="771">
                  <c:v>0.46100000000000002</c:v>
                </c:pt>
                <c:pt idx="772">
                  <c:v>0.46200000000000002</c:v>
                </c:pt>
                <c:pt idx="773">
                  <c:v>0.46250000000000002</c:v>
                </c:pt>
                <c:pt idx="774">
                  <c:v>0.46300000000000002</c:v>
                </c:pt>
                <c:pt idx="775">
                  <c:v>0.46400000000000002</c:v>
                </c:pt>
                <c:pt idx="776">
                  <c:v>0.46450000000000002</c:v>
                </c:pt>
                <c:pt idx="777">
                  <c:v>0.46550000000000002</c:v>
                </c:pt>
                <c:pt idx="778">
                  <c:v>0.46600000000000003</c:v>
                </c:pt>
                <c:pt idx="779">
                  <c:v>0.46700000000000003</c:v>
                </c:pt>
                <c:pt idx="780">
                  <c:v>0.46800000000000003</c:v>
                </c:pt>
                <c:pt idx="781">
                  <c:v>0.46899999999999997</c:v>
                </c:pt>
                <c:pt idx="782">
                  <c:v>0.47</c:v>
                </c:pt>
                <c:pt idx="783">
                  <c:v>0.47049999999999997</c:v>
                </c:pt>
                <c:pt idx="784">
                  <c:v>0.47099999999999997</c:v>
                </c:pt>
                <c:pt idx="785">
                  <c:v>0.47149999999999997</c:v>
                </c:pt>
                <c:pt idx="786">
                  <c:v>0.47249999999999998</c:v>
                </c:pt>
                <c:pt idx="787">
                  <c:v>0.47349999999999998</c:v>
                </c:pt>
                <c:pt idx="788">
                  <c:v>0.47449999999999998</c:v>
                </c:pt>
                <c:pt idx="789">
                  <c:v>0.47549999999999998</c:v>
                </c:pt>
                <c:pt idx="790">
                  <c:v>0.47599999999999998</c:v>
                </c:pt>
                <c:pt idx="791">
                  <c:v>0.47699999999999998</c:v>
                </c:pt>
                <c:pt idx="792">
                  <c:v>0.47799999999999998</c:v>
                </c:pt>
                <c:pt idx="793">
                  <c:v>0.47849999999999998</c:v>
                </c:pt>
                <c:pt idx="794">
                  <c:v>0.47949999999999998</c:v>
                </c:pt>
                <c:pt idx="795">
                  <c:v>0.48049999999999998</c:v>
                </c:pt>
                <c:pt idx="796">
                  <c:v>0.48099999999999998</c:v>
                </c:pt>
                <c:pt idx="797">
                  <c:v>0.48199999999999998</c:v>
                </c:pt>
                <c:pt idx="798">
                  <c:v>0.48299999999999998</c:v>
                </c:pt>
                <c:pt idx="799">
                  <c:v>0.48399999999999999</c:v>
                </c:pt>
                <c:pt idx="800">
                  <c:v>0.48449999999999999</c:v>
                </c:pt>
                <c:pt idx="801">
                  <c:v>0.48549999999999999</c:v>
                </c:pt>
                <c:pt idx="802">
                  <c:v>0.48599999999999999</c:v>
                </c:pt>
                <c:pt idx="803">
                  <c:v>0.48699999999999999</c:v>
                </c:pt>
                <c:pt idx="804">
                  <c:v>0.48799999999999999</c:v>
                </c:pt>
                <c:pt idx="805">
                  <c:v>0.48899999999999999</c:v>
                </c:pt>
                <c:pt idx="806">
                  <c:v>0.49</c:v>
                </c:pt>
                <c:pt idx="807">
                  <c:v>0.49099999999999999</c:v>
                </c:pt>
                <c:pt idx="808">
                  <c:v>0.49199999999999999</c:v>
                </c:pt>
                <c:pt idx="809">
                  <c:v>0.49249999999999999</c:v>
                </c:pt>
                <c:pt idx="810">
                  <c:v>0.49349999999999999</c:v>
                </c:pt>
                <c:pt idx="811">
                  <c:v>0.4945</c:v>
                </c:pt>
                <c:pt idx="812">
                  <c:v>0.495</c:v>
                </c:pt>
                <c:pt idx="813">
                  <c:v>0.496</c:v>
                </c:pt>
                <c:pt idx="814">
                  <c:v>0.4965</c:v>
                </c:pt>
                <c:pt idx="815">
                  <c:v>0.4975</c:v>
                </c:pt>
                <c:pt idx="816">
                  <c:v>0.4985</c:v>
                </c:pt>
                <c:pt idx="817">
                  <c:v>0.4995</c:v>
                </c:pt>
                <c:pt idx="818">
                  <c:v>0.50049999999999994</c:v>
                </c:pt>
                <c:pt idx="819">
                  <c:v>0.501</c:v>
                </c:pt>
                <c:pt idx="820">
                  <c:v>0.50149999999999995</c:v>
                </c:pt>
                <c:pt idx="821">
                  <c:v>0.50249999999999995</c:v>
                </c:pt>
                <c:pt idx="822">
                  <c:v>0.503</c:v>
                </c:pt>
                <c:pt idx="823">
                  <c:v>0.504</c:v>
                </c:pt>
                <c:pt idx="824">
                  <c:v>0.50449999999999995</c:v>
                </c:pt>
                <c:pt idx="825">
                  <c:v>0.50549999999999995</c:v>
                </c:pt>
                <c:pt idx="826">
                  <c:v>0.50600000000000001</c:v>
                </c:pt>
                <c:pt idx="827">
                  <c:v>0.50700000000000001</c:v>
                </c:pt>
                <c:pt idx="828">
                  <c:v>0.50800000000000001</c:v>
                </c:pt>
                <c:pt idx="829">
                  <c:v>0.50849999999999995</c:v>
                </c:pt>
                <c:pt idx="830">
                  <c:v>0.50900000000000001</c:v>
                </c:pt>
                <c:pt idx="831">
                  <c:v>0.51</c:v>
                </c:pt>
                <c:pt idx="832">
                  <c:v>0.51100000000000001</c:v>
                </c:pt>
                <c:pt idx="833">
                  <c:v>0.51200000000000001</c:v>
                </c:pt>
                <c:pt idx="834">
                  <c:v>0.51300000000000001</c:v>
                </c:pt>
                <c:pt idx="835">
                  <c:v>0.51449999999999996</c:v>
                </c:pt>
                <c:pt idx="836">
                  <c:v>0.51549999999999996</c:v>
                </c:pt>
                <c:pt idx="837">
                  <c:v>0.51649999999999996</c:v>
                </c:pt>
                <c:pt idx="838">
                  <c:v>0.51800000000000002</c:v>
                </c:pt>
                <c:pt idx="839">
                  <c:v>0.52049999999999996</c:v>
                </c:pt>
                <c:pt idx="840">
                  <c:v>0.52249999999999996</c:v>
                </c:pt>
                <c:pt idx="841">
                  <c:v>0.52449999999999997</c:v>
                </c:pt>
                <c:pt idx="842">
                  <c:v>0.52649999999999997</c:v>
                </c:pt>
                <c:pt idx="843">
                  <c:v>0.52749999999999997</c:v>
                </c:pt>
                <c:pt idx="844">
                  <c:v>0.52900000000000003</c:v>
                </c:pt>
                <c:pt idx="845">
                  <c:v>0.53049999999999997</c:v>
                </c:pt>
                <c:pt idx="846">
                  <c:v>0.53149999999999997</c:v>
                </c:pt>
                <c:pt idx="847">
                  <c:v>0.53249999999999997</c:v>
                </c:pt>
                <c:pt idx="848">
                  <c:v>0.53349999999999997</c:v>
                </c:pt>
                <c:pt idx="849">
                  <c:v>0.53449999999999998</c:v>
                </c:pt>
                <c:pt idx="850">
                  <c:v>0.53549999999999998</c:v>
                </c:pt>
                <c:pt idx="851">
                  <c:v>0.53700000000000003</c:v>
                </c:pt>
                <c:pt idx="852">
                  <c:v>0.53800000000000003</c:v>
                </c:pt>
                <c:pt idx="853">
                  <c:v>0.53949999999999998</c:v>
                </c:pt>
                <c:pt idx="854">
                  <c:v>0.54049999999999998</c:v>
                </c:pt>
                <c:pt idx="855">
                  <c:v>0.54149999999999998</c:v>
                </c:pt>
                <c:pt idx="856">
                  <c:v>0.54200000000000004</c:v>
                </c:pt>
                <c:pt idx="857">
                  <c:v>0.54300000000000004</c:v>
                </c:pt>
                <c:pt idx="858">
                  <c:v>0.54400000000000004</c:v>
                </c:pt>
                <c:pt idx="859">
                  <c:v>0.54449999999999998</c:v>
                </c:pt>
                <c:pt idx="860">
                  <c:v>0.54549999999999998</c:v>
                </c:pt>
                <c:pt idx="861">
                  <c:v>0.54649999999999999</c:v>
                </c:pt>
                <c:pt idx="862">
                  <c:v>0.54749999999999999</c:v>
                </c:pt>
                <c:pt idx="863">
                  <c:v>0.54849999999999999</c:v>
                </c:pt>
                <c:pt idx="864">
                  <c:v>0.54949999999999999</c:v>
                </c:pt>
                <c:pt idx="865">
                  <c:v>0.55049999999999999</c:v>
                </c:pt>
                <c:pt idx="866">
                  <c:v>0.55149999999999999</c:v>
                </c:pt>
                <c:pt idx="867">
                  <c:v>0.55200000000000005</c:v>
                </c:pt>
                <c:pt idx="868">
                  <c:v>0.55300000000000005</c:v>
                </c:pt>
                <c:pt idx="869">
                  <c:v>0.55349999999999999</c:v>
                </c:pt>
                <c:pt idx="870">
                  <c:v>0.55449999999999999</c:v>
                </c:pt>
                <c:pt idx="871">
                  <c:v>0.55549999999999999</c:v>
                </c:pt>
                <c:pt idx="872">
                  <c:v>0.55600000000000005</c:v>
                </c:pt>
                <c:pt idx="873">
                  <c:v>0.55700000000000005</c:v>
                </c:pt>
                <c:pt idx="874">
                  <c:v>0.5575</c:v>
                </c:pt>
                <c:pt idx="875">
                  <c:v>0.55800000000000005</c:v>
                </c:pt>
                <c:pt idx="876">
                  <c:v>0.55900000000000005</c:v>
                </c:pt>
                <c:pt idx="877">
                  <c:v>0.56000000000000005</c:v>
                </c:pt>
                <c:pt idx="878">
                  <c:v>0.56100000000000005</c:v>
                </c:pt>
                <c:pt idx="879">
                  <c:v>0.56200000000000006</c:v>
                </c:pt>
                <c:pt idx="880">
                  <c:v>0.56299999999999994</c:v>
                </c:pt>
                <c:pt idx="881">
                  <c:v>0.56399999999999995</c:v>
                </c:pt>
                <c:pt idx="882">
                  <c:v>0.56499999999999995</c:v>
                </c:pt>
                <c:pt idx="883">
                  <c:v>0.5655</c:v>
                </c:pt>
                <c:pt idx="884">
                  <c:v>0.56599999999999995</c:v>
                </c:pt>
                <c:pt idx="885">
                  <c:v>0.5665</c:v>
                </c:pt>
                <c:pt idx="886">
                  <c:v>0.5675</c:v>
                </c:pt>
                <c:pt idx="887">
                  <c:v>0.56850000000000001</c:v>
                </c:pt>
                <c:pt idx="888">
                  <c:v>0.56950000000000001</c:v>
                </c:pt>
                <c:pt idx="889">
                  <c:v>0.57050000000000001</c:v>
                </c:pt>
                <c:pt idx="890">
                  <c:v>0.57150000000000001</c:v>
                </c:pt>
                <c:pt idx="891">
                  <c:v>0.57250000000000001</c:v>
                </c:pt>
                <c:pt idx="892">
                  <c:v>0.57350000000000001</c:v>
                </c:pt>
                <c:pt idx="893">
                  <c:v>0.57399999999999995</c:v>
                </c:pt>
                <c:pt idx="894">
                  <c:v>0.57499999999999996</c:v>
                </c:pt>
                <c:pt idx="895">
                  <c:v>0.57599999999999996</c:v>
                </c:pt>
                <c:pt idx="896">
                  <c:v>0.57699999999999996</c:v>
                </c:pt>
                <c:pt idx="897">
                  <c:v>0.57750000000000001</c:v>
                </c:pt>
                <c:pt idx="898">
                  <c:v>0.57850000000000001</c:v>
                </c:pt>
                <c:pt idx="899">
                  <c:v>0.57950000000000002</c:v>
                </c:pt>
                <c:pt idx="900">
                  <c:v>0.58050000000000002</c:v>
                </c:pt>
                <c:pt idx="901">
                  <c:v>0.58150000000000002</c:v>
                </c:pt>
                <c:pt idx="902">
                  <c:v>0.58299999999999996</c:v>
                </c:pt>
                <c:pt idx="903">
                  <c:v>0.58399999999999996</c:v>
                </c:pt>
                <c:pt idx="904">
                  <c:v>0.58450000000000002</c:v>
                </c:pt>
                <c:pt idx="905">
                  <c:v>0.58550000000000002</c:v>
                </c:pt>
                <c:pt idx="906">
                  <c:v>0.58599999999999997</c:v>
                </c:pt>
                <c:pt idx="907">
                  <c:v>0.58650000000000002</c:v>
                </c:pt>
                <c:pt idx="908">
                  <c:v>0.58750000000000002</c:v>
                </c:pt>
                <c:pt idx="909">
                  <c:v>0.58799999999999997</c:v>
                </c:pt>
                <c:pt idx="910">
                  <c:v>0.58850000000000002</c:v>
                </c:pt>
                <c:pt idx="911">
                  <c:v>0.58950000000000002</c:v>
                </c:pt>
                <c:pt idx="912">
                  <c:v>0.59</c:v>
                </c:pt>
                <c:pt idx="913">
                  <c:v>0.59099999999999997</c:v>
                </c:pt>
                <c:pt idx="914">
                  <c:v>0.59199999999999997</c:v>
                </c:pt>
                <c:pt idx="915">
                  <c:v>0.59299999999999997</c:v>
                </c:pt>
                <c:pt idx="916">
                  <c:v>0.59399999999999997</c:v>
                </c:pt>
                <c:pt idx="917">
                  <c:v>0.59499999999999997</c:v>
                </c:pt>
                <c:pt idx="918">
                  <c:v>0.59599999999999997</c:v>
                </c:pt>
                <c:pt idx="919">
                  <c:v>0.59699999999999998</c:v>
                </c:pt>
                <c:pt idx="920">
                  <c:v>0.59750000000000003</c:v>
                </c:pt>
                <c:pt idx="921">
                  <c:v>0.59850000000000003</c:v>
                </c:pt>
                <c:pt idx="922">
                  <c:v>0.59899999999999998</c:v>
                </c:pt>
                <c:pt idx="923">
                  <c:v>0.59950000000000003</c:v>
                </c:pt>
                <c:pt idx="924">
                  <c:v>0.60050000000000003</c:v>
                </c:pt>
                <c:pt idx="925">
                  <c:v>0.60150000000000003</c:v>
                </c:pt>
                <c:pt idx="926">
                  <c:v>0.60250000000000004</c:v>
                </c:pt>
                <c:pt idx="927">
                  <c:v>0.60350000000000004</c:v>
                </c:pt>
                <c:pt idx="928">
                  <c:v>0.60450000000000004</c:v>
                </c:pt>
                <c:pt idx="929">
                  <c:v>0.60550000000000004</c:v>
                </c:pt>
                <c:pt idx="930">
                  <c:v>0.60599999999999998</c:v>
                </c:pt>
                <c:pt idx="931">
                  <c:v>0.60650000000000004</c:v>
                </c:pt>
                <c:pt idx="932">
                  <c:v>0.60750000000000004</c:v>
                </c:pt>
                <c:pt idx="933">
                  <c:v>0.60850000000000004</c:v>
                </c:pt>
                <c:pt idx="934">
                  <c:v>0.60899999999999999</c:v>
                </c:pt>
                <c:pt idx="935">
                  <c:v>0.61</c:v>
                </c:pt>
                <c:pt idx="936">
                  <c:v>0.61099999999999999</c:v>
                </c:pt>
                <c:pt idx="937">
                  <c:v>0.61150000000000004</c:v>
                </c:pt>
                <c:pt idx="938">
                  <c:v>0.61199999999999999</c:v>
                </c:pt>
                <c:pt idx="939">
                  <c:v>0.61299999999999999</c:v>
                </c:pt>
                <c:pt idx="940">
                  <c:v>0.61399999999999999</c:v>
                </c:pt>
                <c:pt idx="941">
                  <c:v>0.61499999999999999</c:v>
                </c:pt>
                <c:pt idx="942">
                  <c:v>0.61599999999999999</c:v>
                </c:pt>
                <c:pt idx="943">
                  <c:v>0.61650000000000005</c:v>
                </c:pt>
                <c:pt idx="944">
                  <c:v>0.61699999999999999</c:v>
                </c:pt>
                <c:pt idx="945">
                  <c:v>0.61799999999999999</c:v>
                </c:pt>
                <c:pt idx="946">
                  <c:v>0.61850000000000005</c:v>
                </c:pt>
                <c:pt idx="947">
                  <c:v>0.61950000000000005</c:v>
                </c:pt>
                <c:pt idx="948">
                  <c:v>0.62050000000000005</c:v>
                </c:pt>
                <c:pt idx="949">
                  <c:v>0.62150000000000005</c:v>
                </c:pt>
                <c:pt idx="950">
                  <c:v>0.62250000000000005</c:v>
                </c:pt>
                <c:pt idx="951">
                  <c:v>0.623</c:v>
                </c:pt>
                <c:pt idx="952">
                  <c:v>0.624</c:v>
                </c:pt>
                <c:pt idx="953">
                  <c:v>0.625</c:v>
                </c:pt>
                <c:pt idx="954">
                  <c:v>0.626</c:v>
                </c:pt>
                <c:pt idx="955">
                  <c:v>0.62649999999999995</c:v>
                </c:pt>
                <c:pt idx="956">
                  <c:v>0.62749999999999995</c:v>
                </c:pt>
                <c:pt idx="957">
                  <c:v>0.62849999999999995</c:v>
                </c:pt>
                <c:pt idx="958">
                  <c:v>0.62949999999999995</c:v>
                </c:pt>
                <c:pt idx="959">
                  <c:v>0.63</c:v>
                </c:pt>
                <c:pt idx="960">
                  <c:v>0.63049999999999995</c:v>
                </c:pt>
                <c:pt idx="961">
                  <c:v>0.63100000000000001</c:v>
                </c:pt>
                <c:pt idx="962">
                  <c:v>0.63200000000000001</c:v>
                </c:pt>
                <c:pt idx="963">
                  <c:v>0.63300000000000001</c:v>
                </c:pt>
                <c:pt idx="964">
                  <c:v>0.63400000000000001</c:v>
                </c:pt>
                <c:pt idx="965">
                  <c:v>0.63449999999999995</c:v>
                </c:pt>
                <c:pt idx="966">
                  <c:v>0.63549999999999995</c:v>
                </c:pt>
                <c:pt idx="967">
                  <c:v>0.63649999999999995</c:v>
                </c:pt>
                <c:pt idx="968">
                  <c:v>0.63749999999999996</c:v>
                </c:pt>
                <c:pt idx="969">
                  <c:v>0.63800000000000001</c:v>
                </c:pt>
                <c:pt idx="970">
                  <c:v>0.63900000000000001</c:v>
                </c:pt>
                <c:pt idx="971">
                  <c:v>0.64</c:v>
                </c:pt>
                <c:pt idx="972">
                  <c:v>0.64100000000000001</c:v>
                </c:pt>
                <c:pt idx="973">
                  <c:v>0.64200000000000002</c:v>
                </c:pt>
                <c:pt idx="974">
                  <c:v>0.64249999999999996</c:v>
                </c:pt>
                <c:pt idx="975">
                  <c:v>0.64300000000000002</c:v>
                </c:pt>
                <c:pt idx="976">
                  <c:v>0.64400000000000002</c:v>
                </c:pt>
                <c:pt idx="977">
                  <c:v>0.64500000000000002</c:v>
                </c:pt>
                <c:pt idx="978">
                  <c:v>0.64600000000000002</c:v>
                </c:pt>
                <c:pt idx="979">
                  <c:v>0.64700000000000002</c:v>
                </c:pt>
                <c:pt idx="980">
                  <c:v>0.64800000000000002</c:v>
                </c:pt>
                <c:pt idx="981">
                  <c:v>0.64900000000000002</c:v>
                </c:pt>
                <c:pt idx="982">
                  <c:v>0.64949999999999997</c:v>
                </c:pt>
                <c:pt idx="983">
                  <c:v>0.65049999999999997</c:v>
                </c:pt>
                <c:pt idx="984">
                  <c:v>0.65149999999999997</c:v>
                </c:pt>
                <c:pt idx="985">
                  <c:v>0.65200000000000002</c:v>
                </c:pt>
                <c:pt idx="986">
                  <c:v>0.65249999999999997</c:v>
                </c:pt>
                <c:pt idx="987">
                  <c:v>0.65349999999999997</c:v>
                </c:pt>
                <c:pt idx="988">
                  <c:v>0.65449999999999997</c:v>
                </c:pt>
                <c:pt idx="989">
                  <c:v>0.65549999999999997</c:v>
                </c:pt>
                <c:pt idx="990">
                  <c:v>0.65649999999999997</c:v>
                </c:pt>
                <c:pt idx="991">
                  <c:v>0.65749999999999997</c:v>
                </c:pt>
                <c:pt idx="992">
                  <c:v>0.65849999999999997</c:v>
                </c:pt>
                <c:pt idx="993">
                  <c:v>0.65900000000000003</c:v>
                </c:pt>
                <c:pt idx="994">
                  <c:v>0.65949999999999998</c:v>
                </c:pt>
                <c:pt idx="995">
                  <c:v>0.66049999999999998</c:v>
                </c:pt>
                <c:pt idx="996">
                  <c:v>0.66100000000000003</c:v>
                </c:pt>
                <c:pt idx="997">
                  <c:v>0.66200000000000003</c:v>
                </c:pt>
                <c:pt idx="998">
                  <c:v>0.66249999999999998</c:v>
                </c:pt>
                <c:pt idx="999">
                  <c:v>0.66349999999999998</c:v>
                </c:pt>
                <c:pt idx="1000">
                  <c:v>0.66449999999999998</c:v>
                </c:pt>
                <c:pt idx="1001">
                  <c:v>0.66549999999999998</c:v>
                </c:pt>
                <c:pt idx="1002">
                  <c:v>0.66649999999999998</c:v>
                </c:pt>
                <c:pt idx="1003">
                  <c:v>0.66749999999999998</c:v>
                </c:pt>
                <c:pt idx="1004">
                  <c:v>0.66849999999999998</c:v>
                </c:pt>
                <c:pt idx="1005">
                  <c:v>0.66900000000000004</c:v>
                </c:pt>
                <c:pt idx="1006">
                  <c:v>0.67</c:v>
                </c:pt>
                <c:pt idx="1007">
                  <c:v>0.67100000000000004</c:v>
                </c:pt>
                <c:pt idx="1008">
                  <c:v>0.67149999999999999</c:v>
                </c:pt>
                <c:pt idx="1009">
                  <c:v>0.67200000000000004</c:v>
                </c:pt>
                <c:pt idx="1010">
                  <c:v>0.67300000000000004</c:v>
                </c:pt>
                <c:pt idx="1011">
                  <c:v>0.67400000000000004</c:v>
                </c:pt>
                <c:pt idx="1012">
                  <c:v>0.67500000000000004</c:v>
                </c:pt>
                <c:pt idx="1013">
                  <c:v>0.67600000000000005</c:v>
                </c:pt>
                <c:pt idx="1014">
                  <c:v>0.67700000000000005</c:v>
                </c:pt>
                <c:pt idx="1015">
                  <c:v>0.67800000000000005</c:v>
                </c:pt>
                <c:pt idx="1016">
                  <c:v>0.67849999999999999</c:v>
                </c:pt>
                <c:pt idx="1017">
                  <c:v>0.67900000000000005</c:v>
                </c:pt>
                <c:pt idx="1018">
                  <c:v>0.68</c:v>
                </c:pt>
                <c:pt idx="1019">
                  <c:v>0.68049999999999999</c:v>
                </c:pt>
                <c:pt idx="1020">
                  <c:v>0.68149999999999999</c:v>
                </c:pt>
                <c:pt idx="1021">
                  <c:v>0.68200000000000005</c:v>
                </c:pt>
                <c:pt idx="1022">
                  <c:v>0.6825</c:v>
                </c:pt>
                <c:pt idx="1023">
                  <c:v>0.6835</c:v>
                </c:pt>
                <c:pt idx="1024">
                  <c:v>0.6845</c:v>
                </c:pt>
                <c:pt idx="1025">
                  <c:v>0.6855</c:v>
                </c:pt>
                <c:pt idx="1026">
                  <c:v>0.68700000000000006</c:v>
                </c:pt>
                <c:pt idx="1027">
                  <c:v>0.68799999999999994</c:v>
                </c:pt>
                <c:pt idx="1028">
                  <c:v>0.6885</c:v>
                </c:pt>
                <c:pt idx="1029">
                  <c:v>0.6895</c:v>
                </c:pt>
                <c:pt idx="1030">
                  <c:v>0.6905</c:v>
                </c:pt>
                <c:pt idx="1031">
                  <c:v>0.6915</c:v>
                </c:pt>
                <c:pt idx="1032">
                  <c:v>0.69199999999999995</c:v>
                </c:pt>
                <c:pt idx="1033">
                  <c:v>0.69299999999999995</c:v>
                </c:pt>
                <c:pt idx="1034">
                  <c:v>0.69350000000000001</c:v>
                </c:pt>
                <c:pt idx="1035">
                  <c:v>0.69450000000000001</c:v>
                </c:pt>
                <c:pt idx="1036">
                  <c:v>0.69550000000000001</c:v>
                </c:pt>
                <c:pt idx="1037">
                  <c:v>0.69650000000000001</c:v>
                </c:pt>
                <c:pt idx="1038">
                  <c:v>0.69750000000000001</c:v>
                </c:pt>
                <c:pt idx="1039">
                  <c:v>0.69850000000000001</c:v>
                </c:pt>
                <c:pt idx="1040">
                  <c:v>0.69950000000000001</c:v>
                </c:pt>
                <c:pt idx="1041">
                  <c:v>0.70050000000000001</c:v>
                </c:pt>
                <c:pt idx="1042">
                  <c:v>0.70150000000000001</c:v>
                </c:pt>
                <c:pt idx="1043">
                  <c:v>0.70250000000000001</c:v>
                </c:pt>
                <c:pt idx="1044">
                  <c:v>0.70350000000000001</c:v>
                </c:pt>
                <c:pt idx="1045">
                  <c:v>0.70450000000000002</c:v>
                </c:pt>
                <c:pt idx="1046">
                  <c:v>0.70550000000000002</c:v>
                </c:pt>
                <c:pt idx="1047">
                  <c:v>0.70650000000000002</c:v>
                </c:pt>
                <c:pt idx="1048">
                  <c:v>0.70750000000000002</c:v>
                </c:pt>
                <c:pt idx="1049">
                  <c:v>0.70850000000000002</c:v>
                </c:pt>
                <c:pt idx="1050">
                  <c:v>0.70950000000000002</c:v>
                </c:pt>
                <c:pt idx="1051">
                  <c:v>0.71050000000000002</c:v>
                </c:pt>
                <c:pt idx="1052">
                  <c:v>0.71150000000000002</c:v>
                </c:pt>
                <c:pt idx="1053">
                  <c:v>0.71250000000000002</c:v>
                </c:pt>
                <c:pt idx="1054">
                  <c:v>0.71350000000000002</c:v>
                </c:pt>
                <c:pt idx="1055">
                  <c:v>0.71450000000000002</c:v>
                </c:pt>
                <c:pt idx="1056">
                  <c:v>0.71550000000000002</c:v>
                </c:pt>
                <c:pt idx="1057">
                  <c:v>0.71650000000000003</c:v>
                </c:pt>
                <c:pt idx="1058">
                  <c:v>0.71750000000000003</c:v>
                </c:pt>
                <c:pt idx="1059">
                  <c:v>0.71850000000000003</c:v>
                </c:pt>
                <c:pt idx="1060">
                  <c:v>0.71899999999999997</c:v>
                </c:pt>
                <c:pt idx="1061">
                  <c:v>0.72</c:v>
                </c:pt>
                <c:pt idx="1062">
                  <c:v>0.72099999999999997</c:v>
                </c:pt>
                <c:pt idx="1063">
                  <c:v>0.72199999999999998</c:v>
                </c:pt>
                <c:pt idx="1064">
                  <c:v>0.72299999999999998</c:v>
                </c:pt>
                <c:pt idx="1065">
                  <c:v>0.72399999999999998</c:v>
                </c:pt>
                <c:pt idx="1066">
                  <c:v>0.72550000000000003</c:v>
                </c:pt>
                <c:pt idx="1067">
                  <c:v>0.72650000000000003</c:v>
                </c:pt>
                <c:pt idx="1068">
                  <c:v>0.72799999999999998</c:v>
                </c:pt>
                <c:pt idx="1069">
                  <c:v>0.72899999999999998</c:v>
                </c:pt>
                <c:pt idx="1070">
                  <c:v>0.73</c:v>
                </c:pt>
                <c:pt idx="1071">
                  <c:v>0.73050000000000004</c:v>
                </c:pt>
                <c:pt idx="1072">
                  <c:v>0.73150000000000004</c:v>
                </c:pt>
                <c:pt idx="1073">
                  <c:v>0.73199999999999998</c:v>
                </c:pt>
                <c:pt idx="1074">
                  <c:v>0.73299999999999998</c:v>
                </c:pt>
                <c:pt idx="1075">
                  <c:v>0.73399999999999999</c:v>
                </c:pt>
                <c:pt idx="1076">
                  <c:v>0.73499999999999999</c:v>
                </c:pt>
                <c:pt idx="1077">
                  <c:v>0.73599999999999999</c:v>
                </c:pt>
                <c:pt idx="1078">
                  <c:v>0.73699999999999999</c:v>
                </c:pt>
                <c:pt idx="1079">
                  <c:v>0.73799999999999999</c:v>
                </c:pt>
                <c:pt idx="1080">
                  <c:v>0.73850000000000005</c:v>
                </c:pt>
                <c:pt idx="1081">
                  <c:v>0.73899999999999999</c:v>
                </c:pt>
                <c:pt idx="1082">
                  <c:v>0.74</c:v>
                </c:pt>
                <c:pt idx="1083">
                  <c:v>0.74099999999999999</c:v>
                </c:pt>
                <c:pt idx="1084">
                  <c:v>0.74199999999999999</c:v>
                </c:pt>
                <c:pt idx="1085">
                  <c:v>0.74299999999999999</c:v>
                </c:pt>
                <c:pt idx="1086">
                  <c:v>0.74399999999999999</c:v>
                </c:pt>
                <c:pt idx="1087">
                  <c:v>0.745</c:v>
                </c:pt>
                <c:pt idx="1088">
                  <c:v>0.746</c:v>
                </c:pt>
                <c:pt idx="1089">
                  <c:v>0.747</c:v>
                </c:pt>
                <c:pt idx="1090">
                  <c:v>0.748</c:v>
                </c:pt>
                <c:pt idx="1091">
                  <c:v>0.749</c:v>
                </c:pt>
                <c:pt idx="1092">
                  <c:v>0.75</c:v>
                </c:pt>
                <c:pt idx="1093">
                  <c:v>0.75049999999999994</c:v>
                </c:pt>
                <c:pt idx="1094">
                  <c:v>0.751</c:v>
                </c:pt>
                <c:pt idx="1095">
                  <c:v>0.752</c:v>
                </c:pt>
                <c:pt idx="1096">
                  <c:v>0.753</c:v>
                </c:pt>
                <c:pt idx="1097">
                  <c:v>0.75349999999999995</c:v>
                </c:pt>
                <c:pt idx="1098">
                  <c:v>0.75449999999999995</c:v>
                </c:pt>
                <c:pt idx="1099">
                  <c:v>0.75549999999999995</c:v>
                </c:pt>
                <c:pt idx="1100">
                  <c:v>0.75649999999999995</c:v>
                </c:pt>
                <c:pt idx="1101">
                  <c:v>0.75700000000000001</c:v>
                </c:pt>
                <c:pt idx="1102">
                  <c:v>0.75800000000000001</c:v>
                </c:pt>
                <c:pt idx="1103">
                  <c:v>0.75900000000000001</c:v>
                </c:pt>
                <c:pt idx="1104">
                  <c:v>0.75949999999999995</c:v>
                </c:pt>
                <c:pt idx="1105">
                  <c:v>0.76</c:v>
                </c:pt>
                <c:pt idx="1106">
                  <c:v>0.76100000000000001</c:v>
                </c:pt>
                <c:pt idx="1107">
                  <c:v>0.76200000000000001</c:v>
                </c:pt>
                <c:pt idx="1108">
                  <c:v>0.76249999999999996</c:v>
                </c:pt>
                <c:pt idx="1109">
                  <c:v>0.76349999999999996</c:v>
                </c:pt>
                <c:pt idx="1110">
                  <c:v>0.76400000000000001</c:v>
                </c:pt>
                <c:pt idx="1111">
                  <c:v>0.76500000000000001</c:v>
                </c:pt>
                <c:pt idx="1112">
                  <c:v>0.76600000000000001</c:v>
                </c:pt>
                <c:pt idx="1113">
                  <c:v>0.76700000000000002</c:v>
                </c:pt>
                <c:pt idx="1114">
                  <c:v>0.76800000000000002</c:v>
                </c:pt>
                <c:pt idx="1115">
                  <c:v>0.76900000000000002</c:v>
                </c:pt>
                <c:pt idx="1116">
                  <c:v>0.77</c:v>
                </c:pt>
                <c:pt idx="1117">
                  <c:v>0.77100000000000002</c:v>
                </c:pt>
                <c:pt idx="1118">
                  <c:v>0.77149999999999996</c:v>
                </c:pt>
                <c:pt idx="1119">
                  <c:v>0.77249999999999996</c:v>
                </c:pt>
                <c:pt idx="1120">
                  <c:v>0.77349999999999997</c:v>
                </c:pt>
                <c:pt idx="1121">
                  <c:v>0.77449999999999997</c:v>
                </c:pt>
                <c:pt idx="1122">
                  <c:v>0.77549999999999997</c:v>
                </c:pt>
                <c:pt idx="1123">
                  <c:v>0.77649999999999997</c:v>
                </c:pt>
                <c:pt idx="1124">
                  <c:v>0.77749999999999997</c:v>
                </c:pt>
                <c:pt idx="1125">
                  <c:v>0.77800000000000002</c:v>
                </c:pt>
                <c:pt idx="1126">
                  <c:v>0.77900000000000003</c:v>
                </c:pt>
                <c:pt idx="1127">
                  <c:v>0.77949999999999997</c:v>
                </c:pt>
                <c:pt idx="1128">
                  <c:v>0.78049999999999997</c:v>
                </c:pt>
                <c:pt idx="1129">
                  <c:v>0.78149999999999997</c:v>
                </c:pt>
                <c:pt idx="1130">
                  <c:v>0.78200000000000003</c:v>
                </c:pt>
                <c:pt idx="1131">
                  <c:v>0.78249999999999997</c:v>
                </c:pt>
                <c:pt idx="1132">
                  <c:v>0.78349999999999997</c:v>
                </c:pt>
                <c:pt idx="1133">
                  <c:v>0.78449999999999998</c:v>
                </c:pt>
                <c:pt idx="1134">
                  <c:v>0.78549999999999998</c:v>
                </c:pt>
                <c:pt idx="1135">
                  <c:v>0.78649999999999998</c:v>
                </c:pt>
                <c:pt idx="1136">
                  <c:v>0.78749999999999998</c:v>
                </c:pt>
                <c:pt idx="1137">
                  <c:v>0.78849999999999998</c:v>
                </c:pt>
                <c:pt idx="1138">
                  <c:v>0.78949999999999998</c:v>
                </c:pt>
                <c:pt idx="1139">
                  <c:v>0.79</c:v>
                </c:pt>
                <c:pt idx="1140">
                  <c:v>0.79100000000000004</c:v>
                </c:pt>
                <c:pt idx="1141">
                  <c:v>0.79200000000000004</c:v>
                </c:pt>
                <c:pt idx="1142">
                  <c:v>0.79249999999999998</c:v>
                </c:pt>
                <c:pt idx="1143">
                  <c:v>0.79300000000000004</c:v>
                </c:pt>
                <c:pt idx="1144">
                  <c:v>0.79400000000000004</c:v>
                </c:pt>
                <c:pt idx="1145">
                  <c:v>0.79500000000000004</c:v>
                </c:pt>
                <c:pt idx="1146">
                  <c:v>0.79600000000000004</c:v>
                </c:pt>
                <c:pt idx="1147">
                  <c:v>0.79700000000000004</c:v>
                </c:pt>
                <c:pt idx="1148">
                  <c:v>0.79800000000000004</c:v>
                </c:pt>
                <c:pt idx="1149">
                  <c:v>0.79849999999999999</c:v>
                </c:pt>
                <c:pt idx="1150">
                  <c:v>0.79949999999999999</c:v>
                </c:pt>
                <c:pt idx="1151">
                  <c:v>0.8</c:v>
                </c:pt>
                <c:pt idx="1152">
                  <c:v>0.80100000000000005</c:v>
                </c:pt>
                <c:pt idx="1153">
                  <c:v>0.80200000000000005</c:v>
                </c:pt>
                <c:pt idx="1154">
                  <c:v>0.80300000000000005</c:v>
                </c:pt>
                <c:pt idx="1155">
                  <c:v>0.80400000000000005</c:v>
                </c:pt>
                <c:pt idx="1156">
                  <c:v>0.80549999999999999</c:v>
                </c:pt>
                <c:pt idx="1157">
                  <c:v>0.80600000000000005</c:v>
                </c:pt>
                <c:pt idx="1158">
                  <c:v>0.80649999999999999</c:v>
                </c:pt>
                <c:pt idx="1159">
                  <c:v>0.80800000000000005</c:v>
                </c:pt>
                <c:pt idx="1160">
                  <c:v>0.80900000000000005</c:v>
                </c:pt>
                <c:pt idx="1161">
                  <c:v>0.8095</c:v>
                </c:pt>
                <c:pt idx="1162">
                  <c:v>0.8105</c:v>
                </c:pt>
                <c:pt idx="1163">
                  <c:v>0.8115</c:v>
                </c:pt>
                <c:pt idx="1164">
                  <c:v>0.81200000000000006</c:v>
                </c:pt>
                <c:pt idx="1165">
                  <c:v>0.8125</c:v>
                </c:pt>
                <c:pt idx="1166">
                  <c:v>0.8135</c:v>
                </c:pt>
                <c:pt idx="1167">
                  <c:v>0.8145</c:v>
                </c:pt>
                <c:pt idx="1168">
                  <c:v>0.81499999999999995</c:v>
                </c:pt>
                <c:pt idx="1169">
                  <c:v>0.81599999999999995</c:v>
                </c:pt>
                <c:pt idx="1170">
                  <c:v>0.81699999999999995</c:v>
                </c:pt>
                <c:pt idx="1171">
                  <c:v>0.81799999999999995</c:v>
                </c:pt>
                <c:pt idx="1172">
                  <c:v>0.81850000000000001</c:v>
                </c:pt>
                <c:pt idx="1173">
                  <c:v>0.81950000000000001</c:v>
                </c:pt>
                <c:pt idx="1174">
                  <c:v>0.82050000000000001</c:v>
                </c:pt>
                <c:pt idx="1175">
                  <c:v>0.82099999999999995</c:v>
                </c:pt>
                <c:pt idx="1176">
                  <c:v>0.82150000000000001</c:v>
                </c:pt>
                <c:pt idx="1177">
                  <c:v>0.82250000000000001</c:v>
                </c:pt>
                <c:pt idx="1178">
                  <c:v>0.82299999999999995</c:v>
                </c:pt>
                <c:pt idx="1179">
                  <c:v>0.82399999999999995</c:v>
                </c:pt>
                <c:pt idx="1180">
                  <c:v>0.82499999999999996</c:v>
                </c:pt>
                <c:pt idx="1181">
                  <c:v>0.82599999999999996</c:v>
                </c:pt>
                <c:pt idx="1182">
                  <c:v>0.82699999999999996</c:v>
                </c:pt>
                <c:pt idx="1183">
                  <c:v>0.82799999999999996</c:v>
                </c:pt>
                <c:pt idx="1184">
                  <c:v>0.82899999999999996</c:v>
                </c:pt>
                <c:pt idx="1185">
                  <c:v>0.83</c:v>
                </c:pt>
                <c:pt idx="1186">
                  <c:v>0.83050000000000002</c:v>
                </c:pt>
                <c:pt idx="1187">
                  <c:v>0.83099999999999996</c:v>
                </c:pt>
                <c:pt idx="1188">
                  <c:v>0.83199999999999996</c:v>
                </c:pt>
                <c:pt idx="1189">
                  <c:v>0.83299999999999996</c:v>
                </c:pt>
                <c:pt idx="1190">
                  <c:v>0.83350000000000002</c:v>
                </c:pt>
                <c:pt idx="1191">
                  <c:v>0.83450000000000002</c:v>
                </c:pt>
                <c:pt idx="1192">
                  <c:v>0.83550000000000002</c:v>
                </c:pt>
                <c:pt idx="1193">
                  <c:v>0.83650000000000002</c:v>
                </c:pt>
                <c:pt idx="1194">
                  <c:v>0.83750000000000002</c:v>
                </c:pt>
                <c:pt idx="1195">
                  <c:v>0.83850000000000002</c:v>
                </c:pt>
                <c:pt idx="1196">
                  <c:v>0.83899999999999997</c:v>
                </c:pt>
                <c:pt idx="1197">
                  <c:v>0.84</c:v>
                </c:pt>
                <c:pt idx="1198">
                  <c:v>0.84099999999999997</c:v>
                </c:pt>
                <c:pt idx="1199">
                  <c:v>0.84150000000000003</c:v>
                </c:pt>
                <c:pt idx="1200">
                  <c:v>0.84250000000000003</c:v>
                </c:pt>
                <c:pt idx="1201">
                  <c:v>0.84299999999999997</c:v>
                </c:pt>
                <c:pt idx="1202">
                  <c:v>0.84399999999999997</c:v>
                </c:pt>
                <c:pt idx="1203">
                  <c:v>0.84499999999999997</c:v>
                </c:pt>
                <c:pt idx="1204">
                  <c:v>0.84599999999999997</c:v>
                </c:pt>
                <c:pt idx="1205">
                  <c:v>0.84699999999999998</c:v>
                </c:pt>
                <c:pt idx="1206">
                  <c:v>0.84750000000000003</c:v>
                </c:pt>
                <c:pt idx="1207">
                  <c:v>0.84850000000000003</c:v>
                </c:pt>
                <c:pt idx="1208">
                  <c:v>0.84950000000000003</c:v>
                </c:pt>
                <c:pt idx="1209">
                  <c:v>0.85050000000000003</c:v>
                </c:pt>
                <c:pt idx="1210">
                  <c:v>0.85099999999999998</c:v>
                </c:pt>
                <c:pt idx="1211">
                  <c:v>0.85199999999999998</c:v>
                </c:pt>
                <c:pt idx="1212">
                  <c:v>0.85299999999999998</c:v>
                </c:pt>
                <c:pt idx="1213">
                  <c:v>0.85399999999999998</c:v>
                </c:pt>
                <c:pt idx="1214">
                  <c:v>0.85450000000000004</c:v>
                </c:pt>
                <c:pt idx="1215">
                  <c:v>0.85550000000000004</c:v>
                </c:pt>
                <c:pt idx="1216">
                  <c:v>0.85599999999999998</c:v>
                </c:pt>
                <c:pt idx="1217">
                  <c:v>0.85699999999999998</c:v>
                </c:pt>
                <c:pt idx="1218">
                  <c:v>0.85799999999999998</c:v>
                </c:pt>
                <c:pt idx="1219">
                  <c:v>0.85899999999999999</c:v>
                </c:pt>
                <c:pt idx="1220">
                  <c:v>0.86</c:v>
                </c:pt>
                <c:pt idx="1221">
                  <c:v>0.86050000000000004</c:v>
                </c:pt>
                <c:pt idx="1222">
                  <c:v>0.86099999999999999</c:v>
                </c:pt>
                <c:pt idx="1223">
                  <c:v>0.86199999999999999</c:v>
                </c:pt>
                <c:pt idx="1224">
                  <c:v>0.86299999999999999</c:v>
                </c:pt>
                <c:pt idx="1225">
                  <c:v>0.86350000000000005</c:v>
                </c:pt>
                <c:pt idx="1226">
                  <c:v>0.86450000000000005</c:v>
                </c:pt>
                <c:pt idx="1227">
                  <c:v>0.86550000000000005</c:v>
                </c:pt>
                <c:pt idx="1228">
                  <c:v>0.86599999999999999</c:v>
                </c:pt>
                <c:pt idx="1229">
                  <c:v>0.86699999999999999</c:v>
                </c:pt>
                <c:pt idx="1230">
                  <c:v>0.86799999999999999</c:v>
                </c:pt>
                <c:pt idx="1231">
                  <c:v>0.86850000000000005</c:v>
                </c:pt>
                <c:pt idx="1232">
                  <c:v>0.86950000000000005</c:v>
                </c:pt>
                <c:pt idx="1233">
                  <c:v>0.87050000000000005</c:v>
                </c:pt>
                <c:pt idx="1234">
                  <c:v>0.87150000000000005</c:v>
                </c:pt>
                <c:pt idx="1235">
                  <c:v>0.87250000000000005</c:v>
                </c:pt>
                <c:pt idx="1236">
                  <c:v>0.87350000000000005</c:v>
                </c:pt>
                <c:pt idx="1237">
                  <c:v>0.87450000000000006</c:v>
                </c:pt>
                <c:pt idx="1238">
                  <c:v>0.875</c:v>
                </c:pt>
                <c:pt idx="1239">
                  <c:v>0.876</c:v>
                </c:pt>
                <c:pt idx="1240">
                  <c:v>0.87649999999999995</c:v>
                </c:pt>
                <c:pt idx="1241">
                  <c:v>0.87749999999999995</c:v>
                </c:pt>
                <c:pt idx="1242">
                  <c:v>0.87849999999999995</c:v>
                </c:pt>
                <c:pt idx="1243">
                  <c:v>0.87949999999999995</c:v>
                </c:pt>
                <c:pt idx="1244">
                  <c:v>0.88049999999999995</c:v>
                </c:pt>
                <c:pt idx="1245">
                  <c:v>0.88149999999999995</c:v>
                </c:pt>
                <c:pt idx="1246">
                  <c:v>0.88249999999999995</c:v>
                </c:pt>
                <c:pt idx="1247">
                  <c:v>0.88300000000000001</c:v>
                </c:pt>
                <c:pt idx="1248">
                  <c:v>0.88400000000000001</c:v>
                </c:pt>
                <c:pt idx="1249">
                  <c:v>0.88500000000000001</c:v>
                </c:pt>
                <c:pt idx="1250">
                  <c:v>0.88549999999999995</c:v>
                </c:pt>
                <c:pt idx="1251">
                  <c:v>0.88649999999999995</c:v>
                </c:pt>
                <c:pt idx="1252">
                  <c:v>0.88749999999999996</c:v>
                </c:pt>
                <c:pt idx="1253">
                  <c:v>0.88800000000000001</c:v>
                </c:pt>
                <c:pt idx="1254">
                  <c:v>0.88900000000000001</c:v>
                </c:pt>
                <c:pt idx="1255">
                  <c:v>0.89</c:v>
                </c:pt>
                <c:pt idx="1256">
                  <c:v>0.89100000000000001</c:v>
                </c:pt>
                <c:pt idx="1257">
                  <c:v>0.89200000000000002</c:v>
                </c:pt>
                <c:pt idx="1258">
                  <c:v>0.89300000000000002</c:v>
                </c:pt>
                <c:pt idx="1259">
                  <c:v>0.89400000000000002</c:v>
                </c:pt>
                <c:pt idx="1260">
                  <c:v>0.89449999999999996</c:v>
                </c:pt>
                <c:pt idx="1261">
                  <c:v>0.89549999999999996</c:v>
                </c:pt>
                <c:pt idx="1262">
                  <c:v>0.89649999999999996</c:v>
                </c:pt>
                <c:pt idx="1263">
                  <c:v>0.89700000000000002</c:v>
                </c:pt>
                <c:pt idx="1264">
                  <c:v>0.89749999999999996</c:v>
                </c:pt>
                <c:pt idx="1265">
                  <c:v>0.89849999999999997</c:v>
                </c:pt>
                <c:pt idx="1266">
                  <c:v>0.9</c:v>
                </c:pt>
                <c:pt idx="1267">
                  <c:v>0.90100000000000002</c:v>
                </c:pt>
                <c:pt idx="1268">
                  <c:v>0.90200000000000002</c:v>
                </c:pt>
                <c:pt idx="1269">
                  <c:v>0.90300000000000002</c:v>
                </c:pt>
                <c:pt idx="1270">
                  <c:v>0.90349999999999997</c:v>
                </c:pt>
                <c:pt idx="1271">
                  <c:v>0.90449999999999997</c:v>
                </c:pt>
                <c:pt idx="1272">
                  <c:v>0.90549999999999997</c:v>
                </c:pt>
                <c:pt idx="1273">
                  <c:v>0.90600000000000003</c:v>
                </c:pt>
                <c:pt idx="1274">
                  <c:v>0.90700000000000003</c:v>
                </c:pt>
                <c:pt idx="1275">
                  <c:v>0.90800000000000003</c:v>
                </c:pt>
                <c:pt idx="1276">
                  <c:v>0.90849999999999997</c:v>
                </c:pt>
                <c:pt idx="1277">
                  <c:v>0.90949999999999998</c:v>
                </c:pt>
                <c:pt idx="1278">
                  <c:v>0.91049999999999998</c:v>
                </c:pt>
                <c:pt idx="1279">
                  <c:v>0.91149999999999998</c:v>
                </c:pt>
                <c:pt idx="1280">
                  <c:v>0.91249999999999998</c:v>
                </c:pt>
                <c:pt idx="1281">
                  <c:v>0.91349999999999998</c:v>
                </c:pt>
                <c:pt idx="1282">
                  <c:v>0.91449999999999998</c:v>
                </c:pt>
                <c:pt idx="1283">
                  <c:v>0.91500000000000004</c:v>
                </c:pt>
                <c:pt idx="1284">
                  <c:v>0.91600000000000004</c:v>
                </c:pt>
                <c:pt idx="1285">
                  <c:v>0.91649999999999998</c:v>
                </c:pt>
                <c:pt idx="1286">
                  <c:v>0.91749999999999998</c:v>
                </c:pt>
                <c:pt idx="1287">
                  <c:v>0.91849999999999998</c:v>
                </c:pt>
                <c:pt idx="1288">
                  <c:v>0.91949999999999998</c:v>
                </c:pt>
                <c:pt idx="1289">
                  <c:v>0.92049999999999998</c:v>
                </c:pt>
                <c:pt idx="1290">
                  <c:v>0.92149999999999999</c:v>
                </c:pt>
                <c:pt idx="1291">
                  <c:v>0.92249999999999999</c:v>
                </c:pt>
                <c:pt idx="1292">
                  <c:v>0.92300000000000004</c:v>
                </c:pt>
                <c:pt idx="1293">
                  <c:v>0.92400000000000004</c:v>
                </c:pt>
                <c:pt idx="1294">
                  <c:v>0.92500000000000004</c:v>
                </c:pt>
                <c:pt idx="1295">
                  <c:v>0.92549999999999999</c:v>
                </c:pt>
                <c:pt idx="1296">
                  <c:v>0.92649999999999999</c:v>
                </c:pt>
                <c:pt idx="1297">
                  <c:v>0.92700000000000005</c:v>
                </c:pt>
                <c:pt idx="1298">
                  <c:v>0.92800000000000005</c:v>
                </c:pt>
                <c:pt idx="1299">
                  <c:v>0.92900000000000005</c:v>
                </c:pt>
                <c:pt idx="1300">
                  <c:v>0.93</c:v>
                </c:pt>
                <c:pt idx="1301">
                  <c:v>0.93100000000000005</c:v>
                </c:pt>
                <c:pt idx="1302">
                  <c:v>0.93200000000000005</c:v>
                </c:pt>
                <c:pt idx="1303">
                  <c:v>0.93300000000000005</c:v>
                </c:pt>
                <c:pt idx="1304">
                  <c:v>0.93400000000000005</c:v>
                </c:pt>
                <c:pt idx="1305">
                  <c:v>0.9345</c:v>
                </c:pt>
                <c:pt idx="1306">
                  <c:v>0.9355</c:v>
                </c:pt>
                <c:pt idx="1307">
                  <c:v>0.93600000000000005</c:v>
                </c:pt>
                <c:pt idx="1308">
                  <c:v>0.9365</c:v>
                </c:pt>
                <c:pt idx="1309">
                  <c:v>0.9375</c:v>
                </c:pt>
                <c:pt idx="1310">
                  <c:v>0.9385</c:v>
                </c:pt>
                <c:pt idx="1311">
                  <c:v>0.9395</c:v>
                </c:pt>
                <c:pt idx="1312">
                  <c:v>0.9405</c:v>
                </c:pt>
                <c:pt idx="1313">
                  <c:v>0.9415</c:v>
                </c:pt>
                <c:pt idx="1314">
                  <c:v>0.9425</c:v>
                </c:pt>
                <c:pt idx="1315">
                  <c:v>0.94350000000000001</c:v>
                </c:pt>
                <c:pt idx="1316">
                  <c:v>0.94399999999999995</c:v>
                </c:pt>
                <c:pt idx="1317">
                  <c:v>0.94450000000000001</c:v>
                </c:pt>
                <c:pt idx="1318">
                  <c:v>0.94550000000000001</c:v>
                </c:pt>
                <c:pt idx="1319">
                  <c:v>0.94650000000000001</c:v>
                </c:pt>
                <c:pt idx="1320">
                  <c:v>0.94699999999999995</c:v>
                </c:pt>
                <c:pt idx="1321">
                  <c:v>0.94799999999999995</c:v>
                </c:pt>
                <c:pt idx="1322">
                  <c:v>0.94899999999999995</c:v>
                </c:pt>
                <c:pt idx="1323">
                  <c:v>0.94950000000000001</c:v>
                </c:pt>
                <c:pt idx="1324">
                  <c:v>0.95050000000000001</c:v>
                </c:pt>
                <c:pt idx="1325">
                  <c:v>0.95150000000000001</c:v>
                </c:pt>
                <c:pt idx="1326">
                  <c:v>0.95299999999999996</c:v>
                </c:pt>
                <c:pt idx="1327">
                  <c:v>0.95350000000000001</c:v>
                </c:pt>
                <c:pt idx="1328">
                  <c:v>0.95399999999999996</c:v>
                </c:pt>
                <c:pt idx="1329">
                  <c:v>0.95499999999999996</c:v>
                </c:pt>
                <c:pt idx="1330">
                  <c:v>0.95550000000000002</c:v>
                </c:pt>
                <c:pt idx="1331">
                  <c:v>0.95650000000000002</c:v>
                </c:pt>
                <c:pt idx="1332">
                  <c:v>0.95699999999999996</c:v>
                </c:pt>
                <c:pt idx="1333">
                  <c:v>0.95799999999999996</c:v>
                </c:pt>
                <c:pt idx="1334">
                  <c:v>0.95899999999999996</c:v>
                </c:pt>
                <c:pt idx="1335">
                  <c:v>0.96</c:v>
                </c:pt>
                <c:pt idx="1336">
                  <c:v>0.96050000000000002</c:v>
                </c:pt>
                <c:pt idx="1337">
                  <c:v>0.96150000000000002</c:v>
                </c:pt>
                <c:pt idx="1338">
                  <c:v>0.96299999999999997</c:v>
                </c:pt>
                <c:pt idx="1339">
                  <c:v>0.96399999999999997</c:v>
                </c:pt>
                <c:pt idx="1340">
                  <c:v>0.96499999999999997</c:v>
                </c:pt>
                <c:pt idx="1341">
                  <c:v>0.96599999999999997</c:v>
                </c:pt>
                <c:pt idx="1342">
                  <c:v>0.96650000000000003</c:v>
                </c:pt>
                <c:pt idx="1343">
                  <c:v>0.96750000000000003</c:v>
                </c:pt>
                <c:pt idx="1344">
                  <c:v>0.96799999999999997</c:v>
                </c:pt>
                <c:pt idx="1345">
                  <c:v>0.96899999999999997</c:v>
                </c:pt>
                <c:pt idx="1346">
                  <c:v>0.96950000000000003</c:v>
                </c:pt>
                <c:pt idx="1347">
                  <c:v>0.97050000000000003</c:v>
                </c:pt>
                <c:pt idx="1348">
                  <c:v>0.97150000000000003</c:v>
                </c:pt>
                <c:pt idx="1349">
                  <c:v>0.97250000000000003</c:v>
                </c:pt>
                <c:pt idx="1350">
                  <c:v>0.97350000000000003</c:v>
                </c:pt>
                <c:pt idx="1351">
                  <c:v>0.97399999999999998</c:v>
                </c:pt>
                <c:pt idx="1352">
                  <c:v>0.97499999999999998</c:v>
                </c:pt>
                <c:pt idx="1353">
                  <c:v>0.97550000000000003</c:v>
                </c:pt>
                <c:pt idx="1354">
                  <c:v>0.97650000000000003</c:v>
                </c:pt>
                <c:pt idx="1355">
                  <c:v>0.97750000000000004</c:v>
                </c:pt>
                <c:pt idx="1356">
                  <c:v>0.97850000000000004</c:v>
                </c:pt>
                <c:pt idx="1357">
                  <c:v>0.97950000000000004</c:v>
                </c:pt>
                <c:pt idx="1358">
                  <c:v>0.98050000000000004</c:v>
                </c:pt>
                <c:pt idx="1359">
                  <c:v>0.98150000000000004</c:v>
                </c:pt>
                <c:pt idx="1360">
                  <c:v>0.98250000000000004</c:v>
                </c:pt>
                <c:pt idx="1361">
                  <c:v>0.98350000000000004</c:v>
                </c:pt>
                <c:pt idx="1362">
                  <c:v>0.98450000000000004</c:v>
                </c:pt>
                <c:pt idx="1363">
                  <c:v>0.98499999999999999</c:v>
                </c:pt>
                <c:pt idx="1364">
                  <c:v>0.98550000000000004</c:v>
                </c:pt>
                <c:pt idx="1365">
                  <c:v>0.98650000000000004</c:v>
                </c:pt>
                <c:pt idx="1366">
                  <c:v>0.98699999999999999</c:v>
                </c:pt>
                <c:pt idx="1367">
                  <c:v>0.98799999999999999</c:v>
                </c:pt>
                <c:pt idx="1368">
                  <c:v>0.98850000000000005</c:v>
                </c:pt>
                <c:pt idx="1369">
                  <c:v>0.98950000000000005</c:v>
                </c:pt>
                <c:pt idx="1370">
                  <c:v>0.99050000000000005</c:v>
                </c:pt>
                <c:pt idx="1371">
                  <c:v>0.99150000000000005</c:v>
                </c:pt>
                <c:pt idx="1372">
                  <c:v>0.99199999999999999</c:v>
                </c:pt>
                <c:pt idx="1373">
                  <c:v>0.99299999999999999</c:v>
                </c:pt>
                <c:pt idx="1374">
                  <c:v>0.99399999999999999</c:v>
                </c:pt>
                <c:pt idx="1375">
                  <c:v>0.995</c:v>
                </c:pt>
                <c:pt idx="1376">
                  <c:v>0.996</c:v>
                </c:pt>
                <c:pt idx="1377">
                  <c:v>0.997</c:v>
                </c:pt>
                <c:pt idx="1378">
                  <c:v>0.998</c:v>
                </c:pt>
                <c:pt idx="1379">
                  <c:v>0.99850000000000005</c:v>
                </c:pt>
                <c:pt idx="1380">
                  <c:v>0.99950000000000006</c:v>
                </c:pt>
                <c:pt idx="1381">
                  <c:v>1.0004999999999999</c:v>
                </c:pt>
                <c:pt idx="1382">
                  <c:v>1.0009999999999999</c:v>
                </c:pt>
                <c:pt idx="1383">
                  <c:v>1.002</c:v>
                </c:pt>
                <c:pt idx="1384">
                  <c:v>1.0029999999999999</c:v>
                </c:pt>
                <c:pt idx="1385">
                  <c:v>1.0044999999999999</c:v>
                </c:pt>
                <c:pt idx="1386">
                  <c:v>1.0049999999999999</c:v>
                </c:pt>
                <c:pt idx="1387">
                  <c:v>1.0055000000000001</c:v>
                </c:pt>
                <c:pt idx="1388">
                  <c:v>1.0065</c:v>
                </c:pt>
                <c:pt idx="1389">
                  <c:v>1.0069999999999999</c:v>
                </c:pt>
                <c:pt idx="1390">
                  <c:v>1.008</c:v>
                </c:pt>
                <c:pt idx="1391">
                  <c:v>1.0089999999999999</c:v>
                </c:pt>
                <c:pt idx="1392">
                  <c:v>1.0095000000000001</c:v>
                </c:pt>
                <c:pt idx="1393">
                  <c:v>1.0105</c:v>
                </c:pt>
                <c:pt idx="1394">
                  <c:v>1.0109999999999999</c:v>
                </c:pt>
                <c:pt idx="1395">
                  <c:v>1.012</c:v>
                </c:pt>
                <c:pt idx="1396">
                  <c:v>1.0129999999999999</c:v>
                </c:pt>
                <c:pt idx="1397">
                  <c:v>1.014</c:v>
                </c:pt>
                <c:pt idx="1398">
                  <c:v>1.0149999999999999</c:v>
                </c:pt>
                <c:pt idx="1399">
                  <c:v>1.0155000000000001</c:v>
                </c:pt>
                <c:pt idx="1400">
                  <c:v>1.016</c:v>
                </c:pt>
                <c:pt idx="1401">
                  <c:v>1.0169999999999999</c:v>
                </c:pt>
                <c:pt idx="1402">
                  <c:v>1.018</c:v>
                </c:pt>
                <c:pt idx="1403">
                  <c:v>1.0185</c:v>
                </c:pt>
                <c:pt idx="1404">
                  <c:v>1.0195000000000001</c:v>
                </c:pt>
                <c:pt idx="1405">
                  <c:v>1.0205</c:v>
                </c:pt>
                <c:pt idx="1406">
                  <c:v>1.0215000000000001</c:v>
                </c:pt>
                <c:pt idx="1407">
                  <c:v>1.022</c:v>
                </c:pt>
                <c:pt idx="1408">
                  <c:v>1.0229999999999999</c:v>
                </c:pt>
                <c:pt idx="1409">
                  <c:v>1.0235000000000001</c:v>
                </c:pt>
                <c:pt idx="1410">
                  <c:v>1.0245</c:v>
                </c:pt>
                <c:pt idx="1411">
                  <c:v>1.0255000000000001</c:v>
                </c:pt>
                <c:pt idx="1412">
                  <c:v>1.0265</c:v>
                </c:pt>
                <c:pt idx="1413">
                  <c:v>1.0275000000000001</c:v>
                </c:pt>
                <c:pt idx="1414">
                  <c:v>1.028</c:v>
                </c:pt>
                <c:pt idx="1415">
                  <c:v>1.0289999999999999</c:v>
                </c:pt>
                <c:pt idx="1416">
                  <c:v>1.0295000000000001</c:v>
                </c:pt>
                <c:pt idx="1417">
                  <c:v>1.03</c:v>
                </c:pt>
                <c:pt idx="1418">
                  <c:v>1.0309999999999999</c:v>
                </c:pt>
                <c:pt idx="1419">
                  <c:v>1.0315000000000001</c:v>
                </c:pt>
                <c:pt idx="1420">
                  <c:v>1.0325</c:v>
                </c:pt>
                <c:pt idx="1421">
                  <c:v>1.0329999999999999</c:v>
                </c:pt>
                <c:pt idx="1422">
                  <c:v>1.034</c:v>
                </c:pt>
                <c:pt idx="1423">
                  <c:v>1.0349999999999999</c:v>
                </c:pt>
                <c:pt idx="1424">
                  <c:v>1.036</c:v>
                </c:pt>
                <c:pt idx="1425">
                  <c:v>1.0369999999999999</c:v>
                </c:pt>
                <c:pt idx="1426">
                  <c:v>1.038</c:v>
                </c:pt>
                <c:pt idx="1427">
                  <c:v>1.0385</c:v>
                </c:pt>
                <c:pt idx="1428">
                  <c:v>1.0395000000000001</c:v>
                </c:pt>
                <c:pt idx="1429">
                  <c:v>1.0405</c:v>
                </c:pt>
                <c:pt idx="1430">
                  <c:v>1.0415000000000001</c:v>
                </c:pt>
                <c:pt idx="1431">
                  <c:v>1.0425</c:v>
                </c:pt>
                <c:pt idx="1432">
                  <c:v>1.0435000000000001</c:v>
                </c:pt>
                <c:pt idx="1433">
                  <c:v>1.044</c:v>
                </c:pt>
                <c:pt idx="1434">
                  <c:v>1.0449999999999999</c:v>
                </c:pt>
                <c:pt idx="1435">
                  <c:v>1.0465</c:v>
                </c:pt>
                <c:pt idx="1436">
                  <c:v>1.0475000000000001</c:v>
                </c:pt>
                <c:pt idx="1437">
                  <c:v>1.0485</c:v>
                </c:pt>
                <c:pt idx="1438">
                  <c:v>1.0489999999999999</c:v>
                </c:pt>
                <c:pt idx="1439">
                  <c:v>1.0495000000000001</c:v>
                </c:pt>
                <c:pt idx="1440">
                  <c:v>1.0505</c:v>
                </c:pt>
                <c:pt idx="1441">
                  <c:v>1.0509999999999999</c:v>
                </c:pt>
                <c:pt idx="1442">
                  <c:v>1.052</c:v>
                </c:pt>
                <c:pt idx="1443">
                  <c:v>1.0529999999999999</c:v>
                </c:pt>
                <c:pt idx="1444">
                  <c:v>1.054</c:v>
                </c:pt>
                <c:pt idx="1445">
                  <c:v>1.0549999999999999</c:v>
                </c:pt>
                <c:pt idx="1446">
                  <c:v>1.056</c:v>
                </c:pt>
                <c:pt idx="1447">
                  <c:v>1.0569999999999999</c:v>
                </c:pt>
                <c:pt idx="1448">
                  <c:v>1.0580000000000001</c:v>
                </c:pt>
                <c:pt idx="1449">
                  <c:v>1.0589999999999999</c:v>
                </c:pt>
                <c:pt idx="1450">
                  <c:v>1.06</c:v>
                </c:pt>
                <c:pt idx="1451">
                  <c:v>1.0609999999999999</c:v>
                </c:pt>
                <c:pt idx="1452">
                  <c:v>1.0615000000000001</c:v>
                </c:pt>
                <c:pt idx="1453">
                  <c:v>1.0625</c:v>
                </c:pt>
                <c:pt idx="1454">
                  <c:v>1.0634999999999999</c:v>
                </c:pt>
                <c:pt idx="1455">
                  <c:v>1.0645</c:v>
                </c:pt>
                <c:pt idx="1456">
                  <c:v>1.0654999999999999</c:v>
                </c:pt>
                <c:pt idx="1457">
                  <c:v>1.0669999999999999</c:v>
                </c:pt>
                <c:pt idx="1458">
                  <c:v>1.0674999999999999</c:v>
                </c:pt>
                <c:pt idx="1459">
                  <c:v>1.0685</c:v>
                </c:pt>
                <c:pt idx="1460">
                  <c:v>1.069</c:v>
                </c:pt>
                <c:pt idx="1461">
                  <c:v>1.0694999999999999</c:v>
                </c:pt>
                <c:pt idx="1462">
                  <c:v>1.0705</c:v>
                </c:pt>
                <c:pt idx="1463">
                  <c:v>1.0714999999999999</c:v>
                </c:pt>
                <c:pt idx="1464">
                  <c:v>1.0725</c:v>
                </c:pt>
                <c:pt idx="1465">
                  <c:v>1.073</c:v>
                </c:pt>
                <c:pt idx="1466">
                  <c:v>1.0740000000000001</c:v>
                </c:pt>
                <c:pt idx="1467">
                  <c:v>1.075</c:v>
                </c:pt>
                <c:pt idx="1468">
                  <c:v>1.0760000000000001</c:v>
                </c:pt>
                <c:pt idx="1469">
                  <c:v>1.077</c:v>
                </c:pt>
                <c:pt idx="1470">
                  <c:v>1.0774999999999999</c:v>
                </c:pt>
                <c:pt idx="1471">
                  <c:v>1.0785</c:v>
                </c:pt>
                <c:pt idx="1472">
                  <c:v>1.0794999999999999</c:v>
                </c:pt>
                <c:pt idx="1473">
                  <c:v>1.08</c:v>
                </c:pt>
                <c:pt idx="1474">
                  <c:v>1.081</c:v>
                </c:pt>
                <c:pt idx="1475">
                  <c:v>1.0820000000000001</c:v>
                </c:pt>
                <c:pt idx="1476">
                  <c:v>1.083</c:v>
                </c:pt>
                <c:pt idx="1477">
                  <c:v>1.0840000000000001</c:v>
                </c:pt>
                <c:pt idx="1478">
                  <c:v>1.085</c:v>
                </c:pt>
                <c:pt idx="1479">
                  <c:v>1.0854999999999999</c:v>
                </c:pt>
                <c:pt idx="1480">
                  <c:v>1.0865</c:v>
                </c:pt>
                <c:pt idx="1481">
                  <c:v>1.0874999999999999</c:v>
                </c:pt>
                <c:pt idx="1482">
                  <c:v>1.0880000000000001</c:v>
                </c:pt>
                <c:pt idx="1483">
                  <c:v>1.089</c:v>
                </c:pt>
                <c:pt idx="1484">
                  <c:v>1.0900000000000001</c:v>
                </c:pt>
                <c:pt idx="1485">
                  <c:v>1.0905</c:v>
                </c:pt>
                <c:pt idx="1486">
                  <c:v>1.091</c:v>
                </c:pt>
                <c:pt idx="1487">
                  <c:v>1.0914999999999999</c:v>
                </c:pt>
                <c:pt idx="1488">
                  <c:v>1.0925</c:v>
                </c:pt>
                <c:pt idx="1489">
                  <c:v>1.0934999999999999</c:v>
                </c:pt>
                <c:pt idx="1490">
                  <c:v>1.0940000000000001</c:v>
                </c:pt>
                <c:pt idx="1491">
                  <c:v>1.095</c:v>
                </c:pt>
                <c:pt idx="1492">
                  <c:v>1.0960000000000001</c:v>
                </c:pt>
                <c:pt idx="1493">
                  <c:v>1.0965</c:v>
                </c:pt>
                <c:pt idx="1494">
                  <c:v>1.0974999999999999</c:v>
                </c:pt>
                <c:pt idx="1495">
                  <c:v>1.0985</c:v>
                </c:pt>
                <c:pt idx="1496">
                  <c:v>1.0994999999999999</c:v>
                </c:pt>
                <c:pt idx="1497">
                  <c:v>1.1005</c:v>
                </c:pt>
                <c:pt idx="1498">
                  <c:v>1.101</c:v>
                </c:pt>
                <c:pt idx="1499">
                  <c:v>1.1020000000000001</c:v>
                </c:pt>
                <c:pt idx="1500">
                  <c:v>1.1025</c:v>
                </c:pt>
                <c:pt idx="1501">
                  <c:v>1.103</c:v>
                </c:pt>
                <c:pt idx="1502">
                  <c:v>1.1040000000000001</c:v>
                </c:pt>
                <c:pt idx="1503">
                  <c:v>1.105</c:v>
                </c:pt>
                <c:pt idx="1504">
                  <c:v>1.1060000000000001</c:v>
                </c:pt>
                <c:pt idx="1505">
                  <c:v>1.107</c:v>
                </c:pt>
                <c:pt idx="1506">
                  <c:v>1.1074999999999999</c:v>
                </c:pt>
                <c:pt idx="1507">
                  <c:v>1.1085</c:v>
                </c:pt>
                <c:pt idx="1508">
                  <c:v>1.109</c:v>
                </c:pt>
                <c:pt idx="1509">
                  <c:v>1.1100000000000001</c:v>
                </c:pt>
                <c:pt idx="1510">
                  <c:v>1.111</c:v>
                </c:pt>
                <c:pt idx="1511">
                  <c:v>1.1120000000000001</c:v>
                </c:pt>
                <c:pt idx="1512">
                  <c:v>1.113</c:v>
                </c:pt>
                <c:pt idx="1513">
                  <c:v>1.1134999999999999</c:v>
                </c:pt>
                <c:pt idx="1514">
                  <c:v>1.1145</c:v>
                </c:pt>
                <c:pt idx="1515">
                  <c:v>1.1154999999999999</c:v>
                </c:pt>
                <c:pt idx="1516">
                  <c:v>1.1165</c:v>
                </c:pt>
                <c:pt idx="1517">
                  <c:v>1.1174999999999999</c:v>
                </c:pt>
                <c:pt idx="1518">
                  <c:v>1.1185</c:v>
                </c:pt>
                <c:pt idx="1519">
                  <c:v>1.1194999999999999</c:v>
                </c:pt>
                <c:pt idx="1520">
                  <c:v>1.1200000000000001</c:v>
                </c:pt>
                <c:pt idx="1521">
                  <c:v>1.121</c:v>
                </c:pt>
                <c:pt idx="1522">
                  <c:v>1.1214999999999999</c:v>
                </c:pt>
                <c:pt idx="1523">
                  <c:v>1.1225000000000001</c:v>
                </c:pt>
                <c:pt idx="1524">
                  <c:v>1.1234999999999999</c:v>
                </c:pt>
                <c:pt idx="1525">
                  <c:v>1.1240000000000001</c:v>
                </c:pt>
                <c:pt idx="1526">
                  <c:v>1.125</c:v>
                </c:pt>
                <c:pt idx="1527">
                  <c:v>1.1254999999999999</c:v>
                </c:pt>
                <c:pt idx="1528">
                  <c:v>1.1265000000000001</c:v>
                </c:pt>
                <c:pt idx="1529">
                  <c:v>1.1274999999999999</c:v>
                </c:pt>
                <c:pt idx="1530">
                  <c:v>1.1285000000000001</c:v>
                </c:pt>
                <c:pt idx="1531">
                  <c:v>1.129</c:v>
                </c:pt>
                <c:pt idx="1532">
                  <c:v>1.1299999999999999</c:v>
                </c:pt>
                <c:pt idx="1533">
                  <c:v>1.1305000000000001</c:v>
                </c:pt>
                <c:pt idx="1534">
                  <c:v>1.1315</c:v>
                </c:pt>
                <c:pt idx="1535">
                  <c:v>1.1325000000000001</c:v>
                </c:pt>
                <c:pt idx="1536">
                  <c:v>1.1335</c:v>
                </c:pt>
                <c:pt idx="1537">
                  <c:v>1.1345000000000001</c:v>
                </c:pt>
                <c:pt idx="1538">
                  <c:v>1.135</c:v>
                </c:pt>
                <c:pt idx="1539">
                  <c:v>1.1359999999999999</c:v>
                </c:pt>
                <c:pt idx="1540">
                  <c:v>1.137</c:v>
                </c:pt>
                <c:pt idx="1541">
                  <c:v>1.1379999999999999</c:v>
                </c:pt>
                <c:pt idx="1542">
                  <c:v>1.139</c:v>
                </c:pt>
                <c:pt idx="1543">
                  <c:v>1.1399999999999999</c:v>
                </c:pt>
                <c:pt idx="1544">
                  <c:v>1.141</c:v>
                </c:pt>
                <c:pt idx="1545">
                  <c:v>1.1419999999999999</c:v>
                </c:pt>
                <c:pt idx="1546">
                  <c:v>1.1425000000000001</c:v>
                </c:pt>
                <c:pt idx="1547">
                  <c:v>1.143</c:v>
                </c:pt>
                <c:pt idx="1548">
                  <c:v>1.1439999999999999</c:v>
                </c:pt>
                <c:pt idx="1549">
                  <c:v>1.1445000000000001</c:v>
                </c:pt>
                <c:pt idx="1550">
                  <c:v>1.1455</c:v>
                </c:pt>
                <c:pt idx="1551">
                  <c:v>1.1465000000000001</c:v>
                </c:pt>
                <c:pt idx="1552">
                  <c:v>1.147</c:v>
                </c:pt>
                <c:pt idx="1553">
                  <c:v>1.1479999999999999</c:v>
                </c:pt>
                <c:pt idx="1554">
                  <c:v>1.149</c:v>
                </c:pt>
                <c:pt idx="1555">
                  <c:v>1.1495</c:v>
                </c:pt>
                <c:pt idx="1556">
                  <c:v>1.1505000000000001</c:v>
                </c:pt>
                <c:pt idx="1557">
                  <c:v>1.151</c:v>
                </c:pt>
                <c:pt idx="1558">
                  <c:v>1.1519999999999999</c:v>
                </c:pt>
                <c:pt idx="1559">
                  <c:v>1.153</c:v>
                </c:pt>
                <c:pt idx="1560">
                  <c:v>1.1535</c:v>
                </c:pt>
                <c:pt idx="1561">
                  <c:v>1.1545000000000001</c:v>
                </c:pt>
                <c:pt idx="1562">
                  <c:v>1.1555</c:v>
                </c:pt>
                <c:pt idx="1563">
                  <c:v>1.1559999999999999</c:v>
                </c:pt>
                <c:pt idx="1564">
                  <c:v>1.157</c:v>
                </c:pt>
                <c:pt idx="1565">
                  <c:v>1.1579999999999999</c:v>
                </c:pt>
                <c:pt idx="1566">
                  <c:v>1.159</c:v>
                </c:pt>
                <c:pt idx="1567">
                  <c:v>1.1599999999999999</c:v>
                </c:pt>
                <c:pt idx="1568">
                  <c:v>1.161</c:v>
                </c:pt>
                <c:pt idx="1569">
                  <c:v>1.1619999999999999</c:v>
                </c:pt>
                <c:pt idx="1570">
                  <c:v>1.1625000000000001</c:v>
                </c:pt>
                <c:pt idx="1571">
                  <c:v>1.163</c:v>
                </c:pt>
                <c:pt idx="1572">
                  <c:v>1.1639999999999999</c:v>
                </c:pt>
                <c:pt idx="1573">
                  <c:v>1.165</c:v>
                </c:pt>
                <c:pt idx="1574">
                  <c:v>1.1659999999999999</c:v>
                </c:pt>
                <c:pt idx="1575">
                  <c:v>1.167</c:v>
                </c:pt>
                <c:pt idx="1576">
                  <c:v>1.1679999999999999</c:v>
                </c:pt>
                <c:pt idx="1577">
                  <c:v>1.169</c:v>
                </c:pt>
                <c:pt idx="1578">
                  <c:v>1.1695</c:v>
                </c:pt>
                <c:pt idx="1579">
                  <c:v>1.1705000000000001</c:v>
                </c:pt>
                <c:pt idx="1580">
                  <c:v>1.1715</c:v>
                </c:pt>
                <c:pt idx="1581">
                  <c:v>1.1719999999999999</c:v>
                </c:pt>
                <c:pt idx="1582">
                  <c:v>1.173</c:v>
                </c:pt>
                <c:pt idx="1583">
                  <c:v>1.1739999999999999</c:v>
                </c:pt>
                <c:pt idx="1584">
                  <c:v>1.1745000000000001</c:v>
                </c:pt>
                <c:pt idx="1585">
                  <c:v>1.1755</c:v>
                </c:pt>
                <c:pt idx="1586">
                  <c:v>1.1759999999999999</c:v>
                </c:pt>
                <c:pt idx="1587">
                  <c:v>1.177</c:v>
                </c:pt>
                <c:pt idx="1588">
                  <c:v>1.1779999999999999</c:v>
                </c:pt>
                <c:pt idx="1589">
                  <c:v>1.179</c:v>
                </c:pt>
                <c:pt idx="1590">
                  <c:v>1.18</c:v>
                </c:pt>
                <c:pt idx="1591">
                  <c:v>1.181</c:v>
                </c:pt>
                <c:pt idx="1592">
                  <c:v>1.1815</c:v>
                </c:pt>
                <c:pt idx="1593">
                  <c:v>1.1825000000000001</c:v>
                </c:pt>
                <c:pt idx="1594">
                  <c:v>1.1835</c:v>
                </c:pt>
                <c:pt idx="1595">
                  <c:v>1.1839999999999999</c:v>
                </c:pt>
                <c:pt idx="1596">
                  <c:v>1.1850000000000001</c:v>
                </c:pt>
                <c:pt idx="1597">
                  <c:v>1.1855</c:v>
                </c:pt>
                <c:pt idx="1598">
                  <c:v>1.1859999999999999</c:v>
                </c:pt>
                <c:pt idx="1599">
                  <c:v>1.1870000000000001</c:v>
                </c:pt>
                <c:pt idx="1600">
                  <c:v>1.1879999999999999</c:v>
                </c:pt>
                <c:pt idx="1601">
                  <c:v>1.1890000000000001</c:v>
                </c:pt>
                <c:pt idx="1602">
                  <c:v>1.1895</c:v>
                </c:pt>
                <c:pt idx="1603">
                  <c:v>1.1904999999999999</c:v>
                </c:pt>
                <c:pt idx="1604">
                  <c:v>1.1919999999999999</c:v>
                </c:pt>
                <c:pt idx="1605">
                  <c:v>1.1924999999999999</c:v>
                </c:pt>
                <c:pt idx="1606">
                  <c:v>1.1935</c:v>
                </c:pt>
                <c:pt idx="1607">
                  <c:v>1.1944999999999999</c:v>
                </c:pt>
                <c:pt idx="1608">
                  <c:v>1.1950000000000001</c:v>
                </c:pt>
                <c:pt idx="1609">
                  <c:v>1.1955</c:v>
                </c:pt>
                <c:pt idx="1610">
                  <c:v>1.1964999999999999</c:v>
                </c:pt>
                <c:pt idx="1611">
                  <c:v>1.1970000000000001</c:v>
                </c:pt>
                <c:pt idx="1612">
                  <c:v>1.198</c:v>
                </c:pt>
                <c:pt idx="1613">
                  <c:v>1.1990000000000001</c:v>
                </c:pt>
                <c:pt idx="1614">
                  <c:v>1.2</c:v>
                </c:pt>
                <c:pt idx="1615">
                  <c:v>1.2004999999999999</c:v>
                </c:pt>
                <c:pt idx="1616">
                  <c:v>1.2015</c:v>
                </c:pt>
                <c:pt idx="1617">
                  <c:v>1.2024999999999999</c:v>
                </c:pt>
                <c:pt idx="1618">
                  <c:v>1.2035</c:v>
                </c:pt>
                <c:pt idx="1619">
                  <c:v>1.2044999999999999</c:v>
                </c:pt>
                <c:pt idx="1620">
                  <c:v>1.2050000000000001</c:v>
                </c:pt>
                <c:pt idx="1621">
                  <c:v>1.206</c:v>
                </c:pt>
                <c:pt idx="1622">
                  <c:v>1.2064999999999999</c:v>
                </c:pt>
                <c:pt idx="1623">
                  <c:v>1.2075</c:v>
                </c:pt>
                <c:pt idx="1624">
                  <c:v>1.208</c:v>
                </c:pt>
                <c:pt idx="1625">
                  <c:v>1.2090000000000001</c:v>
                </c:pt>
                <c:pt idx="1626">
                  <c:v>1.21</c:v>
                </c:pt>
                <c:pt idx="1627">
                  <c:v>1.2110000000000001</c:v>
                </c:pt>
                <c:pt idx="1628">
                  <c:v>1.212</c:v>
                </c:pt>
                <c:pt idx="1629">
                  <c:v>1.2130000000000001</c:v>
                </c:pt>
                <c:pt idx="1630">
                  <c:v>1.214</c:v>
                </c:pt>
                <c:pt idx="1631">
                  <c:v>1.2144999999999999</c:v>
                </c:pt>
                <c:pt idx="1632">
                  <c:v>1.2155</c:v>
                </c:pt>
                <c:pt idx="1633">
                  <c:v>1.2164999999999999</c:v>
                </c:pt>
                <c:pt idx="1634">
                  <c:v>1.2170000000000001</c:v>
                </c:pt>
                <c:pt idx="1635">
                  <c:v>1.218</c:v>
                </c:pt>
                <c:pt idx="1636">
                  <c:v>1.2190000000000001</c:v>
                </c:pt>
                <c:pt idx="1637">
                  <c:v>1.22</c:v>
                </c:pt>
                <c:pt idx="1638">
                  <c:v>1.2210000000000001</c:v>
                </c:pt>
                <c:pt idx="1639">
                  <c:v>1.222</c:v>
                </c:pt>
                <c:pt idx="1640">
                  <c:v>1.2230000000000001</c:v>
                </c:pt>
                <c:pt idx="1641">
                  <c:v>1.2235</c:v>
                </c:pt>
                <c:pt idx="1642">
                  <c:v>1.2244999999999999</c:v>
                </c:pt>
                <c:pt idx="1643">
                  <c:v>1.2250000000000001</c:v>
                </c:pt>
                <c:pt idx="1644">
                  <c:v>1.226</c:v>
                </c:pt>
                <c:pt idx="1645">
                  <c:v>1.2270000000000001</c:v>
                </c:pt>
                <c:pt idx="1646">
                  <c:v>1.228</c:v>
                </c:pt>
                <c:pt idx="1647">
                  <c:v>1.2290000000000001</c:v>
                </c:pt>
                <c:pt idx="1648">
                  <c:v>1.23</c:v>
                </c:pt>
                <c:pt idx="1649">
                  <c:v>1.2310000000000001</c:v>
                </c:pt>
                <c:pt idx="1650">
                  <c:v>1.232</c:v>
                </c:pt>
                <c:pt idx="1651">
                  <c:v>1.2330000000000001</c:v>
                </c:pt>
                <c:pt idx="1652">
                  <c:v>1.234</c:v>
                </c:pt>
                <c:pt idx="1653">
                  <c:v>1.2350000000000001</c:v>
                </c:pt>
                <c:pt idx="1654">
                  <c:v>1.2355</c:v>
                </c:pt>
                <c:pt idx="1655">
                  <c:v>1.2364999999999999</c:v>
                </c:pt>
                <c:pt idx="1656">
                  <c:v>1.2375</c:v>
                </c:pt>
                <c:pt idx="1657">
                  <c:v>1.238</c:v>
                </c:pt>
                <c:pt idx="1658">
                  <c:v>1.2390000000000001</c:v>
                </c:pt>
                <c:pt idx="1659">
                  <c:v>1.24</c:v>
                </c:pt>
                <c:pt idx="1660">
                  <c:v>1.2410000000000001</c:v>
                </c:pt>
                <c:pt idx="1661">
                  <c:v>1.242</c:v>
                </c:pt>
                <c:pt idx="1662">
                  <c:v>1.2424999999999999</c:v>
                </c:pt>
                <c:pt idx="1663">
                  <c:v>1.2435</c:v>
                </c:pt>
                <c:pt idx="1664">
                  <c:v>1.2444999999999999</c:v>
                </c:pt>
                <c:pt idx="1665">
                  <c:v>1.2455000000000001</c:v>
                </c:pt>
                <c:pt idx="1666">
                  <c:v>1.2464999999999999</c:v>
                </c:pt>
                <c:pt idx="1667">
                  <c:v>1.2475000000000001</c:v>
                </c:pt>
                <c:pt idx="1668">
                  <c:v>1.248</c:v>
                </c:pt>
                <c:pt idx="1669">
                  <c:v>1.2490000000000001</c:v>
                </c:pt>
                <c:pt idx="1670">
                  <c:v>1.25</c:v>
                </c:pt>
                <c:pt idx="1671">
                  <c:v>1.2509999999999999</c:v>
                </c:pt>
                <c:pt idx="1672">
                  <c:v>1.252</c:v>
                </c:pt>
                <c:pt idx="1673">
                  <c:v>1.2529999999999999</c:v>
                </c:pt>
                <c:pt idx="1674">
                  <c:v>1.254</c:v>
                </c:pt>
                <c:pt idx="1675">
                  <c:v>1.2549999999999999</c:v>
                </c:pt>
                <c:pt idx="1676">
                  <c:v>1.2555000000000001</c:v>
                </c:pt>
                <c:pt idx="1677">
                  <c:v>1.256</c:v>
                </c:pt>
                <c:pt idx="1678">
                  <c:v>1.2569999999999999</c:v>
                </c:pt>
                <c:pt idx="1679">
                  <c:v>1.258</c:v>
                </c:pt>
                <c:pt idx="1680">
                  <c:v>1.2585</c:v>
                </c:pt>
                <c:pt idx="1681">
                  <c:v>1.2595000000000001</c:v>
                </c:pt>
                <c:pt idx="1682">
                  <c:v>1.2605</c:v>
                </c:pt>
                <c:pt idx="1683">
                  <c:v>1.2615000000000001</c:v>
                </c:pt>
                <c:pt idx="1684">
                  <c:v>1.2625</c:v>
                </c:pt>
                <c:pt idx="1685">
                  <c:v>1.2629999999999999</c:v>
                </c:pt>
                <c:pt idx="1686">
                  <c:v>1.264</c:v>
                </c:pt>
                <c:pt idx="1687">
                  <c:v>1.2649999999999999</c:v>
                </c:pt>
                <c:pt idx="1688">
                  <c:v>1.266</c:v>
                </c:pt>
                <c:pt idx="1689">
                  <c:v>1.2665</c:v>
                </c:pt>
                <c:pt idx="1690">
                  <c:v>1.2675000000000001</c:v>
                </c:pt>
                <c:pt idx="1691">
                  <c:v>1.268</c:v>
                </c:pt>
                <c:pt idx="1692">
                  <c:v>1.2685</c:v>
                </c:pt>
                <c:pt idx="1693">
                  <c:v>1.27</c:v>
                </c:pt>
                <c:pt idx="1694">
                  <c:v>1.2705</c:v>
                </c:pt>
                <c:pt idx="1695">
                  <c:v>1.2715000000000001</c:v>
                </c:pt>
                <c:pt idx="1696">
                  <c:v>1.2725</c:v>
                </c:pt>
                <c:pt idx="1697">
                  <c:v>1.2735000000000001</c:v>
                </c:pt>
                <c:pt idx="1698">
                  <c:v>1.2745</c:v>
                </c:pt>
                <c:pt idx="1699">
                  <c:v>1.2755000000000001</c:v>
                </c:pt>
                <c:pt idx="1700">
                  <c:v>1.2765</c:v>
                </c:pt>
                <c:pt idx="1701">
                  <c:v>1.2769999999999999</c:v>
                </c:pt>
                <c:pt idx="1702">
                  <c:v>1.278</c:v>
                </c:pt>
                <c:pt idx="1703">
                  <c:v>1.2785</c:v>
                </c:pt>
                <c:pt idx="1704">
                  <c:v>1.2795000000000001</c:v>
                </c:pt>
                <c:pt idx="1705">
                  <c:v>1.28</c:v>
                </c:pt>
                <c:pt idx="1706">
                  <c:v>1.2809999999999999</c:v>
                </c:pt>
                <c:pt idx="1707">
                  <c:v>1.2815000000000001</c:v>
                </c:pt>
                <c:pt idx="1708">
                  <c:v>1.2825</c:v>
                </c:pt>
                <c:pt idx="1709">
                  <c:v>1.2835000000000001</c:v>
                </c:pt>
                <c:pt idx="1710">
                  <c:v>1.2845</c:v>
                </c:pt>
                <c:pt idx="1711">
                  <c:v>1.2849999999999999</c:v>
                </c:pt>
                <c:pt idx="1712">
                  <c:v>1.286</c:v>
                </c:pt>
                <c:pt idx="1713">
                  <c:v>1.2869999999999999</c:v>
                </c:pt>
                <c:pt idx="1714">
                  <c:v>1.288</c:v>
                </c:pt>
                <c:pt idx="1715">
                  <c:v>1.2885</c:v>
                </c:pt>
                <c:pt idx="1716">
                  <c:v>1.2895000000000001</c:v>
                </c:pt>
                <c:pt idx="1717">
                  <c:v>1.2905</c:v>
                </c:pt>
                <c:pt idx="1718">
                  <c:v>1.2915000000000001</c:v>
                </c:pt>
                <c:pt idx="1719">
                  <c:v>1.292</c:v>
                </c:pt>
                <c:pt idx="1720">
                  <c:v>1.2929999999999999</c:v>
                </c:pt>
                <c:pt idx="1721">
                  <c:v>1.294</c:v>
                </c:pt>
                <c:pt idx="1722">
                  <c:v>1.2945</c:v>
                </c:pt>
                <c:pt idx="1723">
                  <c:v>1.296</c:v>
                </c:pt>
                <c:pt idx="1724">
                  <c:v>1.2965</c:v>
                </c:pt>
                <c:pt idx="1725">
                  <c:v>1.2975000000000001</c:v>
                </c:pt>
                <c:pt idx="1726">
                  <c:v>1.2985</c:v>
                </c:pt>
                <c:pt idx="1727">
                  <c:v>1.2989999999999999</c:v>
                </c:pt>
                <c:pt idx="1728">
                  <c:v>1.3</c:v>
                </c:pt>
                <c:pt idx="1729">
                  <c:v>1.3005</c:v>
                </c:pt>
                <c:pt idx="1730">
                  <c:v>1.3009999999999999</c:v>
                </c:pt>
                <c:pt idx="1731">
                  <c:v>1.302</c:v>
                </c:pt>
                <c:pt idx="1732">
                  <c:v>1.3029999999999999</c:v>
                </c:pt>
                <c:pt idx="1733">
                  <c:v>1.304</c:v>
                </c:pt>
                <c:pt idx="1734">
                  <c:v>1.3045</c:v>
                </c:pt>
                <c:pt idx="1735">
                  <c:v>1.306</c:v>
                </c:pt>
                <c:pt idx="1736">
                  <c:v>1.3065</c:v>
                </c:pt>
                <c:pt idx="1737">
                  <c:v>1.3080000000000001</c:v>
                </c:pt>
                <c:pt idx="1738">
                  <c:v>1.3089999999999999</c:v>
                </c:pt>
                <c:pt idx="1739">
                  <c:v>1.3095000000000001</c:v>
                </c:pt>
                <c:pt idx="1740">
                  <c:v>1.3105</c:v>
                </c:pt>
                <c:pt idx="1741">
                  <c:v>1.3115000000000001</c:v>
                </c:pt>
                <c:pt idx="1742">
                  <c:v>1.3125</c:v>
                </c:pt>
                <c:pt idx="1743">
                  <c:v>1.3134999999999999</c:v>
                </c:pt>
                <c:pt idx="1744">
                  <c:v>1.3145</c:v>
                </c:pt>
                <c:pt idx="1745">
                  <c:v>1.3154999999999999</c:v>
                </c:pt>
                <c:pt idx="1746">
                  <c:v>1.3165</c:v>
                </c:pt>
                <c:pt idx="1747">
                  <c:v>1.3174999999999999</c:v>
                </c:pt>
                <c:pt idx="1748">
                  <c:v>1.3180000000000001</c:v>
                </c:pt>
                <c:pt idx="1749">
                  <c:v>1.3185</c:v>
                </c:pt>
                <c:pt idx="1750">
                  <c:v>1.3194999999999999</c:v>
                </c:pt>
                <c:pt idx="1751">
                  <c:v>1.32</c:v>
                </c:pt>
                <c:pt idx="1752">
                  <c:v>1.3205</c:v>
                </c:pt>
                <c:pt idx="1753">
                  <c:v>1.3214999999999999</c:v>
                </c:pt>
                <c:pt idx="1754">
                  <c:v>1.3220000000000001</c:v>
                </c:pt>
                <c:pt idx="1755">
                  <c:v>1.323</c:v>
                </c:pt>
                <c:pt idx="1756">
                  <c:v>1.3240000000000001</c:v>
                </c:pt>
                <c:pt idx="1757">
                  <c:v>1.325</c:v>
                </c:pt>
                <c:pt idx="1758">
                  <c:v>1.3254999999999999</c:v>
                </c:pt>
                <c:pt idx="1759">
                  <c:v>1.327</c:v>
                </c:pt>
                <c:pt idx="1760">
                  <c:v>1.3280000000000001</c:v>
                </c:pt>
                <c:pt idx="1761">
                  <c:v>1.3285</c:v>
                </c:pt>
                <c:pt idx="1762">
                  <c:v>1.329</c:v>
                </c:pt>
                <c:pt idx="1763">
                  <c:v>1.33</c:v>
                </c:pt>
                <c:pt idx="1764">
                  <c:v>1.331</c:v>
                </c:pt>
                <c:pt idx="1765">
                  <c:v>1.3314999999999999</c:v>
                </c:pt>
                <c:pt idx="1766">
                  <c:v>1.3325</c:v>
                </c:pt>
                <c:pt idx="1767">
                  <c:v>1.3334999999999999</c:v>
                </c:pt>
                <c:pt idx="1768">
                  <c:v>1.3340000000000001</c:v>
                </c:pt>
                <c:pt idx="1769">
                  <c:v>1.3345</c:v>
                </c:pt>
                <c:pt idx="1770">
                  <c:v>1.3354999999999999</c:v>
                </c:pt>
                <c:pt idx="1771">
                  <c:v>1.3365</c:v>
                </c:pt>
                <c:pt idx="1772">
                  <c:v>1.3374999999999999</c:v>
                </c:pt>
                <c:pt idx="1773">
                  <c:v>1.3380000000000001</c:v>
                </c:pt>
                <c:pt idx="1774">
                  <c:v>1.339</c:v>
                </c:pt>
                <c:pt idx="1775">
                  <c:v>1.3394999999999999</c:v>
                </c:pt>
                <c:pt idx="1776">
                  <c:v>1.3405</c:v>
                </c:pt>
                <c:pt idx="1777">
                  <c:v>1.3414999999999999</c:v>
                </c:pt>
                <c:pt idx="1778">
                  <c:v>1.3425</c:v>
                </c:pt>
                <c:pt idx="1779">
                  <c:v>1.343</c:v>
                </c:pt>
                <c:pt idx="1780">
                  <c:v>1.3434999999999999</c:v>
                </c:pt>
                <c:pt idx="1781">
                  <c:v>1.3445</c:v>
                </c:pt>
                <c:pt idx="1782">
                  <c:v>1.3454999999999999</c:v>
                </c:pt>
                <c:pt idx="1783">
                  <c:v>1.347</c:v>
                </c:pt>
                <c:pt idx="1784">
                  <c:v>1.3474999999999999</c:v>
                </c:pt>
                <c:pt idx="1785">
                  <c:v>1.349</c:v>
                </c:pt>
                <c:pt idx="1786">
                  <c:v>1.3494999999999999</c:v>
                </c:pt>
                <c:pt idx="1787">
                  <c:v>1.3505</c:v>
                </c:pt>
                <c:pt idx="1788">
                  <c:v>1.351</c:v>
                </c:pt>
                <c:pt idx="1789">
                  <c:v>1.3520000000000001</c:v>
                </c:pt>
                <c:pt idx="1790">
                  <c:v>1.353</c:v>
                </c:pt>
                <c:pt idx="1791">
                  <c:v>1.3534999999999999</c:v>
                </c:pt>
                <c:pt idx="1792">
                  <c:v>1.3545</c:v>
                </c:pt>
                <c:pt idx="1793">
                  <c:v>1.355</c:v>
                </c:pt>
                <c:pt idx="1794">
                  <c:v>1.3560000000000001</c:v>
                </c:pt>
                <c:pt idx="1795">
                  <c:v>1.357</c:v>
                </c:pt>
                <c:pt idx="1796">
                  <c:v>1.3580000000000001</c:v>
                </c:pt>
                <c:pt idx="1797">
                  <c:v>1.359</c:v>
                </c:pt>
                <c:pt idx="1798">
                  <c:v>1.36</c:v>
                </c:pt>
                <c:pt idx="1799">
                  <c:v>1.361</c:v>
                </c:pt>
                <c:pt idx="1800">
                  <c:v>1.3614999999999999</c:v>
                </c:pt>
                <c:pt idx="1801">
                  <c:v>1.3625</c:v>
                </c:pt>
                <c:pt idx="1802">
                  <c:v>1.3634999999999999</c:v>
                </c:pt>
                <c:pt idx="1803">
                  <c:v>1.3645</c:v>
                </c:pt>
                <c:pt idx="1804">
                  <c:v>1.3654999999999999</c:v>
                </c:pt>
                <c:pt idx="1805">
                  <c:v>1.3665</c:v>
                </c:pt>
                <c:pt idx="1806">
                  <c:v>1.3674999999999999</c:v>
                </c:pt>
                <c:pt idx="1807">
                  <c:v>1.3685</c:v>
                </c:pt>
                <c:pt idx="1808">
                  <c:v>1.3694999999999999</c:v>
                </c:pt>
                <c:pt idx="1809">
                  <c:v>1.37</c:v>
                </c:pt>
                <c:pt idx="1810">
                  <c:v>1.371</c:v>
                </c:pt>
                <c:pt idx="1811">
                  <c:v>1.3720000000000001</c:v>
                </c:pt>
                <c:pt idx="1812">
                  <c:v>1.3725000000000001</c:v>
                </c:pt>
                <c:pt idx="1813">
                  <c:v>1.3734999999999999</c:v>
                </c:pt>
                <c:pt idx="1814">
                  <c:v>1.3740000000000001</c:v>
                </c:pt>
                <c:pt idx="1815">
                  <c:v>1.375</c:v>
                </c:pt>
                <c:pt idx="1816">
                  <c:v>1.3754999999999999</c:v>
                </c:pt>
                <c:pt idx="1817">
                  <c:v>1.3765000000000001</c:v>
                </c:pt>
                <c:pt idx="1818">
                  <c:v>1.3774999999999999</c:v>
                </c:pt>
                <c:pt idx="1819">
                  <c:v>1.3785000000000001</c:v>
                </c:pt>
                <c:pt idx="1820">
                  <c:v>1.379</c:v>
                </c:pt>
                <c:pt idx="1821">
                  <c:v>1.38</c:v>
                </c:pt>
                <c:pt idx="1822">
                  <c:v>1.381</c:v>
                </c:pt>
                <c:pt idx="1823">
                  <c:v>1.3815</c:v>
                </c:pt>
                <c:pt idx="1824">
                  <c:v>1.3825000000000001</c:v>
                </c:pt>
                <c:pt idx="1825">
                  <c:v>1.3835</c:v>
                </c:pt>
                <c:pt idx="1826">
                  <c:v>1.3839999999999999</c:v>
                </c:pt>
                <c:pt idx="1827">
                  <c:v>1.385</c:v>
                </c:pt>
                <c:pt idx="1828">
                  <c:v>1.3859999999999999</c:v>
                </c:pt>
                <c:pt idx="1829">
                  <c:v>1.3865000000000001</c:v>
                </c:pt>
                <c:pt idx="1830">
                  <c:v>1.3879999999999999</c:v>
                </c:pt>
                <c:pt idx="1831">
                  <c:v>1.3885000000000001</c:v>
                </c:pt>
                <c:pt idx="1832">
                  <c:v>1.3895</c:v>
                </c:pt>
                <c:pt idx="1833">
                  <c:v>1.3905000000000001</c:v>
                </c:pt>
                <c:pt idx="1834">
                  <c:v>1.391</c:v>
                </c:pt>
                <c:pt idx="1835">
                  <c:v>1.3919999999999999</c:v>
                </c:pt>
                <c:pt idx="1836">
                  <c:v>1.393</c:v>
                </c:pt>
                <c:pt idx="1837">
                  <c:v>1.3935</c:v>
                </c:pt>
                <c:pt idx="1838">
                  <c:v>1.3945000000000001</c:v>
                </c:pt>
                <c:pt idx="1839">
                  <c:v>1.3955</c:v>
                </c:pt>
                <c:pt idx="1840">
                  <c:v>1.3959999999999999</c:v>
                </c:pt>
                <c:pt idx="1841">
                  <c:v>1.3965000000000001</c:v>
                </c:pt>
                <c:pt idx="1842">
                  <c:v>1.3975</c:v>
                </c:pt>
                <c:pt idx="1843">
                  <c:v>1.3985000000000001</c:v>
                </c:pt>
                <c:pt idx="1844">
                  <c:v>1.3995</c:v>
                </c:pt>
                <c:pt idx="1845">
                  <c:v>1.4005000000000001</c:v>
                </c:pt>
                <c:pt idx="1846">
                  <c:v>1.401</c:v>
                </c:pt>
                <c:pt idx="1847">
                  <c:v>1.4019999999999999</c:v>
                </c:pt>
                <c:pt idx="1848">
                  <c:v>1.4025000000000001</c:v>
                </c:pt>
                <c:pt idx="1849">
                  <c:v>1.4035</c:v>
                </c:pt>
                <c:pt idx="1850">
                  <c:v>1.4039999999999999</c:v>
                </c:pt>
                <c:pt idx="1851">
                  <c:v>1.405</c:v>
                </c:pt>
                <c:pt idx="1852">
                  <c:v>1.4059999999999999</c:v>
                </c:pt>
                <c:pt idx="1853">
                  <c:v>1.4065000000000001</c:v>
                </c:pt>
                <c:pt idx="1854">
                  <c:v>1.4075</c:v>
                </c:pt>
                <c:pt idx="1855">
                  <c:v>1.4085000000000001</c:v>
                </c:pt>
                <c:pt idx="1856">
                  <c:v>1.41</c:v>
                </c:pt>
                <c:pt idx="1857">
                  <c:v>1.4105000000000001</c:v>
                </c:pt>
                <c:pt idx="1858">
                  <c:v>1.4115</c:v>
                </c:pt>
                <c:pt idx="1859">
                  <c:v>1.4125000000000001</c:v>
                </c:pt>
                <c:pt idx="1860">
                  <c:v>1.413</c:v>
                </c:pt>
                <c:pt idx="1861">
                  <c:v>1.4139999999999999</c:v>
                </c:pt>
                <c:pt idx="1862">
                  <c:v>1.4145000000000001</c:v>
                </c:pt>
                <c:pt idx="1863">
                  <c:v>1.4155</c:v>
                </c:pt>
                <c:pt idx="1864">
                  <c:v>1.4159999999999999</c:v>
                </c:pt>
                <c:pt idx="1865">
                  <c:v>1.4165000000000001</c:v>
                </c:pt>
                <c:pt idx="1866">
                  <c:v>1.4175</c:v>
                </c:pt>
                <c:pt idx="1867">
                  <c:v>1.4185000000000001</c:v>
                </c:pt>
                <c:pt idx="1868">
                  <c:v>1.4195</c:v>
                </c:pt>
                <c:pt idx="1869">
                  <c:v>1.4205000000000001</c:v>
                </c:pt>
                <c:pt idx="1870">
                  <c:v>1.421</c:v>
                </c:pt>
                <c:pt idx="1871">
                  <c:v>1.4219999999999999</c:v>
                </c:pt>
                <c:pt idx="1872">
                  <c:v>1.4235</c:v>
                </c:pt>
                <c:pt idx="1873">
                  <c:v>1.4245000000000001</c:v>
                </c:pt>
                <c:pt idx="1874">
                  <c:v>1.425</c:v>
                </c:pt>
                <c:pt idx="1875">
                  <c:v>1.4259999999999999</c:v>
                </c:pt>
                <c:pt idx="1876">
                  <c:v>1.427</c:v>
                </c:pt>
                <c:pt idx="1877">
                  <c:v>1.4275</c:v>
                </c:pt>
                <c:pt idx="1878">
                  <c:v>1.4285000000000001</c:v>
                </c:pt>
                <c:pt idx="1879">
                  <c:v>1.4295</c:v>
                </c:pt>
                <c:pt idx="1880">
                  <c:v>1.4305000000000001</c:v>
                </c:pt>
                <c:pt idx="1881">
                  <c:v>1.431</c:v>
                </c:pt>
                <c:pt idx="1882">
                  <c:v>1.4319999999999999</c:v>
                </c:pt>
                <c:pt idx="1883">
                  <c:v>1.4330000000000001</c:v>
                </c:pt>
                <c:pt idx="1884">
                  <c:v>1.4339999999999999</c:v>
                </c:pt>
                <c:pt idx="1885">
                  <c:v>1.4350000000000001</c:v>
                </c:pt>
                <c:pt idx="1886">
                  <c:v>1.4359999999999999</c:v>
                </c:pt>
                <c:pt idx="1887">
                  <c:v>1.4365000000000001</c:v>
                </c:pt>
                <c:pt idx="1888">
                  <c:v>1.4370000000000001</c:v>
                </c:pt>
                <c:pt idx="1889">
                  <c:v>1.4379999999999999</c:v>
                </c:pt>
                <c:pt idx="1890">
                  <c:v>1.4384999999999999</c:v>
                </c:pt>
                <c:pt idx="1891">
                  <c:v>1.4395</c:v>
                </c:pt>
                <c:pt idx="1892">
                  <c:v>1.4404999999999999</c:v>
                </c:pt>
                <c:pt idx="1893">
                  <c:v>1.4415</c:v>
                </c:pt>
                <c:pt idx="1894">
                  <c:v>1.4424999999999999</c:v>
                </c:pt>
                <c:pt idx="1895">
                  <c:v>1.444</c:v>
                </c:pt>
                <c:pt idx="1896">
                  <c:v>1.4450000000000001</c:v>
                </c:pt>
                <c:pt idx="1897">
                  <c:v>1.4455</c:v>
                </c:pt>
                <c:pt idx="1898">
                  <c:v>1.4464999999999999</c:v>
                </c:pt>
                <c:pt idx="1899">
                  <c:v>1.4470000000000001</c:v>
                </c:pt>
                <c:pt idx="1900">
                  <c:v>1.4475</c:v>
                </c:pt>
                <c:pt idx="1901">
                  <c:v>1.4484999999999999</c:v>
                </c:pt>
                <c:pt idx="1902">
                  <c:v>1.4490000000000001</c:v>
                </c:pt>
                <c:pt idx="1903">
                  <c:v>1.45</c:v>
                </c:pt>
                <c:pt idx="1904">
                  <c:v>1.4510000000000001</c:v>
                </c:pt>
                <c:pt idx="1905">
                  <c:v>1.4515</c:v>
                </c:pt>
                <c:pt idx="1906">
                  <c:v>1.4524999999999999</c:v>
                </c:pt>
                <c:pt idx="1907">
                  <c:v>1.4535</c:v>
                </c:pt>
                <c:pt idx="1908">
                  <c:v>1.4544999999999999</c:v>
                </c:pt>
                <c:pt idx="1909">
                  <c:v>1.4550000000000001</c:v>
                </c:pt>
                <c:pt idx="1910">
                  <c:v>1.456</c:v>
                </c:pt>
                <c:pt idx="1911">
                  <c:v>1.4564999999999999</c:v>
                </c:pt>
                <c:pt idx="1912">
                  <c:v>1.4575</c:v>
                </c:pt>
                <c:pt idx="1913">
                  <c:v>1.4584999999999999</c:v>
                </c:pt>
                <c:pt idx="1914">
                  <c:v>1.4595</c:v>
                </c:pt>
                <c:pt idx="1915">
                  <c:v>1.4610000000000001</c:v>
                </c:pt>
                <c:pt idx="1916">
                  <c:v>1.4615</c:v>
                </c:pt>
                <c:pt idx="1917">
                  <c:v>1.4624999999999999</c:v>
                </c:pt>
                <c:pt idx="1918">
                  <c:v>1.4635</c:v>
                </c:pt>
                <c:pt idx="1919">
                  <c:v>1.4644999999999999</c:v>
                </c:pt>
                <c:pt idx="1920">
                  <c:v>1.4650000000000001</c:v>
                </c:pt>
                <c:pt idx="1921">
                  <c:v>1.466</c:v>
                </c:pt>
                <c:pt idx="1922">
                  <c:v>1.4670000000000001</c:v>
                </c:pt>
                <c:pt idx="1923">
                  <c:v>1.468</c:v>
                </c:pt>
                <c:pt idx="1924">
                  <c:v>1.4684999999999999</c:v>
                </c:pt>
                <c:pt idx="1925">
                  <c:v>1.4695</c:v>
                </c:pt>
                <c:pt idx="1926">
                  <c:v>1.4704999999999999</c:v>
                </c:pt>
                <c:pt idx="1927">
                  <c:v>1.4710000000000001</c:v>
                </c:pt>
                <c:pt idx="1928">
                  <c:v>1.472</c:v>
                </c:pt>
                <c:pt idx="1929">
                  <c:v>1.4730000000000001</c:v>
                </c:pt>
                <c:pt idx="1930">
                  <c:v>1.474</c:v>
                </c:pt>
                <c:pt idx="1931">
                  <c:v>1.4744999999999999</c:v>
                </c:pt>
                <c:pt idx="1932">
                  <c:v>1.4755</c:v>
                </c:pt>
                <c:pt idx="1933">
                  <c:v>1.476</c:v>
                </c:pt>
                <c:pt idx="1934">
                  <c:v>1.4770000000000001</c:v>
                </c:pt>
                <c:pt idx="1935">
                  <c:v>1.4775</c:v>
                </c:pt>
                <c:pt idx="1936">
                  <c:v>1.478</c:v>
                </c:pt>
                <c:pt idx="1937">
                  <c:v>1.4790000000000001</c:v>
                </c:pt>
                <c:pt idx="1938">
                  <c:v>1.48</c:v>
                </c:pt>
                <c:pt idx="1939">
                  <c:v>1.4804999999999999</c:v>
                </c:pt>
                <c:pt idx="1940">
                  <c:v>1.4815</c:v>
                </c:pt>
                <c:pt idx="1941">
                  <c:v>1.4824999999999999</c:v>
                </c:pt>
                <c:pt idx="1942">
                  <c:v>1.4835</c:v>
                </c:pt>
                <c:pt idx="1943">
                  <c:v>1.4844999999999999</c:v>
                </c:pt>
                <c:pt idx="1944">
                  <c:v>1.4850000000000001</c:v>
                </c:pt>
                <c:pt idx="1945">
                  <c:v>1.486</c:v>
                </c:pt>
                <c:pt idx="1946">
                  <c:v>1.4864999999999999</c:v>
                </c:pt>
                <c:pt idx="1947">
                  <c:v>1.4875</c:v>
                </c:pt>
                <c:pt idx="1948">
                  <c:v>1.488</c:v>
                </c:pt>
                <c:pt idx="1949">
                  <c:v>1.4890000000000001</c:v>
                </c:pt>
                <c:pt idx="1950">
                  <c:v>1.4895</c:v>
                </c:pt>
                <c:pt idx="1951">
                  <c:v>1.49</c:v>
                </c:pt>
                <c:pt idx="1952">
                  <c:v>1.4910000000000001</c:v>
                </c:pt>
                <c:pt idx="1953">
                  <c:v>1.492</c:v>
                </c:pt>
                <c:pt idx="1954">
                  <c:v>1.4924999999999999</c:v>
                </c:pt>
                <c:pt idx="1955">
                  <c:v>1.4935</c:v>
                </c:pt>
                <c:pt idx="1956">
                  <c:v>1.4944999999999999</c:v>
                </c:pt>
                <c:pt idx="1957">
                  <c:v>1.4955000000000001</c:v>
                </c:pt>
                <c:pt idx="1958">
                  <c:v>1.496</c:v>
                </c:pt>
                <c:pt idx="1959">
                  <c:v>1.4964999999999999</c:v>
                </c:pt>
                <c:pt idx="1960">
                  <c:v>1.4975000000000001</c:v>
                </c:pt>
                <c:pt idx="1961">
                  <c:v>1.4984999999999999</c:v>
                </c:pt>
                <c:pt idx="1962">
                  <c:v>1.4990000000000001</c:v>
                </c:pt>
                <c:pt idx="1963">
                  <c:v>1.5</c:v>
                </c:pt>
                <c:pt idx="1964">
                  <c:v>1.5004999999999999</c:v>
                </c:pt>
                <c:pt idx="1965">
                  <c:v>1.5009999999999999</c:v>
                </c:pt>
                <c:pt idx="1966">
                  <c:v>1.502</c:v>
                </c:pt>
                <c:pt idx="1967">
                  <c:v>1.5029999999999999</c:v>
                </c:pt>
                <c:pt idx="1968">
                  <c:v>1.504</c:v>
                </c:pt>
                <c:pt idx="1969">
                  <c:v>1.5049999999999999</c:v>
                </c:pt>
                <c:pt idx="1970">
                  <c:v>1.5055000000000001</c:v>
                </c:pt>
                <c:pt idx="1971">
                  <c:v>1.5065</c:v>
                </c:pt>
                <c:pt idx="1972">
                  <c:v>1.5069999999999999</c:v>
                </c:pt>
                <c:pt idx="1973">
                  <c:v>1.508</c:v>
                </c:pt>
                <c:pt idx="1974">
                  <c:v>1.5085</c:v>
                </c:pt>
                <c:pt idx="1975">
                  <c:v>1.5095000000000001</c:v>
                </c:pt>
                <c:pt idx="1976">
                  <c:v>1.5105</c:v>
                </c:pt>
                <c:pt idx="1977">
                  <c:v>1.5115000000000001</c:v>
                </c:pt>
                <c:pt idx="1978">
                  <c:v>1.5129999999999999</c:v>
                </c:pt>
                <c:pt idx="1979">
                  <c:v>1.5135000000000001</c:v>
                </c:pt>
                <c:pt idx="1980">
                  <c:v>1.514</c:v>
                </c:pt>
                <c:pt idx="1981">
                  <c:v>1.5149999999999999</c:v>
                </c:pt>
                <c:pt idx="1982">
                  <c:v>1.516</c:v>
                </c:pt>
                <c:pt idx="1983">
                  <c:v>1.5169999999999999</c:v>
                </c:pt>
                <c:pt idx="1984">
                  <c:v>1.518</c:v>
                </c:pt>
                <c:pt idx="1985">
                  <c:v>1.5185</c:v>
                </c:pt>
                <c:pt idx="1986">
                  <c:v>1.5195000000000001</c:v>
                </c:pt>
                <c:pt idx="1987">
                  <c:v>1.5205</c:v>
                </c:pt>
                <c:pt idx="1988">
                  <c:v>1.5209999999999999</c:v>
                </c:pt>
                <c:pt idx="1989">
                  <c:v>1.5215000000000001</c:v>
                </c:pt>
                <c:pt idx="1990">
                  <c:v>1.5225</c:v>
                </c:pt>
                <c:pt idx="1991">
                  <c:v>1.5235000000000001</c:v>
                </c:pt>
                <c:pt idx="1992">
                  <c:v>1.5245</c:v>
                </c:pt>
                <c:pt idx="1993">
                  <c:v>1.5255000000000001</c:v>
                </c:pt>
                <c:pt idx="1994">
                  <c:v>1.5265</c:v>
                </c:pt>
                <c:pt idx="1995">
                  <c:v>1.5269999999999999</c:v>
                </c:pt>
                <c:pt idx="1996">
                  <c:v>1.5275000000000001</c:v>
                </c:pt>
                <c:pt idx="1997">
                  <c:v>1.5285</c:v>
                </c:pt>
                <c:pt idx="1998">
                  <c:v>1.5289999999999999</c:v>
                </c:pt>
                <c:pt idx="1999">
                  <c:v>1.53</c:v>
                </c:pt>
                <c:pt idx="2000">
                  <c:v>1.5309999999999999</c:v>
                </c:pt>
                <c:pt idx="2001">
                  <c:v>1.5315000000000001</c:v>
                </c:pt>
                <c:pt idx="2002">
                  <c:v>1.5325</c:v>
                </c:pt>
                <c:pt idx="2003">
                  <c:v>1.5335000000000001</c:v>
                </c:pt>
                <c:pt idx="2004">
                  <c:v>1.5345</c:v>
                </c:pt>
                <c:pt idx="2005">
                  <c:v>1.5349999999999999</c:v>
                </c:pt>
                <c:pt idx="2006">
                  <c:v>1.536</c:v>
                </c:pt>
                <c:pt idx="2007">
                  <c:v>1.5369999999999999</c:v>
                </c:pt>
                <c:pt idx="2008">
                  <c:v>1.538</c:v>
                </c:pt>
                <c:pt idx="2009">
                  <c:v>1.5389999999999999</c:v>
                </c:pt>
                <c:pt idx="2010">
                  <c:v>1.5395000000000001</c:v>
                </c:pt>
                <c:pt idx="2011">
                  <c:v>1.5405</c:v>
                </c:pt>
                <c:pt idx="2012">
                  <c:v>1.5415000000000001</c:v>
                </c:pt>
                <c:pt idx="2013">
                  <c:v>1.542</c:v>
                </c:pt>
                <c:pt idx="2014">
                  <c:v>1.5429999999999999</c:v>
                </c:pt>
                <c:pt idx="2015">
                  <c:v>1.5435000000000001</c:v>
                </c:pt>
                <c:pt idx="2016">
                  <c:v>1.5445</c:v>
                </c:pt>
                <c:pt idx="2017">
                  <c:v>1.5455000000000001</c:v>
                </c:pt>
                <c:pt idx="2018">
                  <c:v>1.5465</c:v>
                </c:pt>
                <c:pt idx="2019">
                  <c:v>1.5469999999999999</c:v>
                </c:pt>
                <c:pt idx="2020">
                  <c:v>1.548</c:v>
                </c:pt>
                <c:pt idx="2021">
                  <c:v>1.5489999999999999</c:v>
                </c:pt>
                <c:pt idx="2022">
                  <c:v>1.55</c:v>
                </c:pt>
                <c:pt idx="2023">
                  <c:v>1.5509999999999999</c:v>
                </c:pt>
                <c:pt idx="2024">
                  <c:v>1.5515000000000001</c:v>
                </c:pt>
                <c:pt idx="2025">
                  <c:v>1.552</c:v>
                </c:pt>
                <c:pt idx="2026">
                  <c:v>1.5529999999999999</c:v>
                </c:pt>
                <c:pt idx="2027">
                  <c:v>1.5535000000000001</c:v>
                </c:pt>
                <c:pt idx="2028">
                  <c:v>1.5549999999999999</c:v>
                </c:pt>
                <c:pt idx="2029">
                  <c:v>1.556</c:v>
                </c:pt>
                <c:pt idx="2030">
                  <c:v>1.5569999999999999</c:v>
                </c:pt>
                <c:pt idx="2031">
                  <c:v>1.5575000000000001</c:v>
                </c:pt>
                <c:pt idx="2032">
                  <c:v>1.5585</c:v>
                </c:pt>
                <c:pt idx="2033">
                  <c:v>1.5595000000000001</c:v>
                </c:pt>
                <c:pt idx="2034">
                  <c:v>1.5605</c:v>
                </c:pt>
                <c:pt idx="2035">
                  <c:v>1.5609999999999999</c:v>
                </c:pt>
                <c:pt idx="2036">
                  <c:v>1.5615000000000001</c:v>
                </c:pt>
                <c:pt idx="2037">
                  <c:v>1.5625</c:v>
                </c:pt>
                <c:pt idx="2038">
                  <c:v>1.5629999999999999</c:v>
                </c:pt>
                <c:pt idx="2039">
                  <c:v>1.5640000000000001</c:v>
                </c:pt>
                <c:pt idx="2040">
                  <c:v>1.5649999999999999</c:v>
                </c:pt>
                <c:pt idx="2041">
                  <c:v>1.5660000000000001</c:v>
                </c:pt>
                <c:pt idx="2042">
                  <c:v>1.5669999999999999</c:v>
                </c:pt>
                <c:pt idx="2043">
                  <c:v>1.5674999999999999</c:v>
                </c:pt>
                <c:pt idx="2044">
                  <c:v>1.5685</c:v>
                </c:pt>
                <c:pt idx="2045">
                  <c:v>1.569</c:v>
                </c:pt>
                <c:pt idx="2046">
                  <c:v>1.5694999999999999</c:v>
                </c:pt>
                <c:pt idx="2047">
                  <c:v>1.5705</c:v>
                </c:pt>
                <c:pt idx="2048">
                  <c:v>1.571</c:v>
                </c:pt>
                <c:pt idx="2049">
                  <c:v>1.5720000000000001</c:v>
                </c:pt>
                <c:pt idx="2050">
                  <c:v>1.573</c:v>
                </c:pt>
                <c:pt idx="2051">
                  <c:v>1.5740000000000001</c:v>
                </c:pt>
                <c:pt idx="2052">
                  <c:v>1.575</c:v>
                </c:pt>
                <c:pt idx="2053">
                  <c:v>1.5760000000000001</c:v>
                </c:pt>
                <c:pt idx="2054">
                  <c:v>1.577</c:v>
                </c:pt>
                <c:pt idx="2055">
                  <c:v>1.5780000000000001</c:v>
                </c:pt>
                <c:pt idx="2056">
                  <c:v>1.579</c:v>
                </c:pt>
                <c:pt idx="2057">
                  <c:v>1.58</c:v>
                </c:pt>
                <c:pt idx="2058">
                  <c:v>1.581</c:v>
                </c:pt>
                <c:pt idx="2059">
                  <c:v>1.5814999999999999</c:v>
                </c:pt>
                <c:pt idx="2060">
                  <c:v>1.5825</c:v>
                </c:pt>
                <c:pt idx="2061">
                  <c:v>1.5834999999999999</c:v>
                </c:pt>
                <c:pt idx="2062">
                  <c:v>1.5840000000000001</c:v>
                </c:pt>
                <c:pt idx="2063">
                  <c:v>1.585</c:v>
                </c:pt>
                <c:pt idx="2064">
                  <c:v>1.5854999999999999</c:v>
                </c:pt>
                <c:pt idx="2065">
                  <c:v>1.5865</c:v>
                </c:pt>
                <c:pt idx="2066">
                  <c:v>1.5874999999999999</c:v>
                </c:pt>
                <c:pt idx="2067">
                  <c:v>1.5885</c:v>
                </c:pt>
                <c:pt idx="2068">
                  <c:v>1.5894999999999999</c:v>
                </c:pt>
                <c:pt idx="2069">
                  <c:v>1.59</c:v>
                </c:pt>
                <c:pt idx="2070">
                  <c:v>1.5905</c:v>
                </c:pt>
                <c:pt idx="2071">
                  <c:v>1.5914999999999999</c:v>
                </c:pt>
                <c:pt idx="2072">
                  <c:v>1.5920000000000001</c:v>
                </c:pt>
                <c:pt idx="2073">
                  <c:v>1.5925</c:v>
                </c:pt>
                <c:pt idx="2074">
                  <c:v>1.5934999999999999</c:v>
                </c:pt>
                <c:pt idx="2075">
                  <c:v>1.5940000000000001</c:v>
                </c:pt>
                <c:pt idx="2076">
                  <c:v>1.595</c:v>
                </c:pt>
                <c:pt idx="2077">
                  <c:v>1.5960000000000001</c:v>
                </c:pt>
                <c:pt idx="2078">
                  <c:v>1.597</c:v>
                </c:pt>
                <c:pt idx="2079">
                  <c:v>1.5980000000000001</c:v>
                </c:pt>
                <c:pt idx="2080">
                  <c:v>1.599</c:v>
                </c:pt>
                <c:pt idx="2081">
                  <c:v>1.6</c:v>
                </c:pt>
                <c:pt idx="2082">
                  <c:v>1.601</c:v>
                </c:pt>
                <c:pt idx="2083">
                  <c:v>1.6014999999999999</c:v>
                </c:pt>
                <c:pt idx="2084">
                  <c:v>1.6025</c:v>
                </c:pt>
                <c:pt idx="2085">
                  <c:v>1.6034999999999999</c:v>
                </c:pt>
                <c:pt idx="2086">
                  <c:v>1.6040000000000001</c:v>
                </c:pt>
                <c:pt idx="2087">
                  <c:v>1.6045</c:v>
                </c:pt>
                <c:pt idx="2088">
                  <c:v>1.6054999999999999</c:v>
                </c:pt>
                <c:pt idx="2089">
                  <c:v>1.6065</c:v>
                </c:pt>
                <c:pt idx="2090">
                  <c:v>1.607</c:v>
                </c:pt>
                <c:pt idx="2091">
                  <c:v>1.6080000000000001</c:v>
                </c:pt>
                <c:pt idx="2092">
                  <c:v>1.6085</c:v>
                </c:pt>
                <c:pt idx="2093">
                  <c:v>1.6094999999999999</c:v>
                </c:pt>
                <c:pt idx="2094">
                  <c:v>1.6105</c:v>
                </c:pt>
                <c:pt idx="2095">
                  <c:v>1.611</c:v>
                </c:pt>
                <c:pt idx="2096">
                  <c:v>1.6114999999999999</c:v>
                </c:pt>
                <c:pt idx="2097">
                  <c:v>1.6125</c:v>
                </c:pt>
                <c:pt idx="2098">
                  <c:v>1.6134999999999999</c:v>
                </c:pt>
                <c:pt idx="2099">
                  <c:v>1.6140000000000001</c:v>
                </c:pt>
                <c:pt idx="2100">
                  <c:v>1.615</c:v>
                </c:pt>
                <c:pt idx="2101">
                  <c:v>1.6160000000000001</c:v>
                </c:pt>
                <c:pt idx="2102">
                  <c:v>1.6165</c:v>
                </c:pt>
                <c:pt idx="2103">
                  <c:v>1.617</c:v>
                </c:pt>
                <c:pt idx="2104">
                  <c:v>1.6185</c:v>
                </c:pt>
                <c:pt idx="2105">
                  <c:v>1.619</c:v>
                </c:pt>
                <c:pt idx="2106">
                  <c:v>1.62</c:v>
                </c:pt>
                <c:pt idx="2107">
                  <c:v>1.621</c:v>
                </c:pt>
                <c:pt idx="2108">
                  <c:v>1.6220000000000001</c:v>
                </c:pt>
                <c:pt idx="2109">
                  <c:v>1.623</c:v>
                </c:pt>
                <c:pt idx="2110">
                  <c:v>1.6234999999999999</c:v>
                </c:pt>
                <c:pt idx="2111">
                  <c:v>1.6240000000000001</c:v>
                </c:pt>
                <c:pt idx="2112">
                  <c:v>1.625</c:v>
                </c:pt>
                <c:pt idx="2113">
                  <c:v>1.6254999999999999</c:v>
                </c:pt>
                <c:pt idx="2114">
                  <c:v>1.6265000000000001</c:v>
                </c:pt>
                <c:pt idx="2115">
                  <c:v>1.627</c:v>
                </c:pt>
                <c:pt idx="2116">
                  <c:v>1.6279999999999999</c:v>
                </c:pt>
                <c:pt idx="2117">
                  <c:v>1.629</c:v>
                </c:pt>
                <c:pt idx="2118">
                  <c:v>1.6294999999999999</c:v>
                </c:pt>
                <c:pt idx="2119">
                  <c:v>1.6305000000000001</c:v>
                </c:pt>
                <c:pt idx="2120">
                  <c:v>1.631</c:v>
                </c:pt>
                <c:pt idx="2121">
                  <c:v>1.6319999999999999</c:v>
                </c:pt>
                <c:pt idx="2122">
                  <c:v>1.633</c:v>
                </c:pt>
                <c:pt idx="2123">
                  <c:v>1.6335</c:v>
                </c:pt>
                <c:pt idx="2124">
                  <c:v>1.6345000000000001</c:v>
                </c:pt>
                <c:pt idx="2125">
                  <c:v>1.6355</c:v>
                </c:pt>
                <c:pt idx="2126">
                  <c:v>1.6365000000000001</c:v>
                </c:pt>
                <c:pt idx="2127">
                  <c:v>1.6375</c:v>
                </c:pt>
                <c:pt idx="2128">
                  <c:v>1.6385000000000001</c:v>
                </c:pt>
                <c:pt idx="2129">
                  <c:v>1.6395</c:v>
                </c:pt>
                <c:pt idx="2130">
                  <c:v>1.6405000000000001</c:v>
                </c:pt>
                <c:pt idx="2131">
                  <c:v>1.641</c:v>
                </c:pt>
                <c:pt idx="2132">
                  <c:v>1.6419999999999999</c:v>
                </c:pt>
                <c:pt idx="2133">
                  <c:v>1.6425000000000001</c:v>
                </c:pt>
                <c:pt idx="2134">
                  <c:v>1.6435</c:v>
                </c:pt>
                <c:pt idx="2135">
                  <c:v>1.6445000000000001</c:v>
                </c:pt>
                <c:pt idx="2136">
                  <c:v>1.6455</c:v>
                </c:pt>
                <c:pt idx="2137">
                  <c:v>1.6465000000000001</c:v>
                </c:pt>
                <c:pt idx="2138">
                  <c:v>1.647</c:v>
                </c:pt>
                <c:pt idx="2139">
                  <c:v>1.6475</c:v>
                </c:pt>
                <c:pt idx="2140">
                  <c:v>1.6485000000000001</c:v>
                </c:pt>
                <c:pt idx="2141">
                  <c:v>1.6495</c:v>
                </c:pt>
                <c:pt idx="2142">
                  <c:v>1.6505000000000001</c:v>
                </c:pt>
                <c:pt idx="2143">
                  <c:v>1.651</c:v>
                </c:pt>
                <c:pt idx="2144">
                  <c:v>1.6519999999999999</c:v>
                </c:pt>
                <c:pt idx="2145">
                  <c:v>1.6525000000000001</c:v>
                </c:pt>
                <c:pt idx="2146">
                  <c:v>1.6535</c:v>
                </c:pt>
                <c:pt idx="2147">
                  <c:v>1.6539999999999999</c:v>
                </c:pt>
                <c:pt idx="2148">
                  <c:v>1.655</c:v>
                </c:pt>
                <c:pt idx="2149">
                  <c:v>1.6559999999999999</c:v>
                </c:pt>
                <c:pt idx="2150">
                  <c:v>1.657</c:v>
                </c:pt>
                <c:pt idx="2151">
                  <c:v>1.6579999999999999</c:v>
                </c:pt>
                <c:pt idx="2152">
                  <c:v>1.659</c:v>
                </c:pt>
                <c:pt idx="2153">
                  <c:v>1.66</c:v>
                </c:pt>
                <c:pt idx="2154">
                  <c:v>1.6605000000000001</c:v>
                </c:pt>
                <c:pt idx="2155">
                  <c:v>1.6615</c:v>
                </c:pt>
                <c:pt idx="2156">
                  <c:v>1.6625000000000001</c:v>
                </c:pt>
                <c:pt idx="2157">
                  <c:v>1.663</c:v>
                </c:pt>
                <c:pt idx="2158">
                  <c:v>1.6639999999999999</c:v>
                </c:pt>
                <c:pt idx="2159">
                  <c:v>1.665</c:v>
                </c:pt>
                <c:pt idx="2160">
                  <c:v>1.6659999999999999</c:v>
                </c:pt>
                <c:pt idx="2161">
                  <c:v>1.6665000000000001</c:v>
                </c:pt>
                <c:pt idx="2162">
                  <c:v>1.667</c:v>
                </c:pt>
                <c:pt idx="2163">
                  <c:v>1.6679999999999999</c:v>
                </c:pt>
                <c:pt idx="2164">
                  <c:v>1.669</c:v>
                </c:pt>
                <c:pt idx="2165">
                  <c:v>1.6695</c:v>
                </c:pt>
                <c:pt idx="2166">
                  <c:v>1.6705000000000001</c:v>
                </c:pt>
                <c:pt idx="2167">
                  <c:v>1.6715</c:v>
                </c:pt>
                <c:pt idx="2168">
                  <c:v>1.6719999999999999</c:v>
                </c:pt>
                <c:pt idx="2169">
                  <c:v>1.673</c:v>
                </c:pt>
                <c:pt idx="2170">
                  <c:v>1.6739999999999999</c:v>
                </c:pt>
                <c:pt idx="2171">
                  <c:v>1.675</c:v>
                </c:pt>
                <c:pt idx="2172">
                  <c:v>1.6755</c:v>
                </c:pt>
                <c:pt idx="2173">
                  <c:v>1.6765000000000001</c:v>
                </c:pt>
                <c:pt idx="2174">
                  <c:v>1.6775</c:v>
                </c:pt>
                <c:pt idx="2175">
                  <c:v>1.6785000000000001</c:v>
                </c:pt>
                <c:pt idx="2176">
                  <c:v>1.679</c:v>
                </c:pt>
                <c:pt idx="2177">
                  <c:v>1.68</c:v>
                </c:pt>
                <c:pt idx="2178">
                  <c:v>1.681</c:v>
                </c:pt>
                <c:pt idx="2179">
                  <c:v>1.6819999999999999</c:v>
                </c:pt>
                <c:pt idx="2180">
                  <c:v>1.6825000000000001</c:v>
                </c:pt>
                <c:pt idx="2181">
                  <c:v>1.6830000000000001</c:v>
                </c:pt>
                <c:pt idx="2182">
                  <c:v>1.6839999999999999</c:v>
                </c:pt>
                <c:pt idx="2183">
                  <c:v>1.6845000000000001</c:v>
                </c:pt>
                <c:pt idx="2184">
                  <c:v>1.6850000000000001</c:v>
                </c:pt>
                <c:pt idx="2185">
                  <c:v>1.6859999999999999</c:v>
                </c:pt>
                <c:pt idx="2186">
                  <c:v>1.6870000000000001</c:v>
                </c:pt>
                <c:pt idx="2187">
                  <c:v>1.6875</c:v>
                </c:pt>
                <c:pt idx="2188">
                  <c:v>1.6879999999999999</c:v>
                </c:pt>
                <c:pt idx="2189">
                  <c:v>1.6890000000000001</c:v>
                </c:pt>
                <c:pt idx="2190">
                  <c:v>1.69</c:v>
                </c:pt>
                <c:pt idx="2191">
                  <c:v>1.6910000000000001</c:v>
                </c:pt>
                <c:pt idx="2192">
                  <c:v>1.6915</c:v>
                </c:pt>
                <c:pt idx="2193">
                  <c:v>1.6919999999999999</c:v>
                </c:pt>
                <c:pt idx="2194">
                  <c:v>1.6930000000000001</c:v>
                </c:pt>
                <c:pt idx="2195">
                  <c:v>1.694</c:v>
                </c:pt>
                <c:pt idx="2196">
                  <c:v>1.6944999999999999</c:v>
                </c:pt>
                <c:pt idx="2197">
                  <c:v>1.6955</c:v>
                </c:pt>
                <c:pt idx="2198">
                  <c:v>1.696</c:v>
                </c:pt>
                <c:pt idx="2199">
                  <c:v>1.6964999999999999</c:v>
                </c:pt>
                <c:pt idx="2200">
                  <c:v>1.6975</c:v>
                </c:pt>
                <c:pt idx="2201">
                  <c:v>1.6984999999999999</c:v>
                </c:pt>
                <c:pt idx="2202">
                  <c:v>1.6995</c:v>
                </c:pt>
                <c:pt idx="2203">
                  <c:v>1.7004999999999999</c:v>
                </c:pt>
                <c:pt idx="2204">
                  <c:v>1.7015</c:v>
                </c:pt>
                <c:pt idx="2205">
                  <c:v>1.702</c:v>
                </c:pt>
                <c:pt idx="2206">
                  <c:v>1.7030000000000001</c:v>
                </c:pt>
                <c:pt idx="2207">
                  <c:v>1.7035</c:v>
                </c:pt>
                <c:pt idx="2208">
                  <c:v>1.7044999999999999</c:v>
                </c:pt>
                <c:pt idx="2209">
                  <c:v>1.7050000000000001</c:v>
                </c:pt>
                <c:pt idx="2210">
                  <c:v>1.7055</c:v>
                </c:pt>
                <c:pt idx="2211">
                  <c:v>1.7064999999999999</c:v>
                </c:pt>
                <c:pt idx="2212">
                  <c:v>1.7070000000000001</c:v>
                </c:pt>
                <c:pt idx="2213">
                  <c:v>1.7075</c:v>
                </c:pt>
                <c:pt idx="2214">
                  <c:v>1.7084999999999999</c:v>
                </c:pt>
                <c:pt idx="2215">
                  <c:v>1.7090000000000001</c:v>
                </c:pt>
                <c:pt idx="2216">
                  <c:v>1.71</c:v>
                </c:pt>
                <c:pt idx="2217">
                  <c:v>1.7110000000000001</c:v>
                </c:pt>
                <c:pt idx="2218">
                  <c:v>1.712</c:v>
                </c:pt>
                <c:pt idx="2219">
                  <c:v>1.7130000000000001</c:v>
                </c:pt>
                <c:pt idx="2220">
                  <c:v>1.7135</c:v>
                </c:pt>
                <c:pt idx="2221">
                  <c:v>1.714</c:v>
                </c:pt>
                <c:pt idx="2222">
                  <c:v>1.7150000000000001</c:v>
                </c:pt>
                <c:pt idx="2223">
                  <c:v>1.7155</c:v>
                </c:pt>
                <c:pt idx="2224">
                  <c:v>1.7164999999999999</c:v>
                </c:pt>
                <c:pt idx="2225">
                  <c:v>1.7170000000000001</c:v>
                </c:pt>
                <c:pt idx="2226">
                  <c:v>1.718</c:v>
                </c:pt>
                <c:pt idx="2227">
                  <c:v>1.7190000000000001</c:v>
                </c:pt>
                <c:pt idx="2228">
                  <c:v>1.7195</c:v>
                </c:pt>
                <c:pt idx="2229">
                  <c:v>1.7204999999999999</c:v>
                </c:pt>
                <c:pt idx="2230">
                  <c:v>1.7215</c:v>
                </c:pt>
                <c:pt idx="2231">
                  <c:v>1.7224999999999999</c:v>
                </c:pt>
                <c:pt idx="2232">
                  <c:v>1.7235</c:v>
                </c:pt>
                <c:pt idx="2233">
                  <c:v>1.724</c:v>
                </c:pt>
                <c:pt idx="2234">
                  <c:v>1.7244999999999999</c:v>
                </c:pt>
                <c:pt idx="2235">
                  <c:v>1.7255</c:v>
                </c:pt>
                <c:pt idx="2236">
                  <c:v>1.7264999999999999</c:v>
                </c:pt>
                <c:pt idx="2237">
                  <c:v>1.7275</c:v>
                </c:pt>
                <c:pt idx="2238">
                  <c:v>1.728</c:v>
                </c:pt>
                <c:pt idx="2239">
                  <c:v>1.7290000000000001</c:v>
                </c:pt>
                <c:pt idx="2240">
                  <c:v>1.73</c:v>
                </c:pt>
                <c:pt idx="2241">
                  <c:v>1.7310000000000001</c:v>
                </c:pt>
                <c:pt idx="2242">
                  <c:v>1.7315</c:v>
                </c:pt>
                <c:pt idx="2243">
                  <c:v>1.732</c:v>
                </c:pt>
                <c:pt idx="2244">
                  <c:v>1.7330000000000001</c:v>
                </c:pt>
                <c:pt idx="2245">
                  <c:v>1.734</c:v>
                </c:pt>
                <c:pt idx="2246">
                  <c:v>1.7344999999999999</c:v>
                </c:pt>
                <c:pt idx="2247">
                  <c:v>1.7355</c:v>
                </c:pt>
                <c:pt idx="2248">
                  <c:v>1.736</c:v>
                </c:pt>
                <c:pt idx="2249">
                  <c:v>1.7364999999999999</c:v>
                </c:pt>
                <c:pt idx="2250">
                  <c:v>1.7375</c:v>
                </c:pt>
                <c:pt idx="2251">
                  <c:v>1.7384999999999999</c:v>
                </c:pt>
                <c:pt idx="2252">
                  <c:v>1.7395</c:v>
                </c:pt>
                <c:pt idx="2253">
                  <c:v>1.7404999999999999</c:v>
                </c:pt>
                <c:pt idx="2254">
                  <c:v>1.7415</c:v>
                </c:pt>
                <c:pt idx="2255">
                  <c:v>1.742</c:v>
                </c:pt>
                <c:pt idx="2256">
                  <c:v>1.7424999999999999</c:v>
                </c:pt>
                <c:pt idx="2257">
                  <c:v>1.7435</c:v>
                </c:pt>
                <c:pt idx="2258">
                  <c:v>1.7444999999999999</c:v>
                </c:pt>
                <c:pt idx="2259">
                  <c:v>1.7455000000000001</c:v>
                </c:pt>
                <c:pt idx="2260">
                  <c:v>1.7464999999999999</c:v>
                </c:pt>
                <c:pt idx="2261">
                  <c:v>1.7475000000000001</c:v>
                </c:pt>
                <c:pt idx="2262">
                  <c:v>1.7484999999999999</c:v>
                </c:pt>
                <c:pt idx="2263">
                  <c:v>1.7495000000000001</c:v>
                </c:pt>
                <c:pt idx="2264">
                  <c:v>1.7504999999999999</c:v>
                </c:pt>
                <c:pt idx="2265">
                  <c:v>1.7509999999999999</c:v>
                </c:pt>
                <c:pt idx="2266">
                  <c:v>1.752</c:v>
                </c:pt>
                <c:pt idx="2267">
                  <c:v>1.7529999999999999</c:v>
                </c:pt>
                <c:pt idx="2268">
                  <c:v>1.7535000000000001</c:v>
                </c:pt>
                <c:pt idx="2269">
                  <c:v>1.7544999999999999</c:v>
                </c:pt>
                <c:pt idx="2270">
                  <c:v>1.7555000000000001</c:v>
                </c:pt>
                <c:pt idx="2271">
                  <c:v>1.756</c:v>
                </c:pt>
                <c:pt idx="2272">
                  <c:v>1.7569999999999999</c:v>
                </c:pt>
                <c:pt idx="2273">
                  <c:v>1.758</c:v>
                </c:pt>
                <c:pt idx="2274">
                  <c:v>1.7585</c:v>
                </c:pt>
                <c:pt idx="2275">
                  <c:v>1.7589999999999999</c:v>
                </c:pt>
                <c:pt idx="2276">
                  <c:v>1.76</c:v>
                </c:pt>
                <c:pt idx="2277">
                  <c:v>1.7615000000000001</c:v>
                </c:pt>
                <c:pt idx="2278">
                  <c:v>1.7625</c:v>
                </c:pt>
                <c:pt idx="2279">
                  <c:v>1.7635000000000001</c:v>
                </c:pt>
                <c:pt idx="2280">
                  <c:v>1.764</c:v>
                </c:pt>
                <c:pt idx="2281">
                  <c:v>1.7645</c:v>
                </c:pt>
                <c:pt idx="2282">
                  <c:v>1.7649999999999999</c:v>
                </c:pt>
                <c:pt idx="2283">
                  <c:v>1.766</c:v>
                </c:pt>
                <c:pt idx="2284">
                  <c:v>1.7665</c:v>
                </c:pt>
                <c:pt idx="2285">
                  <c:v>1.7675000000000001</c:v>
                </c:pt>
                <c:pt idx="2286">
                  <c:v>1.768</c:v>
                </c:pt>
                <c:pt idx="2287">
                  <c:v>1.7689999999999999</c:v>
                </c:pt>
                <c:pt idx="2288">
                  <c:v>1.7695000000000001</c:v>
                </c:pt>
                <c:pt idx="2289">
                  <c:v>1.7705</c:v>
                </c:pt>
                <c:pt idx="2290">
                  <c:v>1.7715000000000001</c:v>
                </c:pt>
                <c:pt idx="2291">
                  <c:v>1.7725</c:v>
                </c:pt>
                <c:pt idx="2292">
                  <c:v>1.7735000000000001</c:v>
                </c:pt>
                <c:pt idx="2293">
                  <c:v>1.774</c:v>
                </c:pt>
                <c:pt idx="2294">
                  <c:v>1.7749999999999999</c:v>
                </c:pt>
                <c:pt idx="2295">
                  <c:v>1.7755000000000001</c:v>
                </c:pt>
                <c:pt idx="2296">
                  <c:v>1.7765</c:v>
                </c:pt>
                <c:pt idx="2297">
                  <c:v>1.7769999999999999</c:v>
                </c:pt>
                <c:pt idx="2298">
                  <c:v>1.7785</c:v>
                </c:pt>
                <c:pt idx="2299">
                  <c:v>1.7795000000000001</c:v>
                </c:pt>
                <c:pt idx="2300">
                  <c:v>1.7805</c:v>
                </c:pt>
                <c:pt idx="2301">
                  <c:v>1.7815000000000001</c:v>
                </c:pt>
                <c:pt idx="2302">
                  <c:v>1.7825</c:v>
                </c:pt>
                <c:pt idx="2303">
                  <c:v>1.7829999999999999</c:v>
                </c:pt>
                <c:pt idx="2304">
                  <c:v>1.784</c:v>
                </c:pt>
                <c:pt idx="2305">
                  <c:v>1.7849999999999999</c:v>
                </c:pt>
                <c:pt idx="2306">
                  <c:v>1.7855000000000001</c:v>
                </c:pt>
                <c:pt idx="2307">
                  <c:v>1.786</c:v>
                </c:pt>
                <c:pt idx="2308">
                  <c:v>1.7869999999999999</c:v>
                </c:pt>
                <c:pt idx="2309">
                  <c:v>1.788</c:v>
                </c:pt>
                <c:pt idx="2310">
                  <c:v>1.7885</c:v>
                </c:pt>
                <c:pt idx="2311">
                  <c:v>1.7889999999999999</c:v>
                </c:pt>
                <c:pt idx="2312">
                  <c:v>1.79</c:v>
                </c:pt>
                <c:pt idx="2313">
                  <c:v>1.7915000000000001</c:v>
                </c:pt>
                <c:pt idx="2314">
                  <c:v>1.792</c:v>
                </c:pt>
                <c:pt idx="2315">
                  <c:v>1.7929999999999999</c:v>
                </c:pt>
                <c:pt idx="2316">
                  <c:v>1.794</c:v>
                </c:pt>
                <c:pt idx="2317">
                  <c:v>1.7945</c:v>
                </c:pt>
                <c:pt idx="2318">
                  <c:v>1.7955000000000001</c:v>
                </c:pt>
                <c:pt idx="2319">
                  <c:v>1.7965</c:v>
                </c:pt>
                <c:pt idx="2320">
                  <c:v>1.7969999999999999</c:v>
                </c:pt>
                <c:pt idx="2321">
                  <c:v>1.798</c:v>
                </c:pt>
                <c:pt idx="2322">
                  <c:v>1.7989999999999999</c:v>
                </c:pt>
                <c:pt idx="2323">
                  <c:v>1.8</c:v>
                </c:pt>
                <c:pt idx="2324">
                  <c:v>1.8009999999999999</c:v>
                </c:pt>
                <c:pt idx="2325">
                  <c:v>1.8049999999999999</c:v>
                </c:pt>
                <c:pt idx="2326">
                  <c:v>1.8055000000000001</c:v>
                </c:pt>
                <c:pt idx="2327">
                  <c:v>1.8065</c:v>
                </c:pt>
                <c:pt idx="2328">
                  <c:v>1.8075000000000001</c:v>
                </c:pt>
                <c:pt idx="2329">
                  <c:v>1.8080000000000001</c:v>
                </c:pt>
                <c:pt idx="2330">
                  <c:v>1.8089999999999999</c:v>
                </c:pt>
                <c:pt idx="2331">
                  <c:v>1.8095000000000001</c:v>
                </c:pt>
                <c:pt idx="2332">
                  <c:v>1.81</c:v>
                </c:pt>
                <c:pt idx="2333">
                  <c:v>1.8109999999999999</c:v>
                </c:pt>
                <c:pt idx="2334">
                  <c:v>1.8120000000000001</c:v>
                </c:pt>
                <c:pt idx="2335">
                  <c:v>1.8129999999999999</c:v>
                </c:pt>
                <c:pt idx="2336">
                  <c:v>1.8140000000000001</c:v>
                </c:pt>
                <c:pt idx="2337">
                  <c:v>1.8149999999999999</c:v>
                </c:pt>
                <c:pt idx="2338">
                  <c:v>1.8160000000000001</c:v>
                </c:pt>
                <c:pt idx="2339">
                  <c:v>1.8165</c:v>
                </c:pt>
                <c:pt idx="2340">
                  <c:v>1.8174999999999999</c:v>
                </c:pt>
                <c:pt idx="2341">
                  <c:v>1.8180000000000001</c:v>
                </c:pt>
                <c:pt idx="2342">
                  <c:v>1.819</c:v>
                </c:pt>
                <c:pt idx="2343">
                  <c:v>1.8194999999999999</c:v>
                </c:pt>
                <c:pt idx="2344">
                  <c:v>1.82</c:v>
                </c:pt>
                <c:pt idx="2345">
                  <c:v>1.8205</c:v>
                </c:pt>
                <c:pt idx="2346">
                  <c:v>1.821</c:v>
                </c:pt>
                <c:pt idx="2347">
                  <c:v>1.8214999999999999</c:v>
                </c:pt>
                <c:pt idx="2348">
                  <c:v>1.8225</c:v>
                </c:pt>
                <c:pt idx="2349">
                  <c:v>1.8234999999999999</c:v>
                </c:pt>
                <c:pt idx="2350">
                  <c:v>1.8240000000000001</c:v>
                </c:pt>
                <c:pt idx="2351">
                  <c:v>1.825</c:v>
                </c:pt>
                <c:pt idx="2352">
                  <c:v>1.8260000000000001</c:v>
                </c:pt>
                <c:pt idx="2353">
                  <c:v>1.827</c:v>
                </c:pt>
                <c:pt idx="2354">
                  <c:v>1.8280000000000001</c:v>
                </c:pt>
                <c:pt idx="2355">
                  <c:v>1.829</c:v>
                </c:pt>
                <c:pt idx="2356">
                  <c:v>1.83</c:v>
                </c:pt>
                <c:pt idx="2357">
                  <c:v>1.831</c:v>
                </c:pt>
                <c:pt idx="2358">
                  <c:v>1.8314999999999999</c:v>
                </c:pt>
                <c:pt idx="2359">
                  <c:v>1.8325</c:v>
                </c:pt>
                <c:pt idx="2360">
                  <c:v>1.8334999999999999</c:v>
                </c:pt>
                <c:pt idx="2361">
                  <c:v>1.8345</c:v>
                </c:pt>
                <c:pt idx="2362">
                  <c:v>1.8354999999999999</c:v>
                </c:pt>
                <c:pt idx="2363">
                  <c:v>1.8365</c:v>
                </c:pt>
                <c:pt idx="2364">
                  <c:v>1.8374999999999999</c:v>
                </c:pt>
                <c:pt idx="2365">
                  <c:v>1.8385</c:v>
                </c:pt>
                <c:pt idx="2366">
                  <c:v>1.8394999999999999</c:v>
                </c:pt>
                <c:pt idx="2367">
                  <c:v>1.8405</c:v>
                </c:pt>
                <c:pt idx="2368">
                  <c:v>1.8414999999999999</c:v>
                </c:pt>
                <c:pt idx="2369">
                  <c:v>1.8420000000000001</c:v>
                </c:pt>
                <c:pt idx="2370">
                  <c:v>1.843</c:v>
                </c:pt>
                <c:pt idx="2371">
                  <c:v>1.8434999999999999</c:v>
                </c:pt>
                <c:pt idx="2372">
                  <c:v>1.8445</c:v>
                </c:pt>
                <c:pt idx="2373">
                  <c:v>1.8454999999999999</c:v>
                </c:pt>
                <c:pt idx="2374">
                  <c:v>1.8465</c:v>
                </c:pt>
                <c:pt idx="2375">
                  <c:v>1.8474999999999999</c:v>
                </c:pt>
                <c:pt idx="2376">
                  <c:v>1.8485</c:v>
                </c:pt>
                <c:pt idx="2377">
                  <c:v>1.8494999999999999</c:v>
                </c:pt>
                <c:pt idx="2378">
                  <c:v>1.85</c:v>
                </c:pt>
                <c:pt idx="2379">
                  <c:v>1.851</c:v>
                </c:pt>
                <c:pt idx="2380">
                  <c:v>1.8520000000000001</c:v>
                </c:pt>
                <c:pt idx="2381">
                  <c:v>1.853</c:v>
                </c:pt>
                <c:pt idx="2382">
                  <c:v>1.8540000000000001</c:v>
                </c:pt>
                <c:pt idx="2383">
                  <c:v>1.855</c:v>
                </c:pt>
                <c:pt idx="2384">
                  <c:v>1.8560000000000001</c:v>
                </c:pt>
                <c:pt idx="2385">
                  <c:v>1.857</c:v>
                </c:pt>
                <c:pt idx="2386">
                  <c:v>1.8580000000000001</c:v>
                </c:pt>
                <c:pt idx="2387">
                  <c:v>1.8585</c:v>
                </c:pt>
                <c:pt idx="2388">
                  <c:v>1.859</c:v>
                </c:pt>
                <c:pt idx="2389">
                  <c:v>1.86</c:v>
                </c:pt>
                <c:pt idx="2390">
                  <c:v>1.8605</c:v>
                </c:pt>
                <c:pt idx="2391">
                  <c:v>1.8614999999999999</c:v>
                </c:pt>
                <c:pt idx="2392">
                  <c:v>1.8625</c:v>
                </c:pt>
                <c:pt idx="2393">
                  <c:v>1.8634999999999999</c:v>
                </c:pt>
                <c:pt idx="2394">
                  <c:v>1.8645</c:v>
                </c:pt>
                <c:pt idx="2395">
                  <c:v>1.8654999999999999</c:v>
                </c:pt>
                <c:pt idx="2396">
                  <c:v>1.8665</c:v>
                </c:pt>
                <c:pt idx="2397">
                  <c:v>1.8674999999999999</c:v>
                </c:pt>
                <c:pt idx="2398">
                  <c:v>1.8685</c:v>
                </c:pt>
                <c:pt idx="2399">
                  <c:v>1.8694999999999999</c:v>
                </c:pt>
                <c:pt idx="2400">
                  <c:v>1.8705000000000001</c:v>
                </c:pt>
                <c:pt idx="2401">
                  <c:v>1.8714999999999999</c:v>
                </c:pt>
                <c:pt idx="2402">
                  <c:v>1.8720000000000001</c:v>
                </c:pt>
                <c:pt idx="2403">
                  <c:v>1.873</c:v>
                </c:pt>
                <c:pt idx="2404">
                  <c:v>1.8740000000000001</c:v>
                </c:pt>
                <c:pt idx="2405">
                  <c:v>1.875</c:v>
                </c:pt>
                <c:pt idx="2406">
                  <c:v>1.8759999999999999</c:v>
                </c:pt>
                <c:pt idx="2407">
                  <c:v>1.877</c:v>
                </c:pt>
                <c:pt idx="2408">
                  <c:v>1.8774999999999999</c:v>
                </c:pt>
                <c:pt idx="2409">
                  <c:v>1.8785000000000001</c:v>
                </c:pt>
                <c:pt idx="2410">
                  <c:v>1.879</c:v>
                </c:pt>
                <c:pt idx="2411">
                  <c:v>1.88</c:v>
                </c:pt>
                <c:pt idx="2412">
                  <c:v>1.881</c:v>
                </c:pt>
                <c:pt idx="2413">
                  <c:v>1.8815</c:v>
                </c:pt>
                <c:pt idx="2414">
                  <c:v>1.8819999999999999</c:v>
                </c:pt>
                <c:pt idx="2415">
                  <c:v>1.883</c:v>
                </c:pt>
                <c:pt idx="2416">
                  <c:v>1.8835</c:v>
                </c:pt>
                <c:pt idx="2417">
                  <c:v>1.8845000000000001</c:v>
                </c:pt>
                <c:pt idx="2418">
                  <c:v>1.8855</c:v>
                </c:pt>
                <c:pt idx="2419">
                  <c:v>1.8865000000000001</c:v>
                </c:pt>
                <c:pt idx="2420">
                  <c:v>1.8875</c:v>
                </c:pt>
                <c:pt idx="2421">
                  <c:v>1.8879999999999999</c:v>
                </c:pt>
                <c:pt idx="2422">
                  <c:v>1.889</c:v>
                </c:pt>
                <c:pt idx="2423">
                  <c:v>1.89</c:v>
                </c:pt>
                <c:pt idx="2424">
                  <c:v>1.8905000000000001</c:v>
                </c:pt>
                <c:pt idx="2425">
                  <c:v>1.8919999999999999</c:v>
                </c:pt>
                <c:pt idx="2426">
                  <c:v>1.893</c:v>
                </c:pt>
                <c:pt idx="2427">
                  <c:v>1.8935</c:v>
                </c:pt>
                <c:pt idx="2428">
                  <c:v>1.8939999999999999</c:v>
                </c:pt>
                <c:pt idx="2429">
                  <c:v>1.895</c:v>
                </c:pt>
                <c:pt idx="2430">
                  <c:v>1.8959999999999999</c:v>
                </c:pt>
                <c:pt idx="2431">
                  <c:v>1.8965000000000001</c:v>
                </c:pt>
                <c:pt idx="2432">
                  <c:v>1.897</c:v>
                </c:pt>
                <c:pt idx="2433">
                  <c:v>1.8985000000000001</c:v>
                </c:pt>
                <c:pt idx="2434">
                  <c:v>1.899</c:v>
                </c:pt>
                <c:pt idx="2435">
                  <c:v>1.9</c:v>
                </c:pt>
                <c:pt idx="2436">
                  <c:v>1.9005000000000001</c:v>
                </c:pt>
                <c:pt idx="2437">
                  <c:v>1.9015</c:v>
                </c:pt>
                <c:pt idx="2438">
                  <c:v>1.9019999999999999</c:v>
                </c:pt>
                <c:pt idx="2439">
                  <c:v>1.903</c:v>
                </c:pt>
                <c:pt idx="2440">
                  <c:v>1.9035</c:v>
                </c:pt>
                <c:pt idx="2441">
                  <c:v>1.9045000000000001</c:v>
                </c:pt>
                <c:pt idx="2442">
                  <c:v>1.9055</c:v>
                </c:pt>
                <c:pt idx="2443">
                  <c:v>1.9065000000000001</c:v>
                </c:pt>
                <c:pt idx="2444">
                  <c:v>1.9075</c:v>
                </c:pt>
                <c:pt idx="2445">
                  <c:v>1.9085000000000001</c:v>
                </c:pt>
                <c:pt idx="2446">
                  <c:v>1.9095</c:v>
                </c:pt>
                <c:pt idx="2447">
                  <c:v>1.9105000000000001</c:v>
                </c:pt>
                <c:pt idx="2448">
                  <c:v>1.9115</c:v>
                </c:pt>
                <c:pt idx="2449">
                  <c:v>1.9125000000000001</c:v>
                </c:pt>
                <c:pt idx="2450">
                  <c:v>1.9135</c:v>
                </c:pt>
                <c:pt idx="2451">
                  <c:v>1.9145000000000001</c:v>
                </c:pt>
                <c:pt idx="2452">
                  <c:v>1.915</c:v>
                </c:pt>
                <c:pt idx="2453">
                  <c:v>1.9159999999999999</c:v>
                </c:pt>
                <c:pt idx="2454">
                  <c:v>1.9165000000000001</c:v>
                </c:pt>
                <c:pt idx="2455">
                  <c:v>1.9175</c:v>
                </c:pt>
                <c:pt idx="2456">
                  <c:v>1.9185000000000001</c:v>
                </c:pt>
                <c:pt idx="2457">
                  <c:v>1.9195</c:v>
                </c:pt>
                <c:pt idx="2458">
                  <c:v>1.9205000000000001</c:v>
                </c:pt>
                <c:pt idx="2459">
                  <c:v>1.9215</c:v>
                </c:pt>
                <c:pt idx="2460">
                  <c:v>1.9225000000000001</c:v>
                </c:pt>
                <c:pt idx="2461">
                  <c:v>1.923</c:v>
                </c:pt>
                <c:pt idx="2462">
                  <c:v>1.9239999999999999</c:v>
                </c:pt>
                <c:pt idx="2463">
                  <c:v>1.925</c:v>
                </c:pt>
                <c:pt idx="2464">
                  <c:v>1.9255</c:v>
                </c:pt>
                <c:pt idx="2465">
                  <c:v>1.9265000000000001</c:v>
                </c:pt>
                <c:pt idx="2466">
                  <c:v>1.9279999999999999</c:v>
                </c:pt>
                <c:pt idx="2467">
                  <c:v>1.929</c:v>
                </c:pt>
                <c:pt idx="2468">
                  <c:v>1.93</c:v>
                </c:pt>
                <c:pt idx="2469">
                  <c:v>1.931</c:v>
                </c:pt>
                <c:pt idx="2470">
                  <c:v>1.9319999999999999</c:v>
                </c:pt>
                <c:pt idx="2471">
                  <c:v>1.9325000000000001</c:v>
                </c:pt>
                <c:pt idx="2472">
                  <c:v>1.9335</c:v>
                </c:pt>
                <c:pt idx="2473">
                  <c:v>1.9339999999999999</c:v>
                </c:pt>
                <c:pt idx="2474">
                  <c:v>1.9350000000000001</c:v>
                </c:pt>
                <c:pt idx="2475">
                  <c:v>1.9355</c:v>
                </c:pt>
                <c:pt idx="2476">
                  <c:v>1.9365000000000001</c:v>
                </c:pt>
                <c:pt idx="2477">
                  <c:v>1.9370000000000001</c:v>
                </c:pt>
                <c:pt idx="2478">
                  <c:v>1.9379999999999999</c:v>
                </c:pt>
                <c:pt idx="2479">
                  <c:v>1.9384999999999999</c:v>
                </c:pt>
                <c:pt idx="2480">
                  <c:v>1.9395</c:v>
                </c:pt>
                <c:pt idx="2481">
                  <c:v>1.9404999999999999</c:v>
                </c:pt>
                <c:pt idx="2482">
                  <c:v>1.9415</c:v>
                </c:pt>
                <c:pt idx="2483">
                  <c:v>1.9424999999999999</c:v>
                </c:pt>
                <c:pt idx="2484">
                  <c:v>1.9430000000000001</c:v>
                </c:pt>
                <c:pt idx="2485">
                  <c:v>1.944</c:v>
                </c:pt>
                <c:pt idx="2486">
                  <c:v>1.9444999999999999</c:v>
                </c:pt>
                <c:pt idx="2487">
                  <c:v>1.9455</c:v>
                </c:pt>
                <c:pt idx="2488">
                  <c:v>1.9464999999999999</c:v>
                </c:pt>
                <c:pt idx="2489">
                  <c:v>1.9475</c:v>
                </c:pt>
                <c:pt idx="2490">
                  <c:v>1.948</c:v>
                </c:pt>
                <c:pt idx="2491">
                  <c:v>1.9490000000000001</c:v>
                </c:pt>
                <c:pt idx="2492">
                  <c:v>1.9504999999999999</c:v>
                </c:pt>
                <c:pt idx="2493">
                  <c:v>1.9515</c:v>
                </c:pt>
                <c:pt idx="2494">
                  <c:v>1.9524999999999999</c:v>
                </c:pt>
                <c:pt idx="2495">
                  <c:v>1.9535</c:v>
                </c:pt>
                <c:pt idx="2496">
                  <c:v>1.9544999999999999</c:v>
                </c:pt>
                <c:pt idx="2497">
                  <c:v>1.9555</c:v>
                </c:pt>
                <c:pt idx="2498">
                  <c:v>1.9564999999999999</c:v>
                </c:pt>
                <c:pt idx="2499">
                  <c:v>1.9570000000000001</c:v>
                </c:pt>
                <c:pt idx="2500">
                  <c:v>1.958</c:v>
                </c:pt>
                <c:pt idx="2501">
                  <c:v>1.9590000000000001</c:v>
                </c:pt>
                <c:pt idx="2502">
                  <c:v>1.96</c:v>
                </c:pt>
                <c:pt idx="2503">
                  <c:v>1.9610000000000001</c:v>
                </c:pt>
                <c:pt idx="2504">
                  <c:v>1.962</c:v>
                </c:pt>
                <c:pt idx="2505">
                  <c:v>1.9630000000000001</c:v>
                </c:pt>
                <c:pt idx="2506">
                  <c:v>1.9635</c:v>
                </c:pt>
                <c:pt idx="2507">
                  <c:v>1.9644999999999999</c:v>
                </c:pt>
                <c:pt idx="2508">
                  <c:v>1.9655</c:v>
                </c:pt>
                <c:pt idx="2509">
                  <c:v>1.966</c:v>
                </c:pt>
                <c:pt idx="2510">
                  <c:v>1.9664999999999999</c:v>
                </c:pt>
                <c:pt idx="2511">
                  <c:v>1.9670000000000001</c:v>
                </c:pt>
                <c:pt idx="2512">
                  <c:v>1.968</c:v>
                </c:pt>
                <c:pt idx="2513">
                  <c:v>1.9690000000000001</c:v>
                </c:pt>
                <c:pt idx="2514">
                  <c:v>1.97</c:v>
                </c:pt>
                <c:pt idx="2515">
                  <c:v>1.9710000000000001</c:v>
                </c:pt>
                <c:pt idx="2516">
                  <c:v>1.9715</c:v>
                </c:pt>
                <c:pt idx="2517">
                  <c:v>1.9724999999999999</c:v>
                </c:pt>
                <c:pt idx="2518">
                  <c:v>1.9735</c:v>
                </c:pt>
                <c:pt idx="2519">
                  <c:v>1.9744999999999999</c:v>
                </c:pt>
                <c:pt idx="2520">
                  <c:v>1.9755</c:v>
                </c:pt>
                <c:pt idx="2521">
                  <c:v>1.9764999999999999</c:v>
                </c:pt>
                <c:pt idx="2522">
                  <c:v>1.9770000000000001</c:v>
                </c:pt>
                <c:pt idx="2523">
                  <c:v>1.9775</c:v>
                </c:pt>
                <c:pt idx="2524">
                  <c:v>1.9784999999999999</c:v>
                </c:pt>
                <c:pt idx="2525">
                  <c:v>1.9790000000000001</c:v>
                </c:pt>
                <c:pt idx="2526">
                  <c:v>1.98</c:v>
                </c:pt>
                <c:pt idx="2527">
                  <c:v>1.9810000000000001</c:v>
                </c:pt>
                <c:pt idx="2528">
                  <c:v>1.982</c:v>
                </c:pt>
                <c:pt idx="2529">
                  <c:v>1.9830000000000001</c:v>
                </c:pt>
                <c:pt idx="2530">
                  <c:v>1.984</c:v>
                </c:pt>
                <c:pt idx="2531">
                  <c:v>1.9850000000000001</c:v>
                </c:pt>
                <c:pt idx="2532">
                  <c:v>1.9855</c:v>
                </c:pt>
                <c:pt idx="2533">
                  <c:v>1.9864999999999999</c:v>
                </c:pt>
                <c:pt idx="2534">
                  <c:v>1.9870000000000001</c:v>
                </c:pt>
                <c:pt idx="2535">
                  <c:v>1.988</c:v>
                </c:pt>
                <c:pt idx="2536">
                  <c:v>1.9890000000000001</c:v>
                </c:pt>
                <c:pt idx="2537">
                  <c:v>1.9895</c:v>
                </c:pt>
                <c:pt idx="2538">
                  <c:v>1.9904999999999999</c:v>
                </c:pt>
                <c:pt idx="2539">
                  <c:v>1.9910000000000001</c:v>
                </c:pt>
                <c:pt idx="2540">
                  <c:v>1.992</c:v>
                </c:pt>
                <c:pt idx="2541">
                  <c:v>1.9930000000000001</c:v>
                </c:pt>
                <c:pt idx="2542">
                  <c:v>1.994</c:v>
                </c:pt>
                <c:pt idx="2543">
                  <c:v>1.9944999999999999</c:v>
                </c:pt>
                <c:pt idx="2544">
                  <c:v>1.9955000000000001</c:v>
                </c:pt>
                <c:pt idx="2545">
                  <c:v>1.996</c:v>
                </c:pt>
                <c:pt idx="2546">
                  <c:v>1.9970000000000001</c:v>
                </c:pt>
                <c:pt idx="2547">
                  <c:v>1.998</c:v>
                </c:pt>
                <c:pt idx="2548">
                  <c:v>1.9984999999999999</c:v>
                </c:pt>
                <c:pt idx="2549">
                  <c:v>1.9995000000000001</c:v>
                </c:pt>
                <c:pt idx="2550">
                  <c:v>2.0005000000000002</c:v>
                </c:pt>
                <c:pt idx="2551">
                  <c:v>2.0015000000000001</c:v>
                </c:pt>
                <c:pt idx="2552">
                  <c:v>2.0019999999999998</c:v>
                </c:pt>
                <c:pt idx="2553">
                  <c:v>2.0034999999999998</c:v>
                </c:pt>
                <c:pt idx="2554">
                  <c:v>2.004</c:v>
                </c:pt>
                <c:pt idx="2555">
                  <c:v>2.0045000000000002</c:v>
                </c:pt>
                <c:pt idx="2556">
                  <c:v>2.0055000000000001</c:v>
                </c:pt>
                <c:pt idx="2557">
                  <c:v>2.0065</c:v>
                </c:pt>
                <c:pt idx="2558">
                  <c:v>2.0070000000000001</c:v>
                </c:pt>
                <c:pt idx="2559">
                  <c:v>2.008</c:v>
                </c:pt>
                <c:pt idx="2560">
                  <c:v>2.0089999999999999</c:v>
                </c:pt>
                <c:pt idx="2561">
                  <c:v>2.0095000000000001</c:v>
                </c:pt>
                <c:pt idx="2562">
                  <c:v>2.0105</c:v>
                </c:pt>
                <c:pt idx="2563">
                  <c:v>2.0114999999999998</c:v>
                </c:pt>
                <c:pt idx="2564">
                  <c:v>2.0125000000000002</c:v>
                </c:pt>
                <c:pt idx="2565">
                  <c:v>2.0129999999999999</c:v>
                </c:pt>
                <c:pt idx="2566">
                  <c:v>2.0139999999999998</c:v>
                </c:pt>
                <c:pt idx="2567">
                  <c:v>2.0150000000000001</c:v>
                </c:pt>
                <c:pt idx="2568">
                  <c:v>2.016</c:v>
                </c:pt>
                <c:pt idx="2569">
                  <c:v>2.0165000000000002</c:v>
                </c:pt>
                <c:pt idx="2570">
                  <c:v>2.0169999999999999</c:v>
                </c:pt>
                <c:pt idx="2571">
                  <c:v>2.0179999999999998</c:v>
                </c:pt>
                <c:pt idx="2572">
                  <c:v>2.0190000000000001</c:v>
                </c:pt>
                <c:pt idx="2573">
                  <c:v>2.0194999999999999</c:v>
                </c:pt>
                <c:pt idx="2574">
                  <c:v>2.0205000000000002</c:v>
                </c:pt>
                <c:pt idx="2575">
                  <c:v>2.0215000000000001</c:v>
                </c:pt>
                <c:pt idx="2576">
                  <c:v>2.0225</c:v>
                </c:pt>
                <c:pt idx="2577">
                  <c:v>2.0230000000000001</c:v>
                </c:pt>
                <c:pt idx="2578">
                  <c:v>2.024</c:v>
                </c:pt>
                <c:pt idx="2579">
                  <c:v>2.0249999999999999</c:v>
                </c:pt>
                <c:pt idx="2580">
                  <c:v>2.0259999999999998</c:v>
                </c:pt>
                <c:pt idx="2581">
                  <c:v>2.0270000000000001</c:v>
                </c:pt>
                <c:pt idx="2582">
                  <c:v>2.028</c:v>
                </c:pt>
                <c:pt idx="2583">
                  <c:v>2.0285000000000002</c:v>
                </c:pt>
                <c:pt idx="2584">
                  <c:v>2.0295000000000001</c:v>
                </c:pt>
                <c:pt idx="2585">
                  <c:v>2.0299999999999998</c:v>
                </c:pt>
                <c:pt idx="2586">
                  <c:v>2.0305</c:v>
                </c:pt>
                <c:pt idx="2587">
                  <c:v>2.0314999999999999</c:v>
                </c:pt>
                <c:pt idx="2588">
                  <c:v>2.0325000000000002</c:v>
                </c:pt>
                <c:pt idx="2589">
                  <c:v>2.0339999999999998</c:v>
                </c:pt>
                <c:pt idx="2590">
                  <c:v>2.0345</c:v>
                </c:pt>
                <c:pt idx="2591">
                  <c:v>2.0354999999999999</c:v>
                </c:pt>
                <c:pt idx="2592">
                  <c:v>2.0365000000000002</c:v>
                </c:pt>
                <c:pt idx="2593">
                  <c:v>2.0375000000000001</c:v>
                </c:pt>
                <c:pt idx="2594">
                  <c:v>2.0385</c:v>
                </c:pt>
                <c:pt idx="2595">
                  <c:v>2.0394999999999999</c:v>
                </c:pt>
                <c:pt idx="2596">
                  <c:v>2.04</c:v>
                </c:pt>
                <c:pt idx="2597">
                  <c:v>2.0409999999999999</c:v>
                </c:pt>
                <c:pt idx="2598">
                  <c:v>2.0419999999999998</c:v>
                </c:pt>
                <c:pt idx="2599">
                  <c:v>2.0425</c:v>
                </c:pt>
                <c:pt idx="2600">
                  <c:v>2.0434999999999999</c:v>
                </c:pt>
                <c:pt idx="2601">
                  <c:v>2.0445000000000002</c:v>
                </c:pt>
                <c:pt idx="2602">
                  <c:v>2.0455000000000001</c:v>
                </c:pt>
                <c:pt idx="2603">
                  <c:v>2.0465</c:v>
                </c:pt>
                <c:pt idx="2604">
                  <c:v>2.0470000000000002</c:v>
                </c:pt>
                <c:pt idx="2605">
                  <c:v>2.048</c:v>
                </c:pt>
                <c:pt idx="2606">
                  <c:v>2.0485000000000002</c:v>
                </c:pt>
                <c:pt idx="2607">
                  <c:v>2.0489999999999999</c:v>
                </c:pt>
                <c:pt idx="2608">
                  <c:v>2.0499999999999998</c:v>
                </c:pt>
                <c:pt idx="2609">
                  <c:v>2.0505</c:v>
                </c:pt>
                <c:pt idx="2610">
                  <c:v>2.0514999999999999</c:v>
                </c:pt>
                <c:pt idx="2611">
                  <c:v>2.0525000000000002</c:v>
                </c:pt>
                <c:pt idx="2612">
                  <c:v>2.0535000000000001</c:v>
                </c:pt>
                <c:pt idx="2613">
                  <c:v>2.0545</c:v>
                </c:pt>
                <c:pt idx="2614">
                  <c:v>2.0554999999999999</c:v>
                </c:pt>
                <c:pt idx="2615">
                  <c:v>2.0565000000000002</c:v>
                </c:pt>
                <c:pt idx="2616">
                  <c:v>2.0575000000000001</c:v>
                </c:pt>
                <c:pt idx="2617">
                  <c:v>2.0585</c:v>
                </c:pt>
                <c:pt idx="2618">
                  <c:v>2.0594999999999999</c:v>
                </c:pt>
                <c:pt idx="2619">
                  <c:v>2.06</c:v>
                </c:pt>
                <c:pt idx="2620">
                  <c:v>2.0609999999999999</c:v>
                </c:pt>
                <c:pt idx="2621">
                  <c:v>2.0619999999999998</c:v>
                </c:pt>
                <c:pt idx="2622">
                  <c:v>2.0630000000000002</c:v>
                </c:pt>
                <c:pt idx="2623">
                  <c:v>2.0640000000000001</c:v>
                </c:pt>
                <c:pt idx="2624">
                  <c:v>2.0644999999999998</c:v>
                </c:pt>
                <c:pt idx="2625">
                  <c:v>2.0655000000000001</c:v>
                </c:pt>
                <c:pt idx="2626">
                  <c:v>2.0665</c:v>
                </c:pt>
                <c:pt idx="2627">
                  <c:v>2.0674999999999999</c:v>
                </c:pt>
                <c:pt idx="2628">
                  <c:v>2.0680000000000001</c:v>
                </c:pt>
                <c:pt idx="2629">
                  <c:v>2.069</c:v>
                </c:pt>
                <c:pt idx="2630">
                  <c:v>2.0695000000000001</c:v>
                </c:pt>
                <c:pt idx="2631">
                  <c:v>2.0705</c:v>
                </c:pt>
                <c:pt idx="2632">
                  <c:v>2.0710000000000002</c:v>
                </c:pt>
                <c:pt idx="2633">
                  <c:v>2.0714999999999999</c:v>
                </c:pt>
                <c:pt idx="2634">
                  <c:v>2.0724999999999998</c:v>
                </c:pt>
                <c:pt idx="2635">
                  <c:v>2.073</c:v>
                </c:pt>
                <c:pt idx="2636">
                  <c:v>2.0739999999999998</c:v>
                </c:pt>
                <c:pt idx="2637">
                  <c:v>2.0750000000000002</c:v>
                </c:pt>
                <c:pt idx="2638">
                  <c:v>2.0754999999999999</c:v>
                </c:pt>
                <c:pt idx="2639">
                  <c:v>2.0760000000000001</c:v>
                </c:pt>
                <c:pt idx="2640">
                  <c:v>2.0775000000000001</c:v>
                </c:pt>
                <c:pt idx="2641">
                  <c:v>2.0785</c:v>
                </c:pt>
                <c:pt idx="2642">
                  <c:v>2.0794999999999999</c:v>
                </c:pt>
                <c:pt idx="2643">
                  <c:v>2.08</c:v>
                </c:pt>
                <c:pt idx="2644">
                  <c:v>2.081</c:v>
                </c:pt>
                <c:pt idx="2645">
                  <c:v>2.0819999999999999</c:v>
                </c:pt>
                <c:pt idx="2646">
                  <c:v>2.0825</c:v>
                </c:pt>
                <c:pt idx="2647">
                  <c:v>2.0834999999999999</c:v>
                </c:pt>
                <c:pt idx="2648">
                  <c:v>2.0844999999999998</c:v>
                </c:pt>
                <c:pt idx="2649">
                  <c:v>2.0855000000000001</c:v>
                </c:pt>
                <c:pt idx="2650">
                  <c:v>2.0865</c:v>
                </c:pt>
                <c:pt idx="2651">
                  <c:v>2.0874999999999999</c:v>
                </c:pt>
                <c:pt idx="2652">
                  <c:v>2.0884999999999998</c:v>
                </c:pt>
                <c:pt idx="2653">
                  <c:v>2.089</c:v>
                </c:pt>
                <c:pt idx="2654">
                  <c:v>2.0895000000000001</c:v>
                </c:pt>
                <c:pt idx="2655">
                  <c:v>2.0905</c:v>
                </c:pt>
                <c:pt idx="2656">
                  <c:v>2.0910000000000002</c:v>
                </c:pt>
                <c:pt idx="2657">
                  <c:v>2.0914999999999999</c:v>
                </c:pt>
                <c:pt idx="2658">
                  <c:v>2.0924999999999998</c:v>
                </c:pt>
                <c:pt idx="2659">
                  <c:v>2.0935000000000001</c:v>
                </c:pt>
                <c:pt idx="2660">
                  <c:v>2.0939999999999999</c:v>
                </c:pt>
                <c:pt idx="2661">
                  <c:v>2.0950000000000002</c:v>
                </c:pt>
                <c:pt idx="2662">
                  <c:v>2.0954999999999999</c:v>
                </c:pt>
                <c:pt idx="2663">
                  <c:v>2.0960000000000001</c:v>
                </c:pt>
                <c:pt idx="2664">
                  <c:v>2.097</c:v>
                </c:pt>
                <c:pt idx="2665">
                  <c:v>2.0979999999999999</c:v>
                </c:pt>
                <c:pt idx="2666">
                  <c:v>2.0990000000000002</c:v>
                </c:pt>
                <c:pt idx="2667">
                  <c:v>2.1</c:v>
                </c:pt>
                <c:pt idx="2668">
                  <c:v>2.101</c:v>
                </c:pt>
                <c:pt idx="2669">
                  <c:v>2.1019999999999999</c:v>
                </c:pt>
                <c:pt idx="2670">
                  <c:v>2.1025</c:v>
                </c:pt>
                <c:pt idx="2671">
                  <c:v>2.1034999999999999</c:v>
                </c:pt>
                <c:pt idx="2672">
                  <c:v>2.1040000000000001</c:v>
                </c:pt>
                <c:pt idx="2673">
                  <c:v>2.1044999999999998</c:v>
                </c:pt>
                <c:pt idx="2674">
                  <c:v>2.1055000000000001</c:v>
                </c:pt>
                <c:pt idx="2675">
                  <c:v>2.1065</c:v>
                </c:pt>
                <c:pt idx="2676">
                  <c:v>2.1070000000000002</c:v>
                </c:pt>
                <c:pt idx="2677">
                  <c:v>2.1074999999999999</c:v>
                </c:pt>
                <c:pt idx="2678">
                  <c:v>2.1084999999999998</c:v>
                </c:pt>
                <c:pt idx="2679">
                  <c:v>2.1095000000000002</c:v>
                </c:pt>
                <c:pt idx="2680">
                  <c:v>2.1105</c:v>
                </c:pt>
                <c:pt idx="2681">
                  <c:v>2.1110000000000002</c:v>
                </c:pt>
                <c:pt idx="2682">
                  <c:v>2.1120000000000001</c:v>
                </c:pt>
                <c:pt idx="2683">
                  <c:v>2.1124999999999998</c:v>
                </c:pt>
                <c:pt idx="2684">
                  <c:v>2.1135000000000002</c:v>
                </c:pt>
                <c:pt idx="2685">
                  <c:v>2.1139999999999999</c:v>
                </c:pt>
                <c:pt idx="2686">
                  <c:v>2.1150000000000002</c:v>
                </c:pt>
                <c:pt idx="2687">
                  <c:v>2.1160000000000001</c:v>
                </c:pt>
                <c:pt idx="2688">
                  <c:v>2.1164999999999998</c:v>
                </c:pt>
                <c:pt idx="2689">
                  <c:v>2.1175000000000002</c:v>
                </c:pt>
                <c:pt idx="2690">
                  <c:v>2.1179999999999999</c:v>
                </c:pt>
                <c:pt idx="2691">
                  <c:v>2.1190000000000002</c:v>
                </c:pt>
                <c:pt idx="2692">
                  <c:v>2.12</c:v>
                </c:pt>
                <c:pt idx="2693">
                  <c:v>2.121</c:v>
                </c:pt>
                <c:pt idx="2694">
                  <c:v>2.1219999999999999</c:v>
                </c:pt>
                <c:pt idx="2695">
                  <c:v>2.1230000000000002</c:v>
                </c:pt>
                <c:pt idx="2696">
                  <c:v>2.1234999999999999</c:v>
                </c:pt>
                <c:pt idx="2697">
                  <c:v>2.1240000000000001</c:v>
                </c:pt>
                <c:pt idx="2698">
                  <c:v>2.125</c:v>
                </c:pt>
                <c:pt idx="2699">
                  <c:v>2.1255000000000002</c:v>
                </c:pt>
                <c:pt idx="2700">
                  <c:v>2.1265000000000001</c:v>
                </c:pt>
                <c:pt idx="2701">
                  <c:v>2.1269999999999998</c:v>
                </c:pt>
                <c:pt idx="2702">
                  <c:v>2.1274999999999999</c:v>
                </c:pt>
                <c:pt idx="2703">
                  <c:v>2.1284999999999998</c:v>
                </c:pt>
                <c:pt idx="2704">
                  <c:v>2.1295000000000002</c:v>
                </c:pt>
                <c:pt idx="2705">
                  <c:v>2.1305000000000001</c:v>
                </c:pt>
                <c:pt idx="2706">
                  <c:v>2.1315</c:v>
                </c:pt>
                <c:pt idx="2707">
                  <c:v>2.1324999999999998</c:v>
                </c:pt>
                <c:pt idx="2708">
                  <c:v>2.1335000000000002</c:v>
                </c:pt>
                <c:pt idx="2709">
                  <c:v>2.1339999999999999</c:v>
                </c:pt>
                <c:pt idx="2710">
                  <c:v>2.1349999999999998</c:v>
                </c:pt>
                <c:pt idx="2711">
                  <c:v>2.1355</c:v>
                </c:pt>
                <c:pt idx="2712">
                  <c:v>2.1364999999999998</c:v>
                </c:pt>
                <c:pt idx="2713">
                  <c:v>2.1375000000000002</c:v>
                </c:pt>
                <c:pt idx="2714">
                  <c:v>2.1379999999999999</c:v>
                </c:pt>
                <c:pt idx="2715">
                  <c:v>2.1389999999999998</c:v>
                </c:pt>
                <c:pt idx="2716">
                  <c:v>2.14</c:v>
                </c:pt>
                <c:pt idx="2717">
                  <c:v>2.141</c:v>
                </c:pt>
                <c:pt idx="2718">
                  <c:v>2.1419999999999999</c:v>
                </c:pt>
                <c:pt idx="2719">
                  <c:v>2.1425000000000001</c:v>
                </c:pt>
                <c:pt idx="2720">
                  <c:v>2.1435</c:v>
                </c:pt>
                <c:pt idx="2721">
                  <c:v>2.1444999999999999</c:v>
                </c:pt>
                <c:pt idx="2722">
                  <c:v>2.1455000000000002</c:v>
                </c:pt>
                <c:pt idx="2723">
                  <c:v>2.1465000000000001</c:v>
                </c:pt>
                <c:pt idx="2724">
                  <c:v>2.1469999999999998</c:v>
                </c:pt>
                <c:pt idx="2725">
                  <c:v>2.1475</c:v>
                </c:pt>
                <c:pt idx="2726">
                  <c:v>2.1484999999999999</c:v>
                </c:pt>
                <c:pt idx="2727">
                  <c:v>2.15</c:v>
                </c:pt>
                <c:pt idx="2728">
                  <c:v>2.1509999999999998</c:v>
                </c:pt>
                <c:pt idx="2729">
                  <c:v>2.1520000000000001</c:v>
                </c:pt>
                <c:pt idx="2730">
                  <c:v>2.1524999999999999</c:v>
                </c:pt>
                <c:pt idx="2731">
                  <c:v>2.1535000000000002</c:v>
                </c:pt>
                <c:pt idx="2732">
                  <c:v>2.1545000000000001</c:v>
                </c:pt>
                <c:pt idx="2733">
                  <c:v>2.1555</c:v>
                </c:pt>
                <c:pt idx="2734">
                  <c:v>2.1560000000000001</c:v>
                </c:pt>
                <c:pt idx="2735">
                  <c:v>2.157</c:v>
                </c:pt>
                <c:pt idx="2736">
                  <c:v>2.1579999999999999</c:v>
                </c:pt>
                <c:pt idx="2737">
                  <c:v>2.1585000000000001</c:v>
                </c:pt>
                <c:pt idx="2738">
                  <c:v>2.1589999999999998</c:v>
                </c:pt>
                <c:pt idx="2739">
                  <c:v>2.16</c:v>
                </c:pt>
                <c:pt idx="2740">
                  <c:v>2.161</c:v>
                </c:pt>
                <c:pt idx="2741">
                  <c:v>2.1619999999999999</c:v>
                </c:pt>
                <c:pt idx="2742">
                  <c:v>2.1625000000000001</c:v>
                </c:pt>
                <c:pt idx="2743">
                  <c:v>2.1635</c:v>
                </c:pt>
                <c:pt idx="2744">
                  <c:v>2.1644999999999999</c:v>
                </c:pt>
                <c:pt idx="2745">
                  <c:v>2.165</c:v>
                </c:pt>
                <c:pt idx="2746">
                  <c:v>2.1659999999999999</c:v>
                </c:pt>
                <c:pt idx="2747">
                  <c:v>2.1669999999999998</c:v>
                </c:pt>
                <c:pt idx="2748">
                  <c:v>2.1680000000000001</c:v>
                </c:pt>
                <c:pt idx="2749">
                  <c:v>2.1684999999999999</c:v>
                </c:pt>
                <c:pt idx="2750">
                  <c:v>2.1695000000000002</c:v>
                </c:pt>
                <c:pt idx="2751">
                  <c:v>2.1705000000000001</c:v>
                </c:pt>
                <c:pt idx="2752">
                  <c:v>2.1709999999999998</c:v>
                </c:pt>
                <c:pt idx="2753">
                  <c:v>2.1720000000000002</c:v>
                </c:pt>
                <c:pt idx="2754">
                  <c:v>2.173</c:v>
                </c:pt>
                <c:pt idx="2755">
                  <c:v>2.1739999999999999</c:v>
                </c:pt>
                <c:pt idx="2756">
                  <c:v>2.1749999999999998</c:v>
                </c:pt>
                <c:pt idx="2757">
                  <c:v>2.1760000000000002</c:v>
                </c:pt>
                <c:pt idx="2758">
                  <c:v>2.177</c:v>
                </c:pt>
                <c:pt idx="2759">
                  <c:v>2.1779999999999999</c:v>
                </c:pt>
                <c:pt idx="2760">
                  <c:v>2.1785000000000001</c:v>
                </c:pt>
                <c:pt idx="2761">
                  <c:v>2.1795</c:v>
                </c:pt>
                <c:pt idx="2762">
                  <c:v>2.1804999999999999</c:v>
                </c:pt>
                <c:pt idx="2763">
                  <c:v>2.1815000000000002</c:v>
                </c:pt>
                <c:pt idx="2764">
                  <c:v>2.1825000000000001</c:v>
                </c:pt>
                <c:pt idx="2765">
                  <c:v>2.1835</c:v>
                </c:pt>
                <c:pt idx="2766">
                  <c:v>2.1840000000000002</c:v>
                </c:pt>
                <c:pt idx="2767">
                  <c:v>2.1850000000000001</c:v>
                </c:pt>
                <c:pt idx="2768">
                  <c:v>2.1859999999999999</c:v>
                </c:pt>
                <c:pt idx="2769">
                  <c:v>2.1869999999999998</c:v>
                </c:pt>
                <c:pt idx="2770">
                  <c:v>2.1875</c:v>
                </c:pt>
                <c:pt idx="2771">
                  <c:v>2.1884999999999999</c:v>
                </c:pt>
                <c:pt idx="2772">
                  <c:v>2.1894999999999998</c:v>
                </c:pt>
                <c:pt idx="2773">
                  <c:v>2.19</c:v>
                </c:pt>
                <c:pt idx="2774">
                  <c:v>2.1909999999999998</c:v>
                </c:pt>
                <c:pt idx="2775">
                  <c:v>2.1920000000000002</c:v>
                </c:pt>
                <c:pt idx="2776">
                  <c:v>2.1930000000000001</c:v>
                </c:pt>
                <c:pt idx="2777">
                  <c:v>2.1934999999999998</c:v>
                </c:pt>
                <c:pt idx="2778">
                  <c:v>2.1945000000000001</c:v>
                </c:pt>
                <c:pt idx="2779">
                  <c:v>2.1955</c:v>
                </c:pt>
                <c:pt idx="2780">
                  <c:v>2.1964999999999999</c:v>
                </c:pt>
                <c:pt idx="2781">
                  <c:v>2.1974999999999998</c:v>
                </c:pt>
                <c:pt idx="2782">
                  <c:v>2.198</c:v>
                </c:pt>
                <c:pt idx="2783">
                  <c:v>2.1985000000000001</c:v>
                </c:pt>
                <c:pt idx="2784">
                  <c:v>2.1995</c:v>
                </c:pt>
                <c:pt idx="2785">
                  <c:v>2.2004999999999999</c:v>
                </c:pt>
                <c:pt idx="2786">
                  <c:v>2.2010000000000001</c:v>
                </c:pt>
                <c:pt idx="2787">
                  <c:v>2.2014999999999998</c:v>
                </c:pt>
                <c:pt idx="2788">
                  <c:v>2.202</c:v>
                </c:pt>
                <c:pt idx="2789">
                  <c:v>2.2029999999999998</c:v>
                </c:pt>
                <c:pt idx="2790">
                  <c:v>2.2040000000000002</c:v>
                </c:pt>
                <c:pt idx="2791">
                  <c:v>2.2050000000000001</c:v>
                </c:pt>
                <c:pt idx="2792">
                  <c:v>2.2054999999999998</c:v>
                </c:pt>
                <c:pt idx="2793">
                  <c:v>2.2065000000000001</c:v>
                </c:pt>
                <c:pt idx="2794">
                  <c:v>2.2075</c:v>
                </c:pt>
                <c:pt idx="2795">
                  <c:v>2.2084999999999999</c:v>
                </c:pt>
                <c:pt idx="2796">
                  <c:v>2.2094999999999998</c:v>
                </c:pt>
                <c:pt idx="2797">
                  <c:v>2.21</c:v>
                </c:pt>
                <c:pt idx="2798">
                  <c:v>2.2109999999999999</c:v>
                </c:pt>
                <c:pt idx="2799">
                  <c:v>2.2120000000000002</c:v>
                </c:pt>
                <c:pt idx="2800">
                  <c:v>2.2124999999999999</c:v>
                </c:pt>
                <c:pt idx="2801">
                  <c:v>2.214</c:v>
                </c:pt>
                <c:pt idx="2802">
                  <c:v>2.2149999999999999</c:v>
                </c:pt>
                <c:pt idx="2803">
                  <c:v>2.2160000000000002</c:v>
                </c:pt>
                <c:pt idx="2804">
                  <c:v>2.2164999999999999</c:v>
                </c:pt>
                <c:pt idx="2805">
                  <c:v>2.2174999999999998</c:v>
                </c:pt>
                <c:pt idx="2806">
                  <c:v>2.2185000000000001</c:v>
                </c:pt>
                <c:pt idx="2807">
                  <c:v>2.2195</c:v>
                </c:pt>
                <c:pt idx="2808">
                  <c:v>2.2204999999999999</c:v>
                </c:pt>
                <c:pt idx="2809">
                  <c:v>2.2210000000000001</c:v>
                </c:pt>
                <c:pt idx="2810">
                  <c:v>2.2214999999999998</c:v>
                </c:pt>
                <c:pt idx="2811">
                  <c:v>2.222</c:v>
                </c:pt>
                <c:pt idx="2812">
                  <c:v>2.2229999999999999</c:v>
                </c:pt>
                <c:pt idx="2813">
                  <c:v>2.2240000000000002</c:v>
                </c:pt>
                <c:pt idx="2814">
                  <c:v>2.2254999999999998</c:v>
                </c:pt>
                <c:pt idx="2815">
                  <c:v>2.2265000000000001</c:v>
                </c:pt>
                <c:pt idx="2816">
                  <c:v>2.2275</c:v>
                </c:pt>
                <c:pt idx="2817">
                  <c:v>2.2284999999999999</c:v>
                </c:pt>
                <c:pt idx="2818">
                  <c:v>2.2294999999999998</c:v>
                </c:pt>
                <c:pt idx="2819">
                  <c:v>2.2305000000000001</c:v>
                </c:pt>
                <c:pt idx="2820">
                  <c:v>2.2309999999999999</c:v>
                </c:pt>
                <c:pt idx="2821">
                  <c:v>2.2320000000000002</c:v>
                </c:pt>
                <c:pt idx="2822">
                  <c:v>2.2330000000000001</c:v>
                </c:pt>
                <c:pt idx="2823">
                  <c:v>2.2334999999999998</c:v>
                </c:pt>
                <c:pt idx="2824">
                  <c:v>2.2345000000000002</c:v>
                </c:pt>
                <c:pt idx="2825">
                  <c:v>2.2349999999999999</c:v>
                </c:pt>
                <c:pt idx="2826">
                  <c:v>2.2355</c:v>
                </c:pt>
                <c:pt idx="2827">
                  <c:v>2.2364999999999999</c:v>
                </c:pt>
                <c:pt idx="2828">
                  <c:v>2.2370000000000001</c:v>
                </c:pt>
                <c:pt idx="2829">
                  <c:v>2.2385000000000002</c:v>
                </c:pt>
                <c:pt idx="2830">
                  <c:v>2.2395</c:v>
                </c:pt>
                <c:pt idx="2831">
                  <c:v>2.2400000000000002</c:v>
                </c:pt>
                <c:pt idx="2832">
                  <c:v>2.2414999999999998</c:v>
                </c:pt>
                <c:pt idx="2833">
                  <c:v>2.2425000000000002</c:v>
                </c:pt>
                <c:pt idx="2834">
                  <c:v>2.2429999999999999</c:v>
                </c:pt>
                <c:pt idx="2835">
                  <c:v>2.2440000000000002</c:v>
                </c:pt>
                <c:pt idx="2836">
                  <c:v>2.2450000000000001</c:v>
                </c:pt>
                <c:pt idx="2837">
                  <c:v>2.2454999999999998</c:v>
                </c:pt>
                <c:pt idx="2838">
                  <c:v>2.2465000000000002</c:v>
                </c:pt>
                <c:pt idx="2839">
                  <c:v>2.2475000000000001</c:v>
                </c:pt>
                <c:pt idx="2840">
                  <c:v>2.2484999999999999</c:v>
                </c:pt>
                <c:pt idx="2841">
                  <c:v>2.2494999999999998</c:v>
                </c:pt>
                <c:pt idx="2842">
                  <c:v>2.2505000000000002</c:v>
                </c:pt>
                <c:pt idx="2843">
                  <c:v>2.2515000000000001</c:v>
                </c:pt>
                <c:pt idx="2844">
                  <c:v>2.2524999999999999</c:v>
                </c:pt>
                <c:pt idx="2845">
                  <c:v>2.2534999999999998</c:v>
                </c:pt>
                <c:pt idx="2846">
                  <c:v>2.254</c:v>
                </c:pt>
                <c:pt idx="2847">
                  <c:v>2.2555000000000001</c:v>
                </c:pt>
                <c:pt idx="2848">
                  <c:v>2.2565</c:v>
                </c:pt>
                <c:pt idx="2849">
                  <c:v>2.2574999999999998</c:v>
                </c:pt>
                <c:pt idx="2850">
                  <c:v>2.258</c:v>
                </c:pt>
                <c:pt idx="2851">
                  <c:v>2.2589999999999999</c:v>
                </c:pt>
                <c:pt idx="2852">
                  <c:v>2.2599999999999998</c:v>
                </c:pt>
                <c:pt idx="2853">
                  <c:v>2.2610000000000001</c:v>
                </c:pt>
                <c:pt idx="2854">
                  <c:v>2.262</c:v>
                </c:pt>
                <c:pt idx="2855">
                  <c:v>2.2629999999999999</c:v>
                </c:pt>
                <c:pt idx="2856">
                  <c:v>2.2639999999999998</c:v>
                </c:pt>
                <c:pt idx="2857">
                  <c:v>2.2645</c:v>
                </c:pt>
                <c:pt idx="2858">
                  <c:v>2.2654999999999998</c:v>
                </c:pt>
                <c:pt idx="2859">
                  <c:v>2.2665000000000002</c:v>
                </c:pt>
                <c:pt idx="2860">
                  <c:v>2.2669999999999999</c:v>
                </c:pt>
                <c:pt idx="2861">
                  <c:v>2.2679999999999998</c:v>
                </c:pt>
                <c:pt idx="2862">
                  <c:v>2.2690000000000001</c:v>
                </c:pt>
                <c:pt idx="2863">
                  <c:v>2.27</c:v>
                </c:pt>
                <c:pt idx="2864">
                  <c:v>2.2709999999999999</c:v>
                </c:pt>
                <c:pt idx="2865">
                  <c:v>2.2715000000000001</c:v>
                </c:pt>
                <c:pt idx="2866">
                  <c:v>2.2725</c:v>
                </c:pt>
                <c:pt idx="2867">
                  <c:v>2.2734999999999999</c:v>
                </c:pt>
                <c:pt idx="2868">
                  <c:v>2.2745000000000002</c:v>
                </c:pt>
                <c:pt idx="2869">
                  <c:v>2.2749999999999999</c:v>
                </c:pt>
                <c:pt idx="2870">
                  <c:v>2.2755000000000001</c:v>
                </c:pt>
                <c:pt idx="2871">
                  <c:v>2.2765</c:v>
                </c:pt>
                <c:pt idx="2872">
                  <c:v>2.2774999999999999</c:v>
                </c:pt>
                <c:pt idx="2873">
                  <c:v>2.278</c:v>
                </c:pt>
                <c:pt idx="2874">
                  <c:v>2.2789999999999999</c:v>
                </c:pt>
                <c:pt idx="2875">
                  <c:v>2.2799999999999998</c:v>
                </c:pt>
                <c:pt idx="2876">
                  <c:v>2.2810000000000001</c:v>
                </c:pt>
                <c:pt idx="2877">
                  <c:v>2.282</c:v>
                </c:pt>
                <c:pt idx="2878">
                  <c:v>2.2829999999999999</c:v>
                </c:pt>
                <c:pt idx="2879">
                  <c:v>2.2839999999999998</c:v>
                </c:pt>
                <c:pt idx="2880">
                  <c:v>2.2850000000000001</c:v>
                </c:pt>
                <c:pt idx="2881">
                  <c:v>2.2865000000000002</c:v>
                </c:pt>
                <c:pt idx="2882">
                  <c:v>2.2869999999999999</c:v>
                </c:pt>
                <c:pt idx="2883">
                  <c:v>2.2879999999999998</c:v>
                </c:pt>
                <c:pt idx="2884">
                  <c:v>2.2890000000000001</c:v>
                </c:pt>
                <c:pt idx="2885">
                  <c:v>2.2894999999999999</c:v>
                </c:pt>
                <c:pt idx="2886">
                  <c:v>2.2905000000000002</c:v>
                </c:pt>
                <c:pt idx="2887">
                  <c:v>2.2915000000000001</c:v>
                </c:pt>
                <c:pt idx="2888">
                  <c:v>2.2925</c:v>
                </c:pt>
                <c:pt idx="2889">
                  <c:v>2.2934999999999999</c:v>
                </c:pt>
                <c:pt idx="2890">
                  <c:v>2.2945000000000002</c:v>
                </c:pt>
                <c:pt idx="2891">
                  <c:v>2.2955000000000001</c:v>
                </c:pt>
                <c:pt idx="2892">
                  <c:v>2.2965</c:v>
                </c:pt>
                <c:pt idx="2893">
                  <c:v>2.2974999999999999</c:v>
                </c:pt>
                <c:pt idx="2894">
                  <c:v>2.298</c:v>
                </c:pt>
                <c:pt idx="2895">
                  <c:v>2.2989999999999999</c:v>
                </c:pt>
                <c:pt idx="2896">
                  <c:v>2.3005</c:v>
                </c:pt>
                <c:pt idx="2897">
                  <c:v>2.3014999999999999</c:v>
                </c:pt>
                <c:pt idx="2898">
                  <c:v>2.3025000000000002</c:v>
                </c:pt>
                <c:pt idx="2899">
                  <c:v>2.3035000000000001</c:v>
                </c:pt>
                <c:pt idx="2900">
                  <c:v>2.3050000000000002</c:v>
                </c:pt>
                <c:pt idx="2901">
                  <c:v>2.3054999999999999</c:v>
                </c:pt>
                <c:pt idx="2902">
                  <c:v>2.3065000000000002</c:v>
                </c:pt>
                <c:pt idx="2903">
                  <c:v>2.3075000000000001</c:v>
                </c:pt>
                <c:pt idx="2904">
                  <c:v>2.3085</c:v>
                </c:pt>
                <c:pt idx="2905">
                  <c:v>2.3094999999999999</c:v>
                </c:pt>
                <c:pt idx="2906">
                  <c:v>2.3109999999999999</c:v>
                </c:pt>
                <c:pt idx="2907">
                  <c:v>2.3115000000000001</c:v>
                </c:pt>
                <c:pt idx="2908">
                  <c:v>2.3125</c:v>
                </c:pt>
                <c:pt idx="2909">
                  <c:v>2.3130000000000002</c:v>
                </c:pt>
                <c:pt idx="2910">
                  <c:v>2.3144999999999998</c:v>
                </c:pt>
                <c:pt idx="2911">
                  <c:v>2.3149999999999999</c:v>
                </c:pt>
                <c:pt idx="2912">
                  <c:v>2.3165</c:v>
                </c:pt>
                <c:pt idx="2913">
                  <c:v>2.3174999999999999</c:v>
                </c:pt>
                <c:pt idx="2914">
                  <c:v>2.319</c:v>
                </c:pt>
                <c:pt idx="2915">
                  <c:v>2.3205</c:v>
                </c:pt>
                <c:pt idx="2916">
                  <c:v>2.3214999999999999</c:v>
                </c:pt>
                <c:pt idx="2917">
                  <c:v>2.3224999999999998</c:v>
                </c:pt>
                <c:pt idx="2918">
                  <c:v>2.3235000000000001</c:v>
                </c:pt>
                <c:pt idx="2919">
                  <c:v>2.3245</c:v>
                </c:pt>
                <c:pt idx="2920">
                  <c:v>2.3254999999999999</c:v>
                </c:pt>
                <c:pt idx="2921">
                  <c:v>2.3264999999999998</c:v>
                </c:pt>
                <c:pt idx="2922">
                  <c:v>2.3275000000000001</c:v>
                </c:pt>
                <c:pt idx="2923">
                  <c:v>2.3285</c:v>
                </c:pt>
                <c:pt idx="2924">
                  <c:v>2.33</c:v>
                </c:pt>
                <c:pt idx="2925">
                  <c:v>2.3315000000000001</c:v>
                </c:pt>
                <c:pt idx="2926">
                  <c:v>2.3319999999999999</c:v>
                </c:pt>
                <c:pt idx="2927">
                  <c:v>2.3334999999999999</c:v>
                </c:pt>
                <c:pt idx="2928">
                  <c:v>2.335</c:v>
                </c:pt>
                <c:pt idx="2929">
                  <c:v>2.3359999999999999</c:v>
                </c:pt>
                <c:pt idx="2930">
                  <c:v>2.3374999999999999</c:v>
                </c:pt>
                <c:pt idx="2931">
                  <c:v>2.3384999999999998</c:v>
                </c:pt>
                <c:pt idx="2932">
                  <c:v>2.3395000000000001</c:v>
                </c:pt>
                <c:pt idx="2933">
                  <c:v>2.34</c:v>
                </c:pt>
                <c:pt idx="2934">
                  <c:v>2.3410000000000002</c:v>
                </c:pt>
                <c:pt idx="2935">
                  <c:v>2.3420000000000001</c:v>
                </c:pt>
                <c:pt idx="2936">
                  <c:v>2.343</c:v>
                </c:pt>
                <c:pt idx="2937">
                  <c:v>2.3435000000000001</c:v>
                </c:pt>
                <c:pt idx="2938">
                  <c:v>2.3450000000000002</c:v>
                </c:pt>
                <c:pt idx="2939">
                  <c:v>2.3454999999999999</c:v>
                </c:pt>
                <c:pt idx="2940">
                  <c:v>2.347</c:v>
                </c:pt>
                <c:pt idx="2941">
                  <c:v>2.3479999999999999</c:v>
                </c:pt>
                <c:pt idx="2942">
                  <c:v>2.3490000000000002</c:v>
                </c:pt>
                <c:pt idx="2943">
                  <c:v>2.3504999999999998</c:v>
                </c:pt>
                <c:pt idx="2944">
                  <c:v>2.351</c:v>
                </c:pt>
                <c:pt idx="2945">
                  <c:v>2.3525</c:v>
                </c:pt>
                <c:pt idx="2946">
                  <c:v>2.3534999999999999</c:v>
                </c:pt>
                <c:pt idx="2947">
                  <c:v>2.3544999999999998</c:v>
                </c:pt>
                <c:pt idx="2948">
                  <c:v>2.3555000000000001</c:v>
                </c:pt>
                <c:pt idx="2949">
                  <c:v>2.3565</c:v>
                </c:pt>
                <c:pt idx="2950">
                  <c:v>2.3570000000000002</c:v>
                </c:pt>
                <c:pt idx="2951">
                  <c:v>2.3580000000000001</c:v>
                </c:pt>
                <c:pt idx="2952">
                  <c:v>2.3584999999999998</c:v>
                </c:pt>
                <c:pt idx="2953">
                  <c:v>2.3595000000000002</c:v>
                </c:pt>
                <c:pt idx="2954">
                  <c:v>2.3605</c:v>
                </c:pt>
                <c:pt idx="2955">
                  <c:v>2.3614999999999999</c:v>
                </c:pt>
                <c:pt idx="2956">
                  <c:v>2.3624999999999998</c:v>
                </c:pt>
                <c:pt idx="2957">
                  <c:v>2.3639999999999999</c:v>
                </c:pt>
                <c:pt idx="2958">
                  <c:v>2.3645</c:v>
                </c:pt>
                <c:pt idx="2959">
                  <c:v>2.3660000000000001</c:v>
                </c:pt>
                <c:pt idx="2960">
                  <c:v>2.367</c:v>
                </c:pt>
                <c:pt idx="2961">
                  <c:v>2.3679999999999999</c:v>
                </c:pt>
                <c:pt idx="2962">
                  <c:v>2.3685</c:v>
                </c:pt>
                <c:pt idx="2963">
                  <c:v>2.3694999999999999</c:v>
                </c:pt>
                <c:pt idx="2964">
                  <c:v>2.37</c:v>
                </c:pt>
                <c:pt idx="2965">
                  <c:v>2.371</c:v>
                </c:pt>
                <c:pt idx="2966">
                  <c:v>2.3715000000000002</c:v>
                </c:pt>
                <c:pt idx="2967">
                  <c:v>2.3725000000000001</c:v>
                </c:pt>
                <c:pt idx="2968">
                  <c:v>2.3730000000000002</c:v>
                </c:pt>
                <c:pt idx="2969">
                  <c:v>2.3744999999999998</c:v>
                </c:pt>
                <c:pt idx="2970">
                  <c:v>2.3755000000000002</c:v>
                </c:pt>
                <c:pt idx="2971">
                  <c:v>2.3769999999999998</c:v>
                </c:pt>
                <c:pt idx="2972">
                  <c:v>2.3780000000000001</c:v>
                </c:pt>
                <c:pt idx="2973">
                  <c:v>2.379</c:v>
                </c:pt>
                <c:pt idx="2974">
                  <c:v>2.38</c:v>
                </c:pt>
                <c:pt idx="2975">
                  <c:v>2.3809999999999998</c:v>
                </c:pt>
                <c:pt idx="2976">
                  <c:v>2.3824999999999998</c:v>
                </c:pt>
                <c:pt idx="2977">
                  <c:v>2.383</c:v>
                </c:pt>
                <c:pt idx="2978">
                  <c:v>2.3839999999999999</c:v>
                </c:pt>
                <c:pt idx="2979">
                  <c:v>2.3845000000000001</c:v>
                </c:pt>
                <c:pt idx="2980">
                  <c:v>2.3849999999999998</c:v>
                </c:pt>
                <c:pt idx="2981">
                  <c:v>2.3860000000000001</c:v>
                </c:pt>
                <c:pt idx="2982">
                  <c:v>2.387</c:v>
                </c:pt>
                <c:pt idx="2983">
                  <c:v>2.3879999999999999</c:v>
                </c:pt>
                <c:pt idx="2984">
                  <c:v>2.3889999999999998</c:v>
                </c:pt>
                <c:pt idx="2985">
                  <c:v>2.39</c:v>
                </c:pt>
                <c:pt idx="2986">
                  <c:v>2.3904999999999998</c:v>
                </c:pt>
                <c:pt idx="2987">
                  <c:v>2.3915000000000002</c:v>
                </c:pt>
                <c:pt idx="2988">
                  <c:v>2.3925000000000001</c:v>
                </c:pt>
                <c:pt idx="2989">
                  <c:v>2.3935</c:v>
                </c:pt>
                <c:pt idx="2990">
                  <c:v>2.395</c:v>
                </c:pt>
                <c:pt idx="2991">
                  <c:v>2.3959999999999999</c:v>
                </c:pt>
                <c:pt idx="2992">
                  <c:v>2.3969999999999998</c:v>
                </c:pt>
                <c:pt idx="2993">
                  <c:v>2.4514999999999998</c:v>
                </c:pt>
                <c:pt idx="2994">
                  <c:v>2.452</c:v>
                </c:pt>
                <c:pt idx="2995">
                  <c:v>2.4529999999999998</c:v>
                </c:pt>
                <c:pt idx="2996">
                  <c:v>2.4535</c:v>
                </c:pt>
                <c:pt idx="2997">
                  <c:v>2.4544999999999999</c:v>
                </c:pt>
                <c:pt idx="2998">
                  <c:v>2.4554999999999998</c:v>
                </c:pt>
                <c:pt idx="2999">
                  <c:v>2.4569999999999999</c:v>
                </c:pt>
                <c:pt idx="3000">
                  <c:v>2.4580000000000002</c:v>
                </c:pt>
                <c:pt idx="3001">
                  <c:v>2.4590000000000001</c:v>
                </c:pt>
                <c:pt idx="3002">
                  <c:v>2.4594999999999998</c:v>
                </c:pt>
                <c:pt idx="3003">
                  <c:v>2.4605000000000001</c:v>
                </c:pt>
                <c:pt idx="3004">
                  <c:v>2.4615</c:v>
                </c:pt>
                <c:pt idx="3005">
                  <c:v>2.4624999999999999</c:v>
                </c:pt>
                <c:pt idx="3006">
                  <c:v>2.4630000000000001</c:v>
                </c:pt>
                <c:pt idx="3007">
                  <c:v>2.4645000000000001</c:v>
                </c:pt>
                <c:pt idx="3008">
                  <c:v>2.4660000000000002</c:v>
                </c:pt>
                <c:pt idx="3009">
                  <c:v>2.4670000000000001</c:v>
                </c:pt>
                <c:pt idx="3010">
                  <c:v>2.468</c:v>
                </c:pt>
                <c:pt idx="3011">
                  <c:v>2.4689999999999999</c:v>
                </c:pt>
                <c:pt idx="3012">
                  <c:v>2.4695</c:v>
                </c:pt>
                <c:pt idx="3013">
                  <c:v>2.4704999999999999</c:v>
                </c:pt>
                <c:pt idx="3014">
                  <c:v>2.4714999999999998</c:v>
                </c:pt>
                <c:pt idx="3015">
                  <c:v>2.4725000000000001</c:v>
                </c:pt>
                <c:pt idx="3016">
                  <c:v>2.4740000000000002</c:v>
                </c:pt>
                <c:pt idx="3017">
                  <c:v>2.4750000000000001</c:v>
                </c:pt>
                <c:pt idx="3018">
                  <c:v>2.476</c:v>
                </c:pt>
                <c:pt idx="3019">
                  <c:v>2.4769999999999999</c:v>
                </c:pt>
                <c:pt idx="3020">
                  <c:v>2.4784999999999999</c:v>
                </c:pt>
                <c:pt idx="3021">
                  <c:v>2.48</c:v>
                </c:pt>
                <c:pt idx="3022">
                  <c:v>2.4809999999999999</c:v>
                </c:pt>
                <c:pt idx="3023">
                  <c:v>2.4824999999999999</c:v>
                </c:pt>
                <c:pt idx="3024">
                  <c:v>2.4830000000000001</c:v>
                </c:pt>
                <c:pt idx="3025">
                  <c:v>2.484</c:v>
                </c:pt>
                <c:pt idx="3026">
                  <c:v>2.4849999999999999</c:v>
                </c:pt>
                <c:pt idx="3027">
                  <c:v>2.4855</c:v>
                </c:pt>
                <c:pt idx="3028">
                  <c:v>2.4864999999999999</c:v>
                </c:pt>
                <c:pt idx="3029">
                  <c:v>2.4870000000000001</c:v>
                </c:pt>
                <c:pt idx="3030">
                  <c:v>2.4874999999999998</c:v>
                </c:pt>
                <c:pt idx="3031">
                  <c:v>2.4885000000000002</c:v>
                </c:pt>
                <c:pt idx="3032">
                  <c:v>2.4895</c:v>
                </c:pt>
                <c:pt idx="3033">
                  <c:v>2.4910000000000001</c:v>
                </c:pt>
                <c:pt idx="3034">
                  <c:v>2.4925000000000002</c:v>
                </c:pt>
                <c:pt idx="3035">
                  <c:v>2.4940000000000002</c:v>
                </c:pt>
                <c:pt idx="3036">
                  <c:v>2.4950000000000001</c:v>
                </c:pt>
                <c:pt idx="3037">
                  <c:v>2.496</c:v>
                </c:pt>
                <c:pt idx="3038">
                  <c:v>2.4969999999999999</c:v>
                </c:pt>
                <c:pt idx="3039">
                  <c:v>2.4980000000000002</c:v>
                </c:pt>
                <c:pt idx="3040">
                  <c:v>2.4984999999999999</c:v>
                </c:pt>
                <c:pt idx="3041">
                  <c:v>2.4990000000000001</c:v>
                </c:pt>
                <c:pt idx="3042">
                  <c:v>2.4994999999999998</c:v>
                </c:pt>
                <c:pt idx="3043">
                  <c:v>2.5</c:v>
                </c:pt>
                <c:pt idx="3044">
                  <c:v>2.5009999999999999</c:v>
                </c:pt>
                <c:pt idx="3045">
                  <c:v>2.5019999999999998</c:v>
                </c:pt>
                <c:pt idx="3046">
                  <c:v>2.5034999999999998</c:v>
                </c:pt>
                <c:pt idx="3047">
                  <c:v>2.5049999999999999</c:v>
                </c:pt>
                <c:pt idx="3048">
                  <c:v>2.5059999999999998</c:v>
                </c:pt>
                <c:pt idx="3049">
                  <c:v>2.5070000000000001</c:v>
                </c:pt>
                <c:pt idx="3050">
                  <c:v>2.5074999999999998</c:v>
                </c:pt>
                <c:pt idx="3051">
                  <c:v>2.5085000000000002</c:v>
                </c:pt>
                <c:pt idx="3052">
                  <c:v>2.5095000000000001</c:v>
                </c:pt>
                <c:pt idx="3053">
                  <c:v>2.5099999999999998</c:v>
                </c:pt>
                <c:pt idx="3054">
                  <c:v>2.5110000000000001</c:v>
                </c:pt>
                <c:pt idx="3055">
                  <c:v>2.5114999999999998</c:v>
                </c:pt>
                <c:pt idx="3056">
                  <c:v>2.5125000000000002</c:v>
                </c:pt>
                <c:pt idx="3057">
                  <c:v>2.5135000000000001</c:v>
                </c:pt>
                <c:pt idx="3058">
                  <c:v>2.5145</c:v>
                </c:pt>
                <c:pt idx="3059">
                  <c:v>2.5150000000000001</c:v>
                </c:pt>
                <c:pt idx="3060">
                  <c:v>2.516</c:v>
                </c:pt>
                <c:pt idx="3061">
                  <c:v>2.5169999999999999</c:v>
                </c:pt>
                <c:pt idx="3062">
                  <c:v>2.5179999999999998</c:v>
                </c:pt>
                <c:pt idx="3063">
                  <c:v>2.5185</c:v>
                </c:pt>
                <c:pt idx="3064">
                  <c:v>2.5194999999999999</c:v>
                </c:pt>
                <c:pt idx="3065">
                  <c:v>2.52</c:v>
                </c:pt>
                <c:pt idx="3066">
                  <c:v>2.5209999999999999</c:v>
                </c:pt>
                <c:pt idx="3067">
                  <c:v>2.5215000000000001</c:v>
                </c:pt>
                <c:pt idx="3068">
                  <c:v>2.5225</c:v>
                </c:pt>
                <c:pt idx="3069">
                  <c:v>2.5230000000000001</c:v>
                </c:pt>
                <c:pt idx="3070">
                  <c:v>2.524</c:v>
                </c:pt>
                <c:pt idx="3071">
                  <c:v>2.5249999999999999</c:v>
                </c:pt>
                <c:pt idx="3072">
                  <c:v>2.5265</c:v>
                </c:pt>
                <c:pt idx="3073">
                  <c:v>2.5274999999999999</c:v>
                </c:pt>
                <c:pt idx="3074">
                  <c:v>2.5285000000000002</c:v>
                </c:pt>
                <c:pt idx="3075">
                  <c:v>2.5295000000000001</c:v>
                </c:pt>
                <c:pt idx="3076">
                  <c:v>2.5310000000000001</c:v>
                </c:pt>
                <c:pt idx="3077">
                  <c:v>2.532</c:v>
                </c:pt>
                <c:pt idx="3078">
                  <c:v>2.5325000000000002</c:v>
                </c:pt>
                <c:pt idx="3079">
                  <c:v>2.5335000000000001</c:v>
                </c:pt>
                <c:pt idx="3080">
                  <c:v>2.5339999999999998</c:v>
                </c:pt>
                <c:pt idx="3081">
                  <c:v>2.5350000000000001</c:v>
                </c:pt>
                <c:pt idx="3082">
                  <c:v>2.5354999999999999</c:v>
                </c:pt>
                <c:pt idx="3083">
                  <c:v>2.5365000000000002</c:v>
                </c:pt>
                <c:pt idx="3084">
                  <c:v>2.5379999999999998</c:v>
                </c:pt>
                <c:pt idx="3085">
                  <c:v>2.5390000000000001</c:v>
                </c:pt>
                <c:pt idx="3086">
                  <c:v>2.5394999999999999</c:v>
                </c:pt>
                <c:pt idx="3087">
                  <c:v>2.5405000000000002</c:v>
                </c:pt>
                <c:pt idx="3088">
                  <c:v>2.5419999999999998</c:v>
                </c:pt>
                <c:pt idx="3089">
                  <c:v>2.5430000000000001</c:v>
                </c:pt>
                <c:pt idx="3090">
                  <c:v>2.544</c:v>
                </c:pt>
                <c:pt idx="3091">
                  <c:v>2.5455000000000001</c:v>
                </c:pt>
                <c:pt idx="3092">
                  <c:v>2.5459999999999998</c:v>
                </c:pt>
                <c:pt idx="3093">
                  <c:v>2.5470000000000002</c:v>
                </c:pt>
                <c:pt idx="3094">
                  <c:v>2.5474999999999999</c:v>
                </c:pt>
                <c:pt idx="3095">
                  <c:v>2.5485000000000002</c:v>
                </c:pt>
                <c:pt idx="3096">
                  <c:v>2.5495000000000001</c:v>
                </c:pt>
                <c:pt idx="3097">
                  <c:v>2.5499999999999998</c:v>
                </c:pt>
                <c:pt idx="3098">
                  <c:v>2.5510000000000002</c:v>
                </c:pt>
                <c:pt idx="3099">
                  <c:v>2.552</c:v>
                </c:pt>
                <c:pt idx="3100">
                  <c:v>2.5529999999999999</c:v>
                </c:pt>
                <c:pt idx="3101">
                  <c:v>2.5539999999999998</c:v>
                </c:pt>
                <c:pt idx="3102">
                  <c:v>2.5550000000000002</c:v>
                </c:pt>
                <c:pt idx="3103">
                  <c:v>2.5565000000000002</c:v>
                </c:pt>
                <c:pt idx="3104">
                  <c:v>2.5585</c:v>
                </c:pt>
                <c:pt idx="3105">
                  <c:v>2.56</c:v>
                </c:pt>
                <c:pt idx="3106">
                  <c:v>2.5605000000000002</c:v>
                </c:pt>
                <c:pt idx="3107">
                  <c:v>2.5615000000000001</c:v>
                </c:pt>
                <c:pt idx="3108">
                  <c:v>2.5625</c:v>
                </c:pt>
                <c:pt idx="3109">
                  <c:v>2.5634999999999999</c:v>
                </c:pt>
                <c:pt idx="3110">
                  <c:v>2.5644999999999998</c:v>
                </c:pt>
                <c:pt idx="3111">
                  <c:v>2.5655000000000001</c:v>
                </c:pt>
                <c:pt idx="3112">
                  <c:v>2.5670000000000002</c:v>
                </c:pt>
                <c:pt idx="3113">
                  <c:v>2.5684999999999998</c:v>
                </c:pt>
                <c:pt idx="3114">
                  <c:v>2.57</c:v>
                </c:pt>
                <c:pt idx="3115">
                  <c:v>2.5714999999999999</c:v>
                </c:pt>
                <c:pt idx="3116">
                  <c:v>2.5724999999999998</c:v>
                </c:pt>
                <c:pt idx="3117">
                  <c:v>2.5735000000000001</c:v>
                </c:pt>
                <c:pt idx="3118">
                  <c:v>2.5745</c:v>
                </c:pt>
                <c:pt idx="3119">
                  <c:v>2.5750000000000002</c:v>
                </c:pt>
                <c:pt idx="3120">
                  <c:v>2.5754999999999999</c:v>
                </c:pt>
                <c:pt idx="3121">
                  <c:v>2.5760000000000001</c:v>
                </c:pt>
                <c:pt idx="3122">
                  <c:v>2.577</c:v>
                </c:pt>
                <c:pt idx="3123">
                  <c:v>2.5785</c:v>
                </c:pt>
                <c:pt idx="3124">
                  <c:v>2.58</c:v>
                </c:pt>
                <c:pt idx="3125">
                  <c:v>2.581</c:v>
                </c:pt>
                <c:pt idx="3126">
                  <c:v>2.5819999999999999</c:v>
                </c:pt>
                <c:pt idx="3127">
                  <c:v>2.5825</c:v>
                </c:pt>
                <c:pt idx="3128">
                  <c:v>2.5834999999999999</c:v>
                </c:pt>
                <c:pt idx="3129">
                  <c:v>2.5844999999999998</c:v>
                </c:pt>
                <c:pt idx="3130">
                  <c:v>2.585</c:v>
                </c:pt>
                <c:pt idx="3131">
                  <c:v>2.5865</c:v>
                </c:pt>
                <c:pt idx="3132">
                  <c:v>2.5870000000000002</c:v>
                </c:pt>
                <c:pt idx="3133">
                  <c:v>2.5884999999999998</c:v>
                </c:pt>
                <c:pt idx="3134">
                  <c:v>2.5895000000000001</c:v>
                </c:pt>
                <c:pt idx="3135">
                  <c:v>2.59</c:v>
                </c:pt>
                <c:pt idx="3136">
                  <c:v>2.5910000000000002</c:v>
                </c:pt>
                <c:pt idx="3137">
                  <c:v>2.5920000000000001</c:v>
                </c:pt>
                <c:pt idx="3138">
                  <c:v>2.593</c:v>
                </c:pt>
                <c:pt idx="3139">
                  <c:v>2.5945</c:v>
                </c:pt>
                <c:pt idx="3140">
                  <c:v>2.5954999999999999</c:v>
                </c:pt>
                <c:pt idx="3141">
                  <c:v>2.5960000000000001</c:v>
                </c:pt>
                <c:pt idx="3142">
                  <c:v>2.597</c:v>
                </c:pt>
                <c:pt idx="3143">
                  <c:v>2.5975000000000001</c:v>
                </c:pt>
                <c:pt idx="3144">
                  <c:v>2.5985</c:v>
                </c:pt>
                <c:pt idx="3145">
                  <c:v>2.5990000000000002</c:v>
                </c:pt>
                <c:pt idx="3146">
                  <c:v>2.6</c:v>
                </c:pt>
                <c:pt idx="3147">
                  <c:v>2.601</c:v>
                </c:pt>
                <c:pt idx="3148">
                  <c:v>2.6015000000000001</c:v>
                </c:pt>
                <c:pt idx="3149">
                  <c:v>2.6025</c:v>
                </c:pt>
                <c:pt idx="3150">
                  <c:v>2.6034999999999999</c:v>
                </c:pt>
                <c:pt idx="3151">
                  <c:v>2.6044999999999998</c:v>
                </c:pt>
                <c:pt idx="3152">
                  <c:v>2.6059999999999999</c:v>
                </c:pt>
                <c:pt idx="3153">
                  <c:v>2.6074999999999999</c:v>
                </c:pt>
                <c:pt idx="3154">
                  <c:v>2.6084999999999998</c:v>
                </c:pt>
                <c:pt idx="3155">
                  <c:v>2.6095000000000002</c:v>
                </c:pt>
                <c:pt idx="3156">
                  <c:v>2.61</c:v>
                </c:pt>
                <c:pt idx="3157">
                  <c:v>2.6110000000000002</c:v>
                </c:pt>
                <c:pt idx="3158">
                  <c:v>2.6114999999999999</c:v>
                </c:pt>
                <c:pt idx="3159">
                  <c:v>2.6124999999999998</c:v>
                </c:pt>
                <c:pt idx="3160">
                  <c:v>2.6135000000000002</c:v>
                </c:pt>
                <c:pt idx="3161">
                  <c:v>2.6139999999999999</c:v>
                </c:pt>
                <c:pt idx="3162">
                  <c:v>2.6154999999999999</c:v>
                </c:pt>
                <c:pt idx="3163">
                  <c:v>2.6164999999999998</c:v>
                </c:pt>
                <c:pt idx="3164">
                  <c:v>2.6175000000000002</c:v>
                </c:pt>
                <c:pt idx="3165">
                  <c:v>2.6185</c:v>
                </c:pt>
                <c:pt idx="3166">
                  <c:v>2.6194999999999999</c:v>
                </c:pt>
                <c:pt idx="3167">
                  <c:v>2.62</c:v>
                </c:pt>
                <c:pt idx="3168">
                  <c:v>2.6204999999999998</c:v>
                </c:pt>
                <c:pt idx="3169">
                  <c:v>2.6215000000000002</c:v>
                </c:pt>
                <c:pt idx="3170">
                  <c:v>2.6219999999999999</c:v>
                </c:pt>
                <c:pt idx="3171">
                  <c:v>2.6225000000000001</c:v>
                </c:pt>
                <c:pt idx="3172">
                  <c:v>2.6234999999999999</c:v>
                </c:pt>
                <c:pt idx="3173">
                  <c:v>2.6240000000000001</c:v>
                </c:pt>
                <c:pt idx="3174">
                  <c:v>2.6255000000000002</c:v>
                </c:pt>
                <c:pt idx="3175">
                  <c:v>2.6265000000000001</c:v>
                </c:pt>
                <c:pt idx="3176">
                  <c:v>2.6274999999999999</c:v>
                </c:pt>
                <c:pt idx="3177">
                  <c:v>2.6284999999999998</c:v>
                </c:pt>
                <c:pt idx="3178">
                  <c:v>2.63</c:v>
                </c:pt>
                <c:pt idx="3179">
                  <c:v>2.6315</c:v>
                </c:pt>
                <c:pt idx="3180">
                  <c:v>2.6324999999999998</c:v>
                </c:pt>
                <c:pt idx="3181">
                  <c:v>2.6335000000000002</c:v>
                </c:pt>
                <c:pt idx="3182">
                  <c:v>2.6345000000000001</c:v>
                </c:pt>
                <c:pt idx="3183">
                  <c:v>2.6349999999999998</c:v>
                </c:pt>
                <c:pt idx="3184">
                  <c:v>2.6355</c:v>
                </c:pt>
                <c:pt idx="3185">
                  <c:v>2.6364999999999998</c:v>
                </c:pt>
                <c:pt idx="3186">
                  <c:v>2.637</c:v>
                </c:pt>
                <c:pt idx="3187">
                  <c:v>2.6379999999999999</c:v>
                </c:pt>
                <c:pt idx="3188">
                  <c:v>2.6389999999999998</c:v>
                </c:pt>
                <c:pt idx="3189">
                  <c:v>2.64</c:v>
                </c:pt>
                <c:pt idx="3190">
                  <c:v>2.641</c:v>
                </c:pt>
                <c:pt idx="3191">
                  <c:v>2.6419999999999999</c:v>
                </c:pt>
                <c:pt idx="3192">
                  <c:v>2.6435</c:v>
                </c:pt>
                <c:pt idx="3193">
                  <c:v>2.6444999999999999</c:v>
                </c:pt>
                <c:pt idx="3194">
                  <c:v>2.6455000000000002</c:v>
                </c:pt>
                <c:pt idx="3195">
                  <c:v>2.6465000000000001</c:v>
                </c:pt>
                <c:pt idx="3196">
                  <c:v>2.6475</c:v>
                </c:pt>
                <c:pt idx="3197">
                  <c:v>2.6484999999999999</c:v>
                </c:pt>
                <c:pt idx="3198">
                  <c:v>2.649</c:v>
                </c:pt>
                <c:pt idx="3199">
                  <c:v>2.65</c:v>
                </c:pt>
                <c:pt idx="3200">
                  <c:v>2.6509999999999998</c:v>
                </c:pt>
                <c:pt idx="3201">
                  <c:v>2.6520000000000001</c:v>
                </c:pt>
                <c:pt idx="3202">
                  <c:v>2.6535000000000002</c:v>
                </c:pt>
                <c:pt idx="3203">
                  <c:v>2.6539999999999999</c:v>
                </c:pt>
                <c:pt idx="3204">
                  <c:v>2.6549999999999998</c:v>
                </c:pt>
                <c:pt idx="3205">
                  <c:v>2.6560000000000001</c:v>
                </c:pt>
                <c:pt idx="3206">
                  <c:v>2.6575000000000002</c:v>
                </c:pt>
                <c:pt idx="3207">
                  <c:v>2.6585000000000001</c:v>
                </c:pt>
                <c:pt idx="3208">
                  <c:v>2.6595</c:v>
                </c:pt>
                <c:pt idx="3209">
                  <c:v>2.6604999999999999</c:v>
                </c:pt>
                <c:pt idx="3210">
                  <c:v>2.661</c:v>
                </c:pt>
                <c:pt idx="3211">
                  <c:v>2.6615000000000002</c:v>
                </c:pt>
                <c:pt idx="3212">
                  <c:v>2.6629999999999998</c:v>
                </c:pt>
                <c:pt idx="3213">
                  <c:v>2.6640000000000001</c:v>
                </c:pt>
                <c:pt idx="3214">
                  <c:v>2.6655000000000002</c:v>
                </c:pt>
                <c:pt idx="3215">
                  <c:v>2.6675</c:v>
                </c:pt>
                <c:pt idx="3216">
                  <c:v>2.6715</c:v>
                </c:pt>
                <c:pt idx="3217">
                  <c:v>2.6909999999999998</c:v>
                </c:pt>
                <c:pt idx="3218">
                  <c:v>2.6924999999999999</c:v>
                </c:pt>
                <c:pt idx="3219">
                  <c:v>2.6930000000000001</c:v>
                </c:pt>
                <c:pt idx="3220">
                  <c:v>2.6934999999999998</c:v>
                </c:pt>
                <c:pt idx="3221">
                  <c:v>2.6945000000000001</c:v>
                </c:pt>
                <c:pt idx="3222">
                  <c:v>2.6955</c:v>
                </c:pt>
                <c:pt idx="3223">
                  <c:v>2.6964999999999999</c:v>
                </c:pt>
                <c:pt idx="3224">
                  <c:v>2.6974999999999998</c:v>
                </c:pt>
                <c:pt idx="3225">
                  <c:v>2.6985000000000001</c:v>
                </c:pt>
                <c:pt idx="3226">
                  <c:v>2.6995</c:v>
                </c:pt>
                <c:pt idx="3227">
                  <c:v>2.7010000000000001</c:v>
                </c:pt>
                <c:pt idx="3228">
                  <c:v>2.702</c:v>
                </c:pt>
                <c:pt idx="3229">
                  <c:v>2.7035</c:v>
                </c:pt>
                <c:pt idx="3230">
                  <c:v>2.7044999999999999</c:v>
                </c:pt>
                <c:pt idx="3231">
                  <c:v>2.7054999999999998</c:v>
                </c:pt>
                <c:pt idx="3232">
                  <c:v>2.7065000000000001</c:v>
                </c:pt>
                <c:pt idx="3233">
                  <c:v>2.7069999999999999</c:v>
                </c:pt>
                <c:pt idx="3234">
                  <c:v>2.7080000000000002</c:v>
                </c:pt>
                <c:pt idx="3235">
                  <c:v>2.7090000000000001</c:v>
                </c:pt>
                <c:pt idx="3236">
                  <c:v>2.71</c:v>
                </c:pt>
                <c:pt idx="3237">
                  <c:v>2.7105000000000001</c:v>
                </c:pt>
                <c:pt idx="3238">
                  <c:v>2.7115</c:v>
                </c:pt>
                <c:pt idx="3239">
                  <c:v>2.7124999999999999</c:v>
                </c:pt>
                <c:pt idx="3240">
                  <c:v>2.7130000000000001</c:v>
                </c:pt>
                <c:pt idx="3241">
                  <c:v>2.714</c:v>
                </c:pt>
                <c:pt idx="3242">
                  <c:v>2.7155</c:v>
                </c:pt>
                <c:pt idx="3243">
                  <c:v>2.7160000000000002</c:v>
                </c:pt>
                <c:pt idx="3244">
                  <c:v>2.7170000000000001</c:v>
                </c:pt>
                <c:pt idx="3245">
                  <c:v>2.7174999999999998</c:v>
                </c:pt>
                <c:pt idx="3246">
                  <c:v>2.7185000000000001</c:v>
                </c:pt>
                <c:pt idx="3247">
                  <c:v>2.7195</c:v>
                </c:pt>
                <c:pt idx="3248">
                  <c:v>2.7214999999999998</c:v>
                </c:pt>
                <c:pt idx="3249">
                  <c:v>2.7225000000000001</c:v>
                </c:pt>
                <c:pt idx="3250">
                  <c:v>2.7240000000000002</c:v>
                </c:pt>
                <c:pt idx="3251">
                  <c:v>2.7250000000000001</c:v>
                </c:pt>
                <c:pt idx="3252">
                  <c:v>2.726</c:v>
                </c:pt>
                <c:pt idx="3253">
                  <c:v>2.7275</c:v>
                </c:pt>
                <c:pt idx="3254">
                  <c:v>2.7284999999999999</c:v>
                </c:pt>
                <c:pt idx="3255">
                  <c:v>2.7290000000000001</c:v>
                </c:pt>
                <c:pt idx="3256">
                  <c:v>2.73</c:v>
                </c:pt>
                <c:pt idx="3257">
                  <c:v>2.7309999999999999</c:v>
                </c:pt>
                <c:pt idx="3258">
                  <c:v>2.7320000000000002</c:v>
                </c:pt>
                <c:pt idx="3259">
                  <c:v>2.7330000000000001</c:v>
                </c:pt>
                <c:pt idx="3260">
                  <c:v>2.734</c:v>
                </c:pt>
                <c:pt idx="3261">
                  <c:v>2.7355</c:v>
                </c:pt>
                <c:pt idx="3262">
                  <c:v>2.7370000000000001</c:v>
                </c:pt>
                <c:pt idx="3263">
                  <c:v>2.738</c:v>
                </c:pt>
                <c:pt idx="3264">
                  <c:v>2.7389999999999999</c:v>
                </c:pt>
                <c:pt idx="3265">
                  <c:v>2.74</c:v>
                </c:pt>
                <c:pt idx="3266">
                  <c:v>2.7414999999999998</c:v>
                </c:pt>
                <c:pt idx="3267">
                  <c:v>2.7589999999999999</c:v>
                </c:pt>
                <c:pt idx="3268">
                  <c:v>2.76</c:v>
                </c:pt>
                <c:pt idx="3269">
                  <c:v>2.7614999999999998</c:v>
                </c:pt>
                <c:pt idx="3270">
                  <c:v>2.7625000000000002</c:v>
                </c:pt>
                <c:pt idx="3271">
                  <c:v>2.7629999999999999</c:v>
                </c:pt>
                <c:pt idx="3272">
                  <c:v>2.7639999999999998</c:v>
                </c:pt>
                <c:pt idx="3273">
                  <c:v>2.7645</c:v>
                </c:pt>
                <c:pt idx="3274">
                  <c:v>2.766</c:v>
                </c:pt>
                <c:pt idx="3275">
                  <c:v>2.7669999999999999</c:v>
                </c:pt>
                <c:pt idx="3276">
                  <c:v>2.7675000000000001</c:v>
                </c:pt>
                <c:pt idx="3277">
                  <c:v>2.7690000000000001</c:v>
                </c:pt>
                <c:pt idx="3278">
                  <c:v>2.77</c:v>
                </c:pt>
                <c:pt idx="3279">
                  <c:v>2.7709999999999999</c:v>
                </c:pt>
                <c:pt idx="3280">
                  <c:v>2.7715000000000001</c:v>
                </c:pt>
                <c:pt idx="3281">
                  <c:v>2.7725</c:v>
                </c:pt>
                <c:pt idx="3282">
                  <c:v>2.7734999999999999</c:v>
                </c:pt>
                <c:pt idx="3283">
                  <c:v>2.7745000000000002</c:v>
                </c:pt>
                <c:pt idx="3284">
                  <c:v>2.7755000000000001</c:v>
                </c:pt>
                <c:pt idx="3285">
                  <c:v>2.7765</c:v>
                </c:pt>
                <c:pt idx="3286">
                  <c:v>2.7774999999999999</c:v>
                </c:pt>
                <c:pt idx="3287">
                  <c:v>2.7785000000000002</c:v>
                </c:pt>
                <c:pt idx="3288">
                  <c:v>2.78</c:v>
                </c:pt>
                <c:pt idx="3289">
                  <c:v>2.7810000000000001</c:v>
                </c:pt>
                <c:pt idx="3290">
                  <c:v>2.782</c:v>
                </c:pt>
                <c:pt idx="3291">
                  <c:v>2.7829999999999999</c:v>
                </c:pt>
                <c:pt idx="3292">
                  <c:v>2.7839999999999998</c:v>
                </c:pt>
                <c:pt idx="3293">
                  <c:v>2.7850000000000001</c:v>
                </c:pt>
                <c:pt idx="3294">
                  <c:v>2.7854999999999999</c:v>
                </c:pt>
                <c:pt idx="3295">
                  <c:v>2.7869999999999999</c:v>
                </c:pt>
                <c:pt idx="3296">
                  <c:v>2.7875000000000001</c:v>
                </c:pt>
                <c:pt idx="3297">
                  <c:v>2.7885</c:v>
                </c:pt>
                <c:pt idx="3298">
                  <c:v>2.7894999999999999</c:v>
                </c:pt>
                <c:pt idx="3299">
                  <c:v>2.79</c:v>
                </c:pt>
                <c:pt idx="3300">
                  <c:v>2.7905000000000002</c:v>
                </c:pt>
                <c:pt idx="3301">
                  <c:v>2.7915000000000001</c:v>
                </c:pt>
                <c:pt idx="3302">
                  <c:v>2.7919999999999998</c:v>
                </c:pt>
                <c:pt idx="3303">
                  <c:v>2.7930000000000001</c:v>
                </c:pt>
                <c:pt idx="3304">
                  <c:v>2.794</c:v>
                </c:pt>
                <c:pt idx="3305">
                  <c:v>2.7949999999999999</c:v>
                </c:pt>
                <c:pt idx="3306">
                  <c:v>2.7965</c:v>
                </c:pt>
                <c:pt idx="3307">
                  <c:v>2.798</c:v>
                </c:pt>
                <c:pt idx="3308">
                  <c:v>2.7995000000000001</c:v>
                </c:pt>
                <c:pt idx="3309">
                  <c:v>2.8010000000000002</c:v>
                </c:pt>
                <c:pt idx="3310">
                  <c:v>2.8014999999999999</c:v>
                </c:pt>
                <c:pt idx="3311">
                  <c:v>2.8025000000000002</c:v>
                </c:pt>
                <c:pt idx="3312">
                  <c:v>2.8035000000000001</c:v>
                </c:pt>
                <c:pt idx="3313">
                  <c:v>2.8045</c:v>
                </c:pt>
                <c:pt idx="3314">
                  <c:v>2.8050000000000002</c:v>
                </c:pt>
                <c:pt idx="3315">
                  <c:v>2.806</c:v>
                </c:pt>
                <c:pt idx="3316">
                  <c:v>2.8069999999999999</c:v>
                </c:pt>
                <c:pt idx="3317">
                  <c:v>2.8085</c:v>
                </c:pt>
                <c:pt idx="3318">
                  <c:v>2.81</c:v>
                </c:pt>
                <c:pt idx="3319">
                  <c:v>2.8109999999999999</c:v>
                </c:pt>
                <c:pt idx="3320">
                  <c:v>2.8119999999999998</c:v>
                </c:pt>
                <c:pt idx="3321">
                  <c:v>2.8125</c:v>
                </c:pt>
                <c:pt idx="3322">
                  <c:v>2.8134999999999999</c:v>
                </c:pt>
                <c:pt idx="3323">
                  <c:v>2.8140000000000001</c:v>
                </c:pt>
                <c:pt idx="3324">
                  <c:v>2.8149999999999999</c:v>
                </c:pt>
                <c:pt idx="3325">
                  <c:v>2.8159999999999998</c:v>
                </c:pt>
                <c:pt idx="3326">
                  <c:v>2.8170000000000002</c:v>
                </c:pt>
                <c:pt idx="3327">
                  <c:v>2.8180000000000001</c:v>
                </c:pt>
                <c:pt idx="3328">
                  <c:v>2.8195000000000001</c:v>
                </c:pt>
                <c:pt idx="3329">
                  <c:v>2.8205</c:v>
                </c:pt>
                <c:pt idx="3330">
                  <c:v>2.8220000000000001</c:v>
                </c:pt>
                <c:pt idx="3331">
                  <c:v>2.823</c:v>
                </c:pt>
                <c:pt idx="3332">
                  <c:v>2.8239999999999998</c:v>
                </c:pt>
                <c:pt idx="3333">
                  <c:v>2.8250000000000002</c:v>
                </c:pt>
                <c:pt idx="3334">
                  <c:v>2.8254999999999999</c:v>
                </c:pt>
                <c:pt idx="3335">
                  <c:v>2.8260000000000001</c:v>
                </c:pt>
                <c:pt idx="3336">
                  <c:v>2.827</c:v>
                </c:pt>
                <c:pt idx="3337">
                  <c:v>2.8275000000000001</c:v>
                </c:pt>
                <c:pt idx="3338">
                  <c:v>2.8285</c:v>
                </c:pt>
                <c:pt idx="3339">
                  <c:v>2.8294999999999999</c:v>
                </c:pt>
                <c:pt idx="3340">
                  <c:v>2.8304999999999998</c:v>
                </c:pt>
                <c:pt idx="3341">
                  <c:v>2.8319999999999999</c:v>
                </c:pt>
                <c:pt idx="3342">
                  <c:v>2.8330000000000002</c:v>
                </c:pt>
                <c:pt idx="3343">
                  <c:v>2.8344999999999998</c:v>
                </c:pt>
                <c:pt idx="3344">
                  <c:v>2.8355000000000001</c:v>
                </c:pt>
                <c:pt idx="3345">
                  <c:v>2.8359999999999999</c:v>
                </c:pt>
                <c:pt idx="3346">
                  <c:v>2.8370000000000002</c:v>
                </c:pt>
                <c:pt idx="3347">
                  <c:v>2.8380000000000001</c:v>
                </c:pt>
                <c:pt idx="3348">
                  <c:v>2.8384999999999998</c:v>
                </c:pt>
                <c:pt idx="3349">
                  <c:v>2.8395000000000001</c:v>
                </c:pt>
                <c:pt idx="3350">
                  <c:v>2.8405</c:v>
                </c:pt>
                <c:pt idx="3351">
                  <c:v>2.8410000000000002</c:v>
                </c:pt>
                <c:pt idx="3352">
                  <c:v>2.8424999999999998</c:v>
                </c:pt>
                <c:pt idx="3353">
                  <c:v>2.8435000000000001</c:v>
                </c:pt>
                <c:pt idx="3354">
                  <c:v>2.8454999999999999</c:v>
                </c:pt>
                <c:pt idx="3355">
                  <c:v>2.8475000000000001</c:v>
                </c:pt>
                <c:pt idx="3356">
                  <c:v>2.851</c:v>
                </c:pt>
                <c:pt idx="3357">
                  <c:v>2.8530000000000002</c:v>
                </c:pt>
                <c:pt idx="3358">
                  <c:v>2.8544999999999998</c:v>
                </c:pt>
                <c:pt idx="3359">
                  <c:v>2.855</c:v>
                </c:pt>
                <c:pt idx="3360">
                  <c:v>2.8559999999999999</c:v>
                </c:pt>
                <c:pt idx="3361">
                  <c:v>2.8574999999999999</c:v>
                </c:pt>
                <c:pt idx="3362">
                  <c:v>2.8580000000000001</c:v>
                </c:pt>
                <c:pt idx="3363">
                  <c:v>2.8595000000000002</c:v>
                </c:pt>
                <c:pt idx="3364">
                  <c:v>2.8605</c:v>
                </c:pt>
                <c:pt idx="3365">
                  <c:v>2.8614999999999999</c:v>
                </c:pt>
                <c:pt idx="3366">
                  <c:v>2.8624999999999998</c:v>
                </c:pt>
                <c:pt idx="3367">
                  <c:v>2.863</c:v>
                </c:pt>
                <c:pt idx="3368">
                  <c:v>2.8639999999999999</c:v>
                </c:pt>
                <c:pt idx="3369">
                  <c:v>2.8650000000000002</c:v>
                </c:pt>
                <c:pt idx="3370">
                  <c:v>2.8660000000000001</c:v>
                </c:pt>
                <c:pt idx="3371">
                  <c:v>2.867</c:v>
                </c:pt>
                <c:pt idx="3372">
                  <c:v>2.8685</c:v>
                </c:pt>
                <c:pt idx="3373">
                  <c:v>2.8690000000000002</c:v>
                </c:pt>
                <c:pt idx="3374">
                  <c:v>2.87</c:v>
                </c:pt>
                <c:pt idx="3375">
                  <c:v>2.8715000000000002</c:v>
                </c:pt>
                <c:pt idx="3376">
                  <c:v>2.8725000000000001</c:v>
                </c:pt>
                <c:pt idx="3377">
                  <c:v>2.8734999999999999</c:v>
                </c:pt>
                <c:pt idx="3378">
                  <c:v>2.8744999999999998</c:v>
                </c:pt>
                <c:pt idx="3379">
                  <c:v>2.8755000000000002</c:v>
                </c:pt>
                <c:pt idx="3380">
                  <c:v>2.8759999999999999</c:v>
                </c:pt>
                <c:pt idx="3381">
                  <c:v>2.8769999999999998</c:v>
                </c:pt>
                <c:pt idx="3382">
                  <c:v>2.8780000000000001</c:v>
                </c:pt>
                <c:pt idx="3383">
                  <c:v>2.8784999999999998</c:v>
                </c:pt>
                <c:pt idx="3384">
                  <c:v>2.8795000000000002</c:v>
                </c:pt>
                <c:pt idx="3385">
                  <c:v>2.8805000000000001</c:v>
                </c:pt>
                <c:pt idx="3386">
                  <c:v>2.8815</c:v>
                </c:pt>
                <c:pt idx="3387">
                  <c:v>2.8824999999999998</c:v>
                </c:pt>
                <c:pt idx="3388">
                  <c:v>2.883</c:v>
                </c:pt>
                <c:pt idx="3389">
                  <c:v>2.8839999999999999</c:v>
                </c:pt>
                <c:pt idx="3390">
                  <c:v>2.8849999999999998</c:v>
                </c:pt>
                <c:pt idx="3391">
                  <c:v>2.8860000000000001</c:v>
                </c:pt>
                <c:pt idx="3392">
                  <c:v>2.887</c:v>
                </c:pt>
                <c:pt idx="3393">
                  <c:v>2.8885000000000001</c:v>
                </c:pt>
                <c:pt idx="3394">
                  <c:v>2.8895</c:v>
                </c:pt>
                <c:pt idx="3395">
                  <c:v>2.8904999999999998</c:v>
                </c:pt>
                <c:pt idx="3396">
                  <c:v>2.8915000000000002</c:v>
                </c:pt>
                <c:pt idx="3397">
                  <c:v>2.8919999999999999</c:v>
                </c:pt>
                <c:pt idx="3398">
                  <c:v>2.8929999999999998</c:v>
                </c:pt>
                <c:pt idx="3399">
                  <c:v>2.8940000000000001</c:v>
                </c:pt>
                <c:pt idx="3400">
                  <c:v>2.8944999999999999</c:v>
                </c:pt>
                <c:pt idx="3401">
                  <c:v>2.8955000000000002</c:v>
                </c:pt>
                <c:pt idx="3402">
                  <c:v>2.8959999999999999</c:v>
                </c:pt>
                <c:pt idx="3403">
                  <c:v>2.8969999999999998</c:v>
                </c:pt>
                <c:pt idx="3404">
                  <c:v>2.8980000000000001</c:v>
                </c:pt>
                <c:pt idx="3405">
                  <c:v>2.8995000000000002</c:v>
                </c:pt>
                <c:pt idx="3406">
                  <c:v>2.9005000000000001</c:v>
                </c:pt>
                <c:pt idx="3407">
                  <c:v>2.9015</c:v>
                </c:pt>
                <c:pt idx="3408">
                  <c:v>2.9024999999999999</c:v>
                </c:pt>
                <c:pt idx="3409">
                  <c:v>2.903</c:v>
                </c:pt>
                <c:pt idx="3410">
                  <c:v>2.9039999999999999</c:v>
                </c:pt>
                <c:pt idx="3411">
                  <c:v>2.9045000000000001</c:v>
                </c:pt>
                <c:pt idx="3412">
                  <c:v>2.9060000000000001</c:v>
                </c:pt>
                <c:pt idx="3413">
                  <c:v>2.907</c:v>
                </c:pt>
                <c:pt idx="3414">
                  <c:v>2.9079999999999999</c:v>
                </c:pt>
                <c:pt idx="3415">
                  <c:v>2.9089999999999998</c:v>
                </c:pt>
                <c:pt idx="3416">
                  <c:v>2.91</c:v>
                </c:pt>
                <c:pt idx="3417">
                  <c:v>2.911</c:v>
                </c:pt>
                <c:pt idx="3418">
                  <c:v>2.9119999999999999</c:v>
                </c:pt>
                <c:pt idx="3419">
                  <c:v>2.9129999999999998</c:v>
                </c:pt>
                <c:pt idx="3420">
                  <c:v>2.9135</c:v>
                </c:pt>
                <c:pt idx="3421">
                  <c:v>2.9144999999999999</c:v>
                </c:pt>
                <c:pt idx="3422">
                  <c:v>2.915</c:v>
                </c:pt>
                <c:pt idx="3423">
                  <c:v>2.9159999999999999</c:v>
                </c:pt>
                <c:pt idx="3424">
                  <c:v>2.9169999999999998</c:v>
                </c:pt>
                <c:pt idx="3425">
                  <c:v>2.9180000000000001</c:v>
                </c:pt>
                <c:pt idx="3426">
                  <c:v>2.9195000000000002</c:v>
                </c:pt>
                <c:pt idx="3427">
                  <c:v>2.9209999999999998</c:v>
                </c:pt>
                <c:pt idx="3428">
                  <c:v>2.9220000000000002</c:v>
                </c:pt>
                <c:pt idx="3429">
                  <c:v>2.923</c:v>
                </c:pt>
                <c:pt idx="3430">
                  <c:v>2.9239999999999999</c:v>
                </c:pt>
                <c:pt idx="3431">
                  <c:v>2.9255</c:v>
                </c:pt>
                <c:pt idx="3432">
                  <c:v>2.9264999999999999</c:v>
                </c:pt>
                <c:pt idx="3433">
                  <c:v>2.9275000000000002</c:v>
                </c:pt>
                <c:pt idx="3434">
                  <c:v>2.9279999999999999</c:v>
                </c:pt>
                <c:pt idx="3435">
                  <c:v>2.9289999999999998</c:v>
                </c:pt>
                <c:pt idx="3436">
                  <c:v>2.9295</c:v>
                </c:pt>
                <c:pt idx="3437">
                  <c:v>2.93</c:v>
                </c:pt>
                <c:pt idx="3438">
                  <c:v>2.931</c:v>
                </c:pt>
                <c:pt idx="3439">
                  <c:v>3.0169999999999999</c:v>
                </c:pt>
                <c:pt idx="3440">
                  <c:v>3.0179999999999998</c:v>
                </c:pt>
                <c:pt idx="3441">
                  <c:v>3.0190000000000001</c:v>
                </c:pt>
                <c:pt idx="3442">
                  <c:v>3.0194999999999999</c:v>
                </c:pt>
                <c:pt idx="3443">
                  <c:v>3.02</c:v>
                </c:pt>
                <c:pt idx="3444">
                  <c:v>3.0205000000000002</c:v>
                </c:pt>
                <c:pt idx="3445">
                  <c:v>3.0215000000000001</c:v>
                </c:pt>
                <c:pt idx="3446">
                  <c:v>3.0219999999999998</c:v>
                </c:pt>
                <c:pt idx="3447">
                  <c:v>3.0225</c:v>
                </c:pt>
                <c:pt idx="3448">
                  <c:v>3.0234999999999999</c:v>
                </c:pt>
                <c:pt idx="3449">
                  <c:v>3.024</c:v>
                </c:pt>
                <c:pt idx="3450">
                  <c:v>3.0249999999999999</c:v>
                </c:pt>
                <c:pt idx="3451">
                  <c:v>3.0255000000000001</c:v>
                </c:pt>
                <c:pt idx="3452">
                  <c:v>3.0270000000000001</c:v>
                </c:pt>
                <c:pt idx="3453">
                  <c:v>3.028</c:v>
                </c:pt>
                <c:pt idx="3454">
                  <c:v>3.0295000000000001</c:v>
                </c:pt>
                <c:pt idx="3455">
                  <c:v>3.0305</c:v>
                </c:pt>
                <c:pt idx="3456">
                  <c:v>3.0314999999999999</c:v>
                </c:pt>
                <c:pt idx="3457">
                  <c:v>3.0325000000000002</c:v>
                </c:pt>
                <c:pt idx="3458">
                  <c:v>3.0329999999999999</c:v>
                </c:pt>
                <c:pt idx="3459">
                  <c:v>3.0339999999999998</c:v>
                </c:pt>
                <c:pt idx="3460">
                  <c:v>3.0350000000000001</c:v>
                </c:pt>
                <c:pt idx="3461">
                  <c:v>3.036</c:v>
                </c:pt>
                <c:pt idx="3462">
                  <c:v>3.0369999999999999</c:v>
                </c:pt>
                <c:pt idx="3463">
                  <c:v>3.0379999999999998</c:v>
                </c:pt>
                <c:pt idx="3464">
                  <c:v>3.0390000000000001</c:v>
                </c:pt>
                <c:pt idx="3465">
                  <c:v>3.04</c:v>
                </c:pt>
                <c:pt idx="3466">
                  <c:v>3.0415000000000001</c:v>
                </c:pt>
                <c:pt idx="3467">
                  <c:v>3.0419999999999998</c:v>
                </c:pt>
                <c:pt idx="3468">
                  <c:v>3.0430000000000001</c:v>
                </c:pt>
                <c:pt idx="3469">
                  <c:v>3.044</c:v>
                </c:pt>
                <c:pt idx="3470">
                  <c:v>3.0445000000000002</c:v>
                </c:pt>
                <c:pt idx="3471">
                  <c:v>3.0455000000000001</c:v>
                </c:pt>
                <c:pt idx="3472">
                  <c:v>3.0465</c:v>
                </c:pt>
                <c:pt idx="3473">
                  <c:v>3.0470000000000002</c:v>
                </c:pt>
                <c:pt idx="3474">
                  <c:v>3.048</c:v>
                </c:pt>
                <c:pt idx="3475">
                  <c:v>3.0489999999999999</c:v>
                </c:pt>
                <c:pt idx="3476">
                  <c:v>3.05</c:v>
                </c:pt>
                <c:pt idx="3477">
                  <c:v>3.0510000000000002</c:v>
                </c:pt>
                <c:pt idx="3478">
                  <c:v>3.052</c:v>
                </c:pt>
                <c:pt idx="3479">
                  <c:v>3.0529999999999999</c:v>
                </c:pt>
                <c:pt idx="3480">
                  <c:v>3.0535000000000001</c:v>
                </c:pt>
                <c:pt idx="3481">
                  <c:v>3.0545</c:v>
                </c:pt>
                <c:pt idx="3482">
                  <c:v>3.0554999999999999</c:v>
                </c:pt>
                <c:pt idx="3483">
                  <c:v>3.0565000000000002</c:v>
                </c:pt>
                <c:pt idx="3484">
                  <c:v>3.0575000000000001</c:v>
                </c:pt>
                <c:pt idx="3485">
                  <c:v>3.0585</c:v>
                </c:pt>
                <c:pt idx="3486">
                  <c:v>3.0594999999999999</c:v>
                </c:pt>
                <c:pt idx="3487">
                  <c:v>3.0605000000000002</c:v>
                </c:pt>
                <c:pt idx="3488">
                  <c:v>3.0615000000000001</c:v>
                </c:pt>
                <c:pt idx="3489">
                  <c:v>3.0625</c:v>
                </c:pt>
                <c:pt idx="3490">
                  <c:v>3.0640000000000001</c:v>
                </c:pt>
                <c:pt idx="3491">
                  <c:v>3.0649999999999999</c:v>
                </c:pt>
                <c:pt idx="3492">
                  <c:v>3.0659999999999998</c:v>
                </c:pt>
                <c:pt idx="3493">
                  <c:v>3.0670000000000002</c:v>
                </c:pt>
                <c:pt idx="3494">
                  <c:v>3.0684999999999998</c:v>
                </c:pt>
                <c:pt idx="3495">
                  <c:v>3.0695000000000001</c:v>
                </c:pt>
                <c:pt idx="3496">
                  <c:v>3.0705</c:v>
                </c:pt>
                <c:pt idx="3497">
                  <c:v>3.0714999999999999</c:v>
                </c:pt>
                <c:pt idx="3498">
                  <c:v>3.073</c:v>
                </c:pt>
                <c:pt idx="3499">
                  <c:v>3.0739999999999998</c:v>
                </c:pt>
                <c:pt idx="3500">
                  <c:v>3.0754999999999999</c:v>
                </c:pt>
                <c:pt idx="3501">
                  <c:v>3.0764999999999998</c:v>
                </c:pt>
                <c:pt idx="3502">
                  <c:v>3.0779999999999998</c:v>
                </c:pt>
                <c:pt idx="3503">
                  <c:v>3.0785</c:v>
                </c:pt>
                <c:pt idx="3504">
                  <c:v>3.0794999999999999</c:v>
                </c:pt>
                <c:pt idx="3505">
                  <c:v>3.08</c:v>
                </c:pt>
                <c:pt idx="3506">
                  <c:v>3.081</c:v>
                </c:pt>
                <c:pt idx="3507">
                  <c:v>3.0819999999999999</c:v>
                </c:pt>
                <c:pt idx="3508">
                  <c:v>3.0825</c:v>
                </c:pt>
                <c:pt idx="3509">
                  <c:v>3.0840000000000001</c:v>
                </c:pt>
                <c:pt idx="3510">
                  <c:v>3.085</c:v>
                </c:pt>
                <c:pt idx="3511">
                  <c:v>3.0859999999999999</c:v>
                </c:pt>
                <c:pt idx="3512">
                  <c:v>3.0870000000000002</c:v>
                </c:pt>
                <c:pt idx="3513">
                  <c:v>3.0884999999999998</c:v>
                </c:pt>
                <c:pt idx="3514">
                  <c:v>3.0895000000000001</c:v>
                </c:pt>
                <c:pt idx="3515">
                  <c:v>3.0910000000000002</c:v>
                </c:pt>
                <c:pt idx="3516">
                  <c:v>3.0924999999999998</c:v>
                </c:pt>
                <c:pt idx="3517">
                  <c:v>3.0935000000000001</c:v>
                </c:pt>
                <c:pt idx="3518">
                  <c:v>3.0939999999999999</c:v>
                </c:pt>
                <c:pt idx="3519">
                  <c:v>3.0950000000000002</c:v>
                </c:pt>
                <c:pt idx="3520">
                  <c:v>3.0960000000000001</c:v>
                </c:pt>
                <c:pt idx="3521">
                  <c:v>3.097</c:v>
                </c:pt>
                <c:pt idx="3522">
                  <c:v>3.0975000000000001</c:v>
                </c:pt>
                <c:pt idx="3523">
                  <c:v>3.0985</c:v>
                </c:pt>
                <c:pt idx="3524">
                  <c:v>3.0994999999999999</c:v>
                </c:pt>
                <c:pt idx="3525">
                  <c:v>3.1004999999999998</c:v>
                </c:pt>
                <c:pt idx="3526">
                  <c:v>3.1015000000000001</c:v>
                </c:pt>
                <c:pt idx="3527">
                  <c:v>3.1025</c:v>
                </c:pt>
                <c:pt idx="3528">
                  <c:v>3.1034999999999999</c:v>
                </c:pt>
                <c:pt idx="3529">
                  <c:v>3.1044999999999998</c:v>
                </c:pt>
                <c:pt idx="3530">
                  <c:v>3.1055000000000001</c:v>
                </c:pt>
                <c:pt idx="3531">
                  <c:v>3.1065</c:v>
                </c:pt>
                <c:pt idx="3532">
                  <c:v>3.1074999999999999</c:v>
                </c:pt>
                <c:pt idx="3533">
                  <c:v>3.109</c:v>
                </c:pt>
                <c:pt idx="3534">
                  <c:v>3.11</c:v>
                </c:pt>
                <c:pt idx="3535">
                  <c:v>3.1110000000000002</c:v>
                </c:pt>
                <c:pt idx="3536">
                  <c:v>3.1120000000000001</c:v>
                </c:pt>
                <c:pt idx="3537">
                  <c:v>3.1124999999999998</c:v>
                </c:pt>
                <c:pt idx="3538">
                  <c:v>3.1135000000000002</c:v>
                </c:pt>
                <c:pt idx="3539">
                  <c:v>3.1139999999999999</c:v>
                </c:pt>
                <c:pt idx="3540">
                  <c:v>3.1150000000000002</c:v>
                </c:pt>
                <c:pt idx="3541">
                  <c:v>3.1160000000000001</c:v>
                </c:pt>
                <c:pt idx="3542">
                  <c:v>3.117</c:v>
                </c:pt>
                <c:pt idx="3543">
                  <c:v>3.1179999999999999</c:v>
                </c:pt>
                <c:pt idx="3544">
                  <c:v>3.1190000000000002</c:v>
                </c:pt>
                <c:pt idx="3545">
                  <c:v>3.1204999999999998</c:v>
                </c:pt>
                <c:pt idx="3546">
                  <c:v>3.1219999999999999</c:v>
                </c:pt>
                <c:pt idx="3547">
                  <c:v>3.1234999999999999</c:v>
                </c:pt>
                <c:pt idx="3548">
                  <c:v>3.1244999999999998</c:v>
                </c:pt>
                <c:pt idx="3549">
                  <c:v>3.125</c:v>
                </c:pt>
                <c:pt idx="3550">
                  <c:v>3.1265000000000001</c:v>
                </c:pt>
                <c:pt idx="3551">
                  <c:v>3.1274999999999999</c:v>
                </c:pt>
                <c:pt idx="3552">
                  <c:v>3.1284999999999998</c:v>
                </c:pt>
                <c:pt idx="3553">
                  <c:v>3.13</c:v>
                </c:pt>
                <c:pt idx="3554">
                  <c:v>3.1309999999999998</c:v>
                </c:pt>
                <c:pt idx="3555">
                  <c:v>3.1320000000000001</c:v>
                </c:pt>
                <c:pt idx="3556">
                  <c:v>3.133</c:v>
                </c:pt>
                <c:pt idx="3557">
                  <c:v>3.1339999999999999</c:v>
                </c:pt>
                <c:pt idx="3558">
                  <c:v>3.1345000000000001</c:v>
                </c:pt>
                <c:pt idx="3559">
                  <c:v>3.1355</c:v>
                </c:pt>
                <c:pt idx="3560">
                  <c:v>3.137</c:v>
                </c:pt>
                <c:pt idx="3561">
                  <c:v>3.1375000000000002</c:v>
                </c:pt>
                <c:pt idx="3562">
                  <c:v>3.1385000000000001</c:v>
                </c:pt>
                <c:pt idx="3563">
                  <c:v>3.1395</c:v>
                </c:pt>
                <c:pt idx="3564">
                  <c:v>3.1404999999999998</c:v>
                </c:pt>
                <c:pt idx="3565">
                  <c:v>3.1415000000000002</c:v>
                </c:pt>
                <c:pt idx="3566">
                  <c:v>3.1425000000000001</c:v>
                </c:pt>
                <c:pt idx="3567">
                  <c:v>3.1429999999999998</c:v>
                </c:pt>
                <c:pt idx="3568">
                  <c:v>3.1440000000000001</c:v>
                </c:pt>
                <c:pt idx="3569">
                  <c:v>3.145</c:v>
                </c:pt>
                <c:pt idx="3570">
                  <c:v>3.1459999999999999</c:v>
                </c:pt>
                <c:pt idx="3571">
                  <c:v>3.1469999999999998</c:v>
                </c:pt>
                <c:pt idx="3572">
                  <c:v>3.1484999999999999</c:v>
                </c:pt>
                <c:pt idx="3573">
                  <c:v>3.15</c:v>
                </c:pt>
                <c:pt idx="3574">
                  <c:v>3.1509999999999998</c:v>
                </c:pt>
                <c:pt idx="3575">
                  <c:v>3.1524999999999999</c:v>
                </c:pt>
                <c:pt idx="3576">
                  <c:v>3.1535000000000002</c:v>
                </c:pt>
                <c:pt idx="3577">
                  <c:v>3.1545000000000001</c:v>
                </c:pt>
                <c:pt idx="3578">
                  <c:v>3.1555</c:v>
                </c:pt>
                <c:pt idx="3579">
                  <c:v>3.1564999999999999</c:v>
                </c:pt>
                <c:pt idx="3580">
                  <c:v>3.1575000000000002</c:v>
                </c:pt>
                <c:pt idx="3581">
                  <c:v>3.1579999999999999</c:v>
                </c:pt>
                <c:pt idx="3582">
                  <c:v>3.1589999999999998</c:v>
                </c:pt>
                <c:pt idx="3583">
                  <c:v>3.16</c:v>
                </c:pt>
                <c:pt idx="3584">
                  <c:v>3.1615000000000002</c:v>
                </c:pt>
                <c:pt idx="3585">
                  <c:v>3.1625000000000001</c:v>
                </c:pt>
                <c:pt idx="3586">
                  <c:v>3.1640000000000001</c:v>
                </c:pt>
                <c:pt idx="3587">
                  <c:v>3.165</c:v>
                </c:pt>
                <c:pt idx="3588">
                  <c:v>3.1655000000000002</c:v>
                </c:pt>
                <c:pt idx="3589">
                  <c:v>3.1669999999999998</c:v>
                </c:pt>
                <c:pt idx="3590">
                  <c:v>3.1680000000000001</c:v>
                </c:pt>
                <c:pt idx="3591">
                  <c:v>3.1684999999999999</c:v>
                </c:pt>
                <c:pt idx="3592">
                  <c:v>3.1695000000000002</c:v>
                </c:pt>
                <c:pt idx="3593">
                  <c:v>3.1709999999999998</c:v>
                </c:pt>
                <c:pt idx="3594">
                  <c:v>3.1715</c:v>
                </c:pt>
                <c:pt idx="3595">
                  <c:v>3.1720000000000002</c:v>
                </c:pt>
                <c:pt idx="3596">
                  <c:v>3.173</c:v>
                </c:pt>
                <c:pt idx="3597">
                  <c:v>3.1739999999999999</c:v>
                </c:pt>
                <c:pt idx="3598">
                  <c:v>3.1749999999999998</c:v>
                </c:pt>
                <c:pt idx="3599">
                  <c:v>3.1764999999999999</c:v>
                </c:pt>
                <c:pt idx="3600">
                  <c:v>3.177</c:v>
                </c:pt>
                <c:pt idx="3601">
                  <c:v>3.1789999999999998</c:v>
                </c:pt>
                <c:pt idx="3602">
                  <c:v>3.18</c:v>
                </c:pt>
                <c:pt idx="3603">
                  <c:v>3.181</c:v>
                </c:pt>
                <c:pt idx="3604">
                  <c:v>3.1825000000000001</c:v>
                </c:pt>
                <c:pt idx="3605">
                  <c:v>3.1835</c:v>
                </c:pt>
                <c:pt idx="3606">
                  <c:v>3.1844999999999999</c:v>
                </c:pt>
                <c:pt idx="3607">
                  <c:v>3.1855000000000002</c:v>
                </c:pt>
                <c:pt idx="3608">
                  <c:v>3.1865000000000001</c:v>
                </c:pt>
                <c:pt idx="3609">
                  <c:v>3.1869999999999998</c:v>
                </c:pt>
                <c:pt idx="3610">
                  <c:v>3.1875</c:v>
                </c:pt>
                <c:pt idx="3611">
                  <c:v>3.1884999999999999</c:v>
                </c:pt>
                <c:pt idx="3612">
                  <c:v>3.1894999999999998</c:v>
                </c:pt>
                <c:pt idx="3613">
                  <c:v>3.1905000000000001</c:v>
                </c:pt>
                <c:pt idx="3614">
                  <c:v>3.1920000000000002</c:v>
                </c:pt>
                <c:pt idx="3615">
                  <c:v>3.1924999999999999</c:v>
                </c:pt>
                <c:pt idx="3616">
                  <c:v>3.1934999999999998</c:v>
                </c:pt>
                <c:pt idx="3617">
                  <c:v>3.1945000000000001</c:v>
                </c:pt>
                <c:pt idx="3618">
                  <c:v>3.1955</c:v>
                </c:pt>
                <c:pt idx="3619">
                  <c:v>3.1964999999999999</c:v>
                </c:pt>
                <c:pt idx="3620">
                  <c:v>3.1974999999999998</c:v>
                </c:pt>
                <c:pt idx="3621">
                  <c:v>3.1985000000000001</c:v>
                </c:pt>
                <c:pt idx="3622">
                  <c:v>3.1995</c:v>
                </c:pt>
                <c:pt idx="3623">
                  <c:v>3.2010000000000001</c:v>
                </c:pt>
                <c:pt idx="3624">
                  <c:v>3.202</c:v>
                </c:pt>
                <c:pt idx="3625">
                  <c:v>3.2029999999999998</c:v>
                </c:pt>
                <c:pt idx="3626">
                  <c:v>3.2040000000000002</c:v>
                </c:pt>
                <c:pt idx="3627">
                  <c:v>3.2050000000000001</c:v>
                </c:pt>
                <c:pt idx="3628">
                  <c:v>3.206</c:v>
                </c:pt>
                <c:pt idx="3629">
                  <c:v>3.2069999999999999</c:v>
                </c:pt>
                <c:pt idx="3630">
                  <c:v>3.2080000000000002</c:v>
                </c:pt>
                <c:pt idx="3631">
                  <c:v>3.2214999999999998</c:v>
                </c:pt>
                <c:pt idx="3632">
                  <c:v>3.2229999999999999</c:v>
                </c:pt>
                <c:pt idx="3633">
                  <c:v>3.2235</c:v>
                </c:pt>
                <c:pt idx="3634">
                  <c:v>3.2244999999999999</c:v>
                </c:pt>
                <c:pt idx="3635">
                  <c:v>3.2254999999999998</c:v>
                </c:pt>
                <c:pt idx="3636">
                  <c:v>3.2265000000000001</c:v>
                </c:pt>
                <c:pt idx="3637">
                  <c:v>3.2275</c:v>
                </c:pt>
                <c:pt idx="3638">
                  <c:v>3.2280000000000002</c:v>
                </c:pt>
                <c:pt idx="3639">
                  <c:v>3.2290000000000001</c:v>
                </c:pt>
                <c:pt idx="3640">
                  <c:v>3.23</c:v>
                </c:pt>
                <c:pt idx="3641">
                  <c:v>3.2315</c:v>
                </c:pt>
                <c:pt idx="3642">
                  <c:v>3.2320000000000002</c:v>
                </c:pt>
                <c:pt idx="3643">
                  <c:v>3.2330000000000001</c:v>
                </c:pt>
                <c:pt idx="3644">
                  <c:v>3.2334999999999998</c:v>
                </c:pt>
                <c:pt idx="3645">
                  <c:v>3.2345000000000002</c:v>
                </c:pt>
                <c:pt idx="3646">
                  <c:v>3.2355</c:v>
                </c:pt>
                <c:pt idx="3647">
                  <c:v>3.2364999999999999</c:v>
                </c:pt>
                <c:pt idx="3648">
                  <c:v>3.2374999999999998</c:v>
                </c:pt>
                <c:pt idx="3649">
                  <c:v>3.238</c:v>
                </c:pt>
                <c:pt idx="3650">
                  <c:v>3.2389999999999999</c:v>
                </c:pt>
                <c:pt idx="3651">
                  <c:v>3.2404999999999999</c:v>
                </c:pt>
                <c:pt idx="3652">
                  <c:v>3.2410000000000001</c:v>
                </c:pt>
                <c:pt idx="3653">
                  <c:v>3.242</c:v>
                </c:pt>
                <c:pt idx="3654">
                  <c:v>3.2435</c:v>
                </c:pt>
                <c:pt idx="3655">
                  <c:v>3.2440000000000002</c:v>
                </c:pt>
                <c:pt idx="3656">
                  <c:v>3.2450000000000001</c:v>
                </c:pt>
                <c:pt idx="3657">
                  <c:v>3.246</c:v>
                </c:pt>
                <c:pt idx="3658">
                  <c:v>3.2465000000000002</c:v>
                </c:pt>
                <c:pt idx="3659">
                  <c:v>3.2475000000000001</c:v>
                </c:pt>
                <c:pt idx="3660">
                  <c:v>3.2480000000000002</c:v>
                </c:pt>
                <c:pt idx="3661">
                  <c:v>3.2490000000000001</c:v>
                </c:pt>
                <c:pt idx="3662">
                  <c:v>3.25</c:v>
                </c:pt>
                <c:pt idx="3663">
                  <c:v>3.2509999999999999</c:v>
                </c:pt>
                <c:pt idx="3664">
                  <c:v>3.2519999999999998</c:v>
                </c:pt>
                <c:pt idx="3665">
                  <c:v>3.2530000000000001</c:v>
                </c:pt>
                <c:pt idx="3666">
                  <c:v>3.254</c:v>
                </c:pt>
                <c:pt idx="3667">
                  <c:v>3.2545000000000002</c:v>
                </c:pt>
                <c:pt idx="3668">
                  <c:v>3.2559999999999998</c:v>
                </c:pt>
                <c:pt idx="3669">
                  <c:v>3.2565</c:v>
                </c:pt>
                <c:pt idx="3670">
                  <c:v>3.2574999999999998</c:v>
                </c:pt>
                <c:pt idx="3671">
                  <c:v>3.2585000000000002</c:v>
                </c:pt>
                <c:pt idx="3672">
                  <c:v>3.2595000000000001</c:v>
                </c:pt>
                <c:pt idx="3673">
                  <c:v>3.2605</c:v>
                </c:pt>
                <c:pt idx="3674">
                  <c:v>3.262</c:v>
                </c:pt>
                <c:pt idx="3675">
                  <c:v>3.2629999999999999</c:v>
                </c:pt>
                <c:pt idx="3676">
                  <c:v>3.2639999999999998</c:v>
                </c:pt>
                <c:pt idx="3677">
                  <c:v>3.2645</c:v>
                </c:pt>
                <c:pt idx="3678">
                  <c:v>3.2654999999999998</c:v>
                </c:pt>
                <c:pt idx="3679">
                  <c:v>3.2665000000000002</c:v>
                </c:pt>
                <c:pt idx="3680">
                  <c:v>3.2669999999999999</c:v>
                </c:pt>
                <c:pt idx="3681">
                  <c:v>3.2685</c:v>
                </c:pt>
                <c:pt idx="3682">
                  <c:v>3.2694999999999999</c:v>
                </c:pt>
                <c:pt idx="3683">
                  <c:v>3.27</c:v>
                </c:pt>
                <c:pt idx="3684">
                  <c:v>3.2709999999999999</c:v>
                </c:pt>
                <c:pt idx="3685">
                  <c:v>3.2715000000000001</c:v>
                </c:pt>
                <c:pt idx="3686">
                  <c:v>3.2725</c:v>
                </c:pt>
                <c:pt idx="3687">
                  <c:v>3.2734999999999999</c:v>
                </c:pt>
                <c:pt idx="3688">
                  <c:v>3.2749999999999999</c:v>
                </c:pt>
                <c:pt idx="3689">
                  <c:v>3.2759999999999998</c:v>
                </c:pt>
                <c:pt idx="3690">
                  <c:v>3.2770000000000001</c:v>
                </c:pt>
                <c:pt idx="3691">
                  <c:v>3.278</c:v>
                </c:pt>
                <c:pt idx="3692">
                  <c:v>3.2785000000000002</c:v>
                </c:pt>
                <c:pt idx="3693">
                  <c:v>3.2795000000000001</c:v>
                </c:pt>
                <c:pt idx="3694">
                  <c:v>3.2805</c:v>
                </c:pt>
                <c:pt idx="3695">
                  <c:v>3.2814999999999999</c:v>
                </c:pt>
                <c:pt idx="3696">
                  <c:v>3.2825000000000002</c:v>
                </c:pt>
                <c:pt idx="3697">
                  <c:v>3.2835000000000001</c:v>
                </c:pt>
                <c:pt idx="3698">
                  <c:v>3.2845</c:v>
                </c:pt>
                <c:pt idx="3699">
                  <c:v>3.2854999999999999</c:v>
                </c:pt>
                <c:pt idx="3700">
                  <c:v>3.2865000000000002</c:v>
                </c:pt>
                <c:pt idx="3701">
                  <c:v>3.2875000000000001</c:v>
                </c:pt>
                <c:pt idx="3702">
                  <c:v>3.2890000000000001</c:v>
                </c:pt>
                <c:pt idx="3703">
                  <c:v>3.2894999999999999</c:v>
                </c:pt>
                <c:pt idx="3704">
                  <c:v>3.2905000000000002</c:v>
                </c:pt>
                <c:pt idx="3705">
                  <c:v>3.2915000000000001</c:v>
                </c:pt>
                <c:pt idx="3706">
                  <c:v>3.2919999999999998</c:v>
                </c:pt>
                <c:pt idx="3707">
                  <c:v>3.2930000000000001</c:v>
                </c:pt>
                <c:pt idx="3708">
                  <c:v>3.294</c:v>
                </c:pt>
                <c:pt idx="3709">
                  <c:v>3.2949999999999999</c:v>
                </c:pt>
                <c:pt idx="3710">
                  <c:v>3.2959999999999998</c:v>
                </c:pt>
                <c:pt idx="3711">
                  <c:v>3.2974999999999999</c:v>
                </c:pt>
                <c:pt idx="3712">
                  <c:v>3.2985000000000002</c:v>
                </c:pt>
                <c:pt idx="3713">
                  <c:v>3.3</c:v>
                </c:pt>
                <c:pt idx="3714">
                  <c:v>3.3010000000000002</c:v>
                </c:pt>
                <c:pt idx="3715">
                  <c:v>3.3014999999999999</c:v>
                </c:pt>
                <c:pt idx="3716">
                  <c:v>3.3025000000000002</c:v>
                </c:pt>
                <c:pt idx="3717">
                  <c:v>3.3035000000000001</c:v>
                </c:pt>
                <c:pt idx="3718">
                  <c:v>3.3045</c:v>
                </c:pt>
                <c:pt idx="3719">
                  <c:v>3.3054999999999999</c:v>
                </c:pt>
                <c:pt idx="3720">
                  <c:v>3.306</c:v>
                </c:pt>
                <c:pt idx="3721">
                  <c:v>3.3075000000000001</c:v>
                </c:pt>
                <c:pt idx="3722">
                  <c:v>3.3085</c:v>
                </c:pt>
                <c:pt idx="3723">
                  <c:v>3.3094999999999999</c:v>
                </c:pt>
                <c:pt idx="3724">
                  <c:v>3.3105000000000002</c:v>
                </c:pt>
                <c:pt idx="3725">
                  <c:v>3.3115000000000001</c:v>
                </c:pt>
                <c:pt idx="3726">
                  <c:v>3.3125</c:v>
                </c:pt>
                <c:pt idx="3727">
                  <c:v>3.3134999999999999</c:v>
                </c:pt>
                <c:pt idx="3728">
                  <c:v>3.3144999999999998</c:v>
                </c:pt>
                <c:pt idx="3729">
                  <c:v>3.319</c:v>
                </c:pt>
                <c:pt idx="3730">
                  <c:v>3.32</c:v>
                </c:pt>
                <c:pt idx="3731">
                  <c:v>3.3214999999999999</c:v>
                </c:pt>
                <c:pt idx="3732">
                  <c:v>3.3220000000000001</c:v>
                </c:pt>
                <c:pt idx="3733">
                  <c:v>3.323</c:v>
                </c:pt>
                <c:pt idx="3734">
                  <c:v>3.3239999999999998</c:v>
                </c:pt>
                <c:pt idx="3735">
                  <c:v>3.3250000000000002</c:v>
                </c:pt>
                <c:pt idx="3736">
                  <c:v>3.3260000000000001</c:v>
                </c:pt>
                <c:pt idx="3737">
                  <c:v>3.327</c:v>
                </c:pt>
                <c:pt idx="3738">
                  <c:v>3.3279999999999998</c:v>
                </c:pt>
                <c:pt idx="3739">
                  <c:v>3.3290000000000002</c:v>
                </c:pt>
                <c:pt idx="3740">
                  <c:v>3.33</c:v>
                </c:pt>
                <c:pt idx="3741">
                  <c:v>3.331</c:v>
                </c:pt>
                <c:pt idx="3742">
                  <c:v>3.3319999999999999</c:v>
                </c:pt>
                <c:pt idx="3743">
                  <c:v>3.3325</c:v>
                </c:pt>
                <c:pt idx="3744">
                  <c:v>3.3334999999999999</c:v>
                </c:pt>
                <c:pt idx="3745">
                  <c:v>3.3340000000000001</c:v>
                </c:pt>
                <c:pt idx="3746">
                  <c:v>3.3355000000000001</c:v>
                </c:pt>
                <c:pt idx="3747">
                  <c:v>3.3365</c:v>
                </c:pt>
                <c:pt idx="3748">
                  <c:v>3.3374999999999999</c:v>
                </c:pt>
                <c:pt idx="3749">
                  <c:v>3.339</c:v>
                </c:pt>
                <c:pt idx="3750">
                  <c:v>3.34</c:v>
                </c:pt>
                <c:pt idx="3751">
                  <c:v>3.3410000000000002</c:v>
                </c:pt>
                <c:pt idx="3752">
                  <c:v>3.3424999999999998</c:v>
                </c:pt>
                <c:pt idx="3753">
                  <c:v>3.3435000000000001</c:v>
                </c:pt>
                <c:pt idx="3754">
                  <c:v>3.3439999999999999</c:v>
                </c:pt>
                <c:pt idx="3755">
                  <c:v>3.3450000000000002</c:v>
                </c:pt>
                <c:pt idx="3756">
                  <c:v>3.3460000000000001</c:v>
                </c:pt>
                <c:pt idx="3757">
                  <c:v>3.347</c:v>
                </c:pt>
                <c:pt idx="3758">
                  <c:v>3.3479999999999999</c:v>
                </c:pt>
                <c:pt idx="3759">
                  <c:v>3.3490000000000002</c:v>
                </c:pt>
                <c:pt idx="3760">
                  <c:v>3.3504999999999998</c:v>
                </c:pt>
                <c:pt idx="3761">
                  <c:v>3.3519999999999999</c:v>
                </c:pt>
                <c:pt idx="3762">
                  <c:v>3.3530000000000002</c:v>
                </c:pt>
                <c:pt idx="3763">
                  <c:v>3.3540000000000001</c:v>
                </c:pt>
                <c:pt idx="3764">
                  <c:v>3.355</c:v>
                </c:pt>
                <c:pt idx="3765">
                  <c:v>3.3559999999999999</c:v>
                </c:pt>
                <c:pt idx="3766">
                  <c:v>3.3570000000000002</c:v>
                </c:pt>
                <c:pt idx="3767">
                  <c:v>3.3580000000000001</c:v>
                </c:pt>
                <c:pt idx="3768">
                  <c:v>3.359</c:v>
                </c:pt>
                <c:pt idx="3769">
                  <c:v>3.3635000000000002</c:v>
                </c:pt>
                <c:pt idx="3770">
                  <c:v>3.3645</c:v>
                </c:pt>
                <c:pt idx="3771">
                  <c:v>3.3650000000000002</c:v>
                </c:pt>
                <c:pt idx="3772">
                  <c:v>3.3660000000000001</c:v>
                </c:pt>
                <c:pt idx="3773">
                  <c:v>3.367</c:v>
                </c:pt>
                <c:pt idx="3774">
                  <c:v>3.3679999999999999</c:v>
                </c:pt>
                <c:pt idx="3775">
                  <c:v>3.3690000000000002</c:v>
                </c:pt>
                <c:pt idx="3776">
                  <c:v>3.37</c:v>
                </c:pt>
                <c:pt idx="3777">
                  <c:v>3.371</c:v>
                </c:pt>
                <c:pt idx="3778">
                  <c:v>3.3719999999999999</c:v>
                </c:pt>
                <c:pt idx="3779">
                  <c:v>3.3725000000000001</c:v>
                </c:pt>
                <c:pt idx="3780">
                  <c:v>3.3734999999999999</c:v>
                </c:pt>
                <c:pt idx="3781">
                  <c:v>3.3744999999999998</c:v>
                </c:pt>
                <c:pt idx="3782">
                  <c:v>3.3755000000000002</c:v>
                </c:pt>
                <c:pt idx="3783">
                  <c:v>3.3765000000000001</c:v>
                </c:pt>
                <c:pt idx="3784">
                  <c:v>3.3774999999999999</c:v>
                </c:pt>
                <c:pt idx="3785">
                  <c:v>3.3780000000000001</c:v>
                </c:pt>
                <c:pt idx="3786">
                  <c:v>3.379</c:v>
                </c:pt>
                <c:pt idx="3787">
                  <c:v>3.38</c:v>
                </c:pt>
                <c:pt idx="3788">
                  <c:v>3.3815</c:v>
                </c:pt>
                <c:pt idx="3789">
                  <c:v>3.3824999999999998</c:v>
                </c:pt>
                <c:pt idx="3790">
                  <c:v>3.3839999999999999</c:v>
                </c:pt>
                <c:pt idx="3791">
                  <c:v>3.3849999999999998</c:v>
                </c:pt>
                <c:pt idx="3792">
                  <c:v>3.3860000000000001</c:v>
                </c:pt>
                <c:pt idx="3793">
                  <c:v>3.387</c:v>
                </c:pt>
                <c:pt idx="3794">
                  <c:v>3.3879999999999999</c:v>
                </c:pt>
                <c:pt idx="3795">
                  <c:v>3.3885000000000001</c:v>
                </c:pt>
                <c:pt idx="3796">
                  <c:v>3.3895</c:v>
                </c:pt>
                <c:pt idx="3797">
                  <c:v>3.3904999999999998</c:v>
                </c:pt>
                <c:pt idx="3798">
                  <c:v>3.3915000000000002</c:v>
                </c:pt>
                <c:pt idx="3799">
                  <c:v>3.3929999999999998</c:v>
                </c:pt>
                <c:pt idx="3800">
                  <c:v>3.3940000000000001</c:v>
                </c:pt>
                <c:pt idx="3801">
                  <c:v>3.395</c:v>
                </c:pt>
                <c:pt idx="3802">
                  <c:v>3.3959999999999999</c:v>
                </c:pt>
                <c:pt idx="3803">
                  <c:v>3.3965000000000001</c:v>
                </c:pt>
                <c:pt idx="3804">
                  <c:v>3.3975</c:v>
                </c:pt>
                <c:pt idx="3805">
                  <c:v>3.3984999999999999</c:v>
                </c:pt>
                <c:pt idx="3806">
                  <c:v>3.3995000000000002</c:v>
                </c:pt>
                <c:pt idx="3807">
                  <c:v>3.4009999999999998</c:v>
                </c:pt>
                <c:pt idx="3808">
                  <c:v>3.4024999999999999</c:v>
                </c:pt>
                <c:pt idx="3809">
                  <c:v>3.4035000000000002</c:v>
                </c:pt>
                <c:pt idx="3810">
                  <c:v>3.4045000000000001</c:v>
                </c:pt>
                <c:pt idx="3811">
                  <c:v>3.4055</c:v>
                </c:pt>
                <c:pt idx="3812">
                  <c:v>3.4064999999999999</c:v>
                </c:pt>
                <c:pt idx="3813">
                  <c:v>3.4075000000000002</c:v>
                </c:pt>
                <c:pt idx="3814">
                  <c:v>3.4079999999999999</c:v>
                </c:pt>
                <c:pt idx="3815">
                  <c:v>3.4085000000000001</c:v>
                </c:pt>
                <c:pt idx="3816">
                  <c:v>3.41</c:v>
                </c:pt>
                <c:pt idx="3817">
                  <c:v>3.411</c:v>
                </c:pt>
                <c:pt idx="3818">
                  <c:v>3.4119999999999999</c:v>
                </c:pt>
                <c:pt idx="3819">
                  <c:v>3.4129999999999998</c:v>
                </c:pt>
                <c:pt idx="3820">
                  <c:v>3.4140000000000001</c:v>
                </c:pt>
                <c:pt idx="3821">
                  <c:v>3.415</c:v>
                </c:pt>
                <c:pt idx="3822">
                  <c:v>3.4159999999999999</c:v>
                </c:pt>
                <c:pt idx="3823">
                  <c:v>3.4169999999999998</c:v>
                </c:pt>
                <c:pt idx="3824">
                  <c:v>3.4175</c:v>
                </c:pt>
                <c:pt idx="3825">
                  <c:v>3.4184999999999999</c:v>
                </c:pt>
                <c:pt idx="3826">
                  <c:v>3.4195000000000002</c:v>
                </c:pt>
                <c:pt idx="3827">
                  <c:v>3.4205000000000001</c:v>
                </c:pt>
                <c:pt idx="3828">
                  <c:v>3.4215</c:v>
                </c:pt>
                <c:pt idx="3829">
                  <c:v>3.4224999999999999</c:v>
                </c:pt>
                <c:pt idx="3830">
                  <c:v>3.4239999999999999</c:v>
                </c:pt>
                <c:pt idx="3831">
                  <c:v>3.4249999999999998</c:v>
                </c:pt>
                <c:pt idx="3832">
                  <c:v>3.4264999999999999</c:v>
                </c:pt>
                <c:pt idx="3833">
                  <c:v>3.4275000000000002</c:v>
                </c:pt>
                <c:pt idx="3834">
                  <c:v>3.4279999999999999</c:v>
                </c:pt>
                <c:pt idx="3835">
                  <c:v>3.4289999999999998</c:v>
                </c:pt>
                <c:pt idx="3836">
                  <c:v>3.43</c:v>
                </c:pt>
                <c:pt idx="3837">
                  <c:v>3.431</c:v>
                </c:pt>
                <c:pt idx="3838">
                  <c:v>3.4319999999999999</c:v>
                </c:pt>
                <c:pt idx="3839">
                  <c:v>3.4329999999999998</c:v>
                </c:pt>
                <c:pt idx="3840">
                  <c:v>3.4340000000000002</c:v>
                </c:pt>
                <c:pt idx="3841">
                  <c:v>3.4350000000000001</c:v>
                </c:pt>
                <c:pt idx="3842">
                  <c:v>3.4359999999999999</c:v>
                </c:pt>
                <c:pt idx="3843">
                  <c:v>3.4369999999999998</c:v>
                </c:pt>
                <c:pt idx="3844">
                  <c:v>3.4380000000000002</c:v>
                </c:pt>
                <c:pt idx="3845">
                  <c:v>3.4390000000000001</c:v>
                </c:pt>
                <c:pt idx="3846">
                  <c:v>3.44</c:v>
                </c:pt>
                <c:pt idx="3847">
                  <c:v>3.4415</c:v>
                </c:pt>
                <c:pt idx="3848">
                  <c:v>3.4430000000000001</c:v>
                </c:pt>
                <c:pt idx="3849">
                  <c:v>3.4445000000000001</c:v>
                </c:pt>
                <c:pt idx="3850">
                  <c:v>3.4460000000000002</c:v>
                </c:pt>
                <c:pt idx="3851">
                  <c:v>3.448</c:v>
                </c:pt>
                <c:pt idx="3852">
                  <c:v>3.4489999999999998</c:v>
                </c:pt>
                <c:pt idx="3853">
                  <c:v>3.45</c:v>
                </c:pt>
                <c:pt idx="3854">
                  <c:v>3.4514999999999998</c:v>
                </c:pt>
                <c:pt idx="3855">
                  <c:v>3.4525000000000001</c:v>
                </c:pt>
                <c:pt idx="3856">
                  <c:v>3.4535</c:v>
                </c:pt>
                <c:pt idx="3857">
                  <c:v>3.4544999999999999</c:v>
                </c:pt>
                <c:pt idx="3858">
                  <c:v>3.4554999999999998</c:v>
                </c:pt>
                <c:pt idx="3859">
                  <c:v>3.4565000000000001</c:v>
                </c:pt>
                <c:pt idx="3860">
                  <c:v>3.4575</c:v>
                </c:pt>
                <c:pt idx="3861">
                  <c:v>3.4584999999999999</c:v>
                </c:pt>
                <c:pt idx="3862">
                  <c:v>3.4594999999999998</c:v>
                </c:pt>
                <c:pt idx="3863">
                  <c:v>3.46</c:v>
                </c:pt>
                <c:pt idx="3864">
                  <c:v>3.4609999999999999</c:v>
                </c:pt>
                <c:pt idx="3865">
                  <c:v>3.4620000000000002</c:v>
                </c:pt>
                <c:pt idx="3866">
                  <c:v>3.4630000000000001</c:v>
                </c:pt>
                <c:pt idx="3867">
                  <c:v>3.464</c:v>
                </c:pt>
                <c:pt idx="3868">
                  <c:v>3.4649999999999999</c:v>
                </c:pt>
                <c:pt idx="3869">
                  <c:v>3.4660000000000002</c:v>
                </c:pt>
                <c:pt idx="3870">
                  <c:v>3.4664999999999999</c:v>
                </c:pt>
                <c:pt idx="3871">
                  <c:v>3.468</c:v>
                </c:pt>
                <c:pt idx="3872">
                  <c:v>3.4689999999999999</c:v>
                </c:pt>
                <c:pt idx="3873">
                  <c:v>3.4695</c:v>
                </c:pt>
                <c:pt idx="3874">
                  <c:v>3.4704999999999999</c:v>
                </c:pt>
                <c:pt idx="3875">
                  <c:v>3.4714999999999998</c:v>
                </c:pt>
                <c:pt idx="3876">
                  <c:v>3.4725000000000001</c:v>
                </c:pt>
                <c:pt idx="3877">
                  <c:v>3.4729999999999999</c:v>
                </c:pt>
                <c:pt idx="3878">
                  <c:v>3.4740000000000002</c:v>
                </c:pt>
                <c:pt idx="3879">
                  <c:v>3.4750000000000001</c:v>
                </c:pt>
                <c:pt idx="3880">
                  <c:v>3.4765000000000001</c:v>
                </c:pt>
                <c:pt idx="3881">
                  <c:v>3.4775</c:v>
                </c:pt>
                <c:pt idx="3882">
                  <c:v>3.4790000000000001</c:v>
                </c:pt>
                <c:pt idx="3883">
                  <c:v>3.48</c:v>
                </c:pt>
                <c:pt idx="3884">
                  <c:v>3.4805000000000001</c:v>
                </c:pt>
                <c:pt idx="3885">
                  <c:v>3.4815</c:v>
                </c:pt>
                <c:pt idx="3886">
                  <c:v>3.4824999999999999</c:v>
                </c:pt>
                <c:pt idx="3887">
                  <c:v>3.4830000000000001</c:v>
                </c:pt>
                <c:pt idx="3888">
                  <c:v>3.484</c:v>
                </c:pt>
                <c:pt idx="3889">
                  <c:v>3.4849999999999999</c:v>
                </c:pt>
                <c:pt idx="3890">
                  <c:v>3.4864999999999999</c:v>
                </c:pt>
                <c:pt idx="3891">
                  <c:v>3.4874999999999998</c:v>
                </c:pt>
                <c:pt idx="3892">
                  <c:v>3.4885000000000002</c:v>
                </c:pt>
                <c:pt idx="3893">
                  <c:v>3.4895</c:v>
                </c:pt>
                <c:pt idx="3894">
                  <c:v>3.49</c:v>
                </c:pt>
                <c:pt idx="3895">
                  <c:v>3.4910000000000001</c:v>
                </c:pt>
                <c:pt idx="3896">
                  <c:v>3.492</c:v>
                </c:pt>
                <c:pt idx="3897">
                  <c:v>3.4929999999999999</c:v>
                </c:pt>
                <c:pt idx="3898">
                  <c:v>3.4940000000000002</c:v>
                </c:pt>
                <c:pt idx="3899">
                  <c:v>3.4950000000000001</c:v>
                </c:pt>
                <c:pt idx="3900">
                  <c:v>3.496</c:v>
                </c:pt>
                <c:pt idx="3901">
                  <c:v>3.4969999999999999</c:v>
                </c:pt>
                <c:pt idx="3902">
                  <c:v>3.4984999999999999</c:v>
                </c:pt>
                <c:pt idx="3903">
                  <c:v>3.5</c:v>
                </c:pt>
                <c:pt idx="3904">
                  <c:v>3.5009999999999999</c:v>
                </c:pt>
                <c:pt idx="3905">
                  <c:v>3.5019999999999998</c:v>
                </c:pt>
                <c:pt idx="3906">
                  <c:v>3.5030000000000001</c:v>
                </c:pt>
                <c:pt idx="3907">
                  <c:v>3.504</c:v>
                </c:pt>
                <c:pt idx="3908">
                  <c:v>3.5049999999999999</c:v>
                </c:pt>
                <c:pt idx="3909">
                  <c:v>3.5059999999999998</c:v>
                </c:pt>
                <c:pt idx="3910">
                  <c:v>3.5070000000000001</c:v>
                </c:pt>
                <c:pt idx="3911">
                  <c:v>3.508</c:v>
                </c:pt>
                <c:pt idx="3912">
                  <c:v>3.5089999999999999</c:v>
                </c:pt>
                <c:pt idx="3913">
                  <c:v>3.51</c:v>
                </c:pt>
                <c:pt idx="3914">
                  <c:v>3.5110000000000001</c:v>
                </c:pt>
                <c:pt idx="3915">
                  <c:v>3.5125000000000002</c:v>
                </c:pt>
                <c:pt idx="3916">
                  <c:v>3.5145</c:v>
                </c:pt>
                <c:pt idx="3917">
                  <c:v>3.5150000000000001</c:v>
                </c:pt>
                <c:pt idx="3918">
                  <c:v>3.5154999999999998</c:v>
                </c:pt>
                <c:pt idx="3919">
                  <c:v>3.5165000000000002</c:v>
                </c:pt>
                <c:pt idx="3920">
                  <c:v>3.5175000000000001</c:v>
                </c:pt>
                <c:pt idx="3921">
                  <c:v>3.5185</c:v>
                </c:pt>
                <c:pt idx="3922">
                  <c:v>3.5194999999999999</c:v>
                </c:pt>
                <c:pt idx="3923">
                  <c:v>3.5209999999999999</c:v>
                </c:pt>
                <c:pt idx="3924">
                  <c:v>3.5219999999999998</c:v>
                </c:pt>
                <c:pt idx="3925">
                  <c:v>3.5225</c:v>
                </c:pt>
                <c:pt idx="3926">
                  <c:v>3.5234999999999999</c:v>
                </c:pt>
                <c:pt idx="3927">
                  <c:v>3.5249999999999999</c:v>
                </c:pt>
                <c:pt idx="3928">
                  <c:v>3.5255000000000001</c:v>
                </c:pt>
                <c:pt idx="3929">
                  <c:v>3.5265</c:v>
                </c:pt>
                <c:pt idx="3930">
                  <c:v>3.5274999999999999</c:v>
                </c:pt>
                <c:pt idx="3931">
                  <c:v>3.5285000000000002</c:v>
                </c:pt>
                <c:pt idx="3932">
                  <c:v>3.53</c:v>
                </c:pt>
                <c:pt idx="3933">
                  <c:v>3.5310000000000001</c:v>
                </c:pt>
                <c:pt idx="3934">
                  <c:v>3.532</c:v>
                </c:pt>
                <c:pt idx="3935">
                  <c:v>3.5325000000000002</c:v>
                </c:pt>
                <c:pt idx="3936">
                  <c:v>3.5335000000000001</c:v>
                </c:pt>
                <c:pt idx="3937">
                  <c:v>3.5345</c:v>
                </c:pt>
                <c:pt idx="3938">
                  <c:v>3.5354999999999999</c:v>
                </c:pt>
                <c:pt idx="3939">
                  <c:v>3.5365000000000002</c:v>
                </c:pt>
                <c:pt idx="3940">
                  <c:v>3.5369999999999999</c:v>
                </c:pt>
                <c:pt idx="3941">
                  <c:v>3.5379999999999998</c:v>
                </c:pt>
                <c:pt idx="3942">
                  <c:v>3.5390000000000001</c:v>
                </c:pt>
                <c:pt idx="3943">
                  <c:v>3.5405000000000002</c:v>
                </c:pt>
                <c:pt idx="3944">
                  <c:v>3.5419999999999998</c:v>
                </c:pt>
                <c:pt idx="3945">
                  <c:v>3.5425</c:v>
                </c:pt>
                <c:pt idx="3946">
                  <c:v>3.5434999999999999</c:v>
                </c:pt>
                <c:pt idx="3947">
                  <c:v>3.5445000000000002</c:v>
                </c:pt>
                <c:pt idx="3948">
                  <c:v>3.5455000000000001</c:v>
                </c:pt>
                <c:pt idx="3949">
                  <c:v>3.5465</c:v>
                </c:pt>
                <c:pt idx="3950">
                  <c:v>3.5470000000000002</c:v>
                </c:pt>
                <c:pt idx="3951">
                  <c:v>3.548</c:v>
                </c:pt>
                <c:pt idx="3952">
                  <c:v>3.5489999999999999</c:v>
                </c:pt>
                <c:pt idx="3953">
                  <c:v>3.5505</c:v>
                </c:pt>
                <c:pt idx="3954">
                  <c:v>3.5525000000000002</c:v>
                </c:pt>
                <c:pt idx="3955">
                  <c:v>3.5529999999999999</c:v>
                </c:pt>
                <c:pt idx="3956">
                  <c:v>3.5545</c:v>
                </c:pt>
                <c:pt idx="3957">
                  <c:v>3.556</c:v>
                </c:pt>
                <c:pt idx="3958">
                  <c:v>3.5569999999999999</c:v>
                </c:pt>
                <c:pt idx="3959">
                  <c:v>3.5579999999999998</c:v>
                </c:pt>
                <c:pt idx="3960">
                  <c:v>3.5590000000000002</c:v>
                </c:pt>
                <c:pt idx="3961">
                  <c:v>3.56</c:v>
                </c:pt>
                <c:pt idx="3962">
                  <c:v>3.5609999999999999</c:v>
                </c:pt>
                <c:pt idx="3963">
                  <c:v>3.5619999999999998</c:v>
                </c:pt>
                <c:pt idx="3964">
                  <c:v>3.5625</c:v>
                </c:pt>
                <c:pt idx="3965">
                  <c:v>3.5634999999999999</c:v>
                </c:pt>
                <c:pt idx="3966">
                  <c:v>3.5640000000000001</c:v>
                </c:pt>
                <c:pt idx="3967">
                  <c:v>3.5649999999999999</c:v>
                </c:pt>
                <c:pt idx="3968">
                  <c:v>3.5659999999999998</c:v>
                </c:pt>
                <c:pt idx="3969">
                  <c:v>3.5670000000000002</c:v>
                </c:pt>
                <c:pt idx="3970">
                  <c:v>3.5674999999999999</c:v>
                </c:pt>
                <c:pt idx="3971">
                  <c:v>3.5684999999999998</c:v>
                </c:pt>
                <c:pt idx="3972">
                  <c:v>3.57</c:v>
                </c:pt>
                <c:pt idx="3973">
                  <c:v>3.5710000000000002</c:v>
                </c:pt>
                <c:pt idx="3974">
                  <c:v>3.5724999999999998</c:v>
                </c:pt>
                <c:pt idx="3975">
                  <c:v>3.5735000000000001</c:v>
                </c:pt>
                <c:pt idx="3976">
                  <c:v>3.5745</c:v>
                </c:pt>
                <c:pt idx="3977">
                  <c:v>3.5754999999999999</c:v>
                </c:pt>
                <c:pt idx="3978">
                  <c:v>3.5760000000000001</c:v>
                </c:pt>
                <c:pt idx="3979">
                  <c:v>3.577</c:v>
                </c:pt>
                <c:pt idx="3980">
                  <c:v>3.5785</c:v>
                </c:pt>
                <c:pt idx="3981">
                  <c:v>3.5794999999999999</c:v>
                </c:pt>
                <c:pt idx="3982">
                  <c:v>3.5804999999999998</c:v>
                </c:pt>
                <c:pt idx="3983">
                  <c:v>3.5815000000000001</c:v>
                </c:pt>
                <c:pt idx="3984">
                  <c:v>3.5830000000000002</c:v>
                </c:pt>
                <c:pt idx="3985">
                  <c:v>3.5840000000000001</c:v>
                </c:pt>
                <c:pt idx="3986">
                  <c:v>3.585</c:v>
                </c:pt>
                <c:pt idx="3987">
                  <c:v>3.5865</c:v>
                </c:pt>
                <c:pt idx="3988">
                  <c:v>3.5874999999999999</c:v>
                </c:pt>
                <c:pt idx="3989">
                  <c:v>3.5884999999999998</c:v>
                </c:pt>
                <c:pt idx="3990">
                  <c:v>3.59</c:v>
                </c:pt>
                <c:pt idx="3991">
                  <c:v>3.5910000000000002</c:v>
                </c:pt>
                <c:pt idx="3992">
                  <c:v>3.5920000000000001</c:v>
                </c:pt>
                <c:pt idx="3993">
                  <c:v>3.593</c:v>
                </c:pt>
                <c:pt idx="3994">
                  <c:v>3.5939999999999999</c:v>
                </c:pt>
                <c:pt idx="3995">
                  <c:v>3.5954999999999999</c:v>
                </c:pt>
                <c:pt idx="3996">
                  <c:v>3.5964999999999998</c:v>
                </c:pt>
                <c:pt idx="3997">
                  <c:v>3.5975000000000001</c:v>
                </c:pt>
                <c:pt idx="3998">
                  <c:v>3.5985</c:v>
                </c:pt>
                <c:pt idx="3999">
                  <c:v>3.5990000000000002</c:v>
                </c:pt>
                <c:pt idx="4000">
                  <c:v>3.6</c:v>
                </c:pt>
                <c:pt idx="4001">
                  <c:v>3.601</c:v>
                </c:pt>
                <c:pt idx="4002">
                  <c:v>3.6025</c:v>
                </c:pt>
                <c:pt idx="4003">
                  <c:v>3.6030000000000002</c:v>
                </c:pt>
                <c:pt idx="4004">
                  <c:v>3.6044999999999998</c:v>
                </c:pt>
                <c:pt idx="4005">
                  <c:v>3.6059999999999999</c:v>
                </c:pt>
                <c:pt idx="4006">
                  <c:v>3.6074999999999999</c:v>
                </c:pt>
                <c:pt idx="4007">
                  <c:v>3.6084999999999998</c:v>
                </c:pt>
                <c:pt idx="4008">
                  <c:v>3.61</c:v>
                </c:pt>
                <c:pt idx="4009">
                  <c:v>3.6120000000000001</c:v>
                </c:pt>
                <c:pt idx="4010">
                  <c:v>3.6135000000000002</c:v>
                </c:pt>
                <c:pt idx="4011">
                  <c:v>3.6154999999999999</c:v>
                </c:pt>
                <c:pt idx="4012">
                  <c:v>3.6175000000000002</c:v>
                </c:pt>
                <c:pt idx="4013">
                  <c:v>3.6185</c:v>
                </c:pt>
                <c:pt idx="4014">
                  <c:v>3.6204999999999998</c:v>
                </c:pt>
                <c:pt idx="4015">
                  <c:v>3.6219999999999999</c:v>
                </c:pt>
                <c:pt idx="4016">
                  <c:v>3.6230000000000002</c:v>
                </c:pt>
                <c:pt idx="4017">
                  <c:v>3.6244999999999998</c:v>
                </c:pt>
                <c:pt idx="4018">
                  <c:v>3.6259999999999999</c:v>
                </c:pt>
                <c:pt idx="4019">
                  <c:v>3.6280000000000001</c:v>
                </c:pt>
                <c:pt idx="4020">
                  <c:v>3.6295000000000002</c:v>
                </c:pt>
                <c:pt idx="4021">
                  <c:v>3.6305000000000001</c:v>
                </c:pt>
                <c:pt idx="4022">
                  <c:v>3.6320000000000001</c:v>
                </c:pt>
                <c:pt idx="4023">
                  <c:v>3.6339999999999999</c:v>
                </c:pt>
                <c:pt idx="4024">
                  <c:v>3.6355</c:v>
                </c:pt>
                <c:pt idx="4025">
                  <c:v>3.6375000000000002</c:v>
                </c:pt>
                <c:pt idx="4026">
                  <c:v>3.6389999999999998</c:v>
                </c:pt>
                <c:pt idx="4027">
                  <c:v>3.6404999999999998</c:v>
                </c:pt>
                <c:pt idx="4028">
                  <c:v>3.6425000000000001</c:v>
                </c:pt>
                <c:pt idx="4029">
                  <c:v>3.6440000000000001</c:v>
                </c:pt>
                <c:pt idx="4030">
                  <c:v>3.6455000000000002</c:v>
                </c:pt>
                <c:pt idx="4031">
                  <c:v>3.6475</c:v>
                </c:pt>
                <c:pt idx="4032">
                  <c:v>3.649</c:v>
                </c:pt>
                <c:pt idx="4033">
                  <c:v>3.6509999999999998</c:v>
                </c:pt>
                <c:pt idx="4034">
                  <c:v>3.6520000000000001</c:v>
                </c:pt>
                <c:pt idx="4035">
                  <c:v>3.6535000000000002</c:v>
                </c:pt>
                <c:pt idx="4036">
                  <c:v>3.6555</c:v>
                </c:pt>
                <c:pt idx="4037">
                  <c:v>3.657</c:v>
                </c:pt>
                <c:pt idx="4038">
                  <c:v>3.6589999999999998</c:v>
                </c:pt>
                <c:pt idx="4039">
                  <c:v>3.661</c:v>
                </c:pt>
                <c:pt idx="4040">
                  <c:v>3.6629999999999998</c:v>
                </c:pt>
                <c:pt idx="4041">
                  <c:v>3.6644999999999999</c:v>
                </c:pt>
                <c:pt idx="4042">
                  <c:v>3.6655000000000002</c:v>
                </c:pt>
                <c:pt idx="4043">
                  <c:v>3.6675</c:v>
                </c:pt>
                <c:pt idx="4044">
                  <c:v>3.6684999999999999</c:v>
                </c:pt>
                <c:pt idx="4045">
                  <c:v>3.6705000000000001</c:v>
                </c:pt>
                <c:pt idx="4046">
                  <c:v>3.6724999999999999</c:v>
                </c:pt>
                <c:pt idx="4047">
                  <c:v>3.6739999999999999</c:v>
                </c:pt>
                <c:pt idx="4048">
                  <c:v>3.6755</c:v>
                </c:pt>
                <c:pt idx="4049">
                  <c:v>3.6764999999999999</c:v>
                </c:pt>
                <c:pt idx="4050">
                  <c:v>3.6775000000000002</c:v>
                </c:pt>
                <c:pt idx="4051">
                  <c:v>3.6795</c:v>
                </c:pt>
                <c:pt idx="4052">
                  <c:v>3.6815000000000002</c:v>
                </c:pt>
                <c:pt idx="4053">
                  <c:v>3.6835</c:v>
                </c:pt>
                <c:pt idx="4054">
                  <c:v>3.6850000000000001</c:v>
                </c:pt>
                <c:pt idx="4055">
                  <c:v>3.6869999999999998</c:v>
                </c:pt>
                <c:pt idx="4056">
                  <c:v>3.6880000000000002</c:v>
                </c:pt>
                <c:pt idx="4057">
                  <c:v>3.6894999999999998</c:v>
                </c:pt>
                <c:pt idx="4058">
                  <c:v>3.6909999999999998</c:v>
                </c:pt>
                <c:pt idx="4059">
                  <c:v>3.6930000000000001</c:v>
                </c:pt>
                <c:pt idx="4060">
                  <c:v>3.6955</c:v>
                </c:pt>
                <c:pt idx="4061">
                  <c:v>3.6974999999999998</c:v>
                </c:pt>
                <c:pt idx="4062">
                  <c:v>3.6989999999999998</c:v>
                </c:pt>
                <c:pt idx="4063">
                  <c:v>3.7</c:v>
                </c:pt>
                <c:pt idx="4064">
                  <c:v>3.7014999999999998</c:v>
                </c:pt>
                <c:pt idx="4065">
                  <c:v>3.7035</c:v>
                </c:pt>
                <c:pt idx="4066">
                  <c:v>3.706</c:v>
                </c:pt>
                <c:pt idx="4067">
                  <c:v>3.7080000000000002</c:v>
                </c:pt>
                <c:pt idx="4068">
                  <c:v>3.7094999999999998</c:v>
                </c:pt>
                <c:pt idx="4069">
                  <c:v>3.7109999999999999</c:v>
                </c:pt>
                <c:pt idx="4070">
                  <c:v>3.7130000000000001</c:v>
                </c:pt>
                <c:pt idx="4071">
                  <c:v>3.7149999999999999</c:v>
                </c:pt>
                <c:pt idx="4072">
                  <c:v>3.7170000000000001</c:v>
                </c:pt>
                <c:pt idx="4073">
                  <c:v>3.718</c:v>
                </c:pt>
                <c:pt idx="4074">
                  <c:v>3.7195</c:v>
                </c:pt>
                <c:pt idx="4075">
                  <c:v>3.7210000000000001</c:v>
                </c:pt>
                <c:pt idx="4076">
                  <c:v>3.7225000000000001</c:v>
                </c:pt>
                <c:pt idx="4077">
                  <c:v>3.7240000000000002</c:v>
                </c:pt>
                <c:pt idx="4078">
                  <c:v>3.726</c:v>
                </c:pt>
                <c:pt idx="4079">
                  <c:v>3.7280000000000002</c:v>
                </c:pt>
                <c:pt idx="4080">
                  <c:v>3.73</c:v>
                </c:pt>
                <c:pt idx="4081">
                  <c:v>3.7320000000000002</c:v>
                </c:pt>
                <c:pt idx="4082">
                  <c:v>3.7330000000000001</c:v>
                </c:pt>
                <c:pt idx="4083">
                  <c:v>3.7349999999999999</c:v>
                </c:pt>
                <c:pt idx="4084">
                  <c:v>3.7364999999999999</c:v>
                </c:pt>
                <c:pt idx="4085">
                  <c:v>3.738</c:v>
                </c:pt>
                <c:pt idx="4086">
                  <c:v>3.74</c:v>
                </c:pt>
                <c:pt idx="4087">
                  <c:v>3.742</c:v>
                </c:pt>
                <c:pt idx="4088">
                  <c:v>3.7440000000000002</c:v>
                </c:pt>
                <c:pt idx="4089">
                  <c:v>3.7454999999999998</c:v>
                </c:pt>
                <c:pt idx="4090">
                  <c:v>3.7469999999999999</c:v>
                </c:pt>
                <c:pt idx="4091">
                  <c:v>3.7484999999999999</c:v>
                </c:pt>
                <c:pt idx="4092">
                  <c:v>3.75</c:v>
                </c:pt>
                <c:pt idx="4093">
                  <c:v>3.7519999999999998</c:v>
                </c:pt>
                <c:pt idx="4094">
                  <c:v>3.7534999999999998</c:v>
                </c:pt>
                <c:pt idx="4095">
                  <c:v>3.7545000000000002</c:v>
                </c:pt>
                <c:pt idx="4096">
                  <c:v>3.7565</c:v>
                </c:pt>
                <c:pt idx="4097">
                  <c:v>3.7574999999999998</c:v>
                </c:pt>
                <c:pt idx="4098">
                  <c:v>3.7595000000000001</c:v>
                </c:pt>
                <c:pt idx="4099">
                  <c:v>3.7610000000000001</c:v>
                </c:pt>
                <c:pt idx="4100">
                  <c:v>3.7629999999999999</c:v>
                </c:pt>
                <c:pt idx="4101">
                  <c:v>3.7650000000000001</c:v>
                </c:pt>
                <c:pt idx="4102">
                  <c:v>3.7669999999999999</c:v>
                </c:pt>
                <c:pt idx="4103">
                  <c:v>3.7690000000000001</c:v>
                </c:pt>
                <c:pt idx="4104">
                  <c:v>3.7709999999999999</c:v>
                </c:pt>
                <c:pt idx="4105">
                  <c:v>3.7730000000000001</c:v>
                </c:pt>
                <c:pt idx="4106">
                  <c:v>3.7745000000000002</c:v>
                </c:pt>
                <c:pt idx="4107">
                  <c:v>3.7770000000000001</c:v>
                </c:pt>
                <c:pt idx="4108">
                  <c:v>3.7785000000000002</c:v>
                </c:pt>
                <c:pt idx="4109">
                  <c:v>3.78</c:v>
                </c:pt>
                <c:pt idx="4110">
                  <c:v>3.782</c:v>
                </c:pt>
                <c:pt idx="4111">
                  <c:v>3.7835000000000001</c:v>
                </c:pt>
                <c:pt idx="4112">
                  <c:v>3.7854999999999999</c:v>
                </c:pt>
                <c:pt idx="4113">
                  <c:v>3.7869999999999999</c:v>
                </c:pt>
                <c:pt idx="4114">
                  <c:v>3.7885</c:v>
                </c:pt>
                <c:pt idx="4115">
                  <c:v>3.79</c:v>
                </c:pt>
                <c:pt idx="4116">
                  <c:v>3.7915000000000001</c:v>
                </c:pt>
                <c:pt idx="4117">
                  <c:v>3.7930000000000001</c:v>
                </c:pt>
                <c:pt idx="4118">
                  <c:v>3.7949999999999999</c:v>
                </c:pt>
                <c:pt idx="4119">
                  <c:v>3.7965</c:v>
                </c:pt>
                <c:pt idx="4120">
                  <c:v>3.798</c:v>
                </c:pt>
                <c:pt idx="4121">
                  <c:v>3.8</c:v>
                </c:pt>
                <c:pt idx="4122">
                  <c:v>3.802</c:v>
                </c:pt>
                <c:pt idx="4123">
                  <c:v>3.8035000000000001</c:v>
                </c:pt>
                <c:pt idx="4124">
                  <c:v>3.8050000000000002</c:v>
                </c:pt>
                <c:pt idx="4125">
                  <c:v>3.8069999999999999</c:v>
                </c:pt>
                <c:pt idx="4126">
                  <c:v>3.8085</c:v>
                </c:pt>
                <c:pt idx="4127">
                  <c:v>3.8094999999999999</c:v>
                </c:pt>
                <c:pt idx="4128">
                  <c:v>3.8109999999999999</c:v>
                </c:pt>
                <c:pt idx="4129">
                  <c:v>3.8125</c:v>
                </c:pt>
                <c:pt idx="4130">
                  <c:v>3.8144999999999998</c:v>
                </c:pt>
                <c:pt idx="4131">
                  <c:v>3.8159999999999998</c:v>
                </c:pt>
                <c:pt idx="4132">
                  <c:v>3.8174999999999999</c:v>
                </c:pt>
                <c:pt idx="4133">
                  <c:v>3.82</c:v>
                </c:pt>
                <c:pt idx="4134">
                  <c:v>3.8214999999999999</c:v>
                </c:pt>
                <c:pt idx="4135">
                  <c:v>3.823</c:v>
                </c:pt>
                <c:pt idx="4136">
                  <c:v>3.8250000000000002</c:v>
                </c:pt>
                <c:pt idx="4137">
                  <c:v>3.827</c:v>
                </c:pt>
                <c:pt idx="4138">
                  <c:v>3.8279999999999998</c:v>
                </c:pt>
                <c:pt idx="4139">
                  <c:v>3.8294999999999999</c:v>
                </c:pt>
                <c:pt idx="4140">
                  <c:v>3.8315000000000001</c:v>
                </c:pt>
                <c:pt idx="4141">
                  <c:v>3.8330000000000002</c:v>
                </c:pt>
                <c:pt idx="4142">
                  <c:v>3.835</c:v>
                </c:pt>
                <c:pt idx="4143">
                  <c:v>3.8370000000000002</c:v>
                </c:pt>
                <c:pt idx="4144">
                  <c:v>3.839</c:v>
                </c:pt>
                <c:pt idx="4145">
                  <c:v>3.84</c:v>
                </c:pt>
                <c:pt idx="4146">
                  <c:v>3.8410000000000002</c:v>
                </c:pt>
                <c:pt idx="4147">
                  <c:v>3.843</c:v>
                </c:pt>
                <c:pt idx="4148">
                  <c:v>3.8445</c:v>
                </c:pt>
                <c:pt idx="4149">
                  <c:v>3.8464999999999998</c:v>
                </c:pt>
                <c:pt idx="4150">
                  <c:v>3.8485</c:v>
                </c:pt>
                <c:pt idx="4151">
                  <c:v>3.85</c:v>
                </c:pt>
                <c:pt idx="4152">
                  <c:v>3.851</c:v>
                </c:pt>
                <c:pt idx="4153">
                  <c:v>3.8519999999999999</c:v>
                </c:pt>
                <c:pt idx="4154">
                  <c:v>3.8534999999999999</c:v>
                </c:pt>
                <c:pt idx="4155">
                  <c:v>3.8555000000000001</c:v>
                </c:pt>
                <c:pt idx="4156">
                  <c:v>3.8574999999999999</c:v>
                </c:pt>
                <c:pt idx="4157">
                  <c:v>3.859</c:v>
                </c:pt>
                <c:pt idx="4158">
                  <c:v>3.8605</c:v>
                </c:pt>
                <c:pt idx="4159">
                  <c:v>3.8620000000000001</c:v>
                </c:pt>
                <c:pt idx="4160">
                  <c:v>3.8635000000000002</c:v>
                </c:pt>
                <c:pt idx="4161">
                  <c:v>3.8654999999999999</c:v>
                </c:pt>
                <c:pt idx="4162">
                  <c:v>3.867</c:v>
                </c:pt>
                <c:pt idx="4163">
                  <c:v>3.8690000000000002</c:v>
                </c:pt>
                <c:pt idx="4164">
                  <c:v>3.8704999999999998</c:v>
                </c:pt>
                <c:pt idx="4165">
                  <c:v>3.8719999999999999</c:v>
                </c:pt>
                <c:pt idx="4166">
                  <c:v>3.8734999999999999</c:v>
                </c:pt>
                <c:pt idx="4167">
                  <c:v>3.8759999999999999</c:v>
                </c:pt>
                <c:pt idx="4168">
                  <c:v>3.8774999999999999</c:v>
                </c:pt>
                <c:pt idx="4169">
                  <c:v>3.8795000000000002</c:v>
                </c:pt>
                <c:pt idx="4170">
                  <c:v>3.8805000000000001</c:v>
                </c:pt>
                <c:pt idx="4171">
                  <c:v>3.8820000000000001</c:v>
                </c:pt>
                <c:pt idx="4172">
                  <c:v>3.8835000000000002</c:v>
                </c:pt>
                <c:pt idx="4173">
                  <c:v>3.8845000000000001</c:v>
                </c:pt>
                <c:pt idx="4174">
                  <c:v>3.8860000000000001</c:v>
                </c:pt>
                <c:pt idx="4175">
                  <c:v>3.8879999999999999</c:v>
                </c:pt>
                <c:pt idx="4176">
                  <c:v>3.8895</c:v>
                </c:pt>
                <c:pt idx="4177">
                  <c:v>3.891</c:v>
                </c:pt>
                <c:pt idx="4178">
                  <c:v>3.8935</c:v>
                </c:pt>
                <c:pt idx="4179">
                  <c:v>3.895</c:v>
                </c:pt>
                <c:pt idx="4180">
                  <c:v>3.8969999999999998</c:v>
                </c:pt>
                <c:pt idx="4181">
                  <c:v>3.899</c:v>
                </c:pt>
                <c:pt idx="4182">
                  <c:v>3.9005000000000001</c:v>
                </c:pt>
                <c:pt idx="4183">
                  <c:v>3.9020000000000001</c:v>
                </c:pt>
                <c:pt idx="4184">
                  <c:v>3.9035000000000002</c:v>
                </c:pt>
                <c:pt idx="4185">
                  <c:v>3.9049999999999998</c:v>
                </c:pt>
                <c:pt idx="4186">
                  <c:v>3.907</c:v>
                </c:pt>
                <c:pt idx="4187">
                  <c:v>3.9095</c:v>
                </c:pt>
                <c:pt idx="4188">
                  <c:v>3.911</c:v>
                </c:pt>
                <c:pt idx="4189">
                  <c:v>3.9129999999999998</c:v>
                </c:pt>
                <c:pt idx="4190">
                  <c:v>3.9144999999999999</c:v>
                </c:pt>
                <c:pt idx="4191">
                  <c:v>3.9155000000000002</c:v>
                </c:pt>
                <c:pt idx="4192">
                  <c:v>3.9169999999999998</c:v>
                </c:pt>
                <c:pt idx="4193">
                  <c:v>3.9180000000000001</c:v>
                </c:pt>
                <c:pt idx="4194">
                  <c:v>3.92</c:v>
                </c:pt>
                <c:pt idx="4195">
                  <c:v>3.9220000000000002</c:v>
                </c:pt>
                <c:pt idx="4196">
                  <c:v>3.9239999999999999</c:v>
                </c:pt>
                <c:pt idx="4197">
                  <c:v>3.9255</c:v>
                </c:pt>
                <c:pt idx="4198">
                  <c:v>3.9264999999999999</c:v>
                </c:pt>
                <c:pt idx="4199">
                  <c:v>3.9285000000000001</c:v>
                </c:pt>
                <c:pt idx="4200">
                  <c:v>3.9295</c:v>
                </c:pt>
                <c:pt idx="4201">
                  <c:v>3.9315000000000002</c:v>
                </c:pt>
                <c:pt idx="4202">
                  <c:v>3.9335</c:v>
                </c:pt>
                <c:pt idx="4203">
                  <c:v>3.9355000000000002</c:v>
                </c:pt>
                <c:pt idx="4204">
                  <c:v>4.0039999999999996</c:v>
                </c:pt>
                <c:pt idx="4205">
                  <c:v>4.0045000000000002</c:v>
                </c:pt>
                <c:pt idx="4206">
                  <c:v>4.0054999999999996</c:v>
                </c:pt>
                <c:pt idx="4207">
                  <c:v>4.0065</c:v>
                </c:pt>
                <c:pt idx="4208">
                  <c:v>4.008</c:v>
                </c:pt>
                <c:pt idx="4209">
                  <c:v>4.0095000000000001</c:v>
                </c:pt>
                <c:pt idx="4210">
                  <c:v>4.0105000000000004</c:v>
                </c:pt>
                <c:pt idx="4211">
                  <c:v>4.0114999999999998</c:v>
                </c:pt>
                <c:pt idx="4212">
                  <c:v>4.0125000000000002</c:v>
                </c:pt>
                <c:pt idx="4213">
                  <c:v>4.0145</c:v>
                </c:pt>
                <c:pt idx="4214">
                  <c:v>4.016</c:v>
                </c:pt>
                <c:pt idx="4215">
                  <c:v>4.0170000000000003</c:v>
                </c:pt>
                <c:pt idx="4216">
                  <c:v>4.0185000000000004</c:v>
                </c:pt>
                <c:pt idx="4217">
                  <c:v>4.0199999999999996</c:v>
                </c:pt>
                <c:pt idx="4218">
                  <c:v>4.0214999999999996</c:v>
                </c:pt>
                <c:pt idx="4219">
                  <c:v>4.0244999999999997</c:v>
                </c:pt>
                <c:pt idx="4220">
                  <c:v>4.0265000000000004</c:v>
                </c:pt>
                <c:pt idx="4221">
                  <c:v>4.0285000000000002</c:v>
                </c:pt>
                <c:pt idx="4222">
                  <c:v>4.0294999999999996</c:v>
                </c:pt>
                <c:pt idx="4223">
                  <c:v>4.0309999999999997</c:v>
                </c:pt>
                <c:pt idx="4224">
                  <c:v>4.032</c:v>
                </c:pt>
                <c:pt idx="4225">
                  <c:v>4.0335000000000001</c:v>
                </c:pt>
                <c:pt idx="4226">
                  <c:v>4.0350000000000001</c:v>
                </c:pt>
                <c:pt idx="4227">
                  <c:v>4.0365000000000002</c:v>
                </c:pt>
                <c:pt idx="4228">
                  <c:v>4.0385</c:v>
                </c:pt>
                <c:pt idx="4229">
                  <c:v>4.04</c:v>
                </c:pt>
                <c:pt idx="4230">
                  <c:v>4.0419999999999998</c:v>
                </c:pt>
                <c:pt idx="4231">
                  <c:v>4.0445000000000002</c:v>
                </c:pt>
                <c:pt idx="4232">
                  <c:v>4.0460000000000003</c:v>
                </c:pt>
                <c:pt idx="4233">
                  <c:v>4.0475000000000003</c:v>
                </c:pt>
                <c:pt idx="4234">
                  <c:v>4.0484999999999998</c:v>
                </c:pt>
                <c:pt idx="4235">
                  <c:v>4.05</c:v>
                </c:pt>
                <c:pt idx="4236">
                  <c:v>4.0519999999999996</c:v>
                </c:pt>
                <c:pt idx="4237">
                  <c:v>4.0529999999999999</c:v>
                </c:pt>
                <c:pt idx="4238">
                  <c:v>4.0545</c:v>
                </c:pt>
                <c:pt idx="4239">
                  <c:v>4.056</c:v>
                </c:pt>
                <c:pt idx="4240">
                  <c:v>4.0575000000000001</c:v>
                </c:pt>
                <c:pt idx="4241">
                  <c:v>4.0594999999999999</c:v>
                </c:pt>
                <c:pt idx="4242">
                  <c:v>4.0614999999999997</c:v>
                </c:pt>
                <c:pt idx="4243">
                  <c:v>4.0629999999999997</c:v>
                </c:pt>
                <c:pt idx="4244">
                  <c:v>4.0644999999999998</c:v>
                </c:pt>
                <c:pt idx="4245">
                  <c:v>4.0659999999999998</c:v>
                </c:pt>
                <c:pt idx="4246">
                  <c:v>4.0670000000000002</c:v>
                </c:pt>
                <c:pt idx="4247">
                  <c:v>4.0685000000000002</c:v>
                </c:pt>
                <c:pt idx="4248">
                  <c:v>4.0705</c:v>
                </c:pt>
                <c:pt idx="4249">
                  <c:v>4.0730000000000004</c:v>
                </c:pt>
                <c:pt idx="4250">
                  <c:v>4.0780000000000003</c:v>
                </c:pt>
                <c:pt idx="4251">
                  <c:v>4.0795000000000003</c:v>
                </c:pt>
                <c:pt idx="4252">
                  <c:v>4.0804999999999998</c:v>
                </c:pt>
                <c:pt idx="4253">
                  <c:v>4.0815000000000001</c:v>
                </c:pt>
                <c:pt idx="4254">
                  <c:v>4.0834999999999999</c:v>
                </c:pt>
                <c:pt idx="4255">
                  <c:v>4.0845000000000002</c:v>
                </c:pt>
                <c:pt idx="4256">
                  <c:v>4.0860000000000003</c:v>
                </c:pt>
                <c:pt idx="4257">
                  <c:v>4.0880000000000001</c:v>
                </c:pt>
                <c:pt idx="4258">
                  <c:v>4.0895000000000001</c:v>
                </c:pt>
                <c:pt idx="4259">
                  <c:v>4.0910000000000002</c:v>
                </c:pt>
                <c:pt idx="4260">
                  <c:v>4.0925000000000002</c:v>
                </c:pt>
                <c:pt idx="4261">
                  <c:v>4.0940000000000003</c:v>
                </c:pt>
                <c:pt idx="4262">
                  <c:v>4.0960000000000001</c:v>
                </c:pt>
                <c:pt idx="4263">
                  <c:v>4.0975000000000001</c:v>
                </c:pt>
                <c:pt idx="4264">
                  <c:v>4.0990000000000002</c:v>
                </c:pt>
                <c:pt idx="4265">
                  <c:v>4.1005000000000003</c:v>
                </c:pt>
                <c:pt idx="4266">
                  <c:v>4.1025</c:v>
                </c:pt>
                <c:pt idx="4267">
                  <c:v>4.1044999999999998</c:v>
                </c:pt>
                <c:pt idx="4268">
                  <c:v>4.1064999999999996</c:v>
                </c:pt>
                <c:pt idx="4269">
                  <c:v>4.1079999999999997</c:v>
                </c:pt>
                <c:pt idx="4270">
                  <c:v>4.1094999999999997</c:v>
                </c:pt>
                <c:pt idx="4271">
                  <c:v>4.1105</c:v>
                </c:pt>
                <c:pt idx="4272">
                  <c:v>4.1120000000000001</c:v>
                </c:pt>
                <c:pt idx="4273">
                  <c:v>4.1135000000000002</c:v>
                </c:pt>
                <c:pt idx="4274">
                  <c:v>4.1150000000000002</c:v>
                </c:pt>
                <c:pt idx="4275">
                  <c:v>4.1165000000000003</c:v>
                </c:pt>
                <c:pt idx="4276">
                  <c:v>4.1185</c:v>
                </c:pt>
                <c:pt idx="4277">
                  <c:v>4.12</c:v>
                </c:pt>
                <c:pt idx="4278">
                  <c:v>4.1215000000000002</c:v>
                </c:pt>
                <c:pt idx="4279">
                  <c:v>4.1224999999999996</c:v>
                </c:pt>
                <c:pt idx="4280">
                  <c:v>4.1245000000000003</c:v>
                </c:pt>
                <c:pt idx="4281">
                  <c:v>4.1280000000000001</c:v>
                </c:pt>
                <c:pt idx="4282">
                  <c:v>4.13</c:v>
                </c:pt>
                <c:pt idx="4283">
                  <c:v>4.1319999999999997</c:v>
                </c:pt>
                <c:pt idx="4284">
                  <c:v>4.133</c:v>
                </c:pt>
                <c:pt idx="4285">
                  <c:v>4.1349999999999998</c:v>
                </c:pt>
                <c:pt idx="4286">
                  <c:v>4.1360000000000001</c:v>
                </c:pt>
                <c:pt idx="4287">
                  <c:v>4.1375000000000002</c:v>
                </c:pt>
                <c:pt idx="4288">
                  <c:v>4.1390000000000002</c:v>
                </c:pt>
                <c:pt idx="4289">
                  <c:v>4.1414999999999997</c:v>
                </c:pt>
                <c:pt idx="4290">
                  <c:v>4.1425000000000001</c:v>
                </c:pt>
                <c:pt idx="4291">
                  <c:v>4.1435000000000004</c:v>
                </c:pt>
                <c:pt idx="4292">
                  <c:v>4.1455000000000002</c:v>
                </c:pt>
                <c:pt idx="4293">
                  <c:v>4.1464999999999996</c:v>
                </c:pt>
                <c:pt idx="4294">
                  <c:v>4.1485000000000003</c:v>
                </c:pt>
                <c:pt idx="4295">
                  <c:v>4.1550000000000002</c:v>
                </c:pt>
                <c:pt idx="4296">
                  <c:v>4.157</c:v>
                </c:pt>
                <c:pt idx="4297">
                  <c:v>4.1580000000000004</c:v>
                </c:pt>
                <c:pt idx="4298">
                  <c:v>4.1589999999999998</c:v>
                </c:pt>
                <c:pt idx="4299">
                  <c:v>4.1604999999999999</c:v>
                </c:pt>
                <c:pt idx="4300">
                  <c:v>4.1619999999999999</c:v>
                </c:pt>
                <c:pt idx="4301">
                  <c:v>4.1635</c:v>
                </c:pt>
                <c:pt idx="4302">
                  <c:v>4.1654999999999998</c:v>
                </c:pt>
                <c:pt idx="4303">
                  <c:v>4.1669999999999998</c:v>
                </c:pt>
                <c:pt idx="4304">
                  <c:v>4.1684999999999999</c:v>
                </c:pt>
                <c:pt idx="4305">
                  <c:v>4.1695000000000002</c:v>
                </c:pt>
                <c:pt idx="4306">
                  <c:v>4.1715</c:v>
                </c:pt>
                <c:pt idx="4307">
                  <c:v>4.1734999999999998</c:v>
                </c:pt>
                <c:pt idx="4308">
                  <c:v>4.1749999999999998</c:v>
                </c:pt>
                <c:pt idx="4309">
                  <c:v>4.1764999999999999</c:v>
                </c:pt>
                <c:pt idx="4310">
                  <c:v>4.1790000000000003</c:v>
                </c:pt>
                <c:pt idx="4311">
                  <c:v>4.181</c:v>
                </c:pt>
                <c:pt idx="4312">
                  <c:v>4.1825000000000001</c:v>
                </c:pt>
                <c:pt idx="4313">
                  <c:v>4.1840000000000002</c:v>
                </c:pt>
                <c:pt idx="4314">
                  <c:v>4.1855000000000002</c:v>
                </c:pt>
                <c:pt idx="4315">
                  <c:v>4.1875</c:v>
                </c:pt>
                <c:pt idx="4316">
                  <c:v>4.1890000000000001</c:v>
                </c:pt>
                <c:pt idx="4317">
                  <c:v>4.1900000000000004</c:v>
                </c:pt>
                <c:pt idx="4318">
                  <c:v>4.1920000000000002</c:v>
                </c:pt>
                <c:pt idx="4319">
                  <c:v>4.1929999999999996</c:v>
                </c:pt>
                <c:pt idx="4320">
                  <c:v>4.1950000000000003</c:v>
                </c:pt>
                <c:pt idx="4321">
                  <c:v>4.1974999999999998</c:v>
                </c:pt>
                <c:pt idx="4322">
                  <c:v>4.1989999999999998</c:v>
                </c:pt>
                <c:pt idx="4323">
                  <c:v>4.2009999999999996</c:v>
                </c:pt>
                <c:pt idx="4324">
                  <c:v>4.202</c:v>
                </c:pt>
                <c:pt idx="4325">
                  <c:v>4.2039999999999997</c:v>
                </c:pt>
                <c:pt idx="4326">
                  <c:v>4.2054999999999998</c:v>
                </c:pt>
                <c:pt idx="4327">
                  <c:v>4.2074999999999996</c:v>
                </c:pt>
                <c:pt idx="4328">
                  <c:v>4.2089999999999996</c:v>
                </c:pt>
                <c:pt idx="4329">
                  <c:v>4.2110000000000003</c:v>
                </c:pt>
                <c:pt idx="4330">
                  <c:v>4.2130000000000001</c:v>
                </c:pt>
                <c:pt idx="4331">
                  <c:v>4.2149999999999999</c:v>
                </c:pt>
                <c:pt idx="4332">
                  <c:v>4.2169999999999996</c:v>
                </c:pt>
                <c:pt idx="4333">
                  <c:v>4.2184999999999997</c:v>
                </c:pt>
                <c:pt idx="4334">
                  <c:v>4.2195</c:v>
                </c:pt>
                <c:pt idx="4335">
                  <c:v>4.2210000000000001</c:v>
                </c:pt>
                <c:pt idx="4336">
                  <c:v>4.2225000000000001</c:v>
                </c:pt>
                <c:pt idx="4337">
                  <c:v>4.2240000000000002</c:v>
                </c:pt>
                <c:pt idx="4338">
                  <c:v>4.226</c:v>
                </c:pt>
                <c:pt idx="4339">
                  <c:v>4.2275</c:v>
                </c:pt>
                <c:pt idx="4340">
                  <c:v>4.2294999999999998</c:v>
                </c:pt>
                <c:pt idx="4341">
                  <c:v>4.2309999999999999</c:v>
                </c:pt>
                <c:pt idx="4342">
                  <c:v>4.2329999999999997</c:v>
                </c:pt>
                <c:pt idx="4343">
                  <c:v>4.2350000000000003</c:v>
                </c:pt>
                <c:pt idx="4344">
                  <c:v>4.2370000000000001</c:v>
                </c:pt>
                <c:pt idx="4345">
                  <c:v>4.2389999999999999</c:v>
                </c:pt>
                <c:pt idx="4346">
                  <c:v>4.2404999999999999</c:v>
                </c:pt>
                <c:pt idx="4347">
                  <c:v>4.242</c:v>
                </c:pt>
                <c:pt idx="4348">
                  <c:v>4.2430000000000003</c:v>
                </c:pt>
                <c:pt idx="4349">
                  <c:v>4.2450000000000001</c:v>
                </c:pt>
                <c:pt idx="4350">
                  <c:v>4.2469999999999999</c:v>
                </c:pt>
                <c:pt idx="4351">
                  <c:v>4.2489999999999997</c:v>
                </c:pt>
                <c:pt idx="4352">
                  <c:v>4.2504999999999997</c:v>
                </c:pt>
                <c:pt idx="4353">
                  <c:v>4.2519999999999998</c:v>
                </c:pt>
                <c:pt idx="4354">
                  <c:v>4.2565</c:v>
                </c:pt>
                <c:pt idx="4355">
                  <c:v>4.2584999999999997</c:v>
                </c:pt>
                <c:pt idx="4356">
                  <c:v>4.2610000000000001</c:v>
                </c:pt>
                <c:pt idx="4357">
                  <c:v>4.2629999999999999</c:v>
                </c:pt>
                <c:pt idx="4358">
                  <c:v>4.2640000000000002</c:v>
                </c:pt>
                <c:pt idx="4359">
                  <c:v>4.2655000000000003</c:v>
                </c:pt>
                <c:pt idx="4360">
                  <c:v>4.2675000000000001</c:v>
                </c:pt>
                <c:pt idx="4361">
                  <c:v>4.2690000000000001</c:v>
                </c:pt>
                <c:pt idx="4362">
                  <c:v>4.2709999999999999</c:v>
                </c:pt>
                <c:pt idx="4363">
                  <c:v>4.2725</c:v>
                </c:pt>
                <c:pt idx="4364">
                  <c:v>4.2744999999999997</c:v>
                </c:pt>
                <c:pt idx="4365">
                  <c:v>4.2759999999999998</c:v>
                </c:pt>
                <c:pt idx="4366">
                  <c:v>4.2770000000000001</c:v>
                </c:pt>
                <c:pt idx="4367">
                  <c:v>4.2789999999999999</c:v>
                </c:pt>
                <c:pt idx="4368">
                  <c:v>4.2809999999999997</c:v>
                </c:pt>
                <c:pt idx="4369">
                  <c:v>4.2830000000000004</c:v>
                </c:pt>
                <c:pt idx="4370">
                  <c:v>4.2845000000000004</c:v>
                </c:pt>
                <c:pt idx="4371">
                  <c:v>4.2859999999999996</c:v>
                </c:pt>
                <c:pt idx="4372">
                  <c:v>4.2874999999999996</c:v>
                </c:pt>
                <c:pt idx="4373">
                  <c:v>4.29</c:v>
                </c:pt>
                <c:pt idx="4374">
                  <c:v>4.2919999999999998</c:v>
                </c:pt>
                <c:pt idx="4375">
                  <c:v>4.2934999999999999</c:v>
                </c:pt>
                <c:pt idx="4376">
                  <c:v>4.2949999999999999</c:v>
                </c:pt>
                <c:pt idx="4377">
                  <c:v>4.2965</c:v>
                </c:pt>
                <c:pt idx="4378">
                  <c:v>4.2995000000000001</c:v>
                </c:pt>
                <c:pt idx="4379">
                  <c:v>4.3019999999999996</c:v>
                </c:pt>
                <c:pt idx="4380">
                  <c:v>4.3040000000000003</c:v>
                </c:pt>
                <c:pt idx="4381">
                  <c:v>4.3055000000000003</c:v>
                </c:pt>
                <c:pt idx="4382">
                  <c:v>4.3070000000000004</c:v>
                </c:pt>
                <c:pt idx="4383">
                  <c:v>4.3090000000000002</c:v>
                </c:pt>
                <c:pt idx="4384">
                  <c:v>4.3105000000000002</c:v>
                </c:pt>
                <c:pt idx="4385">
                  <c:v>4.3125</c:v>
                </c:pt>
                <c:pt idx="4386">
                  <c:v>4.3144999999999998</c:v>
                </c:pt>
                <c:pt idx="4387">
                  <c:v>4.3159999999999998</c:v>
                </c:pt>
                <c:pt idx="4388">
                  <c:v>4.3179999999999996</c:v>
                </c:pt>
                <c:pt idx="4389">
                  <c:v>4.3194999999999997</c:v>
                </c:pt>
                <c:pt idx="4390">
                  <c:v>4.3215000000000003</c:v>
                </c:pt>
                <c:pt idx="4391">
                  <c:v>4.3230000000000004</c:v>
                </c:pt>
                <c:pt idx="4392">
                  <c:v>4.3250000000000002</c:v>
                </c:pt>
                <c:pt idx="4393">
                  <c:v>4.327</c:v>
                </c:pt>
                <c:pt idx="4394">
                  <c:v>4.3285</c:v>
                </c:pt>
                <c:pt idx="4395">
                  <c:v>4.3304999999999998</c:v>
                </c:pt>
                <c:pt idx="4396">
                  <c:v>4.3324999999999996</c:v>
                </c:pt>
                <c:pt idx="4397">
                  <c:v>4.335</c:v>
                </c:pt>
                <c:pt idx="4398">
                  <c:v>4.3365</c:v>
                </c:pt>
                <c:pt idx="4399">
                  <c:v>4.3384999999999998</c:v>
                </c:pt>
                <c:pt idx="4400">
                  <c:v>4.34</c:v>
                </c:pt>
                <c:pt idx="4401">
                  <c:v>4.3419999999999996</c:v>
                </c:pt>
                <c:pt idx="4402">
                  <c:v>4.3445</c:v>
                </c:pt>
                <c:pt idx="4403">
                  <c:v>4.3464999999999998</c:v>
                </c:pt>
                <c:pt idx="4404">
                  <c:v>4.3479999999999999</c:v>
                </c:pt>
                <c:pt idx="4405">
                  <c:v>4.3499999999999996</c:v>
                </c:pt>
                <c:pt idx="4406">
                  <c:v>4.3514999999999997</c:v>
                </c:pt>
                <c:pt idx="4407">
                  <c:v>4.3540000000000001</c:v>
                </c:pt>
                <c:pt idx="4408">
                  <c:v>4.3559999999999999</c:v>
                </c:pt>
                <c:pt idx="4409">
                  <c:v>4.3585000000000003</c:v>
                </c:pt>
                <c:pt idx="4410">
                  <c:v>4.3600000000000003</c:v>
                </c:pt>
                <c:pt idx="4411">
                  <c:v>4.3620000000000001</c:v>
                </c:pt>
                <c:pt idx="4412">
                  <c:v>4.3644999999999996</c:v>
                </c:pt>
                <c:pt idx="4413">
                  <c:v>4.367</c:v>
                </c:pt>
                <c:pt idx="4414">
                  <c:v>4.3689999999999998</c:v>
                </c:pt>
                <c:pt idx="4415">
                  <c:v>4.3704999999999998</c:v>
                </c:pt>
                <c:pt idx="4416">
                  <c:v>4.3724999999999996</c:v>
                </c:pt>
                <c:pt idx="4417">
                  <c:v>4.3754999999999997</c:v>
                </c:pt>
                <c:pt idx="4418">
                  <c:v>4.3780000000000001</c:v>
                </c:pt>
                <c:pt idx="4419">
                  <c:v>4.38</c:v>
                </c:pt>
                <c:pt idx="4420">
                  <c:v>4.3815</c:v>
                </c:pt>
                <c:pt idx="4421">
                  <c:v>4.3840000000000003</c:v>
                </c:pt>
                <c:pt idx="4422">
                  <c:v>4.3864999999999998</c:v>
                </c:pt>
                <c:pt idx="4423">
                  <c:v>4.3890000000000002</c:v>
                </c:pt>
                <c:pt idx="4424">
                  <c:v>4.391</c:v>
                </c:pt>
                <c:pt idx="4425">
                  <c:v>4.3929999999999998</c:v>
                </c:pt>
                <c:pt idx="4426">
                  <c:v>4.3949999999999996</c:v>
                </c:pt>
                <c:pt idx="4427">
                  <c:v>4.3979999999999997</c:v>
                </c:pt>
                <c:pt idx="4428">
                  <c:v>4.4000000000000004</c:v>
                </c:pt>
                <c:pt idx="4429">
                  <c:v>4.4020000000000001</c:v>
                </c:pt>
                <c:pt idx="4430">
                  <c:v>4.4044999999999996</c:v>
                </c:pt>
                <c:pt idx="4431">
                  <c:v>4.4065000000000003</c:v>
                </c:pt>
                <c:pt idx="4432">
                  <c:v>4.4095000000000004</c:v>
                </c:pt>
                <c:pt idx="4433">
                  <c:v>4.4119999999999999</c:v>
                </c:pt>
                <c:pt idx="4434">
                  <c:v>4.4145000000000003</c:v>
                </c:pt>
                <c:pt idx="4435">
                  <c:v>4.4165000000000001</c:v>
                </c:pt>
                <c:pt idx="4436">
                  <c:v>4.4189999999999996</c:v>
                </c:pt>
                <c:pt idx="4437">
                  <c:v>4.4215</c:v>
                </c:pt>
                <c:pt idx="4438">
                  <c:v>4.4240000000000004</c:v>
                </c:pt>
                <c:pt idx="4439">
                  <c:v>4.4260000000000002</c:v>
                </c:pt>
                <c:pt idx="4440">
                  <c:v>4.4279999999999999</c:v>
                </c:pt>
                <c:pt idx="4441">
                  <c:v>4.431</c:v>
                </c:pt>
                <c:pt idx="4442">
                  <c:v>4.4329999999999998</c:v>
                </c:pt>
                <c:pt idx="4443">
                  <c:v>4.4355000000000002</c:v>
                </c:pt>
                <c:pt idx="4444">
                  <c:v>4.4375</c:v>
                </c:pt>
                <c:pt idx="4445">
                  <c:v>4.4400000000000004</c:v>
                </c:pt>
                <c:pt idx="4446">
                  <c:v>4.4424999999999999</c:v>
                </c:pt>
                <c:pt idx="4447">
                  <c:v>4.4444999999999997</c:v>
                </c:pt>
                <c:pt idx="4448">
                  <c:v>4.4470000000000001</c:v>
                </c:pt>
                <c:pt idx="4449">
                  <c:v>4.4494999999999996</c:v>
                </c:pt>
                <c:pt idx="4450">
                  <c:v>4.4524999999999997</c:v>
                </c:pt>
                <c:pt idx="4451">
                  <c:v>4.4550000000000001</c:v>
                </c:pt>
                <c:pt idx="4452">
                  <c:v>4.4565000000000001</c:v>
                </c:pt>
                <c:pt idx="4453">
                  <c:v>4.4595000000000002</c:v>
                </c:pt>
                <c:pt idx="4454">
                  <c:v>4.4619999999999997</c:v>
                </c:pt>
                <c:pt idx="4455">
                  <c:v>4.4640000000000004</c:v>
                </c:pt>
                <c:pt idx="4456">
                  <c:v>4.4660000000000002</c:v>
                </c:pt>
                <c:pt idx="4457">
                  <c:v>4.468</c:v>
                </c:pt>
                <c:pt idx="4458">
                  <c:v>4.4705000000000004</c:v>
                </c:pt>
                <c:pt idx="4459">
                  <c:v>4.4729999999999999</c:v>
                </c:pt>
                <c:pt idx="4460">
                  <c:v>4.4749999999999996</c:v>
                </c:pt>
                <c:pt idx="4461">
                  <c:v>4.4770000000000003</c:v>
                </c:pt>
                <c:pt idx="4462">
                  <c:v>4.4790000000000001</c:v>
                </c:pt>
                <c:pt idx="4463">
                  <c:v>4.4814999999999996</c:v>
                </c:pt>
                <c:pt idx="4464">
                  <c:v>4.4835000000000003</c:v>
                </c:pt>
                <c:pt idx="4465">
                  <c:v>4.4855</c:v>
                </c:pt>
                <c:pt idx="4466">
                  <c:v>4.4874999999999998</c:v>
                </c:pt>
                <c:pt idx="4467">
                  <c:v>4.49</c:v>
                </c:pt>
                <c:pt idx="4468">
                  <c:v>4.492</c:v>
                </c:pt>
                <c:pt idx="4469">
                  <c:v>4.4945000000000004</c:v>
                </c:pt>
                <c:pt idx="4470">
                  <c:v>4.4965000000000002</c:v>
                </c:pt>
                <c:pt idx="4471">
                  <c:v>4.4984999999999999</c:v>
                </c:pt>
                <c:pt idx="4472">
                  <c:v>4.5004999999999997</c:v>
                </c:pt>
                <c:pt idx="4473">
                  <c:v>4.5030000000000001</c:v>
                </c:pt>
                <c:pt idx="4474">
                  <c:v>4.5045000000000002</c:v>
                </c:pt>
                <c:pt idx="4475">
                  <c:v>4.5065</c:v>
                </c:pt>
                <c:pt idx="4476">
                  <c:v>4.5090000000000003</c:v>
                </c:pt>
                <c:pt idx="4477">
                  <c:v>4.5114999999999998</c:v>
                </c:pt>
                <c:pt idx="4478">
                  <c:v>4.5129999999999999</c:v>
                </c:pt>
                <c:pt idx="4479">
                  <c:v>4.5149999999999997</c:v>
                </c:pt>
                <c:pt idx="4480">
                  <c:v>4.5175000000000001</c:v>
                </c:pt>
                <c:pt idx="4481">
                  <c:v>4.5199999999999996</c:v>
                </c:pt>
                <c:pt idx="4482">
                  <c:v>4.5220000000000002</c:v>
                </c:pt>
                <c:pt idx="4483">
                  <c:v>4.5235000000000003</c:v>
                </c:pt>
                <c:pt idx="4484">
                  <c:v>4.5259999999999998</c:v>
                </c:pt>
                <c:pt idx="4485">
                  <c:v>4.5285000000000002</c:v>
                </c:pt>
                <c:pt idx="4486">
                  <c:v>4.5305</c:v>
                </c:pt>
                <c:pt idx="4487">
                  <c:v>4.532</c:v>
                </c:pt>
                <c:pt idx="4488">
                  <c:v>4.5339999999999998</c:v>
                </c:pt>
                <c:pt idx="4489">
                  <c:v>4.5365000000000002</c:v>
                </c:pt>
                <c:pt idx="4490">
                  <c:v>4.5389999999999997</c:v>
                </c:pt>
                <c:pt idx="4491">
                  <c:v>4.5404999999999998</c:v>
                </c:pt>
                <c:pt idx="4492">
                  <c:v>4.5419999999999998</c:v>
                </c:pt>
                <c:pt idx="4493">
                  <c:v>4.5445000000000002</c:v>
                </c:pt>
                <c:pt idx="4494">
                  <c:v>4.5465</c:v>
                </c:pt>
                <c:pt idx="4495">
                  <c:v>4.5490000000000004</c:v>
                </c:pt>
                <c:pt idx="4496">
                  <c:v>4.5505000000000004</c:v>
                </c:pt>
                <c:pt idx="4497">
                  <c:v>4.5525000000000002</c:v>
                </c:pt>
                <c:pt idx="4498">
                  <c:v>4.5549999999999997</c:v>
                </c:pt>
                <c:pt idx="4499">
                  <c:v>4.5575000000000001</c:v>
                </c:pt>
                <c:pt idx="4500">
                  <c:v>4.5594999999999999</c:v>
                </c:pt>
                <c:pt idx="4501">
                  <c:v>4.5614999999999997</c:v>
                </c:pt>
                <c:pt idx="4502">
                  <c:v>4.5629999999999997</c:v>
                </c:pt>
                <c:pt idx="4503">
                  <c:v>4.5655000000000001</c:v>
                </c:pt>
                <c:pt idx="4504">
                  <c:v>4.5674999999999999</c:v>
                </c:pt>
                <c:pt idx="4505">
                  <c:v>4.5694999999999997</c:v>
                </c:pt>
                <c:pt idx="4506">
                  <c:v>4.5709999999999997</c:v>
                </c:pt>
                <c:pt idx="4507">
                  <c:v>4.5735000000000001</c:v>
                </c:pt>
                <c:pt idx="4508">
                  <c:v>4.5754999999999999</c:v>
                </c:pt>
                <c:pt idx="4509">
                  <c:v>4.5774999999999997</c:v>
                </c:pt>
                <c:pt idx="4510">
                  <c:v>4.5795000000000003</c:v>
                </c:pt>
                <c:pt idx="4511">
                  <c:v>4.5810000000000004</c:v>
                </c:pt>
                <c:pt idx="4512">
                  <c:v>4.5834999999999999</c:v>
                </c:pt>
                <c:pt idx="4513">
                  <c:v>4.5854999999999997</c:v>
                </c:pt>
                <c:pt idx="4514">
                  <c:v>4.5875000000000004</c:v>
                </c:pt>
                <c:pt idx="4515">
                  <c:v>4.5895000000000001</c:v>
                </c:pt>
                <c:pt idx="4516">
                  <c:v>4.5914999999999999</c:v>
                </c:pt>
                <c:pt idx="4517">
                  <c:v>4.5940000000000003</c:v>
                </c:pt>
                <c:pt idx="4518">
                  <c:v>4.5955000000000004</c:v>
                </c:pt>
                <c:pt idx="4519">
                  <c:v>4.5970000000000004</c:v>
                </c:pt>
                <c:pt idx="4520">
                  <c:v>4.5990000000000002</c:v>
                </c:pt>
                <c:pt idx="4521">
                  <c:v>4.6014999999999997</c:v>
                </c:pt>
                <c:pt idx="4522">
                  <c:v>4.6035000000000004</c:v>
                </c:pt>
                <c:pt idx="4523">
                  <c:v>4.6055000000000001</c:v>
                </c:pt>
                <c:pt idx="4524">
                  <c:v>4.6070000000000002</c:v>
                </c:pt>
                <c:pt idx="4525">
                  <c:v>4.609</c:v>
                </c:pt>
                <c:pt idx="4526">
                  <c:v>4.6115000000000004</c:v>
                </c:pt>
                <c:pt idx="4527">
                  <c:v>4.6135000000000002</c:v>
                </c:pt>
                <c:pt idx="4528">
                  <c:v>4.6150000000000002</c:v>
                </c:pt>
                <c:pt idx="4529">
                  <c:v>4.6165000000000003</c:v>
                </c:pt>
                <c:pt idx="4530">
                  <c:v>4.6189999999999998</c:v>
                </c:pt>
                <c:pt idx="4531">
                  <c:v>4.6210000000000004</c:v>
                </c:pt>
                <c:pt idx="4532">
                  <c:v>4.6224999999999996</c:v>
                </c:pt>
                <c:pt idx="4533">
                  <c:v>4.6245000000000003</c:v>
                </c:pt>
                <c:pt idx="4534">
                  <c:v>4.6269999999999998</c:v>
                </c:pt>
                <c:pt idx="4535">
                  <c:v>4.6289999999999996</c:v>
                </c:pt>
                <c:pt idx="4536">
                  <c:v>4.6304999999999996</c:v>
                </c:pt>
                <c:pt idx="4537">
                  <c:v>4.6325000000000003</c:v>
                </c:pt>
                <c:pt idx="4538">
                  <c:v>4.6345000000000001</c:v>
                </c:pt>
                <c:pt idx="4539">
                  <c:v>4.6364999999999998</c:v>
                </c:pt>
                <c:pt idx="4540">
                  <c:v>4.6384999999999996</c:v>
                </c:pt>
                <c:pt idx="4541">
                  <c:v>4.6405000000000003</c:v>
                </c:pt>
                <c:pt idx="4542">
                  <c:v>4.6420000000000003</c:v>
                </c:pt>
                <c:pt idx="4543">
                  <c:v>4.6440000000000001</c:v>
                </c:pt>
                <c:pt idx="4544">
                  <c:v>4.6470000000000002</c:v>
                </c:pt>
                <c:pt idx="4545">
                  <c:v>4.6485000000000003</c:v>
                </c:pt>
                <c:pt idx="4546">
                  <c:v>4.6505000000000001</c:v>
                </c:pt>
                <c:pt idx="4547">
                  <c:v>4.6524999999999999</c:v>
                </c:pt>
                <c:pt idx="4548">
                  <c:v>4.6544999999999996</c:v>
                </c:pt>
                <c:pt idx="4549">
                  <c:v>4.657</c:v>
                </c:pt>
                <c:pt idx="4550">
                  <c:v>4.6589999999999998</c:v>
                </c:pt>
                <c:pt idx="4551">
                  <c:v>4.66</c:v>
                </c:pt>
                <c:pt idx="4552">
                  <c:v>4.6619999999999999</c:v>
                </c:pt>
                <c:pt idx="4553">
                  <c:v>4.6645000000000003</c:v>
                </c:pt>
                <c:pt idx="4554">
                  <c:v>4.6665000000000001</c:v>
                </c:pt>
                <c:pt idx="4555">
                  <c:v>4.6680000000000001</c:v>
                </c:pt>
                <c:pt idx="4556">
                  <c:v>4.67</c:v>
                </c:pt>
                <c:pt idx="4557">
                  <c:v>4.6719999999999997</c:v>
                </c:pt>
                <c:pt idx="4558">
                  <c:v>4.6740000000000004</c:v>
                </c:pt>
                <c:pt idx="4559">
                  <c:v>4.6760000000000002</c:v>
                </c:pt>
                <c:pt idx="4560">
                  <c:v>4.6779999999999999</c:v>
                </c:pt>
                <c:pt idx="4561">
                  <c:v>4.6790000000000003</c:v>
                </c:pt>
                <c:pt idx="4562">
                  <c:v>4.681</c:v>
                </c:pt>
                <c:pt idx="4563">
                  <c:v>4.6829999999999998</c:v>
                </c:pt>
                <c:pt idx="4564">
                  <c:v>4.6849999999999996</c:v>
                </c:pt>
                <c:pt idx="4565">
                  <c:v>4.6870000000000003</c:v>
                </c:pt>
                <c:pt idx="4566">
                  <c:v>4.6890000000000001</c:v>
                </c:pt>
                <c:pt idx="4567">
                  <c:v>4.6909999999999998</c:v>
                </c:pt>
                <c:pt idx="4568">
                  <c:v>4.6935000000000002</c:v>
                </c:pt>
                <c:pt idx="4569">
                  <c:v>4.6950000000000003</c:v>
                </c:pt>
                <c:pt idx="4570">
                  <c:v>4.6965000000000003</c:v>
                </c:pt>
                <c:pt idx="4571">
                  <c:v>4.6989999999999998</c:v>
                </c:pt>
                <c:pt idx="4572">
                  <c:v>4.7009999999999996</c:v>
                </c:pt>
                <c:pt idx="4573">
                  <c:v>4.7030000000000003</c:v>
                </c:pt>
                <c:pt idx="4574">
                  <c:v>4.7050000000000001</c:v>
                </c:pt>
                <c:pt idx="4575">
                  <c:v>4.7065000000000001</c:v>
                </c:pt>
                <c:pt idx="4576">
                  <c:v>4.7089999999999996</c:v>
                </c:pt>
                <c:pt idx="4577">
                  <c:v>4.7104999999999997</c:v>
                </c:pt>
                <c:pt idx="4578">
                  <c:v>4.7125000000000004</c:v>
                </c:pt>
                <c:pt idx="4579">
                  <c:v>4.7145000000000001</c:v>
                </c:pt>
                <c:pt idx="4580">
                  <c:v>4.7169999999999996</c:v>
                </c:pt>
                <c:pt idx="4581">
                  <c:v>4.7190000000000003</c:v>
                </c:pt>
                <c:pt idx="4582">
                  <c:v>4.7210000000000001</c:v>
                </c:pt>
                <c:pt idx="4583">
                  <c:v>4.7225000000000001</c:v>
                </c:pt>
                <c:pt idx="4584">
                  <c:v>4.7240000000000002</c:v>
                </c:pt>
                <c:pt idx="4585">
                  <c:v>4.7264999999999997</c:v>
                </c:pt>
                <c:pt idx="4586">
                  <c:v>4.7285000000000004</c:v>
                </c:pt>
                <c:pt idx="4587">
                  <c:v>4.7300000000000004</c:v>
                </c:pt>
                <c:pt idx="4588">
                  <c:v>4.7314999999999996</c:v>
                </c:pt>
                <c:pt idx="4589">
                  <c:v>4.734</c:v>
                </c:pt>
                <c:pt idx="4590">
                  <c:v>4.7359999999999998</c:v>
                </c:pt>
                <c:pt idx="4591">
                  <c:v>4.7374999999999998</c:v>
                </c:pt>
                <c:pt idx="4592">
                  <c:v>4.7394999999999996</c:v>
                </c:pt>
                <c:pt idx="4593">
                  <c:v>4.7415000000000003</c:v>
                </c:pt>
                <c:pt idx="4594">
                  <c:v>4.7435</c:v>
                </c:pt>
                <c:pt idx="4595">
                  <c:v>4.7454999999999998</c:v>
                </c:pt>
                <c:pt idx="4596">
                  <c:v>4.7469999999999999</c:v>
                </c:pt>
                <c:pt idx="4597">
                  <c:v>4.7484999999999999</c:v>
                </c:pt>
                <c:pt idx="4598">
                  <c:v>4.7504999999999997</c:v>
                </c:pt>
                <c:pt idx="4599">
                  <c:v>4.7525000000000004</c:v>
                </c:pt>
                <c:pt idx="4600">
                  <c:v>4.7545000000000002</c:v>
                </c:pt>
                <c:pt idx="4601">
                  <c:v>4.7560000000000002</c:v>
                </c:pt>
                <c:pt idx="4602">
                  <c:v>4.7575000000000003</c:v>
                </c:pt>
                <c:pt idx="4603">
                  <c:v>4.7595000000000001</c:v>
                </c:pt>
                <c:pt idx="4604">
                  <c:v>4.7619999999999996</c:v>
                </c:pt>
                <c:pt idx="4605">
                  <c:v>4.7640000000000002</c:v>
                </c:pt>
                <c:pt idx="4606">
                  <c:v>4.7649999999999997</c:v>
                </c:pt>
                <c:pt idx="4607">
                  <c:v>4.7670000000000003</c:v>
                </c:pt>
                <c:pt idx="4608">
                  <c:v>4.7679999999999998</c:v>
                </c:pt>
                <c:pt idx="4609">
                  <c:v>4.7705000000000002</c:v>
                </c:pt>
                <c:pt idx="4610">
                  <c:v>4.7725</c:v>
                </c:pt>
                <c:pt idx="4611">
                  <c:v>4.7744999999999997</c:v>
                </c:pt>
                <c:pt idx="4612">
                  <c:v>4.7755000000000001</c:v>
                </c:pt>
                <c:pt idx="4613">
                  <c:v>4.7774999999999999</c:v>
                </c:pt>
                <c:pt idx="4614">
                  <c:v>4.7794999999999996</c:v>
                </c:pt>
                <c:pt idx="4615">
                  <c:v>4.782</c:v>
                </c:pt>
                <c:pt idx="4616">
                  <c:v>4.7839999999999998</c:v>
                </c:pt>
                <c:pt idx="4617">
                  <c:v>4.7850000000000001</c:v>
                </c:pt>
                <c:pt idx="4618">
                  <c:v>4.7869999999999999</c:v>
                </c:pt>
                <c:pt idx="4619">
                  <c:v>4.7889999999999997</c:v>
                </c:pt>
                <c:pt idx="4620">
                  <c:v>4.7910000000000004</c:v>
                </c:pt>
                <c:pt idx="4621">
                  <c:v>4.7930000000000001</c:v>
                </c:pt>
                <c:pt idx="4622">
                  <c:v>4.7945000000000002</c:v>
                </c:pt>
                <c:pt idx="4623">
                  <c:v>4.7965</c:v>
                </c:pt>
                <c:pt idx="4624">
                  <c:v>4.7984999999999998</c:v>
                </c:pt>
                <c:pt idx="4625">
                  <c:v>4.8010000000000002</c:v>
                </c:pt>
                <c:pt idx="4626">
                  <c:v>4.8019999999999996</c:v>
                </c:pt>
                <c:pt idx="4627">
                  <c:v>4.8040000000000003</c:v>
                </c:pt>
                <c:pt idx="4628">
                  <c:v>4.8055000000000003</c:v>
                </c:pt>
                <c:pt idx="4629">
                  <c:v>4.8079999999999998</c:v>
                </c:pt>
                <c:pt idx="4630">
                  <c:v>4.8099999999999996</c:v>
                </c:pt>
                <c:pt idx="4631">
                  <c:v>4.8120000000000003</c:v>
                </c:pt>
                <c:pt idx="4632">
                  <c:v>4.8135000000000003</c:v>
                </c:pt>
                <c:pt idx="4633">
                  <c:v>4.8150000000000004</c:v>
                </c:pt>
                <c:pt idx="4634">
                  <c:v>4.8174999999999999</c:v>
                </c:pt>
                <c:pt idx="4635">
                  <c:v>4.819</c:v>
                </c:pt>
                <c:pt idx="4636">
                  <c:v>4.8209999999999997</c:v>
                </c:pt>
                <c:pt idx="4637">
                  <c:v>4.8224999999999998</c:v>
                </c:pt>
                <c:pt idx="4638">
                  <c:v>4.8244999999999996</c:v>
                </c:pt>
                <c:pt idx="4639">
                  <c:v>4.827</c:v>
                </c:pt>
                <c:pt idx="4640">
                  <c:v>4.8289999999999997</c:v>
                </c:pt>
                <c:pt idx="4641">
                  <c:v>4.8304999999999998</c:v>
                </c:pt>
                <c:pt idx="4642">
                  <c:v>4.8319999999999999</c:v>
                </c:pt>
                <c:pt idx="4643">
                  <c:v>4.8334999999999999</c:v>
                </c:pt>
                <c:pt idx="4644">
                  <c:v>4.8360000000000003</c:v>
                </c:pt>
                <c:pt idx="4645">
                  <c:v>4.8380000000000001</c:v>
                </c:pt>
                <c:pt idx="4646">
                  <c:v>4.8395000000000001</c:v>
                </c:pt>
                <c:pt idx="4647">
                  <c:v>4.8410000000000002</c:v>
                </c:pt>
                <c:pt idx="4648">
                  <c:v>4.8425000000000002</c:v>
                </c:pt>
                <c:pt idx="4649">
                  <c:v>4.8449999999999998</c:v>
                </c:pt>
                <c:pt idx="4650">
                  <c:v>4.8470000000000004</c:v>
                </c:pt>
                <c:pt idx="4651">
                  <c:v>4.8490000000000002</c:v>
                </c:pt>
                <c:pt idx="4652">
                  <c:v>4.8505000000000003</c:v>
                </c:pt>
                <c:pt idx="4653">
                  <c:v>4.8525</c:v>
                </c:pt>
                <c:pt idx="4654">
                  <c:v>4.8550000000000004</c:v>
                </c:pt>
                <c:pt idx="4655">
                  <c:v>4.8564999999999996</c:v>
                </c:pt>
                <c:pt idx="4656">
                  <c:v>4.8585000000000003</c:v>
                </c:pt>
                <c:pt idx="4657">
                  <c:v>4.8600000000000003</c:v>
                </c:pt>
                <c:pt idx="4658">
                  <c:v>4.8615000000000004</c:v>
                </c:pt>
                <c:pt idx="4659">
                  <c:v>4.8639999999999999</c:v>
                </c:pt>
                <c:pt idx="4660">
                  <c:v>4.8659999999999997</c:v>
                </c:pt>
                <c:pt idx="4661">
                  <c:v>4.8674999999999997</c:v>
                </c:pt>
                <c:pt idx="4662">
                  <c:v>4.8695000000000004</c:v>
                </c:pt>
                <c:pt idx="4663">
                  <c:v>4.8719999999999999</c:v>
                </c:pt>
                <c:pt idx="4664">
                  <c:v>4.8734999999999999</c:v>
                </c:pt>
                <c:pt idx="4665">
                  <c:v>4.8754999999999997</c:v>
                </c:pt>
                <c:pt idx="4666">
                  <c:v>4.8769999999999998</c:v>
                </c:pt>
                <c:pt idx="4667">
                  <c:v>4.8784999999999998</c:v>
                </c:pt>
                <c:pt idx="4668">
                  <c:v>4.8804999999999996</c:v>
                </c:pt>
                <c:pt idx="4669">
                  <c:v>4.8825000000000003</c:v>
                </c:pt>
                <c:pt idx="4670">
                  <c:v>4.8845000000000001</c:v>
                </c:pt>
                <c:pt idx="4671">
                  <c:v>4.8864999999999998</c:v>
                </c:pt>
                <c:pt idx="4672">
                  <c:v>4.8879999999999999</c:v>
                </c:pt>
                <c:pt idx="4673">
                  <c:v>4.8905000000000003</c:v>
                </c:pt>
                <c:pt idx="4674">
                  <c:v>4.8925000000000001</c:v>
                </c:pt>
                <c:pt idx="4675">
                  <c:v>4.8944999999999999</c:v>
                </c:pt>
                <c:pt idx="4676">
                  <c:v>4.8955000000000002</c:v>
                </c:pt>
                <c:pt idx="4677">
                  <c:v>4.8975</c:v>
                </c:pt>
                <c:pt idx="4678">
                  <c:v>4.899</c:v>
                </c:pt>
                <c:pt idx="4679">
                  <c:v>4.9015000000000004</c:v>
                </c:pt>
                <c:pt idx="4680">
                  <c:v>4.9029999999999996</c:v>
                </c:pt>
                <c:pt idx="4681">
                  <c:v>4.9050000000000002</c:v>
                </c:pt>
                <c:pt idx="4682">
                  <c:v>4.9065000000000003</c:v>
                </c:pt>
                <c:pt idx="4683">
                  <c:v>4.9080000000000004</c:v>
                </c:pt>
                <c:pt idx="4684">
                  <c:v>4.9104999999999999</c:v>
                </c:pt>
                <c:pt idx="4685">
                  <c:v>4.9124999999999996</c:v>
                </c:pt>
                <c:pt idx="4686">
                  <c:v>4.9145000000000003</c:v>
                </c:pt>
                <c:pt idx="4687">
                  <c:v>4.9154999999999998</c:v>
                </c:pt>
                <c:pt idx="4688">
                  <c:v>4.9169999999999998</c:v>
                </c:pt>
                <c:pt idx="4689">
                  <c:v>4.9189999999999996</c:v>
                </c:pt>
                <c:pt idx="4690">
                  <c:v>4.9215</c:v>
                </c:pt>
                <c:pt idx="4691">
                  <c:v>4.923</c:v>
                </c:pt>
                <c:pt idx="4692">
                  <c:v>4.9245000000000001</c:v>
                </c:pt>
                <c:pt idx="4693">
                  <c:v>4.9264999999999999</c:v>
                </c:pt>
                <c:pt idx="4694">
                  <c:v>4.9284999999999997</c:v>
                </c:pt>
                <c:pt idx="4695">
                  <c:v>4.93</c:v>
                </c:pt>
                <c:pt idx="4696">
                  <c:v>4.9325000000000001</c:v>
                </c:pt>
                <c:pt idx="4697">
                  <c:v>4.9344999999999999</c:v>
                </c:pt>
                <c:pt idx="4698">
                  <c:v>4.9355000000000002</c:v>
                </c:pt>
                <c:pt idx="4699">
                  <c:v>4.9370000000000003</c:v>
                </c:pt>
                <c:pt idx="4700">
                  <c:v>4.9385000000000003</c:v>
                </c:pt>
                <c:pt idx="4701">
                  <c:v>4.9405000000000001</c:v>
                </c:pt>
                <c:pt idx="4702">
                  <c:v>4.9424999999999999</c:v>
                </c:pt>
                <c:pt idx="4703">
                  <c:v>4.944</c:v>
                </c:pt>
                <c:pt idx="4704">
                  <c:v>4.9455</c:v>
                </c:pt>
                <c:pt idx="4705">
                  <c:v>4.9465000000000003</c:v>
                </c:pt>
                <c:pt idx="4706">
                  <c:v>4.9489999999999998</c:v>
                </c:pt>
                <c:pt idx="4707">
                  <c:v>4.9509999999999996</c:v>
                </c:pt>
                <c:pt idx="4708">
                  <c:v>4.9530000000000003</c:v>
                </c:pt>
                <c:pt idx="4709">
                  <c:v>4.9545000000000003</c:v>
                </c:pt>
                <c:pt idx="4710">
                  <c:v>4.9554999999999998</c:v>
                </c:pt>
                <c:pt idx="4711">
                  <c:v>4.9560000000000004</c:v>
                </c:pt>
                <c:pt idx="4712">
                  <c:v>4.9565000000000001</c:v>
                </c:pt>
                <c:pt idx="4713">
                  <c:v>4.9584999999999999</c:v>
                </c:pt>
                <c:pt idx="4714">
                  <c:v>4.9595000000000002</c:v>
                </c:pt>
                <c:pt idx="4715">
                  <c:v>4.9610000000000003</c:v>
                </c:pt>
                <c:pt idx="4716">
                  <c:v>4.9625000000000004</c:v>
                </c:pt>
                <c:pt idx="4717">
                  <c:v>4.9649999999999999</c:v>
                </c:pt>
                <c:pt idx="4718">
                  <c:v>4.9669999999999996</c:v>
                </c:pt>
                <c:pt idx="4719">
                  <c:v>4.9690000000000003</c:v>
                </c:pt>
                <c:pt idx="4720">
                  <c:v>4.9705000000000004</c:v>
                </c:pt>
                <c:pt idx="4721">
                  <c:v>4.9725000000000001</c:v>
                </c:pt>
                <c:pt idx="4722">
                  <c:v>4.9744999999999999</c:v>
                </c:pt>
                <c:pt idx="4723">
                  <c:v>4.9764999999999997</c:v>
                </c:pt>
                <c:pt idx="4724">
                  <c:v>4.9775</c:v>
                </c:pt>
                <c:pt idx="4725">
                  <c:v>4.9794999999999998</c:v>
                </c:pt>
                <c:pt idx="4726">
                  <c:v>4.9809999999999999</c:v>
                </c:pt>
                <c:pt idx="4727">
                  <c:v>4.9829999999999997</c:v>
                </c:pt>
                <c:pt idx="4728">
                  <c:v>4.9850000000000003</c:v>
                </c:pt>
                <c:pt idx="4729">
                  <c:v>4.9870000000000001</c:v>
                </c:pt>
                <c:pt idx="4730">
                  <c:v>4.9889999999999999</c:v>
                </c:pt>
                <c:pt idx="4731">
                  <c:v>4.9904999999999999</c:v>
                </c:pt>
                <c:pt idx="4732">
                  <c:v>4.9924999999999997</c:v>
                </c:pt>
                <c:pt idx="4733">
                  <c:v>4.9950000000000001</c:v>
                </c:pt>
                <c:pt idx="4734">
                  <c:v>4.9965000000000002</c:v>
                </c:pt>
                <c:pt idx="4735">
                  <c:v>4.9980000000000002</c:v>
                </c:pt>
                <c:pt idx="4736">
                  <c:v>4.9995000000000003</c:v>
                </c:pt>
                <c:pt idx="4737">
                  <c:v>5.0010000000000003</c:v>
                </c:pt>
                <c:pt idx="4738">
                  <c:v>5.0030000000000001</c:v>
                </c:pt>
                <c:pt idx="4739">
                  <c:v>5.0054999999999996</c:v>
                </c:pt>
                <c:pt idx="4740">
                  <c:v>5.0069999999999997</c:v>
                </c:pt>
                <c:pt idx="4741">
                  <c:v>5.0090000000000003</c:v>
                </c:pt>
                <c:pt idx="4742">
                  <c:v>5.0105000000000004</c:v>
                </c:pt>
                <c:pt idx="4743">
                  <c:v>5.0129999999999999</c:v>
                </c:pt>
                <c:pt idx="4744">
                  <c:v>5.0145</c:v>
                </c:pt>
                <c:pt idx="4745">
                  <c:v>5.0164999999999997</c:v>
                </c:pt>
                <c:pt idx="4746">
                  <c:v>5.0179999999999998</c:v>
                </c:pt>
                <c:pt idx="4747">
                  <c:v>5.0194999999999999</c:v>
                </c:pt>
                <c:pt idx="4748">
                  <c:v>5.0209999999999999</c:v>
                </c:pt>
                <c:pt idx="4749">
                  <c:v>5.0235000000000003</c:v>
                </c:pt>
                <c:pt idx="4750">
                  <c:v>5.0255000000000001</c:v>
                </c:pt>
                <c:pt idx="4751">
                  <c:v>5.0274999999999999</c:v>
                </c:pt>
                <c:pt idx="4752">
                  <c:v>5.0289999999999999</c:v>
                </c:pt>
                <c:pt idx="4753">
                  <c:v>5.0309999999999997</c:v>
                </c:pt>
                <c:pt idx="4754">
                  <c:v>5.0330000000000004</c:v>
                </c:pt>
                <c:pt idx="4755">
                  <c:v>5.0345000000000004</c:v>
                </c:pt>
                <c:pt idx="4756">
                  <c:v>5.0365000000000002</c:v>
                </c:pt>
                <c:pt idx="4757">
                  <c:v>5.0380000000000003</c:v>
                </c:pt>
                <c:pt idx="4758">
                  <c:v>5.04</c:v>
                </c:pt>
                <c:pt idx="4759">
                  <c:v>5.0415000000000001</c:v>
                </c:pt>
                <c:pt idx="4760">
                  <c:v>5.0434999999999999</c:v>
                </c:pt>
                <c:pt idx="4761">
                  <c:v>5.0454999999999997</c:v>
                </c:pt>
                <c:pt idx="4762">
                  <c:v>5.0469999999999997</c:v>
                </c:pt>
                <c:pt idx="4763">
                  <c:v>5.0490000000000004</c:v>
                </c:pt>
                <c:pt idx="4764">
                  <c:v>5.0510000000000002</c:v>
                </c:pt>
                <c:pt idx="4765">
                  <c:v>5.0525000000000002</c:v>
                </c:pt>
                <c:pt idx="4766">
                  <c:v>5.0549999999999997</c:v>
                </c:pt>
                <c:pt idx="4767">
                  <c:v>5.0564999999999998</c:v>
                </c:pt>
                <c:pt idx="4768">
                  <c:v>5.0585000000000004</c:v>
                </c:pt>
                <c:pt idx="4769">
                  <c:v>5.0594999999999999</c:v>
                </c:pt>
                <c:pt idx="4770">
                  <c:v>5.0614999999999997</c:v>
                </c:pt>
                <c:pt idx="4771">
                  <c:v>5.0635000000000003</c:v>
                </c:pt>
                <c:pt idx="4772">
                  <c:v>5.0650000000000004</c:v>
                </c:pt>
                <c:pt idx="4773">
                  <c:v>5.0670000000000002</c:v>
                </c:pt>
                <c:pt idx="4774">
                  <c:v>5.0685000000000002</c:v>
                </c:pt>
                <c:pt idx="4775">
                  <c:v>5.07</c:v>
                </c:pt>
                <c:pt idx="4776">
                  <c:v>5.0720000000000001</c:v>
                </c:pt>
                <c:pt idx="4777">
                  <c:v>5.0744999999999996</c:v>
                </c:pt>
                <c:pt idx="4778">
                  <c:v>5.0765000000000002</c:v>
                </c:pt>
                <c:pt idx="4779">
                  <c:v>5.0774999999999997</c:v>
                </c:pt>
                <c:pt idx="4780">
                  <c:v>5.0789999999999997</c:v>
                </c:pt>
                <c:pt idx="4781">
                  <c:v>5.0804999999999998</c:v>
                </c:pt>
                <c:pt idx="4782">
                  <c:v>5.0824999999999996</c:v>
                </c:pt>
                <c:pt idx="4783">
                  <c:v>5.085</c:v>
                </c:pt>
                <c:pt idx="4784">
                  <c:v>5.0865</c:v>
                </c:pt>
                <c:pt idx="4785">
                  <c:v>5.0884999999999998</c:v>
                </c:pt>
                <c:pt idx="4786">
                  <c:v>5.09</c:v>
                </c:pt>
                <c:pt idx="4787">
                  <c:v>5.0919999999999996</c:v>
                </c:pt>
                <c:pt idx="4788">
                  <c:v>5.0940000000000003</c:v>
                </c:pt>
                <c:pt idx="4789">
                  <c:v>5.0960000000000001</c:v>
                </c:pt>
                <c:pt idx="4790">
                  <c:v>5.0970000000000004</c:v>
                </c:pt>
                <c:pt idx="4791">
                  <c:v>5.0984999999999996</c:v>
                </c:pt>
                <c:pt idx="4792">
                  <c:v>5.0999999999999996</c:v>
                </c:pt>
                <c:pt idx="4793">
                  <c:v>5.1020000000000003</c:v>
                </c:pt>
                <c:pt idx="4794">
                  <c:v>5.1035000000000004</c:v>
                </c:pt>
                <c:pt idx="4795">
                  <c:v>5.1059999999999999</c:v>
                </c:pt>
                <c:pt idx="4796">
                  <c:v>5.1079999999999997</c:v>
                </c:pt>
                <c:pt idx="4797">
                  <c:v>5.1094999999999997</c:v>
                </c:pt>
                <c:pt idx="4798">
                  <c:v>5.1109999999999998</c:v>
                </c:pt>
                <c:pt idx="4799">
                  <c:v>5.1130000000000004</c:v>
                </c:pt>
                <c:pt idx="4800">
                  <c:v>5.1150000000000002</c:v>
                </c:pt>
                <c:pt idx="4801">
                  <c:v>5.117</c:v>
                </c:pt>
                <c:pt idx="4802">
                  <c:v>5.1185</c:v>
                </c:pt>
                <c:pt idx="4803">
                  <c:v>5.1195000000000004</c:v>
                </c:pt>
                <c:pt idx="4804">
                  <c:v>5.1215000000000002</c:v>
                </c:pt>
                <c:pt idx="4805">
                  <c:v>5.1224999999999996</c:v>
                </c:pt>
                <c:pt idx="4806">
                  <c:v>5.125</c:v>
                </c:pt>
                <c:pt idx="4807">
                  <c:v>5.1275000000000004</c:v>
                </c:pt>
                <c:pt idx="4808">
                  <c:v>5.1295000000000002</c:v>
                </c:pt>
                <c:pt idx="4809">
                  <c:v>5.1315</c:v>
                </c:pt>
                <c:pt idx="4810">
                  <c:v>5.133</c:v>
                </c:pt>
                <c:pt idx="4811">
                  <c:v>5.1355000000000004</c:v>
                </c:pt>
                <c:pt idx="4812">
                  <c:v>5.1375000000000002</c:v>
                </c:pt>
                <c:pt idx="4813">
                  <c:v>5.1390000000000002</c:v>
                </c:pt>
                <c:pt idx="4814">
                  <c:v>5.1405000000000003</c:v>
                </c:pt>
                <c:pt idx="4815">
                  <c:v>5.1420000000000003</c:v>
                </c:pt>
                <c:pt idx="4816">
                  <c:v>5.1440000000000001</c:v>
                </c:pt>
                <c:pt idx="4817">
                  <c:v>5.1459999999999999</c:v>
                </c:pt>
                <c:pt idx="4818">
                  <c:v>5.1485000000000003</c:v>
                </c:pt>
                <c:pt idx="4819">
                  <c:v>5.149</c:v>
                </c:pt>
                <c:pt idx="4820">
                  <c:v>5.15</c:v>
                </c:pt>
                <c:pt idx="4821">
                  <c:v>5.1505000000000001</c:v>
                </c:pt>
                <c:pt idx="4822">
                  <c:v>5.1520000000000001</c:v>
                </c:pt>
                <c:pt idx="4823">
                  <c:v>5.1539999999999999</c:v>
                </c:pt>
                <c:pt idx="4824">
                  <c:v>5.1550000000000002</c:v>
                </c:pt>
                <c:pt idx="4825">
                  <c:v>5.1565000000000003</c:v>
                </c:pt>
                <c:pt idx="4826">
                  <c:v>5.1585000000000001</c:v>
                </c:pt>
                <c:pt idx="4827">
                  <c:v>5.1604999999999999</c:v>
                </c:pt>
                <c:pt idx="4828">
                  <c:v>5.1619999999999999</c:v>
                </c:pt>
                <c:pt idx="4829">
                  <c:v>5.1639999999999997</c:v>
                </c:pt>
                <c:pt idx="4830">
                  <c:v>5.1654999999999998</c:v>
                </c:pt>
                <c:pt idx="4831">
                  <c:v>5.1675000000000004</c:v>
                </c:pt>
                <c:pt idx="4832">
                  <c:v>5.1695000000000002</c:v>
                </c:pt>
                <c:pt idx="4833">
                  <c:v>5.1710000000000003</c:v>
                </c:pt>
                <c:pt idx="4834">
                  <c:v>5.1725000000000003</c:v>
                </c:pt>
                <c:pt idx="4835">
                  <c:v>5.1740000000000004</c:v>
                </c:pt>
                <c:pt idx="4836">
                  <c:v>5.1760000000000002</c:v>
                </c:pt>
                <c:pt idx="4837">
                  <c:v>5.1779999999999999</c:v>
                </c:pt>
                <c:pt idx="4838">
                  <c:v>5.1795</c:v>
                </c:pt>
                <c:pt idx="4839">
                  <c:v>5.1814999999999998</c:v>
                </c:pt>
                <c:pt idx="4840">
                  <c:v>5.1829999999999998</c:v>
                </c:pt>
                <c:pt idx="4841">
                  <c:v>5.1849999999999996</c:v>
                </c:pt>
                <c:pt idx="4842">
                  <c:v>5.1875</c:v>
                </c:pt>
                <c:pt idx="4843">
                  <c:v>5.1894999999999998</c:v>
                </c:pt>
                <c:pt idx="4844">
                  <c:v>5.1909999999999998</c:v>
                </c:pt>
                <c:pt idx="4845">
                  <c:v>5.1924999999999999</c:v>
                </c:pt>
                <c:pt idx="4846">
                  <c:v>5.194</c:v>
                </c:pt>
                <c:pt idx="4847">
                  <c:v>5.1959999999999997</c:v>
                </c:pt>
                <c:pt idx="4848">
                  <c:v>5.1980000000000004</c:v>
                </c:pt>
                <c:pt idx="4849">
                  <c:v>5.1994999999999996</c:v>
                </c:pt>
                <c:pt idx="4850">
                  <c:v>5.2009999999999996</c:v>
                </c:pt>
                <c:pt idx="4851">
                  <c:v>5.2024999999999997</c:v>
                </c:pt>
                <c:pt idx="4852">
                  <c:v>5.2045000000000003</c:v>
                </c:pt>
                <c:pt idx="4853">
                  <c:v>5.2069999999999999</c:v>
                </c:pt>
                <c:pt idx="4854">
                  <c:v>5.2089999999999996</c:v>
                </c:pt>
                <c:pt idx="4855">
                  <c:v>5.21</c:v>
                </c:pt>
                <c:pt idx="4856">
                  <c:v>5.2119999999999997</c:v>
                </c:pt>
                <c:pt idx="4857">
                  <c:v>5.2134999999999998</c:v>
                </c:pt>
                <c:pt idx="4858">
                  <c:v>5.2160000000000002</c:v>
                </c:pt>
                <c:pt idx="4859">
                  <c:v>5.2175000000000002</c:v>
                </c:pt>
                <c:pt idx="4860">
                  <c:v>5.2190000000000003</c:v>
                </c:pt>
                <c:pt idx="4861">
                  <c:v>5.2205000000000004</c:v>
                </c:pt>
                <c:pt idx="4862">
                  <c:v>5.2225000000000001</c:v>
                </c:pt>
                <c:pt idx="4863">
                  <c:v>5.2244999999999999</c:v>
                </c:pt>
                <c:pt idx="4864">
                  <c:v>5.2264999999999997</c:v>
                </c:pt>
                <c:pt idx="4865">
                  <c:v>5.2285000000000004</c:v>
                </c:pt>
                <c:pt idx="4866">
                  <c:v>5.23</c:v>
                </c:pt>
                <c:pt idx="4867">
                  <c:v>5.2324999999999999</c:v>
                </c:pt>
                <c:pt idx="4868">
                  <c:v>5.234</c:v>
                </c:pt>
                <c:pt idx="4869">
                  <c:v>5.2359999999999998</c:v>
                </c:pt>
                <c:pt idx="4870">
                  <c:v>5.2380000000000004</c:v>
                </c:pt>
                <c:pt idx="4871">
                  <c:v>5.2389999999999999</c:v>
                </c:pt>
                <c:pt idx="4872">
                  <c:v>5.2404999999999999</c:v>
                </c:pt>
                <c:pt idx="4873">
                  <c:v>5.2424999999999997</c:v>
                </c:pt>
                <c:pt idx="4874">
                  <c:v>5.2445000000000004</c:v>
                </c:pt>
                <c:pt idx="4875">
                  <c:v>5.2460000000000004</c:v>
                </c:pt>
                <c:pt idx="4876">
                  <c:v>5.2480000000000002</c:v>
                </c:pt>
                <c:pt idx="4877">
                  <c:v>5.2495000000000003</c:v>
                </c:pt>
                <c:pt idx="4878">
                  <c:v>5.2515000000000001</c:v>
                </c:pt>
                <c:pt idx="4879">
                  <c:v>5.2530000000000001</c:v>
                </c:pt>
                <c:pt idx="4880">
                  <c:v>5.2549999999999999</c:v>
                </c:pt>
                <c:pt idx="4881">
                  <c:v>5.2569999999999997</c:v>
                </c:pt>
                <c:pt idx="4882">
                  <c:v>5.2584999999999997</c:v>
                </c:pt>
                <c:pt idx="4883">
                  <c:v>5.26</c:v>
                </c:pt>
                <c:pt idx="4884">
                  <c:v>5.2614999999999998</c:v>
                </c:pt>
                <c:pt idx="4885">
                  <c:v>5.2634999999999996</c:v>
                </c:pt>
                <c:pt idx="4886">
                  <c:v>5.266</c:v>
                </c:pt>
                <c:pt idx="4887">
                  <c:v>5.2679999999999998</c:v>
                </c:pt>
                <c:pt idx="4888">
                  <c:v>5.2694999999999999</c:v>
                </c:pt>
                <c:pt idx="4889">
                  <c:v>5.2714999999999996</c:v>
                </c:pt>
                <c:pt idx="4890">
                  <c:v>5.2735000000000003</c:v>
                </c:pt>
                <c:pt idx="4891">
                  <c:v>5.2750000000000004</c:v>
                </c:pt>
                <c:pt idx="4892">
                  <c:v>5.2770000000000001</c:v>
                </c:pt>
                <c:pt idx="4893">
                  <c:v>5.2785000000000002</c:v>
                </c:pt>
                <c:pt idx="4894">
                  <c:v>5.28</c:v>
                </c:pt>
                <c:pt idx="4895">
                  <c:v>5.282</c:v>
                </c:pt>
                <c:pt idx="4896">
                  <c:v>5.2839999999999998</c:v>
                </c:pt>
                <c:pt idx="4897">
                  <c:v>5.2859999999999996</c:v>
                </c:pt>
                <c:pt idx="4898">
                  <c:v>5.2880000000000003</c:v>
                </c:pt>
                <c:pt idx="4899">
                  <c:v>5.2895000000000003</c:v>
                </c:pt>
                <c:pt idx="4900">
                  <c:v>5.2915000000000001</c:v>
                </c:pt>
                <c:pt idx="4901">
                  <c:v>5.2930000000000001</c:v>
                </c:pt>
                <c:pt idx="4902">
                  <c:v>5.2949999999999999</c:v>
                </c:pt>
                <c:pt idx="4903">
                  <c:v>5.2969999999999997</c:v>
                </c:pt>
                <c:pt idx="4904">
                  <c:v>5.2984999999999998</c:v>
                </c:pt>
                <c:pt idx="4905">
                  <c:v>5.3005000000000004</c:v>
                </c:pt>
                <c:pt idx="4906">
                  <c:v>5.3014999999999999</c:v>
                </c:pt>
                <c:pt idx="4907">
                  <c:v>5.3034999999999997</c:v>
                </c:pt>
                <c:pt idx="4908">
                  <c:v>5.306</c:v>
                </c:pt>
                <c:pt idx="4909">
                  <c:v>5.3079999999999998</c:v>
                </c:pt>
                <c:pt idx="4910">
                  <c:v>5.3094999999999999</c:v>
                </c:pt>
                <c:pt idx="4911">
                  <c:v>5.3109999999999999</c:v>
                </c:pt>
                <c:pt idx="4912">
                  <c:v>5.3129999999999997</c:v>
                </c:pt>
                <c:pt idx="4913">
                  <c:v>5.3150000000000004</c:v>
                </c:pt>
                <c:pt idx="4914">
                  <c:v>5.3170000000000002</c:v>
                </c:pt>
                <c:pt idx="4915">
                  <c:v>5.3185000000000002</c:v>
                </c:pt>
                <c:pt idx="4916">
                  <c:v>5.32</c:v>
                </c:pt>
                <c:pt idx="4917">
                  <c:v>5.3215000000000003</c:v>
                </c:pt>
                <c:pt idx="4918">
                  <c:v>5.3239999999999998</c:v>
                </c:pt>
                <c:pt idx="4919">
                  <c:v>5.3259999999999996</c:v>
                </c:pt>
                <c:pt idx="4920">
                  <c:v>5.3280000000000003</c:v>
                </c:pt>
                <c:pt idx="4921">
                  <c:v>5.3295000000000003</c:v>
                </c:pt>
                <c:pt idx="4922">
                  <c:v>5.3310000000000004</c:v>
                </c:pt>
                <c:pt idx="4923">
                  <c:v>5.3330000000000002</c:v>
                </c:pt>
                <c:pt idx="4924">
                  <c:v>5.3354999999999997</c:v>
                </c:pt>
                <c:pt idx="4925">
                  <c:v>5.3369999999999997</c:v>
                </c:pt>
                <c:pt idx="4926">
                  <c:v>5.3384999999999998</c:v>
                </c:pt>
                <c:pt idx="4927">
                  <c:v>5.34</c:v>
                </c:pt>
                <c:pt idx="4928">
                  <c:v>5.3414999999999999</c:v>
                </c:pt>
                <c:pt idx="4929">
                  <c:v>5.3434999999999997</c:v>
                </c:pt>
                <c:pt idx="4930">
                  <c:v>5.3455000000000004</c:v>
                </c:pt>
                <c:pt idx="4931">
                  <c:v>5.3470000000000004</c:v>
                </c:pt>
                <c:pt idx="4932">
                  <c:v>5.3490000000000002</c:v>
                </c:pt>
                <c:pt idx="4933">
                  <c:v>5.351</c:v>
                </c:pt>
                <c:pt idx="4934">
                  <c:v>5.3525</c:v>
                </c:pt>
                <c:pt idx="4935">
                  <c:v>5.3540000000000001</c:v>
                </c:pt>
                <c:pt idx="4936">
                  <c:v>5.3559999999999999</c:v>
                </c:pt>
                <c:pt idx="4937">
                  <c:v>5.3574999999999999</c:v>
                </c:pt>
                <c:pt idx="4938">
                  <c:v>5.359</c:v>
                </c:pt>
                <c:pt idx="4939">
                  <c:v>5.3609999999999998</c:v>
                </c:pt>
                <c:pt idx="4940">
                  <c:v>5.3630000000000004</c:v>
                </c:pt>
                <c:pt idx="4941">
                  <c:v>5.3654999999999999</c:v>
                </c:pt>
                <c:pt idx="4942">
                  <c:v>5.3674999999999997</c:v>
                </c:pt>
                <c:pt idx="4943">
                  <c:v>5.3695000000000004</c:v>
                </c:pt>
                <c:pt idx="4944">
                  <c:v>5.3715000000000002</c:v>
                </c:pt>
                <c:pt idx="4945">
                  <c:v>5.3730000000000002</c:v>
                </c:pt>
                <c:pt idx="4946">
                  <c:v>5.3754999999999997</c:v>
                </c:pt>
                <c:pt idx="4947">
                  <c:v>5.3769999999999998</c:v>
                </c:pt>
                <c:pt idx="4948">
                  <c:v>5.3780000000000001</c:v>
                </c:pt>
                <c:pt idx="4949">
                  <c:v>5.38</c:v>
                </c:pt>
                <c:pt idx="4950">
                  <c:v>5.3815</c:v>
                </c:pt>
                <c:pt idx="4951">
                  <c:v>5.3834999999999997</c:v>
                </c:pt>
                <c:pt idx="4952">
                  <c:v>5.3855000000000004</c:v>
                </c:pt>
                <c:pt idx="4953">
                  <c:v>5.3875000000000002</c:v>
                </c:pt>
                <c:pt idx="4954">
                  <c:v>5.3890000000000002</c:v>
                </c:pt>
                <c:pt idx="4955">
                  <c:v>5.391</c:v>
                </c:pt>
                <c:pt idx="4956">
                  <c:v>5.3925000000000001</c:v>
                </c:pt>
                <c:pt idx="4957">
                  <c:v>5.3944999999999999</c:v>
                </c:pt>
                <c:pt idx="4958">
                  <c:v>5.3964999999999996</c:v>
                </c:pt>
                <c:pt idx="4959">
                  <c:v>5.3979999999999997</c:v>
                </c:pt>
                <c:pt idx="4960">
                  <c:v>5.3994999999999997</c:v>
                </c:pt>
                <c:pt idx="4961">
                  <c:v>5.4009999999999998</c:v>
                </c:pt>
                <c:pt idx="4962">
                  <c:v>5.4029999999999996</c:v>
                </c:pt>
                <c:pt idx="4963">
                  <c:v>5.4050000000000002</c:v>
                </c:pt>
                <c:pt idx="4964">
                  <c:v>5.407</c:v>
                </c:pt>
                <c:pt idx="4965">
                  <c:v>5.4089999999999998</c:v>
                </c:pt>
                <c:pt idx="4966">
                  <c:v>5.41</c:v>
                </c:pt>
                <c:pt idx="4967">
                  <c:v>5.4119999999999999</c:v>
                </c:pt>
                <c:pt idx="4968">
                  <c:v>5.4145000000000003</c:v>
                </c:pt>
                <c:pt idx="4969">
                  <c:v>5.4165000000000001</c:v>
                </c:pt>
                <c:pt idx="4970">
                  <c:v>5.4175000000000004</c:v>
                </c:pt>
                <c:pt idx="4971">
                  <c:v>5.4189999999999996</c:v>
                </c:pt>
                <c:pt idx="4972">
                  <c:v>5.4204999999999997</c:v>
                </c:pt>
                <c:pt idx="4973">
                  <c:v>5.4225000000000003</c:v>
                </c:pt>
                <c:pt idx="4974">
                  <c:v>5.4245000000000001</c:v>
                </c:pt>
                <c:pt idx="4975">
                  <c:v>5.4264999999999999</c:v>
                </c:pt>
                <c:pt idx="4976">
                  <c:v>5.4284999999999997</c:v>
                </c:pt>
                <c:pt idx="4977">
                  <c:v>5.43</c:v>
                </c:pt>
                <c:pt idx="4978">
                  <c:v>5.4314999999999998</c:v>
                </c:pt>
                <c:pt idx="4979">
                  <c:v>5.4335000000000004</c:v>
                </c:pt>
                <c:pt idx="4980">
                  <c:v>5.4355000000000002</c:v>
                </c:pt>
                <c:pt idx="4981">
                  <c:v>5.4375</c:v>
                </c:pt>
                <c:pt idx="4982">
                  <c:v>5.4385000000000003</c:v>
                </c:pt>
                <c:pt idx="4983">
                  <c:v>5.44</c:v>
                </c:pt>
                <c:pt idx="4984">
                  <c:v>5.4414999999999996</c:v>
                </c:pt>
                <c:pt idx="4985">
                  <c:v>5.4435000000000002</c:v>
                </c:pt>
                <c:pt idx="4986">
                  <c:v>5.4455</c:v>
                </c:pt>
                <c:pt idx="4987">
                  <c:v>5.4474999999999998</c:v>
                </c:pt>
                <c:pt idx="4988">
                  <c:v>5.4489999999999998</c:v>
                </c:pt>
                <c:pt idx="4989">
                  <c:v>5.4509999999999996</c:v>
                </c:pt>
                <c:pt idx="4990">
                  <c:v>5.4530000000000003</c:v>
                </c:pt>
                <c:pt idx="4991">
                  <c:v>5.4545000000000003</c:v>
                </c:pt>
                <c:pt idx="4992">
                  <c:v>5.4565000000000001</c:v>
                </c:pt>
                <c:pt idx="4993">
                  <c:v>5.4580000000000002</c:v>
                </c:pt>
                <c:pt idx="4994">
                  <c:v>5.4589999999999996</c:v>
                </c:pt>
                <c:pt idx="4995">
                  <c:v>5.4604999999999997</c:v>
                </c:pt>
                <c:pt idx="4996">
                  <c:v>5.4625000000000004</c:v>
                </c:pt>
                <c:pt idx="4997">
                  <c:v>5.4645000000000001</c:v>
                </c:pt>
                <c:pt idx="4998">
                  <c:v>5.4664999999999999</c:v>
                </c:pt>
                <c:pt idx="4999">
                  <c:v>5.4684999999999997</c:v>
                </c:pt>
                <c:pt idx="5000">
                  <c:v>5.47</c:v>
                </c:pt>
                <c:pt idx="5001">
                  <c:v>5.4720000000000004</c:v>
                </c:pt>
                <c:pt idx="5002">
                  <c:v>5.4740000000000002</c:v>
                </c:pt>
                <c:pt idx="5003">
                  <c:v>5.4755000000000003</c:v>
                </c:pt>
                <c:pt idx="5004">
                  <c:v>5.4775</c:v>
                </c:pt>
                <c:pt idx="5005">
                  <c:v>5.4790000000000001</c:v>
                </c:pt>
                <c:pt idx="5006">
                  <c:v>5.48</c:v>
                </c:pt>
                <c:pt idx="5007">
                  <c:v>5.4824999999999999</c:v>
                </c:pt>
                <c:pt idx="5008">
                  <c:v>5.4844999999999997</c:v>
                </c:pt>
                <c:pt idx="5009">
                  <c:v>5.4865000000000004</c:v>
                </c:pt>
                <c:pt idx="5010">
                  <c:v>5.4880000000000004</c:v>
                </c:pt>
                <c:pt idx="5011">
                  <c:v>5.4894999999999996</c:v>
                </c:pt>
                <c:pt idx="5012">
                  <c:v>5.4915000000000003</c:v>
                </c:pt>
                <c:pt idx="5013">
                  <c:v>5.4930000000000003</c:v>
                </c:pt>
                <c:pt idx="5014">
                  <c:v>5.4950000000000001</c:v>
                </c:pt>
                <c:pt idx="5015">
                  <c:v>5.4969999999999999</c:v>
                </c:pt>
                <c:pt idx="5016">
                  <c:v>5.4980000000000002</c:v>
                </c:pt>
                <c:pt idx="5017">
                  <c:v>5.4995000000000003</c:v>
                </c:pt>
                <c:pt idx="5018">
                  <c:v>5.5010000000000003</c:v>
                </c:pt>
                <c:pt idx="5019">
                  <c:v>5.5030000000000001</c:v>
                </c:pt>
                <c:pt idx="5020">
                  <c:v>5.5049999999999999</c:v>
                </c:pt>
                <c:pt idx="5021">
                  <c:v>5.5069999999999997</c:v>
                </c:pt>
                <c:pt idx="5022">
                  <c:v>5.5090000000000003</c:v>
                </c:pt>
                <c:pt idx="5023">
                  <c:v>5.5105000000000004</c:v>
                </c:pt>
                <c:pt idx="5024">
                  <c:v>5.5119999999999996</c:v>
                </c:pt>
                <c:pt idx="5025">
                  <c:v>5.5140000000000002</c:v>
                </c:pt>
                <c:pt idx="5026">
                  <c:v>5.516</c:v>
                </c:pt>
                <c:pt idx="5027">
                  <c:v>5.5179999999999998</c:v>
                </c:pt>
                <c:pt idx="5028">
                  <c:v>5.5190000000000001</c:v>
                </c:pt>
                <c:pt idx="5029">
                  <c:v>5.5205000000000002</c:v>
                </c:pt>
                <c:pt idx="5030">
                  <c:v>5.5214999999999996</c:v>
                </c:pt>
                <c:pt idx="5031">
                  <c:v>5.5235000000000003</c:v>
                </c:pt>
                <c:pt idx="5032">
                  <c:v>5.5259999999999998</c:v>
                </c:pt>
                <c:pt idx="5033">
                  <c:v>5.5279999999999996</c:v>
                </c:pt>
                <c:pt idx="5034">
                  <c:v>5.5294999999999996</c:v>
                </c:pt>
                <c:pt idx="5035">
                  <c:v>5.5309999999999997</c:v>
                </c:pt>
                <c:pt idx="5036">
                  <c:v>5.5330000000000004</c:v>
                </c:pt>
                <c:pt idx="5037">
                  <c:v>5.5350000000000001</c:v>
                </c:pt>
                <c:pt idx="5038">
                  <c:v>5.5369999999999999</c:v>
                </c:pt>
                <c:pt idx="5039">
                  <c:v>5.5385</c:v>
                </c:pt>
                <c:pt idx="5040">
                  <c:v>5.5395000000000003</c:v>
                </c:pt>
                <c:pt idx="5041">
                  <c:v>5.5410000000000004</c:v>
                </c:pt>
                <c:pt idx="5042">
                  <c:v>5.5430000000000001</c:v>
                </c:pt>
                <c:pt idx="5043">
                  <c:v>5.5454999999999997</c:v>
                </c:pt>
                <c:pt idx="5044">
                  <c:v>5.5475000000000003</c:v>
                </c:pt>
                <c:pt idx="5045">
                  <c:v>5.5490000000000004</c:v>
                </c:pt>
                <c:pt idx="5046">
                  <c:v>5.5510000000000002</c:v>
                </c:pt>
                <c:pt idx="5047">
                  <c:v>5.5519999999999996</c:v>
                </c:pt>
                <c:pt idx="5048">
                  <c:v>5.5540000000000003</c:v>
                </c:pt>
                <c:pt idx="5049">
                  <c:v>5.5564999999999998</c:v>
                </c:pt>
                <c:pt idx="5050">
                  <c:v>5.5575000000000001</c:v>
                </c:pt>
                <c:pt idx="5051">
                  <c:v>5.5590000000000002</c:v>
                </c:pt>
                <c:pt idx="5052">
                  <c:v>5.56</c:v>
                </c:pt>
                <c:pt idx="5053">
                  <c:v>5.5620000000000003</c:v>
                </c:pt>
                <c:pt idx="5054">
                  <c:v>5.5640000000000001</c:v>
                </c:pt>
                <c:pt idx="5055">
                  <c:v>5.5659999999999998</c:v>
                </c:pt>
                <c:pt idx="5056">
                  <c:v>5.5679999999999996</c:v>
                </c:pt>
                <c:pt idx="5057">
                  <c:v>5.57</c:v>
                </c:pt>
                <c:pt idx="5058">
                  <c:v>5.5715000000000003</c:v>
                </c:pt>
                <c:pt idx="5059">
                  <c:v>5.5730000000000004</c:v>
                </c:pt>
                <c:pt idx="5060">
                  <c:v>5.5750000000000002</c:v>
                </c:pt>
                <c:pt idx="5061">
                  <c:v>5.577</c:v>
                </c:pt>
                <c:pt idx="5062">
                  <c:v>5.5785</c:v>
                </c:pt>
                <c:pt idx="5063">
                  <c:v>5.58</c:v>
                </c:pt>
                <c:pt idx="5064">
                  <c:v>5.5815000000000001</c:v>
                </c:pt>
                <c:pt idx="5065">
                  <c:v>5.5824999999999996</c:v>
                </c:pt>
                <c:pt idx="5066">
                  <c:v>5.585</c:v>
                </c:pt>
                <c:pt idx="5067">
                  <c:v>5.5869999999999997</c:v>
                </c:pt>
                <c:pt idx="5068">
                  <c:v>5.5890000000000004</c:v>
                </c:pt>
                <c:pt idx="5069">
                  <c:v>5.5904999999999996</c:v>
                </c:pt>
                <c:pt idx="5070">
                  <c:v>5.5914999999999999</c:v>
                </c:pt>
                <c:pt idx="5071">
                  <c:v>5.5934999999999997</c:v>
                </c:pt>
                <c:pt idx="5072">
                  <c:v>5.5960000000000001</c:v>
                </c:pt>
                <c:pt idx="5073">
                  <c:v>5.5979999999999999</c:v>
                </c:pt>
                <c:pt idx="5074">
                  <c:v>5.5990000000000002</c:v>
                </c:pt>
                <c:pt idx="5075">
                  <c:v>5.6005000000000003</c:v>
                </c:pt>
                <c:pt idx="5076">
                  <c:v>5.6020000000000003</c:v>
                </c:pt>
                <c:pt idx="5077">
                  <c:v>5.6035000000000004</c:v>
                </c:pt>
                <c:pt idx="5078">
                  <c:v>5.6059999999999999</c:v>
                </c:pt>
                <c:pt idx="5079">
                  <c:v>5.6079999999999997</c:v>
                </c:pt>
                <c:pt idx="5080">
                  <c:v>5.6094999999999997</c:v>
                </c:pt>
                <c:pt idx="5081">
                  <c:v>5.6109999999999998</c:v>
                </c:pt>
                <c:pt idx="5082">
                  <c:v>5.6124999999999998</c:v>
                </c:pt>
                <c:pt idx="5083">
                  <c:v>5.6144999999999996</c:v>
                </c:pt>
                <c:pt idx="5084">
                  <c:v>5.6159999999999997</c:v>
                </c:pt>
                <c:pt idx="5085">
                  <c:v>5.6180000000000003</c:v>
                </c:pt>
                <c:pt idx="5086">
                  <c:v>5.6195000000000004</c:v>
                </c:pt>
                <c:pt idx="5087">
                  <c:v>5.6204999999999998</c:v>
                </c:pt>
                <c:pt idx="5088">
                  <c:v>5.6224999999999996</c:v>
                </c:pt>
                <c:pt idx="5089">
                  <c:v>5.6239999999999997</c:v>
                </c:pt>
                <c:pt idx="5090">
                  <c:v>5.6265000000000001</c:v>
                </c:pt>
                <c:pt idx="5091">
                  <c:v>5.6284999999999998</c:v>
                </c:pt>
                <c:pt idx="5092">
                  <c:v>5.63</c:v>
                </c:pt>
                <c:pt idx="5093">
                  <c:v>5.6315</c:v>
                </c:pt>
                <c:pt idx="5094">
                  <c:v>5.633</c:v>
                </c:pt>
                <c:pt idx="5095">
                  <c:v>5.6349999999999998</c:v>
                </c:pt>
                <c:pt idx="5096">
                  <c:v>5.6364999999999998</c:v>
                </c:pt>
                <c:pt idx="5097">
                  <c:v>5.6384999999999996</c:v>
                </c:pt>
                <c:pt idx="5098">
                  <c:v>5.6395</c:v>
                </c:pt>
                <c:pt idx="5099">
                  <c:v>5.641</c:v>
                </c:pt>
                <c:pt idx="5100">
                  <c:v>5.6425000000000001</c:v>
                </c:pt>
                <c:pt idx="5101">
                  <c:v>5.6449999999999996</c:v>
                </c:pt>
                <c:pt idx="5102">
                  <c:v>5.6464999999999996</c:v>
                </c:pt>
                <c:pt idx="5103">
                  <c:v>5.6485000000000003</c:v>
                </c:pt>
                <c:pt idx="5104">
                  <c:v>5.65</c:v>
                </c:pt>
                <c:pt idx="5105">
                  <c:v>5.6509999999999998</c:v>
                </c:pt>
                <c:pt idx="5106">
                  <c:v>5.6524999999999999</c:v>
                </c:pt>
                <c:pt idx="5107">
                  <c:v>5.6539999999999999</c:v>
                </c:pt>
                <c:pt idx="5108">
                  <c:v>5.6565000000000003</c:v>
                </c:pt>
                <c:pt idx="5109">
                  <c:v>5.6585000000000001</c:v>
                </c:pt>
                <c:pt idx="5110">
                  <c:v>5.6595000000000004</c:v>
                </c:pt>
                <c:pt idx="5111">
                  <c:v>5.6609999999999996</c:v>
                </c:pt>
                <c:pt idx="5112">
                  <c:v>5.6630000000000003</c:v>
                </c:pt>
                <c:pt idx="5113">
                  <c:v>5.665</c:v>
                </c:pt>
                <c:pt idx="5114">
                  <c:v>5.6669999999999998</c:v>
                </c:pt>
                <c:pt idx="5115">
                  <c:v>5.6689999999999996</c:v>
                </c:pt>
                <c:pt idx="5116">
                  <c:v>5.6710000000000003</c:v>
                </c:pt>
                <c:pt idx="5117">
                  <c:v>5.6725000000000003</c:v>
                </c:pt>
                <c:pt idx="5118">
                  <c:v>5.6740000000000004</c:v>
                </c:pt>
                <c:pt idx="5119">
                  <c:v>5.6760000000000002</c:v>
                </c:pt>
                <c:pt idx="5120">
                  <c:v>5.6775000000000002</c:v>
                </c:pt>
                <c:pt idx="5121">
                  <c:v>5.6795</c:v>
                </c:pt>
                <c:pt idx="5122">
                  <c:v>5.681</c:v>
                </c:pt>
                <c:pt idx="5123">
                  <c:v>5.6820000000000004</c:v>
                </c:pt>
                <c:pt idx="5124">
                  <c:v>5.6840000000000002</c:v>
                </c:pt>
                <c:pt idx="5125">
                  <c:v>5.6859999999999999</c:v>
                </c:pt>
                <c:pt idx="5126">
                  <c:v>5.6879999999999997</c:v>
                </c:pt>
                <c:pt idx="5127">
                  <c:v>5.69</c:v>
                </c:pt>
                <c:pt idx="5128">
                  <c:v>5.6909999999999998</c:v>
                </c:pt>
                <c:pt idx="5129">
                  <c:v>5.6929999999999996</c:v>
                </c:pt>
                <c:pt idx="5130">
                  <c:v>5.694</c:v>
                </c:pt>
                <c:pt idx="5131">
                  <c:v>5.6965000000000003</c:v>
                </c:pt>
                <c:pt idx="5132">
                  <c:v>5.6985000000000001</c:v>
                </c:pt>
                <c:pt idx="5133">
                  <c:v>5.6994999999999996</c:v>
                </c:pt>
                <c:pt idx="5134">
                  <c:v>5.7009999999999996</c:v>
                </c:pt>
                <c:pt idx="5135">
                  <c:v>5.702</c:v>
                </c:pt>
                <c:pt idx="5136">
                  <c:v>5.7039999999999997</c:v>
                </c:pt>
                <c:pt idx="5137">
                  <c:v>5.7060000000000004</c:v>
                </c:pt>
                <c:pt idx="5138">
                  <c:v>5.7080000000000002</c:v>
                </c:pt>
                <c:pt idx="5139">
                  <c:v>5.7095000000000002</c:v>
                </c:pt>
                <c:pt idx="5140">
                  <c:v>5.7110000000000003</c:v>
                </c:pt>
                <c:pt idx="5141">
                  <c:v>5.7119999999999997</c:v>
                </c:pt>
                <c:pt idx="5142">
                  <c:v>5.7140000000000004</c:v>
                </c:pt>
                <c:pt idx="5143">
                  <c:v>5.7164999999999999</c:v>
                </c:pt>
                <c:pt idx="5144">
                  <c:v>5.718</c:v>
                </c:pt>
                <c:pt idx="5145">
                  <c:v>5.7195</c:v>
                </c:pt>
                <c:pt idx="5146">
                  <c:v>5.7205000000000004</c:v>
                </c:pt>
                <c:pt idx="5147">
                  <c:v>5.7220000000000004</c:v>
                </c:pt>
                <c:pt idx="5148">
                  <c:v>5.7240000000000002</c:v>
                </c:pt>
                <c:pt idx="5149">
                  <c:v>5.7264999999999997</c:v>
                </c:pt>
                <c:pt idx="5150">
                  <c:v>5.7279999999999998</c:v>
                </c:pt>
                <c:pt idx="5151">
                  <c:v>5.7294999999999998</c:v>
                </c:pt>
                <c:pt idx="5152">
                  <c:v>5.7309999999999999</c:v>
                </c:pt>
                <c:pt idx="5153">
                  <c:v>5.7320000000000002</c:v>
                </c:pt>
                <c:pt idx="5154">
                  <c:v>5.734</c:v>
                </c:pt>
                <c:pt idx="5155">
                  <c:v>5.7359999999999998</c:v>
                </c:pt>
                <c:pt idx="5156">
                  <c:v>5.7380000000000004</c:v>
                </c:pt>
                <c:pt idx="5157">
                  <c:v>5.7394999999999996</c:v>
                </c:pt>
                <c:pt idx="5158">
                  <c:v>5.7409999999999997</c:v>
                </c:pt>
                <c:pt idx="5159">
                  <c:v>5.7424999999999997</c:v>
                </c:pt>
                <c:pt idx="5160">
                  <c:v>5.7450000000000001</c:v>
                </c:pt>
                <c:pt idx="5161">
                  <c:v>5.7469999999999999</c:v>
                </c:pt>
                <c:pt idx="5162">
                  <c:v>5.7489999999999997</c:v>
                </c:pt>
                <c:pt idx="5163">
                  <c:v>5.7510000000000003</c:v>
                </c:pt>
                <c:pt idx="5164">
                  <c:v>5.7519999999999998</c:v>
                </c:pt>
                <c:pt idx="5165">
                  <c:v>5.7534999999999998</c:v>
                </c:pt>
                <c:pt idx="5166">
                  <c:v>5.7549999999999999</c:v>
                </c:pt>
                <c:pt idx="5167">
                  <c:v>5.7569999999999997</c:v>
                </c:pt>
                <c:pt idx="5168">
                  <c:v>5.7584999999999997</c:v>
                </c:pt>
                <c:pt idx="5169">
                  <c:v>5.7605000000000004</c:v>
                </c:pt>
                <c:pt idx="5170">
                  <c:v>5.7614999999999998</c:v>
                </c:pt>
                <c:pt idx="5171">
                  <c:v>5.7629999999999999</c:v>
                </c:pt>
                <c:pt idx="5172">
                  <c:v>5.7645</c:v>
                </c:pt>
                <c:pt idx="5173">
                  <c:v>5.7664999999999997</c:v>
                </c:pt>
                <c:pt idx="5174">
                  <c:v>5.7679999999999998</c:v>
                </c:pt>
                <c:pt idx="5175">
                  <c:v>5.77</c:v>
                </c:pt>
                <c:pt idx="5176">
                  <c:v>5.7714999999999996</c:v>
                </c:pt>
                <c:pt idx="5177">
                  <c:v>5.7729999999999997</c:v>
                </c:pt>
                <c:pt idx="5178">
                  <c:v>5.7744999999999997</c:v>
                </c:pt>
                <c:pt idx="5179">
                  <c:v>5.7759999999999998</c:v>
                </c:pt>
                <c:pt idx="5180">
                  <c:v>5.7779999999999996</c:v>
                </c:pt>
                <c:pt idx="5181">
                  <c:v>5.78</c:v>
                </c:pt>
                <c:pt idx="5182">
                  <c:v>5.7809999999999997</c:v>
                </c:pt>
                <c:pt idx="5183">
                  <c:v>5.7824999999999998</c:v>
                </c:pt>
                <c:pt idx="5184">
                  <c:v>5.7845000000000004</c:v>
                </c:pt>
                <c:pt idx="5185">
                  <c:v>5.7865000000000002</c:v>
                </c:pt>
                <c:pt idx="5186">
                  <c:v>5.7885</c:v>
                </c:pt>
                <c:pt idx="5187">
                  <c:v>5.79</c:v>
                </c:pt>
                <c:pt idx="5188">
                  <c:v>5.7915000000000001</c:v>
                </c:pt>
                <c:pt idx="5189">
                  <c:v>5.7925000000000004</c:v>
                </c:pt>
                <c:pt idx="5190">
                  <c:v>5.7945000000000002</c:v>
                </c:pt>
                <c:pt idx="5191">
                  <c:v>5.7960000000000003</c:v>
                </c:pt>
                <c:pt idx="5192">
                  <c:v>5.798</c:v>
                </c:pt>
                <c:pt idx="5193">
                  <c:v>5.8</c:v>
                </c:pt>
                <c:pt idx="5194">
                  <c:v>5.8010000000000002</c:v>
                </c:pt>
                <c:pt idx="5195">
                  <c:v>5.8025000000000002</c:v>
                </c:pt>
                <c:pt idx="5196">
                  <c:v>5.8045</c:v>
                </c:pt>
                <c:pt idx="5197">
                  <c:v>5.8064999999999998</c:v>
                </c:pt>
                <c:pt idx="5198">
                  <c:v>5.8085000000000004</c:v>
                </c:pt>
                <c:pt idx="5199">
                  <c:v>5.8109999999999999</c:v>
                </c:pt>
                <c:pt idx="5200">
                  <c:v>5.8120000000000003</c:v>
                </c:pt>
                <c:pt idx="5201">
                  <c:v>5.8135000000000003</c:v>
                </c:pt>
                <c:pt idx="5202">
                  <c:v>5.8150000000000004</c:v>
                </c:pt>
                <c:pt idx="5203">
                  <c:v>5.8170000000000002</c:v>
                </c:pt>
                <c:pt idx="5204">
                  <c:v>5.8185000000000002</c:v>
                </c:pt>
                <c:pt idx="5205">
                  <c:v>5.8205</c:v>
                </c:pt>
                <c:pt idx="5206">
                  <c:v>5.8220000000000001</c:v>
                </c:pt>
                <c:pt idx="5207">
                  <c:v>5.8239999999999998</c:v>
                </c:pt>
                <c:pt idx="5208">
                  <c:v>5.8259999999999996</c:v>
                </c:pt>
                <c:pt idx="5209">
                  <c:v>5.8280000000000003</c:v>
                </c:pt>
                <c:pt idx="5210">
                  <c:v>5.8295000000000003</c:v>
                </c:pt>
                <c:pt idx="5211">
                  <c:v>5.8310000000000004</c:v>
                </c:pt>
                <c:pt idx="5212">
                  <c:v>5.8319999999999999</c:v>
                </c:pt>
                <c:pt idx="5213">
                  <c:v>5.8339999999999996</c:v>
                </c:pt>
                <c:pt idx="5214">
                  <c:v>5.8360000000000003</c:v>
                </c:pt>
                <c:pt idx="5215">
                  <c:v>5.8375000000000004</c:v>
                </c:pt>
                <c:pt idx="5216">
                  <c:v>5.8395000000000001</c:v>
                </c:pt>
                <c:pt idx="5217">
                  <c:v>5.8404999999999996</c:v>
                </c:pt>
                <c:pt idx="5218">
                  <c:v>5.8425000000000002</c:v>
                </c:pt>
                <c:pt idx="5219">
                  <c:v>5.8434999999999997</c:v>
                </c:pt>
                <c:pt idx="5220">
                  <c:v>5.8455000000000004</c:v>
                </c:pt>
                <c:pt idx="5221">
                  <c:v>5.8475000000000001</c:v>
                </c:pt>
                <c:pt idx="5222">
                  <c:v>5.8494999999999999</c:v>
                </c:pt>
                <c:pt idx="5223">
                  <c:v>5.8505000000000003</c:v>
                </c:pt>
                <c:pt idx="5224">
                  <c:v>5.8525</c:v>
                </c:pt>
                <c:pt idx="5225">
                  <c:v>5.8535000000000004</c:v>
                </c:pt>
                <c:pt idx="5226">
                  <c:v>5.8555000000000001</c:v>
                </c:pt>
                <c:pt idx="5227">
                  <c:v>5.8574999999999999</c:v>
                </c:pt>
                <c:pt idx="5228">
                  <c:v>5.8594999999999997</c:v>
                </c:pt>
                <c:pt idx="5229">
                  <c:v>5.8605</c:v>
                </c:pt>
                <c:pt idx="5230">
                  <c:v>5.8615000000000004</c:v>
                </c:pt>
                <c:pt idx="5231">
                  <c:v>5.8630000000000004</c:v>
                </c:pt>
                <c:pt idx="5232">
                  <c:v>5.8650000000000002</c:v>
                </c:pt>
                <c:pt idx="5233">
                  <c:v>5.867</c:v>
                </c:pt>
                <c:pt idx="5234">
                  <c:v>5.8685</c:v>
                </c:pt>
                <c:pt idx="5235">
                  <c:v>5.8704999999999998</c:v>
                </c:pt>
                <c:pt idx="5236">
                  <c:v>5.8715000000000002</c:v>
                </c:pt>
                <c:pt idx="5237">
                  <c:v>5.8730000000000002</c:v>
                </c:pt>
                <c:pt idx="5238">
                  <c:v>5.8745000000000003</c:v>
                </c:pt>
                <c:pt idx="5239">
                  <c:v>5.8765000000000001</c:v>
                </c:pt>
                <c:pt idx="5240">
                  <c:v>5.8780000000000001</c:v>
                </c:pt>
                <c:pt idx="5241">
                  <c:v>5.8795000000000002</c:v>
                </c:pt>
                <c:pt idx="5242">
                  <c:v>5.8804999999999996</c:v>
                </c:pt>
                <c:pt idx="5243">
                  <c:v>5.8825000000000003</c:v>
                </c:pt>
                <c:pt idx="5244">
                  <c:v>5.8834999999999997</c:v>
                </c:pt>
                <c:pt idx="5245">
                  <c:v>5.8860000000000001</c:v>
                </c:pt>
                <c:pt idx="5246">
                  <c:v>5.8879999999999999</c:v>
                </c:pt>
                <c:pt idx="5247">
                  <c:v>5.8895</c:v>
                </c:pt>
                <c:pt idx="5248">
                  <c:v>5.8905000000000003</c:v>
                </c:pt>
                <c:pt idx="5249">
                  <c:v>5.8925000000000001</c:v>
                </c:pt>
                <c:pt idx="5250">
                  <c:v>5.8935000000000004</c:v>
                </c:pt>
                <c:pt idx="5251">
                  <c:v>5.8959999999999999</c:v>
                </c:pt>
                <c:pt idx="5252">
                  <c:v>5.8975</c:v>
                </c:pt>
                <c:pt idx="5253">
                  <c:v>5.899</c:v>
                </c:pt>
                <c:pt idx="5254">
                  <c:v>5.9</c:v>
                </c:pt>
                <c:pt idx="5255">
                  <c:v>5.9020000000000001</c:v>
                </c:pt>
                <c:pt idx="5256">
                  <c:v>5.9029999999999996</c:v>
                </c:pt>
                <c:pt idx="5257">
                  <c:v>5.9050000000000002</c:v>
                </c:pt>
                <c:pt idx="5258">
                  <c:v>5.907</c:v>
                </c:pt>
                <c:pt idx="5259">
                  <c:v>5.9089999999999998</c:v>
                </c:pt>
                <c:pt idx="5260">
                  <c:v>5.9109999999999996</c:v>
                </c:pt>
                <c:pt idx="5261">
                  <c:v>5.9180000000000001</c:v>
                </c:pt>
                <c:pt idx="5262">
                  <c:v>5.9195000000000002</c:v>
                </c:pt>
                <c:pt idx="5263">
                  <c:v>5.9215</c:v>
                </c:pt>
                <c:pt idx="5264">
                  <c:v>5.9240000000000004</c:v>
                </c:pt>
                <c:pt idx="5265">
                  <c:v>5.9255000000000004</c:v>
                </c:pt>
                <c:pt idx="5266">
                  <c:v>5.9269999999999996</c:v>
                </c:pt>
                <c:pt idx="5267">
                  <c:v>5.9284999999999997</c:v>
                </c:pt>
                <c:pt idx="5268">
                  <c:v>5.931</c:v>
                </c:pt>
                <c:pt idx="5269">
                  <c:v>5.9329999999999998</c:v>
                </c:pt>
                <c:pt idx="5270">
                  <c:v>5.9344999999999999</c:v>
                </c:pt>
                <c:pt idx="5271">
                  <c:v>5.9364999999999997</c:v>
                </c:pt>
                <c:pt idx="5272">
                  <c:v>5.9379999999999997</c:v>
                </c:pt>
                <c:pt idx="5273">
                  <c:v>5.9394999999999998</c:v>
                </c:pt>
                <c:pt idx="5274">
                  <c:v>5.9414999999999996</c:v>
                </c:pt>
                <c:pt idx="5275">
                  <c:v>5.9429999999999996</c:v>
                </c:pt>
                <c:pt idx="5276">
                  <c:v>5.9450000000000003</c:v>
                </c:pt>
                <c:pt idx="5277">
                  <c:v>5.9465000000000003</c:v>
                </c:pt>
                <c:pt idx="5278">
                  <c:v>5.9485000000000001</c:v>
                </c:pt>
                <c:pt idx="5279">
                  <c:v>5.95</c:v>
                </c:pt>
                <c:pt idx="5280">
                  <c:v>5.9515000000000002</c:v>
                </c:pt>
                <c:pt idx="5281">
                  <c:v>5.9539999999999997</c:v>
                </c:pt>
                <c:pt idx="5282">
                  <c:v>5.9560000000000004</c:v>
                </c:pt>
                <c:pt idx="5283">
                  <c:v>5.9584999999999999</c:v>
                </c:pt>
                <c:pt idx="5284">
                  <c:v>5.96</c:v>
                </c:pt>
                <c:pt idx="5285">
                  <c:v>5.9610000000000003</c:v>
                </c:pt>
                <c:pt idx="5286">
                  <c:v>5.9630000000000001</c:v>
                </c:pt>
                <c:pt idx="5287">
                  <c:v>5.9645000000000001</c:v>
                </c:pt>
                <c:pt idx="5288">
                  <c:v>5.9664999999999999</c:v>
                </c:pt>
                <c:pt idx="5289">
                  <c:v>5.968</c:v>
                </c:pt>
                <c:pt idx="5290">
                  <c:v>5.97</c:v>
                </c:pt>
                <c:pt idx="5291">
                  <c:v>5.9710000000000001</c:v>
                </c:pt>
                <c:pt idx="5292">
                  <c:v>5.9725000000000001</c:v>
                </c:pt>
                <c:pt idx="5293">
                  <c:v>5.9749999999999996</c:v>
                </c:pt>
                <c:pt idx="5294">
                  <c:v>5.9764999999999997</c:v>
                </c:pt>
                <c:pt idx="5295">
                  <c:v>5.9785000000000004</c:v>
                </c:pt>
                <c:pt idx="5296">
                  <c:v>5.9805000000000001</c:v>
                </c:pt>
                <c:pt idx="5297">
                  <c:v>5.9824999999999999</c:v>
                </c:pt>
                <c:pt idx="5298">
                  <c:v>5.984</c:v>
                </c:pt>
                <c:pt idx="5299">
                  <c:v>5.9855</c:v>
                </c:pt>
                <c:pt idx="5300">
                  <c:v>5.9870000000000001</c:v>
                </c:pt>
                <c:pt idx="5301">
                  <c:v>5.9889999999999999</c:v>
                </c:pt>
                <c:pt idx="5302">
                  <c:v>5.9909999999999997</c:v>
                </c:pt>
                <c:pt idx="5303">
                  <c:v>5.9924999999999997</c:v>
                </c:pt>
                <c:pt idx="5304">
                  <c:v>5.9939999999999998</c:v>
                </c:pt>
                <c:pt idx="5305">
                  <c:v>5.9960000000000004</c:v>
                </c:pt>
                <c:pt idx="5306">
                  <c:v>5.9974999999999996</c:v>
                </c:pt>
                <c:pt idx="5307">
                  <c:v>5.9989999999999997</c:v>
                </c:pt>
                <c:pt idx="5308">
                  <c:v>6.0010000000000003</c:v>
                </c:pt>
                <c:pt idx="5309">
                  <c:v>6.0030000000000001</c:v>
                </c:pt>
                <c:pt idx="5310">
                  <c:v>6.0045000000000002</c:v>
                </c:pt>
                <c:pt idx="5311">
                  <c:v>6.0060000000000002</c:v>
                </c:pt>
                <c:pt idx="5312">
                  <c:v>6.0075000000000003</c:v>
                </c:pt>
                <c:pt idx="5313">
                  <c:v>6.0095000000000001</c:v>
                </c:pt>
                <c:pt idx="5314">
                  <c:v>6.0114999999999998</c:v>
                </c:pt>
                <c:pt idx="5315">
                  <c:v>6.0129999999999999</c:v>
                </c:pt>
                <c:pt idx="5316">
                  <c:v>6.0149999999999997</c:v>
                </c:pt>
                <c:pt idx="5317">
                  <c:v>6.0164999999999997</c:v>
                </c:pt>
                <c:pt idx="5318">
                  <c:v>6.0179999999999998</c:v>
                </c:pt>
                <c:pt idx="5319">
                  <c:v>6.02</c:v>
                </c:pt>
                <c:pt idx="5320">
                  <c:v>6.0220000000000002</c:v>
                </c:pt>
                <c:pt idx="5321">
                  <c:v>6.0235000000000003</c:v>
                </c:pt>
                <c:pt idx="5322">
                  <c:v>6.0255000000000001</c:v>
                </c:pt>
                <c:pt idx="5323">
                  <c:v>6.0270000000000001</c:v>
                </c:pt>
                <c:pt idx="5324">
                  <c:v>6.0289999999999999</c:v>
                </c:pt>
                <c:pt idx="5325">
                  <c:v>6.0305</c:v>
                </c:pt>
                <c:pt idx="5326">
                  <c:v>6.0324999999999998</c:v>
                </c:pt>
                <c:pt idx="5327">
                  <c:v>6.0345000000000004</c:v>
                </c:pt>
                <c:pt idx="5328">
                  <c:v>6.0359999999999996</c:v>
                </c:pt>
                <c:pt idx="5329">
                  <c:v>6.0374999999999996</c:v>
                </c:pt>
                <c:pt idx="5330">
                  <c:v>6.0389999999999997</c:v>
                </c:pt>
                <c:pt idx="5331">
                  <c:v>6.04</c:v>
                </c:pt>
                <c:pt idx="5332">
                  <c:v>6.0419999999999998</c:v>
                </c:pt>
                <c:pt idx="5333">
                  <c:v>6.0439999999999996</c:v>
                </c:pt>
                <c:pt idx="5334">
                  <c:v>6.0454999999999997</c:v>
                </c:pt>
                <c:pt idx="5335">
                  <c:v>6.0469999999999997</c:v>
                </c:pt>
                <c:pt idx="5336">
                  <c:v>6.0484999999999998</c:v>
                </c:pt>
                <c:pt idx="5337">
                  <c:v>6.0510000000000002</c:v>
                </c:pt>
                <c:pt idx="5338">
                  <c:v>6.0519999999999996</c:v>
                </c:pt>
                <c:pt idx="5339">
                  <c:v>6.0540000000000003</c:v>
                </c:pt>
                <c:pt idx="5340">
                  <c:v>6.056</c:v>
                </c:pt>
                <c:pt idx="5341">
                  <c:v>6.0579999999999998</c:v>
                </c:pt>
                <c:pt idx="5342">
                  <c:v>6.0594999999999999</c:v>
                </c:pt>
                <c:pt idx="5343">
                  <c:v>6.0605000000000002</c:v>
                </c:pt>
                <c:pt idx="5344">
                  <c:v>6.0620000000000003</c:v>
                </c:pt>
                <c:pt idx="5345">
                  <c:v>6.0640000000000001</c:v>
                </c:pt>
                <c:pt idx="5346">
                  <c:v>6.0659999999999998</c:v>
                </c:pt>
                <c:pt idx="5347">
                  <c:v>6.0679999999999996</c:v>
                </c:pt>
                <c:pt idx="5348">
                  <c:v>6.0694999999999997</c:v>
                </c:pt>
                <c:pt idx="5349">
                  <c:v>6.0709999999999997</c:v>
                </c:pt>
                <c:pt idx="5350">
                  <c:v>6.0720000000000001</c:v>
                </c:pt>
                <c:pt idx="5351">
                  <c:v>6.0739999999999998</c:v>
                </c:pt>
                <c:pt idx="5352">
                  <c:v>6.0754999999999999</c:v>
                </c:pt>
                <c:pt idx="5353">
                  <c:v>6.077</c:v>
                </c:pt>
                <c:pt idx="5354">
                  <c:v>6.0789999999999997</c:v>
                </c:pt>
                <c:pt idx="5355">
                  <c:v>6.0804999999999998</c:v>
                </c:pt>
                <c:pt idx="5356">
                  <c:v>6.0819999999999999</c:v>
                </c:pt>
                <c:pt idx="5357">
                  <c:v>6.0839999999999996</c:v>
                </c:pt>
                <c:pt idx="5358">
                  <c:v>6.0854999999999997</c:v>
                </c:pt>
                <c:pt idx="5359">
                  <c:v>6.0875000000000004</c:v>
                </c:pt>
                <c:pt idx="5360">
                  <c:v>6.0895000000000001</c:v>
                </c:pt>
                <c:pt idx="5361">
                  <c:v>6.0910000000000002</c:v>
                </c:pt>
                <c:pt idx="5362">
                  <c:v>6.0925000000000002</c:v>
                </c:pt>
                <c:pt idx="5363">
                  <c:v>6.0940000000000003</c:v>
                </c:pt>
                <c:pt idx="5364">
                  <c:v>6.0955000000000004</c:v>
                </c:pt>
                <c:pt idx="5365">
                  <c:v>6.0970000000000004</c:v>
                </c:pt>
                <c:pt idx="5366">
                  <c:v>6.0990000000000002</c:v>
                </c:pt>
                <c:pt idx="5367">
                  <c:v>6.1005000000000003</c:v>
                </c:pt>
                <c:pt idx="5368">
                  <c:v>6.1020000000000003</c:v>
                </c:pt>
                <c:pt idx="5369">
                  <c:v>6.1040000000000001</c:v>
                </c:pt>
                <c:pt idx="5370">
                  <c:v>6.1050000000000004</c:v>
                </c:pt>
                <c:pt idx="5371">
                  <c:v>6.1064999999999996</c:v>
                </c:pt>
                <c:pt idx="5372">
                  <c:v>6.1085000000000003</c:v>
                </c:pt>
                <c:pt idx="5373">
                  <c:v>6.1105</c:v>
                </c:pt>
                <c:pt idx="5374">
                  <c:v>6.1120000000000001</c:v>
                </c:pt>
                <c:pt idx="5375">
                  <c:v>6.1139999999999999</c:v>
                </c:pt>
                <c:pt idx="5376">
                  <c:v>6.1150000000000002</c:v>
                </c:pt>
                <c:pt idx="5377">
                  <c:v>6.1165000000000003</c:v>
                </c:pt>
                <c:pt idx="5378">
                  <c:v>6.1174999999999997</c:v>
                </c:pt>
                <c:pt idx="5379">
                  <c:v>6.12</c:v>
                </c:pt>
                <c:pt idx="5380">
                  <c:v>6.1219999999999999</c:v>
                </c:pt>
                <c:pt idx="5381">
                  <c:v>6.1239999999999997</c:v>
                </c:pt>
                <c:pt idx="5382">
                  <c:v>6.125</c:v>
                </c:pt>
                <c:pt idx="5383">
                  <c:v>6.1265000000000001</c:v>
                </c:pt>
                <c:pt idx="5384">
                  <c:v>6.1275000000000004</c:v>
                </c:pt>
                <c:pt idx="5385">
                  <c:v>6.1289999999999996</c:v>
                </c:pt>
                <c:pt idx="5386">
                  <c:v>6.1310000000000002</c:v>
                </c:pt>
                <c:pt idx="5387">
                  <c:v>6.1319999999999997</c:v>
                </c:pt>
                <c:pt idx="5388">
                  <c:v>6.1340000000000003</c:v>
                </c:pt>
                <c:pt idx="5389">
                  <c:v>6.1355000000000004</c:v>
                </c:pt>
                <c:pt idx="5390">
                  <c:v>6.1369999999999996</c:v>
                </c:pt>
                <c:pt idx="5391">
                  <c:v>6.1384999999999996</c:v>
                </c:pt>
                <c:pt idx="5392">
                  <c:v>6.14</c:v>
                </c:pt>
                <c:pt idx="5393">
                  <c:v>6.1420000000000003</c:v>
                </c:pt>
                <c:pt idx="5394">
                  <c:v>6.1435000000000004</c:v>
                </c:pt>
                <c:pt idx="5395">
                  <c:v>6.1449999999999996</c:v>
                </c:pt>
                <c:pt idx="5396">
                  <c:v>6.1470000000000002</c:v>
                </c:pt>
                <c:pt idx="5397">
                  <c:v>6.1485000000000003</c:v>
                </c:pt>
                <c:pt idx="5398">
                  <c:v>6.1494999999999997</c:v>
                </c:pt>
                <c:pt idx="5399">
                  <c:v>6.1509999999999998</c:v>
                </c:pt>
                <c:pt idx="5400">
                  <c:v>6.1524999999999999</c:v>
                </c:pt>
                <c:pt idx="5401">
                  <c:v>6.1539999999999999</c:v>
                </c:pt>
                <c:pt idx="5402">
                  <c:v>6.1559999999999997</c:v>
                </c:pt>
                <c:pt idx="5403">
                  <c:v>6.1580000000000004</c:v>
                </c:pt>
                <c:pt idx="5404">
                  <c:v>6.1595000000000004</c:v>
                </c:pt>
                <c:pt idx="5405">
                  <c:v>6.1609999999999996</c:v>
                </c:pt>
                <c:pt idx="5406">
                  <c:v>6.1619999999999999</c:v>
                </c:pt>
                <c:pt idx="5407">
                  <c:v>6.1635</c:v>
                </c:pt>
                <c:pt idx="5408">
                  <c:v>6.165</c:v>
                </c:pt>
                <c:pt idx="5409">
                  <c:v>6.1665000000000001</c:v>
                </c:pt>
                <c:pt idx="5410">
                  <c:v>6.1680000000000001</c:v>
                </c:pt>
                <c:pt idx="5411">
                  <c:v>6.17</c:v>
                </c:pt>
                <c:pt idx="5412">
                  <c:v>6.1710000000000003</c:v>
                </c:pt>
                <c:pt idx="5413">
                  <c:v>6.1725000000000003</c:v>
                </c:pt>
                <c:pt idx="5414">
                  <c:v>6.1740000000000004</c:v>
                </c:pt>
                <c:pt idx="5415">
                  <c:v>6.1755000000000004</c:v>
                </c:pt>
                <c:pt idx="5416">
                  <c:v>6.1769999999999996</c:v>
                </c:pt>
                <c:pt idx="5417">
                  <c:v>6.1790000000000003</c:v>
                </c:pt>
                <c:pt idx="5418">
                  <c:v>6.181</c:v>
                </c:pt>
                <c:pt idx="5419">
                  <c:v>6.1825000000000001</c:v>
                </c:pt>
                <c:pt idx="5420">
                  <c:v>6.1840000000000002</c:v>
                </c:pt>
                <c:pt idx="5421">
                  <c:v>6.1849999999999996</c:v>
                </c:pt>
                <c:pt idx="5422">
                  <c:v>6.1864999999999997</c:v>
                </c:pt>
                <c:pt idx="5423">
                  <c:v>6.1885000000000003</c:v>
                </c:pt>
                <c:pt idx="5424">
                  <c:v>6.19</c:v>
                </c:pt>
                <c:pt idx="5425">
                  <c:v>6.1924999999999999</c:v>
                </c:pt>
                <c:pt idx="5426">
                  <c:v>6.1944999999999997</c:v>
                </c:pt>
                <c:pt idx="5427">
                  <c:v>6.1955</c:v>
                </c:pt>
                <c:pt idx="5428">
                  <c:v>6.1970000000000001</c:v>
                </c:pt>
                <c:pt idx="5429">
                  <c:v>6.1985000000000001</c:v>
                </c:pt>
                <c:pt idx="5430">
                  <c:v>6.1994999999999996</c:v>
                </c:pt>
                <c:pt idx="5431">
                  <c:v>6.2009999999999996</c:v>
                </c:pt>
                <c:pt idx="5432">
                  <c:v>6.2030000000000003</c:v>
                </c:pt>
                <c:pt idx="5433">
                  <c:v>6.2045000000000003</c:v>
                </c:pt>
                <c:pt idx="5434">
                  <c:v>6.2060000000000004</c:v>
                </c:pt>
                <c:pt idx="5435">
                  <c:v>6.2080000000000002</c:v>
                </c:pt>
                <c:pt idx="5436">
                  <c:v>6.21</c:v>
                </c:pt>
                <c:pt idx="5437">
                  <c:v>6.2110000000000003</c:v>
                </c:pt>
                <c:pt idx="5438">
                  <c:v>6.2125000000000004</c:v>
                </c:pt>
                <c:pt idx="5439">
                  <c:v>6.2140000000000004</c:v>
                </c:pt>
                <c:pt idx="5440">
                  <c:v>6.2154999999999996</c:v>
                </c:pt>
                <c:pt idx="5441">
                  <c:v>6.2169999999999996</c:v>
                </c:pt>
                <c:pt idx="5442">
                  <c:v>6.2184999999999997</c:v>
                </c:pt>
                <c:pt idx="5443">
                  <c:v>6.2195</c:v>
                </c:pt>
                <c:pt idx="5444">
                  <c:v>6.2210000000000001</c:v>
                </c:pt>
                <c:pt idx="5445">
                  <c:v>6.2220000000000004</c:v>
                </c:pt>
                <c:pt idx="5446">
                  <c:v>6.2234999999999996</c:v>
                </c:pt>
                <c:pt idx="5447">
                  <c:v>6.2249999999999996</c:v>
                </c:pt>
                <c:pt idx="5448">
                  <c:v>6.2264999999999997</c:v>
                </c:pt>
                <c:pt idx="5449">
                  <c:v>6.2275</c:v>
                </c:pt>
                <c:pt idx="5450">
                  <c:v>6.2290000000000001</c:v>
                </c:pt>
                <c:pt idx="5451">
                  <c:v>6.2305000000000001</c:v>
                </c:pt>
                <c:pt idx="5452">
                  <c:v>6.2320000000000002</c:v>
                </c:pt>
                <c:pt idx="5453">
                  <c:v>6.2335000000000003</c:v>
                </c:pt>
                <c:pt idx="5454">
                  <c:v>6.2344999999999997</c:v>
                </c:pt>
                <c:pt idx="5455">
                  <c:v>6.2355</c:v>
                </c:pt>
                <c:pt idx="5456">
                  <c:v>6.2370000000000001</c:v>
                </c:pt>
                <c:pt idx="5457">
                  <c:v>6.2385000000000002</c:v>
                </c:pt>
                <c:pt idx="5458">
                  <c:v>6.24</c:v>
                </c:pt>
                <c:pt idx="5459">
                  <c:v>6.2415000000000003</c:v>
                </c:pt>
                <c:pt idx="5460">
                  <c:v>6.2435</c:v>
                </c:pt>
                <c:pt idx="5461">
                  <c:v>6.2450000000000001</c:v>
                </c:pt>
                <c:pt idx="5462">
                  <c:v>6.2460000000000004</c:v>
                </c:pt>
                <c:pt idx="5463">
                  <c:v>6.2469999999999999</c:v>
                </c:pt>
                <c:pt idx="5464">
                  <c:v>6.2480000000000002</c:v>
                </c:pt>
                <c:pt idx="5465">
                  <c:v>6.2495000000000003</c:v>
                </c:pt>
                <c:pt idx="5466">
                  <c:v>6.2510000000000003</c:v>
                </c:pt>
                <c:pt idx="5467">
                  <c:v>6.2519999999999998</c:v>
                </c:pt>
                <c:pt idx="5468">
                  <c:v>6.2534999999999998</c:v>
                </c:pt>
                <c:pt idx="5469">
                  <c:v>6.2554999999999996</c:v>
                </c:pt>
                <c:pt idx="5470">
                  <c:v>6.2569999999999997</c:v>
                </c:pt>
                <c:pt idx="5471">
                  <c:v>6.2584999999999997</c:v>
                </c:pt>
                <c:pt idx="5472">
                  <c:v>6.26</c:v>
                </c:pt>
                <c:pt idx="5473">
                  <c:v>6.2610000000000001</c:v>
                </c:pt>
                <c:pt idx="5474">
                  <c:v>6.2625000000000002</c:v>
                </c:pt>
                <c:pt idx="5475">
                  <c:v>6.2629999999999999</c:v>
                </c:pt>
                <c:pt idx="5476">
                  <c:v>6.2649999999999997</c:v>
                </c:pt>
                <c:pt idx="5477">
                  <c:v>6.266</c:v>
                </c:pt>
                <c:pt idx="5478">
                  <c:v>6.2670000000000003</c:v>
                </c:pt>
                <c:pt idx="5479">
                  <c:v>6.2685000000000004</c:v>
                </c:pt>
                <c:pt idx="5480">
                  <c:v>6.27</c:v>
                </c:pt>
                <c:pt idx="5481">
                  <c:v>6.2714999999999996</c:v>
                </c:pt>
                <c:pt idx="5482">
                  <c:v>6.2729999999999997</c:v>
                </c:pt>
                <c:pt idx="5483">
                  <c:v>6.2744999999999997</c:v>
                </c:pt>
                <c:pt idx="5484">
                  <c:v>6.2755000000000001</c:v>
                </c:pt>
                <c:pt idx="5485">
                  <c:v>6.2770000000000001</c:v>
                </c:pt>
                <c:pt idx="5486">
                  <c:v>6.2779999999999996</c:v>
                </c:pt>
                <c:pt idx="5487">
                  <c:v>6.2794999999999996</c:v>
                </c:pt>
                <c:pt idx="5488">
                  <c:v>6.2809999999999997</c:v>
                </c:pt>
                <c:pt idx="5489">
                  <c:v>6.2824999999999998</c:v>
                </c:pt>
                <c:pt idx="5490">
                  <c:v>6.2835000000000001</c:v>
                </c:pt>
                <c:pt idx="5491">
                  <c:v>6.2845000000000004</c:v>
                </c:pt>
                <c:pt idx="5492">
                  <c:v>6.2859999999999996</c:v>
                </c:pt>
                <c:pt idx="5493">
                  <c:v>6.2869999999999999</c:v>
                </c:pt>
                <c:pt idx="5494">
                  <c:v>6.2880000000000003</c:v>
                </c:pt>
                <c:pt idx="5495">
                  <c:v>6.2889999999999997</c:v>
                </c:pt>
                <c:pt idx="5496">
                  <c:v>6.2904999999999998</c:v>
                </c:pt>
                <c:pt idx="5497">
                  <c:v>6.2919999999999998</c:v>
                </c:pt>
                <c:pt idx="5498">
                  <c:v>6.2934999999999999</c:v>
                </c:pt>
                <c:pt idx="5499">
                  <c:v>6.2949999999999999</c:v>
                </c:pt>
                <c:pt idx="5500">
                  <c:v>6.2960000000000003</c:v>
                </c:pt>
                <c:pt idx="5501">
                  <c:v>6.2965</c:v>
                </c:pt>
                <c:pt idx="5502">
                  <c:v>6.298</c:v>
                </c:pt>
                <c:pt idx="5503">
                  <c:v>6.2990000000000004</c:v>
                </c:pt>
                <c:pt idx="5504">
                  <c:v>6.3</c:v>
                </c:pt>
                <c:pt idx="5505">
                  <c:v>6.3010000000000002</c:v>
                </c:pt>
                <c:pt idx="5506">
                  <c:v>6.3019999999999996</c:v>
                </c:pt>
                <c:pt idx="5507">
                  <c:v>6.3040000000000003</c:v>
                </c:pt>
                <c:pt idx="5508">
                  <c:v>6.3049999999999997</c:v>
                </c:pt>
                <c:pt idx="5509">
                  <c:v>6.306</c:v>
                </c:pt>
                <c:pt idx="5510">
                  <c:v>6.3070000000000004</c:v>
                </c:pt>
                <c:pt idx="5511">
                  <c:v>6.3085000000000004</c:v>
                </c:pt>
                <c:pt idx="5512">
                  <c:v>6.3094999999999999</c:v>
                </c:pt>
                <c:pt idx="5513">
                  <c:v>6.3105000000000002</c:v>
                </c:pt>
                <c:pt idx="5514">
                  <c:v>6.3114999999999997</c:v>
                </c:pt>
                <c:pt idx="5515">
                  <c:v>6.3125</c:v>
                </c:pt>
                <c:pt idx="5516">
                  <c:v>6.3135000000000003</c:v>
                </c:pt>
                <c:pt idx="5517">
                  <c:v>6.3144999999999998</c:v>
                </c:pt>
                <c:pt idx="5518">
                  <c:v>6.3159999999999998</c:v>
                </c:pt>
                <c:pt idx="5519">
                  <c:v>6.3164999999999996</c:v>
                </c:pt>
                <c:pt idx="5520">
                  <c:v>6.3174999999999999</c:v>
                </c:pt>
                <c:pt idx="5521">
                  <c:v>6.319</c:v>
                </c:pt>
                <c:pt idx="5522">
                  <c:v>6.32</c:v>
                </c:pt>
                <c:pt idx="5523">
                  <c:v>6.3205</c:v>
                </c:pt>
                <c:pt idx="5524">
                  <c:v>6.3215000000000003</c:v>
                </c:pt>
                <c:pt idx="5525">
                  <c:v>6.3224999999999998</c:v>
                </c:pt>
                <c:pt idx="5526">
                  <c:v>6.3239999999999998</c:v>
                </c:pt>
                <c:pt idx="5527">
                  <c:v>6.3254999999999999</c:v>
                </c:pt>
                <c:pt idx="5528">
                  <c:v>6.327</c:v>
                </c:pt>
                <c:pt idx="5529">
                  <c:v>6.3285</c:v>
                </c:pt>
                <c:pt idx="5530">
                  <c:v>6.3295000000000003</c:v>
                </c:pt>
                <c:pt idx="5531">
                  <c:v>6.3304999999999998</c:v>
                </c:pt>
                <c:pt idx="5532">
                  <c:v>6.3315000000000001</c:v>
                </c:pt>
                <c:pt idx="5533">
                  <c:v>6.3324999999999996</c:v>
                </c:pt>
                <c:pt idx="5534">
                  <c:v>6.3334999999999999</c:v>
                </c:pt>
                <c:pt idx="5535">
                  <c:v>6.335</c:v>
                </c:pt>
                <c:pt idx="5536">
                  <c:v>6.3369999999999997</c:v>
                </c:pt>
                <c:pt idx="5537">
                  <c:v>6.3380000000000001</c:v>
                </c:pt>
                <c:pt idx="5538">
                  <c:v>6.3390000000000004</c:v>
                </c:pt>
                <c:pt idx="5539">
                  <c:v>6.34</c:v>
                </c:pt>
                <c:pt idx="5540">
                  <c:v>6.3410000000000002</c:v>
                </c:pt>
                <c:pt idx="5541">
                  <c:v>6.3425000000000002</c:v>
                </c:pt>
                <c:pt idx="5542">
                  <c:v>6.3434999999999997</c:v>
                </c:pt>
                <c:pt idx="5543">
                  <c:v>6.3460000000000001</c:v>
                </c:pt>
                <c:pt idx="5544">
                  <c:v>6.3985000000000003</c:v>
                </c:pt>
                <c:pt idx="5545">
                  <c:v>6.399</c:v>
                </c:pt>
                <c:pt idx="5546">
                  <c:v>6.4</c:v>
                </c:pt>
                <c:pt idx="5547">
                  <c:v>6.4005000000000001</c:v>
                </c:pt>
                <c:pt idx="5548">
                  <c:v>6.4015000000000004</c:v>
                </c:pt>
                <c:pt idx="5549">
                  <c:v>6.4024999999999999</c:v>
                </c:pt>
                <c:pt idx="5550">
                  <c:v>6.4035000000000002</c:v>
                </c:pt>
                <c:pt idx="5551">
                  <c:v>6.4050000000000002</c:v>
                </c:pt>
                <c:pt idx="5552">
                  <c:v>6.4059999999999997</c:v>
                </c:pt>
                <c:pt idx="5553">
                  <c:v>6.407</c:v>
                </c:pt>
                <c:pt idx="5554">
                  <c:v>6.4085000000000001</c:v>
                </c:pt>
                <c:pt idx="5555">
                  <c:v>6.41</c:v>
                </c:pt>
                <c:pt idx="5556">
                  <c:v>6.4109999999999996</c:v>
                </c:pt>
                <c:pt idx="5557">
                  <c:v>6.4124999999999996</c:v>
                </c:pt>
                <c:pt idx="5558">
                  <c:v>6.4139999999999997</c:v>
                </c:pt>
                <c:pt idx="5559">
                  <c:v>6.4154999999999998</c:v>
                </c:pt>
                <c:pt idx="5560">
                  <c:v>6.4160000000000004</c:v>
                </c:pt>
                <c:pt idx="5561">
                  <c:v>6.4169999999999998</c:v>
                </c:pt>
                <c:pt idx="5562">
                  <c:v>6.4180000000000001</c:v>
                </c:pt>
                <c:pt idx="5563">
                  <c:v>6.4189999999999996</c:v>
                </c:pt>
                <c:pt idx="5564">
                  <c:v>6.4210000000000003</c:v>
                </c:pt>
                <c:pt idx="5565">
                  <c:v>6.4219999999999997</c:v>
                </c:pt>
                <c:pt idx="5566">
                  <c:v>6.4234999999999998</c:v>
                </c:pt>
                <c:pt idx="5567">
                  <c:v>6.4245000000000001</c:v>
                </c:pt>
                <c:pt idx="5568">
                  <c:v>6.4249999999999998</c:v>
                </c:pt>
                <c:pt idx="5569">
                  <c:v>6.4264999999999999</c:v>
                </c:pt>
                <c:pt idx="5570">
                  <c:v>6.4275000000000002</c:v>
                </c:pt>
                <c:pt idx="5571">
                  <c:v>6.4290000000000003</c:v>
                </c:pt>
                <c:pt idx="5572">
                  <c:v>6.431</c:v>
                </c:pt>
                <c:pt idx="5573">
                  <c:v>6.4329999999999998</c:v>
                </c:pt>
                <c:pt idx="5574">
                  <c:v>6.4349999999999996</c:v>
                </c:pt>
                <c:pt idx="5575">
                  <c:v>6.4364999999999997</c:v>
                </c:pt>
                <c:pt idx="5576">
                  <c:v>6.4375</c:v>
                </c:pt>
                <c:pt idx="5577">
                  <c:v>6.4390000000000001</c:v>
                </c:pt>
                <c:pt idx="5578">
                  <c:v>6.4394999999999998</c:v>
                </c:pt>
                <c:pt idx="5579">
                  <c:v>6.4409999999999998</c:v>
                </c:pt>
                <c:pt idx="5580">
                  <c:v>6.4424999999999999</c:v>
                </c:pt>
                <c:pt idx="5581">
                  <c:v>6.4444999999999997</c:v>
                </c:pt>
                <c:pt idx="5582">
                  <c:v>6.4465000000000003</c:v>
                </c:pt>
                <c:pt idx="5583">
                  <c:v>6.4480000000000004</c:v>
                </c:pt>
                <c:pt idx="5584">
                  <c:v>6.4494999999999996</c:v>
                </c:pt>
                <c:pt idx="5585">
                  <c:v>6.4509999999999996</c:v>
                </c:pt>
                <c:pt idx="5586">
                  <c:v>6.452</c:v>
                </c:pt>
                <c:pt idx="5587">
                  <c:v>6.4535</c:v>
                </c:pt>
                <c:pt idx="5588">
                  <c:v>6.4554999999999998</c:v>
                </c:pt>
                <c:pt idx="5589">
                  <c:v>6.4569999999999999</c:v>
                </c:pt>
                <c:pt idx="5590">
                  <c:v>6.4589999999999996</c:v>
                </c:pt>
                <c:pt idx="5591">
                  <c:v>6.4604999999999997</c:v>
                </c:pt>
                <c:pt idx="5592">
                  <c:v>6.4625000000000004</c:v>
                </c:pt>
                <c:pt idx="5593">
                  <c:v>6.4640000000000004</c:v>
                </c:pt>
                <c:pt idx="5594">
                  <c:v>6.4649999999999999</c:v>
                </c:pt>
                <c:pt idx="5595">
                  <c:v>6.4654999999999996</c:v>
                </c:pt>
                <c:pt idx="5596">
                  <c:v>6.4669999999999996</c:v>
                </c:pt>
                <c:pt idx="5597">
                  <c:v>6.4684999999999997</c:v>
                </c:pt>
                <c:pt idx="5598">
                  <c:v>6.47</c:v>
                </c:pt>
                <c:pt idx="5599">
                  <c:v>6.4714999999999998</c:v>
                </c:pt>
                <c:pt idx="5600">
                  <c:v>6.4729999999999999</c:v>
                </c:pt>
                <c:pt idx="5601">
                  <c:v>6.4749999999999996</c:v>
                </c:pt>
                <c:pt idx="5602">
                  <c:v>6.4775</c:v>
                </c:pt>
                <c:pt idx="5603">
                  <c:v>6.4790000000000001</c:v>
                </c:pt>
                <c:pt idx="5604">
                  <c:v>6.48</c:v>
                </c:pt>
                <c:pt idx="5605">
                  <c:v>6.4814999999999996</c:v>
                </c:pt>
                <c:pt idx="5606">
                  <c:v>6.4824999999999999</c:v>
                </c:pt>
                <c:pt idx="5607">
                  <c:v>6.484</c:v>
                </c:pt>
                <c:pt idx="5608">
                  <c:v>6.4855</c:v>
                </c:pt>
                <c:pt idx="5609">
                  <c:v>6.4865000000000004</c:v>
                </c:pt>
                <c:pt idx="5610">
                  <c:v>6.4880000000000004</c:v>
                </c:pt>
                <c:pt idx="5611">
                  <c:v>6.4885000000000002</c:v>
                </c:pt>
                <c:pt idx="5612">
                  <c:v>6.4894999999999996</c:v>
                </c:pt>
                <c:pt idx="5613">
                  <c:v>6.4909999999999997</c:v>
                </c:pt>
                <c:pt idx="5614">
                  <c:v>6.4924999999999997</c:v>
                </c:pt>
                <c:pt idx="5615">
                  <c:v>6.4939999999999998</c:v>
                </c:pt>
                <c:pt idx="5616">
                  <c:v>6.4954999999999998</c:v>
                </c:pt>
                <c:pt idx="5617">
                  <c:v>6.4974999999999996</c:v>
                </c:pt>
                <c:pt idx="5618">
                  <c:v>6.4989999999999997</c:v>
                </c:pt>
                <c:pt idx="5619">
                  <c:v>6.5004999999999997</c:v>
                </c:pt>
                <c:pt idx="5620">
                  <c:v>6.5015000000000001</c:v>
                </c:pt>
                <c:pt idx="5621">
                  <c:v>6.5025000000000004</c:v>
                </c:pt>
                <c:pt idx="5622">
                  <c:v>6.5039999999999996</c:v>
                </c:pt>
                <c:pt idx="5623">
                  <c:v>6.5054999999999996</c:v>
                </c:pt>
                <c:pt idx="5624">
                  <c:v>6.5075000000000003</c:v>
                </c:pt>
                <c:pt idx="5625">
                  <c:v>6.5095000000000001</c:v>
                </c:pt>
                <c:pt idx="5626">
                  <c:v>6.5110000000000001</c:v>
                </c:pt>
                <c:pt idx="5627">
                  <c:v>6.5119999999999996</c:v>
                </c:pt>
                <c:pt idx="5628">
                  <c:v>6.5140000000000002</c:v>
                </c:pt>
                <c:pt idx="5629">
                  <c:v>6.5149999999999997</c:v>
                </c:pt>
                <c:pt idx="5630">
                  <c:v>6.5155000000000003</c:v>
                </c:pt>
                <c:pt idx="5631">
                  <c:v>6.5170000000000003</c:v>
                </c:pt>
                <c:pt idx="5632">
                  <c:v>6.5179999999999998</c:v>
                </c:pt>
                <c:pt idx="5633">
                  <c:v>6.5190000000000001</c:v>
                </c:pt>
                <c:pt idx="5634">
                  <c:v>6.5205000000000002</c:v>
                </c:pt>
                <c:pt idx="5635">
                  <c:v>6.5225</c:v>
                </c:pt>
                <c:pt idx="5636">
                  <c:v>6.5235000000000003</c:v>
                </c:pt>
                <c:pt idx="5637">
                  <c:v>6.5250000000000004</c:v>
                </c:pt>
                <c:pt idx="5638">
                  <c:v>6.5265000000000004</c:v>
                </c:pt>
                <c:pt idx="5639">
                  <c:v>6.5285000000000002</c:v>
                </c:pt>
                <c:pt idx="5640">
                  <c:v>6.5305</c:v>
                </c:pt>
                <c:pt idx="5641">
                  <c:v>6.532</c:v>
                </c:pt>
                <c:pt idx="5642">
                  <c:v>6.5339999999999998</c:v>
                </c:pt>
                <c:pt idx="5643">
                  <c:v>6.5350000000000001</c:v>
                </c:pt>
                <c:pt idx="5644">
                  <c:v>6.5365000000000002</c:v>
                </c:pt>
                <c:pt idx="5645">
                  <c:v>6.5380000000000003</c:v>
                </c:pt>
                <c:pt idx="5646">
                  <c:v>6.5395000000000003</c:v>
                </c:pt>
                <c:pt idx="5647">
                  <c:v>6.5410000000000004</c:v>
                </c:pt>
                <c:pt idx="5648">
                  <c:v>6.5419999999999998</c:v>
                </c:pt>
                <c:pt idx="5649">
                  <c:v>6.5430000000000001</c:v>
                </c:pt>
                <c:pt idx="5650">
                  <c:v>6.5445000000000002</c:v>
                </c:pt>
                <c:pt idx="5651">
                  <c:v>6.5460000000000003</c:v>
                </c:pt>
                <c:pt idx="5652">
                  <c:v>6.5469999999999997</c:v>
                </c:pt>
                <c:pt idx="5653">
                  <c:v>6.5490000000000004</c:v>
                </c:pt>
                <c:pt idx="5654">
                  <c:v>6.5510000000000002</c:v>
                </c:pt>
                <c:pt idx="5655">
                  <c:v>6.5525000000000002</c:v>
                </c:pt>
                <c:pt idx="5656">
                  <c:v>6.5540000000000003</c:v>
                </c:pt>
                <c:pt idx="5657">
                  <c:v>6.5549999999999997</c:v>
                </c:pt>
                <c:pt idx="5658">
                  <c:v>6.5895000000000001</c:v>
                </c:pt>
                <c:pt idx="5659">
                  <c:v>6.5919999999999996</c:v>
                </c:pt>
                <c:pt idx="5660">
                  <c:v>6.593</c:v>
                </c:pt>
                <c:pt idx="5661">
                  <c:v>6.5934999999999997</c:v>
                </c:pt>
                <c:pt idx="5662">
                  <c:v>6.5945</c:v>
                </c:pt>
                <c:pt idx="5663">
                  <c:v>6.5955000000000004</c:v>
                </c:pt>
                <c:pt idx="5664">
                  <c:v>6.5964999999999998</c:v>
                </c:pt>
                <c:pt idx="5665">
                  <c:v>6.5970000000000004</c:v>
                </c:pt>
                <c:pt idx="5666">
                  <c:v>6.5984999999999996</c:v>
                </c:pt>
                <c:pt idx="5667">
                  <c:v>6.6</c:v>
                </c:pt>
                <c:pt idx="5668">
                  <c:v>6.6035000000000004</c:v>
                </c:pt>
                <c:pt idx="5669">
                  <c:v>6.6055000000000001</c:v>
                </c:pt>
                <c:pt idx="5670">
                  <c:v>6.6064999999999996</c:v>
                </c:pt>
                <c:pt idx="5671">
                  <c:v>6.6079999999999997</c:v>
                </c:pt>
                <c:pt idx="5672">
                  <c:v>6.6094999999999997</c:v>
                </c:pt>
                <c:pt idx="5673">
                  <c:v>6.6109999999999998</c:v>
                </c:pt>
                <c:pt idx="5674">
                  <c:v>6.6124999999999998</c:v>
                </c:pt>
                <c:pt idx="5675">
                  <c:v>6.6144999999999996</c:v>
                </c:pt>
                <c:pt idx="5676">
                  <c:v>6.6154999999999999</c:v>
                </c:pt>
                <c:pt idx="5677">
                  <c:v>6.6165000000000003</c:v>
                </c:pt>
                <c:pt idx="5678">
                  <c:v>6.6174999999999997</c:v>
                </c:pt>
                <c:pt idx="5679">
                  <c:v>6.6189999999999998</c:v>
                </c:pt>
                <c:pt idx="5680">
                  <c:v>6.62</c:v>
                </c:pt>
                <c:pt idx="5681">
                  <c:v>6.6215000000000002</c:v>
                </c:pt>
                <c:pt idx="5682">
                  <c:v>6.6230000000000002</c:v>
                </c:pt>
                <c:pt idx="5683">
                  <c:v>6.6245000000000003</c:v>
                </c:pt>
                <c:pt idx="5684">
                  <c:v>6.6260000000000003</c:v>
                </c:pt>
                <c:pt idx="5685">
                  <c:v>6.6265000000000001</c:v>
                </c:pt>
                <c:pt idx="5686">
                  <c:v>6.6280000000000001</c:v>
                </c:pt>
                <c:pt idx="5687">
                  <c:v>6.6289999999999996</c:v>
                </c:pt>
                <c:pt idx="5688">
                  <c:v>6.6310000000000002</c:v>
                </c:pt>
                <c:pt idx="5689">
                  <c:v>6.6325000000000003</c:v>
                </c:pt>
                <c:pt idx="5690">
                  <c:v>6.6345000000000001</c:v>
                </c:pt>
                <c:pt idx="5691">
                  <c:v>6.6355000000000004</c:v>
                </c:pt>
                <c:pt idx="5692">
                  <c:v>6.6364999999999998</c:v>
                </c:pt>
                <c:pt idx="5693">
                  <c:v>6.6375000000000002</c:v>
                </c:pt>
                <c:pt idx="5694">
                  <c:v>6.6384999999999996</c:v>
                </c:pt>
                <c:pt idx="5695">
                  <c:v>6.64</c:v>
                </c:pt>
                <c:pt idx="5696">
                  <c:v>6.6425000000000001</c:v>
                </c:pt>
                <c:pt idx="5697">
                  <c:v>6.6435000000000004</c:v>
                </c:pt>
                <c:pt idx="5698">
                  <c:v>6.6449999999999996</c:v>
                </c:pt>
                <c:pt idx="5699">
                  <c:v>6.6459999999999999</c:v>
                </c:pt>
                <c:pt idx="5700">
                  <c:v>6.6475</c:v>
                </c:pt>
                <c:pt idx="5701">
                  <c:v>6.6485000000000003</c:v>
                </c:pt>
                <c:pt idx="5702">
                  <c:v>6.65</c:v>
                </c:pt>
                <c:pt idx="5703">
                  <c:v>6.6515000000000004</c:v>
                </c:pt>
                <c:pt idx="5704">
                  <c:v>6.6529999999999996</c:v>
                </c:pt>
                <c:pt idx="5705">
                  <c:v>6.6550000000000002</c:v>
                </c:pt>
                <c:pt idx="5706">
                  <c:v>6.657</c:v>
                </c:pt>
                <c:pt idx="5707">
                  <c:v>6.6580000000000004</c:v>
                </c:pt>
                <c:pt idx="5708">
                  <c:v>6.6589999999999998</c:v>
                </c:pt>
                <c:pt idx="5709">
                  <c:v>6.6604999999999999</c:v>
                </c:pt>
                <c:pt idx="5710">
                  <c:v>6.6619999999999999</c:v>
                </c:pt>
                <c:pt idx="5711">
                  <c:v>6.6635</c:v>
                </c:pt>
                <c:pt idx="5712">
                  <c:v>6.6654999999999998</c:v>
                </c:pt>
                <c:pt idx="5713">
                  <c:v>6.6669999999999998</c:v>
                </c:pt>
                <c:pt idx="5714">
                  <c:v>6.6684999999999999</c:v>
                </c:pt>
                <c:pt idx="5715">
                  <c:v>6.6695000000000002</c:v>
                </c:pt>
                <c:pt idx="5716">
                  <c:v>6.6704999999999997</c:v>
                </c:pt>
                <c:pt idx="5717">
                  <c:v>6.6715</c:v>
                </c:pt>
                <c:pt idx="5718">
                  <c:v>6.673</c:v>
                </c:pt>
                <c:pt idx="5719">
                  <c:v>6.6745000000000001</c:v>
                </c:pt>
                <c:pt idx="5720">
                  <c:v>6.6760000000000002</c:v>
                </c:pt>
                <c:pt idx="5721">
                  <c:v>6.6775000000000002</c:v>
                </c:pt>
                <c:pt idx="5722">
                  <c:v>6.6790000000000003</c:v>
                </c:pt>
                <c:pt idx="5723">
                  <c:v>6.68</c:v>
                </c:pt>
                <c:pt idx="5724">
                  <c:v>6.6820000000000004</c:v>
                </c:pt>
                <c:pt idx="5725">
                  <c:v>6.6829999999999998</c:v>
                </c:pt>
                <c:pt idx="5726">
                  <c:v>6.6840000000000002</c:v>
                </c:pt>
                <c:pt idx="5727">
                  <c:v>6.6859999999999999</c:v>
                </c:pt>
                <c:pt idx="5728">
                  <c:v>6.6879999999999997</c:v>
                </c:pt>
                <c:pt idx="5729">
                  <c:v>6.6894999999999998</c:v>
                </c:pt>
                <c:pt idx="5730">
                  <c:v>6.6909999999999998</c:v>
                </c:pt>
                <c:pt idx="5731">
                  <c:v>6.6920000000000002</c:v>
                </c:pt>
                <c:pt idx="5732">
                  <c:v>6.6935000000000002</c:v>
                </c:pt>
                <c:pt idx="5733">
                  <c:v>6.6955</c:v>
                </c:pt>
                <c:pt idx="5734">
                  <c:v>6.6970000000000001</c:v>
                </c:pt>
                <c:pt idx="5735">
                  <c:v>6.6985000000000001</c:v>
                </c:pt>
                <c:pt idx="5736">
                  <c:v>6.6994999999999996</c:v>
                </c:pt>
                <c:pt idx="5737">
                  <c:v>6.7</c:v>
                </c:pt>
                <c:pt idx="5738">
                  <c:v>6.7009999999999996</c:v>
                </c:pt>
                <c:pt idx="5739">
                  <c:v>6.7030000000000003</c:v>
                </c:pt>
                <c:pt idx="5740">
                  <c:v>6.7050000000000001</c:v>
                </c:pt>
                <c:pt idx="5741">
                  <c:v>6.7074999999999996</c:v>
                </c:pt>
                <c:pt idx="5742">
                  <c:v>6.7095000000000002</c:v>
                </c:pt>
                <c:pt idx="5743">
                  <c:v>6.7104999999999997</c:v>
                </c:pt>
                <c:pt idx="5744">
                  <c:v>6.7164999999999999</c:v>
                </c:pt>
                <c:pt idx="5745">
                  <c:v>6.72</c:v>
                </c:pt>
                <c:pt idx="5746">
                  <c:v>6.7220000000000004</c:v>
                </c:pt>
                <c:pt idx="5747">
                  <c:v>6.7229999999999999</c:v>
                </c:pt>
                <c:pt idx="5748">
                  <c:v>6.7240000000000002</c:v>
                </c:pt>
                <c:pt idx="5749">
                  <c:v>6.7249999999999996</c:v>
                </c:pt>
                <c:pt idx="5750">
                  <c:v>6.7255000000000003</c:v>
                </c:pt>
                <c:pt idx="5751">
                  <c:v>6.7270000000000003</c:v>
                </c:pt>
                <c:pt idx="5752">
                  <c:v>6.7285000000000004</c:v>
                </c:pt>
                <c:pt idx="5753">
                  <c:v>6.7305000000000001</c:v>
                </c:pt>
                <c:pt idx="5754">
                  <c:v>6.7324999999999999</c:v>
                </c:pt>
                <c:pt idx="5755">
                  <c:v>6.734</c:v>
                </c:pt>
                <c:pt idx="5756">
                  <c:v>6.7350000000000003</c:v>
                </c:pt>
                <c:pt idx="5757">
                  <c:v>6.7359999999999998</c:v>
                </c:pt>
                <c:pt idx="5758">
                  <c:v>6.7370000000000001</c:v>
                </c:pt>
                <c:pt idx="5759">
                  <c:v>6.7380000000000004</c:v>
                </c:pt>
                <c:pt idx="5760">
                  <c:v>6.7394999999999996</c:v>
                </c:pt>
                <c:pt idx="5761">
                  <c:v>6.7415000000000003</c:v>
                </c:pt>
                <c:pt idx="5762">
                  <c:v>6.7430000000000003</c:v>
                </c:pt>
                <c:pt idx="5763">
                  <c:v>6.7445000000000004</c:v>
                </c:pt>
                <c:pt idx="5764">
                  <c:v>6.7454999999999998</c:v>
                </c:pt>
                <c:pt idx="5765">
                  <c:v>6.7469999999999999</c:v>
                </c:pt>
                <c:pt idx="5766">
                  <c:v>6.7484999999999999</c:v>
                </c:pt>
                <c:pt idx="5767">
                  <c:v>6.7504999999999997</c:v>
                </c:pt>
                <c:pt idx="5768">
                  <c:v>6.7519999999999998</c:v>
                </c:pt>
                <c:pt idx="5769">
                  <c:v>6.7534999999999998</c:v>
                </c:pt>
                <c:pt idx="5770">
                  <c:v>6.7545000000000002</c:v>
                </c:pt>
                <c:pt idx="5771">
                  <c:v>6.7565</c:v>
                </c:pt>
                <c:pt idx="5772">
                  <c:v>6.7575000000000003</c:v>
                </c:pt>
                <c:pt idx="5773">
                  <c:v>6.7595000000000001</c:v>
                </c:pt>
                <c:pt idx="5774">
                  <c:v>6.7605000000000004</c:v>
                </c:pt>
                <c:pt idx="5775">
                  <c:v>6.7614999999999998</c:v>
                </c:pt>
                <c:pt idx="5776">
                  <c:v>6.7625000000000002</c:v>
                </c:pt>
                <c:pt idx="5777">
                  <c:v>6.7720000000000002</c:v>
                </c:pt>
                <c:pt idx="5778">
                  <c:v>6.774</c:v>
                </c:pt>
                <c:pt idx="5779">
                  <c:v>6.7750000000000004</c:v>
                </c:pt>
                <c:pt idx="5780">
                  <c:v>6.7765000000000004</c:v>
                </c:pt>
                <c:pt idx="5781">
                  <c:v>6.7774999999999999</c:v>
                </c:pt>
                <c:pt idx="5782">
                  <c:v>6.7785000000000002</c:v>
                </c:pt>
                <c:pt idx="5783">
                  <c:v>6.7805</c:v>
                </c:pt>
                <c:pt idx="5784">
                  <c:v>6.782</c:v>
                </c:pt>
                <c:pt idx="5785">
                  <c:v>6.7830000000000004</c:v>
                </c:pt>
                <c:pt idx="5786">
                  <c:v>6.7839999999999998</c:v>
                </c:pt>
                <c:pt idx="5787">
                  <c:v>6.7850000000000001</c:v>
                </c:pt>
                <c:pt idx="5788">
                  <c:v>6.7859999999999996</c:v>
                </c:pt>
                <c:pt idx="5789">
                  <c:v>6.7869999999999999</c:v>
                </c:pt>
                <c:pt idx="5790">
                  <c:v>6.7889999999999997</c:v>
                </c:pt>
                <c:pt idx="5791">
                  <c:v>6.7904999999999998</c:v>
                </c:pt>
                <c:pt idx="5792">
                  <c:v>6.7915000000000001</c:v>
                </c:pt>
                <c:pt idx="5793">
                  <c:v>6.7934999999999999</c:v>
                </c:pt>
                <c:pt idx="5794">
                  <c:v>6.7945000000000002</c:v>
                </c:pt>
                <c:pt idx="5795">
                  <c:v>6.7960000000000003</c:v>
                </c:pt>
                <c:pt idx="5796">
                  <c:v>6.7975000000000003</c:v>
                </c:pt>
                <c:pt idx="5797">
                  <c:v>6.798</c:v>
                </c:pt>
                <c:pt idx="5798">
                  <c:v>6.8</c:v>
                </c:pt>
                <c:pt idx="5799">
                  <c:v>6.8014999999999999</c:v>
                </c:pt>
                <c:pt idx="5800">
                  <c:v>6.8070000000000004</c:v>
                </c:pt>
                <c:pt idx="5801">
                  <c:v>6.8085000000000004</c:v>
                </c:pt>
                <c:pt idx="5802">
                  <c:v>6.81</c:v>
                </c:pt>
                <c:pt idx="5803">
                  <c:v>6.8114999999999997</c:v>
                </c:pt>
                <c:pt idx="5804">
                  <c:v>6.8129999999999997</c:v>
                </c:pt>
                <c:pt idx="5805">
                  <c:v>6.8144999999999998</c:v>
                </c:pt>
                <c:pt idx="5806">
                  <c:v>6.8159999999999998</c:v>
                </c:pt>
                <c:pt idx="5807">
                  <c:v>6.8170000000000002</c:v>
                </c:pt>
                <c:pt idx="5808">
                  <c:v>6.8185000000000002</c:v>
                </c:pt>
                <c:pt idx="5809">
                  <c:v>6.8194999999999997</c:v>
                </c:pt>
                <c:pt idx="5810">
                  <c:v>6.8215000000000003</c:v>
                </c:pt>
                <c:pt idx="5811">
                  <c:v>6.8224999999999998</c:v>
                </c:pt>
                <c:pt idx="5812">
                  <c:v>6.8244999999999996</c:v>
                </c:pt>
                <c:pt idx="5813">
                  <c:v>6.8254999999999999</c:v>
                </c:pt>
                <c:pt idx="5814">
                  <c:v>6.827</c:v>
                </c:pt>
                <c:pt idx="5815">
                  <c:v>6.8280000000000003</c:v>
                </c:pt>
                <c:pt idx="5816">
                  <c:v>6.83</c:v>
                </c:pt>
                <c:pt idx="5817">
                  <c:v>6.8319999999999999</c:v>
                </c:pt>
                <c:pt idx="5818">
                  <c:v>6.8334999999999999</c:v>
                </c:pt>
                <c:pt idx="5819">
                  <c:v>6.835</c:v>
                </c:pt>
                <c:pt idx="5820">
                  <c:v>6.8360000000000003</c:v>
                </c:pt>
                <c:pt idx="5821">
                  <c:v>6.8375000000000004</c:v>
                </c:pt>
                <c:pt idx="5822">
                  <c:v>6.8404999999999996</c:v>
                </c:pt>
                <c:pt idx="5823">
                  <c:v>6.8445</c:v>
                </c:pt>
                <c:pt idx="5824">
                  <c:v>6.8470000000000004</c:v>
                </c:pt>
                <c:pt idx="5825">
                  <c:v>6.8484999999999996</c:v>
                </c:pt>
                <c:pt idx="5826">
                  <c:v>6.8494999999999999</c:v>
                </c:pt>
                <c:pt idx="5827">
                  <c:v>6.851</c:v>
                </c:pt>
                <c:pt idx="5828">
                  <c:v>6.8520000000000003</c:v>
                </c:pt>
                <c:pt idx="5829">
                  <c:v>6.8540000000000001</c:v>
                </c:pt>
                <c:pt idx="5830">
                  <c:v>6.8555000000000001</c:v>
                </c:pt>
                <c:pt idx="5831">
                  <c:v>6.8570000000000002</c:v>
                </c:pt>
                <c:pt idx="5832">
                  <c:v>6.8585000000000003</c:v>
                </c:pt>
                <c:pt idx="5833">
                  <c:v>6.8594999999999997</c:v>
                </c:pt>
                <c:pt idx="5834">
                  <c:v>6.8605</c:v>
                </c:pt>
                <c:pt idx="5835">
                  <c:v>6.8615000000000004</c:v>
                </c:pt>
                <c:pt idx="5836">
                  <c:v>6.8635000000000002</c:v>
                </c:pt>
                <c:pt idx="5837">
                  <c:v>6.8659999999999997</c:v>
                </c:pt>
                <c:pt idx="5838">
                  <c:v>6.8680000000000003</c:v>
                </c:pt>
                <c:pt idx="5839">
                  <c:v>6.8689999999999998</c:v>
                </c:pt>
                <c:pt idx="5840">
                  <c:v>6.8704999999999998</c:v>
                </c:pt>
                <c:pt idx="5841">
                  <c:v>6.8745000000000003</c:v>
                </c:pt>
                <c:pt idx="5842">
                  <c:v>6.8754999999999997</c:v>
                </c:pt>
                <c:pt idx="5843">
                  <c:v>6.8775000000000004</c:v>
                </c:pt>
                <c:pt idx="5844">
                  <c:v>6.8795000000000002</c:v>
                </c:pt>
                <c:pt idx="5845">
                  <c:v>6.8804999999999996</c:v>
                </c:pt>
                <c:pt idx="5846">
                  <c:v>6.8825000000000003</c:v>
                </c:pt>
                <c:pt idx="5847">
                  <c:v>6.8834999999999997</c:v>
                </c:pt>
                <c:pt idx="5848">
                  <c:v>6.8845000000000001</c:v>
                </c:pt>
                <c:pt idx="5849">
                  <c:v>6.8860000000000001</c:v>
                </c:pt>
                <c:pt idx="5850">
                  <c:v>6.8875000000000002</c:v>
                </c:pt>
                <c:pt idx="5851">
                  <c:v>6.8890000000000002</c:v>
                </c:pt>
                <c:pt idx="5852">
                  <c:v>6.891</c:v>
                </c:pt>
                <c:pt idx="5853">
                  <c:v>6.8925000000000001</c:v>
                </c:pt>
                <c:pt idx="5854">
                  <c:v>6.8940000000000001</c:v>
                </c:pt>
                <c:pt idx="5855">
                  <c:v>6.8959999999999999</c:v>
                </c:pt>
                <c:pt idx="5856">
                  <c:v>6.899</c:v>
                </c:pt>
                <c:pt idx="5857">
                  <c:v>6.9024999999999999</c:v>
                </c:pt>
                <c:pt idx="5858">
                  <c:v>6.9035000000000002</c:v>
                </c:pt>
                <c:pt idx="5859">
                  <c:v>6.9044999999999996</c:v>
                </c:pt>
                <c:pt idx="5860">
                  <c:v>6.9055</c:v>
                </c:pt>
                <c:pt idx="5861">
                  <c:v>6.9065000000000003</c:v>
                </c:pt>
                <c:pt idx="5862">
                  <c:v>6.9080000000000004</c:v>
                </c:pt>
                <c:pt idx="5863">
                  <c:v>6.9095000000000004</c:v>
                </c:pt>
                <c:pt idx="5864">
                  <c:v>6.9109999999999996</c:v>
                </c:pt>
                <c:pt idx="5865">
                  <c:v>6.9130000000000003</c:v>
                </c:pt>
                <c:pt idx="5866">
                  <c:v>6.9139999999999997</c:v>
                </c:pt>
                <c:pt idx="5867">
                  <c:v>6.9154999999999998</c:v>
                </c:pt>
                <c:pt idx="5868">
                  <c:v>6.9165000000000001</c:v>
                </c:pt>
                <c:pt idx="5869">
                  <c:v>6.9175000000000004</c:v>
                </c:pt>
                <c:pt idx="5870">
                  <c:v>6.9195000000000002</c:v>
                </c:pt>
                <c:pt idx="5871">
                  <c:v>6.9219999999999997</c:v>
                </c:pt>
                <c:pt idx="5872">
                  <c:v>6.9245000000000001</c:v>
                </c:pt>
                <c:pt idx="5873">
                  <c:v>6.9264999999999999</c:v>
                </c:pt>
                <c:pt idx="5874">
                  <c:v>6.9275000000000002</c:v>
                </c:pt>
                <c:pt idx="5875">
                  <c:v>6.9290000000000003</c:v>
                </c:pt>
                <c:pt idx="5876">
                  <c:v>6.931</c:v>
                </c:pt>
                <c:pt idx="5877">
                  <c:v>6.9325000000000001</c:v>
                </c:pt>
                <c:pt idx="5878">
                  <c:v>6.9340000000000002</c:v>
                </c:pt>
                <c:pt idx="5879">
                  <c:v>6.9355000000000002</c:v>
                </c:pt>
                <c:pt idx="5880">
                  <c:v>6.9370000000000003</c:v>
                </c:pt>
                <c:pt idx="5881">
                  <c:v>6.9379999999999997</c:v>
                </c:pt>
                <c:pt idx="5882">
                  <c:v>6.9394999999999998</c:v>
                </c:pt>
                <c:pt idx="5883">
                  <c:v>6.9420000000000002</c:v>
                </c:pt>
                <c:pt idx="5884">
                  <c:v>6.9444999999999997</c:v>
                </c:pt>
                <c:pt idx="5885">
                  <c:v>6.9470000000000001</c:v>
                </c:pt>
                <c:pt idx="5886">
                  <c:v>6.9485000000000001</c:v>
                </c:pt>
                <c:pt idx="5887">
                  <c:v>6.95</c:v>
                </c:pt>
                <c:pt idx="5888">
                  <c:v>6.9509999999999996</c:v>
                </c:pt>
                <c:pt idx="5889">
                  <c:v>6.9515000000000002</c:v>
                </c:pt>
                <c:pt idx="5890">
                  <c:v>6.9535</c:v>
                </c:pt>
                <c:pt idx="5891">
                  <c:v>6.9560000000000004</c:v>
                </c:pt>
                <c:pt idx="5892">
                  <c:v>6.9574999999999996</c:v>
                </c:pt>
                <c:pt idx="5893">
                  <c:v>6.96</c:v>
                </c:pt>
                <c:pt idx="5894">
                  <c:v>6.9619999999999997</c:v>
                </c:pt>
                <c:pt idx="5895">
                  <c:v>6.9634999999999998</c:v>
                </c:pt>
                <c:pt idx="5896">
                  <c:v>6.9645000000000001</c:v>
                </c:pt>
                <c:pt idx="5897">
                  <c:v>6.9654999999999996</c:v>
                </c:pt>
                <c:pt idx="5898">
                  <c:v>6.9669999999999996</c:v>
                </c:pt>
                <c:pt idx="5899">
                  <c:v>6.9725000000000001</c:v>
                </c:pt>
                <c:pt idx="5900">
                  <c:v>6.9749999999999996</c:v>
                </c:pt>
                <c:pt idx="5901">
                  <c:v>6.976</c:v>
                </c:pt>
                <c:pt idx="5902">
                  <c:v>6.9779999999999998</c:v>
                </c:pt>
                <c:pt idx="5903">
                  <c:v>6.9794999999999998</c:v>
                </c:pt>
                <c:pt idx="5904">
                  <c:v>6.9805000000000001</c:v>
                </c:pt>
                <c:pt idx="5905">
                  <c:v>6.9820000000000002</c:v>
                </c:pt>
                <c:pt idx="5906">
                  <c:v>6.9835000000000003</c:v>
                </c:pt>
                <c:pt idx="5907">
                  <c:v>6.9850000000000003</c:v>
                </c:pt>
                <c:pt idx="5908">
                  <c:v>6.9859999999999998</c:v>
                </c:pt>
                <c:pt idx="5909">
                  <c:v>6.9880000000000004</c:v>
                </c:pt>
                <c:pt idx="5910">
                  <c:v>6.9889999999999999</c:v>
                </c:pt>
                <c:pt idx="5911">
                  <c:v>6.99</c:v>
                </c:pt>
                <c:pt idx="5912">
                  <c:v>6.9915000000000003</c:v>
                </c:pt>
                <c:pt idx="5913">
                  <c:v>6.9930000000000003</c:v>
                </c:pt>
                <c:pt idx="5914">
                  <c:v>6.9945000000000004</c:v>
                </c:pt>
                <c:pt idx="5915">
                  <c:v>6.9969999999999999</c:v>
                </c:pt>
                <c:pt idx="5916">
                  <c:v>7</c:v>
                </c:pt>
                <c:pt idx="5917">
                  <c:v>7.0034999999999998</c:v>
                </c:pt>
                <c:pt idx="5918">
                  <c:v>7.0054999999999996</c:v>
                </c:pt>
                <c:pt idx="5919">
                  <c:v>7.0069999999999997</c:v>
                </c:pt>
                <c:pt idx="5920">
                  <c:v>7.008</c:v>
                </c:pt>
                <c:pt idx="5921">
                  <c:v>7.0090000000000003</c:v>
                </c:pt>
                <c:pt idx="5922">
                  <c:v>7.0095000000000001</c:v>
                </c:pt>
                <c:pt idx="5923">
                  <c:v>7.0105000000000004</c:v>
                </c:pt>
                <c:pt idx="5924">
                  <c:v>7.0119999999999996</c:v>
                </c:pt>
                <c:pt idx="5925">
                  <c:v>7.0145</c:v>
                </c:pt>
                <c:pt idx="5926">
                  <c:v>7.0175000000000001</c:v>
                </c:pt>
                <c:pt idx="5927">
                  <c:v>7.0190000000000001</c:v>
                </c:pt>
                <c:pt idx="5928">
                  <c:v>7.02</c:v>
                </c:pt>
                <c:pt idx="5929">
                  <c:v>7.0209999999999999</c:v>
                </c:pt>
                <c:pt idx="5930">
                  <c:v>7.0220000000000002</c:v>
                </c:pt>
                <c:pt idx="5931">
                  <c:v>7.0229999999999997</c:v>
                </c:pt>
                <c:pt idx="5932">
                  <c:v>7.0244999999999997</c:v>
                </c:pt>
                <c:pt idx="5933">
                  <c:v>7.0265000000000004</c:v>
                </c:pt>
                <c:pt idx="5934">
                  <c:v>7.0305</c:v>
                </c:pt>
                <c:pt idx="5935">
                  <c:v>7.0324999999999998</c:v>
                </c:pt>
                <c:pt idx="5936">
                  <c:v>7.0345000000000004</c:v>
                </c:pt>
                <c:pt idx="5937">
                  <c:v>7.0359999999999996</c:v>
                </c:pt>
                <c:pt idx="5938">
                  <c:v>7.0369999999999999</c:v>
                </c:pt>
                <c:pt idx="5939">
                  <c:v>7.0385</c:v>
                </c:pt>
                <c:pt idx="5940">
                  <c:v>7.0395000000000003</c:v>
                </c:pt>
                <c:pt idx="5941">
                  <c:v>7.0404999999999998</c:v>
                </c:pt>
                <c:pt idx="5942">
                  <c:v>7.0419999999999998</c:v>
                </c:pt>
                <c:pt idx="5943">
                  <c:v>7.0439999999999996</c:v>
                </c:pt>
                <c:pt idx="5944">
                  <c:v>7.0465</c:v>
                </c:pt>
                <c:pt idx="5945">
                  <c:v>7.0490000000000004</c:v>
                </c:pt>
                <c:pt idx="5946">
                  <c:v>7.0514999999999999</c:v>
                </c:pt>
                <c:pt idx="5947">
                  <c:v>7.0540000000000003</c:v>
                </c:pt>
                <c:pt idx="5948">
                  <c:v>7.0555000000000003</c:v>
                </c:pt>
                <c:pt idx="5949">
                  <c:v>7.0564999999999998</c:v>
                </c:pt>
                <c:pt idx="5950">
                  <c:v>7.0575000000000001</c:v>
                </c:pt>
                <c:pt idx="5951">
                  <c:v>7.0590000000000002</c:v>
                </c:pt>
                <c:pt idx="5952">
                  <c:v>7.0609999999999999</c:v>
                </c:pt>
                <c:pt idx="5953">
                  <c:v>7.0635000000000003</c:v>
                </c:pt>
                <c:pt idx="5954">
                  <c:v>7.0655000000000001</c:v>
                </c:pt>
                <c:pt idx="5955">
                  <c:v>7.0674999999999999</c:v>
                </c:pt>
                <c:pt idx="5956">
                  <c:v>7.0705</c:v>
                </c:pt>
                <c:pt idx="5957">
                  <c:v>7.0720000000000001</c:v>
                </c:pt>
                <c:pt idx="5958">
                  <c:v>7.0735000000000001</c:v>
                </c:pt>
                <c:pt idx="5959">
                  <c:v>7.0744999999999996</c:v>
                </c:pt>
                <c:pt idx="5960">
                  <c:v>7.0754999999999999</c:v>
                </c:pt>
                <c:pt idx="5961">
                  <c:v>7.077</c:v>
                </c:pt>
                <c:pt idx="5962">
                  <c:v>7.0785</c:v>
                </c:pt>
                <c:pt idx="5963">
                  <c:v>7.0804999999999998</c:v>
                </c:pt>
                <c:pt idx="5964">
                  <c:v>7.0830000000000002</c:v>
                </c:pt>
                <c:pt idx="5965">
                  <c:v>7.085</c:v>
                </c:pt>
                <c:pt idx="5966">
                  <c:v>7.0860000000000003</c:v>
                </c:pt>
                <c:pt idx="5967">
                  <c:v>7.0869999999999997</c:v>
                </c:pt>
                <c:pt idx="5968">
                  <c:v>7.0884999999999998</c:v>
                </c:pt>
                <c:pt idx="5969">
                  <c:v>7.09</c:v>
                </c:pt>
                <c:pt idx="5970">
                  <c:v>7.0925000000000002</c:v>
                </c:pt>
                <c:pt idx="5971">
                  <c:v>7.0945</c:v>
                </c:pt>
                <c:pt idx="5972">
                  <c:v>7.0960000000000001</c:v>
                </c:pt>
                <c:pt idx="5973">
                  <c:v>7.0975000000000001</c:v>
                </c:pt>
                <c:pt idx="5974">
                  <c:v>7.0994999999999999</c:v>
                </c:pt>
                <c:pt idx="5975">
                  <c:v>7.1014999999999997</c:v>
                </c:pt>
                <c:pt idx="5976">
                  <c:v>7.1025</c:v>
                </c:pt>
                <c:pt idx="5977">
                  <c:v>7.1035000000000004</c:v>
                </c:pt>
                <c:pt idx="5978">
                  <c:v>7.1044999999999998</c:v>
                </c:pt>
                <c:pt idx="5979">
                  <c:v>7.1059999999999999</c:v>
                </c:pt>
                <c:pt idx="5980">
                  <c:v>7.1070000000000002</c:v>
                </c:pt>
                <c:pt idx="5981">
                  <c:v>7.1094999999999997</c:v>
                </c:pt>
                <c:pt idx="5982">
                  <c:v>7.1115000000000004</c:v>
                </c:pt>
                <c:pt idx="5983">
                  <c:v>7.1139999999999999</c:v>
                </c:pt>
                <c:pt idx="5984">
                  <c:v>7.1165000000000003</c:v>
                </c:pt>
                <c:pt idx="5985">
                  <c:v>7.1189999999999998</c:v>
                </c:pt>
                <c:pt idx="5986">
                  <c:v>7.1204999999999998</c:v>
                </c:pt>
                <c:pt idx="5987">
                  <c:v>7.1219999999999999</c:v>
                </c:pt>
                <c:pt idx="5988">
                  <c:v>7.1230000000000002</c:v>
                </c:pt>
                <c:pt idx="5989">
                  <c:v>7.1245000000000003</c:v>
                </c:pt>
                <c:pt idx="5990">
                  <c:v>7.1254999999999997</c:v>
                </c:pt>
                <c:pt idx="5991">
                  <c:v>7.1269999999999998</c:v>
                </c:pt>
                <c:pt idx="5992">
                  <c:v>7.1289999999999996</c:v>
                </c:pt>
                <c:pt idx="5993">
                  <c:v>7.1325000000000003</c:v>
                </c:pt>
                <c:pt idx="5994">
                  <c:v>7.1340000000000003</c:v>
                </c:pt>
                <c:pt idx="5995">
                  <c:v>7.1355000000000004</c:v>
                </c:pt>
                <c:pt idx="5996">
                  <c:v>7.1364999999999998</c:v>
                </c:pt>
                <c:pt idx="5997">
                  <c:v>7.1375000000000002</c:v>
                </c:pt>
                <c:pt idx="5998">
                  <c:v>7.1384999999999996</c:v>
                </c:pt>
                <c:pt idx="5999">
                  <c:v>7.141</c:v>
                </c:pt>
                <c:pt idx="6000">
                  <c:v>7.1435000000000004</c:v>
                </c:pt>
                <c:pt idx="6001">
                  <c:v>7.1444999999999999</c:v>
                </c:pt>
                <c:pt idx="6002">
                  <c:v>7.1459999999999999</c:v>
                </c:pt>
                <c:pt idx="6003">
                  <c:v>7.1479999999999997</c:v>
                </c:pt>
                <c:pt idx="6004">
                  <c:v>7.157</c:v>
                </c:pt>
                <c:pt idx="6005">
                  <c:v>7.1585000000000001</c:v>
                </c:pt>
                <c:pt idx="6006">
                  <c:v>7.1595000000000004</c:v>
                </c:pt>
                <c:pt idx="6007">
                  <c:v>7.1604999999999999</c:v>
                </c:pt>
                <c:pt idx="6008">
                  <c:v>7.1615000000000002</c:v>
                </c:pt>
                <c:pt idx="6009">
                  <c:v>7.1619999999999999</c:v>
                </c:pt>
                <c:pt idx="6010">
                  <c:v>7.1630000000000003</c:v>
                </c:pt>
                <c:pt idx="6011">
                  <c:v>7.1645000000000003</c:v>
                </c:pt>
                <c:pt idx="6012">
                  <c:v>7.1669999999999998</c:v>
                </c:pt>
                <c:pt idx="6013">
                  <c:v>7.1689999999999996</c:v>
                </c:pt>
                <c:pt idx="6014">
                  <c:v>7.1695000000000002</c:v>
                </c:pt>
                <c:pt idx="6015">
                  <c:v>7.1710000000000003</c:v>
                </c:pt>
                <c:pt idx="6016">
                  <c:v>7.1725000000000003</c:v>
                </c:pt>
                <c:pt idx="6017">
                  <c:v>7.1740000000000004</c:v>
                </c:pt>
                <c:pt idx="6018">
                  <c:v>7.1749999999999998</c:v>
                </c:pt>
                <c:pt idx="6019">
                  <c:v>7.1760000000000002</c:v>
                </c:pt>
                <c:pt idx="6020">
                  <c:v>7.1775000000000002</c:v>
                </c:pt>
                <c:pt idx="6021">
                  <c:v>7.1905000000000001</c:v>
                </c:pt>
                <c:pt idx="6022">
                  <c:v>7.1914999999999996</c:v>
                </c:pt>
                <c:pt idx="6023">
                  <c:v>7.1924999999999999</c:v>
                </c:pt>
                <c:pt idx="6024">
                  <c:v>7.194</c:v>
                </c:pt>
                <c:pt idx="6025">
                  <c:v>7.1950000000000003</c:v>
                </c:pt>
                <c:pt idx="6026">
                  <c:v>7.1959999999999997</c:v>
                </c:pt>
                <c:pt idx="6027">
                  <c:v>7.1974999999999998</c:v>
                </c:pt>
                <c:pt idx="6028">
                  <c:v>7.1985000000000001</c:v>
                </c:pt>
                <c:pt idx="6029">
                  <c:v>7.1994999999999996</c:v>
                </c:pt>
                <c:pt idx="6030">
                  <c:v>7.2009999999999996</c:v>
                </c:pt>
                <c:pt idx="6031">
                  <c:v>7.2024999999999997</c:v>
                </c:pt>
                <c:pt idx="6032">
                  <c:v>7.2039999999999997</c:v>
                </c:pt>
                <c:pt idx="6033">
                  <c:v>7.2054999999999998</c:v>
                </c:pt>
                <c:pt idx="6034">
                  <c:v>7.2164999999999999</c:v>
                </c:pt>
                <c:pt idx="6035">
                  <c:v>7.218</c:v>
                </c:pt>
                <c:pt idx="6036">
                  <c:v>7.2195</c:v>
                </c:pt>
                <c:pt idx="6037">
                  <c:v>7.2210000000000001</c:v>
                </c:pt>
                <c:pt idx="6038">
                  <c:v>7.2229999999999999</c:v>
                </c:pt>
                <c:pt idx="6039">
                  <c:v>7.2255000000000003</c:v>
                </c:pt>
                <c:pt idx="6040">
                  <c:v>7.2285000000000004</c:v>
                </c:pt>
                <c:pt idx="6041">
                  <c:v>7.2309999999999999</c:v>
                </c:pt>
                <c:pt idx="6042">
                  <c:v>7.2329999999999997</c:v>
                </c:pt>
                <c:pt idx="6043">
                  <c:v>7.2344999999999997</c:v>
                </c:pt>
                <c:pt idx="6044">
                  <c:v>7.2359999999999998</c:v>
                </c:pt>
                <c:pt idx="6045">
                  <c:v>7.2370000000000001</c:v>
                </c:pt>
                <c:pt idx="6046">
                  <c:v>7.2380000000000004</c:v>
                </c:pt>
                <c:pt idx="6047">
                  <c:v>7.24</c:v>
                </c:pt>
                <c:pt idx="6048">
                  <c:v>7.2415000000000003</c:v>
                </c:pt>
                <c:pt idx="6049">
                  <c:v>7.2430000000000003</c:v>
                </c:pt>
                <c:pt idx="6050">
                  <c:v>7.2454999999999998</c:v>
                </c:pt>
                <c:pt idx="6051">
                  <c:v>7.2465000000000002</c:v>
                </c:pt>
                <c:pt idx="6052">
                  <c:v>7.2480000000000002</c:v>
                </c:pt>
                <c:pt idx="6053">
                  <c:v>7.25</c:v>
                </c:pt>
                <c:pt idx="6054">
                  <c:v>7.2519999999999998</c:v>
                </c:pt>
                <c:pt idx="6055">
                  <c:v>7.2539999999999996</c:v>
                </c:pt>
                <c:pt idx="6056">
                  <c:v>7.2549999999999999</c:v>
                </c:pt>
                <c:pt idx="6057">
                  <c:v>7.2569999999999997</c:v>
                </c:pt>
                <c:pt idx="6058">
                  <c:v>7.2584999999999997</c:v>
                </c:pt>
                <c:pt idx="6059">
                  <c:v>7.26</c:v>
                </c:pt>
                <c:pt idx="6060">
                  <c:v>7.2619999999999996</c:v>
                </c:pt>
                <c:pt idx="6061">
                  <c:v>7.2634999999999996</c:v>
                </c:pt>
                <c:pt idx="6062">
                  <c:v>7.2649999999999997</c:v>
                </c:pt>
                <c:pt idx="6063">
                  <c:v>7.2664999999999997</c:v>
                </c:pt>
                <c:pt idx="6064">
                  <c:v>7.2679999999999998</c:v>
                </c:pt>
                <c:pt idx="6065">
                  <c:v>7.2705000000000002</c:v>
                </c:pt>
                <c:pt idx="6066">
                  <c:v>7.2729999999999997</c:v>
                </c:pt>
                <c:pt idx="6067">
                  <c:v>7.2750000000000004</c:v>
                </c:pt>
                <c:pt idx="6068">
                  <c:v>7.2770000000000001</c:v>
                </c:pt>
                <c:pt idx="6069">
                  <c:v>7.2789999999999999</c:v>
                </c:pt>
                <c:pt idx="6070">
                  <c:v>7.2805</c:v>
                </c:pt>
                <c:pt idx="6071">
                  <c:v>7.2824999999999998</c:v>
                </c:pt>
                <c:pt idx="6072">
                  <c:v>7.2839999999999998</c:v>
                </c:pt>
                <c:pt idx="6073">
                  <c:v>7.2865000000000002</c:v>
                </c:pt>
                <c:pt idx="6074">
                  <c:v>7.2885</c:v>
                </c:pt>
                <c:pt idx="6075">
                  <c:v>7.2904999999999998</c:v>
                </c:pt>
                <c:pt idx="6076">
                  <c:v>7.2919999999999998</c:v>
                </c:pt>
                <c:pt idx="6077">
                  <c:v>7.2939999999999996</c:v>
                </c:pt>
                <c:pt idx="6078">
                  <c:v>7.2954999999999997</c:v>
                </c:pt>
                <c:pt idx="6079">
                  <c:v>7.2969999999999997</c:v>
                </c:pt>
                <c:pt idx="6080">
                  <c:v>7.2984999999999998</c:v>
                </c:pt>
                <c:pt idx="6081">
                  <c:v>7.3</c:v>
                </c:pt>
                <c:pt idx="6082">
                  <c:v>7.3019999999999996</c:v>
                </c:pt>
                <c:pt idx="6083">
                  <c:v>7.3040000000000003</c:v>
                </c:pt>
                <c:pt idx="6084">
                  <c:v>7.3064999999999998</c:v>
                </c:pt>
                <c:pt idx="6085">
                  <c:v>7.3079999999999998</c:v>
                </c:pt>
                <c:pt idx="6086">
                  <c:v>7.3094999999999999</c:v>
                </c:pt>
                <c:pt idx="6087">
                  <c:v>7.3109999999999999</c:v>
                </c:pt>
                <c:pt idx="6088">
                  <c:v>7.3129999999999997</c:v>
                </c:pt>
                <c:pt idx="6089">
                  <c:v>7.3150000000000004</c:v>
                </c:pt>
                <c:pt idx="6090">
                  <c:v>7.3170000000000002</c:v>
                </c:pt>
                <c:pt idx="6091">
                  <c:v>7.32</c:v>
                </c:pt>
                <c:pt idx="6092">
                  <c:v>7.3224999999999998</c:v>
                </c:pt>
                <c:pt idx="6093">
                  <c:v>7.3244999999999996</c:v>
                </c:pt>
                <c:pt idx="6094">
                  <c:v>7.3259999999999996</c:v>
                </c:pt>
                <c:pt idx="6095">
                  <c:v>7.3274999999999997</c:v>
                </c:pt>
                <c:pt idx="6096">
                  <c:v>7.3295000000000003</c:v>
                </c:pt>
                <c:pt idx="6097">
                  <c:v>7.3304999999999998</c:v>
                </c:pt>
                <c:pt idx="6098">
                  <c:v>7.3319999999999999</c:v>
                </c:pt>
                <c:pt idx="6099">
                  <c:v>7.3339999999999996</c:v>
                </c:pt>
                <c:pt idx="6100">
                  <c:v>7.3365</c:v>
                </c:pt>
                <c:pt idx="6101">
                  <c:v>7.3384999999999998</c:v>
                </c:pt>
                <c:pt idx="6102">
                  <c:v>7.34</c:v>
                </c:pt>
                <c:pt idx="6103">
                  <c:v>7.3414999999999999</c:v>
                </c:pt>
                <c:pt idx="6104">
                  <c:v>7.3425000000000002</c:v>
                </c:pt>
                <c:pt idx="6105">
                  <c:v>7.3449999999999998</c:v>
                </c:pt>
                <c:pt idx="6106">
                  <c:v>7.3470000000000004</c:v>
                </c:pt>
                <c:pt idx="6107">
                  <c:v>7.3484999999999996</c:v>
                </c:pt>
                <c:pt idx="6108">
                  <c:v>7.3505000000000003</c:v>
                </c:pt>
                <c:pt idx="6109">
                  <c:v>7.3514999999999997</c:v>
                </c:pt>
                <c:pt idx="6110">
                  <c:v>7.3529999999999998</c:v>
                </c:pt>
                <c:pt idx="6111">
                  <c:v>7.3550000000000004</c:v>
                </c:pt>
                <c:pt idx="6112">
                  <c:v>7.3570000000000002</c:v>
                </c:pt>
                <c:pt idx="6113">
                  <c:v>7.359</c:v>
                </c:pt>
                <c:pt idx="6114">
                  <c:v>7.36</c:v>
                </c:pt>
                <c:pt idx="6115">
                  <c:v>7.3624999999999998</c:v>
                </c:pt>
                <c:pt idx="6116">
                  <c:v>7.3635000000000002</c:v>
                </c:pt>
                <c:pt idx="6117">
                  <c:v>7.3644999999999996</c:v>
                </c:pt>
                <c:pt idx="6118">
                  <c:v>7.3665000000000003</c:v>
                </c:pt>
                <c:pt idx="6119">
                  <c:v>7.3674999999999997</c:v>
                </c:pt>
                <c:pt idx="6120">
                  <c:v>7.3689999999999998</c:v>
                </c:pt>
                <c:pt idx="6121">
                  <c:v>7.3704999999999998</c:v>
                </c:pt>
                <c:pt idx="6122">
                  <c:v>7.3719999999999999</c:v>
                </c:pt>
                <c:pt idx="6123">
                  <c:v>7.3734999999999999</c:v>
                </c:pt>
                <c:pt idx="6124">
                  <c:v>7.375</c:v>
                </c:pt>
                <c:pt idx="6125">
                  <c:v>7.3765000000000001</c:v>
                </c:pt>
                <c:pt idx="6126">
                  <c:v>7.3784999999999998</c:v>
                </c:pt>
                <c:pt idx="6127">
                  <c:v>7.38</c:v>
                </c:pt>
                <c:pt idx="6128">
                  <c:v>7.3819999999999997</c:v>
                </c:pt>
                <c:pt idx="6129">
                  <c:v>7.383</c:v>
                </c:pt>
                <c:pt idx="6130">
                  <c:v>7.3849999999999998</c:v>
                </c:pt>
                <c:pt idx="6131">
                  <c:v>7.3869999999999996</c:v>
                </c:pt>
                <c:pt idx="6132">
                  <c:v>7.3890000000000002</c:v>
                </c:pt>
                <c:pt idx="6133">
                  <c:v>7.391</c:v>
                </c:pt>
                <c:pt idx="6134">
                  <c:v>7.3925000000000001</c:v>
                </c:pt>
                <c:pt idx="6135">
                  <c:v>7.3940000000000001</c:v>
                </c:pt>
                <c:pt idx="6136">
                  <c:v>7.3955000000000002</c:v>
                </c:pt>
                <c:pt idx="6137">
                  <c:v>7.3975</c:v>
                </c:pt>
                <c:pt idx="6138">
                  <c:v>7.399</c:v>
                </c:pt>
                <c:pt idx="6139">
                  <c:v>7.4009999999999998</c:v>
                </c:pt>
                <c:pt idx="6140">
                  <c:v>7.4024999999999999</c:v>
                </c:pt>
                <c:pt idx="6141">
                  <c:v>7.4035000000000002</c:v>
                </c:pt>
                <c:pt idx="6142">
                  <c:v>7.4055</c:v>
                </c:pt>
                <c:pt idx="6143">
                  <c:v>7.4080000000000004</c:v>
                </c:pt>
                <c:pt idx="6144">
                  <c:v>7.4115000000000002</c:v>
                </c:pt>
                <c:pt idx="6145">
                  <c:v>7.4135</c:v>
                </c:pt>
                <c:pt idx="6146">
                  <c:v>7.4154999999999998</c:v>
                </c:pt>
                <c:pt idx="6147">
                  <c:v>7.4175000000000004</c:v>
                </c:pt>
                <c:pt idx="6148">
                  <c:v>7.4189999999999996</c:v>
                </c:pt>
                <c:pt idx="6149">
                  <c:v>7.4204999999999997</c:v>
                </c:pt>
                <c:pt idx="6150">
                  <c:v>7.4225000000000003</c:v>
                </c:pt>
                <c:pt idx="6151">
                  <c:v>7.4234999999999998</c:v>
                </c:pt>
                <c:pt idx="6152">
                  <c:v>7.4269999999999996</c:v>
                </c:pt>
                <c:pt idx="6153">
                  <c:v>7.4305000000000003</c:v>
                </c:pt>
                <c:pt idx="6154">
                  <c:v>7.4325000000000001</c:v>
                </c:pt>
                <c:pt idx="6155">
                  <c:v>7.4349999999999996</c:v>
                </c:pt>
                <c:pt idx="6156">
                  <c:v>7.4379999999999997</c:v>
                </c:pt>
                <c:pt idx="6157">
                  <c:v>7.44</c:v>
                </c:pt>
                <c:pt idx="6158">
                  <c:v>7.4409999999999998</c:v>
                </c:pt>
                <c:pt idx="6159">
                  <c:v>7.4424999999999999</c:v>
                </c:pt>
                <c:pt idx="6160">
                  <c:v>7.4435000000000002</c:v>
                </c:pt>
                <c:pt idx="6161">
                  <c:v>7.4450000000000003</c:v>
                </c:pt>
                <c:pt idx="6162">
                  <c:v>7.4465000000000003</c:v>
                </c:pt>
                <c:pt idx="6163">
                  <c:v>7.4485000000000001</c:v>
                </c:pt>
                <c:pt idx="6164">
                  <c:v>7.45</c:v>
                </c:pt>
                <c:pt idx="6165">
                  <c:v>7.4515000000000002</c:v>
                </c:pt>
                <c:pt idx="6166">
                  <c:v>7.4530000000000003</c:v>
                </c:pt>
                <c:pt idx="6167">
                  <c:v>7.4545000000000003</c:v>
                </c:pt>
                <c:pt idx="6168">
                  <c:v>7.4560000000000004</c:v>
                </c:pt>
                <c:pt idx="6169">
                  <c:v>7.4580000000000002</c:v>
                </c:pt>
                <c:pt idx="6170">
                  <c:v>7.4595000000000002</c:v>
                </c:pt>
                <c:pt idx="6171">
                  <c:v>7.4604999999999997</c:v>
                </c:pt>
                <c:pt idx="6172">
                  <c:v>7.4625000000000004</c:v>
                </c:pt>
                <c:pt idx="6173">
                  <c:v>7.4640000000000004</c:v>
                </c:pt>
                <c:pt idx="6174">
                  <c:v>7.4649999999999999</c:v>
                </c:pt>
                <c:pt idx="6175">
                  <c:v>7.468</c:v>
                </c:pt>
                <c:pt idx="6176">
                  <c:v>7.4794999999999998</c:v>
                </c:pt>
                <c:pt idx="6177">
                  <c:v>7.4820000000000002</c:v>
                </c:pt>
                <c:pt idx="6178">
                  <c:v>7.484</c:v>
                </c:pt>
                <c:pt idx="6179">
                  <c:v>7.4855</c:v>
                </c:pt>
                <c:pt idx="6180">
                  <c:v>7.4870000000000001</c:v>
                </c:pt>
                <c:pt idx="6181">
                  <c:v>7.4889999999999999</c:v>
                </c:pt>
                <c:pt idx="6182">
                  <c:v>7.4904999999999999</c:v>
                </c:pt>
                <c:pt idx="6183">
                  <c:v>7.492</c:v>
                </c:pt>
                <c:pt idx="6184">
                  <c:v>7.4945000000000004</c:v>
                </c:pt>
                <c:pt idx="6185">
                  <c:v>7.4960000000000004</c:v>
                </c:pt>
                <c:pt idx="6186">
                  <c:v>7.4974999999999996</c:v>
                </c:pt>
                <c:pt idx="6187">
                  <c:v>7.4984999999999999</c:v>
                </c:pt>
                <c:pt idx="6188">
                  <c:v>7.5004999999999997</c:v>
                </c:pt>
                <c:pt idx="6189">
                  <c:v>7.5015000000000001</c:v>
                </c:pt>
                <c:pt idx="6190">
                  <c:v>7.5034999999999998</c:v>
                </c:pt>
                <c:pt idx="6191">
                  <c:v>7.5045000000000002</c:v>
                </c:pt>
                <c:pt idx="6192">
                  <c:v>7.5060000000000002</c:v>
                </c:pt>
                <c:pt idx="6193">
                  <c:v>7.5075000000000003</c:v>
                </c:pt>
                <c:pt idx="6194">
                  <c:v>7.5084999999999997</c:v>
                </c:pt>
                <c:pt idx="6195">
                  <c:v>7.5095000000000001</c:v>
                </c:pt>
                <c:pt idx="6196">
                  <c:v>7.5110000000000001</c:v>
                </c:pt>
                <c:pt idx="6197">
                  <c:v>7.5125000000000002</c:v>
                </c:pt>
                <c:pt idx="6198">
                  <c:v>7.5140000000000002</c:v>
                </c:pt>
                <c:pt idx="6199">
                  <c:v>7.5149999999999997</c:v>
                </c:pt>
                <c:pt idx="6200">
                  <c:v>7.5170000000000003</c:v>
                </c:pt>
                <c:pt idx="6201">
                  <c:v>7.5185000000000004</c:v>
                </c:pt>
                <c:pt idx="6202">
                  <c:v>7.5194999999999999</c:v>
                </c:pt>
                <c:pt idx="6203">
                  <c:v>7.5209999999999999</c:v>
                </c:pt>
                <c:pt idx="6204">
                  <c:v>7.5229999999999997</c:v>
                </c:pt>
                <c:pt idx="6205">
                  <c:v>7.5244999999999997</c:v>
                </c:pt>
                <c:pt idx="6206">
                  <c:v>7.5265000000000004</c:v>
                </c:pt>
                <c:pt idx="6207">
                  <c:v>7.5279999999999996</c:v>
                </c:pt>
                <c:pt idx="6208">
                  <c:v>7.5289999999999999</c:v>
                </c:pt>
                <c:pt idx="6209">
                  <c:v>7.5475000000000003</c:v>
                </c:pt>
                <c:pt idx="6210">
                  <c:v>7.55</c:v>
                </c:pt>
                <c:pt idx="6211">
                  <c:v>7.5534999999999997</c:v>
                </c:pt>
                <c:pt idx="6212">
                  <c:v>7.5545</c:v>
                </c:pt>
                <c:pt idx="6213">
                  <c:v>7.556</c:v>
                </c:pt>
                <c:pt idx="6214">
                  <c:v>7.5575000000000001</c:v>
                </c:pt>
                <c:pt idx="6215">
                  <c:v>7.5590000000000002</c:v>
                </c:pt>
                <c:pt idx="6216">
                  <c:v>7.5609999999999999</c:v>
                </c:pt>
                <c:pt idx="6217">
                  <c:v>7.5625</c:v>
                </c:pt>
                <c:pt idx="6218">
                  <c:v>7.5640000000000001</c:v>
                </c:pt>
                <c:pt idx="6219">
                  <c:v>7.5659999999999998</c:v>
                </c:pt>
                <c:pt idx="6220">
                  <c:v>7.5670000000000002</c:v>
                </c:pt>
                <c:pt idx="6221">
                  <c:v>7.569</c:v>
                </c:pt>
                <c:pt idx="6222">
                  <c:v>7.5709999999999997</c:v>
                </c:pt>
                <c:pt idx="6223">
                  <c:v>7.5730000000000004</c:v>
                </c:pt>
                <c:pt idx="6224">
                  <c:v>7.5754999999999999</c:v>
                </c:pt>
                <c:pt idx="6225">
                  <c:v>7.5780000000000003</c:v>
                </c:pt>
                <c:pt idx="6226">
                  <c:v>7.5804999999999998</c:v>
                </c:pt>
                <c:pt idx="6227">
                  <c:v>7.5819999999999999</c:v>
                </c:pt>
                <c:pt idx="6228">
                  <c:v>7.5830000000000002</c:v>
                </c:pt>
                <c:pt idx="6229">
                  <c:v>7.585</c:v>
                </c:pt>
                <c:pt idx="6230">
                  <c:v>7.5869999999999997</c:v>
                </c:pt>
                <c:pt idx="6231">
                  <c:v>7.5884999999999998</c:v>
                </c:pt>
                <c:pt idx="6232">
                  <c:v>7.5904999999999996</c:v>
                </c:pt>
                <c:pt idx="6233">
                  <c:v>7.5919999999999996</c:v>
                </c:pt>
                <c:pt idx="6234">
                  <c:v>7.593</c:v>
                </c:pt>
                <c:pt idx="6235">
                  <c:v>7.5949999999999998</c:v>
                </c:pt>
                <c:pt idx="6236">
                  <c:v>7.5960000000000001</c:v>
                </c:pt>
                <c:pt idx="6237">
                  <c:v>7.5979999999999999</c:v>
                </c:pt>
                <c:pt idx="6238">
                  <c:v>7.5994999999999999</c:v>
                </c:pt>
                <c:pt idx="6239">
                  <c:v>7.601</c:v>
                </c:pt>
                <c:pt idx="6240">
                  <c:v>7.6020000000000003</c:v>
                </c:pt>
                <c:pt idx="6241">
                  <c:v>7.6044999999999998</c:v>
                </c:pt>
                <c:pt idx="6242">
                  <c:v>7.6059999999999999</c:v>
                </c:pt>
                <c:pt idx="6243">
                  <c:v>7.609</c:v>
                </c:pt>
                <c:pt idx="6244">
                  <c:v>7.6120000000000001</c:v>
                </c:pt>
                <c:pt idx="6245">
                  <c:v>7.6139999999999999</c:v>
                </c:pt>
                <c:pt idx="6246">
                  <c:v>7.6150000000000002</c:v>
                </c:pt>
                <c:pt idx="6247">
                  <c:v>7.6159999999999997</c:v>
                </c:pt>
                <c:pt idx="6248">
                  <c:v>7.6180000000000003</c:v>
                </c:pt>
                <c:pt idx="6249">
                  <c:v>7.6195000000000004</c:v>
                </c:pt>
                <c:pt idx="6250">
                  <c:v>7.6215000000000002</c:v>
                </c:pt>
                <c:pt idx="6251">
                  <c:v>7.6230000000000002</c:v>
                </c:pt>
                <c:pt idx="6252">
                  <c:v>7.6245000000000003</c:v>
                </c:pt>
                <c:pt idx="6253">
                  <c:v>7.6265000000000001</c:v>
                </c:pt>
                <c:pt idx="6254">
                  <c:v>7.6280000000000001</c:v>
                </c:pt>
                <c:pt idx="6255">
                  <c:v>7.63</c:v>
                </c:pt>
                <c:pt idx="6256">
                  <c:v>7.6315</c:v>
                </c:pt>
                <c:pt idx="6257">
                  <c:v>7.6334999999999997</c:v>
                </c:pt>
                <c:pt idx="6258">
                  <c:v>7.6345000000000001</c:v>
                </c:pt>
                <c:pt idx="6259">
                  <c:v>7.6360000000000001</c:v>
                </c:pt>
                <c:pt idx="6260">
                  <c:v>7.6379999999999999</c:v>
                </c:pt>
                <c:pt idx="6261">
                  <c:v>7.6390000000000002</c:v>
                </c:pt>
                <c:pt idx="6262">
                  <c:v>7.641</c:v>
                </c:pt>
                <c:pt idx="6263">
                  <c:v>7.6429999999999998</c:v>
                </c:pt>
                <c:pt idx="6264">
                  <c:v>7.6449999999999996</c:v>
                </c:pt>
                <c:pt idx="6265">
                  <c:v>7.6464999999999996</c:v>
                </c:pt>
                <c:pt idx="6266">
                  <c:v>7.6475</c:v>
                </c:pt>
                <c:pt idx="6267">
                  <c:v>7.649</c:v>
                </c:pt>
                <c:pt idx="6268">
                  <c:v>7.6509999999999998</c:v>
                </c:pt>
                <c:pt idx="6269">
                  <c:v>7.6524999999999999</c:v>
                </c:pt>
                <c:pt idx="6270">
                  <c:v>7.6539999999999999</c:v>
                </c:pt>
                <c:pt idx="6271">
                  <c:v>7.6555</c:v>
                </c:pt>
                <c:pt idx="6272">
                  <c:v>7.6574999999999998</c:v>
                </c:pt>
                <c:pt idx="6273">
                  <c:v>7.6589999999999998</c:v>
                </c:pt>
                <c:pt idx="6274">
                  <c:v>7.6604999999999999</c:v>
                </c:pt>
                <c:pt idx="6275">
                  <c:v>7.6624999999999996</c:v>
                </c:pt>
                <c:pt idx="6276">
                  <c:v>7.6645000000000003</c:v>
                </c:pt>
                <c:pt idx="6277">
                  <c:v>7.6660000000000004</c:v>
                </c:pt>
                <c:pt idx="6278">
                  <c:v>7.6675000000000004</c:v>
                </c:pt>
                <c:pt idx="6279">
                  <c:v>7.6684999999999999</c:v>
                </c:pt>
                <c:pt idx="6280">
                  <c:v>7.6695000000000002</c:v>
                </c:pt>
                <c:pt idx="6281">
                  <c:v>7.6715</c:v>
                </c:pt>
                <c:pt idx="6282">
                  <c:v>7.673</c:v>
                </c:pt>
                <c:pt idx="6283">
                  <c:v>7.6745000000000001</c:v>
                </c:pt>
                <c:pt idx="6284">
                  <c:v>7.6760000000000002</c:v>
                </c:pt>
                <c:pt idx="6285">
                  <c:v>7.6769999999999996</c:v>
                </c:pt>
                <c:pt idx="6286">
                  <c:v>7.6905000000000001</c:v>
                </c:pt>
                <c:pt idx="6287">
                  <c:v>7.6924999999999999</c:v>
                </c:pt>
                <c:pt idx="6288">
                  <c:v>7.6944999999999997</c:v>
                </c:pt>
                <c:pt idx="6289">
                  <c:v>7.6959999999999997</c:v>
                </c:pt>
                <c:pt idx="6290">
                  <c:v>7.6974999999999998</c:v>
                </c:pt>
                <c:pt idx="6291">
                  <c:v>7.7</c:v>
                </c:pt>
                <c:pt idx="6292">
                  <c:v>7.7035</c:v>
                </c:pt>
                <c:pt idx="6293">
                  <c:v>7.7050000000000001</c:v>
                </c:pt>
                <c:pt idx="6294">
                  <c:v>7.7069999999999999</c:v>
                </c:pt>
                <c:pt idx="6295">
                  <c:v>7.7089999999999996</c:v>
                </c:pt>
                <c:pt idx="6296">
                  <c:v>7.7104999999999997</c:v>
                </c:pt>
                <c:pt idx="6297">
                  <c:v>7.7115</c:v>
                </c:pt>
                <c:pt idx="6298">
                  <c:v>7.7134999999999998</c:v>
                </c:pt>
                <c:pt idx="6299">
                  <c:v>7.7149999999999999</c:v>
                </c:pt>
                <c:pt idx="6300">
                  <c:v>7.7164999999999999</c:v>
                </c:pt>
                <c:pt idx="6301">
                  <c:v>7.718</c:v>
                </c:pt>
                <c:pt idx="6302">
                  <c:v>7.7195</c:v>
                </c:pt>
                <c:pt idx="6303">
                  <c:v>7.7210000000000001</c:v>
                </c:pt>
                <c:pt idx="6304">
                  <c:v>7.7229999999999999</c:v>
                </c:pt>
                <c:pt idx="6305">
                  <c:v>7.7244999999999999</c:v>
                </c:pt>
                <c:pt idx="6306">
                  <c:v>7.726</c:v>
                </c:pt>
                <c:pt idx="6307">
                  <c:v>7.7279999999999998</c:v>
                </c:pt>
                <c:pt idx="6308">
                  <c:v>7.73</c:v>
                </c:pt>
                <c:pt idx="6309">
                  <c:v>7.7309999999999999</c:v>
                </c:pt>
                <c:pt idx="6310">
                  <c:v>7.7329999999999997</c:v>
                </c:pt>
                <c:pt idx="6311">
                  <c:v>7.7344999999999997</c:v>
                </c:pt>
                <c:pt idx="6312">
                  <c:v>7.7355</c:v>
                </c:pt>
                <c:pt idx="6313">
                  <c:v>7.7374999999999998</c:v>
                </c:pt>
                <c:pt idx="6314">
                  <c:v>7.7394999999999996</c:v>
                </c:pt>
                <c:pt idx="6315">
                  <c:v>7.7409999999999997</c:v>
                </c:pt>
                <c:pt idx="6316">
                  <c:v>7.7424999999999997</c:v>
                </c:pt>
                <c:pt idx="6317">
                  <c:v>7.7439999999999998</c:v>
                </c:pt>
                <c:pt idx="6318">
                  <c:v>7.7454999999999998</c:v>
                </c:pt>
                <c:pt idx="6319">
                  <c:v>7.7469999999999999</c:v>
                </c:pt>
                <c:pt idx="6320">
                  <c:v>7.7489999999999997</c:v>
                </c:pt>
                <c:pt idx="6321">
                  <c:v>7.7510000000000003</c:v>
                </c:pt>
                <c:pt idx="6322">
                  <c:v>7.7525000000000004</c:v>
                </c:pt>
                <c:pt idx="6323">
                  <c:v>7.7539999999999996</c:v>
                </c:pt>
                <c:pt idx="6324">
                  <c:v>7.7554999999999996</c:v>
                </c:pt>
                <c:pt idx="6325">
                  <c:v>7.7569999999999997</c:v>
                </c:pt>
                <c:pt idx="6326">
                  <c:v>7.7590000000000003</c:v>
                </c:pt>
                <c:pt idx="6327">
                  <c:v>7.7610000000000001</c:v>
                </c:pt>
                <c:pt idx="6328">
                  <c:v>7.7625000000000002</c:v>
                </c:pt>
                <c:pt idx="6329">
                  <c:v>7.7645</c:v>
                </c:pt>
                <c:pt idx="6330">
                  <c:v>7.766</c:v>
                </c:pt>
                <c:pt idx="6331">
                  <c:v>7.7675000000000001</c:v>
                </c:pt>
                <c:pt idx="6332">
                  <c:v>7.7690000000000001</c:v>
                </c:pt>
                <c:pt idx="6333">
                  <c:v>7.7709999999999999</c:v>
                </c:pt>
                <c:pt idx="6334">
                  <c:v>7.7729999999999997</c:v>
                </c:pt>
                <c:pt idx="6335">
                  <c:v>7.7744999999999997</c:v>
                </c:pt>
                <c:pt idx="6336">
                  <c:v>7.7759999999999998</c:v>
                </c:pt>
                <c:pt idx="6337">
                  <c:v>7.7774999999999999</c:v>
                </c:pt>
                <c:pt idx="6338">
                  <c:v>7.7789999999999999</c:v>
                </c:pt>
                <c:pt idx="6339">
                  <c:v>7.7809999999999997</c:v>
                </c:pt>
                <c:pt idx="6340">
                  <c:v>7.7830000000000004</c:v>
                </c:pt>
                <c:pt idx="6341">
                  <c:v>7.7850000000000001</c:v>
                </c:pt>
                <c:pt idx="6342">
                  <c:v>7.7865000000000002</c:v>
                </c:pt>
                <c:pt idx="6343">
                  <c:v>7.7885</c:v>
                </c:pt>
                <c:pt idx="6344">
                  <c:v>7.79</c:v>
                </c:pt>
                <c:pt idx="6345">
                  <c:v>7.7919999999999998</c:v>
                </c:pt>
                <c:pt idx="6346">
                  <c:v>7.7939999999999996</c:v>
                </c:pt>
                <c:pt idx="6347">
                  <c:v>7.7954999999999997</c:v>
                </c:pt>
                <c:pt idx="6348">
                  <c:v>7.7975000000000003</c:v>
                </c:pt>
                <c:pt idx="6349">
                  <c:v>7.7990000000000004</c:v>
                </c:pt>
                <c:pt idx="6350">
                  <c:v>7.8010000000000002</c:v>
                </c:pt>
                <c:pt idx="6351">
                  <c:v>7.8034999999999997</c:v>
                </c:pt>
                <c:pt idx="6352">
                  <c:v>7.8055000000000003</c:v>
                </c:pt>
                <c:pt idx="6353">
                  <c:v>7.8070000000000004</c:v>
                </c:pt>
                <c:pt idx="6354">
                  <c:v>7.8090000000000002</c:v>
                </c:pt>
                <c:pt idx="6355">
                  <c:v>7.8109999999999999</c:v>
                </c:pt>
                <c:pt idx="6356">
                  <c:v>7.8129999999999997</c:v>
                </c:pt>
                <c:pt idx="6357">
                  <c:v>7.8150000000000004</c:v>
                </c:pt>
                <c:pt idx="6358">
                  <c:v>7.8170000000000002</c:v>
                </c:pt>
                <c:pt idx="6359">
                  <c:v>7.819</c:v>
                </c:pt>
                <c:pt idx="6360">
                  <c:v>7.8215000000000003</c:v>
                </c:pt>
                <c:pt idx="6361">
                  <c:v>7.8235000000000001</c:v>
                </c:pt>
                <c:pt idx="6362">
                  <c:v>7.8254999999999999</c:v>
                </c:pt>
                <c:pt idx="6363">
                  <c:v>7.8274999999999997</c:v>
                </c:pt>
                <c:pt idx="6364">
                  <c:v>7.8295000000000003</c:v>
                </c:pt>
                <c:pt idx="6365">
                  <c:v>7.8310000000000004</c:v>
                </c:pt>
                <c:pt idx="6366">
                  <c:v>7.8334999999999999</c:v>
                </c:pt>
                <c:pt idx="6367">
                  <c:v>7.8360000000000003</c:v>
                </c:pt>
                <c:pt idx="6368">
                  <c:v>7.8380000000000001</c:v>
                </c:pt>
                <c:pt idx="6369">
                  <c:v>7.84</c:v>
                </c:pt>
                <c:pt idx="6370">
                  <c:v>7.8425000000000002</c:v>
                </c:pt>
                <c:pt idx="6371">
                  <c:v>7.8449999999999998</c:v>
                </c:pt>
                <c:pt idx="6372">
                  <c:v>7.8470000000000004</c:v>
                </c:pt>
                <c:pt idx="6373">
                  <c:v>7.8484999999999996</c:v>
                </c:pt>
                <c:pt idx="6374">
                  <c:v>7.8505000000000003</c:v>
                </c:pt>
                <c:pt idx="6375">
                  <c:v>7.8529999999999998</c:v>
                </c:pt>
                <c:pt idx="6376">
                  <c:v>7.8555000000000001</c:v>
                </c:pt>
                <c:pt idx="6377">
                  <c:v>7.8574999999999999</c:v>
                </c:pt>
                <c:pt idx="6378">
                  <c:v>7.86</c:v>
                </c:pt>
                <c:pt idx="6379">
                  <c:v>7.8630000000000004</c:v>
                </c:pt>
                <c:pt idx="6380">
                  <c:v>7.8654999999999999</c:v>
                </c:pt>
                <c:pt idx="6381">
                  <c:v>7.8680000000000003</c:v>
                </c:pt>
                <c:pt idx="6382">
                  <c:v>7.87</c:v>
                </c:pt>
                <c:pt idx="6383">
                  <c:v>7.8719999999999999</c:v>
                </c:pt>
                <c:pt idx="6384">
                  <c:v>7.8745000000000003</c:v>
                </c:pt>
                <c:pt idx="6385">
                  <c:v>7.8769999999999998</c:v>
                </c:pt>
                <c:pt idx="6386">
                  <c:v>7.8795000000000002</c:v>
                </c:pt>
                <c:pt idx="6387">
                  <c:v>7.8819999999999997</c:v>
                </c:pt>
                <c:pt idx="6388">
                  <c:v>7.8845000000000001</c:v>
                </c:pt>
                <c:pt idx="6389">
                  <c:v>7.8875000000000002</c:v>
                </c:pt>
                <c:pt idx="6390">
                  <c:v>7.8895</c:v>
                </c:pt>
                <c:pt idx="6391">
                  <c:v>7.891</c:v>
                </c:pt>
                <c:pt idx="6392">
                  <c:v>7.8935000000000004</c:v>
                </c:pt>
                <c:pt idx="6393">
                  <c:v>7.8959999999999999</c:v>
                </c:pt>
                <c:pt idx="6394">
                  <c:v>7.8985000000000003</c:v>
                </c:pt>
                <c:pt idx="6395">
                  <c:v>7.9009999999999998</c:v>
                </c:pt>
                <c:pt idx="6396">
                  <c:v>7.9029999999999996</c:v>
                </c:pt>
                <c:pt idx="6397">
                  <c:v>7.9055</c:v>
                </c:pt>
                <c:pt idx="6398">
                  <c:v>7.9080000000000004</c:v>
                </c:pt>
                <c:pt idx="6399">
                  <c:v>7.91</c:v>
                </c:pt>
                <c:pt idx="6400">
                  <c:v>7.9115000000000002</c:v>
                </c:pt>
                <c:pt idx="6401">
                  <c:v>7.9135</c:v>
                </c:pt>
                <c:pt idx="6402">
                  <c:v>7.9165000000000001</c:v>
                </c:pt>
                <c:pt idx="6403">
                  <c:v>7.9189999999999996</c:v>
                </c:pt>
                <c:pt idx="6404">
                  <c:v>7.9210000000000003</c:v>
                </c:pt>
                <c:pt idx="6405">
                  <c:v>7.923</c:v>
                </c:pt>
                <c:pt idx="6406">
                  <c:v>7.9249999999999998</c:v>
                </c:pt>
                <c:pt idx="6407">
                  <c:v>7.9275000000000002</c:v>
                </c:pt>
                <c:pt idx="6408">
                  <c:v>7.9295</c:v>
                </c:pt>
                <c:pt idx="6409">
                  <c:v>7.9314999999999998</c:v>
                </c:pt>
                <c:pt idx="6410">
                  <c:v>7.9340000000000002</c:v>
                </c:pt>
                <c:pt idx="6411">
                  <c:v>7.9359999999999999</c:v>
                </c:pt>
                <c:pt idx="6412">
                  <c:v>7.9390000000000001</c:v>
                </c:pt>
                <c:pt idx="6413">
                  <c:v>7.9409999999999998</c:v>
                </c:pt>
                <c:pt idx="6414">
                  <c:v>7.9424999999999999</c:v>
                </c:pt>
                <c:pt idx="6415">
                  <c:v>7.9455</c:v>
                </c:pt>
                <c:pt idx="6416">
                  <c:v>7.9474999999999998</c:v>
                </c:pt>
                <c:pt idx="6417">
                  <c:v>7.95</c:v>
                </c:pt>
                <c:pt idx="6418">
                  <c:v>7.9515000000000002</c:v>
                </c:pt>
                <c:pt idx="6419">
                  <c:v>7.9535</c:v>
                </c:pt>
                <c:pt idx="6420">
                  <c:v>7.9560000000000004</c:v>
                </c:pt>
                <c:pt idx="6421">
                  <c:v>7.9584999999999999</c:v>
                </c:pt>
                <c:pt idx="6422">
                  <c:v>7.9604999999999997</c:v>
                </c:pt>
                <c:pt idx="6423">
                  <c:v>7.9630000000000001</c:v>
                </c:pt>
                <c:pt idx="6424">
                  <c:v>7.9649999999999999</c:v>
                </c:pt>
                <c:pt idx="6425">
                  <c:v>7.9669999999999996</c:v>
                </c:pt>
                <c:pt idx="6426">
                  <c:v>7.9695</c:v>
                </c:pt>
                <c:pt idx="6427">
                  <c:v>7.9714999999999998</c:v>
                </c:pt>
                <c:pt idx="6428">
                  <c:v>7.9729999999999999</c:v>
                </c:pt>
                <c:pt idx="6429">
                  <c:v>7.9755000000000003</c:v>
                </c:pt>
                <c:pt idx="6430">
                  <c:v>7.9779999999999998</c:v>
                </c:pt>
                <c:pt idx="6431">
                  <c:v>7.9805000000000001</c:v>
                </c:pt>
                <c:pt idx="6432">
                  <c:v>7.9824999999999999</c:v>
                </c:pt>
                <c:pt idx="6433">
                  <c:v>7.9844999999999997</c:v>
                </c:pt>
                <c:pt idx="6434">
                  <c:v>7.9865000000000004</c:v>
                </c:pt>
                <c:pt idx="6435">
                  <c:v>7.9885000000000002</c:v>
                </c:pt>
                <c:pt idx="6436">
                  <c:v>7.9909999999999997</c:v>
                </c:pt>
                <c:pt idx="6437">
                  <c:v>7.9924999999999997</c:v>
                </c:pt>
                <c:pt idx="6438">
                  <c:v>7.9945000000000004</c:v>
                </c:pt>
                <c:pt idx="6439">
                  <c:v>7.9965000000000002</c:v>
                </c:pt>
                <c:pt idx="6440">
                  <c:v>7.9995000000000003</c:v>
                </c:pt>
                <c:pt idx="6441">
                  <c:v>8.0015000000000001</c:v>
                </c:pt>
                <c:pt idx="6442">
                  <c:v>8.0035000000000007</c:v>
                </c:pt>
                <c:pt idx="6443">
                  <c:v>8.0050000000000008</c:v>
                </c:pt>
                <c:pt idx="6444">
                  <c:v>8.0075000000000003</c:v>
                </c:pt>
                <c:pt idx="6445">
                  <c:v>8.0094999999999992</c:v>
                </c:pt>
                <c:pt idx="6446">
                  <c:v>8.0114999999999998</c:v>
                </c:pt>
                <c:pt idx="6447">
                  <c:v>8.0135000000000005</c:v>
                </c:pt>
                <c:pt idx="6448">
                  <c:v>8.0150000000000006</c:v>
                </c:pt>
                <c:pt idx="6449">
                  <c:v>8.0180000000000007</c:v>
                </c:pt>
                <c:pt idx="6450">
                  <c:v>8.0205000000000002</c:v>
                </c:pt>
                <c:pt idx="6451">
                  <c:v>8.0220000000000002</c:v>
                </c:pt>
                <c:pt idx="6452">
                  <c:v>8.0239999999999991</c:v>
                </c:pt>
                <c:pt idx="6453">
                  <c:v>8.0259999999999998</c:v>
                </c:pt>
                <c:pt idx="6454">
                  <c:v>8.0274999999999999</c:v>
                </c:pt>
                <c:pt idx="6455">
                  <c:v>8.0295000000000005</c:v>
                </c:pt>
                <c:pt idx="6456">
                  <c:v>8.0314999999999994</c:v>
                </c:pt>
                <c:pt idx="6457">
                  <c:v>8.0340000000000007</c:v>
                </c:pt>
                <c:pt idx="6458">
                  <c:v>8.0355000000000008</c:v>
                </c:pt>
                <c:pt idx="6459">
                  <c:v>8.0380000000000003</c:v>
                </c:pt>
                <c:pt idx="6460">
                  <c:v>8.0404999999999998</c:v>
                </c:pt>
                <c:pt idx="6461">
                  <c:v>8.0425000000000004</c:v>
                </c:pt>
                <c:pt idx="6462">
                  <c:v>8.0444999999999993</c:v>
                </c:pt>
                <c:pt idx="6463">
                  <c:v>8.0465</c:v>
                </c:pt>
                <c:pt idx="6464">
                  <c:v>8.0485000000000007</c:v>
                </c:pt>
                <c:pt idx="6465">
                  <c:v>8.0504999999999995</c:v>
                </c:pt>
                <c:pt idx="6466">
                  <c:v>8.0525000000000002</c:v>
                </c:pt>
                <c:pt idx="6467">
                  <c:v>8.0545000000000009</c:v>
                </c:pt>
                <c:pt idx="6468">
                  <c:v>8.0559999999999992</c:v>
                </c:pt>
                <c:pt idx="6469">
                  <c:v>8.0585000000000004</c:v>
                </c:pt>
                <c:pt idx="6470">
                  <c:v>8.0604999999999993</c:v>
                </c:pt>
                <c:pt idx="6471">
                  <c:v>8.0625</c:v>
                </c:pt>
                <c:pt idx="6472">
                  <c:v>8.0640000000000001</c:v>
                </c:pt>
                <c:pt idx="6473">
                  <c:v>8.0660000000000007</c:v>
                </c:pt>
                <c:pt idx="6474">
                  <c:v>8.0679999999999996</c:v>
                </c:pt>
                <c:pt idx="6475">
                  <c:v>8.0704999999999991</c:v>
                </c:pt>
                <c:pt idx="6476">
                  <c:v>8.0724999999999998</c:v>
                </c:pt>
                <c:pt idx="6477">
                  <c:v>8.0739999999999998</c:v>
                </c:pt>
                <c:pt idx="6478">
                  <c:v>8.0760000000000005</c:v>
                </c:pt>
                <c:pt idx="6479">
                  <c:v>8.0775000000000006</c:v>
                </c:pt>
                <c:pt idx="6480">
                  <c:v>8.08</c:v>
                </c:pt>
                <c:pt idx="6481">
                  <c:v>8.0824999999999996</c:v>
                </c:pt>
                <c:pt idx="6482">
                  <c:v>8.0839999999999996</c:v>
                </c:pt>
                <c:pt idx="6483">
                  <c:v>8.0854999999999997</c:v>
                </c:pt>
                <c:pt idx="6484">
                  <c:v>8.0875000000000004</c:v>
                </c:pt>
                <c:pt idx="6485">
                  <c:v>8.0894999999999992</c:v>
                </c:pt>
                <c:pt idx="6486">
                  <c:v>8.0920000000000005</c:v>
                </c:pt>
                <c:pt idx="6487">
                  <c:v>8.0935000000000006</c:v>
                </c:pt>
                <c:pt idx="6488">
                  <c:v>8.0960000000000001</c:v>
                </c:pt>
                <c:pt idx="6489">
                  <c:v>8.0980000000000008</c:v>
                </c:pt>
                <c:pt idx="6490">
                  <c:v>8.1</c:v>
                </c:pt>
                <c:pt idx="6491">
                  <c:v>8.1020000000000003</c:v>
                </c:pt>
                <c:pt idx="6492">
                  <c:v>8.1039999999999992</c:v>
                </c:pt>
                <c:pt idx="6493">
                  <c:v>8.1054999999999993</c:v>
                </c:pt>
                <c:pt idx="6494">
                  <c:v>8.1069999999999993</c:v>
                </c:pt>
                <c:pt idx="6495">
                  <c:v>8.109</c:v>
                </c:pt>
                <c:pt idx="6496">
                  <c:v>8.1114999999999995</c:v>
                </c:pt>
                <c:pt idx="6497">
                  <c:v>8.1135000000000002</c:v>
                </c:pt>
                <c:pt idx="6498">
                  <c:v>8.1150000000000002</c:v>
                </c:pt>
                <c:pt idx="6499">
                  <c:v>8.1170000000000009</c:v>
                </c:pt>
                <c:pt idx="6500">
                  <c:v>8.1304999999999996</c:v>
                </c:pt>
                <c:pt idx="6501">
                  <c:v>8.1325000000000003</c:v>
                </c:pt>
                <c:pt idx="6502">
                  <c:v>8.1340000000000003</c:v>
                </c:pt>
                <c:pt idx="6503">
                  <c:v>8.1355000000000004</c:v>
                </c:pt>
                <c:pt idx="6504">
                  <c:v>8.1370000000000005</c:v>
                </c:pt>
                <c:pt idx="6505">
                  <c:v>8.1389999999999993</c:v>
                </c:pt>
                <c:pt idx="6506">
                  <c:v>8.1415000000000006</c:v>
                </c:pt>
                <c:pt idx="6507">
                  <c:v>8.1430000000000007</c:v>
                </c:pt>
                <c:pt idx="6508">
                  <c:v>8.1455000000000002</c:v>
                </c:pt>
                <c:pt idx="6509">
                  <c:v>8.1470000000000002</c:v>
                </c:pt>
                <c:pt idx="6510">
                  <c:v>8.1485000000000003</c:v>
                </c:pt>
                <c:pt idx="6511">
                  <c:v>8.1515000000000004</c:v>
                </c:pt>
                <c:pt idx="6512">
                  <c:v>8.1530000000000005</c:v>
                </c:pt>
                <c:pt idx="6513">
                  <c:v>8.1545000000000005</c:v>
                </c:pt>
                <c:pt idx="6514">
                  <c:v>8.1564999999999994</c:v>
                </c:pt>
                <c:pt idx="6515">
                  <c:v>8.1579999999999995</c:v>
                </c:pt>
                <c:pt idx="6516">
                  <c:v>8.16</c:v>
                </c:pt>
                <c:pt idx="6517">
                  <c:v>8.1620000000000008</c:v>
                </c:pt>
                <c:pt idx="6518">
                  <c:v>8.1639999999999997</c:v>
                </c:pt>
                <c:pt idx="6519">
                  <c:v>8.1654999999999998</c:v>
                </c:pt>
                <c:pt idx="6520">
                  <c:v>8.1675000000000004</c:v>
                </c:pt>
                <c:pt idx="6521">
                  <c:v>8.1694999999999993</c:v>
                </c:pt>
                <c:pt idx="6522">
                  <c:v>8.1715</c:v>
                </c:pt>
                <c:pt idx="6523">
                  <c:v>8.1735000000000007</c:v>
                </c:pt>
                <c:pt idx="6524">
                  <c:v>8.1745000000000001</c:v>
                </c:pt>
                <c:pt idx="6525">
                  <c:v>8.1765000000000008</c:v>
                </c:pt>
                <c:pt idx="6526">
                  <c:v>8.1784999999999997</c:v>
                </c:pt>
                <c:pt idx="6527">
                  <c:v>8.1805000000000003</c:v>
                </c:pt>
                <c:pt idx="6528">
                  <c:v>8.1824999999999992</c:v>
                </c:pt>
                <c:pt idx="6529">
                  <c:v>8.1844999999999999</c:v>
                </c:pt>
                <c:pt idx="6530">
                  <c:v>8.1859999999999999</c:v>
                </c:pt>
                <c:pt idx="6531">
                  <c:v>8.1880000000000006</c:v>
                </c:pt>
                <c:pt idx="6532">
                  <c:v>8.19</c:v>
                </c:pt>
                <c:pt idx="6533">
                  <c:v>8.1925000000000008</c:v>
                </c:pt>
                <c:pt idx="6534">
                  <c:v>8.1940000000000008</c:v>
                </c:pt>
                <c:pt idx="6535">
                  <c:v>8.1954999999999991</c:v>
                </c:pt>
                <c:pt idx="6536">
                  <c:v>8.1969999999999992</c:v>
                </c:pt>
                <c:pt idx="6537">
                  <c:v>8.1989999999999998</c:v>
                </c:pt>
                <c:pt idx="6538">
                  <c:v>8.2014999999999993</c:v>
                </c:pt>
                <c:pt idx="6539">
                  <c:v>8.2040000000000006</c:v>
                </c:pt>
                <c:pt idx="6540">
                  <c:v>8.2059999999999995</c:v>
                </c:pt>
                <c:pt idx="6541">
                  <c:v>8.2080000000000002</c:v>
                </c:pt>
                <c:pt idx="6542">
                  <c:v>8.2100000000000009</c:v>
                </c:pt>
                <c:pt idx="6543">
                  <c:v>8.2125000000000004</c:v>
                </c:pt>
                <c:pt idx="6544">
                  <c:v>8.2144999999999992</c:v>
                </c:pt>
                <c:pt idx="6545">
                  <c:v>8.2164999999999999</c:v>
                </c:pt>
                <c:pt idx="6546">
                  <c:v>8.218</c:v>
                </c:pt>
                <c:pt idx="6547">
                  <c:v>8.2200000000000006</c:v>
                </c:pt>
                <c:pt idx="6548">
                  <c:v>8.2225000000000001</c:v>
                </c:pt>
                <c:pt idx="6549">
                  <c:v>8.2245000000000008</c:v>
                </c:pt>
                <c:pt idx="6550">
                  <c:v>8.2260000000000009</c:v>
                </c:pt>
                <c:pt idx="6551">
                  <c:v>8.2279999999999998</c:v>
                </c:pt>
                <c:pt idx="6552">
                  <c:v>8.23</c:v>
                </c:pt>
                <c:pt idx="6553">
                  <c:v>8.2324999999999999</c:v>
                </c:pt>
                <c:pt idx="6554">
                  <c:v>8.2345000000000006</c:v>
                </c:pt>
                <c:pt idx="6555">
                  <c:v>8.2355</c:v>
                </c:pt>
                <c:pt idx="6556">
                  <c:v>8.2375000000000007</c:v>
                </c:pt>
                <c:pt idx="6557">
                  <c:v>8.2394999999999996</c:v>
                </c:pt>
                <c:pt idx="6558">
                  <c:v>8.2415000000000003</c:v>
                </c:pt>
                <c:pt idx="6559">
                  <c:v>8.2434999999999992</c:v>
                </c:pt>
                <c:pt idx="6560">
                  <c:v>8.2449999999999992</c:v>
                </c:pt>
                <c:pt idx="6561">
                  <c:v>8.2475000000000005</c:v>
                </c:pt>
                <c:pt idx="6562">
                  <c:v>8.2494999999999994</c:v>
                </c:pt>
                <c:pt idx="6563">
                  <c:v>8.2515000000000001</c:v>
                </c:pt>
                <c:pt idx="6564">
                  <c:v>8.2530000000000001</c:v>
                </c:pt>
                <c:pt idx="6565">
                  <c:v>8.2550000000000008</c:v>
                </c:pt>
                <c:pt idx="6566">
                  <c:v>8.2569999999999997</c:v>
                </c:pt>
                <c:pt idx="6567">
                  <c:v>8.2590000000000003</c:v>
                </c:pt>
                <c:pt idx="6568">
                  <c:v>8.2609999999999992</c:v>
                </c:pt>
                <c:pt idx="6569">
                  <c:v>8.2629999999999999</c:v>
                </c:pt>
                <c:pt idx="6570">
                  <c:v>8.2650000000000006</c:v>
                </c:pt>
                <c:pt idx="6571">
                  <c:v>8.2665000000000006</c:v>
                </c:pt>
                <c:pt idx="6572">
                  <c:v>8.2690000000000001</c:v>
                </c:pt>
                <c:pt idx="6573">
                  <c:v>8.2705000000000002</c:v>
                </c:pt>
                <c:pt idx="6574">
                  <c:v>8.2725000000000009</c:v>
                </c:pt>
                <c:pt idx="6575">
                  <c:v>8.2744999999999997</c:v>
                </c:pt>
                <c:pt idx="6576">
                  <c:v>8.2759999999999998</c:v>
                </c:pt>
                <c:pt idx="6577">
                  <c:v>8.2774999999999999</c:v>
                </c:pt>
                <c:pt idx="6578">
                  <c:v>8.2799999999999994</c:v>
                </c:pt>
                <c:pt idx="6579">
                  <c:v>8.282</c:v>
                </c:pt>
                <c:pt idx="6580">
                  <c:v>8.2840000000000007</c:v>
                </c:pt>
                <c:pt idx="6581">
                  <c:v>8.2859999999999996</c:v>
                </c:pt>
                <c:pt idx="6582">
                  <c:v>8.2874999999999996</c:v>
                </c:pt>
                <c:pt idx="6583">
                  <c:v>8.2889999999999997</c:v>
                </c:pt>
                <c:pt idx="6584">
                  <c:v>8.2910000000000004</c:v>
                </c:pt>
                <c:pt idx="6585">
                  <c:v>8.2929999999999993</c:v>
                </c:pt>
                <c:pt idx="6586">
                  <c:v>8.2944999999999993</c:v>
                </c:pt>
                <c:pt idx="6587">
                  <c:v>8.2965</c:v>
                </c:pt>
                <c:pt idx="6588">
                  <c:v>8.2985000000000007</c:v>
                </c:pt>
                <c:pt idx="6589">
                  <c:v>8.3010000000000002</c:v>
                </c:pt>
                <c:pt idx="6590">
                  <c:v>8.3030000000000008</c:v>
                </c:pt>
                <c:pt idx="6591">
                  <c:v>8.3049999999999997</c:v>
                </c:pt>
                <c:pt idx="6592">
                  <c:v>8.3070000000000004</c:v>
                </c:pt>
                <c:pt idx="6593">
                  <c:v>8.3085000000000004</c:v>
                </c:pt>
                <c:pt idx="6594">
                  <c:v>8.3104999999999993</c:v>
                </c:pt>
                <c:pt idx="6595">
                  <c:v>8.3119999999999994</c:v>
                </c:pt>
                <c:pt idx="6596">
                  <c:v>8.3145000000000007</c:v>
                </c:pt>
                <c:pt idx="6597">
                  <c:v>8.3160000000000007</c:v>
                </c:pt>
                <c:pt idx="6598">
                  <c:v>8.3175000000000008</c:v>
                </c:pt>
                <c:pt idx="6599">
                  <c:v>8.3194999999999997</c:v>
                </c:pt>
                <c:pt idx="6600">
                  <c:v>8.3215000000000003</c:v>
                </c:pt>
                <c:pt idx="6601">
                  <c:v>8.3239999999999998</c:v>
                </c:pt>
                <c:pt idx="6602">
                  <c:v>8.3254999999999999</c:v>
                </c:pt>
                <c:pt idx="6603">
                  <c:v>8.327</c:v>
                </c:pt>
                <c:pt idx="6604">
                  <c:v>8.3285</c:v>
                </c:pt>
                <c:pt idx="6605">
                  <c:v>8.3305000000000007</c:v>
                </c:pt>
                <c:pt idx="6606">
                  <c:v>8.3325999999999993</c:v>
                </c:pt>
              </c:numCache>
            </c:numRef>
          </c:xVal>
          <c:yVal>
            <c:numRef>
              <c:f>'2H10-3 - F'!$AC$3:$AC$10003</c:f>
              <c:numCache>
                <c:formatCode>General</c:formatCode>
                <c:ptCount val="10001"/>
                <c:pt idx="0">
                  <c:v>0</c:v>
                </c:pt>
                <c:pt idx="1">
                  <c:v>478.4</c:v>
                </c:pt>
                <c:pt idx="2">
                  <c:v>556.20000000000005</c:v>
                </c:pt>
                <c:pt idx="3">
                  <c:v>633.5</c:v>
                </c:pt>
                <c:pt idx="4">
                  <c:v>710.4</c:v>
                </c:pt>
                <c:pt idx="5">
                  <c:v>863.5</c:v>
                </c:pt>
                <c:pt idx="6">
                  <c:v>939.8</c:v>
                </c:pt>
                <c:pt idx="7">
                  <c:v>1015.9</c:v>
                </c:pt>
                <c:pt idx="8">
                  <c:v>1091.5999999999999</c:v>
                </c:pt>
                <c:pt idx="9">
                  <c:v>1166.8</c:v>
                </c:pt>
                <c:pt idx="10">
                  <c:v>1241</c:v>
                </c:pt>
                <c:pt idx="11">
                  <c:v>1312.3</c:v>
                </c:pt>
                <c:pt idx="12">
                  <c:v>1377.4</c:v>
                </c:pt>
                <c:pt idx="13">
                  <c:v>1441.5</c:v>
                </c:pt>
                <c:pt idx="14">
                  <c:v>1504.8</c:v>
                </c:pt>
                <c:pt idx="15">
                  <c:v>1567.2</c:v>
                </c:pt>
                <c:pt idx="16">
                  <c:v>1628.8</c:v>
                </c:pt>
                <c:pt idx="17">
                  <c:v>1689.5</c:v>
                </c:pt>
                <c:pt idx="18">
                  <c:v>1749.4</c:v>
                </c:pt>
                <c:pt idx="19">
                  <c:v>1808.4</c:v>
                </c:pt>
                <c:pt idx="20">
                  <c:v>1866.4</c:v>
                </c:pt>
                <c:pt idx="21">
                  <c:v>1923.7</c:v>
                </c:pt>
                <c:pt idx="22">
                  <c:v>1980.1</c:v>
                </c:pt>
                <c:pt idx="23">
                  <c:v>2037.6</c:v>
                </c:pt>
                <c:pt idx="24">
                  <c:v>2092.6999999999998</c:v>
                </c:pt>
                <c:pt idx="25">
                  <c:v>2146.8000000000002</c:v>
                </c:pt>
                <c:pt idx="26">
                  <c:v>2200</c:v>
                </c:pt>
                <c:pt idx="27">
                  <c:v>2252.3000000000002</c:v>
                </c:pt>
                <c:pt idx="28">
                  <c:v>2303.6999999999998</c:v>
                </c:pt>
                <c:pt idx="29">
                  <c:v>2354.3000000000002</c:v>
                </c:pt>
                <c:pt idx="30">
                  <c:v>2404.1</c:v>
                </c:pt>
                <c:pt idx="31">
                  <c:v>2453.5</c:v>
                </c:pt>
                <c:pt idx="32">
                  <c:v>2502.4</c:v>
                </c:pt>
                <c:pt idx="33">
                  <c:v>2550.9</c:v>
                </c:pt>
                <c:pt idx="34">
                  <c:v>2599.4</c:v>
                </c:pt>
                <c:pt idx="35">
                  <c:v>2647.8</c:v>
                </c:pt>
                <c:pt idx="36">
                  <c:v>2696.2</c:v>
                </c:pt>
                <c:pt idx="37">
                  <c:v>2744.8</c:v>
                </c:pt>
                <c:pt idx="38">
                  <c:v>2793.6</c:v>
                </c:pt>
                <c:pt idx="39">
                  <c:v>2842.6</c:v>
                </c:pt>
                <c:pt idx="40">
                  <c:v>2891.5</c:v>
                </c:pt>
                <c:pt idx="41">
                  <c:v>2940.5</c:v>
                </c:pt>
                <c:pt idx="42">
                  <c:v>2989.5</c:v>
                </c:pt>
                <c:pt idx="43">
                  <c:v>3038</c:v>
                </c:pt>
                <c:pt idx="44">
                  <c:v>3086.2</c:v>
                </c:pt>
                <c:pt idx="45">
                  <c:v>3133.8</c:v>
                </c:pt>
                <c:pt idx="46">
                  <c:v>3180.7</c:v>
                </c:pt>
                <c:pt idx="47">
                  <c:v>3226.8</c:v>
                </c:pt>
                <c:pt idx="48">
                  <c:v>3272.2</c:v>
                </c:pt>
                <c:pt idx="49">
                  <c:v>3316.8</c:v>
                </c:pt>
                <c:pt idx="50">
                  <c:v>3360.8</c:v>
                </c:pt>
                <c:pt idx="51">
                  <c:v>3404.1</c:v>
                </c:pt>
                <c:pt idx="52">
                  <c:v>3447</c:v>
                </c:pt>
                <c:pt idx="53">
                  <c:v>3489.5</c:v>
                </c:pt>
                <c:pt idx="54">
                  <c:v>3531.8</c:v>
                </c:pt>
                <c:pt idx="55">
                  <c:v>3574.2</c:v>
                </c:pt>
                <c:pt idx="56">
                  <c:v>3616.9</c:v>
                </c:pt>
                <c:pt idx="57">
                  <c:v>3659.9</c:v>
                </c:pt>
                <c:pt idx="58">
                  <c:v>3703.7</c:v>
                </c:pt>
                <c:pt idx="59">
                  <c:v>3748.2</c:v>
                </c:pt>
                <c:pt idx="60">
                  <c:v>3793.7</c:v>
                </c:pt>
                <c:pt idx="61">
                  <c:v>3840.3</c:v>
                </c:pt>
                <c:pt idx="62">
                  <c:v>3887.9</c:v>
                </c:pt>
                <c:pt idx="63">
                  <c:v>3936.7</c:v>
                </c:pt>
                <c:pt idx="64">
                  <c:v>3986.2</c:v>
                </c:pt>
                <c:pt idx="65">
                  <c:v>4036.8</c:v>
                </c:pt>
                <c:pt idx="66">
                  <c:v>4088</c:v>
                </c:pt>
                <c:pt idx="67">
                  <c:v>4139.8</c:v>
                </c:pt>
                <c:pt idx="68">
                  <c:v>4192</c:v>
                </c:pt>
                <c:pt idx="69">
                  <c:v>4244.8</c:v>
                </c:pt>
                <c:pt idx="70">
                  <c:v>4297.3999999999996</c:v>
                </c:pt>
                <c:pt idx="71">
                  <c:v>4350.1000000000004</c:v>
                </c:pt>
                <c:pt idx="72">
                  <c:v>4403</c:v>
                </c:pt>
                <c:pt idx="73">
                  <c:v>4455.8</c:v>
                </c:pt>
                <c:pt idx="74">
                  <c:v>4508.5</c:v>
                </c:pt>
                <c:pt idx="75">
                  <c:v>4561</c:v>
                </c:pt>
                <c:pt idx="76">
                  <c:v>4613.3999999999996</c:v>
                </c:pt>
                <c:pt idx="77">
                  <c:v>4665.6000000000004</c:v>
                </c:pt>
                <c:pt idx="78">
                  <c:v>4717.3999999999996</c:v>
                </c:pt>
                <c:pt idx="79">
                  <c:v>4769</c:v>
                </c:pt>
                <c:pt idx="80">
                  <c:v>4820.3</c:v>
                </c:pt>
                <c:pt idx="81">
                  <c:v>4871.3999999999996</c:v>
                </c:pt>
                <c:pt idx="82">
                  <c:v>4922.3</c:v>
                </c:pt>
                <c:pt idx="83">
                  <c:v>4973</c:v>
                </c:pt>
                <c:pt idx="84">
                  <c:v>5023.5</c:v>
                </c:pt>
                <c:pt idx="85">
                  <c:v>5074</c:v>
                </c:pt>
                <c:pt idx="86">
                  <c:v>5124.2</c:v>
                </c:pt>
                <c:pt idx="87">
                  <c:v>5174</c:v>
                </c:pt>
                <c:pt idx="88">
                  <c:v>5320.5</c:v>
                </c:pt>
                <c:pt idx="89">
                  <c:v>5414.5</c:v>
                </c:pt>
                <c:pt idx="90">
                  <c:v>5460</c:v>
                </c:pt>
                <c:pt idx="91">
                  <c:v>5502.5</c:v>
                </c:pt>
                <c:pt idx="92">
                  <c:v>5548.2</c:v>
                </c:pt>
                <c:pt idx="93">
                  <c:v>5588.4</c:v>
                </c:pt>
                <c:pt idx="94">
                  <c:v>5629.7</c:v>
                </c:pt>
                <c:pt idx="95">
                  <c:v>5669.5</c:v>
                </c:pt>
                <c:pt idx="96">
                  <c:v>5708</c:v>
                </c:pt>
                <c:pt idx="97">
                  <c:v>5744.9</c:v>
                </c:pt>
                <c:pt idx="98">
                  <c:v>5783</c:v>
                </c:pt>
                <c:pt idx="99">
                  <c:v>5849.8</c:v>
                </c:pt>
                <c:pt idx="100">
                  <c:v>5879.6</c:v>
                </c:pt>
                <c:pt idx="101">
                  <c:v>5941.3</c:v>
                </c:pt>
                <c:pt idx="102">
                  <c:v>5971.2</c:v>
                </c:pt>
                <c:pt idx="103">
                  <c:v>6000.5</c:v>
                </c:pt>
                <c:pt idx="104">
                  <c:v>6029.3</c:v>
                </c:pt>
                <c:pt idx="105">
                  <c:v>6057.6</c:v>
                </c:pt>
                <c:pt idx="106">
                  <c:v>6085.8</c:v>
                </c:pt>
                <c:pt idx="107">
                  <c:v>6113.8</c:v>
                </c:pt>
                <c:pt idx="108">
                  <c:v>6141.7</c:v>
                </c:pt>
                <c:pt idx="109">
                  <c:v>6169.5</c:v>
                </c:pt>
                <c:pt idx="110">
                  <c:v>6197.6</c:v>
                </c:pt>
                <c:pt idx="111">
                  <c:v>6226</c:v>
                </c:pt>
                <c:pt idx="112">
                  <c:v>6283.9</c:v>
                </c:pt>
                <c:pt idx="113">
                  <c:v>6313.6</c:v>
                </c:pt>
                <c:pt idx="114">
                  <c:v>6343.9</c:v>
                </c:pt>
                <c:pt idx="115">
                  <c:v>6373.3</c:v>
                </c:pt>
                <c:pt idx="116">
                  <c:v>6404.5</c:v>
                </c:pt>
                <c:pt idx="117">
                  <c:v>6436.3</c:v>
                </c:pt>
                <c:pt idx="118">
                  <c:v>6468.9</c:v>
                </c:pt>
                <c:pt idx="119">
                  <c:v>6502.1</c:v>
                </c:pt>
                <c:pt idx="120">
                  <c:v>6535.9</c:v>
                </c:pt>
                <c:pt idx="121">
                  <c:v>6570.2</c:v>
                </c:pt>
                <c:pt idx="122">
                  <c:v>6604.8</c:v>
                </c:pt>
                <c:pt idx="123">
                  <c:v>6639.5</c:v>
                </c:pt>
                <c:pt idx="124">
                  <c:v>6674.4</c:v>
                </c:pt>
                <c:pt idx="125">
                  <c:v>6709.3</c:v>
                </c:pt>
                <c:pt idx="126">
                  <c:v>6744.1</c:v>
                </c:pt>
                <c:pt idx="127">
                  <c:v>6812.9</c:v>
                </c:pt>
                <c:pt idx="128">
                  <c:v>6847</c:v>
                </c:pt>
                <c:pt idx="129">
                  <c:v>6881</c:v>
                </c:pt>
                <c:pt idx="130">
                  <c:v>6914.9</c:v>
                </c:pt>
                <c:pt idx="131">
                  <c:v>6948.7</c:v>
                </c:pt>
                <c:pt idx="132">
                  <c:v>6982.7</c:v>
                </c:pt>
                <c:pt idx="133">
                  <c:v>7016.7</c:v>
                </c:pt>
                <c:pt idx="134">
                  <c:v>7085.4</c:v>
                </c:pt>
                <c:pt idx="135">
                  <c:v>7155.1</c:v>
                </c:pt>
                <c:pt idx="136">
                  <c:v>7190.3</c:v>
                </c:pt>
                <c:pt idx="137">
                  <c:v>7225.8</c:v>
                </c:pt>
                <c:pt idx="138">
                  <c:v>7261.6</c:v>
                </c:pt>
                <c:pt idx="139">
                  <c:v>7297.4</c:v>
                </c:pt>
                <c:pt idx="140">
                  <c:v>7333.3</c:v>
                </c:pt>
                <c:pt idx="141">
                  <c:v>7369.2</c:v>
                </c:pt>
                <c:pt idx="142">
                  <c:v>7404</c:v>
                </c:pt>
                <c:pt idx="143">
                  <c:v>7439.2</c:v>
                </c:pt>
                <c:pt idx="144">
                  <c:v>7474.1</c:v>
                </c:pt>
                <c:pt idx="145">
                  <c:v>7508.7</c:v>
                </c:pt>
                <c:pt idx="146">
                  <c:v>7542.8</c:v>
                </c:pt>
                <c:pt idx="147">
                  <c:v>7576.6</c:v>
                </c:pt>
                <c:pt idx="148">
                  <c:v>7643.7</c:v>
                </c:pt>
                <c:pt idx="149">
                  <c:v>7677.2</c:v>
                </c:pt>
                <c:pt idx="150">
                  <c:v>7710.6</c:v>
                </c:pt>
                <c:pt idx="151">
                  <c:v>7744.2</c:v>
                </c:pt>
                <c:pt idx="152">
                  <c:v>7777.9</c:v>
                </c:pt>
                <c:pt idx="153">
                  <c:v>7811.7</c:v>
                </c:pt>
                <c:pt idx="154">
                  <c:v>7845.8</c:v>
                </c:pt>
                <c:pt idx="155">
                  <c:v>7880</c:v>
                </c:pt>
                <c:pt idx="156">
                  <c:v>7914.6</c:v>
                </c:pt>
                <c:pt idx="157">
                  <c:v>7949.3</c:v>
                </c:pt>
                <c:pt idx="158">
                  <c:v>7984.2</c:v>
                </c:pt>
                <c:pt idx="159">
                  <c:v>8019.3</c:v>
                </c:pt>
                <c:pt idx="160">
                  <c:v>8054.3</c:v>
                </c:pt>
                <c:pt idx="161">
                  <c:v>8089.4</c:v>
                </c:pt>
                <c:pt idx="162">
                  <c:v>8124.2</c:v>
                </c:pt>
                <c:pt idx="163">
                  <c:v>8158.7</c:v>
                </c:pt>
                <c:pt idx="164">
                  <c:v>8226.5</c:v>
                </c:pt>
                <c:pt idx="165">
                  <c:v>8260.9</c:v>
                </c:pt>
                <c:pt idx="166">
                  <c:v>8293.5</c:v>
                </c:pt>
                <c:pt idx="167">
                  <c:v>8325.7000000000007</c:v>
                </c:pt>
                <c:pt idx="168">
                  <c:v>8357.2999999999993</c:v>
                </c:pt>
                <c:pt idx="169">
                  <c:v>8388.5</c:v>
                </c:pt>
                <c:pt idx="170">
                  <c:v>8418.2999999999993</c:v>
                </c:pt>
                <c:pt idx="171">
                  <c:v>8448.6</c:v>
                </c:pt>
                <c:pt idx="172">
                  <c:v>8478.5</c:v>
                </c:pt>
                <c:pt idx="173">
                  <c:v>8507.5</c:v>
                </c:pt>
                <c:pt idx="174">
                  <c:v>8536.7000000000007</c:v>
                </c:pt>
                <c:pt idx="175">
                  <c:v>8565.6</c:v>
                </c:pt>
                <c:pt idx="176">
                  <c:v>8594</c:v>
                </c:pt>
                <c:pt idx="177">
                  <c:v>8622.1</c:v>
                </c:pt>
                <c:pt idx="178">
                  <c:v>8649.9</c:v>
                </c:pt>
                <c:pt idx="179">
                  <c:v>8677.2999999999993</c:v>
                </c:pt>
                <c:pt idx="180">
                  <c:v>8704.6</c:v>
                </c:pt>
                <c:pt idx="181">
                  <c:v>8731.7999999999993</c:v>
                </c:pt>
                <c:pt idx="182">
                  <c:v>8758.7999999999993</c:v>
                </c:pt>
                <c:pt idx="183">
                  <c:v>8785.6</c:v>
                </c:pt>
                <c:pt idx="184">
                  <c:v>8812.2000000000007</c:v>
                </c:pt>
                <c:pt idx="185">
                  <c:v>8838.7000000000007</c:v>
                </c:pt>
                <c:pt idx="186">
                  <c:v>8865.2000000000007</c:v>
                </c:pt>
                <c:pt idx="187">
                  <c:v>8891.7000000000007</c:v>
                </c:pt>
                <c:pt idx="188">
                  <c:v>8918.2000000000007</c:v>
                </c:pt>
                <c:pt idx="189">
                  <c:v>8944.5</c:v>
                </c:pt>
                <c:pt idx="190">
                  <c:v>8997.5</c:v>
                </c:pt>
                <c:pt idx="191">
                  <c:v>9024.1</c:v>
                </c:pt>
                <c:pt idx="192">
                  <c:v>9050.7999999999993</c:v>
                </c:pt>
                <c:pt idx="193">
                  <c:v>9077.5</c:v>
                </c:pt>
                <c:pt idx="194">
                  <c:v>9104.2999999999993</c:v>
                </c:pt>
                <c:pt idx="195">
                  <c:v>9131.1</c:v>
                </c:pt>
                <c:pt idx="196">
                  <c:v>9158.4</c:v>
                </c:pt>
                <c:pt idx="197">
                  <c:v>9185.4</c:v>
                </c:pt>
                <c:pt idx="198">
                  <c:v>9212.2999999999993</c:v>
                </c:pt>
                <c:pt idx="199">
                  <c:v>9266.7999999999993</c:v>
                </c:pt>
                <c:pt idx="200">
                  <c:v>9321.2999999999993</c:v>
                </c:pt>
                <c:pt idx="201">
                  <c:v>9376.1</c:v>
                </c:pt>
                <c:pt idx="202">
                  <c:v>9430.7999999999993</c:v>
                </c:pt>
                <c:pt idx="203">
                  <c:v>9485.4</c:v>
                </c:pt>
                <c:pt idx="204">
                  <c:v>9512.7999999999993</c:v>
                </c:pt>
                <c:pt idx="205">
                  <c:v>9540</c:v>
                </c:pt>
                <c:pt idx="206">
                  <c:v>9567.1</c:v>
                </c:pt>
                <c:pt idx="207">
                  <c:v>9594.2999999999993</c:v>
                </c:pt>
                <c:pt idx="208">
                  <c:v>9621.4</c:v>
                </c:pt>
                <c:pt idx="209">
                  <c:v>9648.4</c:v>
                </c:pt>
                <c:pt idx="210">
                  <c:v>9675.2999999999993</c:v>
                </c:pt>
                <c:pt idx="211">
                  <c:v>9702.2000000000007</c:v>
                </c:pt>
                <c:pt idx="212">
                  <c:v>9728.9</c:v>
                </c:pt>
                <c:pt idx="213">
                  <c:v>9755.6</c:v>
                </c:pt>
                <c:pt idx="214">
                  <c:v>9782.2000000000007</c:v>
                </c:pt>
                <c:pt idx="215">
                  <c:v>9808.7999999999993</c:v>
                </c:pt>
                <c:pt idx="216">
                  <c:v>9835.4</c:v>
                </c:pt>
                <c:pt idx="217">
                  <c:v>9861.9</c:v>
                </c:pt>
                <c:pt idx="218">
                  <c:v>9888.4</c:v>
                </c:pt>
                <c:pt idx="219">
                  <c:v>9914.9</c:v>
                </c:pt>
                <c:pt idx="220">
                  <c:v>9941.5</c:v>
                </c:pt>
                <c:pt idx="221">
                  <c:v>9968</c:v>
                </c:pt>
                <c:pt idx="222">
                  <c:v>9994.6</c:v>
                </c:pt>
                <c:pt idx="223">
                  <c:v>10021.299999999999</c:v>
                </c:pt>
                <c:pt idx="224">
                  <c:v>10048.1</c:v>
                </c:pt>
                <c:pt idx="225">
                  <c:v>10074.799999999999</c:v>
                </c:pt>
                <c:pt idx="226">
                  <c:v>10128.4</c:v>
                </c:pt>
                <c:pt idx="227">
                  <c:v>10155.200000000001</c:v>
                </c:pt>
                <c:pt idx="228">
                  <c:v>10182.200000000001</c:v>
                </c:pt>
                <c:pt idx="229">
                  <c:v>10209.5</c:v>
                </c:pt>
                <c:pt idx="230">
                  <c:v>10236.5</c:v>
                </c:pt>
                <c:pt idx="231">
                  <c:v>10263.700000000001</c:v>
                </c:pt>
                <c:pt idx="232">
                  <c:v>10290.9</c:v>
                </c:pt>
                <c:pt idx="233">
                  <c:v>10345.200000000001</c:v>
                </c:pt>
                <c:pt idx="234">
                  <c:v>10372.5</c:v>
                </c:pt>
                <c:pt idx="235">
                  <c:v>10399.5</c:v>
                </c:pt>
                <c:pt idx="236">
                  <c:v>10426.5</c:v>
                </c:pt>
                <c:pt idx="237">
                  <c:v>10453.4</c:v>
                </c:pt>
                <c:pt idx="238">
                  <c:v>10506.9</c:v>
                </c:pt>
                <c:pt idx="239">
                  <c:v>10533.7</c:v>
                </c:pt>
                <c:pt idx="240">
                  <c:v>10560.3</c:v>
                </c:pt>
                <c:pt idx="241">
                  <c:v>10586.9</c:v>
                </c:pt>
                <c:pt idx="242">
                  <c:v>10613.3</c:v>
                </c:pt>
                <c:pt idx="243">
                  <c:v>10639.8</c:v>
                </c:pt>
                <c:pt idx="244">
                  <c:v>10666.2</c:v>
                </c:pt>
                <c:pt idx="245">
                  <c:v>10692.6</c:v>
                </c:pt>
                <c:pt idx="246">
                  <c:v>10718.9</c:v>
                </c:pt>
                <c:pt idx="247">
                  <c:v>10745.3</c:v>
                </c:pt>
                <c:pt idx="248">
                  <c:v>10771.5</c:v>
                </c:pt>
                <c:pt idx="249">
                  <c:v>10797.8</c:v>
                </c:pt>
                <c:pt idx="250">
                  <c:v>10824</c:v>
                </c:pt>
                <c:pt idx="251">
                  <c:v>10850.3</c:v>
                </c:pt>
                <c:pt idx="252">
                  <c:v>10876.4</c:v>
                </c:pt>
                <c:pt idx="253">
                  <c:v>10902.6</c:v>
                </c:pt>
                <c:pt idx="254">
                  <c:v>10928.8</c:v>
                </c:pt>
                <c:pt idx="255">
                  <c:v>10955.1</c:v>
                </c:pt>
                <c:pt idx="256">
                  <c:v>10981.3</c:v>
                </c:pt>
                <c:pt idx="257">
                  <c:v>11033.9</c:v>
                </c:pt>
                <c:pt idx="258">
                  <c:v>11060.2</c:v>
                </c:pt>
                <c:pt idx="259">
                  <c:v>11086.6</c:v>
                </c:pt>
                <c:pt idx="260">
                  <c:v>11112.9</c:v>
                </c:pt>
                <c:pt idx="261">
                  <c:v>11139.3</c:v>
                </c:pt>
                <c:pt idx="262">
                  <c:v>11165.6</c:v>
                </c:pt>
                <c:pt idx="263">
                  <c:v>11192</c:v>
                </c:pt>
                <c:pt idx="264">
                  <c:v>11218.2</c:v>
                </c:pt>
                <c:pt idx="265">
                  <c:v>11244.6</c:v>
                </c:pt>
                <c:pt idx="266">
                  <c:v>11270.8</c:v>
                </c:pt>
                <c:pt idx="267">
                  <c:v>11297.1</c:v>
                </c:pt>
                <c:pt idx="268">
                  <c:v>11323.2</c:v>
                </c:pt>
                <c:pt idx="269">
                  <c:v>11349.3</c:v>
                </c:pt>
                <c:pt idx="270">
                  <c:v>11375.4</c:v>
                </c:pt>
                <c:pt idx="271">
                  <c:v>11401.5</c:v>
                </c:pt>
                <c:pt idx="272">
                  <c:v>11453.6</c:v>
                </c:pt>
                <c:pt idx="273">
                  <c:v>11479.6</c:v>
                </c:pt>
                <c:pt idx="274">
                  <c:v>11505.7</c:v>
                </c:pt>
                <c:pt idx="275">
                  <c:v>11531.9</c:v>
                </c:pt>
                <c:pt idx="276">
                  <c:v>11558.1</c:v>
                </c:pt>
                <c:pt idx="277">
                  <c:v>11584.3</c:v>
                </c:pt>
                <c:pt idx="278">
                  <c:v>11610.6</c:v>
                </c:pt>
                <c:pt idx="279">
                  <c:v>11636.9</c:v>
                </c:pt>
                <c:pt idx="280">
                  <c:v>11690</c:v>
                </c:pt>
                <c:pt idx="281">
                  <c:v>11716.7</c:v>
                </c:pt>
                <c:pt idx="282">
                  <c:v>11743.5</c:v>
                </c:pt>
                <c:pt idx="283">
                  <c:v>11770.3</c:v>
                </c:pt>
                <c:pt idx="284">
                  <c:v>11797.2</c:v>
                </c:pt>
                <c:pt idx="285">
                  <c:v>11824.1</c:v>
                </c:pt>
                <c:pt idx="286">
                  <c:v>11851.1</c:v>
                </c:pt>
                <c:pt idx="287">
                  <c:v>11878</c:v>
                </c:pt>
                <c:pt idx="288">
                  <c:v>11904.8</c:v>
                </c:pt>
                <c:pt idx="289">
                  <c:v>11931.6</c:v>
                </c:pt>
                <c:pt idx="290">
                  <c:v>11958.1</c:v>
                </c:pt>
                <c:pt idx="291">
                  <c:v>11984.6</c:v>
                </c:pt>
                <c:pt idx="292">
                  <c:v>12011.1</c:v>
                </c:pt>
                <c:pt idx="293">
                  <c:v>12037.9</c:v>
                </c:pt>
                <c:pt idx="294">
                  <c:v>12064.2</c:v>
                </c:pt>
                <c:pt idx="295">
                  <c:v>12090.4</c:v>
                </c:pt>
                <c:pt idx="296">
                  <c:v>12142.3</c:v>
                </c:pt>
                <c:pt idx="297">
                  <c:v>12168.2</c:v>
                </c:pt>
                <c:pt idx="298">
                  <c:v>12194.1</c:v>
                </c:pt>
                <c:pt idx="299">
                  <c:v>12219.8</c:v>
                </c:pt>
                <c:pt idx="300">
                  <c:v>12245.4</c:v>
                </c:pt>
                <c:pt idx="301">
                  <c:v>12270.9</c:v>
                </c:pt>
                <c:pt idx="302">
                  <c:v>12296.5</c:v>
                </c:pt>
                <c:pt idx="303">
                  <c:v>12321.9</c:v>
                </c:pt>
                <c:pt idx="304">
                  <c:v>12372.7</c:v>
                </c:pt>
                <c:pt idx="305">
                  <c:v>12398</c:v>
                </c:pt>
                <c:pt idx="306">
                  <c:v>12423.3</c:v>
                </c:pt>
                <c:pt idx="307">
                  <c:v>12448.6</c:v>
                </c:pt>
                <c:pt idx="308">
                  <c:v>12473.9</c:v>
                </c:pt>
                <c:pt idx="309">
                  <c:v>12499.1</c:v>
                </c:pt>
                <c:pt idx="310">
                  <c:v>12524.3</c:v>
                </c:pt>
                <c:pt idx="311">
                  <c:v>12549.4</c:v>
                </c:pt>
                <c:pt idx="312">
                  <c:v>12574.4</c:v>
                </c:pt>
                <c:pt idx="313">
                  <c:v>12599.5</c:v>
                </c:pt>
                <c:pt idx="314">
                  <c:v>12624.5</c:v>
                </c:pt>
                <c:pt idx="315">
                  <c:v>12649.4</c:v>
                </c:pt>
                <c:pt idx="316">
                  <c:v>12674.2</c:v>
                </c:pt>
                <c:pt idx="317">
                  <c:v>12699.2</c:v>
                </c:pt>
                <c:pt idx="318">
                  <c:v>12724</c:v>
                </c:pt>
                <c:pt idx="319">
                  <c:v>12748.8</c:v>
                </c:pt>
                <c:pt idx="320">
                  <c:v>12773.4</c:v>
                </c:pt>
                <c:pt idx="321">
                  <c:v>12798.1</c:v>
                </c:pt>
                <c:pt idx="322">
                  <c:v>12822.5</c:v>
                </c:pt>
                <c:pt idx="323">
                  <c:v>12846.7</c:v>
                </c:pt>
                <c:pt idx="324">
                  <c:v>12870.9</c:v>
                </c:pt>
                <c:pt idx="325">
                  <c:v>12895</c:v>
                </c:pt>
                <c:pt idx="326">
                  <c:v>12918.8</c:v>
                </c:pt>
                <c:pt idx="327">
                  <c:v>12942.6</c:v>
                </c:pt>
                <c:pt idx="328">
                  <c:v>12966.5</c:v>
                </c:pt>
                <c:pt idx="329">
                  <c:v>12989.9</c:v>
                </c:pt>
                <c:pt idx="330">
                  <c:v>13013.2</c:v>
                </c:pt>
                <c:pt idx="331">
                  <c:v>13036.4</c:v>
                </c:pt>
                <c:pt idx="332">
                  <c:v>13059.5</c:v>
                </c:pt>
                <c:pt idx="333">
                  <c:v>13082.3</c:v>
                </c:pt>
                <c:pt idx="334">
                  <c:v>13104.5</c:v>
                </c:pt>
                <c:pt idx="335">
                  <c:v>13126.9</c:v>
                </c:pt>
                <c:pt idx="336">
                  <c:v>13149.2</c:v>
                </c:pt>
                <c:pt idx="337">
                  <c:v>13171.3</c:v>
                </c:pt>
                <c:pt idx="338">
                  <c:v>13193.2</c:v>
                </c:pt>
                <c:pt idx="339">
                  <c:v>13215.1</c:v>
                </c:pt>
                <c:pt idx="340">
                  <c:v>13236.6</c:v>
                </c:pt>
                <c:pt idx="341">
                  <c:v>13258.1</c:v>
                </c:pt>
                <c:pt idx="342">
                  <c:v>13300.9</c:v>
                </c:pt>
                <c:pt idx="343">
                  <c:v>13322.3</c:v>
                </c:pt>
                <c:pt idx="344">
                  <c:v>13343.7</c:v>
                </c:pt>
                <c:pt idx="345">
                  <c:v>13365</c:v>
                </c:pt>
                <c:pt idx="346">
                  <c:v>13386.4</c:v>
                </c:pt>
                <c:pt idx="347">
                  <c:v>13407.8</c:v>
                </c:pt>
                <c:pt idx="348">
                  <c:v>13429.2</c:v>
                </c:pt>
                <c:pt idx="349">
                  <c:v>13472</c:v>
                </c:pt>
                <c:pt idx="350">
                  <c:v>13514.6</c:v>
                </c:pt>
                <c:pt idx="351">
                  <c:v>13557.1</c:v>
                </c:pt>
                <c:pt idx="352">
                  <c:v>13578.3</c:v>
                </c:pt>
                <c:pt idx="353">
                  <c:v>13599.3</c:v>
                </c:pt>
                <c:pt idx="354">
                  <c:v>13641.3</c:v>
                </c:pt>
                <c:pt idx="355">
                  <c:v>13682.9</c:v>
                </c:pt>
                <c:pt idx="356">
                  <c:v>13703.5</c:v>
                </c:pt>
                <c:pt idx="357">
                  <c:v>13724.1</c:v>
                </c:pt>
                <c:pt idx="358">
                  <c:v>13744.5</c:v>
                </c:pt>
                <c:pt idx="359">
                  <c:v>13764.8</c:v>
                </c:pt>
                <c:pt idx="360">
                  <c:v>13804.8</c:v>
                </c:pt>
                <c:pt idx="361">
                  <c:v>13824.7</c:v>
                </c:pt>
                <c:pt idx="362">
                  <c:v>13844.6</c:v>
                </c:pt>
                <c:pt idx="363">
                  <c:v>13864.3</c:v>
                </c:pt>
                <c:pt idx="364">
                  <c:v>13904</c:v>
                </c:pt>
                <c:pt idx="365">
                  <c:v>13923.8</c:v>
                </c:pt>
                <c:pt idx="366">
                  <c:v>13943.7</c:v>
                </c:pt>
                <c:pt idx="367">
                  <c:v>13963.6</c:v>
                </c:pt>
                <c:pt idx="368">
                  <c:v>13983.5</c:v>
                </c:pt>
                <c:pt idx="369">
                  <c:v>14023.8</c:v>
                </c:pt>
                <c:pt idx="370">
                  <c:v>14044.2</c:v>
                </c:pt>
                <c:pt idx="371">
                  <c:v>14064.3</c:v>
                </c:pt>
                <c:pt idx="372">
                  <c:v>14084.7</c:v>
                </c:pt>
                <c:pt idx="373">
                  <c:v>14105.7</c:v>
                </c:pt>
                <c:pt idx="374">
                  <c:v>14126.9</c:v>
                </c:pt>
                <c:pt idx="375">
                  <c:v>14148.1</c:v>
                </c:pt>
                <c:pt idx="376">
                  <c:v>14169.4</c:v>
                </c:pt>
                <c:pt idx="377">
                  <c:v>14191</c:v>
                </c:pt>
                <c:pt idx="378">
                  <c:v>14212.8</c:v>
                </c:pt>
                <c:pt idx="379">
                  <c:v>14234.7</c:v>
                </c:pt>
                <c:pt idx="380">
                  <c:v>14256.7</c:v>
                </c:pt>
                <c:pt idx="381">
                  <c:v>14278.7</c:v>
                </c:pt>
                <c:pt idx="382">
                  <c:v>14323.6</c:v>
                </c:pt>
                <c:pt idx="383">
                  <c:v>14368.2</c:v>
                </c:pt>
                <c:pt idx="384">
                  <c:v>14412.9</c:v>
                </c:pt>
                <c:pt idx="385">
                  <c:v>14457.2</c:v>
                </c:pt>
                <c:pt idx="386">
                  <c:v>14479</c:v>
                </c:pt>
                <c:pt idx="387">
                  <c:v>14500.7</c:v>
                </c:pt>
                <c:pt idx="388">
                  <c:v>14522.4</c:v>
                </c:pt>
                <c:pt idx="389">
                  <c:v>14544</c:v>
                </c:pt>
                <c:pt idx="390">
                  <c:v>14565.5</c:v>
                </c:pt>
                <c:pt idx="391">
                  <c:v>14586.7</c:v>
                </c:pt>
                <c:pt idx="392">
                  <c:v>14607.9</c:v>
                </c:pt>
                <c:pt idx="393">
                  <c:v>14628.7</c:v>
                </c:pt>
                <c:pt idx="394">
                  <c:v>14670</c:v>
                </c:pt>
                <c:pt idx="395">
                  <c:v>14690.3</c:v>
                </c:pt>
                <c:pt idx="396">
                  <c:v>14710.6</c:v>
                </c:pt>
                <c:pt idx="397">
                  <c:v>14730.9</c:v>
                </c:pt>
                <c:pt idx="398">
                  <c:v>14751.2</c:v>
                </c:pt>
                <c:pt idx="399">
                  <c:v>14771.5</c:v>
                </c:pt>
                <c:pt idx="400">
                  <c:v>14791.7</c:v>
                </c:pt>
                <c:pt idx="401">
                  <c:v>14811.8</c:v>
                </c:pt>
                <c:pt idx="402">
                  <c:v>14831.9</c:v>
                </c:pt>
                <c:pt idx="403">
                  <c:v>14852</c:v>
                </c:pt>
                <c:pt idx="404">
                  <c:v>14872.1</c:v>
                </c:pt>
                <c:pt idx="405">
                  <c:v>14892.2</c:v>
                </c:pt>
                <c:pt idx="406">
                  <c:v>14912.3</c:v>
                </c:pt>
                <c:pt idx="407">
                  <c:v>14952.6</c:v>
                </c:pt>
                <c:pt idx="408">
                  <c:v>14992.9</c:v>
                </c:pt>
                <c:pt idx="409">
                  <c:v>15033.4</c:v>
                </c:pt>
                <c:pt idx="410">
                  <c:v>15053.6</c:v>
                </c:pt>
                <c:pt idx="411">
                  <c:v>15073.8</c:v>
                </c:pt>
                <c:pt idx="412">
                  <c:v>15114.2</c:v>
                </c:pt>
                <c:pt idx="413">
                  <c:v>15134.2</c:v>
                </c:pt>
                <c:pt idx="414">
                  <c:v>15154.3</c:v>
                </c:pt>
                <c:pt idx="415">
                  <c:v>15174.3</c:v>
                </c:pt>
                <c:pt idx="416">
                  <c:v>15194.2</c:v>
                </c:pt>
                <c:pt idx="417">
                  <c:v>15233.7</c:v>
                </c:pt>
                <c:pt idx="418">
                  <c:v>15253.2</c:v>
                </c:pt>
                <c:pt idx="419">
                  <c:v>15272.5</c:v>
                </c:pt>
                <c:pt idx="420">
                  <c:v>15291.6</c:v>
                </c:pt>
                <c:pt idx="421">
                  <c:v>15310.9</c:v>
                </c:pt>
                <c:pt idx="422">
                  <c:v>15330</c:v>
                </c:pt>
                <c:pt idx="423">
                  <c:v>15348.4</c:v>
                </c:pt>
                <c:pt idx="424">
                  <c:v>15367</c:v>
                </c:pt>
                <c:pt idx="425">
                  <c:v>15385.6</c:v>
                </c:pt>
                <c:pt idx="426">
                  <c:v>15404.1</c:v>
                </c:pt>
                <c:pt idx="427">
                  <c:v>15422.5</c:v>
                </c:pt>
                <c:pt idx="428">
                  <c:v>15459.2</c:v>
                </c:pt>
                <c:pt idx="429">
                  <c:v>15477.2</c:v>
                </c:pt>
                <c:pt idx="430">
                  <c:v>15495.3</c:v>
                </c:pt>
                <c:pt idx="431">
                  <c:v>15513.4</c:v>
                </c:pt>
                <c:pt idx="432">
                  <c:v>15531.5</c:v>
                </c:pt>
                <c:pt idx="433">
                  <c:v>15549.6</c:v>
                </c:pt>
                <c:pt idx="434">
                  <c:v>15567.7</c:v>
                </c:pt>
                <c:pt idx="435">
                  <c:v>15585.8</c:v>
                </c:pt>
                <c:pt idx="436">
                  <c:v>15604.1</c:v>
                </c:pt>
                <c:pt idx="437">
                  <c:v>15622.5</c:v>
                </c:pt>
                <c:pt idx="438">
                  <c:v>15641</c:v>
                </c:pt>
                <c:pt idx="439">
                  <c:v>15678.3</c:v>
                </c:pt>
                <c:pt idx="440">
                  <c:v>15697</c:v>
                </c:pt>
                <c:pt idx="441">
                  <c:v>15715.8</c:v>
                </c:pt>
                <c:pt idx="442">
                  <c:v>15734.7</c:v>
                </c:pt>
                <c:pt idx="443">
                  <c:v>15753.8</c:v>
                </c:pt>
                <c:pt idx="444">
                  <c:v>15773.2</c:v>
                </c:pt>
                <c:pt idx="445">
                  <c:v>15792.5</c:v>
                </c:pt>
                <c:pt idx="446">
                  <c:v>15811.8</c:v>
                </c:pt>
                <c:pt idx="447">
                  <c:v>15831.2</c:v>
                </c:pt>
                <c:pt idx="448">
                  <c:v>15850.9</c:v>
                </c:pt>
                <c:pt idx="449">
                  <c:v>15870.5</c:v>
                </c:pt>
                <c:pt idx="450">
                  <c:v>15890</c:v>
                </c:pt>
                <c:pt idx="451">
                  <c:v>15909.7</c:v>
                </c:pt>
                <c:pt idx="452">
                  <c:v>15929.3</c:v>
                </c:pt>
                <c:pt idx="453">
                  <c:v>15948.7</c:v>
                </c:pt>
                <c:pt idx="454">
                  <c:v>15968.4</c:v>
                </c:pt>
                <c:pt idx="455">
                  <c:v>15987.8</c:v>
                </c:pt>
                <c:pt idx="456">
                  <c:v>16007.1</c:v>
                </c:pt>
                <c:pt idx="457">
                  <c:v>16026.6</c:v>
                </c:pt>
                <c:pt idx="458">
                  <c:v>16046</c:v>
                </c:pt>
                <c:pt idx="459">
                  <c:v>16084.3</c:v>
                </c:pt>
                <c:pt idx="460">
                  <c:v>16122.1</c:v>
                </c:pt>
                <c:pt idx="461">
                  <c:v>16140.9</c:v>
                </c:pt>
                <c:pt idx="462">
                  <c:v>16159.6</c:v>
                </c:pt>
                <c:pt idx="463">
                  <c:v>16178.1</c:v>
                </c:pt>
                <c:pt idx="464">
                  <c:v>16196.4</c:v>
                </c:pt>
                <c:pt idx="465">
                  <c:v>16232.8</c:v>
                </c:pt>
                <c:pt idx="466">
                  <c:v>16250.8</c:v>
                </c:pt>
                <c:pt idx="467">
                  <c:v>16268.6</c:v>
                </c:pt>
                <c:pt idx="468">
                  <c:v>16286.2</c:v>
                </c:pt>
                <c:pt idx="469">
                  <c:v>16303.8</c:v>
                </c:pt>
                <c:pt idx="470">
                  <c:v>16321.2</c:v>
                </c:pt>
                <c:pt idx="471">
                  <c:v>16338.7</c:v>
                </c:pt>
                <c:pt idx="472">
                  <c:v>16355.9</c:v>
                </c:pt>
                <c:pt idx="473">
                  <c:v>16373</c:v>
                </c:pt>
                <c:pt idx="474">
                  <c:v>16390.2</c:v>
                </c:pt>
                <c:pt idx="475">
                  <c:v>16407.099999999999</c:v>
                </c:pt>
                <c:pt idx="476">
                  <c:v>16424</c:v>
                </c:pt>
                <c:pt idx="477">
                  <c:v>16440.900000000001</c:v>
                </c:pt>
                <c:pt idx="478">
                  <c:v>16457.8</c:v>
                </c:pt>
                <c:pt idx="479">
                  <c:v>16474.7</c:v>
                </c:pt>
                <c:pt idx="480">
                  <c:v>16491.8</c:v>
                </c:pt>
                <c:pt idx="481">
                  <c:v>16525.7</c:v>
                </c:pt>
                <c:pt idx="482">
                  <c:v>16560.2</c:v>
                </c:pt>
                <c:pt idx="483">
                  <c:v>16595</c:v>
                </c:pt>
                <c:pt idx="484">
                  <c:v>16612.5</c:v>
                </c:pt>
                <c:pt idx="485">
                  <c:v>16630.2</c:v>
                </c:pt>
                <c:pt idx="486">
                  <c:v>16648.099999999999</c:v>
                </c:pt>
                <c:pt idx="487">
                  <c:v>16666</c:v>
                </c:pt>
                <c:pt idx="488">
                  <c:v>16701.7</c:v>
                </c:pt>
                <c:pt idx="489">
                  <c:v>16737.400000000001</c:v>
                </c:pt>
                <c:pt idx="490">
                  <c:v>16772.8</c:v>
                </c:pt>
                <c:pt idx="491">
                  <c:v>16790.3</c:v>
                </c:pt>
                <c:pt idx="492">
                  <c:v>16807.7</c:v>
                </c:pt>
                <c:pt idx="493">
                  <c:v>16825.400000000001</c:v>
                </c:pt>
                <c:pt idx="494">
                  <c:v>16842.5</c:v>
                </c:pt>
                <c:pt idx="495">
                  <c:v>16859.400000000001</c:v>
                </c:pt>
                <c:pt idx="496">
                  <c:v>16876.2</c:v>
                </c:pt>
                <c:pt idx="497">
                  <c:v>16892.5</c:v>
                </c:pt>
                <c:pt idx="498">
                  <c:v>16924.8</c:v>
                </c:pt>
                <c:pt idx="499">
                  <c:v>16940.900000000001</c:v>
                </c:pt>
                <c:pt idx="500">
                  <c:v>16956.8</c:v>
                </c:pt>
                <c:pt idx="501">
                  <c:v>16971.900000000001</c:v>
                </c:pt>
                <c:pt idx="502">
                  <c:v>17002.400000000001</c:v>
                </c:pt>
                <c:pt idx="503">
                  <c:v>17031.8</c:v>
                </c:pt>
                <c:pt idx="504">
                  <c:v>17046</c:v>
                </c:pt>
                <c:pt idx="505">
                  <c:v>17072.599999999999</c:v>
                </c:pt>
                <c:pt idx="506">
                  <c:v>17098.599999999999</c:v>
                </c:pt>
                <c:pt idx="507">
                  <c:v>17111.3</c:v>
                </c:pt>
                <c:pt idx="508">
                  <c:v>17136.5</c:v>
                </c:pt>
                <c:pt idx="509">
                  <c:v>17159.400000000001</c:v>
                </c:pt>
                <c:pt idx="510">
                  <c:v>17170.8</c:v>
                </c:pt>
                <c:pt idx="511">
                  <c:v>17182.099999999999</c:v>
                </c:pt>
                <c:pt idx="512">
                  <c:v>17193.3</c:v>
                </c:pt>
                <c:pt idx="513">
                  <c:v>17204.2</c:v>
                </c:pt>
                <c:pt idx="514">
                  <c:v>17214.5</c:v>
                </c:pt>
                <c:pt idx="515">
                  <c:v>17225.2</c:v>
                </c:pt>
                <c:pt idx="516">
                  <c:v>17235.5</c:v>
                </c:pt>
                <c:pt idx="517">
                  <c:v>17245.7</c:v>
                </c:pt>
                <c:pt idx="518">
                  <c:v>17256</c:v>
                </c:pt>
                <c:pt idx="519">
                  <c:v>17266.3</c:v>
                </c:pt>
                <c:pt idx="520">
                  <c:v>17276.400000000001</c:v>
                </c:pt>
                <c:pt idx="521">
                  <c:v>17286.5</c:v>
                </c:pt>
                <c:pt idx="522">
                  <c:v>17296.599999999999</c:v>
                </c:pt>
                <c:pt idx="523">
                  <c:v>17306.8</c:v>
                </c:pt>
                <c:pt idx="524">
                  <c:v>17317.2</c:v>
                </c:pt>
                <c:pt idx="525">
                  <c:v>17337.8</c:v>
                </c:pt>
                <c:pt idx="526">
                  <c:v>17359.099999999999</c:v>
                </c:pt>
                <c:pt idx="527">
                  <c:v>17370</c:v>
                </c:pt>
                <c:pt idx="528">
                  <c:v>17381</c:v>
                </c:pt>
                <c:pt idx="529">
                  <c:v>17402.900000000001</c:v>
                </c:pt>
                <c:pt idx="530">
                  <c:v>17414.400000000001</c:v>
                </c:pt>
                <c:pt idx="531">
                  <c:v>17426.099999999999</c:v>
                </c:pt>
                <c:pt idx="532">
                  <c:v>17449.900000000001</c:v>
                </c:pt>
                <c:pt idx="533">
                  <c:v>17461.599999999999</c:v>
                </c:pt>
                <c:pt idx="534">
                  <c:v>17473.400000000001</c:v>
                </c:pt>
                <c:pt idx="535">
                  <c:v>17485.8</c:v>
                </c:pt>
                <c:pt idx="536">
                  <c:v>17498.599999999999</c:v>
                </c:pt>
                <c:pt idx="537">
                  <c:v>17511.7</c:v>
                </c:pt>
                <c:pt idx="538">
                  <c:v>17524.900000000001</c:v>
                </c:pt>
                <c:pt idx="539">
                  <c:v>17538.099999999999</c:v>
                </c:pt>
                <c:pt idx="540">
                  <c:v>17564.900000000001</c:v>
                </c:pt>
                <c:pt idx="541">
                  <c:v>17578.2</c:v>
                </c:pt>
                <c:pt idx="542">
                  <c:v>17592.2</c:v>
                </c:pt>
                <c:pt idx="543">
                  <c:v>17606.099999999999</c:v>
                </c:pt>
                <c:pt idx="544">
                  <c:v>17633.900000000001</c:v>
                </c:pt>
                <c:pt idx="545">
                  <c:v>17647.900000000001</c:v>
                </c:pt>
                <c:pt idx="546">
                  <c:v>17662</c:v>
                </c:pt>
                <c:pt idx="547">
                  <c:v>17690.099999999999</c:v>
                </c:pt>
                <c:pt idx="548">
                  <c:v>17718</c:v>
                </c:pt>
                <c:pt idx="549">
                  <c:v>17745.7</c:v>
                </c:pt>
                <c:pt idx="550">
                  <c:v>17773.3</c:v>
                </c:pt>
                <c:pt idx="551">
                  <c:v>17800.8</c:v>
                </c:pt>
                <c:pt idx="552">
                  <c:v>17828.2</c:v>
                </c:pt>
                <c:pt idx="553">
                  <c:v>17855.5</c:v>
                </c:pt>
                <c:pt idx="554">
                  <c:v>17882.900000000001</c:v>
                </c:pt>
                <c:pt idx="555">
                  <c:v>17910.099999999999</c:v>
                </c:pt>
                <c:pt idx="556">
                  <c:v>17923.8</c:v>
                </c:pt>
                <c:pt idx="557">
                  <c:v>17937.5</c:v>
                </c:pt>
                <c:pt idx="558">
                  <c:v>17951.2</c:v>
                </c:pt>
                <c:pt idx="559">
                  <c:v>17965</c:v>
                </c:pt>
                <c:pt idx="560">
                  <c:v>17992.599999999999</c:v>
                </c:pt>
                <c:pt idx="561">
                  <c:v>18020.099999999999</c:v>
                </c:pt>
                <c:pt idx="562">
                  <c:v>18048</c:v>
                </c:pt>
                <c:pt idx="563">
                  <c:v>18062.2</c:v>
                </c:pt>
                <c:pt idx="564">
                  <c:v>18076.400000000001</c:v>
                </c:pt>
                <c:pt idx="565">
                  <c:v>18090.5</c:v>
                </c:pt>
                <c:pt idx="566">
                  <c:v>18104.599999999999</c:v>
                </c:pt>
                <c:pt idx="567">
                  <c:v>18118.8</c:v>
                </c:pt>
                <c:pt idx="568">
                  <c:v>18147.3</c:v>
                </c:pt>
                <c:pt idx="569">
                  <c:v>18161.8</c:v>
                </c:pt>
                <c:pt idx="570">
                  <c:v>18176.099999999999</c:v>
                </c:pt>
                <c:pt idx="571">
                  <c:v>18190.599999999999</c:v>
                </c:pt>
                <c:pt idx="572">
                  <c:v>18219.7</c:v>
                </c:pt>
                <c:pt idx="573">
                  <c:v>18234.2</c:v>
                </c:pt>
                <c:pt idx="574">
                  <c:v>18248.8</c:v>
                </c:pt>
                <c:pt idx="575">
                  <c:v>18263.3</c:v>
                </c:pt>
                <c:pt idx="576">
                  <c:v>18277.900000000001</c:v>
                </c:pt>
                <c:pt idx="577">
                  <c:v>18292.400000000001</c:v>
                </c:pt>
                <c:pt idx="578">
                  <c:v>18306.900000000001</c:v>
                </c:pt>
                <c:pt idx="579">
                  <c:v>18321.400000000001</c:v>
                </c:pt>
                <c:pt idx="580">
                  <c:v>18335.900000000001</c:v>
                </c:pt>
                <c:pt idx="581">
                  <c:v>18350.3</c:v>
                </c:pt>
                <c:pt idx="582">
                  <c:v>18364.7</c:v>
                </c:pt>
                <c:pt idx="583">
                  <c:v>18378.900000000001</c:v>
                </c:pt>
                <c:pt idx="584">
                  <c:v>18393</c:v>
                </c:pt>
                <c:pt idx="585">
                  <c:v>18407.3</c:v>
                </c:pt>
                <c:pt idx="586">
                  <c:v>18421.400000000001</c:v>
                </c:pt>
                <c:pt idx="587">
                  <c:v>18449.7</c:v>
                </c:pt>
                <c:pt idx="588">
                  <c:v>18463.8</c:v>
                </c:pt>
                <c:pt idx="589">
                  <c:v>18477.7</c:v>
                </c:pt>
                <c:pt idx="590">
                  <c:v>18505.599999999999</c:v>
                </c:pt>
                <c:pt idx="591">
                  <c:v>18533.099999999999</c:v>
                </c:pt>
                <c:pt idx="592">
                  <c:v>18546.900000000001</c:v>
                </c:pt>
                <c:pt idx="593">
                  <c:v>18560.7</c:v>
                </c:pt>
                <c:pt idx="594">
                  <c:v>18574.599999999999</c:v>
                </c:pt>
                <c:pt idx="595">
                  <c:v>18602</c:v>
                </c:pt>
                <c:pt idx="596">
                  <c:v>18615.7</c:v>
                </c:pt>
                <c:pt idx="597">
                  <c:v>18629.400000000001</c:v>
                </c:pt>
                <c:pt idx="598">
                  <c:v>18643.099999999999</c:v>
                </c:pt>
                <c:pt idx="599">
                  <c:v>18656.8</c:v>
                </c:pt>
                <c:pt idx="600">
                  <c:v>18670.5</c:v>
                </c:pt>
                <c:pt idx="601">
                  <c:v>18684.2</c:v>
                </c:pt>
                <c:pt idx="602">
                  <c:v>18698</c:v>
                </c:pt>
                <c:pt idx="603">
                  <c:v>18711.7</c:v>
                </c:pt>
                <c:pt idx="604">
                  <c:v>18725.400000000001</c:v>
                </c:pt>
                <c:pt idx="605">
                  <c:v>18739.099999999999</c:v>
                </c:pt>
                <c:pt idx="606">
                  <c:v>18766.7</c:v>
                </c:pt>
                <c:pt idx="607">
                  <c:v>18780.400000000001</c:v>
                </c:pt>
                <c:pt idx="608">
                  <c:v>18808</c:v>
                </c:pt>
                <c:pt idx="609">
                  <c:v>18835.5</c:v>
                </c:pt>
                <c:pt idx="610">
                  <c:v>18863.099999999999</c:v>
                </c:pt>
                <c:pt idx="611">
                  <c:v>18890.5</c:v>
                </c:pt>
                <c:pt idx="612">
                  <c:v>18904.099999999999</c:v>
                </c:pt>
                <c:pt idx="613">
                  <c:v>18917.599999999999</c:v>
                </c:pt>
                <c:pt idx="614">
                  <c:v>18931.099999999999</c:v>
                </c:pt>
                <c:pt idx="615">
                  <c:v>18944.7</c:v>
                </c:pt>
                <c:pt idx="616">
                  <c:v>18958.2</c:v>
                </c:pt>
                <c:pt idx="617">
                  <c:v>18971.599999999999</c:v>
                </c:pt>
                <c:pt idx="618">
                  <c:v>18984.8</c:v>
                </c:pt>
                <c:pt idx="619">
                  <c:v>18997.7</c:v>
                </c:pt>
                <c:pt idx="620">
                  <c:v>19010.8</c:v>
                </c:pt>
                <c:pt idx="621">
                  <c:v>19023.7</c:v>
                </c:pt>
                <c:pt idx="622">
                  <c:v>19036.3</c:v>
                </c:pt>
                <c:pt idx="623">
                  <c:v>19049.099999999999</c:v>
                </c:pt>
                <c:pt idx="624">
                  <c:v>19061.5</c:v>
                </c:pt>
                <c:pt idx="625">
                  <c:v>19073.900000000001</c:v>
                </c:pt>
                <c:pt idx="626">
                  <c:v>19098.599999999999</c:v>
                </c:pt>
                <c:pt idx="627">
                  <c:v>19110.8</c:v>
                </c:pt>
                <c:pt idx="628">
                  <c:v>19135.3</c:v>
                </c:pt>
                <c:pt idx="629">
                  <c:v>19147.5</c:v>
                </c:pt>
                <c:pt idx="630">
                  <c:v>19159.599999999999</c:v>
                </c:pt>
                <c:pt idx="631">
                  <c:v>19171.7</c:v>
                </c:pt>
                <c:pt idx="632">
                  <c:v>19195.8</c:v>
                </c:pt>
                <c:pt idx="633">
                  <c:v>19207.900000000001</c:v>
                </c:pt>
                <c:pt idx="634">
                  <c:v>19219.900000000001</c:v>
                </c:pt>
                <c:pt idx="635">
                  <c:v>19231.900000000001</c:v>
                </c:pt>
                <c:pt idx="636">
                  <c:v>19243.900000000001</c:v>
                </c:pt>
                <c:pt idx="637">
                  <c:v>19255.900000000001</c:v>
                </c:pt>
                <c:pt idx="638">
                  <c:v>19267.900000000001</c:v>
                </c:pt>
                <c:pt idx="639">
                  <c:v>19279.8</c:v>
                </c:pt>
                <c:pt idx="640">
                  <c:v>19291.8</c:v>
                </c:pt>
                <c:pt idx="641">
                  <c:v>19303.8</c:v>
                </c:pt>
                <c:pt idx="642">
                  <c:v>19315.7</c:v>
                </c:pt>
                <c:pt idx="643">
                  <c:v>19327.7</c:v>
                </c:pt>
                <c:pt idx="644">
                  <c:v>19339.7</c:v>
                </c:pt>
                <c:pt idx="645">
                  <c:v>19351.7</c:v>
                </c:pt>
                <c:pt idx="646">
                  <c:v>19363.599999999999</c:v>
                </c:pt>
                <c:pt idx="647">
                  <c:v>19375.599999999999</c:v>
                </c:pt>
                <c:pt idx="648">
                  <c:v>19387.599999999999</c:v>
                </c:pt>
                <c:pt idx="649">
                  <c:v>19399.599999999999</c:v>
                </c:pt>
                <c:pt idx="650">
                  <c:v>19423.7</c:v>
                </c:pt>
                <c:pt idx="651">
                  <c:v>19435.599999999999</c:v>
                </c:pt>
                <c:pt idx="652">
                  <c:v>19447.599999999999</c:v>
                </c:pt>
                <c:pt idx="653">
                  <c:v>19471.599999999999</c:v>
                </c:pt>
                <c:pt idx="654">
                  <c:v>19495.599999999999</c:v>
                </c:pt>
                <c:pt idx="655">
                  <c:v>19519.599999999999</c:v>
                </c:pt>
                <c:pt idx="656">
                  <c:v>19543.599999999999</c:v>
                </c:pt>
                <c:pt idx="657">
                  <c:v>19555.599999999999</c:v>
                </c:pt>
                <c:pt idx="658">
                  <c:v>19579.599999999999</c:v>
                </c:pt>
                <c:pt idx="659">
                  <c:v>19591.599999999999</c:v>
                </c:pt>
                <c:pt idx="660">
                  <c:v>19615.599999999999</c:v>
                </c:pt>
                <c:pt idx="661">
                  <c:v>19627.599999999999</c:v>
                </c:pt>
                <c:pt idx="662">
                  <c:v>19639.599999999999</c:v>
                </c:pt>
                <c:pt idx="663">
                  <c:v>19663.5</c:v>
                </c:pt>
                <c:pt idx="664">
                  <c:v>19687.400000000001</c:v>
                </c:pt>
                <c:pt idx="665">
                  <c:v>19699.3</c:v>
                </c:pt>
                <c:pt idx="666">
                  <c:v>19723.3</c:v>
                </c:pt>
                <c:pt idx="667">
                  <c:v>19735.2</c:v>
                </c:pt>
                <c:pt idx="668">
                  <c:v>19747.2</c:v>
                </c:pt>
                <c:pt idx="669">
                  <c:v>19759.3</c:v>
                </c:pt>
                <c:pt idx="670">
                  <c:v>19783.5</c:v>
                </c:pt>
                <c:pt idx="671">
                  <c:v>19795.7</c:v>
                </c:pt>
                <c:pt idx="672">
                  <c:v>19820.099999999999</c:v>
                </c:pt>
                <c:pt idx="673">
                  <c:v>19832.3</c:v>
                </c:pt>
                <c:pt idx="674">
                  <c:v>19844.5</c:v>
                </c:pt>
                <c:pt idx="675">
                  <c:v>19869.099999999999</c:v>
                </c:pt>
                <c:pt idx="676">
                  <c:v>19893.7</c:v>
                </c:pt>
                <c:pt idx="677">
                  <c:v>19906.099999999999</c:v>
                </c:pt>
                <c:pt idx="678">
                  <c:v>19918.599999999999</c:v>
                </c:pt>
                <c:pt idx="679">
                  <c:v>19930.900000000001</c:v>
                </c:pt>
                <c:pt idx="680">
                  <c:v>19943.400000000001</c:v>
                </c:pt>
                <c:pt idx="681">
                  <c:v>19968.2</c:v>
                </c:pt>
                <c:pt idx="682">
                  <c:v>19980.7</c:v>
                </c:pt>
                <c:pt idx="683">
                  <c:v>19993.099999999999</c:v>
                </c:pt>
                <c:pt idx="684">
                  <c:v>20005.599999999999</c:v>
                </c:pt>
                <c:pt idx="685">
                  <c:v>20030.400000000001</c:v>
                </c:pt>
                <c:pt idx="686">
                  <c:v>20042.8</c:v>
                </c:pt>
                <c:pt idx="687">
                  <c:v>20055.099999999999</c:v>
                </c:pt>
                <c:pt idx="688">
                  <c:v>20067.5</c:v>
                </c:pt>
                <c:pt idx="689">
                  <c:v>20092.099999999999</c:v>
                </c:pt>
                <c:pt idx="690">
                  <c:v>20104.400000000001</c:v>
                </c:pt>
                <c:pt idx="691">
                  <c:v>20116.5</c:v>
                </c:pt>
                <c:pt idx="692">
                  <c:v>20140.7</c:v>
                </c:pt>
                <c:pt idx="693">
                  <c:v>20164.8</c:v>
                </c:pt>
                <c:pt idx="694">
                  <c:v>20176.8</c:v>
                </c:pt>
                <c:pt idx="695">
                  <c:v>20200.5</c:v>
                </c:pt>
                <c:pt idx="696">
                  <c:v>20212.3</c:v>
                </c:pt>
                <c:pt idx="697">
                  <c:v>20224</c:v>
                </c:pt>
                <c:pt idx="698">
                  <c:v>20247.3</c:v>
                </c:pt>
                <c:pt idx="699">
                  <c:v>20259</c:v>
                </c:pt>
                <c:pt idx="700">
                  <c:v>20270.599999999999</c:v>
                </c:pt>
                <c:pt idx="701">
                  <c:v>20282.2</c:v>
                </c:pt>
                <c:pt idx="702">
                  <c:v>20293.8</c:v>
                </c:pt>
                <c:pt idx="703">
                  <c:v>20305.400000000001</c:v>
                </c:pt>
                <c:pt idx="704">
                  <c:v>20328.400000000001</c:v>
                </c:pt>
                <c:pt idx="705">
                  <c:v>20351.3</c:v>
                </c:pt>
                <c:pt idx="706">
                  <c:v>20374</c:v>
                </c:pt>
                <c:pt idx="707">
                  <c:v>20396.5</c:v>
                </c:pt>
                <c:pt idx="708">
                  <c:v>20418.8</c:v>
                </c:pt>
                <c:pt idx="709">
                  <c:v>20429.8</c:v>
                </c:pt>
                <c:pt idx="710">
                  <c:v>20451.900000000001</c:v>
                </c:pt>
                <c:pt idx="711">
                  <c:v>20462.900000000001</c:v>
                </c:pt>
                <c:pt idx="712">
                  <c:v>20473.900000000001</c:v>
                </c:pt>
                <c:pt idx="713">
                  <c:v>20484.8</c:v>
                </c:pt>
                <c:pt idx="714">
                  <c:v>20506.5</c:v>
                </c:pt>
                <c:pt idx="715">
                  <c:v>20517.2</c:v>
                </c:pt>
                <c:pt idx="716">
                  <c:v>20527.8</c:v>
                </c:pt>
                <c:pt idx="717">
                  <c:v>20538.400000000001</c:v>
                </c:pt>
                <c:pt idx="718">
                  <c:v>20559.400000000001</c:v>
                </c:pt>
                <c:pt idx="719">
                  <c:v>20570</c:v>
                </c:pt>
                <c:pt idx="720">
                  <c:v>20580.5</c:v>
                </c:pt>
                <c:pt idx="721">
                  <c:v>20601.3</c:v>
                </c:pt>
                <c:pt idx="722">
                  <c:v>20611.599999999999</c:v>
                </c:pt>
                <c:pt idx="723">
                  <c:v>20632.099999999999</c:v>
                </c:pt>
                <c:pt idx="724">
                  <c:v>20642.400000000001</c:v>
                </c:pt>
                <c:pt idx="725">
                  <c:v>20652.5</c:v>
                </c:pt>
                <c:pt idx="726">
                  <c:v>20672.599999999999</c:v>
                </c:pt>
                <c:pt idx="727">
                  <c:v>20682.7</c:v>
                </c:pt>
                <c:pt idx="728">
                  <c:v>20702.599999999999</c:v>
                </c:pt>
                <c:pt idx="729">
                  <c:v>20722.5</c:v>
                </c:pt>
                <c:pt idx="730">
                  <c:v>20742.400000000001</c:v>
                </c:pt>
                <c:pt idx="731">
                  <c:v>20762.2</c:v>
                </c:pt>
                <c:pt idx="732">
                  <c:v>20772.099999999999</c:v>
                </c:pt>
                <c:pt idx="733">
                  <c:v>20782.099999999999</c:v>
                </c:pt>
                <c:pt idx="734">
                  <c:v>20802</c:v>
                </c:pt>
                <c:pt idx="735">
                  <c:v>20822</c:v>
                </c:pt>
                <c:pt idx="736">
                  <c:v>20832.099999999999</c:v>
                </c:pt>
                <c:pt idx="737">
                  <c:v>20842</c:v>
                </c:pt>
                <c:pt idx="738">
                  <c:v>20852.099999999999</c:v>
                </c:pt>
                <c:pt idx="739">
                  <c:v>20872.2</c:v>
                </c:pt>
                <c:pt idx="740">
                  <c:v>20882.099999999999</c:v>
                </c:pt>
                <c:pt idx="741">
                  <c:v>20902.099999999999</c:v>
                </c:pt>
                <c:pt idx="742">
                  <c:v>20921.7</c:v>
                </c:pt>
                <c:pt idx="743">
                  <c:v>20941.2</c:v>
                </c:pt>
                <c:pt idx="744">
                  <c:v>20950.900000000001</c:v>
                </c:pt>
                <c:pt idx="745">
                  <c:v>20960.599999999999</c:v>
                </c:pt>
                <c:pt idx="746">
                  <c:v>20970.2</c:v>
                </c:pt>
                <c:pt idx="747">
                  <c:v>20989.200000000001</c:v>
                </c:pt>
                <c:pt idx="748">
                  <c:v>21008.1</c:v>
                </c:pt>
                <c:pt idx="749">
                  <c:v>21026.799999999999</c:v>
                </c:pt>
                <c:pt idx="750">
                  <c:v>21036.2</c:v>
                </c:pt>
                <c:pt idx="751">
                  <c:v>21054.799999999999</c:v>
                </c:pt>
                <c:pt idx="752">
                  <c:v>21064</c:v>
                </c:pt>
                <c:pt idx="753">
                  <c:v>21082.5</c:v>
                </c:pt>
                <c:pt idx="754">
                  <c:v>21091.7</c:v>
                </c:pt>
                <c:pt idx="755">
                  <c:v>21100.9</c:v>
                </c:pt>
                <c:pt idx="756">
                  <c:v>21119.3</c:v>
                </c:pt>
                <c:pt idx="757">
                  <c:v>21137.599999999999</c:v>
                </c:pt>
                <c:pt idx="758">
                  <c:v>21155.9</c:v>
                </c:pt>
                <c:pt idx="759">
                  <c:v>21165</c:v>
                </c:pt>
                <c:pt idx="760">
                  <c:v>21174.1</c:v>
                </c:pt>
                <c:pt idx="761">
                  <c:v>21183.200000000001</c:v>
                </c:pt>
                <c:pt idx="762">
                  <c:v>21201.3</c:v>
                </c:pt>
                <c:pt idx="763">
                  <c:v>21210.3</c:v>
                </c:pt>
                <c:pt idx="764">
                  <c:v>21228.1</c:v>
                </c:pt>
                <c:pt idx="765">
                  <c:v>21246</c:v>
                </c:pt>
                <c:pt idx="766">
                  <c:v>21254.799999999999</c:v>
                </c:pt>
                <c:pt idx="767">
                  <c:v>21272.6</c:v>
                </c:pt>
                <c:pt idx="768">
                  <c:v>21281.4</c:v>
                </c:pt>
                <c:pt idx="769">
                  <c:v>21290.2</c:v>
                </c:pt>
                <c:pt idx="770">
                  <c:v>21307.8</c:v>
                </c:pt>
                <c:pt idx="771">
                  <c:v>21325.4</c:v>
                </c:pt>
                <c:pt idx="772">
                  <c:v>21342.9</c:v>
                </c:pt>
                <c:pt idx="773">
                  <c:v>21351.8</c:v>
                </c:pt>
                <c:pt idx="774">
                  <c:v>21360.5</c:v>
                </c:pt>
                <c:pt idx="775">
                  <c:v>21378.2</c:v>
                </c:pt>
                <c:pt idx="776">
                  <c:v>21387.1</c:v>
                </c:pt>
                <c:pt idx="777">
                  <c:v>21404.799999999999</c:v>
                </c:pt>
                <c:pt idx="778">
                  <c:v>21413.7</c:v>
                </c:pt>
                <c:pt idx="779">
                  <c:v>21431.5</c:v>
                </c:pt>
                <c:pt idx="780">
                  <c:v>21449.3</c:v>
                </c:pt>
                <c:pt idx="781">
                  <c:v>21467.1</c:v>
                </c:pt>
                <c:pt idx="782">
                  <c:v>21484.799999999999</c:v>
                </c:pt>
                <c:pt idx="783">
                  <c:v>21493.7</c:v>
                </c:pt>
                <c:pt idx="784">
                  <c:v>21502.6</c:v>
                </c:pt>
                <c:pt idx="785">
                  <c:v>21511.3</c:v>
                </c:pt>
                <c:pt idx="786">
                  <c:v>21528.799999999999</c:v>
                </c:pt>
                <c:pt idx="787">
                  <c:v>21546.3</c:v>
                </c:pt>
                <c:pt idx="788">
                  <c:v>21563.5</c:v>
                </c:pt>
                <c:pt idx="789">
                  <c:v>21580.7</c:v>
                </c:pt>
                <c:pt idx="790">
                  <c:v>21589.3</c:v>
                </c:pt>
                <c:pt idx="791">
                  <c:v>21606.3</c:v>
                </c:pt>
                <c:pt idx="792">
                  <c:v>21622.9</c:v>
                </c:pt>
                <c:pt idx="793">
                  <c:v>21631.200000000001</c:v>
                </c:pt>
                <c:pt idx="794">
                  <c:v>21647.7</c:v>
                </c:pt>
                <c:pt idx="795">
                  <c:v>21663.9</c:v>
                </c:pt>
                <c:pt idx="796">
                  <c:v>21672</c:v>
                </c:pt>
                <c:pt idx="797">
                  <c:v>21688.2</c:v>
                </c:pt>
                <c:pt idx="798">
                  <c:v>21704.3</c:v>
                </c:pt>
                <c:pt idx="799">
                  <c:v>21719.8</c:v>
                </c:pt>
                <c:pt idx="800">
                  <c:v>21727.599999999999</c:v>
                </c:pt>
                <c:pt idx="801">
                  <c:v>21743</c:v>
                </c:pt>
                <c:pt idx="802">
                  <c:v>21750.9</c:v>
                </c:pt>
                <c:pt idx="803">
                  <c:v>21766.1</c:v>
                </c:pt>
                <c:pt idx="804">
                  <c:v>21781.3</c:v>
                </c:pt>
                <c:pt idx="805">
                  <c:v>21796.1</c:v>
                </c:pt>
                <c:pt idx="806">
                  <c:v>21811</c:v>
                </c:pt>
                <c:pt idx="807">
                  <c:v>21825.599999999999</c:v>
                </c:pt>
                <c:pt idx="808">
                  <c:v>21840.1</c:v>
                </c:pt>
                <c:pt idx="809">
                  <c:v>21847.3</c:v>
                </c:pt>
                <c:pt idx="810">
                  <c:v>21861.599999999999</c:v>
                </c:pt>
                <c:pt idx="811">
                  <c:v>21875.7</c:v>
                </c:pt>
                <c:pt idx="812">
                  <c:v>21882.6</c:v>
                </c:pt>
                <c:pt idx="813">
                  <c:v>21896.400000000001</c:v>
                </c:pt>
                <c:pt idx="814">
                  <c:v>21903.3</c:v>
                </c:pt>
                <c:pt idx="815">
                  <c:v>21916.799999999999</c:v>
                </c:pt>
                <c:pt idx="816">
                  <c:v>21930.3</c:v>
                </c:pt>
                <c:pt idx="817">
                  <c:v>21943.8</c:v>
                </c:pt>
                <c:pt idx="818">
                  <c:v>21957.3</c:v>
                </c:pt>
                <c:pt idx="819">
                  <c:v>21964</c:v>
                </c:pt>
                <c:pt idx="820">
                  <c:v>21970.7</c:v>
                </c:pt>
                <c:pt idx="821">
                  <c:v>21984.2</c:v>
                </c:pt>
                <c:pt idx="822">
                  <c:v>21991</c:v>
                </c:pt>
                <c:pt idx="823">
                  <c:v>22004.6</c:v>
                </c:pt>
                <c:pt idx="824">
                  <c:v>22011.3</c:v>
                </c:pt>
                <c:pt idx="825">
                  <c:v>22025.1</c:v>
                </c:pt>
                <c:pt idx="826">
                  <c:v>22032</c:v>
                </c:pt>
                <c:pt idx="827">
                  <c:v>22045.8</c:v>
                </c:pt>
                <c:pt idx="828">
                  <c:v>22059.7</c:v>
                </c:pt>
                <c:pt idx="829">
                  <c:v>22066.7</c:v>
                </c:pt>
                <c:pt idx="830">
                  <c:v>22073.7</c:v>
                </c:pt>
                <c:pt idx="831">
                  <c:v>22087.8</c:v>
                </c:pt>
                <c:pt idx="832">
                  <c:v>22101.9</c:v>
                </c:pt>
                <c:pt idx="833">
                  <c:v>22116.2</c:v>
                </c:pt>
                <c:pt idx="834">
                  <c:v>22130.5</c:v>
                </c:pt>
                <c:pt idx="835">
                  <c:v>22152.2</c:v>
                </c:pt>
                <c:pt idx="836">
                  <c:v>22166.6</c:v>
                </c:pt>
                <c:pt idx="837">
                  <c:v>22181</c:v>
                </c:pt>
                <c:pt idx="838">
                  <c:v>22202.799999999999</c:v>
                </c:pt>
                <c:pt idx="839">
                  <c:v>22239.5</c:v>
                </c:pt>
                <c:pt idx="840">
                  <c:v>22268.9</c:v>
                </c:pt>
                <c:pt idx="841">
                  <c:v>22298.5</c:v>
                </c:pt>
                <c:pt idx="842">
                  <c:v>22327.9</c:v>
                </c:pt>
                <c:pt idx="843">
                  <c:v>22342.6</c:v>
                </c:pt>
                <c:pt idx="844">
                  <c:v>22364.7</c:v>
                </c:pt>
                <c:pt idx="845">
                  <c:v>22386.7</c:v>
                </c:pt>
                <c:pt idx="846">
                  <c:v>22401.3</c:v>
                </c:pt>
                <c:pt idx="847">
                  <c:v>22415.9</c:v>
                </c:pt>
                <c:pt idx="848">
                  <c:v>22430.5</c:v>
                </c:pt>
                <c:pt idx="849">
                  <c:v>22445.1</c:v>
                </c:pt>
                <c:pt idx="850">
                  <c:v>22459.599999999999</c:v>
                </c:pt>
                <c:pt idx="851">
                  <c:v>22481.3</c:v>
                </c:pt>
                <c:pt idx="852">
                  <c:v>22495.7</c:v>
                </c:pt>
                <c:pt idx="853">
                  <c:v>22517.3</c:v>
                </c:pt>
                <c:pt idx="854">
                  <c:v>22531.8</c:v>
                </c:pt>
                <c:pt idx="855">
                  <c:v>22546.2</c:v>
                </c:pt>
                <c:pt idx="856">
                  <c:v>22553.3</c:v>
                </c:pt>
                <c:pt idx="857">
                  <c:v>22567.599999999999</c:v>
                </c:pt>
                <c:pt idx="858">
                  <c:v>22581.9</c:v>
                </c:pt>
                <c:pt idx="859">
                  <c:v>22589</c:v>
                </c:pt>
                <c:pt idx="860">
                  <c:v>22603.200000000001</c:v>
                </c:pt>
                <c:pt idx="861">
                  <c:v>22617.3</c:v>
                </c:pt>
                <c:pt idx="862">
                  <c:v>22631.4</c:v>
                </c:pt>
                <c:pt idx="863">
                  <c:v>22645.4</c:v>
                </c:pt>
                <c:pt idx="864">
                  <c:v>22659.4</c:v>
                </c:pt>
                <c:pt idx="865">
                  <c:v>22673.3</c:v>
                </c:pt>
                <c:pt idx="866">
                  <c:v>22687.1</c:v>
                </c:pt>
                <c:pt idx="867">
                  <c:v>22694.1</c:v>
                </c:pt>
                <c:pt idx="868">
                  <c:v>22708.1</c:v>
                </c:pt>
                <c:pt idx="869">
                  <c:v>22715</c:v>
                </c:pt>
                <c:pt idx="870">
                  <c:v>22728.7</c:v>
                </c:pt>
                <c:pt idx="871">
                  <c:v>22742.400000000001</c:v>
                </c:pt>
                <c:pt idx="872">
                  <c:v>22749.3</c:v>
                </c:pt>
                <c:pt idx="873">
                  <c:v>22762.9</c:v>
                </c:pt>
                <c:pt idx="874">
                  <c:v>22769.7</c:v>
                </c:pt>
                <c:pt idx="875">
                  <c:v>22776.5</c:v>
                </c:pt>
                <c:pt idx="876">
                  <c:v>22789.9</c:v>
                </c:pt>
                <c:pt idx="877">
                  <c:v>22803.3</c:v>
                </c:pt>
                <c:pt idx="878">
                  <c:v>22816.7</c:v>
                </c:pt>
                <c:pt idx="879">
                  <c:v>22830.1</c:v>
                </c:pt>
                <c:pt idx="880">
                  <c:v>22843.5</c:v>
                </c:pt>
                <c:pt idx="881">
                  <c:v>22856.799999999999</c:v>
                </c:pt>
                <c:pt idx="882">
                  <c:v>22870</c:v>
                </c:pt>
                <c:pt idx="883">
                  <c:v>22876.6</c:v>
                </c:pt>
                <c:pt idx="884">
                  <c:v>22883.200000000001</c:v>
                </c:pt>
                <c:pt idx="885">
                  <c:v>22889.8</c:v>
                </c:pt>
                <c:pt idx="886">
                  <c:v>22902.9</c:v>
                </c:pt>
                <c:pt idx="887">
                  <c:v>22916</c:v>
                </c:pt>
                <c:pt idx="888">
                  <c:v>22929.1</c:v>
                </c:pt>
                <c:pt idx="889">
                  <c:v>22942.1</c:v>
                </c:pt>
                <c:pt idx="890">
                  <c:v>22955.1</c:v>
                </c:pt>
                <c:pt idx="891">
                  <c:v>22968</c:v>
                </c:pt>
                <c:pt idx="892">
                  <c:v>22980.9</c:v>
                </c:pt>
                <c:pt idx="893">
                  <c:v>22987.3</c:v>
                </c:pt>
                <c:pt idx="894">
                  <c:v>23000.2</c:v>
                </c:pt>
                <c:pt idx="895">
                  <c:v>23013</c:v>
                </c:pt>
                <c:pt idx="896">
                  <c:v>23025.9</c:v>
                </c:pt>
                <c:pt idx="897">
                  <c:v>23032.2</c:v>
                </c:pt>
                <c:pt idx="898">
                  <c:v>23044.799999999999</c:v>
                </c:pt>
                <c:pt idx="899">
                  <c:v>23057.4</c:v>
                </c:pt>
                <c:pt idx="900">
                  <c:v>23070</c:v>
                </c:pt>
                <c:pt idx="901">
                  <c:v>23082.5</c:v>
                </c:pt>
                <c:pt idx="902">
                  <c:v>23101.1</c:v>
                </c:pt>
                <c:pt idx="903">
                  <c:v>23113.5</c:v>
                </c:pt>
                <c:pt idx="904">
                  <c:v>23119.599999999999</c:v>
                </c:pt>
                <c:pt idx="905">
                  <c:v>23131.8</c:v>
                </c:pt>
                <c:pt idx="906">
                  <c:v>23138</c:v>
                </c:pt>
                <c:pt idx="907">
                  <c:v>23144.1</c:v>
                </c:pt>
                <c:pt idx="908">
                  <c:v>23156.3</c:v>
                </c:pt>
                <c:pt idx="909">
                  <c:v>23162.400000000001</c:v>
                </c:pt>
                <c:pt idx="910">
                  <c:v>23168.5</c:v>
                </c:pt>
                <c:pt idx="911">
                  <c:v>23180.799999999999</c:v>
                </c:pt>
                <c:pt idx="912">
                  <c:v>23186.9</c:v>
                </c:pt>
                <c:pt idx="913">
                  <c:v>23199.200000000001</c:v>
                </c:pt>
                <c:pt idx="914">
                  <c:v>23211.5</c:v>
                </c:pt>
                <c:pt idx="915">
                  <c:v>23224</c:v>
                </c:pt>
                <c:pt idx="916">
                  <c:v>23236.6</c:v>
                </c:pt>
                <c:pt idx="917">
                  <c:v>23249.1</c:v>
                </c:pt>
                <c:pt idx="918">
                  <c:v>23261.9</c:v>
                </c:pt>
                <c:pt idx="919">
                  <c:v>23274.7</c:v>
                </c:pt>
                <c:pt idx="920">
                  <c:v>23281.200000000001</c:v>
                </c:pt>
                <c:pt idx="921">
                  <c:v>23294.2</c:v>
                </c:pt>
                <c:pt idx="922">
                  <c:v>23300.7</c:v>
                </c:pt>
                <c:pt idx="923">
                  <c:v>23307.3</c:v>
                </c:pt>
                <c:pt idx="924">
                  <c:v>23320.400000000001</c:v>
                </c:pt>
                <c:pt idx="925">
                  <c:v>23333.7</c:v>
                </c:pt>
                <c:pt idx="926">
                  <c:v>23347</c:v>
                </c:pt>
                <c:pt idx="927">
                  <c:v>23360.400000000001</c:v>
                </c:pt>
                <c:pt idx="928">
                  <c:v>23373.7</c:v>
                </c:pt>
                <c:pt idx="929">
                  <c:v>23387.200000000001</c:v>
                </c:pt>
                <c:pt idx="930">
                  <c:v>23394</c:v>
                </c:pt>
                <c:pt idx="931">
                  <c:v>23400.799999999999</c:v>
                </c:pt>
                <c:pt idx="932">
                  <c:v>23414.3</c:v>
                </c:pt>
                <c:pt idx="933">
                  <c:v>23427.9</c:v>
                </c:pt>
                <c:pt idx="934">
                  <c:v>23434.7</c:v>
                </c:pt>
                <c:pt idx="935">
                  <c:v>23448.400000000001</c:v>
                </c:pt>
                <c:pt idx="936">
                  <c:v>23462.1</c:v>
                </c:pt>
                <c:pt idx="937">
                  <c:v>23468.9</c:v>
                </c:pt>
                <c:pt idx="938">
                  <c:v>23475.8</c:v>
                </c:pt>
                <c:pt idx="939">
                  <c:v>23489.5</c:v>
                </c:pt>
                <c:pt idx="940">
                  <c:v>23503.4</c:v>
                </c:pt>
                <c:pt idx="941">
                  <c:v>23517.200000000001</c:v>
                </c:pt>
                <c:pt idx="942">
                  <c:v>23531.200000000001</c:v>
                </c:pt>
                <c:pt idx="943">
                  <c:v>23538.2</c:v>
                </c:pt>
                <c:pt idx="944">
                  <c:v>23545.200000000001</c:v>
                </c:pt>
                <c:pt idx="945">
                  <c:v>23559.3</c:v>
                </c:pt>
                <c:pt idx="946">
                  <c:v>23566.400000000001</c:v>
                </c:pt>
                <c:pt idx="947">
                  <c:v>23580.400000000001</c:v>
                </c:pt>
                <c:pt idx="948">
                  <c:v>23594.7</c:v>
                </c:pt>
                <c:pt idx="949">
                  <c:v>23609.1</c:v>
                </c:pt>
                <c:pt idx="950">
                  <c:v>23623.5</c:v>
                </c:pt>
                <c:pt idx="951">
                  <c:v>23630.799999999999</c:v>
                </c:pt>
                <c:pt idx="952">
                  <c:v>23645.4</c:v>
                </c:pt>
                <c:pt idx="953">
                  <c:v>23660</c:v>
                </c:pt>
                <c:pt idx="954">
                  <c:v>23674.799999999999</c:v>
                </c:pt>
                <c:pt idx="955">
                  <c:v>23682.2</c:v>
                </c:pt>
                <c:pt idx="956">
                  <c:v>23696.9</c:v>
                </c:pt>
                <c:pt idx="957">
                  <c:v>23711.7</c:v>
                </c:pt>
                <c:pt idx="958">
                  <c:v>23726.799999999999</c:v>
                </c:pt>
                <c:pt idx="959">
                  <c:v>23734.400000000001</c:v>
                </c:pt>
                <c:pt idx="960">
                  <c:v>23741.9</c:v>
                </c:pt>
                <c:pt idx="961">
                  <c:v>23749.4</c:v>
                </c:pt>
                <c:pt idx="962">
                  <c:v>23764.6</c:v>
                </c:pt>
                <c:pt idx="963">
                  <c:v>23779.9</c:v>
                </c:pt>
                <c:pt idx="964">
                  <c:v>23795.200000000001</c:v>
                </c:pt>
                <c:pt idx="965">
                  <c:v>23802.9</c:v>
                </c:pt>
                <c:pt idx="966">
                  <c:v>23818.400000000001</c:v>
                </c:pt>
                <c:pt idx="967">
                  <c:v>23834.2</c:v>
                </c:pt>
                <c:pt idx="968">
                  <c:v>23849.8</c:v>
                </c:pt>
                <c:pt idx="969">
                  <c:v>23857.7</c:v>
                </c:pt>
                <c:pt idx="970">
                  <c:v>23873.4</c:v>
                </c:pt>
                <c:pt idx="971">
                  <c:v>23889.5</c:v>
                </c:pt>
                <c:pt idx="972">
                  <c:v>23905.5</c:v>
                </c:pt>
                <c:pt idx="973">
                  <c:v>23921.599999999999</c:v>
                </c:pt>
                <c:pt idx="974">
                  <c:v>23929.7</c:v>
                </c:pt>
                <c:pt idx="975">
                  <c:v>23937.8</c:v>
                </c:pt>
                <c:pt idx="976">
                  <c:v>23954.1</c:v>
                </c:pt>
                <c:pt idx="977">
                  <c:v>23970.5</c:v>
                </c:pt>
                <c:pt idx="978">
                  <c:v>23986.799999999999</c:v>
                </c:pt>
                <c:pt idx="979">
                  <c:v>24003.3</c:v>
                </c:pt>
                <c:pt idx="980">
                  <c:v>24019.7</c:v>
                </c:pt>
                <c:pt idx="981">
                  <c:v>24036.1</c:v>
                </c:pt>
                <c:pt idx="982">
                  <c:v>24044.400000000001</c:v>
                </c:pt>
                <c:pt idx="983">
                  <c:v>24061</c:v>
                </c:pt>
                <c:pt idx="984">
                  <c:v>24077.5</c:v>
                </c:pt>
                <c:pt idx="985">
                  <c:v>24085.9</c:v>
                </c:pt>
                <c:pt idx="986">
                  <c:v>24094.2</c:v>
                </c:pt>
                <c:pt idx="987">
                  <c:v>24110.9</c:v>
                </c:pt>
                <c:pt idx="988">
                  <c:v>24127.599999999999</c:v>
                </c:pt>
                <c:pt idx="989">
                  <c:v>24144.400000000001</c:v>
                </c:pt>
                <c:pt idx="990">
                  <c:v>24161.200000000001</c:v>
                </c:pt>
                <c:pt idx="991">
                  <c:v>24178.1</c:v>
                </c:pt>
                <c:pt idx="992">
                  <c:v>24195</c:v>
                </c:pt>
                <c:pt idx="993">
                  <c:v>24203.4</c:v>
                </c:pt>
                <c:pt idx="994">
                  <c:v>24211.9</c:v>
                </c:pt>
                <c:pt idx="995">
                  <c:v>24228.799999999999</c:v>
                </c:pt>
                <c:pt idx="996">
                  <c:v>24237.4</c:v>
                </c:pt>
                <c:pt idx="997">
                  <c:v>24254.400000000001</c:v>
                </c:pt>
                <c:pt idx="998">
                  <c:v>24262.799999999999</c:v>
                </c:pt>
                <c:pt idx="999">
                  <c:v>24279.7</c:v>
                </c:pt>
                <c:pt idx="1000">
                  <c:v>24296.7</c:v>
                </c:pt>
                <c:pt idx="1001">
                  <c:v>24313.7</c:v>
                </c:pt>
                <c:pt idx="1002">
                  <c:v>24330.6</c:v>
                </c:pt>
                <c:pt idx="1003">
                  <c:v>24347.599999999999</c:v>
                </c:pt>
                <c:pt idx="1004">
                  <c:v>24364.400000000001</c:v>
                </c:pt>
                <c:pt idx="1005">
                  <c:v>24372.799999999999</c:v>
                </c:pt>
                <c:pt idx="1006">
                  <c:v>24389.7</c:v>
                </c:pt>
                <c:pt idx="1007">
                  <c:v>24406.5</c:v>
                </c:pt>
                <c:pt idx="1008">
                  <c:v>24414.799999999999</c:v>
                </c:pt>
                <c:pt idx="1009">
                  <c:v>24423.200000000001</c:v>
                </c:pt>
                <c:pt idx="1010">
                  <c:v>24440</c:v>
                </c:pt>
                <c:pt idx="1011">
                  <c:v>24456.7</c:v>
                </c:pt>
                <c:pt idx="1012">
                  <c:v>24473.5</c:v>
                </c:pt>
                <c:pt idx="1013">
                  <c:v>24490.2</c:v>
                </c:pt>
                <c:pt idx="1014">
                  <c:v>24507</c:v>
                </c:pt>
                <c:pt idx="1015">
                  <c:v>24523.8</c:v>
                </c:pt>
                <c:pt idx="1016">
                  <c:v>24532.2</c:v>
                </c:pt>
                <c:pt idx="1017">
                  <c:v>24540.6</c:v>
                </c:pt>
                <c:pt idx="1018">
                  <c:v>24557.3</c:v>
                </c:pt>
                <c:pt idx="1019">
                  <c:v>24565.7</c:v>
                </c:pt>
                <c:pt idx="1020">
                  <c:v>24582.400000000001</c:v>
                </c:pt>
                <c:pt idx="1021">
                  <c:v>24590.799999999999</c:v>
                </c:pt>
                <c:pt idx="1022">
                  <c:v>24599.1</c:v>
                </c:pt>
                <c:pt idx="1023">
                  <c:v>24615.9</c:v>
                </c:pt>
                <c:pt idx="1024">
                  <c:v>24632.6</c:v>
                </c:pt>
                <c:pt idx="1025">
                  <c:v>24649.3</c:v>
                </c:pt>
                <c:pt idx="1026">
                  <c:v>24674.3</c:v>
                </c:pt>
                <c:pt idx="1027">
                  <c:v>24691</c:v>
                </c:pt>
                <c:pt idx="1028">
                  <c:v>24699.3</c:v>
                </c:pt>
                <c:pt idx="1029">
                  <c:v>24716</c:v>
                </c:pt>
                <c:pt idx="1030">
                  <c:v>24732.6</c:v>
                </c:pt>
                <c:pt idx="1031">
                  <c:v>24749.1</c:v>
                </c:pt>
                <c:pt idx="1032">
                  <c:v>24757.3</c:v>
                </c:pt>
                <c:pt idx="1033">
                  <c:v>24773.9</c:v>
                </c:pt>
                <c:pt idx="1034">
                  <c:v>24782.2</c:v>
                </c:pt>
                <c:pt idx="1035">
                  <c:v>24798.6</c:v>
                </c:pt>
                <c:pt idx="1036">
                  <c:v>24815.1</c:v>
                </c:pt>
                <c:pt idx="1037">
                  <c:v>24831.599999999999</c:v>
                </c:pt>
                <c:pt idx="1038">
                  <c:v>24848</c:v>
                </c:pt>
                <c:pt idx="1039">
                  <c:v>24864.5</c:v>
                </c:pt>
                <c:pt idx="1040">
                  <c:v>24881</c:v>
                </c:pt>
                <c:pt idx="1041">
                  <c:v>24897.3</c:v>
                </c:pt>
                <c:pt idx="1042">
                  <c:v>24913.7</c:v>
                </c:pt>
                <c:pt idx="1043">
                  <c:v>24930.1</c:v>
                </c:pt>
                <c:pt idx="1044">
                  <c:v>24946.5</c:v>
                </c:pt>
                <c:pt idx="1045">
                  <c:v>24962.799999999999</c:v>
                </c:pt>
                <c:pt idx="1046">
                  <c:v>24979</c:v>
                </c:pt>
                <c:pt idx="1047">
                  <c:v>24995.200000000001</c:v>
                </c:pt>
                <c:pt idx="1048">
                  <c:v>25011.5</c:v>
                </c:pt>
                <c:pt idx="1049">
                  <c:v>25027.7</c:v>
                </c:pt>
                <c:pt idx="1050">
                  <c:v>25043.8</c:v>
                </c:pt>
                <c:pt idx="1051">
                  <c:v>25059.8</c:v>
                </c:pt>
                <c:pt idx="1052">
                  <c:v>25075.8</c:v>
                </c:pt>
                <c:pt idx="1053">
                  <c:v>25091.7</c:v>
                </c:pt>
                <c:pt idx="1054">
                  <c:v>25107.599999999999</c:v>
                </c:pt>
                <c:pt idx="1055">
                  <c:v>25123.4</c:v>
                </c:pt>
                <c:pt idx="1056">
                  <c:v>25139.200000000001</c:v>
                </c:pt>
                <c:pt idx="1057">
                  <c:v>25154.9</c:v>
                </c:pt>
                <c:pt idx="1058">
                  <c:v>25170.7</c:v>
                </c:pt>
                <c:pt idx="1059">
                  <c:v>25186.400000000001</c:v>
                </c:pt>
                <c:pt idx="1060">
                  <c:v>25194.2</c:v>
                </c:pt>
                <c:pt idx="1061">
                  <c:v>25209.8</c:v>
                </c:pt>
                <c:pt idx="1062">
                  <c:v>25225.3</c:v>
                </c:pt>
                <c:pt idx="1063">
                  <c:v>25240.9</c:v>
                </c:pt>
                <c:pt idx="1064">
                  <c:v>25256.400000000001</c:v>
                </c:pt>
                <c:pt idx="1065">
                  <c:v>25271.9</c:v>
                </c:pt>
                <c:pt idx="1066">
                  <c:v>25294.9</c:v>
                </c:pt>
                <c:pt idx="1067">
                  <c:v>25310.3</c:v>
                </c:pt>
                <c:pt idx="1068">
                  <c:v>25333.3</c:v>
                </c:pt>
                <c:pt idx="1069">
                  <c:v>25348.6</c:v>
                </c:pt>
                <c:pt idx="1070">
                  <c:v>25363.9</c:v>
                </c:pt>
                <c:pt idx="1071">
                  <c:v>25371.4</c:v>
                </c:pt>
                <c:pt idx="1072">
                  <c:v>25386.6</c:v>
                </c:pt>
                <c:pt idx="1073">
                  <c:v>25394.2</c:v>
                </c:pt>
                <c:pt idx="1074">
                  <c:v>25409.4</c:v>
                </c:pt>
                <c:pt idx="1075">
                  <c:v>25424.5</c:v>
                </c:pt>
                <c:pt idx="1076">
                  <c:v>25439.599999999999</c:v>
                </c:pt>
                <c:pt idx="1077">
                  <c:v>25454.6</c:v>
                </c:pt>
                <c:pt idx="1078">
                  <c:v>25469.7</c:v>
                </c:pt>
                <c:pt idx="1079">
                  <c:v>25484.7</c:v>
                </c:pt>
                <c:pt idx="1080">
                  <c:v>25492.2</c:v>
                </c:pt>
                <c:pt idx="1081">
                  <c:v>25499.7</c:v>
                </c:pt>
                <c:pt idx="1082">
                  <c:v>25514.7</c:v>
                </c:pt>
                <c:pt idx="1083">
                  <c:v>25529.5</c:v>
                </c:pt>
                <c:pt idx="1084">
                  <c:v>25544.400000000001</c:v>
                </c:pt>
                <c:pt idx="1085">
                  <c:v>25559.3</c:v>
                </c:pt>
                <c:pt idx="1086">
                  <c:v>25574.2</c:v>
                </c:pt>
                <c:pt idx="1087">
                  <c:v>25589</c:v>
                </c:pt>
                <c:pt idx="1088">
                  <c:v>25603.7</c:v>
                </c:pt>
                <c:pt idx="1089">
                  <c:v>25618.400000000001</c:v>
                </c:pt>
                <c:pt idx="1090">
                  <c:v>25633.1</c:v>
                </c:pt>
                <c:pt idx="1091">
                  <c:v>25647.8</c:v>
                </c:pt>
                <c:pt idx="1092">
                  <c:v>25662.5</c:v>
                </c:pt>
                <c:pt idx="1093">
                  <c:v>25669.8</c:v>
                </c:pt>
                <c:pt idx="1094">
                  <c:v>25677</c:v>
                </c:pt>
                <c:pt idx="1095">
                  <c:v>25691.599999999999</c:v>
                </c:pt>
                <c:pt idx="1096">
                  <c:v>25706.1</c:v>
                </c:pt>
                <c:pt idx="1097">
                  <c:v>25713.4</c:v>
                </c:pt>
                <c:pt idx="1098">
                  <c:v>25728</c:v>
                </c:pt>
                <c:pt idx="1099">
                  <c:v>25742.5</c:v>
                </c:pt>
                <c:pt idx="1100">
                  <c:v>25756.9</c:v>
                </c:pt>
                <c:pt idx="1101">
                  <c:v>25764.2</c:v>
                </c:pt>
                <c:pt idx="1102">
                  <c:v>25778.7</c:v>
                </c:pt>
                <c:pt idx="1103">
                  <c:v>25793.1</c:v>
                </c:pt>
                <c:pt idx="1104">
                  <c:v>25800.400000000001</c:v>
                </c:pt>
                <c:pt idx="1105">
                  <c:v>25807.599999999999</c:v>
                </c:pt>
                <c:pt idx="1106">
                  <c:v>25822</c:v>
                </c:pt>
                <c:pt idx="1107">
                  <c:v>25836.5</c:v>
                </c:pt>
                <c:pt idx="1108">
                  <c:v>25843.7</c:v>
                </c:pt>
                <c:pt idx="1109">
                  <c:v>25858</c:v>
                </c:pt>
                <c:pt idx="1110">
                  <c:v>25865.1</c:v>
                </c:pt>
                <c:pt idx="1111">
                  <c:v>25879.4</c:v>
                </c:pt>
                <c:pt idx="1112">
                  <c:v>25893.8</c:v>
                </c:pt>
                <c:pt idx="1113">
                  <c:v>25908</c:v>
                </c:pt>
                <c:pt idx="1114">
                  <c:v>25922.1</c:v>
                </c:pt>
                <c:pt idx="1115">
                  <c:v>25936</c:v>
                </c:pt>
                <c:pt idx="1116">
                  <c:v>25950</c:v>
                </c:pt>
                <c:pt idx="1117">
                  <c:v>25963.8</c:v>
                </c:pt>
                <c:pt idx="1118">
                  <c:v>25970.7</c:v>
                </c:pt>
                <c:pt idx="1119">
                  <c:v>25984.5</c:v>
                </c:pt>
                <c:pt idx="1120">
                  <c:v>25998</c:v>
                </c:pt>
                <c:pt idx="1121">
                  <c:v>26011.200000000001</c:v>
                </c:pt>
                <c:pt idx="1122">
                  <c:v>26024.3</c:v>
                </c:pt>
                <c:pt idx="1123">
                  <c:v>26037.3</c:v>
                </c:pt>
                <c:pt idx="1124">
                  <c:v>26050.2</c:v>
                </c:pt>
                <c:pt idx="1125">
                  <c:v>26056.7</c:v>
                </c:pt>
                <c:pt idx="1126">
                  <c:v>26069.3</c:v>
                </c:pt>
                <c:pt idx="1127">
                  <c:v>26075.5</c:v>
                </c:pt>
                <c:pt idx="1128">
                  <c:v>26087.9</c:v>
                </c:pt>
                <c:pt idx="1129">
                  <c:v>26100.1</c:v>
                </c:pt>
                <c:pt idx="1130">
                  <c:v>26106.1</c:v>
                </c:pt>
                <c:pt idx="1131">
                  <c:v>26112</c:v>
                </c:pt>
                <c:pt idx="1132">
                  <c:v>26123.7</c:v>
                </c:pt>
                <c:pt idx="1133">
                  <c:v>26135.4</c:v>
                </c:pt>
                <c:pt idx="1134">
                  <c:v>26147</c:v>
                </c:pt>
                <c:pt idx="1135">
                  <c:v>26158.400000000001</c:v>
                </c:pt>
                <c:pt idx="1136">
                  <c:v>26169.599999999999</c:v>
                </c:pt>
                <c:pt idx="1137">
                  <c:v>26180.6</c:v>
                </c:pt>
                <c:pt idx="1138">
                  <c:v>26191.4</c:v>
                </c:pt>
                <c:pt idx="1139">
                  <c:v>26196.799999999999</c:v>
                </c:pt>
                <c:pt idx="1140">
                  <c:v>26207.4</c:v>
                </c:pt>
                <c:pt idx="1141">
                  <c:v>26217.9</c:v>
                </c:pt>
                <c:pt idx="1142">
                  <c:v>26223.1</c:v>
                </c:pt>
                <c:pt idx="1143">
                  <c:v>26228.3</c:v>
                </c:pt>
                <c:pt idx="1144">
                  <c:v>26238.400000000001</c:v>
                </c:pt>
                <c:pt idx="1145">
                  <c:v>26248.5</c:v>
                </c:pt>
                <c:pt idx="1146">
                  <c:v>26258.5</c:v>
                </c:pt>
                <c:pt idx="1147">
                  <c:v>26268.3</c:v>
                </c:pt>
                <c:pt idx="1148">
                  <c:v>26278</c:v>
                </c:pt>
                <c:pt idx="1149">
                  <c:v>26282.799999999999</c:v>
                </c:pt>
                <c:pt idx="1150">
                  <c:v>26292.6</c:v>
                </c:pt>
                <c:pt idx="1151">
                  <c:v>26297.3</c:v>
                </c:pt>
                <c:pt idx="1152">
                  <c:v>26306.6</c:v>
                </c:pt>
                <c:pt idx="1153">
                  <c:v>26315.8</c:v>
                </c:pt>
                <c:pt idx="1154">
                  <c:v>26325</c:v>
                </c:pt>
                <c:pt idx="1155">
                  <c:v>26334.1</c:v>
                </c:pt>
                <c:pt idx="1156">
                  <c:v>26347.7</c:v>
                </c:pt>
                <c:pt idx="1157">
                  <c:v>26352.1</c:v>
                </c:pt>
                <c:pt idx="1158">
                  <c:v>26356.5</c:v>
                </c:pt>
                <c:pt idx="1159">
                  <c:v>26369.5</c:v>
                </c:pt>
                <c:pt idx="1160">
                  <c:v>26378.2</c:v>
                </c:pt>
                <c:pt idx="1161">
                  <c:v>26382.6</c:v>
                </c:pt>
                <c:pt idx="1162">
                  <c:v>26391</c:v>
                </c:pt>
                <c:pt idx="1163">
                  <c:v>26399.5</c:v>
                </c:pt>
                <c:pt idx="1164">
                  <c:v>26403.7</c:v>
                </c:pt>
                <c:pt idx="1165">
                  <c:v>26408</c:v>
                </c:pt>
                <c:pt idx="1166">
                  <c:v>26416.400000000001</c:v>
                </c:pt>
                <c:pt idx="1167">
                  <c:v>26424.799999999999</c:v>
                </c:pt>
                <c:pt idx="1168">
                  <c:v>26429</c:v>
                </c:pt>
                <c:pt idx="1169">
                  <c:v>26437.5</c:v>
                </c:pt>
                <c:pt idx="1170">
                  <c:v>26446</c:v>
                </c:pt>
                <c:pt idx="1171">
                  <c:v>26454.6</c:v>
                </c:pt>
                <c:pt idx="1172">
                  <c:v>26458.9</c:v>
                </c:pt>
                <c:pt idx="1173">
                  <c:v>26467.599999999999</c:v>
                </c:pt>
                <c:pt idx="1174">
                  <c:v>26476.2</c:v>
                </c:pt>
                <c:pt idx="1175">
                  <c:v>26480.5</c:v>
                </c:pt>
                <c:pt idx="1176">
                  <c:v>26485</c:v>
                </c:pt>
                <c:pt idx="1177">
                  <c:v>26493.9</c:v>
                </c:pt>
                <c:pt idx="1178">
                  <c:v>26498.400000000001</c:v>
                </c:pt>
                <c:pt idx="1179">
                  <c:v>26507.5</c:v>
                </c:pt>
                <c:pt idx="1180">
                  <c:v>26516.799999999999</c:v>
                </c:pt>
                <c:pt idx="1181">
                  <c:v>26526.1</c:v>
                </c:pt>
                <c:pt idx="1182">
                  <c:v>26535.599999999999</c:v>
                </c:pt>
                <c:pt idx="1183">
                  <c:v>26545.1</c:v>
                </c:pt>
                <c:pt idx="1184">
                  <c:v>26554.6</c:v>
                </c:pt>
                <c:pt idx="1185">
                  <c:v>26564.5</c:v>
                </c:pt>
                <c:pt idx="1186">
                  <c:v>26569.4</c:v>
                </c:pt>
                <c:pt idx="1187">
                  <c:v>26574.400000000001</c:v>
                </c:pt>
                <c:pt idx="1188">
                  <c:v>26584.3</c:v>
                </c:pt>
                <c:pt idx="1189">
                  <c:v>26594.400000000001</c:v>
                </c:pt>
                <c:pt idx="1190">
                  <c:v>26599.5</c:v>
                </c:pt>
                <c:pt idx="1191">
                  <c:v>26609.599999999999</c:v>
                </c:pt>
                <c:pt idx="1192">
                  <c:v>26620</c:v>
                </c:pt>
                <c:pt idx="1193">
                  <c:v>26630.5</c:v>
                </c:pt>
                <c:pt idx="1194">
                  <c:v>26641</c:v>
                </c:pt>
                <c:pt idx="1195">
                  <c:v>26651.8</c:v>
                </c:pt>
                <c:pt idx="1196">
                  <c:v>26657.200000000001</c:v>
                </c:pt>
                <c:pt idx="1197">
                  <c:v>26668.1</c:v>
                </c:pt>
                <c:pt idx="1198">
                  <c:v>26679.200000000001</c:v>
                </c:pt>
                <c:pt idx="1199">
                  <c:v>26684.9</c:v>
                </c:pt>
                <c:pt idx="1200">
                  <c:v>26696.400000000001</c:v>
                </c:pt>
                <c:pt idx="1201">
                  <c:v>26702.1</c:v>
                </c:pt>
                <c:pt idx="1202">
                  <c:v>26713.599999999999</c:v>
                </c:pt>
                <c:pt idx="1203">
                  <c:v>26725.4</c:v>
                </c:pt>
                <c:pt idx="1204">
                  <c:v>26737.4</c:v>
                </c:pt>
                <c:pt idx="1205">
                  <c:v>26749.599999999999</c:v>
                </c:pt>
                <c:pt idx="1206">
                  <c:v>26755.8</c:v>
                </c:pt>
                <c:pt idx="1207">
                  <c:v>26768.3</c:v>
                </c:pt>
                <c:pt idx="1208">
                  <c:v>26781.1</c:v>
                </c:pt>
                <c:pt idx="1209">
                  <c:v>26794.3</c:v>
                </c:pt>
                <c:pt idx="1210">
                  <c:v>26800.9</c:v>
                </c:pt>
                <c:pt idx="1211">
                  <c:v>26814.1</c:v>
                </c:pt>
                <c:pt idx="1212">
                  <c:v>26827.8</c:v>
                </c:pt>
                <c:pt idx="1213">
                  <c:v>26841.4</c:v>
                </c:pt>
                <c:pt idx="1214">
                  <c:v>26848.3</c:v>
                </c:pt>
                <c:pt idx="1215">
                  <c:v>26862.5</c:v>
                </c:pt>
                <c:pt idx="1216">
                  <c:v>26869.599999999999</c:v>
                </c:pt>
                <c:pt idx="1217">
                  <c:v>26883.9</c:v>
                </c:pt>
                <c:pt idx="1218">
                  <c:v>26898.5</c:v>
                </c:pt>
                <c:pt idx="1219">
                  <c:v>26913.4</c:v>
                </c:pt>
                <c:pt idx="1220">
                  <c:v>26928.400000000001</c:v>
                </c:pt>
                <c:pt idx="1221">
                  <c:v>26936.1</c:v>
                </c:pt>
                <c:pt idx="1222">
                  <c:v>26943.599999999999</c:v>
                </c:pt>
                <c:pt idx="1223">
                  <c:v>26958.7</c:v>
                </c:pt>
                <c:pt idx="1224">
                  <c:v>26974</c:v>
                </c:pt>
                <c:pt idx="1225">
                  <c:v>26981.8</c:v>
                </c:pt>
                <c:pt idx="1226">
                  <c:v>26997.4</c:v>
                </c:pt>
                <c:pt idx="1227">
                  <c:v>27013.1</c:v>
                </c:pt>
                <c:pt idx="1228">
                  <c:v>27020.9</c:v>
                </c:pt>
                <c:pt idx="1229">
                  <c:v>27036.6</c:v>
                </c:pt>
                <c:pt idx="1230">
                  <c:v>27052.5</c:v>
                </c:pt>
                <c:pt idx="1231">
                  <c:v>27060.5</c:v>
                </c:pt>
                <c:pt idx="1232">
                  <c:v>27076.400000000001</c:v>
                </c:pt>
                <c:pt idx="1233">
                  <c:v>27092.3</c:v>
                </c:pt>
                <c:pt idx="1234">
                  <c:v>27108.3</c:v>
                </c:pt>
                <c:pt idx="1235">
                  <c:v>27124.400000000001</c:v>
                </c:pt>
                <c:pt idx="1236">
                  <c:v>27140.6</c:v>
                </c:pt>
                <c:pt idx="1237">
                  <c:v>27156.7</c:v>
                </c:pt>
                <c:pt idx="1238">
                  <c:v>27164.799999999999</c:v>
                </c:pt>
                <c:pt idx="1239">
                  <c:v>27180.9</c:v>
                </c:pt>
                <c:pt idx="1240">
                  <c:v>27189</c:v>
                </c:pt>
                <c:pt idx="1241">
                  <c:v>27205.3</c:v>
                </c:pt>
                <c:pt idx="1242">
                  <c:v>27221.5</c:v>
                </c:pt>
                <c:pt idx="1243">
                  <c:v>27237.7</c:v>
                </c:pt>
                <c:pt idx="1244">
                  <c:v>27253.9</c:v>
                </c:pt>
                <c:pt idx="1245">
                  <c:v>27270.1</c:v>
                </c:pt>
                <c:pt idx="1246">
                  <c:v>27286.3</c:v>
                </c:pt>
                <c:pt idx="1247">
                  <c:v>27294.400000000001</c:v>
                </c:pt>
                <c:pt idx="1248">
                  <c:v>27310.7</c:v>
                </c:pt>
                <c:pt idx="1249">
                  <c:v>27326.9</c:v>
                </c:pt>
                <c:pt idx="1250">
                  <c:v>27335</c:v>
                </c:pt>
                <c:pt idx="1251">
                  <c:v>27351.200000000001</c:v>
                </c:pt>
                <c:pt idx="1252">
                  <c:v>27367.4</c:v>
                </c:pt>
                <c:pt idx="1253">
                  <c:v>27375.5</c:v>
                </c:pt>
                <c:pt idx="1254">
                  <c:v>27391.7</c:v>
                </c:pt>
                <c:pt idx="1255">
                  <c:v>27407.9</c:v>
                </c:pt>
                <c:pt idx="1256">
                  <c:v>27424.1</c:v>
                </c:pt>
                <c:pt idx="1257">
                  <c:v>27440.400000000001</c:v>
                </c:pt>
                <c:pt idx="1258">
                  <c:v>27456.6</c:v>
                </c:pt>
                <c:pt idx="1259">
                  <c:v>27472.7</c:v>
                </c:pt>
                <c:pt idx="1260">
                  <c:v>27480.799999999999</c:v>
                </c:pt>
                <c:pt idx="1261">
                  <c:v>27497</c:v>
                </c:pt>
                <c:pt idx="1262">
                  <c:v>27513.1</c:v>
                </c:pt>
                <c:pt idx="1263">
                  <c:v>27521.200000000001</c:v>
                </c:pt>
                <c:pt idx="1264">
                  <c:v>27529.3</c:v>
                </c:pt>
                <c:pt idx="1265">
                  <c:v>27545.4</c:v>
                </c:pt>
                <c:pt idx="1266">
                  <c:v>27569.7</c:v>
                </c:pt>
                <c:pt idx="1267">
                  <c:v>27585.8</c:v>
                </c:pt>
                <c:pt idx="1268">
                  <c:v>27601.9</c:v>
                </c:pt>
                <c:pt idx="1269">
                  <c:v>27618</c:v>
                </c:pt>
                <c:pt idx="1270">
                  <c:v>27626.1</c:v>
                </c:pt>
                <c:pt idx="1271">
                  <c:v>27642.2</c:v>
                </c:pt>
                <c:pt idx="1272">
                  <c:v>27658.3</c:v>
                </c:pt>
                <c:pt idx="1273">
                  <c:v>27666.3</c:v>
                </c:pt>
                <c:pt idx="1274">
                  <c:v>27682.400000000001</c:v>
                </c:pt>
                <c:pt idx="1275">
                  <c:v>27698.5</c:v>
                </c:pt>
                <c:pt idx="1276">
                  <c:v>27706.5</c:v>
                </c:pt>
                <c:pt idx="1277">
                  <c:v>27722.6</c:v>
                </c:pt>
                <c:pt idx="1278">
                  <c:v>27738.7</c:v>
                </c:pt>
                <c:pt idx="1279">
                  <c:v>27754.799999999999</c:v>
                </c:pt>
                <c:pt idx="1280">
                  <c:v>27770.799999999999</c:v>
                </c:pt>
                <c:pt idx="1281">
                  <c:v>27786.799999999999</c:v>
                </c:pt>
                <c:pt idx="1282">
                  <c:v>27802.9</c:v>
                </c:pt>
                <c:pt idx="1283">
                  <c:v>27810.9</c:v>
                </c:pt>
                <c:pt idx="1284">
                  <c:v>27827</c:v>
                </c:pt>
                <c:pt idx="1285">
                  <c:v>27835.1</c:v>
                </c:pt>
                <c:pt idx="1286">
                  <c:v>27851.3</c:v>
                </c:pt>
                <c:pt idx="1287">
                  <c:v>27867.4</c:v>
                </c:pt>
                <c:pt idx="1288">
                  <c:v>27883.599999999999</c:v>
                </c:pt>
                <c:pt idx="1289">
                  <c:v>27899.8</c:v>
                </c:pt>
                <c:pt idx="1290">
                  <c:v>27916.2</c:v>
                </c:pt>
                <c:pt idx="1291">
                  <c:v>27932.6</c:v>
                </c:pt>
                <c:pt idx="1292">
                  <c:v>27940.799999999999</c:v>
                </c:pt>
                <c:pt idx="1293">
                  <c:v>27957.200000000001</c:v>
                </c:pt>
                <c:pt idx="1294">
                  <c:v>27973.7</c:v>
                </c:pt>
                <c:pt idx="1295">
                  <c:v>27982</c:v>
                </c:pt>
                <c:pt idx="1296">
                  <c:v>27998.5</c:v>
                </c:pt>
                <c:pt idx="1297">
                  <c:v>28006.9</c:v>
                </c:pt>
                <c:pt idx="1298">
                  <c:v>28023.5</c:v>
                </c:pt>
                <c:pt idx="1299">
                  <c:v>28040.2</c:v>
                </c:pt>
                <c:pt idx="1300">
                  <c:v>28056.799999999999</c:v>
                </c:pt>
                <c:pt idx="1301">
                  <c:v>28073.4</c:v>
                </c:pt>
                <c:pt idx="1302">
                  <c:v>28090</c:v>
                </c:pt>
                <c:pt idx="1303">
                  <c:v>28106.5</c:v>
                </c:pt>
                <c:pt idx="1304">
                  <c:v>28123</c:v>
                </c:pt>
                <c:pt idx="1305">
                  <c:v>28131.3</c:v>
                </c:pt>
                <c:pt idx="1306">
                  <c:v>28147.599999999999</c:v>
                </c:pt>
                <c:pt idx="1307">
                  <c:v>28155.7</c:v>
                </c:pt>
                <c:pt idx="1308">
                  <c:v>28163.9</c:v>
                </c:pt>
                <c:pt idx="1309">
                  <c:v>28180.1</c:v>
                </c:pt>
                <c:pt idx="1310">
                  <c:v>28196.3</c:v>
                </c:pt>
                <c:pt idx="1311">
                  <c:v>28212.5</c:v>
                </c:pt>
                <c:pt idx="1312">
                  <c:v>28228.6</c:v>
                </c:pt>
                <c:pt idx="1313">
                  <c:v>28244.6</c:v>
                </c:pt>
                <c:pt idx="1314">
                  <c:v>28260.6</c:v>
                </c:pt>
                <c:pt idx="1315">
                  <c:v>28276.7</c:v>
                </c:pt>
                <c:pt idx="1316">
                  <c:v>28284.7</c:v>
                </c:pt>
                <c:pt idx="1317">
                  <c:v>28292.6</c:v>
                </c:pt>
                <c:pt idx="1318">
                  <c:v>28308.7</c:v>
                </c:pt>
                <c:pt idx="1319">
                  <c:v>28324.6</c:v>
                </c:pt>
                <c:pt idx="1320">
                  <c:v>28332.6</c:v>
                </c:pt>
                <c:pt idx="1321">
                  <c:v>28348.6</c:v>
                </c:pt>
                <c:pt idx="1322">
                  <c:v>28364.5</c:v>
                </c:pt>
                <c:pt idx="1323">
                  <c:v>28372.5</c:v>
                </c:pt>
                <c:pt idx="1324">
                  <c:v>28388.5</c:v>
                </c:pt>
                <c:pt idx="1325">
                  <c:v>28404.3</c:v>
                </c:pt>
                <c:pt idx="1326">
                  <c:v>28428.1</c:v>
                </c:pt>
                <c:pt idx="1327">
                  <c:v>28436</c:v>
                </c:pt>
                <c:pt idx="1328">
                  <c:v>28443.8</c:v>
                </c:pt>
                <c:pt idx="1329">
                  <c:v>28459.5</c:v>
                </c:pt>
                <c:pt idx="1330">
                  <c:v>28467.3</c:v>
                </c:pt>
                <c:pt idx="1331">
                  <c:v>28482.9</c:v>
                </c:pt>
                <c:pt idx="1332">
                  <c:v>28490.7</c:v>
                </c:pt>
                <c:pt idx="1333">
                  <c:v>28506.2</c:v>
                </c:pt>
                <c:pt idx="1334">
                  <c:v>28521.599999999999</c:v>
                </c:pt>
                <c:pt idx="1335">
                  <c:v>28536.9</c:v>
                </c:pt>
                <c:pt idx="1336">
                  <c:v>28544.5</c:v>
                </c:pt>
                <c:pt idx="1337">
                  <c:v>28559.7</c:v>
                </c:pt>
                <c:pt idx="1338">
                  <c:v>28582.3</c:v>
                </c:pt>
                <c:pt idx="1339">
                  <c:v>28597.3</c:v>
                </c:pt>
                <c:pt idx="1340">
                  <c:v>28612.2</c:v>
                </c:pt>
                <c:pt idx="1341">
                  <c:v>28627.1</c:v>
                </c:pt>
                <c:pt idx="1342">
                  <c:v>28634.5</c:v>
                </c:pt>
                <c:pt idx="1343">
                  <c:v>28649.200000000001</c:v>
                </c:pt>
                <c:pt idx="1344">
                  <c:v>28656.5</c:v>
                </c:pt>
                <c:pt idx="1345">
                  <c:v>28671.1</c:v>
                </c:pt>
                <c:pt idx="1346">
                  <c:v>28678.3</c:v>
                </c:pt>
                <c:pt idx="1347">
                  <c:v>28692.7</c:v>
                </c:pt>
                <c:pt idx="1348">
                  <c:v>28707</c:v>
                </c:pt>
                <c:pt idx="1349">
                  <c:v>28721.4</c:v>
                </c:pt>
                <c:pt idx="1350">
                  <c:v>28735.5</c:v>
                </c:pt>
                <c:pt idx="1351">
                  <c:v>28742.6</c:v>
                </c:pt>
                <c:pt idx="1352">
                  <c:v>28756.7</c:v>
                </c:pt>
                <c:pt idx="1353">
                  <c:v>28763.599999999999</c:v>
                </c:pt>
                <c:pt idx="1354">
                  <c:v>28777.5</c:v>
                </c:pt>
                <c:pt idx="1355">
                  <c:v>28791.4</c:v>
                </c:pt>
                <c:pt idx="1356">
                  <c:v>28805.200000000001</c:v>
                </c:pt>
                <c:pt idx="1357">
                  <c:v>28818.799999999999</c:v>
                </c:pt>
                <c:pt idx="1358">
                  <c:v>28832.5</c:v>
                </c:pt>
                <c:pt idx="1359">
                  <c:v>28846.1</c:v>
                </c:pt>
                <c:pt idx="1360">
                  <c:v>28859.5</c:v>
                </c:pt>
                <c:pt idx="1361">
                  <c:v>28872.799999999999</c:v>
                </c:pt>
                <c:pt idx="1362">
                  <c:v>28886.2</c:v>
                </c:pt>
                <c:pt idx="1363">
                  <c:v>28892.9</c:v>
                </c:pt>
                <c:pt idx="1364">
                  <c:v>28899.5</c:v>
                </c:pt>
                <c:pt idx="1365">
                  <c:v>28912.6</c:v>
                </c:pt>
                <c:pt idx="1366">
                  <c:v>28919.200000000001</c:v>
                </c:pt>
                <c:pt idx="1367">
                  <c:v>28932.3</c:v>
                </c:pt>
                <c:pt idx="1368">
                  <c:v>28938.799999999999</c:v>
                </c:pt>
                <c:pt idx="1369">
                  <c:v>28951.8</c:v>
                </c:pt>
                <c:pt idx="1370">
                  <c:v>28964.799999999999</c:v>
                </c:pt>
                <c:pt idx="1371">
                  <c:v>28977.7</c:v>
                </c:pt>
                <c:pt idx="1372">
                  <c:v>28984.2</c:v>
                </c:pt>
                <c:pt idx="1373">
                  <c:v>28997.1</c:v>
                </c:pt>
                <c:pt idx="1374">
                  <c:v>29009.9</c:v>
                </c:pt>
                <c:pt idx="1375">
                  <c:v>29022.6</c:v>
                </c:pt>
                <c:pt idx="1376">
                  <c:v>29035.5</c:v>
                </c:pt>
                <c:pt idx="1377">
                  <c:v>29048.2</c:v>
                </c:pt>
                <c:pt idx="1378">
                  <c:v>29060.9</c:v>
                </c:pt>
                <c:pt idx="1379">
                  <c:v>29067.200000000001</c:v>
                </c:pt>
                <c:pt idx="1380">
                  <c:v>29079.9</c:v>
                </c:pt>
                <c:pt idx="1381">
                  <c:v>29092.5</c:v>
                </c:pt>
                <c:pt idx="1382">
                  <c:v>29098.9</c:v>
                </c:pt>
                <c:pt idx="1383">
                  <c:v>29111.599999999999</c:v>
                </c:pt>
                <c:pt idx="1384">
                  <c:v>29124.3</c:v>
                </c:pt>
                <c:pt idx="1385">
                  <c:v>29143.4</c:v>
                </c:pt>
                <c:pt idx="1386">
                  <c:v>29149.8</c:v>
                </c:pt>
                <c:pt idx="1387">
                  <c:v>29156.2</c:v>
                </c:pt>
                <c:pt idx="1388">
                  <c:v>29169.1</c:v>
                </c:pt>
                <c:pt idx="1389">
                  <c:v>29175.5</c:v>
                </c:pt>
                <c:pt idx="1390">
                  <c:v>29188.3</c:v>
                </c:pt>
                <c:pt idx="1391">
                  <c:v>29201.200000000001</c:v>
                </c:pt>
                <c:pt idx="1392">
                  <c:v>29207.599999999999</c:v>
                </c:pt>
                <c:pt idx="1393">
                  <c:v>29220.400000000001</c:v>
                </c:pt>
                <c:pt idx="1394">
                  <c:v>29226.9</c:v>
                </c:pt>
                <c:pt idx="1395">
                  <c:v>29239.8</c:v>
                </c:pt>
                <c:pt idx="1396">
                  <c:v>29252.7</c:v>
                </c:pt>
                <c:pt idx="1397">
                  <c:v>29265.599999999999</c:v>
                </c:pt>
                <c:pt idx="1398">
                  <c:v>29278.400000000001</c:v>
                </c:pt>
                <c:pt idx="1399">
                  <c:v>29284.9</c:v>
                </c:pt>
                <c:pt idx="1400">
                  <c:v>29291.3</c:v>
                </c:pt>
                <c:pt idx="1401">
                  <c:v>29304.2</c:v>
                </c:pt>
                <c:pt idx="1402">
                  <c:v>29317</c:v>
                </c:pt>
                <c:pt idx="1403">
                  <c:v>29323.3</c:v>
                </c:pt>
                <c:pt idx="1404">
                  <c:v>29336</c:v>
                </c:pt>
                <c:pt idx="1405">
                  <c:v>29348.7</c:v>
                </c:pt>
                <c:pt idx="1406">
                  <c:v>29361.4</c:v>
                </c:pt>
                <c:pt idx="1407">
                  <c:v>29367.599999999999</c:v>
                </c:pt>
                <c:pt idx="1408">
                  <c:v>29380.2</c:v>
                </c:pt>
                <c:pt idx="1409">
                  <c:v>29386.5</c:v>
                </c:pt>
                <c:pt idx="1410">
                  <c:v>29399</c:v>
                </c:pt>
                <c:pt idx="1411">
                  <c:v>29411.5</c:v>
                </c:pt>
                <c:pt idx="1412">
                  <c:v>29424.1</c:v>
                </c:pt>
                <c:pt idx="1413">
                  <c:v>29436.7</c:v>
                </c:pt>
                <c:pt idx="1414">
                  <c:v>29443</c:v>
                </c:pt>
                <c:pt idx="1415">
                  <c:v>29455.599999999999</c:v>
                </c:pt>
                <c:pt idx="1416">
                  <c:v>29461.9</c:v>
                </c:pt>
                <c:pt idx="1417">
                  <c:v>29468.2</c:v>
                </c:pt>
                <c:pt idx="1418">
                  <c:v>29480.9</c:v>
                </c:pt>
                <c:pt idx="1419">
                  <c:v>29487.3</c:v>
                </c:pt>
                <c:pt idx="1420">
                  <c:v>29500</c:v>
                </c:pt>
                <c:pt idx="1421">
                  <c:v>29506.5</c:v>
                </c:pt>
                <c:pt idx="1422">
                  <c:v>29519.3</c:v>
                </c:pt>
                <c:pt idx="1423">
                  <c:v>29532.2</c:v>
                </c:pt>
                <c:pt idx="1424">
                  <c:v>29545.1</c:v>
                </c:pt>
                <c:pt idx="1425">
                  <c:v>29558.1</c:v>
                </c:pt>
                <c:pt idx="1426">
                  <c:v>29571.200000000001</c:v>
                </c:pt>
                <c:pt idx="1427">
                  <c:v>29577.7</c:v>
                </c:pt>
                <c:pt idx="1428">
                  <c:v>29590.799999999999</c:v>
                </c:pt>
                <c:pt idx="1429">
                  <c:v>29603.8</c:v>
                </c:pt>
                <c:pt idx="1430">
                  <c:v>29617</c:v>
                </c:pt>
                <c:pt idx="1431">
                  <c:v>29630</c:v>
                </c:pt>
                <c:pt idx="1432">
                  <c:v>29643.1</c:v>
                </c:pt>
                <c:pt idx="1433">
                  <c:v>29649.599999999999</c:v>
                </c:pt>
                <c:pt idx="1434">
                  <c:v>29662.7</c:v>
                </c:pt>
                <c:pt idx="1435">
                  <c:v>29682.2</c:v>
                </c:pt>
                <c:pt idx="1436">
                  <c:v>29695.1</c:v>
                </c:pt>
                <c:pt idx="1437">
                  <c:v>29708.1</c:v>
                </c:pt>
                <c:pt idx="1438">
                  <c:v>29714.6</c:v>
                </c:pt>
                <c:pt idx="1439">
                  <c:v>29721</c:v>
                </c:pt>
                <c:pt idx="1440">
                  <c:v>29734</c:v>
                </c:pt>
                <c:pt idx="1441">
                  <c:v>29740.3</c:v>
                </c:pt>
                <c:pt idx="1442">
                  <c:v>29753.1</c:v>
                </c:pt>
                <c:pt idx="1443">
                  <c:v>29765.9</c:v>
                </c:pt>
                <c:pt idx="1444">
                  <c:v>29778.5</c:v>
                </c:pt>
                <c:pt idx="1445">
                  <c:v>29791.3</c:v>
                </c:pt>
                <c:pt idx="1446">
                  <c:v>29803.9</c:v>
                </c:pt>
                <c:pt idx="1447">
                  <c:v>29816.5</c:v>
                </c:pt>
                <c:pt idx="1448">
                  <c:v>29829.1</c:v>
                </c:pt>
                <c:pt idx="1449">
                  <c:v>29841.7</c:v>
                </c:pt>
                <c:pt idx="1450">
                  <c:v>29854.3</c:v>
                </c:pt>
                <c:pt idx="1451">
                  <c:v>29866.9</c:v>
                </c:pt>
                <c:pt idx="1452">
                  <c:v>29873.200000000001</c:v>
                </c:pt>
                <c:pt idx="1453">
                  <c:v>29885.8</c:v>
                </c:pt>
                <c:pt idx="1454">
                  <c:v>29898.3</c:v>
                </c:pt>
                <c:pt idx="1455">
                  <c:v>29911</c:v>
                </c:pt>
                <c:pt idx="1456">
                  <c:v>29923.599999999999</c:v>
                </c:pt>
                <c:pt idx="1457">
                  <c:v>29942.6</c:v>
                </c:pt>
                <c:pt idx="1458">
                  <c:v>29948.9</c:v>
                </c:pt>
                <c:pt idx="1459">
                  <c:v>29961.5</c:v>
                </c:pt>
                <c:pt idx="1460">
                  <c:v>29967.8</c:v>
                </c:pt>
                <c:pt idx="1461">
                  <c:v>29974.1</c:v>
                </c:pt>
                <c:pt idx="1462">
                  <c:v>29986.799999999999</c:v>
                </c:pt>
                <c:pt idx="1463">
                  <c:v>29999.4</c:v>
                </c:pt>
                <c:pt idx="1464">
                  <c:v>30012</c:v>
                </c:pt>
                <c:pt idx="1465">
                  <c:v>30018.400000000001</c:v>
                </c:pt>
                <c:pt idx="1466">
                  <c:v>30031</c:v>
                </c:pt>
                <c:pt idx="1467">
                  <c:v>30043.599999999999</c:v>
                </c:pt>
                <c:pt idx="1468">
                  <c:v>30056.2</c:v>
                </c:pt>
                <c:pt idx="1469">
                  <c:v>30068.799999999999</c:v>
                </c:pt>
                <c:pt idx="1470">
                  <c:v>30075.1</c:v>
                </c:pt>
                <c:pt idx="1471">
                  <c:v>30087.7</c:v>
                </c:pt>
                <c:pt idx="1472">
                  <c:v>30100.400000000001</c:v>
                </c:pt>
                <c:pt idx="1473">
                  <c:v>30106.7</c:v>
                </c:pt>
                <c:pt idx="1474">
                  <c:v>30119.3</c:v>
                </c:pt>
                <c:pt idx="1475">
                  <c:v>30131.9</c:v>
                </c:pt>
                <c:pt idx="1476">
                  <c:v>30144.5</c:v>
                </c:pt>
                <c:pt idx="1477">
                  <c:v>30157.1</c:v>
                </c:pt>
                <c:pt idx="1478">
                  <c:v>30169.9</c:v>
                </c:pt>
                <c:pt idx="1479">
                  <c:v>30176.2</c:v>
                </c:pt>
                <c:pt idx="1480">
                  <c:v>30188.9</c:v>
                </c:pt>
                <c:pt idx="1481">
                  <c:v>30201.7</c:v>
                </c:pt>
                <c:pt idx="1482">
                  <c:v>30208.1</c:v>
                </c:pt>
                <c:pt idx="1483">
                  <c:v>30220.9</c:v>
                </c:pt>
                <c:pt idx="1484">
                  <c:v>30233.8</c:v>
                </c:pt>
                <c:pt idx="1485">
                  <c:v>30240.3</c:v>
                </c:pt>
                <c:pt idx="1486">
                  <c:v>30246.7</c:v>
                </c:pt>
                <c:pt idx="1487">
                  <c:v>30253.200000000001</c:v>
                </c:pt>
                <c:pt idx="1488">
                  <c:v>30266.1</c:v>
                </c:pt>
                <c:pt idx="1489">
                  <c:v>30279.1</c:v>
                </c:pt>
                <c:pt idx="1490">
                  <c:v>30285.599999999999</c:v>
                </c:pt>
                <c:pt idx="1491">
                  <c:v>30298.7</c:v>
                </c:pt>
                <c:pt idx="1492">
                  <c:v>30311.8</c:v>
                </c:pt>
                <c:pt idx="1493">
                  <c:v>30318.400000000001</c:v>
                </c:pt>
                <c:pt idx="1494">
                  <c:v>30331.599999999999</c:v>
                </c:pt>
                <c:pt idx="1495">
                  <c:v>30344.7</c:v>
                </c:pt>
                <c:pt idx="1496">
                  <c:v>30357.9</c:v>
                </c:pt>
                <c:pt idx="1497">
                  <c:v>30371.1</c:v>
                </c:pt>
                <c:pt idx="1498">
                  <c:v>30377.7</c:v>
                </c:pt>
                <c:pt idx="1499">
                  <c:v>30391</c:v>
                </c:pt>
                <c:pt idx="1500">
                  <c:v>30397.599999999999</c:v>
                </c:pt>
                <c:pt idx="1501">
                  <c:v>30404.2</c:v>
                </c:pt>
                <c:pt idx="1502">
                  <c:v>30417.5</c:v>
                </c:pt>
                <c:pt idx="1503">
                  <c:v>30430.799999999999</c:v>
                </c:pt>
                <c:pt idx="1504">
                  <c:v>30444.1</c:v>
                </c:pt>
                <c:pt idx="1505">
                  <c:v>30457.4</c:v>
                </c:pt>
                <c:pt idx="1506">
                  <c:v>30464.1</c:v>
                </c:pt>
                <c:pt idx="1507">
                  <c:v>30477.5</c:v>
                </c:pt>
                <c:pt idx="1508">
                  <c:v>30484.3</c:v>
                </c:pt>
                <c:pt idx="1509">
                  <c:v>30497.7</c:v>
                </c:pt>
                <c:pt idx="1510">
                  <c:v>30511.1</c:v>
                </c:pt>
                <c:pt idx="1511">
                  <c:v>30524.5</c:v>
                </c:pt>
                <c:pt idx="1512">
                  <c:v>30538</c:v>
                </c:pt>
                <c:pt idx="1513">
                  <c:v>30544.799999999999</c:v>
                </c:pt>
                <c:pt idx="1514">
                  <c:v>30558.3</c:v>
                </c:pt>
                <c:pt idx="1515">
                  <c:v>30571.9</c:v>
                </c:pt>
                <c:pt idx="1516">
                  <c:v>30585.5</c:v>
                </c:pt>
                <c:pt idx="1517">
                  <c:v>30599.1</c:v>
                </c:pt>
                <c:pt idx="1518">
                  <c:v>30612.799999999999</c:v>
                </c:pt>
                <c:pt idx="1519">
                  <c:v>30626.400000000001</c:v>
                </c:pt>
                <c:pt idx="1520">
                  <c:v>30633.3</c:v>
                </c:pt>
                <c:pt idx="1521">
                  <c:v>30647</c:v>
                </c:pt>
                <c:pt idx="1522">
                  <c:v>30653.9</c:v>
                </c:pt>
                <c:pt idx="1523">
                  <c:v>30667.599999999999</c:v>
                </c:pt>
                <c:pt idx="1524">
                  <c:v>30681.3</c:v>
                </c:pt>
                <c:pt idx="1525">
                  <c:v>30688.2</c:v>
                </c:pt>
                <c:pt idx="1526">
                  <c:v>30701.9</c:v>
                </c:pt>
                <c:pt idx="1527">
                  <c:v>30708.799999999999</c:v>
                </c:pt>
                <c:pt idx="1528">
                  <c:v>30722.5</c:v>
                </c:pt>
                <c:pt idx="1529">
                  <c:v>30736.3</c:v>
                </c:pt>
                <c:pt idx="1530">
                  <c:v>30750.1</c:v>
                </c:pt>
                <c:pt idx="1531">
                  <c:v>30757</c:v>
                </c:pt>
                <c:pt idx="1532">
                  <c:v>30770.799999999999</c:v>
                </c:pt>
                <c:pt idx="1533">
                  <c:v>30777.7</c:v>
                </c:pt>
                <c:pt idx="1534">
                  <c:v>30791.5</c:v>
                </c:pt>
                <c:pt idx="1535">
                  <c:v>30805.200000000001</c:v>
                </c:pt>
                <c:pt idx="1536">
                  <c:v>30819</c:v>
                </c:pt>
                <c:pt idx="1537">
                  <c:v>30832.7</c:v>
                </c:pt>
                <c:pt idx="1538">
                  <c:v>30839.5</c:v>
                </c:pt>
                <c:pt idx="1539">
                  <c:v>30853.200000000001</c:v>
                </c:pt>
                <c:pt idx="1540">
                  <c:v>30867</c:v>
                </c:pt>
                <c:pt idx="1541">
                  <c:v>30880.7</c:v>
                </c:pt>
                <c:pt idx="1542">
                  <c:v>30894.3</c:v>
                </c:pt>
                <c:pt idx="1543">
                  <c:v>30907.9</c:v>
                </c:pt>
                <c:pt idx="1544">
                  <c:v>30921.5</c:v>
                </c:pt>
                <c:pt idx="1545">
                  <c:v>30935.1</c:v>
                </c:pt>
                <c:pt idx="1546">
                  <c:v>30941.9</c:v>
                </c:pt>
                <c:pt idx="1547">
                  <c:v>30948.6</c:v>
                </c:pt>
                <c:pt idx="1548">
                  <c:v>30962.1</c:v>
                </c:pt>
                <c:pt idx="1549">
                  <c:v>30968.799999999999</c:v>
                </c:pt>
                <c:pt idx="1550">
                  <c:v>30982.2</c:v>
                </c:pt>
                <c:pt idx="1551">
                  <c:v>30995.599999999999</c:v>
                </c:pt>
                <c:pt idx="1552">
                  <c:v>31002.3</c:v>
                </c:pt>
                <c:pt idx="1553">
                  <c:v>31015.7</c:v>
                </c:pt>
                <c:pt idx="1554">
                  <c:v>31029</c:v>
                </c:pt>
                <c:pt idx="1555">
                  <c:v>31035.599999999999</c:v>
                </c:pt>
                <c:pt idx="1556">
                  <c:v>31048.799999999999</c:v>
                </c:pt>
                <c:pt idx="1557">
                  <c:v>31055.4</c:v>
                </c:pt>
                <c:pt idx="1558">
                  <c:v>31068.6</c:v>
                </c:pt>
                <c:pt idx="1559">
                  <c:v>31081.5</c:v>
                </c:pt>
                <c:pt idx="1560">
                  <c:v>31087.9</c:v>
                </c:pt>
                <c:pt idx="1561">
                  <c:v>31100.799999999999</c:v>
                </c:pt>
                <c:pt idx="1562">
                  <c:v>31113.7</c:v>
                </c:pt>
                <c:pt idx="1563">
                  <c:v>31120.1</c:v>
                </c:pt>
                <c:pt idx="1564">
                  <c:v>31132.799999999999</c:v>
                </c:pt>
                <c:pt idx="1565">
                  <c:v>31145.5</c:v>
                </c:pt>
                <c:pt idx="1566">
                  <c:v>31158.1</c:v>
                </c:pt>
                <c:pt idx="1567">
                  <c:v>31170.6</c:v>
                </c:pt>
                <c:pt idx="1568">
                  <c:v>31183</c:v>
                </c:pt>
                <c:pt idx="1569">
                  <c:v>31195.3</c:v>
                </c:pt>
                <c:pt idx="1570">
                  <c:v>31201.4</c:v>
                </c:pt>
                <c:pt idx="1571">
                  <c:v>31207.5</c:v>
                </c:pt>
                <c:pt idx="1572">
                  <c:v>31219.5</c:v>
                </c:pt>
                <c:pt idx="1573">
                  <c:v>31231.3</c:v>
                </c:pt>
                <c:pt idx="1574">
                  <c:v>31243.200000000001</c:v>
                </c:pt>
                <c:pt idx="1575">
                  <c:v>31255</c:v>
                </c:pt>
                <c:pt idx="1576">
                  <c:v>31266.799999999999</c:v>
                </c:pt>
                <c:pt idx="1577">
                  <c:v>31278.5</c:v>
                </c:pt>
                <c:pt idx="1578">
                  <c:v>31284.3</c:v>
                </c:pt>
                <c:pt idx="1579">
                  <c:v>31295.8</c:v>
                </c:pt>
                <c:pt idx="1580">
                  <c:v>31307.200000000001</c:v>
                </c:pt>
                <c:pt idx="1581">
                  <c:v>31312.9</c:v>
                </c:pt>
                <c:pt idx="1582">
                  <c:v>31324.400000000001</c:v>
                </c:pt>
                <c:pt idx="1583">
                  <c:v>31335.599999999999</c:v>
                </c:pt>
                <c:pt idx="1584">
                  <c:v>31341.1</c:v>
                </c:pt>
                <c:pt idx="1585">
                  <c:v>31352.3</c:v>
                </c:pt>
                <c:pt idx="1586">
                  <c:v>31357.8</c:v>
                </c:pt>
                <c:pt idx="1587">
                  <c:v>31369</c:v>
                </c:pt>
                <c:pt idx="1588">
                  <c:v>31380.1</c:v>
                </c:pt>
                <c:pt idx="1589">
                  <c:v>31391.200000000001</c:v>
                </c:pt>
                <c:pt idx="1590">
                  <c:v>31402.1</c:v>
                </c:pt>
                <c:pt idx="1591">
                  <c:v>31413.200000000001</c:v>
                </c:pt>
                <c:pt idx="1592">
                  <c:v>31418.7</c:v>
                </c:pt>
                <c:pt idx="1593">
                  <c:v>31429.7</c:v>
                </c:pt>
                <c:pt idx="1594">
                  <c:v>31440.7</c:v>
                </c:pt>
                <c:pt idx="1595">
                  <c:v>31446.2</c:v>
                </c:pt>
                <c:pt idx="1596">
                  <c:v>31457.200000000001</c:v>
                </c:pt>
                <c:pt idx="1597">
                  <c:v>31462.7</c:v>
                </c:pt>
                <c:pt idx="1598">
                  <c:v>31468.2</c:v>
                </c:pt>
                <c:pt idx="1599">
                  <c:v>31479.200000000001</c:v>
                </c:pt>
                <c:pt idx="1600">
                  <c:v>31490.2</c:v>
                </c:pt>
                <c:pt idx="1601">
                  <c:v>31501.1</c:v>
                </c:pt>
                <c:pt idx="1602">
                  <c:v>31506.6</c:v>
                </c:pt>
                <c:pt idx="1603">
                  <c:v>31517.7</c:v>
                </c:pt>
                <c:pt idx="1604">
                  <c:v>31534.2</c:v>
                </c:pt>
                <c:pt idx="1605">
                  <c:v>31539.8</c:v>
                </c:pt>
                <c:pt idx="1606">
                  <c:v>31550.799999999999</c:v>
                </c:pt>
                <c:pt idx="1607">
                  <c:v>31561.9</c:v>
                </c:pt>
                <c:pt idx="1608">
                  <c:v>31567.4</c:v>
                </c:pt>
                <c:pt idx="1609">
                  <c:v>31572.9</c:v>
                </c:pt>
                <c:pt idx="1610">
                  <c:v>31584</c:v>
                </c:pt>
                <c:pt idx="1611">
                  <c:v>31589.599999999999</c:v>
                </c:pt>
                <c:pt idx="1612">
                  <c:v>31600.7</c:v>
                </c:pt>
                <c:pt idx="1613">
                  <c:v>31611.8</c:v>
                </c:pt>
                <c:pt idx="1614">
                  <c:v>31622.9</c:v>
                </c:pt>
                <c:pt idx="1615">
                  <c:v>31628.400000000001</c:v>
                </c:pt>
                <c:pt idx="1616">
                  <c:v>31639.5</c:v>
                </c:pt>
                <c:pt idx="1617">
                  <c:v>31650.6</c:v>
                </c:pt>
                <c:pt idx="1618">
                  <c:v>31661.7</c:v>
                </c:pt>
                <c:pt idx="1619">
                  <c:v>31672.799999999999</c:v>
                </c:pt>
                <c:pt idx="1620">
                  <c:v>31678.3</c:v>
                </c:pt>
                <c:pt idx="1621">
                  <c:v>31689.4</c:v>
                </c:pt>
                <c:pt idx="1622">
                  <c:v>31694.9</c:v>
                </c:pt>
                <c:pt idx="1623">
                  <c:v>31706</c:v>
                </c:pt>
                <c:pt idx="1624">
                  <c:v>31711.4</c:v>
                </c:pt>
                <c:pt idx="1625">
                  <c:v>31722.3</c:v>
                </c:pt>
                <c:pt idx="1626">
                  <c:v>31733.3</c:v>
                </c:pt>
                <c:pt idx="1627">
                  <c:v>31744.2</c:v>
                </c:pt>
                <c:pt idx="1628">
                  <c:v>31755</c:v>
                </c:pt>
                <c:pt idx="1629">
                  <c:v>31765.8</c:v>
                </c:pt>
                <c:pt idx="1630">
                  <c:v>31776.6</c:v>
                </c:pt>
                <c:pt idx="1631">
                  <c:v>31782</c:v>
                </c:pt>
                <c:pt idx="1632">
                  <c:v>31792.7</c:v>
                </c:pt>
                <c:pt idx="1633">
                  <c:v>31803.4</c:v>
                </c:pt>
                <c:pt idx="1634">
                  <c:v>31808.799999999999</c:v>
                </c:pt>
                <c:pt idx="1635">
                  <c:v>31819.4</c:v>
                </c:pt>
                <c:pt idx="1636">
                  <c:v>31830.1</c:v>
                </c:pt>
                <c:pt idx="1637">
                  <c:v>31840.7</c:v>
                </c:pt>
                <c:pt idx="1638">
                  <c:v>31851.4</c:v>
                </c:pt>
                <c:pt idx="1639">
                  <c:v>31862.1</c:v>
                </c:pt>
                <c:pt idx="1640">
                  <c:v>31872.799999999999</c:v>
                </c:pt>
                <c:pt idx="1641">
                  <c:v>31878.1</c:v>
                </c:pt>
                <c:pt idx="1642">
                  <c:v>31888.799999999999</c:v>
                </c:pt>
                <c:pt idx="1643">
                  <c:v>31894.2</c:v>
                </c:pt>
                <c:pt idx="1644">
                  <c:v>31904.9</c:v>
                </c:pt>
                <c:pt idx="1645">
                  <c:v>31915.7</c:v>
                </c:pt>
                <c:pt idx="1646">
                  <c:v>31926.5</c:v>
                </c:pt>
                <c:pt idx="1647">
                  <c:v>31937.4</c:v>
                </c:pt>
                <c:pt idx="1648">
                  <c:v>31948.3</c:v>
                </c:pt>
                <c:pt idx="1649">
                  <c:v>31959.3</c:v>
                </c:pt>
                <c:pt idx="1650">
                  <c:v>31970.2</c:v>
                </c:pt>
                <c:pt idx="1651">
                  <c:v>31981.200000000001</c:v>
                </c:pt>
                <c:pt idx="1652">
                  <c:v>31992.2</c:v>
                </c:pt>
                <c:pt idx="1653">
                  <c:v>32003.3</c:v>
                </c:pt>
                <c:pt idx="1654">
                  <c:v>32008.9</c:v>
                </c:pt>
                <c:pt idx="1655">
                  <c:v>32020.2</c:v>
                </c:pt>
                <c:pt idx="1656">
                  <c:v>32031.599999999999</c:v>
                </c:pt>
                <c:pt idx="1657">
                  <c:v>32037.3</c:v>
                </c:pt>
                <c:pt idx="1658">
                  <c:v>32048.6</c:v>
                </c:pt>
                <c:pt idx="1659">
                  <c:v>32059.9</c:v>
                </c:pt>
                <c:pt idx="1660">
                  <c:v>32071.4</c:v>
                </c:pt>
                <c:pt idx="1661">
                  <c:v>32083</c:v>
                </c:pt>
                <c:pt idx="1662">
                  <c:v>32088.799999999999</c:v>
                </c:pt>
                <c:pt idx="1663">
                  <c:v>32100.3</c:v>
                </c:pt>
                <c:pt idx="1664">
                  <c:v>32112</c:v>
                </c:pt>
                <c:pt idx="1665">
                  <c:v>32123.7</c:v>
                </c:pt>
                <c:pt idx="1666">
                  <c:v>32135.4</c:v>
                </c:pt>
                <c:pt idx="1667">
                  <c:v>32147.1</c:v>
                </c:pt>
                <c:pt idx="1668">
                  <c:v>32153</c:v>
                </c:pt>
                <c:pt idx="1669">
                  <c:v>32164.799999999999</c:v>
                </c:pt>
                <c:pt idx="1670">
                  <c:v>32176.7</c:v>
                </c:pt>
                <c:pt idx="1671">
                  <c:v>32188.5</c:v>
                </c:pt>
                <c:pt idx="1672">
                  <c:v>32200.400000000001</c:v>
                </c:pt>
                <c:pt idx="1673">
                  <c:v>32212.2</c:v>
                </c:pt>
                <c:pt idx="1674">
                  <c:v>32224.1</c:v>
                </c:pt>
                <c:pt idx="1675">
                  <c:v>32236</c:v>
                </c:pt>
                <c:pt idx="1676">
                  <c:v>32242</c:v>
                </c:pt>
                <c:pt idx="1677">
                  <c:v>32247.9</c:v>
                </c:pt>
                <c:pt idx="1678">
                  <c:v>32259.9</c:v>
                </c:pt>
                <c:pt idx="1679">
                  <c:v>32271.8</c:v>
                </c:pt>
                <c:pt idx="1680">
                  <c:v>32277.7</c:v>
                </c:pt>
                <c:pt idx="1681">
                  <c:v>32289.599999999999</c:v>
                </c:pt>
                <c:pt idx="1682">
                  <c:v>32301.5</c:v>
                </c:pt>
                <c:pt idx="1683">
                  <c:v>32313.4</c:v>
                </c:pt>
                <c:pt idx="1684">
                  <c:v>32325.200000000001</c:v>
                </c:pt>
                <c:pt idx="1685">
                  <c:v>32331.200000000001</c:v>
                </c:pt>
                <c:pt idx="1686">
                  <c:v>32343.1</c:v>
                </c:pt>
                <c:pt idx="1687">
                  <c:v>32354.9</c:v>
                </c:pt>
                <c:pt idx="1688">
                  <c:v>32366.7</c:v>
                </c:pt>
                <c:pt idx="1689">
                  <c:v>32372.6</c:v>
                </c:pt>
                <c:pt idx="1690">
                  <c:v>32384.400000000001</c:v>
                </c:pt>
                <c:pt idx="1691">
                  <c:v>32390.3</c:v>
                </c:pt>
                <c:pt idx="1692">
                  <c:v>32396.2</c:v>
                </c:pt>
                <c:pt idx="1693">
                  <c:v>32413.8</c:v>
                </c:pt>
                <c:pt idx="1694">
                  <c:v>32419.599999999999</c:v>
                </c:pt>
                <c:pt idx="1695">
                  <c:v>32431.4</c:v>
                </c:pt>
                <c:pt idx="1696">
                  <c:v>32443.1</c:v>
                </c:pt>
                <c:pt idx="1697">
                  <c:v>32454.9</c:v>
                </c:pt>
                <c:pt idx="1698">
                  <c:v>32466.6</c:v>
                </c:pt>
                <c:pt idx="1699">
                  <c:v>32478.400000000001</c:v>
                </c:pt>
                <c:pt idx="1700">
                  <c:v>32490.1</c:v>
                </c:pt>
                <c:pt idx="1701">
                  <c:v>32496</c:v>
                </c:pt>
                <c:pt idx="1702">
                  <c:v>32507.8</c:v>
                </c:pt>
                <c:pt idx="1703">
                  <c:v>32513.7</c:v>
                </c:pt>
                <c:pt idx="1704">
                  <c:v>32525.599999999999</c:v>
                </c:pt>
                <c:pt idx="1705">
                  <c:v>32531.599999999999</c:v>
                </c:pt>
                <c:pt idx="1706">
                  <c:v>32543.5</c:v>
                </c:pt>
                <c:pt idx="1707">
                  <c:v>32549.4</c:v>
                </c:pt>
                <c:pt idx="1708">
                  <c:v>32561.4</c:v>
                </c:pt>
                <c:pt idx="1709">
                  <c:v>32573.4</c:v>
                </c:pt>
                <c:pt idx="1710">
                  <c:v>32585.4</c:v>
                </c:pt>
                <c:pt idx="1711">
                  <c:v>32591.4</c:v>
                </c:pt>
                <c:pt idx="1712">
                  <c:v>32603.4</c:v>
                </c:pt>
                <c:pt idx="1713">
                  <c:v>32615.5</c:v>
                </c:pt>
                <c:pt idx="1714">
                  <c:v>32627.599999999999</c:v>
                </c:pt>
                <c:pt idx="1715">
                  <c:v>32633.599999999999</c:v>
                </c:pt>
                <c:pt idx="1716">
                  <c:v>32645.8</c:v>
                </c:pt>
                <c:pt idx="1717">
                  <c:v>32657.8</c:v>
                </c:pt>
                <c:pt idx="1718">
                  <c:v>32669.9</c:v>
                </c:pt>
                <c:pt idx="1719">
                  <c:v>32675.9</c:v>
                </c:pt>
                <c:pt idx="1720">
                  <c:v>32688</c:v>
                </c:pt>
                <c:pt idx="1721">
                  <c:v>32700.1</c:v>
                </c:pt>
                <c:pt idx="1722">
                  <c:v>32706</c:v>
                </c:pt>
                <c:pt idx="1723">
                  <c:v>32724.2</c:v>
                </c:pt>
                <c:pt idx="1724">
                  <c:v>32730.2</c:v>
                </c:pt>
                <c:pt idx="1725">
                  <c:v>32742.2</c:v>
                </c:pt>
                <c:pt idx="1726">
                  <c:v>32754.2</c:v>
                </c:pt>
                <c:pt idx="1727">
                  <c:v>32760.2</c:v>
                </c:pt>
                <c:pt idx="1728">
                  <c:v>32772.300000000003</c:v>
                </c:pt>
                <c:pt idx="1729">
                  <c:v>32778.300000000003</c:v>
                </c:pt>
                <c:pt idx="1730">
                  <c:v>32784.300000000003</c:v>
                </c:pt>
                <c:pt idx="1731">
                  <c:v>32796.300000000003</c:v>
                </c:pt>
                <c:pt idx="1732">
                  <c:v>32808.300000000003</c:v>
                </c:pt>
                <c:pt idx="1733">
                  <c:v>32820.400000000001</c:v>
                </c:pt>
                <c:pt idx="1734">
                  <c:v>32826.5</c:v>
                </c:pt>
                <c:pt idx="1735">
                  <c:v>32844.5</c:v>
                </c:pt>
                <c:pt idx="1736">
                  <c:v>32850.6</c:v>
                </c:pt>
                <c:pt idx="1737">
                  <c:v>32868.699999999997</c:v>
                </c:pt>
                <c:pt idx="1738">
                  <c:v>32880.9</c:v>
                </c:pt>
                <c:pt idx="1739">
                  <c:v>32887</c:v>
                </c:pt>
                <c:pt idx="1740">
                  <c:v>32899.1</c:v>
                </c:pt>
                <c:pt idx="1741">
                  <c:v>32911.199999999997</c:v>
                </c:pt>
                <c:pt idx="1742">
                  <c:v>32923.4</c:v>
                </c:pt>
                <c:pt idx="1743">
                  <c:v>32935.5</c:v>
                </c:pt>
                <c:pt idx="1744">
                  <c:v>32947.699999999997</c:v>
                </c:pt>
                <c:pt idx="1745">
                  <c:v>32960</c:v>
                </c:pt>
                <c:pt idx="1746">
                  <c:v>32972.300000000003</c:v>
                </c:pt>
                <c:pt idx="1747">
                  <c:v>32984.6</c:v>
                </c:pt>
                <c:pt idx="1748">
                  <c:v>32990.800000000003</c:v>
                </c:pt>
                <c:pt idx="1749">
                  <c:v>32996.9</c:v>
                </c:pt>
                <c:pt idx="1750">
                  <c:v>33009.199999999997</c:v>
                </c:pt>
                <c:pt idx="1751">
                  <c:v>33015.5</c:v>
                </c:pt>
                <c:pt idx="1752">
                  <c:v>33021.699999999997</c:v>
                </c:pt>
                <c:pt idx="1753">
                  <c:v>33034.300000000003</c:v>
                </c:pt>
                <c:pt idx="1754">
                  <c:v>33040.5</c:v>
                </c:pt>
                <c:pt idx="1755">
                  <c:v>33053.1</c:v>
                </c:pt>
                <c:pt idx="1756">
                  <c:v>33065.800000000003</c:v>
                </c:pt>
                <c:pt idx="1757">
                  <c:v>33078.5</c:v>
                </c:pt>
                <c:pt idx="1758">
                  <c:v>33084.9</c:v>
                </c:pt>
                <c:pt idx="1759">
                  <c:v>33104</c:v>
                </c:pt>
                <c:pt idx="1760">
                  <c:v>33116.9</c:v>
                </c:pt>
                <c:pt idx="1761">
                  <c:v>33123.4</c:v>
                </c:pt>
                <c:pt idx="1762">
                  <c:v>33129.800000000003</c:v>
                </c:pt>
                <c:pt idx="1763">
                  <c:v>33142.699999999997</c:v>
                </c:pt>
                <c:pt idx="1764">
                  <c:v>33155.699999999997</c:v>
                </c:pt>
                <c:pt idx="1765">
                  <c:v>33162.300000000003</c:v>
                </c:pt>
                <c:pt idx="1766">
                  <c:v>33175.300000000003</c:v>
                </c:pt>
                <c:pt idx="1767">
                  <c:v>33188.300000000003</c:v>
                </c:pt>
                <c:pt idx="1768">
                  <c:v>33194.9</c:v>
                </c:pt>
                <c:pt idx="1769">
                  <c:v>33201.4</c:v>
                </c:pt>
                <c:pt idx="1770">
                  <c:v>33214.5</c:v>
                </c:pt>
                <c:pt idx="1771">
                  <c:v>33227.599999999999</c:v>
                </c:pt>
                <c:pt idx="1772">
                  <c:v>33240.800000000003</c:v>
                </c:pt>
                <c:pt idx="1773">
                  <c:v>33247.4</c:v>
                </c:pt>
                <c:pt idx="1774">
                  <c:v>33260.5</c:v>
                </c:pt>
                <c:pt idx="1775">
                  <c:v>33267.1</c:v>
                </c:pt>
                <c:pt idx="1776">
                  <c:v>33280.199999999997</c:v>
                </c:pt>
                <c:pt idx="1777">
                  <c:v>33293.300000000003</c:v>
                </c:pt>
                <c:pt idx="1778">
                  <c:v>33306.5</c:v>
                </c:pt>
                <c:pt idx="1779">
                  <c:v>33313</c:v>
                </c:pt>
                <c:pt idx="1780">
                  <c:v>33319.599999999999</c:v>
                </c:pt>
                <c:pt idx="1781">
                  <c:v>33332.699999999997</c:v>
                </c:pt>
                <c:pt idx="1782">
                  <c:v>33345.800000000003</c:v>
                </c:pt>
                <c:pt idx="1783">
                  <c:v>33365.4</c:v>
                </c:pt>
                <c:pt idx="1784">
                  <c:v>33371.9</c:v>
                </c:pt>
                <c:pt idx="1785">
                  <c:v>33391.4</c:v>
                </c:pt>
                <c:pt idx="1786">
                  <c:v>33397.9</c:v>
                </c:pt>
                <c:pt idx="1787">
                  <c:v>33410.9</c:v>
                </c:pt>
                <c:pt idx="1788">
                  <c:v>33417.4</c:v>
                </c:pt>
                <c:pt idx="1789">
                  <c:v>33430.400000000001</c:v>
                </c:pt>
                <c:pt idx="1790">
                  <c:v>33443.300000000003</c:v>
                </c:pt>
                <c:pt idx="1791">
                  <c:v>33449.800000000003</c:v>
                </c:pt>
                <c:pt idx="1792">
                  <c:v>33462.800000000003</c:v>
                </c:pt>
                <c:pt idx="1793">
                  <c:v>33469.199999999997</c:v>
                </c:pt>
                <c:pt idx="1794">
                  <c:v>33482.199999999997</c:v>
                </c:pt>
                <c:pt idx="1795">
                  <c:v>33495.199999999997</c:v>
                </c:pt>
                <c:pt idx="1796">
                  <c:v>33508.1</c:v>
                </c:pt>
                <c:pt idx="1797">
                  <c:v>33521</c:v>
                </c:pt>
                <c:pt idx="1798">
                  <c:v>33534</c:v>
                </c:pt>
                <c:pt idx="1799">
                  <c:v>33547</c:v>
                </c:pt>
                <c:pt idx="1800">
                  <c:v>33553.4</c:v>
                </c:pt>
                <c:pt idx="1801">
                  <c:v>33566.400000000001</c:v>
                </c:pt>
                <c:pt idx="1802">
                  <c:v>33579.300000000003</c:v>
                </c:pt>
                <c:pt idx="1803">
                  <c:v>33592.1</c:v>
                </c:pt>
                <c:pt idx="1804">
                  <c:v>33605</c:v>
                </c:pt>
                <c:pt idx="1805">
                  <c:v>33617.9</c:v>
                </c:pt>
                <c:pt idx="1806">
                  <c:v>33630.699999999997</c:v>
                </c:pt>
                <c:pt idx="1807">
                  <c:v>33643.599999999999</c:v>
                </c:pt>
                <c:pt idx="1808">
                  <c:v>33656.400000000001</c:v>
                </c:pt>
                <c:pt idx="1809">
                  <c:v>33662.800000000003</c:v>
                </c:pt>
                <c:pt idx="1810">
                  <c:v>33675.599999999999</c:v>
                </c:pt>
                <c:pt idx="1811">
                  <c:v>33688.400000000001</c:v>
                </c:pt>
                <c:pt idx="1812">
                  <c:v>33694.800000000003</c:v>
                </c:pt>
                <c:pt idx="1813">
                  <c:v>33707.599999999999</c:v>
                </c:pt>
                <c:pt idx="1814">
                  <c:v>33714</c:v>
                </c:pt>
                <c:pt idx="1815">
                  <c:v>33726.800000000003</c:v>
                </c:pt>
                <c:pt idx="1816">
                  <c:v>33733.199999999997</c:v>
                </c:pt>
                <c:pt idx="1817">
                  <c:v>33746.1</c:v>
                </c:pt>
                <c:pt idx="1818">
                  <c:v>33759</c:v>
                </c:pt>
                <c:pt idx="1819">
                  <c:v>33771.9</c:v>
                </c:pt>
                <c:pt idx="1820">
                  <c:v>33778.300000000003</c:v>
                </c:pt>
                <c:pt idx="1821">
                  <c:v>33791.199999999997</c:v>
                </c:pt>
                <c:pt idx="1822">
                  <c:v>33804.199999999997</c:v>
                </c:pt>
                <c:pt idx="1823">
                  <c:v>33810.699999999997</c:v>
                </c:pt>
                <c:pt idx="1824">
                  <c:v>33823.599999999999</c:v>
                </c:pt>
                <c:pt idx="1825">
                  <c:v>33836.6</c:v>
                </c:pt>
                <c:pt idx="1826">
                  <c:v>33843.1</c:v>
                </c:pt>
                <c:pt idx="1827">
                  <c:v>33856.1</c:v>
                </c:pt>
                <c:pt idx="1828">
                  <c:v>33869.1</c:v>
                </c:pt>
                <c:pt idx="1829">
                  <c:v>33875.800000000003</c:v>
                </c:pt>
                <c:pt idx="1830">
                  <c:v>33895.300000000003</c:v>
                </c:pt>
                <c:pt idx="1831">
                  <c:v>33901.800000000003</c:v>
                </c:pt>
                <c:pt idx="1832">
                  <c:v>33914.9</c:v>
                </c:pt>
                <c:pt idx="1833">
                  <c:v>33928</c:v>
                </c:pt>
                <c:pt idx="1834">
                  <c:v>33934.5</c:v>
                </c:pt>
                <c:pt idx="1835">
                  <c:v>33947.5</c:v>
                </c:pt>
                <c:pt idx="1836">
                  <c:v>33960.5</c:v>
                </c:pt>
                <c:pt idx="1837">
                  <c:v>33967.1</c:v>
                </c:pt>
                <c:pt idx="1838">
                  <c:v>33980.199999999997</c:v>
                </c:pt>
                <c:pt idx="1839">
                  <c:v>33993.199999999997</c:v>
                </c:pt>
                <c:pt idx="1840">
                  <c:v>33999.699999999997</c:v>
                </c:pt>
                <c:pt idx="1841">
                  <c:v>34006.199999999997</c:v>
                </c:pt>
                <c:pt idx="1842">
                  <c:v>34019.199999999997</c:v>
                </c:pt>
                <c:pt idx="1843">
                  <c:v>34032.199999999997</c:v>
                </c:pt>
                <c:pt idx="1844">
                  <c:v>34045.199999999997</c:v>
                </c:pt>
                <c:pt idx="1845">
                  <c:v>34058.300000000003</c:v>
                </c:pt>
                <c:pt idx="1846">
                  <c:v>34064.800000000003</c:v>
                </c:pt>
                <c:pt idx="1847">
                  <c:v>34077.800000000003</c:v>
                </c:pt>
                <c:pt idx="1848">
                  <c:v>34084.300000000003</c:v>
                </c:pt>
                <c:pt idx="1849">
                  <c:v>34097.4</c:v>
                </c:pt>
                <c:pt idx="1850">
                  <c:v>34103.9</c:v>
                </c:pt>
                <c:pt idx="1851">
                  <c:v>34117</c:v>
                </c:pt>
                <c:pt idx="1852">
                  <c:v>34130.1</c:v>
                </c:pt>
                <c:pt idx="1853">
                  <c:v>34136.6</c:v>
                </c:pt>
                <c:pt idx="1854">
                  <c:v>34149.699999999997</c:v>
                </c:pt>
                <c:pt idx="1855">
                  <c:v>34162.800000000003</c:v>
                </c:pt>
                <c:pt idx="1856">
                  <c:v>34182.5</c:v>
                </c:pt>
                <c:pt idx="1857">
                  <c:v>34189</c:v>
                </c:pt>
                <c:pt idx="1858">
                  <c:v>34202.1</c:v>
                </c:pt>
                <c:pt idx="1859">
                  <c:v>34215.199999999997</c:v>
                </c:pt>
                <c:pt idx="1860">
                  <c:v>34221.699999999997</c:v>
                </c:pt>
                <c:pt idx="1861">
                  <c:v>34234.800000000003</c:v>
                </c:pt>
                <c:pt idx="1862">
                  <c:v>34241.4</c:v>
                </c:pt>
                <c:pt idx="1863">
                  <c:v>34254.5</c:v>
                </c:pt>
                <c:pt idx="1864">
                  <c:v>34261</c:v>
                </c:pt>
                <c:pt idx="1865">
                  <c:v>34267.599999999999</c:v>
                </c:pt>
                <c:pt idx="1866">
                  <c:v>34280.6</c:v>
                </c:pt>
                <c:pt idx="1867">
                  <c:v>34293.699999999997</c:v>
                </c:pt>
                <c:pt idx="1868">
                  <c:v>34306.800000000003</c:v>
                </c:pt>
                <c:pt idx="1869">
                  <c:v>34319.800000000003</c:v>
                </c:pt>
                <c:pt idx="1870">
                  <c:v>34326.300000000003</c:v>
                </c:pt>
                <c:pt idx="1871">
                  <c:v>34339.300000000003</c:v>
                </c:pt>
                <c:pt idx="1872">
                  <c:v>34358.9</c:v>
                </c:pt>
                <c:pt idx="1873">
                  <c:v>34372</c:v>
                </c:pt>
                <c:pt idx="1874">
                  <c:v>34378.5</c:v>
                </c:pt>
                <c:pt idx="1875">
                  <c:v>34391.5</c:v>
                </c:pt>
                <c:pt idx="1876">
                  <c:v>34404.5</c:v>
                </c:pt>
                <c:pt idx="1877">
                  <c:v>34411.1</c:v>
                </c:pt>
                <c:pt idx="1878">
                  <c:v>34424.1</c:v>
                </c:pt>
                <c:pt idx="1879">
                  <c:v>34437.1</c:v>
                </c:pt>
                <c:pt idx="1880">
                  <c:v>34450.1</c:v>
                </c:pt>
                <c:pt idx="1881">
                  <c:v>34456.699999999997</c:v>
                </c:pt>
                <c:pt idx="1882">
                  <c:v>34469.800000000003</c:v>
                </c:pt>
                <c:pt idx="1883">
                  <c:v>34482.800000000003</c:v>
                </c:pt>
                <c:pt idx="1884">
                  <c:v>34495.9</c:v>
                </c:pt>
                <c:pt idx="1885">
                  <c:v>34509</c:v>
                </c:pt>
                <c:pt idx="1886">
                  <c:v>34522.1</c:v>
                </c:pt>
                <c:pt idx="1887">
                  <c:v>34528.699999999997</c:v>
                </c:pt>
                <c:pt idx="1888">
                  <c:v>34535.199999999997</c:v>
                </c:pt>
                <c:pt idx="1889">
                  <c:v>34548.300000000003</c:v>
                </c:pt>
                <c:pt idx="1890">
                  <c:v>34554.9</c:v>
                </c:pt>
                <c:pt idx="1891">
                  <c:v>34568</c:v>
                </c:pt>
                <c:pt idx="1892">
                  <c:v>34581.1</c:v>
                </c:pt>
                <c:pt idx="1893">
                  <c:v>34594.199999999997</c:v>
                </c:pt>
                <c:pt idx="1894">
                  <c:v>34607.300000000003</c:v>
                </c:pt>
                <c:pt idx="1895">
                  <c:v>34626.9</c:v>
                </c:pt>
                <c:pt idx="1896">
                  <c:v>34639.9</c:v>
                </c:pt>
                <c:pt idx="1897">
                  <c:v>34646.400000000001</c:v>
                </c:pt>
                <c:pt idx="1898">
                  <c:v>34659.4</c:v>
                </c:pt>
                <c:pt idx="1899">
                  <c:v>34665.9</c:v>
                </c:pt>
                <c:pt idx="1900">
                  <c:v>34672.400000000001</c:v>
                </c:pt>
                <c:pt idx="1901">
                  <c:v>34685.4</c:v>
                </c:pt>
                <c:pt idx="1902">
                  <c:v>34691.9</c:v>
                </c:pt>
                <c:pt idx="1903">
                  <c:v>34704.800000000003</c:v>
                </c:pt>
                <c:pt idx="1904">
                  <c:v>34717.599999999999</c:v>
                </c:pt>
                <c:pt idx="1905">
                  <c:v>34724</c:v>
                </c:pt>
                <c:pt idx="1906">
                  <c:v>34736.800000000003</c:v>
                </c:pt>
                <c:pt idx="1907">
                  <c:v>34749.5</c:v>
                </c:pt>
                <c:pt idx="1908">
                  <c:v>34762.199999999997</c:v>
                </c:pt>
                <c:pt idx="1909">
                  <c:v>34768.6</c:v>
                </c:pt>
                <c:pt idx="1910">
                  <c:v>34781.300000000003</c:v>
                </c:pt>
                <c:pt idx="1911">
                  <c:v>34787.599999999999</c:v>
                </c:pt>
                <c:pt idx="1912">
                  <c:v>34800.199999999997</c:v>
                </c:pt>
                <c:pt idx="1913">
                  <c:v>34812.9</c:v>
                </c:pt>
                <c:pt idx="1914">
                  <c:v>34825.4</c:v>
                </c:pt>
                <c:pt idx="1915">
                  <c:v>34844.300000000003</c:v>
                </c:pt>
                <c:pt idx="1916">
                  <c:v>34850.5</c:v>
                </c:pt>
                <c:pt idx="1917">
                  <c:v>34863</c:v>
                </c:pt>
                <c:pt idx="1918">
                  <c:v>34875.5</c:v>
                </c:pt>
                <c:pt idx="1919">
                  <c:v>34887.9</c:v>
                </c:pt>
                <c:pt idx="1920">
                  <c:v>34894.1</c:v>
                </c:pt>
                <c:pt idx="1921">
                  <c:v>34906.5</c:v>
                </c:pt>
                <c:pt idx="1922">
                  <c:v>34918.9</c:v>
                </c:pt>
                <c:pt idx="1923">
                  <c:v>34931.300000000003</c:v>
                </c:pt>
                <c:pt idx="1924">
                  <c:v>34937.4</c:v>
                </c:pt>
                <c:pt idx="1925">
                  <c:v>34949.699999999997</c:v>
                </c:pt>
                <c:pt idx="1926">
                  <c:v>34962</c:v>
                </c:pt>
                <c:pt idx="1927">
                  <c:v>34968.1</c:v>
                </c:pt>
                <c:pt idx="1928">
                  <c:v>34980.300000000003</c:v>
                </c:pt>
                <c:pt idx="1929">
                  <c:v>34992.6</c:v>
                </c:pt>
                <c:pt idx="1930">
                  <c:v>35004.800000000003</c:v>
                </c:pt>
                <c:pt idx="1931">
                  <c:v>35010.9</c:v>
                </c:pt>
                <c:pt idx="1932">
                  <c:v>35023</c:v>
                </c:pt>
                <c:pt idx="1933">
                  <c:v>35029.1</c:v>
                </c:pt>
                <c:pt idx="1934">
                  <c:v>35041.300000000003</c:v>
                </c:pt>
                <c:pt idx="1935">
                  <c:v>35047.300000000003</c:v>
                </c:pt>
                <c:pt idx="1936">
                  <c:v>35053.4</c:v>
                </c:pt>
                <c:pt idx="1937">
                  <c:v>35065.5</c:v>
                </c:pt>
                <c:pt idx="1938">
                  <c:v>35077.5</c:v>
                </c:pt>
                <c:pt idx="1939">
                  <c:v>35083.5</c:v>
                </c:pt>
                <c:pt idx="1940">
                  <c:v>35095.5</c:v>
                </c:pt>
                <c:pt idx="1941">
                  <c:v>35107.5</c:v>
                </c:pt>
                <c:pt idx="1942">
                  <c:v>35119.599999999999</c:v>
                </c:pt>
                <c:pt idx="1943">
                  <c:v>35131.699999999997</c:v>
                </c:pt>
                <c:pt idx="1944">
                  <c:v>35137.699999999997</c:v>
                </c:pt>
                <c:pt idx="1945">
                  <c:v>35149.699999999997</c:v>
                </c:pt>
                <c:pt idx="1946">
                  <c:v>35155.699999999997</c:v>
                </c:pt>
                <c:pt idx="1947">
                  <c:v>35167.5</c:v>
                </c:pt>
                <c:pt idx="1948">
                  <c:v>35173.4</c:v>
                </c:pt>
                <c:pt idx="1949">
                  <c:v>35185.199999999997</c:v>
                </c:pt>
                <c:pt idx="1950">
                  <c:v>35191</c:v>
                </c:pt>
                <c:pt idx="1951">
                  <c:v>35196.9</c:v>
                </c:pt>
                <c:pt idx="1952">
                  <c:v>35208.6</c:v>
                </c:pt>
                <c:pt idx="1953">
                  <c:v>35220.400000000001</c:v>
                </c:pt>
                <c:pt idx="1954">
                  <c:v>35226.300000000003</c:v>
                </c:pt>
                <c:pt idx="1955">
                  <c:v>35238</c:v>
                </c:pt>
                <c:pt idx="1956">
                  <c:v>35249.699999999997</c:v>
                </c:pt>
                <c:pt idx="1957">
                  <c:v>35261.4</c:v>
                </c:pt>
                <c:pt idx="1958">
                  <c:v>35267.199999999997</c:v>
                </c:pt>
                <c:pt idx="1959">
                  <c:v>35273</c:v>
                </c:pt>
                <c:pt idx="1960">
                  <c:v>35284.6</c:v>
                </c:pt>
                <c:pt idx="1961">
                  <c:v>35296.199999999997</c:v>
                </c:pt>
                <c:pt idx="1962">
                  <c:v>35301.9</c:v>
                </c:pt>
                <c:pt idx="1963">
                  <c:v>35313.5</c:v>
                </c:pt>
                <c:pt idx="1964">
                  <c:v>35319.300000000003</c:v>
                </c:pt>
                <c:pt idx="1965">
                  <c:v>35325.1</c:v>
                </c:pt>
                <c:pt idx="1966">
                  <c:v>35336.6</c:v>
                </c:pt>
                <c:pt idx="1967">
                  <c:v>35348.199999999997</c:v>
                </c:pt>
                <c:pt idx="1968">
                  <c:v>35359.699999999997</c:v>
                </c:pt>
                <c:pt idx="1969">
                  <c:v>35371.300000000003</c:v>
                </c:pt>
                <c:pt idx="1970">
                  <c:v>35377.1</c:v>
                </c:pt>
                <c:pt idx="1971">
                  <c:v>35388.699999999997</c:v>
                </c:pt>
                <c:pt idx="1972">
                  <c:v>35394.5</c:v>
                </c:pt>
                <c:pt idx="1973">
                  <c:v>35406.1</c:v>
                </c:pt>
                <c:pt idx="1974">
                  <c:v>35411.9</c:v>
                </c:pt>
                <c:pt idx="1975">
                  <c:v>35423.5</c:v>
                </c:pt>
                <c:pt idx="1976">
                  <c:v>35435.199999999997</c:v>
                </c:pt>
                <c:pt idx="1977">
                  <c:v>35447.1</c:v>
                </c:pt>
                <c:pt idx="1978">
                  <c:v>35464.800000000003</c:v>
                </c:pt>
                <c:pt idx="1979">
                  <c:v>35470.699999999997</c:v>
                </c:pt>
                <c:pt idx="1980">
                  <c:v>35476.6</c:v>
                </c:pt>
                <c:pt idx="1981">
                  <c:v>35488.5</c:v>
                </c:pt>
                <c:pt idx="1982">
                  <c:v>35500.400000000001</c:v>
                </c:pt>
                <c:pt idx="1983">
                  <c:v>35512.400000000001</c:v>
                </c:pt>
                <c:pt idx="1984">
                  <c:v>35524.5</c:v>
                </c:pt>
                <c:pt idx="1985">
                  <c:v>35530.6</c:v>
                </c:pt>
                <c:pt idx="1986">
                  <c:v>35542.800000000003</c:v>
                </c:pt>
                <c:pt idx="1987">
                  <c:v>35555.1</c:v>
                </c:pt>
                <c:pt idx="1988">
                  <c:v>35561.300000000003</c:v>
                </c:pt>
                <c:pt idx="1989">
                  <c:v>35567.5</c:v>
                </c:pt>
                <c:pt idx="1990">
                  <c:v>35580</c:v>
                </c:pt>
                <c:pt idx="1991">
                  <c:v>35592.800000000003</c:v>
                </c:pt>
                <c:pt idx="1992">
                  <c:v>35605.599999999999</c:v>
                </c:pt>
                <c:pt idx="1993">
                  <c:v>35618.400000000001</c:v>
                </c:pt>
                <c:pt idx="1994">
                  <c:v>35631.199999999997</c:v>
                </c:pt>
                <c:pt idx="1995">
                  <c:v>35637.699999999997</c:v>
                </c:pt>
                <c:pt idx="1996">
                  <c:v>35644.1</c:v>
                </c:pt>
                <c:pt idx="1997">
                  <c:v>35657</c:v>
                </c:pt>
                <c:pt idx="1998">
                  <c:v>35663.5</c:v>
                </c:pt>
                <c:pt idx="1999">
                  <c:v>35676.6</c:v>
                </c:pt>
                <c:pt idx="2000">
                  <c:v>35689.699999999997</c:v>
                </c:pt>
                <c:pt idx="2001">
                  <c:v>35696.199999999997</c:v>
                </c:pt>
                <c:pt idx="2002">
                  <c:v>35709.4</c:v>
                </c:pt>
                <c:pt idx="2003">
                  <c:v>35722.6</c:v>
                </c:pt>
                <c:pt idx="2004">
                  <c:v>35735.800000000003</c:v>
                </c:pt>
                <c:pt idx="2005">
                  <c:v>35742.400000000001</c:v>
                </c:pt>
                <c:pt idx="2006">
                  <c:v>35755.699999999997</c:v>
                </c:pt>
                <c:pt idx="2007">
                  <c:v>35769</c:v>
                </c:pt>
                <c:pt idx="2008">
                  <c:v>35782.300000000003</c:v>
                </c:pt>
                <c:pt idx="2009">
                  <c:v>35795.699999999997</c:v>
                </c:pt>
                <c:pt idx="2010">
                  <c:v>35802.400000000001</c:v>
                </c:pt>
                <c:pt idx="2011">
                  <c:v>35815.699999999997</c:v>
                </c:pt>
                <c:pt idx="2012">
                  <c:v>35829</c:v>
                </c:pt>
                <c:pt idx="2013">
                  <c:v>35835.699999999997</c:v>
                </c:pt>
                <c:pt idx="2014">
                  <c:v>35849</c:v>
                </c:pt>
                <c:pt idx="2015">
                  <c:v>35855.699999999997</c:v>
                </c:pt>
                <c:pt idx="2016">
                  <c:v>35869</c:v>
                </c:pt>
                <c:pt idx="2017">
                  <c:v>35882.300000000003</c:v>
                </c:pt>
                <c:pt idx="2018">
                  <c:v>35895.599999999999</c:v>
                </c:pt>
                <c:pt idx="2019">
                  <c:v>35902.300000000003</c:v>
                </c:pt>
                <c:pt idx="2020">
                  <c:v>35915.599999999999</c:v>
                </c:pt>
                <c:pt idx="2021">
                  <c:v>35928.800000000003</c:v>
                </c:pt>
                <c:pt idx="2022">
                  <c:v>35942.1</c:v>
                </c:pt>
                <c:pt idx="2023">
                  <c:v>35955.4</c:v>
                </c:pt>
                <c:pt idx="2024">
                  <c:v>35962</c:v>
                </c:pt>
                <c:pt idx="2025">
                  <c:v>35968.6</c:v>
                </c:pt>
                <c:pt idx="2026">
                  <c:v>35981.9</c:v>
                </c:pt>
                <c:pt idx="2027">
                  <c:v>35988.6</c:v>
                </c:pt>
                <c:pt idx="2028">
                  <c:v>36008.5</c:v>
                </c:pt>
                <c:pt idx="2029">
                  <c:v>36021.800000000003</c:v>
                </c:pt>
                <c:pt idx="2030">
                  <c:v>36035.1</c:v>
                </c:pt>
                <c:pt idx="2031">
                  <c:v>36041.800000000003</c:v>
                </c:pt>
                <c:pt idx="2032">
                  <c:v>36055.199999999997</c:v>
                </c:pt>
                <c:pt idx="2033">
                  <c:v>36068.400000000001</c:v>
                </c:pt>
                <c:pt idx="2034">
                  <c:v>36081.800000000003</c:v>
                </c:pt>
                <c:pt idx="2035">
                  <c:v>36088.400000000001</c:v>
                </c:pt>
                <c:pt idx="2036">
                  <c:v>36095.1</c:v>
                </c:pt>
                <c:pt idx="2037">
                  <c:v>36108.400000000001</c:v>
                </c:pt>
                <c:pt idx="2038">
                  <c:v>36115</c:v>
                </c:pt>
                <c:pt idx="2039">
                  <c:v>36128.300000000003</c:v>
                </c:pt>
                <c:pt idx="2040">
                  <c:v>36141.699999999997</c:v>
                </c:pt>
                <c:pt idx="2041">
                  <c:v>36155</c:v>
                </c:pt>
                <c:pt idx="2042">
                  <c:v>36168.300000000003</c:v>
                </c:pt>
                <c:pt idx="2043">
                  <c:v>36174.9</c:v>
                </c:pt>
                <c:pt idx="2044">
                  <c:v>36188.1</c:v>
                </c:pt>
                <c:pt idx="2045">
                  <c:v>36194.699999999997</c:v>
                </c:pt>
                <c:pt idx="2046">
                  <c:v>36201.300000000003</c:v>
                </c:pt>
                <c:pt idx="2047">
                  <c:v>36214.6</c:v>
                </c:pt>
                <c:pt idx="2048">
                  <c:v>36221.1</c:v>
                </c:pt>
                <c:pt idx="2049">
                  <c:v>36234.199999999997</c:v>
                </c:pt>
                <c:pt idx="2050">
                  <c:v>36247.4</c:v>
                </c:pt>
                <c:pt idx="2051">
                  <c:v>36260.5</c:v>
                </c:pt>
                <c:pt idx="2052">
                  <c:v>36273.599999999999</c:v>
                </c:pt>
                <c:pt idx="2053">
                  <c:v>36286.5</c:v>
                </c:pt>
                <c:pt idx="2054">
                  <c:v>36299.4</c:v>
                </c:pt>
                <c:pt idx="2055">
                  <c:v>36312.300000000003</c:v>
                </c:pt>
                <c:pt idx="2056">
                  <c:v>36325.199999999997</c:v>
                </c:pt>
                <c:pt idx="2057">
                  <c:v>36338</c:v>
                </c:pt>
                <c:pt idx="2058">
                  <c:v>36350.800000000003</c:v>
                </c:pt>
                <c:pt idx="2059">
                  <c:v>36357.199999999997</c:v>
                </c:pt>
                <c:pt idx="2060">
                  <c:v>36369.9</c:v>
                </c:pt>
                <c:pt idx="2061">
                  <c:v>36382.6</c:v>
                </c:pt>
                <c:pt idx="2062">
                  <c:v>36389</c:v>
                </c:pt>
                <c:pt idx="2063">
                  <c:v>36401.699999999997</c:v>
                </c:pt>
                <c:pt idx="2064">
                  <c:v>36408</c:v>
                </c:pt>
                <c:pt idx="2065">
                  <c:v>36420.699999999997</c:v>
                </c:pt>
                <c:pt idx="2066">
                  <c:v>36433.4</c:v>
                </c:pt>
                <c:pt idx="2067">
                  <c:v>36445.9</c:v>
                </c:pt>
                <c:pt idx="2068">
                  <c:v>36458.699999999997</c:v>
                </c:pt>
                <c:pt idx="2069">
                  <c:v>36464.9</c:v>
                </c:pt>
                <c:pt idx="2070">
                  <c:v>36471.199999999997</c:v>
                </c:pt>
                <c:pt idx="2071">
                  <c:v>36483.800000000003</c:v>
                </c:pt>
                <c:pt idx="2072">
                  <c:v>36490.1</c:v>
                </c:pt>
                <c:pt idx="2073">
                  <c:v>36496.400000000001</c:v>
                </c:pt>
                <c:pt idx="2074">
                  <c:v>36509</c:v>
                </c:pt>
                <c:pt idx="2075">
                  <c:v>36515.199999999997</c:v>
                </c:pt>
                <c:pt idx="2076">
                  <c:v>36527.800000000003</c:v>
                </c:pt>
                <c:pt idx="2077">
                  <c:v>36540.5</c:v>
                </c:pt>
                <c:pt idx="2078">
                  <c:v>36553.1</c:v>
                </c:pt>
                <c:pt idx="2079">
                  <c:v>36565.699999999997</c:v>
                </c:pt>
                <c:pt idx="2080">
                  <c:v>36578.300000000003</c:v>
                </c:pt>
                <c:pt idx="2081">
                  <c:v>36591</c:v>
                </c:pt>
                <c:pt idx="2082">
                  <c:v>36603.599999999999</c:v>
                </c:pt>
                <c:pt idx="2083">
                  <c:v>36609.9</c:v>
                </c:pt>
                <c:pt idx="2084">
                  <c:v>36622.5</c:v>
                </c:pt>
                <c:pt idx="2085">
                  <c:v>36635.1</c:v>
                </c:pt>
                <c:pt idx="2086">
                  <c:v>36641.4</c:v>
                </c:pt>
                <c:pt idx="2087">
                  <c:v>36647.699999999997</c:v>
                </c:pt>
                <c:pt idx="2088">
                  <c:v>36660.300000000003</c:v>
                </c:pt>
                <c:pt idx="2089">
                  <c:v>36672.800000000003</c:v>
                </c:pt>
                <c:pt idx="2090">
                  <c:v>36679</c:v>
                </c:pt>
                <c:pt idx="2091">
                  <c:v>36691.599999999999</c:v>
                </c:pt>
                <c:pt idx="2092">
                  <c:v>36697.800000000003</c:v>
                </c:pt>
                <c:pt idx="2093">
                  <c:v>36710.300000000003</c:v>
                </c:pt>
                <c:pt idx="2094">
                  <c:v>36722.699999999997</c:v>
                </c:pt>
                <c:pt idx="2095">
                  <c:v>36728.9</c:v>
                </c:pt>
                <c:pt idx="2096">
                  <c:v>36735.199999999997</c:v>
                </c:pt>
                <c:pt idx="2097">
                  <c:v>36747.599999999999</c:v>
                </c:pt>
                <c:pt idx="2098">
                  <c:v>36759.9</c:v>
                </c:pt>
                <c:pt idx="2099">
                  <c:v>36766.1</c:v>
                </c:pt>
                <c:pt idx="2100">
                  <c:v>36778.5</c:v>
                </c:pt>
                <c:pt idx="2101">
                  <c:v>36790.9</c:v>
                </c:pt>
                <c:pt idx="2102">
                  <c:v>36797.1</c:v>
                </c:pt>
                <c:pt idx="2103">
                  <c:v>36803.300000000003</c:v>
                </c:pt>
                <c:pt idx="2104">
                  <c:v>36821.9</c:v>
                </c:pt>
                <c:pt idx="2105">
                  <c:v>36828.1</c:v>
                </c:pt>
                <c:pt idx="2106">
                  <c:v>36840.5</c:v>
                </c:pt>
                <c:pt idx="2107">
                  <c:v>36853</c:v>
                </c:pt>
                <c:pt idx="2108">
                  <c:v>36865.5</c:v>
                </c:pt>
                <c:pt idx="2109">
                  <c:v>36878.199999999997</c:v>
                </c:pt>
                <c:pt idx="2110">
                  <c:v>36884.5</c:v>
                </c:pt>
                <c:pt idx="2111">
                  <c:v>36890.699999999997</c:v>
                </c:pt>
                <c:pt idx="2112">
                  <c:v>36903.300000000003</c:v>
                </c:pt>
                <c:pt idx="2113">
                  <c:v>36909.599999999999</c:v>
                </c:pt>
                <c:pt idx="2114">
                  <c:v>36922.300000000003</c:v>
                </c:pt>
                <c:pt idx="2115">
                  <c:v>36928.699999999997</c:v>
                </c:pt>
                <c:pt idx="2116">
                  <c:v>36941.4</c:v>
                </c:pt>
                <c:pt idx="2117">
                  <c:v>36954.199999999997</c:v>
                </c:pt>
                <c:pt idx="2118">
                  <c:v>36960.6</c:v>
                </c:pt>
                <c:pt idx="2119">
                  <c:v>36973.300000000003</c:v>
                </c:pt>
                <c:pt idx="2120">
                  <c:v>36979.699999999997</c:v>
                </c:pt>
                <c:pt idx="2121">
                  <c:v>36992.5</c:v>
                </c:pt>
                <c:pt idx="2122">
                  <c:v>37005.199999999997</c:v>
                </c:pt>
                <c:pt idx="2123">
                  <c:v>37011.699999999997</c:v>
                </c:pt>
                <c:pt idx="2124">
                  <c:v>37024.5</c:v>
                </c:pt>
                <c:pt idx="2125">
                  <c:v>37037.300000000003</c:v>
                </c:pt>
                <c:pt idx="2126">
                  <c:v>37050</c:v>
                </c:pt>
                <c:pt idx="2127">
                  <c:v>37062.800000000003</c:v>
                </c:pt>
                <c:pt idx="2128">
                  <c:v>37075.699999999997</c:v>
                </c:pt>
                <c:pt idx="2129">
                  <c:v>37088.400000000001</c:v>
                </c:pt>
                <c:pt idx="2130">
                  <c:v>37101.199999999997</c:v>
                </c:pt>
                <c:pt idx="2131">
                  <c:v>37107.599999999999</c:v>
                </c:pt>
                <c:pt idx="2132">
                  <c:v>37120.300000000003</c:v>
                </c:pt>
                <c:pt idx="2133">
                  <c:v>37126.699999999997</c:v>
                </c:pt>
                <c:pt idx="2134">
                  <c:v>37139.5</c:v>
                </c:pt>
                <c:pt idx="2135">
                  <c:v>37152.199999999997</c:v>
                </c:pt>
                <c:pt idx="2136">
                  <c:v>37164.9</c:v>
                </c:pt>
                <c:pt idx="2137">
                  <c:v>37177.599999999999</c:v>
                </c:pt>
                <c:pt idx="2138">
                  <c:v>37183.9</c:v>
                </c:pt>
                <c:pt idx="2139">
                  <c:v>37190.199999999997</c:v>
                </c:pt>
                <c:pt idx="2140">
                  <c:v>37202.9</c:v>
                </c:pt>
                <c:pt idx="2141">
                  <c:v>37215.599999999999</c:v>
                </c:pt>
                <c:pt idx="2142">
                  <c:v>37228.300000000003</c:v>
                </c:pt>
                <c:pt idx="2143">
                  <c:v>37234.6</c:v>
                </c:pt>
                <c:pt idx="2144">
                  <c:v>37247.1</c:v>
                </c:pt>
                <c:pt idx="2145">
                  <c:v>37253.4</c:v>
                </c:pt>
                <c:pt idx="2146">
                  <c:v>37266</c:v>
                </c:pt>
                <c:pt idx="2147">
                  <c:v>37272.300000000003</c:v>
                </c:pt>
                <c:pt idx="2148">
                  <c:v>37284.800000000003</c:v>
                </c:pt>
                <c:pt idx="2149">
                  <c:v>37297.199999999997</c:v>
                </c:pt>
                <c:pt idx="2150">
                  <c:v>37309.699999999997</c:v>
                </c:pt>
                <c:pt idx="2151">
                  <c:v>37322.199999999997</c:v>
                </c:pt>
                <c:pt idx="2152">
                  <c:v>37334.699999999997</c:v>
                </c:pt>
                <c:pt idx="2153">
                  <c:v>37347.1</c:v>
                </c:pt>
                <c:pt idx="2154">
                  <c:v>37353.4</c:v>
                </c:pt>
                <c:pt idx="2155">
                  <c:v>37365.9</c:v>
                </c:pt>
                <c:pt idx="2156">
                  <c:v>37378.400000000001</c:v>
                </c:pt>
                <c:pt idx="2157">
                  <c:v>37384.699999999997</c:v>
                </c:pt>
                <c:pt idx="2158">
                  <c:v>37397.199999999997</c:v>
                </c:pt>
                <c:pt idx="2159">
                  <c:v>37409.699999999997</c:v>
                </c:pt>
                <c:pt idx="2160">
                  <c:v>37422.199999999997</c:v>
                </c:pt>
                <c:pt idx="2161">
                  <c:v>37428.5</c:v>
                </c:pt>
                <c:pt idx="2162">
                  <c:v>37434.699999999997</c:v>
                </c:pt>
                <c:pt idx="2163">
                  <c:v>37447.300000000003</c:v>
                </c:pt>
                <c:pt idx="2164">
                  <c:v>37459.800000000003</c:v>
                </c:pt>
                <c:pt idx="2165">
                  <c:v>37466</c:v>
                </c:pt>
                <c:pt idx="2166">
                  <c:v>37478.5</c:v>
                </c:pt>
                <c:pt idx="2167">
                  <c:v>37491</c:v>
                </c:pt>
                <c:pt idx="2168">
                  <c:v>37497.300000000003</c:v>
                </c:pt>
                <c:pt idx="2169">
                  <c:v>37509.800000000003</c:v>
                </c:pt>
                <c:pt idx="2170">
                  <c:v>37522.300000000003</c:v>
                </c:pt>
                <c:pt idx="2171">
                  <c:v>37534.800000000003</c:v>
                </c:pt>
                <c:pt idx="2172">
                  <c:v>37541.1</c:v>
                </c:pt>
                <c:pt idx="2173">
                  <c:v>37553.5</c:v>
                </c:pt>
                <c:pt idx="2174">
                  <c:v>37566</c:v>
                </c:pt>
                <c:pt idx="2175">
                  <c:v>37578.5</c:v>
                </c:pt>
                <c:pt idx="2176">
                  <c:v>37584.699999999997</c:v>
                </c:pt>
                <c:pt idx="2177">
                  <c:v>37597.300000000003</c:v>
                </c:pt>
                <c:pt idx="2178">
                  <c:v>37609.800000000003</c:v>
                </c:pt>
                <c:pt idx="2179">
                  <c:v>37622.199999999997</c:v>
                </c:pt>
                <c:pt idx="2180">
                  <c:v>37628.5</c:v>
                </c:pt>
                <c:pt idx="2181">
                  <c:v>37634.699999999997</c:v>
                </c:pt>
                <c:pt idx="2182">
                  <c:v>37647.199999999997</c:v>
                </c:pt>
                <c:pt idx="2183">
                  <c:v>37653.5</c:v>
                </c:pt>
                <c:pt idx="2184">
                  <c:v>37659.699999999997</c:v>
                </c:pt>
                <c:pt idx="2185">
                  <c:v>37672.1</c:v>
                </c:pt>
                <c:pt idx="2186">
                  <c:v>37684.5</c:v>
                </c:pt>
                <c:pt idx="2187">
                  <c:v>37690.699999999997</c:v>
                </c:pt>
                <c:pt idx="2188">
                  <c:v>37696.9</c:v>
                </c:pt>
                <c:pt idx="2189">
                  <c:v>37709.300000000003</c:v>
                </c:pt>
                <c:pt idx="2190">
                  <c:v>37721.800000000003</c:v>
                </c:pt>
                <c:pt idx="2191">
                  <c:v>37734.199999999997</c:v>
                </c:pt>
                <c:pt idx="2192">
                  <c:v>37740.400000000001</c:v>
                </c:pt>
                <c:pt idx="2193">
                  <c:v>37746.6</c:v>
                </c:pt>
                <c:pt idx="2194">
                  <c:v>37759</c:v>
                </c:pt>
                <c:pt idx="2195">
                  <c:v>37771.300000000003</c:v>
                </c:pt>
                <c:pt idx="2196">
                  <c:v>37777.5</c:v>
                </c:pt>
                <c:pt idx="2197">
                  <c:v>37789.800000000003</c:v>
                </c:pt>
                <c:pt idx="2198">
                  <c:v>37795.9</c:v>
                </c:pt>
                <c:pt idx="2199">
                  <c:v>37802.1</c:v>
                </c:pt>
                <c:pt idx="2200">
                  <c:v>37814.400000000001</c:v>
                </c:pt>
                <c:pt idx="2201">
                  <c:v>37826.800000000003</c:v>
                </c:pt>
                <c:pt idx="2202">
                  <c:v>37839.1</c:v>
                </c:pt>
                <c:pt idx="2203">
                  <c:v>37851.4</c:v>
                </c:pt>
                <c:pt idx="2204">
                  <c:v>37863.699999999997</c:v>
                </c:pt>
                <c:pt idx="2205">
                  <c:v>37869.9</c:v>
                </c:pt>
                <c:pt idx="2206">
                  <c:v>37882.199999999997</c:v>
                </c:pt>
                <c:pt idx="2207">
                  <c:v>37888.300000000003</c:v>
                </c:pt>
                <c:pt idx="2208">
                  <c:v>37900.6</c:v>
                </c:pt>
                <c:pt idx="2209">
                  <c:v>37906.800000000003</c:v>
                </c:pt>
                <c:pt idx="2210">
                  <c:v>37913</c:v>
                </c:pt>
                <c:pt idx="2211">
                  <c:v>37925.300000000003</c:v>
                </c:pt>
                <c:pt idx="2212">
                  <c:v>37931.4</c:v>
                </c:pt>
                <c:pt idx="2213">
                  <c:v>37937.5</c:v>
                </c:pt>
                <c:pt idx="2214">
                  <c:v>37949.800000000003</c:v>
                </c:pt>
                <c:pt idx="2215">
                  <c:v>37955.9</c:v>
                </c:pt>
                <c:pt idx="2216">
                  <c:v>37968.199999999997</c:v>
                </c:pt>
                <c:pt idx="2217">
                  <c:v>37980.400000000001</c:v>
                </c:pt>
                <c:pt idx="2218">
                  <c:v>37992.699999999997</c:v>
                </c:pt>
                <c:pt idx="2219">
                  <c:v>38005</c:v>
                </c:pt>
                <c:pt idx="2220">
                  <c:v>38011.1</c:v>
                </c:pt>
                <c:pt idx="2221">
                  <c:v>38017.199999999997</c:v>
                </c:pt>
                <c:pt idx="2222">
                  <c:v>38029.5</c:v>
                </c:pt>
                <c:pt idx="2223">
                  <c:v>38035.599999999999</c:v>
                </c:pt>
                <c:pt idx="2224">
                  <c:v>38047.800000000003</c:v>
                </c:pt>
                <c:pt idx="2225">
                  <c:v>38053.9</c:v>
                </c:pt>
                <c:pt idx="2226">
                  <c:v>38066.1</c:v>
                </c:pt>
                <c:pt idx="2227">
                  <c:v>38078.400000000001</c:v>
                </c:pt>
                <c:pt idx="2228">
                  <c:v>38084.5</c:v>
                </c:pt>
                <c:pt idx="2229">
                  <c:v>38096.699999999997</c:v>
                </c:pt>
                <c:pt idx="2230">
                  <c:v>38108.9</c:v>
                </c:pt>
                <c:pt idx="2231">
                  <c:v>38121.1</c:v>
                </c:pt>
                <c:pt idx="2232">
                  <c:v>38133.300000000003</c:v>
                </c:pt>
                <c:pt idx="2233">
                  <c:v>38139.4</c:v>
                </c:pt>
                <c:pt idx="2234">
                  <c:v>38145.5</c:v>
                </c:pt>
                <c:pt idx="2235">
                  <c:v>38157.800000000003</c:v>
                </c:pt>
                <c:pt idx="2236">
                  <c:v>38170</c:v>
                </c:pt>
                <c:pt idx="2237">
                  <c:v>38182.199999999997</c:v>
                </c:pt>
                <c:pt idx="2238">
                  <c:v>38188.300000000003</c:v>
                </c:pt>
                <c:pt idx="2239">
                  <c:v>38200.5</c:v>
                </c:pt>
                <c:pt idx="2240">
                  <c:v>38212.699999999997</c:v>
                </c:pt>
                <c:pt idx="2241">
                  <c:v>38224.9</c:v>
                </c:pt>
                <c:pt idx="2242">
                  <c:v>38231</c:v>
                </c:pt>
                <c:pt idx="2243">
                  <c:v>38237.1</c:v>
                </c:pt>
                <c:pt idx="2244">
                  <c:v>38249.300000000003</c:v>
                </c:pt>
                <c:pt idx="2245">
                  <c:v>38261.5</c:v>
                </c:pt>
                <c:pt idx="2246">
                  <c:v>38267.599999999999</c:v>
                </c:pt>
                <c:pt idx="2247">
                  <c:v>38279.699999999997</c:v>
                </c:pt>
                <c:pt idx="2248">
                  <c:v>38285.800000000003</c:v>
                </c:pt>
                <c:pt idx="2249">
                  <c:v>38291.9</c:v>
                </c:pt>
                <c:pt idx="2250">
                  <c:v>38304</c:v>
                </c:pt>
                <c:pt idx="2251">
                  <c:v>38316.199999999997</c:v>
                </c:pt>
                <c:pt idx="2252">
                  <c:v>38328.300000000003</c:v>
                </c:pt>
                <c:pt idx="2253">
                  <c:v>38340.400000000001</c:v>
                </c:pt>
                <c:pt idx="2254">
                  <c:v>38352.5</c:v>
                </c:pt>
                <c:pt idx="2255">
                  <c:v>38358.6</c:v>
                </c:pt>
                <c:pt idx="2256">
                  <c:v>38364.699999999997</c:v>
                </c:pt>
                <c:pt idx="2257">
                  <c:v>38376.699999999997</c:v>
                </c:pt>
                <c:pt idx="2258">
                  <c:v>38388.800000000003</c:v>
                </c:pt>
                <c:pt idx="2259">
                  <c:v>38400.9</c:v>
                </c:pt>
                <c:pt idx="2260">
                  <c:v>38412.9</c:v>
                </c:pt>
                <c:pt idx="2261">
                  <c:v>38424.9</c:v>
                </c:pt>
                <c:pt idx="2262">
                  <c:v>38437</c:v>
                </c:pt>
                <c:pt idx="2263">
                  <c:v>38448.9</c:v>
                </c:pt>
                <c:pt idx="2264">
                  <c:v>38460.800000000003</c:v>
                </c:pt>
                <c:pt idx="2265">
                  <c:v>38466.800000000003</c:v>
                </c:pt>
                <c:pt idx="2266">
                  <c:v>38478.699999999997</c:v>
                </c:pt>
                <c:pt idx="2267">
                  <c:v>38490.6</c:v>
                </c:pt>
                <c:pt idx="2268">
                  <c:v>38496.5</c:v>
                </c:pt>
                <c:pt idx="2269">
                  <c:v>38508.300000000003</c:v>
                </c:pt>
                <c:pt idx="2270">
                  <c:v>38520.1</c:v>
                </c:pt>
                <c:pt idx="2271">
                  <c:v>38526</c:v>
                </c:pt>
                <c:pt idx="2272">
                  <c:v>38537.800000000003</c:v>
                </c:pt>
                <c:pt idx="2273">
                  <c:v>38549.599999999999</c:v>
                </c:pt>
                <c:pt idx="2274">
                  <c:v>38555.4</c:v>
                </c:pt>
                <c:pt idx="2275">
                  <c:v>38561.300000000003</c:v>
                </c:pt>
                <c:pt idx="2276">
                  <c:v>38573</c:v>
                </c:pt>
                <c:pt idx="2277">
                  <c:v>38590.5</c:v>
                </c:pt>
                <c:pt idx="2278">
                  <c:v>38602.199999999997</c:v>
                </c:pt>
                <c:pt idx="2279">
                  <c:v>38613.9</c:v>
                </c:pt>
                <c:pt idx="2280">
                  <c:v>38619.800000000003</c:v>
                </c:pt>
                <c:pt idx="2281">
                  <c:v>38625.599999999999</c:v>
                </c:pt>
                <c:pt idx="2282">
                  <c:v>38631.5</c:v>
                </c:pt>
                <c:pt idx="2283">
                  <c:v>38643.199999999997</c:v>
                </c:pt>
                <c:pt idx="2284">
                  <c:v>38649</c:v>
                </c:pt>
                <c:pt idx="2285">
                  <c:v>38660.800000000003</c:v>
                </c:pt>
                <c:pt idx="2286">
                  <c:v>38666.699999999997</c:v>
                </c:pt>
                <c:pt idx="2287">
                  <c:v>38678.5</c:v>
                </c:pt>
                <c:pt idx="2288">
                  <c:v>38684.300000000003</c:v>
                </c:pt>
                <c:pt idx="2289">
                  <c:v>38696.1</c:v>
                </c:pt>
                <c:pt idx="2290">
                  <c:v>38708</c:v>
                </c:pt>
                <c:pt idx="2291">
                  <c:v>38719.9</c:v>
                </c:pt>
                <c:pt idx="2292">
                  <c:v>38731.9</c:v>
                </c:pt>
                <c:pt idx="2293">
                  <c:v>38737.9</c:v>
                </c:pt>
                <c:pt idx="2294">
                  <c:v>38749.9</c:v>
                </c:pt>
                <c:pt idx="2295">
                  <c:v>38756</c:v>
                </c:pt>
                <c:pt idx="2296">
                  <c:v>38768</c:v>
                </c:pt>
                <c:pt idx="2297">
                  <c:v>38774.1</c:v>
                </c:pt>
                <c:pt idx="2298">
                  <c:v>38792.300000000003</c:v>
                </c:pt>
                <c:pt idx="2299">
                  <c:v>38804.400000000001</c:v>
                </c:pt>
                <c:pt idx="2300">
                  <c:v>38816.5</c:v>
                </c:pt>
                <c:pt idx="2301">
                  <c:v>38828.699999999997</c:v>
                </c:pt>
                <c:pt idx="2302">
                  <c:v>38840.800000000003</c:v>
                </c:pt>
                <c:pt idx="2303">
                  <c:v>38846.9</c:v>
                </c:pt>
                <c:pt idx="2304">
                  <c:v>38859</c:v>
                </c:pt>
                <c:pt idx="2305">
                  <c:v>38871.1</c:v>
                </c:pt>
                <c:pt idx="2306">
                  <c:v>38877.1</c:v>
                </c:pt>
                <c:pt idx="2307">
                  <c:v>38883.1</c:v>
                </c:pt>
                <c:pt idx="2308">
                  <c:v>38895.1</c:v>
                </c:pt>
                <c:pt idx="2309">
                  <c:v>38907</c:v>
                </c:pt>
                <c:pt idx="2310">
                  <c:v>38913</c:v>
                </c:pt>
                <c:pt idx="2311">
                  <c:v>38918.9</c:v>
                </c:pt>
                <c:pt idx="2312">
                  <c:v>38930.699999999997</c:v>
                </c:pt>
                <c:pt idx="2313">
                  <c:v>38948.5</c:v>
                </c:pt>
                <c:pt idx="2314">
                  <c:v>38954.400000000001</c:v>
                </c:pt>
                <c:pt idx="2315">
                  <c:v>38966</c:v>
                </c:pt>
                <c:pt idx="2316">
                  <c:v>38977.699999999997</c:v>
                </c:pt>
                <c:pt idx="2317">
                  <c:v>38983.5</c:v>
                </c:pt>
                <c:pt idx="2318">
                  <c:v>38995.1</c:v>
                </c:pt>
                <c:pt idx="2319">
                  <c:v>39006.6</c:v>
                </c:pt>
                <c:pt idx="2320">
                  <c:v>39012.400000000001</c:v>
                </c:pt>
                <c:pt idx="2321">
                  <c:v>39023.9</c:v>
                </c:pt>
                <c:pt idx="2322">
                  <c:v>39035.5</c:v>
                </c:pt>
                <c:pt idx="2323">
                  <c:v>39046.9</c:v>
                </c:pt>
                <c:pt idx="2324">
                  <c:v>39058.400000000001</c:v>
                </c:pt>
                <c:pt idx="2325">
                  <c:v>39104.5</c:v>
                </c:pt>
                <c:pt idx="2326">
                  <c:v>39110.300000000003</c:v>
                </c:pt>
                <c:pt idx="2327">
                  <c:v>39121.9</c:v>
                </c:pt>
                <c:pt idx="2328">
                  <c:v>39133.599999999999</c:v>
                </c:pt>
                <c:pt idx="2329">
                  <c:v>39139.4</c:v>
                </c:pt>
                <c:pt idx="2330">
                  <c:v>39151</c:v>
                </c:pt>
                <c:pt idx="2331">
                  <c:v>39156.9</c:v>
                </c:pt>
                <c:pt idx="2332">
                  <c:v>39162.800000000003</c:v>
                </c:pt>
                <c:pt idx="2333">
                  <c:v>39174.6</c:v>
                </c:pt>
                <c:pt idx="2334">
                  <c:v>39186.400000000001</c:v>
                </c:pt>
                <c:pt idx="2335">
                  <c:v>39198.300000000003</c:v>
                </c:pt>
                <c:pt idx="2336">
                  <c:v>39210.199999999997</c:v>
                </c:pt>
                <c:pt idx="2337">
                  <c:v>39222.1</c:v>
                </c:pt>
                <c:pt idx="2338">
                  <c:v>39234.199999999997</c:v>
                </c:pt>
                <c:pt idx="2339">
                  <c:v>39240.199999999997</c:v>
                </c:pt>
                <c:pt idx="2340">
                  <c:v>39252.400000000001</c:v>
                </c:pt>
                <c:pt idx="2341">
                  <c:v>39258.400000000001</c:v>
                </c:pt>
                <c:pt idx="2342">
                  <c:v>39270.5</c:v>
                </c:pt>
                <c:pt idx="2343">
                  <c:v>39276.6</c:v>
                </c:pt>
                <c:pt idx="2344">
                  <c:v>39282.699999999997</c:v>
                </c:pt>
                <c:pt idx="2345">
                  <c:v>39288.699999999997</c:v>
                </c:pt>
                <c:pt idx="2346">
                  <c:v>39294.800000000003</c:v>
                </c:pt>
                <c:pt idx="2347">
                  <c:v>39300.9</c:v>
                </c:pt>
                <c:pt idx="2348">
                  <c:v>39313.1</c:v>
                </c:pt>
                <c:pt idx="2349">
                  <c:v>39325.300000000003</c:v>
                </c:pt>
                <c:pt idx="2350">
                  <c:v>39331.300000000003</c:v>
                </c:pt>
                <c:pt idx="2351">
                  <c:v>39343.5</c:v>
                </c:pt>
                <c:pt idx="2352">
                  <c:v>39355.699999999997</c:v>
                </c:pt>
                <c:pt idx="2353">
                  <c:v>39368</c:v>
                </c:pt>
                <c:pt idx="2354">
                  <c:v>39380.199999999997</c:v>
                </c:pt>
                <c:pt idx="2355">
                  <c:v>39392.400000000001</c:v>
                </c:pt>
                <c:pt idx="2356">
                  <c:v>39404.5</c:v>
                </c:pt>
                <c:pt idx="2357">
                  <c:v>39416.6</c:v>
                </c:pt>
                <c:pt idx="2358">
                  <c:v>39422.6</c:v>
                </c:pt>
                <c:pt idx="2359">
                  <c:v>39434.699999999997</c:v>
                </c:pt>
                <c:pt idx="2360">
                  <c:v>39446.800000000003</c:v>
                </c:pt>
                <c:pt idx="2361">
                  <c:v>39458.800000000003</c:v>
                </c:pt>
                <c:pt idx="2362">
                  <c:v>39470.800000000003</c:v>
                </c:pt>
                <c:pt idx="2363">
                  <c:v>39482.800000000003</c:v>
                </c:pt>
                <c:pt idx="2364">
                  <c:v>39494.800000000003</c:v>
                </c:pt>
                <c:pt idx="2365">
                  <c:v>39506.699999999997</c:v>
                </c:pt>
                <c:pt idx="2366">
                  <c:v>39518.699999999997</c:v>
                </c:pt>
                <c:pt idx="2367">
                  <c:v>39530.6</c:v>
                </c:pt>
                <c:pt idx="2368">
                  <c:v>39542.5</c:v>
                </c:pt>
                <c:pt idx="2369">
                  <c:v>39548.400000000001</c:v>
                </c:pt>
                <c:pt idx="2370">
                  <c:v>39560.199999999997</c:v>
                </c:pt>
                <c:pt idx="2371">
                  <c:v>39566.1</c:v>
                </c:pt>
                <c:pt idx="2372">
                  <c:v>39577.9</c:v>
                </c:pt>
                <c:pt idx="2373">
                  <c:v>39589.5</c:v>
                </c:pt>
                <c:pt idx="2374">
                  <c:v>39601.199999999997</c:v>
                </c:pt>
                <c:pt idx="2375">
                  <c:v>39612.800000000003</c:v>
                </c:pt>
                <c:pt idx="2376">
                  <c:v>39624.400000000001</c:v>
                </c:pt>
                <c:pt idx="2377">
                  <c:v>39636.1</c:v>
                </c:pt>
                <c:pt idx="2378">
                  <c:v>39641.800000000003</c:v>
                </c:pt>
                <c:pt idx="2379">
                  <c:v>39653.4</c:v>
                </c:pt>
                <c:pt idx="2380">
                  <c:v>39664.9</c:v>
                </c:pt>
                <c:pt idx="2381">
                  <c:v>39676.5</c:v>
                </c:pt>
                <c:pt idx="2382">
                  <c:v>39688</c:v>
                </c:pt>
                <c:pt idx="2383">
                  <c:v>39699.599999999999</c:v>
                </c:pt>
                <c:pt idx="2384">
                  <c:v>39711.1</c:v>
                </c:pt>
                <c:pt idx="2385">
                  <c:v>39722.6</c:v>
                </c:pt>
                <c:pt idx="2386">
                  <c:v>39734.300000000003</c:v>
                </c:pt>
                <c:pt idx="2387">
                  <c:v>39740.199999999997</c:v>
                </c:pt>
                <c:pt idx="2388">
                  <c:v>39746</c:v>
                </c:pt>
                <c:pt idx="2389">
                  <c:v>39757.599999999999</c:v>
                </c:pt>
                <c:pt idx="2390">
                  <c:v>39763.4</c:v>
                </c:pt>
                <c:pt idx="2391">
                  <c:v>39775.199999999997</c:v>
                </c:pt>
                <c:pt idx="2392">
                  <c:v>39786.9</c:v>
                </c:pt>
                <c:pt idx="2393">
                  <c:v>39798.6</c:v>
                </c:pt>
                <c:pt idx="2394">
                  <c:v>39810.300000000003</c:v>
                </c:pt>
                <c:pt idx="2395">
                  <c:v>39822.1</c:v>
                </c:pt>
                <c:pt idx="2396">
                  <c:v>39833.800000000003</c:v>
                </c:pt>
                <c:pt idx="2397">
                  <c:v>39845.5</c:v>
                </c:pt>
                <c:pt idx="2398">
                  <c:v>39857.300000000003</c:v>
                </c:pt>
                <c:pt idx="2399">
                  <c:v>39869</c:v>
                </c:pt>
                <c:pt idx="2400">
                  <c:v>39880.699999999997</c:v>
                </c:pt>
                <c:pt idx="2401">
                  <c:v>39892.400000000001</c:v>
                </c:pt>
                <c:pt idx="2402">
                  <c:v>39898.300000000003</c:v>
                </c:pt>
                <c:pt idx="2403">
                  <c:v>39910</c:v>
                </c:pt>
                <c:pt idx="2404">
                  <c:v>39921.599999999999</c:v>
                </c:pt>
                <c:pt idx="2405">
                  <c:v>39933.300000000003</c:v>
                </c:pt>
                <c:pt idx="2406">
                  <c:v>39945</c:v>
                </c:pt>
                <c:pt idx="2407">
                  <c:v>39956.699999999997</c:v>
                </c:pt>
                <c:pt idx="2408">
                  <c:v>39962.5</c:v>
                </c:pt>
                <c:pt idx="2409">
                  <c:v>39974.199999999997</c:v>
                </c:pt>
                <c:pt idx="2410">
                  <c:v>39980.1</c:v>
                </c:pt>
                <c:pt idx="2411">
                  <c:v>39991.800000000003</c:v>
                </c:pt>
                <c:pt idx="2412">
                  <c:v>40003.5</c:v>
                </c:pt>
                <c:pt idx="2413">
                  <c:v>40009.4</c:v>
                </c:pt>
                <c:pt idx="2414">
                  <c:v>40015.300000000003</c:v>
                </c:pt>
                <c:pt idx="2415">
                  <c:v>40027.1</c:v>
                </c:pt>
                <c:pt idx="2416">
                  <c:v>40032.9</c:v>
                </c:pt>
                <c:pt idx="2417">
                  <c:v>40044.6</c:v>
                </c:pt>
                <c:pt idx="2418">
                  <c:v>40056.400000000001</c:v>
                </c:pt>
                <c:pt idx="2419">
                  <c:v>40068.199999999997</c:v>
                </c:pt>
                <c:pt idx="2420">
                  <c:v>40079.9</c:v>
                </c:pt>
                <c:pt idx="2421">
                  <c:v>40085.699999999997</c:v>
                </c:pt>
                <c:pt idx="2422">
                  <c:v>40097.4</c:v>
                </c:pt>
                <c:pt idx="2423">
                  <c:v>40109.1</c:v>
                </c:pt>
                <c:pt idx="2424">
                  <c:v>40115</c:v>
                </c:pt>
                <c:pt idx="2425">
                  <c:v>40132.6</c:v>
                </c:pt>
                <c:pt idx="2426">
                  <c:v>40144.1</c:v>
                </c:pt>
                <c:pt idx="2427">
                  <c:v>40149.9</c:v>
                </c:pt>
                <c:pt idx="2428">
                  <c:v>40155.699999999997</c:v>
                </c:pt>
                <c:pt idx="2429">
                  <c:v>40167.300000000003</c:v>
                </c:pt>
                <c:pt idx="2430">
                  <c:v>40178.699999999997</c:v>
                </c:pt>
                <c:pt idx="2431">
                  <c:v>40184.400000000001</c:v>
                </c:pt>
                <c:pt idx="2432">
                  <c:v>40190.199999999997</c:v>
                </c:pt>
                <c:pt idx="2433">
                  <c:v>40207.300000000003</c:v>
                </c:pt>
                <c:pt idx="2434">
                  <c:v>40213</c:v>
                </c:pt>
                <c:pt idx="2435">
                  <c:v>40224.300000000003</c:v>
                </c:pt>
                <c:pt idx="2436">
                  <c:v>40230</c:v>
                </c:pt>
                <c:pt idx="2437">
                  <c:v>40241.300000000003</c:v>
                </c:pt>
                <c:pt idx="2438">
                  <c:v>40246.9</c:v>
                </c:pt>
                <c:pt idx="2439">
                  <c:v>40258</c:v>
                </c:pt>
                <c:pt idx="2440">
                  <c:v>40263.5</c:v>
                </c:pt>
                <c:pt idx="2441">
                  <c:v>40274.6</c:v>
                </c:pt>
                <c:pt idx="2442">
                  <c:v>40285.5</c:v>
                </c:pt>
                <c:pt idx="2443">
                  <c:v>40296.400000000001</c:v>
                </c:pt>
                <c:pt idx="2444">
                  <c:v>40307.199999999997</c:v>
                </c:pt>
                <c:pt idx="2445">
                  <c:v>40318</c:v>
                </c:pt>
                <c:pt idx="2446">
                  <c:v>40328.699999999997</c:v>
                </c:pt>
                <c:pt idx="2447">
                  <c:v>40339.300000000003</c:v>
                </c:pt>
                <c:pt idx="2448">
                  <c:v>40349.800000000003</c:v>
                </c:pt>
                <c:pt idx="2449">
                  <c:v>40360.300000000003</c:v>
                </c:pt>
                <c:pt idx="2450">
                  <c:v>40370.800000000003</c:v>
                </c:pt>
                <c:pt idx="2451">
                  <c:v>40381.4</c:v>
                </c:pt>
                <c:pt idx="2452">
                  <c:v>40386.6</c:v>
                </c:pt>
                <c:pt idx="2453">
                  <c:v>40397.1</c:v>
                </c:pt>
                <c:pt idx="2454">
                  <c:v>40402.300000000003</c:v>
                </c:pt>
                <c:pt idx="2455">
                  <c:v>40412.800000000003</c:v>
                </c:pt>
                <c:pt idx="2456">
                  <c:v>40423.4</c:v>
                </c:pt>
                <c:pt idx="2457">
                  <c:v>40434</c:v>
                </c:pt>
                <c:pt idx="2458">
                  <c:v>40444.6</c:v>
                </c:pt>
                <c:pt idx="2459">
                  <c:v>40455.300000000003</c:v>
                </c:pt>
                <c:pt idx="2460">
                  <c:v>40466.1</c:v>
                </c:pt>
                <c:pt idx="2461">
                  <c:v>40471.599999999999</c:v>
                </c:pt>
                <c:pt idx="2462">
                  <c:v>40482.5</c:v>
                </c:pt>
                <c:pt idx="2463">
                  <c:v>40493.4</c:v>
                </c:pt>
                <c:pt idx="2464">
                  <c:v>40498.9</c:v>
                </c:pt>
                <c:pt idx="2465">
                  <c:v>40509.800000000003</c:v>
                </c:pt>
                <c:pt idx="2466">
                  <c:v>40526.400000000001</c:v>
                </c:pt>
                <c:pt idx="2467">
                  <c:v>40537.5</c:v>
                </c:pt>
                <c:pt idx="2468">
                  <c:v>40548.5</c:v>
                </c:pt>
                <c:pt idx="2469">
                  <c:v>40559.599999999999</c:v>
                </c:pt>
                <c:pt idx="2470">
                  <c:v>40570.800000000003</c:v>
                </c:pt>
                <c:pt idx="2471">
                  <c:v>40576.400000000001</c:v>
                </c:pt>
                <c:pt idx="2472">
                  <c:v>40587.5</c:v>
                </c:pt>
                <c:pt idx="2473">
                  <c:v>40593.1</c:v>
                </c:pt>
                <c:pt idx="2474">
                  <c:v>40604.199999999997</c:v>
                </c:pt>
                <c:pt idx="2475">
                  <c:v>40609.800000000003</c:v>
                </c:pt>
                <c:pt idx="2476">
                  <c:v>40620.9</c:v>
                </c:pt>
                <c:pt idx="2477">
                  <c:v>40626.5</c:v>
                </c:pt>
                <c:pt idx="2478">
                  <c:v>40637.699999999997</c:v>
                </c:pt>
                <c:pt idx="2479">
                  <c:v>40643.199999999997</c:v>
                </c:pt>
                <c:pt idx="2480">
                  <c:v>40654.300000000003</c:v>
                </c:pt>
                <c:pt idx="2481">
                  <c:v>40665.5</c:v>
                </c:pt>
                <c:pt idx="2482">
                  <c:v>40676.5</c:v>
                </c:pt>
                <c:pt idx="2483">
                  <c:v>40687.5</c:v>
                </c:pt>
                <c:pt idx="2484">
                  <c:v>40693</c:v>
                </c:pt>
                <c:pt idx="2485">
                  <c:v>40704</c:v>
                </c:pt>
                <c:pt idx="2486">
                  <c:v>40709.599999999999</c:v>
                </c:pt>
                <c:pt idx="2487">
                  <c:v>40720.5</c:v>
                </c:pt>
                <c:pt idx="2488">
                  <c:v>40731.4</c:v>
                </c:pt>
                <c:pt idx="2489">
                  <c:v>40742.300000000003</c:v>
                </c:pt>
                <c:pt idx="2490">
                  <c:v>40747.599999999999</c:v>
                </c:pt>
                <c:pt idx="2491">
                  <c:v>40758.400000000001</c:v>
                </c:pt>
                <c:pt idx="2492">
                  <c:v>40774.5</c:v>
                </c:pt>
                <c:pt idx="2493">
                  <c:v>40785.1</c:v>
                </c:pt>
                <c:pt idx="2494">
                  <c:v>40795.5</c:v>
                </c:pt>
                <c:pt idx="2495">
                  <c:v>40805.9</c:v>
                </c:pt>
                <c:pt idx="2496">
                  <c:v>40816.199999999997</c:v>
                </c:pt>
                <c:pt idx="2497">
                  <c:v>40826.6</c:v>
                </c:pt>
                <c:pt idx="2498">
                  <c:v>40837</c:v>
                </c:pt>
                <c:pt idx="2499">
                  <c:v>40842.199999999997</c:v>
                </c:pt>
                <c:pt idx="2500">
                  <c:v>40852.6</c:v>
                </c:pt>
                <c:pt idx="2501">
                  <c:v>40863</c:v>
                </c:pt>
                <c:pt idx="2502">
                  <c:v>40873.300000000003</c:v>
                </c:pt>
                <c:pt idx="2503">
                  <c:v>40883.599999999999</c:v>
                </c:pt>
                <c:pt idx="2504">
                  <c:v>40893.9</c:v>
                </c:pt>
                <c:pt idx="2505">
                  <c:v>40904.199999999997</c:v>
                </c:pt>
                <c:pt idx="2506">
                  <c:v>40909.4</c:v>
                </c:pt>
                <c:pt idx="2507">
                  <c:v>40919.699999999997</c:v>
                </c:pt>
                <c:pt idx="2508">
                  <c:v>40930.300000000003</c:v>
                </c:pt>
                <c:pt idx="2509">
                  <c:v>40935.1</c:v>
                </c:pt>
                <c:pt idx="2510">
                  <c:v>40939.4</c:v>
                </c:pt>
                <c:pt idx="2511">
                  <c:v>40943.599999999999</c:v>
                </c:pt>
                <c:pt idx="2512">
                  <c:v>40952</c:v>
                </c:pt>
                <c:pt idx="2513">
                  <c:v>40960.1</c:v>
                </c:pt>
                <c:pt idx="2514">
                  <c:v>40968</c:v>
                </c:pt>
                <c:pt idx="2515">
                  <c:v>40975.699999999997</c:v>
                </c:pt>
                <c:pt idx="2516">
                  <c:v>40979.5</c:v>
                </c:pt>
                <c:pt idx="2517">
                  <c:v>40986.9</c:v>
                </c:pt>
                <c:pt idx="2518">
                  <c:v>40994.199999999997</c:v>
                </c:pt>
                <c:pt idx="2519">
                  <c:v>41001.300000000003</c:v>
                </c:pt>
                <c:pt idx="2520">
                  <c:v>41008.199999999997</c:v>
                </c:pt>
                <c:pt idx="2521">
                  <c:v>41015</c:v>
                </c:pt>
                <c:pt idx="2522">
                  <c:v>41018.400000000001</c:v>
                </c:pt>
                <c:pt idx="2523">
                  <c:v>41021.699999999997</c:v>
                </c:pt>
                <c:pt idx="2524">
                  <c:v>41028.199999999997</c:v>
                </c:pt>
                <c:pt idx="2525">
                  <c:v>41031.4</c:v>
                </c:pt>
                <c:pt idx="2526">
                  <c:v>41037.800000000003</c:v>
                </c:pt>
                <c:pt idx="2527">
                  <c:v>41044</c:v>
                </c:pt>
                <c:pt idx="2528">
                  <c:v>41050.1</c:v>
                </c:pt>
                <c:pt idx="2529">
                  <c:v>41056.199999999997</c:v>
                </c:pt>
                <c:pt idx="2530">
                  <c:v>41062.1</c:v>
                </c:pt>
                <c:pt idx="2531">
                  <c:v>41068</c:v>
                </c:pt>
                <c:pt idx="2532">
                  <c:v>41070.9</c:v>
                </c:pt>
                <c:pt idx="2533">
                  <c:v>41076.699999999997</c:v>
                </c:pt>
                <c:pt idx="2534">
                  <c:v>41079.599999999999</c:v>
                </c:pt>
                <c:pt idx="2535">
                  <c:v>41085.4</c:v>
                </c:pt>
                <c:pt idx="2536">
                  <c:v>41091.1</c:v>
                </c:pt>
                <c:pt idx="2537">
                  <c:v>41093.9</c:v>
                </c:pt>
                <c:pt idx="2538">
                  <c:v>41099.5</c:v>
                </c:pt>
                <c:pt idx="2539">
                  <c:v>41102.400000000001</c:v>
                </c:pt>
                <c:pt idx="2540">
                  <c:v>41108</c:v>
                </c:pt>
                <c:pt idx="2541">
                  <c:v>41113.599999999999</c:v>
                </c:pt>
                <c:pt idx="2542">
                  <c:v>41119.300000000003</c:v>
                </c:pt>
                <c:pt idx="2543">
                  <c:v>41122.1</c:v>
                </c:pt>
                <c:pt idx="2544">
                  <c:v>41127.800000000003</c:v>
                </c:pt>
                <c:pt idx="2545">
                  <c:v>41130.699999999997</c:v>
                </c:pt>
                <c:pt idx="2546">
                  <c:v>41136.400000000001</c:v>
                </c:pt>
                <c:pt idx="2547">
                  <c:v>41142.199999999997</c:v>
                </c:pt>
                <c:pt idx="2548">
                  <c:v>41145.1</c:v>
                </c:pt>
                <c:pt idx="2549">
                  <c:v>41150.9</c:v>
                </c:pt>
                <c:pt idx="2550">
                  <c:v>41156.800000000003</c:v>
                </c:pt>
                <c:pt idx="2551">
                  <c:v>41162.800000000003</c:v>
                </c:pt>
                <c:pt idx="2552">
                  <c:v>41165.9</c:v>
                </c:pt>
                <c:pt idx="2553">
                  <c:v>41175.1</c:v>
                </c:pt>
                <c:pt idx="2554">
                  <c:v>41178.199999999997</c:v>
                </c:pt>
                <c:pt idx="2555">
                  <c:v>41181.4</c:v>
                </c:pt>
                <c:pt idx="2556">
                  <c:v>41187.800000000003</c:v>
                </c:pt>
                <c:pt idx="2557">
                  <c:v>41194.300000000003</c:v>
                </c:pt>
                <c:pt idx="2558">
                  <c:v>41197.599999999999</c:v>
                </c:pt>
                <c:pt idx="2559">
                  <c:v>41204.300000000003</c:v>
                </c:pt>
                <c:pt idx="2560">
                  <c:v>41211.199999999997</c:v>
                </c:pt>
                <c:pt idx="2561">
                  <c:v>41214.6</c:v>
                </c:pt>
                <c:pt idx="2562">
                  <c:v>41221.699999999997</c:v>
                </c:pt>
                <c:pt idx="2563">
                  <c:v>41229</c:v>
                </c:pt>
                <c:pt idx="2564">
                  <c:v>41236.400000000001</c:v>
                </c:pt>
                <c:pt idx="2565">
                  <c:v>41240.199999999997</c:v>
                </c:pt>
                <c:pt idx="2566">
                  <c:v>41247.9</c:v>
                </c:pt>
                <c:pt idx="2567">
                  <c:v>41255.800000000003</c:v>
                </c:pt>
                <c:pt idx="2568">
                  <c:v>41263.9</c:v>
                </c:pt>
                <c:pt idx="2569">
                  <c:v>41268</c:v>
                </c:pt>
                <c:pt idx="2570">
                  <c:v>41272.199999999997</c:v>
                </c:pt>
                <c:pt idx="2571">
                  <c:v>41280.800000000003</c:v>
                </c:pt>
                <c:pt idx="2572">
                  <c:v>41289.5</c:v>
                </c:pt>
                <c:pt idx="2573">
                  <c:v>41294</c:v>
                </c:pt>
                <c:pt idx="2574">
                  <c:v>41303.199999999997</c:v>
                </c:pt>
                <c:pt idx="2575">
                  <c:v>41312.6</c:v>
                </c:pt>
                <c:pt idx="2576">
                  <c:v>41322.300000000003</c:v>
                </c:pt>
                <c:pt idx="2577">
                  <c:v>41327.199999999997</c:v>
                </c:pt>
                <c:pt idx="2578">
                  <c:v>41337.300000000003</c:v>
                </c:pt>
                <c:pt idx="2579">
                  <c:v>41347.5</c:v>
                </c:pt>
                <c:pt idx="2580">
                  <c:v>41358.1</c:v>
                </c:pt>
                <c:pt idx="2581">
                  <c:v>41368.800000000003</c:v>
                </c:pt>
                <c:pt idx="2582">
                  <c:v>41379.800000000003</c:v>
                </c:pt>
                <c:pt idx="2583">
                  <c:v>41385.4</c:v>
                </c:pt>
                <c:pt idx="2584">
                  <c:v>41396.699999999997</c:v>
                </c:pt>
                <c:pt idx="2585">
                  <c:v>41402.400000000001</c:v>
                </c:pt>
                <c:pt idx="2586">
                  <c:v>41408.199999999997</c:v>
                </c:pt>
                <c:pt idx="2587">
                  <c:v>41420</c:v>
                </c:pt>
                <c:pt idx="2588">
                  <c:v>41431.9</c:v>
                </c:pt>
                <c:pt idx="2589">
                  <c:v>41450.199999999997</c:v>
                </c:pt>
                <c:pt idx="2590">
                  <c:v>41456.400000000001</c:v>
                </c:pt>
                <c:pt idx="2591">
                  <c:v>41469</c:v>
                </c:pt>
                <c:pt idx="2592">
                  <c:v>41481.699999999997</c:v>
                </c:pt>
                <c:pt idx="2593">
                  <c:v>41494.6</c:v>
                </c:pt>
                <c:pt idx="2594">
                  <c:v>41507.699999999997</c:v>
                </c:pt>
                <c:pt idx="2595">
                  <c:v>41520.9</c:v>
                </c:pt>
                <c:pt idx="2596">
                  <c:v>41527.599999999999</c:v>
                </c:pt>
                <c:pt idx="2597">
                  <c:v>41541.1</c:v>
                </c:pt>
                <c:pt idx="2598">
                  <c:v>41554.699999999997</c:v>
                </c:pt>
                <c:pt idx="2599">
                  <c:v>41561.599999999999</c:v>
                </c:pt>
                <c:pt idx="2600">
                  <c:v>41575.5</c:v>
                </c:pt>
                <c:pt idx="2601">
                  <c:v>41589.5</c:v>
                </c:pt>
                <c:pt idx="2602">
                  <c:v>41603.699999999997</c:v>
                </c:pt>
                <c:pt idx="2603">
                  <c:v>41618</c:v>
                </c:pt>
                <c:pt idx="2604">
                  <c:v>41625.199999999997</c:v>
                </c:pt>
                <c:pt idx="2605">
                  <c:v>41639.699999999997</c:v>
                </c:pt>
                <c:pt idx="2606">
                  <c:v>41647</c:v>
                </c:pt>
                <c:pt idx="2607">
                  <c:v>41654.300000000003</c:v>
                </c:pt>
                <c:pt idx="2608">
                  <c:v>41669</c:v>
                </c:pt>
                <c:pt idx="2609">
                  <c:v>41676.400000000001</c:v>
                </c:pt>
                <c:pt idx="2610">
                  <c:v>41691.300000000003</c:v>
                </c:pt>
                <c:pt idx="2611">
                  <c:v>41706.300000000003</c:v>
                </c:pt>
                <c:pt idx="2612">
                  <c:v>41721.4</c:v>
                </c:pt>
                <c:pt idx="2613">
                  <c:v>41736.6</c:v>
                </c:pt>
                <c:pt idx="2614">
                  <c:v>41751.9</c:v>
                </c:pt>
                <c:pt idx="2615">
                  <c:v>41767.300000000003</c:v>
                </c:pt>
                <c:pt idx="2616">
                  <c:v>41782.800000000003</c:v>
                </c:pt>
                <c:pt idx="2617">
                  <c:v>41798.300000000003</c:v>
                </c:pt>
                <c:pt idx="2618">
                  <c:v>41813.9</c:v>
                </c:pt>
                <c:pt idx="2619">
                  <c:v>41821.800000000003</c:v>
                </c:pt>
                <c:pt idx="2620">
                  <c:v>41838.199999999997</c:v>
                </c:pt>
                <c:pt idx="2621">
                  <c:v>41855.199999999997</c:v>
                </c:pt>
                <c:pt idx="2622">
                  <c:v>41872.9</c:v>
                </c:pt>
                <c:pt idx="2623">
                  <c:v>41891.199999999997</c:v>
                </c:pt>
                <c:pt idx="2624">
                  <c:v>41900.5</c:v>
                </c:pt>
                <c:pt idx="2625">
                  <c:v>41919.599999999999</c:v>
                </c:pt>
                <c:pt idx="2626">
                  <c:v>41939.1</c:v>
                </c:pt>
                <c:pt idx="2627">
                  <c:v>41959.1</c:v>
                </c:pt>
                <c:pt idx="2628">
                  <c:v>41969.2</c:v>
                </c:pt>
                <c:pt idx="2629">
                  <c:v>41989.599999999999</c:v>
                </c:pt>
                <c:pt idx="2630">
                  <c:v>42000</c:v>
                </c:pt>
                <c:pt idx="2631">
                  <c:v>42020.9</c:v>
                </c:pt>
                <c:pt idx="2632">
                  <c:v>42031.4</c:v>
                </c:pt>
                <c:pt idx="2633">
                  <c:v>42042</c:v>
                </c:pt>
                <c:pt idx="2634">
                  <c:v>42063.199999999997</c:v>
                </c:pt>
                <c:pt idx="2635">
                  <c:v>42073.9</c:v>
                </c:pt>
                <c:pt idx="2636">
                  <c:v>42095.3</c:v>
                </c:pt>
                <c:pt idx="2637">
                  <c:v>42116.7</c:v>
                </c:pt>
                <c:pt idx="2638">
                  <c:v>42127.4</c:v>
                </c:pt>
                <c:pt idx="2639">
                  <c:v>42138.1</c:v>
                </c:pt>
                <c:pt idx="2640">
                  <c:v>42170.1</c:v>
                </c:pt>
                <c:pt idx="2641">
                  <c:v>42191.3</c:v>
                </c:pt>
                <c:pt idx="2642">
                  <c:v>42212.3</c:v>
                </c:pt>
                <c:pt idx="2643">
                  <c:v>42222.7</c:v>
                </c:pt>
                <c:pt idx="2644">
                  <c:v>42243.3</c:v>
                </c:pt>
                <c:pt idx="2645">
                  <c:v>42263.6</c:v>
                </c:pt>
                <c:pt idx="2646">
                  <c:v>42273.7</c:v>
                </c:pt>
                <c:pt idx="2647">
                  <c:v>42293.4</c:v>
                </c:pt>
                <c:pt idx="2648">
                  <c:v>42312.7</c:v>
                </c:pt>
                <c:pt idx="2649">
                  <c:v>42331.5</c:v>
                </c:pt>
                <c:pt idx="2650">
                  <c:v>42349.8</c:v>
                </c:pt>
                <c:pt idx="2651">
                  <c:v>42367.5</c:v>
                </c:pt>
                <c:pt idx="2652">
                  <c:v>42384.6</c:v>
                </c:pt>
                <c:pt idx="2653">
                  <c:v>42392.800000000003</c:v>
                </c:pt>
                <c:pt idx="2654">
                  <c:v>42400.9</c:v>
                </c:pt>
                <c:pt idx="2655">
                  <c:v>42416.6</c:v>
                </c:pt>
                <c:pt idx="2656">
                  <c:v>42424.1</c:v>
                </c:pt>
                <c:pt idx="2657">
                  <c:v>42431.4</c:v>
                </c:pt>
                <c:pt idx="2658">
                  <c:v>42445.8</c:v>
                </c:pt>
                <c:pt idx="2659">
                  <c:v>42459.9</c:v>
                </c:pt>
                <c:pt idx="2660">
                  <c:v>42467</c:v>
                </c:pt>
                <c:pt idx="2661">
                  <c:v>42480.9</c:v>
                </c:pt>
                <c:pt idx="2662">
                  <c:v>42487.8</c:v>
                </c:pt>
                <c:pt idx="2663">
                  <c:v>42494.6</c:v>
                </c:pt>
                <c:pt idx="2664">
                  <c:v>42508.2</c:v>
                </c:pt>
                <c:pt idx="2665">
                  <c:v>42521.599999999999</c:v>
                </c:pt>
                <c:pt idx="2666">
                  <c:v>42534.9</c:v>
                </c:pt>
                <c:pt idx="2667">
                  <c:v>42548</c:v>
                </c:pt>
                <c:pt idx="2668">
                  <c:v>42560.9</c:v>
                </c:pt>
                <c:pt idx="2669">
                  <c:v>42573.7</c:v>
                </c:pt>
                <c:pt idx="2670">
                  <c:v>42580.1</c:v>
                </c:pt>
                <c:pt idx="2671">
                  <c:v>42592.6</c:v>
                </c:pt>
                <c:pt idx="2672">
                  <c:v>42598.9</c:v>
                </c:pt>
                <c:pt idx="2673">
                  <c:v>42605.1</c:v>
                </c:pt>
                <c:pt idx="2674">
                  <c:v>42617.4</c:v>
                </c:pt>
                <c:pt idx="2675">
                  <c:v>42629.599999999999</c:v>
                </c:pt>
                <c:pt idx="2676">
                  <c:v>42635.6</c:v>
                </c:pt>
                <c:pt idx="2677">
                  <c:v>42641.599999999999</c:v>
                </c:pt>
                <c:pt idx="2678">
                  <c:v>42653.5</c:v>
                </c:pt>
                <c:pt idx="2679">
                  <c:v>42665.3</c:v>
                </c:pt>
                <c:pt idx="2680">
                  <c:v>42677</c:v>
                </c:pt>
                <c:pt idx="2681">
                  <c:v>42682.8</c:v>
                </c:pt>
                <c:pt idx="2682">
                  <c:v>42694.3</c:v>
                </c:pt>
                <c:pt idx="2683">
                  <c:v>42700</c:v>
                </c:pt>
                <c:pt idx="2684">
                  <c:v>42711.3</c:v>
                </c:pt>
                <c:pt idx="2685">
                  <c:v>42716.9</c:v>
                </c:pt>
                <c:pt idx="2686">
                  <c:v>42728.1</c:v>
                </c:pt>
                <c:pt idx="2687">
                  <c:v>42739.199999999997</c:v>
                </c:pt>
                <c:pt idx="2688">
                  <c:v>42744.7</c:v>
                </c:pt>
                <c:pt idx="2689">
                  <c:v>42755.6</c:v>
                </c:pt>
                <c:pt idx="2690">
                  <c:v>42761</c:v>
                </c:pt>
                <c:pt idx="2691">
                  <c:v>42771.8</c:v>
                </c:pt>
                <c:pt idx="2692">
                  <c:v>42782.5</c:v>
                </c:pt>
                <c:pt idx="2693">
                  <c:v>42793.1</c:v>
                </c:pt>
                <c:pt idx="2694">
                  <c:v>42803.7</c:v>
                </c:pt>
                <c:pt idx="2695">
                  <c:v>42814.1</c:v>
                </c:pt>
                <c:pt idx="2696">
                  <c:v>42819.3</c:v>
                </c:pt>
                <c:pt idx="2697">
                  <c:v>42824.5</c:v>
                </c:pt>
                <c:pt idx="2698">
                  <c:v>42834.8</c:v>
                </c:pt>
                <c:pt idx="2699">
                  <c:v>42839.9</c:v>
                </c:pt>
                <c:pt idx="2700">
                  <c:v>42850.2</c:v>
                </c:pt>
                <c:pt idx="2701">
                  <c:v>42855.199999999997</c:v>
                </c:pt>
                <c:pt idx="2702">
                  <c:v>42860.3</c:v>
                </c:pt>
                <c:pt idx="2703">
                  <c:v>42870.400000000001</c:v>
                </c:pt>
                <c:pt idx="2704">
                  <c:v>42880.4</c:v>
                </c:pt>
                <c:pt idx="2705">
                  <c:v>42890.400000000001</c:v>
                </c:pt>
                <c:pt idx="2706">
                  <c:v>42900.3</c:v>
                </c:pt>
                <c:pt idx="2707">
                  <c:v>42910.2</c:v>
                </c:pt>
                <c:pt idx="2708">
                  <c:v>42920</c:v>
                </c:pt>
                <c:pt idx="2709">
                  <c:v>42925</c:v>
                </c:pt>
                <c:pt idx="2710">
                  <c:v>42934.7</c:v>
                </c:pt>
                <c:pt idx="2711">
                  <c:v>42939.6</c:v>
                </c:pt>
                <c:pt idx="2712">
                  <c:v>42949.3</c:v>
                </c:pt>
                <c:pt idx="2713">
                  <c:v>42959.1</c:v>
                </c:pt>
                <c:pt idx="2714">
                  <c:v>42963.9</c:v>
                </c:pt>
                <c:pt idx="2715">
                  <c:v>42973.599999999999</c:v>
                </c:pt>
                <c:pt idx="2716">
                  <c:v>42983.199999999997</c:v>
                </c:pt>
                <c:pt idx="2717">
                  <c:v>42992.800000000003</c:v>
                </c:pt>
                <c:pt idx="2718">
                  <c:v>43002.5</c:v>
                </c:pt>
                <c:pt idx="2719">
                  <c:v>43007.3</c:v>
                </c:pt>
                <c:pt idx="2720">
                  <c:v>43016.9</c:v>
                </c:pt>
                <c:pt idx="2721">
                  <c:v>43026.400000000001</c:v>
                </c:pt>
                <c:pt idx="2722">
                  <c:v>43036</c:v>
                </c:pt>
                <c:pt idx="2723">
                  <c:v>43045.599999999999</c:v>
                </c:pt>
                <c:pt idx="2724">
                  <c:v>43050.400000000001</c:v>
                </c:pt>
                <c:pt idx="2725">
                  <c:v>43055.199999999997</c:v>
                </c:pt>
                <c:pt idx="2726">
                  <c:v>43064.800000000003</c:v>
                </c:pt>
                <c:pt idx="2727">
                  <c:v>43079.3</c:v>
                </c:pt>
                <c:pt idx="2728">
                  <c:v>43088.9</c:v>
                </c:pt>
                <c:pt idx="2729">
                  <c:v>43098.6</c:v>
                </c:pt>
                <c:pt idx="2730">
                  <c:v>43103.4</c:v>
                </c:pt>
                <c:pt idx="2731">
                  <c:v>43113.1</c:v>
                </c:pt>
                <c:pt idx="2732">
                  <c:v>43122.8</c:v>
                </c:pt>
                <c:pt idx="2733">
                  <c:v>43132.6</c:v>
                </c:pt>
                <c:pt idx="2734">
                  <c:v>43137.5</c:v>
                </c:pt>
                <c:pt idx="2735">
                  <c:v>43147.3</c:v>
                </c:pt>
                <c:pt idx="2736">
                  <c:v>43157.1</c:v>
                </c:pt>
                <c:pt idx="2737">
                  <c:v>43162.1</c:v>
                </c:pt>
                <c:pt idx="2738">
                  <c:v>43167</c:v>
                </c:pt>
                <c:pt idx="2739">
                  <c:v>43177</c:v>
                </c:pt>
                <c:pt idx="2740">
                  <c:v>43187</c:v>
                </c:pt>
                <c:pt idx="2741">
                  <c:v>43197</c:v>
                </c:pt>
                <c:pt idx="2742">
                  <c:v>43202.1</c:v>
                </c:pt>
                <c:pt idx="2743">
                  <c:v>43212.2</c:v>
                </c:pt>
                <c:pt idx="2744">
                  <c:v>43222.400000000001</c:v>
                </c:pt>
                <c:pt idx="2745">
                  <c:v>43227.5</c:v>
                </c:pt>
                <c:pt idx="2746">
                  <c:v>43237.8</c:v>
                </c:pt>
                <c:pt idx="2747">
                  <c:v>43248.1</c:v>
                </c:pt>
                <c:pt idx="2748">
                  <c:v>43258.6</c:v>
                </c:pt>
                <c:pt idx="2749">
                  <c:v>43263.8</c:v>
                </c:pt>
                <c:pt idx="2750">
                  <c:v>43274.400000000001</c:v>
                </c:pt>
                <c:pt idx="2751">
                  <c:v>43285</c:v>
                </c:pt>
                <c:pt idx="2752">
                  <c:v>43290.400000000001</c:v>
                </c:pt>
                <c:pt idx="2753">
                  <c:v>43301.1</c:v>
                </c:pt>
                <c:pt idx="2754">
                  <c:v>43311.9</c:v>
                </c:pt>
                <c:pt idx="2755">
                  <c:v>43322.7</c:v>
                </c:pt>
                <c:pt idx="2756">
                  <c:v>43333.5</c:v>
                </c:pt>
                <c:pt idx="2757">
                  <c:v>43344.2</c:v>
                </c:pt>
                <c:pt idx="2758">
                  <c:v>43355</c:v>
                </c:pt>
                <c:pt idx="2759">
                  <c:v>43365.7</c:v>
                </c:pt>
                <c:pt idx="2760">
                  <c:v>43371</c:v>
                </c:pt>
                <c:pt idx="2761">
                  <c:v>43381.7</c:v>
                </c:pt>
                <c:pt idx="2762">
                  <c:v>43392.3</c:v>
                </c:pt>
                <c:pt idx="2763">
                  <c:v>43403</c:v>
                </c:pt>
                <c:pt idx="2764">
                  <c:v>43413.599999999999</c:v>
                </c:pt>
                <c:pt idx="2765">
                  <c:v>43424.2</c:v>
                </c:pt>
                <c:pt idx="2766">
                  <c:v>43429.5</c:v>
                </c:pt>
                <c:pt idx="2767">
                  <c:v>43440.1</c:v>
                </c:pt>
                <c:pt idx="2768">
                  <c:v>43450.8</c:v>
                </c:pt>
                <c:pt idx="2769">
                  <c:v>43461.4</c:v>
                </c:pt>
                <c:pt idx="2770">
                  <c:v>43466.7</c:v>
                </c:pt>
                <c:pt idx="2771">
                  <c:v>43477.3</c:v>
                </c:pt>
                <c:pt idx="2772">
                  <c:v>43487.9</c:v>
                </c:pt>
                <c:pt idx="2773">
                  <c:v>43493.2</c:v>
                </c:pt>
                <c:pt idx="2774">
                  <c:v>43503.8</c:v>
                </c:pt>
                <c:pt idx="2775">
                  <c:v>43514.5</c:v>
                </c:pt>
                <c:pt idx="2776">
                  <c:v>43525.1</c:v>
                </c:pt>
                <c:pt idx="2777">
                  <c:v>43530.5</c:v>
                </c:pt>
                <c:pt idx="2778">
                  <c:v>43541.1</c:v>
                </c:pt>
                <c:pt idx="2779">
                  <c:v>43551.8</c:v>
                </c:pt>
                <c:pt idx="2780">
                  <c:v>43562.5</c:v>
                </c:pt>
                <c:pt idx="2781">
                  <c:v>43573.2</c:v>
                </c:pt>
                <c:pt idx="2782">
                  <c:v>43578.6</c:v>
                </c:pt>
                <c:pt idx="2783">
                  <c:v>43584</c:v>
                </c:pt>
                <c:pt idx="2784">
                  <c:v>43594.7</c:v>
                </c:pt>
                <c:pt idx="2785">
                  <c:v>43605.5</c:v>
                </c:pt>
                <c:pt idx="2786">
                  <c:v>43611</c:v>
                </c:pt>
                <c:pt idx="2787">
                  <c:v>43616.4</c:v>
                </c:pt>
                <c:pt idx="2788">
                  <c:v>43621.8</c:v>
                </c:pt>
                <c:pt idx="2789">
                  <c:v>43632.7</c:v>
                </c:pt>
                <c:pt idx="2790">
                  <c:v>43643.6</c:v>
                </c:pt>
                <c:pt idx="2791">
                  <c:v>43654.5</c:v>
                </c:pt>
                <c:pt idx="2792">
                  <c:v>43660</c:v>
                </c:pt>
                <c:pt idx="2793">
                  <c:v>43671</c:v>
                </c:pt>
                <c:pt idx="2794">
                  <c:v>43682.1</c:v>
                </c:pt>
                <c:pt idx="2795">
                  <c:v>43693.2</c:v>
                </c:pt>
                <c:pt idx="2796">
                  <c:v>43704.3</c:v>
                </c:pt>
                <c:pt idx="2797">
                  <c:v>43709.9</c:v>
                </c:pt>
                <c:pt idx="2798">
                  <c:v>43721.1</c:v>
                </c:pt>
                <c:pt idx="2799">
                  <c:v>43732.4</c:v>
                </c:pt>
                <c:pt idx="2800">
                  <c:v>43738</c:v>
                </c:pt>
                <c:pt idx="2801">
                  <c:v>43755</c:v>
                </c:pt>
                <c:pt idx="2802">
                  <c:v>43766.5</c:v>
                </c:pt>
                <c:pt idx="2803">
                  <c:v>43778</c:v>
                </c:pt>
                <c:pt idx="2804">
                  <c:v>43783.7</c:v>
                </c:pt>
                <c:pt idx="2805">
                  <c:v>43795.3</c:v>
                </c:pt>
                <c:pt idx="2806">
                  <c:v>43807.1</c:v>
                </c:pt>
                <c:pt idx="2807">
                  <c:v>43819</c:v>
                </c:pt>
                <c:pt idx="2808">
                  <c:v>43831</c:v>
                </c:pt>
                <c:pt idx="2809">
                  <c:v>43837.1</c:v>
                </c:pt>
                <c:pt idx="2810">
                  <c:v>43843.199999999997</c:v>
                </c:pt>
                <c:pt idx="2811">
                  <c:v>43849.3</c:v>
                </c:pt>
                <c:pt idx="2812">
                  <c:v>43861.599999999999</c:v>
                </c:pt>
                <c:pt idx="2813">
                  <c:v>43874.1</c:v>
                </c:pt>
                <c:pt idx="2814">
                  <c:v>43892.9</c:v>
                </c:pt>
                <c:pt idx="2815">
                  <c:v>43905.599999999999</c:v>
                </c:pt>
                <c:pt idx="2816">
                  <c:v>43918.3</c:v>
                </c:pt>
                <c:pt idx="2817">
                  <c:v>43931.1</c:v>
                </c:pt>
                <c:pt idx="2818">
                  <c:v>43944</c:v>
                </c:pt>
                <c:pt idx="2819">
                  <c:v>43956.9</c:v>
                </c:pt>
                <c:pt idx="2820">
                  <c:v>43963.4</c:v>
                </c:pt>
                <c:pt idx="2821">
                  <c:v>43976.4</c:v>
                </c:pt>
                <c:pt idx="2822">
                  <c:v>43989.5</c:v>
                </c:pt>
                <c:pt idx="2823">
                  <c:v>43996</c:v>
                </c:pt>
                <c:pt idx="2824">
                  <c:v>44009.1</c:v>
                </c:pt>
                <c:pt idx="2825">
                  <c:v>44015.6</c:v>
                </c:pt>
                <c:pt idx="2826">
                  <c:v>44022.1</c:v>
                </c:pt>
                <c:pt idx="2827">
                  <c:v>44035.199999999997</c:v>
                </c:pt>
                <c:pt idx="2828">
                  <c:v>44041.8</c:v>
                </c:pt>
                <c:pt idx="2829">
                  <c:v>44061.4</c:v>
                </c:pt>
                <c:pt idx="2830">
                  <c:v>44074.5</c:v>
                </c:pt>
                <c:pt idx="2831">
                  <c:v>44081</c:v>
                </c:pt>
                <c:pt idx="2832">
                  <c:v>44100.6</c:v>
                </c:pt>
                <c:pt idx="2833">
                  <c:v>44113.599999999999</c:v>
                </c:pt>
                <c:pt idx="2834">
                  <c:v>44120.1</c:v>
                </c:pt>
                <c:pt idx="2835">
                  <c:v>44133</c:v>
                </c:pt>
                <c:pt idx="2836">
                  <c:v>44145.8</c:v>
                </c:pt>
                <c:pt idx="2837">
                  <c:v>44152.2</c:v>
                </c:pt>
                <c:pt idx="2838">
                  <c:v>44165</c:v>
                </c:pt>
                <c:pt idx="2839">
                  <c:v>44177.7</c:v>
                </c:pt>
                <c:pt idx="2840">
                  <c:v>44190.3</c:v>
                </c:pt>
                <c:pt idx="2841">
                  <c:v>44202.8</c:v>
                </c:pt>
                <c:pt idx="2842">
                  <c:v>44215.199999999997</c:v>
                </c:pt>
                <c:pt idx="2843">
                  <c:v>44227.5</c:v>
                </c:pt>
                <c:pt idx="2844">
                  <c:v>44239.7</c:v>
                </c:pt>
                <c:pt idx="2845">
                  <c:v>44251.7</c:v>
                </c:pt>
                <c:pt idx="2846">
                  <c:v>44257.7</c:v>
                </c:pt>
                <c:pt idx="2847">
                  <c:v>44275.5</c:v>
                </c:pt>
                <c:pt idx="2848">
                  <c:v>44287.1</c:v>
                </c:pt>
                <c:pt idx="2849">
                  <c:v>44298.6</c:v>
                </c:pt>
                <c:pt idx="2850">
                  <c:v>44304.3</c:v>
                </c:pt>
                <c:pt idx="2851">
                  <c:v>44315.6</c:v>
                </c:pt>
                <c:pt idx="2852">
                  <c:v>44326.6</c:v>
                </c:pt>
                <c:pt idx="2853">
                  <c:v>44337.5</c:v>
                </c:pt>
                <c:pt idx="2854">
                  <c:v>44348.2</c:v>
                </c:pt>
                <c:pt idx="2855">
                  <c:v>44358.8</c:v>
                </c:pt>
                <c:pt idx="2856">
                  <c:v>44369.1</c:v>
                </c:pt>
                <c:pt idx="2857">
                  <c:v>44374.1</c:v>
                </c:pt>
                <c:pt idx="2858">
                  <c:v>44384.1</c:v>
                </c:pt>
                <c:pt idx="2859">
                  <c:v>44393.9</c:v>
                </c:pt>
                <c:pt idx="2860">
                  <c:v>44398.7</c:v>
                </c:pt>
                <c:pt idx="2861">
                  <c:v>44408.3</c:v>
                </c:pt>
                <c:pt idx="2862">
                  <c:v>44417.599999999999</c:v>
                </c:pt>
                <c:pt idx="2863">
                  <c:v>44426.8</c:v>
                </c:pt>
                <c:pt idx="2864">
                  <c:v>44435.9</c:v>
                </c:pt>
                <c:pt idx="2865">
                  <c:v>44440.3</c:v>
                </c:pt>
                <c:pt idx="2866">
                  <c:v>44449.2</c:v>
                </c:pt>
                <c:pt idx="2867">
                  <c:v>44457.9</c:v>
                </c:pt>
                <c:pt idx="2868">
                  <c:v>44466.6</c:v>
                </c:pt>
                <c:pt idx="2869">
                  <c:v>44470.9</c:v>
                </c:pt>
                <c:pt idx="2870">
                  <c:v>44475.1</c:v>
                </c:pt>
                <c:pt idx="2871">
                  <c:v>44483.6</c:v>
                </c:pt>
                <c:pt idx="2872">
                  <c:v>44492</c:v>
                </c:pt>
                <c:pt idx="2873">
                  <c:v>44496.2</c:v>
                </c:pt>
                <c:pt idx="2874">
                  <c:v>44504.5</c:v>
                </c:pt>
                <c:pt idx="2875">
                  <c:v>44512.800000000003</c:v>
                </c:pt>
                <c:pt idx="2876">
                  <c:v>44521</c:v>
                </c:pt>
                <c:pt idx="2877">
                  <c:v>44529.3</c:v>
                </c:pt>
                <c:pt idx="2878">
                  <c:v>44537.5</c:v>
                </c:pt>
                <c:pt idx="2879">
                  <c:v>44545.8</c:v>
                </c:pt>
                <c:pt idx="2880">
                  <c:v>44554</c:v>
                </c:pt>
                <c:pt idx="2881">
                  <c:v>44566.5</c:v>
                </c:pt>
                <c:pt idx="2882">
                  <c:v>44570.6</c:v>
                </c:pt>
                <c:pt idx="2883">
                  <c:v>44579</c:v>
                </c:pt>
                <c:pt idx="2884">
                  <c:v>44587.5</c:v>
                </c:pt>
                <c:pt idx="2885">
                  <c:v>44591.7</c:v>
                </c:pt>
                <c:pt idx="2886">
                  <c:v>44600.3</c:v>
                </c:pt>
                <c:pt idx="2887">
                  <c:v>44609</c:v>
                </c:pt>
                <c:pt idx="2888">
                  <c:v>44617.8</c:v>
                </c:pt>
                <c:pt idx="2889">
                  <c:v>44626.6</c:v>
                </c:pt>
                <c:pt idx="2890">
                  <c:v>44635.7</c:v>
                </c:pt>
                <c:pt idx="2891">
                  <c:v>44644.800000000003</c:v>
                </c:pt>
                <c:pt idx="2892">
                  <c:v>44654.1</c:v>
                </c:pt>
                <c:pt idx="2893">
                  <c:v>44663.6</c:v>
                </c:pt>
                <c:pt idx="2894">
                  <c:v>44668.4</c:v>
                </c:pt>
                <c:pt idx="2895">
                  <c:v>44678.1</c:v>
                </c:pt>
                <c:pt idx="2896">
                  <c:v>44693.1</c:v>
                </c:pt>
                <c:pt idx="2897">
                  <c:v>44703.4</c:v>
                </c:pt>
                <c:pt idx="2898">
                  <c:v>44713.8</c:v>
                </c:pt>
                <c:pt idx="2899">
                  <c:v>44724.5</c:v>
                </c:pt>
                <c:pt idx="2900">
                  <c:v>44741.1</c:v>
                </c:pt>
                <c:pt idx="2901">
                  <c:v>44746.9</c:v>
                </c:pt>
                <c:pt idx="2902">
                  <c:v>44758.9</c:v>
                </c:pt>
                <c:pt idx="2903">
                  <c:v>44771.3</c:v>
                </c:pt>
                <c:pt idx="2904">
                  <c:v>44784.2</c:v>
                </c:pt>
                <c:pt idx="2905">
                  <c:v>44797.5</c:v>
                </c:pt>
                <c:pt idx="2906">
                  <c:v>44818.1</c:v>
                </c:pt>
                <c:pt idx="2907">
                  <c:v>44825.1</c:v>
                </c:pt>
                <c:pt idx="2908">
                  <c:v>44839.3</c:v>
                </c:pt>
                <c:pt idx="2909">
                  <c:v>44846.5</c:v>
                </c:pt>
                <c:pt idx="2910">
                  <c:v>44868.4</c:v>
                </c:pt>
                <c:pt idx="2911">
                  <c:v>44875.8</c:v>
                </c:pt>
                <c:pt idx="2912">
                  <c:v>44898.2</c:v>
                </c:pt>
                <c:pt idx="2913">
                  <c:v>44913.2</c:v>
                </c:pt>
                <c:pt idx="2914">
                  <c:v>44935.7</c:v>
                </c:pt>
                <c:pt idx="2915">
                  <c:v>44958.2</c:v>
                </c:pt>
                <c:pt idx="2916">
                  <c:v>44973.1</c:v>
                </c:pt>
                <c:pt idx="2917">
                  <c:v>44987.9</c:v>
                </c:pt>
                <c:pt idx="2918">
                  <c:v>45002.5</c:v>
                </c:pt>
                <c:pt idx="2919">
                  <c:v>45016.9</c:v>
                </c:pt>
                <c:pt idx="2920">
                  <c:v>45031</c:v>
                </c:pt>
                <c:pt idx="2921">
                  <c:v>45044.800000000003</c:v>
                </c:pt>
                <c:pt idx="2922">
                  <c:v>45058.3</c:v>
                </c:pt>
                <c:pt idx="2923">
                  <c:v>45071.5</c:v>
                </c:pt>
                <c:pt idx="2924">
                  <c:v>45090.400000000001</c:v>
                </c:pt>
                <c:pt idx="2925">
                  <c:v>45108.2</c:v>
                </c:pt>
                <c:pt idx="2926">
                  <c:v>45113.9</c:v>
                </c:pt>
                <c:pt idx="2927">
                  <c:v>45130.1</c:v>
                </c:pt>
                <c:pt idx="2928">
                  <c:v>45145.3</c:v>
                </c:pt>
                <c:pt idx="2929">
                  <c:v>45155.199999999997</c:v>
                </c:pt>
                <c:pt idx="2930">
                  <c:v>45169.8</c:v>
                </c:pt>
                <c:pt idx="2931">
                  <c:v>45179.3</c:v>
                </c:pt>
                <c:pt idx="2932">
                  <c:v>45188.6</c:v>
                </c:pt>
                <c:pt idx="2933">
                  <c:v>45193.2</c:v>
                </c:pt>
                <c:pt idx="2934">
                  <c:v>45202.3</c:v>
                </c:pt>
                <c:pt idx="2935">
                  <c:v>45211.199999999997</c:v>
                </c:pt>
                <c:pt idx="2936">
                  <c:v>45220</c:v>
                </c:pt>
                <c:pt idx="2937">
                  <c:v>45224.3</c:v>
                </c:pt>
                <c:pt idx="2938">
                  <c:v>45237.1</c:v>
                </c:pt>
                <c:pt idx="2939">
                  <c:v>45241.3</c:v>
                </c:pt>
                <c:pt idx="2940">
                  <c:v>45253.7</c:v>
                </c:pt>
                <c:pt idx="2941">
                  <c:v>45261.8</c:v>
                </c:pt>
                <c:pt idx="2942">
                  <c:v>45269.8</c:v>
                </c:pt>
                <c:pt idx="2943">
                  <c:v>45281.599999999999</c:v>
                </c:pt>
                <c:pt idx="2944">
                  <c:v>45285.5</c:v>
                </c:pt>
                <c:pt idx="2945">
                  <c:v>45297</c:v>
                </c:pt>
                <c:pt idx="2946">
                  <c:v>45304.6</c:v>
                </c:pt>
                <c:pt idx="2947">
                  <c:v>45312.1</c:v>
                </c:pt>
                <c:pt idx="2948">
                  <c:v>45319.4</c:v>
                </c:pt>
                <c:pt idx="2949">
                  <c:v>45326.8</c:v>
                </c:pt>
                <c:pt idx="2950">
                  <c:v>45330.400000000001</c:v>
                </c:pt>
                <c:pt idx="2951">
                  <c:v>45337.599999999999</c:v>
                </c:pt>
                <c:pt idx="2952">
                  <c:v>45341.2</c:v>
                </c:pt>
                <c:pt idx="2953">
                  <c:v>45348.3</c:v>
                </c:pt>
                <c:pt idx="2954">
                  <c:v>45355.4</c:v>
                </c:pt>
                <c:pt idx="2955">
                  <c:v>45362.400000000001</c:v>
                </c:pt>
                <c:pt idx="2956">
                  <c:v>45369.4</c:v>
                </c:pt>
                <c:pt idx="2957">
                  <c:v>45379.8</c:v>
                </c:pt>
                <c:pt idx="2958">
                  <c:v>45383.3</c:v>
                </c:pt>
                <c:pt idx="2959">
                  <c:v>45393.599999999999</c:v>
                </c:pt>
                <c:pt idx="2960">
                  <c:v>45400.5</c:v>
                </c:pt>
                <c:pt idx="2961">
                  <c:v>45407.3</c:v>
                </c:pt>
                <c:pt idx="2962">
                  <c:v>45410.8</c:v>
                </c:pt>
                <c:pt idx="2963">
                  <c:v>45417.599999999999</c:v>
                </c:pt>
                <c:pt idx="2964">
                  <c:v>45421</c:v>
                </c:pt>
                <c:pt idx="2965">
                  <c:v>45427.9</c:v>
                </c:pt>
                <c:pt idx="2966">
                  <c:v>45431.3</c:v>
                </c:pt>
                <c:pt idx="2967">
                  <c:v>45438.2</c:v>
                </c:pt>
                <c:pt idx="2968">
                  <c:v>45441.599999999999</c:v>
                </c:pt>
                <c:pt idx="2969">
                  <c:v>45452</c:v>
                </c:pt>
                <c:pt idx="2970">
                  <c:v>45458.9</c:v>
                </c:pt>
                <c:pt idx="2971">
                  <c:v>45469.4</c:v>
                </c:pt>
                <c:pt idx="2972">
                  <c:v>45476.5</c:v>
                </c:pt>
                <c:pt idx="2973">
                  <c:v>45483.5</c:v>
                </c:pt>
                <c:pt idx="2974">
                  <c:v>45490.7</c:v>
                </c:pt>
                <c:pt idx="2975">
                  <c:v>45497.9</c:v>
                </c:pt>
                <c:pt idx="2976">
                  <c:v>45508.800000000003</c:v>
                </c:pt>
                <c:pt idx="2977">
                  <c:v>45512.5</c:v>
                </c:pt>
                <c:pt idx="2978">
                  <c:v>45519.9</c:v>
                </c:pt>
                <c:pt idx="2979">
                  <c:v>45523.6</c:v>
                </c:pt>
                <c:pt idx="2980">
                  <c:v>45527.4</c:v>
                </c:pt>
                <c:pt idx="2981">
                  <c:v>45535</c:v>
                </c:pt>
                <c:pt idx="2982">
                  <c:v>45542.6</c:v>
                </c:pt>
                <c:pt idx="2983">
                  <c:v>45550.400000000001</c:v>
                </c:pt>
                <c:pt idx="2984">
                  <c:v>45558.3</c:v>
                </c:pt>
                <c:pt idx="2985">
                  <c:v>45566.3</c:v>
                </c:pt>
                <c:pt idx="2986">
                  <c:v>45570.3</c:v>
                </c:pt>
                <c:pt idx="2987">
                  <c:v>45578.400000000001</c:v>
                </c:pt>
                <c:pt idx="2988">
                  <c:v>45586.7</c:v>
                </c:pt>
                <c:pt idx="2989">
                  <c:v>45595.1</c:v>
                </c:pt>
                <c:pt idx="2990">
                  <c:v>45608</c:v>
                </c:pt>
                <c:pt idx="2991">
                  <c:v>45616.7</c:v>
                </c:pt>
                <c:pt idx="2992">
                  <c:v>45625.599999999999</c:v>
                </c:pt>
                <c:pt idx="2993">
                  <c:v>46215.199999999997</c:v>
                </c:pt>
                <c:pt idx="2994">
                  <c:v>46220.2</c:v>
                </c:pt>
                <c:pt idx="2995">
                  <c:v>46230.3</c:v>
                </c:pt>
                <c:pt idx="2996">
                  <c:v>46235.3</c:v>
                </c:pt>
                <c:pt idx="2997">
                  <c:v>46245.3</c:v>
                </c:pt>
                <c:pt idx="2998">
                  <c:v>46255.199999999997</c:v>
                </c:pt>
                <c:pt idx="2999">
                  <c:v>46270.1</c:v>
                </c:pt>
                <c:pt idx="3000">
                  <c:v>46280</c:v>
                </c:pt>
                <c:pt idx="3001">
                  <c:v>46289.9</c:v>
                </c:pt>
                <c:pt idx="3002">
                  <c:v>46294.8</c:v>
                </c:pt>
                <c:pt idx="3003">
                  <c:v>46304.7</c:v>
                </c:pt>
                <c:pt idx="3004">
                  <c:v>46314.5</c:v>
                </c:pt>
                <c:pt idx="3005">
                  <c:v>46324.4</c:v>
                </c:pt>
                <c:pt idx="3006">
                  <c:v>46329.3</c:v>
                </c:pt>
                <c:pt idx="3007">
                  <c:v>46344.2</c:v>
                </c:pt>
                <c:pt idx="3008">
                  <c:v>46359.1</c:v>
                </c:pt>
                <c:pt idx="3009">
                  <c:v>46369</c:v>
                </c:pt>
                <c:pt idx="3010">
                  <c:v>46379</c:v>
                </c:pt>
                <c:pt idx="3011">
                  <c:v>46389</c:v>
                </c:pt>
                <c:pt idx="3012">
                  <c:v>46394.1</c:v>
                </c:pt>
                <c:pt idx="3013">
                  <c:v>46404.2</c:v>
                </c:pt>
                <c:pt idx="3014">
                  <c:v>46414.3</c:v>
                </c:pt>
                <c:pt idx="3015">
                  <c:v>46424.5</c:v>
                </c:pt>
                <c:pt idx="3016">
                  <c:v>46440</c:v>
                </c:pt>
                <c:pt idx="3017">
                  <c:v>46450.3</c:v>
                </c:pt>
                <c:pt idx="3018">
                  <c:v>46460.800000000003</c:v>
                </c:pt>
                <c:pt idx="3019">
                  <c:v>46471.3</c:v>
                </c:pt>
                <c:pt idx="3020">
                  <c:v>46487.3</c:v>
                </c:pt>
                <c:pt idx="3021">
                  <c:v>46503.4</c:v>
                </c:pt>
                <c:pt idx="3022">
                  <c:v>46514.400000000001</c:v>
                </c:pt>
                <c:pt idx="3023">
                  <c:v>46530.9</c:v>
                </c:pt>
                <c:pt idx="3024">
                  <c:v>46536.5</c:v>
                </c:pt>
                <c:pt idx="3025">
                  <c:v>46547.8</c:v>
                </c:pt>
                <c:pt idx="3026">
                  <c:v>46559.1</c:v>
                </c:pt>
                <c:pt idx="3027">
                  <c:v>46564.9</c:v>
                </c:pt>
                <c:pt idx="3028">
                  <c:v>46576.4</c:v>
                </c:pt>
                <c:pt idx="3029">
                  <c:v>46582.3</c:v>
                </c:pt>
                <c:pt idx="3030">
                  <c:v>46588.1</c:v>
                </c:pt>
                <c:pt idx="3031">
                  <c:v>46600</c:v>
                </c:pt>
                <c:pt idx="3032">
                  <c:v>46612</c:v>
                </c:pt>
                <c:pt idx="3033">
                  <c:v>46630.3</c:v>
                </c:pt>
                <c:pt idx="3034">
                  <c:v>46648.9</c:v>
                </c:pt>
                <c:pt idx="3035">
                  <c:v>46668.2</c:v>
                </c:pt>
                <c:pt idx="3036">
                  <c:v>46681.4</c:v>
                </c:pt>
                <c:pt idx="3037">
                  <c:v>46694.9</c:v>
                </c:pt>
                <c:pt idx="3038">
                  <c:v>46708.6</c:v>
                </c:pt>
                <c:pt idx="3039">
                  <c:v>46722.5</c:v>
                </c:pt>
                <c:pt idx="3040">
                  <c:v>46729.5</c:v>
                </c:pt>
                <c:pt idx="3041">
                  <c:v>46736.6</c:v>
                </c:pt>
                <c:pt idx="3042">
                  <c:v>46743.7</c:v>
                </c:pt>
                <c:pt idx="3043">
                  <c:v>46750.9</c:v>
                </c:pt>
                <c:pt idx="3044">
                  <c:v>46765.4</c:v>
                </c:pt>
                <c:pt idx="3045">
                  <c:v>46780.1</c:v>
                </c:pt>
                <c:pt idx="3046">
                  <c:v>46802.400000000001</c:v>
                </c:pt>
                <c:pt idx="3047">
                  <c:v>46825</c:v>
                </c:pt>
                <c:pt idx="3048">
                  <c:v>46840.1</c:v>
                </c:pt>
                <c:pt idx="3049">
                  <c:v>46855.4</c:v>
                </c:pt>
                <c:pt idx="3050">
                  <c:v>46863.1</c:v>
                </c:pt>
                <c:pt idx="3051">
                  <c:v>46878.400000000001</c:v>
                </c:pt>
                <c:pt idx="3052">
                  <c:v>46893.9</c:v>
                </c:pt>
                <c:pt idx="3053">
                  <c:v>46901.599999999999</c:v>
                </c:pt>
                <c:pt idx="3054">
                  <c:v>46917.1</c:v>
                </c:pt>
                <c:pt idx="3055">
                  <c:v>46924.800000000003</c:v>
                </c:pt>
                <c:pt idx="3056">
                  <c:v>46940.3</c:v>
                </c:pt>
                <c:pt idx="3057">
                  <c:v>46955.8</c:v>
                </c:pt>
                <c:pt idx="3058">
                  <c:v>46971.3</c:v>
                </c:pt>
                <c:pt idx="3059">
                  <c:v>46979</c:v>
                </c:pt>
                <c:pt idx="3060">
                  <c:v>46994.400000000001</c:v>
                </c:pt>
                <c:pt idx="3061">
                  <c:v>47009.8</c:v>
                </c:pt>
                <c:pt idx="3062">
                  <c:v>47025</c:v>
                </c:pt>
                <c:pt idx="3063">
                  <c:v>47032.6</c:v>
                </c:pt>
                <c:pt idx="3064">
                  <c:v>47047.8</c:v>
                </c:pt>
                <c:pt idx="3065">
                  <c:v>47055.3</c:v>
                </c:pt>
                <c:pt idx="3066">
                  <c:v>47070.2</c:v>
                </c:pt>
                <c:pt idx="3067">
                  <c:v>47077.7</c:v>
                </c:pt>
                <c:pt idx="3068">
                  <c:v>47092.4</c:v>
                </c:pt>
                <c:pt idx="3069">
                  <c:v>47099.8</c:v>
                </c:pt>
                <c:pt idx="3070">
                  <c:v>47114.8</c:v>
                </c:pt>
                <c:pt idx="3071">
                  <c:v>47130</c:v>
                </c:pt>
                <c:pt idx="3072">
                  <c:v>47153.1</c:v>
                </c:pt>
                <c:pt idx="3073">
                  <c:v>47168.7</c:v>
                </c:pt>
                <c:pt idx="3074">
                  <c:v>47184.4</c:v>
                </c:pt>
                <c:pt idx="3075">
                  <c:v>47200.3</c:v>
                </c:pt>
                <c:pt idx="3076">
                  <c:v>47224.2</c:v>
                </c:pt>
                <c:pt idx="3077">
                  <c:v>47240.2</c:v>
                </c:pt>
                <c:pt idx="3078">
                  <c:v>47248.2</c:v>
                </c:pt>
                <c:pt idx="3079">
                  <c:v>47264.3</c:v>
                </c:pt>
                <c:pt idx="3080">
                  <c:v>47272.3</c:v>
                </c:pt>
                <c:pt idx="3081">
                  <c:v>47288.4</c:v>
                </c:pt>
                <c:pt idx="3082">
                  <c:v>47296.4</c:v>
                </c:pt>
                <c:pt idx="3083">
                  <c:v>47312.4</c:v>
                </c:pt>
                <c:pt idx="3084">
                  <c:v>47336.3</c:v>
                </c:pt>
                <c:pt idx="3085">
                  <c:v>47352.2</c:v>
                </c:pt>
                <c:pt idx="3086">
                  <c:v>47360</c:v>
                </c:pt>
                <c:pt idx="3087">
                  <c:v>47375.7</c:v>
                </c:pt>
                <c:pt idx="3088">
                  <c:v>47398.9</c:v>
                </c:pt>
                <c:pt idx="3089">
                  <c:v>47414.1</c:v>
                </c:pt>
                <c:pt idx="3090">
                  <c:v>47429.1</c:v>
                </c:pt>
                <c:pt idx="3091">
                  <c:v>47451.3</c:v>
                </c:pt>
                <c:pt idx="3092">
                  <c:v>47458.5</c:v>
                </c:pt>
                <c:pt idx="3093">
                  <c:v>47472.9</c:v>
                </c:pt>
                <c:pt idx="3094">
                  <c:v>47479.9</c:v>
                </c:pt>
                <c:pt idx="3095">
                  <c:v>47493.8</c:v>
                </c:pt>
                <c:pt idx="3096">
                  <c:v>47507.4</c:v>
                </c:pt>
                <c:pt idx="3097">
                  <c:v>47514</c:v>
                </c:pt>
                <c:pt idx="3098">
                  <c:v>47527.1</c:v>
                </c:pt>
                <c:pt idx="3099">
                  <c:v>47539.7</c:v>
                </c:pt>
                <c:pt idx="3100">
                  <c:v>47552</c:v>
                </c:pt>
                <c:pt idx="3101">
                  <c:v>47563.9</c:v>
                </c:pt>
                <c:pt idx="3102">
                  <c:v>47575.4</c:v>
                </c:pt>
                <c:pt idx="3103">
                  <c:v>47591.7</c:v>
                </c:pt>
                <c:pt idx="3104">
                  <c:v>47612.4</c:v>
                </c:pt>
                <c:pt idx="3105">
                  <c:v>47627.5</c:v>
                </c:pt>
                <c:pt idx="3106">
                  <c:v>47632.5</c:v>
                </c:pt>
                <c:pt idx="3107">
                  <c:v>47642.400000000001</c:v>
                </c:pt>
                <c:pt idx="3108">
                  <c:v>47652.1</c:v>
                </c:pt>
                <c:pt idx="3109">
                  <c:v>47661.7</c:v>
                </c:pt>
                <c:pt idx="3110">
                  <c:v>47671.199999999997</c:v>
                </c:pt>
                <c:pt idx="3111">
                  <c:v>47680.6</c:v>
                </c:pt>
                <c:pt idx="3112">
                  <c:v>47694.400000000001</c:v>
                </c:pt>
                <c:pt idx="3113">
                  <c:v>47708</c:v>
                </c:pt>
                <c:pt idx="3114">
                  <c:v>47721.3</c:v>
                </c:pt>
                <c:pt idx="3115">
                  <c:v>47734.3</c:v>
                </c:pt>
                <c:pt idx="3116">
                  <c:v>47742.9</c:v>
                </c:pt>
                <c:pt idx="3117">
                  <c:v>47751.4</c:v>
                </c:pt>
                <c:pt idx="3118">
                  <c:v>47759.8</c:v>
                </c:pt>
                <c:pt idx="3119">
                  <c:v>47763.9</c:v>
                </c:pt>
                <c:pt idx="3120">
                  <c:v>47768.1</c:v>
                </c:pt>
                <c:pt idx="3121">
                  <c:v>47772.2</c:v>
                </c:pt>
                <c:pt idx="3122">
                  <c:v>47780.3</c:v>
                </c:pt>
                <c:pt idx="3123">
                  <c:v>47792.4</c:v>
                </c:pt>
                <c:pt idx="3124">
                  <c:v>47804.2</c:v>
                </c:pt>
                <c:pt idx="3125">
                  <c:v>47812</c:v>
                </c:pt>
                <c:pt idx="3126">
                  <c:v>47819.7</c:v>
                </c:pt>
                <c:pt idx="3127">
                  <c:v>47823.5</c:v>
                </c:pt>
                <c:pt idx="3128">
                  <c:v>47831.1</c:v>
                </c:pt>
                <c:pt idx="3129">
                  <c:v>47838.7</c:v>
                </c:pt>
                <c:pt idx="3130">
                  <c:v>47842.400000000001</c:v>
                </c:pt>
                <c:pt idx="3131">
                  <c:v>47853.5</c:v>
                </c:pt>
                <c:pt idx="3132">
                  <c:v>47857.2</c:v>
                </c:pt>
                <c:pt idx="3133">
                  <c:v>47868.1</c:v>
                </c:pt>
                <c:pt idx="3134">
                  <c:v>47875.3</c:v>
                </c:pt>
                <c:pt idx="3135">
                  <c:v>47878.9</c:v>
                </c:pt>
                <c:pt idx="3136">
                  <c:v>47886</c:v>
                </c:pt>
                <c:pt idx="3137">
                  <c:v>47893</c:v>
                </c:pt>
                <c:pt idx="3138">
                  <c:v>47900</c:v>
                </c:pt>
                <c:pt idx="3139">
                  <c:v>47910.400000000001</c:v>
                </c:pt>
                <c:pt idx="3140">
                  <c:v>47917.3</c:v>
                </c:pt>
                <c:pt idx="3141">
                  <c:v>47920.7</c:v>
                </c:pt>
                <c:pt idx="3142">
                  <c:v>47927.5</c:v>
                </c:pt>
                <c:pt idx="3143">
                  <c:v>47930.9</c:v>
                </c:pt>
                <c:pt idx="3144">
                  <c:v>47937.7</c:v>
                </c:pt>
                <c:pt idx="3145">
                  <c:v>47941</c:v>
                </c:pt>
                <c:pt idx="3146">
                  <c:v>47947.7</c:v>
                </c:pt>
                <c:pt idx="3147">
                  <c:v>47954.400000000001</c:v>
                </c:pt>
                <c:pt idx="3148">
                  <c:v>47957.7</c:v>
                </c:pt>
                <c:pt idx="3149">
                  <c:v>47964.4</c:v>
                </c:pt>
                <c:pt idx="3150">
                  <c:v>47971</c:v>
                </c:pt>
                <c:pt idx="3151">
                  <c:v>47977.5</c:v>
                </c:pt>
                <c:pt idx="3152">
                  <c:v>47987.4</c:v>
                </c:pt>
                <c:pt idx="3153">
                  <c:v>47997.1</c:v>
                </c:pt>
                <c:pt idx="3154">
                  <c:v>48003.6</c:v>
                </c:pt>
                <c:pt idx="3155">
                  <c:v>48010.1</c:v>
                </c:pt>
                <c:pt idx="3156">
                  <c:v>48013.4</c:v>
                </c:pt>
                <c:pt idx="3157">
                  <c:v>48019.9</c:v>
                </c:pt>
                <c:pt idx="3158">
                  <c:v>48023.1</c:v>
                </c:pt>
                <c:pt idx="3159">
                  <c:v>48029.4</c:v>
                </c:pt>
                <c:pt idx="3160">
                  <c:v>48035.6</c:v>
                </c:pt>
                <c:pt idx="3161">
                  <c:v>48038.7</c:v>
                </c:pt>
                <c:pt idx="3162">
                  <c:v>48047.7</c:v>
                </c:pt>
                <c:pt idx="3163">
                  <c:v>48053.5</c:v>
                </c:pt>
                <c:pt idx="3164">
                  <c:v>48059.3</c:v>
                </c:pt>
                <c:pt idx="3165">
                  <c:v>48064.9</c:v>
                </c:pt>
                <c:pt idx="3166">
                  <c:v>48070.400000000001</c:v>
                </c:pt>
                <c:pt idx="3167">
                  <c:v>48073.1</c:v>
                </c:pt>
                <c:pt idx="3168">
                  <c:v>48075.9</c:v>
                </c:pt>
                <c:pt idx="3169">
                  <c:v>48081.2</c:v>
                </c:pt>
                <c:pt idx="3170">
                  <c:v>48083.8</c:v>
                </c:pt>
                <c:pt idx="3171">
                  <c:v>48086.5</c:v>
                </c:pt>
                <c:pt idx="3172">
                  <c:v>48091.6</c:v>
                </c:pt>
                <c:pt idx="3173">
                  <c:v>48094.2</c:v>
                </c:pt>
                <c:pt idx="3174">
                  <c:v>48101.8</c:v>
                </c:pt>
                <c:pt idx="3175">
                  <c:v>48106.8</c:v>
                </c:pt>
                <c:pt idx="3176">
                  <c:v>48111.7</c:v>
                </c:pt>
                <c:pt idx="3177">
                  <c:v>48116.6</c:v>
                </c:pt>
                <c:pt idx="3178">
                  <c:v>48123.8</c:v>
                </c:pt>
                <c:pt idx="3179">
                  <c:v>48131</c:v>
                </c:pt>
                <c:pt idx="3180">
                  <c:v>48135.7</c:v>
                </c:pt>
                <c:pt idx="3181">
                  <c:v>48140.4</c:v>
                </c:pt>
                <c:pt idx="3182">
                  <c:v>48145.1</c:v>
                </c:pt>
                <c:pt idx="3183">
                  <c:v>48147.4</c:v>
                </c:pt>
                <c:pt idx="3184">
                  <c:v>48149.8</c:v>
                </c:pt>
                <c:pt idx="3185">
                  <c:v>48154.400000000001</c:v>
                </c:pt>
                <c:pt idx="3186">
                  <c:v>48156.800000000003</c:v>
                </c:pt>
                <c:pt idx="3187">
                  <c:v>48161.4</c:v>
                </c:pt>
                <c:pt idx="3188">
                  <c:v>48166.1</c:v>
                </c:pt>
                <c:pt idx="3189">
                  <c:v>48170.8</c:v>
                </c:pt>
                <c:pt idx="3190">
                  <c:v>48175.5</c:v>
                </c:pt>
                <c:pt idx="3191">
                  <c:v>48180.2</c:v>
                </c:pt>
                <c:pt idx="3192">
                  <c:v>48187.4</c:v>
                </c:pt>
                <c:pt idx="3193">
                  <c:v>48192.2</c:v>
                </c:pt>
                <c:pt idx="3194">
                  <c:v>48197.1</c:v>
                </c:pt>
                <c:pt idx="3195">
                  <c:v>48202</c:v>
                </c:pt>
                <c:pt idx="3196">
                  <c:v>48206.9</c:v>
                </c:pt>
                <c:pt idx="3197">
                  <c:v>48212</c:v>
                </c:pt>
                <c:pt idx="3198">
                  <c:v>48214.5</c:v>
                </c:pt>
                <c:pt idx="3199">
                  <c:v>48219.6</c:v>
                </c:pt>
                <c:pt idx="3200">
                  <c:v>48224.800000000003</c:v>
                </c:pt>
                <c:pt idx="3201">
                  <c:v>48230.1</c:v>
                </c:pt>
                <c:pt idx="3202">
                  <c:v>48238.1</c:v>
                </c:pt>
                <c:pt idx="3203">
                  <c:v>48240.9</c:v>
                </c:pt>
                <c:pt idx="3204">
                  <c:v>48246.400000000001</c:v>
                </c:pt>
                <c:pt idx="3205">
                  <c:v>48252</c:v>
                </c:pt>
                <c:pt idx="3206">
                  <c:v>48260.7</c:v>
                </c:pt>
                <c:pt idx="3207">
                  <c:v>48266.6</c:v>
                </c:pt>
                <c:pt idx="3208">
                  <c:v>48272.6</c:v>
                </c:pt>
                <c:pt idx="3209">
                  <c:v>48278.8</c:v>
                </c:pt>
                <c:pt idx="3210">
                  <c:v>48281.9</c:v>
                </c:pt>
                <c:pt idx="3211">
                  <c:v>48285.1</c:v>
                </c:pt>
                <c:pt idx="3212">
                  <c:v>48294.8</c:v>
                </c:pt>
                <c:pt idx="3213">
                  <c:v>48301.4</c:v>
                </c:pt>
                <c:pt idx="3214">
                  <c:v>48311.6</c:v>
                </c:pt>
                <c:pt idx="3215">
                  <c:v>48325.8</c:v>
                </c:pt>
                <c:pt idx="3216">
                  <c:v>48356.6</c:v>
                </c:pt>
                <c:pt idx="3217">
                  <c:v>48571.4</c:v>
                </c:pt>
                <c:pt idx="3218">
                  <c:v>48590.6</c:v>
                </c:pt>
                <c:pt idx="3219">
                  <c:v>48597.1</c:v>
                </c:pt>
                <c:pt idx="3220">
                  <c:v>48603.6</c:v>
                </c:pt>
                <c:pt idx="3221">
                  <c:v>48616.6</c:v>
                </c:pt>
                <c:pt idx="3222">
                  <c:v>48629.599999999999</c:v>
                </c:pt>
                <c:pt idx="3223">
                  <c:v>48642.7</c:v>
                </c:pt>
                <c:pt idx="3224">
                  <c:v>48655.7</c:v>
                </c:pt>
                <c:pt idx="3225">
                  <c:v>48668.800000000003</c:v>
                </c:pt>
                <c:pt idx="3226">
                  <c:v>48681.8</c:v>
                </c:pt>
                <c:pt idx="3227">
                  <c:v>48701.3</c:v>
                </c:pt>
                <c:pt idx="3228">
                  <c:v>48714.2</c:v>
                </c:pt>
                <c:pt idx="3229">
                  <c:v>48733.5</c:v>
                </c:pt>
                <c:pt idx="3230">
                  <c:v>48746.2</c:v>
                </c:pt>
                <c:pt idx="3231">
                  <c:v>48758.8</c:v>
                </c:pt>
                <c:pt idx="3232">
                  <c:v>48771.3</c:v>
                </c:pt>
                <c:pt idx="3233">
                  <c:v>48777.5</c:v>
                </c:pt>
                <c:pt idx="3234">
                  <c:v>48789.8</c:v>
                </c:pt>
                <c:pt idx="3235">
                  <c:v>48802</c:v>
                </c:pt>
                <c:pt idx="3236">
                  <c:v>48814.400000000001</c:v>
                </c:pt>
                <c:pt idx="3237">
                  <c:v>48820.7</c:v>
                </c:pt>
                <c:pt idx="3238">
                  <c:v>48833.2</c:v>
                </c:pt>
                <c:pt idx="3239">
                  <c:v>48846</c:v>
                </c:pt>
                <c:pt idx="3240">
                  <c:v>48852.4</c:v>
                </c:pt>
                <c:pt idx="3241">
                  <c:v>48865.3</c:v>
                </c:pt>
                <c:pt idx="3242">
                  <c:v>48884.800000000003</c:v>
                </c:pt>
                <c:pt idx="3243">
                  <c:v>48891.3</c:v>
                </c:pt>
                <c:pt idx="3244">
                  <c:v>48904.5</c:v>
                </c:pt>
                <c:pt idx="3245">
                  <c:v>48911.1</c:v>
                </c:pt>
                <c:pt idx="3246">
                  <c:v>48924.4</c:v>
                </c:pt>
                <c:pt idx="3247">
                  <c:v>48937.7</c:v>
                </c:pt>
                <c:pt idx="3248">
                  <c:v>48964.6</c:v>
                </c:pt>
                <c:pt idx="3249">
                  <c:v>48978</c:v>
                </c:pt>
                <c:pt idx="3250">
                  <c:v>48998.2</c:v>
                </c:pt>
                <c:pt idx="3251">
                  <c:v>49011.7</c:v>
                </c:pt>
                <c:pt idx="3252">
                  <c:v>49025.2</c:v>
                </c:pt>
                <c:pt idx="3253">
                  <c:v>49045.4</c:v>
                </c:pt>
                <c:pt idx="3254">
                  <c:v>49058.9</c:v>
                </c:pt>
                <c:pt idx="3255">
                  <c:v>49065.599999999999</c:v>
                </c:pt>
                <c:pt idx="3256">
                  <c:v>49079</c:v>
                </c:pt>
                <c:pt idx="3257">
                  <c:v>49092.3</c:v>
                </c:pt>
                <c:pt idx="3258">
                  <c:v>49105.599999999999</c:v>
                </c:pt>
                <c:pt idx="3259">
                  <c:v>49118.8</c:v>
                </c:pt>
                <c:pt idx="3260">
                  <c:v>49131.9</c:v>
                </c:pt>
                <c:pt idx="3261">
                  <c:v>49151.4</c:v>
                </c:pt>
                <c:pt idx="3262">
                  <c:v>49170.7</c:v>
                </c:pt>
                <c:pt idx="3263">
                  <c:v>49183.4</c:v>
                </c:pt>
                <c:pt idx="3264">
                  <c:v>49195.9</c:v>
                </c:pt>
                <c:pt idx="3265">
                  <c:v>49208.4</c:v>
                </c:pt>
                <c:pt idx="3266">
                  <c:v>49226.7</c:v>
                </c:pt>
                <c:pt idx="3267">
                  <c:v>49412.5</c:v>
                </c:pt>
                <c:pt idx="3268">
                  <c:v>49422</c:v>
                </c:pt>
                <c:pt idx="3269">
                  <c:v>49436</c:v>
                </c:pt>
                <c:pt idx="3270">
                  <c:v>49445.2</c:v>
                </c:pt>
                <c:pt idx="3271">
                  <c:v>49449.8</c:v>
                </c:pt>
                <c:pt idx="3272">
                  <c:v>49459</c:v>
                </c:pt>
                <c:pt idx="3273">
                  <c:v>49463.5</c:v>
                </c:pt>
                <c:pt idx="3274">
                  <c:v>49477</c:v>
                </c:pt>
                <c:pt idx="3275">
                  <c:v>49485.9</c:v>
                </c:pt>
                <c:pt idx="3276">
                  <c:v>49490.400000000001</c:v>
                </c:pt>
                <c:pt idx="3277">
                  <c:v>49503.6</c:v>
                </c:pt>
                <c:pt idx="3278">
                  <c:v>49512.3</c:v>
                </c:pt>
                <c:pt idx="3279">
                  <c:v>49521</c:v>
                </c:pt>
                <c:pt idx="3280">
                  <c:v>49525.3</c:v>
                </c:pt>
                <c:pt idx="3281">
                  <c:v>49533.9</c:v>
                </c:pt>
                <c:pt idx="3282">
                  <c:v>49542.5</c:v>
                </c:pt>
                <c:pt idx="3283">
                  <c:v>49551</c:v>
                </c:pt>
                <c:pt idx="3284">
                  <c:v>49559.5</c:v>
                </c:pt>
                <c:pt idx="3285">
                  <c:v>49568</c:v>
                </c:pt>
                <c:pt idx="3286">
                  <c:v>49576.4</c:v>
                </c:pt>
                <c:pt idx="3287">
                  <c:v>49584.800000000003</c:v>
                </c:pt>
                <c:pt idx="3288">
                  <c:v>49597.3</c:v>
                </c:pt>
                <c:pt idx="3289">
                  <c:v>49605.7</c:v>
                </c:pt>
                <c:pt idx="3290">
                  <c:v>49614</c:v>
                </c:pt>
                <c:pt idx="3291">
                  <c:v>49622.3</c:v>
                </c:pt>
                <c:pt idx="3292">
                  <c:v>49630.6</c:v>
                </c:pt>
                <c:pt idx="3293">
                  <c:v>49638.9</c:v>
                </c:pt>
                <c:pt idx="3294">
                  <c:v>49643</c:v>
                </c:pt>
                <c:pt idx="3295">
                  <c:v>49655.4</c:v>
                </c:pt>
                <c:pt idx="3296">
                  <c:v>49659.6</c:v>
                </c:pt>
                <c:pt idx="3297">
                  <c:v>49667.9</c:v>
                </c:pt>
                <c:pt idx="3298">
                  <c:v>49676.2</c:v>
                </c:pt>
                <c:pt idx="3299">
                  <c:v>49680.3</c:v>
                </c:pt>
                <c:pt idx="3300">
                  <c:v>49684.5</c:v>
                </c:pt>
                <c:pt idx="3301">
                  <c:v>49692.800000000003</c:v>
                </c:pt>
                <c:pt idx="3302">
                  <c:v>49697</c:v>
                </c:pt>
                <c:pt idx="3303">
                  <c:v>49705.3</c:v>
                </c:pt>
                <c:pt idx="3304">
                  <c:v>49713.7</c:v>
                </c:pt>
                <c:pt idx="3305">
                  <c:v>49722.1</c:v>
                </c:pt>
                <c:pt idx="3306">
                  <c:v>49734.8</c:v>
                </c:pt>
                <c:pt idx="3307">
                  <c:v>49747.5</c:v>
                </c:pt>
                <c:pt idx="3308">
                  <c:v>49760.3</c:v>
                </c:pt>
                <c:pt idx="3309">
                  <c:v>49772.9</c:v>
                </c:pt>
                <c:pt idx="3310">
                  <c:v>49777.1</c:v>
                </c:pt>
                <c:pt idx="3311">
                  <c:v>49785.4</c:v>
                </c:pt>
                <c:pt idx="3312">
                  <c:v>49793.599999999999</c:v>
                </c:pt>
                <c:pt idx="3313">
                  <c:v>49801.7</c:v>
                </c:pt>
                <c:pt idx="3314">
                  <c:v>49805.8</c:v>
                </c:pt>
                <c:pt idx="3315">
                  <c:v>49813.9</c:v>
                </c:pt>
                <c:pt idx="3316">
                  <c:v>49821.9</c:v>
                </c:pt>
                <c:pt idx="3317">
                  <c:v>49833.9</c:v>
                </c:pt>
                <c:pt idx="3318">
                  <c:v>49845.8</c:v>
                </c:pt>
                <c:pt idx="3319">
                  <c:v>49853.7</c:v>
                </c:pt>
                <c:pt idx="3320">
                  <c:v>49861.5</c:v>
                </c:pt>
                <c:pt idx="3321">
                  <c:v>49865.4</c:v>
                </c:pt>
                <c:pt idx="3322">
                  <c:v>49873.2</c:v>
                </c:pt>
                <c:pt idx="3323">
                  <c:v>49877.1</c:v>
                </c:pt>
                <c:pt idx="3324">
                  <c:v>49884.800000000003</c:v>
                </c:pt>
                <c:pt idx="3325">
                  <c:v>49892.6</c:v>
                </c:pt>
                <c:pt idx="3326">
                  <c:v>49900.3</c:v>
                </c:pt>
                <c:pt idx="3327">
                  <c:v>49908</c:v>
                </c:pt>
                <c:pt idx="3328">
                  <c:v>49919.6</c:v>
                </c:pt>
                <c:pt idx="3329">
                  <c:v>49927.3</c:v>
                </c:pt>
                <c:pt idx="3330">
                  <c:v>49938.8</c:v>
                </c:pt>
                <c:pt idx="3331">
                  <c:v>49946.5</c:v>
                </c:pt>
                <c:pt idx="3332">
                  <c:v>49954.2</c:v>
                </c:pt>
                <c:pt idx="3333">
                  <c:v>49961.9</c:v>
                </c:pt>
                <c:pt idx="3334">
                  <c:v>49965.7</c:v>
                </c:pt>
                <c:pt idx="3335">
                  <c:v>49969.599999999999</c:v>
                </c:pt>
                <c:pt idx="3336">
                  <c:v>49977.3</c:v>
                </c:pt>
                <c:pt idx="3337">
                  <c:v>49981.2</c:v>
                </c:pt>
                <c:pt idx="3338">
                  <c:v>49989</c:v>
                </c:pt>
                <c:pt idx="3339">
                  <c:v>49996.7</c:v>
                </c:pt>
                <c:pt idx="3340">
                  <c:v>50004.6</c:v>
                </c:pt>
                <c:pt idx="3341">
                  <c:v>50016.3</c:v>
                </c:pt>
                <c:pt idx="3342">
                  <c:v>50024.2</c:v>
                </c:pt>
                <c:pt idx="3343">
                  <c:v>50036.1</c:v>
                </c:pt>
                <c:pt idx="3344">
                  <c:v>50044.1</c:v>
                </c:pt>
                <c:pt idx="3345">
                  <c:v>50048.2</c:v>
                </c:pt>
                <c:pt idx="3346">
                  <c:v>50056.2</c:v>
                </c:pt>
                <c:pt idx="3347">
                  <c:v>50064.3</c:v>
                </c:pt>
                <c:pt idx="3348">
                  <c:v>50068.4</c:v>
                </c:pt>
                <c:pt idx="3349">
                  <c:v>50076.6</c:v>
                </c:pt>
                <c:pt idx="3350">
                  <c:v>50084.9</c:v>
                </c:pt>
                <c:pt idx="3351">
                  <c:v>50089.1</c:v>
                </c:pt>
                <c:pt idx="3352">
                  <c:v>50101.599999999999</c:v>
                </c:pt>
                <c:pt idx="3353">
                  <c:v>50110.1</c:v>
                </c:pt>
                <c:pt idx="3354">
                  <c:v>50127.199999999997</c:v>
                </c:pt>
                <c:pt idx="3355">
                  <c:v>50144.7</c:v>
                </c:pt>
                <c:pt idx="3356">
                  <c:v>50176.1</c:v>
                </c:pt>
                <c:pt idx="3357">
                  <c:v>50194.5</c:v>
                </c:pt>
                <c:pt idx="3358">
                  <c:v>50208.7</c:v>
                </c:pt>
                <c:pt idx="3359">
                  <c:v>50213.4</c:v>
                </c:pt>
                <c:pt idx="3360">
                  <c:v>50223</c:v>
                </c:pt>
                <c:pt idx="3361">
                  <c:v>50237.599999999999</c:v>
                </c:pt>
                <c:pt idx="3362">
                  <c:v>50242.6</c:v>
                </c:pt>
                <c:pt idx="3363">
                  <c:v>50257.599999999999</c:v>
                </c:pt>
                <c:pt idx="3364">
                  <c:v>50267.9</c:v>
                </c:pt>
                <c:pt idx="3365">
                  <c:v>50278.2</c:v>
                </c:pt>
                <c:pt idx="3366">
                  <c:v>50288.800000000003</c:v>
                </c:pt>
                <c:pt idx="3367">
                  <c:v>50294.1</c:v>
                </c:pt>
                <c:pt idx="3368">
                  <c:v>50304.800000000003</c:v>
                </c:pt>
                <c:pt idx="3369">
                  <c:v>50315.6</c:v>
                </c:pt>
                <c:pt idx="3370">
                  <c:v>50326.6</c:v>
                </c:pt>
                <c:pt idx="3371">
                  <c:v>50337.599999999999</c:v>
                </c:pt>
                <c:pt idx="3372">
                  <c:v>50354.5</c:v>
                </c:pt>
                <c:pt idx="3373">
                  <c:v>50360.1</c:v>
                </c:pt>
                <c:pt idx="3374">
                  <c:v>50371.5</c:v>
                </c:pt>
                <c:pt idx="3375">
                  <c:v>50388.800000000003</c:v>
                </c:pt>
                <c:pt idx="3376">
                  <c:v>50400.5</c:v>
                </c:pt>
                <c:pt idx="3377">
                  <c:v>50412.2</c:v>
                </c:pt>
                <c:pt idx="3378">
                  <c:v>50424</c:v>
                </c:pt>
                <c:pt idx="3379">
                  <c:v>50435.9</c:v>
                </c:pt>
                <c:pt idx="3380">
                  <c:v>50441.9</c:v>
                </c:pt>
                <c:pt idx="3381">
                  <c:v>50453.9</c:v>
                </c:pt>
                <c:pt idx="3382">
                  <c:v>50466</c:v>
                </c:pt>
                <c:pt idx="3383">
                  <c:v>50472.1</c:v>
                </c:pt>
                <c:pt idx="3384">
                  <c:v>50484.2</c:v>
                </c:pt>
                <c:pt idx="3385">
                  <c:v>50496.5</c:v>
                </c:pt>
                <c:pt idx="3386">
                  <c:v>50508.800000000003</c:v>
                </c:pt>
                <c:pt idx="3387">
                  <c:v>50521.1</c:v>
                </c:pt>
                <c:pt idx="3388">
                  <c:v>50527.3</c:v>
                </c:pt>
                <c:pt idx="3389">
                  <c:v>50539.7</c:v>
                </c:pt>
                <c:pt idx="3390">
                  <c:v>50552.1</c:v>
                </c:pt>
                <c:pt idx="3391">
                  <c:v>50564.6</c:v>
                </c:pt>
                <c:pt idx="3392">
                  <c:v>50577</c:v>
                </c:pt>
                <c:pt idx="3393">
                  <c:v>50595.8</c:v>
                </c:pt>
                <c:pt idx="3394">
                  <c:v>50608.4</c:v>
                </c:pt>
                <c:pt idx="3395">
                  <c:v>50620.9</c:v>
                </c:pt>
                <c:pt idx="3396">
                  <c:v>50633.5</c:v>
                </c:pt>
                <c:pt idx="3397">
                  <c:v>50639.8</c:v>
                </c:pt>
                <c:pt idx="3398">
                  <c:v>50652.3</c:v>
                </c:pt>
                <c:pt idx="3399">
                  <c:v>50664.9</c:v>
                </c:pt>
                <c:pt idx="3400">
                  <c:v>50671.199999999997</c:v>
                </c:pt>
                <c:pt idx="3401">
                  <c:v>50683.7</c:v>
                </c:pt>
                <c:pt idx="3402">
                  <c:v>50690</c:v>
                </c:pt>
                <c:pt idx="3403">
                  <c:v>50702.6</c:v>
                </c:pt>
                <c:pt idx="3404">
                  <c:v>50715.4</c:v>
                </c:pt>
                <c:pt idx="3405">
                  <c:v>50735</c:v>
                </c:pt>
                <c:pt idx="3406">
                  <c:v>50748.3</c:v>
                </c:pt>
                <c:pt idx="3407">
                  <c:v>50761.7</c:v>
                </c:pt>
                <c:pt idx="3408">
                  <c:v>50775.199999999997</c:v>
                </c:pt>
                <c:pt idx="3409">
                  <c:v>50782.1</c:v>
                </c:pt>
                <c:pt idx="3410">
                  <c:v>50795.8</c:v>
                </c:pt>
                <c:pt idx="3411">
                  <c:v>50802.7</c:v>
                </c:pt>
                <c:pt idx="3412">
                  <c:v>50823.6</c:v>
                </c:pt>
                <c:pt idx="3413">
                  <c:v>50837.7</c:v>
                </c:pt>
                <c:pt idx="3414">
                  <c:v>50851.8</c:v>
                </c:pt>
                <c:pt idx="3415">
                  <c:v>50865.9</c:v>
                </c:pt>
                <c:pt idx="3416">
                  <c:v>50880.2</c:v>
                </c:pt>
                <c:pt idx="3417">
                  <c:v>50894.400000000001</c:v>
                </c:pt>
                <c:pt idx="3418">
                  <c:v>50908.7</c:v>
                </c:pt>
                <c:pt idx="3419">
                  <c:v>50922.9</c:v>
                </c:pt>
                <c:pt idx="3420">
                  <c:v>50930.1</c:v>
                </c:pt>
                <c:pt idx="3421">
                  <c:v>50944.3</c:v>
                </c:pt>
                <c:pt idx="3422">
                  <c:v>50951.5</c:v>
                </c:pt>
                <c:pt idx="3423">
                  <c:v>50965.7</c:v>
                </c:pt>
                <c:pt idx="3424">
                  <c:v>50979.8</c:v>
                </c:pt>
                <c:pt idx="3425">
                  <c:v>50994</c:v>
                </c:pt>
                <c:pt idx="3426">
                  <c:v>51015</c:v>
                </c:pt>
                <c:pt idx="3427">
                  <c:v>51035.9</c:v>
                </c:pt>
                <c:pt idx="3428">
                  <c:v>51049.599999999999</c:v>
                </c:pt>
                <c:pt idx="3429">
                  <c:v>51063.3</c:v>
                </c:pt>
                <c:pt idx="3430">
                  <c:v>51076.800000000003</c:v>
                </c:pt>
                <c:pt idx="3431">
                  <c:v>51096.800000000003</c:v>
                </c:pt>
                <c:pt idx="3432">
                  <c:v>51109.9</c:v>
                </c:pt>
                <c:pt idx="3433">
                  <c:v>51122.9</c:v>
                </c:pt>
                <c:pt idx="3434">
                  <c:v>51129.3</c:v>
                </c:pt>
                <c:pt idx="3435">
                  <c:v>51142</c:v>
                </c:pt>
                <c:pt idx="3436">
                  <c:v>51148.2</c:v>
                </c:pt>
                <c:pt idx="3437">
                  <c:v>51154.400000000001</c:v>
                </c:pt>
                <c:pt idx="3438">
                  <c:v>51166.6</c:v>
                </c:pt>
                <c:pt idx="3439">
                  <c:v>52094.400000000001</c:v>
                </c:pt>
                <c:pt idx="3440">
                  <c:v>52106.3</c:v>
                </c:pt>
                <c:pt idx="3441">
                  <c:v>52118</c:v>
                </c:pt>
                <c:pt idx="3442">
                  <c:v>52123.8</c:v>
                </c:pt>
                <c:pt idx="3443">
                  <c:v>52129.5</c:v>
                </c:pt>
                <c:pt idx="3444">
                  <c:v>52135.1</c:v>
                </c:pt>
                <c:pt idx="3445">
                  <c:v>52146.1</c:v>
                </c:pt>
                <c:pt idx="3446">
                  <c:v>52151.4</c:v>
                </c:pt>
                <c:pt idx="3447">
                  <c:v>52156.7</c:v>
                </c:pt>
                <c:pt idx="3448">
                  <c:v>52167.3</c:v>
                </c:pt>
                <c:pt idx="3449">
                  <c:v>52172.5</c:v>
                </c:pt>
                <c:pt idx="3450">
                  <c:v>52182.9</c:v>
                </c:pt>
                <c:pt idx="3451">
                  <c:v>52188.1</c:v>
                </c:pt>
                <c:pt idx="3452">
                  <c:v>52203.6</c:v>
                </c:pt>
                <c:pt idx="3453">
                  <c:v>52213.8</c:v>
                </c:pt>
                <c:pt idx="3454">
                  <c:v>52228.9</c:v>
                </c:pt>
                <c:pt idx="3455">
                  <c:v>52238.9</c:v>
                </c:pt>
                <c:pt idx="3456">
                  <c:v>52248.9</c:v>
                </c:pt>
                <c:pt idx="3457">
                  <c:v>52258.8</c:v>
                </c:pt>
                <c:pt idx="3458">
                  <c:v>52263.7</c:v>
                </c:pt>
                <c:pt idx="3459">
                  <c:v>52273.5</c:v>
                </c:pt>
                <c:pt idx="3460">
                  <c:v>52283.199999999997</c:v>
                </c:pt>
                <c:pt idx="3461">
                  <c:v>52292.800000000003</c:v>
                </c:pt>
                <c:pt idx="3462">
                  <c:v>52302.400000000001</c:v>
                </c:pt>
                <c:pt idx="3463">
                  <c:v>52311.9</c:v>
                </c:pt>
                <c:pt idx="3464">
                  <c:v>52321.3</c:v>
                </c:pt>
                <c:pt idx="3465">
                  <c:v>52330.7</c:v>
                </c:pt>
                <c:pt idx="3466">
                  <c:v>52344.6</c:v>
                </c:pt>
                <c:pt idx="3467">
                  <c:v>52349.3</c:v>
                </c:pt>
                <c:pt idx="3468">
                  <c:v>52358.400000000001</c:v>
                </c:pt>
                <c:pt idx="3469">
                  <c:v>52367.6</c:v>
                </c:pt>
                <c:pt idx="3470">
                  <c:v>52372.1</c:v>
                </c:pt>
                <c:pt idx="3471">
                  <c:v>52381.1</c:v>
                </c:pt>
                <c:pt idx="3472">
                  <c:v>52390.1</c:v>
                </c:pt>
                <c:pt idx="3473">
                  <c:v>52394.6</c:v>
                </c:pt>
                <c:pt idx="3474">
                  <c:v>52403.4</c:v>
                </c:pt>
                <c:pt idx="3475">
                  <c:v>52412.3</c:v>
                </c:pt>
                <c:pt idx="3476">
                  <c:v>52421</c:v>
                </c:pt>
                <c:pt idx="3477">
                  <c:v>52429.7</c:v>
                </c:pt>
                <c:pt idx="3478">
                  <c:v>52438.400000000001</c:v>
                </c:pt>
                <c:pt idx="3479">
                  <c:v>52447</c:v>
                </c:pt>
                <c:pt idx="3480">
                  <c:v>52451.199999999997</c:v>
                </c:pt>
                <c:pt idx="3481">
                  <c:v>52459.7</c:v>
                </c:pt>
                <c:pt idx="3482">
                  <c:v>52468.2</c:v>
                </c:pt>
                <c:pt idx="3483">
                  <c:v>52476.6</c:v>
                </c:pt>
                <c:pt idx="3484">
                  <c:v>52484.9</c:v>
                </c:pt>
                <c:pt idx="3485">
                  <c:v>52493.2</c:v>
                </c:pt>
                <c:pt idx="3486">
                  <c:v>52501.5</c:v>
                </c:pt>
                <c:pt idx="3487">
                  <c:v>52509.599999999999</c:v>
                </c:pt>
                <c:pt idx="3488">
                  <c:v>52517.8</c:v>
                </c:pt>
                <c:pt idx="3489">
                  <c:v>52525.9</c:v>
                </c:pt>
                <c:pt idx="3490">
                  <c:v>52537.9</c:v>
                </c:pt>
                <c:pt idx="3491">
                  <c:v>52545.9</c:v>
                </c:pt>
                <c:pt idx="3492">
                  <c:v>52553.8</c:v>
                </c:pt>
                <c:pt idx="3493">
                  <c:v>52561.599999999999</c:v>
                </c:pt>
                <c:pt idx="3494">
                  <c:v>52573.4</c:v>
                </c:pt>
                <c:pt idx="3495">
                  <c:v>52581.1</c:v>
                </c:pt>
                <c:pt idx="3496">
                  <c:v>52588.800000000003</c:v>
                </c:pt>
                <c:pt idx="3497">
                  <c:v>52596.5</c:v>
                </c:pt>
                <c:pt idx="3498">
                  <c:v>52607.9</c:v>
                </c:pt>
                <c:pt idx="3499">
                  <c:v>52615.4</c:v>
                </c:pt>
                <c:pt idx="3500">
                  <c:v>52626.400000000001</c:v>
                </c:pt>
                <c:pt idx="3501">
                  <c:v>52633.5</c:v>
                </c:pt>
                <c:pt idx="3502">
                  <c:v>52643.9</c:v>
                </c:pt>
                <c:pt idx="3503">
                  <c:v>52647.3</c:v>
                </c:pt>
                <c:pt idx="3504">
                  <c:v>52654</c:v>
                </c:pt>
                <c:pt idx="3505">
                  <c:v>52657.3</c:v>
                </c:pt>
                <c:pt idx="3506">
                  <c:v>52663.8</c:v>
                </c:pt>
                <c:pt idx="3507">
                  <c:v>52670.2</c:v>
                </c:pt>
                <c:pt idx="3508">
                  <c:v>52673.4</c:v>
                </c:pt>
                <c:pt idx="3509">
                  <c:v>52682.7</c:v>
                </c:pt>
                <c:pt idx="3510">
                  <c:v>52688.800000000003</c:v>
                </c:pt>
                <c:pt idx="3511">
                  <c:v>52694.8</c:v>
                </c:pt>
                <c:pt idx="3512">
                  <c:v>52700.7</c:v>
                </c:pt>
                <c:pt idx="3513">
                  <c:v>52709.4</c:v>
                </c:pt>
                <c:pt idx="3514">
                  <c:v>52715.199999999997</c:v>
                </c:pt>
                <c:pt idx="3515">
                  <c:v>52723.7</c:v>
                </c:pt>
                <c:pt idx="3516">
                  <c:v>52732</c:v>
                </c:pt>
                <c:pt idx="3517">
                  <c:v>52737.599999999999</c:v>
                </c:pt>
                <c:pt idx="3518">
                  <c:v>52740.4</c:v>
                </c:pt>
                <c:pt idx="3519">
                  <c:v>52745.9</c:v>
                </c:pt>
                <c:pt idx="3520">
                  <c:v>52751.4</c:v>
                </c:pt>
                <c:pt idx="3521">
                  <c:v>52756.800000000003</c:v>
                </c:pt>
                <c:pt idx="3522">
                  <c:v>52759.6</c:v>
                </c:pt>
                <c:pt idx="3523">
                  <c:v>52765</c:v>
                </c:pt>
                <c:pt idx="3524">
                  <c:v>52770.5</c:v>
                </c:pt>
                <c:pt idx="3525">
                  <c:v>52776</c:v>
                </c:pt>
                <c:pt idx="3526">
                  <c:v>52781.5</c:v>
                </c:pt>
                <c:pt idx="3527">
                  <c:v>52787.1</c:v>
                </c:pt>
                <c:pt idx="3528">
                  <c:v>52792.6</c:v>
                </c:pt>
                <c:pt idx="3529">
                  <c:v>52798.2</c:v>
                </c:pt>
                <c:pt idx="3530">
                  <c:v>52803.9</c:v>
                </c:pt>
                <c:pt idx="3531">
                  <c:v>52809.599999999999</c:v>
                </c:pt>
                <c:pt idx="3532">
                  <c:v>52815.4</c:v>
                </c:pt>
                <c:pt idx="3533">
                  <c:v>52824.2</c:v>
                </c:pt>
                <c:pt idx="3534">
                  <c:v>52830.1</c:v>
                </c:pt>
                <c:pt idx="3535">
                  <c:v>52836.2</c:v>
                </c:pt>
                <c:pt idx="3536">
                  <c:v>52842.3</c:v>
                </c:pt>
                <c:pt idx="3537">
                  <c:v>52845.4</c:v>
                </c:pt>
                <c:pt idx="3538">
                  <c:v>52851.7</c:v>
                </c:pt>
                <c:pt idx="3539">
                  <c:v>52854.9</c:v>
                </c:pt>
                <c:pt idx="3540">
                  <c:v>52861.4</c:v>
                </c:pt>
                <c:pt idx="3541">
                  <c:v>52868</c:v>
                </c:pt>
                <c:pt idx="3542">
                  <c:v>52874.7</c:v>
                </c:pt>
                <c:pt idx="3543">
                  <c:v>52881.5</c:v>
                </c:pt>
                <c:pt idx="3544">
                  <c:v>52888.5</c:v>
                </c:pt>
                <c:pt idx="3545">
                  <c:v>52899.3</c:v>
                </c:pt>
                <c:pt idx="3546">
                  <c:v>52910.400000000001</c:v>
                </c:pt>
                <c:pt idx="3547">
                  <c:v>52921.9</c:v>
                </c:pt>
                <c:pt idx="3548">
                  <c:v>52929.8</c:v>
                </c:pt>
                <c:pt idx="3549">
                  <c:v>52933.9</c:v>
                </c:pt>
                <c:pt idx="3550">
                  <c:v>52946.2</c:v>
                </c:pt>
                <c:pt idx="3551">
                  <c:v>52954.7</c:v>
                </c:pt>
                <c:pt idx="3552">
                  <c:v>52963.4</c:v>
                </c:pt>
                <c:pt idx="3553">
                  <c:v>52976.9</c:v>
                </c:pt>
                <c:pt idx="3554">
                  <c:v>52986.1</c:v>
                </c:pt>
                <c:pt idx="3555">
                  <c:v>52995.7</c:v>
                </c:pt>
                <c:pt idx="3556">
                  <c:v>53005.9</c:v>
                </c:pt>
                <c:pt idx="3557">
                  <c:v>53016.6</c:v>
                </c:pt>
                <c:pt idx="3558">
                  <c:v>53022.1</c:v>
                </c:pt>
                <c:pt idx="3559">
                  <c:v>53033.599999999999</c:v>
                </c:pt>
                <c:pt idx="3560">
                  <c:v>53051.6</c:v>
                </c:pt>
                <c:pt idx="3561">
                  <c:v>53057.9</c:v>
                </c:pt>
                <c:pt idx="3562">
                  <c:v>53070.7</c:v>
                </c:pt>
                <c:pt idx="3563">
                  <c:v>53083.9</c:v>
                </c:pt>
                <c:pt idx="3564">
                  <c:v>53097.5</c:v>
                </c:pt>
                <c:pt idx="3565">
                  <c:v>53111.5</c:v>
                </c:pt>
                <c:pt idx="3566">
                  <c:v>53125.8</c:v>
                </c:pt>
                <c:pt idx="3567">
                  <c:v>53133.1</c:v>
                </c:pt>
                <c:pt idx="3568">
                  <c:v>53147.9</c:v>
                </c:pt>
                <c:pt idx="3569">
                  <c:v>53162.9</c:v>
                </c:pt>
                <c:pt idx="3570">
                  <c:v>53178.3</c:v>
                </c:pt>
                <c:pt idx="3571">
                  <c:v>53193.8</c:v>
                </c:pt>
                <c:pt idx="3572">
                  <c:v>53217.599999999999</c:v>
                </c:pt>
                <c:pt idx="3573">
                  <c:v>53241.8</c:v>
                </c:pt>
                <c:pt idx="3574">
                  <c:v>53258.1</c:v>
                </c:pt>
                <c:pt idx="3575">
                  <c:v>53282.9</c:v>
                </c:pt>
                <c:pt idx="3576">
                  <c:v>53299.5</c:v>
                </c:pt>
                <c:pt idx="3577">
                  <c:v>53316.2</c:v>
                </c:pt>
                <c:pt idx="3578">
                  <c:v>53332.9</c:v>
                </c:pt>
                <c:pt idx="3579">
                  <c:v>53349.7</c:v>
                </c:pt>
                <c:pt idx="3580">
                  <c:v>53366.5</c:v>
                </c:pt>
                <c:pt idx="3581">
                  <c:v>53374.9</c:v>
                </c:pt>
                <c:pt idx="3582">
                  <c:v>53391.7</c:v>
                </c:pt>
                <c:pt idx="3583">
                  <c:v>53408.4</c:v>
                </c:pt>
                <c:pt idx="3584">
                  <c:v>53433.4</c:v>
                </c:pt>
                <c:pt idx="3585">
                  <c:v>53449.9</c:v>
                </c:pt>
                <c:pt idx="3586">
                  <c:v>53474.400000000001</c:v>
                </c:pt>
                <c:pt idx="3587">
                  <c:v>53491</c:v>
                </c:pt>
                <c:pt idx="3588">
                  <c:v>53499.3</c:v>
                </c:pt>
                <c:pt idx="3589">
                  <c:v>53524.800000000003</c:v>
                </c:pt>
                <c:pt idx="3590">
                  <c:v>53542</c:v>
                </c:pt>
                <c:pt idx="3591">
                  <c:v>53550.7</c:v>
                </c:pt>
                <c:pt idx="3592">
                  <c:v>53568.3</c:v>
                </c:pt>
                <c:pt idx="3593">
                  <c:v>53595</c:v>
                </c:pt>
                <c:pt idx="3594">
                  <c:v>53603.9</c:v>
                </c:pt>
                <c:pt idx="3595">
                  <c:v>53613</c:v>
                </c:pt>
                <c:pt idx="3596">
                  <c:v>53631.1</c:v>
                </c:pt>
                <c:pt idx="3597">
                  <c:v>53649.3</c:v>
                </c:pt>
                <c:pt idx="3598">
                  <c:v>53667.7</c:v>
                </c:pt>
                <c:pt idx="3599">
                  <c:v>53695.4</c:v>
                </c:pt>
                <c:pt idx="3600">
                  <c:v>53704.6</c:v>
                </c:pt>
                <c:pt idx="3601">
                  <c:v>53741.8</c:v>
                </c:pt>
                <c:pt idx="3602">
                  <c:v>53760.5</c:v>
                </c:pt>
                <c:pt idx="3603">
                  <c:v>53779.1</c:v>
                </c:pt>
                <c:pt idx="3604">
                  <c:v>53807</c:v>
                </c:pt>
                <c:pt idx="3605">
                  <c:v>53825.5</c:v>
                </c:pt>
                <c:pt idx="3606">
                  <c:v>53844</c:v>
                </c:pt>
                <c:pt idx="3607">
                  <c:v>53862.5</c:v>
                </c:pt>
                <c:pt idx="3608">
                  <c:v>53880.800000000003</c:v>
                </c:pt>
                <c:pt idx="3609">
                  <c:v>53889.9</c:v>
                </c:pt>
                <c:pt idx="3610">
                  <c:v>53899</c:v>
                </c:pt>
                <c:pt idx="3611">
                  <c:v>53917.1</c:v>
                </c:pt>
                <c:pt idx="3612">
                  <c:v>53935.1</c:v>
                </c:pt>
                <c:pt idx="3613">
                  <c:v>53952.800000000003</c:v>
                </c:pt>
                <c:pt idx="3614">
                  <c:v>53979.3</c:v>
                </c:pt>
                <c:pt idx="3615">
                  <c:v>53988.2</c:v>
                </c:pt>
                <c:pt idx="3616">
                  <c:v>54006</c:v>
                </c:pt>
                <c:pt idx="3617">
                  <c:v>54024</c:v>
                </c:pt>
                <c:pt idx="3618">
                  <c:v>54042</c:v>
                </c:pt>
                <c:pt idx="3619">
                  <c:v>54060.2</c:v>
                </c:pt>
                <c:pt idx="3620">
                  <c:v>54078.400000000001</c:v>
                </c:pt>
                <c:pt idx="3621">
                  <c:v>54096.6</c:v>
                </c:pt>
                <c:pt idx="3622">
                  <c:v>54114.9</c:v>
                </c:pt>
                <c:pt idx="3623">
                  <c:v>54142.3</c:v>
                </c:pt>
                <c:pt idx="3624">
                  <c:v>54160.5</c:v>
                </c:pt>
                <c:pt idx="3625">
                  <c:v>54178.8</c:v>
                </c:pt>
                <c:pt idx="3626">
                  <c:v>54196.9</c:v>
                </c:pt>
                <c:pt idx="3627">
                  <c:v>54215</c:v>
                </c:pt>
                <c:pt idx="3628">
                  <c:v>54233</c:v>
                </c:pt>
                <c:pt idx="3629">
                  <c:v>54251</c:v>
                </c:pt>
                <c:pt idx="3630">
                  <c:v>54268.800000000003</c:v>
                </c:pt>
                <c:pt idx="3631">
                  <c:v>54488.7</c:v>
                </c:pt>
                <c:pt idx="3632">
                  <c:v>54509.8</c:v>
                </c:pt>
                <c:pt idx="3633">
                  <c:v>54516.7</c:v>
                </c:pt>
                <c:pt idx="3634">
                  <c:v>54530.400000000001</c:v>
                </c:pt>
                <c:pt idx="3635">
                  <c:v>54543.9</c:v>
                </c:pt>
                <c:pt idx="3636">
                  <c:v>54557.2</c:v>
                </c:pt>
                <c:pt idx="3637">
                  <c:v>54570.400000000001</c:v>
                </c:pt>
                <c:pt idx="3638">
                  <c:v>54576.9</c:v>
                </c:pt>
                <c:pt idx="3639">
                  <c:v>54589.8</c:v>
                </c:pt>
                <c:pt idx="3640">
                  <c:v>54602.7</c:v>
                </c:pt>
                <c:pt idx="3641">
                  <c:v>54621.599999999999</c:v>
                </c:pt>
                <c:pt idx="3642">
                  <c:v>54627.9</c:v>
                </c:pt>
                <c:pt idx="3643">
                  <c:v>54640.3</c:v>
                </c:pt>
                <c:pt idx="3644">
                  <c:v>54646.400000000001</c:v>
                </c:pt>
                <c:pt idx="3645">
                  <c:v>54658.6</c:v>
                </c:pt>
                <c:pt idx="3646">
                  <c:v>54670.7</c:v>
                </c:pt>
                <c:pt idx="3647">
                  <c:v>54682.6</c:v>
                </c:pt>
                <c:pt idx="3648">
                  <c:v>54694.5</c:v>
                </c:pt>
                <c:pt idx="3649">
                  <c:v>54700.4</c:v>
                </c:pt>
                <c:pt idx="3650">
                  <c:v>54712</c:v>
                </c:pt>
                <c:pt idx="3651">
                  <c:v>54729.3</c:v>
                </c:pt>
                <c:pt idx="3652">
                  <c:v>54735.1</c:v>
                </c:pt>
                <c:pt idx="3653">
                  <c:v>54746.400000000001</c:v>
                </c:pt>
                <c:pt idx="3654">
                  <c:v>54763.3</c:v>
                </c:pt>
                <c:pt idx="3655">
                  <c:v>54768.9</c:v>
                </c:pt>
                <c:pt idx="3656">
                  <c:v>54779.9</c:v>
                </c:pt>
                <c:pt idx="3657">
                  <c:v>54790.9</c:v>
                </c:pt>
                <c:pt idx="3658">
                  <c:v>54796.4</c:v>
                </c:pt>
                <c:pt idx="3659">
                  <c:v>54807.3</c:v>
                </c:pt>
                <c:pt idx="3660">
                  <c:v>54812.7</c:v>
                </c:pt>
                <c:pt idx="3661">
                  <c:v>54823.4</c:v>
                </c:pt>
                <c:pt idx="3662">
                  <c:v>54834.1</c:v>
                </c:pt>
                <c:pt idx="3663">
                  <c:v>54844.7</c:v>
                </c:pt>
                <c:pt idx="3664">
                  <c:v>54855.3</c:v>
                </c:pt>
                <c:pt idx="3665">
                  <c:v>54865.8</c:v>
                </c:pt>
                <c:pt idx="3666">
                  <c:v>54876.2</c:v>
                </c:pt>
                <c:pt idx="3667">
                  <c:v>54881.4</c:v>
                </c:pt>
                <c:pt idx="3668">
                  <c:v>54896.9</c:v>
                </c:pt>
                <c:pt idx="3669">
                  <c:v>54902.1</c:v>
                </c:pt>
                <c:pt idx="3670">
                  <c:v>54912.3</c:v>
                </c:pt>
                <c:pt idx="3671">
                  <c:v>54922.6</c:v>
                </c:pt>
                <c:pt idx="3672">
                  <c:v>54932.7</c:v>
                </c:pt>
                <c:pt idx="3673">
                  <c:v>54942.9</c:v>
                </c:pt>
                <c:pt idx="3674">
                  <c:v>54958.1</c:v>
                </c:pt>
                <c:pt idx="3675">
                  <c:v>54968.2</c:v>
                </c:pt>
                <c:pt idx="3676">
                  <c:v>54978.2</c:v>
                </c:pt>
                <c:pt idx="3677">
                  <c:v>54983.199999999997</c:v>
                </c:pt>
                <c:pt idx="3678">
                  <c:v>54993.2</c:v>
                </c:pt>
                <c:pt idx="3679">
                  <c:v>55003.199999999997</c:v>
                </c:pt>
                <c:pt idx="3680">
                  <c:v>55008.2</c:v>
                </c:pt>
                <c:pt idx="3681">
                  <c:v>55023</c:v>
                </c:pt>
                <c:pt idx="3682">
                  <c:v>55032.800000000003</c:v>
                </c:pt>
                <c:pt idx="3683">
                  <c:v>55037.7</c:v>
                </c:pt>
                <c:pt idx="3684">
                  <c:v>55047.4</c:v>
                </c:pt>
                <c:pt idx="3685">
                  <c:v>55052.3</c:v>
                </c:pt>
                <c:pt idx="3686">
                  <c:v>55062</c:v>
                </c:pt>
                <c:pt idx="3687">
                  <c:v>55071.6</c:v>
                </c:pt>
                <c:pt idx="3688">
                  <c:v>55086</c:v>
                </c:pt>
                <c:pt idx="3689">
                  <c:v>55095.5</c:v>
                </c:pt>
                <c:pt idx="3690">
                  <c:v>55105</c:v>
                </c:pt>
                <c:pt idx="3691">
                  <c:v>55114.400000000001</c:v>
                </c:pt>
                <c:pt idx="3692">
                  <c:v>55119.1</c:v>
                </c:pt>
                <c:pt idx="3693">
                  <c:v>55128.5</c:v>
                </c:pt>
                <c:pt idx="3694">
                  <c:v>55137.8</c:v>
                </c:pt>
                <c:pt idx="3695">
                  <c:v>55147.1</c:v>
                </c:pt>
                <c:pt idx="3696">
                  <c:v>55156.3</c:v>
                </c:pt>
                <c:pt idx="3697">
                  <c:v>55165.5</c:v>
                </c:pt>
                <c:pt idx="3698">
                  <c:v>55174.6</c:v>
                </c:pt>
                <c:pt idx="3699">
                  <c:v>55183.7</c:v>
                </c:pt>
                <c:pt idx="3700">
                  <c:v>55192.7</c:v>
                </c:pt>
                <c:pt idx="3701">
                  <c:v>55201.7</c:v>
                </c:pt>
                <c:pt idx="3702">
                  <c:v>55215.1</c:v>
                </c:pt>
                <c:pt idx="3703">
                  <c:v>55219.5</c:v>
                </c:pt>
                <c:pt idx="3704">
                  <c:v>55228.3</c:v>
                </c:pt>
                <c:pt idx="3705">
                  <c:v>55237.1</c:v>
                </c:pt>
                <c:pt idx="3706">
                  <c:v>55241.5</c:v>
                </c:pt>
                <c:pt idx="3707">
                  <c:v>55250.2</c:v>
                </c:pt>
                <c:pt idx="3708">
                  <c:v>55258.9</c:v>
                </c:pt>
                <c:pt idx="3709">
                  <c:v>55267.5</c:v>
                </c:pt>
                <c:pt idx="3710">
                  <c:v>55276.1</c:v>
                </c:pt>
                <c:pt idx="3711">
                  <c:v>55288.9</c:v>
                </c:pt>
                <c:pt idx="3712">
                  <c:v>55297.3</c:v>
                </c:pt>
                <c:pt idx="3713">
                  <c:v>55309.9</c:v>
                </c:pt>
                <c:pt idx="3714">
                  <c:v>55318.2</c:v>
                </c:pt>
                <c:pt idx="3715">
                  <c:v>55322.400000000001</c:v>
                </c:pt>
                <c:pt idx="3716">
                  <c:v>55330.6</c:v>
                </c:pt>
                <c:pt idx="3717">
                  <c:v>55338.8</c:v>
                </c:pt>
                <c:pt idx="3718">
                  <c:v>55347</c:v>
                </c:pt>
                <c:pt idx="3719">
                  <c:v>55355.1</c:v>
                </c:pt>
                <c:pt idx="3720">
                  <c:v>55359.1</c:v>
                </c:pt>
                <c:pt idx="3721">
                  <c:v>55371.1</c:v>
                </c:pt>
                <c:pt idx="3722">
                  <c:v>55379.1</c:v>
                </c:pt>
                <c:pt idx="3723">
                  <c:v>55386.9</c:v>
                </c:pt>
                <c:pt idx="3724">
                  <c:v>55394.8</c:v>
                </c:pt>
                <c:pt idx="3725">
                  <c:v>55402.6</c:v>
                </c:pt>
                <c:pt idx="3726">
                  <c:v>55410.3</c:v>
                </c:pt>
                <c:pt idx="3727">
                  <c:v>55418</c:v>
                </c:pt>
                <c:pt idx="3728">
                  <c:v>55425.5</c:v>
                </c:pt>
                <c:pt idx="3729">
                  <c:v>55457.2</c:v>
                </c:pt>
                <c:pt idx="3730">
                  <c:v>55463.9</c:v>
                </c:pt>
                <c:pt idx="3731">
                  <c:v>55473.7</c:v>
                </c:pt>
                <c:pt idx="3732">
                  <c:v>55476.9</c:v>
                </c:pt>
                <c:pt idx="3733">
                  <c:v>55483.199999999997</c:v>
                </c:pt>
                <c:pt idx="3734">
                  <c:v>55489.5</c:v>
                </c:pt>
                <c:pt idx="3735">
                  <c:v>55495.6</c:v>
                </c:pt>
                <c:pt idx="3736">
                  <c:v>55501.599999999999</c:v>
                </c:pt>
                <c:pt idx="3737">
                  <c:v>55507.6</c:v>
                </c:pt>
                <c:pt idx="3738">
                  <c:v>55513.5</c:v>
                </c:pt>
                <c:pt idx="3739">
                  <c:v>55519.4</c:v>
                </c:pt>
                <c:pt idx="3740">
                  <c:v>55525.1</c:v>
                </c:pt>
                <c:pt idx="3741">
                  <c:v>55530.9</c:v>
                </c:pt>
                <c:pt idx="3742">
                  <c:v>55536.5</c:v>
                </c:pt>
                <c:pt idx="3743">
                  <c:v>55539.4</c:v>
                </c:pt>
                <c:pt idx="3744">
                  <c:v>55545</c:v>
                </c:pt>
                <c:pt idx="3745">
                  <c:v>55547.8</c:v>
                </c:pt>
                <c:pt idx="3746">
                  <c:v>55556.2</c:v>
                </c:pt>
                <c:pt idx="3747">
                  <c:v>55561.8</c:v>
                </c:pt>
                <c:pt idx="3748">
                  <c:v>55567.3</c:v>
                </c:pt>
                <c:pt idx="3749">
                  <c:v>55575.7</c:v>
                </c:pt>
                <c:pt idx="3750">
                  <c:v>55581.3</c:v>
                </c:pt>
                <c:pt idx="3751">
                  <c:v>55586.9</c:v>
                </c:pt>
                <c:pt idx="3752">
                  <c:v>55595.3</c:v>
                </c:pt>
                <c:pt idx="3753">
                  <c:v>55601</c:v>
                </c:pt>
                <c:pt idx="3754">
                  <c:v>55603.9</c:v>
                </c:pt>
                <c:pt idx="3755">
                  <c:v>55609.599999999999</c:v>
                </c:pt>
                <c:pt idx="3756">
                  <c:v>55615.4</c:v>
                </c:pt>
                <c:pt idx="3757">
                  <c:v>55621.3</c:v>
                </c:pt>
                <c:pt idx="3758">
                  <c:v>55627.199999999997</c:v>
                </c:pt>
                <c:pt idx="3759">
                  <c:v>55633.3</c:v>
                </c:pt>
                <c:pt idx="3760">
                  <c:v>55642.400000000001</c:v>
                </c:pt>
                <c:pt idx="3761">
                  <c:v>55651.8</c:v>
                </c:pt>
                <c:pt idx="3762">
                  <c:v>55658.2</c:v>
                </c:pt>
                <c:pt idx="3763">
                  <c:v>55664.7</c:v>
                </c:pt>
                <c:pt idx="3764">
                  <c:v>55671.3</c:v>
                </c:pt>
                <c:pt idx="3765">
                  <c:v>55678.1</c:v>
                </c:pt>
                <c:pt idx="3766">
                  <c:v>55685</c:v>
                </c:pt>
                <c:pt idx="3767">
                  <c:v>55692</c:v>
                </c:pt>
                <c:pt idx="3768">
                  <c:v>55699.1</c:v>
                </c:pt>
                <c:pt idx="3769">
                  <c:v>55733.4</c:v>
                </c:pt>
                <c:pt idx="3770">
                  <c:v>55741.5</c:v>
                </c:pt>
                <c:pt idx="3771">
                  <c:v>55745.599999999999</c:v>
                </c:pt>
                <c:pt idx="3772">
                  <c:v>55754</c:v>
                </c:pt>
                <c:pt idx="3773">
                  <c:v>55762.6</c:v>
                </c:pt>
                <c:pt idx="3774">
                  <c:v>55771.4</c:v>
                </c:pt>
                <c:pt idx="3775">
                  <c:v>55780.4</c:v>
                </c:pt>
                <c:pt idx="3776">
                  <c:v>55789.599999999999</c:v>
                </c:pt>
                <c:pt idx="3777">
                  <c:v>55799.1</c:v>
                </c:pt>
                <c:pt idx="3778">
                  <c:v>55808.800000000003</c:v>
                </c:pt>
                <c:pt idx="3779">
                  <c:v>55813.8</c:v>
                </c:pt>
                <c:pt idx="3780">
                  <c:v>55824.1</c:v>
                </c:pt>
                <c:pt idx="3781">
                  <c:v>55835.3</c:v>
                </c:pt>
                <c:pt idx="3782">
                  <c:v>55847.6</c:v>
                </c:pt>
                <c:pt idx="3783">
                  <c:v>55860.7</c:v>
                </c:pt>
                <c:pt idx="3784">
                  <c:v>55874.7</c:v>
                </c:pt>
                <c:pt idx="3785">
                  <c:v>55882</c:v>
                </c:pt>
                <c:pt idx="3786">
                  <c:v>55897.1</c:v>
                </c:pt>
                <c:pt idx="3787">
                  <c:v>55912.800000000003</c:v>
                </c:pt>
                <c:pt idx="3788">
                  <c:v>55937.5</c:v>
                </c:pt>
                <c:pt idx="3789">
                  <c:v>55954.6</c:v>
                </c:pt>
                <c:pt idx="3790">
                  <c:v>55981</c:v>
                </c:pt>
                <c:pt idx="3791">
                  <c:v>55999</c:v>
                </c:pt>
                <c:pt idx="3792">
                  <c:v>56017.2</c:v>
                </c:pt>
                <c:pt idx="3793">
                  <c:v>56035.6</c:v>
                </c:pt>
                <c:pt idx="3794">
                  <c:v>56054</c:v>
                </c:pt>
                <c:pt idx="3795">
                  <c:v>56063.3</c:v>
                </c:pt>
                <c:pt idx="3796">
                  <c:v>56081.8</c:v>
                </c:pt>
                <c:pt idx="3797">
                  <c:v>56100.3</c:v>
                </c:pt>
                <c:pt idx="3798">
                  <c:v>56118.5</c:v>
                </c:pt>
                <c:pt idx="3799">
                  <c:v>56145.599999999999</c:v>
                </c:pt>
                <c:pt idx="3800">
                  <c:v>56163.199999999997</c:v>
                </c:pt>
                <c:pt idx="3801">
                  <c:v>56180.5</c:v>
                </c:pt>
                <c:pt idx="3802">
                  <c:v>56197.3</c:v>
                </c:pt>
                <c:pt idx="3803">
                  <c:v>56205.5</c:v>
                </c:pt>
                <c:pt idx="3804">
                  <c:v>56221.4</c:v>
                </c:pt>
                <c:pt idx="3805">
                  <c:v>56236.800000000003</c:v>
                </c:pt>
                <c:pt idx="3806">
                  <c:v>56251.5</c:v>
                </c:pt>
                <c:pt idx="3807">
                  <c:v>56272.1</c:v>
                </c:pt>
                <c:pt idx="3808">
                  <c:v>56292</c:v>
                </c:pt>
                <c:pt idx="3809">
                  <c:v>56304.9</c:v>
                </c:pt>
                <c:pt idx="3810">
                  <c:v>56317.5</c:v>
                </c:pt>
                <c:pt idx="3811">
                  <c:v>56330</c:v>
                </c:pt>
                <c:pt idx="3812">
                  <c:v>56342.1</c:v>
                </c:pt>
                <c:pt idx="3813">
                  <c:v>56354.1</c:v>
                </c:pt>
                <c:pt idx="3814">
                  <c:v>56360</c:v>
                </c:pt>
                <c:pt idx="3815">
                  <c:v>56365.9</c:v>
                </c:pt>
                <c:pt idx="3816">
                  <c:v>56383.199999999997</c:v>
                </c:pt>
                <c:pt idx="3817">
                  <c:v>56394.5</c:v>
                </c:pt>
                <c:pt idx="3818">
                  <c:v>56405.7</c:v>
                </c:pt>
                <c:pt idx="3819">
                  <c:v>56416.800000000003</c:v>
                </c:pt>
                <c:pt idx="3820">
                  <c:v>56427.7</c:v>
                </c:pt>
                <c:pt idx="3821">
                  <c:v>56438.5</c:v>
                </c:pt>
                <c:pt idx="3822">
                  <c:v>56449.2</c:v>
                </c:pt>
                <c:pt idx="3823">
                  <c:v>56459.8</c:v>
                </c:pt>
                <c:pt idx="3824">
                  <c:v>56465</c:v>
                </c:pt>
                <c:pt idx="3825">
                  <c:v>56475.5</c:v>
                </c:pt>
                <c:pt idx="3826">
                  <c:v>56486</c:v>
                </c:pt>
                <c:pt idx="3827">
                  <c:v>56496.4</c:v>
                </c:pt>
                <c:pt idx="3828">
                  <c:v>56506.8</c:v>
                </c:pt>
                <c:pt idx="3829">
                  <c:v>56517.2</c:v>
                </c:pt>
                <c:pt idx="3830">
                  <c:v>56532.7</c:v>
                </c:pt>
                <c:pt idx="3831">
                  <c:v>56543.1</c:v>
                </c:pt>
                <c:pt idx="3832">
                  <c:v>56558.8</c:v>
                </c:pt>
                <c:pt idx="3833">
                  <c:v>56569.3</c:v>
                </c:pt>
                <c:pt idx="3834">
                  <c:v>56574.5</c:v>
                </c:pt>
                <c:pt idx="3835">
                  <c:v>56585.1</c:v>
                </c:pt>
                <c:pt idx="3836">
                  <c:v>56595.8</c:v>
                </c:pt>
                <c:pt idx="3837">
                  <c:v>56606.6</c:v>
                </c:pt>
                <c:pt idx="3838">
                  <c:v>56617.5</c:v>
                </c:pt>
                <c:pt idx="3839">
                  <c:v>56628.5</c:v>
                </c:pt>
                <c:pt idx="3840">
                  <c:v>56639.7</c:v>
                </c:pt>
                <c:pt idx="3841">
                  <c:v>56651</c:v>
                </c:pt>
                <c:pt idx="3842">
                  <c:v>56662.5</c:v>
                </c:pt>
                <c:pt idx="3843">
                  <c:v>56674.1</c:v>
                </c:pt>
                <c:pt idx="3844">
                  <c:v>56686</c:v>
                </c:pt>
                <c:pt idx="3845">
                  <c:v>56698</c:v>
                </c:pt>
                <c:pt idx="3846">
                  <c:v>56710.3</c:v>
                </c:pt>
                <c:pt idx="3847">
                  <c:v>56729.1</c:v>
                </c:pt>
                <c:pt idx="3848">
                  <c:v>56748.5</c:v>
                </c:pt>
                <c:pt idx="3849">
                  <c:v>56768.6</c:v>
                </c:pt>
                <c:pt idx="3850">
                  <c:v>56789.3</c:v>
                </c:pt>
                <c:pt idx="3851">
                  <c:v>56819.199999999997</c:v>
                </c:pt>
                <c:pt idx="3852">
                  <c:v>56835.3</c:v>
                </c:pt>
                <c:pt idx="3853">
                  <c:v>56852</c:v>
                </c:pt>
                <c:pt idx="3854">
                  <c:v>56878.3</c:v>
                </c:pt>
                <c:pt idx="3855">
                  <c:v>56896.5</c:v>
                </c:pt>
                <c:pt idx="3856">
                  <c:v>56915.1</c:v>
                </c:pt>
                <c:pt idx="3857">
                  <c:v>56934</c:v>
                </c:pt>
                <c:pt idx="3858">
                  <c:v>56953.3</c:v>
                </c:pt>
                <c:pt idx="3859">
                  <c:v>56972.800000000003</c:v>
                </c:pt>
                <c:pt idx="3860">
                  <c:v>56992.4</c:v>
                </c:pt>
                <c:pt idx="3861">
                  <c:v>57012.1</c:v>
                </c:pt>
                <c:pt idx="3862">
                  <c:v>57031.9</c:v>
                </c:pt>
                <c:pt idx="3863">
                  <c:v>57041.8</c:v>
                </c:pt>
                <c:pt idx="3864">
                  <c:v>57061.5</c:v>
                </c:pt>
                <c:pt idx="3865">
                  <c:v>57081</c:v>
                </c:pt>
                <c:pt idx="3866">
                  <c:v>57100.3</c:v>
                </c:pt>
                <c:pt idx="3867">
                  <c:v>57119.3</c:v>
                </c:pt>
                <c:pt idx="3868">
                  <c:v>57138</c:v>
                </c:pt>
                <c:pt idx="3869">
                  <c:v>57156.3</c:v>
                </c:pt>
                <c:pt idx="3870">
                  <c:v>57165.2</c:v>
                </c:pt>
                <c:pt idx="3871">
                  <c:v>57191.3</c:v>
                </c:pt>
                <c:pt idx="3872">
                  <c:v>57207.9</c:v>
                </c:pt>
                <c:pt idx="3873">
                  <c:v>57215.9</c:v>
                </c:pt>
                <c:pt idx="3874">
                  <c:v>57231.5</c:v>
                </c:pt>
                <c:pt idx="3875">
                  <c:v>57246.2</c:v>
                </c:pt>
                <c:pt idx="3876">
                  <c:v>57260.1</c:v>
                </c:pt>
                <c:pt idx="3877">
                  <c:v>57266.7</c:v>
                </c:pt>
                <c:pt idx="3878">
                  <c:v>57279.1</c:v>
                </c:pt>
                <c:pt idx="3879">
                  <c:v>57290.6</c:v>
                </c:pt>
                <c:pt idx="3880">
                  <c:v>57305.9</c:v>
                </c:pt>
                <c:pt idx="3881">
                  <c:v>57315.6</c:v>
                </c:pt>
                <c:pt idx="3882">
                  <c:v>57329.5</c:v>
                </c:pt>
                <c:pt idx="3883">
                  <c:v>57338.400000000001</c:v>
                </c:pt>
                <c:pt idx="3884">
                  <c:v>57342.8</c:v>
                </c:pt>
                <c:pt idx="3885">
                  <c:v>57351.3</c:v>
                </c:pt>
                <c:pt idx="3886">
                  <c:v>57359.5</c:v>
                </c:pt>
                <c:pt idx="3887">
                  <c:v>57363.5</c:v>
                </c:pt>
                <c:pt idx="3888">
                  <c:v>57371.3</c:v>
                </c:pt>
                <c:pt idx="3889">
                  <c:v>57378.9</c:v>
                </c:pt>
                <c:pt idx="3890">
                  <c:v>57389.9</c:v>
                </c:pt>
                <c:pt idx="3891">
                  <c:v>57396.9</c:v>
                </c:pt>
                <c:pt idx="3892">
                  <c:v>57403.8</c:v>
                </c:pt>
                <c:pt idx="3893">
                  <c:v>57410.400000000001</c:v>
                </c:pt>
                <c:pt idx="3894">
                  <c:v>57413.7</c:v>
                </c:pt>
                <c:pt idx="3895">
                  <c:v>57420.1</c:v>
                </c:pt>
                <c:pt idx="3896">
                  <c:v>57426.3</c:v>
                </c:pt>
                <c:pt idx="3897">
                  <c:v>57432.4</c:v>
                </c:pt>
                <c:pt idx="3898">
                  <c:v>57438.3</c:v>
                </c:pt>
                <c:pt idx="3899">
                  <c:v>57444.1</c:v>
                </c:pt>
                <c:pt idx="3900">
                  <c:v>57449.9</c:v>
                </c:pt>
                <c:pt idx="3901">
                  <c:v>57455.5</c:v>
                </c:pt>
                <c:pt idx="3902">
                  <c:v>57463.7</c:v>
                </c:pt>
                <c:pt idx="3903">
                  <c:v>57471.8</c:v>
                </c:pt>
                <c:pt idx="3904">
                  <c:v>57477.1</c:v>
                </c:pt>
                <c:pt idx="3905">
                  <c:v>57482.400000000001</c:v>
                </c:pt>
                <c:pt idx="3906">
                  <c:v>57487.7</c:v>
                </c:pt>
                <c:pt idx="3907">
                  <c:v>57492.9</c:v>
                </c:pt>
                <c:pt idx="3908">
                  <c:v>57498.1</c:v>
                </c:pt>
                <c:pt idx="3909">
                  <c:v>57503.3</c:v>
                </c:pt>
                <c:pt idx="3910">
                  <c:v>57508.6</c:v>
                </c:pt>
                <c:pt idx="3911">
                  <c:v>57513.9</c:v>
                </c:pt>
                <c:pt idx="3912">
                  <c:v>57519.199999999997</c:v>
                </c:pt>
                <c:pt idx="3913">
                  <c:v>57524.5</c:v>
                </c:pt>
                <c:pt idx="3914">
                  <c:v>57529.9</c:v>
                </c:pt>
                <c:pt idx="3915">
                  <c:v>57538.2</c:v>
                </c:pt>
                <c:pt idx="3916">
                  <c:v>57549.599999999999</c:v>
                </c:pt>
                <c:pt idx="3917">
                  <c:v>57552.5</c:v>
                </c:pt>
                <c:pt idx="3918">
                  <c:v>57555.4</c:v>
                </c:pt>
                <c:pt idx="3919">
                  <c:v>57561.4</c:v>
                </c:pt>
                <c:pt idx="3920">
                  <c:v>57567.5</c:v>
                </c:pt>
                <c:pt idx="3921">
                  <c:v>57573.8</c:v>
                </c:pt>
                <c:pt idx="3922">
                  <c:v>57580.2</c:v>
                </c:pt>
                <c:pt idx="3923">
                  <c:v>57590.2</c:v>
                </c:pt>
                <c:pt idx="3924">
                  <c:v>57597.1</c:v>
                </c:pt>
                <c:pt idx="3925">
                  <c:v>57600.6</c:v>
                </c:pt>
                <c:pt idx="3926">
                  <c:v>57607.8</c:v>
                </c:pt>
                <c:pt idx="3927">
                  <c:v>57619</c:v>
                </c:pt>
                <c:pt idx="3928">
                  <c:v>57622.8</c:v>
                </c:pt>
                <c:pt idx="3929">
                  <c:v>57630.7</c:v>
                </c:pt>
                <c:pt idx="3930">
                  <c:v>57638.9</c:v>
                </c:pt>
                <c:pt idx="3931">
                  <c:v>57647.3</c:v>
                </c:pt>
                <c:pt idx="3932">
                  <c:v>57660.4</c:v>
                </c:pt>
                <c:pt idx="3933">
                  <c:v>57669.599999999999</c:v>
                </c:pt>
                <c:pt idx="3934">
                  <c:v>57679</c:v>
                </c:pt>
                <c:pt idx="3935">
                  <c:v>57683.9</c:v>
                </c:pt>
                <c:pt idx="3936">
                  <c:v>57694.2</c:v>
                </c:pt>
                <c:pt idx="3937">
                  <c:v>57704.800000000003</c:v>
                </c:pt>
                <c:pt idx="3938">
                  <c:v>57716</c:v>
                </c:pt>
                <c:pt idx="3939">
                  <c:v>57727.5</c:v>
                </c:pt>
                <c:pt idx="3940">
                  <c:v>57733.5</c:v>
                </c:pt>
                <c:pt idx="3941">
                  <c:v>57745.7</c:v>
                </c:pt>
                <c:pt idx="3942">
                  <c:v>57758.2</c:v>
                </c:pt>
                <c:pt idx="3943">
                  <c:v>57777.8</c:v>
                </c:pt>
                <c:pt idx="3944">
                  <c:v>57798</c:v>
                </c:pt>
                <c:pt idx="3945">
                  <c:v>57804.9</c:v>
                </c:pt>
                <c:pt idx="3946">
                  <c:v>57818.9</c:v>
                </c:pt>
                <c:pt idx="3947">
                  <c:v>57833.2</c:v>
                </c:pt>
                <c:pt idx="3948">
                  <c:v>57847.7</c:v>
                </c:pt>
                <c:pt idx="3949">
                  <c:v>57862.5</c:v>
                </c:pt>
                <c:pt idx="3950">
                  <c:v>57869.9</c:v>
                </c:pt>
                <c:pt idx="3951">
                  <c:v>57884.9</c:v>
                </c:pt>
                <c:pt idx="3952">
                  <c:v>57900.1</c:v>
                </c:pt>
                <c:pt idx="3953">
                  <c:v>57923.199999999997</c:v>
                </c:pt>
                <c:pt idx="3954">
                  <c:v>57954.400000000001</c:v>
                </c:pt>
                <c:pt idx="3955">
                  <c:v>57962.2</c:v>
                </c:pt>
                <c:pt idx="3956">
                  <c:v>57985.8</c:v>
                </c:pt>
                <c:pt idx="3957">
                  <c:v>58009.5</c:v>
                </c:pt>
                <c:pt idx="3958">
                  <c:v>58025.2</c:v>
                </c:pt>
                <c:pt idx="3959">
                  <c:v>58041</c:v>
                </c:pt>
                <c:pt idx="3960">
                  <c:v>58056.7</c:v>
                </c:pt>
                <c:pt idx="3961">
                  <c:v>58072.3</c:v>
                </c:pt>
                <c:pt idx="3962">
                  <c:v>58087.9</c:v>
                </c:pt>
                <c:pt idx="3963">
                  <c:v>58103.4</c:v>
                </c:pt>
                <c:pt idx="3964">
                  <c:v>58111</c:v>
                </c:pt>
                <c:pt idx="3965">
                  <c:v>58126.3</c:v>
                </c:pt>
                <c:pt idx="3966">
                  <c:v>58133.8</c:v>
                </c:pt>
                <c:pt idx="3967">
                  <c:v>58148.800000000003</c:v>
                </c:pt>
                <c:pt idx="3968">
                  <c:v>58163.8</c:v>
                </c:pt>
                <c:pt idx="3969">
                  <c:v>58179.1</c:v>
                </c:pt>
                <c:pt idx="3970">
                  <c:v>58186.9</c:v>
                </c:pt>
                <c:pt idx="3971">
                  <c:v>58202.6</c:v>
                </c:pt>
                <c:pt idx="3972">
                  <c:v>58226.7</c:v>
                </c:pt>
                <c:pt idx="3973">
                  <c:v>58243</c:v>
                </c:pt>
                <c:pt idx="3974">
                  <c:v>58267.8</c:v>
                </c:pt>
                <c:pt idx="3975">
                  <c:v>58284.5</c:v>
                </c:pt>
                <c:pt idx="3976">
                  <c:v>58301.4</c:v>
                </c:pt>
                <c:pt idx="3977">
                  <c:v>58318.3</c:v>
                </c:pt>
                <c:pt idx="3978">
                  <c:v>58326.7</c:v>
                </c:pt>
                <c:pt idx="3979">
                  <c:v>58343.7</c:v>
                </c:pt>
                <c:pt idx="3980">
                  <c:v>58369.1</c:v>
                </c:pt>
                <c:pt idx="3981">
                  <c:v>58385.9</c:v>
                </c:pt>
                <c:pt idx="3982">
                  <c:v>58402.7</c:v>
                </c:pt>
                <c:pt idx="3983">
                  <c:v>58419.4</c:v>
                </c:pt>
                <c:pt idx="3984">
                  <c:v>58444.2</c:v>
                </c:pt>
                <c:pt idx="3985">
                  <c:v>58460.5</c:v>
                </c:pt>
                <c:pt idx="3986">
                  <c:v>58476.5</c:v>
                </c:pt>
                <c:pt idx="3987">
                  <c:v>58500.2</c:v>
                </c:pt>
                <c:pt idx="3988">
                  <c:v>58515.5</c:v>
                </c:pt>
                <c:pt idx="3989">
                  <c:v>58530.6</c:v>
                </c:pt>
                <c:pt idx="3990">
                  <c:v>58552.5</c:v>
                </c:pt>
                <c:pt idx="3991">
                  <c:v>58566.7</c:v>
                </c:pt>
                <c:pt idx="3992">
                  <c:v>58580.4</c:v>
                </c:pt>
                <c:pt idx="3993">
                  <c:v>58593.599999999999</c:v>
                </c:pt>
                <c:pt idx="3994">
                  <c:v>58606.400000000001</c:v>
                </c:pt>
                <c:pt idx="3995">
                  <c:v>58624.5</c:v>
                </c:pt>
                <c:pt idx="3996">
                  <c:v>58636.1</c:v>
                </c:pt>
                <c:pt idx="3997">
                  <c:v>58647.6</c:v>
                </c:pt>
                <c:pt idx="3998">
                  <c:v>58658.9</c:v>
                </c:pt>
                <c:pt idx="3999">
                  <c:v>58664.4</c:v>
                </c:pt>
                <c:pt idx="4000">
                  <c:v>58675.5</c:v>
                </c:pt>
                <c:pt idx="4001">
                  <c:v>58686.400000000001</c:v>
                </c:pt>
                <c:pt idx="4002">
                  <c:v>58702.400000000001</c:v>
                </c:pt>
                <c:pt idx="4003">
                  <c:v>58707.7</c:v>
                </c:pt>
                <c:pt idx="4004">
                  <c:v>58723.3</c:v>
                </c:pt>
                <c:pt idx="4005">
                  <c:v>58738.6</c:v>
                </c:pt>
                <c:pt idx="4006">
                  <c:v>58753.5</c:v>
                </c:pt>
                <c:pt idx="4007">
                  <c:v>58763.4</c:v>
                </c:pt>
                <c:pt idx="4008">
                  <c:v>58777.9</c:v>
                </c:pt>
                <c:pt idx="4009">
                  <c:v>58796.9</c:v>
                </c:pt>
                <c:pt idx="4010">
                  <c:v>58810.8</c:v>
                </c:pt>
                <c:pt idx="4011">
                  <c:v>58829.1</c:v>
                </c:pt>
                <c:pt idx="4012">
                  <c:v>58846.9</c:v>
                </c:pt>
                <c:pt idx="4013">
                  <c:v>58855.7</c:v>
                </c:pt>
                <c:pt idx="4014">
                  <c:v>58873.1</c:v>
                </c:pt>
                <c:pt idx="4015">
                  <c:v>58886</c:v>
                </c:pt>
                <c:pt idx="4016">
                  <c:v>58894.5</c:v>
                </c:pt>
                <c:pt idx="4017">
                  <c:v>58907.1</c:v>
                </c:pt>
                <c:pt idx="4018">
                  <c:v>58919.6</c:v>
                </c:pt>
                <c:pt idx="4019">
                  <c:v>58936.1</c:v>
                </c:pt>
                <c:pt idx="4020">
                  <c:v>58948.3</c:v>
                </c:pt>
                <c:pt idx="4021">
                  <c:v>58956.5</c:v>
                </c:pt>
                <c:pt idx="4022">
                  <c:v>58968.6</c:v>
                </c:pt>
                <c:pt idx="4023">
                  <c:v>58984.7</c:v>
                </c:pt>
                <c:pt idx="4024">
                  <c:v>58996.800000000003</c:v>
                </c:pt>
                <c:pt idx="4025">
                  <c:v>59012.800000000003</c:v>
                </c:pt>
                <c:pt idx="4026">
                  <c:v>59024.9</c:v>
                </c:pt>
                <c:pt idx="4027">
                  <c:v>59036.9</c:v>
                </c:pt>
                <c:pt idx="4028">
                  <c:v>59053.1</c:v>
                </c:pt>
                <c:pt idx="4029">
                  <c:v>59065.2</c:v>
                </c:pt>
                <c:pt idx="4030">
                  <c:v>59077.3</c:v>
                </c:pt>
                <c:pt idx="4031">
                  <c:v>59092.9</c:v>
                </c:pt>
                <c:pt idx="4032">
                  <c:v>59104.3</c:v>
                </c:pt>
                <c:pt idx="4033">
                  <c:v>59119.1</c:v>
                </c:pt>
                <c:pt idx="4034">
                  <c:v>59126.3</c:v>
                </c:pt>
                <c:pt idx="4035">
                  <c:v>59136.9</c:v>
                </c:pt>
                <c:pt idx="4036">
                  <c:v>59150.8</c:v>
                </c:pt>
                <c:pt idx="4037">
                  <c:v>59160.9</c:v>
                </c:pt>
                <c:pt idx="4038">
                  <c:v>59174.3</c:v>
                </c:pt>
                <c:pt idx="4039">
                  <c:v>59187.4</c:v>
                </c:pt>
                <c:pt idx="4040">
                  <c:v>59200.3</c:v>
                </c:pt>
                <c:pt idx="4041">
                  <c:v>59210</c:v>
                </c:pt>
                <c:pt idx="4042">
                  <c:v>59216.4</c:v>
                </c:pt>
                <c:pt idx="4043">
                  <c:v>59229.1</c:v>
                </c:pt>
                <c:pt idx="4044">
                  <c:v>59235.5</c:v>
                </c:pt>
                <c:pt idx="4045">
                  <c:v>59248.2</c:v>
                </c:pt>
                <c:pt idx="4046">
                  <c:v>59261</c:v>
                </c:pt>
                <c:pt idx="4047">
                  <c:v>59270.7</c:v>
                </c:pt>
                <c:pt idx="4048">
                  <c:v>59280.5</c:v>
                </c:pt>
                <c:pt idx="4049">
                  <c:v>59287.1</c:v>
                </c:pt>
                <c:pt idx="4050">
                  <c:v>59293.7</c:v>
                </c:pt>
                <c:pt idx="4051">
                  <c:v>59307.199999999997</c:v>
                </c:pt>
                <c:pt idx="4052">
                  <c:v>59320.9</c:v>
                </c:pt>
                <c:pt idx="4053">
                  <c:v>59335.1</c:v>
                </c:pt>
                <c:pt idx="4054">
                  <c:v>59345.9</c:v>
                </c:pt>
                <c:pt idx="4055">
                  <c:v>59360.800000000003</c:v>
                </c:pt>
                <c:pt idx="4056">
                  <c:v>59368.4</c:v>
                </c:pt>
                <c:pt idx="4057">
                  <c:v>59380</c:v>
                </c:pt>
                <c:pt idx="4058">
                  <c:v>59392</c:v>
                </c:pt>
                <c:pt idx="4059">
                  <c:v>59408.5</c:v>
                </c:pt>
                <c:pt idx="4060">
                  <c:v>59430</c:v>
                </c:pt>
                <c:pt idx="4061">
                  <c:v>59448.1</c:v>
                </c:pt>
                <c:pt idx="4062">
                  <c:v>59462.1</c:v>
                </c:pt>
                <c:pt idx="4063">
                  <c:v>59471.7</c:v>
                </c:pt>
                <c:pt idx="4064">
                  <c:v>59486.400000000001</c:v>
                </c:pt>
                <c:pt idx="4065">
                  <c:v>59507.4</c:v>
                </c:pt>
                <c:pt idx="4066">
                  <c:v>59536.1</c:v>
                </c:pt>
                <c:pt idx="4067">
                  <c:v>59560.800000000003</c:v>
                </c:pt>
                <c:pt idx="4068">
                  <c:v>59580.2</c:v>
                </c:pt>
                <c:pt idx="4069">
                  <c:v>59600.4</c:v>
                </c:pt>
                <c:pt idx="4070">
                  <c:v>59628.2</c:v>
                </c:pt>
                <c:pt idx="4071">
                  <c:v>59657.1</c:v>
                </c:pt>
                <c:pt idx="4072">
                  <c:v>59686.8</c:v>
                </c:pt>
                <c:pt idx="4073">
                  <c:v>59701.9</c:v>
                </c:pt>
                <c:pt idx="4074">
                  <c:v>59724.9</c:v>
                </c:pt>
                <c:pt idx="4075">
                  <c:v>59748.2</c:v>
                </c:pt>
                <c:pt idx="4076">
                  <c:v>59771.6</c:v>
                </c:pt>
                <c:pt idx="4077">
                  <c:v>59795.199999999997</c:v>
                </c:pt>
                <c:pt idx="4078">
                  <c:v>59826.8</c:v>
                </c:pt>
                <c:pt idx="4079">
                  <c:v>59858.400000000001</c:v>
                </c:pt>
                <c:pt idx="4080">
                  <c:v>59889.8</c:v>
                </c:pt>
                <c:pt idx="4081">
                  <c:v>59920.9</c:v>
                </c:pt>
                <c:pt idx="4082">
                  <c:v>59936.5</c:v>
                </c:pt>
                <c:pt idx="4083">
                  <c:v>59967.9</c:v>
                </c:pt>
                <c:pt idx="4084">
                  <c:v>59991.9</c:v>
                </c:pt>
                <c:pt idx="4085">
                  <c:v>60016.1</c:v>
                </c:pt>
                <c:pt idx="4086">
                  <c:v>60048.800000000003</c:v>
                </c:pt>
                <c:pt idx="4087">
                  <c:v>60081.9</c:v>
                </c:pt>
                <c:pt idx="4088">
                  <c:v>60115.3</c:v>
                </c:pt>
                <c:pt idx="4089">
                  <c:v>60140.7</c:v>
                </c:pt>
                <c:pt idx="4090">
                  <c:v>60166.3</c:v>
                </c:pt>
                <c:pt idx="4091">
                  <c:v>60192</c:v>
                </c:pt>
                <c:pt idx="4092">
                  <c:v>60217.9</c:v>
                </c:pt>
                <c:pt idx="4093">
                  <c:v>60252.7</c:v>
                </c:pt>
                <c:pt idx="4094">
                  <c:v>60279</c:v>
                </c:pt>
                <c:pt idx="4095">
                  <c:v>60296.6</c:v>
                </c:pt>
                <c:pt idx="4096">
                  <c:v>60331.9</c:v>
                </c:pt>
                <c:pt idx="4097">
                  <c:v>60349.7</c:v>
                </c:pt>
                <c:pt idx="4098">
                  <c:v>60385.4</c:v>
                </c:pt>
                <c:pt idx="4099">
                  <c:v>60412.9</c:v>
                </c:pt>
                <c:pt idx="4100">
                  <c:v>60450.7</c:v>
                </c:pt>
                <c:pt idx="4101">
                  <c:v>60489.3</c:v>
                </c:pt>
                <c:pt idx="4102">
                  <c:v>60528.6</c:v>
                </c:pt>
                <c:pt idx="4103">
                  <c:v>60568.3</c:v>
                </c:pt>
                <c:pt idx="4104">
                  <c:v>60608.1</c:v>
                </c:pt>
                <c:pt idx="4105">
                  <c:v>60647.7</c:v>
                </c:pt>
                <c:pt idx="4106">
                  <c:v>60677.2</c:v>
                </c:pt>
                <c:pt idx="4107">
                  <c:v>60725.599999999999</c:v>
                </c:pt>
                <c:pt idx="4108">
                  <c:v>60754</c:v>
                </c:pt>
                <c:pt idx="4109">
                  <c:v>60781.7</c:v>
                </c:pt>
                <c:pt idx="4110">
                  <c:v>60817.599999999999</c:v>
                </c:pt>
                <c:pt idx="4111">
                  <c:v>60843.5</c:v>
                </c:pt>
                <c:pt idx="4112">
                  <c:v>60876.4</c:v>
                </c:pt>
                <c:pt idx="4113">
                  <c:v>60900.3</c:v>
                </c:pt>
                <c:pt idx="4114">
                  <c:v>60923.9</c:v>
                </c:pt>
                <c:pt idx="4115">
                  <c:v>60947.199999999997</c:v>
                </c:pt>
                <c:pt idx="4116">
                  <c:v>60970.2</c:v>
                </c:pt>
                <c:pt idx="4117">
                  <c:v>60992.800000000003</c:v>
                </c:pt>
                <c:pt idx="4118">
                  <c:v>61022.6</c:v>
                </c:pt>
                <c:pt idx="4119">
                  <c:v>61044.5</c:v>
                </c:pt>
                <c:pt idx="4120">
                  <c:v>61066.2</c:v>
                </c:pt>
                <c:pt idx="4121">
                  <c:v>61094.6</c:v>
                </c:pt>
                <c:pt idx="4122">
                  <c:v>61122.5</c:v>
                </c:pt>
                <c:pt idx="4123">
                  <c:v>61143.1</c:v>
                </c:pt>
                <c:pt idx="4124">
                  <c:v>61163.4</c:v>
                </c:pt>
                <c:pt idx="4125">
                  <c:v>61190</c:v>
                </c:pt>
                <c:pt idx="4126">
                  <c:v>61209.599999999999</c:v>
                </c:pt>
                <c:pt idx="4127">
                  <c:v>61222.6</c:v>
                </c:pt>
                <c:pt idx="4128">
                  <c:v>61241.8</c:v>
                </c:pt>
                <c:pt idx="4129">
                  <c:v>61260.7</c:v>
                </c:pt>
                <c:pt idx="4130">
                  <c:v>61285.599999999999</c:v>
                </c:pt>
                <c:pt idx="4131">
                  <c:v>61303.9</c:v>
                </c:pt>
                <c:pt idx="4132">
                  <c:v>61322</c:v>
                </c:pt>
                <c:pt idx="4133">
                  <c:v>61351.6</c:v>
                </c:pt>
                <c:pt idx="4134">
                  <c:v>61369.4</c:v>
                </c:pt>
                <c:pt idx="4135">
                  <c:v>61387</c:v>
                </c:pt>
                <c:pt idx="4136">
                  <c:v>61410.5</c:v>
                </c:pt>
                <c:pt idx="4137">
                  <c:v>61433.8</c:v>
                </c:pt>
                <c:pt idx="4138">
                  <c:v>61445.4</c:v>
                </c:pt>
                <c:pt idx="4139">
                  <c:v>61462.8</c:v>
                </c:pt>
                <c:pt idx="4140">
                  <c:v>61485.8</c:v>
                </c:pt>
                <c:pt idx="4141">
                  <c:v>61502.9</c:v>
                </c:pt>
                <c:pt idx="4142">
                  <c:v>61525.5</c:v>
                </c:pt>
                <c:pt idx="4143">
                  <c:v>61548</c:v>
                </c:pt>
                <c:pt idx="4144">
                  <c:v>61570.2</c:v>
                </c:pt>
                <c:pt idx="4145">
                  <c:v>61581.2</c:v>
                </c:pt>
                <c:pt idx="4146">
                  <c:v>61592.2</c:v>
                </c:pt>
                <c:pt idx="4147">
                  <c:v>61613.9</c:v>
                </c:pt>
                <c:pt idx="4148">
                  <c:v>61630</c:v>
                </c:pt>
                <c:pt idx="4149">
                  <c:v>61651.199999999997</c:v>
                </c:pt>
                <c:pt idx="4150">
                  <c:v>61672.2</c:v>
                </c:pt>
                <c:pt idx="4151">
                  <c:v>61687.6</c:v>
                </c:pt>
                <c:pt idx="4152">
                  <c:v>61697.9</c:v>
                </c:pt>
                <c:pt idx="4153">
                  <c:v>61708</c:v>
                </c:pt>
                <c:pt idx="4154">
                  <c:v>61723</c:v>
                </c:pt>
                <c:pt idx="4155">
                  <c:v>61742.7</c:v>
                </c:pt>
                <c:pt idx="4156">
                  <c:v>61762.1</c:v>
                </c:pt>
                <c:pt idx="4157">
                  <c:v>61776.3</c:v>
                </c:pt>
                <c:pt idx="4158">
                  <c:v>61790.3</c:v>
                </c:pt>
                <c:pt idx="4159">
                  <c:v>61804.1</c:v>
                </c:pt>
                <c:pt idx="4160">
                  <c:v>61817.599999999999</c:v>
                </c:pt>
                <c:pt idx="4161">
                  <c:v>61835.199999999997</c:v>
                </c:pt>
                <c:pt idx="4162">
                  <c:v>61848.2</c:v>
                </c:pt>
                <c:pt idx="4163">
                  <c:v>61865</c:v>
                </c:pt>
                <c:pt idx="4164">
                  <c:v>61877.3</c:v>
                </c:pt>
                <c:pt idx="4165">
                  <c:v>61889.3</c:v>
                </c:pt>
                <c:pt idx="4166">
                  <c:v>61901</c:v>
                </c:pt>
                <c:pt idx="4167">
                  <c:v>61919.9</c:v>
                </c:pt>
                <c:pt idx="4168">
                  <c:v>61930.8</c:v>
                </c:pt>
                <c:pt idx="4169">
                  <c:v>61944.800000000003</c:v>
                </c:pt>
                <c:pt idx="4170">
                  <c:v>61951.6</c:v>
                </c:pt>
                <c:pt idx="4171">
                  <c:v>61961.599999999999</c:v>
                </c:pt>
                <c:pt idx="4172">
                  <c:v>61971.199999999997</c:v>
                </c:pt>
                <c:pt idx="4173">
                  <c:v>61977.5</c:v>
                </c:pt>
                <c:pt idx="4174">
                  <c:v>61986.7</c:v>
                </c:pt>
                <c:pt idx="4175">
                  <c:v>61998.5</c:v>
                </c:pt>
                <c:pt idx="4176">
                  <c:v>62007.1</c:v>
                </c:pt>
                <c:pt idx="4177">
                  <c:v>62015.5</c:v>
                </c:pt>
                <c:pt idx="4178">
                  <c:v>62029.1</c:v>
                </c:pt>
                <c:pt idx="4179">
                  <c:v>62037</c:v>
                </c:pt>
                <c:pt idx="4180">
                  <c:v>62047.3</c:v>
                </c:pt>
                <c:pt idx="4181">
                  <c:v>62057.4</c:v>
                </c:pt>
                <c:pt idx="4182">
                  <c:v>62064.800000000003</c:v>
                </c:pt>
                <c:pt idx="4183">
                  <c:v>62072.1</c:v>
                </c:pt>
                <c:pt idx="4184">
                  <c:v>62079.4</c:v>
                </c:pt>
                <c:pt idx="4185">
                  <c:v>62086.5</c:v>
                </c:pt>
                <c:pt idx="4186">
                  <c:v>62096</c:v>
                </c:pt>
                <c:pt idx="4187">
                  <c:v>62107.8</c:v>
                </c:pt>
                <c:pt idx="4188">
                  <c:v>62114.9</c:v>
                </c:pt>
                <c:pt idx="4189">
                  <c:v>62124.4</c:v>
                </c:pt>
                <c:pt idx="4190">
                  <c:v>62131.5</c:v>
                </c:pt>
                <c:pt idx="4191">
                  <c:v>62136.3</c:v>
                </c:pt>
                <c:pt idx="4192">
                  <c:v>62143.5</c:v>
                </c:pt>
                <c:pt idx="4193">
                  <c:v>62148.4</c:v>
                </c:pt>
                <c:pt idx="4194">
                  <c:v>62158.3</c:v>
                </c:pt>
                <c:pt idx="4195">
                  <c:v>62168.3</c:v>
                </c:pt>
                <c:pt idx="4196">
                  <c:v>62178.7</c:v>
                </c:pt>
                <c:pt idx="4197">
                  <c:v>62186.6</c:v>
                </c:pt>
                <c:pt idx="4198">
                  <c:v>62191.9</c:v>
                </c:pt>
                <c:pt idx="4199">
                  <c:v>62202.9</c:v>
                </c:pt>
                <c:pt idx="4200">
                  <c:v>62208.6</c:v>
                </c:pt>
                <c:pt idx="4201">
                  <c:v>62220.1</c:v>
                </c:pt>
                <c:pt idx="4202">
                  <c:v>62232.1</c:v>
                </c:pt>
                <c:pt idx="4203">
                  <c:v>62244.6</c:v>
                </c:pt>
                <c:pt idx="4204">
                  <c:v>62852.6</c:v>
                </c:pt>
                <c:pt idx="4205">
                  <c:v>62858.2</c:v>
                </c:pt>
                <c:pt idx="4206">
                  <c:v>62869.4</c:v>
                </c:pt>
                <c:pt idx="4207">
                  <c:v>62880.7</c:v>
                </c:pt>
                <c:pt idx="4208">
                  <c:v>62897.5</c:v>
                </c:pt>
                <c:pt idx="4209">
                  <c:v>62914.2</c:v>
                </c:pt>
                <c:pt idx="4210">
                  <c:v>62925.2</c:v>
                </c:pt>
                <c:pt idx="4211">
                  <c:v>62936.2</c:v>
                </c:pt>
                <c:pt idx="4212">
                  <c:v>62947</c:v>
                </c:pt>
                <c:pt idx="4213">
                  <c:v>62968.4</c:v>
                </c:pt>
                <c:pt idx="4214">
                  <c:v>62984</c:v>
                </c:pt>
                <c:pt idx="4215">
                  <c:v>62994.2</c:v>
                </c:pt>
                <c:pt idx="4216">
                  <c:v>63009.1</c:v>
                </c:pt>
                <c:pt idx="4217">
                  <c:v>63023.5</c:v>
                </c:pt>
                <c:pt idx="4218">
                  <c:v>63037.5</c:v>
                </c:pt>
                <c:pt idx="4219">
                  <c:v>63063.5</c:v>
                </c:pt>
                <c:pt idx="4220">
                  <c:v>63079.4</c:v>
                </c:pt>
                <c:pt idx="4221">
                  <c:v>63093.9</c:v>
                </c:pt>
                <c:pt idx="4222">
                  <c:v>63100.6</c:v>
                </c:pt>
                <c:pt idx="4223">
                  <c:v>63109.9</c:v>
                </c:pt>
                <c:pt idx="4224">
                  <c:v>63115.6</c:v>
                </c:pt>
                <c:pt idx="4225">
                  <c:v>63123.3</c:v>
                </c:pt>
                <c:pt idx="4226">
                  <c:v>63130.1</c:v>
                </c:pt>
                <c:pt idx="4227">
                  <c:v>63135.9</c:v>
                </c:pt>
                <c:pt idx="4228">
                  <c:v>63143</c:v>
                </c:pt>
                <c:pt idx="4229">
                  <c:v>63148.2</c:v>
                </c:pt>
                <c:pt idx="4230">
                  <c:v>63154.8</c:v>
                </c:pt>
                <c:pt idx="4231">
                  <c:v>63162.7</c:v>
                </c:pt>
                <c:pt idx="4232">
                  <c:v>63167.199999999997</c:v>
                </c:pt>
                <c:pt idx="4233">
                  <c:v>63171.5</c:v>
                </c:pt>
                <c:pt idx="4234">
                  <c:v>63174.3</c:v>
                </c:pt>
                <c:pt idx="4235">
                  <c:v>63178.400000000001</c:v>
                </c:pt>
                <c:pt idx="4236">
                  <c:v>63183.7</c:v>
                </c:pt>
                <c:pt idx="4237">
                  <c:v>63186.3</c:v>
                </c:pt>
                <c:pt idx="4238">
                  <c:v>63190</c:v>
                </c:pt>
                <c:pt idx="4239">
                  <c:v>63193.599999999999</c:v>
                </c:pt>
                <c:pt idx="4240">
                  <c:v>63197.1</c:v>
                </c:pt>
                <c:pt idx="4241">
                  <c:v>63201.599999999999</c:v>
                </c:pt>
                <c:pt idx="4242">
                  <c:v>63205.9</c:v>
                </c:pt>
                <c:pt idx="4243">
                  <c:v>63209.1</c:v>
                </c:pt>
                <c:pt idx="4244">
                  <c:v>63212.2</c:v>
                </c:pt>
                <c:pt idx="4245">
                  <c:v>63215.199999999997</c:v>
                </c:pt>
                <c:pt idx="4246">
                  <c:v>63217.1</c:v>
                </c:pt>
                <c:pt idx="4247">
                  <c:v>63220</c:v>
                </c:pt>
                <c:pt idx="4248">
                  <c:v>63223.8</c:v>
                </c:pt>
                <c:pt idx="4249">
                  <c:v>63228.4</c:v>
                </c:pt>
                <c:pt idx="4250">
                  <c:v>63237.3</c:v>
                </c:pt>
                <c:pt idx="4251">
                  <c:v>63239.9</c:v>
                </c:pt>
                <c:pt idx="4252">
                  <c:v>63241.599999999999</c:v>
                </c:pt>
                <c:pt idx="4253">
                  <c:v>63243.3</c:v>
                </c:pt>
                <c:pt idx="4254">
                  <c:v>63246.8</c:v>
                </c:pt>
                <c:pt idx="4255">
                  <c:v>63248.6</c:v>
                </c:pt>
                <c:pt idx="4256">
                  <c:v>63251.199999999997</c:v>
                </c:pt>
                <c:pt idx="4257">
                  <c:v>63254.7</c:v>
                </c:pt>
                <c:pt idx="4258">
                  <c:v>63257.4</c:v>
                </c:pt>
                <c:pt idx="4259">
                  <c:v>63260.1</c:v>
                </c:pt>
                <c:pt idx="4260">
                  <c:v>63262.8</c:v>
                </c:pt>
                <c:pt idx="4261">
                  <c:v>63265.599999999999</c:v>
                </c:pt>
                <c:pt idx="4262">
                  <c:v>63269.3</c:v>
                </c:pt>
                <c:pt idx="4263">
                  <c:v>63272.2</c:v>
                </c:pt>
                <c:pt idx="4264">
                  <c:v>63274.9</c:v>
                </c:pt>
                <c:pt idx="4265">
                  <c:v>63277.7</c:v>
                </c:pt>
                <c:pt idx="4266">
                  <c:v>63281.2</c:v>
                </c:pt>
                <c:pt idx="4267">
                  <c:v>63284.6</c:v>
                </c:pt>
                <c:pt idx="4268">
                  <c:v>63288</c:v>
                </c:pt>
                <c:pt idx="4269">
                  <c:v>63290.5</c:v>
                </c:pt>
                <c:pt idx="4270">
                  <c:v>63292.9</c:v>
                </c:pt>
                <c:pt idx="4271">
                  <c:v>63294.5</c:v>
                </c:pt>
                <c:pt idx="4272">
                  <c:v>63296.9</c:v>
                </c:pt>
                <c:pt idx="4273">
                  <c:v>63299.3</c:v>
                </c:pt>
                <c:pt idx="4274">
                  <c:v>63301.599999999999</c:v>
                </c:pt>
                <c:pt idx="4275">
                  <c:v>63303.9</c:v>
                </c:pt>
                <c:pt idx="4276">
                  <c:v>63307</c:v>
                </c:pt>
                <c:pt idx="4277">
                  <c:v>63309.3</c:v>
                </c:pt>
                <c:pt idx="4278">
                  <c:v>63311.5</c:v>
                </c:pt>
                <c:pt idx="4279">
                  <c:v>63313.1</c:v>
                </c:pt>
                <c:pt idx="4280">
                  <c:v>63316.1</c:v>
                </c:pt>
                <c:pt idx="4281">
                  <c:v>63321.4</c:v>
                </c:pt>
                <c:pt idx="4282">
                  <c:v>63324.4</c:v>
                </c:pt>
                <c:pt idx="4283">
                  <c:v>63327.5</c:v>
                </c:pt>
                <c:pt idx="4284">
                  <c:v>63329</c:v>
                </c:pt>
                <c:pt idx="4285">
                  <c:v>63332.1</c:v>
                </c:pt>
                <c:pt idx="4286">
                  <c:v>63333.7</c:v>
                </c:pt>
                <c:pt idx="4287">
                  <c:v>63336</c:v>
                </c:pt>
                <c:pt idx="4288">
                  <c:v>63338.5</c:v>
                </c:pt>
                <c:pt idx="4289">
                  <c:v>63342.5</c:v>
                </c:pt>
                <c:pt idx="4290">
                  <c:v>63344.2</c:v>
                </c:pt>
                <c:pt idx="4291">
                  <c:v>63345.9</c:v>
                </c:pt>
                <c:pt idx="4292">
                  <c:v>63349.3</c:v>
                </c:pt>
                <c:pt idx="4293">
                  <c:v>63351</c:v>
                </c:pt>
                <c:pt idx="4294">
                  <c:v>63354.6</c:v>
                </c:pt>
                <c:pt idx="4295">
                  <c:v>63366.8</c:v>
                </c:pt>
                <c:pt idx="4296">
                  <c:v>63370.8</c:v>
                </c:pt>
                <c:pt idx="4297">
                  <c:v>63372.9</c:v>
                </c:pt>
                <c:pt idx="4298">
                  <c:v>63375</c:v>
                </c:pt>
                <c:pt idx="4299">
                  <c:v>63378.2</c:v>
                </c:pt>
                <c:pt idx="4300">
                  <c:v>63381.599999999999</c:v>
                </c:pt>
                <c:pt idx="4301">
                  <c:v>63385</c:v>
                </c:pt>
                <c:pt idx="4302">
                  <c:v>63389.7</c:v>
                </c:pt>
                <c:pt idx="4303">
                  <c:v>63393.3</c:v>
                </c:pt>
                <c:pt idx="4304">
                  <c:v>63396.9</c:v>
                </c:pt>
                <c:pt idx="4305">
                  <c:v>63399.4</c:v>
                </c:pt>
                <c:pt idx="4306">
                  <c:v>63404.4</c:v>
                </c:pt>
                <c:pt idx="4307">
                  <c:v>63409.5</c:v>
                </c:pt>
                <c:pt idx="4308">
                  <c:v>63413.4</c:v>
                </c:pt>
                <c:pt idx="4309">
                  <c:v>63417.3</c:v>
                </c:pt>
                <c:pt idx="4310">
                  <c:v>63423.9</c:v>
                </c:pt>
                <c:pt idx="4311">
                  <c:v>63429.3</c:v>
                </c:pt>
                <c:pt idx="4312">
                  <c:v>63433.3</c:v>
                </c:pt>
                <c:pt idx="4313">
                  <c:v>63437.3</c:v>
                </c:pt>
                <c:pt idx="4314">
                  <c:v>63441.4</c:v>
                </c:pt>
                <c:pt idx="4315">
                  <c:v>63446.8</c:v>
                </c:pt>
                <c:pt idx="4316">
                  <c:v>63450.9</c:v>
                </c:pt>
                <c:pt idx="4317">
                  <c:v>63453.599999999999</c:v>
                </c:pt>
                <c:pt idx="4318">
                  <c:v>63459</c:v>
                </c:pt>
                <c:pt idx="4319">
                  <c:v>63461.7</c:v>
                </c:pt>
                <c:pt idx="4320">
                  <c:v>63467</c:v>
                </c:pt>
                <c:pt idx="4321">
                  <c:v>63473.599999999999</c:v>
                </c:pt>
                <c:pt idx="4322">
                  <c:v>63477.5</c:v>
                </c:pt>
                <c:pt idx="4323">
                  <c:v>63482.7</c:v>
                </c:pt>
                <c:pt idx="4324">
                  <c:v>63485.3</c:v>
                </c:pt>
                <c:pt idx="4325">
                  <c:v>63490.3</c:v>
                </c:pt>
                <c:pt idx="4326">
                  <c:v>63494</c:v>
                </c:pt>
                <c:pt idx="4327">
                  <c:v>63498.9</c:v>
                </c:pt>
                <c:pt idx="4328">
                  <c:v>63502.5</c:v>
                </c:pt>
                <c:pt idx="4329">
                  <c:v>63507.1</c:v>
                </c:pt>
                <c:pt idx="4330">
                  <c:v>63511.6</c:v>
                </c:pt>
                <c:pt idx="4331">
                  <c:v>63516</c:v>
                </c:pt>
                <c:pt idx="4332">
                  <c:v>63520.2</c:v>
                </c:pt>
                <c:pt idx="4333">
                  <c:v>63523.199999999997</c:v>
                </c:pt>
                <c:pt idx="4334">
                  <c:v>63525.2</c:v>
                </c:pt>
                <c:pt idx="4335">
                  <c:v>63528</c:v>
                </c:pt>
                <c:pt idx="4336">
                  <c:v>63530.8</c:v>
                </c:pt>
                <c:pt idx="4337">
                  <c:v>63533.5</c:v>
                </c:pt>
                <c:pt idx="4338">
                  <c:v>63537.1</c:v>
                </c:pt>
                <c:pt idx="4339">
                  <c:v>63539.6</c:v>
                </c:pt>
                <c:pt idx="4340">
                  <c:v>63543</c:v>
                </c:pt>
                <c:pt idx="4341">
                  <c:v>63545.4</c:v>
                </c:pt>
                <c:pt idx="4342">
                  <c:v>63548.6</c:v>
                </c:pt>
                <c:pt idx="4343">
                  <c:v>63551.8</c:v>
                </c:pt>
                <c:pt idx="4344">
                  <c:v>63554.9</c:v>
                </c:pt>
                <c:pt idx="4345">
                  <c:v>63558</c:v>
                </c:pt>
                <c:pt idx="4346">
                  <c:v>63560.3</c:v>
                </c:pt>
                <c:pt idx="4347">
                  <c:v>63562.6</c:v>
                </c:pt>
                <c:pt idx="4348">
                  <c:v>63564.1</c:v>
                </c:pt>
                <c:pt idx="4349">
                  <c:v>63567.199999999997</c:v>
                </c:pt>
                <c:pt idx="4350">
                  <c:v>63570.400000000001</c:v>
                </c:pt>
                <c:pt idx="4351">
                  <c:v>63573.599999999999</c:v>
                </c:pt>
                <c:pt idx="4352">
                  <c:v>63576</c:v>
                </c:pt>
                <c:pt idx="4353">
                  <c:v>63578.5</c:v>
                </c:pt>
                <c:pt idx="4354">
                  <c:v>63586.3</c:v>
                </c:pt>
                <c:pt idx="4355">
                  <c:v>63590</c:v>
                </c:pt>
                <c:pt idx="4356">
                  <c:v>63594.7</c:v>
                </c:pt>
                <c:pt idx="4357">
                  <c:v>63598.7</c:v>
                </c:pt>
                <c:pt idx="4358">
                  <c:v>63600.800000000003</c:v>
                </c:pt>
                <c:pt idx="4359">
                  <c:v>63603.9</c:v>
                </c:pt>
                <c:pt idx="4360">
                  <c:v>63608.3</c:v>
                </c:pt>
                <c:pt idx="4361">
                  <c:v>63611.8</c:v>
                </c:pt>
                <c:pt idx="4362">
                  <c:v>63616.5</c:v>
                </c:pt>
                <c:pt idx="4363">
                  <c:v>63620.3</c:v>
                </c:pt>
                <c:pt idx="4364">
                  <c:v>63625.4</c:v>
                </c:pt>
                <c:pt idx="4365">
                  <c:v>63629.5</c:v>
                </c:pt>
                <c:pt idx="4366">
                  <c:v>63632.4</c:v>
                </c:pt>
                <c:pt idx="4367">
                  <c:v>63638.7</c:v>
                </c:pt>
                <c:pt idx="4368">
                  <c:v>63645.5</c:v>
                </c:pt>
                <c:pt idx="4369">
                  <c:v>63652.800000000003</c:v>
                </c:pt>
                <c:pt idx="4370">
                  <c:v>63658.6</c:v>
                </c:pt>
                <c:pt idx="4371">
                  <c:v>63664.7</c:v>
                </c:pt>
                <c:pt idx="4372">
                  <c:v>63671.1</c:v>
                </c:pt>
                <c:pt idx="4373">
                  <c:v>63682.2</c:v>
                </c:pt>
                <c:pt idx="4374">
                  <c:v>63691.5</c:v>
                </c:pt>
                <c:pt idx="4375">
                  <c:v>63698.8</c:v>
                </c:pt>
                <c:pt idx="4376">
                  <c:v>63706.2</c:v>
                </c:pt>
                <c:pt idx="4377">
                  <c:v>63713.8</c:v>
                </c:pt>
                <c:pt idx="4378">
                  <c:v>63729.5</c:v>
                </c:pt>
                <c:pt idx="4379">
                  <c:v>63743</c:v>
                </c:pt>
                <c:pt idx="4380">
                  <c:v>63754</c:v>
                </c:pt>
                <c:pt idx="4381">
                  <c:v>63762.400000000001</c:v>
                </c:pt>
                <c:pt idx="4382">
                  <c:v>63770.9</c:v>
                </c:pt>
                <c:pt idx="4383">
                  <c:v>63782.3</c:v>
                </c:pt>
                <c:pt idx="4384">
                  <c:v>63791</c:v>
                </c:pt>
                <c:pt idx="4385">
                  <c:v>63802.6</c:v>
                </c:pt>
                <c:pt idx="4386">
                  <c:v>63814.2</c:v>
                </c:pt>
                <c:pt idx="4387">
                  <c:v>63822.9</c:v>
                </c:pt>
                <c:pt idx="4388">
                  <c:v>63834.6</c:v>
                </c:pt>
                <c:pt idx="4389">
                  <c:v>63843.3</c:v>
                </c:pt>
                <c:pt idx="4390">
                  <c:v>63854.8</c:v>
                </c:pt>
                <c:pt idx="4391">
                  <c:v>63863.4</c:v>
                </c:pt>
                <c:pt idx="4392">
                  <c:v>63874.8</c:v>
                </c:pt>
                <c:pt idx="4393">
                  <c:v>63886</c:v>
                </c:pt>
                <c:pt idx="4394">
                  <c:v>63894.3</c:v>
                </c:pt>
                <c:pt idx="4395">
                  <c:v>63905.3</c:v>
                </c:pt>
                <c:pt idx="4396">
                  <c:v>63915.9</c:v>
                </c:pt>
                <c:pt idx="4397">
                  <c:v>63928.9</c:v>
                </c:pt>
                <c:pt idx="4398">
                  <c:v>63936.6</c:v>
                </c:pt>
                <c:pt idx="4399">
                  <c:v>63947.1</c:v>
                </c:pt>
                <c:pt idx="4400">
                  <c:v>63955.1</c:v>
                </c:pt>
                <c:pt idx="4401">
                  <c:v>63966</c:v>
                </c:pt>
                <c:pt idx="4402">
                  <c:v>63979.9</c:v>
                </c:pt>
                <c:pt idx="4403">
                  <c:v>63991.1</c:v>
                </c:pt>
                <c:pt idx="4404">
                  <c:v>63999.7</c:v>
                </c:pt>
                <c:pt idx="4405">
                  <c:v>64011.1</c:v>
                </c:pt>
                <c:pt idx="4406">
                  <c:v>64019.7</c:v>
                </c:pt>
                <c:pt idx="4407">
                  <c:v>64034.2</c:v>
                </c:pt>
                <c:pt idx="4408">
                  <c:v>64045.8</c:v>
                </c:pt>
                <c:pt idx="4409">
                  <c:v>64060.3</c:v>
                </c:pt>
                <c:pt idx="4410">
                  <c:v>64068.9</c:v>
                </c:pt>
                <c:pt idx="4411">
                  <c:v>64080.4</c:v>
                </c:pt>
                <c:pt idx="4412">
                  <c:v>64094.7</c:v>
                </c:pt>
                <c:pt idx="4413">
                  <c:v>64108.7</c:v>
                </c:pt>
                <c:pt idx="4414">
                  <c:v>64119.8</c:v>
                </c:pt>
                <c:pt idx="4415">
                  <c:v>64128</c:v>
                </c:pt>
                <c:pt idx="4416">
                  <c:v>64138.7</c:v>
                </c:pt>
                <c:pt idx="4417">
                  <c:v>64154.400000000001</c:v>
                </c:pt>
                <c:pt idx="4418">
                  <c:v>64167</c:v>
                </c:pt>
                <c:pt idx="4419">
                  <c:v>64176.800000000003</c:v>
                </c:pt>
                <c:pt idx="4420">
                  <c:v>64183.9</c:v>
                </c:pt>
                <c:pt idx="4421">
                  <c:v>64195.3</c:v>
                </c:pt>
                <c:pt idx="4422">
                  <c:v>64206.1</c:v>
                </c:pt>
                <c:pt idx="4423">
                  <c:v>64216.2</c:v>
                </c:pt>
                <c:pt idx="4424">
                  <c:v>64223.8</c:v>
                </c:pt>
                <c:pt idx="4425">
                  <c:v>64231</c:v>
                </c:pt>
                <c:pt idx="4426">
                  <c:v>64237.599999999999</c:v>
                </c:pt>
                <c:pt idx="4427">
                  <c:v>64247.3</c:v>
                </c:pt>
                <c:pt idx="4428">
                  <c:v>64253.9</c:v>
                </c:pt>
                <c:pt idx="4429">
                  <c:v>64260.4</c:v>
                </c:pt>
                <c:pt idx="4430">
                  <c:v>64268.6</c:v>
                </c:pt>
                <c:pt idx="4431">
                  <c:v>64275.199999999997</c:v>
                </c:pt>
                <c:pt idx="4432">
                  <c:v>64284.9</c:v>
                </c:pt>
                <c:pt idx="4433">
                  <c:v>64292.9</c:v>
                </c:pt>
                <c:pt idx="4434">
                  <c:v>64300.800000000003</c:v>
                </c:pt>
                <c:pt idx="4435">
                  <c:v>64306.9</c:v>
                </c:pt>
                <c:pt idx="4436">
                  <c:v>64314.400000000001</c:v>
                </c:pt>
                <c:pt idx="4437">
                  <c:v>64321.7</c:v>
                </c:pt>
                <c:pt idx="4438">
                  <c:v>64328.7</c:v>
                </c:pt>
                <c:pt idx="4439">
                  <c:v>64334.1</c:v>
                </c:pt>
                <c:pt idx="4440">
                  <c:v>64339.199999999997</c:v>
                </c:pt>
                <c:pt idx="4441">
                  <c:v>64346.400000000001</c:v>
                </c:pt>
                <c:pt idx="4442">
                  <c:v>64350.9</c:v>
                </c:pt>
                <c:pt idx="4443">
                  <c:v>64356.1</c:v>
                </c:pt>
                <c:pt idx="4444">
                  <c:v>64359.9</c:v>
                </c:pt>
                <c:pt idx="4445">
                  <c:v>64364.1</c:v>
                </c:pt>
                <c:pt idx="4446">
                  <c:v>64367.8</c:v>
                </c:pt>
                <c:pt idx="4447">
                  <c:v>64370.400000000001</c:v>
                </c:pt>
                <c:pt idx="4448">
                  <c:v>64372.9</c:v>
                </c:pt>
                <c:pt idx="4449">
                  <c:v>64374.9</c:v>
                </c:pt>
                <c:pt idx="4450">
                  <c:v>64376.2</c:v>
                </c:pt>
                <c:pt idx="4451">
                  <c:v>64376.5</c:v>
                </c:pt>
                <c:pt idx="4452">
                  <c:v>64376.4</c:v>
                </c:pt>
                <c:pt idx="4453">
                  <c:v>64376</c:v>
                </c:pt>
                <c:pt idx="4454">
                  <c:v>64375.4</c:v>
                </c:pt>
                <c:pt idx="4455">
                  <c:v>64374.7</c:v>
                </c:pt>
                <c:pt idx="4456">
                  <c:v>64373.9</c:v>
                </c:pt>
                <c:pt idx="4457">
                  <c:v>64373</c:v>
                </c:pt>
                <c:pt idx="4458">
                  <c:v>64371.8</c:v>
                </c:pt>
                <c:pt idx="4459">
                  <c:v>64370.400000000001</c:v>
                </c:pt>
                <c:pt idx="4460">
                  <c:v>64369.2</c:v>
                </c:pt>
                <c:pt idx="4461">
                  <c:v>64367.9</c:v>
                </c:pt>
                <c:pt idx="4462">
                  <c:v>64366.6</c:v>
                </c:pt>
                <c:pt idx="4463">
                  <c:v>64364.9</c:v>
                </c:pt>
                <c:pt idx="4464">
                  <c:v>64363.6</c:v>
                </c:pt>
                <c:pt idx="4465">
                  <c:v>64362.2</c:v>
                </c:pt>
                <c:pt idx="4466">
                  <c:v>64360.800000000003</c:v>
                </c:pt>
                <c:pt idx="4467">
                  <c:v>64359.1</c:v>
                </c:pt>
                <c:pt idx="4468">
                  <c:v>64357.8</c:v>
                </c:pt>
                <c:pt idx="4469">
                  <c:v>64356.2</c:v>
                </c:pt>
                <c:pt idx="4470">
                  <c:v>64355</c:v>
                </c:pt>
                <c:pt idx="4471">
                  <c:v>64353.9</c:v>
                </c:pt>
                <c:pt idx="4472">
                  <c:v>64352.9</c:v>
                </c:pt>
                <c:pt idx="4473">
                  <c:v>64351.7</c:v>
                </c:pt>
                <c:pt idx="4474">
                  <c:v>64351.1</c:v>
                </c:pt>
                <c:pt idx="4475">
                  <c:v>64350.400000000001</c:v>
                </c:pt>
                <c:pt idx="4476">
                  <c:v>64349.7</c:v>
                </c:pt>
                <c:pt idx="4477">
                  <c:v>64349.2</c:v>
                </c:pt>
                <c:pt idx="4478">
                  <c:v>64349.1</c:v>
                </c:pt>
                <c:pt idx="4479">
                  <c:v>64349</c:v>
                </c:pt>
                <c:pt idx="4480">
                  <c:v>64349</c:v>
                </c:pt>
                <c:pt idx="4481">
                  <c:v>64349.1</c:v>
                </c:pt>
                <c:pt idx="4482">
                  <c:v>64349.1</c:v>
                </c:pt>
                <c:pt idx="4483">
                  <c:v>64349.1</c:v>
                </c:pt>
                <c:pt idx="4484">
                  <c:v>64349.1</c:v>
                </c:pt>
                <c:pt idx="4485">
                  <c:v>64349.2</c:v>
                </c:pt>
                <c:pt idx="4486">
                  <c:v>64349.2</c:v>
                </c:pt>
                <c:pt idx="4487">
                  <c:v>64349.3</c:v>
                </c:pt>
                <c:pt idx="4488">
                  <c:v>64349.3</c:v>
                </c:pt>
                <c:pt idx="4489">
                  <c:v>64349.4</c:v>
                </c:pt>
                <c:pt idx="4490">
                  <c:v>64349.5</c:v>
                </c:pt>
                <c:pt idx="4491">
                  <c:v>64349.5</c:v>
                </c:pt>
                <c:pt idx="4492">
                  <c:v>64349.599999999999</c:v>
                </c:pt>
                <c:pt idx="4493">
                  <c:v>64349.599999999999</c:v>
                </c:pt>
                <c:pt idx="4494">
                  <c:v>64349.7</c:v>
                </c:pt>
                <c:pt idx="4495">
                  <c:v>64349.8</c:v>
                </c:pt>
                <c:pt idx="4496">
                  <c:v>64349.8</c:v>
                </c:pt>
                <c:pt idx="4497">
                  <c:v>64349.9</c:v>
                </c:pt>
                <c:pt idx="4498">
                  <c:v>64349.9</c:v>
                </c:pt>
                <c:pt idx="4499">
                  <c:v>64350</c:v>
                </c:pt>
                <c:pt idx="4500">
                  <c:v>64350.1</c:v>
                </c:pt>
                <c:pt idx="4501">
                  <c:v>64350.1</c:v>
                </c:pt>
                <c:pt idx="4502">
                  <c:v>64350.1</c:v>
                </c:pt>
                <c:pt idx="4503">
                  <c:v>64350.2</c:v>
                </c:pt>
                <c:pt idx="4504">
                  <c:v>64350.2</c:v>
                </c:pt>
                <c:pt idx="4505">
                  <c:v>64350.2</c:v>
                </c:pt>
                <c:pt idx="4506">
                  <c:v>64350.2</c:v>
                </c:pt>
                <c:pt idx="4507">
                  <c:v>64350.3</c:v>
                </c:pt>
                <c:pt idx="4508">
                  <c:v>64350.2</c:v>
                </c:pt>
                <c:pt idx="4509">
                  <c:v>64349.8</c:v>
                </c:pt>
                <c:pt idx="4510">
                  <c:v>64349.1</c:v>
                </c:pt>
                <c:pt idx="4511">
                  <c:v>64348.4</c:v>
                </c:pt>
                <c:pt idx="4512">
                  <c:v>64346.9</c:v>
                </c:pt>
                <c:pt idx="4513">
                  <c:v>64345.3</c:v>
                </c:pt>
                <c:pt idx="4514">
                  <c:v>64343.6</c:v>
                </c:pt>
                <c:pt idx="4515">
                  <c:v>64341.599999999999</c:v>
                </c:pt>
                <c:pt idx="4516">
                  <c:v>64339.5</c:v>
                </c:pt>
                <c:pt idx="4517">
                  <c:v>64336.6</c:v>
                </c:pt>
                <c:pt idx="4518">
                  <c:v>64334.7</c:v>
                </c:pt>
                <c:pt idx="4519">
                  <c:v>64332.800000000003</c:v>
                </c:pt>
                <c:pt idx="4520">
                  <c:v>64330.2</c:v>
                </c:pt>
                <c:pt idx="4521">
                  <c:v>64326.9</c:v>
                </c:pt>
                <c:pt idx="4522">
                  <c:v>64324.2</c:v>
                </c:pt>
                <c:pt idx="4523">
                  <c:v>64321.4</c:v>
                </c:pt>
                <c:pt idx="4524">
                  <c:v>64319.4</c:v>
                </c:pt>
                <c:pt idx="4525">
                  <c:v>64316.7</c:v>
                </c:pt>
                <c:pt idx="4526">
                  <c:v>64313.5</c:v>
                </c:pt>
                <c:pt idx="4527">
                  <c:v>64310.9</c:v>
                </c:pt>
                <c:pt idx="4528">
                  <c:v>64309.1</c:v>
                </c:pt>
                <c:pt idx="4529">
                  <c:v>64307.4</c:v>
                </c:pt>
                <c:pt idx="4530">
                  <c:v>64304.7</c:v>
                </c:pt>
                <c:pt idx="4531">
                  <c:v>64302.7</c:v>
                </c:pt>
                <c:pt idx="4532">
                  <c:v>64301.3</c:v>
                </c:pt>
                <c:pt idx="4533">
                  <c:v>64299.7</c:v>
                </c:pt>
                <c:pt idx="4534">
                  <c:v>64298.1</c:v>
                </c:pt>
                <c:pt idx="4535">
                  <c:v>64297.1</c:v>
                </c:pt>
                <c:pt idx="4536">
                  <c:v>64296.5</c:v>
                </c:pt>
                <c:pt idx="4537">
                  <c:v>64296</c:v>
                </c:pt>
                <c:pt idx="4538">
                  <c:v>64295.9</c:v>
                </c:pt>
                <c:pt idx="4539">
                  <c:v>64296</c:v>
                </c:pt>
                <c:pt idx="4540">
                  <c:v>64296.1</c:v>
                </c:pt>
                <c:pt idx="4541">
                  <c:v>64296.3</c:v>
                </c:pt>
                <c:pt idx="4542">
                  <c:v>64296.5</c:v>
                </c:pt>
                <c:pt idx="4543">
                  <c:v>64296.800000000003</c:v>
                </c:pt>
                <c:pt idx="4544">
                  <c:v>64297.4</c:v>
                </c:pt>
                <c:pt idx="4545">
                  <c:v>64297.8</c:v>
                </c:pt>
                <c:pt idx="4546">
                  <c:v>64298.3</c:v>
                </c:pt>
                <c:pt idx="4547">
                  <c:v>64298.9</c:v>
                </c:pt>
                <c:pt idx="4548">
                  <c:v>64299.6</c:v>
                </c:pt>
                <c:pt idx="4549">
                  <c:v>64300.5</c:v>
                </c:pt>
                <c:pt idx="4550">
                  <c:v>64301.3</c:v>
                </c:pt>
                <c:pt idx="4551">
                  <c:v>64301.7</c:v>
                </c:pt>
                <c:pt idx="4552">
                  <c:v>64302.5</c:v>
                </c:pt>
                <c:pt idx="4553">
                  <c:v>64303.7</c:v>
                </c:pt>
                <c:pt idx="4554">
                  <c:v>64304.7</c:v>
                </c:pt>
                <c:pt idx="4555">
                  <c:v>64305.5</c:v>
                </c:pt>
                <c:pt idx="4556">
                  <c:v>64306.5</c:v>
                </c:pt>
                <c:pt idx="4557">
                  <c:v>64307.6</c:v>
                </c:pt>
                <c:pt idx="4558">
                  <c:v>64308.800000000003</c:v>
                </c:pt>
                <c:pt idx="4559">
                  <c:v>64310</c:v>
                </c:pt>
                <c:pt idx="4560">
                  <c:v>64311.199999999997</c:v>
                </c:pt>
                <c:pt idx="4561">
                  <c:v>64311.8</c:v>
                </c:pt>
                <c:pt idx="4562">
                  <c:v>64313.1</c:v>
                </c:pt>
                <c:pt idx="4563">
                  <c:v>64314.400000000001</c:v>
                </c:pt>
                <c:pt idx="4564">
                  <c:v>64315.8</c:v>
                </c:pt>
                <c:pt idx="4565">
                  <c:v>64317.1</c:v>
                </c:pt>
                <c:pt idx="4566">
                  <c:v>64318.5</c:v>
                </c:pt>
                <c:pt idx="4567">
                  <c:v>64320</c:v>
                </c:pt>
                <c:pt idx="4568">
                  <c:v>64321.8</c:v>
                </c:pt>
                <c:pt idx="4569">
                  <c:v>64323</c:v>
                </c:pt>
                <c:pt idx="4570">
                  <c:v>64324.5</c:v>
                </c:pt>
                <c:pt idx="4571">
                  <c:v>64327.7</c:v>
                </c:pt>
                <c:pt idx="4572">
                  <c:v>64330.8</c:v>
                </c:pt>
                <c:pt idx="4573">
                  <c:v>64334.3</c:v>
                </c:pt>
                <c:pt idx="4574">
                  <c:v>64338.400000000001</c:v>
                </c:pt>
                <c:pt idx="4575">
                  <c:v>64341.599999999999</c:v>
                </c:pt>
                <c:pt idx="4576">
                  <c:v>64347.5</c:v>
                </c:pt>
                <c:pt idx="4577">
                  <c:v>64351.3</c:v>
                </c:pt>
                <c:pt idx="4578">
                  <c:v>64356.5</c:v>
                </c:pt>
                <c:pt idx="4579">
                  <c:v>64362.1</c:v>
                </c:pt>
                <c:pt idx="4580">
                  <c:v>64369.2</c:v>
                </c:pt>
                <c:pt idx="4581">
                  <c:v>64375.199999999997</c:v>
                </c:pt>
                <c:pt idx="4582">
                  <c:v>64381.2</c:v>
                </c:pt>
                <c:pt idx="4583">
                  <c:v>64385.8</c:v>
                </c:pt>
                <c:pt idx="4584">
                  <c:v>64390.400000000001</c:v>
                </c:pt>
                <c:pt idx="4585">
                  <c:v>64398.1</c:v>
                </c:pt>
                <c:pt idx="4586">
                  <c:v>64404.2</c:v>
                </c:pt>
                <c:pt idx="4587">
                  <c:v>64408.800000000003</c:v>
                </c:pt>
                <c:pt idx="4588">
                  <c:v>64413.3</c:v>
                </c:pt>
                <c:pt idx="4589">
                  <c:v>64420.7</c:v>
                </c:pt>
                <c:pt idx="4590">
                  <c:v>64426.400000000001</c:v>
                </c:pt>
                <c:pt idx="4591">
                  <c:v>64430.5</c:v>
                </c:pt>
                <c:pt idx="4592">
                  <c:v>64435.8</c:v>
                </c:pt>
                <c:pt idx="4593">
                  <c:v>64440.800000000003</c:v>
                </c:pt>
                <c:pt idx="4594">
                  <c:v>64445.5</c:v>
                </c:pt>
                <c:pt idx="4595">
                  <c:v>64449.8</c:v>
                </c:pt>
                <c:pt idx="4596">
                  <c:v>64452.800000000003</c:v>
                </c:pt>
                <c:pt idx="4597">
                  <c:v>64455.6</c:v>
                </c:pt>
                <c:pt idx="4598">
                  <c:v>64458.9</c:v>
                </c:pt>
                <c:pt idx="4599">
                  <c:v>64461.7</c:v>
                </c:pt>
                <c:pt idx="4600">
                  <c:v>64463.9</c:v>
                </c:pt>
                <c:pt idx="4601">
                  <c:v>64465.5</c:v>
                </c:pt>
                <c:pt idx="4602">
                  <c:v>64467.1</c:v>
                </c:pt>
                <c:pt idx="4603">
                  <c:v>64469.3</c:v>
                </c:pt>
                <c:pt idx="4604">
                  <c:v>64471.9</c:v>
                </c:pt>
                <c:pt idx="4605">
                  <c:v>64473.9</c:v>
                </c:pt>
                <c:pt idx="4606">
                  <c:v>64474.9</c:v>
                </c:pt>
                <c:pt idx="4607">
                  <c:v>64477</c:v>
                </c:pt>
                <c:pt idx="4608">
                  <c:v>64478</c:v>
                </c:pt>
                <c:pt idx="4609">
                  <c:v>64480.4</c:v>
                </c:pt>
                <c:pt idx="4610">
                  <c:v>64482.3</c:v>
                </c:pt>
                <c:pt idx="4611">
                  <c:v>64484.2</c:v>
                </c:pt>
                <c:pt idx="4612">
                  <c:v>64485.1</c:v>
                </c:pt>
                <c:pt idx="4613">
                  <c:v>64486.9</c:v>
                </c:pt>
                <c:pt idx="4614">
                  <c:v>64488.6</c:v>
                </c:pt>
                <c:pt idx="4615">
                  <c:v>64490.6</c:v>
                </c:pt>
                <c:pt idx="4616">
                  <c:v>64492.2</c:v>
                </c:pt>
                <c:pt idx="4617">
                  <c:v>64493</c:v>
                </c:pt>
                <c:pt idx="4618">
                  <c:v>64494.400000000001</c:v>
                </c:pt>
                <c:pt idx="4619">
                  <c:v>64495.8</c:v>
                </c:pt>
                <c:pt idx="4620">
                  <c:v>64497.1</c:v>
                </c:pt>
                <c:pt idx="4621">
                  <c:v>64498.400000000001</c:v>
                </c:pt>
                <c:pt idx="4622">
                  <c:v>64499.199999999997</c:v>
                </c:pt>
                <c:pt idx="4623">
                  <c:v>64500.3</c:v>
                </c:pt>
                <c:pt idx="4624">
                  <c:v>64501.2</c:v>
                </c:pt>
                <c:pt idx="4625">
                  <c:v>64502.3</c:v>
                </c:pt>
                <c:pt idx="4626">
                  <c:v>64502.6</c:v>
                </c:pt>
                <c:pt idx="4627">
                  <c:v>64503.3</c:v>
                </c:pt>
                <c:pt idx="4628">
                  <c:v>64503.7</c:v>
                </c:pt>
                <c:pt idx="4629">
                  <c:v>64504.3</c:v>
                </c:pt>
                <c:pt idx="4630">
                  <c:v>64504.6</c:v>
                </c:pt>
                <c:pt idx="4631">
                  <c:v>64504.800000000003</c:v>
                </c:pt>
                <c:pt idx="4632">
                  <c:v>64504.800000000003</c:v>
                </c:pt>
                <c:pt idx="4633">
                  <c:v>64504.800000000003</c:v>
                </c:pt>
                <c:pt idx="4634">
                  <c:v>64504.4</c:v>
                </c:pt>
                <c:pt idx="4635">
                  <c:v>64504</c:v>
                </c:pt>
                <c:pt idx="4636">
                  <c:v>64503.4</c:v>
                </c:pt>
                <c:pt idx="4637">
                  <c:v>64502.7</c:v>
                </c:pt>
                <c:pt idx="4638">
                  <c:v>64501.8</c:v>
                </c:pt>
                <c:pt idx="4639">
                  <c:v>64500.4</c:v>
                </c:pt>
                <c:pt idx="4640">
                  <c:v>64499.1</c:v>
                </c:pt>
                <c:pt idx="4641">
                  <c:v>64498</c:v>
                </c:pt>
                <c:pt idx="4642">
                  <c:v>64496.9</c:v>
                </c:pt>
                <c:pt idx="4643">
                  <c:v>64495.8</c:v>
                </c:pt>
                <c:pt idx="4644">
                  <c:v>64493.8</c:v>
                </c:pt>
                <c:pt idx="4645">
                  <c:v>64492.1</c:v>
                </c:pt>
                <c:pt idx="4646">
                  <c:v>64490.8</c:v>
                </c:pt>
                <c:pt idx="4647">
                  <c:v>64489.5</c:v>
                </c:pt>
                <c:pt idx="4648">
                  <c:v>64488.2</c:v>
                </c:pt>
                <c:pt idx="4649">
                  <c:v>64486</c:v>
                </c:pt>
                <c:pt idx="4650">
                  <c:v>64484.2</c:v>
                </c:pt>
                <c:pt idx="4651">
                  <c:v>64482.5</c:v>
                </c:pt>
                <c:pt idx="4652">
                  <c:v>64481.2</c:v>
                </c:pt>
                <c:pt idx="4653">
                  <c:v>64479.6</c:v>
                </c:pt>
                <c:pt idx="4654">
                  <c:v>64477.599999999999</c:v>
                </c:pt>
                <c:pt idx="4655">
                  <c:v>64476.5</c:v>
                </c:pt>
                <c:pt idx="4656">
                  <c:v>64475.1</c:v>
                </c:pt>
                <c:pt idx="4657">
                  <c:v>64474.2</c:v>
                </c:pt>
                <c:pt idx="4658">
                  <c:v>64473.3</c:v>
                </c:pt>
                <c:pt idx="4659">
                  <c:v>64472</c:v>
                </c:pt>
                <c:pt idx="4660">
                  <c:v>64471.1</c:v>
                </c:pt>
                <c:pt idx="4661">
                  <c:v>64470.6</c:v>
                </c:pt>
                <c:pt idx="4662">
                  <c:v>64470.1</c:v>
                </c:pt>
                <c:pt idx="4663">
                  <c:v>64469.7</c:v>
                </c:pt>
                <c:pt idx="4664">
                  <c:v>64469.599999999999</c:v>
                </c:pt>
                <c:pt idx="4665">
                  <c:v>64469.7</c:v>
                </c:pt>
                <c:pt idx="4666">
                  <c:v>64470</c:v>
                </c:pt>
                <c:pt idx="4667">
                  <c:v>64470.3</c:v>
                </c:pt>
                <c:pt idx="4668">
                  <c:v>64471</c:v>
                </c:pt>
                <c:pt idx="4669">
                  <c:v>64471.9</c:v>
                </c:pt>
                <c:pt idx="4670">
                  <c:v>64473</c:v>
                </c:pt>
                <c:pt idx="4671">
                  <c:v>64474.3</c:v>
                </c:pt>
                <c:pt idx="4672">
                  <c:v>64475.3</c:v>
                </c:pt>
                <c:pt idx="4673">
                  <c:v>64477.3</c:v>
                </c:pt>
                <c:pt idx="4674">
                  <c:v>64479.1</c:v>
                </c:pt>
                <c:pt idx="4675">
                  <c:v>64481</c:v>
                </c:pt>
                <c:pt idx="4676">
                  <c:v>64482</c:v>
                </c:pt>
                <c:pt idx="4677">
                  <c:v>64484</c:v>
                </c:pt>
                <c:pt idx="4678">
                  <c:v>64485.7</c:v>
                </c:pt>
                <c:pt idx="4679">
                  <c:v>64488.5</c:v>
                </c:pt>
                <c:pt idx="4680">
                  <c:v>64490.2</c:v>
                </c:pt>
                <c:pt idx="4681">
                  <c:v>64492.7</c:v>
                </c:pt>
                <c:pt idx="4682">
                  <c:v>64494.5</c:v>
                </c:pt>
                <c:pt idx="4683">
                  <c:v>64496.4</c:v>
                </c:pt>
                <c:pt idx="4684">
                  <c:v>64499.6</c:v>
                </c:pt>
                <c:pt idx="4685">
                  <c:v>64502.2</c:v>
                </c:pt>
                <c:pt idx="4686">
                  <c:v>64504.800000000003</c:v>
                </c:pt>
                <c:pt idx="4687">
                  <c:v>64506.2</c:v>
                </c:pt>
                <c:pt idx="4688">
                  <c:v>64508.1</c:v>
                </c:pt>
                <c:pt idx="4689">
                  <c:v>64510.8</c:v>
                </c:pt>
                <c:pt idx="4690">
                  <c:v>64514</c:v>
                </c:pt>
                <c:pt idx="4691">
                  <c:v>64516</c:v>
                </c:pt>
                <c:pt idx="4692">
                  <c:v>64517.9</c:v>
                </c:pt>
                <c:pt idx="4693">
                  <c:v>64520.4</c:v>
                </c:pt>
                <c:pt idx="4694">
                  <c:v>64522.8</c:v>
                </c:pt>
                <c:pt idx="4695">
                  <c:v>64524.6</c:v>
                </c:pt>
                <c:pt idx="4696">
                  <c:v>64527.5</c:v>
                </c:pt>
                <c:pt idx="4697">
                  <c:v>64529.8</c:v>
                </c:pt>
                <c:pt idx="4698">
                  <c:v>64531</c:v>
                </c:pt>
                <c:pt idx="4699">
                  <c:v>64532.9</c:v>
                </c:pt>
                <c:pt idx="4700">
                  <c:v>64534.8</c:v>
                </c:pt>
                <c:pt idx="4701">
                  <c:v>64537.599999999999</c:v>
                </c:pt>
                <c:pt idx="4702">
                  <c:v>64540.5</c:v>
                </c:pt>
                <c:pt idx="4703">
                  <c:v>64542.8</c:v>
                </c:pt>
                <c:pt idx="4704">
                  <c:v>64545.2</c:v>
                </c:pt>
                <c:pt idx="4705">
                  <c:v>64546.7</c:v>
                </c:pt>
                <c:pt idx="4706">
                  <c:v>64550.8</c:v>
                </c:pt>
                <c:pt idx="4707">
                  <c:v>64554.1</c:v>
                </c:pt>
                <c:pt idx="4708">
                  <c:v>64557.5</c:v>
                </c:pt>
                <c:pt idx="4709">
                  <c:v>64560</c:v>
                </c:pt>
                <c:pt idx="4710">
                  <c:v>64561.7</c:v>
                </c:pt>
                <c:pt idx="4711">
                  <c:v>64561.7</c:v>
                </c:pt>
                <c:pt idx="4712">
                  <c:v>64563.4</c:v>
                </c:pt>
                <c:pt idx="4713">
                  <c:v>64566.8</c:v>
                </c:pt>
                <c:pt idx="4714">
                  <c:v>64568.5</c:v>
                </c:pt>
                <c:pt idx="4715">
                  <c:v>64571</c:v>
                </c:pt>
                <c:pt idx="4716">
                  <c:v>64573.5</c:v>
                </c:pt>
                <c:pt idx="4717">
                  <c:v>64577.5</c:v>
                </c:pt>
                <c:pt idx="4718">
                  <c:v>64580.7</c:v>
                </c:pt>
                <c:pt idx="4719">
                  <c:v>64583.7</c:v>
                </c:pt>
                <c:pt idx="4720">
                  <c:v>64585.9</c:v>
                </c:pt>
                <c:pt idx="4721">
                  <c:v>64588.6</c:v>
                </c:pt>
                <c:pt idx="4722">
                  <c:v>64591.3</c:v>
                </c:pt>
                <c:pt idx="4723">
                  <c:v>64593.7</c:v>
                </c:pt>
                <c:pt idx="4724">
                  <c:v>64594.9</c:v>
                </c:pt>
                <c:pt idx="4725">
                  <c:v>64597</c:v>
                </c:pt>
                <c:pt idx="4726">
                  <c:v>64598.400000000001</c:v>
                </c:pt>
                <c:pt idx="4727">
                  <c:v>64600.2</c:v>
                </c:pt>
                <c:pt idx="4728">
                  <c:v>64601.599999999999</c:v>
                </c:pt>
                <c:pt idx="4729">
                  <c:v>64602.8</c:v>
                </c:pt>
                <c:pt idx="4730">
                  <c:v>64603.7</c:v>
                </c:pt>
                <c:pt idx="4731">
                  <c:v>64604.1</c:v>
                </c:pt>
                <c:pt idx="4732">
                  <c:v>64604.4</c:v>
                </c:pt>
                <c:pt idx="4733">
                  <c:v>64604.4</c:v>
                </c:pt>
                <c:pt idx="4734">
                  <c:v>64604.3</c:v>
                </c:pt>
                <c:pt idx="4735">
                  <c:v>64604.1</c:v>
                </c:pt>
                <c:pt idx="4736">
                  <c:v>64603.8</c:v>
                </c:pt>
                <c:pt idx="4737">
                  <c:v>64603.5</c:v>
                </c:pt>
                <c:pt idx="4738">
                  <c:v>64603</c:v>
                </c:pt>
                <c:pt idx="4739">
                  <c:v>64602.2</c:v>
                </c:pt>
                <c:pt idx="4740">
                  <c:v>64601.7</c:v>
                </c:pt>
                <c:pt idx="4741">
                  <c:v>64600.9</c:v>
                </c:pt>
                <c:pt idx="4742">
                  <c:v>64600.3</c:v>
                </c:pt>
                <c:pt idx="4743">
                  <c:v>64599.1</c:v>
                </c:pt>
                <c:pt idx="4744">
                  <c:v>64598.3</c:v>
                </c:pt>
                <c:pt idx="4745">
                  <c:v>64597.3</c:v>
                </c:pt>
                <c:pt idx="4746">
                  <c:v>64596.4</c:v>
                </c:pt>
                <c:pt idx="4747">
                  <c:v>64595.6</c:v>
                </c:pt>
                <c:pt idx="4748">
                  <c:v>64594.7</c:v>
                </c:pt>
                <c:pt idx="4749">
                  <c:v>64593.1</c:v>
                </c:pt>
                <c:pt idx="4750">
                  <c:v>64591.8</c:v>
                </c:pt>
                <c:pt idx="4751">
                  <c:v>64590.5</c:v>
                </c:pt>
                <c:pt idx="4752">
                  <c:v>64589.5</c:v>
                </c:pt>
                <c:pt idx="4753">
                  <c:v>64588.1</c:v>
                </c:pt>
                <c:pt idx="4754">
                  <c:v>64586.7</c:v>
                </c:pt>
                <c:pt idx="4755">
                  <c:v>64585.7</c:v>
                </c:pt>
                <c:pt idx="4756">
                  <c:v>64584.3</c:v>
                </c:pt>
                <c:pt idx="4757">
                  <c:v>64583.199999999997</c:v>
                </c:pt>
                <c:pt idx="4758">
                  <c:v>64581.8</c:v>
                </c:pt>
                <c:pt idx="4759">
                  <c:v>64580.7</c:v>
                </c:pt>
                <c:pt idx="4760">
                  <c:v>64579.3</c:v>
                </c:pt>
                <c:pt idx="4761">
                  <c:v>64578</c:v>
                </c:pt>
                <c:pt idx="4762">
                  <c:v>64577</c:v>
                </c:pt>
                <c:pt idx="4763">
                  <c:v>64575.6</c:v>
                </c:pt>
                <c:pt idx="4764">
                  <c:v>64574.3</c:v>
                </c:pt>
                <c:pt idx="4765">
                  <c:v>64573.4</c:v>
                </c:pt>
                <c:pt idx="4766">
                  <c:v>64571.8</c:v>
                </c:pt>
                <c:pt idx="4767">
                  <c:v>64570.7</c:v>
                </c:pt>
                <c:pt idx="4768">
                  <c:v>64569.2</c:v>
                </c:pt>
                <c:pt idx="4769">
                  <c:v>64568.4</c:v>
                </c:pt>
                <c:pt idx="4770">
                  <c:v>64566.8</c:v>
                </c:pt>
                <c:pt idx="4771">
                  <c:v>64565</c:v>
                </c:pt>
                <c:pt idx="4772">
                  <c:v>64563.7</c:v>
                </c:pt>
                <c:pt idx="4773">
                  <c:v>64561.8</c:v>
                </c:pt>
                <c:pt idx="4774">
                  <c:v>64560.4</c:v>
                </c:pt>
                <c:pt idx="4775">
                  <c:v>64558.9</c:v>
                </c:pt>
                <c:pt idx="4776">
                  <c:v>64556.9</c:v>
                </c:pt>
                <c:pt idx="4777">
                  <c:v>64554.400000000001</c:v>
                </c:pt>
                <c:pt idx="4778">
                  <c:v>64552.4</c:v>
                </c:pt>
                <c:pt idx="4779">
                  <c:v>64551.4</c:v>
                </c:pt>
                <c:pt idx="4780">
                  <c:v>64549.9</c:v>
                </c:pt>
                <c:pt idx="4781">
                  <c:v>64548.4</c:v>
                </c:pt>
                <c:pt idx="4782">
                  <c:v>64546.5</c:v>
                </c:pt>
                <c:pt idx="4783">
                  <c:v>64544.1</c:v>
                </c:pt>
                <c:pt idx="4784">
                  <c:v>64542.7</c:v>
                </c:pt>
                <c:pt idx="4785">
                  <c:v>64540.9</c:v>
                </c:pt>
                <c:pt idx="4786">
                  <c:v>64539.6</c:v>
                </c:pt>
                <c:pt idx="4787">
                  <c:v>64537.9</c:v>
                </c:pt>
                <c:pt idx="4788">
                  <c:v>64536.3</c:v>
                </c:pt>
                <c:pt idx="4789">
                  <c:v>64534.8</c:v>
                </c:pt>
                <c:pt idx="4790">
                  <c:v>64534.1</c:v>
                </c:pt>
                <c:pt idx="4791">
                  <c:v>64533.2</c:v>
                </c:pt>
                <c:pt idx="4792">
                  <c:v>64532.3</c:v>
                </c:pt>
                <c:pt idx="4793">
                  <c:v>64531.199999999997</c:v>
                </c:pt>
                <c:pt idx="4794">
                  <c:v>64530.5</c:v>
                </c:pt>
                <c:pt idx="4795">
                  <c:v>64529.5</c:v>
                </c:pt>
                <c:pt idx="4796">
                  <c:v>64528.9</c:v>
                </c:pt>
                <c:pt idx="4797">
                  <c:v>64528.6</c:v>
                </c:pt>
                <c:pt idx="4798">
                  <c:v>64528.4</c:v>
                </c:pt>
                <c:pt idx="4799">
                  <c:v>64528.3</c:v>
                </c:pt>
                <c:pt idx="4800">
                  <c:v>64528.4</c:v>
                </c:pt>
                <c:pt idx="4801">
                  <c:v>64528.6</c:v>
                </c:pt>
                <c:pt idx="4802">
                  <c:v>64528.800000000003</c:v>
                </c:pt>
                <c:pt idx="4803">
                  <c:v>64529</c:v>
                </c:pt>
                <c:pt idx="4804">
                  <c:v>64529.5</c:v>
                </c:pt>
                <c:pt idx="4805">
                  <c:v>64529.7</c:v>
                </c:pt>
                <c:pt idx="4806">
                  <c:v>64530.5</c:v>
                </c:pt>
                <c:pt idx="4807">
                  <c:v>64531.4</c:v>
                </c:pt>
                <c:pt idx="4808">
                  <c:v>64532.2</c:v>
                </c:pt>
                <c:pt idx="4809">
                  <c:v>64533</c:v>
                </c:pt>
                <c:pt idx="4810">
                  <c:v>64533.7</c:v>
                </c:pt>
                <c:pt idx="4811">
                  <c:v>64534.9</c:v>
                </c:pt>
                <c:pt idx="4812">
                  <c:v>64535.9</c:v>
                </c:pt>
                <c:pt idx="4813">
                  <c:v>64536.6</c:v>
                </c:pt>
                <c:pt idx="4814">
                  <c:v>64537.4</c:v>
                </c:pt>
                <c:pt idx="4815">
                  <c:v>64538.2</c:v>
                </c:pt>
                <c:pt idx="4816">
                  <c:v>64539.199999999997</c:v>
                </c:pt>
                <c:pt idx="4817">
                  <c:v>64540.2</c:v>
                </c:pt>
                <c:pt idx="4818">
                  <c:v>64541.4</c:v>
                </c:pt>
                <c:pt idx="4819">
                  <c:v>64541.7</c:v>
                </c:pt>
                <c:pt idx="4820">
                  <c:v>64542.2</c:v>
                </c:pt>
                <c:pt idx="4821">
                  <c:v>64542.400000000001</c:v>
                </c:pt>
                <c:pt idx="4822">
                  <c:v>64543.1</c:v>
                </c:pt>
                <c:pt idx="4823">
                  <c:v>64544</c:v>
                </c:pt>
                <c:pt idx="4824">
                  <c:v>64544.5</c:v>
                </c:pt>
                <c:pt idx="4825">
                  <c:v>64545.1</c:v>
                </c:pt>
                <c:pt idx="4826">
                  <c:v>64545.9</c:v>
                </c:pt>
                <c:pt idx="4827">
                  <c:v>64546.6</c:v>
                </c:pt>
                <c:pt idx="4828">
                  <c:v>64547</c:v>
                </c:pt>
                <c:pt idx="4829">
                  <c:v>64547.6</c:v>
                </c:pt>
                <c:pt idx="4830">
                  <c:v>64547.9</c:v>
                </c:pt>
                <c:pt idx="4831">
                  <c:v>64548.3</c:v>
                </c:pt>
                <c:pt idx="4832">
                  <c:v>64548.6</c:v>
                </c:pt>
                <c:pt idx="4833">
                  <c:v>64548.7</c:v>
                </c:pt>
                <c:pt idx="4834">
                  <c:v>64548.800000000003</c:v>
                </c:pt>
                <c:pt idx="4835">
                  <c:v>64548.7</c:v>
                </c:pt>
                <c:pt idx="4836">
                  <c:v>64548.6</c:v>
                </c:pt>
                <c:pt idx="4837">
                  <c:v>64548.4</c:v>
                </c:pt>
                <c:pt idx="4838">
                  <c:v>64548.2</c:v>
                </c:pt>
                <c:pt idx="4839">
                  <c:v>64547.8</c:v>
                </c:pt>
                <c:pt idx="4840">
                  <c:v>64547.5</c:v>
                </c:pt>
                <c:pt idx="4841">
                  <c:v>64547</c:v>
                </c:pt>
                <c:pt idx="4842">
                  <c:v>64546.3</c:v>
                </c:pt>
                <c:pt idx="4843">
                  <c:v>64545.7</c:v>
                </c:pt>
                <c:pt idx="4844">
                  <c:v>64545.2</c:v>
                </c:pt>
                <c:pt idx="4845">
                  <c:v>64544.7</c:v>
                </c:pt>
                <c:pt idx="4846">
                  <c:v>64544.1</c:v>
                </c:pt>
                <c:pt idx="4847">
                  <c:v>64543.4</c:v>
                </c:pt>
                <c:pt idx="4848">
                  <c:v>64542.6</c:v>
                </c:pt>
                <c:pt idx="4849">
                  <c:v>64542</c:v>
                </c:pt>
                <c:pt idx="4850">
                  <c:v>64541.4</c:v>
                </c:pt>
                <c:pt idx="4851">
                  <c:v>64540.800000000003</c:v>
                </c:pt>
                <c:pt idx="4852">
                  <c:v>64540</c:v>
                </c:pt>
                <c:pt idx="4853">
                  <c:v>64539</c:v>
                </c:pt>
                <c:pt idx="4854">
                  <c:v>64538.3</c:v>
                </c:pt>
                <c:pt idx="4855">
                  <c:v>64537.9</c:v>
                </c:pt>
                <c:pt idx="4856">
                  <c:v>64537.1</c:v>
                </c:pt>
                <c:pt idx="4857">
                  <c:v>64536.6</c:v>
                </c:pt>
                <c:pt idx="4858">
                  <c:v>64535.8</c:v>
                </c:pt>
                <c:pt idx="4859">
                  <c:v>64535.3</c:v>
                </c:pt>
                <c:pt idx="4860">
                  <c:v>64534.9</c:v>
                </c:pt>
                <c:pt idx="4861">
                  <c:v>64534.5</c:v>
                </c:pt>
                <c:pt idx="4862">
                  <c:v>64534</c:v>
                </c:pt>
                <c:pt idx="4863">
                  <c:v>64533.599999999999</c:v>
                </c:pt>
                <c:pt idx="4864">
                  <c:v>64533.2</c:v>
                </c:pt>
                <c:pt idx="4865">
                  <c:v>64533</c:v>
                </c:pt>
                <c:pt idx="4866">
                  <c:v>64532.9</c:v>
                </c:pt>
                <c:pt idx="4867">
                  <c:v>64532.800000000003</c:v>
                </c:pt>
                <c:pt idx="4868">
                  <c:v>64532.800000000003</c:v>
                </c:pt>
                <c:pt idx="4869">
                  <c:v>64532.800000000003</c:v>
                </c:pt>
                <c:pt idx="4870">
                  <c:v>64532.9</c:v>
                </c:pt>
                <c:pt idx="4871">
                  <c:v>64533</c:v>
                </c:pt>
                <c:pt idx="4872">
                  <c:v>64533.1</c:v>
                </c:pt>
                <c:pt idx="4873">
                  <c:v>64533.3</c:v>
                </c:pt>
                <c:pt idx="4874">
                  <c:v>64533.5</c:v>
                </c:pt>
                <c:pt idx="4875">
                  <c:v>64533.599999999999</c:v>
                </c:pt>
                <c:pt idx="4876">
                  <c:v>64533.9</c:v>
                </c:pt>
                <c:pt idx="4877">
                  <c:v>64534.1</c:v>
                </c:pt>
                <c:pt idx="4878">
                  <c:v>64534.400000000001</c:v>
                </c:pt>
                <c:pt idx="4879">
                  <c:v>64534.7</c:v>
                </c:pt>
                <c:pt idx="4880">
                  <c:v>64535</c:v>
                </c:pt>
                <c:pt idx="4881">
                  <c:v>64535.4</c:v>
                </c:pt>
                <c:pt idx="4882">
                  <c:v>64535.7</c:v>
                </c:pt>
                <c:pt idx="4883">
                  <c:v>64536.1</c:v>
                </c:pt>
                <c:pt idx="4884">
                  <c:v>64536.4</c:v>
                </c:pt>
                <c:pt idx="4885">
                  <c:v>64536.9</c:v>
                </c:pt>
                <c:pt idx="4886">
                  <c:v>64537.5</c:v>
                </c:pt>
                <c:pt idx="4887">
                  <c:v>64538</c:v>
                </c:pt>
                <c:pt idx="4888">
                  <c:v>64538.400000000001</c:v>
                </c:pt>
                <c:pt idx="4889">
                  <c:v>64538.9</c:v>
                </c:pt>
                <c:pt idx="4890">
                  <c:v>64539.5</c:v>
                </c:pt>
                <c:pt idx="4891">
                  <c:v>64540</c:v>
                </c:pt>
                <c:pt idx="4892">
                  <c:v>64540.6</c:v>
                </c:pt>
                <c:pt idx="4893">
                  <c:v>64541</c:v>
                </c:pt>
                <c:pt idx="4894">
                  <c:v>64541.5</c:v>
                </c:pt>
                <c:pt idx="4895">
                  <c:v>64542.1</c:v>
                </c:pt>
                <c:pt idx="4896">
                  <c:v>64542.7</c:v>
                </c:pt>
                <c:pt idx="4897">
                  <c:v>64543.4</c:v>
                </c:pt>
                <c:pt idx="4898">
                  <c:v>64544.1</c:v>
                </c:pt>
                <c:pt idx="4899">
                  <c:v>64544.6</c:v>
                </c:pt>
                <c:pt idx="4900">
                  <c:v>64545.2</c:v>
                </c:pt>
                <c:pt idx="4901">
                  <c:v>64545.8</c:v>
                </c:pt>
                <c:pt idx="4902">
                  <c:v>64546.6</c:v>
                </c:pt>
                <c:pt idx="4903">
                  <c:v>64547.7</c:v>
                </c:pt>
                <c:pt idx="4904">
                  <c:v>64548.7</c:v>
                </c:pt>
                <c:pt idx="4905">
                  <c:v>64550.2</c:v>
                </c:pt>
                <c:pt idx="4906">
                  <c:v>64551</c:v>
                </c:pt>
                <c:pt idx="4907">
                  <c:v>64552.7</c:v>
                </c:pt>
                <c:pt idx="4908">
                  <c:v>64555</c:v>
                </c:pt>
                <c:pt idx="4909">
                  <c:v>64557</c:v>
                </c:pt>
                <c:pt idx="4910">
                  <c:v>64558.6</c:v>
                </c:pt>
                <c:pt idx="4911">
                  <c:v>64560.2</c:v>
                </c:pt>
                <c:pt idx="4912">
                  <c:v>64562.5</c:v>
                </c:pt>
                <c:pt idx="4913">
                  <c:v>64564.800000000003</c:v>
                </c:pt>
                <c:pt idx="4914">
                  <c:v>64567.1</c:v>
                </c:pt>
                <c:pt idx="4915">
                  <c:v>64568.9</c:v>
                </c:pt>
                <c:pt idx="4916">
                  <c:v>64570.7</c:v>
                </c:pt>
                <c:pt idx="4917">
                  <c:v>64572.5</c:v>
                </c:pt>
                <c:pt idx="4918">
                  <c:v>64575.4</c:v>
                </c:pt>
                <c:pt idx="4919">
                  <c:v>64577.7</c:v>
                </c:pt>
                <c:pt idx="4920">
                  <c:v>64580</c:v>
                </c:pt>
                <c:pt idx="4921">
                  <c:v>64581.7</c:v>
                </c:pt>
                <c:pt idx="4922">
                  <c:v>64583.3</c:v>
                </c:pt>
                <c:pt idx="4923">
                  <c:v>64585.3</c:v>
                </c:pt>
                <c:pt idx="4924">
                  <c:v>64587.8</c:v>
                </c:pt>
                <c:pt idx="4925">
                  <c:v>64589.1</c:v>
                </c:pt>
                <c:pt idx="4926">
                  <c:v>64590.400000000001</c:v>
                </c:pt>
                <c:pt idx="4927">
                  <c:v>64591.5</c:v>
                </c:pt>
                <c:pt idx="4928">
                  <c:v>64592.6</c:v>
                </c:pt>
                <c:pt idx="4929">
                  <c:v>64593.8</c:v>
                </c:pt>
                <c:pt idx="4930">
                  <c:v>64594.9</c:v>
                </c:pt>
                <c:pt idx="4931">
                  <c:v>64595.5</c:v>
                </c:pt>
                <c:pt idx="4932">
                  <c:v>64596.1</c:v>
                </c:pt>
                <c:pt idx="4933">
                  <c:v>64596.5</c:v>
                </c:pt>
                <c:pt idx="4934">
                  <c:v>64596.6</c:v>
                </c:pt>
                <c:pt idx="4935">
                  <c:v>64596.7</c:v>
                </c:pt>
                <c:pt idx="4936">
                  <c:v>64596.7</c:v>
                </c:pt>
                <c:pt idx="4937">
                  <c:v>64596.800000000003</c:v>
                </c:pt>
                <c:pt idx="4938">
                  <c:v>64596.800000000003</c:v>
                </c:pt>
                <c:pt idx="4939">
                  <c:v>64596.9</c:v>
                </c:pt>
                <c:pt idx="4940">
                  <c:v>64596.9</c:v>
                </c:pt>
                <c:pt idx="4941">
                  <c:v>64597</c:v>
                </c:pt>
                <c:pt idx="4942">
                  <c:v>64597</c:v>
                </c:pt>
                <c:pt idx="4943">
                  <c:v>64597</c:v>
                </c:pt>
                <c:pt idx="4944">
                  <c:v>64597.1</c:v>
                </c:pt>
                <c:pt idx="4945">
                  <c:v>64597.1</c:v>
                </c:pt>
                <c:pt idx="4946">
                  <c:v>64597.1</c:v>
                </c:pt>
                <c:pt idx="4947">
                  <c:v>64597.1</c:v>
                </c:pt>
                <c:pt idx="4948">
                  <c:v>64597.1</c:v>
                </c:pt>
                <c:pt idx="4949">
                  <c:v>64597.2</c:v>
                </c:pt>
                <c:pt idx="4950">
                  <c:v>64597.2</c:v>
                </c:pt>
                <c:pt idx="4951">
                  <c:v>64597.2</c:v>
                </c:pt>
                <c:pt idx="4952">
                  <c:v>64597.2</c:v>
                </c:pt>
                <c:pt idx="4953">
                  <c:v>64597.2</c:v>
                </c:pt>
                <c:pt idx="4954">
                  <c:v>64597.3</c:v>
                </c:pt>
                <c:pt idx="4955">
                  <c:v>64597.3</c:v>
                </c:pt>
                <c:pt idx="4956">
                  <c:v>64597.3</c:v>
                </c:pt>
                <c:pt idx="4957">
                  <c:v>64597.3</c:v>
                </c:pt>
                <c:pt idx="4958">
                  <c:v>64597.4</c:v>
                </c:pt>
                <c:pt idx="4959">
                  <c:v>64597.4</c:v>
                </c:pt>
                <c:pt idx="4960">
                  <c:v>64597.4</c:v>
                </c:pt>
                <c:pt idx="4961">
                  <c:v>64597.5</c:v>
                </c:pt>
                <c:pt idx="4962">
                  <c:v>64597.5</c:v>
                </c:pt>
                <c:pt idx="4963">
                  <c:v>64597.599999999999</c:v>
                </c:pt>
                <c:pt idx="4964">
                  <c:v>64597.599999999999</c:v>
                </c:pt>
                <c:pt idx="4965">
                  <c:v>64597.7</c:v>
                </c:pt>
                <c:pt idx="4966">
                  <c:v>64597.7</c:v>
                </c:pt>
                <c:pt idx="4967">
                  <c:v>64597.8</c:v>
                </c:pt>
                <c:pt idx="4968">
                  <c:v>64598.5</c:v>
                </c:pt>
                <c:pt idx="4969">
                  <c:v>64599.9</c:v>
                </c:pt>
                <c:pt idx="4970">
                  <c:v>64600.800000000003</c:v>
                </c:pt>
                <c:pt idx="4971">
                  <c:v>64602.5</c:v>
                </c:pt>
                <c:pt idx="4972">
                  <c:v>64604.6</c:v>
                </c:pt>
                <c:pt idx="4973">
                  <c:v>64607.9</c:v>
                </c:pt>
                <c:pt idx="4974">
                  <c:v>64611.7</c:v>
                </c:pt>
                <c:pt idx="4975">
                  <c:v>64616.1</c:v>
                </c:pt>
                <c:pt idx="4976">
                  <c:v>64620.9</c:v>
                </c:pt>
                <c:pt idx="4977">
                  <c:v>64624.800000000003</c:v>
                </c:pt>
                <c:pt idx="4978">
                  <c:v>64629</c:v>
                </c:pt>
                <c:pt idx="4979">
                  <c:v>64634.9</c:v>
                </c:pt>
                <c:pt idx="4980">
                  <c:v>64641.1</c:v>
                </c:pt>
                <c:pt idx="4981">
                  <c:v>64647.6</c:v>
                </c:pt>
                <c:pt idx="4982">
                  <c:v>64651</c:v>
                </c:pt>
                <c:pt idx="4983">
                  <c:v>64656.1</c:v>
                </c:pt>
                <c:pt idx="4984">
                  <c:v>64661.4</c:v>
                </c:pt>
                <c:pt idx="4985">
                  <c:v>64668.6</c:v>
                </c:pt>
                <c:pt idx="4986">
                  <c:v>64676</c:v>
                </c:pt>
                <c:pt idx="4987">
                  <c:v>64683.4</c:v>
                </c:pt>
                <c:pt idx="4988">
                  <c:v>64689</c:v>
                </c:pt>
                <c:pt idx="4989">
                  <c:v>64696.6</c:v>
                </c:pt>
                <c:pt idx="4990">
                  <c:v>64704.1</c:v>
                </c:pt>
                <c:pt idx="4991">
                  <c:v>64709.8</c:v>
                </c:pt>
                <c:pt idx="4992">
                  <c:v>64717.2</c:v>
                </c:pt>
                <c:pt idx="4993">
                  <c:v>64722.8</c:v>
                </c:pt>
                <c:pt idx="4994">
                  <c:v>64726.400000000001</c:v>
                </c:pt>
                <c:pt idx="4995">
                  <c:v>64731.8</c:v>
                </c:pt>
                <c:pt idx="4996">
                  <c:v>64738.8</c:v>
                </c:pt>
                <c:pt idx="4997">
                  <c:v>64745.5</c:v>
                </c:pt>
                <c:pt idx="4998">
                  <c:v>64752.1</c:v>
                </c:pt>
                <c:pt idx="4999">
                  <c:v>64758.3</c:v>
                </c:pt>
                <c:pt idx="5000">
                  <c:v>64762.7</c:v>
                </c:pt>
                <c:pt idx="5001">
                  <c:v>64768.3</c:v>
                </c:pt>
                <c:pt idx="5002">
                  <c:v>64773.9</c:v>
                </c:pt>
                <c:pt idx="5003">
                  <c:v>64778.2</c:v>
                </c:pt>
                <c:pt idx="5004">
                  <c:v>64784.3</c:v>
                </c:pt>
                <c:pt idx="5005">
                  <c:v>64789</c:v>
                </c:pt>
                <c:pt idx="5006">
                  <c:v>64792.2</c:v>
                </c:pt>
                <c:pt idx="5007">
                  <c:v>64800.3</c:v>
                </c:pt>
                <c:pt idx="5008">
                  <c:v>64807</c:v>
                </c:pt>
                <c:pt idx="5009">
                  <c:v>64813.8</c:v>
                </c:pt>
                <c:pt idx="5010">
                  <c:v>64818.9</c:v>
                </c:pt>
                <c:pt idx="5011">
                  <c:v>64824.1</c:v>
                </c:pt>
                <c:pt idx="5012">
                  <c:v>64831</c:v>
                </c:pt>
                <c:pt idx="5013">
                  <c:v>64836.1</c:v>
                </c:pt>
                <c:pt idx="5014">
                  <c:v>64843</c:v>
                </c:pt>
                <c:pt idx="5015">
                  <c:v>64849.8</c:v>
                </c:pt>
                <c:pt idx="5016">
                  <c:v>64853.1</c:v>
                </c:pt>
                <c:pt idx="5017">
                  <c:v>64858.1</c:v>
                </c:pt>
                <c:pt idx="5018">
                  <c:v>64863</c:v>
                </c:pt>
                <c:pt idx="5019">
                  <c:v>64869.4</c:v>
                </c:pt>
                <c:pt idx="5020">
                  <c:v>64875.5</c:v>
                </c:pt>
                <c:pt idx="5021">
                  <c:v>64881.5</c:v>
                </c:pt>
                <c:pt idx="5022">
                  <c:v>64887.1</c:v>
                </c:pt>
                <c:pt idx="5023">
                  <c:v>64891.199999999997</c:v>
                </c:pt>
                <c:pt idx="5024">
                  <c:v>64895</c:v>
                </c:pt>
                <c:pt idx="5025">
                  <c:v>64899.9</c:v>
                </c:pt>
                <c:pt idx="5026">
                  <c:v>64904.4</c:v>
                </c:pt>
                <c:pt idx="5027">
                  <c:v>64908.4</c:v>
                </c:pt>
                <c:pt idx="5028">
                  <c:v>64910.3</c:v>
                </c:pt>
                <c:pt idx="5029">
                  <c:v>64912.800000000003</c:v>
                </c:pt>
                <c:pt idx="5030">
                  <c:v>64914.400000000001</c:v>
                </c:pt>
                <c:pt idx="5031">
                  <c:v>64917.1</c:v>
                </c:pt>
                <c:pt idx="5032">
                  <c:v>64919.8</c:v>
                </c:pt>
                <c:pt idx="5033">
                  <c:v>64921.2</c:v>
                </c:pt>
                <c:pt idx="5034">
                  <c:v>64921.9</c:v>
                </c:pt>
                <c:pt idx="5035">
                  <c:v>64922.3</c:v>
                </c:pt>
                <c:pt idx="5036">
                  <c:v>64922.3</c:v>
                </c:pt>
                <c:pt idx="5037">
                  <c:v>64922.3</c:v>
                </c:pt>
                <c:pt idx="5038">
                  <c:v>64922.3</c:v>
                </c:pt>
                <c:pt idx="5039">
                  <c:v>64922.2</c:v>
                </c:pt>
                <c:pt idx="5040">
                  <c:v>64922.2</c:v>
                </c:pt>
                <c:pt idx="5041">
                  <c:v>64922.2</c:v>
                </c:pt>
                <c:pt idx="5042">
                  <c:v>64922.2</c:v>
                </c:pt>
                <c:pt idx="5043">
                  <c:v>64922.1</c:v>
                </c:pt>
                <c:pt idx="5044">
                  <c:v>64922.1</c:v>
                </c:pt>
                <c:pt idx="5045">
                  <c:v>64922</c:v>
                </c:pt>
                <c:pt idx="5046">
                  <c:v>64922</c:v>
                </c:pt>
                <c:pt idx="5047">
                  <c:v>64922</c:v>
                </c:pt>
                <c:pt idx="5048">
                  <c:v>64921.9</c:v>
                </c:pt>
                <c:pt idx="5049">
                  <c:v>64921.8</c:v>
                </c:pt>
                <c:pt idx="5050">
                  <c:v>64921.8</c:v>
                </c:pt>
                <c:pt idx="5051">
                  <c:v>64921.7</c:v>
                </c:pt>
                <c:pt idx="5052">
                  <c:v>64921.7</c:v>
                </c:pt>
                <c:pt idx="5053">
                  <c:v>64921.599999999999</c:v>
                </c:pt>
                <c:pt idx="5054">
                  <c:v>64921.5</c:v>
                </c:pt>
                <c:pt idx="5055">
                  <c:v>64921.4</c:v>
                </c:pt>
                <c:pt idx="5056">
                  <c:v>64921.3</c:v>
                </c:pt>
                <c:pt idx="5057">
                  <c:v>64921.2</c:v>
                </c:pt>
                <c:pt idx="5058">
                  <c:v>64921.1</c:v>
                </c:pt>
                <c:pt idx="5059">
                  <c:v>64921</c:v>
                </c:pt>
                <c:pt idx="5060">
                  <c:v>64920.9</c:v>
                </c:pt>
                <c:pt idx="5061">
                  <c:v>64920.800000000003</c:v>
                </c:pt>
                <c:pt idx="5062">
                  <c:v>64920.7</c:v>
                </c:pt>
                <c:pt idx="5063">
                  <c:v>64920.6</c:v>
                </c:pt>
                <c:pt idx="5064">
                  <c:v>64920.5</c:v>
                </c:pt>
                <c:pt idx="5065">
                  <c:v>64920.4</c:v>
                </c:pt>
                <c:pt idx="5066">
                  <c:v>64920.2</c:v>
                </c:pt>
                <c:pt idx="5067">
                  <c:v>64920.1</c:v>
                </c:pt>
                <c:pt idx="5068">
                  <c:v>64919.9</c:v>
                </c:pt>
                <c:pt idx="5069">
                  <c:v>64919.8</c:v>
                </c:pt>
                <c:pt idx="5070">
                  <c:v>64919.7</c:v>
                </c:pt>
                <c:pt idx="5071">
                  <c:v>64919.5</c:v>
                </c:pt>
                <c:pt idx="5072">
                  <c:v>64918.8</c:v>
                </c:pt>
                <c:pt idx="5073">
                  <c:v>64918.1</c:v>
                </c:pt>
                <c:pt idx="5074">
                  <c:v>64917.599999999999</c:v>
                </c:pt>
                <c:pt idx="5075">
                  <c:v>64916.9</c:v>
                </c:pt>
                <c:pt idx="5076">
                  <c:v>64916.1</c:v>
                </c:pt>
                <c:pt idx="5077">
                  <c:v>64915.199999999997</c:v>
                </c:pt>
                <c:pt idx="5078">
                  <c:v>64913.5</c:v>
                </c:pt>
                <c:pt idx="5079">
                  <c:v>64912.1</c:v>
                </c:pt>
                <c:pt idx="5080">
                  <c:v>64910.9</c:v>
                </c:pt>
                <c:pt idx="5081">
                  <c:v>64909.7</c:v>
                </c:pt>
                <c:pt idx="5082">
                  <c:v>64908.5</c:v>
                </c:pt>
                <c:pt idx="5083">
                  <c:v>64906.8</c:v>
                </c:pt>
                <c:pt idx="5084">
                  <c:v>64905.5</c:v>
                </c:pt>
                <c:pt idx="5085">
                  <c:v>64903.7</c:v>
                </c:pt>
                <c:pt idx="5086">
                  <c:v>64902.3</c:v>
                </c:pt>
                <c:pt idx="5087">
                  <c:v>64901.4</c:v>
                </c:pt>
                <c:pt idx="5088">
                  <c:v>64899.6</c:v>
                </c:pt>
                <c:pt idx="5089">
                  <c:v>64898.2</c:v>
                </c:pt>
                <c:pt idx="5090">
                  <c:v>64896</c:v>
                </c:pt>
                <c:pt idx="5091">
                  <c:v>64894.3</c:v>
                </c:pt>
                <c:pt idx="5092">
                  <c:v>64893</c:v>
                </c:pt>
                <c:pt idx="5093">
                  <c:v>64891.8</c:v>
                </c:pt>
                <c:pt idx="5094">
                  <c:v>64890.7</c:v>
                </c:pt>
                <c:pt idx="5095">
                  <c:v>64889.2</c:v>
                </c:pt>
                <c:pt idx="5096">
                  <c:v>64888.1</c:v>
                </c:pt>
                <c:pt idx="5097">
                  <c:v>64886.9</c:v>
                </c:pt>
                <c:pt idx="5098">
                  <c:v>64886.3</c:v>
                </c:pt>
                <c:pt idx="5099">
                  <c:v>64885.5</c:v>
                </c:pt>
                <c:pt idx="5100">
                  <c:v>64884.800000000003</c:v>
                </c:pt>
                <c:pt idx="5101">
                  <c:v>64883.8</c:v>
                </c:pt>
                <c:pt idx="5102">
                  <c:v>64883.4</c:v>
                </c:pt>
                <c:pt idx="5103">
                  <c:v>64882.9</c:v>
                </c:pt>
                <c:pt idx="5104">
                  <c:v>64882.8</c:v>
                </c:pt>
                <c:pt idx="5105">
                  <c:v>64882.7</c:v>
                </c:pt>
                <c:pt idx="5106">
                  <c:v>64882.7</c:v>
                </c:pt>
                <c:pt idx="5107">
                  <c:v>64882.7</c:v>
                </c:pt>
                <c:pt idx="5108">
                  <c:v>64882.7</c:v>
                </c:pt>
                <c:pt idx="5109">
                  <c:v>64882.8</c:v>
                </c:pt>
                <c:pt idx="5110">
                  <c:v>64882.8</c:v>
                </c:pt>
                <c:pt idx="5111">
                  <c:v>64882.9</c:v>
                </c:pt>
                <c:pt idx="5112">
                  <c:v>64882.9</c:v>
                </c:pt>
                <c:pt idx="5113">
                  <c:v>64883</c:v>
                </c:pt>
                <c:pt idx="5114">
                  <c:v>64883.1</c:v>
                </c:pt>
                <c:pt idx="5115">
                  <c:v>64883.199999999997</c:v>
                </c:pt>
                <c:pt idx="5116">
                  <c:v>64883.3</c:v>
                </c:pt>
                <c:pt idx="5117">
                  <c:v>64883.4</c:v>
                </c:pt>
                <c:pt idx="5118">
                  <c:v>64883.5</c:v>
                </c:pt>
                <c:pt idx="5119">
                  <c:v>64883.7</c:v>
                </c:pt>
                <c:pt idx="5120">
                  <c:v>64883.8</c:v>
                </c:pt>
                <c:pt idx="5121">
                  <c:v>64884</c:v>
                </c:pt>
                <c:pt idx="5122">
                  <c:v>64884.1</c:v>
                </c:pt>
                <c:pt idx="5123">
                  <c:v>64884.2</c:v>
                </c:pt>
                <c:pt idx="5124">
                  <c:v>64884.4</c:v>
                </c:pt>
                <c:pt idx="5125">
                  <c:v>64884.6</c:v>
                </c:pt>
                <c:pt idx="5126">
                  <c:v>64884.800000000003</c:v>
                </c:pt>
                <c:pt idx="5127">
                  <c:v>64885</c:v>
                </c:pt>
                <c:pt idx="5128">
                  <c:v>64885.1</c:v>
                </c:pt>
                <c:pt idx="5129">
                  <c:v>64885.3</c:v>
                </c:pt>
                <c:pt idx="5130">
                  <c:v>64885.4</c:v>
                </c:pt>
                <c:pt idx="5131">
                  <c:v>64885.7</c:v>
                </c:pt>
                <c:pt idx="5132">
                  <c:v>64886</c:v>
                </c:pt>
                <c:pt idx="5133">
                  <c:v>64886.1</c:v>
                </c:pt>
                <c:pt idx="5134">
                  <c:v>64886.3</c:v>
                </c:pt>
                <c:pt idx="5135">
                  <c:v>64886.5</c:v>
                </c:pt>
                <c:pt idx="5136">
                  <c:v>64886.7</c:v>
                </c:pt>
                <c:pt idx="5137">
                  <c:v>64887</c:v>
                </c:pt>
                <c:pt idx="5138">
                  <c:v>64887.3</c:v>
                </c:pt>
                <c:pt idx="5139">
                  <c:v>64887.5</c:v>
                </c:pt>
                <c:pt idx="5140">
                  <c:v>64887.8</c:v>
                </c:pt>
                <c:pt idx="5141">
                  <c:v>64887.9</c:v>
                </c:pt>
                <c:pt idx="5142">
                  <c:v>64888.4</c:v>
                </c:pt>
                <c:pt idx="5143">
                  <c:v>64889</c:v>
                </c:pt>
                <c:pt idx="5144">
                  <c:v>64889.5</c:v>
                </c:pt>
                <c:pt idx="5145">
                  <c:v>64890.1</c:v>
                </c:pt>
                <c:pt idx="5146">
                  <c:v>64890.5</c:v>
                </c:pt>
                <c:pt idx="5147">
                  <c:v>64891.1</c:v>
                </c:pt>
                <c:pt idx="5148">
                  <c:v>64892.1</c:v>
                </c:pt>
                <c:pt idx="5149">
                  <c:v>64893.4</c:v>
                </c:pt>
                <c:pt idx="5150">
                  <c:v>64894.3</c:v>
                </c:pt>
                <c:pt idx="5151">
                  <c:v>64895.199999999997</c:v>
                </c:pt>
                <c:pt idx="5152">
                  <c:v>64896.2</c:v>
                </c:pt>
                <c:pt idx="5153">
                  <c:v>64896.800000000003</c:v>
                </c:pt>
                <c:pt idx="5154">
                  <c:v>64898.2</c:v>
                </c:pt>
                <c:pt idx="5155">
                  <c:v>64899.7</c:v>
                </c:pt>
                <c:pt idx="5156">
                  <c:v>64901.3</c:v>
                </c:pt>
                <c:pt idx="5157">
                  <c:v>64902.5</c:v>
                </c:pt>
                <c:pt idx="5158">
                  <c:v>64903.8</c:v>
                </c:pt>
                <c:pt idx="5159">
                  <c:v>64905.1</c:v>
                </c:pt>
                <c:pt idx="5160">
                  <c:v>64907.3</c:v>
                </c:pt>
                <c:pt idx="5161">
                  <c:v>64909.2</c:v>
                </c:pt>
                <c:pt idx="5162">
                  <c:v>64911.1</c:v>
                </c:pt>
                <c:pt idx="5163">
                  <c:v>64913.1</c:v>
                </c:pt>
                <c:pt idx="5164">
                  <c:v>64914.1</c:v>
                </c:pt>
                <c:pt idx="5165">
                  <c:v>64915.6</c:v>
                </c:pt>
                <c:pt idx="5166">
                  <c:v>64917.2</c:v>
                </c:pt>
                <c:pt idx="5167">
                  <c:v>64919.3</c:v>
                </c:pt>
                <c:pt idx="5168">
                  <c:v>64920.9</c:v>
                </c:pt>
                <c:pt idx="5169">
                  <c:v>64923.1</c:v>
                </c:pt>
                <c:pt idx="5170">
                  <c:v>64924.2</c:v>
                </c:pt>
                <c:pt idx="5171">
                  <c:v>64925.9</c:v>
                </c:pt>
                <c:pt idx="5172">
                  <c:v>64927.6</c:v>
                </c:pt>
                <c:pt idx="5173">
                  <c:v>64929.9</c:v>
                </c:pt>
                <c:pt idx="5174">
                  <c:v>64931.6</c:v>
                </c:pt>
                <c:pt idx="5175">
                  <c:v>64933.9</c:v>
                </c:pt>
                <c:pt idx="5176">
                  <c:v>64935.7</c:v>
                </c:pt>
                <c:pt idx="5177">
                  <c:v>64937.7</c:v>
                </c:pt>
                <c:pt idx="5178">
                  <c:v>64939.8</c:v>
                </c:pt>
                <c:pt idx="5179">
                  <c:v>64942.1</c:v>
                </c:pt>
                <c:pt idx="5180">
                  <c:v>64945.5</c:v>
                </c:pt>
                <c:pt idx="5181">
                  <c:v>64949.2</c:v>
                </c:pt>
                <c:pt idx="5182">
                  <c:v>64951.1</c:v>
                </c:pt>
                <c:pt idx="5183">
                  <c:v>64954.2</c:v>
                </c:pt>
                <c:pt idx="5184">
                  <c:v>64958.400000000001</c:v>
                </c:pt>
                <c:pt idx="5185">
                  <c:v>64962.9</c:v>
                </c:pt>
                <c:pt idx="5186">
                  <c:v>64967.6</c:v>
                </c:pt>
                <c:pt idx="5187">
                  <c:v>64971.199999999997</c:v>
                </c:pt>
                <c:pt idx="5188">
                  <c:v>64974.9</c:v>
                </c:pt>
                <c:pt idx="5189">
                  <c:v>64977.4</c:v>
                </c:pt>
                <c:pt idx="5190">
                  <c:v>64982.6</c:v>
                </c:pt>
                <c:pt idx="5191">
                  <c:v>64986.5</c:v>
                </c:pt>
                <c:pt idx="5192">
                  <c:v>64991.8</c:v>
                </c:pt>
                <c:pt idx="5193">
                  <c:v>64997.2</c:v>
                </c:pt>
                <c:pt idx="5194">
                  <c:v>64999.9</c:v>
                </c:pt>
                <c:pt idx="5195">
                  <c:v>65004</c:v>
                </c:pt>
                <c:pt idx="5196">
                  <c:v>65009.4</c:v>
                </c:pt>
                <c:pt idx="5197">
                  <c:v>65014.9</c:v>
                </c:pt>
                <c:pt idx="5198">
                  <c:v>65020.3</c:v>
                </c:pt>
                <c:pt idx="5199">
                  <c:v>65027</c:v>
                </c:pt>
                <c:pt idx="5200">
                  <c:v>65029.599999999999</c:v>
                </c:pt>
                <c:pt idx="5201">
                  <c:v>65033.599999999999</c:v>
                </c:pt>
                <c:pt idx="5202">
                  <c:v>65037.5</c:v>
                </c:pt>
                <c:pt idx="5203">
                  <c:v>65042.5</c:v>
                </c:pt>
                <c:pt idx="5204">
                  <c:v>65046.2</c:v>
                </c:pt>
                <c:pt idx="5205">
                  <c:v>65051</c:v>
                </c:pt>
                <c:pt idx="5206">
                  <c:v>65054.5</c:v>
                </c:pt>
                <c:pt idx="5207">
                  <c:v>65059</c:v>
                </c:pt>
                <c:pt idx="5208">
                  <c:v>65063.199999999997</c:v>
                </c:pt>
                <c:pt idx="5209">
                  <c:v>65067.199999999997</c:v>
                </c:pt>
                <c:pt idx="5210">
                  <c:v>65070</c:v>
                </c:pt>
                <c:pt idx="5211">
                  <c:v>65072.7</c:v>
                </c:pt>
                <c:pt idx="5212">
                  <c:v>65074.5</c:v>
                </c:pt>
                <c:pt idx="5213">
                  <c:v>65078</c:v>
                </c:pt>
                <c:pt idx="5214">
                  <c:v>65081.7</c:v>
                </c:pt>
                <c:pt idx="5215">
                  <c:v>65084.5</c:v>
                </c:pt>
                <c:pt idx="5216">
                  <c:v>65088.2</c:v>
                </c:pt>
                <c:pt idx="5217">
                  <c:v>65090.1</c:v>
                </c:pt>
                <c:pt idx="5218">
                  <c:v>65093.9</c:v>
                </c:pt>
                <c:pt idx="5219">
                  <c:v>65095.8</c:v>
                </c:pt>
                <c:pt idx="5220">
                  <c:v>65099.6</c:v>
                </c:pt>
                <c:pt idx="5221">
                  <c:v>65103.4</c:v>
                </c:pt>
                <c:pt idx="5222">
                  <c:v>65107.1</c:v>
                </c:pt>
                <c:pt idx="5223">
                  <c:v>65109</c:v>
                </c:pt>
                <c:pt idx="5224">
                  <c:v>65112.7</c:v>
                </c:pt>
                <c:pt idx="5225">
                  <c:v>65114.5</c:v>
                </c:pt>
                <c:pt idx="5226">
                  <c:v>65118.2</c:v>
                </c:pt>
                <c:pt idx="5227">
                  <c:v>65121.7</c:v>
                </c:pt>
                <c:pt idx="5228">
                  <c:v>65125.2</c:v>
                </c:pt>
                <c:pt idx="5229">
                  <c:v>65126.8</c:v>
                </c:pt>
                <c:pt idx="5230">
                  <c:v>65128.5</c:v>
                </c:pt>
                <c:pt idx="5231">
                  <c:v>65130.9</c:v>
                </c:pt>
                <c:pt idx="5232">
                  <c:v>65134</c:v>
                </c:pt>
                <c:pt idx="5233">
                  <c:v>65137</c:v>
                </c:pt>
                <c:pt idx="5234">
                  <c:v>65139.1</c:v>
                </c:pt>
                <c:pt idx="5235">
                  <c:v>65141.8</c:v>
                </c:pt>
                <c:pt idx="5236">
                  <c:v>65143.1</c:v>
                </c:pt>
                <c:pt idx="5237">
                  <c:v>65144.9</c:v>
                </c:pt>
                <c:pt idx="5238">
                  <c:v>65146.6</c:v>
                </c:pt>
                <c:pt idx="5239">
                  <c:v>65148.7</c:v>
                </c:pt>
                <c:pt idx="5240">
                  <c:v>65150.1</c:v>
                </c:pt>
                <c:pt idx="5241">
                  <c:v>65151.3</c:v>
                </c:pt>
                <c:pt idx="5242">
                  <c:v>65152.1</c:v>
                </c:pt>
                <c:pt idx="5243">
                  <c:v>65153.5</c:v>
                </c:pt>
                <c:pt idx="5244">
                  <c:v>65154</c:v>
                </c:pt>
                <c:pt idx="5245">
                  <c:v>65155.199999999997</c:v>
                </c:pt>
                <c:pt idx="5246">
                  <c:v>65155.7</c:v>
                </c:pt>
                <c:pt idx="5247">
                  <c:v>65156</c:v>
                </c:pt>
                <c:pt idx="5248">
                  <c:v>65156</c:v>
                </c:pt>
                <c:pt idx="5249">
                  <c:v>65155.8</c:v>
                </c:pt>
                <c:pt idx="5250">
                  <c:v>65155.4</c:v>
                </c:pt>
                <c:pt idx="5251">
                  <c:v>65154.1</c:v>
                </c:pt>
                <c:pt idx="5252">
                  <c:v>65153</c:v>
                </c:pt>
                <c:pt idx="5253">
                  <c:v>65151.6</c:v>
                </c:pt>
                <c:pt idx="5254">
                  <c:v>65150.6</c:v>
                </c:pt>
                <c:pt idx="5255">
                  <c:v>65148.2</c:v>
                </c:pt>
                <c:pt idx="5256">
                  <c:v>65146.8</c:v>
                </c:pt>
                <c:pt idx="5257">
                  <c:v>65143.9</c:v>
                </c:pt>
                <c:pt idx="5258">
                  <c:v>65140.7</c:v>
                </c:pt>
                <c:pt idx="5259">
                  <c:v>65137.2</c:v>
                </c:pt>
                <c:pt idx="5260">
                  <c:v>65133.4</c:v>
                </c:pt>
                <c:pt idx="5261">
                  <c:v>65118.7</c:v>
                </c:pt>
                <c:pt idx="5262">
                  <c:v>65115.4</c:v>
                </c:pt>
                <c:pt idx="5263">
                  <c:v>65110.8</c:v>
                </c:pt>
                <c:pt idx="5264">
                  <c:v>65105.1</c:v>
                </c:pt>
                <c:pt idx="5265">
                  <c:v>65101.599999999999</c:v>
                </c:pt>
                <c:pt idx="5266">
                  <c:v>65098.2</c:v>
                </c:pt>
                <c:pt idx="5267">
                  <c:v>65094.7</c:v>
                </c:pt>
                <c:pt idx="5268">
                  <c:v>65089.1</c:v>
                </c:pt>
                <c:pt idx="5269">
                  <c:v>65084.7</c:v>
                </c:pt>
                <c:pt idx="5270">
                  <c:v>65081.5</c:v>
                </c:pt>
                <c:pt idx="5271">
                  <c:v>65077.4</c:v>
                </c:pt>
                <c:pt idx="5272">
                  <c:v>65074.400000000001</c:v>
                </c:pt>
                <c:pt idx="5273">
                  <c:v>65071.5</c:v>
                </c:pt>
                <c:pt idx="5274">
                  <c:v>65067.9</c:v>
                </c:pt>
                <c:pt idx="5275">
                  <c:v>65065.4</c:v>
                </c:pt>
                <c:pt idx="5276">
                  <c:v>65062.3</c:v>
                </c:pt>
                <c:pt idx="5277">
                  <c:v>65060.2</c:v>
                </c:pt>
                <c:pt idx="5278">
                  <c:v>65057.7</c:v>
                </c:pt>
                <c:pt idx="5279">
                  <c:v>65056.1</c:v>
                </c:pt>
                <c:pt idx="5280">
                  <c:v>65054.6</c:v>
                </c:pt>
                <c:pt idx="5281">
                  <c:v>65052.2</c:v>
                </c:pt>
                <c:pt idx="5282">
                  <c:v>65050.2</c:v>
                </c:pt>
                <c:pt idx="5283">
                  <c:v>65047.7</c:v>
                </c:pt>
                <c:pt idx="5284">
                  <c:v>65046.3</c:v>
                </c:pt>
                <c:pt idx="5285">
                  <c:v>65045.3</c:v>
                </c:pt>
                <c:pt idx="5286">
                  <c:v>65043.4</c:v>
                </c:pt>
                <c:pt idx="5287">
                  <c:v>65041.9</c:v>
                </c:pt>
                <c:pt idx="5288">
                  <c:v>65040</c:v>
                </c:pt>
                <c:pt idx="5289">
                  <c:v>65038.6</c:v>
                </c:pt>
                <c:pt idx="5290">
                  <c:v>65036.800000000003</c:v>
                </c:pt>
                <c:pt idx="5291">
                  <c:v>65035.9</c:v>
                </c:pt>
                <c:pt idx="5292">
                  <c:v>65034.5</c:v>
                </c:pt>
                <c:pt idx="5293">
                  <c:v>65032.3</c:v>
                </c:pt>
                <c:pt idx="5294">
                  <c:v>65031</c:v>
                </c:pt>
                <c:pt idx="5295">
                  <c:v>65029.4</c:v>
                </c:pt>
                <c:pt idx="5296">
                  <c:v>65027.8</c:v>
                </c:pt>
                <c:pt idx="5297">
                  <c:v>65026.3</c:v>
                </c:pt>
                <c:pt idx="5298">
                  <c:v>65025.2</c:v>
                </c:pt>
                <c:pt idx="5299">
                  <c:v>65024.1</c:v>
                </c:pt>
                <c:pt idx="5300">
                  <c:v>65023.1</c:v>
                </c:pt>
                <c:pt idx="5301">
                  <c:v>65021.8</c:v>
                </c:pt>
                <c:pt idx="5302">
                  <c:v>65020.6</c:v>
                </c:pt>
                <c:pt idx="5303">
                  <c:v>65019.8</c:v>
                </c:pt>
                <c:pt idx="5304">
                  <c:v>65019</c:v>
                </c:pt>
                <c:pt idx="5305">
                  <c:v>65018.1</c:v>
                </c:pt>
                <c:pt idx="5306">
                  <c:v>65017.5</c:v>
                </c:pt>
                <c:pt idx="5307">
                  <c:v>65016.9</c:v>
                </c:pt>
                <c:pt idx="5308">
                  <c:v>65016.2</c:v>
                </c:pt>
                <c:pt idx="5309">
                  <c:v>65015.7</c:v>
                </c:pt>
                <c:pt idx="5310">
                  <c:v>65015.3</c:v>
                </c:pt>
                <c:pt idx="5311">
                  <c:v>65015.1</c:v>
                </c:pt>
                <c:pt idx="5312">
                  <c:v>65014.9</c:v>
                </c:pt>
                <c:pt idx="5313">
                  <c:v>65014.8</c:v>
                </c:pt>
                <c:pt idx="5314">
                  <c:v>65014.8</c:v>
                </c:pt>
                <c:pt idx="5315">
                  <c:v>65015.1</c:v>
                </c:pt>
                <c:pt idx="5316">
                  <c:v>65015.8</c:v>
                </c:pt>
                <c:pt idx="5317">
                  <c:v>65016.4</c:v>
                </c:pt>
                <c:pt idx="5318">
                  <c:v>65017.3</c:v>
                </c:pt>
                <c:pt idx="5319">
                  <c:v>65018.6</c:v>
                </c:pt>
                <c:pt idx="5320">
                  <c:v>65020.3</c:v>
                </c:pt>
                <c:pt idx="5321">
                  <c:v>65021.599999999999</c:v>
                </c:pt>
                <c:pt idx="5322">
                  <c:v>65023.6</c:v>
                </c:pt>
                <c:pt idx="5323">
                  <c:v>65025.3</c:v>
                </c:pt>
                <c:pt idx="5324">
                  <c:v>65027.6</c:v>
                </c:pt>
                <c:pt idx="5325">
                  <c:v>65029.5</c:v>
                </c:pt>
                <c:pt idx="5326">
                  <c:v>65032.1</c:v>
                </c:pt>
                <c:pt idx="5327">
                  <c:v>65034.8</c:v>
                </c:pt>
                <c:pt idx="5328">
                  <c:v>65037</c:v>
                </c:pt>
                <c:pt idx="5329">
                  <c:v>65039.1</c:v>
                </c:pt>
                <c:pt idx="5330">
                  <c:v>65041.3</c:v>
                </c:pt>
                <c:pt idx="5331">
                  <c:v>65042.8</c:v>
                </c:pt>
                <c:pt idx="5332">
                  <c:v>65045.8</c:v>
                </c:pt>
                <c:pt idx="5333">
                  <c:v>65048.9</c:v>
                </c:pt>
                <c:pt idx="5334">
                  <c:v>65051.199999999997</c:v>
                </c:pt>
                <c:pt idx="5335">
                  <c:v>65053.4</c:v>
                </c:pt>
                <c:pt idx="5336">
                  <c:v>65055.7</c:v>
                </c:pt>
                <c:pt idx="5337">
                  <c:v>65059.4</c:v>
                </c:pt>
                <c:pt idx="5338">
                  <c:v>65060.9</c:v>
                </c:pt>
                <c:pt idx="5339">
                  <c:v>65063.7</c:v>
                </c:pt>
                <c:pt idx="5340">
                  <c:v>65066.5</c:v>
                </c:pt>
                <c:pt idx="5341">
                  <c:v>65069.1</c:v>
                </c:pt>
                <c:pt idx="5342">
                  <c:v>65071</c:v>
                </c:pt>
                <c:pt idx="5343">
                  <c:v>65072.2</c:v>
                </c:pt>
                <c:pt idx="5344">
                  <c:v>65073.9</c:v>
                </c:pt>
                <c:pt idx="5345">
                  <c:v>65076</c:v>
                </c:pt>
                <c:pt idx="5346">
                  <c:v>65078</c:v>
                </c:pt>
                <c:pt idx="5347">
                  <c:v>65079.7</c:v>
                </c:pt>
                <c:pt idx="5348">
                  <c:v>65080.800000000003</c:v>
                </c:pt>
                <c:pt idx="5349">
                  <c:v>65081.8</c:v>
                </c:pt>
                <c:pt idx="5350">
                  <c:v>65082.5</c:v>
                </c:pt>
                <c:pt idx="5351">
                  <c:v>65083.8</c:v>
                </c:pt>
                <c:pt idx="5352">
                  <c:v>65084.800000000003</c:v>
                </c:pt>
                <c:pt idx="5353">
                  <c:v>65085.8</c:v>
                </c:pt>
                <c:pt idx="5354">
                  <c:v>65087.199999999997</c:v>
                </c:pt>
                <c:pt idx="5355">
                  <c:v>65088.2</c:v>
                </c:pt>
                <c:pt idx="5356">
                  <c:v>65089.1</c:v>
                </c:pt>
                <c:pt idx="5357">
                  <c:v>65090.5</c:v>
                </c:pt>
                <c:pt idx="5358">
                  <c:v>65091.4</c:v>
                </c:pt>
                <c:pt idx="5359">
                  <c:v>65092.7</c:v>
                </c:pt>
                <c:pt idx="5360">
                  <c:v>65094</c:v>
                </c:pt>
                <c:pt idx="5361">
                  <c:v>65094.9</c:v>
                </c:pt>
                <c:pt idx="5362">
                  <c:v>65095.9</c:v>
                </c:pt>
                <c:pt idx="5363">
                  <c:v>65096.800000000003</c:v>
                </c:pt>
                <c:pt idx="5364">
                  <c:v>65097.7</c:v>
                </c:pt>
                <c:pt idx="5365">
                  <c:v>65098.5</c:v>
                </c:pt>
                <c:pt idx="5366">
                  <c:v>65099.6</c:v>
                </c:pt>
                <c:pt idx="5367">
                  <c:v>65100.5</c:v>
                </c:pt>
                <c:pt idx="5368">
                  <c:v>65101.2</c:v>
                </c:pt>
                <c:pt idx="5369">
                  <c:v>65102.3</c:v>
                </c:pt>
                <c:pt idx="5370">
                  <c:v>65102.7</c:v>
                </c:pt>
                <c:pt idx="5371">
                  <c:v>65103.4</c:v>
                </c:pt>
                <c:pt idx="5372">
                  <c:v>65104.3</c:v>
                </c:pt>
                <c:pt idx="5373">
                  <c:v>65105.2</c:v>
                </c:pt>
                <c:pt idx="5374">
                  <c:v>65105.7</c:v>
                </c:pt>
                <c:pt idx="5375">
                  <c:v>65106.400000000001</c:v>
                </c:pt>
                <c:pt idx="5376">
                  <c:v>65106.8</c:v>
                </c:pt>
                <c:pt idx="5377">
                  <c:v>65107.199999999997</c:v>
                </c:pt>
                <c:pt idx="5378">
                  <c:v>65107.5</c:v>
                </c:pt>
                <c:pt idx="5379">
                  <c:v>65108.1</c:v>
                </c:pt>
                <c:pt idx="5380">
                  <c:v>65108.6</c:v>
                </c:pt>
                <c:pt idx="5381">
                  <c:v>65108.9</c:v>
                </c:pt>
                <c:pt idx="5382">
                  <c:v>65109</c:v>
                </c:pt>
                <c:pt idx="5383">
                  <c:v>65109.2</c:v>
                </c:pt>
                <c:pt idx="5384">
                  <c:v>65109.2</c:v>
                </c:pt>
                <c:pt idx="5385">
                  <c:v>65109.3</c:v>
                </c:pt>
                <c:pt idx="5386">
                  <c:v>65109.2</c:v>
                </c:pt>
                <c:pt idx="5387">
                  <c:v>65109</c:v>
                </c:pt>
                <c:pt idx="5388">
                  <c:v>65108.2</c:v>
                </c:pt>
                <c:pt idx="5389">
                  <c:v>65107.199999999997</c:v>
                </c:pt>
                <c:pt idx="5390">
                  <c:v>65106</c:v>
                </c:pt>
                <c:pt idx="5391">
                  <c:v>65104.5</c:v>
                </c:pt>
                <c:pt idx="5392">
                  <c:v>65102.7</c:v>
                </c:pt>
                <c:pt idx="5393">
                  <c:v>65100</c:v>
                </c:pt>
                <c:pt idx="5394">
                  <c:v>65097.599999999999</c:v>
                </c:pt>
                <c:pt idx="5395">
                  <c:v>65095</c:v>
                </c:pt>
                <c:pt idx="5396">
                  <c:v>65091.199999999997</c:v>
                </c:pt>
                <c:pt idx="5397">
                  <c:v>65088</c:v>
                </c:pt>
                <c:pt idx="5398">
                  <c:v>65085.8</c:v>
                </c:pt>
                <c:pt idx="5399">
                  <c:v>65082.3</c:v>
                </c:pt>
                <c:pt idx="5400">
                  <c:v>65078.6</c:v>
                </c:pt>
                <c:pt idx="5401">
                  <c:v>65074.6</c:v>
                </c:pt>
                <c:pt idx="5402">
                  <c:v>65069.1</c:v>
                </c:pt>
                <c:pt idx="5403">
                  <c:v>65063.199999999997</c:v>
                </c:pt>
                <c:pt idx="5404">
                  <c:v>65058.6</c:v>
                </c:pt>
                <c:pt idx="5405">
                  <c:v>65053.8</c:v>
                </c:pt>
                <c:pt idx="5406">
                  <c:v>65050.5</c:v>
                </c:pt>
                <c:pt idx="5407">
                  <c:v>65045.5</c:v>
                </c:pt>
                <c:pt idx="5408">
                  <c:v>65040.2</c:v>
                </c:pt>
                <c:pt idx="5409">
                  <c:v>65034.9</c:v>
                </c:pt>
                <c:pt idx="5410">
                  <c:v>65029.4</c:v>
                </c:pt>
                <c:pt idx="5411">
                  <c:v>65021.8</c:v>
                </c:pt>
                <c:pt idx="5412">
                  <c:v>65017.9</c:v>
                </c:pt>
                <c:pt idx="5413">
                  <c:v>65012</c:v>
                </c:pt>
                <c:pt idx="5414">
                  <c:v>65006</c:v>
                </c:pt>
                <c:pt idx="5415">
                  <c:v>64999.9</c:v>
                </c:pt>
                <c:pt idx="5416">
                  <c:v>64993.7</c:v>
                </c:pt>
                <c:pt idx="5417">
                  <c:v>64985.2</c:v>
                </c:pt>
                <c:pt idx="5418">
                  <c:v>64976.6</c:v>
                </c:pt>
                <c:pt idx="5419">
                  <c:v>64970.1</c:v>
                </c:pt>
                <c:pt idx="5420">
                  <c:v>64963.5</c:v>
                </c:pt>
                <c:pt idx="5421">
                  <c:v>64959.1</c:v>
                </c:pt>
                <c:pt idx="5422">
                  <c:v>64952.3</c:v>
                </c:pt>
                <c:pt idx="5423">
                  <c:v>64943.3</c:v>
                </c:pt>
                <c:pt idx="5424">
                  <c:v>64936.5</c:v>
                </c:pt>
                <c:pt idx="5425">
                  <c:v>64923.6</c:v>
                </c:pt>
                <c:pt idx="5426">
                  <c:v>64911.3</c:v>
                </c:pt>
                <c:pt idx="5427">
                  <c:v>64904.4</c:v>
                </c:pt>
                <c:pt idx="5428">
                  <c:v>64893.4</c:v>
                </c:pt>
                <c:pt idx="5429">
                  <c:v>64881.4</c:v>
                </c:pt>
                <c:pt idx="5430">
                  <c:v>64873</c:v>
                </c:pt>
                <c:pt idx="5431">
                  <c:v>64859.8</c:v>
                </c:pt>
                <c:pt idx="5432">
                  <c:v>64840.9</c:v>
                </c:pt>
                <c:pt idx="5433">
                  <c:v>64826.1</c:v>
                </c:pt>
                <c:pt idx="5434">
                  <c:v>64810.6</c:v>
                </c:pt>
                <c:pt idx="5435">
                  <c:v>64789.1</c:v>
                </c:pt>
                <c:pt idx="5436">
                  <c:v>64766.8</c:v>
                </c:pt>
                <c:pt idx="5437">
                  <c:v>64755.3</c:v>
                </c:pt>
                <c:pt idx="5438">
                  <c:v>64737.9</c:v>
                </c:pt>
                <c:pt idx="5439">
                  <c:v>64720.1</c:v>
                </c:pt>
                <c:pt idx="5440">
                  <c:v>64702.1</c:v>
                </c:pt>
                <c:pt idx="5441">
                  <c:v>64683.9</c:v>
                </c:pt>
                <c:pt idx="5442">
                  <c:v>64665.599999999999</c:v>
                </c:pt>
                <c:pt idx="5443">
                  <c:v>64653.3</c:v>
                </c:pt>
                <c:pt idx="5444">
                  <c:v>64634.9</c:v>
                </c:pt>
                <c:pt idx="5445">
                  <c:v>64622.6</c:v>
                </c:pt>
                <c:pt idx="5446">
                  <c:v>64604.2</c:v>
                </c:pt>
                <c:pt idx="5447">
                  <c:v>64586</c:v>
                </c:pt>
                <c:pt idx="5448">
                  <c:v>64567.9</c:v>
                </c:pt>
                <c:pt idx="5449">
                  <c:v>64555.9</c:v>
                </c:pt>
                <c:pt idx="5450">
                  <c:v>64538.2</c:v>
                </c:pt>
                <c:pt idx="5451">
                  <c:v>64520.800000000003</c:v>
                </c:pt>
                <c:pt idx="5452">
                  <c:v>64503.8</c:v>
                </c:pt>
                <c:pt idx="5453">
                  <c:v>64487.199999999997</c:v>
                </c:pt>
                <c:pt idx="5454">
                  <c:v>64476.4</c:v>
                </c:pt>
                <c:pt idx="5455">
                  <c:v>64465.8</c:v>
                </c:pt>
                <c:pt idx="5456">
                  <c:v>64450.400000000001</c:v>
                </c:pt>
                <c:pt idx="5457">
                  <c:v>64435.6</c:v>
                </c:pt>
                <c:pt idx="5458">
                  <c:v>64421.5</c:v>
                </c:pt>
                <c:pt idx="5459">
                  <c:v>64408.1</c:v>
                </c:pt>
                <c:pt idx="5460">
                  <c:v>64390.6</c:v>
                </c:pt>
                <c:pt idx="5461">
                  <c:v>64377.5</c:v>
                </c:pt>
                <c:pt idx="5462">
                  <c:v>64368.9</c:v>
                </c:pt>
                <c:pt idx="5463">
                  <c:v>64360.2</c:v>
                </c:pt>
                <c:pt idx="5464">
                  <c:v>64351.7</c:v>
                </c:pt>
                <c:pt idx="5465">
                  <c:v>64338.8</c:v>
                </c:pt>
                <c:pt idx="5466">
                  <c:v>64326.1</c:v>
                </c:pt>
                <c:pt idx="5467">
                  <c:v>64317.7</c:v>
                </c:pt>
                <c:pt idx="5468">
                  <c:v>64305.1</c:v>
                </c:pt>
                <c:pt idx="5469">
                  <c:v>64288.6</c:v>
                </c:pt>
                <c:pt idx="5470">
                  <c:v>64276.2</c:v>
                </c:pt>
                <c:pt idx="5471">
                  <c:v>64264</c:v>
                </c:pt>
                <c:pt idx="5472">
                  <c:v>64252</c:v>
                </c:pt>
                <c:pt idx="5473">
                  <c:v>64244</c:v>
                </c:pt>
                <c:pt idx="5474">
                  <c:v>64232.1</c:v>
                </c:pt>
                <c:pt idx="5475">
                  <c:v>64228.2</c:v>
                </c:pt>
                <c:pt idx="5476">
                  <c:v>64212.6</c:v>
                </c:pt>
                <c:pt idx="5477">
                  <c:v>64204.9</c:v>
                </c:pt>
                <c:pt idx="5478">
                  <c:v>64197.3</c:v>
                </c:pt>
                <c:pt idx="5479">
                  <c:v>64185.9</c:v>
                </c:pt>
                <c:pt idx="5480">
                  <c:v>64174.8</c:v>
                </c:pt>
                <c:pt idx="5481">
                  <c:v>64163.7</c:v>
                </c:pt>
                <c:pt idx="5482">
                  <c:v>64152.9</c:v>
                </c:pt>
                <c:pt idx="5483">
                  <c:v>64142.2</c:v>
                </c:pt>
                <c:pt idx="5484">
                  <c:v>64135.1</c:v>
                </c:pt>
                <c:pt idx="5485">
                  <c:v>64124.7</c:v>
                </c:pt>
                <c:pt idx="5486">
                  <c:v>64117.9</c:v>
                </c:pt>
                <c:pt idx="5487">
                  <c:v>64107.8</c:v>
                </c:pt>
                <c:pt idx="5488">
                  <c:v>64097.8</c:v>
                </c:pt>
                <c:pt idx="5489">
                  <c:v>64088.1</c:v>
                </c:pt>
                <c:pt idx="5490">
                  <c:v>64081.7</c:v>
                </c:pt>
                <c:pt idx="5491">
                  <c:v>64075.4</c:v>
                </c:pt>
                <c:pt idx="5492">
                  <c:v>64066.2</c:v>
                </c:pt>
                <c:pt idx="5493">
                  <c:v>64060.2</c:v>
                </c:pt>
                <c:pt idx="5494">
                  <c:v>64054.400000000001</c:v>
                </c:pt>
                <c:pt idx="5495">
                  <c:v>64048.800000000003</c:v>
                </c:pt>
                <c:pt idx="5496">
                  <c:v>64040.7</c:v>
                </c:pt>
                <c:pt idx="5497">
                  <c:v>64032.9</c:v>
                </c:pt>
                <c:pt idx="5498">
                  <c:v>64025.4</c:v>
                </c:pt>
                <c:pt idx="5499">
                  <c:v>64018.2</c:v>
                </c:pt>
                <c:pt idx="5500">
                  <c:v>64013.5</c:v>
                </c:pt>
                <c:pt idx="5501">
                  <c:v>64011.3</c:v>
                </c:pt>
                <c:pt idx="5502">
                  <c:v>64004.5</c:v>
                </c:pt>
                <c:pt idx="5503">
                  <c:v>64000.1</c:v>
                </c:pt>
                <c:pt idx="5504">
                  <c:v>63995.8</c:v>
                </c:pt>
                <c:pt idx="5505">
                  <c:v>63991.6</c:v>
                </c:pt>
                <c:pt idx="5506">
                  <c:v>63987.4</c:v>
                </c:pt>
                <c:pt idx="5507">
                  <c:v>63979.199999999997</c:v>
                </c:pt>
                <c:pt idx="5508">
                  <c:v>63975.1</c:v>
                </c:pt>
                <c:pt idx="5509">
                  <c:v>63971.1</c:v>
                </c:pt>
                <c:pt idx="5510">
                  <c:v>63967.1</c:v>
                </c:pt>
                <c:pt idx="5511">
                  <c:v>63961.2</c:v>
                </c:pt>
                <c:pt idx="5512">
                  <c:v>63957.2</c:v>
                </c:pt>
                <c:pt idx="5513">
                  <c:v>63953.2</c:v>
                </c:pt>
                <c:pt idx="5514">
                  <c:v>63949.2</c:v>
                </c:pt>
                <c:pt idx="5515">
                  <c:v>63945.2</c:v>
                </c:pt>
                <c:pt idx="5516">
                  <c:v>63941.1</c:v>
                </c:pt>
                <c:pt idx="5517">
                  <c:v>63937</c:v>
                </c:pt>
                <c:pt idx="5518">
                  <c:v>63930.8</c:v>
                </c:pt>
                <c:pt idx="5519">
                  <c:v>63928.6</c:v>
                </c:pt>
                <c:pt idx="5520">
                  <c:v>63924.4</c:v>
                </c:pt>
                <c:pt idx="5521">
                  <c:v>63917.8</c:v>
                </c:pt>
                <c:pt idx="5522">
                  <c:v>63913.4</c:v>
                </c:pt>
                <c:pt idx="5523">
                  <c:v>63911.1</c:v>
                </c:pt>
                <c:pt idx="5524">
                  <c:v>63906.5</c:v>
                </c:pt>
                <c:pt idx="5525">
                  <c:v>63901.8</c:v>
                </c:pt>
                <c:pt idx="5526">
                  <c:v>63894.5</c:v>
                </c:pt>
                <c:pt idx="5527">
                  <c:v>63886.9</c:v>
                </c:pt>
                <c:pt idx="5528">
                  <c:v>63879</c:v>
                </c:pt>
                <c:pt idx="5529">
                  <c:v>63870.8</c:v>
                </c:pt>
                <c:pt idx="5530">
                  <c:v>63865.1</c:v>
                </c:pt>
                <c:pt idx="5531">
                  <c:v>63859.3</c:v>
                </c:pt>
                <c:pt idx="5532">
                  <c:v>63853.3</c:v>
                </c:pt>
                <c:pt idx="5533">
                  <c:v>63847</c:v>
                </c:pt>
                <c:pt idx="5534">
                  <c:v>63840.6</c:v>
                </c:pt>
                <c:pt idx="5535">
                  <c:v>63830.6</c:v>
                </c:pt>
                <c:pt idx="5536">
                  <c:v>63816.5</c:v>
                </c:pt>
                <c:pt idx="5537">
                  <c:v>63809.2</c:v>
                </c:pt>
                <c:pt idx="5538">
                  <c:v>63801.5</c:v>
                </c:pt>
                <c:pt idx="5539">
                  <c:v>63793.7</c:v>
                </c:pt>
                <c:pt idx="5540">
                  <c:v>63785.5</c:v>
                </c:pt>
                <c:pt idx="5541">
                  <c:v>63770.8</c:v>
                </c:pt>
                <c:pt idx="5542">
                  <c:v>63759.3</c:v>
                </c:pt>
                <c:pt idx="5543">
                  <c:v>63725.1</c:v>
                </c:pt>
                <c:pt idx="5544">
                  <c:v>63124</c:v>
                </c:pt>
                <c:pt idx="5545">
                  <c:v>63121.5</c:v>
                </c:pt>
                <c:pt idx="5546">
                  <c:v>63116.7</c:v>
                </c:pt>
                <c:pt idx="5547">
                  <c:v>63114.3</c:v>
                </c:pt>
                <c:pt idx="5548">
                  <c:v>63109.5</c:v>
                </c:pt>
                <c:pt idx="5549">
                  <c:v>63104.800000000003</c:v>
                </c:pt>
                <c:pt idx="5550">
                  <c:v>63100.1</c:v>
                </c:pt>
                <c:pt idx="5551">
                  <c:v>63093.2</c:v>
                </c:pt>
                <c:pt idx="5552">
                  <c:v>63088.6</c:v>
                </c:pt>
                <c:pt idx="5553">
                  <c:v>63084.1</c:v>
                </c:pt>
                <c:pt idx="5554">
                  <c:v>63077.3</c:v>
                </c:pt>
                <c:pt idx="5555">
                  <c:v>63070.6</c:v>
                </c:pt>
                <c:pt idx="5556">
                  <c:v>63066.2</c:v>
                </c:pt>
                <c:pt idx="5557">
                  <c:v>63059.5</c:v>
                </c:pt>
                <c:pt idx="5558">
                  <c:v>63052.9</c:v>
                </c:pt>
                <c:pt idx="5559">
                  <c:v>63046.2</c:v>
                </c:pt>
                <c:pt idx="5560">
                  <c:v>63044</c:v>
                </c:pt>
                <c:pt idx="5561">
                  <c:v>63039.5</c:v>
                </c:pt>
                <c:pt idx="5562">
                  <c:v>63035</c:v>
                </c:pt>
                <c:pt idx="5563">
                  <c:v>63030.5</c:v>
                </c:pt>
                <c:pt idx="5564">
                  <c:v>63021.3</c:v>
                </c:pt>
                <c:pt idx="5565">
                  <c:v>63016.7</c:v>
                </c:pt>
                <c:pt idx="5566">
                  <c:v>63009.7</c:v>
                </c:pt>
                <c:pt idx="5567">
                  <c:v>63004.9</c:v>
                </c:pt>
                <c:pt idx="5568">
                  <c:v>63002.5</c:v>
                </c:pt>
                <c:pt idx="5569">
                  <c:v>62995.3</c:v>
                </c:pt>
                <c:pt idx="5570">
                  <c:v>62990.3</c:v>
                </c:pt>
                <c:pt idx="5571">
                  <c:v>62982.8</c:v>
                </c:pt>
                <c:pt idx="5572">
                  <c:v>62972.5</c:v>
                </c:pt>
                <c:pt idx="5573">
                  <c:v>62961.8</c:v>
                </c:pt>
                <c:pt idx="5574">
                  <c:v>62950.7</c:v>
                </c:pt>
                <c:pt idx="5575">
                  <c:v>62942.1</c:v>
                </c:pt>
                <c:pt idx="5576">
                  <c:v>62936.3</c:v>
                </c:pt>
                <c:pt idx="5577">
                  <c:v>62927.5</c:v>
                </c:pt>
                <c:pt idx="5578">
                  <c:v>62924.5</c:v>
                </c:pt>
                <c:pt idx="5579">
                  <c:v>62915.6</c:v>
                </c:pt>
                <c:pt idx="5580">
                  <c:v>62906.5</c:v>
                </c:pt>
                <c:pt idx="5581">
                  <c:v>62894.2</c:v>
                </c:pt>
                <c:pt idx="5582">
                  <c:v>62881.9</c:v>
                </c:pt>
                <c:pt idx="5583">
                  <c:v>62872.6</c:v>
                </c:pt>
                <c:pt idx="5584">
                  <c:v>62863.3</c:v>
                </c:pt>
                <c:pt idx="5585">
                  <c:v>62854</c:v>
                </c:pt>
                <c:pt idx="5586">
                  <c:v>62847.9</c:v>
                </c:pt>
                <c:pt idx="5587">
                  <c:v>62838.7</c:v>
                </c:pt>
                <c:pt idx="5588">
                  <c:v>62826.5</c:v>
                </c:pt>
                <c:pt idx="5589">
                  <c:v>62817.5</c:v>
                </c:pt>
                <c:pt idx="5590">
                  <c:v>62805.7</c:v>
                </c:pt>
                <c:pt idx="5591">
                  <c:v>62797</c:v>
                </c:pt>
                <c:pt idx="5592">
                  <c:v>62785.7</c:v>
                </c:pt>
                <c:pt idx="5593">
                  <c:v>62777.5</c:v>
                </c:pt>
                <c:pt idx="5594">
                  <c:v>62772.1</c:v>
                </c:pt>
                <c:pt idx="5595">
                  <c:v>62769.5</c:v>
                </c:pt>
                <c:pt idx="5596">
                  <c:v>62761.7</c:v>
                </c:pt>
                <c:pt idx="5597">
                  <c:v>62754.2</c:v>
                </c:pt>
                <c:pt idx="5598">
                  <c:v>62746.9</c:v>
                </c:pt>
                <c:pt idx="5599">
                  <c:v>62740</c:v>
                </c:pt>
                <c:pt idx="5600">
                  <c:v>62733.4</c:v>
                </c:pt>
                <c:pt idx="5601">
                  <c:v>62725.1</c:v>
                </c:pt>
                <c:pt idx="5602">
                  <c:v>62715.7</c:v>
                </c:pt>
                <c:pt idx="5603">
                  <c:v>62710.6</c:v>
                </c:pt>
                <c:pt idx="5604">
                  <c:v>62707.5</c:v>
                </c:pt>
                <c:pt idx="5605">
                  <c:v>62703.1</c:v>
                </c:pt>
                <c:pt idx="5606">
                  <c:v>62700.4</c:v>
                </c:pt>
                <c:pt idx="5607">
                  <c:v>62696.9</c:v>
                </c:pt>
                <c:pt idx="5608">
                  <c:v>62693.8</c:v>
                </c:pt>
                <c:pt idx="5609">
                  <c:v>62692</c:v>
                </c:pt>
                <c:pt idx="5610">
                  <c:v>62689.8</c:v>
                </c:pt>
                <c:pt idx="5611">
                  <c:v>62689.2</c:v>
                </c:pt>
                <c:pt idx="5612">
                  <c:v>62688.2</c:v>
                </c:pt>
                <c:pt idx="5613">
                  <c:v>62686.7</c:v>
                </c:pt>
                <c:pt idx="5614">
                  <c:v>62685.2</c:v>
                </c:pt>
                <c:pt idx="5615">
                  <c:v>62683.9</c:v>
                </c:pt>
                <c:pt idx="5616">
                  <c:v>62682.6</c:v>
                </c:pt>
                <c:pt idx="5617">
                  <c:v>62680.9</c:v>
                </c:pt>
                <c:pt idx="5618">
                  <c:v>62679.8</c:v>
                </c:pt>
                <c:pt idx="5619">
                  <c:v>62678.7</c:v>
                </c:pt>
                <c:pt idx="5620">
                  <c:v>62677.9</c:v>
                </c:pt>
                <c:pt idx="5621">
                  <c:v>62677.3</c:v>
                </c:pt>
                <c:pt idx="5622">
                  <c:v>62676.3</c:v>
                </c:pt>
                <c:pt idx="5623">
                  <c:v>62675.3</c:v>
                </c:pt>
                <c:pt idx="5624">
                  <c:v>62674.2</c:v>
                </c:pt>
                <c:pt idx="5625">
                  <c:v>62673</c:v>
                </c:pt>
                <c:pt idx="5626">
                  <c:v>62672.2</c:v>
                </c:pt>
                <c:pt idx="5627">
                  <c:v>62671.7</c:v>
                </c:pt>
                <c:pt idx="5628">
                  <c:v>62670.7</c:v>
                </c:pt>
                <c:pt idx="5629">
                  <c:v>62670.2</c:v>
                </c:pt>
                <c:pt idx="5630">
                  <c:v>62670</c:v>
                </c:pt>
                <c:pt idx="5631">
                  <c:v>62669.3</c:v>
                </c:pt>
                <c:pt idx="5632">
                  <c:v>62668.800000000003</c:v>
                </c:pt>
                <c:pt idx="5633">
                  <c:v>62668.4</c:v>
                </c:pt>
                <c:pt idx="5634">
                  <c:v>62667.7</c:v>
                </c:pt>
                <c:pt idx="5635">
                  <c:v>62666.9</c:v>
                </c:pt>
                <c:pt idx="5636">
                  <c:v>62666.400000000001</c:v>
                </c:pt>
                <c:pt idx="5637">
                  <c:v>62665.8</c:v>
                </c:pt>
                <c:pt idx="5638">
                  <c:v>62665.1</c:v>
                </c:pt>
                <c:pt idx="5639">
                  <c:v>62664.3</c:v>
                </c:pt>
                <c:pt idx="5640">
                  <c:v>62663.4</c:v>
                </c:pt>
                <c:pt idx="5641">
                  <c:v>62662.8</c:v>
                </c:pt>
                <c:pt idx="5642">
                  <c:v>62661.8</c:v>
                </c:pt>
                <c:pt idx="5643">
                  <c:v>62661.4</c:v>
                </c:pt>
                <c:pt idx="5644">
                  <c:v>62660.7</c:v>
                </c:pt>
                <c:pt idx="5645">
                  <c:v>62659.9</c:v>
                </c:pt>
                <c:pt idx="5646">
                  <c:v>62659.199999999997</c:v>
                </c:pt>
                <c:pt idx="5647">
                  <c:v>62658.400000000001</c:v>
                </c:pt>
                <c:pt idx="5648">
                  <c:v>62657.8</c:v>
                </c:pt>
                <c:pt idx="5649">
                  <c:v>62657.2</c:v>
                </c:pt>
                <c:pt idx="5650">
                  <c:v>62656.4</c:v>
                </c:pt>
                <c:pt idx="5651">
                  <c:v>62655.5</c:v>
                </c:pt>
                <c:pt idx="5652">
                  <c:v>62654.8</c:v>
                </c:pt>
                <c:pt idx="5653">
                  <c:v>62653.5</c:v>
                </c:pt>
                <c:pt idx="5654">
                  <c:v>62652.1</c:v>
                </c:pt>
                <c:pt idx="5655">
                  <c:v>62651.1</c:v>
                </c:pt>
                <c:pt idx="5656">
                  <c:v>62650.1</c:v>
                </c:pt>
                <c:pt idx="5657">
                  <c:v>62649.5</c:v>
                </c:pt>
                <c:pt idx="5658">
                  <c:v>62624.6</c:v>
                </c:pt>
                <c:pt idx="5659">
                  <c:v>62622.400000000001</c:v>
                </c:pt>
                <c:pt idx="5660">
                  <c:v>62621.5</c:v>
                </c:pt>
                <c:pt idx="5661">
                  <c:v>62621.1</c:v>
                </c:pt>
                <c:pt idx="5662">
                  <c:v>62620.1</c:v>
                </c:pt>
                <c:pt idx="5663">
                  <c:v>62619.199999999997</c:v>
                </c:pt>
                <c:pt idx="5664">
                  <c:v>62618.2</c:v>
                </c:pt>
                <c:pt idx="5665">
                  <c:v>62617.7</c:v>
                </c:pt>
                <c:pt idx="5666">
                  <c:v>62616.2</c:v>
                </c:pt>
                <c:pt idx="5667">
                  <c:v>62614.7</c:v>
                </c:pt>
                <c:pt idx="5668">
                  <c:v>62610.9</c:v>
                </c:pt>
                <c:pt idx="5669">
                  <c:v>62608.7</c:v>
                </c:pt>
                <c:pt idx="5670">
                  <c:v>62607.5</c:v>
                </c:pt>
                <c:pt idx="5671">
                  <c:v>62605.8</c:v>
                </c:pt>
                <c:pt idx="5672">
                  <c:v>62603.9</c:v>
                </c:pt>
                <c:pt idx="5673">
                  <c:v>62601.9</c:v>
                </c:pt>
                <c:pt idx="5674">
                  <c:v>62599.7</c:v>
                </c:pt>
                <c:pt idx="5675">
                  <c:v>62596.5</c:v>
                </c:pt>
                <c:pt idx="5676">
                  <c:v>62594.8</c:v>
                </c:pt>
                <c:pt idx="5677">
                  <c:v>62593.1</c:v>
                </c:pt>
                <c:pt idx="5678">
                  <c:v>62591.199999999997</c:v>
                </c:pt>
                <c:pt idx="5679">
                  <c:v>62588.4</c:v>
                </c:pt>
                <c:pt idx="5680">
                  <c:v>62586.400000000001</c:v>
                </c:pt>
                <c:pt idx="5681">
                  <c:v>62583.4</c:v>
                </c:pt>
                <c:pt idx="5682">
                  <c:v>62580.2</c:v>
                </c:pt>
                <c:pt idx="5683">
                  <c:v>62576.9</c:v>
                </c:pt>
                <c:pt idx="5684">
                  <c:v>62573.5</c:v>
                </c:pt>
                <c:pt idx="5685">
                  <c:v>62572.3</c:v>
                </c:pt>
                <c:pt idx="5686">
                  <c:v>62568.800000000003</c:v>
                </c:pt>
                <c:pt idx="5687">
                  <c:v>62566.400000000001</c:v>
                </c:pt>
                <c:pt idx="5688">
                  <c:v>62561.4</c:v>
                </c:pt>
                <c:pt idx="5689">
                  <c:v>62557.599999999999</c:v>
                </c:pt>
                <c:pt idx="5690">
                  <c:v>62552.5</c:v>
                </c:pt>
                <c:pt idx="5691">
                  <c:v>62549.9</c:v>
                </c:pt>
                <c:pt idx="5692">
                  <c:v>62547.199999999997</c:v>
                </c:pt>
                <c:pt idx="5693">
                  <c:v>62544.5</c:v>
                </c:pt>
                <c:pt idx="5694">
                  <c:v>62541.9</c:v>
                </c:pt>
                <c:pt idx="5695">
                  <c:v>62537.8</c:v>
                </c:pt>
                <c:pt idx="5696">
                  <c:v>62531</c:v>
                </c:pt>
                <c:pt idx="5697">
                  <c:v>62528.2</c:v>
                </c:pt>
                <c:pt idx="5698">
                  <c:v>62524</c:v>
                </c:pt>
                <c:pt idx="5699">
                  <c:v>62521.3</c:v>
                </c:pt>
                <c:pt idx="5700">
                  <c:v>62517.1</c:v>
                </c:pt>
                <c:pt idx="5701">
                  <c:v>62514.3</c:v>
                </c:pt>
                <c:pt idx="5702">
                  <c:v>62510.2</c:v>
                </c:pt>
                <c:pt idx="5703">
                  <c:v>62506</c:v>
                </c:pt>
                <c:pt idx="5704">
                  <c:v>62501.9</c:v>
                </c:pt>
                <c:pt idx="5705">
                  <c:v>62496.5</c:v>
                </c:pt>
                <c:pt idx="5706">
                  <c:v>62491.1</c:v>
                </c:pt>
                <c:pt idx="5707">
                  <c:v>62488.4</c:v>
                </c:pt>
                <c:pt idx="5708">
                  <c:v>62485.7</c:v>
                </c:pt>
                <c:pt idx="5709">
                  <c:v>62481.8</c:v>
                </c:pt>
                <c:pt idx="5710">
                  <c:v>62478</c:v>
                </c:pt>
                <c:pt idx="5711">
                  <c:v>62474.2</c:v>
                </c:pt>
                <c:pt idx="5712">
                  <c:v>62469.3</c:v>
                </c:pt>
                <c:pt idx="5713">
                  <c:v>62465.7</c:v>
                </c:pt>
                <c:pt idx="5714">
                  <c:v>62462.1</c:v>
                </c:pt>
                <c:pt idx="5715">
                  <c:v>62459.8</c:v>
                </c:pt>
                <c:pt idx="5716">
                  <c:v>62457.4</c:v>
                </c:pt>
                <c:pt idx="5717">
                  <c:v>62455.1</c:v>
                </c:pt>
                <c:pt idx="5718">
                  <c:v>62451.4</c:v>
                </c:pt>
                <c:pt idx="5719">
                  <c:v>62447.8</c:v>
                </c:pt>
                <c:pt idx="5720">
                  <c:v>62444.1</c:v>
                </c:pt>
                <c:pt idx="5721">
                  <c:v>62440.3</c:v>
                </c:pt>
                <c:pt idx="5722">
                  <c:v>62436.5</c:v>
                </c:pt>
                <c:pt idx="5723">
                  <c:v>62434</c:v>
                </c:pt>
                <c:pt idx="5724">
                  <c:v>62428.9</c:v>
                </c:pt>
                <c:pt idx="5725">
                  <c:v>62426.3</c:v>
                </c:pt>
                <c:pt idx="5726">
                  <c:v>62423.7</c:v>
                </c:pt>
                <c:pt idx="5727">
                  <c:v>62418.6</c:v>
                </c:pt>
                <c:pt idx="5728">
                  <c:v>62413.4</c:v>
                </c:pt>
                <c:pt idx="5729">
                  <c:v>62409.599999999999</c:v>
                </c:pt>
                <c:pt idx="5730">
                  <c:v>62405.7</c:v>
                </c:pt>
                <c:pt idx="5731">
                  <c:v>62403.1</c:v>
                </c:pt>
                <c:pt idx="5732">
                  <c:v>62399.3</c:v>
                </c:pt>
                <c:pt idx="5733">
                  <c:v>62394.2</c:v>
                </c:pt>
                <c:pt idx="5734">
                  <c:v>62390.5</c:v>
                </c:pt>
                <c:pt idx="5735">
                  <c:v>62386.7</c:v>
                </c:pt>
                <c:pt idx="5736">
                  <c:v>62384.3</c:v>
                </c:pt>
                <c:pt idx="5737">
                  <c:v>62383</c:v>
                </c:pt>
                <c:pt idx="5738">
                  <c:v>62380.6</c:v>
                </c:pt>
                <c:pt idx="5739">
                  <c:v>62375.8</c:v>
                </c:pt>
                <c:pt idx="5740">
                  <c:v>62371.1</c:v>
                </c:pt>
                <c:pt idx="5741">
                  <c:v>62365.4</c:v>
                </c:pt>
                <c:pt idx="5742">
                  <c:v>62360.9</c:v>
                </c:pt>
                <c:pt idx="5743">
                  <c:v>62358.8</c:v>
                </c:pt>
                <c:pt idx="5744">
                  <c:v>62346.6</c:v>
                </c:pt>
                <c:pt idx="5745">
                  <c:v>62340.2</c:v>
                </c:pt>
                <c:pt idx="5746">
                  <c:v>62336.9</c:v>
                </c:pt>
                <c:pt idx="5747">
                  <c:v>62335.3</c:v>
                </c:pt>
                <c:pt idx="5748">
                  <c:v>62333.7</c:v>
                </c:pt>
                <c:pt idx="5749">
                  <c:v>62332.2</c:v>
                </c:pt>
                <c:pt idx="5750">
                  <c:v>62331.5</c:v>
                </c:pt>
                <c:pt idx="5751">
                  <c:v>62329.4</c:v>
                </c:pt>
                <c:pt idx="5752">
                  <c:v>62327.5</c:v>
                </c:pt>
                <c:pt idx="5753">
                  <c:v>62325.1</c:v>
                </c:pt>
                <c:pt idx="5754">
                  <c:v>62322.8</c:v>
                </c:pt>
                <c:pt idx="5755">
                  <c:v>62321.2</c:v>
                </c:pt>
                <c:pt idx="5756">
                  <c:v>62320.2</c:v>
                </c:pt>
                <c:pt idx="5757">
                  <c:v>62319.199999999997</c:v>
                </c:pt>
                <c:pt idx="5758">
                  <c:v>62318.2</c:v>
                </c:pt>
                <c:pt idx="5759">
                  <c:v>62317.2</c:v>
                </c:pt>
                <c:pt idx="5760">
                  <c:v>62315.9</c:v>
                </c:pt>
                <c:pt idx="5761">
                  <c:v>62314.1</c:v>
                </c:pt>
                <c:pt idx="5762">
                  <c:v>62312.9</c:v>
                </c:pt>
                <c:pt idx="5763">
                  <c:v>62311.7</c:v>
                </c:pt>
                <c:pt idx="5764">
                  <c:v>62310.9</c:v>
                </c:pt>
                <c:pt idx="5765">
                  <c:v>62309.8</c:v>
                </c:pt>
                <c:pt idx="5766">
                  <c:v>62308.7</c:v>
                </c:pt>
                <c:pt idx="5767">
                  <c:v>62307.199999999997</c:v>
                </c:pt>
                <c:pt idx="5768">
                  <c:v>62306.2</c:v>
                </c:pt>
                <c:pt idx="5769">
                  <c:v>62305.1</c:v>
                </c:pt>
                <c:pt idx="5770">
                  <c:v>62304.5</c:v>
                </c:pt>
                <c:pt idx="5771">
                  <c:v>62303.1</c:v>
                </c:pt>
                <c:pt idx="5772">
                  <c:v>62302.400000000001</c:v>
                </c:pt>
                <c:pt idx="5773">
                  <c:v>62301.1</c:v>
                </c:pt>
                <c:pt idx="5774">
                  <c:v>62300.4</c:v>
                </c:pt>
                <c:pt idx="5775">
                  <c:v>62299.7</c:v>
                </c:pt>
                <c:pt idx="5776">
                  <c:v>62299</c:v>
                </c:pt>
                <c:pt idx="5777">
                  <c:v>62292</c:v>
                </c:pt>
                <c:pt idx="5778">
                  <c:v>62290.3</c:v>
                </c:pt>
                <c:pt idx="5779">
                  <c:v>62289.5</c:v>
                </c:pt>
                <c:pt idx="5780">
                  <c:v>62288.1</c:v>
                </c:pt>
                <c:pt idx="5781">
                  <c:v>62287.199999999997</c:v>
                </c:pt>
                <c:pt idx="5782">
                  <c:v>62286.2</c:v>
                </c:pt>
                <c:pt idx="5783">
                  <c:v>62284.2</c:v>
                </c:pt>
                <c:pt idx="5784">
                  <c:v>62282.6</c:v>
                </c:pt>
                <c:pt idx="5785">
                  <c:v>62281.5</c:v>
                </c:pt>
                <c:pt idx="5786">
                  <c:v>62280.4</c:v>
                </c:pt>
                <c:pt idx="5787">
                  <c:v>62279.199999999997</c:v>
                </c:pt>
                <c:pt idx="5788">
                  <c:v>62278</c:v>
                </c:pt>
                <c:pt idx="5789">
                  <c:v>62276.800000000003</c:v>
                </c:pt>
                <c:pt idx="5790">
                  <c:v>62274.1</c:v>
                </c:pt>
                <c:pt idx="5791">
                  <c:v>62272</c:v>
                </c:pt>
                <c:pt idx="5792">
                  <c:v>62270.5</c:v>
                </c:pt>
                <c:pt idx="5793">
                  <c:v>62267.199999999997</c:v>
                </c:pt>
                <c:pt idx="5794">
                  <c:v>62265.5</c:v>
                </c:pt>
                <c:pt idx="5795">
                  <c:v>62262.8</c:v>
                </c:pt>
                <c:pt idx="5796">
                  <c:v>62259.9</c:v>
                </c:pt>
                <c:pt idx="5797">
                  <c:v>62258.9</c:v>
                </c:pt>
                <c:pt idx="5798">
                  <c:v>62254.8</c:v>
                </c:pt>
                <c:pt idx="5799">
                  <c:v>62251.6</c:v>
                </c:pt>
                <c:pt idx="5800">
                  <c:v>62238.9</c:v>
                </c:pt>
                <c:pt idx="5801">
                  <c:v>62235.199999999997</c:v>
                </c:pt>
                <c:pt idx="5802">
                  <c:v>62231.3</c:v>
                </c:pt>
                <c:pt idx="5803">
                  <c:v>62227.4</c:v>
                </c:pt>
                <c:pt idx="5804">
                  <c:v>62223.4</c:v>
                </c:pt>
                <c:pt idx="5805">
                  <c:v>62219.4</c:v>
                </c:pt>
                <c:pt idx="5806">
                  <c:v>62215.199999999997</c:v>
                </c:pt>
                <c:pt idx="5807">
                  <c:v>62212.4</c:v>
                </c:pt>
                <c:pt idx="5808">
                  <c:v>62208.2</c:v>
                </c:pt>
                <c:pt idx="5809">
                  <c:v>62205.3</c:v>
                </c:pt>
                <c:pt idx="5810">
                  <c:v>62199.5</c:v>
                </c:pt>
                <c:pt idx="5811">
                  <c:v>62196.5</c:v>
                </c:pt>
                <c:pt idx="5812">
                  <c:v>62190.6</c:v>
                </c:pt>
                <c:pt idx="5813">
                  <c:v>62187.6</c:v>
                </c:pt>
                <c:pt idx="5814">
                  <c:v>62183.1</c:v>
                </c:pt>
                <c:pt idx="5815">
                  <c:v>62180</c:v>
                </c:pt>
                <c:pt idx="5816">
                  <c:v>62173.9</c:v>
                </c:pt>
                <c:pt idx="5817">
                  <c:v>62167.8</c:v>
                </c:pt>
                <c:pt idx="5818">
                  <c:v>62163.199999999997</c:v>
                </c:pt>
                <c:pt idx="5819">
                  <c:v>62158.6</c:v>
                </c:pt>
                <c:pt idx="5820">
                  <c:v>62155.5</c:v>
                </c:pt>
                <c:pt idx="5821">
                  <c:v>62150.9</c:v>
                </c:pt>
                <c:pt idx="5822">
                  <c:v>62141.7</c:v>
                </c:pt>
                <c:pt idx="5823">
                  <c:v>62129.599999999999</c:v>
                </c:pt>
                <c:pt idx="5824">
                  <c:v>62122.2</c:v>
                </c:pt>
                <c:pt idx="5825">
                  <c:v>62117.8</c:v>
                </c:pt>
                <c:pt idx="5826">
                  <c:v>62114.9</c:v>
                </c:pt>
                <c:pt idx="5827">
                  <c:v>62110.5</c:v>
                </c:pt>
                <c:pt idx="5828">
                  <c:v>62107.7</c:v>
                </c:pt>
                <c:pt idx="5829">
                  <c:v>62102.1</c:v>
                </c:pt>
                <c:pt idx="5830">
                  <c:v>62097.9</c:v>
                </c:pt>
                <c:pt idx="5831">
                  <c:v>62093.9</c:v>
                </c:pt>
                <c:pt idx="5832">
                  <c:v>62089.8</c:v>
                </c:pt>
                <c:pt idx="5833">
                  <c:v>62087.199999999997</c:v>
                </c:pt>
                <c:pt idx="5834">
                  <c:v>62084.5</c:v>
                </c:pt>
                <c:pt idx="5835">
                  <c:v>62081.9</c:v>
                </c:pt>
                <c:pt idx="5836">
                  <c:v>62076.6</c:v>
                </c:pt>
                <c:pt idx="5837">
                  <c:v>62070.1</c:v>
                </c:pt>
                <c:pt idx="5838">
                  <c:v>62064.9</c:v>
                </c:pt>
                <c:pt idx="5839">
                  <c:v>62062.2</c:v>
                </c:pt>
                <c:pt idx="5840">
                  <c:v>62058.3</c:v>
                </c:pt>
                <c:pt idx="5841">
                  <c:v>62047.6</c:v>
                </c:pt>
                <c:pt idx="5842">
                  <c:v>62044.800000000003</c:v>
                </c:pt>
                <c:pt idx="5843">
                  <c:v>62039.3</c:v>
                </c:pt>
                <c:pt idx="5844">
                  <c:v>62033.7</c:v>
                </c:pt>
                <c:pt idx="5845">
                  <c:v>62030.8</c:v>
                </c:pt>
                <c:pt idx="5846">
                  <c:v>62024.9</c:v>
                </c:pt>
                <c:pt idx="5847">
                  <c:v>62021.9</c:v>
                </c:pt>
                <c:pt idx="5848">
                  <c:v>62018.8</c:v>
                </c:pt>
                <c:pt idx="5849">
                  <c:v>62014.2</c:v>
                </c:pt>
                <c:pt idx="5850">
                  <c:v>62009.4</c:v>
                </c:pt>
                <c:pt idx="5851">
                  <c:v>62004.5</c:v>
                </c:pt>
                <c:pt idx="5852">
                  <c:v>61997.8</c:v>
                </c:pt>
                <c:pt idx="5853">
                  <c:v>61992.6</c:v>
                </c:pt>
                <c:pt idx="5854">
                  <c:v>61987.199999999997</c:v>
                </c:pt>
                <c:pt idx="5855">
                  <c:v>61979.8</c:v>
                </c:pt>
                <c:pt idx="5856">
                  <c:v>61968.1</c:v>
                </c:pt>
                <c:pt idx="5857">
                  <c:v>61953.5</c:v>
                </c:pt>
                <c:pt idx="5858">
                  <c:v>61949.1</c:v>
                </c:pt>
                <c:pt idx="5859">
                  <c:v>61944.6</c:v>
                </c:pt>
                <c:pt idx="5860">
                  <c:v>61940</c:v>
                </c:pt>
                <c:pt idx="5861">
                  <c:v>61935.3</c:v>
                </c:pt>
                <c:pt idx="5862">
                  <c:v>61928</c:v>
                </c:pt>
                <c:pt idx="5863">
                  <c:v>61920.4</c:v>
                </c:pt>
                <c:pt idx="5864">
                  <c:v>61912.5</c:v>
                </c:pt>
                <c:pt idx="5865">
                  <c:v>61901.4</c:v>
                </c:pt>
                <c:pt idx="5866">
                  <c:v>61895.7</c:v>
                </c:pt>
                <c:pt idx="5867">
                  <c:v>61886.8</c:v>
                </c:pt>
                <c:pt idx="5868">
                  <c:v>61880.7</c:v>
                </c:pt>
                <c:pt idx="5869">
                  <c:v>61874.5</c:v>
                </c:pt>
                <c:pt idx="5870">
                  <c:v>61861.5</c:v>
                </c:pt>
                <c:pt idx="5871">
                  <c:v>61844.5</c:v>
                </c:pt>
                <c:pt idx="5872">
                  <c:v>61826.5</c:v>
                </c:pt>
                <c:pt idx="5873">
                  <c:v>61811.4</c:v>
                </c:pt>
                <c:pt idx="5874">
                  <c:v>61803.6</c:v>
                </c:pt>
                <c:pt idx="5875">
                  <c:v>61791.6</c:v>
                </c:pt>
                <c:pt idx="5876">
                  <c:v>61774.9</c:v>
                </c:pt>
                <c:pt idx="5877">
                  <c:v>61762</c:v>
                </c:pt>
                <c:pt idx="5878">
                  <c:v>61748.7</c:v>
                </c:pt>
                <c:pt idx="5879">
                  <c:v>61735</c:v>
                </c:pt>
                <c:pt idx="5880">
                  <c:v>61720.9</c:v>
                </c:pt>
                <c:pt idx="5881">
                  <c:v>61711.3</c:v>
                </c:pt>
                <c:pt idx="5882">
                  <c:v>61696.5</c:v>
                </c:pt>
                <c:pt idx="5883">
                  <c:v>61670.9</c:v>
                </c:pt>
                <c:pt idx="5884">
                  <c:v>61644.2</c:v>
                </c:pt>
                <c:pt idx="5885">
                  <c:v>61616.2</c:v>
                </c:pt>
                <c:pt idx="5886">
                  <c:v>61598.8</c:v>
                </c:pt>
                <c:pt idx="5887">
                  <c:v>61581</c:v>
                </c:pt>
                <c:pt idx="5888">
                  <c:v>61568.2</c:v>
                </c:pt>
                <c:pt idx="5889">
                  <c:v>61561.4</c:v>
                </c:pt>
                <c:pt idx="5890">
                  <c:v>61531.4</c:v>
                </c:pt>
                <c:pt idx="5891">
                  <c:v>61488.2</c:v>
                </c:pt>
                <c:pt idx="5892">
                  <c:v>61459.4</c:v>
                </c:pt>
                <c:pt idx="5893">
                  <c:v>61407.5</c:v>
                </c:pt>
                <c:pt idx="5894">
                  <c:v>61362.7</c:v>
                </c:pt>
                <c:pt idx="5895">
                  <c:v>61327.5</c:v>
                </c:pt>
                <c:pt idx="5896">
                  <c:v>61303.4</c:v>
                </c:pt>
                <c:pt idx="5897">
                  <c:v>61278.8</c:v>
                </c:pt>
                <c:pt idx="5898">
                  <c:v>61241</c:v>
                </c:pt>
                <c:pt idx="5899">
                  <c:v>61097.2</c:v>
                </c:pt>
                <c:pt idx="5900">
                  <c:v>61030.6</c:v>
                </c:pt>
                <c:pt idx="5901">
                  <c:v>61004</c:v>
                </c:pt>
                <c:pt idx="5902">
                  <c:v>60951.1</c:v>
                </c:pt>
                <c:pt idx="5903">
                  <c:v>60912</c:v>
                </c:pt>
                <c:pt idx="5904">
                  <c:v>60886.2</c:v>
                </c:pt>
                <c:pt idx="5905">
                  <c:v>60848.2</c:v>
                </c:pt>
                <c:pt idx="5906">
                  <c:v>60811.1</c:v>
                </c:pt>
                <c:pt idx="5907">
                  <c:v>60775</c:v>
                </c:pt>
                <c:pt idx="5908">
                  <c:v>60751.7</c:v>
                </c:pt>
                <c:pt idx="5909">
                  <c:v>60706.8</c:v>
                </c:pt>
                <c:pt idx="5910">
                  <c:v>60685.5</c:v>
                </c:pt>
                <c:pt idx="5911">
                  <c:v>60665</c:v>
                </c:pt>
                <c:pt idx="5912">
                  <c:v>60635.5</c:v>
                </c:pt>
                <c:pt idx="5913">
                  <c:v>60607.3</c:v>
                </c:pt>
                <c:pt idx="5914">
                  <c:v>60580</c:v>
                </c:pt>
                <c:pt idx="5915">
                  <c:v>60535.9</c:v>
                </c:pt>
                <c:pt idx="5916">
                  <c:v>60483.3</c:v>
                </c:pt>
                <c:pt idx="5917">
                  <c:v>60419.3</c:v>
                </c:pt>
                <c:pt idx="5918">
                  <c:v>60380.1</c:v>
                </c:pt>
                <c:pt idx="5919">
                  <c:v>60348.800000000003</c:v>
                </c:pt>
                <c:pt idx="5920">
                  <c:v>60327</c:v>
                </c:pt>
                <c:pt idx="5921">
                  <c:v>60304.1</c:v>
                </c:pt>
                <c:pt idx="5922">
                  <c:v>60292.3</c:v>
                </c:pt>
                <c:pt idx="5923">
                  <c:v>60267.9</c:v>
                </c:pt>
                <c:pt idx="5924">
                  <c:v>60229</c:v>
                </c:pt>
                <c:pt idx="5925">
                  <c:v>60157.5</c:v>
                </c:pt>
                <c:pt idx="5926">
                  <c:v>60038</c:v>
                </c:pt>
                <c:pt idx="5927">
                  <c:v>59961</c:v>
                </c:pt>
                <c:pt idx="5928">
                  <c:v>59905.599999999999</c:v>
                </c:pt>
                <c:pt idx="5929">
                  <c:v>59848.1</c:v>
                </c:pt>
                <c:pt idx="5930">
                  <c:v>59789.5</c:v>
                </c:pt>
                <c:pt idx="5931">
                  <c:v>59730.8</c:v>
                </c:pt>
                <c:pt idx="5932">
                  <c:v>59645</c:v>
                </c:pt>
                <c:pt idx="5933">
                  <c:v>59539.9</c:v>
                </c:pt>
                <c:pt idx="5934">
                  <c:v>59384.6</c:v>
                </c:pt>
                <c:pt idx="5935">
                  <c:v>59321.4</c:v>
                </c:pt>
                <c:pt idx="5936">
                  <c:v>59262.1</c:v>
                </c:pt>
                <c:pt idx="5937">
                  <c:v>59220</c:v>
                </c:pt>
                <c:pt idx="5938">
                  <c:v>59193</c:v>
                </c:pt>
                <c:pt idx="5939">
                  <c:v>59154</c:v>
                </c:pt>
                <c:pt idx="5940">
                  <c:v>59129</c:v>
                </c:pt>
                <c:pt idx="5941">
                  <c:v>59104.6</c:v>
                </c:pt>
                <c:pt idx="5942">
                  <c:v>59069.3</c:v>
                </c:pt>
                <c:pt idx="5943">
                  <c:v>59024.2</c:v>
                </c:pt>
                <c:pt idx="5944">
                  <c:v>58970.8</c:v>
                </c:pt>
                <c:pt idx="5945">
                  <c:v>58919.9</c:v>
                </c:pt>
                <c:pt idx="5946">
                  <c:v>58871</c:v>
                </c:pt>
                <c:pt idx="5947">
                  <c:v>58824.7</c:v>
                </c:pt>
                <c:pt idx="5948">
                  <c:v>58798.3</c:v>
                </c:pt>
                <c:pt idx="5949">
                  <c:v>58781.2</c:v>
                </c:pt>
                <c:pt idx="5950">
                  <c:v>58764.5</c:v>
                </c:pt>
                <c:pt idx="5951">
                  <c:v>58740</c:v>
                </c:pt>
                <c:pt idx="5952">
                  <c:v>58708.5</c:v>
                </c:pt>
                <c:pt idx="5953">
                  <c:v>58670.6</c:v>
                </c:pt>
                <c:pt idx="5954">
                  <c:v>58641.2</c:v>
                </c:pt>
                <c:pt idx="5955">
                  <c:v>58612.4</c:v>
                </c:pt>
                <c:pt idx="5956">
                  <c:v>58569.9</c:v>
                </c:pt>
                <c:pt idx="5957">
                  <c:v>58548.7</c:v>
                </c:pt>
                <c:pt idx="5958">
                  <c:v>58527.6</c:v>
                </c:pt>
                <c:pt idx="5959">
                  <c:v>58513.4</c:v>
                </c:pt>
                <c:pt idx="5960">
                  <c:v>58499.199999999997</c:v>
                </c:pt>
                <c:pt idx="5961">
                  <c:v>58477.599999999999</c:v>
                </c:pt>
                <c:pt idx="5962">
                  <c:v>58455.7</c:v>
                </c:pt>
                <c:pt idx="5963">
                  <c:v>58425.9</c:v>
                </c:pt>
                <c:pt idx="5964">
                  <c:v>58387.1</c:v>
                </c:pt>
                <c:pt idx="5965">
                  <c:v>58353.8</c:v>
                </c:pt>
                <c:pt idx="5966">
                  <c:v>58336.5</c:v>
                </c:pt>
                <c:pt idx="5967">
                  <c:v>58318.8</c:v>
                </c:pt>
                <c:pt idx="5968">
                  <c:v>58291.7</c:v>
                </c:pt>
                <c:pt idx="5969">
                  <c:v>58264.1</c:v>
                </c:pt>
                <c:pt idx="5970">
                  <c:v>58217.4</c:v>
                </c:pt>
                <c:pt idx="5971">
                  <c:v>58180</c:v>
                </c:pt>
                <c:pt idx="5972">
                  <c:v>58152.2</c:v>
                </c:pt>
                <c:pt idx="5973">
                  <c:v>58124.9</c:v>
                </c:pt>
                <c:pt idx="5974">
                  <c:v>58089.4</c:v>
                </c:pt>
                <c:pt idx="5975">
                  <c:v>58055.6</c:v>
                </c:pt>
                <c:pt idx="5976">
                  <c:v>58039.3</c:v>
                </c:pt>
                <c:pt idx="5977">
                  <c:v>58023.7</c:v>
                </c:pt>
                <c:pt idx="5978">
                  <c:v>58008.6</c:v>
                </c:pt>
                <c:pt idx="5979">
                  <c:v>57987.3</c:v>
                </c:pt>
                <c:pt idx="5980">
                  <c:v>57974.1</c:v>
                </c:pt>
                <c:pt idx="5981">
                  <c:v>57944.6</c:v>
                </c:pt>
                <c:pt idx="5982">
                  <c:v>57925.3</c:v>
                </c:pt>
                <c:pt idx="5983">
                  <c:v>57907.199999999997</c:v>
                </c:pt>
                <c:pt idx="5984">
                  <c:v>57893.7</c:v>
                </c:pt>
                <c:pt idx="5985">
                  <c:v>57880.6</c:v>
                </c:pt>
                <c:pt idx="5986">
                  <c:v>57873</c:v>
                </c:pt>
                <c:pt idx="5987">
                  <c:v>57865.5</c:v>
                </c:pt>
                <c:pt idx="5988">
                  <c:v>57860.5</c:v>
                </c:pt>
                <c:pt idx="5989">
                  <c:v>57853.3</c:v>
                </c:pt>
                <c:pt idx="5990">
                  <c:v>57848.5</c:v>
                </c:pt>
                <c:pt idx="5991">
                  <c:v>57841.599999999999</c:v>
                </c:pt>
                <c:pt idx="5992">
                  <c:v>57832.5</c:v>
                </c:pt>
                <c:pt idx="5993">
                  <c:v>57817.4</c:v>
                </c:pt>
                <c:pt idx="5994">
                  <c:v>57811.199999999997</c:v>
                </c:pt>
                <c:pt idx="5995">
                  <c:v>57805.2</c:v>
                </c:pt>
                <c:pt idx="5996">
                  <c:v>57801.3</c:v>
                </c:pt>
                <c:pt idx="5997">
                  <c:v>57797.4</c:v>
                </c:pt>
                <c:pt idx="5998">
                  <c:v>57793.7</c:v>
                </c:pt>
                <c:pt idx="5999">
                  <c:v>57784.7</c:v>
                </c:pt>
                <c:pt idx="6000">
                  <c:v>57776.3</c:v>
                </c:pt>
                <c:pt idx="6001">
                  <c:v>57773</c:v>
                </c:pt>
                <c:pt idx="6002">
                  <c:v>57768.4</c:v>
                </c:pt>
                <c:pt idx="6003">
                  <c:v>57762.5</c:v>
                </c:pt>
                <c:pt idx="6004">
                  <c:v>57740.9</c:v>
                </c:pt>
                <c:pt idx="6005">
                  <c:v>57738.1</c:v>
                </c:pt>
                <c:pt idx="6006">
                  <c:v>57736.3</c:v>
                </c:pt>
                <c:pt idx="6007">
                  <c:v>57734.7</c:v>
                </c:pt>
                <c:pt idx="6008">
                  <c:v>57733.2</c:v>
                </c:pt>
                <c:pt idx="6009">
                  <c:v>57732.5</c:v>
                </c:pt>
                <c:pt idx="6010">
                  <c:v>57731.1</c:v>
                </c:pt>
                <c:pt idx="6011">
                  <c:v>57729.3</c:v>
                </c:pt>
                <c:pt idx="6012">
                  <c:v>57726.8</c:v>
                </c:pt>
                <c:pt idx="6013">
                  <c:v>57725.3</c:v>
                </c:pt>
                <c:pt idx="6014">
                  <c:v>57725</c:v>
                </c:pt>
                <c:pt idx="6015">
                  <c:v>57724.3</c:v>
                </c:pt>
                <c:pt idx="6016">
                  <c:v>57723.9</c:v>
                </c:pt>
                <c:pt idx="6017">
                  <c:v>57723.8</c:v>
                </c:pt>
                <c:pt idx="6018">
                  <c:v>57723.8</c:v>
                </c:pt>
                <c:pt idx="6019">
                  <c:v>57723.8</c:v>
                </c:pt>
                <c:pt idx="6020">
                  <c:v>57723.8</c:v>
                </c:pt>
                <c:pt idx="6021">
                  <c:v>57724</c:v>
                </c:pt>
                <c:pt idx="6022">
                  <c:v>57724</c:v>
                </c:pt>
                <c:pt idx="6023">
                  <c:v>57724</c:v>
                </c:pt>
                <c:pt idx="6024">
                  <c:v>57724.1</c:v>
                </c:pt>
                <c:pt idx="6025">
                  <c:v>57724.1</c:v>
                </c:pt>
                <c:pt idx="6026">
                  <c:v>57724.1</c:v>
                </c:pt>
                <c:pt idx="6027">
                  <c:v>57724.2</c:v>
                </c:pt>
                <c:pt idx="6028">
                  <c:v>57724.2</c:v>
                </c:pt>
                <c:pt idx="6029">
                  <c:v>57724.2</c:v>
                </c:pt>
                <c:pt idx="6030">
                  <c:v>57724.3</c:v>
                </c:pt>
                <c:pt idx="6031">
                  <c:v>57724.3</c:v>
                </c:pt>
                <c:pt idx="6032">
                  <c:v>57724.4</c:v>
                </c:pt>
                <c:pt idx="6033">
                  <c:v>57724.4</c:v>
                </c:pt>
                <c:pt idx="6034">
                  <c:v>57724.7</c:v>
                </c:pt>
                <c:pt idx="6035">
                  <c:v>57724.800000000003</c:v>
                </c:pt>
                <c:pt idx="6036">
                  <c:v>57724.800000000003</c:v>
                </c:pt>
                <c:pt idx="6037">
                  <c:v>57724.800000000003</c:v>
                </c:pt>
                <c:pt idx="6038">
                  <c:v>57724.9</c:v>
                </c:pt>
                <c:pt idx="6039">
                  <c:v>57724.9</c:v>
                </c:pt>
                <c:pt idx="6040">
                  <c:v>57724.9</c:v>
                </c:pt>
                <c:pt idx="6041">
                  <c:v>57725</c:v>
                </c:pt>
                <c:pt idx="6042">
                  <c:v>57725</c:v>
                </c:pt>
                <c:pt idx="6043">
                  <c:v>57725</c:v>
                </c:pt>
                <c:pt idx="6044">
                  <c:v>57725</c:v>
                </c:pt>
                <c:pt idx="6045">
                  <c:v>57725</c:v>
                </c:pt>
                <c:pt idx="6046">
                  <c:v>57725</c:v>
                </c:pt>
                <c:pt idx="6047">
                  <c:v>57725</c:v>
                </c:pt>
                <c:pt idx="6048">
                  <c:v>57724.9</c:v>
                </c:pt>
                <c:pt idx="6049">
                  <c:v>57724.9</c:v>
                </c:pt>
                <c:pt idx="6050">
                  <c:v>57724.9</c:v>
                </c:pt>
                <c:pt idx="6051">
                  <c:v>57724.9</c:v>
                </c:pt>
                <c:pt idx="6052">
                  <c:v>57724.9</c:v>
                </c:pt>
                <c:pt idx="6053">
                  <c:v>57724.9</c:v>
                </c:pt>
                <c:pt idx="6054">
                  <c:v>57724.800000000003</c:v>
                </c:pt>
                <c:pt idx="6055">
                  <c:v>57724.800000000003</c:v>
                </c:pt>
                <c:pt idx="6056">
                  <c:v>57724.800000000003</c:v>
                </c:pt>
                <c:pt idx="6057">
                  <c:v>57724.800000000003</c:v>
                </c:pt>
                <c:pt idx="6058">
                  <c:v>57724.800000000003</c:v>
                </c:pt>
                <c:pt idx="6059">
                  <c:v>57724.7</c:v>
                </c:pt>
                <c:pt idx="6060">
                  <c:v>57724.7</c:v>
                </c:pt>
                <c:pt idx="6061">
                  <c:v>57724.7</c:v>
                </c:pt>
                <c:pt idx="6062">
                  <c:v>57724.7</c:v>
                </c:pt>
                <c:pt idx="6063">
                  <c:v>57724.6</c:v>
                </c:pt>
                <c:pt idx="6064">
                  <c:v>57724.6</c:v>
                </c:pt>
                <c:pt idx="6065">
                  <c:v>57724.6</c:v>
                </c:pt>
                <c:pt idx="6066">
                  <c:v>57724.5</c:v>
                </c:pt>
                <c:pt idx="6067">
                  <c:v>57724.5</c:v>
                </c:pt>
                <c:pt idx="6068">
                  <c:v>57724.5</c:v>
                </c:pt>
                <c:pt idx="6069">
                  <c:v>57724.5</c:v>
                </c:pt>
                <c:pt idx="6070">
                  <c:v>57724.4</c:v>
                </c:pt>
                <c:pt idx="6071">
                  <c:v>57724.4</c:v>
                </c:pt>
                <c:pt idx="6072">
                  <c:v>57724.4</c:v>
                </c:pt>
                <c:pt idx="6073">
                  <c:v>57724.4</c:v>
                </c:pt>
                <c:pt idx="6074">
                  <c:v>57724.4</c:v>
                </c:pt>
                <c:pt idx="6075">
                  <c:v>57724.4</c:v>
                </c:pt>
                <c:pt idx="6076">
                  <c:v>57724.4</c:v>
                </c:pt>
                <c:pt idx="6077">
                  <c:v>57724.4</c:v>
                </c:pt>
                <c:pt idx="6078">
                  <c:v>57724.4</c:v>
                </c:pt>
                <c:pt idx="6079">
                  <c:v>57724.4</c:v>
                </c:pt>
                <c:pt idx="6080">
                  <c:v>57724.5</c:v>
                </c:pt>
                <c:pt idx="6081">
                  <c:v>57724.5</c:v>
                </c:pt>
                <c:pt idx="6082">
                  <c:v>57724.6</c:v>
                </c:pt>
                <c:pt idx="6083">
                  <c:v>57724.800000000003</c:v>
                </c:pt>
                <c:pt idx="6084">
                  <c:v>57725</c:v>
                </c:pt>
                <c:pt idx="6085">
                  <c:v>57725.2</c:v>
                </c:pt>
                <c:pt idx="6086">
                  <c:v>57725.4</c:v>
                </c:pt>
                <c:pt idx="6087">
                  <c:v>57725.599999999999</c:v>
                </c:pt>
                <c:pt idx="6088">
                  <c:v>57725.8</c:v>
                </c:pt>
                <c:pt idx="6089">
                  <c:v>57726.2</c:v>
                </c:pt>
                <c:pt idx="6090">
                  <c:v>57726.5</c:v>
                </c:pt>
                <c:pt idx="6091">
                  <c:v>57727.1</c:v>
                </c:pt>
                <c:pt idx="6092">
                  <c:v>57727.6</c:v>
                </c:pt>
                <c:pt idx="6093">
                  <c:v>57728</c:v>
                </c:pt>
                <c:pt idx="6094">
                  <c:v>57728.4</c:v>
                </c:pt>
                <c:pt idx="6095">
                  <c:v>57728.7</c:v>
                </c:pt>
                <c:pt idx="6096">
                  <c:v>57729.2</c:v>
                </c:pt>
                <c:pt idx="6097">
                  <c:v>57729.5</c:v>
                </c:pt>
                <c:pt idx="6098">
                  <c:v>57729.9</c:v>
                </c:pt>
                <c:pt idx="6099">
                  <c:v>57730.5</c:v>
                </c:pt>
                <c:pt idx="6100">
                  <c:v>57731.199999999997</c:v>
                </c:pt>
                <c:pt idx="6101">
                  <c:v>57731.8</c:v>
                </c:pt>
                <c:pt idx="6102">
                  <c:v>57732.3</c:v>
                </c:pt>
                <c:pt idx="6103">
                  <c:v>57732.800000000003</c:v>
                </c:pt>
                <c:pt idx="6104">
                  <c:v>57733.1</c:v>
                </c:pt>
                <c:pt idx="6105">
                  <c:v>57733.9</c:v>
                </c:pt>
                <c:pt idx="6106">
                  <c:v>57734.6</c:v>
                </c:pt>
                <c:pt idx="6107">
                  <c:v>57735.199999999997</c:v>
                </c:pt>
                <c:pt idx="6108">
                  <c:v>57735.9</c:v>
                </c:pt>
                <c:pt idx="6109">
                  <c:v>57736.3</c:v>
                </c:pt>
                <c:pt idx="6110">
                  <c:v>57736.9</c:v>
                </c:pt>
                <c:pt idx="6111">
                  <c:v>57737.7</c:v>
                </c:pt>
                <c:pt idx="6112">
                  <c:v>57739</c:v>
                </c:pt>
                <c:pt idx="6113">
                  <c:v>57740.6</c:v>
                </c:pt>
                <c:pt idx="6114">
                  <c:v>57741.599999999999</c:v>
                </c:pt>
                <c:pt idx="6115">
                  <c:v>57744.4</c:v>
                </c:pt>
                <c:pt idx="6116">
                  <c:v>57745.599999999999</c:v>
                </c:pt>
                <c:pt idx="6117">
                  <c:v>57747</c:v>
                </c:pt>
                <c:pt idx="6118">
                  <c:v>57749.9</c:v>
                </c:pt>
                <c:pt idx="6119">
                  <c:v>57751.4</c:v>
                </c:pt>
                <c:pt idx="6120">
                  <c:v>57753.9</c:v>
                </c:pt>
                <c:pt idx="6121">
                  <c:v>57756.5</c:v>
                </c:pt>
                <c:pt idx="6122">
                  <c:v>57759.3</c:v>
                </c:pt>
                <c:pt idx="6123">
                  <c:v>57762.2</c:v>
                </c:pt>
                <c:pt idx="6124">
                  <c:v>57765.2</c:v>
                </c:pt>
                <c:pt idx="6125">
                  <c:v>57768.3</c:v>
                </c:pt>
                <c:pt idx="6126">
                  <c:v>57772.7</c:v>
                </c:pt>
                <c:pt idx="6127">
                  <c:v>57776</c:v>
                </c:pt>
                <c:pt idx="6128">
                  <c:v>57780.6</c:v>
                </c:pt>
                <c:pt idx="6129">
                  <c:v>57783</c:v>
                </c:pt>
                <c:pt idx="6130">
                  <c:v>57787.8</c:v>
                </c:pt>
                <c:pt idx="6131">
                  <c:v>57792.7</c:v>
                </c:pt>
                <c:pt idx="6132">
                  <c:v>57797.599999999999</c:v>
                </c:pt>
                <c:pt idx="6133">
                  <c:v>57802.7</c:v>
                </c:pt>
                <c:pt idx="6134">
                  <c:v>57806.5</c:v>
                </c:pt>
                <c:pt idx="6135">
                  <c:v>57810.3</c:v>
                </c:pt>
                <c:pt idx="6136">
                  <c:v>57814.1</c:v>
                </c:pt>
                <c:pt idx="6137">
                  <c:v>57819.199999999997</c:v>
                </c:pt>
                <c:pt idx="6138">
                  <c:v>57823</c:v>
                </c:pt>
                <c:pt idx="6139">
                  <c:v>57828</c:v>
                </c:pt>
                <c:pt idx="6140">
                  <c:v>57831.7</c:v>
                </c:pt>
                <c:pt idx="6141">
                  <c:v>57834.2</c:v>
                </c:pt>
                <c:pt idx="6142">
                  <c:v>57839.1</c:v>
                </c:pt>
                <c:pt idx="6143">
                  <c:v>57845</c:v>
                </c:pt>
                <c:pt idx="6144">
                  <c:v>57852.9</c:v>
                </c:pt>
                <c:pt idx="6145">
                  <c:v>57857.1</c:v>
                </c:pt>
                <c:pt idx="6146">
                  <c:v>57861.5</c:v>
                </c:pt>
                <c:pt idx="6147">
                  <c:v>57866.1</c:v>
                </c:pt>
                <c:pt idx="6148">
                  <c:v>57869.8</c:v>
                </c:pt>
                <c:pt idx="6149">
                  <c:v>57873.5</c:v>
                </c:pt>
                <c:pt idx="6150">
                  <c:v>57878.8</c:v>
                </c:pt>
                <c:pt idx="6151">
                  <c:v>57881.4</c:v>
                </c:pt>
                <c:pt idx="6152">
                  <c:v>57891.1</c:v>
                </c:pt>
                <c:pt idx="6153">
                  <c:v>57901.1</c:v>
                </c:pt>
                <c:pt idx="6154">
                  <c:v>57906.9</c:v>
                </c:pt>
                <c:pt idx="6155">
                  <c:v>57914.2</c:v>
                </c:pt>
                <c:pt idx="6156">
                  <c:v>57923</c:v>
                </c:pt>
                <c:pt idx="6157">
                  <c:v>57928.7</c:v>
                </c:pt>
                <c:pt idx="6158">
                  <c:v>57931.6</c:v>
                </c:pt>
                <c:pt idx="6159">
                  <c:v>57935.8</c:v>
                </c:pt>
                <c:pt idx="6160">
                  <c:v>57938.6</c:v>
                </c:pt>
                <c:pt idx="6161">
                  <c:v>57942.7</c:v>
                </c:pt>
                <c:pt idx="6162">
                  <c:v>57946.7</c:v>
                </c:pt>
                <c:pt idx="6163">
                  <c:v>57951.9</c:v>
                </c:pt>
                <c:pt idx="6164">
                  <c:v>57955.6</c:v>
                </c:pt>
                <c:pt idx="6165">
                  <c:v>57959.199999999997</c:v>
                </c:pt>
                <c:pt idx="6166">
                  <c:v>57962.7</c:v>
                </c:pt>
                <c:pt idx="6167">
                  <c:v>57966</c:v>
                </c:pt>
                <c:pt idx="6168">
                  <c:v>57969.1</c:v>
                </c:pt>
                <c:pt idx="6169">
                  <c:v>57973</c:v>
                </c:pt>
                <c:pt idx="6170">
                  <c:v>57975.7</c:v>
                </c:pt>
                <c:pt idx="6171">
                  <c:v>57977.4</c:v>
                </c:pt>
                <c:pt idx="6172">
                  <c:v>57980.4</c:v>
                </c:pt>
                <c:pt idx="6173">
                  <c:v>57982.400000000001</c:v>
                </c:pt>
                <c:pt idx="6174">
                  <c:v>57983.6</c:v>
                </c:pt>
                <c:pt idx="6175">
                  <c:v>57986.5</c:v>
                </c:pt>
                <c:pt idx="6176">
                  <c:v>57988.9</c:v>
                </c:pt>
                <c:pt idx="6177">
                  <c:v>57989</c:v>
                </c:pt>
                <c:pt idx="6178">
                  <c:v>57989.1</c:v>
                </c:pt>
                <c:pt idx="6179">
                  <c:v>57989.1</c:v>
                </c:pt>
                <c:pt idx="6180">
                  <c:v>57989.1</c:v>
                </c:pt>
                <c:pt idx="6181">
                  <c:v>57989.2</c:v>
                </c:pt>
                <c:pt idx="6182">
                  <c:v>57989.2</c:v>
                </c:pt>
                <c:pt idx="6183">
                  <c:v>57989.2</c:v>
                </c:pt>
                <c:pt idx="6184">
                  <c:v>57989.3</c:v>
                </c:pt>
                <c:pt idx="6185">
                  <c:v>57989.3</c:v>
                </c:pt>
                <c:pt idx="6186">
                  <c:v>57989.3</c:v>
                </c:pt>
                <c:pt idx="6187">
                  <c:v>57989.3</c:v>
                </c:pt>
                <c:pt idx="6188">
                  <c:v>57989.3</c:v>
                </c:pt>
                <c:pt idx="6189">
                  <c:v>57989.4</c:v>
                </c:pt>
                <c:pt idx="6190">
                  <c:v>57989.4</c:v>
                </c:pt>
                <c:pt idx="6191">
                  <c:v>57989.4</c:v>
                </c:pt>
                <c:pt idx="6192">
                  <c:v>57989.4</c:v>
                </c:pt>
                <c:pt idx="6193">
                  <c:v>57989.4</c:v>
                </c:pt>
                <c:pt idx="6194">
                  <c:v>57989.4</c:v>
                </c:pt>
                <c:pt idx="6195">
                  <c:v>57989.5</c:v>
                </c:pt>
                <c:pt idx="6196">
                  <c:v>57989.5</c:v>
                </c:pt>
                <c:pt idx="6197">
                  <c:v>57989.5</c:v>
                </c:pt>
                <c:pt idx="6198">
                  <c:v>57989.5</c:v>
                </c:pt>
                <c:pt idx="6199">
                  <c:v>57989.5</c:v>
                </c:pt>
                <c:pt idx="6200">
                  <c:v>57989.599999999999</c:v>
                </c:pt>
                <c:pt idx="6201">
                  <c:v>57989.599999999999</c:v>
                </c:pt>
                <c:pt idx="6202">
                  <c:v>57989.599999999999</c:v>
                </c:pt>
                <c:pt idx="6203">
                  <c:v>57989.599999999999</c:v>
                </c:pt>
                <c:pt idx="6204">
                  <c:v>57989.7</c:v>
                </c:pt>
                <c:pt idx="6205">
                  <c:v>57989.7</c:v>
                </c:pt>
                <c:pt idx="6206">
                  <c:v>57989.8</c:v>
                </c:pt>
                <c:pt idx="6207">
                  <c:v>57989.8</c:v>
                </c:pt>
                <c:pt idx="6208">
                  <c:v>57989.9</c:v>
                </c:pt>
                <c:pt idx="6209">
                  <c:v>57993.9</c:v>
                </c:pt>
                <c:pt idx="6210">
                  <c:v>57995.199999999997</c:v>
                </c:pt>
                <c:pt idx="6211">
                  <c:v>57997.3</c:v>
                </c:pt>
                <c:pt idx="6212">
                  <c:v>57998</c:v>
                </c:pt>
                <c:pt idx="6213">
                  <c:v>57999</c:v>
                </c:pt>
                <c:pt idx="6214">
                  <c:v>58000.1</c:v>
                </c:pt>
                <c:pt idx="6215">
                  <c:v>58001.3</c:v>
                </c:pt>
                <c:pt idx="6216">
                  <c:v>58002.9</c:v>
                </c:pt>
                <c:pt idx="6217">
                  <c:v>58004.2</c:v>
                </c:pt>
                <c:pt idx="6218">
                  <c:v>58005.599999999999</c:v>
                </c:pt>
                <c:pt idx="6219">
                  <c:v>58007.5</c:v>
                </c:pt>
                <c:pt idx="6220">
                  <c:v>58008.4</c:v>
                </c:pt>
                <c:pt idx="6221">
                  <c:v>58010.5</c:v>
                </c:pt>
                <c:pt idx="6222">
                  <c:v>58012.6</c:v>
                </c:pt>
                <c:pt idx="6223">
                  <c:v>58014.8</c:v>
                </c:pt>
                <c:pt idx="6224">
                  <c:v>58017.7</c:v>
                </c:pt>
                <c:pt idx="6225">
                  <c:v>58020.7</c:v>
                </c:pt>
                <c:pt idx="6226">
                  <c:v>58023.8</c:v>
                </c:pt>
                <c:pt idx="6227">
                  <c:v>58025.8</c:v>
                </c:pt>
                <c:pt idx="6228">
                  <c:v>58027.1</c:v>
                </c:pt>
                <c:pt idx="6229">
                  <c:v>58029.8</c:v>
                </c:pt>
                <c:pt idx="6230">
                  <c:v>58032.5</c:v>
                </c:pt>
                <c:pt idx="6231">
                  <c:v>58034.7</c:v>
                </c:pt>
                <c:pt idx="6232">
                  <c:v>58037.599999999999</c:v>
                </c:pt>
                <c:pt idx="6233">
                  <c:v>58039.8</c:v>
                </c:pt>
                <c:pt idx="6234">
                  <c:v>58041.3</c:v>
                </c:pt>
                <c:pt idx="6235">
                  <c:v>58045.1</c:v>
                </c:pt>
                <c:pt idx="6236">
                  <c:v>58047.5</c:v>
                </c:pt>
                <c:pt idx="6237">
                  <c:v>58053.3</c:v>
                </c:pt>
                <c:pt idx="6238">
                  <c:v>58058.5</c:v>
                </c:pt>
                <c:pt idx="6239">
                  <c:v>58064.3</c:v>
                </c:pt>
                <c:pt idx="6240">
                  <c:v>58068.6</c:v>
                </c:pt>
                <c:pt idx="6241">
                  <c:v>58080.3</c:v>
                </c:pt>
                <c:pt idx="6242">
                  <c:v>58088.2</c:v>
                </c:pt>
                <c:pt idx="6243">
                  <c:v>58105.3</c:v>
                </c:pt>
                <c:pt idx="6244">
                  <c:v>58124.3</c:v>
                </c:pt>
                <c:pt idx="6245">
                  <c:v>58137.7</c:v>
                </c:pt>
                <c:pt idx="6246">
                  <c:v>58144.7</c:v>
                </c:pt>
                <c:pt idx="6247">
                  <c:v>58151.8</c:v>
                </c:pt>
                <c:pt idx="6248">
                  <c:v>58166.400000000001</c:v>
                </c:pt>
                <c:pt idx="6249">
                  <c:v>58177.599999999999</c:v>
                </c:pt>
                <c:pt idx="6250">
                  <c:v>58192.9</c:v>
                </c:pt>
                <c:pt idx="6251">
                  <c:v>58204.5</c:v>
                </c:pt>
                <c:pt idx="6252">
                  <c:v>58216.2</c:v>
                </c:pt>
                <c:pt idx="6253">
                  <c:v>58232.1</c:v>
                </c:pt>
                <c:pt idx="6254">
                  <c:v>58244</c:v>
                </c:pt>
                <c:pt idx="6255">
                  <c:v>58259.9</c:v>
                </c:pt>
                <c:pt idx="6256">
                  <c:v>58271.7</c:v>
                </c:pt>
                <c:pt idx="6257">
                  <c:v>58287.5</c:v>
                </c:pt>
                <c:pt idx="6258">
                  <c:v>58295.199999999997</c:v>
                </c:pt>
                <c:pt idx="6259">
                  <c:v>58306.8</c:v>
                </c:pt>
                <c:pt idx="6260">
                  <c:v>58321.9</c:v>
                </c:pt>
                <c:pt idx="6261">
                  <c:v>58329.3</c:v>
                </c:pt>
                <c:pt idx="6262">
                  <c:v>58343.8</c:v>
                </c:pt>
                <c:pt idx="6263">
                  <c:v>58357.8</c:v>
                </c:pt>
                <c:pt idx="6264">
                  <c:v>58371.199999999997</c:v>
                </c:pt>
                <c:pt idx="6265">
                  <c:v>58380.800000000003</c:v>
                </c:pt>
                <c:pt idx="6266">
                  <c:v>58386.9</c:v>
                </c:pt>
                <c:pt idx="6267">
                  <c:v>58395.8</c:v>
                </c:pt>
                <c:pt idx="6268">
                  <c:v>58406.9</c:v>
                </c:pt>
                <c:pt idx="6269">
                  <c:v>58414.6</c:v>
                </c:pt>
                <c:pt idx="6270">
                  <c:v>58421.9</c:v>
                </c:pt>
                <c:pt idx="6271">
                  <c:v>58429.4</c:v>
                </c:pt>
                <c:pt idx="6272">
                  <c:v>58439.3</c:v>
                </c:pt>
                <c:pt idx="6273">
                  <c:v>58446.9</c:v>
                </c:pt>
                <c:pt idx="6274">
                  <c:v>58454.5</c:v>
                </c:pt>
                <c:pt idx="6275">
                  <c:v>58464.6</c:v>
                </c:pt>
                <c:pt idx="6276">
                  <c:v>58474.8</c:v>
                </c:pt>
                <c:pt idx="6277">
                  <c:v>58482.5</c:v>
                </c:pt>
                <c:pt idx="6278">
                  <c:v>58490.1</c:v>
                </c:pt>
                <c:pt idx="6279">
                  <c:v>58495.1</c:v>
                </c:pt>
                <c:pt idx="6280">
                  <c:v>58500.2</c:v>
                </c:pt>
                <c:pt idx="6281">
                  <c:v>58510.2</c:v>
                </c:pt>
                <c:pt idx="6282">
                  <c:v>58517.7</c:v>
                </c:pt>
                <c:pt idx="6283">
                  <c:v>58525.1</c:v>
                </c:pt>
                <c:pt idx="6284">
                  <c:v>58532.4</c:v>
                </c:pt>
                <c:pt idx="6285">
                  <c:v>58537.2</c:v>
                </c:pt>
                <c:pt idx="6286">
                  <c:v>58596.7</c:v>
                </c:pt>
                <c:pt idx="6287">
                  <c:v>58604.4</c:v>
                </c:pt>
                <c:pt idx="6288">
                  <c:v>58611.6</c:v>
                </c:pt>
                <c:pt idx="6289">
                  <c:v>58616.800000000003</c:v>
                </c:pt>
                <c:pt idx="6290">
                  <c:v>58621.7</c:v>
                </c:pt>
                <c:pt idx="6291">
                  <c:v>58629.3</c:v>
                </c:pt>
                <c:pt idx="6292">
                  <c:v>58638.7</c:v>
                </c:pt>
                <c:pt idx="6293">
                  <c:v>58642.2</c:v>
                </c:pt>
                <c:pt idx="6294">
                  <c:v>58646.400000000001</c:v>
                </c:pt>
                <c:pt idx="6295">
                  <c:v>58650</c:v>
                </c:pt>
                <c:pt idx="6296">
                  <c:v>58652.3</c:v>
                </c:pt>
                <c:pt idx="6297">
                  <c:v>58653.7</c:v>
                </c:pt>
                <c:pt idx="6298">
                  <c:v>58655.9</c:v>
                </c:pt>
                <c:pt idx="6299">
                  <c:v>58657.5</c:v>
                </c:pt>
                <c:pt idx="6300">
                  <c:v>58659.1</c:v>
                </c:pt>
                <c:pt idx="6301">
                  <c:v>58660.7</c:v>
                </c:pt>
                <c:pt idx="6302">
                  <c:v>58662.2</c:v>
                </c:pt>
                <c:pt idx="6303">
                  <c:v>58663.7</c:v>
                </c:pt>
                <c:pt idx="6304">
                  <c:v>58665.7</c:v>
                </c:pt>
                <c:pt idx="6305">
                  <c:v>58667.1</c:v>
                </c:pt>
                <c:pt idx="6306">
                  <c:v>58668.6</c:v>
                </c:pt>
                <c:pt idx="6307">
                  <c:v>58670.400000000001</c:v>
                </c:pt>
                <c:pt idx="6308">
                  <c:v>58672.2</c:v>
                </c:pt>
                <c:pt idx="6309">
                  <c:v>58673.1</c:v>
                </c:pt>
                <c:pt idx="6310">
                  <c:v>58674.7</c:v>
                </c:pt>
                <c:pt idx="6311">
                  <c:v>58676</c:v>
                </c:pt>
                <c:pt idx="6312">
                  <c:v>58676.800000000003</c:v>
                </c:pt>
                <c:pt idx="6313">
                  <c:v>58678.3</c:v>
                </c:pt>
                <c:pt idx="6314">
                  <c:v>58679.8</c:v>
                </c:pt>
                <c:pt idx="6315">
                  <c:v>58680.9</c:v>
                </c:pt>
                <c:pt idx="6316">
                  <c:v>58681.9</c:v>
                </c:pt>
                <c:pt idx="6317">
                  <c:v>58682.9</c:v>
                </c:pt>
                <c:pt idx="6318">
                  <c:v>58683.8</c:v>
                </c:pt>
                <c:pt idx="6319">
                  <c:v>58684.800000000003</c:v>
                </c:pt>
                <c:pt idx="6320">
                  <c:v>58685.9</c:v>
                </c:pt>
                <c:pt idx="6321">
                  <c:v>58686.9</c:v>
                </c:pt>
                <c:pt idx="6322">
                  <c:v>58687.7</c:v>
                </c:pt>
                <c:pt idx="6323">
                  <c:v>58688.4</c:v>
                </c:pt>
                <c:pt idx="6324">
                  <c:v>58689</c:v>
                </c:pt>
                <c:pt idx="6325">
                  <c:v>58689.599999999999</c:v>
                </c:pt>
                <c:pt idx="6326">
                  <c:v>58690.3</c:v>
                </c:pt>
                <c:pt idx="6327">
                  <c:v>58690.9</c:v>
                </c:pt>
                <c:pt idx="6328">
                  <c:v>58691.3</c:v>
                </c:pt>
                <c:pt idx="6329">
                  <c:v>58691.8</c:v>
                </c:pt>
                <c:pt idx="6330">
                  <c:v>58692.1</c:v>
                </c:pt>
                <c:pt idx="6331">
                  <c:v>58692.3</c:v>
                </c:pt>
                <c:pt idx="6332">
                  <c:v>58692.5</c:v>
                </c:pt>
                <c:pt idx="6333">
                  <c:v>58692.6</c:v>
                </c:pt>
                <c:pt idx="6334">
                  <c:v>58692.5</c:v>
                </c:pt>
                <c:pt idx="6335">
                  <c:v>58691.5</c:v>
                </c:pt>
                <c:pt idx="6336">
                  <c:v>58689.3</c:v>
                </c:pt>
                <c:pt idx="6337">
                  <c:v>58686.1</c:v>
                </c:pt>
                <c:pt idx="6338">
                  <c:v>58681.8</c:v>
                </c:pt>
                <c:pt idx="6339">
                  <c:v>58674.6</c:v>
                </c:pt>
                <c:pt idx="6340">
                  <c:v>58665.7</c:v>
                </c:pt>
                <c:pt idx="6341">
                  <c:v>58655.199999999997</c:v>
                </c:pt>
                <c:pt idx="6342">
                  <c:v>58646.400000000001</c:v>
                </c:pt>
                <c:pt idx="6343">
                  <c:v>58633.4</c:v>
                </c:pt>
                <c:pt idx="6344">
                  <c:v>58622.8</c:v>
                </c:pt>
                <c:pt idx="6345">
                  <c:v>58607.5</c:v>
                </c:pt>
                <c:pt idx="6346">
                  <c:v>58591.199999999997</c:v>
                </c:pt>
                <c:pt idx="6347">
                  <c:v>58578.2</c:v>
                </c:pt>
                <c:pt idx="6348">
                  <c:v>58560.1</c:v>
                </c:pt>
                <c:pt idx="6349">
                  <c:v>58546</c:v>
                </c:pt>
                <c:pt idx="6350">
                  <c:v>58526.400000000001</c:v>
                </c:pt>
                <c:pt idx="6351">
                  <c:v>58501</c:v>
                </c:pt>
                <c:pt idx="6352">
                  <c:v>58480</c:v>
                </c:pt>
                <c:pt idx="6353">
                  <c:v>58463.9</c:v>
                </c:pt>
                <c:pt idx="6354">
                  <c:v>58442.2</c:v>
                </c:pt>
                <c:pt idx="6355">
                  <c:v>58420.1</c:v>
                </c:pt>
                <c:pt idx="6356">
                  <c:v>58397.8</c:v>
                </c:pt>
                <c:pt idx="6357">
                  <c:v>58375.4</c:v>
                </c:pt>
                <c:pt idx="6358">
                  <c:v>58353</c:v>
                </c:pt>
                <c:pt idx="6359">
                  <c:v>58330.6</c:v>
                </c:pt>
                <c:pt idx="6360">
                  <c:v>58302.9</c:v>
                </c:pt>
                <c:pt idx="6361">
                  <c:v>58280.9</c:v>
                </c:pt>
                <c:pt idx="6362">
                  <c:v>58257.3</c:v>
                </c:pt>
                <c:pt idx="6363">
                  <c:v>58231.9</c:v>
                </c:pt>
                <c:pt idx="6364">
                  <c:v>58204.800000000003</c:v>
                </c:pt>
                <c:pt idx="6365">
                  <c:v>58183.5</c:v>
                </c:pt>
                <c:pt idx="6366">
                  <c:v>58146.3</c:v>
                </c:pt>
                <c:pt idx="6367">
                  <c:v>58107.199999999997</c:v>
                </c:pt>
                <c:pt idx="6368">
                  <c:v>58074.7</c:v>
                </c:pt>
                <c:pt idx="6369">
                  <c:v>58041.4</c:v>
                </c:pt>
                <c:pt idx="6370">
                  <c:v>57998.6</c:v>
                </c:pt>
                <c:pt idx="6371">
                  <c:v>57955.1</c:v>
                </c:pt>
                <c:pt idx="6372">
                  <c:v>57919.7</c:v>
                </c:pt>
                <c:pt idx="6373">
                  <c:v>57893.1</c:v>
                </c:pt>
                <c:pt idx="6374">
                  <c:v>57857.5</c:v>
                </c:pt>
                <c:pt idx="6375">
                  <c:v>57813.2</c:v>
                </c:pt>
                <c:pt idx="6376">
                  <c:v>57769.599999999999</c:v>
                </c:pt>
                <c:pt idx="6377">
                  <c:v>57734.6</c:v>
                </c:pt>
                <c:pt idx="6378">
                  <c:v>57689.8</c:v>
                </c:pt>
                <c:pt idx="6379">
                  <c:v>57633.1</c:v>
                </c:pt>
                <c:pt idx="6380">
                  <c:v>57582.2</c:v>
                </c:pt>
                <c:pt idx="6381">
                  <c:v>57526.9</c:v>
                </c:pt>
                <c:pt idx="6382">
                  <c:v>57478.9</c:v>
                </c:pt>
                <c:pt idx="6383">
                  <c:v>57426.9</c:v>
                </c:pt>
                <c:pt idx="6384">
                  <c:v>57349.8</c:v>
                </c:pt>
                <c:pt idx="6385">
                  <c:v>57245</c:v>
                </c:pt>
                <c:pt idx="6386">
                  <c:v>57129.2</c:v>
                </c:pt>
                <c:pt idx="6387">
                  <c:v>57022.3</c:v>
                </c:pt>
                <c:pt idx="6388">
                  <c:v>56942.2</c:v>
                </c:pt>
                <c:pt idx="6389">
                  <c:v>56864.7</c:v>
                </c:pt>
                <c:pt idx="6390">
                  <c:v>56818.5</c:v>
                </c:pt>
                <c:pt idx="6391">
                  <c:v>56786.1</c:v>
                </c:pt>
                <c:pt idx="6392">
                  <c:v>56735.7</c:v>
                </c:pt>
                <c:pt idx="6393">
                  <c:v>56688.5</c:v>
                </c:pt>
                <c:pt idx="6394">
                  <c:v>56643</c:v>
                </c:pt>
                <c:pt idx="6395">
                  <c:v>56598</c:v>
                </c:pt>
                <c:pt idx="6396">
                  <c:v>56561.3</c:v>
                </c:pt>
                <c:pt idx="6397">
                  <c:v>56513.5</c:v>
                </c:pt>
                <c:pt idx="6398">
                  <c:v>56462.1</c:v>
                </c:pt>
                <c:pt idx="6399">
                  <c:v>56417.9</c:v>
                </c:pt>
                <c:pt idx="6400">
                  <c:v>56386.1</c:v>
                </c:pt>
                <c:pt idx="6401">
                  <c:v>56345.8</c:v>
                </c:pt>
                <c:pt idx="6402">
                  <c:v>56287.1</c:v>
                </c:pt>
                <c:pt idx="6403">
                  <c:v>56236.5</c:v>
                </c:pt>
                <c:pt idx="6404">
                  <c:v>56193</c:v>
                </c:pt>
                <c:pt idx="6405">
                  <c:v>56145</c:v>
                </c:pt>
                <c:pt idx="6406">
                  <c:v>56091.199999999997</c:v>
                </c:pt>
                <c:pt idx="6407">
                  <c:v>56013.4</c:v>
                </c:pt>
                <c:pt idx="6408">
                  <c:v>55941.1</c:v>
                </c:pt>
                <c:pt idx="6409">
                  <c:v>55836.5</c:v>
                </c:pt>
                <c:pt idx="6410">
                  <c:v>55636.6</c:v>
                </c:pt>
                <c:pt idx="6411">
                  <c:v>55448.4</c:v>
                </c:pt>
                <c:pt idx="6412">
                  <c:v>55170.8</c:v>
                </c:pt>
                <c:pt idx="6413">
                  <c:v>55021.4</c:v>
                </c:pt>
                <c:pt idx="6414">
                  <c:v>54939.9</c:v>
                </c:pt>
                <c:pt idx="6415">
                  <c:v>54806.3</c:v>
                </c:pt>
                <c:pt idx="6416">
                  <c:v>54729.7</c:v>
                </c:pt>
                <c:pt idx="6417">
                  <c:v>54641</c:v>
                </c:pt>
                <c:pt idx="6418">
                  <c:v>54588.7</c:v>
                </c:pt>
                <c:pt idx="6419">
                  <c:v>54516.5</c:v>
                </c:pt>
                <c:pt idx="6420">
                  <c:v>54419</c:v>
                </c:pt>
                <c:pt idx="6421">
                  <c:v>54318.3</c:v>
                </c:pt>
                <c:pt idx="6422">
                  <c:v>54237.4</c:v>
                </c:pt>
                <c:pt idx="6423">
                  <c:v>54138</c:v>
                </c:pt>
                <c:pt idx="6424">
                  <c:v>54061.5</c:v>
                </c:pt>
                <c:pt idx="6425">
                  <c:v>53988.800000000003</c:v>
                </c:pt>
                <c:pt idx="6426">
                  <c:v>53905.2</c:v>
                </c:pt>
                <c:pt idx="6427">
                  <c:v>53843.6</c:v>
                </c:pt>
                <c:pt idx="6428">
                  <c:v>53799.7</c:v>
                </c:pt>
                <c:pt idx="6429">
                  <c:v>53729.8</c:v>
                </c:pt>
                <c:pt idx="6430">
                  <c:v>53662</c:v>
                </c:pt>
                <c:pt idx="6431">
                  <c:v>53594.3</c:v>
                </c:pt>
                <c:pt idx="6432">
                  <c:v>53538.9</c:v>
                </c:pt>
                <c:pt idx="6433">
                  <c:v>53481.3</c:v>
                </c:pt>
                <c:pt idx="6434">
                  <c:v>53420.2</c:v>
                </c:pt>
                <c:pt idx="6435">
                  <c:v>53354.2</c:v>
                </c:pt>
                <c:pt idx="6436">
                  <c:v>53258.9</c:v>
                </c:pt>
                <c:pt idx="6437">
                  <c:v>53197.1</c:v>
                </c:pt>
                <c:pt idx="6438">
                  <c:v>53113</c:v>
                </c:pt>
                <c:pt idx="6439">
                  <c:v>53030.400000000001</c:v>
                </c:pt>
                <c:pt idx="6440">
                  <c:v>52918.5</c:v>
                </c:pt>
                <c:pt idx="6441">
                  <c:v>52857.7</c:v>
                </c:pt>
                <c:pt idx="6442">
                  <c:v>52809.7</c:v>
                </c:pt>
                <c:pt idx="6443">
                  <c:v>52775.5</c:v>
                </c:pt>
                <c:pt idx="6444">
                  <c:v>52720.7</c:v>
                </c:pt>
                <c:pt idx="6445">
                  <c:v>52678.9</c:v>
                </c:pt>
                <c:pt idx="6446">
                  <c:v>52638.8</c:v>
                </c:pt>
                <c:pt idx="6447">
                  <c:v>52600.800000000003</c:v>
                </c:pt>
                <c:pt idx="6448">
                  <c:v>52573.599999999999</c:v>
                </c:pt>
                <c:pt idx="6449">
                  <c:v>52522.9</c:v>
                </c:pt>
                <c:pt idx="6450">
                  <c:v>52484.6</c:v>
                </c:pt>
                <c:pt idx="6451">
                  <c:v>52463.4</c:v>
                </c:pt>
                <c:pt idx="6452">
                  <c:v>52437.4</c:v>
                </c:pt>
                <c:pt idx="6453">
                  <c:v>52414</c:v>
                </c:pt>
                <c:pt idx="6454">
                  <c:v>52398.2</c:v>
                </c:pt>
                <c:pt idx="6455">
                  <c:v>52379.7</c:v>
                </c:pt>
                <c:pt idx="6456">
                  <c:v>52364</c:v>
                </c:pt>
                <c:pt idx="6457">
                  <c:v>52347.5</c:v>
                </c:pt>
                <c:pt idx="6458">
                  <c:v>52338.1</c:v>
                </c:pt>
                <c:pt idx="6459">
                  <c:v>52323.3</c:v>
                </c:pt>
                <c:pt idx="6460">
                  <c:v>52309.4</c:v>
                </c:pt>
                <c:pt idx="6461">
                  <c:v>52298.9</c:v>
                </c:pt>
                <c:pt idx="6462">
                  <c:v>52288.9</c:v>
                </c:pt>
                <c:pt idx="6463">
                  <c:v>52279.4</c:v>
                </c:pt>
                <c:pt idx="6464">
                  <c:v>52270.400000000001</c:v>
                </c:pt>
                <c:pt idx="6465">
                  <c:v>52261.8</c:v>
                </c:pt>
                <c:pt idx="6466">
                  <c:v>52253.599999999999</c:v>
                </c:pt>
                <c:pt idx="6467">
                  <c:v>52245.8</c:v>
                </c:pt>
                <c:pt idx="6468">
                  <c:v>52240.1</c:v>
                </c:pt>
                <c:pt idx="6469">
                  <c:v>52231.1</c:v>
                </c:pt>
                <c:pt idx="6470">
                  <c:v>52224.2</c:v>
                </c:pt>
                <c:pt idx="6471">
                  <c:v>52217.5</c:v>
                </c:pt>
                <c:pt idx="6472">
                  <c:v>52212.7</c:v>
                </c:pt>
                <c:pt idx="6473">
                  <c:v>52206.400000000001</c:v>
                </c:pt>
                <c:pt idx="6474">
                  <c:v>52200.3</c:v>
                </c:pt>
                <c:pt idx="6475">
                  <c:v>52192.800000000003</c:v>
                </c:pt>
                <c:pt idx="6476">
                  <c:v>52186.9</c:v>
                </c:pt>
                <c:pt idx="6477">
                  <c:v>52182.5</c:v>
                </c:pt>
                <c:pt idx="6478">
                  <c:v>52176.7</c:v>
                </c:pt>
                <c:pt idx="6479">
                  <c:v>52172.4</c:v>
                </c:pt>
                <c:pt idx="6480">
                  <c:v>52165.1</c:v>
                </c:pt>
                <c:pt idx="6481">
                  <c:v>52157.8</c:v>
                </c:pt>
                <c:pt idx="6482">
                  <c:v>52153.3</c:v>
                </c:pt>
                <c:pt idx="6483">
                  <c:v>52148.800000000003</c:v>
                </c:pt>
                <c:pt idx="6484">
                  <c:v>52142.6</c:v>
                </c:pt>
                <c:pt idx="6485">
                  <c:v>52136.3</c:v>
                </c:pt>
                <c:pt idx="6486">
                  <c:v>52128.1</c:v>
                </c:pt>
                <c:pt idx="6487">
                  <c:v>52123</c:v>
                </c:pt>
                <c:pt idx="6488">
                  <c:v>52114.7</c:v>
                </c:pt>
                <c:pt idx="6489">
                  <c:v>52108.3</c:v>
                </c:pt>
                <c:pt idx="6490">
                  <c:v>52102.2</c:v>
                </c:pt>
                <c:pt idx="6491">
                  <c:v>52096.2</c:v>
                </c:pt>
                <c:pt idx="6492">
                  <c:v>52090.5</c:v>
                </c:pt>
                <c:pt idx="6493">
                  <c:v>52086.3</c:v>
                </c:pt>
                <c:pt idx="6494">
                  <c:v>52082.1</c:v>
                </c:pt>
                <c:pt idx="6495">
                  <c:v>52076.7</c:v>
                </c:pt>
                <c:pt idx="6496">
                  <c:v>52070.1</c:v>
                </c:pt>
                <c:pt idx="6497">
                  <c:v>52064.9</c:v>
                </c:pt>
                <c:pt idx="6498">
                  <c:v>52061</c:v>
                </c:pt>
                <c:pt idx="6499">
                  <c:v>52055.9</c:v>
                </c:pt>
                <c:pt idx="6500">
                  <c:v>52019.8</c:v>
                </c:pt>
                <c:pt idx="6501">
                  <c:v>52014</c:v>
                </c:pt>
                <c:pt idx="6502">
                  <c:v>52009.599999999999</c:v>
                </c:pt>
                <c:pt idx="6503">
                  <c:v>52005</c:v>
                </c:pt>
                <c:pt idx="6504">
                  <c:v>52000.3</c:v>
                </c:pt>
                <c:pt idx="6505">
                  <c:v>51993.8</c:v>
                </c:pt>
                <c:pt idx="6506">
                  <c:v>51985.3</c:v>
                </c:pt>
                <c:pt idx="6507">
                  <c:v>51980</c:v>
                </c:pt>
                <c:pt idx="6508">
                  <c:v>51970.7</c:v>
                </c:pt>
                <c:pt idx="6509">
                  <c:v>51964.9</c:v>
                </c:pt>
                <c:pt idx="6510">
                  <c:v>51958.9</c:v>
                </c:pt>
                <c:pt idx="6511">
                  <c:v>51946.3</c:v>
                </c:pt>
                <c:pt idx="6512">
                  <c:v>51939.6</c:v>
                </c:pt>
                <c:pt idx="6513">
                  <c:v>51932.6</c:v>
                </c:pt>
                <c:pt idx="6514">
                  <c:v>51922.400000000001</c:v>
                </c:pt>
                <c:pt idx="6515">
                  <c:v>51914.3</c:v>
                </c:pt>
                <c:pt idx="6516">
                  <c:v>51902.8</c:v>
                </c:pt>
                <c:pt idx="6517">
                  <c:v>51890.6</c:v>
                </c:pt>
                <c:pt idx="6518">
                  <c:v>51877.599999999999</c:v>
                </c:pt>
                <c:pt idx="6519">
                  <c:v>51867.4</c:v>
                </c:pt>
                <c:pt idx="6520">
                  <c:v>51853.2</c:v>
                </c:pt>
                <c:pt idx="6521">
                  <c:v>51838.5</c:v>
                </c:pt>
                <c:pt idx="6522">
                  <c:v>51823.1</c:v>
                </c:pt>
                <c:pt idx="6523">
                  <c:v>51807.1</c:v>
                </c:pt>
                <c:pt idx="6524">
                  <c:v>51799</c:v>
                </c:pt>
                <c:pt idx="6525">
                  <c:v>51782.2</c:v>
                </c:pt>
                <c:pt idx="6526">
                  <c:v>51765</c:v>
                </c:pt>
                <c:pt idx="6527">
                  <c:v>51747.4</c:v>
                </c:pt>
                <c:pt idx="6528">
                  <c:v>51729.3</c:v>
                </c:pt>
                <c:pt idx="6529">
                  <c:v>51710.9</c:v>
                </c:pt>
                <c:pt idx="6530">
                  <c:v>51696.800000000003</c:v>
                </c:pt>
                <c:pt idx="6531">
                  <c:v>51677.8</c:v>
                </c:pt>
                <c:pt idx="6532">
                  <c:v>51658.5</c:v>
                </c:pt>
                <c:pt idx="6533">
                  <c:v>51634</c:v>
                </c:pt>
                <c:pt idx="6534">
                  <c:v>51619.1</c:v>
                </c:pt>
                <c:pt idx="6535">
                  <c:v>51604.1</c:v>
                </c:pt>
                <c:pt idx="6536">
                  <c:v>51589.1</c:v>
                </c:pt>
                <c:pt idx="6537">
                  <c:v>51568.9</c:v>
                </c:pt>
                <c:pt idx="6538">
                  <c:v>51543.5</c:v>
                </c:pt>
                <c:pt idx="6539">
                  <c:v>51518</c:v>
                </c:pt>
                <c:pt idx="6540">
                  <c:v>51497.599999999999</c:v>
                </c:pt>
                <c:pt idx="6541">
                  <c:v>51477.2</c:v>
                </c:pt>
                <c:pt idx="6542">
                  <c:v>51456.2</c:v>
                </c:pt>
                <c:pt idx="6543">
                  <c:v>51427.6</c:v>
                </c:pt>
                <c:pt idx="6544">
                  <c:v>51403</c:v>
                </c:pt>
                <c:pt idx="6545">
                  <c:v>51377.3</c:v>
                </c:pt>
                <c:pt idx="6546">
                  <c:v>51357.4</c:v>
                </c:pt>
                <c:pt idx="6547">
                  <c:v>51330.2</c:v>
                </c:pt>
                <c:pt idx="6548">
                  <c:v>51295.5</c:v>
                </c:pt>
                <c:pt idx="6549">
                  <c:v>51267.6</c:v>
                </c:pt>
                <c:pt idx="6550">
                  <c:v>51246.7</c:v>
                </c:pt>
                <c:pt idx="6551">
                  <c:v>51219.1</c:v>
                </c:pt>
                <c:pt idx="6552">
                  <c:v>51192</c:v>
                </c:pt>
                <c:pt idx="6553">
                  <c:v>51159.3</c:v>
                </c:pt>
                <c:pt idx="6554">
                  <c:v>51134.400000000001</c:v>
                </c:pt>
                <c:pt idx="6555">
                  <c:v>51122.5</c:v>
                </c:pt>
                <c:pt idx="6556">
                  <c:v>51099.7</c:v>
                </c:pt>
                <c:pt idx="6557">
                  <c:v>51078.7</c:v>
                </c:pt>
                <c:pt idx="6558">
                  <c:v>51059.8</c:v>
                </c:pt>
                <c:pt idx="6559">
                  <c:v>51042.7</c:v>
                </c:pt>
                <c:pt idx="6560">
                  <c:v>51030.5</c:v>
                </c:pt>
                <c:pt idx="6561">
                  <c:v>51011</c:v>
                </c:pt>
                <c:pt idx="6562">
                  <c:v>50996.1</c:v>
                </c:pt>
                <c:pt idx="6563">
                  <c:v>50981.8</c:v>
                </c:pt>
                <c:pt idx="6564">
                  <c:v>50971.4</c:v>
                </c:pt>
                <c:pt idx="6565">
                  <c:v>50957.9</c:v>
                </c:pt>
                <c:pt idx="6566">
                  <c:v>50944.9</c:v>
                </c:pt>
                <c:pt idx="6567">
                  <c:v>50932.3</c:v>
                </c:pt>
                <c:pt idx="6568">
                  <c:v>50920</c:v>
                </c:pt>
                <c:pt idx="6569">
                  <c:v>50908.1</c:v>
                </c:pt>
                <c:pt idx="6570">
                  <c:v>50896.4</c:v>
                </c:pt>
                <c:pt idx="6571">
                  <c:v>50887.8</c:v>
                </c:pt>
                <c:pt idx="6572">
                  <c:v>50873.7</c:v>
                </c:pt>
                <c:pt idx="6573">
                  <c:v>50865.3</c:v>
                </c:pt>
                <c:pt idx="6574">
                  <c:v>50854.3</c:v>
                </c:pt>
                <c:pt idx="6575">
                  <c:v>50843.199999999997</c:v>
                </c:pt>
                <c:pt idx="6576">
                  <c:v>50835</c:v>
                </c:pt>
                <c:pt idx="6577">
                  <c:v>50826.7</c:v>
                </c:pt>
                <c:pt idx="6578">
                  <c:v>50812.800000000003</c:v>
                </c:pt>
                <c:pt idx="6579">
                  <c:v>50801.599999999999</c:v>
                </c:pt>
                <c:pt idx="6580">
                  <c:v>50790.2</c:v>
                </c:pt>
                <c:pt idx="6581">
                  <c:v>50778.6</c:v>
                </c:pt>
                <c:pt idx="6582">
                  <c:v>50769.7</c:v>
                </c:pt>
                <c:pt idx="6583">
                  <c:v>50760.7</c:v>
                </c:pt>
                <c:pt idx="6584">
                  <c:v>50748.4</c:v>
                </c:pt>
                <c:pt idx="6585">
                  <c:v>50735.9</c:v>
                </c:pt>
                <c:pt idx="6586">
                  <c:v>50726.5</c:v>
                </c:pt>
                <c:pt idx="6587">
                  <c:v>50713.9</c:v>
                </c:pt>
                <c:pt idx="6588">
                  <c:v>50701.4</c:v>
                </c:pt>
                <c:pt idx="6589">
                  <c:v>50685.7</c:v>
                </c:pt>
                <c:pt idx="6590">
                  <c:v>50673.1</c:v>
                </c:pt>
                <c:pt idx="6591">
                  <c:v>50660.6</c:v>
                </c:pt>
                <c:pt idx="6592">
                  <c:v>50648</c:v>
                </c:pt>
                <c:pt idx="6593">
                  <c:v>50638.6</c:v>
                </c:pt>
                <c:pt idx="6594">
                  <c:v>50626</c:v>
                </c:pt>
                <c:pt idx="6595">
                  <c:v>50616.6</c:v>
                </c:pt>
                <c:pt idx="6596">
                  <c:v>50600.800000000003</c:v>
                </c:pt>
                <c:pt idx="6597">
                  <c:v>50591.4</c:v>
                </c:pt>
                <c:pt idx="6598">
                  <c:v>50582</c:v>
                </c:pt>
                <c:pt idx="6599">
                  <c:v>50569.4</c:v>
                </c:pt>
                <c:pt idx="6600">
                  <c:v>50556.800000000003</c:v>
                </c:pt>
                <c:pt idx="6601">
                  <c:v>50541.1</c:v>
                </c:pt>
                <c:pt idx="6602">
                  <c:v>50531.6</c:v>
                </c:pt>
                <c:pt idx="6603">
                  <c:v>50522.2</c:v>
                </c:pt>
                <c:pt idx="6604">
                  <c:v>50512.7</c:v>
                </c:pt>
                <c:pt idx="6605">
                  <c:v>50500.1</c:v>
                </c:pt>
                <c:pt idx="6606">
                  <c:v>50486.9</c:v>
                </c:pt>
              </c:numCache>
            </c:numRef>
          </c:yVal>
          <c:smooth val="0"/>
          <c:extLst>
            <c:ext xmlns:c16="http://schemas.microsoft.com/office/drawing/2014/chart" uri="{C3380CC4-5D6E-409C-BE32-E72D297353CC}">
              <c16:uniqueId val="{00000001-6E06-42A1-83CE-BB0469ABAE6B}"/>
            </c:ext>
          </c:extLst>
        </c:ser>
        <c:ser>
          <c:idx val="2"/>
          <c:order val="2"/>
          <c:tx>
            <c:v>SC-0.86-3-S-0.35-45</c:v>
          </c:tx>
          <c:spPr>
            <a:ln w="12700">
              <a:solidFill>
                <a:srgbClr val="00B0F0"/>
              </a:solidFill>
              <a:prstDash val="dash"/>
            </a:ln>
          </c:spPr>
          <c:marker>
            <c:symbol val="none"/>
          </c:marker>
          <c:xVal>
            <c:numRef>
              <c:f>'2H10-3 - F'!$AE$3:$AE$10003</c:f>
              <c:numCache>
                <c:formatCode>General</c:formatCode>
                <c:ptCount val="10001"/>
                <c:pt idx="0">
                  <c:v>0</c:v>
                </c:pt>
                <c:pt idx="1">
                  <c:v>5.0000000000000001E-4</c:v>
                </c:pt>
                <c:pt idx="2">
                  <c:v>1.5E-3</c:v>
                </c:pt>
                <c:pt idx="3">
                  <c:v>2E-3</c:v>
                </c:pt>
                <c:pt idx="4">
                  <c:v>2.5000000000000001E-3</c:v>
                </c:pt>
                <c:pt idx="5">
                  <c:v>3.0000000000000001E-3</c:v>
                </c:pt>
                <c:pt idx="6">
                  <c:v>3.5000000000000001E-3</c:v>
                </c:pt>
                <c:pt idx="7">
                  <c:v>4.0000000000000001E-3</c:v>
                </c:pt>
                <c:pt idx="8">
                  <c:v>4.4999999999999997E-3</c:v>
                </c:pt>
                <c:pt idx="9">
                  <c:v>5.0000000000000001E-3</c:v>
                </c:pt>
                <c:pt idx="10">
                  <c:v>6.0000000000000001E-3</c:v>
                </c:pt>
                <c:pt idx="11">
                  <c:v>6.4999999999999997E-3</c:v>
                </c:pt>
                <c:pt idx="12">
                  <c:v>7.0000000000000001E-3</c:v>
                </c:pt>
                <c:pt idx="13">
                  <c:v>7.4999999999999997E-3</c:v>
                </c:pt>
                <c:pt idx="14">
                  <c:v>8.0000000000000002E-3</c:v>
                </c:pt>
                <c:pt idx="15">
                  <c:v>8.9999999999999993E-3</c:v>
                </c:pt>
                <c:pt idx="16">
                  <c:v>0.01</c:v>
                </c:pt>
                <c:pt idx="17">
                  <c:v>1.0500000000000001E-2</c:v>
                </c:pt>
                <c:pt idx="18">
                  <c:v>1.0999999999999999E-2</c:v>
                </c:pt>
                <c:pt idx="19">
                  <c:v>1.15E-2</c:v>
                </c:pt>
                <c:pt idx="20">
                  <c:v>1.2E-2</c:v>
                </c:pt>
                <c:pt idx="21">
                  <c:v>1.2500000000000001E-2</c:v>
                </c:pt>
                <c:pt idx="22">
                  <c:v>1.2999999999999999E-2</c:v>
                </c:pt>
                <c:pt idx="23">
                  <c:v>1.35E-2</c:v>
                </c:pt>
                <c:pt idx="24">
                  <c:v>1.4E-2</c:v>
                </c:pt>
                <c:pt idx="25">
                  <c:v>1.4999999999999999E-2</c:v>
                </c:pt>
                <c:pt idx="26">
                  <c:v>1.55E-2</c:v>
                </c:pt>
                <c:pt idx="27">
                  <c:v>1.6E-2</c:v>
                </c:pt>
                <c:pt idx="28">
                  <c:v>1.6500000000000001E-2</c:v>
                </c:pt>
                <c:pt idx="29">
                  <c:v>1.7000000000000001E-2</c:v>
                </c:pt>
                <c:pt idx="30">
                  <c:v>1.7500000000000002E-2</c:v>
                </c:pt>
                <c:pt idx="31">
                  <c:v>1.8499999999999999E-2</c:v>
                </c:pt>
                <c:pt idx="32">
                  <c:v>1.9E-2</c:v>
                </c:pt>
                <c:pt idx="33">
                  <c:v>1.95E-2</c:v>
                </c:pt>
                <c:pt idx="34">
                  <c:v>0.02</c:v>
                </c:pt>
                <c:pt idx="35">
                  <c:v>2.1000000000000001E-2</c:v>
                </c:pt>
                <c:pt idx="36">
                  <c:v>2.1499999999999998E-2</c:v>
                </c:pt>
                <c:pt idx="37">
                  <c:v>2.1999999999999999E-2</c:v>
                </c:pt>
                <c:pt idx="38">
                  <c:v>2.2499999999999999E-2</c:v>
                </c:pt>
                <c:pt idx="39">
                  <c:v>2.35E-2</c:v>
                </c:pt>
                <c:pt idx="40">
                  <c:v>2.4E-2</c:v>
                </c:pt>
                <c:pt idx="41">
                  <c:v>2.4500000000000001E-2</c:v>
                </c:pt>
                <c:pt idx="42">
                  <c:v>2.5000000000000001E-2</c:v>
                </c:pt>
                <c:pt idx="43">
                  <c:v>2.5499999999999998E-2</c:v>
                </c:pt>
                <c:pt idx="44">
                  <c:v>2.5999999999999999E-2</c:v>
                </c:pt>
                <c:pt idx="45">
                  <c:v>2.6499999999999999E-2</c:v>
                </c:pt>
                <c:pt idx="46">
                  <c:v>2.7E-2</c:v>
                </c:pt>
                <c:pt idx="47">
                  <c:v>2.75E-2</c:v>
                </c:pt>
                <c:pt idx="48">
                  <c:v>2.8000000000000001E-2</c:v>
                </c:pt>
                <c:pt idx="49">
                  <c:v>2.8500000000000001E-2</c:v>
                </c:pt>
                <c:pt idx="50">
                  <c:v>2.9000000000000001E-2</c:v>
                </c:pt>
                <c:pt idx="51">
                  <c:v>2.9499999999999998E-2</c:v>
                </c:pt>
                <c:pt idx="52">
                  <c:v>0.03</c:v>
                </c:pt>
                <c:pt idx="53">
                  <c:v>3.0499999999999999E-2</c:v>
                </c:pt>
                <c:pt idx="54">
                  <c:v>3.1E-2</c:v>
                </c:pt>
                <c:pt idx="55">
                  <c:v>3.15E-2</c:v>
                </c:pt>
                <c:pt idx="56">
                  <c:v>3.2000000000000001E-2</c:v>
                </c:pt>
                <c:pt idx="57">
                  <c:v>3.2500000000000001E-2</c:v>
                </c:pt>
                <c:pt idx="58">
                  <c:v>3.3000000000000002E-2</c:v>
                </c:pt>
                <c:pt idx="59">
                  <c:v>3.3500000000000002E-2</c:v>
                </c:pt>
                <c:pt idx="60">
                  <c:v>3.4000000000000002E-2</c:v>
                </c:pt>
                <c:pt idx="61">
                  <c:v>3.4500000000000003E-2</c:v>
                </c:pt>
                <c:pt idx="62">
                  <c:v>3.5000000000000003E-2</c:v>
                </c:pt>
                <c:pt idx="63">
                  <c:v>3.5499999999999997E-2</c:v>
                </c:pt>
                <c:pt idx="64">
                  <c:v>3.5999999999999997E-2</c:v>
                </c:pt>
                <c:pt idx="65">
                  <c:v>3.6499999999999998E-2</c:v>
                </c:pt>
                <c:pt idx="66">
                  <c:v>3.6999999999999998E-2</c:v>
                </c:pt>
                <c:pt idx="67">
                  <c:v>3.7499999999999999E-2</c:v>
                </c:pt>
                <c:pt idx="68">
                  <c:v>3.7999999999999999E-2</c:v>
                </c:pt>
                <c:pt idx="69">
                  <c:v>3.85E-2</c:v>
                </c:pt>
                <c:pt idx="70">
                  <c:v>3.9E-2</c:v>
                </c:pt>
                <c:pt idx="71">
                  <c:v>3.95E-2</c:v>
                </c:pt>
                <c:pt idx="72">
                  <c:v>0.04</c:v>
                </c:pt>
                <c:pt idx="73">
                  <c:v>4.0500000000000001E-2</c:v>
                </c:pt>
                <c:pt idx="74">
                  <c:v>4.1000000000000002E-2</c:v>
                </c:pt>
                <c:pt idx="75">
                  <c:v>4.1500000000000002E-2</c:v>
                </c:pt>
                <c:pt idx="76">
                  <c:v>4.2000000000000003E-2</c:v>
                </c:pt>
                <c:pt idx="77">
                  <c:v>4.2500000000000003E-2</c:v>
                </c:pt>
                <c:pt idx="78">
                  <c:v>4.2999999999999997E-2</c:v>
                </c:pt>
                <c:pt idx="79">
                  <c:v>4.3499999999999997E-2</c:v>
                </c:pt>
                <c:pt idx="80">
                  <c:v>4.3999999999999997E-2</c:v>
                </c:pt>
                <c:pt idx="81">
                  <c:v>4.4499999999999998E-2</c:v>
                </c:pt>
                <c:pt idx="82">
                  <c:v>4.4999999999999998E-2</c:v>
                </c:pt>
                <c:pt idx="83">
                  <c:v>4.5499999999999999E-2</c:v>
                </c:pt>
                <c:pt idx="84">
                  <c:v>4.5999999999999999E-2</c:v>
                </c:pt>
                <c:pt idx="85">
                  <c:v>4.65E-2</c:v>
                </c:pt>
                <c:pt idx="86">
                  <c:v>4.7E-2</c:v>
                </c:pt>
                <c:pt idx="87">
                  <c:v>4.7500000000000001E-2</c:v>
                </c:pt>
                <c:pt idx="88">
                  <c:v>4.8000000000000001E-2</c:v>
                </c:pt>
                <c:pt idx="89">
                  <c:v>4.8500000000000001E-2</c:v>
                </c:pt>
                <c:pt idx="90">
                  <c:v>4.9000000000000002E-2</c:v>
                </c:pt>
                <c:pt idx="91">
                  <c:v>4.9500000000000002E-2</c:v>
                </c:pt>
                <c:pt idx="92">
                  <c:v>0.05</c:v>
                </c:pt>
                <c:pt idx="93">
                  <c:v>5.0500000000000003E-2</c:v>
                </c:pt>
                <c:pt idx="94">
                  <c:v>5.0999999999999997E-2</c:v>
                </c:pt>
                <c:pt idx="95">
                  <c:v>5.1999999999999998E-2</c:v>
                </c:pt>
                <c:pt idx="96">
                  <c:v>5.2499999999999998E-2</c:v>
                </c:pt>
                <c:pt idx="97">
                  <c:v>5.2999999999999999E-2</c:v>
                </c:pt>
                <c:pt idx="98">
                  <c:v>5.3499999999999999E-2</c:v>
                </c:pt>
                <c:pt idx="99">
                  <c:v>5.3999999999999999E-2</c:v>
                </c:pt>
                <c:pt idx="100">
                  <c:v>5.45E-2</c:v>
                </c:pt>
                <c:pt idx="101">
                  <c:v>5.5E-2</c:v>
                </c:pt>
                <c:pt idx="102">
                  <c:v>5.5500000000000001E-2</c:v>
                </c:pt>
                <c:pt idx="103">
                  <c:v>5.6000000000000001E-2</c:v>
                </c:pt>
                <c:pt idx="104">
                  <c:v>5.7000000000000002E-2</c:v>
                </c:pt>
                <c:pt idx="105">
                  <c:v>5.7500000000000002E-2</c:v>
                </c:pt>
                <c:pt idx="106">
                  <c:v>5.8000000000000003E-2</c:v>
                </c:pt>
                <c:pt idx="107">
                  <c:v>5.8500000000000003E-2</c:v>
                </c:pt>
                <c:pt idx="108">
                  <c:v>5.8999999999999997E-2</c:v>
                </c:pt>
                <c:pt idx="109">
                  <c:v>5.9499999999999997E-2</c:v>
                </c:pt>
                <c:pt idx="110">
                  <c:v>6.0499999999999998E-2</c:v>
                </c:pt>
                <c:pt idx="111">
                  <c:v>6.1499999999999999E-2</c:v>
                </c:pt>
                <c:pt idx="112">
                  <c:v>6.25E-2</c:v>
                </c:pt>
                <c:pt idx="113">
                  <c:v>6.3500000000000001E-2</c:v>
                </c:pt>
                <c:pt idx="114">
                  <c:v>6.4000000000000001E-2</c:v>
                </c:pt>
                <c:pt idx="115">
                  <c:v>6.4500000000000002E-2</c:v>
                </c:pt>
                <c:pt idx="116">
                  <c:v>6.5000000000000002E-2</c:v>
                </c:pt>
                <c:pt idx="117">
                  <c:v>6.5500000000000003E-2</c:v>
                </c:pt>
                <c:pt idx="118">
                  <c:v>6.6500000000000004E-2</c:v>
                </c:pt>
                <c:pt idx="119">
                  <c:v>6.7500000000000004E-2</c:v>
                </c:pt>
                <c:pt idx="120">
                  <c:v>6.8500000000000005E-2</c:v>
                </c:pt>
                <c:pt idx="121">
                  <c:v>6.9500000000000006E-2</c:v>
                </c:pt>
                <c:pt idx="122">
                  <c:v>7.0000000000000007E-2</c:v>
                </c:pt>
                <c:pt idx="123">
                  <c:v>7.0499999999999993E-2</c:v>
                </c:pt>
                <c:pt idx="124">
                  <c:v>7.0999999999999994E-2</c:v>
                </c:pt>
                <c:pt idx="125">
                  <c:v>7.1499999999999994E-2</c:v>
                </c:pt>
                <c:pt idx="126">
                  <c:v>7.1999999999999995E-2</c:v>
                </c:pt>
                <c:pt idx="127">
                  <c:v>7.2999999999999995E-2</c:v>
                </c:pt>
                <c:pt idx="128">
                  <c:v>7.3999999999999996E-2</c:v>
                </c:pt>
                <c:pt idx="129">
                  <c:v>7.4499999999999997E-2</c:v>
                </c:pt>
                <c:pt idx="130">
                  <c:v>7.4999999999999997E-2</c:v>
                </c:pt>
                <c:pt idx="131">
                  <c:v>7.5999999999999998E-2</c:v>
                </c:pt>
                <c:pt idx="132">
                  <c:v>7.6999999999999999E-2</c:v>
                </c:pt>
                <c:pt idx="133">
                  <c:v>7.7499999999999999E-2</c:v>
                </c:pt>
                <c:pt idx="134">
                  <c:v>7.8E-2</c:v>
                </c:pt>
                <c:pt idx="135">
                  <c:v>7.85E-2</c:v>
                </c:pt>
                <c:pt idx="136">
                  <c:v>7.9000000000000001E-2</c:v>
                </c:pt>
                <c:pt idx="137">
                  <c:v>7.9500000000000001E-2</c:v>
                </c:pt>
                <c:pt idx="138">
                  <c:v>0.08</c:v>
                </c:pt>
                <c:pt idx="139">
                  <c:v>8.0500000000000002E-2</c:v>
                </c:pt>
                <c:pt idx="140">
                  <c:v>8.1000000000000003E-2</c:v>
                </c:pt>
                <c:pt idx="141">
                  <c:v>8.1500000000000003E-2</c:v>
                </c:pt>
                <c:pt idx="142">
                  <c:v>8.2000000000000003E-2</c:v>
                </c:pt>
                <c:pt idx="143">
                  <c:v>8.2500000000000004E-2</c:v>
                </c:pt>
                <c:pt idx="144">
                  <c:v>8.3000000000000004E-2</c:v>
                </c:pt>
                <c:pt idx="145">
                  <c:v>8.3500000000000005E-2</c:v>
                </c:pt>
                <c:pt idx="146">
                  <c:v>8.4500000000000006E-2</c:v>
                </c:pt>
                <c:pt idx="147">
                  <c:v>8.5500000000000007E-2</c:v>
                </c:pt>
                <c:pt idx="148">
                  <c:v>8.5999999999999993E-2</c:v>
                </c:pt>
                <c:pt idx="149">
                  <c:v>8.6499999999999994E-2</c:v>
                </c:pt>
                <c:pt idx="150">
                  <c:v>8.6999999999999994E-2</c:v>
                </c:pt>
                <c:pt idx="151">
                  <c:v>8.7499999999999994E-2</c:v>
                </c:pt>
                <c:pt idx="152">
                  <c:v>8.7999999999999995E-2</c:v>
                </c:pt>
                <c:pt idx="153">
                  <c:v>8.8499999999999995E-2</c:v>
                </c:pt>
                <c:pt idx="154">
                  <c:v>8.8999999999999996E-2</c:v>
                </c:pt>
                <c:pt idx="155">
                  <c:v>8.9499999999999996E-2</c:v>
                </c:pt>
                <c:pt idx="156">
                  <c:v>0.09</c:v>
                </c:pt>
                <c:pt idx="157">
                  <c:v>9.0999999999999998E-2</c:v>
                </c:pt>
                <c:pt idx="158">
                  <c:v>9.1999999999999998E-2</c:v>
                </c:pt>
                <c:pt idx="159">
                  <c:v>9.2999999999999999E-2</c:v>
                </c:pt>
                <c:pt idx="160">
                  <c:v>9.35E-2</c:v>
                </c:pt>
                <c:pt idx="161">
                  <c:v>9.4E-2</c:v>
                </c:pt>
                <c:pt idx="162">
                  <c:v>9.4500000000000001E-2</c:v>
                </c:pt>
                <c:pt idx="163">
                  <c:v>9.5000000000000001E-2</c:v>
                </c:pt>
                <c:pt idx="164">
                  <c:v>9.5500000000000002E-2</c:v>
                </c:pt>
                <c:pt idx="165">
                  <c:v>9.6000000000000002E-2</c:v>
                </c:pt>
                <c:pt idx="166">
                  <c:v>9.6500000000000002E-2</c:v>
                </c:pt>
                <c:pt idx="167">
                  <c:v>9.7000000000000003E-2</c:v>
                </c:pt>
                <c:pt idx="168">
                  <c:v>9.7500000000000003E-2</c:v>
                </c:pt>
                <c:pt idx="169">
                  <c:v>9.8000000000000004E-2</c:v>
                </c:pt>
                <c:pt idx="170">
                  <c:v>9.8500000000000004E-2</c:v>
                </c:pt>
                <c:pt idx="171">
                  <c:v>9.9000000000000005E-2</c:v>
                </c:pt>
                <c:pt idx="172">
                  <c:v>9.9500000000000005E-2</c:v>
                </c:pt>
                <c:pt idx="173">
                  <c:v>0.1</c:v>
                </c:pt>
                <c:pt idx="174">
                  <c:v>0.10050000000000001</c:v>
                </c:pt>
                <c:pt idx="175">
                  <c:v>0.10100000000000001</c:v>
                </c:pt>
                <c:pt idx="176">
                  <c:v>0.10199999999999999</c:v>
                </c:pt>
                <c:pt idx="177">
                  <c:v>0.10299999999999999</c:v>
                </c:pt>
                <c:pt idx="178">
                  <c:v>0.104</c:v>
                </c:pt>
                <c:pt idx="179">
                  <c:v>0.105</c:v>
                </c:pt>
                <c:pt idx="180">
                  <c:v>0.106</c:v>
                </c:pt>
                <c:pt idx="181">
                  <c:v>0.107</c:v>
                </c:pt>
                <c:pt idx="182">
                  <c:v>0.108</c:v>
                </c:pt>
                <c:pt idx="183">
                  <c:v>0.1085</c:v>
                </c:pt>
                <c:pt idx="184">
                  <c:v>0.109</c:v>
                </c:pt>
                <c:pt idx="185">
                  <c:v>0.11</c:v>
                </c:pt>
                <c:pt idx="186">
                  <c:v>0.1105</c:v>
                </c:pt>
                <c:pt idx="187">
                  <c:v>0.1115</c:v>
                </c:pt>
                <c:pt idx="188">
                  <c:v>0.1125</c:v>
                </c:pt>
                <c:pt idx="189">
                  <c:v>0.1135</c:v>
                </c:pt>
                <c:pt idx="190">
                  <c:v>0.114</c:v>
                </c:pt>
                <c:pt idx="191">
                  <c:v>0.1145</c:v>
                </c:pt>
                <c:pt idx="192">
                  <c:v>0.11550000000000001</c:v>
                </c:pt>
                <c:pt idx="193">
                  <c:v>0.11650000000000001</c:v>
                </c:pt>
                <c:pt idx="194">
                  <c:v>0.11700000000000001</c:v>
                </c:pt>
                <c:pt idx="195">
                  <c:v>0.11749999999999999</c:v>
                </c:pt>
                <c:pt idx="196">
                  <c:v>0.11849999999999999</c:v>
                </c:pt>
                <c:pt idx="197">
                  <c:v>0.1195</c:v>
                </c:pt>
                <c:pt idx="198">
                  <c:v>0.1205</c:v>
                </c:pt>
                <c:pt idx="199">
                  <c:v>0.121</c:v>
                </c:pt>
                <c:pt idx="200">
                  <c:v>0.1215</c:v>
                </c:pt>
                <c:pt idx="201">
                  <c:v>0.122</c:v>
                </c:pt>
                <c:pt idx="202">
                  <c:v>0.1225</c:v>
                </c:pt>
                <c:pt idx="203">
                  <c:v>0.123</c:v>
                </c:pt>
                <c:pt idx="204">
                  <c:v>0.1235</c:v>
                </c:pt>
                <c:pt idx="205">
                  <c:v>0.1245</c:v>
                </c:pt>
                <c:pt idx="206">
                  <c:v>0.125</c:v>
                </c:pt>
                <c:pt idx="207">
                  <c:v>0.1255</c:v>
                </c:pt>
                <c:pt idx="208">
                  <c:v>0.126</c:v>
                </c:pt>
                <c:pt idx="209">
                  <c:v>0.1265</c:v>
                </c:pt>
                <c:pt idx="210">
                  <c:v>0.1275</c:v>
                </c:pt>
                <c:pt idx="211">
                  <c:v>0.1285</c:v>
                </c:pt>
                <c:pt idx="212">
                  <c:v>0.1295</c:v>
                </c:pt>
                <c:pt idx="213">
                  <c:v>0.13</c:v>
                </c:pt>
                <c:pt idx="214">
                  <c:v>0.1305</c:v>
                </c:pt>
                <c:pt idx="215">
                  <c:v>0.13100000000000001</c:v>
                </c:pt>
                <c:pt idx="216">
                  <c:v>0.13150000000000001</c:v>
                </c:pt>
                <c:pt idx="217">
                  <c:v>0.13200000000000001</c:v>
                </c:pt>
                <c:pt idx="218">
                  <c:v>0.13250000000000001</c:v>
                </c:pt>
                <c:pt idx="219">
                  <c:v>0.13300000000000001</c:v>
                </c:pt>
                <c:pt idx="220">
                  <c:v>0.13400000000000001</c:v>
                </c:pt>
                <c:pt idx="221">
                  <c:v>0.13450000000000001</c:v>
                </c:pt>
                <c:pt idx="222">
                  <c:v>0.13500000000000001</c:v>
                </c:pt>
                <c:pt idx="223">
                  <c:v>0.13550000000000001</c:v>
                </c:pt>
                <c:pt idx="224">
                  <c:v>0.13600000000000001</c:v>
                </c:pt>
                <c:pt idx="225">
                  <c:v>0.13650000000000001</c:v>
                </c:pt>
                <c:pt idx="226">
                  <c:v>0.13700000000000001</c:v>
                </c:pt>
                <c:pt idx="227">
                  <c:v>0.13750000000000001</c:v>
                </c:pt>
                <c:pt idx="228">
                  <c:v>0.13800000000000001</c:v>
                </c:pt>
                <c:pt idx="229">
                  <c:v>0.13900000000000001</c:v>
                </c:pt>
                <c:pt idx="230">
                  <c:v>0.13950000000000001</c:v>
                </c:pt>
                <c:pt idx="231">
                  <c:v>0.14000000000000001</c:v>
                </c:pt>
                <c:pt idx="232">
                  <c:v>0.14050000000000001</c:v>
                </c:pt>
                <c:pt idx="233">
                  <c:v>0.14149999999999999</c:v>
                </c:pt>
                <c:pt idx="234">
                  <c:v>0.14249999999999999</c:v>
                </c:pt>
                <c:pt idx="235">
                  <c:v>0.14349999999999999</c:v>
                </c:pt>
                <c:pt idx="236">
                  <c:v>0.14449999999999999</c:v>
                </c:pt>
                <c:pt idx="237">
                  <c:v>0.14549999999999999</c:v>
                </c:pt>
                <c:pt idx="238">
                  <c:v>0.14649999999999999</c:v>
                </c:pt>
                <c:pt idx="239">
                  <c:v>0.14749999999999999</c:v>
                </c:pt>
                <c:pt idx="240">
                  <c:v>0.14849999999999999</c:v>
                </c:pt>
                <c:pt idx="241">
                  <c:v>0.14949999999999999</c:v>
                </c:pt>
                <c:pt idx="242">
                  <c:v>0.15049999999999999</c:v>
                </c:pt>
                <c:pt idx="243">
                  <c:v>0.1515</c:v>
                </c:pt>
                <c:pt idx="244">
                  <c:v>0.152</c:v>
                </c:pt>
                <c:pt idx="245">
                  <c:v>0.1525</c:v>
                </c:pt>
                <c:pt idx="246">
                  <c:v>0.153</c:v>
                </c:pt>
                <c:pt idx="247">
                  <c:v>0.154</c:v>
                </c:pt>
                <c:pt idx="248">
                  <c:v>0.155</c:v>
                </c:pt>
                <c:pt idx="249">
                  <c:v>0.1555</c:v>
                </c:pt>
                <c:pt idx="250">
                  <c:v>0.156</c:v>
                </c:pt>
                <c:pt idx="251">
                  <c:v>0.1565</c:v>
                </c:pt>
                <c:pt idx="252">
                  <c:v>0.157</c:v>
                </c:pt>
                <c:pt idx="253">
                  <c:v>0.158</c:v>
                </c:pt>
                <c:pt idx="254">
                  <c:v>0.1585</c:v>
                </c:pt>
                <c:pt idx="255">
                  <c:v>0.159</c:v>
                </c:pt>
                <c:pt idx="256">
                  <c:v>0.1595</c:v>
                </c:pt>
                <c:pt idx="257">
                  <c:v>0.1605</c:v>
                </c:pt>
                <c:pt idx="258">
                  <c:v>0.1615</c:v>
                </c:pt>
                <c:pt idx="259">
                  <c:v>0.16200000000000001</c:v>
                </c:pt>
                <c:pt idx="260">
                  <c:v>0.16250000000000001</c:v>
                </c:pt>
                <c:pt idx="261">
                  <c:v>0.16350000000000001</c:v>
                </c:pt>
                <c:pt idx="262">
                  <c:v>0.16450000000000001</c:v>
                </c:pt>
                <c:pt idx="263">
                  <c:v>0.16550000000000001</c:v>
                </c:pt>
                <c:pt idx="264">
                  <c:v>0.16600000000000001</c:v>
                </c:pt>
                <c:pt idx="265">
                  <c:v>0.16650000000000001</c:v>
                </c:pt>
                <c:pt idx="266">
                  <c:v>0.16750000000000001</c:v>
                </c:pt>
                <c:pt idx="267">
                  <c:v>0.16850000000000001</c:v>
                </c:pt>
                <c:pt idx="268">
                  <c:v>0.16900000000000001</c:v>
                </c:pt>
                <c:pt idx="269">
                  <c:v>0.16950000000000001</c:v>
                </c:pt>
                <c:pt idx="270">
                  <c:v>0.17050000000000001</c:v>
                </c:pt>
                <c:pt idx="271">
                  <c:v>0.17150000000000001</c:v>
                </c:pt>
                <c:pt idx="272">
                  <c:v>0.17199999999999999</c:v>
                </c:pt>
                <c:pt idx="273">
                  <c:v>0.17299999999999999</c:v>
                </c:pt>
                <c:pt idx="274">
                  <c:v>0.17399999999999999</c:v>
                </c:pt>
                <c:pt idx="275">
                  <c:v>0.17449999999999999</c:v>
                </c:pt>
                <c:pt idx="276">
                  <c:v>0.17499999999999999</c:v>
                </c:pt>
                <c:pt idx="277">
                  <c:v>0.17599999999999999</c:v>
                </c:pt>
                <c:pt idx="278">
                  <c:v>0.17649999999999999</c:v>
                </c:pt>
                <c:pt idx="279">
                  <c:v>0.17699999999999999</c:v>
                </c:pt>
                <c:pt idx="280">
                  <c:v>0.17749999999999999</c:v>
                </c:pt>
                <c:pt idx="281">
                  <c:v>0.17799999999999999</c:v>
                </c:pt>
                <c:pt idx="282">
                  <c:v>0.17899999999999999</c:v>
                </c:pt>
                <c:pt idx="283">
                  <c:v>0.17949999999999999</c:v>
                </c:pt>
                <c:pt idx="284">
                  <c:v>0.18049999999999999</c:v>
                </c:pt>
                <c:pt idx="285">
                  <c:v>0.18149999999999999</c:v>
                </c:pt>
                <c:pt idx="286">
                  <c:v>0.182</c:v>
                </c:pt>
                <c:pt idx="287">
                  <c:v>0.1825</c:v>
                </c:pt>
                <c:pt idx="288">
                  <c:v>0.1835</c:v>
                </c:pt>
                <c:pt idx="289">
                  <c:v>0.1845</c:v>
                </c:pt>
                <c:pt idx="290">
                  <c:v>0.1855</c:v>
                </c:pt>
                <c:pt idx="291">
                  <c:v>0.1865</c:v>
                </c:pt>
                <c:pt idx="292">
                  <c:v>0.1875</c:v>
                </c:pt>
                <c:pt idx="293">
                  <c:v>0.1885</c:v>
                </c:pt>
                <c:pt idx="294">
                  <c:v>0.189</c:v>
                </c:pt>
                <c:pt idx="295">
                  <c:v>0.1895</c:v>
                </c:pt>
                <c:pt idx="296">
                  <c:v>0.1905</c:v>
                </c:pt>
                <c:pt idx="297">
                  <c:v>0.1915</c:v>
                </c:pt>
                <c:pt idx="298">
                  <c:v>0.192</c:v>
                </c:pt>
                <c:pt idx="299">
                  <c:v>0.193</c:v>
                </c:pt>
                <c:pt idx="300">
                  <c:v>0.19400000000000001</c:v>
                </c:pt>
                <c:pt idx="301">
                  <c:v>0.19500000000000001</c:v>
                </c:pt>
                <c:pt idx="302">
                  <c:v>0.19600000000000001</c:v>
                </c:pt>
                <c:pt idx="303">
                  <c:v>0.19700000000000001</c:v>
                </c:pt>
                <c:pt idx="304">
                  <c:v>0.19800000000000001</c:v>
                </c:pt>
                <c:pt idx="305">
                  <c:v>0.19850000000000001</c:v>
                </c:pt>
                <c:pt idx="306">
                  <c:v>0.19900000000000001</c:v>
                </c:pt>
                <c:pt idx="307">
                  <c:v>0.2</c:v>
                </c:pt>
                <c:pt idx="308">
                  <c:v>0.20050000000000001</c:v>
                </c:pt>
                <c:pt idx="309">
                  <c:v>0.20150000000000001</c:v>
                </c:pt>
                <c:pt idx="310">
                  <c:v>0.20250000000000001</c:v>
                </c:pt>
                <c:pt idx="311">
                  <c:v>0.20300000000000001</c:v>
                </c:pt>
                <c:pt idx="312">
                  <c:v>0.20349999999999999</c:v>
                </c:pt>
                <c:pt idx="313">
                  <c:v>0.20449999999999999</c:v>
                </c:pt>
                <c:pt idx="314">
                  <c:v>0.20549999999999999</c:v>
                </c:pt>
                <c:pt idx="315">
                  <c:v>0.20649999999999999</c:v>
                </c:pt>
                <c:pt idx="316">
                  <c:v>0.20749999999999999</c:v>
                </c:pt>
                <c:pt idx="317">
                  <c:v>0.20849999999999999</c:v>
                </c:pt>
                <c:pt idx="318">
                  <c:v>0.20949999999999999</c:v>
                </c:pt>
                <c:pt idx="319">
                  <c:v>0.21049999999999999</c:v>
                </c:pt>
                <c:pt idx="320">
                  <c:v>0.21149999999999999</c:v>
                </c:pt>
                <c:pt idx="321">
                  <c:v>0.21249999999999999</c:v>
                </c:pt>
                <c:pt idx="322">
                  <c:v>0.21299999999999999</c:v>
                </c:pt>
                <c:pt idx="323">
                  <c:v>0.214</c:v>
                </c:pt>
                <c:pt idx="324">
                  <c:v>0.2145</c:v>
                </c:pt>
                <c:pt idx="325">
                  <c:v>0.2155</c:v>
                </c:pt>
                <c:pt idx="326">
                  <c:v>0.216</c:v>
                </c:pt>
                <c:pt idx="327">
                  <c:v>0.2165</c:v>
                </c:pt>
                <c:pt idx="328">
                  <c:v>0.217</c:v>
                </c:pt>
                <c:pt idx="329">
                  <c:v>0.2175</c:v>
                </c:pt>
                <c:pt idx="330">
                  <c:v>0.2185</c:v>
                </c:pt>
                <c:pt idx="331">
                  <c:v>0.219</c:v>
                </c:pt>
                <c:pt idx="332">
                  <c:v>0.2195</c:v>
                </c:pt>
                <c:pt idx="333">
                  <c:v>0.2205</c:v>
                </c:pt>
                <c:pt idx="334">
                  <c:v>0.221</c:v>
                </c:pt>
                <c:pt idx="335">
                  <c:v>0.2215</c:v>
                </c:pt>
                <c:pt idx="336">
                  <c:v>0.2225</c:v>
                </c:pt>
                <c:pt idx="337">
                  <c:v>0.223</c:v>
                </c:pt>
                <c:pt idx="338">
                  <c:v>0.224</c:v>
                </c:pt>
                <c:pt idx="339">
                  <c:v>0.22450000000000001</c:v>
                </c:pt>
                <c:pt idx="340">
                  <c:v>0.22550000000000001</c:v>
                </c:pt>
                <c:pt idx="341">
                  <c:v>0.22600000000000001</c:v>
                </c:pt>
                <c:pt idx="342">
                  <c:v>0.22700000000000001</c:v>
                </c:pt>
                <c:pt idx="343">
                  <c:v>0.22750000000000001</c:v>
                </c:pt>
                <c:pt idx="344">
                  <c:v>0.22850000000000001</c:v>
                </c:pt>
                <c:pt idx="345">
                  <c:v>0.22900000000000001</c:v>
                </c:pt>
                <c:pt idx="346">
                  <c:v>0.22950000000000001</c:v>
                </c:pt>
                <c:pt idx="347">
                  <c:v>0.23050000000000001</c:v>
                </c:pt>
                <c:pt idx="348">
                  <c:v>0.23100000000000001</c:v>
                </c:pt>
                <c:pt idx="349">
                  <c:v>0.23150000000000001</c:v>
                </c:pt>
                <c:pt idx="350">
                  <c:v>0.23250000000000001</c:v>
                </c:pt>
                <c:pt idx="351">
                  <c:v>0.23300000000000001</c:v>
                </c:pt>
                <c:pt idx="352">
                  <c:v>0.23400000000000001</c:v>
                </c:pt>
                <c:pt idx="353">
                  <c:v>0.23449999999999999</c:v>
                </c:pt>
                <c:pt idx="354">
                  <c:v>0.23549999999999999</c:v>
                </c:pt>
                <c:pt idx="355">
                  <c:v>0.23599999999999999</c:v>
                </c:pt>
                <c:pt idx="356">
                  <c:v>0.23649999999999999</c:v>
                </c:pt>
                <c:pt idx="357">
                  <c:v>0.23749999999999999</c:v>
                </c:pt>
                <c:pt idx="358">
                  <c:v>0.23799999999999999</c:v>
                </c:pt>
                <c:pt idx="359">
                  <c:v>0.23849999999999999</c:v>
                </c:pt>
                <c:pt idx="360">
                  <c:v>0.23949999999999999</c:v>
                </c:pt>
                <c:pt idx="361">
                  <c:v>0.24049999999999999</c:v>
                </c:pt>
                <c:pt idx="362">
                  <c:v>0.24149999999999999</c:v>
                </c:pt>
                <c:pt idx="363">
                  <c:v>0.24249999999999999</c:v>
                </c:pt>
                <c:pt idx="364">
                  <c:v>0.24349999999999999</c:v>
                </c:pt>
                <c:pt idx="365">
                  <c:v>0.2445</c:v>
                </c:pt>
                <c:pt idx="366">
                  <c:v>0.2455</c:v>
                </c:pt>
                <c:pt idx="367">
                  <c:v>0.246</c:v>
                </c:pt>
                <c:pt idx="368">
                  <c:v>0.2465</c:v>
                </c:pt>
                <c:pt idx="369">
                  <c:v>0.2475</c:v>
                </c:pt>
                <c:pt idx="370">
                  <c:v>0.2485</c:v>
                </c:pt>
                <c:pt idx="371">
                  <c:v>0.2495</c:v>
                </c:pt>
                <c:pt idx="372">
                  <c:v>0.2505</c:v>
                </c:pt>
                <c:pt idx="373">
                  <c:v>0.2515</c:v>
                </c:pt>
                <c:pt idx="374">
                  <c:v>0.252</c:v>
                </c:pt>
                <c:pt idx="375">
                  <c:v>0.253</c:v>
                </c:pt>
                <c:pt idx="376">
                  <c:v>0.254</c:v>
                </c:pt>
                <c:pt idx="377">
                  <c:v>0.2545</c:v>
                </c:pt>
                <c:pt idx="378">
                  <c:v>0.255</c:v>
                </c:pt>
                <c:pt idx="379">
                  <c:v>0.25600000000000001</c:v>
                </c:pt>
                <c:pt idx="380">
                  <c:v>0.25650000000000001</c:v>
                </c:pt>
                <c:pt idx="381">
                  <c:v>0.25700000000000001</c:v>
                </c:pt>
                <c:pt idx="382">
                  <c:v>0.25800000000000001</c:v>
                </c:pt>
                <c:pt idx="383">
                  <c:v>0.25850000000000001</c:v>
                </c:pt>
                <c:pt idx="384">
                  <c:v>0.25900000000000001</c:v>
                </c:pt>
                <c:pt idx="385">
                  <c:v>0.26</c:v>
                </c:pt>
                <c:pt idx="386">
                  <c:v>0.26100000000000001</c:v>
                </c:pt>
                <c:pt idx="387">
                  <c:v>0.26150000000000001</c:v>
                </c:pt>
                <c:pt idx="388">
                  <c:v>0.26200000000000001</c:v>
                </c:pt>
                <c:pt idx="389">
                  <c:v>0.26300000000000001</c:v>
                </c:pt>
                <c:pt idx="390">
                  <c:v>0.26350000000000001</c:v>
                </c:pt>
                <c:pt idx="391">
                  <c:v>0.26450000000000001</c:v>
                </c:pt>
                <c:pt idx="392">
                  <c:v>0.26550000000000001</c:v>
                </c:pt>
                <c:pt idx="393">
                  <c:v>0.26600000000000001</c:v>
                </c:pt>
                <c:pt idx="394">
                  <c:v>0.26700000000000002</c:v>
                </c:pt>
                <c:pt idx="395">
                  <c:v>0.26750000000000002</c:v>
                </c:pt>
                <c:pt idx="396">
                  <c:v>0.26800000000000002</c:v>
                </c:pt>
                <c:pt idx="397">
                  <c:v>0.26900000000000002</c:v>
                </c:pt>
                <c:pt idx="398">
                  <c:v>0.26950000000000002</c:v>
                </c:pt>
                <c:pt idx="399">
                  <c:v>0.27050000000000002</c:v>
                </c:pt>
                <c:pt idx="400">
                  <c:v>0.27100000000000002</c:v>
                </c:pt>
                <c:pt idx="401">
                  <c:v>0.27200000000000002</c:v>
                </c:pt>
                <c:pt idx="402">
                  <c:v>0.27250000000000002</c:v>
                </c:pt>
                <c:pt idx="403">
                  <c:v>0.27300000000000002</c:v>
                </c:pt>
                <c:pt idx="404">
                  <c:v>0.27400000000000002</c:v>
                </c:pt>
                <c:pt idx="405">
                  <c:v>0.27450000000000002</c:v>
                </c:pt>
                <c:pt idx="406">
                  <c:v>0.27550000000000002</c:v>
                </c:pt>
                <c:pt idx="407">
                  <c:v>0.27600000000000002</c:v>
                </c:pt>
                <c:pt idx="408">
                  <c:v>0.27700000000000002</c:v>
                </c:pt>
                <c:pt idx="409">
                  <c:v>0.27750000000000002</c:v>
                </c:pt>
                <c:pt idx="410">
                  <c:v>0.27800000000000002</c:v>
                </c:pt>
                <c:pt idx="411">
                  <c:v>0.27900000000000003</c:v>
                </c:pt>
                <c:pt idx="412">
                  <c:v>0.28000000000000003</c:v>
                </c:pt>
                <c:pt idx="413">
                  <c:v>0.28100000000000003</c:v>
                </c:pt>
                <c:pt idx="414">
                  <c:v>0.28149999999999997</c:v>
                </c:pt>
                <c:pt idx="415">
                  <c:v>0.28199999999999997</c:v>
                </c:pt>
                <c:pt idx="416">
                  <c:v>0.28299999999999997</c:v>
                </c:pt>
                <c:pt idx="417">
                  <c:v>0.28399999999999997</c:v>
                </c:pt>
                <c:pt idx="418">
                  <c:v>0.28449999999999998</c:v>
                </c:pt>
                <c:pt idx="419">
                  <c:v>0.28499999999999998</c:v>
                </c:pt>
                <c:pt idx="420">
                  <c:v>0.28599999999999998</c:v>
                </c:pt>
                <c:pt idx="421">
                  <c:v>0.28699999999999998</c:v>
                </c:pt>
                <c:pt idx="422">
                  <c:v>0.28749999999999998</c:v>
                </c:pt>
                <c:pt idx="423">
                  <c:v>0.28799999999999998</c:v>
                </c:pt>
                <c:pt idx="424">
                  <c:v>0.28899999999999998</c:v>
                </c:pt>
                <c:pt idx="425">
                  <c:v>0.28999999999999998</c:v>
                </c:pt>
                <c:pt idx="426">
                  <c:v>0.29049999999999998</c:v>
                </c:pt>
                <c:pt idx="427">
                  <c:v>0.29099999999999998</c:v>
                </c:pt>
                <c:pt idx="428">
                  <c:v>0.29199999999999998</c:v>
                </c:pt>
                <c:pt idx="429">
                  <c:v>0.29299999999999998</c:v>
                </c:pt>
                <c:pt idx="430">
                  <c:v>0.29349999999999998</c:v>
                </c:pt>
                <c:pt idx="431">
                  <c:v>0.29449999999999998</c:v>
                </c:pt>
                <c:pt idx="432">
                  <c:v>0.29499999999999998</c:v>
                </c:pt>
                <c:pt idx="433">
                  <c:v>0.29599999999999999</c:v>
                </c:pt>
                <c:pt idx="434">
                  <c:v>0.29699999999999999</c:v>
                </c:pt>
                <c:pt idx="435">
                  <c:v>0.29799999999999999</c:v>
                </c:pt>
                <c:pt idx="436">
                  <c:v>0.29899999999999999</c:v>
                </c:pt>
                <c:pt idx="437">
                  <c:v>0.3</c:v>
                </c:pt>
                <c:pt idx="438">
                  <c:v>0.30049999999999999</c:v>
                </c:pt>
                <c:pt idx="439">
                  <c:v>0.30149999999999999</c:v>
                </c:pt>
                <c:pt idx="440">
                  <c:v>0.30199999999999999</c:v>
                </c:pt>
                <c:pt idx="441">
                  <c:v>0.30249999999999999</c:v>
                </c:pt>
                <c:pt idx="442">
                  <c:v>0.30349999999999999</c:v>
                </c:pt>
                <c:pt idx="443">
                  <c:v>0.30449999999999999</c:v>
                </c:pt>
                <c:pt idx="444">
                  <c:v>0.30549999999999999</c:v>
                </c:pt>
                <c:pt idx="445">
                  <c:v>0.30649999999999999</c:v>
                </c:pt>
                <c:pt idx="446">
                  <c:v>0.3075</c:v>
                </c:pt>
                <c:pt idx="447">
                  <c:v>0.3085</c:v>
                </c:pt>
                <c:pt idx="448">
                  <c:v>0.309</c:v>
                </c:pt>
                <c:pt idx="449">
                  <c:v>0.3095</c:v>
                </c:pt>
                <c:pt idx="450">
                  <c:v>0.3105</c:v>
                </c:pt>
                <c:pt idx="451">
                  <c:v>0.3115</c:v>
                </c:pt>
                <c:pt idx="452">
                  <c:v>0.312</c:v>
                </c:pt>
                <c:pt idx="453">
                  <c:v>0.313</c:v>
                </c:pt>
                <c:pt idx="454">
                  <c:v>0.314</c:v>
                </c:pt>
                <c:pt idx="455">
                  <c:v>0.315</c:v>
                </c:pt>
                <c:pt idx="456">
                  <c:v>0.316</c:v>
                </c:pt>
                <c:pt idx="457">
                  <c:v>0.317</c:v>
                </c:pt>
                <c:pt idx="458">
                  <c:v>0.318</c:v>
                </c:pt>
                <c:pt idx="459">
                  <c:v>0.31900000000000001</c:v>
                </c:pt>
                <c:pt idx="460">
                  <c:v>0.32</c:v>
                </c:pt>
                <c:pt idx="461">
                  <c:v>0.32100000000000001</c:v>
                </c:pt>
                <c:pt idx="462">
                  <c:v>0.32150000000000001</c:v>
                </c:pt>
                <c:pt idx="463">
                  <c:v>0.32250000000000001</c:v>
                </c:pt>
                <c:pt idx="464">
                  <c:v>0.32300000000000001</c:v>
                </c:pt>
                <c:pt idx="465">
                  <c:v>0.32400000000000001</c:v>
                </c:pt>
                <c:pt idx="466">
                  <c:v>0.32500000000000001</c:v>
                </c:pt>
                <c:pt idx="467">
                  <c:v>0.32550000000000001</c:v>
                </c:pt>
                <c:pt idx="468">
                  <c:v>0.32650000000000001</c:v>
                </c:pt>
                <c:pt idx="469">
                  <c:v>0.32750000000000001</c:v>
                </c:pt>
                <c:pt idx="470">
                  <c:v>0.32800000000000001</c:v>
                </c:pt>
                <c:pt idx="471">
                  <c:v>0.32900000000000001</c:v>
                </c:pt>
                <c:pt idx="472">
                  <c:v>0.33</c:v>
                </c:pt>
                <c:pt idx="473">
                  <c:v>0.33050000000000002</c:v>
                </c:pt>
                <c:pt idx="474">
                  <c:v>0.33150000000000002</c:v>
                </c:pt>
                <c:pt idx="475">
                  <c:v>0.33200000000000002</c:v>
                </c:pt>
                <c:pt idx="476">
                  <c:v>0.33300000000000002</c:v>
                </c:pt>
                <c:pt idx="477">
                  <c:v>0.33400000000000002</c:v>
                </c:pt>
                <c:pt idx="478">
                  <c:v>0.33450000000000002</c:v>
                </c:pt>
                <c:pt idx="479">
                  <c:v>0.33500000000000002</c:v>
                </c:pt>
                <c:pt idx="480">
                  <c:v>0.33600000000000002</c:v>
                </c:pt>
                <c:pt idx="481">
                  <c:v>0.33700000000000002</c:v>
                </c:pt>
                <c:pt idx="482">
                  <c:v>0.33800000000000002</c:v>
                </c:pt>
                <c:pt idx="483">
                  <c:v>0.33900000000000002</c:v>
                </c:pt>
                <c:pt idx="484">
                  <c:v>0.34</c:v>
                </c:pt>
                <c:pt idx="485">
                  <c:v>0.34100000000000003</c:v>
                </c:pt>
                <c:pt idx="486">
                  <c:v>0.34150000000000003</c:v>
                </c:pt>
                <c:pt idx="487">
                  <c:v>0.34250000000000003</c:v>
                </c:pt>
                <c:pt idx="488">
                  <c:v>0.34300000000000003</c:v>
                </c:pt>
                <c:pt idx="489">
                  <c:v>0.34399999999999997</c:v>
                </c:pt>
                <c:pt idx="490">
                  <c:v>0.34499999999999997</c:v>
                </c:pt>
                <c:pt idx="491">
                  <c:v>0.34599999999999997</c:v>
                </c:pt>
                <c:pt idx="492">
                  <c:v>0.34699999999999998</c:v>
                </c:pt>
                <c:pt idx="493">
                  <c:v>0.34749999999999998</c:v>
                </c:pt>
                <c:pt idx="494">
                  <c:v>0.34849999999999998</c:v>
                </c:pt>
                <c:pt idx="495">
                  <c:v>0.34899999999999998</c:v>
                </c:pt>
                <c:pt idx="496">
                  <c:v>0.35</c:v>
                </c:pt>
                <c:pt idx="497">
                  <c:v>0.35049999999999998</c:v>
                </c:pt>
                <c:pt idx="498">
                  <c:v>0.35149999999999998</c:v>
                </c:pt>
                <c:pt idx="499">
                  <c:v>0.35199999999999998</c:v>
                </c:pt>
                <c:pt idx="500">
                  <c:v>0.35299999999999998</c:v>
                </c:pt>
                <c:pt idx="501">
                  <c:v>0.35399999999999998</c:v>
                </c:pt>
                <c:pt idx="502">
                  <c:v>0.35499999999999998</c:v>
                </c:pt>
                <c:pt idx="503">
                  <c:v>0.35599999999999998</c:v>
                </c:pt>
                <c:pt idx="504">
                  <c:v>0.35649999999999998</c:v>
                </c:pt>
                <c:pt idx="505">
                  <c:v>0.35699999999999998</c:v>
                </c:pt>
                <c:pt idx="506">
                  <c:v>0.35799999999999998</c:v>
                </c:pt>
                <c:pt idx="507">
                  <c:v>0.35899999999999999</c:v>
                </c:pt>
                <c:pt idx="508">
                  <c:v>0.36</c:v>
                </c:pt>
                <c:pt idx="509">
                  <c:v>0.36049999999999999</c:v>
                </c:pt>
                <c:pt idx="510">
                  <c:v>0.36149999999999999</c:v>
                </c:pt>
                <c:pt idx="511">
                  <c:v>0.36199999999999999</c:v>
                </c:pt>
                <c:pt idx="512">
                  <c:v>0.36299999999999999</c:v>
                </c:pt>
                <c:pt idx="513">
                  <c:v>0.36399999999999999</c:v>
                </c:pt>
                <c:pt idx="514">
                  <c:v>0.36499999999999999</c:v>
                </c:pt>
                <c:pt idx="515">
                  <c:v>0.36549999999999999</c:v>
                </c:pt>
                <c:pt idx="516">
                  <c:v>0.36649999999999999</c:v>
                </c:pt>
                <c:pt idx="517">
                  <c:v>0.36749999999999999</c:v>
                </c:pt>
                <c:pt idx="518">
                  <c:v>0.36799999999999999</c:v>
                </c:pt>
                <c:pt idx="519">
                  <c:v>0.36899999999999999</c:v>
                </c:pt>
                <c:pt idx="520">
                  <c:v>0.37</c:v>
                </c:pt>
                <c:pt idx="521">
                  <c:v>0.3705</c:v>
                </c:pt>
                <c:pt idx="522">
                  <c:v>0.3715</c:v>
                </c:pt>
                <c:pt idx="523">
                  <c:v>0.372</c:v>
                </c:pt>
                <c:pt idx="524">
                  <c:v>0.373</c:v>
                </c:pt>
                <c:pt idx="525">
                  <c:v>0.374</c:v>
                </c:pt>
                <c:pt idx="526">
                  <c:v>0.375</c:v>
                </c:pt>
                <c:pt idx="527">
                  <c:v>0.376</c:v>
                </c:pt>
                <c:pt idx="528">
                  <c:v>0.377</c:v>
                </c:pt>
                <c:pt idx="529">
                  <c:v>0.378</c:v>
                </c:pt>
                <c:pt idx="530">
                  <c:v>0.379</c:v>
                </c:pt>
                <c:pt idx="531">
                  <c:v>0.38</c:v>
                </c:pt>
                <c:pt idx="532">
                  <c:v>0.3805</c:v>
                </c:pt>
                <c:pt idx="533">
                  <c:v>0.38150000000000001</c:v>
                </c:pt>
                <c:pt idx="534">
                  <c:v>0.38200000000000001</c:v>
                </c:pt>
                <c:pt idx="535">
                  <c:v>0.38300000000000001</c:v>
                </c:pt>
                <c:pt idx="536">
                  <c:v>0.38400000000000001</c:v>
                </c:pt>
                <c:pt idx="537">
                  <c:v>0.38500000000000001</c:v>
                </c:pt>
                <c:pt idx="538">
                  <c:v>0.38550000000000001</c:v>
                </c:pt>
                <c:pt idx="539">
                  <c:v>0.38650000000000001</c:v>
                </c:pt>
                <c:pt idx="540">
                  <c:v>0.38750000000000001</c:v>
                </c:pt>
                <c:pt idx="541">
                  <c:v>0.38850000000000001</c:v>
                </c:pt>
                <c:pt idx="542">
                  <c:v>0.38900000000000001</c:v>
                </c:pt>
                <c:pt idx="543">
                  <c:v>0.39</c:v>
                </c:pt>
                <c:pt idx="544">
                  <c:v>0.39100000000000001</c:v>
                </c:pt>
                <c:pt idx="545">
                  <c:v>0.39150000000000001</c:v>
                </c:pt>
                <c:pt idx="546">
                  <c:v>0.39200000000000002</c:v>
                </c:pt>
                <c:pt idx="547">
                  <c:v>0.39300000000000002</c:v>
                </c:pt>
                <c:pt idx="548">
                  <c:v>0.39400000000000002</c:v>
                </c:pt>
                <c:pt idx="549">
                  <c:v>0.39500000000000002</c:v>
                </c:pt>
                <c:pt idx="550">
                  <c:v>0.39600000000000002</c:v>
                </c:pt>
                <c:pt idx="551">
                  <c:v>0.39700000000000002</c:v>
                </c:pt>
                <c:pt idx="552">
                  <c:v>0.39750000000000002</c:v>
                </c:pt>
                <c:pt idx="553">
                  <c:v>0.39800000000000002</c:v>
                </c:pt>
                <c:pt idx="554">
                  <c:v>0.39900000000000002</c:v>
                </c:pt>
                <c:pt idx="555">
                  <c:v>0.4</c:v>
                </c:pt>
                <c:pt idx="556">
                  <c:v>0.40100000000000002</c:v>
                </c:pt>
                <c:pt idx="557">
                  <c:v>0.40200000000000002</c:v>
                </c:pt>
                <c:pt idx="558">
                  <c:v>0.40300000000000002</c:v>
                </c:pt>
                <c:pt idx="559">
                  <c:v>0.40400000000000003</c:v>
                </c:pt>
                <c:pt idx="560">
                  <c:v>0.40500000000000003</c:v>
                </c:pt>
                <c:pt idx="561">
                  <c:v>0.40550000000000003</c:v>
                </c:pt>
                <c:pt idx="562">
                  <c:v>0.40649999999999997</c:v>
                </c:pt>
                <c:pt idx="563">
                  <c:v>0.40749999999999997</c:v>
                </c:pt>
                <c:pt idx="564">
                  <c:v>0.40799999999999997</c:v>
                </c:pt>
                <c:pt idx="565">
                  <c:v>0.40899999999999997</c:v>
                </c:pt>
                <c:pt idx="566">
                  <c:v>0.41</c:v>
                </c:pt>
                <c:pt idx="567">
                  <c:v>0.41099999999999998</c:v>
                </c:pt>
                <c:pt idx="568">
                  <c:v>0.41199999999999998</c:v>
                </c:pt>
                <c:pt idx="569">
                  <c:v>0.41249999999999998</c:v>
                </c:pt>
                <c:pt idx="570">
                  <c:v>0.41349999999999998</c:v>
                </c:pt>
                <c:pt idx="571">
                  <c:v>0.41449999999999998</c:v>
                </c:pt>
                <c:pt idx="572">
                  <c:v>0.41499999999999998</c:v>
                </c:pt>
                <c:pt idx="573">
                  <c:v>0.41599999999999998</c:v>
                </c:pt>
                <c:pt idx="574">
                  <c:v>0.41699999999999998</c:v>
                </c:pt>
                <c:pt idx="575">
                  <c:v>0.41749999999999998</c:v>
                </c:pt>
                <c:pt idx="576">
                  <c:v>0.41849999999999998</c:v>
                </c:pt>
                <c:pt idx="577">
                  <c:v>0.41899999999999998</c:v>
                </c:pt>
                <c:pt idx="578">
                  <c:v>0.42</c:v>
                </c:pt>
                <c:pt idx="579">
                  <c:v>0.42099999999999999</c:v>
                </c:pt>
                <c:pt idx="580">
                  <c:v>0.42199999999999999</c:v>
                </c:pt>
                <c:pt idx="581">
                  <c:v>0.42299999999999999</c:v>
                </c:pt>
                <c:pt idx="582">
                  <c:v>0.42399999999999999</c:v>
                </c:pt>
                <c:pt idx="583">
                  <c:v>0.42499999999999999</c:v>
                </c:pt>
                <c:pt idx="584">
                  <c:v>0.42599999999999999</c:v>
                </c:pt>
                <c:pt idx="585">
                  <c:v>0.42649999999999999</c:v>
                </c:pt>
                <c:pt idx="586">
                  <c:v>0.42749999999999999</c:v>
                </c:pt>
                <c:pt idx="587">
                  <c:v>0.42799999999999999</c:v>
                </c:pt>
                <c:pt idx="588">
                  <c:v>0.42899999999999999</c:v>
                </c:pt>
                <c:pt idx="589">
                  <c:v>0.43</c:v>
                </c:pt>
                <c:pt idx="590">
                  <c:v>0.43049999999999999</c:v>
                </c:pt>
                <c:pt idx="591">
                  <c:v>0.43099999999999999</c:v>
                </c:pt>
                <c:pt idx="592">
                  <c:v>0.4325</c:v>
                </c:pt>
                <c:pt idx="593">
                  <c:v>0.433</c:v>
                </c:pt>
                <c:pt idx="594">
                  <c:v>0.434</c:v>
                </c:pt>
                <c:pt idx="595">
                  <c:v>0.435</c:v>
                </c:pt>
                <c:pt idx="596">
                  <c:v>0.436</c:v>
                </c:pt>
                <c:pt idx="597">
                  <c:v>0.4365</c:v>
                </c:pt>
                <c:pt idx="598">
                  <c:v>0.4375</c:v>
                </c:pt>
                <c:pt idx="599">
                  <c:v>0.438</c:v>
                </c:pt>
                <c:pt idx="600">
                  <c:v>0.439</c:v>
                </c:pt>
                <c:pt idx="601">
                  <c:v>0.44</c:v>
                </c:pt>
                <c:pt idx="602">
                  <c:v>0.441</c:v>
                </c:pt>
                <c:pt idx="603">
                  <c:v>0.442</c:v>
                </c:pt>
                <c:pt idx="604">
                  <c:v>0.443</c:v>
                </c:pt>
                <c:pt idx="605">
                  <c:v>0.44400000000000001</c:v>
                </c:pt>
                <c:pt idx="606">
                  <c:v>0.44500000000000001</c:v>
                </c:pt>
                <c:pt idx="607">
                  <c:v>0.44600000000000001</c:v>
                </c:pt>
                <c:pt idx="608">
                  <c:v>0.44650000000000001</c:v>
                </c:pt>
                <c:pt idx="609">
                  <c:v>0.44750000000000001</c:v>
                </c:pt>
                <c:pt idx="610">
                  <c:v>0.44800000000000001</c:v>
                </c:pt>
                <c:pt idx="611">
                  <c:v>0.44900000000000001</c:v>
                </c:pt>
                <c:pt idx="612">
                  <c:v>0.45</c:v>
                </c:pt>
                <c:pt idx="613">
                  <c:v>0.45100000000000001</c:v>
                </c:pt>
                <c:pt idx="614">
                  <c:v>0.45200000000000001</c:v>
                </c:pt>
                <c:pt idx="615">
                  <c:v>0.45250000000000001</c:v>
                </c:pt>
                <c:pt idx="616">
                  <c:v>0.45350000000000001</c:v>
                </c:pt>
                <c:pt idx="617">
                  <c:v>0.45450000000000002</c:v>
                </c:pt>
                <c:pt idx="618">
                  <c:v>0.45550000000000002</c:v>
                </c:pt>
                <c:pt idx="619">
                  <c:v>0.45650000000000002</c:v>
                </c:pt>
                <c:pt idx="620">
                  <c:v>0.45700000000000002</c:v>
                </c:pt>
                <c:pt idx="621">
                  <c:v>0.45800000000000002</c:v>
                </c:pt>
                <c:pt idx="622">
                  <c:v>0.45900000000000002</c:v>
                </c:pt>
                <c:pt idx="623">
                  <c:v>0.46</c:v>
                </c:pt>
                <c:pt idx="624">
                  <c:v>0.46100000000000002</c:v>
                </c:pt>
                <c:pt idx="625">
                  <c:v>0.46200000000000002</c:v>
                </c:pt>
                <c:pt idx="626">
                  <c:v>0.46250000000000002</c:v>
                </c:pt>
                <c:pt idx="627">
                  <c:v>0.46400000000000002</c:v>
                </c:pt>
                <c:pt idx="628">
                  <c:v>0.46500000000000002</c:v>
                </c:pt>
                <c:pt idx="629">
                  <c:v>0.46550000000000002</c:v>
                </c:pt>
                <c:pt idx="630">
                  <c:v>0.46650000000000003</c:v>
                </c:pt>
                <c:pt idx="631">
                  <c:v>0.46700000000000003</c:v>
                </c:pt>
                <c:pt idx="632">
                  <c:v>0.46800000000000003</c:v>
                </c:pt>
                <c:pt idx="633">
                  <c:v>0.46899999999999997</c:v>
                </c:pt>
                <c:pt idx="634">
                  <c:v>0.47</c:v>
                </c:pt>
                <c:pt idx="635">
                  <c:v>0.47099999999999997</c:v>
                </c:pt>
                <c:pt idx="636">
                  <c:v>0.47199999999999998</c:v>
                </c:pt>
                <c:pt idx="637">
                  <c:v>0.47249999999999998</c:v>
                </c:pt>
                <c:pt idx="638">
                  <c:v>0.47349999999999998</c:v>
                </c:pt>
                <c:pt idx="639">
                  <c:v>0.47449999999999998</c:v>
                </c:pt>
                <c:pt idx="640">
                  <c:v>0.47549999999999998</c:v>
                </c:pt>
                <c:pt idx="641">
                  <c:v>0.47599999999999998</c:v>
                </c:pt>
                <c:pt idx="642">
                  <c:v>0.47699999999999998</c:v>
                </c:pt>
                <c:pt idx="643">
                  <c:v>0.47799999999999998</c:v>
                </c:pt>
                <c:pt idx="644">
                  <c:v>0.47899999999999998</c:v>
                </c:pt>
                <c:pt idx="645">
                  <c:v>0.48</c:v>
                </c:pt>
                <c:pt idx="646">
                  <c:v>0.48099999999999998</c:v>
                </c:pt>
                <c:pt idx="647">
                  <c:v>0.48199999999999998</c:v>
                </c:pt>
                <c:pt idx="648">
                  <c:v>0.48249999999999998</c:v>
                </c:pt>
                <c:pt idx="649">
                  <c:v>0.48349999999999999</c:v>
                </c:pt>
                <c:pt idx="650">
                  <c:v>0.48449999999999999</c:v>
                </c:pt>
                <c:pt idx="651">
                  <c:v>0.48549999999999999</c:v>
                </c:pt>
                <c:pt idx="652">
                  <c:v>0.48649999999999999</c:v>
                </c:pt>
                <c:pt idx="653">
                  <c:v>0.48699999999999999</c:v>
                </c:pt>
                <c:pt idx="654">
                  <c:v>0.48799999999999999</c:v>
                </c:pt>
                <c:pt idx="655">
                  <c:v>0.48899999999999999</c:v>
                </c:pt>
                <c:pt idx="656">
                  <c:v>0.49</c:v>
                </c:pt>
                <c:pt idx="657">
                  <c:v>0.49099999999999999</c:v>
                </c:pt>
                <c:pt idx="658">
                  <c:v>0.49199999999999999</c:v>
                </c:pt>
                <c:pt idx="659">
                  <c:v>0.49249999999999999</c:v>
                </c:pt>
                <c:pt idx="660">
                  <c:v>0.49349999999999999</c:v>
                </c:pt>
                <c:pt idx="661">
                  <c:v>0.4945</c:v>
                </c:pt>
                <c:pt idx="662">
                  <c:v>0.4955</c:v>
                </c:pt>
                <c:pt idx="663">
                  <c:v>0.496</c:v>
                </c:pt>
                <c:pt idx="664">
                  <c:v>0.497</c:v>
                </c:pt>
                <c:pt idx="665">
                  <c:v>0.498</c:v>
                </c:pt>
                <c:pt idx="666">
                  <c:v>0.499</c:v>
                </c:pt>
                <c:pt idx="667">
                  <c:v>0.5</c:v>
                </c:pt>
                <c:pt idx="668">
                  <c:v>0.501</c:v>
                </c:pt>
                <c:pt idx="669">
                  <c:v>0.502</c:v>
                </c:pt>
                <c:pt idx="670">
                  <c:v>0.50249999999999995</c:v>
                </c:pt>
                <c:pt idx="671">
                  <c:v>0.504</c:v>
                </c:pt>
                <c:pt idx="672">
                  <c:v>0.505</c:v>
                </c:pt>
                <c:pt idx="673">
                  <c:v>0.50549999999999995</c:v>
                </c:pt>
                <c:pt idx="674">
                  <c:v>0.50649999999999995</c:v>
                </c:pt>
                <c:pt idx="675">
                  <c:v>0.50749999999999995</c:v>
                </c:pt>
                <c:pt idx="676">
                  <c:v>0.50849999999999995</c:v>
                </c:pt>
                <c:pt idx="677">
                  <c:v>0.50900000000000001</c:v>
                </c:pt>
                <c:pt idx="678">
                  <c:v>0.51</c:v>
                </c:pt>
                <c:pt idx="679">
                  <c:v>0.51100000000000001</c:v>
                </c:pt>
                <c:pt idx="680">
                  <c:v>0.51200000000000001</c:v>
                </c:pt>
                <c:pt idx="681">
                  <c:v>0.51300000000000001</c:v>
                </c:pt>
                <c:pt idx="682">
                  <c:v>0.51400000000000001</c:v>
                </c:pt>
                <c:pt idx="683">
                  <c:v>0.51500000000000001</c:v>
                </c:pt>
                <c:pt idx="684">
                  <c:v>0.51600000000000001</c:v>
                </c:pt>
                <c:pt idx="685">
                  <c:v>0.51700000000000002</c:v>
                </c:pt>
                <c:pt idx="686">
                  <c:v>0.51749999999999996</c:v>
                </c:pt>
                <c:pt idx="687">
                  <c:v>0.51849999999999996</c:v>
                </c:pt>
                <c:pt idx="688">
                  <c:v>0.52</c:v>
                </c:pt>
                <c:pt idx="689">
                  <c:v>0.52049999999999996</c:v>
                </c:pt>
                <c:pt idx="690">
                  <c:v>0.52149999999999996</c:v>
                </c:pt>
                <c:pt idx="691">
                  <c:v>0.52200000000000002</c:v>
                </c:pt>
                <c:pt idx="692">
                  <c:v>0.52300000000000002</c:v>
                </c:pt>
                <c:pt idx="693">
                  <c:v>0.52400000000000002</c:v>
                </c:pt>
                <c:pt idx="694">
                  <c:v>0.52549999999999997</c:v>
                </c:pt>
                <c:pt idx="695">
                  <c:v>0.52649999999999997</c:v>
                </c:pt>
                <c:pt idx="696">
                  <c:v>0.52700000000000002</c:v>
                </c:pt>
                <c:pt idx="697">
                  <c:v>0.52800000000000002</c:v>
                </c:pt>
                <c:pt idx="698">
                  <c:v>0.52900000000000003</c:v>
                </c:pt>
                <c:pt idx="699">
                  <c:v>0.53</c:v>
                </c:pt>
                <c:pt idx="700">
                  <c:v>0.53100000000000003</c:v>
                </c:pt>
                <c:pt idx="701">
                  <c:v>0.53200000000000003</c:v>
                </c:pt>
                <c:pt idx="702">
                  <c:v>0.53300000000000003</c:v>
                </c:pt>
                <c:pt idx="703">
                  <c:v>0.53400000000000003</c:v>
                </c:pt>
                <c:pt idx="704">
                  <c:v>0.53500000000000003</c:v>
                </c:pt>
                <c:pt idx="705">
                  <c:v>0.53600000000000003</c:v>
                </c:pt>
                <c:pt idx="706">
                  <c:v>0.53649999999999998</c:v>
                </c:pt>
                <c:pt idx="707">
                  <c:v>0.53749999999999998</c:v>
                </c:pt>
                <c:pt idx="708">
                  <c:v>0.53800000000000003</c:v>
                </c:pt>
                <c:pt idx="709">
                  <c:v>0.53900000000000003</c:v>
                </c:pt>
                <c:pt idx="710">
                  <c:v>0.54</c:v>
                </c:pt>
                <c:pt idx="711">
                  <c:v>0.54100000000000004</c:v>
                </c:pt>
                <c:pt idx="712">
                  <c:v>0.54200000000000004</c:v>
                </c:pt>
                <c:pt idx="713">
                  <c:v>0.54300000000000004</c:v>
                </c:pt>
                <c:pt idx="714">
                  <c:v>0.54400000000000004</c:v>
                </c:pt>
                <c:pt idx="715">
                  <c:v>0.54500000000000004</c:v>
                </c:pt>
                <c:pt idx="716">
                  <c:v>0.54649999999999999</c:v>
                </c:pt>
                <c:pt idx="717">
                  <c:v>0.54700000000000004</c:v>
                </c:pt>
                <c:pt idx="718">
                  <c:v>0.54800000000000004</c:v>
                </c:pt>
                <c:pt idx="719">
                  <c:v>0.54900000000000004</c:v>
                </c:pt>
                <c:pt idx="720">
                  <c:v>0.55000000000000004</c:v>
                </c:pt>
                <c:pt idx="721">
                  <c:v>0.55049999999999999</c:v>
                </c:pt>
                <c:pt idx="722">
                  <c:v>0.55200000000000005</c:v>
                </c:pt>
                <c:pt idx="723">
                  <c:v>0.55300000000000005</c:v>
                </c:pt>
                <c:pt idx="724">
                  <c:v>0.55349999999999999</c:v>
                </c:pt>
                <c:pt idx="725">
                  <c:v>0.55449999999999999</c:v>
                </c:pt>
                <c:pt idx="726">
                  <c:v>0.55549999999999999</c:v>
                </c:pt>
                <c:pt idx="727">
                  <c:v>0.55600000000000005</c:v>
                </c:pt>
                <c:pt idx="728">
                  <c:v>0.55700000000000005</c:v>
                </c:pt>
                <c:pt idx="729">
                  <c:v>0.55800000000000005</c:v>
                </c:pt>
                <c:pt idx="730">
                  <c:v>0.55900000000000005</c:v>
                </c:pt>
                <c:pt idx="731">
                  <c:v>0.56000000000000005</c:v>
                </c:pt>
                <c:pt idx="732">
                  <c:v>0.5605</c:v>
                </c:pt>
                <c:pt idx="733">
                  <c:v>0.5615</c:v>
                </c:pt>
                <c:pt idx="734">
                  <c:v>0.5625</c:v>
                </c:pt>
                <c:pt idx="735">
                  <c:v>0.5635</c:v>
                </c:pt>
                <c:pt idx="736">
                  <c:v>0.5645</c:v>
                </c:pt>
                <c:pt idx="737">
                  <c:v>0.5655</c:v>
                </c:pt>
                <c:pt idx="738">
                  <c:v>0.5665</c:v>
                </c:pt>
                <c:pt idx="739">
                  <c:v>0.5675</c:v>
                </c:pt>
                <c:pt idx="740">
                  <c:v>0.56850000000000001</c:v>
                </c:pt>
                <c:pt idx="741">
                  <c:v>0.56950000000000001</c:v>
                </c:pt>
                <c:pt idx="742">
                  <c:v>0.56999999999999995</c:v>
                </c:pt>
                <c:pt idx="743">
                  <c:v>0.57099999999999995</c:v>
                </c:pt>
                <c:pt idx="744">
                  <c:v>0.57199999999999995</c:v>
                </c:pt>
                <c:pt idx="745">
                  <c:v>0.57299999999999995</c:v>
                </c:pt>
                <c:pt idx="746">
                  <c:v>0.57399999999999995</c:v>
                </c:pt>
                <c:pt idx="747">
                  <c:v>0.57499999999999996</c:v>
                </c:pt>
                <c:pt idx="748">
                  <c:v>0.57599999999999996</c:v>
                </c:pt>
                <c:pt idx="749">
                  <c:v>0.57699999999999996</c:v>
                </c:pt>
                <c:pt idx="750">
                  <c:v>0.57750000000000001</c:v>
                </c:pt>
                <c:pt idx="751">
                  <c:v>0.57850000000000001</c:v>
                </c:pt>
                <c:pt idx="752">
                  <c:v>0.57950000000000002</c:v>
                </c:pt>
                <c:pt idx="753">
                  <c:v>0.58050000000000002</c:v>
                </c:pt>
                <c:pt idx="754">
                  <c:v>0.58150000000000002</c:v>
                </c:pt>
                <c:pt idx="755">
                  <c:v>0.58250000000000002</c:v>
                </c:pt>
                <c:pt idx="756">
                  <c:v>0.58350000000000002</c:v>
                </c:pt>
                <c:pt idx="757">
                  <c:v>0.58450000000000002</c:v>
                </c:pt>
                <c:pt idx="758">
                  <c:v>0.58550000000000002</c:v>
                </c:pt>
                <c:pt idx="759">
                  <c:v>0.58650000000000002</c:v>
                </c:pt>
                <c:pt idx="760">
                  <c:v>0.58750000000000002</c:v>
                </c:pt>
                <c:pt idx="761">
                  <c:v>0.58850000000000002</c:v>
                </c:pt>
                <c:pt idx="762">
                  <c:v>0.58950000000000002</c:v>
                </c:pt>
                <c:pt idx="763">
                  <c:v>0.59050000000000002</c:v>
                </c:pt>
                <c:pt idx="764">
                  <c:v>0.59099999999999997</c:v>
                </c:pt>
                <c:pt idx="765">
                  <c:v>0.59199999999999997</c:v>
                </c:pt>
                <c:pt idx="766">
                  <c:v>0.59299999999999997</c:v>
                </c:pt>
                <c:pt idx="767">
                  <c:v>0.59399999999999997</c:v>
                </c:pt>
                <c:pt idx="768">
                  <c:v>0.59499999999999997</c:v>
                </c:pt>
                <c:pt idx="769">
                  <c:v>0.59599999999999997</c:v>
                </c:pt>
                <c:pt idx="770">
                  <c:v>0.59699999999999998</c:v>
                </c:pt>
                <c:pt idx="771">
                  <c:v>0.59799999999999998</c:v>
                </c:pt>
                <c:pt idx="772">
                  <c:v>0.59899999999999998</c:v>
                </c:pt>
                <c:pt idx="773">
                  <c:v>0.59950000000000003</c:v>
                </c:pt>
                <c:pt idx="774">
                  <c:v>0.60050000000000003</c:v>
                </c:pt>
                <c:pt idx="775">
                  <c:v>0.60150000000000003</c:v>
                </c:pt>
                <c:pt idx="776">
                  <c:v>0.60250000000000004</c:v>
                </c:pt>
                <c:pt idx="777">
                  <c:v>0.60350000000000004</c:v>
                </c:pt>
                <c:pt idx="778">
                  <c:v>0.60450000000000004</c:v>
                </c:pt>
                <c:pt idx="779">
                  <c:v>0.60550000000000004</c:v>
                </c:pt>
                <c:pt idx="780">
                  <c:v>0.60650000000000004</c:v>
                </c:pt>
                <c:pt idx="781">
                  <c:v>0.60750000000000004</c:v>
                </c:pt>
                <c:pt idx="782">
                  <c:v>0.60850000000000004</c:v>
                </c:pt>
                <c:pt idx="783">
                  <c:v>0.60950000000000004</c:v>
                </c:pt>
                <c:pt idx="784">
                  <c:v>0.61050000000000004</c:v>
                </c:pt>
                <c:pt idx="785">
                  <c:v>0.61150000000000004</c:v>
                </c:pt>
                <c:pt idx="786">
                  <c:v>0.61250000000000004</c:v>
                </c:pt>
                <c:pt idx="787">
                  <c:v>0.61299999999999999</c:v>
                </c:pt>
                <c:pt idx="788">
                  <c:v>0.61399999999999999</c:v>
                </c:pt>
                <c:pt idx="789">
                  <c:v>0.61499999999999999</c:v>
                </c:pt>
                <c:pt idx="790">
                  <c:v>0.61599999999999999</c:v>
                </c:pt>
                <c:pt idx="791">
                  <c:v>0.61699999999999999</c:v>
                </c:pt>
                <c:pt idx="792">
                  <c:v>0.61799999999999999</c:v>
                </c:pt>
                <c:pt idx="793">
                  <c:v>0.61899999999999999</c:v>
                </c:pt>
                <c:pt idx="794">
                  <c:v>0.62</c:v>
                </c:pt>
                <c:pt idx="795">
                  <c:v>0.62050000000000005</c:v>
                </c:pt>
                <c:pt idx="796">
                  <c:v>0.62150000000000005</c:v>
                </c:pt>
                <c:pt idx="797">
                  <c:v>0.62250000000000005</c:v>
                </c:pt>
                <c:pt idx="798">
                  <c:v>0.62350000000000005</c:v>
                </c:pt>
                <c:pt idx="799">
                  <c:v>0.62450000000000006</c:v>
                </c:pt>
                <c:pt idx="800">
                  <c:v>0.626</c:v>
                </c:pt>
                <c:pt idx="801">
                  <c:v>0.62649999999999995</c:v>
                </c:pt>
                <c:pt idx="802">
                  <c:v>0.62749999999999995</c:v>
                </c:pt>
                <c:pt idx="803">
                  <c:v>0.62849999999999995</c:v>
                </c:pt>
                <c:pt idx="804">
                  <c:v>0.62949999999999995</c:v>
                </c:pt>
                <c:pt idx="805">
                  <c:v>0.63049999999999995</c:v>
                </c:pt>
                <c:pt idx="806">
                  <c:v>0.63149999999999995</c:v>
                </c:pt>
                <c:pt idx="807">
                  <c:v>0.63249999999999995</c:v>
                </c:pt>
                <c:pt idx="808">
                  <c:v>0.63349999999999995</c:v>
                </c:pt>
                <c:pt idx="809">
                  <c:v>0.63449999999999995</c:v>
                </c:pt>
                <c:pt idx="810">
                  <c:v>0.63549999999999995</c:v>
                </c:pt>
                <c:pt idx="811">
                  <c:v>0.63649999999999995</c:v>
                </c:pt>
                <c:pt idx="812">
                  <c:v>0.63700000000000001</c:v>
                </c:pt>
                <c:pt idx="813">
                  <c:v>0.63800000000000001</c:v>
                </c:pt>
                <c:pt idx="814">
                  <c:v>0.63949999999999996</c:v>
                </c:pt>
                <c:pt idx="815">
                  <c:v>0.64049999999999996</c:v>
                </c:pt>
                <c:pt idx="816">
                  <c:v>0.64149999999999996</c:v>
                </c:pt>
                <c:pt idx="817">
                  <c:v>0.64249999999999996</c:v>
                </c:pt>
                <c:pt idx="818">
                  <c:v>0.64300000000000002</c:v>
                </c:pt>
                <c:pt idx="819">
                  <c:v>0.64449999999999996</c:v>
                </c:pt>
                <c:pt idx="820">
                  <c:v>0.64549999999999996</c:v>
                </c:pt>
                <c:pt idx="821">
                  <c:v>0.64649999999999996</c:v>
                </c:pt>
                <c:pt idx="822">
                  <c:v>0.64749999999999996</c:v>
                </c:pt>
                <c:pt idx="823">
                  <c:v>0.64849999999999997</c:v>
                </c:pt>
                <c:pt idx="824">
                  <c:v>0.64949999999999997</c:v>
                </c:pt>
                <c:pt idx="825">
                  <c:v>0.65</c:v>
                </c:pt>
                <c:pt idx="826">
                  <c:v>0.65100000000000002</c:v>
                </c:pt>
                <c:pt idx="827">
                  <c:v>0.65149999999999997</c:v>
                </c:pt>
                <c:pt idx="828">
                  <c:v>0.65300000000000002</c:v>
                </c:pt>
                <c:pt idx="829">
                  <c:v>0.65400000000000003</c:v>
                </c:pt>
                <c:pt idx="830">
                  <c:v>0.65500000000000003</c:v>
                </c:pt>
                <c:pt idx="831">
                  <c:v>0.65600000000000003</c:v>
                </c:pt>
                <c:pt idx="832">
                  <c:v>0.65700000000000003</c:v>
                </c:pt>
                <c:pt idx="833">
                  <c:v>0.65749999999999997</c:v>
                </c:pt>
                <c:pt idx="834">
                  <c:v>0.65849999999999997</c:v>
                </c:pt>
                <c:pt idx="835">
                  <c:v>0.65949999999999998</c:v>
                </c:pt>
                <c:pt idx="836">
                  <c:v>0.66049999999999998</c:v>
                </c:pt>
                <c:pt idx="837">
                  <c:v>0.66149999999999998</c:v>
                </c:pt>
                <c:pt idx="838">
                  <c:v>0.66249999999999998</c:v>
                </c:pt>
                <c:pt idx="839">
                  <c:v>0.66349999999999998</c:v>
                </c:pt>
                <c:pt idx="840">
                  <c:v>0.66500000000000004</c:v>
                </c:pt>
                <c:pt idx="841">
                  <c:v>0.66600000000000004</c:v>
                </c:pt>
                <c:pt idx="842">
                  <c:v>0.66649999999999998</c:v>
                </c:pt>
                <c:pt idx="843">
                  <c:v>0.66749999999999998</c:v>
                </c:pt>
                <c:pt idx="844">
                  <c:v>0.66849999999999998</c:v>
                </c:pt>
                <c:pt idx="845">
                  <c:v>0.66949999999999998</c:v>
                </c:pt>
                <c:pt idx="846">
                  <c:v>0.67049999999999998</c:v>
                </c:pt>
                <c:pt idx="847">
                  <c:v>0.67149999999999999</c:v>
                </c:pt>
                <c:pt idx="848">
                  <c:v>0.67249999999999999</c:v>
                </c:pt>
                <c:pt idx="849">
                  <c:v>0.67349999999999999</c:v>
                </c:pt>
                <c:pt idx="850">
                  <c:v>0.67449999999999999</c:v>
                </c:pt>
                <c:pt idx="851">
                  <c:v>0.67549999999999999</c:v>
                </c:pt>
                <c:pt idx="852">
                  <c:v>0.67649999999999999</c:v>
                </c:pt>
                <c:pt idx="853">
                  <c:v>0.67749999999999999</c:v>
                </c:pt>
                <c:pt idx="854">
                  <c:v>0.67849999999999999</c:v>
                </c:pt>
                <c:pt idx="855">
                  <c:v>0.67949999999999999</c:v>
                </c:pt>
                <c:pt idx="856">
                  <c:v>0.68049999999999999</c:v>
                </c:pt>
                <c:pt idx="857">
                  <c:v>0.68149999999999999</c:v>
                </c:pt>
                <c:pt idx="858">
                  <c:v>0.68200000000000005</c:v>
                </c:pt>
                <c:pt idx="859">
                  <c:v>0.68300000000000005</c:v>
                </c:pt>
                <c:pt idx="860">
                  <c:v>0.6845</c:v>
                </c:pt>
                <c:pt idx="861">
                  <c:v>0.6855</c:v>
                </c:pt>
                <c:pt idx="862">
                  <c:v>0.6865</c:v>
                </c:pt>
                <c:pt idx="863">
                  <c:v>0.6875</c:v>
                </c:pt>
                <c:pt idx="864">
                  <c:v>0.68799999999999994</c:v>
                </c:pt>
                <c:pt idx="865">
                  <c:v>0.68899999999999995</c:v>
                </c:pt>
                <c:pt idx="866">
                  <c:v>0.69</c:v>
                </c:pt>
                <c:pt idx="867">
                  <c:v>0.69099999999999995</c:v>
                </c:pt>
                <c:pt idx="868">
                  <c:v>0.6915</c:v>
                </c:pt>
                <c:pt idx="869">
                  <c:v>0.6925</c:v>
                </c:pt>
                <c:pt idx="870">
                  <c:v>0.69350000000000001</c:v>
                </c:pt>
                <c:pt idx="871">
                  <c:v>0.69499999999999995</c:v>
                </c:pt>
                <c:pt idx="872">
                  <c:v>0.69650000000000001</c:v>
                </c:pt>
                <c:pt idx="873">
                  <c:v>0.69750000000000001</c:v>
                </c:pt>
                <c:pt idx="874">
                  <c:v>0.69899999999999995</c:v>
                </c:pt>
                <c:pt idx="875">
                  <c:v>0.7</c:v>
                </c:pt>
                <c:pt idx="876">
                  <c:v>0.70099999999999996</c:v>
                </c:pt>
                <c:pt idx="877">
                  <c:v>0.70199999999999996</c:v>
                </c:pt>
                <c:pt idx="878">
                  <c:v>0.70299999999999996</c:v>
                </c:pt>
                <c:pt idx="879">
                  <c:v>0.70399999999999996</c:v>
                </c:pt>
                <c:pt idx="880">
                  <c:v>0.70499999999999996</c:v>
                </c:pt>
                <c:pt idx="881">
                  <c:v>0.70599999999999996</c:v>
                </c:pt>
                <c:pt idx="882">
                  <c:v>0.70699999999999996</c:v>
                </c:pt>
                <c:pt idx="883">
                  <c:v>0.70799999999999996</c:v>
                </c:pt>
                <c:pt idx="884">
                  <c:v>0.70899999999999996</c:v>
                </c:pt>
                <c:pt idx="885">
                  <c:v>0.71</c:v>
                </c:pt>
                <c:pt idx="886">
                  <c:v>0.71099999999999997</c:v>
                </c:pt>
                <c:pt idx="887">
                  <c:v>0.71199999999999997</c:v>
                </c:pt>
                <c:pt idx="888">
                  <c:v>0.71299999999999997</c:v>
                </c:pt>
                <c:pt idx="889">
                  <c:v>0.71399999999999997</c:v>
                </c:pt>
                <c:pt idx="890">
                  <c:v>0.71499999999999997</c:v>
                </c:pt>
                <c:pt idx="891">
                  <c:v>0.71599999999999997</c:v>
                </c:pt>
                <c:pt idx="892">
                  <c:v>0.71699999999999997</c:v>
                </c:pt>
                <c:pt idx="893">
                  <c:v>0.71799999999999997</c:v>
                </c:pt>
                <c:pt idx="894">
                  <c:v>0.71899999999999997</c:v>
                </c:pt>
                <c:pt idx="895">
                  <c:v>0.72</c:v>
                </c:pt>
                <c:pt idx="896">
                  <c:v>0.72099999999999997</c:v>
                </c:pt>
                <c:pt idx="897">
                  <c:v>0.72199999999999998</c:v>
                </c:pt>
                <c:pt idx="898">
                  <c:v>0.72299999999999998</c:v>
                </c:pt>
                <c:pt idx="899">
                  <c:v>0.72450000000000003</c:v>
                </c:pt>
                <c:pt idx="900">
                  <c:v>0.72550000000000003</c:v>
                </c:pt>
                <c:pt idx="901">
                  <c:v>0.72650000000000003</c:v>
                </c:pt>
                <c:pt idx="902">
                  <c:v>0.72750000000000004</c:v>
                </c:pt>
                <c:pt idx="903">
                  <c:v>0.72850000000000004</c:v>
                </c:pt>
                <c:pt idx="904">
                  <c:v>0.72950000000000004</c:v>
                </c:pt>
                <c:pt idx="905">
                  <c:v>0.73050000000000004</c:v>
                </c:pt>
                <c:pt idx="906">
                  <c:v>0.73099999999999998</c:v>
                </c:pt>
                <c:pt idx="907">
                  <c:v>0.73199999999999998</c:v>
                </c:pt>
                <c:pt idx="908">
                  <c:v>0.73299999999999998</c:v>
                </c:pt>
                <c:pt idx="909">
                  <c:v>0.73399999999999999</c:v>
                </c:pt>
                <c:pt idx="910">
                  <c:v>0.73499999999999999</c:v>
                </c:pt>
                <c:pt idx="911">
                  <c:v>0.73599999999999999</c:v>
                </c:pt>
                <c:pt idx="912">
                  <c:v>0.73699999999999999</c:v>
                </c:pt>
                <c:pt idx="913">
                  <c:v>0.73850000000000005</c:v>
                </c:pt>
                <c:pt idx="914">
                  <c:v>0.73950000000000005</c:v>
                </c:pt>
                <c:pt idx="915">
                  <c:v>0.74050000000000005</c:v>
                </c:pt>
                <c:pt idx="916">
                  <c:v>0.74150000000000005</c:v>
                </c:pt>
                <c:pt idx="917">
                  <c:v>0.74250000000000005</c:v>
                </c:pt>
                <c:pt idx="918">
                  <c:v>0.74350000000000005</c:v>
                </c:pt>
                <c:pt idx="919">
                  <c:v>0.74450000000000005</c:v>
                </c:pt>
                <c:pt idx="920">
                  <c:v>0.74550000000000005</c:v>
                </c:pt>
                <c:pt idx="921">
                  <c:v>0.74650000000000005</c:v>
                </c:pt>
                <c:pt idx="922">
                  <c:v>0.74750000000000005</c:v>
                </c:pt>
                <c:pt idx="923">
                  <c:v>0.74850000000000005</c:v>
                </c:pt>
                <c:pt idx="924">
                  <c:v>0.74950000000000006</c:v>
                </c:pt>
                <c:pt idx="925">
                  <c:v>0.75049999999999994</c:v>
                </c:pt>
                <c:pt idx="926">
                  <c:v>0.75149999999999995</c:v>
                </c:pt>
                <c:pt idx="927">
                  <c:v>0.75249999999999995</c:v>
                </c:pt>
                <c:pt idx="928">
                  <c:v>0.754</c:v>
                </c:pt>
                <c:pt idx="929">
                  <c:v>0.755</c:v>
                </c:pt>
                <c:pt idx="930">
                  <c:v>0.75600000000000001</c:v>
                </c:pt>
                <c:pt idx="931">
                  <c:v>0.75700000000000001</c:v>
                </c:pt>
                <c:pt idx="932">
                  <c:v>0.75800000000000001</c:v>
                </c:pt>
                <c:pt idx="933">
                  <c:v>0.75900000000000001</c:v>
                </c:pt>
                <c:pt idx="934">
                  <c:v>0.76</c:v>
                </c:pt>
                <c:pt idx="935">
                  <c:v>0.76049999999999995</c:v>
                </c:pt>
                <c:pt idx="936">
                  <c:v>0.76149999999999995</c:v>
                </c:pt>
                <c:pt idx="937">
                  <c:v>0.76249999999999996</c:v>
                </c:pt>
                <c:pt idx="938">
                  <c:v>0.76400000000000001</c:v>
                </c:pt>
                <c:pt idx="939">
                  <c:v>0.76549999999999996</c:v>
                </c:pt>
                <c:pt idx="940">
                  <c:v>0.76649999999999996</c:v>
                </c:pt>
                <c:pt idx="941">
                  <c:v>0.76749999999999996</c:v>
                </c:pt>
                <c:pt idx="942">
                  <c:v>0.76849999999999996</c:v>
                </c:pt>
                <c:pt idx="943">
                  <c:v>0.76949999999999996</c:v>
                </c:pt>
                <c:pt idx="944">
                  <c:v>0.77049999999999996</c:v>
                </c:pt>
                <c:pt idx="945">
                  <c:v>0.77100000000000002</c:v>
                </c:pt>
                <c:pt idx="946">
                  <c:v>0.77200000000000002</c:v>
                </c:pt>
                <c:pt idx="947">
                  <c:v>0.77300000000000002</c:v>
                </c:pt>
                <c:pt idx="948">
                  <c:v>0.77400000000000002</c:v>
                </c:pt>
                <c:pt idx="949">
                  <c:v>0.77500000000000002</c:v>
                </c:pt>
                <c:pt idx="950">
                  <c:v>0.77600000000000002</c:v>
                </c:pt>
                <c:pt idx="951">
                  <c:v>0.77700000000000002</c:v>
                </c:pt>
                <c:pt idx="952">
                  <c:v>0.77849999999999997</c:v>
                </c:pt>
                <c:pt idx="953">
                  <c:v>0.77949999999999997</c:v>
                </c:pt>
                <c:pt idx="954">
                  <c:v>0.78049999999999997</c:v>
                </c:pt>
                <c:pt idx="955">
                  <c:v>0.78149999999999997</c:v>
                </c:pt>
                <c:pt idx="956">
                  <c:v>0.78249999999999997</c:v>
                </c:pt>
                <c:pt idx="957">
                  <c:v>0.78349999999999997</c:v>
                </c:pt>
                <c:pt idx="958">
                  <c:v>0.78449999999999998</c:v>
                </c:pt>
                <c:pt idx="959">
                  <c:v>0.78549999999999998</c:v>
                </c:pt>
                <c:pt idx="960">
                  <c:v>0.78649999999999998</c:v>
                </c:pt>
                <c:pt idx="961">
                  <c:v>0.78749999999999998</c:v>
                </c:pt>
                <c:pt idx="962">
                  <c:v>0.78849999999999998</c:v>
                </c:pt>
                <c:pt idx="963">
                  <c:v>0.78949999999999998</c:v>
                </c:pt>
                <c:pt idx="964">
                  <c:v>0.79049999999999998</c:v>
                </c:pt>
                <c:pt idx="965">
                  <c:v>0.79149999999999998</c:v>
                </c:pt>
                <c:pt idx="966">
                  <c:v>0.79249999999999998</c:v>
                </c:pt>
                <c:pt idx="967">
                  <c:v>0.79349999999999998</c:v>
                </c:pt>
                <c:pt idx="968">
                  <c:v>0.79449999999999998</c:v>
                </c:pt>
                <c:pt idx="969">
                  <c:v>0.79549999999999998</c:v>
                </c:pt>
                <c:pt idx="970">
                  <c:v>0.79649999999999999</c:v>
                </c:pt>
                <c:pt idx="971">
                  <c:v>0.79749999999999999</c:v>
                </c:pt>
                <c:pt idx="972">
                  <c:v>0.79900000000000004</c:v>
                </c:pt>
                <c:pt idx="973">
                  <c:v>0.8</c:v>
                </c:pt>
                <c:pt idx="974">
                  <c:v>0.80100000000000005</c:v>
                </c:pt>
                <c:pt idx="975">
                  <c:v>0.80200000000000005</c:v>
                </c:pt>
                <c:pt idx="976">
                  <c:v>0.80300000000000005</c:v>
                </c:pt>
                <c:pt idx="977">
                  <c:v>0.80400000000000005</c:v>
                </c:pt>
                <c:pt idx="978">
                  <c:v>0.80500000000000005</c:v>
                </c:pt>
                <c:pt idx="979">
                  <c:v>0.80600000000000005</c:v>
                </c:pt>
                <c:pt idx="980">
                  <c:v>0.80700000000000005</c:v>
                </c:pt>
                <c:pt idx="981">
                  <c:v>0.80800000000000005</c:v>
                </c:pt>
                <c:pt idx="982">
                  <c:v>0.80900000000000005</c:v>
                </c:pt>
                <c:pt idx="983">
                  <c:v>0.8105</c:v>
                </c:pt>
                <c:pt idx="984">
                  <c:v>0.81100000000000005</c:v>
                </c:pt>
                <c:pt idx="985">
                  <c:v>0.81200000000000006</c:v>
                </c:pt>
                <c:pt idx="986">
                  <c:v>0.81399999999999995</c:v>
                </c:pt>
                <c:pt idx="987">
                  <c:v>0.81499999999999995</c:v>
                </c:pt>
                <c:pt idx="988">
                  <c:v>0.81599999999999995</c:v>
                </c:pt>
                <c:pt idx="989">
                  <c:v>0.81699999999999995</c:v>
                </c:pt>
                <c:pt idx="990">
                  <c:v>0.81799999999999995</c:v>
                </c:pt>
                <c:pt idx="991">
                  <c:v>0.81899999999999995</c:v>
                </c:pt>
                <c:pt idx="992">
                  <c:v>0.82</c:v>
                </c:pt>
                <c:pt idx="993">
                  <c:v>0.82099999999999995</c:v>
                </c:pt>
                <c:pt idx="994">
                  <c:v>0.82250000000000001</c:v>
                </c:pt>
                <c:pt idx="995">
                  <c:v>0.82350000000000001</c:v>
                </c:pt>
                <c:pt idx="996">
                  <c:v>0.82450000000000001</c:v>
                </c:pt>
                <c:pt idx="997">
                  <c:v>0.82550000000000001</c:v>
                </c:pt>
                <c:pt idx="998">
                  <c:v>0.82650000000000001</c:v>
                </c:pt>
                <c:pt idx="999">
                  <c:v>0.82750000000000001</c:v>
                </c:pt>
                <c:pt idx="1000">
                  <c:v>0.82850000000000001</c:v>
                </c:pt>
                <c:pt idx="1001">
                  <c:v>0.82950000000000002</c:v>
                </c:pt>
                <c:pt idx="1002">
                  <c:v>0.83050000000000002</c:v>
                </c:pt>
                <c:pt idx="1003">
                  <c:v>0.83150000000000002</c:v>
                </c:pt>
                <c:pt idx="1004">
                  <c:v>0.83250000000000002</c:v>
                </c:pt>
                <c:pt idx="1005">
                  <c:v>0.83350000000000002</c:v>
                </c:pt>
                <c:pt idx="1006">
                  <c:v>0.83450000000000002</c:v>
                </c:pt>
                <c:pt idx="1007">
                  <c:v>0.83550000000000002</c:v>
                </c:pt>
                <c:pt idx="1008">
                  <c:v>0.83650000000000002</c:v>
                </c:pt>
                <c:pt idx="1009">
                  <c:v>0.83750000000000002</c:v>
                </c:pt>
                <c:pt idx="1010">
                  <c:v>0.83850000000000002</c:v>
                </c:pt>
                <c:pt idx="1011">
                  <c:v>0.83950000000000002</c:v>
                </c:pt>
                <c:pt idx="1012">
                  <c:v>0.84099999999999997</c:v>
                </c:pt>
                <c:pt idx="1013">
                  <c:v>0.84199999999999997</c:v>
                </c:pt>
                <c:pt idx="1014">
                  <c:v>0.84299999999999997</c:v>
                </c:pt>
                <c:pt idx="1015">
                  <c:v>0.84399999999999997</c:v>
                </c:pt>
                <c:pt idx="1016">
                  <c:v>0.84499999999999997</c:v>
                </c:pt>
                <c:pt idx="1017">
                  <c:v>0.84599999999999997</c:v>
                </c:pt>
                <c:pt idx="1018">
                  <c:v>0.84699999999999998</c:v>
                </c:pt>
                <c:pt idx="1019">
                  <c:v>0.84799999999999998</c:v>
                </c:pt>
                <c:pt idx="1020">
                  <c:v>0.84950000000000003</c:v>
                </c:pt>
                <c:pt idx="1021">
                  <c:v>0.85</c:v>
                </c:pt>
                <c:pt idx="1022">
                  <c:v>0.85099999999999998</c:v>
                </c:pt>
                <c:pt idx="1023">
                  <c:v>0.85199999999999998</c:v>
                </c:pt>
                <c:pt idx="1024">
                  <c:v>0.85299999999999998</c:v>
                </c:pt>
                <c:pt idx="1025">
                  <c:v>0.85399999999999998</c:v>
                </c:pt>
                <c:pt idx="1026">
                  <c:v>0.85550000000000004</c:v>
                </c:pt>
                <c:pt idx="1027">
                  <c:v>0.85650000000000004</c:v>
                </c:pt>
                <c:pt idx="1028">
                  <c:v>0.85750000000000004</c:v>
                </c:pt>
                <c:pt idx="1029">
                  <c:v>0.85850000000000004</c:v>
                </c:pt>
                <c:pt idx="1030">
                  <c:v>0.85950000000000004</c:v>
                </c:pt>
                <c:pt idx="1031">
                  <c:v>0.86050000000000004</c:v>
                </c:pt>
                <c:pt idx="1032">
                  <c:v>0.86150000000000004</c:v>
                </c:pt>
                <c:pt idx="1033">
                  <c:v>0.86299999999999999</c:v>
                </c:pt>
                <c:pt idx="1034">
                  <c:v>0.86399999999999999</c:v>
                </c:pt>
                <c:pt idx="1035">
                  <c:v>0.86450000000000005</c:v>
                </c:pt>
                <c:pt idx="1036">
                  <c:v>0.86599999999999999</c:v>
                </c:pt>
                <c:pt idx="1037">
                  <c:v>0.86699999999999999</c:v>
                </c:pt>
                <c:pt idx="1038">
                  <c:v>0.86799999999999999</c:v>
                </c:pt>
                <c:pt idx="1039">
                  <c:v>0.86899999999999999</c:v>
                </c:pt>
                <c:pt idx="1040">
                  <c:v>0.86950000000000005</c:v>
                </c:pt>
                <c:pt idx="1041">
                  <c:v>0.87050000000000005</c:v>
                </c:pt>
                <c:pt idx="1042">
                  <c:v>0.87150000000000005</c:v>
                </c:pt>
                <c:pt idx="1043">
                  <c:v>0.873</c:v>
                </c:pt>
                <c:pt idx="1044">
                  <c:v>0.874</c:v>
                </c:pt>
                <c:pt idx="1045">
                  <c:v>0.87450000000000006</c:v>
                </c:pt>
                <c:pt idx="1046">
                  <c:v>0.87549999999999994</c:v>
                </c:pt>
                <c:pt idx="1047">
                  <c:v>0.877</c:v>
                </c:pt>
                <c:pt idx="1048">
                  <c:v>0.878</c:v>
                </c:pt>
                <c:pt idx="1049">
                  <c:v>0.879</c:v>
                </c:pt>
                <c:pt idx="1050">
                  <c:v>0.88</c:v>
                </c:pt>
                <c:pt idx="1051">
                  <c:v>0.88100000000000001</c:v>
                </c:pt>
                <c:pt idx="1052">
                  <c:v>0.88249999999999995</c:v>
                </c:pt>
                <c:pt idx="1053">
                  <c:v>0.88349999999999995</c:v>
                </c:pt>
                <c:pt idx="1054">
                  <c:v>0.88449999999999995</c:v>
                </c:pt>
                <c:pt idx="1055">
                  <c:v>0.88549999999999995</c:v>
                </c:pt>
                <c:pt idx="1056">
                  <c:v>0.88649999999999995</c:v>
                </c:pt>
                <c:pt idx="1057">
                  <c:v>0.88749999999999996</c:v>
                </c:pt>
                <c:pt idx="1058">
                  <c:v>0.88849999999999996</c:v>
                </c:pt>
                <c:pt idx="1059">
                  <c:v>0.88949999999999996</c:v>
                </c:pt>
                <c:pt idx="1060">
                  <c:v>0.89049999999999996</c:v>
                </c:pt>
                <c:pt idx="1061">
                  <c:v>0.89149999999999996</c:v>
                </c:pt>
                <c:pt idx="1062">
                  <c:v>0.89249999999999996</c:v>
                </c:pt>
                <c:pt idx="1063">
                  <c:v>0.89349999999999996</c:v>
                </c:pt>
                <c:pt idx="1064">
                  <c:v>0.89449999999999996</c:v>
                </c:pt>
                <c:pt idx="1065">
                  <c:v>0.89549999999999996</c:v>
                </c:pt>
                <c:pt idx="1066">
                  <c:v>0.89749999999999996</c:v>
                </c:pt>
                <c:pt idx="1067">
                  <c:v>0.89849999999999997</c:v>
                </c:pt>
                <c:pt idx="1068">
                  <c:v>0.89949999999999997</c:v>
                </c:pt>
                <c:pt idx="1069">
                  <c:v>0.90049999999999997</c:v>
                </c:pt>
                <c:pt idx="1070">
                  <c:v>0.90149999999999997</c:v>
                </c:pt>
                <c:pt idx="1071">
                  <c:v>0.90300000000000002</c:v>
                </c:pt>
                <c:pt idx="1072">
                  <c:v>0.90400000000000003</c:v>
                </c:pt>
                <c:pt idx="1073">
                  <c:v>0.90500000000000003</c:v>
                </c:pt>
                <c:pt idx="1074">
                  <c:v>0.90549999999999997</c:v>
                </c:pt>
                <c:pt idx="1075">
                  <c:v>0.90700000000000003</c:v>
                </c:pt>
                <c:pt idx="1076">
                  <c:v>0.90800000000000003</c:v>
                </c:pt>
                <c:pt idx="1077">
                  <c:v>0.90900000000000003</c:v>
                </c:pt>
                <c:pt idx="1078">
                  <c:v>0.91</c:v>
                </c:pt>
                <c:pt idx="1079">
                  <c:v>0.91100000000000003</c:v>
                </c:pt>
                <c:pt idx="1080">
                  <c:v>0.91200000000000003</c:v>
                </c:pt>
                <c:pt idx="1081">
                  <c:v>0.91300000000000003</c:v>
                </c:pt>
                <c:pt idx="1082">
                  <c:v>0.91400000000000003</c:v>
                </c:pt>
                <c:pt idx="1083">
                  <c:v>0.91500000000000004</c:v>
                </c:pt>
                <c:pt idx="1084">
                  <c:v>0.91649999999999998</c:v>
                </c:pt>
                <c:pt idx="1085">
                  <c:v>0.91749999999999998</c:v>
                </c:pt>
                <c:pt idx="1086">
                  <c:v>0.91849999999999998</c:v>
                </c:pt>
                <c:pt idx="1087">
                  <c:v>0.91949999999999998</c:v>
                </c:pt>
                <c:pt idx="1088">
                  <c:v>0.92049999999999998</c:v>
                </c:pt>
                <c:pt idx="1089">
                  <c:v>0.92149999999999999</c:v>
                </c:pt>
                <c:pt idx="1090">
                  <c:v>0.92249999999999999</c:v>
                </c:pt>
                <c:pt idx="1091">
                  <c:v>0.92349999999999999</c:v>
                </c:pt>
                <c:pt idx="1092">
                  <c:v>0.92449999999999999</c:v>
                </c:pt>
                <c:pt idx="1093">
                  <c:v>0.92600000000000005</c:v>
                </c:pt>
                <c:pt idx="1094">
                  <c:v>0.92700000000000005</c:v>
                </c:pt>
                <c:pt idx="1095">
                  <c:v>0.92749999999999999</c:v>
                </c:pt>
                <c:pt idx="1096">
                  <c:v>0.92900000000000005</c:v>
                </c:pt>
                <c:pt idx="1097">
                  <c:v>0.93</c:v>
                </c:pt>
                <c:pt idx="1098">
                  <c:v>0.93149999999999999</c:v>
                </c:pt>
                <c:pt idx="1099">
                  <c:v>0.93200000000000005</c:v>
                </c:pt>
                <c:pt idx="1100">
                  <c:v>0.93300000000000005</c:v>
                </c:pt>
                <c:pt idx="1101">
                  <c:v>0.93400000000000005</c:v>
                </c:pt>
                <c:pt idx="1102">
                  <c:v>0.93500000000000005</c:v>
                </c:pt>
                <c:pt idx="1103">
                  <c:v>0.93600000000000005</c:v>
                </c:pt>
                <c:pt idx="1104">
                  <c:v>0.9375</c:v>
                </c:pt>
                <c:pt idx="1105">
                  <c:v>0.9385</c:v>
                </c:pt>
                <c:pt idx="1106">
                  <c:v>0.94</c:v>
                </c:pt>
                <c:pt idx="1107">
                  <c:v>0.94099999999999995</c:v>
                </c:pt>
                <c:pt idx="1108">
                  <c:v>0.94199999999999995</c:v>
                </c:pt>
                <c:pt idx="1109">
                  <c:v>0.94299999999999995</c:v>
                </c:pt>
                <c:pt idx="1110">
                  <c:v>0.94399999999999995</c:v>
                </c:pt>
                <c:pt idx="1111">
                  <c:v>0.94499999999999995</c:v>
                </c:pt>
                <c:pt idx="1112">
                  <c:v>0.94599999999999995</c:v>
                </c:pt>
                <c:pt idx="1113">
                  <c:v>0.94699999999999995</c:v>
                </c:pt>
                <c:pt idx="1114">
                  <c:v>0.94799999999999995</c:v>
                </c:pt>
                <c:pt idx="1115">
                  <c:v>0.94899999999999995</c:v>
                </c:pt>
                <c:pt idx="1116">
                  <c:v>0.95050000000000001</c:v>
                </c:pt>
                <c:pt idx="1117">
                  <c:v>0.95150000000000001</c:v>
                </c:pt>
                <c:pt idx="1118">
                  <c:v>0.95250000000000001</c:v>
                </c:pt>
                <c:pt idx="1119">
                  <c:v>0.95350000000000001</c:v>
                </c:pt>
                <c:pt idx="1120">
                  <c:v>0.95450000000000002</c:v>
                </c:pt>
                <c:pt idx="1121">
                  <c:v>0.95550000000000002</c:v>
                </c:pt>
                <c:pt idx="1122">
                  <c:v>0.95650000000000002</c:v>
                </c:pt>
                <c:pt idx="1123">
                  <c:v>0.95750000000000002</c:v>
                </c:pt>
                <c:pt idx="1124">
                  <c:v>0.95899999999999996</c:v>
                </c:pt>
                <c:pt idx="1125">
                  <c:v>0.96050000000000002</c:v>
                </c:pt>
                <c:pt idx="1126">
                  <c:v>0.96150000000000002</c:v>
                </c:pt>
                <c:pt idx="1127">
                  <c:v>0.96250000000000002</c:v>
                </c:pt>
                <c:pt idx="1128">
                  <c:v>0.96350000000000002</c:v>
                </c:pt>
                <c:pt idx="1129">
                  <c:v>0.96450000000000002</c:v>
                </c:pt>
                <c:pt idx="1130">
                  <c:v>0.96499999999999997</c:v>
                </c:pt>
                <c:pt idx="1131">
                  <c:v>0.96599999999999997</c:v>
                </c:pt>
                <c:pt idx="1132">
                  <c:v>0.96699999999999997</c:v>
                </c:pt>
                <c:pt idx="1133">
                  <c:v>0.96799999999999997</c:v>
                </c:pt>
                <c:pt idx="1134">
                  <c:v>0.96950000000000003</c:v>
                </c:pt>
                <c:pt idx="1135">
                  <c:v>0.97050000000000003</c:v>
                </c:pt>
                <c:pt idx="1136">
                  <c:v>0.97150000000000003</c:v>
                </c:pt>
                <c:pt idx="1137">
                  <c:v>0.97250000000000003</c:v>
                </c:pt>
                <c:pt idx="1138">
                  <c:v>0.97299999999999998</c:v>
                </c:pt>
                <c:pt idx="1139">
                  <c:v>0.97499999999999998</c:v>
                </c:pt>
                <c:pt idx="1140">
                  <c:v>0.97550000000000003</c:v>
                </c:pt>
                <c:pt idx="1141">
                  <c:v>0.97650000000000003</c:v>
                </c:pt>
                <c:pt idx="1142">
                  <c:v>0.97750000000000004</c:v>
                </c:pt>
                <c:pt idx="1143">
                  <c:v>0.97899999999999998</c:v>
                </c:pt>
                <c:pt idx="1144">
                  <c:v>0.98050000000000004</c:v>
                </c:pt>
                <c:pt idx="1145">
                  <c:v>0.98150000000000004</c:v>
                </c:pt>
                <c:pt idx="1146">
                  <c:v>0.98250000000000004</c:v>
                </c:pt>
                <c:pt idx="1147">
                  <c:v>0.98350000000000004</c:v>
                </c:pt>
                <c:pt idx="1148">
                  <c:v>0.98450000000000004</c:v>
                </c:pt>
                <c:pt idx="1149">
                  <c:v>0.98550000000000004</c:v>
                </c:pt>
                <c:pt idx="1150">
                  <c:v>0.98650000000000004</c:v>
                </c:pt>
                <c:pt idx="1151">
                  <c:v>0.98750000000000004</c:v>
                </c:pt>
                <c:pt idx="1152">
                  <c:v>0.98850000000000005</c:v>
                </c:pt>
                <c:pt idx="1153">
                  <c:v>0.98950000000000005</c:v>
                </c:pt>
                <c:pt idx="1154">
                  <c:v>0.99050000000000005</c:v>
                </c:pt>
                <c:pt idx="1155">
                  <c:v>0.99150000000000005</c:v>
                </c:pt>
                <c:pt idx="1156">
                  <c:v>0.99250000000000005</c:v>
                </c:pt>
                <c:pt idx="1157">
                  <c:v>0.99399999999999999</c:v>
                </c:pt>
                <c:pt idx="1158">
                  <c:v>0.995</c:v>
                </c:pt>
                <c:pt idx="1159">
                  <c:v>0.996</c:v>
                </c:pt>
                <c:pt idx="1160">
                  <c:v>0.997</c:v>
                </c:pt>
                <c:pt idx="1161">
                  <c:v>0.99850000000000005</c:v>
                </c:pt>
                <c:pt idx="1162">
                  <c:v>0.99950000000000006</c:v>
                </c:pt>
                <c:pt idx="1163">
                  <c:v>1.0004999999999999</c:v>
                </c:pt>
                <c:pt idx="1164">
                  <c:v>1.0015000000000001</c:v>
                </c:pt>
                <c:pt idx="1165">
                  <c:v>1.0024999999999999</c:v>
                </c:pt>
                <c:pt idx="1166">
                  <c:v>1.0035000000000001</c:v>
                </c:pt>
                <c:pt idx="1167">
                  <c:v>1.0044999999999999</c:v>
                </c:pt>
                <c:pt idx="1168">
                  <c:v>1.0055000000000001</c:v>
                </c:pt>
                <c:pt idx="1169">
                  <c:v>1.0065</c:v>
                </c:pt>
                <c:pt idx="1170">
                  <c:v>1.0075000000000001</c:v>
                </c:pt>
                <c:pt idx="1171">
                  <c:v>1.0085</c:v>
                </c:pt>
                <c:pt idx="1172">
                  <c:v>1.0095000000000001</c:v>
                </c:pt>
                <c:pt idx="1173">
                  <c:v>1.0105</c:v>
                </c:pt>
                <c:pt idx="1174">
                  <c:v>1.0115000000000001</c:v>
                </c:pt>
                <c:pt idx="1175">
                  <c:v>1.0129999999999999</c:v>
                </c:pt>
                <c:pt idx="1176">
                  <c:v>1.014</c:v>
                </c:pt>
                <c:pt idx="1177">
                  <c:v>1.0149999999999999</c:v>
                </c:pt>
                <c:pt idx="1178">
                  <c:v>1.016</c:v>
                </c:pt>
                <c:pt idx="1179">
                  <c:v>1.0175000000000001</c:v>
                </c:pt>
                <c:pt idx="1180">
                  <c:v>1.0185</c:v>
                </c:pt>
                <c:pt idx="1181">
                  <c:v>1.0195000000000001</c:v>
                </c:pt>
                <c:pt idx="1182">
                  <c:v>1.0205</c:v>
                </c:pt>
                <c:pt idx="1183">
                  <c:v>1.022</c:v>
                </c:pt>
                <c:pt idx="1184">
                  <c:v>1.0229999999999999</c:v>
                </c:pt>
                <c:pt idx="1185">
                  <c:v>1.024</c:v>
                </c:pt>
                <c:pt idx="1186">
                  <c:v>1.0245</c:v>
                </c:pt>
                <c:pt idx="1187">
                  <c:v>1.026</c:v>
                </c:pt>
                <c:pt idx="1188">
                  <c:v>1.0269999999999999</c:v>
                </c:pt>
                <c:pt idx="1189">
                  <c:v>1.0275000000000001</c:v>
                </c:pt>
                <c:pt idx="1190">
                  <c:v>1.0285</c:v>
                </c:pt>
                <c:pt idx="1191">
                  <c:v>1.0295000000000001</c:v>
                </c:pt>
                <c:pt idx="1192">
                  <c:v>1.0309999999999999</c:v>
                </c:pt>
                <c:pt idx="1193">
                  <c:v>1.0325</c:v>
                </c:pt>
                <c:pt idx="1194">
                  <c:v>1.0335000000000001</c:v>
                </c:pt>
                <c:pt idx="1195">
                  <c:v>1.0345</c:v>
                </c:pt>
                <c:pt idx="1196">
                  <c:v>1.0355000000000001</c:v>
                </c:pt>
                <c:pt idx="1197">
                  <c:v>1.0369999999999999</c:v>
                </c:pt>
                <c:pt idx="1198">
                  <c:v>1.038</c:v>
                </c:pt>
                <c:pt idx="1199">
                  <c:v>1.0385</c:v>
                </c:pt>
                <c:pt idx="1200">
                  <c:v>1.04</c:v>
                </c:pt>
                <c:pt idx="1201">
                  <c:v>1.0409999999999999</c:v>
                </c:pt>
                <c:pt idx="1202">
                  <c:v>1.042</c:v>
                </c:pt>
                <c:pt idx="1203">
                  <c:v>1.0429999999999999</c:v>
                </c:pt>
                <c:pt idx="1204">
                  <c:v>1.044</c:v>
                </c:pt>
                <c:pt idx="1205">
                  <c:v>1.0449999999999999</c:v>
                </c:pt>
                <c:pt idx="1206">
                  <c:v>1.046</c:v>
                </c:pt>
                <c:pt idx="1207">
                  <c:v>1.0469999999999999</c:v>
                </c:pt>
                <c:pt idx="1208">
                  <c:v>1.048</c:v>
                </c:pt>
                <c:pt idx="1209">
                  <c:v>1.0489999999999999</c:v>
                </c:pt>
                <c:pt idx="1210">
                  <c:v>1.0505</c:v>
                </c:pt>
                <c:pt idx="1211">
                  <c:v>1.0515000000000001</c:v>
                </c:pt>
                <c:pt idx="1212">
                  <c:v>1.0525</c:v>
                </c:pt>
                <c:pt idx="1213">
                  <c:v>1.0535000000000001</c:v>
                </c:pt>
                <c:pt idx="1214">
                  <c:v>1.0545</c:v>
                </c:pt>
                <c:pt idx="1215">
                  <c:v>1.056</c:v>
                </c:pt>
                <c:pt idx="1216">
                  <c:v>1.0569999999999999</c:v>
                </c:pt>
                <c:pt idx="1217">
                  <c:v>1.0580000000000001</c:v>
                </c:pt>
                <c:pt idx="1218">
                  <c:v>1.0589999999999999</c:v>
                </c:pt>
                <c:pt idx="1219">
                  <c:v>1.06</c:v>
                </c:pt>
                <c:pt idx="1220">
                  <c:v>1.0609999999999999</c:v>
                </c:pt>
                <c:pt idx="1221">
                  <c:v>1.0620000000000001</c:v>
                </c:pt>
                <c:pt idx="1222">
                  <c:v>1.0629999999999999</c:v>
                </c:pt>
                <c:pt idx="1223">
                  <c:v>1.0640000000000001</c:v>
                </c:pt>
                <c:pt idx="1224">
                  <c:v>1.0649999999999999</c:v>
                </c:pt>
                <c:pt idx="1225">
                  <c:v>1.0665</c:v>
                </c:pt>
                <c:pt idx="1226">
                  <c:v>1.0669999999999999</c:v>
                </c:pt>
                <c:pt idx="1227">
                  <c:v>1.0685</c:v>
                </c:pt>
                <c:pt idx="1228">
                  <c:v>1.0694999999999999</c:v>
                </c:pt>
                <c:pt idx="1229">
                  <c:v>1.0705</c:v>
                </c:pt>
                <c:pt idx="1230">
                  <c:v>1.0714999999999999</c:v>
                </c:pt>
                <c:pt idx="1231">
                  <c:v>1.0725</c:v>
                </c:pt>
                <c:pt idx="1232">
                  <c:v>1.0740000000000001</c:v>
                </c:pt>
                <c:pt idx="1233">
                  <c:v>1.075</c:v>
                </c:pt>
                <c:pt idx="1234">
                  <c:v>1.0760000000000001</c:v>
                </c:pt>
                <c:pt idx="1235">
                  <c:v>1.077</c:v>
                </c:pt>
                <c:pt idx="1236">
                  <c:v>1.0780000000000001</c:v>
                </c:pt>
                <c:pt idx="1237">
                  <c:v>1.079</c:v>
                </c:pt>
                <c:pt idx="1238">
                  <c:v>1.08</c:v>
                </c:pt>
                <c:pt idx="1239">
                  <c:v>1.081</c:v>
                </c:pt>
                <c:pt idx="1240">
                  <c:v>1.0820000000000001</c:v>
                </c:pt>
                <c:pt idx="1241">
                  <c:v>1.0834999999999999</c:v>
                </c:pt>
                <c:pt idx="1242">
                  <c:v>1.085</c:v>
                </c:pt>
                <c:pt idx="1243">
                  <c:v>1.0860000000000001</c:v>
                </c:pt>
                <c:pt idx="1244">
                  <c:v>1.087</c:v>
                </c:pt>
                <c:pt idx="1245">
                  <c:v>1.0880000000000001</c:v>
                </c:pt>
                <c:pt idx="1246">
                  <c:v>1.089</c:v>
                </c:pt>
                <c:pt idx="1247">
                  <c:v>1.0905</c:v>
                </c:pt>
                <c:pt idx="1248">
                  <c:v>1.0914999999999999</c:v>
                </c:pt>
                <c:pt idx="1249">
                  <c:v>1.0925</c:v>
                </c:pt>
                <c:pt idx="1250">
                  <c:v>1.0934999999999999</c:v>
                </c:pt>
                <c:pt idx="1251">
                  <c:v>1.0945</c:v>
                </c:pt>
                <c:pt idx="1252">
                  <c:v>1.0960000000000001</c:v>
                </c:pt>
                <c:pt idx="1253">
                  <c:v>1.0980000000000001</c:v>
                </c:pt>
                <c:pt idx="1254">
                  <c:v>1.099</c:v>
                </c:pt>
                <c:pt idx="1255">
                  <c:v>1.1000000000000001</c:v>
                </c:pt>
                <c:pt idx="1256">
                  <c:v>1.101</c:v>
                </c:pt>
                <c:pt idx="1257">
                  <c:v>1.1020000000000001</c:v>
                </c:pt>
                <c:pt idx="1258">
                  <c:v>1.103</c:v>
                </c:pt>
                <c:pt idx="1259">
                  <c:v>1.1045</c:v>
                </c:pt>
                <c:pt idx="1260">
                  <c:v>1.1060000000000001</c:v>
                </c:pt>
                <c:pt idx="1261">
                  <c:v>1.107</c:v>
                </c:pt>
                <c:pt idx="1262">
                  <c:v>1.1085</c:v>
                </c:pt>
                <c:pt idx="1263">
                  <c:v>1.1094999999999999</c:v>
                </c:pt>
                <c:pt idx="1264">
                  <c:v>1.111</c:v>
                </c:pt>
                <c:pt idx="1265">
                  <c:v>1.1120000000000001</c:v>
                </c:pt>
                <c:pt idx="1266">
                  <c:v>1.113</c:v>
                </c:pt>
                <c:pt idx="1267">
                  <c:v>1.1140000000000001</c:v>
                </c:pt>
                <c:pt idx="1268">
                  <c:v>1.1154999999999999</c:v>
                </c:pt>
                <c:pt idx="1269">
                  <c:v>1.1165</c:v>
                </c:pt>
                <c:pt idx="1270">
                  <c:v>1.1174999999999999</c:v>
                </c:pt>
                <c:pt idx="1271">
                  <c:v>1.1185</c:v>
                </c:pt>
                <c:pt idx="1272">
                  <c:v>1.1200000000000001</c:v>
                </c:pt>
                <c:pt idx="1273">
                  <c:v>1.121</c:v>
                </c:pt>
                <c:pt idx="1274">
                  <c:v>1.1220000000000001</c:v>
                </c:pt>
                <c:pt idx="1275">
                  <c:v>1.1234999999999999</c:v>
                </c:pt>
                <c:pt idx="1276">
                  <c:v>1.1245000000000001</c:v>
                </c:pt>
                <c:pt idx="1277">
                  <c:v>1.1254999999999999</c:v>
                </c:pt>
                <c:pt idx="1278">
                  <c:v>1.1265000000000001</c:v>
                </c:pt>
                <c:pt idx="1279">
                  <c:v>1.1274999999999999</c:v>
                </c:pt>
                <c:pt idx="1280">
                  <c:v>1.129</c:v>
                </c:pt>
                <c:pt idx="1281">
                  <c:v>1.1305000000000001</c:v>
                </c:pt>
                <c:pt idx="1282">
                  <c:v>1.1315</c:v>
                </c:pt>
                <c:pt idx="1283">
                  <c:v>1.133</c:v>
                </c:pt>
                <c:pt idx="1284">
                  <c:v>1.1345000000000001</c:v>
                </c:pt>
                <c:pt idx="1285">
                  <c:v>1.1355</c:v>
                </c:pt>
                <c:pt idx="1286">
                  <c:v>1.1365000000000001</c:v>
                </c:pt>
                <c:pt idx="1287">
                  <c:v>1.1379999999999999</c:v>
                </c:pt>
                <c:pt idx="1288">
                  <c:v>1.139</c:v>
                </c:pt>
                <c:pt idx="1289">
                  <c:v>1.1405000000000001</c:v>
                </c:pt>
                <c:pt idx="1290">
                  <c:v>1.1419999999999999</c:v>
                </c:pt>
                <c:pt idx="1291">
                  <c:v>1.143</c:v>
                </c:pt>
                <c:pt idx="1292">
                  <c:v>1.1439999999999999</c:v>
                </c:pt>
                <c:pt idx="1293">
                  <c:v>1.145</c:v>
                </c:pt>
                <c:pt idx="1294">
                  <c:v>1.1459999999999999</c:v>
                </c:pt>
                <c:pt idx="1295">
                  <c:v>1.1475</c:v>
                </c:pt>
                <c:pt idx="1296">
                  <c:v>1.1485000000000001</c:v>
                </c:pt>
                <c:pt idx="1297">
                  <c:v>1.1499999999999999</c:v>
                </c:pt>
                <c:pt idx="1298">
                  <c:v>1.151</c:v>
                </c:pt>
                <c:pt idx="1299">
                  <c:v>1.1519999999999999</c:v>
                </c:pt>
                <c:pt idx="1300">
                  <c:v>1.153</c:v>
                </c:pt>
                <c:pt idx="1301">
                  <c:v>1.1539999999999999</c:v>
                </c:pt>
                <c:pt idx="1302">
                  <c:v>1.1559999999999999</c:v>
                </c:pt>
                <c:pt idx="1303">
                  <c:v>1.157</c:v>
                </c:pt>
                <c:pt idx="1304">
                  <c:v>1.1579999999999999</c:v>
                </c:pt>
                <c:pt idx="1305">
                  <c:v>1.159</c:v>
                </c:pt>
                <c:pt idx="1306">
                  <c:v>1.1599999999999999</c:v>
                </c:pt>
                <c:pt idx="1307">
                  <c:v>1.161</c:v>
                </c:pt>
                <c:pt idx="1308">
                  <c:v>1.1625000000000001</c:v>
                </c:pt>
                <c:pt idx="1309">
                  <c:v>1.1639999999999999</c:v>
                </c:pt>
                <c:pt idx="1310">
                  <c:v>1.165</c:v>
                </c:pt>
                <c:pt idx="1311">
                  <c:v>1.1665000000000001</c:v>
                </c:pt>
                <c:pt idx="1312">
                  <c:v>1.1675</c:v>
                </c:pt>
                <c:pt idx="1313">
                  <c:v>1.1685000000000001</c:v>
                </c:pt>
                <c:pt idx="1314">
                  <c:v>1.1695</c:v>
                </c:pt>
                <c:pt idx="1315">
                  <c:v>1.171</c:v>
                </c:pt>
                <c:pt idx="1316">
                  <c:v>1.1719999999999999</c:v>
                </c:pt>
                <c:pt idx="1317">
                  <c:v>1.173</c:v>
                </c:pt>
                <c:pt idx="1318">
                  <c:v>1.1745000000000001</c:v>
                </c:pt>
                <c:pt idx="1319">
                  <c:v>1.1755</c:v>
                </c:pt>
                <c:pt idx="1320">
                  <c:v>1.177</c:v>
                </c:pt>
                <c:pt idx="1321">
                  <c:v>1.1779999999999999</c:v>
                </c:pt>
                <c:pt idx="1322">
                  <c:v>1.179</c:v>
                </c:pt>
                <c:pt idx="1323">
                  <c:v>1.18</c:v>
                </c:pt>
                <c:pt idx="1324">
                  <c:v>1.181</c:v>
                </c:pt>
                <c:pt idx="1325">
                  <c:v>1.1825000000000001</c:v>
                </c:pt>
                <c:pt idx="1326">
                  <c:v>1.1835</c:v>
                </c:pt>
                <c:pt idx="1327">
                  <c:v>1.1845000000000001</c:v>
                </c:pt>
                <c:pt idx="1328">
                  <c:v>1.1855</c:v>
                </c:pt>
                <c:pt idx="1329">
                  <c:v>1.1865000000000001</c:v>
                </c:pt>
                <c:pt idx="1330">
                  <c:v>1.1875</c:v>
                </c:pt>
                <c:pt idx="1331">
                  <c:v>1.1895</c:v>
                </c:pt>
                <c:pt idx="1332">
                  <c:v>1.1904999999999999</c:v>
                </c:pt>
                <c:pt idx="1333">
                  <c:v>1.1915</c:v>
                </c:pt>
                <c:pt idx="1334">
                  <c:v>1.1924999999999999</c:v>
                </c:pt>
                <c:pt idx="1335">
                  <c:v>1.1935</c:v>
                </c:pt>
                <c:pt idx="1336">
                  <c:v>1.1950000000000001</c:v>
                </c:pt>
                <c:pt idx="1337">
                  <c:v>1.1964999999999999</c:v>
                </c:pt>
                <c:pt idx="1338">
                  <c:v>1.1975</c:v>
                </c:pt>
                <c:pt idx="1339">
                  <c:v>1.1984999999999999</c:v>
                </c:pt>
                <c:pt idx="1340">
                  <c:v>1.2</c:v>
                </c:pt>
                <c:pt idx="1341">
                  <c:v>1.2015</c:v>
                </c:pt>
                <c:pt idx="1342">
                  <c:v>1.2030000000000001</c:v>
                </c:pt>
                <c:pt idx="1343">
                  <c:v>1.204</c:v>
                </c:pt>
                <c:pt idx="1344">
                  <c:v>1.2050000000000001</c:v>
                </c:pt>
                <c:pt idx="1345">
                  <c:v>1.2070000000000001</c:v>
                </c:pt>
                <c:pt idx="1346">
                  <c:v>1.208</c:v>
                </c:pt>
                <c:pt idx="1347">
                  <c:v>1.2090000000000001</c:v>
                </c:pt>
                <c:pt idx="1348">
                  <c:v>1.21</c:v>
                </c:pt>
                <c:pt idx="1349">
                  <c:v>1.212</c:v>
                </c:pt>
                <c:pt idx="1350">
                  <c:v>1.2130000000000001</c:v>
                </c:pt>
                <c:pt idx="1351">
                  <c:v>1.214</c:v>
                </c:pt>
                <c:pt idx="1352">
                  <c:v>1.2155</c:v>
                </c:pt>
                <c:pt idx="1353">
                  <c:v>1.2170000000000001</c:v>
                </c:pt>
                <c:pt idx="1354">
                  <c:v>1.218</c:v>
                </c:pt>
                <c:pt idx="1355">
                  <c:v>1.2190000000000001</c:v>
                </c:pt>
                <c:pt idx="1356">
                  <c:v>1.22</c:v>
                </c:pt>
                <c:pt idx="1357">
                  <c:v>1.222</c:v>
                </c:pt>
                <c:pt idx="1358">
                  <c:v>1.2230000000000001</c:v>
                </c:pt>
                <c:pt idx="1359">
                  <c:v>1.2235</c:v>
                </c:pt>
                <c:pt idx="1360">
                  <c:v>1.2250000000000001</c:v>
                </c:pt>
                <c:pt idx="1361">
                  <c:v>1.2264999999999999</c:v>
                </c:pt>
                <c:pt idx="1362">
                  <c:v>1.2275</c:v>
                </c:pt>
                <c:pt idx="1363">
                  <c:v>1.2284999999999999</c:v>
                </c:pt>
                <c:pt idx="1364">
                  <c:v>1.2295</c:v>
                </c:pt>
                <c:pt idx="1365">
                  <c:v>1.2310000000000001</c:v>
                </c:pt>
                <c:pt idx="1366">
                  <c:v>1.2324999999999999</c:v>
                </c:pt>
                <c:pt idx="1367">
                  <c:v>1.2335</c:v>
                </c:pt>
                <c:pt idx="1368">
                  <c:v>1.2344999999999999</c:v>
                </c:pt>
                <c:pt idx="1369">
                  <c:v>1.236</c:v>
                </c:pt>
                <c:pt idx="1370">
                  <c:v>1.2370000000000001</c:v>
                </c:pt>
                <c:pt idx="1371">
                  <c:v>1.238</c:v>
                </c:pt>
                <c:pt idx="1372">
                  <c:v>1.2390000000000001</c:v>
                </c:pt>
                <c:pt idx="1373">
                  <c:v>1.24</c:v>
                </c:pt>
                <c:pt idx="1374">
                  <c:v>1.2415</c:v>
                </c:pt>
                <c:pt idx="1375">
                  <c:v>1.2424999999999999</c:v>
                </c:pt>
                <c:pt idx="1376">
                  <c:v>1.2435</c:v>
                </c:pt>
                <c:pt idx="1377">
                  <c:v>1.2444999999999999</c:v>
                </c:pt>
                <c:pt idx="1378">
                  <c:v>1.246</c:v>
                </c:pt>
                <c:pt idx="1379">
                  <c:v>1.2475000000000001</c:v>
                </c:pt>
                <c:pt idx="1380">
                  <c:v>1.2484999999999999</c:v>
                </c:pt>
                <c:pt idx="1381">
                  <c:v>1.2495000000000001</c:v>
                </c:pt>
                <c:pt idx="1382">
                  <c:v>1.2504999999999999</c:v>
                </c:pt>
                <c:pt idx="1383">
                  <c:v>1.2515000000000001</c:v>
                </c:pt>
                <c:pt idx="1384">
                  <c:v>1.2529999999999999</c:v>
                </c:pt>
                <c:pt idx="1385">
                  <c:v>1.254</c:v>
                </c:pt>
                <c:pt idx="1386">
                  <c:v>1.2549999999999999</c:v>
                </c:pt>
                <c:pt idx="1387">
                  <c:v>1.2565</c:v>
                </c:pt>
                <c:pt idx="1388">
                  <c:v>1.2575000000000001</c:v>
                </c:pt>
                <c:pt idx="1389">
                  <c:v>1.2585</c:v>
                </c:pt>
                <c:pt idx="1390">
                  <c:v>1.2595000000000001</c:v>
                </c:pt>
                <c:pt idx="1391">
                  <c:v>1.2605</c:v>
                </c:pt>
                <c:pt idx="1392">
                  <c:v>1.262</c:v>
                </c:pt>
                <c:pt idx="1393">
                  <c:v>1.2629999999999999</c:v>
                </c:pt>
                <c:pt idx="1394">
                  <c:v>1.2645</c:v>
                </c:pt>
                <c:pt idx="1395">
                  <c:v>1.2655000000000001</c:v>
                </c:pt>
                <c:pt idx="1396">
                  <c:v>1.2665</c:v>
                </c:pt>
                <c:pt idx="1397">
                  <c:v>1.2675000000000001</c:v>
                </c:pt>
                <c:pt idx="1398">
                  <c:v>1.2685</c:v>
                </c:pt>
                <c:pt idx="1399">
                  <c:v>1.2695000000000001</c:v>
                </c:pt>
                <c:pt idx="1400">
                  <c:v>1.2705</c:v>
                </c:pt>
                <c:pt idx="1401">
                  <c:v>1.272</c:v>
                </c:pt>
                <c:pt idx="1402">
                  <c:v>1.2729999999999999</c:v>
                </c:pt>
                <c:pt idx="1403">
                  <c:v>1.274</c:v>
                </c:pt>
                <c:pt idx="1404">
                  <c:v>1.2749999999999999</c:v>
                </c:pt>
                <c:pt idx="1405">
                  <c:v>1.276</c:v>
                </c:pt>
                <c:pt idx="1406">
                  <c:v>1.2775000000000001</c:v>
                </c:pt>
                <c:pt idx="1407">
                  <c:v>1.2785</c:v>
                </c:pt>
                <c:pt idx="1408">
                  <c:v>1.2809999999999999</c:v>
                </c:pt>
                <c:pt idx="1409">
                  <c:v>1.2829999999999999</c:v>
                </c:pt>
                <c:pt idx="1410">
                  <c:v>1.284</c:v>
                </c:pt>
                <c:pt idx="1411">
                  <c:v>1.2849999999999999</c:v>
                </c:pt>
                <c:pt idx="1412">
                  <c:v>1.286</c:v>
                </c:pt>
                <c:pt idx="1413">
                  <c:v>1.2869999999999999</c:v>
                </c:pt>
                <c:pt idx="1414">
                  <c:v>1.288</c:v>
                </c:pt>
                <c:pt idx="1415">
                  <c:v>1.2889999999999999</c:v>
                </c:pt>
                <c:pt idx="1416">
                  <c:v>1.29</c:v>
                </c:pt>
                <c:pt idx="1417">
                  <c:v>1.2909999999999999</c:v>
                </c:pt>
                <c:pt idx="1418">
                  <c:v>1.2925</c:v>
                </c:pt>
                <c:pt idx="1419">
                  <c:v>1.2935000000000001</c:v>
                </c:pt>
                <c:pt idx="1420">
                  <c:v>1.2949999999999999</c:v>
                </c:pt>
                <c:pt idx="1421">
                  <c:v>1.296</c:v>
                </c:pt>
                <c:pt idx="1422">
                  <c:v>1.2969999999999999</c:v>
                </c:pt>
                <c:pt idx="1423">
                  <c:v>1.2985</c:v>
                </c:pt>
                <c:pt idx="1424">
                  <c:v>1.2995000000000001</c:v>
                </c:pt>
                <c:pt idx="1425">
                  <c:v>1.3005</c:v>
                </c:pt>
                <c:pt idx="1426">
                  <c:v>1.3015000000000001</c:v>
                </c:pt>
                <c:pt idx="1427">
                  <c:v>1.3025</c:v>
                </c:pt>
                <c:pt idx="1428">
                  <c:v>1.3035000000000001</c:v>
                </c:pt>
                <c:pt idx="1429">
                  <c:v>1.3045</c:v>
                </c:pt>
                <c:pt idx="1430">
                  <c:v>1.306</c:v>
                </c:pt>
                <c:pt idx="1431">
                  <c:v>1.3069999999999999</c:v>
                </c:pt>
                <c:pt idx="1432">
                  <c:v>1.3080000000000001</c:v>
                </c:pt>
                <c:pt idx="1433">
                  <c:v>1.3089999999999999</c:v>
                </c:pt>
                <c:pt idx="1434">
                  <c:v>1.3105</c:v>
                </c:pt>
                <c:pt idx="1435">
                  <c:v>1.3115000000000001</c:v>
                </c:pt>
                <c:pt idx="1436">
                  <c:v>1.3134999999999999</c:v>
                </c:pt>
                <c:pt idx="1437">
                  <c:v>1.3149999999999999</c:v>
                </c:pt>
                <c:pt idx="1438">
                  <c:v>1.3160000000000001</c:v>
                </c:pt>
                <c:pt idx="1439">
                  <c:v>1.3174999999999999</c:v>
                </c:pt>
                <c:pt idx="1440">
                  <c:v>1.3185</c:v>
                </c:pt>
                <c:pt idx="1441">
                  <c:v>1.3194999999999999</c:v>
                </c:pt>
                <c:pt idx="1442">
                  <c:v>1.3205</c:v>
                </c:pt>
                <c:pt idx="1443">
                  <c:v>1.3214999999999999</c:v>
                </c:pt>
                <c:pt idx="1444">
                  <c:v>1.3225</c:v>
                </c:pt>
                <c:pt idx="1445">
                  <c:v>1.3234999999999999</c:v>
                </c:pt>
                <c:pt idx="1446">
                  <c:v>1.3245</c:v>
                </c:pt>
                <c:pt idx="1447">
                  <c:v>1.3254999999999999</c:v>
                </c:pt>
                <c:pt idx="1448">
                  <c:v>1.3265</c:v>
                </c:pt>
                <c:pt idx="1449">
                  <c:v>1.3285</c:v>
                </c:pt>
                <c:pt idx="1450">
                  <c:v>1.33</c:v>
                </c:pt>
                <c:pt idx="1451">
                  <c:v>1.3314999999999999</c:v>
                </c:pt>
                <c:pt idx="1452">
                  <c:v>1.3325</c:v>
                </c:pt>
                <c:pt idx="1453">
                  <c:v>1.3334999999999999</c:v>
                </c:pt>
                <c:pt idx="1454">
                  <c:v>1.335</c:v>
                </c:pt>
                <c:pt idx="1455">
                  <c:v>1.3360000000000001</c:v>
                </c:pt>
                <c:pt idx="1456">
                  <c:v>1.3374999999999999</c:v>
                </c:pt>
                <c:pt idx="1457">
                  <c:v>1.3385</c:v>
                </c:pt>
                <c:pt idx="1458">
                  <c:v>1.3394999999999999</c:v>
                </c:pt>
                <c:pt idx="1459">
                  <c:v>1.3405</c:v>
                </c:pt>
                <c:pt idx="1460">
                  <c:v>1.3414999999999999</c:v>
                </c:pt>
                <c:pt idx="1461">
                  <c:v>1.3425</c:v>
                </c:pt>
                <c:pt idx="1462">
                  <c:v>1.3434999999999999</c:v>
                </c:pt>
                <c:pt idx="1463">
                  <c:v>1.345</c:v>
                </c:pt>
                <c:pt idx="1464">
                  <c:v>1.3460000000000001</c:v>
                </c:pt>
                <c:pt idx="1465">
                  <c:v>1.347</c:v>
                </c:pt>
                <c:pt idx="1466">
                  <c:v>1.3480000000000001</c:v>
                </c:pt>
                <c:pt idx="1467">
                  <c:v>1.3494999999999999</c:v>
                </c:pt>
                <c:pt idx="1468">
                  <c:v>1.351</c:v>
                </c:pt>
                <c:pt idx="1469">
                  <c:v>1.3514999999999999</c:v>
                </c:pt>
                <c:pt idx="1470">
                  <c:v>1.353</c:v>
                </c:pt>
                <c:pt idx="1471">
                  <c:v>1.3545</c:v>
                </c:pt>
                <c:pt idx="1472">
                  <c:v>1.3554999999999999</c:v>
                </c:pt>
                <c:pt idx="1473">
                  <c:v>1.3565</c:v>
                </c:pt>
                <c:pt idx="1474">
                  <c:v>1.3580000000000001</c:v>
                </c:pt>
                <c:pt idx="1475">
                  <c:v>1.359</c:v>
                </c:pt>
                <c:pt idx="1476">
                  <c:v>1.36</c:v>
                </c:pt>
                <c:pt idx="1477">
                  <c:v>1.361</c:v>
                </c:pt>
                <c:pt idx="1478">
                  <c:v>1.3620000000000001</c:v>
                </c:pt>
                <c:pt idx="1479">
                  <c:v>1.3634999999999999</c:v>
                </c:pt>
                <c:pt idx="1480">
                  <c:v>1.365</c:v>
                </c:pt>
                <c:pt idx="1481">
                  <c:v>1.3660000000000001</c:v>
                </c:pt>
                <c:pt idx="1482">
                  <c:v>1.367</c:v>
                </c:pt>
                <c:pt idx="1483">
                  <c:v>1.3680000000000001</c:v>
                </c:pt>
                <c:pt idx="1484">
                  <c:v>1.3694999999999999</c:v>
                </c:pt>
                <c:pt idx="1485">
                  <c:v>1.3705000000000001</c:v>
                </c:pt>
                <c:pt idx="1486">
                  <c:v>1.3714999999999999</c:v>
                </c:pt>
                <c:pt idx="1487">
                  <c:v>1.3725000000000001</c:v>
                </c:pt>
                <c:pt idx="1488">
                  <c:v>1.3740000000000001</c:v>
                </c:pt>
                <c:pt idx="1489">
                  <c:v>1.3754999999999999</c:v>
                </c:pt>
                <c:pt idx="1490">
                  <c:v>1.3765000000000001</c:v>
                </c:pt>
                <c:pt idx="1491">
                  <c:v>1.3774999999999999</c:v>
                </c:pt>
                <c:pt idx="1492">
                  <c:v>1.3785000000000001</c:v>
                </c:pt>
                <c:pt idx="1493">
                  <c:v>1.3794999999999999</c:v>
                </c:pt>
                <c:pt idx="1494">
                  <c:v>1.3805000000000001</c:v>
                </c:pt>
                <c:pt idx="1495">
                  <c:v>1.3815</c:v>
                </c:pt>
                <c:pt idx="1496">
                  <c:v>1.383</c:v>
                </c:pt>
                <c:pt idx="1497">
                  <c:v>1.3839999999999999</c:v>
                </c:pt>
                <c:pt idx="1498">
                  <c:v>1.385</c:v>
                </c:pt>
                <c:pt idx="1499">
                  <c:v>1.3859999999999999</c:v>
                </c:pt>
                <c:pt idx="1500">
                  <c:v>1.387</c:v>
                </c:pt>
                <c:pt idx="1501">
                  <c:v>1.3885000000000001</c:v>
                </c:pt>
                <c:pt idx="1502">
                  <c:v>1.39</c:v>
                </c:pt>
                <c:pt idx="1503">
                  <c:v>1.3925000000000001</c:v>
                </c:pt>
                <c:pt idx="1504">
                  <c:v>1.3935</c:v>
                </c:pt>
                <c:pt idx="1505">
                  <c:v>1.395</c:v>
                </c:pt>
                <c:pt idx="1506">
                  <c:v>1.3965000000000001</c:v>
                </c:pt>
                <c:pt idx="1507">
                  <c:v>1.3975</c:v>
                </c:pt>
                <c:pt idx="1508">
                  <c:v>1.3985000000000001</c:v>
                </c:pt>
                <c:pt idx="1509">
                  <c:v>1.3995</c:v>
                </c:pt>
                <c:pt idx="1510">
                  <c:v>1.4005000000000001</c:v>
                </c:pt>
                <c:pt idx="1511">
                  <c:v>1.4015</c:v>
                </c:pt>
                <c:pt idx="1512">
                  <c:v>1.403</c:v>
                </c:pt>
                <c:pt idx="1513">
                  <c:v>1.4045000000000001</c:v>
                </c:pt>
                <c:pt idx="1514">
                  <c:v>1.4055</c:v>
                </c:pt>
                <c:pt idx="1515">
                  <c:v>1.4065000000000001</c:v>
                </c:pt>
                <c:pt idx="1516">
                  <c:v>1.4079999999999999</c:v>
                </c:pt>
                <c:pt idx="1517">
                  <c:v>1.409</c:v>
                </c:pt>
                <c:pt idx="1518">
                  <c:v>1.4105000000000001</c:v>
                </c:pt>
                <c:pt idx="1519">
                  <c:v>1.4119999999999999</c:v>
                </c:pt>
                <c:pt idx="1520">
                  <c:v>1.4235</c:v>
                </c:pt>
                <c:pt idx="1521">
                  <c:v>1.4239999999999999</c:v>
                </c:pt>
                <c:pt idx="1522">
                  <c:v>1.425</c:v>
                </c:pt>
                <c:pt idx="1523">
                  <c:v>1.4259999999999999</c:v>
                </c:pt>
                <c:pt idx="1524">
                  <c:v>1.4275</c:v>
                </c:pt>
                <c:pt idx="1525">
                  <c:v>1.4285000000000001</c:v>
                </c:pt>
                <c:pt idx="1526">
                  <c:v>1.4295</c:v>
                </c:pt>
                <c:pt idx="1527">
                  <c:v>1.4305000000000001</c:v>
                </c:pt>
                <c:pt idx="1528">
                  <c:v>1.4315</c:v>
                </c:pt>
                <c:pt idx="1529">
                  <c:v>1.4325000000000001</c:v>
                </c:pt>
                <c:pt idx="1530">
                  <c:v>1.4335</c:v>
                </c:pt>
                <c:pt idx="1531">
                  <c:v>1.4345000000000001</c:v>
                </c:pt>
                <c:pt idx="1532">
                  <c:v>1.4355</c:v>
                </c:pt>
                <c:pt idx="1533">
                  <c:v>1.4370000000000001</c:v>
                </c:pt>
                <c:pt idx="1534">
                  <c:v>1.4379999999999999</c:v>
                </c:pt>
                <c:pt idx="1535">
                  <c:v>1.4390000000000001</c:v>
                </c:pt>
                <c:pt idx="1536">
                  <c:v>1.44</c:v>
                </c:pt>
                <c:pt idx="1537">
                  <c:v>1.4415</c:v>
                </c:pt>
                <c:pt idx="1538">
                  <c:v>1.4424999999999999</c:v>
                </c:pt>
                <c:pt idx="1539">
                  <c:v>1.4435</c:v>
                </c:pt>
                <c:pt idx="1540">
                  <c:v>1.4444999999999999</c:v>
                </c:pt>
                <c:pt idx="1541">
                  <c:v>1.446</c:v>
                </c:pt>
                <c:pt idx="1542">
                  <c:v>1.4470000000000001</c:v>
                </c:pt>
                <c:pt idx="1543">
                  <c:v>1.448</c:v>
                </c:pt>
                <c:pt idx="1544">
                  <c:v>1.4490000000000001</c:v>
                </c:pt>
                <c:pt idx="1545">
                  <c:v>1.45</c:v>
                </c:pt>
                <c:pt idx="1546">
                  <c:v>1.4510000000000001</c:v>
                </c:pt>
                <c:pt idx="1547">
                  <c:v>1.452</c:v>
                </c:pt>
                <c:pt idx="1548">
                  <c:v>1.4530000000000001</c:v>
                </c:pt>
                <c:pt idx="1549">
                  <c:v>1.454</c:v>
                </c:pt>
                <c:pt idx="1550">
                  <c:v>1.4555</c:v>
                </c:pt>
                <c:pt idx="1551">
                  <c:v>1.4564999999999999</c:v>
                </c:pt>
                <c:pt idx="1552">
                  <c:v>1.458</c:v>
                </c:pt>
                <c:pt idx="1553">
                  <c:v>1.4584999999999999</c:v>
                </c:pt>
                <c:pt idx="1554">
                  <c:v>1.46</c:v>
                </c:pt>
                <c:pt idx="1555">
                  <c:v>1.4610000000000001</c:v>
                </c:pt>
                <c:pt idx="1556">
                  <c:v>1.462</c:v>
                </c:pt>
                <c:pt idx="1557">
                  <c:v>1.4630000000000001</c:v>
                </c:pt>
                <c:pt idx="1558">
                  <c:v>1.464</c:v>
                </c:pt>
                <c:pt idx="1559">
                  <c:v>1.4655</c:v>
                </c:pt>
                <c:pt idx="1560">
                  <c:v>1.4664999999999999</c:v>
                </c:pt>
                <c:pt idx="1561">
                  <c:v>1.4675</c:v>
                </c:pt>
                <c:pt idx="1562">
                  <c:v>1.4690000000000001</c:v>
                </c:pt>
                <c:pt idx="1563">
                  <c:v>1.47</c:v>
                </c:pt>
                <c:pt idx="1564">
                  <c:v>1.4710000000000001</c:v>
                </c:pt>
                <c:pt idx="1565">
                  <c:v>1.472</c:v>
                </c:pt>
                <c:pt idx="1566">
                  <c:v>1.4730000000000001</c:v>
                </c:pt>
                <c:pt idx="1567">
                  <c:v>1.4744999999999999</c:v>
                </c:pt>
                <c:pt idx="1568">
                  <c:v>1.4755</c:v>
                </c:pt>
                <c:pt idx="1569">
                  <c:v>1.4770000000000001</c:v>
                </c:pt>
                <c:pt idx="1570">
                  <c:v>1.478</c:v>
                </c:pt>
                <c:pt idx="1571">
                  <c:v>1.4795</c:v>
                </c:pt>
                <c:pt idx="1572">
                  <c:v>1.4804999999999999</c:v>
                </c:pt>
                <c:pt idx="1573">
                  <c:v>1.482</c:v>
                </c:pt>
                <c:pt idx="1574">
                  <c:v>1.4830000000000001</c:v>
                </c:pt>
                <c:pt idx="1575">
                  <c:v>1.4844999999999999</c:v>
                </c:pt>
                <c:pt idx="1576">
                  <c:v>1.4855</c:v>
                </c:pt>
                <c:pt idx="1577">
                  <c:v>1.4870000000000001</c:v>
                </c:pt>
                <c:pt idx="1578">
                  <c:v>1.488</c:v>
                </c:pt>
                <c:pt idx="1579">
                  <c:v>1.4890000000000001</c:v>
                </c:pt>
                <c:pt idx="1580">
                  <c:v>1.49</c:v>
                </c:pt>
                <c:pt idx="1581">
                  <c:v>1.4915</c:v>
                </c:pt>
                <c:pt idx="1582">
                  <c:v>1.4930000000000001</c:v>
                </c:pt>
                <c:pt idx="1583">
                  <c:v>1.494</c:v>
                </c:pt>
                <c:pt idx="1584">
                  <c:v>1.4950000000000001</c:v>
                </c:pt>
                <c:pt idx="1585">
                  <c:v>1.4964999999999999</c:v>
                </c:pt>
                <c:pt idx="1586">
                  <c:v>1.4975000000000001</c:v>
                </c:pt>
                <c:pt idx="1587">
                  <c:v>1.4984999999999999</c:v>
                </c:pt>
                <c:pt idx="1588">
                  <c:v>1.4995000000000001</c:v>
                </c:pt>
                <c:pt idx="1589">
                  <c:v>1.5004999999999999</c:v>
                </c:pt>
                <c:pt idx="1590">
                  <c:v>1.502</c:v>
                </c:pt>
                <c:pt idx="1591">
                  <c:v>1.5035000000000001</c:v>
                </c:pt>
                <c:pt idx="1592">
                  <c:v>1.5044999999999999</c:v>
                </c:pt>
                <c:pt idx="1593">
                  <c:v>1.5055000000000001</c:v>
                </c:pt>
                <c:pt idx="1594">
                  <c:v>1.5065</c:v>
                </c:pt>
                <c:pt idx="1595">
                  <c:v>1.508</c:v>
                </c:pt>
                <c:pt idx="1596">
                  <c:v>1.5095000000000001</c:v>
                </c:pt>
                <c:pt idx="1597">
                  <c:v>1.5105</c:v>
                </c:pt>
                <c:pt idx="1598">
                  <c:v>1.5115000000000001</c:v>
                </c:pt>
                <c:pt idx="1599">
                  <c:v>1.5125</c:v>
                </c:pt>
                <c:pt idx="1600">
                  <c:v>1.5135000000000001</c:v>
                </c:pt>
                <c:pt idx="1601">
                  <c:v>1.5155000000000001</c:v>
                </c:pt>
                <c:pt idx="1602">
                  <c:v>1.5165</c:v>
                </c:pt>
                <c:pt idx="1603">
                  <c:v>1.5175000000000001</c:v>
                </c:pt>
                <c:pt idx="1604">
                  <c:v>1.5185</c:v>
                </c:pt>
                <c:pt idx="1605">
                  <c:v>1.52</c:v>
                </c:pt>
                <c:pt idx="1606">
                  <c:v>1.5215000000000001</c:v>
                </c:pt>
                <c:pt idx="1607">
                  <c:v>1.5225</c:v>
                </c:pt>
                <c:pt idx="1608">
                  <c:v>1.5235000000000001</c:v>
                </c:pt>
                <c:pt idx="1609">
                  <c:v>1.5245</c:v>
                </c:pt>
                <c:pt idx="1610">
                  <c:v>1.5255000000000001</c:v>
                </c:pt>
                <c:pt idx="1611">
                  <c:v>1.5275000000000001</c:v>
                </c:pt>
                <c:pt idx="1612">
                  <c:v>1.5285</c:v>
                </c:pt>
                <c:pt idx="1613">
                  <c:v>1.5295000000000001</c:v>
                </c:pt>
                <c:pt idx="1614">
                  <c:v>1.5305</c:v>
                </c:pt>
                <c:pt idx="1615">
                  <c:v>1.5315000000000001</c:v>
                </c:pt>
                <c:pt idx="1616">
                  <c:v>1.5325</c:v>
                </c:pt>
                <c:pt idx="1617">
                  <c:v>1.5335000000000001</c:v>
                </c:pt>
                <c:pt idx="1618">
                  <c:v>1.5345</c:v>
                </c:pt>
                <c:pt idx="1619">
                  <c:v>1.5365</c:v>
                </c:pt>
                <c:pt idx="1620">
                  <c:v>1.5375000000000001</c:v>
                </c:pt>
                <c:pt idx="1621">
                  <c:v>1.5385</c:v>
                </c:pt>
                <c:pt idx="1622">
                  <c:v>1.54</c:v>
                </c:pt>
                <c:pt idx="1623">
                  <c:v>1.5409999999999999</c:v>
                </c:pt>
                <c:pt idx="1624">
                  <c:v>1.542</c:v>
                </c:pt>
                <c:pt idx="1625">
                  <c:v>1.5429999999999999</c:v>
                </c:pt>
                <c:pt idx="1626">
                  <c:v>1.544</c:v>
                </c:pt>
                <c:pt idx="1627">
                  <c:v>1.5455000000000001</c:v>
                </c:pt>
                <c:pt idx="1628">
                  <c:v>1.5465</c:v>
                </c:pt>
                <c:pt idx="1629">
                  <c:v>1.548</c:v>
                </c:pt>
                <c:pt idx="1630">
                  <c:v>1.5489999999999999</c:v>
                </c:pt>
                <c:pt idx="1631">
                  <c:v>1.55</c:v>
                </c:pt>
                <c:pt idx="1632">
                  <c:v>1.5515000000000001</c:v>
                </c:pt>
                <c:pt idx="1633">
                  <c:v>1.5529999999999999</c:v>
                </c:pt>
                <c:pt idx="1634">
                  <c:v>1.5545</c:v>
                </c:pt>
                <c:pt idx="1635">
                  <c:v>1.5565</c:v>
                </c:pt>
                <c:pt idx="1636">
                  <c:v>1.56</c:v>
                </c:pt>
                <c:pt idx="1637">
                  <c:v>1.5615000000000001</c:v>
                </c:pt>
                <c:pt idx="1638">
                  <c:v>1.5629999999999999</c:v>
                </c:pt>
                <c:pt idx="1639">
                  <c:v>1.5640000000000001</c:v>
                </c:pt>
                <c:pt idx="1640">
                  <c:v>1.5649999999999999</c:v>
                </c:pt>
                <c:pt idx="1641">
                  <c:v>1.5665</c:v>
                </c:pt>
                <c:pt idx="1642">
                  <c:v>1.5674999999999999</c:v>
                </c:pt>
                <c:pt idx="1643">
                  <c:v>1.569</c:v>
                </c:pt>
                <c:pt idx="1644">
                  <c:v>1.57</c:v>
                </c:pt>
                <c:pt idx="1645">
                  <c:v>1.571</c:v>
                </c:pt>
                <c:pt idx="1646">
                  <c:v>1.5725</c:v>
                </c:pt>
                <c:pt idx="1647">
                  <c:v>1.5734999999999999</c:v>
                </c:pt>
                <c:pt idx="1648">
                  <c:v>1.575</c:v>
                </c:pt>
                <c:pt idx="1649">
                  <c:v>1.5760000000000001</c:v>
                </c:pt>
                <c:pt idx="1650">
                  <c:v>1.5774999999999999</c:v>
                </c:pt>
                <c:pt idx="1651">
                  <c:v>1.5785</c:v>
                </c:pt>
                <c:pt idx="1652">
                  <c:v>1.58</c:v>
                </c:pt>
                <c:pt idx="1653">
                  <c:v>1.581</c:v>
                </c:pt>
                <c:pt idx="1654">
                  <c:v>1.5820000000000001</c:v>
                </c:pt>
                <c:pt idx="1655">
                  <c:v>1.583</c:v>
                </c:pt>
                <c:pt idx="1656">
                  <c:v>1.585</c:v>
                </c:pt>
                <c:pt idx="1657">
                  <c:v>1.5860000000000001</c:v>
                </c:pt>
                <c:pt idx="1658">
                  <c:v>1.587</c:v>
                </c:pt>
                <c:pt idx="1659">
                  <c:v>1.5880000000000001</c:v>
                </c:pt>
                <c:pt idx="1660">
                  <c:v>1.589</c:v>
                </c:pt>
                <c:pt idx="1661">
                  <c:v>1.59</c:v>
                </c:pt>
                <c:pt idx="1662">
                  <c:v>1.5914999999999999</c:v>
                </c:pt>
                <c:pt idx="1663">
                  <c:v>1.5925</c:v>
                </c:pt>
                <c:pt idx="1664">
                  <c:v>1.5940000000000001</c:v>
                </c:pt>
                <c:pt idx="1665">
                  <c:v>1.5954999999999999</c:v>
                </c:pt>
                <c:pt idx="1666">
                  <c:v>1.5965</c:v>
                </c:pt>
                <c:pt idx="1667">
                  <c:v>1.5974999999999999</c:v>
                </c:pt>
                <c:pt idx="1668">
                  <c:v>1.599</c:v>
                </c:pt>
                <c:pt idx="1669">
                  <c:v>1.6005</c:v>
                </c:pt>
                <c:pt idx="1670">
                  <c:v>1.6014999999999999</c:v>
                </c:pt>
                <c:pt idx="1671">
                  <c:v>1.603</c:v>
                </c:pt>
                <c:pt idx="1672">
                  <c:v>1.6040000000000001</c:v>
                </c:pt>
                <c:pt idx="1673">
                  <c:v>1.6054999999999999</c:v>
                </c:pt>
                <c:pt idx="1674">
                  <c:v>1.6065</c:v>
                </c:pt>
                <c:pt idx="1675">
                  <c:v>1.6074999999999999</c:v>
                </c:pt>
                <c:pt idx="1676">
                  <c:v>1.6085</c:v>
                </c:pt>
                <c:pt idx="1677">
                  <c:v>1.61</c:v>
                </c:pt>
                <c:pt idx="1678">
                  <c:v>1.6105</c:v>
                </c:pt>
                <c:pt idx="1679">
                  <c:v>1.6120000000000001</c:v>
                </c:pt>
                <c:pt idx="1680">
                  <c:v>1.613</c:v>
                </c:pt>
                <c:pt idx="1681">
                  <c:v>1.6145</c:v>
                </c:pt>
                <c:pt idx="1682">
                  <c:v>1.6154999999999999</c:v>
                </c:pt>
                <c:pt idx="1683">
                  <c:v>1.6165</c:v>
                </c:pt>
                <c:pt idx="1684">
                  <c:v>1.6174999999999999</c:v>
                </c:pt>
                <c:pt idx="1685">
                  <c:v>1.6194999999999999</c:v>
                </c:pt>
                <c:pt idx="1686">
                  <c:v>1.6205000000000001</c:v>
                </c:pt>
                <c:pt idx="1687">
                  <c:v>1.6214999999999999</c:v>
                </c:pt>
                <c:pt idx="1688">
                  <c:v>1.6225000000000001</c:v>
                </c:pt>
                <c:pt idx="1689">
                  <c:v>1.6240000000000001</c:v>
                </c:pt>
                <c:pt idx="1690">
                  <c:v>1.6254999999999999</c:v>
                </c:pt>
                <c:pt idx="1691">
                  <c:v>1.6265000000000001</c:v>
                </c:pt>
                <c:pt idx="1692">
                  <c:v>1.6274999999999999</c:v>
                </c:pt>
                <c:pt idx="1693">
                  <c:v>1.6294999999999999</c:v>
                </c:pt>
                <c:pt idx="1694">
                  <c:v>1.6305000000000001</c:v>
                </c:pt>
                <c:pt idx="1695">
                  <c:v>1.6315</c:v>
                </c:pt>
                <c:pt idx="1696">
                  <c:v>1.6325000000000001</c:v>
                </c:pt>
                <c:pt idx="1697">
                  <c:v>1.6335</c:v>
                </c:pt>
                <c:pt idx="1698">
                  <c:v>1.635</c:v>
                </c:pt>
                <c:pt idx="1699">
                  <c:v>1.6359999999999999</c:v>
                </c:pt>
                <c:pt idx="1700">
                  <c:v>1.6375</c:v>
                </c:pt>
                <c:pt idx="1701">
                  <c:v>1.639</c:v>
                </c:pt>
                <c:pt idx="1702">
                  <c:v>1.6405000000000001</c:v>
                </c:pt>
                <c:pt idx="1703">
                  <c:v>1.6415</c:v>
                </c:pt>
                <c:pt idx="1704">
                  <c:v>1.643</c:v>
                </c:pt>
                <c:pt idx="1705">
                  <c:v>1.645</c:v>
                </c:pt>
                <c:pt idx="1706">
                  <c:v>1.6465000000000001</c:v>
                </c:pt>
                <c:pt idx="1707">
                  <c:v>1.6479999999999999</c:v>
                </c:pt>
                <c:pt idx="1708">
                  <c:v>1.649</c:v>
                </c:pt>
                <c:pt idx="1709">
                  <c:v>1.6505000000000001</c:v>
                </c:pt>
                <c:pt idx="1710">
                  <c:v>1.6519999999999999</c:v>
                </c:pt>
                <c:pt idx="1711">
                  <c:v>1.653</c:v>
                </c:pt>
                <c:pt idx="1712">
                  <c:v>1.6539999999999999</c:v>
                </c:pt>
                <c:pt idx="1713">
                  <c:v>1.6555</c:v>
                </c:pt>
                <c:pt idx="1714">
                  <c:v>1.657</c:v>
                </c:pt>
                <c:pt idx="1715">
                  <c:v>1.6579999999999999</c:v>
                </c:pt>
                <c:pt idx="1716">
                  <c:v>1.659</c:v>
                </c:pt>
                <c:pt idx="1717">
                  <c:v>1.6605000000000001</c:v>
                </c:pt>
                <c:pt idx="1718">
                  <c:v>1.6619999999999999</c:v>
                </c:pt>
                <c:pt idx="1719">
                  <c:v>1.663</c:v>
                </c:pt>
                <c:pt idx="1720">
                  <c:v>1.6645000000000001</c:v>
                </c:pt>
                <c:pt idx="1721">
                  <c:v>1.6655</c:v>
                </c:pt>
                <c:pt idx="1722">
                  <c:v>1.667</c:v>
                </c:pt>
                <c:pt idx="1723">
                  <c:v>1.6685000000000001</c:v>
                </c:pt>
                <c:pt idx="1724">
                  <c:v>1.6695</c:v>
                </c:pt>
                <c:pt idx="1725">
                  <c:v>1.6705000000000001</c:v>
                </c:pt>
                <c:pt idx="1726">
                  <c:v>1.6715</c:v>
                </c:pt>
                <c:pt idx="1727">
                  <c:v>1.673</c:v>
                </c:pt>
                <c:pt idx="1728">
                  <c:v>1.6739999999999999</c:v>
                </c:pt>
                <c:pt idx="1729">
                  <c:v>1.6755</c:v>
                </c:pt>
                <c:pt idx="1730">
                  <c:v>1.6765000000000001</c:v>
                </c:pt>
                <c:pt idx="1731">
                  <c:v>1.6779999999999999</c:v>
                </c:pt>
                <c:pt idx="1732">
                  <c:v>1.679</c:v>
                </c:pt>
                <c:pt idx="1733">
                  <c:v>1.6805000000000001</c:v>
                </c:pt>
                <c:pt idx="1734">
                  <c:v>1.6815</c:v>
                </c:pt>
                <c:pt idx="1735">
                  <c:v>1.6830000000000001</c:v>
                </c:pt>
                <c:pt idx="1736">
                  <c:v>1.6839999999999999</c:v>
                </c:pt>
                <c:pt idx="1737">
                  <c:v>1.6850000000000001</c:v>
                </c:pt>
                <c:pt idx="1738">
                  <c:v>1.6865000000000001</c:v>
                </c:pt>
                <c:pt idx="1739">
                  <c:v>1.6879999999999999</c:v>
                </c:pt>
                <c:pt idx="1740">
                  <c:v>1.6890000000000001</c:v>
                </c:pt>
                <c:pt idx="1741">
                  <c:v>1.6904999999999999</c:v>
                </c:pt>
                <c:pt idx="1742">
                  <c:v>1.6915</c:v>
                </c:pt>
                <c:pt idx="1743">
                  <c:v>1.6924999999999999</c:v>
                </c:pt>
                <c:pt idx="1744">
                  <c:v>1.694</c:v>
                </c:pt>
                <c:pt idx="1745">
                  <c:v>1.6950000000000001</c:v>
                </c:pt>
                <c:pt idx="1746">
                  <c:v>1.696</c:v>
                </c:pt>
                <c:pt idx="1747">
                  <c:v>1.6975</c:v>
                </c:pt>
                <c:pt idx="1748">
                  <c:v>1.6984999999999999</c:v>
                </c:pt>
                <c:pt idx="1749">
                  <c:v>1.7</c:v>
                </c:pt>
                <c:pt idx="1750">
                  <c:v>1.7010000000000001</c:v>
                </c:pt>
                <c:pt idx="1751">
                  <c:v>1.702</c:v>
                </c:pt>
                <c:pt idx="1752">
                  <c:v>1.7035</c:v>
                </c:pt>
                <c:pt idx="1753">
                  <c:v>1.7050000000000001</c:v>
                </c:pt>
                <c:pt idx="1754">
                  <c:v>1.706</c:v>
                </c:pt>
                <c:pt idx="1755">
                  <c:v>1.7070000000000001</c:v>
                </c:pt>
                <c:pt idx="1756">
                  <c:v>1.7090000000000001</c:v>
                </c:pt>
                <c:pt idx="1757">
                  <c:v>1.71</c:v>
                </c:pt>
                <c:pt idx="1758">
                  <c:v>1.7115</c:v>
                </c:pt>
                <c:pt idx="1759">
                  <c:v>1.7144999999999999</c:v>
                </c:pt>
                <c:pt idx="1760">
                  <c:v>1.7164999999999999</c:v>
                </c:pt>
                <c:pt idx="1761">
                  <c:v>1.718</c:v>
                </c:pt>
                <c:pt idx="1762">
                  <c:v>1.7190000000000001</c:v>
                </c:pt>
                <c:pt idx="1763">
                  <c:v>1.7204999999999999</c:v>
                </c:pt>
                <c:pt idx="1764">
                  <c:v>1.7215</c:v>
                </c:pt>
                <c:pt idx="1765">
                  <c:v>1.7224999999999999</c:v>
                </c:pt>
                <c:pt idx="1766">
                  <c:v>1.7235</c:v>
                </c:pt>
                <c:pt idx="1767">
                  <c:v>1.7244999999999999</c:v>
                </c:pt>
                <c:pt idx="1768">
                  <c:v>1.7255</c:v>
                </c:pt>
                <c:pt idx="1769">
                  <c:v>1.7264999999999999</c:v>
                </c:pt>
                <c:pt idx="1770">
                  <c:v>1.728</c:v>
                </c:pt>
                <c:pt idx="1771">
                  <c:v>1.7290000000000001</c:v>
                </c:pt>
                <c:pt idx="1772">
                  <c:v>1.7304999999999999</c:v>
                </c:pt>
                <c:pt idx="1773">
                  <c:v>1.7315</c:v>
                </c:pt>
                <c:pt idx="1774">
                  <c:v>1.7324999999999999</c:v>
                </c:pt>
                <c:pt idx="1775">
                  <c:v>1.7335</c:v>
                </c:pt>
                <c:pt idx="1776">
                  <c:v>1.7344999999999999</c:v>
                </c:pt>
                <c:pt idx="1777">
                  <c:v>1.7355</c:v>
                </c:pt>
                <c:pt idx="1778">
                  <c:v>1.7364999999999999</c:v>
                </c:pt>
                <c:pt idx="1779">
                  <c:v>1.738</c:v>
                </c:pt>
                <c:pt idx="1780">
                  <c:v>1.7390000000000001</c:v>
                </c:pt>
                <c:pt idx="1781">
                  <c:v>1.7404999999999999</c:v>
                </c:pt>
                <c:pt idx="1782">
                  <c:v>1.7415</c:v>
                </c:pt>
                <c:pt idx="1783">
                  <c:v>1.7430000000000001</c:v>
                </c:pt>
                <c:pt idx="1784">
                  <c:v>1.744</c:v>
                </c:pt>
                <c:pt idx="1785">
                  <c:v>1.7450000000000001</c:v>
                </c:pt>
                <c:pt idx="1786">
                  <c:v>1.746</c:v>
                </c:pt>
                <c:pt idx="1787">
                  <c:v>1.7475000000000001</c:v>
                </c:pt>
                <c:pt idx="1788">
                  <c:v>1.7484999999999999</c:v>
                </c:pt>
                <c:pt idx="1789">
                  <c:v>1.7495000000000001</c:v>
                </c:pt>
                <c:pt idx="1790">
                  <c:v>1.7509999999999999</c:v>
                </c:pt>
                <c:pt idx="1791">
                  <c:v>1.752</c:v>
                </c:pt>
                <c:pt idx="1792">
                  <c:v>1.7535000000000001</c:v>
                </c:pt>
                <c:pt idx="1793">
                  <c:v>1.7544999999999999</c:v>
                </c:pt>
                <c:pt idx="1794">
                  <c:v>1.7555000000000001</c:v>
                </c:pt>
                <c:pt idx="1795">
                  <c:v>1.7569999999999999</c:v>
                </c:pt>
                <c:pt idx="1796">
                  <c:v>1.758</c:v>
                </c:pt>
                <c:pt idx="1797">
                  <c:v>1.7589999999999999</c:v>
                </c:pt>
                <c:pt idx="1798">
                  <c:v>1.76</c:v>
                </c:pt>
                <c:pt idx="1799">
                  <c:v>1.7615000000000001</c:v>
                </c:pt>
                <c:pt idx="1800">
                  <c:v>1.7629999999999999</c:v>
                </c:pt>
                <c:pt idx="1801">
                  <c:v>1.764</c:v>
                </c:pt>
                <c:pt idx="1802">
                  <c:v>1.7649999999999999</c:v>
                </c:pt>
                <c:pt idx="1803">
                  <c:v>1.7665</c:v>
                </c:pt>
                <c:pt idx="1804">
                  <c:v>1.7675000000000001</c:v>
                </c:pt>
                <c:pt idx="1805">
                  <c:v>1.7685</c:v>
                </c:pt>
                <c:pt idx="1806">
                  <c:v>1.77</c:v>
                </c:pt>
                <c:pt idx="1807">
                  <c:v>1.7715000000000001</c:v>
                </c:pt>
                <c:pt idx="1808">
                  <c:v>1.7729999999999999</c:v>
                </c:pt>
                <c:pt idx="1809">
                  <c:v>1.7745</c:v>
                </c:pt>
                <c:pt idx="1810">
                  <c:v>1.7755000000000001</c:v>
                </c:pt>
                <c:pt idx="1811">
                  <c:v>1.7769999999999999</c:v>
                </c:pt>
                <c:pt idx="1812">
                  <c:v>1.7785</c:v>
                </c:pt>
                <c:pt idx="1813">
                  <c:v>1.7795000000000001</c:v>
                </c:pt>
                <c:pt idx="1814">
                  <c:v>1.7805</c:v>
                </c:pt>
                <c:pt idx="1815">
                  <c:v>1.7815000000000001</c:v>
                </c:pt>
                <c:pt idx="1816">
                  <c:v>1.7829999999999999</c:v>
                </c:pt>
                <c:pt idx="1817">
                  <c:v>1.784</c:v>
                </c:pt>
                <c:pt idx="1818">
                  <c:v>1.7849999999999999</c:v>
                </c:pt>
                <c:pt idx="1819">
                  <c:v>1.786</c:v>
                </c:pt>
                <c:pt idx="1820">
                  <c:v>1.7869999999999999</c:v>
                </c:pt>
                <c:pt idx="1821">
                  <c:v>1.7885</c:v>
                </c:pt>
                <c:pt idx="1822">
                  <c:v>1.79</c:v>
                </c:pt>
                <c:pt idx="1823">
                  <c:v>1.7909999999999999</c:v>
                </c:pt>
                <c:pt idx="1824">
                  <c:v>1.792</c:v>
                </c:pt>
                <c:pt idx="1825">
                  <c:v>1.7935000000000001</c:v>
                </c:pt>
                <c:pt idx="1826">
                  <c:v>1.7945</c:v>
                </c:pt>
                <c:pt idx="1827">
                  <c:v>1.7955000000000001</c:v>
                </c:pt>
                <c:pt idx="1828">
                  <c:v>1.7969999999999999</c:v>
                </c:pt>
                <c:pt idx="1829">
                  <c:v>1.7985</c:v>
                </c:pt>
                <c:pt idx="1830">
                  <c:v>1.7995000000000001</c:v>
                </c:pt>
                <c:pt idx="1831">
                  <c:v>1.8005</c:v>
                </c:pt>
                <c:pt idx="1832">
                  <c:v>1.802</c:v>
                </c:pt>
                <c:pt idx="1833">
                  <c:v>1.8035000000000001</c:v>
                </c:pt>
                <c:pt idx="1834">
                  <c:v>1.8045</c:v>
                </c:pt>
                <c:pt idx="1835">
                  <c:v>1.8055000000000001</c:v>
                </c:pt>
                <c:pt idx="1836">
                  <c:v>1.8069999999999999</c:v>
                </c:pt>
                <c:pt idx="1837">
                  <c:v>1.8080000000000001</c:v>
                </c:pt>
                <c:pt idx="1838">
                  <c:v>1.8089999999999999</c:v>
                </c:pt>
                <c:pt idx="1839">
                  <c:v>1.8105</c:v>
                </c:pt>
                <c:pt idx="1840">
                  <c:v>1.8120000000000001</c:v>
                </c:pt>
                <c:pt idx="1841">
                  <c:v>1.8129999999999999</c:v>
                </c:pt>
                <c:pt idx="1842">
                  <c:v>1.8140000000000001</c:v>
                </c:pt>
                <c:pt idx="1843">
                  <c:v>1.8154999999999999</c:v>
                </c:pt>
                <c:pt idx="1844">
                  <c:v>1.8165</c:v>
                </c:pt>
                <c:pt idx="1845">
                  <c:v>1.8174999999999999</c:v>
                </c:pt>
                <c:pt idx="1846">
                  <c:v>1.819</c:v>
                </c:pt>
                <c:pt idx="1847">
                  <c:v>1.8205</c:v>
                </c:pt>
                <c:pt idx="1848">
                  <c:v>1.8214999999999999</c:v>
                </c:pt>
                <c:pt idx="1849">
                  <c:v>1.823</c:v>
                </c:pt>
                <c:pt idx="1850">
                  <c:v>1.8245</c:v>
                </c:pt>
                <c:pt idx="1851">
                  <c:v>1.8254999999999999</c:v>
                </c:pt>
                <c:pt idx="1852">
                  <c:v>1.8265</c:v>
                </c:pt>
                <c:pt idx="1853">
                  <c:v>1.8280000000000001</c:v>
                </c:pt>
                <c:pt idx="1854">
                  <c:v>1.829</c:v>
                </c:pt>
                <c:pt idx="1855">
                  <c:v>1.83</c:v>
                </c:pt>
                <c:pt idx="1856">
                  <c:v>1.831</c:v>
                </c:pt>
                <c:pt idx="1857">
                  <c:v>1.833</c:v>
                </c:pt>
                <c:pt idx="1858">
                  <c:v>1.8340000000000001</c:v>
                </c:pt>
                <c:pt idx="1859">
                  <c:v>1.835</c:v>
                </c:pt>
                <c:pt idx="1860">
                  <c:v>1.8360000000000001</c:v>
                </c:pt>
                <c:pt idx="1861">
                  <c:v>1.8374999999999999</c:v>
                </c:pt>
                <c:pt idx="1862">
                  <c:v>1.8385</c:v>
                </c:pt>
                <c:pt idx="1863">
                  <c:v>1.8394999999999999</c:v>
                </c:pt>
                <c:pt idx="1864">
                  <c:v>1.841</c:v>
                </c:pt>
                <c:pt idx="1865">
                  <c:v>1.8425</c:v>
                </c:pt>
                <c:pt idx="1866">
                  <c:v>1.8445</c:v>
                </c:pt>
                <c:pt idx="1867">
                  <c:v>1.8454999999999999</c:v>
                </c:pt>
                <c:pt idx="1868">
                  <c:v>1.8465</c:v>
                </c:pt>
                <c:pt idx="1869">
                  <c:v>1.8474999999999999</c:v>
                </c:pt>
                <c:pt idx="1870">
                  <c:v>1.8494999999999999</c:v>
                </c:pt>
                <c:pt idx="1871">
                  <c:v>1.8505</c:v>
                </c:pt>
                <c:pt idx="1872">
                  <c:v>1.8514999999999999</c:v>
                </c:pt>
                <c:pt idx="1873">
                  <c:v>1.8525</c:v>
                </c:pt>
                <c:pt idx="1874">
                  <c:v>1.8534999999999999</c:v>
                </c:pt>
                <c:pt idx="1875">
                  <c:v>1.8545</c:v>
                </c:pt>
                <c:pt idx="1876">
                  <c:v>1.8554999999999999</c:v>
                </c:pt>
                <c:pt idx="1877">
                  <c:v>1.857</c:v>
                </c:pt>
                <c:pt idx="1878">
                  <c:v>1.8580000000000001</c:v>
                </c:pt>
                <c:pt idx="1879">
                  <c:v>1.8594999999999999</c:v>
                </c:pt>
                <c:pt idx="1880">
                  <c:v>1.8605</c:v>
                </c:pt>
                <c:pt idx="1881">
                  <c:v>1.8614999999999999</c:v>
                </c:pt>
                <c:pt idx="1882">
                  <c:v>1.863</c:v>
                </c:pt>
                <c:pt idx="1883">
                  <c:v>1.8640000000000001</c:v>
                </c:pt>
                <c:pt idx="1884">
                  <c:v>1.8654999999999999</c:v>
                </c:pt>
                <c:pt idx="1885">
                  <c:v>1.867</c:v>
                </c:pt>
                <c:pt idx="1886">
                  <c:v>1.8680000000000001</c:v>
                </c:pt>
                <c:pt idx="1887">
                  <c:v>1.869</c:v>
                </c:pt>
                <c:pt idx="1888">
                  <c:v>1.87</c:v>
                </c:pt>
                <c:pt idx="1889">
                  <c:v>1.8714999999999999</c:v>
                </c:pt>
                <c:pt idx="1890">
                  <c:v>1.8725000000000001</c:v>
                </c:pt>
                <c:pt idx="1891">
                  <c:v>1.8734999999999999</c:v>
                </c:pt>
                <c:pt idx="1892">
                  <c:v>1.875</c:v>
                </c:pt>
                <c:pt idx="1893">
                  <c:v>1.8759999999999999</c:v>
                </c:pt>
                <c:pt idx="1894">
                  <c:v>1.877</c:v>
                </c:pt>
                <c:pt idx="1895">
                  <c:v>1.8785000000000001</c:v>
                </c:pt>
                <c:pt idx="1896">
                  <c:v>1.8794999999999999</c:v>
                </c:pt>
                <c:pt idx="1897">
                  <c:v>1.881</c:v>
                </c:pt>
                <c:pt idx="1898">
                  <c:v>1.8825000000000001</c:v>
                </c:pt>
                <c:pt idx="1899">
                  <c:v>1.8839999999999999</c:v>
                </c:pt>
                <c:pt idx="1900">
                  <c:v>1.885</c:v>
                </c:pt>
                <c:pt idx="1901">
                  <c:v>1.8859999999999999</c:v>
                </c:pt>
                <c:pt idx="1902">
                  <c:v>1.8875</c:v>
                </c:pt>
                <c:pt idx="1903">
                  <c:v>1.8885000000000001</c:v>
                </c:pt>
                <c:pt idx="1904">
                  <c:v>1.8895</c:v>
                </c:pt>
                <c:pt idx="1905">
                  <c:v>1.8905000000000001</c:v>
                </c:pt>
                <c:pt idx="1906">
                  <c:v>1.8915</c:v>
                </c:pt>
                <c:pt idx="1907">
                  <c:v>1.8935</c:v>
                </c:pt>
                <c:pt idx="1908">
                  <c:v>1.8945000000000001</c:v>
                </c:pt>
                <c:pt idx="1909">
                  <c:v>1.8955</c:v>
                </c:pt>
                <c:pt idx="1910">
                  <c:v>1.8965000000000001</c:v>
                </c:pt>
                <c:pt idx="1911">
                  <c:v>1.8975</c:v>
                </c:pt>
                <c:pt idx="1912">
                  <c:v>1.8985000000000001</c:v>
                </c:pt>
                <c:pt idx="1913">
                  <c:v>1.9</c:v>
                </c:pt>
                <c:pt idx="1914">
                  <c:v>1.901</c:v>
                </c:pt>
                <c:pt idx="1915">
                  <c:v>1.9025000000000001</c:v>
                </c:pt>
                <c:pt idx="1916">
                  <c:v>1.9035</c:v>
                </c:pt>
                <c:pt idx="1917">
                  <c:v>1.905</c:v>
                </c:pt>
                <c:pt idx="1918">
                  <c:v>1.9059999999999999</c:v>
                </c:pt>
                <c:pt idx="1919">
                  <c:v>1.9079999999999999</c:v>
                </c:pt>
                <c:pt idx="1920">
                  <c:v>1.909</c:v>
                </c:pt>
                <c:pt idx="1921">
                  <c:v>1.91</c:v>
                </c:pt>
                <c:pt idx="1922">
                  <c:v>1.911</c:v>
                </c:pt>
                <c:pt idx="1923">
                  <c:v>1.9119999999999999</c:v>
                </c:pt>
                <c:pt idx="1924">
                  <c:v>1.9135</c:v>
                </c:pt>
                <c:pt idx="1925">
                  <c:v>1.9145000000000001</c:v>
                </c:pt>
                <c:pt idx="1926">
                  <c:v>1.9159999999999999</c:v>
                </c:pt>
                <c:pt idx="1927">
                  <c:v>1.917</c:v>
                </c:pt>
                <c:pt idx="1928">
                  <c:v>1.9179999999999999</c:v>
                </c:pt>
                <c:pt idx="1929">
                  <c:v>1.919</c:v>
                </c:pt>
                <c:pt idx="1930">
                  <c:v>1.9205000000000001</c:v>
                </c:pt>
                <c:pt idx="1931">
                  <c:v>1.9215</c:v>
                </c:pt>
                <c:pt idx="1932">
                  <c:v>1.923</c:v>
                </c:pt>
                <c:pt idx="1933">
                  <c:v>1.9239999999999999</c:v>
                </c:pt>
                <c:pt idx="1934">
                  <c:v>1.9255</c:v>
                </c:pt>
                <c:pt idx="1935">
                  <c:v>1.9265000000000001</c:v>
                </c:pt>
                <c:pt idx="1936">
                  <c:v>1.9275</c:v>
                </c:pt>
                <c:pt idx="1937">
                  <c:v>1.929</c:v>
                </c:pt>
                <c:pt idx="1938">
                  <c:v>1.93</c:v>
                </c:pt>
                <c:pt idx="1939">
                  <c:v>1.9315</c:v>
                </c:pt>
                <c:pt idx="1940">
                  <c:v>1.9325000000000001</c:v>
                </c:pt>
                <c:pt idx="1941">
                  <c:v>1.9335</c:v>
                </c:pt>
                <c:pt idx="1942">
                  <c:v>1.9345000000000001</c:v>
                </c:pt>
                <c:pt idx="1943">
                  <c:v>1.9365000000000001</c:v>
                </c:pt>
                <c:pt idx="1944">
                  <c:v>1.9375</c:v>
                </c:pt>
                <c:pt idx="1945">
                  <c:v>1.9384999999999999</c:v>
                </c:pt>
                <c:pt idx="1946">
                  <c:v>1.9395</c:v>
                </c:pt>
                <c:pt idx="1947">
                  <c:v>1.9410000000000001</c:v>
                </c:pt>
                <c:pt idx="1948">
                  <c:v>1.9424999999999999</c:v>
                </c:pt>
                <c:pt idx="1949">
                  <c:v>1.9435</c:v>
                </c:pt>
                <c:pt idx="1950">
                  <c:v>1.9450000000000001</c:v>
                </c:pt>
                <c:pt idx="1951">
                  <c:v>1.9464999999999999</c:v>
                </c:pt>
                <c:pt idx="1952">
                  <c:v>1.9475</c:v>
                </c:pt>
                <c:pt idx="1953">
                  <c:v>1.9484999999999999</c:v>
                </c:pt>
                <c:pt idx="1954">
                  <c:v>1.9504999999999999</c:v>
                </c:pt>
                <c:pt idx="1955">
                  <c:v>1.9535</c:v>
                </c:pt>
                <c:pt idx="1956">
                  <c:v>1.9550000000000001</c:v>
                </c:pt>
                <c:pt idx="1957">
                  <c:v>1.9564999999999999</c:v>
                </c:pt>
                <c:pt idx="1958">
                  <c:v>1.958</c:v>
                </c:pt>
                <c:pt idx="1959">
                  <c:v>1.9590000000000001</c:v>
                </c:pt>
                <c:pt idx="1960">
                  <c:v>1.96</c:v>
                </c:pt>
                <c:pt idx="1961">
                  <c:v>1.9615</c:v>
                </c:pt>
                <c:pt idx="1962">
                  <c:v>1.9630000000000001</c:v>
                </c:pt>
                <c:pt idx="1963">
                  <c:v>1.964</c:v>
                </c:pt>
                <c:pt idx="1964">
                  <c:v>1.9655</c:v>
                </c:pt>
                <c:pt idx="1965">
                  <c:v>1.9675</c:v>
                </c:pt>
                <c:pt idx="1966">
                  <c:v>1.9684999999999999</c:v>
                </c:pt>
                <c:pt idx="1967">
                  <c:v>1.97</c:v>
                </c:pt>
                <c:pt idx="1968">
                  <c:v>1.9710000000000001</c:v>
                </c:pt>
                <c:pt idx="1969">
                  <c:v>1.9724999999999999</c:v>
                </c:pt>
                <c:pt idx="1970">
                  <c:v>1.974</c:v>
                </c:pt>
                <c:pt idx="1971">
                  <c:v>1.9750000000000001</c:v>
                </c:pt>
                <c:pt idx="1972">
                  <c:v>1.9764999999999999</c:v>
                </c:pt>
                <c:pt idx="1973">
                  <c:v>1.978</c:v>
                </c:pt>
                <c:pt idx="1974">
                  <c:v>1.9790000000000001</c:v>
                </c:pt>
                <c:pt idx="1975">
                  <c:v>1.98</c:v>
                </c:pt>
                <c:pt idx="1976">
                  <c:v>1.9810000000000001</c:v>
                </c:pt>
                <c:pt idx="1977">
                  <c:v>1.9824999999999999</c:v>
                </c:pt>
                <c:pt idx="1978">
                  <c:v>1.984</c:v>
                </c:pt>
                <c:pt idx="1979">
                  <c:v>1.9850000000000001</c:v>
                </c:pt>
                <c:pt idx="1980">
                  <c:v>1.9864999999999999</c:v>
                </c:pt>
                <c:pt idx="1981">
                  <c:v>1.9875</c:v>
                </c:pt>
                <c:pt idx="1982">
                  <c:v>1.9890000000000001</c:v>
                </c:pt>
                <c:pt idx="1983">
                  <c:v>1.9904999999999999</c:v>
                </c:pt>
                <c:pt idx="1984">
                  <c:v>1.992</c:v>
                </c:pt>
                <c:pt idx="1985">
                  <c:v>1.9935</c:v>
                </c:pt>
                <c:pt idx="1986">
                  <c:v>1.9944999999999999</c:v>
                </c:pt>
                <c:pt idx="1987">
                  <c:v>1.9955000000000001</c:v>
                </c:pt>
                <c:pt idx="1988">
                  <c:v>1.9970000000000001</c:v>
                </c:pt>
                <c:pt idx="1989">
                  <c:v>1.998</c:v>
                </c:pt>
                <c:pt idx="1990">
                  <c:v>1.9995000000000001</c:v>
                </c:pt>
                <c:pt idx="1991">
                  <c:v>2.0005000000000002</c:v>
                </c:pt>
                <c:pt idx="1992">
                  <c:v>2.0019999999999998</c:v>
                </c:pt>
                <c:pt idx="1993">
                  <c:v>2.0030000000000001</c:v>
                </c:pt>
                <c:pt idx="1994">
                  <c:v>2.0045000000000002</c:v>
                </c:pt>
                <c:pt idx="1995">
                  <c:v>2.0055000000000001</c:v>
                </c:pt>
                <c:pt idx="1996">
                  <c:v>2.0070000000000001</c:v>
                </c:pt>
                <c:pt idx="1997">
                  <c:v>2.008</c:v>
                </c:pt>
                <c:pt idx="1998">
                  <c:v>2.0095000000000001</c:v>
                </c:pt>
                <c:pt idx="1999">
                  <c:v>2.0110000000000001</c:v>
                </c:pt>
                <c:pt idx="2000">
                  <c:v>2.0125000000000002</c:v>
                </c:pt>
                <c:pt idx="2001">
                  <c:v>2.0135000000000001</c:v>
                </c:pt>
                <c:pt idx="2002">
                  <c:v>2.0145</c:v>
                </c:pt>
                <c:pt idx="2003">
                  <c:v>2.0165000000000002</c:v>
                </c:pt>
                <c:pt idx="2004">
                  <c:v>2.0175000000000001</c:v>
                </c:pt>
                <c:pt idx="2005">
                  <c:v>2.0194999999999999</c:v>
                </c:pt>
                <c:pt idx="2006">
                  <c:v>2.0209999999999999</c:v>
                </c:pt>
                <c:pt idx="2007">
                  <c:v>2.0225</c:v>
                </c:pt>
                <c:pt idx="2008">
                  <c:v>2.0234999999999999</c:v>
                </c:pt>
                <c:pt idx="2009">
                  <c:v>2.0249999999999999</c:v>
                </c:pt>
                <c:pt idx="2010">
                  <c:v>2.0265</c:v>
                </c:pt>
                <c:pt idx="2011">
                  <c:v>2.0274999999999999</c:v>
                </c:pt>
                <c:pt idx="2012">
                  <c:v>2.0295000000000001</c:v>
                </c:pt>
                <c:pt idx="2013">
                  <c:v>2.0305</c:v>
                </c:pt>
                <c:pt idx="2014">
                  <c:v>2.0314999999999999</c:v>
                </c:pt>
                <c:pt idx="2015">
                  <c:v>2.0329999999999999</c:v>
                </c:pt>
                <c:pt idx="2016">
                  <c:v>2.0345</c:v>
                </c:pt>
                <c:pt idx="2017">
                  <c:v>2.036</c:v>
                </c:pt>
                <c:pt idx="2018">
                  <c:v>2.0375000000000001</c:v>
                </c:pt>
                <c:pt idx="2019">
                  <c:v>2.0390000000000001</c:v>
                </c:pt>
                <c:pt idx="2020">
                  <c:v>2.04</c:v>
                </c:pt>
                <c:pt idx="2021">
                  <c:v>2.0419999999999998</c:v>
                </c:pt>
                <c:pt idx="2022">
                  <c:v>2.0430000000000001</c:v>
                </c:pt>
                <c:pt idx="2023">
                  <c:v>2.0445000000000002</c:v>
                </c:pt>
                <c:pt idx="2024">
                  <c:v>2.0455000000000001</c:v>
                </c:pt>
                <c:pt idx="2025">
                  <c:v>2.0470000000000002</c:v>
                </c:pt>
                <c:pt idx="2026">
                  <c:v>2.048</c:v>
                </c:pt>
                <c:pt idx="2027">
                  <c:v>2.0495000000000001</c:v>
                </c:pt>
                <c:pt idx="2028">
                  <c:v>2.0505</c:v>
                </c:pt>
                <c:pt idx="2029">
                  <c:v>2.052</c:v>
                </c:pt>
                <c:pt idx="2030">
                  <c:v>2.0535000000000001</c:v>
                </c:pt>
                <c:pt idx="2031">
                  <c:v>2.0550000000000002</c:v>
                </c:pt>
                <c:pt idx="2032">
                  <c:v>2.056</c:v>
                </c:pt>
                <c:pt idx="2033">
                  <c:v>2.0579999999999998</c:v>
                </c:pt>
                <c:pt idx="2034">
                  <c:v>2.0594999999999999</c:v>
                </c:pt>
                <c:pt idx="2035">
                  <c:v>2.0609999999999999</c:v>
                </c:pt>
                <c:pt idx="2036">
                  <c:v>2.0619999999999998</c:v>
                </c:pt>
                <c:pt idx="2037">
                  <c:v>2.0640000000000001</c:v>
                </c:pt>
                <c:pt idx="2038">
                  <c:v>2.0649999999999999</c:v>
                </c:pt>
                <c:pt idx="2039">
                  <c:v>2.0665</c:v>
                </c:pt>
                <c:pt idx="2040">
                  <c:v>2.0674999999999999</c:v>
                </c:pt>
                <c:pt idx="2041">
                  <c:v>2.0695000000000001</c:v>
                </c:pt>
                <c:pt idx="2042">
                  <c:v>2.0705</c:v>
                </c:pt>
                <c:pt idx="2043">
                  <c:v>2.0714999999999999</c:v>
                </c:pt>
                <c:pt idx="2044">
                  <c:v>2.073</c:v>
                </c:pt>
                <c:pt idx="2045">
                  <c:v>2.0745</c:v>
                </c:pt>
                <c:pt idx="2046">
                  <c:v>2.0760000000000001</c:v>
                </c:pt>
                <c:pt idx="2047">
                  <c:v>2.0775000000000001</c:v>
                </c:pt>
                <c:pt idx="2048">
                  <c:v>2.0785</c:v>
                </c:pt>
                <c:pt idx="2049">
                  <c:v>2.0804999999999998</c:v>
                </c:pt>
                <c:pt idx="2050">
                  <c:v>2.0815000000000001</c:v>
                </c:pt>
                <c:pt idx="2051">
                  <c:v>2.0825</c:v>
                </c:pt>
                <c:pt idx="2052">
                  <c:v>2.0840000000000001</c:v>
                </c:pt>
                <c:pt idx="2053">
                  <c:v>2.0859999999999999</c:v>
                </c:pt>
                <c:pt idx="2054">
                  <c:v>2.0870000000000002</c:v>
                </c:pt>
                <c:pt idx="2055">
                  <c:v>2.0880000000000001</c:v>
                </c:pt>
                <c:pt idx="2056">
                  <c:v>2.0895000000000001</c:v>
                </c:pt>
                <c:pt idx="2057">
                  <c:v>2.0905</c:v>
                </c:pt>
                <c:pt idx="2058">
                  <c:v>2.0920000000000001</c:v>
                </c:pt>
                <c:pt idx="2059">
                  <c:v>2.093</c:v>
                </c:pt>
                <c:pt idx="2060">
                  <c:v>2.0945</c:v>
                </c:pt>
                <c:pt idx="2061">
                  <c:v>2.0960000000000001</c:v>
                </c:pt>
                <c:pt idx="2062">
                  <c:v>2.097</c:v>
                </c:pt>
                <c:pt idx="2063">
                  <c:v>2.0985</c:v>
                </c:pt>
                <c:pt idx="2064">
                  <c:v>2.0994999999999999</c:v>
                </c:pt>
                <c:pt idx="2065">
                  <c:v>2.101</c:v>
                </c:pt>
                <c:pt idx="2066">
                  <c:v>2.1025</c:v>
                </c:pt>
                <c:pt idx="2067">
                  <c:v>2.1034999999999999</c:v>
                </c:pt>
                <c:pt idx="2068">
                  <c:v>2.105</c:v>
                </c:pt>
                <c:pt idx="2069">
                  <c:v>2.1065</c:v>
                </c:pt>
                <c:pt idx="2070">
                  <c:v>2.1074999999999999</c:v>
                </c:pt>
                <c:pt idx="2071">
                  <c:v>2.1084999999999998</c:v>
                </c:pt>
                <c:pt idx="2072">
                  <c:v>2.11</c:v>
                </c:pt>
                <c:pt idx="2073">
                  <c:v>2.1114999999999999</c:v>
                </c:pt>
                <c:pt idx="2074">
                  <c:v>2.1124999999999998</c:v>
                </c:pt>
                <c:pt idx="2075">
                  <c:v>2.1139999999999999</c:v>
                </c:pt>
                <c:pt idx="2076">
                  <c:v>2.1150000000000002</c:v>
                </c:pt>
                <c:pt idx="2077">
                  <c:v>2.1164999999999998</c:v>
                </c:pt>
                <c:pt idx="2078">
                  <c:v>2.1179999999999999</c:v>
                </c:pt>
                <c:pt idx="2079">
                  <c:v>2.1190000000000002</c:v>
                </c:pt>
                <c:pt idx="2080">
                  <c:v>2.12</c:v>
                </c:pt>
                <c:pt idx="2081">
                  <c:v>2.1215000000000002</c:v>
                </c:pt>
                <c:pt idx="2082">
                  <c:v>2.1230000000000002</c:v>
                </c:pt>
                <c:pt idx="2083">
                  <c:v>2.1240000000000001</c:v>
                </c:pt>
                <c:pt idx="2084">
                  <c:v>2.1255000000000002</c:v>
                </c:pt>
                <c:pt idx="2085">
                  <c:v>2.1269999999999998</c:v>
                </c:pt>
                <c:pt idx="2086">
                  <c:v>2.1280000000000001</c:v>
                </c:pt>
                <c:pt idx="2087">
                  <c:v>2.1295000000000002</c:v>
                </c:pt>
                <c:pt idx="2088">
                  <c:v>2.1305000000000001</c:v>
                </c:pt>
                <c:pt idx="2089">
                  <c:v>2.1320000000000001</c:v>
                </c:pt>
                <c:pt idx="2090">
                  <c:v>2.1335000000000002</c:v>
                </c:pt>
                <c:pt idx="2091">
                  <c:v>2.1349999999999998</c:v>
                </c:pt>
                <c:pt idx="2092">
                  <c:v>2.1360000000000001</c:v>
                </c:pt>
                <c:pt idx="2093">
                  <c:v>2.137</c:v>
                </c:pt>
                <c:pt idx="2094">
                  <c:v>2.1379999999999999</c:v>
                </c:pt>
                <c:pt idx="2095">
                  <c:v>2.1395</c:v>
                </c:pt>
                <c:pt idx="2096">
                  <c:v>2.1404999999999998</c:v>
                </c:pt>
                <c:pt idx="2097">
                  <c:v>2.1419999999999999</c:v>
                </c:pt>
                <c:pt idx="2098">
                  <c:v>2.1435</c:v>
                </c:pt>
                <c:pt idx="2099">
                  <c:v>2.1444999999999999</c:v>
                </c:pt>
                <c:pt idx="2100">
                  <c:v>2.1459999999999999</c:v>
                </c:pt>
                <c:pt idx="2101">
                  <c:v>2.1469999999999998</c:v>
                </c:pt>
                <c:pt idx="2102">
                  <c:v>2.1480000000000001</c:v>
                </c:pt>
                <c:pt idx="2103">
                  <c:v>2.1495000000000002</c:v>
                </c:pt>
                <c:pt idx="2104">
                  <c:v>2.1509999999999998</c:v>
                </c:pt>
                <c:pt idx="2105">
                  <c:v>2.1520000000000001</c:v>
                </c:pt>
                <c:pt idx="2106">
                  <c:v>2.153</c:v>
                </c:pt>
                <c:pt idx="2107">
                  <c:v>2.1539999999999999</c:v>
                </c:pt>
                <c:pt idx="2108">
                  <c:v>2.1549999999999998</c:v>
                </c:pt>
                <c:pt idx="2109">
                  <c:v>2.1560000000000001</c:v>
                </c:pt>
                <c:pt idx="2110">
                  <c:v>2.1575000000000002</c:v>
                </c:pt>
                <c:pt idx="2111">
                  <c:v>2.1585000000000001</c:v>
                </c:pt>
                <c:pt idx="2112">
                  <c:v>2.1595</c:v>
                </c:pt>
                <c:pt idx="2113">
                  <c:v>2.161</c:v>
                </c:pt>
                <c:pt idx="2114">
                  <c:v>2.1619999999999999</c:v>
                </c:pt>
                <c:pt idx="2115">
                  <c:v>2.1629999999999998</c:v>
                </c:pt>
                <c:pt idx="2116">
                  <c:v>2.1644999999999999</c:v>
                </c:pt>
                <c:pt idx="2117">
                  <c:v>2.1655000000000002</c:v>
                </c:pt>
                <c:pt idx="2118">
                  <c:v>2.1665000000000001</c:v>
                </c:pt>
                <c:pt idx="2119">
                  <c:v>2.1675</c:v>
                </c:pt>
                <c:pt idx="2120">
                  <c:v>2.1695000000000002</c:v>
                </c:pt>
                <c:pt idx="2121">
                  <c:v>2.1705000000000001</c:v>
                </c:pt>
                <c:pt idx="2122">
                  <c:v>2.1715</c:v>
                </c:pt>
                <c:pt idx="2123">
                  <c:v>2.1724999999999999</c:v>
                </c:pt>
                <c:pt idx="2124">
                  <c:v>2.1735000000000002</c:v>
                </c:pt>
                <c:pt idx="2125">
                  <c:v>2.1745000000000001</c:v>
                </c:pt>
                <c:pt idx="2126">
                  <c:v>2.1755</c:v>
                </c:pt>
                <c:pt idx="2127">
                  <c:v>2.177</c:v>
                </c:pt>
                <c:pt idx="2128">
                  <c:v>2.1785000000000001</c:v>
                </c:pt>
                <c:pt idx="2129">
                  <c:v>2.1795</c:v>
                </c:pt>
                <c:pt idx="2130">
                  <c:v>2.1804999999999999</c:v>
                </c:pt>
                <c:pt idx="2131">
                  <c:v>2.1819999999999999</c:v>
                </c:pt>
                <c:pt idx="2132">
                  <c:v>2.1835</c:v>
                </c:pt>
                <c:pt idx="2133">
                  <c:v>2.1844999999999999</c:v>
                </c:pt>
                <c:pt idx="2134">
                  <c:v>2.1855000000000002</c:v>
                </c:pt>
                <c:pt idx="2135">
                  <c:v>2.1865000000000001</c:v>
                </c:pt>
                <c:pt idx="2136">
                  <c:v>2.1880000000000002</c:v>
                </c:pt>
                <c:pt idx="2137">
                  <c:v>2.1890000000000001</c:v>
                </c:pt>
                <c:pt idx="2138">
                  <c:v>2.1909999999999998</c:v>
                </c:pt>
                <c:pt idx="2139">
                  <c:v>2.1920000000000002</c:v>
                </c:pt>
                <c:pt idx="2140">
                  <c:v>2.1930000000000001</c:v>
                </c:pt>
                <c:pt idx="2141">
                  <c:v>2.1945000000000001</c:v>
                </c:pt>
                <c:pt idx="2142">
                  <c:v>2.1955</c:v>
                </c:pt>
                <c:pt idx="2143">
                  <c:v>2.1970000000000001</c:v>
                </c:pt>
                <c:pt idx="2144">
                  <c:v>2.1985000000000001</c:v>
                </c:pt>
                <c:pt idx="2145">
                  <c:v>2.1995</c:v>
                </c:pt>
                <c:pt idx="2146">
                  <c:v>2.2010000000000001</c:v>
                </c:pt>
                <c:pt idx="2147">
                  <c:v>2.2025000000000001</c:v>
                </c:pt>
                <c:pt idx="2148">
                  <c:v>2.2035</c:v>
                </c:pt>
                <c:pt idx="2149">
                  <c:v>2.2044999999999999</c:v>
                </c:pt>
                <c:pt idx="2150">
                  <c:v>2.2065000000000001</c:v>
                </c:pt>
                <c:pt idx="2151">
                  <c:v>2.2075</c:v>
                </c:pt>
                <c:pt idx="2152">
                  <c:v>2.2084999999999999</c:v>
                </c:pt>
                <c:pt idx="2153">
                  <c:v>2.21</c:v>
                </c:pt>
                <c:pt idx="2154">
                  <c:v>2.2109999999999999</c:v>
                </c:pt>
                <c:pt idx="2155">
                  <c:v>2.2120000000000002</c:v>
                </c:pt>
                <c:pt idx="2156">
                  <c:v>2.214</c:v>
                </c:pt>
                <c:pt idx="2157">
                  <c:v>2.2149999999999999</c:v>
                </c:pt>
                <c:pt idx="2158">
                  <c:v>2.2160000000000002</c:v>
                </c:pt>
                <c:pt idx="2159">
                  <c:v>2.2170000000000001</c:v>
                </c:pt>
                <c:pt idx="2160">
                  <c:v>2.2185000000000001</c:v>
                </c:pt>
                <c:pt idx="2161">
                  <c:v>2.2200000000000002</c:v>
                </c:pt>
                <c:pt idx="2162">
                  <c:v>2.2210000000000001</c:v>
                </c:pt>
                <c:pt idx="2163">
                  <c:v>2.2229999999999999</c:v>
                </c:pt>
                <c:pt idx="2164">
                  <c:v>2.2240000000000002</c:v>
                </c:pt>
                <c:pt idx="2165">
                  <c:v>2.2250000000000001</c:v>
                </c:pt>
                <c:pt idx="2166">
                  <c:v>2.2265000000000001</c:v>
                </c:pt>
                <c:pt idx="2167">
                  <c:v>2.2275</c:v>
                </c:pt>
                <c:pt idx="2168">
                  <c:v>2.2284999999999999</c:v>
                </c:pt>
                <c:pt idx="2169">
                  <c:v>2.2305000000000001</c:v>
                </c:pt>
                <c:pt idx="2170">
                  <c:v>2.2320000000000002</c:v>
                </c:pt>
                <c:pt idx="2171">
                  <c:v>2.2330000000000001</c:v>
                </c:pt>
                <c:pt idx="2172">
                  <c:v>2.234</c:v>
                </c:pt>
                <c:pt idx="2173">
                  <c:v>2.2360000000000002</c:v>
                </c:pt>
                <c:pt idx="2174">
                  <c:v>2.2370000000000001</c:v>
                </c:pt>
                <c:pt idx="2175">
                  <c:v>2.238</c:v>
                </c:pt>
                <c:pt idx="2176">
                  <c:v>2.2395</c:v>
                </c:pt>
                <c:pt idx="2177">
                  <c:v>2.2410000000000001</c:v>
                </c:pt>
                <c:pt idx="2178">
                  <c:v>2.242</c:v>
                </c:pt>
                <c:pt idx="2179">
                  <c:v>2.2429999999999999</c:v>
                </c:pt>
                <c:pt idx="2180">
                  <c:v>2.2450000000000001</c:v>
                </c:pt>
                <c:pt idx="2181">
                  <c:v>2.246</c:v>
                </c:pt>
                <c:pt idx="2182">
                  <c:v>2.2475000000000001</c:v>
                </c:pt>
                <c:pt idx="2183">
                  <c:v>2.2484999999999999</c:v>
                </c:pt>
                <c:pt idx="2184">
                  <c:v>2.25</c:v>
                </c:pt>
                <c:pt idx="2185">
                  <c:v>2.2509999999999999</c:v>
                </c:pt>
                <c:pt idx="2186">
                  <c:v>2.2519999999999998</c:v>
                </c:pt>
                <c:pt idx="2187">
                  <c:v>2.2530000000000001</c:v>
                </c:pt>
                <c:pt idx="2188">
                  <c:v>2.254</c:v>
                </c:pt>
                <c:pt idx="2189">
                  <c:v>2.2559999999999998</c:v>
                </c:pt>
                <c:pt idx="2190">
                  <c:v>2.2570000000000001</c:v>
                </c:pt>
                <c:pt idx="2191">
                  <c:v>2.258</c:v>
                </c:pt>
                <c:pt idx="2192">
                  <c:v>2.2595000000000001</c:v>
                </c:pt>
                <c:pt idx="2193">
                  <c:v>2.2610000000000001</c:v>
                </c:pt>
                <c:pt idx="2194">
                  <c:v>2.262</c:v>
                </c:pt>
                <c:pt idx="2195">
                  <c:v>2.2635000000000001</c:v>
                </c:pt>
                <c:pt idx="2196">
                  <c:v>2.2650000000000001</c:v>
                </c:pt>
                <c:pt idx="2197">
                  <c:v>2.266</c:v>
                </c:pt>
                <c:pt idx="2198">
                  <c:v>2.2675000000000001</c:v>
                </c:pt>
                <c:pt idx="2199">
                  <c:v>2.2685</c:v>
                </c:pt>
                <c:pt idx="2200">
                  <c:v>2.27</c:v>
                </c:pt>
                <c:pt idx="2201">
                  <c:v>2.2709999999999999</c:v>
                </c:pt>
                <c:pt idx="2202">
                  <c:v>2.2719999999999998</c:v>
                </c:pt>
                <c:pt idx="2203">
                  <c:v>2.2734999999999999</c:v>
                </c:pt>
                <c:pt idx="2204">
                  <c:v>2.2745000000000002</c:v>
                </c:pt>
                <c:pt idx="2205">
                  <c:v>2.2759999999999998</c:v>
                </c:pt>
                <c:pt idx="2206">
                  <c:v>2.2770000000000001</c:v>
                </c:pt>
                <c:pt idx="2207">
                  <c:v>2.2785000000000002</c:v>
                </c:pt>
                <c:pt idx="2208">
                  <c:v>2.2795000000000001</c:v>
                </c:pt>
                <c:pt idx="2209">
                  <c:v>2.2810000000000001</c:v>
                </c:pt>
                <c:pt idx="2210">
                  <c:v>2.2825000000000002</c:v>
                </c:pt>
                <c:pt idx="2211">
                  <c:v>2.2835000000000001</c:v>
                </c:pt>
                <c:pt idx="2212">
                  <c:v>2.2845</c:v>
                </c:pt>
                <c:pt idx="2213">
                  <c:v>2.286</c:v>
                </c:pt>
                <c:pt idx="2214">
                  <c:v>2.2875000000000001</c:v>
                </c:pt>
                <c:pt idx="2215">
                  <c:v>2.2885</c:v>
                </c:pt>
                <c:pt idx="2216">
                  <c:v>2.29</c:v>
                </c:pt>
                <c:pt idx="2217">
                  <c:v>2.2909999999999999</c:v>
                </c:pt>
                <c:pt idx="2218">
                  <c:v>2.2919999999999998</c:v>
                </c:pt>
                <c:pt idx="2219">
                  <c:v>2.2930000000000001</c:v>
                </c:pt>
                <c:pt idx="2220">
                  <c:v>2.2945000000000002</c:v>
                </c:pt>
                <c:pt idx="2221">
                  <c:v>2.2959999999999998</c:v>
                </c:pt>
                <c:pt idx="2222">
                  <c:v>2.2970000000000002</c:v>
                </c:pt>
                <c:pt idx="2223">
                  <c:v>2.298</c:v>
                </c:pt>
                <c:pt idx="2224">
                  <c:v>2.2989999999999999</c:v>
                </c:pt>
                <c:pt idx="2225">
                  <c:v>2.3010000000000002</c:v>
                </c:pt>
                <c:pt idx="2226">
                  <c:v>2.302</c:v>
                </c:pt>
                <c:pt idx="2227">
                  <c:v>2.3035000000000001</c:v>
                </c:pt>
                <c:pt idx="2228">
                  <c:v>2.3045</c:v>
                </c:pt>
                <c:pt idx="2229">
                  <c:v>2.306</c:v>
                </c:pt>
                <c:pt idx="2230">
                  <c:v>2.3069999999999999</c:v>
                </c:pt>
                <c:pt idx="2231">
                  <c:v>2.3079999999999998</c:v>
                </c:pt>
                <c:pt idx="2232">
                  <c:v>2.3094999999999999</c:v>
                </c:pt>
                <c:pt idx="2233">
                  <c:v>2.3109999999999999</c:v>
                </c:pt>
                <c:pt idx="2234">
                  <c:v>2.3119999999999998</c:v>
                </c:pt>
                <c:pt idx="2235">
                  <c:v>2.3130000000000002</c:v>
                </c:pt>
                <c:pt idx="2236">
                  <c:v>2.3140000000000001</c:v>
                </c:pt>
                <c:pt idx="2237">
                  <c:v>2.3159999999999998</c:v>
                </c:pt>
                <c:pt idx="2238">
                  <c:v>2.3170000000000002</c:v>
                </c:pt>
                <c:pt idx="2239">
                  <c:v>2.3180000000000001</c:v>
                </c:pt>
                <c:pt idx="2240">
                  <c:v>2.319</c:v>
                </c:pt>
                <c:pt idx="2241">
                  <c:v>2.3210000000000002</c:v>
                </c:pt>
                <c:pt idx="2242">
                  <c:v>2.3220000000000001</c:v>
                </c:pt>
                <c:pt idx="2243">
                  <c:v>2.3235000000000001</c:v>
                </c:pt>
                <c:pt idx="2244">
                  <c:v>2.3245</c:v>
                </c:pt>
                <c:pt idx="2245">
                  <c:v>2.3260000000000001</c:v>
                </c:pt>
                <c:pt idx="2246">
                  <c:v>2.327</c:v>
                </c:pt>
                <c:pt idx="2247">
                  <c:v>2.3279999999999998</c:v>
                </c:pt>
                <c:pt idx="2248">
                  <c:v>2.3294999999999999</c:v>
                </c:pt>
                <c:pt idx="2249">
                  <c:v>2.331</c:v>
                </c:pt>
                <c:pt idx="2250">
                  <c:v>2.3319999999999999</c:v>
                </c:pt>
                <c:pt idx="2251">
                  <c:v>2.3330000000000002</c:v>
                </c:pt>
                <c:pt idx="2252">
                  <c:v>2.3344999999999998</c:v>
                </c:pt>
                <c:pt idx="2253">
                  <c:v>2.3359999999999999</c:v>
                </c:pt>
                <c:pt idx="2254">
                  <c:v>2.3370000000000002</c:v>
                </c:pt>
                <c:pt idx="2255">
                  <c:v>2.3380000000000001</c:v>
                </c:pt>
                <c:pt idx="2256">
                  <c:v>2.3395000000000001</c:v>
                </c:pt>
                <c:pt idx="2257">
                  <c:v>2.3410000000000002</c:v>
                </c:pt>
                <c:pt idx="2258">
                  <c:v>2.3424999999999998</c:v>
                </c:pt>
                <c:pt idx="2259">
                  <c:v>2.3435000000000001</c:v>
                </c:pt>
                <c:pt idx="2260">
                  <c:v>2.3445</c:v>
                </c:pt>
                <c:pt idx="2261">
                  <c:v>2.3454999999999999</c:v>
                </c:pt>
                <c:pt idx="2262">
                  <c:v>2.3475000000000001</c:v>
                </c:pt>
                <c:pt idx="2263">
                  <c:v>2.3485</c:v>
                </c:pt>
                <c:pt idx="2264">
                  <c:v>2.3494999999999999</c:v>
                </c:pt>
                <c:pt idx="2265">
                  <c:v>2.351</c:v>
                </c:pt>
                <c:pt idx="2266">
                  <c:v>2.3525</c:v>
                </c:pt>
                <c:pt idx="2267">
                  <c:v>2.3534999999999999</c:v>
                </c:pt>
                <c:pt idx="2268">
                  <c:v>2.3544999999999998</c:v>
                </c:pt>
                <c:pt idx="2269">
                  <c:v>2.3555000000000001</c:v>
                </c:pt>
                <c:pt idx="2270">
                  <c:v>2.3570000000000002</c:v>
                </c:pt>
                <c:pt idx="2271">
                  <c:v>2.3584999999999998</c:v>
                </c:pt>
                <c:pt idx="2272">
                  <c:v>2.3595000000000002</c:v>
                </c:pt>
                <c:pt idx="2273">
                  <c:v>2.3605</c:v>
                </c:pt>
                <c:pt idx="2274">
                  <c:v>2.3620000000000001</c:v>
                </c:pt>
                <c:pt idx="2275">
                  <c:v>2.3635000000000002</c:v>
                </c:pt>
                <c:pt idx="2276">
                  <c:v>2.3645</c:v>
                </c:pt>
                <c:pt idx="2277">
                  <c:v>2.3660000000000001</c:v>
                </c:pt>
                <c:pt idx="2278">
                  <c:v>2.3675000000000002</c:v>
                </c:pt>
                <c:pt idx="2279">
                  <c:v>2.3685</c:v>
                </c:pt>
                <c:pt idx="2280">
                  <c:v>2.3694999999999999</c:v>
                </c:pt>
                <c:pt idx="2281">
                  <c:v>2.3704999999999998</c:v>
                </c:pt>
                <c:pt idx="2282">
                  <c:v>2.3725000000000001</c:v>
                </c:pt>
                <c:pt idx="2283">
                  <c:v>2.3734999999999999</c:v>
                </c:pt>
                <c:pt idx="2284">
                  <c:v>2.3744999999999998</c:v>
                </c:pt>
                <c:pt idx="2285">
                  <c:v>2.3755000000000002</c:v>
                </c:pt>
                <c:pt idx="2286">
                  <c:v>2.3769999999999998</c:v>
                </c:pt>
                <c:pt idx="2287">
                  <c:v>2.3784999999999998</c:v>
                </c:pt>
                <c:pt idx="2288">
                  <c:v>2.3795000000000002</c:v>
                </c:pt>
                <c:pt idx="2289">
                  <c:v>2.3805000000000001</c:v>
                </c:pt>
                <c:pt idx="2290">
                  <c:v>2.3824999999999998</c:v>
                </c:pt>
                <c:pt idx="2291">
                  <c:v>2.3835000000000002</c:v>
                </c:pt>
                <c:pt idx="2292">
                  <c:v>2.3845000000000001</c:v>
                </c:pt>
                <c:pt idx="2293">
                  <c:v>2.3860000000000001</c:v>
                </c:pt>
                <c:pt idx="2294">
                  <c:v>2.387</c:v>
                </c:pt>
                <c:pt idx="2295">
                  <c:v>2.3885000000000001</c:v>
                </c:pt>
                <c:pt idx="2296">
                  <c:v>2.3895</c:v>
                </c:pt>
                <c:pt idx="2297">
                  <c:v>2.3904999999999998</c:v>
                </c:pt>
                <c:pt idx="2298">
                  <c:v>2.3915000000000002</c:v>
                </c:pt>
                <c:pt idx="2299">
                  <c:v>2.3935</c:v>
                </c:pt>
                <c:pt idx="2300">
                  <c:v>2.3944999999999999</c:v>
                </c:pt>
                <c:pt idx="2301">
                  <c:v>2.3955000000000002</c:v>
                </c:pt>
                <c:pt idx="2302">
                  <c:v>2.3965000000000001</c:v>
                </c:pt>
                <c:pt idx="2303">
                  <c:v>2.3980000000000001</c:v>
                </c:pt>
                <c:pt idx="2304">
                  <c:v>2.3995000000000002</c:v>
                </c:pt>
                <c:pt idx="2305">
                  <c:v>2.4005000000000001</c:v>
                </c:pt>
                <c:pt idx="2306">
                  <c:v>2.4024999999999999</c:v>
                </c:pt>
                <c:pt idx="2307">
                  <c:v>2.4035000000000002</c:v>
                </c:pt>
                <c:pt idx="2308">
                  <c:v>2.4055</c:v>
                </c:pt>
                <c:pt idx="2309">
                  <c:v>2.407</c:v>
                </c:pt>
                <c:pt idx="2310">
                  <c:v>2.4085000000000001</c:v>
                </c:pt>
                <c:pt idx="2311">
                  <c:v>2.4095</c:v>
                </c:pt>
                <c:pt idx="2312">
                  <c:v>2.411</c:v>
                </c:pt>
                <c:pt idx="2313">
                  <c:v>2.4125000000000001</c:v>
                </c:pt>
                <c:pt idx="2314">
                  <c:v>2.4135</c:v>
                </c:pt>
                <c:pt idx="2315">
                  <c:v>2.4144999999999999</c:v>
                </c:pt>
                <c:pt idx="2316">
                  <c:v>2.4159999999999999</c:v>
                </c:pt>
                <c:pt idx="2317">
                  <c:v>2.4175</c:v>
                </c:pt>
                <c:pt idx="2318">
                  <c:v>2.4184999999999999</c:v>
                </c:pt>
                <c:pt idx="2319">
                  <c:v>2.42</c:v>
                </c:pt>
                <c:pt idx="2320">
                  <c:v>2.4215</c:v>
                </c:pt>
                <c:pt idx="2321">
                  <c:v>2.4224999999999999</c:v>
                </c:pt>
                <c:pt idx="2322">
                  <c:v>2.4245000000000001</c:v>
                </c:pt>
                <c:pt idx="2323">
                  <c:v>2.4255</c:v>
                </c:pt>
                <c:pt idx="2324">
                  <c:v>2.427</c:v>
                </c:pt>
                <c:pt idx="2325">
                  <c:v>2.4285000000000001</c:v>
                </c:pt>
                <c:pt idx="2326">
                  <c:v>2.4295</c:v>
                </c:pt>
                <c:pt idx="2327">
                  <c:v>2.431</c:v>
                </c:pt>
                <c:pt idx="2328">
                  <c:v>2.4319999999999999</c:v>
                </c:pt>
                <c:pt idx="2329">
                  <c:v>2.4329999999999998</c:v>
                </c:pt>
                <c:pt idx="2330">
                  <c:v>2.4344999999999999</c:v>
                </c:pt>
                <c:pt idx="2331">
                  <c:v>2.4359999999999999</c:v>
                </c:pt>
                <c:pt idx="2332">
                  <c:v>2.4369999999999998</c:v>
                </c:pt>
                <c:pt idx="2333">
                  <c:v>2.4384999999999999</c:v>
                </c:pt>
                <c:pt idx="2334">
                  <c:v>2.4394999999999998</c:v>
                </c:pt>
                <c:pt idx="2335">
                  <c:v>2.4409999999999998</c:v>
                </c:pt>
                <c:pt idx="2336">
                  <c:v>2.4424999999999999</c:v>
                </c:pt>
                <c:pt idx="2337">
                  <c:v>2.4434999999999998</c:v>
                </c:pt>
                <c:pt idx="2338">
                  <c:v>2.4455</c:v>
                </c:pt>
                <c:pt idx="2339">
                  <c:v>2.4464999999999999</c:v>
                </c:pt>
                <c:pt idx="2340">
                  <c:v>2.4474999999999998</c:v>
                </c:pt>
                <c:pt idx="2341">
                  <c:v>2.4485000000000001</c:v>
                </c:pt>
                <c:pt idx="2342">
                  <c:v>2.4504999999999999</c:v>
                </c:pt>
                <c:pt idx="2343">
                  <c:v>2.4514999999999998</c:v>
                </c:pt>
                <c:pt idx="2344">
                  <c:v>2.4525000000000001</c:v>
                </c:pt>
                <c:pt idx="2345">
                  <c:v>2.4535</c:v>
                </c:pt>
                <c:pt idx="2346">
                  <c:v>2.4554999999999998</c:v>
                </c:pt>
                <c:pt idx="2347">
                  <c:v>2.4565000000000001</c:v>
                </c:pt>
                <c:pt idx="2348">
                  <c:v>2.4575</c:v>
                </c:pt>
                <c:pt idx="2349">
                  <c:v>2.4584999999999999</c:v>
                </c:pt>
                <c:pt idx="2350">
                  <c:v>2.4605000000000001</c:v>
                </c:pt>
                <c:pt idx="2351">
                  <c:v>2.4615</c:v>
                </c:pt>
                <c:pt idx="2352">
                  <c:v>2.4624999999999999</c:v>
                </c:pt>
                <c:pt idx="2353">
                  <c:v>2.464</c:v>
                </c:pt>
                <c:pt idx="2354">
                  <c:v>2.4655</c:v>
                </c:pt>
                <c:pt idx="2355">
                  <c:v>2.4664999999999999</c:v>
                </c:pt>
                <c:pt idx="2356">
                  <c:v>2.468</c:v>
                </c:pt>
                <c:pt idx="2357">
                  <c:v>2.4695</c:v>
                </c:pt>
                <c:pt idx="2358">
                  <c:v>2.4704999999999999</c:v>
                </c:pt>
                <c:pt idx="2359">
                  <c:v>2.4714999999999998</c:v>
                </c:pt>
                <c:pt idx="2360">
                  <c:v>2.4729999999999999</c:v>
                </c:pt>
                <c:pt idx="2361">
                  <c:v>2.4740000000000002</c:v>
                </c:pt>
                <c:pt idx="2362">
                  <c:v>2.4754999999999998</c:v>
                </c:pt>
                <c:pt idx="2363">
                  <c:v>2.4765000000000001</c:v>
                </c:pt>
                <c:pt idx="2364">
                  <c:v>2.4775</c:v>
                </c:pt>
                <c:pt idx="2365">
                  <c:v>2.4794999999999998</c:v>
                </c:pt>
                <c:pt idx="2366">
                  <c:v>2.4805000000000001</c:v>
                </c:pt>
                <c:pt idx="2367">
                  <c:v>2.4824999999999999</c:v>
                </c:pt>
                <c:pt idx="2368">
                  <c:v>2.4834999999999998</c:v>
                </c:pt>
                <c:pt idx="2369">
                  <c:v>2.4845000000000002</c:v>
                </c:pt>
                <c:pt idx="2370">
                  <c:v>2.4864999999999999</c:v>
                </c:pt>
                <c:pt idx="2371">
                  <c:v>2.4874999999999998</c:v>
                </c:pt>
                <c:pt idx="2372">
                  <c:v>2.4885000000000002</c:v>
                </c:pt>
                <c:pt idx="2373">
                  <c:v>2.4895</c:v>
                </c:pt>
                <c:pt idx="2374">
                  <c:v>2.4914999999999998</c:v>
                </c:pt>
                <c:pt idx="2375">
                  <c:v>2.4925000000000002</c:v>
                </c:pt>
                <c:pt idx="2376">
                  <c:v>2.4935</c:v>
                </c:pt>
                <c:pt idx="2377">
                  <c:v>2.4950000000000001</c:v>
                </c:pt>
                <c:pt idx="2378">
                  <c:v>2.4965000000000002</c:v>
                </c:pt>
                <c:pt idx="2379">
                  <c:v>2.4975000000000001</c:v>
                </c:pt>
                <c:pt idx="2380">
                  <c:v>2.4990000000000001</c:v>
                </c:pt>
                <c:pt idx="2381">
                  <c:v>2.5005000000000002</c:v>
                </c:pt>
                <c:pt idx="2382">
                  <c:v>2.5015000000000001</c:v>
                </c:pt>
                <c:pt idx="2383">
                  <c:v>2.5030000000000001</c:v>
                </c:pt>
                <c:pt idx="2384">
                  <c:v>2.5045000000000002</c:v>
                </c:pt>
                <c:pt idx="2385">
                  <c:v>2.5059999999999998</c:v>
                </c:pt>
                <c:pt idx="2386">
                  <c:v>2.5074999999999998</c:v>
                </c:pt>
                <c:pt idx="2387">
                  <c:v>2.5085000000000002</c:v>
                </c:pt>
                <c:pt idx="2388">
                  <c:v>2.5095000000000001</c:v>
                </c:pt>
                <c:pt idx="2389">
                  <c:v>2.5105</c:v>
                </c:pt>
                <c:pt idx="2390">
                  <c:v>2.5125000000000002</c:v>
                </c:pt>
                <c:pt idx="2391">
                  <c:v>2.5129999999999999</c:v>
                </c:pt>
                <c:pt idx="2392">
                  <c:v>2.5145</c:v>
                </c:pt>
                <c:pt idx="2393">
                  <c:v>2.516</c:v>
                </c:pt>
                <c:pt idx="2394">
                  <c:v>2.5169999999999999</c:v>
                </c:pt>
                <c:pt idx="2395">
                  <c:v>2.5179999999999998</c:v>
                </c:pt>
                <c:pt idx="2396">
                  <c:v>2.52</c:v>
                </c:pt>
                <c:pt idx="2397">
                  <c:v>2.5215000000000001</c:v>
                </c:pt>
                <c:pt idx="2398">
                  <c:v>2.5230000000000001</c:v>
                </c:pt>
                <c:pt idx="2399">
                  <c:v>2.524</c:v>
                </c:pt>
                <c:pt idx="2400">
                  <c:v>2.5249999999999999</c:v>
                </c:pt>
                <c:pt idx="2401">
                  <c:v>2.5270000000000001</c:v>
                </c:pt>
                <c:pt idx="2402">
                  <c:v>2.528</c:v>
                </c:pt>
                <c:pt idx="2403">
                  <c:v>2.5289999999999999</c:v>
                </c:pt>
                <c:pt idx="2404">
                  <c:v>2.5305</c:v>
                </c:pt>
                <c:pt idx="2405">
                  <c:v>2.5314999999999999</c:v>
                </c:pt>
                <c:pt idx="2406">
                  <c:v>2.5329999999999999</c:v>
                </c:pt>
                <c:pt idx="2407">
                  <c:v>2.5339999999999998</c:v>
                </c:pt>
                <c:pt idx="2408">
                  <c:v>2.5354999999999999</c:v>
                </c:pt>
                <c:pt idx="2409">
                  <c:v>2.5365000000000002</c:v>
                </c:pt>
                <c:pt idx="2410">
                  <c:v>2.5379999999999998</c:v>
                </c:pt>
                <c:pt idx="2411">
                  <c:v>2.5390000000000001</c:v>
                </c:pt>
                <c:pt idx="2412">
                  <c:v>2.5405000000000002</c:v>
                </c:pt>
                <c:pt idx="2413">
                  <c:v>2.5419999999999998</c:v>
                </c:pt>
                <c:pt idx="2414">
                  <c:v>2.5434999999999999</c:v>
                </c:pt>
                <c:pt idx="2415">
                  <c:v>2.5449999999999999</c:v>
                </c:pt>
                <c:pt idx="2416">
                  <c:v>2.5465</c:v>
                </c:pt>
                <c:pt idx="2417">
                  <c:v>2.5474999999999999</c:v>
                </c:pt>
                <c:pt idx="2418">
                  <c:v>2.5485000000000002</c:v>
                </c:pt>
                <c:pt idx="2419">
                  <c:v>2.5495000000000001</c:v>
                </c:pt>
                <c:pt idx="2420">
                  <c:v>2.5514999999999999</c:v>
                </c:pt>
                <c:pt idx="2421">
                  <c:v>2.5525000000000002</c:v>
                </c:pt>
                <c:pt idx="2422">
                  <c:v>2.5535000000000001</c:v>
                </c:pt>
                <c:pt idx="2423">
                  <c:v>2.5550000000000002</c:v>
                </c:pt>
                <c:pt idx="2424">
                  <c:v>2.5565000000000002</c:v>
                </c:pt>
                <c:pt idx="2425">
                  <c:v>2.5575000000000001</c:v>
                </c:pt>
                <c:pt idx="2426">
                  <c:v>2.5590000000000002</c:v>
                </c:pt>
                <c:pt idx="2427">
                  <c:v>2.5605000000000002</c:v>
                </c:pt>
                <c:pt idx="2428">
                  <c:v>2.5619999999999998</c:v>
                </c:pt>
                <c:pt idx="2429">
                  <c:v>2.5630000000000002</c:v>
                </c:pt>
                <c:pt idx="2430">
                  <c:v>2.5644999999999998</c:v>
                </c:pt>
                <c:pt idx="2431">
                  <c:v>2.5659999999999998</c:v>
                </c:pt>
                <c:pt idx="2432">
                  <c:v>2.5674999999999999</c:v>
                </c:pt>
                <c:pt idx="2433">
                  <c:v>2.569</c:v>
                </c:pt>
                <c:pt idx="2434">
                  <c:v>2.57</c:v>
                </c:pt>
                <c:pt idx="2435">
                  <c:v>2.5714999999999999</c:v>
                </c:pt>
                <c:pt idx="2436">
                  <c:v>2.5724999999999998</c:v>
                </c:pt>
                <c:pt idx="2437">
                  <c:v>2.5739999999999998</c:v>
                </c:pt>
                <c:pt idx="2438">
                  <c:v>2.5754999999999999</c:v>
                </c:pt>
                <c:pt idx="2439">
                  <c:v>2.5764999999999998</c:v>
                </c:pt>
                <c:pt idx="2440">
                  <c:v>2.5775000000000001</c:v>
                </c:pt>
                <c:pt idx="2441">
                  <c:v>2.5790000000000002</c:v>
                </c:pt>
                <c:pt idx="2442">
                  <c:v>2.5804999999999998</c:v>
                </c:pt>
                <c:pt idx="2443">
                  <c:v>2.5819999999999999</c:v>
                </c:pt>
                <c:pt idx="2444">
                  <c:v>2.5830000000000002</c:v>
                </c:pt>
                <c:pt idx="2445">
                  <c:v>2.585</c:v>
                </c:pt>
                <c:pt idx="2446">
                  <c:v>2.5859999999999999</c:v>
                </c:pt>
                <c:pt idx="2447">
                  <c:v>2.5874999999999999</c:v>
                </c:pt>
                <c:pt idx="2448">
                  <c:v>2.589</c:v>
                </c:pt>
                <c:pt idx="2449">
                  <c:v>2.59</c:v>
                </c:pt>
                <c:pt idx="2450">
                  <c:v>2.5910000000000002</c:v>
                </c:pt>
                <c:pt idx="2451">
                  <c:v>2.5924999999999998</c:v>
                </c:pt>
                <c:pt idx="2452">
                  <c:v>2.5939999999999999</c:v>
                </c:pt>
                <c:pt idx="2453">
                  <c:v>2.5954999999999999</c:v>
                </c:pt>
                <c:pt idx="2454">
                  <c:v>2.5964999999999998</c:v>
                </c:pt>
                <c:pt idx="2455">
                  <c:v>2.5975000000000001</c:v>
                </c:pt>
                <c:pt idx="2456">
                  <c:v>2.5990000000000002</c:v>
                </c:pt>
                <c:pt idx="2457">
                  <c:v>2.6004999999999998</c:v>
                </c:pt>
                <c:pt idx="2458">
                  <c:v>2.6019999999999999</c:v>
                </c:pt>
                <c:pt idx="2459">
                  <c:v>2.6030000000000002</c:v>
                </c:pt>
                <c:pt idx="2460">
                  <c:v>2.605</c:v>
                </c:pt>
                <c:pt idx="2461">
                  <c:v>2.6059999999999999</c:v>
                </c:pt>
                <c:pt idx="2462">
                  <c:v>2.6074999999999999</c:v>
                </c:pt>
                <c:pt idx="2463">
                  <c:v>2.609</c:v>
                </c:pt>
                <c:pt idx="2464">
                  <c:v>2.61</c:v>
                </c:pt>
                <c:pt idx="2465">
                  <c:v>2.6114999999999999</c:v>
                </c:pt>
                <c:pt idx="2466">
                  <c:v>2.613</c:v>
                </c:pt>
                <c:pt idx="2467">
                  <c:v>2.6139999999999999</c:v>
                </c:pt>
                <c:pt idx="2468">
                  <c:v>2.6150000000000002</c:v>
                </c:pt>
                <c:pt idx="2469">
                  <c:v>2.6164999999999998</c:v>
                </c:pt>
                <c:pt idx="2470">
                  <c:v>2.6179999999999999</c:v>
                </c:pt>
                <c:pt idx="2471">
                  <c:v>2.6194999999999999</c:v>
                </c:pt>
                <c:pt idx="2472">
                  <c:v>2.6204999999999998</c:v>
                </c:pt>
                <c:pt idx="2473">
                  <c:v>2.6219999999999999</c:v>
                </c:pt>
                <c:pt idx="2474">
                  <c:v>2.6234999999999999</c:v>
                </c:pt>
                <c:pt idx="2475">
                  <c:v>2.6244999999999998</c:v>
                </c:pt>
                <c:pt idx="2476">
                  <c:v>2.6265000000000001</c:v>
                </c:pt>
                <c:pt idx="2477">
                  <c:v>2.6274999999999999</c:v>
                </c:pt>
                <c:pt idx="2478">
                  <c:v>2.6284999999999998</c:v>
                </c:pt>
                <c:pt idx="2479">
                  <c:v>2.63</c:v>
                </c:pt>
                <c:pt idx="2480">
                  <c:v>2.6315</c:v>
                </c:pt>
                <c:pt idx="2481">
                  <c:v>2.633</c:v>
                </c:pt>
                <c:pt idx="2482">
                  <c:v>2.6339999999999999</c:v>
                </c:pt>
                <c:pt idx="2483">
                  <c:v>2.6355</c:v>
                </c:pt>
                <c:pt idx="2484">
                  <c:v>2.637</c:v>
                </c:pt>
                <c:pt idx="2485">
                  <c:v>2.6379999999999999</c:v>
                </c:pt>
                <c:pt idx="2486">
                  <c:v>2.6389999999999998</c:v>
                </c:pt>
                <c:pt idx="2487">
                  <c:v>2.641</c:v>
                </c:pt>
                <c:pt idx="2488">
                  <c:v>2.6425000000000001</c:v>
                </c:pt>
                <c:pt idx="2489">
                  <c:v>2.6435</c:v>
                </c:pt>
                <c:pt idx="2490">
                  <c:v>2.6444999999999999</c:v>
                </c:pt>
                <c:pt idx="2491">
                  <c:v>2.6465000000000001</c:v>
                </c:pt>
                <c:pt idx="2492">
                  <c:v>2.6475</c:v>
                </c:pt>
                <c:pt idx="2493">
                  <c:v>2.6484999999999999</c:v>
                </c:pt>
                <c:pt idx="2494">
                  <c:v>2.6505000000000001</c:v>
                </c:pt>
                <c:pt idx="2495">
                  <c:v>2.6515</c:v>
                </c:pt>
                <c:pt idx="2496">
                  <c:v>2.653</c:v>
                </c:pt>
                <c:pt idx="2497">
                  <c:v>2.6539999999999999</c:v>
                </c:pt>
                <c:pt idx="2498">
                  <c:v>2.6555</c:v>
                </c:pt>
                <c:pt idx="2499">
                  <c:v>2.6564999999999999</c:v>
                </c:pt>
                <c:pt idx="2500">
                  <c:v>2.6575000000000002</c:v>
                </c:pt>
                <c:pt idx="2501">
                  <c:v>2.6589999999999998</c:v>
                </c:pt>
                <c:pt idx="2502">
                  <c:v>2.6604999999999999</c:v>
                </c:pt>
                <c:pt idx="2503">
                  <c:v>2.6615000000000002</c:v>
                </c:pt>
                <c:pt idx="2504">
                  <c:v>2.6635</c:v>
                </c:pt>
                <c:pt idx="2505">
                  <c:v>2.6644999999999999</c:v>
                </c:pt>
                <c:pt idx="2506">
                  <c:v>2.6659999999999999</c:v>
                </c:pt>
                <c:pt idx="2507">
                  <c:v>2.6669999999999998</c:v>
                </c:pt>
                <c:pt idx="2508">
                  <c:v>2.6680000000000001</c:v>
                </c:pt>
                <c:pt idx="2509">
                  <c:v>2.67</c:v>
                </c:pt>
                <c:pt idx="2510">
                  <c:v>2.6709999999999998</c:v>
                </c:pt>
                <c:pt idx="2511">
                  <c:v>2.6720000000000002</c:v>
                </c:pt>
                <c:pt idx="2512">
                  <c:v>2.6739999999999999</c:v>
                </c:pt>
                <c:pt idx="2513">
                  <c:v>2.6755</c:v>
                </c:pt>
                <c:pt idx="2514">
                  <c:v>2.6764999999999999</c:v>
                </c:pt>
                <c:pt idx="2515">
                  <c:v>2.6779999999999999</c:v>
                </c:pt>
                <c:pt idx="2516">
                  <c:v>2.6789999999999998</c:v>
                </c:pt>
                <c:pt idx="2517">
                  <c:v>2.6804999999999999</c:v>
                </c:pt>
                <c:pt idx="2518">
                  <c:v>2.6815000000000002</c:v>
                </c:pt>
                <c:pt idx="2519">
                  <c:v>2.6829999999999998</c:v>
                </c:pt>
                <c:pt idx="2520">
                  <c:v>2.6840000000000002</c:v>
                </c:pt>
                <c:pt idx="2521">
                  <c:v>2.6850000000000001</c:v>
                </c:pt>
                <c:pt idx="2522">
                  <c:v>2.6869999999999998</c:v>
                </c:pt>
                <c:pt idx="2523">
                  <c:v>2.6880000000000002</c:v>
                </c:pt>
                <c:pt idx="2524">
                  <c:v>2.6890000000000001</c:v>
                </c:pt>
                <c:pt idx="2525">
                  <c:v>2.6905000000000001</c:v>
                </c:pt>
                <c:pt idx="2526">
                  <c:v>2.6924999999999999</c:v>
                </c:pt>
                <c:pt idx="2527">
                  <c:v>2.6934999999999998</c:v>
                </c:pt>
                <c:pt idx="2528">
                  <c:v>2.6945000000000001</c:v>
                </c:pt>
                <c:pt idx="2529">
                  <c:v>2.6960000000000002</c:v>
                </c:pt>
                <c:pt idx="2530">
                  <c:v>2.6974999999999998</c:v>
                </c:pt>
                <c:pt idx="2531">
                  <c:v>2.6985000000000001</c:v>
                </c:pt>
                <c:pt idx="2532">
                  <c:v>2.7</c:v>
                </c:pt>
                <c:pt idx="2533">
                  <c:v>2.7014999999999998</c:v>
                </c:pt>
                <c:pt idx="2534">
                  <c:v>2.7025000000000001</c:v>
                </c:pt>
                <c:pt idx="2535">
                  <c:v>2.7040000000000002</c:v>
                </c:pt>
                <c:pt idx="2536">
                  <c:v>2.7050000000000001</c:v>
                </c:pt>
                <c:pt idx="2537">
                  <c:v>2.7065000000000001</c:v>
                </c:pt>
                <c:pt idx="2538">
                  <c:v>2.7075</c:v>
                </c:pt>
                <c:pt idx="2539">
                  <c:v>2.7084999999999999</c:v>
                </c:pt>
                <c:pt idx="2540">
                  <c:v>2.71</c:v>
                </c:pt>
                <c:pt idx="2541">
                  <c:v>2.7115</c:v>
                </c:pt>
                <c:pt idx="2542">
                  <c:v>2.7130000000000001</c:v>
                </c:pt>
                <c:pt idx="2543">
                  <c:v>2.714</c:v>
                </c:pt>
                <c:pt idx="2544">
                  <c:v>2.7160000000000002</c:v>
                </c:pt>
                <c:pt idx="2545">
                  <c:v>2.7170000000000001</c:v>
                </c:pt>
                <c:pt idx="2546">
                  <c:v>2.718</c:v>
                </c:pt>
                <c:pt idx="2547">
                  <c:v>2.7195</c:v>
                </c:pt>
                <c:pt idx="2548">
                  <c:v>2.7204999999999999</c:v>
                </c:pt>
                <c:pt idx="2549">
                  <c:v>2.7214999999999998</c:v>
                </c:pt>
                <c:pt idx="2550">
                  <c:v>2.7235</c:v>
                </c:pt>
                <c:pt idx="2551">
                  <c:v>2.7244999999999999</c:v>
                </c:pt>
                <c:pt idx="2552">
                  <c:v>2.7254999999999998</c:v>
                </c:pt>
                <c:pt idx="2553">
                  <c:v>2.7269999999999999</c:v>
                </c:pt>
                <c:pt idx="2554">
                  <c:v>2.7280000000000002</c:v>
                </c:pt>
                <c:pt idx="2555">
                  <c:v>2.7294999999999998</c:v>
                </c:pt>
                <c:pt idx="2556">
                  <c:v>2.7305000000000001</c:v>
                </c:pt>
                <c:pt idx="2557">
                  <c:v>2.7320000000000002</c:v>
                </c:pt>
                <c:pt idx="2558">
                  <c:v>2.7334999999999998</c:v>
                </c:pt>
                <c:pt idx="2559">
                  <c:v>2.7345000000000002</c:v>
                </c:pt>
                <c:pt idx="2560">
                  <c:v>2.7360000000000002</c:v>
                </c:pt>
                <c:pt idx="2561">
                  <c:v>2.7374999999999998</c:v>
                </c:pt>
                <c:pt idx="2562">
                  <c:v>2.7385000000000002</c:v>
                </c:pt>
                <c:pt idx="2563">
                  <c:v>2.7395</c:v>
                </c:pt>
                <c:pt idx="2564">
                  <c:v>2.7404999999999999</c:v>
                </c:pt>
                <c:pt idx="2565">
                  <c:v>2.742</c:v>
                </c:pt>
                <c:pt idx="2566">
                  <c:v>2.7429999999999999</c:v>
                </c:pt>
                <c:pt idx="2567">
                  <c:v>2.7444999999999999</c:v>
                </c:pt>
                <c:pt idx="2568">
                  <c:v>2.7454999999999998</c:v>
                </c:pt>
                <c:pt idx="2569">
                  <c:v>2.7469999999999999</c:v>
                </c:pt>
                <c:pt idx="2570">
                  <c:v>2.7484999999999999</c:v>
                </c:pt>
                <c:pt idx="2571">
                  <c:v>2.7494999999999998</c:v>
                </c:pt>
                <c:pt idx="2572">
                  <c:v>2.7505000000000002</c:v>
                </c:pt>
                <c:pt idx="2573">
                  <c:v>2.7519999999999998</c:v>
                </c:pt>
                <c:pt idx="2574">
                  <c:v>2.7534999999999998</c:v>
                </c:pt>
                <c:pt idx="2575">
                  <c:v>2.7545000000000002</c:v>
                </c:pt>
                <c:pt idx="2576">
                  <c:v>2.7559999999999998</c:v>
                </c:pt>
                <c:pt idx="2577">
                  <c:v>2.7570000000000001</c:v>
                </c:pt>
                <c:pt idx="2578">
                  <c:v>2.7585000000000002</c:v>
                </c:pt>
                <c:pt idx="2579">
                  <c:v>2.7595000000000001</c:v>
                </c:pt>
                <c:pt idx="2580">
                  <c:v>2.7610000000000001</c:v>
                </c:pt>
                <c:pt idx="2581">
                  <c:v>2.762</c:v>
                </c:pt>
                <c:pt idx="2582">
                  <c:v>2.7629999999999999</c:v>
                </c:pt>
                <c:pt idx="2583">
                  <c:v>2.7639999999999998</c:v>
                </c:pt>
                <c:pt idx="2584">
                  <c:v>2.766</c:v>
                </c:pt>
                <c:pt idx="2585">
                  <c:v>2.7675000000000001</c:v>
                </c:pt>
                <c:pt idx="2586">
                  <c:v>2.7685</c:v>
                </c:pt>
                <c:pt idx="2587">
                  <c:v>2.7694999999999999</c:v>
                </c:pt>
                <c:pt idx="2588">
                  <c:v>2.7705000000000002</c:v>
                </c:pt>
                <c:pt idx="2589">
                  <c:v>2.7719999999999998</c:v>
                </c:pt>
                <c:pt idx="2590">
                  <c:v>2.7730000000000001</c:v>
                </c:pt>
                <c:pt idx="2591">
                  <c:v>2.7745000000000002</c:v>
                </c:pt>
                <c:pt idx="2592">
                  <c:v>2.7759999999999998</c:v>
                </c:pt>
                <c:pt idx="2593">
                  <c:v>2.7770000000000001</c:v>
                </c:pt>
                <c:pt idx="2594">
                  <c:v>2.7785000000000002</c:v>
                </c:pt>
                <c:pt idx="2595">
                  <c:v>2.7795000000000001</c:v>
                </c:pt>
                <c:pt idx="2596">
                  <c:v>2.7805</c:v>
                </c:pt>
                <c:pt idx="2597">
                  <c:v>2.782</c:v>
                </c:pt>
                <c:pt idx="2598">
                  <c:v>2.7835000000000001</c:v>
                </c:pt>
                <c:pt idx="2599">
                  <c:v>2.7845</c:v>
                </c:pt>
                <c:pt idx="2600">
                  <c:v>2.786</c:v>
                </c:pt>
                <c:pt idx="2601">
                  <c:v>2.7869999999999999</c:v>
                </c:pt>
                <c:pt idx="2602">
                  <c:v>2.7885</c:v>
                </c:pt>
                <c:pt idx="2603">
                  <c:v>2.79</c:v>
                </c:pt>
                <c:pt idx="2604">
                  <c:v>2.7909999999999999</c:v>
                </c:pt>
                <c:pt idx="2605">
                  <c:v>2.7930000000000001</c:v>
                </c:pt>
                <c:pt idx="2606">
                  <c:v>2.794</c:v>
                </c:pt>
                <c:pt idx="2607">
                  <c:v>2.7949999999999999</c:v>
                </c:pt>
                <c:pt idx="2608">
                  <c:v>2.7959999999999998</c:v>
                </c:pt>
                <c:pt idx="2609">
                  <c:v>2.7974999999999999</c:v>
                </c:pt>
                <c:pt idx="2610">
                  <c:v>2.7989999999999999</c:v>
                </c:pt>
                <c:pt idx="2611">
                  <c:v>2.8005</c:v>
                </c:pt>
                <c:pt idx="2612">
                  <c:v>2.8014999999999999</c:v>
                </c:pt>
                <c:pt idx="2613">
                  <c:v>2.8029999999999999</c:v>
                </c:pt>
                <c:pt idx="2614">
                  <c:v>2.8045</c:v>
                </c:pt>
                <c:pt idx="2615">
                  <c:v>2.806</c:v>
                </c:pt>
                <c:pt idx="2616">
                  <c:v>2.8069999999999999</c:v>
                </c:pt>
                <c:pt idx="2617">
                  <c:v>2.8085</c:v>
                </c:pt>
                <c:pt idx="2618">
                  <c:v>2.81</c:v>
                </c:pt>
                <c:pt idx="2619">
                  <c:v>2.8109999999999999</c:v>
                </c:pt>
                <c:pt idx="2620">
                  <c:v>2.8125</c:v>
                </c:pt>
                <c:pt idx="2621">
                  <c:v>2.8144999999999998</c:v>
                </c:pt>
                <c:pt idx="2622">
                  <c:v>2.8159999999999998</c:v>
                </c:pt>
                <c:pt idx="2623">
                  <c:v>2.8174999999999999</c:v>
                </c:pt>
                <c:pt idx="2624">
                  <c:v>2.819</c:v>
                </c:pt>
                <c:pt idx="2625">
                  <c:v>2.82</c:v>
                </c:pt>
                <c:pt idx="2626">
                  <c:v>2.8220000000000001</c:v>
                </c:pt>
                <c:pt idx="2627">
                  <c:v>2.823</c:v>
                </c:pt>
                <c:pt idx="2628">
                  <c:v>2.8239999999999998</c:v>
                </c:pt>
                <c:pt idx="2629">
                  <c:v>2.8254999999999999</c:v>
                </c:pt>
                <c:pt idx="2630">
                  <c:v>2.827</c:v>
                </c:pt>
                <c:pt idx="2631">
                  <c:v>2.8285</c:v>
                </c:pt>
                <c:pt idx="2632">
                  <c:v>2.83</c:v>
                </c:pt>
                <c:pt idx="2633">
                  <c:v>2.8315000000000001</c:v>
                </c:pt>
                <c:pt idx="2634">
                  <c:v>2.8334999999999999</c:v>
                </c:pt>
                <c:pt idx="2635">
                  <c:v>2.8344999999999998</c:v>
                </c:pt>
                <c:pt idx="2636">
                  <c:v>2.8359999999999999</c:v>
                </c:pt>
                <c:pt idx="2637">
                  <c:v>2.8370000000000002</c:v>
                </c:pt>
                <c:pt idx="2638">
                  <c:v>2.839</c:v>
                </c:pt>
                <c:pt idx="2639">
                  <c:v>2.84</c:v>
                </c:pt>
                <c:pt idx="2640">
                  <c:v>2.8410000000000002</c:v>
                </c:pt>
                <c:pt idx="2641">
                  <c:v>2.843</c:v>
                </c:pt>
                <c:pt idx="2642">
                  <c:v>2.8439999999999999</c:v>
                </c:pt>
                <c:pt idx="2643">
                  <c:v>2.8454999999999999</c:v>
                </c:pt>
                <c:pt idx="2644">
                  <c:v>2.8464999999999998</c:v>
                </c:pt>
                <c:pt idx="2645">
                  <c:v>2.8479999999999999</c:v>
                </c:pt>
                <c:pt idx="2646">
                  <c:v>2.8490000000000002</c:v>
                </c:pt>
                <c:pt idx="2647">
                  <c:v>2.8504999999999998</c:v>
                </c:pt>
                <c:pt idx="2648">
                  <c:v>2.8519999999999999</c:v>
                </c:pt>
                <c:pt idx="2649">
                  <c:v>2.8540000000000001</c:v>
                </c:pt>
                <c:pt idx="2650">
                  <c:v>2.855</c:v>
                </c:pt>
                <c:pt idx="2651">
                  <c:v>2.8565</c:v>
                </c:pt>
                <c:pt idx="2652">
                  <c:v>2.8574999999999999</c:v>
                </c:pt>
                <c:pt idx="2653">
                  <c:v>2.8595000000000002</c:v>
                </c:pt>
                <c:pt idx="2654">
                  <c:v>2.8605</c:v>
                </c:pt>
                <c:pt idx="2655">
                  <c:v>2.8614999999999999</c:v>
                </c:pt>
                <c:pt idx="2656">
                  <c:v>2.8624999999999998</c:v>
                </c:pt>
                <c:pt idx="2657">
                  <c:v>2.8645</c:v>
                </c:pt>
                <c:pt idx="2658">
                  <c:v>2.8654999999999999</c:v>
                </c:pt>
                <c:pt idx="2659">
                  <c:v>2.8664999999999998</c:v>
                </c:pt>
                <c:pt idx="2660">
                  <c:v>2.8685</c:v>
                </c:pt>
                <c:pt idx="2661">
                  <c:v>2.8694999999999999</c:v>
                </c:pt>
                <c:pt idx="2662">
                  <c:v>2.8704999999999998</c:v>
                </c:pt>
                <c:pt idx="2663">
                  <c:v>2.8725000000000001</c:v>
                </c:pt>
                <c:pt idx="2664">
                  <c:v>2.8734999999999999</c:v>
                </c:pt>
                <c:pt idx="2665">
                  <c:v>2.8755000000000002</c:v>
                </c:pt>
                <c:pt idx="2666">
                  <c:v>2.8769999999999998</c:v>
                </c:pt>
                <c:pt idx="2667">
                  <c:v>2.8780000000000001</c:v>
                </c:pt>
                <c:pt idx="2668">
                  <c:v>2.88</c:v>
                </c:pt>
                <c:pt idx="2669">
                  <c:v>2.8809999999999998</c:v>
                </c:pt>
                <c:pt idx="2670">
                  <c:v>2.8820000000000001</c:v>
                </c:pt>
                <c:pt idx="2671">
                  <c:v>2.8835000000000002</c:v>
                </c:pt>
                <c:pt idx="2672">
                  <c:v>2.8849999999999998</c:v>
                </c:pt>
                <c:pt idx="2673">
                  <c:v>2.8860000000000001</c:v>
                </c:pt>
                <c:pt idx="2674">
                  <c:v>2.887</c:v>
                </c:pt>
                <c:pt idx="2675">
                  <c:v>2.8889999999999998</c:v>
                </c:pt>
                <c:pt idx="2676">
                  <c:v>2.8904999999999998</c:v>
                </c:pt>
                <c:pt idx="2677">
                  <c:v>2.8919999999999999</c:v>
                </c:pt>
                <c:pt idx="2678">
                  <c:v>2.8929999999999998</c:v>
                </c:pt>
                <c:pt idx="2679">
                  <c:v>2.895</c:v>
                </c:pt>
                <c:pt idx="2680">
                  <c:v>2.8959999999999999</c:v>
                </c:pt>
                <c:pt idx="2681">
                  <c:v>2.8975</c:v>
                </c:pt>
                <c:pt idx="2682">
                  <c:v>2.899</c:v>
                </c:pt>
                <c:pt idx="2683">
                  <c:v>2.9</c:v>
                </c:pt>
                <c:pt idx="2684">
                  <c:v>2.9009999999999998</c:v>
                </c:pt>
                <c:pt idx="2685">
                  <c:v>2.9024999999999999</c:v>
                </c:pt>
                <c:pt idx="2686">
                  <c:v>2.9039999999999999</c:v>
                </c:pt>
                <c:pt idx="2687">
                  <c:v>2.9055</c:v>
                </c:pt>
                <c:pt idx="2688">
                  <c:v>2.907</c:v>
                </c:pt>
                <c:pt idx="2689">
                  <c:v>2.9085000000000001</c:v>
                </c:pt>
                <c:pt idx="2690">
                  <c:v>2.9104999999999999</c:v>
                </c:pt>
                <c:pt idx="2691">
                  <c:v>2.9119999999999999</c:v>
                </c:pt>
                <c:pt idx="2692">
                  <c:v>2.9140000000000001</c:v>
                </c:pt>
                <c:pt idx="2693">
                  <c:v>2.915</c:v>
                </c:pt>
                <c:pt idx="2694">
                  <c:v>2.9165000000000001</c:v>
                </c:pt>
                <c:pt idx="2695">
                  <c:v>2.9180000000000001</c:v>
                </c:pt>
                <c:pt idx="2696">
                  <c:v>2.9195000000000002</c:v>
                </c:pt>
                <c:pt idx="2697">
                  <c:v>2.9209999999999998</c:v>
                </c:pt>
                <c:pt idx="2698">
                  <c:v>2.9224999999999999</c:v>
                </c:pt>
                <c:pt idx="2699">
                  <c:v>2.9235000000000002</c:v>
                </c:pt>
                <c:pt idx="2700">
                  <c:v>2.9249999999999998</c:v>
                </c:pt>
                <c:pt idx="2701">
                  <c:v>2.9264999999999999</c:v>
                </c:pt>
                <c:pt idx="2702">
                  <c:v>2.9279999999999999</c:v>
                </c:pt>
                <c:pt idx="2703">
                  <c:v>2.9295</c:v>
                </c:pt>
                <c:pt idx="2704">
                  <c:v>2.931</c:v>
                </c:pt>
                <c:pt idx="2705">
                  <c:v>2.9319999999999999</c:v>
                </c:pt>
                <c:pt idx="2706">
                  <c:v>2.9340000000000002</c:v>
                </c:pt>
                <c:pt idx="2707">
                  <c:v>2.9350000000000001</c:v>
                </c:pt>
                <c:pt idx="2708">
                  <c:v>2.9365000000000001</c:v>
                </c:pt>
                <c:pt idx="2709">
                  <c:v>2.9375</c:v>
                </c:pt>
                <c:pt idx="2710">
                  <c:v>2.9390000000000001</c:v>
                </c:pt>
                <c:pt idx="2711">
                  <c:v>2.9405000000000001</c:v>
                </c:pt>
                <c:pt idx="2712">
                  <c:v>2.9420000000000002</c:v>
                </c:pt>
                <c:pt idx="2713">
                  <c:v>2.9430000000000001</c:v>
                </c:pt>
                <c:pt idx="2714">
                  <c:v>2.9445000000000001</c:v>
                </c:pt>
                <c:pt idx="2715">
                  <c:v>2.9455</c:v>
                </c:pt>
                <c:pt idx="2716">
                  <c:v>2.9470000000000001</c:v>
                </c:pt>
                <c:pt idx="2717">
                  <c:v>2.9485000000000001</c:v>
                </c:pt>
                <c:pt idx="2718">
                  <c:v>2.95</c:v>
                </c:pt>
                <c:pt idx="2719">
                  <c:v>2.9510000000000001</c:v>
                </c:pt>
                <c:pt idx="2720">
                  <c:v>2.9525000000000001</c:v>
                </c:pt>
                <c:pt idx="2721">
                  <c:v>2.9535</c:v>
                </c:pt>
                <c:pt idx="2722">
                  <c:v>2.9550000000000001</c:v>
                </c:pt>
                <c:pt idx="2723">
                  <c:v>2.956</c:v>
                </c:pt>
                <c:pt idx="2724">
                  <c:v>2.9580000000000002</c:v>
                </c:pt>
                <c:pt idx="2725">
                  <c:v>2.9590000000000001</c:v>
                </c:pt>
                <c:pt idx="2726">
                  <c:v>2.9605000000000001</c:v>
                </c:pt>
                <c:pt idx="2727">
                  <c:v>2.9615</c:v>
                </c:pt>
                <c:pt idx="2728">
                  <c:v>2.9630000000000001</c:v>
                </c:pt>
                <c:pt idx="2729">
                  <c:v>2.9649999999999999</c:v>
                </c:pt>
                <c:pt idx="2730">
                  <c:v>2.9660000000000002</c:v>
                </c:pt>
                <c:pt idx="2731">
                  <c:v>2.9674999999999998</c:v>
                </c:pt>
                <c:pt idx="2732">
                  <c:v>2.9689999999999999</c:v>
                </c:pt>
                <c:pt idx="2733">
                  <c:v>2.97</c:v>
                </c:pt>
                <c:pt idx="2734">
                  <c:v>2.9710000000000001</c:v>
                </c:pt>
                <c:pt idx="2735">
                  <c:v>2.9725000000000001</c:v>
                </c:pt>
                <c:pt idx="2736">
                  <c:v>2.9735</c:v>
                </c:pt>
                <c:pt idx="2737">
                  <c:v>2.9754999999999998</c:v>
                </c:pt>
                <c:pt idx="2738">
                  <c:v>2.9765000000000001</c:v>
                </c:pt>
                <c:pt idx="2739">
                  <c:v>2.9780000000000002</c:v>
                </c:pt>
                <c:pt idx="2740">
                  <c:v>2.9790000000000001</c:v>
                </c:pt>
                <c:pt idx="2741">
                  <c:v>2.9809999999999999</c:v>
                </c:pt>
                <c:pt idx="2742">
                  <c:v>2.9824999999999999</c:v>
                </c:pt>
                <c:pt idx="2743">
                  <c:v>2.9834999999999998</c:v>
                </c:pt>
                <c:pt idx="2744">
                  <c:v>2.9849999999999999</c:v>
                </c:pt>
                <c:pt idx="2745">
                  <c:v>2.9864999999999999</c:v>
                </c:pt>
                <c:pt idx="2746">
                  <c:v>2.9874999999999998</c:v>
                </c:pt>
                <c:pt idx="2747">
                  <c:v>2.9885000000000002</c:v>
                </c:pt>
                <c:pt idx="2748">
                  <c:v>2.99</c:v>
                </c:pt>
                <c:pt idx="2749">
                  <c:v>2.9914999999999998</c:v>
                </c:pt>
                <c:pt idx="2750">
                  <c:v>2.9925000000000002</c:v>
                </c:pt>
                <c:pt idx="2751">
                  <c:v>2.9940000000000002</c:v>
                </c:pt>
                <c:pt idx="2752">
                  <c:v>2.9950000000000001</c:v>
                </c:pt>
                <c:pt idx="2753">
                  <c:v>2.9965000000000002</c:v>
                </c:pt>
                <c:pt idx="2754">
                  <c:v>2.9980000000000002</c:v>
                </c:pt>
                <c:pt idx="2755">
                  <c:v>2.9990000000000001</c:v>
                </c:pt>
                <c:pt idx="2756">
                  <c:v>3</c:v>
                </c:pt>
                <c:pt idx="2757">
                  <c:v>3.0019999999999998</c:v>
                </c:pt>
                <c:pt idx="2758">
                  <c:v>3.0034999999999998</c:v>
                </c:pt>
                <c:pt idx="2759">
                  <c:v>3.0045000000000002</c:v>
                </c:pt>
                <c:pt idx="2760">
                  <c:v>3.0059999999999998</c:v>
                </c:pt>
                <c:pt idx="2761">
                  <c:v>3.0074999999999998</c:v>
                </c:pt>
                <c:pt idx="2762">
                  <c:v>3.0089999999999999</c:v>
                </c:pt>
                <c:pt idx="2763">
                  <c:v>3.01</c:v>
                </c:pt>
                <c:pt idx="2764">
                  <c:v>3.0110000000000001</c:v>
                </c:pt>
                <c:pt idx="2765">
                  <c:v>3.0129999999999999</c:v>
                </c:pt>
                <c:pt idx="2766">
                  <c:v>3.0139999999999998</c:v>
                </c:pt>
                <c:pt idx="2767">
                  <c:v>3.0150000000000001</c:v>
                </c:pt>
                <c:pt idx="2768">
                  <c:v>3.0165000000000002</c:v>
                </c:pt>
                <c:pt idx="2769">
                  <c:v>3.0179999999999998</c:v>
                </c:pt>
                <c:pt idx="2770">
                  <c:v>3.0190000000000001</c:v>
                </c:pt>
                <c:pt idx="2771">
                  <c:v>3.0209999999999999</c:v>
                </c:pt>
                <c:pt idx="2772">
                  <c:v>3.0230000000000001</c:v>
                </c:pt>
                <c:pt idx="2773">
                  <c:v>3.024</c:v>
                </c:pt>
                <c:pt idx="2774">
                  <c:v>3.0249999999999999</c:v>
                </c:pt>
                <c:pt idx="2775">
                  <c:v>3.0270000000000001</c:v>
                </c:pt>
                <c:pt idx="2776">
                  <c:v>3.028</c:v>
                </c:pt>
                <c:pt idx="2777">
                  <c:v>3.0289999999999999</c:v>
                </c:pt>
                <c:pt idx="2778">
                  <c:v>3.0305</c:v>
                </c:pt>
                <c:pt idx="2779">
                  <c:v>3.032</c:v>
                </c:pt>
                <c:pt idx="2780">
                  <c:v>3.0335000000000001</c:v>
                </c:pt>
                <c:pt idx="2781">
                  <c:v>3.0345</c:v>
                </c:pt>
                <c:pt idx="2782">
                  <c:v>3.036</c:v>
                </c:pt>
                <c:pt idx="2783">
                  <c:v>3.0375000000000001</c:v>
                </c:pt>
                <c:pt idx="2784">
                  <c:v>3.0385</c:v>
                </c:pt>
                <c:pt idx="2785">
                  <c:v>3.04</c:v>
                </c:pt>
                <c:pt idx="2786">
                  <c:v>3.0419999999999998</c:v>
                </c:pt>
                <c:pt idx="2787">
                  <c:v>3.0430000000000001</c:v>
                </c:pt>
                <c:pt idx="2788">
                  <c:v>3.0449999999999999</c:v>
                </c:pt>
                <c:pt idx="2789">
                  <c:v>3.0459999999999998</c:v>
                </c:pt>
                <c:pt idx="2790">
                  <c:v>3.0474999999999999</c:v>
                </c:pt>
                <c:pt idx="2791">
                  <c:v>3.0485000000000002</c:v>
                </c:pt>
                <c:pt idx="2792">
                  <c:v>3.05</c:v>
                </c:pt>
                <c:pt idx="2793">
                  <c:v>3.0514999999999999</c:v>
                </c:pt>
                <c:pt idx="2794">
                  <c:v>3.0525000000000002</c:v>
                </c:pt>
                <c:pt idx="2795">
                  <c:v>3.0539999999999998</c:v>
                </c:pt>
                <c:pt idx="2796">
                  <c:v>3.0554999999999999</c:v>
                </c:pt>
                <c:pt idx="2797">
                  <c:v>3.0569999999999999</c:v>
                </c:pt>
                <c:pt idx="2798">
                  <c:v>3.0579999999999998</c:v>
                </c:pt>
                <c:pt idx="2799">
                  <c:v>3.0594999999999999</c:v>
                </c:pt>
                <c:pt idx="2800">
                  <c:v>3.0609999999999999</c:v>
                </c:pt>
                <c:pt idx="2801">
                  <c:v>3.0625</c:v>
                </c:pt>
                <c:pt idx="2802">
                  <c:v>3.0644999999999998</c:v>
                </c:pt>
                <c:pt idx="2803">
                  <c:v>3.0655000000000001</c:v>
                </c:pt>
                <c:pt idx="2804">
                  <c:v>3.0670000000000002</c:v>
                </c:pt>
                <c:pt idx="2805">
                  <c:v>3.0680000000000001</c:v>
                </c:pt>
                <c:pt idx="2806">
                  <c:v>3.07</c:v>
                </c:pt>
                <c:pt idx="2807">
                  <c:v>3.0710000000000002</c:v>
                </c:pt>
                <c:pt idx="2808">
                  <c:v>3.0724999999999998</c:v>
                </c:pt>
                <c:pt idx="2809">
                  <c:v>3.0739999999999998</c:v>
                </c:pt>
                <c:pt idx="2810">
                  <c:v>3.0754999999999999</c:v>
                </c:pt>
                <c:pt idx="2811">
                  <c:v>3.0764999999999998</c:v>
                </c:pt>
                <c:pt idx="2812">
                  <c:v>3.0785</c:v>
                </c:pt>
                <c:pt idx="2813">
                  <c:v>3.0794999999999999</c:v>
                </c:pt>
                <c:pt idx="2814">
                  <c:v>3.081</c:v>
                </c:pt>
                <c:pt idx="2815">
                  <c:v>3.0825</c:v>
                </c:pt>
                <c:pt idx="2816">
                  <c:v>3.0844999999999998</c:v>
                </c:pt>
                <c:pt idx="2817">
                  <c:v>3.0859999999999999</c:v>
                </c:pt>
                <c:pt idx="2818">
                  <c:v>3.0870000000000002</c:v>
                </c:pt>
                <c:pt idx="2819">
                  <c:v>3.089</c:v>
                </c:pt>
                <c:pt idx="2820">
                  <c:v>3.09</c:v>
                </c:pt>
                <c:pt idx="2821">
                  <c:v>3.0914999999999999</c:v>
                </c:pt>
                <c:pt idx="2822">
                  <c:v>3.0924999999999998</c:v>
                </c:pt>
                <c:pt idx="2823">
                  <c:v>3.0945</c:v>
                </c:pt>
                <c:pt idx="2824">
                  <c:v>3.0960000000000001</c:v>
                </c:pt>
                <c:pt idx="2825">
                  <c:v>3.097</c:v>
                </c:pt>
                <c:pt idx="2826">
                  <c:v>3.0985</c:v>
                </c:pt>
                <c:pt idx="2827">
                  <c:v>3.0994999999999999</c:v>
                </c:pt>
                <c:pt idx="2828">
                  <c:v>3.101</c:v>
                </c:pt>
                <c:pt idx="2829">
                  <c:v>3.1025</c:v>
                </c:pt>
                <c:pt idx="2830">
                  <c:v>3.1040000000000001</c:v>
                </c:pt>
                <c:pt idx="2831">
                  <c:v>3.105</c:v>
                </c:pt>
                <c:pt idx="2832">
                  <c:v>3.1070000000000002</c:v>
                </c:pt>
                <c:pt idx="2833">
                  <c:v>3.1084999999999998</c:v>
                </c:pt>
                <c:pt idx="2834">
                  <c:v>3.1095000000000002</c:v>
                </c:pt>
                <c:pt idx="2835">
                  <c:v>3.1110000000000002</c:v>
                </c:pt>
                <c:pt idx="2836">
                  <c:v>3.1124999999999998</c:v>
                </c:pt>
                <c:pt idx="2837">
                  <c:v>3.1139999999999999</c:v>
                </c:pt>
                <c:pt idx="2838">
                  <c:v>3.1150000000000002</c:v>
                </c:pt>
                <c:pt idx="2839">
                  <c:v>3.1164999999999998</c:v>
                </c:pt>
                <c:pt idx="2840">
                  <c:v>3.1179999999999999</c:v>
                </c:pt>
                <c:pt idx="2841">
                  <c:v>3.1190000000000002</c:v>
                </c:pt>
                <c:pt idx="2842">
                  <c:v>3.1204999999999998</c:v>
                </c:pt>
                <c:pt idx="2843">
                  <c:v>3.1225000000000001</c:v>
                </c:pt>
                <c:pt idx="2844">
                  <c:v>3.1234999999999999</c:v>
                </c:pt>
                <c:pt idx="2845">
                  <c:v>3.125</c:v>
                </c:pt>
                <c:pt idx="2846">
                  <c:v>3.1259999999999999</c:v>
                </c:pt>
                <c:pt idx="2847">
                  <c:v>3.1280000000000001</c:v>
                </c:pt>
                <c:pt idx="2848">
                  <c:v>3.129</c:v>
                </c:pt>
                <c:pt idx="2849">
                  <c:v>3.1305000000000001</c:v>
                </c:pt>
                <c:pt idx="2850">
                  <c:v>3.1320000000000001</c:v>
                </c:pt>
                <c:pt idx="2851">
                  <c:v>3.1335000000000002</c:v>
                </c:pt>
                <c:pt idx="2852">
                  <c:v>3.1349999999999998</c:v>
                </c:pt>
                <c:pt idx="2853">
                  <c:v>3.1360000000000001</c:v>
                </c:pt>
                <c:pt idx="2854">
                  <c:v>3.137</c:v>
                </c:pt>
                <c:pt idx="2855">
                  <c:v>3.1385000000000001</c:v>
                </c:pt>
                <c:pt idx="2856">
                  <c:v>3.1404999999999998</c:v>
                </c:pt>
                <c:pt idx="2857">
                  <c:v>3.1415000000000002</c:v>
                </c:pt>
                <c:pt idx="2858">
                  <c:v>3.1425000000000001</c:v>
                </c:pt>
                <c:pt idx="2859">
                  <c:v>3.1440000000000001</c:v>
                </c:pt>
                <c:pt idx="2860">
                  <c:v>3.145</c:v>
                </c:pt>
                <c:pt idx="2861">
                  <c:v>3.1465000000000001</c:v>
                </c:pt>
                <c:pt idx="2862">
                  <c:v>3.1475</c:v>
                </c:pt>
                <c:pt idx="2863">
                  <c:v>3.1495000000000002</c:v>
                </c:pt>
                <c:pt idx="2864">
                  <c:v>3.1505000000000001</c:v>
                </c:pt>
                <c:pt idx="2865">
                  <c:v>3.1524999999999999</c:v>
                </c:pt>
                <c:pt idx="2866">
                  <c:v>3.1535000000000002</c:v>
                </c:pt>
                <c:pt idx="2867">
                  <c:v>3.1549999999999998</c:v>
                </c:pt>
                <c:pt idx="2868">
                  <c:v>3.1560000000000001</c:v>
                </c:pt>
                <c:pt idx="2869">
                  <c:v>3.1575000000000002</c:v>
                </c:pt>
                <c:pt idx="2870">
                  <c:v>3.1589999999999998</c:v>
                </c:pt>
                <c:pt idx="2871">
                  <c:v>3.1604999999999999</c:v>
                </c:pt>
                <c:pt idx="2872">
                  <c:v>3.1619999999999999</c:v>
                </c:pt>
                <c:pt idx="2873">
                  <c:v>3.1629999999999998</c:v>
                </c:pt>
                <c:pt idx="2874">
                  <c:v>3.1640000000000001</c:v>
                </c:pt>
                <c:pt idx="2875">
                  <c:v>3.1655000000000002</c:v>
                </c:pt>
                <c:pt idx="2876">
                  <c:v>3.1665000000000001</c:v>
                </c:pt>
                <c:pt idx="2877">
                  <c:v>3.1680000000000001</c:v>
                </c:pt>
                <c:pt idx="2878">
                  <c:v>3.1695000000000002</c:v>
                </c:pt>
                <c:pt idx="2879">
                  <c:v>3.1709999999999998</c:v>
                </c:pt>
                <c:pt idx="2880">
                  <c:v>3.1720000000000002</c:v>
                </c:pt>
                <c:pt idx="2881">
                  <c:v>3.1739999999999999</c:v>
                </c:pt>
                <c:pt idx="2882">
                  <c:v>3.1755</c:v>
                </c:pt>
                <c:pt idx="2883">
                  <c:v>3.1764999999999999</c:v>
                </c:pt>
                <c:pt idx="2884">
                  <c:v>3.1779999999999999</c:v>
                </c:pt>
                <c:pt idx="2885">
                  <c:v>3.1795</c:v>
                </c:pt>
                <c:pt idx="2886">
                  <c:v>3.1804999999999999</c:v>
                </c:pt>
                <c:pt idx="2887">
                  <c:v>3.1815000000000002</c:v>
                </c:pt>
                <c:pt idx="2888">
                  <c:v>3.1829999999999998</c:v>
                </c:pt>
                <c:pt idx="2889">
                  <c:v>3.1840000000000002</c:v>
                </c:pt>
                <c:pt idx="2890">
                  <c:v>3.1859999999999999</c:v>
                </c:pt>
                <c:pt idx="2891">
                  <c:v>3.1869999999999998</c:v>
                </c:pt>
                <c:pt idx="2892">
                  <c:v>3.1880000000000002</c:v>
                </c:pt>
                <c:pt idx="2893">
                  <c:v>3.1894999999999998</c:v>
                </c:pt>
                <c:pt idx="2894">
                  <c:v>3.1905000000000001</c:v>
                </c:pt>
                <c:pt idx="2895">
                  <c:v>3.1915</c:v>
                </c:pt>
                <c:pt idx="2896">
                  <c:v>3.1930000000000001</c:v>
                </c:pt>
                <c:pt idx="2897">
                  <c:v>3.1945000000000001</c:v>
                </c:pt>
                <c:pt idx="2898">
                  <c:v>3.1955</c:v>
                </c:pt>
                <c:pt idx="2899">
                  <c:v>3.1974999999999998</c:v>
                </c:pt>
                <c:pt idx="2900">
                  <c:v>3.1985000000000001</c:v>
                </c:pt>
                <c:pt idx="2901">
                  <c:v>3.1995</c:v>
                </c:pt>
                <c:pt idx="2902">
                  <c:v>3.2004999999999999</c:v>
                </c:pt>
                <c:pt idx="2903">
                  <c:v>3.2025000000000001</c:v>
                </c:pt>
                <c:pt idx="2904">
                  <c:v>3.2035</c:v>
                </c:pt>
                <c:pt idx="2905">
                  <c:v>3.2044999999999999</c:v>
                </c:pt>
                <c:pt idx="2906">
                  <c:v>3.206</c:v>
                </c:pt>
                <c:pt idx="2907">
                  <c:v>3.2075</c:v>
                </c:pt>
                <c:pt idx="2908">
                  <c:v>3.2094999999999998</c:v>
                </c:pt>
                <c:pt idx="2909">
                  <c:v>3.2105000000000001</c:v>
                </c:pt>
                <c:pt idx="2910">
                  <c:v>3.2120000000000002</c:v>
                </c:pt>
                <c:pt idx="2911">
                  <c:v>3.2134999999999998</c:v>
                </c:pt>
                <c:pt idx="2912">
                  <c:v>3.2149999999999999</c:v>
                </c:pt>
                <c:pt idx="2913">
                  <c:v>3.2164999999999999</c:v>
                </c:pt>
                <c:pt idx="2914">
                  <c:v>3.218</c:v>
                </c:pt>
                <c:pt idx="2915">
                  <c:v>3.2195</c:v>
                </c:pt>
                <c:pt idx="2916">
                  <c:v>3.2210000000000001</c:v>
                </c:pt>
                <c:pt idx="2917">
                  <c:v>3.222</c:v>
                </c:pt>
                <c:pt idx="2918">
                  <c:v>3.2235</c:v>
                </c:pt>
                <c:pt idx="2919">
                  <c:v>3.2250000000000001</c:v>
                </c:pt>
                <c:pt idx="2920">
                  <c:v>3.226</c:v>
                </c:pt>
                <c:pt idx="2921">
                  <c:v>3.2275</c:v>
                </c:pt>
                <c:pt idx="2922">
                  <c:v>3.2290000000000001</c:v>
                </c:pt>
                <c:pt idx="2923">
                  <c:v>3.23</c:v>
                </c:pt>
                <c:pt idx="2924">
                  <c:v>3.2315</c:v>
                </c:pt>
                <c:pt idx="2925">
                  <c:v>3.2330000000000001</c:v>
                </c:pt>
                <c:pt idx="2926">
                  <c:v>3.2345000000000002</c:v>
                </c:pt>
                <c:pt idx="2927">
                  <c:v>3.2364999999999999</c:v>
                </c:pt>
                <c:pt idx="2928">
                  <c:v>3.2374999999999998</c:v>
                </c:pt>
                <c:pt idx="2929">
                  <c:v>3.2389999999999999</c:v>
                </c:pt>
                <c:pt idx="2930">
                  <c:v>3.2404999999999999</c:v>
                </c:pt>
                <c:pt idx="2931">
                  <c:v>3.2414999999999998</c:v>
                </c:pt>
                <c:pt idx="2932">
                  <c:v>3.2429999999999999</c:v>
                </c:pt>
                <c:pt idx="2933">
                  <c:v>3.2444999999999999</c:v>
                </c:pt>
                <c:pt idx="2934">
                  <c:v>3.246</c:v>
                </c:pt>
                <c:pt idx="2935">
                  <c:v>3.2475000000000001</c:v>
                </c:pt>
                <c:pt idx="2936">
                  <c:v>3.2484999999999999</c:v>
                </c:pt>
                <c:pt idx="2937">
                  <c:v>3.2505000000000002</c:v>
                </c:pt>
                <c:pt idx="2938">
                  <c:v>3.2524999999999999</c:v>
                </c:pt>
                <c:pt idx="2939">
                  <c:v>3.2545000000000002</c:v>
                </c:pt>
                <c:pt idx="2940">
                  <c:v>3.2555000000000001</c:v>
                </c:pt>
                <c:pt idx="2941">
                  <c:v>3.2574999999999998</c:v>
                </c:pt>
                <c:pt idx="2942">
                  <c:v>3.2585000000000002</c:v>
                </c:pt>
                <c:pt idx="2943">
                  <c:v>3.2595000000000001</c:v>
                </c:pt>
                <c:pt idx="2944">
                  <c:v>3.2610000000000001</c:v>
                </c:pt>
                <c:pt idx="2945">
                  <c:v>3.2625000000000002</c:v>
                </c:pt>
                <c:pt idx="2946">
                  <c:v>3.2635000000000001</c:v>
                </c:pt>
                <c:pt idx="2947">
                  <c:v>3.2650000000000001</c:v>
                </c:pt>
                <c:pt idx="2948">
                  <c:v>3.2665000000000002</c:v>
                </c:pt>
                <c:pt idx="2949">
                  <c:v>3.2679999999999998</c:v>
                </c:pt>
                <c:pt idx="2950">
                  <c:v>3.2690000000000001</c:v>
                </c:pt>
                <c:pt idx="2951">
                  <c:v>3.2705000000000002</c:v>
                </c:pt>
                <c:pt idx="2952">
                  <c:v>3.2719999999999998</c:v>
                </c:pt>
                <c:pt idx="2953">
                  <c:v>3.2734999999999999</c:v>
                </c:pt>
                <c:pt idx="2954">
                  <c:v>3.2749999999999999</c:v>
                </c:pt>
                <c:pt idx="2955">
                  <c:v>3.2765</c:v>
                </c:pt>
                <c:pt idx="2956">
                  <c:v>3.278</c:v>
                </c:pt>
                <c:pt idx="2957">
                  <c:v>3.2789999999999999</c:v>
                </c:pt>
                <c:pt idx="2958">
                  <c:v>3.28</c:v>
                </c:pt>
                <c:pt idx="2959">
                  <c:v>3.282</c:v>
                </c:pt>
                <c:pt idx="2960">
                  <c:v>3.2829999999999999</c:v>
                </c:pt>
                <c:pt idx="2961">
                  <c:v>3.2839999999999998</c:v>
                </c:pt>
                <c:pt idx="2962">
                  <c:v>3.2854999999999999</c:v>
                </c:pt>
                <c:pt idx="2963">
                  <c:v>3.2869999999999999</c:v>
                </c:pt>
                <c:pt idx="2964">
                  <c:v>3.2879999999999998</c:v>
                </c:pt>
                <c:pt idx="2965">
                  <c:v>3.2894999999999999</c:v>
                </c:pt>
                <c:pt idx="2966">
                  <c:v>3.2915000000000001</c:v>
                </c:pt>
                <c:pt idx="2967">
                  <c:v>3.2925</c:v>
                </c:pt>
                <c:pt idx="2968">
                  <c:v>3.294</c:v>
                </c:pt>
                <c:pt idx="2969">
                  <c:v>3.2955000000000001</c:v>
                </c:pt>
                <c:pt idx="2970">
                  <c:v>3.2970000000000002</c:v>
                </c:pt>
                <c:pt idx="2971">
                  <c:v>3.298</c:v>
                </c:pt>
                <c:pt idx="2972">
                  <c:v>3.3</c:v>
                </c:pt>
                <c:pt idx="2973">
                  <c:v>3.3014999999999999</c:v>
                </c:pt>
                <c:pt idx="2974">
                  <c:v>3.3029999999999999</c:v>
                </c:pt>
                <c:pt idx="2975">
                  <c:v>3.3045</c:v>
                </c:pt>
                <c:pt idx="2976">
                  <c:v>3.306</c:v>
                </c:pt>
                <c:pt idx="2977">
                  <c:v>3.3079999999999998</c:v>
                </c:pt>
                <c:pt idx="2978">
                  <c:v>3.3094999999999999</c:v>
                </c:pt>
                <c:pt idx="2979">
                  <c:v>3.3109999999999999</c:v>
                </c:pt>
                <c:pt idx="2980">
                  <c:v>3.3125</c:v>
                </c:pt>
                <c:pt idx="2981">
                  <c:v>3.3144999999999998</c:v>
                </c:pt>
                <c:pt idx="2982">
                  <c:v>3.3155000000000001</c:v>
                </c:pt>
                <c:pt idx="2983">
                  <c:v>3.3170000000000002</c:v>
                </c:pt>
                <c:pt idx="2984">
                  <c:v>3.3184999999999998</c:v>
                </c:pt>
                <c:pt idx="2985">
                  <c:v>3.32</c:v>
                </c:pt>
                <c:pt idx="2986">
                  <c:v>3.3220000000000001</c:v>
                </c:pt>
                <c:pt idx="2987">
                  <c:v>3.323</c:v>
                </c:pt>
                <c:pt idx="2988">
                  <c:v>3.3245</c:v>
                </c:pt>
                <c:pt idx="2989">
                  <c:v>3.3254999999999999</c:v>
                </c:pt>
                <c:pt idx="2990">
                  <c:v>3.327</c:v>
                </c:pt>
                <c:pt idx="2991">
                  <c:v>3.3285</c:v>
                </c:pt>
                <c:pt idx="2992">
                  <c:v>3.33</c:v>
                </c:pt>
                <c:pt idx="2993">
                  <c:v>3.3315000000000001</c:v>
                </c:pt>
                <c:pt idx="2994">
                  <c:v>3.3330000000000002</c:v>
                </c:pt>
                <c:pt idx="2995">
                  <c:v>3.3340000000000001</c:v>
                </c:pt>
                <c:pt idx="2996">
                  <c:v>3.3355000000000001</c:v>
                </c:pt>
                <c:pt idx="2997">
                  <c:v>3.3365</c:v>
                </c:pt>
                <c:pt idx="2998">
                  <c:v>3.3384999999999998</c:v>
                </c:pt>
                <c:pt idx="2999">
                  <c:v>3.34</c:v>
                </c:pt>
                <c:pt idx="3000">
                  <c:v>3.3410000000000002</c:v>
                </c:pt>
                <c:pt idx="3001">
                  <c:v>3.3424999999999998</c:v>
                </c:pt>
                <c:pt idx="3002">
                  <c:v>3.3439999999999999</c:v>
                </c:pt>
                <c:pt idx="3003">
                  <c:v>3.3454999999999999</c:v>
                </c:pt>
                <c:pt idx="3004">
                  <c:v>3.347</c:v>
                </c:pt>
                <c:pt idx="3005">
                  <c:v>3.3485</c:v>
                </c:pt>
                <c:pt idx="3006">
                  <c:v>3.35</c:v>
                </c:pt>
                <c:pt idx="3007">
                  <c:v>3.351</c:v>
                </c:pt>
                <c:pt idx="3008">
                  <c:v>3.3525</c:v>
                </c:pt>
                <c:pt idx="3009">
                  <c:v>3.3540000000000001</c:v>
                </c:pt>
                <c:pt idx="3010">
                  <c:v>3.355</c:v>
                </c:pt>
                <c:pt idx="3011">
                  <c:v>3.3565</c:v>
                </c:pt>
                <c:pt idx="3012">
                  <c:v>3.3574999999999999</c:v>
                </c:pt>
                <c:pt idx="3013">
                  <c:v>3.3595000000000002</c:v>
                </c:pt>
                <c:pt idx="3014">
                  <c:v>3.3605</c:v>
                </c:pt>
                <c:pt idx="3015">
                  <c:v>3.3620000000000001</c:v>
                </c:pt>
                <c:pt idx="3016">
                  <c:v>3.3635000000000002</c:v>
                </c:pt>
                <c:pt idx="3017">
                  <c:v>3.3654999999999999</c:v>
                </c:pt>
                <c:pt idx="3018">
                  <c:v>3.3664999999999998</c:v>
                </c:pt>
                <c:pt idx="3019">
                  <c:v>3.3679999999999999</c:v>
                </c:pt>
                <c:pt idx="3020">
                  <c:v>3.3690000000000002</c:v>
                </c:pt>
                <c:pt idx="3021">
                  <c:v>3.3704999999999998</c:v>
                </c:pt>
                <c:pt idx="3022">
                  <c:v>3.3719999999999999</c:v>
                </c:pt>
                <c:pt idx="3023">
                  <c:v>3.3734999999999999</c:v>
                </c:pt>
                <c:pt idx="3024">
                  <c:v>3.3744999999999998</c:v>
                </c:pt>
                <c:pt idx="3025">
                  <c:v>3.3759999999999999</c:v>
                </c:pt>
                <c:pt idx="3026">
                  <c:v>3.3774999999999999</c:v>
                </c:pt>
                <c:pt idx="3027">
                  <c:v>3.3784999999999998</c:v>
                </c:pt>
                <c:pt idx="3028">
                  <c:v>3.38</c:v>
                </c:pt>
                <c:pt idx="3029">
                  <c:v>3.3820000000000001</c:v>
                </c:pt>
                <c:pt idx="3030">
                  <c:v>3.383</c:v>
                </c:pt>
                <c:pt idx="3031">
                  <c:v>3.3845000000000001</c:v>
                </c:pt>
                <c:pt idx="3032">
                  <c:v>3.3860000000000001</c:v>
                </c:pt>
                <c:pt idx="3033">
                  <c:v>3.387</c:v>
                </c:pt>
                <c:pt idx="3034">
                  <c:v>3.3889999999999998</c:v>
                </c:pt>
                <c:pt idx="3035">
                  <c:v>3.39</c:v>
                </c:pt>
                <c:pt idx="3036">
                  <c:v>3.391</c:v>
                </c:pt>
                <c:pt idx="3037">
                  <c:v>3.3925000000000001</c:v>
                </c:pt>
                <c:pt idx="3038">
                  <c:v>3.3940000000000001</c:v>
                </c:pt>
                <c:pt idx="3039">
                  <c:v>3.395</c:v>
                </c:pt>
                <c:pt idx="3040">
                  <c:v>3.3965000000000001</c:v>
                </c:pt>
                <c:pt idx="3041">
                  <c:v>3.3980000000000001</c:v>
                </c:pt>
                <c:pt idx="3042">
                  <c:v>3.3995000000000002</c:v>
                </c:pt>
                <c:pt idx="3043">
                  <c:v>3.4005000000000001</c:v>
                </c:pt>
                <c:pt idx="3044">
                  <c:v>3.4024999999999999</c:v>
                </c:pt>
                <c:pt idx="3045">
                  <c:v>3.4039999999999999</c:v>
                </c:pt>
                <c:pt idx="3046">
                  <c:v>3.4055</c:v>
                </c:pt>
                <c:pt idx="3047">
                  <c:v>3.4064999999999999</c:v>
                </c:pt>
                <c:pt idx="3048">
                  <c:v>3.4079999999999999</c:v>
                </c:pt>
                <c:pt idx="3049">
                  <c:v>3.4095</c:v>
                </c:pt>
                <c:pt idx="3050">
                  <c:v>3.4104999999999999</c:v>
                </c:pt>
                <c:pt idx="3051">
                  <c:v>3.4119999999999999</c:v>
                </c:pt>
                <c:pt idx="3052">
                  <c:v>3.4135</c:v>
                </c:pt>
                <c:pt idx="3053">
                  <c:v>3.4144999999999999</c:v>
                </c:pt>
                <c:pt idx="3054">
                  <c:v>3.4159999999999999</c:v>
                </c:pt>
                <c:pt idx="3055">
                  <c:v>3.4175</c:v>
                </c:pt>
                <c:pt idx="3056">
                  <c:v>3.419</c:v>
                </c:pt>
                <c:pt idx="3057">
                  <c:v>3.42</c:v>
                </c:pt>
                <c:pt idx="3058">
                  <c:v>3.4220000000000002</c:v>
                </c:pt>
                <c:pt idx="3059">
                  <c:v>3.4239999999999999</c:v>
                </c:pt>
                <c:pt idx="3060">
                  <c:v>3.4249999999999998</c:v>
                </c:pt>
                <c:pt idx="3061">
                  <c:v>3.4260000000000002</c:v>
                </c:pt>
                <c:pt idx="3062">
                  <c:v>3.4279999999999999</c:v>
                </c:pt>
                <c:pt idx="3063">
                  <c:v>3.4289999999999998</c:v>
                </c:pt>
                <c:pt idx="3064">
                  <c:v>3.4304999999999999</c:v>
                </c:pt>
                <c:pt idx="3065">
                  <c:v>3.4325000000000001</c:v>
                </c:pt>
                <c:pt idx="3066">
                  <c:v>3.4335</c:v>
                </c:pt>
                <c:pt idx="3067">
                  <c:v>3.4344999999999999</c:v>
                </c:pt>
                <c:pt idx="3068">
                  <c:v>3.4359999999999999</c:v>
                </c:pt>
                <c:pt idx="3069">
                  <c:v>3.4380000000000002</c:v>
                </c:pt>
                <c:pt idx="3070">
                  <c:v>3.4390000000000001</c:v>
                </c:pt>
                <c:pt idx="3071">
                  <c:v>3.4405000000000001</c:v>
                </c:pt>
                <c:pt idx="3072">
                  <c:v>3.4424999999999999</c:v>
                </c:pt>
                <c:pt idx="3073">
                  <c:v>3.444</c:v>
                </c:pt>
                <c:pt idx="3074">
                  <c:v>3.4455</c:v>
                </c:pt>
                <c:pt idx="3075">
                  <c:v>3.4464999999999999</c:v>
                </c:pt>
                <c:pt idx="3076">
                  <c:v>3.4485000000000001</c:v>
                </c:pt>
                <c:pt idx="3077">
                  <c:v>3.45</c:v>
                </c:pt>
                <c:pt idx="3078">
                  <c:v>3.4510000000000001</c:v>
                </c:pt>
                <c:pt idx="3079">
                  <c:v>3.4529999999999998</c:v>
                </c:pt>
                <c:pt idx="3080">
                  <c:v>3.4540000000000002</c:v>
                </c:pt>
                <c:pt idx="3081">
                  <c:v>3.4554999999999998</c:v>
                </c:pt>
                <c:pt idx="3082">
                  <c:v>3.4565000000000001</c:v>
                </c:pt>
                <c:pt idx="3083">
                  <c:v>3.4584999999999999</c:v>
                </c:pt>
                <c:pt idx="3084">
                  <c:v>3.46</c:v>
                </c:pt>
                <c:pt idx="3085">
                  <c:v>3.4615</c:v>
                </c:pt>
                <c:pt idx="3086">
                  <c:v>3.4624999999999999</c:v>
                </c:pt>
                <c:pt idx="3087">
                  <c:v>3.464</c:v>
                </c:pt>
                <c:pt idx="3088">
                  <c:v>3.4660000000000002</c:v>
                </c:pt>
                <c:pt idx="3089">
                  <c:v>3.4670000000000001</c:v>
                </c:pt>
                <c:pt idx="3090">
                  <c:v>3.4689999999999999</c:v>
                </c:pt>
                <c:pt idx="3091">
                  <c:v>3.47</c:v>
                </c:pt>
                <c:pt idx="3092">
                  <c:v>3.4714999999999998</c:v>
                </c:pt>
                <c:pt idx="3093">
                  <c:v>3.4729999999999999</c:v>
                </c:pt>
                <c:pt idx="3094">
                  <c:v>3.4740000000000002</c:v>
                </c:pt>
                <c:pt idx="3095">
                  <c:v>3.476</c:v>
                </c:pt>
                <c:pt idx="3096">
                  <c:v>3.4775</c:v>
                </c:pt>
                <c:pt idx="3097">
                  <c:v>3.4784999999999999</c:v>
                </c:pt>
                <c:pt idx="3098">
                  <c:v>3.48</c:v>
                </c:pt>
                <c:pt idx="3099">
                  <c:v>3.4815</c:v>
                </c:pt>
                <c:pt idx="3100">
                  <c:v>3.4830000000000001</c:v>
                </c:pt>
                <c:pt idx="3101">
                  <c:v>3.4845000000000002</c:v>
                </c:pt>
                <c:pt idx="3102">
                  <c:v>3.4860000000000002</c:v>
                </c:pt>
                <c:pt idx="3103">
                  <c:v>3.4870000000000001</c:v>
                </c:pt>
                <c:pt idx="3104">
                  <c:v>3.4889999999999999</c:v>
                </c:pt>
                <c:pt idx="3105">
                  <c:v>3.4904999999999999</c:v>
                </c:pt>
                <c:pt idx="3106">
                  <c:v>3.4914999999999998</c:v>
                </c:pt>
                <c:pt idx="3107">
                  <c:v>3.4929999999999999</c:v>
                </c:pt>
                <c:pt idx="3108">
                  <c:v>3.4944999999999999</c:v>
                </c:pt>
                <c:pt idx="3109">
                  <c:v>3.496</c:v>
                </c:pt>
                <c:pt idx="3110">
                  <c:v>3.4969999999999999</c:v>
                </c:pt>
                <c:pt idx="3111">
                  <c:v>3.4984999999999999</c:v>
                </c:pt>
                <c:pt idx="3112">
                  <c:v>3.4994999999999998</c:v>
                </c:pt>
                <c:pt idx="3113">
                  <c:v>3.5015000000000001</c:v>
                </c:pt>
                <c:pt idx="3114">
                  <c:v>3.5024999999999999</c:v>
                </c:pt>
                <c:pt idx="3115">
                  <c:v>3.5034999999999998</c:v>
                </c:pt>
                <c:pt idx="3116">
                  <c:v>3.5049999999999999</c:v>
                </c:pt>
                <c:pt idx="3117">
                  <c:v>3.5059999999999998</c:v>
                </c:pt>
                <c:pt idx="3118">
                  <c:v>3.5074999999999998</c:v>
                </c:pt>
                <c:pt idx="3119">
                  <c:v>3.5089999999999999</c:v>
                </c:pt>
                <c:pt idx="3120">
                  <c:v>3.5105</c:v>
                </c:pt>
                <c:pt idx="3121">
                  <c:v>3.5114999999999998</c:v>
                </c:pt>
                <c:pt idx="3122">
                  <c:v>3.5129999999999999</c:v>
                </c:pt>
                <c:pt idx="3123">
                  <c:v>3.5145</c:v>
                </c:pt>
                <c:pt idx="3124">
                  <c:v>3.516</c:v>
                </c:pt>
                <c:pt idx="3125">
                  <c:v>3.5175000000000001</c:v>
                </c:pt>
                <c:pt idx="3126">
                  <c:v>3.5185</c:v>
                </c:pt>
                <c:pt idx="3127">
                  <c:v>3.52</c:v>
                </c:pt>
                <c:pt idx="3128">
                  <c:v>3.5215000000000001</c:v>
                </c:pt>
                <c:pt idx="3129">
                  <c:v>3.5230000000000001</c:v>
                </c:pt>
                <c:pt idx="3130">
                  <c:v>3.524</c:v>
                </c:pt>
                <c:pt idx="3131">
                  <c:v>3.5249999999999999</c:v>
                </c:pt>
                <c:pt idx="3132">
                  <c:v>3.5265</c:v>
                </c:pt>
                <c:pt idx="3133">
                  <c:v>3.5285000000000002</c:v>
                </c:pt>
                <c:pt idx="3134">
                  <c:v>3.5295000000000001</c:v>
                </c:pt>
                <c:pt idx="3135">
                  <c:v>3.5310000000000001</c:v>
                </c:pt>
                <c:pt idx="3136">
                  <c:v>3.5325000000000002</c:v>
                </c:pt>
                <c:pt idx="3137">
                  <c:v>3.5339999999999998</c:v>
                </c:pt>
                <c:pt idx="3138">
                  <c:v>3.5354999999999999</c:v>
                </c:pt>
                <c:pt idx="3139">
                  <c:v>3.5369999999999999</c:v>
                </c:pt>
                <c:pt idx="3140">
                  <c:v>3.5379999999999998</c:v>
                </c:pt>
                <c:pt idx="3141">
                  <c:v>3.5390000000000001</c:v>
                </c:pt>
                <c:pt idx="3142">
                  <c:v>3.5405000000000002</c:v>
                </c:pt>
                <c:pt idx="3143">
                  <c:v>3.5419999999999998</c:v>
                </c:pt>
                <c:pt idx="3144">
                  <c:v>3.5430000000000001</c:v>
                </c:pt>
                <c:pt idx="3145">
                  <c:v>3.5445000000000002</c:v>
                </c:pt>
                <c:pt idx="3146">
                  <c:v>3.5455000000000001</c:v>
                </c:pt>
                <c:pt idx="3147">
                  <c:v>3.5474999999999999</c:v>
                </c:pt>
                <c:pt idx="3148">
                  <c:v>3.5485000000000002</c:v>
                </c:pt>
                <c:pt idx="3149">
                  <c:v>3.55</c:v>
                </c:pt>
                <c:pt idx="3150">
                  <c:v>3.5510000000000002</c:v>
                </c:pt>
                <c:pt idx="3151">
                  <c:v>3.5529999999999999</c:v>
                </c:pt>
                <c:pt idx="3152">
                  <c:v>3.5539999999999998</c:v>
                </c:pt>
                <c:pt idx="3153">
                  <c:v>3.556</c:v>
                </c:pt>
                <c:pt idx="3154">
                  <c:v>3.5569999999999999</c:v>
                </c:pt>
                <c:pt idx="3155">
                  <c:v>3.5590000000000002</c:v>
                </c:pt>
                <c:pt idx="3156">
                  <c:v>3.56</c:v>
                </c:pt>
                <c:pt idx="3157">
                  <c:v>3.5615000000000001</c:v>
                </c:pt>
                <c:pt idx="3158">
                  <c:v>3.5625</c:v>
                </c:pt>
                <c:pt idx="3159">
                  <c:v>3.5640000000000001</c:v>
                </c:pt>
                <c:pt idx="3160">
                  <c:v>3.5655000000000001</c:v>
                </c:pt>
                <c:pt idx="3161">
                  <c:v>3.5665</c:v>
                </c:pt>
                <c:pt idx="3162">
                  <c:v>3.5680000000000001</c:v>
                </c:pt>
                <c:pt idx="3163">
                  <c:v>3.5695000000000001</c:v>
                </c:pt>
                <c:pt idx="3164">
                  <c:v>3.5710000000000002</c:v>
                </c:pt>
                <c:pt idx="3165">
                  <c:v>3.5720000000000001</c:v>
                </c:pt>
                <c:pt idx="3166">
                  <c:v>3.5735000000000001</c:v>
                </c:pt>
                <c:pt idx="3167">
                  <c:v>3.5754999999999999</c:v>
                </c:pt>
                <c:pt idx="3168">
                  <c:v>3.5764999999999998</c:v>
                </c:pt>
                <c:pt idx="3169">
                  <c:v>3.5785</c:v>
                </c:pt>
                <c:pt idx="3170">
                  <c:v>3.5794999999999999</c:v>
                </c:pt>
                <c:pt idx="3171">
                  <c:v>3.5804999999999998</c:v>
                </c:pt>
                <c:pt idx="3172">
                  <c:v>3.5819999999999999</c:v>
                </c:pt>
                <c:pt idx="3173">
                  <c:v>3.5834999999999999</c:v>
                </c:pt>
                <c:pt idx="3174">
                  <c:v>3.585</c:v>
                </c:pt>
                <c:pt idx="3175">
                  <c:v>3.5859999999999999</c:v>
                </c:pt>
                <c:pt idx="3176">
                  <c:v>3.5870000000000002</c:v>
                </c:pt>
                <c:pt idx="3177">
                  <c:v>3.589</c:v>
                </c:pt>
                <c:pt idx="3178">
                  <c:v>3.59</c:v>
                </c:pt>
                <c:pt idx="3179">
                  <c:v>3.5910000000000002</c:v>
                </c:pt>
                <c:pt idx="3180">
                  <c:v>3.593</c:v>
                </c:pt>
                <c:pt idx="3181">
                  <c:v>3.5939999999999999</c:v>
                </c:pt>
                <c:pt idx="3182">
                  <c:v>3.5960000000000001</c:v>
                </c:pt>
                <c:pt idx="3183">
                  <c:v>3.597</c:v>
                </c:pt>
                <c:pt idx="3184">
                  <c:v>3.5990000000000002</c:v>
                </c:pt>
                <c:pt idx="3185">
                  <c:v>3.6</c:v>
                </c:pt>
                <c:pt idx="3186">
                  <c:v>3.601</c:v>
                </c:pt>
                <c:pt idx="3187">
                  <c:v>3.6025</c:v>
                </c:pt>
                <c:pt idx="3188">
                  <c:v>3.6040000000000001</c:v>
                </c:pt>
                <c:pt idx="3189">
                  <c:v>3.6055000000000001</c:v>
                </c:pt>
                <c:pt idx="3190">
                  <c:v>3.6065</c:v>
                </c:pt>
                <c:pt idx="3191">
                  <c:v>3.6084999999999998</c:v>
                </c:pt>
                <c:pt idx="3192">
                  <c:v>3.6095000000000002</c:v>
                </c:pt>
                <c:pt idx="3193">
                  <c:v>3.6110000000000002</c:v>
                </c:pt>
                <c:pt idx="3194">
                  <c:v>3.6124999999999998</c:v>
                </c:pt>
                <c:pt idx="3195">
                  <c:v>3.6139999999999999</c:v>
                </c:pt>
                <c:pt idx="3196">
                  <c:v>3.6154999999999999</c:v>
                </c:pt>
                <c:pt idx="3197">
                  <c:v>3.617</c:v>
                </c:pt>
                <c:pt idx="3198">
                  <c:v>3.6185</c:v>
                </c:pt>
                <c:pt idx="3199">
                  <c:v>3.62</c:v>
                </c:pt>
                <c:pt idx="3200">
                  <c:v>3.621</c:v>
                </c:pt>
                <c:pt idx="3201">
                  <c:v>3.6225000000000001</c:v>
                </c:pt>
                <c:pt idx="3202">
                  <c:v>3.6240000000000001</c:v>
                </c:pt>
                <c:pt idx="3203">
                  <c:v>3.6255000000000002</c:v>
                </c:pt>
                <c:pt idx="3204">
                  <c:v>3.6269999999999998</c:v>
                </c:pt>
                <c:pt idx="3205">
                  <c:v>3.629</c:v>
                </c:pt>
                <c:pt idx="3206">
                  <c:v>3.6305000000000001</c:v>
                </c:pt>
                <c:pt idx="3207">
                  <c:v>3.6315</c:v>
                </c:pt>
                <c:pt idx="3208">
                  <c:v>3.6335000000000002</c:v>
                </c:pt>
                <c:pt idx="3209">
                  <c:v>3.6355</c:v>
                </c:pt>
                <c:pt idx="3210">
                  <c:v>3.6375000000000002</c:v>
                </c:pt>
                <c:pt idx="3211">
                  <c:v>3.6389999999999998</c:v>
                </c:pt>
                <c:pt idx="3212">
                  <c:v>3.6404999999999998</c:v>
                </c:pt>
                <c:pt idx="3213">
                  <c:v>3.6425000000000001</c:v>
                </c:pt>
                <c:pt idx="3214">
                  <c:v>3.6440000000000001</c:v>
                </c:pt>
                <c:pt idx="3215">
                  <c:v>3.6455000000000002</c:v>
                </c:pt>
                <c:pt idx="3216">
                  <c:v>3.6469999999999998</c:v>
                </c:pt>
                <c:pt idx="3217">
                  <c:v>3.6484999999999999</c:v>
                </c:pt>
                <c:pt idx="3218">
                  <c:v>3.65</c:v>
                </c:pt>
                <c:pt idx="3219">
                  <c:v>3.6515</c:v>
                </c:pt>
                <c:pt idx="3220">
                  <c:v>3.6535000000000002</c:v>
                </c:pt>
                <c:pt idx="3221">
                  <c:v>3.6549999999999998</c:v>
                </c:pt>
                <c:pt idx="3222">
                  <c:v>3.6564999999999999</c:v>
                </c:pt>
                <c:pt idx="3223">
                  <c:v>3.6585000000000001</c:v>
                </c:pt>
                <c:pt idx="3224">
                  <c:v>3.6595</c:v>
                </c:pt>
                <c:pt idx="3225">
                  <c:v>3.661</c:v>
                </c:pt>
                <c:pt idx="3226">
                  <c:v>3.6625000000000001</c:v>
                </c:pt>
                <c:pt idx="3227">
                  <c:v>3.6640000000000001</c:v>
                </c:pt>
                <c:pt idx="3228">
                  <c:v>3.6655000000000002</c:v>
                </c:pt>
                <c:pt idx="3229">
                  <c:v>3.6669999999999998</c:v>
                </c:pt>
                <c:pt idx="3230">
                  <c:v>3.6684999999999999</c:v>
                </c:pt>
                <c:pt idx="3231">
                  <c:v>3.6705000000000001</c:v>
                </c:pt>
                <c:pt idx="3232">
                  <c:v>3.6720000000000002</c:v>
                </c:pt>
                <c:pt idx="3233">
                  <c:v>3.6735000000000002</c:v>
                </c:pt>
                <c:pt idx="3234">
                  <c:v>3.6749999999999998</c:v>
                </c:pt>
                <c:pt idx="3235">
                  <c:v>3.6764999999999999</c:v>
                </c:pt>
                <c:pt idx="3236">
                  <c:v>3.6775000000000002</c:v>
                </c:pt>
                <c:pt idx="3237">
                  <c:v>3.6789999999999998</c:v>
                </c:pt>
                <c:pt idx="3238">
                  <c:v>3.681</c:v>
                </c:pt>
                <c:pt idx="3239">
                  <c:v>3.6819999999999999</c:v>
                </c:pt>
                <c:pt idx="3240">
                  <c:v>3.6840000000000002</c:v>
                </c:pt>
                <c:pt idx="3241">
                  <c:v>3.6855000000000002</c:v>
                </c:pt>
                <c:pt idx="3242">
                  <c:v>3.6869999999999998</c:v>
                </c:pt>
                <c:pt idx="3243">
                  <c:v>3.6890000000000001</c:v>
                </c:pt>
                <c:pt idx="3244">
                  <c:v>3.6905000000000001</c:v>
                </c:pt>
                <c:pt idx="3245">
                  <c:v>3.6915</c:v>
                </c:pt>
                <c:pt idx="3246">
                  <c:v>3.6934999999999998</c:v>
                </c:pt>
                <c:pt idx="3247">
                  <c:v>3.6949999999999998</c:v>
                </c:pt>
                <c:pt idx="3248">
                  <c:v>3.6960000000000002</c:v>
                </c:pt>
                <c:pt idx="3249">
                  <c:v>3.698</c:v>
                </c:pt>
                <c:pt idx="3250">
                  <c:v>3.6995</c:v>
                </c:pt>
                <c:pt idx="3251">
                  <c:v>3.7010000000000001</c:v>
                </c:pt>
                <c:pt idx="3252">
                  <c:v>3.7025000000000001</c:v>
                </c:pt>
                <c:pt idx="3253">
                  <c:v>3.7044999999999999</c:v>
                </c:pt>
                <c:pt idx="3254">
                  <c:v>3.706</c:v>
                </c:pt>
                <c:pt idx="3255">
                  <c:v>3.7075</c:v>
                </c:pt>
                <c:pt idx="3256">
                  <c:v>3.7090000000000001</c:v>
                </c:pt>
                <c:pt idx="3257">
                  <c:v>3.7105000000000001</c:v>
                </c:pt>
                <c:pt idx="3258">
                  <c:v>3.7115</c:v>
                </c:pt>
                <c:pt idx="3259">
                  <c:v>3.7134999999999998</c:v>
                </c:pt>
                <c:pt idx="3260">
                  <c:v>3.7155</c:v>
                </c:pt>
                <c:pt idx="3261">
                  <c:v>3.7164999999999999</c:v>
                </c:pt>
                <c:pt idx="3262">
                  <c:v>3.718</c:v>
                </c:pt>
                <c:pt idx="3263">
                  <c:v>3.7195</c:v>
                </c:pt>
                <c:pt idx="3264">
                  <c:v>3.7214999999999998</c:v>
                </c:pt>
                <c:pt idx="3265">
                  <c:v>3.7229999999999999</c:v>
                </c:pt>
                <c:pt idx="3266">
                  <c:v>3.7250000000000001</c:v>
                </c:pt>
                <c:pt idx="3267">
                  <c:v>3.7269999999999999</c:v>
                </c:pt>
                <c:pt idx="3268">
                  <c:v>3.7280000000000002</c:v>
                </c:pt>
                <c:pt idx="3269">
                  <c:v>3.73</c:v>
                </c:pt>
                <c:pt idx="3270">
                  <c:v>3.7309999999999999</c:v>
                </c:pt>
                <c:pt idx="3271">
                  <c:v>3.7324999999999999</c:v>
                </c:pt>
                <c:pt idx="3272">
                  <c:v>3.734</c:v>
                </c:pt>
                <c:pt idx="3273">
                  <c:v>3.7360000000000002</c:v>
                </c:pt>
                <c:pt idx="3274">
                  <c:v>3.7370000000000001</c:v>
                </c:pt>
                <c:pt idx="3275">
                  <c:v>3.7389999999999999</c:v>
                </c:pt>
                <c:pt idx="3276">
                  <c:v>3.7404999999999999</c:v>
                </c:pt>
                <c:pt idx="3277">
                  <c:v>3.742</c:v>
                </c:pt>
                <c:pt idx="3278">
                  <c:v>3.7440000000000002</c:v>
                </c:pt>
                <c:pt idx="3279">
                  <c:v>3.746</c:v>
                </c:pt>
                <c:pt idx="3280">
                  <c:v>3.7469999999999999</c:v>
                </c:pt>
                <c:pt idx="3281">
                  <c:v>3.7484999999999999</c:v>
                </c:pt>
                <c:pt idx="3282">
                  <c:v>3.7505000000000002</c:v>
                </c:pt>
                <c:pt idx="3283">
                  <c:v>3.7515000000000001</c:v>
                </c:pt>
                <c:pt idx="3284">
                  <c:v>3.7534999999999998</c:v>
                </c:pt>
                <c:pt idx="3285">
                  <c:v>3.7549999999999999</c:v>
                </c:pt>
                <c:pt idx="3286">
                  <c:v>3.7559999999999998</c:v>
                </c:pt>
                <c:pt idx="3287">
                  <c:v>3.758</c:v>
                </c:pt>
                <c:pt idx="3288">
                  <c:v>3.7595000000000001</c:v>
                </c:pt>
                <c:pt idx="3289">
                  <c:v>3.7610000000000001</c:v>
                </c:pt>
                <c:pt idx="3290">
                  <c:v>3.7629999999999999</c:v>
                </c:pt>
                <c:pt idx="3291">
                  <c:v>3.7645</c:v>
                </c:pt>
                <c:pt idx="3292">
                  <c:v>3.766</c:v>
                </c:pt>
                <c:pt idx="3293">
                  <c:v>3.7679999999999998</c:v>
                </c:pt>
                <c:pt idx="3294">
                  <c:v>3.7694999999999999</c:v>
                </c:pt>
                <c:pt idx="3295">
                  <c:v>3.7715000000000001</c:v>
                </c:pt>
                <c:pt idx="3296">
                  <c:v>3.7730000000000001</c:v>
                </c:pt>
                <c:pt idx="3297">
                  <c:v>3.774</c:v>
                </c:pt>
                <c:pt idx="3298">
                  <c:v>3.7759999999999998</c:v>
                </c:pt>
                <c:pt idx="3299">
                  <c:v>3.778</c:v>
                </c:pt>
                <c:pt idx="3300">
                  <c:v>3.7789999999999999</c:v>
                </c:pt>
                <c:pt idx="3301">
                  <c:v>3.7805</c:v>
                </c:pt>
                <c:pt idx="3302">
                  <c:v>3.7825000000000002</c:v>
                </c:pt>
                <c:pt idx="3303">
                  <c:v>3.7839999999999998</c:v>
                </c:pt>
                <c:pt idx="3304">
                  <c:v>3.7854999999999999</c:v>
                </c:pt>
                <c:pt idx="3305">
                  <c:v>3.7869999999999999</c:v>
                </c:pt>
                <c:pt idx="3306">
                  <c:v>3.7890000000000001</c:v>
                </c:pt>
                <c:pt idx="3307">
                  <c:v>3.7905000000000002</c:v>
                </c:pt>
                <c:pt idx="3308">
                  <c:v>3.7925</c:v>
                </c:pt>
                <c:pt idx="3309">
                  <c:v>3.794</c:v>
                </c:pt>
                <c:pt idx="3310">
                  <c:v>3.7959999999999998</c:v>
                </c:pt>
                <c:pt idx="3311">
                  <c:v>3.7974999999999999</c:v>
                </c:pt>
                <c:pt idx="3312">
                  <c:v>3.7985000000000002</c:v>
                </c:pt>
                <c:pt idx="3313">
                  <c:v>3.8</c:v>
                </c:pt>
                <c:pt idx="3314">
                  <c:v>3.802</c:v>
                </c:pt>
                <c:pt idx="3315">
                  <c:v>3.8035000000000001</c:v>
                </c:pt>
                <c:pt idx="3316">
                  <c:v>3.8045</c:v>
                </c:pt>
                <c:pt idx="3317">
                  <c:v>3.806</c:v>
                </c:pt>
                <c:pt idx="3318">
                  <c:v>3.8069999999999999</c:v>
                </c:pt>
                <c:pt idx="3319">
                  <c:v>3.8090000000000002</c:v>
                </c:pt>
                <c:pt idx="3320">
                  <c:v>3.81</c:v>
                </c:pt>
                <c:pt idx="3321">
                  <c:v>3.8115000000000001</c:v>
                </c:pt>
                <c:pt idx="3322">
                  <c:v>3.8134999999999999</c:v>
                </c:pt>
                <c:pt idx="3323">
                  <c:v>3.8155000000000001</c:v>
                </c:pt>
                <c:pt idx="3324">
                  <c:v>3.8170000000000002</c:v>
                </c:pt>
                <c:pt idx="3325">
                  <c:v>3.8184999999999998</c:v>
                </c:pt>
                <c:pt idx="3326">
                  <c:v>3.8205</c:v>
                </c:pt>
                <c:pt idx="3327">
                  <c:v>3.8214999999999999</c:v>
                </c:pt>
                <c:pt idx="3328">
                  <c:v>3.8224999999999998</c:v>
                </c:pt>
                <c:pt idx="3329">
                  <c:v>3.8245</c:v>
                </c:pt>
                <c:pt idx="3330">
                  <c:v>3.8260000000000001</c:v>
                </c:pt>
                <c:pt idx="3331">
                  <c:v>3.8275000000000001</c:v>
                </c:pt>
                <c:pt idx="3332">
                  <c:v>3.8285</c:v>
                </c:pt>
                <c:pt idx="3333">
                  <c:v>3.8304999999999998</c:v>
                </c:pt>
                <c:pt idx="3334">
                  <c:v>3.8319999999999999</c:v>
                </c:pt>
                <c:pt idx="3335">
                  <c:v>3.8334999999999999</c:v>
                </c:pt>
                <c:pt idx="3336">
                  <c:v>3.835</c:v>
                </c:pt>
                <c:pt idx="3337">
                  <c:v>3.8365</c:v>
                </c:pt>
                <c:pt idx="3338">
                  <c:v>3.8384999999999998</c:v>
                </c:pt>
                <c:pt idx="3339">
                  <c:v>3.8395000000000001</c:v>
                </c:pt>
                <c:pt idx="3340">
                  <c:v>3.8410000000000002</c:v>
                </c:pt>
                <c:pt idx="3341">
                  <c:v>3.843</c:v>
                </c:pt>
                <c:pt idx="3342">
                  <c:v>3.8439999999999999</c:v>
                </c:pt>
                <c:pt idx="3343">
                  <c:v>3.8454999999999999</c:v>
                </c:pt>
                <c:pt idx="3344">
                  <c:v>3.847</c:v>
                </c:pt>
                <c:pt idx="3345">
                  <c:v>3.8485</c:v>
                </c:pt>
                <c:pt idx="3346">
                  <c:v>3.8504999999999998</c:v>
                </c:pt>
                <c:pt idx="3347">
                  <c:v>3.8519999999999999</c:v>
                </c:pt>
                <c:pt idx="3348">
                  <c:v>3.8540000000000001</c:v>
                </c:pt>
                <c:pt idx="3349">
                  <c:v>3.855</c:v>
                </c:pt>
                <c:pt idx="3350">
                  <c:v>3.8570000000000002</c:v>
                </c:pt>
                <c:pt idx="3351">
                  <c:v>3.8584999999999998</c:v>
                </c:pt>
                <c:pt idx="3352">
                  <c:v>3.8605</c:v>
                </c:pt>
                <c:pt idx="3353">
                  <c:v>3.8620000000000001</c:v>
                </c:pt>
                <c:pt idx="3354">
                  <c:v>3.8635000000000002</c:v>
                </c:pt>
                <c:pt idx="3355">
                  <c:v>3.8650000000000002</c:v>
                </c:pt>
                <c:pt idx="3356">
                  <c:v>3.8664999999999998</c:v>
                </c:pt>
                <c:pt idx="3357">
                  <c:v>3.8685</c:v>
                </c:pt>
                <c:pt idx="3358">
                  <c:v>3.87</c:v>
                </c:pt>
                <c:pt idx="3359">
                  <c:v>3.8719999999999999</c:v>
                </c:pt>
                <c:pt idx="3360">
                  <c:v>3.8730000000000002</c:v>
                </c:pt>
                <c:pt idx="3361">
                  <c:v>3.875</c:v>
                </c:pt>
                <c:pt idx="3362">
                  <c:v>3.8759999999999999</c:v>
                </c:pt>
                <c:pt idx="3363">
                  <c:v>3.8780000000000001</c:v>
                </c:pt>
                <c:pt idx="3364">
                  <c:v>3.8805000000000001</c:v>
                </c:pt>
                <c:pt idx="3365">
                  <c:v>3.8820000000000001</c:v>
                </c:pt>
                <c:pt idx="3366">
                  <c:v>3.8839999999999999</c:v>
                </c:pt>
                <c:pt idx="3367">
                  <c:v>3.8855</c:v>
                </c:pt>
                <c:pt idx="3368">
                  <c:v>3.887</c:v>
                </c:pt>
                <c:pt idx="3369">
                  <c:v>3.8889999999999998</c:v>
                </c:pt>
                <c:pt idx="3370">
                  <c:v>3.8904999999999998</c:v>
                </c:pt>
                <c:pt idx="3371">
                  <c:v>3.8919999999999999</c:v>
                </c:pt>
                <c:pt idx="3372">
                  <c:v>3.8935</c:v>
                </c:pt>
                <c:pt idx="3373">
                  <c:v>3.8955000000000002</c:v>
                </c:pt>
                <c:pt idx="3374">
                  <c:v>3.8980000000000001</c:v>
                </c:pt>
                <c:pt idx="3375">
                  <c:v>3.9</c:v>
                </c:pt>
                <c:pt idx="3376">
                  <c:v>3.9020000000000001</c:v>
                </c:pt>
                <c:pt idx="3377">
                  <c:v>3.9035000000000002</c:v>
                </c:pt>
                <c:pt idx="3378">
                  <c:v>3.9055</c:v>
                </c:pt>
                <c:pt idx="3379">
                  <c:v>3.9075000000000002</c:v>
                </c:pt>
                <c:pt idx="3380">
                  <c:v>3.9089999999999998</c:v>
                </c:pt>
                <c:pt idx="3381">
                  <c:v>3.911</c:v>
                </c:pt>
                <c:pt idx="3382">
                  <c:v>3.9135</c:v>
                </c:pt>
                <c:pt idx="3383">
                  <c:v>3.915</c:v>
                </c:pt>
                <c:pt idx="3384">
                  <c:v>3.9169999999999998</c:v>
                </c:pt>
                <c:pt idx="3385">
                  <c:v>3.919</c:v>
                </c:pt>
                <c:pt idx="3386">
                  <c:v>3.9205000000000001</c:v>
                </c:pt>
                <c:pt idx="3387">
                  <c:v>3.9220000000000002</c:v>
                </c:pt>
                <c:pt idx="3388">
                  <c:v>3.9239999999999999</c:v>
                </c:pt>
                <c:pt idx="3389">
                  <c:v>3.9255</c:v>
                </c:pt>
                <c:pt idx="3390">
                  <c:v>3.9279999999999999</c:v>
                </c:pt>
                <c:pt idx="3391">
                  <c:v>3.9304999999999999</c:v>
                </c:pt>
                <c:pt idx="3392">
                  <c:v>3.9325000000000001</c:v>
                </c:pt>
                <c:pt idx="3393">
                  <c:v>3.9350000000000001</c:v>
                </c:pt>
                <c:pt idx="3394">
                  <c:v>3.9365000000000001</c:v>
                </c:pt>
                <c:pt idx="3395">
                  <c:v>3.9384999999999999</c:v>
                </c:pt>
                <c:pt idx="3396">
                  <c:v>3.9409999999999998</c:v>
                </c:pt>
                <c:pt idx="3397">
                  <c:v>3.9434999999999998</c:v>
                </c:pt>
                <c:pt idx="3398">
                  <c:v>3.9474999999999998</c:v>
                </c:pt>
                <c:pt idx="3399">
                  <c:v>3.9510000000000001</c:v>
                </c:pt>
                <c:pt idx="3400">
                  <c:v>3.9525000000000001</c:v>
                </c:pt>
                <c:pt idx="3401">
                  <c:v>3.9540000000000002</c:v>
                </c:pt>
                <c:pt idx="3402">
                  <c:v>3.9554999999999998</c:v>
                </c:pt>
                <c:pt idx="3403">
                  <c:v>3.9575</c:v>
                </c:pt>
                <c:pt idx="3404">
                  <c:v>3.9590000000000001</c:v>
                </c:pt>
                <c:pt idx="3405">
                  <c:v>3.9615</c:v>
                </c:pt>
                <c:pt idx="3406">
                  <c:v>3.9624999999999999</c:v>
                </c:pt>
                <c:pt idx="3407">
                  <c:v>3.9645000000000001</c:v>
                </c:pt>
                <c:pt idx="3408">
                  <c:v>3.9660000000000002</c:v>
                </c:pt>
                <c:pt idx="3409">
                  <c:v>3.968</c:v>
                </c:pt>
                <c:pt idx="3410">
                  <c:v>3.97</c:v>
                </c:pt>
                <c:pt idx="3411">
                  <c:v>3.9714999999999998</c:v>
                </c:pt>
                <c:pt idx="3412">
                  <c:v>3.9729999999999999</c:v>
                </c:pt>
                <c:pt idx="3413">
                  <c:v>3.9744999999999999</c:v>
                </c:pt>
                <c:pt idx="3414">
                  <c:v>3.9765000000000001</c:v>
                </c:pt>
                <c:pt idx="3415">
                  <c:v>3.9775</c:v>
                </c:pt>
                <c:pt idx="3416">
                  <c:v>3.9794999999999998</c:v>
                </c:pt>
                <c:pt idx="3417">
                  <c:v>3.9809999999999999</c:v>
                </c:pt>
                <c:pt idx="3418">
                  <c:v>3.9830000000000001</c:v>
                </c:pt>
                <c:pt idx="3419">
                  <c:v>3.9845000000000002</c:v>
                </c:pt>
                <c:pt idx="3420">
                  <c:v>3.9860000000000002</c:v>
                </c:pt>
                <c:pt idx="3421">
                  <c:v>3.9885000000000002</c:v>
                </c:pt>
                <c:pt idx="3422">
                  <c:v>3.9904999999999999</c:v>
                </c:pt>
                <c:pt idx="3423">
                  <c:v>3.9925000000000002</c:v>
                </c:pt>
                <c:pt idx="3424">
                  <c:v>3.9935</c:v>
                </c:pt>
                <c:pt idx="3425">
                  <c:v>3.9954999999999998</c:v>
                </c:pt>
                <c:pt idx="3426">
                  <c:v>3.9975000000000001</c:v>
                </c:pt>
                <c:pt idx="3427">
                  <c:v>3.9990000000000001</c:v>
                </c:pt>
                <c:pt idx="3428">
                  <c:v>4.0004999999999997</c:v>
                </c:pt>
                <c:pt idx="3429">
                  <c:v>4.0025000000000004</c:v>
                </c:pt>
                <c:pt idx="3430">
                  <c:v>4.0034999999999998</c:v>
                </c:pt>
                <c:pt idx="3431">
                  <c:v>4.0054999999999996</c:v>
                </c:pt>
                <c:pt idx="3432">
                  <c:v>4.0069999999999997</c:v>
                </c:pt>
                <c:pt idx="3433">
                  <c:v>4.0084999999999997</c:v>
                </c:pt>
                <c:pt idx="3434">
                  <c:v>4.0105000000000004</c:v>
                </c:pt>
                <c:pt idx="3435">
                  <c:v>4.0125000000000002</c:v>
                </c:pt>
                <c:pt idx="3436">
                  <c:v>4.0140000000000002</c:v>
                </c:pt>
                <c:pt idx="3437">
                  <c:v>4.016</c:v>
                </c:pt>
                <c:pt idx="3438">
                  <c:v>4.0170000000000003</c:v>
                </c:pt>
                <c:pt idx="3439">
                  <c:v>4.0190000000000001</c:v>
                </c:pt>
                <c:pt idx="3440">
                  <c:v>4.0209999999999999</c:v>
                </c:pt>
                <c:pt idx="3441">
                  <c:v>4.0220000000000002</c:v>
                </c:pt>
                <c:pt idx="3442">
                  <c:v>4.024</c:v>
                </c:pt>
                <c:pt idx="3443">
                  <c:v>4.0255000000000001</c:v>
                </c:pt>
                <c:pt idx="3444">
                  <c:v>4.0270000000000001</c:v>
                </c:pt>
                <c:pt idx="3445">
                  <c:v>4.0279999999999996</c:v>
                </c:pt>
                <c:pt idx="3446">
                  <c:v>4.03</c:v>
                </c:pt>
                <c:pt idx="3447">
                  <c:v>4.032</c:v>
                </c:pt>
                <c:pt idx="3448">
                  <c:v>4.0335000000000001</c:v>
                </c:pt>
                <c:pt idx="3449">
                  <c:v>4.0354999999999999</c:v>
                </c:pt>
                <c:pt idx="3450">
                  <c:v>4.0365000000000002</c:v>
                </c:pt>
                <c:pt idx="3451">
                  <c:v>4.0385</c:v>
                </c:pt>
                <c:pt idx="3452">
                  <c:v>4.04</c:v>
                </c:pt>
                <c:pt idx="3453">
                  <c:v>4.0419999999999998</c:v>
                </c:pt>
                <c:pt idx="3454">
                  <c:v>4.0434999999999999</c:v>
                </c:pt>
                <c:pt idx="3455">
                  <c:v>4.0449999999999999</c:v>
                </c:pt>
                <c:pt idx="3456">
                  <c:v>4.0465</c:v>
                </c:pt>
                <c:pt idx="3457">
                  <c:v>4.0484999999999998</c:v>
                </c:pt>
                <c:pt idx="3458">
                  <c:v>4.0505000000000004</c:v>
                </c:pt>
                <c:pt idx="3459">
                  <c:v>4.0519999999999996</c:v>
                </c:pt>
                <c:pt idx="3460">
                  <c:v>4.0534999999999997</c:v>
                </c:pt>
                <c:pt idx="3461">
                  <c:v>4.0555000000000003</c:v>
                </c:pt>
                <c:pt idx="3462">
                  <c:v>4.0564999999999998</c:v>
                </c:pt>
                <c:pt idx="3463">
                  <c:v>4.0585000000000004</c:v>
                </c:pt>
                <c:pt idx="3464">
                  <c:v>4.0599999999999996</c:v>
                </c:pt>
                <c:pt idx="3465">
                  <c:v>4.0620000000000003</c:v>
                </c:pt>
                <c:pt idx="3466">
                  <c:v>4.0640000000000001</c:v>
                </c:pt>
                <c:pt idx="3467">
                  <c:v>4.0650000000000004</c:v>
                </c:pt>
                <c:pt idx="3468">
                  <c:v>4.0670000000000002</c:v>
                </c:pt>
                <c:pt idx="3469">
                  <c:v>4.069</c:v>
                </c:pt>
                <c:pt idx="3470">
                  <c:v>4.0705</c:v>
                </c:pt>
                <c:pt idx="3471">
                  <c:v>4.0720000000000001</c:v>
                </c:pt>
                <c:pt idx="3472">
                  <c:v>4.0739999999999998</c:v>
                </c:pt>
                <c:pt idx="3473">
                  <c:v>4.077</c:v>
                </c:pt>
                <c:pt idx="3474">
                  <c:v>4.0785</c:v>
                </c:pt>
                <c:pt idx="3475">
                  <c:v>4.0804999999999998</c:v>
                </c:pt>
                <c:pt idx="3476">
                  <c:v>4.0819999999999999</c:v>
                </c:pt>
                <c:pt idx="3477">
                  <c:v>4.0830000000000002</c:v>
                </c:pt>
                <c:pt idx="3478">
                  <c:v>4.085</c:v>
                </c:pt>
                <c:pt idx="3479">
                  <c:v>4.0865</c:v>
                </c:pt>
                <c:pt idx="3480">
                  <c:v>4.0884999999999998</c:v>
                </c:pt>
                <c:pt idx="3481">
                  <c:v>4.09</c:v>
                </c:pt>
                <c:pt idx="3482">
                  <c:v>4.0919999999999996</c:v>
                </c:pt>
                <c:pt idx="3483">
                  <c:v>4.0945</c:v>
                </c:pt>
                <c:pt idx="3484">
                  <c:v>4.0975000000000001</c:v>
                </c:pt>
                <c:pt idx="3485">
                  <c:v>4.0990000000000002</c:v>
                </c:pt>
                <c:pt idx="3486">
                  <c:v>4.1005000000000003</c:v>
                </c:pt>
                <c:pt idx="3487">
                  <c:v>4.1025</c:v>
                </c:pt>
                <c:pt idx="3488">
                  <c:v>4.1040000000000001</c:v>
                </c:pt>
                <c:pt idx="3489">
                  <c:v>4.1059999999999999</c:v>
                </c:pt>
                <c:pt idx="3490">
                  <c:v>4.1074999999999999</c:v>
                </c:pt>
                <c:pt idx="3491">
                  <c:v>4.1094999999999997</c:v>
                </c:pt>
                <c:pt idx="3492">
                  <c:v>4.1115000000000004</c:v>
                </c:pt>
                <c:pt idx="3493">
                  <c:v>4.1130000000000004</c:v>
                </c:pt>
                <c:pt idx="3494">
                  <c:v>4.1144999999999996</c:v>
                </c:pt>
                <c:pt idx="3495">
                  <c:v>4.1180000000000003</c:v>
                </c:pt>
                <c:pt idx="3496">
                  <c:v>4.1204999999999998</c:v>
                </c:pt>
                <c:pt idx="3497">
                  <c:v>4.1224999999999996</c:v>
                </c:pt>
                <c:pt idx="3498">
                  <c:v>4.1239999999999997</c:v>
                </c:pt>
                <c:pt idx="3499">
                  <c:v>4.1265000000000001</c:v>
                </c:pt>
                <c:pt idx="3500">
                  <c:v>4.1284999999999998</c:v>
                </c:pt>
                <c:pt idx="3501">
                  <c:v>4.13</c:v>
                </c:pt>
                <c:pt idx="3502">
                  <c:v>4.1315</c:v>
                </c:pt>
                <c:pt idx="3503">
                  <c:v>4.1334999999999997</c:v>
                </c:pt>
                <c:pt idx="3504">
                  <c:v>4.1349999999999998</c:v>
                </c:pt>
                <c:pt idx="3505">
                  <c:v>4.1369999999999996</c:v>
                </c:pt>
                <c:pt idx="3506">
                  <c:v>4.1384999999999996</c:v>
                </c:pt>
                <c:pt idx="3507">
                  <c:v>4.1405000000000003</c:v>
                </c:pt>
                <c:pt idx="3508">
                  <c:v>4.1425000000000001</c:v>
                </c:pt>
                <c:pt idx="3509">
                  <c:v>4.1440000000000001</c:v>
                </c:pt>
                <c:pt idx="3510">
                  <c:v>4.1455000000000002</c:v>
                </c:pt>
                <c:pt idx="3511">
                  <c:v>4.1475</c:v>
                </c:pt>
                <c:pt idx="3512">
                  <c:v>4.1494999999999997</c:v>
                </c:pt>
                <c:pt idx="3513">
                  <c:v>4.1505000000000001</c:v>
                </c:pt>
                <c:pt idx="3514">
                  <c:v>4.1524999999999999</c:v>
                </c:pt>
                <c:pt idx="3515">
                  <c:v>4.1539999999999999</c:v>
                </c:pt>
                <c:pt idx="3516">
                  <c:v>4.1559999999999997</c:v>
                </c:pt>
                <c:pt idx="3517">
                  <c:v>4.1580000000000004</c:v>
                </c:pt>
                <c:pt idx="3518">
                  <c:v>4.1589999999999998</c:v>
                </c:pt>
                <c:pt idx="3519">
                  <c:v>4.1609999999999996</c:v>
                </c:pt>
                <c:pt idx="3520">
                  <c:v>4.1624999999999996</c:v>
                </c:pt>
                <c:pt idx="3521">
                  <c:v>4.1645000000000003</c:v>
                </c:pt>
                <c:pt idx="3522">
                  <c:v>4.1660000000000004</c:v>
                </c:pt>
                <c:pt idx="3523">
                  <c:v>4.1680000000000001</c:v>
                </c:pt>
                <c:pt idx="3524">
                  <c:v>4.17</c:v>
                </c:pt>
                <c:pt idx="3525">
                  <c:v>4.1710000000000003</c:v>
                </c:pt>
                <c:pt idx="3526">
                  <c:v>4.173</c:v>
                </c:pt>
                <c:pt idx="3527">
                  <c:v>4.1745000000000001</c:v>
                </c:pt>
                <c:pt idx="3528">
                  <c:v>4.1760000000000002</c:v>
                </c:pt>
                <c:pt idx="3529">
                  <c:v>4.1775000000000002</c:v>
                </c:pt>
                <c:pt idx="3530">
                  <c:v>4.1795</c:v>
                </c:pt>
                <c:pt idx="3531">
                  <c:v>4.1805000000000003</c:v>
                </c:pt>
                <c:pt idx="3532">
                  <c:v>4.1825000000000001</c:v>
                </c:pt>
                <c:pt idx="3533">
                  <c:v>4.1840000000000002</c:v>
                </c:pt>
                <c:pt idx="3534">
                  <c:v>4.1855000000000002</c:v>
                </c:pt>
                <c:pt idx="3535">
                  <c:v>4.1875</c:v>
                </c:pt>
                <c:pt idx="3536">
                  <c:v>4.1890000000000001</c:v>
                </c:pt>
                <c:pt idx="3537">
                  <c:v>4.1905000000000001</c:v>
                </c:pt>
                <c:pt idx="3538">
                  <c:v>4.1924999999999999</c:v>
                </c:pt>
                <c:pt idx="3539">
                  <c:v>4.194</c:v>
                </c:pt>
                <c:pt idx="3540">
                  <c:v>4.1955</c:v>
                </c:pt>
                <c:pt idx="3541">
                  <c:v>4.1970000000000001</c:v>
                </c:pt>
                <c:pt idx="3542">
                  <c:v>4.1989999999999998</c:v>
                </c:pt>
                <c:pt idx="3543">
                  <c:v>4.2004999999999999</c:v>
                </c:pt>
                <c:pt idx="3544">
                  <c:v>4.2024999999999997</c:v>
                </c:pt>
                <c:pt idx="3545">
                  <c:v>4.2035</c:v>
                </c:pt>
                <c:pt idx="3546">
                  <c:v>4.2054999999999998</c:v>
                </c:pt>
                <c:pt idx="3547">
                  <c:v>4.2074999999999996</c:v>
                </c:pt>
                <c:pt idx="3548">
                  <c:v>4.2089999999999996</c:v>
                </c:pt>
                <c:pt idx="3549">
                  <c:v>4.2104999999999997</c:v>
                </c:pt>
                <c:pt idx="3550">
                  <c:v>4.2125000000000004</c:v>
                </c:pt>
                <c:pt idx="3551">
                  <c:v>4.2140000000000004</c:v>
                </c:pt>
                <c:pt idx="3552">
                  <c:v>4.2154999999999996</c:v>
                </c:pt>
                <c:pt idx="3553">
                  <c:v>4.2169999999999996</c:v>
                </c:pt>
                <c:pt idx="3554">
                  <c:v>4.2184999999999997</c:v>
                </c:pt>
                <c:pt idx="3555">
                  <c:v>4.2205000000000004</c:v>
                </c:pt>
                <c:pt idx="3556">
                  <c:v>4.2220000000000004</c:v>
                </c:pt>
                <c:pt idx="3557">
                  <c:v>4.2234999999999996</c:v>
                </c:pt>
                <c:pt idx="3558">
                  <c:v>4.2249999999999996</c:v>
                </c:pt>
                <c:pt idx="3559">
                  <c:v>4.2270000000000003</c:v>
                </c:pt>
                <c:pt idx="3560">
                  <c:v>4.2285000000000004</c:v>
                </c:pt>
                <c:pt idx="3561">
                  <c:v>4.2300000000000004</c:v>
                </c:pt>
                <c:pt idx="3562">
                  <c:v>4.2320000000000002</c:v>
                </c:pt>
                <c:pt idx="3563">
                  <c:v>4.2335000000000003</c:v>
                </c:pt>
                <c:pt idx="3564">
                  <c:v>4.2350000000000003</c:v>
                </c:pt>
                <c:pt idx="3565">
                  <c:v>4.2365000000000004</c:v>
                </c:pt>
                <c:pt idx="3566">
                  <c:v>4.2385000000000002</c:v>
                </c:pt>
                <c:pt idx="3567">
                  <c:v>4.24</c:v>
                </c:pt>
                <c:pt idx="3568">
                  <c:v>4.2415000000000003</c:v>
                </c:pt>
                <c:pt idx="3569">
                  <c:v>4.2430000000000003</c:v>
                </c:pt>
                <c:pt idx="3570">
                  <c:v>4.2439999999999998</c:v>
                </c:pt>
                <c:pt idx="3571">
                  <c:v>4.2460000000000004</c:v>
                </c:pt>
                <c:pt idx="3572">
                  <c:v>4.2469999999999999</c:v>
                </c:pt>
                <c:pt idx="3573">
                  <c:v>4.2489999999999997</c:v>
                </c:pt>
                <c:pt idx="3574">
                  <c:v>4.2504999999999997</c:v>
                </c:pt>
                <c:pt idx="3575">
                  <c:v>4.2519999999999998</c:v>
                </c:pt>
                <c:pt idx="3576">
                  <c:v>4.2534999999999998</c:v>
                </c:pt>
                <c:pt idx="3577">
                  <c:v>4.2549999999999999</c:v>
                </c:pt>
                <c:pt idx="3578">
                  <c:v>4.2569999999999997</c:v>
                </c:pt>
                <c:pt idx="3579">
                  <c:v>4.2590000000000003</c:v>
                </c:pt>
                <c:pt idx="3580">
                  <c:v>4.2605000000000004</c:v>
                </c:pt>
                <c:pt idx="3581">
                  <c:v>4.2619999999999996</c:v>
                </c:pt>
                <c:pt idx="3582">
                  <c:v>4.2634999999999996</c:v>
                </c:pt>
                <c:pt idx="3583">
                  <c:v>4.2649999999999997</c:v>
                </c:pt>
                <c:pt idx="3584">
                  <c:v>4.2664999999999997</c:v>
                </c:pt>
                <c:pt idx="3585">
                  <c:v>4.2675000000000001</c:v>
                </c:pt>
                <c:pt idx="3586">
                  <c:v>4.2694999999999999</c:v>
                </c:pt>
                <c:pt idx="3587">
                  <c:v>4.2714999999999996</c:v>
                </c:pt>
                <c:pt idx="3588">
                  <c:v>4.2735000000000003</c:v>
                </c:pt>
                <c:pt idx="3589">
                  <c:v>4.2750000000000004</c:v>
                </c:pt>
                <c:pt idx="3590">
                  <c:v>4.2765000000000004</c:v>
                </c:pt>
                <c:pt idx="3591">
                  <c:v>4.2779999999999996</c:v>
                </c:pt>
                <c:pt idx="3592">
                  <c:v>4.28</c:v>
                </c:pt>
                <c:pt idx="3593">
                  <c:v>4.2815000000000003</c:v>
                </c:pt>
                <c:pt idx="3594">
                  <c:v>4.2830000000000004</c:v>
                </c:pt>
                <c:pt idx="3595">
                  <c:v>4.2845000000000004</c:v>
                </c:pt>
                <c:pt idx="3596">
                  <c:v>4.2865000000000002</c:v>
                </c:pt>
                <c:pt idx="3597">
                  <c:v>4.2874999999999996</c:v>
                </c:pt>
                <c:pt idx="3598">
                  <c:v>4.2895000000000003</c:v>
                </c:pt>
                <c:pt idx="3599">
                  <c:v>4.2915000000000001</c:v>
                </c:pt>
                <c:pt idx="3600">
                  <c:v>4.2930000000000001</c:v>
                </c:pt>
                <c:pt idx="3601">
                  <c:v>4.2949999999999999</c:v>
                </c:pt>
                <c:pt idx="3602">
                  <c:v>4.2965</c:v>
                </c:pt>
                <c:pt idx="3603">
                  <c:v>4.2984999999999998</c:v>
                </c:pt>
                <c:pt idx="3604">
                  <c:v>4.2995000000000001</c:v>
                </c:pt>
                <c:pt idx="3605">
                  <c:v>4.3014999999999999</c:v>
                </c:pt>
                <c:pt idx="3606">
                  <c:v>4.3029999999999999</c:v>
                </c:pt>
                <c:pt idx="3607">
                  <c:v>4.3040000000000003</c:v>
                </c:pt>
                <c:pt idx="3608">
                  <c:v>4.306</c:v>
                </c:pt>
                <c:pt idx="3609">
                  <c:v>4.3075000000000001</c:v>
                </c:pt>
                <c:pt idx="3610">
                  <c:v>4.3085000000000004</c:v>
                </c:pt>
                <c:pt idx="3611">
                  <c:v>4.3105000000000002</c:v>
                </c:pt>
                <c:pt idx="3612">
                  <c:v>4.3120000000000003</c:v>
                </c:pt>
                <c:pt idx="3613">
                  <c:v>4.3140000000000001</c:v>
                </c:pt>
                <c:pt idx="3614">
                  <c:v>4.3155000000000001</c:v>
                </c:pt>
                <c:pt idx="3615">
                  <c:v>4.3170000000000002</c:v>
                </c:pt>
                <c:pt idx="3616">
                  <c:v>4.3179999999999996</c:v>
                </c:pt>
                <c:pt idx="3617">
                  <c:v>4.3194999999999997</c:v>
                </c:pt>
                <c:pt idx="3618">
                  <c:v>4.3209999999999997</c:v>
                </c:pt>
                <c:pt idx="3619">
                  <c:v>4.3230000000000004</c:v>
                </c:pt>
                <c:pt idx="3620">
                  <c:v>4.3239999999999998</c:v>
                </c:pt>
                <c:pt idx="3621">
                  <c:v>4.3259999999999996</c:v>
                </c:pt>
                <c:pt idx="3622">
                  <c:v>4.3280000000000003</c:v>
                </c:pt>
                <c:pt idx="3623">
                  <c:v>4.3334999999999999</c:v>
                </c:pt>
                <c:pt idx="3624">
                  <c:v>4.3365</c:v>
                </c:pt>
                <c:pt idx="3625">
                  <c:v>4.3380000000000001</c:v>
                </c:pt>
                <c:pt idx="3626">
                  <c:v>4.3395000000000001</c:v>
                </c:pt>
                <c:pt idx="3627">
                  <c:v>4.3410000000000002</c:v>
                </c:pt>
                <c:pt idx="3628">
                  <c:v>4.3425000000000002</c:v>
                </c:pt>
                <c:pt idx="3629">
                  <c:v>4.3434999999999997</c:v>
                </c:pt>
                <c:pt idx="3630">
                  <c:v>4.3455000000000004</c:v>
                </c:pt>
                <c:pt idx="3631">
                  <c:v>4.3470000000000004</c:v>
                </c:pt>
                <c:pt idx="3632">
                  <c:v>4.3484999999999996</c:v>
                </c:pt>
                <c:pt idx="3633">
                  <c:v>4.3505000000000003</c:v>
                </c:pt>
                <c:pt idx="3634">
                  <c:v>4.3525</c:v>
                </c:pt>
                <c:pt idx="3635">
                  <c:v>4.3544999999999998</c:v>
                </c:pt>
                <c:pt idx="3636">
                  <c:v>4.3570000000000002</c:v>
                </c:pt>
                <c:pt idx="3637">
                  <c:v>4.359</c:v>
                </c:pt>
                <c:pt idx="3638">
                  <c:v>4.3605</c:v>
                </c:pt>
                <c:pt idx="3639">
                  <c:v>4.3624999999999998</c:v>
                </c:pt>
                <c:pt idx="3640">
                  <c:v>4.3644999999999996</c:v>
                </c:pt>
                <c:pt idx="3641">
                  <c:v>4.3674999999999997</c:v>
                </c:pt>
                <c:pt idx="3642">
                  <c:v>4.3710000000000004</c:v>
                </c:pt>
                <c:pt idx="3643">
                  <c:v>4.3734999999999999</c:v>
                </c:pt>
                <c:pt idx="3644">
                  <c:v>4.3754999999999997</c:v>
                </c:pt>
                <c:pt idx="3645">
                  <c:v>4.3765000000000001</c:v>
                </c:pt>
                <c:pt idx="3646">
                  <c:v>4.3784999999999998</c:v>
                </c:pt>
                <c:pt idx="3647">
                  <c:v>4.38</c:v>
                </c:pt>
                <c:pt idx="3648">
                  <c:v>4.3819999999999997</c:v>
                </c:pt>
                <c:pt idx="3649">
                  <c:v>4.3834999999999997</c:v>
                </c:pt>
                <c:pt idx="3650">
                  <c:v>4.3849999999999998</c:v>
                </c:pt>
                <c:pt idx="3651">
                  <c:v>4.3869999999999996</c:v>
                </c:pt>
                <c:pt idx="3652">
                  <c:v>4.3884999999999996</c:v>
                </c:pt>
                <c:pt idx="3653">
                  <c:v>4.3899999999999997</c:v>
                </c:pt>
                <c:pt idx="3654">
                  <c:v>4.3920000000000003</c:v>
                </c:pt>
                <c:pt idx="3655">
                  <c:v>4.3940000000000001</c:v>
                </c:pt>
                <c:pt idx="3656">
                  <c:v>4.3955000000000002</c:v>
                </c:pt>
                <c:pt idx="3657">
                  <c:v>4.3994999999999997</c:v>
                </c:pt>
                <c:pt idx="3658">
                  <c:v>4.4009999999999998</c:v>
                </c:pt>
                <c:pt idx="3659">
                  <c:v>4.4024999999999999</c:v>
                </c:pt>
                <c:pt idx="3660">
                  <c:v>4.4044999999999996</c:v>
                </c:pt>
                <c:pt idx="3661">
                  <c:v>4.4065000000000003</c:v>
                </c:pt>
                <c:pt idx="3662">
                  <c:v>4.4085000000000001</c:v>
                </c:pt>
                <c:pt idx="3663">
                  <c:v>4.41</c:v>
                </c:pt>
                <c:pt idx="3664">
                  <c:v>4.4119999999999999</c:v>
                </c:pt>
                <c:pt idx="3665">
                  <c:v>4.4139999999999997</c:v>
                </c:pt>
                <c:pt idx="3666">
                  <c:v>4.4154999999999998</c:v>
                </c:pt>
                <c:pt idx="3667">
                  <c:v>4.4180000000000001</c:v>
                </c:pt>
                <c:pt idx="3668">
                  <c:v>4.4195000000000002</c:v>
                </c:pt>
                <c:pt idx="3669">
                  <c:v>4.4210000000000003</c:v>
                </c:pt>
                <c:pt idx="3670">
                  <c:v>4.423</c:v>
                </c:pt>
                <c:pt idx="3671">
                  <c:v>4.4249999999999998</c:v>
                </c:pt>
                <c:pt idx="3672">
                  <c:v>4.4264999999999999</c:v>
                </c:pt>
                <c:pt idx="3673">
                  <c:v>4.4279999999999999</c:v>
                </c:pt>
                <c:pt idx="3674">
                  <c:v>4.43</c:v>
                </c:pt>
                <c:pt idx="3675">
                  <c:v>4.4320000000000004</c:v>
                </c:pt>
                <c:pt idx="3676">
                  <c:v>4.4340000000000002</c:v>
                </c:pt>
                <c:pt idx="3677">
                  <c:v>4.4359999999999999</c:v>
                </c:pt>
                <c:pt idx="3678">
                  <c:v>4.4375</c:v>
                </c:pt>
                <c:pt idx="3679">
                  <c:v>4.4394999999999998</c:v>
                </c:pt>
                <c:pt idx="3680">
                  <c:v>4.4409999999999998</c:v>
                </c:pt>
                <c:pt idx="3681">
                  <c:v>4.4429999999999996</c:v>
                </c:pt>
                <c:pt idx="3682">
                  <c:v>4.4444999999999997</c:v>
                </c:pt>
                <c:pt idx="3683">
                  <c:v>4.4459999999999997</c:v>
                </c:pt>
                <c:pt idx="3684">
                  <c:v>4.4480000000000004</c:v>
                </c:pt>
                <c:pt idx="3685">
                  <c:v>4.45</c:v>
                </c:pt>
                <c:pt idx="3686">
                  <c:v>4.452</c:v>
                </c:pt>
                <c:pt idx="3687">
                  <c:v>4.4539999999999997</c:v>
                </c:pt>
                <c:pt idx="3688">
                  <c:v>4.4554999999999998</c:v>
                </c:pt>
                <c:pt idx="3689">
                  <c:v>4.4574999999999996</c:v>
                </c:pt>
                <c:pt idx="3690">
                  <c:v>4.4595000000000002</c:v>
                </c:pt>
                <c:pt idx="3691">
                  <c:v>4.4615</c:v>
                </c:pt>
                <c:pt idx="3692">
                  <c:v>4.4630000000000001</c:v>
                </c:pt>
                <c:pt idx="3693">
                  <c:v>4.4640000000000004</c:v>
                </c:pt>
                <c:pt idx="3694">
                  <c:v>4.4664999999999999</c:v>
                </c:pt>
                <c:pt idx="3695">
                  <c:v>4.4684999999999997</c:v>
                </c:pt>
                <c:pt idx="3696">
                  <c:v>4.4705000000000004</c:v>
                </c:pt>
                <c:pt idx="3697">
                  <c:v>4.4714999999999998</c:v>
                </c:pt>
                <c:pt idx="3698">
                  <c:v>4.4740000000000002</c:v>
                </c:pt>
                <c:pt idx="3699">
                  <c:v>4.4755000000000003</c:v>
                </c:pt>
                <c:pt idx="3700">
                  <c:v>4.4775</c:v>
                </c:pt>
                <c:pt idx="3701">
                  <c:v>4.4790000000000001</c:v>
                </c:pt>
                <c:pt idx="3702">
                  <c:v>4.4809999999999999</c:v>
                </c:pt>
                <c:pt idx="3703">
                  <c:v>4.4824999999999999</c:v>
                </c:pt>
                <c:pt idx="3704">
                  <c:v>4.4844999999999997</c:v>
                </c:pt>
                <c:pt idx="3705">
                  <c:v>4.4865000000000004</c:v>
                </c:pt>
                <c:pt idx="3706">
                  <c:v>4.4880000000000004</c:v>
                </c:pt>
                <c:pt idx="3707">
                  <c:v>4.49</c:v>
                </c:pt>
                <c:pt idx="3708">
                  <c:v>4.4915000000000003</c:v>
                </c:pt>
                <c:pt idx="3709">
                  <c:v>4.4930000000000003</c:v>
                </c:pt>
                <c:pt idx="3710">
                  <c:v>4.4950000000000001</c:v>
                </c:pt>
                <c:pt idx="3711">
                  <c:v>4.4969999999999999</c:v>
                </c:pt>
                <c:pt idx="3712">
                  <c:v>4.4984999999999999</c:v>
                </c:pt>
                <c:pt idx="3713">
                  <c:v>4.5</c:v>
                </c:pt>
                <c:pt idx="3714">
                  <c:v>4.5019999999999998</c:v>
                </c:pt>
                <c:pt idx="3715">
                  <c:v>4.5045000000000002</c:v>
                </c:pt>
                <c:pt idx="3716">
                  <c:v>4.5060000000000002</c:v>
                </c:pt>
                <c:pt idx="3717">
                  <c:v>4.5075000000000003</c:v>
                </c:pt>
                <c:pt idx="3718">
                  <c:v>4.5095000000000001</c:v>
                </c:pt>
                <c:pt idx="3719">
                  <c:v>4.5110000000000001</c:v>
                </c:pt>
                <c:pt idx="3720">
                  <c:v>4.5129999999999999</c:v>
                </c:pt>
                <c:pt idx="3721">
                  <c:v>4.5149999999999997</c:v>
                </c:pt>
                <c:pt idx="3722">
                  <c:v>4.5164999999999997</c:v>
                </c:pt>
                <c:pt idx="3723">
                  <c:v>4.5185000000000004</c:v>
                </c:pt>
                <c:pt idx="3724">
                  <c:v>4.5205000000000002</c:v>
                </c:pt>
                <c:pt idx="3725">
                  <c:v>4.5220000000000002</c:v>
                </c:pt>
                <c:pt idx="3726">
                  <c:v>4.524</c:v>
                </c:pt>
                <c:pt idx="3727">
                  <c:v>4.5259999999999998</c:v>
                </c:pt>
                <c:pt idx="3728">
                  <c:v>4.5270000000000001</c:v>
                </c:pt>
                <c:pt idx="3729">
                  <c:v>4.5289999999999999</c:v>
                </c:pt>
                <c:pt idx="3730">
                  <c:v>4.5309999999999997</c:v>
                </c:pt>
                <c:pt idx="3731">
                  <c:v>4.5330000000000004</c:v>
                </c:pt>
                <c:pt idx="3732">
                  <c:v>4.5345000000000004</c:v>
                </c:pt>
                <c:pt idx="3733">
                  <c:v>4.5359999999999996</c:v>
                </c:pt>
                <c:pt idx="3734">
                  <c:v>4.5380000000000003</c:v>
                </c:pt>
                <c:pt idx="3735">
                  <c:v>4.54</c:v>
                </c:pt>
                <c:pt idx="3736">
                  <c:v>4.5419999999999998</c:v>
                </c:pt>
                <c:pt idx="3737">
                  <c:v>4.5434999999999999</c:v>
                </c:pt>
                <c:pt idx="3738">
                  <c:v>4.5454999999999997</c:v>
                </c:pt>
                <c:pt idx="3739">
                  <c:v>4.5475000000000003</c:v>
                </c:pt>
                <c:pt idx="3740">
                  <c:v>4.5490000000000004</c:v>
                </c:pt>
                <c:pt idx="3741">
                  <c:v>4.5510000000000002</c:v>
                </c:pt>
                <c:pt idx="3742">
                  <c:v>4.5525000000000002</c:v>
                </c:pt>
                <c:pt idx="3743">
                  <c:v>4.5545</c:v>
                </c:pt>
                <c:pt idx="3744">
                  <c:v>4.556</c:v>
                </c:pt>
                <c:pt idx="3745">
                  <c:v>4.5579999999999998</c:v>
                </c:pt>
                <c:pt idx="3746">
                  <c:v>4.5594999999999999</c:v>
                </c:pt>
                <c:pt idx="3747">
                  <c:v>4.5620000000000003</c:v>
                </c:pt>
                <c:pt idx="3748">
                  <c:v>4.5635000000000003</c:v>
                </c:pt>
                <c:pt idx="3749">
                  <c:v>4.5659999999999998</c:v>
                </c:pt>
                <c:pt idx="3750">
                  <c:v>4.5674999999999999</c:v>
                </c:pt>
                <c:pt idx="3751">
                  <c:v>4.5694999999999997</c:v>
                </c:pt>
                <c:pt idx="3752">
                  <c:v>4.5715000000000003</c:v>
                </c:pt>
                <c:pt idx="3753">
                  <c:v>4.5730000000000004</c:v>
                </c:pt>
                <c:pt idx="3754">
                  <c:v>4.5750000000000002</c:v>
                </c:pt>
                <c:pt idx="3755">
                  <c:v>4.5765000000000002</c:v>
                </c:pt>
                <c:pt idx="3756">
                  <c:v>4.5789999999999997</c:v>
                </c:pt>
                <c:pt idx="3757">
                  <c:v>4.5804999999999998</c:v>
                </c:pt>
                <c:pt idx="3758">
                  <c:v>4.5819999999999999</c:v>
                </c:pt>
                <c:pt idx="3759">
                  <c:v>4.5839999999999996</c:v>
                </c:pt>
                <c:pt idx="3760">
                  <c:v>4.5860000000000003</c:v>
                </c:pt>
                <c:pt idx="3761">
                  <c:v>4.5880000000000001</c:v>
                </c:pt>
                <c:pt idx="3762">
                  <c:v>4.5895000000000001</c:v>
                </c:pt>
                <c:pt idx="3763">
                  <c:v>4.5914999999999999</c:v>
                </c:pt>
                <c:pt idx="3764">
                  <c:v>4.5934999999999997</c:v>
                </c:pt>
                <c:pt idx="3765">
                  <c:v>4.5949999999999998</c:v>
                </c:pt>
                <c:pt idx="3766">
                  <c:v>4.5964999999999998</c:v>
                </c:pt>
                <c:pt idx="3767">
                  <c:v>4.5984999999999996</c:v>
                </c:pt>
                <c:pt idx="3768">
                  <c:v>4.6005000000000003</c:v>
                </c:pt>
                <c:pt idx="3769">
                  <c:v>4.6020000000000003</c:v>
                </c:pt>
                <c:pt idx="3770">
                  <c:v>4.6040000000000001</c:v>
                </c:pt>
                <c:pt idx="3771">
                  <c:v>4.6055000000000001</c:v>
                </c:pt>
                <c:pt idx="3772">
                  <c:v>4.6070000000000002</c:v>
                </c:pt>
                <c:pt idx="3773">
                  <c:v>4.609</c:v>
                </c:pt>
                <c:pt idx="3774">
                  <c:v>4.6109999999999998</c:v>
                </c:pt>
                <c:pt idx="3775">
                  <c:v>4.6130000000000004</c:v>
                </c:pt>
                <c:pt idx="3776">
                  <c:v>4.6150000000000002</c:v>
                </c:pt>
                <c:pt idx="3777">
                  <c:v>4.6165000000000003</c:v>
                </c:pt>
                <c:pt idx="3778">
                  <c:v>4.6180000000000003</c:v>
                </c:pt>
                <c:pt idx="3779">
                  <c:v>4.6204999999999998</c:v>
                </c:pt>
                <c:pt idx="3780">
                  <c:v>4.6219999999999999</c:v>
                </c:pt>
                <c:pt idx="3781">
                  <c:v>4.6234999999999999</c:v>
                </c:pt>
                <c:pt idx="3782">
                  <c:v>4.625</c:v>
                </c:pt>
                <c:pt idx="3783">
                  <c:v>4.6265000000000001</c:v>
                </c:pt>
                <c:pt idx="3784">
                  <c:v>4.6284999999999998</c:v>
                </c:pt>
                <c:pt idx="3785">
                  <c:v>4.63</c:v>
                </c:pt>
                <c:pt idx="3786">
                  <c:v>4.6315</c:v>
                </c:pt>
                <c:pt idx="3787">
                  <c:v>4.633</c:v>
                </c:pt>
                <c:pt idx="3788">
                  <c:v>4.6349999999999998</c:v>
                </c:pt>
                <c:pt idx="3789">
                  <c:v>4.6369999999999996</c:v>
                </c:pt>
                <c:pt idx="3790">
                  <c:v>4.6390000000000002</c:v>
                </c:pt>
                <c:pt idx="3791">
                  <c:v>4.6405000000000003</c:v>
                </c:pt>
                <c:pt idx="3792">
                  <c:v>4.6425000000000001</c:v>
                </c:pt>
                <c:pt idx="3793">
                  <c:v>4.6435000000000004</c:v>
                </c:pt>
                <c:pt idx="3794">
                  <c:v>4.6459999999999999</c:v>
                </c:pt>
                <c:pt idx="3795">
                  <c:v>4.6475</c:v>
                </c:pt>
                <c:pt idx="3796">
                  <c:v>4.649</c:v>
                </c:pt>
                <c:pt idx="3797">
                  <c:v>4.6505000000000001</c:v>
                </c:pt>
                <c:pt idx="3798">
                  <c:v>4.6520000000000001</c:v>
                </c:pt>
                <c:pt idx="3799">
                  <c:v>4.6535000000000002</c:v>
                </c:pt>
                <c:pt idx="3800">
                  <c:v>4.6550000000000002</c:v>
                </c:pt>
                <c:pt idx="3801">
                  <c:v>4.6565000000000003</c:v>
                </c:pt>
                <c:pt idx="3802">
                  <c:v>4.6585000000000001</c:v>
                </c:pt>
                <c:pt idx="3803">
                  <c:v>4.66</c:v>
                </c:pt>
                <c:pt idx="3804">
                  <c:v>4.6615000000000002</c:v>
                </c:pt>
                <c:pt idx="3805">
                  <c:v>4.6635</c:v>
                </c:pt>
                <c:pt idx="3806">
                  <c:v>4.6645000000000003</c:v>
                </c:pt>
                <c:pt idx="3807">
                  <c:v>4.6665000000000001</c:v>
                </c:pt>
                <c:pt idx="3808">
                  <c:v>4.6680000000000001</c:v>
                </c:pt>
                <c:pt idx="3809">
                  <c:v>4.6695000000000002</c:v>
                </c:pt>
                <c:pt idx="3810">
                  <c:v>4.6710000000000003</c:v>
                </c:pt>
                <c:pt idx="3811">
                  <c:v>4.673</c:v>
                </c:pt>
                <c:pt idx="3812">
                  <c:v>4.6740000000000004</c:v>
                </c:pt>
                <c:pt idx="3813">
                  <c:v>4.6755000000000004</c:v>
                </c:pt>
                <c:pt idx="3814">
                  <c:v>4.6769999999999996</c:v>
                </c:pt>
                <c:pt idx="3815">
                  <c:v>4.6784999999999997</c:v>
                </c:pt>
                <c:pt idx="3816">
                  <c:v>4.6805000000000003</c:v>
                </c:pt>
                <c:pt idx="3817">
                  <c:v>4.6814999999999998</c:v>
                </c:pt>
                <c:pt idx="3818">
                  <c:v>4.6844999999999999</c:v>
                </c:pt>
                <c:pt idx="3819">
                  <c:v>4.6914999999999996</c:v>
                </c:pt>
                <c:pt idx="3820">
                  <c:v>4.6929999999999996</c:v>
                </c:pt>
                <c:pt idx="3821">
                  <c:v>4.6955</c:v>
                </c:pt>
                <c:pt idx="3822">
                  <c:v>4.6974999999999998</c:v>
                </c:pt>
                <c:pt idx="3823">
                  <c:v>4.6994999999999996</c:v>
                </c:pt>
                <c:pt idx="3824">
                  <c:v>4.7015000000000002</c:v>
                </c:pt>
                <c:pt idx="3825">
                  <c:v>4.7030000000000003</c:v>
                </c:pt>
                <c:pt idx="3826">
                  <c:v>4.7050000000000001</c:v>
                </c:pt>
                <c:pt idx="3827">
                  <c:v>4.7074999999999996</c:v>
                </c:pt>
                <c:pt idx="3828">
                  <c:v>4.7095000000000002</c:v>
                </c:pt>
                <c:pt idx="3829">
                  <c:v>4.7119999999999997</c:v>
                </c:pt>
                <c:pt idx="3830">
                  <c:v>4.7134999999999998</c:v>
                </c:pt>
                <c:pt idx="3831">
                  <c:v>4.7160000000000002</c:v>
                </c:pt>
                <c:pt idx="3832">
                  <c:v>4.718</c:v>
                </c:pt>
                <c:pt idx="3833">
                  <c:v>4.7195</c:v>
                </c:pt>
                <c:pt idx="3834">
                  <c:v>4.7220000000000004</c:v>
                </c:pt>
                <c:pt idx="3835">
                  <c:v>4.7234999999999996</c:v>
                </c:pt>
                <c:pt idx="3836">
                  <c:v>4.726</c:v>
                </c:pt>
                <c:pt idx="3837">
                  <c:v>4.7279999999999998</c:v>
                </c:pt>
                <c:pt idx="3838">
                  <c:v>4.7300000000000004</c:v>
                </c:pt>
                <c:pt idx="3839">
                  <c:v>4.7314999999999996</c:v>
                </c:pt>
                <c:pt idx="3840">
                  <c:v>4.7335000000000003</c:v>
                </c:pt>
                <c:pt idx="3841">
                  <c:v>4.7355</c:v>
                </c:pt>
                <c:pt idx="3842">
                  <c:v>4.7374999999999998</c:v>
                </c:pt>
                <c:pt idx="3843">
                  <c:v>4.74</c:v>
                </c:pt>
                <c:pt idx="3844">
                  <c:v>4.7415000000000003</c:v>
                </c:pt>
                <c:pt idx="3845">
                  <c:v>4.7430000000000003</c:v>
                </c:pt>
                <c:pt idx="3846">
                  <c:v>4.7450000000000001</c:v>
                </c:pt>
                <c:pt idx="3847">
                  <c:v>4.7465000000000002</c:v>
                </c:pt>
                <c:pt idx="3848">
                  <c:v>4.7474999999999996</c:v>
                </c:pt>
                <c:pt idx="3849">
                  <c:v>4.75</c:v>
                </c:pt>
                <c:pt idx="3850">
                  <c:v>4.7515000000000001</c:v>
                </c:pt>
                <c:pt idx="3851">
                  <c:v>4.7534999999999998</c:v>
                </c:pt>
                <c:pt idx="3852">
                  <c:v>4.7554999999999996</c:v>
                </c:pt>
                <c:pt idx="3853">
                  <c:v>4.7575000000000003</c:v>
                </c:pt>
                <c:pt idx="3854">
                  <c:v>4.7590000000000003</c:v>
                </c:pt>
                <c:pt idx="3855">
                  <c:v>4.7610000000000001</c:v>
                </c:pt>
                <c:pt idx="3856">
                  <c:v>4.7629999999999999</c:v>
                </c:pt>
                <c:pt idx="3857">
                  <c:v>4.7649999999999997</c:v>
                </c:pt>
                <c:pt idx="3858">
                  <c:v>4.7664999999999997</c:v>
                </c:pt>
                <c:pt idx="3859">
                  <c:v>4.7685000000000004</c:v>
                </c:pt>
                <c:pt idx="3860">
                  <c:v>4.7705000000000002</c:v>
                </c:pt>
                <c:pt idx="3861">
                  <c:v>4.7720000000000002</c:v>
                </c:pt>
                <c:pt idx="3862">
                  <c:v>4.774</c:v>
                </c:pt>
                <c:pt idx="3863">
                  <c:v>4.7755000000000001</c:v>
                </c:pt>
                <c:pt idx="3864">
                  <c:v>4.7774999999999999</c:v>
                </c:pt>
                <c:pt idx="3865">
                  <c:v>4.7794999999999996</c:v>
                </c:pt>
                <c:pt idx="3866">
                  <c:v>4.7809999999999997</c:v>
                </c:pt>
                <c:pt idx="3867">
                  <c:v>4.7830000000000004</c:v>
                </c:pt>
                <c:pt idx="3868">
                  <c:v>4.7845000000000004</c:v>
                </c:pt>
                <c:pt idx="3869">
                  <c:v>4.7859999999999996</c:v>
                </c:pt>
                <c:pt idx="3870">
                  <c:v>4.7880000000000003</c:v>
                </c:pt>
                <c:pt idx="3871">
                  <c:v>4.7895000000000003</c:v>
                </c:pt>
                <c:pt idx="3872">
                  <c:v>4.7915000000000001</c:v>
                </c:pt>
                <c:pt idx="3873">
                  <c:v>4.7934999999999999</c:v>
                </c:pt>
                <c:pt idx="3874">
                  <c:v>4.7949999999999999</c:v>
                </c:pt>
                <c:pt idx="3875">
                  <c:v>4.7975000000000003</c:v>
                </c:pt>
                <c:pt idx="3876">
                  <c:v>4.7990000000000004</c:v>
                </c:pt>
                <c:pt idx="3877">
                  <c:v>4.8010000000000002</c:v>
                </c:pt>
                <c:pt idx="3878">
                  <c:v>4.8029999999999999</c:v>
                </c:pt>
                <c:pt idx="3879">
                  <c:v>4.8045</c:v>
                </c:pt>
                <c:pt idx="3880">
                  <c:v>4.806</c:v>
                </c:pt>
                <c:pt idx="3881">
                  <c:v>4.8079999999999998</c:v>
                </c:pt>
                <c:pt idx="3882">
                  <c:v>4.8099999999999996</c:v>
                </c:pt>
                <c:pt idx="3883">
                  <c:v>4.8120000000000003</c:v>
                </c:pt>
                <c:pt idx="3884">
                  <c:v>4.8140000000000001</c:v>
                </c:pt>
                <c:pt idx="3885">
                  <c:v>4.8159999999999998</c:v>
                </c:pt>
                <c:pt idx="3886">
                  <c:v>4.8179999999999996</c:v>
                </c:pt>
                <c:pt idx="3887">
                  <c:v>4.819</c:v>
                </c:pt>
                <c:pt idx="3888">
                  <c:v>4.8215000000000003</c:v>
                </c:pt>
                <c:pt idx="3889">
                  <c:v>4.8230000000000004</c:v>
                </c:pt>
                <c:pt idx="3890">
                  <c:v>4.8254999999999999</c:v>
                </c:pt>
                <c:pt idx="3891">
                  <c:v>4.827</c:v>
                </c:pt>
                <c:pt idx="3892">
                  <c:v>4.8289999999999997</c:v>
                </c:pt>
                <c:pt idx="3893">
                  <c:v>4.8310000000000004</c:v>
                </c:pt>
                <c:pt idx="3894">
                  <c:v>4.8324999999999996</c:v>
                </c:pt>
                <c:pt idx="3895">
                  <c:v>4.8345000000000002</c:v>
                </c:pt>
                <c:pt idx="3896">
                  <c:v>4.8365</c:v>
                </c:pt>
                <c:pt idx="3897">
                  <c:v>4.8384999999999998</c:v>
                </c:pt>
                <c:pt idx="3898">
                  <c:v>4.84</c:v>
                </c:pt>
                <c:pt idx="3899">
                  <c:v>4.8419999999999996</c:v>
                </c:pt>
                <c:pt idx="3900">
                  <c:v>4.8440000000000003</c:v>
                </c:pt>
                <c:pt idx="3901">
                  <c:v>4.8455000000000004</c:v>
                </c:pt>
                <c:pt idx="3902">
                  <c:v>4.8479999999999999</c:v>
                </c:pt>
                <c:pt idx="3903">
                  <c:v>4.8494999999999999</c:v>
                </c:pt>
                <c:pt idx="3904">
                  <c:v>4.8514999999999997</c:v>
                </c:pt>
                <c:pt idx="3905">
                  <c:v>4.8535000000000004</c:v>
                </c:pt>
                <c:pt idx="3906">
                  <c:v>4.8550000000000004</c:v>
                </c:pt>
                <c:pt idx="3907">
                  <c:v>4.8574999999999999</c:v>
                </c:pt>
                <c:pt idx="3908">
                  <c:v>4.859</c:v>
                </c:pt>
                <c:pt idx="3909">
                  <c:v>4.8609999999999998</c:v>
                </c:pt>
                <c:pt idx="3910">
                  <c:v>4.8630000000000004</c:v>
                </c:pt>
                <c:pt idx="3911">
                  <c:v>4.8654999999999999</c:v>
                </c:pt>
                <c:pt idx="3912">
                  <c:v>4.867</c:v>
                </c:pt>
                <c:pt idx="3913">
                  <c:v>4.8689999999999998</c:v>
                </c:pt>
                <c:pt idx="3914">
                  <c:v>4.8704999999999998</c:v>
                </c:pt>
                <c:pt idx="3915">
                  <c:v>4.8724999999999996</c:v>
                </c:pt>
                <c:pt idx="3916">
                  <c:v>4.8745000000000003</c:v>
                </c:pt>
                <c:pt idx="3917">
                  <c:v>4.8765000000000001</c:v>
                </c:pt>
                <c:pt idx="3918">
                  <c:v>4.8775000000000004</c:v>
                </c:pt>
                <c:pt idx="3919">
                  <c:v>4.8795000000000002</c:v>
                </c:pt>
                <c:pt idx="3920">
                  <c:v>4.8819999999999997</c:v>
                </c:pt>
                <c:pt idx="3921">
                  <c:v>4.8834999999999997</c:v>
                </c:pt>
                <c:pt idx="3922">
                  <c:v>4.8855000000000004</c:v>
                </c:pt>
                <c:pt idx="3923">
                  <c:v>4.8875000000000002</c:v>
                </c:pt>
                <c:pt idx="3924">
                  <c:v>4.8895</c:v>
                </c:pt>
                <c:pt idx="3925">
                  <c:v>4.8914999999999997</c:v>
                </c:pt>
                <c:pt idx="3926">
                  <c:v>4.8935000000000004</c:v>
                </c:pt>
                <c:pt idx="3927">
                  <c:v>4.8949999999999996</c:v>
                </c:pt>
                <c:pt idx="3928">
                  <c:v>4.8970000000000002</c:v>
                </c:pt>
                <c:pt idx="3929">
                  <c:v>4.8985000000000003</c:v>
                </c:pt>
                <c:pt idx="3930">
                  <c:v>4.9005000000000001</c:v>
                </c:pt>
                <c:pt idx="3931">
                  <c:v>4.9020000000000001</c:v>
                </c:pt>
                <c:pt idx="3932">
                  <c:v>4.9044999999999996</c:v>
                </c:pt>
                <c:pt idx="3933">
                  <c:v>4.9059999999999997</c:v>
                </c:pt>
                <c:pt idx="3934">
                  <c:v>4.9074999999999998</c:v>
                </c:pt>
                <c:pt idx="3935">
                  <c:v>4.9095000000000004</c:v>
                </c:pt>
                <c:pt idx="3936">
                  <c:v>4.9115000000000002</c:v>
                </c:pt>
                <c:pt idx="3937">
                  <c:v>4.9135</c:v>
                </c:pt>
                <c:pt idx="3938">
                  <c:v>4.915</c:v>
                </c:pt>
                <c:pt idx="3939">
                  <c:v>4.9169999999999998</c:v>
                </c:pt>
                <c:pt idx="3940">
                  <c:v>4.9184999999999999</c:v>
                </c:pt>
                <c:pt idx="3941">
                  <c:v>4.9204999999999997</c:v>
                </c:pt>
                <c:pt idx="3942">
                  <c:v>4.9219999999999997</c:v>
                </c:pt>
                <c:pt idx="3943">
                  <c:v>4.9240000000000004</c:v>
                </c:pt>
                <c:pt idx="3944">
                  <c:v>4.9255000000000004</c:v>
                </c:pt>
                <c:pt idx="3945">
                  <c:v>4.9275000000000002</c:v>
                </c:pt>
                <c:pt idx="3946">
                  <c:v>4.9295</c:v>
                </c:pt>
                <c:pt idx="3947">
                  <c:v>4.9314999999999998</c:v>
                </c:pt>
                <c:pt idx="3948">
                  <c:v>4.9335000000000004</c:v>
                </c:pt>
                <c:pt idx="3949">
                  <c:v>4.9349999999999996</c:v>
                </c:pt>
                <c:pt idx="3950">
                  <c:v>4.9370000000000003</c:v>
                </c:pt>
                <c:pt idx="3951">
                  <c:v>4.9390000000000001</c:v>
                </c:pt>
                <c:pt idx="3952">
                  <c:v>4.9409999999999998</c:v>
                </c:pt>
                <c:pt idx="3953">
                  <c:v>4.9429999999999996</c:v>
                </c:pt>
                <c:pt idx="3954">
                  <c:v>4.9444999999999997</c:v>
                </c:pt>
                <c:pt idx="3955">
                  <c:v>4.9465000000000003</c:v>
                </c:pt>
                <c:pt idx="3956">
                  <c:v>4.9480000000000004</c:v>
                </c:pt>
                <c:pt idx="3957">
                  <c:v>4.95</c:v>
                </c:pt>
                <c:pt idx="3958">
                  <c:v>4.9515000000000002</c:v>
                </c:pt>
                <c:pt idx="3959">
                  <c:v>4.9535</c:v>
                </c:pt>
                <c:pt idx="3960">
                  <c:v>4.9550000000000001</c:v>
                </c:pt>
                <c:pt idx="3961">
                  <c:v>4.9569999999999999</c:v>
                </c:pt>
                <c:pt idx="3962">
                  <c:v>4.9584999999999999</c:v>
                </c:pt>
                <c:pt idx="3963">
                  <c:v>4.9604999999999997</c:v>
                </c:pt>
                <c:pt idx="3964">
                  <c:v>4.9625000000000004</c:v>
                </c:pt>
                <c:pt idx="3965">
                  <c:v>4.9640000000000004</c:v>
                </c:pt>
                <c:pt idx="3966">
                  <c:v>4.9664999999999999</c:v>
                </c:pt>
                <c:pt idx="3967">
                  <c:v>4.9675000000000002</c:v>
                </c:pt>
                <c:pt idx="3968">
                  <c:v>4.97</c:v>
                </c:pt>
                <c:pt idx="3969">
                  <c:v>4.9710000000000001</c:v>
                </c:pt>
                <c:pt idx="3970">
                  <c:v>4.9729999999999999</c:v>
                </c:pt>
                <c:pt idx="3971">
                  <c:v>4.9744999999999999</c:v>
                </c:pt>
                <c:pt idx="3972">
                  <c:v>4.9764999999999997</c:v>
                </c:pt>
                <c:pt idx="3973">
                  <c:v>4.9775</c:v>
                </c:pt>
                <c:pt idx="3974">
                  <c:v>4.9790000000000001</c:v>
                </c:pt>
                <c:pt idx="3975">
                  <c:v>4.9805000000000001</c:v>
                </c:pt>
                <c:pt idx="3976">
                  <c:v>4.9829999999999997</c:v>
                </c:pt>
                <c:pt idx="3977">
                  <c:v>4.9844999999999997</c:v>
                </c:pt>
                <c:pt idx="3978">
                  <c:v>4.9865000000000004</c:v>
                </c:pt>
                <c:pt idx="3979">
                  <c:v>4.9880000000000004</c:v>
                </c:pt>
                <c:pt idx="3980">
                  <c:v>4.99</c:v>
                </c:pt>
                <c:pt idx="3981">
                  <c:v>4.9909999999999997</c:v>
                </c:pt>
                <c:pt idx="3982">
                  <c:v>4.9924999999999997</c:v>
                </c:pt>
                <c:pt idx="3983">
                  <c:v>4.9945000000000004</c:v>
                </c:pt>
                <c:pt idx="3984">
                  <c:v>4.9965000000000002</c:v>
                </c:pt>
                <c:pt idx="3985">
                  <c:v>4.9980000000000002</c:v>
                </c:pt>
                <c:pt idx="3986">
                  <c:v>5</c:v>
                </c:pt>
                <c:pt idx="3987">
                  <c:v>5.0015000000000001</c:v>
                </c:pt>
                <c:pt idx="3988">
                  <c:v>5.0025000000000004</c:v>
                </c:pt>
                <c:pt idx="3989">
                  <c:v>5.0045000000000002</c:v>
                </c:pt>
                <c:pt idx="3990">
                  <c:v>5.0060000000000002</c:v>
                </c:pt>
                <c:pt idx="3991">
                  <c:v>5.0069999999999997</c:v>
                </c:pt>
                <c:pt idx="3992">
                  <c:v>5.0084999999999997</c:v>
                </c:pt>
                <c:pt idx="3993">
                  <c:v>5.01</c:v>
                </c:pt>
                <c:pt idx="3994">
                  <c:v>5.0114999999999998</c:v>
                </c:pt>
                <c:pt idx="3995">
                  <c:v>5.0134999999999996</c:v>
                </c:pt>
                <c:pt idx="3996">
                  <c:v>5.0149999999999997</c:v>
                </c:pt>
                <c:pt idx="3997">
                  <c:v>5.016</c:v>
                </c:pt>
                <c:pt idx="3998">
                  <c:v>5.0179999999999998</c:v>
                </c:pt>
                <c:pt idx="3999">
                  <c:v>5.0194999999999999</c:v>
                </c:pt>
                <c:pt idx="4000">
                  <c:v>5.0214999999999996</c:v>
                </c:pt>
                <c:pt idx="4001">
                  <c:v>5.0229999999999997</c:v>
                </c:pt>
                <c:pt idx="4002">
                  <c:v>5.024</c:v>
                </c:pt>
                <c:pt idx="4003">
                  <c:v>5.0259999999999998</c:v>
                </c:pt>
                <c:pt idx="4004">
                  <c:v>5.0279999999999996</c:v>
                </c:pt>
                <c:pt idx="4005">
                  <c:v>5.0294999999999996</c:v>
                </c:pt>
                <c:pt idx="4006">
                  <c:v>5.032</c:v>
                </c:pt>
                <c:pt idx="4007">
                  <c:v>5.0339999999999998</c:v>
                </c:pt>
                <c:pt idx="4008">
                  <c:v>5.0359999999999996</c:v>
                </c:pt>
                <c:pt idx="4009">
                  <c:v>5.0380000000000003</c:v>
                </c:pt>
                <c:pt idx="4010">
                  <c:v>5.04</c:v>
                </c:pt>
                <c:pt idx="4011">
                  <c:v>5.0419999999999998</c:v>
                </c:pt>
                <c:pt idx="4012">
                  <c:v>5.0439999999999996</c:v>
                </c:pt>
                <c:pt idx="4013">
                  <c:v>5.0454999999999997</c:v>
                </c:pt>
                <c:pt idx="4014">
                  <c:v>5.0475000000000003</c:v>
                </c:pt>
                <c:pt idx="4015">
                  <c:v>5.0495000000000001</c:v>
                </c:pt>
                <c:pt idx="4016">
                  <c:v>5.0510000000000002</c:v>
                </c:pt>
                <c:pt idx="4017">
                  <c:v>5.0529999999999999</c:v>
                </c:pt>
                <c:pt idx="4018">
                  <c:v>5.0549999999999997</c:v>
                </c:pt>
                <c:pt idx="4019">
                  <c:v>5.0575000000000001</c:v>
                </c:pt>
                <c:pt idx="4020">
                  <c:v>5.0594999999999999</c:v>
                </c:pt>
                <c:pt idx="4021">
                  <c:v>5.0614999999999997</c:v>
                </c:pt>
                <c:pt idx="4022">
                  <c:v>5.0635000000000003</c:v>
                </c:pt>
                <c:pt idx="4023">
                  <c:v>5.0644999999999998</c:v>
                </c:pt>
                <c:pt idx="4024">
                  <c:v>5.0664999999999996</c:v>
                </c:pt>
                <c:pt idx="4025">
                  <c:v>5.0679999999999996</c:v>
                </c:pt>
                <c:pt idx="4026">
                  <c:v>5.07</c:v>
                </c:pt>
                <c:pt idx="4027">
                  <c:v>5.0720000000000001</c:v>
                </c:pt>
                <c:pt idx="4028">
                  <c:v>5.0735000000000001</c:v>
                </c:pt>
                <c:pt idx="4029">
                  <c:v>5.0754999999999999</c:v>
                </c:pt>
                <c:pt idx="4030">
                  <c:v>5.0774999999999997</c:v>
                </c:pt>
                <c:pt idx="4031">
                  <c:v>5.0795000000000003</c:v>
                </c:pt>
                <c:pt idx="4032">
                  <c:v>5.0810000000000004</c:v>
                </c:pt>
                <c:pt idx="4033">
                  <c:v>5.0830000000000002</c:v>
                </c:pt>
                <c:pt idx="4034">
                  <c:v>5.0845000000000002</c:v>
                </c:pt>
                <c:pt idx="4035">
                  <c:v>5.0865</c:v>
                </c:pt>
                <c:pt idx="4036">
                  <c:v>5.0884999999999998</c:v>
                </c:pt>
                <c:pt idx="4037">
                  <c:v>5.0895000000000001</c:v>
                </c:pt>
                <c:pt idx="4038">
                  <c:v>5.0914999999999999</c:v>
                </c:pt>
                <c:pt idx="4039">
                  <c:v>5.0934999999999997</c:v>
                </c:pt>
                <c:pt idx="4040">
                  <c:v>5.0955000000000004</c:v>
                </c:pt>
                <c:pt idx="4041">
                  <c:v>5.0975000000000001</c:v>
                </c:pt>
                <c:pt idx="4042">
                  <c:v>5.0990000000000002</c:v>
                </c:pt>
                <c:pt idx="4043">
                  <c:v>5.1005000000000003</c:v>
                </c:pt>
                <c:pt idx="4044">
                  <c:v>5.1025</c:v>
                </c:pt>
                <c:pt idx="4045">
                  <c:v>5.1044999999999998</c:v>
                </c:pt>
                <c:pt idx="4046">
                  <c:v>5.1059999999999999</c:v>
                </c:pt>
                <c:pt idx="4047">
                  <c:v>5.1079999999999997</c:v>
                </c:pt>
                <c:pt idx="4048">
                  <c:v>5.1100000000000003</c:v>
                </c:pt>
                <c:pt idx="4049">
                  <c:v>5.1120000000000001</c:v>
                </c:pt>
                <c:pt idx="4050">
                  <c:v>5.1130000000000004</c:v>
                </c:pt>
                <c:pt idx="4051">
                  <c:v>5.1150000000000002</c:v>
                </c:pt>
                <c:pt idx="4052">
                  <c:v>5.117</c:v>
                </c:pt>
                <c:pt idx="4053">
                  <c:v>5.1185</c:v>
                </c:pt>
                <c:pt idx="4054">
                  <c:v>5.1204999999999998</c:v>
                </c:pt>
                <c:pt idx="4055">
                  <c:v>5.1219999999999999</c:v>
                </c:pt>
                <c:pt idx="4056">
                  <c:v>5.1239999999999997</c:v>
                </c:pt>
                <c:pt idx="4057">
                  <c:v>5.1260000000000003</c:v>
                </c:pt>
                <c:pt idx="4058">
                  <c:v>5.1275000000000004</c:v>
                </c:pt>
                <c:pt idx="4059">
                  <c:v>5.1295000000000002</c:v>
                </c:pt>
                <c:pt idx="4060">
                  <c:v>5.1315</c:v>
                </c:pt>
                <c:pt idx="4061">
                  <c:v>5.1334999999999997</c:v>
                </c:pt>
                <c:pt idx="4062">
                  <c:v>5.1349999999999998</c:v>
                </c:pt>
                <c:pt idx="4063">
                  <c:v>5.1369999999999996</c:v>
                </c:pt>
                <c:pt idx="4064">
                  <c:v>5.1390000000000002</c:v>
                </c:pt>
                <c:pt idx="4065">
                  <c:v>5.1405000000000003</c:v>
                </c:pt>
                <c:pt idx="4066">
                  <c:v>5.1425000000000001</c:v>
                </c:pt>
                <c:pt idx="4067">
                  <c:v>5.1444999999999999</c:v>
                </c:pt>
                <c:pt idx="4068">
                  <c:v>5.1459999999999999</c:v>
                </c:pt>
                <c:pt idx="4069">
                  <c:v>5.1479999999999997</c:v>
                </c:pt>
                <c:pt idx="4070">
                  <c:v>5.15</c:v>
                </c:pt>
                <c:pt idx="4071">
                  <c:v>5.1515000000000004</c:v>
                </c:pt>
                <c:pt idx="4072">
                  <c:v>5.1535000000000002</c:v>
                </c:pt>
                <c:pt idx="4073">
                  <c:v>5.1555</c:v>
                </c:pt>
                <c:pt idx="4074">
                  <c:v>5.1574999999999998</c:v>
                </c:pt>
                <c:pt idx="4075">
                  <c:v>5.1595000000000004</c:v>
                </c:pt>
                <c:pt idx="4076">
                  <c:v>5.1609999999999996</c:v>
                </c:pt>
                <c:pt idx="4077">
                  <c:v>5.1624999999999996</c:v>
                </c:pt>
                <c:pt idx="4078">
                  <c:v>5.165</c:v>
                </c:pt>
                <c:pt idx="4079">
                  <c:v>5.1669999999999998</c:v>
                </c:pt>
                <c:pt idx="4080">
                  <c:v>5.1684999999999999</c:v>
                </c:pt>
                <c:pt idx="4081">
                  <c:v>5.1704999999999997</c:v>
                </c:pt>
                <c:pt idx="4082">
                  <c:v>5.1719999999999997</c:v>
                </c:pt>
                <c:pt idx="4083">
                  <c:v>5.1734999999999998</c:v>
                </c:pt>
                <c:pt idx="4084">
                  <c:v>5.1755000000000004</c:v>
                </c:pt>
                <c:pt idx="4085">
                  <c:v>5.1775000000000002</c:v>
                </c:pt>
                <c:pt idx="4086">
                  <c:v>5.1790000000000003</c:v>
                </c:pt>
                <c:pt idx="4087">
                  <c:v>5.181</c:v>
                </c:pt>
                <c:pt idx="4088">
                  <c:v>5.1829999999999998</c:v>
                </c:pt>
                <c:pt idx="4089">
                  <c:v>5.1849999999999996</c:v>
                </c:pt>
                <c:pt idx="4090">
                  <c:v>5.1864999999999997</c:v>
                </c:pt>
                <c:pt idx="4091">
                  <c:v>5.1885000000000003</c:v>
                </c:pt>
                <c:pt idx="4092">
                  <c:v>5.19</c:v>
                </c:pt>
                <c:pt idx="4093">
                  <c:v>5.1920000000000002</c:v>
                </c:pt>
                <c:pt idx="4094">
                  <c:v>5.1935000000000002</c:v>
                </c:pt>
                <c:pt idx="4095">
                  <c:v>5.1955</c:v>
                </c:pt>
                <c:pt idx="4096">
                  <c:v>5.1970000000000001</c:v>
                </c:pt>
                <c:pt idx="4097">
                  <c:v>5.1994999999999996</c:v>
                </c:pt>
                <c:pt idx="4098">
                  <c:v>5.2009999999999996</c:v>
                </c:pt>
                <c:pt idx="4099">
                  <c:v>5.2030000000000003</c:v>
                </c:pt>
                <c:pt idx="4100">
                  <c:v>5.2045000000000003</c:v>
                </c:pt>
                <c:pt idx="4101">
                  <c:v>5.2065000000000001</c:v>
                </c:pt>
                <c:pt idx="4102">
                  <c:v>5.2084999999999999</c:v>
                </c:pt>
                <c:pt idx="4103">
                  <c:v>5.21</c:v>
                </c:pt>
                <c:pt idx="4104">
                  <c:v>5.2119999999999997</c:v>
                </c:pt>
                <c:pt idx="4105">
                  <c:v>5.2140000000000004</c:v>
                </c:pt>
                <c:pt idx="4106">
                  <c:v>5.2164999999999999</c:v>
                </c:pt>
                <c:pt idx="4107">
                  <c:v>5.2184999999999997</c:v>
                </c:pt>
                <c:pt idx="4108">
                  <c:v>5.22</c:v>
                </c:pt>
                <c:pt idx="4109">
                  <c:v>5.2220000000000004</c:v>
                </c:pt>
                <c:pt idx="4110">
                  <c:v>5.2234999999999996</c:v>
                </c:pt>
                <c:pt idx="4111">
                  <c:v>5.2255000000000003</c:v>
                </c:pt>
                <c:pt idx="4112">
                  <c:v>5.2270000000000003</c:v>
                </c:pt>
                <c:pt idx="4113">
                  <c:v>5.2290000000000001</c:v>
                </c:pt>
                <c:pt idx="4114">
                  <c:v>5.2305000000000001</c:v>
                </c:pt>
                <c:pt idx="4115">
                  <c:v>5.2324999999999999</c:v>
                </c:pt>
                <c:pt idx="4116">
                  <c:v>5.2344999999999997</c:v>
                </c:pt>
                <c:pt idx="4117">
                  <c:v>5.2365000000000004</c:v>
                </c:pt>
                <c:pt idx="4118">
                  <c:v>5.2380000000000004</c:v>
                </c:pt>
                <c:pt idx="4119">
                  <c:v>5.24</c:v>
                </c:pt>
                <c:pt idx="4120">
                  <c:v>5.242</c:v>
                </c:pt>
                <c:pt idx="4121">
                  <c:v>5.2435</c:v>
                </c:pt>
                <c:pt idx="4122">
                  <c:v>5.2450000000000001</c:v>
                </c:pt>
                <c:pt idx="4123">
                  <c:v>5.2465000000000002</c:v>
                </c:pt>
                <c:pt idx="4124">
                  <c:v>5.2484999999999999</c:v>
                </c:pt>
                <c:pt idx="4125">
                  <c:v>5.25</c:v>
                </c:pt>
                <c:pt idx="4126">
                  <c:v>5.2515000000000001</c:v>
                </c:pt>
                <c:pt idx="4127">
                  <c:v>5.2530000000000001</c:v>
                </c:pt>
                <c:pt idx="4128">
                  <c:v>5.2549999999999999</c:v>
                </c:pt>
                <c:pt idx="4129">
                  <c:v>5.2560000000000002</c:v>
                </c:pt>
                <c:pt idx="4130">
                  <c:v>5.258</c:v>
                </c:pt>
                <c:pt idx="4131">
                  <c:v>5.26</c:v>
                </c:pt>
                <c:pt idx="4132">
                  <c:v>5.2610000000000001</c:v>
                </c:pt>
                <c:pt idx="4133">
                  <c:v>5.2625000000000002</c:v>
                </c:pt>
                <c:pt idx="4134">
                  <c:v>5.2640000000000002</c:v>
                </c:pt>
                <c:pt idx="4135">
                  <c:v>5.2655000000000003</c:v>
                </c:pt>
                <c:pt idx="4136">
                  <c:v>5.2664999999999997</c:v>
                </c:pt>
                <c:pt idx="4137">
                  <c:v>5.2685000000000004</c:v>
                </c:pt>
                <c:pt idx="4138">
                  <c:v>5.27</c:v>
                </c:pt>
                <c:pt idx="4139">
                  <c:v>5.2714999999999996</c:v>
                </c:pt>
                <c:pt idx="4140">
                  <c:v>5.2735000000000003</c:v>
                </c:pt>
                <c:pt idx="4141">
                  <c:v>5.2750000000000004</c:v>
                </c:pt>
                <c:pt idx="4142">
                  <c:v>5.2765000000000004</c:v>
                </c:pt>
                <c:pt idx="4143">
                  <c:v>5.2779999999999996</c:v>
                </c:pt>
                <c:pt idx="4144">
                  <c:v>5.28</c:v>
                </c:pt>
                <c:pt idx="4145">
                  <c:v>5.2815000000000003</c:v>
                </c:pt>
                <c:pt idx="4146">
                  <c:v>5.2824999999999998</c:v>
                </c:pt>
                <c:pt idx="4147">
                  <c:v>5.2845000000000004</c:v>
                </c:pt>
                <c:pt idx="4148">
                  <c:v>5.2859999999999996</c:v>
                </c:pt>
                <c:pt idx="4149">
                  <c:v>5.2874999999999996</c:v>
                </c:pt>
                <c:pt idx="4150">
                  <c:v>5.2889999999999997</c:v>
                </c:pt>
                <c:pt idx="4151">
                  <c:v>5.2910000000000004</c:v>
                </c:pt>
                <c:pt idx="4152">
                  <c:v>5.2925000000000004</c:v>
                </c:pt>
                <c:pt idx="4153">
                  <c:v>5.2939999999999996</c:v>
                </c:pt>
                <c:pt idx="4154">
                  <c:v>5.2960000000000003</c:v>
                </c:pt>
                <c:pt idx="4155">
                  <c:v>5.2975000000000003</c:v>
                </c:pt>
                <c:pt idx="4156">
                  <c:v>5.2990000000000004</c:v>
                </c:pt>
                <c:pt idx="4157">
                  <c:v>5.3010000000000002</c:v>
                </c:pt>
                <c:pt idx="4158">
                  <c:v>5.3019999999999996</c:v>
                </c:pt>
                <c:pt idx="4159">
                  <c:v>5.3040000000000003</c:v>
                </c:pt>
                <c:pt idx="4160">
                  <c:v>5.3055000000000003</c:v>
                </c:pt>
                <c:pt idx="4161">
                  <c:v>5.3070000000000004</c:v>
                </c:pt>
                <c:pt idx="4162">
                  <c:v>5.3085000000000004</c:v>
                </c:pt>
                <c:pt idx="4163">
                  <c:v>5.3105000000000002</c:v>
                </c:pt>
                <c:pt idx="4164">
                  <c:v>5.3125</c:v>
                </c:pt>
                <c:pt idx="4165">
                  <c:v>5.3135000000000003</c:v>
                </c:pt>
                <c:pt idx="4166">
                  <c:v>5.3155000000000001</c:v>
                </c:pt>
                <c:pt idx="4167">
                  <c:v>5.3174999999999999</c:v>
                </c:pt>
                <c:pt idx="4168">
                  <c:v>5.319</c:v>
                </c:pt>
                <c:pt idx="4169">
                  <c:v>5.3205</c:v>
                </c:pt>
                <c:pt idx="4170">
                  <c:v>5.3224999999999998</c:v>
                </c:pt>
                <c:pt idx="4171">
                  <c:v>5.3235000000000001</c:v>
                </c:pt>
                <c:pt idx="4172">
                  <c:v>5.3254999999999999</c:v>
                </c:pt>
                <c:pt idx="4173">
                  <c:v>5.3274999999999997</c:v>
                </c:pt>
                <c:pt idx="4174">
                  <c:v>5.3289999999999997</c:v>
                </c:pt>
                <c:pt idx="4175">
                  <c:v>5.3310000000000004</c:v>
                </c:pt>
                <c:pt idx="4176">
                  <c:v>5.3319999999999999</c:v>
                </c:pt>
                <c:pt idx="4177">
                  <c:v>5.3339999999999996</c:v>
                </c:pt>
                <c:pt idx="4178">
                  <c:v>5.3360000000000003</c:v>
                </c:pt>
                <c:pt idx="4179">
                  <c:v>5.3380000000000001</c:v>
                </c:pt>
                <c:pt idx="4180">
                  <c:v>5.3390000000000004</c:v>
                </c:pt>
                <c:pt idx="4181">
                  <c:v>5.3410000000000002</c:v>
                </c:pt>
                <c:pt idx="4182">
                  <c:v>5.3425000000000002</c:v>
                </c:pt>
                <c:pt idx="4183">
                  <c:v>5.3445</c:v>
                </c:pt>
                <c:pt idx="4184">
                  <c:v>5.3460000000000001</c:v>
                </c:pt>
                <c:pt idx="4185">
                  <c:v>5.3479999999999999</c:v>
                </c:pt>
                <c:pt idx="4186">
                  <c:v>5.3494999999999999</c:v>
                </c:pt>
                <c:pt idx="4187">
                  <c:v>5.351</c:v>
                </c:pt>
                <c:pt idx="4188">
                  <c:v>5.3529999999999998</c:v>
                </c:pt>
                <c:pt idx="4189">
                  <c:v>5.3544999999999998</c:v>
                </c:pt>
                <c:pt idx="4190">
                  <c:v>5.3559999999999999</c:v>
                </c:pt>
                <c:pt idx="4191">
                  <c:v>5.3579999999999997</c:v>
                </c:pt>
                <c:pt idx="4192">
                  <c:v>5.3594999999999997</c:v>
                </c:pt>
                <c:pt idx="4193">
                  <c:v>5.3615000000000004</c:v>
                </c:pt>
                <c:pt idx="4194">
                  <c:v>5.3630000000000004</c:v>
                </c:pt>
                <c:pt idx="4195">
                  <c:v>5.3644999999999996</c:v>
                </c:pt>
                <c:pt idx="4196">
                  <c:v>5.3659999999999997</c:v>
                </c:pt>
                <c:pt idx="4197">
                  <c:v>5.3685</c:v>
                </c:pt>
                <c:pt idx="4198">
                  <c:v>5.3695000000000004</c:v>
                </c:pt>
                <c:pt idx="4199">
                  <c:v>5.3710000000000004</c:v>
                </c:pt>
                <c:pt idx="4200">
                  <c:v>5.3730000000000002</c:v>
                </c:pt>
                <c:pt idx="4201">
                  <c:v>5.3739999999999997</c:v>
                </c:pt>
                <c:pt idx="4202">
                  <c:v>5.3760000000000003</c:v>
                </c:pt>
                <c:pt idx="4203">
                  <c:v>5.3780000000000001</c:v>
                </c:pt>
                <c:pt idx="4204">
                  <c:v>5.3789999999999996</c:v>
                </c:pt>
                <c:pt idx="4205">
                  <c:v>5.3810000000000002</c:v>
                </c:pt>
                <c:pt idx="4206">
                  <c:v>5.3825000000000003</c:v>
                </c:pt>
                <c:pt idx="4207">
                  <c:v>5.3840000000000003</c:v>
                </c:pt>
                <c:pt idx="4208">
                  <c:v>5.3855000000000004</c:v>
                </c:pt>
                <c:pt idx="4209">
                  <c:v>5.3875000000000002</c:v>
                </c:pt>
                <c:pt idx="4210">
                  <c:v>5.3890000000000002</c:v>
                </c:pt>
                <c:pt idx="4211">
                  <c:v>5.39</c:v>
                </c:pt>
                <c:pt idx="4212">
                  <c:v>5.3914999999999997</c:v>
                </c:pt>
                <c:pt idx="4213">
                  <c:v>5.3929999999999998</c:v>
                </c:pt>
                <c:pt idx="4214">
                  <c:v>5.3944999999999999</c:v>
                </c:pt>
                <c:pt idx="4215">
                  <c:v>5.3959999999999999</c:v>
                </c:pt>
                <c:pt idx="4216">
                  <c:v>5.3975</c:v>
                </c:pt>
                <c:pt idx="4217">
                  <c:v>5.399</c:v>
                </c:pt>
                <c:pt idx="4218">
                  <c:v>5.4005000000000001</c:v>
                </c:pt>
                <c:pt idx="4219">
                  <c:v>5.4015000000000004</c:v>
                </c:pt>
                <c:pt idx="4220">
                  <c:v>5.4035000000000002</c:v>
                </c:pt>
                <c:pt idx="4221">
                  <c:v>5.4055</c:v>
                </c:pt>
                <c:pt idx="4222">
                  <c:v>5.4065000000000003</c:v>
                </c:pt>
                <c:pt idx="4223">
                  <c:v>5.4085000000000001</c:v>
                </c:pt>
                <c:pt idx="4224">
                  <c:v>5.41</c:v>
                </c:pt>
                <c:pt idx="4225">
                  <c:v>5.4109999999999996</c:v>
                </c:pt>
                <c:pt idx="4226">
                  <c:v>5.4130000000000003</c:v>
                </c:pt>
                <c:pt idx="4227">
                  <c:v>5.4139999999999997</c:v>
                </c:pt>
                <c:pt idx="4228">
                  <c:v>5.4160000000000004</c:v>
                </c:pt>
                <c:pt idx="4229">
                  <c:v>5.4169999999999998</c:v>
                </c:pt>
                <c:pt idx="4230">
                  <c:v>5.4189999999999996</c:v>
                </c:pt>
                <c:pt idx="4231">
                  <c:v>5.4204999999999997</c:v>
                </c:pt>
                <c:pt idx="4232">
                  <c:v>5.4215</c:v>
                </c:pt>
                <c:pt idx="4233">
                  <c:v>5.4245000000000001</c:v>
                </c:pt>
                <c:pt idx="4234">
                  <c:v>5.4260000000000002</c:v>
                </c:pt>
                <c:pt idx="4235">
                  <c:v>5.4275000000000002</c:v>
                </c:pt>
                <c:pt idx="4236">
                  <c:v>5.4290000000000003</c:v>
                </c:pt>
                <c:pt idx="4237">
                  <c:v>5.4305000000000003</c:v>
                </c:pt>
                <c:pt idx="4238">
                  <c:v>5.4320000000000004</c:v>
                </c:pt>
                <c:pt idx="4239">
                  <c:v>5.4335000000000004</c:v>
                </c:pt>
                <c:pt idx="4240">
                  <c:v>5.4344999999999999</c:v>
                </c:pt>
                <c:pt idx="4241">
                  <c:v>5.4364999999999997</c:v>
                </c:pt>
                <c:pt idx="4242">
                  <c:v>5.4375</c:v>
                </c:pt>
                <c:pt idx="4243">
                  <c:v>5.4390000000000001</c:v>
                </c:pt>
                <c:pt idx="4244">
                  <c:v>5.4405000000000001</c:v>
                </c:pt>
                <c:pt idx="4245">
                  <c:v>5.4420000000000002</c:v>
                </c:pt>
                <c:pt idx="4246">
                  <c:v>5.4444999999999997</c:v>
                </c:pt>
                <c:pt idx="4247">
                  <c:v>5.4459999999999997</c:v>
                </c:pt>
                <c:pt idx="4248">
                  <c:v>5.4480000000000004</c:v>
                </c:pt>
                <c:pt idx="4249">
                  <c:v>5.45</c:v>
                </c:pt>
                <c:pt idx="4250">
                  <c:v>5.4515000000000002</c:v>
                </c:pt>
                <c:pt idx="4251">
                  <c:v>5.4539999999999997</c:v>
                </c:pt>
                <c:pt idx="4252">
                  <c:v>5.4560000000000004</c:v>
                </c:pt>
                <c:pt idx="4253">
                  <c:v>5.4584999999999999</c:v>
                </c:pt>
                <c:pt idx="4254">
                  <c:v>5.4625000000000004</c:v>
                </c:pt>
                <c:pt idx="4255">
                  <c:v>5.4649999999999999</c:v>
                </c:pt>
                <c:pt idx="4256">
                  <c:v>5.4664999999999999</c:v>
                </c:pt>
                <c:pt idx="4257">
                  <c:v>5.4684999999999997</c:v>
                </c:pt>
                <c:pt idx="4258">
                  <c:v>5.47</c:v>
                </c:pt>
                <c:pt idx="4259">
                  <c:v>5.4714999999999998</c:v>
                </c:pt>
                <c:pt idx="4260">
                  <c:v>5.4729999999999999</c:v>
                </c:pt>
                <c:pt idx="4261">
                  <c:v>5.4749999999999996</c:v>
                </c:pt>
                <c:pt idx="4262">
                  <c:v>5.4770000000000003</c:v>
                </c:pt>
                <c:pt idx="4263">
                  <c:v>5.4779999999999998</c:v>
                </c:pt>
                <c:pt idx="4264">
                  <c:v>5.4794999999999998</c:v>
                </c:pt>
                <c:pt idx="4265">
                  <c:v>5.4814999999999996</c:v>
                </c:pt>
                <c:pt idx="4266">
                  <c:v>5.4829999999999997</c:v>
                </c:pt>
                <c:pt idx="4267">
                  <c:v>5.4844999999999997</c:v>
                </c:pt>
                <c:pt idx="4268">
                  <c:v>5.4855</c:v>
                </c:pt>
                <c:pt idx="4269">
                  <c:v>5.4874999999999998</c:v>
                </c:pt>
                <c:pt idx="4270">
                  <c:v>5.4885000000000002</c:v>
                </c:pt>
                <c:pt idx="4271">
                  <c:v>5.49</c:v>
                </c:pt>
                <c:pt idx="4272">
                  <c:v>5.4915000000000003</c:v>
                </c:pt>
                <c:pt idx="4273">
                  <c:v>5.4930000000000003</c:v>
                </c:pt>
                <c:pt idx="4274">
                  <c:v>5.4945000000000004</c:v>
                </c:pt>
                <c:pt idx="4275">
                  <c:v>5.4954999999999998</c:v>
                </c:pt>
                <c:pt idx="4276">
                  <c:v>5.4974999999999996</c:v>
                </c:pt>
                <c:pt idx="4277">
                  <c:v>5.4989999999999997</c:v>
                </c:pt>
                <c:pt idx="4278">
                  <c:v>5.5</c:v>
                </c:pt>
                <c:pt idx="4279">
                  <c:v>5.5019999999999998</c:v>
                </c:pt>
                <c:pt idx="4280">
                  <c:v>5.5030000000000001</c:v>
                </c:pt>
                <c:pt idx="4281">
                  <c:v>5.5049999999999999</c:v>
                </c:pt>
                <c:pt idx="4282">
                  <c:v>5.5065</c:v>
                </c:pt>
                <c:pt idx="4283">
                  <c:v>5.508</c:v>
                </c:pt>
                <c:pt idx="4284">
                  <c:v>5.5095000000000001</c:v>
                </c:pt>
                <c:pt idx="4285">
                  <c:v>5.5105000000000004</c:v>
                </c:pt>
                <c:pt idx="4286">
                  <c:v>5.5125000000000002</c:v>
                </c:pt>
                <c:pt idx="4287">
                  <c:v>5.5140000000000002</c:v>
                </c:pt>
                <c:pt idx="4288">
                  <c:v>5.516</c:v>
                </c:pt>
                <c:pt idx="4289">
                  <c:v>5.5175000000000001</c:v>
                </c:pt>
                <c:pt idx="4290">
                  <c:v>5.5194999999999999</c:v>
                </c:pt>
                <c:pt idx="4291">
                  <c:v>5.5209999999999999</c:v>
                </c:pt>
                <c:pt idx="4292">
                  <c:v>5.5225</c:v>
                </c:pt>
                <c:pt idx="4293">
                  <c:v>5.5244999999999997</c:v>
                </c:pt>
                <c:pt idx="4294">
                  <c:v>5.5255000000000001</c:v>
                </c:pt>
                <c:pt idx="4295">
                  <c:v>5.5270000000000001</c:v>
                </c:pt>
                <c:pt idx="4296">
                  <c:v>5.5285000000000002</c:v>
                </c:pt>
                <c:pt idx="4297">
                  <c:v>5.53</c:v>
                </c:pt>
                <c:pt idx="4298">
                  <c:v>5.532</c:v>
                </c:pt>
                <c:pt idx="4299">
                  <c:v>5.5335000000000001</c:v>
                </c:pt>
                <c:pt idx="4300">
                  <c:v>5.5354999999999999</c:v>
                </c:pt>
                <c:pt idx="4301">
                  <c:v>5.5369999999999999</c:v>
                </c:pt>
                <c:pt idx="4302">
                  <c:v>5.5389999999999997</c:v>
                </c:pt>
                <c:pt idx="4303">
                  <c:v>5.5404999999999998</c:v>
                </c:pt>
                <c:pt idx="4304">
                  <c:v>5.5425000000000004</c:v>
                </c:pt>
                <c:pt idx="4305">
                  <c:v>5.5434999999999999</c:v>
                </c:pt>
                <c:pt idx="4306">
                  <c:v>5.5454999999999997</c:v>
                </c:pt>
                <c:pt idx="4307">
                  <c:v>5.5469999999999997</c:v>
                </c:pt>
                <c:pt idx="4308">
                  <c:v>5.5484999999999998</c:v>
                </c:pt>
                <c:pt idx="4309">
                  <c:v>5.55</c:v>
                </c:pt>
                <c:pt idx="4310">
                  <c:v>5.5519999999999996</c:v>
                </c:pt>
                <c:pt idx="4311">
                  <c:v>5.5534999999999997</c:v>
                </c:pt>
                <c:pt idx="4312">
                  <c:v>5.5555000000000003</c:v>
                </c:pt>
                <c:pt idx="4313">
                  <c:v>5.5579999999999998</c:v>
                </c:pt>
                <c:pt idx="4314">
                  <c:v>5.5594999999999999</c:v>
                </c:pt>
                <c:pt idx="4315">
                  <c:v>5.5614999999999997</c:v>
                </c:pt>
                <c:pt idx="4316">
                  <c:v>5.5629999999999997</c:v>
                </c:pt>
                <c:pt idx="4317">
                  <c:v>5.5644999999999998</c:v>
                </c:pt>
                <c:pt idx="4318">
                  <c:v>5.5659999999999998</c:v>
                </c:pt>
                <c:pt idx="4319">
                  <c:v>5.5674999999999999</c:v>
                </c:pt>
                <c:pt idx="4320">
                  <c:v>5.569</c:v>
                </c:pt>
                <c:pt idx="4321">
                  <c:v>5.57</c:v>
                </c:pt>
                <c:pt idx="4322">
                  <c:v>5.5720000000000001</c:v>
                </c:pt>
                <c:pt idx="4323">
                  <c:v>5.5735000000000001</c:v>
                </c:pt>
                <c:pt idx="4324">
                  <c:v>5.5754999999999999</c:v>
                </c:pt>
                <c:pt idx="4325">
                  <c:v>5.5774999999999997</c:v>
                </c:pt>
                <c:pt idx="4326">
                  <c:v>5.5789999999999997</c:v>
                </c:pt>
                <c:pt idx="4327">
                  <c:v>5.5810000000000004</c:v>
                </c:pt>
                <c:pt idx="4328">
                  <c:v>5.5824999999999996</c:v>
                </c:pt>
                <c:pt idx="4329">
                  <c:v>5.5839999999999996</c:v>
                </c:pt>
                <c:pt idx="4330">
                  <c:v>5.5854999999999997</c:v>
                </c:pt>
                <c:pt idx="4331">
                  <c:v>5.5875000000000004</c:v>
                </c:pt>
                <c:pt idx="4332">
                  <c:v>5.5895000000000001</c:v>
                </c:pt>
                <c:pt idx="4333">
                  <c:v>5.5910000000000002</c:v>
                </c:pt>
                <c:pt idx="4334">
                  <c:v>5.593</c:v>
                </c:pt>
                <c:pt idx="4335">
                  <c:v>5.5945</c:v>
                </c:pt>
                <c:pt idx="4336">
                  <c:v>5.5964999999999998</c:v>
                </c:pt>
                <c:pt idx="4337">
                  <c:v>5.5975000000000001</c:v>
                </c:pt>
                <c:pt idx="4338">
                  <c:v>5.6</c:v>
                </c:pt>
                <c:pt idx="4339">
                  <c:v>5.6014999999999997</c:v>
                </c:pt>
                <c:pt idx="4340">
                  <c:v>5.6035000000000004</c:v>
                </c:pt>
                <c:pt idx="4341">
                  <c:v>5.6050000000000004</c:v>
                </c:pt>
                <c:pt idx="4342">
                  <c:v>5.6070000000000002</c:v>
                </c:pt>
                <c:pt idx="4343">
                  <c:v>5.609</c:v>
                </c:pt>
                <c:pt idx="4344">
                  <c:v>5.6105</c:v>
                </c:pt>
                <c:pt idx="4345">
                  <c:v>5.6120000000000001</c:v>
                </c:pt>
                <c:pt idx="4346">
                  <c:v>5.6139999999999999</c:v>
                </c:pt>
                <c:pt idx="4347">
                  <c:v>5.6154999999999999</c:v>
                </c:pt>
                <c:pt idx="4348">
                  <c:v>5.617</c:v>
                </c:pt>
                <c:pt idx="4349">
                  <c:v>5.6189999999999998</c:v>
                </c:pt>
                <c:pt idx="4350">
                  <c:v>5.6204999999999998</c:v>
                </c:pt>
                <c:pt idx="4351">
                  <c:v>5.6224999999999996</c:v>
                </c:pt>
                <c:pt idx="4352">
                  <c:v>5.6239999999999997</c:v>
                </c:pt>
                <c:pt idx="4353">
                  <c:v>5.6254999999999997</c:v>
                </c:pt>
                <c:pt idx="4354">
                  <c:v>5.6275000000000004</c:v>
                </c:pt>
                <c:pt idx="4355">
                  <c:v>5.6289999999999996</c:v>
                </c:pt>
                <c:pt idx="4356">
                  <c:v>5.6310000000000002</c:v>
                </c:pt>
                <c:pt idx="4357">
                  <c:v>5.633</c:v>
                </c:pt>
                <c:pt idx="4358">
                  <c:v>5.6345000000000001</c:v>
                </c:pt>
                <c:pt idx="4359">
                  <c:v>5.6360000000000001</c:v>
                </c:pt>
                <c:pt idx="4360">
                  <c:v>5.6375000000000002</c:v>
                </c:pt>
                <c:pt idx="4361">
                  <c:v>5.6395</c:v>
                </c:pt>
                <c:pt idx="4362">
                  <c:v>5.6414999999999997</c:v>
                </c:pt>
                <c:pt idx="4363">
                  <c:v>5.6435000000000004</c:v>
                </c:pt>
                <c:pt idx="4364">
                  <c:v>5.6444999999999999</c:v>
                </c:pt>
                <c:pt idx="4365">
                  <c:v>5.6464999999999996</c:v>
                </c:pt>
                <c:pt idx="4366">
                  <c:v>5.6485000000000003</c:v>
                </c:pt>
                <c:pt idx="4367">
                  <c:v>5.65</c:v>
                </c:pt>
                <c:pt idx="4368">
                  <c:v>5.6520000000000001</c:v>
                </c:pt>
                <c:pt idx="4369">
                  <c:v>5.6539999999999999</c:v>
                </c:pt>
                <c:pt idx="4370">
                  <c:v>5.6550000000000002</c:v>
                </c:pt>
                <c:pt idx="4371">
                  <c:v>5.6565000000000003</c:v>
                </c:pt>
                <c:pt idx="4372">
                  <c:v>5.6585000000000001</c:v>
                </c:pt>
                <c:pt idx="4373">
                  <c:v>5.6604999999999999</c:v>
                </c:pt>
                <c:pt idx="4374">
                  <c:v>5.6619999999999999</c:v>
                </c:pt>
                <c:pt idx="4375">
                  <c:v>5.6635</c:v>
                </c:pt>
                <c:pt idx="4376">
                  <c:v>5.6654999999999998</c:v>
                </c:pt>
                <c:pt idx="4377">
                  <c:v>5.6675000000000004</c:v>
                </c:pt>
                <c:pt idx="4378">
                  <c:v>5.6689999999999996</c:v>
                </c:pt>
                <c:pt idx="4379">
                  <c:v>5.6710000000000003</c:v>
                </c:pt>
                <c:pt idx="4380">
                  <c:v>5.673</c:v>
                </c:pt>
                <c:pt idx="4381">
                  <c:v>5.6740000000000004</c:v>
                </c:pt>
                <c:pt idx="4382">
                  <c:v>5.6760000000000002</c:v>
                </c:pt>
                <c:pt idx="4383">
                  <c:v>5.6775000000000002</c:v>
                </c:pt>
                <c:pt idx="4384">
                  <c:v>5.6795</c:v>
                </c:pt>
                <c:pt idx="4385">
                  <c:v>5.681</c:v>
                </c:pt>
                <c:pt idx="4386">
                  <c:v>5.6825000000000001</c:v>
                </c:pt>
                <c:pt idx="4387">
                  <c:v>5.6844999999999999</c:v>
                </c:pt>
                <c:pt idx="4388">
                  <c:v>5.6864999999999997</c:v>
                </c:pt>
                <c:pt idx="4389">
                  <c:v>5.6885000000000003</c:v>
                </c:pt>
                <c:pt idx="4390">
                  <c:v>5.69</c:v>
                </c:pt>
                <c:pt idx="4391">
                  <c:v>5.6909999999999998</c:v>
                </c:pt>
                <c:pt idx="4392">
                  <c:v>5.6929999999999996</c:v>
                </c:pt>
                <c:pt idx="4393">
                  <c:v>5.6950000000000003</c:v>
                </c:pt>
                <c:pt idx="4394">
                  <c:v>5.6965000000000003</c:v>
                </c:pt>
                <c:pt idx="4395">
                  <c:v>5.6985000000000001</c:v>
                </c:pt>
                <c:pt idx="4396">
                  <c:v>5.7</c:v>
                </c:pt>
                <c:pt idx="4397">
                  <c:v>5.7015000000000002</c:v>
                </c:pt>
                <c:pt idx="4398">
                  <c:v>5.7035</c:v>
                </c:pt>
                <c:pt idx="4399">
                  <c:v>5.7054999999999998</c:v>
                </c:pt>
                <c:pt idx="4400">
                  <c:v>5.7074999999999996</c:v>
                </c:pt>
                <c:pt idx="4401">
                  <c:v>5.7084999999999999</c:v>
                </c:pt>
                <c:pt idx="4402">
                  <c:v>5.7104999999999997</c:v>
                </c:pt>
                <c:pt idx="4403">
                  <c:v>5.7119999999999997</c:v>
                </c:pt>
                <c:pt idx="4404">
                  <c:v>5.7134999999999998</c:v>
                </c:pt>
                <c:pt idx="4405">
                  <c:v>5.7154999999999996</c:v>
                </c:pt>
                <c:pt idx="4406">
                  <c:v>5.7175000000000002</c:v>
                </c:pt>
                <c:pt idx="4407">
                  <c:v>5.7190000000000003</c:v>
                </c:pt>
                <c:pt idx="4408">
                  <c:v>5.7205000000000004</c:v>
                </c:pt>
                <c:pt idx="4409">
                  <c:v>5.7220000000000004</c:v>
                </c:pt>
                <c:pt idx="4410">
                  <c:v>5.7240000000000002</c:v>
                </c:pt>
                <c:pt idx="4411">
                  <c:v>5.726</c:v>
                </c:pt>
                <c:pt idx="4412">
                  <c:v>5.7279999999999998</c:v>
                </c:pt>
                <c:pt idx="4413">
                  <c:v>5.7290000000000001</c:v>
                </c:pt>
                <c:pt idx="4414">
                  <c:v>5.7309999999999999</c:v>
                </c:pt>
                <c:pt idx="4415">
                  <c:v>5.7324999999999999</c:v>
                </c:pt>
                <c:pt idx="4416">
                  <c:v>5.7344999999999997</c:v>
                </c:pt>
                <c:pt idx="4417">
                  <c:v>5.7359999999999998</c:v>
                </c:pt>
                <c:pt idx="4418">
                  <c:v>5.7374999999999998</c:v>
                </c:pt>
                <c:pt idx="4419">
                  <c:v>5.7394999999999996</c:v>
                </c:pt>
                <c:pt idx="4420">
                  <c:v>5.7409999999999997</c:v>
                </c:pt>
                <c:pt idx="4421">
                  <c:v>5.7424999999999997</c:v>
                </c:pt>
                <c:pt idx="4422">
                  <c:v>5.7445000000000004</c:v>
                </c:pt>
                <c:pt idx="4423">
                  <c:v>5.7465000000000002</c:v>
                </c:pt>
                <c:pt idx="4424">
                  <c:v>5.7480000000000002</c:v>
                </c:pt>
                <c:pt idx="4425">
                  <c:v>5.7495000000000003</c:v>
                </c:pt>
                <c:pt idx="4426">
                  <c:v>5.7515000000000001</c:v>
                </c:pt>
                <c:pt idx="4427">
                  <c:v>5.7530000000000001</c:v>
                </c:pt>
                <c:pt idx="4428">
                  <c:v>5.7545000000000002</c:v>
                </c:pt>
                <c:pt idx="4429">
                  <c:v>5.7554999999999996</c:v>
                </c:pt>
                <c:pt idx="4430">
                  <c:v>5.7565</c:v>
                </c:pt>
                <c:pt idx="4431">
                  <c:v>5.7575000000000003</c:v>
                </c:pt>
                <c:pt idx="4432">
                  <c:v>5.7584999999999997</c:v>
                </c:pt>
                <c:pt idx="4433">
                  <c:v>5.76</c:v>
                </c:pt>
                <c:pt idx="4434">
                  <c:v>5.7614999999999998</c:v>
                </c:pt>
                <c:pt idx="4435">
                  <c:v>5.7634999999999996</c:v>
                </c:pt>
                <c:pt idx="4436">
                  <c:v>5.766</c:v>
                </c:pt>
                <c:pt idx="4437">
                  <c:v>5.7679999999999998</c:v>
                </c:pt>
                <c:pt idx="4438">
                  <c:v>5.77</c:v>
                </c:pt>
                <c:pt idx="4439">
                  <c:v>5.7714999999999996</c:v>
                </c:pt>
                <c:pt idx="4440">
                  <c:v>5.7735000000000003</c:v>
                </c:pt>
                <c:pt idx="4441">
                  <c:v>5.7755000000000001</c:v>
                </c:pt>
                <c:pt idx="4442">
                  <c:v>5.7765000000000004</c:v>
                </c:pt>
                <c:pt idx="4443">
                  <c:v>5.7779999999999996</c:v>
                </c:pt>
                <c:pt idx="4444">
                  <c:v>5.78</c:v>
                </c:pt>
                <c:pt idx="4445">
                  <c:v>5.7809999999999997</c:v>
                </c:pt>
                <c:pt idx="4446">
                  <c:v>5.7824999999999998</c:v>
                </c:pt>
                <c:pt idx="4447">
                  <c:v>5.7845000000000004</c:v>
                </c:pt>
                <c:pt idx="4448">
                  <c:v>5.7865000000000002</c:v>
                </c:pt>
                <c:pt idx="4449">
                  <c:v>5.7885</c:v>
                </c:pt>
                <c:pt idx="4450">
                  <c:v>5.79</c:v>
                </c:pt>
                <c:pt idx="4451">
                  <c:v>5.7915000000000001</c:v>
                </c:pt>
                <c:pt idx="4452">
                  <c:v>5.7930000000000001</c:v>
                </c:pt>
                <c:pt idx="4453">
                  <c:v>5.7949999999999999</c:v>
                </c:pt>
                <c:pt idx="4454">
                  <c:v>5.7965</c:v>
                </c:pt>
                <c:pt idx="4455">
                  <c:v>5.798</c:v>
                </c:pt>
                <c:pt idx="4456">
                  <c:v>5.7995000000000001</c:v>
                </c:pt>
                <c:pt idx="4457">
                  <c:v>5.8010000000000002</c:v>
                </c:pt>
                <c:pt idx="4458">
                  <c:v>5.8025000000000002</c:v>
                </c:pt>
                <c:pt idx="4459">
                  <c:v>5.8040000000000003</c:v>
                </c:pt>
                <c:pt idx="4460">
                  <c:v>5.8055000000000003</c:v>
                </c:pt>
                <c:pt idx="4461">
                  <c:v>5.8075000000000001</c:v>
                </c:pt>
                <c:pt idx="4462">
                  <c:v>5.8094999999999999</c:v>
                </c:pt>
                <c:pt idx="4463">
                  <c:v>5.8105000000000002</c:v>
                </c:pt>
                <c:pt idx="4464">
                  <c:v>5.8120000000000003</c:v>
                </c:pt>
                <c:pt idx="4465">
                  <c:v>5.8140000000000001</c:v>
                </c:pt>
                <c:pt idx="4466">
                  <c:v>5.8150000000000004</c:v>
                </c:pt>
                <c:pt idx="4467">
                  <c:v>5.8170000000000002</c:v>
                </c:pt>
                <c:pt idx="4468">
                  <c:v>5.8185000000000002</c:v>
                </c:pt>
                <c:pt idx="4469">
                  <c:v>5.82</c:v>
                </c:pt>
                <c:pt idx="4470">
                  <c:v>5.8220000000000001</c:v>
                </c:pt>
                <c:pt idx="4471">
                  <c:v>5.8235000000000001</c:v>
                </c:pt>
                <c:pt idx="4472">
                  <c:v>5.8254999999999999</c:v>
                </c:pt>
                <c:pt idx="4473">
                  <c:v>5.8280000000000003</c:v>
                </c:pt>
                <c:pt idx="4474">
                  <c:v>5.8304999999999998</c:v>
                </c:pt>
                <c:pt idx="4475">
                  <c:v>5.8319999999999999</c:v>
                </c:pt>
                <c:pt idx="4476">
                  <c:v>5.8339999999999996</c:v>
                </c:pt>
                <c:pt idx="4477">
                  <c:v>5.8360000000000003</c:v>
                </c:pt>
                <c:pt idx="4478">
                  <c:v>5.8375000000000004</c:v>
                </c:pt>
                <c:pt idx="4479">
                  <c:v>5.8390000000000004</c:v>
                </c:pt>
                <c:pt idx="4480">
                  <c:v>5.8410000000000002</c:v>
                </c:pt>
                <c:pt idx="4481">
                  <c:v>5.843</c:v>
                </c:pt>
                <c:pt idx="4482">
                  <c:v>5.8445</c:v>
                </c:pt>
                <c:pt idx="4483">
                  <c:v>5.8460000000000001</c:v>
                </c:pt>
                <c:pt idx="4484">
                  <c:v>5.8479999999999999</c:v>
                </c:pt>
                <c:pt idx="4485">
                  <c:v>5.8494999999999999</c:v>
                </c:pt>
                <c:pt idx="4486">
                  <c:v>5.851</c:v>
                </c:pt>
                <c:pt idx="4487">
                  <c:v>5.8525</c:v>
                </c:pt>
                <c:pt idx="4488">
                  <c:v>5.8544999999999998</c:v>
                </c:pt>
                <c:pt idx="4489">
                  <c:v>5.8559999999999999</c:v>
                </c:pt>
                <c:pt idx="4490">
                  <c:v>5.8574999999999999</c:v>
                </c:pt>
                <c:pt idx="4491">
                  <c:v>5.8594999999999997</c:v>
                </c:pt>
                <c:pt idx="4492">
                  <c:v>5.8609999999999998</c:v>
                </c:pt>
                <c:pt idx="4493">
                  <c:v>5.8624999999999998</c:v>
                </c:pt>
                <c:pt idx="4494">
                  <c:v>5.8639999999999999</c:v>
                </c:pt>
                <c:pt idx="4495">
                  <c:v>5.8659999999999997</c:v>
                </c:pt>
                <c:pt idx="4496">
                  <c:v>5.8674999999999997</c:v>
                </c:pt>
                <c:pt idx="4497">
                  <c:v>5.8689999999999998</c:v>
                </c:pt>
                <c:pt idx="4498">
                  <c:v>5.8710000000000004</c:v>
                </c:pt>
                <c:pt idx="4499">
                  <c:v>5.8724999999999996</c:v>
                </c:pt>
                <c:pt idx="4500">
                  <c:v>5.8739999999999997</c:v>
                </c:pt>
                <c:pt idx="4501">
                  <c:v>5.8765000000000001</c:v>
                </c:pt>
                <c:pt idx="4502">
                  <c:v>5.8784999999999998</c:v>
                </c:pt>
                <c:pt idx="4503">
                  <c:v>5.8804999999999996</c:v>
                </c:pt>
                <c:pt idx="4504">
                  <c:v>5.8819999999999997</c:v>
                </c:pt>
                <c:pt idx="4505">
                  <c:v>5.8834999999999997</c:v>
                </c:pt>
                <c:pt idx="4506">
                  <c:v>5.8855000000000004</c:v>
                </c:pt>
                <c:pt idx="4507">
                  <c:v>5.8864999999999998</c:v>
                </c:pt>
                <c:pt idx="4508">
                  <c:v>5.8884999999999996</c:v>
                </c:pt>
                <c:pt idx="4509">
                  <c:v>5.8905000000000003</c:v>
                </c:pt>
                <c:pt idx="4510">
                  <c:v>5.8925000000000001</c:v>
                </c:pt>
                <c:pt idx="4511">
                  <c:v>5.8949999999999996</c:v>
                </c:pt>
                <c:pt idx="4512">
                  <c:v>5.8964999999999996</c:v>
                </c:pt>
                <c:pt idx="4513">
                  <c:v>5.8985000000000003</c:v>
                </c:pt>
                <c:pt idx="4514">
                  <c:v>5.9</c:v>
                </c:pt>
                <c:pt idx="4515">
                  <c:v>5.9015000000000004</c:v>
                </c:pt>
                <c:pt idx="4516">
                  <c:v>5.9029999999999996</c:v>
                </c:pt>
                <c:pt idx="4517">
                  <c:v>5.9050000000000002</c:v>
                </c:pt>
                <c:pt idx="4518">
                  <c:v>5.9059999999999997</c:v>
                </c:pt>
                <c:pt idx="4519">
                  <c:v>5.9074999999999998</c:v>
                </c:pt>
                <c:pt idx="4520">
                  <c:v>5.9095000000000004</c:v>
                </c:pt>
                <c:pt idx="4521">
                  <c:v>5.9109999999999996</c:v>
                </c:pt>
                <c:pt idx="4522">
                  <c:v>5.9130000000000003</c:v>
                </c:pt>
                <c:pt idx="4523">
                  <c:v>5.915</c:v>
                </c:pt>
                <c:pt idx="4524">
                  <c:v>5.9169999999999998</c:v>
                </c:pt>
                <c:pt idx="4525">
                  <c:v>5.9184999999999999</c:v>
                </c:pt>
                <c:pt idx="4526">
                  <c:v>5.92</c:v>
                </c:pt>
                <c:pt idx="4527">
                  <c:v>5.9215</c:v>
                </c:pt>
                <c:pt idx="4528">
                  <c:v>5.923</c:v>
                </c:pt>
                <c:pt idx="4529">
                  <c:v>5.9245000000000001</c:v>
                </c:pt>
                <c:pt idx="4530">
                  <c:v>5.9260000000000002</c:v>
                </c:pt>
                <c:pt idx="4531">
                  <c:v>5.9275000000000002</c:v>
                </c:pt>
                <c:pt idx="4532">
                  <c:v>5.9290000000000003</c:v>
                </c:pt>
                <c:pt idx="4533">
                  <c:v>5.9305000000000003</c:v>
                </c:pt>
                <c:pt idx="4534">
                  <c:v>5.9325000000000001</c:v>
                </c:pt>
                <c:pt idx="4535">
                  <c:v>5.9344999999999999</c:v>
                </c:pt>
                <c:pt idx="4536">
                  <c:v>5.9359999999999999</c:v>
                </c:pt>
                <c:pt idx="4537">
                  <c:v>5.9375</c:v>
                </c:pt>
                <c:pt idx="4538">
                  <c:v>5.9394999999999998</c:v>
                </c:pt>
                <c:pt idx="4539">
                  <c:v>5.9414999999999996</c:v>
                </c:pt>
                <c:pt idx="4540">
                  <c:v>5.9424999999999999</c:v>
                </c:pt>
                <c:pt idx="4541">
                  <c:v>5.9444999999999997</c:v>
                </c:pt>
                <c:pt idx="4542">
                  <c:v>5.9459999999999997</c:v>
                </c:pt>
                <c:pt idx="4543">
                  <c:v>5.9474999999999998</c:v>
                </c:pt>
                <c:pt idx="4544">
                  <c:v>5.9489999999999998</c:v>
                </c:pt>
                <c:pt idx="4545">
                  <c:v>5.9509999999999996</c:v>
                </c:pt>
                <c:pt idx="4546">
                  <c:v>5.9524999999999997</c:v>
                </c:pt>
                <c:pt idx="4547">
                  <c:v>5.9545000000000003</c:v>
                </c:pt>
                <c:pt idx="4548">
                  <c:v>5.9565000000000001</c:v>
                </c:pt>
                <c:pt idx="4549">
                  <c:v>5.9580000000000002</c:v>
                </c:pt>
                <c:pt idx="4550">
                  <c:v>5.9595000000000002</c:v>
                </c:pt>
                <c:pt idx="4551">
                  <c:v>5.9615</c:v>
                </c:pt>
                <c:pt idx="4552">
                  <c:v>5.9625000000000004</c:v>
                </c:pt>
                <c:pt idx="4553">
                  <c:v>5.9645000000000001</c:v>
                </c:pt>
                <c:pt idx="4554">
                  <c:v>5.9664999999999999</c:v>
                </c:pt>
                <c:pt idx="4555">
                  <c:v>5.9675000000000002</c:v>
                </c:pt>
                <c:pt idx="4556">
                  <c:v>5.9695</c:v>
                </c:pt>
                <c:pt idx="4557">
                  <c:v>5.9710000000000001</c:v>
                </c:pt>
                <c:pt idx="4558">
                  <c:v>5.9729999999999999</c:v>
                </c:pt>
                <c:pt idx="4559">
                  <c:v>5.9744999999999999</c:v>
                </c:pt>
                <c:pt idx="4560">
                  <c:v>5.9764999999999997</c:v>
                </c:pt>
                <c:pt idx="4561">
                  <c:v>5.9785000000000004</c:v>
                </c:pt>
                <c:pt idx="4562">
                  <c:v>5.98</c:v>
                </c:pt>
                <c:pt idx="4563">
                  <c:v>5.9814999999999996</c:v>
                </c:pt>
                <c:pt idx="4564">
                  <c:v>5.9835000000000003</c:v>
                </c:pt>
                <c:pt idx="4565">
                  <c:v>5.9855</c:v>
                </c:pt>
                <c:pt idx="4566">
                  <c:v>5.9865000000000004</c:v>
                </c:pt>
                <c:pt idx="4567">
                  <c:v>5.9889999999999999</c:v>
                </c:pt>
                <c:pt idx="4568">
                  <c:v>5.99</c:v>
                </c:pt>
                <c:pt idx="4569">
                  <c:v>5.9915000000000003</c:v>
                </c:pt>
                <c:pt idx="4570">
                  <c:v>5.9939999999999998</c:v>
                </c:pt>
                <c:pt idx="4571">
                  <c:v>5.9954999999999998</c:v>
                </c:pt>
                <c:pt idx="4572">
                  <c:v>5.9974999999999996</c:v>
                </c:pt>
                <c:pt idx="4573">
                  <c:v>5.9989999999999997</c:v>
                </c:pt>
                <c:pt idx="4574">
                  <c:v>6.0010000000000003</c:v>
                </c:pt>
                <c:pt idx="4575">
                  <c:v>6.0030000000000001</c:v>
                </c:pt>
                <c:pt idx="4576">
                  <c:v>6.0045000000000002</c:v>
                </c:pt>
                <c:pt idx="4577">
                  <c:v>6.0065</c:v>
                </c:pt>
                <c:pt idx="4578">
                  <c:v>6.008</c:v>
                </c:pt>
                <c:pt idx="4579">
                  <c:v>6.01</c:v>
                </c:pt>
                <c:pt idx="4580">
                  <c:v>6.0114999999999998</c:v>
                </c:pt>
                <c:pt idx="4581">
                  <c:v>6.0129999999999999</c:v>
                </c:pt>
                <c:pt idx="4582">
                  <c:v>6.0149999999999997</c:v>
                </c:pt>
                <c:pt idx="4583">
                  <c:v>6.0164999999999997</c:v>
                </c:pt>
                <c:pt idx="4584">
                  <c:v>6.0185000000000004</c:v>
                </c:pt>
                <c:pt idx="4585">
                  <c:v>6.0205000000000002</c:v>
                </c:pt>
                <c:pt idx="4586">
                  <c:v>6.0214999999999996</c:v>
                </c:pt>
                <c:pt idx="4587">
                  <c:v>6.0235000000000003</c:v>
                </c:pt>
                <c:pt idx="4588">
                  <c:v>6.0255000000000001</c:v>
                </c:pt>
                <c:pt idx="4589">
                  <c:v>6.0270000000000001</c:v>
                </c:pt>
                <c:pt idx="4590">
                  <c:v>6.0285000000000002</c:v>
                </c:pt>
                <c:pt idx="4591">
                  <c:v>6.0305</c:v>
                </c:pt>
                <c:pt idx="4592">
                  <c:v>6.032</c:v>
                </c:pt>
                <c:pt idx="4593">
                  <c:v>6.0339999999999998</c:v>
                </c:pt>
                <c:pt idx="4594">
                  <c:v>6.0354999999999999</c:v>
                </c:pt>
                <c:pt idx="4595">
                  <c:v>6.0369999999999999</c:v>
                </c:pt>
                <c:pt idx="4596">
                  <c:v>6.0389999999999997</c:v>
                </c:pt>
                <c:pt idx="4597">
                  <c:v>6.04</c:v>
                </c:pt>
                <c:pt idx="4598">
                  <c:v>6.0425000000000004</c:v>
                </c:pt>
                <c:pt idx="4599">
                  <c:v>6.0434999999999999</c:v>
                </c:pt>
                <c:pt idx="4600">
                  <c:v>6.0454999999999997</c:v>
                </c:pt>
                <c:pt idx="4601">
                  <c:v>6.048</c:v>
                </c:pt>
                <c:pt idx="4602">
                  <c:v>6.0490000000000004</c:v>
                </c:pt>
                <c:pt idx="4603">
                  <c:v>6.0510000000000002</c:v>
                </c:pt>
                <c:pt idx="4604">
                  <c:v>6.0525000000000002</c:v>
                </c:pt>
                <c:pt idx="4605">
                  <c:v>6.0540000000000003</c:v>
                </c:pt>
                <c:pt idx="4606">
                  <c:v>6.056</c:v>
                </c:pt>
                <c:pt idx="4607">
                  <c:v>6.0575000000000001</c:v>
                </c:pt>
                <c:pt idx="4608">
                  <c:v>6.0590000000000002</c:v>
                </c:pt>
                <c:pt idx="4609">
                  <c:v>6.0609999999999999</c:v>
                </c:pt>
                <c:pt idx="4610">
                  <c:v>6.0625</c:v>
                </c:pt>
                <c:pt idx="4611">
                  <c:v>6.0650000000000004</c:v>
                </c:pt>
                <c:pt idx="4612">
                  <c:v>6.0659999999999998</c:v>
                </c:pt>
                <c:pt idx="4613">
                  <c:v>6.0685000000000002</c:v>
                </c:pt>
                <c:pt idx="4614">
                  <c:v>6.0694999999999997</c:v>
                </c:pt>
                <c:pt idx="4615">
                  <c:v>6.0715000000000003</c:v>
                </c:pt>
                <c:pt idx="4616">
                  <c:v>6.0730000000000004</c:v>
                </c:pt>
                <c:pt idx="4617">
                  <c:v>6.0750000000000002</c:v>
                </c:pt>
                <c:pt idx="4618">
                  <c:v>6.0765000000000002</c:v>
                </c:pt>
                <c:pt idx="4619">
                  <c:v>6.0785</c:v>
                </c:pt>
                <c:pt idx="4620">
                  <c:v>6.08</c:v>
                </c:pt>
                <c:pt idx="4621">
                  <c:v>6.0815000000000001</c:v>
                </c:pt>
                <c:pt idx="4622">
                  <c:v>6.0830000000000002</c:v>
                </c:pt>
                <c:pt idx="4623">
                  <c:v>6.0845000000000002</c:v>
                </c:pt>
                <c:pt idx="4624">
                  <c:v>6.0854999999999997</c:v>
                </c:pt>
                <c:pt idx="4625">
                  <c:v>6.0875000000000004</c:v>
                </c:pt>
                <c:pt idx="4626">
                  <c:v>6.0890000000000004</c:v>
                </c:pt>
                <c:pt idx="4627">
                  <c:v>6.0904999999999996</c:v>
                </c:pt>
                <c:pt idx="4628">
                  <c:v>6.0925000000000002</c:v>
                </c:pt>
                <c:pt idx="4629">
                  <c:v>6.0934999999999997</c:v>
                </c:pt>
                <c:pt idx="4630">
                  <c:v>6.0949999999999998</c:v>
                </c:pt>
                <c:pt idx="4631">
                  <c:v>6.0970000000000004</c:v>
                </c:pt>
                <c:pt idx="4632">
                  <c:v>6.0984999999999996</c:v>
                </c:pt>
                <c:pt idx="4633">
                  <c:v>6.1</c:v>
                </c:pt>
                <c:pt idx="4634">
                  <c:v>6.1014999999999997</c:v>
                </c:pt>
                <c:pt idx="4635">
                  <c:v>6.1029999999999998</c:v>
                </c:pt>
                <c:pt idx="4636">
                  <c:v>6.1044999999999998</c:v>
                </c:pt>
                <c:pt idx="4637">
                  <c:v>6.1059999999999999</c:v>
                </c:pt>
                <c:pt idx="4638">
                  <c:v>6.1074999999999999</c:v>
                </c:pt>
                <c:pt idx="4639">
                  <c:v>6.1094999999999997</c:v>
                </c:pt>
                <c:pt idx="4640">
                  <c:v>6.1115000000000004</c:v>
                </c:pt>
                <c:pt idx="4641">
                  <c:v>6.1124999999999998</c:v>
                </c:pt>
                <c:pt idx="4642">
                  <c:v>6.1144999999999996</c:v>
                </c:pt>
                <c:pt idx="4643">
                  <c:v>6.1159999999999997</c:v>
                </c:pt>
                <c:pt idx="4644">
                  <c:v>6.1180000000000003</c:v>
                </c:pt>
                <c:pt idx="4645">
                  <c:v>6.12</c:v>
                </c:pt>
                <c:pt idx="4646">
                  <c:v>6.1210000000000004</c:v>
                </c:pt>
                <c:pt idx="4647">
                  <c:v>6.1230000000000002</c:v>
                </c:pt>
                <c:pt idx="4648">
                  <c:v>6.1245000000000003</c:v>
                </c:pt>
                <c:pt idx="4649">
                  <c:v>6.1260000000000003</c:v>
                </c:pt>
                <c:pt idx="4650">
                  <c:v>6.1275000000000004</c:v>
                </c:pt>
                <c:pt idx="4651">
                  <c:v>6.1295000000000002</c:v>
                </c:pt>
                <c:pt idx="4652">
                  <c:v>6.1310000000000002</c:v>
                </c:pt>
                <c:pt idx="4653">
                  <c:v>6.133</c:v>
                </c:pt>
                <c:pt idx="4654">
                  <c:v>6.1349999999999998</c:v>
                </c:pt>
                <c:pt idx="4655">
                  <c:v>6.1369999999999996</c:v>
                </c:pt>
                <c:pt idx="4656">
                  <c:v>6.1384999999999996</c:v>
                </c:pt>
                <c:pt idx="4657">
                  <c:v>6.14</c:v>
                </c:pt>
                <c:pt idx="4658">
                  <c:v>6.1420000000000003</c:v>
                </c:pt>
                <c:pt idx="4659">
                  <c:v>6.1435000000000004</c:v>
                </c:pt>
                <c:pt idx="4660">
                  <c:v>6.1449999999999996</c:v>
                </c:pt>
                <c:pt idx="4661">
                  <c:v>6.1470000000000002</c:v>
                </c:pt>
                <c:pt idx="4662">
                  <c:v>6.1479999999999997</c:v>
                </c:pt>
                <c:pt idx="4663">
                  <c:v>6.15</c:v>
                </c:pt>
                <c:pt idx="4664">
                  <c:v>6.1520000000000001</c:v>
                </c:pt>
                <c:pt idx="4665">
                  <c:v>6.1539999999999999</c:v>
                </c:pt>
                <c:pt idx="4666">
                  <c:v>6.1559999999999997</c:v>
                </c:pt>
                <c:pt idx="4667">
                  <c:v>6.157</c:v>
                </c:pt>
                <c:pt idx="4668">
                  <c:v>6.1589999999999998</c:v>
                </c:pt>
                <c:pt idx="4669">
                  <c:v>6.1609999999999996</c:v>
                </c:pt>
                <c:pt idx="4670">
                  <c:v>6.1624999999999996</c:v>
                </c:pt>
                <c:pt idx="4671">
                  <c:v>6.1639999999999997</c:v>
                </c:pt>
                <c:pt idx="4672">
                  <c:v>6.1654999999999998</c:v>
                </c:pt>
                <c:pt idx="4673">
                  <c:v>6.1675000000000004</c:v>
                </c:pt>
                <c:pt idx="4674">
                  <c:v>6.1695000000000002</c:v>
                </c:pt>
                <c:pt idx="4675">
                  <c:v>6.1710000000000003</c:v>
                </c:pt>
                <c:pt idx="4676">
                  <c:v>6.1725000000000003</c:v>
                </c:pt>
                <c:pt idx="4677">
                  <c:v>6.1745000000000001</c:v>
                </c:pt>
                <c:pt idx="4678">
                  <c:v>6.1764999999999999</c:v>
                </c:pt>
                <c:pt idx="4679">
                  <c:v>6.1779999999999999</c:v>
                </c:pt>
                <c:pt idx="4680">
                  <c:v>6.1795</c:v>
                </c:pt>
                <c:pt idx="4681">
                  <c:v>6.1814999999999998</c:v>
                </c:pt>
                <c:pt idx="4682">
                  <c:v>6.1829999999999998</c:v>
                </c:pt>
                <c:pt idx="4683">
                  <c:v>6.1849999999999996</c:v>
                </c:pt>
                <c:pt idx="4684">
                  <c:v>6.1864999999999997</c:v>
                </c:pt>
                <c:pt idx="4685">
                  <c:v>6.1885000000000003</c:v>
                </c:pt>
                <c:pt idx="4686">
                  <c:v>6.19</c:v>
                </c:pt>
                <c:pt idx="4687">
                  <c:v>6.1920000000000002</c:v>
                </c:pt>
                <c:pt idx="4688">
                  <c:v>6.1935000000000002</c:v>
                </c:pt>
                <c:pt idx="4689">
                  <c:v>6.1950000000000003</c:v>
                </c:pt>
                <c:pt idx="4690">
                  <c:v>6.1970000000000001</c:v>
                </c:pt>
                <c:pt idx="4691">
                  <c:v>6.1985000000000001</c:v>
                </c:pt>
                <c:pt idx="4692">
                  <c:v>6.2004999999999999</c:v>
                </c:pt>
                <c:pt idx="4693">
                  <c:v>6.202</c:v>
                </c:pt>
                <c:pt idx="4694">
                  <c:v>6.2039999999999997</c:v>
                </c:pt>
                <c:pt idx="4695">
                  <c:v>6.2060000000000004</c:v>
                </c:pt>
                <c:pt idx="4696">
                  <c:v>6.2074999999999996</c:v>
                </c:pt>
                <c:pt idx="4697">
                  <c:v>6.2095000000000002</c:v>
                </c:pt>
                <c:pt idx="4698">
                  <c:v>6.2115</c:v>
                </c:pt>
                <c:pt idx="4699">
                  <c:v>6.2130000000000001</c:v>
                </c:pt>
                <c:pt idx="4700">
                  <c:v>6.2145000000000001</c:v>
                </c:pt>
                <c:pt idx="4701">
                  <c:v>6.2164999999999999</c:v>
                </c:pt>
                <c:pt idx="4702">
                  <c:v>6.218</c:v>
                </c:pt>
                <c:pt idx="4703">
                  <c:v>6.2195</c:v>
                </c:pt>
                <c:pt idx="4704">
                  <c:v>6.2214999999999998</c:v>
                </c:pt>
                <c:pt idx="4705">
                  <c:v>6.2240000000000002</c:v>
                </c:pt>
                <c:pt idx="4706">
                  <c:v>6.2255000000000003</c:v>
                </c:pt>
                <c:pt idx="4707">
                  <c:v>6.2270000000000003</c:v>
                </c:pt>
                <c:pt idx="4708">
                  <c:v>6.2290000000000001</c:v>
                </c:pt>
                <c:pt idx="4709">
                  <c:v>6.2309999999999999</c:v>
                </c:pt>
                <c:pt idx="4710">
                  <c:v>6.2320000000000002</c:v>
                </c:pt>
                <c:pt idx="4711">
                  <c:v>6.2335000000000003</c:v>
                </c:pt>
                <c:pt idx="4712">
                  <c:v>6.2355</c:v>
                </c:pt>
                <c:pt idx="4713">
                  <c:v>6.2370000000000001</c:v>
                </c:pt>
                <c:pt idx="4714">
                  <c:v>6.2385000000000002</c:v>
                </c:pt>
                <c:pt idx="4715">
                  <c:v>6.2409999999999997</c:v>
                </c:pt>
                <c:pt idx="4716">
                  <c:v>6.2424999999999997</c:v>
                </c:pt>
                <c:pt idx="4717">
                  <c:v>6.2439999999999998</c:v>
                </c:pt>
                <c:pt idx="4718">
                  <c:v>6.2460000000000004</c:v>
                </c:pt>
                <c:pt idx="4719">
                  <c:v>6.2474999999999996</c:v>
                </c:pt>
                <c:pt idx="4720">
                  <c:v>6.2489999999999997</c:v>
                </c:pt>
                <c:pt idx="4721">
                  <c:v>6.2510000000000003</c:v>
                </c:pt>
                <c:pt idx="4722">
                  <c:v>6.2530000000000001</c:v>
                </c:pt>
                <c:pt idx="4723">
                  <c:v>6.2539999999999996</c:v>
                </c:pt>
                <c:pt idx="4724">
                  <c:v>6.2554999999999996</c:v>
                </c:pt>
                <c:pt idx="4725">
                  <c:v>6.2575000000000003</c:v>
                </c:pt>
                <c:pt idx="4726">
                  <c:v>6.2590000000000003</c:v>
                </c:pt>
                <c:pt idx="4727">
                  <c:v>6.2605000000000004</c:v>
                </c:pt>
                <c:pt idx="4728">
                  <c:v>6.2625000000000002</c:v>
                </c:pt>
                <c:pt idx="4729">
                  <c:v>6.2645</c:v>
                </c:pt>
                <c:pt idx="4730">
                  <c:v>6.266</c:v>
                </c:pt>
                <c:pt idx="4731">
                  <c:v>6.2675000000000001</c:v>
                </c:pt>
                <c:pt idx="4732">
                  <c:v>6.2694999999999999</c:v>
                </c:pt>
                <c:pt idx="4733">
                  <c:v>6.2709999999999999</c:v>
                </c:pt>
                <c:pt idx="4734">
                  <c:v>6.2725</c:v>
                </c:pt>
                <c:pt idx="4735">
                  <c:v>6.2744999999999997</c:v>
                </c:pt>
                <c:pt idx="4736">
                  <c:v>6.2759999999999998</c:v>
                </c:pt>
                <c:pt idx="4737">
                  <c:v>6.2779999999999996</c:v>
                </c:pt>
                <c:pt idx="4738">
                  <c:v>6.28</c:v>
                </c:pt>
                <c:pt idx="4739">
                  <c:v>6.2815000000000003</c:v>
                </c:pt>
                <c:pt idx="4740">
                  <c:v>6.2830000000000004</c:v>
                </c:pt>
                <c:pt idx="4741">
                  <c:v>6.2845000000000004</c:v>
                </c:pt>
                <c:pt idx="4742">
                  <c:v>6.2865000000000002</c:v>
                </c:pt>
                <c:pt idx="4743">
                  <c:v>6.2874999999999996</c:v>
                </c:pt>
                <c:pt idx="4744">
                  <c:v>6.2895000000000003</c:v>
                </c:pt>
                <c:pt idx="4745">
                  <c:v>6.2910000000000004</c:v>
                </c:pt>
                <c:pt idx="4746">
                  <c:v>6.2930000000000001</c:v>
                </c:pt>
                <c:pt idx="4747">
                  <c:v>6.2949999999999999</c:v>
                </c:pt>
                <c:pt idx="4748">
                  <c:v>6.2969999999999997</c:v>
                </c:pt>
                <c:pt idx="4749">
                  <c:v>6.2984999999999998</c:v>
                </c:pt>
                <c:pt idx="4750">
                  <c:v>6.3</c:v>
                </c:pt>
                <c:pt idx="4751">
                  <c:v>6.3019999999999996</c:v>
                </c:pt>
                <c:pt idx="4752">
                  <c:v>6.3040000000000003</c:v>
                </c:pt>
                <c:pt idx="4753">
                  <c:v>6.3055000000000003</c:v>
                </c:pt>
                <c:pt idx="4754">
                  <c:v>6.3070000000000004</c:v>
                </c:pt>
                <c:pt idx="4755">
                  <c:v>6.3090000000000002</c:v>
                </c:pt>
                <c:pt idx="4756">
                  <c:v>6.3105000000000002</c:v>
                </c:pt>
                <c:pt idx="4757">
                  <c:v>6.3120000000000003</c:v>
                </c:pt>
                <c:pt idx="4758">
                  <c:v>6.3140000000000001</c:v>
                </c:pt>
                <c:pt idx="4759">
                  <c:v>6.3159999999999998</c:v>
                </c:pt>
                <c:pt idx="4760">
                  <c:v>6.3174999999999999</c:v>
                </c:pt>
                <c:pt idx="4761">
                  <c:v>6.3194999999999997</c:v>
                </c:pt>
                <c:pt idx="4762">
                  <c:v>6.3215000000000003</c:v>
                </c:pt>
                <c:pt idx="4763">
                  <c:v>6.3230000000000004</c:v>
                </c:pt>
                <c:pt idx="4764">
                  <c:v>6.3250000000000002</c:v>
                </c:pt>
                <c:pt idx="4765">
                  <c:v>6.3265000000000002</c:v>
                </c:pt>
                <c:pt idx="4766">
                  <c:v>6.3285</c:v>
                </c:pt>
                <c:pt idx="4767">
                  <c:v>6.33</c:v>
                </c:pt>
                <c:pt idx="4768">
                  <c:v>6.3319999999999999</c:v>
                </c:pt>
                <c:pt idx="4769">
                  <c:v>6.3334999999999999</c:v>
                </c:pt>
                <c:pt idx="4770">
                  <c:v>6.3354999999999997</c:v>
                </c:pt>
                <c:pt idx="4771">
                  <c:v>6.3365</c:v>
                </c:pt>
                <c:pt idx="4772">
                  <c:v>6.3390000000000004</c:v>
                </c:pt>
                <c:pt idx="4773">
                  <c:v>6.3404999999999996</c:v>
                </c:pt>
                <c:pt idx="4774">
                  <c:v>6.3425000000000002</c:v>
                </c:pt>
                <c:pt idx="4775">
                  <c:v>6.3440000000000003</c:v>
                </c:pt>
                <c:pt idx="4776">
                  <c:v>6.3460000000000001</c:v>
                </c:pt>
                <c:pt idx="4777">
                  <c:v>6.3475000000000001</c:v>
                </c:pt>
                <c:pt idx="4778">
                  <c:v>6.3494999999999999</c:v>
                </c:pt>
                <c:pt idx="4779">
                  <c:v>6.351</c:v>
                </c:pt>
                <c:pt idx="4780">
                  <c:v>6.3529999999999998</c:v>
                </c:pt>
                <c:pt idx="4781">
                  <c:v>6.3544999999999998</c:v>
                </c:pt>
                <c:pt idx="4782">
                  <c:v>6.3559999999999999</c:v>
                </c:pt>
                <c:pt idx="4783">
                  <c:v>6.3574999999999999</c:v>
                </c:pt>
                <c:pt idx="4784">
                  <c:v>6.36</c:v>
                </c:pt>
                <c:pt idx="4785">
                  <c:v>6.3615000000000004</c:v>
                </c:pt>
                <c:pt idx="4786">
                  <c:v>6.3635000000000002</c:v>
                </c:pt>
                <c:pt idx="4787">
                  <c:v>6.3650000000000002</c:v>
                </c:pt>
                <c:pt idx="4788">
                  <c:v>6.367</c:v>
                </c:pt>
                <c:pt idx="4789">
                  <c:v>6.3685</c:v>
                </c:pt>
                <c:pt idx="4790">
                  <c:v>6.3704999999999998</c:v>
                </c:pt>
                <c:pt idx="4791">
                  <c:v>6.3719999999999999</c:v>
                </c:pt>
                <c:pt idx="4792">
                  <c:v>6.3739999999999997</c:v>
                </c:pt>
                <c:pt idx="4793">
                  <c:v>6.375</c:v>
                </c:pt>
                <c:pt idx="4794">
                  <c:v>6.3769999999999998</c:v>
                </c:pt>
                <c:pt idx="4795">
                  <c:v>6.3789999999999996</c:v>
                </c:pt>
                <c:pt idx="4796">
                  <c:v>6.38</c:v>
                </c:pt>
                <c:pt idx="4797">
                  <c:v>6.3815</c:v>
                </c:pt>
                <c:pt idx="4798">
                  <c:v>6.383</c:v>
                </c:pt>
                <c:pt idx="4799">
                  <c:v>6.3849999999999998</c:v>
                </c:pt>
                <c:pt idx="4800">
                  <c:v>6.3864999999999998</c:v>
                </c:pt>
                <c:pt idx="4801">
                  <c:v>6.3884999999999996</c:v>
                </c:pt>
                <c:pt idx="4802">
                  <c:v>6.39</c:v>
                </c:pt>
                <c:pt idx="4803">
                  <c:v>6.3920000000000003</c:v>
                </c:pt>
                <c:pt idx="4804">
                  <c:v>6.3929999999999998</c:v>
                </c:pt>
                <c:pt idx="4805">
                  <c:v>6.3944999999999999</c:v>
                </c:pt>
                <c:pt idx="4806">
                  <c:v>6.3964999999999996</c:v>
                </c:pt>
                <c:pt idx="4807">
                  <c:v>6.3975</c:v>
                </c:pt>
                <c:pt idx="4808">
                  <c:v>6.3994999999999997</c:v>
                </c:pt>
                <c:pt idx="4809">
                  <c:v>6.4009999999999998</c:v>
                </c:pt>
                <c:pt idx="4810">
                  <c:v>6.4020000000000001</c:v>
                </c:pt>
                <c:pt idx="4811">
                  <c:v>6.4039999999999999</c:v>
                </c:pt>
                <c:pt idx="4812">
                  <c:v>6.4055</c:v>
                </c:pt>
                <c:pt idx="4813">
                  <c:v>6.4065000000000003</c:v>
                </c:pt>
                <c:pt idx="4814">
                  <c:v>6.4085000000000001</c:v>
                </c:pt>
                <c:pt idx="4815">
                  <c:v>6.4104999999999999</c:v>
                </c:pt>
                <c:pt idx="4816">
                  <c:v>6.4115000000000002</c:v>
                </c:pt>
                <c:pt idx="4817">
                  <c:v>6.4135</c:v>
                </c:pt>
                <c:pt idx="4818">
                  <c:v>6.4154999999999998</c:v>
                </c:pt>
                <c:pt idx="4819">
                  <c:v>6.4169999999999998</c:v>
                </c:pt>
                <c:pt idx="4820">
                  <c:v>6.4189999999999996</c:v>
                </c:pt>
                <c:pt idx="4821">
                  <c:v>6.4210000000000003</c:v>
                </c:pt>
                <c:pt idx="4822">
                  <c:v>6.4225000000000003</c:v>
                </c:pt>
                <c:pt idx="4823">
                  <c:v>6.4240000000000004</c:v>
                </c:pt>
                <c:pt idx="4824">
                  <c:v>6.4255000000000004</c:v>
                </c:pt>
                <c:pt idx="4825">
                  <c:v>6.4269999999999996</c:v>
                </c:pt>
                <c:pt idx="4826">
                  <c:v>6.4295</c:v>
                </c:pt>
                <c:pt idx="4827">
                  <c:v>6.4314999999999998</c:v>
                </c:pt>
                <c:pt idx="4828">
                  <c:v>6.4329999999999998</c:v>
                </c:pt>
                <c:pt idx="4829">
                  <c:v>6.4355000000000002</c:v>
                </c:pt>
                <c:pt idx="4830">
                  <c:v>6.4375</c:v>
                </c:pt>
                <c:pt idx="4831">
                  <c:v>6.4394999999999998</c:v>
                </c:pt>
                <c:pt idx="4832">
                  <c:v>6.4414999999999996</c:v>
                </c:pt>
                <c:pt idx="4833">
                  <c:v>6.4429999999999996</c:v>
                </c:pt>
                <c:pt idx="4834">
                  <c:v>6.4450000000000003</c:v>
                </c:pt>
                <c:pt idx="4835">
                  <c:v>6.4474999999999998</c:v>
                </c:pt>
                <c:pt idx="4836">
                  <c:v>6.4489999999999998</c:v>
                </c:pt>
                <c:pt idx="4837">
                  <c:v>6.4504999999999999</c:v>
                </c:pt>
                <c:pt idx="4838">
                  <c:v>6.4530000000000003</c:v>
                </c:pt>
                <c:pt idx="4839">
                  <c:v>6.4550000000000001</c:v>
                </c:pt>
                <c:pt idx="4840">
                  <c:v>6.4565000000000001</c:v>
                </c:pt>
                <c:pt idx="4841">
                  <c:v>6.4584999999999999</c:v>
                </c:pt>
                <c:pt idx="4842">
                  <c:v>6.46</c:v>
                </c:pt>
                <c:pt idx="4843">
                  <c:v>6.4619999999999997</c:v>
                </c:pt>
                <c:pt idx="4844">
                  <c:v>6.4634999999999998</c:v>
                </c:pt>
                <c:pt idx="4845">
                  <c:v>6.4654999999999996</c:v>
                </c:pt>
                <c:pt idx="4846">
                  <c:v>6.4675000000000002</c:v>
                </c:pt>
                <c:pt idx="4847">
                  <c:v>6.4695</c:v>
                </c:pt>
                <c:pt idx="4848">
                  <c:v>6.4705000000000004</c:v>
                </c:pt>
                <c:pt idx="4849">
                  <c:v>6.4725000000000001</c:v>
                </c:pt>
                <c:pt idx="4850">
                  <c:v>6.4749999999999996</c:v>
                </c:pt>
                <c:pt idx="4851">
                  <c:v>6.476</c:v>
                </c:pt>
                <c:pt idx="4852">
                  <c:v>6.4775</c:v>
                </c:pt>
                <c:pt idx="4853">
                  <c:v>6.4794999999999998</c:v>
                </c:pt>
                <c:pt idx="4854">
                  <c:v>6.4814999999999996</c:v>
                </c:pt>
                <c:pt idx="4855">
                  <c:v>6.4829999999999997</c:v>
                </c:pt>
                <c:pt idx="4856">
                  <c:v>6.4844999999999997</c:v>
                </c:pt>
                <c:pt idx="4857">
                  <c:v>6.4865000000000004</c:v>
                </c:pt>
                <c:pt idx="4858">
                  <c:v>6.4880000000000004</c:v>
                </c:pt>
                <c:pt idx="4859">
                  <c:v>6.4904999999999999</c:v>
                </c:pt>
                <c:pt idx="4860">
                  <c:v>6.492</c:v>
                </c:pt>
                <c:pt idx="4861">
                  <c:v>6.4939999999999998</c:v>
                </c:pt>
                <c:pt idx="4862">
                  <c:v>6.4950000000000001</c:v>
                </c:pt>
                <c:pt idx="4863">
                  <c:v>6.4965000000000002</c:v>
                </c:pt>
                <c:pt idx="4864">
                  <c:v>6.4984999999999999</c:v>
                </c:pt>
                <c:pt idx="4865">
                  <c:v>6.5</c:v>
                </c:pt>
                <c:pt idx="4866">
                  <c:v>6.5025000000000004</c:v>
                </c:pt>
                <c:pt idx="4867">
                  <c:v>6.5045000000000002</c:v>
                </c:pt>
                <c:pt idx="4868">
                  <c:v>6.5060000000000002</c:v>
                </c:pt>
                <c:pt idx="4869">
                  <c:v>6.508</c:v>
                </c:pt>
                <c:pt idx="4870">
                  <c:v>6.5095000000000001</c:v>
                </c:pt>
                <c:pt idx="4871">
                  <c:v>6.5114999999999998</c:v>
                </c:pt>
                <c:pt idx="4872">
                  <c:v>6.5125000000000002</c:v>
                </c:pt>
                <c:pt idx="4873">
                  <c:v>6.5145</c:v>
                </c:pt>
                <c:pt idx="4874">
                  <c:v>6.516</c:v>
                </c:pt>
                <c:pt idx="4875">
                  <c:v>6.5175000000000001</c:v>
                </c:pt>
                <c:pt idx="4876">
                  <c:v>6.5190000000000001</c:v>
                </c:pt>
                <c:pt idx="4877">
                  <c:v>6.5214999999999996</c:v>
                </c:pt>
                <c:pt idx="4878">
                  <c:v>6.5229999999999997</c:v>
                </c:pt>
                <c:pt idx="4879">
                  <c:v>6.5250000000000004</c:v>
                </c:pt>
                <c:pt idx="4880">
                  <c:v>6.5259999999999998</c:v>
                </c:pt>
                <c:pt idx="4881">
                  <c:v>6.5279999999999996</c:v>
                </c:pt>
                <c:pt idx="4882">
                  <c:v>6.5294999999999996</c:v>
                </c:pt>
                <c:pt idx="4883">
                  <c:v>6.5309999999999997</c:v>
                </c:pt>
                <c:pt idx="4884">
                  <c:v>6.5324999999999998</c:v>
                </c:pt>
                <c:pt idx="4885">
                  <c:v>6.5345000000000004</c:v>
                </c:pt>
                <c:pt idx="4886">
                  <c:v>6.5365000000000002</c:v>
                </c:pt>
                <c:pt idx="4887">
                  <c:v>6.5380000000000003</c:v>
                </c:pt>
                <c:pt idx="4888">
                  <c:v>6.5395000000000003</c:v>
                </c:pt>
                <c:pt idx="4889">
                  <c:v>6.5415000000000001</c:v>
                </c:pt>
                <c:pt idx="4890">
                  <c:v>6.5425000000000004</c:v>
                </c:pt>
                <c:pt idx="4891">
                  <c:v>6.5445000000000002</c:v>
                </c:pt>
                <c:pt idx="4892">
                  <c:v>6.5460000000000003</c:v>
                </c:pt>
                <c:pt idx="4893">
                  <c:v>6.5469999999999997</c:v>
                </c:pt>
                <c:pt idx="4894">
                  <c:v>6.5490000000000004</c:v>
                </c:pt>
                <c:pt idx="4895">
                  <c:v>6.5510000000000002</c:v>
                </c:pt>
                <c:pt idx="4896">
                  <c:v>6.5519999999999996</c:v>
                </c:pt>
                <c:pt idx="4897">
                  <c:v>6.5540000000000003</c:v>
                </c:pt>
                <c:pt idx="4898">
                  <c:v>6.5555000000000003</c:v>
                </c:pt>
                <c:pt idx="4899">
                  <c:v>6.5575000000000001</c:v>
                </c:pt>
                <c:pt idx="4900">
                  <c:v>6.5590000000000002</c:v>
                </c:pt>
                <c:pt idx="4901">
                  <c:v>6.5605000000000002</c:v>
                </c:pt>
                <c:pt idx="4902">
                  <c:v>6.5620000000000003</c:v>
                </c:pt>
                <c:pt idx="4903">
                  <c:v>6.5640000000000001</c:v>
                </c:pt>
                <c:pt idx="4904">
                  <c:v>6.5650000000000004</c:v>
                </c:pt>
                <c:pt idx="4905">
                  <c:v>6.5670000000000002</c:v>
                </c:pt>
                <c:pt idx="4906">
                  <c:v>6.5679999999999996</c:v>
                </c:pt>
                <c:pt idx="4907">
                  <c:v>6.57</c:v>
                </c:pt>
                <c:pt idx="4908">
                  <c:v>6.5715000000000003</c:v>
                </c:pt>
                <c:pt idx="4909">
                  <c:v>6.5730000000000004</c:v>
                </c:pt>
                <c:pt idx="4910">
                  <c:v>6.5754999999999999</c:v>
                </c:pt>
                <c:pt idx="4911">
                  <c:v>6.577</c:v>
                </c:pt>
                <c:pt idx="4912">
                  <c:v>6.5789999999999997</c:v>
                </c:pt>
                <c:pt idx="4913">
                  <c:v>6.5810000000000004</c:v>
                </c:pt>
                <c:pt idx="4914">
                  <c:v>6.5824999999999996</c:v>
                </c:pt>
                <c:pt idx="4915">
                  <c:v>6.5839999999999996</c:v>
                </c:pt>
                <c:pt idx="4916">
                  <c:v>6.5860000000000003</c:v>
                </c:pt>
                <c:pt idx="4917">
                  <c:v>6.5869999999999997</c:v>
                </c:pt>
                <c:pt idx="4918">
                  <c:v>6.5890000000000004</c:v>
                </c:pt>
                <c:pt idx="4919">
                  <c:v>6.5904999999999996</c:v>
                </c:pt>
                <c:pt idx="4920">
                  <c:v>6.5925000000000002</c:v>
                </c:pt>
                <c:pt idx="4921">
                  <c:v>6.5945</c:v>
                </c:pt>
                <c:pt idx="4922">
                  <c:v>6.5964999999999998</c:v>
                </c:pt>
                <c:pt idx="4923">
                  <c:v>6.5979999999999999</c:v>
                </c:pt>
                <c:pt idx="4924">
                  <c:v>6.5994999999999999</c:v>
                </c:pt>
                <c:pt idx="4925">
                  <c:v>6.6014999999999997</c:v>
                </c:pt>
                <c:pt idx="4926">
                  <c:v>6.6035000000000004</c:v>
                </c:pt>
                <c:pt idx="4927">
                  <c:v>6.6050000000000004</c:v>
                </c:pt>
                <c:pt idx="4928">
                  <c:v>6.6064999999999996</c:v>
                </c:pt>
                <c:pt idx="4929">
                  <c:v>6.6079999999999997</c:v>
                </c:pt>
                <c:pt idx="4930">
                  <c:v>6.61</c:v>
                </c:pt>
                <c:pt idx="4931">
                  <c:v>6.6115000000000004</c:v>
                </c:pt>
                <c:pt idx="4932">
                  <c:v>6.6130000000000004</c:v>
                </c:pt>
                <c:pt idx="4933">
                  <c:v>6.6150000000000002</c:v>
                </c:pt>
                <c:pt idx="4934">
                  <c:v>6.617</c:v>
                </c:pt>
                <c:pt idx="4935">
                  <c:v>6.6189999999999998</c:v>
                </c:pt>
                <c:pt idx="4936">
                  <c:v>6.62</c:v>
                </c:pt>
                <c:pt idx="4937">
                  <c:v>6.6219999999999999</c:v>
                </c:pt>
                <c:pt idx="4938">
                  <c:v>6.6239999999999997</c:v>
                </c:pt>
                <c:pt idx="4939">
                  <c:v>6.6254999999999997</c:v>
                </c:pt>
                <c:pt idx="4940">
                  <c:v>6.6275000000000004</c:v>
                </c:pt>
                <c:pt idx="4941">
                  <c:v>6.6289999999999996</c:v>
                </c:pt>
                <c:pt idx="4942">
                  <c:v>6.6315</c:v>
                </c:pt>
                <c:pt idx="4943">
                  <c:v>6.633</c:v>
                </c:pt>
                <c:pt idx="4944">
                  <c:v>6.6349999999999998</c:v>
                </c:pt>
                <c:pt idx="4945">
                  <c:v>6.6364999999999998</c:v>
                </c:pt>
                <c:pt idx="4946">
                  <c:v>6.6384999999999996</c:v>
                </c:pt>
                <c:pt idx="4947">
                  <c:v>6.6405000000000003</c:v>
                </c:pt>
                <c:pt idx="4948">
                  <c:v>6.6425000000000001</c:v>
                </c:pt>
                <c:pt idx="4949">
                  <c:v>6.6440000000000001</c:v>
                </c:pt>
                <c:pt idx="4950">
                  <c:v>6.6459999999999999</c:v>
                </c:pt>
                <c:pt idx="4951">
                  <c:v>6.6475</c:v>
                </c:pt>
                <c:pt idx="4952">
                  <c:v>6.6494999999999997</c:v>
                </c:pt>
                <c:pt idx="4953">
                  <c:v>6.6515000000000004</c:v>
                </c:pt>
                <c:pt idx="4954">
                  <c:v>6.6529999999999996</c:v>
                </c:pt>
                <c:pt idx="4955">
                  <c:v>6.6544999999999996</c:v>
                </c:pt>
                <c:pt idx="4956">
                  <c:v>6.6559999999999997</c:v>
                </c:pt>
                <c:pt idx="4957">
                  <c:v>6.6580000000000004</c:v>
                </c:pt>
                <c:pt idx="4958">
                  <c:v>6.6595000000000004</c:v>
                </c:pt>
                <c:pt idx="4959">
                  <c:v>6.6615000000000002</c:v>
                </c:pt>
                <c:pt idx="4960">
                  <c:v>6.6630000000000003</c:v>
                </c:pt>
                <c:pt idx="4961">
                  <c:v>6.6654999999999998</c:v>
                </c:pt>
                <c:pt idx="4962">
                  <c:v>6.6669999999999998</c:v>
                </c:pt>
                <c:pt idx="4963">
                  <c:v>6.6684999999999999</c:v>
                </c:pt>
                <c:pt idx="4964">
                  <c:v>6.67</c:v>
                </c:pt>
                <c:pt idx="4965">
                  <c:v>6.6715</c:v>
                </c:pt>
                <c:pt idx="4966">
                  <c:v>6.6734999999999998</c:v>
                </c:pt>
                <c:pt idx="4967">
                  <c:v>6.6749999999999998</c:v>
                </c:pt>
                <c:pt idx="4968">
                  <c:v>6.6764999999999999</c:v>
                </c:pt>
                <c:pt idx="4969">
                  <c:v>6.6784999999999997</c:v>
                </c:pt>
                <c:pt idx="4970">
                  <c:v>6.68</c:v>
                </c:pt>
                <c:pt idx="4971">
                  <c:v>6.6814999999999998</c:v>
                </c:pt>
                <c:pt idx="4972">
                  <c:v>6.6835000000000004</c:v>
                </c:pt>
                <c:pt idx="4973">
                  <c:v>6.6844999999999999</c:v>
                </c:pt>
                <c:pt idx="4974">
                  <c:v>6.6864999999999997</c:v>
                </c:pt>
                <c:pt idx="4975">
                  <c:v>6.6885000000000003</c:v>
                </c:pt>
                <c:pt idx="4976">
                  <c:v>6.6894999999999998</c:v>
                </c:pt>
                <c:pt idx="4977">
                  <c:v>6.6914999999999996</c:v>
                </c:pt>
                <c:pt idx="4978">
                  <c:v>6.6929999999999996</c:v>
                </c:pt>
                <c:pt idx="4979">
                  <c:v>6.6944999999999997</c:v>
                </c:pt>
                <c:pt idx="4980">
                  <c:v>6.6965000000000003</c:v>
                </c:pt>
                <c:pt idx="4981">
                  <c:v>6.6985000000000001</c:v>
                </c:pt>
                <c:pt idx="4982">
                  <c:v>6.6994999999999996</c:v>
                </c:pt>
                <c:pt idx="4983">
                  <c:v>6.7015000000000002</c:v>
                </c:pt>
                <c:pt idx="4984">
                  <c:v>6.7035</c:v>
                </c:pt>
                <c:pt idx="4985">
                  <c:v>6.7054999999999998</c:v>
                </c:pt>
                <c:pt idx="4986">
                  <c:v>6.7069999999999999</c:v>
                </c:pt>
                <c:pt idx="4987">
                  <c:v>6.7089999999999996</c:v>
                </c:pt>
                <c:pt idx="4988">
                  <c:v>6.71</c:v>
                </c:pt>
                <c:pt idx="4989">
                  <c:v>6.7119999999999997</c:v>
                </c:pt>
                <c:pt idx="4990">
                  <c:v>6.7140000000000004</c:v>
                </c:pt>
                <c:pt idx="4991">
                  <c:v>6.7154999999999996</c:v>
                </c:pt>
                <c:pt idx="4992">
                  <c:v>6.7169999999999996</c:v>
                </c:pt>
                <c:pt idx="4993">
                  <c:v>6.7190000000000003</c:v>
                </c:pt>
                <c:pt idx="4994">
                  <c:v>6.7205000000000004</c:v>
                </c:pt>
                <c:pt idx="4995">
                  <c:v>6.7225000000000001</c:v>
                </c:pt>
                <c:pt idx="4996">
                  <c:v>6.7240000000000002</c:v>
                </c:pt>
                <c:pt idx="4997">
                  <c:v>6.7264999999999997</c:v>
                </c:pt>
                <c:pt idx="4998">
                  <c:v>6.7279999999999998</c:v>
                </c:pt>
                <c:pt idx="4999">
                  <c:v>6.7294999999999998</c:v>
                </c:pt>
                <c:pt idx="5000">
                  <c:v>6.7309999999999999</c:v>
                </c:pt>
                <c:pt idx="5001">
                  <c:v>6.7329999999999997</c:v>
                </c:pt>
                <c:pt idx="5002">
                  <c:v>6.7344999999999997</c:v>
                </c:pt>
                <c:pt idx="5003">
                  <c:v>6.7365000000000004</c:v>
                </c:pt>
                <c:pt idx="5004">
                  <c:v>6.7374999999999998</c:v>
                </c:pt>
                <c:pt idx="5005">
                  <c:v>6.7394999999999996</c:v>
                </c:pt>
                <c:pt idx="5006">
                  <c:v>6.7415000000000003</c:v>
                </c:pt>
                <c:pt idx="5007">
                  <c:v>6.7435</c:v>
                </c:pt>
                <c:pt idx="5008">
                  <c:v>6.7450000000000001</c:v>
                </c:pt>
                <c:pt idx="5009">
                  <c:v>6.7469999999999999</c:v>
                </c:pt>
                <c:pt idx="5010">
                  <c:v>6.7484999999999999</c:v>
                </c:pt>
                <c:pt idx="5011">
                  <c:v>6.7504999999999997</c:v>
                </c:pt>
                <c:pt idx="5012">
                  <c:v>6.7519999999999998</c:v>
                </c:pt>
                <c:pt idx="5013">
                  <c:v>6.7539999999999996</c:v>
                </c:pt>
                <c:pt idx="5014">
                  <c:v>6.7554999999999996</c:v>
                </c:pt>
                <c:pt idx="5015">
                  <c:v>6.7575000000000003</c:v>
                </c:pt>
                <c:pt idx="5016">
                  <c:v>6.7584999999999997</c:v>
                </c:pt>
                <c:pt idx="5017">
                  <c:v>6.7605000000000004</c:v>
                </c:pt>
                <c:pt idx="5018">
                  <c:v>6.7629999999999999</c:v>
                </c:pt>
                <c:pt idx="5019">
                  <c:v>6.7645</c:v>
                </c:pt>
                <c:pt idx="5020">
                  <c:v>6.7664999999999997</c:v>
                </c:pt>
                <c:pt idx="5021">
                  <c:v>6.7685000000000004</c:v>
                </c:pt>
                <c:pt idx="5022">
                  <c:v>6.77</c:v>
                </c:pt>
                <c:pt idx="5023">
                  <c:v>6.7720000000000002</c:v>
                </c:pt>
                <c:pt idx="5024">
                  <c:v>6.7735000000000003</c:v>
                </c:pt>
                <c:pt idx="5025">
                  <c:v>6.7750000000000004</c:v>
                </c:pt>
                <c:pt idx="5026">
                  <c:v>6.7765000000000004</c:v>
                </c:pt>
                <c:pt idx="5027">
                  <c:v>6.7785000000000002</c:v>
                </c:pt>
                <c:pt idx="5028">
                  <c:v>6.7805</c:v>
                </c:pt>
                <c:pt idx="5029">
                  <c:v>6.782</c:v>
                </c:pt>
                <c:pt idx="5030">
                  <c:v>6.7839999999999998</c:v>
                </c:pt>
                <c:pt idx="5031">
                  <c:v>6.7854999999999999</c:v>
                </c:pt>
                <c:pt idx="5032">
                  <c:v>6.7874999999999996</c:v>
                </c:pt>
                <c:pt idx="5033">
                  <c:v>6.7895000000000003</c:v>
                </c:pt>
                <c:pt idx="5034">
                  <c:v>6.7910000000000004</c:v>
                </c:pt>
                <c:pt idx="5035">
                  <c:v>6.7925000000000004</c:v>
                </c:pt>
                <c:pt idx="5036">
                  <c:v>6.7939999999999996</c:v>
                </c:pt>
                <c:pt idx="5037">
                  <c:v>6.7960000000000003</c:v>
                </c:pt>
                <c:pt idx="5038">
                  <c:v>6.7975000000000003</c:v>
                </c:pt>
                <c:pt idx="5039">
                  <c:v>6.7995000000000001</c:v>
                </c:pt>
                <c:pt idx="5040">
                  <c:v>6.8014999999999999</c:v>
                </c:pt>
                <c:pt idx="5041">
                  <c:v>6.8029999999999999</c:v>
                </c:pt>
                <c:pt idx="5042">
                  <c:v>6.8049999999999997</c:v>
                </c:pt>
                <c:pt idx="5043">
                  <c:v>6.8070000000000004</c:v>
                </c:pt>
                <c:pt idx="5044">
                  <c:v>6.8085000000000004</c:v>
                </c:pt>
                <c:pt idx="5045">
                  <c:v>6.81</c:v>
                </c:pt>
                <c:pt idx="5046">
                  <c:v>6.8120000000000003</c:v>
                </c:pt>
                <c:pt idx="5047">
                  <c:v>6.8140000000000001</c:v>
                </c:pt>
                <c:pt idx="5048">
                  <c:v>6.8150000000000004</c:v>
                </c:pt>
                <c:pt idx="5049">
                  <c:v>6.8174999999999999</c:v>
                </c:pt>
                <c:pt idx="5050">
                  <c:v>6.8185000000000002</c:v>
                </c:pt>
                <c:pt idx="5051">
                  <c:v>6.8205</c:v>
                </c:pt>
                <c:pt idx="5052">
                  <c:v>6.8224999999999998</c:v>
                </c:pt>
                <c:pt idx="5053">
                  <c:v>6.8239999999999998</c:v>
                </c:pt>
                <c:pt idx="5054">
                  <c:v>6.8259999999999996</c:v>
                </c:pt>
                <c:pt idx="5055">
                  <c:v>6.8280000000000003</c:v>
                </c:pt>
                <c:pt idx="5056">
                  <c:v>6.8289999999999997</c:v>
                </c:pt>
                <c:pt idx="5057">
                  <c:v>6.8304999999999998</c:v>
                </c:pt>
                <c:pt idx="5058">
                  <c:v>6.8324999999999996</c:v>
                </c:pt>
                <c:pt idx="5059">
                  <c:v>6.8345000000000002</c:v>
                </c:pt>
                <c:pt idx="5060">
                  <c:v>6.8354999999999997</c:v>
                </c:pt>
                <c:pt idx="5061">
                  <c:v>6.8375000000000004</c:v>
                </c:pt>
                <c:pt idx="5062">
                  <c:v>6.8395000000000001</c:v>
                </c:pt>
                <c:pt idx="5063">
                  <c:v>6.8410000000000002</c:v>
                </c:pt>
                <c:pt idx="5064">
                  <c:v>6.8425000000000002</c:v>
                </c:pt>
                <c:pt idx="5065">
                  <c:v>6.8445</c:v>
                </c:pt>
                <c:pt idx="5066">
                  <c:v>6.8464999999999998</c:v>
                </c:pt>
                <c:pt idx="5067">
                  <c:v>6.8479999999999999</c:v>
                </c:pt>
                <c:pt idx="5068">
                  <c:v>6.85</c:v>
                </c:pt>
                <c:pt idx="5069">
                  <c:v>6.8514999999999997</c:v>
                </c:pt>
                <c:pt idx="5070">
                  <c:v>6.8535000000000004</c:v>
                </c:pt>
                <c:pt idx="5071">
                  <c:v>6.8550000000000004</c:v>
                </c:pt>
                <c:pt idx="5072">
                  <c:v>6.8570000000000002</c:v>
                </c:pt>
                <c:pt idx="5073">
                  <c:v>6.8585000000000003</c:v>
                </c:pt>
                <c:pt idx="5074">
                  <c:v>6.86</c:v>
                </c:pt>
                <c:pt idx="5075">
                  <c:v>6.8620000000000001</c:v>
                </c:pt>
                <c:pt idx="5076">
                  <c:v>6.8639999999999999</c:v>
                </c:pt>
                <c:pt idx="5077">
                  <c:v>6.8659999999999997</c:v>
                </c:pt>
                <c:pt idx="5078">
                  <c:v>6.8680000000000003</c:v>
                </c:pt>
                <c:pt idx="5079">
                  <c:v>6.8695000000000004</c:v>
                </c:pt>
                <c:pt idx="5080">
                  <c:v>6.8715000000000002</c:v>
                </c:pt>
                <c:pt idx="5081">
                  <c:v>6.8730000000000002</c:v>
                </c:pt>
                <c:pt idx="5082">
                  <c:v>6.8745000000000003</c:v>
                </c:pt>
                <c:pt idx="5083">
                  <c:v>6.8760000000000003</c:v>
                </c:pt>
                <c:pt idx="5084">
                  <c:v>6.8780000000000001</c:v>
                </c:pt>
                <c:pt idx="5085">
                  <c:v>6.8795000000000002</c:v>
                </c:pt>
                <c:pt idx="5086">
                  <c:v>6.8810000000000002</c:v>
                </c:pt>
                <c:pt idx="5087">
                  <c:v>6.883</c:v>
                </c:pt>
                <c:pt idx="5088">
                  <c:v>6.8849999999999998</c:v>
                </c:pt>
                <c:pt idx="5089">
                  <c:v>6.8869999999999996</c:v>
                </c:pt>
                <c:pt idx="5090">
                  <c:v>6.8890000000000002</c:v>
                </c:pt>
                <c:pt idx="5091">
                  <c:v>6.8905000000000003</c:v>
                </c:pt>
                <c:pt idx="5092">
                  <c:v>6.8920000000000003</c:v>
                </c:pt>
                <c:pt idx="5093">
                  <c:v>6.8935000000000004</c:v>
                </c:pt>
                <c:pt idx="5094">
                  <c:v>6.8949999999999996</c:v>
                </c:pt>
                <c:pt idx="5095">
                  <c:v>6.8964999999999996</c:v>
                </c:pt>
                <c:pt idx="5096">
                  <c:v>6.8979999999999997</c:v>
                </c:pt>
                <c:pt idx="5097">
                  <c:v>6.8994999999999997</c:v>
                </c:pt>
                <c:pt idx="5098">
                  <c:v>6.9009999999999998</c:v>
                </c:pt>
                <c:pt idx="5099">
                  <c:v>6.9029999999999996</c:v>
                </c:pt>
                <c:pt idx="5100">
                  <c:v>6.9044999999999996</c:v>
                </c:pt>
                <c:pt idx="5101">
                  <c:v>6.9055</c:v>
                </c:pt>
                <c:pt idx="5102">
                  <c:v>6.9074999999999998</c:v>
                </c:pt>
                <c:pt idx="5103">
                  <c:v>6.9089999999999998</c:v>
                </c:pt>
                <c:pt idx="5104">
                  <c:v>6.9115000000000002</c:v>
                </c:pt>
                <c:pt idx="5105">
                  <c:v>6.9130000000000003</c:v>
                </c:pt>
                <c:pt idx="5106">
                  <c:v>6.9154999999999998</c:v>
                </c:pt>
                <c:pt idx="5107">
                  <c:v>6.9169999999999998</c:v>
                </c:pt>
                <c:pt idx="5108">
                  <c:v>6.9184999999999999</c:v>
                </c:pt>
                <c:pt idx="5109">
                  <c:v>6.9204999999999997</c:v>
                </c:pt>
                <c:pt idx="5110">
                  <c:v>6.9219999999999997</c:v>
                </c:pt>
                <c:pt idx="5111">
                  <c:v>6.9240000000000004</c:v>
                </c:pt>
                <c:pt idx="5112">
                  <c:v>6.9260000000000002</c:v>
                </c:pt>
                <c:pt idx="5113">
                  <c:v>6.9275000000000002</c:v>
                </c:pt>
                <c:pt idx="5114">
                  <c:v>6.9295</c:v>
                </c:pt>
                <c:pt idx="5115">
                  <c:v>6.9314999999999998</c:v>
                </c:pt>
                <c:pt idx="5116">
                  <c:v>6.9329999999999998</c:v>
                </c:pt>
                <c:pt idx="5117">
                  <c:v>6.9344999999999999</c:v>
                </c:pt>
                <c:pt idx="5118">
                  <c:v>6.9359999999999999</c:v>
                </c:pt>
                <c:pt idx="5119">
                  <c:v>6.9379999999999997</c:v>
                </c:pt>
                <c:pt idx="5120">
                  <c:v>6.9390000000000001</c:v>
                </c:pt>
                <c:pt idx="5121">
                  <c:v>6.9409999999999998</c:v>
                </c:pt>
                <c:pt idx="5122">
                  <c:v>6.9429999999999996</c:v>
                </c:pt>
                <c:pt idx="5123">
                  <c:v>6.9450000000000003</c:v>
                </c:pt>
                <c:pt idx="5124">
                  <c:v>6.9470000000000001</c:v>
                </c:pt>
                <c:pt idx="5125">
                  <c:v>6.9480000000000004</c:v>
                </c:pt>
                <c:pt idx="5126">
                  <c:v>6.95</c:v>
                </c:pt>
                <c:pt idx="5127">
                  <c:v>6.952</c:v>
                </c:pt>
                <c:pt idx="5128">
                  <c:v>6.9539999999999997</c:v>
                </c:pt>
                <c:pt idx="5129">
                  <c:v>6.9550000000000001</c:v>
                </c:pt>
                <c:pt idx="5130">
                  <c:v>6.9565000000000001</c:v>
                </c:pt>
                <c:pt idx="5131">
                  <c:v>6.9580000000000002</c:v>
                </c:pt>
                <c:pt idx="5132">
                  <c:v>6.96</c:v>
                </c:pt>
                <c:pt idx="5133">
                  <c:v>6.9619999999999997</c:v>
                </c:pt>
                <c:pt idx="5134">
                  <c:v>6.9640000000000004</c:v>
                </c:pt>
                <c:pt idx="5135">
                  <c:v>6.9660000000000002</c:v>
                </c:pt>
                <c:pt idx="5136">
                  <c:v>6.9675000000000002</c:v>
                </c:pt>
                <c:pt idx="5137">
                  <c:v>6.9690000000000003</c:v>
                </c:pt>
                <c:pt idx="5138">
                  <c:v>6.9710000000000001</c:v>
                </c:pt>
                <c:pt idx="5139">
                  <c:v>6.9729999999999999</c:v>
                </c:pt>
                <c:pt idx="5140">
                  <c:v>6.9744999999999999</c:v>
                </c:pt>
                <c:pt idx="5141">
                  <c:v>6.976</c:v>
                </c:pt>
                <c:pt idx="5142">
                  <c:v>6.9775</c:v>
                </c:pt>
                <c:pt idx="5143">
                  <c:v>6.9790000000000001</c:v>
                </c:pt>
                <c:pt idx="5144">
                  <c:v>6.9809999999999999</c:v>
                </c:pt>
                <c:pt idx="5145">
                  <c:v>6.9829999999999997</c:v>
                </c:pt>
                <c:pt idx="5146">
                  <c:v>6.9850000000000003</c:v>
                </c:pt>
                <c:pt idx="5147">
                  <c:v>6.9870000000000001</c:v>
                </c:pt>
                <c:pt idx="5148">
                  <c:v>6.9885000000000002</c:v>
                </c:pt>
                <c:pt idx="5149">
                  <c:v>6.9904999999999999</c:v>
                </c:pt>
                <c:pt idx="5150">
                  <c:v>6.992</c:v>
                </c:pt>
                <c:pt idx="5151">
                  <c:v>6.9939999999999998</c:v>
                </c:pt>
                <c:pt idx="5152">
                  <c:v>6.9954999999999998</c:v>
                </c:pt>
                <c:pt idx="5153">
                  <c:v>6.9969999999999999</c:v>
                </c:pt>
                <c:pt idx="5154">
                  <c:v>6.9984999999999999</c:v>
                </c:pt>
                <c:pt idx="5155">
                  <c:v>7.0010000000000003</c:v>
                </c:pt>
                <c:pt idx="5156">
                  <c:v>7.0025000000000004</c:v>
                </c:pt>
                <c:pt idx="5157">
                  <c:v>7.0045000000000002</c:v>
                </c:pt>
                <c:pt idx="5158">
                  <c:v>7.0065</c:v>
                </c:pt>
                <c:pt idx="5159">
                  <c:v>7.0084999999999997</c:v>
                </c:pt>
                <c:pt idx="5160">
                  <c:v>7.0105000000000004</c:v>
                </c:pt>
                <c:pt idx="5161">
                  <c:v>7.0119999999999996</c:v>
                </c:pt>
                <c:pt idx="5162">
                  <c:v>7.0134999999999996</c:v>
                </c:pt>
                <c:pt idx="5163">
                  <c:v>7.0149999999999997</c:v>
                </c:pt>
                <c:pt idx="5164">
                  <c:v>7.0170000000000003</c:v>
                </c:pt>
                <c:pt idx="5165">
                  <c:v>7.0185000000000004</c:v>
                </c:pt>
                <c:pt idx="5166">
                  <c:v>7.0209999999999999</c:v>
                </c:pt>
                <c:pt idx="5167">
                  <c:v>7.0225</c:v>
                </c:pt>
                <c:pt idx="5168">
                  <c:v>7.024</c:v>
                </c:pt>
                <c:pt idx="5169">
                  <c:v>7.0259999999999998</c:v>
                </c:pt>
                <c:pt idx="5170">
                  <c:v>7.0279999999999996</c:v>
                </c:pt>
                <c:pt idx="5171">
                  <c:v>7.0289999999999999</c:v>
                </c:pt>
                <c:pt idx="5172">
                  <c:v>7.0309999999999997</c:v>
                </c:pt>
                <c:pt idx="5173">
                  <c:v>7.0330000000000004</c:v>
                </c:pt>
                <c:pt idx="5174">
                  <c:v>7.0345000000000004</c:v>
                </c:pt>
                <c:pt idx="5175">
                  <c:v>7.0365000000000002</c:v>
                </c:pt>
                <c:pt idx="5176">
                  <c:v>7.0380000000000003</c:v>
                </c:pt>
                <c:pt idx="5177">
                  <c:v>7.04</c:v>
                </c:pt>
                <c:pt idx="5178">
                  <c:v>7.0415000000000001</c:v>
                </c:pt>
                <c:pt idx="5179">
                  <c:v>7.0434999999999999</c:v>
                </c:pt>
                <c:pt idx="5180">
                  <c:v>7.0449999999999999</c:v>
                </c:pt>
                <c:pt idx="5181">
                  <c:v>7.0469999999999997</c:v>
                </c:pt>
                <c:pt idx="5182">
                  <c:v>7.0484999999999998</c:v>
                </c:pt>
                <c:pt idx="5183">
                  <c:v>7.05</c:v>
                </c:pt>
                <c:pt idx="5184">
                  <c:v>7.0519999999999996</c:v>
                </c:pt>
                <c:pt idx="5185">
                  <c:v>7.0540000000000003</c:v>
                </c:pt>
                <c:pt idx="5186">
                  <c:v>7.0555000000000003</c:v>
                </c:pt>
                <c:pt idx="5187">
                  <c:v>7.0575000000000001</c:v>
                </c:pt>
                <c:pt idx="5188">
                  <c:v>7.0590000000000002</c:v>
                </c:pt>
                <c:pt idx="5189">
                  <c:v>7.0609999999999999</c:v>
                </c:pt>
                <c:pt idx="5190">
                  <c:v>7.0625</c:v>
                </c:pt>
                <c:pt idx="5191">
                  <c:v>7.0644999999999998</c:v>
                </c:pt>
                <c:pt idx="5192">
                  <c:v>7.0664999999999996</c:v>
                </c:pt>
                <c:pt idx="5193">
                  <c:v>7.0674999999999999</c:v>
                </c:pt>
                <c:pt idx="5194">
                  <c:v>7.0694999999999997</c:v>
                </c:pt>
                <c:pt idx="5195">
                  <c:v>7.0709999999999997</c:v>
                </c:pt>
                <c:pt idx="5196">
                  <c:v>7.0724999999999998</c:v>
                </c:pt>
                <c:pt idx="5197">
                  <c:v>7.0744999999999996</c:v>
                </c:pt>
                <c:pt idx="5198">
                  <c:v>7.0765000000000002</c:v>
                </c:pt>
                <c:pt idx="5199">
                  <c:v>7.0780000000000003</c:v>
                </c:pt>
                <c:pt idx="5200">
                  <c:v>7.08</c:v>
                </c:pt>
                <c:pt idx="5201">
                  <c:v>7.0819999999999999</c:v>
                </c:pt>
                <c:pt idx="5202">
                  <c:v>7.0834999999999999</c:v>
                </c:pt>
                <c:pt idx="5203">
                  <c:v>7.085</c:v>
                </c:pt>
                <c:pt idx="5204">
                  <c:v>7.0869999999999997</c:v>
                </c:pt>
                <c:pt idx="5205">
                  <c:v>7.0880000000000001</c:v>
                </c:pt>
                <c:pt idx="5206">
                  <c:v>7.09</c:v>
                </c:pt>
                <c:pt idx="5207">
                  <c:v>7.0914999999999999</c:v>
                </c:pt>
                <c:pt idx="5208">
                  <c:v>7.093</c:v>
                </c:pt>
                <c:pt idx="5209">
                  <c:v>7.0949999999999998</c:v>
                </c:pt>
                <c:pt idx="5210">
                  <c:v>7.0970000000000004</c:v>
                </c:pt>
                <c:pt idx="5211">
                  <c:v>7.0990000000000002</c:v>
                </c:pt>
                <c:pt idx="5212">
                  <c:v>7.1005000000000003</c:v>
                </c:pt>
                <c:pt idx="5213">
                  <c:v>7.1020000000000003</c:v>
                </c:pt>
                <c:pt idx="5214">
                  <c:v>7.1040000000000001</c:v>
                </c:pt>
                <c:pt idx="5215">
                  <c:v>7.1055000000000001</c:v>
                </c:pt>
                <c:pt idx="5216">
                  <c:v>7.1064999999999996</c:v>
                </c:pt>
                <c:pt idx="5217">
                  <c:v>7.1085000000000003</c:v>
                </c:pt>
                <c:pt idx="5218">
                  <c:v>7.11</c:v>
                </c:pt>
                <c:pt idx="5219">
                  <c:v>7.1120000000000001</c:v>
                </c:pt>
                <c:pt idx="5220">
                  <c:v>7.1139999999999999</c:v>
                </c:pt>
                <c:pt idx="5221">
                  <c:v>7.1159999999999997</c:v>
                </c:pt>
                <c:pt idx="5222">
                  <c:v>7.1174999999999997</c:v>
                </c:pt>
                <c:pt idx="5223">
                  <c:v>7.1195000000000004</c:v>
                </c:pt>
                <c:pt idx="5224">
                  <c:v>7.1210000000000004</c:v>
                </c:pt>
                <c:pt idx="5225">
                  <c:v>7.1224999999999996</c:v>
                </c:pt>
                <c:pt idx="5226">
                  <c:v>7.1245000000000003</c:v>
                </c:pt>
                <c:pt idx="5227">
                  <c:v>7.1265000000000001</c:v>
                </c:pt>
                <c:pt idx="5228">
                  <c:v>7.1280000000000001</c:v>
                </c:pt>
                <c:pt idx="5229">
                  <c:v>7.1295000000000002</c:v>
                </c:pt>
                <c:pt idx="5230">
                  <c:v>7.1315</c:v>
                </c:pt>
                <c:pt idx="5231">
                  <c:v>7.133</c:v>
                </c:pt>
                <c:pt idx="5232">
                  <c:v>7.1349999999999998</c:v>
                </c:pt>
                <c:pt idx="5233">
                  <c:v>7.1364999999999998</c:v>
                </c:pt>
                <c:pt idx="5234">
                  <c:v>7.1384999999999996</c:v>
                </c:pt>
                <c:pt idx="5235">
                  <c:v>7.1405000000000003</c:v>
                </c:pt>
                <c:pt idx="5236">
                  <c:v>7.1420000000000003</c:v>
                </c:pt>
                <c:pt idx="5237">
                  <c:v>7.1435000000000004</c:v>
                </c:pt>
                <c:pt idx="5238">
                  <c:v>7.1455000000000002</c:v>
                </c:pt>
                <c:pt idx="5239">
                  <c:v>7.1475</c:v>
                </c:pt>
                <c:pt idx="5240">
                  <c:v>7.149</c:v>
                </c:pt>
                <c:pt idx="5241">
                  <c:v>7.1509999999999998</c:v>
                </c:pt>
                <c:pt idx="5242">
                  <c:v>7.1524999999999999</c:v>
                </c:pt>
                <c:pt idx="5243">
                  <c:v>7.1539999999999999</c:v>
                </c:pt>
                <c:pt idx="5244">
                  <c:v>7.1559999999999997</c:v>
                </c:pt>
                <c:pt idx="5245">
                  <c:v>7.1574999999999998</c:v>
                </c:pt>
                <c:pt idx="5246">
                  <c:v>7.1589999999999998</c:v>
                </c:pt>
                <c:pt idx="5247">
                  <c:v>7.1604999999999999</c:v>
                </c:pt>
                <c:pt idx="5248">
                  <c:v>7.1624999999999996</c:v>
                </c:pt>
                <c:pt idx="5249">
                  <c:v>7.1645000000000003</c:v>
                </c:pt>
                <c:pt idx="5250">
                  <c:v>7.1665000000000001</c:v>
                </c:pt>
                <c:pt idx="5251">
                  <c:v>7.1684999999999999</c:v>
                </c:pt>
                <c:pt idx="5252">
                  <c:v>7.17</c:v>
                </c:pt>
                <c:pt idx="5253">
                  <c:v>7.1715</c:v>
                </c:pt>
                <c:pt idx="5254">
                  <c:v>7.173</c:v>
                </c:pt>
                <c:pt idx="5255">
                  <c:v>7.1745000000000001</c:v>
                </c:pt>
                <c:pt idx="5256">
                  <c:v>7.1764999999999999</c:v>
                </c:pt>
                <c:pt idx="5257">
                  <c:v>7.1775000000000002</c:v>
                </c:pt>
                <c:pt idx="5258">
                  <c:v>7.1790000000000003</c:v>
                </c:pt>
                <c:pt idx="5259">
                  <c:v>7.181</c:v>
                </c:pt>
                <c:pt idx="5260">
                  <c:v>7.1829999999999998</c:v>
                </c:pt>
                <c:pt idx="5261">
                  <c:v>7.1849999999999996</c:v>
                </c:pt>
                <c:pt idx="5262">
                  <c:v>7.1864999999999997</c:v>
                </c:pt>
                <c:pt idx="5263">
                  <c:v>7.1885000000000003</c:v>
                </c:pt>
                <c:pt idx="5264">
                  <c:v>7.1894999999999998</c:v>
                </c:pt>
                <c:pt idx="5265">
                  <c:v>7.1914999999999996</c:v>
                </c:pt>
                <c:pt idx="5266">
                  <c:v>7.1929999999999996</c:v>
                </c:pt>
                <c:pt idx="5267">
                  <c:v>7.1944999999999997</c:v>
                </c:pt>
                <c:pt idx="5268">
                  <c:v>7.1965000000000003</c:v>
                </c:pt>
                <c:pt idx="5269">
                  <c:v>7.1980000000000004</c:v>
                </c:pt>
                <c:pt idx="5270">
                  <c:v>7.1994999999999996</c:v>
                </c:pt>
                <c:pt idx="5271">
                  <c:v>7.2015000000000002</c:v>
                </c:pt>
                <c:pt idx="5272">
                  <c:v>7.2039999999999997</c:v>
                </c:pt>
                <c:pt idx="5273">
                  <c:v>7.2060000000000004</c:v>
                </c:pt>
                <c:pt idx="5274">
                  <c:v>7.2074999999999996</c:v>
                </c:pt>
                <c:pt idx="5275">
                  <c:v>7.2089999999999996</c:v>
                </c:pt>
                <c:pt idx="5276">
                  <c:v>7.2110000000000003</c:v>
                </c:pt>
                <c:pt idx="5277">
                  <c:v>7.2130000000000001</c:v>
                </c:pt>
                <c:pt idx="5278">
                  <c:v>7.2145000000000001</c:v>
                </c:pt>
                <c:pt idx="5279">
                  <c:v>7.2160000000000002</c:v>
                </c:pt>
                <c:pt idx="5280">
                  <c:v>7.2175000000000002</c:v>
                </c:pt>
                <c:pt idx="5281">
                  <c:v>7.2190000000000003</c:v>
                </c:pt>
                <c:pt idx="5282">
                  <c:v>7.2210000000000001</c:v>
                </c:pt>
                <c:pt idx="5283">
                  <c:v>7.2229999999999999</c:v>
                </c:pt>
                <c:pt idx="5284">
                  <c:v>7.2244999999999999</c:v>
                </c:pt>
                <c:pt idx="5285">
                  <c:v>7.2264999999999997</c:v>
                </c:pt>
                <c:pt idx="5286">
                  <c:v>7.2279999999999998</c:v>
                </c:pt>
                <c:pt idx="5287">
                  <c:v>7.23</c:v>
                </c:pt>
                <c:pt idx="5288">
                  <c:v>7.2314999999999996</c:v>
                </c:pt>
                <c:pt idx="5289">
                  <c:v>7.2335000000000003</c:v>
                </c:pt>
                <c:pt idx="5290">
                  <c:v>7.2344999999999997</c:v>
                </c:pt>
                <c:pt idx="5291">
                  <c:v>7.2365000000000004</c:v>
                </c:pt>
                <c:pt idx="5292">
                  <c:v>7.2374999999999998</c:v>
                </c:pt>
                <c:pt idx="5293">
                  <c:v>7.2394999999999996</c:v>
                </c:pt>
                <c:pt idx="5294">
                  <c:v>7.242</c:v>
                </c:pt>
                <c:pt idx="5295">
                  <c:v>7.2435</c:v>
                </c:pt>
                <c:pt idx="5296">
                  <c:v>7.2450000000000001</c:v>
                </c:pt>
                <c:pt idx="5297">
                  <c:v>7.2469999999999999</c:v>
                </c:pt>
                <c:pt idx="5298">
                  <c:v>7.2489999999999997</c:v>
                </c:pt>
                <c:pt idx="5299">
                  <c:v>7.2510000000000003</c:v>
                </c:pt>
                <c:pt idx="5300">
                  <c:v>7.2519999999999998</c:v>
                </c:pt>
                <c:pt idx="5301">
                  <c:v>7.2539999999999996</c:v>
                </c:pt>
                <c:pt idx="5302">
                  <c:v>7.2549999999999999</c:v>
                </c:pt>
                <c:pt idx="5303">
                  <c:v>7.2569999999999997</c:v>
                </c:pt>
                <c:pt idx="5304">
                  <c:v>7.2584999999999997</c:v>
                </c:pt>
                <c:pt idx="5305">
                  <c:v>7.2605000000000004</c:v>
                </c:pt>
                <c:pt idx="5306">
                  <c:v>7.2619999999999996</c:v>
                </c:pt>
                <c:pt idx="5307">
                  <c:v>7.2640000000000002</c:v>
                </c:pt>
                <c:pt idx="5308">
                  <c:v>7.266</c:v>
                </c:pt>
                <c:pt idx="5309">
                  <c:v>7.2675000000000001</c:v>
                </c:pt>
                <c:pt idx="5310">
                  <c:v>7.2694999999999999</c:v>
                </c:pt>
                <c:pt idx="5311">
                  <c:v>7.2709999999999999</c:v>
                </c:pt>
                <c:pt idx="5312">
                  <c:v>7.2725</c:v>
                </c:pt>
                <c:pt idx="5313">
                  <c:v>7.274</c:v>
                </c:pt>
                <c:pt idx="5314">
                  <c:v>7.2759999999999998</c:v>
                </c:pt>
                <c:pt idx="5315">
                  <c:v>7.2774999999999999</c:v>
                </c:pt>
                <c:pt idx="5316">
                  <c:v>7.2789999999999999</c:v>
                </c:pt>
                <c:pt idx="5317">
                  <c:v>7.2809999999999997</c:v>
                </c:pt>
                <c:pt idx="5318">
                  <c:v>7.2824999999999998</c:v>
                </c:pt>
                <c:pt idx="5319">
                  <c:v>7.2845000000000004</c:v>
                </c:pt>
                <c:pt idx="5320">
                  <c:v>7.2865000000000002</c:v>
                </c:pt>
                <c:pt idx="5321">
                  <c:v>7.2885</c:v>
                </c:pt>
                <c:pt idx="5322">
                  <c:v>7.29</c:v>
                </c:pt>
                <c:pt idx="5323">
                  <c:v>7.2919999999999998</c:v>
                </c:pt>
                <c:pt idx="5324">
                  <c:v>7.2934999999999999</c:v>
                </c:pt>
                <c:pt idx="5325">
                  <c:v>7.2949999999999999</c:v>
                </c:pt>
                <c:pt idx="5326">
                  <c:v>7.2965</c:v>
                </c:pt>
                <c:pt idx="5327">
                  <c:v>7.2984999999999998</c:v>
                </c:pt>
                <c:pt idx="5328">
                  <c:v>7.3</c:v>
                </c:pt>
                <c:pt idx="5329">
                  <c:v>7.3019999999999996</c:v>
                </c:pt>
                <c:pt idx="5330">
                  <c:v>7.3034999999999997</c:v>
                </c:pt>
                <c:pt idx="5331">
                  <c:v>7.3055000000000003</c:v>
                </c:pt>
                <c:pt idx="5332">
                  <c:v>7.3075000000000001</c:v>
                </c:pt>
                <c:pt idx="5333">
                  <c:v>7.3090000000000002</c:v>
                </c:pt>
                <c:pt idx="5334">
                  <c:v>7.3109999999999999</c:v>
                </c:pt>
                <c:pt idx="5335">
                  <c:v>7.3129999999999997</c:v>
                </c:pt>
                <c:pt idx="5336">
                  <c:v>7.3140000000000001</c:v>
                </c:pt>
                <c:pt idx="5337">
                  <c:v>7.3159999999999998</c:v>
                </c:pt>
                <c:pt idx="5338">
                  <c:v>7.3174999999999999</c:v>
                </c:pt>
                <c:pt idx="5339">
                  <c:v>7.319</c:v>
                </c:pt>
                <c:pt idx="5340">
                  <c:v>7.3209999999999997</c:v>
                </c:pt>
                <c:pt idx="5341">
                  <c:v>7.3230000000000004</c:v>
                </c:pt>
                <c:pt idx="5342">
                  <c:v>7.3239999999999998</c:v>
                </c:pt>
                <c:pt idx="5343">
                  <c:v>7.3259999999999996</c:v>
                </c:pt>
                <c:pt idx="5344">
                  <c:v>7.3280000000000003</c:v>
                </c:pt>
                <c:pt idx="5345">
                  <c:v>7.3289999999999997</c:v>
                </c:pt>
                <c:pt idx="5346">
                  <c:v>7.3310000000000004</c:v>
                </c:pt>
                <c:pt idx="5347">
                  <c:v>7.3330000000000002</c:v>
                </c:pt>
                <c:pt idx="5348">
                  <c:v>7.3339999999999996</c:v>
                </c:pt>
                <c:pt idx="5349">
                  <c:v>7.3360000000000003</c:v>
                </c:pt>
                <c:pt idx="5350">
                  <c:v>7.3375000000000004</c:v>
                </c:pt>
                <c:pt idx="5351">
                  <c:v>7.3395000000000001</c:v>
                </c:pt>
                <c:pt idx="5352">
                  <c:v>7.3410000000000002</c:v>
                </c:pt>
                <c:pt idx="5353">
                  <c:v>7.343</c:v>
                </c:pt>
                <c:pt idx="5354">
                  <c:v>7.3449999999999998</c:v>
                </c:pt>
                <c:pt idx="5355">
                  <c:v>7.3460000000000001</c:v>
                </c:pt>
                <c:pt idx="5356">
                  <c:v>7.3479999999999999</c:v>
                </c:pt>
                <c:pt idx="5357">
                  <c:v>7.3494999999999999</c:v>
                </c:pt>
                <c:pt idx="5358">
                  <c:v>7.3514999999999997</c:v>
                </c:pt>
                <c:pt idx="5359">
                  <c:v>7.3535000000000004</c:v>
                </c:pt>
                <c:pt idx="5360">
                  <c:v>7.3544999999999998</c:v>
                </c:pt>
                <c:pt idx="5361">
                  <c:v>7.3564999999999996</c:v>
                </c:pt>
                <c:pt idx="5362">
                  <c:v>7.3585000000000003</c:v>
                </c:pt>
                <c:pt idx="5363">
                  <c:v>7.36</c:v>
                </c:pt>
                <c:pt idx="5364">
                  <c:v>7.3620000000000001</c:v>
                </c:pt>
                <c:pt idx="5365">
                  <c:v>7.3635000000000002</c:v>
                </c:pt>
                <c:pt idx="5366">
                  <c:v>7.3654999999999999</c:v>
                </c:pt>
                <c:pt idx="5367">
                  <c:v>7.3674999999999997</c:v>
                </c:pt>
                <c:pt idx="5368">
                  <c:v>7.3689999999999998</c:v>
                </c:pt>
                <c:pt idx="5369">
                  <c:v>7.3704999999999998</c:v>
                </c:pt>
                <c:pt idx="5370">
                  <c:v>7.3724999999999996</c:v>
                </c:pt>
                <c:pt idx="5371">
                  <c:v>7.3739999999999997</c:v>
                </c:pt>
                <c:pt idx="5372">
                  <c:v>7.3754999999999997</c:v>
                </c:pt>
                <c:pt idx="5373">
                  <c:v>7.3775000000000004</c:v>
                </c:pt>
                <c:pt idx="5374">
                  <c:v>7.3795000000000002</c:v>
                </c:pt>
                <c:pt idx="5375">
                  <c:v>7.3810000000000002</c:v>
                </c:pt>
                <c:pt idx="5376">
                  <c:v>7.3825000000000003</c:v>
                </c:pt>
                <c:pt idx="5377">
                  <c:v>7.3845000000000001</c:v>
                </c:pt>
                <c:pt idx="5378">
                  <c:v>7.3864999999999998</c:v>
                </c:pt>
                <c:pt idx="5379">
                  <c:v>7.3879999999999999</c:v>
                </c:pt>
                <c:pt idx="5380">
                  <c:v>7.39</c:v>
                </c:pt>
                <c:pt idx="5381">
                  <c:v>7.3914999999999997</c:v>
                </c:pt>
                <c:pt idx="5382">
                  <c:v>7.3935000000000004</c:v>
                </c:pt>
                <c:pt idx="5383">
                  <c:v>7.3949999999999996</c:v>
                </c:pt>
                <c:pt idx="5384">
                  <c:v>7.3964999999999996</c:v>
                </c:pt>
                <c:pt idx="5385">
                  <c:v>7.3979999999999997</c:v>
                </c:pt>
                <c:pt idx="5386">
                  <c:v>7.3994999999999997</c:v>
                </c:pt>
                <c:pt idx="5387">
                  <c:v>7.4009999999999998</c:v>
                </c:pt>
                <c:pt idx="5388">
                  <c:v>7.4029999999999996</c:v>
                </c:pt>
                <c:pt idx="5389">
                  <c:v>7.4039999999999999</c:v>
                </c:pt>
                <c:pt idx="5390">
                  <c:v>7.4065000000000003</c:v>
                </c:pt>
                <c:pt idx="5391">
                  <c:v>7.4080000000000004</c:v>
                </c:pt>
                <c:pt idx="5392">
                  <c:v>7.4095000000000004</c:v>
                </c:pt>
                <c:pt idx="5393">
                  <c:v>7.4109999999999996</c:v>
                </c:pt>
                <c:pt idx="5394">
                  <c:v>7.4130000000000003</c:v>
                </c:pt>
                <c:pt idx="5395">
                  <c:v>7.4145000000000003</c:v>
                </c:pt>
                <c:pt idx="5396">
                  <c:v>7.4160000000000004</c:v>
                </c:pt>
                <c:pt idx="5397">
                  <c:v>7.4175000000000004</c:v>
                </c:pt>
                <c:pt idx="5398">
                  <c:v>7.4195000000000002</c:v>
                </c:pt>
                <c:pt idx="5399">
                  <c:v>7.4210000000000003</c:v>
                </c:pt>
                <c:pt idx="5400">
                  <c:v>7.4225000000000003</c:v>
                </c:pt>
                <c:pt idx="5401">
                  <c:v>7.4245000000000001</c:v>
                </c:pt>
                <c:pt idx="5402">
                  <c:v>7.4264999999999999</c:v>
                </c:pt>
                <c:pt idx="5403">
                  <c:v>7.4284999999999997</c:v>
                </c:pt>
                <c:pt idx="5404">
                  <c:v>7.43</c:v>
                </c:pt>
                <c:pt idx="5405">
                  <c:v>7.431</c:v>
                </c:pt>
                <c:pt idx="5406">
                  <c:v>7.4329999999999998</c:v>
                </c:pt>
                <c:pt idx="5407">
                  <c:v>7.4344999999999999</c:v>
                </c:pt>
                <c:pt idx="5408">
                  <c:v>7.4359999999999999</c:v>
                </c:pt>
                <c:pt idx="5409">
                  <c:v>7.4375</c:v>
                </c:pt>
                <c:pt idx="5410">
                  <c:v>7.4390000000000001</c:v>
                </c:pt>
                <c:pt idx="5411">
                  <c:v>7.4414999999999996</c:v>
                </c:pt>
                <c:pt idx="5412">
                  <c:v>7.4435000000000002</c:v>
                </c:pt>
                <c:pt idx="5413">
                  <c:v>7.4455</c:v>
                </c:pt>
                <c:pt idx="5414">
                  <c:v>7.4474999999999998</c:v>
                </c:pt>
                <c:pt idx="5415">
                  <c:v>7.4494999999999996</c:v>
                </c:pt>
                <c:pt idx="5416">
                  <c:v>7.4515000000000002</c:v>
                </c:pt>
                <c:pt idx="5417">
                  <c:v>7.4524999999999997</c:v>
                </c:pt>
                <c:pt idx="5418">
                  <c:v>7.4545000000000003</c:v>
                </c:pt>
                <c:pt idx="5419">
                  <c:v>7.4565000000000001</c:v>
                </c:pt>
                <c:pt idx="5420">
                  <c:v>7.4580000000000002</c:v>
                </c:pt>
                <c:pt idx="5421">
                  <c:v>7.46</c:v>
                </c:pt>
                <c:pt idx="5422">
                  <c:v>7.4619999999999997</c:v>
                </c:pt>
                <c:pt idx="5423">
                  <c:v>7.4640000000000004</c:v>
                </c:pt>
                <c:pt idx="5424">
                  <c:v>7.4660000000000002</c:v>
                </c:pt>
                <c:pt idx="5425">
                  <c:v>7.4675000000000002</c:v>
                </c:pt>
                <c:pt idx="5426">
                  <c:v>7.4690000000000003</c:v>
                </c:pt>
                <c:pt idx="5427">
                  <c:v>7.4714999999999998</c:v>
                </c:pt>
                <c:pt idx="5428">
                  <c:v>7.4725000000000001</c:v>
                </c:pt>
                <c:pt idx="5429">
                  <c:v>7.4744999999999999</c:v>
                </c:pt>
                <c:pt idx="5430">
                  <c:v>7.476</c:v>
                </c:pt>
                <c:pt idx="5431">
                  <c:v>7.4779999999999998</c:v>
                </c:pt>
                <c:pt idx="5432">
                  <c:v>7.48</c:v>
                </c:pt>
                <c:pt idx="5433">
                  <c:v>7.4814999999999996</c:v>
                </c:pt>
                <c:pt idx="5434">
                  <c:v>7.4829999999999997</c:v>
                </c:pt>
                <c:pt idx="5435">
                  <c:v>7.4850000000000003</c:v>
                </c:pt>
                <c:pt idx="5436">
                  <c:v>7.4870000000000001</c:v>
                </c:pt>
                <c:pt idx="5437">
                  <c:v>7.4889999999999999</c:v>
                </c:pt>
                <c:pt idx="5438">
                  <c:v>7.4909999999999997</c:v>
                </c:pt>
                <c:pt idx="5439">
                  <c:v>7.492</c:v>
                </c:pt>
                <c:pt idx="5440">
                  <c:v>7.4939999999999998</c:v>
                </c:pt>
                <c:pt idx="5441">
                  <c:v>7.4954999999999998</c:v>
                </c:pt>
                <c:pt idx="5442">
                  <c:v>7.4969999999999999</c:v>
                </c:pt>
                <c:pt idx="5443">
                  <c:v>7.4995000000000003</c:v>
                </c:pt>
                <c:pt idx="5444">
                  <c:v>7.5010000000000003</c:v>
                </c:pt>
                <c:pt idx="5445">
                  <c:v>7.5025000000000004</c:v>
                </c:pt>
                <c:pt idx="5446">
                  <c:v>7.5045000000000002</c:v>
                </c:pt>
                <c:pt idx="5447">
                  <c:v>7.5065</c:v>
                </c:pt>
                <c:pt idx="5448">
                  <c:v>7.508</c:v>
                </c:pt>
                <c:pt idx="5449">
                  <c:v>7.51</c:v>
                </c:pt>
                <c:pt idx="5450">
                  <c:v>7.5114999999999998</c:v>
                </c:pt>
                <c:pt idx="5451">
                  <c:v>7.5134999999999996</c:v>
                </c:pt>
                <c:pt idx="5452">
                  <c:v>7.5149999999999997</c:v>
                </c:pt>
                <c:pt idx="5453">
                  <c:v>7.5170000000000003</c:v>
                </c:pt>
                <c:pt idx="5454">
                  <c:v>7.5185000000000004</c:v>
                </c:pt>
                <c:pt idx="5455">
                  <c:v>7.5205000000000002</c:v>
                </c:pt>
                <c:pt idx="5456">
                  <c:v>7.5225</c:v>
                </c:pt>
                <c:pt idx="5457">
                  <c:v>7.524</c:v>
                </c:pt>
                <c:pt idx="5458">
                  <c:v>7.5259999999999998</c:v>
                </c:pt>
                <c:pt idx="5459">
                  <c:v>7.5279999999999996</c:v>
                </c:pt>
                <c:pt idx="5460">
                  <c:v>7.53</c:v>
                </c:pt>
                <c:pt idx="5461">
                  <c:v>7.5315000000000003</c:v>
                </c:pt>
                <c:pt idx="5462">
                  <c:v>7.5335000000000001</c:v>
                </c:pt>
                <c:pt idx="5463">
                  <c:v>7.5350000000000001</c:v>
                </c:pt>
                <c:pt idx="5464">
                  <c:v>7.5374999999999996</c:v>
                </c:pt>
                <c:pt idx="5465">
                  <c:v>7.5395000000000003</c:v>
                </c:pt>
                <c:pt idx="5466">
                  <c:v>7.5410000000000004</c:v>
                </c:pt>
                <c:pt idx="5467">
                  <c:v>7.5430000000000001</c:v>
                </c:pt>
                <c:pt idx="5468">
                  <c:v>7.5445000000000002</c:v>
                </c:pt>
                <c:pt idx="5469">
                  <c:v>7.5465</c:v>
                </c:pt>
                <c:pt idx="5470">
                  <c:v>7.548</c:v>
                </c:pt>
                <c:pt idx="5471">
                  <c:v>7.55</c:v>
                </c:pt>
                <c:pt idx="5472">
                  <c:v>7.5519999999999996</c:v>
                </c:pt>
                <c:pt idx="5473">
                  <c:v>7.5540000000000003</c:v>
                </c:pt>
                <c:pt idx="5474">
                  <c:v>7.5555000000000003</c:v>
                </c:pt>
                <c:pt idx="5475">
                  <c:v>7.5575000000000001</c:v>
                </c:pt>
                <c:pt idx="5476">
                  <c:v>7.5590000000000002</c:v>
                </c:pt>
                <c:pt idx="5477">
                  <c:v>7.5605000000000002</c:v>
                </c:pt>
                <c:pt idx="5478">
                  <c:v>7.5625</c:v>
                </c:pt>
                <c:pt idx="5479">
                  <c:v>7.5640000000000001</c:v>
                </c:pt>
                <c:pt idx="5480">
                  <c:v>7.5659999999999998</c:v>
                </c:pt>
                <c:pt idx="5481">
                  <c:v>7.5674999999999999</c:v>
                </c:pt>
                <c:pt idx="5482">
                  <c:v>7.5694999999999997</c:v>
                </c:pt>
                <c:pt idx="5483">
                  <c:v>7.5709999999999997</c:v>
                </c:pt>
                <c:pt idx="5484">
                  <c:v>7.5724999999999998</c:v>
                </c:pt>
                <c:pt idx="5485">
                  <c:v>7.5750000000000002</c:v>
                </c:pt>
                <c:pt idx="5486">
                  <c:v>7.577</c:v>
                </c:pt>
                <c:pt idx="5487">
                  <c:v>7.5789999999999997</c:v>
                </c:pt>
                <c:pt idx="5488">
                  <c:v>7.58</c:v>
                </c:pt>
                <c:pt idx="5489">
                  <c:v>7.5819999999999999</c:v>
                </c:pt>
                <c:pt idx="5490">
                  <c:v>7.5839999999999996</c:v>
                </c:pt>
                <c:pt idx="5491">
                  <c:v>7.5854999999999997</c:v>
                </c:pt>
                <c:pt idx="5492">
                  <c:v>7.5869999999999997</c:v>
                </c:pt>
                <c:pt idx="5493">
                  <c:v>7.5890000000000004</c:v>
                </c:pt>
                <c:pt idx="5494">
                  <c:v>7.5910000000000002</c:v>
                </c:pt>
                <c:pt idx="5495">
                  <c:v>7.5925000000000002</c:v>
                </c:pt>
                <c:pt idx="5496">
                  <c:v>7.5945</c:v>
                </c:pt>
                <c:pt idx="5497">
                  <c:v>7.5960000000000001</c:v>
                </c:pt>
                <c:pt idx="5498">
                  <c:v>7.5979999999999999</c:v>
                </c:pt>
                <c:pt idx="5499">
                  <c:v>7.6</c:v>
                </c:pt>
                <c:pt idx="5500">
                  <c:v>7.6020000000000003</c:v>
                </c:pt>
                <c:pt idx="5501">
                  <c:v>7.6040000000000001</c:v>
                </c:pt>
                <c:pt idx="5502">
                  <c:v>7.6050000000000004</c:v>
                </c:pt>
                <c:pt idx="5503">
                  <c:v>7.6070000000000002</c:v>
                </c:pt>
                <c:pt idx="5504">
                  <c:v>7.6085000000000003</c:v>
                </c:pt>
                <c:pt idx="5505">
                  <c:v>7.6105</c:v>
                </c:pt>
                <c:pt idx="5506">
                  <c:v>7.6120000000000001</c:v>
                </c:pt>
                <c:pt idx="5507">
                  <c:v>7.6139999999999999</c:v>
                </c:pt>
                <c:pt idx="5508">
                  <c:v>7.6159999999999997</c:v>
                </c:pt>
                <c:pt idx="5509">
                  <c:v>7.6180000000000003</c:v>
                </c:pt>
                <c:pt idx="5510">
                  <c:v>7.62</c:v>
                </c:pt>
                <c:pt idx="5511">
                  <c:v>7.6210000000000004</c:v>
                </c:pt>
                <c:pt idx="5512">
                  <c:v>7.6230000000000002</c:v>
                </c:pt>
                <c:pt idx="5513">
                  <c:v>7.625</c:v>
                </c:pt>
                <c:pt idx="5514">
                  <c:v>7.6269999999999998</c:v>
                </c:pt>
                <c:pt idx="5515">
                  <c:v>7.6284999999999998</c:v>
                </c:pt>
                <c:pt idx="5516">
                  <c:v>7.63</c:v>
                </c:pt>
                <c:pt idx="5517">
                  <c:v>7.6319999999999997</c:v>
                </c:pt>
                <c:pt idx="5518">
                  <c:v>7.6340000000000003</c:v>
                </c:pt>
                <c:pt idx="5519">
                  <c:v>7.6349999999999998</c:v>
                </c:pt>
                <c:pt idx="5520">
                  <c:v>7.6369999999999996</c:v>
                </c:pt>
                <c:pt idx="5521">
                  <c:v>7.6390000000000002</c:v>
                </c:pt>
                <c:pt idx="5522">
                  <c:v>7.641</c:v>
                </c:pt>
                <c:pt idx="5523">
                  <c:v>7.6425000000000001</c:v>
                </c:pt>
                <c:pt idx="5524">
                  <c:v>7.6440000000000001</c:v>
                </c:pt>
                <c:pt idx="5525">
                  <c:v>7.6459999999999999</c:v>
                </c:pt>
                <c:pt idx="5526">
                  <c:v>7.6475</c:v>
                </c:pt>
                <c:pt idx="5527">
                  <c:v>7.6494999999999997</c:v>
                </c:pt>
                <c:pt idx="5528">
                  <c:v>7.6509999999999998</c:v>
                </c:pt>
                <c:pt idx="5529">
                  <c:v>7.6524999999999999</c:v>
                </c:pt>
                <c:pt idx="5530">
                  <c:v>7.6539999999999999</c:v>
                </c:pt>
                <c:pt idx="5531">
                  <c:v>7.6559999999999997</c:v>
                </c:pt>
                <c:pt idx="5532">
                  <c:v>7.6574999999999998</c:v>
                </c:pt>
                <c:pt idx="5533">
                  <c:v>7.6589999999999998</c:v>
                </c:pt>
                <c:pt idx="5534">
                  <c:v>7.6604999999999999</c:v>
                </c:pt>
              </c:numCache>
            </c:numRef>
          </c:xVal>
          <c:yVal>
            <c:numRef>
              <c:f>'2H10-3 - F'!$AF$3:$AF$10003</c:f>
              <c:numCache>
                <c:formatCode>General</c:formatCode>
                <c:ptCount val="10001"/>
                <c:pt idx="0">
                  <c:v>0</c:v>
                </c:pt>
                <c:pt idx="1">
                  <c:v>114.3</c:v>
                </c:pt>
                <c:pt idx="2">
                  <c:v>203.4</c:v>
                </c:pt>
                <c:pt idx="3">
                  <c:v>247.7</c:v>
                </c:pt>
                <c:pt idx="4">
                  <c:v>292</c:v>
                </c:pt>
                <c:pt idx="5">
                  <c:v>336.2</c:v>
                </c:pt>
                <c:pt idx="6">
                  <c:v>380.3</c:v>
                </c:pt>
                <c:pt idx="7">
                  <c:v>424.3</c:v>
                </c:pt>
                <c:pt idx="8">
                  <c:v>468.3</c:v>
                </c:pt>
                <c:pt idx="9">
                  <c:v>512.1</c:v>
                </c:pt>
                <c:pt idx="10">
                  <c:v>599</c:v>
                </c:pt>
                <c:pt idx="11">
                  <c:v>640.1</c:v>
                </c:pt>
                <c:pt idx="12">
                  <c:v>680.7</c:v>
                </c:pt>
                <c:pt idx="13">
                  <c:v>720.9</c:v>
                </c:pt>
                <c:pt idx="14">
                  <c:v>760.6</c:v>
                </c:pt>
                <c:pt idx="15">
                  <c:v>838.5</c:v>
                </c:pt>
                <c:pt idx="16">
                  <c:v>914.2</c:v>
                </c:pt>
                <c:pt idx="17">
                  <c:v>951.5</c:v>
                </c:pt>
                <c:pt idx="18">
                  <c:v>988.2</c:v>
                </c:pt>
                <c:pt idx="19">
                  <c:v>1024.7</c:v>
                </c:pt>
                <c:pt idx="20">
                  <c:v>1061.4000000000001</c:v>
                </c:pt>
                <c:pt idx="21">
                  <c:v>1097.3</c:v>
                </c:pt>
                <c:pt idx="22">
                  <c:v>1133</c:v>
                </c:pt>
                <c:pt idx="23">
                  <c:v>1168.2</c:v>
                </c:pt>
                <c:pt idx="24">
                  <c:v>1203.2</c:v>
                </c:pt>
                <c:pt idx="25">
                  <c:v>1272.5</c:v>
                </c:pt>
                <c:pt idx="26">
                  <c:v>1306.9000000000001</c:v>
                </c:pt>
                <c:pt idx="27">
                  <c:v>1341.2</c:v>
                </c:pt>
                <c:pt idx="28">
                  <c:v>1375.3</c:v>
                </c:pt>
                <c:pt idx="29">
                  <c:v>1409.4</c:v>
                </c:pt>
                <c:pt idx="30">
                  <c:v>1443.6</c:v>
                </c:pt>
                <c:pt idx="31">
                  <c:v>1512.1</c:v>
                </c:pt>
                <c:pt idx="32">
                  <c:v>1546.5</c:v>
                </c:pt>
                <c:pt idx="33">
                  <c:v>1581</c:v>
                </c:pt>
                <c:pt idx="34">
                  <c:v>1615.7</c:v>
                </c:pt>
                <c:pt idx="35">
                  <c:v>1685.1</c:v>
                </c:pt>
                <c:pt idx="36">
                  <c:v>1719.8</c:v>
                </c:pt>
                <c:pt idx="37">
                  <c:v>1754.4</c:v>
                </c:pt>
                <c:pt idx="38">
                  <c:v>1788.7</c:v>
                </c:pt>
                <c:pt idx="39">
                  <c:v>1856</c:v>
                </c:pt>
                <c:pt idx="40">
                  <c:v>1888.8</c:v>
                </c:pt>
                <c:pt idx="41">
                  <c:v>1921.2</c:v>
                </c:pt>
                <c:pt idx="42">
                  <c:v>1952.8</c:v>
                </c:pt>
                <c:pt idx="43">
                  <c:v>1983.7</c:v>
                </c:pt>
                <c:pt idx="44">
                  <c:v>2014</c:v>
                </c:pt>
                <c:pt idx="45">
                  <c:v>2043.6</c:v>
                </c:pt>
                <c:pt idx="46">
                  <c:v>2072.6</c:v>
                </c:pt>
                <c:pt idx="47">
                  <c:v>2101.1999999999998</c:v>
                </c:pt>
                <c:pt idx="48">
                  <c:v>2129.1999999999998</c:v>
                </c:pt>
                <c:pt idx="49">
                  <c:v>2156.8000000000002</c:v>
                </c:pt>
                <c:pt idx="50">
                  <c:v>2184.3000000000002</c:v>
                </c:pt>
                <c:pt idx="51">
                  <c:v>2211.5</c:v>
                </c:pt>
                <c:pt idx="52">
                  <c:v>2238.9</c:v>
                </c:pt>
                <c:pt idx="53">
                  <c:v>2266.3000000000002</c:v>
                </c:pt>
                <c:pt idx="54">
                  <c:v>2293.9</c:v>
                </c:pt>
                <c:pt idx="55">
                  <c:v>2322.1</c:v>
                </c:pt>
                <c:pt idx="56">
                  <c:v>2350.5</c:v>
                </c:pt>
                <c:pt idx="57">
                  <c:v>2379.4</c:v>
                </c:pt>
                <c:pt idx="58">
                  <c:v>2408.8000000000002</c:v>
                </c:pt>
                <c:pt idx="59">
                  <c:v>2438.6999999999998</c:v>
                </c:pt>
                <c:pt idx="60">
                  <c:v>2469</c:v>
                </c:pt>
                <c:pt idx="61">
                  <c:v>2499.9</c:v>
                </c:pt>
                <c:pt idx="62">
                  <c:v>2531.9</c:v>
                </c:pt>
                <c:pt idx="63">
                  <c:v>2563.4</c:v>
                </c:pt>
                <c:pt idx="64">
                  <c:v>2595.4</c:v>
                </c:pt>
                <c:pt idx="65">
                  <c:v>2627.7</c:v>
                </c:pt>
                <c:pt idx="66">
                  <c:v>2660.4</c:v>
                </c:pt>
                <c:pt idx="67">
                  <c:v>2693.5</c:v>
                </c:pt>
                <c:pt idx="68">
                  <c:v>2727.1</c:v>
                </c:pt>
                <c:pt idx="69">
                  <c:v>2760.8</c:v>
                </c:pt>
                <c:pt idx="70">
                  <c:v>2794.8</c:v>
                </c:pt>
                <c:pt idx="71">
                  <c:v>2829.1</c:v>
                </c:pt>
                <c:pt idx="72">
                  <c:v>2863.9</c:v>
                </c:pt>
                <c:pt idx="73">
                  <c:v>2899</c:v>
                </c:pt>
                <c:pt idx="74">
                  <c:v>2934.6</c:v>
                </c:pt>
                <c:pt idx="75">
                  <c:v>2970.6</c:v>
                </c:pt>
                <c:pt idx="76">
                  <c:v>3007.1</c:v>
                </c:pt>
                <c:pt idx="77">
                  <c:v>3044</c:v>
                </c:pt>
                <c:pt idx="78">
                  <c:v>3081.2</c:v>
                </c:pt>
                <c:pt idx="79">
                  <c:v>3118.8</c:v>
                </c:pt>
                <c:pt idx="80">
                  <c:v>3156.8</c:v>
                </c:pt>
                <c:pt idx="81">
                  <c:v>3195.1</c:v>
                </c:pt>
                <c:pt idx="82">
                  <c:v>3233.7</c:v>
                </c:pt>
                <c:pt idx="83">
                  <c:v>3272.7</c:v>
                </c:pt>
                <c:pt idx="84">
                  <c:v>3311.9</c:v>
                </c:pt>
                <c:pt idx="85">
                  <c:v>3351.2</c:v>
                </c:pt>
                <c:pt idx="86">
                  <c:v>3390.5</c:v>
                </c:pt>
                <c:pt idx="87">
                  <c:v>3429.2</c:v>
                </c:pt>
                <c:pt idx="88">
                  <c:v>3468.6</c:v>
                </c:pt>
                <c:pt idx="89">
                  <c:v>3506.8</c:v>
                </c:pt>
                <c:pt idx="90">
                  <c:v>3545.3</c:v>
                </c:pt>
                <c:pt idx="91">
                  <c:v>3583.4</c:v>
                </c:pt>
                <c:pt idx="92">
                  <c:v>3621.3</c:v>
                </c:pt>
                <c:pt idx="93">
                  <c:v>3658.6</c:v>
                </c:pt>
                <c:pt idx="94">
                  <c:v>3696.3</c:v>
                </c:pt>
                <c:pt idx="95">
                  <c:v>3768.9</c:v>
                </c:pt>
                <c:pt idx="96">
                  <c:v>3804.3</c:v>
                </c:pt>
                <c:pt idx="97">
                  <c:v>3840.2</c:v>
                </c:pt>
                <c:pt idx="98">
                  <c:v>3875.9</c:v>
                </c:pt>
                <c:pt idx="99">
                  <c:v>3911.5</c:v>
                </c:pt>
                <c:pt idx="100">
                  <c:v>3947</c:v>
                </c:pt>
                <c:pt idx="101">
                  <c:v>3982.5</c:v>
                </c:pt>
                <c:pt idx="102">
                  <c:v>4017.9</c:v>
                </c:pt>
                <c:pt idx="103">
                  <c:v>4053.3</c:v>
                </c:pt>
                <c:pt idx="104">
                  <c:v>4124.3</c:v>
                </c:pt>
                <c:pt idx="105">
                  <c:v>4159.8</c:v>
                </c:pt>
                <c:pt idx="106">
                  <c:v>4195.5</c:v>
                </c:pt>
                <c:pt idx="107">
                  <c:v>4231.3</c:v>
                </c:pt>
                <c:pt idx="108">
                  <c:v>4267.1000000000004</c:v>
                </c:pt>
                <c:pt idx="109">
                  <c:v>4303</c:v>
                </c:pt>
                <c:pt idx="110">
                  <c:v>4375</c:v>
                </c:pt>
                <c:pt idx="111">
                  <c:v>4447</c:v>
                </c:pt>
                <c:pt idx="112">
                  <c:v>4518.8999999999996</c:v>
                </c:pt>
                <c:pt idx="113">
                  <c:v>4590.6000000000004</c:v>
                </c:pt>
                <c:pt idx="114">
                  <c:v>4626.3999999999996</c:v>
                </c:pt>
                <c:pt idx="115">
                  <c:v>4662</c:v>
                </c:pt>
                <c:pt idx="116">
                  <c:v>4697.6000000000004</c:v>
                </c:pt>
                <c:pt idx="117">
                  <c:v>4733.2</c:v>
                </c:pt>
                <c:pt idx="118">
                  <c:v>4803.8999999999996</c:v>
                </c:pt>
                <c:pt idx="119">
                  <c:v>4874</c:v>
                </c:pt>
                <c:pt idx="120">
                  <c:v>4943.7</c:v>
                </c:pt>
                <c:pt idx="121">
                  <c:v>5013</c:v>
                </c:pt>
                <c:pt idx="122">
                  <c:v>5047.5</c:v>
                </c:pt>
                <c:pt idx="123">
                  <c:v>5082</c:v>
                </c:pt>
                <c:pt idx="124">
                  <c:v>5116.3999999999996</c:v>
                </c:pt>
                <c:pt idx="125">
                  <c:v>5150.7</c:v>
                </c:pt>
                <c:pt idx="126">
                  <c:v>5185</c:v>
                </c:pt>
                <c:pt idx="127">
                  <c:v>5253.7</c:v>
                </c:pt>
                <c:pt idx="128">
                  <c:v>5322.4</c:v>
                </c:pt>
                <c:pt idx="129">
                  <c:v>5356.8</c:v>
                </c:pt>
                <c:pt idx="130">
                  <c:v>5391.3</c:v>
                </c:pt>
                <c:pt idx="131">
                  <c:v>5460.6</c:v>
                </c:pt>
                <c:pt idx="132">
                  <c:v>5530.2</c:v>
                </c:pt>
                <c:pt idx="133">
                  <c:v>5565.1</c:v>
                </c:pt>
                <c:pt idx="134">
                  <c:v>5600.1</c:v>
                </c:pt>
                <c:pt idx="135">
                  <c:v>5635.3</c:v>
                </c:pt>
                <c:pt idx="136">
                  <c:v>5670.6</c:v>
                </c:pt>
                <c:pt idx="137">
                  <c:v>5706.1</c:v>
                </c:pt>
                <c:pt idx="138">
                  <c:v>5741.7</c:v>
                </c:pt>
                <c:pt idx="139">
                  <c:v>5777.4</c:v>
                </c:pt>
                <c:pt idx="140">
                  <c:v>5813.2</c:v>
                </c:pt>
                <c:pt idx="141">
                  <c:v>5849</c:v>
                </c:pt>
                <c:pt idx="142">
                  <c:v>5884.9</c:v>
                </c:pt>
                <c:pt idx="143">
                  <c:v>5920.9</c:v>
                </c:pt>
                <c:pt idx="144">
                  <c:v>5956.8</c:v>
                </c:pt>
                <c:pt idx="145">
                  <c:v>5992.7</c:v>
                </c:pt>
                <c:pt idx="146">
                  <c:v>6064.3</c:v>
                </c:pt>
                <c:pt idx="147">
                  <c:v>6135.1</c:v>
                </c:pt>
                <c:pt idx="148">
                  <c:v>6170</c:v>
                </c:pt>
                <c:pt idx="149">
                  <c:v>6204.6</c:v>
                </c:pt>
                <c:pt idx="150">
                  <c:v>6238.9</c:v>
                </c:pt>
                <c:pt idx="151">
                  <c:v>6272.6</c:v>
                </c:pt>
                <c:pt idx="152">
                  <c:v>6305.8</c:v>
                </c:pt>
                <c:pt idx="153">
                  <c:v>6339.6</c:v>
                </c:pt>
                <c:pt idx="154">
                  <c:v>6372.1</c:v>
                </c:pt>
                <c:pt idx="155">
                  <c:v>6403.9</c:v>
                </c:pt>
                <c:pt idx="156">
                  <c:v>6435.2</c:v>
                </c:pt>
                <c:pt idx="157">
                  <c:v>6495.6</c:v>
                </c:pt>
                <c:pt idx="158">
                  <c:v>6555.4</c:v>
                </c:pt>
                <c:pt idx="159">
                  <c:v>6613.2</c:v>
                </c:pt>
                <c:pt idx="160">
                  <c:v>6642</c:v>
                </c:pt>
                <c:pt idx="161">
                  <c:v>6670.5</c:v>
                </c:pt>
                <c:pt idx="162">
                  <c:v>6698.8</c:v>
                </c:pt>
                <c:pt idx="163">
                  <c:v>6727.1</c:v>
                </c:pt>
                <c:pt idx="164">
                  <c:v>6755.2</c:v>
                </c:pt>
                <c:pt idx="165">
                  <c:v>6783.2</c:v>
                </c:pt>
                <c:pt idx="166">
                  <c:v>6811.4</c:v>
                </c:pt>
                <c:pt idx="167">
                  <c:v>6839.4</c:v>
                </c:pt>
                <c:pt idx="168">
                  <c:v>6867.3</c:v>
                </c:pt>
                <c:pt idx="169">
                  <c:v>6895.3</c:v>
                </c:pt>
                <c:pt idx="170">
                  <c:v>6923.3</c:v>
                </c:pt>
                <c:pt idx="171">
                  <c:v>6951.3</c:v>
                </c:pt>
                <c:pt idx="172">
                  <c:v>6979.2</c:v>
                </c:pt>
                <c:pt idx="173">
                  <c:v>7007.1</c:v>
                </c:pt>
                <c:pt idx="174">
                  <c:v>7035.1</c:v>
                </c:pt>
                <c:pt idx="175">
                  <c:v>7063</c:v>
                </c:pt>
                <c:pt idx="176">
                  <c:v>7118.5</c:v>
                </c:pt>
                <c:pt idx="177">
                  <c:v>7173.8</c:v>
                </c:pt>
                <c:pt idx="178">
                  <c:v>7229</c:v>
                </c:pt>
                <c:pt idx="179">
                  <c:v>7283.9</c:v>
                </c:pt>
                <c:pt idx="180">
                  <c:v>7338.9</c:v>
                </c:pt>
                <c:pt idx="181">
                  <c:v>7393.8</c:v>
                </c:pt>
                <c:pt idx="182">
                  <c:v>7448.6</c:v>
                </c:pt>
                <c:pt idx="183">
                  <c:v>7476.1</c:v>
                </c:pt>
                <c:pt idx="184">
                  <c:v>7503.7</c:v>
                </c:pt>
                <c:pt idx="185">
                  <c:v>7558.9</c:v>
                </c:pt>
                <c:pt idx="186">
                  <c:v>7586.5</c:v>
                </c:pt>
                <c:pt idx="187">
                  <c:v>7641.8</c:v>
                </c:pt>
                <c:pt idx="188">
                  <c:v>7697.4</c:v>
                </c:pt>
                <c:pt idx="189">
                  <c:v>7752.9</c:v>
                </c:pt>
                <c:pt idx="190">
                  <c:v>7780.6</c:v>
                </c:pt>
                <c:pt idx="191">
                  <c:v>7808.3</c:v>
                </c:pt>
                <c:pt idx="192">
                  <c:v>7863.8</c:v>
                </c:pt>
                <c:pt idx="193">
                  <c:v>7918.9</c:v>
                </c:pt>
                <c:pt idx="194">
                  <c:v>7946.4</c:v>
                </c:pt>
                <c:pt idx="195">
                  <c:v>7974</c:v>
                </c:pt>
                <c:pt idx="196">
                  <c:v>8028.3</c:v>
                </c:pt>
                <c:pt idx="197">
                  <c:v>8082.6</c:v>
                </c:pt>
                <c:pt idx="198">
                  <c:v>8136.8</c:v>
                </c:pt>
                <c:pt idx="199">
                  <c:v>8163.7</c:v>
                </c:pt>
                <c:pt idx="200">
                  <c:v>8190.7</c:v>
                </c:pt>
                <c:pt idx="201">
                  <c:v>8217.6</c:v>
                </c:pt>
                <c:pt idx="202">
                  <c:v>8244.4</c:v>
                </c:pt>
                <c:pt idx="203">
                  <c:v>8271.2999999999993</c:v>
                </c:pt>
                <c:pt idx="204">
                  <c:v>8298.1</c:v>
                </c:pt>
                <c:pt idx="205">
                  <c:v>8351.7999999999993</c:v>
                </c:pt>
                <c:pt idx="206">
                  <c:v>8378.6</c:v>
                </c:pt>
                <c:pt idx="207">
                  <c:v>8405.5</c:v>
                </c:pt>
                <c:pt idx="208">
                  <c:v>8432.2999999999993</c:v>
                </c:pt>
                <c:pt idx="209">
                  <c:v>8459.2999999999993</c:v>
                </c:pt>
                <c:pt idx="210">
                  <c:v>8513.1</c:v>
                </c:pt>
                <c:pt idx="211">
                  <c:v>8567.2999999999993</c:v>
                </c:pt>
                <c:pt idx="212">
                  <c:v>8621.7000000000007</c:v>
                </c:pt>
                <c:pt idx="213">
                  <c:v>8648.7999999999993</c:v>
                </c:pt>
                <c:pt idx="214">
                  <c:v>8676</c:v>
                </c:pt>
                <c:pt idx="215">
                  <c:v>8703.2999999999993</c:v>
                </c:pt>
                <c:pt idx="216">
                  <c:v>8730.7000000000007</c:v>
                </c:pt>
                <c:pt idx="217">
                  <c:v>8758.2000000000007</c:v>
                </c:pt>
                <c:pt idx="218">
                  <c:v>8785.6</c:v>
                </c:pt>
                <c:pt idx="219">
                  <c:v>8813.1</c:v>
                </c:pt>
                <c:pt idx="220">
                  <c:v>8868.2000000000007</c:v>
                </c:pt>
                <c:pt idx="221">
                  <c:v>8896</c:v>
                </c:pt>
                <c:pt idx="222">
                  <c:v>8923.7000000000007</c:v>
                </c:pt>
                <c:pt idx="223">
                  <c:v>8951.6</c:v>
                </c:pt>
                <c:pt idx="224">
                  <c:v>8979.4</c:v>
                </c:pt>
                <c:pt idx="225">
                  <c:v>9007.2999999999993</c:v>
                </c:pt>
                <c:pt idx="226">
                  <c:v>9035.4</c:v>
                </c:pt>
                <c:pt idx="227">
                  <c:v>9063.5</c:v>
                </c:pt>
                <c:pt idx="228">
                  <c:v>9091.7000000000007</c:v>
                </c:pt>
                <c:pt idx="229">
                  <c:v>9148.2999999999993</c:v>
                </c:pt>
                <c:pt idx="230">
                  <c:v>9176.6</c:v>
                </c:pt>
                <c:pt idx="231">
                  <c:v>9204.9</c:v>
                </c:pt>
                <c:pt idx="232">
                  <c:v>9233.2999999999993</c:v>
                </c:pt>
                <c:pt idx="233">
                  <c:v>9290.6</c:v>
                </c:pt>
                <c:pt idx="234">
                  <c:v>9347.9</c:v>
                </c:pt>
                <c:pt idx="235">
                  <c:v>9405.1</c:v>
                </c:pt>
                <c:pt idx="236">
                  <c:v>9462.4</c:v>
                </c:pt>
                <c:pt idx="237">
                  <c:v>9519.7000000000007</c:v>
                </c:pt>
                <c:pt idx="238">
                  <c:v>9576.9</c:v>
                </c:pt>
                <c:pt idx="239">
                  <c:v>9633.9</c:v>
                </c:pt>
                <c:pt idx="240">
                  <c:v>9691</c:v>
                </c:pt>
                <c:pt idx="241">
                  <c:v>9747.9</c:v>
                </c:pt>
                <c:pt idx="242">
                  <c:v>9804.7000000000007</c:v>
                </c:pt>
                <c:pt idx="243">
                  <c:v>9861.5</c:v>
                </c:pt>
                <c:pt idx="244">
                  <c:v>9889.7999999999993</c:v>
                </c:pt>
                <c:pt idx="245">
                  <c:v>9918.2000000000007</c:v>
                </c:pt>
                <c:pt idx="246">
                  <c:v>9946.4</c:v>
                </c:pt>
                <c:pt idx="247">
                  <c:v>10003</c:v>
                </c:pt>
                <c:pt idx="248">
                  <c:v>10059.4</c:v>
                </c:pt>
                <c:pt idx="249">
                  <c:v>10087.5</c:v>
                </c:pt>
                <c:pt idx="250">
                  <c:v>10115.5</c:v>
                </c:pt>
                <c:pt idx="251">
                  <c:v>10143.6</c:v>
                </c:pt>
                <c:pt idx="252">
                  <c:v>10171.6</c:v>
                </c:pt>
                <c:pt idx="253">
                  <c:v>10227.4</c:v>
                </c:pt>
                <c:pt idx="254">
                  <c:v>10255.299999999999</c:v>
                </c:pt>
                <c:pt idx="255">
                  <c:v>10283.200000000001</c:v>
                </c:pt>
                <c:pt idx="256">
                  <c:v>10311</c:v>
                </c:pt>
                <c:pt idx="257">
                  <c:v>10366.4</c:v>
                </c:pt>
                <c:pt idx="258">
                  <c:v>10421.799999999999</c:v>
                </c:pt>
                <c:pt idx="259">
                  <c:v>10449.4</c:v>
                </c:pt>
                <c:pt idx="260">
                  <c:v>10476.9</c:v>
                </c:pt>
                <c:pt idx="261">
                  <c:v>10531.9</c:v>
                </c:pt>
                <c:pt idx="262">
                  <c:v>10586.9</c:v>
                </c:pt>
                <c:pt idx="263">
                  <c:v>10641.7</c:v>
                </c:pt>
                <c:pt idx="264">
                  <c:v>10668.9</c:v>
                </c:pt>
                <c:pt idx="265">
                  <c:v>10696.2</c:v>
                </c:pt>
                <c:pt idx="266">
                  <c:v>10750.8</c:v>
                </c:pt>
                <c:pt idx="267">
                  <c:v>10805.1</c:v>
                </c:pt>
                <c:pt idx="268">
                  <c:v>10832.2</c:v>
                </c:pt>
                <c:pt idx="269">
                  <c:v>10859.3</c:v>
                </c:pt>
                <c:pt idx="270">
                  <c:v>10913.4</c:v>
                </c:pt>
                <c:pt idx="271">
                  <c:v>10967.2</c:v>
                </c:pt>
                <c:pt idx="272">
                  <c:v>10994.1</c:v>
                </c:pt>
                <c:pt idx="273">
                  <c:v>11047.6</c:v>
                </c:pt>
                <c:pt idx="274">
                  <c:v>11100.8</c:v>
                </c:pt>
                <c:pt idx="275">
                  <c:v>11127.3</c:v>
                </c:pt>
                <c:pt idx="276">
                  <c:v>11153.7</c:v>
                </c:pt>
                <c:pt idx="277">
                  <c:v>11206.4</c:v>
                </c:pt>
                <c:pt idx="278">
                  <c:v>11232.5</c:v>
                </c:pt>
                <c:pt idx="279">
                  <c:v>11258.9</c:v>
                </c:pt>
                <c:pt idx="280">
                  <c:v>11285</c:v>
                </c:pt>
                <c:pt idx="281">
                  <c:v>11311.1</c:v>
                </c:pt>
                <c:pt idx="282">
                  <c:v>11363.3</c:v>
                </c:pt>
                <c:pt idx="283">
                  <c:v>11389.3</c:v>
                </c:pt>
                <c:pt idx="284">
                  <c:v>11441</c:v>
                </c:pt>
                <c:pt idx="285">
                  <c:v>11492.3</c:v>
                </c:pt>
                <c:pt idx="286">
                  <c:v>11517.9</c:v>
                </c:pt>
                <c:pt idx="287">
                  <c:v>11543.5</c:v>
                </c:pt>
                <c:pt idx="288">
                  <c:v>11593.9</c:v>
                </c:pt>
                <c:pt idx="289">
                  <c:v>11643.3</c:v>
                </c:pt>
                <c:pt idx="290">
                  <c:v>11692.7</c:v>
                </c:pt>
                <c:pt idx="291">
                  <c:v>11741.8</c:v>
                </c:pt>
                <c:pt idx="292">
                  <c:v>11789.9</c:v>
                </c:pt>
                <c:pt idx="293">
                  <c:v>11837.2</c:v>
                </c:pt>
                <c:pt idx="294">
                  <c:v>11860.2</c:v>
                </c:pt>
                <c:pt idx="295">
                  <c:v>11883.6</c:v>
                </c:pt>
                <c:pt idx="296">
                  <c:v>11930</c:v>
                </c:pt>
                <c:pt idx="297">
                  <c:v>11976</c:v>
                </c:pt>
                <c:pt idx="298">
                  <c:v>11998.9</c:v>
                </c:pt>
                <c:pt idx="299">
                  <c:v>12044.8</c:v>
                </c:pt>
                <c:pt idx="300">
                  <c:v>12090.8</c:v>
                </c:pt>
                <c:pt idx="301">
                  <c:v>12136.9</c:v>
                </c:pt>
                <c:pt idx="302">
                  <c:v>12183.4</c:v>
                </c:pt>
                <c:pt idx="303">
                  <c:v>12230.5</c:v>
                </c:pt>
                <c:pt idx="304">
                  <c:v>12277.8</c:v>
                </c:pt>
                <c:pt idx="305">
                  <c:v>12301.5</c:v>
                </c:pt>
                <c:pt idx="306">
                  <c:v>12325.3</c:v>
                </c:pt>
                <c:pt idx="307">
                  <c:v>12373.3</c:v>
                </c:pt>
                <c:pt idx="308">
                  <c:v>12397.3</c:v>
                </c:pt>
                <c:pt idx="309">
                  <c:v>12445.6</c:v>
                </c:pt>
                <c:pt idx="310">
                  <c:v>12494.1</c:v>
                </c:pt>
                <c:pt idx="311">
                  <c:v>12518.3</c:v>
                </c:pt>
                <c:pt idx="312">
                  <c:v>12542.6</c:v>
                </c:pt>
                <c:pt idx="313">
                  <c:v>12591.1</c:v>
                </c:pt>
                <c:pt idx="314">
                  <c:v>12639.6</c:v>
                </c:pt>
                <c:pt idx="315">
                  <c:v>12688.1</c:v>
                </c:pt>
                <c:pt idx="316">
                  <c:v>12736.5</c:v>
                </c:pt>
                <c:pt idx="317">
                  <c:v>12784.9</c:v>
                </c:pt>
                <c:pt idx="318">
                  <c:v>12833.5</c:v>
                </c:pt>
                <c:pt idx="319">
                  <c:v>12882.1</c:v>
                </c:pt>
                <c:pt idx="320">
                  <c:v>12930.7</c:v>
                </c:pt>
                <c:pt idx="321">
                  <c:v>12979.4</c:v>
                </c:pt>
                <c:pt idx="322">
                  <c:v>13003.7</c:v>
                </c:pt>
                <c:pt idx="323">
                  <c:v>13052.5</c:v>
                </c:pt>
                <c:pt idx="324">
                  <c:v>13077</c:v>
                </c:pt>
                <c:pt idx="325">
                  <c:v>13125.7</c:v>
                </c:pt>
                <c:pt idx="326">
                  <c:v>13150.1</c:v>
                </c:pt>
                <c:pt idx="327">
                  <c:v>13174.5</c:v>
                </c:pt>
                <c:pt idx="328">
                  <c:v>13198.8</c:v>
                </c:pt>
                <c:pt idx="329">
                  <c:v>13223.1</c:v>
                </c:pt>
                <c:pt idx="330">
                  <c:v>13271.7</c:v>
                </c:pt>
                <c:pt idx="331">
                  <c:v>13296.1</c:v>
                </c:pt>
                <c:pt idx="332">
                  <c:v>13320.4</c:v>
                </c:pt>
                <c:pt idx="333">
                  <c:v>13369</c:v>
                </c:pt>
                <c:pt idx="334">
                  <c:v>13393.2</c:v>
                </c:pt>
                <c:pt idx="335">
                  <c:v>13417.3</c:v>
                </c:pt>
                <c:pt idx="336">
                  <c:v>13465.4</c:v>
                </c:pt>
                <c:pt idx="337">
                  <c:v>13489.3</c:v>
                </c:pt>
                <c:pt idx="338">
                  <c:v>13536.9</c:v>
                </c:pt>
                <c:pt idx="339">
                  <c:v>13560.6</c:v>
                </c:pt>
                <c:pt idx="340">
                  <c:v>13607.5</c:v>
                </c:pt>
                <c:pt idx="341">
                  <c:v>13630.7</c:v>
                </c:pt>
                <c:pt idx="342">
                  <c:v>13676.9</c:v>
                </c:pt>
                <c:pt idx="343">
                  <c:v>13699.9</c:v>
                </c:pt>
                <c:pt idx="344">
                  <c:v>13745.5</c:v>
                </c:pt>
                <c:pt idx="345">
                  <c:v>13768.2</c:v>
                </c:pt>
                <c:pt idx="346">
                  <c:v>13790.9</c:v>
                </c:pt>
                <c:pt idx="347">
                  <c:v>13836</c:v>
                </c:pt>
                <c:pt idx="348">
                  <c:v>13858.4</c:v>
                </c:pt>
                <c:pt idx="349">
                  <c:v>13880.8</c:v>
                </c:pt>
                <c:pt idx="350">
                  <c:v>13925.5</c:v>
                </c:pt>
                <c:pt idx="351">
                  <c:v>13947.8</c:v>
                </c:pt>
                <c:pt idx="352">
                  <c:v>13992.4</c:v>
                </c:pt>
                <c:pt idx="353">
                  <c:v>14014.8</c:v>
                </c:pt>
                <c:pt idx="354">
                  <c:v>14059.6</c:v>
                </c:pt>
                <c:pt idx="355">
                  <c:v>14082</c:v>
                </c:pt>
                <c:pt idx="356">
                  <c:v>14104.4</c:v>
                </c:pt>
                <c:pt idx="357">
                  <c:v>14149.6</c:v>
                </c:pt>
                <c:pt idx="358">
                  <c:v>14172.2</c:v>
                </c:pt>
                <c:pt idx="359">
                  <c:v>14195.2</c:v>
                </c:pt>
                <c:pt idx="360">
                  <c:v>14240.8</c:v>
                </c:pt>
                <c:pt idx="361">
                  <c:v>14286.9</c:v>
                </c:pt>
                <c:pt idx="362">
                  <c:v>14333.1</c:v>
                </c:pt>
                <c:pt idx="363">
                  <c:v>14379.5</c:v>
                </c:pt>
                <c:pt idx="364">
                  <c:v>14425.9</c:v>
                </c:pt>
                <c:pt idx="365">
                  <c:v>14472.3</c:v>
                </c:pt>
                <c:pt idx="366">
                  <c:v>14518.6</c:v>
                </c:pt>
                <c:pt idx="367">
                  <c:v>14541.8</c:v>
                </c:pt>
                <c:pt idx="368">
                  <c:v>14564.9</c:v>
                </c:pt>
                <c:pt idx="369">
                  <c:v>14611</c:v>
                </c:pt>
                <c:pt idx="370">
                  <c:v>14657.1</c:v>
                </c:pt>
                <c:pt idx="371">
                  <c:v>14703</c:v>
                </c:pt>
                <c:pt idx="372">
                  <c:v>14748.9</c:v>
                </c:pt>
                <c:pt idx="373">
                  <c:v>14794.6</c:v>
                </c:pt>
                <c:pt idx="374">
                  <c:v>14817.5</c:v>
                </c:pt>
                <c:pt idx="375">
                  <c:v>14863.2</c:v>
                </c:pt>
                <c:pt idx="376">
                  <c:v>14908.8</c:v>
                </c:pt>
                <c:pt idx="377">
                  <c:v>14931.5</c:v>
                </c:pt>
                <c:pt idx="378">
                  <c:v>14954.3</c:v>
                </c:pt>
                <c:pt idx="379">
                  <c:v>14999.6</c:v>
                </c:pt>
                <c:pt idx="380">
                  <c:v>15022.3</c:v>
                </c:pt>
                <c:pt idx="381">
                  <c:v>15044.8</c:v>
                </c:pt>
                <c:pt idx="382">
                  <c:v>15089.8</c:v>
                </c:pt>
                <c:pt idx="383">
                  <c:v>15112.3</c:v>
                </c:pt>
                <c:pt idx="384">
                  <c:v>15134.6</c:v>
                </c:pt>
                <c:pt idx="385">
                  <c:v>15179</c:v>
                </c:pt>
                <c:pt idx="386">
                  <c:v>15223.3</c:v>
                </c:pt>
                <c:pt idx="387">
                  <c:v>15245.2</c:v>
                </c:pt>
                <c:pt idx="388">
                  <c:v>15267.2</c:v>
                </c:pt>
                <c:pt idx="389">
                  <c:v>15310.3</c:v>
                </c:pt>
                <c:pt idx="390">
                  <c:v>15331.6</c:v>
                </c:pt>
                <c:pt idx="391">
                  <c:v>15374</c:v>
                </c:pt>
                <c:pt idx="392">
                  <c:v>15415.8</c:v>
                </c:pt>
                <c:pt idx="393">
                  <c:v>15436.9</c:v>
                </c:pt>
                <c:pt idx="394">
                  <c:v>15478.6</c:v>
                </c:pt>
                <c:pt idx="395">
                  <c:v>15499.5</c:v>
                </c:pt>
                <c:pt idx="396">
                  <c:v>15520.5</c:v>
                </c:pt>
                <c:pt idx="397">
                  <c:v>15562.5</c:v>
                </c:pt>
                <c:pt idx="398">
                  <c:v>15583.8</c:v>
                </c:pt>
                <c:pt idx="399">
                  <c:v>15626.4</c:v>
                </c:pt>
                <c:pt idx="400">
                  <c:v>15647.9</c:v>
                </c:pt>
                <c:pt idx="401">
                  <c:v>15691</c:v>
                </c:pt>
                <c:pt idx="402">
                  <c:v>15712.7</c:v>
                </c:pt>
                <c:pt idx="403">
                  <c:v>15734.5</c:v>
                </c:pt>
                <c:pt idx="404">
                  <c:v>15778.1</c:v>
                </c:pt>
                <c:pt idx="405">
                  <c:v>15800</c:v>
                </c:pt>
                <c:pt idx="406">
                  <c:v>15843.6</c:v>
                </c:pt>
                <c:pt idx="407">
                  <c:v>15865.2</c:v>
                </c:pt>
                <c:pt idx="408">
                  <c:v>15907.9</c:v>
                </c:pt>
                <c:pt idx="409">
                  <c:v>15929.2</c:v>
                </c:pt>
                <c:pt idx="410">
                  <c:v>15950.4</c:v>
                </c:pt>
                <c:pt idx="411">
                  <c:v>15991.4</c:v>
                </c:pt>
                <c:pt idx="412">
                  <c:v>16031.9</c:v>
                </c:pt>
                <c:pt idx="413">
                  <c:v>16071</c:v>
                </c:pt>
                <c:pt idx="414">
                  <c:v>16089.9</c:v>
                </c:pt>
                <c:pt idx="415">
                  <c:v>16108.4</c:v>
                </c:pt>
                <c:pt idx="416">
                  <c:v>16143.1</c:v>
                </c:pt>
                <c:pt idx="417">
                  <c:v>16177.4</c:v>
                </c:pt>
                <c:pt idx="418">
                  <c:v>16194.4</c:v>
                </c:pt>
                <c:pt idx="419">
                  <c:v>16211.1</c:v>
                </c:pt>
                <c:pt idx="420">
                  <c:v>16242.1</c:v>
                </c:pt>
                <c:pt idx="421">
                  <c:v>16273</c:v>
                </c:pt>
                <c:pt idx="422">
                  <c:v>16288.2</c:v>
                </c:pt>
                <c:pt idx="423">
                  <c:v>16303.1</c:v>
                </c:pt>
                <c:pt idx="424">
                  <c:v>16332.3</c:v>
                </c:pt>
                <c:pt idx="425">
                  <c:v>16361.1</c:v>
                </c:pt>
                <c:pt idx="426">
                  <c:v>16375.5</c:v>
                </c:pt>
                <c:pt idx="427">
                  <c:v>16390</c:v>
                </c:pt>
                <c:pt idx="428">
                  <c:v>16419</c:v>
                </c:pt>
                <c:pt idx="429">
                  <c:v>16448.099999999999</c:v>
                </c:pt>
                <c:pt idx="430">
                  <c:v>16463.3</c:v>
                </c:pt>
                <c:pt idx="431">
                  <c:v>16492.8</c:v>
                </c:pt>
                <c:pt idx="432">
                  <c:v>16508</c:v>
                </c:pt>
                <c:pt idx="433">
                  <c:v>16539.099999999999</c:v>
                </c:pt>
                <c:pt idx="434">
                  <c:v>16570.5</c:v>
                </c:pt>
                <c:pt idx="435">
                  <c:v>16602.599999999999</c:v>
                </c:pt>
                <c:pt idx="436">
                  <c:v>16635.900000000001</c:v>
                </c:pt>
                <c:pt idx="437">
                  <c:v>16669.3</c:v>
                </c:pt>
                <c:pt idx="438">
                  <c:v>16686</c:v>
                </c:pt>
                <c:pt idx="439">
                  <c:v>16720.8</c:v>
                </c:pt>
                <c:pt idx="440">
                  <c:v>16738.7</c:v>
                </c:pt>
                <c:pt idx="441">
                  <c:v>16756.7</c:v>
                </c:pt>
                <c:pt idx="442">
                  <c:v>16792.8</c:v>
                </c:pt>
                <c:pt idx="443">
                  <c:v>16829</c:v>
                </c:pt>
                <c:pt idx="444">
                  <c:v>16866.3</c:v>
                </c:pt>
                <c:pt idx="445">
                  <c:v>16903.5</c:v>
                </c:pt>
                <c:pt idx="446">
                  <c:v>16941.099999999999</c:v>
                </c:pt>
                <c:pt idx="447">
                  <c:v>16978.8</c:v>
                </c:pt>
                <c:pt idx="448">
                  <c:v>16997.8</c:v>
                </c:pt>
                <c:pt idx="449">
                  <c:v>17016.599999999999</c:v>
                </c:pt>
                <c:pt idx="450">
                  <c:v>17054.5</c:v>
                </c:pt>
                <c:pt idx="451">
                  <c:v>17092.5</c:v>
                </c:pt>
                <c:pt idx="452">
                  <c:v>17111.5</c:v>
                </c:pt>
                <c:pt idx="453">
                  <c:v>17149.599999999999</c:v>
                </c:pt>
                <c:pt idx="454">
                  <c:v>17187.7</c:v>
                </c:pt>
                <c:pt idx="455">
                  <c:v>17225.900000000001</c:v>
                </c:pt>
                <c:pt idx="456">
                  <c:v>17264.099999999999</c:v>
                </c:pt>
                <c:pt idx="457">
                  <c:v>17302.5</c:v>
                </c:pt>
                <c:pt idx="458">
                  <c:v>17341</c:v>
                </c:pt>
                <c:pt idx="459">
                  <c:v>17379.5</c:v>
                </c:pt>
                <c:pt idx="460">
                  <c:v>17418</c:v>
                </c:pt>
                <c:pt idx="461">
                  <c:v>17456.8</c:v>
                </c:pt>
                <c:pt idx="462">
                  <c:v>17476.2</c:v>
                </c:pt>
                <c:pt idx="463">
                  <c:v>17515.3</c:v>
                </c:pt>
                <c:pt idx="464">
                  <c:v>17534.8</c:v>
                </c:pt>
                <c:pt idx="465">
                  <c:v>17573.8</c:v>
                </c:pt>
                <c:pt idx="466">
                  <c:v>17613</c:v>
                </c:pt>
                <c:pt idx="467">
                  <c:v>17632.599999999999</c:v>
                </c:pt>
                <c:pt idx="468">
                  <c:v>17672</c:v>
                </c:pt>
                <c:pt idx="469">
                  <c:v>17711.599999999999</c:v>
                </c:pt>
                <c:pt idx="470">
                  <c:v>17731.400000000001</c:v>
                </c:pt>
                <c:pt idx="471">
                  <c:v>17771.099999999999</c:v>
                </c:pt>
                <c:pt idx="472">
                  <c:v>17810.8</c:v>
                </c:pt>
                <c:pt idx="473">
                  <c:v>17830.8</c:v>
                </c:pt>
                <c:pt idx="474">
                  <c:v>17870.5</c:v>
                </c:pt>
                <c:pt idx="475">
                  <c:v>17890.3</c:v>
                </c:pt>
                <c:pt idx="476">
                  <c:v>17929.8</c:v>
                </c:pt>
                <c:pt idx="477">
                  <c:v>17969.099999999999</c:v>
                </c:pt>
                <c:pt idx="478">
                  <c:v>17988.599999999999</c:v>
                </c:pt>
                <c:pt idx="479">
                  <c:v>18008.2</c:v>
                </c:pt>
                <c:pt idx="480">
                  <c:v>18047.099999999999</c:v>
                </c:pt>
                <c:pt idx="481">
                  <c:v>18085.7</c:v>
                </c:pt>
                <c:pt idx="482">
                  <c:v>18124</c:v>
                </c:pt>
                <c:pt idx="483">
                  <c:v>18161.900000000001</c:v>
                </c:pt>
                <c:pt idx="484">
                  <c:v>18200</c:v>
                </c:pt>
                <c:pt idx="485">
                  <c:v>18237.7</c:v>
                </c:pt>
                <c:pt idx="486">
                  <c:v>18256.400000000001</c:v>
                </c:pt>
                <c:pt idx="487">
                  <c:v>18293.900000000001</c:v>
                </c:pt>
                <c:pt idx="488">
                  <c:v>18312.5</c:v>
                </c:pt>
                <c:pt idx="489">
                  <c:v>18349.7</c:v>
                </c:pt>
                <c:pt idx="490">
                  <c:v>18386.900000000001</c:v>
                </c:pt>
                <c:pt idx="491">
                  <c:v>18424.099999999999</c:v>
                </c:pt>
                <c:pt idx="492">
                  <c:v>18461.5</c:v>
                </c:pt>
                <c:pt idx="493">
                  <c:v>18480</c:v>
                </c:pt>
                <c:pt idx="494">
                  <c:v>18517.3</c:v>
                </c:pt>
                <c:pt idx="495">
                  <c:v>18536</c:v>
                </c:pt>
                <c:pt idx="496">
                  <c:v>18573.400000000001</c:v>
                </c:pt>
                <c:pt idx="497">
                  <c:v>18592.099999999999</c:v>
                </c:pt>
                <c:pt idx="498">
                  <c:v>18629.5</c:v>
                </c:pt>
                <c:pt idx="499">
                  <c:v>18648.099999999999</c:v>
                </c:pt>
                <c:pt idx="500">
                  <c:v>18685.400000000001</c:v>
                </c:pt>
                <c:pt idx="501">
                  <c:v>18722.7</c:v>
                </c:pt>
                <c:pt idx="502">
                  <c:v>18759.7</c:v>
                </c:pt>
                <c:pt idx="503">
                  <c:v>18796.3</c:v>
                </c:pt>
                <c:pt idx="504">
                  <c:v>18814.599999999999</c:v>
                </c:pt>
                <c:pt idx="505">
                  <c:v>18832.599999999999</c:v>
                </c:pt>
                <c:pt idx="506">
                  <c:v>18868.8</c:v>
                </c:pt>
                <c:pt idx="507">
                  <c:v>18904.900000000001</c:v>
                </c:pt>
                <c:pt idx="508">
                  <c:v>18940.7</c:v>
                </c:pt>
                <c:pt idx="509">
                  <c:v>18958.599999999999</c:v>
                </c:pt>
                <c:pt idx="510">
                  <c:v>18994.400000000001</c:v>
                </c:pt>
                <c:pt idx="511">
                  <c:v>19012.3</c:v>
                </c:pt>
                <c:pt idx="512">
                  <c:v>19048</c:v>
                </c:pt>
                <c:pt idx="513">
                  <c:v>19083.7</c:v>
                </c:pt>
                <c:pt idx="514">
                  <c:v>19119.400000000001</c:v>
                </c:pt>
                <c:pt idx="515">
                  <c:v>19137.2</c:v>
                </c:pt>
                <c:pt idx="516">
                  <c:v>19172.8</c:v>
                </c:pt>
                <c:pt idx="517">
                  <c:v>19208.400000000001</c:v>
                </c:pt>
                <c:pt idx="518">
                  <c:v>19226.099999999999</c:v>
                </c:pt>
                <c:pt idx="519">
                  <c:v>19261.599999999999</c:v>
                </c:pt>
                <c:pt idx="520">
                  <c:v>19296.8</c:v>
                </c:pt>
                <c:pt idx="521">
                  <c:v>19314.400000000001</c:v>
                </c:pt>
                <c:pt idx="522">
                  <c:v>19349.099999999999</c:v>
                </c:pt>
                <c:pt idx="523">
                  <c:v>19366.5</c:v>
                </c:pt>
                <c:pt idx="524">
                  <c:v>19400.8</c:v>
                </c:pt>
                <c:pt idx="525">
                  <c:v>19435.099999999999</c:v>
                </c:pt>
                <c:pt idx="526">
                  <c:v>19468.900000000001</c:v>
                </c:pt>
                <c:pt idx="527">
                  <c:v>19502.3</c:v>
                </c:pt>
                <c:pt idx="528">
                  <c:v>19535.599999999999</c:v>
                </c:pt>
                <c:pt idx="529">
                  <c:v>19568.5</c:v>
                </c:pt>
                <c:pt idx="530">
                  <c:v>19601</c:v>
                </c:pt>
                <c:pt idx="531">
                  <c:v>19633.099999999999</c:v>
                </c:pt>
                <c:pt idx="532">
                  <c:v>19649</c:v>
                </c:pt>
                <c:pt idx="533">
                  <c:v>19680.7</c:v>
                </c:pt>
                <c:pt idx="534">
                  <c:v>19696.599999999999</c:v>
                </c:pt>
                <c:pt idx="535">
                  <c:v>19728</c:v>
                </c:pt>
                <c:pt idx="536">
                  <c:v>19759.5</c:v>
                </c:pt>
                <c:pt idx="537">
                  <c:v>19791</c:v>
                </c:pt>
                <c:pt idx="538">
                  <c:v>19806.7</c:v>
                </c:pt>
                <c:pt idx="539">
                  <c:v>19838.2</c:v>
                </c:pt>
                <c:pt idx="540">
                  <c:v>19869.900000000001</c:v>
                </c:pt>
                <c:pt idx="541">
                  <c:v>19901.7</c:v>
                </c:pt>
                <c:pt idx="542">
                  <c:v>19917.599999999999</c:v>
                </c:pt>
                <c:pt idx="543">
                  <c:v>19949.5</c:v>
                </c:pt>
                <c:pt idx="544">
                  <c:v>19981.5</c:v>
                </c:pt>
                <c:pt idx="545">
                  <c:v>19997.5</c:v>
                </c:pt>
                <c:pt idx="546">
                  <c:v>20013.5</c:v>
                </c:pt>
                <c:pt idx="547">
                  <c:v>20045.5</c:v>
                </c:pt>
                <c:pt idx="548">
                  <c:v>20077.400000000001</c:v>
                </c:pt>
                <c:pt idx="549">
                  <c:v>20109.400000000001</c:v>
                </c:pt>
                <c:pt idx="550">
                  <c:v>20141.099999999999</c:v>
                </c:pt>
                <c:pt idx="551">
                  <c:v>20172.599999999999</c:v>
                </c:pt>
                <c:pt idx="552">
                  <c:v>20188.3</c:v>
                </c:pt>
                <c:pt idx="553">
                  <c:v>20203.900000000001</c:v>
                </c:pt>
                <c:pt idx="554">
                  <c:v>20235.2</c:v>
                </c:pt>
                <c:pt idx="555">
                  <c:v>20266.2</c:v>
                </c:pt>
                <c:pt idx="556">
                  <c:v>20297</c:v>
                </c:pt>
                <c:pt idx="557">
                  <c:v>20327.599999999999</c:v>
                </c:pt>
                <c:pt idx="558">
                  <c:v>20358</c:v>
                </c:pt>
                <c:pt idx="559">
                  <c:v>20388.2</c:v>
                </c:pt>
                <c:pt idx="560">
                  <c:v>20418.3</c:v>
                </c:pt>
                <c:pt idx="561">
                  <c:v>20433.099999999999</c:v>
                </c:pt>
                <c:pt idx="562">
                  <c:v>20462.8</c:v>
                </c:pt>
                <c:pt idx="563">
                  <c:v>20492.3</c:v>
                </c:pt>
                <c:pt idx="564">
                  <c:v>20507</c:v>
                </c:pt>
                <c:pt idx="565">
                  <c:v>20536.3</c:v>
                </c:pt>
                <c:pt idx="566">
                  <c:v>20565.3</c:v>
                </c:pt>
                <c:pt idx="567">
                  <c:v>20594.099999999999</c:v>
                </c:pt>
                <c:pt idx="568">
                  <c:v>20622.5</c:v>
                </c:pt>
                <c:pt idx="569">
                  <c:v>20636.599999999999</c:v>
                </c:pt>
                <c:pt idx="570">
                  <c:v>20664.2</c:v>
                </c:pt>
                <c:pt idx="571">
                  <c:v>20691.7</c:v>
                </c:pt>
                <c:pt idx="572">
                  <c:v>20705.099999999999</c:v>
                </c:pt>
                <c:pt idx="573">
                  <c:v>20732</c:v>
                </c:pt>
                <c:pt idx="574">
                  <c:v>20758.7</c:v>
                </c:pt>
                <c:pt idx="575">
                  <c:v>20771.8</c:v>
                </c:pt>
                <c:pt idx="576">
                  <c:v>20798</c:v>
                </c:pt>
                <c:pt idx="577">
                  <c:v>20810.900000000001</c:v>
                </c:pt>
                <c:pt idx="578">
                  <c:v>20836.3</c:v>
                </c:pt>
                <c:pt idx="579">
                  <c:v>20861.5</c:v>
                </c:pt>
                <c:pt idx="580">
                  <c:v>20886.7</c:v>
                </c:pt>
                <c:pt idx="581">
                  <c:v>20911.7</c:v>
                </c:pt>
                <c:pt idx="582">
                  <c:v>20936.5</c:v>
                </c:pt>
                <c:pt idx="583">
                  <c:v>20961.2</c:v>
                </c:pt>
                <c:pt idx="584">
                  <c:v>20985.7</c:v>
                </c:pt>
                <c:pt idx="585">
                  <c:v>20997.9</c:v>
                </c:pt>
                <c:pt idx="586">
                  <c:v>21022</c:v>
                </c:pt>
                <c:pt idx="587">
                  <c:v>21034</c:v>
                </c:pt>
                <c:pt idx="588">
                  <c:v>21058.1</c:v>
                </c:pt>
                <c:pt idx="589">
                  <c:v>21082.1</c:v>
                </c:pt>
                <c:pt idx="590">
                  <c:v>21094</c:v>
                </c:pt>
                <c:pt idx="591">
                  <c:v>21106</c:v>
                </c:pt>
                <c:pt idx="592">
                  <c:v>21141.8</c:v>
                </c:pt>
                <c:pt idx="593">
                  <c:v>21153.8</c:v>
                </c:pt>
                <c:pt idx="594">
                  <c:v>21177.599999999999</c:v>
                </c:pt>
                <c:pt idx="595">
                  <c:v>21201.5</c:v>
                </c:pt>
                <c:pt idx="596">
                  <c:v>21225.200000000001</c:v>
                </c:pt>
                <c:pt idx="597">
                  <c:v>21237.1</c:v>
                </c:pt>
                <c:pt idx="598">
                  <c:v>21260.799999999999</c:v>
                </c:pt>
                <c:pt idx="599">
                  <c:v>21272.5</c:v>
                </c:pt>
                <c:pt idx="600">
                  <c:v>21295.9</c:v>
                </c:pt>
                <c:pt idx="601">
                  <c:v>21319</c:v>
                </c:pt>
                <c:pt idx="602">
                  <c:v>21342.1</c:v>
                </c:pt>
                <c:pt idx="603">
                  <c:v>21364.7</c:v>
                </c:pt>
                <c:pt idx="604">
                  <c:v>21387.4</c:v>
                </c:pt>
                <c:pt idx="605">
                  <c:v>21409.7</c:v>
                </c:pt>
                <c:pt idx="606">
                  <c:v>21431.7</c:v>
                </c:pt>
                <c:pt idx="607">
                  <c:v>21453.599999999999</c:v>
                </c:pt>
                <c:pt idx="608">
                  <c:v>21464.5</c:v>
                </c:pt>
                <c:pt idx="609">
                  <c:v>21486</c:v>
                </c:pt>
                <c:pt idx="610">
                  <c:v>21496.7</c:v>
                </c:pt>
                <c:pt idx="611">
                  <c:v>21518.1</c:v>
                </c:pt>
                <c:pt idx="612">
                  <c:v>21539.200000000001</c:v>
                </c:pt>
                <c:pt idx="613">
                  <c:v>21560.3</c:v>
                </c:pt>
                <c:pt idx="614">
                  <c:v>21581.200000000001</c:v>
                </c:pt>
                <c:pt idx="615">
                  <c:v>21591.7</c:v>
                </c:pt>
                <c:pt idx="616">
                  <c:v>21612.5</c:v>
                </c:pt>
                <c:pt idx="617">
                  <c:v>21633.1</c:v>
                </c:pt>
                <c:pt idx="618">
                  <c:v>21653.4</c:v>
                </c:pt>
                <c:pt idx="619">
                  <c:v>21673.5</c:v>
                </c:pt>
                <c:pt idx="620">
                  <c:v>21683.599999999999</c:v>
                </c:pt>
                <c:pt idx="621">
                  <c:v>21703.9</c:v>
                </c:pt>
                <c:pt idx="622">
                  <c:v>21723.7</c:v>
                </c:pt>
                <c:pt idx="623">
                  <c:v>21743.599999999999</c:v>
                </c:pt>
                <c:pt idx="624">
                  <c:v>21763.200000000001</c:v>
                </c:pt>
                <c:pt idx="625">
                  <c:v>21782.799999999999</c:v>
                </c:pt>
                <c:pt idx="626">
                  <c:v>21792.7</c:v>
                </c:pt>
                <c:pt idx="627">
                  <c:v>21821.9</c:v>
                </c:pt>
                <c:pt idx="628">
                  <c:v>21841.3</c:v>
                </c:pt>
                <c:pt idx="629">
                  <c:v>21850.9</c:v>
                </c:pt>
                <c:pt idx="630">
                  <c:v>21870.2</c:v>
                </c:pt>
                <c:pt idx="631">
                  <c:v>21879.8</c:v>
                </c:pt>
                <c:pt idx="632">
                  <c:v>21898.9</c:v>
                </c:pt>
                <c:pt idx="633">
                  <c:v>21918</c:v>
                </c:pt>
                <c:pt idx="634">
                  <c:v>21937</c:v>
                </c:pt>
                <c:pt idx="635">
                  <c:v>21955.9</c:v>
                </c:pt>
                <c:pt idx="636">
                  <c:v>21974.5</c:v>
                </c:pt>
                <c:pt idx="637">
                  <c:v>21983.7</c:v>
                </c:pt>
                <c:pt idx="638">
                  <c:v>22002.2</c:v>
                </c:pt>
                <c:pt idx="639">
                  <c:v>22020.5</c:v>
                </c:pt>
                <c:pt idx="640">
                  <c:v>22038.6</c:v>
                </c:pt>
                <c:pt idx="641">
                  <c:v>22047.599999999999</c:v>
                </c:pt>
                <c:pt idx="642">
                  <c:v>22065.5</c:v>
                </c:pt>
                <c:pt idx="643">
                  <c:v>22082.9</c:v>
                </c:pt>
                <c:pt idx="644">
                  <c:v>22100.400000000001</c:v>
                </c:pt>
                <c:pt idx="645">
                  <c:v>22117.3</c:v>
                </c:pt>
                <c:pt idx="646">
                  <c:v>22134.3</c:v>
                </c:pt>
                <c:pt idx="647">
                  <c:v>22151.200000000001</c:v>
                </c:pt>
                <c:pt idx="648">
                  <c:v>22159.5</c:v>
                </c:pt>
                <c:pt idx="649">
                  <c:v>22175.7</c:v>
                </c:pt>
                <c:pt idx="650">
                  <c:v>22191.7</c:v>
                </c:pt>
                <c:pt idx="651">
                  <c:v>22207.4</c:v>
                </c:pt>
                <c:pt idx="652">
                  <c:v>22223.200000000001</c:v>
                </c:pt>
                <c:pt idx="653">
                  <c:v>22231</c:v>
                </c:pt>
                <c:pt idx="654">
                  <c:v>22246.3</c:v>
                </c:pt>
                <c:pt idx="655">
                  <c:v>22261.3</c:v>
                </c:pt>
                <c:pt idx="656">
                  <c:v>22276.2</c:v>
                </c:pt>
                <c:pt idx="657">
                  <c:v>22290.9</c:v>
                </c:pt>
                <c:pt idx="658">
                  <c:v>22305.5</c:v>
                </c:pt>
                <c:pt idx="659">
                  <c:v>22312.7</c:v>
                </c:pt>
                <c:pt idx="660">
                  <c:v>22326.9</c:v>
                </c:pt>
                <c:pt idx="661">
                  <c:v>22340.9</c:v>
                </c:pt>
                <c:pt idx="662">
                  <c:v>22354.799999999999</c:v>
                </c:pt>
                <c:pt idx="663">
                  <c:v>22361.599999999999</c:v>
                </c:pt>
                <c:pt idx="664">
                  <c:v>22375.1</c:v>
                </c:pt>
                <c:pt idx="665">
                  <c:v>22388.400000000001</c:v>
                </c:pt>
                <c:pt idx="666">
                  <c:v>22401.599999999999</c:v>
                </c:pt>
                <c:pt idx="667">
                  <c:v>22414.799999999999</c:v>
                </c:pt>
                <c:pt idx="668">
                  <c:v>22427.599999999999</c:v>
                </c:pt>
                <c:pt idx="669">
                  <c:v>22440.6</c:v>
                </c:pt>
                <c:pt idx="670">
                  <c:v>22446.9</c:v>
                </c:pt>
                <c:pt idx="671">
                  <c:v>22465.200000000001</c:v>
                </c:pt>
                <c:pt idx="672">
                  <c:v>22477.1</c:v>
                </c:pt>
                <c:pt idx="673">
                  <c:v>22482.7</c:v>
                </c:pt>
                <c:pt idx="674">
                  <c:v>22493.599999999999</c:v>
                </c:pt>
                <c:pt idx="675">
                  <c:v>22504.3</c:v>
                </c:pt>
                <c:pt idx="676">
                  <c:v>22514.7</c:v>
                </c:pt>
                <c:pt idx="677">
                  <c:v>22519.5</c:v>
                </c:pt>
                <c:pt idx="678">
                  <c:v>22529</c:v>
                </c:pt>
                <c:pt idx="679">
                  <c:v>22538.3</c:v>
                </c:pt>
                <c:pt idx="680">
                  <c:v>22545.9</c:v>
                </c:pt>
                <c:pt idx="681">
                  <c:v>22553</c:v>
                </c:pt>
                <c:pt idx="682">
                  <c:v>22560.400000000001</c:v>
                </c:pt>
                <c:pt idx="683">
                  <c:v>22567.1</c:v>
                </c:pt>
                <c:pt idx="684">
                  <c:v>22573.7</c:v>
                </c:pt>
                <c:pt idx="685">
                  <c:v>22580.1</c:v>
                </c:pt>
                <c:pt idx="686">
                  <c:v>22583.200000000001</c:v>
                </c:pt>
                <c:pt idx="687">
                  <c:v>22589.1</c:v>
                </c:pt>
                <c:pt idx="688">
                  <c:v>22597.8</c:v>
                </c:pt>
                <c:pt idx="689">
                  <c:v>22600.6</c:v>
                </c:pt>
                <c:pt idx="690">
                  <c:v>22606.3</c:v>
                </c:pt>
                <c:pt idx="691">
                  <c:v>22609.3</c:v>
                </c:pt>
                <c:pt idx="692">
                  <c:v>22615.4</c:v>
                </c:pt>
                <c:pt idx="693">
                  <c:v>22621.599999999999</c:v>
                </c:pt>
                <c:pt idx="694">
                  <c:v>22631.8</c:v>
                </c:pt>
                <c:pt idx="695">
                  <c:v>22639</c:v>
                </c:pt>
                <c:pt idx="696">
                  <c:v>22642.5</c:v>
                </c:pt>
                <c:pt idx="697">
                  <c:v>22649.7</c:v>
                </c:pt>
                <c:pt idx="698">
                  <c:v>22657.1</c:v>
                </c:pt>
                <c:pt idx="699">
                  <c:v>22665</c:v>
                </c:pt>
                <c:pt idx="700">
                  <c:v>22673.4</c:v>
                </c:pt>
                <c:pt idx="701">
                  <c:v>22682.1</c:v>
                </c:pt>
                <c:pt idx="702">
                  <c:v>22690.9</c:v>
                </c:pt>
                <c:pt idx="703">
                  <c:v>22700</c:v>
                </c:pt>
                <c:pt idx="704">
                  <c:v>22709.5</c:v>
                </c:pt>
                <c:pt idx="705">
                  <c:v>22719.4</c:v>
                </c:pt>
                <c:pt idx="706">
                  <c:v>22724.5</c:v>
                </c:pt>
                <c:pt idx="707">
                  <c:v>22735</c:v>
                </c:pt>
                <c:pt idx="708">
                  <c:v>22740.5</c:v>
                </c:pt>
                <c:pt idx="709">
                  <c:v>22751.599999999999</c:v>
                </c:pt>
                <c:pt idx="710">
                  <c:v>22762.7</c:v>
                </c:pt>
                <c:pt idx="711">
                  <c:v>22773.8</c:v>
                </c:pt>
                <c:pt idx="712">
                  <c:v>22785.1</c:v>
                </c:pt>
                <c:pt idx="713">
                  <c:v>22797</c:v>
                </c:pt>
                <c:pt idx="714">
                  <c:v>22809.200000000001</c:v>
                </c:pt>
                <c:pt idx="715">
                  <c:v>22821.8</c:v>
                </c:pt>
                <c:pt idx="716">
                  <c:v>22841.5</c:v>
                </c:pt>
                <c:pt idx="717">
                  <c:v>22848.3</c:v>
                </c:pt>
                <c:pt idx="718">
                  <c:v>22862.2</c:v>
                </c:pt>
                <c:pt idx="719">
                  <c:v>22876.400000000001</c:v>
                </c:pt>
                <c:pt idx="720">
                  <c:v>22890.7</c:v>
                </c:pt>
                <c:pt idx="721">
                  <c:v>22898</c:v>
                </c:pt>
                <c:pt idx="722">
                  <c:v>22919.8</c:v>
                </c:pt>
                <c:pt idx="723">
                  <c:v>22934.5</c:v>
                </c:pt>
                <c:pt idx="724">
                  <c:v>22942.1</c:v>
                </c:pt>
                <c:pt idx="725">
                  <c:v>22957.8</c:v>
                </c:pt>
                <c:pt idx="726">
                  <c:v>22973.599999999999</c:v>
                </c:pt>
                <c:pt idx="727">
                  <c:v>22981.4</c:v>
                </c:pt>
                <c:pt idx="728">
                  <c:v>22997.5</c:v>
                </c:pt>
                <c:pt idx="729">
                  <c:v>23014</c:v>
                </c:pt>
                <c:pt idx="730">
                  <c:v>23030.799999999999</c:v>
                </c:pt>
                <c:pt idx="731">
                  <c:v>23047.9</c:v>
                </c:pt>
                <c:pt idx="732">
                  <c:v>23056.400000000001</c:v>
                </c:pt>
                <c:pt idx="733">
                  <c:v>23073.5</c:v>
                </c:pt>
                <c:pt idx="734">
                  <c:v>23090.6</c:v>
                </c:pt>
                <c:pt idx="735">
                  <c:v>23107.9</c:v>
                </c:pt>
                <c:pt idx="736">
                  <c:v>23125.4</c:v>
                </c:pt>
                <c:pt idx="737">
                  <c:v>23142.9</c:v>
                </c:pt>
                <c:pt idx="738">
                  <c:v>23160.5</c:v>
                </c:pt>
                <c:pt idx="739">
                  <c:v>23178.1</c:v>
                </c:pt>
                <c:pt idx="740">
                  <c:v>23195.7</c:v>
                </c:pt>
                <c:pt idx="741">
                  <c:v>23213.3</c:v>
                </c:pt>
                <c:pt idx="742">
                  <c:v>23222.1</c:v>
                </c:pt>
                <c:pt idx="743">
                  <c:v>23239.599999999999</c:v>
                </c:pt>
                <c:pt idx="744">
                  <c:v>23257.200000000001</c:v>
                </c:pt>
                <c:pt idx="745">
                  <c:v>23274.7</c:v>
                </c:pt>
                <c:pt idx="746">
                  <c:v>23292.1</c:v>
                </c:pt>
                <c:pt idx="747">
                  <c:v>23309.599999999999</c:v>
                </c:pt>
                <c:pt idx="748">
                  <c:v>23326.9</c:v>
                </c:pt>
                <c:pt idx="749">
                  <c:v>23344.2</c:v>
                </c:pt>
                <c:pt idx="750">
                  <c:v>23352.799999999999</c:v>
                </c:pt>
                <c:pt idx="751">
                  <c:v>23369.9</c:v>
                </c:pt>
                <c:pt idx="752">
                  <c:v>23387</c:v>
                </c:pt>
                <c:pt idx="753">
                  <c:v>23403.9</c:v>
                </c:pt>
                <c:pt idx="754">
                  <c:v>23420.6</c:v>
                </c:pt>
                <c:pt idx="755">
                  <c:v>23437.3</c:v>
                </c:pt>
                <c:pt idx="756">
                  <c:v>23454</c:v>
                </c:pt>
                <c:pt idx="757">
                  <c:v>23470.400000000001</c:v>
                </c:pt>
                <c:pt idx="758">
                  <c:v>23486.7</c:v>
                </c:pt>
                <c:pt idx="759">
                  <c:v>23502.9</c:v>
                </c:pt>
                <c:pt idx="760">
                  <c:v>23519</c:v>
                </c:pt>
                <c:pt idx="761">
                  <c:v>23535</c:v>
                </c:pt>
                <c:pt idx="762">
                  <c:v>23551</c:v>
                </c:pt>
                <c:pt idx="763">
                  <c:v>23567</c:v>
                </c:pt>
                <c:pt idx="764">
                  <c:v>23575</c:v>
                </c:pt>
                <c:pt idx="765">
                  <c:v>23590.9</c:v>
                </c:pt>
                <c:pt idx="766">
                  <c:v>23606.7</c:v>
                </c:pt>
                <c:pt idx="767">
                  <c:v>23622.5</c:v>
                </c:pt>
                <c:pt idx="768">
                  <c:v>23638.400000000001</c:v>
                </c:pt>
                <c:pt idx="769">
                  <c:v>23654.2</c:v>
                </c:pt>
                <c:pt idx="770">
                  <c:v>23670.1</c:v>
                </c:pt>
                <c:pt idx="771">
                  <c:v>23685.9</c:v>
                </c:pt>
                <c:pt idx="772">
                  <c:v>23701.8</c:v>
                </c:pt>
                <c:pt idx="773">
                  <c:v>23709.8</c:v>
                </c:pt>
                <c:pt idx="774">
                  <c:v>23725.7</c:v>
                </c:pt>
                <c:pt idx="775">
                  <c:v>23741.7</c:v>
                </c:pt>
                <c:pt idx="776">
                  <c:v>23757.599999999999</c:v>
                </c:pt>
                <c:pt idx="777">
                  <c:v>23773.599999999999</c:v>
                </c:pt>
                <c:pt idx="778">
                  <c:v>23789.599999999999</c:v>
                </c:pt>
                <c:pt idx="779">
                  <c:v>23805.5</c:v>
                </c:pt>
                <c:pt idx="780">
                  <c:v>23821.5</c:v>
                </c:pt>
                <c:pt idx="781">
                  <c:v>23837.5</c:v>
                </c:pt>
                <c:pt idx="782">
                  <c:v>23853.4</c:v>
                </c:pt>
                <c:pt idx="783">
                  <c:v>23869.3</c:v>
                </c:pt>
                <c:pt idx="784">
                  <c:v>23885.200000000001</c:v>
                </c:pt>
                <c:pt idx="785">
                  <c:v>23901</c:v>
                </c:pt>
                <c:pt idx="786">
                  <c:v>23916.799999999999</c:v>
                </c:pt>
                <c:pt idx="787">
                  <c:v>23924.7</c:v>
                </c:pt>
                <c:pt idx="788">
                  <c:v>23940.400000000001</c:v>
                </c:pt>
                <c:pt idx="789">
                  <c:v>23956.1</c:v>
                </c:pt>
                <c:pt idx="790">
                  <c:v>23971.7</c:v>
                </c:pt>
                <c:pt idx="791">
                  <c:v>23987.4</c:v>
                </c:pt>
                <c:pt idx="792">
                  <c:v>24003</c:v>
                </c:pt>
                <c:pt idx="793">
                  <c:v>24018.7</c:v>
                </c:pt>
                <c:pt idx="794">
                  <c:v>24034.400000000001</c:v>
                </c:pt>
                <c:pt idx="795">
                  <c:v>24042.2</c:v>
                </c:pt>
                <c:pt idx="796">
                  <c:v>24057.9</c:v>
                </c:pt>
                <c:pt idx="797">
                  <c:v>24073.5</c:v>
                </c:pt>
                <c:pt idx="798">
                  <c:v>24089.200000000001</c:v>
                </c:pt>
                <c:pt idx="799">
                  <c:v>24104.9</c:v>
                </c:pt>
                <c:pt idx="800">
                  <c:v>24128.400000000001</c:v>
                </c:pt>
                <c:pt idx="801">
                  <c:v>24136.3</c:v>
                </c:pt>
                <c:pt idx="802">
                  <c:v>24152</c:v>
                </c:pt>
                <c:pt idx="803">
                  <c:v>24167.7</c:v>
                </c:pt>
                <c:pt idx="804">
                  <c:v>24183.4</c:v>
                </c:pt>
                <c:pt idx="805">
                  <c:v>24199.1</c:v>
                </c:pt>
                <c:pt idx="806">
                  <c:v>24214.6</c:v>
                </c:pt>
                <c:pt idx="807">
                  <c:v>24230.3</c:v>
                </c:pt>
                <c:pt idx="808">
                  <c:v>24245.8</c:v>
                </c:pt>
                <c:pt idx="809">
                  <c:v>24261.5</c:v>
                </c:pt>
                <c:pt idx="810">
                  <c:v>24277.1</c:v>
                </c:pt>
                <c:pt idx="811">
                  <c:v>24292.6</c:v>
                </c:pt>
                <c:pt idx="812">
                  <c:v>24300.400000000001</c:v>
                </c:pt>
                <c:pt idx="813">
                  <c:v>24315.9</c:v>
                </c:pt>
                <c:pt idx="814">
                  <c:v>24339.1</c:v>
                </c:pt>
                <c:pt idx="815">
                  <c:v>24354.7</c:v>
                </c:pt>
                <c:pt idx="816">
                  <c:v>24370.2</c:v>
                </c:pt>
                <c:pt idx="817">
                  <c:v>24385.599999999999</c:v>
                </c:pt>
                <c:pt idx="818">
                  <c:v>24393.3</c:v>
                </c:pt>
                <c:pt idx="819">
                  <c:v>24416.5</c:v>
                </c:pt>
                <c:pt idx="820">
                  <c:v>24431.8</c:v>
                </c:pt>
                <c:pt idx="821">
                  <c:v>24447.200000000001</c:v>
                </c:pt>
                <c:pt idx="822">
                  <c:v>24462.6</c:v>
                </c:pt>
                <c:pt idx="823">
                  <c:v>24477.8</c:v>
                </c:pt>
                <c:pt idx="824">
                  <c:v>24493.200000000001</c:v>
                </c:pt>
                <c:pt idx="825">
                  <c:v>24500.9</c:v>
                </c:pt>
                <c:pt idx="826">
                  <c:v>24516.2</c:v>
                </c:pt>
                <c:pt idx="827">
                  <c:v>24523.9</c:v>
                </c:pt>
                <c:pt idx="828">
                  <c:v>24547</c:v>
                </c:pt>
                <c:pt idx="829">
                  <c:v>24562.400000000001</c:v>
                </c:pt>
                <c:pt idx="830">
                  <c:v>24577.8</c:v>
                </c:pt>
                <c:pt idx="831">
                  <c:v>24593.3</c:v>
                </c:pt>
                <c:pt idx="832">
                  <c:v>24608.9</c:v>
                </c:pt>
                <c:pt idx="833">
                  <c:v>24616.7</c:v>
                </c:pt>
                <c:pt idx="834">
                  <c:v>24632.3</c:v>
                </c:pt>
                <c:pt idx="835">
                  <c:v>24647.8</c:v>
                </c:pt>
                <c:pt idx="836">
                  <c:v>24663.599999999999</c:v>
                </c:pt>
                <c:pt idx="837">
                  <c:v>24679.3</c:v>
                </c:pt>
                <c:pt idx="838">
                  <c:v>24695</c:v>
                </c:pt>
                <c:pt idx="839">
                  <c:v>24710.799999999999</c:v>
                </c:pt>
                <c:pt idx="840">
                  <c:v>24734.400000000001</c:v>
                </c:pt>
                <c:pt idx="841">
                  <c:v>24750.2</c:v>
                </c:pt>
                <c:pt idx="842">
                  <c:v>24758.1</c:v>
                </c:pt>
                <c:pt idx="843">
                  <c:v>24773.9</c:v>
                </c:pt>
                <c:pt idx="844">
                  <c:v>24789.599999999999</c:v>
                </c:pt>
                <c:pt idx="845">
                  <c:v>24805.3</c:v>
                </c:pt>
                <c:pt idx="846">
                  <c:v>24821</c:v>
                </c:pt>
                <c:pt idx="847">
                  <c:v>24836.7</c:v>
                </c:pt>
                <c:pt idx="848">
                  <c:v>24852.3</c:v>
                </c:pt>
                <c:pt idx="849">
                  <c:v>24867.9</c:v>
                </c:pt>
                <c:pt idx="850">
                  <c:v>24883.5</c:v>
                </c:pt>
                <c:pt idx="851">
                  <c:v>24899.1</c:v>
                </c:pt>
                <c:pt idx="852">
                  <c:v>24914.6</c:v>
                </c:pt>
                <c:pt idx="853">
                  <c:v>24930.2</c:v>
                </c:pt>
                <c:pt idx="854">
                  <c:v>24945.7</c:v>
                </c:pt>
                <c:pt idx="855">
                  <c:v>24961.1</c:v>
                </c:pt>
                <c:pt idx="856">
                  <c:v>24976.5</c:v>
                </c:pt>
                <c:pt idx="857">
                  <c:v>24991.8</c:v>
                </c:pt>
                <c:pt idx="858">
                  <c:v>24999.4</c:v>
                </c:pt>
                <c:pt idx="859">
                  <c:v>25014.7</c:v>
                </c:pt>
                <c:pt idx="860">
                  <c:v>25037.4</c:v>
                </c:pt>
                <c:pt idx="861">
                  <c:v>25052.5</c:v>
                </c:pt>
                <c:pt idx="862">
                  <c:v>25067.4</c:v>
                </c:pt>
                <c:pt idx="863">
                  <c:v>25082.2</c:v>
                </c:pt>
                <c:pt idx="864">
                  <c:v>25089.5</c:v>
                </c:pt>
                <c:pt idx="865">
                  <c:v>25104.1</c:v>
                </c:pt>
                <c:pt idx="866">
                  <c:v>25118.7</c:v>
                </c:pt>
                <c:pt idx="867">
                  <c:v>25133.1</c:v>
                </c:pt>
                <c:pt idx="868">
                  <c:v>25140.3</c:v>
                </c:pt>
                <c:pt idx="869">
                  <c:v>25154.5</c:v>
                </c:pt>
                <c:pt idx="870">
                  <c:v>25168.6</c:v>
                </c:pt>
                <c:pt idx="871">
                  <c:v>25189.4</c:v>
                </c:pt>
                <c:pt idx="872">
                  <c:v>25209.8</c:v>
                </c:pt>
                <c:pt idx="873">
                  <c:v>25223.3</c:v>
                </c:pt>
                <c:pt idx="874">
                  <c:v>25243.200000000001</c:v>
                </c:pt>
                <c:pt idx="875">
                  <c:v>25256.3</c:v>
                </c:pt>
                <c:pt idx="876">
                  <c:v>25269.3</c:v>
                </c:pt>
                <c:pt idx="877">
                  <c:v>25282.2</c:v>
                </c:pt>
                <c:pt idx="878">
                  <c:v>25294.9</c:v>
                </c:pt>
                <c:pt idx="879">
                  <c:v>25307.5</c:v>
                </c:pt>
                <c:pt idx="880">
                  <c:v>25320</c:v>
                </c:pt>
                <c:pt idx="881">
                  <c:v>25332.400000000001</c:v>
                </c:pt>
                <c:pt idx="882">
                  <c:v>25344.799999999999</c:v>
                </c:pt>
                <c:pt idx="883">
                  <c:v>25357.1</c:v>
                </c:pt>
                <c:pt idx="884">
                  <c:v>25369.3</c:v>
                </c:pt>
                <c:pt idx="885">
                  <c:v>25381.4</c:v>
                </c:pt>
                <c:pt idx="886">
                  <c:v>25393.4</c:v>
                </c:pt>
                <c:pt idx="887">
                  <c:v>25405.4</c:v>
                </c:pt>
                <c:pt idx="888">
                  <c:v>25417.4</c:v>
                </c:pt>
                <c:pt idx="889">
                  <c:v>25429.200000000001</c:v>
                </c:pt>
                <c:pt idx="890">
                  <c:v>25441.1</c:v>
                </c:pt>
                <c:pt idx="891">
                  <c:v>25453</c:v>
                </c:pt>
                <c:pt idx="892">
                  <c:v>25464.9</c:v>
                </c:pt>
                <c:pt idx="893">
                  <c:v>25476.799999999999</c:v>
                </c:pt>
                <c:pt idx="894">
                  <c:v>25488.7</c:v>
                </c:pt>
                <c:pt idx="895">
                  <c:v>25500.6</c:v>
                </c:pt>
                <c:pt idx="896">
                  <c:v>25512.5</c:v>
                </c:pt>
                <c:pt idx="897">
                  <c:v>25524.5</c:v>
                </c:pt>
                <c:pt idx="898">
                  <c:v>25536.400000000001</c:v>
                </c:pt>
                <c:pt idx="899">
                  <c:v>25554.400000000001</c:v>
                </c:pt>
                <c:pt idx="900">
                  <c:v>25566.5</c:v>
                </c:pt>
                <c:pt idx="901">
                  <c:v>25578.6</c:v>
                </c:pt>
                <c:pt idx="902">
                  <c:v>25590.799999999999</c:v>
                </c:pt>
                <c:pt idx="903">
                  <c:v>25603</c:v>
                </c:pt>
                <c:pt idx="904">
                  <c:v>25615.200000000001</c:v>
                </c:pt>
                <c:pt idx="905">
                  <c:v>25627.5</c:v>
                </c:pt>
                <c:pt idx="906">
                  <c:v>25633.7</c:v>
                </c:pt>
                <c:pt idx="907">
                  <c:v>25646.1</c:v>
                </c:pt>
                <c:pt idx="908">
                  <c:v>25658.5</c:v>
                </c:pt>
                <c:pt idx="909">
                  <c:v>25670.9</c:v>
                </c:pt>
                <c:pt idx="910">
                  <c:v>25683.4</c:v>
                </c:pt>
                <c:pt idx="911">
                  <c:v>25696</c:v>
                </c:pt>
                <c:pt idx="912">
                  <c:v>25708.5</c:v>
                </c:pt>
                <c:pt idx="913">
                  <c:v>25727.599999999999</c:v>
                </c:pt>
                <c:pt idx="914">
                  <c:v>25740.2</c:v>
                </c:pt>
                <c:pt idx="915">
                  <c:v>25753</c:v>
                </c:pt>
                <c:pt idx="916">
                  <c:v>25765.7</c:v>
                </c:pt>
                <c:pt idx="917">
                  <c:v>25778.5</c:v>
                </c:pt>
                <c:pt idx="918">
                  <c:v>25791.3</c:v>
                </c:pt>
                <c:pt idx="919">
                  <c:v>25804.1</c:v>
                </c:pt>
                <c:pt idx="920">
                  <c:v>25817</c:v>
                </c:pt>
                <c:pt idx="921">
                  <c:v>25829.8</c:v>
                </c:pt>
                <c:pt idx="922">
                  <c:v>25842.7</c:v>
                </c:pt>
                <c:pt idx="923">
                  <c:v>25855.4</c:v>
                </c:pt>
                <c:pt idx="924">
                  <c:v>25868.3</c:v>
                </c:pt>
                <c:pt idx="925">
                  <c:v>25881.1</c:v>
                </c:pt>
                <c:pt idx="926">
                  <c:v>25893.8</c:v>
                </c:pt>
                <c:pt idx="927">
                  <c:v>25906.6</c:v>
                </c:pt>
                <c:pt idx="928">
                  <c:v>25925.8</c:v>
                </c:pt>
                <c:pt idx="929">
                  <c:v>25938.5</c:v>
                </c:pt>
                <c:pt idx="930">
                  <c:v>25951.200000000001</c:v>
                </c:pt>
                <c:pt idx="931">
                  <c:v>25964</c:v>
                </c:pt>
                <c:pt idx="932">
                  <c:v>25976.7</c:v>
                </c:pt>
                <c:pt idx="933">
                  <c:v>25989.4</c:v>
                </c:pt>
                <c:pt idx="934">
                  <c:v>26002.1</c:v>
                </c:pt>
                <c:pt idx="935">
                  <c:v>26008.5</c:v>
                </c:pt>
                <c:pt idx="936">
                  <c:v>26021.200000000001</c:v>
                </c:pt>
                <c:pt idx="937">
                  <c:v>26033.9</c:v>
                </c:pt>
                <c:pt idx="938">
                  <c:v>26052.9</c:v>
                </c:pt>
                <c:pt idx="939">
                  <c:v>26071.8</c:v>
                </c:pt>
                <c:pt idx="940">
                  <c:v>26084.400000000001</c:v>
                </c:pt>
                <c:pt idx="941">
                  <c:v>26097.1</c:v>
                </c:pt>
                <c:pt idx="942">
                  <c:v>26109.5</c:v>
                </c:pt>
                <c:pt idx="943">
                  <c:v>26121.9</c:v>
                </c:pt>
                <c:pt idx="944">
                  <c:v>26134.3</c:v>
                </c:pt>
                <c:pt idx="945">
                  <c:v>26140.400000000001</c:v>
                </c:pt>
                <c:pt idx="946">
                  <c:v>26152.799999999999</c:v>
                </c:pt>
                <c:pt idx="947">
                  <c:v>26165</c:v>
                </c:pt>
                <c:pt idx="948">
                  <c:v>26177</c:v>
                </c:pt>
                <c:pt idx="949">
                  <c:v>26188.9</c:v>
                </c:pt>
                <c:pt idx="950">
                  <c:v>26200.6</c:v>
                </c:pt>
                <c:pt idx="951">
                  <c:v>26212.3</c:v>
                </c:pt>
                <c:pt idx="952">
                  <c:v>26229.7</c:v>
                </c:pt>
                <c:pt idx="953">
                  <c:v>26241.200000000001</c:v>
                </c:pt>
                <c:pt idx="954">
                  <c:v>26252.5</c:v>
                </c:pt>
                <c:pt idx="955">
                  <c:v>26263.5</c:v>
                </c:pt>
                <c:pt idx="956">
                  <c:v>26274.5</c:v>
                </c:pt>
                <c:pt idx="957">
                  <c:v>26285.200000000001</c:v>
                </c:pt>
                <c:pt idx="958">
                  <c:v>26295.8</c:v>
                </c:pt>
                <c:pt idx="959">
                  <c:v>26306.400000000001</c:v>
                </c:pt>
                <c:pt idx="960">
                  <c:v>26316.9</c:v>
                </c:pt>
                <c:pt idx="961">
                  <c:v>26327.200000000001</c:v>
                </c:pt>
                <c:pt idx="962">
                  <c:v>26337.3</c:v>
                </c:pt>
                <c:pt idx="963">
                  <c:v>26347.200000000001</c:v>
                </c:pt>
                <c:pt idx="964">
                  <c:v>26357</c:v>
                </c:pt>
                <c:pt idx="965">
                  <c:v>26366.7</c:v>
                </c:pt>
                <c:pt idx="966">
                  <c:v>26376.3</c:v>
                </c:pt>
                <c:pt idx="967">
                  <c:v>26385.599999999999</c:v>
                </c:pt>
                <c:pt idx="968">
                  <c:v>26394.799999999999</c:v>
                </c:pt>
                <c:pt idx="969">
                  <c:v>26404</c:v>
                </c:pt>
                <c:pt idx="970">
                  <c:v>26413.1</c:v>
                </c:pt>
                <c:pt idx="971">
                  <c:v>26421.9</c:v>
                </c:pt>
                <c:pt idx="972">
                  <c:v>26435.1</c:v>
                </c:pt>
                <c:pt idx="973">
                  <c:v>26443.8</c:v>
                </c:pt>
                <c:pt idx="974">
                  <c:v>26452.3</c:v>
                </c:pt>
                <c:pt idx="975">
                  <c:v>26460.5</c:v>
                </c:pt>
                <c:pt idx="976">
                  <c:v>26468.6</c:v>
                </c:pt>
                <c:pt idx="977">
                  <c:v>26476.9</c:v>
                </c:pt>
                <c:pt idx="978">
                  <c:v>26485</c:v>
                </c:pt>
                <c:pt idx="979">
                  <c:v>26492.799999999999</c:v>
                </c:pt>
                <c:pt idx="980">
                  <c:v>26500.7</c:v>
                </c:pt>
                <c:pt idx="981">
                  <c:v>26508.5</c:v>
                </c:pt>
                <c:pt idx="982">
                  <c:v>26516.1</c:v>
                </c:pt>
                <c:pt idx="983">
                  <c:v>26527.5</c:v>
                </c:pt>
                <c:pt idx="984">
                  <c:v>26531.3</c:v>
                </c:pt>
                <c:pt idx="985">
                  <c:v>26538.799999999999</c:v>
                </c:pt>
                <c:pt idx="986">
                  <c:v>26553.9</c:v>
                </c:pt>
                <c:pt idx="987">
                  <c:v>26561.4</c:v>
                </c:pt>
                <c:pt idx="988">
                  <c:v>26569</c:v>
                </c:pt>
                <c:pt idx="989">
                  <c:v>26576.7</c:v>
                </c:pt>
                <c:pt idx="990">
                  <c:v>26584.5</c:v>
                </c:pt>
                <c:pt idx="991">
                  <c:v>26592.400000000001</c:v>
                </c:pt>
                <c:pt idx="992">
                  <c:v>26600.2</c:v>
                </c:pt>
                <c:pt idx="993">
                  <c:v>26608.1</c:v>
                </c:pt>
                <c:pt idx="994">
                  <c:v>26620.3</c:v>
                </c:pt>
                <c:pt idx="995">
                  <c:v>26628.6</c:v>
                </c:pt>
                <c:pt idx="996">
                  <c:v>26637</c:v>
                </c:pt>
                <c:pt idx="997">
                  <c:v>26645.7</c:v>
                </c:pt>
                <c:pt idx="998">
                  <c:v>26654.400000000001</c:v>
                </c:pt>
                <c:pt idx="999">
                  <c:v>26663.200000000001</c:v>
                </c:pt>
                <c:pt idx="1000">
                  <c:v>26672</c:v>
                </c:pt>
                <c:pt idx="1001">
                  <c:v>26680.9</c:v>
                </c:pt>
                <c:pt idx="1002">
                  <c:v>26690.1</c:v>
                </c:pt>
                <c:pt idx="1003">
                  <c:v>26699.3</c:v>
                </c:pt>
                <c:pt idx="1004">
                  <c:v>26708.6</c:v>
                </c:pt>
                <c:pt idx="1005">
                  <c:v>26718.1</c:v>
                </c:pt>
                <c:pt idx="1006">
                  <c:v>26727.5</c:v>
                </c:pt>
                <c:pt idx="1007">
                  <c:v>26737.1</c:v>
                </c:pt>
                <c:pt idx="1008">
                  <c:v>26746.799999999999</c:v>
                </c:pt>
                <c:pt idx="1009">
                  <c:v>26756.5</c:v>
                </c:pt>
                <c:pt idx="1010">
                  <c:v>26766.5</c:v>
                </c:pt>
                <c:pt idx="1011">
                  <c:v>26776.6</c:v>
                </c:pt>
                <c:pt idx="1012">
                  <c:v>26791.9</c:v>
                </c:pt>
                <c:pt idx="1013">
                  <c:v>26802.400000000001</c:v>
                </c:pt>
                <c:pt idx="1014">
                  <c:v>26813</c:v>
                </c:pt>
                <c:pt idx="1015">
                  <c:v>26823.5</c:v>
                </c:pt>
                <c:pt idx="1016">
                  <c:v>26834.400000000001</c:v>
                </c:pt>
                <c:pt idx="1017">
                  <c:v>26845.5</c:v>
                </c:pt>
                <c:pt idx="1018">
                  <c:v>26856.7</c:v>
                </c:pt>
                <c:pt idx="1019">
                  <c:v>26868.1</c:v>
                </c:pt>
                <c:pt idx="1020">
                  <c:v>26885.7</c:v>
                </c:pt>
                <c:pt idx="1021">
                  <c:v>26891.7</c:v>
                </c:pt>
                <c:pt idx="1022">
                  <c:v>26903.9</c:v>
                </c:pt>
                <c:pt idx="1023">
                  <c:v>26916</c:v>
                </c:pt>
                <c:pt idx="1024">
                  <c:v>26928.6</c:v>
                </c:pt>
                <c:pt idx="1025">
                  <c:v>26941.1</c:v>
                </c:pt>
                <c:pt idx="1026">
                  <c:v>26960.5</c:v>
                </c:pt>
                <c:pt idx="1027">
                  <c:v>26973.5</c:v>
                </c:pt>
                <c:pt idx="1028">
                  <c:v>26986.799999999999</c:v>
                </c:pt>
                <c:pt idx="1029">
                  <c:v>27000.2</c:v>
                </c:pt>
                <c:pt idx="1030">
                  <c:v>27013.7</c:v>
                </c:pt>
                <c:pt idx="1031">
                  <c:v>27027.599999999999</c:v>
                </c:pt>
                <c:pt idx="1032">
                  <c:v>27041.3</c:v>
                </c:pt>
                <c:pt idx="1033">
                  <c:v>27062</c:v>
                </c:pt>
                <c:pt idx="1034">
                  <c:v>27076</c:v>
                </c:pt>
                <c:pt idx="1035">
                  <c:v>27083</c:v>
                </c:pt>
                <c:pt idx="1036">
                  <c:v>27104.2</c:v>
                </c:pt>
                <c:pt idx="1037">
                  <c:v>27118.3</c:v>
                </c:pt>
                <c:pt idx="1038">
                  <c:v>27132.5</c:v>
                </c:pt>
                <c:pt idx="1039">
                  <c:v>27146.7</c:v>
                </c:pt>
                <c:pt idx="1040">
                  <c:v>27153.8</c:v>
                </c:pt>
                <c:pt idx="1041">
                  <c:v>27168.1</c:v>
                </c:pt>
                <c:pt idx="1042">
                  <c:v>27182.3</c:v>
                </c:pt>
                <c:pt idx="1043">
                  <c:v>27203.8</c:v>
                </c:pt>
                <c:pt idx="1044">
                  <c:v>27218.2</c:v>
                </c:pt>
                <c:pt idx="1045">
                  <c:v>27225.3</c:v>
                </c:pt>
                <c:pt idx="1046">
                  <c:v>27239.7</c:v>
                </c:pt>
                <c:pt idx="1047">
                  <c:v>27261.3</c:v>
                </c:pt>
                <c:pt idx="1048">
                  <c:v>27275.7</c:v>
                </c:pt>
                <c:pt idx="1049">
                  <c:v>27290.2</c:v>
                </c:pt>
                <c:pt idx="1050">
                  <c:v>27304.7</c:v>
                </c:pt>
                <c:pt idx="1051">
                  <c:v>27319.200000000001</c:v>
                </c:pt>
                <c:pt idx="1052">
                  <c:v>27341.1</c:v>
                </c:pt>
                <c:pt idx="1053">
                  <c:v>27355.7</c:v>
                </c:pt>
                <c:pt idx="1054">
                  <c:v>27370.400000000001</c:v>
                </c:pt>
                <c:pt idx="1055">
                  <c:v>27385.1</c:v>
                </c:pt>
                <c:pt idx="1056">
                  <c:v>27399.8</c:v>
                </c:pt>
                <c:pt idx="1057">
                  <c:v>27414.6</c:v>
                </c:pt>
                <c:pt idx="1058">
                  <c:v>27429.4</c:v>
                </c:pt>
                <c:pt idx="1059">
                  <c:v>27444.2</c:v>
                </c:pt>
                <c:pt idx="1060">
                  <c:v>27459.1</c:v>
                </c:pt>
                <c:pt idx="1061">
                  <c:v>27474</c:v>
                </c:pt>
                <c:pt idx="1062">
                  <c:v>27488.799999999999</c:v>
                </c:pt>
                <c:pt idx="1063">
                  <c:v>27503.7</c:v>
                </c:pt>
                <c:pt idx="1064">
                  <c:v>27518.5</c:v>
                </c:pt>
                <c:pt idx="1065">
                  <c:v>27533.4</c:v>
                </c:pt>
                <c:pt idx="1066">
                  <c:v>27563.200000000001</c:v>
                </c:pt>
                <c:pt idx="1067">
                  <c:v>27578</c:v>
                </c:pt>
                <c:pt idx="1068">
                  <c:v>27592.9</c:v>
                </c:pt>
                <c:pt idx="1069">
                  <c:v>27607.7</c:v>
                </c:pt>
                <c:pt idx="1070">
                  <c:v>27622.7</c:v>
                </c:pt>
                <c:pt idx="1071">
                  <c:v>27645</c:v>
                </c:pt>
                <c:pt idx="1072">
                  <c:v>27659.8</c:v>
                </c:pt>
                <c:pt idx="1073">
                  <c:v>27674.7</c:v>
                </c:pt>
                <c:pt idx="1074">
                  <c:v>27682.1</c:v>
                </c:pt>
                <c:pt idx="1075">
                  <c:v>27704.400000000001</c:v>
                </c:pt>
                <c:pt idx="1076">
                  <c:v>27719.3</c:v>
                </c:pt>
                <c:pt idx="1077">
                  <c:v>27734.2</c:v>
                </c:pt>
                <c:pt idx="1078">
                  <c:v>27749</c:v>
                </c:pt>
                <c:pt idx="1079">
                  <c:v>27763.8</c:v>
                </c:pt>
                <c:pt idx="1080">
                  <c:v>27778.6</c:v>
                </c:pt>
                <c:pt idx="1081">
                  <c:v>27793.4</c:v>
                </c:pt>
                <c:pt idx="1082">
                  <c:v>27808.2</c:v>
                </c:pt>
                <c:pt idx="1083">
                  <c:v>27823</c:v>
                </c:pt>
                <c:pt idx="1084">
                  <c:v>27845.1</c:v>
                </c:pt>
                <c:pt idx="1085">
                  <c:v>27859.9</c:v>
                </c:pt>
                <c:pt idx="1086">
                  <c:v>27874.6</c:v>
                </c:pt>
                <c:pt idx="1087">
                  <c:v>27889.4</c:v>
                </c:pt>
                <c:pt idx="1088">
                  <c:v>27904.1</c:v>
                </c:pt>
                <c:pt idx="1089">
                  <c:v>27918.799999999999</c:v>
                </c:pt>
                <c:pt idx="1090">
                  <c:v>27933.5</c:v>
                </c:pt>
                <c:pt idx="1091">
                  <c:v>27948.3</c:v>
                </c:pt>
                <c:pt idx="1092">
                  <c:v>27963.1</c:v>
                </c:pt>
                <c:pt idx="1093">
                  <c:v>27985.200000000001</c:v>
                </c:pt>
                <c:pt idx="1094">
                  <c:v>28000.1</c:v>
                </c:pt>
                <c:pt idx="1095">
                  <c:v>28007.5</c:v>
                </c:pt>
                <c:pt idx="1096">
                  <c:v>28029.8</c:v>
                </c:pt>
                <c:pt idx="1097">
                  <c:v>28044.7</c:v>
                </c:pt>
                <c:pt idx="1098">
                  <c:v>28067.1</c:v>
                </c:pt>
                <c:pt idx="1099">
                  <c:v>28074.6</c:v>
                </c:pt>
                <c:pt idx="1100">
                  <c:v>28089.599999999999</c:v>
                </c:pt>
                <c:pt idx="1101">
                  <c:v>28104.6</c:v>
                </c:pt>
                <c:pt idx="1102">
                  <c:v>28119.5</c:v>
                </c:pt>
                <c:pt idx="1103">
                  <c:v>28134.6</c:v>
                </c:pt>
                <c:pt idx="1104">
                  <c:v>28157.3</c:v>
                </c:pt>
                <c:pt idx="1105">
                  <c:v>28172.400000000001</c:v>
                </c:pt>
                <c:pt idx="1106">
                  <c:v>28195.1</c:v>
                </c:pt>
                <c:pt idx="1107">
                  <c:v>28210.400000000001</c:v>
                </c:pt>
                <c:pt idx="1108">
                  <c:v>28225.7</c:v>
                </c:pt>
                <c:pt idx="1109">
                  <c:v>28241.1</c:v>
                </c:pt>
                <c:pt idx="1110">
                  <c:v>28256.400000000001</c:v>
                </c:pt>
                <c:pt idx="1111">
                  <c:v>28271.9</c:v>
                </c:pt>
                <c:pt idx="1112">
                  <c:v>28287.3</c:v>
                </c:pt>
                <c:pt idx="1113">
                  <c:v>28302.9</c:v>
                </c:pt>
                <c:pt idx="1114">
                  <c:v>28318.5</c:v>
                </c:pt>
                <c:pt idx="1115">
                  <c:v>28334.1</c:v>
                </c:pt>
                <c:pt idx="1116">
                  <c:v>28357.599999999999</c:v>
                </c:pt>
                <c:pt idx="1117">
                  <c:v>28373.3</c:v>
                </c:pt>
                <c:pt idx="1118">
                  <c:v>28388.9</c:v>
                </c:pt>
                <c:pt idx="1119">
                  <c:v>28404.5</c:v>
                </c:pt>
                <c:pt idx="1120">
                  <c:v>28420.2</c:v>
                </c:pt>
                <c:pt idx="1121">
                  <c:v>28435.9</c:v>
                </c:pt>
                <c:pt idx="1122">
                  <c:v>28451.599999999999</c:v>
                </c:pt>
                <c:pt idx="1123">
                  <c:v>28467.1</c:v>
                </c:pt>
                <c:pt idx="1124">
                  <c:v>28490.5</c:v>
                </c:pt>
                <c:pt idx="1125">
                  <c:v>28513.8</c:v>
                </c:pt>
                <c:pt idx="1126">
                  <c:v>28529.3</c:v>
                </c:pt>
                <c:pt idx="1127">
                  <c:v>28544.7</c:v>
                </c:pt>
                <c:pt idx="1128">
                  <c:v>28560.1</c:v>
                </c:pt>
                <c:pt idx="1129">
                  <c:v>28575.4</c:v>
                </c:pt>
                <c:pt idx="1130">
                  <c:v>28583.1</c:v>
                </c:pt>
                <c:pt idx="1131">
                  <c:v>28598.400000000001</c:v>
                </c:pt>
                <c:pt idx="1132">
                  <c:v>28613.7</c:v>
                </c:pt>
                <c:pt idx="1133">
                  <c:v>28628.9</c:v>
                </c:pt>
                <c:pt idx="1134">
                  <c:v>28651.5</c:v>
                </c:pt>
                <c:pt idx="1135">
                  <c:v>28666.5</c:v>
                </c:pt>
                <c:pt idx="1136">
                  <c:v>28681.5</c:v>
                </c:pt>
                <c:pt idx="1137">
                  <c:v>28696.400000000001</c:v>
                </c:pt>
                <c:pt idx="1138">
                  <c:v>28703.9</c:v>
                </c:pt>
                <c:pt idx="1139">
                  <c:v>28733.5</c:v>
                </c:pt>
                <c:pt idx="1140">
                  <c:v>28740.9</c:v>
                </c:pt>
                <c:pt idx="1141">
                  <c:v>28755.599999999999</c:v>
                </c:pt>
                <c:pt idx="1142">
                  <c:v>28770.3</c:v>
                </c:pt>
                <c:pt idx="1143">
                  <c:v>28792.2</c:v>
                </c:pt>
                <c:pt idx="1144">
                  <c:v>28814</c:v>
                </c:pt>
                <c:pt idx="1145">
                  <c:v>28828.5</c:v>
                </c:pt>
                <c:pt idx="1146">
                  <c:v>28842.9</c:v>
                </c:pt>
                <c:pt idx="1147">
                  <c:v>28857.3</c:v>
                </c:pt>
                <c:pt idx="1148">
                  <c:v>28871.599999999999</c:v>
                </c:pt>
                <c:pt idx="1149">
                  <c:v>28885.9</c:v>
                </c:pt>
                <c:pt idx="1150">
                  <c:v>28900.1</c:v>
                </c:pt>
                <c:pt idx="1151">
                  <c:v>28914.2</c:v>
                </c:pt>
                <c:pt idx="1152">
                  <c:v>28928.400000000001</c:v>
                </c:pt>
                <c:pt idx="1153">
                  <c:v>28942.5</c:v>
                </c:pt>
                <c:pt idx="1154">
                  <c:v>28956.5</c:v>
                </c:pt>
                <c:pt idx="1155">
                  <c:v>28970.400000000001</c:v>
                </c:pt>
                <c:pt idx="1156">
                  <c:v>28984.400000000001</c:v>
                </c:pt>
                <c:pt idx="1157">
                  <c:v>29005.1</c:v>
                </c:pt>
                <c:pt idx="1158">
                  <c:v>29018.9</c:v>
                </c:pt>
                <c:pt idx="1159">
                  <c:v>29032.799999999999</c:v>
                </c:pt>
                <c:pt idx="1160">
                  <c:v>29046.400000000001</c:v>
                </c:pt>
                <c:pt idx="1161">
                  <c:v>29067</c:v>
                </c:pt>
                <c:pt idx="1162">
                  <c:v>29080.7</c:v>
                </c:pt>
                <c:pt idx="1163">
                  <c:v>29094.3</c:v>
                </c:pt>
                <c:pt idx="1164">
                  <c:v>29108</c:v>
                </c:pt>
                <c:pt idx="1165">
                  <c:v>29121.8</c:v>
                </c:pt>
                <c:pt idx="1166">
                  <c:v>29135.5</c:v>
                </c:pt>
                <c:pt idx="1167">
                  <c:v>29149.3</c:v>
                </c:pt>
                <c:pt idx="1168">
                  <c:v>29163.1</c:v>
                </c:pt>
                <c:pt idx="1169">
                  <c:v>29177</c:v>
                </c:pt>
                <c:pt idx="1170">
                  <c:v>29190.9</c:v>
                </c:pt>
                <c:pt idx="1171">
                  <c:v>29204.9</c:v>
                </c:pt>
                <c:pt idx="1172">
                  <c:v>29219</c:v>
                </c:pt>
                <c:pt idx="1173">
                  <c:v>29233</c:v>
                </c:pt>
                <c:pt idx="1174">
                  <c:v>29247.200000000001</c:v>
                </c:pt>
                <c:pt idx="1175">
                  <c:v>29268.400000000001</c:v>
                </c:pt>
                <c:pt idx="1176">
                  <c:v>29282.6</c:v>
                </c:pt>
                <c:pt idx="1177">
                  <c:v>29296.9</c:v>
                </c:pt>
                <c:pt idx="1178">
                  <c:v>29311.1</c:v>
                </c:pt>
                <c:pt idx="1179">
                  <c:v>29332.5</c:v>
                </c:pt>
                <c:pt idx="1180">
                  <c:v>29346.799999999999</c:v>
                </c:pt>
                <c:pt idx="1181">
                  <c:v>29361</c:v>
                </c:pt>
                <c:pt idx="1182">
                  <c:v>29375.4</c:v>
                </c:pt>
                <c:pt idx="1183">
                  <c:v>29396.799999999999</c:v>
                </c:pt>
                <c:pt idx="1184">
                  <c:v>29411.1</c:v>
                </c:pt>
                <c:pt idx="1185">
                  <c:v>29425.5</c:v>
                </c:pt>
                <c:pt idx="1186">
                  <c:v>29432.7</c:v>
                </c:pt>
                <c:pt idx="1187">
                  <c:v>29454.3</c:v>
                </c:pt>
                <c:pt idx="1188">
                  <c:v>29468.799999999999</c:v>
                </c:pt>
                <c:pt idx="1189">
                  <c:v>29476.1</c:v>
                </c:pt>
                <c:pt idx="1190">
                  <c:v>29490.6</c:v>
                </c:pt>
                <c:pt idx="1191">
                  <c:v>29505.1</c:v>
                </c:pt>
                <c:pt idx="1192">
                  <c:v>29527.200000000001</c:v>
                </c:pt>
                <c:pt idx="1193">
                  <c:v>29549.4</c:v>
                </c:pt>
                <c:pt idx="1194">
                  <c:v>29564.2</c:v>
                </c:pt>
                <c:pt idx="1195">
                  <c:v>29579.1</c:v>
                </c:pt>
                <c:pt idx="1196">
                  <c:v>29594.1</c:v>
                </c:pt>
                <c:pt idx="1197">
                  <c:v>29616.799999999999</c:v>
                </c:pt>
                <c:pt idx="1198">
                  <c:v>29631.8</c:v>
                </c:pt>
                <c:pt idx="1199">
                  <c:v>29639.4</c:v>
                </c:pt>
                <c:pt idx="1200">
                  <c:v>29662.3</c:v>
                </c:pt>
                <c:pt idx="1201">
                  <c:v>29677.5</c:v>
                </c:pt>
                <c:pt idx="1202">
                  <c:v>29692.799999999999</c:v>
                </c:pt>
                <c:pt idx="1203">
                  <c:v>29708.2</c:v>
                </c:pt>
                <c:pt idx="1204">
                  <c:v>29723.5</c:v>
                </c:pt>
                <c:pt idx="1205">
                  <c:v>29738.799999999999</c:v>
                </c:pt>
                <c:pt idx="1206">
                  <c:v>29754.1</c:v>
                </c:pt>
                <c:pt idx="1207">
                  <c:v>29769.4</c:v>
                </c:pt>
                <c:pt idx="1208">
                  <c:v>29784.6</c:v>
                </c:pt>
                <c:pt idx="1209">
                  <c:v>29799.7</c:v>
                </c:pt>
                <c:pt idx="1210">
                  <c:v>29822.5</c:v>
                </c:pt>
                <c:pt idx="1211">
                  <c:v>29837.5</c:v>
                </c:pt>
                <c:pt idx="1212">
                  <c:v>29852.6</c:v>
                </c:pt>
                <c:pt idx="1213">
                  <c:v>29867.5</c:v>
                </c:pt>
                <c:pt idx="1214">
                  <c:v>29882.400000000001</c:v>
                </c:pt>
                <c:pt idx="1215">
                  <c:v>29904.6</c:v>
                </c:pt>
                <c:pt idx="1216">
                  <c:v>29919.4</c:v>
                </c:pt>
                <c:pt idx="1217">
                  <c:v>29934.1</c:v>
                </c:pt>
                <c:pt idx="1218">
                  <c:v>29948.799999999999</c:v>
                </c:pt>
                <c:pt idx="1219">
                  <c:v>29963.599999999999</c:v>
                </c:pt>
                <c:pt idx="1220">
                  <c:v>29978.2</c:v>
                </c:pt>
                <c:pt idx="1221">
                  <c:v>29992.9</c:v>
                </c:pt>
                <c:pt idx="1222">
                  <c:v>30007.7</c:v>
                </c:pt>
                <c:pt idx="1223">
                  <c:v>30022.3</c:v>
                </c:pt>
                <c:pt idx="1224">
                  <c:v>30036.9</c:v>
                </c:pt>
                <c:pt idx="1225">
                  <c:v>30058.9</c:v>
                </c:pt>
                <c:pt idx="1226">
                  <c:v>30066.1</c:v>
                </c:pt>
                <c:pt idx="1227">
                  <c:v>30088.1</c:v>
                </c:pt>
                <c:pt idx="1228">
                  <c:v>30102.6</c:v>
                </c:pt>
                <c:pt idx="1229">
                  <c:v>30117.1</c:v>
                </c:pt>
                <c:pt idx="1230">
                  <c:v>30131.5</c:v>
                </c:pt>
                <c:pt idx="1231">
                  <c:v>30145.9</c:v>
                </c:pt>
                <c:pt idx="1232">
                  <c:v>30167.3</c:v>
                </c:pt>
                <c:pt idx="1233">
                  <c:v>30181.599999999999</c:v>
                </c:pt>
                <c:pt idx="1234">
                  <c:v>30195.9</c:v>
                </c:pt>
                <c:pt idx="1235">
                  <c:v>30210</c:v>
                </c:pt>
                <c:pt idx="1236">
                  <c:v>30224.1</c:v>
                </c:pt>
                <c:pt idx="1237">
                  <c:v>30238.3</c:v>
                </c:pt>
                <c:pt idx="1238">
                  <c:v>30252.400000000001</c:v>
                </c:pt>
                <c:pt idx="1239">
                  <c:v>30266.5</c:v>
                </c:pt>
                <c:pt idx="1240">
                  <c:v>30280.7</c:v>
                </c:pt>
                <c:pt idx="1241">
                  <c:v>30301.8</c:v>
                </c:pt>
                <c:pt idx="1242">
                  <c:v>30323</c:v>
                </c:pt>
                <c:pt idx="1243">
                  <c:v>30337.1</c:v>
                </c:pt>
                <c:pt idx="1244">
                  <c:v>30351.3</c:v>
                </c:pt>
                <c:pt idx="1245">
                  <c:v>30365.5</c:v>
                </c:pt>
                <c:pt idx="1246">
                  <c:v>30379.599999999999</c:v>
                </c:pt>
                <c:pt idx="1247">
                  <c:v>30400.9</c:v>
                </c:pt>
                <c:pt idx="1248">
                  <c:v>30415.200000000001</c:v>
                </c:pt>
                <c:pt idx="1249">
                  <c:v>30429.4</c:v>
                </c:pt>
                <c:pt idx="1250">
                  <c:v>30443.7</c:v>
                </c:pt>
                <c:pt idx="1251">
                  <c:v>30458</c:v>
                </c:pt>
                <c:pt idx="1252">
                  <c:v>30479.4</c:v>
                </c:pt>
                <c:pt idx="1253">
                  <c:v>30508.1</c:v>
                </c:pt>
                <c:pt idx="1254">
                  <c:v>30522.3</c:v>
                </c:pt>
                <c:pt idx="1255">
                  <c:v>30536.7</c:v>
                </c:pt>
                <c:pt idx="1256">
                  <c:v>30551.1</c:v>
                </c:pt>
                <c:pt idx="1257">
                  <c:v>30565.3</c:v>
                </c:pt>
                <c:pt idx="1258">
                  <c:v>30579.7</c:v>
                </c:pt>
                <c:pt idx="1259">
                  <c:v>30601.200000000001</c:v>
                </c:pt>
                <c:pt idx="1260">
                  <c:v>30622.799999999999</c:v>
                </c:pt>
                <c:pt idx="1261">
                  <c:v>30637.200000000001</c:v>
                </c:pt>
                <c:pt idx="1262">
                  <c:v>30658.7</c:v>
                </c:pt>
                <c:pt idx="1263">
                  <c:v>30673.1</c:v>
                </c:pt>
                <c:pt idx="1264">
                  <c:v>30694.7</c:v>
                </c:pt>
                <c:pt idx="1265">
                  <c:v>30709.1</c:v>
                </c:pt>
                <c:pt idx="1266">
                  <c:v>30723.599999999999</c:v>
                </c:pt>
                <c:pt idx="1267">
                  <c:v>30738.1</c:v>
                </c:pt>
                <c:pt idx="1268">
                  <c:v>30759.9</c:v>
                </c:pt>
                <c:pt idx="1269">
                  <c:v>30774.400000000001</c:v>
                </c:pt>
                <c:pt idx="1270">
                  <c:v>30789</c:v>
                </c:pt>
                <c:pt idx="1271">
                  <c:v>30803.7</c:v>
                </c:pt>
                <c:pt idx="1272">
                  <c:v>30825.7</c:v>
                </c:pt>
                <c:pt idx="1273">
                  <c:v>30840.5</c:v>
                </c:pt>
                <c:pt idx="1274">
                  <c:v>30855.200000000001</c:v>
                </c:pt>
                <c:pt idx="1275">
                  <c:v>30877.4</c:v>
                </c:pt>
                <c:pt idx="1276">
                  <c:v>30892.2</c:v>
                </c:pt>
                <c:pt idx="1277">
                  <c:v>30907.1</c:v>
                </c:pt>
                <c:pt idx="1278">
                  <c:v>30921.9</c:v>
                </c:pt>
                <c:pt idx="1279">
                  <c:v>30936.799999999999</c:v>
                </c:pt>
                <c:pt idx="1280">
                  <c:v>30959.1</c:v>
                </c:pt>
                <c:pt idx="1281">
                  <c:v>30981.5</c:v>
                </c:pt>
                <c:pt idx="1282">
                  <c:v>30996.3</c:v>
                </c:pt>
                <c:pt idx="1283">
                  <c:v>31018.6</c:v>
                </c:pt>
                <c:pt idx="1284">
                  <c:v>31040.9</c:v>
                </c:pt>
                <c:pt idx="1285">
                  <c:v>31055.599999999999</c:v>
                </c:pt>
                <c:pt idx="1286">
                  <c:v>31070.400000000001</c:v>
                </c:pt>
                <c:pt idx="1287">
                  <c:v>31092.6</c:v>
                </c:pt>
                <c:pt idx="1288">
                  <c:v>31107.3</c:v>
                </c:pt>
                <c:pt idx="1289">
                  <c:v>31129.200000000001</c:v>
                </c:pt>
                <c:pt idx="1290">
                  <c:v>31151.200000000001</c:v>
                </c:pt>
                <c:pt idx="1291">
                  <c:v>31165.8</c:v>
                </c:pt>
                <c:pt idx="1292">
                  <c:v>31180.2</c:v>
                </c:pt>
                <c:pt idx="1293">
                  <c:v>31194.6</c:v>
                </c:pt>
                <c:pt idx="1294">
                  <c:v>31209</c:v>
                </c:pt>
                <c:pt idx="1295">
                  <c:v>31230.5</c:v>
                </c:pt>
                <c:pt idx="1296">
                  <c:v>31244.9</c:v>
                </c:pt>
                <c:pt idx="1297">
                  <c:v>31266</c:v>
                </c:pt>
                <c:pt idx="1298">
                  <c:v>31280.1</c:v>
                </c:pt>
                <c:pt idx="1299">
                  <c:v>31294.400000000001</c:v>
                </c:pt>
                <c:pt idx="1300">
                  <c:v>31308.2</c:v>
                </c:pt>
                <c:pt idx="1301">
                  <c:v>31321.8</c:v>
                </c:pt>
                <c:pt idx="1302">
                  <c:v>31349.3</c:v>
                </c:pt>
                <c:pt idx="1303">
                  <c:v>31362.9</c:v>
                </c:pt>
                <c:pt idx="1304">
                  <c:v>31376.400000000001</c:v>
                </c:pt>
                <c:pt idx="1305">
                  <c:v>31389.9</c:v>
                </c:pt>
                <c:pt idx="1306">
                  <c:v>31403.1</c:v>
                </c:pt>
                <c:pt idx="1307">
                  <c:v>31416.3</c:v>
                </c:pt>
                <c:pt idx="1308">
                  <c:v>31436</c:v>
                </c:pt>
                <c:pt idx="1309">
                  <c:v>31455.200000000001</c:v>
                </c:pt>
                <c:pt idx="1310">
                  <c:v>31467.7</c:v>
                </c:pt>
                <c:pt idx="1311">
                  <c:v>31486.6</c:v>
                </c:pt>
                <c:pt idx="1312">
                  <c:v>31499.1</c:v>
                </c:pt>
                <c:pt idx="1313">
                  <c:v>31511.599999999999</c:v>
                </c:pt>
                <c:pt idx="1314">
                  <c:v>31523.9</c:v>
                </c:pt>
                <c:pt idx="1315">
                  <c:v>31542</c:v>
                </c:pt>
                <c:pt idx="1316">
                  <c:v>31554</c:v>
                </c:pt>
                <c:pt idx="1317">
                  <c:v>31566.2</c:v>
                </c:pt>
                <c:pt idx="1318">
                  <c:v>31583.7</c:v>
                </c:pt>
                <c:pt idx="1319">
                  <c:v>31595.4</c:v>
                </c:pt>
                <c:pt idx="1320">
                  <c:v>31612.9</c:v>
                </c:pt>
                <c:pt idx="1321">
                  <c:v>31624.5</c:v>
                </c:pt>
                <c:pt idx="1322">
                  <c:v>31636</c:v>
                </c:pt>
                <c:pt idx="1323">
                  <c:v>31647.599999999999</c:v>
                </c:pt>
                <c:pt idx="1324">
                  <c:v>31659</c:v>
                </c:pt>
                <c:pt idx="1325">
                  <c:v>31676</c:v>
                </c:pt>
                <c:pt idx="1326">
                  <c:v>31687.3</c:v>
                </c:pt>
                <c:pt idx="1327">
                  <c:v>31698.7</c:v>
                </c:pt>
                <c:pt idx="1328">
                  <c:v>31710</c:v>
                </c:pt>
                <c:pt idx="1329">
                  <c:v>31721.3</c:v>
                </c:pt>
                <c:pt idx="1330">
                  <c:v>31732.6</c:v>
                </c:pt>
                <c:pt idx="1331">
                  <c:v>31755.200000000001</c:v>
                </c:pt>
                <c:pt idx="1332">
                  <c:v>31766.5</c:v>
                </c:pt>
                <c:pt idx="1333">
                  <c:v>31777.7</c:v>
                </c:pt>
                <c:pt idx="1334">
                  <c:v>31788.9</c:v>
                </c:pt>
                <c:pt idx="1335">
                  <c:v>31800.1</c:v>
                </c:pt>
                <c:pt idx="1336">
                  <c:v>31816.9</c:v>
                </c:pt>
                <c:pt idx="1337">
                  <c:v>31833.7</c:v>
                </c:pt>
                <c:pt idx="1338">
                  <c:v>31844.799999999999</c:v>
                </c:pt>
                <c:pt idx="1339">
                  <c:v>31856</c:v>
                </c:pt>
                <c:pt idx="1340">
                  <c:v>31872.7</c:v>
                </c:pt>
                <c:pt idx="1341">
                  <c:v>31889.3</c:v>
                </c:pt>
                <c:pt idx="1342">
                  <c:v>31906</c:v>
                </c:pt>
                <c:pt idx="1343">
                  <c:v>31917.1</c:v>
                </c:pt>
                <c:pt idx="1344">
                  <c:v>31928.1</c:v>
                </c:pt>
                <c:pt idx="1345">
                  <c:v>31949.9</c:v>
                </c:pt>
                <c:pt idx="1346">
                  <c:v>31960.7</c:v>
                </c:pt>
                <c:pt idx="1347">
                  <c:v>31971.599999999999</c:v>
                </c:pt>
                <c:pt idx="1348">
                  <c:v>31982.400000000001</c:v>
                </c:pt>
                <c:pt idx="1349">
                  <c:v>32003.7</c:v>
                </c:pt>
                <c:pt idx="1350">
                  <c:v>32014.400000000001</c:v>
                </c:pt>
                <c:pt idx="1351">
                  <c:v>32024.9</c:v>
                </c:pt>
                <c:pt idx="1352">
                  <c:v>32040.6</c:v>
                </c:pt>
                <c:pt idx="1353">
                  <c:v>32056.2</c:v>
                </c:pt>
                <c:pt idx="1354">
                  <c:v>32066.5</c:v>
                </c:pt>
                <c:pt idx="1355">
                  <c:v>32076.9</c:v>
                </c:pt>
                <c:pt idx="1356">
                  <c:v>32087.200000000001</c:v>
                </c:pt>
                <c:pt idx="1357">
                  <c:v>32107.8</c:v>
                </c:pt>
                <c:pt idx="1358">
                  <c:v>32118.2</c:v>
                </c:pt>
                <c:pt idx="1359">
                  <c:v>32123.3</c:v>
                </c:pt>
                <c:pt idx="1360">
                  <c:v>32138.7</c:v>
                </c:pt>
                <c:pt idx="1361">
                  <c:v>32154.1</c:v>
                </c:pt>
                <c:pt idx="1362">
                  <c:v>32164.400000000001</c:v>
                </c:pt>
                <c:pt idx="1363">
                  <c:v>32174.7</c:v>
                </c:pt>
                <c:pt idx="1364">
                  <c:v>32185</c:v>
                </c:pt>
                <c:pt idx="1365">
                  <c:v>32200.5</c:v>
                </c:pt>
                <c:pt idx="1366">
                  <c:v>32216</c:v>
                </c:pt>
                <c:pt idx="1367">
                  <c:v>32226.400000000001</c:v>
                </c:pt>
                <c:pt idx="1368">
                  <c:v>32236.799999999999</c:v>
                </c:pt>
                <c:pt idx="1369">
                  <c:v>32252.400000000001</c:v>
                </c:pt>
                <c:pt idx="1370">
                  <c:v>32262.9</c:v>
                </c:pt>
                <c:pt idx="1371">
                  <c:v>32273.4</c:v>
                </c:pt>
                <c:pt idx="1372">
                  <c:v>32283.9</c:v>
                </c:pt>
                <c:pt idx="1373">
                  <c:v>32294.400000000001</c:v>
                </c:pt>
                <c:pt idx="1374">
                  <c:v>32310.2</c:v>
                </c:pt>
                <c:pt idx="1375">
                  <c:v>32320.799999999999</c:v>
                </c:pt>
                <c:pt idx="1376">
                  <c:v>32331.4</c:v>
                </c:pt>
                <c:pt idx="1377">
                  <c:v>32342.1</c:v>
                </c:pt>
                <c:pt idx="1378">
                  <c:v>32358.2</c:v>
                </c:pt>
                <c:pt idx="1379">
                  <c:v>32374.3</c:v>
                </c:pt>
                <c:pt idx="1380">
                  <c:v>32385.1</c:v>
                </c:pt>
                <c:pt idx="1381">
                  <c:v>32396</c:v>
                </c:pt>
                <c:pt idx="1382">
                  <c:v>32406.9</c:v>
                </c:pt>
                <c:pt idx="1383">
                  <c:v>32417.8</c:v>
                </c:pt>
                <c:pt idx="1384">
                  <c:v>32434.400000000001</c:v>
                </c:pt>
                <c:pt idx="1385">
                  <c:v>32445.599999999999</c:v>
                </c:pt>
                <c:pt idx="1386">
                  <c:v>32456.799999999999</c:v>
                </c:pt>
                <c:pt idx="1387">
                  <c:v>32473.7</c:v>
                </c:pt>
                <c:pt idx="1388">
                  <c:v>32485</c:v>
                </c:pt>
                <c:pt idx="1389">
                  <c:v>32496.3</c:v>
                </c:pt>
                <c:pt idx="1390">
                  <c:v>32507.7</c:v>
                </c:pt>
                <c:pt idx="1391">
                  <c:v>32519</c:v>
                </c:pt>
                <c:pt idx="1392">
                  <c:v>32536.2</c:v>
                </c:pt>
                <c:pt idx="1393">
                  <c:v>32547.8</c:v>
                </c:pt>
                <c:pt idx="1394">
                  <c:v>32565.1</c:v>
                </c:pt>
                <c:pt idx="1395">
                  <c:v>32576.7</c:v>
                </c:pt>
                <c:pt idx="1396">
                  <c:v>32588.3</c:v>
                </c:pt>
                <c:pt idx="1397">
                  <c:v>32599.9</c:v>
                </c:pt>
                <c:pt idx="1398">
                  <c:v>32611.599999999999</c:v>
                </c:pt>
                <c:pt idx="1399">
                  <c:v>32623.200000000001</c:v>
                </c:pt>
                <c:pt idx="1400">
                  <c:v>32634.9</c:v>
                </c:pt>
                <c:pt idx="1401">
                  <c:v>32652.400000000001</c:v>
                </c:pt>
                <c:pt idx="1402">
                  <c:v>32664.1</c:v>
                </c:pt>
                <c:pt idx="1403">
                  <c:v>32675.8</c:v>
                </c:pt>
                <c:pt idx="1404">
                  <c:v>32687.599999999999</c:v>
                </c:pt>
                <c:pt idx="1405">
                  <c:v>32699.3</c:v>
                </c:pt>
                <c:pt idx="1406">
                  <c:v>32717</c:v>
                </c:pt>
                <c:pt idx="1407">
                  <c:v>32728.9</c:v>
                </c:pt>
                <c:pt idx="1408">
                  <c:v>32758.5</c:v>
                </c:pt>
                <c:pt idx="1409">
                  <c:v>32782.300000000003</c:v>
                </c:pt>
                <c:pt idx="1410">
                  <c:v>32794.199999999997</c:v>
                </c:pt>
                <c:pt idx="1411">
                  <c:v>32806.199999999997</c:v>
                </c:pt>
                <c:pt idx="1412">
                  <c:v>32818.199999999997</c:v>
                </c:pt>
                <c:pt idx="1413">
                  <c:v>32830.1</c:v>
                </c:pt>
                <c:pt idx="1414">
                  <c:v>32842.1</c:v>
                </c:pt>
                <c:pt idx="1415">
                  <c:v>32854.199999999997</c:v>
                </c:pt>
                <c:pt idx="1416">
                  <c:v>32866.199999999997</c:v>
                </c:pt>
                <c:pt idx="1417">
                  <c:v>32878.199999999997</c:v>
                </c:pt>
                <c:pt idx="1418">
                  <c:v>32896.199999999997</c:v>
                </c:pt>
                <c:pt idx="1419">
                  <c:v>32908.300000000003</c:v>
                </c:pt>
                <c:pt idx="1420">
                  <c:v>32926.199999999997</c:v>
                </c:pt>
                <c:pt idx="1421">
                  <c:v>32938.199999999997</c:v>
                </c:pt>
                <c:pt idx="1422">
                  <c:v>32950.199999999997</c:v>
                </c:pt>
                <c:pt idx="1423">
                  <c:v>32968.1</c:v>
                </c:pt>
                <c:pt idx="1424">
                  <c:v>32980.199999999997</c:v>
                </c:pt>
                <c:pt idx="1425">
                  <c:v>32992.199999999997</c:v>
                </c:pt>
                <c:pt idx="1426">
                  <c:v>33004.1</c:v>
                </c:pt>
                <c:pt idx="1427">
                  <c:v>33016.1</c:v>
                </c:pt>
                <c:pt idx="1428">
                  <c:v>33028.1</c:v>
                </c:pt>
                <c:pt idx="1429">
                  <c:v>33040.199999999997</c:v>
                </c:pt>
                <c:pt idx="1430">
                  <c:v>33058.300000000003</c:v>
                </c:pt>
                <c:pt idx="1431">
                  <c:v>33070.400000000001</c:v>
                </c:pt>
                <c:pt idx="1432">
                  <c:v>33082.5</c:v>
                </c:pt>
                <c:pt idx="1433">
                  <c:v>33094.6</c:v>
                </c:pt>
                <c:pt idx="1434">
                  <c:v>33112.9</c:v>
                </c:pt>
                <c:pt idx="1435">
                  <c:v>33125.199999999997</c:v>
                </c:pt>
                <c:pt idx="1436">
                  <c:v>33149.599999999999</c:v>
                </c:pt>
                <c:pt idx="1437">
                  <c:v>33168.199999999997</c:v>
                </c:pt>
                <c:pt idx="1438">
                  <c:v>33180.6</c:v>
                </c:pt>
                <c:pt idx="1439">
                  <c:v>33199.4</c:v>
                </c:pt>
                <c:pt idx="1440">
                  <c:v>33211.9</c:v>
                </c:pt>
                <c:pt idx="1441">
                  <c:v>33224.400000000001</c:v>
                </c:pt>
                <c:pt idx="1442">
                  <c:v>33237.1</c:v>
                </c:pt>
                <c:pt idx="1443">
                  <c:v>33249.9</c:v>
                </c:pt>
                <c:pt idx="1444">
                  <c:v>33262.6</c:v>
                </c:pt>
                <c:pt idx="1445">
                  <c:v>33275.5</c:v>
                </c:pt>
                <c:pt idx="1446">
                  <c:v>33288.300000000003</c:v>
                </c:pt>
                <c:pt idx="1447">
                  <c:v>33301.300000000003</c:v>
                </c:pt>
                <c:pt idx="1448">
                  <c:v>33314.300000000003</c:v>
                </c:pt>
                <c:pt idx="1449">
                  <c:v>33340.6</c:v>
                </c:pt>
                <c:pt idx="1450">
                  <c:v>33360.5</c:v>
                </c:pt>
                <c:pt idx="1451">
                  <c:v>33380.5</c:v>
                </c:pt>
                <c:pt idx="1452">
                  <c:v>33393.9</c:v>
                </c:pt>
                <c:pt idx="1453">
                  <c:v>33407.300000000003</c:v>
                </c:pt>
                <c:pt idx="1454">
                  <c:v>33427.599999999999</c:v>
                </c:pt>
                <c:pt idx="1455">
                  <c:v>33441.1</c:v>
                </c:pt>
                <c:pt idx="1456">
                  <c:v>33461.4</c:v>
                </c:pt>
                <c:pt idx="1457">
                  <c:v>33475</c:v>
                </c:pt>
                <c:pt idx="1458">
                  <c:v>33488.6</c:v>
                </c:pt>
                <c:pt idx="1459">
                  <c:v>33502.199999999997</c:v>
                </c:pt>
                <c:pt idx="1460">
                  <c:v>33515.9</c:v>
                </c:pt>
                <c:pt idx="1461">
                  <c:v>33529.5</c:v>
                </c:pt>
                <c:pt idx="1462">
                  <c:v>33543.1</c:v>
                </c:pt>
                <c:pt idx="1463">
                  <c:v>33563.5</c:v>
                </c:pt>
                <c:pt idx="1464">
                  <c:v>33577.1</c:v>
                </c:pt>
                <c:pt idx="1465">
                  <c:v>33590.699999999997</c:v>
                </c:pt>
                <c:pt idx="1466">
                  <c:v>33604.400000000001</c:v>
                </c:pt>
                <c:pt idx="1467">
                  <c:v>33624.800000000003</c:v>
                </c:pt>
                <c:pt idx="1468">
                  <c:v>33645.199999999997</c:v>
                </c:pt>
                <c:pt idx="1469">
                  <c:v>33652</c:v>
                </c:pt>
                <c:pt idx="1470">
                  <c:v>33672.400000000001</c:v>
                </c:pt>
                <c:pt idx="1471">
                  <c:v>33692.800000000003</c:v>
                </c:pt>
                <c:pt idx="1472">
                  <c:v>33706.400000000001</c:v>
                </c:pt>
                <c:pt idx="1473">
                  <c:v>33720</c:v>
                </c:pt>
                <c:pt idx="1474">
                  <c:v>33740.400000000001</c:v>
                </c:pt>
                <c:pt idx="1475">
                  <c:v>33754</c:v>
                </c:pt>
                <c:pt idx="1476">
                  <c:v>33767.699999999997</c:v>
                </c:pt>
                <c:pt idx="1477">
                  <c:v>33781.300000000003</c:v>
                </c:pt>
                <c:pt idx="1478">
                  <c:v>33794.9</c:v>
                </c:pt>
                <c:pt idx="1479">
                  <c:v>33815.199999999997</c:v>
                </c:pt>
                <c:pt idx="1480">
                  <c:v>33835.599999999999</c:v>
                </c:pt>
                <c:pt idx="1481">
                  <c:v>33849.199999999997</c:v>
                </c:pt>
                <c:pt idx="1482">
                  <c:v>33862.6</c:v>
                </c:pt>
                <c:pt idx="1483">
                  <c:v>33876.1</c:v>
                </c:pt>
                <c:pt idx="1484">
                  <c:v>33896.300000000003</c:v>
                </c:pt>
                <c:pt idx="1485">
                  <c:v>33909.800000000003</c:v>
                </c:pt>
                <c:pt idx="1486">
                  <c:v>33923.199999999997</c:v>
                </c:pt>
                <c:pt idx="1487">
                  <c:v>33936.699999999997</c:v>
                </c:pt>
                <c:pt idx="1488">
                  <c:v>33956.800000000003</c:v>
                </c:pt>
                <c:pt idx="1489">
                  <c:v>33977.1</c:v>
                </c:pt>
                <c:pt idx="1490">
                  <c:v>33990.6</c:v>
                </c:pt>
                <c:pt idx="1491">
                  <c:v>34004</c:v>
                </c:pt>
                <c:pt idx="1492">
                  <c:v>34017.5</c:v>
                </c:pt>
                <c:pt idx="1493">
                  <c:v>34031</c:v>
                </c:pt>
                <c:pt idx="1494">
                  <c:v>34044.699999999997</c:v>
                </c:pt>
                <c:pt idx="1495">
                  <c:v>34058.300000000003</c:v>
                </c:pt>
                <c:pt idx="1496">
                  <c:v>34078.699999999997</c:v>
                </c:pt>
                <c:pt idx="1497">
                  <c:v>34092.400000000001</c:v>
                </c:pt>
                <c:pt idx="1498">
                  <c:v>34106.199999999997</c:v>
                </c:pt>
                <c:pt idx="1499">
                  <c:v>34119.9</c:v>
                </c:pt>
                <c:pt idx="1500">
                  <c:v>34133.699999999997</c:v>
                </c:pt>
                <c:pt idx="1501">
                  <c:v>34154.5</c:v>
                </c:pt>
                <c:pt idx="1502">
                  <c:v>34175.300000000003</c:v>
                </c:pt>
                <c:pt idx="1503">
                  <c:v>34210</c:v>
                </c:pt>
                <c:pt idx="1504">
                  <c:v>34223.800000000003</c:v>
                </c:pt>
                <c:pt idx="1505">
                  <c:v>34244.699999999997</c:v>
                </c:pt>
                <c:pt idx="1506">
                  <c:v>34265.5</c:v>
                </c:pt>
                <c:pt idx="1507">
                  <c:v>34279.4</c:v>
                </c:pt>
                <c:pt idx="1508">
                  <c:v>34293.300000000003</c:v>
                </c:pt>
                <c:pt idx="1509">
                  <c:v>34307.199999999997</c:v>
                </c:pt>
                <c:pt idx="1510">
                  <c:v>34321</c:v>
                </c:pt>
                <c:pt idx="1511">
                  <c:v>34334.800000000003</c:v>
                </c:pt>
                <c:pt idx="1512">
                  <c:v>34355.699999999997</c:v>
                </c:pt>
                <c:pt idx="1513">
                  <c:v>34376.5</c:v>
                </c:pt>
                <c:pt idx="1514">
                  <c:v>34390.300000000003</c:v>
                </c:pt>
                <c:pt idx="1515">
                  <c:v>34404.199999999997</c:v>
                </c:pt>
                <c:pt idx="1516">
                  <c:v>34425</c:v>
                </c:pt>
                <c:pt idx="1517">
                  <c:v>34438.9</c:v>
                </c:pt>
                <c:pt idx="1518">
                  <c:v>34459.699999999997</c:v>
                </c:pt>
                <c:pt idx="1519">
                  <c:v>34480.5</c:v>
                </c:pt>
                <c:pt idx="1520">
                  <c:v>34639</c:v>
                </c:pt>
                <c:pt idx="1521">
                  <c:v>34645.800000000003</c:v>
                </c:pt>
                <c:pt idx="1522">
                  <c:v>34659.5</c:v>
                </c:pt>
                <c:pt idx="1523">
                  <c:v>34673.1</c:v>
                </c:pt>
                <c:pt idx="1524">
                  <c:v>34693.4</c:v>
                </c:pt>
                <c:pt idx="1525">
                  <c:v>34707</c:v>
                </c:pt>
                <c:pt idx="1526">
                  <c:v>34720.6</c:v>
                </c:pt>
                <c:pt idx="1527">
                  <c:v>34734.300000000003</c:v>
                </c:pt>
                <c:pt idx="1528">
                  <c:v>34747.800000000003</c:v>
                </c:pt>
                <c:pt idx="1529">
                  <c:v>34761.4</c:v>
                </c:pt>
                <c:pt idx="1530">
                  <c:v>34774.9</c:v>
                </c:pt>
                <c:pt idx="1531">
                  <c:v>34788.5</c:v>
                </c:pt>
                <c:pt idx="1532">
                  <c:v>34802.1</c:v>
                </c:pt>
                <c:pt idx="1533">
                  <c:v>34822.6</c:v>
                </c:pt>
                <c:pt idx="1534">
                  <c:v>34836.199999999997</c:v>
                </c:pt>
                <c:pt idx="1535">
                  <c:v>34849.800000000003</c:v>
                </c:pt>
                <c:pt idx="1536">
                  <c:v>34863.4</c:v>
                </c:pt>
                <c:pt idx="1537">
                  <c:v>34883.800000000003</c:v>
                </c:pt>
                <c:pt idx="1538">
                  <c:v>34897.5</c:v>
                </c:pt>
                <c:pt idx="1539">
                  <c:v>34911.1</c:v>
                </c:pt>
                <c:pt idx="1540">
                  <c:v>34924.699999999997</c:v>
                </c:pt>
                <c:pt idx="1541">
                  <c:v>34945.1</c:v>
                </c:pt>
                <c:pt idx="1542">
                  <c:v>34958.6</c:v>
                </c:pt>
                <c:pt idx="1543">
                  <c:v>34972.199999999997</c:v>
                </c:pt>
                <c:pt idx="1544">
                  <c:v>34985.800000000003</c:v>
                </c:pt>
                <c:pt idx="1545">
                  <c:v>34999.300000000003</c:v>
                </c:pt>
                <c:pt idx="1546">
                  <c:v>35012.800000000003</c:v>
                </c:pt>
                <c:pt idx="1547">
                  <c:v>35026.199999999997</c:v>
                </c:pt>
                <c:pt idx="1548">
                  <c:v>35039.699999999997</c:v>
                </c:pt>
                <c:pt idx="1549">
                  <c:v>35053.1</c:v>
                </c:pt>
                <c:pt idx="1550">
                  <c:v>35073.1</c:v>
                </c:pt>
                <c:pt idx="1551">
                  <c:v>35086.400000000001</c:v>
                </c:pt>
                <c:pt idx="1552">
                  <c:v>35106.400000000001</c:v>
                </c:pt>
                <c:pt idx="1553">
                  <c:v>35113.1</c:v>
                </c:pt>
                <c:pt idx="1554">
                  <c:v>35132.9</c:v>
                </c:pt>
                <c:pt idx="1555">
                  <c:v>35146.199999999997</c:v>
                </c:pt>
                <c:pt idx="1556">
                  <c:v>35159.4</c:v>
                </c:pt>
                <c:pt idx="1557">
                  <c:v>35172.6</c:v>
                </c:pt>
                <c:pt idx="1558">
                  <c:v>35185.699999999997</c:v>
                </c:pt>
                <c:pt idx="1559">
                  <c:v>35205.4</c:v>
                </c:pt>
                <c:pt idx="1560">
                  <c:v>35218.5</c:v>
                </c:pt>
                <c:pt idx="1561">
                  <c:v>35231.599999999999</c:v>
                </c:pt>
                <c:pt idx="1562">
                  <c:v>35251.199999999997</c:v>
                </c:pt>
                <c:pt idx="1563">
                  <c:v>35264.199999999997</c:v>
                </c:pt>
                <c:pt idx="1564">
                  <c:v>35277.199999999997</c:v>
                </c:pt>
                <c:pt idx="1565">
                  <c:v>35290.199999999997</c:v>
                </c:pt>
                <c:pt idx="1566">
                  <c:v>35303.199999999997</c:v>
                </c:pt>
                <c:pt idx="1567">
                  <c:v>35322.6</c:v>
                </c:pt>
                <c:pt idx="1568">
                  <c:v>35335.599999999999</c:v>
                </c:pt>
                <c:pt idx="1569">
                  <c:v>35355</c:v>
                </c:pt>
                <c:pt idx="1570">
                  <c:v>35367.9</c:v>
                </c:pt>
                <c:pt idx="1571">
                  <c:v>35387.199999999997</c:v>
                </c:pt>
                <c:pt idx="1572">
                  <c:v>35400</c:v>
                </c:pt>
                <c:pt idx="1573">
                  <c:v>35419.199999999997</c:v>
                </c:pt>
                <c:pt idx="1574">
                  <c:v>35432</c:v>
                </c:pt>
                <c:pt idx="1575">
                  <c:v>35451.300000000003</c:v>
                </c:pt>
                <c:pt idx="1576">
                  <c:v>35464.1</c:v>
                </c:pt>
                <c:pt idx="1577">
                  <c:v>35483.199999999997</c:v>
                </c:pt>
                <c:pt idx="1578">
                  <c:v>35495.800000000003</c:v>
                </c:pt>
                <c:pt idx="1579">
                  <c:v>35508.400000000001</c:v>
                </c:pt>
                <c:pt idx="1580">
                  <c:v>35521</c:v>
                </c:pt>
                <c:pt idx="1581">
                  <c:v>35539.800000000003</c:v>
                </c:pt>
                <c:pt idx="1582">
                  <c:v>35558.699999999997</c:v>
                </c:pt>
                <c:pt idx="1583">
                  <c:v>35571.300000000003</c:v>
                </c:pt>
                <c:pt idx="1584">
                  <c:v>35583.800000000003</c:v>
                </c:pt>
                <c:pt idx="1585">
                  <c:v>35602.5</c:v>
                </c:pt>
                <c:pt idx="1586">
                  <c:v>35615</c:v>
                </c:pt>
                <c:pt idx="1587">
                  <c:v>35627.4</c:v>
                </c:pt>
                <c:pt idx="1588">
                  <c:v>35639.9</c:v>
                </c:pt>
                <c:pt idx="1589">
                  <c:v>35652.300000000003</c:v>
                </c:pt>
                <c:pt idx="1590">
                  <c:v>35671</c:v>
                </c:pt>
                <c:pt idx="1591">
                  <c:v>35689.599999999999</c:v>
                </c:pt>
                <c:pt idx="1592">
                  <c:v>35702</c:v>
                </c:pt>
                <c:pt idx="1593">
                  <c:v>35714.5</c:v>
                </c:pt>
                <c:pt idx="1594">
                  <c:v>35727</c:v>
                </c:pt>
                <c:pt idx="1595">
                  <c:v>35745.699999999997</c:v>
                </c:pt>
                <c:pt idx="1596">
                  <c:v>35764.5</c:v>
                </c:pt>
                <c:pt idx="1597">
                  <c:v>35777.1</c:v>
                </c:pt>
                <c:pt idx="1598">
                  <c:v>35789.800000000003</c:v>
                </c:pt>
                <c:pt idx="1599">
                  <c:v>35802.5</c:v>
                </c:pt>
                <c:pt idx="1600">
                  <c:v>35815.300000000003</c:v>
                </c:pt>
                <c:pt idx="1601">
                  <c:v>35840.9</c:v>
                </c:pt>
                <c:pt idx="1602">
                  <c:v>35853.699999999997</c:v>
                </c:pt>
                <c:pt idx="1603">
                  <c:v>35866.699999999997</c:v>
                </c:pt>
                <c:pt idx="1604">
                  <c:v>35879.9</c:v>
                </c:pt>
                <c:pt idx="1605">
                  <c:v>35899.699999999997</c:v>
                </c:pt>
                <c:pt idx="1606">
                  <c:v>35919.699999999997</c:v>
                </c:pt>
                <c:pt idx="1607">
                  <c:v>35933.199999999997</c:v>
                </c:pt>
                <c:pt idx="1608">
                  <c:v>35946.9</c:v>
                </c:pt>
                <c:pt idx="1609">
                  <c:v>35960.699999999997</c:v>
                </c:pt>
                <c:pt idx="1610">
                  <c:v>35974.6</c:v>
                </c:pt>
                <c:pt idx="1611">
                  <c:v>36002.199999999997</c:v>
                </c:pt>
                <c:pt idx="1612">
                  <c:v>36016.1</c:v>
                </c:pt>
                <c:pt idx="1613">
                  <c:v>36030</c:v>
                </c:pt>
                <c:pt idx="1614">
                  <c:v>36044.1</c:v>
                </c:pt>
                <c:pt idx="1615">
                  <c:v>36058.199999999997</c:v>
                </c:pt>
                <c:pt idx="1616">
                  <c:v>36072.300000000003</c:v>
                </c:pt>
                <c:pt idx="1617">
                  <c:v>36086.400000000001</c:v>
                </c:pt>
                <c:pt idx="1618">
                  <c:v>36100.5</c:v>
                </c:pt>
                <c:pt idx="1619">
                  <c:v>36128.800000000003</c:v>
                </c:pt>
                <c:pt idx="1620">
                  <c:v>36142.9</c:v>
                </c:pt>
                <c:pt idx="1621">
                  <c:v>36157</c:v>
                </c:pt>
                <c:pt idx="1622">
                  <c:v>36178.1</c:v>
                </c:pt>
                <c:pt idx="1623">
                  <c:v>36192.199999999997</c:v>
                </c:pt>
                <c:pt idx="1624">
                  <c:v>36206.199999999997</c:v>
                </c:pt>
                <c:pt idx="1625">
                  <c:v>36220.199999999997</c:v>
                </c:pt>
                <c:pt idx="1626">
                  <c:v>36234.199999999997</c:v>
                </c:pt>
                <c:pt idx="1627">
                  <c:v>36255.1</c:v>
                </c:pt>
                <c:pt idx="1628">
                  <c:v>36269</c:v>
                </c:pt>
                <c:pt idx="1629">
                  <c:v>36289.800000000003</c:v>
                </c:pt>
                <c:pt idx="1630">
                  <c:v>36303.699999999997</c:v>
                </c:pt>
                <c:pt idx="1631">
                  <c:v>36317.5</c:v>
                </c:pt>
                <c:pt idx="1632">
                  <c:v>36338.199999999997</c:v>
                </c:pt>
                <c:pt idx="1633">
                  <c:v>36359</c:v>
                </c:pt>
                <c:pt idx="1634">
                  <c:v>36379.599999999999</c:v>
                </c:pt>
                <c:pt idx="1635">
                  <c:v>36407.199999999997</c:v>
                </c:pt>
                <c:pt idx="1636">
                  <c:v>36455.599999999999</c:v>
                </c:pt>
                <c:pt idx="1637">
                  <c:v>36476.300000000003</c:v>
                </c:pt>
                <c:pt idx="1638">
                  <c:v>36497.1</c:v>
                </c:pt>
                <c:pt idx="1639">
                  <c:v>36511</c:v>
                </c:pt>
                <c:pt idx="1640">
                  <c:v>36524.9</c:v>
                </c:pt>
                <c:pt idx="1641">
                  <c:v>36545.800000000003</c:v>
                </c:pt>
                <c:pt idx="1642">
                  <c:v>36559.800000000003</c:v>
                </c:pt>
                <c:pt idx="1643">
                  <c:v>36580.800000000003</c:v>
                </c:pt>
                <c:pt idx="1644">
                  <c:v>36594.800000000003</c:v>
                </c:pt>
                <c:pt idx="1645">
                  <c:v>36608.800000000003</c:v>
                </c:pt>
                <c:pt idx="1646">
                  <c:v>36629.9</c:v>
                </c:pt>
                <c:pt idx="1647">
                  <c:v>36643.9</c:v>
                </c:pt>
                <c:pt idx="1648">
                  <c:v>36664.9</c:v>
                </c:pt>
                <c:pt idx="1649">
                  <c:v>36679</c:v>
                </c:pt>
                <c:pt idx="1650">
                  <c:v>36700</c:v>
                </c:pt>
                <c:pt idx="1651">
                  <c:v>36714</c:v>
                </c:pt>
                <c:pt idx="1652">
                  <c:v>36734.9</c:v>
                </c:pt>
                <c:pt idx="1653">
                  <c:v>36748.9</c:v>
                </c:pt>
                <c:pt idx="1654">
                  <c:v>36762.9</c:v>
                </c:pt>
                <c:pt idx="1655">
                  <c:v>36776.800000000003</c:v>
                </c:pt>
                <c:pt idx="1656">
                  <c:v>36804.5</c:v>
                </c:pt>
                <c:pt idx="1657">
                  <c:v>36818.400000000001</c:v>
                </c:pt>
                <c:pt idx="1658">
                  <c:v>36832.1</c:v>
                </c:pt>
                <c:pt idx="1659">
                  <c:v>36845.699999999997</c:v>
                </c:pt>
                <c:pt idx="1660">
                  <c:v>36859.5</c:v>
                </c:pt>
                <c:pt idx="1661">
                  <c:v>36873.1</c:v>
                </c:pt>
                <c:pt idx="1662">
                  <c:v>36893.5</c:v>
                </c:pt>
                <c:pt idx="1663">
                  <c:v>36907.1</c:v>
                </c:pt>
                <c:pt idx="1664">
                  <c:v>36927.300000000003</c:v>
                </c:pt>
                <c:pt idx="1665">
                  <c:v>36947.5</c:v>
                </c:pt>
                <c:pt idx="1666">
                  <c:v>36960.800000000003</c:v>
                </c:pt>
                <c:pt idx="1667">
                  <c:v>36974.1</c:v>
                </c:pt>
                <c:pt idx="1668">
                  <c:v>36994.1</c:v>
                </c:pt>
                <c:pt idx="1669">
                  <c:v>37014</c:v>
                </c:pt>
                <c:pt idx="1670">
                  <c:v>37027.300000000003</c:v>
                </c:pt>
                <c:pt idx="1671">
                  <c:v>37047.1</c:v>
                </c:pt>
                <c:pt idx="1672">
                  <c:v>37060.400000000001</c:v>
                </c:pt>
                <c:pt idx="1673">
                  <c:v>37080.300000000003</c:v>
                </c:pt>
                <c:pt idx="1674">
                  <c:v>37093.5</c:v>
                </c:pt>
                <c:pt idx="1675">
                  <c:v>37106.800000000003</c:v>
                </c:pt>
                <c:pt idx="1676">
                  <c:v>37120</c:v>
                </c:pt>
                <c:pt idx="1677">
                  <c:v>37139.9</c:v>
                </c:pt>
                <c:pt idx="1678">
                  <c:v>37146.6</c:v>
                </c:pt>
                <c:pt idx="1679">
                  <c:v>37166.6</c:v>
                </c:pt>
                <c:pt idx="1680">
                  <c:v>37179.9</c:v>
                </c:pt>
                <c:pt idx="1681">
                  <c:v>37200</c:v>
                </c:pt>
                <c:pt idx="1682">
                  <c:v>37213.5</c:v>
                </c:pt>
                <c:pt idx="1683">
                  <c:v>37226.9</c:v>
                </c:pt>
                <c:pt idx="1684">
                  <c:v>37240.400000000001</c:v>
                </c:pt>
                <c:pt idx="1685">
                  <c:v>37267.4</c:v>
                </c:pt>
                <c:pt idx="1686">
                  <c:v>37281</c:v>
                </c:pt>
                <c:pt idx="1687">
                  <c:v>37294.6</c:v>
                </c:pt>
                <c:pt idx="1688">
                  <c:v>37308.199999999997</c:v>
                </c:pt>
                <c:pt idx="1689">
                  <c:v>37328.6</c:v>
                </c:pt>
                <c:pt idx="1690">
                  <c:v>37349.1</c:v>
                </c:pt>
                <c:pt idx="1691">
                  <c:v>37362.800000000003</c:v>
                </c:pt>
                <c:pt idx="1692">
                  <c:v>37376.6</c:v>
                </c:pt>
                <c:pt idx="1693">
                  <c:v>37403.9</c:v>
                </c:pt>
                <c:pt idx="1694">
                  <c:v>37417.599999999999</c:v>
                </c:pt>
                <c:pt idx="1695">
                  <c:v>37431.300000000003</c:v>
                </c:pt>
                <c:pt idx="1696">
                  <c:v>37445</c:v>
                </c:pt>
                <c:pt idx="1697">
                  <c:v>37458.699999999997</c:v>
                </c:pt>
                <c:pt idx="1698">
                  <c:v>37479.199999999997</c:v>
                </c:pt>
                <c:pt idx="1699">
                  <c:v>37492.699999999997</c:v>
                </c:pt>
                <c:pt idx="1700">
                  <c:v>37513</c:v>
                </c:pt>
                <c:pt idx="1701">
                  <c:v>37533.300000000003</c:v>
                </c:pt>
                <c:pt idx="1702">
                  <c:v>37553.4</c:v>
                </c:pt>
                <c:pt idx="1703">
                  <c:v>37566.9</c:v>
                </c:pt>
                <c:pt idx="1704">
                  <c:v>37587.1</c:v>
                </c:pt>
                <c:pt idx="1705">
                  <c:v>37613.9</c:v>
                </c:pt>
                <c:pt idx="1706">
                  <c:v>37633.9</c:v>
                </c:pt>
                <c:pt idx="1707">
                  <c:v>37654</c:v>
                </c:pt>
                <c:pt idx="1708">
                  <c:v>37667.4</c:v>
                </c:pt>
                <c:pt idx="1709">
                  <c:v>37687.5</c:v>
                </c:pt>
                <c:pt idx="1710">
                  <c:v>37707.599999999999</c:v>
                </c:pt>
                <c:pt idx="1711">
                  <c:v>37721</c:v>
                </c:pt>
                <c:pt idx="1712">
                  <c:v>37734.5</c:v>
                </c:pt>
                <c:pt idx="1713">
                  <c:v>37754.699999999997</c:v>
                </c:pt>
                <c:pt idx="1714">
                  <c:v>37775</c:v>
                </c:pt>
                <c:pt idx="1715">
                  <c:v>37788.5</c:v>
                </c:pt>
                <c:pt idx="1716">
                  <c:v>37802</c:v>
                </c:pt>
                <c:pt idx="1717">
                  <c:v>37822.300000000003</c:v>
                </c:pt>
                <c:pt idx="1718">
                  <c:v>37842.6</c:v>
                </c:pt>
                <c:pt idx="1719">
                  <c:v>37856.1</c:v>
                </c:pt>
                <c:pt idx="1720">
                  <c:v>37876.5</c:v>
                </c:pt>
                <c:pt idx="1721">
                  <c:v>37890.1</c:v>
                </c:pt>
                <c:pt idx="1722">
                  <c:v>37910.5</c:v>
                </c:pt>
                <c:pt idx="1723">
                  <c:v>37931</c:v>
                </c:pt>
                <c:pt idx="1724">
                  <c:v>37944.5</c:v>
                </c:pt>
                <c:pt idx="1725">
                  <c:v>37958.1</c:v>
                </c:pt>
                <c:pt idx="1726">
                  <c:v>37971.699999999997</c:v>
                </c:pt>
                <c:pt idx="1727">
                  <c:v>37992</c:v>
                </c:pt>
                <c:pt idx="1728">
                  <c:v>38005.599999999999</c:v>
                </c:pt>
                <c:pt idx="1729">
                  <c:v>38025.800000000003</c:v>
                </c:pt>
                <c:pt idx="1730">
                  <c:v>38039.4</c:v>
                </c:pt>
                <c:pt idx="1731">
                  <c:v>38059.699999999997</c:v>
                </c:pt>
                <c:pt idx="1732">
                  <c:v>38073.199999999997</c:v>
                </c:pt>
                <c:pt idx="1733">
                  <c:v>38093.4</c:v>
                </c:pt>
                <c:pt idx="1734">
                  <c:v>38106.800000000003</c:v>
                </c:pt>
                <c:pt idx="1735">
                  <c:v>38126.9</c:v>
                </c:pt>
                <c:pt idx="1736">
                  <c:v>38140.400000000001</c:v>
                </c:pt>
                <c:pt idx="1737">
                  <c:v>38153.800000000003</c:v>
                </c:pt>
                <c:pt idx="1738">
                  <c:v>38173.699999999997</c:v>
                </c:pt>
                <c:pt idx="1739">
                  <c:v>38193.699999999997</c:v>
                </c:pt>
                <c:pt idx="1740">
                  <c:v>38207</c:v>
                </c:pt>
                <c:pt idx="1741">
                  <c:v>38226.9</c:v>
                </c:pt>
                <c:pt idx="1742">
                  <c:v>38240.199999999997</c:v>
                </c:pt>
                <c:pt idx="1743">
                  <c:v>38253.4</c:v>
                </c:pt>
                <c:pt idx="1744">
                  <c:v>38273.300000000003</c:v>
                </c:pt>
                <c:pt idx="1745">
                  <c:v>38286.5</c:v>
                </c:pt>
                <c:pt idx="1746">
                  <c:v>38299.699999999997</c:v>
                </c:pt>
                <c:pt idx="1747">
                  <c:v>38319.5</c:v>
                </c:pt>
                <c:pt idx="1748">
                  <c:v>38332.699999999997</c:v>
                </c:pt>
                <c:pt idx="1749">
                  <c:v>38352.6</c:v>
                </c:pt>
                <c:pt idx="1750">
                  <c:v>38365.800000000003</c:v>
                </c:pt>
                <c:pt idx="1751">
                  <c:v>38379</c:v>
                </c:pt>
                <c:pt idx="1752">
                  <c:v>38398.9</c:v>
                </c:pt>
                <c:pt idx="1753">
                  <c:v>38418.800000000003</c:v>
                </c:pt>
                <c:pt idx="1754">
                  <c:v>38432</c:v>
                </c:pt>
                <c:pt idx="1755">
                  <c:v>38445.199999999997</c:v>
                </c:pt>
                <c:pt idx="1756">
                  <c:v>38471.800000000003</c:v>
                </c:pt>
                <c:pt idx="1757">
                  <c:v>38485.1</c:v>
                </c:pt>
                <c:pt idx="1758">
                  <c:v>38505</c:v>
                </c:pt>
                <c:pt idx="1759">
                  <c:v>38545</c:v>
                </c:pt>
                <c:pt idx="1760">
                  <c:v>38571.699999999997</c:v>
                </c:pt>
                <c:pt idx="1761">
                  <c:v>38591.800000000003</c:v>
                </c:pt>
                <c:pt idx="1762">
                  <c:v>38605.1</c:v>
                </c:pt>
                <c:pt idx="1763">
                  <c:v>38625.199999999997</c:v>
                </c:pt>
                <c:pt idx="1764">
                  <c:v>38638.6</c:v>
                </c:pt>
                <c:pt idx="1765">
                  <c:v>38652.1</c:v>
                </c:pt>
                <c:pt idx="1766">
                  <c:v>38665.5</c:v>
                </c:pt>
                <c:pt idx="1767">
                  <c:v>38679</c:v>
                </c:pt>
                <c:pt idx="1768">
                  <c:v>38692.5</c:v>
                </c:pt>
                <c:pt idx="1769">
                  <c:v>38706</c:v>
                </c:pt>
                <c:pt idx="1770">
                  <c:v>38726.199999999997</c:v>
                </c:pt>
                <c:pt idx="1771">
                  <c:v>38739.800000000003</c:v>
                </c:pt>
                <c:pt idx="1772">
                  <c:v>38760.1</c:v>
                </c:pt>
                <c:pt idx="1773">
                  <c:v>38773.699999999997</c:v>
                </c:pt>
                <c:pt idx="1774">
                  <c:v>38787.199999999997</c:v>
                </c:pt>
                <c:pt idx="1775">
                  <c:v>38800.800000000003</c:v>
                </c:pt>
                <c:pt idx="1776">
                  <c:v>38814.400000000001</c:v>
                </c:pt>
                <c:pt idx="1777">
                  <c:v>38827.9</c:v>
                </c:pt>
                <c:pt idx="1778">
                  <c:v>38841.5</c:v>
                </c:pt>
                <c:pt idx="1779">
                  <c:v>38861.9</c:v>
                </c:pt>
                <c:pt idx="1780">
                  <c:v>38875.599999999999</c:v>
                </c:pt>
                <c:pt idx="1781">
                  <c:v>38896</c:v>
                </c:pt>
                <c:pt idx="1782">
                  <c:v>38909.5</c:v>
                </c:pt>
                <c:pt idx="1783">
                  <c:v>38930</c:v>
                </c:pt>
                <c:pt idx="1784">
                  <c:v>38943.599999999999</c:v>
                </c:pt>
                <c:pt idx="1785">
                  <c:v>38957.1</c:v>
                </c:pt>
                <c:pt idx="1786">
                  <c:v>38970.800000000003</c:v>
                </c:pt>
                <c:pt idx="1787">
                  <c:v>38991.199999999997</c:v>
                </c:pt>
                <c:pt idx="1788">
                  <c:v>39004.699999999997</c:v>
                </c:pt>
                <c:pt idx="1789">
                  <c:v>39018.300000000003</c:v>
                </c:pt>
                <c:pt idx="1790">
                  <c:v>39038.699999999997</c:v>
                </c:pt>
                <c:pt idx="1791">
                  <c:v>39052.199999999997</c:v>
                </c:pt>
                <c:pt idx="1792">
                  <c:v>39072.5</c:v>
                </c:pt>
                <c:pt idx="1793">
                  <c:v>39086</c:v>
                </c:pt>
                <c:pt idx="1794">
                  <c:v>39099.5</c:v>
                </c:pt>
                <c:pt idx="1795">
                  <c:v>39119.699999999997</c:v>
                </c:pt>
                <c:pt idx="1796">
                  <c:v>39133.199999999997</c:v>
                </c:pt>
                <c:pt idx="1797">
                  <c:v>39146.699999999997</c:v>
                </c:pt>
                <c:pt idx="1798">
                  <c:v>39160.199999999997</c:v>
                </c:pt>
                <c:pt idx="1799">
                  <c:v>39180.400000000001</c:v>
                </c:pt>
                <c:pt idx="1800">
                  <c:v>39200.6</c:v>
                </c:pt>
                <c:pt idx="1801">
                  <c:v>39214.1</c:v>
                </c:pt>
                <c:pt idx="1802">
                  <c:v>39227.599999999999</c:v>
                </c:pt>
                <c:pt idx="1803">
                  <c:v>39248</c:v>
                </c:pt>
                <c:pt idx="1804">
                  <c:v>39261.599999999999</c:v>
                </c:pt>
                <c:pt idx="1805">
                  <c:v>39275.199999999997</c:v>
                </c:pt>
                <c:pt idx="1806">
                  <c:v>39295.599999999999</c:v>
                </c:pt>
                <c:pt idx="1807">
                  <c:v>39316.1</c:v>
                </c:pt>
                <c:pt idx="1808">
                  <c:v>39336.699999999997</c:v>
                </c:pt>
                <c:pt idx="1809">
                  <c:v>39357.300000000003</c:v>
                </c:pt>
                <c:pt idx="1810">
                  <c:v>39371.1</c:v>
                </c:pt>
                <c:pt idx="1811">
                  <c:v>39391.800000000003</c:v>
                </c:pt>
                <c:pt idx="1812">
                  <c:v>39412.400000000001</c:v>
                </c:pt>
                <c:pt idx="1813">
                  <c:v>39426.199999999997</c:v>
                </c:pt>
                <c:pt idx="1814">
                  <c:v>39440</c:v>
                </c:pt>
                <c:pt idx="1815">
                  <c:v>39453.699999999997</c:v>
                </c:pt>
                <c:pt idx="1816">
                  <c:v>39474.300000000003</c:v>
                </c:pt>
                <c:pt idx="1817">
                  <c:v>39487.9</c:v>
                </c:pt>
                <c:pt idx="1818">
                  <c:v>39501.5</c:v>
                </c:pt>
                <c:pt idx="1819">
                  <c:v>39515.1</c:v>
                </c:pt>
                <c:pt idx="1820">
                  <c:v>39528.6</c:v>
                </c:pt>
                <c:pt idx="1821">
                  <c:v>39548.6</c:v>
                </c:pt>
                <c:pt idx="1822">
                  <c:v>39568.6</c:v>
                </c:pt>
                <c:pt idx="1823">
                  <c:v>39581.800000000003</c:v>
                </c:pt>
                <c:pt idx="1824">
                  <c:v>39595</c:v>
                </c:pt>
                <c:pt idx="1825">
                  <c:v>39614.6</c:v>
                </c:pt>
                <c:pt idx="1826">
                  <c:v>39627.5</c:v>
                </c:pt>
                <c:pt idx="1827">
                  <c:v>39640.5</c:v>
                </c:pt>
                <c:pt idx="1828">
                  <c:v>39659.800000000003</c:v>
                </c:pt>
                <c:pt idx="1829">
                  <c:v>39679.1</c:v>
                </c:pt>
                <c:pt idx="1830">
                  <c:v>39692</c:v>
                </c:pt>
                <c:pt idx="1831">
                  <c:v>39704.800000000003</c:v>
                </c:pt>
                <c:pt idx="1832">
                  <c:v>39724.1</c:v>
                </c:pt>
                <c:pt idx="1833">
                  <c:v>39743.699999999997</c:v>
                </c:pt>
                <c:pt idx="1834">
                  <c:v>39756.800000000003</c:v>
                </c:pt>
                <c:pt idx="1835">
                  <c:v>39769.9</c:v>
                </c:pt>
                <c:pt idx="1836">
                  <c:v>39789.800000000003</c:v>
                </c:pt>
                <c:pt idx="1837">
                  <c:v>39803.300000000003</c:v>
                </c:pt>
                <c:pt idx="1838">
                  <c:v>39816.800000000003</c:v>
                </c:pt>
                <c:pt idx="1839">
                  <c:v>39837.599999999999</c:v>
                </c:pt>
                <c:pt idx="1840">
                  <c:v>39858.300000000003</c:v>
                </c:pt>
                <c:pt idx="1841">
                  <c:v>39872.400000000001</c:v>
                </c:pt>
                <c:pt idx="1842">
                  <c:v>39886.699999999997</c:v>
                </c:pt>
                <c:pt idx="1843">
                  <c:v>39908</c:v>
                </c:pt>
                <c:pt idx="1844">
                  <c:v>39922.6</c:v>
                </c:pt>
                <c:pt idx="1845">
                  <c:v>39937.199999999997</c:v>
                </c:pt>
                <c:pt idx="1846">
                  <c:v>39959.1</c:v>
                </c:pt>
                <c:pt idx="1847">
                  <c:v>39981.199999999997</c:v>
                </c:pt>
                <c:pt idx="1848">
                  <c:v>39996</c:v>
                </c:pt>
                <c:pt idx="1849">
                  <c:v>40018.199999999997</c:v>
                </c:pt>
                <c:pt idx="1850">
                  <c:v>40040.300000000003</c:v>
                </c:pt>
                <c:pt idx="1851">
                  <c:v>40055.1</c:v>
                </c:pt>
                <c:pt idx="1852">
                  <c:v>40069.699999999997</c:v>
                </c:pt>
                <c:pt idx="1853">
                  <c:v>40091.699999999997</c:v>
                </c:pt>
                <c:pt idx="1854">
                  <c:v>40106.199999999997</c:v>
                </c:pt>
                <c:pt idx="1855">
                  <c:v>40120.699999999997</c:v>
                </c:pt>
                <c:pt idx="1856">
                  <c:v>40135</c:v>
                </c:pt>
                <c:pt idx="1857">
                  <c:v>40163.5</c:v>
                </c:pt>
                <c:pt idx="1858">
                  <c:v>40177.599999999999</c:v>
                </c:pt>
                <c:pt idx="1859">
                  <c:v>40191.699999999997</c:v>
                </c:pt>
                <c:pt idx="1860">
                  <c:v>40205.599999999999</c:v>
                </c:pt>
                <c:pt idx="1861">
                  <c:v>40226.300000000003</c:v>
                </c:pt>
                <c:pt idx="1862">
                  <c:v>40240.1</c:v>
                </c:pt>
                <c:pt idx="1863">
                  <c:v>40253.800000000003</c:v>
                </c:pt>
                <c:pt idx="1864">
                  <c:v>40274.300000000003</c:v>
                </c:pt>
                <c:pt idx="1865">
                  <c:v>40294.6</c:v>
                </c:pt>
                <c:pt idx="1866">
                  <c:v>40321.699999999997</c:v>
                </c:pt>
                <c:pt idx="1867">
                  <c:v>40335.199999999997</c:v>
                </c:pt>
                <c:pt idx="1868">
                  <c:v>40348.6</c:v>
                </c:pt>
                <c:pt idx="1869">
                  <c:v>40362.199999999997</c:v>
                </c:pt>
                <c:pt idx="1870">
                  <c:v>40389.1</c:v>
                </c:pt>
                <c:pt idx="1871">
                  <c:v>40402.699999999997</c:v>
                </c:pt>
                <c:pt idx="1872">
                  <c:v>40416.300000000003</c:v>
                </c:pt>
                <c:pt idx="1873">
                  <c:v>40429.9</c:v>
                </c:pt>
                <c:pt idx="1874">
                  <c:v>40443.5</c:v>
                </c:pt>
                <c:pt idx="1875">
                  <c:v>40457.199999999997</c:v>
                </c:pt>
                <c:pt idx="1876">
                  <c:v>40470.9</c:v>
                </c:pt>
                <c:pt idx="1877">
                  <c:v>40491.4</c:v>
                </c:pt>
                <c:pt idx="1878">
                  <c:v>40505.199999999997</c:v>
                </c:pt>
                <c:pt idx="1879">
                  <c:v>40525.800000000003</c:v>
                </c:pt>
                <c:pt idx="1880">
                  <c:v>40539.599999999999</c:v>
                </c:pt>
                <c:pt idx="1881">
                  <c:v>40553.4</c:v>
                </c:pt>
                <c:pt idx="1882">
                  <c:v>40574</c:v>
                </c:pt>
                <c:pt idx="1883">
                  <c:v>40587.699999999997</c:v>
                </c:pt>
                <c:pt idx="1884">
                  <c:v>40608.300000000003</c:v>
                </c:pt>
                <c:pt idx="1885">
                  <c:v>40628.9</c:v>
                </c:pt>
                <c:pt idx="1886">
                  <c:v>40642.5</c:v>
                </c:pt>
                <c:pt idx="1887">
                  <c:v>40656.199999999997</c:v>
                </c:pt>
                <c:pt idx="1888">
                  <c:v>40669.800000000003</c:v>
                </c:pt>
                <c:pt idx="1889">
                  <c:v>40690.300000000003</c:v>
                </c:pt>
                <c:pt idx="1890">
                  <c:v>40704</c:v>
                </c:pt>
                <c:pt idx="1891">
                  <c:v>40717.599999999999</c:v>
                </c:pt>
                <c:pt idx="1892">
                  <c:v>40737.9</c:v>
                </c:pt>
                <c:pt idx="1893">
                  <c:v>40751.5</c:v>
                </c:pt>
                <c:pt idx="1894">
                  <c:v>40765.199999999997</c:v>
                </c:pt>
                <c:pt idx="1895">
                  <c:v>40785.5</c:v>
                </c:pt>
                <c:pt idx="1896">
                  <c:v>40799.1</c:v>
                </c:pt>
                <c:pt idx="1897">
                  <c:v>40819.599999999999</c:v>
                </c:pt>
                <c:pt idx="1898">
                  <c:v>40840</c:v>
                </c:pt>
                <c:pt idx="1899">
                  <c:v>40860.6</c:v>
                </c:pt>
                <c:pt idx="1900">
                  <c:v>40874.300000000003</c:v>
                </c:pt>
                <c:pt idx="1901">
                  <c:v>40887.9</c:v>
                </c:pt>
                <c:pt idx="1902">
                  <c:v>40908.6</c:v>
                </c:pt>
                <c:pt idx="1903">
                  <c:v>40922.199999999997</c:v>
                </c:pt>
                <c:pt idx="1904">
                  <c:v>40936</c:v>
                </c:pt>
                <c:pt idx="1905">
                  <c:v>40949.800000000003</c:v>
                </c:pt>
                <c:pt idx="1906">
                  <c:v>40963.5</c:v>
                </c:pt>
                <c:pt idx="1907">
                  <c:v>40991.1</c:v>
                </c:pt>
                <c:pt idx="1908">
                  <c:v>41004.800000000003</c:v>
                </c:pt>
                <c:pt idx="1909">
                  <c:v>41018.6</c:v>
                </c:pt>
                <c:pt idx="1910">
                  <c:v>41032.300000000003</c:v>
                </c:pt>
                <c:pt idx="1911">
                  <c:v>41046</c:v>
                </c:pt>
                <c:pt idx="1912">
                  <c:v>41059.699999999997</c:v>
                </c:pt>
                <c:pt idx="1913">
                  <c:v>41080.199999999997</c:v>
                </c:pt>
                <c:pt idx="1914">
                  <c:v>41093.699999999997</c:v>
                </c:pt>
                <c:pt idx="1915">
                  <c:v>41113.800000000003</c:v>
                </c:pt>
                <c:pt idx="1916">
                  <c:v>41127.300000000003</c:v>
                </c:pt>
                <c:pt idx="1917">
                  <c:v>41147.1</c:v>
                </c:pt>
                <c:pt idx="1918">
                  <c:v>41160.300000000003</c:v>
                </c:pt>
                <c:pt idx="1919">
                  <c:v>41186.199999999997</c:v>
                </c:pt>
                <c:pt idx="1920">
                  <c:v>41199.199999999997</c:v>
                </c:pt>
                <c:pt idx="1921">
                  <c:v>41212.1</c:v>
                </c:pt>
                <c:pt idx="1922">
                  <c:v>41224.800000000003</c:v>
                </c:pt>
                <c:pt idx="1923">
                  <c:v>41237.599999999999</c:v>
                </c:pt>
                <c:pt idx="1924">
                  <c:v>41256.6</c:v>
                </c:pt>
                <c:pt idx="1925">
                  <c:v>41269.199999999997</c:v>
                </c:pt>
                <c:pt idx="1926">
                  <c:v>41288.199999999997</c:v>
                </c:pt>
                <c:pt idx="1927">
                  <c:v>41300.9</c:v>
                </c:pt>
                <c:pt idx="1928">
                  <c:v>41313.599999999999</c:v>
                </c:pt>
                <c:pt idx="1929">
                  <c:v>41326.300000000003</c:v>
                </c:pt>
                <c:pt idx="1930">
                  <c:v>41345.5</c:v>
                </c:pt>
                <c:pt idx="1931">
                  <c:v>41358.300000000003</c:v>
                </c:pt>
                <c:pt idx="1932">
                  <c:v>41377.699999999997</c:v>
                </c:pt>
                <c:pt idx="1933">
                  <c:v>41390.800000000003</c:v>
                </c:pt>
                <c:pt idx="1934">
                  <c:v>41410.300000000003</c:v>
                </c:pt>
                <c:pt idx="1935">
                  <c:v>41423.300000000003</c:v>
                </c:pt>
                <c:pt idx="1936">
                  <c:v>41436.5</c:v>
                </c:pt>
                <c:pt idx="1937">
                  <c:v>41456.199999999997</c:v>
                </c:pt>
                <c:pt idx="1938">
                  <c:v>41469.5</c:v>
                </c:pt>
                <c:pt idx="1939">
                  <c:v>41489.4</c:v>
                </c:pt>
                <c:pt idx="1940">
                  <c:v>41502.699999999997</c:v>
                </c:pt>
                <c:pt idx="1941">
                  <c:v>41516</c:v>
                </c:pt>
                <c:pt idx="1942">
                  <c:v>41529.300000000003</c:v>
                </c:pt>
                <c:pt idx="1943">
                  <c:v>41555.9</c:v>
                </c:pt>
                <c:pt idx="1944">
                  <c:v>41569.199999999997</c:v>
                </c:pt>
                <c:pt idx="1945">
                  <c:v>41582.5</c:v>
                </c:pt>
                <c:pt idx="1946">
                  <c:v>41595.699999999997</c:v>
                </c:pt>
                <c:pt idx="1947">
                  <c:v>41615.599999999999</c:v>
                </c:pt>
                <c:pt idx="1948">
                  <c:v>41635.4</c:v>
                </c:pt>
                <c:pt idx="1949">
                  <c:v>41648.5</c:v>
                </c:pt>
                <c:pt idx="1950">
                  <c:v>41668.1</c:v>
                </c:pt>
                <c:pt idx="1951">
                  <c:v>41687.4</c:v>
                </c:pt>
                <c:pt idx="1952">
                  <c:v>41700.400000000001</c:v>
                </c:pt>
                <c:pt idx="1953">
                  <c:v>41713.1</c:v>
                </c:pt>
                <c:pt idx="1954">
                  <c:v>41738.699999999997</c:v>
                </c:pt>
                <c:pt idx="1955">
                  <c:v>41776</c:v>
                </c:pt>
                <c:pt idx="1956">
                  <c:v>41794.6</c:v>
                </c:pt>
                <c:pt idx="1957">
                  <c:v>41813</c:v>
                </c:pt>
                <c:pt idx="1958">
                  <c:v>41831.599999999999</c:v>
                </c:pt>
                <c:pt idx="1959">
                  <c:v>41843.9</c:v>
                </c:pt>
                <c:pt idx="1960">
                  <c:v>41856.199999999997</c:v>
                </c:pt>
                <c:pt idx="1961">
                  <c:v>41874.699999999997</c:v>
                </c:pt>
                <c:pt idx="1962">
                  <c:v>41893.1</c:v>
                </c:pt>
                <c:pt idx="1963">
                  <c:v>41905.4</c:v>
                </c:pt>
                <c:pt idx="1964">
                  <c:v>41923.699999999997</c:v>
                </c:pt>
                <c:pt idx="1965">
                  <c:v>41948.4</c:v>
                </c:pt>
                <c:pt idx="1966">
                  <c:v>41960.800000000003</c:v>
                </c:pt>
                <c:pt idx="1967">
                  <c:v>41979.5</c:v>
                </c:pt>
                <c:pt idx="1968">
                  <c:v>41992</c:v>
                </c:pt>
                <c:pt idx="1969">
                  <c:v>42010.9</c:v>
                </c:pt>
                <c:pt idx="1970">
                  <c:v>42029.8</c:v>
                </c:pt>
                <c:pt idx="1971">
                  <c:v>42042.400000000001</c:v>
                </c:pt>
                <c:pt idx="1972">
                  <c:v>42061.4</c:v>
                </c:pt>
                <c:pt idx="1973">
                  <c:v>42080.5</c:v>
                </c:pt>
                <c:pt idx="1974">
                  <c:v>42093.2</c:v>
                </c:pt>
                <c:pt idx="1975">
                  <c:v>42106</c:v>
                </c:pt>
                <c:pt idx="1976">
                  <c:v>42118.8</c:v>
                </c:pt>
                <c:pt idx="1977">
                  <c:v>42138</c:v>
                </c:pt>
                <c:pt idx="1978">
                  <c:v>42157.2</c:v>
                </c:pt>
                <c:pt idx="1979">
                  <c:v>42170.1</c:v>
                </c:pt>
                <c:pt idx="1980">
                  <c:v>42189.4</c:v>
                </c:pt>
                <c:pt idx="1981">
                  <c:v>42202.2</c:v>
                </c:pt>
                <c:pt idx="1982">
                  <c:v>42221.5</c:v>
                </c:pt>
                <c:pt idx="1983">
                  <c:v>42240.9</c:v>
                </c:pt>
                <c:pt idx="1984">
                  <c:v>42260.2</c:v>
                </c:pt>
                <c:pt idx="1985">
                  <c:v>42279.5</c:v>
                </c:pt>
                <c:pt idx="1986">
                  <c:v>42292.4</c:v>
                </c:pt>
                <c:pt idx="1987">
                  <c:v>42305.2</c:v>
                </c:pt>
                <c:pt idx="1988">
                  <c:v>42324.5</c:v>
                </c:pt>
                <c:pt idx="1989">
                  <c:v>42337.3</c:v>
                </c:pt>
                <c:pt idx="1990">
                  <c:v>42356.6</c:v>
                </c:pt>
                <c:pt idx="1991">
                  <c:v>42369.4</c:v>
                </c:pt>
                <c:pt idx="1992">
                  <c:v>42388.6</c:v>
                </c:pt>
                <c:pt idx="1993">
                  <c:v>42401.3</c:v>
                </c:pt>
                <c:pt idx="1994">
                  <c:v>42420.4</c:v>
                </c:pt>
                <c:pt idx="1995">
                  <c:v>42433.1</c:v>
                </c:pt>
                <c:pt idx="1996">
                  <c:v>42452.1</c:v>
                </c:pt>
                <c:pt idx="1997">
                  <c:v>42464.800000000003</c:v>
                </c:pt>
                <c:pt idx="1998">
                  <c:v>42483.7</c:v>
                </c:pt>
                <c:pt idx="1999">
                  <c:v>42502.5</c:v>
                </c:pt>
                <c:pt idx="2000">
                  <c:v>42521.2</c:v>
                </c:pt>
                <c:pt idx="2001">
                  <c:v>42533.7</c:v>
                </c:pt>
                <c:pt idx="2002">
                  <c:v>42546.1</c:v>
                </c:pt>
                <c:pt idx="2003">
                  <c:v>42570.8</c:v>
                </c:pt>
                <c:pt idx="2004">
                  <c:v>42583</c:v>
                </c:pt>
                <c:pt idx="2005">
                  <c:v>42607.4</c:v>
                </c:pt>
                <c:pt idx="2006">
                  <c:v>42625.599999999999</c:v>
                </c:pt>
                <c:pt idx="2007">
                  <c:v>42643.7</c:v>
                </c:pt>
                <c:pt idx="2008">
                  <c:v>42655.6</c:v>
                </c:pt>
                <c:pt idx="2009">
                  <c:v>42673.5</c:v>
                </c:pt>
                <c:pt idx="2010">
                  <c:v>42691.199999999997</c:v>
                </c:pt>
                <c:pt idx="2011">
                  <c:v>42702.9</c:v>
                </c:pt>
                <c:pt idx="2012">
                  <c:v>42726.1</c:v>
                </c:pt>
                <c:pt idx="2013">
                  <c:v>42737.599999999999</c:v>
                </c:pt>
                <c:pt idx="2014">
                  <c:v>42749.1</c:v>
                </c:pt>
                <c:pt idx="2015">
                  <c:v>42766.1</c:v>
                </c:pt>
                <c:pt idx="2016">
                  <c:v>42783</c:v>
                </c:pt>
                <c:pt idx="2017">
                  <c:v>42799.8</c:v>
                </c:pt>
                <c:pt idx="2018">
                  <c:v>42816.4</c:v>
                </c:pt>
                <c:pt idx="2019">
                  <c:v>42832.9</c:v>
                </c:pt>
                <c:pt idx="2020">
                  <c:v>42843.8</c:v>
                </c:pt>
                <c:pt idx="2021">
                  <c:v>42865.599999999999</c:v>
                </c:pt>
                <c:pt idx="2022">
                  <c:v>42876.3</c:v>
                </c:pt>
                <c:pt idx="2023">
                  <c:v>42892.4</c:v>
                </c:pt>
                <c:pt idx="2024">
                  <c:v>42903.1</c:v>
                </c:pt>
                <c:pt idx="2025">
                  <c:v>42919.1</c:v>
                </c:pt>
                <c:pt idx="2026">
                  <c:v>42929.7</c:v>
                </c:pt>
                <c:pt idx="2027">
                  <c:v>42945.5</c:v>
                </c:pt>
                <c:pt idx="2028">
                  <c:v>42956</c:v>
                </c:pt>
                <c:pt idx="2029">
                  <c:v>42971.7</c:v>
                </c:pt>
                <c:pt idx="2030">
                  <c:v>42987.4</c:v>
                </c:pt>
                <c:pt idx="2031">
                  <c:v>43003</c:v>
                </c:pt>
                <c:pt idx="2032">
                  <c:v>43013.4</c:v>
                </c:pt>
                <c:pt idx="2033">
                  <c:v>43034.1</c:v>
                </c:pt>
                <c:pt idx="2034">
                  <c:v>43049.7</c:v>
                </c:pt>
                <c:pt idx="2035">
                  <c:v>43065.2</c:v>
                </c:pt>
                <c:pt idx="2036">
                  <c:v>43075.5</c:v>
                </c:pt>
                <c:pt idx="2037">
                  <c:v>43096.2</c:v>
                </c:pt>
                <c:pt idx="2038">
                  <c:v>43106.5</c:v>
                </c:pt>
                <c:pt idx="2039">
                  <c:v>43122.1</c:v>
                </c:pt>
                <c:pt idx="2040">
                  <c:v>43132.4</c:v>
                </c:pt>
                <c:pt idx="2041">
                  <c:v>43153.2</c:v>
                </c:pt>
                <c:pt idx="2042">
                  <c:v>43163.6</c:v>
                </c:pt>
                <c:pt idx="2043">
                  <c:v>43174</c:v>
                </c:pt>
                <c:pt idx="2044">
                  <c:v>43189.7</c:v>
                </c:pt>
                <c:pt idx="2045">
                  <c:v>43205.5</c:v>
                </c:pt>
                <c:pt idx="2046">
                  <c:v>43221.2</c:v>
                </c:pt>
                <c:pt idx="2047">
                  <c:v>43237.1</c:v>
                </c:pt>
                <c:pt idx="2048">
                  <c:v>43247.7</c:v>
                </c:pt>
                <c:pt idx="2049">
                  <c:v>43269</c:v>
                </c:pt>
                <c:pt idx="2050">
                  <c:v>43279.6</c:v>
                </c:pt>
                <c:pt idx="2051">
                  <c:v>43290.3</c:v>
                </c:pt>
                <c:pt idx="2052">
                  <c:v>43306.3</c:v>
                </c:pt>
                <c:pt idx="2053">
                  <c:v>43327.7</c:v>
                </c:pt>
                <c:pt idx="2054">
                  <c:v>43338.3</c:v>
                </c:pt>
                <c:pt idx="2055">
                  <c:v>43349</c:v>
                </c:pt>
                <c:pt idx="2056">
                  <c:v>43365.1</c:v>
                </c:pt>
                <c:pt idx="2057">
                  <c:v>43375.8</c:v>
                </c:pt>
                <c:pt idx="2058">
                  <c:v>43391.9</c:v>
                </c:pt>
                <c:pt idx="2059">
                  <c:v>43402.6</c:v>
                </c:pt>
                <c:pt idx="2060">
                  <c:v>43418.6</c:v>
                </c:pt>
                <c:pt idx="2061">
                  <c:v>43434.7</c:v>
                </c:pt>
                <c:pt idx="2062">
                  <c:v>43445.4</c:v>
                </c:pt>
                <c:pt idx="2063">
                  <c:v>43461.4</c:v>
                </c:pt>
                <c:pt idx="2064">
                  <c:v>43472.1</c:v>
                </c:pt>
                <c:pt idx="2065">
                  <c:v>43488.1</c:v>
                </c:pt>
                <c:pt idx="2066">
                  <c:v>43504.1</c:v>
                </c:pt>
                <c:pt idx="2067">
                  <c:v>43514.8</c:v>
                </c:pt>
                <c:pt idx="2068">
                  <c:v>43530.8</c:v>
                </c:pt>
                <c:pt idx="2069">
                  <c:v>43546.7</c:v>
                </c:pt>
                <c:pt idx="2070">
                  <c:v>43557.3</c:v>
                </c:pt>
                <c:pt idx="2071">
                  <c:v>43567.9</c:v>
                </c:pt>
                <c:pt idx="2072">
                  <c:v>43583.8</c:v>
                </c:pt>
                <c:pt idx="2073">
                  <c:v>43599.6</c:v>
                </c:pt>
                <c:pt idx="2074">
                  <c:v>43610.1</c:v>
                </c:pt>
                <c:pt idx="2075">
                  <c:v>43625.9</c:v>
                </c:pt>
                <c:pt idx="2076">
                  <c:v>43636.3</c:v>
                </c:pt>
                <c:pt idx="2077">
                  <c:v>43652</c:v>
                </c:pt>
                <c:pt idx="2078">
                  <c:v>43667.7</c:v>
                </c:pt>
                <c:pt idx="2079">
                  <c:v>43678</c:v>
                </c:pt>
                <c:pt idx="2080">
                  <c:v>43688.4</c:v>
                </c:pt>
                <c:pt idx="2081">
                  <c:v>43703.9</c:v>
                </c:pt>
                <c:pt idx="2082">
                  <c:v>43719.3</c:v>
                </c:pt>
                <c:pt idx="2083">
                  <c:v>43729.599999999999</c:v>
                </c:pt>
                <c:pt idx="2084">
                  <c:v>43744.7</c:v>
                </c:pt>
                <c:pt idx="2085">
                  <c:v>43759.5</c:v>
                </c:pt>
                <c:pt idx="2086">
                  <c:v>43769.3</c:v>
                </c:pt>
                <c:pt idx="2087">
                  <c:v>43783.6</c:v>
                </c:pt>
                <c:pt idx="2088">
                  <c:v>43793</c:v>
                </c:pt>
                <c:pt idx="2089">
                  <c:v>43807</c:v>
                </c:pt>
                <c:pt idx="2090">
                  <c:v>43820.7</c:v>
                </c:pt>
                <c:pt idx="2091">
                  <c:v>43834.2</c:v>
                </c:pt>
                <c:pt idx="2092">
                  <c:v>43843.1</c:v>
                </c:pt>
                <c:pt idx="2093">
                  <c:v>43852</c:v>
                </c:pt>
                <c:pt idx="2094">
                  <c:v>43860.800000000003</c:v>
                </c:pt>
                <c:pt idx="2095">
                  <c:v>43873.9</c:v>
                </c:pt>
                <c:pt idx="2096">
                  <c:v>43882.6</c:v>
                </c:pt>
                <c:pt idx="2097">
                  <c:v>43895.5</c:v>
                </c:pt>
                <c:pt idx="2098">
                  <c:v>43908.4</c:v>
                </c:pt>
                <c:pt idx="2099">
                  <c:v>43917</c:v>
                </c:pt>
                <c:pt idx="2100">
                  <c:v>43929.8</c:v>
                </c:pt>
                <c:pt idx="2101">
                  <c:v>43938.400000000001</c:v>
                </c:pt>
                <c:pt idx="2102">
                  <c:v>43947</c:v>
                </c:pt>
                <c:pt idx="2103">
                  <c:v>43959.9</c:v>
                </c:pt>
                <c:pt idx="2104">
                  <c:v>43972.9</c:v>
                </c:pt>
                <c:pt idx="2105">
                  <c:v>43981.5</c:v>
                </c:pt>
                <c:pt idx="2106">
                  <c:v>43990.3</c:v>
                </c:pt>
                <c:pt idx="2107">
                  <c:v>43999.1</c:v>
                </c:pt>
                <c:pt idx="2108">
                  <c:v>44007.9</c:v>
                </c:pt>
                <c:pt idx="2109">
                  <c:v>44016.800000000003</c:v>
                </c:pt>
                <c:pt idx="2110">
                  <c:v>44030.3</c:v>
                </c:pt>
                <c:pt idx="2111">
                  <c:v>44039.4</c:v>
                </c:pt>
                <c:pt idx="2112">
                  <c:v>44048.6</c:v>
                </c:pt>
                <c:pt idx="2113">
                  <c:v>44062.6</c:v>
                </c:pt>
                <c:pt idx="2114">
                  <c:v>44072</c:v>
                </c:pt>
                <c:pt idx="2115">
                  <c:v>44081.599999999999</c:v>
                </c:pt>
                <c:pt idx="2116">
                  <c:v>44096.1</c:v>
                </c:pt>
                <c:pt idx="2117">
                  <c:v>44106</c:v>
                </c:pt>
                <c:pt idx="2118">
                  <c:v>44116</c:v>
                </c:pt>
                <c:pt idx="2119">
                  <c:v>44126.2</c:v>
                </c:pt>
                <c:pt idx="2120">
                  <c:v>44147</c:v>
                </c:pt>
                <c:pt idx="2121">
                  <c:v>44157.599999999999</c:v>
                </c:pt>
                <c:pt idx="2122">
                  <c:v>44168.5</c:v>
                </c:pt>
                <c:pt idx="2123">
                  <c:v>44179.5</c:v>
                </c:pt>
                <c:pt idx="2124">
                  <c:v>44190.6</c:v>
                </c:pt>
                <c:pt idx="2125">
                  <c:v>44202</c:v>
                </c:pt>
                <c:pt idx="2126">
                  <c:v>44213.599999999999</c:v>
                </c:pt>
                <c:pt idx="2127">
                  <c:v>44231.4</c:v>
                </c:pt>
                <c:pt idx="2128">
                  <c:v>44249.599999999999</c:v>
                </c:pt>
                <c:pt idx="2129">
                  <c:v>44262.1</c:v>
                </c:pt>
                <c:pt idx="2130">
                  <c:v>44274.8</c:v>
                </c:pt>
                <c:pt idx="2131">
                  <c:v>44294.3</c:v>
                </c:pt>
                <c:pt idx="2132">
                  <c:v>44314.3</c:v>
                </c:pt>
                <c:pt idx="2133">
                  <c:v>44328.1</c:v>
                </c:pt>
                <c:pt idx="2134">
                  <c:v>44342.5</c:v>
                </c:pt>
                <c:pt idx="2135">
                  <c:v>44358.1</c:v>
                </c:pt>
                <c:pt idx="2136">
                  <c:v>44383.3</c:v>
                </c:pt>
                <c:pt idx="2137">
                  <c:v>44401.3</c:v>
                </c:pt>
                <c:pt idx="2138">
                  <c:v>44439.6</c:v>
                </c:pt>
                <c:pt idx="2139">
                  <c:v>44459.7</c:v>
                </c:pt>
                <c:pt idx="2140">
                  <c:v>44480.4</c:v>
                </c:pt>
                <c:pt idx="2141">
                  <c:v>44512.3</c:v>
                </c:pt>
                <c:pt idx="2142">
                  <c:v>44534</c:v>
                </c:pt>
                <c:pt idx="2143">
                  <c:v>44566.9</c:v>
                </c:pt>
                <c:pt idx="2144">
                  <c:v>44600.1</c:v>
                </c:pt>
                <c:pt idx="2145">
                  <c:v>44622.2</c:v>
                </c:pt>
                <c:pt idx="2146">
                  <c:v>44655.1</c:v>
                </c:pt>
                <c:pt idx="2147">
                  <c:v>44687.4</c:v>
                </c:pt>
                <c:pt idx="2148">
                  <c:v>44708.5</c:v>
                </c:pt>
                <c:pt idx="2149">
                  <c:v>44729.2</c:v>
                </c:pt>
                <c:pt idx="2150">
                  <c:v>44768.7</c:v>
                </c:pt>
                <c:pt idx="2151">
                  <c:v>44787.4</c:v>
                </c:pt>
                <c:pt idx="2152">
                  <c:v>44805.3</c:v>
                </c:pt>
                <c:pt idx="2153">
                  <c:v>44830.6</c:v>
                </c:pt>
                <c:pt idx="2154">
                  <c:v>44847.199999999997</c:v>
                </c:pt>
                <c:pt idx="2155">
                  <c:v>44863.6</c:v>
                </c:pt>
                <c:pt idx="2156">
                  <c:v>44896</c:v>
                </c:pt>
                <c:pt idx="2157">
                  <c:v>44911.9</c:v>
                </c:pt>
                <c:pt idx="2158">
                  <c:v>44927.7</c:v>
                </c:pt>
                <c:pt idx="2159">
                  <c:v>44943.4</c:v>
                </c:pt>
                <c:pt idx="2160">
                  <c:v>44966.6</c:v>
                </c:pt>
                <c:pt idx="2161">
                  <c:v>44989.4</c:v>
                </c:pt>
                <c:pt idx="2162">
                  <c:v>45004.5</c:v>
                </c:pt>
                <c:pt idx="2163">
                  <c:v>45034.2</c:v>
                </c:pt>
                <c:pt idx="2164">
                  <c:v>45048.9</c:v>
                </c:pt>
                <c:pt idx="2165">
                  <c:v>45063.4</c:v>
                </c:pt>
                <c:pt idx="2166">
                  <c:v>45084.9</c:v>
                </c:pt>
                <c:pt idx="2167">
                  <c:v>45099.1</c:v>
                </c:pt>
                <c:pt idx="2168">
                  <c:v>45113.1</c:v>
                </c:pt>
                <c:pt idx="2169">
                  <c:v>45140.800000000003</c:v>
                </c:pt>
                <c:pt idx="2170">
                  <c:v>45161.2</c:v>
                </c:pt>
                <c:pt idx="2171">
                  <c:v>45174.7</c:v>
                </c:pt>
                <c:pt idx="2172">
                  <c:v>45188</c:v>
                </c:pt>
                <c:pt idx="2173">
                  <c:v>45214.400000000001</c:v>
                </c:pt>
                <c:pt idx="2174">
                  <c:v>45227.3</c:v>
                </c:pt>
                <c:pt idx="2175">
                  <c:v>45240.2</c:v>
                </c:pt>
                <c:pt idx="2176">
                  <c:v>45259.3</c:v>
                </c:pt>
                <c:pt idx="2177">
                  <c:v>45278.1</c:v>
                </c:pt>
                <c:pt idx="2178">
                  <c:v>45290.5</c:v>
                </c:pt>
                <c:pt idx="2179">
                  <c:v>45302.9</c:v>
                </c:pt>
                <c:pt idx="2180">
                  <c:v>45327.199999999997</c:v>
                </c:pt>
                <c:pt idx="2181">
                  <c:v>45339.3</c:v>
                </c:pt>
                <c:pt idx="2182">
                  <c:v>45357.2</c:v>
                </c:pt>
                <c:pt idx="2183">
                  <c:v>45369.1</c:v>
                </c:pt>
                <c:pt idx="2184">
                  <c:v>45386.8</c:v>
                </c:pt>
                <c:pt idx="2185">
                  <c:v>45398.5</c:v>
                </c:pt>
                <c:pt idx="2186">
                  <c:v>45410.2</c:v>
                </c:pt>
                <c:pt idx="2187">
                  <c:v>45421.7</c:v>
                </c:pt>
                <c:pt idx="2188">
                  <c:v>45433.2</c:v>
                </c:pt>
                <c:pt idx="2189">
                  <c:v>45455.9</c:v>
                </c:pt>
                <c:pt idx="2190">
                  <c:v>45467.199999999997</c:v>
                </c:pt>
                <c:pt idx="2191">
                  <c:v>45478.400000000001</c:v>
                </c:pt>
                <c:pt idx="2192">
                  <c:v>45495</c:v>
                </c:pt>
                <c:pt idx="2193">
                  <c:v>45511.4</c:v>
                </c:pt>
                <c:pt idx="2194">
                  <c:v>45522.3</c:v>
                </c:pt>
                <c:pt idx="2195">
                  <c:v>45538.400000000001</c:v>
                </c:pt>
                <c:pt idx="2196">
                  <c:v>45554.400000000001</c:v>
                </c:pt>
                <c:pt idx="2197">
                  <c:v>45564.9</c:v>
                </c:pt>
                <c:pt idx="2198">
                  <c:v>45580.6</c:v>
                </c:pt>
                <c:pt idx="2199">
                  <c:v>45590.9</c:v>
                </c:pt>
                <c:pt idx="2200">
                  <c:v>45606.3</c:v>
                </c:pt>
                <c:pt idx="2201">
                  <c:v>45616.4</c:v>
                </c:pt>
                <c:pt idx="2202">
                  <c:v>45626.400000000001</c:v>
                </c:pt>
                <c:pt idx="2203">
                  <c:v>45641.3</c:v>
                </c:pt>
                <c:pt idx="2204">
                  <c:v>45651.1</c:v>
                </c:pt>
                <c:pt idx="2205">
                  <c:v>45665.7</c:v>
                </c:pt>
                <c:pt idx="2206">
                  <c:v>45675.3</c:v>
                </c:pt>
                <c:pt idx="2207">
                  <c:v>45689.599999999999</c:v>
                </c:pt>
                <c:pt idx="2208">
                  <c:v>45698.9</c:v>
                </c:pt>
                <c:pt idx="2209">
                  <c:v>45712.800000000003</c:v>
                </c:pt>
                <c:pt idx="2210">
                  <c:v>45726.5</c:v>
                </c:pt>
                <c:pt idx="2211">
                  <c:v>45735.6</c:v>
                </c:pt>
                <c:pt idx="2212">
                  <c:v>45744.5</c:v>
                </c:pt>
                <c:pt idx="2213">
                  <c:v>45757.7</c:v>
                </c:pt>
                <c:pt idx="2214">
                  <c:v>45770.7</c:v>
                </c:pt>
                <c:pt idx="2215">
                  <c:v>45779.1</c:v>
                </c:pt>
                <c:pt idx="2216">
                  <c:v>45791.5</c:v>
                </c:pt>
                <c:pt idx="2217">
                  <c:v>45799.6</c:v>
                </c:pt>
                <c:pt idx="2218">
                  <c:v>45807.5</c:v>
                </c:pt>
                <c:pt idx="2219">
                  <c:v>45815.199999999997</c:v>
                </c:pt>
                <c:pt idx="2220">
                  <c:v>45826.6</c:v>
                </c:pt>
                <c:pt idx="2221">
                  <c:v>45837.7</c:v>
                </c:pt>
                <c:pt idx="2222">
                  <c:v>45844.9</c:v>
                </c:pt>
                <c:pt idx="2223">
                  <c:v>45852</c:v>
                </c:pt>
                <c:pt idx="2224">
                  <c:v>45859.1</c:v>
                </c:pt>
                <c:pt idx="2225">
                  <c:v>45872.9</c:v>
                </c:pt>
                <c:pt idx="2226">
                  <c:v>45879.6</c:v>
                </c:pt>
                <c:pt idx="2227">
                  <c:v>45889.7</c:v>
                </c:pt>
                <c:pt idx="2228">
                  <c:v>45896.3</c:v>
                </c:pt>
                <c:pt idx="2229">
                  <c:v>45906.1</c:v>
                </c:pt>
                <c:pt idx="2230">
                  <c:v>45912.5</c:v>
                </c:pt>
                <c:pt idx="2231">
                  <c:v>45919</c:v>
                </c:pt>
                <c:pt idx="2232">
                  <c:v>45928.6</c:v>
                </c:pt>
                <c:pt idx="2233">
                  <c:v>45938.2</c:v>
                </c:pt>
                <c:pt idx="2234">
                  <c:v>45944.5</c:v>
                </c:pt>
                <c:pt idx="2235">
                  <c:v>45950.9</c:v>
                </c:pt>
                <c:pt idx="2236">
                  <c:v>45957.3</c:v>
                </c:pt>
                <c:pt idx="2237">
                  <c:v>45970</c:v>
                </c:pt>
                <c:pt idx="2238">
                  <c:v>45976.5</c:v>
                </c:pt>
                <c:pt idx="2239">
                  <c:v>45982.9</c:v>
                </c:pt>
                <c:pt idx="2240">
                  <c:v>45989.5</c:v>
                </c:pt>
                <c:pt idx="2241">
                  <c:v>46002.6</c:v>
                </c:pt>
                <c:pt idx="2242">
                  <c:v>46009.3</c:v>
                </c:pt>
                <c:pt idx="2243">
                  <c:v>46019.5</c:v>
                </c:pt>
                <c:pt idx="2244">
                  <c:v>46026.3</c:v>
                </c:pt>
                <c:pt idx="2245">
                  <c:v>46036.800000000003</c:v>
                </c:pt>
                <c:pt idx="2246">
                  <c:v>46043.9</c:v>
                </c:pt>
                <c:pt idx="2247">
                  <c:v>46051.199999999997</c:v>
                </c:pt>
                <c:pt idx="2248">
                  <c:v>46062.2</c:v>
                </c:pt>
                <c:pt idx="2249">
                  <c:v>46073.5</c:v>
                </c:pt>
                <c:pt idx="2250">
                  <c:v>46081.2</c:v>
                </c:pt>
                <c:pt idx="2251">
                  <c:v>46089.1</c:v>
                </c:pt>
                <c:pt idx="2252">
                  <c:v>46101.2</c:v>
                </c:pt>
                <c:pt idx="2253">
                  <c:v>46113.599999999999</c:v>
                </c:pt>
                <c:pt idx="2254">
                  <c:v>46122.1</c:v>
                </c:pt>
                <c:pt idx="2255">
                  <c:v>46130.8</c:v>
                </c:pt>
                <c:pt idx="2256">
                  <c:v>46144.2</c:v>
                </c:pt>
                <c:pt idx="2257">
                  <c:v>46158</c:v>
                </c:pt>
                <c:pt idx="2258">
                  <c:v>46172.3</c:v>
                </c:pt>
                <c:pt idx="2259">
                  <c:v>46182.2</c:v>
                </c:pt>
                <c:pt idx="2260">
                  <c:v>46192.3</c:v>
                </c:pt>
                <c:pt idx="2261">
                  <c:v>46202.6</c:v>
                </c:pt>
                <c:pt idx="2262">
                  <c:v>46223.9</c:v>
                </c:pt>
                <c:pt idx="2263">
                  <c:v>46234.9</c:v>
                </c:pt>
                <c:pt idx="2264">
                  <c:v>46246.1</c:v>
                </c:pt>
                <c:pt idx="2265">
                  <c:v>46263.199999999997</c:v>
                </c:pt>
                <c:pt idx="2266">
                  <c:v>46280.9</c:v>
                </c:pt>
                <c:pt idx="2267">
                  <c:v>46292.800000000003</c:v>
                </c:pt>
                <c:pt idx="2268">
                  <c:v>46305</c:v>
                </c:pt>
                <c:pt idx="2269">
                  <c:v>46317.3</c:v>
                </c:pt>
                <c:pt idx="2270">
                  <c:v>46336.1</c:v>
                </c:pt>
                <c:pt idx="2271">
                  <c:v>46355.3</c:v>
                </c:pt>
                <c:pt idx="2272">
                  <c:v>46368.3</c:v>
                </c:pt>
                <c:pt idx="2273">
                  <c:v>46381.4</c:v>
                </c:pt>
                <c:pt idx="2274">
                  <c:v>46401.4</c:v>
                </c:pt>
                <c:pt idx="2275">
                  <c:v>46421.599999999999</c:v>
                </c:pt>
                <c:pt idx="2276">
                  <c:v>46435.3</c:v>
                </c:pt>
                <c:pt idx="2277">
                  <c:v>46456</c:v>
                </c:pt>
                <c:pt idx="2278">
                  <c:v>46476.9</c:v>
                </c:pt>
                <c:pt idx="2279">
                  <c:v>46491</c:v>
                </c:pt>
                <c:pt idx="2280">
                  <c:v>46505.2</c:v>
                </c:pt>
                <c:pt idx="2281">
                  <c:v>46519.5</c:v>
                </c:pt>
                <c:pt idx="2282">
                  <c:v>46548.4</c:v>
                </c:pt>
                <c:pt idx="2283">
                  <c:v>46562.9</c:v>
                </c:pt>
                <c:pt idx="2284">
                  <c:v>46577.5</c:v>
                </c:pt>
                <c:pt idx="2285">
                  <c:v>46592.2</c:v>
                </c:pt>
                <c:pt idx="2286">
                  <c:v>46614.3</c:v>
                </c:pt>
                <c:pt idx="2287">
                  <c:v>46636.5</c:v>
                </c:pt>
                <c:pt idx="2288">
                  <c:v>46651.3</c:v>
                </c:pt>
                <c:pt idx="2289">
                  <c:v>46666.5</c:v>
                </c:pt>
                <c:pt idx="2290">
                  <c:v>46698.2</c:v>
                </c:pt>
                <c:pt idx="2291">
                  <c:v>46714.7</c:v>
                </c:pt>
                <c:pt idx="2292">
                  <c:v>46731.5</c:v>
                </c:pt>
                <c:pt idx="2293">
                  <c:v>46757.4</c:v>
                </c:pt>
                <c:pt idx="2294">
                  <c:v>46775</c:v>
                </c:pt>
                <c:pt idx="2295">
                  <c:v>46802</c:v>
                </c:pt>
                <c:pt idx="2296">
                  <c:v>46820.2</c:v>
                </c:pt>
                <c:pt idx="2297">
                  <c:v>46838.5</c:v>
                </c:pt>
                <c:pt idx="2298">
                  <c:v>46857.1</c:v>
                </c:pt>
                <c:pt idx="2299">
                  <c:v>46894.400000000001</c:v>
                </c:pt>
                <c:pt idx="2300">
                  <c:v>46913.1</c:v>
                </c:pt>
                <c:pt idx="2301">
                  <c:v>46931.9</c:v>
                </c:pt>
                <c:pt idx="2302">
                  <c:v>46950.6</c:v>
                </c:pt>
                <c:pt idx="2303">
                  <c:v>46978.6</c:v>
                </c:pt>
                <c:pt idx="2304">
                  <c:v>47006.3</c:v>
                </c:pt>
                <c:pt idx="2305">
                  <c:v>47024.6</c:v>
                </c:pt>
                <c:pt idx="2306">
                  <c:v>47060.6</c:v>
                </c:pt>
                <c:pt idx="2307">
                  <c:v>47078.3</c:v>
                </c:pt>
                <c:pt idx="2308">
                  <c:v>47112.6</c:v>
                </c:pt>
                <c:pt idx="2309">
                  <c:v>47137.5</c:v>
                </c:pt>
                <c:pt idx="2310">
                  <c:v>47161.5</c:v>
                </c:pt>
                <c:pt idx="2311">
                  <c:v>47176.9</c:v>
                </c:pt>
                <c:pt idx="2312">
                  <c:v>47199.199999999997</c:v>
                </c:pt>
                <c:pt idx="2313">
                  <c:v>47220.9</c:v>
                </c:pt>
                <c:pt idx="2314">
                  <c:v>47235.1</c:v>
                </c:pt>
                <c:pt idx="2315">
                  <c:v>47249.1</c:v>
                </c:pt>
                <c:pt idx="2316">
                  <c:v>47269.8</c:v>
                </c:pt>
                <c:pt idx="2317">
                  <c:v>47290</c:v>
                </c:pt>
                <c:pt idx="2318">
                  <c:v>47303.3</c:v>
                </c:pt>
                <c:pt idx="2319">
                  <c:v>47322.9</c:v>
                </c:pt>
                <c:pt idx="2320">
                  <c:v>47342.3</c:v>
                </c:pt>
                <c:pt idx="2321">
                  <c:v>47355</c:v>
                </c:pt>
                <c:pt idx="2322">
                  <c:v>47380.2</c:v>
                </c:pt>
                <c:pt idx="2323">
                  <c:v>47392.7</c:v>
                </c:pt>
                <c:pt idx="2324">
                  <c:v>47411.199999999997</c:v>
                </c:pt>
                <c:pt idx="2325">
                  <c:v>47429.7</c:v>
                </c:pt>
                <c:pt idx="2326">
                  <c:v>47441.9</c:v>
                </c:pt>
                <c:pt idx="2327">
                  <c:v>47460.2</c:v>
                </c:pt>
                <c:pt idx="2328">
                  <c:v>47472.4</c:v>
                </c:pt>
                <c:pt idx="2329">
                  <c:v>47484.6</c:v>
                </c:pt>
                <c:pt idx="2330">
                  <c:v>47503</c:v>
                </c:pt>
                <c:pt idx="2331">
                  <c:v>47521.3</c:v>
                </c:pt>
                <c:pt idx="2332">
                  <c:v>47533.7</c:v>
                </c:pt>
                <c:pt idx="2333">
                  <c:v>47552.2</c:v>
                </c:pt>
                <c:pt idx="2334">
                  <c:v>47564.7</c:v>
                </c:pt>
                <c:pt idx="2335">
                  <c:v>47583.6</c:v>
                </c:pt>
                <c:pt idx="2336">
                  <c:v>47602.7</c:v>
                </c:pt>
                <c:pt idx="2337">
                  <c:v>47615.6</c:v>
                </c:pt>
                <c:pt idx="2338">
                  <c:v>47641.4</c:v>
                </c:pt>
                <c:pt idx="2339">
                  <c:v>47654.3</c:v>
                </c:pt>
                <c:pt idx="2340">
                  <c:v>47667.1</c:v>
                </c:pt>
                <c:pt idx="2341">
                  <c:v>47679.9</c:v>
                </c:pt>
                <c:pt idx="2342">
                  <c:v>47705.3</c:v>
                </c:pt>
                <c:pt idx="2343">
                  <c:v>47718</c:v>
                </c:pt>
                <c:pt idx="2344">
                  <c:v>47730.6</c:v>
                </c:pt>
                <c:pt idx="2345">
                  <c:v>47743.3</c:v>
                </c:pt>
                <c:pt idx="2346">
                  <c:v>47768.6</c:v>
                </c:pt>
                <c:pt idx="2347">
                  <c:v>47781.3</c:v>
                </c:pt>
                <c:pt idx="2348">
                  <c:v>47793.9</c:v>
                </c:pt>
                <c:pt idx="2349">
                  <c:v>47806.6</c:v>
                </c:pt>
                <c:pt idx="2350">
                  <c:v>47832.2</c:v>
                </c:pt>
                <c:pt idx="2351">
                  <c:v>47845</c:v>
                </c:pt>
                <c:pt idx="2352">
                  <c:v>47857.9</c:v>
                </c:pt>
                <c:pt idx="2353">
                  <c:v>47877.3</c:v>
                </c:pt>
                <c:pt idx="2354">
                  <c:v>47896.800000000003</c:v>
                </c:pt>
                <c:pt idx="2355">
                  <c:v>47910</c:v>
                </c:pt>
                <c:pt idx="2356">
                  <c:v>47929.9</c:v>
                </c:pt>
                <c:pt idx="2357">
                  <c:v>47950</c:v>
                </c:pt>
                <c:pt idx="2358">
                  <c:v>47963.5</c:v>
                </c:pt>
                <c:pt idx="2359">
                  <c:v>47977.1</c:v>
                </c:pt>
                <c:pt idx="2360">
                  <c:v>47997.8</c:v>
                </c:pt>
                <c:pt idx="2361">
                  <c:v>48011.7</c:v>
                </c:pt>
                <c:pt idx="2362">
                  <c:v>48032.9</c:v>
                </c:pt>
                <c:pt idx="2363">
                  <c:v>48047.1</c:v>
                </c:pt>
                <c:pt idx="2364">
                  <c:v>48061.599999999999</c:v>
                </c:pt>
                <c:pt idx="2365">
                  <c:v>48091.1</c:v>
                </c:pt>
                <c:pt idx="2366">
                  <c:v>48106.1</c:v>
                </c:pt>
                <c:pt idx="2367">
                  <c:v>48136.9</c:v>
                </c:pt>
                <c:pt idx="2368">
                  <c:v>48152.5</c:v>
                </c:pt>
                <c:pt idx="2369">
                  <c:v>48168.2</c:v>
                </c:pt>
                <c:pt idx="2370">
                  <c:v>48200.2</c:v>
                </c:pt>
                <c:pt idx="2371">
                  <c:v>48216.3</c:v>
                </c:pt>
                <c:pt idx="2372">
                  <c:v>48232.6</c:v>
                </c:pt>
                <c:pt idx="2373">
                  <c:v>48248.9</c:v>
                </c:pt>
                <c:pt idx="2374">
                  <c:v>48281.8</c:v>
                </c:pt>
                <c:pt idx="2375">
                  <c:v>48298.3</c:v>
                </c:pt>
                <c:pt idx="2376">
                  <c:v>48314.8</c:v>
                </c:pt>
                <c:pt idx="2377">
                  <c:v>48339.7</c:v>
                </c:pt>
                <c:pt idx="2378">
                  <c:v>48364.5</c:v>
                </c:pt>
                <c:pt idx="2379">
                  <c:v>48381</c:v>
                </c:pt>
                <c:pt idx="2380">
                  <c:v>48405.7</c:v>
                </c:pt>
                <c:pt idx="2381">
                  <c:v>48430.3</c:v>
                </c:pt>
                <c:pt idx="2382">
                  <c:v>48446.6</c:v>
                </c:pt>
                <c:pt idx="2383">
                  <c:v>48470.8</c:v>
                </c:pt>
                <c:pt idx="2384">
                  <c:v>48494.8</c:v>
                </c:pt>
                <c:pt idx="2385">
                  <c:v>48518.6</c:v>
                </c:pt>
                <c:pt idx="2386">
                  <c:v>48542.400000000001</c:v>
                </c:pt>
                <c:pt idx="2387">
                  <c:v>48558.3</c:v>
                </c:pt>
                <c:pt idx="2388">
                  <c:v>48574.1</c:v>
                </c:pt>
                <c:pt idx="2389">
                  <c:v>48590</c:v>
                </c:pt>
                <c:pt idx="2390">
                  <c:v>48621.599999999999</c:v>
                </c:pt>
                <c:pt idx="2391">
                  <c:v>48629.5</c:v>
                </c:pt>
                <c:pt idx="2392">
                  <c:v>48653.2</c:v>
                </c:pt>
                <c:pt idx="2393">
                  <c:v>48676.9</c:v>
                </c:pt>
                <c:pt idx="2394">
                  <c:v>48692.6</c:v>
                </c:pt>
                <c:pt idx="2395">
                  <c:v>48708.4</c:v>
                </c:pt>
                <c:pt idx="2396">
                  <c:v>48739.9</c:v>
                </c:pt>
                <c:pt idx="2397">
                  <c:v>48763.5</c:v>
                </c:pt>
                <c:pt idx="2398">
                  <c:v>48787.1</c:v>
                </c:pt>
                <c:pt idx="2399">
                  <c:v>48802.9</c:v>
                </c:pt>
                <c:pt idx="2400">
                  <c:v>48818.6</c:v>
                </c:pt>
                <c:pt idx="2401">
                  <c:v>48850</c:v>
                </c:pt>
                <c:pt idx="2402">
                  <c:v>48865.8</c:v>
                </c:pt>
                <c:pt idx="2403">
                  <c:v>48881.5</c:v>
                </c:pt>
                <c:pt idx="2404">
                  <c:v>48905.1</c:v>
                </c:pt>
                <c:pt idx="2405">
                  <c:v>48920.800000000003</c:v>
                </c:pt>
                <c:pt idx="2406">
                  <c:v>48944.4</c:v>
                </c:pt>
                <c:pt idx="2407">
                  <c:v>48960.1</c:v>
                </c:pt>
                <c:pt idx="2408">
                  <c:v>48983.7</c:v>
                </c:pt>
                <c:pt idx="2409">
                  <c:v>48999.4</c:v>
                </c:pt>
                <c:pt idx="2410">
                  <c:v>49023</c:v>
                </c:pt>
                <c:pt idx="2411">
                  <c:v>49038.8</c:v>
                </c:pt>
                <c:pt idx="2412">
                  <c:v>49062.5</c:v>
                </c:pt>
                <c:pt idx="2413">
                  <c:v>49086.3</c:v>
                </c:pt>
                <c:pt idx="2414">
                  <c:v>49110.1</c:v>
                </c:pt>
                <c:pt idx="2415">
                  <c:v>49134</c:v>
                </c:pt>
                <c:pt idx="2416">
                  <c:v>49157.8</c:v>
                </c:pt>
                <c:pt idx="2417">
                  <c:v>49173.8</c:v>
                </c:pt>
                <c:pt idx="2418">
                  <c:v>49189.7</c:v>
                </c:pt>
                <c:pt idx="2419">
                  <c:v>49205.599999999999</c:v>
                </c:pt>
                <c:pt idx="2420">
                  <c:v>49237.4</c:v>
                </c:pt>
                <c:pt idx="2421">
                  <c:v>49253.3</c:v>
                </c:pt>
                <c:pt idx="2422">
                  <c:v>49269.1</c:v>
                </c:pt>
                <c:pt idx="2423">
                  <c:v>49292.9</c:v>
                </c:pt>
                <c:pt idx="2424">
                  <c:v>49316.6</c:v>
                </c:pt>
                <c:pt idx="2425">
                  <c:v>49332.3</c:v>
                </c:pt>
                <c:pt idx="2426">
                  <c:v>49355.9</c:v>
                </c:pt>
                <c:pt idx="2427">
                  <c:v>49379.3</c:v>
                </c:pt>
                <c:pt idx="2428">
                  <c:v>49402.7</c:v>
                </c:pt>
                <c:pt idx="2429">
                  <c:v>49418.2</c:v>
                </c:pt>
                <c:pt idx="2430">
                  <c:v>49441.4</c:v>
                </c:pt>
                <c:pt idx="2431">
                  <c:v>49464.4</c:v>
                </c:pt>
                <c:pt idx="2432">
                  <c:v>49487.199999999997</c:v>
                </c:pt>
                <c:pt idx="2433">
                  <c:v>49509.9</c:v>
                </c:pt>
                <c:pt idx="2434">
                  <c:v>49525</c:v>
                </c:pt>
                <c:pt idx="2435">
                  <c:v>49547.199999999997</c:v>
                </c:pt>
                <c:pt idx="2436">
                  <c:v>49561.7</c:v>
                </c:pt>
                <c:pt idx="2437">
                  <c:v>49583.3</c:v>
                </c:pt>
                <c:pt idx="2438">
                  <c:v>49604.4</c:v>
                </c:pt>
                <c:pt idx="2439">
                  <c:v>49618.400000000001</c:v>
                </c:pt>
                <c:pt idx="2440">
                  <c:v>49632.2</c:v>
                </c:pt>
                <c:pt idx="2441">
                  <c:v>49652.7</c:v>
                </c:pt>
                <c:pt idx="2442">
                  <c:v>49673.1</c:v>
                </c:pt>
                <c:pt idx="2443">
                  <c:v>49693.3</c:v>
                </c:pt>
                <c:pt idx="2444">
                  <c:v>49706.7</c:v>
                </c:pt>
                <c:pt idx="2445">
                  <c:v>49733.5</c:v>
                </c:pt>
                <c:pt idx="2446">
                  <c:v>49746.9</c:v>
                </c:pt>
                <c:pt idx="2447">
                  <c:v>49767.1</c:v>
                </c:pt>
                <c:pt idx="2448">
                  <c:v>49787.3</c:v>
                </c:pt>
                <c:pt idx="2449">
                  <c:v>49800.800000000003</c:v>
                </c:pt>
                <c:pt idx="2450">
                  <c:v>49814.5</c:v>
                </c:pt>
                <c:pt idx="2451">
                  <c:v>49835.1</c:v>
                </c:pt>
                <c:pt idx="2452">
                  <c:v>49855.9</c:v>
                </c:pt>
                <c:pt idx="2453">
                  <c:v>49877.1</c:v>
                </c:pt>
                <c:pt idx="2454">
                  <c:v>49891.4</c:v>
                </c:pt>
                <c:pt idx="2455">
                  <c:v>49905.8</c:v>
                </c:pt>
                <c:pt idx="2456">
                  <c:v>49927.9</c:v>
                </c:pt>
                <c:pt idx="2457">
                  <c:v>49950.400000000001</c:v>
                </c:pt>
                <c:pt idx="2458">
                  <c:v>49973.4</c:v>
                </c:pt>
                <c:pt idx="2459">
                  <c:v>49989</c:v>
                </c:pt>
                <c:pt idx="2460">
                  <c:v>50021.1</c:v>
                </c:pt>
                <c:pt idx="2461">
                  <c:v>50037.599999999999</c:v>
                </c:pt>
                <c:pt idx="2462">
                  <c:v>50062.9</c:v>
                </c:pt>
                <c:pt idx="2463">
                  <c:v>50089.1</c:v>
                </c:pt>
                <c:pt idx="2464">
                  <c:v>50107.4</c:v>
                </c:pt>
                <c:pt idx="2465">
                  <c:v>50135.8</c:v>
                </c:pt>
                <c:pt idx="2466">
                  <c:v>50165.4</c:v>
                </c:pt>
                <c:pt idx="2467">
                  <c:v>50185.599999999999</c:v>
                </c:pt>
                <c:pt idx="2468">
                  <c:v>50206.2</c:v>
                </c:pt>
                <c:pt idx="2469">
                  <c:v>50237.8</c:v>
                </c:pt>
                <c:pt idx="2470">
                  <c:v>50269.9</c:v>
                </c:pt>
                <c:pt idx="2471">
                  <c:v>50302.5</c:v>
                </c:pt>
                <c:pt idx="2472">
                  <c:v>50324.3</c:v>
                </c:pt>
                <c:pt idx="2473">
                  <c:v>50357.3</c:v>
                </c:pt>
                <c:pt idx="2474">
                  <c:v>50390.2</c:v>
                </c:pt>
                <c:pt idx="2475">
                  <c:v>50412.1</c:v>
                </c:pt>
                <c:pt idx="2476">
                  <c:v>50455.6</c:v>
                </c:pt>
                <c:pt idx="2477">
                  <c:v>50477</c:v>
                </c:pt>
                <c:pt idx="2478">
                  <c:v>50498.2</c:v>
                </c:pt>
                <c:pt idx="2479">
                  <c:v>50529.4</c:v>
                </c:pt>
                <c:pt idx="2480">
                  <c:v>50559.9</c:v>
                </c:pt>
                <c:pt idx="2481">
                  <c:v>50589.5</c:v>
                </c:pt>
                <c:pt idx="2482">
                  <c:v>50609.3</c:v>
                </c:pt>
                <c:pt idx="2483">
                  <c:v>50639.4</c:v>
                </c:pt>
                <c:pt idx="2484">
                  <c:v>50669.599999999999</c:v>
                </c:pt>
                <c:pt idx="2485">
                  <c:v>50689.9</c:v>
                </c:pt>
                <c:pt idx="2486">
                  <c:v>50710.1</c:v>
                </c:pt>
                <c:pt idx="2487">
                  <c:v>50750.5</c:v>
                </c:pt>
                <c:pt idx="2488">
                  <c:v>50780.5</c:v>
                </c:pt>
                <c:pt idx="2489">
                  <c:v>50800.4</c:v>
                </c:pt>
                <c:pt idx="2490">
                  <c:v>50820</c:v>
                </c:pt>
                <c:pt idx="2491">
                  <c:v>50858.5</c:v>
                </c:pt>
                <c:pt idx="2492">
                  <c:v>50877.4</c:v>
                </c:pt>
                <c:pt idx="2493">
                  <c:v>50895.9</c:v>
                </c:pt>
                <c:pt idx="2494">
                  <c:v>50931.7</c:v>
                </c:pt>
                <c:pt idx="2495">
                  <c:v>50948.9</c:v>
                </c:pt>
                <c:pt idx="2496">
                  <c:v>50973.9</c:v>
                </c:pt>
                <c:pt idx="2497">
                  <c:v>50989.9</c:v>
                </c:pt>
                <c:pt idx="2498">
                  <c:v>51012.7</c:v>
                </c:pt>
                <c:pt idx="2499">
                  <c:v>51027.199999999997</c:v>
                </c:pt>
                <c:pt idx="2500">
                  <c:v>51041.1</c:v>
                </c:pt>
                <c:pt idx="2501">
                  <c:v>51061.5</c:v>
                </c:pt>
                <c:pt idx="2502">
                  <c:v>51081.3</c:v>
                </c:pt>
                <c:pt idx="2503">
                  <c:v>51094.3</c:v>
                </c:pt>
                <c:pt idx="2504">
                  <c:v>51119.5</c:v>
                </c:pt>
                <c:pt idx="2505">
                  <c:v>51131.9</c:v>
                </c:pt>
                <c:pt idx="2506">
                  <c:v>51150</c:v>
                </c:pt>
                <c:pt idx="2507">
                  <c:v>51161.8</c:v>
                </c:pt>
                <c:pt idx="2508">
                  <c:v>51173.4</c:v>
                </c:pt>
                <c:pt idx="2509">
                  <c:v>51196.2</c:v>
                </c:pt>
                <c:pt idx="2510">
                  <c:v>51207.4</c:v>
                </c:pt>
                <c:pt idx="2511">
                  <c:v>51218.400000000001</c:v>
                </c:pt>
                <c:pt idx="2512">
                  <c:v>51240</c:v>
                </c:pt>
                <c:pt idx="2513">
                  <c:v>51255.8</c:v>
                </c:pt>
                <c:pt idx="2514">
                  <c:v>51266.2</c:v>
                </c:pt>
                <c:pt idx="2515">
                  <c:v>51281.599999999999</c:v>
                </c:pt>
                <c:pt idx="2516">
                  <c:v>51291.8</c:v>
                </c:pt>
                <c:pt idx="2517">
                  <c:v>51306.9</c:v>
                </c:pt>
                <c:pt idx="2518">
                  <c:v>51316.800000000003</c:v>
                </c:pt>
                <c:pt idx="2519">
                  <c:v>51331.6</c:v>
                </c:pt>
                <c:pt idx="2520">
                  <c:v>51341.3</c:v>
                </c:pt>
                <c:pt idx="2521">
                  <c:v>51351</c:v>
                </c:pt>
                <c:pt idx="2522">
                  <c:v>51370.3</c:v>
                </c:pt>
                <c:pt idx="2523">
                  <c:v>51379.9</c:v>
                </c:pt>
                <c:pt idx="2524">
                  <c:v>51389.5</c:v>
                </c:pt>
                <c:pt idx="2525">
                  <c:v>51403.8</c:v>
                </c:pt>
                <c:pt idx="2526">
                  <c:v>51422.9</c:v>
                </c:pt>
                <c:pt idx="2527">
                  <c:v>51432.5</c:v>
                </c:pt>
                <c:pt idx="2528">
                  <c:v>51442</c:v>
                </c:pt>
                <c:pt idx="2529">
                  <c:v>51456.4</c:v>
                </c:pt>
                <c:pt idx="2530">
                  <c:v>51470.9</c:v>
                </c:pt>
                <c:pt idx="2531">
                  <c:v>51480.5</c:v>
                </c:pt>
                <c:pt idx="2532">
                  <c:v>51494.6</c:v>
                </c:pt>
                <c:pt idx="2533">
                  <c:v>51508.5</c:v>
                </c:pt>
                <c:pt idx="2534">
                  <c:v>51517.5</c:v>
                </c:pt>
                <c:pt idx="2535">
                  <c:v>51530.9</c:v>
                </c:pt>
                <c:pt idx="2536">
                  <c:v>51539.7</c:v>
                </c:pt>
                <c:pt idx="2537">
                  <c:v>51552.7</c:v>
                </c:pt>
                <c:pt idx="2538">
                  <c:v>51561.2</c:v>
                </c:pt>
                <c:pt idx="2539">
                  <c:v>51569.7</c:v>
                </c:pt>
                <c:pt idx="2540">
                  <c:v>51582.3</c:v>
                </c:pt>
                <c:pt idx="2541">
                  <c:v>51594.7</c:v>
                </c:pt>
                <c:pt idx="2542">
                  <c:v>51607</c:v>
                </c:pt>
                <c:pt idx="2543">
                  <c:v>51615.1</c:v>
                </c:pt>
                <c:pt idx="2544">
                  <c:v>51631.3</c:v>
                </c:pt>
                <c:pt idx="2545">
                  <c:v>51639.3</c:v>
                </c:pt>
                <c:pt idx="2546">
                  <c:v>51647.4</c:v>
                </c:pt>
                <c:pt idx="2547">
                  <c:v>51659.4</c:v>
                </c:pt>
                <c:pt idx="2548">
                  <c:v>51667.4</c:v>
                </c:pt>
                <c:pt idx="2549">
                  <c:v>51675.4</c:v>
                </c:pt>
                <c:pt idx="2550">
                  <c:v>51691.5</c:v>
                </c:pt>
                <c:pt idx="2551">
                  <c:v>51699.5</c:v>
                </c:pt>
                <c:pt idx="2552">
                  <c:v>51707.6</c:v>
                </c:pt>
                <c:pt idx="2553">
                  <c:v>51719.9</c:v>
                </c:pt>
                <c:pt idx="2554">
                  <c:v>51728.1</c:v>
                </c:pt>
                <c:pt idx="2555">
                  <c:v>51740.5</c:v>
                </c:pt>
                <c:pt idx="2556">
                  <c:v>51748.9</c:v>
                </c:pt>
                <c:pt idx="2557">
                  <c:v>51761.599999999999</c:v>
                </c:pt>
                <c:pt idx="2558">
                  <c:v>51774.5</c:v>
                </c:pt>
                <c:pt idx="2559">
                  <c:v>51783.199999999997</c:v>
                </c:pt>
                <c:pt idx="2560">
                  <c:v>51796.5</c:v>
                </c:pt>
                <c:pt idx="2561">
                  <c:v>51810</c:v>
                </c:pt>
                <c:pt idx="2562">
                  <c:v>51819.199999999997</c:v>
                </c:pt>
                <c:pt idx="2563">
                  <c:v>51828.4</c:v>
                </c:pt>
                <c:pt idx="2564">
                  <c:v>51837.9</c:v>
                </c:pt>
                <c:pt idx="2565">
                  <c:v>51852.3</c:v>
                </c:pt>
                <c:pt idx="2566">
                  <c:v>51862.1</c:v>
                </c:pt>
                <c:pt idx="2567">
                  <c:v>51877</c:v>
                </c:pt>
                <c:pt idx="2568">
                  <c:v>51887.199999999997</c:v>
                </c:pt>
                <c:pt idx="2569">
                  <c:v>51902.9</c:v>
                </c:pt>
                <c:pt idx="2570">
                  <c:v>51918.9</c:v>
                </c:pt>
                <c:pt idx="2571">
                  <c:v>51929.8</c:v>
                </c:pt>
                <c:pt idx="2572">
                  <c:v>51940.9</c:v>
                </c:pt>
                <c:pt idx="2573">
                  <c:v>51957.8</c:v>
                </c:pt>
                <c:pt idx="2574">
                  <c:v>51975.1</c:v>
                </c:pt>
                <c:pt idx="2575">
                  <c:v>51986.7</c:v>
                </c:pt>
                <c:pt idx="2576">
                  <c:v>52004.6</c:v>
                </c:pt>
                <c:pt idx="2577">
                  <c:v>52016.6</c:v>
                </c:pt>
                <c:pt idx="2578">
                  <c:v>52034.9</c:v>
                </c:pt>
                <c:pt idx="2579">
                  <c:v>52047.3</c:v>
                </c:pt>
                <c:pt idx="2580">
                  <c:v>52066.1</c:v>
                </c:pt>
                <c:pt idx="2581">
                  <c:v>52078.8</c:v>
                </c:pt>
                <c:pt idx="2582">
                  <c:v>52091.6</c:v>
                </c:pt>
                <c:pt idx="2583">
                  <c:v>52104.5</c:v>
                </c:pt>
                <c:pt idx="2584">
                  <c:v>52130.6</c:v>
                </c:pt>
                <c:pt idx="2585">
                  <c:v>52150.400000000001</c:v>
                </c:pt>
                <c:pt idx="2586">
                  <c:v>52163.8</c:v>
                </c:pt>
                <c:pt idx="2587">
                  <c:v>52177.2</c:v>
                </c:pt>
                <c:pt idx="2588">
                  <c:v>52190.7</c:v>
                </c:pt>
                <c:pt idx="2589">
                  <c:v>52211.1</c:v>
                </c:pt>
                <c:pt idx="2590">
                  <c:v>52224.800000000003</c:v>
                </c:pt>
                <c:pt idx="2591">
                  <c:v>52245.5</c:v>
                </c:pt>
                <c:pt idx="2592">
                  <c:v>52266.3</c:v>
                </c:pt>
                <c:pt idx="2593">
                  <c:v>52280.3</c:v>
                </c:pt>
                <c:pt idx="2594">
                  <c:v>52301.3</c:v>
                </c:pt>
                <c:pt idx="2595">
                  <c:v>52315.4</c:v>
                </c:pt>
                <c:pt idx="2596">
                  <c:v>52329.5</c:v>
                </c:pt>
                <c:pt idx="2597">
                  <c:v>52350.7</c:v>
                </c:pt>
                <c:pt idx="2598">
                  <c:v>52372</c:v>
                </c:pt>
                <c:pt idx="2599">
                  <c:v>52386.2</c:v>
                </c:pt>
                <c:pt idx="2600">
                  <c:v>52407.7</c:v>
                </c:pt>
                <c:pt idx="2601">
                  <c:v>52422.2</c:v>
                </c:pt>
                <c:pt idx="2602">
                  <c:v>52444.1</c:v>
                </c:pt>
                <c:pt idx="2603">
                  <c:v>52466.400000000001</c:v>
                </c:pt>
                <c:pt idx="2604">
                  <c:v>52481.3</c:v>
                </c:pt>
                <c:pt idx="2605">
                  <c:v>52511.6</c:v>
                </c:pt>
                <c:pt idx="2606">
                  <c:v>52526.8</c:v>
                </c:pt>
                <c:pt idx="2607">
                  <c:v>52542.2</c:v>
                </c:pt>
                <c:pt idx="2608">
                  <c:v>52557.8</c:v>
                </c:pt>
                <c:pt idx="2609">
                  <c:v>52581.2</c:v>
                </c:pt>
                <c:pt idx="2610">
                  <c:v>52604.9</c:v>
                </c:pt>
                <c:pt idx="2611">
                  <c:v>52628.9</c:v>
                </c:pt>
                <c:pt idx="2612">
                  <c:v>52645</c:v>
                </c:pt>
                <c:pt idx="2613">
                  <c:v>52669.3</c:v>
                </c:pt>
                <c:pt idx="2614">
                  <c:v>52693.9</c:v>
                </c:pt>
                <c:pt idx="2615">
                  <c:v>52718.6</c:v>
                </c:pt>
                <c:pt idx="2616">
                  <c:v>52735.3</c:v>
                </c:pt>
                <c:pt idx="2617">
                  <c:v>52760.4</c:v>
                </c:pt>
                <c:pt idx="2618">
                  <c:v>52785.8</c:v>
                </c:pt>
                <c:pt idx="2619">
                  <c:v>52802.8</c:v>
                </c:pt>
                <c:pt idx="2620">
                  <c:v>52828.6</c:v>
                </c:pt>
                <c:pt idx="2621">
                  <c:v>52863.8</c:v>
                </c:pt>
                <c:pt idx="2622">
                  <c:v>52890.9</c:v>
                </c:pt>
                <c:pt idx="2623">
                  <c:v>52918.5</c:v>
                </c:pt>
                <c:pt idx="2624">
                  <c:v>52946.400000000001</c:v>
                </c:pt>
                <c:pt idx="2625">
                  <c:v>52965.3</c:v>
                </c:pt>
                <c:pt idx="2626">
                  <c:v>53003.3</c:v>
                </c:pt>
                <c:pt idx="2627">
                  <c:v>53022.400000000001</c:v>
                </c:pt>
                <c:pt idx="2628">
                  <c:v>53041.599999999999</c:v>
                </c:pt>
                <c:pt idx="2629">
                  <c:v>53070.5</c:v>
                </c:pt>
                <c:pt idx="2630">
                  <c:v>53099.4</c:v>
                </c:pt>
                <c:pt idx="2631">
                  <c:v>53128.2</c:v>
                </c:pt>
                <c:pt idx="2632">
                  <c:v>53157</c:v>
                </c:pt>
                <c:pt idx="2633">
                  <c:v>53185.5</c:v>
                </c:pt>
                <c:pt idx="2634">
                  <c:v>53223.1</c:v>
                </c:pt>
                <c:pt idx="2635">
                  <c:v>53241.7</c:v>
                </c:pt>
                <c:pt idx="2636">
                  <c:v>53269.2</c:v>
                </c:pt>
                <c:pt idx="2637">
                  <c:v>53287.4</c:v>
                </c:pt>
                <c:pt idx="2638">
                  <c:v>53323.8</c:v>
                </c:pt>
                <c:pt idx="2639">
                  <c:v>53342</c:v>
                </c:pt>
                <c:pt idx="2640">
                  <c:v>53360.3</c:v>
                </c:pt>
                <c:pt idx="2641">
                  <c:v>53396.800000000003</c:v>
                </c:pt>
                <c:pt idx="2642">
                  <c:v>53415.1</c:v>
                </c:pt>
                <c:pt idx="2643">
                  <c:v>53442.400000000001</c:v>
                </c:pt>
                <c:pt idx="2644">
                  <c:v>53460.6</c:v>
                </c:pt>
                <c:pt idx="2645">
                  <c:v>53487.8</c:v>
                </c:pt>
                <c:pt idx="2646">
                  <c:v>53505.9</c:v>
                </c:pt>
                <c:pt idx="2647">
                  <c:v>53532.9</c:v>
                </c:pt>
                <c:pt idx="2648">
                  <c:v>53559.7</c:v>
                </c:pt>
                <c:pt idx="2649">
                  <c:v>53595.199999999997</c:v>
                </c:pt>
                <c:pt idx="2650">
                  <c:v>53612.800000000003</c:v>
                </c:pt>
                <c:pt idx="2651">
                  <c:v>53639</c:v>
                </c:pt>
                <c:pt idx="2652">
                  <c:v>53656.3</c:v>
                </c:pt>
                <c:pt idx="2653">
                  <c:v>53690.5</c:v>
                </c:pt>
                <c:pt idx="2654">
                  <c:v>53707.4</c:v>
                </c:pt>
                <c:pt idx="2655">
                  <c:v>53724.2</c:v>
                </c:pt>
                <c:pt idx="2656">
                  <c:v>53740.7</c:v>
                </c:pt>
                <c:pt idx="2657">
                  <c:v>53773.4</c:v>
                </c:pt>
                <c:pt idx="2658">
                  <c:v>53789.4</c:v>
                </c:pt>
                <c:pt idx="2659">
                  <c:v>53805.3</c:v>
                </c:pt>
                <c:pt idx="2660">
                  <c:v>53836.5</c:v>
                </c:pt>
                <c:pt idx="2661">
                  <c:v>53851.8</c:v>
                </c:pt>
                <c:pt idx="2662">
                  <c:v>53867.1</c:v>
                </c:pt>
                <c:pt idx="2663">
                  <c:v>53897.1</c:v>
                </c:pt>
                <c:pt idx="2664">
                  <c:v>53912</c:v>
                </c:pt>
                <c:pt idx="2665">
                  <c:v>53941.3</c:v>
                </c:pt>
                <c:pt idx="2666">
                  <c:v>53963.1</c:v>
                </c:pt>
                <c:pt idx="2667">
                  <c:v>53977.4</c:v>
                </c:pt>
                <c:pt idx="2668">
                  <c:v>54005.9</c:v>
                </c:pt>
                <c:pt idx="2669">
                  <c:v>54020.1</c:v>
                </c:pt>
                <c:pt idx="2670">
                  <c:v>54034.1</c:v>
                </c:pt>
                <c:pt idx="2671">
                  <c:v>54055.1</c:v>
                </c:pt>
                <c:pt idx="2672">
                  <c:v>54076</c:v>
                </c:pt>
                <c:pt idx="2673">
                  <c:v>54089.9</c:v>
                </c:pt>
                <c:pt idx="2674">
                  <c:v>54103.8</c:v>
                </c:pt>
                <c:pt idx="2675">
                  <c:v>54131.4</c:v>
                </c:pt>
                <c:pt idx="2676">
                  <c:v>54152.1</c:v>
                </c:pt>
                <c:pt idx="2677">
                  <c:v>54172.800000000003</c:v>
                </c:pt>
                <c:pt idx="2678">
                  <c:v>54186.6</c:v>
                </c:pt>
                <c:pt idx="2679">
                  <c:v>54214.3</c:v>
                </c:pt>
                <c:pt idx="2680">
                  <c:v>54228.2</c:v>
                </c:pt>
                <c:pt idx="2681">
                  <c:v>54249.1</c:v>
                </c:pt>
                <c:pt idx="2682">
                  <c:v>54270.2</c:v>
                </c:pt>
                <c:pt idx="2683">
                  <c:v>54284.3</c:v>
                </c:pt>
                <c:pt idx="2684">
                  <c:v>54298.400000000001</c:v>
                </c:pt>
                <c:pt idx="2685">
                  <c:v>54319.8</c:v>
                </c:pt>
                <c:pt idx="2686">
                  <c:v>54341.2</c:v>
                </c:pt>
                <c:pt idx="2687">
                  <c:v>54362.8</c:v>
                </c:pt>
                <c:pt idx="2688">
                  <c:v>54384.5</c:v>
                </c:pt>
                <c:pt idx="2689">
                  <c:v>54406.2</c:v>
                </c:pt>
                <c:pt idx="2690">
                  <c:v>54435.199999999997</c:v>
                </c:pt>
                <c:pt idx="2691">
                  <c:v>54457</c:v>
                </c:pt>
                <c:pt idx="2692">
                  <c:v>54486</c:v>
                </c:pt>
                <c:pt idx="2693">
                  <c:v>54500.5</c:v>
                </c:pt>
                <c:pt idx="2694">
                  <c:v>54522.2</c:v>
                </c:pt>
                <c:pt idx="2695">
                  <c:v>54543.9</c:v>
                </c:pt>
                <c:pt idx="2696">
                  <c:v>54565.4</c:v>
                </c:pt>
                <c:pt idx="2697">
                  <c:v>54586.9</c:v>
                </c:pt>
                <c:pt idx="2698">
                  <c:v>54608.2</c:v>
                </c:pt>
                <c:pt idx="2699">
                  <c:v>54622.3</c:v>
                </c:pt>
                <c:pt idx="2700">
                  <c:v>54643.4</c:v>
                </c:pt>
                <c:pt idx="2701">
                  <c:v>54664.3</c:v>
                </c:pt>
                <c:pt idx="2702">
                  <c:v>54685</c:v>
                </c:pt>
                <c:pt idx="2703">
                  <c:v>54705.4</c:v>
                </c:pt>
                <c:pt idx="2704">
                  <c:v>54725.7</c:v>
                </c:pt>
                <c:pt idx="2705">
                  <c:v>54739</c:v>
                </c:pt>
                <c:pt idx="2706">
                  <c:v>54765.4</c:v>
                </c:pt>
                <c:pt idx="2707">
                  <c:v>54778.400000000001</c:v>
                </c:pt>
                <c:pt idx="2708">
                  <c:v>54797.7</c:v>
                </c:pt>
                <c:pt idx="2709">
                  <c:v>54810.400000000001</c:v>
                </c:pt>
                <c:pt idx="2710">
                  <c:v>54829.4</c:v>
                </c:pt>
                <c:pt idx="2711">
                  <c:v>54848.2</c:v>
                </c:pt>
                <c:pt idx="2712">
                  <c:v>54866.9</c:v>
                </c:pt>
                <c:pt idx="2713">
                  <c:v>54879.199999999997</c:v>
                </c:pt>
                <c:pt idx="2714">
                  <c:v>54897.599999999999</c:v>
                </c:pt>
                <c:pt idx="2715">
                  <c:v>54909.8</c:v>
                </c:pt>
                <c:pt idx="2716">
                  <c:v>54927.9</c:v>
                </c:pt>
                <c:pt idx="2717">
                  <c:v>54946</c:v>
                </c:pt>
                <c:pt idx="2718">
                  <c:v>54963.9</c:v>
                </c:pt>
                <c:pt idx="2719">
                  <c:v>54975.8</c:v>
                </c:pt>
                <c:pt idx="2720">
                  <c:v>54993.599999999999</c:v>
                </c:pt>
                <c:pt idx="2721">
                  <c:v>55005.4</c:v>
                </c:pt>
                <c:pt idx="2722">
                  <c:v>55023.1</c:v>
                </c:pt>
                <c:pt idx="2723">
                  <c:v>55034.8</c:v>
                </c:pt>
                <c:pt idx="2724">
                  <c:v>55058.2</c:v>
                </c:pt>
                <c:pt idx="2725">
                  <c:v>55069.9</c:v>
                </c:pt>
                <c:pt idx="2726">
                  <c:v>55087.4</c:v>
                </c:pt>
                <c:pt idx="2727">
                  <c:v>55099.1</c:v>
                </c:pt>
                <c:pt idx="2728">
                  <c:v>55116.6</c:v>
                </c:pt>
                <c:pt idx="2729">
                  <c:v>55139.9</c:v>
                </c:pt>
                <c:pt idx="2730">
                  <c:v>55151.6</c:v>
                </c:pt>
                <c:pt idx="2731">
                  <c:v>55169.1</c:v>
                </c:pt>
                <c:pt idx="2732">
                  <c:v>55186.7</c:v>
                </c:pt>
                <c:pt idx="2733">
                  <c:v>55198.5</c:v>
                </c:pt>
                <c:pt idx="2734">
                  <c:v>55210.2</c:v>
                </c:pt>
                <c:pt idx="2735">
                  <c:v>55227.9</c:v>
                </c:pt>
                <c:pt idx="2736">
                  <c:v>55239.8</c:v>
                </c:pt>
                <c:pt idx="2737">
                  <c:v>55263.5</c:v>
                </c:pt>
                <c:pt idx="2738">
                  <c:v>55275</c:v>
                </c:pt>
                <c:pt idx="2739">
                  <c:v>55292</c:v>
                </c:pt>
                <c:pt idx="2740">
                  <c:v>55303.1</c:v>
                </c:pt>
                <c:pt idx="2741">
                  <c:v>55324.800000000003</c:v>
                </c:pt>
                <c:pt idx="2742">
                  <c:v>55340.800000000003</c:v>
                </c:pt>
                <c:pt idx="2743">
                  <c:v>55351.4</c:v>
                </c:pt>
                <c:pt idx="2744">
                  <c:v>55367.1</c:v>
                </c:pt>
                <c:pt idx="2745">
                  <c:v>55382.9</c:v>
                </c:pt>
                <c:pt idx="2746">
                  <c:v>55393.4</c:v>
                </c:pt>
                <c:pt idx="2747">
                  <c:v>55403.9</c:v>
                </c:pt>
                <c:pt idx="2748">
                  <c:v>55419.9</c:v>
                </c:pt>
                <c:pt idx="2749">
                  <c:v>55436.1</c:v>
                </c:pt>
                <c:pt idx="2750">
                  <c:v>55447</c:v>
                </c:pt>
                <c:pt idx="2751">
                  <c:v>55463.7</c:v>
                </c:pt>
                <c:pt idx="2752">
                  <c:v>55475</c:v>
                </c:pt>
                <c:pt idx="2753">
                  <c:v>55492.4</c:v>
                </c:pt>
                <c:pt idx="2754">
                  <c:v>55510.400000000001</c:v>
                </c:pt>
                <c:pt idx="2755">
                  <c:v>55522.7</c:v>
                </c:pt>
                <c:pt idx="2756">
                  <c:v>55535.3</c:v>
                </c:pt>
                <c:pt idx="2757">
                  <c:v>55561.599999999999</c:v>
                </c:pt>
                <c:pt idx="2758">
                  <c:v>55582.2</c:v>
                </c:pt>
                <c:pt idx="2759">
                  <c:v>55596.4</c:v>
                </c:pt>
                <c:pt idx="2760">
                  <c:v>55618.5</c:v>
                </c:pt>
                <c:pt idx="2761">
                  <c:v>55641.7</c:v>
                </c:pt>
                <c:pt idx="2762">
                  <c:v>55667.4</c:v>
                </c:pt>
                <c:pt idx="2763">
                  <c:v>55686.6</c:v>
                </c:pt>
                <c:pt idx="2764">
                  <c:v>55707.199999999997</c:v>
                </c:pt>
                <c:pt idx="2765">
                  <c:v>55751.9</c:v>
                </c:pt>
                <c:pt idx="2766">
                  <c:v>55775.8</c:v>
                </c:pt>
                <c:pt idx="2767">
                  <c:v>55800.3</c:v>
                </c:pt>
                <c:pt idx="2768">
                  <c:v>55838.2</c:v>
                </c:pt>
                <c:pt idx="2769">
                  <c:v>55876.7</c:v>
                </c:pt>
                <c:pt idx="2770">
                  <c:v>55902.5</c:v>
                </c:pt>
                <c:pt idx="2771">
                  <c:v>55953.5</c:v>
                </c:pt>
                <c:pt idx="2772">
                  <c:v>56002.6</c:v>
                </c:pt>
                <c:pt idx="2773">
                  <c:v>56026.1</c:v>
                </c:pt>
                <c:pt idx="2774">
                  <c:v>56048.5</c:v>
                </c:pt>
                <c:pt idx="2775">
                  <c:v>56089.7</c:v>
                </c:pt>
                <c:pt idx="2776">
                  <c:v>56108.1</c:v>
                </c:pt>
                <c:pt idx="2777">
                  <c:v>56124.800000000003</c:v>
                </c:pt>
                <c:pt idx="2778">
                  <c:v>56147.7</c:v>
                </c:pt>
                <c:pt idx="2779">
                  <c:v>56169.9</c:v>
                </c:pt>
                <c:pt idx="2780">
                  <c:v>56191.5</c:v>
                </c:pt>
                <c:pt idx="2781">
                  <c:v>56205.7</c:v>
                </c:pt>
                <c:pt idx="2782">
                  <c:v>56226.400000000001</c:v>
                </c:pt>
                <c:pt idx="2783">
                  <c:v>56246.7</c:v>
                </c:pt>
                <c:pt idx="2784">
                  <c:v>56259.9</c:v>
                </c:pt>
                <c:pt idx="2785">
                  <c:v>56279.3</c:v>
                </c:pt>
                <c:pt idx="2786">
                  <c:v>56304.3</c:v>
                </c:pt>
                <c:pt idx="2787">
                  <c:v>56316.5</c:v>
                </c:pt>
                <c:pt idx="2788">
                  <c:v>56340.2</c:v>
                </c:pt>
                <c:pt idx="2789">
                  <c:v>56351.8</c:v>
                </c:pt>
                <c:pt idx="2790">
                  <c:v>56368.7</c:v>
                </c:pt>
                <c:pt idx="2791">
                  <c:v>56379.7</c:v>
                </c:pt>
                <c:pt idx="2792">
                  <c:v>56395.8</c:v>
                </c:pt>
                <c:pt idx="2793">
                  <c:v>56411.4</c:v>
                </c:pt>
                <c:pt idx="2794">
                  <c:v>56421.599999999999</c:v>
                </c:pt>
                <c:pt idx="2795">
                  <c:v>56436.4</c:v>
                </c:pt>
                <c:pt idx="2796">
                  <c:v>56450.9</c:v>
                </c:pt>
                <c:pt idx="2797">
                  <c:v>56464.800000000003</c:v>
                </c:pt>
                <c:pt idx="2798">
                  <c:v>56473.9</c:v>
                </c:pt>
                <c:pt idx="2799">
                  <c:v>56487.1</c:v>
                </c:pt>
                <c:pt idx="2800">
                  <c:v>56499.9</c:v>
                </c:pt>
                <c:pt idx="2801">
                  <c:v>56512.3</c:v>
                </c:pt>
                <c:pt idx="2802">
                  <c:v>56528.2</c:v>
                </c:pt>
                <c:pt idx="2803">
                  <c:v>56535.8</c:v>
                </c:pt>
                <c:pt idx="2804">
                  <c:v>56547</c:v>
                </c:pt>
                <c:pt idx="2805">
                  <c:v>56554.2</c:v>
                </c:pt>
                <c:pt idx="2806">
                  <c:v>56568.1</c:v>
                </c:pt>
                <c:pt idx="2807">
                  <c:v>56574.8</c:v>
                </c:pt>
                <c:pt idx="2808">
                  <c:v>56584.5</c:v>
                </c:pt>
                <c:pt idx="2809">
                  <c:v>56594</c:v>
                </c:pt>
                <c:pt idx="2810">
                  <c:v>56603.1</c:v>
                </c:pt>
                <c:pt idx="2811">
                  <c:v>56609</c:v>
                </c:pt>
                <c:pt idx="2812">
                  <c:v>56620.4</c:v>
                </c:pt>
                <c:pt idx="2813">
                  <c:v>56625.9</c:v>
                </c:pt>
                <c:pt idx="2814">
                  <c:v>56634</c:v>
                </c:pt>
                <c:pt idx="2815">
                  <c:v>56641.9</c:v>
                </c:pt>
                <c:pt idx="2816">
                  <c:v>56652</c:v>
                </c:pt>
                <c:pt idx="2817">
                  <c:v>56659.4</c:v>
                </c:pt>
                <c:pt idx="2818">
                  <c:v>56664.2</c:v>
                </c:pt>
                <c:pt idx="2819">
                  <c:v>56673.7</c:v>
                </c:pt>
                <c:pt idx="2820">
                  <c:v>56678.3</c:v>
                </c:pt>
                <c:pt idx="2821">
                  <c:v>56685.1</c:v>
                </c:pt>
                <c:pt idx="2822">
                  <c:v>56689.599999999999</c:v>
                </c:pt>
                <c:pt idx="2823">
                  <c:v>56698.5</c:v>
                </c:pt>
                <c:pt idx="2824">
                  <c:v>56705</c:v>
                </c:pt>
                <c:pt idx="2825">
                  <c:v>56709.4</c:v>
                </c:pt>
                <c:pt idx="2826">
                  <c:v>56715.8</c:v>
                </c:pt>
                <c:pt idx="2827">
                  <c:v>56720.1</c:v>
                </c:pt>
                <c:pt idx="2828">
                  <c:v>56726.6</c:v>
                </c:pt>
                <c:pt idx="2829">
                  <c:v>56733</c:v>
                </c:pt>
                <c:pt idx="2830">
                  <c:v>56739.5</c:v>
                </c:pt>
                <c:pt idx="2831">
                  <c:v>56743.8</c:v>
                </c:pt>
                <c:pt idx="2832">
                  <c:v>56752.6</c:v>
                </c:pt>
                <c:pt idx="2833">
                  <c:v>56759.199999999997</c:v>
                </c:pt>
                <c:pt idx="2834">
                  <c:v>56763.7</c:v>
                </c:pt>
                <c:pt idx="2835">
                  <c:v>56770.5</c:v>
                </c:pt>
                <c:pt idx="2836">
                  <c:v>56777.4</c:v>
                </c:pt>
                <c:pt idx="2837">
                  <c:v>56784.5</c:v>
                </c:pt>
                <c:pt idx="2838">
                  <c:v>56789.3</c:v>
                </c:pt>
                <c:pt idx="2839">
                  <c:v>56796.6</c:v>
                </c:pt>
                <c:pt idx="2840">
                  <c:v>56804.2</c:v>
                </c:pt>
                <c:pt idx="2841">
                  <c:v>56809.3</c:v>
                </c:pt>
                <c:pt idx="2842">
                  <c:v>56817.2</c:v>
                </c:pt>
                <c:pt idx="2843">
                  <c:v>56828.1</c:v>
                </c:pt>
                <c:pt idx="2844">
                  <c:v>56833.7</c:v>
                </c:pt>
                <c:pt idx="2845">
                  <c:v>56842.400000000001</c:v>
                </c:pt>
                <c:pt idx="2846">
                  <c:v>56848.3</c:v>
                </c:pt>
                <c:pt idx="2847">
                  <c:v>56860.6</c:v>
                </c:pt>
                <c:pt idx="2848">
                  <c:v>56866.9</c:v>
                </c:pt>
                <c:pt idx="2849">
                  <c:v>56876.7</c:v>
                </c:pt>
                <c:pt idx="2850">
                  <c:v>56886.8</c:v>
                </c:pt>
                <c:pt idx="2851">
                  <c:v>56897.1</c:v>
                </c:pt>
                <c:pt idx="2852">
                  <c:v>56907.6</c:v>
                </c:pt>
                <c:pt idx="2853">
                  <c:v>56914.7</c:v>
                </c:pt>
                <c:pt idx="2854">
                  <c:v>56921.9</c:v>
                </c:pt>
                <c:pt idx="2855">
                  <c:v>56932.9</c:v>
                </c:pt>
                <c:pt idx="2856">
                  <c:v>56947.9</c:v>
                </c:pt>
                <c:pt idx="2857">
                  <c:v>56955.6</c:v>
                </c:pt>
                <c:pt idx="2858">
                  <c:v>56963.3</c:v>
                </c:pt>
                <c:pt idx="2859">
                  <c:v>56975.1</c:v>
                </c:pt>
                <c:pt idx="2860">
                  <c:v>56983.1</c:v>
                </c:pt>
                <c:pt idx="2861">
                  <c:v>56995.3</c:v>
                </c:pt>
                <c:pt idx="2862">
                  <c:v>57003.6</c:v>
                </c:pt>
                <c:pt idx="2863">
                  <c:v>57020.4</c:v>
                </c:pt>
                <c:pt idx="2864">
                  <c:v>57029</c:v>
                </c:pt>
                <c:pt idx="2865">
                  <c:v>57046.400000000001</c:v>
                </c:pt>
                <c:pt idx="2866">
                  <c:v>57055.3</c:v>
                </c:pt>
                <c:pt idx="2867">
                  <c:v>57068.9</c:v>
                </c:pt>
                <c:pt idx="2868">
                  <c:v>57078.1</c:v>
                </c:pt>
                <c:pt idx="2869">
                  <c:v>57092</c:v>
                </c:pt>
                <c:pt idx="2870">
                  <c:v>57106.2</c:v>
                </c:pt>
                <c:pt idx="2871">
                  <c:v>57120.7</c:v>
                </c:pt>
                <c:pt idx="2872">
                  <c:v>57135.4</c:v>
                </c:pt>
                <c:pt idx="2873">
                  <c:v>57145.4</c:v>
                </c:pt>
                <c:pt idx="2874">
                  <c:v>57155.5</c:v>
                </c:pt>
                <c:pt idx="2875">
                  <c:v>57170.8</c:v>
                </c:pt>
                <c:pt idx="2876">
                  <c:v>57181.2</c:v>
                </c:pt>
                <c:pt idx="2877">
                  <c:v>57197</c:v>
                </c:pt>
                <c:pt idx="2878">
                  <c:v>57213.1</c:v>
                </c:pt>
                <c:pt idx="2879">
                  <c:v>57229.4</c:v>
                </c:pt>
                <c:pt idx="2880">
                  <c:v>57240.5</c:v>
                </c:pt>
                <c:pt idx="2881">
                  <c:v>57263</c:v>
                </c:pt>
                <c:pt idx="2882">
                  <c:v>57280.800000000003</c:v>
                </c:pt>
                <c:pt idx="2883">
                  <c:v>57293.2</c:v>
                </c:pt>
                <c:pt idx="2884">
                  <c:v>57312.6</c:v>
                </c:pt>
                <c:pt idx="2885">
                  <c:v>57332.7</c:v>
                </c:pt>
                <c:pt idx="2886">
                  <c:v>57346.5</c:v>
                </c:pt>
                <c:pt idx="2887">
                  <c:v>57360.6</c:v>
                </c:pt>
                <c:pt idx="2888">
                  <c:v>57382.400000000001</c:v>
                </c:pt>
                <c:pt idx="2889">
                  <c:v>57397.2</c:v>
                </c:pt>
                <c:pt idx="2890">
                  <c:v>57427.5</c:v>
                </c:pt>
                <c:pt idx="2891">
                  <c:v>57442.9</c:v>
                </c:pt>
                <c:pt idx="2892">
                  <c:v>57458.5</c:v>
                </c:pt>
                <c:pt idx="2893">
                  <c:v>57482.2</c:v>
                </c:pt>
                <c:pt idx="2894">
                  <c:v>57498.1</c:v>
                </c:pt>
                <c:pt idx="2895">
                  <c:v>57514.2</c:v>
                </c:pt>
                <c:pt idx="2896">
                  <c:v>57538.400000000001</c:v>
                </c:pt>
                <c:pt idx="2897">
                  <c:v>57562.7</c:v>
                </c:pt>
                <c:pt idx="2898">
                  <c:v>57578.9</c:v>
                </c:pt>
                <c:pt idx="2899">
                  <c:v>57611.3</c:v>
                </c:pt>
                <c:pt idx="2900">
                  <c:v>57627.4</c:v>
                </c:pt>
                <c:pt idx="2901">
                  <c:v>57643.5</c:v>
                </c:pt>
                <c:pt idx="2902">
                  <c:v>57659.4</c:v>
                </c:pt>
                <c:pt idx="2903">
                  <c:v>57691</c:v>
                </c:pt>
                <c:pt idx="2904">
                  <c:v>57706.6</c:v>
                </c:pt>
                <c:pt idx="2905">
                  <c:v>57722.3</c:v>
                </c:pt>
                <c:pt idx="2906">
                  <c:v>57746.2</c:v>
                </c:pt>
                <c:pt idx="2907">
                  <c:v>57770.7</c:v>
                </c:pt>
                <c:pt idx="2908">
                  <c:v>57803.9</c:v>
                </c:pt>
                <c:pt idx="2909">
                  <c:v>57820.7</c:v>
                </c:pt>
                <c:pt idx="2910">
                  <c:v>57846.2</c:v>
                </c:pt>
                <c:pt idx="2911">
                  <c:v>57871.9</c:v>
                </c:pt>
                <c:pt idx="2912">
                  <c:v>57897.8</c:v>
                </c:pt>
                <c:pt idx="2913">
                  <c:v>57923.8</c:v>
                </c:pt>
                <c:pt idx="2914">
                  <c:v>57949.9</c:v>
                </c:pt>
                <c:pt idx="2915">
                  <c:v>57976</c:v>
                </c:pt>
                <c:pt idx="2916">
                  <c:v>58002</c:v>
                </c:pt>
                <c:pt idx="2917">
                  <c:v>58019.199999999997</c:v>
                </c:pt>
                <c:pt idx="2918">
                  <c:v>58045</c:v>
                </c:pt>
                <c:pt idx="2919">
                  <c:v>58070.6</c:v>
                </c:pt>
                <c:pt idx="2920">
                  <c:v>58087.5</c:v>
                </c:pt>
                <c:pt idx="2921">
                  <c:v>58112.6</c:v>
                </c:pt>
                <c:pt idx="2922">
                  <c:v>58137.3</c:v>
                </c:pt>
                <c:pt idx="2923">
                  <c:v>58153.5</c:v>
                </c:pt>
                <c:pt idx="2924">
                  <c:v>58177.5</c:v>
                </c:pt>
                <c:pt idx="2925">
                  <c:v>58200.9</c:v>
                </c:pt>
                <c:pt idx="2926">
                  <c:v>58223.8</c:v>
                </c:pt>
                <c:pt idx="2927">
                  <c:v>58253.2</c:v>
                </c:pt>
                <c:pt idx="2928">
                  <c:v>58267.5</c:v>
                </c:pt>
                <c:pt idx="2929">
                  <c:v>58288.2</c:v>
                </c:pt>
                <c:pt idx="2930">
                  <c:v>58308.1</c:v>
                </c:pt>
                <c:pt idx="2931">
                  <c:v>58320.9</c:v>
                </c:pt>
                <c:pt idx="2932">
                  <c:v>58339.6</c:v>
                </c:pt>
                <c:pt idx="2933">
                  <c:v>58357.8</c:v>
                </c:pt>
                <c:pt idx="2934">
                  <c:v>58375.5</c:v>
                </c:pt>
                <c:pt idx="2935">
                  <c:v>58392.7</c:v>
                </c:pt>
                <c:pt idx="2936">
                  <c:v>58404</c:v>
                </c:pt>
                <c:pt idx="2937">
                  <c:v>58426.1</c:v>
                </c:pt>
                <c:pt idx="2938">
                  <c:v>58447.5</c:v>
                </c:pt>
                <c:pt idx="2939">
                  <c:v>58468.4</c:v>
                </c:pt>
                <c:pt idx="2940">
                  <c:v>58478.6</c:v>
                </c:pt>
                <c:pt idx="2941">
                  <c:v>58498.8</c:v>
                </c:pt>
                <c:pt idx="2942">
                  <c:v>58508.7</c:v>
                </c:pt>
                <c:pt idx="2943">
                  <c:v>58518.5</c:v>
                </c:pt>
                <c:pt idx="2944">
                  <c:v>58533.1</c:v>
                </c:pt>
                <c:pt idx="2945">
                  <c:v>58547.6</c:v>
                </c:pt>
                <c:pt idx="2946">
                  <c:v>58557.1</c:v>
                </c:pt>
                <c:pt idx="2947">
                  <c:v>58571.4</c:v>
                </c:pt>
                <c:pt idx="2948">
                  <c:v>58585.599999999999</c:v>
                </c:pt>
                <c:pt idx="2949">
                  <c:v>58599.7</c:v>
                </c:pt>
                <c:pt idx="2950">
                  <c:v>58609.2</c:v>
                </c:pt>
                <c:pt idx="2951">
                  <c:v>58623.3</c:v>
                </c:pt>
                <c:pt idx="2952">
                  <c:v>58637.4</c:v>
                </c:pt>
                <c:pt idx="2953">
                  <c:v>58651.6</c:v>
                </c:pt>
                <c:pt idx="2954">
                  <c:v>58665.9</c:v>
                </c:pt>
                <c:pt idx="2955">
                  <c:v>58680.3</c:v>
                </c:pt>
                <c:pt idx="2956">
                  <c:v>58694.9</c:v>
                </c:pt>
                <c:pt idx="2957">
                  <c:v>58704.7</c:v>
                </c:pt>
                <c:pt idx="2958">
                  <c:v>58714.6</c:v>
                </c:pt>
                <c:pt idx="2959">
                  <c:v>58734.6</c:v>
                </c:pt>
                <c:pt idx="2960">
                  <c:v>58744.800000000003</c:v>
                </c:pt>
                <c:pt idx="2961">
                  <c:v>58755.1</c:v>
                </c:pt>
                <c:pt idx="2962">
                  <c:v>58770.8</c:v>
                </c:pt>
                <c:pt idx="2963">
                  <c:v>58786.8</c:v>
                </c:pt>
                <c:pt idx="2964">
                  <c:v>58797.7</c:v>
                </c:pt>
                <c:pt idx="2965">
                  <c:v>58813.8</c:v>
                </c:pt>
                <c:pt idx="2966">
                  <c:v>58835</c:v>
                </c:pt>
                <c:pt idx="2967">
                  <c:v>58845.599999999999</c:v>
                </c:pt>
                <c:pt idx="2968">
                  <c:v>58861.2</c:v>
                </c:pt>
                <c:pt idx="2969">
                  <c:v>58876.800000000003</c:v>
                </c:pt>
                <c:pt idx="2970">
                  <c:v>58892.3</c:v>
                </c:pt>
                <c:pt idx="2971">
                  <c:v>58902.5</c:v>
                </c:pt>
                <c:pt idx="2972">
                  <c:v>58923.1</c:v>
                </c:pt>
                <c:pt idx="2973">
                  <c:v>58938.5</c:v>
                </c:pt>
                <c:pt idx="2974">
                  <c:v>58954</c:v>
                </c:pt>
                <c:pt idx="2975">
                  <c:v>58969.5</c:v>
                </c:pt>
                <c:pt idx="2976">
                  <c:v>58985.1</c:v>
                </c:pt>
                <c:pt idx="2977">
                  <c:v>59006.2</c:v>
                </c:pt>
                <c:pt idx="2978">
                  <c:v>59022.1</c:v>
                </c:pt>
                <c:pt idx="2979">
                  <c:v>59038.3</c:v>
                </c:pt>
                <c:pt idx="2980">
                  <c:v>59054.7</c:v>
                </c:pt>
                <c:pt idx="2981">
                  <c:v>59076.9</c:v>
                </c:pt>
                <c:pt idx="2982">
                  <c:v>59088.2</c:v>
                </c:pt>
                <c:pt idx="2983">
                  <c:v>59105.5</c:v>
                </c:pt>
                <c:pt idx="2984">
                  <c:v>59123</c:v>
                </c:pt>
                <c:pt idx="2985">
                  <c:v>59140.9</c:v>
                </c:pt>
                <c:pt idx="2986">
                  <c:v>59165.5</c:v>
                </c:pt>
                <c:pt idx="2987">
                  <c:v>59178</c:v>
                </c:pt>
                <c:pt idx="2988">
                  <c:v>59197.2</c:v>
                </c:pt>
                <c:pt idx="2989">
                  <c:v>59210.3</c:v>
                </c:pt>
                <c:pt idx="2990">
                  <c:v>59230.3</c:v>
                </c:pt>
                <c:pt idx="2991">
                  <c:v>59250.9</c:v>
                </c:pt>
                <c:pt idx="2992">
                  <c:v>59272</c:v>
                </c:pt>
                <c:pt idx="2993">
                  <c:v>59293.8</c:v>
                </c:pt>
                <c:pt idx="2994">
                  <c:v>59316.1</c:v>
                </c:pt>
                <c:pt idx="2995">
                  <c:v>59331.3</c:v>
                </c:pt>
                <c:pt idx="2996">
                  <c:v>59356.1</c:v>
                </c:pt>
                <c:pt idx="2997">
                  <c:v>59374.1</c:v>
                </c:pt>
                <c:pt idx="2998">
                  <c:v>59413.3</c:v>
                </c:pt>
                <c:pt idx="2999">
                  <c:v>59445.1</c:v>
                </c:pt>
                <c:pt idx="3000">
                  <c:v>59467.199999999997</c:v>
                </c:pt>
                <c:pt idx="3001">
                  <c:v>59501.599999999999</c:v>
                </c:pt>
                <c:pt idx="3002">
                  <c:v>59537</c:v>
                </c:pt>
                <c:pt idx="3003">
                  <c:v>59573.2</c:v>
                </c:pt>
                <c:pt idx="3004">
                  <c:v>59609.7</c:v>
                </c:pt>
                <c:pt idx="3005">
                  <c:v>59646.2</c:v>
                </c:pt>
                <c:pt idx="3006">
                  <c:v>59682.400000000001</c:v>
                </c:pt>
                <c:pt idx="3007">
                  <c:v>59706.2</c:v>
                </c:pt>
                <c:pt idx="3008">
                  <c:v>59741</c:v>
                </c:pt>
                <c:pt idx="3009">
                  <c:v>59774.6</c:v>
                </c:pt>
                <c:pt idx="3010">
                  <c:v>59796.1</c:v>
                </c:pt>
                <c:pt idx="3011">
                  <c:v>59826.8</c:v>
                </c:pt>
                <c:pt idx="3012">
                  <c:v>59846</c:v>
                </c:pt>
                <c:pt idx="3013">
                  <c:v>59881.2</c:v>
                </c:pt>
                <c:pt idx="3014">
                  <c:v>59896.9</c:v>
                </c:pt>
                <c:pt idx="3015">
                  <c:v>59918.2</c:v>
                </c:pt>
                <c:pt idx="3016">
                  <c:v>59938.3</c:v>
                </c:pt>
                <c:pt idx="3017">
                  <c:v>59963.7</c:v>
                </c:pt>
                <c:pt idx="3018">
                  <c:v>59975.9</c:v>
                </c:pt>
                <c:pt idx="3019">
                  <c:v>59993.5</c:v>
                </c:pt>
                <c:pt idx="3020">
                  <c:v>60004.800000000003</c:v>
                </c:pt>
                <c:pt idx="3021">
                  <c:v>60021.2</c:v>
                </c:pt>
                <c:pt idx="3022">
                  <c:v>60037.1</c:v>
                </c:pt>
                <c:pt idx="3023">
                  <c:v>60052.4</c:v>
                </c:pt>
                <c:pt idx="3024">
                  <c:v>60062.3</c:v>
                </c:pt>
                <c:pt idx="3025">
                  <c:v>60076.9</c:v>
                </c:pt>
                <c:pt idx="3026">
                  <c:v>60091.1</c:v>
                </c:pt>
                <c:pt idx="3027">
                  <c:v>60100.4</c:v>
                </c:pt>
                <c:pt idx="3028">
                  <c:v>60114.2</c:v>
                </c:pt>
                <c:pt idx="3029">
                  <c:v>60132.3</c:v>
                </c:pt>
                <c:pt idx="3030">
                  <c:v>60141.3</c:v>
                </c:pt>
                <c:pt idx="3031">
                  <c:v>60154.8</c:v>
                </c:pt>
                <c:pt idx="3032">
                  <c:v>60168.2</c:v>
                </c:pt>
                <c:pt idx="3033">
                  <c:v>60177.3</c:v>
                </c:pt>
                <c:pt idx="3034">
                  <c:v>60195.6</c:v>
                </c:pt>
                <c:pt idx="3035">
                  <c:v>60204.9</c:v>
                </c:pt>
                <c:pt idx="3036">
                  <c:v>60214.3</c:v>
                </c:pt>
                <c:pt idx="3037">
                  <c:v>60228.7</c:v>
                </c:pt>
                <c:pt idx="3038">
                  <c:v>60243.5</c:v>
                </c:pt>
                <c:pt idx="3039">
                  <c:v>60253.599999999999</c:v>
                </c:pt>
                <c:pt idx="3040">
                  <c:v>60269.2</c:v>
                </c:pt>
                <c:pt idx="3041">
                  <c:v>60285.4</c:v>
                </c:pt>
                <c:pt idx="3042">
                  <c:v>60302.2</c:v>
                </c:pt>
                <c:pt idx="3043">
                  <c:v>60313.5</c:v>
                </c:pt>
                <c:pt idx="3044">
                  <c:v>60336.6</c:v>
                </c:pt>
                <c:pt idx="3045">
                  <c:v>60354.1</c:v>
                </c:pt>
                <c:pt idx="3046">
                  <c:v>60371.8</c:v>
                </c:pt>
                <c:pt idx="3047">
                  <c:v>60383.7</c:v>
                </c:pt>
                <c:pt idx="3048">
                  <c:v>60401.7</c:v>
                </c:pt>
                <c:pt idx="3049">
                  <c:v>60419.8</c:v>
                </c:pt>
                <c:pt idx="3050">
                  <c:v>60432</c:v>
                </c:pt>
                <c:pt idx="3051">
                  <c:v>60450.400000000001</c:v>
                </c:pt>
                <c:pt idx="3052">
                  <c:v>60469</c:v>
                </c:pt>
                <c:pt idx="3053">
                  <c:v>60481.4</c:v>
                </c:pt>
                <c:pt idx="3054">
                  <c:v>60500.2</c:v>
                </c:pt>
                <c:pt idx="3055">
                  <c:v>60519</c:v>
                </c:pt>
                <c:pt idx="3056">
                  <c:v>60538</c:v>
                </c:pt>
                <c:pt idx="3057">
                  <c:v>60550.7</c:v>
                </c:pt>
                <c:pt idx="3058">
                  <c:v>60576.3</c:v>
                </c:pt>
                <c:pt idx="3059">
                  <c:v>60602</c:v>
                </c:pt>
                <c:pt idx="3060">
                  <c:v>60614.9</c:v>
                </c:pt>
                <c:pt idx="3061">
                  <c:v>60627.8</c:v>
                </c:pt>
                <c:pt idx="3062">
                  <c:v>60653.8</c:v>
                </c:pt>
                <c:pt idx="3063">
                  <c:v>60666.8</c:v>
                </c:pt>
                <c:pt idx="3064">
                  <c:v>60686.400000000001</c:v>
                </c:pt>
                <c:pt idx="3065">
                  <c:v>60712.5</c:v>
                </c:pt>
                <c:pt idx="3066">
                  <c:v>60725.599999999999</c:v>
                </c:pt>
                <c:pt idx="3067">
                  <c:v>60738.7</c:v>
                </c:pt>
                <c:pt idx="3068">
                  <c:v>60758.3</c:v>
                </c:pt>
                <c:pt idx="3069">
                  <c:v>60784.800000000003</c:v>
                </c:pt>
                <c:pt idx="3070">
                  <c:v>60798.2</c:v>
                </c:pt>
                <c:pt idx="3071">
                  <c:v>60818.6</c:v>
                </c:pt>
                <c:pt idx="3072">
                  <c:v>60846.2</c:v>
                </c:pt>
                <c:pt idx="3073">
                  <c:v>60867.199999999997</c:v>
                </c:pt>
                <c:pt idx="3074">
                  <c:v>60888.4</c:v>
                </c:pt>
                <c:pt idx="3075">
                  <c:v>60902.6</c:v>
                </c:pt>
                <c:pt idx="3076">
                  <c:v>60931.199999999997</c:v>
                </c:pt>
                <c:pt idx="3077">
                  <c:v>60952.800000000003</c:v>
                </c:pt>
                <c:pt idx="3078">
                  <c:v>60967.199999999997</c:v>
                </c:pt>
                <c:pt idx="3079">
                  <c:v>60996.1</c:v>
                </c:pt>
                <c:pt idx="3080">
                  <c:v>61010.5</c:v>
                </c:pt>
                <c:pt idx="3081">
                  <c:v>61032.1</c:v>
                </c:pt>
                <c:pt idx="3082">
                  <c:v>61046.5</c:v>
                </c:pt>
                <c:pt idx="3083">
                  <c:v>61075.199999999997</c:v>
                </c:pt>
                <c:pt idx="3084">
                  <c:v>61096.6</c:v>
                </c:pt>
                <c:pt idx="3085">
                  <c:v>61117.9</c:v>
                </c:pt>
                <c:pt idx="3086">
                  <c:v>61131.9</c:v>
                </c:pt>
                <c:pt idx="3087">
                  <c:v>61152.9</c:v>
                </c:pt>
                <c:pt idx="3088">
                  <c:v>61180.4</c:v>
                </c:pt>
                <c:pt idx="3089">
                  <c:v>61194</c:v>
                </c:pt>
                <c:pt idx="3090">
                  <c:v>61220.7</c:v>
                </c:pt>
                <c:pt idx="3091">
                  <c:v>61233.9</c:v>
                </c:pt>
                <c:pt idx="3092">
                  <c:v>61253.3</c:v>
                </c:pt>
                <c:pt idx="3093">
                  <c:v>61272.3</c:v>
                </c:pt>
                <c:pt idx="3094">
                  <c:v>61284.800000000003</c:v>
                </c:pt>
                <c:pt idx="3095">
                  <c:v>61309.1</c:v>
                </c:pt>
                <c:pt idx="3096">
                  <c:v>61326.7</c:v>
                </c:pt>
                <c:pt idx="3097">
                  <c:v>61338.2</c:v>
                </c:pt>
                <c:pt idx="3098">
                  <c:v>61355.1</c:v>
                </c:pt>
                <c:pt idx="3099">
                  <c:v>61371.6</c:v>
                </c:pt>
                <c:pt idx="3100">
                  <c:v>61387.7</c:v>
                </c:pt>
                <c:pt idx="3101">
                  <c:v>61403.6</c:v>
                </c:pt>
                <c:pt idx="3102">
                  <c:v>61419.1</c:v>
                </c:pt>
                <c:pt idx="3103">
                  <c:v>61429.4</c:v>
                </c:pt>
                <c:pt idx="3104">
                  <c:v>61449.599999999999</c:v>
                </c:pt>
                <c:pt idx="3105">
                  <c:v>61464.6</c:v>
                </c:pt>
                <c:pt idx="3106">
                  <c:v>61474.5</c:v>
                </c:pt>
                <c:pt idx="3107">
                  <c:v>61489.3</c:v>
                </c:pt>
                <c:pt idx="3108">
                  <c:v>61504.1</c:v>
                </c:pt>
                <c:pt idx="3109">
                  <c:v>61518.9</c:v>
                </c:pt>
                <c:pt idx="3110">
                  <c:v>61528.800000000003</c:v>
                </c:pt>
                <c:pt idx="3111">
                  <c:v>61543.7</c:v>
                </c:pt>
                <c:pt idx="3112">
                  <c:v>61553.7</c:v>
                </c:pt>
                <c:pt idx="3113">
                  <c:v>61574</c:v>
                </c:pt>
                <c:pt idx="3114">
                  <c:v>61584.2</c:v>
                </c:pt>
                <c:pt idx="3115">
                  <c:v>61594.5</c:v>
                </c:pt>
                <c:pt idx="3116">
                  <c:v>61610.2</c:v>
                </c:pt>
                <c:pt idx="3117">
                  <c:v>61620.9</c:v>
                </c:pt>
                <c:pt idx="3118">
                  <c:v>61637.1</c:v>
                </c:pt>
                <c:pt idx="3119">
                  <c:v>61653.7</c:v>
                </c:pt>
                <c:pt idx="3120">
                  <c:v>61670.7</c:v>
                </c:pt>
                <c:pt idx="3121">
                  <c:v>61682.3</c:v>
                </c:pt>
                <c:pt idx="3122">
                  <c:v>61700.1</c:v>
                </c:pt>
                <c:pt idx="3123">
                  <c:v>61718.400000000001</c:v>
                </c:pt>
                <c:pt idx="3124">
                  <c:v>61737.2</c:v>
                </c:pt>
                <c:pt idx="3125">
                  <c:v>61757</c:v>
                </c:pt>
                <c:pt idx="3126">
                  <c:v>61770.9</c:v>
                </c:pt>
                <c:pt idx="3127">
                  <c:v>61792.6</c:v>
                </c:pt>
                <c:pt idx="3128">
                  <c:v>61815.4</c:v>
                </c:pt>
                <c:pt idx="3129">
                  <c:v>61839</c:v>
                </c:pt>
                <c:pt idx="3130">
                  <c:v>61855.1</c:v>
                </c:pt>
                <c:pt idx="3131">
                  <c:v>61871.5</c:v>
                </c:pt>
                <c:pt idx="3132">
                  <c:v>61896.5</c:v>
                </c:pt>
                <c:pt idx="3133">
                  <c:v>61930.400000000001</c:v>
                </c:pt>
                <c:pt idx="3134">
                  <c:v>61947.5</c:v>
                </c:pt>
                <c:pt idx="3135">
                  <c:v>61973.2</c:v>
                </c:pt>
                <c:pt idx="3136">
                  <c:v>61998.8</c:v>
                </c:pt>
                <c:pt idx="3137">
                  <c:v>62024.1</c:v>
                </c:pt>
                <c:pt idx="3138">
                  <c:v>62049.1</c:v>
                </c:pt>
                <c:pt idx="3139">
                  <c:v>62073.599999999999</c:v>
                </c:pt>
                <c:pt idx="3140">
                  <c:v>62089.5</c:v>
                </c:pt>
                <c:pt idx="3141">
                  <c:v>62105.1</c:v>
                </c:pt>
                <c:pt idx="3142">
                  <c:v>62127.8</c:v>
                </c:pt>
                <c:pt idx="3143">
                  <c:v>62149.4</c:v>
                </c:pt>
                <c:pt idx="3144">
                  <c:v>62163.199999999997</c:v>
                </c:pt>
                <c:pt idx="3145">
                  <c:v>62182.9</c:v>
                </c:pt>
                <c:pt idx="3146">
                  <c:v>62195.199999999997</c:v>
                </c:pt>
                <c:pt idx="3147">
                  <c:v>62218.5</c:v>
                </c:pt>
                <c:pt idx="3148">
                  <c:v>62229.8</c:v>
                </c:pt>
                <c:pt idx="3149">
                  <c:v>62246.6</c:v>
                </c:pt>
                <c:pt idx="3150">
                  <c:v>62257.599999999999</c:v>
                </c:pt>
                <c:pt idx="3151">
                  <c:v>62279.3</c:v>
                </c:pt>
                <c:pt idx="3152">
                  <c:v>62289.9</c:v>
                </c:pt>
                <c:pt idx="3153">
                  <c:v>62310.7</c:v>
                </c:pt>
                <c:pt idx="3154">
                  <c:v>62320.9</c:v>
                </c:pt>
                <c:pt idx="3155">
                  <c:v>62341</c:v>
                </c:pt>
                <c:pt idx="3156">
                  <c:v>62350.9</c:v>
                </c:pt>
                <c:pt idx="3157">
                  <c:v>62365.5</c:v>
                </c:pt>
                <c:pt idx="3158">
                  <c:v>62375.1</c:v>
                </c:pt>
                <c:pt idx="3159">
                  <c:v>62389.2</c:v>
                </c:pt>
                <c:pt idx="3160">
                  <c:v>62403.1</c:v>
                </c:pt>
                <c:pt idx="3161">
                  <c:v>62412.3</c:v>
                </c:pt>
                <c:pt idx="3162">
                  <c:v>62425.8</c:v>
                </c:pt>
                <c:pt idx="3163">
                  <c:v>62439.1</c:v>
                </c:pt>
                <c:pt idx="3164">
                  <c:v>62452.2</c:v>
                </c:pt>
                <c:pt idx="3165">
                  <c:v>62460.800000000003</c:v>
                </c:pt>
                <c:pt idx="3166">
                  <c:v>62473.599999999999</c:v>
                </c:pt>
                <c:pt idx="3167">
                  <c:v>62490.3</c:v>
                </c:pt>
                <c:pt idx="3168">
                  <c:v>62498.5</c:v>
                </c:pt>
                <c:pt idx="3169">
                  <c:v>62514.7</c:v>
                </c:pt>
                <c:pt idx="3170">
                  <c:v>62522.7</c:v>
                </c:pt>
                <c:pt idx="3171">
                  <c:v>62530.7</c:v>
                </c:pt>
                <c:pt idx="3172">
                  <c:v>62542.400000000001</c:v>
                </c:pt>
                <c:pt idx="3173">
                  <c:v>62554.1</c:v>
                </c:pt>
                <c:pt idx="3174">
                  <c:v>62565.5</c:v>
                </c:pt>
                <c:pt idx="3175">
                  <c:v>62573.1</c:v>
                </c:pt>
                <c:pt idx="3176">
                  <c:v>62580.6</c:v>
                </c:pt>
                <c:pt idx="3177">
                  <c:v>62595.5</c:v>
                </c:pt>
                <c:pt idx="3178">
                  <c:v>62602.8</c:v>
                </c:pt>
                <c:pt idx="3179">
                  <c:v>62610.1</c:v>
                </c:pt>
                <c:pt idx="3180">
                  <c:v>62624.4</c:v>
                </c:pt>
                <c:pt idx="3181">
                  <c:v>62631.3</c:v>
                </c:pt>
                <c:pt idx="3182">
                  <c:v>62644.800000000003</c:v>
                </c:pt>
                <c:pt idx="3183">
                  <c:v>62651.4</c:v>
                </c:pt>
                <c:pt idx="3184">
                  <c:v>62664.2</c:v>
                </c:pt>
                <c:pt idx="3185">
                  <c:v>62670.5</c:v>
                </c:pt>
                <c:pt idx="3186">
                  <c:v>62676.6</c:v>
                </c:pt>
                <c:pt idx="3187">
                  <c:v>62685.7</c:v>
                </c:pt>
                <c:pt idx="3188">
                  <c:v>62694.6</c:v>
                </c:pt>
                <c:pt idx="3189">
                  <c:v>62703.4</c:v>
                </c:pt>
                <c:pt idx="3190">
                  <c:v>62709.1</c:v>
                </c:pt>
                <c:pt idx="3191">
                  <c:v>62720.5</c:v>
                </c:pt>
                <c:pt idx="3192">
                  <c:v>62726</c:v>
                </c:pt>
                <c:pt idx="3193">
                  <c:v>62734.3</c:v>
                </c:pt>
                <c:pt idx="3194">
                  <c:v>62742.5</c:v>
                </c:pt>
                <c:pt idx="3195">
                  <c:v>62750.6</c:v>
                </c:pt>
                <c:pt idx="3196">
                  <c:v>62758.7</c:v>
                </c:pt>
                <c:pt idx="3197">
                  <c:v>62766.7</c:v>
                </c:pt>
                <c:pt idx="3198">
                  <c:v>62774.7</c:v>
                </c:pt>
                <c:pt idx="3199">
                  <c:v>62782.6</c:v>
                </c:pt>
                <c:pt idx="3200">
                  <c:v>62788</c:v>
                </c:pt>
                <c:pt idx="3201">
                  <c:v>62795.9</c:v>
                </c:pt>
                <c:pt idx="3202">
                  <c:v>62804</c:v>
                </c:pt>
                <c:pt idx="3203">
                  <c:v>62812.1</c:v>
                </c:pt>
                <c:pt idx="3204">
                  <c:v>62820.2</c:v>
                </c:pt>
                <c:pt idx="3205">
                  <c:v>62831.199999999997</c:v>
                </c:pt>
                <c:pt idx="3206">
                  <c:v>62839.5</c:v>
                </c:pt>
                <c:pt idx="3207">
                  <c:v>62845.2</c:v>
                </c:pt>
                <c:pt idx="3208">
                  <c:v>62856.6</c:v>
                </c:pt>
                <c:pt idx="3209">
                  <c:v>62868.3</c:v>
                </c:pt>
                <c:pt idx="3210">
                  <c:v>62880.4</c:v>
                </c:pt>
                <c:pt idx="3211">
                  <c:v>62889.599999999999</c:v>
                </c:pt>
                <c:pt idx="3212">
                  <c:v>62899.1</c:v>
                </c:pt>
                <c:pt idx="3213">
                  <c:v>62912</c:v>
                </c:pt>
                <c:pt idx="3214">
                  <c:v>62922</c:v>
                </c:pt>
                <c:pt idx="3215">
                  <c:v>62932.3</c:v>
                </c:pt>
                <c:pt idx="3216">
                  <c:v>62942.9</c:v>
                </c:pt>
                <c:pt idx="3217">
                  <c:v>62953.7</c:v>
                </c:pt>
                <c:pt idx="3218">
                  <c:v>62964.9</c:v>
                </c:pt>
                <c:pt idx="3219">
                  <c:v>62976.4</c:v>
                </c:pt>
                <c:pt idx="3220">
                  <c:v>62992.3</c:v>
                </c:pt>
                <c:pt idx="3221">
                  <c:v>63004.6</c:v>
                </c:pt>
                <c:pt idx="3222">
                  <c:v>63017.2</c:v>
                </c:pt>
                <c:pt idx="3223">
                  <c:v>63034.5</c:v>
                </c:pt>
                <c:pt idx="3224">
                  <c:v>63043.3</c:v>
                </c:pt>
                <c:pt idx="3225">
                  <c:v>63056.800000000003</c:v>
                </c:pt>
                <c:pt idx="3226">
                  <c:v>63070.400000000001</c:v>
                </c:pt>
                <c:pt idx="3227">
                  <c:v>63084.4</c:v>
                </c:pt>
                <c:pt idx="3228">
                  <c:v>63098.5</c:v>
                </c:pt>
                <c:pt idx="3229">
                  <c:v>63112.800000000003</c:v>
                </c:pt>
                <c:pt idx="3230">
                  <c:v>63127.3</c:v>
                </c:pt>
                <c:pt idx="3231">
                  <c:v>63146.9</c:v>
                </c:pt>
                <c:pt idx="3232">
                  <c:v>63161.8</c:v>
                </c:pt>
                <c:pt idx="3233">
                  <c:v>63176.800000000003</c:v>
                </c:pt>
                <c:pt idx="3234">
                  <c:v>63191.9</c:v>
                </c:pt>
                <c:pt idx="3235">
                  <c:v>63207</c:v>
                </c:pt>
                <c:pt idx="3236">
                  <c:v>63217.2</c:v>
                </c:pt>
                <c:pt idx="3237">
                  <c:v>63232.5</c:v>
                </c:pt>
                <c:pt idx="3238">
                  <c:v>63253</c:v>
                </c:pt>
                <c:pt idx="3239">
                  <c:v>63263.3</c:v>
                </c:pt>
                <c:pt idx="3240">
                  <c:v>63283.8</c:v>
                </c:pt>
                <c:pt idx="3241">
                  <c:v>63299.3</c:v>
                </c:pt>
                <c:pt idx="3242">
                  <c:v>63314.7</c:v>
                </c:pt>
                <c:pt idx="3243">
                  <c:v>63335.1</c:v>
                </c:pt>
                <c:pt idx="3244">
                  <c:v>63350.400000000001</c:v>
                </c:pt>
                <c:pt idx="3245">
                  <c:v>63360.6</c:v>
                </c:pt>
                <c:pt idx="3246">
                  <c:v>63381.1</c:v>
                </c:pt>
                <c:pt idx="3247">
                  <c:v>63396.800000000003</c:v>
                </c:pt>
                <c:pt idx="3248">
                  <c:v>63407.5</c:v>
                </c:pt>
                <c:pt idx="3249">
                  <c:v>63429.1</c:v>
                </c:pt>
                <c:pt idx="3250">
                  <c:v>63445.599999999999</c:v>
                </c:pt>
                <c:pt idx="3251">
                  <c:v>63462.3</c:v>
                </c:pt>
                <c:pt idx="3252">
                  <c:v>63479.1</c:v>
                </c:pt>
                <c:pt idx="3253">
                  <c:v>63501.9</c:v>
                </c:pt>
                <c:pt idx="3254">
                  <c:v>63519.1</c:v>
                </c:pt>
                <c:pt idx="3255">
                  <c:v>63536.3</c:v>
                </c:pt>
                <c:pt idx="3256">
                  <c:v>63553.7</c:v>
                </c:pt>
                <c:pt idx="3257">
                  <c:v>63571.1</c:v>
                </c:pt>
                <c:pt idx="3258">
                  <c:v>63582.7</c:v>
                </c:pt>
                <c:pt idx="3259">
                  <c:v>63605.9</c:v>
                </c:pt>
                <c:pt idx="3260">
                  <c:v>63629.1</c:v>
                </c:pt>
                <c:pt idx="3261">
                  <c:v>63640.7</c:v>
                </c:pt>
                <c:pt idx="3262">
                  <c:v>63657.9</c:v>
                </c:pt>
                <c:pt idx="3263">
                  <c:v>63675.1</c:v>
                </c:pt>
                <c:pt idx="3264">
                  <c:v>63697.8</c:v>
                </c:pt>
                <c:pt idx="3265">
                  <c:v>63714.6</c:v>
                </c:pt>
                <c:pt idx="3266">
                  <c:v>63736.7</c:v>
                </c:pt>
                <c:pt idx="3267">
                  <c:v>63758.5</c:v>
                </c:pt>
                <c:pt idx="3268">
                  <c:v>63769.2</c:v>
                </c:pt>
                <c:pt idx="3269">
                  <c:v>63790.2</c:v>
                </c:pt>
                <c:pt idx="3270">
                  <c:v>63800.6</c:v>
                </c:pt>
                <c:pt idx="3271">
                  <c:v>63815.8</c:v>
                </c:pt>
                <c:pt idx="3272">
                  <c:v>63830.7</c:v>
                </c:pt>
                <c:pt idx="3273">
                  <c:v>63849.9</c:v>
                </c:pt>
                <c:pt idx="3274">
                  <c:v>63859.3</c:v>
                </c:pt>
                <c:pt idx="3275">
                  <c:v>63877.5</c:v>
                </c:pt>
                <c:pt idx="3276">
                  <c:v>63890.7</c:v>
                </c:pt>
                <c:pt idx="3277">
                  <c:v>63903.7</c:v>
                </c:pt>
                <c:pt idx="3278">
                  <c:v>63920.7</c:v>
                </c:pt>
                <c:pt idx="3279">
                  <c:v>63937.3</c:v>
                </c:pt>
                <c:pt idx="3280">
                  <c:v>63945.4</c:v>
                </c:pt>
                <c:pt idx="3281">
                  <c:v>63957.599999999999</c:v>
                </c:pt>
                <c:pt idx="3282">
                  <c:v>63973.4</c:v>
                </c:pt>
                <c:pt idx="3283">
                  <c:v>63981.2</c:v>
                </c:pt>
                <c:pt idx="3284">
                  <c:v>63996.7</c:v>
                </c:pt>
                <c:pt idx="3285">
                  <c:v>64008.1</c:v>
                </c:pt>
                <c:pt idx="3286">
                  <c:v>64015.6</c:v>
                </c:pt>
                <c:pt idx="3287">
                  <c:v>64030.5</c:v>
                </c:pt>
                <c:pt idx="3288">
                  <c:v>64041.5</c:v>
                </c:pt>
                <c:pt idx="3289">
                  <c:v>64052.3</c:v>
                </c:pt>
                <c:pt idx="3290">
                  <c:v>64066.7</c:v>
                </c:pt>
                <c:pt idx="3291">
                  <c:v>64077.3</c:v>
                </c:pt>
                <c:pt idx="3292">
                  <c:v>64087.9</c:v>
                </c:pt>
                <c:pt idx="3293">
                  <c:v>64101.9</c:v>
                </c:pt>
                <c:pt idx="3294">
                  <c:v>64112.3</c:v>
                </c:pt>
                <c:pt idx="3295">
                  <c:v>64126</c:v>
                </c:pt>
                <c:pt idx="3296">
                  <c:v>64136.3</c:v>
                </c:pt>
                <c:pt idx="3297">
                  <c:v>64143.1</c:v>
                </c:pt>
                <c:pt idx="3298">
                  <c:v>64156.7</c:v>
                </c:pt>
                <c:pt idx="3299">
                  <c:v>64170.3</c:v>
                </c:pt>
                <c:pt idx="3300">
                  <c:v>64177.1</c:v>
                </c:pt>
                <c:pt idx="3301">
                  <c:v>64187.3</c:v>
                </c:pt>
                <c:pt idx="3302">
                  <c:v>64200.800000000003</c:v>
                </c:pt>
                <c:pt idx="3303">
                  <c:v>64211</c:v>
                </c:pt>
                <c:pt idx="3304">
                  <c:v>64221.3</c:v>
                </c:pt>
                <c:pt idx="3305">
                  <c:v>64231.5</c:v>
                </c:pt>
                <c:pt idx="3306">
                  <c:v>64245.3</c:v>
                </c:pt>
                <c:pt idx="3307">
                  <c:v>64255.6</c:v>
                </c:pt>
                <c:pt idx="3308">
                  <c:v>64269.599999999999</c:v>
                </c:pt>
                <c:pt idx="3309">
                  <c:v>64280.1</c:v>
                </c:pt>
                <c:pt idx="3310">
                  <c:v>64294.3</c:v>
                </c:pt>
                <c:pt idx="3311">
                  <c:v>64305</c:v>
                </c:pt>
                <c:pt idx="3312">
                  <c:v>64312.2</c:v>
                </c:pt>
                <c:pt idx="3313">
                  <c:v>64323.199999999997</c:v>
                </c:pt>
                <c:pt idx="3314">
                  <c:v>64337.9</c:v>
                </c:pt>
                <c:pt idx="3315">
                  <c:v>64349.1</c:v>
                </c:pt>
                <c:pt idx="3316">
                  <c:v>64356.7</c:v>
                </c:pt>
                <c:pt idx="3317">
                  <c:v>64368.1</c:v>
                </c:pt>
                <c:pt idx="3318">
                  <c:v>64375.8</c:v>
                </c:pt>
                <c:pt idx="3319">
                  <c:v>64391.5</c:v>
                </c:pt>
                <c:pt idx="3320">
                  <c:v>64399.4</c:v>
                </c:pt>
                <c:pt idx="3321">
                  <c:v>64411.3</c:v>
                </c:pt>
                <c:pt idx="3322">
                  <c:v>64427.3</c:v>
                </c:pt>
                <c:pt idx="3323">
                  <c:v>64443.4</c:v>
                </c:pt>
                <c:pt idx="3324">
                  <c:v>64455.6</c:v>
                </c:pt>
                <c:pt idx="3325">
                  <c:v>64467.9</c:v>
                </c:pt>
                <c:pt idx="3326">
                  <c:v>64484.3</c:v>
                </c:pt>
                <c:pt idx="3327">
                  <c:v>64492.6</c:v>
                </c:pt>
                <c:pt idx="3328">
                  <c:v>64500.9</c:v>
                </c:pt>
                <c:pt idx="3329">
                  <c:v>64517.5</c:v>
                </c:pt>
                <c:pt idx="3330">
                  <c:v>64530.1</c:v>
                </c:pt>
                <c:pt idx="3331">
                  <c:v>64542.7</c:v>
                </c:pt>
                <c:pt idx="3332">
                  <c:v>64551.1</c:v>
                </c:pt>
                <c:pt idx="3333">
                  <c:v>64568</c:v>
                </c:pt>
                <c:pt idx="3334">
                  <c:v>64580.7</c:v>
                </c:pt>
                <c:pt idx="3335">
                  <c:v>64593.4</c:v>
                </c:pt>
                <c:pt idx="3336">
                  <c:v>64606.2</c:v>
                </c:pt>
                <c:pt idx="3337">
                  <c:v>64619</c:v>
                </c:pt>
                <c:pt idx="3338">
                  <c:v>64636.1</c:v>
                </c:pt>
                <c:pt idx="3339">
                  <c:v>64644.7</c:v>
                </c:pt>
                <c:pt idx="3340">
                  <c:v>64657.599999999999</c:v>
                </c:pt>
                <c:pt idx="3341">
                  <c:v>64674.7</c:v>
                </c:pt>
                <c:pt idx="3342">
                  <c:v>64683.3</c:v>
                </c:pt>
                <c:pt idx="3343">
                  <c:v>64696.2</c:v>
                </c:pt>
                <c:pt idx="3344">
                  <c:v>64709.1</c:v>
                </c:pt>
                <c:pt idx="3345">
                  <c:v>64722</c:v>
                </c:pt>
                <c:pt idx="3346">
                  <c:v>64739.199999999997</c:v>
                </c:pt>
                <c:pt idx="3347">
                  <c:v>64752.1</c:v>
                </c:pt>
                <c:pt idx="3348">
                  <c:v>64769.3</c:v>
                </c:pt>
                <c:pt idx="3349">
                  <c:v>64777.9</c:v>
                </c:pt>
                <c:pt idx="3350">
                  <c:v>64795</c:v>
                </c:pt>
                <c:pt idx="3351">
                  <c:v>64807.9</c:v>
                </c:pt>
                <c:pt idx="3352">
                  <c:v>64825.1</c:v>
                </c:pt>
                <c:pt idx="3353">
                  <c:v>64838.2</c:v>
                </c:pt>
                <c:pt idx="3354">
                  <c:v>64851.4</c:v>
                </c:pt>
                <c:pt idx="3355">
                  <c:v>64864.800000000003</c:v>
                </c:pt>
                <c:pt idx="3356">
                  <c:v>64878.2</c:v>
                </c:pt>
                <c:pt idx="3357">
                  <c:v>64896.4</c:v>
                </c:pt>
                <c:pt idx="3358">
                  <c:v>64910</c:v>
                </c:pt>
                <c:pt idx="3359">
                  <c:v>64928.4</c:v>
                </c:pt>
                <c:pt idx="3360">
                  <c:v>64937.599999999999</c:v>
                </c:pt>
                <c:pt idx="3361">
                  <c:v>64956.1</c:v>
                </c:pt>
                <c:pt idx="3362">
                  <c:v>64965.3</c:v>
                </c:pt>
                <c:pt idx="3363">
                  <c:v>64983.9</c:v>
                </c:pt>
                <c:pt idx="3364">
                  <c:v>65007</c:v>
                </c:pt>
                <c:pt idx="3365">
                  <c:v>65020.800000000003</c:v>
                </c:pt>
                <c:pt idx="3366">
                  <c:v>65039.199999999997</c:v>
                </c:pt>
                <c:pt idx="3367">
                  <c:v>65052.9</c:v>
                </c:pt>
                <c:pt idx="3368">
                  <c:v>65066.5</c:v>
                </c:pt>
                <c:pt idx="3369">
                  <c:v>65084.6</c:v>
                </c:pt>
                <c:pt idx="3370">
                  <c:v>65098</c:v>
                </c:pt>
                <c:pt idx="3371">
                  <c:v>65111.199999999997</c:v>
                </c:pt>
                <c:pt idx="3372">
                  <c:v>65124.4</c:v>
                </c:pt>
                <c:pt idx="3373">
                  <c:v>65141.7</c:v>
                </c:pt>
                <c:pt idx="3374">
                  <c:v>65162.8</c:v>
                </c:pt>
                <c:pt idx="3375">
                  <c:v>65179.4</c:v>
                </c:pt>
                <c:pt idx="3376">
                  <c:v>65195.5</c:v>
                </c:pt>
                <c:pt idx="3377">
                  <c:v>65207.4</c:v>
                </c:pt>
                <c:pt idx="3378">
                  <c:v>65222.8</c:v>
                </c:pt>
                <c:pt idx="3379">
                  <c:v>65237.8</c:v>
                </c:pt>
                <c:pt idx="3380">
                  <c:v>65248.7</c:v>
                </c:pt>
                <c:pt idx="3381">
                  <c:v>65262.7</c:v>
                </c:pt>
                <c:pt idx="3382">
                  <c:v>65279.6</c:v>
                </c:pt>
                <c:pt idx="3383">
                  <c:v>65289.5</c:v>
                </c:pt>
                <c:pt idx="3384">
                  <c:v>65302.3</c:v>
                </c:pt>
                <c:pt idx="3385">
                  <c:v>65314.7</c:v>
                </c:pt>
                <c:pt idx="3386">
                  <c:v>65323.8</c:v>
                </c:pt>
                <c:pt idx="3387">
                  <c:v>65332.7</c:v>
                </c:pt>
                <c:pt idx="3388">
                  <c:v>65344.3</c:v>
                </c:pt>
                <c:pt idx="3389">
                  <c:v>65352.9</c:v>
                </c:pt>
                <c:pt idx="3390">
                  <c:v>65366.8</c:v>
                </c:pt>
                <c:pt idx="3391">
                  <c:v>65380.5</c:v>
                </c:pt>
                <c:pt idx="3392">
                  <c:v>65391.1</c:v>
                </c:pt>
                <c:pt idx="3393">
                  <c:v>65404.3</c:v>
                </c:pt>
                <c:pt idx="3394">
                  <c:v>65412.1</c:v>
                </c:pt>
                <c:pt idx="3395">
                  <c:v>65422.400000000001</c:v>
                </c:pt>
                <c:pt idx="3396">
                  <c:v>65435.199999999997</c:v>
                </c:pt>
                <c:pt idx="3397">
                  <c:v>65448</c:v>
                </c:pt>
                <c:pt idx="3398">
                  <c:v>65468.4</c:v>
                </c:pt>
                <c:pt idx="3399">
                  <c:v>65486.400000000001</c:v>
                </c:pt>
                <c:pt idx="3400">
                  <c:v>65494.2</c:v>
                </c:pt>
                <c:pt idx="3401">
                  <c:v>65502.1</c:v>
                </c:pt>
                <c:pt idx="3402">
                  <c:v>65510.1</c:v>
                </c:pt>
                <c:pt idx="3403">
                  <c:v>65520.800000000003</c:v>
                </c:pt>
                <c:pt idx="3404">
                  <c:v>65529</c:v>
                </c:pt>
                <c:pt idx="3405">
                  <c:v>65542.899999999994</c:v>
                </c:pt>
                <c:pt idx="3406">
                  <c:v>65548.600000000006</c:v>
                </c:pt>
                <c:pt idx="3407">
                  <c:v>65560.2</c:v>
                </c:pt>
                <c:pt idx="3408">
                  <c:v>65569</c:v>
                </c:pt>
                <c:pt idx="3409">
                  <c:v>65581.100000000006</c:v>
                </c:pt>
                <c:pt idx="3410">
                  <c:v>65593.5</c:v>
                </c:pt>
                <c:pt idx="3411">
                  <c:v>65603</c:v>
                </c:pt>
                <c:pt idx="3412">
                  <c:v>65612.800000000003</c:v>
                </c:pt>
                <c:pt idx="3413">
                  <c:v>65622.7</c:v>
                </c:pt>
                <c:pt idx="3414">
                  <c:v>65636.399999999994</c:v>
                </c:pt>
                <c:pt idx="3415">
                  <c:v>65643.399999999994</c:v>
                </c:pt>
                <c:pt idx="3416">
                  <c:v>65657.8</c:v>
                </c:pt>
                <c:pt idx="3417">
                  <c:v>65668.899999999994</c:v>
                </c:pt>
                <c:pt idx="3418">
                  <c:v>65684.100000000006</c:v>
                </c:pt>
                <c:pt idx="3419">
                  <c:v>65695.8</c:v>
                </c:pt>
                <c:pt idx="3420">
                  <c:v>65707.8</c:v>
                </c:pt>
                <c:pt idx="3421">
                  <c:v>65728.2</c:v>
                </c:pt>
                <c:pt idx="3422">
                  <c:v>65745</c:v>
                </c:pt>
                <c:pt idx="3423">
                  <c:v>65762.2</c:v>
                </c:pt>
                <c:pt idx="3424">
                  <c:v>65770.8</c:v>
                </c:pt>
                <c:pt idx="3425">
                  <c:v>65788.399999999994</c:v>
                </c:pt>
                <c:pt idx="3426">
                  <c:v>65806.3</c:v>
                </c:pt>
                <c:pt idx="3427">
                  <c:v>65819.899999999994</c:v>
                </c:pt>
                <c:pt idx="3428">
                  <c:v>65833.600000000006</c:v>
                </c:pt>
                <c:pt idx="3429">
                  <c:v>65852.100000000006</c:v>
                </c:pt>
                <c:pt idx="3430">
                  <c:v>65861.399999999994</c:v>
                </c:pt>
                <c:pt idx="3431">
                  <c:v>65880.2</c:v>
                </c:pt>
                <c:pt idx="3432">
                  <c:v>65894.3</c:v>
                </c:pt>
                <c:pt idx="3433">
                  <c:v>65908.5</c:v>
                </c:pt>
                <c:pt idx="3434">
                  <c:v>65927.600000000006</c:v>
                </c:pt>
                <c:pt idx="3435">
                  <c:v>65946.7</c:v>
                </c:pt>
                <c:pt idx="3436">
                  <c:v>65961.100000000006</c:v>
                </c:pt>
                <c:pt idx="3437">
                  <c:v>65980.3</c:v>
                </c:pt>
                <c:pt idx="3438">
                  <c:v>65989.899999999994</c:v>
                </c:pt>
                <c:pt idx="3439">
                  <c:v>66009.100000000006</c:v>
                </c:pt>
                <c:pt idx="3440">
                  <c:v>66028.2</c:v>
                </c:pt>
                <c:pt idx="3441">
                  <c:v>66037.8</c:v>
                </c:pt>
                <c:pt idx="3442">
                  <c:v>66056.899999999994</c:v>
                </c:pt>
                <c:pt idx="3443">
                  <c:v>66071.5</c:v>
                </c:pt>
                <c:pt idx="3444">
                  <c:v>66086.399999999994</c:v>
                </c:pt>
                <c:pt idx="3445">
                  <c:v>66096.399999999994</c:v>
                </c:pt>
                <c:pt idx="3446">
                  <c:v>66116.7</c:v>
                </c:pt>
                <c:pt idx="3447">
                  <c:v>66137.3</c:v>
                </c:pt>
                <c:pt idx="3448">
                  <c:v>66152.899999999994</c:v>
                </c:pt>
                <c:pt idx="3449">
                  <c:v>66173.899999999994</c:v>
                </c:pt>
                <c:pt idx="3450">
                  <c:v>66184.5</c:v>
                </c:pt>
                <c:pt idx="3451">
                  <c:v>66205.8</c:v>
                </c:pt>
                <c:pt idx="3452">
                  <c:v>66221.899999999994</c:v>
                </c:pt>
                <c:pt idx="3453">
                  <c:v>66243.399999999994</c:v>
                </c:pt>
                <c:pt idx="3454">
                  <c:v>66259.600000000006</c:v>
                </c:pt>
                <c:pt idx="3455">
                  <c:v>66275.7</c:v>
                </c:pt>
                <c:pt idx="3456">
                  <c:v>66291.899999999994</c:v>
                </c:pt>
                <c:pt idx="3457">
                  <c:v>66313.399999999994</c:v>
                </c:pt>
                <c:pt idx="3458">
                  <c:v>66334.8</c:v>
                </c:pt>
                <c:pt idx="3459">
                  <c:v>66350.8</c:v>
                </c:pt>
                <c:pt idx="3460">
                  <c:v>66366.600000000006</c:v>
                </c:pt>
                <c:pt idx="3461">
                  <c:v>66387.600000000006</c:v>
                </c:pt>
                <c:pt idx="3462">
                  <c:v>66398</c:v>
                </c:pt>
                <c:pt idx="3463">
                  <c:v>66418.600000000006</c:v>
                </c:pt>
                <c:pt idx="3464">
                  <c:v>66433.8</c:v>
                </c:pt>
                <c:pt idx="3465">
                  <c:v>66453.8</c:v>
                </c:pt>
                <c:pt idx="3466">
                  <c:v>66473.399999999994</c:v>
                </c:pt>
                <c:pt idx="3467">
                  <c:v>66483</c:v>
                </c:pt>
                <c:pt idx="3468">
                  <c:v>66502</c:v>
                </c:pt>
                <c:pt idx="3469">
                  <c:v>66520.399999999994</c:v>
                </c:pt>
                <c:pt idx="3470">
                  <c:v>66533.899999999994</c:v>
                </c:pt>
                <c:pt idx="3471">
                  <c:v>66547.399999999994</c:v>
                </c:pt>
                <c:pt idx="3472">
                  <c:v>66565.100000000006</c:v>
                </c:pt>
                <c:pt idx="3473">
                  <c:v>66591.399999999994</c:v>
                </c:pt>
                <c:pt idx="3474">
                  <c:v>66604.399999999994</c:v>
                </c:pt>
                <c:pt idx="3475">
                  <c:v>66621.600000000006</c:v>
                </c:pt>
                <c:pt idx="3476">
                  <c:v>66634.399999999994</c:v>
                </c:pt>
                <c:pt idx="3477">
                  <c:v>66642.899999999994</c:v>
                </c:pt>
                <c:pt idx="3478">
                  <c:v>66659.7</c:v>
                </c:pt>
                <c:pt idx="3479">
                  <c:v>66672.2</c:v>
                </c:pt>
                <c:pt idx="3480">
                  <c:v>66688.800000000003</c:v>
                </c:pt>
                <c:pt idx="3481">
                  <c:v>66701.100000000006</c:v>
                </c:pt>
                <c:pt idx="3482">
                  <c:v>66717.399999999994</c:v>
                </c:pt>
                <c:pt idx="3483">
                  <c:v>66737.5</c:v>
                </c:pt>
                <c:pt idx="3484">
                  <c:v>66761.399999999994</c:v>
                </c:pt>
                <c:pt idx="3485">
                  <c:v>66773.2</c:v>
                </c:pt>
                <c:pt idx="3486">
                  <c:v>66784.899999999994</c:v>
                </c:pt>
                <c:pt idx="3487">
                  <c:v>66800.5</c:v>
                </c:pt>
                <c:pt idx="3488">
                  <c:v>66812</c:v>
                </c:pt>
                <c:pt idx="3489">
                  <c:v>66827.3</c:v>
                </c:pt>
                <c:pt idx="3490">
                  <c:v>66838.7</c:v>
                </c:pt>
                <c:pt idx="3491">
                  <c:v>66853.8</c:v>
                </c:pt>
                <c:pt idx="3492">
                  <c:v>66868.7</c:v>
                </c:pt>
                <c:pt idx="3493">
                  <c:v>66879.899999999994</c:v>
                </c:pt>
                <c:pt idx="3494">
                  <c:v>66890.899999999994</c:v>
                </c:pt>
                <c:pt idx="3495">
                  <c:v>66916.5</c:v>
                </c:pt>
                <c:pt idx="3496">
                  <c:v>66934.5</c:v>
                </c:pt>
                <c:pt idx="3497">
                  <c:v>66948.399999999994</c:v>
                </c:pt>
                <c:pt idx="3498">
                  <c:v>66958.399999999994</c:v>
                </c:pt>
                <c:pt idx="3499">
                  <c:v>66974.5</c:v>
                </c:pt>
                <c:pt idx="3500">
                  <c:v>66986.899999999994</c:v>
                </c:pt>
                <c:pt idx="3501">
                  <c:v>66996</c:v>
                </c:pt>
                <c:pt idx="3502">
                  <c:v>67004.899999999994</c:v>
                </c:pt>
                <c:pt idx="3503">
                  <c:v>67016.5</c:v>
                </c:pt>
                <c:pt idx="3504">
                  <c:v>67025.100000000006</c:v>
                </c:pt>
                <c:pt idx="3505">
                  <c:v>67036.399999999994</c:v>
                </c:pt>
                <c:pt idx="3506">
                  <c:v>67044.800000000003</c:v>
                </c:pt>
                <c:pt idx="3507">
                  <c:v>67056.100000000006</c:v>
                </c:pt>
                <c:pt idx="3508">
                  <c:v>67067.3</c:v>
                </c:pt>
                <c:pt idx="3509">
                  <c:v>67075.8</c:v>
                </c:pt>
                <c:pt idx="3510">
                  <c:v>67084.399999999994</c:v>
                </c:pt>
                <c:pt idx="3511">
                  <c:v>67096</c:v>
                </c:pt>
                <c:pt idx="3512">
                  <c:v>67107.899999999994</c:v>
                </c:pt>
                <c:pt idx="3513">
                  <c:v>67114</c:v>
                </c:pt>
                <c:pt idx="3514">
                  <c:v>67126.399999999994</c:v>
                </c:pt>
                <c:pt idx="3515">
                  <c:v>67136</c:v>
                </c:pt>
                <c:pt idx="3516">
                  <c:v>67149.2</c:v>
                </c:pt>
                <c:pt idx="3517">
                  <c:v>67162.899999999994</c:v>
                </c:pt>
                <c:pt idx="3518">
                  <c:v>67170</c:v>
                </c:pt>
                <c:pt idx="3519">
                  <c:v>67184.7</c:v>
                </c:pt>
                <c:pt idx="3520">
                  <c:v>67196.2</c:v>
                </c:pt>
                <c:pt idx="3521">
                  <c:v>67212.2</c:v>
                </c:pt>
                <c:pt idx="3522">
                  <c:v>67224.7</c:v>
                </c:pt>
                <c:pt idx="3523">
                  <c:v>67242.2</c:v>
                </c:pt>
                <c:pt idx="3524">
                  <c:v>67261</c:v>
                </c:pt>
                <c:pt idx="3525">
                  <c:v>67271.399999999994</c:v>
                </c:pt>
                <c:pt idx="3526">
                  <c:v>67294.3</c:v>
                </c:pt>
                <c:pt idx="3527">
                  <c:v>67313</c:v>
                </c:pt>
                <c:pt idx="3528">
                  <c:v>67333</c:v>
                </c:pt>
                <c:pt idx="3529">
                  <c:v>67354.2</c:v>
                </c:pt>
                <c:pt idx="3530">
                  <c:v>67384</c:v>
                </c:pt>
                <c:pt idx="3531">
                  <c:v>67399.600000000006</c:v>
                </c:pt>
                <c:pt idx="3532">
                  <c:v>67431.7</c:v>
                </c:pt>
                <c:pt idx="3533">
                  <c:v>67456.600000000006</c:v>
                </c:pt>
                <c:pt idx="3534">
                  <c:v>67482</c:v>
                </c:pt>
                <c:pt idx="3535">
                  <c:v>67516.600000000006</c:v>
                </c:pt>
                <c:pt idx="3536">
                  <c:v>67542.899999999994</c:v>
                </c:pt>
                <c:pt idx="3537">
                  <c:v>67569.399999999994</c:v>
                </c:pt>
                <c:pt idx="3538">
                  <c:v>67604.800000000003</c:v>
                </c:pt>
                <c:pt idx="3539">
                  <c:v>67631.3</c:v>
                </c:pt>
                <c:pt idx="3540">
                  <c:v>67657.600000000006</c:v>
                </c:pt>
                <c:pt idx="3541">
                  <c:v>67683.600000000006</c:v>
                </c:pt>
                <c:pt idx="3542">
                  <c:v>67717.7</c:v>
                </c:pt>
                <c:pt idx="3543">
                  <c:v>67742.600000000006</c:v>
                </c:pt>
                <c:pt idx="3544">
                  <c:v>67774.7</c:v>
                </c:pt>
                <c:pt idx="3545">
                  <c:v>67790.2</c:v>
                </c:pt>
                <c:pt idx="3546">
                  <c:v>67820.100000000006</c:v>
                </c:pt>
                <c:pt idx="3547">
                  <c:v>67848.100000000006</c:v>
                </c:pt>
                <c:pt idx="3548">
                  <c:v>67867.7</c:v>
                </c:pt>
                <c:pt idx="3549">
                  <c:v>67886.100000000006</c:v>
                </c:pt>
                <c:pt idx="3550">
                  <c:v>67908.3</c:v>
                </c:pt>
                <c:pt idx="3551">
                  <c:v>67923.199999999997</c:v>
                </c:pt>
                <c:pt idx="3552">
                  <c:v>67937.2</c:v>
                </c:pt>
                <c:pt idx="3553">
                  <c:v>67950.8</c:v>
                </c:pt>
                <c:pt idx="3554">
                  <c:v>67964</c:v>
                </c:pt>
                <c:pt idx="3555">
                  <c:v>67981</c:v>
                </c:pt>
                <c:pt idx="3556">
                  <c:v>67993.399999999994</c:v>
                </c:pt>
                <c:pt idx="3557">
                  <c:v>68005.399999999994</c:v>
                </c:pt>
                <c:pt idx="3558">
                  <c:v>68017.100000000006</c:v>
                </c:pt>
                <c:pt idx="3559">
                  <c:v>68032.2</c:v>
                </c:pt>
                <c:pt idx="3560">
                  <c:v>68043.199999999997</c:v>
                </c:pt>
                <c:pt idx="3561">
                  <c:v>68053.899999999994</c:v>
                </c:pt>
                <c:pt idx="3562">
                  <c:v>68067.8</c:v>
                </c:pt>
                <c:pt idx="3563">
                  <c:v>68078</c:v>
                </c:pt>
                <c:pt idx="3564">
                  <c:v>68087.899999999994</c:v>
                </c:pt>
                <c:pt idx="3565">
                  <c:v>68097.600000000006</c:v>
                </c:pt>
                <c:pt idx="3566">
                  <c:v>68110.3</c:v>
                </c:pt>
                <c:pt idx="3567">
                  <c:v>68119.7</c:v>
                </c:pt>
                <c:pt idx="3568">
                  <c:v>68128.800000000003</c:v>
                </c:pt>
                <c:pt idx="3569">
                  <c:v>68137.899999999994</c:v>
                </c:pt>
                <c:pt idx="3570">
                  <c:v>68143.8</c:v>
                </c:pt>
                <c:pt idx="3571">
                  <c:v>68155.600000000006</c:v>
                </c:pt>
                <c:pt idx="3572">
                  <c:v>68161.5</c:v>
                </c:pt>
                <c:pt idx="3573">
                  <c:v>68173</c:v>
                </c:pt>
                <c:pt idx="3574">
                  <c:v>68181.7</c:v>
                </c:pt>
                <c:pt idx="3575">
                  <c:v>68190.3</c:v>
                </c:pt>
                <c:pt idx="3576">
                  <c:v>68198.8</c:v>
                </c:pt>
                <c:pt idx="3577">
                  <c:v>68207.399999999994</c:v>
                </c:pt>
                <c:pt idx="3578">
                  <c:v>68218.8</c:v>
                </c:pt>
                <c:pt idx="3579">
                  <c:v>68230.3</c:v>
                </c:pt>
                <c:pt idx="3580">
                  <c:v>68239</c:v>
                </c:pt>
                <c:pt idx="3581">
                  <c:v>68247.7</c:v>
                </c:pt>
                <c:pt idx="3582">
                  <c:v>68256.5</c:v>
                </c:pt>
                <c:pt idx="3583">
                  <c:v>68265.5</c:v>
                </c:pt>
                <c:pt idx="3584">
                  <c:v>68274.5</c:v>
                </c:pt>
                <c:pt idx="3585">
                  <c:v>68280.600000000006</c:v>
                </c:pt>
                <c:pt idx="3586">
                  <c:v>68293</c:v>
                </c:pt>
                <c:pt idx="3587">
                  <c:v>68305.7</c:v>
                </c:pt>
                <c:pt idx="3588">
                  <c:v>68318.7</c:v>
                </c:pt>
                <c:pt idx="3589">
                  <c:v>68328.800000000003</c:v>
                </c:pt>
                <c:pt idx="3590">
                  <c:v>68339</c:v>
                </c:pt>
                <c:pt idx="3591">
                  <c:v>68349.5</c:v>
                </c:pt>
                <c:pt idx="3592">
                  <c:v>68363.8</c:v>
                </c:pt>
                <c:pt idx="3593">
                  <c:v>68374.899999999994</c:v>
                </c:pt>
                <c:pt idx="3594">
                  <c:v>68386.3</c:v>
                </c:pt>
                <c:pt idx="3595">
                  <c:v>68397.899999999994</c:v>
                </c:pt>
                <c:pt idx="3596">
                  <c:v>68413.7</c:v>
                </c:pt>
                <c:pt idx="3597">
                  <c:v>68421.7</c:v>
                </c:pt>
                <c:pt idx="3598">
                  <c:v>68438</c:v>
                </c:pt>
                <c:pt idx="3599">
                  <c:v>68454.5</c:v>
                </c:pt>
                <c:pt idx="3600">
                  <c:v>68467.100000000006</c:v>
                </c:pt>
                <c:pt idx="3601">
                  <c:v>68484.100000000006</c:v>
                </c:pt>
                <c:pt idx="3602">
                  <c:v>68497</c:v>
                </c:pt>
                <c:pt idx="3603">
                  <c:v>68514.399999999994</c:v>
                </c:pt>
                <c:pt idx="3604">
                  <c:v>68523.199999999997</c:v>
                </c:pt>
                <c:pt idx="3605">
                  <c:v>68540.800000000003</c:v>
                </c:pt>
                <c:pt idx="3606">
                  <c:v>68554.2</c:v>
                </c:pt>
                <c:pt idx="3607">
                  <c:v>68563.199999999997</c:v>
                </c:pt>
                <c:pt idx="3608">
                  <c:v>68581.2</c:v>
                </c:pt>
                <c:pt idx="3609">
                  <c:v>68594.8</c:v>
                </c:pt>
                <c:pt idx="3610">
                  <c:v>68603.899999999994</c:v>
                </c:pt>
                <c:pt idx="3611">
                  <c:v>68622.2</c:v>
                </c:pt>
                <c:pt idx="3612">
                  <c:v>68635.899999999994</c:v>
                </c:pt>
                <c:pt idx="3613">
                  <c:v>68654.3</c:v>
                </c:pt>
                <c:pt idx="3614">
                  <c:v>68668.100000000006</c:v>
                </c:pt>
                <c:pt idx="3615">
                  <c:v>68682</c:v>
                </c:pt>
                <c:pt idx="3616">
                  <c:v>68691.199999999997</c:v>
                </c:pt>
                <c:pt idx="3617">
                  <c:v>68705.100000000006</c:v>
                </c:pt>
                <c:pt idx="3618">
                  <c:v>68718.899999999994</c:v>
                </c:pt>
                <c:pt idx="3619">
                  <c:v>68737.3</c:v>
                </c:pt>
                <c:pt idx="3620">
                  <c:v>68746.5</c:v>
                </c:pt>
                <c:pt idx="3621">
                  <c:v>68764.899999999994</c:v>
                </c:pt>
                <c:pt idx="3622">
                  <c:v>68783.100000000006</c:v>
                </c:pt>
                <c:pt idx="3623">
                  <c:v>68832.800000000003</c:v>
                </c:pt>
                <c:pt idx="3624">
                  <c:v>68859.5</c:v>
                </c:pt>
                <c:pt idx="3625">
                  <c:v>68872.7</c:v>
                </c:pt>
                <c:pt idx="3626">
                  <c:v>68885.8</c:v>
                </c:pt>
                <c:pt idx="3627">
                  <c:v>68898.899999999994</c:v>
                </c:pt>
                <c:pt idx="3628">
                  <c:v>68911.899999999994</c:v>
                </c:pt>
                <c:pt idx="3629">
                  <c:v>68920.5</c:v>
                </c:pt>
                <c:pt idx="3630">
                  <c:v>68937.8</c:v>
                </c:pt>
                <c:pt idx="3631">
                  <c:v>68950.7</c:v>
                </c:pt>
                <c:pt idx="3632">
                  <c:v>68963.5</c:v>
                </c:pt>
                <c:pt idx="3633">
                  <c:v>68980.600000000006</c:v>
                </c:pt>
                <c:pt idx="3634">
                  <c:v>68997.7</c:v>
                </c:pt>
                <c:pt idx="3635">
                  <c:v>69014.8</c:v>
                </c:pt>
                <c:pt idx="3636">
                  <c:v>69036.100000000006</c:v>
                </c:pt>
                <c:pt idx="3637">
                  <c:v>69053.100000000006</c:v>
                </c:pt>
                <c:pt idx="3638">
                  <c:v>69066</c:v>
                </c:pt>
                <c:pt idx="3639">
                  <c:v>69083</c:v>
                </c:pt>
                <c:pt idx="3640">
                  <c:v>69100.2</c:v>
                </c:pt>
                <c:pt idx="3641">
                  <c:v>69126</c:v>
                </c:pt>
                <c:pt idx="3642">
                  <c:v>69156.3</c:v>
                </c:pt>
                <c:pt idx="3643">
                  <c:v>69178.100000000006</c:v>
                </c:pt>
                <c:pt idx="3644">
                  <c:v>69195.600000000006</c:v>
                </c:pt>
                <c:pt idx="3645">
                  <c:v>69204.5</c:v>
                </c:pt>
                <c:pt idx="3646">
                  <c:v>69222.2</c:v>
                </c:pt>
                <c:pt idx="3647">
                  <c:v>69235.600000000006</c:v>
                </c:pt>
                <c:pt idx="3648">
                  <c:v>69253.600000000006</c:v>
                </c:pt>
                <c:pt idx="3649">
                  <c:v>69267.199999999997</c:v>
                </c:pt>
                <c:pt idx="3650">
                  <c:v>69280.899999999994</c:v>
                </c:pt>
                <c:pt idx="3651">
                  <c:v>69299.199999999997</c:v>
                </c:pt>
                <c:pt idx="3652">
                  <c:v>69313.2</c:v>
                </c:pt>
                <c:pt idx="3653">
                  <c:v>69327.199999999997</c:v>
                </c:pt>
                <c:pt idx="3654">
                  <c:v>69346.2</c:v>
                </c:pt>
                <c:pt idx="3655">
                  <c:v>69365.600000000006</c:v>
                </c:pt>
                <c:pt idx="3656">
                  <c:v>69380.3</c:v>
                </c:pt>
                <c:pt idx="3657">
                  <c:v>69420.2</c:v>
                </c:pt>
                <c:pt idx="3658">
                  <c:v>69435.399999999994</c:v>
                </c:pt>
                <c:pt idx="3659">
                  <c:v>69450.7</c:v>
                </c:pt>
                <c:pt idx="3660">
                  <c:v>69471.3</c:v>
                </c:pt>
                <c:pt idx="3661">
                  <c:v>69491.899999999994</c:v>
                </c:pt>
                <c:pt idx="3662">
                  <c:v>69512.7</c:v>
                </c:pt>
                <c:pt idx="3663">
                  <c:v>69528.3</c:v>
                </c:pt>
                <c:pt idx="3664">
                  <c:v>69549.100000000006</c:v>
                </c:pt>
                <c:pt idx="3665">
                  <c:v>69570</c:v>
                </c:pt>
                <c:pt idx="3666">
                  <c:v>69585.600000000006</c:v>
                </c:pt>
                <c:pt idx="3667">
                  <c:v>69611.600000000006</c:v>
                </c:pt>
                <c:pt idx="3668">
                  <c:v>69627.100000000006</c:v>
                </c:pt>
                <c:pt idx="3669">
                  <c:v>69642.5</c:v>
                </c:pt>
                <c:pt idx="3670">
                  <c:v>69663</c:v>
                </c:pt>
                <c:pt idx="3671">
                  <c:v>69683.3</c:v>
                </c:pt>
                <c:pt idx="3672">
                  <c:v>69698.399999999994</c:v>
                </c:pt>
                <c:pt idx="3673">
                  <c:v>69713.399999999994</c:v>
                </c:pt>
                <c:pt idx="3674">
                  <c:v>69733.2</c:v>
                </c:pt>
                <c:pt idx="3675">
                  <c:v>69752.7</c:v>
                </c:pt>
                <c:pt idx="3676">
                  <c:v>69771.8</c:v>
                </c:pt>
                <c:pt idx="3677">
                  <c:v>69790.7</c:v>
                </c:pt>
                <c:pt idx="3678">
                  <c:v>69804.5</c:v>
                </c:pt>
                <c:pt idx="3679">
                  <c:v>69822.8</c:v>
                </c:pt>
                <c:pt idx="3680">
                  <c:v>69836.3</c:v>
                </c:pt>
                <c:pt idx="3681">
                  <c:v>69854.3</c:v>
                </c:pt>
                <c:pt idx="3682">
                  <c:v>69867.600000000006</c:v>
                </c:pt>
                <c:pt idx="3683">
                  <c:v>69880.899999999994</c:v>
                </c:pt>
                <c:pt idx="3684">
                  <c:v>69898.399999999994</c:v>
                </c:pt>
                <c:pt idx="3685">
                  <c:v>69915.8</c:v>
                </c:pt>
                <c:pt idx="3686">
                  <c:v>69933.100000000006</c:v>
                </c:pt>
                <c:pt idx="3687">
                  <c:v>69950.3</c:v>
                </c:pt>
                <c:pt idx="3688">
                  <c:v>69963.100000000006</c:v>
                </c:pt>
                <c:pt idx="3689">
                  <c:v>69980</c:v>
                </c:pt>
                <c:pt idx="3690">
                  <c:v>69996.899999999994</c:v>
                </c:pt>
                <c:pt idx="3691">
                  <c:v>70013.600000000006</c:v>
                </c:pt>
                <c:pt idx="3692">
                  <c:v>70026.100000000006</c:v>
                </c:pt>
                <c:pt idx="3693">
                  <c:v>70034.399999999994</c:v>
                </c:pt>
                <c:pt idx="3694">
                  <c:v>70055</c:v>
                </c:pt>
                <c:pt idx="3695">
                  <c:v>70071.399999999994</c:v>
                </c:pt>
                <c:pt idx="3696">
                  <c:v>70087.8</c:v>
                </c:pt>
                <c:pt idx="3697">
                  <c:v>70095.899999999994</c:v>
                </c:pt>
                <c:pt idx="3698">
                  <c:v>70116.2</c:v>
                </c:pt>
                <c:pt idx="3699">
                  <c:v>70128.399999999994</c:v>
                </c:pt>
                <c:pt idx="3700">
                  <c:v>70144.5</c:v>
                </c:pt>
                <c:pt idx="3701">
                  <c:v>70156.600000000006</c:v>
                </c:pt>
                <c:pt idx="3702">
                  <c:v>70172.600000000006</c:v>
                </c:pt>
                <c:pt idx="3703">
                  <c:v>70184.7</c:v>
                </c:pt>
                <c:pt idx="3704">
                  <c:v>70200.7</c:v>
                </c:pt>
                <c:pt idx="3705">
                  <c:v>70216.600000000006</c:v>
                </c:pt>
                <c:pt idx="3706">
                  <c:v>70228.600000000006</c:v>
                </c:pt>
                <c:pt idx="3707">
                  <c:v>70244.600000000006</c:v>
                </c:pt>
                <c:pt idx="3708">
                  <c:v>70256.5</c:v>
                </c:pt>
                <c:pt idx="3709">
                  <c:v>70268.5</c:v>
                </c:pt>
                <c:pt idx="3710">
                  <c:v>70284.600000000006</c:v>
                </c:pt>
                <c:pt idx="3711">
                  <c:v>70300.800000000003</c:v>
                </c:pt>
                <c:pt idx="3712">
                  <c:v>70313</c:v>
                </c:pt>
                <c:pt idx="3713">
                  <c:v>70325.3</c:v>
                </c:pt>
                <c:pt idx="3714">
                  <c:v>70341.8</c:v>
                </c:pt>
                <c:pt idx="3715">
                  <c:v>70362.399999999994</c:v>
                </c:pt>
                <c:pt idx="3716">
                  <c:v>70374.899999999994</c:v>
                </c:pt>
                <c:pt idx="3717">
                  <c:v>70387.3</c:v>
                </c:pt>
                <c:pt idx="3718">
                  <c:v>70403.8</c:v>
                </c:pt>
                <c:pt idx="3719">
                  <c:v>70416.2</c:v>
                </c:pt>
                <c:pt idx="3720">
                  <c:v>70432.7</c:v>
                </c:pt>
                <c:pt idx="3721">
                  <c:v>70449.2</c:v>
                </c:pt>
                <c:pt idx="3722">
                  <c:v>70461.399999999994</c:v>
                </c:pt>
                <c:pt idx="3723">
                  <c:v>70477.7</c:v>
                </c:pt>
                <c:pt idx="3724">
                  <c:v>70493.8</c:v>
                </c:pt>
                <c:pt idx="3725">
                  <c:v>70505.8</c:v>
                </c:pt>
                <c:pt idx="3726">
                  <c:v>70521.600000000006</c:v>
                </c:pt>
                <c:pt idx="3727">
                  <c:v>70537.3</c:v>
                </c:pt>
                <c:pt idx="3728">
                  <c:v>70545</c:v>
                </c:pt>
                <c:pt idx="3729">
                  <c:v>70560.3</c:v>
                </c:pt>
                <c:pt idx="3730">
                  <c:v>70575.3</c:v>
                </c:pt>
                <c:pt idx="3731">
                  <c:v>70590.100000000006</c:v>
                </c:pt>
                <c:pt idx="3732">
                  <c:v>70601</c:v>
                </c:pt>
                <c:pt idx="3733">
                  <c:v>70611.7</c:v>
                </c:pt>
                <c:pt idx="3734">
                  <c:v>70625.600000000006</c:v>
                </c:pt>
                <c:pt idx="3735">
                  <c:v>70639.3</c:v>
                </c:pt>
                <c:pt idx="3736">
                  <c:v>70652.5</c:v>
                </c:pt>
                <c:pt idx="3737">
                  <c:v>70662.2</c:v>
                </c:pt>
                <c:pt idx="3738">
                  <c:v>70674.7</c:v>
                </c:pt>
                <c:pt idx="3739">
                  <c:v>70686.7</c:v>
                </c:pt>
                <c:pt idx="3740">
                  <c:v>70695.5</c:v>
                </c:pt>
                <c:pt idx="3741">
                  <c:v>70706.7</c:v>
                </c:pt>
                <c:pt idx="3742">
                  <c:v>70714.899999999994</c:v>
                </c:pt>
                <c:pt idx="3743">
                  <c:v>70725.5</c:v>
                </c:pt>
                <c:pt idx="3744">
                  <c:v>70733.2</c:v>
                </c:pt>
                <c:pt idx="3745">
                  <c:v>70743.199999999997</c:v>
                </c:pt>
                <c:pt idx="3746">
                  <c:v>70750.5</c:v>
                </c:pt>
                <c:pt idx="3747">
                  <c:v>70762.399999999994</c:v>
                </c:pt>
                <c:pt idx="3748">
                  <c:v>70769.3</c:v>
                </c:pt>
                <c:pt idx="3749">
                  <c:v>70780.5</c:v>
                </c:pt>
                <c:pt idx="3750">
                  <c:v>70787.100000000006</c:v>
                </c:pt>
                <c:pt idx="3751">
                  <c:v>70795.7</c:v>
                </c:pt>
                <c:pt idx="3752">
                  <c:v>70804.2</c:v>
                </c:pt>
                <c:pt idx="3753">
                  <c:v>70810.5</c:v>
                </c:pt>
                <c:pt idx="3754">
                  <c:v>70818.7</c:v>
                </c:pt>
                <c:pt idx="3755">
                  <c:v>70824.899999999994</c:v>
                </c:pt>
                <c:pt idx="3756">
                  <c:v>70835</c:v>
                </c:pt>
                <c:pt idx="3757">
                  <c:v>70841.100000000006</c:v>
                </c:pt>
                <c:pt idx="3758">
                  <c:v>70847.100000000006</c:v>
                </c:pt>
                <c:pt idx="3759">
                  <c:v>70855.199999999997</c:v>
                </c:pt>
                <c:pt idx="3760">
                  <c:v>70863.3</c:v>
                </c:pt>
                <c:pt idx="3761">
                  <c:v>70871.5</c:v>
                </c:pt>
                <c:pt idx="3762">
                  <c:v>70877.7</c:v>
                </c:pt>
                <c:pt idx="3763">
                  <c:v>70886</c:v>
                </c:pt>
                <c:pt idx="3764">
                  <c:v>70894.399999999994</c:v>
                </c:pt>
                <c:pt idx="3765">
                  <c:v>70900.800000000003</c:v>
                </c:pt>
                <c:pt idx="3766">
                  <c:v>70907.3</c:v>
                </c:pt>
                <c:pt idx="3767">
                  <c:v>70916.2</c:v>
                </c:pt>
                <c:pt idx="3768">
                  <c:v>70925.2</c:v>
                </c:pt>
                <c:pt idx="3769">
                  <c:v>70932.2</c:v>
                </c:pt>
                <c:pt idx="3770">
                  <c:v>70941.7</c:v>
                </c:pt>
                <c:pt idx="3771">
                  <c:v>70949</c:v>
                </c:pt>
                <c:pt idx="3772">
                  <c:v>70956.399999999994</c:v>
                </c:pt>
                <c:pt idx="3773">
                  <c:v>70966.7</c:v>
                </c:pt>
                <c:pt idx="3774">
                  <c:v>70977.100000000006</c:v>
                </c:pt>
                <c:pt idx="3775">
                  <c:v>70987.600000000006</c:v>
                </c:pt>
                <c:pt idx="3776">
                  <c:v>70998.100000000006</c:v>
                </c:pt>
                <c:pt idx="3777">
                  <c:v>71006.100000000006</c:v>
                </c:pt>
                <c:pt idx="3778">
                  <c:v>71014.100000000006</c:v>
                </c:pt>
                <c:pt idx="3779">
                  <c:v>71027.399999999994</c:v>
                </c:pt>
                <c:pt idx="3780">
                  <c:v>71035.5</c:v>
                </c:pt>
                <c:pt idx="3781">
                  <c:v>71043.7</c:v>
                </c:pt>
                <c:pt idx="3782">
                  <c:v>71051.899999999994</c:v>
                </c:pt>
                <c:pt idx="3783">
                  <c:v>71060.2</c:v>
                </c:pt>
                <c:pt idx="3784">
                  <c:v>71071.399999999994</c:v>
                </c:pt>
                <c:pt idx="3785">
                  <c:v>71079.899999999994</c:v>
                </c:pt>
                <c:pt idx="3786">
                  <c:v>71088.5</c:v>
                </c:pt>
                <c:pt idx="3787">
                  <c:v>71097.100000000006</c:v>
                </c:pt>
                <c:pt idx="3788">
                  <c:v>71108.800000000003</c:v>
                </c:pt>
                <c:pt idx="3789">
                  <c:v>71120.7</c:v>
                </c:pt>
                <c:pt idx="3790">
                  <c:v>71132.800000000003</c:v>
                </c:pt>
                <c:pt idx="3791">
                  <c:v>71142</c:v>
                </c:pt>
                <c:pt idx="3792">
                  <c:v>71154.5</c:v>
                </c:pt>
                <c:pt idx="3793">
                  <c:v>71160.800000000003</c:v>
                </c:pt>
                <c:pt idx="3794">
                  <c:v>71176.899999999994</c:v>
                </c:pt>
                <c:pt idx="3795">
                  <c:v>71186.7</c:v>
                </c:pt>
                <c:pt idx="3796">
                  <c:v>71196.7</c:v>
                </c:pt>
                <c:pt idx="3797">
                  <c:v>71206.8</c:v>
                </c:pt>
                <c:pt idx="3798">
                  <c:v>71217.2</c:v>
                </c:pt>
                <c:pt idx="3799">
                  <c:v>71227.600000000006</c:v>
                </c:pt>
                <c:pt idx="3800">
                  <c:v>71238.3</c:v>
                </c:pt>
                <c:pt idx="3801">
                  <c:v>71249.100000000006</c:v>
                </c:pt>
                <c:pt idx="3802">
                  <c:v>71263.8</c:v>
                </c:pt>
                <c:pt idx="3803">
                  <c:v>71275.100000000006</c:v>
                </c:pt>
                <c:pt idx="3804">
                  <c:v>71286.600000000006</c:v>
                </c:pt>
                <c:pt idx="3805">
                  <c:v>71302.2</c:v>
                </c:pt>
                <c:pt idx="3806">
                  <c:v>71310.2</c:v>
                </c:pt>
                <c:pt idx="3807">
                  <c:v>71327.3</c:v>
                </c:pt>
                <c:pt idx="3808">
                  <c:v>71341.100000000006</c:v>
                </c:pt>
                <c:pt idx="3809">
                  <c:v>71355.5</c:v>
                </c:pt>
                <c:pt idx="3810">
                  <c:v>71370.600000000006</c:v>
                </c:pt>
                <c:pt idx="3811">
                  <c:v>71391.600000000006</c:v>
                </c:pt>
                <c:pt idx="3812">
                  <c:v>71402.5</c:v>
                </c:pt>
                <c:pt idx="3813">
                  <c:v>71419.3</c:v>
                </c:pt>
                <c:pt idx="3814">
                  <c:v>71436.5</c:v>
                </c:pt>
                <c:pt idx="3815">
                  <c:v>71454.100000000006</c:v>
                </c:pt>
                <c:pt idx="3816">
                  <c:v>71478.2</c:v>
                </c:pt>
                <c:pt idx="3817">
                  <c:v>71490.399999999994</c:v>
                </c:pt>
                <c:pt idx="3818">
                  <c:v>71527.8</c:v>
                </c:pt>
                <c:pt idx="3819">
                  <c:v>71617</c:v>
                </c:pt>
                <c:pt idx="3820">
                  <c:v>71636.2</c:v>
                </c:pt>
                <c:pt idx="3821">
                  <c:v>71667.8</c:v>
                </c:pt>
                <c:pt idx="3822">
                  <c:v>71692.800000000003</c:v>
                </c:pt>
                <c:pt idx="3823">
                  <c:v>71717.399999999994</c:v>
                </c:pt>
                <c:pt idx="3824">
                  <c:v>71741.399999999994</c:v>
                </c:pt>
                <c:pt idx="3825">
                  <c:v>71758.899999999994</c:v>
                </c:pt>
                <c:pt idx="3826">
                  <c:v>71781.7</c:v>
                </c:pt>
                <c:pt idx="3827">
                  <c:v>71808.899999999994</c:v>
                </c:pt>
                <c:pt idx="3828">
                  <c:v>71829.5</c:v>
                </c:pt>
                <c:pt idx="3829">
                  <c:v>71853.8</c:v>
                </c:pt>
                <c:pt idx="3830">
                  <c:v>71867.399999999994</c:v>
                </c:pt>
                <c:pt idx="3831">
                  <c:v>71888.3</c:v>
                </c:pt>
                <c:pt idx="3832">
                  <c:v>71903.399999999994</c:v>
                </c:pt>
                <c:pt idx="3833">
                  <c:v>71913.899999999994</c:v>
                </c:pt>
                <c:pt idx="3834">
                  <c:v>71930.399999999994</c:v>
                </c:pt>
                <c:pt idx="3835">
                  <c:v>71939.8</c:v>
                </c:pt>
                <c:pt idx="3836">
                  <c:v>71954.7</c:v>
                </c:pt>
                <c:pt idx="3837">
                  <c:v>71965.899999999994</c:v>
                </c:pt>
                <c:pt idx="3838">
                  <c:v>71976.600000000006</c:v>
                </c:pt>
                <c:pt idx="3839">
                  <c:v>71984.399999999994</c:v>
                </c:pt>
                <c:pt idx="3840">
                  <c:v>71994.399999999994</c:v>
                </c:pt>
                <c:pt idx="3841">
                  <c:v>72004</c:v>
                </c:pt>
                <c:pt idx="3842">
                  <c:v>72013.3</c:v>
                </c:pt>
                <c:pt idx="3843">
                  <c:v>72024.7</c:v>
                </c:pt>
                <c:pt idx="3844">
                  <c:v>72031.3</c:v>
                </c:pt>
                <c:pt idx="3845">
                  <c:v>72037.899999999994</c:v>
                </c:pt>
                <c:pt idx="3846">
                  <c:v>72046.7</c:v>
                </c:pt>
                <c:pt idx="3847">
                  <c:v>72053.2</c:v>
                </c:pt>
                <c:pt idx="3848">
                  <c:v>72057.600000000006</c:v>
                </c:pt>
                <c:pt idx="3849">
                  <c:v>72068.5</c:v>
                </c:pt>
                <c:pt idx="3850">
                  <c:v>72075.199999999997</c:v>
                </c:pt>
                <c:pt idx="3851">
                  <c:v>72084.3</c:v>
                </c:pt>
                <c:pt idx="3852">
                  <c:v>72093.600000000006</c:v>
                </c:pt>
                <c:pt idx="3853">
                  <c:v>72103.100000000006</c:v>
                </c:pt>
                <c:pt idx="3854">
                  <c:v>72110.5</c:v>
                </c:pt>
                <c:pt idx="3855">
                  <c:v>72120.7</c:v>
                </c:pt>
                <c:pt idx="3856">
                  <c:v>72131.399999999994</c:v>
                </c:pt>
                <c:pt idx="3857">
                  <c:v>72142.600000000006</c:v>
                </c:pt>
                <c:pt idx="3858">
                  <c:v>72151.3</c:v>
                </c:pt>
                <c:pt idx="3859">
                  <c:v>72163.5</c:v>
                </c:pt>
                <c:pt idx="3860">
                  <c:v>72176.3</c:v>
                </c:pt>
                <c:pt idx="3861">
                  <c:v>72186.399999999994</c:v>
                </c:pt>
                <c:pt idx="3862">
                  <c:v>72200.7</c:v>
                </c:pt>
                <c:pt idx="3863">
                  <c:v>72212.100000000006</c:v>
                </c:pt>
                <c:pt idx="3864">
                  <c:v>72228.2</c:v>
                </c:pt>
                <c:pt idx="3865">
                  <c:v>72245.399999999994</c:v>
                </c:pt>
                <c:pt idx="3866">
                  <c:v>72258.8</c:v>
                </c:pt>
                <c:pt idx="3867">
                  <c:v>72277.600000000006</c:v>
                </c:pt>
                <c:pt idx="3868">
                  <c:v>72292.100000000006</c:v>
                </c:pt>
                <c:pt idx="3869">
                  <c:v>72307.100000000006</c:v>
                </c:pt>
                <c:pt idx="3870">
                  <c:v>72327.8</c:v>
                </c:pt>
                <c:pt idx="3871">
                  <c:v>72343.7</c:v>
                </c:pt>
                <c:pt idx="3872">
                  <c:v>72365.399999999994</c:v>
                </c:pt>
                <c:pt idx="3873">
                  <c:v>72387.600000000006</c:v>
                </c:pt>
                <c:pt idx="3874">
                  <c:v>72404.600000000006</c:v>
                </c:pt>
                <c:pt idx="3875">
                  <c:v>72433.399999999994</c:v>
                </c:pt>
                <c:pt idx="3876">
                  <c:v>72451</c:v>
                </c:pt>
                <c:pt idx="3877">
                  <c:v>72474.600000000006</c:v>
                </c:pt>
                <c:pt idx="3878">
                  <c:v>72498.399999999994</c:v>
                </c:pt>
                <c:pt idx="3879">
                  <c:v>72516.399999999994</c:v>
                </c:pt>
                <c:pt idx="3880">
                  <c:v>72534.399999999994</c:v>
                </c:pt>
                <c:pt idx="3881">
                  <c:v>72558.5</c:v>
                </c:pt>
                <c:pt idx="3882">
                  <c:v>72582.5</c:v>
                </c:pt>
                <c:pt idx="3883">
                  <c:v>72606.5</c:v>
                </c:pt>
                <c:pt idx="3884">
                  <c:v>72630.3</c:v>
                </c:pt>
                <c:pt idx="3885">
                  <c:v>72653.899999999994</c:v>
                </c:pt>
                <c:pt idx="3886">
                  <c:v>72677.2</c:v>
                </c:pt>
                <c:pt idx="3887">
                  <c:v>72688.7</c:v>
                </c:pt>
                <c:pt idx="3888">
                  <c:v>72717</c:v>
                </c:pt>
                <c:pt idx="3889">
                  <c:v>72733.7</c:v>
                </c:pt>
                <c:pt idx="3890">
                  <c:v>72760.800000000003</c:v>
                </c:pt>
                <c:pt idx="3891">
                  <c:v>72776.600000000006</c:v>
                </c:pt>
                <c:pt idx="3892">
                  <c:v>72797.100000000006</c:v>
                </c:pt>
                <c:pt idx="3893">
                  <c:v>72816.899999999994</c:v>
                </c:pt>
                <c:pt idx="3894">
                  <c:v>72831.199999999997</c:v>
                </c:pt>
                <c:pt idx="3895">
                  <c:v>72849.5</c:v>
                </c:pt>
                <c:pt idx="3896">
                  <c:v>72867</c:v>
                </c:pt>
                <c:pt idx="3897">
                  <c:v>72883.8</c:v>
                </c:pt>
                <c:pt idx="3898">
                  <c:v>72896.100000000006</c:v>
                </c:pt>
                <c:pt idx="3899">
                  <c:v>72912.2</c:v>
                </c:pt>
                <c:pt idx="3900">
                  <c:v>72928</c:v>
                </c:pt>
                <c:pt idx="3901">
                  <c:v>72939.7</c:v>
                </c:pt>
                <c:pt idx="3902">
                  <c:v>72958.8</c:v>
                </c:pt>
                <c:pt idx="3903">
                  <c:v>72970</c:v>
                </c:pt>
                <c:pt idx="3904">
                  <c:v>72984.800000000003</c:v>
                </c:pt>
                <c:pt idx="3905">
                  <c:v>72999.399999999994</c:v>
                </c:pt>
                <c:pt idx="3906">
                  <c:v>73010.100000000006</c:v>
                </c:pt>
                <c:pt idx="3907">
                  <c:v>73027.899999999994</c:v>
                </c:pt>
                <c:pt idx="3908">
                  <c:v>73038.399999999994</c:v>
                </c:pt>
                <c:pt idx="3909">
                  <c:v>73052.2</c:v>
                </c:pt>
                <c:pt idx="3910">
                  <c:v>73066</c:v>
                </c:pt>
                <c:pt idx="3911">
                  <c:v>73083</c:v>
                </c:pt>
                <c:pt idx="3912">
                  <c:v>73093.100000000006</c:v>
                </c:pt>
                <c:pt idx="3913">
                  <c:v>73106.600000000006</c:v>
                </c:pt>
                <c:pt idx="3914">
                  <c:v>73116.600000000006</c:v>
                </c:pt>
                <c:pt idx="3915">
                  <c:v>73130</c:v>
                </c:pt>
                <c:pt idx="3916">
                  <c:v>73143.3</c:v>
                </c:pt>
                <c:pt idx="3917">
                  <c:v>73156.7</c:v>
                </c:pt>
                <c:pt idx="3918">
                  <c:v>73163.3</c:v>
                </c:pt>
                <c:pt idx="3919">
                  <c:v>73176.7</c:v>
                </c:pt>
                <c:pt idx="3920">
                  <c:v>73193.2</c:v>
                </c:pt>
                <c:pt idx="3921">
                  <c:v>73202.899999999994</c:v>
                </c:pt>
                <c:pt idx="3922">
                  <c:v>73215.600000000006</c:v>
                </c:pt>
                <c:pt idx="3923">
                  <c:v>73228.2</c:v>
                </c:pt>
                <c:pt idx="3924">
                  <c:v>73240.600000000006</c:v>
                </c:pt>
                <c:pt idx="3925">
                  <c:v>73252.800000000003</c:v>
                </c:pt>
                <c:pt idx="3926">
                  <c:v>73264.899999999994</c:v>
                </c:pt>
                <c:pt idx="3927">
                  <c:v>73273.8</c:v>
                </c:pt>
                <c:pt idx="3928">
                  <c:v>73285.7</c:v>
                </c:pt>
                <c:pt idx="3929">
                  <c:v>73294.600000000006</c:v>
                </c:pt>
                <c:pt idx="3930">
                  <c:v>73306.3</c:v>
                </c:pt>
                <c:pt idx="3931">
                  <c:v>73315.100000000006</c:v>
                </c:pt>
                <c:pt idx="3932">
                  <c:v>73329.600000000006</c:v>
                </c:pt>
                <c:pt idx="3933">
                  <c:v>73338.399999999994</c:v>
                </c:pt>
                <c:pt idx="3934">
                  <c:v>73347.100000000006</c:v>
                </c:pt>
                <c:pt idx="3935">
                  <c:v>73358.7</c:v>
                </c:pt>
                <c:pt idx="3936">
                  <c:v>73370.399999999994</c:v>
                </c:pt>
                <c:pt idx="3937">
                  <c:v>73382.100000000006</c:v>
                </c:pt>
                <c:pt idx="3938">
                  <c:v>73390.899999999994</c:v>
                </c:pt>
                <c:pt idx="3939">
                  <c:v>73402.7</c:v>
                </c:pt>
                <c:pt idx="3940">
                  <c:v>73411.600000000006</c:v>
                </c:pt>
                <c:pt idx="3941">
                  <c:v>73423.600000000006</c:v>
                </c:pt>
                <c:pt idx="3942">
                  <c:v>73432.7</c:v>
                </c:pt>
                <c:pt idx="3943">
                  <c:v>73444.899999999994</c:v>
                </c:pt>
                <c:pt idx="3944">
                  <c:v>73454.2</c:v>
                </c:pt>
                <c:pt idx="3945">
                  <c:v>73466.8</c:v>
                </c:pt>
                <c:pt idx="3946">
                  <c:v>73479.5</c:v>
                </c:pt>
                <c:pt idx="3947">
                  <c:v>73492.399999999994</c:v>
                </c:pt>
                <c:pt idx="3948">
                  <c:v>73505.600000000006</c:v>
                </c:pt>
                <c:pt idx="3949">
                  <c:v>73515.600000000006</c:v>
                </c:pt>
                <c:pt idx="3950">
                  <c:v>73529.2</c:v>
                </c:pt>
                <c:pt idx="3951">
                  <c:v>73543.100000000006</c:v>
                </c:pt>
                <c:pt idx="3952">
                  <c:v>73557.3</c:v>
                </c:pt>
                <c:pt idx="3953">
                  <c:v>73571.899999999994</c:v>
                </c:pt>
                <c:pt idx="3954">
                  <c:v>73583.199999999997</c:v>
                </c:pt>
                <c:pt idx="3955">
                  <c:v>73598.7</c:v>
                </c:pt>
                <c:pt idx="3956">
                  <c:v>73610.7</c:v>
                </c:pt>
                <c:pt idx="3957">
                  <c:v>73626.899999999994</c:v>
                </c:pt>
                <c:pt idx="3958">
                  <c:v>73639.399999999994</c:v>
                </c:pt>
                <c:pt idx="3959">
                  <c:v>73656.3</c:v>
                </c:pt>
                <c:pt idx="3960">
                  <c:v>73669.100000000006</c:v>
                </c:pt>
                <c:pt idx="3961">
                  <c:v>73686.5</c:v>
                </c:pt>
                <c:pt idx="3962">
                  <c:v>73699.7</c:v>
                </c:pt>
                <c:pt idx="3963">
                  <c:v>73717.5</c:v>
                </c:pt>
                <c:pt idx="3964">
                  <c:v>73735.399999999994</c:v>
                </c:pt>
                <c:pt idx="3965">
                  <c:v>73748.899999999994</c:v>
                </c:pt>
                <c:pt idx="3966">
                  <c:v>73771.5</c:v>
                </c:pt>
                <c:pt idx="3967">
                  <c:v>73780.600000000006</c:v>
                </c:pt>
                <c:pt idx="3968">
                  <c:v>73803.199999999997</c:v>
                </c:pt>
                <c:pt idx="3969">
                  <c:v>73812.3</c:v>
                </c:pt>
                <c:pt idx="3970">
                  <c:v>73830.3</c:v>
                </c:pt>
                <c:pt idx="3971">
                  <c:v>73843.8</c:v>
                </c:pt>
                <c:pt idx="3972">
                  <c:v>73861.600000000006</c:v>
                </c:pt>
                <c:pt idx="3973">
                  <c:v>73870.399999999994</c:v>
                </c:pt>
                <c:pt idx="3974">
                  <c:v>73883.600000000006</c:v>
                </c:pt>
                <c:pt idx="3975">
                  <c:v>73896.600000000006</c:v>
                </c:pt>
                <c:pt idx="3976">
                  <c:v>73918</c:v>
                </c:pt>
                <c:pt idx="3977">
                  <c:v>73930.600000000006</c:v>
                </c:pt>
                <c:pt idx="3978">
                  <c:v>73947.100000000006</c:v>
                </c:pt>
                <c:pt idx="3979">
                  <c:v>73959.199999999997</c:v>
                </c:pt>
                <c:pt idx="3980">
                  <c:v>73974.899999999994</c:v>
                </c:pt>
                <c:pt idx="3981">
                  <c:v>73982.600000000006</c:v>
                </c:pt>
                <c:pt idx="3982">
                  <c:v>73994</c:v>
                </c:pt>
                <c:pt idx="3983">
                  <c:v>74008.600000000006</c:v>
                </c:pt>
                <c:pt idx="3984">
                  <c:v>74023.100000000006</c:v>
                </c:pt>
                <c:pt idx="3985">
                  <c:v>74033.899999999994</c:v>
                </c:pt>
                <c:pt idx="3986">
                  <c:v>74048.3</c:v>
                </c:pt>
                <c:pt idx="3987">
                  <c:v>74059.100000000006</c:v>
                </c:pt>
                <c:pt idx="3988">
                  <c:v>74066.2</c:v>
                </c:pt>
                <c:pt idx="3989">
                  <c:v>74080.600000000006</c:v>
                </c:pt>
                <c:pt idx="3990">
                  <c:v>74091.3</c:v>
                </c:pt>
                <c:pt idx="3991">
                  <c:v>74098.399999999994</c:v>
                </c:pt>
                <c:pt idx="3992">
                  <c:v>74109.100000000006</c:v>
                </c:pt>
                <c:pt idx="3993">
                  <c:v>74119.7</c:v>
                </c:pt>
                <c:pt idx="3994">
                  <c:v>74130.3</c:v>
                </c:pt>
                <c:pt idx="3995">
                  <c:v>74144.3</c:v>
                </c:pt>
                <c:pt idx="3996">
                  <c:v>74154.8</c:v>
                </c:pt>
                <c:pt idx="3997">
                  <c:v>74161.7</c:v>
                </c:pt>
                <c:pt idx="3998">
                  <c:v>74175.600000000006</c:v>
                </c:pt>
                <c:pt idx="3999">
                  <c:v>74185.899999999994</c:v>
                </c:pt>
                <c:pt idx="4000">
                  <c:v>74199.5</c:v>
                </c:pt>
                <c:pt idx="4001">
                  <c:v>74209.600000000006</c:v>
                </c:pt>
                <c:pt idx="4002">
                  <c:v>74216.3</c:v>
                </c:pt>
                <c:pt idx="4003">
                  <c:v>74229.600000000006</c:v>
                </c:pt>
                <c:pt idx="4004">
                  <c:v>74242.8</c:v>
                </c:pt>
                <c:pt idx="4005">
                  <c:v>74252.600000000006</c:v>
                </c:pt>
                <c:pt idx="4006">
                  <c:v>74268.7</c:v>
                </c:pt>
                <c:pt idx="4007">
                  <c:v>74281.3</c:v>
                </c:pt>
                <c:pt idx="4008">
                  <c:v>74293.8</c:v>
                </c:pt>
                <c:pt idx="4009">
                  <c:v>74306.100000000006</c:v>
                </c:pt>
                <c:pt idx="4010">
                  <c:v>74318.2</c:v>
                </c:pt>
                <c:pt idx="4011">
                  <c:v>74330.100000000006</c:v>
                </c:pt>
                <c:pt idx="4012">
                  <c:v>74341.7</c:v>
                </c:pt>
                <c:pt idx="4013">
                  <c:v>74350.3</c:v>
                </c:pt>
                <c:pt idx="4014">
                  <c:v>74361.5</c:v>
                </c:pt>
                <c:pt idx="4015">
                  <c:v>74372.5</c:v>
                </c:pt>
                <c:pt idx="4016">
                  <c:v>74380.600000000006</c:v>
                </c:pt>
                <c:pt idx="4017">
                  <c:v>74391.100000000006</c:v>
                </c:pt>
                <c:pt idx="4018">
                  <c:v>74401.3</c:v>
                </c:pt>
                <c:pt idx="4019">
                  <c:v>74413.8</c:v>
                </c:pt>
                <c:pt idx="4020">
                  <c:v>74423.399999999994</c:v>
                </c:pt>
                <c:pt idx="4021">
                  <c:v>74432.7</c:v>
                </c:pt>
                <c:pt idx="4022">
                  <c:v>74441.600000000006</c:v>
                </c:pt>
                <c:pt idx="4023">
                  <c:v>74446</c:v>
                </c:pt>
                <c:pt idx="4024">
                  <c:v>74454.600000000006</c:v>
                </c:pt>
                <c:pt idx="4025">
                  <c:v>74461.100000000006</c:v>
                </c:pt>
                <c:pt idx="4026">
                  <c:v>74469.899999999994</c:v>
                </c:pt>
                <c:pt idx="4027">
                  <c:v>74478.8</c:v>
                </c:pt>
                <c:pt idx="4028">
                  <c:v>74485.5</c:v>
                </c:pt>
                <c:pt idx="4029">
                  <c:v>74494.600000000006</c:v>
                </c:pt>
                <c:pt idx="4030">
                  <c:v>74503.600000000006</c:v>
                </c:pt>
                <c:pt idx="4031">
                  <c:v>74512.7</c:v>
                </c:pt>
                <c:pt idx="4032">
                  <c:v>74519.399999999994</c:v>
                </c:pt>
                <c:pt idx="4033">
                  <c:v>74528.2</c:v>
                </c:pt>
                <c:pt idx="4034">
                  <c:v>74534.8</c:v>
                </c:pt>
                <c:pt idx="4035">
                  <c:v>74543.3</c:v>
                </c:pt>
                <c:pt idx="4036">
                  <c:v>74551.600000000006</c:v>
                </c:pt>
                <c:pt idx="4037">
                  <c:v>74555.7</c:v>
                </c:pt>
                <c:pt idx="4038">
                  <c:v>74563.600000000006</c:v>
                </c:pt>
                <c:pt idx="4039">
                  <c:v>74571.100000000006</c:v>
                </c:pt>
                <c:pt idx="4040">
                  <c:v>74578.3</c:v>
                </c:pt>
                <c:pt idx="4041">
                  <c:v>74585.100000000006</c:v>
                </c:pt>
                <c:pt idx="4042">
                  <c:v>74589.8</c:v>
                </c:pt>
                <c:pt idx="4043">
                  <c:v>74594.3</c:v>
                </c:pt>
                <c:pt idx="4044">
                  <c:v>74599.8</c:v>
                </c:pt>
                <c:pt idx="4045">
                  <c:v>74604.800000000003</c:v>
                </c:pt>
                <c:pt idx="4046">
                  <c:v>74608.100000000006</c:v>
                </c:pt>
                <c:pt idx="4047">
                  <c:v>74611.899999999994</c:v>
                </c:pt>
                <c:pt idx="4048">
                  <c:v>74615</c:v>
                </c:pt>
                <c:pt idx="4049">
                  <c:v>74617.5</c:v>
                </c:pt>
                <c:pt idx="4050">
                  <c:v>74618.399999999994</c:v>
                </c:pt>
                <c:pt idx="4051">
                  <c:v>74619.600000000006</c:v>
                </c:pt>
                <c:pt idx="4052">
                  <c:v>74620</c:v>
                </c:pt>
                <c:pt idx="4053">
                  <c:v>74620</c:v>
                </c:pt>
                <c:pt idx="4054">
                  <c:v>74619.899999999994</c:v>
                </c:pt>
                <c:pt idx="4055">
                  <c:v>74619.899999999994</c:v>
                </c:pt>
                <c:pt idx="4056">
                  <c:v>74619.7</c:v>
                </c:pt>
                <c:pt idx="4057">
                  <c:v>74619.600000000006</c:v>
                </c:pt>
                <c:pt idx="4058">
                  <c:v>74619.399999999994</c:v>
                </c:pt>
                <c:pt idx="4059">
                  <c:v>74619.100000000006</c:v>
                </c:pt>
                <c:pt idx="4060">
                  <c:v>74618.8</c:v>
                </c:pt>
                <c:pt idx="4061">
                  <c:v>74618.399999999994</c:v>
                </c:pt>
                <c:pt idx="4062">
                  <c:v>74618.100000000006</c:v>
                </c:pt>
                <c:pt idx="4063">
                  <c:v>74617.600000000006</c:v>
                </c:pt>
                <c:pt idx="4064">
                  <c:v>74617</c:v>
                </c:pt>
                <c:pt idx="4065">
                  <c:v>74616.5</c:v>
                </c:pt>
                <c:pt idx="4066">
                  <c:v>74615.8</c:v>
                </c:pt>
                <c:pt idx="4067">
                  <c:v>74615</c:v>
                </c:pt>
                <c:pt idx="4068">
                  <c:v>74614.3</c:v>
                </c:pt>
                <c:pt idx="4069">
                  <c:v>74613.3</c:v>
                </c:pt>
                <c:pt idx="4070">
                  <c:v>74612.3</c:v>
                </c:pt>
                <c:pt idx="4071">
                  <c:v>74611.399999999994</c:v>
                </c:pt>
                <c:pt idx="4072">
                  <c:v>74610.2</c:v>
                </c:pt>
                <c:pt idx="4073">
                  <c:v>74608.899999999994</c:v>
                </c:pt>
                <c:pt idx="4074">
                  <c:v>74607.399999999994</c:v>
                </c:pt>
                <c:pt idx="4075">
                  <c:v>74605.899999999994</c:v>
                </c:pt>
                <c:pt idx="4076">
                  <c:v>74604.600000000006</c:v>
                </c:pt>
                <c:pt idx="4077">
                  <c:v>74603.3</c:v>
                </c:pt>
                <c:pt idx="4078">
                  <c:v>74601</c:v>
                </c:pt>
                <c:pt idx="4079">
                  <c:v>74599</c:v>
                </c:pt>
                <c:pt idx="4080">
                  <c:v>74597.399999999994</c:v>
                </c:pt>
                <c:pt idx="4081">
                  <c:v>74588.399999999994</c:v>
                </c:pt>
                <c:pt idx="4082">
                  <c:v>74553.7</c:v>
                </c:pt>
                <c:pt idx="4083">
                  <c:v>74496.7</c:v>
                </c:pt>
                <c:pt idx="4084">
                  <c:v>74395.7</c:v>
                </c:pt>
                <c:pt idx="4085">
                  <c:v>74278.5</c:v>
                </c:pt>
                <c:pt idx="4086">
                  <c:v>74188</c:v>
                </c:pt>
                <c:pt idx="4087">
                  <c:v>74074.5</c:v>
                </c:pt>
                <c:pt idx="4088">
                  <c:v>73978.5</c:v>
                </c:pt>
                <c:pt idx="4089">
                  <c:v>73889.5</c:v>
                </c:pt>
                <c:pt idx="4090">
                  <c:v>73823.3</c:v>
                </c:pt>
                <c:pt idx="4091">
                  <c:v>73731.100000000006</c:v>
                </c:pt>
                <c:pt idx="4092">
                  <c:v>73656.3</c:v>
                </c:pt>
                <c:pt idx="4093">
                  <c:v>73544.399999999994</c:v>
                </c:pt>
                <c:pt idx="4094">
                  <c:v>73444.7</c:v>
                </c:pt>
                <c:pt idx="4095">
                  <c:v>73259.199999999997</c:v>
                </c:pt>
                <c:pt idx="4096">
                  <c:v>73100.600000000006</c:v>
                </c:pt>
                <c:pt idx="4097">
                  <c:v>72858.899999999994</c:v>
                </c:pt>
                <c:pt idx="4098">
                  <c:v>72760.3</c:v>
                </c:pt>
                <c:pt idx="4099">
                  <c:v>72672.100000000006</c:v>
                </c:pt>
                <c:pt idx="4100">
                  <c:v>72610.5</c:v>
                </c:pt>
                <c:pt idx="4101">
                  <c:v>72533.8</c:v>
                </c:pt>
                <c:pt idx="4102">
                  <c:v>72463.100000000006</c:v>
                </c:pt>
                <c:pt idx="4103">
                  <c:v>72413.8</c:v>
                </c:pt>
                <c:pt idx="4104">
                  <c:v>72352.899999999994</c:v>
                </c:pt>
                <c:pt idx="4105">
                  <c:v>72297</c:v>
                </c:pt>
                <c:pt idx="4106">
                  <c:v>72233.8</c:v>
                </c:pt>
                <c:pt idx="4107">
                  <c:v>72188.2</c:v>
                </c:pt>
                <c:pt idx="4108">
                  <c:v>72156.600000000006</c:v>
                </c:pt>
                <c:pt idx="4109">
                  <c:v>72117.8</c:v>
                </c:pt>
                <c:pt idx="4110">
                  <c:v>72091</c:v>
                </c:pt>
                <c:pt idx="4111">
                  <c:v>72057.899999999994</c:v>
                </c:pt>
                <c:pt idx="4112">
                  <c:v>72035.100000000006</c:v>
                </c:pt>
                <c:pt idx="4113">
                  <c:v>72006.8</c:v>
                </c:pt>
                <c:pt idx="4114">
                  <c:v>71986.8</c:v>
                </c:pt>
                <c:pt idx="4115">
                  <c:v>71960.399999999994</c:v>
                </c:pt>
                <c:pt idx="4116">
                  <c:v>71934.399999999994</c:v>
                </c:pt>
                <c:pt idx="4117">
                  <c:v>71908.800000000003</c:v>
                </c:pt>
                <c:pt idx="4118">
                  <c:v>71890.100000000006</c:v>
                </c:pt>
                <c:pt idx="4119">
                  <c:v>71865.600000000006</c:v>
                </c:pt>
                <c:pt idx="4120">
                  <c:v>71841.899999999994</c:v>
                </c:pt>
                <c:pt idx="4121">
                  <c:v>71824.7</c:v>
                </c:pt>
                <c:pt idx="4122">
                  <c:v>71808</c:v>
                </c:pt>
                <c:pt idx="4123">
                  <c:v>71791.8</c:v>
                </c:pt>
                <c:pt idx="4124">
                  <c:v>71771.3</c:v>
                </c:pt>
                <c:pt idx="4125">
                  <c:v>71756.600000000006</c:v>
                </c:pt>
                <c:pt idx="4126">
                  <c:v>71742.600000000006</c:v>
                </c:pt>
                <c:pt idx="4127">
                  <c:v>71729.399999999994</c:v>
                </c:pt>
                <c:pt idx="4128">
                  <c:v>71712.899999999994</c:v>
                </c:pt>
                <c:pt idx="4129">
                  <c:v>71705.3</c:v>
                </c:pt>
                <c:pt idx="4130">
                  <c:v>71691.100000000006</c:v>
                </c:pt>
                <c:pt idx="4131">
                  <c:v>71678.600000000006</c:v>
                </c:pt>
                <c:pt idx="4132">
                  <c:v>71672.899999999994</c:v>
                </c:pt>
                <c:pt idx="4133">
                  <c:v>71665.3</c:v>
                </c:pt>
                <c:pt idx="4134">
                  <c:v>71658.8</c:v>
                </c:pt>
                <c:pt idx="4135">
                  <c:v>71653.3</c:v>
                </c:pt>
                <c:pt idx="4136">
                  <c:v>71650.3</c:v>
                </c:pt>
                <c:pt idx="4137">
                  <c:v>71645.7</c:v>
                </c:pt>
                <c:pt idx="4138">
                  <c:v>71643.7</c:v>
                </c:pt>
                <c:pt idx="4139">
                  <c:v>71643</c:v>
                </c:pt>
                <c:pt idx="4140">
                  <c:v>71643</c:v>
                </c:pt>
                <c:pt idx="4141">
                  <c:v>71643</c:v>
                </c:pt>
                <c:pt idx="4142">
                  <c:v>71642.899999999994</c:v>
                </c:pt>
                <c:pt idx="4143">
                  <c:v>71642.899999999994</c:v>
                </c:pt>
                <c:pt idx="4144">
                  <c:v>71642.899999999994</c:v>
                </c:pt>
                <c:pt idx="4145">
                  <c:v>71642.899999999994</c:v>
                </c:pt>
                <c:pt idx="4146">
                  <c:v>71642.899999999994</c:v>
                </c:pt>
                <c:pt idx="4147">
                  <c:v>71642.899999999994</c:v>
                </c:pt>
                <c:pt idx="4148">
                  <c:v>71642.899999999994</c:v>
                </c:pt>
                <c:pt idx="4149">
                  <c:v>71642.8</c:v>
                </c:pt>
                <c:pt idx="4150">
                  <c:v>71642.8</c:v>
                </c:pt>
                <c:pt idx="4151">
                  <c:v>71642.8</c:v>
                </c:pt>
                <c:pt idx="4152">
                  <c:v>71642.8</c:v>
                </c:pt>
                <c:pt idx="4153">
                  <c:v>71642.8</c:v>
                </c:pt>
                <c:pt idx="4154">
                  <c:v>71642.8</c:v>
                </c:pt>
                <c:pt idx="4155">
                  <c:v>71642.8</c:v>
                </c:pt>
                <c:pt idx="4156">
                  <c:v>71642.8</c:v>
                </c:pt>
                <c:pt idx="4157">
                  <c:v>71642.8</c:v>
                </c:pt>
                <c:pt idx="4158">
                  <c:v>71642.8</c:v>
                </c:pt>
                <c:pt idx="4159">
                  <c:v>71642.8</c:v>
                </c:pt>
                <c:pt idx="4160">
                  <c:v>71642.8</c:v>
                </c:pt>
                <c:pt idx="4161">
                  <c:v>71642.8</c:v>
                </c:pt>
                <c:pt idx="4162">
                  <c:v>71642.8</c:v>
                </c:pt>
                <c:pt idx="4163">
                  <c:v>71642.7</c:v>
                </c:pt>
                <c:pt idx="4164">
                  <c:v>71642.7</c:v>
                </c:pt>
                <c:pt idx="4165">
                  <c:v>71642.7</c:v>
                </c:pt>
                <c:pt idx="4166">
                  <c:v>71642.7</c:v>
                </c:pt>
                <c:pt idx="4167">
                  <c:v>71642.7</c:v>
                </c:pt>
                <c:pt idx="4168">
                  <c:v>71642.7</c:v>
                </c:pt>
                <c:pt idx="4169">
                  <c:v>71642.7</c:v>
                </c:pt>
                <c:pt idx="4170">
                  <c:v>71642.7</c:v>
                </c:pt>
                <c:pt idx="4171">
                  <c:v>71642.600000000006</c:v>
                </c:pt>
                <c:pt idx="4172">
                  <c:v>71642.600000000006</c:v>
                </c:pt>
                <c:pt idx="4173">
                  <c:v>71642.600000000006</c:v>
                </c:pt>
                <c:pt idx="4174">
                  <c:v>71642.5</c:v>
                </c:pt>
                <c:pt idx="4175">
                  <c:v>71642.2</c:v>
                </c:pt>
                <c:pt idx="4176">
                  <c:v>71641.899999999994</c:v>
                </c:pt>
                <c:pt idx="4177">
                  <c:v>71641.3</c:v>
                </c:pt>
                <c:pt idx="4178">
                  <c:v>71640.399999999994</c:v>
                </c:pt>
                <c:pt idx="4179">
                  <c:v>71639.399999999994</c:v>
                </c:pt>
                <c:pt idx="4180">
                  <c:v>71638.8</c:v>
                </c:pt>
                <c:pt idx="4181">
                  <c:v>71637.5</c:v>
                </c:pt>
                <c:pt idx="4182">
                  <c:v>71636.399999999994</c:v>
                </c:pt>
                <c:pt idx="4183">
                  <c:v>71634.8</c:v>
                </c:pt>
                <c:pt idx="4184">
                  <c:v>71633.5</c:v>
                </c:pt>
                <c:pt idx="4185">
                  <c:v>71631.5</c:v>
                </c:pt>
                <c:pt idx="4186">
                  <c:v>71630</c:v>
                </c:pt>
                <c:pt idx="4187">
                  <c:v>71628.399999999994</c:v>
                </c:pt>
                <c:pt idx="4188">
                  <c:v>71626.100000000006</c:v>
                </c:pt>
                <c:pt idx="4189">
                  <c:v>71624.3</c:v>
                </c:pt>
                <c:pt idx="4190">
                  <c:v>71622.399999999994</c:v>
                </c:pt>
                <c:pt idx="4191">
                  <c:v>71619.7</c:v>
                </c:pt>
                <c:pt idx="4192">
                  <c:v>71617.600000000006</c:v>
                </c:pt>
                <c:pt idx="4193">
                  <c:v>71614.7</c:v>
                </c:pt>
                <c:pt idx="4194">
                  <c:v>71612.5</c:v>
                </c:pt>
                <c:pt idx="4195">
                  <c:v>71610.2</c:v>
                </c:pt>
                <c:pt idx="4196">
                  <c:v>71607.8</c:v>
                </c:pt>
                <c:pt idx="4197">
                  <c:v>71603.7</c:v>
                </c:pt>
                <c:pt idx="4198">
                  <c:v>71602.100000000006</c:v>
                </c:pt>
                <c:pt idx="4199">
                  <c:v>71599.5</c:v>
                </c:pt>
                <c:pt idx="4200">
                  <c:v>71596</c:v>
                </c:pt>
                <c:pt idx="4201">
                  <c:v>71594.2</c:v>
                </c:pt>
                <c:pt idx="4202">
                  <c:v>71590.600000000006</c:v>
                </c:pt>
                <c:pt idx="4203">
                  <c:v>71586.899999999994</c:v>
                </c:pt>
                <c:pt idx="4204">
                  <c:v>71585</c:v>
                </c:pt>
                <c:pt idx="4205">
                  <c:v>71581.2</c:v>
                </c:pt>
                <c:pt idx="4206">
                  <c:v>71578.3</c:v>
                </c:pt>
                <c:pt idx="4207">
                  <c:v>71575.3</c:v>
                </c:pt>
                <c:pt idx="4208">
                  <c:v>71572.399999999994</c:v>
                </c:pt>
                <c:pt idx="4209">
                  <c:v>71568.3</c:v>
                </c:pt>
                <c:pt idx="4210">
                  <c:v>71564.600000000006</c:v>
                </c:pt>
                <c:pt idx="4211">
                  <c:v>71561.7</c:v>
                </c:pt>
                <c:pt idx="4212">
                  <c:v>71556.600000000006</c:v>
                </c:pt>
                <c:pt idx="4213">
                  <c:v>71550.8</c:v>
                </c:pt>
                <c:pt idx="4214">
                  <c:v>71544.399999999994</c:v>
                </c:pt>
                <c:pt idx="4215">
                  <c:v>71537.2</c:v>
                </c:pt>
                <c:pt idx="4216">
                  <c:v>71529.5</c:v>
                </c:pt>
                <c:pt idx="4217">
                  <c:v>71521.3</c:v>
                </c:pt>
                <c:pt idx="4218">
                  <c:v>71512.5</c:v>
                </c:pt>
                <c:pt idx="4219">
                  <c:v>71506.399999999994</c:v>
                </c:pt>
                <c:pt idx="4220">
                  <c:v>71493.600000000006</c:v>
                </c:pt>
                <c:pt idx="4221">
                  <c:v>71480.100000000006</c:v>
                </c:pt>
                <c:pt idx="4222">
                  <c:v>71473.2</c:v>
                </c:pt>
                <c:pt idx="4223">
                  <c:v>71458.899999999994</c:v>
                </c:pt>
                <c:pt idx="4224">
                  <c:v>71448</c:v>
                </c:pt>
                <c:pt idx="4225">
                  <c:v>71440.600000000006</c:v>
                </c:pt>
                <c:pt idx="4226">
                  <c:v>71425.5</c:v>
                </c:pt>
                <c:pt idx="4227">
                  <c:v>71418</c:v>
                </c:pt>
                <c:pt idx="4228">
                  <c:v>71402.7</c:v>
                </c:pt>
                <c:pt idx="4229">
                  <c:v>71395.100000000006</c:v>
                </c:pt>
                <c:pt idx="4230">
                  <c:v>71379.899999999994</c:v>
                </c:pt>
                <c:pt idx="4231">
                  <c:v>71368.600000000006</c:v>
                </c:pt>
                <c:pt idx="4232">
                  <c:v>71361.2</c:v>
                </c:pt>
                <c:pt idx="4233">
                  <c:v>71339.3</c:v>
                </c:pt>
                <c:pt idx="4234">
                  <c:v>71328.7</c:v>
                </c:pt>
                <c:pt idx="4235">
                  <c:v>71318.399999999994</c:v>
                </c:pt>
                <c:pt idx="4236">
                  <c:v>71308.5</c:v>
                </c:pt>
                <c:pt idx="4237">
                  <c:v>71298.899999999994</c:v>
                </c:pt>
                <c:pt idx="4238">
                  <c:v>71289.8</c:v>
                </c:pt>
                <c:pt idx="4239">
                  <c:v>71281.100000000006</c:v>
                </c:pt>
                <c:pt idx="4240">
                  <c:v>71275.600000000006</c:v>
                </c:pt>
                <c:pt idx="4241">
                  <c:v>71265.399999999994</c:v>
                </c:pt>
                <c:pt idx="4242">
                  <c:v>71260.7</c:v>
                </c:pt>
                <c:pt idx="4243">
                  <c:v>71254.100000000006</c:v>
                </c:pt>
                <c:pt idx="4244">
                  <c:v>71248.3</c:v>
                </c:pt>
                <c:pt idx="4245">
                  <c:v>71243.100000000006</c:v>
                </c:pt>
                <c:pt idx="4246">
                  <c:v>71236.3</c:v>
                </c:pt>
                <c:pt idx="4247">
                  <c:v>71233.399999999994</c:v>
                </c:pt>
                <c:pt idx="4248">
                  <c:v>71230.600000000006</c:v>
                </c:pt>
                <c:pt idx="4249">
                  <c:v>71228</c:v>
                </c:pt>
                <c:pt idx="4250">
                  <c:v>71226.100000000006</c:v>
                </c:pt>
                <c:pt idx="4251">
                  <c:v>71223</c:v>
                </c:pt>
                <c:pt idx="4252">
                  <c:v>71220.600000000006</c:v>
                </c:pt>
                <c:pt idx="4253">
                  <c:v>71217.7</c:v>
                </c:pt>
                <c:pt idx="4254">
                  <c:v>71213.3</c:v>
                </c:pt>
                <c:pt idx="4255">
                  <c:v>71210.600000000006</c:v>
                </c:pt>
                <c:pt idx="4256">
                  <c:v>71209.100000000006</c:v>
                </c:pt>
                <c:pt idx="4257">
                  <c:v>71207.100000000006</c:v>
                </c:pt>
                <c:pt idx="4258">
                  <c:v>71205.7</c:v>
                </c:pt>
                <c:pt idx="4259">
                  <c:v>71204.3</c:v>
                </c:pt>
                <c:pt idx="4260">
                  <c:v>71203</c:v>
                </c:pt>
                <c:pt idx="4261">
                  <c:v>71201.3</c:v>
                </c:pt>
                <c:pt idx="4262">
                  <c:v>71199.7</c:v>
                </c:pt>
                <c:pt idx="4263">
                  <c:v>71198.899999999994</c:v>
                </c:pt>
                <c:pt idx="4264">
                  <c:v>71197.8</c:v>
                </c:pt>
                <c:pt idx="4265">
                  <c:v>71196.399999999994</c:v>
                </c:pt>
                <c:pt idx="4266">
                  <c:v>71195.399999999994</c:v>
                </c:pt>
                <c:pt idx="4267">
                  <c:v>71194.5</c:v>
                </c:pt>
                <c:pt idx="4268">
                  <c:v>71193.899999999994</c:v>
                </c:pt>
                <c:pt idx="4269">
                  <c:v>71192.800000000003</c:v>
                </c:pt>
                <c:pt idx="4270">
                  <c:v>71192.3</c:v>
                </c:pt>
                <c:pt idx="4271">
                  <c:v>71191.600000000006</c:v>
                </c:pt>
                <c:pt idx="4272">
                  <c:v>71190.899999999994</c:v>
                </c:pt>
                <c:pt idx="4273">
                  <c:v>71190.3</c:v>
                </c:pt>
                <c:pt idx="4274">
                  <c:v>71189.7</c:v>
                </c:pt>
                <c:pt idx="4275">
                  <c:v>71189.399999999994</c:v>
                </c:pt>
                <c:pt idx="4276">
                  <c:v>71188.800000000003</c:v>
                </c:pt>
                <c:pt idx="4277">
                  <c:v>71188.5</c:v>
                </c:pt>
                <c:pt idx="4278">
                  <c:v>71188.3</c:v>
                </c:pt>
                <c:pt idx="4279">
                  <c:v>71188</c:v>
                </c:pt>
                <c:pt idx="4280">
                  <c:v>71187.899999999994</c:v>
                </c:pt>
                <c:pt idx="4281">
                  <c:v>71187.7</c:v>
                </c:pt>
                <c:pt idx="4282">
                  <c:v>71187.7</c:v>
                </c:pt>
                <c:pt idx="4283">
                  <c:v>71188</c:v>
                </c:pt>
                <c:pt idx="4284">
                  <c:v>71188.7</c:v>
                </c:pt>
                <c:pt idx="4285">
                  <c:v>71189.399999999994</c:v>
                </c:pt>
                <c:pt idx="4286">
                  <c:v>71191.199999999997</c:v>
                </c:pt>
                <c:pt idx="4287">
                  <c:v>71192.899999999994</c:v>
                </c:pt>
                <c:pt idx="4288">
                  <c:v>71195.600000000006</c:v>
                </c:pt>
                <c:pt idx="4289">
                  <c:v>71198</c:v>
                </c:pt>
                <c:pt idx="4290">
                  <c:v>71201.600000000006</c:v>
                </c:pt>
                <c:pt idx="4291">
                  <c:v>71204.5</c:v>
                </c:pt>
                <c:pt idx="4292">
                  <c:v>71207.7</c:v>
                </c:pt>
                <c:pt idx="4293">
                  <c:v>71212.2</c:v>
                </c:pt>
                <c:pt idx="4294">
                  <c:v>71214.5</c:v>
                </c:pt>
                <c:pt idx="4295">
                  <c:v>71218.2</c:v>
                </c:pt>
                <c:pt idx="4296">
                  <c:v>71221.899999999994</c:v>
                </c:pt>
                <c:pt idx="4297">
                  <c:v>71225.8</c:v>
                </c:pt>
                <c:pt idx="4298">
                  <c:v>71231.100000000006</c:v>
                </c:pt>
                <c:pt idx="4299">
                  <c:v>71235.199999999997</c:v>
                </c:pt>
                <c:pt idx="4300">
                  <c:v>71240.600000000006</c:v>
                </c:pt>
                <c:pt idx="4301">
                  <c:v>71244.7</c:v>
                </c:pt>
                <c:pt idx="4302">
                  <c:v>71250.2</c:v>
                </c:pt>
                <c:pt idx="4303">
                  <c:v>71254.2</c:v>
                </c:pt>
                <c:pt idx="4304">
                  <c:v>71259.5</c:v>
                </c:pt>
                <c:pt idx="4305">
                  <c:v>71262.100000000006</c:v>
                </c:pt>
                <c:pt idx="4306">
                  <c:v>71267.199999999997</c:v>
                </c:pt>
                <c:pt idx="4307">
                  <c:v>71270.8</c:v>
                </c:pt>
                <c:pt idx="4308">
                  <c:v>71274.399999999994</c:v>
                </c:pt>
                <c:pt idx="4309">
                  <c:v>71277.7</c:v>
                </c:pt>
                <c:pt idx="4310">
                  <c:v>71281.899999999994</c:v>
                </c:pt>
                <c:pt idx="4311">
                  <c:v>71284.800000000003</c:v>
                </c:pt>
                <c:pt idx="4312">
                  <c:v>71288.2</c:v>
                </c:pt>
                <c:pt idx="4313">
                  <c:v>71291.899999999994</c:v>
                </c:pt>
                <c:pt idx="4314">
                  <c:v>71293.8</c:v>
                </c:pt>
                <c:pt idx="4315">
                  <c:v>71295.7</c:v>
                </c:pt>
                <c:pt idx="4316">
                  <c:v>71296.800000000003</c:v>
                </c:pt>
                <c:pt idx="4317">
                  <c:v>71297.5</c:v>
                </c:pt>
                <c:pt idx="4318">
                  <c:v>71297.899999999994</c:v>
                </c:pt>
                <c:pt idx="4319">
                  <c:v>71297.899999999994</c:v>
                </c:pt>
                <c:pt idx="4320">
                  <c:v>71297.899999999994</c:v>
                </c:pt>
                <c:pt idx="4321">
                  <c:v>71297.899999999994</c:v>
                </c:pt>
                <c:pt idx="4322">
                  <c:v>71297.8</c:v>
                </c:pt>
                <c:pt idx="4323">
                  <c:v>71297.8</c:v>
                </c:pt>
                <c:pt idx="4324">
                  <c:v>71297.8</c:v>
                </c:pt>
                <c:pt idx="4325">
                  <c:v>71297.8</c:v>
                </c:pt>
                <c:pt idx="4326">
                  <c:v>71297.7</c:v>
                </c:pt>
                <c:pt idx="4327">
                  <c:v>71297.7</c:v>
                </c:pt>
                <c:pt idx="4328">
                  <c:v>71297.7</c:v>
                </c:pt>
                <c:pt idx="4329">
                  <c:v>71297.600000000006</c:v>
                </c:pt>
                <c:pt idx="4330">
                  <c:v>71297.600000000006</c:v>
                </c:pt>
                <c:pt idx="4331">
                  <c:v>71297.5</c:v>
                </c:pt>
                <c:pt idx="4332">
                  <c:v>71297.399999999994</c:v>
                </c:pt>
                <c:pt idx="4333">
                  <c:v>71297.399999999994</c:v>
                </c:pt>
                <c:pt idx="4334">
                  <c:v>71297.3</c:v>
                </c:pt>
                <c:pt idx="4335">
                  <c:v>71297.2</c:v>
                </c:pt>
                <c:pt idx="4336">
                  <c:v>71297.100000000006</c:v>
                </c:pt>
                <c:pt idx="4337">
                  <c:v>71297.100000000006</c:v>
                </c:pt>
                <c:pt idx="4338">
                  <c:v>71296.899999999994</c:v>
                </c:pt>
                <c:pt idx="4339">
                  <c:v>71296.800000000003</c:v>
                </c:pt>
                <c:pt idx="4340">
                  <c:v>71296.7</c:v>
                </c:pt>
                <c:pt idx="4341">
                  <c:v>71296.600000000006</c:v>
                </c:pt>
                <c:pt idx="4342">
                  <c:v>71296.5</c:v>
                </c:pt>
                <c:pt idx="4343">
                  <c:v>71296.399999999994</c:v>
                </c:pt>
                <c:pt idx="4344">
                  <c:v>71296.3</c:v>
                </c:pt>
                <c:pt idx="4345">
                  <c:v>71296.2</c:v>
                </c:pt>
                <c:pt idx="4346">
                  <c:v>71296</c:v>
                </c:pt>
                <c:pt idx="4347">
                  <c:v>71295.899999999994</c:v>
                </c:pt>
                <c:pt idx="4348">
                  <c:v>71295.8</c:v>
                </c:pt>
                <c:pt idx="4349">
                  <c:v>71295.600000000006</c:v>
                </c:pt>
                <c:pt idx="4350">
                  <c:v>71295.5</c:v>
                </c:pt>
                <c:pt idx="4351">
                  <c:v>71295.3</c:v>
                </c:pt>
                <c:pt idx="4352">
                  <c:v>71295.199999999997</c:v>
                </c:pt>
                <c:pt idx="4353">
                  <c:v>71295.100000000006</c:v>
                </c:pt>
                <c:pt idx="4354">
                  <c:v>71294.8</c:v>
                </c:pt>
                <c:pt idx="4355">
                  <c:v>71294.399999999994</c:v>
                </c:pt>
                <c:pt idx="4356">
                  <c:v>71293.5</c:v>
                </c:pt>
                <c:pt idx="4357">
                  <c:v>71292.3</c:v>
                </c:pt>
                <c:pt idx="4358">
                  <c:v>71291.199999999997</c:v>
                </c:pt>
                <c:pt idx="4359">
                  <c:v>71289.899999999994</c:v>
                </c:pt>
                <c:pt idx="4360">
                  <c:v>71288.5</c:v>
                </c:pt>
                <c:pt idx="4361">
                  <c:v>71286.399999999994</c:v>
                </c:pt>
                <c:pt idx="4362">
                  <c:v>71284.100000000006</c:v>
                </c:pt>
                <c:pt idx="4363">
                  <c:v>71281.600000000006</c:v>
                </c:pt>
                <c:pt idx="4364">
                  <c:v>71280.2</c:v>
                </c:pt>
                <c:pt idx="4365">
                  <c:v>71277.5</c:v>
                </c:pt>
                <c:pt idx="4366">
                  <c:v>71274.600000000006</c:v>
                </c:pt>
                <c:pt idx="4367">
                  <c:v>71272.399999999994</c:v>
                </c:pt>
                <c:pt idx="4368">
                  <c:v>71269.3</c:v>
                </c:pt>
                <c:pt idx="4369">
                  <c:v>71266.3</c:v>
                </c:pt>
                <c:pt idx="4370">
                  <c:v>71264.7</c:v>
                </c:pt>
                <c:pt idx="4371">
                  <c:v>71262.399999999994</c:v>
                </c:pt>
                <c:pt idx="4372">
                  <c:v>71259.3</c:v>
                </c:pt>
                <c:pt idx="4373">
                  <c:v>71256.2</c:v>
                </c:pt>
                <c:pt idx="4374">
                  <c:v>71253.899999999994</c:v>
                </c:pt>
                <c:pt idx="4375">
                  <c:v>71251.7</c:v>
                </c:pt>
                <c:pt idx="4376">
                  <c:v>71248.899999999994</c:v>
                </c:pt>
                <c:pt idx="4377">
                  <c:v>71246.2</c:v>
                </c:pt>
                <c:pt idx="4378">
                  <c:v>71244.2</c:v>
                </c:pt>
                <c:pt idx="4379">
                  <c:v>71241.8</c:v>
                </c:pt>
                <c:pt idx="4380">
                  <c:v>71239.600000000006</c:v>
                </c:pt>
                <c:pt idx="4381">
                  <c:v>71238.5</c:v>
                </c:pt>
                <c:pt idx="4382">
                  <c:v>71236.7</c:v>
                </c:pt>
                <c:pt idx="4383">
                  <c:v>71235.399999999994</c:v>
                </c:pt>
                <c:pt idx="4384">
                  <c:v>71234.100000000006</c:v>
                </c:pt>
                <c:pt idx="4385">
                  <c:v>71233.2</c:v>
                </c:pt>
                <c:pt idx="4386">
                  <c:v>71232.600000000006</c:v>
                </c:pt>
                <c:pt idx="4387">
                  <c:v>71232.100000000006</c:v>
                </c:pt>
                <c:pt idx="4388">
                  <c:v>71231.899999999994</c:v>
                </c:pt>
                <c:pt idx="4389">
                  <c:v>71232.3</c:v>
                </c:pt>
                <c:pt idx="4390">
                  <c:v>71232.899999999994</c:v>
                </c:pt>
                <c:pt idx="4391">
                  <c:v>71233.399999999994</c:v>
                </c:pt>
                <c:pt idx="4392">
                  <c:v>71234.899999999994</c:v>
                </c:pt>
                <c:pt idx="4393">
                  <c:v>71236.899999999994</c:v>
                </c:pt>
                <c:pt idx="4394">
                  <c:v>71238.600000000006</c:v>
                </c:pt>
                <c:pt idx="4395">
                  <c:v>71241.3</c:v>
                </c:pt>
                <c:pt idx="4396">
                  <c:v>71243.600000000006</c:v>
                </c:pt>
                <c:pt idx="4397">
                  <c:v>71246</c:v>
                </c:pt>
                <c:pt idx="4398">
                  <c:v>71249.7</c:v>
                </c:pt>
                <c:pt idx="4399">
                  <c:v>71253.600000000006</c:v>
                </c:pt>
                <c:pt idx="4400">
                  <c:v>71257.899999999994</c:v>
                </c:pt>
                <c:pt idx="4401">
                  <c:v>71260.100000000006</c:v>
                </c:pt>
                <c:pt idx="4402">
                  <c:v>71264.800000000003</c:v>
                </c:pt>
                <c:pt idx="4403">
                  <c:v>71268.5</c:v>
                </c:pt>
                <c:pt idx="4404">
                  <c:v>71272.3</c:v>
                </c:pt>
                <c:pt idx="4405">
                  <c:v>71277.5</c:v>
                </c:pt>
                <c:pt idx="4406">
                  <c:v>71283</c:v>
                </c:pt>
                <c:pt idx="4407">
                  <c:v>71287.199999999997</c:v>
                </c:pt>
                <c:pt idx="4408">
                  <c:v>71291.399999999994</c:v>
                </c:pt>
                <c:pt idx="4409">
                  <c:v>71295.8</c:v>
                </c:pt>
                <c:pt idx="4410">
                  <c:v>71301.600000000006</c:v>
                </c:pt>
                <c:pt idx="4411">
                  <c:v>71307.600000000006</c:v>
                </c:pt>
                <c:pt idx="4412">
                  <c:v>71313.600000000006</c:v>
                </c:pt>
                <c:pt idx="4413">
                  <c:v>71316.600000000006</c:v>
                </c:pt>
                <c:pt idx="4414">
                  <c:v>71322.600000000006</c:v>
                </c:pt>
                <c:pt idx="4415">
                  <c:v>71327.199999999997</c:v>
                </c:pt>
                <c:pt idx="4416">
                  <c:v>71333.2</c:v>
                </c:pt>
                <c:pt idx="4417">
                  <c:v>71337.7</c:v>
                </c:pt>
                <c:pt idx="4418">
                  <c:v>71342.100000000006</c:v>
                </c:pt>
                <c:pt idx="4419">
                  <c:v>71348</c:v>
                </c:pt>
                <c:pt idx="4420">
                  <c:v>71352.3</c:v>
                </c:pt>
                <c:pt idx="4421">
                  <c:v>71356.5</c:v>
                </c:pt>
                <c:pt idx="4422">
                  <c:v>71362.100000000006</c:v>
                </c:pt>
                <c:pt idx="4423">
                  <c:v>71367.5</c:v>
                </c:pt>
                <c:pt idx="4424">
                  <c:v>71371.600000000006</c:v>
                </c:pt>
                <c:pt idx="4425">
                  <c:v>71376</c:v>
                </c:pt>
                <c:pt idx="4426">
                  <c:v>71382.2</c:v>
                </c:pt>
                <c:pt idx="4427">
                  <c:v>71387</c:v>
                </c:pt>
                <c:pt idx="4428">
                  <c:v>71392</c:v>
                </c:pt>
                <c:pt idx="4429">
                  <c:v>71395.399999999994</c:v>
                </c:pt>
                <c:pt idx="4430">
                  <c:v>71398.899999999994</c:v>
                </c:pt>
                <c:pt idx="4431">
                  <c:v>71402.5</c:v>
                </c:pt>
                <c:pt idx="4432">
                  <c:v>71406.100000000006</c:v>
                </c:pt>
                <c:pt idx="4433">
                  <c:v>71411.5</c:v>
                </c:pt>
                <c:pt idx="4434">
                  <c:v>71417.100000000006</c:v>
                </c:pt>
                <c:pt idx="4435">
                  <c:v>71424.7</c:v>
                </c:pt>
                <c:pt idx="4436">
                  <c:v>71434.399999999994</c:v>
                </c:pt>
                <c:pt idx="4437">
                  <c:v>71442.2</c:v>
                </c:pt>
                <c:pt idx="4438">
                  <c:v>71450</c:v>
                </c:pt>
                <c:pt idx="4439">
                  <c:v>71455.899999999994</c:v>
                </c:pt>
                <c:pt idx="4440">
                  <c:v>71463.8</c:v>
                </c:pt>
                <c:pt idx="4441">
                  <c:v>71471.600000000006</c:v>
                </c:pt>
                <c:pt idx="4442">
                  <c:v>71475.5</c:v>
                </c:pt>
                <c:pt idx="4443">
                  <c:v>71481.3</c:v>
                </c:pt>
                <c:pt idx="4444">
                  <c:v>71488.800000000003</c:v>
                </c:pt>
                <c:pt idx="4445">
                  <c:v>71492.600000000006</c:v>
                </c:pt>
                <c:pt idx="4446">
                  <c:v>71498.100000000006</c:v>
                </c:pt>
                <c:pt idx="4447">
                  <c:v>71505.3</c:v>
                </c:pt>
                <c:pt idx="4448">
                  <c:v>71512.3</c:v>
                </c:pt>
                <c:pt idx="4449">
                  <c:v>71519</c:v>
                </c:pt>
                <c:pt idx="4450">
                  <c:v>71523.8</c:v>
                </c:pt>
                <c:pt idx="4451">
                  <c:v>71528.5</c:v>
                </c:pt>
                <c:pt idx="4452">
                  <c:v>71532.899999999994</c:v>
                </c:pt>
                <c:pt idx="4453">
                  <c:v>71538.5</c:v>
                </c:pt>
                <c:pt idx="4454">
                  <c:v>71542.5</c:v>
                </c:pt>
                <c:pt idx="4455">
                  <c:v>71546.2</c:v>
                </c:pt>
                <c:pt idx="4456">
                  <c:v>71549.7</c:v>
                </c:pt>
                <c:pt idx="4457">
                  <c:v>71552.899999999994</c:v>
                </c:pt>
                <c:pt idx="4458">
                  <c:v>71555.8</c:v>
                </c:pt>
                <c:pt idx="4459">
                  <c:v>71558.399999999994</c:v>
                </c:pt>
                <c:pt idx="4460">
                  <c:v>71560.7</c:v>
                </c:pt>
                <c:pt idx="4461">
                  <c:v>71563.399999999994</c:v>
                </c:pt>
                <c:pt idx="4462">
                  <c:v>71565.899999999994</c:v>
                </c:pt>
                <c:pt idx="4463">
                  <c:v>71567.100000000006</c:v>
                </c:pt>
                <c:pt idx="4464">
                  <c:v>71568.899999999994</c:v>
                </c:pt>
                <c:pt idx="4465">
                  <c:v>71571.100000000006</c:v>
                </c:pt>
                <c:pt idx="4466">
                  <c:v>71572.100000000006</c:v>
                </c:pt>
                <c:pt idx="4467">
                  <c:v>71574.2</c:v>
                </c:pt>
                <c:pt idx="4468">
                  <c:v>71575.600000000006</c:v>
                </c:pt>
                <c:pt idx="4469">
                  <c:v>71577</c:v>
                </c:pt>
                <c:pt idx="4470">
                  <c:v>71578.7</c:v>
                </c:pt>
                <c:pt idx="4471">
                  <c:v>71580</c:v>
                </c:pt>
                <c:pt idx="4472">
                  <c:v>71581.600000000006</c:v>
                </c:pt>
                <c:pt idx="4473">
                  <c:v>71583.5</c:v>
                </c:pt>
                <c:pt idx="4474">
                  <c:v>71585.399999999994</c:v>
                </c:pt>
                <c:pt idx="4475">
                  <c:v>71586.399999999994</c:v>
                </c:pt>
                <c:pt idx="4476">
                  <c:v>71587.8</c:v>
                </c:pt>
                <c:pt idx="4477">
                  <c:v>71589.2</c:v>
                </c:pt>
                <c:pt idx="4478">
                  <c:v>71590.2</c:v>
                </c:pt>
                <c:pt idx="4479">
                  <c:v>71591.199999999997</c:v>
                </c:pt>
                <c:pt idx="4480">
                  <c:v>71592.600000000006</c:v>
                </c:pt>
                <c:pt idx="4481">
                  <c:v>71594</c:v>
                </c:pt>
                <c:pt idx="4482">
                  <c:v>71595</c:v>
                </c:pt>
                <c:pt idx="4483">
                  <c:v>71596</c:v>
                </c:pt>
                <c:pt idx="4484">
                  <c:v>71597.5</c:v>
                </c:pt>
                <c:pt idx="4485">
                  <c:v>71598.600000000006</c:v>
                </c:pt>
                <c:pt idx="4486">
                  <c:v>71599.7</c:v>
                </c:pt>
                <c:pt idx="4487">
                  <c:v>71600.899999999994</c:v>
                </c:pt>
                <c:pt idx="4488">
                  <c:v>71602.5</c:v>
                </c:pt>
                <c:pt idx="4489">
                  <c:v>71603.8</c:v>
                </c:pt>
                <c:pt idx="4490">
                  <c:v>71605.100000000006</c:v>
                </c:pt>
                <c:pt idx="4491">
                  <c:v>71607</c:v>
                </c:pt>
                <c:pt idx="4492">
                  <c:v>71608.5</c:v>
                </c:pt>
                <c:pt idx="4493">
                  <c:v>71610</c:v>
                </c:pt>
                <c:pt idx="4494">
                  <c:v>71611.600000000006</c:v>
                </c:pt>
                <c:pt idx="4495">
                  <c:v>71613.8</c:v>
                </c:pt>
                <c:pt idx="4496">
                  <c:v>71615.600000000006</c:v>
                </c:pt>
                <c:pt idx="4497">
                  <c:v>71617.399999999994</c:v>
                </c:pt>
                <c:pt idx="4498">
                  <c:v>71619.899999999994</c:v>
                </c:pt>
                <c:pt idx="4499">
                  <c:v>71621.8</c:v>
                </c:pt>
                <c:pt idx="4500">
                  <c:v>71623.8</c:v>
                </c:pt>
                <c:pt idx="4501">
                  <c:v>71627.3</c:v>
                </c:pt>
                <c:pt idx="4502">
                  <c:v>71630.100000000006</c:v>
                </c:pt>
                <c:pt idx="4503">
                  <c:v>71633.100000000006</c:v>
                </c:pt>
                <c:pt idx="4504">
                  <c:v>71635.3</c:v>
                </c:pt>
                <c:pt idx="4505">
                  <c:v>71637.600000000006</c:v>
                </c:pt>
                <c:pt idx="4506">
                  <c:v>71640.800000000003</c:v>
                </c:pt>
                <c:pt idx="4507">
                  <c:v>71642.399999999994</c:v>
                </c:pt>
                <c:pt idx="4508">
                  <c:v>71645.600000000006</c:v>
                </c:pt>
                <c:pt idx="4509">
                  <c:v>71648.899999999994</c:v>
                </c:pt>
                <c:pt idx="4510">
                  <c:v>71652.2</c:v>
                </c:pt>
                <c:pt idx="4511">
                  <c:v>71656.5</c:v>
                </c:pt>
                <c:pt idx="4512">
                  <c:v>71659.100000000006</c:v>
                </c:pt>
                <c:pt idx="4513">
                  <c:v>71662.600000000006</c:v>
                </c:pt>
                <c:pt idx="4514">
                  <c:v>71665.2</c:v>
                </c:pt>
                <c:pt idx="4515">
                  <c:v>71667.899999999994</c:v>
                </c:pt>
                <c:pt idx="4516">
                  <c:v>71670.600000000006</c:v>
                </c:pt>
                <c:pt idx="4517">
                  <c:v>71674.2</c:v>
                </c:pt>
                <c:pt idx="4518">
                  <c:v>71676</c:v>
                </c:pt>
                <c:pt idx="4519">
                  <c:v>71678.8</c:v>
                </c:pt>
                <c:pt idx="4520">
                  <c:v>71682.5</c:v>
                </c:pt>
                <c:pt idx="4521">
                  <c:v>71685.2</c:v>
                </c:pt>
                <c:pt idx="4522">
                  <c:v>71688.899999999994</c:v>
                </c:pt>
                <c:pt idx="4523">
                  <c:v>71692.7</c:v>
                </c:pt>
                <c:pt idx="4524">
                  <c:v>71696.399999999994</c:v>
                </c:pt>
                <c:pt idx="4525">
                  <c:v>71699.199999999997</c:v>
                </c:pt>
                <c:pt idx="4526">
                  <c:v>71702</c:v>
                </c:pt>
                <c:pt idx="4527">
                  <c:v>71704.800000000003</c:v>
                </c:pt>
                <c:pt idx="4528">
                  <c:v>71707.600000000006</c:v>
                </c:pt>
                <c:pt idx="4529">
                  <c:v>71710.399999999994</c:v>
                </c:pt>
                <c:pt idx="4530">
                  <c:v>71713.2</c:v>
                </c:pt>
                <c:pt idx="4531">
                  <c:v>71716</c:v>
                </c:pt>
                <c:pt idx="4532">
                  <c:v>71718.899999999994</c:v>
                </c:pt>
                <c:pt idx="4533">
                  <c:v>71721.899999999994</c:v>
                </c:pt>
                <c:pt idx="4534">
                  <c:v>71726</c:v>
                </c:pt>
                <c:pt idx="4535">
                  <c:v>71730.2</c:v>
                </c:pt>
                <c:pt idx="4536">
                  <c:v>71733.399999999994</c:v>
                </c:pt>
                <c:pt idx="4537">
                  <c:v>71736.7</c:v>
                </c:pt>
                <c:pt idx="4538">
                  <c:v>71741.100000000006</c:v>
                </c:pt>
                <c:pt idx="4539">
                  <c:v>71745.5</c:v>
                </c:pt>
                <c:pt idx="4540">
                  <c:v>71747.8</c:v>
                </c:pt>
                <c:pt idx="4541">
                  <c:v>71752.3</c:v>
                </c:pt>
                <c:pt idx="4542">
                  <c:v>71755.8</c:v>
                </c:pt>
                <c:pt idx="4543">
                  <c:v>71759.199999999997</c:v>
                </c:pt>
                <c:pt idx="4544">
                  <c:v>71762.7</c:v>
                </c:pt>
                <c:pt idx="4545">
                  <c:v>71767.3</c:v>
                </c:pt>
                <c:pt idx="4546">
                  <c:v>71770.8</c:v>
                </c:pt>
                <c:pt idx="4547">
                  <c:v>71775.399999999994</c:v>
                </c:pt>
                <c:pt idx="4548">
                  <c:v>71780.100000000006</c:v>
                </c:pt>
                <c:pt idx="4549">
                  <c:v>71783.5</c:v>
                </c:pt>
                <c:pt idx="4550">
                  <c:v>71787</c:v>
                </c:pt>
                <c:pt idx="4551">
                  <c:v>71791.5</c:v>
                </c:pt>
                <c:pt idx="4552">
                  <c:v>71793.8</c:v>
                </c:pt>
                <c:pt idx="4553">
                  <c:v>71798.3</c:v>
                </c:pt>
                <c:pt idx="4554">
                  <c:v>71802.7</c:v>
                </c:pt>
                <c:pt idx="4555">
                  <c:v>71804.800000000003</c:v>
                </c:pt>
                <c:pt idx="4556">
                  <c:v>71809.100000000006</c:v>
                </c:pt>
                <c:pt idx="4557">
                  <c:v>71812.3</c:v>
                </c:pt>
                <c:pt idx="4558">
                  <c:v>71816.399999999994</c:v>
                </c:pt>
                <c:pt idx="4559">
                  <c:v>71819.5</c:v>
                </c:pt>
                <c:pt idx="4560">
                  <c:v>71823.399999999994</c:v>
                </c:pt>
                <c:pt idx="4561">
                  <c:v>71827.199999999997</c:v>
                </c:pt>
                <c:pt idx="4562">
                  <c:v>71830</c:v>
                </c:pt>
                <c:pt idx="4563">
                  <c:v>71832.7</c:v>
                </c:pt>
                <c:pt idx="4564">
                  <c:v>71836.100000000006</c:v>
                </c:pt>
                <c:pt idx="4565">
                  <c:v>71839.399999999994</c:v>
                </c:pt>
                <c:pt idx="4566">
                  <c:v>71841</c:v>
                </c:pt>
                <c:pt idx="4567">
                  <c:v>71845.100000000006</c:v>
                </c:pt>
                <c:pt idx="4568">
                  <c:v>71846.8</c:v>
                </c:pt>
                <c:pt idx="4569">
                  <c:v>71849.399999999994</c:v>
                </c:pt>
                <c:pt idx="4570">
                  <c:v>71853.7</c:v>
                </c:pt>
                <c:pt idx="4571">
                  <c:v>71856.3</c:v>
                </c:pt>
                <c:pt idx="4572">
                  <c:v>71859.8</c:v>
                </c:pt>
                <c:pt idx="4573">
                  <c:v>71862.5</c:v>
                </c:pt>
                <c:pt idx="4574">
                  <c:v>71866</c:v>
                </c:pt>
                <c:pt idx="4575">
                  <c:v>71869.5</c:v>
                </c:pt>
                <c:pt idx="4576">
                  <c:v>71872.100000000006</c:v>
                </c:pt>
                <c:pt idx="4577">
                  <c:v>71875.5</c:v>
                </c:pt>
                <c:pt idx="4578">
                  <c:v>71878.100000000006</c:v>
                </c:pt>
                <c:pt idx="4579">
                  <c:v>71881.399999999994</c:v>
                </c:pt>
                <c:pt idx="4580">
                  <c:v>71883.899999999994</c:v>
                </c:pt>
                <c:pt idx="4581">
                  <c:v>71886.3</c:v>
                </c:pt>
                <c:pt idx="4582">
                  <c:v>71889.399999999994</c:v>
                </c:pt>
                <c:pt idx="4583">
                  <c:v>71891.7</c:v>
                </c:pt>
                <c:pt idx="4584">
                  <c:v>71894.600000000006</c:v>
                </c:pt>
                <c:pt idx="4585">
                  <c:v>71897.5</c:v>
                </c:pt>
                <c:pt idx="4586">
                  <c:v>71898.8</c:v>
                </c:pt>
                <c:pt idx="4587">
                  <c:v>71901.399999999994</c:v>
                </c:pt>
                <c:pt idx="4588">
                  <c:v>71903.8</c:v>
                </c:pt>
                <c:pt idx="4589">
                  <c:v>71905.600000000006</c:v>
                </c:pt>
                <c:pt idx="4590">
                  <c:v>71907.199999999997</c:v>
                </c:pt>
                <c:pt idx="4591">
                  <c:v>71909.100000000006</c:v>
                </c:pt>
                <c:pt idx="4592">
                  <c:v>71910.5</c:v>
                </c:pt>
                <c:pt idx="4593">
                  <c:v>71912.100000000006</c:v>
                </c:pt>
                <c:pt idx="4594">
                  <c:v>71913.100000000006</c:v>
                </c:pt>
                <c:pt idx="4595">
                  <c:v>71914</c:v>
                </c:pt>
                <c:pt idx="4596">
                  <c:v>71915</c:v>
                </c:pt>
                <c:pt idx="4597">
                  <c:v>71915.399999999994</c:v>
                </c:pt>
                <c:pt idx="4598">
                  <c:v>71916.100000000006</c:v>
                </c:pt>
                <c:pt idx="4599">
                  <c:v>71916.3</c:v>
                </c:pt>
                <c:pt idx="4600">
                  <c:v>71916.399999999994</c:v>
                </c:pt>
                <c:pt idx="4601">
                  <c:v>71916</c:v>
                </c:pt>
                <c:pt idx="4602">
                  <c:v>71915.7</c:v>
                </c:pt>
                <c:pt idx="4603">
                  <c:v>71914.899999999994</c:v>
                </c:pt>
                <c:pt idx="4604">
                  <c:v>71914.100000000006</c:v>
                </c:pt>
                <c:pt idx="4605">
                  <c:v>71913.2</c:v>
                </c:pt>
                <c:pt idx="4606">
                  <c:v>71911.600000000006</c:v>
                </c:pt>
                <c:pt idx="4607">
                  <c:v>71910.2</c:v>
                </c:pt>
                <c:pt idx="4608">
                  <c:v>71908.7</c:v>
                </c:pt>
                <c:pt idx="4609">
                  <c:v>71906.5</c:v>
                </c:pt>
                <c:pt idx="4610">
                  <c:v>71904.7</c:v>
                </c:pt>
                <c:pt idx="4611">
                  <c:v>71901.3</c:v>
                </c:pt>
                <c:pt idx="4612">
                  <c:v>71899.8</c:v>
                </c:pt>
                <c:pt idx="4613">
                  <c:v>71896</c:v>
                </c:pt>
                <c:pt idx="4614">
                  <c:v>71894.3</c:v>
                </c:pt>
                <c:pt idx="4615">
                  <c:v>71890.899999999994</c:v>
                </c:pt>
                <c:pt idx="4616">
                  <c:v>71888.2</c:v>
                </c:pt>
                <c:pt idx="4617">
                  <c:v>71884.5</c:v>
                </c:pt>
                <c:pt idx="4618">
                  <c:v>71881.600000000006</c:v>
                </c:pt>
                <c:pt idx="4619">
                  <c:v>71877.5</c:v>
                </c:pt>
                <c:pt idx="4620">
                  <c:v>71874.399999999994</c:v>
                </c:pt>
                <c:pt idx="4621">
                  <c:v>71871.199999999997</c:v>
                </c:pt>
                <c:pt idx="4622">
                  <c:v>71867.899999999994</c:v>
                </c:pt>
                <c:pt idx="4623">
                  <c:v>71864.600000000006</c:v>
                </c:pt>
                <c:pt idx="4624">
                  <c:v>71862.3</c:v>
                </c:pt>
                <c:pt idx="4625">
                  <c:v>71857.7</c:v>
                </c:pt>
                <c:pt idx="4626">
                  <c:v>71854.2</c:v>
                </c:pt>
                <c:pt idx="4627">
                  <c:v>71850.600000000006</c:v>
                </c:pt>
                <c:pt idx="4628">
                  <c:v>71845.8</c:v>
                </c:pt>
                <c:pt idx="4629">
                  <c:v>71843.399999999994</c:v>
                </c:pt>
                <c:pt idx="4630">
                  <c:v>71839.7</c:v>
                </c:pt>
                <c:pt idx="4631">
                  <c:v>71834.7</c:v>
                </c:pt>
                <c:pt idx="4632">
                  <c:v>71831</c:v>
                </c:pt>
                <c:pt idx="4633">
                  <c:v>71827.199999999997</c:v>
                </c:pt>
                <c:pt idx="4634">
                  <c:v>71823.399999999994</c:v>
                </c:pt>
                <c:pt idx="4635">
                  <c:v>71819.7</c:v>
                </c:pt>
                <c:pt idx="4636">
                  <c:v>71815.899999999994</c:v>
                </c:pt>
                <c:pt idx="4637">
                  <c:v>71812</c:v>
                </c:pt>
                <c:pt idx="4638">
                  <c:v>71807.7</c:v>
                </c:pt>
                <c:pt idx="4639">
                  <c:v>71801.399999999994</c:v>
                </c:pt>
                <c:pt idx="4640">
                  <c:v>71794.399999999994</c:v>
                </c:pt>
                <c:pt idx="4641">
                  <c:v>71790.7</c:v>
                </c:pt>
                <c:pt idx="4642">
                  <c:v>71782.8</c:v>
                </c:pt>
                <c:pt idx="4643">
                  <c:v>71776.5</c:v>
                </c:pt>
                <c:pt idx="4644">
                  <c:v>71767.600000000006</c:v>
                </c:pt>
                <c:pt idx="4645">
                  <c:v>71758.3</c:v>
                </c:pt>
                <c:pt idx="4646">
                  <c:v>71753.5</c:v>
                </c:pt>
                <c:pt idx="4647">
                  <c:v>71743.5</c:v>
                </c:pt>
                <c:pt idx="4648">
                  <c:v>71735.8</c:v>
                </c:pt>
                <c:pt idx="4649">
                  <c:v>71727.899999999994</c:v>
                </c:pt>
                <c:pt idx="4650">
                  <c:v>71719.899999999994</c:v>
                </c:pt>
                <c:pt idx="4651">
                  <c:v>71708.899999999994</c:v>
                </c:pt>
                <c:pt idx="4652">
                  <c:v>71700.5</c:v>
                </c:pt>
                <c:pt idx="4653">
                  <c:v>71689.2</c:v>
                </c:pt>
                <c:pt idx="4654">
                  <c:v>71677.8</c:v>
                </c:pt>
                <c:pt idx="4655">
                  <c:v>71666.3</c:v>
                </c:pt>
                <c:pt idx="4656">
                  <c:v>71657.600000000006</c:v>
                </c:pt>
                <c:pt idx="4657">
                  <c:v>71648.899999999994</c:v>
                </c:pt>
                <c:pt idx="4658">
                  <c:v>71637.3</c:v>
                </c:pt>
                <c:pt idx="4659">
                  <c:v>71628.7</c:v>
                </c:pt>
                <c:pt idx="4660">
                  <c:v>71620.2</c:v>
                </c:pt>
                <c:pt idx="4661">
                  <c:v>71608.899999999994</c:v>
                </c:pt>
                <c:pt idx="4662">
                  <c:v>71603.3</c:v>
                </c:pt>
                <c:pt idx="4663">
                  <c:v>71592.3</c:v>
                </c:pt>
                <c:pt idx="4664">
                  <c:v>71581.5</c:v>
                </c:pt>
                <c:pt idx="4665">
                  <c:v>71571.100000000006</c:v>
                </c:pt>
                <c:pt idx="4666">
                  <c:v>71561</c:v>
                </c:pt>
                <c:pt idx="4667">
                  <c:v>71556</c:v>
                </c:pt>
                <c:pt idx="4668">
                  <c:v>71546.5</c:v>
                </c:pt>
                <c:pt idx="4669">
                  <c:v>71537.5</c:v>
                </c:pt>
                <c:pt idx="4670">
                  <c:v>71531</c:v>
                </c:pt>
                <c:pt idx="4671">
                  <c:v>71524.800000000003</c:v>
                </c:pt>
                <c:pt idx="4672">
                  <c:v>71519</c:v>
                </c:pt>
                <c:pt idx="4673">
                  <c:v>71511.399999999994</c:v>
                </c:pt>
                <c:pt idx="4674">
                  <c:v>71504</c:v>
                </c:pt>
                <c:pt idx="4675">
                  <c:v>71498.600000000006</c:v>
                </c:pt>
                <c:pt idx="4676">
                  <c:v>71493.3</c:v>
                </c:pt>
                <c:pt idx="4677">
                  <c:v>71486.399999999994</c:v>
                </c:pt>
                <c:pt idx="4678">
                  <c:v>71479.600000000006</c:v>
                </c:pt>
                <c:pt idx="4679">
                  <c:v>71474.600000000006</c:v>
                </c:pt>
                <c:pt idx="4680">
                  <c:v>71469.7</c:v>
                </c:pt>
                <c:pt idx="4681">
                  <c:v>71463.3</c:v>
                </c:pt>
                <c:pt idx="4682">
                  <c:v>71458.600000000006</c:v>
                </c:pt>
                <c:pt idx="4683">
                  <c:v>71452.3</c:v>
                </c:pt>
                <c:pt idx="4684">
                  <c:v>71447.7</c:v>
                </c:pt>
                <c:pt idx="4685">
                  <c:v>71441.600000000006</c:v>
                </c:pt>
                <c:pt idx="4686">
                  <c:v>71437.100000000006</c:v>
                </c:pt>
                <c:pt idx="4687">
                  <c:v>71431.100000000006</c:v>
                </c:pt>
                <c:pt idx="4688">
                  <c:v>71426.600000000006</c:v>
                </c:pt>
                <c:pt idx="4689">
                  <c:v>71422.2</c:v>
                </c:pt>
                <c:pt idx="4690">
                  <c:v>71416.3</c:v>
                </c:pt>
                <c:pt idx="4691">
                  <c:v>71411.8</c:v>
                </c:pt>
                <c:pt idx="4692">
                  <c:v>71405.899999999994</c:v>
                </c:pt>
                <c:pt idx="4693">
                  <c:v>71401.399999999994</c:v>
                </c:pt>
                <c:pt idx="4694">
                  <c:v>71395.5</c:v>
                </c:pt>
                <c:pt idx="4695">
                  <c:v>71389.399999999994</c:v>
                </c:pt>
                <c:pt idx="4696">
                  <c:v>71384.899999999994</c:v>
                </c:pt>
                <c:pt idx="4697">
                  <c:v>71378.8</c:v>
                </c:pt>
                <c:pt idx="4698">
                  <c:v>71372.5</c:v>
                </c:pt>
                <c:pt idx="4699">
                  <c:v>71367.8</c:v>
                </c:pt>
                <c:pt idx="4700">
                  <c:v>71363</c:v>
                </c:pt>
                <c:pt idx="4701">
                  <c:v>71356.5</c:v>
                </c:pt>
                <c:pt idx="4702">
                  <c:v>71351.600000000006</c:v>
                </c:pt>
                <c:pt idx="4703">
                  <c:v>71346.5</c:v>
                </c:pt>
                <c:pt idx="4704">
                  <c:v>71339.7</c:v>
                </c:pt>
                <c:pt idx="4705">
                  <c:v>71330.899999999994</c:v>
                </c:pt>
                <c:pt idx="4706">
                  <c:v>71325.5</c:v>
                </c:pt>
                <c:pt idx="4707">
                  <c:v>71320.2</c:v>
                </c:pt>
                <c:pt idx="4708">
                  <c:v>71313.399999999994</c:v>
                </c:pt>
                <c:pt idx="4709">
                  <c:v>71306.8</c:v>
                </c:pt>
                <c:pt idx="4710">
                  <c:v>71303.600000000006</c:v>
                </c:pt>
                <c:pt idx="4711">
                  <c:v>71298.7</c:v>
                </c:pt>
                <c:pt idx="4712">
                  <c:v>71292.399999999994</c:v>
                </c:pt>
                <c:pt idx="4713">
                  <c:v>71287.7</c:v>
                </c:pt>
                <c:pt idx="4714">
                  <c:v>71283.100000000006</c:v>
                </c:pt>
                <c:pt idx="4715">
                  <c:v>71275.3</c:v>
                </c:pt>
                <c:pt idx="4716">
                  <c:v>71270.600000000006</c:v>
                </c:pt>
                <c:pt idx="4717">
                  <c:v>71265.8</c:v>
                </c:pt>
                <c:pt idx="4718">
                  <c:v>71259.5</c:v>
                </c:pt>
                <c:pt idx="4719">
                  <c:v>71254.600000000006</c:v>
                </c:pt>
                <c:pt idx="4720">
                  <c:v>71249.600000000006</c:v>
                </c:pt>
                <c:pt idx="4721">
                  <c:v>71242.8</c:v>
                </c:pt>
                <c:pt idx="4722">
                  <c:v>71235.8</c:v>
                </c:pt>
                <c:pt idx="4723">
                  <c:v>71232.2</c:v>
                </c:pt>
                <c:pt idx="4724">
                  <c:v>71226.7</c:v>
                </c:pt>
                <c:pt idx="4725">
                  <c:v>71219</c:v>
                </c:pt>
                <c:pt idx="4726">
                  <c:v>71213.100000000006</c:v>
                </c:pt>
                <c:pt idx="4727">
                  <c:v>71206.899999999994</c:v>
                </c:pt>
                <c:pt idx="4728">
                  <c:v>71198.3</c:v>
                </c:pt>
                <c:pt idx="4729">
                  <c:v>71189.3</c:v>
                </c:pt>
                <c:pt idx="4730">
                  <c:v>71182.2</c:v>
                </c:pt>
                <c:pt idx="4731">
                  <c:v>71174.8</c:v>
                </c:pt>
                <c:pt idx="4732">
                  <c:v>71164.5</c:v>
                </c:pt>
                <c:pt idx="4733">
                  <c:v>71156.399999999994</c:v>
                </c:pt>
                <c:pt idx="4734">
                  <c:v>71148</c:v>
                </c:pt>
                <c:pt idx="4735">
                  <c:v>71136.2</c:v>
                </c:pt>
                <c:pt idx="4736">
                  <c:v>71126.899999999994</c:v>
                </c:pt>
                <c:pt idx="4737">
                  <c:v>71113.899999999994</c:v>
                </c:pt>
                <c:pt idx="4738">
                  <c:v>71099.899999999994</c:v>
                </c:pt>
                <c:pt idx="4739">
                  <c:v>71087.600000000006</c:v>
                </c:pt>
                <c:pt idx="4740">
                  <c:v>71073.7</c:v>
                </c:pt>
                <c:pt idx="4741">
                  <c:v>71058.2</c:v>
                </c:pt>
                <c:pt idx="4742">
                  <c:v>71035.3</c:v>
                </c:pt>
                <c:pt idx="4743">
                  <c:v>71022.8</c:v>
                </c:pt>
                <c:pt idx="4744">
                  <c:v>70996.100000000006</c:v>
                </c:pt>
                <c:pt idx="4745">
                  <c:v>70974.5</c:v>
                </c:pt>
                <c:pt idx="4746">
                  <c:v>70943.8</c:v>
                </c:pt>
                <c:pt idx="4747">
                  <c:v>70911</c:v>
                </c:pt>
                <c:pt idx="4748">
                  <c:v>70876.2</c:v>
                </c:pt>
                <c:pt idx="4749">
                  <c:v>70848.899999999994</c:v>
                </c:pt>
                <c:pt idx="4750">
                  <c:v>70820.600000000006</c:v>
                </c:pt>
                <c:pt idx="4751">
                  <c:v>70781.600000000006</c:v>
                </c:pt>
                <c:pt idx="4752">
                  <c:v>70741</c:v>
                </c:pt>
                <c:pt idx="4753">
                  <c:v>70709.7</c:v>
                </c:pt>
                <c:pt idx="4754">
                  <c:v>70677.8</c:v>
                </c:pt>
                <c:pt idx="4755">
                  <c:v>70633.899999999994</c:v>
                </c:pt>
                <c:pt idx="4756">
                  <c:v>70595.100000000006</c:v>
                </c:pt>
                <c:pt idx="4757">
                  <c:v>70550</c:v>
                </c:pt>
                <c:pt idx="4758">
                  <c:v>70482.7</c:v>
                </c:pt>
                <c:pt idx="4759">
                  <c:v>70410.2</c:v>
                </c:pt>
                <c:pt idx="4760">
                  <c:v>70354.7</c:v>
                </c:pt>
                <c:pt idx="4761">
                  <c:v>70282</c:v>
                </c:pt>
                <c:pt idx="4762">
                  <c:v>70214.100000000006</c:v>
                </c:pt>
                <c:pt idx="4763">
                  <c:v>70168.3</c:v>
                </c:pt>
                <c:pt idx="4764">
                  <c:v>70115.7</c:v>
                </c:pt>
                <c:pt idx="4765">
                  <c:v>70077.5</c:v>
                </c:pt>
                <c:pt idx="4766">
                  <c:v>70026.600000000006</c:v>
                </c:pt>
                <c:pt idx="4767">
                  <c:v>69988.800000000003</c:v>
                </c:pt>
                <c:pt idx="4768">
                  <c:v>69939.199999999997</c:v>
                </c:pt>
                <c:pt idx="4769">
                  <c:v>69903</c:v>
                </c:pt>
                <c:pt idx="4770">
                  <c:v>69856.3</c:v>
                </c:pt>
                <c:pt idx="4771">
                  <c:v>69833.8</c:v>
                </c:pt>
                <c:pt idx="4772">
                  <c:v>69780.7</c:v>
                </c:pt>
                <c:pt idx="4773">
                  <c:v>69751.3</c:v>
                </c:pt>
                <c:pt idx="4774">
                  <c:v>69715.199999999997</c:v>
                </c:pt>
                <c:pt idx="4775">
                  <c:v>69690.899999999994</c:v>
                </c:pt>
                <c:pt idx="4776">
                  <c:v>69662.600000000006</c:v>
                </c:pt>
                <c:pt idx="4777">
                  <c:v>69644.7</c:v>
                </c:pt>
                <c:pt idx="4778">
                  <c:v>69625.7</c:v>
                </c:pt>
                <c:pt idx="4779">
                  <c:v>69614.3</c:v>
                </c:pt>
                <c:pt idx="4780">
                  <c:v>69599.899999999994</c:v>
                </c:pt>
                <c:pt idx="4781">
                  <c:v>69589.600000000006</c:v>
                </c:pt>
                <c:pt idx="4782">
                  <c:v>69579.8</c:v>
                </c:pt>
                <c:pt idx="4783">
                  <c:v>69570.5</c:v>
                </c:pt>
                <c:pt idx="4784">
                  <c:v>69555.8</c:v>
                </c:pt>
                <c:pt idx="4785">
                  <c:v>69547.600000000006</c:v>
                </c:pt>
                <c:pt idx="4786">
                  <c:v>69537.100000000006</c:v>
                </c:pt>
                <c:pt idx="4787">
                  <c:v>69529.7</c:v>
                </c:pt>
                <c:pt idx="4788">
                  <c:v>69520.3</c:v>
                </c:pt>
                <c:pt idx="4789">
                  <c:v>69513.5</c:v>
                </c:pt>
                <c:pt idx="4790">
                  <c:v>69505</c:v>
                </c:pt>
                <c:pt idx="4791">
                  <c:v>69498.899999999994</c:v>
                </c:pt>
                <c:pt idx="4792">
                  <c:v>69491.100000000006</c:v>
                </c:pt>
                <c:pt idx="4793">
                  <c:v>69487.399999999994</c:v>
                </c:pt>
                <c:pt idx="4794">
                  <c:v>69480.100000000006</c:v>
                </c:pt>
                <c:pt idx="4795">
                  <c:v>69473.100000000006</c:v>
                </c:pt>
                <c:pt idx="4796">
                  <c:v>69469.7</c:v>
                </c:pt>
                <c:pt idx="4797">
                  <c:v>69464.7</c:v>
                </c:pt>
                <c:pt idx="4798">
                  <c:v>69459.8</c:v>
                </c:pt>
                <c:pt idx="4799">
                  <c:v>69453.399999999994</c:v>
                </c:pt>
                <c:pt idx="4800">
                  <c:v>69448.7</c:v>
                </c:pt>
                <c:pt idx="4801">
                  <c:v>69442.399999999994</c:v>
                </c:pt>
                <c:pt idx="4802">
                  <c:v>69437.7</c:v>
                </c:pt>
                <c:pt idx="4803">
                  <c:v>69431.399999999994</c:v>
                </c:pt>
                <c:pt idx="4804">
                  <c:v>69428.2</c:v>
                </c:pt>
                <c:pt idx="4805">
                  <c:v>69423.399999999994</c:v>
                </c:pt>
                <c:pt idx="4806">
                  <c:v>69416.800000000003</c:v>
                </c:pt>
                <c:pt idx="4807">
                  <c:v>69413.5</c:v>
                </c:pt>
                <c:pt idx="4808">
                  <c:v>69406.7</c:v>
                </c:pt>
                <c:pt idx="4809">
                  <c:v>69401.399999999994</c:v>
                </c:pt>
                <c:pt idx="4810">
                  <c:v>69397.8</c:v>
                </c:pt>
                <c:pt idx="4811">
                  <c:v>69390.3</c:v>
                </c:pt>
                <c:pt idx="4812">
                  <c:v>69384.399999999994</c:v>
                </c:pt>
                <c:pt idx="4813">
                  <c:v>69380.399999999994</c:v>
                </c:pt>
                <c:pt idx="4814">
                  <c:v>69372.100000000006</c:v>
                </c:pt>
                <c:pt idx="4815">
                  <c:v>69363.3</c:v>
                </c:pt>
                <c:pt idx="4816">
                  <c:v>69358.899999999994</c:v>
                </c:pt>
                <c:pt idx="4817">
                  <c:v>69350.3</c:v>
                </c:pt>
                <c:pt idx="4818">
                  <c:v>69341.600000000006</c:v>
                </c:pt>
                <c:pt idx="4819">
                  <c:v>69335.199999999997</c:v>
                </c:pt>
                <c:pt idx="4820">
                  <c:v>69326.7</c:v>
                </c:pt>
                <c:pt idx="4821">
                  <c:v>69318.3</c:v>
                </c:pt>
                <c:pt idx="4822">
                  <c:v>69312</c:v>
                </c:pt>
                <c:pt idx="4823">
                  <c:v>69305.7</c:v>
                </c:pt>
                <c:pt idx="4824">
                  <c:v>69299.399999999994</c:v>
                </c:pt>
                <c:pt idx="4825">
                  <c:v>69293.100000000006</c:v>
                </c:pt>
                <c:pt idx="4826">
                  <c:v>69282.600000000006</c:v>
                </c:pt>
                <c:pt idx="4827">
                  <c:v>69274.2</c:v>
                </c:pt>
                <c:pt idx="4828">
                  <c:v>69267.8</c:v>
                </c:pt>
                <c:pt idx="4829">
                  <c:v>69257.2</c:v>
                </c:pt>
                <c:pt idx="4830">
                  <c:v>69248.7</c:v>
                </c:pt>
                <c:pt idx="4831">
                  <c:v>69240.100000000006</c:v>
                </c:pt>
                <c:pt idx="4832">
                  <c:v>69231.399999999994</c:v>
                </c:pt>
                <c:pt idx="4833">
                  <c:v>69224.800000000003</c:v>
                </c:pt>
                <c:pt idx="4834">
                  <c:v>69216</c:v>
                </c:pt>
                <c:pt idx="4835">
                  <c:v>69204.800000000003</c:v>
                </c:pt>
                <c:pt idx="4836">
                  <c:v>69198</c:v>
                </c:pt>
                <c:pt idx="4837">
                  <c:v>69191.100000000006</c:v>
                </c:pt>
                <c:pt idx="4838">
                  <c:v>69179.399999999994</c:v>
                </c:pt>
                <c:pt idx="4839">
                  <c:v>69169.8</c:v>
                </c:pt>
                <c:pt idx="4840">
                  <c:v>69162.600000000006</c:v>
                </c:pt>
                <c:pt idx="4841">
                  <c:v>69152.7</c:v>
                </c:pt>
                <c:pt idx="4842">
                  <c:v>69145.2</c:v>
                </c:pt>
                <c:pt idx="4843">
                  <c:v>69135.100000000006</c:v>
                </c:pt>
                <c:pt idx="4844">
                  <c:v>69127.3</c:v>
                </c:pt>
                <c:pt idx="4845">
                  <c:v>69116.7</c:v>
                </c:pt>
                <c:pt idx="4846">
                  <c:v>69105.899999999994</c:v>
                </c:pt>
                <c:pt idx="4847">
                  <c:v>69094.899999999994</c:v>
                </c:pt>
                <c:pt idx="4848">
                  <c:v>69089.3</c:v>
                </c:pt>
                <c:pt idx="4849">
                  <c:v>69078</c:v>
                </c:pt>
                <c:pt idx="4850">
                  <c:v>69063.8</c:v>
                </c:pt>
                <c:pt idx="4851">
                  <c:v>69058</c:v>
                </c:pt>
                <c:pt idx="4852">
                  <c:v>69049.3</c:v>
                </c:pt>
                <c:pt idx="4853">
                  <c:v>69037.600000000006</c:v>
                </c:pt>
                <c:pt idx="4854">
                  <c:v>69025.600000000006</c:v>
                </c:pt>
                <c:pt idx="4855">
                  <c:v>69016.600000000006</c:v>
                </c:pt>
                <c:pt idx="4856">
                  <c:v>69007.3</c:v>
                </c:pt>
                <c:pt idx="4857">
                  <c:v>68994.8</c:v>
                </c:pt>
                <c:pt idx="4858">
                  <c:v>68985.2</c:v>
                </c:pt>
                <c:pt idx="4859">
                  <c:v>68968.899999999994</c:v>
                </c:pt>
                <c:pt idx="4860">
                  <c:v>68958.899999999994</c:v>
                </c:pt>
                <c:pt idx="4861">
                  <c:v>68945.3</c:v>
                </c:pt>
                <c:pt idx="4862">
                  <c:v>68938.3</c:v>
                </c:pt>
                <c:pt idx="4863">
                  <c:v>68927.7</c:v>
                </c:pt>
                <c:pt idx="4864">
                  <c:v>68913.2</c:v>
                </c:pt>
                <c:pt idx="4865">
                  <c:v>68902.100000000006</c:v>
                </c:pt>
                <c:pt idx="4866">
                  <c:v>68883</c:v>
                </c:pt>
                <c:pt idx="4867">
                  <c:v>68867.199999999997</c:v>
                </c:pt>
                <c:pt idx="4868">
                  <c:v>68855.100000000006</c:v>
                </c:pt>
                <c:pt idx="4869">
                  <c:v>68838.5</c:v>
                </c:pt>
                <c:pt idx="4870">
                  <c:v>68825.7</c:v>
                </c:pt>
                <c:pt idx="4871">
                  <c:v>68808.100000000006</c:v>
                </c:pt>
                <c:pt idx="4872">
                  <c:v>68799.199999999997</c:v>
                </c:pt>
                <c:pt idx="4873">
                  <c:v>68780.800000000003</c:v>
                </c:pt>
                <c:pt idx="4874">
                  <c:v>68766.600000000006</c:v>
                </c:pt>
                <c:pt idx="4875">
                  <c:v>68751.5</c:v>
                </c:pt>
                <c:pt idx="4876">
                  <c:v>68734.600000000006</c:v>
                </c:pt>
                <c:pt idx="4877">
                  <c:v>68703.199999999997</c:v>
                </c:pt>
                <c:pt idx="4878">
                  <c:v>68682.600000000006</c:v>
                </c:pt>
                <c:pt idx="4879">
                  <c:v>68653.5</c:v>
                </c:pt>
                <c:pt idx="4880">
                  <c:v>68638.399999999994</c:v>
                </c:pt>
                <c:pt idx="4881">
                  <c:v>68607.199999999997</c:v>
                </c:pt>
                <c:pt idx="4882">
                  <c:v>68583.199999999997</c:v>
                </c:pt>
                <c:pt idx="4883">
                  <c:v>68558.899999999994</c:v>
                </c:pt>
                <c:pt idx="4884">
                  <c:v>68534.399999999994</c:v>
                </c:pt>
                <c:pt idx="4885">
                  <c:v>68501.8</c:v>
                </c:pt>
                <c:pt idx="4886">
                  <c:v>68469.7</c:v>
                </c:pt>
                <c:pt idx="4887">
                  <c:v>68446.100000000006</c:v>
                </c:pt>
                <c:pt idx="4888">
                  <c:v>68423.199999999997</c:v>
                </c:pt>
                <c:pt idx="4889">
                  <c:v>68394</c:v>
                </c:pt>
                <c:pt idx="4890">
                  <c:v>68380.100000000006</c:v>
                </c:pt>
                <c:pt idx="4891">
                  <c:v>68353.8</c:v>
                </c:pt>
                <c:pt idx="4892">
                  <c:v>68335.8</c:v>
                </c:pt>
                <c:pt idx="4893">
                  <c:v>68324.600000000006</c:v>
                </c:pt>
                <c:pt idx="4894">
                  <c:v>68304.5</c:v>
                </c:pt>
                <c:pt idx="4895">
                  <c:v>68286.399999999994</c:v>
                </c:pt>
                <c:pt idx="4896">
                  <c:v>68277.3</c:v>
                </c:pt>
                <c:pt idx="4897">
                  <c:v>68259.399999999994</c:v>
                </c:pt>
                <c:pt idx="4898">
                  <c:v>68246.100000000006</c:v>
                </c:pt>
                <c:pt idx="4899">
                  <c:v>68228.5</c:v>
                </c:pt>
                <c:pt idx="4900">
                  <c:v>68215.5</c:v>
                </c:pt>
                <c:pt idx="4901">
                  <c:v>68202.600000000006</c:v>
                </c:pt>
                <c:pt idx="4902">
                  <c:v>68189.899999999994</c:v>
                </c:pt>
                <c:pt idx="4903">
                  <c:v>68173.2</c:v>
                </c:pt>
                <c:pt idx="4904">
                  <c:v>68164.899999999994</c:v>
                </c:pt>
                <c:pt idx="4905">
                  <c:v>68148.7</c:v>
                </c:pt>
                <c:pt idx="4906">
                  <c:v>68140.800000000003</c:v>
                </c:pt>
                <c:pt idx="4907">
                  <c:v>68125.2</c:v>
                </c:pt>
                <c:pt idx="4908">
                  <c:v>68113.7</c:v>
                </c:pt>
                <c:pt idx="4909">
                  <c:v>68102.5</c:v>
                </c:pt>
                <c:pt idx="4910">
                  <c:v>68084.399999999994</c:v>
                </c:pt>
                <c:pt idx="4911">
                  <c:v>68073.899999999994</c:v>
                </c:pt>
                <c:pt idx="4912">
                  <c:v>68060.3</c:v>
                </c:pt>
                <c:pt idx="4913">
                  <c:v>68047.3</c:v>
                </c:pt>
                <c:pt idx="4914">
                  <c:v>68037.899999999994</c:v>
                </c:pt>
                <c:pt idx="4915">
                  <c:v>68028.800000000003</c:v>
                </c:pt>
                <c:pt idx="4916">
                  <c:v>68017.2</c:v>
                </c:pt>
                <c:pt idx="4917">
                  <c:v>68011.600000000006</c:v>
                </c:pt>
                <c:pt idx="4918">
                  <c:v>68001</c:v>
                </c:pt>
                <c:pt idx="4919">
                  <c:v>67993.399999999994</c:v>
                </c:pt>
                <c:pt idx="4920">
                  <c:v>67984</c:v>
                </c:pt>
                <c:pt idx="4921">
                  <c:v>67975.3</c:v>
                </c:pt>
                <c:pt idx="4922">
                  <c:v>67967.3</c:v>
                </c:pt>
                <c:pt idx="4923">
                  <c:v>67961.8</c:v>
                </c:pt>
                <c:pt idx="4924">
                  <c:v>67956.7</c:v>
                </c:pt>
                <c:pt idx="4925">
                  <c:v>67950.7</c:v>
                </c:pt>
                <c:pt idx="4926">
                  <c:v>67945.5</c:v>
                </c:pt>
                <c:pt idx="4927">
                  <c:v>67942.2</c:v>
                </c:pt>
                <c:pt idx="4928">
                  <c:v>67939.3</c:v>
                </c:pt>
                <c:pt idx="4929">
                  <c:v>67936.3</c:v>
                </c:pt>
                <c:pt idx="4930">
                  <c:v>67932.5</c:v>
                </c:pt>
                <c:pt idx="4931">
                  <c:v>67929.7</c:v>
                </c:pt>
                <c:pt idx="4932">
                  <c:v>67926.899999999994</c:v>
                </c:pt>
                <c:pt idx="4933">
                  <c:v>67923.3</c:v>
                </c:pt>
                <c:pt idx="4934">
                  <c:v>67919.7</c:v>
                </c:pt>
                <c:pt idx="4935">
                  <c:v>67916.3</c:v>
                </c:pt>
                <c:pt idx="4936">
                  <c:v>67914.600000000006</c:v>
                </c:pt>
                <c:pt idx="4937">
                  <c:v>67911.199999999997</c:v>
                </c:pt>
                <c:pt idx="4938">
                  <c:v>67908</c:v>
                </c:pt>
                <c:pt idx="4939">
                  <c:v>67905.7</c:v>
                </c:pt>
                <c:pt idx="4940">
                  <c:v>67902.7</c:v>
                </c:pt>
                <c:pt idx="4941">
                  <c:v>67900.5</c:v>
                </c:pt>
                <c:pt idx="4942">
                  <c:v>67897</c:v>
                </c:pt>
                <c:pt idx="4943">
                  <c:v>67895</c:v>
                </c:pt>
                <c:pt idx="4944">
                  <c:v>67892.399999999994</c:v>
                </c:pt>
                <c:pt idx="4945">
                  <c:v>67890.600000000006</c:v>
                </c:pt>
                <c:pt idx="4946">
                  <c:v>67888.2</c:v>
                </c:pt>
                <c:pt idx="4947">
                  <c:v>67886</c:v>
                </c:pt>
                <c:pt idx="4948">
                  <c:v>67884</c:v>
                </c:pt>
                <c:pt idx="4949">
                  <c:v>67882.5</c:v>
                </c:pt>
                <c:pt idx="4950">
                  <c:v>67880.7</c:v>
                </c:pt>
                <c:pt idx="4951">
                  <c:v>67879.5</c:v>
                </c:pt>
                <c:pt idx="4952">
                  <c:v>67878</c:v>
                </c:pt>
                <c:pt idx="4953">
                  <c:v>67876.600000000006</c:v>
                </c:pt>
                <c:pt idx="4954">
                  <c:v>67875.7</c:v>
                </c:pt>
                <c:pt idx="4955">
                  <c:v>67874.899999999994</c:v>
                </c:pt>
                <c:pt idx="4956">
                  <c:v>67874.2</c:v>
                </c:pt>
                <c:pt idx="4957">
                  <c:v>67873.399999999994</c:v>
                </c:pt>
                <c:pt idx="4958">
                  <c:v>67873</c:v>
                </c:pt>
                <c:pt idx="4959">
                  <c:v>67872.5</c:v>
                </c:pt>
                <c:pt idx="4960">
                  <c:v>67872.3</c:v>
                </c:pt>
                <c:pt idx="4961">
                  <c:v>67872.2</c:v>
                </c:pt>
                <c:pt idx="4962">
                  <c:v>67872.3</c:v>
                </c:pt>
                <c:pt idx="4963">
                  <c:v>67872.7</c:v>
                </c:pt>
                <c:pt idx="4964">
                  <c:v>67873.2</c:v>
                </c:pt>
                <c:pt idx="4965">
                  <c:v>67873.899999999994</c:v>
                </c:pt>
                <c:pt idx="4966">
                  <c:v>67875.199999999997</c:v>
                </c:pt>
                <c:pt idx="4967">
                  <c:v>67876.3</c:v>
                </c:pt>
                <c:pt idx="4968">
                  <c:v>67877.5</c:v>
                </c:pt>
                <c:pt idx="4969">
                  <c:v>67879.399999999994</c:v>
                </c:pt>
                <c:pt idx="4970">
                  <c:v>67880.899999999994</c:v>
                </c:pt>
                <c:pt idx="4971">
                  <c:v>67882.5</c:v>
                </c:pt>
                <c:pt idx="4972">
                  <c:v>67884.899999999994</c:v>
                </c:pt>
                <c:pt idx="4973">
                  <c:v>67886.100000000006</c:v>
                </c:pt>
                <c:pt idx="4974">
                  <c:v>67888.600000000006</c:v>
                </c:pt>
                <c:pt idx="4975">
                  <c:v>67891.3</c:v>
                </c:pt>
                <c:pt idx="4976">
                  <c:v>67892.600000000006</c:v>
                </c:pt>
                <c:pt idx="4977">
                  <c:v>67895.399999999994</c:v>
                </c:pt>
                <c:pt idx="4978">
                  <c:v>67897.5</c:v>
                </c:pt>
                <c:pt idx="4979">
                  <c:v>67899.600000000006</c:v>
                </c:pt>
                <c:pt idx="4980">
                  <c:v>67902.399999999994</c:v>
                </c:pt>
                <c:pt idx="4981">
                  <c:v>67905.2</c:v>
                </c:pt>
                <c:pt idx="4982">
                  <c:v>67906.600000000006</c:v>
                </c:pt>
                <c:pt idx="4983">
                  <c:v>67909.3</c:v>
                </c:pt>
                <c:pt idx="4984">
                  <c:v>67911.899999999994</c:v>
                </c:pt>
                <c:pt idx="4985">
                  <c:v>67914.3</c:v>
                </c:pt>
                <c:pt idx="4986">
                  <c:v>67916.100000000006</c:v>
                </c:pt>
                <c:pt idx="4987">
                  <c:v>67918.3</c:v>
                </c:pt>
                <c:pt idx="4988">
                  <c:v>67919.399999999994</c:v>
                </c:pt>
                <c:pt idx="4989">
                  <c:v>67921.3</c:v>
                </c:pt>
                <c:pt idx="4990">
                  <c:v>67923</c:v>
                </c:pt>
                <c:pt idx="4991">
                  <c:v>67924.100000000006</c:v>
                </c:pt>
                <c:pt idx="4992">
                  <c:v>67925.100000000006</c:v>
                </c:pt>
                <c:pt idx="4993">
                  <c:v>67926.100000000006</c:v>
                </c:pt>
                <c:pt idx="4994">
                  <c:v>67926.600000000006</c:v>
                </c:pt>
                <c:pt idx="4995">
                  <c:v>67927.100000000006</c:v>
                </c:pt>
                <c:pt idx="4996">
                  <c:v>67927.199999999997</c:v>
                </c:pt>
                <c:pt idx="4997">
                  <c:v>67927.100000000006</c:v>
                </c:pt>
                <c:pt idx="4998">
                  <c:v>67926.899999999994</c:v>
                </c:pt>
                <c:pt idx="4999">
                  <c:v>67926.8</c:v>
                </c:pt>
                <c:pt idx="5000">
                  <c:v>67926.5</c:v>
                </c:pt>
                <c:pt idx="5001">
                  <c:v>67926.100000000006</c:v>
                </c:pt>
                <c:pt idx="5002">
                  <c:v>67925.7</c:v>
                </c:pt>
                <c:pt idx="5003">
                  <c:v>67925.2</c:v>
                </c:pt>
                <c:pt idx="5004">
                  <c:v>67924.899999999994</c:v>
                </c:pt>
                <c:pt idx="5005">
                  <c:v>67924.2</c:v>
                </c:pt>
                <c:pt idx="5006">
                  <c:v>67923.399999999994</c:v>
                </c:pt>
                <c:pt idx="5007">
                  <c:v>67922.5</c:v>
                </c:pt>
                <c:pt idx="5008">
                  <c:v>67921.8</c:v>
                </c:pt>
                <c:pt idx="5009">
                  <c:v>67920.899999999994</c:v>
                </c:pt>
                <c:pt idx="5010">
                  <c:v>67920.100000000006</c:v>
                </c:pt>
                <c:pt idx="5011">
                  <c:v>67919</c:v>
                </c:pt>
                <c:pt idx="5012">
                  <c:v>67918.100000000006</c:v>
                </c:pt>
                <c:pt idx="5013">
                  <c:v>67916.899999999994</c:v>
                </c:pt>
                <c:pt idx="5014">
                  <c:v>67915.899999999994</c:v>
                </c:pt>
                <c:pt idx="5015">
                  <c:v>67914.600000000006</c:v>
                </c:pt>
                <c:pt idx="5016">
                  <c:v>67913.899999999994</c:v>
                </c:pt>
                <c:pt idx="5017">
                  <c:v>67912.600000000006</c:v>
                </c:pt>
                <c:pt idx="5018">
                  <c:v>67910.7</c:v>
                </c:pt>
                <c:pt idx="5019">
                  <c:v>67909.600000000006</c:v>
                </c:pt>
                <c:pt idx="5020">
                  <c:v>67908.100000000006</c:v>
                </c:pt>
                <c:pt idx="5021">
                  <c:v>67906.5</c:v>
                </c:pt>
                <c:pt idx="5022">
                  <c:v>67905.3</c:v>
                </c:pt>
                <c:pt idx="5023">
                  <c:v>67903.7</c:v>
                </c:pt>
                <c:pt idx="5024">
                  <c:v>67902.5</c:v>
                </c:pt>
                <c:pt idx="5025">
                  <c:v>67901.2</c:v>
                </c:pt>
                <c:pt idx="5026">
                  <c:v>67899.899999999994</c:v>
                </c:pt>
                <c:pt idx="5027">
                  <c:v>67898.2</c:v>
                </c:pt>
                <c:pt idx="5028">
                  <c:v>67896.5</c:v>
                </c:pt>
                <c:pt idx="5029">
                  <c:v>67895.199999999997</c:v>
                </c:pt>
                <c:pt idx="5030">
                  <c:v>67893.399999999994</c:v>
                </c:pt>
                <c:pt idx="5031">
                  <c:v>67891.899999999994</c:v>
                </c:pt>
                <c:pt idx="5032">
                  <c:v>67889.8</c:v>
                </c:pt>
                <c:pt idx="5033">
                  <c:v>67887.3</c:v>
                </c:pt>
                <c:pt idx="5034">
                  <c:v>67885.399999999994</c:v>
                </c:pt>
                <c:pt idx="5035">
                  <c:v>67883.3</c:v>
                </c:pt>
                <c:pt idx="5036">
                  <c:v>67881</c:v>
                </c:pt>
                <c:pt idx="5037">
                  <c:v>67877.899999999994</c:v>
                </c:pt>
                <c:pt idx="5038">
                  <c:v>67875.399999999994</c:v>
                </c:pt>
                <c:pt idx="5039">
                  <c:v>67871.899999999994</c:v>
                </c:pt>
                <c:pt idx="5040">
                  <c:v>67868.3</c:v>
                </c:pt>
                <c:pt idx="5041">
                  <c:v>67865.399999999994</c:v>
                </c:pt>
                <c:pt idx="5042">
                  <c:v>67861.399999999994</c:v>
                </c:pt>
                <c:pt idx="5043">
                  <c:v>67857.3</c:v>
                </c:pt>
                <c:pt idx="5044">
                  <c:v>67854.100000000006</c:v>
                </c:pt>
                <c:pt idx="5045">
                  <c:v>67850.899999999994</c:v>
                </c:pt>
                <c:pt idx="5046">
                  <c:v>67846.399999999994</c:v>
                </c:pt>
                <c:pt idx="5047">
                  <c:v>67841.8</c:v>
                </c:pt>
                <c:pt idx="5048">
                  <c:v>67839.5</c:v>
                </c:pt>
                <c:pt idx="5049">
                  <c:v>67833.5</c:v>
                </c:pt>
                <c:pt idx="5050">
                  <c:v>67831.100000000006</c:v>
                </c:pt>
                <c:pt idx="5051">
                  <c:v>67826.2</c:v>
                </c:pt>
                <c:pt idx="5052">
                  <c:v>67821.2</c:v>
                </c:pt>
                <c:pt idx="5053">
                  <c:v>67817.5</c:v>
                </c:pt>
                <c:pt idx="5054">
                  <c:v>67812.399999999994</c:v>
                </c:pt>
                <c:pt idx="5055">
                  <c:v>67807.199999999997</c:v>
                </c:pt>
                <c:pt idx="5056">
                  <c:v>67804.7</c:v>
                </c:pt>
                <c:pt idx="5057">
                  <c:v>67800.800000000003</c:v>
                </c:pt>
                <c:pt idx="5058">
                  <c:v>67795.600000000006</c:v>
                </c:pt>
                <c:pt idx="5059">
                  <c:v>67790.3</c:v>
                </c:pt>
                <c:pt idx="5060">
                  <c:v>67787.7</c:v>
                </c:pt>
                <c:pt idx="5061">
                  <c:v>67782.5</c:v>
                </c:pt>
                <c:pt idx="5062">
                  <c:v>67777.3</c:v>
                </c:pt>
                <c:pt idx="5063">
                  <c:v>67773.399999999994</c:v>
                </c:pt>
                <c:pt idx="5064">
                  <c:v>67769.5</c:v>
                </c:pt>
                <c:pt idx="5065">
                  <c:v>67764.3</c:v>
                </c:pt>
                <c:pt idx="5066">
                  <c:v>67759.100000000006</c:v>
                </c:pt>
                <c:pt idx="5067">
                  <c:v>67755.199999999997</c:v>
                </c:pt>
                <c:pt idx="5068">
                  <c:v>67749.899999999994</c:v>
                </c:pt>
                <c:pt idx="5069">
                  <c:v>67745.8</c:v>
                </c:pt>
                <c:pt idx="5070">
                  <c:v>67740.399999999994</c:v>
                </c:pt>
                <c:pt idx="5071">
                  <c:v>67736.3</c:v>
                </c:pt>
                <c:pt idx="5072">
                  <c:v>67730.7</c:v>
                </c:pt>
                <c:pt idx="5073">
                  <c:v>67726.399999999994</c:v>
                </c:pt>
                <c:pt idx="5074">
                  <c:v>67722.100000000006</c:v>
                </c:pt>
                <c:pt idx="5075">
                  <c:v>67716.3</c:v>
                </c:pt>
                <c:pt idx="5076">
                  <c:v>67710.399999999994</c:v>
                </c:pt>
                <c:pt idx="5077">
                  <c:v>67704.399999999994</c:v>
                </c:pt>
                <c:pt idx="5078">
                  <c:v>67698.3</c:v>
                </c:pt>
                <c:pt idx="5079">
                  <c:v>67693.600000000006</c:v>
                </c:pt>
                <c:pt idx="5080">
                  <c:v>67687.3</c:v>
                </c:pt>
                <c:pt idx="5081">
                  <c:v>67682.5</c:v>
                </c:pt>
                <c:pt idx="5082">
                  <c:v>67677.7</c:v>
                </c:pt>
                <c:pt idx="5083">
                  <c:v>67672.800000000003</c:v>
                </c:pt>
                <c:pt idx="5084">
                  <c:v>67666.100000000006</c:v>
                </c:pt>
                <c:pt idx="5085">
                  <c:v>67661.100000000006</c:v>
                </c:pt>
                <c:pt idx="5086">
                  <c:v>67655.899999999994</c:v>
                </c:pt>
                <c:pt idx="5087">
                  <c:v>67649</c:v>
                </c:pt>
                <c:pt idx="5088">
                  <c:v>67641.899999999994</c:v>
                </c:pt>
                <c:pt idx="5089">
                  <c:v>67634.7</c:v>
                </c:pt>
                <c:pt idx="5090">
                  <c:v>67627.399999999994</c:v>
                </c:pt>
                <c:pt idx="5091">
                  <c:v>67621.8</c:v>
                </c:pt>
                <c:pt idx="5092">
                  <c:v>67616.100000000006</c:v>
                </c:pt>
                <c:pt idx="5093">
                  <c:v>67610.3</c:v>
                </c:pt>
                <c:pt idx="5094">
                  <c:v>67604.5</c:v>
                </c:pt>
                <c:pt idx="5095">
                  <c:v>67598.600000000006</c:v>
                </c:pt>
                <c:pt idx="5096">
                  <c:v>67592.600000000006</c:v>
                </c:pt>
                <c:pt idx="5097">
                  <c:v>67586.5</c:v>
                </c:pt>
                <c:pt idx="5098">
                  <c:v>67580.399999999994</c:v>
                </c:pt>
                <c:pt idx="5099">
                  <c:v>67572</c:v>
                </c:pt>
                <c:pt idx="5100">
                  <c:v>67565.7</c:v>
                </c:pt>
                <c:pt idx="5101">
                  <c:v>67561.5</c:v>
                </c:pt>
                <c:pt idx="5102">
                  <c:v>67552.899999999994</c:v>
                </c:pt>
                <c:pt idx="5103">
                  <c:v>67546.399999999994</c:v>
                </c:pt>
                <c:pt idx="5104">
                  <c:v>67535.399999999994</c:v>
                </c:pt>
                <c:pt idx="5105">
                  <c:v>67528.800000000003</c:v>
                </c:pt>
                <c:pt idx="5106">
                  <c:v>67517.399999999994</c:v>
                </c:pt>
                <c:pt idx="5107">
                  <c:v>67510.5</c:v>
                </c:pt>
                <c:pt idx="5108">
                  <c:v>67503.399999999994</c:v>
                </c:pt>
                <c:pt idx="5109">
                  <c:v>67493.8</c:v>
                </c:pt>
                <c:pt idx="5110">
                  <c:v>67486.5</c:v>
                </c:pt>
                <c:pt idx="5111">
                  <c:v>67476.5</c:v>
                </c:pt>
                <c:pt idx="5112">
                  <c:v>67466.3</c:v>
                </c:pt>
                <c:pt idx="5113">
                  <c:v>67458.399999999994</c:v>
                </c:pt>
                <c:pt idx="5114">
                  <c:v>67447.7</c:v>
                </c:pt>
                <c:pt idx="5115">
                  <c:v>67436.7</c:v>
                </c:pt>
                <c:pt idx="5116">
                  <c:v>67428.2</c:v>
                </c:pt>
                <c:pt idx="5117">
                  <c:v>67419.600000000006</c:v>
                </c:pt>
                <c:pt idx="5118">
                  <c:v>67410.8</c:v>
                </c:pt>
                <c:pt idx="5119">
                  <c:v>67398.7</c:v>
                </c:pt>
                <c:pt idx="5120">
                  <c:v>67392.5</c:v>
                </c:pt>
                <c:pt idx="5121">
                  <c:v>67379.8</c:v>
                </c:pt>
                <c:pt idx="5122">
                  <c:v>67366.7</c:v>
                </c:pt>
                <c:pt idx="5123">
                  <c:v>67353.3</c:v>
                </c:pt>
                <c:pt idx="5124">
                  <c:v>67339.399999999994</c:v>
                </c:pt>
                <c:pt idx="5125">
                  <c:v>67332.2</c:v>
                </c:pt>
                <c:pt idx="5126">
                  <c:v>67317.7</c:v>
                </c:pt>
                <c:pt idx="5127">
                  <c:v>67302.600000000006</c:v>
                </c:pt>
                <c:pt idx="5128">
                  <c:v>67287.100000000006</c:v>
                </c:pt>
                <c:pt idx="5129">
                  <c:v>67279.100000000006</c:v>
                </c:pt>
                <c:pt idx="5130">
                  <c:v>67266.899999999994</c:v>
                </c:pt>
                <c:pt idx="5131">
                  <c:v>67254.399999999994</c:v>
                </c:pt>
                <c:pt idx="5132">
                  <c:v>67237</c:v>
                </c:pt>
                <c:pt idx="5133">
                  <c:v>67217</c:v>
                </c:pt>
                <c:pt idx="5134">
                  <c:v>67194.399999999994</c:v>
                </c:pt>
                <c:pt idx="5135">
                  <c:v>67169.600000000006</c:v>
                </c:pt>
                <c:pt idx="5136">
                  <c:v>67149.600000000006</c:v>
                </c:pt>
                <c:pt idx="5137">
                  <c:v>67128.600000000006</c:v>
                </c:pt>
                <c:pt idx="5138">
                  <c:v>67099.100000000006</c:v>
                </c:pt>
                <c:pt idx="5139">
                  <c:v>67068.2</c:v>
                </c:pt>
                <c:pt idx="5140">
                  <c:v>67044.2</c:v>
                </c:pt>
                <c:pt idx="5141">
                  <c:v>67019.600000000006</c:v>
                </c:pt>
                <c:pt idx="5142">
                  <c:v>66994.600000000006</c:v>
                </c:pt>
                <c:pt idx="5143">
                  <c:v>66969.2</c:v>
                </c:pt>
                <c:pt idx="5144">
                  <c:v>66935</c:v>
                </c:pt>
                <c:pt idx="5145">
                  <c:v>66900.5</c:v>
                </c:pt>
                <c:pt idx="5146">
                  <c:v>66866.100000000006</c:v>
                </c:pt>
                <c:pt idx="5147">
                  <c:v>66831.899999999994</c:v>
                </c:pt>
                <c:pt idx="5148">
                  <c:v>66806.600000000006</c:v>
                </c:pt>
                <c:pt idx="5149">
                  <c:v>66773.5</c:v>
                </c:pt>
                <c:pt idx="5150">
                  <c:v>66749.3</c:v>
                </c:pt>
                <c:pt idx="5151">
                  <c:v>66718</c:v>
                </c:pt>
                <c:pt idx="5152">
                  <c:v>66695.399999999994</c:v>
                </c:pt>
                <c:pt idx="5153">
                  <c:v>66673.7</c:v>
                </c:pt>
                <c:pt idx="5154">
                  <c:v>66652.899999999994</c:v>
                </c:pt>
                <c:pt idx="5155">
                  <c:v>66620.600000000006</c:v>
                </c:pt>
                <c:pt idx="5156">
                  <c:v>66601.600000000006</c:v>
                </c:pt>
                <c:pt idx="5157">
                  <c:v>66576.5</c:v>
                </c:pt>
                <c:pt idx="5158">
                  <c:v>66551.399999999994</c:v>
                </c:pt>
                <c:pt idx="5159">
                  <c:v>66526.600000000006</c:v>
                </c:pt>
                <c:pt idx="5160">
                  <c:v>66501.899999999994</c:v>
                </c:pt>
                <c:pt idx="5161">
                  <c:v>66483.600000000006</c:v>
                </c:pt>
                <c:pt idx="5162">
                  <c:v>66465.399999999994</c:v>
                </c:pt>
                <c:pt idx="5163">
                  <c:v>66447.5</c:v>
                </c:pt>
                <c:pt idx="5164">
                  <c:v>66423.899999999994</c:v>
                </c:pt>
                <c:pt idx="5165">
                  <c:v>66406.399999999994</c:v>
                </c:pt>
                <c:pt idx="5166">
                  <c:v>66378</c:v>
                </c:pt>
                <c:pt idx="5167">
                  <c:v>66361.2</c:v>
                </c:pt>
                <c:pt idx="5168">
                  <c:v>66344.800000000003</c:v>
                </c:pt>
                <c:pt idx="5169">
                  <c:v>66323.5</c:v>
                </c:pt>
                <c:pt idx="5170">
                  <c:v>66302.8</c:v>
                </c:pt>
                <c:pt idx="5171">
                  <c:v>66292.600000000006</c:v>
                </c:pt>
                <c:pt idx="5172">
                  <c:v>66273</c:v>
                </c:pt>
                <c:pt idx="5173">
                  <c:v>66254</c:v>
                </c:pt>
                <c:pt idx="5174">
                  <c:v>66240.3</c:v>
                </c:pt>
                <c:pt idx="5175">
                  <c:v>66222.8</c:v>
                </c:pt>
                <c:pt idx="5176">
                  <c:v>66210.3</c:v>
                </c:pt>
                <c:pt idx="5177">
                  <c:v>66194.3</c:v>
                </c:pt>
                <c:pt idx="5178">
                  <c:v>66182.8</c:v>
                </c:pt>
                <c:pt idx="5179">
                  <c:v>66167.899999999994</c:v>
                </c:pt>
                <c:pt idx="5180">
                  <c:v>66157</c:v>
                </c:pt>
                <c:pt idx="5181">
                  <c:v>66142.899999999994</c:v>
                </c:pt>
                <c:pt idx="5182">
                  <c:v>66132.600000000006</c:v>
                </c:pt>
                <c:pt idx="5183">
                  <c:v>66122.5</c:v>
                </c:pt>
                <c:pt idx="5184">
                  <c:v>66109.399999999994</c:v>
                </c:pt>
                <c:pt idx="5185">
                  <c:v>66096.600000000006</c:v>
                </c:pt>
                <c:pt idx="5186">
                  <c:v>66087.199999999997</c:v>
                </c:pt>
                <c:pt idx="5187">
                  <c:v>66075</c:v>
                </c:pt>
                <c:pt idx="5188">
                  <c:v>66066</c:v>
                </c:pt>
                <c:pt idx="5189">
                  <c:v>66054.3</c:v>
                </c:pt>
                <c:pt idx="5190">
                  <c:v>66045.7</c:v>
                </c:pt>
                <c:pt idx="5191">
                  <c:v>66034.3</c:v>
                </c:pt>
                <c:pt idx="5192">
                  <c:v>66023.199999999997</c:v>
                </c:pt>
                <c:pt idx="5193">
                  <c:v>66017.7</c:v>
                </c:pt>
                <c:pt idx="5194">
                  <c:v>66006.8</c:v>
                </c:pt>
                <c:pt idx="5195">
                  <c:v>65998.8</c:v>
                </c:pt>
                <c:pt idx="5196">
                  <c:v>65990.8</c:v>
                </c:pt>
                <c:pt idx="5197">
                  <c:v>65980.2</c:v>
                </c:pt>
                <c:pt idx="5198">
                  <c:v>65969.7</c:v>
                </c:pt>
                <c:pt idx="5199">
                  <c:v>65961.8</c:v>
                </c:pt>
                <c:pt idx="5200">
                  <c:v>65951.399999999994</c:v>
                </c:pt>
                <c:pt idx="5201">
                  <c:v>65940.899999999994</c:v>
                </c:pt>
                <c:pt idx="5202">
                  <c:v>65933.100000000006</c:v>
                </c:pt>
                <c:pt idx="5203">
                  <c:v>65925.2</c:v>
                </c:pt>
                <c:pt idx="5204">
                  <c:v>65914.7</c:v>
                </c:pt>
                <c:pt idx="5205">
                  <c:v>65909.399999999994</c:v>
                </c:pt>
                <c:pt idx="5206">
                  <c:v>65898.7</c:v>
                </c:pt>
                <c:pt idx="5207">
                  <c:v>65890.600000000006</c:v>
                </c:pt>
                <c:pt idx="5208">
                  <c:v>65882.399999999994</c:v>
                </c:pt>
                <c:pt idx="5209">
                  <c:v>65871.399999999994</c:v>
                </c:pt>
                <c:pt idx="5210">
                  <c:v>65860.5</c:v>
                </c:pt>
                <c:pt idx="5211">
                  <c:v>65849.899999999994</c:v>
                </c:pt>
                <c:pt idx="5212">
                  <c:v>65842.2</c:v>
                </c:pt>
                <c:pt idx="5213">
                  <c:v>65834.7</c:v>
                </c:pt>
                <c:pt idx="5214">
                  <c:v>65824.800000000003</c:v>
                </c:pt>
                <c:pt idx="5215">
                  <c:v>65817.5</c:v>
                </c:pt>
                <c:pt idx="5216">
                  <c:v>65812.7</c:v>
                </c:pt>
                <c:pt idx="5217">
                  <c:v>65803.199999999997</c:v>
                </c:pt>
                <c:pt idx="5218">
                  <c:v>65796.2</c:v>
                </c:pt>
                <c:pt idx="5219">
                  <c:v>65786.8</c:v>
                </c:pt>
                <c:pt idx="5220">
                  <c:v>65777.600000000006</c:v>
                </c:pt>
                <c:pt idx="5221">
                  <c:v>65768.3</c:v>
                </c:pt>
                <c:pt idx="5222">
                  <c:v>65761.3</c:v>
                </c:pt>
                <c:pt idx="5223">
                  <c:v>65752</c:v>
                </c:pt>
                <c:pt idx="5224">
                  <c:v>65744.899999999994</c:v>
                </c:pt>
                <c:pt idx="5225">
                  <c:v>65737.8</c:v>
                </c:pt>
                <c:pt idx="5226">
                  <c:v>65728.100000000006</c:v>
                </c:pt>
                <c:pt idx="5227">
                  <c:v>65718.2</c:v>
                </c:pt>
                <c:pt idx="5228">
                  <c:v>65710.7</c:v>
                </c:pt>
                <c:pt idx="5229">
                  <c:v>65703</c:v>
                </c:pt>
                <c:pt idx="5230">
                  <c:v>65692.5</c:v>
                </c:pt>
                <c:pt idx="5231">
                  <c:v>65684.3</c:v>
                </c:pt>
                <c:pt idx="5232">
                  <c:v>65673.2</c:v>
                </c:pt>
                <c:pt idx="5233">
                  <c:v>65664.600000000006</c:v>
                </c:pt>
                <c:pt idx="5234">
                  <c:v>65652.7</c:v>
                </c:pt>
                <c:pt idx="5235">
                  <c:v>65640.399999999994</c:v>
                </c:pt>
                <c:pt idx="5236">
                  <c:v>65630.8</c:v>
                </c:pt>
                <c:pt idx="5237">
                  <c:v>65620.899999999994</c:v>
                </c:pt>
                <c:pt idx="5238">
                  <c:v>65607.3</c:v>
                </c:pt>
                <c:pt idx="5239">
                  <c:v>65592.800000000003</c:v>
                </c:pt>
                <c:pt idx="5240">
                  <c:v>65580.899999999994</c:v>
                </c:pt>
                <c:pt idx="5241">
                  <c:v>65563.399999999994</c:v>
                </c:pt>
                <c:pt idx="5242">
                  <c:v>65549.3</c:v>
                </c:pt>
                <c:pt idx="5243">
                  <c:v>65534.3</c:v>
                </c:pt>
                <c:pt idx="5244">
                  <c:v>65513.2</c:v>
                </c:pt>
                <c:pt idx="5245">
                  <c:v>65496.7</c:v>
                </c:pt>
                <c:pt idx="5246">
                  <c:v>65479.5</c:v>
                </c:pt>
                <c:pt idx="5247">
                  <c:v>65461.9</c:v>
                </c:pt>
                <c:pt idx="5248">
                  <c:v>65437.7</c:v>
                </c:pt>
                <c:pt idx="5249">
                  <c:v>65412.9</c:v>
                </c:pt>
                <c:pt idx="5250">
                  <c:v>65387.7</c:v>
                </c:pt>
                <c:pt idx="5251">
                  <c:v>65362.2</c:v>
                </c:pt>
                <c:pt idx="5252">
                  <c:v>65343.1</c:v>
                </c:pt>
                <c:pt idx="5253">
                  <c:v>65323.9</c:v>
                </c:pt>
                <c:pt idx="5254">
                  <c:v>65304.9</c:v>
                </c:pt>
                <c:pt idx="5255">
                  <c:v>65286.1</c:v>
                </c:pt>
                <c:pt idx="5256">
                  <c:v>65261.4</c:v>
                </c:pt>
                <c:pt idx="5257">
                  <c:v>65249.2</c:v>
                </c:pt>
                <c:pt idx="5258">
                  <c:v>65231.3</c:v>
                </c:pt>
                <c:pt idx="5259">
                  <c:v>65208.2</c:v>
                </c:pt>
                <c:pt idx="5260">
                  <c:v>65186.1</c:v>
                </c:pt>
                <c:pt idx="5261">
                  <c:v>65165.2</c:v>
                </c:pt>
                <c:pt idx="5262">
                  <c:v>65150.400000000001</c:v>
                </c:pt>
                <c:pt idx="5263">
                  <c:v>65131.9</c:v>
                </c:pt>
                <c:pt idx="5264">
                  <c:v>65123.3</c:v>
                </c:pt>
                <c:pt idx="5265">
                  <c:v>65107.4</c:v>
                </c:pt>
                <c:pt idx="5266">
                  <c:v>65096.6</c:v>
                </c:pt>
                <c:pt idx="5267">
                  <c:v>65086.2</c:v>
                </c:pt>
                <c:pt idx="5268">
                  <c:v>65072.3</c:v>
                </c:pt>
                <c:pt idx="5269">
                  <c:v>65061.9</c:v>
                </c:pt>
                <c:pt idx="5270">
                  <c:v>65051.5</c:v>
                </c:pt>
                <c:pt idx="5271">
                  <c:v>65037.599999999999</c:v>
                </c:pt>
                <c:pt idx="5272">
                  <c:v>65020.4</c:v>
                </c:pt>
                <c:pt idx="5273">
                  <c:v>65006.8</c:v>
                </c:pt>
                <c:pt idx="5274">
                  <c:v>64996.7</c:v>
                </c:pt>
                <c:pt idx="5275">
                  <c:v>64986.8</c:v>
                </c:pt>
                <c:pt idx="5276">
                  <c:v>64973.7</c:v>
                </c:pt>
                <c:pt idx="5277">
                  <c:v>64960.9</c:v>
                </c:pt>
                <c:pt idx="5278">
                  <c:v>64951.5</c:v>
                </c:pt>
                <c:pt idx="5279">
                  <c:v>64942.400000000001</c:v>
                </c:pt>
                <c:pt idx="5280">
                  <c:v>64933.4</c:v>
                </c:pt>
                <c:pt idx="5281">
                  <c:v>64924.7</c:v>
                </c:pt>
                <c:pt idx="5282">
                  <c:v>64913.5</c:v>
                </c:pt>
                <c:pt idx="5283">
                  <c:v>64902.7</c:v>
                </c:pt>
                <c:pt idx="5284">
                  <c:v>64895</c:v>
                </c:pt>
                <c:pt idx="5285">
                  <c:v>64885.2</c:v>
                </c:pt>
                <c:pt idx="5286">
                  <c:v>64878.3</c:v>
                </c:pt>
                <c:pt idx="5287">
                  <c:v>64869.599999999999</c:v>
                </c:pt>
                <c:pt idx="5288">
                  <c:v>64863.5</c:v>
                </c:pt>
                <c:pt idx="5289">
                  <c:v>64856</c:v>
                </c:pt>
                <c:pt idx="5290">
                  <c:v>64852.5</c:v>
                </c:pt>
                <c:pt idx="5291">
                  <c:v>64846.1</c:v>
                </c:pt>
                <c:pt idx="5292">
                  <c:v>64843.3</c:v>
                </c:pt>
                <c:pt idx="5293">
                  <c:v>64838.1</c:v>
                </c:pt>
                <c:pt idx="5294">
                  <c:v>64832.9</c:v>
                </c:pt>
                <c:pt idx="5295">
                  <c:v>64830.5</c:v>
                </c:pt>
                <c:pt idx="5296">
                  <c:v>64828.6</c:v>
                </c:pt>
                <c:pt idx="5297">
                  <c:v>64826.9</c:v>
                </c:pt>
                <c:pt idx="5298">
                  <c:v>64825.8</c:v>
                </c:pt>
                <c:pt idx="5299">
                  <c:v>64824.7</c:v>
                </c:pt>
                <c:pt idx="5300">
                  <c:v>64824.2</c:v>
                </c:pt>
                <c:pt idx="5301">
                  <c:v>64823.199999999997</c:v>
                </c:pt>
                <c:pt idx="5302">
                  <c:v>64822.6</c:v>
                </c:pt>
                <c:pt idx="5303">
                  <c:v>64821.7</c:v>
                </c:pt>
                <c:pt idx="5304">
                  <c:v>64821</c:v>
                </c:pt>
                <c:pt idx="5305">
                  <c:v>64820</c:v>
                </c:pt>
                <c:pt idx="5306">
                  <c:v>64819.4</c:v>
                </c:pt>
                <c:pt idx="5307">
                  <c:v>64818.5</c:v>
                </c:pt>
                <c:pt idx="5308">
                  <c:v>64817.7</c:v>
                </c:pt>
                <c:pt idx="5309">
                  <c:v>64817.1</c:v>
                </c:pt>
                <c:pt idx="5310">
                  <c:v>64816.4</c:v>
                </c:pt>
                <c:pt idx="5311">
                  <c:v>64815.8</c:v>
                </c:pt>
                <c:pt idx="5312">
                  <c:v>64815.3</c:v>
                </c:pt>
                <c:pt idx="5313">
                  <c:v>64814.8</c:v>
                </c:pt>
                <c:pt idx="5314">
                  <c:v>64814.2</c:v>
                </c:pt>
                <c:pt idx="5315">
                  <c:v>64813.7</c:v>
                </c:pt>
                <c:pt idx="5316">
                  <c:v>64813.3</c:v>
                </c:pt>
                <c:pt idx="5317">
                  <c:v>64812.7</c:v>
                </c:pt>
                <c:pt idx="5318">
                  <c:v>64812.3</c:v>
                </c:pt>
                <c:pt idx="5319">
                  <c:v>64811.9</c:v>
                </c:pt>
                <c:pt idx="5320">
                  <c:v>64811.4</c:v>
                </c:pt>
                <c:pt idx="5321">
                  <c:v>64811</c:v>
                </c:pt>
                <c:pt idx="5322">
                  <c:v>64810.8</c:v>
                </c:pt>
                <c:pt idx="5323">
                  <c:v>64810.400000000001</c:v>
                </c:pt>
                <c:pt idx="5324">
                  <c:v>64810.2</c:v>
                </c:pt>
                <c:pt idx="5325">
                  <c:v>64810</c:v>
                </c:pt>
                <c:pt idx="5326">
                  <c:v>64809.8</c:v>
                </c:pt>
                <c:pt idx="5327">
                  <c:v>64809.599999999999</c:v>
                </c:pt>
                <c:pt idx="5328">
                  <c:v>64809.5</c:v>
                </c:pt>
                <c:pt idx="5329">
                  <c:v>64809.4</c:v>
                </c:pt>
                <c:pt idx="5330">
                  <c:v>64809.3</c:v>
                </c:pt>
                <c:pt idx="5331">
                  <c:v>64809.3</c:v>
                </c:pt>
                <c:pt idx="5332">
                  <c:v>64809.3</c:v>
                </c:pt>
                <c:pt idx="5333">
                  <c:v>64809.3</c:v>
                </c:pt>
                <c:pt idx="5334">
                  <c:v>64809.4</c:v>
                </c:pt>
                <c:pt idx="5335">
                  <c:v>64809.5</c:v>
                </c:pt>
                <c:pt idx="5336">
                  <c:v>64809.599999999999</c:v>
                </c:pt>
                <c:pt idx="5337">
                  <c:v>64809.8</c:v>
                </c:pt>
                <c:pt idx="5338">
                  <c:v>64810</c:v>
                </c:pt>
                <c:pt idx="5339">
                  <c:v>64810.2</c:v>
                </c:pt>
                <c:pt idx="5340">
                  <c:v>64810.5</c:v>
                </c:pt>
                <c:pt idx="5341">
                  <c:v>64810.8</c:v>
                </c:pt>
                <c:pt idx="5342">
                  <c:v>64811</c:v>
                </c:pt>
                <c:pt idx="5343">
                  <c:v>64811.4</c:v>
                </c:pt>
                <c:pt idx="5344">
                  <c:v>64811.8</c:v>
                </c:pt>
                <c:pt idx="5345">
                  <c:v>64812</c:v>
                </c:pt>
                <c:pt idx="5346">
                  <c:v>64812.4</c:v>
                </c:pt>
                <c:pt idx="5347">
                  <c:v>64812.800000000003</c:v>
                </c:pt>
                <c:pt idx="5348">
                  <c:v>64813</c:v>
                </c:pt>
                <c:pt idx="5349">
                  <c:v>64813.5</c:v>
                </c:pt>
                <c:pt idx="5350">
                  <c:v>64813.8</c:v>
                </c:pt>
                <c:pt idx="5351">
                  <c:v>64814.2</c:v>
                </c:pt>
                <c:pt idx="5352">
                  <c:v>64814.6</c:v>
                </c:pt>
                <c:pt idx="5353">
                  <c:v>64815</c:v>
                </c:pt>
                <c:pt idx="5354">
                  <c:v>64815.4</c:v>
                </c:pt>
                <c:pt idx="5355">
                  <c:v>64815.6</c:v>
                </c:pt>
                <c:pt idx="5356">
                  <c:v>64816</c:v>
                </c:pt>
                <c:pt idx="5357">
                  <c:v>64816.3</c:v>
                </c:pt>
                <c:pt idx="5358">
                  <c:v>64816.6</c:v>
                </c:pt>
                <c:pt idx="5359">
                  <c:v>64816.9</c:v>
                </c:pt>
                <c:pt idx="5360">
                  <c:v>64817.1</c:v>
                </c:pt>
                <c:pt idx="5361">
                  <c:v>64817.4</c:v>
                </c:pt>
                <c:pt idx="5362">
                  <c:v>64817.599999999999</c:v>
                </c:pt>
                <c:pt idx="5363">
                  <c:v>64817.7</c:v>
                </c:pt>
                <c:pt idx="5364">
                  <c:v>64817.9</c:v>
                </c:pt>
                <c:pt idx="5365">
                  <c:v>64818</c:v>
                </c:pt>
                <c:pt idx="5366">
                  <c:v>64818</c:v>
                </c:pt>
                <c:pt idx="5367">
                  <c:v>64818</c:v>
                </c:pt>
                <c:pt idx="5368">
                  <c:v>64817.8</c:v>
                </c:pt>
                <c:pt idx="5369">
                  <c:v>64817.4</c:v>
                </c:pt>
                <c:pt idx="5370">
                  <c:v>64816.5</c:v>
                </c:pt>
                <c:pt idx="5371">
                  <c:v>64815.6</c:v>
                </c:pt>
                <c:pt idx="5372">
                  <c:v>64814.5</c:v>
                </c:pt>
                <c:pt idx="5373">
                  <c:v>64812.7</c:v>
                </c:pt>
                <c:pt idx="5374">
                  <c:v>64810.5</c:v>
                </c:pt>
                <c:pt idx="5375">
                  <c:v>64808.7</c:v>
                </c:pt>
                <c:pt idx="5376">
                  <c:v>64806.7</c:v>
                </c:pt>
                <c:pt idx="5377">
                  <c:v>64803.8</c:v>
                </c:pt>
                <c:pt idx="5378">
                  <c:v>64800.5</c:v>
                </c:pt>
                <c:pt idx="5379">
                  <c:v>64797.9</c:v>
                </c:pt>
                <c:pt idx="5380">
                  <c:v>64794.1</c:v>
                </c:pt>
                <c:pt idx="5381">
                  <c:v>64791.1</c:v>
                </c:pt>
                <c:pt idx="5382">
                  <c:v>64786.8</c:v>
                </c:pt>
                <c:pt idx="5383">
                  <c:v>64783.5</c:v>
                </c:pt>
                <c:pt idx="5384">
                  <c:v>64779.9</c:v>
                </c:pt>
                <c:pt idx="5385">
                  <c:v>64776.3</c:v>
                </c:pt>
                <c:pt idx="5386">
                  <c:v>64772.5</c:v>
                </c:pt>
                <c:pt idx="5387">
                  <c:v>64768.5</c:v>
                </c:pt>
                <c:pt idx="5388">
                  <c:v>64763.1</c:v>
                </c:pt>
                <c:pt idx="5389">
                  <c:v>64760.3</c:v>
                </c:pt>
                <c:pt idx="5390">
                  <c:v>64753</c:v>
                </c:pt>
                <c:pt idx="5391">
                  <c:v>64748.5</c:v>
                </c:pt>
                <c:pt idx="5392">
                  <c:v>64743.9</c:v>
                </c:pt>
                <c:pt idx="5393">
                  <c:v>64739.199999999997</c:v>
                </c:pt>
                <c:pt idx="5394">
                  <c:v>64732.7</c:v>
                </c:pt>
                <c:pt idx="5395">
                  <c:v>64727.7</c:v>
                </c:pt>
                <c:pt idx="5396">
                  <c:v>64722.7</c:v>
                </c:pt>
                <c:pt idx="5397">
                  <c:v>64717.5</c:v>
                </c:pt>
                <c:pt idx="5398">
                  <c:v>64710.5</c:v>
                </c:pt>
                <c:pt idx="5399">
                  <c:v>64705.2</c:v>
                </c:pt>
                <c:pt idx="5400">
                  <c:v>64699.7</c:v>
                </c:pt>
                <c:pt idx="5401">
                  <c:v>64692.4</c:v>
                </c:pt>
                <c:pt idx="5402">
                  <c:v>64684.9</c:v>
                </c:pt>
                <c:pt idx="5403">
                  <c:v>64677.1</c:v>
                </c:pt>
                <c:pt idx="5404">
                  <c:v>64670.8</c:v>
                </c:pt>
                <c:pt idx="5405">
                  <c:v>64666.400000000001</c:v>
                </c:pt>
                <c:pt idx="5406">
                  <c:v>64656.9</c:v>
                </c:pt>
                <c:pt idx="5407">
                  <c:v>64649.3</c:v>
                </c:pt>
                <c:pt idx="5408">
                  <c:v>64641.1</c:v>
                </c:pt>
                <c:pt idx="5409">
                  <c:v>64632.4</c:v>
                </c:pt>
                <c:pt idx="5410">
                  <c:v>64623.199999999997</c:v>
                </c:pt>
                <c:pt idx="5411">
                  <c:v>64606.3</c:v>
                </c:pt>
                <c:pt idx="5412">
                  <c:v>64591.5</c:v>
                </c:pt>
                <c:pt idx="5413">
                  <c:v>64575.5</c:v>
                </c:pt>
                <c:pt idx="5414">
                  <c:v>64558.1</c:v>
                </c:pt>
                <c:pt idx="5415">
                  <c:v>64539.3</c:v>
                </c:pt>
                <c:pt idx="5416">
                  <c:v>64519</c:v>
                </c:pt>
                <c:pt idx="5417">
                  <c:v>64508.3</c:v>
                </c:pt>
                <c:pt idx="5418">
                  <c:v>64485.599999999999</c:v>
                </c:pt>
                <c:pt idx="5419">
                  <c:v>64461.2</c:v>
                </c:pt>
                <c:pt idx="5420">
                  <c:v>64441.8</c:v>
                </c:pt>
                <c:pt idx="5421">
                  <c:v>64414.3</c:v>
                </c:pt>
                <c:pt idx="5422">
                  <c:v>64384.9</c:v>
                </c:pt>
                <c:pt idx="5423">
                  <c:v>64353.5</c:v>
                </c:pt>
                <c:pt idx="5424">
                  <c:v>64320.1</c:v>
                </c:pt>
                <c:pt idx="5425">
                  <c:v>64293.599999999999</c:v>
                </c:pt>
                <c:pt idx="5426">
                  <c:v>64250.7</c:v>
                </c:pt>
                <c:pt idx="5427">
                  <c:v>64133.4</c:v>
                </c:pt>
                <c:pt idx="5428">
                  <c:v>64077.3</c:v>
                </c:pt>
                <c:pt idx="5429">
                  <c:v>63962.6</c:v>
                </c:pt>
                <c:pt idx="5430">
                  <c:v>63883.5</c:v>
                </c:pt>
                <c:pt idx="5431">
                  <c:v>63802.7</c:v>
                </c:pt>
                <c:pt idx="5432">
                  <c:v>63754.6</c:v>
                </c:pt>
                <c:pt idx="5433">
                  <c:v>63722.6</c:v>
                </c:pt>
                <c:pt idx="5434">
                  <c:v>63692.800000000003</c:v>
                </c:pt>
                <c:pt idx="5435">
                  <c:v>63656</c:v>
                </c:pt>
                <c:pt idx="5436">
                  <c:v>63622.2</c:v>
                </c:pt>
                <c:pt idx="5437">
                  <c:v>63591.199999999997</c:v>
                </c:pt>
                <c:pt idx="5438">
                  <c:v>63562.7</c:v>
                </c:pt>
                <c:pt idx="5439">
                  <c:v>63549.2</c:v>
                </c:pt>
                <c:pt idx="5440">
                  <c:v>63523.6</c:v>
                </c:pt>
                <c:pt idx="5441">
                  <c:v>63505.4</c:v>
                </c:pt>
                <c:pt idx="5442">
                  <c:v>63488</c:v>
                </c:pt>
                <c:pt idx="5443">
                  <c:v>63460.1</c:v>
                </c:pt>
                <c:pt idx="5444">
                  <c:v>63443.9</c:v>
                </c:pt>
                <c:pt idx="5445">
                  <c:v>63427.9</c:v>
                </c:pt>
                <c:pt idx="5446">
                  <c:v>63406.6</c:v>
                </c:pt>
                <c:pt idx="5447">
                  <c:v>63385</c:v>
                </c:pt>
                <c:pt idx="5448">
                  <c:v>63368.5</c:v>
                </c:pt>
                <c:pt idx="5449">
                  <c:v>63345.7</c:v>
                </c:pt>
                <c:pt idx="5450">
                  <c:v>63327.8</c:v>
                </c:pt>
                <c:pt idx="5451">
                  <c:v>63302.7</c:v>
                </c:pt>
                <c:pt idx="5452">
                  <c:v>63282.6</c:v>
                </c:pt>
                <c:pt idx="5453">
                  <c:v>63254.2</c:v>
                </c:pt>
                <c:pt idx="5454">
                  <c:v>63231.7</c:v>
                </c:pt>
                <c:pt idx="5455">
                  <c:v>63200.3</c:v>
                </c:pt>
                <c:pt idx="5456">
                  <c:v>63167.7</c:v>
                </c:pt>
                <c:pt idx="5457">
                  <c:v>63142.7</c:v>
                </c:pt>
                <c:pt idx="5458">
                  <c:v>63108.800000000003</c:v>
                </c:pt>
                <c:pt idx="5459">
                  <c:v>63074.8</c:v>
                </c:pt>
                <c:pt idx="5460">
                  <c:v>63040.800000000003</c:v>
                </c:pt>
                <c:pt idx="5461">
                  <c:v>63015.7</c:v>
                </c:pt>
                <c:pt idx="5462">
                  <c:v>62982.8</c:v>
                </c:pt>
                <c:pt idx="5463">
                  <c:v>62958.8</c:v>
                </c:pt>
                <c:pt idx="5464">
                  <c:v>62920.6</c:v>
                </c:pt>
                <c:pt idx="5465">
                  <c:v>62892.1</c:v>
                </c:pt>
                <c:pt idx="5466">
                  <c:v>62872.1</c:v>
                </c:pt>
                <c:pt idx="5467">
                  <c:v>62847.5</c:v>
                </c:pt>
                <c:pt idx="5468">
                  <c:v>62830.9</c:v>
                </c:pt>
                <c:pt idx="5469">
                  <c:v>62811.5</c:v>
                </c:pt>
                <c:pt idx="5470">
                  <c:v>62799.1</c:v>
                </c:pt>
                <c:pt idx="5471">
                  <c:v>62785.8</c:v>
                </c:pt>
                <c:pt idx="5472">
                  <c:v>62775.8</c:v>
                </c:pt>
                <c:pt idx="5473">
                  <c:v>62766.400000000001</c:v>
                </c:pt>
                <c:pt idx="5474">
                  <c:v>62759.6</c:v>
                </c:pt>
                <c:pt idx="5475">
                  <c:v>62750.9</c:v>
                </c:pt>
                <c:pt idx="5476">
                  <c:v>62744.6</c:v>
                </c:pt>
                <c:pt idx="5477">
                  <c:v>62738.5</c:v>
                </c:pt>
                <c:pt idx="5478">
                  <c:v>62730.6</c:v>
                </c:pt>
                <c:pt idx="5479">
                  <c:v>62724.800000000003</c:v>
                </c:pt>
                <c:pt idx="5480">
                  <c:v>62717.5</c:v>
                </c:pt>
                <c:pt idx="5481">
                  <c:v>62712.2</c:v>
                </c:pt>
                <c:pt idx="5482">
                  <c:v>62705.4</c:v>
                </c:pt>
                <c:pt idx="5483">
                  <c:v>62700.5</c:v>
                </c:pt>
                <c:pt idx="5484">
                  <c:v>62695.8</c:v>
                </c:pt>
                <c:pt idx="5485">
                  <c:v>62688.2</c:v>
                </c:pt>
                <c:pt idx="5486">
                  <c:v>62682.5</c:v>
                </c:pt>
                <c:pt idx="5487">
                  <c:v>62677.1</c:v>
                </c:pt>
                <c:pt idx="5488">
                  <c:v>62674.400000000001</c:v>
                </c:pt>
                <c:pt idx="5489">
                  <c:v>62669.4</c:v>
                </c:pt>
                <c:pt idx="5490">
                  <c:v>62664.6</c:v>
                </c:pt>
                <c:pt idx="5491">
                  <c:v>62661.2</c:v>
                </c:pt>
                <c:pt idx="5492">
                  <c:v>62657.9</c:v>
                </c:pt>
                <c:pt idx="5493">
                  <c:v>62653.7</c:v>
                </c:pt>
                <c:pt idx="5494">
                  <c:v>62649.7</c:v>
                </c:pt>
                <c:pt idx="5495">
                  <c:v>62646.9</c:v>
                </c:pt>
                <c:pt idx="5496">
                  <c:v>62643.3</c:v>
                </c:pt>
                <c:pt idx="5497">
                  <c:v>62640.800000000003</c:v>
                </c:pt>
                <c:pt idx="5498">
                  <c:v>62637.599999999999</c:v>
                </c:pt>
                <c:pt idx="5499">
                  <c:v>62634.6</c:v>
                </c:pt>
                <c:pt idx="5500">
                  <c:v>62631.8</c:v>
                </c:pt>
                <c:pt idx="5501">
                  <c:v>62629.1</c:v>
                </c:pt>
                <c:pt idx="5502">
                  <c:v>62627.9</c:v>
                </c:pt>
                <c:pt idx="5503">
                  <c:v>62625.5</c:v>
                </c:pt>
                <c:pt idx="5504">
                  <c:v>62623.9</c:v>
                </c:pt>
                <c:pt idx="5505">
                  <c:v>62621.599999999999</c:v>
                </c:pt>
                <c:pt idx="5506">
                  <c:v>62620</c:v>
                </c:pt>
                <c:pt idx="5507">
                  <c:v>62617.8</c:v>
                </c:pt>
                <c:pt idx="5508">
                  <c:v>62615.7</c:v>
                </c:pt>
                <c:pt idx="5509">
                  <c:v>62613.599999999999</c:v>
                </c:pt>
                <c:pt idx="5510">
                  <c:v>62611.5</c:v>
                </c:pt>
                <c:pt idx="5511">
                  <c:v>62610.5</c:v>
                </c:pt>
                <c:pt idx="5512">
                  <c:v>62608.5</c:v>
                </c:pt>
                <c:pt idx="5513">
                  <c:v>62606.6</c:v>
                </c:pt>
                <c:pt idx="5514">
                  <c:v>62604.800000000003</c:v>
                </c:pt>
                <c:pt idx="5515">
                  <c:v>62603.4</c:v>
                </c:pt>
                <c:pt idx="5516">
                  <c:v>62602.1</c:v>
                </c:pt>
                <c:pt idx="5517">
                  <c:v>62600.4</c:v>
                </c:pt>
                <c:pt idx="5518">
                  <c:v>62598.8</c:v>
                </c:pt>
                <c:pt idx="5519">
                  <c:v>62598</c:v>
                </c:pt>
                <c:pt idx="5520">
                  <c:v>62596.6</c:v>
                </c:pt>
                <c:pt idx="5521">
                  <c:v>62595.199999999997</c:v>
                </c:pt>
                <c:pt idx="5522">
                  <c:v>62593.9</c:v>
                </c:pt>
                <c:pt idx="5523">
                  <c:v>62593</c:v>
                </c:pt>
                <c:pt idx="5524">
                  <c:v>62592.2</c:v>
                </c:pt>
                <c:pt idx="5525">
                  <c:v>62591.1</c:v>
                </c:pt>
                <c:pt idx="5526">
                  <c:v>62590.400000000001</c:v>
                </c:pt>
                <c:pt idx="5527">
                  <c:v>62589.599999999999</c:v>
                </c:pt>
                <c:pt idx="5528">
                  <c:v>62589.1</c:v>
                </c:pt>
                <c:pt idx="5529">
                  <c:v>62588.6</c:v>
                </c:pt>
                <c:pt idx="5530">
                  <c:v>62588.2</c:v>
                </c:pt>
                <c:pt idx="5531">
                  <c:v>62587.8</c:v>
                </c:pt>
                <c:pt idx="5532">
                  <c:v>62587.6</c:v>
                </c:pt>
                <c:pt idx="5533">
                  <c:v>62587.5</c:v>
                </c:pt>
                <c:pt idx="5534">
                  <c:v>62587.5</c:v>
                </c:pt>
              </c:numCache>
            </c:numRef>
          </c:yVal>
          <c:smooth val="0"/>
          <c:extLst>
            <c:ext xmlns:c16="http://schemas.microsoft.com/office/drawing/2014/chart" uri="{C3380CC4-5D6E-409C-BE32-E72D297353CC}">
              <c16:uniqueId val="{00000002-6E06-42A1-83CE-BB0469ABAE6B}"/>
            </c:ext>
          </c:extLst>
        </c:ser>
        <c:ser>
          <c:idx val="3"/>
          <c:order val="3"/>
          <c:tx>
            <c:v>SC-0.86-3-S-0.5-45</c:v>
          </c:tx>
          <c:spPr>
            <a:ln w="12700">
              <a:solidFill>
                <a:srgbClr val="00B050"/>
              </a:solidFill>
              <a:prstDash val="dashDot"/>
            </a:ln>
          </c:spPr>
          <c:marker>
            <c:symbol val="none"/>
          </c:marker>
          <c:xVal>
            <c:numRef>
              <c:f>'2H10-3 - F'!$AH$3:$AH$10003</c:f>
              <c:numCache>
                <c:formatCode>General</c:formatCode>
                <c:ptCount val="10001"/>
                <c:pt idx="0">
                  <c:v>0</c:v>
                </c:pt>
                <c:pt idx="1">
                  <c:v>5.0000000000000001E-4</c:v>
                </c:pt>
                <c:pt idx="2">
                  <c:v>1E-3</c:v>
                </c:pt>
                <c:pt idx="3">
                  <c:v>1.5E-3</c:v>
                </c:pt>
                <c:pt idx="4">
                  <c:v>2E-3</c:v>
                </c:pt>
                <c:pt idx="5">
                  <c:v>2.5000000000000001E-3</c:v>
                </c:pt>
                <c:pt idx="6">
                  <c:v>3.0000000000000001E-3</c:v>
                </c:pt>
                <c:pt idx="7">
                  <c:v>3.5000000000000001E-3</c:v>
                </c:pt>
                <c:pt idx="8">
                  <c:v>4.0000000000000001E-3</c:v>
                </c:pt>
                <c:pt idx="9">
                  <c:v>4.4999999999999997E-3</c:v>
                </c:pt>
                <c:pt idx="10">
                  <c:v>5.0000000000000001E-3</c:v>
                </c:pt>
                <c:pt idx="11">
                  <c:v>5.4999999999999997E-3</c:v>
                </c:pt>
                <c:pt idx="12">
                  <c:v>6.0000000000000001E-3</c:v>
                </c:pt>
                <c:pt idx="13">
                  <c:v>6.4999999999999997E-3</c:v>
                </c:pt>
                <c:pt idx="14">
                  <c:v>7.0000000000000001E-3</c:v>
                </c:pt>
                <c:pt idx="15">
                  <c:v>7.4999999999999997E-3</c:v>
                </c:pt>
                <c:pt idx="16">
                  <c:v>8.0000000000000002E-3</c:v>
                </c:pt>
                <c:pt idx="17">
                  <c:v>8.5000000000000006E-3</c:v>
                </c:pt>
                <c:pt idx="18">
                  <c:v>8.9999999999999993E-3</c:v>
                </c:pt>
                <c:pt idx="19">
                  <c:v>9.4999999999999998E-3</c:v>
                </c:pt>
                <c:pt idx="20">
                  <c:v>0.01</c:v>
                </c:pt>
                <c:pt idx="21">
                  <c:v>1.0500000000000001E-2</c:v>
                </c:pt>
                <c:pt idx="22">
                  <c:v>1.0999999999999999E-2</c:v>
                </c:pt>
                <c:pt idx="23">
                  <c:v>1.15E-2</c:v>
                </c:pt>
                <c:pt idx="24">
                  <c:v>1.2E-2</c:v>
                </c:pt>
                <c:pt idx="25">
                  <c:v>1.2500000000000001E-2</c:v>
                </c:pt>
                <c:pt idx="26">
                  <c:v>1.2999999999999999E-2</c:v>
                </c:pt>
                <c:pt idx="27">
                  <c:v>1.35E-2</c:v>
                </c:pt>
                <c:pt idx="28">
                  <c:v>1.4E-2</c:v>
                </c:pt>
                <c:pt idx="29">
                  <c:v>1.4500000000000001E-2</c:v>
                </c:pt>
                <c:pt idx="30">
                  <c:v>1.4999999999999999E-2</c:v>
                </c:pt>
                <c:pt idx="31">
                  <c:v>1.55E-2</c:v>
                </c:pt>
                <c:pt idx="32">
                  <c:v>1.6E-2</c:v>
                </c:pt>
                <c:pt idx="33">
                  <c:v>1.6500000000000001E-2</c:v>
                </c:pt>
                <c:pt idx="34">
                  <c:v>1.7000000000000001E-2</c:v>
                </c:pt>
                <c:pt idx="35">
                  <c:v>1.7500000000000002E-2</c:v>
                </c:pt>
                <c:pt idx="36">
                  <c:v>1.7999999999999999E-2</c:v>
                </c:pt>
                <c:pt idx="37">
                  <c:v>1.8499999999999999E-2</c:v>
                </c:pt>
                <c:pt idx="38">
                  <c:v>1.9E-2</c:v>
                </c:pt>
                <c:pt idx="39">
                  <c:v>1.95E-2</c:v>
                </c:pt>
                <c:pt idx="40">
                  <c:v>2.0500000000000001E-2</c:v>
                </c:pt>
                <c:pt idx="41">
                  <c:v>2.1000000000000001E-2</c:v>
                </c:pt>
                <c:pt idx="42">
                  <c:v>2.1999999999999999E-2</c:v>
                </c:pt>
                <c:pt idx="43">
                  <c:v>2.2499999999999999E-2</c:v>
                </c:pt>
                <c:pt idx="44">
                  <c:v>2.3E-2</c:v>
                </c:pt>
                <c:pt idx="45">
                  <c:v>2.35E-2</c:v>
                </c:pt>
                <c:pt idx="46">
                  <c:v>2.4E-2</c:v>
                </c:pt>
                <c:pt idx="47">
                  <c:v>2.4500000000000001E-2</c:v>
                </c:pt>
                <c:pt idx="48">
                  <c:v>2.5000000000000001E-2</c:v>
                </c:pt>
                <c:pt idx="49">
                  <c:v>2.5499999999999998E-2</c:v>
                </c:pt>
                <c:pt idx="50">
                  <c:v>2.5999999999999999E-2</c:v>
                </c:pt>
                <c:pt idx="51">
                  <c:v>2.6499999999999999E-2</c:v>
                </c:pt>
                <c:pt idx="52">
                  <c:v>2.7E-2</c:v>
                </c:pt>
                <c:pt idx="53">
                  <c:v>2.75E-2</c:v>
                </c:pt>
                <c:pt idx="54">
                  <c:v>2.8000000000000001E-2</c:v>
                </c:pt>
                <c:pt idx="55">
                  <c:v>2.8500000000000001E-2</c:v>
                </c:pt>
                <c:pt idx="56">
                  <c:v>2.9000000000000001E-2</c:v>
                </c:pt>
                <c:pt idx="57">
                  <c:v>2.9499999999999998E-2</c:v>
                </c:pt>
                <c:pt idx="58">
                  <c:v>0.03</c:v>
                </c:pt>
                <c:pt idx="59">
                  <c:v>3.0499999999999999E-2</c:v>
                </c:pt>
                <c:pt idx="60">
                  <c:v>3.1E-2</c:v>
                </c:pt>
                <c:pt idx="61">
                  <c:v>3.15E-2</c:v>
                </c:pt>
                <c:pt idx="62">
                  <c:v>3.2000000000000001E-2</c:v>
                </c:pt>
                <c:pt idx="63">
                  <c:v>3.2500000000000001E-2</c:v>
                </c:pt>
                <c:pt idx="64">
                  <c:v>3.3000000000000002E-2</c:v>
                </c:pt>
                <c:pt idx="65">
                  <c:v>3.3500000000000002E-2</c:v>
                </c:pt>
                <c:pt idx="66">
                  <c:v>3.4000000000000002E-2</c:v>
                </c:pt>
                <c:pt idx="67">
                  <c:v>3.5000000000000003E-2</c:v>
                </c:pt>
                <c:pt idx="68">
                  <c:v>3.5499999999999997E-2</c:v>
                </c:pt>
                <c:pt idx="69">
                  <c:v>3.5999999999999997E-2</c:v>
                </c:pt>
                <c:pt idx="70">
                  <c:v>3.6499999999999998E-2</c:v>
                </c:pt>
                <c:pt idx="71">
                  <c:v>3.6999999999999998E-2</c:v>
                </c:pt>
                <c:pt idx="72">
                  <c:v>3.7499999999999999E-2</c:v>
                </c:pt>
                <c:pt idx="73">
                  <c:v>3.7999999999999999E-2</c:v>
                </c:pt>
                <c:pt idx="74">
                  <c:v>3.85E-2</c:v>
                </c:pt>
                <c:pt idx="75">
                  <c:v>3.9E-2</c:v>
                </c:pt>
                <c:pt idx="76">
                  <c:v>3.95E-2</c:v>
                </c:pt>
                <c:pt idx="77">
                  <c:v>0.04</c:v>
                </c:pt>
                <c:pt idx="78">
                  <c:v>4.0500000000000001E-2</c:v>
                </c:pt>
                <c:pt idx="79">
                  <c:v>4.1000000000000002E-2</c:v>
                </c:pt>
                <c:pt idx="80">
                  <c:v>4.1500000000000002E-2</c:v>
                </c:pt>
                <c:pt idx="81">
                  <c:v>4.2000000000000003E-2</c:v>
                </c:pt>
                <c:pt idx="82">
                  <c:v>4.2500000000000003E-2</c:v>
                </c:pt>
                <c:pt idx="83">
                  <c:v>4.2999999999999997E-2</c:v>
                </c:pt>
                <c:pt idx="84">
                  <c:v>4.3499999999999997E-2</c:v>
                </c:pt>
                <c:pt idx="85">
                  <c:v>4.3999999999999997E-2</c:v>
                </c:pt>
                <c:pt idx="86">
                  <c:v>4.4499999999999998E-2</c:v>
                </c:pt>
                <c:pt idx="87">
                  <c:v>4.4999999999999998E-2</c:v>
                </c:pt>
                <c:pt idx="88">
                  <c:v>4.5499999999999999E-2</c:v>
                </c:pt>
                <c:pt idx="89">
                  <c:v>4.5999999999999999E-2</c:v>
                </c:pt>
                <c:pt idx="90">
                  <c:v>4.65E-2</c:v>
                </c:pt>
                <c:pt idx="91">
                  <c:v>4.7E-2</c:v>
                </c:pt>
                <c:pt idx="92">
                  <c:v>4.7500000000000001E-2</c:v>
                </c:pt>
                <c:pt idx="93">
                  <c:v>4.8000000000000001E-2</c:v>
                </c:pt>
                <c:pt idx="94">
                  <c:v>4.8500000000000001E-2</c:v>
                </c:pt>
                <c:pt idx="95">
                  <c:v>4.9000000000000002E-2</c:v>
                </c:pt>
                <c:pt idx="96">
                  <c:v>4.9500000000000002E-2</c:v>
                </c:pt>
                <c:pt idx="97">
                  <c:v>0.05</c:v>
                </c:pt>
                <c:pt idx="98">
                  <c:v>5.0500000000000003E-2</c:v>
                </c:pt>
                <c:pt idx="99">
                  <c:v>5.0999999999999997E-2</c:v>
                </c:pt>
                <c:pt idx="100">
                  <c:v>5.1499999999999997E-2</c:v>
                </c:pt>
                <c:pt idx="101">
                  <c:v>5.1999999999999998E-2</c:v>
                </c:pt>
                <c:pt idx="102">
                  <c:v>5.2499999999999998E-2</c:v>
                </c:pt>
                <c:pt idx="103">
                  <c:v>5.2999999999999999E-2</c:v>
                </c:pt>
                <c:pt idx="104">
                  <c:v>5.3499999999999999E-2</c:v>
                </c:pt>
                <c:pt idx="105">
                  <c:v>5.3999999999999999E-2</c:v>
                </c:pt>
                <c:pt idx="106">
                  <c:v>5.45E-2</c:v>
                </c:pt>
                <c:pt idx="107">
                  <c:v>5.5E-2</c:v>
                </c:pt>
                <c:pt idx="108">
                  <c:v>5.5500000000000001E-2</c:v>
                </c:pt>
                <c:pt idx="109">
                  <c:v>5.6000000000000001E-2</c:v>
                </c:pt>
                <c:pt idx="110">
                  <c:v>5.6500000000000002E-2</c:v>
                </c:pt>
                <c:pt idx="111">
                  <c:v>5.7000000000000002E-2</c:v>
                </c:pt>
                <c:pt idx="112">
                  <c:v>5.7500000000000002E-2</c:v>
                </c:pt>
                <c:pt idx="113">
                  <c:v>5.8000000000000003E-2</c:v>
                </c:pt>
                <c:pt idx="114">
                  <c:v>5.8500000000000003E-2</c:v>
                </c:pt>
                <c:pt idx="115">
                  <c:v>5.8999999999999997E-2</c:v>
                </c:pt>
                <c:pt idx="116">
                  <c:v>5.9499999999999997E-2</c:v>
                </c:pt>
                <c:pt idx="117">
                  <c:v>0.06</c:v>
                </c:pt>
                <c:pt idx="118">
                  <c:v>6.0499999999999998E-2</c:v>
                </c:pt>
                <c:pt idx="119">
                  <c:v>6.0999999999999999E-2</c:v>
                </c:pt>
                <c:pt idx="120">
                  <c:v>6.1499999999999999E-2</c:v>
                </c:pt>
                <c:pt idx="121">
                  <c:v>6.25E-2</c:v>
                </c:pt>
                <c:pt idx="122">
                  <c:v>6.3E-2</c:v>
                </c:pt>
                <c:pt idx="123">
                  <c:v>6.3500000000000001E-2</c:v>
                </c:pt>
                <c:pt idx="124">
                  <c:v>6.4000000000000001E-2</c:v>
                </c:pt>
                <c:pt idx="125">
                  <c:v>6.4500000000000002E-2</c:v>
                </c:pt>
                <c:pt idx="126">
                  <c:v>6.5000000000000002E-2</c:v>
                </c:pt>
                <c:pt idx="127">
                  <c:v>6.6000000000000003E-2</c:v>
                </c:pt>
                <c:pt idx="128">
                  <c:v>6.7000000000000004E-2</c:v>
                </c:pt>
                <c:pt idx="129">
                  <c:v>6.7500000000000004E-2</c:v>
                </c:pt>
                <c:pt idx="130">
                  <c:v>6.8000000000000005E-2</c:v>
                </c:pt>
                <c:pt idx="131">
                  <c:v>6.8500000000000005E-2</c:v>
                </c:pt>
                <c:pt idx="132">
                  <c:v>6.9000000000000006E-2</c:v>
                </c:pt>
                <c:pt idx="133">
                  <c:v>6.9500000000000006E-2</c:v>
                </c:pt>
                <c:pt idx="134">
                  <c:v>7.0000000000000007E-2</c:v>
                </c:pt>
                <c:pt idx="135">
                  <c:v>7.0499999999999993E-2</c:v>
                </c:pt>
                <c:pt idx="136">
                  <c:v>7.1499999999999994E-2</c:v>
                </c:pt>
                <c:pt idx="137">
                  <c:v>7.1999999999999995E-2</c:v>
                </c:pt>
                <c:pt idx="138">
                  <c:v>7.2499999999999995E-2</c:v>
                </c:pt>
                <c:pt idx="139">
                  <c:v>7.2999999999999995E-2</c:v>
                </c:pt>
                <c:pt idx="140">
                  <c:v>7.3499999999999996E-2</c:v>
                </c:pt>
                <c:pt idx="141">
                  <c:v>7.3999999999999996E-2</c:v>
                </c:pt>
                <c:pt idx="142">
                  <c:v>7.4499999999999997E-2</c:v>
                </c:pt>
                <c:pt idx="143">
                  <c:v>7.4999999999999997E-2</c:v>
                </c:pt>
                <c:pt idx="144">
                  <c:v>7.5499999999999998E-2</c:v>
                </c:pt>
                <c:pt idx="145">
                  <c:v>7.5999999999999998E-2</c:v>
                </c:pt>
                <c:pt idx="146">
                  <c:v>7.6499999999999999E-2</c:v>
                </c:pt>
                <c:pt idx="147">
                  <c:v>7.6999999999999999E-2</c:v>
                </c:pt>
                <c:pt idx="148">
                  <c:v>7.7499999999999999E-2</c:v>
                </c:pt>
                <c:pt idx="149">
                  <c:v>7.8E-2</c:v>
                </c:pt>
                <c:pt idx="150">
                  <c:v>7.85E-2</c:v>
                </c:pt>
                <c:pt idx="151">
                  <c:v>7.9000000000000001E-2</c:v>
                </c:pt>
                <c:pt idx="152">
                  <c:v>7.9500000000000001E-2</c:v>
                </c:pt>
                <c:pt idx="153">
                  <c:v>0.08</c:v>
                </c:pt>
                <c:pt idx="154">
                  <c:v>8.0500000000000002E-2</c:v>
                </c:pt>
                <c:pt idx="155">
                  <c:v>8.1000000000000003E-2</c:v>
                </c:pt>
                <c:pt idx="156">
                  <c:v>8.1500000000000003E-2</c:v>
                </c:pt>
                <c:pt idx="157">
                  <c:v>8.2000000000000003E-2</c:v>
                </c:pt>
                <c:pt idx="158">
                  <c:v>8.2500000000000004E-2</c:v>
                </c:pt>
                <c:pt idx="159">
                  <c:v>8.3000000000000004E-2</c:v>
                </c:pt>
                <c:pt idx="160">
                  <c:v>8.3500000000000005E-2</c:v>
                </c:pt>
                <c:pt idx="161">
                  <c:v>8.4000000000000005E-2</c:v>
                </c:pt>
                <c:pt idx="162">
                  <c:v>8.4500000000000006E-2</c:v>
                </c:pt>
                <c:pt idx="163">
                  <c:v>8.5000000000000006E-2</c:v>
                </c:pt>
                <c:pt idx="164">
                  <c:v>8.5500000000000007E-2</c:v>
                </c:pt>
                <c:pt idx="165">
                  <c:v>8.5999999999999993E-2</c:v>
                </c:pt>
                <c:pt idx="166">
                  <c:v>8.6499999999999994E-2</c:v>
                </c:pt>
                <c:pt idx="167">
                  <c:v>8.6999999999999994E-2</c:v>
                </c:pt>
                <c:pt idx="168">
                  <c:v>8.7999999999999995E-2</c:v>
                </c:pt>
                <c:pt idx="169">
                  <c:v>8.8499999999999995E-2</c:v>
                </c:pt>
                <c:pt idx="170">
                  <c:v>8.8999999999999996E-2</c:v>
                </c:pt>
                <c:pt idx="171">
                  <c:v>8.9499999999999996E-2</c:v>
                </c:pt>
                <c:pt idx="172">
                  <c:v>0.09</c:v>
                </c:pt>
                <c:pt idx="173">
                  <c:v>9.0499999999999997E-2</c:v>
                </c:pt>
                <c:pt idx="174">
                  <c:v>9.0999999999999998E-2</c:v>
                </c:pt>
                <c:pt idx="175">
                  <c:v>9.1999999999999998E-2</c:v>
                </c:pt>
                <c:pt idx="176">
                  <c:v>9.2999999999999999E-2</c:v>
                </c:pt>
                <c:pt idx="177">
                  <c:v>9.35E-2</c:v>
                </c:pt>
                <c:pt idx="178">
                  <c:v>9.4E-2</c:v>
                </c:pt>
                <c:pt idx="179">
                  <c:v>9.4500000000000001E-2</c:v>
                </c:pt>
                <c:pt idx="180">
                  <c:v>9.5000000000000001E-2</c:v>
                </c:pt>
                <c:pt idx="181">
                  <c:v>9.5500000000000002E-2</c:v>
                </c:pt>
                <c:pt idx="182">
                  <c:v>9.6000000000000002E-2</c:v>
                </c:pt>
                <c:pt idx="183">
                  <c:v>9.6500000000000002E-2</c:v>
                </c:pt>
                <c:pt idx="184">
                  <c:v>9.7000000000000003E-2</c:v>
                </c:pt>
                <c:pt idx="185">
                  <c:v>9.7500000000000003E-2</c:v>
                </c:pt>
                <c:pt idx="186">
                  <c:v>9.8500000000000004E-2</c:v>
                </c:pt>
                <c:pt idx="187">
                  <c:v>9.9000000000000005E-2</c:v>
                </c:pt>
                <c:pt idx="188">
                  <c:v>9.9500000000000005E-2</c:v>
                </c:pt>
                <c:pt idx="189">
                  <c:v>0.1</c:v>
                </c:pt>
                <c:pt idx="190">
                  <c:v>0.10050000000000001</c:v>
                </c:pt>
                <c:pt idx="191">
                  <c:v>0.10100000000000001</c:v>
                </c:pt>
                <c:pt idx="192">
                  <c:v>0.10150000000000001</c:v>
                </c:pt>
                <c:pt idx="193">
                  <c:v>0.10199999999999999</c:v>
                </c:pt>
                <c:pt idx="194">
                  <c:v>0.10249999999999999</c:v>
                </c:pt>
                <c:pt idx="195">
                  <c:v>0.10299999999999999</c:v>
                </c:pt>
                <c:pt idx="196">
                  <c:v>0.10349999999999999</c:v>
                </c:pt>
                <c:pt idx="197">
                  <c:v>0.104</c:v>
                </c:pt>
                <c:pt idx="198">
                  <c:v>0.1045</c:v>
                </c:pt>
                <c:pt idx="199">
                  <c:v>0.105</c:v>
                </c:pt>
                <c:pt idx="200">
                  <c:v>0.1055</c:v>
                </c:pt>
                <c:pt idx="201">
                  <c:v>0.106</c:v>
                </c:pt>
                <c:pt idx="202">
                  <c:v>0.1065</c:v>
                </c:pt>
                <c:pt idx="203">
                  <c:v>0.107</c:v>
                </c:pt>
                <c:pt idx="204">
                  <c:v>0.1075</c:v>
                </c:pt>
                <c:pt idx="205">
                  <c:v>0.108</c:v>
                </c:pt>
                <c:pt idx="206">
                  <c:v>0.1085</c:v>
                </c:pt>
                <c:pt idx="207">
                  <c:v>0.109</c:v>
                </c:pt>
                <c:pt idx="208">
                  <c:v>0.1095</c:v>
                </c:pt>
                <c:pt idx="209">
                  <c:v>0.11</c:v>
                </c:pt>
                <c:pt idx="210">
                  <c:v>0.111</c:v>
                </c:pt>
                <c:pt idx="211">
                  <c:v>0.1115</c:v>
                </c:pt>
                <c:pt idx="212">
                  <c:v>0.112</c:v>
                </c:pt>
                <c:pt idx="213">
                  <c:v>0.1125</c:v>
                </c:pt>
                <c:pt idx="214">
                  <c:v>0.113</c:v>
                </c:pt>
                <c:pt idx="215">
                  <c:v>0.1135</c:v>
                </c:pt>
                <c:pt idx="216">
                  <c:v>0.114</c:v>
                </c:pt>
                <c:pt idx="217">
                  <c:v>0.1145</c:v>
                </c:pt>
                <c:pt idx="218">
                  <c:v>0.115</c:v>
                </c:pt>
                <c:pt idx="219">
                  <c:v>0.11550000000000001</c:v>
                </c:pt>
                <c:pt idx="220">
                  <c:v>0.11600000000000001</c:v>
                </c:pt>
                <c:pt idx="221">
                  <c:v>0.11650000000000001</c:v>
                </c:pt>
                <c:pt idx="222">
                  <c:v>0.11700000000000001</c:v>
                </c:pt>
                <c:pt idx="223">
                  <c:v>0.11749999999999999</c:v>
                </c:pt>
                <c:pt idx="224">
                  <c:v>0.11849999999999999</c:v>
                </c:pt>
                <c:pt idx="225">
                  <c:v>0.11899999999999999</c:v>
                </c:pt>
                <c:pt idx="226">
                  <c:v>0.1195</c:v>
                </c:pt>
                <c:pt idx="227">
                  <c:v>0.12</c:v>
                </c:pt>
                <c:pt idx="228">
                  <c:v>0.1205</c:v>
                </c:pt>
                <c:pt idx="229">
                  <c:v>0.121</c:v>
                </c:pt>
                <c:pt idx="230">
                  <c:v>0.1215</c:v>
                </c:pt>
                <c:pt idx="231">
                  <c:v>0.122</c:v>
                </c:pt>
                <c:pt idx="232">
                  <c:v>0.1225</c:v>
                </c:pt>
                <c:pt idx="233">
                  <c:v>0.123</c:v>
                </c:pt>
                <c:pt idx="234">
                  <c:v>0.1235</c:v>
                </c:pt>
                <c:pt idx="235">
                  <c:v>0.124</c:v>
                </c:pt>
                <c:pt idx="236">
                  <c:v>0.1245</c:v>
                </c:pt>
                <c:pt idx="237">
                  <c:v>0.125</c:v>
                </c:pt>
                <c:pt idx="238">
                  <c:v>0.1255</c:v>
                </c:pt>
                <c:pt idx="239">
                  <c:v>0.126</c:v>
                </c:pt>
                <c:pt idx="240">
                  <c:v>0.1265</c:v>
                </c:pt>
                <c:pt idx="241">
                  <c:v>0.127</c:v>
                </c:pt>
                <c:pt idx="242">
                  <c:v>0.1275</c:v>
                </c:pt>
                <c:pt idx="243">
                  <c:v>0.128</c:v>
                </c:pt>
                <c:pt idx="244">
                  <c:v>0.1285</c:v>
                </c:pt>
                <c:pt idx="245">
                  <c:v>0.129</c:v>
                </c:pt>
                <c:pt idx="246">
                  <c:v>0.1295</c:v>
                </c:pt>
                <c:pt idx="247">
                  <c:v>0.13</c:v>
                </c:pt>
                <c:pt idx="248">
                  <c:v>0.1305</c:v>
                </c:pt>
                <c:pt idx="249">
                  <c:v>0.13100000000000001</c:v>
                </c:pt>
                <c:pt idx="250">
                  <c:v>0.13200000000000001</c:v>
                </c:pt>
                <c:pt idx="251">
                  <c:v>0.13250000000000001</c:v>
                </c:pt>
                <c:pt idx="252">
                  <c:v>0.13300000000000001</c:v>
                </c:pt>
                <c:pt idx="253">
                  <c:v>0.13350000000000001</c:v>
                </c:pt>
                <c:pt idx="254">
                  <c:v>0.13400000000000001</c:v>
                </c:pt>
                <c:pt idx="255">
                  <c:v>0.13450000000000001</c:v>
                </c:pt>
                <c:pt idx="256">
                  <c:v>0.13500000000000001</c:v>
                </c:pt>
                <c:pt idx="257">
                  <c:v>0.13550000000000001</c:v>
                </c:pt>
                <c:pt idx="258">
                  <c:v>0.13600000000000001</c:v>
                </c:pt>
                <c:pt idx="259">
                  <c:v>0.13650000000000001</c:v>
                </c:pt>
                <c:pt idx="260">
                  <c:v>0.13700000000000001</c:v>
                </c:pt>
                <c:pt idx="261">
                  <c:v>0.13750000000000001</c:v>
                </c:pt>
                <c:pt idx="262">
                  <c:v>0.13800000000000001</c:v>
                </c:pt>
                <c:pt idx="263">
                  <c:v>0.13850000000000001</c:v>
                </c:pt>
                <c:pt idx="264">
                  <c:v>0.13900000000000001</c:v>
                </c:pt>
                <c:pt idx="265">
                  <c:v>0.13950000000000001</c:v>
                </c:pt>
                <c:pt idx="266">
                  <c:v>0.14050000000000001</c:v>
                </c:pt>
                <c:pt idx="267">
                  <c:v>0.14099999999999999</c:v>
                </c:pt>
                <c:pt idx="268">
                  <c:v>0.14149999999999999</c:v>
                </c:pt>
                <c:pt idx="269">
                  <c:v>0.14199999999999999</c:v>
                </c:pt>
                <c:pt idx="270">
                  <c:v>0.14249999999999999</c:v>
                </c:pt>
                <c:pt idx="271">
                  <c:v>0.14299999999999999</c:v>
                </c:pt>
                <c:pt idx="272">
                  <c:v>0.14349999999999999</c:v>
                </c:pt>
                <c:pt idx="273">
                  <c:v>0.14399999999999999</c:v>
                </c:pt>
                <c:pt idx="274">
                  <c:v>0.14449999999999999</c:v>
                </c:pt>
                <c:pt idx="275">
                  <c:v>0.14499999999999999</c:v>
                </c:pt>
                <c:pt idx="276">
                  <c:v>0.14549999999999999</c:v>
                </c:pt>
                <c:pt idx="277">
                  <c:v>0.14599999999999999</c:v>
                </c:pt>
                <c:pt idx="278">
                  <c:v>0.14649999999999999</c:v>
                </c:pt>
                <c:pt idx="279">
                  <c:v>0.14749999999999999</c:v>
                </c:pt>
                <c:pt idx="280">
                  <c:v>0.14849999999999999</c:v>
                </c:pt>
                <c:pt idx="281">
                  <c:v>0.14949999999999999</c:v>
                </c:pt>
                <c:pt idx="282">
                  <c:v>0.15</c:v>
                </c:pt>
                <c:pt idx="283">
                  <c:v>0.15049999999999999</c:v>
                </c:pt>
                <c:pt idx="284">
                  <c:v>0.151</c:v>
                </c:pt>
                <c:pt idx="285">
                  <c:v>0.1515</c:v>
                </c:pt>
                <c:pt idx="286">
                  <c:v>0.152</c:v>
                </c:pt>
                <c:pt idx="287">
                  <c:v>0.153</c:v>
                </c:pt>
                <c:pt idx="288">
                  <c:v>0.1535</c:v>
                </c:pt>
                <c:pt idx="289">
                  <c:v>0.154</c:v>
                </c:pt>
                <c:pt idx="290">
                  <c:v>0.1545</c:v>
                </c:pt>
                <c:pt idx="291">
                  <c:v>0.155</c:v>
                </c:pt>
                <c:pt idx="292">
                  <c:v>0.1555</c:v>
                </c:pt>
                <c:pt idx="293">
                  <c:v>0.156</c:v>
                </c:pt>
                <c:pt idx="294">
                  <c:v>0.1565</c:v>
                </c:pt>
                <c:pt idx="295">
                  <c:v>0.157</c:v>
                </c:pt>
                <c:pt idx="296">
                  <c:v>0.1575</c:v>
                </c:pt>
                <c:pt idx="297">
                  <c:v>0.158</c:v>
                </c:pt>
                <c:pt idx="298">
                  <c:v>0.1585</c:v>
                </c:pt>
                <c:pt idx="299">
                  <c:v>0.159</c:v>
                </c:pt>
                <c:pt idx="300">
                  <c:v>0.16</c:v>
                </c:pt>
                <c:pt idx="301">
                  <c:v>0.1605</c:v>
                </c:pt>
                <c:pt idx="302">
                  <c:v>0.161</c:v>
                </c:pt>
                <c:pt idx="303">
                  <c:v>0.1615</c:v>
                </c:pt>
                <c:pt idx="304">
                  <c:v>0.16250000000000001</c:v>
                </c:pt>
                <c:pt idx="305">
                  <c:v>0.16300000000000001</c:v>
                </c:pt>
                <c:pt idx="306">
                  <c:v>0.16350000000000001</c:v>
                </c:pt>
                <c:pt idx="307">
                  <c:v>0.16450000000000001</c:v>
                </c:pt>
                <c:pt idx="308">
                  <c:v>0.16500000000000001</c:v>
                </c:pt>
                <c:pt idx="309">
                  <c:v>0.16550000000000001</c:v>
                </c:pt>
                <c:pt idx="310">
                  <c:v>0.16600000000000001</c:v>
                </c:pt>
                <c:pt idx="311">
                  <c:v>0.16650000000000001</c:v>
                </c:pt>
                <c:pt idx="312">
                  <c:v>0.16700000000000001</c:v>
                </c:pt>
                <c:pt idx="313">
                  <c:v>0.16750000000000001</c:v>
                </c:pt>
                <c:pt idx="314">
                  <c:v>0.16800000000000001</c:v>
                </c:pt>
                <c:pt idx="315">
                  <c:v>0.16850000000000001</c:v>
                </c:pt>
                <c:pt idx="316">
                  <c:v>0.16900000000000001</c:v>
                </c:pt>
                <c:pt idx="317">
                  <c:v>0.16950000000000001</c:v>
                </c:pt>
                <c:pt idx="318">
                  <c:v>0.17</c:v>
                </c:pt>
                <c:pt idx="319">
                  <c:v>0.17050000000000001</c:v>
                </c:pt>
                <c:pt idx="320">
                  <c:v>0.17100000000000001</c:v>
                </c:pt>
                <c:pt idx="321">
                  <c:v>0.17150000000000001</c:v>
                </c:pt>
                <c:pt idx="322">
                  <c:v>0.17199999999999999</c:v>
                </c:pt>
                <c:pt idx="323">
                  <c:v>0.17249999999999999</c:v>
                </c:pt>
                <c:pt idx="324">
                  <c:v>0.17299999999999999</c:v>
                </c:pt>
                <c:pt idx="325">
                  <c:v>0.17349999999999999</c:v>
                </c:pt>
                <c:pt idx="326">
                  <c:v>0.17399999999999999</c:v>
                </c:pt>
                <c:pt idx="327">
                  <c:v>0.17499999999999999</c:v>
                </c:pt>
                <c:pt idx="328">
                  <c:v>0.17549999999999999</c:v>
                </c:pt>
                <c:pt idx="329">
                  <c:v>0.17599999999999999</c:v>
                </c:pt>
                <c:pt idx="330">
                  <c:v>0.17649999999999999</c:v>
                </c:pt>
                <c:pt idx="331">
                  <c:v>0.17699999999999999</c:v>
                </c:pt>
                <c:pt idx="332">
                  <c:v>0.17749999999999999</c:v>
                </c:pt>
                <c:pt idx="333">
                  <c:v>0.17799999999999999</c:v>
                </c:pt>
                <c:pt idx="334">
                  <c:v>0.17849999999999999</c:v>
                </c:pt>
                <c:pt idx="335">
                  <c:v>0.17899999999999999</c:v>
                </c:pt>
                <c:pt idx="336">
                  <c:v>0.17949999999999999</c:v>
                </c:pt>
                <c:pt idx="337">
                  <c:v>0.18</c:v>
                </c:pt>
                <c:pt idx="338">
                  <c:v>0.18049999999999999</c:v>
                </c:pt>
                <c:pt idx="339">
                  <c:v>0.18099999999999999</c:v>
                </c:pt>
                <c:pt idx="340">
                  <c:v>0.18149999999999999</c:v>
                </c:pt>
                <c:pt idx="341">
                  <c:v>0.182</c:v>
                </c:pt>
                <c:pt idx="342">
                  <c:v>0.1825</c:v>
                </c:pt>
                <c:pt idx="343">
                  <c:v>0.183</c:v>
                </c:pt>
                <c:pt idx="344">
                  <c:v>0.1835</c:v>
                </c:pt>
                <c:pt idx="345">
                  <c:v>0.184</c:v>
                </c:pt>
                <c:pt idx="346">
                  <c:v>0.1845</c:v>
                </c:pt>
                <c:pt idx="347">
                  <c:v>0.185</c:v>
                </c:pt>
                <c:pt idx="348">
                  <c:v>0.1855</c:v>
                </c:pt>
                <c:pt idx="349">
                  <c:v>0.186</c:v>
                </c:pt>
                <c:pt idx="350">
                  <c:v>0.1865</c:v>
                </c:pt>
                <c:pt idx="351">
                  <c:v>0.187</c:v>
                </c:pt>
                <c:pt idx="352">
                  <c:v>0.1875</c:v>
                </c:pt>
                <c:pt idx="353">
                  <c:v>0.188</c:v>
                </c:pt>
                <c:pt idx="354">
                  <c:v>0.1885</c:v>
                </c:pt>
                <c:pt idx="355">
                  <c:v>0.189</c:v>
                </c:pt>
                <c:pt idx="356">
                  <c:v>0.1895</c:v>
                </c:pt>
                <c:pt idx="357">
                  <c:v>0.19</c:v>
                </c:pt>
                <c:pt idx="358">
                  <c:v>0.1905</c:v>
                </c:pt>
                <c:pt idx="359">
                  <c:v>0.191</c:v>
                </c:pt>
                <c:pt idx="360">
                  <c:v>0.1915</c:v>
                </c:pt>
                <c:pt idx="361">
                  <c:v>0.192</c:v>
                </c:pt>
                <c:pt idx="362">
                  <c:v>0.1925</c:v>
                </c:pt>
                <c:pt idx="363">
                  <c:v>0.193</c:v>
                </c:pt>
                <c:pt idx="364">
                  <c:v>0.19350000000000001</c:v>
                </c:pt>
                <c:pt idx="365">
                  <c:v>0.19400000000000001</c:v>
                </c:pt>
                <c:pt idx="366">
                  <c:v>0.19450000000000001</c:v>
                </c:pt>
                <c:pt idx="367">
                  <c:v>0.19500000000000001</c:v>
                </c:pt>
                <c:pt idx="368">
                  <c:v>0.19550000000000001</c:v>
                </c:pt>
                <c:pt idx="369">
                  <c:v>0.19600000000000001</c:v>
                </c:pt>
                <c:pt idx="370">
                  <c:v>0.19650000000000001</c:v>
                </c:pt>
                <c:pt idx="371">
                  <c:v>0.19700000000000001</c:v>
                </c:pt>
                <c:pt idx="372">
                  <c:v>0.19750000000000001</c:v>
                </c:pt>
                <c:pt idx="373">
                  <c:v>0.19800000000000001</c:v>
                </c:pt>
                <c:pt idx="374">
                  <c:v>0.19900000000000001</c:v>
                </c:pt>
                <c:pt idx="375">
                  <c:v>0.19950000000000001</c:v>
                </c:pt>
                <c:pt idx="376">
                  <c:v>0.2</c:v>
                </c:pt>
                <c:pt idx="377">
                  <c:v>0.20050000000000001</c:v>
                </c:pt>
                <c:pt idx="378">
                  <c:v>0.20100000000000001</c:v>
                </c:pt>
                <c:pt idx="379">
                  <c:v>0.20150000000000001</c:v>
                </c:pt>
                <c:pt idx="380">
                  <c:v>0.20200000000000001</c:v>
                </c:pt>
                <c:pt idx="381">
                  <c:v>0.20250000000000001</c:v>
                </c:pt>
                <c:pt idx="382">
                  <c:v>0.20349999999999999</c:v>
                </c:pt>
                <c:pt idx="383">
                  <c:v>0.20399999999999999</c:v>
                </c:pt>
                <c:pt idx="384">
                  <c:v>0.20449999999999999</c:v>
                </c:pt>
                <c:pt idx="385">
                  <c:v>0.20499999999999999</c:v>
                </c:pt>
                <c:pt idx="386">
                  <c:v>0.20549999999999999</c:v>
                </c:pt>
                <c:pt idx="387">
                  <c:v>0.20599999999999999</c:v>
                </c:pt>
                <c:pt idx="388">
                  <c:v>0.20649999999999999</c:v>
                </c:pt>
                <c:pt idx="389">
                  <c:v>0.20699999999999999</c:v>
                </c:pt>
                <c:pt idx="390">
                  <c:v>0.20749999999999999</c:v>
                </c:pt>
                <c:pt idx="391">
                  <c:v>0.20799999999999999</c:v>
                </c:pt>
                <c:pt idx="392">
                  <c:v>0.20849999999999999</c:v>
                </c:pt>
                <c:pt idx="393">
                  <c:v>0.20899999999999999</c:v>
                </c:pt>
                <c:pt idx="394">
                  <c:v>0.20949999999999999</c:v>
                </c:pt>
                <c:pt idx="395">
                  <c:v>0.21</c:v>
                </c:pt>
                <c:pt idx="396">
                  <c:v>0.21049999999999999</c:v>
                </c:pt>
                <c:pt idx="397">
                  <c:v>0.21099999999999999</c:v>
                </c:pt>
                <c:pt idx="398">
                  <c:v>0.21149999999999999</c:v>
                </c:pt>
                <c:pt idx="399">
                  <c:v>0.21199999999999999</c:v>
                </c:pt>
                <c:pt idx="400">
                  <c:v>0.21299999999999999</c:v>
                </c:pt>
                <c:pt idx="401">
                  <c:v>0.214</c:v>
                </c:pt>
                <c:pt idx="402">
                  <c:v>0.215</c:v>
                </c:pt>
                <c:pt idx="403">
                  <c:v>0.2155</c:v>
                </c:pt>
                <c:pt idx="404">
                  <c:v>0.216</c:v>
                </c:pt>
                <c:pt idx="405">
                  <c:v>0.2165</c:v>
                </c:pt>
                <c:pt idx="406">
                  <c:v>0.217</c:v>
                </c:pt>
                <c:pt idx="407">
                  <c:v>0.2175</c:v>
                </c:pt>
                <c:pt idx="408">
                  <c:v>0.218</c:v>
                </c:pt>
                <c:pt idx="409">
                  <c:v>0.2185</c:v>
                </c:pt>
                <c:pt idx="410">
                  <c:v>0.219</c:v>
                </c:pt>
                <c:pt idx="411">
                  <c:v>0.2195</c:v>
                </c:pt>
                <c:pt idx="412">
                  <c:v>0.22</c:v>
                </c:pt>
                <c:pt idx="413">
                  <c:v>0.2205</c:v>
                </c:pt>
                <c:pt idx="414">
                  <c:v>0.221</c:v>
                </c:pt>
                <c:pt idx="415">
                  <c:v>0.2215</c:v>
                </c:pt>
                <c:pt idx="416">
                  <c:v>0.222</c:v>
                </c:pt>
                <c:pt idx="417">
                  <c:v>0.2225</c:v>
                </c:pt>
                <c:pt idx="418">
                  <c:v>0.223</c:v>
                </c:pt>
                <c:pt idx="419">
                  <c:v>0.2235</c:v>
                </c:pt>
                <c:pt idx="420">
                  <c:v>0.224</c:v>
                </c:pt>
                <c:pt idx="421">
                  <c:v>0.22450000000000001</c:v>
                </c:pt>
                <c:pt idx="422">
                  <c:v>0.22550000000000001</c:v>
                </c:pt>
                <c:pt idx="423">
                  <c:v>0.22600000000000001</c:v>
                </c:pt>
                <c:pt idx="424">
                  <c:v>0.22650000000000001</c:v>
                </c:pt>
                <c:pt idx="425">
                  <c:v>0.22700000000000001</c:v>
                </c:pt>
                <c:pt idx="426">
                  <c:v>0.22750000000000001</c:v>
                </c:pt>
                <c:pt idx="427">
                  <c:v>0.22800000000000001</c:v>
                </c:pt>
                <c:pt idx="428">
                  <c:v>0.22900000000000001</c:v>
                </c:pt>
                <c:pt idx="429">
                  <c:v>0.22950000000000001</c:v>
                </c:pt>
                <c:pt idx="430">
                  <c:v>0.23</c:v>
                </c:pt>
                <c:pt idx="431">
                  <c:v>0.23050000000000001</c:v>
                </c:pt>
                <c:pt idx="432">
                  <c:v>0.23100000000000001</c:v>
                </c:pt>
                <c:pt idx="433">
                  <c:v>0.23150000000000001</c:v>
                </c:pt>
                <c:pt idx="434">
                  <c:v>0.23200000000000001</c:v>
                </c:pt>
                <c:pt idx="435">
                  <c:v>0.23250000000000001</c:v>
                </c:pt>
                <c:pt idx="436">
                  <c:v>0.23300000000000001</c:v>
                </c:pt>
                <c:pt idx="437">
                  <c:v>0.23350000000000001</c:v>
                </c:pt>
                <c:pt idx="438">
                  <c:v>0.23400000000000001</c:v>
                </c:pt>
                <c:pt idx="439">
                  <c:v>0.23449999999999999</c:v>
                </c:pt>
                <c:pt idx="440">
                  <c:v>0.23499999999999999</c:v>
                </c:pt>
                <c:pt idx="441">
                  <c:v>0.23549999999999999</c:v>
                </c:pt>
                <c:pt idx="442">
                  <c:v>0.23599999999999999</c:v>
                </c:pt>
                <c:pt idx="443">
                  <c:v>0.23699999999999999</c:v>
                </c:pt>
                <c:pt idx="444">
                  <c:v>0.23799999999999999</c:v>
                </c:pt>
                <c:pt idx="445">
                  <c:v>0.23849999999999999</c:v>
                </c:pt>
                <c:pt idx="446">
                  <c:v>0.23899999999999999</c:v>
                </c:pt>
                <c:pt idx="447">
                  <c:v>0.23949999999999999</c:v>
                </c:pt>
                <c:pt idx="448">
                  <c:v>0.24</c:v>
                </c:pt>
                <c:pt idx="449">
                  <c:v>0.24049999999999999</c:v>
                </c:pt>
                <c:pt idx="450">
                  <c:v>0.24099999999999999</c:v>
                </c:pt>
                <c:pt idx="451">
                  <c:v>0.24149999999999999</c:v>
                </c:pt>
                <c:pt idx="452">
                  <c:v>0.24199999999999999</c:v>
                </c:pt>
                <c:pt idx="453">
                  <c:v>0.24249999999999999</c:v>
                </c:pt>
                <c:pt idx="454">
                  <c:v>0.24299999999999999</c:v>
                </c:pt>
                <c:pt idx="455">
                  <c:v>0.24349999999999999</c:v>
                </c:pt>
                <c:pt idx="456">
                  <c:v>0.24399999999999999</c:v>
                </c:pt>
                <c:pt idx="457">
                  <c:v>0.2445</c:v>
                </c:pt>
                <c:pt idx="458">
                  <c:v>0.245</c:v>
                </c:pt>
                <c:pt idx="459">
                  <c:v>0.246</c:v>
                </c:pt>
                <c:pt idx="460">
                  <c:v>0.2465</c:v>
                </c:pt>
                <c:pt idx="461">
                  <c:v>0.247</c:v>
                </c:pt>
                <c:pt idx="462">
                  <c:v>0.2475</c:v>
                </c:pt>
                <c:pt idx="463">
                  <c:v>0.248</c:v>
                </c:pt>
                <c:pt idx="464">
                  <c:v>0.2485</c:v>
                </c:pt>
                <c:pt idx="465">
                  <c:v>0.249</c:v>
                </c:pt>
                <c:pt idx="466">
                  <c:v>0.2495</c:v>
                </c:pt>
                <c:pt idx="467">
                  <c:v>0.25</c:v>
                </c:pt>
                <c:pt idx="468">
                  <c:v>0.2505</c:v>
                </c:pt>
                <c:pt idx="469">
                  <c:v>0.251</c:v>
                </c:pt>
                <c:pt idx="470">
                  <c:v>0.2515</c:v>
                </c:pt>
                <c:pt idx="471">
                  <c:v>0.252</c:v>
                </c:pt>
                <c:pt idx="472">
                  <c:v>0.2525</c:v>
                </c:pt>
                <c:pt idx="473">
                  <c:v>0.253</c:v>
                </c:pt>
                <c:pt idx="474">
                  <c:v>0.2535</c:v>
                </c:pt>
                <c:pt idx="475">
                  <c:v>0.254</c:v>
                </c:pt>
                <c:pt idx="476">
                  <c:v>0.2545</c:v>
                </c:pt>
                <c:pt idx="477">
                  <c:v>0.2555</c:v>
                </c:pt>
                <c:pt idx="478">
                  <c:v>0.25650000000000001</c:v>
                </c:pt>
                <c:pt idx="479">
                  <c:v>0.25750000000000001</c:v>
                </c:pt>
                <c:pt idx="480">
                  <c:v>0.25800000000000001</c:v>
                </c:pt>
                <c:pt idx="481">
                  <c:v>0.25850000000000001</c:v>
                </c:pt>
                <c:pt idx="482">
                  <c:v>0.25900000000000001</c:v>
                </c:pt>
                <c:pt idx="483">
                  <c:v>0.25950000000000001</c:v>
                </c:pt>
                <c:pt idx="484">
                  <c:v>0.26</c:v>
                </c:pt>
                <c:pt idx="485">
                  <c:v>0.26050000000000001</c:v>
                </c:pt>
                <c:pt idx="486">
                  <c:v>0.26100000000000001</c:v>
                </c:pt>
                <c:pt idx="487">
                  <c:v>0.26150000000000001</c:v>
                </c:pt>
                <c:pt idx="488">
                  <c:v>0.26200000000000001</c:v>
                </c:pt>
                <c:pt idx="489">
                  <c:v>0.26250000000000001</c:v>
                </c:pt>
                <c:pt idx="490">
                  <c:v>0.26300000000000001</c:v>
                </c:pt>
                <c:pt idx="491">
                  <c:v>0.26350000000000001</c:v>
                </c:pt>
                <c:pt idx="492">
                  <c:v>0.26450000000000001</c:v>
                </c:pt>
                <c:pt idx="493">
                  <c:v>0.26500000000000001</c:v>
                </c:pt>
                <c:pt idx="494">
                  <c:v>0.26550000000000001</c:v>
                </c:pt>
                <c:pt idx="495">
                  <c:v>0.26600000000000001</c:v>
                </c:pt>
                <c:pt idx="496">
                  <c:v>0.26650000000000001</c:v>
                </c:pt>
                <c:pt idx="497">
                  <c:v>0.26700000000000002</c:v>
                </c:pt>
                <c:pt idx="498">
                  <c:v>0.26750000000000002</c:v>
                </c:pt>
                <c:pt idx="499">
                  <c:v>0.26800000000000002</c:v>
                </c:pt>
                <c:pt idx="500">
                  <c:v>0.26850000000000002</c:v>
                </c:pt>
                <c:pt idx="501">
                  <c:v>0.26900000000000002</c:v>
                </c:pt>
                <c:pt idx="502">
                  <c:v>0.26950000000000002</c:v>
                </c:pt>
                <c:pt idx="503">
                  <c:v>0.27</c:v>
                </c:pt>
                <c:pt idx="504">
                  <c:v>0.27050000000000002</c:v>
                </c:pt>
                <c:pt idx="505">
                  <c:v>0.27100000000000002</c:v>
                </c:pt>
                <c:pt idx="506">
                  <c:v>0.27150000000000002</c:v>
                </c:pt>
                <c:pt idx="507">
                  <c:v>0.27200000000000002</c:v>
                </c:pt>
                <c:pt idx="508">
                  <c:v>0.27250000000000002</c:v>
                </c:pt>
                <c:pt idx="509">
                  <c:v>0.27300000000000002</c:v>
                </c:pt>
                <c:pt idx="510">
                  <c:v>0.27350000000000002</c:v>
                </c:pt>
                <c:pt idx="511">
                  <c:v>0.27400000000000002</c:v>
                </c:pt>
                <c:pt idx="512">
                  <c:v>0.27450000000000002</c:v>
                </c:pt>
                <c:pt idx="513">
                  <c:v>0.27500000000000002</c:v>
                </c:pt>
                <c:pt idx="514">
                  <c:v>0.27600000000000002</c:v>
                </c:pt>
                <c:pt idx="515">
                  <c:v>0.27650000000000002</c:v>
                </c:pt>
                <c:pt idx="516">
                  <c:v>0.27700000000000002</c:v>
                </c:pt>
                <c:pt idx="517">
                  <c:v>0.27750000000000002</c:v>
                </c:pt>
                <c:pt idx="518">
                  <c:v>0.27800000000000002</c:v>
                </c:pt>
                <c:pt idx="519">
                  <c:v>0.27850000000000003</c:v>
                </c:pt>
                <c:pt idx="520">
                  <c:v>0.27900000000000003</c:v>
                </c:pt>
                <c:pt idx="521">
                  <c:v>0.27950000000000003</c:v>
                </c:pt>
                <c:pt idx="522">
                  <c:v>0.28000000000000003</c:v>
                </c:pt>
                <c:pt idx="523">
                  <c:v>0.28050000000000003</c:v>
                </c:pt>
                <c:pt idx="524">
                  <c:v>0.28100000000000003</c:v>
                </c:pt>
                <c:pt idx="525">
                  <c:v>0.28149999999999997</c:v>
                </c:pt>
                <c:pt idx="526">
                  <c:v>0.28199999999999997</c:v>
                </c:pt>
                <c:pt idx="527">
                  <c:v>0.28249999999999997</c:v>
                </c:pt>
                <c:pt idx="528">
                  <c:v>0.28299999999999997</c:v>
                </c:pt>
                <c:pt idx="529">
                  <c:v>0.28349999999999997</c:v>
                </c:pt>
                <c:pt idx="530">
                  <c:v>0.28399999999999997</c:v>
                </c:pt>
                <c:pt idx="531">
                  <c:v>0.28499999999999998</c:v>
                </c:pt>
                <c:pt idx="532">
                  <c:v>0.28599999999999998</c:v>
                </c:pt>
                <c:pt idx="533">
                  <c:v>0.28649999999999998</c:v>
                </c:pt>
                <c:pt idx="534">
                  <c:v>0.28699999999999998</c:v>
                </c:pt>
                <c:pt idx="535">
                  <c:v>0.28749999999999998</c:v>
                </c:pt>
                <c:pt idx="536">
                  <c:v>0.28799999999999998</c:v>
                </c:pt>
                <c:pt idx="537">
                  <c:v>0.28849999999999998</c:v>
                </c:pt>
                <c:pt idx="538">
                  <c:v>0.28899999999999998</c:v>
                </c:pt>
                <c:pt idx="539">
                  <c:v>0.28999999999999998</c:v>
                </c:pt>
                <c:pt idx="540">
                  <c:v>0.29049999999999998</c:v>
                </c:pt>
                <c:pt idx="541">
                  <c:v>0.29099999999999998</c:v>
                </c:pt>
                <c:pt idx="542">
                  <c:v>0.29149999999999998</c:v>
                </c:pt>
                <c:pt idx="543">
                  <c:v>0.29199999999999998</c:v>
                </c:pt>
                <c:pt idx="544">
                  <c:v>0.29249999999999998</c:v>
                </c:pt>
                <c:pt idx="545">
                  <c:v>0.29299999999999998</c:v>
                </c:pt>
                <c:pt idx="546">
                  <c:v>0.29349999999999998</c:v>
                </c:pt>
                <c:pt idx="547">
                  <c:v>0.29449999999999998</c:v>
                </c:pt>
                <c:pt idx="548">
                  <c:v>0.29549999999999998</c:v>
                </c:pt>
                <c:pt idx="549">
                  <c:v>0.29599999999999999</c:v>
                </c:pt>
                <c:pt idx="550">
                  <c:v>0.29649999999999999</c:v>
                </c:pt>
                <c:pt idx="551">
                  <c:v>0.29699999999999999</c:v>
                </c:pt>
                <c:pt idx="552">
                  <c:v>0.29749999999999999</c:v>
                </c:pt>
                <c:pt idx="553">
                  <c:v>0.29799999999999999</c:v>
                </c:pt>
                <c:pt idx="554">
                  <c:v>0.29849999999999999</c:v>
                </c:pt>
                <c:pt idx="555">
                  <c:v>0.29899999999999999</c:v>
                </c:pt>
                <c:pt idx="556">
                  <c:v>0.29949999999999999</c:v>
                </c:pt>
                <c:pt idx="557">
                  <c:v>0.3</c:v>
                </c:pt>
                <c:pt idx="558">
                  <c:v>0.30049999999999999</c:v>
                </c:pt>
                <c:pt idx="559">
                  <c:v>0.30099999999999999</c:v>
                </c:pt>
                <c:pt idx="560">
                  <c:v>0.30149999999999999</c:v>
                </c:pt>
                <c:pt idx="561">
                  <c:v>0.30249999999999999</c:v>
                </c:pt>
                <c:pt idx="562">
                  <c:v>0.30349999999999999</c:v>
                </c:pt>
                <c:pt idx="563">
                  <c:v>0.30449999999999999</c:v>
                </c:pt>
                <c:pt idx="564">
                  <c:v>0.30499999999999999</c:v>
                </c:pt>
                <c:pt idx="565">
                  <c:v>0.30549999999999999</c:v>
                </c:pt>
                <c:pt idx="566">
                  <c:v>0.30599999999999999</c:v>
                </c:pt>
                <c:pt idx="567">
                  <c:v>0.30649999999999999</c:v>
                </c:pt>
                <c:pt idx="568">
                  <c:v>0.307</c:v>
                </c:pt>
                <c:pt idx="569">
                  <c:v>0.3075</c:v>
                </c:pt>
                <c:pt idx="570">
                  <c:v>0.308</c:v>
                </c:pt>
                <c:pt idx="571">
                  <c:v>0.3085</c:v>
                </c:pt>
                <c:pt idx="572">
                  <c:v>0.309</c:v>
                </c:pt>
                <c:pt idx="573">
                  <c:v>0.3095</c:v>
                </c:pt>
                <c:pt idx="574">
                  <c:v>0.31</c:v>
                </c:pt>
                <c:pt idx="575">
                  <c:v>0.3105</c:v>
                </c:pt>
                <c:pt idx="576">
                  <c:v>0.311</c:v>
                </c:pt>
                <c:pt idx="577">
                  <c:v>0.3115</c:v>
                </c:pt>
                <c:pt idx="578">
                  <c:v>0.312</c:v>
                </c:pt>
                <c:pt idx="579">
                  <c:v>0.3125</c:v>
                </c:pt>
                <c:pt idx="580">
                  <c:v>0.313</c:v>
                </c:pt>
                <c:pt idx="581">
                  <c:v>0.3135</c:v>
                </c:pt>
                <c:pt idx="582">
                  <c:v>0.314</c:v>
                </c:pt>
                <c:pt idx="583">
                  <c:v>0.3145</c:v>
                </c:pt>
                <c:pt idx="584">
                  <c:v>0.315</c:v>
                </c:pt>
                <c:pt idx="585">
                  <c:v>0.316</c:v>
                </c:pt>
                <c:pt idx="586">
                  <c:v>0.3165</c:v>
                </c:pt>
                <c:pt idx="587">
                  <c:v>0.317</c:v>
                </c:pt>
                <c:pt idx="588">
                  <c:v>0.3175</c:v>
                </c:pt>
                <c:pt idx="589">
                  <c:v>0.318</c:v>
                </c:pt>
                <c:pt idx="590">
                  <c:v>0.31850000000000001</c:v>
                </c:pt>
                <c:pt idx="591">
                  <c:v>0.31900000000000001</c:v>
                </c:pt>
                <c:pt idx="592">
                  <c:v>0.31950000000000001</c:v>
                </c:pt>
                <c:pt idx="593">
                  <c:v>0.32050000000000001</c:v>
                </c:pt>
                <c:pt idx="594">
                  <c:v>0.32100000000000001</c:v>
                </c:pt>
                <c:pt idx="595">
                  <c:v>0.32150000000000001</c:v>
                </c:pt>
                <c:pt idx="596">
                  <c:v>0.32200000000000001</c:v>
                </c:pt>
                <c:pt idx="597">
                  <c:v>0.32250000000000001</c:v>
                </c:pt>
                <c:pt idx="598">
                  <c:v>0.32300000000000001</c:v>
                </c:pt>
                <c:pt idx="599">
                  <c:v>0.32350000000000001</c:v>
                </c:pt>
                <c:pt idx="600">
                  <c:v>0.32400000000000001</c:v>
                </c:pt>
                <c:pt idx="601">
                  <c:v>0.32450000000000001</c:v>
                </c:pt>
                <c:pt idx="602">
                  <c:v>0.32500000000000001</c:v>
                </c:pt>
                <c:pt idx="603">
                  <c:v>0.32550000000000001</c:v>
                </c:pt>
                <c:pt idx="604">
                  <c:v>0.32600000000000001</c:v>
                </c:pt>
                <c:pt idx="605">
                  <c:v>0.32650000000000001</c:v>
                </c:pt>
                <c:pt idx="606">
                  <c:v>0.32700000000000001</c:v>
                </c:pt>
                <c:pt idx="607">
                  <c:v>0.32750000000000001</c:v>
                </c:pt>
                <c:pt idx="608">
                  <c:v>0.32800000000000001</c:v>
                </c:pt>
                <c:pt idx="609">
                  <c:v>0.32850000000000001</c:v>
                </c:pt>
                <c:pt idx="610">
                  <c:v>0.32900000000000001</c:v>
                </c:pt>
                <c:pt idx="611">
                  <c:v>0.32950000000000002</c:v>
                </c:pt>
                <c:pt idx="612">
                  <c:v>0.33</c:v>
                </c:pt>
                <c:pt idx="613">
                  <c:v>0.33050000000000002</c:v>
                </c:pt>
                <c:pt idx="614">
                  <c:v>0.33100000000000002</c:v>
                </c:pt>
                <c:pt idx="615">
                  <c:v>0.33150000000000002</c:v>
                </c:pt>
                <c:pt idx="616">
                  <c:v>0.33250000000000002</c:v>
                </c:pt>
                <c:pt idx="617">
                  <c:v>0.33300000000000002</c:v>
                </c:pt>
                <c:pt idx="618">
                  <c:v>0.33350000000000002</c:v>
                </c:pt>
                <c:pt idx="619">
                  <c:v>0.33400000000000002</c:v>
                </c:pt>
                <c:pt idx="620">
                  <c:v>0.33450000000000002</c:v>
                </c:pt>
                <c:pt idx="621">
                  <c:v>0.33500000000000002</c:v>
                </c:pt>
                <c:pt idx="622">
                  <c:v>0.33550000000000002</c:v>
                </c:pt>
                <c:pt idx="623">
                  <c:v>0.33650000000000002</c:v>
                </c:pt>
                <c:pt idx="624">
                  <c:v>0.33700000000000002</c:v>
                </c:pt>
                <c:pt idx="625">
                  <c:v>0.33750000000000002</c:v>
                </c:pt>
                <c:pt idx="626">
                  <c:v>0.33800000000000002</c:v>
                </c:pt>
                <c:pt idx="627">
                  <c:v>0.33900000000000002</c:v>
                </c:pt>
                <c:pt idx="628">
                  <c:v>0.33950000000000002</c:v>
                </c:pt>
                <c:pt idx="629">
                  <c:v>0.34</c:v>
                </c:pt>
                <c:pt idx="630">
                  <c:v>0.34050000000000002</c:v>
                </c:pt>
                <c:pt idx="631">
                  <c:v>0.34100000000000003</c:v>
                </c:pt>
                <c:pt idx="632">
                  <c:v>0.34150000000000003</c:v>
                </c:pt>
                <c:pt idx="633">
                  <c:v>0.34200000000000003</c:v>
                </c:pt>
                <c:pt idx="634">
                  <c:v>0.34250000000000003</c:v>
                </c:pt>
                <c:pt idx="635">
                  <c:v>0.34300000000000003</c:v>
                </c:pt>
                <c:pt idx="636">
                  <c:v>0.34350000000000003</c:v>
                </c:pt>
                <c:pt idx="637">
                  <c:v>0.34399999999999997</c:v>
                </c:pt>
                <c:pt idx="638">
                  <c:v>0.34449999999999997</c:v>
                </c:pt>
                <c:pt idx="639">
                  <c:v>0.34499999999999997</c:v>
                </c:pt>
                <c:pt idx="640">
                  <c:v>0.34549999999999997</c:v>
                </c:pt>
                <c:pt idx="641">
                  <c:v>0.34599999999999997</c:v>
                </c:pt>
                <c:pt idx="642">
                  <c:v>0.34649999999999997</c:v>
                </c:pt>
                <c:pt idx="643">
                  <c:v>0.34749999999999998</c:v>
                </c:pt>
                <c:pt idx="644">
                  <c:v>0.34849999999999998</c:v>
                </c:pt>
                <c:pt idx="645">
                  <c:v>0.34949999999999998</c:v>
                </c:pt>
                <c:pt idx="646">
                  <c:v>0.35049999999999998</c:v>
                </c:pt>
                <c:pt idx="647">
                  <c:v>0.35149999999999998</c:v>
                </c:pt>
                <c:pt idx="648">
                  <c:v>0.35199999999999998</c:v>
                </c:pt>
                <c:pt idx="649">
                  <c:v>0.35299999999999998</c:v>
                </c:pt>
                <c:pt idx="650">
                  <c:v>0.35399999999999998</c:v>
                </c:pt>
                <c:pt idx="651">
                  <c:v>0.35499999999999998</c:v>
                </c:pt>
                <c:pt idx="652">
                  <c:v>0.35549999999999998</c:v>
                </c:pt>
                <c:pt idx="653">
                  <c:v>0.35599999999999998</c:v>
                </c:pt>
                <c:pt idx="654">
                  <c:v>0.35649999999999998</c:v>
                </c:pt>
                <c:pt idx="655">
                  <c:v>0.35699999999999998</c:v>
                </c:pt>
                <c:pt idx="656">
                  <c:v>0.35749999999999998</c:v>
                </c:pt>
                <c:pt idx="657">
                  <c:v>0.35849999999999999</c:v>
                </c:pt>
                <c:pt idx="658">
                  <c:v>0.35949999999999999</c:v>
                </c:pt>
                <c:pt idx="659">
                  <c:v>0.36049999999999999</c:v>
                </c:pt>
                <c:pt idx="660">
                  <c:v>0.36099999999999999</c:v>
                </c:pt>
                <c:pt idx="661">
                  <c:v>0.36149999999999999</c:v>
                </c:pt>
                <c:pt idx="662">
                  <c:v>0.36199999999999999</c:v>
                </c:pt>
                <c:pt idx="663">
                  <c:v>0.36299999999999999</c:v>
                </c:pt>
                <c:pt idx="664">
                  <c:v>0.36349999999999999</c:v>
                </c:pt>
                <c:pt idx="665">
                  <c:v>0.36399999999999999</c:v>
                </c:pt>
                <c:pt idx="666">
                  <c:v>0.36449999999999999</c:v>
                </c:pt>
                <c:pt idx="667">
                  <c:v>0.36499999999999999</c:v>
                </c:pt>
                <c:pt idx="668">
                  <c:v>0.36599999999999999</c:v>
                </c:pt>
                <c:pt idx="669">
                  <c:v>0.36649999999999999</c:v>
                </c:pt>
                <c:pt idx="670">
                  <c:v>0.36699999999999999</c:v>
                </c:pt>
                <c:pt idx="671">
                  <c:v>0.36749999999999999</c:v>
                </c:pt>
                <c:pt idx="672">
                  <c:v>0.36799999999999999</c:v>
                </c:pt>
                <c:pt idx="673">
                  <c:v>0.36849999999999999</c:v>
                </c:pt>
                <c:pt idx="674">
                  <c:v>0.36899999999999999</c:v>
                </c:pt>
                <c:pt idx="675">
                  <c:v>0.37</c:v>
                </c:pt>
                <c:pt idx="676">
                  <c:v>0.3705</c:v>
                </c:pt>
                <c:pt idx="677">
                  <c:v>0.371</c:v>
                </c:pt>
                <c:pt idx="678">
                  <c:v>0.3715</c:v>
                </c:pt>
                <c:pt idx="679">
                  <c:v>0.372</c:v>
                </c:pt>
                <c:pt idx="680">
                  <c:v>0.3725</c:v>
                </c:pt>
                <c:pt idx="681">
                  <c:v>0.3735</c:v>
                </c:pt>
                <c:pt idx="682">
                  <c:v>0.3745</c:v>
                </c:pt>
                <c:pt idx="683">
                  <c:v>0.375</c:v>
                </c:pt>
                <c:pt idx="684">
                  <c:v>0.3755</c:v>
                </c:pt>
                <c:pt idx="685">
                  <c:v>0.376</c:v>
                </c:pt>
                <c:pt idx="686">
                  <c:v>0.377</c:v>
                </c:pt>
                <c:pt idx="687">
                  <c:v>0.378</c:v>
                </c:pt>
                <c:pt idx="688">
                  <c:v>0.3785</c:v>
                </c:pt>
                <c:pt idx="689">
                  <c:v>0.379</c:v>
                </c:pt>
                <c:pt idx="690">
                  <c:v>0.3795</c:v>
                </c:pt>
                <c:pt idx="691">
                  <c:v>0.38</c:v>
                </c:pt>
                <c:pt idx="692">
                  <c:v>0.38100000000000001</c:v>
                </c:pt>
                <c:pt idx="693">
                  <c:v>0.38200000000000001</c:v>
                </c:pt>
                <c:pt idx="694">
                  <c:v>0.38250000000000001</c:v>
                </c:pt>
                <c:pt idx="695">
                  <c:v>0.38300000000000001</c:v>
                </c:pt>
                <c:pt idx="696">
                  <c:v>0.38350000000000001</c:v>
                </c:pt>
                <c:pt idx="697">
                  <c:v>0.38450000000000001</c:v>
                </c:pt>
                <c:pt idx="698">
                  <c:v>0.38550000000000001</c:v>
                </c:pt>
                <c:pt idx="699">
                  <c:v>0.38600000000000001</c:v>
                </c:pt>
                <c:pt idx="700">
                  <c:v>0.38650000000000001</c:v>
                </c:pt>
                <c:pt idx="701">
                  <c:v>0.38700000000000001</c:v>
                </c:pt>
                <c:pt idx="702">
                  <c:v>0.38750000000000001</c:v>
                </c:pt>
                <c:pt idx="703">
                  <c:v>0.38800000000000001</c:v>
                </c:pt>
                <c:pt idx="704">
                  <c:v>0.38850000000000001</c:v>
                </c:pt>
                <c:pt idx="705">
                  <c:v>0.38900000000000001</c:v>
                </c:pt>
                <c:pt idx="706">
                  <c:v>0.38950000000000001</c:v>
                </c:pt>
                <c:pt idx="707">
                  <c:v>0.39</c:v>
                </c:pt>
                <c:pt idx="708">
                  <c:v>0.39050000000000001</c:v>
                </c:pt>
                <c:pt idx="709">
                  <c:v>0.39150000000000001</c:v>
                </c:pt>
                <c:pt idx="710">
                  <c:v>0.39200000000000002</c:v>
                </c:pt>
                <c:pt idx="711">
                  <c:v>0.39250000000000002</c:v>
                </c:pt>
                <c:pt idx="712">
                  <c:v>0.39300000000000002</c:v>
                </c:pt>
                <c:pt idx="713">
                  <c:v>0.39350000000000002</c:v>
                </c:pt>
                <c:pt idx="714">
                  <c:v>0.39400000000000002</c:v>
                </c:pt>
                <c:pt idx="715">
                  <c:v>0.39450000000000002</c:v>
                </c:pt>
                <c:pt idx="716">
                  <c:v>0.39550000000000002</c:v>
                </c:pt>
                <c:pt idx="717">
                  <c:v>0.39600000000000002</c:v>
                </c:pt>
                <c:pt idx="718">
                  <c:v>0.39650000000000002</c:v>
                </c:pt>
                <c:pt idx="719">
                  <c:v>0.39700000000000002</c:v>
                </c:pt>
                <c:pt idx="720">
                  <c:v>0.39750000000000002</c:v>
                </c:pt>
                <c:pt idx="721">
                  <c:v>0.39800000000000002</c:v>
                </c:pt>
                <c:pt idx="722">
                  <c:v>0.39900000000000002</c:v>
                </c:pt>
                <c:pt idx="723">
                  <c:v>0.4</c:v>
                </c:pt>
                <c:pt idx="724">
                  <c:v>0.40050000000000002</c:v>
                </c:pt>
                <c:pt idx="725">
                  <c:v>0.40100000000000002</c:v>
                </c:pt>
                <c:pt idx="726">
                  <c:v>0.40150000000000002</c:v>
                </c:pt>
                <c:pt idx="727">
                  <c:v>0.40200000000000002</c:v>
                </c:pt>
                <c:pt idx="728">
                  <c:v>0.40250000000000002</c:v>
                </c:pt>
                <c:pt idx="729">
                  <c:v>0.40300000000000002</c:v>
                </c:pt>
                <c:pt idx="730">
                  <c:v>0.40350000000000003</c:v>
                </c:pt>
                <c:pt idx="731">
                  <c:v>0.40400000000000003</c:v>
                </c:pt>
                <c:pt idx="732">
                  <c:v>0.40450000000000003</c:v>
                </c:pt>
                <c:pt idx="733">
                  <c:v>0.40550000000000003</c:v>
                </c:pt>
                <c:pt idx="734">
                  <c:v>0.40649999999999997</c:v>
                </c:pt>
                <c:pt idx="735">
                  <c:v>0.40749999999999997</c:v>
                </c:pt>
                <c:pt idx="736">
                  <c:v>0.40799999999999997</c:v>
                </c:pt>
                <c:pt idx="737">
                  <c:v>0.40849999999999997</c:v>
                </c:pt>
                <c:pt idx="738">
                  <c:v>0.40899999999999997</c:v>
                </c:pt>
                <c:pt idx="739">
                  <c:v>0.40949999999999998</c:v>
                </c:pt>
                <c:pt idx="740">
                  <c:v>0.41049999999999998</c:v>
                </c:pt>
                <c:pt idx="741">
                  <c:v>0.41099999999999998</c:v>
                </c:pt>
                <c:pt idx="742">
                  <c:v>0.41149999999999998</c:v>
                </c:pt>
                <c:pt idx="743">
                  <c:v>0.41199999999999998</c:v>
                </c:pt>
                <c:pt idx="744">
                  <c:v>0.41299999999999998</c:v>
                </c:pt>
                <c:pt idx="745">
                  <c:v>0.41399999999999998</c:v>
                </c:pt>
                <c:pt idx="746">
                  <c:v>0.41449999999999998</c:v>
                </c:pt>
                <c:pt idx="747">
                  <c:v>0.41499999999999998</c:v>
                </c:pt>
                <c:pt idx="748">
                  <c:v>0.41549999999999998</c:v>
                </c:pt>
                <c:pt idx="749">
                  <c:v>0.41599999999999998</c:v>
                </c:pt>
                <c:pt idx="750">
                  <c:v>0.41649999999999998</c:v>
                </c:pt>
                <c:pt idx="751">
                  <c:v>0.41749999999999998</c:v>
                </c:pt>
                <c:pt idx="752">
                  <c:v>0.41799999999999998</c:v>
                </c:pt>
                <c:pt idx="753">
                  <c:v>0.41849999999999998</c:v>
                </c:pt>
                <c:pt idx="754">
                  <c:v>0.41899999999999998</c:v>
                </c:pt>
                <c:pt idx="755">
                  <c:v>0.41949999999999998</c:v>
                </c:pt>
                <c:pt idx="756">
                  <c:v>0.42</c:v>
                </c:pt>
                <c:pt idx="757">
                  <c:v>0.42049999999999998</c:v>
                </c:pt>
                <c:pt idx="758">
                  <c:v>0.42149999999999999</c:v>
                </c:pt>
                <c:pt idx="759">
                  <c:v>0.42199999999999999</c:v>
                </c:pt>
                <c:pt idx="760">
                  <c:v>0.42249999999999999</c:v>
                </c:pt>
                <c:pt idx="761">
                  <c:v>0.42299999999999999</c:v>
                </c:pt>
                <c:pt idx="762">
                  <c:v>0.42349999999999999</c:v>
                </c:pt>
                <c:pt idx="763">
                  <c:v>0.42399999999999999</c:v>
                </c:pt>
                <c:pt idx="764">
                  <c:v>0.42449999999999999</c:v>
                </c:pt>
                <c:pt idx="765">
                  <c:v>0.42499999999999999</c:v>
                </c:pt>
                <c:pt idx="766">
                  <c:v>0.42549999999999999</c:v>
                </c:pt>
                <c:pt idx="767">
                  <c:v>0.42599999999999999</c:v>
                </c:pt>
                <c:pt idx="768">
                  <c:v>0.42649999999999999</c:v>
                </c:pt>
                <c:pt idx="769">
                  <c:v>0.42699999999999999</c:v>
                </c:pt>
                <c:pt idx="770">
                  <c:v>0.42749999999999999</c:v>
                </c:pt>
                <c:pt idx="771">
                  <c:v>0.42849999999999999</c:v>
                </c:pt>
                <c:pt idx="772">
                  <c:v>0.42949999999999999</c:v>
                </c:pt>
                <c:pt idx="773">
                  <c:v>0.43</c:v>
                </c:pt>
                <c:pt idx="774">
                  <c:v>0.43049999999999999</c:v>
                </c:pt>
                <c:pt idx="775">
                  <c:v>0.43099999999999999</c:v>
                </c:pt>
                <c:pt idx="776">
                  <c:v>0.432</c:v>
                </c:pt>
                <c:pt idx="777">
                  <c:v>0.4325</c:v>
                </c:pt>
                <c:pt idx="778">
                  <c:v>0.433</c:v>
                </c:pt>
                <c:pt idx="779">
                  <c:v>0.434</c:v>
                </c:pt>
                <c:pt idx="780">
                  <c:v>0.435</c:v>
                </c:pt>
                <c:pt idx="781">
                  <c:v>0.4355</c:v>
                </c:pt>
                <c:pt idx="782">
                  <c:v>0.436</c:v>
                </c:pt>
                <c:pt idx="783">
                  <c:v>0.4365</c:v>
                </c:pt>
                <c:pt idx="784">
                  <c:v>0.4375</c:v>
                </c:pt>
                <c:pt idx="785">
                  <c:v>0.4385</c:v>
                </c:pt>
                <c:pt idx="786">
                  <c:v>0.4395</c:v>
                </c:pt>
                <c:pt idx="787">
                  <c:v>0.44</c:v>
                </c:pt>
                <c:pt idx="788">
                  <c:v>0.4405</c:v>
                </c:pt>
                <c:pt idx="789">
                  <c:v>0.441</c:v>
                </c:pt>
                <c:pt idx="790">
                  <c:v>0.442</c:v>
                </c:pt>
                <c:pt idx="791">
                  <c:v>0.443</c:v>
                </c:pt>
                <c:pt idx="792">
                  <c:v>0.44400000000000001</c:v>
                </c:pt>
                <c:pt idx="793">
                  <c:v>0.44500000000000001</c:v>
                </c:pt>
                <c:pt idx="794">
                  <c:v>0.44600000000000001</c:v>
                </c:pt>
                <c:pt idx="795">
                  <c:v>0.44650000000000001</c:v>
                </c:pt>
                <c:pt idx="796">
                  <c:v>0.44700000000000001</c:v>
                </c:pt>
                <c:pt idx="797">
                  <c:v>0.44750000000000001</c:v>
                </c:pt>
                <c:pt idx="798">
                  <c:v>0.44800000000000001</c:v>
                </c:pt>
                <c:pt idx="799">
                  <c:v>0.44850000000000001</c:v>
                </c:pt>
                <c:pt idx="800">
                  <c:v>0.44900000000000001</c:v>
                </c:pt>
                <c:pt idx="801">
                  <c:v>0.44950000000000001</c:v>
                </c:pt>
                <c:pt idx="802">
                  <c:v>0.45</c:v>
                </c:pt>
                <c:pt idx="803">
                  <c:v>0.45100000000000001</c:v>
                </c:pt>
                <c:pt idx="804">
                  <c:v>0.45150000000000001</c:v>
                </c:pt>
                <c:pt idx="805">
                  <c:v>0.45200000000000001</c:v>
                </c:pt>
                <c:pt idx="806">
                  <c:v>0.45250000000000001</c:v>
                </c:pt>
                <c:pt idx="807">
                  <c:v>0.45300000000000001</c:v>
                </c:pt>
                <c:pt idx="808">
                  <c:v>0.45350000000000001</c:v>
                </c:pt>
                <c:pt idx="809">
                  <c:v>0.45400000000000001</c:v>
                </c:pt>
                <c:pt idx="810">
                  <c:v>0.45500000000000002</c:v>
                </c:pt>
                <c:pt idx="811">
                  <c:v>0.45550000000000002</c:v>
                </c:pt>
                <c:pt idx="812">
                  <c:v>0.45600000000000002</c:v>
                </c:pt>
                <c:pt idx="813">
                  <c:v>0.45650000000000002</c:v>
                </c:pt>
                <c:pt idx="814">
                  <c:v>0.45700000000000002</c:v>
                </c:pt>
                <c:pt idx="815">
                  <c:v>0.45750000000000002</c:v>
                </c:pt>
                <c:pt idx="816">
                  <c:v>0.45850000000000002</c:v>
                </c:pt>
                <c:pt idx="817">
                  <c:v>0.45950000000000002</c:v>
                </c:pt>
                <c:pt idx="818">
                  <c:v>0.46050000000000002</c:v>
                </c:pt>
                <c:pt idx="819">
                  <c:v>0.46100000000000002</c:v>
                </c:pt>
                <c:pt idx="820">
                  <c:v>0.46150000000000002</c:v>
                </c:pt>
                <c:pt idx="821">
                  <c:v>0.46200000000000002</c:v>
                </c:pt>
                <c:pt idx="822">
                  <c:v>0.46300000000000002</c:v>
                </c:pt>
                <c:pt idx="823">
                  <c:v>0.46400000000000002</c:v>
                </c:pt>
                <c:pt idx="824">
                  <c:v>0.46450000000000002</c:v>
                </c:pt>
                <c:pt idx="825">
                  <c:v>0.46500000000000002</c:v>
                </c:pt>
                <c:pt idx="826">
                  <c:v>0.46600000000000003</c:v>
                </c:pt>
                <c:pt idx="827">
                  <c:v>0.46650000000000003</c:v>
                </c:pt>
                <c:pt idx="828">
                  <c:v>0.46700000000000003</c:v>
                </c:pt>
                <c:pt idx="829">
                  <c:v>0.46750000000000003</c:v>
                </c:pt>
                <c:pt idx="830">
                  <c:v>0.46800000000000003</c:v>
                </c:pt>
                <c:pt idx="831">
                  <c:v>0.46850000000000003</c:v>
                </c:pt>
                <c:pt idx="832">
                  <c:v>0.46949999999999997</c:v>
                </c:pt>
                <c:pt idx="833">
                  <c:v>0.47</c:v>
                </c:pt>
                <c:pt idx="834">
                  <c:v>0.47049999999999997</c:v>
                </c:pt>
                <c:pt idx="835">
                  <c:v>0.47099999999999997</c:v>
                </c:pt>
                <c:pt idx="836">
                  <c:v>0.47199999999999998</c:v>
                </c:pt>
                <c:pt idx="837">
                  <c:v>0.47299999999999998</c:v>
                </c:pt>
                <c:pt idx="838">
                  <c:v>0.47349999999999998</c:v>
                </c:pt>
                <c:pt idx="839">
                  <c:v>0.47399999999999998</c:v>
                </c:pt>
                <c:pt idx="840">
                  <c:v>0.47449999999999998</c:v>
                </c:pt>
                <c:pt idx="841">
                  <c:v>0.47549999999999998</c:v>
                </c:pt>
                <c:pt idx="842">
                  <c:v>0.47649999999999998</c:v>
                </c:pt>
                <c:pt idx="843">
                  <c:v>0.47699999999999998</c:v>
                </c:pt>
                <c:pt idx="844">
                  <c:v>0.47749999999999998</c:v>
                </c:pt>
                <c:pt idx="845">
                  <c:v>0.47799999999999998</c:v>
                </c:pt>
                <c:pt idx="846">
                  <c:v>0.47849999999999998</c:v>
                </c:pt>
                <c:pt idx="847">
                  <c:v>0.47949999999999998</c:v>
                </c:pt>
                <c:pt idx="848">
                  <c:v>0.48</c:v>
                </c:pt>
                <c:pt idx="849">
                  <c:v>0.48099999999999998</c:v>
                </c:pt>
                <c:pt idx="850">
                  <c:v>0.48349999999999999</c:v>
                </c:pt>
                <c:pt idx="851">
                  <c:v>0.48499999999999999</c:v>
                </c:pt>
                <c:pt idx="852">
                  <c:v>0.48649999999999999</c:v>
                </c:pt>
                <c:pt idx="853">
                  <c:v>0.48799999999999999</c:v>
                </c:pt>
                <c:pt idx="854">
                  <c:v>0.48949999999999999</c:v>
                </c:pt>
                <c:pt idx="855">
                  <c:v>0.49099999999999999</c:v>
                </c:pt>
                <c:pt idx="856">
                  <c:v>0.49249999999999999</c:v>
                </c:pt>
                <c:pt idx="857">
                  <c:v>0.49399999999999999</c:v>
                </c:pt>
                <c:pt idx="858">
                  <c:v>0.4965</c:v>
                </c:pt>
                <c:pt idx="859">
                  <c:v>0.4985</c:v>
                </c:pt>
                <c:pt idx="860">
                  <c:v>0.50149999999999995</c:v>
                </c:pt>
                <c:pt idx="861">
                  <c:v>0.504</c:v>
                </c:pt>
                <c:pt idx="862">
                  <c:v>0.50649999999999995</c:v>
                </c:pt>
                <c:pt idx="863">
                  <c:v>0.51</c:v>
                </c:pt>
                <c:pt idx="864">
                  <c:v>0.51200000000000001</c:v>
                </c:pt>
                <c:pt idx="865">
                  <c:v>0.51400000000000001</c:v>
                </c:pt>
                <c:pt idx="866">
                  <c:v>0.51500000000000001</c:v>
                </c:pt>
                <c:pt idx="867">
                  <c:v>0.51649999999999996</c:v>
                </c:pt>
                <c:pt idx="868">
                  <c:v>0.51749999999999996</c:v>
                </c:pt>
                <c:pt idx="869">
                  <c:v>0.51949999999999996</c:v>
                </c:pt>
                <c:pt idx="870">
                  <c:v>0.52100000000000002</c:v>
                </c:pt>
                <c:pt idx="871">
                  <c:v>0.52200000000000002</c:v>
                </c:pt>
                <c:pt idx="872">
                  <c:v>0.52300000000000002</c:v>
                </c:pt>
                <c:pt idx="873">
                  <c:v>0.52449999999999997</c:v>
                </c:pt>
                <c:pt idx="874">
                  <c:v>0.52549999999999997</c:v>
                </c:pt>
                <c:pt idx="875">
                  <c:v>0.52649999999999997</c:v>
                </c:pt>
                <c:pt idx="876">
                  <c:v>0.52749999999999997</c:v>
                </c:pt>
                <c:pt idx="877">
                  <c:v>0.52949999999999997</c:v>
                </c:pt>
                <c:pt idx="878">
                  <c:v>0.53049999999999997</c:v>
                </c:pt>
                <c:pt idx="879">
                  <c:v>0.53249999999999997</c:v>
                </c:pt>
                <c:pt idx="880">
                  <c:v>0.53349999999999997</c:v>
                </c:pt>
                <c:pt idx="881">
                  <c:v>0.53500000000000003</c:v>
                </c:pt>
                <c:pt idx="882">
                  <c:v>0.53600000000000003</c:v>
                </c:pt>
                <c:pt idx="883">
                  <c:v>0.53700000000000003</c:v>
                </c:pt>
                <c:pt idx="884">
                  <c:v>0.53849999999999998</c:v>
                </c:pt>
                <c:pt idx="885">
                  <c:v>0.53900000000000003</c:v>
                </c:pt>
                <c:pt idx="886">
                  <c:v>0.54</c:v>
                </c:pt>
                <c:pt idx="887">
                  <c:v>0.54149999999999998</c:v>
                </c:pt>
                <c:pt idx="888">
                  <c:v>0.54249999999999998</c:v>
                </c:pt>
                <c:pt idx="889">
                  <c:v>0.54349999999999998</c:v>
                </c:pt>
                <c:pt idx="890">
                  <c:v>0.54449999999999998</c:v>
                </c:pt>
                <c:pt idx="891">
                  <c:v>0.54549999999999998</c:v>
                </c:pt>
                <c:pt idx="892">
                  <c:v>0.54700000000000004</c:v>
                </c:pt>
                <c:pt idx="893">
                  <c:v>0.54749999999999999</c:v>
                </c:pt>
                <c:pt idx="894">
                  <c:v>0.54800000000000004</c:v>
                </c:pt>
                <c:pt idx="895">
                  <c:v>0.54900000000000004</c:v>
                </c:pt>
                <c:pt idx="896">
                  <c:v>0.55000000000000004</c:v>
                </c:pt>
                <c:pt idx="897">
                  <c:v>0.55100000000000005</c:v>
                </c:pt>
                <c:pt idx="898">
                  <c:v>0.55200000000000005</c:v>
                </c:pt>
                <c:pt idx="899">
                  <c:v>0.55300000000000005</c:v>
                </c:pt>
                <c:pt idx="900">
                  <c:v>0.55349999999999999</c:v>
                </c:pt>
                <c:pt idx="901">
                  <c:v>0.55400000000000005</c:v>
                </c:pt>
                <c:pt idx="902">
                  <c:v>0.55500000000000005</c:v>
                </c:pt>
                <c:pt idx="903">
                  <c:v>0.55600000000000005</c:v>
                </c:pt>
                <c:pt idx="904">
                  <c:v>0.55649999999999999</c:v>
                </c:pt>
                <c:pt idx="905">
                  <c:v>0.5575</c:v>
                </c:pt>
                <c:pt idx="906">
                  <c:v>0.55800000000000005</c:v>
                </c:pt>
                <c:pt idx="907">
                  <c:v>0.5585</c:v>
                </c:pt>
                <c:pt idx="908">
                  <c:v>0.5595</c:v>
                </c:pt>
                <c:pt idx="909">
                  <c:v>0.5605</c:v>
                </c:pt>
                <c:pt idx="910">
                  <c:v>0.5615</c:v>
                </c:pt>
                <c:pt idx="911">
                  <c:v>0.5625</c:v>
                </c:pt>
                <c:pt idx="912">
                  <c:v>0.5635</c:v>
                </c:pt>
                <c:pt idx="913">
                  <c:v>0.56399999999999995</c:v>
                </c:pt>
                <c:pt idx="914">
                  <c:v>0.56499999999999995</c:v>
                </c:pt>
                <c:pt idx="915">
                  <c:v>0.5655</c:v>
                </c:pt>
                <c:pt idx="916">
                  <c:v>0.5665</c:v>
                </c:pt>
                <c:pt idx="917">
                  <c:v>0.56699999999999995</c:v>
                </c:pt>
                <c:pt idx="918">
                  <c:v>0.5675</c:v>
                </c:pt>
                <c:pt idx="919">
                  <c:v>0.56799999999999995</c:v>
                </c:pt>
                <c:pt idx="920">
                  <c:v>0.56899999999999995</c:v>
                </c:pt>
                <c:pt idx="921">
                  <c:v>0.56950000000000001</c:v>
                </c:pt>
                <c:pt idx="922">
                  <c:v>0.56999999999999995</c:v>
                </c:pt>
                <c:pt idx="923">
                  <c:v>0.57099999999999995</c:v>
                </c:pt>
                <c:pt idx="924">
                  <c:v>0.57150000000000001</c:v>
                </c:pt>
                <c:pt idx="925">
                  <c:v>0.57250000000000001</c:v>
                </c:pt>
                <c:pt idx="926">
                  <c:v>0.57350000000000001</c:v>
                </c:pt>
                <c:pt idx="927">
                  <c:v>0.57399999999999995</c:v>
                </c:pt>
                <c:pt idx="928">
                  <c:v>0.57499999999999996</c:v>
                </c:pt>
                <c:pt idx="929">
                  <c:v>0.57550000000000001</c:v>
                </c:pt>
                <c:pt idx="930">
                  <c:v>0.57650000000000001</c:v>
                </c:pt>
                <c:pt idx="931">
                  <c:v>0.57750000000000001</c:v>
                </c:pt>
                <c:pt idx="932">
                  <c:v>0.57799999999999996</c:v>
                </c:pt>
                <c:pt idx="933">
                  <c:v>0.57850000000000001</c:v>
                </c:pt>
                <c:pt idx="934">
                  <c:v>0.57950000000000002</c:v>
                </c:pt>
                <c:pt idx="935">
                  <c:v>0.58050000000000002</c:v>
                </c:pt>
                <c:pt idx="936">
                  <c:v>0.58150000000000002</c:v>
                </c:pt>
                <c:pt idx="937">
                  <c:v>0.58199999999999996</c:v>
                </c:pt>
                <c:pt idx="938">
                  <c:v>0.58299999999999996</c:v>
                </c:pt>
                <c:pt idx="939">
                  <c:v>0.58350000000000002</c:v>
                </c:pt>
                <c:pt idx="940">
                  <c:v>0.58399999999999996</c:v>
                </c:pt>
                <c:pt idx="941">
                  <c:v>0.58499999999999996</c:v>
                </c:pt>
                <c:pt idx="942">
                  <c:v>0.58599999999999997</c:v>
                </c:pt>
                <c:pt idx="943">
                  <c:v>0.58650000000000002</c:v>
                </c:pt>
                <c:pt idx="944">
                  <c:v>0.58750000000000002</c:v>
                </c:pt>
                <c:pt idx="945">
                  <c:v>0.58799999999999997</c:v>
                </c:pt>
                <c:pt idx="946">
                  <c:v>0.58850000000000002</c:v>
                </c:pt>
                <c:pt idx="947">
                  <c:v>0.58950000000000002</c:v>
                </c:pt>
                <c:pt idx="948">
                  <c:v>0.59</c:v>
                </c:pt>
                <c:pt idx="949">
                  <c:v>0.59050000000000002</c:v>
                </c:pt>
                <c:pt idx="950">
                  <c:v>0.59150000000000003</c:v>
                </c:pt>
                <c:pt idx="951">
                  <c:v>0.59199999999999997</c:v>
                </c:pt>
                <c:pt idx="952">
                  <c:v>0.59299999999999997</c:v>
                </c:pt>
                <c:pt idx="953">
                  <c:v>0.59350000000000003</c:v>
                </c:pt>
                <c:pt idx="954">
                  <c:v>0.59399999999999997</c:v>
                </c:pt>
                <c:pt idx="955">
                  <c:v>0.59499999999999997</c:v>
                </c:pt>
                <c:pt idx="956">
                  <c:v>0.59599999999999997</c:v>
                </c:pt>
                <c:pt idx="957">
                  <c:v>0.59699999999999998</c:v>
                </c:pt>
                <c:pt idx="958">
                  <c:v>0.59750000000000003</c:v>
                </c:pt>
                <c:pt idx="959">
                  <c:v>0.59799999999999998</c:v>
                </c:pt>
                <c:pt idx="960">
                  <c:v>0.59850000000000003</c:v>
                </c:pt>
                <c:pt idx="961">
                  <c:v>0.59899999999999998</c:v>
                </c:pt>
                <c:pt idx="962">
                  <c:v>0.6</c:v>
                </c:pt>
                <c:pt idx="963">
                  <c:v>0.60050000000000003</c:v>
                </c:pt>
                <c:pt idx="964">
                  <c:v>0.60099999999999998</c:v>
                </c:pt>
                <c:pt idx="965">
                  <c:v>0.60199999999999998</c:v>
                </c:pt>
                <c:pt idx="966">
                  <c:v>0.60299999999999998</c:v>
                </c:pt>
                <c:pt idx="967">
                  <c:v>0.60350000000000004</c:v>
                </c:pt>
                <c:pt idx="968">
                  <c:v>0.60399999999999998</c:v>
                </c:pt>
                <c:pt idx="969">
                  <c:v>0.60450000000000004</c:v>
                </c:pt>
                <c:pt idx="970">
                  <c:v>0.60499999999999998</c:v>
                </c:pt>
                <c:pt idx="971">
                  <c:v>0.60599999999999998</c:v>
                </c:pt>
                <c:pt idx="972">
                  <c:v>0.60650000000000004</c:v>
                </c:pt>
                <c:pt idx="973">
                  <c:v>0.60699999999999998</c:v>
                </c:pt>
                <c:pt idx="974">
                  <c:v>0.60750000000000004</c:v>
                </c:pt>
                <c:pt idx="975">
                  <c:v>0.60850000000000004</c:v>
                </c:pt>
                <c:pt idx="976">
                  <c:v>0.60950000000000004</c:v>
                </c:pt>
                <c:pt idx="977">
                  <c:v>0.61</c:v>
                </c:pt>
                <c:pt idx="978">
                  <c:v>0.61050000000000004</c:v>
                </c:pt>
                <c:pt idx="979">
                  <c:v>0.61150000000000004</c:v>
                </c:pt>
                <c:pt idx="980">
                  <c:v>0.61199999999999999</c:v>
                </c:pt>
                <c:pt idx="981">
                  <c:v>0.61250000000000004</c:v>
                </c:pt>
                <c:pt idx="982">
                  <c:v>0.61299999999999999</c:v>
                </c:pt>
                <c:pt idx="983">
                  <c:v>0.61399999999999999</c:v>
                </c:pt>
                <c:pt idx="984">
                  <c:v>0.61450000000000005</c:v>
                </c:pt>
                <c:pt idx="985">
                  <c:v>0.61499999999999999</c:v>
                </c:pt>
                <c:pt idx="986">
                  <c:v>0.61599999999999999</c:v>
                </c:pt>
                <c:pt idx="987">
                  <c:v>0.61650000000000005</c:v>
                </c:pt>
                <c:pt idx="988">
                  <c:v>0.61699999999999999</c:v>
                </c:pt>
                <c:pt idx="989">
                  <c:v>0.61750000000000005</c:v>
                </c:pt>
                <c:pt idx="990">
                  <c:v>0.61850000000000005</c:v>
                </c:pt>
                <c:pt idx="991">
                  <c:v>0.61950000000000005</c:v>
                </c:pt>
                <c:pt idx="992">
                  <c:v>0.62050000000000005</c:v>
                </c:pt>
                <c:pt idx="993">
                  <c:v>0.62150000000000005</c:v>
                </c:pt>
                <c:pt idx="994">
                  <c:v>0.622</c:v>
                </c:pt>
                <c:pt idx="995">
                  <c:v>0.62250000000000005</c:v>
                </c:pt>
                <c:pt idx="996">
                  <c:v>0.623</c:v>
                </c:pt>
                <c:pt idx="997">
                  <c:v>0.624</c:v>
                </c:pt>
                <c:pt idx="998">
                  <c:v>0.62450000000000006</c:v>
                </c:pt>
                <c:pt idx="999">
                  <c:v>0.625</c:v>
                </c:pt>
                <c:pt idx="1000">
                  <c:v>0.62549999999999994</c:v>
                </c:pt>
                <c:pt idx="1001">
                  <c:v>0.62649999999999995</c:v>
                </c:pt>
                <c:pt idx="1002">
                  <c:v>0.627</c:v>
                </c:pt>
                <c:pt idx="1003">
                  <c:v>0.62749999999999995</c:v>
                </c:pt>
                <c:pt idx="1004">
                  <c:v>0.628</c:v>
                </c:pt>
                <c:pt idx="1005">
                  <c:v>0.629</c:v>
                </c:pt>
                <c:pt idx="1006">
                  <c:v>0.63</c:v>
                </c:pt>
                <c:pt idx="1007">
                  <c:v>0.63049999999999995</c:v>
                </c:pt>
                <c:pt idx="1008">
                  <c:v>0.63149999999999995</c:v>
                </c:pt>
                <c:pt idx="1009">
                  <c:v>0.63200000000000001</c:v>
                </c:pt>
                <c:pt idx="1010">
                  <c:v>0.63300000000000001</c:v>
                </c:pt>
                <c:pt idx="1011">
                  <c:v>0.63400000000000001</c:v>
                </c:pt>
                <c:pt idx="1012">
                  <c:v>0.63500000000000001</c:v>
                </c:pt>
                <c:pt idx="1013">
                  <c:v>0.63600000000000001</c:v>
                </c:pt>
                <c:pt idx="1014">
                  <c:v>0.63700000000000001</c:v>
                </c:pt>
                <c:pt idx="1015">
                  <c:v>0.63800000000000001</c:v>
                </c:pt>
                <c:pt idx="1016">
                  <c:v>0.63949999999999996</c:v>
                </c:pt>
                <c:pt idx="1017">
                  <c:v>0.64</c:v>
                </c:pt>
                <c:pt idx="1018">
                  <c:v>0.64149999999999996</c:v>
                </c:pt>
                <c:pt idx="1019">
                  <c:v>0.64300000000000002</c:v>
                </c:pt>
                <c:pt idx="1020">
                  <c:v>0.64400000000000002</c:v>
                </c:pt>
                <c:pt idx="1021">
                  <c:v>0.64549999999999996</c:v>
                </c:pt>
                <c:pt idx="1022">
                  <c:v>0.64749999999999996</c:v>
                </c:pt>
                <c:pt idx="1023">
                  <c:v>0.65149999999999997</c:v>
                </c:pt>
                <c:pt idx="1024">
                  <c:v>0.65600000000000003</c:v>
                </c:pt>
                <c:pt idx="1025">
                  <c:v>0.66049999999999998</c:v>
                </c:pt>
                <c:pt idx="1026">
                  <c:v>0.66349999999999998</c:v>
                </c:pt>
                <c:pt idx="1027">
                  <c:v>0.66549999999999998</c:v>
                </c:pt>
                <c:pt idx="1028">
                  <c:v>0.66700000000000004</c:v>
                </c:pt>
                <c:pt idx="1029">
                  <c:v>0.66900000000000004</c:v>
                </c:pt>
                <c:pt idx="1030">
                  <c:v>0.67049999999999998</c:v>
                </c:pt>
                <c:pt idx="1031">
                  <c:v>0.67149999999999999</c:v>
                </c:pt>
                <c:pt idx="1032">
                  <c:v>0.67300000000000004</c:v>
                </c:pt>
                <c:pt idx="1033">
                  <c:v>0.67349999999999999</c:v>
                </c:pt>
                <c:pt idx="1034">
                  <c:v>0.67500000000000004</c:v>
                </c:pt>
                <c:pt idx="1035">
                  <c:v>0.67600000000000005</c:v>
                </c:pt>
                <c:pt idx="1036">
                  <c:v>0.67749999999999999</c:v>
                </c:pt>
                <c:pt idx="1037">
                  <c:v>0.67800000000000005</c:v>
                </c:pt>
                <c:pt idx="1038">
                  <c:v>0.67900000000000005</c:v>
                </c:pt>
                <c:pt idx="1039">
                  <c:v>0.68</c:v>
                </c:pt>
                <c:pt idx="1040">
                  <c:v>0.68100000000000005</c:v>
                </c:pt>
                <c:pt idx="1041">
                  <c:v>0.68149999999999999</c:v>
                </c:pt>
                <c:pt idx="1042">
                  <c:v>0.68300000000000005</c:v>
                </c:pt>
                <c:pt idx="1043">
                  <c:v>0.68400000000000005</c:v>
                </c:pt>
                <c:pt idx="1044">
                  <c:v>0.68500000000000005</c:v>
                </c:pt>
                <c:pt idx="1045">
                  <c:v>0.68600000000000005</c:v>
                </c:pt>
                <c:pt idx="1046">
                  <c:v>0.6865</c:v>
                </c:pt>
                <c:pt idx="1047">
                  <c:v>0.6875</c:v>
                </c:pt>
                <c:pt idx="1048">
                  <c:v>0.6885</c:v>
                </c:pt>
                <c:pt idx="1049">
                  <c:v>0.68899999999999995</c:v>
                </c:pt>
                <c:pt idx="1050">
                  <c:v>0.69</c:v>
                </c:pt>
                <c:pt idx="1051">
                  <c:v>0.69099999999999995</c:v>
                </c:pt>
                <c:pt idx="1052">
                  <c:v>0.6915</c:v>
                </c:pt>
                <c:pt idx="1053">
                  <c:v>0.69299999999999995</c:v>
                </c:pt>
                <c:pt idx="1054">
                  <c:v>0.69399999999999995</c:v>
                </c:pt>
                <c:pt idx="1055">
                  <c:v>0.69450000000000001</c:v>
                </c:pt>
                <c:pt idx="1056">
                  <c:v>0.69550000000000001</c:v>
                </c:pt>
                <c:pt idx="1057">
                  <c:v>0.69599999999999995</c:v>
                </c:pt>
                <c:pt idx="1058">
                  <c:v>0.69699999999999995</c:v>
                </c:pt>
                <c:pt idx="1059">
                  <c:v>0.69750000000000001</c:v>
                </c:pt>
                <c:pt idx="1060">
                  <c:v>0.69850000000000001</c:v>
                </c:pt>
                <c:pt idx="1061">
                  <c:v>0.69950000000000001</c:v>
                </c:pt>
                <c:pt idx="1062">
                  <c:v>0.7</c:v>
                </c:pt>
                <c:pt idx="1063">
                  <c:v>0.70150000000000001</c:v>
                </c:pt>
                <c:pt idx="1064">
                  <c:v>0.70250000000000001</c:v>
                </c:pt>
                <c:pt idx="1065">
                  <c:v>0.70299999999999996</c:v>
                </c:pt>
                <c:pt idx="1066">
                  <c:v>0.70350000000000001</c:v>
                </c:pt>
                <c:pt idx="1067">
                  <c:v>0.70450000000000002</c:v>
                </c:pt>
                <c:pt idx="1068">
                  <c:v>0.70550000000000002</c:v>
                </c:pt>
                <c:pt idx="1069">
                  <c:v>0.70599999999999996</c:v>
                </c:pt>
                <c:pt idx="1070">
                  <c:v>0.70650000000000002</c:v>
                </c:pt>
                <c:pt idx="1071">
                  <c:v>0.70750000000000002</c:v>
                </c:pt>
                <c:pt idx="1072">
                  <c:v>0.70850000000000002</c:v>
                </c:pt>
                <c:pt idx="1073">
                  <c:v>0.70950000000000002</c:v>
                </c:pt>
                <c:pt idx="1074">
                  <c:v>0.71050000000000002</c:v>
                </c:pt>
                <c:pt idx="1075">
                  <c:v>0.71150000000000002</c:v>
                </c:pt>
                <c:pt idx="1076">
                  <c:v>0.71199999999999997</c:v>
                </c:pt>
                <c:pt idx="1077">
                  <c:v>0.71299999999999997</c:v>
                </c:pt>
                <c:pt idx="1078">
                  <c:v>0.71399999999999997</c:v>
                </c:pt>
                <c:pt idx="1079">
                  <c:v>0.71499999999999997</c:v>
                </c:pt>
                <c:pt idx="1080">
                  <c:v>0.71550000000000002</c:v>
                </c:pt>
                <c:pt idx="1081">
                  <c:v>0.71650000000000003</c:v>
                </c:pt>
                <c:pt idx="1082">
                  <c:v>0.71750000000000003</c:v>
                </c:pt>
                <c:pt idx="1083">
                  <c:v>0.71799999999999997</c:v>
                </c:pt>
                <c:pt idx="1084">
                  <c:v>0.71899999999999997</c:v>
                </c:pt>
                <c:pt idx="1085">
                  <c:v>0.72</c:v>
                </c:pt>
                <c:pt idx="1086">
                  <c:v>0.72099999999999997</c:v>
                </c:pt>
                <c:pt idx="1087">
                  <c:v>0.72150000000000003</c:v>
                </c:pt>
                <c:pt idx="1088">
                  <c:v>0.72199999999999998</c:v>
                </c:pt>
                <c:pt idx="1089">
                  <c:v>0.72250000000000003</c:v>
                </c:pt>
                <c:pt idx="1090">
                  <c:v>0.72350000000000003</c:v>
                </c:pt>
                <c:pt idx="1091">
                  <c:v>0.72399999999999998</c:v>
                </c:pt>
                <c:pt idx="1092">
                  <c:v>0.72450000000000003</c:v>
                </c:pt>
                <c:pt idx="1093">
                  <c:v>0.72550000000000003</c:v>
                </c:pt>
                <c:pt idx="1094">
                  <c:v>0.72650000000000003</c:v>
                </c:pt>
                <c:pt idx="1095">
                  <c:v>0.72699999999999998</c:v>
                </c:pt>
                <c:pt idx="1096">
                  <c:v>0.72850000000000004</c:v>
                </c:pt>
                <c:pt idx="1097">
                  <c:v>0.72899999999999998</c:v>
                </c:pt>
                <c:pt idx="1098">
                  <c:v>0.72950000000000004</c:v>
                </c:pt>
                <c:pt idx="1099">
                  <c:v>0.73050000000000004</c:v>
                </c:pt>
                <c:pt idx="1100">
                  <c:v>0.73150000000000004</c:v>
                </c:pt>
                <c:pt idx="1101">
                  <c:v>0.73199999999999998</c:v>
                </c:pt>
                <c:pt idx="1102">
                  <c:v>0.73250000000000004</c:v>
                </c:pt>
                <c:pt idx="1103">
                  <c:v>0.73350000000000004</c:v>
                </c:pt>
                <c:pt idx="1104">
                  <c:v>0.73450000000000004</c:v>
                </c:pt>
                <c:pt idx="1105">
                  <c:v>0.73499999999999999</c:v>
                </c:pt>
                <c:pt idx="1106">
                  <c:v>0.73599999999999999</c:v>
                </c:pt>
                <c:pt idx="1107">
                  <c:v>0.73650000000000004</c:v>
                </c:pt>
                <c:pt idx="1108">
                  <c:v>0.73750000000000004</c:v>
                </c:pt>
                <c:pt idx="1109">
                  <c:v>0.73799999999999999</c:v>
                </c:pt>
                <c:pt idx="1110">
                  <c:v>0.73850000000000005</c:v>
                </c:pt>
                <c:pt idx="1111">
                  <c:v>0.73950000000000005</c:v>
                </c:pt>
                <c:pt idx="1112">
                  <c:v>0.74050000000000005</c:v>
                </c:pt>
                <c:pt idx="1113">
                  <c:v>0.74150000000000005</c:v>
                </c:pt>
                <c:pt idx="1114">
                  <c:v>0.74199999999999999</c:v>
                </c:pt>
                <c:pt idx="1115">
                  <c:v>0.74250000000000005</c:v>
                </c:pt>
                <c:pt idx="1116">
                  <c:v>0.74350000000000005</c:v>
                </c:pt>
                <c:pt idx="1117">
                  <c:v>0.74399999999999999</c:v>
                </c:pt>
                <c:pt idx="1118">
                  <c:v>0.745</c:v>
                </c:pt>
                <c:pt idx="1119">
                  <c:v>0.746</c:v>
                </c:pt>
                <c:pt idx="1120">
                  <c:v>0.74650000000000005</c:v>
                </c:pt>
                <c:pt idx="1121">
                  <c:v>0.74750000000000005</c:v>
                </c:pt>
                <c:pt idx="1122">
                  <c:v>0.748</c:v>
                </c:pt>
                <c:pt idx="1123">
                  <c:v>0.74850000000000005</c:v>
                </c:pt>
                <c:pt idx="1124">
                  <c:v>0.74950000000000006</c:v>
                </c:pt>
                <c:pt idx="1125">
                  <c:v>0.75049999999999994</c:v>
                </c:pt>
                <c:pt idx="1126">
                  <c:v>0.75149999999999995</c:v>
                </c:pt>
                <c:pt idx="1127">
                  <c:v>0.752</c:v>
                </c:pt>
                <c:pt idx="1128">
                  <c:v>0.753</c:v>
                </c:pt>
                <c:pt idx="1129">
                  <c:v>0.754</c:v>
                </c:pt>
                <c:pt idx="1130">
                  <c:v>0.75449999999999995</c:v>
                </c:pt>
                <c:pt idx="1131">
                  <c:v>0.75549999999999995</c:v>
                </c:pt>
                <c:pt idx="1132">
                  <c:v>0.75600000000000001</c:v>
                </c:pt>
                <c:pt idx="1133">
                  <c:v>0.75649999999999995</c:v>
                </c:pt>
                <c:pt idx="1134">
                  <c:v>0.75749999999999995</c:v>
                </c:pt>
                <c:pt idx="1135">
                  <c:v>0.75800000000000001</c:v>
                </c:pt>
                <c:pt idx="1136">
                  <c:v>0.75849999999999995</c:v>
                </c:pt>
                <c:pt idx="1137">
                  <c:v>0.75900000000000001</c:v>
                </c:pt>
                <c:pt idx="1138">
                  <c:v>0.75949999999999995</c:v>
                </c:pt>
                <c:pt idx="1139">
                  <c:v>0.76049999999999995</c:v>
                </c:pt>
                <c:pt idx="1140">
                  <c:v>0.76149999999999995</c:v>
                </c:pt>
                <c:pt idx="1141">
                  <c:v>0.76200000000000001</c:v>
                </c:pt>
                <c:pt idx="1142">
                  <c:v>0.76300000000000001</c:v>
                </c:pt>
                <c:pt idx="1143">
                  <c:v>0.76349999999999996</c:v>
                </c:pt>
                <c:pt idx="1144">
                  <c:v>0.76449999999999996</c:v>
                </c:pt>
                <c:pt idx="1145">
                  <c:v>0.76549999999999996</c:v>
                </c:pt>
                <c:pt idx="1146">
                  <c:v>0.76600000000000001</c:v>
                </c:pt>
                <c:pt idx="1147">
                  <c:v>0.76649999999999996</c:v>
                </c:pt>
                <c:pt idx="1148">
                  <c:v>0.76700000000000002</c:v>
                </c:pt>
                <c:pt idx="1149">
                  <c:v>0.76749999999999996</c:v>
                </c:pt>
                <c:pt idx="1150">
                  <c:v>0.76849999999999996</c:v>
                </c:pt>
                <c:pt idx="1151">
                  <c:v>0.76900000000000002</c:v>
                </c:pt>
                <c:pt idx="1152">
                  <c:v>0.76949999999999996</c:v>
                </c:pt>
                <c:pt idx="1153">
                  <c:v>0.77049999999999996</c:v>
                </c:pt>
                <c:pt idx="1154">
                  <c:v>0.77100000000000002</c:v>
                </c:pt>
                <c:pt idx="1155">
                  <c:v>0.77200000000000002</c:v>
                </c:pt>
                <c:pt idx="1156">
                  <c:v>0.77300000000000002</c:v>
                </c:pt>
                <c:pt idx="1157">
                  <c:v>0.77349999999999997</c:v>
                </c:pt>
                <c:pt idx="1158">
                  <c:v>0.77400000000000002</c:v>
                </c:pt>
                <c:pt idx="1159">
                  <c:v>0.77500000000000002</c:v>
                </c:pt>
                <c:pt idx="1160">
                  <c:v>0.77549999999999997</c:v>
                </c:pt>
                <c:pt idx="1161">
                  <c:v>0.77600000000000002</c:v>
                </c:pt>
                <c:pt idx="1162">
                  <c:v>0.77700000000000002</c:v>
                </c:pt>
                <c:pt idx="1163">
                  <c:v>0.77800000000000002</c:v>
                </c:pt>
                <c:pt idx="1164">
                  <c:v>0.77900000000000003</c:v>
                </c:pt>
                <c:pt idx="1165">
                  <c:v>0.78</c:v>
                </c:pt>
                <c:pt idx="1166">
                  <c:v>0.78049999999999997</c:v>
                </c:pt>
                <c:pt idx="1167">
                  <c:v>0.78149999999999997</c:v>
                </c:pt>
                <c:pt idx="1168">
                  <c:v>0.78249999999999997</c:v>
                </c:pt>
                <c:pt idx="1169">
                  <c:v>0.78300000000000003</c:v>
                </c:pt>
                <c:pt idx="1170">
                  <c:v>0.78400000000000003</c:v>
                </c:pt>
                <c:pt idx="1171">
                  <c:v>0.78500000000000003</c:v>
                </c:pt>
                <c:pt idx="1172">
                  <c:v>0.78600000000000003</c:v>
                </c:pt>
                <c:pt idx="1173">
                  <c:v>0.78700000000000003</c:v>
                </c:pt>
                <c:pt idx="1174">
                  <c:v>0.78749999999999998</c:v>
                </c:pt>
                <c:pt idx="1175">
                  <c:v>0.78800000000000003</c:v>
                </c:pt>
                <c:pt idx="1176">
                  <c:v>0.78900000000000003</c:v>
                </c:pt>
                <c:pt idx="1177">
                  <c:v>0.78949999999999998</c:v>
                </c:pt>
                <c:pt idx="1178">
                  <c:v>0.79049999999999998</c:v>
                </c:pt>
                <c:pt idx="1179">
                  <c:v>0.79149999999999998</c:v>
                </c:pt>
                <c:pt idx="1180">
                  <c:v>0.79200000000000004</c:v>
                </c:pt>
                <c:pt idx="1181">
                  <c:v>0.79249999999999998</c:v>
                </c:pt>
                <c:pt idx="1182">
                  <c:v>0.79300000000000004</c:v>
                </c:pt>
                <c:pt idx="1183">
                  <c:v>0.79349999999999998</c:v>
                </c:pt>
                <c:pt idx="1184">
                  <c:v>0.79449999999999998</c:v>
                </c:pt>
                <c:pt idx="1185">
                  <c:v>0.79549999999999998</c:v>
                </c:pt>
                <c:pt idx="1186">
                  <c:v>0.79649999999999999</c:v>
                </c:pt>
                <c:pt idx="1187">
                  <c:v>0.79749999999999999</c:v>
                </c:pt>
                <c:pt idx="1188">
                  <c:v>0.79849999999999999</c:v>
                </c:pt>
                <c:pt idx="1189">
                  <c:v>0.79900000000000004</c:v>
                </c:pt>
                <c:pt idx="1190">
                  <c:v>0.8</c:v>
                </c:pt>
                <c:pt idx="1191">
                  <c:v>0.80100000000000005</c:v>
                </c:pt>
                <c:pt idx="1192">
                  <c:v>0.80149999999999999</c:v>
                </c:pt>
                <c:pt idx="1193">
                  <c:v>0.80200000000000005</c:v>
                </c:pt>
                <c:pt idx="1194">
                  <c:v>0.80300000000000005</c:v>
                </c:pt>
                <c:pt idx="1195">
                  <c:v>0.80349999999999999</c:v>
                </c:pt>
                <c:pt idx="1196">
                  <c:v>0.80400000000000005</c:v>
                </c:pt>
                <c:pt idx="1197">
                  <c:v>0.80449999999999999</c:v>
                </c:pt>
                <c:pt idx="1198">
                  <c:v>0.80500000000000005</c:v>
                </c:pt>
                <c:pt idx="1199">
                  <c:v>0.80549999999999999</c:v>
                </c:pt>
                <c:pt idx="1200">
                  <c:v>0.80649999999999999</c:v>
                </c:pt>
                <c:pt idx="1201">
                  <c:v>0.80700000000000005</c:v>
                </c:pt>
                <c:pt idx="1202">
                  <c:v>0.8075</c:v>
                </c:pt>
                <c:pt idx="1203">
                  <c:v>0.8085</c:v>
                </c:pt>
                <c:pt idx="1204">
                  <c:v>0.8095</c:v>
                </c:pt>
                <c:pt idx="1205">
                  <c:v>0.81</c:v>
                </c:pt>
                <c:pt idx="1206">
                  <c:v>0.81100000000000005</c:v>
                </c:pt>
                <c:pt idx="1207">
                  <c:v>0.8115</c:v>
                </c:pt>
                <c:pt idx="1208">
                  <c:v>0.81200000000000006</c:v>
                </c:pt>
                <c:pt idx="1209">
                  <c:v>0.8125</c:v>
                </c:pt>
                <c:pt idx="1210">
                  <c:v>0.81299999999999994</c:v>
                </c:pt>
                <c:pt idx="1211">
                  <c:v>0.8135</c:v>
                </c:pt>
                <c:pt idx="1212">
                  <c:v>0.8145</c:v>
                </c:pt>
                <c:pt idx="1213">
                  <c:v>0.8155</c:v>
                </c:pt>
                <c:pt idx="1214">
                  <c:v>0.81599999999999995</c:v>
                </c:pt>
                <c:pt idx="1215">
                  <c:v>0.8165</c:v>
                </c:pt>
                <c:pt idx="1216">
                  <c:v>0.8175</c:v>
                </c:pt>
                <c:pt idx="1217">
                  <c:v>0.81799999999999995</c:v>
                </c:pt>
                <c:pt idx="1218">
                  <c:v>0.81899999999999995</c:v>
                </c:pt>
                <c:pt idx="1219">
                  <c:v>0.82</c:v>
                </c:pt>
                <c:pt idx="1220">
                  <c:v>0.82050000000000001</c:v>
                </c:pt>
                <c:pt idx="1221">
                  <c:v>0.82150000000000001</c:v>
                </c:pt>
                <c:pt idx="1222">
                  <c:v>0.82199999999999995</c:v>
                </c:pt>
                <c:pt idx="1223">
                  <c:v>0.82250000000000001</c:v>
                </c:pt>
                <c:pt idx="1224">
                  <c:v>0.82299999999999995</c:v>
                </c:pt>
                <c:pt idx="1225">
                  <c:v>0.82350000000000001</c:v>
                </c:pt>
                <c:pt idx="1226">
                  <c:v>0.82399999999999995</c:v>
                </c:pt>
                <c:pt idx="1227">
                  <c:v>0.82499999999999996</c:v>
                </c:pt>
                <c:pt idx="1228">
                  <c:v>0.82550000000000001</c:v>
                </c:pt>
                <c:pt idx="1229">
                  <c:v>0.82599999999999996</c:v>
                </c:pt>
                <c:pt idx="1230">
                  <c:v>0.82650000000000001</c:v>
                </c:pt>
                <c:pt idx="1231">
                  <c:v>0.82750000000000001</c:v>
                </c:pt>
                <c:pt idx="1232">
                  <c:v>0.82850000000000001</c:v>
                </c:pt>
                <c:pt idx="1233">
                  <c:v>0.82899999999999996</c:v>
                </c:pt>
                <c:pt idx="1234">
                  <c:v>0.83</c:v>
                </c:pt>
                <c:pt idx="1235">
                  <c:v>0.83050000000000002</c:v>
                </c:pt>
                <c:pt idx="1236">
                  <c:v>0.83099999999999996</c:v>
                </c:pt>
                <c:pt idx="1237">
                  <c:v>0.83150000000000002</c:v>
                </c:pt>
                <c:pt idx="1238">
                  <c:v>0.83199999999999996</c:v>
                </c:pt>
                <c:pt idx="1239">
                  <c:v>0.83250000000000002</c:v>
                </c:pt>
                <c:pt idx="1240">
                  <c:v>0.83299999999999996</c:v>
                </c:pt>
                <c:pt idx="1241">
                  <c:v>0.83350000000000002</c:v>
                </c:pt>
                <c:pt idx="1242">
                  <c:v>0.83450000000000002</c:v>
                </c:pt>
                <c:pt idx="1243">
                  <c:v>0.83499999999999996</c:v>
                </c:pt>
                <c:pt idx="1244">
                  <c:v>0.83550000000000002</c:v>
                </c:pt>
                <c:pt idx="1245">
                  <c:v>0.83650000000000002</c:v>
                </c:pt>
                <c:pt idx="1246">
                  <c:v>0.83699999999999997</c:v>
                </c:pt>
                <c:pt idx="1247">
                  <c:v>0.83799999999999997</c:v>
                </c:pt>
                <c:pt idx="1248">
                  <c:v>0.83899999999999997</c:v>
                </c:pt>
                <c:pt idx="1249">
                  <c:v>0.83950000000000002</c:v>
                </c:pt>
                <c:pt idx="1250">
                  <c:v>0.84</c:v>
                </c:pt>
                <c:pt idx="1251">
                  <c:v>0.84099999999999997</c:v>
                </c:pt>
                <c:pt idx="1252">
                  <c:v>0.84150000000000003</c:v>
                </c:pt>
                <c:pt idx="1253">
                  <c:v>0.84199999999999997</c:v>
                </c:pt>
                <c:pt idx="1254">
                  <c:v>0.84299999999999997</c:v>
                </c:pt>
                <c:pt idx="1255">
                  <c:v>0.84399999999999997</c:v>
                </c:pt>
                <c:pt idx="1256">
                  <c:v>0.84450000000000003</c:v>
                </c:pt>
                <c:pt idx="1257">
                  <c:v>0.84499999999999997</c:v>
                </c:pt>
                <c:pt idx="1258">
                  <c:v>0.84599999999999997</c:v>
                </c:pt>
                <c:pt idx="1259">
                  <c:v>0.84650000000000003</c:v>
                </c:pt>
                <c:pt idx="1260">
                  <c:v>0.84750000000000003</c:v>
                </c:pt>
                <c:pt idx="1261">
                  <c:v>0.84799999999999998</c:v>
                </c:pt>
                <c:pt idx="1262">
                  <c:v>0.84899999999999998</c:v>
                </c:pt>
                <c:pt idx="1263">
                  <c:v>0.84950000000000003</c:v>
                </c:pt>
                <c:pt idx="1264">
                  <c:v>0.85</c:v>
                </c:pt>
                <c:pt idx="1265">
                  <c:v>0.85050000000000003</c:v>
                </c:pt>
                <c:pt idx="1266">
                  <c:v>0.85150000000000003</c:v>
                </c:pt>
                <c:pt idx="1267">
                  <c:v>0.85250000000000004</c:v>
                </c:pt>
                <c:pt idx="1268">
                  <c:v>0.85350000000000004</c:v>
                </c:pt>
                <c:pt idx="1269">
                  <c:v>0.85399999999999998</c:v>
                </c:pt>
                <c:pt idx="1270">
                  <c:v>0.85450000000000004</c:v>
                </c:pt>
                <c:pt idx="1271">
                  <c:v>0.85550000000000004</c:v>
                </c:pt>
                <c:pt idx="1272">
                  <c:v>0.85650000000000004</c:v>
                </c:pt>
                <c:pt idx="1273">
                  <c:v>0.85699999999999998</c:v>
                </c:pt>
                <c:pt idx="1274">
                  <c:v>0.85799999999999998</c:v>
                </c:pt>
                <c:pt idx="1275">
                  <c:v>0.85899999999999999</c:v>
                </c:pt>
                <c:pt idx="1276">
                  <c:v>0.86</c:v>
                </c:pt>
                <c:pt idx="1277">
                  <c:v>0.86050000000000004</c:v>
                </c:pt>
                <c:pt idx="1278">
                  <c:v>0.86099999999999999</c:v>
                </c:pt>
                <c:pt idx="1279">
                  <c:v>0.86199999999999999</c:v>
                </c:pt>
                <c:pt idx="1280">
                  <c:v>0.86250000000000004</c:v>
                </c:pt>
                <c:pt idx="1281">
                  <c:v>0.86299999999999999</c:v>
                </c:pt>
                <c:pt idx="1282">
                  <c:v>0.86399999999999999</c:v>
                </c:pt>
                <c:pt idx="1283">
                  <c:v>0.86499999999999999</c:v>
                </c:pt>
                <c:pt idx="1284">
                  <c:v>0.86599999999999999</c:v>
                </c:pt>
                <c:pt idx="1285">
                  <c:v>0.86650000000000005</c:v>
                </c:pt>
                <c:pt idx="1286">
                  <c:v>0.86750000000000005</c:v>
                </c:pt>
                <c:pt idx="1287">
                  <c:v>0.86799999999999999</c:v>
                </c:pt>
                <c:pt idx="1288">
                  <c:v>0.86850000000000005</c:v>
                </c:pt>
                <c:pt idx="1289">
                  <c:v>0.86950000000000005</c:v>
                </c:pt>
                <c:pt idx="1290">
                  <c:v>0.87050000000000005</c:v>
                </c:pt>
                <c:pt idx="1291">
                  <c:v>0.871</c:v>
                </c:pt>
                <c:pt idx="1292">
                  <c:v>0.87150000000000005</c:v>
                </c:pt>
                <c:pt idx="1293">
                  <c:v>0.872</c:v>
                </c:pt>
                <c:pt idx="1294">
                  <c:v>0.87250000000000005</c:v>
                </c:pt>
                <c:pt idx="1295">
                  <c:v>0.873</c:v>
                </c:pt>
                <c:pt idx="1296">
                  <c:v>0.874</c:v>
                </c:pt>
                <c:pt idx="1297">
                  <c:v>0.87450000000000006</c:v>
                </c:pt>
                <c:pt idx="1298">
                  <c:v>0.87549999999999994</c:v>
                </c:pt>
                <c:pt idx="1299">
                  <c:v>0.876</c:v>
                </c:pt>
                <c:pt idx="1300">
                  <c:v>0.877</c:v>
                </c:pt>
                <c:pt idx="1301">
                  <c:v>0.878</c:v>
                </c:pt>
                <c:pt idx="1302">
                  <c:v>0.879</c:v>
                </c:pt>
                <c:pt idx="1303">
                  <c:v>0.87949999999999995</c:v>
                </c:pt>
                <c:pt idx="1304">
                  <c:v>0.88</c:v>
                </c:pt>
                <c:pt idx="1305">
                  <c:v>0.88049999999999995</c:v>
                </c:pt>
                <c:pt idx="1306">
                  <c:v>0.88149999999999995</c:v>
                </c:pt>
                <c:pt idx="1307">
                  <c:v>0.88200000000000001</c:v>
                </c:pt>
                <c:pt idx="1308">
                  <c:v>0.88249999999999995</c:v>
                </c:pt>
                <c:pt idx="1309">
                  <c:v>0.88349999999999995</c:v>
                </c:pt>
                <c:pt idx="1310">
                  <c:v>0.88400000000000001</c:v>
                </c:pt>
                <c:pt idx="1311">
                  <c:v>0.88449999999999995</c:v>
                </c:pt>
                <c:pt idx="1312">
                  <c:v>0.88500000000000001</c:v>
                </c:pt>
                <c:pt idx="1313">
                  <c:v>0.88600000000000001</c:v>
                </c:pt>
                <c:pt idx="1314">
                  <c:v>0.88700000000000001</c:v>
                </c:pt>
                <c:pt idx="1315">
                  <c:v>0.88749999999999996</c:v>
                </c:pt>
                <c:pt idx="1316">
                  <c:v>0.88800000000000001</c:v>
                </c:pt>
                <c:pt idx="1317">
                  <c:v>0.88849999999999996</c:v>
                </c:pt>
                <c:pt idx="1318">
                  <c:v>0.88900000000000001</c:v>
                </c:pt>
                <c:pt idx="1319">
                  <c:v>0.89</c:v>
                </c:pt>
                <c:pt idx="1320">
                  <c:v>0.89100000000000001</c:v>
                </c:pt>
                <c:pt idx="1321">
                  <c:v>0.89149999999999996</c:v>
                </c:pt>
                <c:pt idx="1322">
                  <c:v>0.89200000000000002</c:v>
                </c:pt>
                <c:pt idx="1323">
                  <c:v>0.89249999999999996</c:v>
                </c:pt>
                <c:pt idx="1324">
                  <c:v>0.89300000000000002</c:v>
                </c:pt>
                <c:pt idx="1325">
                  <c:v>0.89400000000000002</c:v>
                </c:pt>
                <c:pt idx="1326">
                  <c:v>0.89500000000000002</c:v>
                </c:pt>
                <c:pt idx="1327">
                  <c:v>0.89549999999999996</c:v>
                </c:pt>
                <c:pt idx="1328">
                  <c:v>0.89649999999999996</c:v>
                </c:pt>
                <c:pt idx="1329">
                  <c:v>0.89700000000000002</c:v>
                </c:pt>
                <c:pt idx="1330">
                  <c:v>0.89749999999999996</c:v>
                </c:pt>
                <c:pt idx="1331">
                  <c:v>0.89849999999999997</c:v>
                </c:pt>
                <c:pt idx="1332">
                  <c:v>0.89900000000000002</c:v>
                </c:pt>
                <c:pt idx="1333">
                  <c:v>0.89949999999999997</c:v>
                </c:pt>
                <c:pt idx="1334">
                  <c:v>0.90049999999999997</c:v>
                </c:pt>
                <c:pt idx="1335">
                  <c:v>0.90149999999999997</c:v>
                </c:pt>
                <c:pt idx="1336">
                  <c:v>0.90249999999999997</c:v>
                </c:pt>
                <c:pt idx="1337">
                  <c:v>0.90349999999999997</c:v>
                </c:pt>
                <c:pt idx="1338">
                  <c:v>0.90449999999999997</c:v>
                </c:pt>
                <c:pt idx="1339">
                  <c:v>0.90500000000000003</c:v>
                </c:pt>
                <c:pt idx="1340">
                  <c:v>0.90600000000000003</c:v>
                </c:pt>
                <c:pt idx="1341">
                  <c:v>0.90649999999999997</c:v>
                </c:pt>
                <c:pt idx="1342">
                  <c:v>0.90700000000000003</c:v>
                </c:pt>
                <c:pt idx="1343">
                  <c:v>0.90800000000000003</c:v>
                </c:pt>
                <c:pt idx="1344">
                  <c:v>0.90900000000000003</c:v>
                </c:pt>
                <c:pt idx="1345">
                  <c:v>0.91</c:v>
                </c:pt>
                <c:pt idx="1346">
                  <c:v>0.91049999999999998</c:v>
                </c:pt>
                <c:pt idx="1347">
                  <c:v>0.91100000000000003</c:v>
                </c:pt>
                <c:pt idx="1348">
                  <c:v>0.91149999999999998</c:v>
                </c:pt>
                <c:pt idx="1349">
                  <c:v>0.91249999999999998</c:v>
                </c:pt>
                <c:pt idx="1350">
                  <c:v>0.91300000000000003</c:v>
                </c:pt>
                <c:pt idx="1351">
                  <c:v>0.91400000000000003</c:v>
                </c:pt>
                <c:pt idx="1352">
                  <c:v>0.91500000000000004</c:v>
                </c:pt>
                <c:pt idx="1353">
                  <c:v>0.91549999999999998</c:v>
                </c:pt>
                <c:pt idx="1354">
                  <c:v>0.91649999999999998</c:v>
                </c:pt>
                <c:pt idx="1355">
                  <c:v>0.91749999999999998</c:v>
                </c:pt>
                <c:pt idx="1356">
                  <c:v>0.91800000000000004</c:v>
                </c:pt>
                <c:pt idx="1357">
                  <c:v>0.91849999999999998</c:v>
                </c:pt>
                <c:pt idx="1358">
                  <c:v>0.91949999999999998</c:v>
                </c:pt>
                <c:pt idx="1359">
                  <c:v>0.92</c:v>
                </c:pt>
                <c:pt idx="1360">
                  <c:v>0.92049999999999998</c:v>
                </c:pt>
                <c:pt idx="1361">
                  <c:v>0.92100000000000004</c:v>
                </c:pt>
                <c:pt idx="1362">
                  <c:v>0.92200000000000004</c:v>
                </c:pt>
                <c:pt idx="1363">
                  <c:v>0.92249999999999999</c:v>
                </c:pt>
                <c:pt idx="1364">
                  <c:v>0.92349999999999999</c:v>
                </c:pt>
                <c:pt idx="1365">
                  <c:v>0.92449999999999999</c:v>
                </c:pt>
                <c:pt idx="1366">
                  <c:v>0.92549999999999999</c:v>
                </c:pt>
                <c:pt idx="1367">
                  <c:v>0.92649999999999999</c:v>
                </c:pt>
                <c:pt idx="1368">
                  <c:v>0.92700000000000005</c:v>
                </c:pt>
                <c:pt idx="1369">
                  <c:v>0.92749999999999999</c:v>
                </c:pt>
                <c:pt idx="1370">
                  <c:v>0.92849999999999999</c:v>
                </c:pt>
                <c:pt idx="1371">
                  <c:v>0.92949999999999999</c:v>
                </c:pt>
                <c:pt idx="1372">
                  <c:v>0.93049999999999999</c:v>
                </c:pt>
                <c:pt idx="1373">
                  <c:v>0.93100000000000005</c:v>
                </c:pt>
                <c:pt idx="1374">
                  <c:v>0.93149999999999999</c:v>
                </c:pt>
                <c:pt idx="1375">
                  <c:v>0.9325</c:v>
                </c:pt>
                <c:pt idx="1376">
                  <c:v>0.9335</c:v>
                </c:pt>
                <c:pt idx="1377">
                  <c:v>0.93400000000000005</c:v>
                </c:pt>
                <c:pt idx="1378">
                  <c:v>0.93500000000000005</c:v>
                </c:pt>
                <c:pt idx="1379">
                  <c:v>0.93600000000000005</c:v>
                </c:pt>
                <c:pt idx="1380">
                  <c:v>0.9365</c:v>
                </c:pt>
                <c:pt idx="1381">
                  <c:v>0.93700000000000006</c:v>
                </c:pt>
                <c:pt idx="1382">
                  <c:v>0.93799999999999994</c:v>
                </c:pt>
                <c:pt idx="1383">
                  <c:v>0.9385</c:v>
                </c:pt>
                <c:pt idx="1384">
                  <c:v>0.93899999999999995</c:v>
                </c:pt>
                <c:pt idx="1385">
                  <c:v>0.94</c:v>
                </c:pt>
                <c:pt idx="1386">
                  <c:v>0.9405</c:v>
                </c:pt>
                <c:pt idx="1387">
                  <c:v>0.94099999999999995</c:v>
                </c:pt>
                <c:pt idx="1388">
                  <c:v>0.94199999999999995</c:v>
                </c:pt>
                <c:pt idx="1389">
                  <c:v>0.94299999999999995</c:v>
                </c:pt>
                <c:pt idx="1390">
                  <c:v>0.94350000000000001</c:v>
                </c:pt>
                <c:pt idx="1391">
                  <c:v>0.94450000000000001</c:v>
                </c:pt>
                <c:pt idx="1392">
                  <c:v>0.94550000000000001</c:v>
                </c:pt>
                <c:pt idx="1393">
                  <c:v>0.94599999999999995</c:v>
                </c:pt>
                <c:pt idx="1394">
                  <c:v>0.94650000000000001</c:v>
                </c:pt>
                <c:pt idx="1395">
                  <c:v>0.94699999999999995</c:v>
                </c:pt>
                <c:pt idx="1396">
                  <c:v>0.94799999999999995</c:v>
                </c:pt>
                <c:pt idx="1397">
                  <c:v>0.94899999999999995</c:v>
                </c:pt>
                <c:pt idx="1398">
                  <c:v>0.95</c:v>
                </c:pt>
                <c:pt idx="1399">
                  <c:v>0.95099999999999996</c:v>
                </c:pt>
                <c:pt idx="1400">
                  <c:v>0.95150000000000001</c:v>
                </c:pt>
                <c:pt idx="1401">
                  <c:v>0.95250000000000001</c:v>
                </c:pt>
                <c:pt idx="1402">
                  <c:v>0.95299999999999996</c:v>
                </c:pt>
                <c:pt idx="1403">
                  <c:v>0.95399999999999996</c:v>
                </c:pt>
                <c:pt idx="1404">
                  <c:v>0.95450000000000002</c:v>
                </c:pt>
                <c:pt idx="1405">
                  <c:v>0.95550000000000002</c:v>
                </c:pt>
                <c:pt idx="1406">
                  <c:v>0.95650000000000002</c:v>
                </c:pt>
                <c:pt idx="1407">
                  <c:v>0.95750000000000002</c:v>
                </c:pt>
                <c:pt idx="1408">
                  <c:v>0.95850000000000002</c:v>
                </c:pt>
                <c:pt idx="1409">
                  <c:v>0.95899999999999996</c:v>
                </c:pt>
                <c:pt idx="1410">
                  <c:v>0.95950000000000002</c:v>
                </c:pt>
                <c:pt idx="1411">
                  <c:v>0.96050000000000002</c:v>
                </c:pt>
                <c:pt idx="1412">
                  <c:v>0.96099999999999997</c:v>
                </c:pt>
                <c:pt idx="1413">
                  <c:v>0.96199999999999997</c:v>
                </c:pt>
                <c:pt idx="1414">
                  <c:v>0.96299999999999997</c:v>
                </c:pt>
                <c:pt idx="1415">
                  <c:v>0.96399999999999997</c:v>
                </c:pt>
                <c:pt idx="1416">
                  <c:v>0.96499999999999997</c:v>
                </c:pt>
                <c:pt idx="1417">
                  <c:v>0.96599999999999997</c:v>
                </c:pt>
                <c:pt idx="1418">
                  <c:v>0.96750000000000003</c:v>
                </c:pt>
                <c:pt idx="1419">
                  <c:v>0.96850000000000003</c:v>
                </c:pt>
                <c:pt idx="1420">
                  <c:v>0.96950000000000003</c:v>
                </c:pt>
                <c:pt idx="1421">
                  <c:v>0.97150000000000003</c:v>
                </c:pt>
                <c:pt idx="1422">
                  <c:v>0.97399999999999998</c:v>
                </c:pt>
                <c:pt idx="1423">
                  <c:v>0.97650000000000003</c:v>
                </c:pt>
                <c:pt idx="1424">
                  <c:v>0.97899999999999998</c:v>
                </c:pt>
                <c:pt idx="1425">
                  <c:v>0.98450000000000004</c:v>
                </c:pt>
                <c:pt idx="1426">
                  <c:v>0.99850000000000005</c:v>
                </c:pt>
                <c:pt idx="1427">
                  <c:v>1.004</c:v>
                </c:pt>
                <c:pt idx="1428">
                  <c:v>1.0075000000000001</c:v>
                </c:pt>
                <c:pt idx="1429">
                  <c:v>1.0105</c:v>
                </c:pt>
                <c:pt idx="1430">
                  <c:v>1.0125</c:v>
                </c:pt>
                <c:pt idx="1431">
                  <c:v>1.014</c:v>
                </c:pt>
                <c:pt idx="1432">
                  <c:v>1.0155000000000001</c:v>
                </c:pt>
                <c:pt idx="1433">
                  <c:v>1.0175000000000001</c:v>
                </c:pt>
                <c:pt idx="1434">
                  <c:v>1.0189999999999999</c:v>
                </c:pt>
                <c:pt idx="1435">
                  <c:v>1.0209999999999999</c:v>
                </c:pt>
                <c:pt idx="1436">
                  <c:v>1.022</c:v>
                </c:pt>
                <c:pt idx="1437">
                  <c:v>1.0229999999999999</c:v>
                </c:pt>
                <c:pt idx="1438">
                  <c:v>1.0245</c:v>
                </c:pt>
                <c:pt idx="1439">
                  <c:v>1.0255000000000001</c:v>
                </c:pt>
                <c:pt idx="1440">
                  <c:v>1.0269999999999999</c:v>
                </c:pt>
                <c:pt idx="1441">
                  <c:v>1.028</c:v>
                </c:pt>
                <c:pt idx="1442">
                  <c:v>1.0295000000000001</c:v>
                </c:pt>
                <c:pt idx="1443">
                  <c:v>1.0309999999999999</c:v>
                </c:pt>
                <c:pt idx="1444">
                  <c:v>1.032</c:v>
                </c:pt>
                <c:pt idx="1445">
                  <c:v>1.0329999999999999</c:v>
                </c:pt>
                <c:pt idx="1446">
                  <c:v>1.034</c:v>
                </c:pt>
                <c:pt idx="1447">
                  <c:v>1.0349999999999999</c:v>
                </c:pt>
                <c:pt idx="1448">
                  <c:v>1.036</c:v>
                </c:pt>
                <c:pt idx="1449">
                  <c:v>1.0365</c:v>
                </c:pt>
                <c:pt idx="1450">
                  <c:v>1.0375000000000001</c:v>
                </c:pt>
                <c:pt idx="1451">
                  <c:v>1.0385</c:v>
                </c:pt>
                <c:pt idx="1452">
                  <c:v>1.04</c:v>
                </c:pt>
                <c:pt idx="1453">
                  <c:v>1.0409999999999999</c:v>
                </c:pt>
                <c:pt idx="1454">
                  <c:v>1.042</c:v>
                </c:pt>
                <c:pt idx="1455">
                  <c:v>1.0429999999999999</c:v>
                </c:pt>
                <c:pt idx="1456">
                  <c:v>1.0435000000000001</c:v>
                </c:pt>
                <c:pt idx="1457">
                  <c:v>1.0449999999999999</c:v>
                </c:pt>
                <c:pt idx="1458">
                  <c:v>1.046</c:v>
                </c:pt>
                <c:pt idx="1459">
                  <c:v>1.0469999999999999</c:v>
                </c:pt>
                <c:pt idx="1460">
                  <c:v>1.0475000000000001</c:v>
                </c:pt>
                <c:pt idx="1461">
                  <c:v>1.0485</c:v>
                </c:pt>
                <c:pt idx="1462">
                  <c:v>1.0489999999999999</c:v>
                </c:pt>
                <c:pt idx="1463">
                  <c:v>1.05</c:v>
                </c:pt>
                <c:pt idx="1464">
                  <c:v>1.0515000000000001</c:v>
                </c:pt>
                <c:pt idx="1465">
                  <c:v>1.0525</c:v>
                </c:pt>
                <c:pt idx="1466">
                  <c:v>1.0535000000000001</c:v>
                </c:pt>
                <c:pt idx="1467">
                  <c:v>1.054</c:v>
                </c:pt>
                <c:pt idx="1468">
                  <c:v>1.0549999999999999</c:v>
                </c:pt>
                <c:pt idx="1469">
                  <c:v>1.056</c:v>
                </c:pt>
                <c:pt idx="1470">
                  <c:v>1.0565</c:v>
                </c:pt>
                <c:pt idx="1471">
                  <c:v>1.0575000000000001</c:v>
                </c:pt>
                <c:pt idx="1472">
                  <c:v>1.0580000000000001</c:v>
                </c:pt>
                <c:pt idx="1473">
                  <c:v>1.0589999999999999</c:v>
                </c:pt>
                <c:pt idx="1474">
                  <c:v>1.06</c:v>
                </c:pt>
                <c:pt idx="1475">
                  <c:v>1.0609999999999999</c:v>
                </c:pt>
                <c:pt idx="1476">
                  <c:v>1.0620000000000001</c:v>
                </c:pt>
                <c:pt idx="1477">
                  <c:v>1.0629999999999999</c:v>
                </c:pt>
                <c:pt idx="1478">
                  <c:v>1.0640000000000001</c:v>
                </c:pt>
                <c:pt idx="1479">
                  <c:v>1.0645</c:v>
                </c:pt>
                <c:pt idx="1480">
                  <c:v>1.0654999999999999</c:v>
                </c:pt>
                <c:pt idx="1481">
                  <c:v>1.0660000000000001</c:v>
                </c:pt>
                <c:pt idx="1482">
                  <c:v>1.0665</c:v>
                </c:pt>
                <c:pt idx="1483">
                  <c:v>1.0674999999999999</c:v>
                </c:pt>
                <c:pt idx="1484">
                  <c:v>1.0685</c:v>
                </c:pt>
                <c:pt idx="1485">
                  <c:v>1.0694999999999999</c:v>
                </c:pt>
                <c:pt idx="1486">
                  <c:v>1.0705</c:v>
                </c:pt>
                <c:pt idx="1487">
                  <c:v>1.0714999999999999</c:v>
                </c:pt>
                <c:pt idx="1488">
                  <c:v>1.0725</c:v>
                </c:pt>
                <c:pt idx="1489">
                  <c:v>1.073</c:v>
                </c:pt>
                <c:pt idx="1490">
                  <c:v>1.0740000000000001</c:v>
                </c:pt>
                <c:pt idx="1491">
                  <c:v>1.075</c:v>
                </c:pt>
                <c:pt idx="1492">
                  <c:v>1.0754999999999999</c:v>
                </c:pt>
                <c:pt idx="1493">
                  <c:v>1.0765</c:v>
                </c:pt>
                <c:pt idx="1494">
                  <c:v>1.0774999999999999</c:v>
                </c:pt>
                <c:pt idx="1495">
                  <c:v>1.0785</c:v>
                </c:pt>
                <c:pt idx="1496">
                  <c:v>1.0794999999999999</c:v>
                </c:pt>
                <c:pt idx="1497">
                  <c:v>1.0805</c:v>
                </c:pt>
                <c:pt idx="1498">
                  <c:v>1.0814999999999999</c:v>
                </c:pt>
                <c:pt idx="1499">
                  <c:v>1.0825</c:v>
                </c:pt>
                <c:pt idx="1500">
                  <c:v>1.083</c:v>
                </c:pt>
                <c:pt idx="1501">
                  <c:v>1.0840000000000001</c:v>
                </c:pt>
                <c:pt idx="1502">
                  <c:v>1.0845</c:v>
                </c:pt>
                <c:pt idx="1503">
                  <c:v>1.0854999999999999</c:v>
                </c:pt>
                <c:pt idx="1504">
                  <c:v>1.0860000000000001</c:v>
                </c:pt>
                <c:pt idx="1505">
                  <c:v>1.087</c:v>
                </c:pt>
                <c:pt idx="1506">
                  <c:v>1.0880000000000001</c:v>
                </c:pt>
                <c:pt idx="1507">
                  <c:v>1.089</c:v>
                </c:pt>
                <c:pt idx="1508">
                  <c:v>1.0900000000000001</c:v>
                </c:pt>
                <c:pt idx="1509">
                  <c:v>1.091</c:v>
                </c:pt>
                <c:pt idx="1510">
                  <c:v>1.0914999999999999</c:v>
                </c:pt>
                <c:pt idx="1511">
                  <c:v>1.0925</c:v>
                </c:pt>
                <c:pt idx="1512">
                  <c:v>1.0934999999999999</c:v>
                </c:pt>
                <c:pt idx="1513">
                  <c:v>1.0945</c:v>
                </c:pt>
                <c:pt idx="1514">
                  <c:v>1.095</c:v>
                </c:pt>
                <c:pt idx="1515">
                  <c:v>1.0954999999999999</c:v>
                </c:pt>
                <c:pt idx="1516">
                  <c:v>1.0965</c:v>
                </c:pt>
                <c:pt idx="1517">
                  <c:v>1.0974999999999999</c:v>
                </c:pt>
                <c:pt idx="1518">
                  <c:v>1.0985</c:v>
                </c:pt>
                <c:pt idx="1519">
                  <c:v>1.0994999999999999</c:v>
                </c:pt>
                <c:pt idx="1520">
                  <c:v>1.1005</c:v>
                </c:pt>
                <c:pt idx="1521">
                  <c:v>1.101</c:v>
                </c:pt>
                <c:pt idx="1522">
                  <c:v>1.1020000000000001</c:v>
                </c:pt>
                <c:pt idx="1523">
                  <c:v>1.103</c:v>
                </c:pt>
                <c:pt idx="1524">
                  <c:v>1.1034999999999999</c:v>
                </c:pt>
                <c:pt idx="1525">
                  <c:v>1.1045</c:v>
                </c:pt>
                <c:pt idx="1526">
                  <c:v>1.1054999999999999</c:v>
                </c:pt>
                <c:pt idx="1527">
                  <c:v>1.1065</c:v>
                </c:pt>
                <c:pt idx="1528">
                  <c:v>1.107</c:v>
                </c:pt>
                <c:pt idx="1529">
                  <c:v>1.1080000000000001</c:v>
                </c:pt>
                <c:pt idx="1530">
                  <c:v>1.1085</c:v>
                </c:pt>
                <c:pt idx="1531">
                  <c:v>1.109</c:v>
                </c:pt>
                <c:pt idx="1532">
                  <c:v>1.1100000000000001</c:v>
                </c:pt>
                <c:pt idx="1533">
                  <c:v>1.1114999999999999</c:v>
                </c:pt>
                <c:pt idx="1534">
                  <c:v>1.1120000000000001</c:v>
                </c:pt>
                <c:pt idx="1535">
                  <c:v>1.1125</c:v>
                </c:pt>
                <c:pt idx="1536">
                  <c:v>1.1134999999999999</c:v>
                </c:pt>
                <c:pt idx="1537">
                  <c:v>1.1140000000000001</c:v>
                </c:pt>
                <c:pt idx="1538">
                  <c:v>1.115</c:v>
                </c:pt>
                <c:pt idx="1539">
                  <c:v>1.1154999999999999</c:v>
                </c:pt>
                <c:pt idx="1540">
                  <c:v>1.1165</c:v>
                </c:pt>
                <c:pt idx="1541">
                  <c:v>1.117</c:v>
                </c:pt>
                <c:pt idx="1542">
                  <c:v>1.1174999999999999</c:v>
                </c:pt>
                <c:pt idx="1543">
                  <c:v>1.1185</c:v>
                </c:pt>
                <c:pt idx="1544">
                  <c:v>1.1194999999999999</c:v>
                </c:pt>
                <c:pt idx="1545">
                  <c:v>1.1200000000000001</c:v>
                </c:pt>
                <c:pt idx="1546">
                  <c:v>1.121</c:v>
                </c:pt>
                <c:pt idx="1547">
                  <c:v>1.1220000000000001</c:v>
                </c:pt>
                <c:pt idx="1548">
                  <c:v>1.123</c:v>
                </c:pt>
                <c:pt idx="1549">
                  <c:v>1.1240000000000001</c:v>
                </c:pt>
                <c:pt idx="1550">
                  <c:v>1.125</c:v>
                </c:pt>
                <c:pt idx="1551">
                  <c:v>1.1254999999999999</c:v>
                </c:pt>
                <c:pt idx="1552">
                  <c:v>1.1259999999999999</c:v>
                </c:pt>
                <c:pt idx="1553">
                  <c:v>1.1265000000000001</c:v>
                </c:pt>
                <c:pt idx="1554">
                  <c:v>1.1274999999999999</c:v>
                </c:pt>
                <c:pt idx="1555">
                  <c:v>1.1285000000000001</c:v>
                </c:pt>
                <c:pt idx="1556">
                  <c:v>1.1294999999999999</c:v>
                </c:pt>
                <c:pt idx="1557">
                  <c:v>1.1299999999999999</c:v>
                </c:pt>
                <c:pt idx="1558">
                  <c:v>1.131</c:v>
                </c:pt>
                <c:pt idx="1559">
                  <c:v>1.1319999999999999</c:v>
                </c:pt>
                <c:pt idx="1560">
                  <c:v>1.133</c:v>
                </c:pt>
                <c:pt idx="1561">
                  <c:v>1.1339999999999999</c:v>
                </c:pt>
                <c:pt idx="1562">
                  <c:v>1.135</c:v>
                </c:pt>
                <c:pt idx="1563">
                  <c:v>1.1359999999999999</c:v>
                </c:pt>
                <c:pt idx="1564">
                  <c:v>1.137</c:v>
                </c:pt>
                <c:pt idx="1565">
                  <c:v>1.1375</c:v>
                </c:pt>
                <c:pt idx="1566">
                  <c:v>1.1379999999999999</c:v>
                </c:pt>
                <c:pt idx="1567">
                  <c:v>1.139</c:v>
                </c:pt>
                <c:pt idx="1568">
                  <c:v>1.1399999999999999</c:v>
                </c:pt>
                <c:pt idx="1569">
                  <c:v>1.1405000000000001</c:v>
                </c:pt>
                <c:pt idx="1570">
                  <c:v>1.1415</c:v>
                </c:pt>
                <c:pt idx="1571">
                  <c:v>1.1425000000000001</c:v>
                </c:pt>
                <c:pt idx="1572">
                  <c:v>1.143</c:v>
                </c:pt>
                <c:pt idx="1573">
                  <c:v>1.1435</c:v>
                </c:pt>
                <c:pt idx="1574">
                  <c:v>1.1445000000000001</c:v>
                </c:pt>
                <c:pt idx="1575">
                  <c:v>1.145</c:v>
                </c:pt>
                <c:pt idx="1576">
                  <c:v>1.1455</c:v>
                </c:pt>
                <c:pt idx="1577">
                  <c:v>1.1459999999999999</c:v>
                </c:pt>
                <c:pt idx="1578">
                  <c:v>1.147</c:v>
                </c:pt>
                <c:pt idx="1579">
                  <c:v>1.1479999999999999</c:v>
                </c:pt>
                <c:pt idx="1580">
                  <c:v>1.149</c:v>
                </c:pt>
                <c:pt idx="1581">
                  <c:v>1.1499999999999999</c:v>
                </c:pt>
                <c:pt idx="1582">
                  <c:v>1.151</c:v>
                </c:pt>
                <c:pt idx="1583">
                  <c:v>1.1515</c:v>
                </c:pt>
                <c:pt idx="1584">
                  <c:v>1.1525000000000001</c:v>
                </c:pt>
                <c:pt idx="1585">
                  <c:v>1.1535</c:v>
                </c:pt>
                <c:pt idx="1586">
                  <c:v>1.1539999999999999</c:v>
                </c:pt>
                <c:pt idx="1587">
                  <c:v>1.1545000000000001</c:v>
                </c:pt>
                <c:pt idx="1588">
                  <c:v>1.1555</c:v>
                </c:pt>
                <c:pt idx="1589">
                  <c:v>1.1565000000000001</c:v>
                </c:pt>
                <c:pt idx="1590">
                  <c:v>1.1575</c:v>
                </c:pt>
                <c:pt idx="1591">
                  <c:v>1.1585000000000001</c:v>
                </c:pt>
                <c:pt idx="1592">
                  <c:v>1.1595</c:v>
                </c:pt>
                <c:pt idx="1593">
                  <c:v>1.1599999999999999</c:v>
                </c:pt>
                <c:pt idx="1594">
                  <c:v>1.1605000000000001</c:v>
                </c:pt>
                <c:pt idx="1595">
                  <c:v>1.161</c:v>
                </c:pt>
                <c:pt idx="1596">
                  <c:v>1.1619999999999999</c:v>
                </c:pt>
                <c:pt idx="1597">
                  <c:v>1.163</c:v>
                </c:pt>
                <c:pt idx="1598">
                  <c:v>1.1635</c:v>
                </c:pt>
                <c:pt idx="1599">
                  <c:v>1.1639999999999999</c:v>
                </c:pt>
                <c:pt idx="1600">
                  <c:v>1.165</c:v>
                </c:pt>
                <c:pt idx="1601">
                  <c:v>1.1655</c:v>
                </c:pt>
                <c:pt idx="1602">
                  <c:v>1.1665000000000001</c:v>
                </c:pt>
                <c:pt idx="1603">
                  <c:v>1.1675</c:v>
                </c:pt>
                <c:pt idx="1604">
                  <c:v>1.1685000000000001</c:v>
                </c:pt>
                <c:pt idx="1605">
                  <c:v>1.1695</c:v>
                </c:pt>
                <c:pt idx="1606">
                  <c:v>1.17</c:v>
                </c:pt>
                <c:pt idx="1607">
                  <c:v>1.171</c:v>
                </c:pt>
                <c:pt idx="1608">
                  <c:v>1.1719999999999999</c:v>
                </c:pt>
                <c:pt idx="1609">
                  <c:v>1.1725000000000001</c:v>
                </c:pt>
                <c:pt idx="1610">
                  <c:v>1.173</c:v>
                </c:pt>
                <c:pt idx="1611">
                  <c:v>1.1739999999999999</c:v>
                </c:pt>
                <c:pt idx="1612">
                  <c:v>1.1745000000000001</c:v>
                </c:pt>
                <c:pt idx="1613">
                  <c:v>1.175</c:v>
                </c:pt>
                <c:pt idx="1614">
                  <c:v>1.1759999999999999</c:v>
                </c:pt>
                <c:pt idx="1615">
                  <c:v>1.1765000000000001</c:v>
                </c:pt>
                <c:pt idx="1616">
                  <c:v>1.177</c:v>
                </c:pt>
                <c:pt idx="1617">
                  <c:v>1.1779999999999999</c:v>
                </c:pt>
                <c:pt idx="1618">
                  <c:v>1.179</c:v>
                </c:pt>
                <c:pt idx="1619">
                  <c:v>1.1795</c:v>
                </c:pt>
                <c:pt idx="1620">
                  <c:v>1.1805000000000001</c:v>
                </c:pt>
                <c:pt idx="1621">
                  <c:v>1.1815</c:v>
                </c:pt>
                <c:pt idx="1622">
                  <c:v>1.1825000000000001</c:v>
                </c:pt>
                <c:pt idx="1623">
                  <c:v>1.1835</c:v>
                </c:pt>
                <c:pt idx="1624">
                  <c:v>1.1839999999999999</c:v>
                </c:pt>
                <c:pt idx="1625">
                  <c:v>1.1845000000000001</c:v>
                </c:pt>
                <c:pt idx="1626">
                  <c:v>1.1850000000000001</c:v>
                </c:pt>
                <c:pt idx="1627">
                  <c:v>1.1859999999999999</c:v>
                </c:pt>
                <c:pt idx="1628">
                  <c:v>1.1870000000000001</c:v>
                </c:pt>
                <c:pt idx="1629">
                  <c:v>1.1875</c:v>
                </c:pt>
                <c:pt idx="1630">
                  <c:v>1.1884999999999999</c:v>
                </c:pt>
                <c:pt idx="1631">
                  <c:v>1.1895</c:v>
                </c:pt>
                <c:pt idx="1632">
                  <c:v>1.19</c:v>
                </c:pt>
                <c:pt idx="1633">
                  <c:v>1.1904999999999999</c:v>
                </c:pt>
                <c:pt idx="1634">
                  <c:v>1.1915</c:v>
                </c:pt>
                <c:pt idx="1635">
                  <c:v>1.1924999999999999</c:v>
                </c:pt>
                <c:pt idx="1636">
                  <c:v>1.1930000000000001</c:v>
                </c:pt>
                <c:pt idx="1637">
                  <c:v>1.1935</c:v>
                </c:pt>
                <c:pt idx="1638">
                  <c:v>1.1944999999999999</c:v>
                </c:pt>
                <c:pt idx="1639">
                  <c:v>1.1950000000000001</c:v>
                </c:pt>
                <c:pt idx="1640">
                  <c:v>1.1955</c:v>
                </c:pt>
                <c:pt idx="1641">
                  <c:v>1.1964999999999999</c:v>
                </c:pt>
                <c:pt idx="1642">
                  <c:v>1.1975</c:v>
                </c:pt>
                <c:pt idx="1643">
                  <c:v>1.198</c:v>
                </c:pt>
                <c:pt idx="1644">
                  <c:v>1.1990000000000001</c:v>
                </c:pt>
                <c:pt idx="1645">
                  <c:v>1.2</c:v>
                </c:pt>
                <c:pt idx="1646">
                  <c:v>1.2004999999999999</c:v>
                </c:pt>
                <c:pt idx="1647">
                  <c:v>1.2010000000000001</c:v>
                </c:pt>
                <c:pt idx="1648">
                  <c:v>1.202</c:v>
                </c:pt>
                <c:pt idx="1649">
                  <c:v>1.2024999999999999</c:v>
                </c:pt>
                <c:pt idx="1650">
                  <c:v>1.2030000000000001</c:v>
                </c:pt>
                <c:pt idx="1651">
                  <c:v>1.204</c:v>
                </c:pt>
                <c:pt idx="1652">
                  <c:v>1.2044999999999999</c:v>
                </c:pt>
                <c:pt idx="1653">
                  <c:v>1.2055</c:v>
                </c:pt>
                <c:pt idx="1654">
                  <c:v>1.2064999999999999</c:v>
                </c:pt>
                <c:pt idx="1655">
                  <c:v>1.2070000000000001</c:v>
                </c:pt>
                <c:pt idx="1656">
                  <c:v>1.208</c:v>
                </c:pt>
                <c:pt idx="1657">
                  <c:v>1.2090000000000001</c:v>
                </c:pt>
                <c:pt idx="1658">
                  <c:v>1.2095</c:v>
                </c:pt>
                <c:pt idx="1659">
                  <c:v>1.2104999999999999</c:v>
                </c:pt>
                <c:pt idx="1660">
                  <c:v>1.2115</c:v>
                </c:pt>
                <c:pt idx="1661">
                  <c:v>1.212</c:v>
                </c:pt>
                <c:pt idx="1662">
                  <c:v>1.2124999999999999</c:v>
                </c:pt>
                <c:pt idx="1663">
                  <c:v>1.2135</c:v>
                </c:pt>
                <c:pt idx="1664">
                  <c:v>1.2144999999999999</c:v>
                </c:pt>
                <c:pt idx="1665">
                  <c:v>1.2155</c:v>
                </c:pt>
                <c:pt idx="1666">
                  <c:v>1.2164999999999999</c:v>
                </c:pt>
                <c:pt idx="1667">
                  <c:v>1.2175</c:v>
                </c:pt>
                <c:pt idx="1668">
                  <c:v>1.2184999999999999</c:v>
                </c:pt>
                <c:pt idx="1669">
                  <c:v>1.2195</c:v>
                </c:pt>
                <c:pt idx="1670">
                  <c:v>1.2210000000000001</c:v>
                </c:pt>
                <c:pt idx="1671">
                  <c:v>1.2275</c:v>
                </c:pt>
                <c:pt idx="1672">
                  <c:v>1.232</c:v>
                </c:pt>
                <c:pt idx="1673">
                  <c:v>1.2344999999999999</c:v>
                </c:pt>
                <c:pt idx="1674">
                  <c:v>1.2370000000000001</c:v>
                </c:pt>
                <c:pt idx="1675">
                  <c:v>1.2384999999999999</c:v>
                </c:pt>
                <c:pt idx="1676">
                  <c:v>1.2395</c:v>
                </c:pt>
                <c:pt idx="1677">
                  <c:v>1.2404999999999999</c:v>
                </c:pt>
                <c:pt idx="1678">
                  <c:v>1.2410000000000001</c:v>
                </c:pt>
                <c:pt idx="1679">
                  <c:v>1.242</c:v>
                </c:pt>
                <c:pt idx="1680">
                  <c:v>1.244</c:v>
                </c:pt>
                <c:pt idx="1681">
                  <c:v>1.2450000000000001</c:v>
                </c:pt>
                <c:pt idx="1682">
                  <c:v>1.246</c:v>
                </c:pt>
                <c:pt idx="1683">
                  <c:v>1.2470000000000001</c:v>
                </c:pt>
                <c:pt idx="1684">
                  <c:v>1.2475000000000001</c:v>
                </c:pt>
                <c:pt idx="1685">
                  <c:v>1.2484999999999999</c:v>
                </c:pt>
                <c:pt idx="1686">
                  <c:v>1.2495000000000001</c:v>
                </c:pt>
                <c:pt idx="1687">
                  <c:v>1.2504999999999999</c:v>
                </c:pt>
                <c:pt idx="1688">
                  <c:v>1.2509999999999999</c:v>
                </c:pt>
                <c:pt idx="1689">
                  <c:v>1.252</c:v>
                </c:pt>
                <c:pt idx="1690">
                  <c:v>1.2529999999999999</c:v>
                </c:pt>
                <c:pt idx="1691">
                  <c:v>1.254</c:v>
                </c:pt>
                <c:pt idx="1692">
                  <c:v>1.2549999999999999</c:v>
                </c:pt>
                <c:pt idx="1693">
                  <c:v>1.256</c:v>
                </c:pt>
                <c:pt idx="1694">
                  <c:v>1.2569999999999999</c:v>
                </c:pt>
                <c:pt idx="1695">
                  <c:v>1.258</c:v>
                </c:pt>
                <c:pt idx="1696">
                  <c:v>1.2589999999999999</c:v>
                </c:pt>
                <c:pt idx="1697">
                  <c:v>1.2595000000000001</c:v>
                </c:pt>
                <c:pt idx="1698">
                  <c:v>1.2605</c:v>
                </c:pt>
                <c:pt idx="1699">
                  <c:v>1.2609999999999999</c:v>
                </c:pt>
                <c:pt idx="1700">
                  <c:v>1.262</c:v>
                </c:pt>
                <c:pt idx="1701">
                  <c:v>1.2629999999999999</c:v>
                </c:pt>
                <c:pt idx="1702">
                  <c:v>1.264</c:v>
                </c:pt>
                <c:pt idx="1703">
                  <c:v>1.2645</c:v>
                </c:pt>
                <c:pt idx="1704">
                  <c:v>1.2655000000000001</c:v>
                </c:pt>
                <c:pt idx="1705">
                  <c:v>1.2665</c:v>
                </c:pt>
                <c:pt idx="1706">
                  <c:v>1.2669999999999999</c:v>
                </c:pt>
                <c:pt idx="1707">
                  <c:v>1.2685</c:v>
                </c:pt>
                <c:pt idx="1708">
                  <c:v>1.2689999999999999</c:v>
                </c:pt>
                <c:pt idx="1709">
                  <c:v>1.27</c:v>
                </c:pt>
                <c:pt idx="1710">
                  <c:v>1.2709999999999999</c:v>
                </c:pt>
                <c:pt idx="1711">
                  <c:v>1.2715000000000001</c:v>
                </c:pt>
                <c:pt idx="1712">
                  <c:v>1.2725</c:v>
                </c:pt>
                <c:pt idx="1713">
                  <c:v>1.2735000000000001</c:v>
                </c:pt>
                <c:pt idx="1714">
                  <c:v>1.2745</c:v>
                </c:pt>
                <c:pt idx="1715">
                  <c:v>1.2755000000000001</c:v>
                </c:pt>
                <c:pt idx="1716">
                  <c:v>1.2765</c:v>
                </c:pt>
                <c:pt idx="1717">
                  <c:v>1.2775000000000001</c:v>
                </c:pt>
                <c:pt idx="1718">
                  <c:v>1.2785</c:v>
                </c:pt>
                <c:pt idx="1719">
                  <c:v>1.2789999999999999</c:v>
                </c:pt>
                <c:pt idx="1720">
                  <c:v>1.28</c:v>
                </c:pt>
                <c:pt idx="1721">
                  <c:v>1.2809999999999999</c:v>
                </c:pt>
                <c:pt idx="1722">
                  <c:v>1.2815000000000001</c:v>
                </c:pt>
                <c:pt idx="1723">
                  <c:v>1.2825</c:v>
                </c:pt>
                <c:pt idx="1724">
                  <c:v>1.2835000000000001</c:v>
                </c:pt>
                <c:pt idx="1725">
                  <c:v>1.2845</c:v>
                </c:pt>
                <c:pt idx="1726">
                  <c:v>1.286</c:v>
                </c:pt>
                <c:pt idx="1727">
                  <c:v>1.2869999999999999</c:v>
                </c:pt>
                <c:pt idx="1728">
                  <c:v>1.288</c:v>
                </c:pt>
                <c:pt idx="1729">
                  <c:v>1.2885</c:v>
                </c:pt>
                <c:pt idx="1730">
                  <c:v>1.2895000000000001</c:v>
                </c:pt>
                <c:pt idx="1731">
                  <c:v>1.2905</c:v>
                </c:pt>
                <c:pt idx="1732">
                  <c:v>1.2915000000000001</c:v>
                </c:pt>
                <c:pt idx="1733">
                  <c:v>1.2925</c:v>
                </c:pt>
                <c:pt idx="1734">
                  <c:v>1.2935000000000001</c:v>
                </c:pt>
                <c:pt idx="1735">
                  <c:v>1.2945</c:v>
                </c:pt>
                <c:pt idx="1736">
                  <c:v>1.2949999999999999</c:v>
                </c:pt>
                <c:pt idx="1737">
                  <c:v>1.296</c:v>
                </c:pt>
                <c:pt idx="1738">
                  <c:v>1.2969999999999999</c:v>
                </c:pt>
                <c:pt idx="1739">
                  <c:v>1.298</c:v>
                </c:pt>
                <c:pt idx="1740">
                  <c:v>1.2985</c:v>
                </c:pt>
                <c:pt idx="1741">
                  <c:v>1.2995000000000001</c:v>
                </c:pt>
                <c:pt idx="1742">
                  <c:v>1.3005</c:v>
                </c:pt>
                <c:pt idx="1743">
                  <c:v>1.3015000000000001</c:v>
                </c:pt>
                <c:pt idx="1744">
                  <c:v>1.3025</c:v>
                </c:pt>
                <c:pt idx="1745">
                  <c:v>1.304</c:v>
                </c:pt>
                <c:pt idx="1746">
                  <c:v>1.3049999999999999</c:v>
                </c:pt>
                <c:pt idx="1747">
                  <c:v>1.3055000000000001</c:v>
                </c:pt>
                <c:pt idx="1748">
                  <c:v>1.3065</c:v>
                </c:pt>
                <c:pt idx="1749">
                  <c:v>1.3075000000000001</c:v>
                </c:pt>
                <c:pt idx="1750">
                  <c:v>1.3085</c:v>
                </c:pt>
                <c:pt idx="1751">
                  <c:v>1.3089999999999999</c:v>
                </c:pt>
                <c:pt idx="1752">
                  <c:v>1.31</c:v>
                </c:pt>
                <c:pt idx="1753">
                  <c:v>1.3109999999999999</c:v>
                </c:pt>
                <c:pt idx="1754">
                  <c:v>1.3120000000000001</c:v>
                </c:pt>
                <c:pt idx="1755">
                  <c:v>1.3125</c:v>
                </c:pt>
                <c:pt idx="1756">
                  <c:v>1.3134999999999999</c:v>
                </c:pt>
                <c:pt idx="1757">
                  <c:v>1.3145</c:v>
                </c:pt>
                <c:pt idx="1758">
                  <c:v>1.3154999999999999</c:v>
                </c:pt>
                <c:pt idx="1759">
                  <c:v>1.3165</c:v>
                </c:pt>
                <c:pt idx="1760">
                  <c:v>1.3169999999999999</c:v>
                </c:pt>
                <c:pt idx="1761">
                  <c:v>1.3180000000000001</c:v>
                </c:pt>
                <c:pt idx="1762">
                  <c:v>1.319</c:v>
                </c:pt>
                <c:pt idx="1763">
                  <c:v>1.3205</c:v>
                </c:pt>
                <c:pt idx="1764">
                  <c:v>1.3214999999999999</c:v>
                </c:pt>
                <c:pt idx="1765">
                  <c:v>1.3220000000000001</c:v>
                </c:pt>
                <c:pt idx="1766">
                  <c:v>1.3234999999999999</c:v>
                </c:pt>
                <c:pt idx="1767">
                  <c:v>1.3245</c:v>
                </c:pt>
                <c:pt idx="1768">
                  <c:v>1.3254999999999999</c:v>
                </c:pt>
                <c:pt idx="1769">
                  <c:v>1.3260000000000001</c:v>
                </c:pt>
                <c:pt idx="1770">
                  <c:v>1.327</c:v>
                </c:pt>
                <c:pt idx="1771">
                  <c:v>1.3280000000000001</c:v>
                </c:pt>
                <c:pt idx="1772">
                  <c:v>1.3285</c:v>
                </c:pt>
                <c:pt idx="1773">
                  <c:v>1.33</c:v>
                </c:pt>
                <c:pt idx="1774">
                  <c:v>1.331</c:v>
                </c:pt>
                <c:pt idx="1775">
                  <c:v>1.3320000000000001</c:v>
                </c:pt>
                <c:pt idx="1776">
                  <c:v>1.3325</c:v>
                </c:pt>
                <c:pt idx="1777">
                  <c:v>1.3334999999999999</c:v>
                </c:pt>
                <c:pt idx="1778">
                  <c:v>1.3345</c:v>
                </c:pt>
                <c:pt idx="1779">
                  <c:v>1.3354999999999999</c:v>
                </c:pt>
                <c:pt idx="1780">
                  <c:v>1.3365</c:v>
                </c:pt>
                <c:pt idx="1781">
                  <c:v>1.3380000000000001</c:v>
                </c:pt>
                <c:pt idx="1782">
                  <c:v>1.3385</c:v>
                </c:pt>
                <c:pt idx="1783">
                  <c:v>1.34</c:v>
                </c:pt>
                <c:pt idx="1784">
                  <c:v>1.341</c:v>
                </c:pt>
                <c:pt idx="1785">
                  <c:v>1.3414999999999999</c:v>
                </c:pt>
                <c:pt idx="1786">
                  <c:v>1.343</c:v>
                </c:pt>
                <c:pt idx="1787">
                  <c:v>1.3440000000000001</c:v>
                </c:pt>
                <c:pt idx="1788">
                  <c:v>1.345</c:v>
                </c:pt>
                <c:pt idx="1789">
                  <c:v>1.3460000000000001</c:v>
                </c:pt>
                <c:pt idx="1790">
                  <c:v>1.3465</c:v>
                </c:pt>
                <c:pt idx="1791">
                  <c:v>1.3474999999999999</c:v>
                </c:pt>
                <c:pt idx="1792">
                  <c:v>1.3485</c:v>
                </c:pt>
                <c:pt idx="1793">
                  <c:v>1.3494999999999999</c:v>
                </c:pt>
                <c:pt idx="1794">
                  <c:v>1.3505</c:v>
                </c:pt>
                <c:pt idx="1795">
                  <c:v>1.3520000000000001</c:v>
                </c:pt>
                <c:pt idx="1796">
                  <c:v>1.353</c:v>
                </c:pt>
                <c:pt idx="1797">
                  <c:v>1.3534999999999999</c:v>
                </c:pt>
                <c:pt idx="1798">
                  <c:v>1.3545</c:v>
                </c:pt>
                <c:pt idx="1799">
                  <c:v>1.355</c:v>
                </c:pt>
                <c:pt idx="1800">
                  <c:v>1.3560000000000001</c:v>
                </c:pt>
                <c:pt idx="1801">
                  <c:v>1.357</c:v>
                </c:pt>
                <c:pt idx="1802">
                  <c:v>1.3585</c:v>
                </c:pt>
                <c:pt idx="1803">
                  <c:v>1.3594999999999999</c:v>
                </c:pt>
                <c:pt idx="1804">
                  <c:v>1.3605</c:v>
                </c:pt>
                <c:pt idx="1805">
                  <c:v>1.3614999999999999</c:v>
                </c:pt>
                <c:pt idx="1806">
                  <c:v>1.3620000000000001</c:v>
                </c:pt>
                <c:pt idx="1807">
                  <c:v>1.363</c:v>
                </c:pt>
                <c:pt idx="1808">
                  <c:v>1.3640000000000001</c:v>
                </c:pt>
                <c:pt idx="1809">
                  <c:v>1.365</c:v>
                </c:pt>
                <c:pt idx="1810">
                  <c:v>1.3660000000000001</c:v>
                </c:pt>
                <c:pt idx="1811">
                  <c:v>1.367</c:v>
                </c:pt>
                <c:pt idx="1812">
                  <c:v>1.3680000000000001</c:v>
                </c:pt>
                <c:pt idx="1813">
                  <c:v>1.3685</c:v>
                </c:pt>
                <c:pt idx="1814">
                  <c:v>1.3694999999999999</c:v>
                </c:pt>
                <c:pt idx="1815">
                  <c:v>1.3705000000000001</c:v>
                </c:pt>
                <c:pt idx="1816">
                  <c:v>1.3714999999999999</c:v>
                </c:pt>
                <c:pt idx="1817">
                  <c:v>1.3725000000000001</c:v>
                </c:pt>
                <c:pt idx="1818">
                  <c:v>1.3734999999999999</c:v>
                </c:pt>
                <c:pt idx="1819">
                  <c:v>1.3745000000000001</c:v>
                </c:pt>
                <c:pt idx="1820">
                  <c:v>1.375</c:v>
                </c:pt>
                <c:pt idx="1821">
                  <c:v>1.3759999999999999</c:v>
                </c:pt>
                <c:pt idx="1822">
                  <c:v>1.377</c:v>
                </c:pt>
                <c:pt idx="1823">
                  <c:v>1.3779999999999999</c:v>
                </c:pt>
                <c:pt idx="1824">
                  <c:v>1.379</c:v>
                </c:pt>
                <c:pt idx="1825">
                  <c:v>1.38</c:v>
                </c:pt>
                <c:pt idx="1826">
                  <c:v>1.381</c:v>
                </c:pt>
                <c:pt idx="1827">
                  <c:v>1.3819999999999999</c:v>
                </c:pt>
                <c:pt idx="1828">
                  <c:v>1.3825000000000001</c:v>
                </c:pt>
                <c:pt idx="1829">
                  <c:v>1.3835</c:v>
                </c:pt>
                <c:pt idx="1830">
                  <c:v>1.3839999999999999</c:v>
                </c:pt>
                <c:pt idx="1831">
                  <c:v>1.385</c:v>
                </c:pt>
                <c:pt idx="1832">
                  <c:v>1.3855</c:v>
                </c:pt>
                <c:pt idx="1833">
                  <c:v>1.3859999999999999</c:v>
                </c:pt>
                <c:pt idx="1834">
                  <c:v>1.387</c:v>
                </c:pt>
                <c:pt idx="1835">
                  <c:v>1.3879999999999999</c:v>
                </c:pt>
                <c:pt idx="1836">
                  <c:v>1.389</c:v>
                </c:pt>
                <c:pt idx="1837">
                  <c:v>1.39</c:v>
                </c:pt>
                <c:pt idx="1838">
                  <c:v>1.391</c:v>
                </c:pt>
                <c:pt idx="1839">
                  <c:v>1.3915</c:v>
                </c:pt>
                <c:pt idx="1840">
                  <c:v>1.3919999999999999</c:v>
                </c:pt>
                <c:pt idx="1841">
                  <c:v>1.3925000000000001</c:v>
                </c:pt>
                <c:pt idx="1842">
                  <c:v>1.3935</c:v>
                </c:pt>
                <c:pt idx="1843">
                  <c:v>1.3939999999999999</c:v>
                </c:pt>
                <c:pt idx="1844">
                  <c:v>1.395</c:v>
                </c:pt>
                <c:pt idx="1845">
                  <c:v>1.3955</c:v>
                </c:pt>
                <c:pt idx="1846">
                  <c:v>1.3965000000000001</c:v>
                </c:pt>
                <c:pt idx="1847">
                  <c:v>1.3979999999999999</c:v>
                </c:pt>
                <c:pt idx="1848">
                  <c:v>1.3985000000000001</c:v>
                </c:pt>
                <c:pt idx="1849">
                  <c:v>1.3995</c:v>
                </c:pt>
                <c:pt idx="1850">
                  <c:v>1.4005000000000001</c:v>
                </c:pt>
                <c:pt idx="1851">
                  <c:v>1.401</c:v>
                </c:pt>
                <c:pt idx="1852">
                  <c:v>1.4015</c:v>
                </c:pt>
                <c:pt idx="1853">
                  <c:v>1.4025000000000001</c:v>
                </c:pt>
                <c:pt idx="1854">
                  <c:v>1.403</c:v>
                </c:pt>
                <c:pt idx="1855">
                  <c:v>1.4039999999999999</c:v>
                </c:pt>
                <c:pt idx="1856">
                  <c:v>1.405</c:v>
                </c:pt>
                <c:pt idx="1857">
                  <c:v>1.4055</c:v>
                </c:pt>
                <c:pt idx="1858">
                  <c:v>1.4065000000000001</c:v>
                </c:pt>
                <c:pt idx="1859">
                  <c:v>1.4075</c:v>
                </c:pt>
                <c:pt idx="1860">
                  <c:v>1.4079999999999999</c:v>
                </c:pt>
                <c:pt idx="1861">
                  <c:v>1.409</c:v>
                </c:pt>
                <c:pt idx="1862">
                  <c:v>1.4095</c:v>
                </c:pt>
                <c:pt idx="1863">
                  <c:v>1.41</c:v>
                </c:pt>
                <c:pt idx="1864">
                  <c:v>1.411</c:v>
                </c:pt>
                <c:pt idx="1865">
                  <c:v>1.4119999999999999</c:v>
                </c:pt>
                <c:pt idx="1866">
                  <c:v>1.4135</c:v>
                </c:pt>
                <c:pt idx="1867">
                  <c:v>1.4139999999999999</c:v>
                </c:pt>
                <c:pt idx="1868">
                  <c:v>1.415</c:v>
                </c:pt>
                <c:pt idx="1869">
                  <c:v>1.4159999999999999</c:v>
                </c:pt>
                <c:pt idx="1870">
                  <c:v>1.4165000000000001</c:v>
                </c:pt>
                <c:pt idx="1871">
                  <c:v>1.4175</c:v>
                </c:pt>
                <c:pt idx="1872">
                  <c:v>1.4185000000000001</c:v>
                </c:pt>
                <c:pt idx="1873">
                  <c:v>1.419</c:v>
                </c:pt>
                <c:pt idx="1874">
                  <c:v>1.4195</c:v>
                </c:pt>
                <c:pt idx="1875">
                  <c:v>1.4205000000000001</c:v>
                </c:pt>
                <c:pt idx="1876">
                  <c:v>1.421</c:v>
                </c:pt>
                <c:pt idx="1877">
                  <c:v>1.4219999999999999</c:v>
                </c:pt>
                <c:pt idx="1878">
                  <c:v>1.4235</c:v>
                </c:pt>
                <c:pt idx="1879">
                  <c:v>1.4239999999999999</c:v>
                </c:pt>
                <c:pt idx="1880">
                  <c:v>1.425</c:v>
                </c:pt>
                <c:pt idx="1881">
                  <c:v>1.4259999999999999</c:v>
                </c:pt>
                <c:pt idx="1882">
                  <c:v>1.4265000000000001</c:v>
                </c:pt>
                <c:pt idx="1883">
                  <c:v>1.427</c:v>
                </c:pt>
                <c:pt idx="1884">
                  <c:v>1.4279999999999999</c:v>
                </c:pt>
                <c:pt idx="1885">
                  <c:v>1.4285000000000001</c:v>
                </c:pt>
                <c:pt idx="1886">
                  <c:v>1.429</c:v>
                </c:pt>
                <c:pt idx="1887">
                  <c:v>1.43</c:v>
                </c:pt>
                <c:pt idx="1888">
                  <c:v>1.431</c:v>
                </c:pt>
                <c:pt idx="1889">
                  <c:v>1.4319999999999999</c:v>
                </c:pt>
                <c:pt idx="1890">
                  <c:v>1.4330000000000001</c:v>
                </c:pt>
                <c:pt idx="1891">
                  <c:v>1.4335</c:v>
                </c:pt>
                <c:pt idx="1892">
                  <c:v>1.4345000000000001</c:v>
                </c:pt>
                <c:pt idx="1893">
                  <c:v>1.4355</c:v>
                </c:pt>
                <c:pt idx="1894">
                  <c:v>1.4359999999999999</c:v>
                </c:pt>
                <c:pt idx="1895">
                  <c:v>1.4365000000000001</c:v>
                </c:pt>
                <c:pt idx="1896">
                  <c:v>1.4375</c:v>
                </c:pt>
                <c:pt idx="1897">
                  <c:v>1.4379999999999999</c:v>
                </c:pt>
                <c:pt idx="1898">
                  <c:v>1.4390000000000001</c:v>
                </c:pt>
                <c:pt idx="1899">
                  <c:v>1.44</c:v>
                </c:pt>
                <c:pt idx="1900">
                  <c:v>1.4404999999999999</c:v>
                </c:pt>
                <c:pt idx="1901">
                  <c:v>1.4415</c:v>
                </c:pt>
                <c:pt idx="1902">
                  <c:v>1.4424999999999999</c:v>
                </c:pt>
                <c:pt idx="1903">
                  <c:v>1.4430000000000001</c:v>
                </c:pt>
                <c:pt idx="1904">
                  <c:v>1.4435</c:v>
                </c:pt>
                <c:pt idx="1905">
                  <c:v>1.4444999999999999</c:v>
                </c:pt>
                <c:pt idx="1906">
                  <c:v>1.4450000000000001</c:v>
                </c:pt>
                <c:pt idx="1907">
                  <c:v>1.4455</c:v>
                </c:pt>
                <c:pt idx="1908">
                  <c:v>1.4464999999999999</c:v>
                </c:pt>
                <c:pt idx="1909">
                  <c:v>1.4475</c:v>
                </c:pt>
                <c:pt idx="1910">
                  <c:v>1.448</c:v>
                </c:pt>
                <c:pt idx="1911">
                  <c:v>1.4490000000000001</c:v>
                </c:pt>
                <c:pt idx="1912">
                  <c:v>1.4504999999999999</c:v>
                </c:pt>
                <c:pt idx="1913">
                  <c:v>1.4510000000000001</c:v>
                </c:pt>
                <c:pt idx="1914">
                  <c:v>1.452</c:v>
                </c:pt>
                <c:pt idx="1915">
                  <c:v>1.4524999999999999</c:v>
                </c:pt>
                <c:pt idx="1916">
                  <c:v>1.4530000000000001</c:v>
                </c:pt>
                <c:pt idx="1917">
                  <c:v>1.454</c:v>
                </c:pt>
                <c:pt idx="1918">
                  <c:v>1.4544999999999999</c:v>
                </c:pt>
                <c:pt idx="1919">
                  <c:v>1.4550000000000001</c:v>
                </c:pt>
                <c:pt idx="1920">
                  <c:v>1.456</c:v>
                </c:pt>
                <c:pt idx="1921">
                  <c:v>1.4570000000000001</c:v>
                </c:pt>
                <c:pt idx="1922">
                  <c:v>1.458</c:v>
                </c:pt>
                <c:pt idx="1923">
                  <c:v>1.4584999999999999</c:v>
                </c:pt>
                <c:pt idx="1924">
                  <c:v>1.4595</c:v>
                </c:pt>
                <c:pt idx="1925">
                  <c:v>1.4604999999999999</c:v>
                </c:pt>
                <c:pt idx="1926">
                  <c:v>1.4610000000000001</c:v>
                </c:pt>
                <c:pt idx="1927">
                  <c:v>1.4615</c:v>
                </c:pt>
                <c:pt idx="1928">
                  <c:v>1.4624999999999999</c:v>
                </c:pt>
                <c:pt idx="1929">
                  <c:v>1.4630000000000001</c:v>
                </c:pt>
                <c:pt idx="1930">
                  <c:v>1.464</c:v>
                </c:pt>
                <c:pt idx="1931">
                  <c:v>1.4644999999999999</c:v>
                </c:pt>
                <c:pt idx="1932">
                  <c:v>1.4655</c:v>
                </c:pt>
                <c:pt idx="1933">
                  <c:v>1.466</c:v>
                </c:pt>
                <c:pt idx="1934">
                  <c:v>1.4670000000000001</c:v>
                </c:pt>
                <c:pt idx="1935">
                  <c:v>1.468</c:v>
                </c:pt>
                <c:pt idx="1936">
                  <c:v>1.4690000000000001</c:v>
                </c:pt>
                <c:pt idx="1937">
                  <c:v>1.47</c:v>
                </c:pt>
                <c:pt idx="1938">
                  <c:v>1.4710000000000001</c:v>
                </c:pt>
                <c:pt idx="1939">
                  <c:v>1.472</c:v>
                </c:pt>
                <c:pt idx="1940">
                  <c:v>1.4730000000000001</c:v>
                </c:pt>
                <c:pt idx="1941">
                  <c:v>1.4735</c:v>
                </c:pt>
                <c:pt idx="1942">
                  <c:v>1.4744999999999999</c:v>
                </c:pt>
                <c:pt idx="1943">
                  <c:v>1.4755</c:v>
                </c:pt>
                <c:pt idx="1944">
                  <c:v>1.476</c:v>
                </c:pt>
                <c:pt idx="1945">
                  <c:v>1.4770000000000001</c:v>
                </c:pt>
                <c:pt idx="1946">
                  <c:v>1.4775</c:v>
                </c:pt>
                <c:pt idx="1947">
                  <c:v>1.478</c:v>
                </c:pt>
                <c:pt idx="1948">
                  <c:v>1.4790000000000001</c:v>
                </c:pt>
                <c:pt idx="1949">
                  <c:v>1.48</c:v>
                </c:pt>
                <c:pt idx="1950">
                  <c:v>1.4810000000000001</c:v>
                </c:pt>
                <c:pt idx="1951">
                  <c:v>1.482</c:v>
                </c:pt>
                <c:pt idx="1952">
                  <c:v>1.4830000000000001</c:v>
                </c:pt>
                <c:pt idx="1953">
                  <c:v>1.4835</c:v>
                </c:pt>
                <c:pt idx="1954">
                  <c:v>1.4844999999999999</c:v>
                </c:pt>
                <c:pt idx="1955">
                  <c:v>1.4850000000000001</c:v>
                </c:pt>
                <c:pt idx="1956">
                  <c:v>1.486</c:v>
                </c:pt>
                <c:pt idx="1957">
                  <c:v>1.4864999999999999</c:v>
                </c:pt>
                <c:pt idx="1958">
                  <c:v>1.4875</c:v>
                </c:pt>
                <c:pt idx="1959">
                  <c:v>1.488</c:v>
                </c:pt>
                <c:pt idx="1960">
                  <c:v>1.4890000000000001</c:v>
                </c:pt>
                <c:pt idx="1961">
                  <c:v>1.49</c:v>
                </c:pt>
                <c:pt idx="1962">
                  <c:v>1.4904999999999999</c:v>
                </c:pt>
                <c:pt idx="1963">
                  <c:v>1.4915</c:v>
                </c:pt>
                <c:pt idx="1964">
                  <c:v>1.4924999999999999</c:v>
                </c:pt>
                <c:pt idx="1965">
                  <c:v>1.4935</c:v>
                </c:pt>
                <c:pt idx="1966">
                  <c:v>1.4944999999999999</c:v>
                </c:pt>
                <c:pt idx="1967">
                  <c:v>1.4950000000000001</c:v>
                </c:pt>
                <c:pt idx="1968">
                  <c:v>1.496</c:v>
                </c:pt>
                <c:pt idx="1969">
                  <c:v>1.4964999999999999</c:v>
                </c:pt>
                <c:pt idx="1970">
                  <c:v>1.4970000000000001</c:v>
                </c:pt>
                <c:pt idx="1971">
                  <c:v>1.498</c:v>
                </c:pt>
                <c:pt idx="1972">
                  <c:v>1.4984999999999999</c:v>
                </c:pt>
                <c:pt idx="1973">
                  <c:v>1.4995000000000001</c:v>
                </c:pt>
                <c:pt idx="1974">
                  <c:v>1.5</c:v>
                </c:pt>
                <c:pt idx="1975">
                  <c:v>1.5009999999999999</c:v>
                </c:pt>
                <c:pt idx="1976">
                  <c:v>1.502</c:v>
                </c:pt>
                <c:pt idx="1977">
                  <c:v>1.5029999999999999</c:v>
                </c:pt>
                <c:pt idx="1978">
                  <c:v>1.504</c:v>
                </c:pt>
                <c:pt idx="1979">
                  <c:v>1.5049999999999999</c:v>
                </c:pt>
                <c:pt idx="1980">
                  <c:v>1.5055000000000001</c:v>
                </c:pt>
                <c:pt idx="1981">
                  <c:v>1.506</c:v>
                </c:pt>
                <c:pt idx="1982">
                  <c:v>1.5069999999999999</c:v>
                </c:pt>
                <c:pt idx="1983">
                  <c:v>1.5075000000000001</c:v>
                </c:pt>
                <c:pt idx="1984">
                  <c:v>1.5085</c:v>
                </c:pt>
                <c:pt idx="1985">
                  <c:v>1.5095000000000001</c:v>
                </c:pt>
                <c:pt idx="1986">
                  <c:v>1.5105</c:v>
                </c:pt>
                <c:pt idx="1987">
                  <c:v>1.5109999999999999</c:v>
                </c:pt>
                <c:pt idx="1988">
                  <c:v>1.512</c:v>
                </c:pt>
                <c:pt idx="1989">
                  <c:v>1.5129999999999999</c:v>
                </c:pt>
                <c:pt idx="1990">
                  <c:v>1.514</c:v>
                </c:pt>
                <c:pt idx="1991">
                  <c:v>1.5145</c:v>
                </c:pt>
                <c:pt idx="1992">
                  <c:v>1.5155000000000001</c:v>
                </c:pt>
                <c:pt idx="1993">
                  <c:v>1.5165</c:v>
                </c:pt>
                <c:pt idx="1994">
                  <c:v>1.5175000000000001</c:v>
                </c:pt>
                <c:pt idx="1995">
                  <c:v>1.518</c:v>
                </c:pt>
                <c:pt idx="1996">
                  <c:v>1.5189999999999999</c:v>
                </c:pt>
                <c:pt idx="1997">
                  <c:v>1.52</c:v>
                </c:pt>
                <c:pt idx="1998">
                  <c:v>1.5205</c:v>
                </c:pt>
                <c:pt idx="1999">
                  <c:v>1.5209999999999999</c:v>
                </c:pt>
                <c:pt idx="2000">
                  <c:v>1.522</c:v>
                </c:pt>
                <c:pt idx="2001">
                  <c:v>1.5225</c:v>
                </c:pt>
                <c:pt idx="2002">
                  <c:v>1.5235000000000001</c:v>
                </c:pt>
                <c:pt idx="2003">
                  <c:v>1.5245</c:v>
                </c:pt>
                <c:pt idx="2004">
                  <c:v>1.5255000000000001</c:v>
                </c:pt>
                <c:pt idx="2005">
                  <c:v>1.5265</c:v>
                </c:pt>
                <c:pt idx="2006">
                  <c:v>1.5275000000000001</c:v>
                </c:pt>
                <c:pt idx="2007">
                  <c:v>1.528</c:v>
                </c:pt>
                <c:pt idx="2008">
                  <c:v>1.5285</c:v>
                </c:pt>
                <c:pt idx="2009">
                  <c:v>1.5295000000000001</c:v>
                </c:pt>
                <c:pt idx="2010">
                  <c:v>1.53</c:v>
                </c:pt>
                <c:pt idx="2011">
                  <c:v>1.5309999999999999</c:v>
                </c:pt>
                <c:pt idx="2012">
                  <c:v>1.5315000000000001</c:v>
                </c:pt>
                <c:pt idx="2013">
                  <c:v>1.532</c:v>
                </c:pt>
                <c:pt idx="2014">
                  <c:v>1.5325</c:v>
                </c:pt>
                <c:pt idx="2015">
                  <c:v>1.5335000000000001</c:v>
                </c:pt>
                <c:pt idx="2016">
                  <c:v>1.5345</c:v>
                </c:pt>
                <c:pt idx="2017">
                  <c:v>1.5355000000000001</c:v>
                </c:pt>
                <c:pt idx="2018">
                  <c:v>1.5365</c:v>
                </c:pt>
                <c:pt idx="2019">
                  <c:v>1.5369999999999999</c:v>
                </c:pt>
                <c:pt idx="2020">
                  <c:v>1.538</c:v>
                </c:pt>
                <c:pt idx="2021">
                  <c:v>1.5389999999999999</c:v>
                </c:pt>
                <c:pt idx="2022">
                  <c:v>1.5395000000000001</c:v>
                </c:pt>
                <c:pt idx="2023">
                  <c:v>1.5405</c:v>
                </c:pt>
                <c:pt idx="2024">
                  <c:v>1.5415000000000001</c:v>
                </c:pt>
                <c:pt idx="2025">
                  <c:v>1.542</c:v>
                </c:pt>
                <c:pt idx="2026">
                  <c:v>1.5429999999999999</c:v>
                </c:pt>
                <c:pt idx="2027">
                  <c:v>1.544</c:v>
                </c:pt>
                <c:pt idx="2028">
                  <c:v>1.5445</c:v>
                </c:pt>
                <c:pt idx="2029">
                  <c:v>1.5449999999999999</c:v>
                </c:pt>
                <c:pt idx="2030">
                  <c:v>1.546</c:v>
                </c:pt>
                <c:pt idx="2031">
                  <c:v>1.5469999999999999</c:v>
                </c:pt>
                <c:pt idx="2032">
                  <c:v>1.548</c:v>
                </c:pt>
                <c:pt idx="2033">
                  <c:v>1.5489999999999999</c:v>
                </c:pt>
                <c:pt idx="2034">
                  <c:v>1.5495000000000001</c:v>
                </c:pt>
                <c:pt idx="2035">
                  <c:v>1.55</c:v>
                </c:pt>
                <c:pt idx="2036">
                  <c:v>1.5509999999999999</c:v>
                </c:pt>
                <c:pt idx="2037">
                  <c:v>1.5515000000000001</c:v>
                </c:pt>
                <c:pt idx="2038">
                  <c:v>1.5525</c:v>
                </c:pt>
                <c:pt idx="2039">
                  <c:v>1.5529999999999999</c:v>
                </c:pt>
                <c:pt idx="2040">
                  <c:v>1.5535000000000001</c:v>
                </c:pt>
                <c:pt idx="2041">
                  <c:v>1.5545</c:v>
                </c:pt>
                <c:pt idx="2042">
                  <c:v>1.5555000000000001</c:v>
                </c:pt>
                <c:pt idx="2043">
                  <c:v>1.5565</c:v>
                </c:pt>
                <c:pt idx="2044">
                  <c:v>1.5575000000000001</c:v>
                </c:pt>
                <c:pt idx="2045">
                  <c:v>1.5585</c:v>
                </c:pt>
                <c:pt idx="2046">
                  <c:v>1.5595000000000001</c:v>
                </c:pt>
                <c:pt idx="2047">
                  <c:v>1.5605</c:v>
                </c:pt>
                <c:pt idx="2048">
                  <c:v>1.5609999999999999</c:v>
                </c:pt>
                <c:pt idx="2049">
                  <c:v>1.5620000000000001</c:v>
                </c:pt>
                <c:pt idx="2050">
                  <c:v>1.5629999999999999</c:v>
                </c:pt>
                <c:pt idx="2051">
                  <c:v>1.5640000000000001</c:v>
                </c:pt>
                <c:pt idx="2052">
                  <c:v>1.5649999999999999</c:v>
                </c:pt>
                <c:pt idx="2053">
                  <c:v>1.5654999999999999</c:v>
                </c:pt>
                <c:pt idx="2054">
                  <c:v>1.5660000000000001</c:v>
                </c:pt>
                <c:pt idx="2055">
                  <c:v>1.5669999999999999</c:v>
                </c:pt>
                <c:pt idx="2056">
                  <c:v>1.5680000000000001</c:v>
                </c:pt>
                <c:pt idx="2057">
                  <c:v>1.569</c:v>
                </c:pt>
                <c:pt idx="2058">
                  <c:v>1.57</c:v>
                </c:pt>
                <c:pt idx="2059">
                  <c:v>1.5705</c:v>
                </c:pt>
                <c:pt idx="2060">
                  <c:v>1.571</c:v>
                </c:pt>
                <c:pt idx="2061">
                  <c:v>1.5720000000000001</c:v>
                </c:pt>
                <c:pt idx="2062">
                  <c:v>1.5725</c:v>
                </c:pt>
                <c:pt idx="2063">
                  <c:v>1.573</c:v>
                </c:pt>
                <c:pt idx="2064">
                  <c:v>1.5740000000000001</c:v>
                </c:pt>
                <c:pt idx="2065">
                  <c:v>1.5745</c:v>
                </c:pt>
                <c:pt idx="2066">
                  <c:v>1.5754999999999999</c:v>
                </c:pt>
                <c:pt idx="2067">
                  <c:v>1.577</c:v>
                </c:pt>
                <c:pt idx="2068">
                  <c:v>1.5774999999999999</c:v>
                </c:pt>
                <c:pt idx="2069">
                  <c:v>1.5785</c:v>
                </c:pt>
                <c:pt idx="2070">
                  <c:v>1.5794999999999999</c:v>
                </c:pt>
                <c:pt idx="2071">
                  <c:v>1.5805</c:v>
                </c:pt>
                <c:pt idx="2072">
                  <c:v>1.581</c:v>
                </c:pt>
                <c:pt idx="2073">
                  <c:v>1.5814999999999999</c:v>
                </c:pt>
                <c:pt idx="2074">
                  <c:v>1.5825</c:v>
                </c:pt>
                <c:pt idx="2075">
                  <c:v>1.583</c:v>
                </c:pt>
                <c:pt idx="2076">
                  <c:v>1.5840000000000001</c:v>
                </c:pt>
                <c:pt idx="2077">
                  <c:v>1.5845</c:v>
                </c:pt>
                <c:pt idx="2078">
                  <c:v>1.5854999999999999</c:v>
                </c:pt>
                <c:pt idx="2079">
                  <c:v>1.5865</c:v>
                </c:pt>
                <c:pt idx="2080">
                  <c:v>1.5874999999999999</c:v>
                </c:pt>
                <c:pt idx="2081">
                  <c:v>1.5885</c:v>
                </c:pt>
                <c:pt idx="2082">
                  <c:v>1.589</c:v>
                </c:pt>
                <c:pt idx="2083">
                  <c:v>1.5894999999999999</c:v>
                </c:pt>
                <c:pt idx="2084">
                  <c:v>1.5905</c:v>
                </c:pt>
                <c:pt idx="2085">
                  <c:v>1.591</c:v>
                </c:pt>
                <c:pt idx="2086">
                  <c:v>1.5920000000000001</c:v>
                </c:pt>
                <c:pt idx="2087">
                  <c:v>1.593</c:v>
                </c:pt>
                <c:pt idx="2088">
                  <c:v>1.5934999999999999</c:v>
                </c:pt>
                <c:pt idx="2089">
                  <c:v>1.5945</c:v>
                </c:pt>
                <c:pt idx="2090">
                  <c:v>1.5954999999999999</c:v>
                </c:pt>
                <c:pt idx="2091">
                  <c:v>1.5965</c:v>
                </c:pt>
                <c:pt idx="2092">
                  <c:v>1.5974999999999999</c:v>
                </c:pt>
                <c:pt idx="2093">
                  <c:v>1.5980000000000001</c:v>
                </c:pt>
                <c:pt idx="2094">
                  <c:v>1.599</c:v>
                </c:pt>
                <c:pt idx="2095">
                  <c:v>1.5994999999999999</c:v>
                </c:pt>
                <c:pt idx="2096">
                  <c:v>1.6</c:v>
                </c:pt>
                <c:pt idx="2097">
                  <c:v>1.601</c:v>
                </c:pt>
                <c:pt idx="2098">
                  <c:v>1.6014999999999999</c:v>
                </c:pt>
                <c:pt idx="2099">
                  <c:v>1.6025</c:v>
                </c:pt>
                <c:pt idx="2100">
                  <c:v>1.6034999999999999</c:v>
                </c:pt>
                <c:pt idx="2101">
                  <c:v>1.6045</c:v>
                </c:pt>
                <c:pt idx="2102">
                  <c:v>1.6054999999999999</c:v>
                </c:pt>
                <c:pt idx="2103">
                  <c:v>1.6060000000000001</c:v>
                </c:pt>
                <c:pt idx="2104">
                  <c:v>1.607</c:v>
                </c:pt>
                <c:pt idx="2105">
                  <c:v>1.6080000000000001</c:v>
                </c:pt>
                <c:pt idx="2106">
                  <c:v>1.609</c:v>
                </c:pt>
                <c:pt idx="2107">
                  <c:v>1.6094999999999999</c:v>
                </c:pt>
                <c:pt idx="2108">
                  <c:v>1.61</c:v>
                </c:pt>
                <c:pt idx="2109">
                  <c:v>1.611</c:v>
                </c:pt>
                <c:pt idx="2110">
                  <c:v>1.6120000000000001</c:v>
                </c:pt>
                <c:pt idx="2111">
                  <c:v>1.613</c:v>
                </c:pt>
                <c:pt idx="2112">
                  <c:v>1.6134999999999999</c:v>
                </c:pt>
                <c:pt idx="2113">
                  <c:v>1.6145</c:v>
                </c:pt>
                <c:pt idx="2114">
                  <c:v>1.6154999999999999</c:v>
                </c:pt>
                <c:pt idx="2115">
                  <c:v>1.6160000000000001</c:v>
                </c:pt>
                <c:pt idx="2116">
                  <c:v>1.617</c:v>
                </c:pt>
                <c:pt idx="2117">
                  <c:v>1.6180000000000001</c:v>
                </c:pt>
                <c:pt idx="2118">
                  <c:v>1.619</c:v>
                </c:pt>
                <c:pt idx="2119">
                  <c:v>1.62</c:v>
                </c:pt>
                <c:pt idx="2120">
                  <c:v>1.621</c:v>
                </c:pt>
                <c:pt idx="2121">
                  <c:v>1.6214999999999999</c:v>
                </c:pt>
                <c:pt idx="2122">
                  <c:v>1.6225000000000001</c:v>
                </c:pt>
                <c:pt idx="2123">
                  <c:v>1.6234999999999999</c:v>
                </c:pt>
                <c:pt idx="2124">
                  <c:v>1.6245000000000001</c:v>
                </c:pt>
                <c:pt idx="2125">
                  <c:v>1.6254999999999999</c:v>
                </c:pt>
                <c:pt idx="2126">
                  <c:v>1.6259999999999999</c:v>
                </c:pt>
                <c:pt idx="2127">
                  <c:v>1.6265000000000001</c:v>
                </c:pt>
                <c:pt idx="2128">
                  <c:v>1.6274999999999999</c:v>
                </c:pt>
                <c:pt idx="2129">
                  <c:v>1.6279999999999999</c:v>
                </c:pt>
                <c:pt idx="2130">
                  <c:v>1.6285000000000001</c:v>
                </c:pt>
                <c:pt idx="2131">
                  <c:v>1.6294999999999999</c:v>
                </c:pt>
                <c:pt idx="2132">
                  <c:v>1.63</c:v>
                </c:pt>
                <c:pt idx="2133">
                  <c:v>1.6305000000000001</c:v>
                </c:pt>
                <c:pt idx="2134">
                  <c:v>1.6319999999999999</c:v>
                </c:pt>
                <c:pt idx="2135">
                  <c:v>1.633</c:v>
                </c:pt>
                <c:pt idx="2136">
                  <c:v>1.6339999999999999</c:v>
                </c:pt>
                <c:pt idx="2137">
                  <c:v>1.6345000000000001</c:v>
                </c:pt>
                <c:pt idx="2138">
                  <c:v>1.6355</c:v>
                </c:pt>
                <c:pt idx="2139">
                  <c:v>1.6359999999999999</c:v>
                </c:pt>
                <c:pt idx="2140">
                  <c:v>1.637</c:v>
                </c:pt>
                <c:pt idx="2141">
                  <c:v>1.6375</c:v>
                </c:pt>
                <c:pt idx="2142">
                  <c:v>1.6379999999999999</c:v>
                </c:pt>
                <c:pt idx="2143">
                  <c:v>1.639</c:v>
                </c:pt>
                <c:pt idx="2144">
                  <c:v>1.64</c:v>
                </c:pt>
                <c:pt idx="2145">
                  <c:v>1.641</c:v>
                </c:pt>
                <c:pt idx="2146">
                  <c:v>1.6415</c:v>
                </c:pt>
                <c:pt idx="2147">
                  <c:v>1.6425000000000001</c:v>
                </c:pt>
                <c:pt idx="2148">
                  <c:v>1.6435</c:v>
                </c:pt>
                <c:pt idx="2149">
                  <c:v>1.6445000000000001</c:v>
                </c:pt>
                <c:pt idx="2150">
                  <c:v>1.645</c:v>
                </c:pt>
                <c:pt idx="2151">
                  <c:v>1.6459999999999999</c:v>
                </c:pt>
                <c:pt idx="2152">
                  <c:v>1.6465000000000001</c:v>
                </c:pt>
                <c:pt idx="2153">
                  <c:v>1.6475</c:v>
                </c:pt>
                <c:pt idx="2154">
                  <c:v>1.6479999999999999</c:v>
                </c:pt>
                <c:pt idx="2155">
                  <c:v>1.6485000000000001</c:v>
                </c:pt>
                <c:pt idx="2156">
                  <c:v>1.6495</c:v>
                </c:pt>
                <c:pt idx="2157">
                  <c:v>1.65</c:v>
                </c:pt>
                <c:pt idx="2158">
                  <c:v>1.651</c:v>
                </c:pt>
                <c:pt idx="2159">
                  <c:v>1.6519999999999999</c:v>
                </c:pt>
                <c:pt idx="2160">
                  <c:v>1.653</c:v>
                </c:pt>
                <c:pt idx="2161">
                  <c:v>1.6539999999999999</c:v>
                </c:pt>
                <c:pt idx="2162">
                  <c:v>1.655</c:v>
                </c:pt>
                <c:pt idx="2163">
                  <c:v>1.6555</c:v>
                </c:pt>
                <c:pt idx="2164">
                  <c:v>1.6565000000000001</c:v>
                </c:pt>
                <c:pt idx="2165">
                  <c:v>1.657</c:v>
                </c:pt>
                <c:pt idx="2166">
                  <c:v>1.6579999999999999</c:v>
                </c:pt>
                <c:pt idx="2167">
                  <c:v>1.6585000000000001</c:v>
                </c:pt>
                <c:pt idx="2168">
                  <c:v>1.6595</c:v>
                </c:pt>
                <c:pt idx="2169">
                  <c:v>1.66</c:v>
                </c:pt>
                <c:pt idx="2170">
                  <c:v>1.661</c:v>
                </c:pt>
                <c:pt idx="2171">
                  <c:v>1.6619999999999999</c:v>
                </c:pt>
                <c:pt idx="2172">
                  <c:v>1.663</c:v>
                </c:pt>
                <c:pt idx="2173">
                  <c:v>1.6635</c:v>
                </c:pt>
                <c:pt idx="2174">
                  <c:v>1.6645000000000001</c:v>
                </c:pt>
                <c:pt idx="2175">
                  <c:v>1.6655</c:v>
                </c:pt>
                <c:pt idx="2176">
                  <c:v>1.6665000000000001</c:v>
                </c:pt>
                <c:pt idx="2177">
                  <c:v>1.6675</c:v>
                </c:pt>
                <c:pt idx="2178">
                  <c:v>1.6679999999999999</c:v>
                </c:pt>
                <c:pt idx="2179">
                  <c:v>1.6685000000000001</c:v>
                </c:pt>
                <c:pt idx="2180">
                  <c:v>1.669</c:v>
                </c:pt>
                <c:pt idx="2181">
                  <c:v>1.67</c:v>
                </c:pt>
                <c:pt idx="2182">
                  <c:v>1.6705000000000001</c:v>
                </c:pt>
                <c:pt idx="2183">
                  <c:v>1.6715</c:v>
                </c:pt>
                <c:pt idx="2184">
                  <c:v>1.6725000000000001</c:v>
                </c:pt>
                <c:pt idx="2185">
                  <c:v>1.673</c:v>
                </c:pt>
                <c:pt idx="2186">
                  <c:v>1.6739999999999999</c:v>
                </c:pt>
                <c:pt idx="2187">
                  <c:v>1.675</c:v>
                </c:pt>
                <c:pt idx="2188">
                  <c:v>1.6759999999999999</c:v>
                </c:pt>
                <c:pt idx="2189">
                  <c:v>1.677</c:v>
                </c:pt>
                <c:pt idx="2190">
                  <c:v>1.6779999999999999</c:v>
                </c:pt>
                <c:pt idx="2191">
                  <c:v>1.679</c:v>
                </c:pt>
                <c:pt idx="2192">
                  <c:v>1.68</c:v>
                </c:pt>
                <c:pt idx="2193">
                  <c:v>1.681</c:v>
                </c:pt>
                <c:pt idx="2194">
                  <c:v>1.6815</c:v>
                </c:pt>
                <c:pt idx="2195">
                  <c:v>1.6825000000000001</c:v>
                </c:pt>
                <c:pt idx="2196">
                  <c:v>1.6830000000000001</c:v>
                </c:pt>
                <c:pt idx="2197">
                  <c:v>1.6839999999999999</c:v>
                </c:pt>
                <c:pt idx="2198">
                  <c:v>1.6850000000000001</c:v>
                </c:pt>
                <c:pt idx="2199">
                  <c:v>1.6859999999999999</c:v>
                </c:pt>
                <c:pt idx="2200">
                  <c:v>1.6865000000000001</c:v>
                </c:pt>
                <c:pt idx="2201">
                  <c:v>1.6875</c:v>
                </c:pt>
                <c:pt idx="2202">
                  <c:v>1.6884999999999999</c:v>
                </c:pt>
                <c:pt idx="2203">
                  <c:v>1.6890000000000001</c:v>
                </c:pt>
                <c:pt idx="2204">
                  <c:v>1.69</c:v>
                </c:pt>
                <c:pt idx="2205">
                  <c:v>1.6904999999999999</c:v>
                </c:pt>
                <c:pt idx="2206">
                  <c:v>1.6910000000000001</c:v>
                </c:pt>
                <c:pt idx="2207">
                  <c:v>1.6919999999999999</c:v>
                </c:pt>
                <c:pt idx="2208">
                  <c:v>1.6924999999999999</c:v>
                </c:pt>
                <c:pt idx="2209">
                  <c:v>1.6935</c:v>
                </c:pt>
                <c:pt idx="2210">
                  <c:v>1.6944999999999999</c:v>
                </c:pt>
                <c:pt idx="2211">
                  <c:v>1.6950000000000001</c:v>
                </c:pt>
                <c:pt idx="2212">
                  <c:v>1.6955</c:v>
                </c:pt>
                <c:pt idx="2213">
                  <c:v>1.6964999999999999</c:v>
                </c:pt>
                <c:pt idx="2214">
                  <c:v>1.6975</c:v>
                </c:pt>
                <c:pt idx="2215">
                  <c:v>1.6984999999999999</c:v>
                </c:pt>
                <c:pt idx="2216">
                  <c:v>1.6995</c:v>
                </c:pt>
                <c:pt idx="2217">
                  <c:v>1.7004999999999999</c:v>
                </c:pt>
                <c:pt idx="2218">
                  <c:v>1.7015</c:v>
                </c:pt>
                <c:pt idx="2219">
                  <c:v>1.702</c:v>
                </c:pt>
                <c:pt idx="2220">
                  <c:v>1.7030000000000001</c:v>
                </c:pt>
                <c:pt idx="2221">
                  <c:v>1.7035</c:v>
                </c:pt>
                <c:pt idx="2222">
                  <c:v>1.704</c:v>
                </c:pt>
                <c:pt idx="2223">
                  <c:v>1.7044999999999999</c:v>
                </c:pt>
                <c:pt idx="2224">
                  <c:v>1.7055</c:v>
                </c:pt>
                <c:pt idx="2225">
                  <c:v>1.7064999999999999</c:v>
                </c:pt>
                <c:pt idx="2226">
                  <c:v>1.7075</c:v>
                </c:pt>
                <c:pt idx="2227">
                  <c:v>1.7084999999999999</c:v>
                </c:pt>
                <c:pt idx="2228">
                  <c:v>1.7090000000000001</c:v>
                </c:pt>
                <c:pt idx="2229">
                  <c:v>1.71</c:v>
                </c:pt>
                <c:pt idx="2230">
                  <c:v>1.7104999999999999</c:v>
                </c:pt>
                <c:pt idx="2231">
                  <c:v>1.7115</c:v>
                </c:pt>
                <c:pt idx="2232">
                  <c:v>1.7124999999999999</c:v>
                </c:pt>
                <c:pt idx="2233">
                  <c:v>1.7130000000000001</c:v>
                </c:pt>
                <c:pt idx="2234">
                  <c:v>1.7135</c:v>
                </c:pt>
                <c:pt idx="2235">
                  <c:v>1.714</c:v>
                </c:pt>
                <c:pt idx="2236">
                  <c:v>1.7150000000000001</c:v>
                </c:pt>
                <c:pt idx="2237">
                  <c:v>1.716</c:v>
                </c:pt>
                <c:pt idx="2238">
                  <c:v>1.7164999999999999</c:v>
                </c:pt>
                <c:pt idx="2239">
                  <c:v>1.7175</c:v>
                </c:pt>
                <c:pt idx="2240">
                  <c:v>1.7184999999999999</c:v>
                </c:pt>
                <c:pt idx="2241">
                  <c:v>1.7195</c:v>
                </c:pt>
                <c:pt idx="2242">
                  <c:v>1.7204999999999999</c:v>
                </c:pt>
                <c:pt idx="2243">
                  <c:v>1.7215</c:v>
                </c:pt>
                <c:pt idx="2244">
                  <c:v>1.7224999999999999</c:v>
                </c:pt>
                <c:pt idx="2245">
                  <c:v>1.7235</c:v>
                </c:pt>
                <c:pt idx="2246">
                  <c:v>1.724</c:v>
                </c:pt>
                <c:pt idx="2247">
                  <c:v>1.7244999999999999</c:v>
                </c:pt>
                <c:pt idx="2248">
                  <c:v>1.7255</c:v>
                </c:pt>
                <c:pt idx="2249">
                  <c:v>1.726</c:v>
                </c:pt>
                <c:pt idx="2250">
                  <c:v>1.7270000000000001</c:v>
                </c:pt>
                <c:pt idx="2251">
                  <c:v>1.728</c:v>
                </c:pt>
                <c:pt idx="2252">
                  <c:v>1.7290000000000001</c:v>
                </c:pt>
                <c:pt idx="2253">
                  <c:v>1.73</c:v>
                </c:pt>
                <c:pt idx="2254">
                  <c:v>1.7304999999999999</c:v>
                </c:pt>
                <c:pt idx="2255">
                  <c:v>1.7315</c:v>
                </c:pt>
                <c:pt idx="2256">
                  <c:v>1.7324999999999999</c:v>
                </c:pt>
                <c:pt idx="2257">
                  <c:v>1.7335</c:v>
                </c:pt>
                <c:pt idx="2258">
                  <c:v>1.734</c:v>
                </c:pt>
                <c:pt idx="2259">
                  <c:v>1.7350000000000001</c:v>
                </c:pt>
                <c:pt idx="2260">
                  <c:v>1.736</c:v>
                </c:pt>
                <c:pt idx="2261">
                  <c:v>1.7364999999999999</c:v>
                </c:pt>
                <c:pt idx="2262">
                  <c:v>1.7375</c:v>
                </c:pt>
                <c:pt idx="2263">
                  <c:v>1.7384999999999999</c:v>
                </c:pt>
                <c:pt idx="2264">
                  <c:v>1.7390000000000001</c:v>
                </c:pt>
                <c:pt idx="2265">
                  <c:v>1.74</c:v>
                </c:pt>
                <c:pt idx="2266">
                  <c:v>1.7410000000000001</c:v>
                </c:pt>
                <c:pt idx="2267">
                  <c:v>1.742</c:v>
                </c:pt>
                <c:pt idx="2268">
                  <c:v>1.7430000000000001</c:v>
                </c:pt>
                <c:pt idx="2269">
                  <c:v>1.744</c:v>
                </c:pt>
                <c:pt idx="2270">
                  <c:v>1.7450000000000001</c:v>
                </c:pt>
                <c:pt idx="2271">
                  <c:v>1.746</c:v>
                </c:pt>
                <c:pt idx="2272">
                  <c:v>1.7464999999999999</c:v>
                </c:pt>
                <c:pt idx="2273">
                  <c:v>1.7475000000000001</c:v>
                </c:pt>
                <c:pt idx="2274">
                  <c:v>1.7484999999999999</c:v>
                </c:pt>
                <c:pt idx="2275">
                  <c:v>1.7495000000000001</c:v>
                </c:pt>
                <c:pt idx="2276">
                  <c:v>1.75</c:v>
                </c:pt>
                <c:pt idx="2277">
                  <c:v>1.7509999999999999</c:v>
                </c:pt>
                <c:pt idx="2278">
                  <c:v>1.752</c:v>
                </c:pt>
                <c:pt idx="2279">
                  <c:v>1.7529999999999999</c:v>
                </c:pt>
                <c:pt idx="2280">
                  <c:v>1.754</c:v>
                </c:pt>
                <c:pt idx="2281">
                  <c:v>1.7544999999999999</c:v>
                </c:pt>
                <c:pt idx="2282">
                  <c:v>1.7555000000000001</c:v>
                </c:pt>
                <c:pt idx="2283">
                  <c:v>1.756</c:v>
                </c:pt>
                <c:pt idx="2284">
                  <c:v>1.7569999999999999</c:v>
                </c:pt>
                <c:pt idx="2285">
                  <c:v>1.7575000000000001</c:v>
                </c:pt>
                <c:pt idx="2286">
                  <c:v>1.7585</c:v>
                </c:pt>
                <c:pt idx="2287">
                  <c:v>1.7595000000000001</c:v>
                </c:pt>
                <c:pt idx="2288">
                  <c:v>1.76</c:v>
                </c:pt>
                <c:pt idx="2289">
                  <c:v>1.7609999999999999</c:v>
                </c:pt>
                <c:pt idx="2290">
                  <c:v>1.762</c:v>
                </c:pt>
                <c:pt idx="2291">
                  <c:v>1.7629999999999999</c:v>
                </c:pt>
                <c:pt idx="2292">
                  <c:v>1.764</c:v>
                </c:pt>
                <c:pt idx="2293">
                  <c:v>1.7649999999999999</c:v>
                </c:pt>
                <c:pt idx="2294">
                  <c:v>1.7655000000000001</c:v>
                </c:pt>
                <c:pt idx="2295">
                  <c:v>1.766</c:v>
                </c:pt>
                <c:pt idx="2296">
                  <c:v>1.7669999999999999</c:v>
                </c:pt>
                <c:pt idx="2297">
                  <c:v>1.7675000000000001</c:v>
                </c:pt>
                <c:pt idx="2298">
                  <c:v>1.7685</c:v>
                </c:pt>
                <c:pt idx="2299">
                  <c:v>1.7695000000000001</c:v>
                </c:pt>
                <c:pt idx="2300">
                  <c:v>1.7705</c:v>
                </c:pt>
                <c:pt idx="2301">
                  <c:v>1.7709999999999999</c:v>
                </c:pt>
                <c:pt idx="2302">
                  <c:v>1.772</c:v>
                </c:pt>
                <c:pt idx="2303">
                  <c:v>1.7729999999999999</c:v>
                </c:pt>
                <c:pt idx="2304">
                  <c:v>1.774</c:v>
                </c:pt>
                <c:pt idx="2305">
                  <c:v>1.7745</c:v>
                </c:pt>
                <c:pt idx="2306">
                  <c:v>1.7755000000000001</c:v>
                </c:pt>
                <c:pt idx="2307">
                  <c:v>1.7765</c:v>
                </c:pt>
                <c:pt idx="2308">
                  <c:v>1.7769999999999999</c:v>
                </c:pt>
                <c:pt idx="2309">
                  <c:v>1.778</c:v>
                </c:pt>
                <c:pt idx="2310">
                  <c:v>1.7789999999999999</c:v>
                </c:pt>
                <c:pt idx="2311">
                  <c:v>1.78</c:v>
                </c:pt>
                <c:pt idx="2312">
                  <c:v>1.7809999999999999</c:v>
                </c:pt>
                <c:pt idx="2313">
                  <c:v>1.782</c:v>
                </c:pt>
                <c:pt idx="2314">
                  <c:v>1.7825</c:v>
                </c:pt>
                <c:pt idx="2315">
                  <c:v>1.784</c:v>
                </c:pt>
                <c:pt idx="2316">
                  <c:v>1.7845</c:v>
                </c:pt>
                <c:pt idx="2317">
                  <c:v>1.7855000000000001</c:v>
                </c:pt>
                <c:pt idx="2318">
                  <c:v>1.7865</c:v>
                </c:pt>
                <c:pt idx="2319">
                  <c:v>1.7875000000000001</c:v>
                </c:pt>
                <c:pt idx="2320">
                  <c:v>1.7885</c:v>
                </c:pt>
                <c:pt idx="2321">
                  <c:v>1.7895000000000001</c:v>
                </c:pt>
                <c:pt idx="2322">
                  <c:v>1.79</c:v>
                </c:pt>
                <c:pt idx="2323">
                  <c:v>1.7905</c:v>
                </c:pt>
                <c:pt idx="2324">
                  <c:v>1.7915000000000001</c:v>
                </c:pt>
                <c:pt idx="2325">
                  <c:v>1.7929999999999999</c:v>
                </c:pt>
                <c:pt idx="2326">
                  <c:v>1.794</c:v>
                </c:pt>
                <c:pt idx="2327">
                  <c:v>1.7945</c:v>
                </c:pt>
                <c:pt idx="2328">
                  <c:v>1.7955000000000001</c:v>
                </c:pt>
                <c:pt idx="2329">
                  <c:v>1.7965</c:v>
                </c:pt>
                <c:pt idx="2330">
                  <c:v>1.7969999999999999</c:v>
                </c:pt>
                <c:pt idx="2331">
                  <c:v>1.7975000000000001</c:v>
                </c:pt>
                <c:pt idx="2332">
                  <c:v>1.7985</c:v>
                </c:pt>
                <c:pt idx="2333">
                  <c:v>1.7989999999999999</c:v>
                </c:pt>
                <c:pt idx="2334">
                  <c:v>1.8</c:v>
                </c:pt>
                <c:pt idx="2335">
                  <c:v>1.8005</c:v>
                </c:pt>
                <c:pt idx="2336">
                  <c:v>1.8015000000000001</c:v>
                </c:pt>
                <c:pt idx="2337">
                  <c:v>1.8029999999999999</c:v>
                </c:pt>
                <c:pt idx="2338">
                  <c:v>1.8035000000000001</c:v>
                </c:pt>
                <c:pt idx="2339">
                  <c:v>1.8045</c:v>
                </c:pt>
                <c:pt idx="2340">
                  <c:v>1.8049999999999999</c:v>
                </c:pt>
                <c:pt idx="2341">
                  <c:v>1.806</c:v>
                </c:pt>
                <c:pt idx="2342">
                  <c:v>1.8069999999999999</c:v>
                </c:pt>
                <c:pt idx="2343">
                  <c:v>1.8080000000000001</c:v>
                </c:pt>
                <c:pt idx="2344">
                  <c:v>1.8089999999999999</c:v>
                </c:pt>
                <c:pt idx="2345">
                  <c:v>1.8095000000000001</c:v>
                </c:pt>
                <c:pt idx="2346">
                  <c:v>1.8105</c:v>
                </c:pt>
                <c:pt idx="2347">
                  <c:v>1.8115000000000001</c:v>
                </c:pt>
                <c:pt idx="2348">
                  <c:v>1.8125</c:v>
                </c:pt>
                <c:pt idx="2349">
                  <c:v>1.8134999999999999</c:v>
                </c:pt>
                <c:pt idx="2350">
                  <c:v>1.8140000000000001</c:v>
                </c:pt>
                <c:pt idx="2351">
                  <c:v>1.8145</c:v>
                </c:pt>
                <c:pt idx="2352">
                  <c:v>1.8154999999999999</c:v>
                </c:pt>
                <c:pt idx="2353">
                  <c:v>1.8160000000000001</c:v>
                </c:pt>
                <c:pt idx="2354">
                  <c:v>1.8169999999999999</c:v>
                </c:pt>
                <c:pt idx="2355">
                  <c:v>1.8174999999999999</c:v>
                </c:pt>
                <c:pt idx="2356">
                  <c:v>1.8185</c:v>
                </c:pt>
                <c:pt idx="2357">
                  <c:v>1.819</c:v>
                </c:pt>
                <c:pt idx="2358">
                  <c:v>1.8205</c:v>
                </c:pt>
                <c:pt idx="2359">
                  <c:v>1.821</c:v>
                </c:pt>
                <c:pt idx="2360">
                  <c:v>1.8220000000000001</c:v>
                </c:pt>
                <c:pt idx="2361">
                  <c:v>1.823</c:v>
                </c:pt>
                <c:pt idx="2362">
                  <c:v>1.8240000000000001</c:v>
                </c:pt>
                <c:pt idx="2363">
                  <c:v>1.825</c:v>
                </c:pt>
                <c:pt idx="2364">
                  <c:v>1.8260000000000001</c:v>
                </c:pt>
                <c:pt idx="2365">
                  <c:v>1.827</c:v>
                </c:pt>
                <c:pt idx="2366">
                  <c:v>1.8280000000000001</c:v>
                </c:pt>
                <c:pt idx="2367">
                  <c:v>1.829</c:v>
                </c:pt>
                <c:pt idx="2368">
                  <c:v>1.83</c:v>
                </c:pt>
                <c:pt idx="2369">
                  <c:v>1.8305</c:v>
                </c:pt>
                <c:pt idx="2370">
                  <c:v>1.8314999999999999</c:v>
                </c:pt>
                <c:pt idx="2371">
                  <c:v>1.8325</c:v>
                </c:pt>
                <c:pt idx="2372">
                  <c:v>1.8334999999999999</c:v>
                </c:pt>
                <c:pt idx="2373">
                  <c:v>1.8345</c:v>
                </c:pt>
                <c:pt idx="2374">
                  <c:v>1.8354999999999999</c:v>
                </c:pt>
                <c:pt idx="2375">
                  <c:v>1.8360000000000001</c:v>
                </c:pt>
                <c:pt idx="2376">
                  <c:v>1.837</c:v>
                </c:pt>
                <c:pt idx="2377">
                  <c:v>1.8380000000000001</c:v>
                </c:pt>
                <c:pt idx="2378">
                  <c:v>1.8385</c:v>
                </c:pt>
                <c:pt idx="2379">
                  <c:v>1.8394999999999999</c:v>
                </c:pt>
                <c:pt idx="2380">
                  <c:v>1.8405</c:v>
                </c:pt>
                <c:pt idx="2381">
                  <c:v>1.8414999999999999</c:v>
                </c:pt>
                <c:pt idx="2382">
                  <c:v>1.8420000000000001</c:v>
                </c:pt>
                <c:pt idx="2383">
                  <c:v>1.843</c:v>
                </c:pt>
                <c:pt idx="2384">
                  <c:v>1.8440000000000001</c:v>
                </c:pt>
                <c:pt idx="2385">
                  <c:v>1.8445</c:v>
                </c:pt>
                <c:pt idx="2386">
                  <c:v>1.845</c:v>
                </c:pt>
                <c:pt idx="2387">
                  <c:v>1.8460000000000001</c:v>
                </c:pt>
                <c:pt idx="2388">
                  <c:v>1.847</c:v>
                </c:pt>
                <c:pt idx="2389">
                  <c:v>1.8474999999999999</c:v>
                </c:pt>
                <c:pt idx="2390">
                  <c:v>1.8480000000000001</c:v>
                </c:pt>
                <c:pt idx="2391">
                  <c:v>1.849</c:v>
                </c:pt>
                <c:pt idx="2392">
                  <c:v>1.8505</c:v>
                </c:pt>
                <c:pt idx="2393">
                  <c:v>1.851</c:v>
                </c:pt>
                <c:pt idx="2394">
                  <c:v>1.8514999999999999</c:v>
                </c:pt>
                <c:pt idx="2395">
                  <c:v>1.8525</c:v>
                </c:pt>
                <c:pt idx="2396">
                  <c:v>1.853</c:v>
                </c:pt>
                <c:pt idx="2397">
                  <c:v>1.8540000000000001</c:v>
                </c:pt>
                <c:pt idx="2398">
                  <c:v>1.855</c:v>
                </c:pt>
                <c:pt idx="2399">
                  <c:v>1.8554999999999999</c:v>
                </c:pt>
                <c:pt idx="2400">
                  <c:v>1.8565</c:v>
                </c:pt>
                <c:pt idx="2401">
                  <c:v>1.8574999999999999</c:v>
                </c:pt>
                <c:pt idx="2402">
                  <c:v>1.8585</c:v>
                </c:pt>
                <c:pt idx="2403">
                  <c:v>1.8594999999999999</c:v>
                </c:pt>
                <c:pt idx="2404">
                  <c:v>1.86</c:v>
                </c:pt>
                <c:pt idx="2405">
                  <c:v>1.861</c:v>
                </c:pt>
                <c:pt idx="2406">
                  <c:v>1.8620000000000001</c:v>
                </c:pt>
                <c:pt idx="2407">
                  <c:v>1.863</c:v>
                </c:pt>
                <c:pt idx="2408">
                  <c:v>1.8634999999999999</c:v>
                </c:pt>
                <c:pt idx="2409">
                  <c:v>1.8640000000000001</c:v>
                </c:pt>
                <c:pt idx="2410">
                  <c:v>1.865</c:v>
                </c:pt>
                <c:pt idx="2411">
                  <c:v>1.8654999999999999</c:v>
                </c:pt>
                <c:pt idx="2412">
                  <c:v>1.8665</c:v>
                </c:pt>
                <c:pt idx="2413">
                  <c:v>1.8674999999999999</c:v>
                </c:pt>
                <c:pt idx="2414">
                  <c:v>1.8680000000000001</c:v>
                </c:pt>
                <c:pt idx="2415">
                  <c:v>1.869</c:v>
                </c:pt>
                <c:pt idx="2416">
                  <c:v>1.87</c:v>
                </c:pt>
                <c:pt idx="2417">
                  <c:v>1.871</c:v>
                </c:pt>
                <c:pt idx="2418">
                  <c:v>1.8720000000000001</c:v>
                </c:pt>
                <c:pt idx="2419">
                  <c:v>1.8725000000000001</c:v>
                </c:pt>
                <c:pt idx="2420">
                  <c:v>1.873</c:v>
                </c:pt>
                <c:pt idx="2421">
                  <c:v>1.8740000000000001</c:v>
                </c:pt>
                <c:pt idx="2422">
                  <c:v>1.8745000000000001</c:v>
                </c:pt>
                <c:pt idx="2423">
                  <c:v>1.8754999999999999</c:v>
                </c:pt>
                <c:pt idx="2424">
                  <c:v>1.8765000000000001</c:v>
                </c:pt>
                <c:pt idx="2425">
                  <c:v>1.8774999999999999</c:v>
                </c:pt>
                <c:pt idx="2426">
                  <c:v>1.8785000000000001</c:v>
                </c:pt>
                <c:pt idx="2427">
                  <c:v>1.88</c:v>
                </c:pt>
                <c:pt idx="2428">
                  <c:v>1.881</c:v>
                </c:pt>
                <c:pt idx="2429">
                  <c:v>1.8819999999999999</c:v>
                </c:pt>
                <c:pt idx="2430">
                  <c:v>1.883</c:v>
                </c:pt>
                <c:pt idx="2431">
                  <c:v>1.8835</c:v>
                </c:pt>
                <c:pt idx="2432">
                  <c:v>1.8839999999999999</c:v>
                </c:pt>
                <c:pt idx="2433">
                  <c:v>1.885</c:v>
                </c:pt>
                <c:pt idx="2434">
                  <c:v>1.8855</c:v>
                </c:pt>
                <c:pt idx="2435">
                  <c:v>1.8865000000000001</c:v>
                </c:pt>
                <c:pt idx="2436">
                  <c:v>1.8875</c:v>
                </c:pt>
                <c:pt idx="2437">
                  <c:v>1.8879999999999999</c:v>
                </c:pt>
                <c:pt idx="2438">
                  <c:v>1.889</c:v>
                </c:pt>
                <c:pt idx="2439">
                  <c:v>1.89</c:v>
                </c:pt>
                <c:pt idx="2440">
                  <c:v>1.891</c:v>
                </c:pt>
                <c:pt idx="2441">
                  <c:v>1.8919999999999999</c:v>
                </c:pt>
                <c:pt idx="2442">
                  <c:v>1.893</c:v>
                </c:pt>
                <c:pt idx="2443">
                  <c:v>1.8939999999999999</c:v>
                </c:pt>
                <c:pt idx="2444">
                  <c:v>1.8945000000000001</c:v>
                </c:pt>
                <c:pt idx="2445">
                  <c:v>1.8955</c:v>
                </c:pt>
                <c:pt idx="2446">
                  <c:v>1.8965000000000001</c:v>
                </c:pt>
                <c:pt idx="2447">
                  <c:v>1.8975</c:v>
                </c:pt>
                <c:pt idx="2448">
                  <c:v>1.8985000000000001</c:v>
                </c:pt>
                <c:pt idx="2449">
                  <c:v>1.9</c:v>
                </c:pt>
                <c:pt idx="2450">
                  <c:v>1.901</c:v>
                </c:pt>
                <c:pt idx="2451">
                  <c:v>1.9019999999999999</c:v>
                </c:pt>
                <c:pt idx="2452">
                  <c:v>1.903</c:v>
                </c:pt>
                <c:pt idx="2453">
                  <c:v>1.9039999999999999</c:v>
                </c:pt>
                <c:pt idx="2454">
                  <c:v>1.905</c:v>
                </c:pt>
                <c:pt idx="2455">
                  <c:v>1.9055</c:v>
                </c:pt>
                <c:pt idx="2456">
                  <c:v>1.9059999999999999</c:v>
                </c:pt>
                <c:pt idx="2457">
                  <c:v>1.907</c:v>
                </c:pt>
                <c:pt idx="2458">
                  <c:v>1.9079999999999999</c:v>
                </c:pt>
                <c:pt idx="2459">
                  <c:v>1.909</c:v>
                </c:pt>
                <c:pt idx="2460">
                  <c:v>1.9095</c:v>
                </c:pt>
                <c:pt idx="2461">
                  <c:v>1.9105000000000001</c:v>
                </c:pt>
                <c:pt idx="2462">
                  <c:v>1.9115</c:v>
                </c:pt>
                <c:pt idx="2463">
                  <c:v>1.9125000000000001</c:v>
                </c:pt>
                <c:pt idx="2464">
                  <c:v>1.913</c:v>
                </c:pt>
                <c:pt idx="2465">
                  <c:v>1.9135</c:v>
                </c:pt>
                <c:pt idx="2466">
                  <c:v>1.9145000000000001</c:v>
                </c:pt>
                <c:pt idx="2467">
                  <c:v>1.915</c:v>
                </c:pt>
                <c:pt idx="2468">
                  <c:v>1.9159999999999999</c:v>
                </c:pt>
                <c:pt idx="2469">
                  <c:v>1.917</c:v>
                </c:pt>
                <c:pt idx="2470">
                  <c:v>1.9175</c:v>
                </c:pt>
                <c:pt idx="2471">
                  <c:v>1.9185000000000001</c:v>
                </c:pt>
                <c:pt idx="2472">
                  <c:v>1.92</c:v>
                </c:pt>
                <c:pt idx="2473">
                  <c:v>1.921</c:v>
                </c:pt>
                <c:pt idx="2474">
                  <c:v>1.9219999999999999</c:v>
                </c:pt>
                <c:pt idx="2475">
                  <c:v>1.9225000000000001</c:v>
                </c:pt>
                <c:pt idx="2476">
                  <c:v>1.923</c:v>
                </c:pt>
                <c:pt idx="2477">
                  <c:v>1.9239999999999999</c:v>
                </c:pt>
                <c:pt idx="2478">
                  <c:v>1.9245000000000001</c:v>
                </c:pt>
                <c:pt idx="2479">
                  <c:v>1.925</c:v>
                </c:pt>
                <c:pt idx="2480">
                  <c:v>1.9259999999999999</c:v>
                </c:pt>
                <c:pt idx="2481">
                  <c:v>1.927</c:v>
                </c:pt>
                <c:pt idx="2482">
                  <c:v>1.9275</c:v>
                </c:pt>
                <c:pt idx="2483">
                  <c:v>1.9285000000000001</c:v>
                </c:pt>
                <c:pt idx="2484">
                  <c:v>1.9295</c:v>
                </c:pt>
                <c:pt idx="2485">
                  <c:v>1.9305000000000001</c:v>
                </c:pt>
                <c:pt idx="2486">
                  <c:v>1.931</c:v>
                </c:pt>
                <c:pt idx="2487">
                  <c:v>1.9319999999999999</c:v>
                </c:pt>
                <c:pt idx="2488">
                  <c:v>1.9325000000000001</c:v>
                </c:pt>
                <c:pt idx="2489">
                  <c:v>1.9330000000000001</c:v>
                </c:pt>
                <c:pt idx="2490">
                  <c:v>1.9335</c:v>
                </c:pt>
                <c:pt idx="2491">
                  <c:v>1.9345000000000001</c:v>
                </c:pt>
                <c:pt idx="2492">
                  <c:v>1.9350000000000001</c:v>
                </c:pt>
                <c:pt idx="2493">
                  <c:v>1.9359999999999999</c:v>
                </c:pt>
                <c:pt idx="2494">
                  <c:v>1.9375</c:v>
                </c:pt>
                <c:pt idx="2495">
                  <c:v>1.9384999999999999</c:v>
                </c:pt>
                <c:pt idx="2496">
                  <c:v>1.9395</c:v>
                </c:pt>
                <c:pt idx="2497">
                  <c:v>1.94</c:v>
                </c:pt>
                <c:pt idx="2498">
                  <c:v>1.9404999999999999</c:v>
                </c:pt>
                <c:pt idx="2499">
                  <c:v>1.9415</c:v>
                </c:pt>
                <c:pt idx="2500">
                  <c:v>1.9424999999999999</c:v>
                </c:pt>
                <c:pt idx="2501">
                  <c:v>1.9430000000000001</c:v>
                </c:pt>
                <c:pt idx="2502">
                  <c:v>1.944</c:v>
                </c:pt>
                <c:pt idx="2503">
                  <c:v>1.9444999999999999</c:v>
                </c:pt>
                <c:pt idx="2504">
                  <c:v>1.9455</c:v>
                </c:pt>
                <c:pt idx="2505">
                  <c:v>1.9464999999999999</c:v>
                </c:pt>
                <c:pt idx="2506">
                  <c:v>1.9475</c:v>
                </c:pt>
                <c:pt idx="2507">
                  <c:v>1.9484999999999999</c:v>
                </c:pt>
                <c:pt idx="2508">
                  <c:v>1.9490000000000001</c:v>
                </c:pt>
                <c:pt idx="2509">
                  <c:v>1.95</c:v>
                </c:pt>
                <c:pt idx="2510">
                  <c:v>1.9510000000000001</c:v>
                </c:pt>
                <c:pt idx="2511">
                  <c:v>1.952</c:v>
                </c:pt>
                <c:pt idx="2512">
                  <c:v>1.9530000000000001</c:v>
                </c:pt>
                <c:pt idx="2513">
                  <c:v>1.9535</c:v>
                </c:pt>
                <c:pt idx="2514">
                  <c:v>1.954</c:v>
                </c:pt>
                <c:pt idx="2515">
                  <c:v>1.9550000000000001</c:v>
                </c:pt>
                <c:pt idx="2516">
                  <c:v>1.9564999999999999</c:v>
                </c:pt>
                <c:pt idx="2517">
                  <c:v>1.9575</c:v>
                </c:pt>
                <c:pt idx="2518">
                  <c:v>1.9584999999999999</c:v>
                </c:pt>
                <c:pt idx="2519">
                  <c:v>1.9590000000000001</c:v>
                </c:pt>
                <c:pt idx="2520">
                  <c:v>1.9595</c:v>
                </c:pt>
                <c:pt idx="2521">
                  <c:v>1.9604999999999999</c:v>
                </c:pt>
                <c:pt idx="2522">
                  <c:v>1.9610000000000001</c:v>
                </c:pt>
                <c:pt idx="2523">
                  <c:v>1.962</c:v>
                </c:pt>
                <c:pt idx="2524">
                  <c:v>1.9630000000000001</c:v>
                </c:pt>
                <c:pt idx="2525">
                  <c:v>1.964</c:v>
                </c:pt>
                <c:pt idx="2526">
                  <c:v>1.9644999999999999</c:v>
                </c:pt>
                <c:pt idx="2527">
                  <c:v>1.9655</c:v>
                </c:pt>
                <c:pt idx="2528">
                  <c:v>1.9664999999999999</c:v>
                </c:pt>
                <c:pt idx="2529">
                  <c:v>1.9675</c:v>
                </c:pt>
                <c:pt idx="2530">
                  <c:v>1.9684999999999999</c:v>
                </c:pt>
                <c:pt idx="2531">
                  <c:v>1.9695</c:v>
                </c:pt>
                <c:pt idx="2532">
                  <c:v>1.9704999999999999</c:v>
                </c:pt>
                <c:pt idx="2533">
                  <c:v>1.9710000000000001</c:v>
                </c:pt>
                <c:pt idx="2534">
                  <c:v>1.9715</c:v>
                </c:pt>
                <c:pt idx="2535">
                  <c:v>1.972</c:v>
                </c:pt>
                <c:pt idx="2536">
                  <c:v>1.9730000000000001</c:v>
                </c:pt>
                <c:pt idx="2537">
                  <c:v>1.9735</c:v>
                </c:pt>
                <c:pt idx="2538">
                  <c:v>1.9744999999999999</c:v>
                </c:pt>
                <c:pt idx="2539">
                  <c:v>1.9755</c:v>
                </c:pt>
                <c:pt idx="2540">
                  <c:v>1.9764999999999999</c:v>
                </c:pt>
                <c:pt idx="2541">
                  <c:v>1.9775</c:v>
                </c:pt>
                <c:pt idx="2542">
                  <c:v>1.9784999999999999</c:v>
                </c:pt>
                <c:pt idx="2543">
                  <c:v>1.9795</c:v>
                </c:pt>
                <c:pt idx="2544">
                  <c:v>1.9804999999999999</c:v>
                </c:pt>
                <c:pt idx="2545">
                  <c:v>1.9815</c:v>
                </c:pt>
                <c:pt idx="2546">
                  <c:v>1.982</c:v>
                </c:pt>
                <c:pt idx="2547">
                  <c:v>1.9830000000000001</c:v>
                </c:pt>
                <c:pt idx="2548">
                  <c:v>1.984</c:v>
                </c:pt>
                <c:pt idx="2549">
                  <c:v>1.9844999999999999</c:v>
                </c:pt>
                <c:pt idx="2550">
                  <c:v>1.9855</c:v>
                </c:pt>
                <c:pt idx="2551">
                  <c:v>1.9864999999999999</c:v>
                </c:pt>
                <c:pt idx="2552">
                  <c:v>1.9875</c:v>
                </c:pt>
                <c:pt idx="2553">
                  <c:v>1.988</c:v>
                </c:pt>
                <c:pt idx="2554">
                  <c:v>1.9890000000000001</c:v>
                </c:pt>
                <c:pt idx="2555">
                  <c:v>1.99</c:v>
                </c:pt>
                <c:pt idx="2556">
                  <c:v>1.9910000000000001</c:v>
                </c:pt>
                <c:pt idx="2557">
                  <c:v>1.992</c:v>
                </c:pt>
                <c:pt idx="2558">
                  <c:v>1.9924999999999999</c:v>
                </c:pt>
                <c:pt idx="2559">
                  <c:v>1.9935</c:v>
                </c:pt>
                <c:pt idx="2560">
                  <c:v>1.994</c:v>
                </c:pt>
                <c:pt idx="2561">
                  <c:v>1.9950000000000001</c:v>
                </c:pt>
                <c:pt idx="2562">
                  <c:v>1.9955000000000001</c:v>
                </c:pt>
                <c:pt idx="2563">
                  <c:v>1.996</c:v>
                </c:pt>
                <c:pt idx="2564">
                  <c:v>1.9970000000000001</c:v>
                </c:pt>
                <c:pt idx="2565">
                  <c:v>1.998</c:v>
                </c:pt>
                <c:pt idx="2566">
                  <c:v>1.9995000000000001</c:v>
                </c:pt>
                <c:pt idx="2567">
                  <c:v>2.0005000000000002</c:v>
                </c:pt>
                <c:pt idx="2568">
                  <c:v>2.0015000000000001</c:v>
                </c:pt>
                <c:pt idx="2569">
                  <c:v>2.0019999999999998</c:v>
                </c:pt>
                <c:pt idx="2570">
                  <c:v>2.0030000000000001</c:v>
                </c:pt>
                <c:pt idx="2571">
                  <c:v>2.004</c:v>
                </c:pt>
                <c:pt idx="2572">
                  <c:v>2.0045000000000002</c:v>
                </c:pt>
                <c:pt idx="2573">
                  <c:v>2.0055000000000001</c:v>
                </c:pt>
                <c:pt idx="2574">
                  <c:v>2.0065</c:v>
                </c:pt>
                <c:pt idx="2575">
                  <c:v>2.0074999999999998</c:v>
                </c:pt>
                <c:pt idx="2576">
                  <c:v>2.0085000000000002</c:v>
                </c:pt>
                <c:pt idx="2577">
                  <c:v>2.0095000000000001</c:v>
                </c:pt>
                <c:pt idx="2578">
                  <c:v>2.0105</c:v>
                </c:pt>
                <c:pt idx="2579">
                  <c:v>2.0114999999999998</c:v>
                </c:pt>
                <c:pt idx="2580">
                  <c:v>2.0125000000000002</c:v>
                </c:pt>
                <c:pt idx="2581">
                  <c:v>2.0135000000000001</c:v>
                </c:pt>
                <c:pt idx="2582">
                  <c:v>2.0139999999999998</c:v>
                </c:pt>
                <c:pt idx="2583">
                  <c:v>2.0150000000000001</c:v>
                </c:pt>
                <c:pt idx="2584">
                  <c:v>2.0154999999999998</c:v>
                </c:pt>
                <c:pt idx="2585">
                  <c:v>2.0165000000000002</c:v>
                </c:pt>
                <c:pt idx="2586">
                  <c:v>2.0175000000000001</c:v>
                </c:pt>
                <c:pt idx="2587">
                  <c:v>2.0179999999999998</c:v>
                </c:pt>
                <c:pt idx="2588">
                  <c:v>2.0190000000000001</c:v>
                </c:pt>
                <c:pt idx="2589">
                  <c:v>2.02</c:v>
                </c:pt>
                <c:pt idx="2590">
                  <c:v>2.0205000000000002</c:v>
                </c:pt>
                <c:pt idx="2591">
                  <c:v>2.0219999999999998</c:v>
                </c:pt>
                <c:pt idx="2592">
                  <c:v>2.0225</c:v>
                </c:pt>
                <c:pt idx="2593">
                  <c:v>2.0234999999999999</c:v>
                </c:pt>
                <c:pt idx="2594">
                  <c:v>2.0245000000000002</c:v>
                </c:pt>
                <c:pt idx="2595">
                  <c:v>2.0255000000000001</c:v>
                </c:pt>
                <c:pt idx="2596">
                  <c:v>2.0259999999999998</c:v>
                </c:pt>
                <c:pt idx="2597">
                  <c:v>2.0265</c:v>
                </c:pt>
                <c:pt idx="2598">
                  <c:v>2.0274999999999999</c:v>
                </c:pt>
                <c:pt idx="2599">
                  <c:v>2.0285000000000002</c:v>
                </c:pt>
                <c:pt idx="2600">
                  <c:v>2.0289999999999999</c:v>
                </c:pt>
                <c:pt idx="2601">
                  <c:v>2.0299999999999998</c:v>
                </c:pt>
                <c:pt idx="2602">
                  <c:v>2.0314999999999999</c:v>
                </c:pt>
                <c:pt idx="2603">
                  <c:v>2.032</c:v>
                </c:pt>
                <c:pt idx="2604">
                  <c:v>2.0329999999999999</c:v>
                </c:pt>
                <c:pt idx="2605">
                  <c:v>2.0335000000000001</c:v>
                </c:pt>
                <c:pt idx="2606">
                  <c:v>2.0345</c:v>
                </c:pt>
                <c:pt idx="2607">
                  <c:v>2.0354999999999999</c:v>
                </c:pt>
                <c:pt idx="2608">
                  <c:v>2.036</c:v>
                </c:pt>
                <c:pt idx="2609">
                  <c:v>2.0369999999999999</c:v>
                </c:pt>
                <c:pt idx="2610">
                  <c:v>2.0379999999999998</c:v>
                </c:pt>
                <c:pt idx="2611">
                  <c:v>2.0390000000000001</c:v>
                </c:pt>
                <c:pt idx="2612">
                  <c:v>2.04</c:v>
                </c:pt>
                <c:pt idx="2613">
                  <c:v>2.0409999999999999</c:v>
                </c:pt>
                <c:pt idx="2614">
                  <c:v>2.0419999999999998</c:v>
                </c:pt>
                <c:pt idx="2615">
                  <c:v>2.0425</c:v>
                </c:pt>
                <c:pt idx="2616">
                  <c:v>2.0434999999999999</c:v>
                </c:pt>
                <c:pt idx="2617">
                  <c:v>2.0445000000000002</c:v>
                </c:pt>
                <c:pt idx="2618">
                  <c:v>2.0455000000000001</c:v>
                </c:pt>
                <c:pt idx="2619">
                  <c:v>2.0459999999999998</c:v>
                </c:pt>
                <c:pt idx="2620">
                  <c:v>2.0470000000000002</c:v>
                </c:pt>
                <c:pt idx="2621">
                  <c:v>2.0474999999999999</c:v>
                </c:pt>
                <c:pt idx="2622">
                  <c:v>2.0485000000000002</c:v>
                </c:pt>
                <c:pt idx="2623">
                  <c:v>2.0495000000000001</c:v>
                </c:pt>
                <c:pt idx="2624">
                  <c:v>2.0505</c:v>
                </c:pt>
                <c:pt idx="2625">
                  <c:v>2.0514999999999999</c:v>
                </c:pt>
                <c:pt idx="2626">
                  <c:v>2.0525000000000002</c:v>
                </c:pt>
                <c:pt idx="2627">
                  <c:v>2.0535000000000001</c:v>
                </c:pt>
                <c:pt idx="2628">
                  <c:v>2.0539999999999998</c:v>
                </c:pt>
                <c:pt idx="2629">
                  <c:v>2.0545</c:v>
                </c:pt>
                <c:pt idx="2630">
                  <c:v>2.0554999999999999</c:v>
                </c:pt>
                <c:pt idx="2631">
                  <c:v>2.056</c:v>
                </c:pt>
                <c:pt idx="2632">
                  <c:v>2.0569999999999999</c:v>
                </c:pt>
                <c:pt idx="2633">
                  <c:v>2.0579999999999998</c:v>
                </c:pt>
                <c:pt idx="2634">
                  <c:v>2.0590000000000002</c:v>
                </c:pt>
                <c:pt idx="2635">
                  <c:v>2.06</c:v>
                </c:pt>
                <c:pt idx="2636">
                  <c:v>2.0605000000000002</c:v>
                </c:pt>
                <c:pt idx="2637">
                  <c:v>2.0615000000000001</c:v>
                </c:pt>
                <c:pt idx="2638">
                  <c:v>2.0625</c:v>
                </c:pt>
                <c:pt idx="2639">
                  <c:v>2.0634999999999999</c:v>
                </c:pt>
                <c:pt idx="2640">
                  <c:v>2.0640000000000001</c:v>
                </c:pt>
                <c:pt idx="2641">
                  <c:v>2.0649999999999999</c:v>
                </c:pt>
                <c:pt idx="2642">
                  <c:v>2.0659999999999998</c:v>
                </c:pt>
                <c:pt idx="2643">
                  <c:v>2.0665</c:v>
                </c:pt>
                <c:pt idx="2644">
                  <c:v>2.0674999999999999</c:v>
                </c:pt>
                <c:pt idx="2645">
                  <c:v>2.0680000000000001</c:v>
                </c:pt>
                <c:pt idx="2646">
                  <c:v>2.069</c:v>
                </c:pt>
                <c:pt idx="2647">
                  <c:v>2.0699999999999998</c:v>
                </c:pt>
                <c:pt idx="2648">
                  <c:v>2.0710000000000002</c:v>
                </c:pt>
                <c:pt idx="2649">
                  <c:v>2.0720000000000001</c:v>
                </c:pt>
                <c:pt idx="2650">
                  <c:v>2.073</c:v>
                </c:pt>
                <c:pt idx="2651">
                  <c:v>2.0735000000000001</c:v>
                </c:pt>
                <c:pt idx="2652">
                  <c:v>2.0745</c:v>
                </c:pt>
                <c:pt idx="2653">
                  <c:v>2.0750000000000002</c:v>
                </c:pt>
                <c:pt idx="2654">
                  <c:v>2.0754999999999999</c:v>
                </c:pt>
                <c:pt idx="2655">
                  <c:v>2.0764999999999998</c:v>
                </c:pt>
                <c:pt idx="2656">
                  <c:v>2.0775000000000001</c:v>
                </c:pt>
                <c:pt idx="2657">
                  <c:v>2.0785</c:v>
                </c:pt>
                <c:pt idx="2658">
                  <c:v>2.0794999999999999</c:v>
                </c:pt>
                <c:pt idx="2659">
                  <c:v>2.08</c:v>
                </c:pt>
                <c:pt idx="2660">
                  <c:v>2.0815000000000001</c:v>
                </c:pt>
                <c:pt idx="2661">
                  <c:v>2.0825</c:v>
                </c:pt>
                <c:pt idx="2662">
                  <c:v>2.0830000000000002</c:v>
                </c:pt>
                <c:pt idx="2663">
                  <c:v>2.0840000000000001</c:v>
                </c:pt>
                <c:pt idx="2664">
                  <c:v>2.0844999999999998</c:v>
                </c:pt>
                <c:pt idx="2665">
                  <c:v>2.0855000000000001</c:v>
                </c:pt>
                <c:pt idx="2666">
                  <c:v>2.0859999999999999</c:v>
                </c:pt>
                <c:pt idx="2667">
                  <c:v>2.0870000000000002</c:v>
                </c:pt>
                <c:pt idx="2668">
                  <c:v>2.0874999999999999</c:v>
                </c:pt>
                <c:pt idx="2669">
                  <c:v>2.089</c:v>
                </c:pt>
                <c:pt idx="2670">
                  <c:v>2.09</c:v>
                </c:pt>
                <c:pt idx="2671">
                  <c:v>2.0910000000000002</c:v>
                </c:pt>
                <c:pt idx="2672">
                  <c:v>2.0914999999999999</c:v>
                </c:pt>
                <c:pt idx="2673">
                  <c:v>2.0920000000000001</c:v>
                </c:pt>
                <c:pt idx="2674">
                  <c:v>2.093</c:v>
                </c:pt>
                <c:pt idx="2675">
                  <c:v>2.0939999999999999</c:v>
                </c:pt>
                <c:pt idx="2676">
                  <c:v>2.0950000000000002</c:v>
                </c:pt>
                <c:pt idx="2677">
                  <c:v>2.0960000000000001</c:v>
                </c:pt>
                <c:pt idx="2678">
                  <c:v>2.0964999999999998</c:v>
                </c:pt>
                <c:pt idx="2679">
                  <c:v>2.0975000000000001</c:v>
                </c:pt>
                <c:pt idx="2680">
                  <c:v>2.0990000000000002</c:v>
                </c:pt>
                <c:pt idx="2681">
                  <c:v>2.1</c:v>
                </c:pt>
                <c:pt idx="2682">
                  <c:v>2.101</c:v>
                </c:pt>
                <c:pt idx="2683">
                  <c:v>2.1015000000000001</c:v>
                </c:pt>
                <c:pt idx="2684">
                  <c:v>2.1019999999999999</c:v>
                </c:pt>
                <c:pt idx="2685">
                  <c:v>2.1030000000000002</c:v>
                </c:pt>
                <c:pt idx="2686">
                  <c:v>2.1040000000000001</c:v>
                </c:pt>
                <c:pt idx="2687">
                  <c:v>2.1044999999999998</c:v>
                </c:pt>
                <c:pt idx="2688">
                  <c:v>2.1055000000000001</c:v>
                </c:pt>
                <c:pt idx="2689">
                  <c:v>2.1065</c:v>
                </c:pt>
                <c:pt idx="2690">
                  <c:v>2.1074999999999999</c:v>
                </c:pt>
                <c:pt idx="2691">
                  <c:v>2.1084999999999998</c:v>
                </c:pt>
                <c:pt idx="2692">
                  <c:v>2.109</c:v>
                </c:pt>
                <c:pt idx="2693">
                  <c:v>2.11</c:v>
                </c:pt>
                <c:pt idx="2694">
                  <c:v>2.1105</c:v>
                </c:pt>
                <c:pt idx="2695">
                  <c:v>2.1114999999999999</c:v>
                </c:pt>
                <c:pt idx="2696">
                  <c:v>2.1120000000000001</c:v>
                </c:pt>
                <c:pt idx="2697">
                  <c:v>2.1124999999999998</c:v>
                </c:pt>
                <c:pt idx="2698">
                  <c:v>2.1135000000000002</c:v>
                </c:pt>
                <c:pt idx="2699">
                  <c:v>2.1150000000000002</c:v>
                </c:pt>
                <c:pt idx="2700">
                  <c:v>2.1154999999999999</c:v>
                </c:pt>
                <c:pt idx="2701">
                  <c:v>2.1164999999999998</c:v>
                </c:pt>
                <c:pt idx="2702">
                  <c:v>2.1175000000000002</c:v>
                </c:pt>
                <c:pt idx="2703">
                  <c:v>2.1185</c:v>
                </c:pt>
                <c:pt idx="2704">
                  <c:v>2.1194999999999999</c:v>
                </c:pt>
                <c:pt idx="2705">
                  <c:v>2.12</c:v>
                </c:pt>
                <c:pt idx="2706">
                  <c:v>2.1204999999999998</c:v>
                </c:pt>
                <c:pt idx="2707">
                  <c:v>2.1219999999999999</c:v>
                </c:pt>
                <c:pt idx="2708">
                  <c:v>2.1225000000000001</c:v>
                </c:pt>
                <c:pt idx="2709">
                  <c:v>2.1240000000000001</c:v>
                </c:pt>
                <c:pt idx="2710">
                  <c:v>2.125</c:v>
                </c:pt>
                <c:pt idx="2711">
                  <c:v>2.1255000000000002</c:v>
                </c:pt>
                <c:pt idx="2712">
                  <c:v>2.1265000000000001</c:v>
                </c:pt>
                <c:pt idx="2713">
                  <c:v>2.1274999999999999</c:v>
                </c:pt>
                <c:pt idx="2714">
                  <c:v>2.1280000000000001</c:v>
                </c:pt>
                <c:pt idx="2715">
                  <c:v>2.1284999999999998</c:v>
                </c:pt>
                <c:pt idx="2716">
                  <c:v>2.1295000000000002</c:v>
                </c:pt>
                <c:pt idx="2717">
                  <c:v>2.1305000000000001</c:v>
                </c:pt>
                <c:pt idx="2718">
                  <c:v>2.1320000000000001</c:v>
                </c:pt>
                <c:pt idx="2719">
                  <c:v>2.133</c:v>
                </c:pt>
                <c:pt idx="2720">
                  <c:v>2.1339999999999999</c:v>
                </c:pt>
                <c:pt idx="2721">
                  <c:v>2.1349999999999998</c:v>
                </c:pt>
                <c:pt idx="2722">
                  <c:v>2.1355</c:v>
                </c:pt>
                <c:pt idx="2723">
                  <c:v>2.1364999999999998</c:v>
                </c:pt>
                <c:pt idx="2724">
                  <c:v>2.1375000000000002</c:v>
                </c:pt>
                <c:pt idx="2725">
                  <c:v>2.1385000000000001</c:v>
                </c:pt>
                <c:pt idx="2726">
                  <c:v>2.1395</c:v>
                </c:pt>
                <c:pt idx="2727">
                  <c:v>2.1404999999999998</c:v>
                </c:pt>
                <c:pt idx="2728">
                  <c:v>2.1415000000000002</c:v>
                </c:pt>
                <c:pt idx="2729">
                  <c:v>2.1425000000000001</c:v>
                </c:pt>
                <c:pt idx="2730">
                  <c:v>2.1435</c:v>
                </c:pt>
                <c:pt idx="2731">
                  <c:v>2.1444999999999999</c:v>
                </c:pt>
                <c:pt idx="2732">
                  <c:v>2.1455000000000002</c:v>
                </c:pt>
                <c:pt idx="2733">
                  <c:v>2.1465000000000001</c:v>
                </c:pt>
                <c:pt idx="2734">
                  <c:v>2.1469999999999998</c:v>
                </c:pt>
                <c:pt idx="2735">
                  <c:v>2.1480000000000001</c:v>
                </c:pt>
                <c:pt idx="2736">
                  <c:v>2.1484999999999999</c:v>
                </c:pt>
                <c:pt idx="2737">
                  <c:v>2.1495000000000002</c:v>
                </c:pt>
                <c:pt idx="2738">
                  <c:v>2.1505000000000001</c:v>
                </c:pt>
                <c:pt idx="2739">
                  <c:v>2.1509999999999998</c:v>
                </c:pt>
                <c:pt idx="2740">
                  <c:v>2.1520000000000001</c:v>
                </c:pt>
                <c:pt idx="2741">
                  <c:v>2.153</c:v>
                </c:pt>
                <c:pt idx="2742">
                  <c:v>2.1539999999999999</c:v>
                </c:pt>
                <c:pt idx="2743">
                  <c:v>2.1555</c:v>
                </c:pt>
                <c:pt idx="2744">
                  <c:v>2.1560000000000001</c:v>
                </c:pt>
                <c:pt idx="2745">
                  <c:v>2.1564999999999999</c:v>
                </c:pt>
                <c:pt idx="2746">
                  <c:v>2.1575000000000002</c:v>
                </c:pt>
                <c:pt idx="2747">
                  <c:v>2.1585000000000001</c:v>
                </c:pt>
                <c:pt idx="2748">
                  <c:v>2.1589999999999998</c:v>
                </c:pt>
                <c:pt idx="2749">
                  <c:v>2.16</c:v>
                </c:pt>
                <c:pt idx="2750">
                  <c:v>2.161</c:v>
                </c:pt>
                <c:pt idx="2751">
                  <c:v>2.1615000000000002</c:v>
                </c:pt>
                <c:pt idx="2752">
                  <c:v>2.1625000000000001</c:v>
                </c:pt>
                <c:pt idx="2753">
                  <c:v>2.1640000000000001</c:v>
                </c:pt>
                <c:pt idx="2754">
                  <c:v>2.1644999999999999</c:v>
                </c:pt>
                <c:pt idx="2755">
                  <c:v>2.1659999999999999</c:v>
                </c:pt>
                <c:pt idx="2756">
                  <c:v>2.1665000000000001</c:v>
                </c:pt>
                <c:pt idx="2757">
                  <c:v>2.1675</c:v>
                </c:pt>
                <c:pt idx="2758">
                  <c:v>2.1680000000000001</c:v>
                </c:pt>
                <c:pt idx="2759">
                  <c:v>2.169</c:v>
                </c:pt>
                <c:pt idx="2760">
                  <c:v>2.17</c:v>
                </c:pt>
                <c:pt idx="2761">
                  <c:v>2.1705000000000001</c:v>
                </c:pt>
                <c:pt idx="2762">
                  <c:v>2.1715</c:v>
                </c:pt>
                <c:pt idx="2763">
                  <c:v>2.1720000000000002</c:v>
                </c:pt>
                <c:pt idx="2764">
                  <c:v>2.173</c:v>
                </c:pt>
                <c:pt idx="2765">
                  <c:v>2.1739999999999999</c:v>
                </c:pt>
                <c:pt idx="2766">
                  <c:v>2.1749999999999998</c:v>
                </c:pt>
                <c:pt idx="2767">
                  <c:v>2.1760000000000002</c:v>
                </c:pt>
                <c:pt idx="2768">
                  <c:v>2.177</c:v>
                </c:pt>
                <c:pt idx="2769">
                  <c:v>2.1779999999999999</c:v>
                </c:pt>
                <c:pt idx="2770">
                  <c:v>2.1795</c:v>
                </c:pt>
                <c:pt idx="2771">
                  <c:v>2.1800000000000002</c:v>
                </c:pt>
                <c:pt idx="2772">
                  <c:v>2.181</c:v>
                </c:pt>
                <c:pt idx="2773">
                  <c:v>2.1815000000000002</c:v>
                </c:pt>
                <c:pt idx="2774">
                  <c:v>2.1825000000000001</c:v>
                </c:pt>
                <c:pt idx="2775">
                  <c:v>2.1835</c:v>
                </c:pt>
                <c:pt idx="2776">
                  <c:v>2.1844999999999999</c:v>
                </c:pt>
                <c:pt idx="2777">
                  <c:v>2.1850000000000001</c:v>
                </c:pt>
                <c:pt idx="2778">
                  <c:v>2.1865000000000001</c:v>
                </c:pt>
                <c:pt idx="2779">
                  <c:v>2.1869999999999998</c:v>
                </c:pt>
                <c:pt idx="2780">
                  <c:v>2.1880000000000002</c:v>
                </c:pt>
                <c:pt idx="2781">
                  <c:v>2.1890000000000001</c:v>
                </c:pt>
                <c:pt idx="2782">
                  <c:v>2.1894999999999998</c:v>
                </c:pt>
                <c:pt idx="2783">
                  <c:v>2.1905000000000001</c:v>
                </c:pt>
                <c:pt idx="2784">
                  <c:v>2.1915</c:v>
                </c:pt>
                <c:pt idx="2785">
                  <c:v>2.1920000000000002</c:v>
                </c:pt>
                <c:pt idx="2786">
                  <c:v>2.1924999999999999</c:v>
                </c:pt>
                <c:pt idx="2787">
                  <c:v>2.1934999999999998</c:v>
                </c:pt>
                <c:pt idx="2788">
                  <c:v>2.194</c:v>
                </c:pt>
                <c:pt idx="2789">
                  <c:v>2.1949999999999998</c:v>
                </c:pt>
                <c:pt idx="2790">
                  <c:v>2.1960000000000002</c:v>
                </c:pt>
                <c:pt idx="2791">
                  <c:v>2.1974999999999998</c:v>
                </c:pt>
                <c:pt idx="2792">
                  <c:v>2.1985000000000001</c:v>
                </c:pt>
                <c:pt idx="2793">
                  <c:v>2.1995</c:v>
                </c:pt>
                <c:pt idx="2794">
                  <c:v>2.2004999999999999</c:v>
                </c:pt>
                <c:pt idx="2795">
                  <c:v>2.2010000000000001</c:v>
                </c:pt>
                <c:pt idx="2796">
                  <c:v>2.202</c:v>
                </c:pt>
                <c:pt idx="2797">
                  <c:v>2.2029999999999998</c:v>
                </c:pt>
                <c:pt idx="2798">
                  <c:v>2.2035</c:v>
                </c:pt>
                <c:pt idx="2799">
                  <c:v>2.2044999999999999</c:v>
                </c:pt>
                <c:pt idx="2800">
                  <c:v>2.2054999999999998</c:v>
                </c:pt>
                <c:pt idx="2801">
                  <c:v>2.206</c:v>
                </c:pt>
                <c:pt idx="2802">
                  <c:v>2.2069999999999999</c:v>
                </c:pt>
                <c:pt idx="2803">
                  <c:v>2.2080000000000002</c:v>
                </c:pt>
                <c:pt idx="2804">
                  <c:v>2.2090000000000001</c:v>
                </c:pt>
                <c:pt idx="2805">
                  <c:v>2.21</c:v>
                </c:pt>
                <c:pt idx="2806">
                  <c:v>2.2109999999999999</c:v>
                </c:pt>
                <c:pt idx="2807">
                  <c:v>2.2115</c:v>
                </c:pt>
                <c:pt idx="2808">
                  <c:v>2.2124999999999999</c:v>
                </c:pt>
                <c:pt idx="2809">
                  <c:v>2.2130000000000001</c:v>
                </c:pt>
                <c:pt idx="2810">
                  <c:v>2.2134999999999998</c:v>
                </c:pt>
                <c:pt idx="2811">
                  <c:v>2.2145000000000001</c:v>
                </c:pt>
                <c:pt idx="2812">
                  <c:v>2.2155</c:v>
                </c:pt>
                <c:pt idx="2813">
                  <c:v>2.2164999999999999</c:v>
                </c:pt>
                <c:pt idx="2814">
                  <c:v>2.2174999999999998</c:v>
                </c:pt>
                <c:pt idx="2815">
                  <c:v>2.2185000000000001</c:v>
                </c:pt>
                <c:pt idx="2816">
                  <c:v>2.2195</c:v>
                </c:pt>
                <c:pt idx="2817">
                  <c:v>2.2204999999999999</c:v>
                </c:pt>
                <c:pt idx="2818">
                  <c:v>2.2214999999999998</c:v>
                </c:pt>
                <c:pt idx="2819">
                  <c:v>2.2225000000000001</c:v>
                </c:pt>
                <c:pt idx="2820">
                  <c:v>2.2235</c:v>
                </c:pt>
                <c:pt idx="2821">
                  <c:v>2.2240000000000002</c:v>
                </c:pt>
                <c:pt idx="2822">
                  <c:v>2.2250000000000001</c:v>
                </c:pt>
                <c:pt idx="2823">
                  <c:v>2.2254999999999998</c:v>
                </c:pt>
                <c:pt idx="2824">
                  <c:v>2.2265000000000001</c:v>
                </c:pt>
                <c:pt idx="2825">
                  <c:v>2.2275</c:v>
                </c:pt>
                <c:pt idx="2826">
                  <c:v>2.2284999999999999</c:v>
                </c:pt>
                <c:pt idx="2827">
                  <c:v>2.2294999999999998</c:v>
                </c:pt>
                <c:pt idx="2828">
                  <c:v>2.2305000000000001</c:v>
                </c:pt>
                <c:pt idx="2829">
                  <c:v>2.2315</c:v>
                </c:pt>
                <c:pt idx="2830">
                  <c:v>2.2320000000000002</c:v>
                </c:pt>
                <c:pt idx="2831">
                  <c:v>2.2324999999999999</c:v>
                </c:pt>
                <c:pt idx="2832">
                  <c:v>2.2334999999999998</c:v>
                </c:pt>
                <c:pt idx="2833">
                  <c:v>2.234</c:v>
                </c:pt>
                <c:pt idx="2834">
                  <c:v>2.2349999999999999</c:v>
                </c:pt>
                <c:pt idx="2835">
                  <c:v>2.2360000000000002</c:v>
                </c:pt>
                <c:pt idx="2836">
                  <c:v>2.2370000000000001</c:v>
                </c:pt>
                <c:pt idx="2837">
                  <c:v>2.238</c:v>
                </c:pt>
                <c:pt idx="2838">
                  <c:v>2.2395</c:v>
                </c:pt>
                <c:pt idx="2839">
                  <c:v>2.2404999999999999</c:v>
                </c:pt>
                <c:pt idx="2840">
                  <c:v>2.2414999999999998</c:v>
                </c:pt>
                <c:pt idx="2841">
                  <c:v>2.2425000000000002</c:v>
                </c:pt>
                <c:pt idx="2842">
                  <c:v>2.2429999999999999</c:v>
                </c:pt>
                <c:pt idx="2843">
                  <c:v>2.2440000000000002</c:v>
                </c:pt>
                <c:pt idx="2844">
                  <c:v>2.2444999999999999</c:v>
                </c:pt>
                <c:pt idx="2845">
                  <c:v>2.2454999999999998</c:v>
                </c:pt>
                <c:pt idx="2846">
                  <c:v>2.2465000000000002</c:v>
                </c:pt>
                <c:pt idx="2847">
                  <c:v>2.2475000000000001</c:v>
                </c:pt>
                <c:pt idx="2848">
                  <c:v>2.2484999999999999</c:v>
                </c:pt>
                <c:pt idx="2849">
                  <c:v>2.2494999999999998</c:v>
                </c:pt>
                <c:pt idx="2850">
                  <c:v>2.2505000000000002</c:v>
                </c:pt>
                <c:pt idx="2851">
                  <c:v>2.2509999999999999</c:v>
                </c:pt>
                <c:pt idx="2852">
                  <c:v>2.2519999999999998</c:v>
                </c:pt>
                <c:pt idx="2853">
                  <c:v>2.2530000000000001</c:v>
                </c:pt>
                <c:pt idx="2854">
                  <c:v>2.2534999999999998</c:v>
                </c:pt>
                <c:pt idx="2855">
                  <c:v>2.254</c:v>
                </c:pt>
                <c:pt idx="2856">
                  <c:v>2.2549999999999999</c:v>
                </c:pt>
                <c:pt idx="2857">
                  <c:v>2.2559999999999998</c:v>
                </c:pt>
                <c:pt idx="2858">
                  <c:v>2.2570000000000001</c:v>
                </c:pt>
                <c:pt idx="2859">
                  <c:v>2.258</c:v>
                </c:pt>
                <c:pt idx="2860">
                  <c:v>2.2589999999999999</c:v>
                </c:pt>
                <c:pt idx="2861">
                  <c:v>2.2599999999999998</c:v>
                </c:pt>
                <c:pt idx="2862">
                  <c:v>2.2610000000000001</c:v>
                </c:pt>
                <c:pt idx="2863">
                  <c:v>2.262</c:v>
                </c:pt>
                <c:pt idx="2864">
                  <c:v>2.2629999999999999</c:v>
                </c:pt>
                <c:pt idx="2865">
                  <c:v>2.2639999999999998</c:v>
                </c:pt>
                <c:pt idx="2866">
                  <c:v>2.2645</c:v>
                </c:pt>
                <c:pt idx="2867">
                  <c:v>2.2654999999999998</c:v>
                </c:pt>
                <c:pt idx="2868">
                  <c:v>2.266</c:v>
                </c:pt>
                <c:pt idx="2869">
                  <c:v>2.2669999999999999</c:v>
                </c:pt>
                <c:pt idx="2870">
                  <c:v>2.2679999999999998</c:v>
                </c:pt>
                <c:pt idx="2871">
                  <c:v>2.2694999999999999</c:v>
                </c:pt>
                <c:pt idx="2872">
                  <c:v>2.2705000000000002</c:v>
                </c:pt>
                <c:pt idx="2873">
                  <c:v>2.2709999999999999</c:v>
                </c:pt>
                <c:pt idx="2874">
                  <c:v>2.2715000000000001</c:v>
                </c:pt>
                <c:pt idx="2875">
                  <c:v>2.2725</c:v>
                </c:pt>
                <c:pt idx="2876">
                  <c:v>2.2730000000000001</c:v>
                </c:pt>
                <c:pt idx="2877">
                  <c:v>2.274</c:v>
                </c:pt>
                <c:pt idx="2878">
                  <c:v>2.2749999999999999</c:v>
                </c:pt>
                <c:pt idx="2879">
                  <c:v>2.2759999999999998</c:v>
                </c:pt>
                <c:pt idx="2880">
                  <c:v>2.2770000000000001</c:v>
                </c:pt>
                <c:pt idx="2881">
                  <c:v>2.278</c:v>
                </c:pt>
                <c:pt idx="2882">
                  <c:v>2.2785000000000002</c:v>
                </c:pt>
                <c:pt idx="2883">
                  <c:v>2.2805</c:v>
                </c:pt>
                <c:pt idx="2884">
                  <c:v>2.2814999999999999</c:v>
                </c:pt>
                <c:pt idx="2885">
                  <c:v>2.2825000000000002</c:v>
                </c:pt>
                <c:pt idx="2886">
                  <c:v>2.2835000000000001</c:v>
                </c:pt>
                <c:pt idx="2887">
                  <c:v>2.2845</c:v>
                </c:pt>
                <c:pt idx="2888">
                  <c:v>2.2850000000000001</c:v>
                </c:pt>
                <c:pt idx="2889">
                  <c:v>2.286</c:v>
                </c:pt>
                <c:pt idx="2890">
                  <c:v>2.2865000000000002</c:v>
                </c:pt>
                <c:pt idx="2891">
                  <c:v>2.2879999999999998</c:v>
                </c:pt>
                <c:pt idx="2892">
                  <c:v>2.2890000000000001</c:v>
                </c:pt>
                <c:pt idx="2893">
                  <c:v>2.29</c:v>
                </c:pt>
                <c:pt idx="2894">
                  <c:v>2.2909999999999999</c:v>
                </c:pt>
                <c:pt idx="2895">
                  <c:v>2.2915000000000001</c:v>
                </c:pt>
                <c:pt idx="2896">
                  <c:v>2.2919999999999998</c:v>
                </c:pt>
                <c:pt idx="2897">
                  <c:v>2.2930000000000001</c:v>
                </c:pt>
                <c:pt idx="2898">
                  <c:v>2.2934999999999999</c:v>
                </c:pt>
                <c:pt idx="2899">
                  <c:v>2.2945000000000002</c:v>
                </c:pt>
                <c:pt idx="2900">
                  <c:v>2.2959999999999998</c:v>
                </c:pt>
                <c:pt idx="2901">
                  <c:v>2.2970000000000002</c:v>
                </c:pt>
                <c:pt idx="2902">
                  <c:v>2.298</c:v>
                </c:pt>
                <c:pt idx="2903">
                  <c:v>2.2985000000000002</c:v>
                </c:pt>
                <c:pt idx="2904">
                  <c:v>2.2995000000000001</c:v>
                </c:pt>
                <c:pt idx="2905">
                  <c:v>2.3005</c:v>
                </c:pt>
                <c:pt idx="2906">
                  <c:v>2.3014999999999999</c:v>
                </c:pt>
                <c:pt idx="2907">
                  <c:v>2.3025000000000002</c:v>
                </c:pt>
                <c:pt idx="2908">
                  <c:v>2.3029999999999999</c:v>
                </c:pt>
                <c:pt idx="2909">
                  <c:v>2.3039999999999998</c:v>
                </c:pt>
                <c:pt idx="2910">
                  <c:v>2.3050000000000002</c:v>
                </c:pt>
                <c:pt idx="2911">
                  <c:v>2.306</c:v>
                </c:pt>
                <c:pt idx="2912">
                  <c:v>2.3075000000000001</c:v>
                </c:pt>
                <c:pt idx="2913">
                  <c:v>2.3079999999999998</c:v>
                </c:pt>
                <c:pt idx="2914">
                  <c:v>2.3090000000000002</c:v>
                </c:pt>
                <c:pt idx="2915">
                  <c:v>2.31</c:v>
                </c:pt>
                <c:pt idx="2916">
                  <c:v>2.3105000000000002</c:v>
                </c:pt>
                <c:pt idx="2917">
                  <c:v>2.3115000000000001</c:v>
                </c:pt>
                <c:pt idx="2918">
                  <c:v>2.3125</c:v>
                </c:pt>
                <c:pt idx="2919">
                  <c:v>2.3130000000000002</c:v>
                </c:pt>
                <c:pt idx="2920">
                  <c:v>2.3140000000000001</c:v>
                </c:pt>
                <c:pt idx="2921">
                  <c:v>2.3149999999999999</c:v>
                </c:pt>
                <c:pt idx="2922">
                  <c:v>2.3159999999999998</c:v>
                </c:pt>
                <c:pt idx="2923">
                  <c:v>2.3170000000000002</c:v>
                </c:pt>
                <c:pt idx="2924">
                  <c:v>2.3180000000000001</c:v>
                </c:pt>
                <c:pt idx="2925">
                  <c:v>2.319</c:v>
                </c:pt>
                <c:pt idx="2926">
                  <c:v>2.3195000000000001</c:v>
                </c:pt>
                <c:pt idx="2927">
                  <c:v>2.3205</c:v>
                </c:pt>
                <c:pt idx="2928">
                  <c:v>2.3214999999999999</c:v>
                </c:pt>
                <c:pt idx="2929">
                  <c:v>2.3224999999999998</c:v>
                </c:pt>
                <c:pt idx="2930">
                  <c:v>2.3235000000000001</c:v>
                </c:pt>
                <c:pt idx="2931">
                  <c:v>2.3245</c:v>
                </c:pt>
                <c:pt idx="2932">
                  <c:v>2.3254999999999999</c:v>
                </c:pt>
                <c:pt idx="2933">
                  <c:v>2.327</c:v>
                </c:pt>
                <c:pt idx="2934">
                  <c:v>2.3279999999999998</c:v>
                </c:pt>
                <c:pt idx="2935">
                  <c:v>2.3290000000000002</c:v>
                </c:pt>
                <c:pt idx="2936">
                  <c:v>2.33</c:v>
                </c:pt>
                <c:pt idx="2937">
                  <c:v>2.331</c:v>
                </c:pt>
                <c:pt idx="2938">
                  <c:v>2.3319999999999999</c:v>
                </c:pt>
                <c:pt idx="2939">
                  <c:v>2.3330000000000002</c:v>
                </c:pt>
                <c:pt idx="2940">
                  <c:v>2.3340000000000001</c:v>
                </c:pt>
                <c:pt idx="2941">
                  <c:v>2.335</c:v>
                </c:pt>
                <c:pt idx="2942">
                  <c:v>2.3359999999999999</c:v>
                </c:pt>
                <c:pt idx="2943">
                  <c:v>2.3370000000000002</c:v>
                </c:pt>
                <c:pt idx="2944">
                  <c:v>2.3380000000000001</c:v>
                </c:pt>
                <c:pt idx="2945">
                  <c:v>2.339</c:v>
                </c:pt>
                <c:pt idx="2946">
                  <c:v>2.3395000000000001</c:v>
                </c:pt>
                <c:pt idx="2947">
                  <c:v>2.3405</c:v>
                </c:pt>
                <c:pt idx="2948">
                  <c:v>2.3414999999999999</c:v>
                </c:pt>
                <c:pt idx="2949">
                  <c:v>2.3424999999999998</c:v>
                </c:pt>
                <c:pt idx="2950">
                  <c:v>2.3435000000000001</c:v>
                </c:pt>
                <c:pt idx="2951">
                  <c:v>2.3450000000000002</c:v>
                </c:pt>
                <c:pt idx="2952">
                  <c:v>2.3460000000000001</c:v>
                </c:pt>
                <c:pt idx="2953">
                  <c:v>2.347</c:v>
                </c:pt>
                <c:pt idx="2954">
                  <c:v>2.3475000000000001</c:v>
                </c:pt>
                <c:pt idx="2955">
                  <c:v>2.3485</c:v>
                </c:pt>
                <c:pt idx="2956">
                  <c:v>2.3490000000000002</c:v>
                </c:pt>
                <c:pt idx="2957">
                  <c:v>2.35</c:v>
                </c:pt>
                <c:pt idx="2958">
                  <c:v>2.3504999999999998</c:v>
                </c:pt>
                <c:pt idx="2959">
                  <c:v>2.3519999999999999</c:v>
                </c:pt>
                <c:pt idx="2960">
                  <c:v>2.3530000000000002</c:v>
                </c:pt>
                <c:pt idx="2961">
                  <c:v>2.3540000000000001</c:v>
                </c:pt>
                <c:pt idx="2962">
                  <c:v>2.3555000000000001</c:v>
                </c:pt>
                <c:pt idx="2963">
                  <c:v>2.3559999999999999</c:v>
                </c:pt>
                <c:pt idx="2964">
                  <c:v>2.3570000000000002</c:v>
                </c:pt>
                <c:pt idx="2965">
                  <c:v>2.3580000000000001</c:v>
                </c:pt>
                <c:pt idx="2966">
                  <c:v>2.359</c:v>
                </c:pt>
                <c:pt idx="2967">
                  <c:v>2.3605</c:v>
                </c:pt>
                <c:pt idx="2968">
                  <c:v>2.3614999999999999</c:v>
                </c:pt>
                <c:pt idx="2969">
                  <c:v>2.3624999999999998</c:v>
                </c:pt>
                <c:pt idx="2970">
                  <c:v>2.3635000000000002</c:v>
                </c:pt>
                <c:pt idx="2971">
                  <c:v>2.3645</c:v>
                </c:pt>
                <c:pt idx="2972">
                  <c:v>2.3650000000000002</c:v>
                </c:pt>
                <c:pt idx="2973">
                  <c:v>2.3660000000000001</c:v>
                </c:pt>
                <c:pt idx="2974">
                  <c:v>2.367</c:v>
                </c:pt>
                <c:pt idx="2975">
                  <c:v>2.3679999999999999</c:v>
                </c:pt>
                <c:pt idx="2976">
                  <c:v>2.3685</c:v>
                </c:pt>
                <c:pt idx="2977">
                  <c:v>2.3694999999999999</c:v>
                </c:pt>
                <c:pt idx="2978">
                  <c:v>2.371</c:v>
                </c:pt>
                <c:pt idx="2979">
                  <c:v>2.3719999999999999</c:v>
                </c:pt>
                <c:pt idx="2980">
                  <c:v>2.3734999999999999</c:v>
                </c:pt>
                <c:pt idx="2981">
                  <c:v>2.3744999999999998</c:v>
                </c:pt>
                <c:pt idx="2982">
                  <c:v>2.3755000000000002</c:v>
                </c:pt>
                <c:pt idx="2983">
                  <c:v>2.3765000000000001</c:v>
                </c:pt>
                <c:pt idx="2984">
                  <c:v>2.3769999999999998</c:v>
                </c:pt>
                <c:pt idx="2985">
                  <c:v>2.3784999999999998</c:v>
                </c:pt>
                <c:pt idx="2986">
                  <c:v>2.3795000000000002</c:v>
                </c:pt>
                <c:pt idx="2987">
                  <c:v>2.38</c:v>
                </c:pt>
                <c:pt idx="2988">
                  <c:v>2.3809999999999998</c:v>
                </c:pt>
                <c:pt idx="2989">
                  <c:v>2.3820000000000001</c:v>
                </c:pt>
                <c:pt idx="2990">
                  <c:v>2.383</c:v>
                </c:pt>
                <c:pt idx="2991">
                  <c:v>2.3835000000000002</c:v>
                </c:pt>
                <c:pt idx="2992">
                  <c:v>2.3839999999999999</c:v>
                </c:pt>
                <c:pt idx="2993">
                  <c:v>2.3849999999999998</c:v>
                </c:pt>
                <c:pt idx="2994">
                  <c:v>2.3864999999999998</c:v>
                </c:pt>
                <c:pt idx="2995">
                  <c:v>2.387</c:v>
                </c:pt>
                <c:pt idx="2996">
                  <c:v>2.3885000000000001</c:v>
                </c:pt>
                <c:pt idx="2997">
                  <c:v>2.3895</c:v>
                </c:pt>
                <c:pt idx="2998">
                  <c:v>2.3904999999999998</c:v>
                </c:pt>
                <c:pt idx="2999">
                  <c:v>2.3915000000000002</c:v>
                </c:pt>
                <c:pt idx="3000">
                  <c:v>2.3925000000000001</c:v>
                </c:pt>
                <c:pt idx="3001">
                  <c:v>2.3929999999999998</c:v>
                </c:pt>
                <c:pt idx="3002">
                  <c:v>2.3940000000000001</c:v>
                </c:pt>
                <c:pt idx="3003">
                  <c:v>2.395</c:v>
                </c:pt>
                <c:pt idx="3004">
                  <c:v>2.3959999999999999</c:v>
                </c:pt>
                <c:pt idx="3005">
                  <c:v>2.3969999999999998</c:v>
                </c:pt>
                <c:pt idx="3006">
                  <c:v>2.3975</c:v>
                </c:pt>
                <c:pt idx="3007">
                  <c:v>2.3984999999999999</c:v>
                </c:pt>
                <c:pt idx="3008">
                  <c:v>2.3995000000000002</c:v>
                </c:pt>
                <c:pt idx="3009">
                  <c:v>2.4005000000000001</c:v>
                </c:pt>
                <c:pt idx="3010">
                  <c:v>2.4009999999999998</c:v>
                </c:pt>
                <c:pt idx="3011">
                  <c:v>2.4020000000000001</c:v>
                </c:pt>
                <c:pt idx="3012">
                  <c:v>2.4024999999999999</c:v>
                </c:pt>
                <c:pt idx="3013">
                  <c:v>2.4039999999999999</c:v>
                </c:pt>
                <c:pt idx="3014">
                  <c:v>2.4045000000000001</c:v>
                </c:pt>
                <c:pt idx="3015">
                  <c:v>2.4060000000000001</c:v>
                </c:pt>
                <c:pt idx="3016">
                  <c:v>2.407</c:v>
                </c:pt>
                <c:pt idx="3017">
                  <c:v>2.4079999999999999</c:v>
                </c:pt>
                <c:pt idx="3018">
                  <c:v>2.4085000000000001</c:v>
                </c:pt>
                <c:pt idx="3019">
                  <c:v>2.4089999999999998</c:v>
                </c:pt>
                <c:pt idx="3020">
                  <c:v>2.41</c:v>
                </c:pt>
                <c:pt idx="3021">
                  <c:v>2.411</c:v>
                </c:pt>
                <c:pt idx="3022">
                  <c:v>2.4115000000000002</c:v>
                </c:pt>
                <c:pt idx="3023">
                  <c:v>2.4125000000000001</c:v>
                </c:pt>
                <c:pt idx="3024">
                  <c:v>2.4140000000000001</c:v>
                </c:pt>
                <c:pt idx="3025">
                  <c:v>2.415</c:v>
                </c:pt>
                <c:pt idx="3026">
                  <c:v>2.4159999999999999</c:v>
                </c:pt>
                <c:pt idx="3027">
                  <c:v>2.4169999999999998</c:v>
                </c:pt>
                <c:pt idx="3028">
                  <c:v>2.4180000000000001</c:v>
                </c:pt>
                <c:pt idx="3029">
                  <c:v>2.419</c:v>
                </c:pt>
                <c:pt idx="3030">
                  <c:v>2.42</c:v>
                </c:pt>
                <c:pt idx="3031">
                  <c:v>2.4209999999999998</c:v>
                </c:pt>
                <c:pt idx="3032">
                  <c:v>2.4215</c:v>
                </c:pt>
                <c:pt idx="3033">
                  <c:v>2.4224999999999999</c:v>
                </c:pt>
                <c:pt idx="3034">
                  <c:v>2.4239999999999999</c:v>
                </c:pt>
                <c:pt idx="3035">
                  <c:v>2.4249999999999998</c:v>
                </c:pt>
                <c:pt idx="3036">
                  <c:v>2.4255</c:v>
                </c:pt>
                <c:pt idx="3037">
                  <c:v>2.4264999999999999</c:v>
                </c:pt>
                <c:pt idx="3038">
                  <c:v>2.427</c:v>
                </c:pt>
                <c:pt idx="3039">
                  <c:v>2.4279999999999999</c:v>
                </c:pt>
                <c:pt idx="3040">
                  <c:v>2.4285000000000001</c:v>
                </c:pt>
                <c:pt idx="3041">
                  <c:v>2.4295</c:v>
                </c:pt>
                <c:pt idx="3042">
                  <c:v>2.4304999999999999</c:v>
                </c:pt>
                <c:pt idx="3043">
                  <c:v>2.4315000000000002</c:v>
                </c:pt>
                <c:pt idx="3044">
                  <c:v>2.4319999999999999</c:v>
                </c:pt>
                <c:pt idx="3045">
                  <c:v>2.4335</c:v>
                </c:pt>
                <c:pt idx="3046">
                  <c:v>2.4340000000000002</c:v>
                </c:pt>
                <c:pt idx="3047">
                  <c:v>2.4350000000000001</c:v>
                </c:pt>
                <c:pt idx="3048">
                  <c:v>2.4359999999999999</c:v>
                </c:pt>
                <c:pt idx="3049">
                  <c:v>2.4369999999999998</c:v>
                </c:pt>
                <c:pt idx="3050">
                  <c:v>2.4375</c:v>
                </c:pt>
                <c:pt idx="3051">
                  <c:v>2.4380000000000002</c:v>
                </c:pt>
                <c:pt idx="3052">
                  <c:v>2.4394999999999998</c:v>
                </c:pt>
                <c:pt idx="3053">
                  <c:v>2.4405000000000001</c:v>
                </c:pt>
                <c:pt idx="3054">
                  <c:v>2.4415</c:v>
                </c:pt>
                <c:pt idx="3055">
                  <c:v>2.4430000000000001</c:v>
                </c:pt>
                <c:pt idx="3056">
                  <c:v>2.4434999999999998</c:v>
                </c:pt>
                <c:pt idx="3057">
                  <c:v>2.444</c:v>
                </c:pt>
                <c:pt idx="3058">
                  <c:v>2.4449999999999998</c:v>
                </c:pt>
                <c:pt idx="3059">
                  <c:v>2.4460000000000002</c:v>
                </c:pt>
                <c:pt idx="3060">
                  <c:v>2.4464999999999999</c:v>
                </c:pt>
                <c:pt idx="3061">
                  <c:v>2.4474999999999998</c:v>
                </c:pt>
                <c:pt idx="3062">
                  <c:v>2.4485000000000001</c:v>
                </c:pt>
                <c:pt idx="3063">
                  <c:v>2.4500000000000002</c:v>
                </c:pt>
                <c:pt idx="3064">
                  <c:v>2.4504999999999999</c:v>
                </c:pt>
                <c:pt idx="3065">
                  <c:v>2.4514999999999998</c:v>
                </c:pt>
                <c:pt idx="3066">
                  <c:v>2.4525000000000001</c:v>
                </c:pt>
                <c:pt idx="3067">
                  <c:v>2.4529999999999998</c:v>
                </c:pt>
                <c:pt idx="3068">
                  <c:v>2.4535</c:v>
                </c:pt>
                <c:pt idx="3069">
                  <c:v>2.4544999999999999</c:v>
                </c:pt>
                <c:pt idx="3070">
                  <c:v>2.4554999999999998</c:v>
                </c:pt>
                <c:pt idx="3071">
                  <c:v>2.4565000000000001</c:v>
                </c:pt>
                <c:pt idx="3072">
                  <c:v>2.4575</c:v>
                </c:pt>
                <c:pt idx="3073">
                  <c:v>2.4580000000000002</c:v>
                </c:pt>
                <c:pt idx="3074">
                  <c:v>2.4594999999999998</c:v>
                </c:pt>
                <c:pt idx="3075">
                  <c:v>2.4609999999999999</c:v>
                </c:pt>
                <c:pt idx="3076">
                  <c:v>2.4615</c:v>
                </c:pt>
                <c:pt idx="3077">
                  <c:v>2.4624999999999999</c:v>
                </c:pt>
                <c:pt idx="3078">
                  <c:v>2.4630000000000001</c:v>
                </c:pt>
                <c:pt idx="3079">
                  <c:v>2.464</c:v>
                </c:pt>
                <c:pt idx="3080">
                  <c:v>2.4645000000000001</c:v>
                </c:pt>
                <c:pt idx="3081">
                  <c:v>2.4655</c:v>
                </c:pt>
                <c:pt idx="3082">
                  <c:v>2.4670000000000001</c:v>
                </c:pt>
                <c:pt idx="3083">
                  <c:v>2.468</c:v>
                </c:pt>
                <c:pt idx="3084">
                  <c:v>2.4685000000000001</c:v>
                </c:pt>
                <c:pt idx="3085">
                  <c:v>2.4695</c:v>
                </c:pt>
                <c:pt idx="3086">
                  <c:v>2.4704999999999999</c:v>
                </c:pt>
                <c:pt idx="3087">
                  <c:v>2.4710000000000001</c:v>
                </c:pt>
                <c:pt idx="3088">
                  <c:v>2.472</c:v>
                </c:pt>
                <c:pt idx="3089">
                  <c:v>2.4725000000000001</c:v>
                </c:pt>
                <c:pt idx="3090">
                  <c:v>2.4735</c:v>
                </c:pt>
                <c:pt idx="3091">
                  <c:v>2.4744999999999999</c:v>
                </c:pt>
                <c:pt idx="3092">
                  <c:v>2.4754999999999998</c:v>
                </c:pt>
                <c:pt idx="3093">
                  <c:v>2.4769999999999999</c:v>
                </c:pt>
                <c:pt idx="3094">
                  <c:v>2.4780000000000002</c:v>
                </c:pt>
                <c:pt idx="3095">
                  <c:v>2.4790000000000001</c:v>
                </c:pt>
                <c:pt idx="3096">
                  <c:v>2.48</c:v>
                </c:pt>
                <c:pt idx="3097">
                  <c:v>2.4809999999999999</c:v>
                </c:pt>
                <c:pt idx="3098">
                  <c:v>2.4815</c:v>
                </c:pt>
                <c:pt idx="3099">
                  <c:v>2.4824999999999999</c:v>
                </c:pt>
                <c:pt idx="3100">
                  <c:v>2.4834999999999998</c:v>
                </c:pt>
                <c:pt idx="3101">
                  <c:v>2.4845000000000002</c:v>
                </c:pt>
                <c:pt idx="3102">
                  <c:v>2.4855</c:v>
                </c:pt>
                <c:pt idx="3103">
                  <c:v>2.4864999999999999</c:v>
                </c:pt>
                <c:pt idx="3104">
                  <c:v>2.4874999999999998</c:v>
                </c:pt>
                <c:pt idx="3105">
                  <c:v>2.4889999999999999</c:v>
                </c:pt>
                <c:pt idx="3106">
                  <c:v>2.4900000000000002</c:v>
                </c:pt>
                <c:pt idx="3107">
                  <c:v>2.4910000000000001</c:v>
                </c:pt>
                <c:pt idx="3108">
                  <c:v>2.4914999999999998</c:v>
                </c:pt>
                <c:pt idx="3109">
                  <c:v>2.4925000000000002</c:v>
                </c:pt>
                <c:pt idx="3110">
                  <c:v>2.4935</c:v>
                </c:pt>
                <c:pt idx="3111">
                  <c:v>2.4940000000000002</c:v>
                </c:pt>
                <c:pt idx="3112">
                  <c:v>2.4954999999999998</c:v>
                </c:pt>
                <c:pt idx="3113">
                  <c:v>2.496</c:v>
                </c:pt>
                <c:pt idx="3114">
                  <c:v>2.4969999999999999</c:v>
                </c:pt>
                <c:pt idx="3115">
                  <c:v>2.4984999999999999</c:v>
                </c:pt>
                <c:pt idx="3116">
                  <c:v>2.4994999999999998</c:v>
                </c:pt>
                <c:pt idx="3117">
                  <c:v>2.5005000000000002</c:v>
                </c:pt>
                <c:pt idx="3118">
                  <c:v>2.5015000000000001</c:v>
                </c:pt>
                <c:pt idx="3119">
                  <c:v>2.5024999999999999</c:v>
                </c:pt>
                <c:pt idx="3120">
                  <c:v>2.5034999999999998</c:v>
                </c:pt>
                <c:pt idx="3121">
                  <c:v>2.5049999999999999</c:v>
                </c:pt>
                <c:pt idx="3122">
                  <c:v>2.5065</c:v>
                </c:pt>
                <c:pt idx="3123">
                  <c:v>2.508</c:v>
                </c:pt>
                <c:pt idx="3124">
                  <c:v>2.5099999999999998</c:v>
                </c:pt>
                <c:pt idx="3125">
                  <c:v>2.5114999999999998</c:v>
                </c:pt>
                <c:pt idx="3126">
                  <c:v>2.5129999999999999</c:v>
                </c:pt>
                <c:pt idx="3127">
                  <c:v>2.5150000000000001</c:v>
                </c:pt>
                <c:pt idx="3128">
                  <c:v>2.5165000000000002</c:v>
                </c:pt>
                <c:pt idx="3129">
                  <c:v>2.5179999999999998</c:v>
                </c:pt>
                <c:pt idx="3130">
                  <c:v>2.5194999999999999</c:v>
                </c:pt>
                <c:pt idx="3131">
                  <c:v>2.5209999999999999</c:v>
                </c:pt>
                <c:pt idx="3132">
                  <c:v>2.5225</c:v>
                </c:pt>
                <c:pt idx="3133">
                  <c:v>2.524</c:v>
                </c:pt>
                <c:pt idx="3134">
                  <c:v>2.5259999999999998</c:v>
                </c:pt>
                <c:pt idx="3135">
                  <c:v>2.528</c:v>
                </c:pt>
                <c:pt idx="3136">
                  <c:v>2.5295000000000001</c:v>
                </c:pt>
                <c:pt idx="3137">
                  <c:v>2.5305</c:v>
                </c:pt>
                <c:pt idx="3138">
                  <c:v>2.5325000000000002</c:v>
                </c:pt>
                <c:pt idx="3139">
                  <c:v>2.5339999999999998</c:v>
                </c:pt>
                <c:pt idx="3140">
                  <c:v>2.5350000000000001</c:v>
                </c:pt>
                <c:pt idx="3141">
                  <c:v>2.5369999999999999</c:v>
                </c:pt>
                <c:pt idx="3142">
                  <c:v>2.5390000000000001</c:v>
                </c:pt>
                <c:pt idx="3143">
                  <c:v>2.54</c:v>
                </c:pt>
                <c:pt idx="3144">
                  <c:v>2.5415000000000001</c:v>
                </c:pt>
                <c:pt idx="3145">
                  <c:v>2.5425</c:v>
                </c:pt>
                <c:pt idx="3146">
                  <c:v>2.544</c:v>
                </c:pt>
                <c:pt idx="3147">
                  <c:v>2.5459999999999998</c:v>
                </c:pt>
                <c:pt idx="3148">
                  <c:v>2.5470000000000002</c:v>
                </c:pt>
                <c:pt idx="3149">
                  <c:v>2.5499999999999998</c:v>
                </c:pt>
                <c:pt idx="3150">
                  <c:v>2.5510000000000002</c:v>
                </c:pt>
                <c:pt idx="3151">
                  <c:v>2.5525000000000002</c:v>
                </c:pt>
                <c:pt idx="3152">
                  <c:v>2.5539999999999998</c:v>
                </c:pt>
                <c:pt idx="3153">
                  <c:v>2.556</c:v>
                </c:pt>
                <c:pt idx="3154">
                  <c:v>2.5569999999999999</c:v>
                </c:pt>
                <c:pt idx="3155">
                  <c:v>2.5590000000000002</c:v>
                </c:pt>
                <c:pt idx="3156">
                  <c:v>2.5609999999999999</c:v>
                </c:pt>
                <c:pt idx="3157">
                  <c:v>2.5619999999999998</c:v>
                </c:pt>
                <c:pt idx="3158">
                  <c:v>2.5634999999999999</c:v>
                </c:pt>
                <c:pt idx="3159">
                  <c:v>2.5649999999999999</c:v>
                </c:pt>
                <c:pt idx="3160">
                  <c:v>2.5665</c:v>
                </c:pt>
                <c:pt idx="3161">
                  <c:v>2.5680000000000001</c:v>
                </c:pt>
                <c:pt idx="3162">
                  <c:v>2.57</c:v>
                </c:pt>
                <c:pt idx="3163">
                  <c:v>2.5714999999999999</c:v>
                </c:pt>
                <c:pt idx="3164">
                  <c:v>2.5735000000000001</c:v>
                </c:pt>
                <c:pt idx="3165">
                  <c:v>2.5750000000000002</c:v>
                </c:pt>
                <c:pt idx="3166">
                  <c:v>2.577</c:v>
                </c:pt>
                <c:pt idx="3167">
                  <c:v>2.5779999999999998</c:v>
                </c:pt>
                <c:pt idx="3168">
                  <c:v>2.58</c:v>
                </c:pt>
                <c:pt idx="3169">
                  <c:v>2.5819999999999999</c:v>
                </c:pt>
                <c:pt idx="3170">
                  <c:v>2.5834999999999999</c:v>
                </c:pt>
                <c:pt idx="3171">
                  <c:v>2.585</c:v>
                </c:pt>
                <c:pt idx="3172">
                  <c:v>2.5865</c:v>
                </c:pt>
                <c:pt idx="3173">
                  <c:v>2.5884999999999998</c:v>
                </c:pt>
                <c:pt idx="3174">
                  <c:v>2.5895000000000001</c:v>
                </c:pt>
                <c:pt idx="3175">
                  <c:v>2.5914999999999999</c:v>
                </c:pt>
                <c:pt idx="3176">
                  <c:v>2.5939999999999999</c:v>
                </c:pt>
                <c:pt idx="3177">
                  <c:v>2.5954999999999999</c:v>
                </c:pt>
                <c:pt idx="3178">
                  <c:v>2.5964999999999998</c:v>
                </c:pt>
                <c:pt idx="3179">
                  <c:v>2.5985</c:v>
                </c:pt>
                <c:pt idx="3180">
                  <c:v>2.6</c:v>
                </c:pt>
                <c:pt idx="3181">
                  <c:v>2.6015000000000001</c:v>
                </c:pt>
                <c:pt idx="3182">
                  <c:v>2.6034999999999999</c:v>
                </c:pt>
                <c:pt idx="3183">
                  <c:v>2.6055000000000001</c:v>
                </c:pt>
                <c:pt idx="3184">
                  <c:v>2.6070000000000002</c:v>
                </c:pt>
                <c:pt idx="3185">
                  <c:v>2.6080000000000001</c:v>
                </c:pt>
                <c:pt idx="3186">
                  <c:v>2.6095000000000002</c:v>
                </c:pt>
                <c:pt idx="3187">
                  <c:v>2.6114999999999999</c:v>
                </c:pt>
                <c:pt idx="3188">
                  <c:v>2.613</c:v>
                </c:pt>
                <c:pt idx="3189">
                  <c:v>2.6150000000000002</c:v>
                </c:pt>
                <c:pt idx="3190">
                  <c:v>2.6164999999999998</c:v>
                </c:pt>
                <c:pt idx="3191">
                  <c:v>2.6179999999999999</c:v>
                </c:pt>
                <c:pt idx="3192">
                  <c:v>2.6194999999999999</c:v>
                </c:pt>
                <c:pt idx="3193">
                  <c:v>2.621</c:v>
                </c:pt>
                <c:pt idx="3194">
                  <c:v>2.6230000000000002</c:v>
                </c:pt>
                <c:pt idx="3195">
                  <c:v>2.625</c:v>
                </c:pt>
                <c:pt idx="3196">
                  <c:v>2.6265000000000001</c:v>
                </c:pt>
                <c:pt idx="3197">
                  <c:v>2.6280000000000001</c:v>
                </c:pt>
                <c:pt idx="3198">
                  <c:v>2.6295000000000002</c:v>
                </c:pt>
                <c:pt idx="3199">
                  <c:v>2.6309999999999998</c:v>
                </c:pt>
                <c:pt idx="3200">
                  <c:v>2.633</c:v>
                </c:pt>
                <c:pt idx="3201">
                  <c:v>2.6349999999999998</c:v>
                </c:pt>
                <c:pt idx="3202">
                  <c:v>2.637</c:v>
                </c:pt>
                <c:pt idx="3203">
                  <c:v>2.6379999999999999</c:v>
                </c:pt>
                <c:pt idx="3204">
                  <c:v>2.64</c:v>
                </c:pt>
                <c:pt idx="3205">
                  <c:v>2.6415000000000002</c:v>
                </c:pt>
                <c:pt idx="3206">
                  <c:v>2.6429999999999998</c:v>
                </c:pt>
                <c:pt idx="3207">
                  <c:v>2.6455000000000002</c:v>
                </c:pt>
                <c:pt idx="3208">
                  <c:v>2.6475</c:v>
                </c:pt>
                <c:pt idx="3209">
                  <c:v>2.6495000000000002</c:v>
                </c:pt>
                <c:pt idx="3210">
                  <c:v>2.6515</c:v>
                </c:pt>
                <c:pt idx="3211">
                  <c:v>2.6555</c:v>
                </c:pt>
                <c:pt idx="3212">
                  <c:v>2.66</c:v>
                </c:pt>
                <c:pt idx="3213">
                  <c:v>2.6629999999999998</c:v>
                </c:pt>
                <c:pt idx="3214">
                  <c:v>2.6655000000000002</c:v>
                </c:pt>
                <c:pt idx="3215">
                  <c:v>2.6669999999999998</c:v>
                </c:pt>
                <c:pt idx="3216">
                  <c:v>2.6684999999999999</c:v>
                </c:pt>
                <c:pt idx="3217">
                  <c:v>2.67</c:v>
                </c:pt>
                <c:pt idx="3218">
                  <c:v>2.6709999999999998</c:v>
                </c:pt>
                <c:pt idx="3219">
                  <c:v>2.6724999999999999</c:v>
                </c:pt>
                <c:pt idx="3220">
                  <c:v>2.6739999999999999</c:v>
                </c:pt>
                <c:pt idx="3221">
                  <c:v>2.6749999999999998</c:v>
                </c:pt>
                <c:pt idx="3222">
                  <c:v>2.677</c:v>
                </c:pt>
                <c:pt idx="3223">
                  <c:v>2.6789999999999998</c:v>
                </c:pt>
                <c:pt idx="3224">
                  <c:v>2.681</c:v>
                </c:pt>
                <c:pt idx="3225">
                  <c:v>2.6825000000000001</c:v>
                </c:pt>
                <c:pt idx="3226">
                  <c:v>2.6835</c:v>
                </c:pt>
                <c:pt idx="3227">
                  <c:v>2.6855000000000002</c:v>
                </c:pt>
                <c:pt idx="3228">
                  <c:v>2.6869999999999998</c:v>
                </c:pt>
                <c:pt idx="3229">
                  <c:v>2.6884999999999999</c:v>
                </c:pt>
                <c:pt idx="3230">
                  <c:v>2.69</c:v>
                </c:pt>
                <c:pt idx="3231">
                  <c:v>2.6915</c:v>
                </c:pt>
                <c:pt idx="3232">
                  <c:v>2.6924999999999999</c:v>
                </c:pt>
                <c:pt idx="3233">
                  <c:v>2.694</c:v>
                </c:pt>
                <c:pt idx="3234">
                  <c:v>2.6955</c:v>
                </c:pt>
                <c:pt idx="3235">
                  <c:v>2.6970000000000001</c:v>
                </c:pt>
                <c:pt idx="3236">
                  <c:v>2.6989999999999998</c:v>
                </c:pt>
                <c:pt idx="3237">
                  <c:v>2.7004999999999999</c:v>
                </c:pt>
                <c:pt idx="3238">
                  <c:v>2.702</c:v>
                </c:pt>
                <c:pt idx="3239">
                  <c:v>2.7035</c:v>
                </c:pt>
                <c:pt idx="3240">
                  <c:v>2.7050000000000001</c:v>
                </c:pt>
                <c:pt idx="3241">
                  <c:v>2.7065000000000001</c:v>
                </c:pt>
                <c:pt idx="3242">
                  <c:v>2.7080000000000002</c:v>
                </c:pt>
                <c:pt idx="3243">
                  <c:v>2.71</c:v>
                </c:pt>
                <c:pt idx="3244">
                  <c:v>2.7109999999999999</c:v>
                </c:pt>
                <c:pt idx="3245">
                  <c:v>2.7124999999999999</c:v>
                </c:pt>
                <c:pt idx="3246">
                  <c:v>2.714</c:v>
                </c:pt>
                <c:pt idx="3247">
                  <c:v>2.7160000000000002</c:v>
                </c:pt>
                <c:pt idx="3248">
                  <c:v>2.7174999999999998</c:v>
                </c:pt>
                <c:pt idx="3249">
                  <c:v>2.7185000000000001</c:v>
                </c:pt>
                <c:pt idx="3250">
                  <c:v>2.7204999999999999</c:v>
                </c:pt>
                <c:pt idx="3251">
                  <c:v>2.7214999999999998</c:v>
                </c:pt>
                <c:pt idx="3252">
                  <c:v>2.7235</c:v>
                </c:pt>
                <c:pt idx="3253">
                  <c:v>2.7254999999999998</c:v>
                </c:pt>
                <c:pt idx="3254">
                  <c:v>2.7269999999999999</c:v>
                </c:pt>
                <c:pt idx="3255">
                  <c:v>2.7280000000000002</c:v>
                </c:pt>
                <c:pt idx="3256">
                  <c:v>2.73</c:v>
                </c:pt>
                <c:pt idx="3257">
                  <c:v>2.7309999999999999</c:v>
                </c:pt>
                <c:pt idx="3258">
                  <c:v>2.7324999999999999</c:v>
                </c:pt>
                <c:pt idx="3259">
                  <c:v>2.7345000000000002</c:v>
                </c:pt>
                <c:pt idx="3260">
                  <c:v>2.7360000000000002</c:v>
                </c:pt>
                <c:pt idx="3261">
                  <c:v>2.7374999999999998</c:v>
                </c:pt>
                <c:pt idx="3262">
                  <c:v>2.7389999999999999</c:v>
                </c:pt>
                <c:pt idx="3263">
                  <c:v>2.7404999999999999</c:v>
                </c:pt>
                <c:pt idx="3264">
                  <c:v>2.742</c:v>
                </c:pt>
                <c:pt idx="3265">
                  <c:v>2.7440000000000002</c:v>
                </c:pt>
                <c:pt idx="3266">
                  <c:v>2.7454999999999998</c:v>
                </c:pt>
                <c:pt idx="3267">
                  <c:v>2.7469999999999999</c:v>
                </c:pt>
                <c:pt idx="3268">
                  <c:v>2.7480000000000002</c:v>
                </c:pt>
                <c:pt idx="3269">
                  <c:v>2.75</c:v>
                </c:pt>
                <c:pt idx="3270">
                  <c:v>2.7515000000000001</c:v>
                </c:pt>
                <c:pt idx="3271">
                  <c:v>2.7530000000000001</c:v>
                </c:pt>
                <c:pt idx="3272">
                  <c:v>2.7545000000000002</c:v>
                </c:pt>
                <c:pt idx="3273">
                  <c:v>2.7565</c:v>
                </c:pt>
                <c:pt idx="3274">
                  <c:v>2.7574999999999998</c:v>
                </c:pt>
                <c:pt idx="3275">
                  <c:v>2.7589999999999999</c:v>
                </c:pt>
                <c:pt idx="3276">
                  <c:v>2.7614999999999998</c:v>
                </c:pt>
                <c:pt idx="3277">
                  <c:v>2.7625000000000002</c:v>
                </c:pt>
                <c:pt idx="3278">
                  <c:v>2.7639999999999998</c:v>
                </c:pt>
                <c:pt idx="3279">
                  <c:v>2.7654999999999998</c:v>
                </c:pt>
                <c:pt idx="3280">
                  <c:v>2.7669999999999999</c:v>
                </c:pt>
                <c:pt idx="3281">
                  <c:v>2.7690000000000001</c:v>
                </c:pt>
                <c:pt idx="3282">
                  <c:v>2.7705000000000002</c:v>
                </c:pt>
                <c:pt idx="3283">
                  <c:v>2.7725</c:v>
                </c:pt>
                <c:pt idx="3284">
                  <c:v>2.774</c:v>
                </c:pt>
                <c:pt idx="3285">
                  <c:v>2.7749999999999999</c:v>
                </c:pt>
                <c:pt idx="3286">
                  <c:v>2.7774999999999999</c:v>
                </c:pt>
                <c:pt idx="3287">
                  <c:v>2.7789999999999999</c:v>
                </c:pt>
                <c:pt idx="3288">
                  <c:v>2.7810000000000001</c:v>
                </c:pt>
                <c:pt idx="3289">
                  <c:v>2.782</c:v>
                </c:pt>
                <c:pt idx="3290">
                  <c:v>2.7829999999999999</c:v>
                </c:pt>
                <c:pt idx="3291">
                  <c:v>2.7845</c:v>
                </c:pt>
                <c:pt idx="3292">
                  <c:v>2.786</c:v>
                </c:pt>
                <c:pt idx="3293">
                  <c:v>2.7885</c:v>
                </c:pt>
                <c:pt idx="3294">
                  <c:v>2.7894999999999999</c:v>
                </c:pt>
                <c:pt idx="3295">
                  <c:v>2.7915000000000001</c:v>
                </c:pt>
                <c:pt idx="3296">
                  <c:v>2.7930000000000001</c:v>
                </c:pt>
                <c:pt idx="3297">
                  <c:v>2.7949999999999999</c:v>
                </c:pt>
                <c:pt idx="3298">
                  <c:v>2.7965</c:v>
                </c:pt>
                <c:pt idx="3299">
                  <c:v>2.798</c:v>
                </c:pt>
                <c:pt idx="3300">
                  <c:v>2.7995000000000001</c:v>
                </c:pt>
                <c:pt idx="3301">
                  <c:v>2.8010000000000002</c:v>
                </c:pt>
                <c:pt idx="3302">
                  <c:v>2.8025000000000002</c:v>
                </c:pt>
                <c:pt idx="3303">
                  <c:v>2.8039999999999998</c:v>
                </c:pt>
                <c:pt idx="3304">
                  <c:v>2.806</c:v>
                </c:pt>
                <c:pt idx="3305">
                  <c:v>2.8075000000000001</c:v>
                </c:pt>
                <c:pt idx="3306">
                  <c:v>2.8090000000000002</c:v>
                </c:pt>
                <c:pt idx="3307">
                  <c:v>2.81</c:v>
                </c:pt>
                <c:pt idx="3308">
                  <c:v>2.8125</c:v>
                </c:pt>
                <c:pt idx="3309">
                  <c:v>2.8140000000000001</c:v>
                </c:pt>
                <c:pt idx="3310">
                  <c:v>2.8155000000000001</c:v>
                </c:pt>
                <c:pt idx="3311">
                  <c:v>2.8170000000000002</c:v>
                </c:pt>
                <c:pt idx="3312">
                  <c:v>2.819</c:v>
                </c:pt>
                <c:pt idx="3313">
                  <c:v>2.8205</c:v>
                </c:pt>
                <c:pt idx="3314">
                  <c:v>2.823</c:v>
                </c:pt>
                <c:pt idx="3315">
                  <c:v>2.8239999999999998</c:v>
                </c:pt>
                <c:pt idx="3316">
                  <c:v>2.8254999999999999</c:v>
                </c:pt>
                <c:pt idx="3317">
                  <c:v>2.827</c:v>
                </c:pt>
                <c:pt idx="3318">
                  <c:v>2.8290000000000002</c:v>
                </c:pt>
                <c:pt idx="3319">
                  <c:v>2.8304999999999998</c:v>
                </c:pt>
                <c:pt idx="3320">
                  <c:v>2.8319999999999999</c:v>
                </c:pt>
                <c:pt idx="3321">
                  <c:v>2.8334999999999999</c:v>
                </c:pt>
                <c:pt idx="3322">
                  <c:v>2.835</c:v>
                </c:pt>
                <c:pt idx="3323">
                  <c:v>2.8365</c:v>
                </c:pt>
                <c:pt idx="3324">
                  <c:v>2.8380000000000001</c:v>
                </c:pt>
                <c:pt idx="3325">
                  <c:v>2.84</c:v>
                </c:pt>
                <c:pt idx="3326">
                  <c:v>2.8420000000000001</c:v>
                </c:pt>
                <c:pt idx="3327">
                  <c:v>2.8435000000000001</c:v>
                </c:pt>
                <c:pt idx="3328">
                  <c:v>2.8450000000000002</c:v>
                </c:pt>
                <c:pt idx="3329">
                  <c:v>2.847</c:v>
                </c:pt>
                <c:pt idx="3330">
                  <c:v>2.8485</c:v>
                </c:pt>
                <c:pt idx="3331">
                  <c:v>2.85</c:v>
                </c:pt>
                <c:pt idx="3332">
                  <c:v>2.8515000000000001</c:v>
                </c:pt>
                <c:pt idx="3333">
                  <c:v>2.8530000000000002</c:v>
                </c:pt>
                <c:pt idx="3334">
                  <c:v>2.8544999999999998</c:v>
                </c:pt>
                <c:pt idx="3335">
                  <c:v>2.8565</c:v>
                </c:pt>
                <c:pt idx="3336">
                  <c:v>2.8580000000000001</c:v>
                </c:pt>
                <c:pt idx="3337">
                  <c:v>2.8595000000000002</c:v>
                </c:pt>
                <c:pt idx="3338">
                  <c:v>2.8610000000000002</c:v>
                </c:pt>
                <c:pt idx="3339">
                  <c:v>2.8624999999999998</c:v>
                </c:pt>
                <c:pt idx="3340">
                  <c:v>2.8650000000000002</c:v>
                </c:pt>
                <c:pt idx="3341">
                  <c:v>2.8660000000000001</c:v>
                </c:pt>
                <c:pt idx="3342">
                  <c:v>2.8679999999999999</c:v>
                </c:pt>
                <c:pt idx="3343">
                  <c:v>2.8690000000000002</c:v>
                </c:pt>
                <c:pt idx="3344">
                  <c:v>2.8704999999999998</c:v>
                </c:pt>
                <c:pt idx="3345">
                  <c:v>2.8725000000000001</c:v>
                </c:pt>
                <c:pt idx="3346">
                  <c:v>2.8740000000000001</c:v>
                </c:pt>
                <c:pt idx="3347">
                  <c:v>2.8755000000000002</c:v>
                </c:pt>
                <c:pt idx="3348">
                  <c:v>2.8769999999999998</c:v>
                </c:pt>
                <c:pt idx="3349">
                  <c:v>2.8784999999999998</c:v>
                </c:pt>
                <c:pt idx="3350">
                  <c:v>2.88</c:v>
                </c:pt>
                <c:pt idx="3351">
                  <c:v>2.8815</c:v>
                </c:pt>
                <c:pt idx="3352">
                  <c:v>2.8835000000000002</c:v>
                </c:pt>
                <c:pt idx="3353">
                  <c:v>2.8855</c:v>
                </c:pt>
                <c:pt idx="3354">
                  <c:v>2.8864999999999998</c:v>
                </c:pt>
                <c:pt idx="3355">
                  <c:v>2.8879999999999999</c:v>
                </c:pt>
                <c:pt idx="3356">
                  <c:v>2.89</c:v>
                </c:pt>
                <c:pt idx="3357">
                  <c:v>2.8919999999999999</c:v>
                </c:pt>
                <c:pt idx="3358">
                  <c:v>2.8935</c:v>
                </c:pt>
                <c:pt idx="3359">
                  <c:v>2.8944999999999999</c:v>
                </c:pt>
                <c:pt idx="3360">
                  <c:v>2.8965000000000001</c:v>
                </c:pt>
                <c:pt idx="3361">
                  <c:v>2.8980000000000001</c:v>
                </c:pt>
                <c:pt idx="3362">
                  <c:v>2.9</c:v>
                </c:pt>
                <c:pt idx="3363">
                  <c:v>2.9015</c:v>
                </c:pt>
                <c:pt idx="3364">
                  <c:v>2.903</c:v>
                </c:pt>
                <c:pt idx="3365">
                  <c:v>2.9045000000000001</c:v>
                </c:pt>
                <c:pt idx="3366">
                  <c:v>2.9060000000000001</c:v>
                </c:pt>
                <c:pt idx="3367">
                  <c:v>2.9079999999999999</c:v>
                </c:pt>
                <c:pt idx="3368">
                  <c:v>2.91</c:v>
                </c:pt>
                <c:pt idx="3369">
                  <c:v>2.9119999999999999</c:v>
                </c:pt>
                <c:pt idx="3370">
                  <c:v>2.9140000000000001</c:v>
                </c:pt>
                <c:pt idx="3371">
                  <c:v>2.915</c:v>
                </c:pt>
                <c:pt idx="3372">
                  <c:v>2.9165000000000001</c:v>
                </c:pt>
                <c:pt idx="3373">
                  <c:v>2.9184999999999999</c:v>
                </c:pt>
                <c:pt idx="3374">
                  <c:v>2.9195000000000002</c:v>
                </c:pt>
                <c:pt idx="3375">
                  <c:v>2.9215</c:v>
                </c:pt>
                <c:pt idx="3376">
                  <c:v>2.9235000000000002</c:v>
                </c:pt>
                <c:pt idx="3377">
                  <c:v>2.9249999999999998</c:v>
                </c:pt>
                <c:pt idx="3378">
                  <c:v>2.9264999999999999</c:v>
                </c:pt>
                <c:pt idx="3379">
                  <c:v>2.9279999999999999</c:v>
                </c:pt>
                <c:pt idx="3380">
                  <c:v>2.93</c:v>
                </c:pt>
                <c:pt idx="3381">
                  <c:v>2.9319999999999999</c:v>
                </c:pt>
                <c:pt idx="3382">
                  <c:v>2.9340000000000002</c:v>
                </c:pt>
                <c:pt idx="3383">
                  <c:v>2.9355000000000002</c:v>
                </c:pt>
                <c:pt idx="3384">
                  <c:v>2.9369999999999998</c:v>
                </c:pt>
                <c:pt idx="3385">
                  <c:v>2.9384999999999999</c:v>
                </c:pt>
                <c:pt idx="3386">
                  <c:v>2.94</c:v>
                </c:pt>
                <c:pt idx="3387">
                  <c:v>2.9409999999999998</c:v>
                </c:pt>
                <c:pt idx="3388">
                  <c:v>2.9430000000000001</c:v>
                </c:pt>
                <c:pt idx="3389">
                  <c:v>2.9449999999999998</c:v>
                </c:pt>
                <c:pt idx="3390">
                  <c:v>2.9470000000000001</c:v>
                </c:pt>
                <c:pt idx="3391">
                  <c:v>2.9485000000000001</c:v>
                </c:pt>
                <c:pt idx="3392">
                  <c:v>2.95</c:v>
                </c:pt>
                <c:pt idx="3393">
                  <c:v>2.9514999999999998</c:v>
                </c:pt>
                <c:pt idx="3394">
                  <c:v>2.9529999999999998</c:v>
                </c:pt>
                <c:pt idx="3395">
                  <c:v>2.9550000000000001</c:v>
                </c:pt>
                <c:pt idx="3396">
                  <c:v>2.9569999999999999</c:v>
                </c:pt>
                <c:pt idx="3397">
                  <c:v>2.9584999999999999</c:v>
                </c:pt>
                <c:pt idx="3398">
                  <c:v>2.96</c:v>
                </c:pt>
                <c:pt idx="3399">
                  <c:v>2.9615</c:v>
                </c:pt>
                <c:pt idx="3400">
                  <c:v>2.9634999999999998</c:v>
                </c:pt>
                <c:pt idx="3401">
                  <c:v>2.9660000000000002</c:v>
                </c:pt>
                <c:pt idx="3402">
                  <c:v>2.9674999999999998</c:v>
                </c:pt>
                <c:pt idx="3403">
                  <c:v>2.9689999999999999</c:v>
                </c:pt>
                <c:pt idx="3404">
                  <c:v>2.9704999999999999</c:v>
                </c:pt>
                <c:pt idx="3405">
                  <c:v>2.972</c:v>
                </c:pt>
                <c:pt idx="3406">
                  <c:v>2.9735</c:v>
                </c:pt>
                <c:pt idx="3407">
                  <c:v>2.9754999999999998</c:v>
                </c:pt>
                <c:pt idx="3408">
                  <c:v>2.9769999999999999</c:v>
                </c:pt>
                <c:pt idx="3409">
                  <c:v>2.9784999999999999</c:v>
                </c:pt>
                <c:pt idx="3410">
                  <c:v>2.9805000000000001</c:v>
                </c:pt>
                <c:pt idx="3411">
                  <c:v>2.9815</c:v>
                </c:pt>
                <c:pt idx="3412">
                  <c:v>2.9830000000000001</c:v>
                </c:pt>
                <c:pt idx="3413">
                  <c:v>2.9849999999999999</c:v>
                </c:pt>
                <c:pt idx="3414">
                  <c:v>2.9870000000000001</c:v>
                </c:pt>
                <c:pt idx="3415">
                  <c:v>2.9885000000000002</c:v>
                </c:pt>
                <c:pt idx="3416">
                  <c:v>2.99</c:v>
                </c:pt>
                <c:pt idx="3417">
                  <c:v>2.9914999999999998</c:v>
                </c:pt>
                <c:pt idx="3418">
                  <c:v>2.9929999999999999</c:v>
                </c:pt>
                <c:pt idx="3419">
                  <c:v>2.9950000000000001</c:v>
                </c:pt>
                <c:pt idx="3420">
                  <c:v>2.9965000000000002</c:v>
                </c:pt>
                <c:pt idx="3421">
                  <c:v>2.9984999999999999</c:v>
                </c:pt>
                <c:pt idx="3422">
                  <c:v>2.9994999999999998</c:v>
                </c:pt>
                <c:pt idx="3423">
                  <c:v>3.0009999999999999</c:v>
                </c:pt>
                <c:pt idx="3424">
                  <c:v>3.0030000000000001</c:v>
                </c:pt>
                <c:pt idx="3425">
                  <c:v>3.0045000000000002</c:v>
                </c:pt>
                <c:pt idx="3426">
                  <c:v>3.0065</c:v>
                </c:pt>
                <c:pt idx="3427">
                  <c:v>3.008</c:v>
                </c:pt>
                <c:pt idx="3428">
                  <c:v>3.0095000000000001</c:v>
                </c:pt>
                <c:pt idx="3429">
                  <c:v>3.0110000000000001</c:v>
                </c:pt>
                <c:pt idx="3430">
                  <c:v>3.012</c:v>
                </c:pt>
                <c:pt idx="3431">
                  <c:v>3.0135000000000001</c:v>
                </c:pt>
                <c:pt idx="3432">
                  <c:v>3.0154999999999998</c:v>
                </c:pt>
                <c:pt idx="3433">
                  <c:v>3.0169999999999999</c:v>
                </c:pt>
                <c:pt idx="3434">
                  <c:v>3.0190000000000001</c:v>
                </c:pt>
                <c:pt idx="3435">
                  <c:v>3.02</c:v>
                </c:pt>
                <c:pt idx="3436">
                  <c:v>3.0219999999999998</c:v>
                </c:pt>
                <c:pt idx="3437">
                  <c:v>3.0234999999999999</c:v>
                </c:pt>
                <c:pt idx="3438">
                  <c:v>3.0249999999999999</c:v>
                </c:pt>
                <c:pt idx="3439">
                  <c:v>3.0270000000000001</c:v>
                </c:pt>
                <c:pt idx="3440">
                  <c:v>3.0289999999999999</c:v>
                </c:pt>
                <c:pt idx="3441">
                  <c:v>3.03</c:v>
                </c:pt>
                <c:pt idx="3442">
                  <c:v>3.0310000000000001</c:v>
                </c:pt>
                <c:pt idx="3443">
                  <c:v>3.0335000000000001</c:v>
                </c:pt>
                <c:pt idx="3444">
                  <c:v>3.0350000000000001</c:v>
                </c:pt>
                <c:pt idx="3445">
                  <c:v>3.0369999999999999</c:v>
                </c:pt>
                <c:pt idx="3446">
                  <c:v>3.0379999999999998</c:v>
                </c:pt>
                <c:pt idx="3447">
                  <c:v>3.0394999999999999</c:v>
                </c:pt>
                <c:pt idx="3448">
                  <c:v>3.0409999999999999</c:v>
                </c:pt>
                <c:pt idx="3449">
                  <c:v>3.0425</c:v>
                </c:pt>
                <c:pt idx="3450">
                  <c:v>3.0445000000000002</c:v>
                </c:pt>
                <c:pt idx="3451">
                  <c:v>3.0465</c:v>
                </c:pt>
                <c:pt idx="3452">
                  <c:v>3.0474999999999999</c:v>
                </c:pt>
                <c:pt idx="3453">
                  <c:v>3.0495000000000001</c:v>
                </c:pt>
                <c:pt idx="3454">
                  <c:v>3.0505</c:v>
                </c:pt>
                <c:pt idx="3455">
                  <c:v>3.0529999999999999</c:v>
                </c:pt>
                <c:pt idx="3456">
                  <c:v>3.0545</c:v>
                </c:pt>
                <c:pt idx="3457">
                  <c:v>3.0565000000000002</c:v>
                </c:pt>
                <c:pt idx="3458">
                  <c:v>3.0575000000000001</c:v>
                </c:pt>
                <c:pt idx="3459">
                  <c:v>3.0590000000000002</c:v>
                </c:pt>
                <c:pt idx="3460">
                  <c:v>3.06</c:v>
                </c:pt>
                <c:pt idx="3461">
                  <c:v>3.0625</c:v>
                </c:pt>
                <c:pt idx="3462">
                  <c:v>3.0634999999999999</c:v>
                </c:pt>
                <c:pt idx="3463">
                  <c:v>3.0655000000000001</c:v>
                </c:pt>
                <c:pt idx="3464">
                  <c:v>3.0665</c:v>
                </c:pt>
                <c:pt idx="3465">
                  <c:v>3.0684999999999998</c:v>
                </c:pt>
                <c:pt idx="3466">
                  <c:v>3.07</c:v>
                </c:pt>
                <c:pt idx="3467">
                  <c:v>3.0724999999999998</c:v>
                </c:pt>
                <c:pt idx="3468">
                  <c:v>3.0735000000000001</c:v>
                </c:pt>
                <c:pt idx="3469">
                  <c:v>3.0754999999999999</c:v>
                </c:pt>
                <c:pt idx="3470">
                  <c:v>3.0764999999999998</c:v>
                </c:pt>
                <c:pt idx="3471">
                  <c:v>3.0779999999999998</c:v>
                </c:pt>
                <c:pt idx="3472">
                  <c:v>3.08</c:v>
                </c:pt>
                <c:pt idx="3473">
                  <c:v>3.0815000000000001</c:v>
                </c:pt>
                <c:pt idx="3474">
                  <c:v>3.0830000000000002</c:v>
                </c:pt>
                <c:pt idx="3475">
                  <c:v>3.0840000000000001</c:v>
                </c:pt>
                <c:pt idx="3476">
                  <c:v>3.0855000000000001</c:v>
                </c:pt>
                <c:pt idx="3477">
                  <c:v>3.0874999999999999</c:v>
                </c:pt>
                <c:pt idx="3478">
                  <c:v>3.0895000000000001</c:v>
                </c:pt>
                <c:pt idx="3479">
                  <c:v>3.0910000000000002</c:v>
                </c:pt>
                <c:pt idx="3480">
                  <c:v>3.0924999999999998</c:v>
                </c:pt>
                <c:pt idx="3481">
                  <c:v>3.0939999999999999</c:v>
                </c:pt>
                <c:pt idx="3482">
                  <c:v>3.0960000000000001</c:v>
                </c:pt>
                <c:pt idx="3483">
                  <c:v>3.0975000000000001</c:v>
                </c:pt>
                <c:pt idx="3484">
                  <c:v>3.0990000000000002</c:v>
                </c:pt>
                <c:pt idx="3485">
                  <c:v>3.1004999999999998</c:v>
                </c:pt>
                <c:pt idx="3486">
                  <c:v>3.1015000000000001</c:v>
                </c:pt>
                <c:pt idx="3487">
                  <c:v>3.1030000000000002</c:v>
                </c:pt>
                <c:pt idx="3488">
                  <c:v>3.1044999999999998</c:v>
                </c:pt>
                <c:pt idx="3489">
                  <c:v>3.1070000000000002</c:v>
                </c:pt>
                <c:pt idx="3490">
                  <c:v>3.1080000000000001</c:v>
                </c:pt>
                <c:pt idx="3491">
                  <c:v>3.1095000000000002</c:v>
                </c:pt>
                <c:pt idx="3492">
                  <c:v>3.1110000000000002</c:v>
                </c:pt>
                <c:pt idx="3493">
                  <c:v>3.1124999999999998</c:v>
                </c:pt>
                <c:pt idx="3494">
                  <c:v>3.1145</c:v>
                </c:pt>
                <c:pt idx="3495">
                  <c:v>3.1164999999999998</c:v>
                </c:pt>
                <c:pt idx="3496">
                  <c:v>3.1179999999999999</c:v>
                </c:pt>
                <c:pt idx="3497">
                  <c:v>3.1190000000000002</c:v>
                </c:pt>
                <c:pt idx="3498">
                  <c:v>3.1204999999999998</c:v>
                </c:pt>
                <c:pt idx="3499">
                  <c:v>3.1225000000000001</c:v>
                </c:pt>
                <c:pt idx="3500">
                  <c:v>3.1240000000000001</c:v>
                </c:pt>
                <c:pt idx="3501">
                  <c:v>3.1259999999999999</c:v>
                </c:pt>
                <c:pt idx="3502">
                  <c:v>3.1269999999999998</c:v>
                </c:pt>
                <c:pt idx="3503">
                  <c:v>3.1284999999999998</c:v>
                </c:pt>
                <c:pt idx="3504">
                  <c:v>3.1295000000000002</c:v>
                </c:pt>
                <c:pt idx="3505">
                  <c:v>3.1315</c:v>
                </c:pt>
                <c:pt idx="3506">
                  <c:v>3.1335000000000002</c:v>
                </c:pt>
                <c:pt idx="3507">
                  <c:v>3.1349999999999998</c:v>
                </c:pt>
                <c:pt idx="3508">
                  <c:v>3.1364999999999998</c:v>
                </c:pt>
                <c:pt idx="3509">
                  <c:v>3.1379999999999999</c:v>
                </c:pt>
                <c:pt idx="3510">
                  <c:v>3.1389999999999998</c:v>
                </c:pt>
                <c:pt idx="3511">
                  <c:v>3.141</c:v>
                </c:pt>
                <c:pt idx="3512">
                  <c:v>3.1429999999999998</c:v>
                </c:pt>
                <c:pt idx="3513">
                  <c:v>3.145</c:v>
                </c:pt>
                <c:pt idx="3514">
                  <c:v>3.1459999999999999</c:v>
                </c:pt>
                <c:pt idx="3515">
                  <c:v>3.1469999999999998</c:v>
                </c:pt>
                <c:pt idx="3516">
                  <c:v>3.149</c:v>
                </c:pt>
                <c:pt idx="3517">
                  <c:v>3.1505000000000001</c:v>
                </c:pt>
                <c:pt idx="3518">
                  <c:v>3.1524999999999999</c:v>
                </c:pt>
                <c:pt idx="3519">
                  <c:v>3.1539999999999999</c:v>
                </c:pt>
                <c:pt idx="3520">
                  <c:v>3.1549999999999998</c:v>
                </c:pt>
                <c:pt idx="3521">
                  <c:v>3.157</c:v>
                </c:pt>
                <c:pt idx="3522">
                  <c:v>3.1585000000000001</c:v>
                </c:pt>
                <c:pt idx="3523">
                  <c:v>3.16</c:v>
                </c:pt>
                <c:pt idx="3524">
                  <c:v>3.1619999999999999</c:v>
                </c:pt>
                <c:pt idx="3525">
                  <c:v>3.1640000000000001</c:v>
                </c:pt>
                <c:pt idx="3526">
                  <c:v>3.1659999999999999</c:v>
                </c:pt>
                <c:pt idx="3527">
                  <c:v>3.1669999999999998</c:v>
                </c:pt>
                <c:pt idx="3528">
                  <c:v>3.1684999999999999</c:v>
                </c:pt>
                <c:pt idx="3529">
                  <c:v>3.17</c:v>
                </c:pt>
                <c:pt idx="3530">
                  <c:v>3.1715</c:v>
                </c:pt>
                <c:pt idx="3531">
                  <c:v>3.1735000000000002</c:v>
                </c:pt>
                <c:pt idx="3532">
                  <c:v>3.1755</c:v>
                </c:pt>
                <c:pt idx="3533">
                  <c:v>3.177</c:v>
                </c:pt>
                <c:pt idx="3534">
                  <c:v>3.1785000000000001</c:v>
                </c:pt>
                <c:pt idx="3535">
                  <c:v>3.18</c:v>
                </c:pt>
                <c:pt idx="3536">
                  <c:v>3.181</c:v>
                </c:pt>
                <c:pt idx="3537">
                  <c:v>3.1829999999999998</c:v>
                </c:pt>
                <c:pt idx="3538">
                  <c:v>3.1844999999999999</c:v>
                </c:pt>
                <c:pt idx="3539">
                  <c:v>3.1865000000000001</c:v>
                </c:pt>
                <c:pt idx="3540">
                  <c:v>3.1875</c:v>
                </c:pt>
                <c:pt idx="3541">
                  <c:v>3.1894999999999998</c:v>
                </c:pt>
                <c:pt idx="3542">
                  <c:v>3.1905000000000001</c:v>
                </c:pt>
                <c:pt idx="3543">
                  <c:v>3.1920000000000002</c:v>
                </c:pt>
                <c:pt idx="3544">
                  <c:v>3.1945000000000001</c:v>
                </c:pt>
                <c:pt idx="3545">
                  <c:v>3.1960000000000002</c:v>
                </c:pt>
                <c:pt idx="3546">
                  <c:v>3.1970000000000001</c:v>
                </c:pt>
                <c:pt idx="3547">
                  <c:v>3.1989999999999998</c:v>
                </c:pt>
                <c:pt idx="3548">
                  <c:v>3.2</c:v>
                </c:pt>
                <c:pt idx="3549">
                  <c:v>3.202</c:v>
                </c:pt>
                <c:pt idx="3550">
                  <c:v>3.2040000000000002</c:v>
                </c:pt>
                <c:pt idx="3551">
                  <c:v>3.2054999999999998</c:v>
                </c:pt>
                <c:pt idx="3552">
                  <c:v>3.2065000000000001</c:v>
                </c:pt>
                <c:pt idx="3553">
                  <c:v>3.2084999999999999</c:v>
                </c:pt>
                <c:pt idx="3554">
                  <c:v>3.21</c:v>
                </c:pt>
                <c:pt idx="3555">
                  <c:v>3.2115</c:v>
                </c:pt>
                <c:pt idx="3556">
                  <c:v>3.2130000000000001</c:v>
                </c:pt>
                <c:pt idx="3557">
                  <c:v>3.2149999999999999</c:v>
                </c:pt>
                <c:pt idx="3558">
                  <c:v>3.2160000000000002</c:v>
                </c:pt>
                <c:pt idx="3559">
                  <c:v>3.2170000000000001</c:v>
                </c:pt>
                <c:pt idx="3560">
                  <c:v>3.2195</c:v>
                </c:pt>
                <c:pt idx="3561">
                  <c:v>3.2210000000000001</c:v>
                </c:pt>
                <c:pt idx="3562">
                  <c:v>3.2225000000000001</c:v>
                </c:pt>
                <c:pt idx="3563">
                  <c:v>3.2240000000000002</c:v>
                </c:pt>
                <c:pt idx="3564">
                  <c:v>3.2254999999999998</c:v>
                </c:pt>
                <c:pt idx="3565">
                  <c:v>3.2265000000000001</c:v>
                </c:pt>
                <c:pt idx="3566">
                  <c:v>3.2280000000000002</c:v>
                </c:pt>
                <c:pt idx="3567">
                  <c:v>3.23</c:v>
                </c:pt>
                <c:pt idx="3568">
                  <c:v>3.2309999999999999</c:v>
                </c:pt>
                <c:pt idx="3569">
                  <c:v>3.2320000000000002</c:v>
                </c:pt>
                <c:pt idx="3570">
                  <c:v>3.2334999999999998</c:v>
                </c:pt>
                <c:pt idx="3571">
                  <c:v>3.2349999999999999</c:v>
                </c:pt>
                <c:pt idx="3572">
                  <c:v>3.2364999999999999</c:v>
                </c:pt>
                <c:pt idx="3573">
                  <c:v>3.238</c:v>
                </c:pt>
                <c:pt idx="3574">
                  <c:v>3.2389999999999999</c:v>
                </c:pt>
                <c:pt idx="3575">
                  <c:v>3.2404999999999999</c:v>
                </c:pt>
                <c:pt idx="3576">
                  <c:v>3.2425000000000002</c:v>
                </c:pt>
                <c:pt idx="3577">
                  <c:v>3.2440000000000002</c:v>
                </c:pt>
                <c:pt idx="3578">
                  <c:v>3.2454999999999998</c:v>
                </c:pt>
                <c:pt idx="3579">
                  <c:v>3.2465000000000002</c:v>
                </c:pt>
                <c:pt idx="3580">
                  <c:v>3.2480000000000002</c:v>
                </c:pt>
                <c:pt idx="3581">
                  <c:v>3.25</c:v>
                </c:pt>
                <c:pt idx="3582">
                  <c:v>3.2515000000000001</c:v>
                </c:pt>
                <c:pt idx="3583">
                  <c:v>3.2530000000000001</c:v>
                </c:pt>
                <c:pt idx="3584">
                  <c:v>3.2545000000000002</c:v>
                </c:pt>
                <c:pt idx="3585">
                  <c:v>3.2555000000000001</c:v>
                </c:pt>
                <c:pt idx="3586">
                  <c:v>3.2570000000000001</c:v>
                </c:pt>
                <c:pt idx="3587">
                  <c:v>3.2585000000000002</c:v>
                </c:pt>
                <c:pt idx="3588">
                  <c:v>3.26</c:v>
                </c:pt>
                <c:pt idx="3589">
                  <c:v>3.2614999999999998</c:v>
                </c:pt>
                <c:pt idx="3590">
                  <c:v>3.2625000000000002</c:v>
                </c:pt>
                <c:pt idx="3591">
                  <c:v>3.2639999999999998</c:v>
                </c:pt>
                <c:pt idx="3592">
                  <c:v>3.2650000000000001</c:v>
                </c:pt>
                <c:pt idx="3593">
                  <c:v>3.2665000000000002</c:v>
                </c:pt>
                <c:pt idx="3594">
                  <c:v>3.2685</c:v>
                </c:pt>
                <c:pt idx="3595">
                  <c:v>3.2705000000000002</c:v>
                </c:pt>
                <c:pt idx="3596">
                  <c:v>3.2715000000000001</c:v>
                </c:pt>
                <c:pt idx="3597">
                  <c:v>3.2730000000000001</c:v>
                </c:pt>
                <c:pt idx="3598">
                  <c:v>3.2745000000000002</c:v>
                </c:pt>
                <c:pt idx="3599">
                  <c:v>3.2759999999999998</c:v>
                </c:pt>
                <c:pt idx="3600">
                  <c:v>3.278</c:v>
                </c:pt>
                <c:pt idx="3601">
                  <c:v>3.2785000000000002</c:v>
                </c:pt>
                <c:pt idx="3602">
                  <c:v>3.2795000000000001</c:v>
                </c:pt>
                <c:pt idx="3603">
                  <c:v>3.2805</c:v>
                </c:pt>
                <c:pt idx="3604">
                  <c:v>3.282</c:v>
                </c:pt>
                <c:pt idx="3605">
                  <c:v>3.2835000000000001</c:v>
                </c:pt>
                <c:pt idx="3606">
                  <c:v>3.2845</c:v>
                </c:pt>
                <c:pt idx="3607">
                  <c:v>3.286</c:v>
                </c:pt>
                <c:pt idx="3608">
                  <c:v>3.2865000000000002</c:v>
                </c:pt>
                <c:pt idx="3609">
                  <c:v>3.2885</c:v>
                </c:pt>
                <c:pt idx="3610">
                  <c:v>3.29</c:v>
                </c:pt>
                <c:pt idx="3611">
                  <c:v>3.2909999999999999</c:v>
                </c:pt>
                <c:pt idx="3612">
                  <c:v>3.2925</c:v>
                </c:pt>
                <c:pt idx="3613">
                  <c:v>3.2934999999999999</c:v>
                </c:pt>
                <c:pt idx="3614">
                  <c:v>3.2945000000000002</c:v>
                </c:pt>
                <c:pt idx="3615">
                  <c:v>3.2959999999999998</c:v>
                </c:pt>
                <c:pt idx="3616">
                  <c:v>3.2974999999999999</c:v>
                </c:pt>
                <c:pt idx="3617">
                  <c:v>3.2989999999999999</c:v>
                </c:pt>
                <c:pt idx="3618">
                  <c:v>3.3</c:v>
                </c:pt>
                <c:pt idx="3619">
                  <c:v>3.3014999999999999</c:v>
                </c:pt>
                <c:pt idx="3620">
                  <c:v>3.3035000000000001</c:v>
                </c:pt>
                <c:pt idx="3621">
                  <c:v>3.3050000000000002</c:v>
                </c:pt>
                <c:pt idx="3622">
                  <c:v>3.3065000000000002</c:v>
                </c:pt>
                <c:pt idx="3623">
                  <c:v>3.3075000000000001</c:v>
                </c:pt>
                <c:pt idx="3624">
                  <c:v>3.3085</c:v>
                </c:pt>
                <c:pt idx="3625">
                  <c:v>3.3105000000000002</c:v>
                </c:pt>
                <c:pt idx="3626">
                  <c:v>3.3115000000000001</c:v>
                </c:pt>
                <c:pt idx="3627">
                  <c:v>3.3140000000000001</c:v>
                </c:pt>
                <c:pt idx="3628">
                  <c:v>3.3155000000000001</c:v>
                </c:pt>
                <c:pt idx="3629">
                  <c:v>3.3165</c:v>
                </c:pt>
                <c:pt idx="3630">
                  <c:v>3.3180000000000001</c:v>
                </c:pt>
                <c:pt idx="3631">
                  <c:v>3.319</c:v>
                </c:pt>
                <c:pt idx="3632">
                  <c:v>3.3210000000000002</c:v>
                </c:pt>
                <c:pt idx="3633">
                  <c:v>3.3220000000000001</c:v>
                </c:pt>
                <c:pt idx="3634">
                  <c:v>3.3235000000000001</c:v>
                </c:pt>
                <c:pt idx="3635">
                  <c:v>3.3250000000000002</c:v>
                </c:pt>
                <c:pt idx="3636">
                  <c:v>3.3264999999999998</c:v>
                </c:pt>
                <c:pt idx="3637">
                  <c:v>3.3279999999999998</c:v>
                </c:pt>
                <c:pt idx="3638">
                  <c:v>3.3294999999999999</c:v>
                </c:pt>
                <c:pt idx="3639">
                  <c:v>3.331</c:v>
                </c:pt>
                <c:pt idx="3640">
                  <c:v>3.3325</c:v>
                </c:pt>
                <c:pt idx="3641">
                  <c:v>3.3340000000000001</c:v>
                </c:pt>
                <c:pt idx="3642">
                  <c:v>3.335</c:v>
                </c:pt>
                <c:pt idx="3643">
                  <c:v>3.3365</c:v>
                </c:pt>
                <c:pt idx="3644">
                  <c:v>3.3380000000000001</c:v>
                </c:pt>
                <c:pt idx="3645">
                  <c:v>3.34</c:v>
                </c:pt>
                <c:pt idx="3646">
                  <c:v>3.3410000000000002</c:v>
                </c:pt>
                <c:pt idx="3647">
                  <c:v>3.3424999999999998</c:v>
                </c:pt>
                <c:pt idx="3648">
                  <c:v>3.3435000000000001</c:v>
                </c:pt>
                <c:pt idx="3649">
                  <c:v>3.3445</c:v>
                </c:pt>
                <c:pt idx="3650">
                  <c:v>3.3460000000000001</c:v>
                </c:pt>
                <c:pt idx="3651">
                  <c:v>3.3479999999999999</c:v>
                </c:pt>
                <c:pt idx="3652">
                  <c:v>3.3494999999999999</c:v>
                </c:pt>
                <c:pt idx="3653">
                  <c:v>3.3504999999999998</c:v>
                </c:pt>
                <c:pt idx="3654">
                  <c:v>3.3525</c:v>
                </c:pt>
                <c:pt idx="3655">
                  <c:v>3.3540000000000001</c:v>
                </c:pt>
                <c:pt idx="3656">
                  <c:v>3.3555000000000001</c:v>
                </c:pt>
                <c:pt idx="3657">
                  <c:v>3.3570000000000002</c:v>
                </c:pt>
                <c:pt idx="3658">
                  <c:v>3.3584999999999998</c:v>
                </c:pt>
                <c:pt idx="3659">
                  <c:v>3.36</c:v>
                </c:pt>
                <c:pt idx="3660">
                  <c:v>3.3610000000000002</c:v>
                </c:pt>
                <c:pt idx="3661">
                  <c:v>3.3624999999999998</c:v>
                </c:pt>
                <c:pt idx="3662">
                  <c:v>3.3639999999999999</c:v>
                </c:pt>
                <c:pt idx="3663">
                  <c:v>3.3654999999999999</c:v>
                </c:pt>
                <c:pt idx="3664">
                  <c:v>3.3675000000000002</c:v>
                </c:pt>
                <c:pt idx="3665">
                  <c:v>3.3690000000000002</c:v>
                </c:pt>
                <c:pt idx="3666">
                  <c:v>3.37</c:v>
                </c:pt>
                <c:pt idx="3667">
                  <c:v>3.3719999999999999</c:v>
                </c:pt>
                <c:pt idx="3668">
                  <c:v>3.3734999999999999</c:v>
                </c:pt>
                <c:pt idx="3669">
                  <c:v>3.3755000000000002</c:v>
                </c:pt>
                <c:pt idx="3670">
                  <c:v>3.3774999999999999</c:v>
                </c:pt>
                <c:pt idx="3671">
                  <c:v>3.379</c:v>
                </c:pt>
                <c:pt idx="3672">
                  <c:v>3.3805000000000001</c:v>
                </c:pt>
                <c:pt idx="3673">
                  <c:v>3.3820000000000001</c:v>
                </c:pt>
                <c:pt idx="3674">
                  <c:v>3.383</c:v>
                </c:pt>
                <c:pt idx="3675">
                  <c:v>3.3845000000000001</c:v>
                </c:pt>
                <c:pt idx="3676">
                  <c:v>3.3864999999999998</c:v>
                </c:pt>
                <c:pt idx="3677">
                  <c:v>3.3885000000000001</c:v>
                </c:pt>
                <c:pt idx="3678">
                  <c:v>3.3904999999999998</c:v>
                </c:pt>
                <c:pt idx="3679">
                  <c:v>3.3925000000000001</c:v>
                </c:pt>
                <c:pt idx="3680">
                  <c:v>3.3940000000000001</c:v>
                </c:pt>
                <c:pt idx="3681">
                  <c:v>3.395</c:v>
                </c:pt>
                <c:pt idx="3682">
                  <c:v>3.3969999999999998</c:v>
                </c:pt>
                <c:pt idx="3683">
                  <c:v>3.3984999999999999</c:v>
                </c:pt>
                <c:pt idx="3684">
                  <c:v>3.4005000000000001</c:v>
                </c:pt>
                <c:pt idx="3685">
                  <c:v>3.4024999999999999</c:v>
                </c:pt>
                <c:pt idx="3686">
                  <c:v>3.4039999999999999</c:v>
                </c:pt>
                <c:pt idx="3687">
                  <c:v>3.4055</c:v>
                </c:pt>
                <c:pt idx="3688">
                  <c:v>3.407</c:v>
                </c:pt>
                <c:pt idx="3689">
                  <c:v>3.4085000000000001</c:v>
                </c:pt>
                <c:pt idx="3690">
                  <c:v>3.41</c:v>
                </c:pt>
                <c:pt idx="3691">
                  <c:v>3.4119999999999999</c:v>
                </c:pt>
                <c:pt idx="3692">
                  <c:v>3.4140000000000001</c:v>
                </c:pt>
                <c:pt idx="3693">
                  <c:v>3.4155000000000002</c:v>
                </c:pt>
                <c:pt idx="3694">
                  <c:v>3.4165000000000001</c:v>
                </c:pt>
                <c:pt idx="3695">
                  <c:v>3.4180000000000001</c:v>
                </c:pt>
                <c:pt idx="3696">
                  <c:v>3.4195000000000002</c:v>
                </c:pt>
                <c:pt idx="3697">
                  <c:v>3.4215</c:v>
                </c:pt>
                <c:pt idx="3698">
                  <c:v>3.423</c:v>
                </c:pt>
                <c:pt idx="3699">
                  <c:v>3.4249999999999998</c:v>
                </c:pt>
                <c:pt idx="3700">
                  <c:v>3.4275000000000002</c:v>
                </c:pt>
                <c:pt idx="3701">
                  <c:v>3.4285000000000001</c:v>
                </c:pt>
                <c:pt idx="3702">
                  <c:v>3.43</c:v>
                </c:pt>
                <c:pt idx="3703">
                  <c:v>3.4315000000000002</c:v>
                </c:pt>
                <c:pt idx="3704">
                  <c:v>3.4329999999999998</c:v>
                </c:pt>
                <c:pt idx="3705">
                  <c:v>3.4344999999999999</c:v>
                </c:pt>
                <c:pt idx="3706">
                  <c:v>3.4365000000000001</c:v>
                </c:pt>
                <c:pt idx="3707">
                  <c:v>3.4380000000000002</c:v>
                </c:pt>
                <c:pt idx="3708">
                  <c:v>3.44</c:v>
                </c:pt>
                <c:pt idx="3709">
                  <c:v>3.4420000000000002</c:v>
                </c:pt>
                <c:pt idx="3710">
                  <c:v>3.4434999999999998</c:v>
                </c:pt>
                <c:pt idx="3711">
                  <c:v>3.4449999999999998</c:v>
                </c:pt>
                <c:pt idx="3712">
                  <c:v>3.4464999999999999</c:v>
                </c:pt>
                <c:pt idx="3713">
                  <c:v>3.4485000000000001</c:v>
                </c:pt>
                <c:pt idx="3714">
                  <c:v>3.45</c:v>
                </c:pt>
                <c:pt idx="3715">
                  <c:v>3.4514999999999998</c:v>
                </c:pt>
                <c:pt idx="3716">
                  <c:v>3.4529999999999998</c:v>
                </c:pt>
                <c:pt idx="3717">
                  <c:v>3.4544999999999999</c:v>
                </c:pt>
                <c:pt idx="3718">
                  <c:v>3.456</c:v>
                </c:pt>
                <c:pt idx="3719">
                  <c:v>3.4580000000000002</c:v>
                </c:pt>
                <c:pt idx="3720">
                  <c:v>3.4594999999999998</c:v>
                </c:pt>
                <c:pt idx="3721">
                  <c:v>3.4615</c:v>
                </c:pt>
                <c:pt idx="3722">
                  <c:v>3.4634999999999998</c:v>
                </c:pt>
                <c:pt idx="3723">
                  <c:v>3.4649999999999999</c:v>
                </c:pt>
                <c:pt idx="3724">
                  <c:v>3.4664999999999999</c:v>
                </c:pt>
                <c:pt idx="3725">
                  <c:v>3.4685000000000001</c:v>
                </c:pt>
                <c:pt idx="3726">
                  <c:v>3.4695</c:v>
                </c:pt>
                <c:pt idx="3727">
                  <c:v>3.4714999999999998</c:v>
                </c:pt>
                <c:pt idx="3728">
                  <c:v>3.4735</c:v>
                </c:pt>
                <c:pt idx="3729">
                  <c:v>3.4750000000000001</c:v>
                </c:pt>
                <c:pt idx="3730">
                  <c:v>3.4765000000000001</c:v>
                </c:pt>
                <c:pt idx="3731">
                  <c:v>3.4780000000000002</c:v>
                </c:pt>
                <c:pt idx="3732">
                  <c:v>3.4794999999999998</c:v>
                </c:pt>
                <c:pt idx="3733">
                  <c:v>3.4809999999999999</c:v>
                </c:pt>
                <c:pt idx="3734">
                  <c:v>3.4824999999999999</c:v>
                </c:pt>
                <c:pt idx="3735">
                  <c:v>3.4845000000000002</c:v>
                </c:pt>
                <c:pt idx="3736">
                  <c:v>3.4864999999999999</c:v>
                </c:pt>
                <c:pt idx="3737">
                  <c:v>3.4874999999999998</c:v>
                </c:pt>
                <c:pt idx="3738">
                  <c:v>3.4895</c:v>
                </c:pt>
                <c:pt idx="3739">
                  <c:v>3.4910000000000001</c:v>
                </c:pt>
                <c:pt idx="3740">
                  <c:v>3.4925000000000002</c:v>
                </c:pt>
                <c:pt idx="3741">
                  <c:v>3.4944999999999999</c:v>
                </c:pt>
                <c:pt idx="3742">
                  <c:v>3.4965000000000002</c:v>
                </c:pt>
                <c:pt idx="3743">
                  <c:v>3.4980000000000002</c:v>
                </c:pt>
                <c:pt idx="3744">
                  <c:v>3.4994999999999998</c:v>
                </c:pt>
                <c:pt idx="3745">
                  <c:v>3.5009999999999999</c:v>
                </c:pt>
                <c:pt idx="3746">
                  <c:v>3.5024999999999999</c:v>
                </c:pt>
                <c:pt idx="3747">
                  <c:v>3.504</c:v>
                </c:pt>
                <c:pt idx="3748">
                  <c:v>3.5059999999999998</c:v>
                </c:pt>
                <c:pt idx="3749">
                  <c:v>3.5074999999999998</c:v>
                </c:pt>
                <c:pt idx="3750">
                  <c:v>3.5089999999999999</c:v>
                </c:pt>
                <c:pt idx="3751">
                  <c:v>3.5105</c:v>
                </c:pt>
                <c:pt idx="3752">
                  <c:v>3.512</c:v>
                </c:pt>
                <c:pt idx="3753">
                  <c:v>3.5139999999999998</c:v>
                </c:pt>
                <c:pt idx="3754">
                  <c:v>3.516</c:v>
                </c:pt>
                <c:pt idx="3755">
                  <c:v>3.5175000000000001</c:v>
                </c:pt>
                <c:pt idx="3756">
                  <c:v>3.5194999999999999</c:v>
                </c:pt>
                <c:pt idx="3757">
                  <c:v>3.5209999999999999</c:v>
                </c:pt>
                <c:pt idx="3758">
                  <c:v>3.5219999999999998</c:v>
                </c:pt>
                <c:pt idx="3759">
                  <c:v>3.5234999999999999</c:v>
                </c:pt>
                <c:pt idx="3760">
                  <c:v>3.5249999999999999</c:v>
                </c:pt>
                <c:pt idx="3761">
                  <c:v>3.5270000000000001</c:v>
                </c:pt>
                <c:pt idx="3762">
                  <c:v>3.5285000000000002</c:v>
                </c:pt>
                <c:pt idx="3763">
                  <c:v>3.53</c:v>
                </c:pt>
                <c:pt idx="3764">
                  <c:v>3.532</c:v>
                </c:pt>
                <c:pt idx="3765">
                  <c:v>3.5335000000000001</c:v>
                </c:pt>
                <c:pt idx="3766">
                  <c:v>3.5350000000000001</c:v>
                </c:pt>
                <c:pt idx="3767">
                  <c:v>3.5369999999999999</c:v>
                </c:pt>
                <c:pt idx="3768">
                  <c:v>3.5390000000000001</c:v>
                </c:pt>
                <c:pt idx="3769">
                  <c:v>3.54</c:v>
                </c:pt>
                <c:pt idx="3770">
                  <c:v>3.5415000000000001</c:v>
                </c:pt>
                <c:pt idx="3771">
                  <c:v>3.5425</c:v>
                </c:pt>
                <c:pt idx="3772">
                  <c:v>3.544</c:v>
                </c:pt>
                <c:pt idx="3773">
                  <c:v>3.5459999999999998</c:v>
                </c:pt>
                <c:pt idx="3774">
                  <c:v>3.5474999999999999</c:v>
                </c:pt>
                <c:pt idx="3775">
                  <c:v>3.5495000000000001</c:v>
                </c:pt>
                <c:pt idx="3776">
                  <c:v>3.5510000000000002</c:v>
                </c:pt>
                <c:pt idx="3777">
                  <c:v>3.5525000000000002</c:v>
                </c:pt>
                <c:pt idx="3778">
                  <c:v>3.5539999999999998</c:v>
                </c:pt>
                <c:pt idx="3779">
                  <c:v>3.556</c:v>
                </c:pt>
                <c:pt idx="3780">
                  <c:v>3.5575000000000001</c:v>
                </c:pt>
                <c:pt idx="3781">
                  <c:v>3.5594999999999999</c:v>
                </c:pt>
                <c:pt idx="3782">
                  <c:v>3.5609999999999999</c:v>
                </c:pt>
                <c:pt idx="3783">
                  <c:v>3.5619999999999998</c:v>
                </c:pt>
                <c:pt idx="3784">
                  <c:v>3.5630000000000002</c:v>
                </c:pt>
                <c:pt idx="3785">
                  <c:v>3.5655000000000001</c:v>
                </c:pt>
                <c:pt idx="3786">
                  <c:v>3.5670000000000002</c:v>
                </c:pt>
                <c:pt idx="3787">
                  <c:v>3.569</c:v>
                </c:pt>
                <c:pt idx="3788">
                  <c:v>3.57</c:v>
                </c:pt>
                <c:pt idx="3789">
                  <c:v>3.5720000000000001</c:v>
                </c:pt>
                <c:pt idx="3790">
                  <c:v>3.573</c:v>
                </c:pt>
                <c:pt idx="3791">
                  <c:v>3.5754999999999999</c:v>
                </c:pt>
                <c:pt idx="3792">
                  <c:v>3.5775000000000001</c:v>
                </c:pt>
                <c:pt idx="3793">
                  <c:v>3.5785</c:v>
                </c:pt>
                <c:pt idx="3794">
                  <c:v>3.5794999999999999</c:v>
                </c:pt>
                <c:pt idx="3795">
                  <c:v>3.5815000000000001</c:v>
                </c:pt>
                <c:pt idx="3796">
                  <c:v>3.5830000000000002</c:v>
                </c:pt>
                <c:pt idx="3797">
                  <c:v>3.585</c:v>
                </c:pt>
                <c:pt idx="3798">
                  <c:v>3.5865</c:v>
                </c:pt>
                <c:pt idx="3799">
                  <c:v>3.5874999999999999</c:v>
                </c:pt>
                <c:pt idx="3800">
                  <c:v>3.589</c:v>
                </c:pt>
                <c:pt idx="3801">
                  <c:v>3.5905</c:v>
                </c:pt>
                <c:pt idx="3802">
                  <c:v>3.5920000000000001</c:v>
                </c:pt>
                <c:pt idx="3803">
                  <c:v>3.5945</c:v>
                </c:pt>
                <c:pt idx="3804">
                  <c:v>3.5960000000000001</c:v>
                </c:pt>
                <c:pt idx="3805">
                  <c:v>3.5975000000000001</c:v>
                </c:pt>
                <c:pt idx="3806">
                  <c:v>3.5990000000000002</c:v>
                </c:pt>
                <c:pt idx="3807">
                  <c:v>3.6</c:v>
                </c:pt>
                <c:pt idx="3808">
                  <c:v>3.6015000000000001</c:v>
                </c:pt>
                <c:pt idx="3809">
                  <c:v>3.6040000000000001</c:v>
                </c:pt>
                <c:pt idx="3810">
                  <c:v>3.605</c:v>
                </c:pt>
                <c:pt idx="3811">
                  <c:v>3.6065</c:v>
                </c:pt>
                <c:pt idx="3812">
                  <c:v>3.6080000000000001</c:v>
                </c:pt>
                <c:pt idx="3813">
                  <c:v>3.6095000000000002</c:v>
                </c:pt>
                <c:pt idx="3814">
                  <c:v>3.6110000000000002</c:v>
                </c:pt>
                <c:pt idx="3815">
                  <c:v>3.613</c:v>
                </c:pt>
                <c:pt idx="3816">
                  <c:v>3.6145</c:v>
                </c:pt>
                <c:pt idx="3817">
                  <c:v>3.6160000000000001</c:v>
                </c:pt>
                <c:pt idx="3818">
                  <c:v>3.617</c:v>
                </c:pt>
                <c:pt idx="3819">
                  <c:v>3.6190000000000002</c:v>
                </c:pt>
                <c:pt idx="3820">
                  <c:v>3.621</c:v>
                </c:pt>
                <c:pt idx="3821">
                  <c:v>3.6225000000000001</c:v>
                </c:pt>
                <c:pt idx="3822">
                  <c:v>3.6240000000000001</c:v>
                </c:pt>
                <c:pt idx="3823">
                  <c:v>3.6255000000000002</c:v>
                </c:pt>
                <c:pt idx="3824">
                  <c:v>3.6265000000000001</c:v>
                </c:pt>
                <c:pt idx="3825">
                  <c:v>3.6284999999999998</c:v>
                </c:pt>
                <c:pt idx="3826">
                  <c:v>3.63</c:v>
                </c:pt>
                <c:pt idx="3827">
                  <c:v>3.6320000000000001</c:v>
                </c:pt>
                <c:pt idx="3828">
                  <c:v>3.633</c:v>
                </c:pt>
                <c:pt idx="3829">
                  <c:v>3.6345000000000001</c:v>
                </c:pt>
                <c:pt idx="3830">
                  <c:v>3.6355</c:v>
                </c:pt>
                <c:pt idx="3831">
                  <c:v>3.6375000000000002</c:v>
                </c:pt>
                <c:pt idx="3832">
                  <c:v>3.6395</c:v>
                </c:pt>
                <c:pt idx="3833">
                  <c:v>3.641</c:v>
                </c:pt>
                <c:pt idx="3834">
                  <c:v>3.6429999999999998</c:v>
                </c:pt>
                <c:pt idx="3835">
                  <c:v>3.6440000000000001</c:v>
                </c:pt>
                <c:pt idx="3836">
                  <c:v>3.6459999999999999</c:v>
                </c:pt>
                <c:pt idx="3837">
                  <c:v>3.6480000000000001</c:v>
                </c:pt>
                <c:pt idx="3838">
                  <c:v>3.6495000000000002</c:v>
                </c:pt>
                <c:pt idx="3839">
                  <c:v>3.6509999999999998</c:v>
                </c:pt>
                <c:pt idx="3840">
                  <c:v>3.6520000000000001</c:v>
                </c:pt>
                <c:pt idx="3841">
                  <c:v>3.6535000000000002</c:v>
                </c:pt>
                <c:pt idx="3842">
                  <c:v>3.6549999999999998</c:v>
                </c:pt>
                <c:pt idx="3843">
                  <c:v>3.657</c:v>
                </c:pt>
                <c:pt idx="3844">
                  <c:v>3.6585000000000001</c:v>
                </c:pt>
                <c:pt idx="3845">
                  <c:v>3.6604999999999999</c:v>
                </c:pt>
                <c:pt idx="3846">
                  <c:v>3.6619999999999999</c:v>
                </c:pt>
                <c:pt idx="3847">
                  <c:v>3.6640000000000001</c:v>
                </c:pt>
                <c:pt idx="3848">
                  <c:v>3.665</c:v>
                </c:pt>
                <c:pt idx="3849">
                  <c:v>3.6669999999999998</c:v>
                </c:pt>
                <c:pt idx="3850">
                  <c:v>3.6684999999999999</c:v>
                </c:pt>
                <c:pt idx="3851">
                  <c:v>3.6705000000000001</c:v>
                </c:pt>
                <c:pt idx="3852">
                  <c:v>3.6715</c:v>
                </c:pt>
                <c:pt idx="3853">
                  <c:v>3.673</c:v>
                </c:pt>
                <c:pt idx="3854">
                  <c:v>3.6739999999999999</c:v>
                </c:pt>
                <c:pt idx="3855">
                  <c:v>3.6760000000000002</c:v>
                </c:pt>
                <c:pt idx="3856">
                  <c:v>3.6775000000000002</c:v>
                </c:pt>
                <c:pt idx="3857">
                  <c:v>3.6795</c:v>
                </c:pt>
                <c:pt idx="3858">
                  <c:v>3.6815000000000002</c:v>
                </c:pt>
                <c:pt idx="3859">
                  <c:v>3.6829999999999998</c:v>
                </c:pt>
                <c:pt idx="3860">
                  <c:v>3.6844999999999999</c:v>
                </c:pt>
                <c:pt idx="3861">
                  <c:v>3.6865000000000001</c:v>
                </c:pt>
                <c:pt idx="3862">
                  <c:v>3.6875</c:v>
                </c:pt>
                <c:pt idx="3863">
                  <c:v>3.6894999999999998</c:v>
                </c:pt>
                <c:pt idx="3864">
                  <c:v>3.6915</c:v>
                </c:pt>
                <c:pt idx="3865">
                  <c:v>3.6924999999999999</c:v>
                </c:pt>
                <c:pt idx="3866">
                  <c:v>3.694</c:v>
                </c:pt>
                <c:pt idx="3867">
                  <c:v>3.6955</c:v>
                </c:pt>
                <c:pt idx="3868">
                  <c:v>3.6964999999999999</c:v>
                </c:pt>
                <c:pt idx="3869">
                  <c:v>3.6989999999999998</c:v>
                </c:pt>
                <c:pt idx="3870">
                  <c:v>3.7004999999999999</c:v>
                </c:pt>
                <c:pt idx="3871">
                  <c:v>3.7025000000000001</c:v>
                </c:pt>
                <c:pt idx="3872">
                  <c:v>3.7040000000000002</c:v>
                </c:pt>
                <c:pt idx="3873">
                  <c:v>3.7054999999999998</c:v>
                </c:pt>
                <c:pt idx="3874">
                  <c:v>3.7069999999999999</c:v>
                </c:pt>
                <c:pt idx="3875">
                  <c:v>3.7090000000000001</c:v>
                </c:pt>
                <c:pt idx="3876">
                  <c:v>3.71</c:v>
                </c:pt>
                <c:pt idx="3877">
                  <c:v>3.7120000000000002</c:v>
                </c:pt>
                <c:pt idx="3878">
                  <c:v>3.714</c:v>
                </c:pt>
                <c:pt idx="3879">
                  <c:v>3.7155</c:v>
                </c:pt>
                <c:pt idx="3880">
                  <c:v>3.7170000000000001</c:v>
                </c:pt>
                <c:pt idx="3881">
                  <c:v>3.7185000000000001</c:v>
                </c:pt>
                <c:pt idx="3882">
                  <c:v>3.72</c:v>
                </c:pt>
                <c:pt idx="3883">
                  <c:v>3.7214999999999998</c:v>
                </c:pt>
                <c:pt idx="3884">
                  <c:v>3.7235</c:v>
                </c:pt>
                <c:pt idx="3885">
                  <c:v>3.7250000000000001</c:v>
                </c:pt>
                <c:pt idx="3886">
                  <c:v>3.7265000000000001</c:v>
                </c:pt>
                <c:pt idx="3887">
                  <c:v>3.7280000000000002</c:v>
                </c:pt>
                <c:pt idx="3888">
                  <c:v>3.7294999999999998</c:v>
                </c:pt>
                <c:pt idx="3889">
                  <c:v>3.7309999999999999</c:v>
                </c:pt>
                <c:pt idx="3890">
                  <c:v>3.7324999999999999</c:v>
                </c:pt>
                <c:pt idx="3891">
                  <c:v>3.7345000000000002</c:v>
                </c:pt>
                <c:pt idx="3892">
                  <c:v>3.7364999999999999</c:v>
                </c:pt>
                <c:pt idx="3893">
                  <c:v>3.738</c:v>
                </c:pt>
                <c:pt idx="3894">
                  <c:v>3.7395</c:v>
                </c:pt>
                <c:pt idx="3895">
                  <c:v>3.7410000000000001</c:v>
                </c:pt>
                <c:pt idx="3896">
                  <c:v>3.7425000000000002</c:v>
                </c:pt>
                <c:pt idx="3897">
                  <c:v>3.7440000000000002</c:v>
                </c:pt>
                <c:pt idx="3898">
                  <c:v>3.746</c:v>
                </c:pt>
                <c:pt idx="3899">
                  <c:v>3.7480000000000002</c:v>
                </c:pt>
                <c:pt idx="3900">
                  <c:v>3.7490000000000001</c:v>
                </c:pt>
                <c:pt idx="3901">
                  <c:v>3.7515000000000001</c:v>
                </c:pt>
                <c:pt idx="3902">
                  <c:v>3.7530000000000001</c:v>
                </c:pt>
                <c:pt idx="3903">
                  <c:v>3.7545000000000002</c:v>
                </c:pt>
                <c:pt idx="3904">
                  <c:v>3.7565</c:v>
                </c:pt>
                <c:pt idx="3905">
                  <c:v>3.7585000000000002</c:v>
                </c:pt>
                <c:pt idx="3906">
                  <c:v>3.7605</c:v>
                </c:pt>
                <c:pt idx="3907">
                  <c:v>3.762</c:v>
                </c:pt>
                <c:pt idx="3908">
                  <c:v>3.7635000000000001</c:v>
                </c:pt>
                <c:pt idx="3909">
                  <c:v>3.7650000000000001</c:v>
                </c:pt>
                <c:pt idx="3910">
                  <c:v>3.7665000000000002</c:v>
                </c:pt>
                <c:pt idx="3911">
                  <c:v>3.7685</c:v>
                </c:pt>
                <c:pt idx="3912">
                  <c:v>3.7705000000000002</c:v>
                </c:pt>
                <c:pt idx="3913">
                  <c:v>3.7725</c:v>
                </c:pt>
                <c:pt idx="3914">
                  <c:v>3.774</c:v>
                </c:pt>
                <c:pt idx="3915">
                  <c:v>3.7755000000000001</c:v>
                </c:pt>
                <c:pt idx="3916">
                  <c:v>3.7774999999999999</c:v>
                </c:pt>
                <c:pt idx="3917">
                  <c:v>3.7789999999999999</c:v>
                </c:pt>
                <c:pt idx="3918">
                  <c:v>3.7805</c:v>
                </c:pt>
                <c:pt idx="3919">
                  <c:v>3.7825000000000002</c:v>
                </c:pt>
                <c:pt idx="3920">
                  <c:v>3.7845</c:v>
                </c:pt>
                <c:pt idx="3921">
                  <c:v>3.786</c:v>
                </c:pt>
                <c:pt idx="3922">
                  <c:v>3.7875000000000001</c:v>
                </c:pt>
                <c:pt idx="3923">
                  <c:v>3.7894999999999999</c:v>
                </c:pt>
                <c:pt idx="3924">
                  <c:v>3.7915000000000001</c:v>
                </c:pt>
                <c:pt idx="3925">
                  <c:v>3.7930000000000001</c:v>
                </c:pt>
                <c:pt idx="3926">
                  <c:v>3.7945000000000002</c:v>
                </c:pt>
                <c:pt idx="3927">
                  <c:v>3.7965</c:v>
                </c:pt>
                <c:pt idx="3928">
                  <c:v>3.798</c:v>
                </c:pt>
                <c:pt idx="3929">
                  <c:v>3.7989999999999999</c:v>
                </c:pt>
                <c:pt idx="3930">
                  <c:v>3.8010000000000002</c:v>
                </c:pt>
                <c:pt idx="3931">
                  <c:v>3.8029999999999999</c:v>
                </c:pt>
                <c:pt idx="3932">
                  <c:v>3.8050000000000002</c:v>
                </c:pt>
                <c:pt idx="3933">
                  <c:v>3.8065000000000002</c:v>
                </c:pt>
                <c:pt idx="3934">
                  <c:v>3.8079999999999998</c:v>
                </c:pt>
                <c:pt idx="3935">
                  <c:v>3.81</c:v>
                </c:pt>
                <c:pt idx="3936">
                  <c:v>3.8109999999999999</c:v>
                </c:pt>
                <c:pt idx="3937">
                  <c:v>3.8130000000000002</c:v>
                </c:pt>
                <c:pt idx="3938">
                  <c:v>3.8155000000000001</c:v>
                </c:pt>
                <c:pt idx="3939">
                  <c:v>3.8170000000000002</c:v>
                </c:pt>
                <c:pt idx="3940">
                  <c:v>3.8180000000000001</c:v>
                </c:pt>
                <c:pt idx="3941">
                  <c:v>3.8195000000000001</c:v>
                </c:pt>
                <c:pt idx="3942">
                  <c:v>3.8214999999999999</c:v>
                </c:pt>
                <c:pt idx="3943">
                  <c:v>3.8235000000000001</c:v>
                </c:pt>
                <c:pt idx="3944">
                  <c:v>3.8260000000000001</c:v>
                </c:pt>
                <c:pt idx="3945">
                  <c:v>3.8275000000000001</c:v>
                </c:pt>
                <c:pt idx="3946">
                  <c:v>3.8285</c:v>
                </c:pt>
                <c:pt idx="3947">
                  <c:v>3.83</c:v>
                </c:pt>
                <c:pt idx="3948">
                  <c:v>3.8319999999999999</c:v>
                </c:pt>
                <c:pt idx="3949">
                  <c:v>3.8340000000000001</c:v>
                </c:pt>
                <c:pt idx="3950">
                  <c:v>3.8355000000000001</c:v>
                </c:pt>
                <c:pt idx="3951">
                  <c:v>3.8370000000000002</c:v>
                </c:pt>
                <c:pt idx="3952">
                  <c:v>3.8384999999999998</c:v>
                </c:pt>
                <c:pt idx="3953">
                  <c:v>3.84</c:v>
                </c:pt>
                <c:pt idx="3954">
                  <c:v>3.8420000000000001</c:v>
                </c:pt>
                <c:pt idx="3955">
                  <c:v>3.8435000000000001</c:v>
                </c:pt>
                <c:pt idx="3956">
                  <c:v>3.8460000000000001</c:v>
                </c:pt>
                <c:pt idx="3957">
                  <c:v>3.847</c:v>
                </c:pt>
                <c:pt idx="3958">
                  <c:v>3.8490000000000002</c:v>
                </c:pt>
                <c:pt idx="3959">
                  <c:v>3.8504999999999998</c:v>
                </c:pt>
                <c:pt idx="3960">
                  <c:v>3.8519999999999999</c:v>
                </c:pt>
                <c:pt idx="3961">
                  <c:v>3.8534999999999999</c:v>
                </c:pt>
                <c:pt idx="3962">
                  <c:v>3.855</c:v>
                </c:pt>
                <c:pt idx="3963">
                  <c:v>3.8570000000000002</c:v>
                </c:pt>
                <c:pt idx="3964">
                  <c:v>3.859</c:v>
                </c:pt>
                <c:pt idx="3965">
                  <c:v>3.86</c:v>
                </c:pt>
                <c:pt idx="3966">
                  <c:v>3.8620000000000001</c:v>
                </c:pt>
                <c:pt idx="3967">
                  <c:v>3.863</c:v>
                </c:pt>
                <c:pt idx="3968">
                  <c:v>3.8654999999999999</c:v>
                </c:pt>
                <c:pt idx="3969">
                  <c:v>3.8675000000000002</c:v>
                </c:pt>
                <c:pt idx="3970">
                  <c:v>3.8685</c:v>
                </c:pt>
                <c:pt idx="3971">
                  <c:v>3.87</c:v>
                </c:pt>
                <c:pt idx="3972">
                  <c:v>3.8715000000000002</c:v>
                </c:pt>
                <c:pt idx="3973">
                  <c:v>3.8734999999999999</c:v>
                </c:pt>
                <c:pt idx="3974">
                  <c:v>3.875</c:v>
                </c:pt>
                <c:pt idx="3975">
                  <c:v>3.8769999999999998</c:v>
                </c:pt>
                <c:pt idx="3976">
                  <c:v>3.8784999999999998</c:v>
                </c:pt>
                <c:pt idx="3977">
                  <c:v>3.8795000000000002</c:v>
                </c:pt>
                <c:pt idx="3978">
                  <c:v>3.8815</c:v>
                </c:pt>
                <c:pt idx="3979">
                  <c:v>3.8835000000000002</c:v>
                </c:pt>
                <c:pt idx="3980">
                  <c:v>3.8860000000000001</c:v>
                </c:pt>
                <c:pt idx="3981">
                  <c:v>3.8875000000000002</c:v>
                </c:pt>
                <c:pt idx="3982">
                  <c:v>3.8889999999999998</c:v>
                </c:pt>
                <c:pt idx="3983">
                  <c:v>3.891</c:v>
                </c:pt>
                <c:pt idx="3984">
                  <c:v>3.8925000000000001</c:v>
                </c:pt>
                <c:pt idx="3985">
                  <c:v>3.8944999999999999</c:v>
                </c:pt>
                <c:pt idx="3986">
                  <c:v>3.8965000000000001</c:v>
                </c:pt>
                <c:pt idx="3987">
                  <c:v>3.8975</c:v>
                </c:pt>
                <c:pt idx="3988">
                  <c:v>3.8995000000000002</c:v>
                </c:pt>
                <c:pt idx="3989">
                  <c:v>3.9009999999999998</c:v>
                </c:pt>
                <c:pt idx="3990">
                  <c:v>3.9024999999999999</c:v>
                </c:pt>
                <c:pt idx="3991">
                  <c:v>3.9049999999999998</c:v>
                </c:pt>
                <c:pt idx="3992">
                  <c:v>3.9060000000000001</c:v>
                </c:pt>
                <c:pt idx="3993">
                  <c:v>3.9079999999999999</c:v>
                </c:pt>
                <c:pt idx="3994">
                  <c:v>3.9089999999999998</c:v>
                </c:pt>
                <c:pt idx="3995">
                  <c:v>3.911</c:v>
                </c:pt>
                <c:pt idx="3996">
                  <c:v>3.9125000000000001</c:v>
                </c:pt>
                <c:pt idx="3997">
                  <c:v>3.915</c:v>
                </c:pt>
                <c:pt idx="3998">
                  <c:v>3.9159999999999999</c:v>
                </c:pt>
                <c:pt idx="3999">
                  <c:v>3.9175</c:v>
                </c:pt>
                <c:pt idx="4000">
                  <c:v>3.919</c:v>
                </c:pt>
                <c:pt idx="4001">
                  <c:v>3.9209999999999998</c:v>
                </c:pt>
                <c:pt idx="4002">
                  <c:v>3.923</c:v>
                </c:pt>
                <c:pt idx="4003">
                  <c:v>3.9245000000000001</c:v>
                </c:pt>
                <c:pt idx="4004">
                  <c:v>3.9260000000000002</c:v>
                </c:pt>
                <c:pt idx="4005">
                  <c:v>3.9275000000000002</c:v>
                </c:pt>
                <c:pt idx="4006">
                  <c:v>3.9289999999999998</c:v>
                </c:pt>
                <c:pt idx="4007">
                  <c:v>3.9319999999999999</c:v>
                </c:pt>
                <c:pt idx="4008">
                  <c:v>3.9335</c:v>
                </c:pt>
                <c:pt idx="4009">
                  <c:v>3.9350000000000001</c:v>
                </c:pt>
                <c:pt idx="4010">
                  <c:v>3.9359999999999999</c:v>
                </c:pt>
                <c:pt idx="4011">
                  <c:v>3.9380000000000002</c:v>
                </c:pt>
                <c:pt idx="4012">
                  <c:v>3.94</c:v>
                </c:pt>
                <c:pt idx="4013">
                  <c:v>3.9415</c:v>
                </c:pt>
                <c:pt idx="4014">
                  <c:v>3.9430000000000001</c:v>
                </c:pt>
                <c:pt idx="4015">
                  <c:v>3.9445000000000001</c:v>
                </c:pt>
                <c:pt idx="4016">
                  <c:v>3.9460000000000002</c:v>
                </c:pt>
                <c:pt idx="4017">
                  <c:v>3.948</c:v>
                </c:pt>
                <c:pt idx="4018">
                  <c:v>3.95</c:v>
                </c:pt>
                <c:pt idx="4019">
                  <c:v>3.952</c:v>
                </c:pt>
                <c:pt idx="4020">
                  <c:v>3.9535</c:v>
                </c:pt>
                <c:pt idx="4021">
                  <c:v>3.9550000000000001</c:v>
                </c:pt>
                <c:pt idx="4022">
                  <c:v>3.9565000000000001</c:v>
                </c:pt>
                <c:pt idx="4023">
                  <c:v>3.9584999999999999</c:v>
                </c:pt>
                <c:pt idx="4024">
                  <c:v>3.96</c:v>
                </c:pt>
                <c:pt idx="4025">
                  <c:v>3.9615</c:v>
                </c:pt>
                <c:pt idx="4026">
                  <c:v>3.9630000000000001</c:v>
                </c:pt>
                <c:pt idx="4027">
                  <c:v>3.9645000000000001</c:v>
                </c:pt>
                <c:pt idx="4028">
                  <c:v>3.9670000000000001</c:v>
                </c:pt>
                <c:pt idx="4029">
                  <c:v>3.9685000000000001</c:v>
                </c:pt>
                <c:pt idx="4030">
                  <c:v>3.97</c:v>
                </c:pt>
                <c:pt idx="4031">
                  <c:v>3.9710000000000001</c:v>
                </c:pt>
                <c:pt idx="4032">
                  <c:v>3.9729999999999999</c:v>
                </c:pt>
                <c:pt idx="4033">
                  <c:v>3.9750000000000001</c:v>
                </c:pt>
                <c:pt idx="4034">
                  <c:v>3.9769999999999999</c:v>
                </c:pt>
                <c:pt idx="4035">
                  <c:v>3.9780000000000002</c:v>
                </c:pt>
                <c:pt idx="4036">
                  <c:v>3.98</c:v>
                </c:pt>
                <c:pt idx="4037">
                  <c:v>3.9809999999999999</c:v>
                </c:pt>
                <c:pt idx="4038">
                  <c:v>3.9830000000000001</c:v>
                </c:pt>
                <c:pt idx="4039">
                  <c:v>3.9849999999999999</c:v>
                </c:pt>
                <c:pt idx="4040">
                  <c:v>3.9870000000000001</c:v>
                </c:pt>
                <c:pt idx="4041">
                  <c:v>3.988</c:v>
                </c:pt>
                <c:pt idx="4042">
                  <c:v>3.99</c:v>
                </c:pt>
                <c:pt idx="4043">
                  <c:v>3.9914999999999998</c:v>
                </c:pt>
                <c:pt idx="4044">
                  <c:v>3.9935</c:v>
                </c:pt>
                <c:pt idx="4045">
                  <c:v>3.9954999999999998</c:v>
                </c:pt>
                <c:pt idx="4046">
                  <c:v>3.9969999999999999</c:v>
                </c:pt>
                <c:pt idx="4047">
                  <c:v>3.9984999999999999</c:v>
                </c:pt>
                <c:pt idx="4048">
                  <c:v>4</c:v>
                </c:pt>
                <c:pt idx="4049">
                  <c:v>4.0019999999999998</c:v>
                </c:pt>
                <c:pt idx="4050">
                  <c:v>4.0039999999999996</c:v>
                </c:pt>
                <c:pt idx="4051">
                  <c:v>4.0060000000000002</c:v>
                </c:pt>
                <c:pt idx="4052">
                  <c:v>4.0069999999999997</c:v>
                </c:pt>
                <c:pt idx="4053">
                  <c:v>4.0084999999999997</c:v>
                </c:pt>
                <c:pt idx="4054">
                  <c:v>4.0105000000000004</c:v>
                </c:pt>
                <c:pt idx="4055">
                  <c:v>4.0129999999999999</c:v>
                </c:pt>
                <c:pt idx="4056">
                  <c:v>4.0149999999999997</c:v>
                </c:pt>
                <c:pt idx="4057">
                  <c:v>4.0164999999999997</c:v>
                </c:pt>
                <c:pt idx="4058">
                  <c:v>4.0185000000000004</c:v>
                </c:pt>
                <c:pt idx="4059">
                  <c:v>4.0199999999999996</c:v>
                </c:pt>
                <c:pt idx="4060">
                  <c:v>4.0214999999999996</c:v>
                </c:pt>
                <c:pt idx="4061">
                  <c:v>4.0235000000000003</c:v>
                </c:pt>
                <c:pt idx="4062">
                  <c:v>4.0255000000000001</c:v>
                </c:pt>
                <c:pt idx="4063">
                  <c:v>4.0270000000000001</c:v>
                </c:pt>
                <c:pt idx="4064">
                  <c:v>4.0294999999999996</c:v>
                </c:pt>
                <c:pt idx="4065">
                  <c:v>4.0315000000000003</c:v>
                </c:pt>
                <c:pt idx="4066">
                  <c:v>4.0330000000000004</c:v>
                </c:pt>
                <c:pt idx="4067">
                  <c:v>4.0350000000000001</c:v>
                </c:pt>
                <c:pt idx="4068">
                  <c:v>4.0374999999999996</c:v>
                </c:pt>
                <c:pt idx="4069">
                  <c:v>4.0389999999999997</c:v>
                </c:pt>
                <c:pt idx="4070">
                  <c:v>4.0410000000000004</c:v>
                </c:pt>
                <c:pt idx="4071">
                  <c:v>4.0434999999999999</c:v>
                </c:pt>
                <c:pt idx="4072">
                  <c:v>4.0454999999999997</c:v>
                </c:pt>
                <c:pt idx="4073">
                  <c:v>4.0469999999999997</c:v>
                </c:pt>
                <c:pt idx="4074">
                  <c:v>4.0495000000000001</c:v>
                </c:pt>
                <c:pt idx="4075">
                  <c:v>4.0510000000000002</c:v>
                </c:pt>
                <c:pt idx="4076">
                  <c:v>4.0534999999999997</c:v>
                </c:pt>
                <c:pt idx="4077">
                  <c:v>4.0549999999999997</c:v>
                </c:pt>
                <c:pt idx="4078">
                  <c:v>4.0570000000000004</c:v>
                </c:pt>
                <c:pt idx="4079">
                  <c:v>4.0590000000000002</c:v>
                </c:pt>
                <c:pt idx="4080">
                  <c:v>4.0605000000000002</c:v>
                </c:pt>
                <c:pt idx="4081">
                  <c:v>4.0625</c:v>
                </c:pt>
                <c:pt idx="4082">
                  <c:v>4.0644999999999998</c:v>
                </c:pt>
                <c:pt idx="4083">
                  <c:v>4.0664999999999996</c:v>
                </c:pt>
                <c:pt idx="4084">
                  <c:v>4.0679999999999996</c:v>
                </c:pt>
                <c:pt idx="4085">
                  <c:v>4.0705</c:v>
                </c:pt>
                <c:pt idx="4086">
                  <c:v>4.0720000000000001</c:v>
                </c:pt>
                <c:pt idx="4087">
                  <c:v>4.0735000000000001</c:v>
                </c:pt>
                <c:pt idx="4088">
                  <c:v>4.0754999999999999</c:v>
                </c:pt>
                <c:pt idx="4089">
                  <c:v>4.0774999999999997</c:v>
                </c:pt>
                <c:pt idx="4090">
                  <c:v>4.0795000000000003</c:v>
                </c:pt>
                <c:pt idx="4091">
                  <c:v>4.0810000000000004</c:v>
                </c:pt>
                <c:pt idx="4092">
                  <c:v>4.0834999999999999</c:v>
                </c:pt>
                <c:pt idx="4093">
                  <c:v>4.0854999999999997</c:v>
                </c:pt>
                <c:pt idx="4094">
                  <c:v>4.0869999999999997</c:v>
                </c:pt>
                <c:pt idx="4095">
                  <c:v>4.0890000000000004</c:v>
                </c:pt>
                <c:pt idx="4096">
                  <c:v>4.0904999999999996</c:v>
                </c:pt>
                <c:pt idx="4097">
                  <c:v>4.0919999999999996</c:v>
                </c:pt>
                <c:pt idx="4098">
                  <c:v>4.0945</c:v>
                </c:pt>
                <c:pt idx="4099">
                  <c:v>4.0964999999999998</c:v>
                </c:pt>
                <c:pt idx="4100">
                  <c:v>4.0984999999999996</c:v>
                </c:pt>
                <c:pt idx="4101">
                  <c:v>4.1005000000000003</c:v>
                </c:pt>
                <c:pt idx="4102">
                  <c:v>4.1020000000000003</c:v>
                </c:pt>
                <c:pt idx="4103">
                  <c:v>4.1035000000000004</c:v>
                </c:pt>
                <c:pt idx="4104">
                  <c:v>4.1050000000000004</c:v>
                </c:pt>
                <c:pt idx="4105">
                  <c:v>4.1070000000000002</c:v>
                </c:pt>
                <c:pt idx="4106">
                  <c:v>4.1085000000000003</c:v>
                </c:pt>
                <c:pt idx="4107">
                  <c:v>4.1105</c:v>
                </c:pt>
                <c:pt idx="4108">
                  <c:v>4.1124999999999998</c:v>
                </c:pt>
                <c:pt idx="4109">
                  <c:v>4.1144999999999996</c:v>
                </c:pt>
                <c:pt idx="4110">
                  <c:v>4.1165000000000003</c:v>
                </c:pt>
                <c:pt idx="4111">
                  <c:v>4.1180000000000003</c:v>
                </c:pt>
                <c:pt idx="4112">
                  <c:v>4.12</c:v>
                </c:pt>
                <c:pt idx="4113">
                  <c:v>4.1215000000000002</c:v>
                </c:pt>
                <c:pt idx="4114">
                  <c:v>4.1239999999999997</c:v>
                </c:pt>
                <c:pt idx="4115">
                  <c:v>4.1260000000000003</c:v>
                </c:pt>
                <c:pt idx="4116">
                  <c:v>4.1280000000000001</c:v>
                </c:pt>
                <c:pt idx="4117">
                  <c:v>4.1295000000000002</c:v>
                </c:pt>
                <c:pt idx="4118">
                  <c:v>4.1310000000000002</c:v>
                </c:pt>
                <c:pt idx="4119">
                  <c:v>4.133</c:v>
                </c:pt>
                <c:pt idx="4120">
                  <c:v>4.1349999999999998</c:v>
                </c:pt>
                <c:pt idx="4121">
                  <c:v>4.1364999999999998</c:v>
                </c:pt>
                <c:pt idx="4122">
                  <c:v>4.1384999999999996</c:v>
                </c:pt>
                <c:pt idx="4123">
                  <c:v>4.1405000000000003</c:v>
                </c:pt>
                <c:pt idx="4124">
                  <c:v>4.1420000000000003</c:v>
                </c:pt>
                <c:pt idx="4125">
                  <c:v>4.1435000000000004</c:v>
                </c:pt>
                <c:pt idx="4126">
                  <c:v>4.1459999999999999</c:v>
                </c:pt>
                <c:pt idx="4127">
                  <c:v>4.1485000000000003</c:v>
                </c:pt>
                <c:pt idx="4128">
                  <c:v>4.1500000000000004</c:v>
                </c:pt>
                <c:pt idx="4129">
                  <c:v>4.1520000000000001</c:v>
                </c:pt>
                <c:pt idx="4130">
                  <c:v>4.1529999999999996</c:v>
                </c:pt>
                <c:pt idx="4131">
                  <c:v>4.1550000000000002</c:v>
                </c:pt>
                <c:pt idx="4132">
                  <c:v>4.157</c:v>
                </c:pt>
                <c:pt idx="4133">
                  <c:v>4.1589999999999998</c:v>
                </c:pt>
                <c:pt idx="4134">
                  <c:v>4.1615000000000002</c:v>
                </c:pt>
                <c:pt idx="4135">
                  <c:v>4.1630000000000003</c:v>
                </c:pt>
                <c:pt idx="4136">
                  <c:v>4.1645000000000003</c:v>
                </c:pt>
                <c:pt idx="4137">
                  <c:v>4.1665000000000001</c:v>
                </c:pt>
                <c:pt idx="4138">
                  <c:v>4.1684999999999999</c:v>
                </c:pt>
                <c:pt idx="4139">
                  <c:v>4.1710000000000003</c:v>
                </c:pt>
                <c:pt idx="4140">
                  <c:v>4.1725000000000003</c:v>
                </c:pt>
                <c:pt idx="4141">
                  <c:v>4.1745000000000001</c:v>
                </c:pt>
                <c:pt idx="4142">
                  <c:v>4.1760000000000002</c:v>
                </c:pt>
                <c:pt idx="4143">
                  <c:v>4.1779999999999999</c:v>
                </c:pt>
                <c:pt idx="4144">
                  <c:v>4.181</c:v>
                </c:pt>
                <c:pt idx="4145">
                  <c:v>4.1829999999999998</c:v>
                </c:pt>
                <c:pt idx="4146">
                  <c:v>4.1844999999999999</c:v>
                </c:pt>
                <c:pt idx="4147">
                  <c:v>4.1864999999999997</c:v>
                </c:pt>
                <c:pt idx="4148">
                  <c:v>4.1890000000000001</c:v>
                </c:pt>
                <c:pt idx="4149">
                  <c:v>4.1905000000000001</c:v>
                </c:pt>
                <c:pt idx="4150">
                  <c:v>4.1924999999999999</c:v>
                </c:pt>
                <c:pt idx="4151">
                  <c:v>4.194</c:v>
                </c:pt>
                <c:pt idx="4152">
                  <c:v>4.1955</c:v>
                </c:pt>
                <c:pt idx="4153">
                  <c:v>4.1980000000000004</c:v>
                </c:pt>
                <c:pt idx="4154">
                  <c:v>4.2</c:v>
                </c:pt>
                <c:pt idx="4155">
                  <c:v>4.202</c:v>
                </c:pt>
                <c:pt idx="4156">
                  <c:v>4.2039999999999997</c:v>
                </c:pt>
                <c:pt idx="4157">
                  <c:v>4.2060000000000004</c:v>
                </c:pt>
                <c:pt idx="4158">
                  <c:v>4.2084999999999999</c:v>
                </c:pt>
                <c:pt idx="4159">
                  <c:v>4.2104999999999997</c:v>
                </c:pt>
                <c:pt idx="4160">
                  <c:v>4.2119999999999997</c:v>
                </c:pt>
                <c:pt idx="4161">
                  <c:v>4.2140000000000004</c:v>
                </c:pt>
                <c:pt idx="4162">
                  <c:v>4.2154999999999996</c:v>
                </c:pt>
                <c:pt idx="4163">
                  <c:v>4.2175000000000002</c:v>
                </c:pt>
                <c:pt idx="4164">
                  <c:v>4.22</c:v>
                </c:pt>
                <c:pt idx="4165">
                  <c:v>4.2214999999999998</c:v>
                </c:pt>
                <c:pt idx="4166">
                  <c:v>4.2234999999999996</c:v>
                </c:pt>
                <c:pt idx="4167">
                  <c:v>4.2249999999999996</c:v>
                </c:pt>
                <c:pt idx="4168">
                  <c:v>4.2270000000000003</c:v>
                </c:pt>
                <c:pt idx="4169">
                  <c:v>4.2290000000000001</c:v>
                </c:pt>
                <c:pt idx="4170">
                  <c:v>4.2309999999999999</c:v>
                </c:pt>
                <c:pt idx="4171">
                  <c:v>4.2329999999999997</c:v>
                </c:pt>
                <c:pt idx="4172">
                  <c:v>4.2350000000000003</c:v>
                </c:pt>
                <c:pt idx="4173">
                  <c:v>4.2365000000000004</c:v>
                </c:pt>
                <c:pt idx="4174">
                  <c:v>4.2389999999999999</c:v>
                </c:pt>
                <c:pt idx="4175">
                  <c:v>4.2404999999999999</c:v>
                </c:pt>
                <c:pt idx="4176">
                  <c:v>4.2424999999999997</c:v>
                </c:pt>
                <c:pt idx="4177">
                  <c:v>4.2450000000000001</c:v>
                </c:pt>
                <c:pt idx="4178">
                  <c:v>4.2469999999999999</c:v>
                </c:pt>
                <c:pt idx="4179">
                  <c:v>4.2484999999999999</c:v>
                </c:pt>
                <c:pt idx="4180">
                  <c:v>4.2504999999999997</c:v>
                </c:pt>
                <c:pt idx="4181">
                  <c:v>4.2519999999999998</c:v>
                </c:pt>
                <c:pt idx="4182">
                  <c:v>4.2534999999999998</c:v>
                </c:pt>
                <c:pt idx="4183">
                  <c:v>4.2560000000000002</c:v>
                </c:pt>
                <c:pt idx="4184">
                  <c:v>4.2575000000000003</c:v>
                </c:pt>
                <c:pt idx="4185">
                  <c:v>4.2590000000000003</c:v>
                </c:pt>
                <c:pt idx="4186">
                  <c:v>4.2610000000000001</c:v>
                </c:pt>
                <c:pt idx="4187">
                  <c:v>4.2625000000000002</c:v>
                </c:pt>
                <c:pt idx="4188">
                  <c:v>4.2649999999999997</c:v>
                </c:pt>
                <c:pt idx="4189">
                  <c:v>4.2670000000000003</c:v>
                </c:pt>
                <c:pt idx="4190">
                  <c:v>4.2685000000000004</c:v>
                </c:pt>
                <c:pt idx="4191">
                  <c:v>4.2705000000000002</c:v>
                </c:pt>
                <c:pt idx="4192">
                  <c:v>4.2720000000000002</c:v>
                </c:pt>
                <c:pt idx="4193">
                  <c:v>4.2744999999999997</c:v>
                </c:pt>
                <c:pt idx="4194">
                  <c:v>4.2759999999999998</c:v>
                </c:pt>
                <c:pt idx="4195">
                  <c:v>4.2779999999999996</c:v>
                </c:pt>
                <c:pt idx="4196">
                  <c:v>4.2794999999999996</c:v>
                </c:pt>
                <c:pt idx="4197">
                  <c:v>4.2809999999999997</c:v>
                </c:pt>
                <c:pt idx="4198">
                  <c:v>4.2835000000000001</c:v>
                </c:pt>
                <c:pt idx="4199">
                  <c:v>4.2854999999999999</c:v>
                </c:pt>
                <c:pt idx="4200">
                  <c:v>4.2869999999999999</c:v>
                </c:pt>
                <c:pt idx="4201">
                  <c:v>4.2889999999999997</c:v>
                </c:pt>
                <c:pt idx="4202">
                  <c:v>4.2904999999999998</c:v>
                </c:pt>
                <c:pt idx="4203">
                  <c:v>4.2925000000000004</c:v>
                </c:pt>
                <c:pt idx="4204">
                  <c:v>4.2939999999999996</c:v>
                </c:pt>
                <c:pt idx="4205">
                  <c:v>4.2960000000000003</c:v>
                </c:pt>
                <c:pt idx="4206">
                  <c:v>4.298</c:v>
                </c:pt>
                <c:pt idx="4207">
                  <c:v>4.2995000000000001</c:v>
                </c:pt>
                <c:pt idx="4208">
                  <c:v>4.3010000000000002</c:v>
                </c:pt>
                <c:pt idx="4209">
                  <c:v>4.3025000000000002</c:v>
                </c:pt>
                <c:pt idx="4210">
                  <c:v>4.3049999999999997</c:v>
                </c:pt>
                <c:pt idx="4211">
                  <c:v>4.3070000000000004</c:v>
                </c:pt>
                <c:pt idx="4212">
                  <c:v>4.3085000000000004</c:v>
                </c:pt>
                <c:pt idx="4213">
                  <c:v>4.3105000000000002</c:v>
                </c:pt>
                <c:pt idx="4214">
                  <c:v>4.3120000000000003</c:v>
                </c:pt>
                <c:pt idx="4215">
                  <c:v>4.3129999999999997</c:v>
                </c:pt>
                <c:pt idx="4216">
                  <c:v>4.3150000000000004</c:v>
                </c:pt>
                <c:pt idx="4217">
                  <c:v>4.3170000000000002</c:v>
                </c:pt>
                <c:pt idx="4218">
                  <c:v>4.3185000000000002</c:v>
                </c:pt>
                <c:pt idx="4219">
                  <c:v>4.32</c:v>
                </c:pt>
                <c:pt idx="4220">
                  <c:v>4.3215000000000003</c:v>
                </c:pt>
                <c:pt idx="4221">
                  <c:v>4.3235000000000001</c:v>
                </c:pt>
                <c:pt idx="4222">
                  <c:v>4.3250000000000002</c:v>
                </c:pt>
                <c:pt idx="4223">
                  <c:v>4.327</c:v>
                </c:pt>
                <c:pt idx="4224">
                  <c:v>4.3289999999999997</c:v>
                </c:pt>
                <c:pt idx="4225">
                  <c:v>4.33</c:v>
                </c:pt>
                <c:pt idx="4226">
                  <c:v>4.3319999999999999</c:v>
                </c:pt>
                <c:pt idx="4227">
                  <c:v>4.3334999999999999</c:v>
                </c:pt>
                <c:pt idx="4228">
                  <c:v>4.3354999999999997</c:v>
                </c:pt>
                <c:pt idx="4229">
                  <c:v>4.3375000000000004</c:v>
                </c:pt>
                <c:pt idx="4230">
                  <c:v>4.3390000000000004</c:v>
                </c:pt>
                <c:pt idx="4231">
                  <c:v>4.3414999999999999</c:v>
                </c:pt>
                <c:pt idx="4232">
                  <c:v>4.343</c:v>
                </c:pt>
                <c:pt idx="4233">
                  <c:v>4.3445</c:v>
                </c:pt>
                <c:pt idx="4234">
                  <c:v>4.3460000000000001</c:v>
                </c:pt>
                <c:pt idx="4235">
                  <c:v>4.3479999999999999</c:v>
                </c:pt>
                <c:pt idx="4236">
                  <c:v>4.3499999999999996</c:v>
                </c:pt>
                <c:pt idx="4237">
                  <c:v>4.3514999999999997</c:v>
                </c:pt>
                <c:pt idx="4238">
                  <c:v>4.3529999999999998</c:v>
                </c:pt>
                <c:pt idx="4239">
                  <c:v>4.3544999999999998</c:v>
                </c:pt>
                <c:pt idx="4240">
                  <c:v>4.3564999999999996</c:v>
                </c:pt>
                <c:pt idx="4241">
                  <c:v>4.3585000000000003</c:v>
                </c:pt>
                <c:pt idx="4242">
                  <c:v>4.3605</c:v>
                </c:pt>
                <c:pt idx="4243">
                  <c:v>4.3624999999999998</c:v>
                </c:pt>
                <c:pt idx="4244">
                  <c:v>4.3644999999999996</c:v>
                </c:pt>
                <c:pt idx="4245">
                  <c:v>4.3665000000000003</c:v>
                </c:pt>
                <c:pt idx="4246">
                  <c:v>4.3680000000000003</c:v>
                </c:pt>
                <c:pt idx="4247">
                  <c:v>4.37</c:v>
                </c:pt>
                <c:pt idx="4248">
                  <c:v>4.3715000000000002</c:v>
                </c:pt>
                <c:pt idx="4249">
                  <c:v>4.3730000000000002</c:v>
                </c:pt>
                <c:pt idx="4250">
                  <c:v>4.3745000000000003</c:v>
                </c:pt>
                <c:pt idx="4251">
                  <c:v>4.3765000000000001</c:v>
                </c:pt>
                <c:pt idx="4252">
                  <c:v>4.3780000000000001</c:v>
                </c:pt>
                <c:pt idx="4253">
                  <c:v>4.38</c:v>
                </c:pt>
                <c:pt idx="4254">
                  <c:v>4.3819999999999997</c:v>
                </c:pt>
                <c:pt idx="4255">
                  <c:v>4.3834999999999997</c:v>
                </c:pt>
                <c:pt idx="4256">
                  <c:v>4.3849999999999998</c:v>
                </c:pt>
                <c:pt idx="4257">
                  <c:v>4.3869999999999996</c:v>
                </c:pt>
                <c:pt idx="4258">
                  <c:v>4.3884999999999996</c:v>
                </c:pt>
                <c:pt idx="4259">
                  <c:v>4.3905000000000003</c:v>
                </c:pt>
                <c:pt idx="4260">
                  <c:v>4.3929999999999998</c:v>
                </c:pt>
                <c:pt idx="4261">
                  <c:v>4.3949999999999996</c:v>
                </c:pt>
                <c:pt idx="4262">
                  <c:v>4.3964999999999996</c:v>
                </c:pt>
                <c:pt idx="4263">
                  <c:v>4.3985000000000003</c:v>
                </c:pt>
                <c:pt idx="4264">
                  <c:v>4.4000000000000004</c:v>
                </c:pt>
                <c:pt idx="4265">
                  <c:v>4.4024999999999999</c:v>
                </c:pt>
                <c:pt idx="4266">
                  <c:v>4.4044999999999996</c:v>
                </c:pt>
                <c:pt idx="4267">
                  <c:v>4.4065000000000003</c:v>
                </c:pt>
                <c:pt idx="4268">
                  <c:v>4.4085000000000001</c:v>
                </c:pt>
                <c:pt idx="4269">
                  <c:v>4.41</c:v>
                </c:pt>
                <c:pt idx="4270">
                  <c:v>4.4119999999999999</c:v>
                </c:pt>
                <c:pt idx="4271">
                  <c:v>4.4145000000000003</c:v>
                </c:pt>
                <c:pt idx="4272">
                  <c:v>4.4165000000000001</c:v>
                </c:pt>
                <c:pt idx="4273">
                  <c:v>4.4180000000000001</c:v>
                </c:pt>
                <c:pt idx="4274">
                  <c:v>4.42</c:v>
                </c:pt>
                <c:pt idx="4275">
                  <c:v>4.4210000000000003</c:v>
                </c:pt>
                <c:pt idx="4276">
                  <c:v>4.4240000000000004</c:v>
                </c:pt>
                <c:pt idx="4277">
                  <c:v>4.4255000000000004</c:v>
                </c:pt>
                <c:pt idx="4278">
                  <c:v>4.4269999999999996</c:v>
                </c:pt>
                <c:pt idx="4279">
                  <c:v>4.4290000000000003</c:v>
                </c:pt>
                <c:pt idx="4280">
                  <c:v>4.43</c:v>
                </c:pt>
                <c:pt idx="4281">
                  <c:v>4.4320000000000004</c:v>
                </c:pt>
                <c:pt idx="4282">
                  <c:v>4.4340000000000002</c:v>
                </c:pt>
                <c:pt idx="4283">
                  <c:v>4.4364999999999997</c:v>
                </c:pt>
                <c:pt idx="4284">
                  <c:v>4.4379999999999997</c:v>
                </c:pt>
                <c:pt idx="4285">
                  <c:v>4.4400000000000004</c:v>
                </c:pt>
                <c:pt idx="4286">
                  <c:v>4.4420000000000002</c:v>
                </c:pt>
                <c:pt idx="4287">
                  <c:v>4.444</c:v>
                </c:pt>
                <c:pt idx="4288">
                  <c:v>4.4459999999999997</c:v>
                </c:pt>
                <c:pt idx="4289">
                  <c:v>4.4480000000000004</c:v>
                </c:pt>
                <c:pt idx="4290">
                  <c:v>4.4489999999999998</c:v>
                </c:pt>
                <c:pt idx="4291">
                  <c:v>4.4504999999999999</c:v>
                </c:pt>
                <c:pt idx="4292">
                  <c:v>4.4524999999999997</c:v>
                </c:pt>
                <c:pt idx="4293">
                  <c:v>4.4545000000000003</c:v>
                </c:pt>
                <c:pt idx="4294">
                  <c:v>4.4565000000000001</c:v>
                </c:pt>
                <c:pt idx="4295">
                  <c:v>4.4580000000000002</c:v>
                </c:pt>
                <c:pt idx="4296">
                  <c:v>4.46</c:v>
                </c:pt>
                <c:pt idx="4297">
                  <c:v>4.4615</c:v>
                </c:pt>
                <c:pt idx="4298">
                  <c:v>4.4634999999999998</c:v>
                </c:pt>
                <c:pt idx="4299">
                  <c:v>4.4649999999999999</c:v>
                </c:pt>
                <c:pt idx="4300">
                  <c:v>4.4669999999999996</c:v>
                </c:pt>
                <c:pt idx="4301">
                  <c:v>4.4684999999999997</c:v>
                </c:pt>
                <c:pt idx="4302">
                  <c:v>4.47</c:v>
                </c:pt>
                <c:pt idx="4303">
                  <c:v>4.4714999999999998</c:v>
                </c:pt>
                <c:pt idx="4304">
                  <c:v>4.4734999999999996</c:v>
                </c:pt>
                <c:pt idx="4305">
                  <c:v>4.476</c:v>
                </c:pt>
                <c:pt idx="4306">
                  <c:v>4.4779999999999998</c:v>
                </c:pt>
                <c:pt idx="4307">
                  <c:v>4.4794999999999998</c:v>
                </c:pt>
                <c:pt idx="4308">
                  <c:v>4.4814999999999996</c:v>
                </c:pt>
                <c:pt idx="4309">
                  <c:v>4.4829999999999997</c:v>
                </c:pt>
                <c:pt idx="4310">
                  <c:v>4.4844999999999997</c:v>
                </c:pt>
                <c:pt idx="4311">
                  <c:v>4.4870000000000001</c:v>
                </c:pt>
                <c:pt idx="4312">
                  <c:v>4.4889999999999999</c:v>
                </c:pt>
                <c:pt idx="4313">
                  <c:v>4.49</c:v>
                </c:pt>
                <c:pt idx="4314">
                  <c:v>4.492</c:v>
                </c:pt>
                <c:pt idx="4315">
                  <c:v>4.4935</c:v>
                </c:pt>
                <c:pt idx="4316">
                  <c:v>4.4954999999999998</c:v>
                </c:pt>
                <c:pt idx="4317">
                  <c:v>4.4974999999999996</c:v>
                </c:pt>
                <c:pt idx="4318">
                  <c:v>4.4995000000000003</c:v>
                </c:pt>
                <c:pt idx="4319">
                  <c:v>4.5010000000000003</c:v>
                </c:pt>
                <c:pt idx="4320">
                  <c:v>4.5025000000000004</c:v>
                </c:pt>
                <c:pt idx="4321">
                  <c:v>4.5039999999999996</c:v>
                </c:pt>
                <c:pt idx="4322">
                  <c:v>4.5060000000000002</c:v>
                </c:pt>
                <c:pt idx="4323">
                  <c:v>4.508</c:v>
                </c:pt>
                <c:pt idx="4324">
                  <c:v>4.5095000000000001</c:v>
                </c:pt>
                <c:pt idx="4325">
                  <c:v>4.5114999999999998</c:v>
                </c:pt>
                <c:pt idx="4326">
                  <c:v>4.5129999999999999</c:v>
                </c:pt>
                <c:pt idx="4327">
                  <c:v>4.5149999999999997</c:v>
                </c:pt>
                <c:pt idx="4328">
                  <c:v>4.5164999999999997</c:v>
                </c:pt>
                <c:pt idx="4329">
                  <c:v>4.5185000000000004</c:v>
                </c:pt>
                <c:pt idx="4330">
                  <c:v>4.5205000000000002</c:v>
                </c:pt>
                <c:pt idx="4331">
                  <c:v>4.5220000000000002</c:v>
                </c:pt>
                <c:pt idx="4332">
                  <c:v>4.5235000000000003</c:v>
                </c:pt>
                <c:pt idx="4333">
                  <c:v>4.5255000000000001</c:v>
                </c:pt>
                <c:pt idx="4334">
                  <c:v>4.5274999999999999</c:v>
                </c:pt>
                <c:pt idx="4335">
                  <c:v>4.5294999999999996</c:v>
                </c:pt>
                <c:pt idx="4336">
                  <c:v>4.5315000000000003</c:v>
                </c:pt>
                <c:pt idx="4337">
                  <c:v>4.5330000000000004</c:v>
                </c:pt>
                <c:pt idx="4338">
                  <c:v>4.5350000000000001</c:v>
                </c:pt>
                <c:pt idx="4339">
                  <c:v>4.5369999999999999</c:v>
                </c:pt>
                <c:pt idx="4340">
                  <c:v>4.5389999999999997</c:v>
                </c:pt>
                <c:pt idx="4341">
                  <c:v>4.5404999999999998</c:v>
                </c:pt>
                <c:pt idx="4342">
                  <c:v>4.5419999999999998</c:v>
                </c:pt>
                <c:pt idx="4343">
                  <c:v>4.5434999999999999</c:v>
                </c:pt>
                <c:pt idx="4344">
                  <c:v>4.5454999999999997</c:v>
                </c:pt>
                <c:pt idx="4345">
                  <c:v>4.548</c:v>
                </c:pt>
                <c:pt idx="4346">
                  <c:v>4.5495000000000001</c:v>
                </c:pt>
                <c:pt idx="4347">
                  <c:v>4.5510000000000002</c:v>
                </c:pt>
                <c:pt idx="4348">
                  <c:v>4.5529999999999999</c:v>
                </c:pt>
                <c:pt idx="4349">
                  <c:v>4.5545</c:v>
                </c:pt>
                <c:pt idx="4350">
                  <c:v>4.5564999999999998</c:v>
                </c:pt>
                <c:pt idx="4351">
                  <c:v>4.5585000000000004</c:v>
                </c:pt>
                <c:pt idx="4352">
                  <c:v>4.5599999999999996</c:v>
                </c:pt>
                <c:pt idx="4353">
                  <c:v>4.5614999999999997</c:v>
                </c:pt>
                <c:pt idx="4354">
                  <c:v>4.5629999999999997</c:v>
                </c:pt>
                <c:pt idx="4355">
                  <c:v>4.5650000000000004</c:v>
                </c:pt>
                <c:pt idx="4356">
                  <c:v>4.5670000000000002</c:v>
                </c:pt>
                <c:pt idx="4357">
                  <c:v>4.569</c:v>
                </c:pt>
                <c:pt idx="4358">
                  <c:v>4.57</c:v>
                </c:pt>
                <c:pt idx="4359">
                  <c:v>4.5720000000000001</c:v>
                </c:pt>
                <c:pt idx="4360">
                  <c:v>4.5739999999999998</c:v>
                </c:pt>
                <c:pt idx="4361">
                  <c:v>4.5765000000000002</c:v>
                </c:pt>
                <c:pt idx="4362">
                  <c:v>4.5780000000000003</c:v>
                </c:pt>
                <c:pt idx="4363">
                  <c:v>4.5795000000000003</c:v>
                </c:pt>
                <c:pt idx="4364">
                  <c:v>4.5810000000000004</c:v>
                </c:pt>
                <c:pt idx="4365">
                  <c:v>4.5830000000000002</c:v>
                </c:pt>
                <c:pt idx="4366">
                  <c:v>4.5854999999999997</c:v>
                </c:pt>
                <c:pt idx="4367">
                  <c:v>4.5869999999999997</c:v>
                </c:pt>
                <c:pt idx="4368">
                  <c:v>4.5884999999999998</c:v>
                </c:pt>
                <c:pt idx="4369">
                  <c:v>4.59</c:v>
                </c:pt>
                <c:pt idx="4370">
                  <c:v>4.5919999999999996</c:v>
                </c:pt>
                <c:pt idx="4371">
                  <c:v>4.5940000000000003</c:v>
                </c:pt>
                <c:pt idx="4372">
                  <c:v>4.5960000000000001</c:v>
                </c:pt>
                <c:pt idx="4373">
                  <c:v>4.5975000000000001</c:v>
                </c:pt>
                <c:pt idx="4374">
                  <c:v>4.5990000000000002</c:v>
                </c:pt>
                <c:pt idx="4375">
                  <c:v>4.601</c:v>
                </c:pt>
                <c:pt idx="4376">
                  <c:v>4.6029999999999998</c:v>
                </c:pt>
                <c:pt idx="4377">
                  <c:v>4.6050000000000004</c:v>
                </c:pt>
                <c:pt idx="4378">
                  <c:v>4.6070000000000002</c:v>
                </c:pt>
                <c:pt idx="4379">
                  <c:v>4.6079999999999997</c:v>
                </c:pt>
                <c:pt idx="4380">
                  <c:v>4.6100000000000003</c:v>
                </c:pt>
                <c:pt idx="4381">
                  <c:v>4.6109999999999998</c:v>
                </c:pt>
                <c:pt idx="4382">
                  <c:v>4.6135000000000002</c:v>
                </c:pt>
                <c:pt idx="4383">
                  <c:v>4.6154999999999999</c:v>
                </c:pt>
                <c:pt idx="4384">
                  <c:v>4.6174999999999997</c:v>
                </c:pt>
                <c:pt idx="4385">
                  <c:v>4.6189999999999998</c:v>
                </c:pt>
                <c:pt idx="4386">
                  <c:v>4.6204999999999998</c:v>
                </c:pt>
                <c:pt idx="4387">
                  <c:v>4.6224999999999996</c:v>
                </c:pt>
                <c:pt idx="4388">
                  <c:v>4.6245000000000003</c:v>
                </c:pt>
                <c:pt idx="4389">
                  <c:v>4.6260000000000003</c:v>
                </c:pt>
                <c:pt idx="4390">
                  <c:v>4.6280000000000001</c:v>
                </c:pt>
                <c:pt idx="4391">
                  <c:v>4.6295000000000002</c:v>
                </c:pt>
                <c:pt idx="4392">
                  <c:v>4.6315</c:v>
                </c:pt>
                <c:pt idx="4393">
                  <c:v>4.6334999999999997</c:v>
                </c:pt>
                <c:pt idx="4394">
                  <c:v>4.6349999999999998</c:v>
                </c:pt>
                <c:pt idx="4395">
                  <c:v>4.6364999999999998</c:v>
                </c:pt>
                <c:pt idx="4396">
                  <c:v>4.6384999999999996</c:v>
                </c:pt>
                <c:pt idx="4397">
                  <c:v>4.6405000000000003</c:v>
                </c:pt>
                <c:pt idx="4398">
                  <c:v>4.6420000000000003</c:v>
                </c:pt>
                <c:pt idx="4399">
                  <c:v>4.6440000000000001</c:v>
                </c:pt>
                <c:pt idx="4400">
                  <c:v>4.6459999999999999</c:v>
                </c:pt>
                <c:pt idx="4401">
                  <c:v>4.6479999999999997</c:v>
                </c:pt>
                <c:pt idx="4402">
                  <c:v>4.649</c:v>
                </c:pt>
                <c:pt idx="4403">
                  <c:v>4.6509999999999998</c:v>
                </c:pt>
                <c:pt idx="4404">
                  <c:v>4.6529999999999996</c:v>
                </c:pt>
                <c:pt idx="4405">
                  <c:v>4.6544999999999996</c:v>
                </c:pt>
                <c:pt idx="4406">
                  <c:v>4.6559999999999997</c:v>
                </c:pt>
                <c:pt idx="4407">
                  <c:v>4.6574999999999998</c:v>
                </c:pt>
                <c:pt idx="4408">
                  <c:v>4.66</c:v>
                </c:pt>
                <c:pt idx="4409">
                  <c:v>4.6619999999999999</c:v>
                </c:pt>
                <c:pt idx="4410">
                  <c:v>4.6635</c:v>
                </c:pt>
                <c:pt idx="4411">
                  <c:v>4.665</c:v>
                </c:pt>
                <c:pt idx="4412">
                  <c:v>4.6669999999999998</c:v>
                </c:pt>
                <c:pt idx="4413">
                  <c:v>4.6684999999999999</c:v>
                </c:pt>
                <c:pt idx="4414">
                  <c:v>4.6710000000000003</c:v>
                </c:pt>
                <c:pt idx="4415">
                  <c:v>4.6719999999999997</c:v>
                </c:pt>
                <c:pt idx="4416">
                  <c:v>4.6740000000000004</c:v>
                </c:pt>
                <c:pt idx="4417">
                  <c:v>4.6755000000000004</c:v>
                </c:pt>
                <c:pt idx="4418">
                  <c:v>4.6769999999999996</c:v>
                </c:pt>
                <c:pt idx="4419">
                  <c:v>4.6790000000000003</c:v>
                </c:pt>
                <c:pt idx="4420">
                  <c:v>4.681</c:v>
                </c:pt>
                <c:pt idx="4421">
                  <c:v>4.6829999999999998</c:v>
                </c:pt>
                <c:pt idx="4422">
                  <c:v>4.6840000000000002</c:v>
                </c:pt>
                <c:pt idx="4423">
                  <c:v>4.6859999999999999</c:v>
                </c:pt>
                <c:pt idx="4424">
                  <c:v>4.6879999999999997</c:v>
                </c:pt>
                <c:pt idx="4425">
                  <c:v>4.6900000000000004</c:v>
                </c:pt>
                <c:pt idx="4426">
                  <c:v>4.6914999999999996</c:v>
                </c:pt>
                <c:pt idx="4427">
                  <c:v>4.6935000000000002</c:v>
                </c:pt>
                <c:pt idx="4428">
                  <c:v>4.6950000000000003</c:v>
                </c:pt>
                <c:pt idx="4429">
                  <c:v>4.6959999999999997</c:v>
                </c:pt>
                <c:pt idx="4430">
                  <c:v>4.6985000000000001</c:v>
                </c:pt>
                <c:pt idx="4431">
                  <c:v>4.7004999999999999</c:v>
                </c:pt>
                <c:pt idx="4432">
                  <c:v>4.702</c:v>
                </c:pt>
                <c:pt idx="4433">
                  <c:v>4.7039999999999997</c:v>
                </c:pt>
                <c:pt idx="4434">
                  <c:v>4.7054999999999998</c:v>
                </c:pt>
                <c:pt idx="4435">
                  <c:v>4.7074999999999996</c:v>
                </c:pt>
                <c:pt idx="4436">
                  <c:v>4.7084999999999999</c:v>
                </c:pt>
                <c:pt idx="4437">
                  <c:v>4.71</c:v>
                </c:pt>
                <c:pt idx="4438">
                  <c:v>4.7119999999999997</c:v>
                </c:pt>
                <c:pt idx="4439">
                  <c:v>4.7145000000000001</c:v>
                </c:pt>
                <c:pt idx="4440">
                  <c:v>4.7160000000000002</c:v>
                </c:pt>
                <c:pt idx="4441">
                  <c:v>4.7175000000000002</c:v>
                </c:pt>
                <c:pt idx="4442">
                  <c:v>4.7184999999999997</c:v>
                </c:pt>
                <c:pt idx="4443">
                  <c:v>4.72</c:v>
                </c:pt>
                <c:pt idx="4444">
                  <c:v>4.7210000000000001</c:v>
                </c:pt>
                <c:pt idx="4445">
                  <c:v>4.7229999999999999</c:v>
                </c:pt>
                <c:pt idx="4446">
                  <c:v>4.7255000000000003</c:v>
                </c:pt>
                <c:pt idx="4447">
                  <c:v>4.7275</c:v>
                </c:pt>
                <c:pt idx="4448">
                  <c:v>4.7290000000000001</c:v>
                </c:pt>
                <c:pt idx="4449">
                  <c:v>4.7305000000000001</c:v>
                </c:pt>
                <c:pt idx="4450">
                  <c:v>4.7324999999999999</c:v>
                </c:pt>
                <c:pt idx="4451">
                  <c:v>4.7350000000000003</c:v>
                </c:pt>
                <c:pt idx="4452">
                  <c:v>4.7370000000000001</c:v>
                </c:pt>
                <c:pt idx="4453">
                  <c:v>4.7385000000000002</c:v>
                </c:pt>
                <c:pt idx="4454">
                  <c:v>4.7404999999999999</c:v>
                </c:pt>
                <c:pt idx="4455">
                  <c:v>4.742</c:v>
                </c:pt>
                <c:pt idx="4456">
                  <c:v>4.7445000000000004</c:v>
                </c:pt>
                <c:pt idx="4457">
                  <c:v>4.7460000000000004</c:v>
                </c:pt>
                <c:pt idx="4458">
                  <c:v>4.7474999999999996</c:v>
                </c:pt>
                <c:pt idx="4459">
                  <c:v>4.7495000000000003</c:v>
                </c:pt>
                <c:pt idx="4460">
                  <c:v>4.7510000000000003</c:v>
                </c:pt>
                <c:pt idx="4461">
                  <c:v>4.7530000000000001</c:v>
                </c:pt>
                <c:pt idx="4462">
                  <c:v>4.7554999999999996</c:v>
                </c:pt>
                <c:pt idx="4463">
                  <c:v>4.7575000000000003</c:v>
                </c:pt>
                <c:pt idx="4464">
                  <c:v>4.7590000000000003</c:v>
                </c:pt>
                <c:pt idx="4465">
                  <c:v>4.7605000000000004</c:v>
                </c:pt>
                <c:pt idx="4466">
                  <c:v>4.7619999999999996</c:v>
                </c:pt>
                <c:pt idx="4467">
                  <c:v>4.7640000000000002</c:v>
                </c:pt>
                <c:pt idx="4468">
                  <c:v>4.7664999999999997</c:v>
                </c:pt>
                <c:pt idx="4469">
                  <c:v>4.7685000000000004</c:v>
                </c:pt>
                <c:pt idx="4470">
                  <c:v>4.7699999999999996</c:v>
                </c:pt>
                <c:pt idx="4471">
                  <c:v>4.7714999999999996</c:v>
                </c:pt>
                <c:pt idx="4472">
                  <c:v>4.7735000000000003</c:v>
                </c:pt>
                <c:pt idx="4473">
                  <c:v>4.7755000000000001</c:v>
                </c:pt>
                <c:pt idx="4474">
                  <c:v>4.7774999999999999</c:v>
                </c:pt>
                <c:pt idx="4475">
                  <c:v>4.7789999999999999</c:v>
                </c:pt>
                <c:pt idx="4476">
                  <c:v>4.7809999999999997</c:v>
                </c:pt>
                <c:pt idx="4477">
                  <c:v>4.7824999999999998</c:v>
                </c:pt>
                <c:pt idx="4478">
                  <c:v>4.7845000000000004</c:v>
                </c:pt>
                <c:pt idx="4479">
                  <c:v>4.7859999999999996</c:v>
                </c:pt>
                <c:pt idx="4480">
                  <c:v>4.7880000000000003</c:v>
                </c:pt>
                <c:pt idx="4481">
                  <c:v>4.7889999999999997</c:v>
                </c:pt>
                <c:pt idx="4482">
                  <c:v>4.7910000000000004</c:v>
                </c:pt>
                <c:pt idx="4483">
                  <c:v>4.7930000000000001</c:v>
                </c:pt>
                <c:pt idx="4484">
                  <c:v>4.7949999999999999</c:v>
                </c:pt>
                <c:pt idx="4485">
                  <c:v>4.7969999999999997</c:v>
                </c:pt>
                <c:pt idx="4486">
                  <c:v>4.7984999999999998</c:v>
                </c:pt>
                <c:pt idx="4487">
                  <c:v>4.8</c:v>
                </c:pt>
                <c:pt idx="4488">
                  <c:v>4.8025000000000002</c:v>
                </c:pt>
                <c:pt idx="4489">
                  <c:v>4.8040000000000003</c:v>
                </c:pt>
                <c:pt idx="4490">
                  <c:v>4.806</c:v>
                </c:pt>
                <c:pt idx="4491">
                  <c:v>4.8075000000000001</c:v>
                </c:pt>
                <c:pt idx="4492">
                  <c:v>4.8094999999999999</c:v>
                </c:pt>
                <c:pt idx="4493">
                  <c:v>4.8109999999999999</c:v>
                </c:pt>
                <c:pt idx="4494">
                  <c:v>4.8129999999999997</c:v>
                </c:pt>
                <c:pt idx="4495">
                  <c:v>4.8155000000000001</c:v>
                </c:pt>
                <c:pt idx="4496">
                  <c:v>4.8174999999999999</c:v>
                </c:pt>
                <c:pt idx="4497">
                  <c:v>4.8185000000000002</c:v>
                </c:pt>
                <c:pt idx="4498">
                  <c:v>4.82</c:v>
                </c:pt>
                <c:pt idx="4499">
                  <c:v>4.8215000000000003</c:v>
                </c:pt>
                <c:pt idx="4500">
                  <c:v>4.8235000000000001</c:v>
                </c:pt>
                <c:pt idx="4501">
                  <c:v>4.8250000000000002</c:v>
                </c:pt>
                <c:pt idx="4502">
                  <c:v>4.827</c:v>
                </c:pt>
                <c:pt idx="4503">
                  <c:v>4.8285</c:v>
                </c:pt>
                <c:pt idx="4504">
                  <c:v>4.83</c:v>
                </c:pt>
                <c:pt idx="4505">
                  <c:v>4.8315000000000001</c:v>
                </c:pt>
                <c:pt idx="4506">
                  <c:v>4.8334999999999999</c:v>
                </c:pt>
                <c:pt idx="4507">
                  <c:v>4.8354999999999997</c:v>
                </c:pt>
                <c:pt idx="4508">
                  <c:v>4.8375000000000004</c:v>
                </c:pt>
                <c:pt idx="4509">
                  <c:v>4.8390000000000004</c:v>
                </c:pt>
                <c:pt idx="4510">
                  <c:v>4.8404999999999996</c:v>
                </c:pt>
                <c:pt idx="4511">
                  <c:v>4.8419999999999996</c:v>
                </c:pt>
                <c:pt idx="4512">
                  <c:v>4.8440000000000003</c:v>
                </c:pt>
                <c:pt idx="4513">
                  <c:v>4.8455000000000004</c:v>
                </c:pt>
                <c:pt idx="4514">
                  <c:v>4.8475000000000001</c:v>
                </c:pt>
                <c:pt idx="4515">
                  <c:v>4.8494999999999999</c:v>
                </c:pt>
                <c:pt idx="4516">
                  <c:v>4.851</c:v>
                </c:pt>
                <c:pt idx="4517">
                  <c:v>4.8525</c:v>
                </c:pt>
                <c:pt idx="4518">
                  <c:v>4.8544999999999998</c:v>
                </c:pt>
                <c:pt idx="4519">
                  <c:v>4.8559999999999999</c:v>
                </c:pt>
                <c:pt idx="4520">
                  <c:v>4.8579999999999997</c:v>
                </c:pt>
                <c:pt idx="4521">
                  <c:v>4.8600000000000003</c:v>
                </c:pt>
                <c:pt idx="4522">
                  <c:v>4.8615000000000004</c:v>
                </c:pt>
                <c:pt idx="4523">
                  <c:v>4.8635000000000002</c:v>
                </c:pt>
                <c:pt idx="4524">
                  <c:v>4.8650000000000002</c:v>
                </c:pt>
                <c:pt idx="4525">
                  <c:v>4.867</c:v>
                </c:pt>
                <c:pt idx="4526">
                  <c:v>4.8685</c:v>
                </c:pt>
                <c:pt idx="4527">
                  <c:v>4.8704999999999998</c:v>
                </c:pt>
                <c:pt idx="4528">
                  <c:v>4.8719999999999999</c:v>
                </c:pt>
                <c:pt idx="4529">
                  <c:v>4.8739999999999997</c:v>
                </c:pt>
                <c:pt idx="4530">
                  <c:v>4.8760000000000003</c:v>
                </c:pt>
                <c:pt idx="4531">
                  <c:v>4.8780000000000001</c:v>
                </c:pt>
                <c:pt idx="4532">
                  <c:v>4.88</c:v>
                </c:pt>
                <c:pt idx="4533">
                  <c:v>4.8810000000000002</c:v>
                </c:pt>
                <c:pt idx="4534">
                  <c:v>4.883</c:v>
                </c:pt>
                <c:pt idx="4535">
                  <c:v>4.8845000000000001</c:v>
                </c:pt>
                <c:pt idx="4536">
                  <c:v>4.8869999999999996</c:v>
                </c:pt>
                <c:pt idx="4537">
                  <c:v>4.8890000000000002</c:v>
                </c:pt>
                <c:pt idx="4538">
                  <c:v>4.8899999999999997</c:v>
                </c:pt>
                <c:pt idx="4539">
                  <c:v>4.8920000000000003</c:v>
                </c:pt>
                <c:pt idx="4540">
                  <c:v>4.8944999999999999</c:v>
                </c:pt>
                <c:pt idx="4541">
                  <c:v>4.8970000000000002</c:v>
                </c:pt>
                <c:pt idx="4542">
                  <c:v>4.899</c:v>
                </c:pt>
                <c:pt idx="4543">
                  <c:v>4.9005000000000001</c:v>
                </c:pt>
                <c:pt idx="4544">
                  <c:v>4.9024999999999999</c:v>
                </c:pt>
                <c:pt idx="4545">
                  <c:v>4.9039999999999999</c:v>
                </c:pt>
                <c:pt idx="4546">
                  <c:v>4.9065000000000003</c:v>
                </c:pt>
                <c:pt idx="4547">
                  <c:v>4.9080000000000004</c:v>
                </c:pt>
                <c:pt idx="4548">
                  <c:v>4.91</c:v>
                </c:pt>
                <c:pt idx="4549">
                  <c:v>4.9109999999999996</c:v>
                </c:pt>
                <c:pt idx="4550">
                  <c:v>4.9135</c:v>
                </c:pt>
                <c:pt idx="4551">
                  <c:v>4.9154999999999998</c:v>
                </c:pt>
                <c:pt idx="4552">
                  <c:v>4.9175000000000004</c:v>
                </c:pt>
                <c:pt idx="4553">
                  <c:v>4.9189999999999996</c:v>
                </c:pt>
                <c:pt idx="4554">
                  <c:v>4.9204999999999997</c:v>
                </c:pt>
                <c:pt idx="4555">
                  <c:v>4.923</c:v>
                </c:pt>
                <c:pt idx="4556">
                  <c:v>4.9255000000000004</c:v>
                </c:pt>
                <c:pt idx="4557">
                  <c:v>4.9264999999999999</c:v>
                </c:pt>
                <c:pt idx="4558">
                  <c:v>4.9279999999999999</c:v>
                </c:pt>
                <c:pt idx="4559">
                  <c:v>4.93</c:v>
                </c:pt>
                <c:pt idx="4560">
                  <c:v>4.9314999999999998</c:v>
                </c:pt>
                <c:pt idx="4561">
                  <c:v>4.9340000000000002</c:v>
                </c:pt>
                <c:pt idx="4562">
                  <c:v>4.9355000000000002</c:v>
                </c:pt>
                <c:pt idx="4563">
                  <c:v>4.9375</c:v>
                </c:pt>
                <c:pt idx="4564">
                  <c:v>4.9390000000000001</c:v>
                </c:pt>
                <c:pt idx="4565">
                  <c:v>4.9409999999999998</c:v>
                </c:pt>
                <c:pt idx="4566">
                  <c:v>4.9435000000000002</c:v>
                </c:pt>
                <c:pt idx="4567">
                  <c:v>4.9455</c:v>
                </c:pt>
                <c:pt idx="4568">
                  <c:v>4.9465000000000003</c:v>
                </c:pt>
                <c:pt idx="4569">
                  <c:v>4.9485000000000001</c:v>
                </c:pt>
                <c:pt idx="4570">
                  <c:v>4.9504999999999999</c:v>
                </c:pt>
                <c:pt idx="4571">
                  <c:v>4.9524999999999997</c:v>
                </c:pt>
                <c:pt idx="4572">
                  <c:v>4.9545000000000003</c:v>
                </c:pt>
                <c:pt idx="4573">
                  <c:v>4.9560000000000004</c:v>
                </c:pt>
                <c:pt idx="4574">
                  <c:v>4.9580000000000002</c:v>
                </c:pt>
                <c:pt idx="4575">
                  <c:v>4.96</c:v>
                </c:pt>
                <c:pt idx="4576">
                  <c:v>4.9619999999999997</c:v>
                </c:pt>
                <c:pt idx="4577">
                  <c:v>4.9634999999999998</c:v>
                </c:pt>
                <c:pt idx="4578">
                  <c:v>4.9654999999999996</c:v>
                </c:pt>
                <c:pt idx="4579">
                  <c:v>4.9669999999999996</c:v>
                </c:pt>
                <c:pt idx="4580">
                  <c:v>4.9695</c:v>
                </c:pt>
                <c:pt idx="4581">
                  <c:v>4.9714999999999998</c:v>
                </c:pt>
                <c:pt idx="4582">
                  <c:v>4.9725000000000001</c:v>
                </c:pt>
                <c:pt idx="4583">
                  <c:v>4.9740000000000002</c:v>
                </c:pt>
                <c:pt idx="4584">
                  <c:v>4.976</c:v>
                </c:pt>
                <c:pt idx="4585">
                  <c:v>4.9779999999999998</c:v>
                </c:pt>
                <c:pt idx="4586">
                  <c:v>4.9800000000000004</c:v>
                </c:pt>
                <c:pt idx="4587">
                  <c:v>4.9820000000000002</c:v>
                </c:pt>
                <c:pt idx="4588">
                  <c:v>4.9829999999999997</c:v>
                </c:pt>
                <c:pt idx="4589">
                  <c:v>4.9855</c:v>
                </c:pt>
                <c:pt idx="4590">
                  <c:v>4.9874999999999998</c:v>
                </c:pt>
                <c:pt idx="4591">
                  <c:v>4.9889999999999999</c:v>
                </c:pt>
                <c:pt idx="4592">
                  <c:v>4.9909999999999997</c:v>
                </c:pt>
                <c:pt idx="4593">
                  <c:v>4.992</c:v>
                </c:pt>
                <c:pt idx="4594">
                  <c:v>4.9945000000000004</c:v>
                </c:pt>
                <c:pt idx="4595">
                  <c:v>4.9960000000000004</c:v>
                </c:pt>
                <c:pt idx="4596">
                  <c:v>4.9980000000000002</c:v>
                </c:pt>
                <c:pt idx="4597">
                  <c:v>4.9995000000000003</c:v>
                </c:pt>
                <c:pt idx="4598">
                  <c:v>5.0015000000000001</c:v>
                </c:pt>
                <c:pt idx="4599">
                  <c:v>5.0030000000000001</c:v>
                </c:pt>
                <c:pt idx="4600">
                  <c:v>5.0054999999999996</c:v>
                </c:pt>
                <c:pt idx="4601">
                  <c:v>5.0065</c:v>
                </c:pt>
                <c:pt idx="4602">
                  <c:v>5.0084999999999997</c:v>
                </c:pt>
                <c:pt idx="4603">
                  <c:v>5.0105000000000004</c:v>
                </c:pt>
                <c:pt idx="4604">
                  <c:v>5.0129999999999999</c:v>
                </c:pt>
                <c:pt idx="4605">
                  <c:v>5.0149999999999997</c:v>
                </c:pt>
                <c:pt idx="4606">
                  <c:v>5.0164999999999997</c:v>
                </c:pt>
                <c:pt idx="4607">
                  <c:v>5.0185000000000004</c:v>
                </c:pt>
                <c:pt idx="4608">
                  <c:v>5.0199999999999996</c:v>
                </c:pt>
                <c:pt idx="4609">
                  <c:v>5.0225</c:v>
                </c:pt>
                <c:pt idx="4610">
                  <c:v>5.024</c:v>
                </c:pt>
                <c:pt idx="4611">
                  <c:v>5.0255000000000001</c:v>
                </c:pt>
                <c:pt idx="4612">
                  <c:v>5.0274999999999999</c:v>
                </c:pt>
                <c:pt idx="4613">
                  <c:v>5.0294999999999996</c:v>
                </c:pt>
                <c:pt idx="4614">
                  <c:v>5.0315000000000003</c:v>
                </c:pt>
                <c:pt idx="4615">
                  <c:v>5.0335000000000001</c:v>
                </c:pt>
                <c:pt idx="4616">
                  <c:v>5.0350000000000001</c:v>
                </c:pt>
                <c:pt idx="4617">
                  <c:v>5.0369999999999999</c:v>
                </c:pt>
                <c:pt idx="4618">
                  <c:v>5.0395000000000003</c:v>
                </c:pt>
                <c:pt idx="4619">
                  <c:v>5.0415000000000001</c:v>
                </c:pt>
                <c:pt idx="4620">
                  <c:v>5.0425000000000004</c:v>
                </c:pt>
                <c:pt idx="4621">
                  <c:v>5.0439999999999996</c:v>
                </c:pt>
                <c:pt idx="4622">
                  <c:v>5.0465</c:v>
                </c:pt>
                <c:pt idx="4623">
                  <c:v>5.0484999999999998</c:v>
                </c:pt>
                <c:pt idx="4624">
                  <c:v>5.0505000000000004</c:v>
                </c:pt>
                <c:pt idx="4625">
                  <c:v>5.0514999999999999</c:v>
                </c:pt>
                <c:pt idx="4626">
                  <c:v>5.0540000000000003</c:v>
                </c:pt>
                <c:pt idx="4627">
                  <c:v>5.056</c:v>
                </c:pt>
                <c:pt idx="4628">
                  <c:v>5.0579999999999998</c:v>
                </c:pt>
                <c:pt idx="4629">
                  <c:v>5.0594999999999999</c:v>
                </c:pt>
                <c:pt idx="4630">
                  <c:v>5.0609999999999999</c:v>
                </c:pt>
                <c:pt idx="4631">
                  <c:v>5.0635000000000003</c:v>
                </c:pt>
                <c:pt idx="4632">
                  <c:v>5.0655000000000001</c:v>
                </c:pt>
                <c:pt idx="4633">
                  <c:v>5.0670000000000002</c:v>
                </c:pt>
                <c:pt idx="4634">
                  <c:v>5.0685000000000002</c:v>
                </c:pt>
                <c:pt idx="4635">
                  <c:v>5.0705</c:v>
                </c:pt>
                <c:pt idx="4636">
                  <c:v>5.0724999999999998</c:v>
                </c:pt>
                <c:pt idx="4637">
                  <c:v>5.0744999999999996</c:v>
                </c:pt>
                <c:pt idx="4638">
                  <c:v>5.0759999999999996</c:v>
                </c:pt>
                <c:pt idx="4639">
                  <c:v>5.0780000000000003</c:v>
                </c:pt>
                <c:pt idx="4640">
                  <c:v>5.0795000000000003</c:v>
                </c:pt>
                <c:pt idx="4641">
                  <c:v>5.0815000000000001</c:v>
                </c:pt>
                <c:pt idx="4642">
                  <c:v>5.0834999999999999</c:v>
                </c:pt>
                <c:pt idx="4643">
                  <c:v>5.0854999999999997</c:v>
                </c:pt>
                <c:pt idx="4644">
                  <c:v>5.0875000000000004</c:v>
                </c:pt>
                <c:pt idx="4645">
                  <c:v>5.0890000000000004</c:v>
                </c:pt>
                <c:pt idx="4646">
                  <c:v>5.0910000000000002</c:v>
                </c:pt>
                <c:pt idx="4647">
                  <c:v>5.0919999999999996</c:v>
                </c:pt>
                <c:pt idx="4648">
                  <c:v>5.0945</c:v>
                </c:pt>
                <c:pt idx="4649">
                  <c:v>5.0960000000000001</c:v>
                </c:pt>
                <c:pt idx="4650">
                  <c:v>5.0979999999999999</c:v>
                </c:pt>
                <c:pt idx="4651">
                  <c:v>5.0994999999999999</c:v>
                </c:pt>
                <c:pt idx="4652">
                  <c:v>5.101</c:v>
                </c:pt>
                <c:pt idx="4653">
                  <c:v>5.1035000000000004</c:v>
                </c:pt>
                <c:pt idx="4654">
                  <c:v>5.1055000000000001</c:v>
                </c:pt>
                <c:pt idx="4655">
                  <c:v>5.1074999999999999</c:v>
                </c:pt>
                <c:pt idx="4656">
                  <c:v>5.109</c:v>
                </c:pt>
                <c:pt idx="4657">
                  <c:v>5.1105</c:v>
                </c:pt>
                <c:pt idx="4658">
                  <c:v>5.1124999999999998</c:v>
                </c:pt>
                <c:pt idx="4659">
                  <c:v>5.1144999999999996</c:v>
                </c:pt>
                <c:pt idx="4660">
                  <c:v>5.1165000000000003</c:v>
                </c:pt>
                <c:pt idx="4661">
                  <c:v>5.1185</c:v>
                </c:pt>
                <c:pt idx="4662">
                  <c:v>5.12</c:v>
                </c:pt>
                <c:pt idx="4663">
                  <c:v>5.1215000000000002</c:v>
                </c:pt>
                <c:pt idx="4664">
                  <c:v>5.1234999999999999</c:v>
                </c:pt>
                <c:pt idx="4665">
                  <c:v>5.1260000000000003</c:v>
                </c:pt>
                <c:pt idx="4666">
                  <c:v>5.1275000000000004</c:v>
                </c:pt>
                <c:pt idx="4667">
                  <c:v>5.1289999999999996</c:v>
                </c:pt>
                <c:pt idx="4668">
                  <c:v>5.1304999999999996</c:v>
                </c:pt>
                <c:pt idx="4669">
                  <c:v>5.1325000000000003</c:v>
                </c:pt>
                <c:pt idx="4670">
                  <c:v>5.1349999999999998</c:v>
                </c:pt>
                <c:pt idx="4671">
                  <c:v>5.1369999999999996</c:v>
                </c:pt>
                <c:pt idx="4672">
                  <c:v>5.1384999999999996</c:v>
                </c:pt>
                <c:pt idx="4673">
                  <c:v>5.14</c:v>
                </c:pt>
                <c:pt idx="4674">
                  <c:v>5.1414999999999997</c:v>
                </c:pt>
                <c:pt idx="4675">
                  <c:v>5.1435000000000004</c:v>
                </c:pt>
                <c:pt idx="4676">
                  <c:v>5.1459999999999999</c:v>
                </c:pt>
                <c:pt idx="4677">
                  <c:v>5.1475</c:v>
                </c:pt>
                <c:pt idx="4678">
                  <c:v>5.149</c:v>
                </c:pt>
                <c:pt idx="4679">
                  <c:v>5.1505000000000001</c:v>
                </c:pt>
                <c:pt idx="4680">
                  <c:v>5.1524999999999999</c:v>
                </c:pt>
                <c:pt idx="4681">
                  <c:v>5.1544999999999996</c:v>
                </c:pt>
                <c:pt idx="4682">
                  <c:v>5.157</c:v>
                </c:pt>
                <c:pt idx="4683">
                  <c:v>5.1585000000000001</c:v>
                </c:pt>
                <c:pt idx="4684">
                  <c:v>5.16</c:v>
                </c:pt>
                <c:pt idx="4685">
                  <c:v>5.1619999999999999</c:v>
                </c:pt>
                <c:pt idx="4686">
                  <c:v>5.1645000000000003</c:v>
                </c:pt>
                <c:pt idx="4687">
                  <c:v>5.1660000000000004</c:v>
                </c:pt>
                <c:pt idx="4688">
                  <c:v>5.1675000000000004</c:v>
                </c:pt>
                <c:pt idx="4689">
                  <c:v>5.1689999999999996</c:v>
                </c:pt>
                <c:pt idx="4690">
                  <c:v>5.1710000000000003</c:v>
                </c:pt>
                <c:pt idx="4691">
                  <c:v>5.173</c:v>
                </c:pt>
                <c:pt idx="4692">
                  <c:v>5.1745000000000001</c:v>
                </c:pt>
                <c:pt idx="4693">
                  <c:v>5.1764999999999999</c:v>
                </c:pt>
                <c:pt idx="4694">
                  <c:v>5.1779999999999999</c:v>
                </c:pt>
                <c:pt idx="4695">
                  <c:v>5.1805000000000003</c:v>
                </c:pt>
                <c:pt idx="4696">
                  <c:v>5.1820000000000004</c:v>
                </c:pt>
                <c:pt idx="4697">
                  <c:v>5.1840000000000002</c:v>
                </c:pt>
                <c:pt idx="4698">
                  <c:v>5.1855000000000002</c:v>
                </c:pt>
                <c:pt idx="4699">
                  <c:v>5.1875</c:v>
                </c:pt>
                <c:pt idx="4700">
                  <c:v>5.1894999999999998</c:v>
                </c:pt>
                <c:pt idx="4701">
                  <c:v>5.1909999999999998</c:v>
                </c:pt>
                <c:pt idx="4702">
                  <c:v>5.1924999999999999</c:v>
                </c:pt>
                <c:pt idx="4703">
                  <c:v>5.194</c:v>
                </c:pt>
                <c:pt idx="4704">
                  <c:v>5.1959999999999997</c:v>
                </c:pt>
                <c:pt idx="4705">
                  <c:v>5.1980000000000004</c:v>
                </c:pt>
                <c:pt idx="4706">
                  <c:v>5.1994999999999996</c:v>
                </c:pt>
                <c:pt idx="4707">
                  <c:v>5.2009999999999996</c:v>
                </c:pt>
                <c:pt idx="4708">
                  <c:v>5.2024999999999997</c:v>
                </c:pt>
                <c:pt idx="4709">
                  <c:v>5.2045000000000003</c:v>
                </c:pt>
                <c:pt idx="4710">
                  <c:v>5.2065000000000001</c:v>
                </c:pt>
                <c:pt idx="4711">
                  <c:v>5.2080000000000002</c:v>
                </c:pt>
                <c:pt idx="4712">
                  <c:v>5.2089999999999996</c:v>
                </c:pt>
                <c:pt idx="4713">
                  <c:v>5.2110000000000003</c:v>
                </c:pt>
                <c:pt idx="4714">
                  <c:v>5.2130000000000001</c:v>
                </c:pt>
                <c:pt idx="4715">
                  <c:v>5.2149999999999999</c:v>
                </c:pt>
                <c:pt idx="4716">
                  <c:v>5.2164999999999999</c:v>
                </c:pt>
                <c:pt idx="4717">
                  <c:v>5.2184999999999997</c:v>
                </c:pt>
                <c:pt idx="4718">
                  <c:v>5.2205000000000004</c:v>
                </c:pt>
                <c:pt idx="4719">
                  <c:v>5.2214999999999998</c:v>
                </c:pt>
                <c:pt idx="4720">
                  <c:v>5.2229999999999999</c:v>
                </c:pt>
                <c:pt idx="4721">
                  <c:v>5.2244999999999999</c:v>
                </c:pt>
                <c:pt idx="4722">
                  <c:v>5.2264999999999997</c:v>
                </c:pt>
                <c:pt idx="4723">
                  <c:v>5.2285000000000004</c:v>
                </c:pt>
                <c:pt idx="4724">
                  <c:v>5.2294999999999998</c:v>
                </c:pt>
                <c:pt idx="4725">
                  <c:v>5.2320000000000002</c:v>
                </c:pt>
                <c:pt idx="4726">
                  <c:v>5.2335000000000003</c:v>
                </c:pt>
                <c:pt idx="4727">
                  <c:v>5.2359999999999998</c:v>
                </c:pt>
                <c:pt idx="4728">
                  <c:v>5.2374999999999998</c:v>
                </c:pt>
                <c:pt idx="4729">
                  <c:v>5.2385000000000002</c:v>
                </c:pt>
                <c:pt idx="4730">
                  <c:v>5.2404999999999999</c:v>
                </c:pt>
                <c:pt idx="4731">
                  <c:v>5.2424999999999997</c:v>
                </c:pt>
                <c:pt idx="4732">
                  <c:v>5.2450000000000001</c:v>
                </c:pt>
                <c:pt idx="4733">
                  <c:v>5.2460000000000004</c:v>
                </c:pt>
                <c:pt idx="4734">
                  <c:v>5.2474999999999996</c:v>
                </c:pt>
                <c:pt idx="4735">
                  <c:v>5.2495000000000003</c:v>
                </c:pt>
                <c:pt idx="4736">
                  <c:v>5.2515000000000001</c:v>
                </c:pt>
                <c:pt idx="4737">
                  <c:v>5.2525000000000004</c:v>
                </c:pt>
                <c:pt idx="4738">
                  <c:v>5.2539999999999996</c:v>
                </c:pt>
                <c:pt idx="4739">
                  <c:v>5.2549999999999999</c:v>
                </c:pt>
                <c:pt idx="4740">
                  <c:v>5.2569999999999997</c:v>
                </c:pt>
                <c:pt idx="4741">
                  <c:v>5.2590000000000003</c:v>
                </c:pt>
                <c:pt idx="4742">
                  <c:v>5.2605000000000004</c:v>
                </c:pt>
                <c:pt idx="4743">
                  <c:v>5.2619999999999996</c:v>
                </c:pt>
                <c:pt idx="4744">
                  <c:v>5.2640000000000002</c:v>
                </c:pt>
                <c:pt idx="4745">
                  <c:v>5.266</c:v>
                </c:pt>
                <c:pt idx="4746">
                  <c:v>5.2675000000000001</c:v>
                </c:pt>
                <c:pt idx="4747">
                  <c:v>5.2685000000000004</c:v>
                </c:pt>
                <c:pt idx="4748">
                  <c:v>5.2705000000000002</c:v>
                </c:pt>
                <c:pt idx="4749">
                  <c:v>5.2720000000000002</c:v>
                </c:pt>
                <c:pt idx="4750">
                  <c:v>5.274</c:v>
                </c:pt>
                <c:pt idx="4751">
                  <c:v>5.2755000000000001</c:v>
                </c:pt>
                <c:pt idx="4752">
                  <c:v>5.2765000000000004</c:v>
                </c:pt>
                <c:pt idx="4753">
                  <c:v>5.2779999999999996</c:v>
                </c:pt>
                <c:pt idx="4754">
                  <c:v>5.28</c:v>
                </c:pt>
                <c:pt idx="4755">
                  <c:v>5.282</c:v>
                </c:pt>
                <c:pt idx="4756">
                  <c:v>5.2835000000000001</c:v>
                </c:pt>
                <c:pt idx="4757">
                  <c:v>5.2850000000000001</c:v>
                </c:pt>
                <c:pt idx="4758">
                  <c:v>5.2859999999999996</c:v>
                </c:pt>
                <c:pt idx="4759">
                  <c:v>5.2880000000000003</c:v>
                </c:pt>
                <c:pt idx="4760">
                  <c:v>5.29</c:v>
                </c:pt>
                <c:pt idx="4761">
                  <c:v>5.2915000000000001</c:v>
                </c:pt>
                <c:pt idx="4762">
                  <c:v>5.2930000000000001</c:v>
                </c:pt>
                <c:pt idx="4763">
                  <c:v>5.2949999999999999</c:v>
                </c:pt>
                <c:pt idx="4764">
                  <c:v>5.2965</c:v>
                </c:pt>
                <c:pt idx="4765">
                  <c:v>5.2984999999999998</c:v>
                </c:pt>
                <c:pt idx="4766">
                  <c:v>5.2995000000000001</c:v>
                </c:pt>
                <c:pt idx="4767">
                  <c:v>5.3010000000000002</c:v>
                </c:pt>
                <c:pt idx="4768">
                  <c:v>5.3025000000000002</c:v>
                </c:pt>
                <c:pt idx="4769">
                  <c:v>5.3045</c:v>
                </c:pt>
                <c:pt idx="4770">
                  <c:v>5.306</c:v>
                </c:pt>
                <c:pt idx="4771">
                  <c:v>5.3075000000000001</c:v>
                </c:pt>
                <c:pt idx="4772">
                  <c:v>5.3090000000000002</c:v>
                </c:pt>
                <c:pt idx="4773">
                  <c:v>5.3109999999999999</c:v>
                </c:pt>
                <c:pt idx="4774">
                  <c:v>5.3125</c:v>
                </c:pt>
                <c:pt idx="4775">
                  <c:v>5.3144999999999998</c:v>
                </c:pt>
                <c:pt idx="4776">
                  <c:v>5.3155000000000001</c:v>
                </c:pt>
                <c:pt idx="4777">
                  <c:v>5.3170000000000002</c:v>
                </c:pt>
                <c:pt idx="4778">
                  <c:v>5.3185000000000002</c:v>
                </c:pt>
                <c:pt idx="4779">
                  <c:v>5.32</c:v>
                </c:pt>
                <c:pt idx="4780">
                  <c:v>5.3220000000000001</c:v>
                </c:pt>
                <c:pt idx="4781">
                  <c:v>5.3235000000000001</c:v>
                </c:pt>
                <c:pt idx="4782">
                  <c:v>5.3250000000000002</c:v>
                </c:pt>
                <c:pt idx="4783">
                  <c:v>5.3259999999999996</c:v>
                </c:pt>
                <c:pt idx="4784">
                  <c:v>5.3280000000000003</c:v>
                </c:pt>
                <c:pt idx="4785">
                  <c:v>5.33</c:v>
                </c:pt>
                <c:pt idx="4786">
                  <c:v>5.3315000000000001</c:v>
                </c:pt>
                <c:pt idx="4787">
                  <c:v>5.3324999999999996</c:v>
                </c:pt>
                <c:pt idx="4788">
                  <c:v>5.3339999999999996</c:v>
                </c:pt>
                <c:pt idx="4789">
                  <c:v>5.335</c:v>
                </c:pt>
                <c:pt idx="4790">
                  <c:v>5.3369999999999997</c:v>
                </c:pt>
                <c:pt idx="4791">
                  <c:v>5.3390000000000004</c:v>
                </c:pt>
                <c:pt idx="4792">
                  <c:v>5.3404999999999996</c:v>
                </c:pt>
                <c:pt idx="4793">
                  <c:v>5.3425000000000002</c:v>
                </c:pt>
                <c:pt idx="4794">
                  <c:v>5.3434999999999997</c:v>
                </c:pt>
                <c:pt idx="4795">
                  <c:v>5.3449999999999998</c:v>
                </c:pt>
                <c:pt idx="4796">
                  <c:v>5.3475000000000001</c:v>
                </c:pt>
                <c:pt idx="4797">
                  <c:v>5.3484999999999996</c:v>
                </c:pt>
                <c:pt idx="4798">
                  <c:v>5.35</c:v>
                </c:pt>
                <c:pt idx="4799">
                  <c:v>5.3514999999999997</c:v>
                </c:pt>
                <c:pt idx="4800">
                  <c:v>5.3529999999999998</c:v>
                </c:pt>
                <c:pt idx="4801">
                  <c:v>5.3550000000000004</c:v>
                </c:pt>
                <c:pt idx="4802">
                  <c:v>5.3564999999999996</c:v>
                </c:pt>
                <c:pt idx="4803">
                  <c:v>5.3579999999999997</c:v>
                </c:pt>
                <c:pt idx="4804">
                  <c:v>5.3594999999999997</c:v>
                </c:pt>
                <c:pt idx="4805">
                  <c:v>5.3609999999999998</c:v>
                </c:pt>
                <c:pt idx="4806">
                  <c:v>5.3624999999999998</c:v>
                </c:pt>
                <c:pt idx="4807">
                  <c:v>5.3644999999999996</c:v>
                </c:pt>
                <c:pt idx="4808">
                  <c:v>5.3665000000000003</c:v>
                </c:pt>
                <c:pt idx="4809">
                  <c:v>5.3674999999999997</c:v>
                </c:pt>
                <c:pt idx="4810">
                  <c:v>5.3695000000000004</c:v>
                </c:pt>
                <c:pt idx="4811">
                  <c:v>5.3710000000000004</c:v>
                </c:pt>
                <c:pt idx="4812">
                  <c:v>5.3724999999999996</c:v>
                </c:pt>
                <c:pt idx="4813">
                  <c:v>5.375</c:v>
                </c:pt>
                <c:pt idx="4814">
                  <c:v>5.3769999999999998</c:v>
                </c:pt>
                <c:pt idx="4815">
                  <c:v>5.3780000000000001</c:v>
                </c:pt>
                <c:pt idx="4816">
                  <c:v>5.3795000000000002</c:v>
                </c:pt>
                <c:pt idx="4817">
                  <c:v>5.3815</c:v>
                </c:pt>
                <c:pt idx="4818">
                  <c:v>5.3834999999999997</c:v>
                </c:pt>
                <c:pt idx="4819">
                  <c:v>5.3864999999999998</c:v>
                </c:pt>
                <c:pt idx="4820">
                  <c:v>5.3879999999999999</c:v>
                </c:pt>
                <c:pt idx="4821">
                  <c:v>5.3895</c:v>
                </c:pt>
                <c:pt idx="4822">
                  <c:v>5.3914999999999997</c:v>
                </c:pt>
                <c:pt idx="4823">
                  <c:v>5.3935000000000004</c:v>
                </c:pt>
                <c:pt idx="4824">
                  <c:v>5.3949999999999996</c:v>
                </c:pt>
                <c:pt idx="4825">
                  <c:v>5.3970000000000002</c:v>
                </c:pt>
                <c:pt idx="4826">
                  <c:v>5.399</c:v>
                </c:pt>
                <c:pt idx="4827">
                  <c:v>5.4005000000000001</c:v>
                </c:pt>
                <c:pt idx="4828">
                  <c:v>5.4020000000000001</c:v>
                </c:pt>
                <c:pt idx="4829">
                  <c:v>5.4044999999999996</c:v>
                </c:pt>
                <c:pt idx="4830">
                  <c:v>5.4065000000000003</c:v>
                </c:pt>
                <c:pt idx="4831">
                  <c:v>5.4085000000000001</c:v>
                </c:pt>
                <c:pt idx="4832">
                  <c:v>5.4104999999999999</c:v>
                </c:pt>
                <c:pt idx="4833">
                  <c:v>5.4119999999999999</c:v>
                </c:pt>
                <c:pt idx="4834">
                  <c:v>5.4130000000000003</c:v>
                </c:pt>
                <c:pt idx="4835">
                  <c:v>5.4145000000000003</c:v>
                </c:pt>
                <c:pt idx="4836">
                  <c:v>5.4165000000000001</c:v>
                </c:pt>
                <c:pt idx="4837">
                  <c:v>5.4189999999999996</c:v>
                </c:pt>
                <c:pt idx="4838">
                  <c:v>5.4210000000000003</c:v>
                </c:pt>
                <c:pt idx="4839">
                  <c:v>5.423</c:v>
                </c:pt>
                <c:pt idx="4840">
                  <c:v>5.4245000000000001</c:v>
                </c:pt>
                <c:pt idx="4841">
                  <c:v>5.4260000000000002</c:v>
                </c:pt>
                <c:pt idx="4842">
                  <c:v>5.4279999999999999</c:v>
                </c:pt>
                <c:pt idx="4843">
                  <c:v>5.43</c:v>
                </c:pt>
                <c:pt idx="4844">
                  <c:v>5.4320000000000004</c:v>
                </c:pt>
                <c:pt idx="4845">
                  <c:v>5.4335000000000004</c:v>
                </c:pt>
                <c:pt idx="4846">
                  <c:v>5.4349999999999996</c:v>
                </c:pt>
                <c:pt idx="4847">
                  <c:v>5.4370000000000003</c:v>
                </c:pt>
                <c:pt idx="4848">
                  <c:v>5.4385000000000003</c:v>
                </c:pt>
                <c:pt idx="4849">
                  <c:v>5.4409999999999998</c:v>
                </c:pt>
                <c:pt idx="4850">
                  <c:v>5.4429999999999996</c:v>
                </c:pt>
                <c:pt idx="4851">
                  <c:v>5.4450000000000003</c:v>
                </c:pt>
                <c:pt idx="4852">
                  <c:v>5.4465000000000003</c:v>
                </c:pt>
                <c:pt idx="4853">
                  <c:v>5.4474999999999998</c:v>
                </c:pt>
                <c:pt idx="4854">
                  <c:v>5.4494999999999996</c:v>
                </c:pt>
                <c:pt idx="4855">
                  <c:v>5.4515000000000002</c:v>
                </c:pt>
                <c:pt idx="4856">
                  <c:v>5.4539999999999997</c:v>
                </c:pt>
                <c:pt idx="4857">
                  <c:v>5.4554999999999998</c:v>
                </c:pt>
                <c:pt idx="4858">
                  <c:v>5.4569999999999999</c:v>
                </c:pt>
                <c:pt idx="4859">
                  <c:v>5.4589999999999996</c:v>
                </c:pt>
                <c:pt idx="4860">
                  <c:v>5.4610000000000003</c:v>
                </c:pt>
                <c:pt idx="4861">
                  <c:v>5.4630000000000001</c:v>
                </c:pt>
                <c:pt idx="4862">
                  <c:v>5.4649999999999999</c:v>
                </c:pt>
                <c:pt idx="4863">
                  <c:v>5.4669999999999996</c:v>
                </c:pt>
                <c:pt idx="4864">
                  <c:v>5.468</c:v>
                </c:pt>
                <c:pt idx="4865">
                  <c:v>5.47</c:v>
                </c:pt>
                <c:pt idx="4866">
                  <c:v>5.4720000000000004</c:v>
                </c:pt>
                <c:pt idx="4867">
                  <c:v>5.4744999999999999</c:v>
                </c:pt>
                <c:pt idx="4868">
                  <c:v>5.476</c:v>
                </c:pt>
                <c:pt idx="4869">
                  <c:v>5.4779999999999998</c:v>
                </c:pt>
                <c:pt idx="4870">
                  <c:v>5.4794999999999998</c:v>
                </c:pt>
                <c:pt idx="4871">
                  <c:v>5.4809999999999999</c:v>
                </c:pt>
                <c:pt idx="4872">
                  <c:v>5.4835000000000003</c:v>
                </c:pt>
                <c:pt idx="4873">
                  <c:v>5.4855</c:v>
                </c:pt>
                <c:pt idx="4874">
                  <c:v>5.4870000000000001</c:v>
                </c:pt>
                <c:pt idx="4875">
                  <c:v>5.4885000000000002</c:v>
                </c:pt>
                <c:pt idx="4876">
                  <c:v>5.49</c:v>
                </c:pt>
                <c:pt idx="4877">
                  <c:v>5.492</c:v>
                </c:pt>
                <c:pt idx="4878">
                  <c:v>5.4945000000000004</c:v>
                </c:pt>
                <c:pt idx="4879">
                  <c:v>5.4965000000000002</c:v>
                </c:pt>
                <c:pt idx="4880">
                  <c:v>5.4980000000000002</c:v>
                </c:pt>
                <c:pt idx="4881">
                  <c:v>5.4995000000000003</c:v>
                </c:pt>
                <c:pt idx="4882">
                  <c:v>5.5015000000000001</c:v>
                </c:pt>
                <c:pt idx="4883">
                  <c:v>5.5034999999999998</c:v>
                </c:pt>
                <c:pt idx="4884">
                  <c:v>5.5054999999999996</c:v>
                </c:pt>
                <c:pt idx="4885">
                  <c:v>5.5069999999999997</c:v>
                </c:pt>
                <c:pt idx="4886">
                  <c:v>5.5084999999999997</c:v>
                </c:pt>
                <c:pt idx="4887">
                  <c:v>5.5105000000000004</c:v>
                </c:pt>
                <c:pt idx="4888">
                  <c:v>5.5119999999999996</c:v>
                </c:pt>
                <c:pt idx="4889">
                  <c:v>5.5140000000000002</c:v>
                </c:pt>
                <c:pt idx="4890">
                  <c:v>5.516</c:v>
                </c:pt>
                <c:pt idx="4891">
                  <c:v>5.5179999999999998</c:v>
                </c:pt>
                <c:pt idx="4892">
                  <c:v>5.5194999999999999</c:v>
                </c:pt>
                <c:pt idx="4893">
                  <c:v>5.5209999999999999</c:v>
                </c:pt>
                <c:pt idx="4894">
                  <c:v>5.5235000000000003</c:v>
                </c:pt>
                <c:pt idx="4895">
                  <c:v>5.5255000000000001</c:v>
                </c:pt>
                <c:pt idx="4896">
                  <c:v>5.5270000000000001</c:v>
                </c:pt>
                <c:pt idx="4897">
                  <c:v>5.5279999999999996</c:v>
                </c:pt>
                <c:pt idx="4898">
                  <c:v>5.5294999999999996</c:v>
                </c:pt>
                <c:pt idx="4899">
                  <c:v>5.532</c:v>
                </c:pt>
                <c:pt idx="4900">
                  <c:v>5.5335000000000001</c:v>
                </c:pt>
                <c:pt idx="4901">
                  <c:v>5.5350000000000001</c:v>
                </c:pt>
                <c:pt idx="4902">
                  <c:v>5.5365000000000002</c:v>
                </c:pt>
                <c:pt idx="4903">
                  <c:v>5.5385</c:v>
                </c:pt>
                <c:pt idx="4904">
                  <c:v>5.5404999999999998</c:v>
                </c:pt>
                <c:pt idx="4905">
                  <c:v>5.5419999999999998</c:v>
                </c:pt>
                <c:pt idx="4906">
                  <c:v>5.5439999999999996</c:v>
                </c:pt>
                <c:pt idx="4907">
                  <c:v>5.5449999999999999</c:v>
                </c:pt>
                <c:pt idx="4908">
                  <c:v>5.5469999999999997</c:v>
                </c:pt>
                <c:pt idx="4909">
                  <c:v>5.5490000000000004</c:v>
                </c:pt>
                <c:pt idx="4910">
                  <c:v>5.5505000000000004</c:v>
                </c:pt>
                <c:pt idx="4911">
                  <c:v>5.5514999999999999</c:v>
                </c:pt>
                <c:pt idx="4912">
                  <c:v>5.5529999999999999</c:v>
                </c:pt>
                <c:pt idx="4913">
                  <c:v>5.5545</c:v>
                </c:pt>
                <c:pt idx="4914">
                  <c:v>5.5564999999999998</c:v>
                </c:pt>
                <c:pt idx="4915">
                  <c:v>5.5575000000000001</c:v>
                </c:pt>
                <c:pt idx="4916">
                  <c:v>5.5590000000000002</c:v>
                </c:pt>
                <c:pt idx="4917">
                  <c:v>5.5605000000000002</c:v>
                </c:pt>
                <c:pt idx="4918">
                  <c:v>5.5620000000000003</c:v>
                </c:pt>
                <c:pt idx="4919">
                  <c:v>5.5640000000000001</c:v>
                </c:pt>
                <c:pt idx="4920">
                  <c:v>5.5655000000000001</c:v>
                </c:pt>
                <c:pt idx="4921">
                  <c:v>5.5670000000000002</c:v>
                </c:pt>
                <c:pt idx="4922">
                  <c:v>5.5679999999999996</c:v>
                </c:pt>
                <c:pt idx="4923">
                  <c:v>5.5694999999999997</c:v>
                </c:pt>
                <c:pt idx="4924">
                  <c:v>5.5715000000000003</c:v>
                </c:pt>
                <c:pt idx="4925">
                  <c:v>5.5735000000000001</c:v>
                </c:pt>
                <c:pt idx="4926">
                  <c:v>5.5750000000000002</c:v>
                </c:pt>
                <c:pt idx="4927">
                  <c:v>5.5765000000000002</c:v>
                </c:pt>
                <c:pt idx="4928">
                  <c:v>5.5774999999999997</c:v>
                </c:pt>
                <c:pt idx="4929">
                  <c:v>5.5795000000000003</c:v>
                </c:pt>
                <c:pt idx="4930">
                  <c:v>5.5810000000000004</c:v>
                </c:pt>
                <c:pt idx="4931">
                  <c:v>5.5824999999999996</c:v>
                </c:pt>
                <c:pt idx="4932">
                  <c:v>5.5845000000000002</c:v>
                </c:pt>
                <c:pt idx="4933">
                  <c:v>5.5854999999999997</c:v>
                </c:pt>
                <c:pt idx="4934">
                  <c:v>5.5869999999999997</c:v>
                </c:pt>
                <c:pt idx="4935">
                  <c:v>5.5890000000000004</c:v>
                </c:pt>
                <c:pt idx="4936">
                  <c:v>5.5910000000000002</c:v>
                </c:pt>
                <c:pt idx="4937">
                  <c:v>5.5925000000000002</c:v>
                </c:pt>
                <c:pt idx="4938">
                  <c:v>5.5934999999999997</c:v>
                </c:pt>
                <c:pt idx="4939">
                  <c:v>5.5955000000000004</c:v>
                </c:pt>
                <c:pt idx="4940">
                  <c:v>5.5964999999999998</c:v>
                </c:pt>
                <c:pt idx="4941">
                  <c:v>5.5990000000000002</c:v>
                </c:pt>
                <c:pt idx="4942">
                  <c:v>5.6005000000000003</c:v>
                </c:pt>
                <c:pt idx="4943">
                  <c:v>5.6014999999999997</c:v>
                </c:pt>
                <c:pt idx="4944">
                  <c:v>5.6035000000000004</c:v>
                </c:pt>
                <c:pt idx="4945">
                  <c:v>5.6044999999999998</c:v>
                </c:pt>
                <c:pt idx="4946">
                  <c:v>5.6070000000000002</c:v>
                </c:pt>
                <c:pt idx="4947">
                  <c:v>5.6085000000000003</c:v>
                </c:pt>
                <c:pt idx="4948">
                  <c:v>5.6105</c:v>
                </c:pt>
                <c:pt idx="4949">
                  <c:v>5.6115000000000004</c:v>
                </c:pt>
                <c:pt idx="4950">
                  <c:v>5.6130000000000004</c:v>
                </c:pt>
                <c:pt idx="4951">
                  <c:v>5.6150000000000002</c:v>
                </c:pt>
                <c:pt idx="4952">
                  <c:v>5.617</c:v>
                </c:pt>
                <c:pt idx="4953">
                  <c:v>5.6189999999999998</c:v>
                </c:pt>
                <c:pt idx="4954">
                  <c:v>5.6204999999999998</c:v>
                </c:pt>
                <c:pt idx="4955">
                  <c:v>5.6219999999999999</c:v>
                </c:pt>
                <c:pt idx="4956">
                  <c:v>5.6234999999999999</c:v>
                </c:pt>
                <c:pt idx="4957">
                  <c:v>5.6254999999999997</c:v>
                </c:pt>
                <c:pt idx="4958">
                  <c:v>5.6269999999999998</c:v>
                </c:pt>
                <c:pt idx="4959">
                  <c:v>5.6289999999999996</c:v>
                </c:pt>
                <c:pt idx="4960">
                  <c:v>5.6304999999999996</c:v>
                </c:pt>
                <c:pt idx="4961">
                  <c:v>5.6315</c:v>
                </c:pt>
                <c:pt idx="4962">
                  <c:v>5.6334999999999997</c:v>
                </c:pt>
                <c:pt idx="4963">
                  <c:v>5.6360000000000001</c:v>
                </c:pt>
                <c:pt idx="4964">
                  <c:v>5.6379999999999999</c:v>
                </c:pt>
                <c:pt idx="4965">
                  <c:v>5.6395</c:v>
                </c:pt>
                <c:pt idx="4966">
                  <c:v>5.6414999999999997</c:v>
                </c:pt>
                <c:pt idx="4967">
                  <c:v>5.6425000000000001</c:v>
                </c:pt>
                <c:pt idx="4968">
                  <c:v>5.6444999999999999</c:v>
                </c:pt>
                <c:pt idx="4969">
                  <c:v>5.6464999999999996</c:v>
                </c:pt>
                <c:pt idx="4970">
                  <c:v>5.6479999999999997</c:v>
                </c:pt>
                <c:pt idx="4971">
                  <c:v>5.6494999999999997</c:v>
                </c:pt>
                <c:pt idx="4972">
                  <c:v>5.6505000000000001</c:v>
                </c:pt>
                <c:pt idx="4973">
                  <c:v>5.6524999999999999</c:v>
                </c:pt>
                <c:pt idx="4974">
                  <c:v>5.6544999999999996</c:v>
                </c:pt>
                <c:pt idx="4975">
                  <c:v>5.6574999999999998</c:v>
                </c:pt>
                <c:pt idx="4976">
                  <c:v>5.6589999999999998</c:v>
                </c:pt>
                <c:pt idx="4977">
                  <c:v>5.6604999999999999</c:v>
                </c:pt>
                <c:pt idx="4978">
                  <c:v>5.6624999999999996</c:v>
                </c:pt>
                <c:pt idx="4979">
                  <c:v>5.6639999999999997</c:v>
                </c:pt>
                <c:pt idx="4980">
                  <c:v>5.6654999999999998</c:v>
                </c:pt>
                <c:pt idx="4981">
                  <c:v>5.6680000000000001</c:v>
                </c:pt>
                <c:pt idx="4982">
                  <c:v>5.6695000000000002</c:v>
                </c:pt>
                <c:pt idx="4983">
                  <c:v>5.6710000000000003</c:v>
                </c:pt>
                <c:pt idx="4984">
                  <c:v>5.6725000000000003</c:v>
                </c:pt>
                <c:pt idx="4985">
                  <c:v>5.6749999999999998</c:v>
                </c:pt>
                <c:pt idx="4986">
                  <c:v>5.6769999999999996</c:v>
                </c:pt>
                <c:pt idx="4987">
                  <c:v>5.6790000000000003</c:v>
                </c:pt>
                <c:pt idx="4988">
                  <c:v>5.6805000000000003</c:v>
                </c:pt>
                <c:pt idx="4989">
                  <c:v>5.6814999999999998</c:v>
                </c:pt>
                <c:pt idx="4990">
                  <c:v>5.6835000000000004</c:v>
                </c:pt>
                <c:pt idx="4991">
                  <c:v>5.6855000000000002</c:v>
                </c:pt>
                <c:pt idx="4992">
                  <c:v>5.6875</c:v>
                </c:pt>
                <c:pt idx="4993">
                  <c:v>5.6890000000000001</c:v>
                </c:pt>
                <c:pt idx="4994">
                  <c:v>5.6909999999999998</c:v>
                </c:pt>
                <c:pt idx="4995">
                  <c:v>5.6924999999999999</c:v>
                </c:pt>
                <c:pt idx="4996">
                  <c:v>5.6950000000000003</c:v>
                </c:pt>
                <c:pt idx="4997">
                  <c:v>5.6970000000000001</c:v>
                </c:pt>
                <c:pt idx="4998">
                  <c:v>5.6989999999999998</c:v>
                </c:pt>
                <c:pt idx="4999">
                  <c:v>5.7004999999999999</c:v>
                </c:pt>
                <c:pt idx="5000">
                  <c:v>5.702</c:v>
                </c:pt>
                <c:pt idx="5001">
                  <c:v>5.7039999999999997</c:v>
                </c:pt>
                <c:pt idx="5002">
                  <c:v>5.7060000000000004</c:v>
                </c:pt>
                <c:pt idx="5003">
                  <c:v>5.7084999999999999</c:v>
                </c:pt>
                <c:pt idx="5004">
                  <c:v>5.71</c:v>
                </c:pt>
                <c:pt idx="5005">
                  <c:v>5.7119999999999997</c:v>
                </c:pt>
                <c:pt idx="5006">
                  <c:v>5.7140000000000004</c:v>
                </c:pt>
                <c:pt idx="5007">
                  <c:v>5.7160000000000002</c:v>
                </c:pt>
                <c:pt idx="5008">
                  <c:v>5.7184999999999997</c:v>
                </c:pt>
                <c:pt idx="5009">
                  <c:v>5.7205000000000004</c:v>
                </c:pt>
                <c:pt idx="5010">
                  <c:v>5.7220000000000004</c:v>
                </c:pt>
                <c:pt idx="5011">
                  <c:v>5.7229999999999999</c:v>
                </c:pt>
                <c:pt idx="5012">
                  <c:v>5.7249999999999996</c:v>
                </c:pt>
                <c:pt idx="5013">
                  <c:v>5.7264999999999997</c:v>
                </c:pt>
                <c:pt idx="5014">
                  <c:v>5.7290000000000001</c:v>
                </c:pt>
                <c:pt idx="5015">
                  <c:v>5.7309999999999999</c:v>
                </c:pt>
                <c:pt idx="5016">
                  <c:v>5.7329999999999997</c:v>
                </c:pt>
                <c:pt idx="5017">
                  <c:v>5.7350000000000003</c:v>
                </c:pt>
                <c:pt idx="5018">
                  <c:v>5.7365000000000004</c:v>
                </c:pt>
                <c:pt idx="5019">
                  <c:v>5.7385000000000002</c:v>
                </c:pt>
                <c:pt idx="5020">
                  <c:v>5.7404999999999999</c:v>
                </c:pt>
                <c:pt idx="5021">
                  <c:v>5.742</c:v>
                </c:pt>
                <c:pt idx="5022">
                  <c:v>5.7435</c:v>
                </c:pt>
                <c:pt idx="5023">
                  <c:v>5.7450000000000001</c:v>
                </c:pt>
                <c:pt idx="5024">
                  <c:v>5.7469999999999999</c:v>
                </c:pt>
                <c:pt idx="5025">
                  <c:v>5.7489999999999997</c:v>
                </c:pt>
                <c:pt idx="5026">
                  <c:v>5.7510000000000003</c:v>
                </c:pt>
                <c:pt idx="5027">
                  <c:v>5.7534999999999998</c:v>
                </c:pt>
                <c:pt idx="5028">
                  <c:v>5.7549999999999999</c:v>
                </c:pt>
                <c:pt idx="5029">
                  <c:v>5.7569999999999997</c:v>
                </c:pt>
                <c:pt idx="5030">
                  <c:v>5.758</c:v>
                </c:pt>
                <c:pt idx="5031">
                  <c:v>5.76</c:v>
                </c:pt>
                <c:pt idx="5032">
                  <c:v>5.7625000000000002</c:v>
                </c:pt>
                <c:pt idx="5033">
                  <c:v>5.7640000000000002</c:v>
                </c:pt>
                <c:pt idx="5034">
                  <c:v>5.7655000000000003</c:v>
                </c:pt>
                <c:pt idx="5035">
                  <c:v>5.7670000000000003</c:v>
                </c:pt>
                <c:pt idx="5036">
                  <c:v>5.7690000000000001</c:v>
                </c:pt>
                <c:pt idx="5037">
                  <c:v>5.7709999999999999</c:v>
                </c:pt>
                <c:pt idx="5038">
                  <c:v>5.7735000000000003</c:v>
                </c:pt>
                <c:pt idx="5039">
                  <c:v>5.7755000000000001</c:v>
                </c:pt>
                <c:pt idx="5040">
                  <c:v>5.7770000000000001</c:v>
                </c:pt>
                <c:pt idx="5041">
                  <c:v>5.7785000000000002</c:v>
                </c:pt>
                <c:pt idx="5042">
                  <c:v>5.7805</c:v>
                </c:pt>
                <c:pt idx="5043">
                  <c:v>5.782</c:v>
                </c:pt>
                <c:pt idx="5044">
                  <c:v>5.7839999999999998</c:v>
                </c:pt>
                <c:pt idx="5045">
                  <c:v>5.7865000000000002</c:v>
                </c:pt>
                <c:pt idx="5046">
                  <c:v>5.7880000000000003</c:v>
                </c:pt>
                <c:pt idx="5047">
                  <c:v>5.7895000000000003</c:v>
                </c:pt>
                <c:pt idx="5048">
                  <c:v>5.7915000000000001</c:v>
                </c:pt>
                <c:pt idx="5049">
                  <c:v>5.7934999999999999</c:v>
                </c:pt>
                <c:pt idx="5050">
                  <c:v>5.7954999999999997</c:v>
                </c:pt>
                <c:pt idx="5051">
                  <c:v>5.7969999999999997</c:v>
                </c:pt>
                <c:pt idx="5052">
                  <c:v>5.7984999999999998</c:v>
                </c:pt>
                <c:pt idx="5053">
                  <c:v>5.8005000000000004</c:v>
                </c:pt>
                <c:pt idx="5054">
                  <c:v>5.8014999999999999</c:v>
                </c:pt>
                <c:pt idx="5055">
                  <c:v>5.8040000000000003</c:v>
                </c:pt>
                <c:pt idx="5056">
                  <c:v>5.806</c:v>
                </c:pt>
                <c:pt idx="5057">
                  <c:v>5.8075000000000001</c:v>
                </c:pt>
                <c:pt idx="5058">
                  <c:v>5.8090000000000002</c:v>
                </c:pt>
                <c:pt idx="5059">
                  <c:v>5.8105000000000002</c:v>
                </c:pt>
                <c:pt idx="5060">
                  <c:v>5.8125</c:v>
                </c:pt>
                <c:pt idx="5061">
                  <c:v>5.8144999999999998</c:v>
                </c:pt>
                <c:pt idx="5062">
                  <c:v>5.8164999999999996</c:v>
                </c:pt>
                <c:pt idx="5063">
                  <c:v>5.8174999999999999</c:v>
                </c:pt>
                <c:pt idx="5064">
                  <c:v>5.8194999999999997</c:v>
                </c:pt>
                <c:pt idx="5065">
                  <c:v>5.8209999999999997</c:v>
                </c:pt>
                <c:pt idx="5066">
                  <c:v>5.8230000000000004</c:v>
                </c:pt>
                <c:pt idx="5067">
                  <c:v>5.8254999999999999</c:v>
                </c:pt>
                <c:pt idx="5068">
                  <c:v>5.827</c:v>
                </c:pt>
                <c:pt idx="5069">
                  <c:v>5.8285</c:v>
                </c:pt>
                <c:pt idx="5070">
                  <c:v>5.83</c:v>
                </c:pt>
                <c:pt idx="5071">
                  <c:v>5.8319999999999999</c:v>
                </c:pt>
                <c:pt idx="5072">
                  <c:v>5.8345000000000002</c:v>
                </c:pt>
                <c:pt idx="5073">
                  <c:v>5.8360000000000003</c:v>
                </c:pt>
                <c:pt idx="5074">
                  <c:v>5.8375000000000004</c:v>
                </c:pt>
                <c:pt idx="5075">
                  <c:v>5.8390000000000004</c:v>
                </c:pt>
                <c:pt idx="5076">
                  <c:v>5.8404999999999996</c:v>
                </c:pt>
                <c:pt idx="5077">
                  <c:v>5.8425000000000002</c:v>
                </c:pt>
                <c:pt idx="5078">
                  <c:v>5.8445</c:v>
                </c:pt>
                <c:pt idx="5079">
                  <c:v>5.8460000000000001</c:v>
                </c:pt>
                <c:pt idx="5080">
                  <c:v>5.8475000000000001</c:v>
                </c:pt>
                <c:pt idx="5081">
                  <c:v>5.8490000000000002</c:v>
                </c:pt>
                <c:pt idx="5082">
                  <c:v>5.8514999999999997</c:v>
                </c:pt>
                <c:pt idx="5083">
                  <c:v>5.8535000000000004</c:v>
                </c:pt>
                <c:pt idx="5084">
                  <c:v>5.8550000000000004</c:v>
                </c:pt>
                <c:pt idx="5085">
                  <c:v>5.8564999999999996</c:v>
                </c:pt>
                <c:pt idx="5086">
                  <c:v>5.8579999999999997</c:v>
                </c:pt>
                <c:pt idx="5087">
                  <c:v>5.8594999999999997</c:v>
                </c:pt>
                <c:pt idx="5088">
                  <c:v>5.8615000000000004</c:v>
                </c:pt>
                <c:pt idx="5089">
                  <c:v>5.8630000000000004</c:v>
                </c:pt>
                <c:pt idx="5090">
                  <c:v>5.8644999999999996</c:v>
                </c:pt>
                <c:pt idx="5091">
                  <c:v>5.8654999999999999</c:v>
                </c:pt>
                <c:pt idx="5092">
                  <c:v>5.8674999999999997</c:v>
                </c:pt>
                <c:pt idx="5093">
                  <c:v>5.8689999999999998</c:v>
                </c:pt>
                <c:pt idx="5094">
                  <c:v>5.8715000000000002</c:v>
                </c:pt>
                <c:pt idx="5095">
                  <c:v>5.8724999999999996</c:v>
                </c:pt>
                <c:pt idx="5096">
                  <c:v>5.8745000000000003</c:v>
                </c:pt>
                <c:pt idx="5097">
                  <c:v>5.8754999999999997</c:v>
                </c:pt>
                <c:pt idx="5098">
                  <c:v>5.8780000000000001</c:v>
                </c:pt>
                <c:pt idx="5099">
                  <c:v>5.8795000000000002</c:v>
                </c:pt>
                <c:pt idx="5100">
                  <c:v>5.8810000000000002</c:v>
                </c:pt>
                <c:pt idx="5101">
                  <c:v>5.8825000000000003</c:v>
                </c:pt>
                <c:pt idx="5102">
                  <c:v>5.8840000000000003</c:v>
                </c:pt>
                <c:pt idx="5103">
                  <c:v>5.8855000000000004</c:v>
                </c:pt>
                <c:pt idx="5104">
                  <c:v>5.8869999999999996</c:v>
                </c:pt>
                <c:pt idx="5105">
                  <c:v>5.8890000000000002</c:v>
                </c:pt>
                <c:pt idx="5106">
                  <c:v>5.8905000000000003</c:v>
                </c:pt>
                <c:pt idx="5107">
                  <c:v>5.8920000000000003</c:v>
                </c:pt>
                <c:pt idx="5108">
                  <c:v>5.8935000000000004</c:v>
                </c:pt>
                <c:pt idx="5109">
                  <c:v>5.8955000000000002</c:v>
                </c:pt>
                <c:pt idx="5110">
                  <c:v>5.8979999999999997</c:v>
                </c:pt>
                <c:pt idx="5111">
                  <c:v>5.899</c:v>
                </c:pt>
                <c:pt idx="5112">
                  <c:v>5.9005000000000001</c:v>
                </c:pt>
                <c:pt idx="5113">
                  <c:v>5.9024999999999999</c:v>
                </c:pt>
                <c:pt idx="5114">
                  <c:v>5.9044999999999996</c:v>
                </c:pt>
                <c:pt idx="5115">
                  <c:v>5.9059999999999997</c:v>
                </c:pt>
                <c:pt idx="5116">
                  <c:v>5.9080000000000004</c:v>
                </c:pt>
                <c:pt idx="5117">
                  <c:v>5.9095000000000004</c:v>
                </c:pt>
                <c:pt idx="5118">
                  <c:v>5.9109999999999996</c:v>
                </c:pt>
                <c:pt idx="5119">
                  <c:v>5.9130000000000003</c:v>
                </c:pt>
                <c:pt idx="5120">
                  <c:v>5.9154999999999998</c:v>
                </c:pt>
                <c:pt idx="5121">
                  <c:v>5.9175000000000004</c:v>
                </c:pt>
                <c:pt idx="5122">
                  <c:v>5.9189999999999996</c:v>
                </c:pt>
                <c:pt idx="5123">
                  <c:v>5.9204999999999997</c:v>
                </c:pt>
                <c:pt idx="5124">
                  <c:v>5.9225000000000003</c:v>
                </c:pt>
                <c:pt idx="5125">
                  <c:v>5.9245000000000001</c:v>
                </c:pt>
                <c:pt idx="5126">
                  <c:v>5.9269999999999996</c:v>
                </c:pt>
                <c:pt idx="5127">
                  <c:v>5.9284999999999997</c:v>
                </c:pt>
                <c:pt idx="5128">
                  <c:v>5.93</c:v>
                </c:pt>
                <c:pt idx="5129">
                  <c:v>5.9314999999999998</c:v>
                </c:pt>
                <c:pt idx="5130">
                  <c:v>5.9335000000000004</c:v>
                </c:pt>
                <c:pt idx="5131">
                  <c:v>5.9359999999999999</c:v>
                </c:pt>
                <c:pt idx="5132">
                  <c:v>5.9379999999999997</c:v>
                </c:pt>
                <c:pt idx="5133">
                  <c:v>5.9394999999999998</c:v>
                </c:pt>
                <c:pt idx="5134">
                  <c:v>5.9405000000000001</c:v>
                </c:pt>
                <c:pt idx="5135">
                  <c:v>5.9424999999999999</c:v>
                </c:pt>
                <c:pt idx="5136">
                  <c:v>5.944</c:v>
                </c:pt>
                <c:pt idx="5137">
                  <c:v>5.9459999999999997</c:v>
                </c:pt>
                <c:pt idx="5138">
                  <c:v>5.9480000000000004</c:v>
                </c:pt>
                <c:pt idx="5139">
                  <c:v>5.9489999999999998</c:v>
                </c:pt>
                <c:pt idx="5140">
                  <c:v>5.9504999999999999</c:v>
                </c:pt>
                <c:pt idx="5141">
                  <c:v>5.952</c:v>
                </c:pt>
                <c:pt idx="5142">
                  <c:v>5.9545000000000003</c:v>
                </c:pt>
                <c:pt idx="5143">
                  <c:v>5.9565000000000001</c:v>
                </c:pt>
                <c:pt idx="5144">
                  <c:v>5.9574999999999996</c:v>
                </c:pt>
                <c:pt idx="5145">
                  <c:v>5.9589999999999996</c:v>
                </c:pt>
                <c:pt idx="5146">
                  <c:v>5.9610000000000003</c:v>
                </c:pt>
                <c:pt idx="5147">
                  <c:v>5.9630000000000001</c:v>
                </c:pt>
                <c:pt idx="5148">
                  <c:v>5.9649999999999999</c:v>
                </c:pt>
                <c:pt idx="5149">
                  <c:v>5.9669999999999996</c:v>
                </c:pt>
                <c:pt idx="5150">
                  <c:v>5.9684999999999997</c:v>
                </c:pt>
                <c:pt idx="5151">
                  <c:v>5.9695</c:v>
                </c:pt>
                <c:pt idx="5152">
                  <c:v>5.9714999999999998</c:v>
                </c:pt>
                <c:pt idx="5153">
                  <c:v>5.9740000000000002</c:v>
                </c:pt>
                <c:pt idx="5154">
                  <c:v>5.976</c:v>
                </c:pt>
                <c:pt idx="5155">
                  <c:v>5.9775</c:v>
                </c:pt>
                <c:pt idx="5156">
                  <c:v>5.9790000000000001</c:v>
                </c:pt>
                <c:pt idx="5157">
                  <c:v>5.9809999999999999</c:v>
                </c:pt>
                <c:pt idx="5158">
                  <c:v>5.9829999999999997</c:v>
                </c:pt>
                <c:pt idx="5159">
                  <c:v>5.9850000000000003</c:v>
                </c:pt>
                <c:pt idx="5160">
                  <c:v>5.9870000000000001</c:v>
                </c:pt>
                <c:pt idx="5161">
                  <c:v>5.9880000000000004</c:v>
                </c:pt>
                <c:pt idx="5162">
                  <c:v>5.9894999999999996</c:v>
                </c:pt>
                <c:pt idx="5163">
                  <c:v>5.9915000000000003</c:v>
                </c:pt>
                <c:pt idx="5164">
                  <c:v>5.9935</c:v>
                </c:pt>
                <c:pt idx="5165">
                  <c:v>5.9954999999999998</c:v>
                </c:pt>
                <c:pt idx="5166">
                  <c:v>5.9969999999999999</c:v>
                </c:pt>
                <c:pt idx="5167">
                  <c:v>5.9984999999999999</c:v>
                </c:pt>
                <c:pt idx="5168">
                  <c:v>6.0004999999999997</c:v>
                </c:pt>
                <c:pt idx="5169">
                  <c:v>6.0025000000000004</c:v>
                </c:pt>
                <c:pt idx="5170">
                  <c:v>6.0049999999999999</c:v>
                </c:pt>
                <c:pt idx="5171">
                  <c:v>6.0060000000000002</c:v>
                </c:pt>
                <c:pt idx="5172">
                  <c:v>6.008</c:v>
                </c:pt>
                <c:pt idx="5173">
                  <c:v>6.0095000000000001</c:v>
                </c:pt>
                <c:pt idx="5174">
                  <c:v>6.0114999999999998</c:v>
                </c:pt>
                <c:pt idx="5175">
                  <c:v>6.0134999999999996</c:v>
                </c:pt>
                <c:pt idx="5176">
                  <c:v>6.0155000000000003</c:v>
                </c:pt>
                <c:pt idx="5177">
                  <c:v>6.0179999999999998</c:v>
                </c:pt>
                <c:pt idx="5178">
                  <c:v>6.0194999999999999</c:v>
                </c:pt>
                <c:pt idx="5179">
                  <c:v>6.0214999999999996</c:v>
                </c:pt>
                <c:pt idx="5180">
                  <c:v>6.0229999999999997</c:v>
                </c:pt>
                <c:pt idx="5181">
                  <c:v>6.0250000000000004</c:v>
                </c:pt>
                <c:pt idx="5182">
                  <c:v>6.0274999999999999</c:v>
                </c:pt>
                <c:pt idx="5183">
                  <c:v>6.0289999999999999</c:v>
                </c:pt>
                <c:pt idx="5184">
                  <c:v>6.0315000000000003</c:v>
                </c:pt>
                <c:pt idx="5185">
                  <c:v>6.0330000000000004</c:v>
                </c:pt>
                <c:pt idx="5186">
                  <c:v>6.0350000000000001</c:v>
                </c:pt>
                <c:pt idx="5187">
                  <c:v>6.0374999999999996</c:v>
                </c:pt>
                <c:pt idx="5188">
                  <c:v>6.0395000000000003</c:v>
                </c:pt>
                <c:pt idx="5189">
                  <c:v>6.0415000000000001</c:v>
                </c:pt>
                <c:pt idx="5190">
                  <c:v>6.0425000000000004</c:v>
                </c:pt>
                <c:pt idx="5191">
                  <c:v>6.0439999999999996</c:v>
                </c:pt>
                <c:pt idx="5192">
                  <c:v>6.0460000000000003</c:v>
                </c:pt>
                <c:pt idx="5193">
                  <c:v>6.0475000000000003</c:v>
                </c:pt>
                <c:pt idx="5194">
                  <c:v>6.0495000000000001</c:v>
                </c:pt>
                <c:pt idx="5195">
                  <c:v>6.0519999999999996</c:v>
                </c:pt>
                <c:pt idx="5196">
                  <c:v>6.0540000000000003</c:v>
                </c:pt>
                <c:pt idx="5197">
                  <c:v>6.0564999999999998</c:v>
                </c:pt>
                <c:pt idx="5198">
                  <c:v>6.0579999999999998</c:v>
                </c:pt>
                <c:pt idx="5199">
                  <c:v>6.0594999999999999</c:v>
                </c:pt>
                <c:pt idx="5200">
                  <c:v>6.0614999999999997</c:v>
                </c:pt>
                <c:pt idx="5201">
                  <c:v>6.0635000000000003</c:v>
                </c:pt>
                <c:pt idx="5202">
                  <c:v>6.0659999999999998</c:v>
                </c:pt>
                <c:pt idx="5203">
                  <c:v>6.0674999999999999</c:v>
                </c:pt>
                <c:pt idx="5204">
                  <c:v>6.0694999999999997</c:v>
                </c:pt>
                <c:pt idx="5205">
                  <c:v>6.0709999999999997</c:v>
                </c:pt>
                <c:pt idx="5206">
                  <c:v>6.0730000000000004</c:v>
                </c:pt>
                <c:pt idx="5207">
                  <c:v>6.0744999999999996</c:v>
                </c:pt>
                <c:pt idx="5208">
                  <c:v>6.077</c:v>
                </c:pt>
                <c:pt idx="5209">
                  <c:v>6.0789999999999997</c:v>
                </c:pt>
                <c:pt idx="5210">
                  <c:v>6.0804999999999998</c:v>
                </c:pt>
                <c:pt idx="5211">
                  <c:v>6.0824999999999996</c:v>
                </c:pt>
                <c:pt idx="5212">
                  <c:v>6.0845000000000002</c:v>
                </c:pt>
                <c:pt idx="5213">
                  <c:v>6.0865</c:v>
                </c:pt>
                <c:pt idx="5214">
                  <c:v>6.0884999999999998</c:v>
                </c:pt>
                <c:pt idx="5215">
                  <c:v>6.0904999999999996</c:v>
                </c:pt>
                <c:pt idx="5216">
                  <c:v>6.0925000000000002</c:v>
                </c:pt>
                <c:pt idx="5217">
                  <c:v>6.0940000000000003</c:v>
                </c:pt>
                <c:pt idx="5218">
                  <c:v>6.0955000000000004</c:v>
                </c:pt>
                <c:pt idx="5219">
                  <c:v>6.0975000000000001</c:v>
                </c:pt>
                <c:pt idx="5220">
                  <c:v>6.0994999999999999</c:v>
                </c:pt>
                <c:pt idx="5221">
                  <c:v>6.1025</c:v>
                </c:pt>
                <c:pt idx="5222">
                  <c:v>6.1040000000000001</c:v>
                </c:pt>
                <c:pt idx="5223">
                  <c:v>6.1059999999999999</c:v>
                </c:pt>
                <c:pt idx="5224">
                  <c:v>6.1079999999999997</c:v>
                </c:pt>
                <c:pt idx="5225">
                  <c:v>6.1094999999999997</c:v>
                </c:pt>
                <c:pt idx="5226">
                  <c:v>6.1115000000000004</c:v>
                </c:pt>
                <c:pt idx="5227">
                  <c:v>6.1135000000000002</c:v>
                </c:pt>
                <c:pt idx="5228">
                  <c:v>6.1159999999999997</c:v>
                </c:pt>
                <c:pt idx="5229">
                  <c:v>6.1174999999999997</c:v>
                </c:pt>
                <c:pt idx="5230">
                  <c:v>6.1195000000000004</c:v>
                </c:pt>
                <c:pt idx="5231">
                  <c:v>6.1210000000000004</c:v>
                </c:pt>
                <c:pt idx="5232">
                  <c:v>6.1230000000000002</c:v>
                </c:pt>
                <c:pt idx="5233">
                  <c:v>6.125</c:v>
                </c:pt>
                <c:pt idx="5234">
                  <c:v>6.1269999999999998</c:v>
                </c:pt>
                <c:pt idx="5235">
                  <c:v>6.1289999999999996</c:v>
                </c:pt>
                <c:pt idx="5236">
                  <c:v>6.1310000000000002</c:v>
                </c:pt>
                <c:pt idx="5237">
                  <c:v>6.1325000000000003</c:v>
                </c:pt>
                <c:pt idx="5238">
                  <c:v>6.1349999999999998</c:v>
                </c:pt>
                <c:pt idx="5239">
                  <c:v>6.1369999999999996</c:v>
                </c:pt>
                <c:pt idx="5240">
                  <c:v>6.1395</c:v>
                </c:pt>
                <c:pt idx="5241">
                  <c:v>6.141</c:v>
                </c:pt>
                <c:pt idx="5242">
                  <c:v>6.1425000000000001</c:v>
                </c:pt>
                <c:pt idx="5243">
                  <c:v>6.1444999999999999</c:v>
                </c:pt>
                <c:pt idx="5244">
                  <c:v>6.1459999999999999</c:v>
                </c:pt>
                <c:pt idx="5245">
                  <c:v>6.1479999999999997</c:v>
                </c:pt>
                <c:pt idx="5246">
                  <c:v>6.15</c:v>
                </c:pt>
                <c:pt idx="5247">
                  <c:v>6.1524999999999999</c:v>
                </c:pt>
                <c:pt idx="5248">
                  <c:v>6.1544999999999996</c:v>
                </c:pt>
                <c:pt idx="5249">
                  <c:v>6.1559999999999997</c:v>
                </c:pt>
                <c:pt idx="5250">
                  <c:v>6.1580000000000004</c:v>
                </c:pt>
                <c:pt idx="5251">
                  <c:v>6.16</c:v>
                </c:pt>
                <c:pt idx="5252">
                  <c:v>6.1619999999999999</c:v>
                </c:pt>
                <c:pt idx="5253">
                  <c:v>6.1639999999999997</c:v>
                </c:pt>
                <c:pt idx="5254">
                  <c:v>6.1654999999999998</c:v>
                </c:pt>
                <c:pt idx="5255">
                  <c:v>6.1675000000000004</c:v>
                </c:pt>
                <c:pt idx="5256">
                  <c:v>6.1695000000000002</c:v>
                </c:pt>
                <c:pt idx="5257">
                  <c:v>6.1715</c:v>
                </c:pt>
                <c:pt idx="5258">
                  <c:v>6.1740000000000004</c:v>
                </c:pt>
                <c:pt idx="5259">
                  <c:v>6.1760000000000002</c:v>
                </c:pt>
                <c:pt idx="5260">
                  <c:v>6.1775000000000002</c:v>
                </c:pt>
                <c:pt idx="5261">
                  <c:v>6.1790000000000003</c:v>
                </c:pt>
                <c:pt idx="5262">
                  <c:v>6.1805000000000003</c:v>
                </c:pt>
                <c:pt idx="5263">
                  <c:v>6.1829999999999998</c:v>
                </c:pt>
                <c:pt idx="5264">
                  <c:v>6.1849999999999996</c:v>
                </c:pt>
                <c:pt idx="5265">
                  <c:v>6.1864999999999997</c:v>
                </c:pt>
                <c:pt idx="5266">
                  <c:v>6.1890000000000001</c:v>
                </c:pt>
                <c:pt idx="5267">
                  <c:v>6.1905000000000001</c:v>
                </c:pt>
                <c:pt idx="5268">
                  <c:v>6.1924999999999999</c:v>
                </c:pt>
                <c:pt idx="5269">
                  <c:v>6.1950000000000003</c:v>
                </c:pt>
                <c:pt idx="5270">
                  <c:v>6.1970000000000001</c:v>
                </c:pt>
                <c:pt idx="5271">
                  <c:v>6.1980000000000004</c:v>
                </c:pt>
                <c:pt idx="5272">
                  <c:v>6.2</c:v>
                </c:pt>
                <c:pt idx="5273">
                  <c:v>6.2015000000000002</c:v>
                </c:pt>
                <c:pt idx="5274">
                  <c:v>6.2039999999999997</c:v>
                </c:pt>
                <c:pt idx="5275">
                  <c:v>6.2060000000000004</c:v>
                </c:pt>
                <c:pt idx="5276">
                  <c:v>6.2080000000000002</c:v>
                </c:pt>
                <c:pt idx="5277">
                  <c:v>6.2095000000000002</c:v>
                </c:pt>
                <c:pt idx="5278">
                  <c:v>6.2119999999999997</c:v>
                </c:pt>
                <c:pt idx="5279">
                  <c:v>6.2134999999999998</c:v>
                </c:pt>
                <c:pt idx="5280">
                  <c:v>6.2160000000000002</c:v>
                </c:pt>
                <c:pt idx="5281">
                  <c:v>6.2175000000000002</c:v>
                </c:pt>
                <c:pt idx="5282">
                  <c:v>6.2190000000000003</c:v>
                </c:pt>
                <c:pt idx="5283">
                  <c:v>6.2205000000000004</c:v>
                </c:pt>
                <c:pt idx="5284">
                  <c:v>6.2229999999999999</c:v>
                </c:pt>
                <c:pt idx="5285">
                  <c:v>6.2249999999999996</c:v>
                </c:pt>
                <c:pt idx="5286">
                  <c:v>6.2270000000000003</c:v>
                </c:pt>
                <c:pt idx="5287">
                  <c:v>6.2285000000000004</c:v>
                </c:pt>
                <c:pt idx="5288">
                  <c:v>6.2305000000000001</c:v>
                </c:pt>
                <c:pt idx="5289">
                  <c:v>6.2324999999999999</c:v>
                </c:pt>
                <c:pt idx="5290">
                  <c:v>6.2350000000000003</c:v>
                </c:pt>
                <c:pt idx="5291">
                  <c:v>6.2365000000000004</c:v>
                </c:pt>
                <c:pt idx="5292">
                  <c:v>6.2380000000000004</c:v>
                </c:pt>
                <c:pt idx="5293">
                  <c:v>6.24</c:v>
                </c:pt>
                <c:pt idx="5294">
                  <c:v>6.2415000000000003</c:v>
                </c:pt>
                <c:pt idx="5295">
                  <c:v>6.2439999999999998</c:v>
                </c:pt>
                <c:pt idx="5296">
                  <c:v>6.2460000000000004</c:v>
                </c:pt>
                <c:pt idx="5297">
                  <c:v>6.2474999999999996</c:v>
                </c:pt>
                <c:pt idx="5298">
                  <c:v>6.2495000000000003</c:v>
                </c:pt>
                <c:pt idx="5299">
                  <c:v>6.2515000000000001</c:v>
                </c:pt>
                <c:pt idx="5300">
                  <c:v>6.2534999999999998</c:v>
                </c:pt>
                <c:pt idx="5301">
                  <c:v>6.2554999999999996</c:v>
                </c:pt>
                <c:pt idx="5302">
                  <c:v>6.2569999999999997</c:v>
                </c:pt>
                <c:pt idx="5303">
                  <c:v>6.2590000000000003</c:v>
                </c:pt>
                <c:pt idx="5304">
                  <c:v>6.2610000000000001</c:v>
                </c:pt>
                <c:pt idx="5305">
                  <c:v>6.2629999999999999</c:v>
                </c:pt>
                <c:pt idx="5306">
                  <c:v>6.2649999999999997</c:v>
                </c:pt>
                <c:pt idx="5307">
                  <c:v>6.2664999999999997</c:v>
                </c:pt>
                <c:pt idx="5308">
                  <c:v>6.2685000000000004</c:v>
                </c:pt>
                <c:pt idx="5309">
                  <c:v>6.2705000000000002</c:v>
                </c:pt>
                <c:pt idx="5310">
                  <c:v>6.2725</c:v>
                </c:pt>
                <c:pt idx="5311">
                  <c:v>6.2744999999999997</c:v>
                </c:pt>
                <c:pt idx="5312">
                  <c:v>6.2765000000000004</c:v>
                </c:pt>
                <c:pt idx="5313">
                  <c:v>6.2774999999999999</c:v>
                </c:pt>
                <c:pt idx="5314">
                  <c:v>6.2794999999999996</c:v>
                </c:pt>
                <c:pt idx="5315">
                  <c:v>6.2815000000000003</c:v>
                </c:pt>
                <c:pt idx="5316">
                  <c:v>6.2835000000000001</c:v>
                </c:pt>
                <c:pt idx="5317">
                  <c:v>6.2854999999999999</c:v>
                </c:pt>
                <c:pt idx="5318">
                  <c:v>6.2869999999999999</c:v>
                </c:pt>
                <c:pt idx="5319">
                  <c:v>6.2889999999999997</c:v>
                </c:pt>
                <c:pt idx="5320">
                  <c:v>6.2915000000000001</c:v>
                </c:pt>
                <c:pt idx="5321">
                  <c:v>6.2934999999999999</c:v>
                </c:pt>
                <c:pt idx="5322">
                  <c:v>6.2954999999999997</c:v>
                </c:pt>
                <c:pt idx="5323">
                  <c:v>6.2969999999999997</c:v>
                </c:pt>
                <c:pt idx="5324">
                  <c:v>6.2984999999999998</c:v>
                </c:pt>
                <c:pt idx="5325">
                  <c:v>6.3010000000000002</c:v>
                </c:pt>
                <c:pt idx="5326">
                  <c:v>6.3029999999999999</c:v>
                </c:pt>
                <c:pt idx="5327">
                  <c:v>6.3040000000000003</c:v>
                </c:pt>
                <c:pt idx="5328">
                  <c:v>6.306</c:v>
                </c:pt>
                <c:pt idx="5329">
                  <c:v>6.3075000000000001</c:v>
                </c:pt>
                <c:pt idx="5330">
                  <c:v>6.31</c:v>
                </c:pt>
                <c:pt idx="5331">
                  <c:v>6.3125</c:v>
                </c:pt>
                <c:pt idx="5332">
                  <c:v>6.3140000000000001</c:v>
                </c:pt>
                <c:pt idx="5333">
                  <c:v>6.3159999999999998</c:v>
                </c:pt>
                <c:pt idx="5334">
                  <c:v>6.3179999999999996</c:v>
                </c:pt>
                <c:pt idx="5335">
                  <c:v>6.3194999999999997</c:v>
                </c:pt>
                <c:pt idx="5336">
                  <c:v>6.3220000000000001</c:v>
                </c:pt>
                <c:pt idx="5337">
                  <c:v>6.3235000000000001</c:v>
                </c:pt>
                <c:pt idx="5338">
                  <c:v>6.3254999999999999</c:v>
                </c:pt>
                <c:pt idx="5339">
                  <c:v>6.3265000000000002</c:v>
                </c:pt>
                <c:pt idx="5340">
                  <c:v>6.3295000000000003</c:v>
                </c:pt>
                <c:pt idx="5341">
                  <c:v>6.3315000000000001</c:v>
                </c:pt>
                <c:pt idx="5342">
                  <c:v>6.3334999999999999</c:v>
                </c:pt>
                <c:pt idx="5343">
                  <c:v>6.335</c:v>
                </c:pt>
                <c:pt idx="5344">
                  <c:v>6.3369999999999997</c:v>
                </c:pt>
                <c:pt idx="5345">
                  <c:v>6.3390000000000004</c:v>
                </c:pt>
                <c:pt idx="5346">
                  <c:v>6.3414999999999999</c:v>
                </c:pt>
                <c:pt idx="5347">
                  <c:v>6.343</c:v>
                </c:pt>
                <c:pt idx="5348">
                  <c:v>6.3449999999999998</c:v>
                </c:pt>
                <c:pt idx="5349">
                  <c:v>6.3464999999999998</c:v>
                </c:pt>
                <c:pt idx="5350">
                  <c:v>6.3479999999999999</c:v>
                </c:pt>
                <c:pt idx="5351">
                  <c:v>6.3505000000000003</c:v>
                </c:pt>
                <c:pt idx="5352">
                  <c:v>6.3529999999999998</c:v>
                </c:pt>
                <c:pt idx="5353">
                  <c:v>6.3550000000000004</c:v>
                </c:pt>
                <c:pt idx="5354">
                  <c:v>6.3564999999999996</c:v>
                </c:pt>
                <c:pt idx="5355">
                  <c:v>6.3579999999999997</c:v>
                </c:pt>
                <c:pt idx="5356">
                  <c:v>6.36</c:v>
                </c:pt>
                <c:pt idx="5357">
                  <c:v>6.3620000000000001</c:v>
                </c:pt>
                <c:pt idx="5358">
                  <c:v>6.3644999999999996</c:v>
                </c:pt>
                <c:pt idx="5359">
                  <c:v>6.3659999999999997</c:v>
                </c:pt>
                <c:pt idx="5360">
                  <c:v>6.3685</c:v>
                </c:pt>
                <c:pt idx="5361">
                  <c:v>6.37</c:v>
                </c:pt>
                <c:pt idx="5362">
                  <c:v>6.3719999999999999</c:v>
                </c:pt>
                <c:pt idx="5363">
                  <c:v>6.3739999999999997</c:v>
                </c:pt>
                <c:pt idx="5364">
                  <c:v>6.3760000000000003</c:v>
                </c:pt>
                <c:pt idx="5365">
                  <c:v>6.3780000000000001</c:v>
                </c:pt>
                <c:pt idx="5366">
                  <c:v>6.3795000000000002</c:v>
                </c:pt>
                <c:pt idx="5367">
                  <c:v>6.3815</c:v>
                </c:pt>
                <c:pt idx="5368">
                  <c:v>6.3834999999999997</c:v>
                </c:pt>
                <c:pt idx="5369">
                  <c:v>6.3855000000000004</c:v>
                </c:pt>
                <c:pt idx="5370">
                  <c:v>6.3879999999999999</c:v>
                </c:pt>
                <c:pt idx="5371">
                  <c:v>6.39</c:v>
                </c:pt>
                <c:pt idx="5372">
                  <c:v>6.3920000000000003</c:v>
                </c:pt>
                <c:pt idx="5373">
                  <c:v>6.3935000000000004</c:v>
                </c:pt>
                <c:pt idx="5374">
                  <c:v>6.3949999999999996</c:v>
                </c:pt>
                <c:pt idx="5375">
                  <c:v>6.3970000000000002</c:v>
                </c:pt>
                <c:pt idx="5376">
                  <c:v>6.399</c:v>
                </c:pt>
                <c:pt idx="5377">
                  <c:v>6.4020000000000001</c:v>
                </c:pt>
                <c:pt idx="5378">
                  <c:v>6.4039999999999999</c:v>
                </c:pt>
                <c:pt idx="5379">
                  <c:v>6.4059999999999997</c:v>
                </c:pt>
                <c:pt idx="5380">
                  <c:v>6.4074999999999998</c:v>
                </c:pt>
                <c:pt idx="5381">
                  <c:v>6.4089999999999998</c:v>
                </c:pt>
                <c:pt idx="5382">
                  <c:v>6.4109999999999996</c:v>
                </c:pt>
                <c:pt idx="5383">
                  <c:v>6.4135</c:v>
                </c:pt>
                <c:pt idx="5384">
                  <c:v>6.4154999999999998</c:v>
                </c:pt>
                <c:pt idx="5385">
                  <c:v>6.4175000000000004</c:v>
                </c:pt>
                <c:pt idx="5386">
                  <c:v>6.4195000000000002</c:v>
                </c:pt>
                <c:pt idx="5387">
                  <c:v>6.4219999999999997</c:v>
                </c:pt>
                <c:pt idx="5388">
                  <c:v>6.4234999999999998</c:v>
                </c:pt>
                <c:pt idx="5389">
                  <c:v>6.4255000000000004</c:v>
                </c:pt>
                <c:pt idx="5390">
                  <c:v>6.4279999999999999</c:v>
                </c:pt>
                <c:pt idx="5391">
                  <c:v>6.43</c:v>
                </c:pt>
                <c:pt idx="5392">
                  <c:v>6.4320000000000004</c:v>
                </c:pt>
                <c:pt idx="5393">
                  <c:v>6.4335000000000004</c:v>
                </c:pt>
                <c:pt idx="5394">
                  <c:v>6.4359999999999999</c:v>
                </c:pt>
                <c:pt idx="5395">
                  <c:v>6.4385000000000003</c:v>
                </c:pt>
                <c:pt idx="5396">
                  <c:v>6.4405000000000001</c:v>
                </c:pt>
                <c:pt idx="5397">
                  <c:v>6.4420000000000002</c:v>
                </c:pt>
                <c:pt idx="5398">
                  <c:v>6.444</c:v>
                </c:pt>
                <c:pt idx="5399">
                  <c:v>6.4459999999999997</c:v>
                </c:pt>
                <c:pt idx="5400">
                  <c:v>6.4474999999999998</c:v>
                </c:pt>
                <c:pt idx="5401">
                  <c:v>6.45</c:v>
                </c:pt>
                <c:pt idx="5402">
                  <c:v>6.452</c:v>
                </c:pt>
                <c:pt idx="5403">
                  <c:v>6.4545000000000003</c:v>
                </c:pt>
                <c:pt idx="5404">
                  <c:v>6.4560000000000004</c:v>
                </c:pt>
                <c:pt idx="5405">
                  <c:v>6.4580000000000002</c:v>
                </c:pt>
                <c:pt idx="5406">
                  <c:v>6.4595000000000002</c:v>
                </c:pt>
                <c:pt idx="5407">
                  <c:v>6.4615</c:v>
                </c:pt>
                <c:pt idx="5408">
                  <c:v>6.4640000000000004</c:v>
                </c:pt>
                <c:pt idx="5409">
                  <c:v>6.4660000000000002</c:v>
                </c:pt>
                <c:pt idx="5410">
                  <c:v>6.468</c:v>
                </c:pt>
                <c:pt idx="5411">
                  <c:v>6.4695</c:v>
                </c:pt>
                <c:pt idx="5412">
                  <c:v>6.4720000000000004</c:v>
                </c:pt>
                <c:pt idx="5413">
                  <c:v>6.4734999999999996</c:v>
                </c:pt>
                <c:pt idx="5414">
                  <c:v>6.476</c:v>
                </c:pt>
                <c:pt idx="5415">
                  <c:v>6.4779999999999998</c:v>
                </c:pt>
                <c:pt idx="5416">
                  <c:v>6.4794999999999998</c:v>
                </c:pt>
                <c:pt idx="5417">
                  <c:v>6.4809999999999999</c:v>
                </c:pt>
                <c:pt idx="5418">
                  <c:v>6.4835000000000003</c:v>
                </c:pt>
                <c:pt idx="5419">
                  <c:v>6.4850000000000003</c:v>
                </c:pt>
                <c:pt idx="5420">
                  <c:v>6.4874999999999998</c:v>
                </c:pt>
                <c:pt idx="5421">
                  <c:v>6.49</c:v>
                </c:pt>
                <c:pt idx="5422">
                  <c:v>6.4915000000000003</c:v>
                </c:pt>
                <c:pt idx="5423">
                  <c:v>6.4930000000000003</c:v>
                </c:pt>
                <c:pt idx="5424">
                  <c:v>6.4945000000000004</c:v>
                </c:pt>
                <c:pt idx="5425">
                  <c:v>6.4965000000000002</c:v>
                </c:pt>
                <c:pt idx="5426">
                  <c:v>6.4984999999999999</c:v>
                </c:pt>
                <c:pt idx="5427">
                  <c:v>6.5010000000000003</c:v>
                </c:pt>
                <c:pt idx="5428">
                  <c:v>6.5030000000000001</c:v>
                </c:pt>
                <c:pt idx="5429">
                  <c:v>6.5049999999999999</c:v>
                </c:pt>
                <c:pt idx="5430">
                  <c:v>6.5069999999999997</c:v>
                </c:pt>
                <c:pt idx="5431">
                  <c:v>6.5090000000000003</c:v>
                </c:pt>
                <c:pt idx="5432">
                  <c:v>6.5110000000000001</c:v>
                </c:pt>
                <c:pt idx="5433">
                  <c:v>6.5125000000000002</c:v>
                </c:pt>
                <c:pt idx="5434">
                  <c:v>6.5140000000000002</c:v>
                </c:pt>
                <c:pt idx="5435">
                  <c:v>6.516</c:v>
                </c:pt>
                <c:pt idx="5436">
                  <c:v>6.5185000000000004</c:v>
                </c:pt>
                <c:pt idx="5437">
                  <c:v>6.5205000000000002</c:v>
                </c:pt>
                <c:pt idx="5438">
                  <c:v>6.5225</c:v>
                </c:pt>
                <c:pt idx="5439">
                  <c:v>6.524</c:v>
                </c:pt>
                <c:pt idx="5440">
                  <c:v>6.5259999999999998</c:v>
                </c:pt>
                <c:pt idx="5441">
                  <c:v>6.5285000000000002</c:v>
                </c:pt>
                <c:pt idx="5442">
                  <c:v>6.5305</c:v>
                </c:pt>
                <c:pt idx="5443">
                  <c:v>6.532</c:v>
                </c:pt>
                <c:pt idx="5444">
                  <c:v>6.5335000000000001</c:v>
                </c:pt>
                <c:pt idx="5445">
                  <c:v>6.5350000000000001</c:v>
                </c:pt>
                <c:pt idx="5446">
                  <c:v>6.5374999999999996</c:v>
                </c:pt>
                <c:pt idx="5447">
                  <c:v>6.54</c:v>
                </c:pt>
                <c:pt idx="5448">
                  <c:v>6.5415000000000001</c:v>
                </c:pt>
                <c:pt idx="5449">
                  <c:v>6.5434999999999999</c:v>
                </c:pt>
                <c:pt idx="5450">
                  <c:v>6.5454999999999997</c:v>
                </c:pt>
                <c:pt idx="5451">
                  <c:v>6.548</c:v>
                </c:pt>
                <c:pt idx="5452">
                  <c:v>6.55</c:v>
                </c:pt>
                <c:pt idx="5453">
                  <c:v>6.5510000000000002</c:v>
                </c:pt>
                <c:pt idx="5454">
                  <c:v>6.5529999999999999</c:v>
                </c:pt>
                <c:pt idx="5455">
                  <c:v>6.5549999999999997</c:v>
                </c:pt>
                <c:pt idx="5456">
                  <c:v>6.5575000000000001</c:v>
                </c:pt>
                <c:pt idx="5457">
                  <c:v>6.5590000000000002</c:v>
                </c:pt>
                <c:pt idx="5458">
                  <c:v>6.5605000000000002</c:v>
                </c:pt>
                <c:pt idx="5459">
                  <c:v>6.5625</c:v>
                </c:pt>
                <c:pt idx="5460">
                  <c:v>6.5650000000000004</c:v>
                </c:pt>
                <c:pt idx="5461">
                  <c:v>6.5670000000000002</c:v>
                </c:pt>
                <c:pt idx="5462">
                  <c:v>6.569</c:v>
                </c:pt>
                <c:pt idx="5463">
                  <c:v>6.5709999999999997</c:v>
                </c:pt>
                <c:pt idx="5464">
                  <c:v>6.5730000000000004</c:v>
                </c:pt>
                <c:pt idx="5465">
                  <c:v>6.5744999999999996</c:v>
                </c:pt>
                <c:pt idx="5466">
                  <c:v>6.577</c:v>
                </c:pt>
                <c:pt idx="5467">
                  <c:v>6.5780000000000003</c:v>
                </c:pt>
                <c:pt idx="5468">
                  <c:v>6.58</c:v>
                </c:pt>
                <c:pt idx="5469">
                  <c:v>6.5819999999999999</c:v>
                </c:pt>
                <c:pt idx="5470">
                  <c:v>6.5839999999999996</c:v>
                </c:pt>
                <c:pt idx="5471">
                  <c:v>6.5860000000000003</c:v>
                </c:pt>
                <c:pt idx="5472">
                  <c:v>6.5880000000000001</c:v>
                </c:pt>
                <c:pt idx="5473">
                  <c:v>6.5895000000000001</c:v>
                </c:pt>
                <c:pt idx="5474">
                  <c:v>6.5919999999999996</c:v>
                </c:pt>
                <c:pt idx="5475">
                  <c:v>6.5945</c:v>
                </c:pt>
                <c:pt idx="5476">
                  <c:v>6.5964999999999998</c:v>
                </c:pt>
                <c:pt idx="5477">
                  <c:v>6.5975000000000001</c:v>
                </c:pt>
                <c:pt idx="5478">
                  <c:v>6.5994999999999999</c:v>
                </c:pt>
                <c:pt idx="5479">
                  <c:v>6.6014999999999997</c:v>
                </c:pt>
                <c:pt idx="5480">
                  <c:v>6.6035000000000004</c:v>
                </c:pt>
                <c:pt idx="5481">
                  <c:v>6.6055000000000001</c:v>
                </c:pt>
                <c:pt idx="5482">
                  <c:v>6.6074999999999999</c:v>
                </c:pt>
                <c:pt idx="5483">
                  <c:v>6.609</c:v>
                </c:pt>
                <c:pt idx="5484">
                  <c:v>6.6115000000000004</c:v>
                </c:pt>
                <c:pt idx="5485">
                  <c:v>6.6135000000000002</c:v>
                </c:pt>
                <c:pt idx="5486">
                  <c:v>6.6150000000000002</c:v>
                </c:pt>
                <c:pt idx="5487">
                  <c:v>6.617</c:v>
                </c:pt>
                <c:pt idx="5488">
                  <c:v>6.6185</c:v>
                </c:pt>
                <c:pt idx="5489">
                  <c:v>6.6210000000000004</c:v>
                </c:pt>
                <c:pt idx="5490">
                  <c:v>6.6224999999999996</c:v>
                </c:pt>
                <c:pt idx="5491">
                  <c:v>6.6245000000000003</c:v>
                </c:pt>
                <c:pt idx="5492">
                  <c:v>6.6260000000000003</c:v>
                </c:pt>
                <c:pt idx="5493">
                  <c:v>6.6280000000000001</c:v>
                </c:pt>
                <c:pt idx="5494">
                  <c:v>6.6304999999999996</c:v>
                </c:pt>
                <c:pt idx="5495">
                  <c:v>6.6325000000000003</c:v>
                </c:pt>
                <c:pt idx="5496">
                  <c:v>6.6340000000000003</c:v>
                </c:pt>
                <c:pt idx="5497">
                  <c:v>6.6360000000000001</c:v>
                </c:pt>
                <c:pt idx="5498">
                  <c:v>6.6379999999999999</c:v>
                </c:pt>
                <c:pt idx="5499">
                  <c:v>6.64</c:v>
                </c:pt>
                <c:pt idx="5500">
                  <c:v>6.6420000000000003</c:v>
                </c:pt>
                <c:pt idx="5501">
                  <c:v>6.6435000000000004</c:v>
                </c:pt>
                <c:pt idx="5502">
                  <c:v>6.6449999999999996</c:v>
                </c:pt>
                <c:pt idx="5503">
                  <c:v>6.6475</c:v>
                </c:pt>
                <c:pt idx="5504">
                  <c:v>6.6494999999999997</c:v>
                </c:pt>
                <c:pt idx="5505">
                  <c:v>6.6505000000000001</c:v>
                </c:pt>
                <c:pt idx="5506">
                  <c:v>6.6529999999999996</c:v>
                </c:pt>
                <c:pt idx="5507">
                  <c:v>6.6550000000000002</c:v>
                </c:pt>
                <c:pt idx="5508">
                  <c:v>6.657</c:v>
                </c:pt>
                <c:pt idx="5509">
                  <c:v>6.6589999999999998</c:v>
                </c:pt>
                <c:pt idx="5510">
                  <c:v>6.6609999999999996</c:v>
                </c:pt>
                <c:pt idx="5511">
                  <c:v>6.6624999999999996</c:v>
                </c:pt>
                <c:pt idx="5512">
                  <c:v>6.6645000000000003</c:v>
                </c:pt>
                <c:pt idx="5513">
                  <c:v>6.6665000000000001</c:v>
                </c:pt>
                <c:pt idx="5514">
                  <c:v>6.6680000000000001</c:v>
                </c:pt>
                <c:pt idx="5515">
                  <c:v>6.67</c:v>
                </c:pt>
                <c:pt idx="5516">
                  <c:v>6.6715</c:v>
                </c:pt>
                <c:pt idx="5517">
                  <c:v>6.6740000000000004</c:v>
                </c:pt>
                <c:pt idx="5518">
                  <c:v>6.6760000000000002</c:v>
                </c:pt>
                <c:pt idx="5519">
                  <c:v>6.6779999999999999</c:v>
                </c:pt>
                <c:pt idx="5520">
                  <c:v>6.68</c:v>
                </c:pt>
                <c:pt idx="5521">
                  <c:v>6.6820000000000004</c:v>
                </c:pt>
                <c:pt idx="5522">
                  <c:v>6.6840000000000002</c:v>
                </c:pt>
                <c:pt idx="5523">
                  <c:v>6.6855000000000002</c:v>
                </c:pt>
                <c:pt idx="5524">
                  <c:v>6.6875</c:v>
                </c:pt>
                <c:pt idx="5525">
                  <c:v>6.6890000000000001</c:v>
                </c:pt>
                <c:pt idx="5526">
                  <c:v>6.6909999999999998</c:v>
                </c:pt>
                <c:pt idx="5527">
                  <c:v>6.6929999999999996</c:v>
                </c:pt>
                <c:pt idx="5528">
                  <c:v>6.6944999999999997</c:v>
                </c:pt>
                <c:pt idx="5529">
                  <c:v>6.6970000000000001</c:v>
                </c:pt>
                <c:pt idx="5530">
                  <c:v>6.6989999999999998</c:v>
                </c:pt>
                <c:pt idx="5531">
                  <c:v>6.7009999999999996</c:v>
                </c:pt>
                <c:pt idx="5532">
                  <c:v>6.7030000000000003</c:v>
                </c:pt>
                <c:pt idx="5533">
                  <c:v>6.7050000000000001</c:v>
                </c:pt>
                <c:pt idx="5534">
                  <c:v>6.7065000000000001</c:v>
                </c:pt>
                <c:pt idx="5535">
                  <c:v>6.7080000000000002</c:v>
                </c:pt>
                <c:pt idx="5536">
                  <c:v>6.71</c:v>
                </c:pt>
                <c:pt idx="5537">
                  <c:v>6.7119999999999997</c:v>
                </c:pt>
                <c:pt idx="5538">
                  <c:v>6.7140000000000004</c:v>
                </c:pt>
                <c:pt idx="5539">
                  <c:v>6.7160000000000002</c:v>
                </c:pt>
                <c:pt idx="5540">
                  <c:v>6.7175000000000002</c:v>
                </c:pt>
                <c:pt idx="5541">
                  <c:v>6.72</c:v>
                </c:pt>
                <c:pt idx="5542">
                  <c:v>6.7220000000000004</c:v>
                </c:pt>
                <c:pt idx="5543">
                  <c:v>6.7244999999999999</c:v>
                </c:pt>
                <c:pt idx="5544">
                  <c:v>6.7264999999999997</c:v>
                </c:pt>
                <c:pt idx="5545">
                  <c:v>6.7279999999999998</c:v>
                </c:pt>
                <c:pt idx="5546">
                  <c:v>6.73</c:v>
                </c:pt>
                <c:pt idx="5547">
                  <c:v>6.7320000000000002</c:v>
                </c:pt>
                <c:pt idx="5548">
                  <c:v>6.734</c:v>
                </c:pt>
                <c:pt idx="5549">
                  <c:v>6.7365000000000004</c:v>
                </c:pt>
                <c:pt idx="5550">
                  <c:v>6.7389999999999999</c:v>
                </c:pt>
                <c:pt idx="5551">
                  <c:v>6.7404999999999999</c:v>
                </c:pt>
                <c:pt idx="5552">
                  <c:v>6.7424999999999997</c:v>
                </c:pt>
                <c:pt idx="5553">
                  <c:v>6.7445000000000004</c:v>
                </c:pt>
                <c:pt idx="5554">
                  <c:v>6.7460000000000004</c:v>
                </c:pt>
                <c:pt idx="5555">
                  <c:v>6.7480000000000002</c:v>
                </c:pt>
                <c:pt idx="5556">
                  <c:v>6.7504999999999997</c:v>
                </c:pt>
                <c:pt idx="5557">
                  <c:v>6.7530000000000001</c:v>
                </c:pt>
                <c:pt idx="5558">
                  <c:v>6.7549999999999999</c:v>
                </c:pt>
                <c:pt idx="5559">
                  <c:v>6.7565</c:v>
                </c:pt>
                <c:pt idx="5560">
                  <c:v>6.7584999999999997</c:v>
                </c:pt>
                <c:pt idx="5561">
                  <c:v>6.76</c:v>
                </c:pt>
                <c:pt idx="5562">
                  <c:v>6.7619999999999996</c:v>
                </c:pt>
                <c:pt idx="5563">
                  <c:v>6.7645</c:v>
                </c:pt>
                <c:pt idx="5564">
                  <c:v>6.7664999999999997</c:v>
                </c:pt>
                <c:pt idx="5565">
                  <c:v>6.7685000000000004</c:v>
                </c:pt>
                <c:pt idx="5566">
                  <c:v>6.7709999999999999</c:v>
                </c:pt>
                <c:pt idx="5567">
                  <c:v>6.7725</c:v>
                </c:pt>
                <c:pt idx="5568">
                  <c:v>6.7744999999999997</c:v>
                </c:pt>
                <c:pt idx="5569">
                  <c:v>6.7765000000000004</c:v>
                </c:pt>
                <c:pt idx="5570">
                  <c:v>6.7785000000000002</c:v>
                </c:pt>
                <c:pt idx="5571">
                  <c:v>6.7805</c:v>
                </c:pt>
                <c:pt idx="5572">
                  <c:v>6.7824999999999998</c:v>
                </c:pt>
                <c:pt idx="5573">
                  <c:v>6.7845000000000004</c:v>
                </c:pt>
                <c:pt idx="5574">
                  <c:v>6.7865000000000002</c:v>
                </c:pt>
                <c:pt idx="5575">
                  <c:v>6.7889999999999997</c:v>
                </c:pt>
                <c:pt idx="5576">
                  <c:v>6.7910000000000004</c:v>
                </c:pt>
                <c:pt idx="5577">
                  <c:v>6.7925000000000004</c:v>
                </c:pt>
                <c:pt idx="5578">
                  <c:v>6.7939999999999996</c:v>
                </c:pt>
                <c:pt idx="5579">
                  <c:v>6.7954999999999997</c:v>
                </c:pt>
                <c:pt idx="5580">
                  <c:v>6.7975000000000003</c:v>
                </c:pt>
                <c:pt idx="5581">
                  <c:v>6.7995000000000001</c:v>
                </c:pt>
                <c:pt idx="5582">
                  <c:v>6.8019999999999996</c:v>
                </c:pt>
                <c:pt idx="5583">
                  <c:v>6.8040000000000003</c:v>
                </c:pt>
                <c:pt idx="5584">
                  <c:v>6.806</c:v>
                </c:pt>
                <c:pt idx="5585">
                  <c:v>6.8079999999999998</c:v>
                </c:pt>
                <c:pt idx="5586">
                  <c:v>6.8090000000000002</c:v>
                </c:pt>
                <c:pt idx="5587">
                  <c:v>6.8114999999999997</c:v>
                </c:pt>
                <c:pt idx="5588">
                  <c:v>6.8135000000000003</c:v>
                </c:pt>
                <c:pt idx="5589">
                  <c:v>6.8155000000000001</c:v>
                </c:pt>
                <c:pt idx="5590">
                  <c:v>6.8170000000000002</c:v>
                </c:pt>
                <c:pt idx="5591">
                  <c:v>6.819</c:v>
                </c:pt>
                <c:pt idx="5592">
                  <c:v>6.8205</c:v>
                </c:pt>
                <c:pt idx="5593">
                  <c:v>6.8235000000000001</c:v>
                </c:pt>
                <c:pt idx="5594">
                  <c:v>6.8254999999999999</c:v>
                </c:pt>
                <c:pt idx="5595">
                  <c:v>6.827</c:v>
                </c:pt>
                <c:pt idx="5596">
                  <c:v>6.8289999999999997</c:v>
                </c:pt>
                <c:pt idx="5597">
                  <c:v>6.8304999999999998</c:v>
                </c:pt>
                <c:pt idx="5598">
                  <c:v>6.8324999999999996</c:v>
                </c:pt>
                <c:pt idx="5599">
                  <c:v>6.8345000000000002</c:v>
                </c:pt>
                <c:pt idx="5600">
                  <c:v>6.8369999999999997</c:v>
                </c:pt>
                <c:pt idx="5601">
                  <c:v>6.8384999999999998</c:v>
                </c:pt>
                <c:pt idx="5602">
                  <c:v>6.8404999999999996</c:v>
                </c:pt>
                <c:pt idx="5603">
                  <c:v>6.8419999999999996</c:v>
                </c:pt>
                <c:pt idx="5604">
                  <c:v>6.8445</c:v>
                </c:pt>
                <c:pt idx="5605">
                  <c:v>6.8464999999999998</c:v>
                </c:pt>
                <c:pt idx="5606">
                  <c:v>6.8484999999999996</c:v>
                </c:pt>
                <c:pt idx="5607">
                  <c:v>6.8494999999999999</c:v>
                </c:pt>
                <c:pt idx="5608">
                  <c:v>6.8514999999999997</c:v>
                </c:pt>
                <c:pt idx="5609">
                  <c:v>6.8535000000000004</c:v>
                </c:pt>
                <c:pt idx="5610">
                  <c:v>6.8555000000000001</c:v>
                </c:pt>
                <c:pt idx="5611">
                  <c:v>6.8574999999999999</c:v>
                </c:pt>
                <c:pt idx="5612">
                  <c:v>6.8594999999999997</c:v>
                </c:pt>
                <c:pt idx="5613">
                  <c:v>6.8615000000000004</c:v>
                </c:pt>
                <c:pt idx="5614">
                  <c:v>6.8630000000000004</c:v>
                </c:pt>
                <c:pt idx="5615">
                  <c:v>6.8654999999999999</c:v>
                </c:pt>
                <c:pt idx="5616">
                  <c:v>6.8674999999999997</c:v>
                </c:pt>
                <c:pt idx="5617">
                  <c:v>6.8695000000000004</c:v>
                </c:pt>
                <c:pt idx="5618">
                  <c:v>6.8710000000000004</c:v>
                </c:pt>
                <c:pt idx="5619">
                  <c:v>6.8724999999999996</c:v>
                </c:pt>
                <c:pt idx="5620">
                  <c:v>6.875</c:v>
                </c:pt>
                <c:pt idx="5621">
                  <c:v>6.8769999999999998</c:v>
                </c:pt>
                <c:pt idx="5622">
                  <c:v>6.8789999999999996</c:v>
                </c:pt>
                <c:pt idx="5623">
                  <c:v>6.8810000000000002</c:v>
                </c:pt>
                <c:pt idx="5624">
                  <c:v>6.883</c:v>
                </c:pt>
                <c:pt idx="5625">
                  <c:v>6.8849999999999998</c:v>
                </c:pt>
                <c:pt idx="5626">
                  <c:v>6.8869999999999996</c:v>
                </c:pt>
                <c:pt idx="5627">
                  <c:v>6.8884999999999996</c:v>
                </c:pt>
                <c:pt idx="5628">
                  <c:v>6.89</c:v>
                </c:pt>
                <c:pt idx="5629">
                  <c:v>6.8920000000000003</c:v>
                </c:pt>
                <c:pt idx="5630">
                  <c:v>6.8944999999999999</c:v>
                </c:pt>
                <c:pt idx="5631">
                  <c:v>6.8964999999999996</c:v>
                </c:pt>
                <c:pt idx="5632">
                  <c:v>6.8985000000000003</c:v>
                </c:pt>
                <c:pt idx="5633">
                  <c:v>6.9</c:v>
                </c:pt>
                <c:pt idx="5634">
                  <c:v>6.9024999999999999</c:v>
                </c:pt>
                <c:pt idx="5635">
                  <c:v>6.9050000000000002</c:v>
                </c:pt>
                <c:pt idx="5636">
                  <c:v>6.907</c:v>
                </c:pt>
                <c:pt idx="5637">
                  <c:v>6.9080000000000004</c:v>
                </c:pt>
                <c:pt idx="5638">
                  <c:v>6.91</c:v>
                </c:pt>
                <c:pt idx="5639">
                  <c:v>6.9124999999999996</c:v>
                </c:pt>
                <c:pt idx="5640">
                  <c:v>6.9145000000000003</c:v>
                </c:pt>
                <c:pt idx="5641">
                  <c:v>6.9165000000000001</c:v>
                </c:pt>
                <c:pt idx="5642">
                  <c:v>6.9184999999999999</c:v>
                </c:pt>
                <c:pt idx="5643">
                  <c:v>6.9204999999999997</c:v>
                </c:pt>
                <c:pt idx="5644">
                  <c:v>6.923</c:v>
                </c:pt>
                <c:pt idx="5645">
                  <c:v>6.9249999999999998</c:v>
                </c:pt>
                <c:pt idx="5646">
                  <c:v>6.9269999999999996</c:v>
                </c:pt>
                <c:pt idx="5647">
                  <c:v>6.9284999999999997</c:v>
                </c:pt>
                <c:pt idx="5648">
                  <c:v>6.9305000000000003</c:v>
                </c:pt>
                <c:pt idx="5649">
                  <c:v>6.9329999999999998</c:v>
                </c:pt>
                <c:pt idx="5650">
                  <c:v>6.9344999999999999</c:v>
                </c:pt>
                <c:pt idx="5651">
                  <c:v>6.9359999999999999</c:v>
                </c:pt>
                <c:pt idx="5652">
                  <c:v>6.9379999999999997</c:v>
                </c:pt>
                <c:pt idx="5653">
                  <c:v>6.9405000000000001</c:v>
                </c:pt>
                <c:pt idx="5654">
                  <c:v>6.9424999999999999</c:v>
                </c:pt>
                <c:pt idx="5655">
                  <c:v>6.9444999999999997</c:v>
                </c:pt>
                <c:pt idx="5656">
                  <c:v>6.9465000000000003</c:v>
                </c:pt>
                <c:pt idx="5657">
                  <c:v>6.9485000000000001</c:v>
                </c:pt>
                <c:pt idx="5658">
                  <c:v>6.9509999999999996</c:v>
                </c:pt>
                <c:pt idx="5659">
                  <c:v>6.9524999999999997</c:v>
                </c:pt>
                <c:pt idx="5660">
                  <c:v>6.9539999999999997</c:v>
                </c:pt>
                <c:pt idx="5661">
                  <c:v>6.9560000000000004</c:v>
                </c:pt>
                <c:pt idx="5662">
                  <c:v>6.9584999999999999</c:v>
                </c:pt>
                <c:pt idx="5663">
                  <c:v>6.9604999999999997</c:v>
                </c:pt>
                <c:pt idx="5664">
                  <c:v>6.9625000000000004</c:v>
                </c:pt>
                <c:pt idx="5665">
                  <c:v>6.9645000000000001</c:v>
                </c:pt>
                <c:pt idx="5666">
                  <c:v>6.9660000000000002</c:v>
                </c:pt>
                <c:pt idx="5667">
                  <c:v>6.968</c:v>
                </c:pt>
                <c:pt idx="5668">
                  <c:v>6.9705000000000004</c:v>
                </c:pt>
                <c:pt idx="5669">
                  <c:v>6.9720000000000004</c:v>
                </c:pt>
                <c:pt idx="5670">
                  <c:v>6.9734999999999996</c:v>
                </c:pt>
                <c:pt idx="5671">
                  <c:v>6.9755000000000003</c:v>
                </c:pt>
                <c:pt idx="5672">
                  <c:v>6.9779999999999998</c:v>
                </c:pt>
                <c:pt idx="5673">
                  <c:v>6.98</c:v>
                </c:pt>
                <c:pt idx="5674">
                  <c:v>6.9820000000000002</c:v>
                </c:pt>
                <c:pt idx="5675">
                  <c:v>6.9835000000000003</c:v>
                </c:pt>
                <c:pt idx="5676">
                  <c:v>6.9855</c:v>
                </c:pt>
                <c:pt idx="5677">
                  <c:v>6.9880000000000004</c:v>
                </c:pt>
                <c:pt idx="5678">
                  <c:v>6.99</c:v>
                </c:pt>
                <c:pt idx="5679">
                  <c:v>6.9915000000000003</c:v>
                </c:pt>
                <c:pt idx="5680">
                  <c:v>6.9930000000000003</c:v>
                </c:pt>
                <c:pt idx="5681">
                  <c:v>6.9950000000000001</c:v>
                </c:pt>
                <c:pt idx="5682">
                  <c:v>6.9974999999999996</c:v>
                </c:pt>
                <c:pt idx="5683">
                  <c:v>6.9989999999999997</c:v>
                </c:pt>
                <c:pt idx="5684">
                  <c:v>7.0010000000000003</c:v>
                </c:pt>
                <c:pt idx="5685">
                  <c:v>7.0034999999999998</c:v>
                </c:pt>
                <c:pt idx="5686">
                  <c:v>7.0054999999999996</c:v>
                </c:pt>
                <c:pt idx="5687">
                  <c:v>7.008</c:v>
                </c:pt>
                <c:pt idx="5688">
                  <c:v>7.0095000000000001</c:v>
                </c:pt>
                <c:pt idx="5689">
                  <c:v>7.0114999999999998</c:v>
                </c:pt>
                <c:pt idx="5690">
                  <c:v>7.0129999999999999</c:v>
                </c:pt>
                <c:pt idx="5691">
                  <c:v>7.0149999999999997</c:v>
                </c:pt>
                <c:pt idx="5692">
                  <c:v>7.0175000000000001</c:v>
                </c:pt>
                <c:pt idx="5693">
                  <c:v>7.0190000000000001</c:v>
                </c:pt>
                <c:pt idx="5694">
                  <c:v>7.0209999999999999</c:v>
                </c:pt>
                <c:pt idx="5695">
                  <c:v>7.0225</c:v>
                </c:pt>
                <c:pt idx="5696">
                  <c:v>7.0244999999999997</c:v>
                </c:pt>
                <c:pt idx="5697">
                  <c:v>7.0265000000000004</c:v>
                </c:pt>
                <c:pt idx="5698">
                  <c:v>7.0289999999999999</c:v>
                </c:pt>
                <c:pt idx="5699">
                  <c:v>7.0305</c:v>
                </c:pt>
                <c:pt idx="5700">
                  <c:v>7.0324999999999998</c:v>
                </c:pt>
                <c:pt idx="5701">
                  <c:v>7.0339999999999998</c:v>
                </c:pt>
                <c:pt idx="5702">
                  <c:v>7.0359999999999996</c:v>
                </c:pt>
                <c:pt idx="5703">
                  <c:v>7.0380000000000003</c:v>
                </c:pt>
                <c:pt idx="5704">
                  <c:v>7.0404999999999998</c:v>
                </c:pt>
                <c:pt idx="5705">
                  <c:v>7.0425000000000004</c:v>
                </c:pt>
                <c:pt idx="5706">
                  <c:v>7.0439999999999996</c:v>
                </c:pt>
                <c:pt idx="5707">
                  <c:v>7.0460000000000003</c:v>
                </c:pt>
                <c:pt idx="5708">
                  <c:v>7.048</c:v>
                </c:pt>
                <c:pt idx="5709">
                  <c:v>7.0495000000000001</c:v>
                </c:pt>
                <c:pt idx="5710">
                  <c:v>7.0514999999999999</c:v>
                </c:pt>
                <c:pt idx="5711">
                  <c:v>7.0534999999999997</c:v>
                </c:pt>
                <c:pt idx="5712">
                  <c:v>7.0555000000000003</c:v>
                </c:pt>
                <c:pt idx="5713">
                  <c:v>7.0570000000000004</c:v>
                </c:pt>
                <c:pt idx="5714">
                  <c:v>7.0590000000000002</c:v>
                </c:pt>
                <c:pt idx="5715">
                  <c:v>7.0605000000000002</c:v>
                </c:pt>
                <c:pt idx="5716">
                  <c:v>7.0635000000000003</c:v>
                </c:pt>
                <c:pt idx="5717">
                  <c:v>7.0655000000000001</c:v>
                </c:pt>
                <c:pt idx="5718">
                  <c:v>7.0664999999999996</c:v>
                </c:pt>
                <c:pt idx="5719">
                  <c:v>7.0685000000000002</c:v>
                </c:pt>
                <c:pt idx="5720">
                  <c:v>7.0705</c:v>
                </c:pt>
                <c:pt idx="5721">
                  <c:v>7.0724999999999998</c:v>
                </c:pt>
                <c:pt idx="5722">
                  <c:v>7.0750000000000002</c:v>
                </c:pt>
                <c:pt idx="5723">
                  <c:v>7.077</c:v>
                </c:pt>
                <c:pt idx="5724">
                  <c:v>7.0785</c:v>
                </c:pt>
                <c:pt idx="5725">
                  <c:v>7.08</c:v>
                </c:pt>
                <c:pt idx="5726">
                  <c:v>7.0819999999999999</c:v>
                </c:pt>
                <c:pt idx="5727">
                  <c:v>7.0839999999999996</c:v>
                </c:pt>
                <c:pt idx="5728">
                  <c:v>7.0860000000000003</c:v>
                </c:pt>
                <c:pt idx="5729">
                  <c:v>7.0875000000000004</c:v>
                </c:pt>
                <c:pt idx="5730">
                  <c:v>7.0890000000000004</c:v>
                </c:pt>
                <c:pt idx="5731">
                  <c:v>7.0904999999999996</c:v>
                </c:pt>
                <c:pt idx="5732">
                  <c:v>7.0925000000000002</c:v>
                </c:pt>
                <c:pt idx="5733">
                  <c:v>7.0940000000000003</c:v>
                </c:pt>
                <c:pt idx="5734">
                  <c:v>7.0960000000000001</c:v>
                </c:pt>
                <c:pt idx="5735">
                  <c:v>7.0979999999999999</c:v>
                </c:pt>
                <c:pt idx="5736">
                  <c:v>7.0994999999999999</c:v>
                </c:pt>
                <c:pt idx="5737">
                  <c:v>7.1014999999999997</c:v>
                </c:pt>
                <c:pt idx="5738">
                  <c:v>7.1029999999999998</c:v>
                </c:pt>
                <c:pt idx="5739">
                  <c:v>7.1050000000000004</c:v>
                </c:pt>
                <c:pt idx="5740">
                  <c:v>7.1070000000000002</c:v>
                </c:pt>
                <c:pt idx="5741">
                  <c:v>7.109</c:v>
                </c:pt>
                <c:pt idx="5742">
                  <c:v>7.1105</c:v>
                </c:pt>
                <c:pt idx="5743">
                  <c:v>7.1124999999999998</c:v>
                </c:pt>
                <c:pt idx="5744">
                  <c:v>7.1144999999999996</c:v>
                </c:pt>
                <c:pt idx="5745">
                  <c:v>7.1159999999999997</c:v>
                </c:pt>
                <c:pt idx="5746">
                  <c:v>7.1185</c:v>
                </c:pt>
                <c:pt idx="5747">
                  <c:v>7.1204999999999998</c:v>
                </c:pt>
                <c:pt idx="5748">
                  <c:v>7.1219999999999999</c:v>
                </c:pt>
                <c:pt idx="5749">
                  <c:v>7.1234999999999999</c:v>
                </c:pt>
                <c:pt idx="5750">
                  <c:v>7.1254999999999997</c:v>
                </c:pt>
                <c:pt idx="5751">
                  <c:v>7.1269999999999998</c:v>
                </c:pt>
                <c:pt idx="5752">
                  <c:v>7.1295000000000002</c:v>
                </c:pt>
                <c:pt idx="5753">
                  <c:v>7.1315</c:v>
                </c:pt>
                <c:pt idx="5754">
                  <c:v>7.1340000000000003</c:v>
                </c:pt>
                <c:pt idx="5755">
                  <c:v>7.1355000000000004</c:v>
                </c:pt>
                <c:pt idx="5756">
                  <c:v>7.1375000000000002</c:v>
                </c:pt>
                <c:pt idx="5757">
                  <c:v>7.14</c:v>
                </c:pt>
                <c:pt idx="5758">
                  <c:v>7.1420000000000003</c:v>
                </c:pt>
                <c:pt idx="5759">
                  <c:v>7.1435000000000004</c:v>
                </c:pt>
                <c:pt idx="5760">
                  <c:v>7.1455000000000002</c:v>
                </c:pt>
                <c:pt idx="5761">
                  <c:v>7.1475</c:v>
                </c:pt>
                <c:pt idx="5762">
                  <c:v>7.1494999999999997</c:v>
                </c:pt>
                <c:pt idx="5763">
                  <c:v>7.1520000000000001</c:v>
                </c:pt>
                <c:pt idx="5764">
                  <c:v>7.1535000000000002</c:v>
                </c:pt>
                <c:pt idx="5765">
                  <c:v>7.1555</c:v>
                </c:pt>
                <c:pt idx="5766">
                  <c:v>7.1574999999999998</c:v>
                </c:pt>
                <c:pt idx="5767">
                  <c:v>7.1589999999999998</c:v>
                </c:pt>
                <c:pt idx="5768">
                  <c:v>7.1615000000000002</c:v>
                </c:pt>
                <c:pt idx="5769">
                  <c:v>7.1630000000000003</c:v>
                </c:pt>
                <c:pt idx="5770">
                  <c:v>7.165</c:v>
                </c:pt>
                <c:pt idx="5771">
                  <c:v>7.1665000000000001</c:v>
                </c:pt>
                <c:pt idx="5772">
                  <c:v>7.1684999999999999</c:v>
                </c:pt>
                <c:pt idx="5773">
                  <c:v>7.1704999999999997</c:v>
                </c:pt>
                <c:pt idx="5774">
                  <c:v>7.173</c:v>
                </c:pt>
                <c:pt idx="5775">
                  <c:v>7.1749999999999998</c:v>
                </c:pt>
                <c:pt idx="5776">
                  <c:v>7.1764999999999999</c:v>
                </c:pt>
                <c:pt idx="5777">
                  <c:v>7.1779999999999999</c:v>
                </c:pt>
                <c:pt idx="5778">
                  <c:v>7.1805000000000003</c:v>
                </c:pt>
                <c:pt idx="5779">
                  <c:v>7.1820000000000004</c:v>
                </c:pt>
                <c:pt idx="5780">
                  <c:v>7.1835000000000004</c:v>
                </c:pt>
                <c:pt idx="5781">
                  <c:v>7.1855000000000002</c:v>
                </c:pt>
                <c:pt idx="5782">
                  <c:v>7.1870000000000003</c:v>
                </c:pt>
                <c:pt idx="5783">
                  <c:v>7.1894999999999998</c:v>
                </c:pt>
                <c:pt idx="5784">
                  <c:v>7.1914999999999996</c:v>
                </c:pt>
                <c:pt idx="5785">
                  <c:v>7.1935000000000002</c:v>
                </c:pt>
                <c:pt idx="5786">
                  <c:v>7.1950000000000003</c:v>
                </c:pt>
                <c:pt idx="5787">
                  <c:v>7.1965000000000003</c:v>
                </c:pt>
                <c:pt idx="5788">
                  <c:v>7.1989999999999998</c:v>
                </c:pt>
                <c:pt idx="5789">
                  <c:v>7.2009999999999996</c:v>
                </c:pt>
                <c:pt idx="5790">
                  <c:v>7.2024999999999997</c:v>
                </c:pt>
                <c:pt idx="5791">
                  <c:v>7.2045000000000003</c:v>
                </c:pt>
                <c:pt idx="5792">
                  <c:v>7.2060000000000004</c:v>
                </c:pt>
                <c:pt idx="5793">
                  <c:v>7.2080000000000002</c:v>
                </c:pt>
                <c:pt idx="5794">
                  <c:v>7.21</c:v>
                </c:pt>
                <c:pt idx="5795">
                  <c:v>7.2115</c:v>
                </c:pt>
                <c:pt idx="5796">
                  <c:v>7.2134999999999998</c:v>
                </c:pt>
                <c:pt idx="5797">
                  <c:v>7.2154999999999996</c:v>
                </c:pt>
                <c:pt idx="5798">
                  <c:v>7.2175000000000002</c:v>
                </c:pt>
                <c:pt idx="5799">
                  <c:v>7.2190000000000003</c:v>
                </c:pt>
                <c:pt idx="5800">
                  <c:v>7.2210000000000001</c:v>
                </c:pt>
                <c:pt idx="5801">
                  <c:v>7.2229999999999999</c:v>
                </c:pt>
                <c:pt idx="5802">
                  <c:v>7.2249999999999996</c:v>
                </c:pt>
                <c:pt idx="5803">
                  <c:v>7.2270000000000003</c:v>
                </c:pt>
                <c:pt idx="5804">
                  <c:v>7.2285000000000004</c:v>
                </c:pt>
                <c:pt idx="5805">
                  <c:v>7.23</c:v>
                </c:pt>
                <c:pt idx="5806">
                  <c:v>7.2320000000000002</c:v>
                </c:pt>
                <c:pt idx="5807">
                  <c:v>7.234</c:v>
                </c:pt>
                <c:pt idx="5808">
                  <c:v>7.2359999999999998</c:v>
                </c:pt>
                <c:pt idx="5809">
                  <c:v>7.2380000000000004</c:v>
                </c:pt>
                <c:pt idx="5810">
                  <c:v>7.2394999999999996</c:v>
                </c:pt>
                <c:pt idx="5811">
                  <c:v>7.242</c:v>
                </c:pt>
                <c:pt idx="5812">
                  <c:v>7.2435</c:v>
                </c:pt>
                <c:pt idx="5813">
                  <c:v>7.2454999999999998</c:v>
                </c:pt>
                <c:pt idx="5814">
                  <c:v>7.2474999999999996</c:v>
                </c:pt>
                <c:pt idx="5815">
                  <c:v>7.2489999999999997</c:v>
                </c:pt>
                <c:pt idx="5816">
                  <c:v>7.2510000000000003</c:v>
                </c:pt>
                <c:pt idx="5817">
                  <c:v>7.2530000000000001</c:v>
                </c:pt>
                <c:pt idx="5818">
                  <c:v>7.2545000000000002</c:v>
                </c:pt>
                <c:pt idx="5819">
                  <c:v>7.2560000000000002</c:v>
                </c:pt>
                <c:pt idx="5820">
                  <c:v>7.2584999999999997</c:v>
                </c:pt>
                <c:pt idx="5821">
                  <c:v>7.2605000000000004</c:v>
                </c:pt>
                <c:pt idx="5822">
                  <c:v>7.2619999999999996</c:v>
                </c:pt>
                <c:pt idx="5823">
                  <c:v>7.2640000000000002</c:v>
                </c:pt>
                <c:pt idx="5824">
                  <c:v>7.266</c:v>
                </c:pt>
                <c:pt idx="5825">
                  <c:v>7.2679999999999998</c:v>
                </c:pt>
                <c:pt idx="5826">
                  <c:v>7.27</c:v>
                </c:pt>
                <c:pt idx="5827">
                  <c:v>7.2709999999999999</c:v>
                </c:pt>
                <c:pt idx="5828">
                  <c:v>7.2735000000000003</c:v>
                </c:pt>
                <c:pt idx="5829">
                  <c:v>7.2750000000000004</c:v>
                </c:pt>
                <c:pt idx="5830">
                  <c:v>7.2770000000000001</c:v>
                </c:pt>
                <c:pt idx="5831">
                  <c:v>7.2789999999999999</c:v>
                </c:pt>
                <c:pt idx="5832">
                  <c:v>7.28</c:v>
                </c:pt>
                <c:pt idx="5833">
                  <c:v>7.2824999999999998</c:v>
                </c:pt>
                <c:pt idx="5834">
                  <c:v>7.2845000000000004</c:v>
                </c:pt>
                <c:pt idx="5835">
                  <c:v>7.2859999999999996</c:v>
                </c:pt>
                <c:pt idx="5836">
                  <c:v>7.2880000000000003</c:v>
                </c:pt>
                <c:pt idx="5837">
                  <c:v>7.2895000000000003</c:v>
                </c:pt>
                <c:pt idx="5838">
                  <c:v>7.2919999999999998</c:v>
                </c:pt>
                <c:pt idx="5839">
                  <c:v>7.2934999999999999</c:v>
                </c:pt>
                <c:pt idx="5840">
                  <c:v>7.2954999999999997</c:v>
                </c:pt>
                <c:pt idx="5841">
                  <c:v>7.2975000000000003</c:v>
                </c:pt>
                <c:pt idx="5842">
                  <c:v>7.2990000000000004</c:v>
                </c:pt>
                <c:pt idx="5843">
                  <c:v>7.3010000000000002</c:v>
                </c:pt>
                <c:pt idx="5844">
                  <c:v>7.3029999999999999</c:v>
                </c:pt>
                <c:pt idx="5845">
                  <c:v>7.3045</c:v>
                </c:pt>
                <c:pt idx="5846">
                  <c:v>7.306</c:v>
                </c:pt>
                <c:pt idx="5847">
                  <c:v>7.3085000000000004</c:v>
                </c:pt>
                <c:pt idx="5848">
                  <c:v>7.3105000000000002</c:v>
                </c:pt>
                <c:pt idx="5849">
                  <c:v>7.3125</c:v>
                </c:pt>
                <c:pt idx="5850">
                  <c:v>7.3140000000000001</c:v>
                </c:pt>
                <c:pt idx="5851">
                  <c:v>7.3155000000000001</c:v>
                </c:pt>
                <c:pt idx="5852">
                  <c:v>7.3179999999999996</c:v>
                </c:pt>
                <c:pt idx="5853">
                  <c:v>7.32</c:v>
                </c:pt>
                <c:pt idx="5854">
                  <c:v>7.3215000000000003</c:v>
                </c:pt>
                <c:pt idx="5855">
                  <c:v>7.3224999999999998</c:v>
                </c:pt>
                <c:pt idx="5856">
                  <c:v>7.3250000000000002</c:v>
                </c:pt>
                <c:pt idx="5857">
                  <c:v>7.3265000000000002</c:v>
                </c:pt>
                <c:pt idx="5858">
                  <c:v>7.3289999999999997</c:v>
                </c:pt>
                <c:pt idx="5859">
                  <c:v>7.33</c:v>
                </c:pt>
                <c:pt idx="5860">
                  <c:v>7.3319999999999999</c:v>
                </c:pt>
                <c:pt idx="5861">
                  <c:v>7.3339999999999996</c:v>
                </c:pt>
                <c:pt idx="5862">
                  <c:v>7.3360000000000003</c:v>
                </c:pt>
                <c:pt idx="5863">
                  <c:v>7.3380000000000001</c:v>
                </c:pt>
                <c:pt idx="5864">
                  <c:v>7.34</c:v>
                </c:pt>
                <c:pt idx="5865">
                  <c:v>7.3414999999999999</c:v>
                </c:pt>
                <c:pt idx="5866">
                  <c:v>7.343</c:v>
                </c:pt>
                <c:pt idx="5867">
                  <c:v>7.3449999999999998</c:v>
                </c:pt>
                <c:pt idx="5868">
                  <c:v>7.3475000000000001</c:v>
                </c:pt>
                <c:pt idx="5869">
                  <c:v>7.3484999999999996</c:v>
                </c:pt>
                <c:pt idx="5870">
                  <c:v>7.351</c:v>
                </c:pt>
                <c:pt idx="5871">
                  <c:v>7.3525</c:v>
                </c:pt>
                <c:pt idx="5872">
                  <c:v>7.3540000000000001</c:v>
                </c:pt>
                <c:pt idx="5873">
                  <c:v>7.3559999999999999</c:v>
                </c:pt>
                <c:pt idx="5874">
                  <c:v>7.3579999999999997</c:v>
                </c:pt>
                <c:pt idx="5875">
                  <c:v>7.3605</c:v>
                </c:pt>
                <c:pt idx="5876">
                  <c:v>7.3620000000000001</c:v>
                </c:pt>
                <c:pt idx="5877">
                  <c:v>7.3639999999999999</c:v>
                </c:pt>
                <c:pt idx="5878">
                  <c:v>7.3654999999999999</c:v>
                </c:pt>
                <c:pt idx="5879">
                  <c:v>7.3674999999999997</c:v>
                </c:pt>
                <c:pt idx="5880">
                  <c:v>7.37</c:v>
                </c:pt>
                <c:pt idx="5881">
                  <c:v>7.3719999999999999</c:v>
                </c:pt>
                <c:pt idx="5882">
                  <c:v>7.3739999999999997</c:v>
                </c:pt>
                <c:pt idx="5883">
                  <c:v>7.3754999999999997</c:v>
                </c:pt>
                <c:pt idx="5884">
                  <c:v>7.3769999999999998</c:v>
                </c:pt>
                <c:pt idx="5885">
                  <c:v>7.3789999999999996</c:v>
                </c:pt>
                <c:pt idx="5886">
                  <c:v>7.3810000000000002</c:v>
                </c:pt>
                <c:pt idx="5887">
                  <c:v>7.383</c:v>
                </c:pt>
                <c:pt idx="5888">
                  <c:v>7.3845000000000001</c:v>
                </c:pt>
                <c:pt idx="5889">
                  <c:v>7.3864999999999998</c:v>
                </c:pt>
                <c:pt idx="5890">
                  <c:v>7.3879999999999999</c:v>
                </c:pt>
                <c:pt idx="5891">
                  <c:v>7.3905000000000003</c:v>
                </c:pt>
                <c:pt idx="5892">
                  <c:v>7.3925000000000001</c:v>
                </c:pt>
                <c:pt idx="5893">
                  <c:v>7.3944999999999999</c:v>
                </c:pt>
                <c:pt idx="5894">
                  <c:v>7.3959999999999999</c:v>
                </c:pt>
                <c:pt idx="5895">
                  <c:v>7.3979999999999997</c:v>
                </c:pt>
                <c:pt idx="5896">
                  <c:v>7.3994999999999997</c:v>
                </c:pt>
                <c:pt idx="5897">
                  <c:v>7.4009999999999998</c:v>
                </c:pt>
                <c:pt idx="5898">
                  <c:v>7.4029999999999996</c:v>
                </c:pt>
                <c:pt idx="5899">
                  <c:v>7.4055</c:v>
                </c:pt>
                <c:pt idx="5900">
                  <c:v>7.4074999999999998</c:v>
                </c:pt>
                <c:pt idx="5901">
                  <c:v>7.4089999999999998</c:v>
                </c:pt>
                <c:pt idx="5902">
                  <c:v>7.4109999999999996</c:v>
                </c:pt>
                <c:pt idx="5903">
                  <c:v>7.4119999999999999</c:v>
                </c:pt>
                <c:pt idx="5904">
                  <c:v>7.4139999999999997</c:v>
                </c:pt>
                <c:pt idx="5905">
                  <c:v>7.4160000000000004</c:v>
                </c:pt>
                <c:pt idx="5906">
                  <c:v>7.4180000000000001</c:v>
                </c:pt>
                <c:pt idx="5907">
                  <c:v>7.4195000000000002</c:v>
                </c:pt>
                <c:pt idx="5908">
                  <c:v>7.4219999999999997</c:v>
                </c:pt>
                <c:pt idx="5909">
                  <c:v>7.4234999999999998</c:v>
                </c:pt>
                <c:pt idx="5910">
                  <c:v>7.4255000000000004</c:v>
                </c:pt>
                <c:pt idx="5911">
                  <c:v>7.4275000000000002</c:v>
                </c:pt>
                <c:pt idx="5912">
                  <c:v>7.4295</c:v>
                </c:pt>
                <c:pt idx="5913">
                  <c:v>7.4314999999999998</c:v>
                </c:pt>
                <c:pt idx="5914">
                  <c:v>7.4329999999999998</c:v>
                </c:pt>
                <c:pt idx="5915">
                  <c:v>7.4349999999999996</c:v>
                </c:pt>
                <c:pt idx="5916">
                  <c:v>7.4364999999999997</c:v>
                </c:pt>
                <c:pt idx="5917">
                  <c:v>7.4385000000000003</c:v>
                </c:pt>
                <c:pt idx="5918">
                  <c:v>7.4405000000000001</c:v>
                </c:pt>
                <c:pt idx="5919">
                  <c:v>7.4424999999999999</c:v>
                </c:pt>
                <c:pt idx="5920">
                  <c:v>7.4444999999999997</c:v>
                </c:pt>
                <c:pt idx="5921">
                  <c:v>7.4459999999999997</c:v>
                </c:pt>
                <c:pt idx="5922">
                  <c:v>7.4480000000000004</c:v>
                </c:pt>
                <c:pt idx="5923">
                  <c:v>7.45</c:v>
                </c:pt>
                <c:pt idx="5924">
                  <c:v>7.4515000000000002</c:v>
                </c:pt>
                <c:pt idx="5925">
                  <c:v>7.4535</c:v>
                </c:pt>
                <c:pt idx="5926">
                  <c:v>7.4550000000000001</c:v>
                </c:pt>
                <c:pt idx="5927">
                  <c:v>7.4569999999999999</c:v>
                </c:pt>
                <c:pt idx="5928">
                  <c:v>7.4589999999999996</c:v>
                </c:pt>
                <c:pt idx="5929">
                  <c:v>7.4610000000000003</c:v>
                </c:pt>
                <c:pt idx="5930">
                  <c:v>7.4630000000000001</c:v>
                </c:pt>
                <c:pt idx="5931">
                  <c:v>7.4649999999999999</c:v>
                </c:pt>
                <c:pt idx="5932">
                  <c:v>7.4660000000000002</c:v>
                </c:pt>
                <c:pt idx="5933">
                  <c:v>7.468</c:v>
                </c:pt>
                <c:pt idx="5934">
                  <c:v>7.47</c:v>
                </c:pt>
                <c:pt idx="5935">
                  <c:v>7.4714999999999998</c:v>
                </c:pt>
                <c:pt idx="5936">
                  <c:v>7.4734999999999996</c:v>
                </c:pt>
                <c:pt idx="5937">
                  <c:v>7.4755000000000003</c:v>
                </c:pt>
                <c:pt idx="5938">
                  <c:v>7.4764999999999997</c:v>
                </c:pt>
                <c:pt idx="5939">
                  <c:v>7.4785000000000004</c:v>
                </c:pt>
                <c:pt idx="5940">
                  <c:v>7.4809999999999999</c:v>
                </c:pt>
                <c:pt idx="5941">
                  <c:v>7.4829999999999997</c:v>
                </c:pt>
                <c:pt idx="5942">
                  <c:v>7.4844999999999997</c:v>
                </c:pt>
                <c:pt idx="5943">
                  <c:v>7.4859999999999998</c:v>
                </c:pt>
                <c:pt idx="5944">
                  <c:v>7.4880000000000004</c:v>
                </c:pt>
                <c:pt idx="5945">
                  <c:v>7.49</c:v>
                </c:pt>
                <c:pt idx="5946">
                  <c:v>7.492</c:v>
                </c:pt>
                <c:pt idx="5947">
                  <c:v>7.4930000000000003</c:v>
                </c:pt>
                <c:pt idx="5948">
                  <c:v>7.4950000000000001</c:v>
                </c:pt>
                <c:pt idx="5949">
                  <c:v>7.4974999999999996</c:v>
                </c:pt>
                <c:pt idx="5950">
                  <c:v>7.4989999999999997</c:v>
                </c:pt>
                <c:pt idx="5951">
                  <c:v>7.5010000000000003</c:v>
                </c:pt>
                <c:pt idx="5952">
                  <c:v>7.5030000000000001</c:v>
                </c:pt>
                <c:pt idx="5953">
                  <c:v>7.5045000000000002</c:v>
                </c:pt>
                <c:pt idx="5954">
                  <c:v>7.5065</c:v>
                </c:pt>
                <c:pt idx="5955">
                  <c:v>7.5090000000000003</c:v>
                </c:pt>
                <c:pt idx="5956">
                  <c:v>7.5105000000000004</c:v>
                </c:pt>
                <c:pt idx="5957">
                  <c:v>7.5119999999999996</c:v>
                </c:pt>
                <c:pt idx="5958">
                  <c:v>7.5140000000000002</c:v>
                </c:pt>
                <c:pt idx="5959">
                  <c:v>7.5155000000000003</c:v>
                </c:pt>
                <c:pt idx="5960">
                  <c:v>7.5179999999999998</c:v>
                </c:pt>
                <c:pt idx="5961">
                  <c:v>7.5194999999999999</c:v>
                </c:pt>
                <c:pt idx="5962">
                  <c:v>7.5209999999999999</c:v>
                </c:pt>
                <c:pt idx="5963">
                  <c:v>7.5229999999999997</c:v>
                </c:pt>
                <c:pt idx="5964">
                  <c:v>7.5255000000000001</c:v>
                </c:pt>
                <c:pt idx="5965">
                  <c:v>7.5270000000000001</c:v>
                </c:pt>
                <c:pt idx="5966">
                  <c:v>7.5285000000000002</c:v>
                </c:pt>
                <c:pt idx="5967">
                  <c:v>7.5305</c:v>
                </c:pt>
                <c:pt idx="5968">
                  <c:v>7.5324999999999998</c:v>
                </c:pt>
                <c:pt idx="5969">
                  <c:v>7.5350000000000001</c:v>
                </c:pt>
                <c:pt idx="5970">
                  <c:v>7.5359999999999996</c:v>
                </c:pt>
                <c:pt idx="5971">
                  <c:v>7.5380000000000003</c:v>
                </c:pt>
                <c:pt idx="5972">
                  <c:v>7.5395000000000003</c:v>
                </c:pt>
                <c:pt idx="5973">
                  <c:v>7.5415000000000001</c:v>
                </c:pt>
                <c:pt idx="5974">
                  <c:v>7.5434999999999999</c:v>
                </c:pt>
                <c:pt idx="5975">
                  <c:v>7.5449999999999999</c:v>
                </c:pt>
                <c:pt idx="5976">
                  <c:v>7.5465</c:v>
                </c:pt>
                <c:pt idx="5977">
                  <c:v>7.5490000000000004</c:v>
                </c:pt>
                <c:pt idx="5978">
                  <c:v>7.5510000000000002</c:v>
                </c:pt>
                <c:pt idx="5979">
                  <c:v>7.5525000000000002</c:v>
                </c:pt>
                <c:pt idx="5980">
                  <c:v>7.5545</c:v>
                </c:pt>
                <c:pt idx="5981">
                  <c:v>7.556</c:v>
                </c:pt>
                <c:pt idx="5982">
                  <c:v>7.5585000000000004</c:v>
                </c:pt>
                <c:pt idx="5983">
                  <c:v>7.56</c:v>
                </c:pt>
                <c:pt idx="5984">
                  <c:v>7.5614999999999997</c:v>
                </c:pt>
                <c:pt idx="5985">
                  <c:v>7.5629999999999997</c:v>
                </c:pt>
                <c:pt idx="5986">
                  <c:v>7.5650000000000004</c:v>
                </c:pt>
                <c:pt idx="5987">
                  <c:v>7.5664999999999996</c:v>
                </c:pt>
                <c:pt idx="5988">
                  <c:v>7.5685000000000002</c:v>
                </c:pt>
                <c:pt idx="5989">
                  <c:v>7.57</c:v>
                </c:pt>
                <c:pt idx="5990">
                  <c:v>7.5720000000000001</c:v>
                </c:pt>
                <c:pt idx="5991">
                  <c:v>7.5735000000000001</c:v>
                </c:pt>
                <c:pt idx="5992">
                  <c:v>7.5759999999999996</c:v>
                </c:pt>
                <c:pt idx="5993">
                  <c:v>7.5774999999999997</c:v>
                </c:pt>
                <c:pt idx="5994">
                  <c:v>7.5789999999999997</c:v>
                </c:pt>
                <c:pt idx="5995">
                  <c:v>7.5804999999999998</c:v>
                </c:pt>
                <c:pt idx="5996">
                  <c:v>7.5830000000000002</c:v>
                </c:pt>
                <c:pt idx="5997">
                  <c:v>7.585</c:v>
                </c:pt>
                <c:pt idx="5998">
                  <c:v>7.5865</c:v>
                </c:pt>
                <c:pt idx="5999">
                  <c:v>7.5880000000000001</c:v>
                </c:pt>
                <c:pt idx="6000">
                  <c:v>7.5895000000000001</c:v>
                </c:pt>
                <c:pt idx="6001">
                  <c:v>7.5914999999999999</c:v>
                </c:pt>
                <c:pt idx="6002">
                  <c:v>7.5934999999999997</c:v>
                </c:pt>
                <c:pt idx="6003">
                  <c:v>7.5955000000000004</c:v>
                </c:pt>
                <c:pt idx="6004">
                  <c:v>7.5964999999999998</c:v>
                </c:pt>
                <c:pt idx="6005">
                  <c:v>7.5984999999999996</c:v>
                </c:pt>
                <c:pt idx="6006">
                  <c:v>7.6005000000000003</c:v>
                </c:pt>
                <c:pt idx="6007">
                  <c:v>7.6020000000000003</c:v>
                </c:pt>
                <c:pt idx="6008">
                  <c:v>7.6040000000000001</c:v>
                </c:pt>
                <c:pt idx="6009">
                  <c:v>7.6055000000000001</c:v>
                </c:pt>
                <c:pt idx="6010">
                  <c:v>7.6079999999999997</c:v>
                </c:pt>
                <c:pt idx="6011">
                  <c:v>7.6094999999999997</c:v>
                </c:pt>
                <c:pt idx="6012">
                  <c:v>7.6115000000000004</c:v>
                </c:pt>
                <c:pt idx="6013">
                  <c:v>7.6124999999999998</c:v>
                </c:pt>
                <c:pt idx="6014">
                  <c:v>7.6139999999999999</c:v>
                </c:pt>
                <c:pt idx="6015">
                  <c:v>7.6165000000000003</c:v>
                </c:pt>
                <c:pt idx="6016">
                  <c:v>7.6185</c:v>
                </c:pt>
                <c:pt idx="6017">
                  <c:v>7.6195000000000004</c:v>
                </c:pt>
                <c:pt idx="6018">
                  <c:v>7.6215000000000002</c:v>
                </c:pt>
                <c:pt idx="6019">
                  <c:v>7.6239999999999997</c:v>
                </c:pt>
                <c:pt idx="6020">
                  <c:v>7.6254999999999997</c:v>
                </c:pt>
                <c:pt idx="6021">
                  <c:v>7.6275000000000004</c:v>
                </c:pt>
                <c:pt idx="6022">
                  <c:v>7.6295000000000002</c:v>
                </c:pt>
                <c:pt idx="6023">
                  <c:v>7.6304999999999996</c:v>
                </c:pt>
                <c:pt idx="6024">
                  <c:v>7.633</c:v>
                </c:pt>
                <c:pt idx="6025">
                  <c:v>7.6349999999999998</c:v>
                </c:pt>
                <c:pt idx="6026">
                  <c:v>7.6369999999999996</c:v>
                </c:pt>
                <c:pt idx="6027">
                  <c:v>7.6379999999999999</c:v>
                </c:pt>
                <c:pt idx="6028">
                  <c:v>7.6395</c:v>
                </c:pt>
                <c:pt idx="6029">
                  <c:v>7.6420000000000003</c:v>
                </c:pt>
                <c:pt idx="6030">
                  <c:v>7.6435000000000004</c:v>
                </c:pt>
                <c:pt idx="6031">
                  <c:v>7.6449999999999996</c:v>
                </c:pt>
                <c:pt idx="6032">
                  <c:v>7.6470000000000002</c:v>
                </c:pt>
                <c:pt idx="6033">
                  <c:v>7.649</c:v>
                </c:pt>
                <c:pt idx="6034">
                  <c:v>7.6505000000000001</c:v>
                </c:pt>
                <c:pt idx="6035">
                  <c:v>7.6524999999999999</c:v>
                </c:pt>
                <c:pt idx="6036">
                  <c:v>7.6544999999999996</c:v>
                </c:pt>
                <c:pt idx="6037">
                  <c:v>7.6565000000000003</c:v>
                </c:pt>
                <c:pt idx="6038">
                  <c:v>7.6580000000000004</c:v>
                </c:pt>
                <c:pt idx="6039">
                  <c:v>7.6595000000000004</c:v>
                </c:pt>
                <c:pt idx="6040">
                  <c:v>7.6615000000000002</c:v>
                </c:pt>
                <c:pt idx="6041">
                  <c:v>7.6639999999999997</c:v>
                </c:pt>
                <c:pt idx="6042">
                  <c:v>7.665</c:v>
                </c:pt>
                <c:pt idx="6043">
                  <c:v>7.6669999999999998</c:v>
                </c:pt>
                <c:pt idx="6044">
                  <c:v>7.6689999999999996</c:v>
                </c:pt>
                <c:pt idx="6045">
                  <c:v>7.6715</c:v>
                </c:pt>
                <c:pt idx="6046">
                  <c:v>7.6734999999999998</c:v>
                </c:pt>
                <c:pt idx="6047">
                  <c:v>7.6755000000000004</c:v>
                </c:pt>
                <c:pt idx="6048">
                  <c:v>7.6769999999999996</c:v>
                </c:pt>
                <c:pt idx="6049">
                  <c:v>7.6784999999999997</c:v>
                </c:pt>
                <c:pt idx="6050">
                  <c:v>7.68</c:v>
                </c:pt>
                <c:pt idx="6051">
                  <c:v>7.6820000000000004</c:v>
                </c:pt>
                <c:pt idx="6052">
                  <c:v>7.6840000000000002</c:v>
                </c:pt>
                <c:pt idx="6053">
                  <c:v>7.6864999999999997</c:v>
                </c:pt>
                <c:pt idx="6054">
                  <c:v>7.6885000000000003</c:v>
                </c:pt>
                <c:pt idx="6055">
                  <c:v>7.6905000000000001</c:v>
                </c:pt>
                <c:pt idx="6056">
                  <c:v>7.6920000000000002</c:v>
                </c:pt>
                <c:pt idx="6057">
                  <c:v>7.6935000000000002</c:v>
                </c:pt>
                <c:pt idx="6058">
                  <c:v>7.6950000000000003</c:v>
                </c:pt>
                <c:pt idx="6059">
                  <c:v>7.6974999999999998</c:v>
                </c:pt>
                <c:pt idx="6060">
                  <c:v>7.6994999999999996</c:v>
                </c:pt>
                <c:pt idx="6061">
                  <c:v>7.702</c:v>
                </c:pt>
                <c:pt idx="6062">
                  <c:v>7.7035</c:v>
                </c:pt>
                <c:pt idx="6063">
                  <c:v>7.7050000000000001</c:v>
                </c:pt>
                <c:pt idx="6064">
                  <c:v>7.7069999999999999</c:v>
                </c:pt>
                <c:pt idx="6065">
                  <c:v>7.7089999999999996</c:v>
                </c:pt>
                <c:pt idx="6066">
                  <c:v>7.7104999999999997</c:v>
                </c:pt>
                <c:pt idx="6067">
                  <c:v>7.7125000000000004</c:v>
                </c:pt>
                <c:pt idx="6068">
                  <c:v>7.7149999999999999</c:v>
                </c:pt>
                <c:pt idx="6069">
                  <c:v>7.7164999999999999</c:v>
                </c:pt>
                <c:pt idx="6070">
                  <c:v>7.7184999999999997</c:v>
                </c:pt>
                <c:pt idx="6071">
                  <c:v>7.72</c:v>
                </c:pt>
                <c:pt idx="6072">
                  <c:v>7.7214999999999998</c:v>
                </c:pt>
                <c:pt idx="6073">
                  <c:v>7.7244999999999999</c:v>
                </c:pt>
                <c:pt idx="6074">
                  <c:v>7.7264999999999997</c:v>
                </c:pt>
                <c:pt idx="6075">
                  <c:v>7.7279999999999998</c:v>
                </c:pt>
                <c:pt idx="6076">
                  <c:v>7.73</c:v>
                </c:pt>
                <c:pt idx="6077">
                  <c:v>7.7320000000000002</c:v>
                </c:pt>
                <c:pt idx="6078">
                  <c:v>7.7335000000000003</c:v>
                </c:pt>
                <c:pt idx="6079">
                  <c:v>7.7355</c:v>
                </c:pt>
                <c:pt idx="6080">
                  <c:v>7.7385000000000002</c:v>
                </c:pt>
                <c:pt idx="6081">
                  <c:v>7.74</c:v>
                </c:pt>
                <c:pt idx="6082">
                  <c:v>7.742</c:v>
                </c:pt>
                <c:pt idx="6083">
                  <c:v>7.7435</c:v>
                </c:pt>
                <c:pt idx="6084">
                  <c:v>7.7454999999999998</c:v>
                </c:pt>
                <c:pt idx="6085">
                  <c:v>7.7474999999999996</c:v>
                </c:pt>
                <c:pt idx="6086">
                  <c:v>7.75</c:v>
                </c:pt>
                <c:pt idx="6087">
                  <c:v>7.7519999999999998</c:v>
                </c:pt>
                <c:pt idx="6088">
                  <c:v>7.7539999999999996</c:v>
                </c:pt>
                <c:pt idx="6089">
                  <c:v>7.7554999999999996</c:v>
                </c:pt>
                <c:pt idx="6090">
                  <c:v>7.7575000000000003</c:v>
                </c:pt>
                <c:pt idx="6091">
                  <c:v>7.7595000000000001</c:v>
                </c:pt>
                <c:pt idx="6092">
                  <c:v>7.7610000000000001</c:v>
                </c:pt>
                <c:pt idx="6093">
                  <c:v>7.7625000000000002</c:v>
                </c:pt>
                <c:pt idx="6094">
                  <c:v>7.7645</c:v>
                </c:pt>
                <c:pt idx="6095">
                  <c:v>7.7664999999999997</c:v>
                </c:pt>
                <c:pt idx="6096">
                  <c:v>7.7685000000000004</c:v>
                </c:pt>
                <c:pt idx="6097">
                  <c:v>7.7705000000000002</c:v>
                </c:pt>
                <c:pt idx="6098">
                  <c:v>7.7725</c:v>
                </c:pt>
                <c:pt idx="6099">
                  <c:v>7.7744999999999997</c:v>
                </c:pt>
                <c:pt idx="6100">
                  <c:v>7.7759999999999998</c:v>
                </c:pt>
                <c:pt idx="6101">
                  <c:v>7.7774999999999999</c:v>
                </c:pt>
                <c:pt idx="6102">
                  <c:v>7.7789999999999999</c:v>
                </c:pt>
                <c:pt idx="6103">
                  <c:v>7.7815000000000003</c:v>
                </c:pt>
                <c:pt idx="6104">
                  <c:v>7.7835000000000001</c:v>
                </c:pt>
                <c:pt idx="6105">
                  <c:v>7.7854999999999999</c:v>
                </c:pt>
                <c:pt idx="6106">
                  <c:v>7.7869999999999999</c:v>
                </c:pt>
                <c:pt idx="6107">
                  <c:v>7.7885</c:v>
                </c:pt>
                <c:pt idx="6108">
                  <c:v>7.7904999999999998</c:v>
                </c:pt>
                <c:pt idx="6109">
                  <c:v>7.7925000000000004</c:v>
                </c:pt>
                <c:pt idx="6110">
                  <c:v>7.7945000000000002</c:v>
                </c:pt>
                <c:pt idx="6111">
                  <c:v>7.7960000000000003</c:v>
                </c:pt>
                <c:pt idx="6112">
                  <c:v>7.7975000000000003</c:v>
                </c:pt>
                <c:pt idx="6113">
                  <c:v>7.7990000000000004</c:v>
                </c:pt>
                <c:pt idx="6114">
                  <c:v>7.8010000000000002</c:v>
                </c:pt>
                <c:pt idx="6115">
                  <c:v>7.8025000000000002</c:v>
                </c:pt>
                <c:pt idx="6116">
                  <c:v>7.8049999999999997</c:v>
                </c:pt>
                <c:pt idx="6117">
                  <c:v>7.8070000000000004</c:v>
                </c:pt>
                <c:pt idx="6118">
                  <c:v>7.8085000000000004</c:v>
                </c:pt>
                <c:pt idx="6119">
                  <c:v>7.81</c:v>
                </c:pt>
                <c:pt idx="6120">
                  <c:v>7.8120000000000003</c:v>
                </c:pt>
                <c:pt idx="6121">
                  <c:v>7.8140000000000001</c:v>
                </c:pt>
                <c:pt idx="6122">
                  <c:v>7.8155000000000001</c:v>
                </c:pt>
                <c:pt idx="6123">
                  <c:v>7.8174999999999999</c:v>
                </c:pt>
                <c:pt idx="6124">
                  <c:v>7.819</c:v>
                </c:pt>
                <c:pt idx="6125">
                  <c:v>7.8209999999999997</c:v>
                </c:pt>
                <c:pt idx="6126">
                  <c:v>7.8230000000000004</c:v>
                </c:pt>
                <c:pt idx="6127">
                  <c:v>7.8250000000000002</c:v>
                </c:pt>
                <c:pt idx="6128">
                  <c:v>7.827</c:v>
                </c:pt>
                <c:pt idx="6129">
                  <c:v>7.8285</c:v>
                </c:pt>
                <c:pt idx="6130">
                  <c:v>7.8304999999999998</c:v>
                </c:pt>
                <c:pt idx="6131">
                  <c:v>7.8324999999999996</c:v>
                </c:pt>
                <c:pt idx="6132">
                  <c:v>7.8339999999999996</c:v>
                </c:pt>
                <c:pt idx="6133">
                  <c:v>7.8360000000000003</c:v>
                </c:pt>
                <c:pt idx="6134">
                  <c:v>7.8380000000000001</c:v>
                </c:pt>
                <c:pt idx="6135">
                  <c:v>7.8390000000000004</c:v>
                </c:pt>
                <c:pt idx="6136">
                  <c:v>7.8410000000000002</c:v>
                </c:pt>
                <c:pt idx="6137">
                  <c:v>7.843</c:v>
                </c:pt>
                <c:pt idx="6138">
                  <c:v>7.8449999999999998</c:v>
                </c:pt>
                <c:pt idx="6139">
                  <c:v>7.8464999999999998</c:v>
                </c:pt>
                <c:pt idx="6140">
                  <c:v>7.8484999999999996</c:v>
                </c:pt>
                <c:pt idx="6141">
                  <c:v>7.8505000000000003</c:v>
                </c:pt>
                <c:pt idx="6142">
                  <c:v>7.8514999999999997</c:v>
                </c:pt>
                <c:pt idx="6143">
                  <c:v>7.8540000000000001</c:v>
                </c:pt>
                <c:pt idx="6144">
                  <c:v>7.8559999999999999</c:v>
                </c:pt>
                <c:pt idx="6145">
                  <c:v>7.8574999999999999</c:v>
                </c:pt>
                <c:pt idx="6146">
                  <c:v>7.859</c:v>
                </c:pt>
                <c:pt idx="6147">
                  <c:v>7.8605</c:v>
                </c:pt>
                <c:pt idx="6148">
                  <c:v>7.8630000000000004</c:v>
                </c:pt>
                <c:pt idx="6149">
                  <c:v>7.8650000000000002</c:v>
                </c:pt>
                <c:pt idx="6150">
                  <c:v>7.867</c:v>
                </c:pt>
                <c:pt idx="6151">
                  <c:v>7.8680000000000003</c:v>
                </c:pt>
                <c:pt idx="6152">
                  <c:v>7.87</c:v>
                </c:pt>
                <c:pt idx="6153">
                  <c:v>7.8724999999999996</c:v>
                </c:pt>
                <c:pt idx="6154">
                  <c:v>7.8745000000000003</c:v>
                </c:pt>
                <c:pt idx="6155">
                  <c:v>7.8760000000000003</c:v>
                </c:pt>
                <c:pt idx="6156">
                  <c:v>7.8775000000000004</c:v>
                </c:pt>
                <c:pt idx="6157">
                  <c:v>7.8789999999999996</c:v>
                </c:pt>
                <c:pt idx="6158">
                  <c:v>7.8815</c:v>
                </c:pt>
                <c:pt idx="6159">
                  <c:v>7.883</c:v>
                </c:pt>
                <c:pt idx="6160">
                  <c:v>7.8849999999999998</c:v>
                </c:pt>
                <c:pt idx="6161">
                  <c:v>7.8864999999999998</c:v>
                </c:pt>
                <c:pt idx="6162">
                  <c:v>7.8879999999999999</c:v>
                </c:pt>
                <c:pt idx="6163">
                  <c:v>7.8905000000000003</c:v>
                </c:pt>
                <c:pt idx="6164">
                  <c:v>7.8925000000000001</c:v>
                </c:pt>
                <c:pt idx="6165">
                  <c:v>7.8944999999999999</c:v>
                </c:pt>
                <c:pt idx="6166">
                  <c:v>7.8955000000000002</c:v>
                </c:pt>
                <c:pt idx="6167">
                  <c:v>7.8975</c:v>
                </c:pt>
                <c:pt idx="6168">
                  <c:v>7.8994999999999997</c:v>
                </c:pt>
                <c:pt idx="6169">
                  <c:v>7.9015000000000004</c:v>
                </c:pt>
                <c:pt idx="6170">
                  <c:v>7.9029999999999996</c:v>
                </c:pt>
                <c:pt idx="6171">
                  <c:v>7.9050000000000002</c:v>
                </c:pt>
                <c:pt idx="6172">
                  <c:v>7.9065000000000003</c:v>
                </c:pt>
                <c:pt idx="6173">
                  <c:v>7.9085000000000001</c:v>
                </c:pt>
                <c:pt idx="6174">
                  <c:v>7.9104999999999999</c:v>
                </c:pt>
                <c:pt idx="6175">
                  <c:v>7.9124999999999996</c:v>
                </c:pt>
                <c:pt idx="6176">
                  <c:v>7.9139999999999997</c:v>
                </c:pt>
                <c:pt idx="6177">
                  <c:v>7.9160000000000004</c:v>
                </c:pt>
                <c:pt idx="6178">
                  <c:v>7.9180000000000001</c:v>
                </c:pt>
                <c:pt idx="6179">
                  <c:v>7.9204999999999997</c:v>
                </c:pt>
                <c:pt idx="6180">
                  <c:v>7.9215</c:v>
                </c:pt>
                <c:pt idx="6181">
                  <c:v>7.9234999999999998</c:v>
                </c:pt>
                <c:pt idx="6182">
                  <c:v>7.9249999999999998</c:v>
                </c:pt>
                <c:pt idx="6183">
                  <c:v>7.9269999999999996</c:v>
                </c:pt>
                <c:pt idx="6184">
                  <c:v>7.9290000000000003</c:v>
                </c:pt>
                <c:pt idx="6185">
                  <c:v>7.9305000000000003</c:v>
                </c:pt>
                <c:pt idx="6186">
                  <c:v>7.9325000000000001</c:v>
                </c:pt>
                <c:pt idx="6187">
                  <c:v>7.9344999999999999</c:v>
                </c:pt>
                <c:pt idx="6188">
                  <c:v>7.9370000000000003</c:v>
                </c:pt>
                <c:pt idx="6189">
                  <c:v>7.9385000000000003</c:v>
                </c:pt>
                <c:pt idx="6190">
                  <c:v>7.94</c:v>
                </c:pt>
                <c:pt idx="6191">
                  <c:v>7.9420000000000002</c:v>
                </c:pt>
                <c:pt idx="6192">
                  <c:v>7.9435000000000002</c:v>
                </c:pt>
                <c:pt idx="6193">
                  <c:v>7.9455</c:v>
                </c:pt>
                <c:pt idx="6194">
                  <c:v>7.9470000000000001</c:v>
                </c:pt>
                <c:pt idx="6195">
                  <c:v>7.9489999999999998</c:v>
                </c:pt>
                <c:pt idx="6196">
                  <c:v>7.9504999999999999</c:v>
                </c:pt>
                <c:pt idx="6197">
                  <c:v>7.952</c:v>
                </c:pt>
                <c:pt idx="6198">
                  <c:v>7.9545000000000003</c:v>
                </c:pt>
                <c:pt idx="6199">
                  <c:v>7.9565000000000001</c:v>
                </c:pt>
                <c:pt idx="6200">
                  <c:v>7.9580000000000002</c:v>
                </c:pt>
                <c:pt idx="6201">
                  <c:v>7.96</c:v>
                </c:pt>
                <c:pt idx="6202">
                  <c:v>7.9615</c:v>
                </c:pt>
                <c:pt idx="6203">
                  <c:v>7.9640000000000004</c:v>
                </c:pt>
                <c:pt idx="6204">
                  <c:v>7.9654999999999996</c:v>
                </c:pt>
                <c:pt idx="6205">
                  <c:v>7.9675000000000002</c:v>
                </c:pt>
                <c:pt idx="6206">
                  <c:v>7.9690000000000003</c:v>
                </c:pt>
                <c:pt idx="6207">
                  <c:v>7.9705000000000004</c:v>
                </c:pt>
                <c:pt idx="6208">
                  <c:v>7.9725000000000001</c:v>
                </c:pt>
                <c:pt idx="6209">
                  <c:v>7.9749999999999996</c:v>
                </c:pt>
                <c:pt idx="6210">
                  <c:v>7.9770000000000003</c:v>
                </c:pt>
                <c:pt idx="6211">
                  <c:v>7.9785000000000004</c:v>
                </c:pt>
                <c:pt idx="6212">
                  <c:v>7.9805000000000001</c:v>
                </c:pt>
                <c:pt idx="6213">
                  <c:v>7.9820000000000002</c:v>
                </c:pt>
                <c:pt idx="6214">
                  <c:v>7.984</c:v>
                </c:pt>
                <c:pt idx="6215">
                  <c:v>7.9859999999999998</c:v>
                </c:pt>
                <c:pt idx="6216">
                  <c:v>7.9880000000000004</c:v>
                </c:pt>
                <c:pt idx="6217">
                  <c:v>7.9894999999999996</c:v>
                </c:pt>
                <c:pt idx="6218">
                  <c:v>7.9915000000000003</c:v>
                </c:pt>
                <c:pt idx="6219">
                  <c:v>7.9930000000000003</c:v>
                </c:pt>
                <c:pt idx="6220">
                  <c:v>7.9950000000000001</c:v>
                </c:pt>
                <c:pt idx="6221">
                  <c:v>7.9969999999999999</c:v>
                </c:pt>
                <c:pt idx="6222">
                  <c:v>7.9989999999999997</c:v>
                </c:pt>
                <c:pt idx="6223">
                  <c:v>8.0009999999999994</c:v>
                </c:pt>
                <c:pt idx="6224">
                  <c:v>8.0024999999999995</c:v>
                </c:pt>
                <c:pt idx="6225">
                  <c:v>8.0045000000000002</c:v>
                </c:pt>
                <c:pt idx="6226">
                  <c:v>8.0060000000000002</c:v>
                </c:pt>
                <c:pt idx="6227">
                  <c:v>8.0084999999999997</c:v>
                </c:pt>
                <c:pt idx="6228">
                  <c:v>8.0109999999999992</c:v>
                </c:pt>
                <c:pt idx="6229">
                  <c:v>8.0129999999999999</c:v>
                </c:pt>
                <c:pt idx="6230">
                  <c:v>8.0145</c:v>
                </c:pt>
                <c:pt idx="6231">
                  <c:v>8.0169999999999995</c:v>
                </c:pt>
                <c:pt idx="6232">
                  <c:v>8.0184999999999995</c:v>
                </c:pt>
                <c:pt idx="6233">
                  <c:v>8.02</c:v>
                </c:pt>
                <c:pt idx="6234">
                  <c:v>8.0220000000000002</c:v>
                </c:pt>
                <c:pt idx="6235">
                  <c:v>8.0239999999999991</c:v>
                </c:pt>
                <c:pt idx="6236">
                  <c:v>8.0259999999999998</c:v>
                </c:pt>
                <c:pt idx="6237">
                  <c:v>8.0280000000000005</c:v>
                </c:pt>
                <c:pt idx="6238">
                  <c:v>8.0295000000000005</c:v>
                </c:pt>
                <c:pt idx="6239">
                  <c:v>8.0314999999999994</c:v>
                </c:pt>
                <c:pt idx="6240">
                  <c:v>8.0335000000000001</c:v>
                </c:pt>
                <c:pt idx="6241">
                  <c:v>8.0355000000000008</c:v>
                </c:pt>
                <c:pt idx="6242">
                  <c:v>8.0374999999999996</c:v>
                </c:pt>
                <c:pt idx="6243">
                  <c:v>8.0389999999999997</c:v>
                </c:pt>
                <c:pt idx="6244">
                  <c:v>8.0404999999999998</c:v>
                </c:pt>
                <c:pt idx="6245">
                  <c:v>8.0425000000000004</c:v>
                </c:pt>
                <c:pt idx="6246">
                  <c:v>8.0444999999999993</c:v>
                </c:pt>
                <c:pt idx="6247">
                  <c:v>8.0470000000000006</c:v>
                </c:pt>
                <c:pt idx="6248">
                  <c:v>8.0489999999999995</c:v>
                </c:pt>
                <c:pt idx="6249">
                  <c:v>8.0504999999999995</c:v>
                </c:pt>
                <c:pt idx="6250">
                  <c:v>8.0519999999999996</c:v>
                </c:pt>
                <c:pt idx="6251">
                  <c:v>8.0540000000000003</c:v>
                </c:pt>
                <c:pt idx="6252">
                  <c:v>8.0555000000000003</c:v>
                </c:pt>
                <c:pt idx="6253">
                  <c:v>8.0574999999999992</c:v>
                </c:pt>
                <c:pt idx="6254">
                  <c:v>8.0594999999999999</c:v>
                </c:pt>
                <c:pt idx="6255">
                  <c:v>8.0609999999999999</c:v>
                </c:pt>
                <c:pt idx="6256">
                  <c:v>8.0630000000000006</c:v>
                </c:pt>
                <c:pt idx="6257">
                  <c:v>8.0649999999999995</c:v>
                </c:pt>
                <c:pt idx="6258">
                  <c:v>8.0670000000000002</c:v>
                </c:pt>
                <c:pt idx="6259">
                  <c:v>8.0690000000000008</c:v>
                </c:pt>
                <c:pt idx="6260">
                  <c:v>8.0704999999999991</c:v>
                </c:pt>
                <c:pt idx="6261">
                  <c:v>8.0719999999999992</c:v>
                </c:pt>
                <c:pt idx="6262">
                  <c:v>8.0734999999999992</c:v>
                </c:pt>
                <c:pt idx="6263">
                  <c:v>8.0754999999999999</c:v>
                </c:pt>
                <c:pt idx="6264">
                  <c:v>8.0775000000000006</c:v>
                </c:pt>
                <c:pt idx="6265">
                  <c:v>8.0794999999999995</c:v>
                </c:pt>
                <c:pt idx="6266">
                  <c:v>8.0805000000000007</c:v>
                </c:pt>
                <c:pt idx="6267">
                  <c:v>8.0830000000000002</c:v>
                </c:pt>
                <c:pt idx="6268">
                  <c:v>8.0845000000000002</c:v>
                </c:pt>
                <c:pt idx="6269">
                  <c:v>8.0869999999999997</c:v>
                </c:pt>
                <c:pt idx="6270">
                  <c:v>8.0884999999999998</c:v>
                </c:pt>
                <c:pt idx="6271">
                  <c:v>8.09</c:v>
                </c:pt>
                <c:pt idx="6272">
                  <c:v>8.0920000000000005</c:v>
                </c:pt>
                <c:pt idx="6273">
                  <c:v>8.0935000000000006</c:v>
                </c:pt>
                <c:pt idx="6274">
                  <c:v>8.0954999999999995</c:v>
                </c:pt>
                <c:pt idx="6275">
                  <c:v>8.0969999999999995</c:v>
                </c:pt>
                <c:pt idx="6276">
                  <c:v>8.0990000000000002</c:v>
                </c:pt>
                <c:pt idx="6277">
                  <c:v>8.1010000000000009</c:v>
                </c:pt>
                <c:pt idx="6278">
                  <c:v>8.1024999999999991</c:v>
                </c:pt>
                <c:pt idx="6279">
                  <c:v>8.1035000000000004</c:v>
                </c:pt>
                <c:pt idx="6280">
                  <c:v>8.1054999999999993</c:v>
                </c:pt>
                <c:pt idx="6281">
                  <c:v>8.1080000000000005</c:v>
                </c:pt>
                <c:pt idx="6282">
                  <c:v>8.11</c:v>
                </c:pt>
                <c:pt idx="6283">
                  <c:v>8.1114999999999995</c:v>
                </c:pt>
                <c:pt idx="6284">
                  <c:v>8.1129999999999995</c:v>
                </c:pt>
                <c:pt idx="6285">
                  <c:v>8.1144999999999996</c:v>
                </c:pt>
                <c:pt idx="6286">
                  <c:v>8.1165000000000003</c:v>
                </c:pt>
                <c:pt idx="6287">
                  <c:v>8.1184999999999992</c:v>
                </c:pt>
                <c:pt idx="6288">
                  <c:v>8.1204999999999998</c:v>
                </c:pt>
                <c:pt idx="6289">
                  <c:v>8.1219999999999999</c:v>
                </c:pt>
                <c:pt idx="6290">
                  <c:v>8.1240000000000006</c:v>
                </c:pt>
                <c:pt idx="6291">
                  <c:v>8.1259999999999994</c:v>
                </c:pt>
                <c:pt idx="6292">
                  <c:v>8.1280000000000001</c:v>
                </c:pt>
                <c:pt idx="6293">
                  <c:v>8.1300000000000008</c:v>
                </c:pt>
                <c:pt idx="6294">
                  <c:v>8.1315000000000008</c:v>
                </c:pt>
                <c:pt idx="6295">
                  <c:v>8.1329999999999991</c:v>
                </c:pt>
                <c:pt idx="6296">
                  <c:v>8.1349999999999998</c:v>
                </c:pt>
                <c:pt idx="6297">
                  <c:v>8.1370000000000005</c:v>
                </c:pt>
                <c:pt idx="6298">
                  <c:v>8.1389999999999993</c:v>
                </c:pt>
                <c:pt idx="6299">
                  <c:v>8.14</c:v>
                </c:pt>
                <c:pt idx="6300">
                  <c:v>8.1419999999999995</c:v>
                </c:pt>
                <c:pt idx="6301">
                  <c:v>8.1445000000000007</c:v>
                </c:pt>
                <c:pt idx="6302">
                  <c:v>8.1464999999999996</c:v>
                </c:pt>
                <c:pt idx="6303">
                  <c:v>8.1479999999999997</c:v>
                </c:pt>
                <c:pt idx="6304">
                  <c:v>8.1494999999999997</c:v>
                </c:pt>
                <c:pt idx="6305">
                  <c:v>8.1515000000000004</c:v>
                </c:pt>
                <c:pt idx="6306">
                  <c:v>8.1534999999999993</c:v>
                </c:pt>
                <c:pt idx="6307">
                  <c:v>8.1560000000000006</c:v>
                </c:pt>
                <c:pt idx="6308">
                  <c:v>8.157</c:v>
                </c:pt>
                <c:pt idx="6309">
                  <c:v>8.1590000000000007</c:v>
                </c:pt>
                <c:pt idx="6310">
                  <c:v>8.1605000000000008</c:v>
                </c:pt>
                <c:pt idx="6311">
                  <c:v>8.1630000000000003</c:v>
                </c:pt>
                <c:pt idx="6312">
                  <c:v>8.1645000000000003</c:v>
                </c:pt>
                <c:pt idx="6313">
                  <c:v>8.1660000000000004</c:v>
                </c:pt>
                <c:pt idx="6314">
                  <c:v>8.1679999999999993</c:v>
                </c:pt>
                <c:pt idx="6315">
                  <c:v>8.1705000000000005</c:v>
                </c:pt>
                <c:pt idx="6316">
                  <c:v>8.1720000000000006</c:v>
                </c:pt>
                <c:pt idx="6317">
                  <c:v>8.1739999999999995</c:v>
                </c:pt>
                <c:pt idx="6318">
                  <c:v>8.1760000000000002</c:v>
                </c:pt>
                <c:pt idx="6319">
                  <c:v>8.1775000000000002</c:v>
                </c:pt>
                <c:pt idx="6320">
                  <c:v>8.18</c:v>
                </c:pt>
                <c:pt idx="6321">
                  <c:v>8.1814999999999998</c:v>
                </c:pt>
                <c:pt idx="6322">
                  <c:v>8.1829999999999998</c:v>
                </c:pt>
                <c:pt idx="6323">
                  <c:v>8.1850000000000005</c:v>
                </c:pt>
                <c:pt idx="6324">
                  <c:v>8.1865000000000006</c:v>
                </c:pt>
                <c:pt idx="6325">
                  <c:v>8.1884999999999994</c:v>
                </c:pt>
                <c:pt idx="6326">
                  <c:v>8.1910000000000007</c:v>
                </c:pt>
                <c:pt idx="6327">
                  <c:v>8.1925000000000008</c:v>
                </c:pt>
                <c:pt idx="6328">
                  <c:v>8.1944999999999997</c:v>
                </c:pt>
                <c:pt idx="6329">
                  <c:v>8.1959999999999997</c:v>
                </c:pt>
                <c:pt idx="6330">
                  <c:v>8.1984999999999992</c:v>
                </c:pt>
                <c:pt idx="6331">
                  <c:v>8.1999999999999993</c:v>
                </c:pt>
                <c:pt idx="6332">
                  <c:v>8.2014999999999993</c:v>
                </c:pt>
                <c:pt idx="6333">
                  <c:v>8.2029999999999994</c:v>
                </c:pt>
                <c:pt idx="6334">
                  <c:v>8.2055000000000007</c:v>
                </c:pt>
                <c:pt idx="6335">
                  <c:v>8.2074999999999996</c:v>
                </c:pt>
                <c:pt idx="6336">
                  <c:v>8.2085000000000008</c:v>
                </c:pt>
                <c:pt idx="6337">
                  <c:v>8.2104999999999997</c:v>
                </c:pt>
                <c:pt idx="6338">
                  <c:v>8.2125000000000004</c:v>
                </c:pt>
                <c:pt idx="6339">
                  <c:v>8.2149999999999999</c:v>
                </c:pt>
                <c:pt idx="6340">
                  <c:v>8.2170000000000005</c:v>
                </c:pt>
                <c:pt idx="6341">
                  <c:v>8.218</c:v>
                </c:pt>
                <c:pt idx="6342">
                  <c:v>8.2200000000000006</c:v>
                </c:pt>
                <c:pt idx="6343">
                  <c:v>8.2219999999999995</c:v>
                </c:pt>
                <c:pt idx="6344">
                  <c:v>8.2234999999999996</c:v>
                </c:pt>
                <c:pt idx="6345">
                  <c:v>8.2255000000000003</c:v>
                </c:pt>
                <c:pt idx="6346">
                  <c:v>8.2274999999999991</c:v>
                </c:pt>
                <c:pt idx="6347">
                  <c:v>8.2289999999999992</c:v>
                </c:pt>
                <c:pt idx="6348">
                  <c:v>8.2309999999999999</c:v>
                </c:pt>
                <c:pt idx="6349">
                  <c:v>8.2324999999999999</c:v>
                </c:pt>
                <c:pt idx="6350">
                  <c:v>8.234</c:v>
                </c:pt>
                <c:pt idx="6351">
                  <c:v>8.2355</c:v>
                </c:pt>
                <c:pt idx="6352">
                  <c:v>8.2379999999999995</c:v>
                </c:pt>
                <c:pt idx="6353">
                  <c:v>8.2394999999999996</c:v>
                </c:pt>
                <c:pt idx="6354">
                  <c:v>8.2415000000000003</c:v>
                </c:pt>
                <c:pt idx="6355">
                  <c:v>8.2434999999999992</c:v>
                </c:pt>
                <c:pt idx="6356">
                  <c:v>8.2449999999999992</c:v>
                </c:pt>
                <c:pt idx="6357">
                  <c:v>8.2469999999999999</c:v>
                </c:pt>
                <c:pt idx="6358">
                  <c:v>8.2490000000000006</c:v>
                </c:pt>
                <c:pt idx="6359">
                  <c:v>8.2505000000000006</c:v>
                </c:pt>
                <c:pt idx="6360">
                  <c:v>8.2520000000000007</c:v>
                </c:pt>
                <c:pt idx="6361">
                  <c:v>8.2535000000000007</c:v>
                </c:pt>
                <c:pt idx="6362">
                  <c:v>8.2560000000000002</c:v>
                </c:pt>
                <c:pt idx="6363">
                  <c:v>8.2575000000000003</c:v>
                </c:pt>
                <c:pt idx="6364">
                  <c:v>8.2594999999999992</c:v>
                </c:pt>
                <c:pt idx="6365">
                  <c:v>8.2605000000000004</c:v>
                </c:pt>
                <c:pt idx="6366">
                  <c:v>8.2629999999999999</c:v>
                </c:pt>
                <c:pt idx="6367">
                  <c:v>8.2650000000000006</c:v>
                </c:pt>
                <c:pt idx="6368">
                  <c:v>8.2669999999999995</c:v>
                </c:pt>
                <c:pt idx="6369">
                  <c:v>8.2684999999999995</c:v>
                </c:pt>
                <c:pt idx="6370">
                  <c:v>8.27</c:v>
                </c:pt>
                <c:pt idx="6371">
                  <c:v>8.2720000000000002</c:v>
                </c:pt>
                <c:pt idx="6372">
                  <c:v>8.2744999999999997</c:v>
                </c:pt>
                <c:pt idx="6373">
                  <c:v>8.2759999999999998</c:v>
                </c:pt>
                <c:pt idx="6374">
                  <c:v>8.2774999999999999</c:v>
                </c:pt>
                <c:pt idx="6375">
                  <c:v>8.2789999999999999</c:v>
                </c:pt>
                <c:pt idx="6376">
                  <c:v>8.2810000000000006</c:v>
                </c:pt>
                <c:pt idx="6377">
                  <c:v>8.2829999999999995</c:v>
                </c:pt>
                <c:pt idx="6378">
                  <c:v>8.2844999999999995</c:v>
                </c:pt>
                <c:pt idx="6379">
                  <c:v>8.2865000000000002</c:v>
                </c:pt>
                <c:pt idx="6380">
                  <c:v>8.2880000000000003</c:v>
                </c:pt>
                <c:pt idx="6381">
                  <c:v>8.2899999999999991</c:v>
                </c:pt>
                <c:pt idx="6382">
                  <c:v>8.2925000000000004</c:v>
                </c:pt>
                <c:pt idx="6383">
                  <c:v>8.2944999999999993</c:v>
                </c:pt>
                <c:pt idx="6384">
                  <c:v>8.2959999999999994</c:v>
                </c:pt>
                <c:pt idx="6385">
                  <c:v>8.2974999999999994</c:v>
                </c:pt>
                <c:pt idx="6386">
                  <c:v>8.2995000000000001</c:v>
                </c:pt>
                <c:pt idx="6387">
                  <c:v>8.3010000000000002</c:v>
                </c:pt>
                <c:pt idx="6388">
                  <c:v>8.3030000000000008</c:v>
                </c:pt>
                <c:pt idx="6389">
                  <c:v>8.3055000000000003</c:v>
                </c:pt>
                <c:pt idx="6390">
                  <c:v>8.3070000000000004</c:v>
                </c:pt>
                <c:pt idx="6391">
                  <c:v>8.3085000000000004</c:v>
                </c:pt>
                <c:pt idx="6392">
                  <c:v>8.3104999999999993</c:v>
                </c:pt>
                <c:pt idx="6393">
                  <c:v>8.3119999999999994</c:v>
                </c:pt>
                <c:pt idx="6394">
                  <c:v>8.3145000000000007</c:v>
                </c:pt>
                <c:pt idx="6395">
                  <c:v>8.3164999999999996</c:v>
                </c:pt>
                <c:pt idx="6396">
                  <c:v>8.3179999999999996</c:v>
                </c:pt>
                <c:pt idx="6397">
                  <c:v>8.3194999999999997</c:v>
                </c:pt>
                <c:pt idx="6398">
                  <c:v>8.3209999999999997</c:v>
                </c:pt>
                <c:pt idx="6399">
                  <c:v>8.3230000000000004</c:v>
                </c:pt>
                <c:pt idx="6400">
                  <c:v>8.3254999999999999</c:v>
                </c:pt>
                <c:pt idx="6401">
                  <c:v>8.3275000000000006</c:v>
                </c:pt>
                <c:pt idx="6402">
                  <c:v>8.3294999999999995</c:v>
                </c:pt>
                <c:pt idx="6403">
                  <c:v>8.3309999999999995</c:v>
                </c:pt>
                <c:pt idx="6404">
                  <c:v>8.3324999999999996</c:v>
                </c:pt>
                <c:pt idx="6405">
                  <c:v>8.3339999999999996</c:v>
                </c:pt>
                <c:pt idx="6406">
                  <c:v>8.3360000000000003</c:v>
                </c:pt>
                <c:pt idx="6407">
                  <c:v>8.3379999999999992</c:v>
                </c:pt>
                <c:pt idx="6408">
                  <c:v>8.34</c:v>
                </c:pt>
                <c:pt idx="6409">
                  <c:v>8.3414999999999999</c:v>
                </c:pt>
                <c:pt idx="6410">
                  <c:v>8.343</c:v>
                </c:pt>
                <c:pt idx="6411">
                  <c:v>8.3450000000000006</c:v>
                </c:pt>
                <c:pt idx="6412">
                  <c:v>8.3465000000000007</c:v>
                </c:pt>
                <c:pt idx="6413">
                  <c:v>8.3484999999999996</c:v>
                </c:pt>
                <c:pt idx="6414">
                  <c:v>8.3505000000000003</c:v>
                </c:pt>
                <c:pt idx="6415">
                  <c:v>8.3524999999999991</c:v>
                </c:pt>
                <c:pt idx="6416">
                  <c:v>8.3539999999999992</c:v>
                </c:pt>
                <c:pt idx="6417">
                  <c:v>8.3554999999999993</c:v>
                </c:pt>
                <c:pt idx="6418">
                  <c:v>8.3569999999999993</c:v>
                </c:pt>
                <c:pt idx="6419">
                  <c:v>8.3595000000000006</c:v>
                </c:pt>
                <c:pt idx="6420">
                  <c:v>8.3620000000000001</c:v>
                </c:pt>
                <c:pt idx="6421">
                  <c:v>8.3635000000000002</c:v>
                </c:pt>
                <c:pt idx="6422">
                  <c:v>8.3655000000000008</c:v>
                </c:pt>
                <c:pt idx="6423">
                  <c:v>8.3670000000000009</c:v>
                </c:pt>
                <c:pt idx="6424">
                  <c:v>8.3684999999999992</c:v>
                </c:pt>
                <c:pt idx="6425">
                  <c:v>8.3699999999999992</c:v>
                </c:pt>
                <c:pt idx="6426">
                  <c:v>8.3725000000000005</c:v>
                </c:pt>
                <c:pt idx="6427">
                  <c:v>8.3740000000000006</c:v>
                </c:pt>
                <c:pt idx="6428">
                  <c:v>8.3759999999999994</c:v>
                </c:pt>
                <c:pt idx="6429">
                  <c:v>8.3780000000000001</c:v>
                </c:pt>
                <c:pt idx="6430">
                  <c:v>8.3795000000000002</c:v>
                </c:pt>
                <c:pt idx="6431">
                  <c:v>8.3815000000000008</c:v>
                </c:pt>
                <c:pt idx="6432">
                  <c:v>8.3840000000000003</c:v>
                </c:pt>
                <c:pt idx="6433">
                  <c:v>8.3855000000000004</c:v>
                </c:pt>
                <c:pt idx="6434">
                  <c:v>8.3874999999999993</c:v>
                </c:pt>
                <c:pt idx="6435">
                  <c:v>8.3889999999999993</c:v>
                </c:pt>
                <c:pt idx="6436">
                  <c:v>8.391</c:v>
                </c:pt>
                <c:pt idx="6437">
                  <c:v>8.3934999999999995</c:v>
                </c:pt>
                <c:pt idx="6438">
                  <c:v>8.3955000000000002</c:v>
                </c:pt>
                <c:pt idx="6439">
                  <c:v>8.3970000000000002</c:v>
                </c:pt>
                <c:pt idx="6440">
                  <c:v>8.3985000000000003</c:v>
                </c:pt>
                <c:pt idx="6441">
                  <c:v>8.4004999999999992</c:v>
                </c:pt>
                <c:pt idx="6442">
                  <c:v>8.4024999999999999</c:v>
                </c:pt>
                <c:pt idx="6443">
                  <c:v>8.4049999999999994</c:v>
                </c:pt>
                <c:pt idx="6444">
                  <c:v>8.407</c:v>
                </c:pt>
                <c:pt idx="6445">
                  <c:v>8.4079999999999995</c:v>
                </c:pt>
                <c:pt idx="6446">
                  <c:v>8.4094999999999995</c:v>
                </c:pt>
                <c:pt idx="6447">
                  <c:v>8.4115000000000002</c:v>
                </c:pt>
                <c:pt idx="6448">
                  <c:v>8.4139999999999997</c:v>
                </c:pt>
                <c:pt idx="6449">
                  <c:v>8.4160000000000004</c:v>
                </c:pt>
                <c:pt idx="6450">
                  <c:v>8.4175000000000004</c:v>
                </c:pt>
                <c:pt idx="6451">
                  <c:v>8.4194999999999993</c:v>
                </c:pt>
                <c:pt idx="6452">
                  <c:v>8.4209999999999994</c:v>
                </c:pt>
                <c:pt idx="6453">
                  <c:v>8.4224999999999994</c:v>
                </c:pt>
                <c:pt idx="6454">
                  <c:v>8.4254999999999995</c:v>
                </c:pt>
                <c:pt idx="6455">
                  <c:v>8.4269999999999996</c:v>
                </c:pt>
                <c:pt idx="6456">
                  <c:v>8.4284999999999997</c:v>
                </c:pt>
                <c:pt idx="6457">
                  <c:v>8.43</c:v>
                </c:pt>
                <c:pt idx="6458">
                  <c:v>8.4320000000000004</c:v>
                </c:pt>
                <c:pt idx="6459">
                  <c:v>8.4339999999999993</c:v>
                </c:pt>
                <c:pt idx="6460">
                  <c:v>8.4359999999999999</c:v>
                </c:pt>
                <c:pt idx="6461">
                  <c:v>8.4380000000000006</c:v>
                </c:pt>
                <c:pt idx="6462">
                  <c:v>8.4395000000000007</c:v>
                </c:pt>
                <c:pt idx="6463">
                  <c:v>8.4410000000000007</c:v>
                </c:pt>
                <c:pt idx="6464">
                  <c:v>8.4435000000000002</c:v>
                </c:pt>
                <c:pt idx="6465">
                  <c:v>8.4454999999999991</c:v>
                </c:pt>
                <c:pt idx="6466">
                  <c:v>8.4469999999999992</c:v>
                </c:pt>
                <c:pt idx="6467">
                  <c:v>8.4484999999999992</c:v>
                </c:pt>
                <c:pt idx="6468">
                  <c:v>8.4499999999999993</c:v>
                </c:pt>
                <c:pt idx="6469">
                  <c:v>8.4525000000000006</c:v>
                </c:pt>
                <c:pt idx="6470">
                  <c:v>8.4540000000000006</c:v>
                </c:pt>
                <c:pt idx="6471">
                  <c:v>8.4555000000000007</c:v>
                </c:pt>
                <c:pt idx="6472">
                  <c:v>8.4574999999999996</c:v>
                </c:pt>
                <c:pt idx="6473">
                  <c:v>8.4595000000000002</c:v>
                </c:pt>
                <c:pt idx="6474">
                  <c:v>8.4610000000000003</c:v>
                </c:pt>
                <c:pt idx="6475">
                  <c:v>8.4634999999999998</c:v>
                </c:pt>
                <c:pt idx="6476">
                  <c:v>8.4655000000000005</c:v>
                </c:pt>
                <c:pt idx="6477">
                  <c:v>8.4664999999999999</c:v>
                </c:pt>
                <c:pt idx="6478">
                  <c:v>8.4685000000000006</c:v>
                </c:pt>
                <c:pt idx="6479">
                  <c:v>8.4700000000000006</c:v>
                </c:pt>
                <c:pt idx="6480">
                  <c:v>8.4725000000000001</c:v>
                </c:pt>
                <c:pt idx="6481">
                  <c:v>8.4734999999999996</c:v>
                </c:pt>
                <c:pt idx="6482">
                  <c:v>8.4755000000000003</c:v>
                </c:pt>
                <c:pt idx="6483">
                  <c:v>8.4770000000000003</c:v>
                </c:pt>
                <c:pt idx="6484">
                  <c:v>8.4794999999999998</c:v>
                </c:pt>
                <c:pt idx="6485">
                  <c:v>8.4815000000000005</c:v>
                </c:pt>
                <c:pt idx="6486">
                  <c:v>8.4834999999999994</c:v>
                </c:pt>
                <c:pt idx="6487">
                  <c:v>8.4845000000000006</c:v>
                </c:pt>
                <c:pt idx="6488">
                  <c:v>8.4864999999999995</c:v>
                </c:pt>
                <c:pt idx="6489">
                  <c:v>8.4885000000000002</c:v>
                </c:pt>
                <c:pt idx="6490">
                  <c:v>8.4905000000000008</c:v>
                </c:pt>
                <c:pt idx="6491">
                  <c:v>8.4920000000000009</c:v>
                </c:pt>
                <c:pt idx="6492">
                  <c:v>8.4934999999999992</c:v>
                </c:pt>
                <c:pt idx="6493">
                  <c:v>8.4954999999999998</c:v>
                </c:pt>
                <c:pt idx="6494">
                  <c:v>8.4975000000000005</c:v>
                </c:pt>
                <c:pt idx="6495">
                  <c:v>8.4994999999999994</c:v>
                </c:pt>
                <c:pt idx="6496">
                  <c:v>8.5009999999999994</c:v>
                </c:pt>
                <c:pt idx="6497">
                  <c:v>8.5030000000000001</c:v>
                </c:pt>
                <c:pt idx="6498">
                  <c:v>8.5045000000000002</c:v>
                </c:pt>
                <c:pt idx="6499">
                  <c:v>8.5069999999999997</c:v>
                </c:pt>
                <c:pt idx="6500">
                  <c:v>8.5090000000000003</c:v>
                </c:pt>
                <c:pt idx="6501">
                  <c:v>8.5109999999999992</c:v>
                </c:pt>
                <c:pt idx="6502">
                  <c:v>8.5120000000000005</c:v>
                </c:pt>
                <c:pt idx="6503">
                  <c:v>8.5145</c:v>
                </c:pt>
                <c:pt idx="6504">
                  <c:v>8.5165000000000006</c:v>
                </c:pt>
                <c:pt idx="6505">
                  <c:v>8.5175000000000001</c:v>
                </c:pt>
                <c:pt idx="6506">
                  <c:v>8.5195000000000007</c:v>
                </c:pt>
                <c:pt idx="6507">
                  <c:v>8.5214999999999996</c:v>
                </c:pt>
                <c:pt idx="6508">
                  <c:v>8.5229999999999997</c:v>
                </c:pt>
                <c:pt idx="6509">
                  <c:v>8.5254999999999992</c:v>
                </c:pt>
                <c:pt idx="6510">
                  <c:v>8.5269999999999992</c:v>
                </c:pt>
                <c:pt idx="6511">
                  <c:v>8.5289999999999999</c:v>
                </c:pt>
                <c:pt idx="6512">
                  <c:v>8.5305</c:v>
                </c:pt>
                <c:pt idx="6513">
                  <c:v>8.5329999999999995</c:v>
                </c:pt>
                <c:pt idx="6514">
                  <c:v>8.5350000000000001</c:v>
                </c:pt>
                <c:pt idx="6515">
                  <c:v>8.5365000000000002</c:v>
                </c:pt>
                <c:pt idx="6516">
                  <c:v>8.5374999999999996</c:v>
                </c:pt>
                <c:pt idx="6517">
                  <c:v>8.5395000000000003</c:v>
                </c:pt>
                <c:pt idx="6518">
                  <c:v>8.5414999999999992</c:v>
                </c:pt>
                <c:pt idx="6519">
                  <c:v>8.5434999999999999</c:v>
                </c:pt>
                <c:pt idx="6520">
                  <c:v>8.5449999999999999</c:v>
                </c:pt>
                <c:pt idx="6521">
                  <c:v>8.5470000000000006</c:v>
                </c:pt>
                <c:pt idx="6522">
                  <c:v>8.548</c:v>
                </c:pt>
                <c:pt idx="6523">
                  <c:v>8.5504999999999995</c:v>
                </c:pt>
                <c:pt idx="6524">
                  <c:v>8.5525000000000002</c:v>
                </c:pt>
                <c:pt idx="6525">
                  <c:v>8.5545000000000009</c:v>
                </c:pt>
                <c:pt idx="6526">
                  <c:v>8.5559999999999992</c:v>
                </c:pt>
                <c:pt idx="6527">
                  <c:v>8.5574999999999992</c:v>
                </c:pt>
                <c:pt idx="6528">
                  <c:v>8.5594999999999999</c:v>
                </c:pt>
                <c:pt idx="6529">
                  <c:v>8.5615000000000006</c:v>
                </c:pt>
                <c:pt idx="6530">
                  <c:v>8.5634999999999994</c:v>
                </c:pt>
                <c:pt idx="6531">
                  <c:v>8.5649999999999995</c:v>
                </c:pt>
                <c:pt idx="6532">
                  <c:v>8.5664999999999996</c:v>
                </c:pt>
                <c:pt idx="6533">
                  <c:v>8.5685000000000002</c:v>
                </c:pt>
                <c:pt idx="6534">
                  <c:v>8.5709999999999997</c:v>
                </c:pt>
                <c:pt idx="6535">
                  <c:v>8.5730000000000004</c:v>
                </c:pt>
                <c:pt idx="6536">
                  <c:v>8.5745000000000005</c:v>
                </c:pt>
                <c:pt idx="6537">
                  <c:v>8.5764999999999993</c:v>
                </c:pt>
                <c:pt idx="6538">
                  <c:v>8.5779999999999994</c:v>
                </c:pt>
                <c:pt idx="6539">
                  <c:v>8.5794999999999995</c:v>
                </c:pt>
                <c:pt idx="6540">
                  <c:v>8.5815000000000001</c:v>
                </c:pt>
                <c:pt idx="6541">
                  <c:v>8.5835000000000008</c:v>
                </c:pt>
                <c:pt idx="6542">
                  <c:v>8.5850000000000009</c:v>
                </c:pt>
                <c:pt idx="6543">
                  <c:v>8.5864999999999991</c:v>
                </c:pt>
                <c:pt idx="6544">
                  <c:v>8.5884999999999998</c:v>
                </c:pt>
                <c:pt idx="6545">
                  <c:v>8.5909999999999993</c:v>
                </c:pt>
                <c:pt idx="6546">
                  <c:v>8.593</c:v>
                </c:pt>
                <c:pt idx="6547">
                  <c:v>8.5950000000000006</c:v>
                </c:pt>
                <c:pt idx="6548">
                  <c:v>8.5965000000000007</c:v>
                </c:pt>
                <c:pt idx="6549">
                  <c:v>8.5984999999999996</c:v>
                </c:pt>
                <c:pt idx="6550">
                  <c:v>8.6</c:v>
                </c:pt>
                <c:pt idx="6551">
                  <c:v>8.6020000000000003</c:v>
                </c:pt>
                <c:pt idx="6552">
                  <c:v>8.6039999999999992</c:v>
                </c:pt>
                <c:pt idx="6553">
                  <c:v>8.6059999999999999</c:v>
                </c:pt>
                <c:pt idx="6554">
                  <c:v>8.6074999999999999</c:v>
                </c:pt>
                <c:pt idx="6555">
                  <c:v>8.609</c:v>
                </c:pt>
                <c:pt idx="6556">
                  <c:v>8.6110000000000007</c:v>
                </c:pt>
                <c:pt idx="6557">
                  <c:v>8.6129999999999995</c:v>
                </c:pt>
                <c:pt idx="6558">
                  <c:v>8.6150000000000002</c:v>
                </c:pt>
                <c:pt idx="6559">
                  <c:v>8.6170000000000009</c:v>
                </c:pt>
                <c:pt idx="6560">
                  <c:v>8.6189999999999998</c:v>
                </c:pt>
                <c:pt idx="6561">
                  <c:v>8.6204999999999998</c:v>
                </c:pt>
                <c:pt idx="6562">
                  <c:v>8.6225000000000005</c:v>
                </c:pt>
                <c:pt idx="6563">
                  <c:v>8.6240000000000006</c:v>
                </c:pt>
                <c:pt idx="6564">
                  <c:v>8.6259999999999994</c:v>
                </c:pt>
                <c:pt idx="6565">
                  <c:v>8.6280000000000001</c:v>
                </c:pt>
                <c:pt idx="6566">
                  <c:v>8.6304999999999996</c:v>
                </c:pt>
                <c:pt idx="6567">
                  <c:v>8.6315000000000008</c:v>
                </c:pt>
                <c:pt idx="6568">
                  <c:v>8.6329999999999991</c:v>
                </c:pt>
                <c:pt idx="6569">
                  <c:v>8.6344999999999992</c:v>
                </c:pt>
                <c:pt idx="6570">
                  <c:v>8.6364999999999998</c:v>
                </c:pt>
                <c:pt idx="6571">
                  <c:v>8.6389999999999993</c:v>
                </c:pt>
                <c:pt idx="6572">
                  <c:v>8.641</c:v>
                </c:pt>
                <c:pt idx="6573">
                  <c:v>8.6425000000000001</c:v>
                </c:pt>
                <c:pt idx="6574">
                  <c:v>8.6445000000000007</c:v>
                </c:pt>
                <c:pt idx="6575">
                  <c:v>8.6460000000000008</c:v>
                </c:pt>
                <c:pt idx="6576">
                  <c:v>8.6475000000000009</c:v>
                </c:pt>
                <c:pt idx="6577">
                  <c:v>8.6494999999999997</c:v>
                </c:pt>
                <c:pt idx="6578">
                  <c:v>8.6509999999999998</c:v>
                </c:pt>
                <c:pt idx="6579">
                  <c:v>8.6530000000000005</c:v>
                </c:pt>
                <c:pt idx="6580">
                  <c:v>8.6545000000000005</c:v>
                </c:pt>
                <c:pt idx="6581">
                  <c:v>8.6564999999999994</c:v>
                </c:pt>
                <c:pt idx="6582">
                  <c:v>8.6579999999999995</c:v>
                </c:pt>
                <c:pt idx="6583">
                  <c:v>8.66</c:v>
                </c:pt>
                <c:pt idx="6584">
                  <c:v>8.6620000000000008</c:v>
                </c:pt>
                <c:pt idx="6585">
                  <c:v>8.6639999999999997</c:v>
                </c:pt>
                <c:pt idx="6586">
                  <c:v>8.6660000000000004</c:v>
                </c:pt>
                <c:pt idx="6587">
                  <c:v>8.6675000000000004</c:v>
                </c:pt>
                <c:pt idx="6588">
                  <c:v>8.6684999999999999</c:v>
                </c:pt>
                <c:pt idx="6589">
                  <c:v>8.6705000000000005</c:v>
                </c:pt>
                <c:pt idx="6590">
                  <c:v>8.673</c:v>
                </c:pt>
                <c:pt idx="6591">
                  <c:v>8.6750000000000007</c:v>
                </c:pt>
                <c:pt idx="6592">
                  <c:v>8.6769999999999996</c:v>
                </c:pt>
                <c:pt idx="6593">
                  <c:v>8.6784999999999997</c:v>
                </c:pt>
                <c:pt idx="6594">
                  <c:v>8.68</c:v>
                </c:pt>
                <c:pt idx="6595">
                  <c:v>8.6814999999999998</c:v>
                </c:pt>
                <c:pt idx="6596">
                  <c:v>8.6835000000000004</c:v>
                </c:pt>
                <c:pt idx="6597">
                  <c:v>8.6859999999999999</c:v>
                </c:pt>
                <c:pt idx="6598">
                  <c:v>8.6875</c:v>
                </c:pt>
                <c:pt idx="6599">
                  <c:v>8.6895000000000007</c:v>
                </c:pt>
                <c:pt idx="6600">
                  <c:v>8.6910000000000007</c:v>
                </c:pt>
                <c:pt idx="6601">
                  <c:v>8.6925000000000008</c:v>
                </c:pt>
                <c:pt idx="6602">
                  <c:v>8.6950000000000003</c:v>
                </c:pt>
                <c:pt idx="6603">
                  <c:v>8.6969999999999992</c:v>
                </c:pt>
                <c:pt idx="6604">
                  <c:v>8.6989999999999998</c:v>
                </c:pt>
                <c:pt idx="6605">
                  <c:v>8.7004999999999999</c:v>
                </c:pt>
                <c:pt idx="6606">
                  <c:v>8.702</c:v>
                </c:pt>
                <c:pt idx="6607">
                  <c:v>8.7040000000000006</c:v>
                </c:pt>
                <c:pt idx="6608">
                  <c:v>8.7055000000000007</c:v>
                </c:pt>
                <c:pt idx="6609">
                  <c:v>8.7074999999999996</c:v>
                </c:pt>
                <c:pt idx="6610">
                  <c:v>8.7095000000000002</c:v>
                </c:pt>
                <c:pt idx="6611">
                  <c:v>8.7114999999999991</c:v>
                </c:pt>
                <c:pt idx="6612">
                  <c:v>8.7129999999999992</c:v>
                </c:pt>
                <c:pt idx="6613">
                  <c:v>8.7144999999999992</c:v>
                </c:pt>
                <c:pt idx="6614">
                  <c:v>8.7164999999999999</c:v>
                </c:pt>
                <c:pt idx="6615">
                  <c:v>8.7185000000000006</c:v>
                </c:pt>
                <c:pt idx="6616">
                  <c:v>8.7204999999999995</c:v>
                </c:pt>
                <c:pt idx="6617">
                  <c:v>8.7219999999999995</c:v>
                </c:pt>
                <c:pt idx="6618">
                  <c:v>8.7234999999999996</c:v>
                </c:pt>
                <c:pt idx="6619">
                  <c:v>8.7249999999999996</c:v>
                </c:pt>
                <c:pt idx="6620">
                  <c:v>8.7264999999999997</c:v>
                </c:pt>
                <c:pt idx="6621">
                  <c:v>8.7285000000000004</c:v>
                </c:pt>
                <c:pt idx="6622">
                  <c:v>8.7304999999999993</c:v>
                </c:pt>
                <c:pt idx="6623">
                  <c:v>8.7324999999999999</c:v>
                </c:pt>
                <c:pt idx="6624">
                  <c:v>8.7345000000000006</c:v>
                </c:pt>
                <c:pt idx="6625">
                  <c:v>8.7360000000000007</c:v>
                </c:pt>
                <c:pt idx="6626">
                  <c:v>8.7370000000000001</c:v>
                </c:pt>
                <c:pt idx="6627">
                  <c:v>8.7390000000000008</c:v>
                </c:pt>
                <c:pt idx="6628">
                  <c:v>8.7409999999999997</c:v>
                </c:pt>
                <c:pt idx="6629">
                  <c:v>8.7430000000000003</c:v>
                </c:pt>
                <c:pt idx="6630">
                  <c:v>8.7449999999999992</c:v>
                </c:pt>
                <c:pt idx="6631">
                  <c:v>8.7464999999999993</c:v>
                </c:pt>
                <c:pt idx="6632">
                  <c:v>8.7479999999999993</c:v>
                </c:pt>
                <c:pt idx="6633">
                  <c:v>8.75</c:v>
                </c:pt>
                <c:pt idx="6634">
                  <c:v>8.7524999999999995</c:v>
                </c:pt>
                <c:pt idx="6635">
                  <c:v>8.7539999999999996</c:v>
                </c:pt>
                <c:pt idx="6636">
                  <c:v>8.7560000000000002</c:v>
                </c:pt>
                <c:pt idx="6637">
                  <c:v>8.7575000000000003</c:v>
                </c:pt>
                <c:pt idx="6638">
                  <c:v>8.7590000000000003</c:v>
                </c:pt>
                <c:pt idx="6639">
                  <c:v>8.7609999999999992</c:v>
                </c:pt>
                <c:pt idx="6640">
                  <c:v>8.7629999999999999</c:v>
                </c:pt>
                <c:pt idx="6641">
                  <c:v>8.7650000000000006</c:v>
                </c:pt>
                <c:pt idx="6642">
                  <c:v>8.7665000000000006</c:v>
                </c:pt>
                <c:pt idx="6643">
                  <c:v>8.7680000000000007</c:v>
                </c:pt>
                <c:pt idx="6644">
                  <c:v>8.7705000000000002</c:v>
                </c:pt>
                <c:pt idx="6645">
                  <c:v>8.7720000000000002</c:v>
                </c:pt>
                <c:pt idx="6646">
                  <c:v>8.7750000000000004</c:v>
                </c:pt>
                <c:pt idx="6647">
                  <c:v>8.7759999999999998</c:v>
                </c:pt>
                <c:pt idx="6648">
                  <c:v>8.7774999999999999</c:v>
                </c:pt>
                <c:pt idx="6649">
                  <c:v>8.7795000000000005</c:v>
                </c:pt>
                <c:pt idx="6650">
                  <c:v>8.7814999999999994</c:v>
                </c:pt>
                <c:pt idx="6651">
                  <c:v>8.7829999999999995</c:v>
                </c:pt>
                <c:pt idx="6652">
                  <c:v>8.7850000000000001</c:v>
                </c:pt>
                <c:pt idx="6653">
                  <c:v>8.7865000000000002</c:v>
                </c:pt>
                <c:pt idx="6654">
                  <c:v>8.7885000000000009</c:v>
                </c:pt>
                <c:pt idx="6655">
                  <c:v>8.7899999999999991</c:v>
                </c:pt>
                <c:pt idx="6656">
                  <c:v>8.7919999999999998</c:v>
                </c:pt>
                <c:pt idx="6657">
                  <c:v>8.7944999999999993</c:v>
                </c:pt>
                <c:pt idx="6658">
                  <c:v>8.7965</c:v>
                </c:pt>
                <c:pt idx="6659">
                  <c:v>8.7974999999999994</c:v>
                </c:pt>
                <c:pt idx="6660">
                  <c:v>8.7989999999999995</c:v>
                </c:pt>
                <c:pt idx="6661">
                  <c:v>8.8010000000000002</c:v>
                </c:pt>
                <c:pt idx="6662">
                  <c:v>8.8030000000000008</c:v>
                </c:pt>
                <c:pt idx="6663">
                  <c:v>8.8049999999999997</c:v>
                </c:pt>
                <c:pt idx="6664">
                  <c:v>8.8070000000000004</c:v>
                </c:pt>
                <c:pt idx="6665">
                  <c:v>8.8085000000000004</c:v>
                </c:pt>
                <c:pt idx="6666">
                  <c:v>8.81</c:v>
                </c:pt>
                <c:pt idx="6667">
                  <c:v>8.8115000000000006</c:v>
                </c:pt>
                <c:pt idx="6668">
                  <c:v>8.8140000000000001</c:v>
                </c:pt>
                <c:pt idx="6669">
                  <c:v>8.8160000000000007</c:v>
                </c:pt>
                <c:pt idx="6670">
                  <c:v>8.8175000000000008</c:v>
                </c:pt>
                <c:pt idx="6671">
                  <c:v>8.8190000000000008</c:v>
                </c:pt>
                <c:pt idx="6672">
                  <c:v>8.8204999999999991</c:v>
                </c:pt>
                <c:pt idx="6673">
                  <c:v>8.8224999999999998</c:v>
                </c:pt>
                <c:pt idx="6674">
                  <c:v>8.8254999999999999</c:v>
                </c:pt>
                <c:pt idx="6675">
                  <c:v>8.8264999999999993</c:v>
                </c:pt>
                <c:pt idx="6676">
                  <c:v>8.8285</c:v>
                </c:pt>
                <c:pt idx="6677">
                  <c:v>8.83</c:v>
                </c:pt>
                <c:pt idx="6678">
                  <c:v>8.8320000000000007</c:v>
                </c:pt>
                <c:pt idx="6679">
                  <c:v>8.8339999999999996</c:v>
                </c:pt>
                <c:pt idx="6680">
                  <c:v>8.8360000000000003</c:v>
                </c:pt>
                <c:pt idx="6681">
                  <c:v>8.8375000000000004</c:v>
                </c:pt>
                <c:pt idx="6682">
                  <c:v>8.8390000000000004</c:v>
                </c:pt>
                <c:pt idx="6683">
                  <c:v>8.8409999999999993</c:v>
                </c:pt>
                <c:pt idx="6684">
                  <c:v>8.8424999999999994</c:v>
                </c:pt>
                <c:pt idx="6685">
                  <c:v>8.8445</c:v>
                </c:pt>
                <c:pt idx="6686">
                  <c:v>8.8469999999999995</c:v>
                </c:pt>
                <c:pt idx="6687">
                  <c:v>8.8484999999999996</c:v>
                </c:pt>
                <c:pt idx="6688">
                  <c:v>8.8495000000000008</c:v>
                </c:pt>
                <c:pt idx="6689">
                  <c:v>8.8514999999999997</c:v>
                </c:pt>
                <c:pt idx="6690">
                  <c:v>8.8535000000000004</c:v>
                </c:pt>
                <c:pt idx="6691">
                  <c:v>8.8554999999999993</c:v>
                </c:pt>
                <c:pt idx="6692">
                  <c:v>8.8569999999999993</c:v>
                </c:pt>
                <c:pt idx="6693">
                  <c:v>8.859</c:v>
                </c:pt>
                <c:pt idx="6694">
                  <c:v>8.8605</c:v>
                </c:pt>
                <c:pt idx="6695">
                  <c:v>8.8625000000000007</c:v>
                </c:pt>
                <c:pt idx="6696">
                  <c:v>8.8644999999999996</c:v>
                </c:pt>
                <c:pt idx="6697">
                  <c:v>8.8670000000000009</c:v>
                </c:pt>
                <c:pt idx="6698">
                  <c:v>8.8684999999999992</c:v>
                </c:pt>
                <c:pt idx="6699">
                  <c:v>8.8704999999999998</c:v>
                </c:pt>
                <c:pt idx="6700">
                  <c:v>8.8719999999999999</c:v>
                </c:pt>
                <c:pt idx="6701">
                  <c:v>8.8729999999999993</c:v>
                </c:pt>
                <c:pt idx="6702">
                  <c:v>8.875</c:v>
                </c:pt>
                <c:pt idx="6703">
                  <c:v>8.8774999999999995</c:v>
                </c:pt>
                <c:pt idx="6704">
                  <c:v>8.8789999999999996</c:v>
                </c:pt>
                <c:pt idx="6705">
                  <c:v>8.8810000000000002</c:v>
                </c:pt>
                <c:pt idx="6706">
                  <c:v>8.8825000000000003</c:v>
                </c:pt>
                <c:pt idx="6707">
                  <c:v>8.8844999999999992</c:v>
                </c:pt>
                <c:pt idx="6708">
                  <c:v>8.8864999999999998</c:v>
                </c:pt>
                <c:pt idx="6709">
                  <c:v>8.8885000000000005</c:v>
                </c:pt>
                <c:pt idx="6710">
                  <c:v>8.8904999999999994</c:v>
                </c:pt>
                <c:pt idx="6711">
                  <c:v>8.8919999999999995</c:v>
                </c:pt>
                <c:pt idx="6712">
                  <c:v>8.8934999999999995</c:v>
                </c:pt>
                <c:pt idx="6713">
                  <c:v>8.8955000000000002</c:v>
                </c:pt>
                <c:pt idx="6714">
                  <c:v>8.8975000000000009</c:v>
                </c:pt>
                <c:pt idx="6715">
                  <c:v>8.8994999999999997</c:v>
                </c:pt>
                <c:pt idx="6716">
                  <c:v>8.9015000000000004</c:v>
                </c:pt>
                <c:pt idx="6717">
                  <c:v>8.9030000000000005</c:v>
                </c:pt>
                <c:pt idx="6718">
                  <c:v>8.9049999999999994</c:v>
                </c:pt>
                <c:pt idx="6719">
                  <c:v>8.9064999999999994</c:v>
                </c:pt>
                <c:pt idx="6720">
                  <c:v>8.9085000000000001</c:v>
                </c:pt>
                <c:pt idx="6721">
                  <c:v>8.9109999999999996</c:v>
                </c:pt>
                <c:pt idx="6722">
                  <c:v>8.9124999999999996</c:v>
                </c:pt>
                <c:pt idx="6723">
                  <c:v>8.9139999999999997</c:v>
                </c:pt>
                <c:pt idx="6724">
                  <c:v>8.9160000000000004</c:v>
                </c:pt>
                <c:pt idx="6725">
                  <c:v>8.9179999999999993</c:v>
                </c:pt>
                <c:pt idx="6726">
                  <c:v>8.92</c:v>
                </c:pt>
                <c:pt idx="6727">
                  <c:v>8.9220000000000006</c:v>
                </c:pt>
                <c:pt idx="6728">
                  <c:v>8.9239999999999995</c:v>
                </c:pt>
                <c:pt idx="6729">
                  <c:v>8.9254999999999995</c:v>
                </c:pt>
                <c:pt idx="6730">
                  <c:v>8.9275000000000002</c:v>
                </c:pt>
                <c:pt idx="6731">
                  <c:v>8.93</c:v>
                </c:pt>
                <c:pt idx="6732">
                  <c:v>8.9320000000000004</c:v>
                </c:pt>
                <c:pt idx="6733">
                  <c:v>8.9335000000000004</c:v>
                </c:pt>
                <c:pt idx="6734">
                  <c:v>8.9350000000000005</c:v>
                </c:pt>
                <c:pt idx="6735">
                  <c:v>8.9365000000000006</c:v>
                </c:pt>
                <c:pt idx="6736">
                  <c:v>8.9384999999999994</c:v>
                </c:pt>
                <c:pt idx="6737">
                  <c:v>8.9405000000000001</c:v>
                </c:pt>
                <c:pt idx="6738">
                  <c:v>8.9425000000000008</c:v>
                </c:pt>
                <c:pt idx="6739">
                  <c:v>8.9444999999999997</c:v>
                </c:pt>
                <c:pt idx="6740">
                  <c:v>8.9459999999999997</c:v>
                </c:pt>
                <c:pt idx="6741">
                  <c:v>8.9480000000000004</c:v>
                </c:pt>
                <c:pt idx="6742">
                  <c:v>8.9495000000000005</c:v>
                </c:pt>
                <c:pt idx="6743">
                  <c:v>8.9514999999999993</c:v>
                </c:pt>
                <c:pt idx="6744">
                  <c:v>8.9535</c:v>
                </c:pt>
                <c:pt idx="6745">
                  <c:v>8.9555000000000007</c:v>
                </c:pt>
                <c:pt idx="6746">
                  <c:v>8.9570000000000007</c:v>
                </c:pt>
                <c:pt idx="6747">
                  <c:v>8.9585000000000008</c:v>
                </c:pt>
                <c:pt idx="6748">
                  <c:v>8.9604999999999997</c:v>
                </c:pt>
                <c:pt idx="6749">
                  <c:v>8.9625000000000004</c:v>
                </c:pt>
                <c:pt idx="6750">
                  <c:v>8.9644999999999992</c:v>
                </c:pt>
                <c:pt idx="6751">
                  <c:v>8.9664999999999999</c:v>
                </c:pt>
                <c:pt idx="6752">
                  <c:v>8.968</c:v>
                </c:pt>
                <c:pt idx="6753">
                  <c:v>8.9700000000000006</c:v>
                </c:pt>
                <c:pt idx="6754">
                  <c:v>8.9719999999999995</c:v>
                </c:pt>
                <c:pt idx="6755">
                  <c:v>8.9740000000000002</c:v>
                </c:pt>
                <c:pt idx="6756">
                  <c:v>8.9760000000000009</c:v>
                </c:pt>
                <c:pt idx="6757">
                  <c:v>8.9774999999999991</c:v>
                </c:pt>
                <c:pt idx="6758">
                  <c:v>8.9794999999999998</c:v>
                </c:pt>
                <c:pt idx="6759">
                  <c:v>8.9809999999999999</c:v>
                </c:pt>
                <c:pt idx="6760">
                  <c:v>8.9830000000000005</c:v>
                </c:pt>
                <c:pt idx="6761">
                  <c:v>8.9849999999999994</c:v>
                </c:pt>
                <c:pt idx="6762">
                  <c:v>8.9864999999999995</c:v>
                </c:pt>
                <c:pt idx="6763">
                  <c:v>8.9885000000000002</c:v>
                </c:pt>
                <c:pt idx="6764">
                  <c:v>8.99</c:v>
                </c:pt>
                <c:pt idx="6765">
                  <c:v>8.9920000000000009</c:v>
                </c:pt>
                <c:pt idx="6766">
                  <c:v>8.9934999999999992</c:v>
                </c:pt>
                <c:pt idx="6767">
                  <c:v>8.9960000000000004</c:v>
                </c:pt>
                <c:pt idx="6768">
                  <c:v>8.9975000000000005</c:v>
                </c:pt>
                <c:pt idx="6769">
                  <c:v>8.9994999999999994</c:v>
                </c:pt>
                <c:pt idx="6770">
                  <c:v>9.0009999999999994</c:v>
                </c:pt>
                <c:pt idx="6771">
                  <c:v>9.0024999999999995</c:v>
                </c:pt>
                <c:pt idx="6772">
                  <c:v>9.0050000000000008</c:v>
                </c:pt>
                <c:pt idx="6773">
                  <c:v>9.0065000000000008</c:v>
                </c:pt>
                <c:pt idx="6774">
                  <c:v>9.0084999999999997</c:v>
                </c:pt>
                <c:pt idx="6775">
                  <c:v>9.01</c:v>
                </c:pt>
                <c:pt idx="6776">
                  <c:v>9.0114999999999998</c:v>
                </c:pt>
                <c:pt idx="6777">
                  <c:v>9.0135000000000005</c:v>
                </c:pt>
                <c:pt idx="6778">
                  <c:v>9.0154999999999994</c:v>
                </c:pt>
                <c:pt idx="6779">
                  <c:v>9.0175000000000001</c:v>
                </c:pt>
                <c:pt idx="6780">
                  <c:v>9.0195000000000007</c:v>
                </c:pt>
                <c:pt idx="6781">
                  <c:v>9.0210000000000008</c:v>
                </c:pt>
                <c:pt idx="6782">
                  <c:v>9.0225000000000009</c:v>
                </c:pt>
                <c:pt idx="6783">
                  <c:v>9.0244999999999997</c:v>
                </c:pt>
                <c:pt idx="6784">
                  <c:v>9.0265000000000004</c:v>
                </c:pt>
                <c:pt idx="6785">
                  <c:v>9.0284999999999993</c:v>
                </c:pt>
                <c:pt idx="6786">
                  <c:v>9.0305</c:v>
                </c:pt>
                <c:pt idx="6787">
                  <c:v>9.032</c:v>
                </c:pt>
                <c:pt idx="6788">
                  <c:v>9.0340000000000007</c:v>
                </c:pt>
                <c:pt idx="6789">
                  <c:v>9.0359999999999996</c:v>
                </c:pt>
                <c:pt idx="6790">
                  <c:v>9.0380000000000003</c:v>
                </c:pt>
                <c:pt idx="6791">
                  <c:v>9.0399999999999991</c:v>
                </c:pt>
                <c:pt idx="6792">
                  <c:v>9.0414999999999992</c:v>
                </c:pt>
                <c:pt idx="6793">
                  <c:v>9.0434999999999999</c:v>
                </c:pt>
                <c:pt idx="6794">
                  <c:v>9.0449999999999999</c:v>
                </c:pt>
                <c:pt idx="6795">
                  <c:v>9.0470000000000006</c:v>
                </c:pt>
                <c:pt idx="6796">
                  <c:v>9.0489999999999995</c:v>
                </c:pt>
                <c:pt idx="6797">
                  <c:v>9.0510000000000002</c:v>
                </c:pt>
                <c:pt idx="6798">
                  <c:v>9.0530000000000008</c:v>
                </c:pt>
                <c:pt idx="6799">
                  <c:v>9.0549999999999997</c:v>
                </c:pt>
                <c:pt idx="6800">
                  <c:v>9.0570000000000004</c:v>
                </c:pt>
                <c:pt idx="6801">
                  <c:v>9.0594999999999999</c:v>
                </c:pt>
                <c:pt idx="6802">
                  <c:v>9.0609999999999999</c:v>
                </c:pt>
                <c:pt idx="6803">
                  <c:v>9.0619999999999994</c:v>
                </c:pt>
                <c:pt idx="6804">
                  <c:v>9.0640000000000001</c:v>
                </c:pt>
                <c:pt idx="6805">
                  <c:v>9.0664999999999996</c:v>
                </c:pt>
                <c:pt idx="6806">
                  <c:v>9.0685000000000002</c:v>
                </c:pt>
                <c:pt idx="6807">
                  <c:v>9.07</c:v>
                </c:pt>
                <c:pt idx="6808">
                  <c:v>9.0719999999999992</c:v>
                </c:pt>
                <c:pt idx="6809">
                  <c:v>9.0739999999999998</c:v>
                </c:pt>
                <c:pt idx="6810">
                  <c:v>9.0754999999999999</c:v>
                </c:pt>
                <c:pt idx="6811">
                  <c:v>9.0775000000000006</c:v>
                </c:pt>
                <c:pt idx="6812">
                  <c:v>9.0794999999999995</c:v>
                </c:pt>
                <c:pt idx="6813">
                  <c:v>9.0809999999999995</c:v>
                </c:pt>
                <c:pt idx="6814">
                  <c:v>9.0830000000000002</c:v>
                </c:pt>
                <c:pt idx="6815">
                  <c:v>9.0845000000000002</c:v>
                </c:pt>
                <c:pt idx="6816">
                  <c:v>9.0864999999999991</c:v>
                </c:pt>
                <c:pt idx="6817">
                  <c:v>9.0879999999999992</c:v>
                </c:pt>
                <c:pt idx="6818">
                  <c:v>9.09</c:v>
                </c:pt>
                <c:pt idx="6819">
                  <c:v>9.0914999999999999</c:v>
                </c:pt>
                <c:pt idx="6820">
                  <c:v>9.0935000000000006</c:v>
                </c:pt>
                <c:pt idx="6821">
                  <c:v>9.0954999999999995</c:v>
                </c:pt>
                <c:pt idx="6822">
                  <c:v>9.0975000000000001</c:v>
                </c:pt>
                <c:pt idx="6823">
                  <c:v>9.0990000000000002</c:v>
                </c:pt>
                <c:pt idx="6824">
                  <c:v>9.1010000000000009</c:v>
                </c:pt>
                <c:pt idx="6825">
                  <c:v>9.1024999999999991</c:v>
                </c:pt>
                <c:pt idx="6826">
                  <c:v>9.1044999999999998</c:v>
                </c:pt>
                <c:pt idx="6827">
                  <c:v>9.1065000000000005</c:v>
                </c:pt>
                <c:pt idx="6828">
                  <c:v>9.1084999999999994</c:v>
                </c:pt>
                <c:pt idx="6829">
                  <c:v>9.1105</c:v>
                </c:pt>
                <c:pt idx="6830">
                  <c:v>9.1114999999999995</c:v>
                </c:pt>
                <c:pt idx="6831">
                  <c:v>9.1140000000000008</c:v>
                </c:pt>
                <c:pt idx="6832">
                  <c:v>9.1159999999999997</c:v>
                </c:pt>
                <c:pt idx="6833">
                  <c:v>9.1180000000000003</c:v>
                </c:pt>
                <c:pt idx="6834">
                  <c:v>9.1199999999999992</c:v>
                </c:pt>
                <c:pt idx="6835">
                  <c:v>9.1214999999999993</c:v>
                </c:pt>
                <c:pt idx="6836">
                  <c:v>9.1234999999999999</c:v>
                </c:pt>
                <c:pt idx="6837">
                  <c:v>9.1255000000000006</c:v>
                </c:pt>
                <c:pt idx="6838">
                  <c:v>9.1274999999999995</c:v>
                </c:pt>
                <c:pt idx="6839">
                  <c:v>9.1289999999999996</c:v>
                </c:pt>
                <c:pt idx="6840">
                  <c:v>9.1310000000000002</c:v>
                </c:pt>
                <c:pt idx="6841">
                  <c:v>9.1329999999999991</c:v>
                </c:pt>
                <c:pt idx="6842">
                  <c:v>9.1355000000000004</c:v>
                </c:pt>
                <c:pt idx="6843">
                  <c:v>9.1370000000000005</c:v>
                </c:pt>
                <c:pt idx="6844">
                  <c:v>9.1389999999999993</c:v>
                </c:pt>
                <c:pt idx="6845">
                  <c:v>9.1404999999999994</c:v>
                </c:pt>
                <c:pt idx="6846">
                  <c:v>9.1425000000000001</c:v>
                </c:pt>
                <c:pt idx="6847">
                  <c:v>9.1449999999999996</c:v>
                </c:pt>
                <c:pt idx="6848">
                  <c:v>9.1460000000000008</c:v>
                </c:pt>
                <c:pt idx="6849">
                  <c:v>9.1479999999999997</c:v>
                </c:pt>
                <c:pt idx="6850">
                  <c:v>9.15</c:v>
                </c:pt>
                <c:pt idx="6851">
                  <c:v>9.1515000000000004</c:v>
                </c:pt>
                <c:pt idx="6852">
                  <c:v>9.1539999999999999</c:v>
                </c:pt>
                <c:pt idx="6853">
                  <c:v>9.1555</c:v>
                </c:pt>
                <c:pt idx="6854">
                  <c:v>9.1575000000000006</c:v>
                </c:pt>
                <c:pt idx="6855">
                  <c:v>9.1594999999999995</c:v>
                </c:pt>
                <c:pt idx="6856">
                  <c:v>9.1615000000000002</c:v>
                </c:pt>
                <c:pt idx="6857">
                  <c:v>9.1635000000000009</c:v>
                </c:pt>
                <c:pt idx="6858">
                  <c:v>9.1654999999999998</c:v>
                </c:pt>
                <c:pt idx="6859">
                  <c:v>9.1669999999999998</c:v>
                </c:pt>
                <c:pt idx="6860">
                  <c:v>9.1684999999999999</c:v>
                </c:pt>
                <c:pt idx="6861">
                  <c:v>9.1705000000000005</c:v>
                </c:pt>
                <c:pt idx="6862">
                  <c:v>9.1724999999999994</c:v>
                </c:pt>
                <c:pt idx="6863">
                  <c:v>9.1739999999999995</c:v>
                </c:pt>
                <c:pt idx="6864">
                  <c:v>9.1760000000000002</c:v>
                </c:pt>
                <c:pt idx="6865">
                  <c:v>9.1780000000000008</c:v>
                </c:pt>
                <c:pt idx="6866">
                  <c:v>9.1805000000000003</c:v>
                </c:pt>
                <c:pt idx="6867">
                  <c:v>9.1824999999999992</c:v>
                </c:pt>
                <c:pt idx="6868">
                  <c:v>9.1839999999999993</c:v>
                </c:pt>
                <c:pt idx="6869">
                  <c:v>9.1854999999999993</c:v>
                </c:pt>
                <c:pt idx="6870">
                  <c:v>9.1875</c:v>
                </c:pt>
                <c:pt idx="6871">
                  <c:v>9.19</c:v>
                </c:pt>
                <c:pt idx="6872">
                  <c:v>9.1914999999999996</c:v>
                </c:pt>
                <c:pt idx="6873">
                  <c:v>9.1935000000000002</c:v>
                </c:pt>
                <c:pt idx="6874">
                  <c:v>9.1950000000000003</c:v>
                </c:pt>
                <c:pt idx="6875">
                  <c:v>9.1965000000000003</c:v>
                </c:pt>
                <c:pt idx="6876">
                  <c:v>9.1989999999999998</c:v>
                </c:pt>
                <c:pt idx="6877">
                  <c:v>9.2014999999999993</c:v>
                </c:pt>
                <c:pt idx="6878">
                  <c:v>9.2029999999999994</c:v>
                </c:pt>
                <c:pt idx="6879">
                  <c:v>9.2044999999999995</c:v>
                </c:pt>
                <c:pt idx="6880">
                  <c:v>9.2059999999999995</c:v>
                </c:pt>
                <c:pt idx="6881">
                  <c:v>9.2085000000000008</c:v>
                </c:pt>
                <c:pt idx="6882">
                  <c:v>9.2104999999999997</c:v>
                </c:pt>
                <c:pt idx="6883">
                  <c:v>9.2125000000000004</c:v>
                </c:pt>
                <c:pt idx="6884">
                  <c:v>9.2134999999999998</c:v>
                </c:pt>
                <c:pt idx="6885">
                  <c:v>9.2155000000000005</c:v>
                </c:pt>
                <c:pt idx="6886">
                  <c:v>9.218</c:v>
                </c:pt>
                <c:pt idx="6887">
                  <c:v>9.2200000000000006</c:v>
                </c:pt>
                <c:pt idx="6888">
                  <c:v>9.2219999999999995</c:v>
                </c:pt>
                <c:pt idx="6889">
                  <c:v>9.2240000000000002</c:v>
                </c:pt>
                <c:pt idx="6890">
                  <c:v>9.2255000000000003</c:v>
                </c:pt>
                <c:pt idx="6891">
                  <c:v>9.2274999999999991</c:v>
                </c:pt>
                <c:pt idx="6892">
                  <c:v>9.2294999999999998</c:v>
                </c:pt>
                <c:pt idx="6893">
                  <c:v>9.2315000000000005</c:v>
                </c:pt>
                <c:pt idx="6894">
                  <c:v>9.2334999999999994</c:v>
                </c:pt>
                <c:pt idx="6895">
                  <c:v>9.2349999999999994</c:v>
                </c:pt>
                <c:pt idx="6896">
                  <c:v>9.2370000000000001</c:v>
                </c:pt>
                <c:pt idx="6897">
                  <c:v>9.2385000000000002</c:v>
                </c:pt>
                <c:pt idx="6898">
                  <c:v>9.2409999999999997</c:v>
                </c:pt>
                <c:pt idx="6899">
                  <c:v>9.2430000000000003</c:v>
                </c:pt>
                <c:pt idx="6900">
                  <c:v>9.2445000000000004</c:v>
                </c:pt>
                <c:pt idx="6901">
                  <c:v>9.2464999999999993</c:v>
                </c:pt>
                <c:pt idx="6902">
                  <c:v>9.2484999999999999</c:v>
                </c:pt>
                <c:pt idx="6903">
                  <c:v>9.2505000000000006</c:v>
                </c:pt>
                <c:pt idx="6904">
                  <c:v>9.2530000000000001</c:v>
                </c:pt>
                <c:pt idx="6905">
                  <c:v>9.2545000000000002</c:v>
                </c:pt>
                <c:pt idx="6906">
                  <c:v>9.2565000000000008</c:v>
                </c:pt>
                <c:pt idx="6907">
                  <c:v>9.2584999999999997</c:v>
                </c:pt>
                <c:pt idx="6908">
                  <c:v>9.2605000000000004</c:v>
                </c:pt>
                <c:pt idx="6909">
                  <c:v>9.2629999999999999</c:v>
                </c:pt>
                <c:pt idx="6910">
                  <c:v>9.2650000000000006</c:v>
                </c:pt>
                <c:pt idx="6911">
                  <c:v>9.2669999999999995</c:v>
                </c:pt>
                <c:pt idx="6912">
                  <c:v>9.2690000000000001</c:v>
                </c:pt>
                <c:pt idx="6913">
                  <c:v>9.2705000000000002</c:v>
                </c:pt>
                <c:pt idx="6914">
                  <c:v>9.2725000000000009</c:v>
                </c:pt>
                <c:pt idx="6915">
                  <c:v>9.2744999999999997</c:v>
                </c:pt>
                <c:pt idx="6916">
                  <c:v>9.2759999999999998</c:v>
                </c:pt>
                <c:pt idx="6917">
                  <c:v>9.2780000000000005</c:v>
                </c:pt>
                <c:pt idx="6918">
                  <c:v>9.2799999999999994</c:v>
                </c:pt>
                <c:pt idx="6919">
                  <c:v>9.282</c:v>
                </c:pt>
                <c:pt idx="6920">
                  <c:v>9.2840000000000007</c:v>
                </c:pt>
                <c:pt idx="6921">
                  <c:v>9.2855000000000008</c:v>
                </c:pt>
                <c:pt idx="6922">
                  <c:v>9.2874999999999996</c:v>
                </c:pt>
                <c:pt idx="6923">
                  <c:v>9.2895000000000003</c:v>
                </c:pt>
                <c:pt idx="6924">
                  <c:v>9.2914999999999992</c:v>
                </c:pt>
                <c:pt idx="6925">
                  <c:v>9.2934999999999999</c:v>
                </c:pt>
                <c:pt idx="6926">
                  <c:v>9.2944999999999993</c:v>
                </c:pt>
                <c:pt idx="6927">
                  <c:v>9.2965</c:v>
                </c:pt>
                <c:pt idx="6928">
                  <c:v>9.2989999999999995</c:v>
                </c:pt>
                <c:pt idx="6929">
                  <c:v>9.3010000000000002</c:v>
                </c:pt>
                <c:pt idx="6930">
                  <c:v>9.3030000000000008</c:v>
                </c:pt>
                <c:pt idx="6931">
                  <c:v>9.3040000000000003</c:v>
                </c:pt>
                <c:pt idx="6932">
                  <c:v>9.3059999999999992</c:v>
                </c:pt>
                <c:pt idx="6933">
                  <c:v>9.3085000000000004</c:v>
                </c:pt>
                <c:pt idx="6934">
                  <c:v>9.3104999999999993</c:v>
                </c:pt>
                <c:pt idx="6935">
                  <c:v>9.3119999999999994</c:v>
                </c:pt>
                <c:pt idx="6936">
                  <c:v>9.3134999999999994</c:v>
                </c:pt>
                <c:pt idx="6937">
                  <c:v>9.3149999999999995</c:v>
                </c:pt>
                <c:pt idx="6938">
                  <c:v>9.3175000000000008</c:v>
                </c:pt>
                <c:pt idx="6939">
                  <c:v>9.3194999999999997</c:v>
                </c:pt>
                <c:pt idx="6940">
                  <c:v>9.3215000000000003</c:v>
                </c:pt>
                <c:pt idx="6941">
                  <c:v>9.3230000000000004</c:v>
                </c:pt>
                <c:pt idx="6942">
                  <c:v>9.3245000000000005</c:v>
                </c:pt>
                <c:pt idx="6943">
                  <c:v>9.327</c:v>
                </c:pt>
                <c:pt idx="6944">
                  <c:v>9.3290000000000006</c:v>
                </c:pt>
                <c:pt idx="6945">
                  <c:v>9.3305000000000007</c:v>
                </c:pt>
                <c:pt idx="6946">
                  <c:v>9.3324999999999996</c:v>
                </c:pt>
                <c:pt idx="6947">
                  <c:v>9.3339999999999996</c:v>
                </c:pt>
                <c:pt idx="6948">
                  <c:v>9.3364999999999991</c:v>
                </c:pt>
                <c:pt idx="6949">
                  <c:v>9.3379999999999992</c:v>
                </c:pt>
                <c:pt idx="6950">
                  <c:v>9.34</c:v>
                </c:pt>
                <c:pt idx="6951">
                  <c:v>9.3420000000000005</c:v>
                </c:pt>
                <c:pt idx="6952">
                  <c:v>9.3435000000000006</c:v>
                </c:pt>
                <c:pt idx="6953">
                  <c:v>9.3460000000000001</c:v>
                </c:pt>
                <c:pt idx="6954">
                  <c:v>9.3469999999999995</c:v>
                </c:pt>
                <c:pt idx="6955">
                  <c:v>9.3490000000000002</c:v>
                </c:pt>
                <c:pt idx="6956">
                  <c:v>9.3505000000000003</c:v>
                </c:pt>
                <c:pt idx="6957">
                  <c:v>9.3529999999999998</c:v>
                </c:pt>
                <c:pt idx="6958">
                  <c:v>9.3544999999999998</c:v>
                </c:pt>
                <c:pt idx="6959">
                  <c:v>9.3565000000000005</c:v>
                </c:pt>
                <c:pt idx="6960">
                  <c:v>9.3580000000000005</c:v>
                </c:pt>
                <c:pt idx="6961">
                  <c:v>9.3595000000000006</c:v>
                </c:pt>
                <c:pt idx="6962">
                  <c:v>9.3620000000000001</c:v>
                </c:pt>
                <c:pt idx="6963">
                  <c:v>9.3635000000000002</c:v>
                </c:pt>
                <c:pt idx="6964">
                  <c:v>9.3655000000000008</c:v>
                </c:pt>
                <c:pt idx="6965">
                  <c:v>9.3670000000000009</c:v>
                </c:pt>
                <c:pt idx="6966">
                  <c:v>9.3695000000000004</c:v>
                </c:pt>
                <c:pt idx="6967">
                  <c:v>9.3714999999999993</c:v>
                </c:pt>
                <c:pt idx="6968">
                  <c:v>9.3725000000000005</c:v>
                </c:pt>
                <c:pt idx="6969">
                  <c:v>9.3744999999999994</c:v>
                </c:pt>
                <c:pt idx="6970">
                  <c:v>9.3765000000000001</c:v>
                </c:pt>
                <c:pt idx="6971">
                  <c:v>9.3789999999999996</c:v>
                </c:pt>
                <c:pt idx="6972">
                  <c:v>9.3804999999999996</c:v>
                </c:pt>
                <c:pt idx="6973">
                  <c:v>9.3819999999999997</c:v>
                </c:pt>
                <c:pt idx="6974">
                  <c:v>9.3834999999999997</c:v>
                </c:pt>
                <c:pt idx="6975">
                  <c:v>9.3859999999999992</c:v>
                </c:pt>
                <c:pt idx="6976">
                  <c:v>9.3874999999999993</c:v>
                </c:pt>
                <c:pt idx="6977">
                  <c:v>9.3889999999999993</c:v>
                </c:pt>
                <c:pt idx="6978">
                  <c:v>9.3904999999999994</c:v>
                </c:pt>
                <c:pt idx="6979">
                  <c:v>9.3930000000000007</c:v>
                </c:pt>
                <c:pt idx="6980">
                  <c:v>9.3945000000000007</c:v>
                </c:pt>
                <c:pt idx="6981">
                  <c:v>9.3964999999999996</c:v>
                </c:pt>
                <c:pt idx="6982">
                  <c:v>9.3979999999999997</c:v>
                </c:pt>
                <c:pt idx="6983">
                  <c:v>9.4</c:v>
                </c:pt>
                <c:pt idx="6984">
                  <c:v>9.4019999999999992</c:v>
                </c:pt>
                <c:pt idx="6985">
                  <c:v>9.4034999999999993</c:v>
                </c:pt>
                <c:pt idx="6986">
                  <c:v>9.4055</c:v>
                </c:pt>
                <c:pt idx="6987">
                  <c:v>9.4064999999999994</c:v>
                </c:pt>
                <c:pt idx="6988">
                  <c:v>9.4085000000000001</c:v>
                </c:pt>
                <c:pt idx="6989">
                  <c:v>9.4105000000000008</c:v>
                </c:pt>
                <c:pt idx="6990">
                  <c:v>9.4120000000000008</c:v>
                </c:pt>
                <c:pt idx="6991">
                  <c:v>9.4135000000000009</c:v>
                </c:pt>
                <c:pt idx="6992">
                  <c:v>9.4149999999999991</c:v>
                </c:pt>
                <c:pt idx="6993">
                  <c:v>9.4175000000000004</c:v>
                </c:pt>
                <c:pt idx="6994">
                  <c:v>9.4194999999999993</c:v>
                </c:pt>
                <c:pt idx="6995">
                  <c:v>9.4209999999999994</c:v>
                </c:pt>
                <c:pt idx="6996">
                  <c:v>9.4224999999999994</c:v>
                </c:pt>
                <c:pt idx="6997">
                  <c:v>9.4250000000000007</c:v>
                </c:pt>
                <c:pt idx="6998">
                  <c:v>9.4265000000000008</c:v>
                </c:pt>
                <c:pt idx="6999">
                  <c:v>9.4280000000000008</c:v>
                </c:pt>
                <c:pt idx="7000">
                  <c:v>9.4295000000000009</c:v>
                </c:pt>
                <c:pt idx="7001">
                  <c:v>9.4314999999999998</c:v>
                </c:pt>
                <c:pt idx="7002">
                  <c:v>9.4335000000000004</c:v>
                </c:pt>
                <c:pt idx="7003">
                  <c:v>9.4354999999999993</c:v>
                </c:pt>
                <c:pt idx="7004">
                  <c:v>9.4369999999999994</c:v>
                </c:pt>
                <c:pt idx="7005">
                  <c:v>9.4384999999999994</c:v>
                </c:pt>
                <c:pt idx="7006">
                  <c:v>9.4405000000000001</c:v>
                </c:pt>
                <c:pt idx="7007">
                  <c:v>9.4425000000000008</c:v>
                </c:pt>
                <c:pt idx="7008">
                  <c:v>9.4440000000000008</c:v>
                </c:pt>
                <c:pt idx="7009">
                  <c:v>9.4454999999999991</c:v>
                </c:pt>
                <c:pt idx="7010">
                  <c:v>9.4474999999999998</c:v>
                </c:pt>
                <c:pt idx="7011">
                  <c:v>9.4495000000000005</c:v>
                </c:pt>
                <c:pt idx="7012">
                  <c:v>9.4514999999999993</c:v>
                </c:pt>
                <c:pt idx="7013">
                  <c:v>9.4529999999999994</c:v>
                </c:pt>
                <c:pt idx="7014">
                  <c:v>9.4550000000000001</c:v>
                </c:pt>
                <c:pt idx="7015">
                  <c:v>9.4570000000000007</c:v>
                </c:pt>
                <c:pt idx="7016">
                  <c:v>9.4589999999999996</c:v>
                </c:pt>
                <c:pt idx="7017">
                  <c:v>9.4604999999999997</c:v>
                </c:pt>
                <c:pt idx="7018">
                  <c:v>9.4619999999999997</c:v>
                </c:pt>
                <c:pt idx="7019">
                  <c:v>9.4634999999999998</c:v>
                </c:pt>
                <c:pt idx="7020">
                  <c:v>9.4659999999999993</c:v>
                </c:pt>
                <c:pt idx="7021">
                  <c:v>9.4674999999999994</c:v>
                </c:pt>
                <c:pt idx="7022">
                  <c:v>9.4685000000000006</c:v>
                </c:pt>
                <c:pt idx="7023">
                  <c:v>9.4704999999999995</c:v>
                </c:pt>
                <c:pt idx="7024">
                  <c:v>9.4725000000000001</c:v>
                </c:pt>
                <c:pt idx="7025">
                  <c:v>9.4745000000000008</c:v>
                </c:pt>
                <c:pt idx="7026">
                  <c:v>9.4760000000000009</c:v>
                </c:pt>
                <c:pt idx="7027">
                  <c:v>9.4774999999999991</c:v>
                </c:pt>
                <c:pt idx="7028">
                  <c:v>9.4794999999999998</c:v>
                </c:pt>
                <c:pt idx="7029">
                  <c:v>9.4815000000000005</c:v>
                </c:pt>
                <c:pt idx="7030">
                  <c:v>9.4834999999999994</c:v>
                </c:pt>
                <c:pt idx="7031">
                  <c:v>9.4849999999999994</c:v>
                </c:pt>
                <c:pt idx="7032">
                  <c:v>9.4864999999999995</c:v>
                </c:pt>
                <c:pt idx="7033">
                  <c:v>9.4879999999999995</c:v>
                </c:pt>
                <c:pt idx="7034">
                  <c:v>9.49</c:v>
                </c:pt>
                <c:pt idx="7035">
                  <c:v>9.4920000000000009</c:v>
                </c:pt>
                <c:pt idx="7036">
                  <c:v>9.4939999999999998</c:v>
                </c:pt>
                <c:pt idx="7037">
                  <c:v>9.4954999999999998</c:v>
                </c:pt>
                <c:pt idx="7038">
                  <c:v>9.4969999999999999</c:v>
                </c:pt>
                <c:pt idx="7039">
                  <c:v>9.4990000000000006</c:v>
                </c:pt>
                <c:pt idx="7040">
                  <c:v>9.5009999999999994</c:v>
                </c:pt>
                <c:pt idx="7041">
                  <c:v>9.5030000000000001</c:v>
                </c:pt>
                <c:pt idx="7042">
                  <c:v>9.5050000000000008</c:v>
                </c:pt>
                <c:pt idx="7043">
                  <c:v>9.5065000000000008</c:v>
                </c:pt>
                <c:pt idx="7044">
                  <c:v>9.5079999999999991</c:v>
                </c:pt>
                <c:pt idx="7045">
                  <c:v>9.5094999999999992</c:v>
                </c:pt>
                <c:pt idx="7046">
                  <c:v>9.5120000000000005</c:v>
                </c:pt>
                <c:pt idx="7047">
                  <c:v>9.5139999999999993</c:v>
                </c:pt>
                <c:pt idx="7048">
                  <c:v>9.516</c:v>
                </c:pt>
                <c:pt idx="7049">
                  <c:v>9.5175000000000001</c:v>
                </c:pt>
                <c:pt idx="7050">
                  <c:v>9.5190000000000001</c:v>
                </c:pt>
                <c:pt idx="7051">
                  <c:v>9.5210000000000008</c:v>
                </c:pt>
                <c:pt idx="7052">
                  <c:v>9.5229999999999997</c:v>
                </c:pt>
                <c:pt idx="7053">
                  <c:v>9.5250000000000004</c:v>
                </c:pt>
                <c:pt idx="7054">
                  <c:v>9.5269999999999992</c:v>
                </c:pt>
                <c:pt idx="7055">
                  <c:v>9.5284999999999993</c:v>
                </c:pt>
                <c:pt idx="7056">
                  <c:v>9.5299999999999994</c:v>
                </c:pt>
                <c:pt idx="7057">
                  <c:v>9.5325000000000006</c:v>
                </c:pt>
                <c:pt idx="7058">
                  <c:v>9.5344999999999995</c:v>
                </c:pt>
                <c:pt idx="7059">
                  <c:v>9.5365000000000002</c:v>
                </c:pt>
                <c:pt idx="7060">
                  <c:v>9.5385000000000009</c:v>
                </c:pt>
                <c:pt idx="7061">
                  <c:v>9.5399999999999991</c:v>
                </c:pt>
                <c:pt idx="7062">
                  <c:v>9.5414999999999992</c:v>
                </c:pt>
                <c:pt idx="7063">
                  <c:v>9.5429999999999993</c:v>
                </c:pt>
                <c:pt idx="7064">
                  <c:v>9.5449999999999999</c:v>
                </c:pt>
                <c:pt idx="7065">
                  <c:v>9.5474999999999994</c:v>
                </c:pt>
                <c:pt idx="7066">
                  <c:v>9.5495000000000001</c:v>
                </c:pt>
                <c:pt idx="7067">
                  <c:v>9.5515000000000008</c:v>
                </c:pt>
                <c:pt idx="7068">
                  <c:v>9.5530000000000008</c:v>
                </c:pt>
                <c:pt idx="7069">
                  <c:v>9.5545000000000009</c:v>
                </c:pt>
                <c:pt idx="7070">
                  <c:v>9.5564999999999998</c:v>
                </c:pt>
                <c:pt idx="7071">
                  <c:v>9.5589999999999993</c:v>
                </c:pt>
                <c:pt idx="7072">
                  <c:v>9.5609999999999999</c:v>
                </c:pt>
                <c:pt idx="7073">
                  <c:v>9.5619999999999994</c:v>
                </c:pt>
                <c:pt idx="7074">
                  <c:v>9.5640000000000001</c:v>
                </c:pt>
                <c:pt idx="7075">
                  <c:v>9.5655000000000001</c:v>
                </c:pt>
                <c:pt idx="7076">
                  <c:v>9.5675000000000008</c:v>
                </c:pt>
                <c:pt idx="7077">
                  <c:v>9.5694999999999997</c:v>
                </c:pt>
                <c:pt idx="7078">
                  <c:v>9.5719999999999992</c:v>
                </c:pt>
                <c:pt idx="7079">
                  <c:v>9.5739999999999998</c:v>
                </c:pt>
                <c:pt idx="7080">
                  <c:v>9.5754999999999999</c:v>
                </c:pt>
                <c:pt idx="7081">
                  <c:v>9.577</c:v>
                </c:pt>
                <c:pt idx="7082">
                  <c:v>9.5785</c:v>
                </c:pt>
                <c:pt idx="7083">
                  <c:v>9.5805000000000007</c:v>
                </c:pt>
                <c:pt idx="7084">
                  <c:v>9.5824999999999996</c:v>
                </c:pt>
                <c:pt idx="7085">
                  <c:v>9.5845000000000002</c:v>
                </c:pt>
                <c:pt idx="7086">
                  <c:v>9.5864999999999991</c:v>
                </c:pt>
                <c:pt idx="7087">
                  <c:v>9.5879999999999992</c:v>
                </c:pt>
                <c:pt idx="7088">
                  <c:v>9.59</c:v>
                </c:pt>
                <c:pt idx="7089">
                  <c:v>9.5914999999999999</c:v>
                </c:pt>
                <c:pt idx="7090">
                  <c:v>9.5945</c:v>
                </c:pt>
                <c:pt idx="7091">
                  <c:v>9.5954999999999995</c:v>
                </c:pt>
                <c:pt idx="7092">
                  <c:v>9.5975000000000001</c:v>
                </c:pt>
                <c:pt idx="7093">
                  <c:v>9.5995000000000008</c:v>
                </c:pt>
                <c:pt idx="7094">
                  <c:v>9.6010000000000009</c:v>
                </c:pt>
                <c:pt idx="7095">
                  <c:v>9.6024999999999991</c:v>
                </c:pt>
                <c:pt idx="7096">
                  <c:v>9.6044999999999998</c:v>
                </c:pt>
                <c:pt idx="7097">
                  <c:v>9.6074999999999999</c:v>
                </c:pt>
                <c:pt idx="7098">
                  <c:v>9.609</c:v>
                </c:pt>
                <c:pt idx="7099">
                  <c:v>9.6105</c:v>
                </c:pt>
                <c:pt idx="7100">
                  <c:v>9.6120000000000001</c:v>
                </c:pt>
                <c:pt idx="7101">
                  <c:v>9.6140000000000008</c:v>
                </c:pt>
                <c:pt idx="7102">
                  <c:v>9.6155000000000008</c:v>
                </c:pt>
                <c:pt idx="7103">
                  <c:v>9.6174999999999997</c:v>
                </c:pt>
                <c:pt idx="7104">
                  <c:v>9.6199999999999992</c:v>
                </c:pt>
                <c:pt idx="7105">
                  <c:v>9.6219999999999999</c:v>
                </c:pt>
                <c:pt idx="7106">
                  <c:v>9.6234999999999999</c:v>
                </c:pt>
                <c:pt idx="7107">
                  <c:v>9.625</c:v>
                </c:pt>
                <c:pt idx="7108">
                  <c:v>9.6270000000000007</c:v>
                </c:pt>
                <c:pt idx="7109">
                  <c:v>9.6289999999999996</c:v>
                </c:pt>
                <c:pt idx="7110">
                  <c:v>9.6310000000000002</c:v>
                </c:pt>
                <c:pt idx="7111">
                  <c:v>9.6325000000000003</c:v>
                </c:pt>
                <c:pt idx="7112">
                  <c:v>9.6344999999999992</c:v>
                </c:pt>
                <c:pt idx="7113">
                  <c:v>9.6364999999999998</c:v>
                </c:pt>
                <c:pt idx="7114">
                  <c:v>9.6385000000000005</c:v>
                </c:pt>
                <c:pt idx="7115">
                  <c:v>9.6404999999999994</c:v>
                </c:pt>
                <c:pt idx="7116">
                  <c:v>9.6425000000000001</c:v>
                </c:pt>
                <c:pt idx="7117">
                  <c:v>9.6445000000000007</c:v>
                </c:pt>
                <c:pt idx="7118">
                  <c:v>9.6460000000000008</c:v>
                </c:pt>
                <c:pt idx="7119">
                  <c:v>9.6475000000000009</c:v>
                </c:pt>
                <c:pt idx="7120">
                  <c:v>9.6494999999999997</c:v>
                </c:pt>
                <c:pt idx="7121">
                  <c:v>9.6519999999999992</c:v>
                </c:pt>
                <c:pt idx="7122">
                  <c:v>9.6539999999999999</c:v>
                </c:pt>
                <c:pt idx="7123">
                  <c:v>9.6555</c:v>
                </c:pt>
                <c:pt idx="7124">
                  <c:v>9.657</c:v>
                </c:pt>
                <c:pt idx="7125">
                  <c:v>9.6590000000000007</c:v>
                </c:pt>
                <c:pt idx="7126">
                  <c:v>9.6609999999999996</c:v>
                </c:pt>
                <c:pt idx="7127">
                  <c:v>9.6630000000000003</c:v>
                </c:pt>
                <c:pt idx="7128">
                  <c:v>9.6649999999999991</c:v>
                </c:pt>
                <c:pt idx="7129">
                  <c:v>9.6669999999999998</c:v>
                </c:pt>
                <c:pt idx="7130">
                  <c:v>9.6684999999999999</c:v>
                </c:pt>
                <c:pt idx="7131">
                  <c:v>9.67</c:v>
                </c:pt>
                <c:pt idx="7132">
                  <c:v>9.6720000000000006</c:v>
                </c:pt>
                <c:pt idx="7133">
                  <c:v>9.6745000000000001</c:v>
                </c:pt>
                <c:pt idx="7134">
                  <c:v>9.6765000000000008</c:v>
                </c:pt>
                <c:pt idx="7135">
                  <c:v>9.6780000000000008</c:v>
                </c:pt>
                <c:pt idx="7136">
                  <c:v>9.6795000000000009</c:v>
                </c:pt>
                <c:pt idx="7137">
                  <c:v>9.6820000000000004</c:v>
                </c:pt>
                <c:pt idx="7138">
                  <c:v>9.6839999999999993</c:v>
                </c:pt>
                <c:pt idx="7139">
                  <c:v>9.6859999999999999</c:v>
                </c:pt>
                <c:pt idx="7140">
                  <c:v>9.6869999999999994</c:v>
                </c:pt>
                <c:pt idx="7141">
                  <c:v>9.6890000000000001</c:v>
                </c:pt>
                <c:pt idx="7142">
                  <c:v>9.6910000000000007</c:v>
                </c:pt>
                <c:pt idx="7143">
                  <c:v>9.6929999999999996</c:v>
                </c:pt>
                <c:pt idx="7144">
                  <c:v>9.6944999999999997</c:v>
                </c:pt>
                <c:pt idx="7145">
                  <c:v>9.6965000000000003</c:v>
                </c:pt>
                <c:pt idx="7146">
                  <c:v>9.6980000000000004</c:v>
                </c:pt>
                <c:pt idx="7147">
                  <c:v>9.6999999999999993</c:v>
                </c:pt>
                <c:pt idx="7148">
                  <c:v>9.7025000000000006</c:v>
                </c:pt>
                <c:pt idx="7149">
                  <c:v>9.7044999999999995</c:v>
                </c:pt>
                <c:pt idx="7150">
                  <c:v>9.7055000000000007</c:v>
                </c:pt>
                <c:pt idx="7151">
                  <c:v>9.7074999999999996</c:v>
                </c:pt>
                <c:pt idx="7152">
                  <c:v>9.7089999999999996</c:v>
                </c:pt>
                <c:pt idx="7153">
                  <c:v>9.7110000000000003</c:v>
                </c:pt>
                <c:pt idx="7154">
                  <c:v>9.7134999999999998</c:v>
                </c:pt>
                <c:pt idx="7155">
                  <c:v>9.7149999999999999</c:v>
                </c:pt>
                <c:pt idx="7156">
                  <c:v>9.7159999999999993</c:v>
                </c:pt>
                <c:pt idx="7157">
                  <c:v>9.718</c:v>
                </c:pt>
                <c:pt idx="7158">
                  <c:v>9.7204999999999995</c:v>
                </c:pt>
                <c:pt idx="7159">
                  <c:v>9.7225000000000001</c:v>
                </c:pt>
                <c:pt idx="7160">
                  <c:v>9.7240000000000002</c:v>
                </c:pt>
                <c:pt idx="7161">
                  <c:v>9.7260000000000009</c:v>
                </c:pt>
                <c:pt idx="7162">
                  <c:v>9.7274999999999991</c:v>
                </c:pt>
                <c:pt idx="7163">
                  <c:v>9.7294999999999998</c:v>
                </c:pt>
                <c:pt idx="7164">
                  <c:v>9.7315000000000005</c:v>
                </c:pt>
                <c:pt idx="7165">
                  <c:v>9.7334999999999994</c:v>
                </c:pt>
                <c:pt idx="7166">
                  <c:v>9.7345000000000006</c:v>
                </c:pt>
                <c:pt idx="7167">
                  <c:v>9.7364999999999995</c:v>
                </c:pt>
                <c:pt idx="7168">
                  <c:v>9.7385000000000002</c:v>
                </c:pt>
                <c:pt idx="7169">
                  <c:v>9.7409999999999997</c:v>
                </c:pt>
                <c:pt idx="7170">
                  <c:v>9.7430000000000003</c:v>
                </c:pt>
                <c:pt idx="7171">
                  <c:v>9.7439999999999998</c:v>
                </c:pt>
                <c:pt idx="7172">
                  <c:v>9.7460000000000004</c:v>
                </c:pt>
                <c:pt idx="7173">
                  <c:v>9.7479999999999993</c:v>
                </c:pt>
                <c:pt idx="7174">
                  <c:v>9.75</c:v>
                </c:pt>
                <c:pt idx="7175">
                  <c:v>9.7520000000000007</c:v>
                </c:pt>
                <c:pt idx="7176">
                  <c:v>9.7530000000000001</c:v>
                </c:pt>
                <c:pt idx="7177">
                  <c:v>9.7550000000000008</c:v>
                </c:pt>
                <c:pt idx="7178">
                  <c:v>9.7569999999999997</c:v>
                </c:pt>
                <c:pt idx="7179">
                  <c:v>9.7590000000000003</c:v>
                </c:pt>
                <c:pt idx="7180">
                  <c:v>9.7609999999999992</c:v>
                </c:pt>
                <c:pt idx="7181">
                  <c:v>9.7624999999999993</c:v>
                </c:pt>
                <c:pt idx="7182">
                  <c:v>9.7645</c:v>
                </c:pt>
                <c:pt idx="7183">
                  <c:v>9.766</c:v>
                </c:pt>
                <c:pt idx="7184">
                  <c:v>9.7684999999999995</c:v>
                </c:pt>
                <c:pt idx="7185">
                  <c:v>9.7705000000000002</c:v>
                </c:pt>
                <c:pt idx="7186">
                  <c:v>9.7714999999999996</c:v>
                </c:pt>
                <c:pt idx="7187">
                  <c:v>9.7735000000000003</c:v>
                </c:pt>
                <c:pt idx="7188">
                  <c:v>9.7750000000000004</c:v>
                </c:pt>
                <c:pt idx="7189">
                  <c:v>9.7774999999999999</c:v>
                </c:pt>
                <c:pt idx="7190">
                  <c:v>9.7795000000000005</c:v>
                </c:pt>
                <c:pt idx="7191">
                  <c:v>9.7805</c:v>
                </c:pt>
                <c:pt idx="7192">
                  <c:v>9.782</c:v>
                </c:pt>
                <c:pt idx="7193">
                  <c:v>9.7844999999999995</c:v>
                </c:pt>
                <c:pt idx="7194">
                  <c:v>9.7865000000000002</c:v>
                </c:pt>
                <c:pt idx="7195">
                  <c:v>9.7885000000000009</c:v>
                </c:pt>
                <c:pt idx="7196">
                  <c:v>9.7899999999999991</c:v>
                </c:pt>
                <c:pt idx="7197">
                  <c:v>9.7914999999999992</c:v>
                </c:pt>
                <c:pt idx="7198">
                  <c:v>9.7934999999999999</c:v>
                </c:pt>
                <c:pt idx="7199">
                  <c:v>9.7955000000000005</c:v>
                </c:pt>
                <c:pt idx="7200">
                  <c:v>9.7974999999999994</c:v>
                </c:pt>
                <c:pt idx="7201">
                  <c:v>9.7995000000000001</c:v>
                </c:pt>
                <c:pt idx="7202">
                  <c:v>9.8010000000000002</c:v>
                </c:pt>
                <c:pt idx="7203">
                  <c:v>9.8030000000000008</c:v>
                </c:pt>
                <c:pt idx="7204">
                  <c:v>9.8045000000000009</c:v>
                </c:pt>
                <c:pt idx="7205">
                  <c:v>9.8064999999999998</c:v>
                </c:pt>
                <c:pt idx="7206">
                  <c:v>9.8085000000000004</c:v>
                </c:pt>
                <c:pt idx="7207">
                  <c:v>9.81</c:v>
                </c:pt>
                <c:pt idx="7208">
                  <c:v>9.8119999999999994</c:v>
                </c:pt>
                <c:pt idx="7209">
                  <c:v>9.8140000000000001</c:v>
                </c:pt>
                <c:pt idx="7210">
                  <c:v>9.8155000000000001</c:v>
                </c:pt>
                <c:pt idx="7211">
                  <c:v>9.8175000000000008</c:v>
                </c:pt>
                <c:pt idx="7212">
                  <c:v>9.8194999999999997</c:v>
                </c:pt>
                <c:pt idx="7213">
                  <c:v>9.8209999999999997</c:v>
                </c:pt>
                <c:pt idx="7214">
                  <c:v>9.8234999999999992</c:v>
                </c:pt>
                <c:pt idx="7215">
                  <c:v>9.8254999999999999</c:v>
                </c:pt>
                <c:pt idx="7216">
                  <c:v>9.8275000000000006</c:v>
                </c:pt>
                <c:pt idx="7217">
                  <c:v>9.8290000000000006</c:v>
                </c:pt>
                <c:pt idx="7218">
                  <c:v>9.8309999999999995</c:v>
                </c:pt>
                <c:pt idx="7219">
                  <c:v>9.8324999999999996</c:v>
                </c:pt>
                <c:pt idx="7220">
                  <c:v>9.8339999999999996</c:v>
                </c:pt>
                <c:pt idx="7221">
                  <c:v>9.8360000000000003</c:v>
                </c:pt>
                <c:pt idx="7222">
                  <c:v>9.8384999999999998</c:v>
                </c:pt>
                <c:pt idx="7223">
                  <c:v>9.84</c:v>
                </c:pt>
                <c:pt idx="7224">
                  <c:v>9.8424999999999994</c:v>
                </c:pt>
                <c:pt idx="7225">
                  <c:v>9.8435000000000006</c:v>
                </c:pt>
                <c:pt idx="7226">
                  <c:v>9.8460000000000001</c:v>
                </c:pt>
                <c:pt idx="7227">
                  <c:v>9.8475000000000001</c:v>
                </c:pt>
                <c:pt idx="7228">
                  <c:v>9.85</c:v>
                </c:pt>
                <c:pt idx="7229">
                  <c:v>9.8514999999999997</c:v>
                </c:pt>
                <c:pt idx="7230">
                  <c:v>9.8535000000000004</c:v>
                </c:pt>
                <c:pt idx="7231">
                  <c:v>9.8550000000000004</c:v>
                </c:pt>
                <c:pt idx="7232">
                  <c:v>9.8569999999999993</c:v>
                </c:pt>
                <c:pt idx="7233">
                  <c:v>9.8595000000000006</c:v>
                </c:pt>
                <c:pt idx="7234">
                  <c:v>9.8614999999999995</c:v>
                </c:pt>
                <c:pt idx="7235">
                  <c:v>9.8629999999999995</c:v>
                </c:pt>
                <c:pt idx="7236">
                  <c:v>9.8650000000000002</c:v>
                </c:pt>
                <c:pt idx="7237">
                  <c:v>9.8665000000000003</c:v>
                </c:pt>
                <c:pt idx="7238">
                  <c:v>9.8680000000000003</c:v>
                </c:pt>
                <c:pt idx="7239">
                  <c:v>9.8699999999999992</c:v>
                </c:pt>
                <c:pt idx="7240">
                  <c:v>9.8714999999999993</c:v>
                </c:pt>
                <c:pt idx="7241">
                  <c:v>9.8734999999999999</c:v>
                </c:pt>
                <c:pt idx="7242">
                  <c:v>9.8755000000000006</c:v>
                </c:pt>
                <c:pt idx="7243">
                  <c:v>9.8770000000000007</c:v>
                </c:pt>
                <c:pt idx="7244">
                  <c:v>9.8789999999999996</c:v>
                </c:pt>
                <c:pt idx="7245">
                  <c:v>9.8804999999999996</c:v>
                </c:pt>
                <c:pt idx="7246">
                  <c:v>9.8829999999999991</c:v>
                </c:pt>
                <c:pt idx="7247">
                  <c:v>9.8849999999999998</c:v>
                </c:pt>
                <c:pt idx="7248">
                  <c:v>9.8864999999999998</c:v>
                </c:pt>
                <c:pt idx="7249">
                  <c:v>9.8879999999999999</c:v>
                </c:pt>
                <c:pt idx="7250">
                  <c:v>9.8895</c:v>
                </c:pt>
                <c:pt idx="7251">
                  <c:v>9.8919999999999995</c:v>
                </c:pt>
                <c:pt idx="7252">
                  <c:v>9.8940000000000001</c:v>
                </c:pt>
                <c:pt idx="7253">
                  <c:v>9.8960000000000008</c:v>
                </c:pt>
                <c:pt idx="7254">
                  <c:v>9.8985000000000003</c:v>
                </c:pt>
                <c:pt idx="7255">
                  <c:v>9.8994999999999997</c:v>
                </c:pt>
                <c:pt idx="7256">
                  <c:v>9.9015000000000004</c:v>
                </c:pt>
                <c:pt idx="7257">
                  <c:v>9.9030000000000005</c:v>
                </c:pt>
                <c:pt idx="7258">
                  <c:v>9.9045000000000005</c:v>
                </c:pt>
                <c:pt idx="7259">
                  <c:v>9.9064999999999994</c:v>
                </c:pt>
                <c:pt idx="7260">
                  <c:v>9.9090000000000007</c:v>
                </c:pt>
                <c:pt idx="7261">
                  <c:v>9.9105000000000008</c:v>
                </c:pt>
                <c:pt idx="7262">
                  <c:v>9.9124999999999996</c:v>
                </c:pt>
                <c:pt idx="7263">
                  <c:v>9.9139999999999997</c:v>
                </c:pt>
                <c:pt idx="7264">
                  <c:v>9.9154999999999998</c:v>
                </c:pt>
                <c:pt idx="7265">
                  <c:v>9.9175000000000004</c:v>
                </c:pt>
                <c:pt idx="7266">
                  <c:v>9.92</c:v>
                </c:pt>
                <c:pt idx="7267">
                  <c:v>9.9215</c:v>
                </c:pt>
                <c:pt idx="7268">
                  <c:v>9.923</c:v>
                </c:pt>
                <c:pt idx="7269">
                  <c:v>9.9245000000000001</c:v>
                </c:pt>
                <c:pt idx="7270">
                  <c:v>9.9269999999999996</c:v>
                </c:pt>
                <c:pt idx="7271">
                  <c:v>9.9290000000000003</c:v>
                </c:pt>
                <c:pt idx="7272">
                  <c:v>9.9314999999999998</c:v>
                </c:pt>
                <c:pt idx="7273">
                  <c:v>9.9329999999999998</c:v>
                </c:pt>
                <c:pt idx="7274">
                  <c:v>9.9350000000000005</c:v>
                </c:pt>
                <c:pt idx="7275">
                  <c:v>9.9365000000000006</c:v>
                </c:pt>
                <c:pt idx="7276">
                  <c:v>9.9380000000000006</c:v>
                </c:pt>
                <c:pt idx="7277">
                  <c:v>9.94</c:v>
                </c:pt>
                <c:pt idx="7278">
                  <c:v>9.9420000000000002</c:v>
                </c:pt>
                <c:pt idx="7279">
                  <c:v>9.9440000000000008</c:v>
                </c:pt>
                <c:pt idx="7280">
                  <c:v>9.9459999999999997</c:v>
                </c:pt>
                <c:pt idx="7281">
                  <c:v>9.9474999999999998</c:v>
                </c:pt>
                <c:pt idx="7282">
                  <c:v>9.9495000000000005</c:v>
                </c:pt>
                <c:pt idx="7283">
                  <c:v>9.9510000000000005</c:v>
                </c:pt>
                <c:pt idx="7284">
                  <c:v>9.9535</c:v>
                </c:pt>
                <c:pt idx="7285">
                  <c:v>9.9550000000000001</c:v>
                </c:pt>
                <c:pt idx="7286">
                  <c:v>9.9570000000000007</c:v>
                </c:pt>
                <c:pt idx="7287">
                  <c:v>9.9585000000000008</c:v>
                </c:pt>
                <c:pt idx="7288">
                  <c:v>9.9604999999999997</c:v>
                </c:pt>
                <c:pt idx="7289">
                  <c:v>9.9619999999999997</c:v>
                </c:pt>
                <c:pt idx="7290">
                  <c:v>9.9649999999999999</c:v>
                </c:pt>
                <c:pt idx="7291">
                  <c:v>9.9664999999999999</c:v>
                </c:pt>
                <c:pt idx="7292">
                  <c:v>9.968</c:v>
                </c:pt>
                <c:pt idx="7293">
                  <c:v>9.9695</c:v>
                </c:pt>
                <c:pt idx="7294">
                  <c:v>9.9715000000000007</c:v>
                </c:pt>
                <c:pt idx="7295">
                  <c:v>9.9730000000000008</c:v>
                </c:pt>
                <c:pt idx="7296">
                  <c:v>9.9749999999999996</c:v>
                </c:pt>
                <c:pt idx="7297">
                  <c:v>9.9770000000000003</c:v>
                </c:pt>
                <c:pt idx="7298">
                  <c:v>9.9789999999999992</c:v>
                </c:pt>
                <c:pt idx="7299">
                  <c:v>9.9804999999999993</c:v>
                </c:pt>
                <c:pt idx="7300">
                  <c:v>9.9819999999999993</c:v>
                </c:pt>
                <c:pt idx="7301">
                  <c:v>9.984</c:v>
                </c:pt>
                <c:pt idx="7302">
                  <c:v>9.9864999999999995</c:v>
                </c:pt>
                <c:pt idx="7303">
                  <c:v>9.9879999999999995</c:v>
                </c:pt>
                <c:pt idx="7304">
                  <c:v>9.99</c:v>
                </c:pt>
                <c:pt idx="7305">
                  <c:v>9.9915000000000003</c:v>
                </c:pt>
                <c:pt idx="7306">
                  <c:v>9.9930000000000003</c:v>
                </c:pt>
                <c:pt idx="7307">
                  <c:v>9.9949999999999992</c:v>
                </c:pt>
                <c:pt idx="7308">
                  <c:v>9.9969999999999999</c:v>
                </c:pt>
                <c:pt idx="7309">
                  <c:v>9.9990000000000006</c:v>
                </c:pt>
                <c:pt idx="7310">
                  <c:v>10.0015</c:v>
                </c:pt>
                <c:pt idx="7311">
                  <c:v>10.0025</c:v>
                </c:pt>
                <c:pt idx="7312">
                  <c:v>10.0045</c:v>
                </c:pt>
                <c:pt idx="7313">
                  <c:v>10.006500000000001</c:v>
                </c:pt>
                <c:pt idx="7314">
                  <c:v>10.0085</c:v>
                </c:pt>
                <c:pt idx="7315">
                  <c:v>10.0105</c:v>
                </c:pt>
                <c:pt idx="7316">
                  <c:v>10.012499999999999</c:v>
                </c:pt>
                <c:pt idx="7317">
                  <c:v>10.013999999999999</c:v>
                </c:pt>
                <c:pt idx="7318">
                  <c:v>10.016</c:v>
                </c:pt>
                <c:pt idx="7319">
                  <c:v>10.018000000000001</c:v>
                </c:pt>
                <c:pt idx="7320">
                  <c:v>10.02</c:v>
                </c:pt>
                <c:pt idx="7321">
                  <c:v>10.022500000000001</c:v>
                </c:pt>
                <c:pt idx="7322">
                  <c:v>10.023999999999999</c:v>
                </c:pt>
                <c:pt idx="7323">
                  <c:v>10.026</c:v>
                </c:pt>
                <c:pt idx="7324">
                  <c:v>10.028</c:v>
                </c:pt>
                <c:pt idx="7325">
                  <c:v>10.029999999999999</c:v>
                </c:pt>
                <c:pt idx="7326">
                  <c:v>10.032</c:v>
                </c:pt>
                <c:pt idx="7327">
                  <c:v>10.0335</c:v>
                </c:pt>
                <c:pt idx="7328">
                  <c:v>10.035</c:v>
                </c:pt>
                <c:pt idx="7329">
                  <c:v>10.0365</c:v>
                </c:pt>
                <c:pt idx="7330">
                  <c:v>10.039</c:v>
                </c:pt>
                <c:pt idx="7331">
                  <c:v>10.041</c:v>
                </c:pt>
                <c:pt idx="7332">
                  <c:v>10.0425</c:v>
                </c:pt>
                <c:pt idx="7333">
                  <c:v>10.044499999999999</c:v>
                </c:pt>
                <c:pt idx="7334">
                  <c:v>10.045999999999999</c:v>
                </c:pt>
                <c:pt idx="7335">
                  <c:v>10.048</c:v>
                </c:pt>
                <c:pt idx="7336">
                  <c:v>10.050000000000001</c:v>
                </c:pt>
                <c:pt idx="7337">
                  <c:v>10.052</c:v>
                </c:pt>
                <c:pt idx="7338">
                  <c:v>10.054</c:v>
                </c:pt>
                <c:pt idx="7339">
                  <c:v>10.055</c:v>
                </c:pt>
                <c:pt idx="7340">
                  <c:v>10.057</c:v>
                </c:pt>
                <c:pt idx="7341">
                  <c:v>10.058999999999999</c:v>
                </c:pt>
                <c:pt idx="7342">
                  <c:v>10.061</c:v>
                </c:pt>
                <c:pt idx="7343">
                  <c:v>10.0625</c:v>
                </c:pt>
                <c:pt idx="7344">
                  <c:v>10.064500000000001</c:v>
                </c:pt>
                <c:pt idx="7345">
                  <c:v>10.066000000000001</c:v>
                </c:pt>
                <c:pt idx="7346">
                  <c:v>10.068</c:v>
                </c:pt>
                <c:pt idx="7347">
                  <c:v>10.0695</c:v>
                </c:pt>
                <c:pt idx="7348">
                  <c:v>10.0715</c:v>
                </c:pt>
                <c:pt idx="7349">
                  <c:v>10.073499999999999</c:v>
                </c:pt>
                <c:pt idx="7350">
                  <c:v>10.0755</c:v>
                </c:pt>
                <c:pt idx="7351">
                  <c:v>10.077</c:v>
                </c:pt>
                <c:pt idx="7352">
                  <c:v>10.079000000000001</c:v>
                </c:pt>
                <c:pt idx="7353">
                  <c:v>10.080500000000001</c:v>
                </c:pt>
                <c:pt idx="7354">
                  <c:v>10.0825</c:v>
                </c:pt>
                <c:pt idx="7355">
                  <c:v>10.0845</c:v>
                </c:pt>
                <c:pt idx="7356">
                  <c:v>10.086499999999999</c:v>
                </c:pt>
                <c:pt idx="7357">
                  <c:v>10.087999999999999</c:v>
                </c:pt>
                <c:pt idx="7358">
                  <c:v>10.089</c:v>
                </c:pt>
                <c:pt idx="7359">
                  <c:v>10.090999999999999</c:v>
                </c:pt>
                <c:pt idx="7360">
                  <c:v>10.093500000000001</c:v>
                </c:pt>
                <c:pt idx="7361">
                  <c:v>10.095000000000001</c:v>
                </c:pt>
                <c:pt idx="7362">
                  <c:v>10.096500000000001</c:v>
                </c:pt>
                <c:pt idx="7363">
                  <c:v>10.0985</c:v>
                </c:pt>
                <c:pt idx="7364">
                  <c:v>10.1</c:v>
                </c:pt>
                <c:pt idx="7365">
                  <c:v>10.102499999999999</c:v>
                </c:pt>
                <c:pt idx="7366">
                  <c:v>10.1045</c:v>
                </c:pt>
                <c:pt idx="7367">
                  <c:v>10.106</c:v>
                </c:pt>
                <c:pt idx="7368">
                  <c:v>10.1075</c:v>
                </c:pt>
                <c:pt idx="7369">
                  <c:v>10.109500000000001</c:v>
                </c:pt>
                <c:pt idx="7370">
                  <c:v>10.112</c:v>
                </c:pt>
                <c:pt idx="7371">
                  <c:v>10.1135</c:v>
                </c:pt>
                <c:pt idx="7372">
                  <c:v>10.115500000000001</c:v>
                </c:pt>
                <c:pt idx="7373">
                  <c:v>10.117000000000001</c:v>
                </c:pt>
                <c:pt idx="7374">
                  <c:v>10.119</c:v>
                </c:pt>
                <c:pt idx="7375">
                  <c:v>10.121</c:v>
                </c:pt>
                <c:pt idx="7376">
                  <c:v>10.122999999999999</c:v>
                </c:pt>
                <c:pt idx="7377">
                  <c:v>10.125</c:v>
                </c:pt>
                <c:pt idx="7378">
                  <c:v>10.1265</c:v>
                </c:pt>
                <c:pt idx="7379">
                  <c:v>10.128</c:v>
                </c:pt>
                <c:pt idx="7380">
                  <c:v>10.130000000000001</c:v>
                </c:pt>
                <c:pt idx="7381">
                  <c:v>10.132</c:v>
                </c:pt>
                <c:pt idx="7382">
                  <c:v>10.134499999999999</c:v>
                </c:pt>
                <c:pt idx="7383">
                  <c:v>10.135999999999999</c:v>
                </c:pt>
                <c:pt idx="7384">
                  <c:v>10.138</c:v>
                </c:pt>
                <c:pt idx="7385">
                  <c:v>10.1395</c:v>
                </c:pt>
                <c:pt idx="7386">
                  <c:v>10.141</c:v>
                </c:pt>
                <c:pt idx="7387">
                  <c:v>10.143000000000001</c:v>
                </c:pt>
                <c:pt idx="7388">
                  <c:v>10.145</c:v>
                </c:pt>
                <c:pt idx="7389">
                  <c:v>10.147</c:v>
                </c:pt>
                <c:pt idx="7390">
                  <c:v>10.148999999999999</c:v>
                </c:pt>
                <c:pt idx="7391">
                  <c:v>10.150499999999999</c:v>
                </c:pt>
                <c:pt idx="7392">
                  <c:v>10.1525</c:v>
                </c:pt>
                <c:pt idx="7393">
                  <c:v>10.154999999999999</c:v>
                </c:pt>
                <c:pt idx="7394">
                  <c:v>10.156499999999999</c:v>
                </c:pt>
                <c:pt idx="7395">
                  <c:v>10.1585</c:v>
                </c:pt>
                <c:pt idx="7396">
                  <c:v>10.16</c:v>
                </c:pt>
                <c:pt idx="7397">
                  <c:v>10.162000000000001</c:v>
                </c:pt>
                <c:pt idx="7398">
                  <c:v>10.164</c:v>
                </c:pt>
                <c:pt idx="7399">
                  <c:v>10.166</c:v>
                </c:pt>
                <c:pt idx="7400">
                  <c:v>10.1675</c:v>
                </c:pt>
                <c:pt idx="7401">
                  <c:v>10.169</c:v>
                </c:pt>
                <c:pt idx="7402">
                  <c:v>10.170999999999999</c:v>
                </c:pt>
                <c:pt idx="7403">
                  <c:v>10.173</c:v>
                </c:pt>
                <c:pt idx="7404">
                  <c:v>10.175000000000001</c:v>
                </c:pt>
                <c:pt idx="7405">
                  <c:v>10.177</c:v>
                </c:pt>
                <c:pt idx="7406">
                  <c:v>10.1785</c:v>
                </c:pt>
                <c:pt idx="7407">
                  <c:v>10.1805</c:v>
                </c:pt>
                <c:pt idx="7408">
                  <c:v>10.182499999999999</c:v>
                </c:pt>
                <c:pt idx="7409">
                  <c:v>10.1845</c:v>
                </c:pt>
                <c:pt idx="7410">
                  <c:v>10.186500000000001</c:v>
                </c:pt>
                <c:pt idx="7411">
                  <c:v>10.188499999999999</c:v>
                </c:pt>
                <c:pt idx="7412">
                  <c:v>10.19</c:v>
                </c:pt>
                <c:pt idx="7413">
                  <c:v>10.192</c:v>
                </c:pt>
                <c:pt idx="7414">
                  <c:v>10.194000000000001</c:v>
                </c:pt>
                <c:pt idx="7415">
                  <c:v>10.196</c:v>
                </c:pt>
                <c:pt idx="7416">
                  <c:v>10.198</c:v>
                </c:pt>
                <c:pt idx="7417">
                  <c:v>10.1995</c:v>
                </c:pt>
                <c:pt idx="7418">
                  <c:v>10.201499999999999</c:v>
                </c:pt>
                <c:pt idx="7419">
                  <c:v>10.202999999999999</c:v>
                </c:pt>
                <c:pt idx="7420">
                  <c:v>10.204499999999999</c:v>
                </c:pt>
                <c:pt idx="7421">
                  <c:v>10.2075</c:v>
                </c:pt>
                <c:pt idx="7422">
                  <c:v>10.208500000000001</c:v>
                </c:pt>
                <c:pt idx="7423">
                  <c:v>10.210000000000001</c:v>
                </c:pt>
                <c:pt idx="7424">
                  <c:v>10.2125</c:v>
                </c:pt>
                <c:pt idx="7425">
                  <c:v>10.214</c:v>
                </c:pt>
                <c:pt idx="7426">
                  <c:v>10.2165</c:v>
                </c:pt>
                <c:pt idx="7427">
                  <c:v>10.218500000000001</c:v>
                </c:pt>
                <c:pt idx="7428">
                  <c:v>10.220000000000001</c:v>
                </c:pt>
                <c:pt idx="7429">
                  <c:v>10.222</c:v>
                </c:pt>
                <c:pt idx="7430">
                  <c:v>10.2235</c:v>
                </c:pt>
                <c:pt idx="7431">
                  <c:v>10.225</c:v>
                </c:pt>
                <c:pt idx="7432">
                  <c:v>10.227</c:v>
                </c:pt>
                <c:pt idx="7433">
                  <c:v>10.228999999999999</c:v>
                </c:pt>
                <c:pt idx="7434">
                  <c:v>10.231</c:v>
                </c:pt>
                <c:pt idx="7435">
                  <c:v>10.2325</c:v>
                </c:pt>
                <c:pt idx="7436">
                  <c:v>10.234500000000001</c:v>
                </c:pt>
                <c:pt idx="7437">
                  <c:v>10.236499999999999</c:v>
                </c:pt>
                <c:pt idx="7438">
                  <c:v>10.2385</c:v>
                </c:pt>
                <c:pt idx="7439">
                  <c:v>10.240500000000001</c:v>
                </c:pt>
                <c:pt idx="7440">
                  <c:v>10.2425</c:v>
                </c:pt>
                <c:pt idx="7441">
                  <c:v>10.243499999999999</c:v>
                </c:pt>
                <c:pt idx="7442">
                  <c:v>10.2455</c:v>
                </c:pt>
                <c:pt idx="7443">
                  <c:v>10.2475</c:v>
                </c:pt>
                <c:pt idx="7444">
                  <c:v>10.249499999999999</c:v>
                </c:pt>
                <c:pt idx="7445">
                  <c:v>10.2515</c:v>
                </c:pt>
                <c:pt idx="7446">
                  <c:v>10.2525</c:v>
                </c:pt>
                <c:pt idx="7447">
                  <c:v>10.2545</c:v>
                </c:pt>
                <c:pt idx="7448">
                  <c:v>10.256500000000001</c:v>
                </c:pt>
                <c:pt idx="7449">
                  <c:v>10.2585</c:v>
                </c:pt>
                <c:pt idx="7450">
                  <c:v>10.26</c:v>
                </c:pt>
                <c:pt idx="7451">
                  <c:v>10.2615</c:v>
                </c:pt>
                <c:pt idx="7452">
                  <c:v>10.263500000000001</c:v>
                </c:pt>
                <c:pt idx="7453">
                  <c:v>10.265000000000001</c:v>
                </c:pt>
                <c:pt idx="7454">
                  <c:v>10.266500000000001</c:v>
                </c:pt>
                <c:pt idx="7455">
                  <c:v>10.2685</c:v>
                </c:pt>
                <c:pt idx="7456">
                  <c:v>10.2705</c:v>
                </c:pt>
                <c:pt idx="7457">
                  <c:v>10.272</c:v>
                </c:pt>
                <c:pt idx="7458">
                  <c:v>10.273999999999999</c:v>
                </c:pt>
                <c:pt idx="7459">
                  <c:v>10.275499999999999</c:v>
                </c:pt>
                <c:pt idx="7460">
                  <c:v>10.278</c:v>
                </c:pt>
                <c:pt idx="7461">
                  <c:v>10.28</c:v>
                </c:pt>
                <c:pt idx="7462">
                  <c:v>10.281499999999999</c:v>
                </c:pt>
                <c:pt idx="7463">
                  <c:v>10.282999999999999</c:v>
                </c:pt>
                <c:pt idx="7464">
                  <c:v>10.285</c:v>
                </c:pt>
                <c:pt idx="7465">
                  <c:v>10.287000000000001</c:v>
                </c:pt>
                <c:pt idx="7466">
                  <c:v>10.289</c:v>
                </c:pt>
                <c:pt idx="7467">
                  <c:v>10.291</c:v>
                </c:pt>
                <c:pt idx="7468">
                  <c:v>10.292999999999999</c:v>
                </c:pt>
                <c:pt idx="7469">
                  <c:v>10.295</c:v>
                </c:pt>
                <c:pt idx="7470">
                  <c:v>10.297000000000001</c:v>
                </c:pt>
                <c:pt idx="7471">
                  <c:v>10.2995</c:v>
                </c:pt>
                <c:pt idx="7472">
                  <c:v>10.301</c:v>
                </c:pt>
                <c:pt idx="7473">
                  <c:v>10.303000000000001</c:v>
                </c:pt>
                <c:pt idx="7474">
                  <c:v>10.304500000000001</c:v>
                </c:pt>
                <c:pt idx="7475">
                  <c:v>10.3065</c:v>
                </c:pt>
                <c:pt idx="7476">
                  <c:v>10.308999999999999</c:v>
                </c:pt>
                <c:pt idx="7477">
                  <c:v>10.310499999999999</c:v>
                </c:pt>
                <c:pt idx="7478">
                  <c:v>10.3125</c:v>
                </c:pt>
                <c:pt idx="7479">
                  <c:v>10.314</c:v>
                </c:pt>
                <c:pt idx="7480">
                  <c:v>10.316000000000001</c:v>
                </c:pt>
                <c:pt idx="7481">
                  <c:v>10.3185</c:v>
                </c:pt>
                <c:pt idx="7482">
                  <c:v>10.32</c:v>
                </c:pt>
                <c:pt idx="7483">
                  <c:v>10.3215</c:v>
                </c:pt>
                <c:pt idx="7484">
                  <c:v>10.323499999999999</c:v>
                </c:pt>
                <c:pt idx="7485">
                  <c:v>10.324999999999999</c:v>
                </c:pt>
                <c:pt idx="7486">
                  <c:v>10.327</c:v>
                </c:pt>
                <c:pt idx="7487">
                  <c:v>10.329000000000001</c:v>
                </c:pt>
                <c:pt idx="7488">
                  <c:v>10.330500000000001</c:v>
                </c:pt>
                <c:pt idx="7489">
                  <c:v>10.3325</c:v>
                </c:pt>
                <c:pt idx="7490">
                  <c:v>10.334</c:v>
                </c:pt>
                <c:pt idx="7491">
                  <c:v>10.3355</c:v>
                </c:pt>
                <c:pt idx="7492">
                  <c:v>10.337999999999999</c:v>
                </c:pt>
                <c:pt idx="7493">
                  <c:v>10.34</c:v>
                </c:pt>
                <c:pt idx="7494">
                  <c:v>10.3415</c:v>
                </c:pt>
                <c:pt idx="7495">
                  <c:v>10.343</c:v>
                </c:pt>
                <c:pt idx="7496">
                  <c:v>10.345000000000001</c:v>
                </c:pt>
                <c:pt idx="7497">
                  <c:v>10.346500000000001</c:v>
                </c:pt>
                <c:pt idx="7498">
                  <c:v>10.3485</c:v>
                </c:pt>
                <c:pt idx="7499">
                  <c:v>10.3505</c:v>
                </c:pt>
                <c:pt idx="7500">
                  <c:v>10.352499999999999</c:v>
                </c:pt>
                <c:pt idx="7501">
                  <c:v>10.353999999999999</c:v>
                </c:pt>
                <c:pt idx="7502">
                  <c:v>10.3565</c:v>
                </c:pt>
                <c:pt idx="7503">
                  <c:v>10.358000000000001</c:v>
                </c:pt>
                <c:pt idx="7504">
                  <c:v>10.36</c:v>
                </c:pt>
                <c:pt idx="7505">
                  <c:v>10.361499999999999</c:v>
                </c:pt>
                <c:pt idx="7506">
                  <c:v>10.363</c:v>
                </c:pt>
                <c:pt idx="7507">
                  <c:v>10.365500000000001</c:v>
                </c:pt>
                <c:pt idx="7508">
                  <c:v>10.3675</c:v>
                </c:pt>
                <c:pt idx="7509">
                  <c:v>10.369</c:v>
                </c:pt>
                <c:pt idx="7510">
                  <c:v>10.3705</c:v>
                </c:pt>
                <c:pt idx="7511">
                  <c:v>10.3725</c:v>
                </c:pt>
                <c:pt idx="7512">
                  <c:v>10.375</c:v>
                </c:pt>
                <c:pt idx="7513">
                  <c:v>10.377000000000001</c:v>
                </c:pt>
                <c:pt idx="7514">
                  <c:v>10.378500000000001</c:v>
                </c:pt>
                <c:pt idx="7515">
                  <c:v>10.38</c:v>
                </c:pt>
                <c:pt idx="7516">
                  <c:v>10.382</c:v>
                </c:pt>
                <c:pt idx="7517">
                  <c:v>10.384</c:v>
                </c:pt>
                <c:pt idx="7518">
                  <c:v>10.385999999999999</c:v>
                </c:pt>
                <c:pt idx="7519">
                  <c:v>10.387499999999999</c:v>
                </c:pt>
                <c:pt idx="7520">
                  <c:v>10.388999999999999</c:v>
                </c:pt>
                <c:pt idx="7521">
                  <c:v>10.390499999999999</c:v>
                </c:pt>
                <c:pt idx="7522">
                  <c:v>10.3935</c:v>
                </c:pt>
                <c:pt idx="7523">
                  <c:v>10.3955</c:v>
                </c:pt>
                <c:pt idx="7524">
                  <c:v>10.397</c:v>
                </c:pt>
                <c:pt idx="7525">
                  <c:v>10.398999999999999</c:v>
                </c:pt>
                <c:pt idx="7526">
                  <c:v>10.400499999999999</c:v>
                </c:pt>
                <c:pt idx="7527">
                  <c:v>10.403</c:v>
                </c:pt>
                <c:pt idx="7528">
                  <c:v>10.404500000000001</c:v>
                </c:pt>
                <c:pt idx="7529">
                  <c:v>10.406499999999999</c:v>
                </c:pt>
                <c:pt idx="7530">
                  <c:v>10.407500000000001</c:v>
                </c:pt>
                <c:pt idx="7531">
                  <c:v>10.41</c:v>
                </c:pt>
                <c:pt idx="7532">
                  <c:v>10.4115</c:v>
                </c:pt>
                <c:pt idx="7533">
                  <c:v>10.413500000000001</c:v>
                </c:pt>
                <c:pt idx="7534">
                  <c:v>10.4155</c:v>
                </c:pt>
                <c:pt idx="7535">
                  <c:v>10.417</c:v>
                </c:pt>
                <c:pt idx="7536">
                  <c:v>10.419</c:v>
                </c:pt>
                <c:pt idx="7537">
                  <c:v>10.4215</c:v>
                </c:pt>
                <c:pt idx="7538">
                  <c:v>10.423</c:v>
                </c:pt>
                <c:pt idx="7539">
                  <c:v>10.4245</c:v>
                </c:pt>
                <c:pt idx="7540">
                  <c:v>10.426500000000001</c:v>
                </c:pt>
                <c:pt idx="7541">
                  <c:v>10.4285</c:v>
                </c:pt>
                <c:pt idx="7542">
                  <c:v>10.4305</c:v>
                </c:pt>
                <c:pt idx="7543">
                  <c:v>10.432</c:v>
                </c:pt>
                <c:pt idx="7544">
                  <c:v>10.433999999999999</c:v>
                </c:pt>
                <c:pt idx="7545">
                  <c:v>10.435499999999999</c:v>
                </c:pt>
                <c:pt idx="7546">
                  <c:v>10.438000000000001</c:v>
                </c:pt>
                <c:pt idx="7547">
                  <c:v>10.44</c:v>
                </c:pt>
                <c:pt idx="7548">
                  <c:v>10.4415</c:v>
                </c:pt>
                <c:pt idx="7549">
                  <c:v>10.443</c:v>
                </c:pt>
                <c:pt idx="7550">
                  <c:v>10.445499999999999</c:v>
                </c:pt>
                <c:pt idx="7551">
                  <c:v>10.446999999999999</c:v>
                </c:pt>
                <c:pt idx="7552">
                  <c:v>10.449</c:v>
                </c:pt>
                <c:pt idx="7553">
                  <c:v>10.451499999999999</c:v>
                </c:pt>
                <c:pt idx="7554">
                  <c:v>10.4535</c:v>
                </c:pt>
                <c:pt idx="7555">
                  <c:v>10.455</c:v>
                </c:pt>
                <c:pt idx="7556">
                  <c:v>10.4575</c:v>
                </c:pt>
                <c:pt idx="7557">
                  <c:v>10.459</c:v>
                </c:pt>
                <c:pt idx="7558">
                  <c:v>10.4605</c:v>
                </c:pt>
                <c:pt idx="7559">
                  <c:v>10.4625</c:v>
                </c:pt>
                <c:pt idx="7560">
                  <c:v>10.464499999999999</c:v>
                </c:pt>
                <c:pt idx="7561">
                  <c:v>10.4665</c:v>
                </c:pt>
                <c:pt idx="7562">
                  <c:v>10.468</c:v>
                </c:pt>
                <c:pt idx="7563">
                  <c:v>10.47</c:v>
                </c:pt>
                <c:pt idx="7564">
                  <c:v>10.472</c:v>
                </c:pt>
                <c:pt idx="7565">
                  <c:v>10.474500000000001</c:v>
                </c:pt>
                <c:pt idx="7566">
                  <c:v>10.476000000000001</c:v>
                </c:pt>
                <c:pt idx="7567">
                  <c:v>10.477499999999999</c:v>
                </c:pt>
                <c:pt idx="7568">
                  <c:v>10.4795</c:v>
                </c:pt>
                <c:pt idx="7569">
                  <c:v>10.481999999999999</c:v>
                </c:pt>
                <c:pt idx="7570">
                  <c:v>10.484</c:v>
                </c:pt>
                <c:pt idx="7571">
                  <c:v>10.4855</c:v>
                </c:pt>
                <c:pt idx="7572">
                  <c:v>10.487500000000001</c:v>
                </c:pt>
                <c:pt idx="7573">
                  <c:v>10.4895</c:v>
                </c:pt>
                <c:pt idx="7574">
                  <c:v>10.4915</c:v>
                </c:pt>
                <c:pt idx="7575">
                  <c:v>10.493</c:v>
                </c:pt>
                <c:pt idx="7576">
                  <c:v>10.494999999999999</c:v>
                </c:pt>
                <c:pt idx="7577">
                  <c:v>10.496499999999999</c:v>
                </c:pt>
                <c:pt idx="7578">
                  <c:v>10.499000000000001</c:v>
                </c:pt>
                <c:pt idx="7579">
                  <c:v>10.500500000000001</c:v>
                </c:pt>
                <c:pt idx="7580">
                  <c:v>10.5025</c:v>
                </c:pt>
                <c:pt idx="7581">
                  <c:v>10.504</c:v>
                </c:pt>
                <c:pt idx="7582">
                  <c:v>10.506</c:v>
                </c:pt>
                <c:pt idx="7583">
                  <c:v>10.507999999999999</c:v>
                </c:pt>
                <c:pt idx="7584">
                  <c:v>10.51</c:v>
                </c:pt>
                <c:pt idx="7585">
                  <c:v>10.512</c:v>
                </c:pt>
                <c:pt idx="7586">
                  <c:v>10.513</c:v>
                </c:pt>
                <c:pt idx="7587">
                  <c:v>10.515499999999999</c:v>
                </c:pt>
                <c:pt idx="7588">
                  <c:v>10.518000000000001</c:v>
                </c:pt>
                <c:pt idx="7589">
                  <c:v>10.519</c:v>
                </c:pt>
                <c:pt idx="7590">
                  <c:v>10.521000000000001</c:v>
                </c:pt>
                <c:pt idx="7591">
                  <c:v>10.523</c:v>
                </c:pt>
                <c:pt idx="7592">
                  <c:v>10.525</c:v>
                </c:pt>
                <c:pt idx="7593">
                  <c:v>10.526999999999999</c:v>
                </c:pt>
                <c:pt idx="7594">
                  <c:v>10.528499999999999</c:v>
                </c:pt>
                <c:pt idx="7595">
                  <c:v>10.5305</c:v>
                </c:pt>
                <c:pt idx="7596">
                  <c:v>10.532500000000001</c:v>
                </c:pt>
                <c:pt idx="7597">
                  <c:v>10.535</c:v>
                </c:pt>
                <c:pt idx="7598">
                  <c:v>10.537000000000001</c:v>
                </c:pt>
                <c:pt idx="7599">
                  <c:v>10.538</c:v>
                </c:pt>
                <c:pt idx="7600">
                  <c:v>10.5405</c:v>
                </c:pt>
                <c:pt idx="7601">
                  <c:v>10.5425</c:v>
                </c:pt>
                <c:pt idx="7602">
                  <c:v>10.544</c:v>
                </c:pt>
                <c:pt idx="7603">
                  <c:v>10.545999999999999</c:v>
                </c:pt>
                <c:pt idx="7604">
                  <c:v>10.548</c:v>
                </c:pt>
                <c:pt idx="7605">
                  <c:v>10.5495</c:v>
                </c:pt>
                <c:pt idx="7606">
                  <c:v>10.552</c:v>
                </c:pt>
                <c:pt idx="7607">
                  <c:v>10.554</c:v>
                </c:pt>
                <c:pt idx="7608">
                  <c:v>10.555</c:v>
                </c:pt>
                <c:pt idx="7609">
                  <c:v>10.557</c:v>
                </c:pt>
                <c:pt idx="7610">
                  <c:v>10.558999999999999</c:v>
                </c:pt>
                <c:pt idx="7611">
                  <c:v>10.561500000000001</c:v>
                </c:pt>
                <c:pt idx="7612">
                  <c:v>10.563499999999999</c:v>
                </c:pt>
                <c:pt idx="7613">
                  <c:v>10.565</c:v>
                </c:pt>
                <c:pt idx="7614">
                  <c:v>10.5665</c:v>
                </c:pt>
                <c:pt idx="7615">
                  <c:v>10.5685</c:v>
                </c:pt>
                <c:pt idx="7616">
                  <c:v>10.570499999999999</c:v>
                </c:pt>
                <c:pt idx="7617">
                  <c:v>10.5725</c:v>
                </c:pt>
                <c:pt idx="7618">
                  <c:v>10.5745</c:v>
                </c:pt>
                <c:pt idx="7619">
                  <c:v>10.576000000000001</c:v>
                </c:pt>
                <c:pt idx="7620">
                  <c:v>10.577500000000001</c:v>
                </c:pt>
                <c:pt idx="7621">
                  <c:v>10.58</c:v>
                </c:pt>
                <c:pt idx="7622">
                  <c:v>10.582000000000001</c:v>
                </c:pt>
                <c:pt idx="7623">
                  <c:v>10.584</c:v>
                </c:pt>
                <c:pt idx="7624">
                  <c:v>10.5855</c:v>
                </c:pt>
                <c:pt idx="7625">
                  <c:v>10.587999999999999</c:v>
                </c:pt>
                <c:pt idx="7626">
                  <c:v>10.589499999999999</c:v>
                </c:pt>
                <c:pt idx="7627">
                  <c:v>10.590999999999999</c:v>
                </c:pt>
                <c:pt idx="7628">
                  <c:v>10.593</c:v>
                </c:pt>
                <c:pt idx="7629">
                  <c:v>10.595499999999999</c:v>
                </c:pt>
                <c:pt idx="7630">
                  <c:v>10.597</c:v>
                </c:pt>
                <c:pt idx="7631">
                  <c:v>10.599</c:v>
                </c:pt>
                <c:pt idx="7632">
                  <c:v>10.6005</c:v>
                </c:pt>
                <c:pt idx="7633">
                  <c:v>10.602499999999999</c:v>
                </c:pt>
                <c:pt idx="7634">
                  <c:v>10.603999999999999</c:v>
                </c:pt>
                <c:pt idx="7635">
                  <c:v>10.606</c:v>
                </c:pt>
                <c:pt idx="7636">
                  <c:v>10.608000000000001</c:v>
                </c:pt>
                <c:pt idx="7637">
                  <c:v>10.6105</c:v>
                </c:pt>
                <c:pt idx="7638">
                  <c:v>10.612</c:v>
                </c:pt>
                <c:pt idx="7639">
                  <c:v>10.614000000000001</c:v>
                </c:pt>
                <c:pt idx="7640">
                  <c:v>10.615500000000001</c:v>
                </c:pt>
                <c:pt idx="7641">
                  <c:v>10.617000000000001</c:v>
                </c:pt>
                <c:pt idx="7642">
                  <c:v>10.6195</c:v>
                </c:pt>
                <c:pt idx="7643">
                  <c:v>10.621499999999999</c:v>
                </c:pt>
                <c:pt idx="7644">
                  <c:v>10.622999999999999</c:v>
                </c:pt>
                <c:pt idx="7645">
                  <c:v>10.625500000000001</c:v>
                </c:pt>
                <c:pt idx="7646">
                  <c:v>10.627000000000001</c:v>
                </c:pt>
                <c:pt idx="7647">
                  <c:v>10.629</c:v>
                </c:pt>
                <c:pt idx="7648">
                  <c:v>10.6305</c:v>
                </c:pt>
                <c:pt idx="7649">
                  <c:v>10.6325</c:v>
                </c:pt>
                <c:pt idx="7650">
                  <c:v>10.634499999999999</c:v>
                </c:pt>
                <c:pt idx="7651">
                  <c:v>10.6365</c:v>
                </c:pt>
                <c:pt idx="7652">
                  <c:v>10.638500000000001</c:v>
                </c:pt>
                <c:pt idx="7653">
                  <c:v>10.64</c:v>
                </c:pt>
                <c:pt idx="7654">
                  <c:v>10.641999999999999</c:v>
                </c:pt>
                <c:pt idx="7655">
                  <c:v>10.644500000000001</c:v>
                </c:pt>
                <c:pt idx="7656">
                  <c:v>10.646000000000001</c:v>
                </c:pt>
                <c:pt idx="7657">
                  <c:v>10.648</c:v>
                </c:pt>
                <c:pt idx="7658">
                  <c:v>10.65</c:v>
                </c:pt>
                <c:pt idx="7659">
                  <c:v>10.6515</c:v>
                </c:pt>
                <c:pt idx="7660">
                  <c:v>10.653499999999999</c:v>
                </c:pt>
                <c:pt idx="7661">
                  <c:v>10.654999999999999</c:v>
                </c:pt>
                <c:pt idx="7662">
                  <c:v>10.657</c:v>
                </c:pt>
                <c:pt idx="7663">
                  <c:v>10.659000000000001</c:v>
                </c:pt>
                <c:pt idx="7664">
                  <c:v>10.6615</c:v>
                </c:pt>
                <c:pt idx="7665">
                  <c:v>10.663500000000001</c:v>
                </c:pt>
                <c:pt idx="7666">
                  <c:v>10.6655</c:v>
                </c:pt>
                <c:pt idx="7667">
                  <c:v>10.6675</c:v>
                </c:pt>
                <c:pt idx="7668">
                  <c:v>10.669</c:v>
                </c:pt>
                <c:pt idx="7669">
                  <c:v>10.6715</c:v>
                </c:pt>
                <c:pt idx="7670">
                  <c:v>10.673</c:v>
                </c:pt>
                <c:pt idx="7671">
                  <c:v>10.675000000000001</c:v>
                </c:pt>
                <c:pt idx="7672">
                  <c:v>10.676500000000001</c:v>
                </c:pt>
                <c:pt idx="7673">
                  <c:v>10.679</c:v>
                </c:pt>
                <c:pt idx="7674">
                  <c:v>10.680999999999999</c:v>
                </c:pt>
                <c:pt idx="7675">
                  <c:v>10.682499999999999</c:v>
                </c:pt>
                <c:pt idx="7676">
                  <c:v>10.6845</c:v>
                </c:pt>
                <c:pt idx="7677">
                  <c:v>10.686</c:v>
                </c:pt>
                <c:pt idx="7678">
                  <c:v>10.6875</c:v>
                </c:pt>
                <c:pt idx="7679">
                  <c:v>10.689500000000001</c:v>
                </c:pt>
                <c:pt idx="7680">
                  <c:v>10.692</c:v>
                </c:pt>
                <c:pt idx="7681">
                  <c:v>10.6935</c:v>
                </c:pt>
                <c:pt idx="7682">
                  <c:v>10.695499999999999</c:v>
                </c:pt>
                <c:pt idx="7683">
                  <c:v>10.696999999999999</c:v>
                </c:pt>
                <c:pt idx="7684">
                  <c:v>10.698499999999999</c:v>
                </c:pt>
                <c:pt idx="7685">
                  <c:v>10.701000000000001</c:v>
                </c:pt>
                <c:pt idx="7686">
                  <c:v>10.702999999999999</c:v>
                </c:pt>
                <c:pt idx="7687">
                  <c:v>10.705</c:v>
                </c:pt>
                <c:pt idx="7688">
                  <c:v>10.7065</c:v>
                </c:pt>
                <c:pt idx="7689">
                  <c:v>10.708</c:v>
                </c:pt>
                <c:pt idx="7690">
                  <c:v>10.71</c:v>
                </c:pt>
                <c:pt idx="7691">
                  <c:v>10.712</c:v>
                </c:pt>
                <c:pt idx="7692">
                  <c:v>10.714</c:v>
                </c:pt>
                <c:pt idx="7693">
                  <c:v>10.7165</c:v>
                </c:pt>
                <c:pt idx="7694">
                  <c:v>10.718500000000001</c:v>
                </c:pt>
                <c:pt idx="7695">
                  <c:v>10.72</c:v>
                </c:pt>
                <c:pt idx="7696">
                  <c:v>10.721500000000001</c:v>
                </c:pt>
                <c:pt idx="7697">
                  <c:v>10.724</c:v>
                </c:pt>
                <c:pt idx="7698">
                  <c:v>10.7255</c:v>
                </c:pt>
                <c:pt idx="7699">
                  <c:v>10.727499999999999</c:v>
                </c:pt>
                <c:pt idx="7700">
                  <c:v>10.728999999999999</c:v>
                </c:pt>
                <c:pt idx="7701">
                  <c:v>10.731</c:v>
                </c:pt>
                <c:pt idx="7702">
                  <c:v>10.7325</c:v>
                </c:pt>
                <c:pt idx="7703">
                  <c:v>10.7355</c:v>
                </c:pt>
                <c:pt idx="7704">
                  <c:v>10.737</c:v>
                </c:pt>
                <c:pt idx="7705">
                  <c:v>10.739000000000001</c:v>
                </c:pt>
                <c:pt idx="7706">
                  <c:v>10.74</c:v>
                </c:pt>
                <c:pt idx="7707">
                  <c:v>10.742000000000001</c:v>
                </c:pt>
                <c:pt idx="7708">
                  <c:v>10.744</c:v>
                </c:pt>
                <c:pt idx="7709">
                  <c:v>10.7455</c:v>
                </c:pt>
                <c:pt idx="7710">
                  <c:v>10.7475</c:v>
                </c:pt>
                <c:pt idx="7711">
                  <c:v>10.749499999999999</c:v>
                </c:pt>
                <c:pt idx="7712">
                  <c:v>10.750999999999999</c:v>
                </c:pt>
                <c:pt idx="7713">
                  <c:v>10.753</c:v>
                </c:pt>
                <c:pt idx="7714">
                  <c:v>10.7555</c:v>
                </c:pt>
                <c:pt idx="7715">
                  <c:v>10.7575</c:v>
                </c:pt>
                <c:pt idx="7716">
                  <c:v>10.759</c:v>
                </c:pt>
                <c:pt idx="7717">
                  <c:v>10.760999999999999</c:v>
                </c:pt>
                <c:pt idx="7718">
                  <c:v>10.763</c:v>
                </c:pt>
                <c:pt idx="7719">
                  <c:v>10.765499999999999</c:v>
                </c:pt>
                <c:pt idx="7720">
                  <c:v>10.7675</c:v>
                </c:pt>
                <c:pt idx="7721">
                  <c:v>10.769500000000001</c:v>
                </c:pt>
                <c:pt idx="7722">
                  <c:v>10.7705</c:v>
                </c:pt>
                <c:pt idx="7723">
                  <c:v>10.772</c:v>
                </c:pt>
                <c:pt idx="7724">
                  <c:v>10.773999999999999</c:v>
                </c:pt>
                <c:pt idx="7725">
                  <c:v>10.776999999999999</c:v>
                </c:pt>
                <c:pt idx="7726">
                  <c:v>10.778499999999999</c:v>
                </c:pt>
                <c:pt idx="7727">
                  <c:v>10.779500000000001</c:v>
                </c:pt>
                <c:pt idx="7728">
                  <c:v>10.781499999999999</c:v>
                </c:pt>
                <c:pt idx="7729">
                  <c:v>10.784000000000001</c:v>
                </c:pt>
                <c:pt idx="7730">
                  <c:v>10.786</c:v>
                </c:pt>
                <c:pt idx="7731">
                  <c:v>10.7875</c:v>
                </c:pt>
                <c:pt idx="7732">
                  <c:v>10.7895</c:v>
                </c:pt>
                <c:pt idx="7733">
                  <c:v>10.791</c:v>
                </c:pt>
                <c:pt idx="7734">
                  <c:v>10.7925</c:v>
                </c:pt>
                <c:pt idx="7735">
                  <c:v>10.795500000000001</c:v>
                </c:pt>
                <c:pt idx="7736">
                  <c:v>10.797499999999999</c:v>
                </c:pt>
                <c:pt idx="7737">
                  <c:v>10.798500000000001</c:v>
                </c:pt>
                <c:pt idx="7738">
                  <c:v>10.8005</c:v>
                </c:pt>
                <c:pt idx="7739">
                  <c:v>10.8025</c:v>
                </c:pt>
                <c:pt idx="7740">
                  <c:v>10.805</c:v>
                </c:pt>
                <c:pt idx="7741">
                  <c:v>10.807</c:v>
                </c:pt>
                <c:pt idx="7742">
                  <c:v>10.808</c:v>
                </c:pt>
                <c:pt idx="7743">
                  <c:v>10.81</c:v>
                </c:pt>
                <c:pt idx="7744">
                  <c:v>10.811999999999999</c:v>
                </c:pt>
                <c:pt idx="7745">
                  <c:v>10.814500000000001</c:v>
                </c:pt>
                <c:pt idx="7746">
                  <c:v>10.8165</c:v>
                </c:pt>
                <c:pt idx="7747">
                  <c:v>10.818</c:v>
                </c:pt>
                <c:pt idx="7748">
                  <c:v>10.82</c:v>
                </c:pt>
                <c:pt idx="7749">
                  <c:v>10.821999999999999</c:v>
                </c:pt>
                <c:pt idx="7750">
                  <c:v>10.824</c:v>
                </c:pt>
                <c:pt idx="7751">
                  <c:v>10.826000000000001</c:v>
                </c:pt>
                <c:pt idx="7752">
                  <c:v>10.827500000000001</c:v>
                </c:pt>
                <c:pt idx="7753">
                  <c:v>10.829499999999999</c:v>
                </c:pt>
                <c:pt idx="7754">
                  <c:v>10.831</c:v>
                </c:pt>
                <c:pt idx="7755">
                  <c:v>10.833</c:v>
                </c:pt>
                <c:pt idx="7756">
                  <c:v>10.8355</c:v>
                </c:pt>
                <c:pt idx="7757">
                  <c:v>10.837</c:v>
                </c:pt>
                <c:pt idx="7758">
                  <c:v>10.839</c:v>
                </c:pt>
                <c:pt idx="7759">
                  <c:v>10.840999999999999</c:v>
                </c:pt>
                <c:pt idx="7760">
                  <c:v>10.843</c:v>
                </c:pt>
                <c:pt idx="7761">
                  <c:v>10.845499999999999</c:v>
                </c:pt>
                <c:pt idx="7762">
                  <c:v>10.846500000000001</c:v>
                </c:pt>
                <c:pt idx="7763">
                  <c:v>10.848000000000001</c:v>
                </c:pt>
                <c:pt idx="7764">
                  <c:v>10.85</c:v>
                </c:pt>
                <c:pt idx="7765">
                  <c:v>10.852</c:v>
                </c:pt>
                <c:pt idx="7766">
                  <c:v>10.853999999999999</c:v>
                </c:pt>
                <c:pt idx="7767">
                  <c:v>10.855499999999999</c:v>
                </c:pt>
                <c:pt idx="7768">
                  <c:v>10.8575</c:v>
                </c:pt>
                <c:pt idx="7769">
                  <c:v>10.859500000000001</c:v>
                </c:pt>
                <c:pt idx="7770">
                  <c:v>10.861000000000001</c:v>
                </c:pt>
                <c:pt idx="7771">
                  <c:v>10.863</c:v>
                </c:pt>
                <c:pt idx="7772">
                  <c:v>10.865</c:v>
                </c:pt>
                <c:pt idx="7773">
                  <c:v>10.867000000000001</c:v>
                </c:pt>
                <c:pt idx="7774">
                  <c:v>10.868</c:v>
                </c:pt>
                <c:pt idx="7775">
                  <c:v>10.8705</c:v>
                </c:pt>
                <c:pt idx="7776">
                  <c:v>10.8725</c:v>
                </c:pt>
                <c:pt idx="7777">
                  <c:v>10.874499999999999</c:v>
                </c:pt>
                <c:pt idx="7778">
                  <c:v>10.8765</c:v>
                </c:pt>
                <c:pt idx="7779">
                  <c:v>10.878</c:v>
                </c:pt>
                <c:pt idx="7780">
                  <c:v>10.88</c:v>
                </c:pt>
                <c:pt idx="7781">
                  <c:v>10.8825</c:v>
                </c:pt>
                <c:pt idx="7782">
                  <c:v>10.884</c:v>
                </c:pt>
                <c:pt idx="7783">
                  <c:v>10.8855</c:v>
                </c:pt>
                <c:pt idx="7784">
                  <c:v>10.887499999999999</c:v>
                </c:pt>
                <c:pt idx="7785">
                  <c:v>10.8895</c:v>
                </c:pt>
                <c:pt idx="7786">
                  <c:v>10.891500000000001</c:v>
                </c:pt>
                <c:pt idx="7787">
                  <c:v>10.8935</c:v>
                </c:pt>
                <c:pt idx="7788">
                  <c:v>10.895</c:v>
                </c:pt>
                <c:pt idx="7789">
                  <c:v>10.897500000000001</c:v>
                </c:pt>
                <c:pt idx="7790">
                  <c:v>10.8985</c:v>
                </c:pt>
                <c:pt idx="7791">
                  <c:v>10.901</c:v>
                </c:pt>
                <c:pt idx="7792">
                  <c:v>10.903</c:v>
                </c:pt>
                <c:pt idx="7793">
                  <c:v>10.904999999999999</c:v>
                </c:pt>
                <c:pt idx="7794">
                  <c:v>10.906499999999999</c:v>
                </c:pt>
                <c:pt idx="7795">
                  <c:v>10.9085</c:v>
                </c:pt>
                <c:pt idx="7796">
                  <c:v>10.910500000000001</c:v>
                </c:pt>
                <c:pt idx="7797">
                  <c:v>10.9125</c:v>
                </c:pt>
                <c:pt idx="7798">
                  <c:v>10.9145</c:v>
                </c:pt>
                <c:pt idx="7799">
                  <c:v>10.916</c:v>
                </c:pt>
                <c:pt idx="7800">
                  <c:v>10.917999999999999</c:v>
                </c:pt>
                <c:pt idx="7801">
                  <c:v>10.919499999999999</c:v>
                </c:pt>
                <c:pt idx="7802">
                  <c:v>10.922000000000001</c:v>
                </c:pt>
                <c:pt idx="7803">
                  <c:v>10.923999999999999</c:v>
                </c:pt>
                <c:pt idx="7804">
                  <c:v>10.9255</c:v>
                </c:pt>
                <c:pt idx="7805">
                  <c:v>10.9275</c:v>
                </c:pt>
                <c:pt idx="7806">
                  <c:v>10.929500000000001</c:v>
                </c:pt>
                <c:pt idx="7807">
                  <c:v>10.9305</c:v>
                </c:pt>
                <c:pt idx="7808">
                  <c:v>10.933</c:v>
                </c:pt>
                <c:pt idx="7809">
                  <c:v>10.935</c:v>
                </c:pt>
                <c:pt idx="7810">
                  <c:v>10.936999999999999</c:v>
                </c:pt>
                <c:pt idx="7811">
                  <c:v>10.938499999999999</c:v>
                </c:pt>
                <c:pt idx="7812">
                  <c:v>10.9405</c:v>
                </c:pt>
                <c:pt idx="7813">
                  <c:v>10.942500000000001</c:v>
                </c:pt>
                <c:pt idx="7814">
                  <c:v>10.9445</c:v>
                </c:pt>
                <c:pt idx="7815">
                  <c:v>10.946</c:v>
                </c:pt>
                <c:pt idx="7816">
                  <c:v>10.9475</c:v>
                </c:pt>
                <c:pt idx="7817">
                  <c:v>10.949</c:v>
                </c:pt>
                <c:pt idx="7818">
                  <c:v>10.951000000000001</c:v>
                </c:pt>
                <c:pt idx="7819">
                  <c:v>10.952999999999999</c:v>
                </c:pt>
                <c:pt idx="7820">
                  <c:v>10.955500000000001</c:v>
                </c:pt>
                <c:pt idx="7821">
                  <c:v>10.9575</c:v>
                </c:pt>
                <c:pt idx="7822">
                  <c:v>10.959</c:v>
                </c:pt>
                <c:pt idx="7823">
                  <c:v>10.96</c:v>
                </c:pt>
                <c:pt idx="7824">
                  <c:v>10.9625</c:v>
                </c:pt>
                <c:pt idx="7825">
                  <c:v>10.964</c:v>
                </c:pt>
                <c:pt idx="7826">
                  <c:v>10.965999999999999</c:v>
                </c:pt>
                <c:pt idx="7827">
                  <c:v>10.968</c:v>
                </c:pt>
                <c:pt idx="7828">
                  <c:v>10.9695</c:v>
                </c:pt>
                <c:pt idx="7829">
                  <c:v>10.971</c:v>
                </c:pt>
                <c:pt idx="7830">
                  <c:v>10.973000000000001</c:v>
                </c:pt>
                <c:pt idx="7831">
                  <c:v>10.975</c:v>
                </c:pt>
                <c:pt idx="7832">
                  <c:v>10.977</c:v>
                </c:pt>
                <c:pt idx="7833">
                  <c:v>10.978999999999999</c:v>
                </c:pt>
                <c:pt idx="7834">
                  <c:v>10.981</c:v>
                </c:pt>
                <c:pt idx="7835">
                  <c:v>10.9825</c:v>
                </c:pt>
                <c:pt idx="7836">
                  <c:v>10.984500000000001</c:v>
                </c:pt>
                <c:pt idx="7837">
                  <c:v>10.986000000000001</c:v>
                </c:pt>
                <c:pt idx="7838">
                  <c:v>10.988</c:v>
                </c:pt>
                <c:pt idx="7839">
                  <c:v>10.99</c:v>
                </c:pt>
                <c:pt idx="7840">
                  <c:v>10.9915</c:v>
                </c:pt>
                <c:pt idx="7841">
                  <c:v>10.993</c:v>
                </c:pt>
                <c:pt idx="7842">
                  <c:v>10.9955</c:v>
                </c:pt>
                <c:pt idx="7843">
                  <c:v>10.997</c:v>
                </c:pt>
                <c:pt idx="7844">
                  <c:v>10.999499999999999</c:v>
                </c:pt>
                <c:pt idx="7845">
                  <c:v>11.000999999999999</c:v>
                </c:pt>
                <c:pt idx="7846">
                  <c:v>11.003</c:v>
                </c:pt>
                <c:pt idx="7847">
                  <c:v>11.0045</c:v>
                </c:pt>
                <c:pt idx="7848">
                  <c:v>11.006500000000001</c:v>
                </c:pt>
                <c:pt idx="7849">
                  <c:v>11.0085</c:v>
                </c:pt>
                <c:pt idx="7850">
                  <c:v>11.0105</c:v>
                </c:pt>
                <c:pt idx="7851">
                  <c:v>11.012499999999999</c:v>
                </c:pt>
                <c:pt idx="7852">
                  <c:v>11.013999999999999</c:v>
                </c:pt>
                <c:pt idx="7853">
                  <c:v>11.016</c:v>
                </c:pt>
                <c:pt idx="7854">
                  <c:v>11.018000000000001</c:v>
                </c:pt>
                <c:pt idx="7855">
                  <c:v>11.0205</c:v>
                </c:pt>
                <c:pt idx="7856">
                  <c:v>11.0215</c:v>
                </c:pt>
                <c:pt idx="7857">
                  <c:v>11.0235</c:v>
                </c:pt>
                <c:pt idx="7858">
                  <c:v>11.025</c:v>
                </c:pt>
                <c:pt idx="7859">
                  <c:v>11.026999999999999</c:v>
                </c:pt>
                <c:pt idx="7860">
                  <c:v>11.029500000000001</c:v>
                </c:pt>
                <c:pt idx="7861">
                  <c:v>11.031499999999999</c:v>
                </c:pt>
                <c:pt idx="7862">
                  <c:v>11.032999999999999</c:v>
                </c:pt>
                <c:pt idx="7863">
                  <c:v>11.035</c:v>
                </c:pt>
                <c:pt idx="7864">
                  <c:v>11.037000000000001</c:v>
                </c:pt>
                <c:pt idx="7865">
                  <c:v>11.0395</c:v>
                </c:pt>
                <c:pt idx="7866">
                  <c:v>11.041499999999999</c:v>
                </c:pt>
                <c:pt idx="7867">
                  <c:v>11.042999999999999</c:v>
                </c:pt>
                <c:pt idx="7868">
                  <c:v>11.045</c:v>
                </c:pt>
                <c:pt idx="7869">
                  <c:v>11.047000000000001</c:v>
                </c:pt>
                <c:pt idx="7870">
                  <c:v>11.048999999999999</c:v>
                </c:pt>
                <c:pt idx="7871">
                  <c:v>11.051</c:v>
                </c:pt>
                <c:pt idx="7872">
                  <c:v>11.053000000000001</c:v>
                </c:pt>
                <c:pt idx="7873">
                  <c:v>11.054500000000001</c:v>
                </c:pt>
                <c:pt idx="7874">
                  <c:v>11.0565</c:v>
                </c:pt>
                <c:pt idx="7875">
                  <c:v>11.058999999999999</c:v>
                </c:pt>
                <c:pt idx="7876">
                  <c:v>11.061</c:v>
                </c:pt>
                <c:pt idx="7877">
                  <c:v>11.0625</c:v>
                </c:pt>
                <c:pt idx="7878">
                  <c:v>11.064</c:v>
                </c:pt>
                <c:pt idx="7879">
                  <c:v>11.0655</c:v>
                </c:pt>
                <c:pt idx="7880">
                  <c:v>11.067500000000001</c:v>
                </c:pt>
                <c:pt idx="7881">
                  <c:v>11.07</c:v>
                </c:pt>
                <c:pt idx="7882">
                  <c:v>11.071999999999999</c:v>
                </c:pt>
                <c:pt idx="7883">
                  <c:v>11.073499999999999</c:v>
                </c:pt>
                <c:pt idx="7884">
                  <c:v>11.074999999999999</c:v>
                </c:pt>
                <c:pt idx="7885">
                  <c:v>11.077</c:v>
                </c:pt>
                <c:pt idx="7886">
                  <c:v>11.079000000000001</c:v>
                </c:pt>
                <c:pt idx="7887">
                  <c:v>11.081</c:v>
                </c:pt>
                <c:pt idx="7888">
                  <c:v>11.0825</c:v>
                </c:pt>
                <c:pt idx="7889">
                  <c:v>11.0845</c:v>
                </c:pt>
                <c:pt idx="7890">
                  <c:v>11.086</c:v>
                </c:pt>
                <c:pt idx="7891">
                  <c:v>11.087999999999999</c:v>
                </c:pt>
                <c:pt idx="7892">
                  <c:v>11.0905</c:v>
                </c:pt>
                <c:pt idx="7893">
                  <c:v>11.093</c:v>
                </c:pt>
                <c:pt idx="7894">
                  <c:v>11.093999999999999</c:v>
                </c:pt>
                <c:pt idx="7895">
                  <c:v>11.096500000000001</c:v>
                </c:pt>
                <c:pt idx="7896">
                  <c:v>11.098000000000001</c:v>
                </c:pt>
                <c:pt idx="7897">
                  <c:v>11.099500000000001</c:v>
                </c:pt>
                <c:pt idx="7898">
                  <c:v>11.102</c:v>
                </c:pt>
                <c:pt idx="7899">
                  <c:v>11.1035</c:v>
                </c:pt>
                <c:pt idx="7900">
                  <c:v>11.105</c:v>
                </c:pt>
                <c:pt idx="7901">
                  <c:v>11.106999999999999</c:v>
                </c:pt>
                <c:pt idx="7902">
                  <c:v>11.109</c:v>
                </c:pt>
                <c:pt idx="7903">
                  <c:v>11.111000000000001</c:v>
                </c:pt>
                <c:pt idx="7904">
                  <c:v>11.113</c:v>
                </c:pt>
                <c:pt idx="7905">
                  <c:v>11.1145</c:v>
                </c:pt>
                <c:pt idx="7906">
                  <c:v>11.116</c:v>
                </c:pt>
                <c:pt idx="7907">
                  <c:v>11.1175</c:v>
                </c:pt>
                <c:pt idx="7908">
                  <c:v>11.119</c:v>
                </c:pt>
                <c:pt idx="7909">
                  <c:v>11.121499999999999</c:v>
                </c:pt>
                <c:pt idx="7910">
                  <c:v>11.122999999999999</c:v>
                </c:pt>
                <c:pt idx="7911">
                  <c:v>11.124499999999999</c:v>
                </c:pt>
                <c:pt idx="7912">
                  <c:v>11.125999999999999</c:v>
                </c:pt>
                <c:pt idx="7913">
                  <c:v>11.128</c:v>
                </c:pt>
                <c:pt idx="7914">
                  <c:v>11.13</c:v>
                </c:pt>
                <c:pt idx="7915">
                  <c:v>11.132</c:v>
                </c:pt>
                <c:pt idx="7916">
                  <c:v>11.134</c:v>
                </c:pt>
                <c:pt idx="7917">
                  <c:v>11.1355</c:v>
                </c:pt>
                <c:pt idx="7918">
                  <c:v>11.137499999999999</c:v>
                </c:pt>
                <c:pt idx="7919">
                  <c:v>11.138999999999999</c:v>
                </c:pt>
                <c:pt idx="7920">
                  <c:v>11.141</c:v>
                </c:pt>
                <c:pt idx="7921">
                  <c:v>11.1435</c:v>
                </c:pt>
                <c:pt idx="7922">
                  <c:v>11.145</c:v>
                </c:pt>
                <c:pt idx="7923">
                  <c:v>11.147</c:v>
                </c:pt>
                <c:pt idx="7924">
                  <c:v>11.148999999999999</c:v>
                </c:pt>
                <c:pt idx="7925">
                  <c:v>11.1515</c:v>
                </c:pt>
                <c:pt idx="7926">
                  <c:v>11.153499999999999</c:v>
                </c:pt>
                <c:pt idx="7927">
                  <c:v>11.154999999999999</c:v>
                </c:pt>
                <c:pt idx="7928">
                  <c:v>11.157</c:v>
                </c:pt>
                <c:pt idx="7929">
                  <c:v>11.159000000000001</c:v>
                </c:pt>
                <c:pt idx="7930">
                  <c:v>11.161</c:v>
                </c:pt>
                <c:pt idx="7931">
                  <c:v>11.1625</c:v>
                </c:pt>
                <c:pt idx="7932">
                  <c:v>11.1645</c:v>
                </c:pt>
                <c:pt idx="7933">
                  <c:v>11.166</c:v>
                </c:pt>
                <c:pt idx="7934">
                  <c:v>11.167999999999999</c:v>
                </c:pt>
                <c:pt idx="7935">
                  <c:v>11.170500000000001</c:v>
                </c:pt>
                <c:pt idx="7936">
                  <c:v>11.172499999999999</c:v>
                </c:pt>
                <c:pt idx="7937">
                  <c:v>11.173999999999999</c:v>
                </c:pt>
                <c:pt idx="7938">
                  <c:v>11.176</c:v>
                </c:pt>
                <c:pt idx="7939">
                  <c:v>11.178000000000001</c:v>
                </c:pt>
                <c:pt idx="7940">
                  <c:v>11.18</c:v>
                </c:pt>
                <c:pt idx="7941">
                  <c:v>11.182</c:v>
                </c:pt>
                <c:pt idx="7942">
                  <c:v>11.183999999999999</c:v>
                </c:pt>
                <c:pt idx="7943">
                  <c:v>11.185499999999999</c:v>
                </c:pt>
                <c:pt idx="7944">
                  <c:v>11.186999999999999</c:v>
                </c:pt>
                <c:pt idx="7945">
                  <c:v>11.189500000000001</c:v>
                </c:pt>
                <c:pt idx="7946">
                  <c:v>11.192</c:v>
                </c:pt>
                <c:pt idx="7947">
                  <c:v>11.1935</c:v>
                </c:pt>
                <c:pt idx="7948">
                  <c:v>11.195</c:v>
                </c:pt>
                <c:pt idx="7949">
                  <c:v>11.1965</c:v>
                </c:pt>
                <c:pt idx="7950">
                  <c:v>11.198499999999999</c:v>
                </c:pt>
                <c:pt idx="7951">
                  <c:v>11.201000000000001</c:v>
                </c:pt>
                <c:pt idx="7952">
                  <c:v>11.202999999999999</c:v>
                </c:pt>
                <c:pt idx="7953">
                  <c:v>11.204000000000001</c:v>
                </c:pt>
                <c:pt idx="7954">
                  <c:v>11.206</c:v>
                </c:pt>
                <c:pt idx="7955">
                  <c:v>11.208</c:v>
                </c:pt>
                <c:pt idx="7956">
                  <c:v>11.21</c:v>
                </c:pt>
                <c:pt idx="7957">
                  <c:v>11.2125</c:v>
                </c:pt>
                <c:pt idx="7958">
                  <c:v>11.214</c:v>
                </c:pt>
                <c:pt idx="7959">
                  <c:v>11.2155</c:v>
                </c:pt>
                <c:pt idx="7960">
                  <c:v>11.217499999999999</c:v>
                </c:pt>
                <c:pt idx="7961">
                  <c:v>11.218500000000001</c:v>
                </c:pt>
                <c:pt idx="7962">
                  <c:v>11.220499999999999</c:v>
                </c:pt>
                <c:pt idx="7963">
                  <c:v>11.2225</c:v>
                </c:pt>
                <c:pt idx="7964">
                  <c:v>11.2235</c:v>
                </c:pt>
                <c:pt idx="7965">
                  <c:v>11.2255</c:v>
                </c:pt>
                <c:pt idx="7966">
                  <c:v>11.227499999999999</c:v>
                </c:pt>
                <c:pt idx="7967">
                  <c:v>11.2285</c:v>
                </c:pt>
                <c:pt idx="7968">
                  <c:v>11.230499999999999</c:v>
                </c:pt>
                <c:pt idx="7969">
                  <c:v>11.2325</c:v>
                </c:pt>
                <c:pt idx="7970">
                  <c:v>11.233499999999999</c:v>
                </c:pt>
                <c:pt idx="7971">
                  <c:v>11.2355</c:v>
                </c:pt>
                <c:pt idx="7972">
                  <c:v>11.237500000000001</c:v>
                </c:pt>
                <c:pt idx="7973">
                  <c:v>11.2385</c:v>
                </c:pt>
                <c:pt idx="7974">
                  <c:v>11.240500000000001</c:v>
                </c:pt>
                <c:pt idx="7975">
                  <c:v>11.2425</c:v>
                </c:pt>
                <c:pt idx="7976">
                  <c:v>11.243499999999999</c:v>
                </c:pt>
                <c:pt idx="7977">
                  <c:v>11.2455</c:v>
                </c:pt>
                <c:pt idx="7978">
                  <c:v>11.2475</c:v>
                </c:pt>
                <c:pt idx="7979">
                  <c:v>11.2485</c:v>
                </c:pt>
                <c:pt idx="7980">
                  <c:v>11.250500000000001</c:v>
                </c:pt>
                <c:pt idx="7981">
                  <c:v>11.2525</c:v>
                </c:pt>
                <c:pt idx="7982">
                  <c:v>11.253500000000001</c:v>
                </c:pt>
                <c:pt idx="7983">
                  <c:v>11.2555</c:v>
                </c:pt>
                <c:pt idx="7984">
                  <c:v>11.2575</c:v>
                </c:pt>
                <c:pt idx="7985">
                  <c:v>11.2585</c:v>
                </c:pt>
                <c:pt idx="7986">
                  <c:v>11.2605</c:v>
                </c:pt>
                <c:pt idx="7987">
                  <c:v>11.262499999999999</c:v>
                </c:pt>
                <c:pt idx="7988">
                  <c:v>11.263500000000001</c:v>
                </c:pt>
                <c:pt idx="7989">
                  <c:v>11.265499999999999</c:v>
                </c:pt>
                <c:pt idx="7990">
                  <c:v>11.2675</c:v>
                </c:pt>
                <c:pt idx="7991">
                  <c:v>11.2685</c:v>
                </c:pt>
                <c:pt idx="7992">
                  <c:v>11.2705</c:v>
                </c:pt>
                <c:pt idx="7993">
                  <c:v>11.272500000000001</c:v>
                </c:pt>
                <c:pt idx="7994">
                  <c:v>11.2735</c:v>
                </c:pt>
                <c:pt idx="7995">
                  <c:v>11.275499999999999</c:v>
                </c:pt>
                <c:pt idx="7996">
                  <c:v>11.2775</c:v>
                </c:pt>
                <c:pt idx="7997">
                  <c:v>11.278499999999999</c:v>
                </c:pt>
                <c:pt idx="7998">
                  <c:v>11.2805</c:v>
                </c:pt>
                <c:pt idx="7999">
                  <c:v>11.282500000000001</c:v>
                </c:pt>
                <c:pt idx="8000">
                  <c:v>11.2835</c:v>
                </c:pt>
                <c:pt idx="8001">
                  <c:v>11.285500000000001</c:v>
                </c:pt>
                <c:pt idx="8002">
                  <c:v>11.2875</c:v>
                </c:pt>
                <c:pt idx="8003">
                  <c:v>11.288500000000001</c:v>
                </c:pt>
                <c:pt idx="8004">
                  <c:v>11.2905</c:v>
                </c:pt>
                <c:pt idx="8005">
                  <c:v>11.2925</c:v>
                </c:pt>
                <c:pt idx="8006">
                  <c:v>11.2935</c:v>
                </c:pt>
                <c:pt idx="8007">
                  <c:v>11.295500000000001</c:v>
                </c:pt>
                <c:pt idx="8008">
                  <c:v>11.297499999999999</c:v>
                </c:pt>
                <c:pt idx="8009">
                  <c:v>11.298500000000001</c:v>
                </c:pt>
                <c:pt idx="8010">
                  <c:v>11.3005</c:v>
                </c:pt>
                <c:pt idx="8011">
                  <c:v>11.3025</c:v>
                </c:pt>
                <c:pt idx="8012">
                  <c:v>11.3035</c:v>
                </c:pt>
                <c:pt idx="8013">
                  <c:v>11.3055</c:v>
                </c:pt>
                <c:pt idx="8014">
                  <c:v>11.307499999999999</c:v>
                </c:pt>
                <c:pt idx="8015">
                  <c:v>11.3085</c:v>
                </c:pt>
                <c:pt idx="8016">
                  <c:v>11.310499999999999</c:v>
                </c:pt>
                <c:pt idx="8017">
                  <c:v>11.3125</c:v>
                </c:pt>
                <c:pt idx="8018">
                  <c:v>11.313499999999999</c:v>
                </c:pt>
                <c:pt idx="8019">
                  <c:v>11.3155</c:v>
                </c:pt>
                <c:pt idx="8020">
                  <c:v>11.317500000000001</c:v>
                </c:pt>
                <c:pt idx="8021">
                  <c:v>11.3185</c:v>
                </c:pt>
                <c:pt idx="8022">
                  <c:v>11.320499999999999</c:v>
                </c:pt>
                <c:pt idx="8023">
                  <c:v>11.3225</c:v>
                </c:pt>
                <c:pt idx="8024">
                  <c:v>11.323499999999999</c:v>
                </c:pt>
                <c:pt idx="8025">
                  <c:v>11.3255</c:v>
                </c:pt>
                <c:pt idx="8026">
                  <c:v>11.327500000000001</c:v>
                </c:pt>
                <c:pt idx="8027">
                  <c:v>11.3285</c:v>
                </c:pt>
                <c:pt idx="8028">
                  <c:v>11.330500000000001</c:v>
                </c:pt>
                <c:pt idx="8029">
                  <c:v>11.3325</c:v>
                </c:pt>
                <c:pt idx="8030">
                  <c:v>11.333500000000001</c:v>
                </c:pt>
                <c:pt idx="8031">
                  <c:v>11.3355</c:v>
                </c:pt>
                <c:pt idx="8032">
                  <c:v>11.3375</c:v>
                </c:pt>
                <c:pt idx="8033">
                  <c:v>11.3385</c:v>
                </c:pt>
                <c:pt idx="8034">
                  <c:v>11.3405</c:v>
                </c:pt>
                <c:pt idx="8035">
                  <c:v>11.3415</c:v>
                </c:pt>
                <c:pt idx="8036">
                  <c:v>11.343500000000001</c:v>
                </c:pt>
                <c:pt idx="8037">
                  <c:v>11.345499999999999</c:v>
                </c:pt>
                <c:pt idx="8038">
                  <c:v>11.346500000000001</c:v>
                </c:pt>
                <c:pt idx="8039">
                  <c:v>11.3485</c:v>
                </c:pt>
                <c:pt idx="8040">
                  <c:v>11.349500000000001</c:v>
                </c:pt>
                <c:pt idx="8041">
                  <c:v>11.3515</c:v>
                </c:pt>
                <c:pt idx="8042">
                  <c:v>11.3535</c:v>
                </c:pt>
                <c:pt idx="8043">
                  <c:v>11.3545</c:v>
                </c:pt>
                <c:pt idx="8044">
                  <c:v>11.3565</c:v>
                </c:pt>
                <c:pt idx="8045">
                  <c:v>11.358499999999999</c:v>
                </c:pt>
                <c:pt idx="8046">
                  <c:v>11.375500000000001</c:v>
                </c:pt>
                <c:pt idx="8047">
                  <c:v>11.3765</c:v>
                </c:pt>
                <c:pt idx="8048">
                  <c:v>11.378500000000001</c:v>
                </c:pt>
                <c:pt idx="8049">
                  <c:v>11.3805</c:v>
                </c:pt>
                <c:pt idx="8050">
                  <c:v>11.381500000000001</c:v>
                </c:pt>
                <c:pt idx="8051">
                  <c:v>11.3835</c:v>
                </c:pt>
                <c:pt idx="8052">
                  <c:v>11.3855</c:v>
                </c:pt>
                <c:pt idx="8053">
                  <c:v>11.3865</c:v>
                </c:pt>
                <c:pt idx="8054">
                  <c:v>11.388500000000001</c:v>
                </c:pt>
                <c:pt idx="8055">
                  <c:v>11.390499999999999</c:v>
                </c:pt>
                <c:pt idx="8056">
                  <c:v>11.391500000000001</c:v>
                </c:pt>
                <c:pt idx="8057">
                  <c:v>11.3935</c:v>
                </c:pt>
                <c:pt idx="8058">
                  <c:v>11.3955</c:v>
                </c:pt>
                <c:pt idx="8059">
                  <c:v>11.3965</c:v>
                </c:pt>
                <c:pt idx="8060">
                  <c:v>11.3985</c:v>
                </c:pt>
                <c:pt idx="8061">
                  <c:v>11.400499999999999</c:v>
                </c:pt>
                <c:pt idx="8062">
                  <c:v>11.4015</c:v>
                </c:pt>
                <c:pt idx="8063">
                  <c:v>11.403499999999999</c:v>
                </c:pt>
                <c:pt idx="8064">
                  <c:v>11.4055</c:v>
                </c:pt>
                <c:pt idx="8065">
                  <c:v>11.406499999999999</c:v>
                </c:pt>
                <c:pt idx="8066">
                  <c:v>11.4085</c:v>
                </c:pt>
                <c:pt idx="8067">
                  <c:v>11.410500000000001</c:v>
                </c:pt>
                <c:pt idx="8068">
                  <c:v>11.4115</c:v>
                </c:pt>
                <c:pt idx="8069">
                  <c:v>11.413500000000001</c:v>
                </c:pt>
                <c:pt idx="8070">
                  <c:v>11.4155</c:v>
                </c:pt>
                <c:pt idx="8071">
                  <c:v>11.416499999999999</c:v>
                </c:pt>
                <c:pt idx="8072">
                  <c:v>11.4185</c:v>
                </c:pt>
                <c:pt idx="8073">
                  <c:v>11.420500000000001</c:v>
                </c:pt>
                <c:pt idx="8074">
                  <c:v>11.4215</c:v>
                </c:pt>
                <c:pt idx="8075">
                  <c:v>11.423500000000001</c:v>
                </c:pt>
                <c:pt idx="8076">
                  <c:v>11.4255</c:v>
                </c:pt>
                <c:pt idx="8077">
                  <c:v>11.426500000000001</c:v>
                </c:pt>
                <c:pt idx="8078">
                  <c:v>11.4285</c:v>
                </c:pt>
                <c:pt idx="8079">
                  <c:v>11.429500000000001</c:v>
                </c:pt>
                <c:pt idx="8080">
                  <c:v>11.4315</c:v>
                </c:pt>
                <c:pt idx="8081">
                  <c:v>11.4335</c:v>
                </c:pt>
                <c:pt idx="8082">
                  <c:v>11.4345</c:v>
                </c:pt>
                <c:pt idx="8083">
                  <c:v>11.436500000000001</c:v>
                </c:pt>
                <c:pt idx="8084">
                  <c:v>11.438499999999999</c:v>
                </c:pt>
                <c:pt idx="8085">
                  <c:v>11.4405</c:v>
                </c:pt>
                <c:pt idx="8086">
                  <c:v>11.4415</c:v>
                </c:pt>
                <c:pt idx="8087">
                  <c:v>11.4435</c:v>
                </c:pt>
                <c:pt idx="8088">
                  <c:v>11.445499999999999</c:v>
                </c:pt>
                <c:pt idx="8089">
                  <c:v>11.4465</c:v>
                </c:pt>
                <c:pt idx="8090">
                  <c:v>11.448499999999999</c:v>
                </c:pt>
                <c:pt idx="8091">
                  <c:v>11.4505</c:v>
                </c:pt>
                <c:pt idx="8092">
                  <c:v>11.451499999999999</c:v>
                </c:pt>
                <c:pt idx="8093">
                  <c:v>11.4535</c:v>
                </c:pt>
                <c:pt idx="8094">
                  <c:v>11.455500000000001</c:v>
                </c:pt>
                <c:pt idx="8095">
                  <c:v>11.4565</c:v>
                </c:pt>
                <c:pt idx="8096">
                  <c:v>11.458500000000001</c:v>
                </c:pt>
                <c:pt idx="8097">
                  <c:v>11.4605</c:v>
                </c:pt>
                <c:pt idx="8098">
                  <c:v>11.461499999999999</c:v>
                </c:pt>
                <c:pt idx="8099">
                  <c:v>11.4635</c:v>
                </c:pt>
                <c:pt idx="8100">
                  <c:v>11.4655</c:v>
                </c:pt>
                <c:pt idx="8101">
                  <c:v>11.4665</c:v>
                </c:pt>
                <c:pt idx="8102">
                  <c:v>11.468500000000001</c:v>
                </c:pt>
                <c:pt idx="8103">
                  <c:v>11.470499999999999</c:v>
                </c:pt>
                <c:pt idx="8104">
                  <c:v>11.471500000000001</c:v>
                </c:pt>
                <c:pt idx="8105">
                  <c:v>11.4735</c:v>
                </c:pt>
                <c:pt idx="8106">
                  <c:v>11.4755</c:v>
                </c:pt>
                <c:pt idx="8107">
                  <c:v>11.4765</c:v>
                </c:pt>
                <c:pt idx="8108">
                  <c:v>11.4785</c:v>
                </c:pt>
                <c:pt idx="8109">
                  <c:v>11.480499999999999</c:v>
                </c:pt>
                <c:pt idx="8110">
                  <c:v>11.4825</c:v>
                </c:pt>
                <c:pt idx="8111">
                  <c:v>11.483499999999999</c:v>
                </c:pt>
                <c:pt idx="8112">
                  <c:v>11.4855</c:v>
                </c:pt>
                <c:pt idx="8113">
                  <c:v>11.487500000000001</c:v>
                </c:pt>
                <c:pt idx="8114">
                  <c:v>11.4885</c:v>
                </c:pt>
                <c:pt idx="8115">
                  <c:v>11.490500000000001</c:v>
                </c:pt>
                <c:pt idx="8116">
                  <c:v>11.4925</c:v>
                </c:pt>
                <c:pt idx="8117">
                  <c:v>11.493499999999999</c:v>
                </c:pt>
                <c:pt idx="8118">
                  <c:v>11.4955</c:v>
                </c:pt>
                <c:pt idx="8119">
                  <c:v>11.4975</c:v>
                </c:pt>
                <c:pt idx="8120">
                  <c:v>11.499499999999999</c:v>
                </c:pt>
                <c:pt idx="8121">
                  <c:v>11.500500000000001</c:v>
                </c:pt>
                <c:pt idx="8122">
                  <c:v>11.5025</c:v>
                </c:pt>
                <c:pt idx="8123">
                  <c:v>11.503500000000001</c:v>
                </c:pt>
                <c:pt idx="8124">
                  <c:v>11.5055</c:v>
                </c:pt>
                <c:pt idx="8125">
                  <c:v>11.5075</c:v>
                </c:pt>
                <c:pt idx="8126">
                  <c:v>11.5085</c:v>
                </c:pt>
                <c:pt idx="8127">
                  <c:v>11.5105</c:v>
                </c:pt>
                <c:pt idx="8128">
                  <c:v>11.512499999999999</c:v>
                </c:pt>
                <c:pt idx="8129">
                  <c:v>11.513500000000001</c:v>
                </c:pt>
                <c:pt idx="8130">
                  <c:v>11.515499999999999</c:v>
                </c:pt>
                <c:pt idx="8131">
                  <c:v>11.5175</c:v>
                </c:pt>
                <c:pt idx="8132">
                  <c:v>11.5185</c:v>
                </c:pt>
                <c:pt idx="8133">
                  <c:v>11.5205</c:v>
                </c:pt>
                <c:pt idx="8134">
                  <c:v>11.522500000000001</c:v>
                </c:pt>
                <c:pt idx="8135">
                  <c:v>11.5235</c:v>
                </c:pt>
                <c:pt idx="8136">
                  <c:v>11.525499999999999</c:v>
                </c:pt>
                <c:pt idx="8137">
                  <c:v>11.5275</c:v>
                </c:pt>
                <c:pt idx="8138">
                  <c:v>11.528499999999999</c:v>
                </c:pt>
                <c:pt idx="8139">
                  <c:v>11.5305</c:v>
                </c:pt>
                <c:pt idx="8140">
                  <c:v>11.532500000000001</c:v>
                </c:pt>
                <c:pt idx="8141">
                  <c:v>11.5335</c:v>
                </c:pt>
                <c:pt idx="8142">
                  <c:v>11.535500000000001</c:v>
                </c:pt>
                <c:pt idx="8143">
                  <c:v>11.5375</c:v>
                </c:pt>
                <c:pt idx="8144">
                  <c:v>11.538500000000001</c:v>
                </c:pt>
                <c:pt idx="8145">
                  <c:v>11.5405</c:v>
                </c:pt>
                <c:pt idx="8146">
                  <c:v>11.5425</c:v>
                </c:pt>
                <c:pt idx="8147">
                  <c:v>11.544499999999999</c:v>
                </c:pt>
                <c:pt idx="8148">
                  <c:v>11.545500000000001</c:v>
                </c:pt>
                <c:pt idx="8149">
                  <c:v>11.547499999999999</c:v>
                </c:pt>
                <c:pt idx="8150">
                  <c:v>11.548500000000001</c:v>
                </c:pt>
                <c:pt idx="8151">
                  <c:v>11.5505</c:v>
                </c:pt>
                <c:pt idx="8152">
                  <c:v>11.5525</c:v>
                </c:pt>
                <c:pt idx="8153">
                  <c:v>11.5535</c:v>
                </c:pt>
                <c:pt idx="8154">
                  <c:v>11.5555</c:v>
                </c:pt>
                <c:pt idx="8155">
                  <c:v>11.557499999999999</c:v>
                </c:pt>
                <c:pt idx="8156">
                  <c:v>11.5595</c:v>
                </c:pt>
                <c:pt idx="8157">
                  <c:v>11.560499999999999</c:v>
                </c:pt>
                <c:pt idx="8158">
                  <c:v>11.5625</c:v>
                </c:pt>
                <c:pt idx="8159">
                  <c:v>11.563499999999999</c:v>
                </c:pt>
                <c:pt idx="8160">
                  <c:v>11.5655</c:v>
                </c:pt>
                <c:pt idx="8161">
                  <c:v>11.567500000000001</c:v>
                </c:pt>
                <c:pt idx="8162">
                  <c:v>11.5695</c:v>
                </c:pt>
                <c:pt idx="8163">
                  <c:v>11.570499999999999</c:v>
                </c:pt>
                <c:pt idx="8164">
                  <c:v>11.5725</c:v>
                </c:pt>
                <c:pt idx="8165">
                  <c:v>11.573499999999999</c:v>
                </c:pt>
                <c:pt idx="8166">
                  <c:v>11.5755</c:v>
                </c:pt>
                <c:pt idx="8167">
                  <c:v>11.577500000000001</c:v>
                </c:pt>
                <c:pt idx="8168">
                  <c:v>11.579499999999999</c:v>
                </c:pt>
                <c:pt idx="8169">
                  <c:v>11.580500000000001</c:v>
                </c:pt>
                <c:pt idx="8170">
                  <c:v>11.5825</c:v>
                </c:pt>
                <c:pt idx="8171">
                  <c:v>11.583500000000001</c:v>
                </c:pt>
                <c:pt idx="8172">
                  <c:v>11.5855</c:v>
                </c:pt>
                <c:pt idx="8173">
                  <c:v>11.5875</c:v>
                </c:pt>
                <c:pt idx="8174">
                  <c:v>11.5885</c:v>
                </c:pt>
                <c:pt idx="8175">
                  <c:v>11.5905</c:v>
                </c:pt>
                <c:pt idx="8176">
                  <c:v>11.592499999999999</c:v>
                </c:pt>
                <c:pt idx="8177">
                  <c:v>11.593500000000001</c:v>
                </c:pt>
                <c:pt idx="8178">
                  <c:v>11.595499999999999</c:v>
                </c:pt>
                <c:pt idx="8179">
                  <c:v>11.5975</c:v>
                </c:pt>
                <c:pt idx="8180">
                  <c:v>11.5985</c:v>
                </c:pt>
                <c:pt idx="8181">
                  <c:v>11.6005</c:v>
                </c:pt>
                <c:pt idx="8182">
                  <c:v>11.602499999999999</c:v>
                </c:pt>
                <c:pt idx="8183">
                  <c:v>11.6035</c:v>
                </c:pt>
                <c:pt idx="8184">
                  <c:v>11.605499999999999</c:v>
                </c:pt>
                <c:pt idx="8185">
                  <c:v>11.6075</c:v>
                </c:pt>
                <c:pt idx="8186">
                  <c:v>11.608499999999999</c:v>
                </c:pt>
                <c:pt idx="8187">
                  <c:v>11.6105</c:v>
                </c:pt>
                <c:pt idx="8188">
                  <c:v>11.612500000000001</c:v>
                </c:pt>
                <c:pt idx="8189">
                  <c:v>11.6135</c:v>
                </c:pt>
                <c:pt idx="8190">
                  <c:v>11.615500000000001</c:v>
                </c:pt>
                <c:pt idx="8191">
                  <c:v>11.6175</c:v>
                </c:pt>
                <c:pt idx="8192">
                  <c:v>11.618499999999999</c:v>
                </c:pt>
                <c:pt idx="8193">
                  <c:v>11.6205</c:v>
                </c:pt>
                <c:pt idx="8194">
                  <c:v>11.6225</c:v>
                </c:pt>
                <c:pt idx="8195">
                  <c:v>11.6235</c:v>
                </c:pt>
                <c:pt idx="8196">
                  <c:v>11.625500000000001</c:v>
                </c:pt>
                <c:pt idx="8197">
                  <c:v>11.6275</c:v>
                </c:pt>
                <c:pt idx="8198">
                  <c:v>11.6295</c:v>
                </c:pt>
                <c:pt idx="8199">
                  <c:v>11.6305</c:v>
                </c:pt>
                <c:pt idx="8200">
                  <c:v>11.6325</c:v>
                </c:pt>
                <c:pt idx="8201">
                  <c:v>11.6335</c:v>
                </c:pt>
                <c:pt idx="8202">
                  <c:v>11.6355</c:v>
                </c:pt>
                <c:pt idx="8203">
                  <c:v>11.637499999999999</c:v>
                </c:pt>
                <c:pt idx="8204">
                  <c:v>11.6395</c:v>
                </c:pt>
                <c:pt idx="8205">
                  <c:v>11.640499999999999</c:v>
                </c:pt>
                <c:pt idx="8206">
                  <c:v>11.6425</c:v>
                </c:pt>
                <c:pt idx="8207">
                  <c:v>11.644500000000001</c:v>
                </c:pt>
                <c:pt idx="8208">
                  <c:v>11.6455</c:v>
                </c:pt>
                <c:pt idx="8209">
                  <c:v>11.647500000000001</c:v>
                </c:pt>
                <c:pt idx="8210">
                  <c:v>11.6485</c:v>
                </c:pt>
                <c:pt idx="8211">
                  <c:v>11.650499999999999</c:v>
                </c:pt>
                <c:pt idx="8212">
                  <c:v>11.6525</c:v>
                </c:pt>
                <c:pt idx="8213">
                  <c:v>11.653499999999999</c:v>
                </c:pt>
                <c:pt idx="8214">
                  <c:v>11.6555</c:v>
                </c:pt>
                <c:pt idx="8215">
                  <c:v>11.657500000000001</c:v>
                </c:pt>
                <c:pt idx="8216">
                  <c:v>11.6595</c:v>
                </c:pt>
                <c:pt idx="8217">
                  <c:v>11.660500000000001</c:v>
                </c:pt>
                <c:pt idx="8218">
                  <c:v>11.6625</c:v>
                </c:pt>
                <c:pt idx="8219">
                  <c:v>11.663500000000001</c:v>
                </c:pt>
                <c:pt idx="8220">
                  <c:v>11.6655</c:v>
                </c:pt>
                <c:pt idx="8221">
                  <c:v>11.6675</c:v>
                </c:pt>
                <c:pt idx="8222">
                  <c:v>11.6685</c:v>
                </c:pt>
                <c:pt idx="8223">
                  <c:v>11.670500000000001</c:v>
                </c:pt>
                <c:pt idx="8224">
                  <c:v>11.672499999999999</c:v>
                </c:pt>
                <c:pt idx="8225">
                  <c:v>11.673500000000001</c:v>
                </c:pt>
                <c:pt idx="8226">
                  <c:v>11.6755</c:v>
                </c:pt>
                <c:pt idx="8227">
                  <c:v>11.6775</c:v>
                </c:pt>
                <c:pt idx="8228">
                  <c:v>11.679500000000001</c:v>
                </c:pt>
                <c:pt idx="8229">
                  <c:v>11.6805</c:v>
                </c:pt>
                <c:pt idx="8230">
                  <c:v>11.682499999999999</c:v>
                </c:pt>
                <c:pt idx="8231">
                  <c:v>11.6835</c:v>
                </c:pt>
                <c:pt idx="8232">
                  <c:v>11.685499999999999</c:v>
                </c:pt>
                <c:pt idx="8233">
                  <c:v>11.6875</c:v>
                </c:pt>
                <c:pt idx="8234">
                  <c:v>11.688499999999999</c:v>
                </c:pt>
                <c:pt idx="8235">
                  <c:v>11.6905</c:v>
                </c:pt>
                <c:pt idx="8236">
                  <c:v>11.692500000000001</c:v>
                </c:pt>
                <c:pt idx="8237">
                  <c:v>11.6935</c:v>
                </c:pt>
                <c:pt idx="8238">
                  <c:v>11.695499999999999</c:v>
                </c:pt>
                <c:pt idx="8239">
                  <c:v>11.6975</c:v>
                </c:pt>
                <c:pt idx="8240">
                  <c:v>11.6995</c:v>
                </c:pt>
                <c:pt idx="8241">
                  <c:v>11.7005</c:v>
                </c:pt>
                <c:pt idx="8242">
                  <c:v>11.702500000000001</c:v>
                </c:pt>
                <c:pt idx="8243">
                  <c:v>11.7035</c:v>
                </c:pt>
                <c:pt idx="8244">
                  <c:v>11.705500000000001</c:v>
                </c:pt>
                <c:pt idx="8245">
                  <c:v>11.7075</c:v>
                </c:pt>
                <c:pt idx="8246">
                  <c:v>11.708500000000001</c:v>
                </c:pt>
                <c:pt idx="8247">
                  <c:v>11.7105</c:v>
                </c:pt>
                <c:pt idx="8248">
                  <c:v>11.7125</c:v>
                </c:pt>
                <c:pt idx="8249">
                  <c:v>11.7135</c:v>
                </c:pt>
                <c:pt idx="8250">
                  <c:v>11.7155</c:v>
                </c:pt>
                <c:pt idx="8251">
                  <c:v>11.717499999999999</c:v>
                </c:pt>
                <c:pt idx="8252">
                  <c:v>11.718500000000001</c:v>
                </c:pt>
                <c:pt idx="8253">
                  <c:v>11.720499999999999</c:v>
                </c:pt>
                <c:pt idx="8254">
                  <c:v>11.7225</c:v>
                </c:pt>
                <c:pt idx="8255">
                  <c:v>11.7235</c:v>
                </c:pt>
                <c:pt idx="8256">
                  <c:v>11.7255</c:v>
                </c:pt>
                <c:pt idx="8257">
                  <c:v>11.727499999999999</c:v>
                </c:pt>
                <c:pt idx="8258">
                  <c:v>11.7285</c:v>
                </c:pt>
                <c:pt idx="8259">
                  <c:v>11.730499999999999</c:v>
                </c:pt>
                <c:pt idx="8260">
                  <c:v>11.7325</c:v>
                </c:pt>
                <c:pt idx="8261">
                  <c:v>11.733499999999999</c:v>
                </c:pt>
                <c:pt idx="8262">
                  <c:v>11.7355</c:v>
                </c:pt>
                <c:pt idx="8263">
                  <c:v>11.737500000000001</c:v>
                </c:pt>
                <c:pt idx="8264">
                  <c:v>11.7385</c:v>
                </c:pt>
                <c:pt idx="8265">
                  <c:v>11.740500000000001</c:v>
                </c:pt>
                <c:pt idx="8266">
                  <c:v>11.7425</c:v>
                </c:pt>
                <c:pt idx="8267">
                  <c:v>11.743499999999999</c:v>
                </c:pt>
                <c:pt idx="8268">
                  <c:v>11.7455</c:v>
                </c:pt>
                <c:pt idx="8269">
                  <c:v>11.7475</c:v>
                </c:pt>
                <c:pt idx="8270">
                  <c:v>11.7485</c:v>
                </c:pt>
                <c:pt idx="8271">
                  <c:v>11.750500000000001</c:v>
                </c:pt>
                <c:pt idx="8272">
                  <c:v>11.7525</c:v>
                </c:pt>
                <c:pt idx="8273">
                  <c:v>11.753500000000001</c:v>
                </c:pt>
                <c:pt idx="8274">
                  <c:v>11.7555</c:v>
                </c:pt>
                <c:pt idx="8275">
                  <c:v>11.7575</c:v>
                </c:pt>
                <c:pt idx="8276">
                  <c:v>11.7585</c:v>
                </c:pt>
                <c:pt idx="8277">
                  <c:v>11.7605</c:v>
                </c:pt>
                <c:pt idx="8278">
                  <c:v>11.762499999999999</c:v>
                </c:pt>
                <c:pt idx="8279">
                  <c:v>11.763500000000001</c:v>
                </c:pt>
                <c:pt idx="8280">
                  <c:v>11.765499999999999</c:v>
                </c:pt>
                <c:pt idx="8281">
                  <c:v>11.7675</c:v>
                </c:pt>
                <c:pt idx="8282">
                  <c:v>11.7685</c:v>
                </c:pt>
                <c:pt idx="8283">
                  <c:v>11.7705</c:v>
                </c:pt>
                <c:pt idx="8284">
                  <c:v>11.772500000000001</c:v>
                </c:pt>
                <c:pt idx="8285">
                  <c:v>11.7735</c:v>
                </c:pt>
                <c:pt idx="8286">
                  <c:v>11.775499999999999</c:v>
                </c:pt>
                <c:pt idx="8287">
                  <c:v>11.7775</c:v>
                </c:pt>
                <c:pt idx="8288">
                  <c:v>11.778499999999999</c:v>
                </c:pt>
                <c:pt idx="8289">
                  <c:v>11.7805</c:v>
                </c:pt>
                <c:pt idx="8290">
                  <c:v>11.782500000000001</c:v>
                </c:pt>
                <c:pt idx="8291">
                  <c:v>11.7835</c:v>
                </c:pt>
                <c:pt idx="8292">
                  <c:v>11.785500000000001</c:v>
                </c:pt>
                <c:pt idx="8293">
                  <c:v>11.7875</c:v>
                </c:pt>
                <c:pt idx="8294">
                  <c:v>11.788500000000001</c:v>
                </c:pt>
                <c:pt idx="8295">
                  <c:v>11.7905</c:v>
                </c:pt>
                <c:pt idx="8296">
                  <c:v>11.7925</c:v>
                </c:pt>
                <c:pt idx="8297">
                  <c:v>11.7935</c:v>
                </c:pt>
                <c:pt idx="8298">
                  <c:v>11.795500000000001</c:v>
                </c:pt>
                <c:pt idx="8299">
                  <c:v>11.7965</c:v>
                </c:pt>
                <c:pt idx="8300">
                  <c:v>11.798500000000001</c:v>
                </c:pt>
                <c:pt idx="8301">
                  <c:v>11.8005</c:v>
                </c:pt>
                <c:pt idx="8302">
                  <c:v>11.801500000000001</c:v>
                </c:pt>
                <c:pt idx="8303">
                  <c:v>11.8035</c:v>
                </c:pt>
                <c:pt idx="8304">
                  <c:v>11.8055</c:v>
                </c:pt>
                <c:pt idx="8305">
                  <c:v>11.8065</c:v>
                </c:pt>
                <c:pt idx="8306">
                  <c:v>11.8085</c:v>
                </c:pt>
                <c:pt idx="8307">
                  <c:v>11.8095</c:v>
                </c:pt>
                <c:pt idx="8308">
                  <c:v>11.811500000000001</c:v>
                </c:pt>
                <c:pt idx="8309">
                  <c:v>11.813499999999999</c:v>
                </c:pt>
                <c:pt idx="8310">
                  <c:v>11.814500000000001</c:v>
                </c:pt>
                <c:pt idx="8311">
                  <c:v>11.8165</c:v>
                </c:pt>
                <c:pt idx="8312">
                  <c:v>11.8185</c:v>
                </c:pt>
                <c:pt idx="8313">
                  <c:v>11.8195</c:v>
                </c:pt>
                <c:pt idx="8314">
                  <c:v>11.8215</c:v>
                </c:pt>
                <c:pt idx="8315">
                  <c:v>11.823499999999999</c:v>
                </c:pt>
                <c:pt idx="8316">
                  <c:v>11.8255</c:v>
                </c:pt>
                <c:pt idx="8317">
                  <c:v>11.826499999999999</c:v>
                </c:pt>
                <c:pt idx="8318">
                  <c:v>11.8285</c:v>
                </c:pt>
                <c:pt idx="8319">
                  <c:v>11.829499999999999</c:v>
                </c:pt>
                <c:pt idx="8320">
                  <c:v>11.8315</c:v>
                </c:pt>
                <c:pt idx="8321">
                  <c:v>11.833500000000001</c:v>
                </c:pt>
                <c:pt idx="8322">
                  <c:v>11.8345</c:v>
                </c:pt>
                <c:pt idx="8323">
                  <c:v>11.836499999999999</c:v>
                </c:pt>
                <c:pt idx="8324">
                  <c:v>11.8385</c:v>
                </c:pt>
                <c:pt idx="8325">
                  <c:v>11.839499999999999</c:v>
                </c:pt>
                <c:pt idx="8326">
                  <c:v>11.8415</c:v>
                </c:pt>
                <c:pt idx="8327">
                  <c:v>11.843500000000001</c:v>
                </c:pt>
                <c:pt idx="8328">
                  <c:v>11.845499999999999</c:v>
                </c:pt>
                <c:pt idx="8329">
                  <c:v>11.846500000000001</c:v>
                </c:pt>
                <c:pt idx="8330">
                  <c:v>11.8485</c:v>
                </c:pt>
                <c:pt idx="8331">
                  <c:v>11.849500000000001</c:v>
                </c:pt>
                <c:pt idx="8332">
                  <c:v>11.8515</c:v>
                </c:pt>
                <c:pt idx="8333">
                  <c:v>11.8535</c:v>
                </c:pt>
                <c:pt idx="8334">
                  <c:v>11.8545</c:v>
                </c:pt>
                <c:pt idx="8335">
                  <c:v>11.8565</c:v>
                </c:pt>
                <c:pt idx="8336">
                  <c:v>11.858499999999999</c:v>
                </c:pt>
                <c:pt idx="8337">
                  <c:v>11.859500000000001</c:v>
                </c:pt>
                <c:pt idx="8338">
                  <c:v>11.861499999999999</c:v>
                </c:pt>
                <c:pt idx="8339">
                  <c:v>11.8635</c:v>
                </c:pt>
                <c:pt idx="8340">
                  <c:v>11.865500000000001</c:v>
                </c:pt>
                <c:pt idx="8341">
                  <c:v>11.8665</c:v>
                </c:pt>
                <c:pt idx="8342">
                  <c:v>11.868499999999999</c:v>
                </c:pt>
                <c:pt idx="8343">
                  <c:v>11.8695</c:v>
                </c:pt>
                <c:pt idx="8344">
                  <c:v>11.871499999999999</c:v>
                </c:pt>
                <c:pt idx="8345">
                  <c:v>11.8735</c:v>
                </c:pt>
                <c:pt idx="8346">
                  <c:v>11.874499999999999</c:v>
                </c:pt>
                <c:pt idx="8347">
                  <c:v>11.8765</c:v>
                </c:pt>
                <c:pt idx="8348">
                  <c:v>11.878500000000001</c:v>
                </c:pt>
                <c:pt idx="8349">
                  <c:v>11.8795</c:v>
                </c:pt>
                <c:pt idx="8350">
                  <c:v>11.881500000000001</c:v>
                </c:pt>
                <c:pt idx="8351">
                  <c:v>11.8835</c:v>
                </c:pt>
                <c:pt idx="8352">
                  <c:v>11.8855</c:v>
                </c:pt>
                <c:pt idx="8353">
                  <c:v>11.8865</c:v>
                </c:pt>
                <c:pt idx="8354">
                  <c:v>11.888500000000001</c:v>
                </c:pt>
                <c:pt idx="8355">
                  <c:v>11.8895</c:v>
                </c:pt>
                <c:pt idx="8356">
                  <c:v>11.891500000000001</c:v>
                </c:pt>
                <c:pt idx="8357">
                  <c:v>11.8935</c:v>
                </c:pt>
                <c:pt idx="8358">
                  <c:v>11.894500000000001</c:v>
                </c:pt>
                <c:pt idx="8359">
                  <c:v>11.8965</c:v>
                </c:pt>
                <c:pt idx="8360">
                  <c:v>11.8985</c:v>
                </c:pt>
                <c:pt idx="8361">
                  <c:v>11.8995</c:v>
                </c:pt>
                <c:pt idx="8362">
                  <c:v>11.9015</c:v>
                </c:pt>
                <c:pt idx="8363">
                  <c:v>11.903499999999999</c:v>
                </c:pt>
                <c:pt idx="8364">
                  <c:v>11.9055</c:v>
                </c:pt>
                <c:pt idx="8365">
                  <c:v>11.906499999999999</c:v>
                </c:pt>
                <c:pt idx="8366">
                  <c:v>11.9085</c:v>
                </c:pt>
                <c:pt idx="8367">
                  <c:v>11.910500000000001</c:v>
                </c:pt>
                <c:pt idx="8368">
                  <c:v>11.9125</c:v>
                </c:pt>
                <c:pt idx="8369">
                  <c:v>11.913500000000001</c:v>
                </c:pt>
                <c:pt idx="8370">
                  <c:v>11.9155</c:v>
                </c:pt>
                <c:pt idx="8371">
                  <c:v>11.916499999999999</c:v>
                </c:pt>
                <c:pt idx="8372">
                  <c:v>11.9185</c:v>
                </c:pt>
                <c:pt idx="8373">
                  <c:v>11.920500000000001</c:v>
                </c:pt>
                <c:pt idx="8374">
                  <c:v>11.922499999999999</c:v>
                </c:pt>
                <c:pt idx="8375">
                  <c:v>11.923500000000001</c:v>
                </c:pt>
                <c:pt idx="8376">
                  <c:v>11.9255</c:v>
                </c:pt>
                <c:pt idx="8377">
                  <c:v>11.926500000000001</c:v>
                </c:pt>
                <c:pt idx="8378">
                  <c:v>11.9285</c:v>
                </c:pt>
                <c:pt idx="8379">
                  <c:v>11.9305</c:v>
                </c:pt>
                <c:pt idx="8380">
                  <c:v>11.932499999999999</c:v>
                </c:pt>
                <c:pt idx="8381">
                  <c:v>11.9335</c:v>
                </c:pt>
                <c:pt idx="8382">
                  <c:v>11.935499999999999</c:v>
                </c:pt>
                <c:pt idx="8383">
                  <c:v>11.9375</c:v>
                </c:pt>
                <c:pt idx="8384">
                  <c:v>11.938499999999999</c:v>
                </c:pt>
                <c:pt idx="8385">
                  <c:v>11.9405</c:v>
                </c:pt>
                <c:pt idx="8386">
                  <c:v>11.9415</c:v>
                </c:pt>
                <c:pt idx="8387">
                  <c:v>11.9435</c:v>
                </c:pt>
                <c:pt idx="8388">
                  <c:v>11.945499999999999</c:v>
                </c:pt>
                <c:pt idx="8389">
                  <c:v>11.9465</c:v>
                </c:pt>
                <c:pt idx="8390">
                  <c:v>11.948499999999999</c:v>
                </c:pt>
                <c:pt idx="8391">
                  <c:v>11.9505</c:v>
                </c:pt>
                <c:pt idx="8392">
                  <c:v>11.952500000000001</c:v>
                </c:pt>
                <c:pt idx="8393">
                  <c:v>11.954499999999999</c:v>
                </c:pt>
                <c:pt idx="8394">
                  <c:v>11.955500000000001</c:v>
                </c:pt>
                <c:pt idx="8395">
                  <c:v>11.9575</c:v>
                </c:pt>
                <c:pt idx="8396">
                  <c:v>11.9595</c:v>
                </c:pt>
                <c:pt idx="8397">
                  <c:v>11.9605</c:v>
                </c:pt>
                <c:pt idx="8398">
                  <c:v>11.9625</c:v>
                </c:pt>
                <c:pt idx="8399">
                  <c:v>11.9635</c:v>
                </c:pt>
                <c:pt idx="8400">
                  <c:v>11.9655</c:v>
                </c:pt>
                <c:pt idx="8401">
                  <c:v>11.967499999999999</c:v>
                </c:pt>
                <c:pt idx="8402">
                  <c:v>11.968500000000001</c:v>
                </c:pt>
                <c:pt idx="8403">
                  <c:v>11.970499999999999</c:v>
                </c:pt>
                <c:pt idx="8404">
                  <c:v>11.9725</c:v>
                </c:pt>
                <c:pt idx="8405">
                  <c:v>11.9735</c:v>
                </c:pt>
                <c:pt idx="8406">
                  <c:v>11.9755</c:v>
                </c:pt>
                <c:pt idx="8407">
                  <c:v>11.977499999999999</c:v>
                </c:pt>
                <c:pt idx="8408">
                  <c:v>11.9795</c:v>
                </c:pt>
                <c:pt idx="8409">
                  <c:v>11.980499999999999</c:v>
                </c:pt>
                <c:pt idx="8410">
                  <c:v>11.9825</c:v>
                </c:pt>
                <c:pt idx="8411">
                  <c:v>11.983499999999999</c:v>
                </c:pt>
                <c:pt idx="8412">
                  <c:v>11.9855</c:v>
                </c:pt>
                <c:pt idx="8413">
                  <c:v>11.987500000000001</c:v>
                </c:pt>
                <c:pt idx="8414">
                  <c:v>11.9885</c:v>
                </c:pt>
                <c:pt idx="8415">
                  <c:v>11.990500000000001</c:v>
                </c:pt>
                <c:pt idx="8416">
                  <c:v>11.9925</c:v>
                </c:pt>
                <c:pt idx="8417">
                  <c:v>11.993499999999999</c:v>
                </c:pt>
                <c:pt idx="8418">
                  <c:v>11.9955</c:v>
                </c:pt>
                <c:pt idx="8419">
                  <c:v>11.9975</c:v>
                </c:pt>
                <c:pt idx="8420">
                  <c:v>11.9985</c:v>
                </c:pt>
                <c:pt idx="8421">
                  <c:v>12.000500000000001</c:v>
                </c:pt>
                <c:pt idx="8422">
                  <c:v>12.0025</c:v>
                </c:pt>
                <c:pt idx="8423">
                  <c:v>12.003500000000001</c:v>
                </c:pt>
                <c:pt idx="8424">
                  <c:v>12.0055</c:v>
                </c:pt>
                <c:pt idx="8425">
                  <c:v>12.0075</c:v>
                </c:pt>
                <c:pt idx="8426">
                  <c:v>12.0085</c:v>
                </c:pt>
                <c:pt idx="8427">
                  <c:v>12.0105</c:v>
                </c:pt>
                <c:pt idx="8428">
                  <c:v>12.012499999999999</c:v>
                </c:pt>
                <c:pt idx="8429">
                  <c:v>12.013500000000001</c:v>
                </c:pt>
                <c:pt idx="8430">
                  <c:v>12.015499999999999</c:v>
                </c:pt>
                <c:pt idx="8431">
                  <c:v>12.0175</c:v>
                </c:pt>
                <c:pt idx="8432">
                  <c:v>12.0185</c:v>
                </c:pt>
                <c:pt idx="8433">
                  <c:v>12.0205</c:v>
                </c:pt>
                <c:pt idx="8434">
                  <c:v>12.0215</c:v>
                </c:pt>
                <c:pt idx="8435">
                  <c:v>12.0235</c:v>
                </c:pt>
                <c:pt idx="8436">
                  <c:v>12.025499999999999</c:v>
                </c:pt>
                <c:pt idx="8437">
                  <c:v>12.0275</c:v>
                </c:pt>
                <c:pt idx="8438">
                  <c:v>12.028499999999999</c:v>
                </c:pt>
                <c:pt idx="8439">
                  <c:v>12.0305</c:v>
                </c:pt>
                <c:pt idx="8440">
                  <c:v>12.032500000000001</c:v>
                </c:pt>
                <c:pt idx="8441">
                  <c:v>12.0335</c:v>
                </c:pt>
                <c:pt idx="8442">
                  <c:v>12.035500000000001</c:v>
                </c:pt>
                <c:pt idx="8443">
                  <c:v>12.0365</c:v>
                </c:pt>
                <c:pt idx="8444">
                  <c:v>12.038500000000001</c:v>
                </c:pt>
                <c:pt idx="8445">
                  <c:v>12.0405</c:v>
                </c:pt>
                <c:pt idx="8446">
                  <c:v>12.041499999999999</c:v>
                </c:pt>
                <c:pt idx="8447">
                  <c:v>12.0435</c:v>
                </c:pt>
                <c:pt idx="8448">
                  <c:v>12.045500000000001</c:v>
                </c:pt>
                <c:pt idx="8449">
                  <c:v>12.0465</c:v>
                </c:pt>
                <c:pt idx="8450">
                  <c:v>12.048500000000001</c:v>
                </c:pt>
                <c:pt idx="8451">
                  <c:v>12.0505</c:v>
                </c:pt>
                <c:pt idx="8452">
                  <c:v>12.0525</c:v>
                </c:pt>
                <c:pt idx="8453">
                  <c:v>12.0535</c:v>
                </c:pt>
                <c:pt idx="8454">
                  <c:v>12.0555</c:v>
                </c:pt>
                <c:pt idx="8455">
                  <c:v>12.0565</c:v>
                </c:pt>
                <c:pt idx="8456">
                  <c:v>12.0585</c:v>
                </c:pt>
                <c:pt idx="8457">
                  <c:v>12.060499999999999</c:v>
                </c:pt>
                <c:pt idx="8458">
                  <c:v>12.061500000000001</c:v>
                </c:pt>
                <c:pt idx="8459">
                  <c:v>12.063499999999999</c:v>
                </c:pt>
                <c:pt idx="8460">
                  <c:v>12.0655</c:v>
                </c:pt>
                <c:pt idx="8461">
                  <c:v>12.0665</c:v>
                </c:pt>
                <c:pt idx="8462">
                  <c:v>12.0685</c:v>
                </c:pt>
                <c:pt idx="8463">
                  <c:v>12.070499999999999</c:v>
                </c:pt>
                <c:pt idx="8464">
                  <c:v>12.0725</c:v>
                </c:pt>
                <c:pt idx="8465">
                  <c:v>12.073499999999999</c:v>
                </c:pt>
                <c:pt idx="8466">
                  <c:v>12.0755</c:v>
                </c:pt>
                <c:pt idx="8467">
                  <c:v>12.077500000000001</c:v>
                </c:pt>
                <c:pt idx="8468">
                  <c:v>12.0785</c:v>
                </c:pt>
                <c:pt idx="8469">
                  <c:v>12.080500000000001</c:v>
                </c:pt>
                <c:pt idx="8470">
                  <c:v>12.0815</c:v>
                </c:pt>
                <c:pt idx="8471">
                  <c:v>12.0845</c:v>
                </c:pt>
                <c:pt idx="8472">
                  <c:v>12.0855</c:v>
                </c:pt>
                <c:pt idx="8473">
                  <c:v>12.0875</c:v>
                </c:pt>
                <c:pt idx="8474">
                  <c:v>12.0885</c:v>
                </c:pt>
                <c:pt idx="8475">
                  <c:v>12.0905</c:v>
                </c:pt>
                <c:pt idx="8476">
                  <c:v>12.092499999999999</c:v>
                </c:pt>
                <c:pt idx="8477">
                  <c:v>12.093500000000001</c:v>
                </c:pt>
                <c:pt idx="8478">
                  <c:v>12.095499999999999</c:v>
                </c:pt>
                <c:pt idx="8479">
                  <c:v>12.0975</c:v>
                </c:pt>
                <c:pt idx="8480">
                  <c:v>12.0985</c:v>
                </c:pt>
                <c:pt idx="8481">
                  <c:v>12.1005</c:v>
                </c:pt>
                <c:pt idx="8482">
                  <c:v>12.102499999999999</c:v>
                </c:pt>
                <c:pt idx="8483">
                  <c:v>12.1035</c:v>
                </c:pt>
                <c:pt idx="8484">
                  <c:v>12.105499999999999</c:v>
                </c:pt>
                <c:pt idx="8485">
                  <c:v>12.1075</c:v>
                </c:pt>
                <c:pt idx="8486">
                  <c:v>12.108499999999999</c:v>
                </c:pt>
                <c:pt idx="8487">
                  <c:v>12.1105</c:v>
                </c:pt>
                <c:pt idx="8488">
                  <c:v>12.112500000000001</c:v>
                </c:pt>
                <c:pt idx="8489">
                  <c:v>12.1135</c:v>
                </c:pt>
                <c:pt idx="8490">
                  <c:v>12.115500000000001</c:v>
                </c:pt>
                <c:pt idx="8491">
                  <c:v>12.1175</c:v>
                </c:pt>
                <c:pt idx="8492">
                  <c:v>12.118499999999999</c:v>
                </c:pt>
                <c:pt idx="8493">
                  <c:v>12.1205</c:v>
                </c:pt>
                <c:pt idx="8494">
                  <c:v>12.1225</c:v>
                </c:pt>
                <c:pt idx="8495">
                  <c:v>12.1235</c:v>
                </c:pt>
                <c:pt idx="8496">
                  <c:v>12.125500000000001</c:v>
                </c:pt>
                <c:pt idx="8497">
                  <c:v>12.1275</c:v>
                </c:pt>
                <c:pt idx="8498">
                  <c:v>12.1295</c:v>
                </c:pt>
                <c:pt idx="8499">
                  <c:v>12.1305</c:v>
                </c:pt>
                <c:pt idx="8500">
                  <c:v>12.1325</c:v>
                </c:pt>
                <c:pt idx="8501">
                  <c:v>12.134499999999999</c:v>
                </c:pt>
                <c:pt idx="8502">
                  <c:v>12.1355</c:v>
                </c:pt>
                <c:pt idx="8503">
                  <c:v>12.137499999999999</c:v>
                </c:pt>
                <c:pt idx="8504">
                  <c:v>12.1395</c:v>
                </c:pt>
                <c:pt idx="8505">
                  <c:v>12.140499999999999</c:v>
                </c:pt>
                <c:pt idx="8506">
                  <c:v>12.1425</c:v>
                </c:pt>
                <c:pt idx="8507">
                  <c:v>12.144500000000001</c:v>
                </c:pt>
                <c:pt idx="8508">
                  <c:v>12.1455</c:v>
                </c:pt>
                <c:pt idx="8509">
                  <c:v>12.147500000000001</c:v>
                </c:pt>
                <c:pt idx="8510">
                  <c:v>12.1495</c:v>
                </c:pt>
                <c:pt idx="8511">
                  <c:v>12.1515</c:v>
                </c:pt>
                <c:pt idx="8512">
                  <c:v>12.154500000000001</c:v>
                </c:pt>
                <c:pt idx="8513">
                  <c:v>12.1585</c:v>
                </c:pt>
                <c:pt idx="8514">
                  <c:v>12.160500000000001</c:v>
                </c:pt>
                <c:pt idx="8515">
                  <c:v>12.163500000000001</c:v>
                </c:pt>
                <c:pt idx="8516">
                  <c:v>12.166499999999999</c:v>
                </c:pt>
                <c:pt idx="8517">
                  <c:v>12.1685</c:v>
                </c:pt>
                <c:pt idx="8518">
                  <c:v>12.172499999999999</c:v>
                </c:pt>
                <c:pt idx="8519">
                  <c:v>12.1745</c:v>
                </c:pt>
                <c:pt idx="8520">
                  <c:v>12.1785</c:v>
                </c:pt>
                <c:pt idx="8521">
                  <c:v>12.1805</c:v>
                </c:pt>
                <c:pt idx="8522">
                  <c:v>12.1835</c:v>
                </c:pt>
                <c:pt idx="8523">
                  <c:v>12.186500000000001</c:v>
                </c:pt>
                <c:pt idx="8524">
                  <c:v>12.188499999999999</c:v>
                </c:pt>
                <c:pt idx="8525">
                  <c:v>12.1915</c:v>
                </c:pt>
                <c:pt idx="8526">
                  <c:v>12.1945</c:v>
                </c:pt>
                <c:pt idx="8527">
                  <c:v>12.1965</c:v>
                </c:pt>
                <c:pt idx="8528">
                  <c:v>12.1995</c:v>
                </c:pt>
                <c:pt idx="8529">
                  <c:v>12.202500000000001</c:v>
                </c:pt>
                <c:pt idx="8530">
                  <c:v>12.204499999999999</c:v>
                </c:pt>
                <c:pt idx="8531">
                  <c:v>12.2075</c:v>
                </c:pt>
                <c:pt idx="8532">
                  <c:v>12.2105</c:v>
                </c:pt>
                <c:pt idx="8533">
                  <c:v>12.2125</c:v>
                </c:pt>
                <c:pt idx="8534">
                  <c:v>12.2155</c:v>
                </c:pt>
                <c:pt idx="8535">
                  <c:v>12.218500000000001</c:v>
                </c:pt>
                <c:pt idx="8536">
                  <c:v>12.221500000000001</c:v>
                </c:pt>
                <c:pt idx="8537">
                  <c:v>12.2235</c:v>
                </c:pt>
                <c:pt idx="8538">
                  <c:v>12.2265</c:v>
                </c:pt>
                <c:pt idx="8539">
                  <c:v>12.2295</c:v>
                </c:pt>
                <c:pt idx="8540">
                  <c:v>12.2315</c:v>
                </c:pt>
                <c:pt idx="8541">
                  <c:v>12.234500000000001</c:v>
                </c:pt>
                <c:pt idx="8542">
                  <c:v>12.237500000000001</c:v>
                </c:pt>
                <c:pt idx="8543">
                  <c:v>12.2395</c:v>
                </c:pt>
                <c:pt idx="8544">
                  <c:v>12.2425</c:v>
                </c:pt>
                <c:pt idx="8545">
                  <c:v>12.2455</c:v>
                </c:pt>
                <c:pt idx="8546">
                  <c:v>12.2475</c:v>
                </c:pt>
                <c:pt idx="8547">
                  <c:v>12.250500000000001</c:v>
                </c:pt>
                <c:pt idx="8548">
                  <c:v>12.253500000000001</c:v>
                </c:pt>
                <c:pt idx="8549">
                  <c:v>12.2555</c:v>
                </c:pt>
                <c:pt idx="8550">
                  <c:v>12.2585</c:v>
                </c:pt>
                <c:pt idx="8551">
                  <c:v>12.2615</c:v>
                </c:pt>
                <c:pt idx="8552">
                  <c:v>12.263500000000001</c:v>
                </c:pt>
                <c:pt idx="8553">
                  <c:v>12.266500000000001</c:v>
                </c:pt>
                <c:pt idx="8554">
                  <c:v>12.269500000000001</c:v>
                </c:pt>
                <c:pt idx="8555">
                  <c:v>12.2715</c:v>
                </c:pt>
                <c:pt idx="8556">
                  <c:v>12.2745</c:v>
                </c:pt>
                <c:pt idx="8557">
                  <c:v>12.2775</c:v>
                </c:pt>
                <c:pt idx="8558">
                  <c:v>12.279500000000001</c:v>
                </c:pt>
                <c:pt idx="8559">
                  <c:v>12.282500000000001</c:v>
                </c:pt>
                <c:pt idx="8560">
                  <c:v>12.285500000000001</c:v>
                </c:pt>
                <c:pt idx="8561">
                  <c:v>12.2875</c:v>
                </c:pt>
                <c:pt idx="8562">
                  <c:v>12.2905</c:v>
                </c:pt>
                <c:pt idx="8563">
                  <c:v>12.2935</c:v>
                </c:pt>
                <c:pt idx="8564">
                  <c:v>12.2965</c:v>
                </c:pt>
                <c:pt idx="8565">
                  <c:v>12.2995</c:v>
                </c:pt>
                <c:pt idx="8566">
                  <c:v>12.301500000000001</c:v>
                </c:pt>
                <c:pt idx="8567">
                  <c:v>12.304500000000001</c:v>
                </c:pt>
                <c:pt idx="8568">
                  <c:v>12.307499999999999</c:v>
                </c:pt>
                <c:pt idx="8569">
                  <c:v>12.3095</c:v>
                </c:pt>
                <c:pt idx="8570">
                  <c:v>12.3125</c:v>
                </c:pt>
                <c:pt idx="8571">
                  <c:v>12.314500000000001</c:v>
                </c:pt>
                <c:pt idx="8572">
                  <c:v>12.317500000000001</c:v>
                </c:pt>
                <c:pt idx="8573">
                  <c:v>12.3195</c:v>
                </c:pt>
                <c:pt idx="8574">
                  <c:v>12.3225</c:v>
                </c:pt>
                <c:pt idx="8575">
                  <c:v>12.3255</c:v>
                </c:pt>
                <c:pt idx="8576">
                  <c:v>12.327500000000001</c:v>
                </c:pt>
                <c:pt idx="8577">
                  <c:v>12.330500000000001</c:v>
                </c:pt>
                <c:pt idx="8578">
                  <c:v>12.333500000000001</c:v>
                </c:pt>
                <c:pt idx="8579">
                  <c:v>12.3355</c:v>
                </c:pt>
                <c:pt idx="8580">
                  <c:v>12.3385</c:v>
                </c:pt>
                <c:pt idx="8581">
                  <c:v>12.3415</c:v>
                </c:pt>
                <c:pt idx="8582">
                  <c:v>12.343500000000001</c:v>
                </c:pt>
                <c:pt idx="8583">
                  <c:v>12.346500000000001</c:v>
                </c:pt>
                <c:pt idx="8584">
                  <c:v>12.349500000000001</c:v>
                </c:pt>
                <c:pt idx="8585">
                  <c:v>12.3515</c:v>
                </c:pt>
                <c:pt idx="8586">
                  <c:v>12.3545</c:v>
                </c:pt>
                <c:pt idx="8587">
                  <c:v>12.3575</c:v>
                </c:pt>
                <c:pt idx="8588">
                  <c:v>12.359500000000001</c:v>
                </c:pt>
                <c:pt idx="8589">
                  <c:v>12.362500000000001</c:v>
                </c:pt>
                <c:pt idx="8590">
                  <c:v>12.365500000000001</c:v>
                </c:pt>
                <c:pt idx="8591">
                  <c:v>12.3675</c:v>
                </c:pt>
                <c:pt idx="8592">
                  <c:v>12.3705</c:v>
                </c:pt>
                <c:pt idx="8593">
                  <c:v>12.3735</c:v>
                </c:pt>
                <c:pt idx="8594">
                  <c:v>12.375500000000001</c:v>
                </c:pt>
                <c:pt idx="8595">
                  <c:v>12.378500000000001</c:v>
                </c:pt>
                <c:pt idx="8596">
                  <c:v>12.381500000000001</c:v>
                </c:pt>
                <c:pt idx="8597">
                  <c:v>12.3835</c:v>
                </c:pt>
                <c:pt idx="8598">
                  <c:v>12.3865</c:v>
                </c:pt>
                <c:pt idx="8599">
                  <c:v>12.3895</c:v>
                </c:pt>
                <c:pt idx="8600">
                  <c:v>12.391500000000001</c:v>
                </c:pt>
                <c:pt idx="8601">
                  <c:v>12.394500000000001</c:v>
                </c:pt>
                <c:pt idx="8602">
                  <c:v>12.397500000000001</c:v>
                </c:pt>
                <c:pt idx="8603">
                  <c:v>12.3995</c:v>
                </c:pt>
                <c:pt idx="8604">
                  <c:v>12.4025</c:v>
                </c:pt>
                <c:pt idx="8605">
                  <c:v>12.4055</c:v>
                </c:pt>
                <c:pt idx="8606">
                  <c:v>12.407500000000001</c:v>
                </c:pt>
                <c:pt idx="8607">
                  <c:v>12.410500000000001</c:v>
                </c:pt>
                <c:pt idx="8608">
                  <c:v>12.413500000000001</c:v>
                </c:pt>
                <c:pt idx="8609">
                  <c:v>12.4155</c:v>
                </c:pt>
                <c:pt idx="8610">
                  <c:v>12.4185</c:v>
                </c:pt>
                <c:pt idx="8611">
                  <c:v>12.4215</c:v>
                </c:pt>
                <c:pt idx="8612">
                  <c:v>12.423500000000001</c:v>
                </c:pt>
                <c:pt idx="8613">
                  <c:v>12.426500000000001</c:v>
                </c:pt>
                <c:pt idx="8614">
                  <c:v>12.429500000000001</c:v>
                </c:pt>
                <c:pt idx="8615">
                  <c:v>12.4315</c:v>
                </c:pt>
                <c:pt idx="8616">
                  <c:v>12.4345</c:v>
                </c:pt>
                <c:pt idx="8617">
                  <c:v>12.4375</c:v>
                </c:pt>
                <c:pt idx="8618">
                  <c:v>12.439500000000001</c:v>
                </c:pt>
                <c:pt idx="8619">
                  <c:v>12.442500000000001</c:v>
                </c:pt>
                <c:pt idx="8620">
                  <c:v>12.445499999999999</c:v>
                </c:pt>
                <c:pt idx="8621">
                  <c:v>12.4475</c:v>
                </c:pt>
                <c:pt idx="8622">
                  <c:v>12.4505</c:v>
                </c:pt>
                <c:pt idx="8623">
                  <c:v>12.4535</c:v>
                </c:pt>
                <c:pt idx="8624">
                  <c:v>12.455500000000001</c:v>
                </c:pt>
                <c:pt idx="8625">
                  <c:v>12.458500000000001</c:v>
                </c:pt>
                <c:pt idx="8626">
                  <c:v>12.461499999999999</c:v>
                </c:pt>
                <c:pt idx="8627">
                  <c:v>12.4635</c:v>
                </c:pt>
                <c:pt idx="8628">
                  <c:v>12.4665</c:v>
                </c:pt>
                <c:pt idx="8629">
                  <c:v>12.4695</c:v>
                </c:pt>
                <c:pt idx="8630">
                  <c:v>12.471500000000001</c:v>
                </c:pt>
                <c:pt idx="8631">
                  <c:v>12.474500000000001</c:v>
                </c:pt>
                <c:pt idx="8632">
                  <c:v>12.477499999999999</c:v>
                </c:pt>
                <c:pt idx="8633">
                  <c:v>12.4795</c:v>
                </c:pt>
                <c:pt idx="8634">
                  <c:v>12.4825</c:v>
                </c:pt>
                <c:pt idx="8635">
                  <c:v>12.4855</c:v>
                </c:pt>
                <c:pt idx="8636">
                  <c:v>12.487500000000001</c:v>
                </c:pt>
                <c:pt idx="8637">
                  <c:v>12.490500000000001</c:v>
                </c:pt>
                <c:pt idx="8638">
                  <c:v>12.493499999999999</c:v>
                </c:pt>
                <c:pt idx="8639">
                  <c:v>12.4955</c:v>
                </c:pt>
                <c:pt idx="8640">
                  <c:v>12.4985</c:v>
                </c:pt>
                <c:pt idx="8641">
                  <c:v>12.5015</c:v>
                </c:pt>
                <c:pt idx="8642">
                  <c:v>12.503500000000001</c:v>
                </c:pt>
                <c:pt idx="8643">
                  <c:v>12.506500000000001</c:v>
                </c:pt>
                <c:pt idx="8644">
                  <c:v>12.509499999999999</c:v>
                </c:pt>
                <c:pt idx="8645">
                  <c:v>12.512499999999999</c:v>
                </c:pt>
                <c:pt idx="8646">
                  <c:v>12.515499999999999</c:v>
                </c:pt>
                <c:pt idx="8647">
                  <c:v>12.5185</c:v>
                </c:pt>
                <c:pt idx="8648">
                  <c:v>12.5205</c:v>
                </c:pt>
                <c:pt idx="8649">
                  <c:v>12.5235</c:v>
                </c:pt>
                <c:pt idx="8650">
                  <c:v>12.5265</c:v>
                </c:pt>
                <c:pt idx="8651">
                  <c:v>12.528499999999999</c:v>
                </c:pt>
                <c:pt idx="8652">
                  <c:v>12.531499999999999</c:v>
                </c:pt>
                <c:pt idx="8653">
                  <c:v>12.5345</c:v>
                </c:pt>
                <c:pt idx="8654">
                  <c:v>12.5365</c:v>
                </c:pt>
                <c:pt idx="8655">
                  <c:v>12.5395</c:v>
                </c:pt>
                <c:pt idx="8656">
                  <c:v>12.5425</c:v>
                </c:pt>
                <c:pt idx="8657">
                  <c:v>12.544499999999999</c:v>
                </c:pt>
                <c:pt idx="8658">
                  <c:v>12.547499999999999</c:v>
                </c:pt>
                <c:pt idx="8659">
                  <c:v>12.5505</c:v>
                </c:pt>
                <c:pt idx="8660">
                  <c:v>12.5525</c:v>
                </c:pt>
                <c:pt idx="8661">
                  <c:v>12.5555</c:v>
                </c:pt>
                <c:pt idx="8662">
                  <c:v>12.5585</c:v>
                </c:pt>
                <c:pt idx="8663">
                  <c:v>12.560499999999999</c:v>
                </c:pt>
                <c:pt idx="8664">
                  <c:v>12.563499999999999</c:v>
                </c:pt>
                <c:pt idx="8665">
                  <c:v>12.5665</c:v>
                </c:pt>
                <c:pt idx="8666">
                  <c:v>12.5685</c:v>
                </c:pt>
                <c:pt idx="8667">
                  <c:v>12.5715</c:v>
                </c:pt>
                <c:pt idx="8668">
                  <c:v>12.5745</c:v>
                </c:pt>
                <c:pt idx="8669">
                  <c:v>12.576499999999999</c:v>
                </c:pt>
                <c:pt idx="8670">
                  <c:v>12.579499999999999</c:v>
                </c:pt>
                <c:pt idx="8671">
                  <c:v>12.5825</c:v>
                </c:pt>
                <c:pt idx="8672">
                  <c:v>12.5845</c:v>
                </c:pt>
                <c:pt idx="8673">
                  <c:v>12.5875</c:v>
                </c:pt>
                <c:pt idx="8674">
                  <c:v>12.5905</c:v>
                </c:pt>
                <c:pt idx="8675">
                  <c:v>12.592499999999999</c:v>
                </c:pt>
                <c:pt idx="8676">
                  <c:v>12.595499999999999</c:v>
                </c:pt>
                <c:pt idx="8677">
                  <c:v>12.5985</c:v>
                </c:pt>
                <c:pt idx="8678">
                  <c:v>12.6005</c:v>
                </c:pt>
                <c:pt idx="8679">
                  <c:v>12.6035</c:v>
                </c:pt>
                <c:pt idx="8680">
                  <c:v>12.6065</c:v>
                </c:pt>
                <c:pt idx="8681">
                  <c:v>12.608499999999999</c:v>
                </c:pt>
                <c:pt idx="8682">
                  <c:v>12.611499999999999</c:v>
                </c:pt>
                <c:pt idx="8683">
                  <c:v>12.6145</c:v>
                </c:pt>
                <c:pt idx="8684">
                  <c:v>12.6165</c:v>
                </c:pt>
                <c:pt idx="8685">
                  <c:v>12.6195</c:v>
                </c:pt>
                <c:pt idx="8686">
                  <c:v>12.6225</c:v>
                </c:pt>
                <c:pt idx="8687">
                  <c:v>12.625500000000001</c:v>
                </c:pt>
                <c:pt idx="8688">
                  <c:v>12.6275</c:v>
                </c:pt>
                <c:pt idx="8689">
                  <c:v>12.6305</c:v>
                </c:pt>
                <c:pt idx="8690">
                  <c:v>12.6335</c:v>
                </c:pt>
                <c:pt idx="8691">
                  <c:v>12.6355</c:v>
                </c:pt>
                <c:pt idx="8692">
                  <c:v>12.638500000000001</c:v>
                </c:pt>
                <c:pt idx="8693">
                  <c:v>12.641500000000001</c:v>
                </c:pt>
                <c:pt idx="8694">
                  <c:v>12.644500000000001</c:v>
                </c:pt>
                <c:pt idx="8695">
                  <c:v>12.6465</c:v>
                </c:pt>
                <c:pt idx="8696">
                  <c:v>12.6495</c:v>
                </c:pt>
                <c:pt idx="8697">
                  <c:v>12.6525</c:v>
                </c:pt>
                <c:pt idx="8698">
                  <c:v>12.654500000000001</c:v>
                </c:pt>
                <c:pt idx="8699">
                  <c:v>12.657500000000001</c:v>
                </c:pt>
                <c:pt idx="8700">
                  <c:v>12.6595</c:v>
                </c:pt>
                <c:pt idx="8701">
                  <c:v>12.6625</c:v>
                </c:pt>
                <c:pt idx="8702">
                  <c:v>12.6655</c:v>
                </c:pt>
                <c:pt idx="8703">
                  <c:v>12.6675</c:v>
                </c:pt>
                <c:pt idx="8704">
                  <c:v>12.670500000000001</c:v>
                </c:pt>
                <c:pt idx="8705">
                  <c:v>12.673500000000001</c:v>
                </c:pt>
                <c:pt idx="8706">
                  <c:v>12.6755</c:v>
                </c:pt>
                <c:pt idx="8707">
                  <c:v>12.6785</c:v>
                </c:pt>
                <c:pt idx="8708">
                  <c:v>12.6805</c:v>
                </c:pt>
                <c:pt idx="8709">
                  <c:v>12.6835</c:v>
                </c:pt>
                <c:pt idx="8710">
                  <c:v>12.686500000000001</c:v>
                </c:pt>
                <c:pt idx="8711">
                  <c:v>12.688499999999999</c:v>
                </c:pt>
                <c:pt idx="8712">
                  <c:v>12.6915</c:v>
                </c:pt>
                <c:pt idx="8713">
                  <c:v>12.6945</c:v>
                </c:pt>
                <c:pt idx="8714">
                  <c:v>12.6975</c:v>
                </c:pt>
                <c:pt idx="8715">
                  <c:v>12.6995</c:v>
                </c:pt>
                <c:pt idx="8716">
                  <c:v>12.702500000000001</c:v>
                </c:pt>
                <c:pt idx="8717">
                  <c:v>12.705500000000001</c:v>
                </c:pt>
                <c:pt idx="8718">
                  <c:v>12.7075</c:v>
                </c:pt>
                <c:pt idx="8719">
                  <c:v>12.7105</c:v>
                </c:pt>
                <c:pt idx="8720">
                  <c:v>12.7135</c:v>
                </c:pt>
                <c:pt idx="8721">
                  <c:v>12.7155</c:v>
                </c:pt>
                <c:pt idx="8722">
                  <c:v>12.718500000000001</c:v>
                </c:pt>
                <c:pt idx="8723">
                  <c:v>12.721500000000001</c:v>
                </c:pt>
                <c:pt idx="8724">
                  <c:v>12.7235</c:v>
                </c:pt>
                <c:pt idx="8725">
                  <c:v>12.727499999999999</c:v>
                </c:pt>
                <c:pt idx="8726">
                  <c:v>12.730499999999999</c:v>
                </c:pt>
                <c:pt idx="8727">
                  <c:v>12.7325</c:v>
                </c:pt>
                <c:pt idx="8728">
                  <c:v>12.7355</c:v>
                </c:pt>
                <c:pt idx="8729">
                  <c:v>12.7385</c:v>
                </c:pt>
                <c:pt idx="8730">
                  <c:v>12.740500000000001</c:v>
                </c:pt>
                <c:pt idx="8731">
                  <c:v>12.743499999999999</c:v>
                </c:pt>
                <c:pt idx="8732">
                  <c:v>12.746499999999999</c:v>
                </c:pt>
                <c:pt idx="8733">
                  <c:v>12.7485</c:v>
                </c:pt>
                <c:pt idx="8734">
                  <c:v>12.7515</c:v>
                </c:pt>
                <c:pt idx="8735">
                  <c:v>12.7545</c:v>
                </c:pt>
                <c:pt idx="8736">
                  <c:v>12.756500000000001</c:v>
                </c:pt>
                <c:pt idx="8737">
                  <c:v>12.759499999999999</c:v>
                </c:pt>
                <c:pt idx="8738">
                  <c:v>12.762499999999999</c:v>
                </c:pt>
                <c:pt idx="8739">
                  <c:v>12.7645</c:v>
                </c:pt>
                <c:pt idx="8740">
                  <c:v>12.7675</c:v>
                </c:pt>
                <c:pt idx="8741">
                  <c:v>12.7705</c:v>
                </c:pt>
                <c:pt idx="8742">
                  <c:v>12.772500000000001</c:v>
                </c:pt>
                <c:pt idx="8743">
                  <c:v>12.775499999999999</c:v>
                </c:pt>
                <c:pt idx="8744">
                  <c:v>12.778499999999999</c:v>
                </c:pt>
                <c:pt idx="8745">
                  <c:v>12.7805</c:v>
                </c:pt>
                <c:pt idx="8746">
                  <c:v>12.7835</c:v>
                </c:pt>
                <c:pt idx="8747">
                  <c:v>12.7865</c:v>
                </c:pt>
                <c:pt idx="8748">
                  <c:v>12.788500000000001</c:v>
                </c:pt>
                <c:pt idx="8749">
                  <c:v>12.791499999999999</c:v>
                </c:pt>
                <c:pt idx="8750">
                  <c:v>12.794499999999999</c:v>
                </c:pt>
                <c:pt idx="8751">
                  <c:v>12.7965</c:v>
                </c:pt>
                <c:pt idx="8752">
                  <c:v>12.7995</c:v>
                </c:pt>
                <c:pt idx="8753">
                  <c:v>12.8025</c:v>
                </c:pt>
                <c:pt idx="8754">
                  <c:v>12.804500000000001</c:v>
                </c:pt>
                <c:pt idx="8755">
                  <c:v>12.807499999999999</c:v>
                </c:pt>
                <c:pt idx="8756">
                  <c:v>12.810499999999999</c:v>
                </c:pt>
                <c:pt idx="8757">
                  <c:v>12.8125</c:v>
                </c:pt>
                <c:pt idx="8758">
                  <c:v>12.8155</c:v>
                </c:pt>
                <c:pt idx="8759">
                  <c:v>12.8185</c:v>
                </c:pt>
                <c:pt idx="8760">
                  <c:v>12.820499999999999</c:v>
                </c:pt>
                <c:pt idx="8761">
                  <c:v>12.823499999999999</c:v>
                </c:pt>
                <c:pt idx="8762">
                  <c:v>12.827500000000001</c:v>
                </c:pt>
                <c:pt idx="8763">
                  <c:v>12.829499999999999</c:v>
                </c:pt>
                <c:pt idx="8764">
                  <c:v>12.8325</c:v>
                </c:pt>
                <c:pt idx="8765">
                  <c:v>12.8355</c:v>
                </c:pt>
                <c:pt idx="8766">
                  <c:v>12.8375</c:v>
                </c:pt>
                <c:pt idx="8767">
                  <c:v>12.8405</c:v>
                </c:pt>
                <c:pt idx="8768">
                  <c:v>12.843500000000001</c:v>
                </c:pt>
                <c:pt idx="8769">
                  <c:v>12.846500000000001</c:v>
                </c:pt>
                <c:pt idx="8770">
                  <c:v>12.8485</c:v>
                </c:pt>
                <c:pt idx="8771">
                  <c:v>12.8515</c:v>
                </c:pt>
                <c:pt idx="8772">
                  <c:v>12.8545</c:v>
                </c:pt>
                <c:pt idx="8773">
                  <c:v>12.8575</c:v>
                </c:pt>
                <c:pt idx="8774">
                  <c:v>12.859500000000001</c:v>
                </c:pt>
                <c:pt idx="8775">
                  <c:v>12.8635</c:v>
                </c:pt>
                <c:pt idx="8776">
                  <c:v>12.865500000000001</c:v>
                </c:pt>
                <c:pt idx="8777">
                  <c:v>12.868499999999999</c:v>
                </c:pt>
                <c:pt idx="8778">
                  <c:v>12.871499999999999</c:v>
                </c:pt>
                <c:pt idx="8779">
                  <c:v>12.8735</c:v>
                </c:pt>
                <c:pt idx="8780">
                  <c:v>12.8765</c:v>
                </c:pt>
                <c:pt idx="8781">
                  <c:v>12.8795</c:v>
                </c:pt>
                <c:pt idx="8782">
                  <c:v>12.881500000000001</c:v>
                </c:pt>
                <c:pt idx="8783">
                  <c:v>12.884499999999999</c:v>
                </c:pt>
                <c:pt idx="8784">
                  <c:v>12.887499999999999</c:v>
                </c:pt>
                <c:pt idx="8785">
                  <c:v>12.8895</c:v>
                </c:pt>
                <c:pt idx="8786">
                  <c:v>12.8925</c:v>
                </c:pt>
                <c:pt idx="8787">
                  <c:v>12.8955</c:v>
                </c:pt>
                <c:pt idx="8788">
                  <c:v>12.8985</c:v>
                </c:pt>
                <c:pt idx="8789">
                  <c:v>12.900499999999999</c:v>
                </c:pt>
                <c:pt idx="8790">
                  <c:v>12.903499999999999</c:v>
                </c:pt>
                <c:pt idx="8791">
                  <c:v>12.906499999999999</c:v>
                </c:pt>
                <c:pt idx="8792">
                  <c:v>12.9085</c:v>
                </c:pt>
                <c:pt idx="8793">
                  <c:v>12.9125</c:v>
                </c:pt>
                <c:pt idx="8794">
                  <c:v>12.9145</c:v>
                </c:pt>
                <c:pt idx="8795">
                  <c:v>12.9185</c:v>
                </c:pt>
                <c:pt idx="8796">
                  <c:v>12.920500000000001</c:v>
                </c:pt>
                <c:pt idx="8797">
                  <c:v>12.923500000000001</c:v>
                </c:pt>
                <c:pt idx="8798">
                  <c:v>12.9255</c:v>
                </c:pt>
                <c:pt idx="8799">
                  <c:v>12.929500000000001</c:v>
                </c:pt>
                <c:pt idx="8800">
                  <c:v>12.9315</c:v>
                </c:pt>
                <c:pt idx="8801">
                  <c:v>12.9345</c:v>
                </c:pt>
                <c:pt idx="8802">
                  <c:v>12.936500000000001</c:v>
                </c:pt>
                <c:pt idx="8803">
                  <c:v>12.939500000000001</c:v>
                </c:pt>
                <c:pt idx="8804">
                  <c:v>12.942500000000001</c:v>
                </c:pt>
                <c:pt idx="8805">
                  <c:v>12.945499999999999</c:v>
                </c:pt>
                <c:pt idx="8806">
                  <c:v>12.9475</c:v>
                </c:pt>
                <c:pt idx="8807">
                  <c:v>12.9505</c:v>
                </c:pt>
                <c:pt idx="8808">
                  <c:v>12.9535</c:v>
                </c:pt>
                <c:pt idx="8809">
                  <c:v>12.955500000000001</c:v>
                </c:pt>
                <c:pt idx="8810">
                  <c:v>12.958500000000001</c:v>
                </c:pt>
                <c:pt idx="8811">
                  <c:v>12.961499999999999</c:v>
                </c:pt>
                <c:pt idx="8812">
                  <c:v>12.9635</c:v>
                </c:pt>
                <c:pt idx="8813">
                  <c:v>12.9665</c:v>
                </c:pt>
                <c:pt idx="8814">
                  <c:v>12.9695</c:v>
                </c:pt>
                <c:pt idx="8815">
                  <c:v>12.9725</c:v>
                </c:pt>
                <c:pt idx="8816">
                  <c:v>12.974500000000001</c:v>
                </c:pt>
                <c:pt idx="8817">
                  <c:v>12.977499999999999</c:v>
                </c:pt>
                <c:pt idx="8818">
                  <c:v>12.980499999999999</c:v>
                </c:pt>
                <c:pt idx="8819">
                  <c:v>12.9825</c:v>
                </c:pt>
                <c:pt idx="8820">
                  <c:v>12.9855</c:v>
                </c:pt>
                <c:pt idx="8821">
                  <c:v>12.9885</c:v>
                </c:pt>
                <c:pt idx="8822">
                  <c:v>12.9915</c:v>
                </c:pt>
                <c:pt idx="8823">
                  <c:v>12.9945</c:v>
                </c:pt>
                <c:pt idx="8824">
                  <c:v>12.9985</c:v>
                </c:pt>
                <c:pt idx="8825">
                  <c:v>13.000500000000001</c:v>
                </c:pt>
                <c:pt idx="8826">
                  <c:v>13.003500000000001</c:v>
                </c:pt>
                <c:pt idx="8827">
                  <c:v>13.0055</c:v>
                </c:pt>
                <c:pt idx="8828">
                  <c:v>13.0085</c:v>
                </c:pt>
                <c:pt idx="8829">
                  <c:v>13.0115</c:v>
                </c:pt>
                <c:pt idx="8830">
                  <c:v>13.0145</c:v>
                </c:pt>
                <c:pt idx="8831">
                  <c:v>13.016500000000001</c:v>
                </c:pt>
                <c:pt idx="8832">
                  <c:v>13.019500000000001</c:v>
                </c:pt>
                <c:pt idx="8833">
                  <c:v>13.022500000000001</c:v>
                </c:pt>
                <c:pt idx="8834">
                  <c:v>13.0245</c:v>
                </c:pt>
                <c:pt idx="8835">
                  <c:v>13.0275</c:v>
                </c:pt>
                <c:pt idx="8836">
                  <c:v>13.029500000000001</c:v>
                </c:pt>
                <c:pt idx="8837">
                  <c:v>13.032500000000001</c:v>
                </c:pt>
                <c:pt idx="8838">
                  <c:v>13.035500000000001</c:v>
                </c:pt>
                <c:pt idx="8839">
                  <c:v>13.038500000000001</c:v>
                </c:pt>
                <c:pt idx="8840">
                  <c:v>13.0405</c:v>
                </c:pt>
                <c:pt idx="8841">
                  <c:v>13.0435</c:v>
                </c:pt>
                <c:pt idx="8842">
                  <c:v>13.045500000000001</c:v>
                </c:pt>
                <c:pt idx="8843">
                  <c:v>13.048500000000001</c:v>
                </c:pt>
                <c:pt idx="8844">
                  <c:v>13.051500000000001</c:v>
                </c:pt>
                <c:pt idx="8845">
                  <c:v>13.0535</c:v>
                </c:pt>
                <c:pt idx="8846">
                  <c:v>13.057499999999999</c:v>
                </c:pt>
                <c:pt idx="8847">
                  <c:v>13.0595</c:v>
                </c:pt>
                <c:pt idx="8848">
                  <c:v>13.0625</c:v>
                </c:pt>
                <c:pt idx="8849">
                  <c:v>13.064500000000001</c:v>
                </c:pt>
                <c:pt idx="8850">
                  <c:v>13.067500000000001</c:v>
                </c:pt>
                <c:pt idx="8851">
                  <c:v>13.070499999999999</c:v>
                </c:pt>
                <c:pt idx="8852">
                  <c:v>13.0725</c:v>
                </c:pt>
                <c:pt idx="8853">
                  <c:v>13.0755</c:v>
                </c:pt>
                <c:pt idx="8854">
                  <c:v>13.0785</c:v>
                </c:pt>
                <c:pt idx="8855">
                  <c:v>13.0815</c:v>
                </c:pt>
                <c:pt idx="8856">
                  <c:v>13.083500000000001</c:v>
                </c:pt>
                <c:pt idx="8857">
                  <c:v>13.086499999999999</c:v>
                </c:pt>
                <c:pt idx="8858">
                  <c:v>13.0885</c:v>
                </c:pt>
                <c:pt idx="8859">
                  <c:v>13.0915</c:v>
                </c:pt>
                <c:pt idx="8860">
                  <c:v>13.0945</c:v>
                </c:pt>
                <c:pt idx="8861">
                  <c:v>13.096500000000001</c:v>
                </c:pt>
                <c:pt idx="8862">
                  <c:v>13.1005</c:v>
                </c:pt>
                <c:pt idx="8863">
                  <c:v>13.1035</c:v>
                </c:pt>
                <c:pt idx="8864">
                  <c:v>13.105499999999999</c:v>
                </c:pt>
                <c:pt idx="8865">
                  <c:v>13.108499999999999</c:v>
                </c:pt>
                <c:pt idx="8866">
                  <c:v>13.111499999999999</c:v>
                </c:pt>
                <c:pt idx="8867">
                  <c:v>13.1135</c:v>
                </c:pt>
                <c:pt idx="8868">
                  <c:v>13.1165</c:v>
                </c:pt>
                <c:pt idx="8869">
                  <c:v>13.1195</c:v>
                </c:pt>
                <c:pt idx="8870">
                  <c:v>13.121499999999999</c:v>
                </c:pt>
                <c:pt idx="8871">
                  <c:v>13.124499999999999</c:v>
                </c:pt>
                <c:pt idx="8872">
                  <c:v>13.1275</c:v>
                </c:pt>
                <c:pt idx="8873">
                  <c:v>13.1295</c:v>
                </c:pt>
                <c:pt idx="8874">
                  <c:v>13.1325</c:v>
                </c:pt>
                <c:pt idx="8875">
                  <c:v>13.1355</c:v>
                </c:pt>
                <c:pt idx="8876">
                  <c:v>13.137499999999999</c:v>
                </c:pt>
                <c:pt idx="8877">
                  <c:v>13.140499999999999</c:v>
                </c:pt>
                <c:pt idx="8878">
                  <c:v>13.1435</c:v>
                </c:pt>
                <c:pt idx="8879">
                  <c:v>13.1455</c:v>
                </c:pt>
                <c:pt idx="8880">
                  <c:v>13.1485</c:v>
                </c:pt>
                <c:pt idx="8881">
                  <c:v>13.1515</c:v>
                </c:pt>
                <c:pt idx="8882">
                  <c:v>13.154500000000001</c:v>
                </c:pt>
                <c:pt idx="8883">
                  <c:v>13.156499999999999</c:v>
                </c:pt>
                <c:pt idx="8884">
                  <c:v>13.1595</c:v>
                </c:pt>
                <c:pt idx="8885">
                  <c:v>13.1615</c:v>
                </c:pt>
                <c:pt idx="8886">
                  <c:v>13.1655</c:v>
                </c:pt>
                <c:pt idx="8887">
                  <c:v>13.1675</c:v>
                </c:pt>
                <c:pt idx="8888">
                  <c:v>13.170500000000001</c:v>
                </c:pt>
                <c:pt idx="8889">
                  <c:v>13.173500000000001</c:v>
                </c:pt>
                <c:pt idx="8890">
                  <c:v>13.1755</c:v>
                </c:pt>
                <c:pt idx="8891">
                  <c:v>13.1785</c:v>
                </c:pt>
                <c:pt idx="8892">
                  <c:v>13.1815</c:v>
                </c:pt>
                <c:pt idx="8893">
                  <c:v>13.1835</c:v>
                </c:pt>
                <c:pt idx="8894">
                  <c:v>13.186500000000001</c:v>
                </c:pt>
                <c:pt idx="8895">
                  <c:v>13.189500000000001</c:v>
                </c:pt>
                <c:pt idx="8896">
                  <c:v>13.1915</c:v>
                </c:pt>
                <c:pt idx="8897">
                  <c:v>13.1945</c:v>
                </c:pt>
                <c:pt idx="8898">
                  <c:v>13.1975</c:v>
                </c:pt>
                <c:pt idx="8899">
                  <c:v>13.1995</c:v>
                </c:pt>
                <c:pt idx="8900">
                  <c:v>13.202500000000001</c:v>
                </c:pt>
                <c:pt idx="8901">
                  <c:v>13.205500000000001</c:v>
                </c:pt>
                <c:pt idx="8902">
                  <c:v>13.2075</c:v>
                </c:pt>
                <c:pt idx="8903">
                  <c:v>13.2105</c:v>
                </c:pt>
                <c:pt idx="8904">
                  <c:v>13.2135</c:v>
                </c:pt>
                <c:pt idx="8905">
                  <c:v>13.2155</c:v>
                </c:pt>
                <c:pt idx="8906">
                  <c:v>13.218500000000001</c:v>
                </c:pt>
                <c:pt idx="8907">
                  <c:v>13.221500000000001</c:v>
                </c:pt>
                <c:pt idx="8908">
                  <c:v>13.2235</c:v>
                </c:pt>
                <c:pt idx="8909">
                  <c:v>13.2265</c:v>
                </c:pt>
                <c:pt idx="8910">
                  <c:v>13.2295</c:v>
                </c:pt>
                <c:pt idx="8911">
                  <c:v>13.2315</c:v>
                </c:pt>
                <c:pt idx="8912">
                  <c:v>13.234500000000001</c:v>
                </c:pt>
                <c:pt idx="8913">
                  <c:v>13.237500000000001</c:v>
                </c:pt>
                <c:pt idx="8914">
                  <c:v>13.2395</c:v>
                </c:pt>
                <c:pt idx="8915">
                  <c:v>13.2425</c:v>
                </c:pt>
                <c:pt idx="8916">
                  <c:v>13.2455</c:v>
                </c:pt>
                <c:pt idx="8917">
                  <c:v>13.2475</c:v>
                </c:pt>
                <c:pt idx="8918">
                  <c:v>13.250500000000001</c:v>
                </c:pt>
                <c:pt idx="8919">
                  <c:v>13.253500000000001</c:v>
                </c:pt>
                <c:pt idx="8920">
                  <c:v>13.2555</c:v>
                </c:pt>
                <c:pt idx="8921">
                  <c:v>13.2585</c:v>
                </c:pt>
                <c:pt idx="8922">
                  <c:v>13.2615</c:v>
                </c:pt>
                <c:pt idx="8923">
                  <c:v>13.263500000000001</c:v>
                </c:pt>
                <c:pt idx="8924">
                  <c:v>13.266500000000001</c:v>
                </c:pt>
                <c:pt idx="8925">
                  <c:v>13.269500000000001</c:v>
                </c:pt>
                <c:pt idx="8926">
                  <c:v>13.2715</c:v>
                </c:pt>
                <c:pt idx="8927">
                  <c:v>13.2745</c:v>
                </c:pt>
                <c:pt idx="8928">
                  <c:v>13.2775</c:v>
                </c:pt>
                <c:pt idx="8929">
                  <c:v>13.279500000000001</c:v>
                </c:pt>
                <c:pt idx="8930">
                  <c:v>13.282500000000001</c:v>
                </c:pt>
                <c:pt idx="8931">
                  <c:v>13.285500000000001</c:v>
                </c:pt>
                <c:pt idx="8932">
                  <c:v>13.2875</c:v>
                </c:pt>
                <c:pt idx="8933">
                  <c:v>13.2905</c:v>
                </c:pt>
                <c:pt idx="8934">
                  <c:v>13.2935</c:v>
                </c:pt>
                <c:pt idx="8935">
                  <c:v>13.295500000000001</c:v>
                </c:pt>
                <c:pt idx="8936">
                  <c:v>13.298500000000001</c:v>
                </c:pt>
                <c:pt idx="8937">
                  <c:v>13.301500000000001</c:v>
                </c:pt>
                <c:pt idx="8938">
                  <c:v>13.3035</c:v>
                </c:pt>
                <c:pt idx="8939">
                  <c:v>13.3065</c:v>
                </c:pt>
                <c:pt idx="8940">
                  <c:v>13.3095</c:v>
                </c:pt>
                <c:pt idx="8941">
                  <c:v>13.311500000000001</c:v>
                </c:pt>
                <c:pt idx="8942">
                  <c:v>13.314500000000001</c:v>
                </c:pt>
                <c:pt idx="8943">
                  <c:v>13.317500000000001</c:v>
                </c:pt>
                <c:pt idx="8944">
                  <c:v>13.3195</c:v>
                </c:pt>
                <c:pt idx="8945">
                  <c:v>13.3225</c:v>
                </c:pt>
                <c:pt idx="8946">
                  <c:v>13.3255</c:v>
                </c:pt>
                <c:pt idx="8947">
                  <c:v>13.327500000000001</c:v>
                </c:pt>
                <c:pt idx="8948">
                  <c:v>13.330500000000001</c:v>
                </c:pt>
                <c:pt idx="8949">
                  <c:v>13.333500000000001</c:v>
                </c:pt>
                <c:pt idx="8950">
                  <c:v>13.3355</c:v>
                </c:pt>
                <c:pt idx="8951">
                  <c:v>13.3385</c:v>
                </c:pt>
                <c:pt idx="8952">
                  <c:v>13.3415</c:v>
                </c:pt>
                <c:pt idx="8953">
                  <c:v>13.343500000000001</c:v>
                </c:pt>
                <c:pt idx="8954">
                  <c:v>13.346500000000001</c:v>
                </c:pt>
                <c:pt idx="8955">
                  <c:v>13.349500000000001</c:v>
                </c:pt>
                <c:pt idx="8956">
                  <c:v>13.3515</c:v>
                </c:pt>
                <c:pt idx="8957">
                  <c:v>13.3545</c:v>
                </c:pt>
                <c:pt idx="8958">
                  <c:v>13.3575</c:v>
                </c:pt>
                <c:pt idx="8959">
                  <c:v>13.359500000000001</c:v>
                </c:pt>
                <c:pt idx="8960">
                  <c:v>13.362500000000001</c:v>
                </c:pt>
                <c:pt idx="8961">
                  <c:v>13.365500000000001</c:v>
                </c:pt>
                <c:pt idx="8962">
                  <c:v>13.3675</c:v>
                </c:pt>
                <c:pt idx="8963">
                  <c:v>13.3705</c:v>
                </c:pt>
                <c:pt idx="8964">
                  <c:v>13.3735</c:v>
                </c:pt>
                <c:pt idx="8965">
                  <c:v>13.375500000000001</c:v>
                </c:pt>
                <c:pt idx="8966">
                  <c:v>13.378500000000001</c:v>
                </c:pt>
                <c:pt idx="8967">
                  <c:v>13.381500000000001</c:v>
                </c:pt>
                <c:pt idx="8968">
                  <c:v>13.3835</c:v>
                </c:pt>
                <c:pt idx="8969">
                  <c:v>13.3865</c:v>
                </c:pt>
                <c:pt idx="8970">
                  <c:v>13.3895</c:v>
                </c:pt>
                <c:pt idx="8971">
                  <c:v>13.391500000000001</c:v>
                </c:pt>
                <c:pt idx="8972">
                  <c:v>13.394500000000001</c:v>
                </c:pt>
                <c:pt idx="8973">
                  <c:v>13.3965</c:v>
                </c:pt>
                <c:pt idx="8974">
                  <c:v>13.3995</c:v>
                </c:pt>
                <c:pt idx="8975">
                  <c:v>13.4025</c:v>
                </c:pt>
                <c:pt idx="8976">
                  <c:v>13.404500000000001</c:v>
                </c:pt>
                <c:pt idx="8977">
                  <c:v>13.407500000000001</c:v>
                </c:pt>
                <c:pt idx="8978">
                  <c:v>13.410500000000001</c:v>
                </c:pt>
                <c:pt idx="8979">
                  <c:v>13.4125</c:v>
                </c:pt>
                <c:pt idx="8980">
                  <c:v>13.4155</c:v>
                </c:pt>
                <c:pt idx="8981">
                  <c:v>13.4185</c:v>
                </c:pt>
                <c:pt idx="8982">
                  <c:v>13.420500000000001</c:v>
                </c:pt>
                <c:pt idx="8983">
                  <c:v>13.423500000000001</c:v>
                </c:pt>
                <c:pt idx="8984">
                  <c:v>13.426500000000001</c:v>
                </c:pt>
                <c:pt idx="8985">
                  <c:v>13.4285</c:v>
                </c:pt>
                <c:pt idx="8986">
                  <c:v>13.4315</c:v>
                </c:pt>
                <c:pt idx="8987">
                  <c:v>13.4345</c:v>
                </c:pt>
                <c:pt idx="8988">
                  <c:v>13.436500000000001</c:v>
                </c:pt>
                <c:pt idx="8989">
                  <c:v>13.439500000000001</c:v>
                </c:pt>
                <c:pt idx="8990">
                  <c:v>13.442500000000001</c:v>
                </c:pt>
                <c:pt idx="8991">
                  <c:v>13.4445</c:v>
                </c:pt>
                <c:pt idx="8992">
                  <c:v>13.4475</c:v>
                </c:pt>
                <c:pt idx="8993">
                  <c:v>13.4505</c:v>
                </c:pt>
                <c:pt idx="8994">
                  <c:v>13.452500000000001</c:v>
                </c:pt>
                <c:pt idx="8995">
                  <c:v>13.4565</c:v>
                </c:pt>
                <c:pt idx="8996">
                  <c:v>13.458500000000001</c:v>
                </c:pt>
                <c:pt idx="8997">
                  <c:v>13.461499999999999</c:v>
                </c:pt>
                <c:pt idx="8998">
                  <c:v>13.464499999999999</c:v>
                </c:pt>
                <c:pt idx="8999">
                  <c:v>13.4665</c:v>
                </c:pt>
                <c:pt idx="9000">
                  <c:v>13.4695</c:v>
                </c:pt>
                <c:pt idx="9001">
                  <c:v>13.4735</c:v>
                </c:pt>
                <c:pt idx="9002">
                  <c:v>13.4755</c:v>
                </c:pt>
                <c:pt idx="9003">
                  <c:v>13.4785</c:v>
                </c:pt>
                <c:pt idx="9004">
                  <c:v>13.4825</c:v>
                </c:pt>
                <c:pt idx="9005">
                  <c:v>13.484500000000001</c:v>
                </c:pt>
                <c:pt idx="9006">
                  <c:v>13.487500000000001</c:v>
                </c:pt>
                <c:pt idx="9007">
                  <c:v>13.4895</c:v>
                </c:pt>
                <c:pt idx="9008">
                  <c:v>13.4925</c:v>
                </c:pt>
                <c:pt idx="9009">
                  <c:v>13.4955</c:v>
                </c:pt>
                <c:pt idx="9010">
                  <c:v>13.4985</c:v>
                </c:pt>
                <c:pt idx="9011">
                  <c:v>13.5015</c:v>
                </c:pt>
                <c:pt idx="9012">
                  <c:v>13.503500000000001</c:v>
                </c:pt>
                <c:pt idx="9013">
                  <c:v>13.506500000000001</c:v>
                </c:pt>
                <c:pt idx="9014">
                  <c:v>13.509499999999999</c:v>
                </c:pt>
                <c:pt idx="9015">
                  <c:v>13.5115</c:v>
                </c:pt>
                <c:pt idx="9016">
                  <c:v>13.5145</c:v>
                </c:pt>
                <c:pt idx="9017">
                  <c:v>13.5175</c:v>
                </c:pt>
                <c:pt idx="9018">
                  <c:v>13.519500000000001</c:v>
                </c:pt>
                <c:pt idx="9019">
                  <c:v>13.522500000000001</c:v>
                </c:pt>
                <c:pt idx="9020">
                  <c:v>13.525499999999999</c:v>
                </c:pt>
                <c:pt idx="9021">
                  <c:v>13.5275</c:v>
                </c:pt>
                <c:pt idx="9022">
                  <c:v>13.5305</c:v>
                </c:pt>
                <c:pt idx="9023">
                  <c:v>13.5335</c:v>
                </c:pt>
                <c:pt idx="9024">
                  <c:v>13.535500000000001</c:v>
                </c:pt>
                <c:pt idx="9025">
                  <c:v>13.538500000000001</c:v>
                </c:pt>
                <c:pt idx="9026">
                  <c:v>13.541499999999999</c:v>
                </c:pt>
                <c:pt idx="9027">
                  <c:v>13.5435</c:v>
                </c:pt>
                <c:pt idx="9028">
                  <c:v>13.5465</c:v>
                </c:pt>
                <c:pt idx="9029">
                  <c:v>13.5495</c:v>
                </c:pt>
                <c:pt idx="9030">
                  <c:v>13.5525</c:v>
                </c:pt>
                <c:pt idx="9031">
                  <c:v>13.554500000000001</c:v>
                </c:pt>
                <c:pt idx="9032">
                  <c:v>13.5585</c:v>
                </c:pt>
                <c:pt idx="9033">
                  <c:v>13.560499999999999</c:v>
                </c:pt>
                <c:pt idx="9034">
                  <c:v>13.563499999999999</c:v>
                </c:pt>
                <c:pt idx="9035">
                  <c:v>13.5665</c:v>
                </c:pt>
                <c:pt idx="9036">
                  <c:v>13.5695</c:v>
                </c:pt>
                <c:pt idx="9037">
                  <c:v>13.5725</c:v>
                </c:pt>
                <c:pt idx="9038">
                  <c:v>13.5745</c:v>
                </c:pt>
                <c:pt idx="9039">
                  <c:v>13.577500000000001</c:v>
                </c:pt>
                <c:pt idx="9040">
                  <c:v>13.580500000000001</c:v>
                </c:pt>
                <c:pt idx="9041">
                  <c:v>13.5825</c:v>
                </c:pt>
                <c:pt idx="9042">
                  <c:v>13.5855</c:v>
                </c:pt>
                <c:pt idx="9043">
                  <c:v>13.5885</c:v>
                </c:pt>
                <c:pt idx="9044">
                  <c:v>13.5905</c:v>
                </c:pt>
                <c:pt idx="9045">
                  <c:v>13.593500000000001</c:v>
                </c:pt>
                <c:pt idx="9046">
                  <c:v>13.596500000000001</c:v>
                </c:pt>
                <c:pt idx="9047">
                  <c:v>13.5985</c:v>
                </c:pt>
                <c:pt idx="9048">
                  <c:v>13.6015</c:v>
                </c:pt>
                <c:pt idx="9049">
                  <c:v>13.6045</c:v>
                </c:pt>
                <c:pt idx="9050">
                  <c:v>13.6065</c:v>
                </c:pt>
                <c:pt idx="9051">
                  <c:v>13.6105</c:v>
                </c:pt>
                <c:pt idx="9052">
                  <c:v>13.612500000000001</c:v>
                </c:pt>
                <c:pt idx="9053">
                  <c:v>13.615500000000001</c:v>
                </c:pt>
                <c:pt idx="9054">
                  <c:v>13.6175</c:v>
                </c:pt>
                <c:pt idx="9055">
                  <c:v>13.6205</c:v>
                </c:pt>
                <c:pt idx="9056">
                  <c:v>13.6235</c:v>
                </c:pt>
                <c:pt idx="9057">
                  <c:v>13.625500000000001</c:v>
                </c:pt>
                <c:pt idx="9058">
                  <c:v>13.628500000000001</c:v>
                </c:pt>
                <c:pt idx="9059">
                  <c:v>13.631500000000001</c:v>
                </c:pt>
                <c:pt idx="9060">
                  <c:v>13.6335</c:v>
                </c:pt>
                <c:pt idx="9061">
                  <c:v>13.6365</c:v>
                </c:pt>
                <c:pt idx="9062">
                  <c:v>13.6395</c:v>
                </c:pt>
                <c:pt idx="9063">
                  <c:v>13.641500000000001</c:v>
                </c:pt>
                <c:pt idx="9064">
                  <c:v>13.644500000000001</c:v>
                </c:pt>
                <c:pt idx="9065">
                  <c:v>13.647500000000001</c:v>
                </c:pt>
                <c:pt idx="9066">
                  <c:v>13.6495</c:v>
                </c:pt>
                <c:pt idx="9067">
                  <c:v>13.6525</c:v>
                </c:pt>
                <c:pt idx="9068">
                  <c:v>13.6555</c:v>
                </c:pt>
                <c:pt idx="9069">
                  <c:v>13.657500000000001</c:v>
                </c:pt>
                <c:pt idx="9070">
                  <c:v>13.660500000000001</c:v>
                </c:pt>
                <c:pt idx="9071">
                  <c:v>13.663500000000001</c:v>
                </c:pt>
                <c:pt idx="9072">
                  <c:v>13.6655</c:v>
                </c:pt>
                <c:pt idx="9073">
                  <c:v>13.6685</c:v>
                </c:pt>
                <c:pt idx="9074">
                  <c:v>13.6715</c:v>
                </c:pt>
                <c:pt idx="9075">
                  <c:v>13.673500000000001</c:v>
                </c:pt>
                <c:pt idx="9076">
                  <c:v>13.676500000000001</c:v>
                </c:pt>
                <c:pt idx="9077">
                  <c:v>13.679500000000001</c:v>
                </c:pt>
                <c:pt idx="9078">
                  <c:v>13.6815</c:v>
                </c:pt>
                <c:pt idx="9079">
                  <c:v>13.6845</c:v>
                </c:pt>
                <c:pt idx="9080">
                  <c:v>13.6875</c:v>
                </c:pt>
                <c:pt idx="9081">
                  <c:v>13.689500000000001</c:v>
                </c:pt>
                <c:pt idx="9082">
                  <c:v>13.692500000000001</c:v>
                </c:pt>
                <c:pt idx="9083">
                  <c:v>13.695499999999999</c:v>
                </c:pt>
                <c:pt idx="9084">
                  <c:v>13.6975</c:v>
                </c:pt>
                <c:pt idx="9085">
                  <c:v>13.7005</c:v>
                </c:pt>
                <c:pt idx="9086">
                  <c:v>13.7035</c:v>
                </c:pt>
                <c:pt idx="9087">
                  <c:v>13.705500000000001</c:v>
                </c:pt>
                <c:pt idx="9088">
                  <c:v>13.708500000000001</c:v>
                </c:pt>
                <c:pt idx="9089">
                  <c:v>13.711499999999999</c:v>
                </c:pt>
                <c:pt idx="9090">
                  <c:v>13.7135</c:v>
                </c:pt>
                <c:pt idx="9091">
                  <c:v>13.7165</c:v>
                </c:pt>
                <c:pt idx="9092">
                  <c:v>13.7195</c:v>
                </c:pt>
                <c:pt idx="9093">
                  <c:v>13.721500000000001</c:v>
                </c:pt>
                <c:pt idx="9094">
                  <c:v>13.724500000000001</c:v>
                </c:pt>
                <c:pt idx="9095">
                  <c:v>13.727499999999999</c:v>
                </c:pt>
                <c:pt idx="9096">
                  <c:v>13.7295</c:v>
                </c:pt>
                <c:pt idx="9097">
                  <c:v>13.7325</c:v>
                </c:pt>
                <c:pt idx="9098">
                  <c:v>13.7355</c:v>
                </c:pt>
                <c:pt idx="9099">
                  <c:v>13.737500000000001</c:v>
                </c:pt>
                <c:pt idx="9100">
                  <c:v>13.740500000000001</c:v>
                </c:pt>
                <c:pt idx="9101">
                  <c:v>13.743499999999999</c:v>
                </c:pt>
                <c:pt idx="9102">
                  <c:v>13.7455</c:v>
                </c:pt>
                <c:pt idx="9103">
                  <c:v>13.7485</c:v>
                </c:pt>
                <c:pt idx="9104">
                  <c:v>13.750500000000001</c:v>
                </c:pt>
                <c:pt idx="9105">
                  <c:v>13.753500000000001</c:v>
                </c:pt>
                <c:pt idx="9106">
                  <c:v>13.7555</c:v>
                </c:pt>
                <c:pt idx="9107">
                  <c:v>13.7585</c:v>
                </c:pt>
                <c:pt idx="9108">
                  <c:v>13.7605</c:v>
                </c:pt>
                <c:pt idx="9109">
                  <c:v>13.763500000000001</c:v>
                </c:pt>
                <c:pt idx="9110">
                  <c:v>13.766500000000001</c:v>
                </c:pt>
                <c:pt idx="9111">
                  <c:v>13.7685</c:v>
                </c:pt>
                <c:pt idx="9112">
                  <c:v>13.7715</c:v>
                </c:pt>
                <c:pt idx="9113">
                  <c:v>13.7745</c:v>
                </c:pt>
                <c:pt idx="9114">
                  <c:v>13.7765</c:v>
                </c:pt>
                <c:pt idx="9115">
                  <c:v>13.779500000000001</c:v>
                </c:pt>
                <c:pt idx="9116">
                  <c:v>13.782500000000001</c:v>
                </c:pt>
                <c:pt idx="9117">
                  <c:v>13.7845</c:v>
                </c:pt>
                <c:pt idx="9118">
                  <c:v>13.7875</c:v>
                </c:pt>
                <c:pt idx="9119">
                  <c:v>13.7905</c:v>
                </c:pt>
                <c:pt idx="9120">
                  <c:v>13.7925</c:v>
                </c:pt>
                <c:pt idx="9121">
                  <c:v>13.795500000000001</c:v>
                </c:pt>
                <c:pt idx="9122">
                  <c:v>13.798500000000001</c:v>
                </c:pt>
                <c:pt idx="9123">
                  <c:v>13.8005</c:v>
                </c:pt>
                <c:pt idx="9124">
                  <c:v>13.8035</c:v>
                </c:pt>
                <c:pt idx="9125">
                  <c:v>13.8055</c:v>
                </c:pt>
                <c:pt idx="9126">
                  <c:v>13.8085</c:v>
                </c:pt>
                <c:pt idx="9127">
                  <c:v>13.811500000000001</c:v>
                </c:pt>
                <c:pt idx="9128">
                  <c:v>13.813499999999999</c:v>
                </c:pt>
                <c:pt idx="9129">
                  <c:v>13.8165</c:v>
                </c:pt>
                <c:pt idx="9130">
                  <c:v>13.8195</c:v>
                </c:pt>
                <c:pt idx="9131">
                  <c:v>13.8215</c:v>
                </c:pt>
                <c:pt idx="9132">
                  <c:v>13.8245</c:v>
                </c:pt>
                <c:pt idx="9133">
                  <c:v>13.827500000000001</c:v>
                </c:pt>
                <c:pt idx="9134">
                  <c:v>13.829499999999999</c:v>
                </c:pt>
                <c:pt idx="9135">
                  <c:v>13.8325</c:v>
                </c:pt>
                <c:pt idx="9136">
                  <c:v>13.8355</c:v>
                </c:pt>
                <c:pt idx="9137">
                  <c:v>13.8375</c:v>
                </c:pt>
                <c:pt idx="9138">
                  <c:v>13.8405</c:v>
                </c:pt>
                <c:pt idx="9139">
                  <c:v>13.843500000000001</c:v>
                </c:pt>
                <c:pt idx="9140">
                  <c:v>13.845499999999999</c:v>
                </c:pt>
                <c:pt idx="9141">
                  <c:v>13.8485</c:v>
                </c:pt>
                <c:pt idx="9142">
                  <c:v>13.8515</c:v>
                </c:pt>
                <c:pt idx="9143">
                  <c:v>13.8535</c:v>
                </c:pt>
                <c:pt idx="9144">
                  <c:v>13.8565</c:v>
                </c:pt>
                <c:pt idx="9145">
                  <c:v>13.859500000000001</c:v>
                </c:pt>
                <c:pt idx="9146">
                  <c:v>13.861499999999999</c:v>
                </c:pt>
                <c:pt idx="9147">
                  <c:v>13.8645</c:v>
                </c:pt>
                <c:pt idx="9148">
                  <c:v>13.8675</c:v>
                </c:pt>
                <c:pt idx="9149">
                  <c:v>13.8695</c:v>
                </c:pt>
                <c:pt idx="9150">
                  <c:v>13.8725</c:v>
                </c:pt>
                <c:pt idx="9151">
                  <c:v>13.875500000000001</c:v>
                </c:pt>
                <c:pt idx="9152">
                  <c:v>13.8775</c:v>
                </c:pt>
                <c:pt idx="9153">
                  <c:v>13.8805</c:v>
                </c:pt>
                <c:pt idx="9154">
                  <c:v>13.8835</c:v>
                </c:pt>
                <c:pt idx="9155">
                  <c:v>13.8855</c:v>
                </c:pt>
                <c:pt idx="9156">
                  <c:v>13.888500000000001</c:v>
                </c:pt>
                <c:pt idx="9157">
                  <c:v>13.8917</c:v>
                </c:pt>
              </c:numCache>
            </c:numRef>
          </c:xVal>
          <c:yVal>
            <c:numRef>
              <c:f>'2H10-3 - F'!$AI$3:$AI$10003</c:f>
              <c:numCache>
                <c:formatCode>General</c:formatCode>
                <c:ptCount val="10001"/>
                <c:pt idx="0">
                  <c:v>0</c:v>
                </c:pt>
                <c:pt idx="1">
                  <c:v>497.9</c:v>
                </c:pt>
                <c:pt idx="2">
                  <c:v>585.9</c:v>
                </c:pt>
                <c:pt idx="3">
                  <c:v>673.4</c:v>
                </c:pt>
                <c:pt idx="4">
                  <c:v>760.5</c:v>
                </c:pt>
                <c:pt idx="5">
                  <c:v>847.3</c:v>
                </c:pt>
                <c:pt idx="6">
                  <c:v>933.8</c:v>
                </c:pt>
                <c:pt idx="7">
                  <c:v>1020.1</c:v>
                </c:pt>
                <c:pt idx="8">
                  <c:v>1106.3</c:v>
                </c:pt>
                <c:pt idx="9">
                  <c:v>1192.0999999999999</c:v>
                </c:pt>
                <c:pt idx="10">
                  <c:v>1277.3</c:v>
                </c:pt>
                <c:pt idx="11">
                  <c:v>1361.5</c:v>
                </c:pt>
                <c:pt idx="12">
                  <c:v>1442.6</c:v>
                </c:pt>
                <c:pt idx="13">
                  <c:v>1517</c:v>
                </c:pt>
                <c:pt idx="14">
                  <c:v>1590.1</c:v>
                </c:pt>
                <c:pt idx="15">
                  <c:v>1662.1</c:v>
                </c:pt>
                <c:pt idx="16">
                  <c:v>1733.2</c:v>
                </c:pt>
                <c:pt idx="17">
                  <c:v>1803.2</c:v>
                </c:pt>
                <c:pt idx="18">
                  <c:v>1872</c:v>
                </c:pt>
                <c:pt idx="19">
                  <c:v>1939.7</c:v>
                </c:pt>
                <c:pt idx="20">
                  <c:v>2006.2</c:v>
                </c:pt>
                <c:pt idx="21">
                  <c:v>2071.6</c:v>
                </c:pt>
                <c:pt idx="22">
                  <c:v>2135.9</c:v>
                </c:pt>
                <c:pt idx="23">
                  <c:v>2199.4</c:v>
                </c:pt>
                <c:pt idx="24">
                  <c:v>2263.9</c:v>
                </c:pt>
                <c:pt idx="25">
                  <c:v>2325.6999999999998</c:v>
                </c:pt>
                <c:pt idx="26">
                  <c:v>2386.4</c:v>
                </c:pt>
                <c:pt idx="27">
                  <c:v>2446</c:v>
                </c:pt>
                <c:pt idx="28">
                  <c:v>2504.6</c:v>
                </c:pt>
                <c:pt idx="29">
                  <c:v>2562.1999999999998</c:v>
                </c:pt>
                <c:pt idx="30">
                  <c:v>2618.8000000000002</c:v>
                </c:pt>
                <c:pt idx="31">
                  <c:v>2674.6</c:v>
                </c:pt>
                <c:pt idx="32">
                  <c:v>2729.8</c:v>
                </c:pt>
                <c:pt idx="33">
                  <c:v>2784.5</c:v>
                </c:pt>
                <c:pt idx="34">
                  <c:v>2838.7</c:v>
                </c:pt>
                <c:pt idx="35">
                  <c:v>2892.9</c:v>
                </c:pt>
                <c:pt idx="36">
                  <c:v>2946.9</c:v>
                </c:pt>
                <c:pt idx="37">
                  <c:v>3001</c:v>
                </c:pt>
                <c:pt idx="38">
                  <c:v>3055.3</c:v>
                </c:pt>
                <c:pt idx="39">
                  <c:v>3109.8</c:v>
                </c:pt>
                <c:pt idx="40">
                  <c:v>3219.7</c:v>
                </c:pt>
                <c:pt idx="41">
                  <c:v>3274.9</c:v>
                </c:pt>
                <c:pt idx="42">
                  <c:v>3385.1</c:v>
                </c:pt>
                <c:pt idx="43">
                  <c:v>3439.8</c:v>
                </c:pt>
                <c:pt idx="44">
                  <c:v>3494.1</c:v>
                </c:pt>
                <c:pt idx="45">
                  <c:v>3547.8</c:v>
                </c:pt>
                <c:pt idx="46">
                  <c:v>3600.8</c:v>
                </c:pt>
                <c:pt idx="47">
                  <c:v>3653.1</c:v>
                </c:pt>
                <c:pt idx="48">
                  <c:v>3704.8</c:v>
                </c:pt>
                <c:pt idx="49">
                  <c:v>3755.6</c:v>
                </c:pt>
                <c:pt idx="50">
                  <c:v>3805.5</c:v>
                </c:pt>
                <c:pt idx="51">
                  <c:v>3854.9</c:v>
                </c:pt>
                <c:pt idx="52">
                  <c:v>3903.7</c:v>
                </c:pt>
                <c:pt idx="53">
                  <c:v>3952</c:v>
                </c:pt>
                <c:pt idx="54">
                  <c:v>3999.8</c:v>
                </c:pt>
                <c:pt idx="55">
                  <c:v>4047.5</c:v>
                </c:pt>
                <c:pt idx="56">
                  <c:v>4095.1</c:v>
                </c:pt>
                <c:pt idx="57">
                  <c:v>4142.6000000000004</c:v>
                </c:pt>
                <c:pt idx="58">
                  <c:v>4190.3</c:v>
                </c:pt>
                <c:pt idx="59">
                  <c:v>4238.3</c:v>
                </c:pt>
                <c:pt idx="60">
                  <c:v>4286.3</c:v>
                </c:pt>
                <c:pt idx="61">
                  <c:v>4334.5</c:v>
                </c:pt>
                <c:pt idx="62">
                  <c:v>4382.8999999999996</c:v>
                </c:pt>
                <c:pt idx="63">
                  <c:v>4431.2</c:v>
                </c:pt>
                <c:pt idx="64">
                  <c:v>4479.5</c:v>
                </c:pt>
                <c:pt idx="65">
                  <c:v>4527.6000000000004</c:v>
                </c:pt>
                <c:pt idx="66">
                  <c:v>4575.3</c:v>
                </c:pt>
                <c:pt idx="67">
                  <c:v>4668.3999999999996</c:v>
                </c:pt>
                <c:pt idx="68">
                  <c:v>4714.7</c:v>
                </c:pt>
                <c:pt idx="69">
                  <c:v>4760.3999999999996</c:v>
                </c:pt>
                <c:pt idx="70">
                  <c:v>4805.7</c:v>
                </c:pt>
                <c:pt idx="71">
                  <c:v>4850.3</c:v>
                </c:pt>
                <c:pt idx="72">
                  <c:v>4894.3999999999996</c:v>
                </c:pt>
                <c:pt idx="73">
                  <c:v>4938</c:v>
                </c:pt>
                <c:pt idx="74">
                  <c:v>4981.2</c:v>
                </c:pt>
                <c:pt idx="75">
                  <c:v>5024.1000000000004</c:v>
                </c:pt>
                <c:pt idx="76">
                  <c:v>5066.8999999999996</c:v>
                </c:pt>
                <c:pt idx="77">
                  <c:v>5109.5</c:v>
                </c:pt>
                <c:pt idx="78">
                  <c:v>5152.3999999999996</c:v>
                </c:pt>
                <c:pt idx="79">
                  <c:v>5195.3</c:v>
                </c:pt>
                <c:pt idx="80">
                  <c:v>5238.5</c:v>
                </c:pt>
                <c:pt idx="81">
                  <c:v>5282</c:v>
                </c:pt>
                <c:pt idx="82">
                  <c:v>5325.8</c:v>
                </c:pt>
                <c:pt idx="83">
                  <c:v>5369.9</c:v>
                </c:pt>
                <c:pt idx="84">
                  <c:v>5414.4</c:v>
                </c:pt>
                <c:pt idx="85">
                  <c:v>5459.2</c:v>
                </c:pt>
                <c:pt idx="86">
                  <c:v>5504</c:v>
                </c:pt>
                <c:pt idx="87">
                  <c:v>5549</c:v>
                </c:pt>
                <c:pt idx="88">
                  <c:v>5594.1</c:v>
                </c:pt>
                <c:pt idx="89">
                  <c:v>5638.9</c:v>
                </c:pt>
                <c:pt idx="90">
                  <c:v>5683.3</c:v>
                </c:pt>
                <c:pt idx="91">
                  <c:v>5727.2</c:v>
                </c:pt>
                <c:pt idx="92">
                  <c:v>5768.7</c:v>
                </c:pt>
                <c:pt idx="93">
                  <c:v>5812.8</c:v>
                </c:pt>
                <c:pt idx="94">
                  <c:v>5852.3</c:v>
                </c:pt>
                <c:pt idx="95">
                  <c:v>5892.8</c:v>
                </c:pt>
                <c:pt idx="96">
                  <c:v>5932.1</c:v>
                </c:pt>
                <c:pt idx="97">
                  <c:v>5970</c:v>
                </c:pt>
                <c:pt idx="98">
                  <c:v>6006.3</c:v>
                </c:pt>
                <c:pt idx="99">
                  <c:v>6044</c:v>
                </c:pt>
                <c:pt idx="100">
                  <c:v>6077.5</c:v>
                </c:pt>
                <c:pt idx="101">
                  <c:v>6109.7</c:v>
                </c:pt>
                <c:pt idx="102">
                  <c:v>6138.8</c:v>
                </c:pt>
                <c:pt idx="103">
                  <c:v>6169.6</c:v>
                </c:pt>
                <c:pt idx="104">
                  <c:v>6199.6</c:v>
                </c:pt>
                <c:pt idx="105">
                  <c:v>6229</c:v>
                </c:pt>
                <c:pt idx="106">
                  <c:v>6257.8</c:v>
                </c:pt>
                <c:pt idx="107">
                  <c:v>6286.2</c:v>
                </c:pt>
                <c:pt idx="108">
                  <c:v>6314.3</c:v>
                </c:pt>
                <c:pt idx="109">
                  <c:v>6342.1</c:v>
                </c:pt>
                <c:pt idx="110">
                  <c:v>6369.7</c:v>
                </c:pt>
                <c:pt idx="111">
                  <c:v>6397.5</c:v>
                </c:pt>
                <c:pt idx="112">
                  <c:v>6425.2</c:v>
                </c:pt>
                <c:pt idx="113">
                  <c:v>6453.1</c:v>
                </c:pt>
                <c:pt idx="114">
                  <c:v>6481.4</c:v>
                </c:pt>
                <c:pt idx="115">
                  <c:v>6510</c:v>
                </c:pt>
                <c:pt idx="116">
                  <c:v>6539</c:v>
                </c:pt>
                <c:pt idx="117">
                  <c:v>6568.8</c:v>
                </c:pt>
                <c:pt idx="118">
                  <c:v>6598.9</c:v>
                </c:pt>
                <c:pt idx="119">
                  <c:v>6628.4</c:v>
                </c:pt>
                <c:pt idx="120">
                  <c:v>6659.5</c:v>
                </c:pt>
                <c:pt idx="121">
                  <c:v>6723.5</c:v>
                </c:pt>
                <c:pt idx="122">
                  <c:v>6756.4</c:v>
                </c:pt>
                <c:pt idx="123">
                  <c:v>6790</c:v>
                </c:pt>
                <c:pt idx="124">
                  <c:v>6823.9</c:v>
                </c:pt>
                <c:pt idx="125">
                  <c:v>6858.2</c:v>
                </c:pt>
                <c:pt idx="126">
                  <c:v>6892.5</c:v>
                </c:pt>
                <c:pt idx="127">
                  <c:v>6961.5</c:v>
                </c:pt>
                <c:pt idx="128">
                  <c:v>7029.8</c:v>
                </c:pt>
                <c:pt idx="129">
                  <c:v>7063.6</c:v>
                </c:pt>
                <c:pt idx="130">
                  <c:v>7097.1</c:v>
                </c:pt>
                <c:pt idx="131">
                  <c:v>7130.4</c:v>
                </c:pt>
                <c:pt idx="132">
                  <c:v>7163.6</c:v>
                </c:pt>
                <c:pt idx="133">
                  <c:v>7196.6</c:v>
                </c:pt>
                <c:pt idx="134">
                  <c:v>7229.7</c:v>
                </c:pt>
                <c:pt idx="135">
                  <c:v>7262.8</c:v>
                </c:pt>
                <c:pt idx="136">
                  <c:v>7329.5</c:v>
                </c:pt>
                <c:pt idx="137">
                  <c:v>7363.2</c:v>
                </c:pt>
                <c:pt idx="138">
                  <c:v>7397.2</c:v>
                </c:pt>
                <c:pt idx="139">
                  <c:v>7431.6</c:v>
                </c:pt>
                <c:pt idx="140">
                  <c:v>7466.2</c:v>
                </c:pt>
                <c:pt idx="141">
                  <c:v>7501.2</c:v>
                </c:pt>
                <c:pt idx="142">
                  <c:v>7536.3</c:v>
                </c:pt>
                <c:pt idx="143">
                  <c:v>7571.7</c:v>
                </c:pt>
                <c:pt idx="144">
                  <c:v>7607</c:v>
                </c:pt>
                <c:pt idx="145">
                  <c:v>7641.9</c:v>
                </c:pt>
                <c:pt idx="146">
                  <c:v>7676.9</c:v>
                </c:pt>
                <c:pt idx="147">
                  <c:v>7711.7</c:v>
                </c:pt>
                <c:pt idx="148">
                  <c:v>7746.2</c:v>
                </c:pt>
                <c:pt idx="149">
                  <c:v>7780.5</c:v>
                </c:pt>
                <c:pt idx="150">
                  <c:v>7814.4</c:v>
                </c:pt>
                <c:pt idx="151">
                  <c:v>7848.1</c:v>
                </c:pt>
                <c:pt idx="152">
                  <c:v>7881.7</c:v>
                </c:pt>
                <c:pt idx="153">
                  <c:v>7915.1</c:v>
                </c:pt>
                <c:pt idx="154">
                  <c:v>7948.5</c:v>
                </c:pt>
                <c:pt idx="155">
                  <c:v>7982</c:v>
                </c:pt>
                <c:pt idx="156">
                  <c:v>8015.4</c:v>
                </c:pt>
                <c:pt idx="157">
                  <c:v>8048.9</c:v>
                </c:pt>
                <c:pt idx="158">
                  <c:v>8082.6</c:v>
                </c:pt>
                <c:pt idx="159">
                  <c:v>8116.3</c:v>
                </c:pt>
                <c:pt idx="160">
                  <c:v>8150.1</c:v>
                </c:pt>
                <c:pt idx="161">
                  <c:v>8183.9</c:v>
                </c:pt>
                <c:pt idx="162">
                  <c:v>8217.9</c:v>
                </c:pt>
                <c:pt idx="163">
                  <c:v>8251.7999999999993</c:v>
                </c:pt>
                <c:pt idx="164">
                  <c:v>8285.7000000000007</c:v>
                </c:pt>
                <c:pt idx="165">
                  <c:v>8319.4</c:v>
                </c:pt>
                <c:pt idx="166">
                  <c:v>8352.9</c:v>
                </c:pt>
                <c:pt idx="167">
                  <c:v>8385.9</c:v>
                </c:pt>
                <c:pt idx="168">
                  <c:v>8450.9</c:v>
                </c:pt>
                <c:pt idx="169">
                  <c:v>8483.7999999999993</c:v>
                </c:pt>
                <c:pt idx="170">
                  <c:v>8515.2999999999993</c:v>
                </c:pt>
                <c:pt idx="171">
                  <c:v>8546.2000000000007</c:v>
                </c:pt>
                <c:pt idx="172">
                  <c:v>8576.7999999999993</c:v>
                </c:pt>
                <c:pt idx="173">
                  <c:v>8606.9</c:v>
                </c:pt>
                <c:pt idx="174">
                  <c:v>8636.1</c:v>
                </c:pt>
                <c:pt idx="175">
                  <c:v>8694.9</c:v>
                </c:pt>
                <c:pt idx="176">
                  <c:v>8752.2999999999993</c:v>
                </c:pt>
                <c:pt idx="177">
                  <c:v>8780.7000000000007</c:v>
                </c:pt>
                <c:pt idx="178">
                  <c:v>8808.7999999999993</c:v>
                </c:pt>
                <c:pt idx="179">
                  <c:v>8836.7000000000007</c:v>
                </c:pt>
                <c:pt idx="180">
                  <c:v>8864.2000000000007</c:v>
                </c:pt>
                <c:pt idx="181">
                  <c:v>8891.5</c:v>
                </c:pt>
                <c:pt idx="182">
                  <c:v>8918.5</c:v>
                </c:pt>
                <c:pt idx="183">
                  <c:v>8945.5</c:v>
                </c:pt>
                <c:pt idx="184">
                  <c:v>8972.2000000000007</c:v>
                </c:pt>
                <c:pt idx="185">
                  <c:v>8998.7999999999993</c:v>
                </c:pt>
                <c:pt idx="186">
                  <c:v>9051.1</c:v>
                </c:pt>
                <c:pt idx="187">
                  <c:v>9077.2000000000007</c:v>
                </c:pt>
                <c:pt idx="188">
                  <c:v>9103.2000000000007</c:v>
                </c:pt>
                <c:pt idx="189">
                  <c:v>9129</c:v>
                </c:pt>
                <c:pt idx="190">
                  <c:v>9154.7000000000007</c:v>
                </c:pt>
                <c:pt idx="191">
                  <c:v>9180.2999999999993</c:v>
                </c:pt>
                <c:pt idx="192">
                  <c:v>9205.7000000000007</c:v>
                </c:pt>
                <c:pt idx="193">
                  <c:v>9231.2000000000007</c:v>
                </c:pt>
                <c:pt idx="194">
                  <c:v>9256.7000000000007</c:v>
                </c:pt>
                <c:pt idx="195">
                  <c:v>9282.1</c:v>
                </c:pt>
                <c:pt idx="196">
                  <c:v>9307.5</c:v>
                </c:pt>
                <c:pt idx="197">
                  <c:v>9333</c:v>
                </c:pt>
                <c:pt idx="198">
                  <c:v>9358.6</c:v>
                </c:pt>
                <c:pt idx="199">
                  <c:v>9384.1</c:v>
                </c:pt>
                <c:pt idx="200">
                  <c:v>9409.6</c:v>
                </c:pt>
                <c:pt idx="201">
                  <c:v>9435.2999999999993</c:v>
                </c:pt>
                <c:pt idx="202">
                  <c:v>9460.9</c:v>
                </c:pt>
                <c:pt idx="203">
                  <c:v>9486.4</c:v>
                </c:pt>
                <c:pt idx="204">
                  <c:v>9512.2000000000007</c:v>
                </c:pt>
                <c:pt idx="205">
                  <c:v>9538.2000000000007</c:v>
                </c:pt>
                <c:pt idx="206">
                  <c:v>9564.1</c:v>
                </c:pt>
                <c:pt idx="207">
                  <c:v>9590.1</c:v>
                </c:pt>
                <c:pt idx="208">
                  <c:v>9616.2000000000007</c:v>
                </c:pt>
                <c:pt idx="209">
                  <c:v>9642.2000000000007</c:v>
                </c:pt>
                <c:pt idx="210">
                  <c:v>9694.4</c:v>
                </c:pt>
                <c:pt idx="211">
                  <c:v>9720.6</c:v>
                </c:pt>
                <c:pt idx="212">
                  <c:v>9746.7999999999993</c:v>
                </c:pt>
                <c:pt idx="213">
                  <c:v>9773</c:v>
                </c:pt>
                <c:pt idx="214">
                  <c:v>9799.1</c:v>
                </c:pt>
                <c:pt idx="215">
                  <c:v>9825.2000000000007</c:v>
                </c:pt>
                <c:pt idx="216">
                  <c:v>9851.2999999999993</c:v>
                </c:pt>
                <c:pt idx="217">
                  <c:v>9877.2999999999993</c:v>
                </c:pt>
                <c:pt idx="218">
                  <c:v>9903.2999999999993</c:v>
                </c:pt>
                <c:pt idx="219">
                  <c:v>9929.1</c:v>
                </c:pt>
                <c:pt idx="220">
                  <c:v>9954.9</c:v>
                </c:pt>
                <c:pt idx="221">
                  <c:v>9980.6</c:v>
                </c:pt>
                <c:pt idx="222">
                  <c:v>10006.299999999999</c:v>
                </c:pt>
                <c:pt idx="223">
                  <c:v>10031.9</c:v>
                </c:pt>
                <c:pt idx="224">
                  <c:v>10082.9</c:v>
                </c:pt>
                <c:pt idx="225">
                  <c:v>10108.299999999999</c:v>
                </c:pt>
                <c:pt idx="226">
                  <c:v>10133.799999999999</c:v>
                </c:pt>
                <c:pt idx="227">
                  <c:v>10159.299999999999</c:v>
                </c:pt>
                <c:pt idx="228">
                  <c:v>10184.700000000001</c:v>
                </c:pt>
                <c:pt idx="229">
                  <c:v>10210</c:v>
                </c:pt>
                <c:pt idx="230">
                  <c:v>10235.299999999999</c:v>
                </c:pt>
                <c:pt idx="231">
                  <c:v>10260.6</c:v>
                </c:pt>
                <c:pt idx="232">
                  <c:v>10285.799999999999</c:v>
                </c:pt>
                <c:pt idx="233">
                  <c:v>10311.1</c:v>
                </c:pt>
                <c:pt idx="234">
                  <c:v>10336.299999999999</c:v>
                </c:pt>
                <c:pt idx="235">
                  <c:v>10361.299999999999</c:v>
                </c:pt>
                <c:pt idx="236">
                  <c:v>10386.4</c:v>
                </c:pt>
                <c:pt idx="237">
                  <c:v>10411.5</c:v>
                </c:pt>
                <c:pt idx="238">
                  <c:v>10436.5</c:v>
                </c:pt>
                <c:pt idx="239">
                  <c:v>10461.5</c:v>
                </c:pt>
                <c:pt idx="240">
                  <c:v>10486.4</c:v>
                </c:pt>
                <c:pt idx="241">
                  <c:v>10511.2</c:v>
                </c:pt>
                <c:pt idx="242">
                  <c:v>10536</c:v>
                </c:pt>
                <c:pt idx="243">
                  <c:v>10560.8</c:v>
                </c:pt>
                <c:pt idx="244">
                  <c:v>10585.5</c:v>
                </c:pt>
                <c:pt idx="245">
                  <c:v>10610.2</c:v>
                </c:pt>
                <c:pt idx="246">
                  <c:v>10635</c:v>
                </c:pt>
                <c:pt idx="247">
                  <c:v>10659.7</c:v>
                </c:pt>
                <c:pt idx="248">
                  <c:v>10684.4</c:v>
                </c:pt>
                <c:pt idx="249">
                  <c:v>10709.3</c:v>
                </c:pt>
                <c:pt idx="250">
                  <c:v>10759.6</c:v>
                </c:pt>
                <c:pt idx="251">
                  <c:v>10784.8</c:v>
                </c:pt>
                <c:pt idx="252">
                  <c:v>10810.1</c:v>
                </c:pt>
                <c:pt idx="253">
                  <c:v>10835.5</c:v>
                </c:pt>
                <c:pt idx="254">
                  <c:v>10861.1</c:v>
                </c:pt>
                <c:pt idx="255">
                  <c:v>10886.9</c:v>
                </c:pt>
                <c:pt idx="256">
                  <c:v>10912.8</c:v>
                </c:pt>
                <c:pt idx="257">
                  <c:v>10938.9</c:v>
                </c:pt>
                <c:pt idx="258">
                  <c:v>10965</c:v>
                </c:pt>
                <c:pt idx="259">
                  <c:v>10991.1</c:v>
                </c:pt>
                <c:pt idx="260">
                  <c:v>11017.6</c:v>
                </c:pt>
                <c:pt idx="261">
                  <c:v>11044.2</c:v>
                </c:pt>
                <c:pt idx="262">
                  <c:v>11071</c:v>
                </c:pt>
                <c:pt idx="263">
                  <c:v>11097.7</c:v>
                </c:pt>
                <c:pt idx="264">
                  <c:v>11124.5</c:v>
                </c:pt>
                <c:pt idx="265">
                  <c:v>11151.2</c:v>
                </c:pt>
                <c:pt idx="266">
                  <c:v>11204.9</c:v>
                </c:pt>
                <c:pt idx="267">
                  <c:v>11231.7</c:v>
                </c:pt>
                <c:pt idx="268">
                  <c:v>11258.2</c:v>
                </c:pt>
                <c:pt idx="269">
                  <c:v>11284.7</c:v>
                </c:pt>
                <c:pt idx="270">
                  <c:v>11311.1</c:v>
                </c:pt>
                <c:pt idx="271">
                  <c:v>11337.3</c:v>
                </c:pt>
                <c:pt idx="272">
                  <c:v>11363.7</c:v>
                </c:pt>
                <c:pt idx="273">
                  <c:v>11389.6</c:v>
                </c:pt>
                <c:pt idx="274">
                  <c:v>11415.3</c:v>
                </c:pt>
                <c:pt idx="275">
                  <c:v>11440.9</c:v>
                </c:pt>
                <c:pt idx="276">
                  <c:v>11466.4</c:v>
                </c:pt>
                <c:pt idx="277">
                  <c:v>11491.8</c:v>
                </c:pt>
                <c:pt idx="278">
                  <c:v>11517.2</c:v>
                </c:pt>
                <c:pt idx="279">
                  <c:v>11568</c:v>
                </c:pt>
                <c:pt idx="280">
                  <c:v>11618.9</c:v>
                </c:pt>
                <c:pt idx="281">
                  <c:v>11670.2</c:v>
                </c:pt>
                <c:pt idx="282">
                  <c:v>11696</c:v>
                </c:pt>
                <c:pt idx="283">
                  <c:v>11721.9</c:v>
                </c:pt>
                <c:pt idx="284">
                  <c:v>11748.1</c:v>
                </c:pt>
                <c:pt idx="285">
                  <c:v>11774.4</c:v>
                </c:pt>
                <c:pt idx="286">
                  <c:v>11800.9</c:v>
                </c:pt>
                <c:pt idx="287">
                  <c:v>11854.7</c:v>
                </c:pt>
                <c:pt idx="288">
                  <c:v>11881.3</c:v>
                </c:pt>
                <c:pt idx="289">
                  <c:v>11908.5</c:v>
                </c:pt>
                <c:pt idx="290">
                  <c:v>11935.7</c:v>
                </c:pt>
                <c:pt idx="291">
                  <c:v>11962.9</c:v>
                </c:pt>
                <c:pt idx="292">
                  <c:v>11990.1</c:v>
                </c:pt>
                <c:pt idx="293">
                  <c:v>12017.2</c:v>
                </c:pt>
                <c:pt idx="294">
                  <c:v>12044.2</c:v>
                </c:pt>
                <c:pt idx="295">
                  <c:v>12071.1</c:v>
                </c:pt>
                <c:pt idx="296">
                  <c:v>12097.8</c:v>
                </c:pt>
                <c:pt idx="297">
                  <c:v>12124.5</c:v>
                </c:pt>
                <c:pt idx="298">
                  <c:v>12151.4</c:v>
                </c:pt>
                <c:pt idx="299">
                  <c:v>12177.9</c:v>
                </c:pt>
                <c:pt idx="300">
                  <c:v>12230.3</c:v>
                </c:pt>
                <c:pt idx="301">
                  <c:v>12256.2</c:v>
                </c:pt>
                <c:pt idx="302">
                  <c:v>12282.1</c:v>
                </c:pt>
                <c:pt idx="303">
                  <c:v>12307.9</c:v>
                </c:pt>
                <c:pt idx="304">
                  <c:v>12358.9</c:v>
                </c:pt>
                <c:pt idx="305">
                  <c:v>12384.3</c:v>
                </c:pt>
                <c:pt idx="306">
                  <c:v>12409.5</c:v>
                </c:pt>
                <c:pt idx="307">
                  <c:v>12459.7</c:v>
                </c:pt>
                <c:pt idx="308">
                  <c:v>12484.7</c:v>
                </c:pt>
                <c:pt idx="309">
                  <c:v>12509.7</c:v>
                </c:pt>
                <c:pt idx="310">
                  <c:v>12534.5</c:v>
                </c:pt>
                <c:pt idx="311">
                  <c:v>12559.3</c:v>
                </c:pt>
                <c:pt idx="312">
                  <c:v>12584.2</c:v>
                </c:pt>
                <c:pt idx="313">
                  <c:v>12609.1</c:v>
                </c:pt>
                <c:pt idx="314">
                  <c:v>12633.8</c:v>
                </c:pt>
                <c:pt idx="315">
                  <c:v>12658.6</c:v>
                </c:pt>
                <c:pt idx="316">
                  <c:v>12683.4</c:v>
                </c:pt>
                <c:pt idx="317">
                  <c:v>12708.1</c:v>
                </c:pt>
                <c:pt idx="318">
                  <c:v>12732.9</c:v>
                </c:pt>
                <c:pt idx="319">
                  <c:v>12757.7</c:v>
                </c:pt>
                <c:pt idx="320">
                  <c:v>12782.6</c:v>
                </c:pt>
                <c:pt idx="321">
                  <c:v>12807.4</c:v>
                </c:pt>
                <c:pt idx="322">
                  <c:v>12832.2</c:v>
                </c:pt>
                <c:pt idx="323">
                  <c:v>12857.1</c:v>
                </c:pt>
                <c:pt idx="324">
                  <c:v>12882</c:v>
                </c:pt>
                <c:pt idx="325">
                  <c:v>12906.9</c:v>
                </c:pt>
                <c:pt idx="326">
                  <c:v>12931.8</c:v>
                </c:pt>
                <c:pt idx="327">
                  <c:v>12981.6</c:v>
                </c:pt>
                <c:pt idx="328">
                  <c:v>13006.3</c:v>
                </c:pt>
                <c:pt idx="329">
                  <c:v>13030.9</c:v>
                </c:pt>
                <c:pt idx="330">
                  <c:v>13055.4</c:v>
                </c:pt>
                <c:pt idx="331">
                  <c:v>13080.2</c:v>
                </c:pt>
                <c:pt idx="332">
                  <c:v>13104.5</c:v>
                </c:pt>
                <c:pt idx="333">
                  <c:v>13128.7</c:v>
                </c:pt>
                <c:pt idx="334">
                  <c:v>13152.7</c:v>
                </c:pt>
                <c:pt idx="335">
                  <c:v>13176.6</c:v>
                </c:pt>
                <c:pt idx="336">
                  <c:v>13200.3</c:v>
                </c:pt>
                <c:pt idx="337">
                  <c:v>13223.1</c:v>
                </c:pt>
                <c:pt idx="338">
                  <c:v>13246.3</c:v>
                </c:pt>
                <c:pt idx="339">
                  <c:v>13269.1</c:v>
                </c:pt>
                <c:pt idx="340">
                  <c:v>13291.6</c:v>
                </c:pt>
                <c:pt idx="341">
                  <c:v>13314</c:v>
                </c:pt>
                <c:pt idx="342">
                  <c:v>13336.3</c:v>
                </c:pt>
                <c:pt idx="343">
                  <c:v>13358</c:v>
                </c:pt>
                <c:pt idx="344">
                  <c:v>13379.4</c:v>
                </c:pt>
                <c:pt idx="345">
                  <c:v>13400.6</c:v>
                </c:pt>
                <c:pt idx="346">
                  <c:v>13421.8</c:v>
                </c:pt>
                <c:pt idx="347">
                  <c:v>13443.1</c:v>
                </c:pt>
                <c:pt idx="348">
                  <c:v>13464.3</c:v>
                </c:pt>
                <c:pt idx="349">
                  <c:v>13485.6</c:v>
                </c:pt>
                <c:pt idx="350">
                  <c:v>13506.6</c:v>
                </c:pt>
                <c:pt idx="351">
                  <c:v>13527.8</c:v>
                </c:pt>
                <c:pt idx="352">
                  <c:v>13549</c:v>
                </c:pt>
                <c:pt idx="353">
                  <c:v>13570.2</c:v>
                </c:pt>
                <c:pt idx="354">
                  <c:v>13591.4</c:v>
                </c:pt>
                <c:pt idx="355">
                  <c:v>13612.9</c:v>
                </c:pt>
                <c:pt idx="356">
                  <c:v>13634.2</c:v>
                </c:pt>
                <c:pt idx="357">
                  <c:v>13655.6</c:v>
                </c:pt>
                <c:pt idx="358">
                  <c:v>13676.9</c:v>
                </c:pt>
                <c:pt idx="359">
                  <c:v>13698.3</c:v>
                </c:pt>
                <c:pt idx="360">
                  <c:v>13719.7</c:v>
                </c:pt>
                <c:pt idx="361">
                  <c:v>13741.1</c:v>
                </c:pt>
                <c:pt idx="362">
                  <c:v>13762.5</c:v>
                </c:pt>
                <c:pt idx="363">
                  <c:v>13784</c:v>
                </c:pt>
                <c:pt idx="364">
                  <c:v>13805.4</c:v>
                </c:pt>
                <c:pt idx="365">
                  <c:v>13826.7</c:v>
                </c:pt>
                <c:pt idx="366">
                  <c:v>13848.1</c:v>
                </c:pt>
                <c:pt idx="367">
                  <c:v>13869.3</c:v>
                </c:pt>
                <c:pt idx="368">
                  <c:v>13890.5</c:v>
                </c:pt>
                <c:pt idx="369">
                  <c:v>13911.4</c:v>
                </c:pt>
                <c:pt idx="370">
                  <c:v>13932.3</c:v>
                </c:pt>
                <c:pt idx="371">
                  <c:v>13953.1</c:v>
                </c:pt>
                <c:pt idx="372">
                  <c:v>13973.9</c:v>
                </c:pt>
                <c:pt idx="373">
                  <c:v>13994.7</c:v>
                </c:pt>
                <c:pt idx="374">
                  <c:v>14036.3</c:v>
                </c:pt>
                <c:pt idx="375">
                  <c:v>14057</c:v>
                </c:pt>
                <c:pt idx="376">
                  <c:v>14077.7</c:v>
                </c:pt>
                <c:pt idx="377">
                  <c:v>14098.4</c:v>
                </c:pt>
                <c:pt idx="378">
                  <c:v>14119.1</c:v>
                </c:pt>
                <c:pt idx="379">
                  <c:v>14139.8</c:v>
                </c:pt>
                <c:pt idx="380">
                  <c:v>14160.7</c:v>
                </c:pt>
                <c:pt idx="381">
                  <c:v>14181.5</c:v>
                </c:pt>
                <c:pt idx="382">
                  <c:v>14223.1</c:v>
                </c:pt>
                <c:pt idx="383">
                  <c:v>14244.3</c:v>
                </c:pt>
                <c:pt idx="384">
                  <c:v>14265.7</c:v>
                </c:pt>
                <c:pt idx="385">
                  <c:v>14287</c:v>
                </c:pt>
                <c:pt idx="386">
                  <c:v>14308.5</c:v>
                </c:pt>
                <c:pt idx="387">
                  <c:v>14330.1</c:v>
                </c:pt>
                <c:pt idx="388">
                  <c:v>14351.8</c:v>
                </c:pt>
                <c:pt idx="389">
                  <c:v>14373.7</c:v>
                </c:pt>
                <c:pt idx="390">
                  <c:v>14395.7</c:v>
                </c:pt>
                <c:pt idx="391">
                  <c:v>14417.6</c:v>
                </c:pt>
                <c:pt idx="392">
                  <c:v>14440</c:v>
                </c:pt>
                <c:pt idx="393">
                  <c:v>14462.3</c:v>
                </c:pt>
                <c:pt idx="394">
                  <c:v>14484.9</c:v>
                </c:pt>
                <c:pt idx="395">
                  <c:v>14507.4</c:v>
                </c:pt>
                <c:pt idx="396">
                  <c:v>14529.9</c:v>
                </c:pt>
                <c:pt idx="397">
                  <c:v>14552.5</c:v>
                </c:pt>
                <c:pt idx="398">
                  <c:v>14575.1</c:v>
                </c:pt>
                <c:pt idx="399">
                  <c:v>14597.7</c:v>
                </c:pt>
                <c:pt idx="400">
                  <c:v>14642.6</c:v>
                </c:pt>
                <c:pt idx="401">
                  <c:v>14687.5</c:v>
                </c:pt>
                <c:pt idx="402">
                  <c:v>14732</c:v>
                </c:pt>
                <c:pt idx="403">
                  <c:v>14754.2</c:v>
                </c:pt>
                <c:pt idx="404">
                  <c:v>14776.1</c:v>
                </c:pt>
                <c:pt idx="405">
                  <c:v>14797.9</c:v>
                </c:pt>
                <c:pt idx="406">
                  <c:v>14819.3</c:v>
                </c:pt>
                <c:pt idx="407">
                  <c:v>14840.7</c:v>
                </c:pt>
                <c:pt idx="408">
                  <c:v>14862.1</c:v>
                </c:pt>
                <c:pt idx="409">
                  <c:v>14883.4</c:v>
                </c:pt>
                <c:pt idx="410">
                  <c:v>14904.8</c:v>
                </c:pt>
                <c:pt idx="411">
                  <c:v>14926.1</c:v>
                </c:pt>
                <c:pt idx="412">
                  <c:v>14947.2</c:v>
                </c:pt>
                <c:pt idx="413">
                  <c:v>14968.3</c:v>
                </c:pt>
                <c:pt idx="414">
                  <c:v>14989.2</c:v>
                </c:pt>
                <c:pt idx="415">
                  <c:v>15010.1</c:v>
                </c:pt>
                <c:pt idx="416">
                  <c:v>15031</c:v>
                </c:pt>
                <c:pt idx="417">
                  <c:v>15052</c:v>
                </c:pt>
                <c:pt idx="418">
                  <c:v>15072.8</c:v>
                </c:pt>
                <c:pt idx="419">
                  <c:v>15093.8</c:v>
                </c:pt>
                <c:pt idx="420">
                  <c:v>15114.7</c:v>
                </c:pt>
                <c:pt idx="421">
                  <c:v>15135.8</c:v>
                </c:pt>
                <c:pt idx="422">
                  <c:v>15178.1</c:v>
                </c:pt>
                <c:pt idx="423">
                  <c:v>15199.3</c:v>
                </c:pt>
                <c:pt idx="424">
                  <c:v>15220.7</c:v>
                </c:pt>
                <c:pt idx="425">
                  <c:v>15242.1</c:v>
                </c:pt>
                <c:pt idx="426">
                  <c:v>15263.6</c:v>
                </c:pt>
                <c:pt idx="427">
                  <c:v>15285</c:v>
                </c:pt>
                <c:pt idx="428">
                  <c:v>15328</c:v>
                </c:pt>
                <c:pt idx="429">
                  <c:v>15349.6</c:v>
                </c:pt>
                <c:pt idx="430">
                  <c:v>15371.1</c:v>
                </c:pt>
                <c:pt idx="431">
                  <c:v>15392.7</c:v>
                </c:pt>
                <c:pt idx="432">
                  <c:v>15414.1</c:v>
                </c:pt>
                <c:pt idx="433">
                  <c:v>15435.5</c:v>
                </c:pt>
                <c:pt idx="434">
                  <c:v>15456.8</c:v>
                </c:pt>
                <c:pt idx="435">
                  <c:v>15478</c:v>
                </c:pt>
                <c:pt idx="436">
                  <c:v>15499.3</c:v>
                </c:pt>
                <c:pt idx="437">
                  <c:v>15520.3</c:v>
                </c:pt>
                <c:pt idx="438">
                  <c:v>15540.7</c:v>
                </c:pt>
                <c:pt idx="439">
                  <c:v>15561.4</c:v>
                </c:pt>
                <c:pt idx="440">
                  <c:v>15581.9</c:v>
                </c:pt>
                <c:pt idx="441">
                  <c:v>15602.4</c:v>
                </c:pt>
                <c:pt idx="442">
                  <c:v>15622.7</c:v>
                </c:pt>
                <c:pt idx="443">
                  <c:v>15663.3</c:v>
                </c:pt>
                <c:pt idx="444">
                  <c:v>15703</c:v>
                </c:pt>
                <c:pt idx="445">
                  <c:v>15722.4</c:v>
                </c:pt>
                <c:pt idx="446">
                  <c:v>15742.2</c:v>
                </c:pt>
                <c:pt idx="447">
                  <c:v>15761.8</c:v>
                </c:pt>
                <c:pt idx="448">
                  <c:v>15781.2</c:v>
                </c:pt>
                <c:pt idx="449">
                  <c:v>15800.6</c:v>
                </c:pt>
                <c:pt idx="450">
                  <c:v>15820.1</c:v>
                </c:pt>
                <c:pt idx="451">
                  <c:v>15839.5</c:v>
                </c:pt>
                <c:pt idx="452">
                  <c:v>15858.9</c:v>
                </c:pt>
                <c:pt idx="453">
                  <c:v>15878.3</c:v>
                </c:pt>
                <c:pt idx="454">
                  <c:v>15897.8</c:v>
                </c:pt>
                <c:pt idx="455">
                  <c:v>15917.3</c:v>
                </c:pt>
                <c:pt idx="456">
                  <c:v>15936.8</c:v>
                </c:pt>
                <c:pt idx="457">
                  <c:v>15956.4</c:v>
                </c:pt>
                <c:pt idx="458">
                  <c:v>15975.9</c:v>
                </c:pt>
                <c:pt idx="459">
                  <c:v>16015.3</c:v>
                </c:pt>
                <c:pt idx="460">
                  <c:v>16035</c:v>
                </c:pt>
                <c:pt idx="461">
                  <c:v>16054.7</c:v>
                </c:pt>
                <c:pt idx="462">
                  <c:v>16074.7</c:v>
                </c:pt>
                <c:pt idx="463">
                  <c:v>16094.5</c:v>
                </c:pt>
                <c:pt idx="464">
                  <c:v>16114.3</c:v>
                </c:pt>
                <c:pt idx="465">
                  <c:v>16134.2</c:v>
                </c:pt>
                <c:pt idx="466">
                  <c:v>16154.1</c:v>
                </c:pt>
                <c:pt idx="467">
                  <c:v>16173.9</c:v>
                </c:pt>
                <c:pt idx="468">
                  <c:v>16193.9</c:v>
                </c:pt>
                <c:pt idx="469">
                  <c:v>16213.7</c:v>
                </c:pt>
                <c:pt idx="470">
                  <c:v>16233.5</c:v>
                </c:pt>
                <c:pt idx="471">
                  <c:v>16253.4</c:v>
                </c:pt>
                <c:pt idx="472">
                  <c:v>16273.2</c:v>
                </c:pt>
                <c:pt idx="473">
                  <c:v>16293</c:v>
                </c:pt>
                <c:pt idx="474">
                  <c:v>16312.8</c:v>
                </c:pt>
                <c:pt idx="475">
                  <c:v>16332.5</c:v>
                </c:pt>
                <c:pt idx="476">
                  <c:v>16352.1</c:v>
                </c:pt>
                <c:pt idx="477">
                  <c:v>16391.2</c:v>
                </c:pt>
                <c:pt idx="478">
                  <c:v>16430.099999999999</c:v>
                </c:pt>
                <c:pt idx="479">
                  <c:v>16468.7</c:v>
                </c:pt>
                <c:pt idx="480">
                  <c:v>16487.900000000001</c:v>
                </c:pt>
                <c:pt idx="481">
                  <c:v>16507</c:v>
                </c:pt>
                <c:pt idx="482">
                  <c:v>16526</c:v>
                </c:pt>
                <c:pt idx="483">
                  <c:v>16544.900000000001</c:v>
                </c:pt>
                <c:pt idx="484">
                  <c:v>16563.7</c:v>
                </c:pt>
                <c:pt idx="485">
                  <c:v>16582.7</c:v>
                </c:pt>
                <c:pt idx="486">
                  <c:v>16601.3</c:v>
                </c:pt>
                <c:pt idx="487">
                  <c:v>16619.900000000001</c:v>
                </c:pt>
                <c:pt idx="488">
                  <c:v>16638.5</c:v>
                </c:pt>
                <c:pt idx="489">
                  <c:v>16656.900000000001</c:v>
                </c:pt>
                <c:pt idx="490">
                  <c:v>16675.3</c:v>
                </c:pt>
                <c:pt idx="491">
                  <c:v>16693.7</c:v>
                </c:pt>
                <c:pt idx="492">
                  <c:v>16730.400000000001</c:v>
                </c:pt>
                <c:pt idx="493">
                  <c:v>16748.8</c:v>
                </c:pt>
                <c:pt idx="494">
                  <c:v>16767.3</c:v>
                </c:pt>
                <c:pt idx="495">
                  <c:v>16785.7</c:v>
                </c:pt>
                <c:pt idx="496">
                  <c:v>16804.2</c:v>
                </c:pt>
                <c:pt idx="497">
                  <c:v>16822.900000000001</c:v>
                </c:pt>
                <c:pt idx="498">
                  <c:v>16841.7</c:v>
                </c:pt>
                <c:pt idx="499">
                  <c:v>16860.7</c:v>
                </c:pt>
                <c:pt idx="500">
                  <c:v>16879.8</c:v>
                </c:pt>
                <c:pt idx="501">
                  <c:v>16899</c:v>
                </c:pt>
                <c:pt idx="502">
                  <c:v>16918.400000000001</c:v>
                </c:pt>
                <c:pt idx="503">
                  <c:v>16937.8</c:v>
                </c:pt>
                <c:pt idx="504">
                  <c:v>16957.2</c:v>
                </c:pt>
                <c:pt idx="505">
                  <c:v>16976.599999999999</c:v>
                </c:pt>
                <c:pt idx="506">
                  <c:v>16996.099999999999</c:v>
                </c:pt>
                <c:pt idx="507">
                  <c:v>17015.5</c:v>
                </c:pt>
                <c:pt idx="508">
                  <c:v>17034.8</c:v>
                </c:pt>
                <c:pt idx="509">
                  <c:v>17054.099999999999</c:v>
                </c:pt>
                <c:pt idx="510">
                  <c:v>17073.3</c:v>
                </c:pt>
                <c:pt idx="511">
                  <c:v>17092.2</c:v>
                </c:pt>
                <c:pt idx="512">
                  <c:v>17111.5</c:v>
                </c:pt>
                <c:pt idx="513">
                  <c:v>17130.3</c:v>
                </c:pt>
                <c:pt idx="514">
                  <c:v>17167.5</c:v>
                </c:pt>
                <c:pt idx="515">
                  <c:v>17185.7</c:v>
                </c:pt>
                <c:pt idx="516">
                  <c:v>17203.900000000001</c:v>
                </c:pt>
                <c:pt idx="517">
                  <c:v>17222.099999999999</c:v>
                </c:pt>
                <c:pt idx="518">
                  <c:v>17240.3</c:v>
                </c:pt>
                <c:pt idx="519">
                  <c:v>17258.3</c:v>
                </c:pt>
                <c:pt idx="520">
                  <c:v>17276.400000000001</c:v>
                </c:pt>
                <c:pt idx="521">
                  <c:v>17294.5</c:v>
                </c:pt>
                <c:pt idx="522">
                  <c:v>17312.5</c:v>
                </c:pt>
                <c:pt idx="523">
                  <c:v>17330.400000000001</c:v>
                </c:pt>
                <c:pt idx="524">
                  <c:v>17348.400000000001</c:v>
                </c:pt>
                <c:pt idx="525">
                  <c:v>17366.400000000001</c:v>
                </c:pt>
                <c:pt idx="526">
                  <c:v>17384.400000000001</c:v>
                </c:pt>
                <c:pt idx="527">
                  <c:v>17402.400000000001</c:v>
                </c:pt>
                <c:pt idx="528">
                  <c:v>17420.5</c:v>
                </c:pt>
                <c:pt idx="529">
                  <c:v>17438.400000000001</c:v>
                </c:pt>
                <c:pt idx="530">
                  <c:v>17456.400000000001</c:v>
                </c:pt>
                <c:pt idx="531">
                  <c:v>17492.2</c:v>
                </c:pt>
                <c:pt idx="532">
                  <c:v>17527.400000000001</c:v>
                </c:pt>
                <c:pt idx="533">
                  <c:v>17544.900000000001</c:v>
                </c:pt>
                <c:pt idx="534">
                  <c:v>17562.400000000001</c:v>
                </c:pt>
                <c:pt idx="535">
                  <c:v>17579.900000000001</c:v>
                </c:pt>
                <c:pt idx="536">
                  <c:v>17597</c:v>
                </c:pt>
                <c:pt idx="537">
                  <c:v>17613.599999999999</c:v>
                </c:pt>
                <c:pt idx="538">
                  <c:v>17630.599999999999</c:v>
                </c:pt>
                <c:pt idx="539">
                  <c:v>17663.5</c:v>
                </c:pt>
                <c:pt idx="540">
                  <c:v>17679.900000000001</c:v>
                </c:pt>
                <c:pt idx="541">
                  <c:v>17696.099999999999</c:v>
                </c:pt>
                <c:pt idx="542">
                  <c:v>17711.8</c:v>
                </c:pt>
                <c:pt idx="543">
                  <c:v>17727.400000000001</c:v>
                </c:pt>
                <c:pt idx="544">
                  <c:v>17743</c:v>
                </c:pt>
                <c:pt idx="545">
                  <c:v>17758.400000000001</c:v>
                </c:pt>
                <c:pt idx="546">
                  <c:v>17773.3</c:v>
                </c:pt>
                <c:pt idx="547">
                  <c:v>17804</c:v>
                </c:pt>
                <c:pt idx="548">
                  <c:v>17833.7</c:v>
                </c:pt>
                <c:pt idx="549">
                  <c:v>17848.5</c:v>
                </c:pt>
                <c:pt idx="550">
                  <c:v>17863.3</c:v>
                </c:pt>
                <c:pt idx="551">
                  <c:v>17878</c:v>
                </c:pt>
                <c:pt idx="552">
                  <c:v>17892.599999999999</c:v>
                </c:pt>
                <c:pt idx="553">
                  <c:v>17907.2</c:v>
                </c:pt>
                <c:pt idx="554">
                  <c:v>17921.8</c:v>
                </c:pt>
                <c:pt idx="555">
                  <c:v>17936.400000000001</c:v>
                </c:pt>
                <c:pt idx="556">
                  <c:v>17951</c:v>
                </c:pt>
                <c:pt idx="557">
                  <c:v>17965.5</c:v>
                </c:pt>
                <c:pt idx="558">
                  <c:v>17980.099999999999</c:v>
                </c:pt>
                <c:pt idx="559">
                  <c:v>17994.7</c:v>
                </c:pt>
                <c:pt idx="560">
                  <c:v>18009.400000000001</c:v>
                </c:pt>
                <c:pt idx="561">
                  <c:v>18039.2</c:v>
                </c:pt>
                <c:pt idx="562">
                  <c:v>18068.8</c:v>
                </c:pt>
                <c:pt idx="563">
                  <c:v>18098.7</c:v>
                </c:pt>
                <c:pt idx="564">
                  <c:v>18113.8</c:v>
                </c:pt>
                <c:pt idx="565">
                  <c:v>18128.900000000001</c:v>
                </c:pt>
                <c:pt idx="566">
                  <c:v>18144</c:v>
                </c:pt>
                <c:pt idx="567">
                  <c:v>18159.099999999999</c:v>
                </c:pt>
                <c:pt idx="568">
                  <c:v>18174.400000000001</c:v>
                </c:pt>
                <c:pt idx="569">
                  <c:v>18189.5</c:v>
                </c:pt>
                <c:pt idx="570">
                  <c:v>18204.7</c:v>
                </c:pt>
                <c:pt idx="571">
                  <c:v>18220</c:v>
                </c:pt>
                <c:pt idx="572">
                  <c:v>18235.3</c:v>
                </c:pt>
                <c:pt idx="573">
                  <c:v>18250.5</c:v>
                </c:pt>
                <c:pt idx="574">
                  <c:v>18265.7</c:v>
                </c:pt>
                <c:pt idx="575">
                  <c:v>18281</c:v>
                </c:pt>
                <c:pt idx="576">
                  <c:v>18296.2</c:v>
                </c:pt>
                <c:pt idx="577">
                  <c:v>18311.5</c:v>
                </c:pt>
                <c:pt idx="578">
                  <c:v>18326.8</c:v>
                </c:pt>
                <c:pt idx="579">
                  <c:v>18342</c:v>
                </c:pt>
                <c:pt idx="580">
                  <c:v>18357.3</c:v>
                </c:pt>
                <c:pt idx="581">
                  <c:v>18372.5</c:v>
                </c:pt>
                <c:pt idx="582">
                  <c:v>18387.8</c:v>
                </c:pt>
                <c:pt idx="583">
                  <c:v>18403.2</c:v>
                </c:pt>
                <c:pt idx="584">
                  <c:v>18418.5</c:v>
                </c:pt>
                <c:pt idx="585">
                  <c:v>18449.099999999999</c:v>
                </c:pt>
                <c:pt idx="586">
                  <c:v>18464.5</c:v>
                </c:pt>
                <c:pt idx="587">
                  <c:v>18479.900000000001</c:v>
                </c:pt>
                <c:pt idx="588">
                  <c:v>18495.2</c:v>
                </c:pt>
                <c:pt idx="589">
                  <c:v>18510.599999999999</c:v>
                </c:pt>
                <c:pt idx="590">
                  <c:v>18525.900000000001</c:v>
                </c:pt>
                <c:pt idx="591">
                  <c:v>18541.3</c:v>
                </c:pt>
                <c:pt idx="592">
                  <c:v>18556.7</c:v>
                </c:pt>
                <c:pt idx="593">
                  <c:v>18587.5</c:v>
                </c:pt>
                <c:pt idx="594">
                  <c:v>18602.900000000001</c:v>
                </c:pt>
                <c:pt idx="595">
                  <c:v>18618.3</c:v>
                </c:pt>
                <c:pt idx="596">
                  <c:v>18633.8</c:v>
                </c:pt>
                <c:pt idx="597">
                  <c:v>18649.2</c:v>
                </c:pt>
                <c:pt idx="598">
                  <c:v>18664.5</c:v>
                </c:pt>
                <c:pt idx="599">
                  <c:v>18679.900000000001</c:v>
                </c:pt>
                <c:pt idx="600">
                  <c:v>18695.400000000001</c:v>
                </c:pt>
                <c:pt idx="601">
                  <c:v>18710.8</c:v>
                </c:pt>
                <c:pt idx="602">
                  <c:v>18726.2</c:v>
                </c:pt>
                <c:pt idx="603">
                  <c:v>18741.599999999999</c:v>
                </c:pt>
                <c:pt idx="604">
                  <c:v>18756.900000000001</c:v>
                </c:pt>
                <c:pt idx="605">
                  <c:v>18772.2</c:v>
                </c:pt>
                <c:pt idx="606">
                  <c:v>18787.599999999999</c:v>
                </c:pt>
                <c:pt idx="607">
                  <c:v>18802.900000000001</c:v>
                </c:pt>
                <c:pt idx="608">
                  <c:v>18818.2</c:v>
                </c:pt>
                <c:pt idx="609">
                  <c:v>18833.3</c:v>
                </c:pt>
                <c:pt idx="610">
                  <c:v>18848.599999999999</c:v>
                </c:pt>
                <c:pt idx="611">
                  <c:v>18863.8</c:v>
                </c:pt>
                <c:pt idx="612">
                  <c:v>18879.099999999999</c:v>
                </c:pt>
                <c:pt idx="613">
                  <c:v>18894.3</c:v>
                </c:pt>
                <c:pt idx="614">
                  <c:v>18909.400000000001</c:v>
                </c:pt>
                <c:pt idx="615">
                  <c:v>18924.5</c:v>
                </c:pt>
                <c:pt idx="616">
                  <c:v>18954.7</c:v>
                </c:pt>
                <c:pt idx="617">
                  <c:v>18969.8</c:v>
                </c:pt>
                <c:pt idx="618">
                  <c:v>18984.7</c:v>
                </c:pt>
                <c:pt idx="619">
                  <c:v>18999.7</c:v>
                </c:pt>
                <c:pt idx="620">
                  <c:v>19014.7</c:v>
                </c:pt>
                <c:pt idx="621">
                  <c:v>19029.7</c:v>
                </c:pt>
                <c:pt idx="622">
                  <c:v>19044.599999999999</c:v>
                </c:pt>
                <c:pt idx="623">
                  <c:v>19074.400000000001</c:v>
                </c:pt>
                <c:pt idx="624">
                  <c:v>19089.3</c:v>
                </c:pt>
                <c:pt idx="625">
                  <c:v>19104</c:v>
                </c:pt>
                <c:pt idx="626">
                  <c:v>19118.7</c:v>
                </c:pt>
                <c:pt idx="627">
                  <c:v>19148.099999999999</c:v>
                </c:pt>
                <c:pt idx="628">
                  <c:v>19162.8</c:v>
                </c:pt>
                <c:pt idx="629">
                  <c:v>19177.400000000001</c:v>
                </c:pt>
                <c:pt idx="630">
                  <c:v>19192</c:v>
                </c:pt>
                <c:pt idx="631">
                  <c:v>19206.400000000001</c:v>
                </c:pt>
                <c:pt idx="632">
                  <c:v>19220.900000000001</c:v>
                </c:pt>
                <c:pt idx="633">
                  <c:v>19235.3</c:v>
                </c:pt>
                <c:pt idx="634">
                  <c:v>19249.599999999999</c:v>
                </c:pt>
                <c:pt idx="635">
                  <c:v>19263.900000000001</c:v>
                </c:pt>
                <c:pt idx="636">
                  <c:v>19278.099999999999</c:v>
                </c:pt>
                <c:pt idx="637">
                  <c:v>19292.400000000001</c:v>
                </c:pt>
                <c:pt idx="638">
                  <c:v>19306.400000000001</c:v>
                </c:pt>
                <c:pt idx="639">
                  <c:v>19320.7</c:v>
                </c:pt>
                <c:pt idx="640">
                  <c:v>19334.900000000001</c:v>
                </c:pt>
                <c:pt idx="641">
                  <c:v>19349</c:v>
                </c:pt>
                <c:pt idx="642">
                  <c:v>19363.099999999999</c:v>
                </c:pt>
                <c:pt idx="643">
                  <c:v>19391.2</c:v>
                </c:pt>
                <c:pt idx="644">
                  <c:v>19419.3</c:v>
                </c:pt>
                <c:pt idx="645">
                  <c:v>19447.3</c:v>
                </c:pt>
                <c:pt idx="646">
                  <c:v>19475.099999999999</c:v>
                </c:pt>
                <c:pt idx="647">
                  <c:v>19503</c:v>
                </c:pt>
                <c:pt idx="648">
                  <c:v>19516.8</c:v>
                </c:pt>
                <c:pt idx="649">
                  <c:v>19544.099999999999</c:v>
                </c:pt>
                <c:pt idx="650">
                  <c:v>19571.7</c:v>
                </c:pt>
                <c:pt idx="651">
                  <c:v>19598.7</c:v>
                </c:pt>
                <c:pt idx="652">
                  <c:v>19611.7</c:v>
                </c:pt>
                <c:pt idx="653">
                  <c:v>19625</c:v>
                </c:pt>
                <c:pt idx="654">
                  <c:v>19638</c:v>
                </c:pt>
                <c:pt idx="655">
                  <c:v>19650.8</c:v>
                </c:pt>
                <c:pt idx="656">
                  <c:v>19663.7</c:v>
                </c:pt>
                <c:pt idx="657">
                  <c:v>19688.8</c:v>
                </c:pt>
                <c:pt idx="658">
                  <c:v>19713.7</c:v>
                </c:pt>
                <c:pt idx="659">
                  <c:v>19738.3</c:v>
                </c:pt>
                <c:pt idx="660">
                  <c:v>19750.599999999999</c:v>
                </c:pt>
                <c:pt idx="661">
                  <c:v>19762.8</c:v>
                </c:pt>
                <c:pt idx="662">
                  <c:v>19774.900000000001</c:v>
                </c:pt>
                <c:pt idx="663">
                  <c:v>19799.099999999999</c:v>
                </c:pt>
                <c:pt idx="664">
                  <c:v>19811.099999999999</c:v>
                </c:pt>
                <c:pt idx="665">
                  <c:v>19823.099999999999</c:v>
                </c:pt>
                <c:pt idx="666">
                  <c:v>19835.2</c:v>
                </c:pt>
                <c:pt idx="667">
                  <c:v>19847.099999999999</c:v>
                </c:pt>
                <c:pt idx="668">
                  <c:v>19871</c:v>
                </c:pt>
                <c:pt idx="669">
                  <c:v>19883</c:v>
                </c:pt>
                <c:pt idx="670">
                  <c:v>19895</c:v>
                </c:pt>
                <c:pt idx="671">
                  <c:v>19906.900000000001</c:v>
                </c:pt>
                <c:pt idx="672">
                  <c:v>19918.900000000001</c:v>
                </c:pt>
                <c:pt idx="673">
                  <c:v>19930.900000000001</c:v>
                </c:pt>
                <c:pt idx="674">
                  <c:v>19942.8</c:v>
                </c:pt>
                <c:pt idx="675">
                  <c:v>19966.7</c:v>
                </c:pt>
                <c:pt idx="676">
                  <c:v>19978.7</c:v>
                </c:pt>
                <c:pt idx="677">
                  <c:v>19990.7</c:v>
                </c:pt>
                <c:pt idx="678">
                  <c:v>20002.8</c:v>
                </c:pt>
                <c:pt idx="679">
                  <c:v>20014.7</c:v>
                </c:pt>
                <c:pt idx="680">
                  <c:v>20026.7</c:v>
                </c:pt>
                <c:pt idx="681">
                  <c:v>20050.8</c:v>
                </c:pt>
                <c:pt idx="682">
                  <c:v>20074.8</c:v>
                </c:pt>
                <c:pt idx="683">
                  <c:v>20086.8</c:v>
                </c:pt>
                <c:pt idx="684">
                  <c:v>20098.8</c:v>
                </c:pt>
                <c:pt idx="685">
                  <c:v>20110.7</c:v>
                </c:pt>
                <c:pt idx="686">
                  <c:v>20134.7</c:v>
                </c:pt>
                <c:pt idx="687">
                  <c:v>20158.5</c:v>
                </c:pt>
                <c:pt idx="688">
                  <c:v>20170.400000000001</c:v>
                </c:pt>
                <c:pt idx="689">
                  <c:v>20182.3</c:v>
                </c:pt>
                <c:pt idx="690">
                  <c:v>20194.099999999999</c:v>
                </c:pt>
                <c:pt idx="691">
                  <c:v>20205.900000000001</c:v>
                </c:pt>
                <c:pt idx="692">
                  <c:v>20229.099999999999</c:v>
                </c:pt>
                <c:pt idx="693">
                  <c:v>20252.400000000001</c:v>
                </c:pt>
                <c:pt idx="694">
                  <c:v>20263.900000000001</c:v>
                </c:pt>
                <c:pt idx="695">
                  <c:v>20275.599999999999</c:v>
                </c:pt>
                <c:pt idx="696">
                  <c:v>20287.099999999999</c:v>
                </c:pt>
                <c:pt idx="697">
                  <c:v>20310.400000000001</c:v>
                </c:pt>
                <c:pt idx="698">
                  <c:v>20333.7</c:v>
                </c:pt>
                <c:pt idx="699">
                  <c:v>20345.2</c:v>
                </c:pt>
                <c:pt idx="700">
                  <c:v>20356.900000000001</c:v>
                </c:pt>
                <c:pt idx="701">
                  <c:v>20368.8</c:v>
                </c:pt>
                <c:pt idx="702">
                  <c:v>20380.7</c:v>
                </c:pt>
                <c:pt idx="703">
                  <c:v>20392.7</c:v>
                </c:pt>
                <c:pt idx="704">
                  <c:v>20404.7</c:v>
                </c:pt>
                <c:pt idx="705">
                  <c:v>20416.7</c:v>
                </c:pt>
                <c:pt idx="706">
                  <c:v>20428.8</c:v>
                </c:pt>
                <c:pt idx="707">
                  <c:v>20440.900000000001</c:v>
                </c:pt>
                <c:pt idx="708">
                  <c:v>20453.2</c:v>
                </c:pt>
                <c:pt idx="709">
                  <c:v>20477.8</c:v>
                </c:pt>
                <c:pt idx="710">
                  <c:v>20490</c:v>
                </c:pt>
                <c:pt idx="711">
                  <c:v>20502.400000000001</c:v>
                </c:pt>
                <c:pt idx="712">
                  <c:v>20514.7</c:v>
                </c:pt>
                <c:pt idx="713">
                  <c:v>20527.099999999999</c:v>
                </c:pt>
                <c:pt idx="714">
                  <c:v>20539.5</c:v>
                </c:pt>
                <c:pt idx="715">
                  <c:v>20551.900000000001</c:v>
                </c:pt>
                <c:pt idx="716">
                  <c:v>20576.8</c:v>
                </c:pt>
                <c:pt idx="717">
                  <c:v>20589.3</c:v>
                </c:pt>
                <c:pt idx="718">
                  <c:v>20601.7</c:v>
                </c:pt>
                <c:pt idx="719">
                  <c:v>20614.099999999999</c:v>
                </c:pt>
                <c:pt idx="720">
                  <c:v>20626.400000000001</c:v>
                </c:pt>
                <c:pt idx="721">
                  <c:v>20638.8</c:v>
                </c:pt>
                <c:pt idx="722">
                  <c:v>20663.5</c:v>
                </c:pt>
                <c:pt idx="723">
                  <c:v>20688.099999999999</c:v>
                </c:pt>
                <c:pt idx="724">
                  <c:v>20700.400000000001</c:v>
                </c:pt>
                <c:pt idx="725">
                  <c:v>20712.5</c:v>
                </c:pt>
                <c:pt idx="726">
                  <c:v>20724.599999999999</c:v>
                </c:pt>
                <c:pt idx="727">
                  <c:v>20736.7</c:v>
                </c:pt>
                <c:pt idx="728">
                  <c:v>20748.8</c:v>
                </c:pt>
                <c:pt idx="729">
                  <c:v>20760.8</c:v>
                </c:pt>
                <c:pt idx="730">
                  <c:v>20772.8</c:v>
                </c:pt>
                <c:pt idx="731">
                  <c:v>20784.900000000001</c:v>
                </c:pt>
                <c:pt idx="732">
                  <c:v>20796.8</c:v>
                </c:pt>
                <c:pt idx="733">
                  <c:v>20820.8</c:v>
                </c:pt>
                <c:pt idx="734">
                  <c:v>20844.7</c:v>
                </c:pt>
                <c:pt idx="735">
                  <c:v>20868.7</c:v>
                </c:pt>
                <c:pt idx="736">
                  <c:v>20880.7</c:v>
                </c:pt>
                <c:pt idx="737">
                  <c:v>20892.8</c:v>
                </c:pt>
                <c:pt idx="738">
                  <c:v>20904.7</c:v>
                </c:pt>
                <c:pt idx="739">
                  <c:v>20916.8</c:v>
                </c:pt>
                <c:pt idx="740">
                  <c:v>20941</c:v>
                </c:pt>
                <c:pt idx="741">
                  <c:v>20953.099999999999</c:v>
                </c:pt>
                <c:pt idx="742">
                  <c:v>20965.2</c:v>
                </c:pt>
                <c:pt idx="743">
                  <c:v>20977.3</c:v>
                </c:pt>
                <c:pt idx="744">
                  <c:v>21001.5</c:v>
                </c:pt>
                <c:pt idx="745">
                  <c:v>21025.8</c:v>
                </c:pt>
                <c:pt idx="746">
                  <c:v>21038</c:v>
                </c:pt>
                <c:pt idx="747">
                  <c:v>21050</c:v>
                </c:pt>
                <c:pt idx="748">
                  <c:v>21062.2</c:v>
                </c:pt>
                <c:pt idx="749">
                  <c:v>21074.3</c:v>
                </c:pt>
                <c:pt idx="750">
                  <c:v>21086.400000000001</c:v>
                </c:pt>
                <c:pt idx="751">
                  <c:v>21110.5</c:v>
                </c:pt>
                <c:pt idx="752">
                  <c:v>21122.6</c:v>
                </c:pt>
                <c:pt idx="753">
                  <c:v>21134.6</c:v>
                </c:pt>
                <c:pt idx="754">
                  <c:v>21146.6</c:v>
                </c:pt>
                <c:pt idx="755">
                  <c:v>21158.6</c:v>
                </c:pt>
                <c:pt idx="756">
                  <c:v>21170.5</c:v>
                </c:pt>
                <c:pt idx="757">
                  <c:v>21182.400000000001</c:v>
                </c:pt>
                <c:pt idx="758">
                  <c:v>21206.2</c:v>
                </c:pt>
                <c:pt idx="759">
                  <c:v>21218</c:v>
                </c:pt>
                <c:pt idx="760">
                  <c:v>21229.8</c:v>
                </c:pt>
                <c:pt idx="761">
                  <c:v>21241.599999999999</c:v>
                </c:pt>
                <c:pt idx="762">
                  <c:v>21253.3</c:v>
                </c:pt>
                <c:pt idx="763">
                  <c:v>21265.200000000001</c:v>
                </c:pt>
                <c:pt idx="764">
                  <c:v>21276.9</c:v>
                </c:pt>
                <c:pt idx="765">
                  <c:v>21288.5</c:v>
                </c:pt>
                <c:pt idx="766">
                  <c:v>21300.3</c:v>
                </c:pt>
                <c:pt idx="767">
                  <c:v>21311.9</c:v>
                </c:pt>
                <c:pt idx="768">
                  <c:v>21323.599999999999</c:v>
                </c:pt>
                <c:pt idx="769">
                  <c:v>21335.200000000001</c:v>
                </c:pt>
                <c:pt idx="770">
                  <c:v>21346.799999999999</c:v>
                </c:pt>
                <c:pt idx="771">
                  <c:v>21370.1</c:v>
                </c:pt>
                <c:pt idx="772">
                  <c:v>21393.5</c:v>
                </c:pt>
                <c:pt idx="773">
                  <c:v>21405.1</c:v>
                </c:pt>
                <c:pt idx="774">
                  <c:v>21416.799999999999</c:v>
                </c:pt>
                <c:pt idx="775">
                  <c:v>21428.400000000001</c:v>
                </c:pt>
                <c:pt idx="776">
                  <c:v>21451.9</c:v>
                </c:pt>
                <c:pt idx="777">
                  <c:v>21463.599999999999</c:v>
                </c:pt>
                <c:pt idx="778">
                  <c:v>21475.200000000001</c:v>
                </c:pt>
                <c:pt idx="779">
                  <c:v>21498.7</c:v>
                </c:pt>
                <c:pt idx="780">
                  <c:v>21522.2</c:v>
                </c:pt>
                <c:pt idx="781">
                  <c:v>21533.9</c:v>
                </c:pt>
                <c:pt idx="782">
                  <c:v>21545.7</c:v>
                </c:pt>
                <c:pt idx="783">
                  <c:v>21557.4</c:v>
                </c:pt>
                <c:pt idx="784">
                  <c:v>21580.5</c:v>
                </c:pt>
                <c:pt idx="785">
                  <c:v>21603.599999999999</c:v>
                </c:pt>
                <c:pt idx="786">
                  <c:v>21626.2</c:v>
                </c:pt>
                <c:pt idx="787">
                  <c:v>21637.5</c:v>
                </c:pt>
                <c:pt idx="788">
                  <c:v>21648.7</c:v>
                </c:pt>
                <c:pt idx="789">
                  <c:v>21659.8</c:v>
                </c:pt>
                <c:pt idx="790">
                  <c:v>21681.8</c:v>
                </c:pt>
                <c:pt idx="791">
                  <c:v>21703.599999999999</c:v>
                </c:pt>
                <c:pt idx="792">
                  <c:v>21725.200000000001</c:v>
                </c:pt>
                <c:pt idx="793">
                  <c:v>21746.5</c:v>
                </c:pt>
                <c:pt idx="794">
                  <c:v>21767.7</c:v>
                </c:pt>
                <c:pt idx="795">
                  <c:v>21778.3</c:v>
                </c:pt>
                <c:pt idx="796">
                  <c:v>21788.9</c:v>
                </c:pt>
                <c:pt idx="797">
                  <c:v>21799.4</c:v>
                </c:pt>
                <c:pt idx="798">
                  <c:v>21809.9</c:v>
                </c:pt>
                <c:pt idx="799">
                  <c:v>21820.400000000001</c:v>
                </c:pt>
                <c:pt idx="800">
                  <c:v>21830.9</c:v>
                </c:pt>
                <c:pt idx="801">
                  <c:v>21841.5</c:v>
                </c:pt>
                <c:pt idx="802">
                  <c:v>21852</c:v>
                </c:pt>
                <c:pt idx="803">
                  <c:v>21872.9</c:v>
                </c:pt>
                <c:pt idx="804">
                  <c:v>21883.5</c:v>
                </c:pt>
                <c:pt idx="805">
                  <c:v>21893.9</c:v>
                </c:pt>
                <c:pt idx="806">
                  <c:v>21904.400000000001</c:v>
                </c:pt>
                <c:pt idx="807">
                  <c:v>21914.799999999999</c:v>
                </c:pt>
                <c:pt idx="808">
                  <c:v>21925.3</c:v>
                </c:pt>
                <c:pt idx="809">
                  <c:v>21935.8</c:v>
                </c:pt>
                <c:pt idx="810">
                  <c:v>21956.5</c:v>
                </c:pt>
                <c:pt idx="811">
                  <c:v>21966.9</c:v>
                </c:pt>
                <c:pt idx="812">
                  <c:v>21977.200000000001</c:v>
                </c:pt>
                <c:pt idx="813">
                  <c:v>21987.5</c:v>
                </c:pt>
                <c:pt idx="814">
                  <c:v>21997.8</c:v>
                </c:pt>
                <c:pt idx="815">
                  <c:v>22008.1</c:v>
                </c:pt>
                <c:pt idx="816">
                  <c:v>22028.6</c:v>
                </c:pt>
                <c:pt idx="817">
                  <c:v>22049</c:v>
                </c:pt>
                <c:pt idx="818">
                  <c:v>22069.4</c:v>
                </c:pt>
                <c:pt idx="819">
                  <c:v>22079.5</c:v>
                </c:pt>
                <c:pt idx="820">
                  <c:v>22089.599999999999</c:v>
                </c:pt>
                <c:pt idx="821">
                  <c:v>22099.7</c:v>
                </c:pt>
                <c:pt idx="822">
                  <c:v>22119.9</c:v>
                </c:pt>
                <c:pt idx="823">
                  <c:v>22140</c:v>
                </c:pt>
                <c:pt idx="824">
                  <c:v>22150</c:v>
                </c:pt>
                <c:pt idx="825">
                  <c:v>22160</c:v>
                </c:pt>
                <c:pt idx="826">
                  <c:v>22180.1</c:v>
                </c:pt>
                <c:pt idx="827">
                  <c:v>22190.1</c:v>
                </c:pt>
                <c:pt idx="828">
                  <c:v>22200.1</c:v>
                </c:pt>
                <c:pt idx="829">
                  <c:v>22210</c:v>
                </c:pt>
                <c:pt idx="830">
                  <c:v>22219.9</c:v>
                </c:pt>
                <c:pt idx="831">
                  <c:v>22230</c:v>
                </c:pt>
                <c:pt idx="832">
                  <c:v>22249.7</c:v>
                </c:pt>
                <c:pt idx="833">
                  <c:v>22259.599999999999</c:v>
                </c:pt>
                <c:pt idx="834">
                  <c:v>22269.5</c:v>
                </c:pt>
                <c:pt idx="835">
                  <c:v>22279.4</c:v>
                </c:pt>
                <c:pt idx="836">
                  <c:v>22298.9</c:v>
                </c:pt>
                <c:pt idx="837">
                  <c:v>22318.3</c:v>
                </c:pt>
                <c:pt idx="838">
                  <c:v>22328</c:v>
                </c:pt>
                <c:pt idx="839">
                  <c:v>22337.599999999999</c:v>
                </c:pt>
                <c:pt idx="840">
                  <c:v>22347.200000000001</c:v>
                </c:pt>
                <c:pt idx="841">
                  <c:v>22366.400000000001</c:v>
                </c:pt>
                <c:pt idx="842">
                  <c:v>22385.4</c:v>
                </c:pt>
                <c:pt idx="843">
                  <c:v>22394.799999999999</c:v>
                </c:pt>
                <c:pt idx="844">
                  <c:v>22404.2</c:v>
                </c:pt>
                <c:pt idx="845">
                  <c:v>22413.4</c:v>
                </c:pt>
                <c:pt idx="846">
                  <c:v>22422.7</c:v>
                </c:pt>
                <c:pt idx="847">
                  <c:v>22441.3</c:v>
                </c:pt>
                <c:pt idx="848">
                  <c:v>22450.400000000001</c:v>
                </c:pt>
                <c:pt idx="849">
                  <c:v>22468.7</c:v>
                </c:pt>
                <c:pt idx="850">
                  <c:v>22513.8</c:v>
                </c:pt>
                <c:pt idx="851">
                  <c:v>22540.5</c:v>
                </c:pt>
                <c:pt idx="852">
                  <c:v>22567.1</c:v>
                </c:pt>
                <c:pt idx="853">
                  <c:v>22593.3</c:v>
                </c:pt>
                <c:pt idx="854">
                  <c:v>22619.3</c:v>
                </c:pt>
                <c:pt idx="855">
                  <c:v>22645.200000000001</c:v>
                </c:pt>
                <c:pt idx="856">
                  <c:v>22670.9</c:v>
                </c:pt>
                <c:pt idx="857">
                  <c:v>22696.3</c:v>
                </c:pt>
                <c:pt idx="858">
                  <c:v>22738.1</c:v>
                </c:pt>
                <c:pt idx="859">
                  <c:v>22770.6</c:v>
                </c:pt>
                <c:pt idx="860">
                  <c:v>22818.3</c:v>
                </c:pt>
                <c:pt idx="861">
                  <c:v>22855.8</c:v>
                </c:pt>
                <c:pt idx="862">
                  <c:v>22889.5</c:v>
                </c:pt>
                <c:pt idx="863">
                  <c:v>22930.5</c:v>
                </c:pt>
                <c:pt idx="864">
                  <c:v>22949.200000000001</c:v>
                </c:pt>
                <c:pt idx="865">
                  <c:v>22964.7</c:v>
                </c:pt>
                <c:pt idx="866">
                  <c:v>22971.5</c:v>
                </c:pt>
                <c:pt idx="867">
                  <c:v>22981.8</c:v>
                </c:pt>
                <c:pt idx="868">
                  <c:v>22987.9</c:v>
                </c:pt>
                <c:pt idx="869">
                  <c:v>22998.6</c:v>
                </c:pt>
                <c:pt idx="870">
                  <c:v>23005.7</c:v>
                </c:pt>
                <c:pt idx="871">
                  <c:v>23010.5</c:v>
                </c:pt>
                <c:pt idx="872">
                  <c:v>23015.3</c:v>
                </c:pt>
                <c:pt idx="873">
                  <c:v>23022.7</c:v>
                </c:pt>
                <c:pt idx="874">
                  <c:v>23027.9</c:v>
                </c:pt>
                <c:pt idx="875">
                  <c:v>23033.200000000001</c:v>
                </c:pt>
                <c:pt idx="876">
                  <c:v>23038.6</c:v>
                </c:pt>
                <c:pt idx="877">
                  <c:v>23049.8</c:v>
                </c:pt>
                <c:pt idx="878">
                  <c:v>23055.9</c:v>
                </c:pt>
                <c:pt idx="879">
                  <c:v>23068.7</c:v>
                </c:pt>
                <c:pt idx="880">
                  <c:v>23075.4</c:v>
                </c:pt>
                <c:pt idx="881">
                  <c:v>23086</c:v>
                </c:pt>
                <c:pt idx="882">
                  <c:v>23093.4</c:v>
                </c:pt>
                <c:pt idx="883">
                  <c:v>23101</c:v>
                </c:pt>
                <c:pt idx="884">
                  <c:v>23113.4</c:v>
                </c:pt>
                <c:pt idx="885">
                  <c:v>23117.599999999999</c:v>
                </c:pt>
                <c:pt idx="886">
                  <c:v>23125.9</c:v>
                </c:pt>
                <c:pt idx="887">
                  <c:v>23138.400000000001</c:v>
                </c:pt>
                <c:pt idx="888">
                  <c:v>23147.200000000001</c:v>
                </c:pt>
                <c:pt idx="889">
                  <c:v>23156.3</c:v>
                </c:pt>
                <c:pt idx="890">
                  <c:v>23165.8</c:v>
                </c:pt>
                <c:pt idx="891">
                  <c:v>23175.599999999999</c:v>
                </c:pt>
                <c:pt idx="892">
                  <c:v>23191</c:v>
                </c:pt>
                <c:pt idx="893">
                  <c:v>23196.3</c:v>
                </c:pt>
                <c:pt idx="894">
                  <c:v>23201.7</c:v>
                </c:pt>
                <c:pt idx="895">
                  <c:v>23212.7</c:v>
                </c:pt>
                <c:pt idx="896">
                  <c:v>23223.8</c:v>
                </c:pt>
                <c:pt idx="897">
                  <c:v>23235.1</c:v>
                </c:pt>
                <c:pt idx="898">
                  <c:v>23246.400000000001</c:v>
                </c:pt>
                <c:pt idx="899">
                  <c:v>23257.9</c:v>
                </c:pt>
                <c:pt idx="900">
                  <c:v>23263.9</c:v>
                </c:pt>
                <c:pt idx="901">
                  <c:v>23270</c:v>
                </c:pt>
                <c:pt idx="902">
                  <c:v>23282.5</c:v>
                </c:pt>
                <c:pt idx="903">
                  <c:v>23294.9</c:v>
                </c:pt>
                <c:pt idx="904">
                  <c:v>23301.200000000001</c:v>
                </c:pt>
                <c:pt idx="905">
                  <c:v>23314.2</c:v>
                </c:pt>
                <c:pt idx="906">
                  <c:v>23320.799999999999</c:v>
                </c:pt>
                <c:pt idx="907">
                  <c:v>23327.5</c:v>
                </c:pt>
                <c:pt idx="908">
                  <c:v>23341.1</c:v>
                </c:pt>
                <c:pt idx="909">
                  <c:v>23354.9</c:v>
                </c:pt>
                <c:pt idx="910">
                  <c:v>23368.7</c:v>
                </c:pt>
                <c:pt idx="911">
                  <c:v>23382.5</c:v>
                </c:pt>
                <c:pt idx="912">
                  <c:v>23396.6</c:v>
                </c:pt>
                <c:pt idx="913">
                  <c:v>23403.7</c:v>
                </c:pt>
                <c:pt idx="914">
                  <c:v>23417.9</c:v>
                </c:pt>
                <c:pt idx="915">
                  <c:v>23425.1</c:v>
                </c:pt>
                <c:pt idx="916">
                  <c:v>23439.4</c:v>
                </c:pt>
                <c:pt idx="917">
                  <c:v>23446.6</c:v>
                </c:pt>
                <c:pt idx="918">
                  <c:v>23453.9</c:v>
                </c:pt>
                <c:pt idx="919">
                  <c:v>23461.1</c:v>
                </c:pt>
                <c:pt idx="920">
                  <c:v>23475.7</c:v>
                </c:pt>
                <c:pt idx="921">
                  <c:v>23483</c:v>
                </c:pt>
                <c:pt idx="922">
                  <c:v>23490.3</c:v>
                </c:pt>
                <c:pt idx="923">
                  <c:v>23505</c:v>
                </c:pt>
                <c:pt idx="924">
                  <c:v>23512.3</c:v>
                </c:pt>
                <c:pt idx="925">
                  <c:v>23527</c:v>
                </c:pt>
                <c:pt idx="926">
                  <c:v>23541.7</c:v>
                </c:pt>
                <c:pt idx="927">
                  <c:v>23549</c:v>
                </c:pt>
                <c:pt idx="928">
                  <c:v>23563.599999999999</c:v>
                </c:pt>
                <c:pt idx="929">
                  <c:v>23571</c:v>
                </c:pt>
                <c:pt idx="930">
                  <c:v>23585.599999999999</c:v>
                </c:pt>
                <c:pt idx="931">
                  <c:v>23600.1</c:v>
                </c:pt>
                <c:pt idx="932">
                  <c:v>23607.4</c:v>
                </c:pt>
                <c:pt idx="933">
                  <c:v>23614.6</c:v>
                </c:pt>
                <c:pt idx="934">
                  <c:v>23629</c:v>
                </c:pt>
                <c:pt idx="935">
                  <c:v>23643.3</c:v>
                </c:pt>
                <c:pt idx="936">
                  <c:v>23657.5</c:v>
                </c:pt>
                <c:pt idx="937">
                  <c:v>23664.6</c:v>
                </c:pt>
                <c:pt idx="938">
                  <c:v>23678.799999999999</c:v>
                </c:pt>
                <c:pt idx="939">
                  <c:v>23685.8</c:v>
                </c:pt>
                <c:pt idx="940">
                  <c:v>23692.799999999999</c:v>
                </c:pt>
                <c:pt idx="941">
                  <c:v>23706.6</c:v>
                </c:pt>
                <c:pt idx="942">
                  <c:v>23720.6</c:v>
                </c:pt>
                <c:pt idx="943">
                  <c:v>23727.5</c:v>
                </c:pt>
                <c:pt idx="944">
                  <c:v>23741.200000000001</c:v>
                </c:pt>
                <c:pt idx="945">
                  <c:v>23748</c:v>
                </c:pt>
                <c:pt idx="946">
                  <c:v>23754.799999999999</c:v>
                </c:pt>
                <c:pt idx="947">
                  <c:v>23768.5</c:v>
                </c:pt>
                <c:pt idx="948">
                  <c:v>23775.3</c:v>
                </c:pt>
                <c:pt idx="949">
                  <c:v>23782.1</c:v>
                </c:pt>
                <c:pt idx="950">
                  <c:v>23795.8</c:v>
                </c:pt>
                <c:pt idx="951">
                  <c:v>23802.6</c:v>
                </c:pt>
                <c:pt idx="952">
                  <c:v>23816.3</c:v>
                </c:pt>
                <c:pt idx="953">
                  <c:v>23823.200000000001</c:v>
                </c:pt>
                <c:pt idx="954">
                  <c:v>23830.1</c:v>
                </c:pt>
                <c:pt idx="955">
                  <c:v>23843.8</c:v>
                </c:pt>
                <c:pt idx="956">
                  <c:v>23857.599999999999</c:v>
                </c:pt>
                <c:pt idx="957">
                  <c:v>23871.5</c:v>
                </c:pt>
                <c:pt idx="958">
                  <c:v>23878.5</c:v>
                </c:pt>
                <c:pt idx="959">
                  <c:v>23885.5</c:v>
                </c:pt>
                <c:pt idx="960">
                  <c:v>23892.5</c:v>
                </c:pt>
                <c:pt idx="961">
                  <c:v>23899.5</c:v>
                </c:pt>
                <c:pt idx="962">
                  <c:v>23913.599999999999</c:v>
                </c:pt>
                <c:pt idx="963">
                  <c:v>23920.799999999999</c:v>
                </c:pt>
                <c:pt idx="964">
                  <c:v>23927.9</c:v>
                </c:pt>
                <c:pt idx="965">
                  <c:v>23942.1</c:v>
                </c:pt>
                <c:pt idx="966">
                  <c:v>23956.400000000001</c:v>
                </c:pt>
                <c:pt idx="967">
                  <c:v>23963.599999999999</c:v>
                </c:pt>
                <c:pt idx="968">
                  <c:v>23970.7</c:v>
                </c:pt>
                <c:pt idx="969">
                  <c:v>23977.9</c:v>
                </c:pt>
                <c:pt idx="970">
                  <c:v>23985.1</c:v>
                </c:pt>
                <c:pt idx="971">
                  <c:v>23999.5</c:v>
                </c:pt>
                <c:pt idx="972">
                  <c:v>24006.6</c:v>
                </c:pt>
                <c:pt idx="973">
                  <c:v>24013.8</c:v>
                </c:pt>
                <c:pt idx="974">
                  <c:v>24021</c:v>
                </c:pt>
                <c:pt idx="975">
                  <c:v>24035.5</c:v>
                </c:pt>
                <c:pt idx="976">
                  <c:v>24050</c:v>
                </c:pt>
                <c:pt idx="977">
                  <c:v>24057.200000000001</c:v>
                </c:pt>
                <c:pt idx="978">
                  <c:v>24064.5</c:v>
                </c:pt>
                <c:pt idx="979">
                  <c:v>24079</c:v>
                </c:pt>
                <c:pt idx="980">
                  <c:v>24086.2</c:v>
                </c:pt>
                <c:pt idx="981">
                  <c:v>24093.5</c:v>
                </c:pt>
                <c:pt idx="982">
                  <c:v>24100.799999999999</c:v>
                </c:pt>
                <c:pt idx="983">
                  <c:v>24115.3</c:v>
                </c:pt>
                <c:pt idx="984">
                  <c:v>24122.6</c:v>
                </c:pt>
                <c:pt idx="985">
                  <c:v>24129.9</c:v>
                </c:pt>
                <c:pt idx="986">
                  <c:v>24144.5</c:v>
                </c:pt>
                <c:pt idx="987">
                  <c:v>24151.8</c:v>
                </c:pt>
                <c:pt idx="988">
                  <c:v>24159.1</c:v>
                </c:pt>
                <c:pt idx="989">
                  <c:v>24166.400000000001</c:v>
                </c:pt>
                <c:pt idx="990">
                  <c:v>24181.200000000001</c:v>
                </c:pt>
                <c:pt idx="991">
                  <c:v>24195.9</c:v>
                </c:pt>
                <c:pt idx="992">
                  <c:v>24210.7</c:v>
                </c:pt>
                <c:pt idx="993">
                  <c:v>24225.4</c:v>
                </c:pt>
                <c:pt idx="994">
                  <c:v>24232.9</c:v>
                </c:pt>
                <c:pt idx="995">
                  <c:v>24240.3</c:v>
                </c:pt>
                <c:pt idx="996">
                  <c:v>24247.7</c:v>
                </c:pt>
                <c:pt idx="997">
                  <c:v>24262.7</c:v>
                </c:pt>
                <c:pt idx="998">
                  <c:v>24270.2</c:v>
                </c:pt>
                <c:pt idx="999">
                  <c:v>24277.5</c:v>
                </c:pt>
                <c:pt idx="1000">
                  <c:v>24285</c:v>
                </c:pt>
                <c:pt idx="1001">
                  <c:v>24300</c:v>
                </c:pt>
                <c:pt idx="1002">
                  <c:v>24307.5</c:v>
                </c:pt>
                <c:pt idx="1003">
                  <c:v>24315</c:v>
                </c:pt>
                <c:pt idx="1004">
                  <c:v>24322.6</c:v>
                </c:pt>
                <c:pt idx="1005">
                  <c:v>24337.599999999999</c:v>
                </c:pt>
                <c:pt idx="1006">
                  <c:v>24352.7</c:v>
                </c:pt>
                <c:pt idx="1007">
                  <c:v>24360.3</c:v>
                </c:pt>
                <c:pt idx="1008">
                  <c:v>24375.5</c:v>
                </c:pt>
                <c:pt idx="1009">
                  <c:v>24383.1</c:v>
                </c:pt>
                <c:pt idx="1010">
                  <c:v>24398.400000000001</c:v>
                </c:pt>
                <c:pt idx="1011">
                  <c:v>24413.7</c:v>
                </c:pt>
                <c:pt idx="1012">
                  <c:v>24429</c:v>
                </c:pt>
                <c:pt idx="1013">
                  <c:v>24444.400000000001</c:v>
                </c:pt>
                <c:pt idx="1014">
                  <c:v>24459.7</c:v>
                </c:pt>
                <c:pt idx="1015">
                  <c:v>24475.1</c:v>
                </c:pt>
                <c:pt idx="1016">
                  <c:v>24498</c:v>
                </c:pt>
                <c:pt idx="1017">
                  <c:v>24505.7</c:v>
                </c:pt>
                <c:pt idx="1018">
                  <c:v>24528.7</c:v>
                </c:pt>
                <c:pt idx="1019">
                  <c:v>24551.599999999999</c:v>
                </c:pt>
                <c:pt idx="1020">
                  <c:v>24566.799999999999</c:v>
                </c:pt>
                <c:pt idx="1021">
                  <c:v>24589.5</c:v>
                </c:pt>
                <c:pt idx="1022">
                  <c:v>24619.8</c:v>
                </c:pt>
                <c:pt idx="1023">
                  <c:v>24680.799999999999</c:v>
                </c:pt>
                <c:pt idx="1024">
                  <c:v>24750.5</c:v>
                </c:pt>
                <c:pt idx="1025">
                  <c:v>24821.3</c:v>
                </c:pt>
                <c:pt idx="1026">
                  <c:v>24868.7</c:v>
                </c:pt>
                <c:pt idx="1027">
                  <c:v>24900.3</c:v>
                </c:pt>
                <c:pt idx="1028">
                  <c:v>24924</c:v>
                </c:pt>
                <c:pt idx="1029">
                  <c:v>24955.5</c:v>
                </c:pt>
                <c:pt idx="1030">
                  <c:v>24979.200000000001</c:v>
                </c:pt>
                <c:pt idx="1031">
                  <c:v>24995</c:v>
                </c:pt>
                <c:pt idx="1032">
                  <c:v>25018.799999999999</c:v>
                </c:pt>
                <c:pt idx="1033">
                  <c:v>25026.7</c:v>
                </c:pt>
                <c:pt idx="1034">
                  <c:v>25050.5</c:v>
                </c:pt>
                <c:pt idx="1035">
                  <c:v>25066.400000000001</c:v>
                </c:pt>
                <c:pt idx="1036">
                  <c:v>25090.1</c:v>
                </c:pt>
                <c:pt idx="1037">
                  <c:v>25098</c:v>
                </c:pt>
                <c:pt idx="1038">
                  <c:v>25113.9</c:v>
                </c:pt>
                <c:pt idx="1039">
                  <c:v>25129.7</c:v>
                </c:pt>
                <c:pt idx="1040">
                  <c:v>25145.5</c:v>
                </c:pt>
                <c:pt idx="1041">
                  <c:v>25153.4</c:v>
                </c:pt>
                <c:pt idx="1042">
                  <c:v>25177</c:v>
                </c:pt>
                <c:pt idx="1043">
                  <c:v>25192.799999999999</c:v>
                </c:pt>
                <c:pt idx="1044">
                  <c:v>25208.3</c:v>
                </c:pt>
                <c:pt idx="1045">
                  <c:v>25224</c:v>
                </c:pt>
                <c:pt idx="1046">
                  <c:v>25231.8</c:v>
                </c:pt>
                <c:pt idx="1047">
                  <c:v>25247.200000000001</c:v>
                </c:pt>
                <c:pt idx="1048">
                  <c:v>25262.6</c:v>
                </c:pt>
                <c:pt idx="1049">
                  <c:v>25270.3</c:v>
                </c:pt>
                <c:pt idx="1050">
                  <c:v>25285.599999999999</c:v>
                </c:pt>
                <c:pt idx="1051">
                  <c:v>25300.9</c:v>
                </c:pt>
                <c:pt idx="1052">
                  <c:v>25308.5</c:v>
                </c:pt>
                <c:pt idx="1053">
                  <c:v>25331.3</c:v>
                </c:pt>
                <c:pt idx="1054">
                  <c:v>25346.3</c:v>
                </c:pt>
                <c:pt idx="1055">
                  <c:v>25353.8</c:v>
                </c:pt>
                <c:pt idx="1056">
                  <c:v>25368.7</c:v>
                </c:pt>
                <c:pt idx="1057">
                  <c:v>25376.1</c:v>
                </c:pt>
                <c:pt idx="1058">
                  <c:v>25391</c:v>
                </c:pt>
                <c:pt idx="1059">
                  <c:v>25398.400000000001</c:v>
                </c:pt>
                <c:pt idx="1060">
                  <c:v>25413.1</c:v>
                </c:pt>
                <c:pt idx="1061">
                  <c:v>25427.7</c:v>
                </c:pt>
                <c:pt idx="1062">
                  <c:v>25435</c:v>
                </c:pt>
                <c:pt idx="1063">
                  <c:v>25456.9</c:v>
                </c:pt>
                <c:pt idx="1064">
                  <c:v>25471.3</c:v>
                </c:pt>
                <c:pt idx="1065">
                  <c:v>25478.5</c:v>
                </c:pt>
                <c:pt idx="1066">
                  <c:v>25485.7</c:v>
                </c:pt>
                <c:pt idx="1067">
                  <c:v>25500</c:v>
                </c:pt>
                <c:pt idx="1068">
                  <c:v>25514.2</c:v>
                </c:pt>
                <c:pt idx="1069">
                  <c:v>25521.4</c:v>
                </c:pt>
                <c:pt idx="1070">
                  <c:v>25528.5</c:v>
                </c:pt>
                <c:pt idx="1071">
                  <c:v>25542.7</c:v>
                </c:pt>
                <c:pt idx="1072">
                  <c:v>25556.799999999999</c:v>
                </c:pt>
                <c:pt idx="1073">
                  <c:v>25570.799999999999</c:v>
                </c:pt>
                <c:pt idx="1074">
                  <c:v>25584.799999999999</c:v>
                </c:pt>
                <c:pt idx="1075">
                  <c:v>25598.7</c:v>
                </c:pt>
                <c:pt idx="1076">
                  <c:v>25605.599999999999</c:v>
                </c:pt>
                <c:pt idx="1077">
                  <c:v>25619.5</c:v>
                </c:pt>
                <c:pt idx="1078">
                  <c:v>25633.4</c:v>
                </c:pt>
                <c:pt idx="1079">
                  <c:v>25647.3</c:v>
                </c:pt>
                <c:pt idx="1080">
                  <c:v>25654.2</c:v>
                </c:pt>
                <c:pt idx="1081">
                  <c:v>25668</c:v>
                </c:pt>
                <c:pt idx="1082">
                  <c:v>25681.8</c:v>
                </c:pt>
                <c:pt idx="1083">
                  <c:v>25688.799999999999</c:v>
                </c:pt>
                <c:pt idx="1084">
                  <c:v>25702.6</c:v>
                </c:pt>
                <c:pt idx="1085">
                  <c:v>25716.5</c:v>
                </c:pt>
                <c:pt idx="1086">
                  <c:v>25730.5</c:v>
                </c:pt>
                <c:pt idx="1087">
                  <c:v>25737.4</c:v>
                </c:pt>
                <c:pt idx="1088">
                  <c:v>25744.400000000001</c:v>
                </c:pt>
                <c:pt idx="1089">
                  <c:v>25751.3</c:v>
                </c:pt>
                <c:pt idx="1090">
                  <c:v>25765.3</c:v>
                </c:pt>
                <c:pt idx="1091">
                  <c:v>25772.3</c:v>
                </c:pt>
                <c:pt idx="1092">
                  <c:v>25779.3</c:v>
                </c:pt>
                <c:pt idx="1093">
                  <c:v>25793.4</c:v>
                </c:pt>
                <c:pt idx="1094">
                  <c:v>25807.5</c:v>
                </c:pt>
                <c:pt idx="1095">
                  <c:v>25814.5</c:v>
                </c:pt>
                <c:pt idx="1096">
                  <c:v>25835.8</c:v>
                </c:pt>
                <c:pt idx="1097">
                  <c:v>25843</c:v>
                </c:pt>
                <c:pt idx="1098">
                  <c:v>25850.1</c:v>
                </c:pt>
                <c:pt idx="1099">
                  <c:v>25864.5</c:v>
                </c:pt>
                <c:pt idx="1100">
                  <c:v>25878.9</c:v>
                </c:pt>
                <c:pt idx="1101">
                  <c:v>25886.1</c:v>
                </c:pt>
                <c:pt idx="1102">
                  <c:v>25893.3</c:v>
                </c:pt>
                <c:pt idx="1103">
                  <c:v>25907.7</c:v>
                </c:pt>
                <c:pt idx="1104">
                  <c:v>25922.3</c:v>
                </c:pt>
                <c:pt idx="1105">
                  <c:v>25929.599999999999</c:v>
                </c:pt>
                <c:pt idx="1106">
                  <c:v>25944.1</c:v>
                </c:pt>
                <c:pt idx="1107">
                  <c:v>25951.4</c:v>
                </c:pt>
                <c:pt idx="1108">
                  <c:v>25966.1</c:v>
                </c:pt>
                <c:pt idx="1109">
                  <c:v>25973.5</c:v>
                </c:pt>
                <c:pt idx="1110">
                  <c:v>25980.799999999999</c:v>
                </c:pt>
                <c:pt idx="1111">
                  <c:v>25995.4</c:v>
                </c:pt>
                <c:pt idx="1112">
                  <c:v>26010.2</c:v>
                </c:pt>
                <c:pt idx="1113">
                  <c:v>26025</c:v>
                </c:pt>
                <c:pt idx="1114">
                  <c:v>26032.400000000001</c:v>
                </c:pt>
                <c:pt idx="1115">
                  <c:v>26039.8</c:v>
                </c:pt>
                <c:pt idx="1116">
                  <c:v>26054.5</c:v>
                </c:pt>
                <c:pt idx="1117">
                  <c:v>26061.9</c:v>
                </c:pt>
                <c:pt idx="1118">
                  <c:v>26076.7</c:v>
                </c:pt>
                <c:pt idx="1119">
                  <c:v>26091.5</c:v>
                </c:pt>
                <c:pt idx="1120">
                  <c:v>26098.9</c:v>
                </c:pt>
                <c:pt idx="1121">
                  <c:v>26113.599999999999</c:v>
                </c:pt>
                <c:pt idx="1122">
                  <c:v>26121</c:v>
                </c:pt>
                <c:pt idx="1123">
                  <c:v>26128.400000000001</c:v>
                </c:pt>
                <c:pt idx="1124">
                  <c:v>26143.1</c:v>
                </c:pt>
                <c:pt idx="1125">
                  <c:v>26157.7</c:v>
                </c:pt>
                <c:pt idx="1126">
                  <c:v>26172.5</c:v>
                </c:pt>
                <c:pt idx="1127">
                  <c:v>26179.8</c:v>
                </c:pt>
                <c:pt idx="1128">
                  <c:v>26194.5</c:v>
                </c:pt>
                <c:pt idx="1129">
                  <c:v>26209.200000000001</c:v>
                </c:pt>
                <c:pt idx="1130">
                  <c:v>26216.5</c:v>
                </c:pt>
                <c:pt idx="1131">
                  <c:v>26231.200000000001</c:v>
                </c:pt>
                <c:pt idx="1132">
                  <c:v>26238.6</c:v>
                </c:pt>
                <c:pt idx="1133">
                  <c:v>26245.9</c:v>
                </c:pt>
                <c:pt idx="1134">
                  <c:v>26260.6</c:v>
                </c:pt>
                <c:pt idx="1135">
                  <c:v>26267.9</c:v>
                </c:pt>
                <c:pt idx="1136">
                  <c:v>26275.3</c:v>
                </c:pt>
                <c:pt idx="1137">
                  <c:v>26282.6</c:v>
                </c:pt>
                <c:pt idx="1138">
                  <c:v>26290</c:v>
                </c:pt>
                <c:pt idx="1139">
                  <c:v>26304.799999999999</c:v>
                </c:pt>
                <c:pt idx="1140">
                  <c:v>26319.599999999999</c:v>
                </c:pt>
                <c:pt idx="1141">
                  <c:v>26326.9</c:v>
                </c:pt>
                <c:pt idx="1142">
                  <c:v>26341.7</c:v>
                </c:pt>
                <c:pt idx="1143">
                  <c:v>26349.1</c:v>
                </c:pt>
                <c:pt idx="1144">
                  <c:v>26364</c:v>
                </c:pt>
                <c:pt idx="1145">
                  <c:v>26378.9</c:v>
                </c:pt>
                <c:pt idx="1146">
                  <c:v>26386.3</c:v>
                </c:pt>
                <c:pt idx="1147">
                  <c:v>26393.8</c:v>
                </c:pt>
                <c:pt idx="1148">
                  <c:v>26401.200000000001</c:v>
                </c:pt>
                <c:pt idx="1149">
                  <c:v>26408.6</c:v>
                </c:pt>
                <c:pt idx="1150">
                  <c:v>26423.599999999999</c:v>
                </c:pt>
                <c:pt idx="1151">
                  <c:v>26431.1</c:v>
                </c:pt>
                <c:pt idx="1152">
                  <c:v>26438.6</c:v>
                </c:pt>
                <c:pt idx="1153">
                  <c:v>26453.5</c:v>
                </c:pt>
                <c:pt idx="1154">
                  <c:v>26461</c:v>
                </c:pt>
                <c:pt idx="1155">
                  <c:v>26476.1</c:v>
                </c:pt>
                <c:pt idx="1156">
                  <c:v>26491.1</c:v>
                </c:pt>
                <c:pt idx="1157">
                  <c:v>26498.6</c:v>
                </c:pt>
                <c:pt idx="1158">
                  <c:v>26506.1</c:v>
                </c:pt>
                <c:pt idx="1159">
                  <c:v>26521.3</c:v>
                </c:pt>
                <c:pt idx="1160">
                  <c:v>26528.9</c:v>
                </c:pt>
                <c:pt idx="1161">
                  <c:v>26536.5</c:v>
                </c:pt>
                <c:pt idx="1162">
                  <c:v>26551.8</c:v>
                </c:pt>
                <c:pt idx="1163">
                  <c:v>26567.1</c:v>
                </c:pt>
                <c:pt idx="1164">
                  <c:v>26582.400000000001</c:v>
                </c:pt>
                <c:pt idx="1165">
                  <c:v>26597.8</c:v>
                </c:pt>
                <c:pt idx="1166">
                  <c:v>26605.5</c:v>
                </c:pt>
                <c:pt idx="1167">
                  <c:v>26621</c:v>
                </c:pt>
                <c:pt idx="1168">
                  <c:v>26636.5</c:v>
                </c:pt>
                <c:pt idx="1169">
                  <c:v>26644.3</c:v>
                </c:pt>
                <c:pt idx="1170">
                  <c:v>26659.9</c:v>
                </c:pt>
                <c:pt idx="1171">
                  <c:v>26675.5</c:v>
                </c:pt>
                <c:pt idx="1172">
                  <c:v>26691.1</c:v>
                </c:pt>
                <c:pt idx="1173">
                  <c:v>26706.799999999999</c:v>
                </c:pt>
                <c:pt idx="1174">
                  <c:v>26714.7</c:v>
                </c:pt>
                <c:pt idx="1175">
                  <c:v>26722.5</c:v>
                </c:pt>
                <c:pt idx="1176">
                  <c:v>26738.2</c:v>
                </c:pt>
                <c:pt idx="1177">
                  <c:v>26746.1</c:v>
                </c:pt>
                <c:pt idx="1178">
                  <c:v>26761.8</c:v>
                </c:pt>
                <c:pt idx="1179">
                  <c:v>26777.599999999999</c:v>
                </c:pt>
                <c:pt idx="1180">
                  <c:v>26785.4</c:v>
                </c:pt>
                <c:pt idx="1181">
                  <c:v>26793.3</c:v>
                </c:pt>
                <c:pt idx="1182">
                  <c:v>26801.1</c:v>
                </c:pt>
                <c:pt idx="1183">
                  <c:v>26809</c:v>
                </c:pt>
                <c:pt idx="1184">
                  <c:v>26824.799999999999</c:v>
                </c:pt>
                <c:pt idx="1185">
                  <c:v>26840.5</c:v>
                </c:pt>
                <c:pt idx="1186">
                  <c:v>26856.2</c:v>
                </c:pt>
                <c:pt idx="1187">
                  <c:v>26871.9</c:v>
                </c:pt>
                <c:pt idx="1188">
                  <c:v>26887.599999999999</c:v>
                </c:pt>
                <c:pt idx="1189">
                  <c:v>26895.4</c:v>
                </c:pt>
                <c:pt idx="1190">
                  <c:v>26911.1</c:v>
                </c:pt>
                <c:pt idx="1191">
                  <c:v>26926.799999999999</c:v>
                </c:pt>
                <c:pt idx="1192">
                  <c:v>26934.6</c:v>
                </c:pt>
                <c:pt idx="1193">
                  <c:v>26942.5</c:v>
                </c:pt>
                <c:pt idx="1194">
                  <c:v>26958.2</c:v>
                </c:pt>
                <c:pt idx="1195">
                  <c:v>26966.1</c:v>
                </c:pt>
                <c:pt idx="1196">
                  <c:v>26973.9</c:v>
                </c:pt>
                <c:pt idx="1197">
                  <c:v>26981.8</c:v>
                </c:pt>
                <c:pt idx="1198">
                  <c:v>26989.599999999999</c:v>
                </c:pt>
                <c:pt idx="1199">
                  <c:v>26997.5</c:v>
                </c:pt>
                <c:pt idx="1200">
                  <c:v>27013.200000000001</c:v>
                </c:pt>
                <c:pt idx="1201">
                  <c:v>27021</c:v>
                </c:pt>
                <c:pt idx="1202">
                  <c:v>27028.9</c:v>
                </c:pt>
                <c:pt idx="1203">
                  <c:v>27044.6</c:v>
                </c:pt>
                <c:pt idx="1204">
                  <c:v>27060.400000000001</c:v>
                </c:pt>
                <c:pt idx="1205">
                  <c:v>27068.3</c:v>
                </c:pt>
                <c:pt idx="1206">
                  <c:v>27084</c:v>
                </c:pt>
                <c:pt idx="1207">
                  <c:v>27091.9</c:v>
                </c:pt>
                <c:pt idx="1208">
                  <c:v>27099.8</c:v>
                </c:pt>
                <c:pt idx="1209">
                  <c:v>27107.7</c:v>
                </c:pt>
                <c:pt idx="1210">
                  <c:v>27115.599999999999</c:v>
                </c:pt>
                <c:pt idx="1211">
                  <c:v>27123.4</c:v>
                </c:pt>
                <c:pt idx="1212">
                  <c:v>27139.3</c:v>
                </c:pt>
                <c:pt idx="1213">
                  <c:v>27155.1</c:v>
                </c:pt>
                <c:pt idx="1214">
                  <c:v>27163</c:v>
                </c:pt>
                <c:pt idx="1215">
                  <c:v>27171</c:v>
                </c:pt>
                <c:pt idx="1216">
                  <c:v>27186.9</c:v>
                </c:pt>
                <c:pt idx="1217">
                  <c:v>27194.9</c:v>
                </c:pt>
                <c:pt idx="1218">
                  <c:v>27210.9</c:v>
                </c:pt>
                <c:pt idx="1219">
                  <c:v>27226.9</c:v>
                </c:pt>
                <c:pt idx="1220">
                  <c:v>27234.799999999999</c:v>
                </c:pt>
                <c:pt idx="1221">
                  <c:v>27250.799999999999</c:v>
                </c:pt>
                <c:pt idx="1222">
                  <c:v>27258.9</c:v>
                </c:pt>
                <c:pt idx="1223">
                  <c:v>27266.9</c:v>
                </c:pt>
                <c:pt idx="1224">
                  <c:v>27274.9</c:v>
                </c:pt>
                <c:pt idx="1225">
                  <c:v>27283</c:v>
                </c:pt>
                <c:pt idx="1226">
                  <c:v>27291</c:v>
                </c:pt>
                <c:pt idx="1227">
                  <c:v>27307.200000000001</c:v>
                </c:pt>
                <c:pt idx="1228">
                  <c:v>27315.200000000001</c:v>
                </c:pt>
                <c:pt idx="1229">
                  <c:v>27323.3</c:v>
                </c:pt>
                <c:pt idx="1230">
                  <c:v>27331.4</c:v>
                </c:pt>
                <c:pt idx="1231">
                  <c:v>27347.599999999999</c:v>
                </c:pt>
                <c:pt idx="1232">
                  <c:v>27363.8</c:v>
                </c:pt>
                <c:pt idx="1233">
                  <c:v>27371.9</c:v>
                </c:pt>
                <c:pt idx="1234">
                  <c:v>27388.1</c:v>
                </c:pt>
                <c:pt idx="1235">
                  <c:v>27396.2</c:v>
                </c:pt>
                <c:pt idx="1236">
                  <c:v>27404.3</c:v>
                </c:pt>
                <c:pt idx="1237">
                  <c:v>27412.400000000001</c:v>
                </c:pt>
                <c:pt idx="1238">
                  <c:v>27420.5</c:v>
                </c:pt>
                <c:pt idx="1239">
                  <c:v>27428.6</c:v>
                </c:pt>
                <c:pt idx="1240">
                  <c:v>27436.7</c:v>
                </c:pt>
                <c:pt idx="1241">
                  <c:v>27444.7</c:v>
                </c:pt>
                <c:pt idx="1242">
                  <c:v>27460.9</c:v>
                </c:pt>
                <c:pt idx="1243">
                  <c:v>27468.9</c:v>
                </c:pt>
                <c:pt idx="1244">
                  <c:v>27477</c:v>
                </c:pt>
                <c:pt idx="1245">
                  <c:v>27493.1</c:v>
                </c:pt>
                <c:pt idx="1246">
                  <c:v>27501.1</c:v>
                </c:pt>
                <c:pt idx="1247">
                  <c:v>27517.200000000001</c:v>
                </c:pt>
                <c:pt idx="1248">
                  <c:v>27533.200000000001</c:v>
                </c:pt>
                <c:pt idx="1249">
                  <c:v>27541.200000000001</c:v>
                </c:pt>
                <c:pt idx="1250">
                  <c:v>27549.200000000001</c:v>
                </c:pt>
                <c:pt idx="1251">
                  <c:v>27565.1</c:v>
                </c:pt>
                <c:pt idx="1252">
                  <c:v>27573.1</c:v>
                </c:pt>
                <c:pt idx="1253">
                  <c:v>27581</c:v>
                </c:pt>
                <c:pt idx="1254">
                  <c:v>27596.9</c:v>
                </c:pt>
                <c:pt idx="1255">
                  <c:v>27612.799999999999</c:v>
                </c:pt>
                <c:pt idx="1256">
                  <c:v>27620.7</c:v>
                </c:pt>
                <c:pt idx="1257">
                  <c:v>27628.6</c:v>
                </c:pt>
                <c:pt idx="1258">
                  <c:v>27644.400000000001</c:v>
                </c:pt>
                <c:pt idx="1259">
                  <c:v>27652.3</c:v>
                </c:pt>
                <c:pt idx="1260">
                  <c:v>27668</c:v>
                </c:pt>
                <c:pt idx="1261">
                  <c:v>27675.9</c:v>
                </c:pt>
                <c:pt idx="1262">
                  <c:v>27691.599999999999</c:v>
                </c:pt>
                <c:pt idx="1263">
                  <c:v>27699.4</c:v>
                </c:pt>
                <c:pt idx="1264">
                  <c:v>27707.200000000001</c:v>
                </c:pt>
                <c:pt idx="1265">
                  <c:v>27715</c:v>
                </c:pt>
                <c:pt idx="1266">
                  <c:v>27730.7</c:v>
                </c:pt>
                <c:pt idx="1267">
                  <c:v>27746.3</c:v>
                </c:pt>
                <c:pt idx="1268">
                  <c:v>27761.8</c:v>
                </c:pt>
                <c:pt idx="1269">
                  <c:v>27769.599999999999</c:v>
                </c:pt>
                <c:pt idx="1270">
                  <c:v>27777.4</c:v>
                </c:pt>
                <c:pt idx="1271">
                  <c:v>27792.9</c:v>
                </c:pt>
                <c:pt idx="1272">
                  <c:v>27808.3</c:v>
                </c:pt>
                <c:pt idx="1273">
                  <c:v>27816</c:v>
                </c:pt>
                <c:pt idx="1274">
                  <c:v>27831.4</c:v>
                </c:pt>
                <c:pt idx="1275">
                  <c:v>27846.7</c:v>
                </c:pt>
                <c:pt idx="1276">
                  <c:v>27862</c:v>
                </c:pt>
                <c:pt idx="1277">
                  <c:v>27869.7</c:v>
                </c:pt>
                <c:pt idx="1278">
                  <c:v>27877.3</c:v>
                </c:pt>
                <c:pt idx="1279">
                  <c:v>27892.5</c:v>
                </c:pt>
                <c:pt idx="1280">
                  <c:v>27900.2</c:v>
                </c:pt>
                <c:pt idx="1281">
                  <c:v>27907.8</c:v>
                </c:pt>
                <c:pt idx="1282">
                  <c:v>27923</c:v>
                </c:pt>
                <c:pt idx="1283">
                  <c:v>27938.1</c:v>
                </c:pt>
                <c:pt idx="1284">
                  <c:v>27953.200000000001</c:v>
                </c:pt>
                <c:pt idx="1285">
                  <c:v>27960.7</c:v>
                </c:pt>
                <c:pt idx="1286">
                  <c:v>27975.8</c:v>
                </c:pt>
                <c:pt idx="1287">
                  <c:v>27983.3</c:v>
                </c:pt>
                <c:pt idx="1288">
                  <c:v>27990.799999999999</c:v>
                </c:pt>
                <c:pt idx="1289">
                  <c:v>28005.8</c:v>
                </c:pt>
                <c:pt idx="1290">
                  <c:v>28020.9</c:v>
                </c:pt>
                <c:pt idx="1291">
                  <c:v>28028.3</c:v>
                </c:pt>
                <c:pt idx="1292">
                  <c:v>28035.7</c:v>
                </c:pt>
                <c:pt idx="1293">
                  <c:v>28043.200000000001</c:v>
                </c:pt>
                <c:pt idx="1294">
                  <c:v>28050.6</c:v>
                </c:pt>
                <c:pt idx="1295">
                  <c:v>28058</c:v>
                </c:pt>
                <c:pt idx="1296">
                  <c:v>28072.9</c:v>
                </c:pt>
                <c:pt idx="1297">
                  <c:v>28080.3</c:v>
                </c:pt>
                <c:pt idx="1298">
                  <c:v>28095.1</c:v>
                </c:pt>
                <c:pt idx="1299">
                  <c:v>28102.6</c:v>
                </c:pt>
                <c:pt idx="1300">
                  <c:v>28117.4</c:v>
                </c:pt>
                <c:pt idx="1301">
                  <c:v>28132.2</c:v>
                </c:pt>
                <c:pt idx="1302">
                  <c:v>28147</c:v>
                </c:pt>
                <c:pt idx="1303">
                  <c:v>28154.400000000001</c:v>
                </c:pt>
                <c:pt idx="1304">
                  <c:v>28161.8</c:v>
                </c:pt>
                <c:pt idx="1305">
                  <c:v>28169.200000000001</c:v>
                </c:pt>
                <c:pt idx="1306">
                  <c:v>28184.1</c:v>
                </c:pt>
                <c:pt idx="1307">
                  <c:v>28191.5</c:v>
                </c:pt>
                <c:pt idx="1308">
                  <c:v>28198.9</c:v>
                </c:pt>
                <c:pt idx="1309">
                  <c:v>28213.7</c:v>
                </c:pt>
                <c:pt idx="1310">
                  <c:v>28221.200000000001</c:v>
                </c:pt>
                <c:pt idx="1311">
                  <c:v>28228.6</c:v>
                </c:pt>
                <c:pt idx="1312">
                  <c:v>28236.1</c:v>
                </c:pt>
                <c:pt idx="1313">
                  <c:v>28251</c:v>
                </c:pt>
                <c:pt idx="1314">
                  <c:v>28265.9</c:v>
                </c:pt>
                <c:pt idx="1315">
                  <c:v>28273.4</c:v>
                </c:pt>
                <c:pt idx="1316">
                  <c:v>28280.9</c:v>
                </c:pt>
                <c:pt idx="1317">
                  <c:v>28288.400000000001</c:v>
                </c:pt>
                <c:pt idx="1318">
                  <c:v>28296</c:v>
                </c:pt>
                <c:pt idx="1319">
                  <c:v>28311</c:v>
                </c:pt>
                <c:pt idx="1320">
                  <c:v>28326</c:v>
                </c:pt>
                <c:pt idx="1321">
                  <c:v>28333.5</c:v>
                </c:pt>
                <c:pt idx="1322">
                  <c:v>28341</c:v>
                </c:pt>
                <c:pt idx="1323">
                  <c:v>28348.5</c:v>
                </c:pt>
                <c:pt idx="1324">
                  <c:v>28356</c:v>
                </c:pt>
                <c:pt idx="1325">
                  <c:v>28371.1</c:v>
                </c:pt>
                <c:pt idx="1326">
                  <c:v>28386.2</c:v>
                </c:pt>
                <c:pt idx="1327">
                  <c:v>28393.7</c:v>
                </c:pt>
                <c:pt idx="1328">
                  <c:v>28408.7</c:v>
                </c:pt>
                <c:pt idx="1329">
                  <c:v>28416.2</c:v>
                </c:pt>
                <c:pt idx="1330">
                  <c:v>28423.7</c:v>
                </c:pt>
                <c:pt idx="1331">
                  <c:v>28438.799999999999</c:v>
                </c:pt>
                <c:pt idx="1332">
                  <c:v>28446.3</c:v>
                </c:pt>
                <c:pt idx="1333">
                  <c:v>28453.8</c:v>
                </c:pt>
                <c:pt idx="1334">
                  <c:v>28468.9</c:v>
                </c:pt>
                <c:pt idx="1335">
                  <c:v>28484</c:v>
                </c:pt>
                <c:pt idx="1336">
                  <c:v>28499</c:v>
                </c:pt>
                <c:pt idx="1337">
                  <c:v>28514.1</c:v>
                </c:pt>
                <c:pt idx="1338">
                  <c:v>28529.200000000001</c:v>
                </c:pt>
                <c:pt idx="1339">
                  <c:v>28536.7</c:v>
                </c:pt>
                <c:pt idx="1340">
                  <c:v>28551.8</c:v>
                </c:pt>
                <c:pt idx="1341">
                  <c:v>28559.3</c:v>
                </c:pt>
                <c:pt idx="1342">
                  <c:v>28566.799999999999</c:v>
                </c:pt>
                <c:pt idx="1343">
                  <c:v>28581.9</c:v>
                </c:pt>
                <c:pt idx="1344">
                  <c:v>28596.9</c:v>
                </c:pt>
                <c:pt idx="1345">
                  <c:v>28611.9</c:v>
                </c:pt>
                <c:pt idx="1346">
                  <c:v>28619.4</c:v>
                </c:pt>
                <c:pt idx="1347">
                  <c:v>28626.9</c:v>
                </c:pt>
                <c:pt idx="1348">
                  <c:v>28634.5</c:v>
                </c:pt>
                <c:pt idx="1349">
                  <c:v>28649.5</c:v>
                </c:pt>
                <c:pt idx="1350">
                  <c:v>28657</c:v>
                </c:pt>
                <c:pt idx="1351">
                  <c:v>28672</c:v>
                </c:pt>
                <c:pt idx="1352">
                  <c:v>28687.1</c:v>
                </c:pt>
                <c:pt idx="1353">
                  <c:v>28694.6</c:v>
                </c:pt>
                <c:pt idx="1354">
                  <c:v>28709.7</c:v>
                </c:pt>
                <c:pt idx="1355">
                  <c:v>28724.9</c:v>
                </c:pt>
                <c:pt idx="1356">
                  <c:v>28732.5</c:v>
                </c:pt>
                <c:pt idx="1357">
                  <c:v>28740</c:v>
                </c:pt>
                <c:pt idx="1358">
                  <c:v>28755.200000000001</c:v>
                </c:pt>
                <c:pt idx="1359">
                  <c:v>28762.9</c:v>
                </c:pt>
                <c:pt idx="1360">
                  <c:v>28770.5</c:v>
                </c:pt>
                <c:pt idx="1361">
                  <c:v>28778.2</c:v>
                </c:pt>
                <c:pt idx="1362">
                  <c:v>28793.7</c:v>
                </c:pt>
                <c:pt idx="1363">
                  <c:v>28801.4</c:v>
                </c:pt>
                <c:pt idx="1364">
                  <c:v>28816.9</c:v>
                </c:pt>
                <c:pt idx="1365">
                  <c:v>28832.3</c:v>
                </c:pt>
                <c:pt idx="1366">
                  <c:v>28848</c:v>
                </c:pt>
                <c:pt idx="1367">
                  <c:v>28863.9</c:v>
                </c:pt>
                <c:pt idx="1368">
                  <c:v>28871.8</c:v>
                </c:pt>
                <c:pt idx="1369">
                  <c:v>28879.7</c:v>
                </c:pt>
                <c:pt idx="1370">
                  <c:v>28895.599999999999</c:v>
                </c:pt>
                <c:pt idx="1371">
                  <c:v>28911.599999999999</c:v>
                </c:pt>
                <c:pt idx="1372">
                  <c:v>28927.5</c:v>
                </c:pt>
                <c:pt idx="1373">
                  <c:v>28935.4</c:v>
                </c:pt>
                <c:pt idx="1374">
                  <c:v>28943.3</c:v>
                </c:pt>
                <c:pt idx="1375">
                  <c:v>28959.200000000001</c:v>
                </c:pt>
                <c:pt idx="1376">
                  <c:v>28975</c:v>
                </c:pt>
                <c:pt idx="1377">
                  <c:v>28982.9</c:v>
                </c:pt>
                <c:pt idx="1378">
                  <c:v>28998.7</c:v>
                </c:pt>
                <c:pt idx="1379">
                  <c:v>29014.400000000001</c:v>
                </c:pt>
                <c:pt idx="1380">
                  <c:v>29022.2</c:v>
                </c:pt>
                <c:pt idx="1381">
                  <c:v>29030.1</c:v>
                </c:pt>
                <c:pt idx="1382">
                  <c:v>29045.7</c:v>
                </c:pt>
                <c:pt idx="1383">
                  <c:v>29053.4</c:v>
                </c:pt>
                <c:pt idx="1384">
                  <c:v>29061.200000000001</c:v>
                </c:pt>
                <c:pt idx="1385">
                  <c:v>29076.799999999999</c:v>
                </c:pt>
                <c:pt idx="1386">
                  <c:v>29084.6</c:v>
                </c:pt>
                <c:pt idx="1387">
                  <c:v>29092.400000000001</c:v>
                </c:pt>
                <c:pt idx="1388">
                  <c:v>29108</c:v>
                </c:pt>
                <c:pt idx="1389">
                  <c:v>29123.7</c:v>
                </c:pt>
                <c:pt idx="1390">
                  <c:v>29131.5</c:v>
                </c:pt>
                <c:pt idx="1391">
                  <c:v>29147.200000000001</c:v>
                </c:pt>
                <c:pt idx="1392">
                  <c:v>29162.9</c:v>
                </c:pt>
                <c:pt idx="1393">
                  <c:v>29170.9</c:v>
                </c:pt>
                <c:pt idx="1394">
                  <c:v>29178.799999999999</c:v>
                </c:pt>
                <c:pt idx="1395">
                  <c:v>29186.7</c:v>
                </c:pt>
                <c:pt idx="1396">
                  <c:v>29202.6</c:v>
                </c:pt>
                <c:pt idx="1397">
                  <c:v>29218.5</c:v>
                </c:pt>
                <c:pt idx="1398">
                  <c:v>29234.3</c:v>
                </c:pt>
                <c:pt idx="1399">
                  <c:v>29250.2</c:v>
                </c:pt>
                <c:pt idx="1400">
                  <c:v>29258.2</c:v>
                </c:pt>
                <c:pt idx="1401">
                  <c:v>29274</c:v>
                </c:pt>
                <c:pt idx="1402">
                  <c:v>29281.9</c:v>
                </c:pt>
                <c:pt idx="1403">
                  <c:v>29297.8</c:v>
                </c:pt>
                <c:pt idx="1404">
                  <c:v>29305.7</c:v>
                </c:pt>
                <c:pt idx="1405">
                  <c:v>29321.5</c:v>
                </c:pt>
                <c:pt idx="1406">
                  <c:v>29337.4</c:v>
                </c:pt>
                <c:pt idx="1407">
                  <c:v>29353.200000000001</c:v>
                </c:pt>
                <c:pt idx="1408">
                  <c:v>29368.9</c:v>
                </c:pt>
                <c:pt idx="1409">
                  <c:v>29376.7</c:v>
                </c:pt>
                <c:pt idx="1410">
                  <c:v>29384.6</c:v>
                </c:pt>
                <c:pt idx="1411">
                  <c:v>29400.2</c:v>
                </c:pt>
                <c:pt idx="1412">
                  <c:v>29408.1</c:v>
                </c:pt>
                <c:pt idx="1413">
                  <c:v>29423.7</c:v>
                </c:pt>
                <c:pt idx="1414">
                  <c:v>29439.3</c:v>
                </c:pt>
                <c:pt idx="1415">
                  <c:v>29454.9</c:v>
                </c:pt>
                <c:pt idx="1416">
                  <c:v>29470.5</c:v>
                </c:pt>
                <c:pt idx="1417">
                  <c:v>29486</c:v>
                </c:pt>
                <c:pt idx="1418">
                  <c:v>29509.200000000001</c:v>
                </c:pt>
                <c:pt idx="1419">
                  <c:v>29524.7</c:v>
                </c:pt>
                <c:pt idx="1420">
                  <c:v>29540.2</c:v>
                </c:pt>
                <c:pt idx="1421">
                  <c:v>29571</c:v>
                </c:pt>
                <c:pt idx="1422">
                  <c:v>29609.4</c:v>
                </c:pt>
                <c:pt idx="1423">
                  <c:v>29647.599999999999</c:v>
                </c:pt>
                <c:pt idx="1424">
                  <c:v>29685.7</c:v>
                </c:pt>
                <c:pt idx="1425">
                  <c:v>29769.200000000001</c:v>
                </c:pt>
                <c:pt idx="1426">
                  <c:v>29980.400000000001</c:v>
                </c:pt>
                <c:pt idx="1427">
                  <c:v>30062.7</c:v>
                </c:pt>
                <c:pt idx="1428">
                  <c:v>30114.7</c:v>
                </c:pt>
                <c:pt idx="1429">
                  <c:v>30159.1</c:v>
                </c:pt>
                <c:pt idx="1430">
                  <c:v>30188.400000000001</c:v>
                </c:pt>
                <c:pt idx="1431">
                  <c:v>30210.3</c:v>
                </c:pt>
                <c:pt idx="1432">
                  <c:v>30232.1</c:v>
                </c:pt>
                <c:pt idx="1433">
                  <c:v>30261</c:v>
                </c:pt>
                <c:pt idx="1434">
                  <c:v>30282.400000000001</c:v>
                </c:pt>
                <c:pt idx="1435">
                  <c:v>30310.9</c:v>
                </c:pt>
                <c:pt idx="1436">
                  <c:v>30325</c:v>
                </c:pt>
                <c:pt idx="1437">
                  <c:v>30339.1</c:v>
                </c:pt>
                <c:pt idx="1438">
                  <c:v>30360.2</c:v>
                </c:pt>
                <c:pt idx="1439">
                  <c:v>30374.1</c:v>
                </c:pt>
                <c:pt idx="1440">
                  <c:v>30395</c:v>
                </c:pt>
                <c:pt idx="1441">
                  <c:v>30409</c:v>
                </c:pt>
                <c:pt idx="1442">
                  <c:v>30429.8</c:v>
                </c:pt>
                <c:pt idx="1443">
                  <c:v>30450.6</c:v>
                </c:pt>
                <c:pt idx="1444">
                  <c:v>30464.400000000001</c:v>
                </c:pt>
                <c:pt idx="1445">
                  <c:v>30478.2</c:v>
                </c:pt>
                <c:pt idx="1446">
                  <c:v>30491.9</c:v>
                </c:pt>
                <c:pt idx="1447">
                  <c:v>30505.7</c:v>
                </c:pt>
                <c:pt idx="1448">
                  <c:v>30519.5</c:v>
                </c:pt>
                <c:pt idx="1449">
                  <c:v>30526.3</c:v>
                </c:pt>
                <c:pt idx="1450">
                  <c:v>30540</c:v>
                </c:pt>
                <c:pt idx="1451">
                  <c:v>30553.599999999999</c:v>
                </c:pt>
                <c:pt idx="1452">
                  <c:v>30574.1</c:v>
                </c:pt>
                <c:pt idx="1453">
                  <c:v>30587.8</c:v>
                </c:pt>
                <c:pt idx="1454">
                  <c:v>30601.4</c:v>
                </c:pt>
                <c:pt idx="1455">
                  <c:v>30615</c:v>
                </c:pt>
                <c:pt idx="1456">
                  <c:v>30621.8</c:v>
                </c:pt>
                <c:pt idx="1457">
                  <c:v>30642.2</c:v>
                </c:pt>
                <c:pt idx="1458">
                  <c:v>30655.8</c:v>
                </c:pt>
                <c:pt idx="1459">
                  <c:v>30669.4</c:v>
                </c:pt>
                <c:pt idx="1460">
                  <c:v>30676.2</c:v>
                </c:pt>
                <c:pt idx="1461">
                  <c:v>30689.8</c:v>
                </c:pt>
                <c:pt idx="1462">
                  <c:v>30696.6</c:v>
                </c:pt>
                <c:pt idx="1463">
                  <c:v>30710.1</c:v>
                </c:pt>
                <c:pt idx="1464">
                  <c:v>30730.3</c:v>
                </c:pt>
                <c:pt idx="1465">
                  <c:v>30743.8</c:v>
                </c:pt>
                <c:pt idx="1466">
                  <c:v>30757.200000000001</c:v>
                </c:pt>
                <c:pt idx="1467">
                  <c:v>30764</c:v>
                </c:pt>
                <c:pt idx="1468">
                  <c:v>30777.3</c:v>
                </c:pt>
                <c:pt idx="1469">
                  <c:v>30790.7</c:v>
                </c:pt>
                <c:pt idx="1470">
                  <c:v>30797.3</c:v>
                </c:pt>
                <c:pt idx="1471">
                  <c:v>30810.6</c:v>
                </c:pt>
                <c:pt idx="1472">
                  <c:v>30817.200000000001</c:v>
                </c:pt>
                <c:pt idx="1473">
                  <c:v>30830.5</c:v>
                </c:pt>
                <c:pt idx="1474">
                  <c:v>30843.9</c:v>
                </c:pt>
                <c:pt idx="1475">
                  <c:v>30857.200000000001</c:v>
                </c:pt>
                <c:pt idx="1476">
                  <c:v>30870.5</c:v>
                </c:pt>
                <c:pt idx="1477">
                  <c:v>30883.9</c:v>
                </c:pt>
                <c:pt idx="1478">
                  <c:v>30897.3</c:v>
                </c:pt>
                <c:pt idx="1479">
                  <c:v>30904.1</c:v>
                </c:pt>
                <c:pt idx="1480">
                  <c:v>30917.5</c:v>
                </c:pt>
                <c:pt idx="1481">
                  <c:v>30924.2</c:v>
                </c:pt>
                <c:pt idx="1482">
                  <c:v>30931</c:v>
                </c:pt>
                <c:pt idx="1483">
                  <c:v>30944.5</c:v>
                </c:pt>
                <c:pt idx="1484">
                  <c:v>30958</c:v>
                </c:pt>
                <c:pt idx="1485">
                  <c:v>30971.599999999999</c:v>
                </c:pt>
                <c:pt idx="1486">
                  <c:v>30985.200000000001</c:v>
                </c:pt>
                <c:pt idx="1487">
                  <c:v>30998.799999999999</c:v>
                </c:pt>
                <c:pt idx="1488">
                  <c:v>31012.400000000001</c:v>
                </c:pt>
                <c:pt idx="1489">
                  <c:v>31019.3</c:v>
                </c:pt>
                <c:pt idx="1490">
                  <c:v>31032.9</c:v>
                </c:pt>
                <c:pt idx="1491">
                  <c:v>31046.6</c:v>
                </c:pt>
                <c:pt idx="1492">
                  <c:v>31053.4</c:v>
                </c:pt>
                <c:pt idx="1493">
                  <c:v>31067</c:v>
                </c:pt>
                <c:pt idx="1494">
                  <c:v>31080.6</c:v>
                </c:pt>
                <c:pt idx="1495">
                  <c:v>31094.3</c:v>
                </c:pt>
                <c:pt idx="1496">
                  <c:v>31107.8</c:v>
                </c:pt>
                <c:pt idx="1497">
                  <c:v>31121.4</c:v>
                </c:pt>
                <c:pt idx="1498">
                  <c:v>31135</c:v>
                </c:pt>
                <c:pt idx="1499">
                  <c:v>31148.6</c:v>
                </c:pt>
                <c:pt idx="1500">
                  <c:v>31155.4</c:v>
                </c:pt>
                <c:pt idx="1501">
                  <c:v>31168.9</c:v>
                </c:pt>
                <c:pt idx="1502">
                  <c:v>31175.7</c:v>
                </c:pt>
                <c:pt idx="1503">
                  <c:v>31189.3</c:v>
                </c:pt>
                <c:pt idx="1504">
                  <c:v>31196.2</c:v>
                </c:pt>
                <c:pt idx="1505">
                  <c:v>31209.7</c:v>
                </c:pt>
                <c:pt idx="1506">
                  <c:v>31223.3</c:v>
                </c:pt>
                <c:pt idx="1507">
                  <c:v>31237</c:v>
                </c:pt>
                <c:pt idx="1508">
                  <c:v>31250.7</c:v>
                </c:pt>
                <c:pt idx="1509">
                  <c:v>31264.3</c:v>
                </c:pt>
                <c:pt idx="1510">
                  <c:v>31271.1</c:v>
                </c:pt>
                <c:pt idx="1511">
                  <c:v>31284.799999999999</c:v>
                </c:pt>
                <c:pt idx="1512">
                  <c:v>31298.6</c:v>
                </c:pt>
                <c:pt idx="1513">
                  <c:v>31312.2</c:v>
                </c:pt>
                <c:pt idx="1514">
                  <c:v>31319.1</c:v>
                </c:pt>
                <c:pt idx="1515">
                  <c:v>31326</c:v>
                </c:pt>
                <c:pt idx="1516">
                  <c:v>31339.7</c:v>
                </c:pt>
                <c:pt idx="1517">
                  <c:v>31353.4</c:v>
                </c:pt>
                <c:pt idx="1518">
                  <c:v>31367.200000000001</c:v>
                </c:pt>
                <c:pt idx="1519">
                  <c:v>31380.9</c:v>
                </c:pt>
                <c:pt idx="1520">
                  <c:v>31394.7</c:v>
                </c:pt>
                <c:pt idx="1521">
                  <c:v>31401.599999999999</c:v>
                </c:pt>
                <c:pt idx="1522">
                  <c:v>31415.3</c:v>
                </c:pt>
                <c:pt idx="1523">
                  <c:v>31429.1</c:v>
                </c:pt>
                <c:pt idx="1524">
                  <c:v>31436</c:v>
                </c:pt>
                <c:pt idx="1525">
                  <c:v>31449.8</c:v>
                </c:pt>
                <c:pt idx="1526">
                  <c:v>31463.599999999999</c:v>
                </c:pt>
                <c:pt idx="1527">
                  <c:v>31477.4</c:v>
                </c:pt>
                <c:pt idx="1528">
                  <c:v>31484.3</c:v>
                </c:pt>
                <c:pt idx="1529">
                  <c:v>31498.2</c:v>
                </c:pt>
                <c:pt idx="1530">
                  <c:v>31505.1</c:v>
                </c:pt>
                <c:pt idx="1531">
                  <c:v>31512</c:v>
                </c:pt>
                <c:pt idx="1532">
                  <c:v>31525.9</c:v>
                </c:pt>
                <c:pt idx="1533">
                  <c:v>31546.799999999999</c:v>
                </c:pt>
                <c:pt idx="1534">
                  <c:v>31553.8</c:v>
                </c:pt>
                <c:pt idx="1535">
                  <c:v>31560.799999999999</c:v>
                </c:pt>
                <c:pt idx="1536">
                  <c:v>31574.6</c:v>
                </c:pt>
                <c:pt idx="1537">
                  <c:v>31581.599999999999</c:v>
                </c:pt>
                <c:pt idx="1538">
                  <c:v>31595.599999999999</c:v>
                </c:pt>
                <c:pt idx="1539">
                  <c:v>31602.7</c:v>
                </c:pt>
                <c:pt idx="1540">
                  <c:v>31616.7</c:v>
                </c:pt>
                <c:pt idx="1541">
                  <c:v>31623.7</c:v>
                </c:pt>
                <c:pt idx="1542">
                  <c:v>31630.7</c:v>
                </c:pt>
                <c:pt idx="1543">
                  <c:v>31644.9</c:v>
                </c:pt>
                <c:pt idx="1544">
                  <c:v>31659</c:v>
                </c:pt>
                <c:pt idx="1545">
                  <c:v>31666.1</c:v>
                </c:pt>
                <c:pt idx="1546">
                  <c:v>31680.2</c:v>
                </c:pt>
                <c:pt idx="1547">
                  <c:v>31694.400000000001</c:v>
                </c:pt>
                <c:pt idx="1548">
                  <c:v>31708.6</c:v>
                </c:pt>
                <c:pt idx="1549">
                  <c:v>31722.799999999999</c:v>
                </c:pt>
                <c:pt idx="1550">
                  <c:v>31737</c:v>
                </c:pt>
                <c:pt idx="1551">
                  <c:v>31744.1</c:v>
                </c:pt>
                <c:pt idx="1552">
                  <c:v>31751.200000000001</c:v>
                </c:pt>
                <c:pt idx="1553">
                  <c:v>31758.3</c:v>
                </c:pt>
                <c:pt idx="1554">
                  <c:v>31772.6</c:v>
                </c:pt>
                <c:pt idx="1555">
                  <c:v>31786.799999999999</c:v>
                </c:pt>
                <c:pt idx="1556">
                  <c:v>31801.1</c:v>
                </c:pt>
                <c:pt idx="1557">
                  <c:v>31808.2</c:v>
                </c:pt>
                <c:pt idx="1558">
                  <c:v>31822.5</c:v>
                </c:pt>
                <c:pt idx="1559">
                  <c:v>31836.799999999999</c:v>
                </c:pt>
                <c:pt idx="1560">
                  <c:v>31851.1</c:v>
                </c:pt>
                <c:pt idx="1561">
                  <c:v>31865.5</c:v>
                </c:pt>
                <c:pt idx="1562">
                  <c:v>31879.8</c:v>
                </c:pt>
                <c:pt idx="1563">
                  <c:v>31894.1</c:v>
                </c:pt>
                <c:pt idx="1564">
                  <c:v>31908.3</c:v>
                </c:pt>
                <c:pt idx="1565">
                  <c:v>31915.5</c:v>
                </c:pt>
                <c:pt idx="1566">
                  <c:v>31922.6</c:v>
                </c:pt>
                <c:pt idx="1567">
                  <c:v>31936.9</c:v>
                </c:pt>
                <c:pt idx="1568">
                  <c:v>31951.200000000001</c:v>
                </c:pt>
                <c:pt idx="1569">
                  <c:v>31958.400000000001</c:v>
                </c:pt>
                <c:pt idx="1570">
                  <c:v>31972.6</c:v>
                </c:pt>
                <c:pt idx="1571">
                  <c:v>31986.9</c:v>
                </c:pt>
                <c:pt idx="1572">
                  <c:v>31994</c:v>
                </c:pt>
                <c:pt idx="1573">
                  <c:v>32001.1</c:v>
                </c:pt>
                <c:pt idx="1574">
                  <c:v>32015.3</c:v>
                </c:pt>
                <c:pt idx="1575">
                  <c:v>32022.400000000001</c:v>
                </c:pt>
                <c:pt idx="1576">
                  <c:v>32029.5</c:v>
                </c:pt>
                <c:pt idx="1577">
                  <c:v>32036.6</c:v>
                </c:pt>
                <c:pt idx="1578">
                  <c:v>32050.799999999999</c:v>
                </c:pt>
                <c:pt idx="1579">
                  <c:v>32064.9</c:v>
                </c:pt>
                <c:pt idx="1580">
                  <c:v>32079.1</c:v>
                </c:pt>
                <c:pt idx="1581">
                  <c:v>32093.1</c:v>
                </c:pt>
                <c:pt idx="1582">
                  <c:v>32107.200000000001</c:v>
                </c:pt>
                <c:pt idx="1583">
                  <c:v>32114.2</c:v>
                </c:pt>
                <c:pt idx="1584">
                  <c:v>32128.3</c:v>
                </c:pt>
                <c:pt idx="1585">
                  <c:v>32142</c:v>
                </c:pt>
                <c:pt idx="1586">
                  <c:v>32149</c:v>
                </c:pt>
                <c:pt idx="1587">
                  <c:v>32155.9</c:v>
                </c:pt>
                <c:pt idx="1588">
                  <c:v>32169.8</c:v>
                </c:pt>
                <c:pt idx="1589">
                  <c:v>32183.5</c:v>
                </c:pt>
                <c:pt idx="1590">
                  <c:v>32197.200000000001</c:v>
                </c:pt>
                <c:pt idx="1591">
                  <c:v>32210.9</c:v>
                </c:pt>
                <c:pt idx="1592">
                  <c:v>32224.5</c:v>
                </c:pt>
                <c:pt idx="1593">
                  <c:v>32231.200000000001</c:v>
                </c:pt>
                <c:pt idx="1594">
                  <c:v>32238</c:v>
                </c:pt>
                <c:pt idx="1595">
                  <c:v>32244.7</c:v>
                </c:pt>
                <c:pt idx="1596">
                  <c:v>32258.2</c:v>
                </c:pt>
                <c:pt idx="1597">
                  <c:v>32271.5</c:v>
                </c:pt>
                <c:pt idx="1598">
                  <c:v>32278.1</c:v>
                </c:pt>
                <c:pt idx="1599">
                  <c:v>32284.6</c:v>
                </c:pt>
                <c:pt idx="1600">
                  <c:v>32297.5</c:v>
                </c:pt>
                <c:pt idx="1601">
                  <c:v>32304</c:v>
                </c:pt>
                <c:pt idx="1602">
                  <c:v>32317</c:v>
                </c:pt>
                <c:pt idx="1603">
                  <c:v>32330</c:v>
                </c:pt>
                <c:pt idx="1604">
                  <c:v>32342.9</c:v>
                </c:pt>
                <c:pt idx="1605">
                  <c:v>32355.599999999999</c:v>
                </c:pt>
                <c:pt idx="1606">
                  <c:v>32361.9</c:v>
                </c:pt>
                <c:pt idx="1607">
                  <c:v>32374.400000000001</c:v>
                </c:pt>
                <c:pt idx="1608">
                  <c:v>32386.799999999999</c:v>
                </c:pt>
                <c:pt idx="1609">
                  <c:v>32393.200000000001</c:v>
                </c:pt>
                <c:pt idx="1610">
                  <c:v>32399.5</c:v>
                </c:pt>
                <c:pt idx="1611">
                  <c:v>32411.7</c:v>
                </c:pt>
                <c:pt idx="1612">
                  <c:v>32417.7</c:v>
                </c:pt>
                <c:pt idx="1613">
                  <c:v>32423.8</c:v>
                </c:pt>
                <c:pt idx="1614">
                  <c:v>32436</c:v>
                </c:pt>
                <c:pt idx="1615">
                  <c:v>32442.1</c:v>
                </c:pt>
                <c:pt idx="1616">
                  <c:v>32448.1</c:v>
                </c:pt>
                <c:pt idx="1617">
                  <c:v>32460.2</c:v>
                </c:pt>
                <c:pt idx="1618">
                  <c:v>32472.2</c:v>
                </c:pt>
                <c:pt idx="1619">
                  <c:v>32478.3</c:v>
                </c:pt>
                <c:pt idx="1620">
                  <c:v>32490.3</c:v>
                </c:pt>
                <c:pt idx="1621">
                  <c:v>32502.2</c:v>
                </c:pt>
                <c:pt idx="1622">
                  <c:v>32514.1</c:v>
                </c:pt>
                <c:pt idx="1623">
                  <c:v>32525.9</c:v>
                </c:pt>
                <c:pt idx="1624">
                  <c:v>32531.8</c:v>
                </c:pt>
                <c:pt idx="1625">
                  <c:v>32537.8</c:v>
                </c:pt>
                <c:pt idx="1626">
                  <c:v>32543.7</c:v>
                </c:pt>
                <c:pt idx="1627">
                  <c:v>32555.599999999999</c:v>
                </c:pt>
                <c:pt idx="1628">
                  <c:v>32567.5</c:v>
                </c:pt>
                <c:pt idx="1629">
                  <c:v>32573.4</c:v>
                </c:pt>
                <c:pt idx="1630">
                  <c:v>32585.3</c:v>
                </c:pt>
                <c:pt idx="1631">
                  <c:v>32597.1</c:v>
                </c:pt>
                <c:pt idx="1632">
                  <c:v>32603.1</c:v>
                </c:pt>
                <c:pt idx="1633">
                  <c:v>32609</c:v>
                </c:pt>
                <c:pt idx="1634">
                  <c:v>32620.9</c:v>
                </c:pt>
                <c:pt idx="1635">
                  <c:v>32632.799999999999</c:v>
                </c:pt>
                <c:pt idx="1636">
                  <c:v>32638.7</c:v>
                </c:pt>
                <c:pt idx="1637">
                  <c:v>32644.7</c:v>
                </c:pt>
                <c:pt idx="1638">
                  <c:v>32656.6</c:v>
                </c:pt>
                <c:pt idx="1639">
                  <c:v>32662.6</c:v>
                </c:pt>
                <c:pt idx="1640">
                  <c:v>32668.5</c:v>
                </c:pt>
                <c:pt idx="1641">
                  <c:v>32680.5</c:v>
                </c:pt>
                <c:pt idx="1642">
                  <c:v>32692.400000000001</c:v>
                </c:pt>
                <c:pt idx="1643">
                  <c:v>32698.400000000001</c:v>
                </c:pt>
                <c:pt idx="1644">
                  <c:v>32710.3</c:v>
                </c:pt>
                <c:pt idx="1645">
                  <c:v>32722.3</c:v>
                </c:pt>
                <c:pt idx="1646">
                  <c:v>32728.400000000001</c:v>
                </c:pt>
                <c:pt idx="1647">
                  <c:v>32734.400000000001</c:v>
                </c:pt>
                <c:pt idx="1648">
                  <c:v>32746.400000000001</c:v>
                </c:pt>
                <c:pt idx="1649">
                  <c:v>32752.400000000001</c:v>
                </c:pt>
                <c:pt idx="1650">
                  <c:v>32758.5</c:v>
                </c:pt>
                <c:pt idx="1651">
                  <c:v>32770.6</c:v>
                </c:pt>
                <c:pt idx="1652">
                  <c:v>32776.6</c:v>
                </c:pt>
                <c:pt idx="1653">
                  <c:v>32788.6</c:v>
                </c:pt>
                <c:pt idx="1654">
                  <c:v>32800.6</c:v>
                </c:pt>
                <c:pt idx="1655">
                  <c:v>32806.6</c:v>
                </c:pt>
                <c:pt idx="1656">
                  <c:v>32818.699999999997</c:v>
                </c:pt>
                <c:pt idx="1657">
                  <c:v>32830.800000000003</c:v>
                </c:pt>
                <c:pt idx="1658">
                  <c:v>32836.800000000003</c:v>
                </c:pt>
                <c:pt idx="1659">
                  <c:v>32848.800000000003</c:v>
                </c:pt>
                <c:pt idx="1660">
                  <c:v>32860.800000000003</c:v>
                </c:pt>
                <c:pt idx="1661">
                  <c:v>32866.800000000003</c:v>
                </c:pt>
                <c:pt idx="1662">
                  <c:v>32872.800000000003</c:v>
                </c:pt>
                <c:pt idx="1663">
                  <c:v>32884.800000000003</c:v>
                </c:pt>
                <c:pt idx="1664">
                  <c:v>32896.699999999997</c:v>
                </c:pt>
                <c:pt idx="1665">
                  <c:v>32908.699999999997</c:v>
                </c:pt>
                <c:pt idx="1666">
                  <c:v>32920.699999999997</c:v>
                </c:pt>
                <c:pt idx="1667">
                  <c:v>32932.699999999997</c:v>
                </c:pt>
                <c:pt idx="1668">
                  <c:v>32944.699999999997</c:v>
                </c:pt>
                <c:pt idx="1669">
                  <c:v>32956.699999999997</c:v>
                </c:pt>
                <c:pt idx="1670">
                  <c:v>32974.6</c:v>
                </c:pt>
                <c:pt idx="1671">
                  <c:v>33052.800000000003</c:v>
                </c:pt>
                <c:pt idx="1672">
                  <c:v>33107.199999999997</c:v>
                </c:pt>
                <c:pt idx="1673">
                  <c:v>33137.599999999999</c:v>
                </c:pt>
                <c:pt idx="1674">
                  <c:v>33167.800000000003</c:v>
                </c:pt>
                <c:pt idx="1675">
                  <c:v>33186.1</c:v>
                </c:pt>
                <c:pt idx="1676">
                  <c:v>33198.199999999997</c:v>
                </c:pt>
                <c:pt idx="1677">
                  <c:v>33210.199999999997</c:v>
                </c:pt>
                <c:pt idx="1678">
                  <c:v>33216.300000000003</c:v>
                </c:pt>
                <c:pt idx="1679">
                  <c:v>33228.400000000001</c:v>
                </c:pt>
                <c:pt idx="1680">
                  <c:v>33252.5</c:v>
                </c:pt>
                <c:pt idx="1681">
                  <c:v>33264.6</c:v>
                </c:pt>
                <c:pt idx="1682">
                  <c:v>33276.699999999997</c:v>
                </c:pt>
                <c:pt idx="1683">
                  <c:v>33288.800000000003</c:v>
                </c:pt>
                <c:pt idx="1684">
                  <c:v>33294.800000000003</c:v>
                </c:pt>
                <c:pt idx="1685">
                  <c:v>33306.800000000003</c:v>
                </c:pt>
                <c:pt idx="1686">
                  <c:v>33318.9</c:v>
                </c:pt>
                <c:pt idx="1687">
                  <c:v>33331</c:v>
                </c:pt>
                <c:pt idx="1688">
                  <c:v>33337</c:v>
                </c:pt>
                <c:pt idx="1689">
                  <c:v>33349.1</c:v>
                </c:pt>
                <c:pt idx="1690">
                  <c:v>33361.199999999997</c:v>
                </c:pt>
                <c:pt idx="1691">
                  <c:v>33373.4</c:v>
                </c:pt>
                <c:pt idx="1692">
                  <c:v>33385.5</c:v>
                </c:pt>
                <c:pt idx="1693">
                  <c:v>33397.699999999997</c:v>
                </c:pt>
                <c:pt idx="1694">
                  <c:v>33409.800000000003</c:v>
                </c:pt>
                <c:pt idx="1695">
                  <c:v>33422</c:v>
                </c:pt>
                <c:pt idx="1696">
                  <c:v>33434.199999999997</c:v>
                </c:pt>
                <c:pt idx="1697">
                  <c:v>33440.300000000003</c:v>
                </c:pt>
                <c:pt idx="1698">
                  <c:v>33452.400000000001</c:v>
                </c:pt>
                <c:pt idx="1699">
                  <c:v>33458.5</c:v>
                </c:pt>
                <c:pt idx="1700">
                  <c:v>33470.6</c:v>
                </c:pt>
                <c:pt idx="1701">
                  <c:v>33482.800000000003</c:v>
                </c:pt>
                <c:pt idx="1702">
                  <c:v>33494.9</c:v>
                </c:pt>
                <c:pt idx="1703">
                  <c:v>33501.1</c:v>
                </c:pt>
                <c:pt idx="1704">
                  <c:v>33513.199999999997</c:v>
                </c:pt>
                <c:pt idx="1705">
                  <c:v>33525.4</c:v>
                </c:pt>
                <c:pt idx="1706">
                  <c:v>33531.4</c:v>
                </c:pt>
                <c:pt idx="1707">
                  <c:v>33549.699999999997</c:v>
                </c:pt>
                <c:pt idx="1708">
                  <c:v>33555.699999999997</c:v>
                </c:pt>
                <c:pt idx="1709">
                  <c:v>33567.9</c:v>
                </c:pt>
                <c:pt idx="1710">
                  <c:v>33580</c:v>
                </c:pt>
                <c:pt idx="1711">
                  <c:v>33586.1</c:v>
                </c:pt>
                <c:pt idx="1712">
                  <c:v>33598.199999999997</c:v>
                </c:pt>
                <c:pt idx="1713">
                  <c:v>33610.400000000001</c:v>
                </c:pt>
                <c:pt idx="1714">
                  <c:v>33622.699999999997</c:v>
                </c:pt>
                <c:pt idx="1715">
                  <c:v>33635</c:v>
                </c:pt>
                <c:pt idx="1716">
                  <c:v>33647.300000000003</c:v>
                </c:pt>
                <c:pt idx="1717">
                  <c:v>33659.699999999997</c:v>
                </c:pt>
                <c:pt idx="1718">
                  <c:v>33672.1</c:v>
                </c:pt>
                <c:pt idx="1719">
                  <c:v>33678.300000000003</c:v>
                </c:pt>
                <c:pt idx="1720">
                  <c:v>33690.699999999997</c:v>
                </c:pt>
                <c:pt idx="1721">
                  <c:v>33703.300000000003</c:v>
                </c:pt>
                <c:pt idx="1722">
                  <c:v>33709.5</c:v>
                </c:pt>
                <c:pt idx="1723">
                  <c:v>33722</c:v>
                </c:pt>
                <c:pt idx="1724">
                  <c:v>33734.6</c:v>
                </c:pt>
                <c:pt idx="1725">
                  <c:v>33747.199999999997</c:v>
                </c:pt>
                <c:pt idx="1726">
                  <c:v>33766.199999999997</c:v>
                </c:pt>
                <c:pt idx="1727">
                  <c:v>33778.9</c:v>
                </c:pt>
                <c:pt idx="1728">
                  <c:v>33791.599999999999</c:v>
                </c:pt>
                <c:pt idx="1729">
                  <c:v>33797.9</c:v>
                </c:pt>
                <c:pt idx="1730">
                  <c:v>33810.6</c:v>
                </c:pt>
                <c:pt idx="1731">
                  <c:v>33823.300000000003</c:v>
                </c:pt>
                <c:pt idx="1732">
                  <c:v>33835.9</c:v>
                </c:pt>
                <c:pt idx="1733">
                  <c:v>33848.6</c:v>
                </c:pt>
                <c:pt idx="1734">
                  <c:v>33861.199999999997</c:v>
                </c:pt>
                <c:pt idx="1735">
                  <c:v>33873.800000000003</c:v>
                </c:pt>
                <c:pt idx="1736">
                  <c:v>33880.199999999997</c:v>
                </c:pt>
                <c:pt idx="1737">
                  <c:v>33892.800000000003</c:v>
                </c:pt>
                <c:pt idx="1738">
                  <c:v>33905.5</c:v>
                </c:pt>
                <c:pt idx="1739">
                  <c:v>33918</c:v>
                </c:pt>
                <c:pt idx="1740">
                  <c:v>33924.300000000003</c:v>
                </c:pt>
                <c:pt idx="1741">
                  <c:v>33936.9</c:v>
                </c:pt>
                <c:pt idx="1742">
                  <c:v>33949.5</c:v>
                </c:pt>
                <c:pt idx="1743">
                  <c:v>33962.1</c:v>
                </c:pt>
                <c:pt idx="1744">
                  <c:v>33974.699999999997</c:v>
                </c:pt>
                <c:pt idx="1745">
                  <c:v>33993.699999999997</c:v>
                </c:pt>
                <c:pt idx="1746">
                  <c:v>34006.400000000001</c:v>
                </c:pt>
                <c:pt idx="1747">
                  <c:v>34012.699999999997</c:v>
                </c:pt>
                <c:pt idx="1748">
                  <c:v>34025.4</c:v>
                </c:pt>
                <c:pt idx="1749">
                  <c:v>34038.1</c:v>
                </c:pt>
                <c:pt idx="1750">
                  <c:v>34050.9</c:v>
                </c:pt>
                <c:pt idx="1751">
                  <c:v>34057.199999999997</c:v>
                </c:pt>
                <c:pt idx="1752">
                  <c:v>34070</c:v>
                </c:pt>
                <c:pt idx="1753">
                  <c:v>34082.800000000003</c:v>
                </c:pt>
                <c:pt idx="1754">
                  <c:v>34095.699999999997</c:v>
                </c:pt>
                <c:pt idx="1755">
                  <c:v>34102.1</c:v>
                </c:pt>
                <c:pt idx="1756">
                  <c:v>34114.9</c:v>
                </c:pt>
                <c:pt idx="1757">
                  <c:v>34127.9</c:v>
                </c:pt>
                <c:pt idx="1758">
                  <c:v>34140.800000000003</c:v>
                </c:pt>
                <c:pt idx="1759">
                  <c:v>34153.9</c:v>
                </c:pt>
                <c:pt idx="1760">
                  <c:v>34160.400000000001</c:v>
                </c:pt>
                <c:pt idx="1761">
                  <c:v>34173.5</c:v>
                </c:pt>
                <c:pt idx="1762">
                  <c:v>34186.5</c:v>
                </c:pt>
                <c:pt idx="1763">
                  <c:v>34206.1</c:v>
                </c:pt>
                <c:pt idx="1764">
                  <c:v>34219.4</c:v>
                </c:pt>
                <c:pt idx="1765">
                  <c:v>34225.9</c:v>
                </c:pt>
                <c:pt idx="1766">
                  <c:v>34245.699999999997</c:v>
                </c:pt>
                <c:pt idx="1767">
                  <c:v>34258.9</c:v>
                </c:pt>
                <c:pt idx="1768">
                  <c:v>34272.199999999997</c:v>
                </c:pt>
                <c:pt idx="1769">
                  <c:v>34278.9</c:v>
                </c:pt>
                <c:pt idx="1770">
                  <c:v>34292.199999999997</c:v>
                </c:pt>
                <c:pt idx="1771">
                  <c:v>34305.599999999999</c:v>
                </c:pt>
                <c:pt idx="1772">
                  <c:v>34312.300000000003</c:v>
                </c:pt>
                <c:pt idx="1773">
                  <c:v>34332.400000000001</c:v>
                </c:pt>
                <c:pt idx="1774">
                  <c:v>34345.800000000003</c:v>
                </c:pt>
                <c:pt idx="1775">
                  <c:v>34359.300000000003</c:v>
                </c:pt>
                <c:pt idx="1776">
                  <c:v>34366</c:v>
                </c:pt>
                <c:pt idx="1777">
                  <c:v>34379.5</c:v>
                </c:pt>
                <c:pt idx="1778">
                  <c:v>34393.199999999997</c:v>
                </c:pt>
                <c:pt idx="1779">
                  <c:v>34406.800000000003</c:v>
                </c:pt>
                <c:pt idx="1780">
                  <c:v>34420.400000000001</c:v>
                </c:pt>
                <c:pt idx="1781">
                  <c:v>34441</c:v>
                </c:pt>
                <c:pt idx="1782">
                  <c:v>34447.9</c:v>
                </c:pt>
                <c:pt idx="1783">
                  <c:v>34468.400000000001</c:v>
                </c:pt>
                <c:pt idx="1784">
                  <c:v>34482.199999999997</c:v>
                </c:pt>
                <c:pt idx="1785">
                  <c:v>34489</c:v>
                </c:pt>
                <c:pt idx="1786">
                  <c:v>34509.699999999997</c:v>
                </c:pt>
                <c:pt idx="1787">
                  <c:v>34523.599999999999</c:v>
                </c:pt>
                <c:pt idx="1788">
                  <c:v>34537.300000000003</c:v>
                </c:pt>
                <c:pt idx="1789">
                  <c:v>34551.1</c:v>
                </c:pt>
                <c:pt idx="1790">
                  <c:v>34558</c:v>
                </c:pt>
                <c:pt idx="1791">
                  <c:v>34571.699999999997</c:v>
                </c:pt>
                <c:pt idx="1792">
                  <c:v>34585.4</c:v>
                </c:pt>
                <c:pt idx="1793">
                  <c:v>34599.1</c:v>
                </c:pt>
                <c:pt idx="1794">
                  <c:v>34612.9</c:v>
                </c:pt>
                <c:pt idx="1795">
                  <c:v>34633.599999999999</c:v>
                </c:pt>
                <c:pt idx="1796">
                  <c:v>34647.199999999997</c:v>
                </c:pt>
                <c:pt idx="1797">
                  <c:v>34654.1</c:v>
                </c:pt>
                <c:pt idx="1798">
                  <c:v>34667.9</c:v>
                </c:pt>
                <c:pt idx="1799">
                  <c:v>34674.699999999997</c:v>
                </c:pt>
                <c:pt idx="1800">
                  <c:v>34688.400000000001</c:v>
                </c:pt>
                <c:pt idx="1801">
                  <c:v>34702.1</c:v>
                </c:pt>
                <c:pt idx="1802">
                  <c:v>34722.699999999997</c:v>
                </c:pt>
                <c:pt idx="1803">
                  <c:v>34736.5</c:v>
                </c:pt>
                <c:pt idx="1804">
                  <c:v>34750.1</c:v>
                </c:pt>
                <c:pt idx="1805">
                  <c:v>34763.9</c:v>
                </c:pt>
                <c:pt idx="1806">
                  <c:v>34770.699999999997</c:v>
                </c:pt>
                <c:pt idx="1807">
                  <c:v>34784.300000000003</c:v>
                </c:pt>
                <c:pt idx="1808">
                  <c:v>34798.1</c:v>
                </c:pt>
                <c:pt idx="1809">
                  <c:v>34811.699999999997</c:v>
                </c:pt>
                <c:pt idx="1810">
                  <c:v>34825.4</c:v>
                </c:pt>
                <c:pt idx="1811">
                  <c:v>34839</c:v>
                </c:pt>
                <c:pt idx="1812">
                  <c:v>34852.5</c:v>
                </c:pt>
                <c:pt idx="1813">
                  <c:v>34859.300000000003</c:v>
                </c:pt>
                <c:pt idx="1814">
                  <c:v>34872.9</c:v>
                </c:pt>
                <c:pt idx="1815">
                  <c:v>34886.400000000001</c:v>
                </c:pt>
                <c:pt idx="1816">
                  <c:v>34900</c:v>
                </c:pt>
                <c:pt idx="1817">
                  <c:v>34913.599999999999</c:v>
                </c:pt>
                <c:pt idx="1818">
                  <c:v>34927.1</c:v>
                </c:pt>
                <c:pt idx="1819">
                  <c:v>34940.800000000003</c:v>
                </c:pt>
                <c:pt idx="1820">
                  <c:v>34947.599999999999</c:v>
                </c:pt>
                <c:pt idx="1821">
                  <c:v>34961.199999999997</c:v>
                </c:pt>
                <c:pt idx="1822">
                  <c:v>34974.9</c:v>
                </c:pt>
                <c:pt idx="1823">
                  <c:v>34988.5</c:v>
                </c:pt>
                <c:pt idx="1824">
                  <c:v>35002.199999999997</c:v>
                </c:pt>
                <c:pt idx="1825">
                  <c:v>35016</c:v>
                </c:pt>
                <c:pt idx="1826">
                  <c:v>35029.699999999997</c:v>
                </c:pt>
                <c:pt idx="1827">
                  <c:v>35043.5</c:v>
                </c:pt>
                <c:pt idx="1828">
                  <c:v>35050.400000000001</c:v>
                </c:pt>
                <c:pt idx="1829">
                  <c:v>35064.300000000003</c:v>
                </c:pt>
                <c:pt idx="1830">
                  <c:v>35071.199999999997</c:v>
                </c:pt>
                <c:pt idx="1831">
                  <c:v>35085</c:v>
                </c:pt>
                <c:pt idx="1832">
                  <c:v>35092</c:v>
                </c:pt>
                <c:pt idx="1833">
                  <c:v>35099</c:v>
                </c:pt>
                <c:pt idx="1834">
                  <c:v>35112.9</c:v>
                </c:pt>
                <c:pt idx="1835">
                  <c:v>35126.800000000003</c:v>
                </c:pt>
                <c:pt idx="1836">
                  <c:v>35140.699999999997</c:v>
                </c:pt>
                <c:pt idx="1837">
                  <c:v>35154.699999999997</c:v>
                </c:pt>
                <c:pt idx="1838">
                  <c:v>35168.800000000003</c:v>
                </c:pt>
                <c:pt idx="1839">
                  <c:v>35175.800000000003</c:v>
                </c:pt>
                <c:pt idx="1840">
                  <c:v>35182.699999999997</c:v>
                </c:pt>
                <c:pt idx="1841">
                  <c:v>35189.699999999997</c:v>
                </c:pt>
                <c:pt idx="1842">
                  <c:v>35203.699999999997</c:v>
                </c:pt>
                <c:pt idx="1843">
                  <c:v>35210.800000000003</c:v>
                </c:pt>
                <c:pt idx="1844">
                  <c:v>35224.800000000003</c:v>
                </c:pt>
                <c:pt idx="1845">
                  <c:v>35231.800000000003</c:v>
                </c:pt>
                <c:pt idx="1846">
                  <c:v>35245.9</c:v>
                </c:pt>
                <c:pt idx="1847">
                  <c:v>35267</c:v>
                </c:pt>
                <c:pt idx="1848">
                  <c:v>35274</c:v>
                </c:pt>
                <c:pt idx="1849">
                  <c:v>35288.199999999997</c:v>
                </c:pt>
                <c:pt idx="1850">
                  <c:v>35302.300000000003</c:v>
                </c:pt>
                <c:pt idx="1851">
                  <c:v>35309.4</c:v>
                </c:pt>
                <c:pt idx="1852">
                  <c:v>35316.400000000001</c:v>
                </c:pt>
                <c:pt idx="1853">
                  <c:v>35330.6</c:v>
                </c:pt>
                <c:pt idx="1854">
                  <c:v>35337.699999999997</c:v>
                </c:pt>
                <c:pt idx="1855">
                  <c:v>35351.800000000003</c:v>
                </c:pt>
                <c:pt idx="1856">
                  <c:v>35366</c:v>
                </c:pt>
                <c:pt idx="1857">
                  <c:v>35373.1</c:v>
                </c:pt>
                <c:pt idx="1858">
                  <c:v>35387.300000000003</c:v>
                </c:pt>
                <c:pt idx="1859">
                  <c:v>35401.4</c:v>
                </c:pt>
                <c:pt idx="1860">
                  <c:v>35408.5</c:v>
                </c:pt>
                <c:pt idx="1861">
                  <c:v>35422.699999999997</c:v>
                </c:pt>
                <c:pt idx="1862">
                  <c:v>35429.9</c:v>
                </c:pt>
                <c:pt idx="1863">
                  <c:v>35437</c:v>
                </c:pt>
                <c:pt idx="1864">
                  <c:v>35451.1</c:v>
                </c:pt>
                <c:pt idx="1865">
                  <c:v>35465.300000000003</c:v>
                </c:pt>
                <c:pt idx="1866">
                  <c:v>35486.6</c:v>
                </c:pt>
                <c:pt idx="1867">
                  <c:v>35493.699999999997</c:v>
                </c:pt>
                <c:pt idx="1868">
                  <c:v>35507.9</c:v>
                </c:pt>
                <c:pt idx="1869">
                  <c:v>35522.1</c:v>
                </c:pt>
                <c:pt idx="1870">
                  <c:v>35529.1</c:v>
                </c:pt>
                <c:pt idx="1871">
                  <c:v>35543.300000000003</c:v>
                </c:pt>
                <c:pt idx="1872">
                  <c:v>35557.5</c:v>
                </c:pt>
                <c:pt idx="1873">
                  <c:v>35564.6</c:v>
                </c:pt>
                <c:pt idx="1874">
                  <c:v>35571.699999999997</c:v>
                </c:pt>
                <c:pt idx="1875">
                  <c:v>35585.9</c:v>
                </c:pt>
                <c:pt idx="1876">
                  <c:v>35593</c:v>
                </c:pt>
                <c:pt idx="1877">
                  <c:v>35607.199999999997</c:v>
                </c:pt>
                <c:pt idx="1878">
                  <c:v>35628.5</c:v>
                </c:pt>
                <c:pt idx="1879">
                  <c:v>35635.599999999999</c:v>
                </c:pt>
                <c:pt idx="1880">
                  <c:v>35649.800000000003</c:v>
                </c:pt>
                <c:pt idx="1881">
                  <c:v>35663.9</c:v>
                </c:pt>
                <c:pt idx="1882">
                  <c:v>35671</c:v>
                </c:pt>
                <c:pt idx="1883">
                  <c:v>35678.199999999997</c:v>
                </c:pt>
                <c:pt idx="1884">
                  <c:v>35692.400000000001</c:v>
                </c:pt>
                <c:pt idx="1885">
                  <c:v>35699.4</c:v>
                </c:pt>
                <c:pt idx="1886">
                  <c:v>35706.5</c:v>
                </c:pt>
                <c:pt idx="1887">
                  <c:v>35720.699999999997</c:v>
                </c:pt>
                <c:pt idx="1888">
                  <c:v>35734.9</c:v>
                </c:pt>
                <c:pt idx="1889">
                  <c:v>35749</c:v>
                </c:pt>
                <c:pt idx="1890">
                  <c:v>35763.199999999997</c:v>
                </c:pt>
                <c:pt idx="1891">
                  <c:v>35770.300000000003</c:v>
                </c:pt>
                <c:pt idx="1892">
                  <c:v>35784.5</c:v>
                </c:pt>
                <c:pt idx="1893">
                  <c:v>35798.6</c:v>
                </c:pt>
                <c:pt idx="1894">
                  <c:v>35805.699999999997</c:v>
                </c:pt>
                <c:pt idx="1895">
                  <c:v>35812.800000000003</c:v>
                </c:pt>
                <c:pt idx="1896">
                  <c:v>35826.9</c:v>
                </c:pt>
                <c:pt idx="1897">
                  <c:v>35834</c:v>
                </c:pt>
                <c:pt idx="1898">
                  <c:v>35848.1</c:v>
                </c:pt>
                <c:pt idx="1899">
                  <c:v>35862.300000000003</c:v>
                </c:pt>
                <c:pt idx="1900">
                  <c:v>35869.4</c:v>
                </c:pt>
                <c:pt idx="1901">
                  <c:v>35883.5</c:v>
                </c:pt>
                <c:pt idx="1902">
                  <c:v>35897.699999999997</c:v>
                </c:pt>
                <c:pt idx="1903">
                  <c:v>35904.800000000003</c:v>
                </c:pt>
                <c:pt idx="1904">
                  <c:v>35911.9</c:v>
                </c:pt>
                <c:pt idx="1905">
                  <c:v>35926</c:v>
                </c:pt>
                <c:pt idx="1906">
                  <c:v>35933.1</c:v>
                </c:pt>
                <c:pt idx="1907">
                  <c:v>35940.199999999997</c:v>
                </c:pt>
                <c:pt idx="1908">
                  <c:v>35954.400000000001</c:v>
                </c:pt>
                <c:pt idx="1909">
                  <c:v>35968.5</c:v>
                </c:pt>
                <c:pt idx="1910">
                  <c:v>35975.599999999999</c:v>
                </c:pt>
                <c:pt idx="1911">
                  <c:v>35989.800000000003</c:v>
                </c:pt>
                <c:pt idx="1912">
                  <c:v>36011</c:v>
                </c:pt>
                <c:pt idx="1913">
                  <c:v>36018.1</c:v>
                </c:pt>
                <c:pt idx="1914">
                  <c:v>36032.300000000003</c:v>
                </c:pt>
                <c:pt idx="1915">
                  <c:v>36039.4</c:v>
                </c:pt>
                <c:pt idx="1916">
                  <c:v>36046.400000000001</c:v>
                </c:pt>
                <c:pt idx="1917">
                  <c:v>36060.6</c:v>
                </c:pt>
                <c:pt idx="1918">
                  <c:v>36067.699999999997</c:v>
                </c:pt>
                <c:pt idx="1919">
                  <c:v>36074.800000000003</c:v>
                </c:pt>
                <c:pt idx="1920">
                  <c:v>36089</c:v>
                </c:pt>
                <c:pt idx="1921">
                  <c:v>36103.199999999997</c:v>
                </c:pt>
                <c:pt idx="1922">
                  <c:v>36117.4</c:v>
                </c:pt>
                <c:pt idx="1923">
                  <c:v>36124.5</c:v>
                </c:pt>
                <c:pt idx="1924">
                  <c:v>36138.6</c:v>
                </c:pt>
                <c:pt idx="1925">
                  <c:v>36152.800000000003</c:v>
                </c:pt>
                <c:pt idx="1926">
                  <c:v>36159.9</c:v>
                </c:pt>
                <c:pt idx="1927">
                  <c:v>36167</c:v>
                </c:pt>
                <c:pt idx="1928">
                  <c:v>36181.1</c:v>
                </c:pt>
                <c:pt idx="1929">
                  <c:v>36188.199999999997</c:v>
                </c:pt>
                <c:pt idx="1930">
                  <c:v>36202.400000000001</c:v>
                </c:pt>
                <c:pt idx="1931">
                  <c:v>36209.5</c:v>
                </c:pt>
                <c:pt idx="1932">
                  <c:v>36223.699999999997</c:v>
                </c:pt>
                <c:pt idx="1933">
                  <c:v>36230.800000000003</c:v>
                </c:pt>
                <c:pt idx="1934">
                  <c:v>36245</c:v>
                </c:pt>
                <c:pt idx="1935">
                  <c:v>36259.199999999997</c:v>
                </c:pt>
                <c:pt idx="1936">
                  <c:v>36273.300000000003</c:v>
                </c:pt>
                <c:pt idx="1937">
                  <c:v>36287.5</c:v>
                </c:pt>
                <c:pt idx="1938">
                  <c:v>36301.699999999997</c:v>
                </c:pt>
                <c:pt idx="1939">
                  <c:v>36315.800000000003</c:v>
                </c:pt>
                <c:pt idx="1940">
                  <c:v>36330</c:v>
                </c:pt>
                <c:pt idx="1941">
                  <c:v>36337.1</c:v>
                </c:pt>
                <c:pt idx="1942">
                  <c:v>36351.199999999997</c:v>
                </c:pt>
                <c:pt idx="1943">
                  <c:v>36365.4</c:v>
                </c:pt>
                <c:pt idx="1944">
                  <c:v>36372.5</c:v>
                </c:pt>
                <c:pt idx="1945">
                  <c:v>36386.699999999997</c:v>
                </c:pt>
                <c:pt idx="1946">
                  <c:v>36393.699999999997</c:v>
                </c:pt>
                <c:pt idx="1947">
                  <c:v>36400.800000000003</c:v>
                </c:pt>
                <c:pt idx="1948">
                  <c:v>36415</c:v>
                </c:pt>
                <c:pt idx="1949">
                  <c:v>36429.199999999997</c:v>
                </c:pt>
                <c:pt idx="1950">
                  <c:v>36443.300000000003</c:v>
                </c:pt>
                <c:pt idx="1951">
                  <c:v>36457.5</c:v>
                </c:pt>
                <c:pt idx="1952">
                  <c:v>36471.699999999997</c:v>
                </c:pt>
                <c:pt idx="1953">
                  <c:v>36478.800000000003</c:v>
                </c:pt>
                <c:pt idx="1954">
                  <c:v>36493</c:v>
                </c:pt>
                <c:pt idx="1955">
                  <c:v>36500.1</c:v>
                </c:pt>
                <c:pt idx="1956">
                  <c:v>36514.300000000003</c:v>
                </c:pt>
                <c:pt idx="1957">
                  <c:v>36521.4</c:v>
                </c:pt>
                <c:pt idx="1958">
                  <c:v>36535.5</c:v>
                </c:pt>
                <c:pt idx="1959">
                  <c:v>36542.6</c:v>
                </c:pt>
                <c:pt idx="1960">
                  <c:v>36556.699999999997</c:v>
                </c:pt>
                <c:pt idx="1961">
                  <c:v>36570.800000000003</c:v>
                </c:pt>
                <c:pt idx="1962">
                  <c:v>36577.9</c:v>
                </c:pt>
                <c:pt idx="1963">
                  <c:v>36592.1</c:v>
                </c:pt>
                <c:pt idx="1964">
                  <c:v>36606.300000000003</c:v>
                </c:pt>
                <c:pt idx="1965">
                  <c:v>36620.400000000001</c:v>
                </c:pt>
                <c:pt idx="1966">
                  <c:v>36634.6</c:v>
                </c:pt>
                <c:pt idx="1967">
                  <c:v>36641.699999999997</c:v>
                </c:pt>
                <c:pt idx="1968">
                  <c:v>36655.800000000003</c:v>
                </c:pt>
                <c:pt idx="1969">
                  <c:v>36662.9</c:v>
                </c:pt>
                <c:pt idx="1970">
                  <c:v>36669.9</c:v>
                </c:pt>
                <c:pt idx="1971">
                  <c:v>36684.1</c:v>
                </c:pt>
                <c:pt idx="1972">
                  <c:v>36691.1</c:v>
                </c:pt>
                <c:pt idx="1973">
                  <c:v>36705.300000000003</c:v>
                </c:pt>
                <c:pt idx="1974">
                  <c:v>36712.300000000003</c:v>
                </c:pt>
                <c:pt idx="1975">
                  <c:v>36726.5</c:v>
                </c:pt>
                <c:pt idx="1976">
                  <c:v>36740.6</c:v>
                </c:pt>
                <c:pt idx="1977">
                  <c:v>36754.699999999997</c:v>
                </c:pt>
                <c:pt idx="1978">
                  <c:v>36768.9</c:v>
                </c:pt>
                <c:pt idx="1979">
                  <c:v>36783</c:v>
                </c:pt>
                <c:pt idx="1980">
                  <c:v>36790</c:v>
                </c:pt>
                <c:pt idx="1981">
                  <c:v>36797.1</c:v>
                </c:pt>
                <c:pt idx="1982">
                  <c:v>36811.199999999997</c:v>
                </c:pt>
                <c:pt idx="1983">
                  <c:v>36818.199999999997</c:v>
                </c:pt>
                <c:pt idx="1984">
                  <c:v>36832.400000000001</c:v>
                </c:pt>
                <c:pt idx="1985">
                  <c:v>36846.5</c:v>
                </c:pt>
                <c:pt idx="1986">
                  <c:v>36860.6</c:v>
                </c:pt>
                <c:pt idx="1987">
                  <c:v>36867.599999999999</c:v>
                </c:pt>
                <c:pt idx="1988">
                  <c:v>36881.699999999997</c:v>
                </c:pt>
                <c:pt idx="1989">
                  <c:v>36895.800000000003</c:v>
                </c:pt>
                <c:pt idx="1990">
                  <c:v>36910</c:v>
                </c:pt>
                <c:pt idx="1991">
                  <c:v>36917</c:v>
                </c:pt>
                <c:pt idx="1992">
                  <c:v>36931.1</c:v>
                </c:pt>
                <c:pt idx="1993">
                  <c:v>36945.199999999997</c:v>
                </c:pt>
                <c:pt idx="1994">
                  <c:v>36959.300000000003</c:v>
                </c:pt>
                <c:pt idx="1995">
                  <c:v>36966.300000000003</c:v>
                </c:pt>
                <c:pt idx="1996">
                  <c:v>36980.400000000001</c:v>
                </c:pt>
                <c:pt idx="1997">
                  <c:v>36994.5</c:v>
                </c:pt>
                <c:pt idx="1998">
                  <c:v>37001.5</c:v>
                </c:pt>
                <c:pt idx="1999">
                  <c:v>37008.6</c:v>
                </c:pt>
                <c:pt idx="2000">
                  <c:v>37022.699999999997</c:v>
                </c:pt>
                <c:pt idx="2001">
                  <c:v>37029.800000000003</c:v>
                </c:pt>
                <c:pt idx="2002">
                  <c:v>37043.9</c:v>
                </c:pt>
                <c:pt idx="2003">
                  <c:v>37058</c:v>
                </c:pt>
                <c:pt idx="2004">
                  <c:v>37072.1</c:v>
                </c:pt>
                <c:pt idx="2005">
                  <c:v>37086.199999999997</c:v>
                </c:pt>
                <c:pt idx="2006">
                  <c:v>37100.300000000003</c:v>
                </c:pt>
                <c:pt idx="2007">
                  <c:v>37107.4</c:v>
                </c:pt>
                <c:pt idx="2008">
                  <c:v>37114.400000000001</c:v>
                </c:pt>
                <c:pt idx="2009">
                  <c:v>37128.5</c:v>
                </c:pt>
                <c:pt idx="2010">
                  <c:v>37135.599999999999</c:v>
                </c:pt>
                <c:pt idx="2011">
                  <c:v>37149.699999999997</c:v>
                </c:pt>
                <c:pt idx="2012">
                  <c:v>37156.800000000003</c:v>
                </c:pt>
                <c:pt idx="2013">
                  <c:v>37163.800000000003</c:v>
                </c:pt>
                <c:pt idx="2014">
                  <c:v>37170.9</c:v>
                </c:pt>
                <c:pt idx="2015">
                  <c:v>37185</c:v>
                </c:pt>
                <c:pt idx="2016">
                  <c:v>37199.1</c:v>
                </c:pt>
                <c:pt idx="2017">
                  <c:v>37213.199999999997</c:v>
                </c:pt>
                <c:pt idx="2018">
                  <c:v>37227.4</c:v>
                </c:pt>
                <c:pt idx="2019">
                  <c:v>37234.400000000001</c:v>
                </c:pt>
                <c:pt idx="2020">
                  <c:v>37248.5</c:v>
                </c:pt>
                <c:pt idx="2021">
                  <c:v>37262.6</c:v>
                </c:pt>
                <c:pt idx="2022">
                  <c:v>37269.699999999997</c:v>
                </c:pt>
                <c:pt idx="2023">
                  <c:v>37283.800000000003</c:v>
                </c:pt>
                <c:pt idx="2024">
                  <c:v>37297.9</c:v>
                </c:pt>
                <c:pt idx="2025">
                  <c:v>37305</c:v>
                </c:pt>
                <c:pt idx="2026">
                  <c:v>37319</c:v>
                </c:pt>
                <c:pt idx="2027">
                  <c:v>37333.1</c:v>
                </c:pt>
                <c:pt idx="2028">
                  <c:v>37340.1</c:v>
                </c:pt>
                <c:pt idx="2029">
                  <c:v>37347.1</c:v>
                </c:pt>
                <c:pt idx="2030">
                  <c:v>37361.199999999997</c:v>
                </c:pt>
                <c:pt idx="2031">
                  <c:v>37375.199999999997</c:v>
                </c:pt>
                <c:pt idx="2032">
                  <c:v>37389.199999999997</c:v>
                </c:pt>
                <c:pt idx="2033">
                  <c:v>37403.300000000003</c:v>
                </c:pt>
                <c:pt idx="2034">
                  <c:v>37410.300000000003</c:v>
                </c:pt>
                <c:pt idx="2035">
                  <c:v>37417.300000000003</c:v>
                </c:pt>
                <c:pt idx="2036">
                  <c:v>37431.300000000003</c:v>
                </c:pt>
                <c:pt idx="2037">
                  <c:v>37438.300000000003</c:v>
                </c:pt>
                <c:pt idx="2038">
                  <c:v>37452.400000000001</c:v>
                </c:pt>
                <c:pt idx="2039">
                  <c:v>37459.4</c:v>
                </c:pt>
                <c:pt idx="2040">
                  <c:v>37466.400000000001</c:v>
                </c:pt>
                <c:pt idx="2041">
                  <c:v>37480.5</c:v>
                </c:pt>
                <c:pt idx="2042">
                  <c:v>37494.6</c:v>
                </c:pt>
                <c:pt idx="2043">
                  <c:v>37508.699999999997</c:v>
                </c:pt>
                <c:pt idx="2044">
                  <c:v>37522.9</c:v>
                </c:pt>
                <c:pt idx="2045">
                  <c:v>37537</c:v>
                </c:pt>
                <c:pt idx="2046">
                  <c:v>37551.199999999997</c:v>
                </c:pt>
                <c:pt idx="2047">
                  <c:v>37565.4</c:v>
                </c:pt>
                <c:pt idx="2048">
                  <c:v>37572.5</c:v>
                </c:pt>
                <c:pt idx="2049">
                  <c:v>37586.6</c:v>
                </c:pt>
                <c:pt idx="2050">
                  <c:v>37600.800000000003</c:v>
                </c:pt>
                <c:pt idx="2051">
                  <c:v>37615</c:v>
                </c:pt>
                <c:pt idx="2052">
                  <c:v>37629.1</c:v>
                </c:pt>
                <c:pt idx="2053">
                  <c:v>37636.199999999997</c:v>
                </c:pt>
                <c:pt idx="2054">
                  <c:v>37643.300000000003</c:v>
                </c:pt>
                <c:pt idx="2055">
                  <c:v>37657.4</c:v>
                </c:pt>
                <c:pt idx="2056">
                  <c:v>37671.4</c:v>
                </c:pt>
                <c:pt idx="2057">
                  <c:v>37685.599999999999</c:v>
                </c:pt>
                <c:pt idx="2058">
                  <c:v>37699.599999999999</c:v>
                </c:pt>
                <c:pt idx="2059">
                  <c:v>37706.6</c:v>
                </c:pt>
                <c:pt idx="2060">
                  <c:v>37713.5</c:v>
                </c:pt>
                <c:pt idx="2061">
                  <c:v>37727.5</c:v>
                </c:pt>
                <c:pt idx="2062">
                  <c:v>37734.5</c:v>
                </c:pt>
                <c:pt idx="2063">
                  <c:v>37741.5</c:v>
                </c:pt>
                <c:pt idx="2064">
                  <c:v>37755.4</c:v>
                </c:pt>
                <c:pt idx="2065">
                  <c:v>37762.400000000001</c:v>
                </c:pt>
                <c:pt idx="2066">
                  <c:v>37776.199999999997</c:v>
                </c:pt>
                <c:pt idx="2067">
                  <c:v>37797</c:v>
                </c:pt>
                <c:pt idx="2068">
                  <c:v>37803.9</c:v>
                </c:pt>
                <c:pt idx="2069">
                  <c:v>37817.699999999997</c:v>
                </c:pt>
                <c:pt idx="2070">
                  <c:v>37831.4</c:v>
                </c:pt>
                <c:pt idx="2071">
                  <c:v>37845.199999999997</c:v>
                </c:pt>
                <c:pt idx="2072">
                  <c:v>37852.1</c:v>
                </c:pt>
                <c:pt idx="2073">
                  <c:v>37859</c:v>
                </c:pt>
                <c:pt idx="2074">
                  <c:v>37872.699999999997</c:v>
                </c:pt>
                <c:pt idx="2075">
                  <c:v>37879.599999999999</c:v>
                </c:pt>
                <c:pt idx="2076">
                  <c:v>37893.300000000003</c:v>
                </c:pt>
                <c:pt idx="2077">
                  <c:v>37900.1</c:v>
                </c:pt>
                <c:pt idx="2078">
                  <c:v>37913.800000000003</c:v>
                </c:pt>
                <c:pt idx="2079">
                  <c:v>37927.599999999999</c:v>
                </c:pt>
                <c:pt idx="2080">
                  <c:v>37941.199999999997</c:v>
                </c:pt>
                <c:pt idx="2081">
                  <c:v>37954.800000000003</c:v>
                </c:pt>
                <c:pt idx="2082">
                  <c:v>37961.599999999999</c:v>
                </c:pt>
                <c:pt idx="2083">
                  <c:v>37968.400000000001</c:v>
                </c:pt>
                <c:pt idx="2084">
                  <c:v>37982.1</c:v>
                </c:pt>
                <c:pt idx="2085">
                  <c:v>37988.9</c:v>
                </c:pt>
                <c:pt idx="2086">
                  <c:v>38002.400000000001</c:v>
                </c:pt>
                <c:pt idx="2087">
                  <c:v>38016</c:v>
                </c:pt>
                <c:pt idx="2088">
                  <c:v>38022.800000000003</c:v>
                </c:pt>
                <c:pt idx="2089">
                  <c:v>38036.300000000003</c:v>
                </c:pt>
                <c:pt idx="2090">
                  <c:v>38049.800000000003</c:v>
                </c:pt>
                <c:pt idx="2091">
                  <c:v>38063.199999999997</c:v>
                </c:pt>
                <c:pt idx="2092">
                  <c:v>38076.6</c:v>
                </c:pt>
                <c:pt idx="2093">
                  <c:v>38083.300000000003</c:v>
                </c:pt>
                <c:pt idx="2094">
                  <c:v>38096.699999999997</c:v>
                </c:pt>
                <c:pt idx="2095">
                  <c:v>38103.300000000003</c:v>
                </c:pt>
                <c:pt idx="2096">
                  <c:v>38110</c:v>
                </c:pt>
                <c:pt idx="2097">
                  <c:v>38123.4</c:v>
                </c:pt>
                <c:pt idx="2098">
                  <c:v>38130.1</c:v>
                </c:pt>
                <c:pt idx="2099">
                  <c:v>38143.4</c:v>
                </c:pt>
                <c:pt idx="2100">
                  <c:v>38156.699999999997</c:v>
                </c:pt>
                <c:pt idx="2101">
                  <c:v>38170</c:v>
                </c:pt>
                <c:pt idx="2102">
                  <c:v>38183.199999999997</c:v>
                </c:pt>
                <c:pt idx="2103">
                  <c:v>38189.9</c:v>
                </c:pt>
                <c:pt idx="2104">
                  <c:v>38203.1</c:v>
                </c:pt>
                <c:pt idx="2105">
                  <c:v>38216.400000000001</c:v>
                </c:pt>
                <c:pt idx="2106">
                  <c:v>38229.599999999999</c:v>
                </c:pt>
                <c:pt idx="2107">
                  <c:v>38236.199999999997</c:v>
                </c:pt>
                <c:pt idx="2108">
                  <c:v>38242.800000000003</c:v>
                </c:pt>
                <c:pt idx="2109">
                  <c:v>38256</c:v>
                </c:pt>
                <c:pt idx="2110">
                  <c:v>38269.300000000003</c:v>
                </c:pt>
                <c:pt idx="2111">
                  <c:v>38282.5</c:v>
                </c:pt>
                <c:pt idx="2112">
                  <c:v>38289.1</c:v>
                </c:pt>
                <c:pt idx="2113">
                  <c:v>38302.400000000001</c:v>
                </c:pt>
                <c:pt idx="2114">
                  <c:v>38315.599999999999</c:v>
                </c:pt>
                <c:pt idx="2115">
                  <c:v>38322.300000000003</c:v>
                </c:pt>
                <c:pt idx="2116">
                  <c:v>38335.599999999999</c:v>
                </c:pt>
                <c:pt idx="2117">
                  <c:v>38348.9</c:v>
                </c:pt>
                <c:pt idx="2118">
                  <c:v>38362.300000000003</c:v>
                </c:pt>
                <c:pt idx="2119">
                  <c:v>38375.800000000003</c:v>
                </c:pt>
                <c:pt idx="2120">
                  <c:v>38389.199999999997</c:v>
                </c:pt>
                <c:pt idx="2121">
                  <c:v>38396</c:v>
                </c:pt>
                <c:pt idx="2122">
                  <c:v>38409.599999999999</c:v>
                </c:pt>
                <c:pt idx="2123">
                  <c:v>38423.1</c:v>
                </c:pt>
                <c:pt idx="2124">
                  <c:v>38436.699999999997</c:v>
                </c:pt>
                <c:pt idx="2125">
                  <c:v>38450.400000000001</c:v>
                </c:pt>
                <c:pt idx="2126">
                  <c:v>38457.300000000003</c:v>
                </c:pt>
                <c:pt idx="2127">
                  <c:v>38464.199999999997</c:v>
                </c:pt>
                <c:pt idx="2128">
                  <c:v>38478</c:v>
                </c:pt>
                <c:pt idx="2129">
                  <c:v>38484.9</c:v>
                </c:pt>
                <c:pt idx="2130">
                  <c:v>38491.800000000003</c:v>
                </c:pt>
                <c:pt idx="2131">
                  <c:v>38505.699999999997</c:v>
                </c:pt>
                <c:pt idx="2132">
                  <c:v>38512.6</c:v>
                </c:pt>
                <c:pt idx="2133">
                  <c:v>38519.5</c:v>
                </c:pt>
                <c:pt idx="2134">
                  <c:v>38540.199999999997</c:v>
                </c:pt>
                <c:pt idx="2135">
                  <c:v>38554.199999999997</c:v>
                </c:pt>
                <c:pt idx="2136">
                  <c:v>38568.1</c:v>
                </c:pt>
                <c:pt idx="2137">
                  <c:v>38575.1</c:v>
                </c:pt>
                <c:pt idx="2138">
                  <c:v>38589</c:v>
                </c:pt>
                <c:pt idx="2139">
                  <c:v>38596</c:v>
                </c:pt>
                <c:pt idx="2140">
                  <c:v>38609.9</c:v>
                </c:pt>
                <c:pt idx="2141">
                  <c:v>38616.9</c:v>
                </c:pt>
                <c:pt idx="2142">
                  <c:v>38623.9</c:v>
                </c:pt>
                <c:pt idx="2143">
                  <c:v>38637.699999999997</c:v>
                </c:pt>
                <c:pt idx="2144">
                  <c:v>38651.699999999997</c:v>
                </c:pt>
                <c:pt idx="2145">
                  <c:v>38665.599999999999</c:v>
                </c:pt>
                <c:pt idx="2146">
                  <c:v>38672.6</c:v>
                </c:pt>
                <c:pt idx="2147">
                  <c:v>38686.5</c:v>
                </c:pt>
                <c:pt idx="2148">
                  <c:v>38700.300000000003</c:v>
                </c:pt>
                <c:pt idx="2149">
                  <c:v>38714.199999999997</c:v>
                </c:pt>
                <c:pt idx="2150">
                  <c:v>38721.1</c:v>
                </c:pt>
                <c:pt idx="2151">
                  <c:v>38734.9</c:v>
                </c:pt>
                <c:pt idx="2152">
                  <c:v>38741.800000000003</c:v>
                </c:pt>
                <c:pt idx="2153">
                  <c:v>38755.5</c:v>
                </c:pt>
                <c:pt idx="2154">
                  <c:v>38762.400000000001</c:v>
                </c:pt>
                <c:pt idx="2155">
                  <c:v>38769.300000000003</c:v>
                </c:pt>
                <c:pt idx="2156">
                  <c:v>38783</c:v>
                </c:pt>
                <c:pt idx="2157">
                  <c:v>38789.800000000003</c:v>
                </c:pt>
                <c:pt idx="2158">
                  <c:v>38803.5</c:v>
                </c:pt>
                <c:pt idx="2159">
                  <c:v>38817.1</c:v>
                </c:pt>
                <c:pt idx="2160">
                  <c:v>38830.699999999997</c:v>
                </c:pt>
                <c:pt idx="2161">
                  <c:v>38844.300000000003</c:v>
                </c:pt>
                <c:pt idx="2162">
                  <c:v>38857.800000000003</c:v>
                </c:pt>
                <c:pt idx="2163">
                  <c:v>38864.5</c:v>
                </c:pt>
                <c:pt idx="2164">
                  <c:v>38877.9</c:v>
                </c:pt>
                <c:pt idx="2165">
                  <c:v>38884.6</c:v>
                </c:pt>
                <c:pt idx="2166">
                  <c:v>38898</c:v>
                </c:pt>
                <c:pt idx="2167">
                  <c:v>38904.800000000003</c:v>
                </c:pt>
                <c:pt idx="2168">
                  <c:v>38918.199999999997</c:v>
                </c:pt>
                <c:pt idx="2169">
                  <c:v>38924.9</c:v>
                </c:pt>
                <c:pt idx="2170">
                  <c:v>38938.300000000003</c:v>
                </c:pt>
                <c:pt idx="2171">
                  <c:v>38951.699999999997</c:v>
                </c:pt>
                <c:pt idx="2172">
                  <c:v>38965.1</c:v>
                </c:pt>
                <c:pt idx="2173">
                  <c:v>38971.800000000003</c:v>
                </c:pt>
                <c:pt idx="2174">
                  <c:v>38985.199999999997</c:v>
                </c:pt>
                <c:pt idx="2175">
                  <c:v>38998.6</c:v>
                </c:pt>
                <c:pt idx="2176">
                  <c:v>39012</c:v>
                </c:pt>
                <c:pt idx="2177">
                  <c:v>39025.4</c:v>
                </c:pt>
                <c:pt idx="2178">
                  <c:v>39032.1</c:v>
                </c:pt>
                <c:pt idx="2179">
                  <c:v>39038.800000000003</c:v>
                </c:pt>
                <c:pt idx="2180">
                  <c:v>39045.5</c:v>
                </c:pt>
                <c:pt idx="2181">
                  <c:v>39058.9</c:v>
                </c:pt>
                <c:pt idx="2182">
                  <c:v>39065.599999999999</c:v>
                </c:pt>
                <c:pt idx="2183">
                  <c:v>39079</c:v>
                </c:pt>
                <c:pt idx="2184">
                  <c:v>39092.300000000003</c:v>
                </c:pt>
                <c:pt idx="2185">
                  <c:v>39098.9</c:v>
                </c:pt>
                <c:pt idx="2186">
                  <c:v>39112.199999999997</c:v>
                </c:pt>
                <c:pt idx="2187">
                  <c:v>39125.599999999999</c:v>
                </c:pt>
                <c:pt idx="2188">
                  <c:v>39138.9</c:v>
                </c:pt>
                <c:pt idx="2189">
                  <c:v>39152.199999999997</c:v>
                </c:pt>
                <c:pt idx="2190">
                  <c:v>39165.599999999999</c:v>
                </c:pt>
                <c:pt idx="2191">
                  <c:v>39178.9</c:v>
                </c:pt>
                <c:pt idx="2192">
                  <c:v>39192.300000000003</c:v>
                </c:pt>
                <c:pt idx="2193">
                  <c:v>39205.599999999999</c:v>
                </c:pt>
                <c:pt idx="2194">
                  <c:v>39212.300000000003</c:v>
                </c:pt>
                <c:pt idx="2195">
                  <c:v>39225.599999999999</c:v>
                </c:pt>
                <c:pt idx="2196">
                  <c:v>39232.199999999997</c:v>
                </c:pt>
                <c:pt idx="2197">
                  <c:v>39245.5</c:v>
                </c:pt>
                <c:pt idx="2198">
                  <c:v>39258.800000000003</c:v>
                </c:pt>
                <c:pt idx="2199">
                  <c:v>39272.1</c:v>
                </c:pt>
                <c:pt idx="2200">
                  <c:v>39278.699999999997</c:v>
                </c:pt>
                <c:pt idx="2201">
                  <c:v>39291.9</c:v>
                </c:pt>
                <c:pt idx="2202">
                  <c:v>39305</c:v>
                </c:pt>
                <c:pt idx="2203">
                  <c:v>39311.599999999999</c:v>
                </c:pt>
                <c:pt idx="2204">
                  <c:v>39324.9</c:v>
                </c:pt>
                <c:pt idx="2205">
                  <c:v>39331.5</c:v>
                </c:pt>
                <c:pt idx="2206">
                  <c:v>39338</c:v>
                </c:pt>
                <c:pt idx="2207">
                  <c:v>39351.199999999997</c:v>
                </c:pt>
                <c:pt idx="2208">
                  <c:v>39357.699999999997</c:v>
                </c:pt>
                <c:pt idx="2209">
                  <c:v>39370.800000000003</c:v>
                </c:pt>
                <c:pt idx="2210">
                  <c:v>39383.9</c:v>
                </c:pt>
                <c:pt idx="2211">
                  <c:v>39390.400000000001</c:v>
                </c:pt>
                <c:pt idx="2212">
                  <c:v>39396.9</c:v>
                </c:pt>
                <c:pt idx="2213">
                  <c:v>39409.9</c:v>
                </c:pt>
                <c:pt idx="2214">
                  <c:v>39423</c:v>
                </c:pt>
                <c:pt idx="2215">
                  <c:v>39436.1</c:v>
                </c:pt>
                <c:pt idx="2216">
                  <c:v>39449.1</c:v>
                </c:pt>
                <c:pt idx="2217">
                  <c:v>39462.1</c:v>
                </c:pt>
                <c:pt idx="2218">
                  <c:v>39475.1</c:v>
                </c:pt>
                <c:pt idx="2219">
                  <c:v>39481.599999999999</c:v>
                </c:pt>
                <c:pt idx="2220">
                  <c:v>39494.6</c:v>
                </c:pt>
                <c:pt idx="2221">
                  <c:v>39501</c:v>
                </c:pt>
                <c:pt idx="2222">
                  <c:v>39507.5</c:v>
                </c:pt>
                <c:pt idx="2223">
                  <c:v>39514</c:v>
                </c:pt>
                <c:pt idx="2224">
                  <c:v>39527</c:v>
                </c:pt>
                <c:pt idx="2225">
                  <c:v>39540</c:v>
                </c:pt>
                <c:pt idx="2226">
                  <c:v>39553</c:v>
                </c:pt>
                <c:pt idx="2227">
                  <c:v>39565.9</c:v>
                </c:pt>
                <c:pt idx="2228">
                  <c:v>39572.400000000001</c:v>
                </c:pt>
                <c:pt idx="2229">
                  <c:v>39585.300000000003</c:v>
                </c:pt>
                <c:pt idx="2230">
                  <c:v>39591.699999999997</c:v>
                </c:pt>
                <c:pt idx="2231">
                  <c:v>39604.699999999997</c:v>
                </c:pt>
                <c:pt idx="2232">
                  <c:v>39617.599999999999</c:v>
                </c:pt>
                <c:pt idx="2233">
                  <c:v>39624</c:v>
                </c:pt>
                <c:pt idx="2234">
                  <c:v>39630.5</c:v>
                </c:pt>
                <c:pt idx="2235">
                  <c:v>39637</c:v>
                </c:pt>
                <c:pt idx="2236">
                  <c:v>39649.9</c:v>
                </c:pt>
                <c:pt idx="2237">
                  <c:v>39662.9</c:v>
                </c:pt>
                <c:pt idx="2238">
                  <c:v>39669.300000000003</c:v>
                </c:pt>
                <c:pt idx="2239">
                  <c:v>39682.300000000003</c:v>
                </c:pt>
                <c:pt idx="2240">
                  <c:v>39695.199999999997</c:v>
                </c:pt>
                <c:pt idx="2241">
                  <c:v>39708.1</c:v>
                </c:pt>
                <c:pt idx="2242">
                  <c:v>39721</c:v>
                </c:pt>
                <c:pt idx="2243">
                  <c:v>39733.9</c:v>
                </c:pt>
                <c:pt idx="2244">
                  <c:v>39746.800000000003</c:v>
                </c:pt>
                <c:pt idx="2245">
                  <c:v>39759.800000000003</c:v>
                </c:pt>
                <c:pt idx="2246">
                  <c:v>39766.300000000003</c:v>
                </c:pt>
                <c:pt idx="2247">
                  <c:v>39772.800000000003</c:v>
                </c:pt>
                <c:pt idx="2248">
                  <c:v>39785.699999999997</c:v>
                </c:pt>
                <c:pt idx="2249">
                  <c:v>39792.199999999997</c:v>
                </c:pt>
                <c:pt idx="2250">
                  <c:v>39805.199999999997</c:v>
                </c:pt>
                <c:pt idx="2251">
                  <c:v>39818.199999999997</c:v>
                </c:pt>
                <c:pt idx="2252">
                  <c:v>39831.199999999997</c:v>
                </c:pt>
                <c:pt idx="2253">
                  <c:v>39844.199999999997</c:v>
                </c:pt>
                <c:pt idx="2254">
                  <c:v>39850.699999999997</c:v>
                </c:pt>
                <c:pt idx="2255">
                  <c:v>39863.699999999997</c:v>
                </c:pt>
                <c:pt idx="2256">
                  <c:v>39876.699999999997</c:v>
                </c:pt>
                <c:pt idx="2257">
                  <c:v>39889.699999999997</c:v>
                </c:pt>
                <c:pt idx="2258">
                  <c:v>39896.199999999997</c:v>
                </c:pt>
                <c:pt idx="2259">
                  <c:v>39909.300000000003</c:v>
                </c:pt>
                <c:pt idx="2260">
                  <c:v>39922.300000000003</c:v>
                </c:pt>
                <c:pt idx="2261">
                  <c:v>39928.9</c:v>
                </c:pt>
                <c:pt idx="2262">
                  <c:v>39941.9</c:v>
                </c:pt>
                <c:pt idx="2263">
                  <c:v>39954.9</c:v>
                </c:pt>
                <c:pt idx="2264">
                  <c:v>39961.4</c:v>
                </c:pt>
                <c:pt idx="2265">
                  <c:v>39974.6</c:v>
                </c:pt>
                <c:pt idx="2266">
                  <c:v>39987.699999999997</c:v>
                </c:pt>
                <c:pt idx="2267">
                  <c:v>40000.800000000003</c:v>
                </c:pt>
                <c:pt idx="2268">
                  <c:v>40013.9</c:v>
                </c:pt>
                <c:pt idx="2269">
                  <c:v>40027.1</c:v>
                </c:pt>
                <c:pt idx="2270">
                  <c:v>40040.199999999997</c:v>
                </c:pt>
                <c:pt idx="2271">
                  <c:v>40053.300000000003</c:v>
                </c:pt>
                <c:pt idx="2272">
                  <c:v>40059.800000000003</c:v>
                </c:pt>
                <c:pt idx="2273">
                  <c:v>40073</c:v>
                </c:pt>
                <c:pt idx="2274">
                  <c:v>40086.1</c:v>
                </c:pt>
                <c:pt idx="2275">
                  <c:v>40099.199999999997</c:v>
                </c:pt>
                <c:pt idx="2276">
                  <c:v>40105.699999999997</c:v>
                </c:pt>
                <c:pt idx="2277">
                  <c:v>40118.699999999997</c:v>
                </c:pt>
                <c:pt idx="2278">
                  <c:v>40131.699999999997</c:v>
                </c:pt>
                <c:pt idx="2279">
                  <c:v>40144.699999999997</c:v>
                </c:pt>
                <c:pt idx="2280">
                  <c:v>40157.699999999997</c:v>
                </c:pt>
                <c:pt idx="2281">
                  <c:v>40164.1</c:v>
                </c:pt>
                <c:pt idx="2282">
                  <c:v>40177</c:v>
                </c:pt>
                <c:pt idx="2283">
                  <c:v>40183.5</c:v>
                </c:pt>
                <c:pt idx="2284">
                  <c:v>40196.5</c:v>
                </c:pt>
                <c:pt idx="2285">
                  <c:v>40202.9</c:v>
                </c:pt>
                <c:pt idx="2286">
                  <c:v>40215.800000000003</c:v>
                </c:pt>
                <c:pt idx="2287">
                  <c:v>40228.6</c:v>
                </c:pt>
                <c:pt idx="2288">
                  <c:v>40235</c:v>
                </c:pt>
                <c:pt idx="2289">
                  <c:v>40247.9</c:v>
                </c:pt>
                <c:pt idx="2290">
                  <c:v>40260.800000000003</c:v>
                </c:pt>
                <c:pt idx="2291">
                  <c:v>40273.699999999997</c:v>
                </c:pt>
                <c:pt idx="2292">
                  <c:v>40286.5</c:v>
                </c:pt>
                <c:pt idx="2293">
                  <c:v>40299.300000000003</c:v>
                </c:pt>
                <c:pt idx="2294">
                  <c:v>40305.699999999997</c:v>
                </c:pt>
                <c:pt idx="2295">
                  <c:v>40312.199999999997</c:v>
                </c:pt>
                <c:pt idx="2296">
                  <c:v>40325.1</c:v>
                </c:pt>
                <c:pt idx="2297">
                  <c:v>40331.5</c:v>
                </c:pt>
                <c:pt idx="2298">
                  <c:v>40344.5</c:v>
                </c:pt>
                <c:pt idx="2299">
                  <c:v>40357.4</c:v>
                </c:pt>
                <c:pt idx="2300">
                  <c:v>40370.400000000001</c:v>
                </c:pt>
                <c:pt idx="2301">
                  <c:v>40377</c:v>
                </c:pt>
                <c:pt idx="2302">
                  <c:v>40390.1</c:v>
                </c:pt>
                <c:pt idx="2303">
                  <c:v>40403.199999999997</c:v>
                </c:pt>
                <c:pt idx="2304">
                  <c:v>40416.5</c:v>
                </c:pt>
                <c:pt idx="2305">
                  <c:v>40423.1</c:v>
                </c:pt>
                <c:pt idx="2306">
                  <c:v>40436.400000000001</c:v>
                </c:pt>
                <c:pt idx="2307">
                  <c:v>40449.800000000003</c:v>
                </c:pt>
                <c:pt idx="2308">
                  <c:v>40456.5</c:v>
                </c:pt>
                <c:pt idx="2309">
                  <c:v>40469.9</c:v>
                </c:pt>
                <c:pt idx="2310">
                  <c:v>40483.300000000003</c:v>
                </c:pt>
                <c:pt idx="2311">
                  <c:v>40496.800000000003</c:v>
                </c:pt>
                <c:pt idx="2312">
                  <c:v>40510.300000000003</c:v>
                </c:pt>
                <c:pt idx="2313">
                  <c:v>40523.800000000003</c:v>
                </c:pt>
                <c:pt idx="2314">
                  <c:v>40530.5</c:v>
                </c:pt>
                <c:pt idx="2315">
                  <c:v>40550.800000000003</c:v>
                </c:pt>
                <c:pt idx="2316">
                  <c:v>40557.599999999999</c:v>
                </c:pt>
                <c:pt idx="2317">
                  <c:v>40571</c:v>
                </c:pt>
                <c:pt idx="2318">
                  <c:v>40584.300000000003</c:v>
                </c:pt>
                <c:pt idx="2319">
                  <c:v>40597.699999999997</c:v>
                </c:pt>
                <c:pt idx="2320">
                  <c:v>40610.9</c:v>
                </c:pt>
                <c:pt idx="2321">
                  <c:v>40624</c:v>
                </c:pt>
                <c:pt idx="2322">
                  <c:v>40630.6</c:v>
                </c:pt>
                <c:pt idx="2323">
                  <c:v>40637.1</c:v>
                </c:pt>
                <c:pt idx="2324">
                  <c:v>40650.1</c:v>
                </c:pt>
                <c:pt idx="2325">
                  <c:v>40669.4</c:v>
                </c:pt>
                <c:pt idx="2326">
                  <c:v>40682.1</c:v>
                </c:pt>
                <c:pt idx="2327">
                  <c:v>40688.400000000001</c:v>
                </c:pt>
                <c:pt idx="2328">
                  <c:v>40700.9</c:v>
                </c:pt>
                <c:pt idx="2329">
                  <c:v>40713.300000000003</c:v>
                </c:pt>
                <c:pt idx="2330">
                  <c:v>40719.4</c:v>
                </c:pt>
                <c:pt idx="2331">
                  <c:v>40725.599999999999</c:v>
                </c:pt>
                <c:pt idx="2332">
                  <c:v>40738</c:v>
                </c:pt>
                <c:pt idx="2333">
                  <c:v>40744.1</c:v>
                </c:pt>
                <c:pt idx="2334">
                  <c:v>40756.300000000003</c:v>
                </c:pt>
                <c:pt idx="2335">
                  <c:v>40762.300000000003</c:v>
                </c:pt>
                <c:pt idx="2336">
                  <c:v>40774.5</c:v>
                </c:pt>
                <c:pt idx="2337">
                  <c:v>40792.6</c:v>
                </c:pt>
                <c:pt idx="2338">
                  <c:v>40798.699999999997</c:v>
                </c:pt>
                <c:pt idx="2339">
                  <c:v>40810.800000000003</c:v>
                </c:pt>
                <c:pt idx="2340">
                  <c:v>40816.9</c:v>
                </c:pt>
                <c:pt idx="2341">
                  <c:v>40829.199999999997</c:v>
                </c:pt>
                <c:pt idx="2342">
                  <c:v>40841.4</c:v>
                </c:pt>
                <c:pt idx="2343">
                  <c:v>40853.800000000003</c:v>
                </c:pt>
                <c:pt idx="2344">
                  <c:v>40866.199999999997</c:v>
                </c:pt>
                <c:pt idx="2345">
                  <c:v>40872.5</c:v>
                </c:pt>
                <c:pt idx="2346">
                  <c:v>40885.199999999997</c:v>
                </c:pt>
                <c:pt idx="2347">
                  <c:v>40897.800000000003</c:v>
                </c:pt>
                <c:pt idx="2348">
                  <c:v>40910.699999999997</c:v>
                </c:pt>
                <c:pt idx="2349">
                  <c:v>40923.699999999997</c:v>
                </c:pt>
                <c:pt idx="2350">
                  <c:v>40930.199999999997</c:v>
                </c:pt>
                <c:pt idx="2351">
                  <c:v>40936.699999999997</c:v>
                </c:pt>
                <c:pt idx="2352">
                  <c:v>40949.800000000003</c:v>
                </c:pt>
                <c:pt idx="2353">
                  <c:v>40956.5</c:v>
                </c:pt>
                <c:pt idx="2354">
                  <c:v>40970</c:v>
                </c:pt>
                <c:pt idx="2355">
                  <c:v>40976.800000000003</c:v>
                </c:pt>
                <c:pt idx="2356">
                  <c:v>40990.1</c:v>
                </c:pt>
                <c:pt idx="2357">
                  <c:v>40996.9</c:v>
                </c:pt>
                <c:pt idx="2358">
                  <c:v>41017.4</c:v>
                </c:pt>
                <c:pt idx="2359">
                  <c:v>41024.300000000003</c:v>
                </c:pt>
                <c:pt idx="2360">
                  <c:v>41038</c:v>
                </c:pt>
                <c:pt idx="2361">
                  <c:v>41051.9</c:v>
                </c:pt>
                <c:pt idx="2362">
                  <c:v>41065.699999999997</c:v>
                </c:pt>
                <c:pt idx="2363">
                  <c:v>41079.5</c:v>
                </c:pt>
                <c:pt idx="2364">
                  <c:v>41093.300000000003</c:v>
                </c:pt>
                <c:pt idx="2365">
                  <c:v>41107.1</c:v>
                </c:pt>
                <c:pt idx="2366">
                  <c:v>41120.9</c:v>
                </c:pt>
                <c:pt idx="2367">
                  <c:v>41134.6</c:v>
                </c:pt>
                <c:pt idx="2368">
                  <c:v>41148.300000000003</c:v>
                </c:pt>
                <c:pt idx="2369">
                  <c:v>41155.1</c:v>
                </c:pt>
                <c:pt idx="2370">
                  <c:v>41168.699999999997</c:v>
                </c:pt>
                <c:pt idx="2371">
                  <c:v>41182.300000000003</c:v>
                </c:pt>
                <c:pt idx="2372">
                  <c:v>41195.699999999997</c:v>
                </c:pt>
                <c:pt idx="2373">
                  <c:v>41209.199999999997</c:v>
                </c:pt>
                <c:pt idx="2374">
                  <c:v>41222.6</c:v>
                </c:pt>
                <c:pt idx="2375">
                  <c:v>41229.300000000003</c:v>
                </c:pt>
                <c:pt idx="2376">
                  <c:v>41242.6</c:v>
                </c:pt>
                <c:pt idx="2377">
                  <c:v>41255.9</c:v>
                </c:pt>
                <c:pt idx="2378">
                  <c:v>41262.5</c:v>
                </c:pt>
                <c:pt idx="2379">
                  <c:v>41275.699999999997</c:v>
                </c:pt>
                <c:pt idx="2380">
                  <c:v>41288.9</c:v>
                </c:pt>
                <c:pt idx="2381">
                  <c:v>41302</c:v>
                </c:pt>
                <c:pt idx="2382">
                  <c:v>41308.6</c:v>
                </c:pt>
                <c:pt idx="2383">
                  <c:v>41321.699999999997</c:v>
                </c:pt>
                <c:pt idx="2384">
                  <c:v>41334.800000000003</c:v>
                </c:pt>
                <c:pt idx="2385">
                  <c:v>41341.4</c:v>
                </c:pt>
                <c:pt idx="2386">
                  <c:v>41347.9</c:v>
                </c:pt>
                <c:pt idx="2387">
                  <c:v>41360.9</c:v>
                </c:pt>
                <c:pt idx="2388">
                  <c:v>41373.9</c:v>
                </c:pt>
                <c:pt idx="2389">
                  <c:v>41380.400000000001</c:v>
                </c:pt>
                <c:pt idx="2390">
                  <c:v>41387</c:v>
                </c:pt>
                <c:pt idx="2391">
                  <c:v>41400</c:v>
                </c:pt>
                <c:pt idx="2392">
                  <c:v>41419.5</c:v>
                </c:pt>
                <c:pt idx="2393">
                  <c:v>41426</c:v>
                </c:pt>
                <c:pt idx="2394">
                  <c:v>41432.5</c:v>
                </c:pt>
                <c:pt idx="2395">
                  <c:v>41445.5</c:v>
                </c:pt>
                <c:pt idx="2396">
                  <c:v>41452</c:v>
                </c:pt>
                <c:pt idx="2397">
                  <c:v>41465.1</c:v>
                </c:pt>
                <c:pt idx="2398">
                  <c:v>41478.1</c:v>
                </c:pt>
                <c:pt idx="2399">
                  <c:v>41484.6</c:v>
                </c:pt>
                <c:pt idx="2400">
                  <c:v>41497.699999999997</c:v>
                </c:pt>
                <c:pt idx="2401">
                  <c:v>41510.800000000003</c:v>
                </c:pt>
                <c:pt idx="2402">
                  <c:v>41523.9</c:v>
                </c:pt>
                <c:pt idx="2403">
                  <c:v>41537</c:v>
                </c:pt>
                <c:pt idx="2404">
                  <c:v>41543.599999999999</c:v>
                </c:pt>
                <c:pt idx="2405">
                  <c:v>41556.699999999997</c:v>
                </c:pt>
                <c:pt idx="2406">
                  <c:v>41569.800000000003</c:v>
                </c:pt>
                <c:pt idx="2407">
                  <c:v>41582.9</c:v>
                </c:pt>
                <c:pt idx="2408">
                  <c:v>41589.4</c:v>
                </c:pt>
                <c:pt idx="2409">
                  <c:v>41596</c:v>
                </c:pt>
                <c:pt idx="2410">
                  <c:v>41609</c:v>
                </c:pt>
                <c:pt idx="2411">
                  <c:v>41615.599999999999</c:v>
                </c:pt>
                <c:pt idx="2412">
                  <c:v>41628.6</c:v>
                </c:pt>
                <c:pt idx="2413">
                  <c:v>41641.599999999999</c:v>
                </c:pt>
                <c:pt idx="2414">
                  <c:v>41648</c:v>
                </c:pt>
                <c:pt idx="2415">
                  <c:v>41661</c:v>
                </c:pt>
                <c:pt idx="2416">
                  <c:v>41673.9</c:v>
                </c:pt>
                <c:pt idx="2417">
                  <c:v>41686.699999999997</c:v>
                </c:pt>
                <c:pt idx="2418">
                  <c:v>41699.5</c:v>
                </c:pt>
                <c:pt idx="2419">
                  <c:v>41705.9</c:v>
                </c:pt>
                <c:pt idx="2420">
                  <c:v>41712.400000000001</c:v>
                </c:pt>
                <c:pt idx="2421">
                  <c:v>41725.1</c:v>
                </c:pt>
                <c:pt idx="2422">
                  <c:v>41731.5</c:v>
                </c:pt>
                <c:pt idx="2423">
                  <c:v>41744.199999999997</c:v>
                </c:pt>
                <c:pt idx="2424">
                  <c:v>41757.1</c:v>
                </c:pt>
                <c:pt idx="2425">
                  <c:v>41769.9</c:v>
                </c:pt>
                <c:pt idx="2426">
                  <c:v>41782.699999999997</c:v>
                </c:pt>
                <c:pt idx="2427">
                  <c:v>41802</c:v>
                </c:pt>
                <c:pt idx="2428">
                  <c:v>41814.800000000003</c:v>
                </c:pt>
                <c:pt idx="2429">
                  <c:v>41827.699999999997</c:v>
                </c:pt>
                <c:pt idx="2430">
                  <c:v>41840.699999999997</c:v>
                </c:pt>
                <c:pt idx="2431">
                  <c:v>41847.1</c:v>
                </c:pt>
                <c:pt idx="2432">
                  <c:v>41853.599999999999</c:v>
                </c:pt>
                <c:pt idx="2433">
                  <c:v>41866.699999999997</c:v>
                </c:pt>
                <c:pt idx="2434">
                  <c:v>41873.199999999997</c:v>
                </c:pt>
                <c:pt idx="2435">
                  <c:v>41886.1</c:v>
                </c:pt>
                <c:pt idx="2436">
                  <c:v>41899.1</c:v>
                </c:pt>
                <c:pt idx="2437">
                  <c:v>41905.5</c:v>
                </c:pt>
                <c:pt idx="2438">
                  <c:v>41918.5</c:v>
                </c:pt>
                <c:pt idx="2439">
                  <c:v>41931.5</c:v>
                </c:pt>
                <c:pt idx="2440">
                  <c:v>41944.4</c:v>
                </c:pt>
                <c:pt idx="2441">
                  <c:v>41957.3</c:v>
                </c:pt>
                <c:pt idx="2442">
                  <c:v>41970</c:v>
                </c:pt>
                <c:pt idx="2443">
                  <c:v>41982.7</c:v>
                </c:pt>
                <c:pt idx="2444">
                  <c:v>41989.1</c:v>
                </c:pt>
                <c:pt idx="2445">
                  <c:v>42001.7</c:v>
                </c:pt>
                <c:pt idx="2446">
                  <c:v>42014.2</c:v>
                </c:pt>
                <c:pt idx="2447">
                  <c:v>42026.7</c:v>
                </c:pt>
                <c:pt idx="2448">
                  <c:v>42039.199999999997</c:v>
                </c:pt>
                <c:pt idx="2449">
                  <c:v>42057.8</c:v>
                </c:pt>
                <c:pt idx="2450">
                  <c:v>42070.1</c:v>
                </c:pt>
                <c:pt idx="2451">
                  <c:v>42082.3</c:v>
                </c:pt>
                <c:pt idx="2452">
                  <c:v>42094.5</c:v>
                </c:pt>
                <c:pt idx="2453">
                  <c:v>42106.6</c:v>
                </c:pt>
                <c:pt idx="2454">
                  <c:v>42118.6</c:v>
                </c:pt>
                <c:pt idx="2455">
                  <c:v>42124.5</c:v>
                </c:pt>
                <c:pt idx="2456">
                  <c:v>42130.5</c:v>
                </c:pt>
                <c:pt idx="2457">
                  <c:v>42142.2</c:v>
                </c:pt>
                <c:pt idx="2458">
                  <c:v>42154</c:v>
                </c:pt>
                <c:pt idx="2459">
                  <c:v>42165.8</c:v>
                </c:pt>
                <c:pt idx="2460">
                  <c:v>42171.7</c:v>
                </c:pt>
                <c:pt idx="2461">
                  <c:v>42183.3</c:v>
                </c:pt>
                <c:pt idx="2462">
                  <c:v>42194.9</c:v>
                </c:pt>
                <c:pt idx="2463">
                  <c:v>42206.5</c:v>
                </c:pt>
                <c:pt idx="2464">
                  <c:v>42212.3</c:v>
                </c:pt>
                <c:pt idx="2465">
                  <c:v>42218</c:v>
                </c:pt>
                <c:pt idx="2466">
                  <c:v>42229.7</c:v>
                </c:pt>
                <c:pt idx="2467">
                  <c:v>42235.4</c:v>
                </c:pt>
                <c:pt idx="2468">
                  <c:v>42247</c:v>
                </c:pt>
                <c:pt idx="2469">
                  <c:v>42258.7</c:v>
                </c:pt>
                <c:pt idx="2470">
                  <c:v>42264.6</c:v>
                </c:pt>
                <c:pt idx="2471">
                  <c:v>42276.2</c:v>
                </c:pt>
                <c:pt idx="2472">
                  <c:v>42293.9</c:v>
                </c:pt>
                <c:pt idx="2473">
                  <c:v>42305.8</c:v>
                </c:pt>
                <c:pt idx="2474">
                  <c:v>42317.7</c:v>
                </c:pt>
                <c:pt idx="2475">
                  <c:v>42323.7</c:v>
                </c:pt>
                <c:pt idx="2476">
                  <c:v>42329.7</c:v>
                </c:pt>
                <c:pt idx="2477">
                  <c:v>42341.9</c:v>
                </c:pt>
                <c:pt idx="2478">
                  <c:v>42347.9</c:v>
                </c:pt>
                <c:pt idx="2479">
                  <c:v>42354</c:v>
                </c:pt>
                <c:pt idx="2480">
                  <c:v>42366.2</c:v>
                </c:pt>
                <c:pt idx="2481">
                  <c:v>42378.400000000001</c:v>
                </c:pt>
                <c:pt idx="2482">
                  <c:v>42384.6</c:v>
                </c:pt>
                <c:pt idx="2483">
                  <c:v>42396.9</c:v>
                </c:pt>
                <c:pt idx="2484">
                  <c:v>42409.3</c:v>
                </c:pt>
                <c:pt idx="2485">
                  <c:v>42421.599999999999</c:v>
                </c:pt>
                <c:pt idx="2486">
                  <c:v>42427.9</c:v>
                </c:pt>
                <c:pt idx="2487">
                  <c:v>42440.4</c:v>
                </c:pt>
                <c:pt idx="2488">
                  <c:v>42446.6</c:v>
                </c:pt>
                <c:pt idx="2489">
                  <c:v>42452.800000000003</c:v>
                </c:pt>
                <c:pt idx="2490">
                  <c:v>42459.1</c:v>
                </c:pt>
                <c:pt idx="2491">
                  <c:v>42471.6</c:v>
                </c:pt>
                <c:pt idx="2492">
                  <c:v>42477.8</c:v>
                </c:pt>
                <c:pt idx="2493">
                  <c:v>42490.3</c:v>
                </c:pt>
                <c:pt idx="2494">
                  <c:v>42509.1</c:v>
                </c:pt>
                <c:pt idx="2495">
                  <c:v>42521.599999999999</c:v>
                </c:pt>
                <c:pt idx="2496">
                  <c:v>42534</c:v>
                </c:pt>
                <c:pt idx="2497">
                  <c:v>42540.3</c:v>
                </c:pt>
                <c:pt idx="2498">
                  <c:v>42546.5</c:v>
                </c:pt>
                <c:pt idx="2499">
                  <c:v>42559.1</c:v>
                </c:pt>
                <c:pt idx="2500">
                  <c:v>42571.5</c:v>
                </c:pt>
                <c:pt idx="2501">
                  <c:v>42577.7</c:v>
                </c:pt>
                <c:pt idx="2502">
                  <c:v>42590.1</c:v>
                </c:pt>
                <c:pt idx="2503">
                  <c:v>42596.4</c:v>
                </c:pt>
                <c:pt idx="2504">
                  <c:v>42608.7</c:v>
                </c:pt>
                <c:pt idx="2505">
                  <c:v>42621</c:v>
                </c:pt>
                <c:pt idx="2506">
                  <c:v>42633.2</c:v>
                </c:pt>
                <c:pt idx="2507">
                  <c:v>42645.5</c:v>
                </c:pt>
                <c:pt idx="2508">
                  <c:v>42651.6</c:v>
                </c:pt>
                <c:pt idx="2509">
                  <c:v>42663.8</c:v>
                </c:pt>
                <c:pt idx="2510">
                  <c:v>42675.8</c:v>
                </c:pt>
                <c:pt idx="2511">
                  <c:v>42687.8</c:v>
                </c:pt>
                <c:pt idx="2512">
                  <c:v>42699.6</c:v>
                </c:pt>
                <c:pt idx="2513">
                  <c:v>42705.5</c:v>
                </c:pt>
                <c:pt idx="2514">
                  <c:v>42711.4</c:v>
                </c:pt>
                <c:pt idx="2515">
                  <c:v>42723.199999999997</c:v>
                </c:pt>
                <c:pt idx="2516">
                  <c:v>42740.800000000003</c:v>
                </c:pt>
                <c:pt idx="2517">
                  <c:v>42752.7</c:v>
                </c:pt>
                <c:pt idx="2518">
                  <c:v>42764.4</c:v>
                </c:pt>
                <c:pt idx="2519">
                  <c:v>42770.3</c:v>
                </c:pt>
                <c:pt idx="2520">
                  <c:v>42776.2</c:v>
                </c:pt>
                <c:pt idx="2521">
                  <c:v>42788</c:v>
                </c:pt>
                <c:pt idx="2522">
                  <c:v>42793.8</c:v>
                </c:pt>
                <c:pt idx="2523">
                  <c:v>42805.599999999999</c:v>
                </c:pt>
                <c:pt idx="2524">
                  <c:v>42817.3</c:v>
                </c:pt>
                <c:pt idx="2525">
                  <c:v>42829</c:v>
                </c:pt>
                <c:pt idx="2526">
                  <c:v>42834.8</c:v>
                </c:pt>
                <c:pt idx="2527">
                  <c:v>42847.1</c:v>
                </c:pt>
                <c:pt idx="2528">
                  <c:v>42857</c:v>
                </c:pt>
                <c:pt idx="2529">
                  <c:v>42865.8</c:v>
                </c:pt>
                <c:pt idx="2530">
                  <c:v>42874.2</c:v>
                </c:pt>
                <c:pt idx="2531">
                  <c:v>42882.3</c:v>
                </c:pt>
                <c:pt idx="2532">
                  <c:v>42890</c:v>
                </c:pt>
                <c:pt idx="2533">
                  <c:v>42893.8</c:v>
                </c:pt>
                <c:pt idx="2534">
                  <c:v>42897.5</c:v>
                </c:pt>
                <c:pt idx="2535">
                  <c:v>42901.1</c:v>
                </c:pt>
                <c:pt idx="2536">
                  <c:v>42908.2</c:v>
                </c:pt>
                <c:pt idx="2537">
                  <c:v>42911.6</c:v>
                </c:pt>
                <c:pt idx="2538">
                  <c:v>42918.2</c:v>
                </c:pt>
                <c:pt idx="2539">
                  <c:v>42924.6</c:v>
                </c:pt>
                <c:pt idx="2540">
                  <c:v>42930.8</c:v>
                </c:pt>
                <c:pt idx="2541">
                  <c:v>42936.800000000003</c:v>
                </c:pt>
                <c:pt idx="2542">
                  <c:v>42942.5</c:v>
                </c:pt>
                <c:pt idx="2543">
                  <c:v>42948.1</c:v>
                </c:pt>
                <c:pt idx="2544">
                  <c:v>42953.599999999999</c:v>
                </c:pt>
                <c:pt idx="2545">
                  <c:v>42958.8</c:v>
                </c:pt>
                <c:pt idx="2546">
                  <c:v>42961.4</c:v>
                </c:pt>
                <c:pt idx="2547">
                  <c:v>42966.5</c:v>
                </c:pt>
                <c:pt idx="2548">
                  <c:v>42971.5</c:v>
                </c:pt>
                <c:pt idx="2549">
                  <c:v>42974</c:v>
                </c:pt>
                <c:pt idx="2550">
                  <c:v>42978.9</c:v>
                </c:pt>
                <c:pt idx="2551">
                  <c:v>42983.7</c:v>
                </c:pt>
                <c:pt idx="2552">
                  <c:v>42988.5</c:v>
                </c:pt>
                <c:pt idx="2553">
                  <c:v>42990.9</c:v>
                </c:pt>
                <c:pt idx="2554">
                  <c:v>42995.6</c:v>
                </c:pt>
                <c:pt idx="2555">
                  <c:v>43000.3</c:v>
                </c:pt>
                <c:pt idx="2556">
                  <c:v>43005</c:v>
                </c:pt>
                <c:pt idx="2557">
                  <c:v>43009.8</c:v>
                </c:pt>
                <c:pt idx="2558">
                  <c:v>43012.2</c:v>
                </c:pt>
                <c:pt idx="2559">
                  <c:v>43017</c:v>
                </c:pt>
                <c:pt idx="2560">
                  <c:v>43019.5</c:v>
                </c:pt>
                <c:pt idx="2561">
                  <c:v>43024.4</c:v>
                </c:pt>
                <c:pt idx="2562">
                  <c:v>43026.9</c:v>
                </c:pt>
                <c:pt idx="2563">
                  <c:v>43029.5</c:v>
                </c:pt>
                <c:pt idx="2564">
                  <c:v>43034.6</c:v>
                </c:pt>
                <c:pt idx="2565">
                  <c:v>43039.9</c:v>
                </c:pt>
                <c:pt idx="2566">
                  <c:v>43048.1</c:v>
                </c:pt>
                <c:pt idx="2567">
                  <c:v>43053.7</c:v>
                </c:pt>
                <c:pt idx="2568">
                  <c:v>43059.6</c:v>
                </c:pt>
                <c:pt idx="2569">
                  <c:v>43062.6</c:v>
                </c:pt>
                <c:pt idx="2570">
                  <c:v>43068.7</c:v>
                </c:pt>
                <c:pt idx="2571">
                  <c:v>43075.1</c:v>
                </c:pt>
                <c:pt idx="2572">
                  <c:v>43078.3</c:v>
                </c:pt>
                <c:pt idx="2573">
                  <c:v>43085.1</c:v>
                </c:pt>
                <c:pt idx="2574">
                  <c:v>43092.1</c:v>
                </c:pt>
                <c:pt idx="2575">
                  <c:v>43099.4</c:v>
                </c:pt>
                <c:pt idx="2576">
                  <c:v>43106.9</c:v>
                </c:pt>
                <c:pt idx="2577">
                  <c:v>43114.8</c:v>
                </c:pt>
                <c:pt idx="2578">
                  <c:v>43123</c:v>
                </c:pt>
                <c:pt idx="2579">
                  <c:v>43131.6</c:v>
                </c:pt>
                <c:pt idx="2580">
                  <c:v>43140.5</c:v>
                </c:pt>
                <c:pt idx="2581">
                  <c:v>43149.8</c:v>
                </c:pt>
                <c:pt idx="2582">
                  <c:v>43154.6</c:v>
                </c:pt>
                <c:pt idx="2583">
                  <c:v>43164.5</c:v>
                </c:pt>
                <c:pt idx="2584">
                  <c:v>43169.599999999999</c:v>
                </c:pt>
                <c:pt idx="2585">
                  <c:v>43180.3</c:v>
                </c:pt>
                <c:pt idx="2586">
                  <c:v>43192.7</c:v>
                </c:pt>
                <c:pt idx="2587">
                  <c:v>43199.5</c:v>
                </c:pt>
                <c:pt idx="2588">
                  <c:v>43214.3</c:v>
                </c:pt>
                <c:pt idx="2589">
                  <c:v>43230.7</c:v>
                </c:pt>
                <c:pt idx="2590">
                  <c:v>43239.4</c:v>
                </c:pt>
                <c:pt idx="2591">
                  <c:v>43267.4</c:v>
                </c:pt>
                <c:pt idx="2592">
                  <c:v>43277.4</c:v>
                </c:pt>
                <c:pt idx="2593">
                  <c:v>43298.2</c:v>
                </c:pt>
                <c:pt idx="2594">
                  <c:v>43320</c:v>
                </c:pt>
                <c:pt idx="2595">
                  <c:v>43342.6</c:v>
                </c:pt>
                <c:pt idx="2596">
                  <c:v>43354.2</c:v>
                </c:pt>
                <c:pt idx="2597">
                  <c:v>43366</c:v>
                </c:pt>
                <c:pt idx="2598">
                  <c:v>43390.1</c:v>
                </c:pt>
                <c:pt idx="2599">
                  <c:v>43414.8</c:v>
                </c:pt>
                <c:pt idx="2600">
                  <c:v>43427.3</c:v>
                </c:pt>
                <c:pt idx="2601">
                  <c:v>43452.5</c:v>
                </c:pt>
                <c:pt idx="2602">
                  <c:v>43490.9</c:v>
                </c:pt>
                <c:pt idx="2603">
                  <c:v>43503.7</c:v>
                </c:pt>
                <c:pt idx="2604">
                  <c:v>43529.4</c:v>
                </c:pt>
                <c:pt idx="2605">
                  <c:v>43542.2</c:v>
                </c:pt>
                <c:pt idx="2606">
                  <c:v>43567.8</c:v>
                </c:pt>
                <c:pt idx="2607">
                  <c:v>43593.1</c:v>
                </c:pt>
                <c:pt idx="2608">
                  <c:v>43605.599999999999</c:v>
                </c:pt>
                <c:pt idx="2609">
                  <c:v>43630.3</c:v>
                </c:pt>
                <c:pt idx="2610">
                  <c:v>43654.400000000001</c:v>
                </c:pt>
                <c:pt idx="2611">
                  <c:v>43677.9</c:v>
                </c:pt>
                <c:pt idx="2612">
                  <c:v>43700.7</c:v>
                </c:pt>
                <c:pt idx="2613">
                  <c:v>43722.5</c:v>
                </c:pt>
                <c:pt idx="2614">
                  <c:v>43743.4</c:v>
                </c:pt>
                <c:pt idx="2615">
                  <c:v>43753.4</c:v>
                </c:pt>
                <c:pt idx="2616">
                  <c:v>43772.9</c:v>
                </c:pt>
                <c:pt idx="2617">
                  <c:v>43792.5</c:v>
                </c:pt>
                <c:pt idx="2618">
                  <c:v>43812</c:v>
                </c:pt>
                <c:pt idx="2619">
                  <c:v>43821.7</c:v>
                </c:pt>
                <c:pt idx="2620">
                  <c:v>43841.2</c:v>
                </c:pt>
                <c:pt idx="2621">
                  <c:v>43851</c:v>
                </c:pt>
                <c:pt idx="2622">
                  <c:v>43870.400000000001</c:v>
                </c:pt>
                <c:pt idx="2623">
                  <c:v>43889.7</c:v>
                </c:pt>
                <c:pt idx="2624">
                  <c:v>43908.9</c:v>
                </c:pt>
                <c:pt idx="2625">
                  <c:v>43928.1</c:v>
                </c:pt>
                <c:pt idx="2626">
                  <c:v>43947.1</c:v>
                </c:pt>
                <c:pt idx="2627">
                  <c:v>43966</c:v>
                </c:pt>
                <c:pt idx="2628">
                  <c:v>43975.4</c:v>
                </c:pt>
                <c:pt idx="2629">
                  <c:v>43984.7</c:v>
                </c:pt>
                <c:pt idx="2630">
                  <c:v>44003.3</c:v>
                </c:pt>
                <c:pt idx="2631">
                  <c:v>44012.5</c:v>
                </c:pt>
                <c:pt idx="2632">
                  <c:v>44030.8</c:v>
                </c:pt>
                <c:pt idx="2633">
                  <c:v>44048.800000000003</c:v>
                </c:pt>
                <c:pt idx="2634">
                  <c:v>44066.7</c:v>
                </c:pt>
                <c:pt idx="2635">
                  <c:v>44084.2</c:v>
                </c:pt>
                <c:pt idx="2636">
                  <c:v>44093</c:v>
                </c:pt>
                <c:pt idx="2637">
                  <c:v>44110.2</c:v>
                </c:pt>
                <c:pt idx="2638">
                  <c:v>44127.1</c:v>
                </c:pt>
                <c:pt idx="2639">
                  <c:v>44143.7</c:v>
                </c:pt>
                <c:pt idx="2640">
                  <c:v>44151.9</c:v>
                </c:pt>
                <c:pt idx="2641">
                  <c:v>44168</c:v>
                </c:pt>
                <c:pt idx="2642">
                  <c:v>44183.8</c:v>
                </c:pt>
                <c:pt idx="2643">
                  <c:v>44191.6</c:v>
                </c:pt>
                <c:pt idx="2644">
                  <c:v>44206.9</c:v>
                </c:pt>
                <c:pt idx="2645">
                  <c:v>44214.400000000001</c:v>
                </c:pt>
                <c:pt idx="2646">
                  <c:v>44229</c:v>
                </c:pt>
                <c:pt idx="2647">
                  <c:v>44243.3</c:v>
                </c:pt>
                <c:pt idx="2648">
                  <c:v>44257.2</c:v>
                </c:pt>
                <c:pt idx="2649">
                  <c:v>44270.6</c:v>
                </c:pt>
                <c:pt idx="2650">
                  <c:v>44283.7</c:v>
                </c:pt>
                <c:pt idx="2651">
                  <c:v>44290.1</c:v>
                </c:pt>
                <c:pt idx="2652">
                  <c:v>44302.6</c:v>
                </c:pt>
                <c:pt idx="2653">
                  <c:v>44308.7</c:v>
                </c:pt>
                <c:pt idx="2654">
                  <c:v>44314.7</c:v>
                </c:pt>
                <c:pt idx="2655">
                  <c:v>44326.5</c:v>
                </c:pt>
                <c:pt idx="2656">
                  <c:v>44338.1</c:v>
                </c:pt>
                <c:pt idx="2657">
                  <c:v>44349.3</c:v>
                </c:pt>
                <c:pt idx="2658">
                  <c:v>44360.2</c:v>
                </c:pt>
                <c:pt idx="2659">
                  <c:v>44365.599999999999</c:v>
                </c:pt>
                <c:pt idx="2660">
                  <c:v>44381.4</c:v>
                </c:pt>
                <c:pt idx="2661">
                  <c:v>44391.7</c:v>
                </c:pt>
                <c:pt idx="2662">
                  <c:v>44396.7</c:v>
                </c:pt>
                <c:pt idx="2663">
                  <c:v>44406.7</c:v>
                </c:pt>
                <c:pt idx="2664">
                  <c:v>44411.6</c:v>
                </c:pt>
                <c:pt idx="2665">
                  <c:v>44421.3</c:v>
                </c:pt>
                <c:pt idx="2666">
                  <c:v>44426.1</c:v>
                </c:pt>
                <c:pt idx="2667">
                  <c:v>44435.7</c:v>
                </c:pt>
                <c:pt idx="2668">
                  <c:v>44440.4</c:v>
                </c:pt>
                <c:pt idx="2669">
                  <c:v>44454.400000000001</c:v>
                </c:pt>
                <c:pt idx="2670">
                  <c:v>44463.6</c:v>
                </c:pt>
                <c:pt idx="2671">
                  <c:v>44472.7</c:v>
                </c:pt>
                <c:pt idx="2672">
                  <c:v>44477.3</c:v>
                </c:pt>
                <c:pt idx="2673">
                  <c:v>44481.9</c:v>
                </c:pt>
                <c:pt idx="2674">
                  <c:v>44491</c:v>
                </c:pt>
                <c:pt idx="2675">
                  <c:v>44500.1</c:v>
                </c:pt>
                <c:pt idx="2676">
                  <c:v>44509.2</c:v>
                </c:pt>
                <c:pt idx="2677">
                  <c:v>44518.3</c:v>
                </c:pt>
                <c:pt idx="2678">
                  <c:v>44522.9</c:v>
                </c:pt>
                <c:pt idx="2679">
                  <c:v>44532.1</c:v>
                </c:pt>
                <c:pt idx="2680">
                  <c:v>44546.1</c:v>
                </c:pt>
                <c:pt idx="2681">
                  <c:v>44555.6</c:v>
                </c:pt>
                <c:pt idx="2682">
                  <c:v>44565.2</c:v>
                </c:pt>
                <c:pt idx="2683">
                  <c:v>44570</c:v>
                </c:pt>
                <c:pt idx="2684">
                  <c:v>44574.9</c:v>
                </c:pt>
                <c:pt idx="2685">
                  <c:v>44584.800000000003</c:v>
                </c:pt>
                <c:pt idx="2686">
                  <c:v>44594.9</c:v>
                </c:pt>
                <c:pt idx="2687">
                  <c:v>44600</c:v>
                </c:pt>
                <c:pt idx="2688">
                  <c:v>44610.3</c:v>
                </c:pt>
                <c:pt idx="2689">
                  <c:v>44620.9</c:v>
                </c:pt>
                <c:pt idx="2690">
                  <c:v>44631.8</c:v>
                </c:pt>
                <c:pt idx="2691">
                  <c:v>44642.9</c:v>
                </c:pt>
                <c:pt idx="2692">
                  <c:v>44648.5</c:v>
                </c:pt>
                <c:pt idx="2693">
                  <c:v>44660</c:v>
                </c:pt>
                <c:pt idx="2694">
                  <c:v>44665.9</c:v>
                </c:pt>
                <c:pt idx="2695">
                  <c:v>44677.9</c:v>
                </c:pt>
                <c:pt idx="2696">
                  <c:v>44684</c:v>
                </c:pt>
                <c:pt idx="2697">
                  <c:v>44690.3</c:v>
                </c:pt>
                <c:pt idx="2698">
                  <c:v>44702.9</c:v>
                </c:pt>
                <c:pt idx="2699">
                  <c:v>44722.7</c:v>
                </c:pt>
                <c:pt idx="2700">
                  <c:v>44729.5</c:v>
                </c:pt>
                <c:pt idx="2701">
                  <c:v>44743.3</c:v>
                </c:pt>
                <c:pt idx="2702">
                  <c:v>44757.7</c:v>
                </c:pt>
                <c:pt idx="2703">
                  <c:v>44772.5</c:v>
                </c:pt>
                <c:pt idx="2704">
                  <c:v>44787.9</c:v>
                </c:pt>
                <c:pt idx="2705">
                  <c:v>44795.7</c:v>
                </c:pt>
                <c:pt idx="2706">
                  <c:v>44803.7</c:v>
                </c:pt>
                <c:pt idx="2707">
                  <c:v>44828.2</c:v>
                </c:pt>
                <c:pt idx="2708">
                  <c:v>44836.6</c:v>
                </c:pt>
                <c:pt idx="2709">
                  <c:v>44862.400000000001</c:v>
                </c:pt>
                <c:pt idx="2710">
                  <c:v>44880.1</c:v>
                </c:pt>
                <c:pt idx="2711">
                  <c:v>44889.1</c:v>
                </c:pt>
                <c:pt idx="2712">
                  <c:v>44907.3</c:v>
                </c:pt>
                <c:pt idx="2713">
                  <c:v>44925.9</c:v>
                </c:pt>
                <c:pt idx="2714">
                  <c:v>44935.3</c:v>
                </c:pt>
                <c:pt idx="2715">
                  <c:v>44944.800000000003</c:v>
                </c:pt>
                <c:pt idx="2716">
                  <c:v>44963.9</c:v>
                </c:pt>
                <c:pt idx="2717">
                  <c:v>44983.4</c:v>
                </c:pt>
                <c:pt idx="2718">
                  <c:v>45013.2</c:v>
                </c:pt>
                <c:pt idx="2719">
                  <c:v>45033.3</c:v>
                </c:pt>
                <c:pt idx="2720">
                  <c:v>45053.599999999999</c:v>
                </c:pt>
                <c:pt idx="2721">
                  <c:v>45074.2</c:v>
                </c:pt>
                <c:pt idx="2722">
                  <c:v>45084.6</c:v>
                </c:pt>
                <c:pt idx="2723">
                  <c:v>45105.4</c:v>
                </c:pt>
                <c:pt idx="2724">
                  <c:v>45126.400000000001</c:v>
                </c:pt>
                <c:pt idx="2725">
                  <c:v>45147.6</c:v>
                </c:pt>
                <c:pt idx="2726">
                  <c:v>45168.800000000003</c:v>
                </c:pt>
                <c:pt idx="2727">
                  <c:v>45190.2</c:v>
                </c:pt>
                <c:pt idx="2728">
                  <c:v>45211.7</c:v>
                </c:pt>
                <c:pt idx="2729">
                  <c:v>45233.3</c:v>
                </c:pt>
                <c:pt idx="2730">
                  <c:v>45254.9</c:v>
                </c:pt>
                <c:pt idx="2731">
                  <c:v>45276.6</c:v>
                </c:pt>
                <c:pt idx="2732">
                  <c:v>45298.2</c:v>
                </c:pt>
                <c:pt idx="2733">
                  <c:v>45320.1</c:v>
                </c:pt>
                <c:pt idx="2734">
                  <c:v>45331.3</c:v>
                </c:pt>
                <c:pt idx="2735">
                  <c:v>45354.400000000001</c:v>
                </c:pt>
                <c:pt idx="2736">
                  <c:v>45366.2</c:v>
                </c:pt>
                <c:pt idx="2737">
                  <c:v>45390.400000000001</c:v>
                </c:pt>
                <c:pt idx="2738">
                  <c:v>45415.199999999997</c:v>
                </c:pt>
                <c:pt idx="2739">
                  <c:v>45427.8</c:v>
                </c:pt>
                <c:pt idx="2740">
                  <c:v>45453.3</c:v>
                </c:pt>
                <c:pt idx="2741">
                  <c:v>45479.3</c:v>
                </c:pt>
                <c:pt idx="2742">
                  <c:v>45505.5</c:v>
                </c:pt>
                <c:pt idx="2743">
                  <c:v>45545.3</c:v>
                </c:pt>
                <c:pt idx="2744">
                  <c:v>45558.6</c:v>
                </c:pt>
                <c:pt idx="2745">
                  <c:v>45571.9</c:v>
                </c:pt>
                <c:pt idx="2746">
                  <c:v>45598.5</c:v>
                </c:pt>
                <c:pt idx="2747">
                  <c:v>45625</c:v>
                </c:pt>
                <c:pt idx="2748">
                  <c:v>45638.1</c:v>
                </c:pt>
                <c:pt idx="2749">
                  <c:v>45664.3</c:v>
                </c:pt>
                <c:pt idx="2750">
                  <c:v>45690.2</c:v>
                </c:pt>
                <c:pt idx="2751">
                  <c:v>45702.9</c:v>
                </c:pt>
                <c:pt idx="2752">
                  <c:v>45728.1</c:v>
                </c:pt>
                <c:pt idx="2753">
                  <c:v>45764.800000000003</c:v>
                </c:pt>
                <c:pt idx="2754">
                  <c:v>45776.7</c:v>
                </c:pt>
                <c:pt idx="2755">
                  <c:v>45811.3</c:v>
                </c:pt>
                <c:pt idx="2756">
                  <c:v>45822.400000000001</c:v>
                </c:pt>
                <c:pt idx="2757">
                  <c:v>45844</c:v>
                </c:pt>
                <c:pt idx="2758">
                  <c:v>45854.3</c:v>
                </c:pt>
                <c:pt idx="2759">
                  <c:v>45874.5</c:v>
                </c:pt>
                <c:pt idx="2760">
                  <c:v>45894.3</c:v>
                </c:pt>
                <c:pt idx="2761">
                  <c:v>45904</c:v>
                </c:pt>
                <c:pt idx="2762">
                  <c:v>45923.3</c:v>
                </c:pt>
                <c:pt idx="2763">
                  <c:v>45932.800000000003</c:v>
                </c:pt>
                <c:pt idx="2764">
                  <c:v>45951.5</c:v>
                </c:pt>
                <c:pt idx="2765">
                  <c:v>45970</c:v>
                </c:pt>
                <c:pt idx="2766">
                  <c:v>45988.2</c:v>
                </c:pt>
                <c:pt idx="2767">
                  <c:v>46006</c:v>
                </c:pt>
                <c:pt idx="2768">
                  <c:v>46023.7</c:v>
                </c:pt>
                <c:pt idx="2769">
                  <c:v>46041</c:v>
                </c:pt>
                <c:pt idx="2770">
                  <c:v>46066.7</c:v>
                </c:pt>
                <c:pt idx="2771">
                  <c:v>46075.1</c:v>
                </c:pt>
                <c:pt idx="2772">
                  <c:v>46091.9</c:v>
                </c:pt>
                <c:pt idx="2773">
                  <c:v>46100.1</c:v>
                </c:pt>
                <c:pt idx="2774">
                  <c:v>46116.6</c:v>
                </c:pt>
                <c:pt idx="2775">
                  <c:v>46132.9</c:v>
                </c:pt>
                <c:pt idx="2776">
                  <c:v>46149</c:v>
                </c:pt>
                <c:pt idx="2777">
                  <c:v>46157</c:v>
                </c:pt>
                <c:pt idx="2778">
                  <c:v>46180.9</c:v>
                </c:pt>
                <c:pt idx="2779">
                  <c:v>46188.800000000003</c:v>
                </c:pt>
                <c:pt idx="2780">
                  <c:v>46204.5</c:v>
                </c:pt>
                <c:pt idx="2781">
                  <c:v>46220.1</c:v>
                </c:pt>
                <c:pt idx="2782">
                  <c:v>46227.9</c:v>
                </c:pt>
                <c:pt idx="2783">
                  <c:v>46243.4</c:v>
                </c:pt>
                <c:pt idx="2784">
                  <c:v>46258.9</c:v>
                </c:pt>
                <c:pt idx="2785">
                  <c:v>46266.6</c:v>
                </c:pt>
                <c:pt idx="2786">
                  <c:v>46274.400000000001</c:v>
                </c:pt>
                <c:pt idx="2787">
                  <c:v>46289.8</c:v>
                </c:pt>
                <c:pt idx="2788">
                  <c:v>46297.5</c:v>
                </c:pt>
                <c:pt idx="2789">
                  <c:v>46312.9</c:v>
                </c:pt>
                <c:pt idx="2790">
                  <c:v>46328.4</c:v>
                </c:pt>
                <c:pt idx="2791">
                  <c:v>46351.5</c:v>
                </c:pt>
                <c:pt idx="2792">
                  <c:v>46366.9</c:v>
                </c:pt>
                <c:pt idx="2793">
                  <c:v>46382.3</c:v>
                </c:pt>
                <c:pt idx="2794">
                  <c:v>46397.599999999999</c:v>
                </c:pt>
                <c:pt idx="2795">
                  <c:v>46405.3</c:v>
                </c:pt>
                <c:pt idx="2796">
                  <c:v>46420.6</c:v>
                </c:pt>
                <c:pt idx="2797">
                  <c:v>46435.8</c:v>
                </c:pt>
                <c:pt idx="2798">
                  <c:v>46443.4</c:v>
                </c:pt>
                <c:pt idx="2799">
                  <c:v>46458.6</c:v>
                </c:pt>
                <c:pt idx="2800">
                  <c:v>46473.599999999999</c:v>
                </c:pt>
                <c:pt idx="2801">
                  <c:v>46481.2</c:v>
                </c:pt>
                <c:pt idx="2802">
                  <c:v>46496.2</c:v>
                </c:pt>
                <c:pt idx="2803">
                  <c:v>46511.1</c:v>
                </c:pt>
                <c:pt idx="2804">
                  <c:v>46525.9</c:v>
                </c:pt>
                <c:pt idx="2805">
                  <c:v>46540.7</c:v>
                </c:pt>
                <c:pt idx="2806">
                  <c:v>46555.4</c:v>
                </c:pt>
                <c:pt idx="2807">
                  <c:v>46562.7</c:v>
                </c:pt>
                <c:pt idx="2808">
                  <c:v>46577.2</c:v>
                </c:pt>
                <c:pt idx="2809">
                  <c:v>46584.4</c:v>
                </c:pt>
                <c:pt idx="2810">
                  <c:v>46591.6</c:v>
                </c:pt>
                <c:pt idx="2811">
                  <c:v>46605.9</c:v>
                </c:pt>
                <c:pt idx="2812">
                  <c:v>46620.1</c:v>
                </c:pt>
                <c:pt idx="2813">
                  <c:v>46634.2</c:v>
                </c:pt>
                <c:pt idx="2814">
                  <c:v>46648.2</c:v>
                </c:pt>
                <c:pt idx="2815">
                  <c:v>46662</c:v>
                </c:pt>
                <c:pt idx="2816">
                  <c:v>46675.7</c:v>
                </c:pt>
                <c:pt idx="2817">
                  <c:v>46689.2</c:v>
                </c:pt>
                <c:pt idx="2818">
                  <c:v>46702.6</c:v>
                </c:pt>
                <c:pt idx="2819">
                  <c:v>46715.9</c:v>
                </c:pt>
                <c:pt idx="2820">
                  <c:v>46729</c:v>
                </c:pt>
                <c:pt idx="2821">
                  <c:v>46735.5</c:v>
                </c:pt>
                <c:pt idx="2822">
                  <c:v>46748.3</c:v>
                </c:pt>
                <c:pt idx="2823">
                  <c:v>46754.7</c:v>
                </c:pt>
                <c:pt idx="2824">
                  <c:v>46767.3</c:v>
                </c:pt>
                <c:pt idx="2825">
                  <c:v>46779.7</c:v>
                </c:pt>
                <c:pt idx="2826">
                  <c:v>46792</c:v>
                </c:pt>
                <c:pt idx="2827">
                  <c:v>46804</c:v>
                </c:pt>
                <c:pt idx="2828">
                  <c:v>46815.9</c:v>
                </c:pt>
                <c:pt idx="2829">
                  <c:v>46827.5</c:v>
                </c:pt>
                <c:pt idx="2830">
                  <c:v>46833.2</c:v>
                </c:pt>
                <c:pt idx="2831">
                  <c:v>46838.9</c:v>
                </c:pt>
                <c:pt idx="2832">
                  <c:v>46850</c:v>
                </c:pt>
                <c:pt idx="2833">
                  <c:v>46855.5</c:v>
                </c:pt>
                <c:pt idx="2834">
                  <c:v>46866.3</c:v>
                </c:pt>
                <c:pt idx="2835">
                  <c:v>46876.9</c:v>
                </c:pt>
                <c:pt idx="2836">
                  <c:v>46887.199999999997</c:v>
                </c:pt>
                <c:pt idx="2837">
                  <c:v>46897.4</c:v>
                </c:pt>
                <c:pt idx="2838">
                  <c:v>46912.4</c:v>
                </c:pt>
                <c:pt idx="2839">
                  <c:v>46922.2</c:v>
                </c:pt>
                <c:pt idx="2840">
                  <c:v>46931.8</c:v>
                </c:pt>
                <c:pt idx="2841">
                  <c:v>46941.4</c:v>
                </c:pt>
                <c:pt idx="2842">
                  <c:v>46946.1</c:v>
                </c:pt>
                <c:pt idx="2843">
                  <c:v>46955.5</c:v>
                </c:pt>
                <c:pt idx="2844">
                  <c:v>46960.2</c:v>
                </c:pt>
                <c:pt idx="2845">
                  <c:v>46969.4</c:v>
                </c:pt>
                <c:pt idx="2846">
                  <c:v>46978.6</c:v>
                </c:pt>
                <c:pt idx="2847">
                  <c:v>46987.8</c:v>
                </c:pt>
                <c:pt idx="2848">
                  <c:v>46996.9</c:v>
                </c:pt>
                <c:pt idx="2849">
                  <c:v>47006</c:v>
                </c:pt>
                <c:pt idx="2850">
                  <c:v>47015</c:v>
                </c:pt>
                <c:pt idx="2851">
                  <c:v>47019.6</c:v>
                </c:pt>
                <c:pt idx="2852">
                  <c:v>47028.7</c:v>
                </c:pt>
                <c:pt idx="2853">
                  <c:v>47037.8</c:v>
                </c:pt>
                <c:pt idx="2854">
                  <c:v>47042.400000000001</c:v>
                </c:pt>
                <c:pt idx="2855">
                  <c:v>47047</c:v>
                </c:pt>
                <c:pt idx="2856">
                  <c:v>47056.2</c:v>
                </c:pt>
                <c:pt idx="2857">
                  <c:v>47065.5</c:v>
                </c:pt>
                <c:pt idx="2858">
                  <c:v>47074.9</c:v>
                </c:pt>
                <c:pt idx="2859">
                  <c:v>47084.4</c:v>
                </c:pt>
                <c:pt idx="2860">
                  <c:v>47094</c:v>
                </c:pt>
                <c:pt idx="2861">
                  <c:v>47103.7</c:v>
                </c:pt>
                <c:pt idx="2862">
                  <c:v>47113.599999999999</c:v>
                </c:pt>
                <c:pt idx="2863">
                  <c:v>47123.6</c:v>
                </c:pt>
                <c:pt idx="2864">
                  <c:v>47133.8</c:v>
                </c:pt>
                <c:pt idx="2865">
                  <c:v>47144.2</c:v>
                </c:pt>
                <c:pt idx="2866">
                  <c:v>47149.4</c:v>
                </c:pt>
                <c:pt idx="2867">
                  <c:v>47160.1</c:v>
                </c:pt>
                <c:pt idx="2868">
                  <c:v>47165.5</c:v>
                </c:pt>
                <c:pt idx="2869">
                  <c:v>47176.6</c:v>
                </c:pt>
                <c:pt idx="2870">
                  <c:v>47187.8</c:v>
                </c:pt>
                <c:pt idx="2871">
                  <c:v>47205.2</c:v>
                </c:pt>
                <c:pt idx="2872">
                  <c:v>47217.1</c:v>
                </c:pt>
                <c:pt idx="2873">
                  <c:v>47223.199999999997</c:v>
                </c:pt>
                <c:pt idx="2874">
                  <c:v>47229.3</c:v>
                </c:pt>
                <c:pt idx="2875">
                  <c:v>47241.7</c:v>
                </c:pt>
                <c:pt idx="2876">
                  <c:v>47248</c:v>
                </c:pt>
                <c:pt idx="2877">
                  <c:v>47260.800000000003</c:v>
                </c:pt>
                <c:pt idx="2878">
                  <c:v>47273.8</c:v>
                </c:pt>
                <c:pt idx="2879">
                  <c:v>47287</c:v>
                </c:pt>
                <c:pt idx="2880">
                  <c:v>47300.4</c:v>
                </c:pt>
                <c:pt idx="2881">
                  <c:v>47314</c:v>
                </c:pt>
                <c:pt idx="2882">
                  <c:v>47320.9</c:v>
                </c:pt>
                <c:pt idx="2883">
                  <c:v>47348.7</c:v>
                </c:pt>
                <c:pt idx="2884">
                  <c:v>47362.9</c:v>
                </c:pt>
                <c:pt idx="2885">
                  <c:v>47377.1</c:v>
                </c:pt>
                <c:pt idx="2886">
                  <c:v>47391.5</c:v>
                </c:pt>
                <c:pt idx="2887">
                  <c:v>47406</c:v>
                </c:pt>
                <c:pt idx="2888">
                  <c:v>47413.2</c:v>
                </c:pt>
                <c:pt idx="2889">
                  <c:v>47427.9</c:v>
                </c:pt>
                <c:pt idx="2890">
                  <c:v>47435.199999999997</c:v>
                </c:pt>
                <c:pt idx="2891">
                  <c:v>47457.3</c:v>
                </c:pt>
                <c:pt idx="2892">
                  <c:v>47472</c:v>
                </c:pt>
                <c:pt idx="2893">
                  <c:v>47486.8</c:v>
                </c:pt>
                <c:pt idx="2894">
                  <c:v>47501.7</c:v>
                </c:pt>
                <c:pt idx="2895">
                  <c:v>47509.1</c:v>
                </c:pt>
                <c:pt idx="2896">
                  <c:v>47516.5</c:v>
                </c:pt>
                <c:pt idx="2897">
                  <c:v>47531.4</c:v>
                </c:pt>
                <c:pt idx="2898">
                  <c:v>47538.8</c:v>
                </c:pt>
                <c:pt idx="2899">
                  <c:v>47553.599999999999</c:v>
                </c:pt>
                <c:pt idx="2900">
                  <c:v>47575.7</c:v>
                </c:pt>
                <c:pt idx="2901">
                  <c:v>47590.400000000001</c:v>
                </c:pt>
                <c:pt idx="2902">
                  <c:v>47605</c:v>
                </c:pt>
                <c:pt idx="2903">
                  <c:v>47612.3</c:v>
                </c:pt>
                <c:pt idx="2904">
                  <c:v>47626.8</c:v>
                </c:pt>
                <c:pt idx="2905">
                  <c:v>47641.2</c:v>
                </c:pt>
                <c:pt idx="2906">
                  <c:v>47655.5</c:v>
                </c:pt>
                <c:pt idx="2907">
                  <c:v>47669.7</c:v>
                </c:pt>
                <c:pt idx="2908">
                  <c:v>47676.7</c:v>
                </c:pt>
                <c:pt idx="2909">
                  <c:v>47690.7</c:v>
                </c:pt>
                <c:pt idx="2910">
                  <c:v>47704.5</c:v>
                </c:pt>
                <c:pt idx="2911">
                  <c:v>47718.2</c:v>
                </c:pt>
                <c:pt idx="2912">
                  <c:v>47738.3</c:v>
                </c:pt>
                <c:pt idx="2913">
                  <c:v>47744.9</c:v>
                </c:pt>
                <c:pt idx="2914">
                  <c:v>47758.2</c:v>
                </c:pt>
                <c:pt idx="2915">
                  <c:v>47771.4</c:v>
                </c:pt>
                <c:pt idx="2916">
                  <c:v>47778</c:v>
                </c:pt>
                <c:pt idx="2917">
                  <c:v>47791.199999999997</c:v>
                </c:pt>
                <c:pt idx="2918">
                  <c:v>47804.4</c:v>
                </c:pt>
                <c:pt idx="2919">
                  <c:v>47810.9</c:v>
                </c:pt>
                <c:pt idx="2920">
                  <c:v>47824.1</c:v>
                </c:pt>
                <c:pt idx="2921">
                  <c:v>47837.2</c:v>
                </c:pt>
                <c:pt idx="2922">
                  <c:v>47850.3</c:v>
                </c:pt>
                <c:pt idx="2923">
                  <c:v>47863.3</c:v>
                </c:pt>
                <c:pt idx="2924">
                  <c:v>47876.3</c:v>
                </c:pt>
                <c:pt idx="2925">
                  <c:v>47889.3</c:v>
                </c:pt>
                <c:pt idx="2926">
                  <c:v>47895.8</c:v>
                </c:pt>
                <c:pt idx="2927">
                  <c:v>47908.7</c:v>
                </c:pt>
                <c:pt idx="2928">
                  <c:v>47921.599999999999</c:v>
                </c:pt>
                <c:pt idx="2929">
                  <c:v>47934.400000000001</c:v>
                </c:pt>
                <c:pt idx="2930">
                  <c:v>47947.199999999997</c:v>
                </c:pt>
                <c:pt idx="2931">
                  <c:v>47960</c:v>
                </c:pt>
                <c:pt idx="2932">
                  <c:v>47972.7</c:v>
                </c:pt>
                <c:pt idx="2933">
                  <c:v>47991.6</c:v>
                </c:pt>
                <c:pt idx="2934">
                  <c:v>48004.1</c:v>
                </c:pt>
                <c:pt idx="2935">
                  <c:v>48016.6</c:v>
                </c:pt>
                <c:pt idx="2936">
                  <c:v>48029.1</c:v>
                </c:pt>
                <c:pt idx="2937">
                  <c:v>48041.4</c:v>
                </c:pt>
                <c:pt idx="2938">
                  <c:v>48053.7</c:v>
                </c:pt>
                <c:pt idx="2939">
                  <c:v>48065.9</c:v>
                </c:pt>
                <c:pt idx="2940">
                  <c:v>48078.1</c:v>
                </c:pt>
                <c:pt idx="2941">
                  <c:v>48090.1</c:v>
                </c:pt>
                <c:pt idx="2942">
                  <c:v>48102.1</c:v>
                </c:pt>
                <c:pt idx="2943">
                  <c:v>48114</c:v>
                </c:pt>
                <c:pt idx="2944">
                  <c:v>48125.9</c:v>
                </c:pt>
                <c:pt idx="2945">
                  <c:v>48137.599999999999</c:v>
                </c:pt>
                <c:pt idx="2946">
                  <c:v>48143.4</c:v>
                </c:pt>
                <c:pt idx="2947">
                  <c:v>48155</c:v>
                </c:pt>
                <c:pt idx="2948">
                  <c:v>48166.6</c:v>
                </c:pt>
                <c:pt idx="2949">
                  <c:v>48177.9</c:v>
                </c:pt>
                <c:pt idx="2950">
                  <c:v>48188.9</c:v>
                </c:pt>
                <c:pt idx="2951">
                  <c:v>48205.1</c:v>
                </c:pt>
                <c:pt idx="2952">
                  <c:v>48215.6</c:v>
                </c:pt>
                <c:pt idx="2953">
                  <c:v>48226</c:v>
                </c:pt>
                <c:pt idx="2954">
                  <c:v>48231.1</c:v>
                </c:pt>
                <c:pt idx="2955">
                  <c:v>48241.2</c:v>
                </c:pt>
                <c:pt idx="2956">
                  <c:v>48246.1</c:v>
                </c:pt>
                <c:pt idx="2957">
                  <c:v>48256</c:v>
                </c:pt>
                <c:pt idx="2958">
                  <c:v>48260.9</c:v>
                </c:pt>
                <c:pt idx="2959">
                  <c:v>48275.3</c:v>
                </c:pt>
                <c:pt idx="2960">
                  <c:v>48284.9</c:v>
                </c:pt>
                <c:pt idx="2961">
                  <c:v>48294.3</c:v>
                </c:pt>
                <c:pt idx="2962">
                  <c:v>48308.3</c:v>
                </c:pt>
                <c:pt idx="2963">
                  <c:v>48313</c:v>
                </c:pt>
                <c:pt idx="2964">
                  <c:v>48322.2</c:v>
                </c:pt>
                <c:pt idx="2965">
                  <c:v>48331.5</c:v>
                </c:pt>
                <c:pt idx="2966">
                  <c:v>48340.7</c:v>
                </c:pt>
                <c:pt idx="2967">
                  <c:v>48354.6</c:v>
                </c:pt>
                <c:pt idx="2968">
                  <c:v>48363.9</c:v>
                </c:pt>
                <c:pt idx="2969">
                  <c:v>48373.2</c:v>
                </c:pt>
                <c:pt idx="2970">
                  <c:v>48382.6</c:v>
                </c:pt>
                <c:pt idx="2971">
                  <c:v>48392</c:v>
                </c:pt>
                <c:pt idx="2972">
                  <c:v>48396.800000000003</c:v>
                </c:pt>
                <c:pt idx="2973">
                  <c:v>48406.400000000001</c:v>
                </c:pt>
                <c:pt idx="2974">
                  <c:v>48416.1</c:v>
                </c:pt>
                <c:pt idx="2975">
                  <c:v>48425.9</c:v>
                </c:pt>
                <c:pt idx="2976">
                  <c:v>48430.9</c:v>
                </c:pt>
                <c:pt idx="2977">
                  <c:v>48440.9</c:v>
                </c:pt>
                <c:pt idx="2978">
                  <c:v>48456.3</c:v>
                </c:pt>
                <c:pt idx="2979">
                  <c:v>48466.8</c:v>
                </c:pt>
                <c:pt idx="2980">
                  <c:v>48483</c:v>
                </c:pt>
                <c:pt idx="2981">
                  <c:v>48494</c:v>
                </c:pt>
                <c:pt idx="2982">
                  <c:v>48505.3</c:v>
                </c:pt>
                <c:pt idx="2983">
                  <c:v>48516.800000000003</c:v>
                </c:pt>
                <c:pt idx="2984">
                  <c:v>48522.6</c:v>
                </c:pt>
                <c:pt idx="2985">
                  <c:v>48540.6</c:v>
                </c:pt>
                <c:pt idx="2986">
                  <c:v>48553</c:v>
                </c:pt>
                <c:pt idx="2987">
                  <c:v>48559.3</c:v>
                </c:pt>
                <c:pt idx="2988">
                  <c:v>48572.2</c:v>
                </c:pt>
                <c:pt idx="2989">
                  <c:v>48585.4</c:v>
                </c:pt>
                <c:pt idx="2990">
                  <c:v>48598.9</c:v>
                </c:pt>
                <c:pt idx="2991">
                  <c:v>48605.8</c:v>
                </c:pt>
                <c:pt idx="2992">
                  <c:v>48612.9</c:v>
                </c:pt>
                <c:pt idx="2993">
                  <c:v>48627.7</c:v>
                </c:pt>
                <c:pt idx="2994">
                  <c:v>48651.9</c:v>
                </c:pt>
                <c:pt idx="2995">
                  <c:v>48660.4</c:v>
                </c:pt>
                <c:pt idx="2996">
                  <c:v>48687.4</c:v>
                </c:pt>
                <c:pt idx="2997">
                  <c:v>48706.5</c:v>
                </c:pt>
                <c:pt idx="2998">
                  <c:v>48726.3</c:v>
                </c:pt>
                <c:pt idx="2999">
                  <c:v>48746.7</c:v>
                </c:pt>
                <c:pt idx="3000">
                  <c:v>48767.8</c:v>
                </c:pt>
                <c:pt idx="3001">
                  <c:v>48778.6</c:v>
                </c:pt>
                <c:pt idx="3002">
                  <c:v>48800.5</c:v>
                </c:pt>
                <c:pt idx="3003">
                  <c:v>48822.8</c:v>
                </c:pt>
                <c:pt idx="3004">
                  <c:v>48845.5</c:v>
                </c:pt>
                <c:pt idx="3005">
                  <c:v>48868.5</c:v>
                </c:pt>
                <c:pt idx="3006">
                  <c:v>48880</c:v>
                </c:pt>
                <c:pt idx="3007">
                  <c:v>48903.4</c:v>
                </c:pt>
                <c:pt idx="3008">
                  <c:v>48926.8</c:v>
                </c:pt>
                <c:pt idx="3009">
                  <c:v>48950.3</c:v>
                </c:pt>
                <c:pt idx="3010">
                  <c:v>48962</c:v>
                </c:pt>
                <c:pt idx="3011">
                  <c:v>48985.5</c:v>
                </c:pt>
                <c:pt idx="3012">
                  <c:v>48997.2</c:v>
                </c:pt>
                <c:pt idx="3013">
                  <c:v>49032</c:v>
                </c:pt>
                <c:pt idx="3014">
                  <c:v>49043.5</c:v>
                </c:pt>
                <c:pt idx="3015">
                  <c:v>49077.5</c:v>
                </c:pt>
                <c:pt idx="3016">
                  <c:v>49099.7</c:v>
                </c:pt>
                <c:pt idx="3017">
                  <c:v>49121.5</c:v>
                </c:pt>
                <c:pt idx="3018">
                  <c:v>49132.1</c:v>
                </c:pt>
                <c:pt idx="3019">
                  <c:v>49142.7</c:v>
                </c:pt>
                <c:pt idx="3020">
                  <c:v>49163.3</c:v>
                </c:pt>
                <c:pt idx="3021">
                  <c:v>49183.3</c:v>
                </c:pt>
                <c:pt idx="3022">
                  <c:v>49193</c:v>
                </c:pt>
                <c:pt idx="3023">
                  <c:v>49211.8</c:v>
                </c:pt>
                <c:pt idx="3024">
                  <c:v>49238.400000000001</c:v>
                </c:pt>
                <c:pt idx="3025">
                  <c:v>49255</c:v>
                </c:pt>
                <c:pt idx="3026">
                  <c:v>49270.6</c:v>
                </c:pt>
                <c:pt idx="3027">
                  <c:v>49285.1</c:v>
                </c:pt>
                <c:pt idx="3028">
                  <c:v>49298.9</c:v>
                </c:pt>
                <c:pt idx="3029">
                  <c:v>49312.4</c:v>
                </c:pt>
                <c:pt idx="3030">
                  <c:v>49325.5</c:v>
                </c:pt>
                <c:pt idx="3031">
                  <c:v>49338.3</c:v>
                </c:pt>
                <c:pt idx="3032">
                  <c:v>49344.5</c:v>
                </c:pt>
                <c:pt idx="3033">
                  <c:v>49356.800000000003</c:v>
                </c:pt>
                <c:pt idx="3034">
                  <c:v>49374.7</c:v>
                </c:pt>
                <c:pt idx="3035">
                  <c:v>49386.3</c:v>
                </c:pt>
                <c:pt idx="3036">
                  <c:v>49392</c:v>
                </c:pt>
                <c:pt idx="3037">
                  <c:v>49403.199999999997</c:v>
                </c:pt>
                <c:pt idx="3038">
                  <c:v>49408.7</c:v>
                </c:pt>
                <c:pt idx="3039">
                  <c:v>49419.6</c:v>
                </c:pt>
                <c:pt idx="3040">
                  <c:v>49424.9</c:v>
                </c:pt>
                <c:pt idx="3041">
                  <c:v>49435.5</c:v>
                </c:pt>
                <c:pt idx="3042">
                  <c:v>49445.8</c:v>
                </c:pt>
                <c:pt idx="3043">
                  <c:v>49456</c:v>
                </c:pt>
                <c:pt idx="3044">
                  <c:v>49461.1</c:v>
                </c:pt>
                <c:pt idx="3045">
                  <c:v>49475.9</c:v>
                </c:pt>
                <c:pt idx="3046">
                  <c:v>49480.800000000003</c:v>
                </c:pt>
                <c:pt idx="3047">
                  <c:v>49490.5</c:v>
                </c:pt>
                <c:pt idx="3048">
                  <c:v>49500.1</c:v>
                </c:pt>
                <c:pt idx="3049">
                  <c:v>49509.599999999999</c:v>
                </c:pt>
                <c:pt idx="3050">
                  <c:v>49514.400000000001</c:v>
                </c:pt>
                <c:pt idx="3051">
                  <c:v>49519.1</c:v>
                </c:pt>
                <c:pt idx="3052">
                  <c:v>49533.1</c:v>
                </c:pt>
                <c:pt idx="3053">
                  <c:v>49542.400000000001</c:v>
                </c:pt>
                <c:pt idx="3054">
                  <c:v>49551.7</c:v>
                </c:pt>
                <c:pt idx="3055">
                  <c:v>49565.7</c:v>
                </c:pt>
                <c:pt idx="3056">
                  <c:v>49570.3</c:v>
                </c:pt>
                <c:pt idx="3057">
                  <c:v>49575</c:v>
                </c:pt>
                <c:pt idx="3058">
                  <c:v>49584.4</c:v>
                </c:pt>
                <c:pt idx="3059">
                  <c:v>49593.8</c:v>
                </c:pt>
                <c:pt idx="3060">
                  <c:v>49598.5</c:v>
                </c:pt>
                <c:pt idx="3061">
                  <c:v>49608</c:v>
                </c:pt>
                <c:pt idx="3062">
                  <c:v>49617.599999999999</c:v>
                </c:pt>
                <c:pt idx="3063">
                  <c:v>49632.2</c:v>
                </c:pt>
                <c:pt idx="3064">
                  <c:v>49637.1</c:v>
                </c:pt>
                <c:pt idx="3065">
                  <c:v>49647.1</c:v>
                </c:pt>
                <c:pt idx="3066">
                  <c:v>49657.2</c:v>
                </c:pt>
                <c:pt idx="3067">
                  <c:v>49662.3</c:v>
                </c:pt>
                <c:pt idx="3068">
                  <c:v>49667.5</c:v>
                </c:pt>
                <c:pt idx="3069">
                  <c:v>49677.9</c:v>
                </c:pt>
                <c:pt idx="3070">
                  <c:v>49688.6</c:v>
                </c:pt>
                <c:pt idx="3071">
                  <c:v>49699.4</c:v>
                </c:pt>
                <c:pt idx="3072">
                  <c:v>49710.5</c:v>
                </c:pt>
                <c:pt idx="3073">
                  <c:v>49716.2</c:v>
                </c:pt>
                <c:pt idx="3074">
                  <c:v>49733.4</c:v>
                </c:pt>
                <c:pt idx="3075">
                  <c:v>49751</c:v>
                </c:pt>
                <c:pt idx="3076">
                  <c:v>49756.9</c:v>
                </c:pt>
                <c:pt idx="3077">
                  <c:v>49768.800000000003</c:v>
                </c:pt>
                <c:pt idx="3078">
                  <c:v>49774.9</c:v>
                </c:pt>
                <c:pt idx="3079">
                  <c:v>49787</c:v>
                </c:pt>
                <c:pt idx="3080">
                  <c:v>49793.1</c:v>
                </c:pt>
                <c:pt idx="3081">
                  <c:v>49805.4</c:v>
                </c:pt>
                <c:pt idx="3082">
                  <c:v>49824</c:v>
                </c:pt>
                <c:pt idx="3083">
                  <c:v>49836.5</c:v>
                </c:pt>
                <c:pt idx="3084">
                  <c:v>49842.8</c:v>
                </c:pt>
                <c:pt idx="3085">
                  <c:v>49855.4</c:v>
                </c:pt>
                <c:pt idx="3086">
                  <c:v>49868.2</c:v>
                </c:pt>
                <c:pt idx="3087">
                  <c:v>49874.5</c:v>
                </c:pt>
                <c:pt idx="3088">
                  <c:v>49887.3</c:v>
                </c:pt>
                <c:pt idx="3089">
                  <c:v>49893.8</c:v>
                </c:pt>
                <c:pt idx="3090">
                  <c:v>49906.7</c:v>
                </c:pt>
                <c:pt idx="3091">
                  <c:v>49919.6</c:v>
                </c:pt>
                <c:pt idx="3092">
                  <c:v>49932.5</c:v>
                </c:pt>
                <c:pt idx="3093">
                  <c:v>49952</c:v>
                </c:pt>
                <c:pt idx="3094">
                  <c:v>49965</c:v>
                </c:pt>
                <c:pt idx="3095">
                  <c:v>49978.1</c:v>
                </c:pt>
                <c:pt idx="3096">
                  <c:v>49991.1</c:v>
                </c:pt>
                <c:pt idx="3097">
                  <c:v>50004.1</c:v>
                </c:pt>
                <c:pt idx="3098">
                  <c:v>50010.6</c:v>
                </c:pt>
                <c:pt idx="3099">
                  <c:v>50023.6</c:v>
                </c:pt>
                <c:pt idx="3100">
                  <c:v>50036.6</c:v>
                </c:pt>
                <c:pt idx="3101">
                  <c:v>50049.5</c:v>
                </c:pt>
                <c:pt idx="3102">
                  <c:v>50062.400000000001</c:v>
                </c:pt>
                <c:pt idx="3103">
                  <c:v>50075.3</c:v>
                </c:pt>
                <c:pt idx="3104">
                  <c:v>50088.1</c:v>
                </c:pt>
                <c:pt idx="3105">
                  <c:v>50107.199999999997</c:v>
                </c:pt>
                <c:pt idx="3106">
                  <c:v>50119.8</c:v>
                </c:pt>
                <c:pt idx="3107">
                  <c:v>50132.4</c:v>
                </c:pt>
                <c:pt idx="3108">
                  <c:v>50138.7</c:v>
                </c:pt>
                <c:pt idx="3109">
                  <c:v>50151.1</c:v>
                </c:pt>
                <c:pt idx="3110">
                  <c:v>50163.5</c:v>
                </c:pt>
                <c:pt idx="3111">
                  <c:v>50169.599999999999</c:v>
                </c:pt>
                <c:pt idx="3112">
                  <c:v>50187.8</c:v>
                </c:pt>
                <c:pt idx="3113">
                  <c:v>50193.8</c:v>
                </c:pt>
                <c:pt idx="3114">
                  <c:v>50205.8</c:v>
                </c:pt>
                <c:pt idx="3115">
                  <c:v>50223.5</c:v>
                </c:pt>
                <c:pt idx="3116">
                  <c:v>50235.1</c:v>
                </c:pt>
                <c:pt idx="3117">
                  <c:v>50246.7</c:v>
                </c:pt>
                <c:pt idx="3118">
                  <c:v>50258.1</c:v>
                </c:pt>
                <c:pt idx="3119">
                  <c:v>50269.5</c:v>
                </c:pt>
                <c:pt idx="3120">
                  <c:v>50280.7</c:v>
                </c:pt>
                <c:pt idx="3121">
                  <c:v>50297.4</c:v>
                </c:pt>
                <c:pt idx="3122">
                  <c:v>50314</c:v>
                </c:pt>
                <c:pt idx="3123">
                  <c:v>50330.400000000001</c:v>
                </c:pt>
                <c:pt idx="3124">
                  <c:v>50352.1</c:v>
                </c:pt>
                <c:pt idx="3125">
                  <c:v>50368.3</c:v>
                </c:pt>
                <c:pt idx="3126">
                  <c:v>50384.4</c:v>
                </c:pt>
                <c:pt idx="3127">
                  <c:v>50405.7</c:v>
                </c:pt>
                <c:pt idx="3128">
                  <c:v>50421.599999999999</c:v>
                </c:pt>
                <c:pt idx="3129">
                  <c:v>50437.599999999999</c:v>
                </c:pt>
                <c:pt idx="3130">
                  <c:v>50453.5</c:v>
                </c:pt>
                <c:pt idx="3131">
                  <c:v>50469.4</c:v>
                </c:pt>
                <c:pt idx="3132">
                  <c:v>50485.4</c:v>
                </c:pt>
                <c:pt idx="3133">
                  <c:v>50501.5</c:v>
                </c:pt>
                <c:pt idx="3134">
                  <c:v>50523</c:v>
                </c:pt>
                <c:pt idx="3135">
                  <c:v>50544.7</c:v>
                </c:pt>
                <c:pt idx="3136">
                  <c:v>50561.1</c:v>
                </c:pt>
                <c:pt idx="3137">
                  <c:v>50572.2</c:v>
                </c:pt>
                <c:pt idx="3138">
                  <c:v>50594.400000000001</c:v>
                </c:pt>
                <c:pt idx="3139">
                  <c:v>50611.4</c:v>
                </c:pt>
                <c:pt idx="3140">
                  <c:v>50622.8</c:v>
                </c:pt>
                <c:pt idx="3141">
                  <c:v>50645.8</c:v>
                </c:pt>
                <c:pt idx="3142">
                  <c:v>50669.4</c:v>
                </c:pt>
                <c:pt idx="3143">
                  <c:v>50681.3</c:v>
                </c:pt>
                <c:pt idx="3144">
                  <c:v>50699.1</c:v>
                </c:pt>
                <c:pt idx="3145">
                  <c:v>50710.8</c:v>
                </c:pt>
                <c:pt idx="3146">
                  <c:v>50728.1</c:v>
                </c:pt>
                <c:pt idx="3147">
                  <c:v>50750.7</c:v>
                </c:pt>
                <c:pt idx="3148">
                  <c:v>50761.9</c:v>
                </c:pt>
                <c:pt idx="3149">
                  <c:v>50795.199999999997</c:v>
                </c:pt>
                <c:pt idx="3150">
                  <c:v>50806.400000000001</c:v>
                </c:pt>
                <c:pt idx="3151">
                  <c:v>50823.1</c:v>
                </c:pt>
                <c:pt idx="3152">
                  <c:v>50840</c:v>
                </c:pt>
                <c:pt idx="3153">
                  <c:v>50863</c:v>
                </c:pt>
                <c:pt idx="3154">
                  <c:v>50874.7</c:v>
                </c:pt>
                <c:pt idx="3155">
                  <c:v>50898.5</c:v>
                </c:pt>
                <c:pt idx="3156">
                  <c:v>50923.3</c:v>
                </c:pt>
                <c:pt idx="3157">
                  <c:v>50936</c:v>
                </c:pt>
                <c:pt idx="3158">
                  <c:v>50955.6</c:v>
                </c:pt>
                <c:pt idx="3159">
                  <c:v>50975.9</c:v>
                </c:pt>
                <c:pt idx="3160">
                  <c:v>50997</c:v>
                </c:pt>
                <c:pt idx="3161">
                  <c:v>51018.9</c:v>
                </c:pt>
                <c:pt idx="3162">
                  <c:v>51049.599999999999</c:v>
                </c:pt>
                <c:pt idx="3163">
                  <c:v>51073.8</c:v>
                </c:pt>
                <c:pt idx="3164">
                  <c:v>51107.7</c:v>
                </c:pt>
                <c:pt idx="3165">
                  <c:v>51134.5</c:v>
                </c:pt>
                <c:pt idx="3166">
                  <c:v>51173.5</c:v>
                </c:pt>
                <c:pt idx="3167">
                  <c:v>51196.9</c:v>
                </c:pt>
                <c:pt idx="3168">
                  <c:v>51251.3</c:v>
                </c:pt>
                <c:pt idx="3169">
                  <c:v>51313.4</c:v>
                </c:pt>
                <c:pt idx="3170">
                  <c:v>51363.3</c:v>
                </c:pt>
                <c:pt idx="3171">
                  <c:v>51414.8</c:v>
                </c:pt>
                <c:pt idx="3172">
                  <c:v>51466.8</c:v>
                </c:pt>
                <c:pt idx="3173">
                  <c:v>51534.8</c:v>
                </c:pt>
                <c:pt idx="3174">
                  <c:v>51567.4</c:v>
                </c:pt>
                <c:pt idx="3175">
                  <c:v>51628.2</c:v>
                </c:pt>
                <c:pt idx="3176">
                  <c:v>51692.2</c:v>
                </c:pt>
                <c:pt idx="3177">
                  <c:v>51722.400000000001</c:v>
                </c:pt>
                <c:pt idx="3178">
                  <c:v>51740.5</c:v>
                </c:pt>
                <c:pt idx="3179">
                  <c:v>51775.4</c:v>
                </c:pt>
                <c:pt idx="3180">
                  <c:v>51800.3</c:v>
                </c:pt>
                <c:pt idx="3181">
                  <c:v>51824.2</c:v>
                </c:pt>
                <c:pt idx="3182">
                  <c:v>51854.7</c:v>
                </c:pt>
                <c:pt idx="3183">
                  <c:v>51883.6</c:v>
                </c:pt>
                <c:pt idx="3184">
                  <c:v>51904.3</c:v>
                </c:pt>
                <c:pt idx="3185">
                  <c:v>51917.8</c:v>
                </c:pt>
                <c:pt idx="3186">
                  <c:v>51937.3</c:v>
                </c:pt>
                <c:pt idx="3187">
                  <c:v>51962.400000000001</c:v>
                </c:pt>
                <c:pt idx="3188">
                  <c:v>51980.6</c:v>
                </c:pt>
                <c:pt idx="3189">
                  <c:v>52004</c:v>
                </c:pt>
                <c:pt idx="3190">
                  <c:v>52021</c:v>
                </c:pt>
                <c:pt idx="3191">
                  <c:v>52037.599999999999</c:v>
                </c:pt>
                <c:pt idx="3192">
                  <c:v>52053.9</c:v>
                </c:pt>
                <c:pt idx="3193">
                  <c:v>52070</c:v>
                </c:pt>
                <c:pt idx="3194">
                  <c:v>52091</c:v>
                </c:pt>
                <c:pt idx="3195">
                  <c:v>52111.8</c:v>
                </c:pt>
                <c:pt idx="3196">
                  <c:v>52127.199999999997</c:v>
                </c:pt>
                <c:pt idx="3197">
                  <c:v>52142.7</c:v>
                </c:pt>
                <c:pt idx="3198">
                  <c:v>52158.2</c:v>
                </c:pt>
                <c:pt idx="3199">
                  <c:v>52173.599999999999</c:v>
                </c:pt>
                <c:pt idx="3200">
                  <c:v>52193.5</c:v>
                </c:pt>
                <c:pt idx="3201">
                  <c:v>52212.800000000003</c:v>
                </c:pt>
                <c:pt idx="3202">
                  <c:v>52231.4</c:v>
                </c:pt>
                <c:pt idx="3203">
                  <c:v>52240.6</c:v>
                </c:pt>
                <c:pt idx="3204">
                  <c:v>52258.400000000001</c:v>
                </c:pt>
                <c:pt idx="3205">
                  <c:v>52271.5</c:v>
                </c:pt>
                <c:pt idx="3206">
                  <c:v>52284.4</c:v>
                </c:pt>
                <c:pt idx="3207">
                  <c:v>52305.3</c:v>
                </c:pt>
                <c:pt idx="3208">
                  <c:v>52321.7</c:v>
                </c:pt>
                <c:pt idx="3209">
                  <c:v>52337.8</c:v>
                </c:pt>
                <c:pt idx="3210">
                  <c:v>52353.7</c:v>
                </c:pt>
                <c:pt idx="3211">
                  <c:v>52385</c:v>
                </c:pt>
                <c:pt idx="3212">
                  <c:v>52419.9</c:v>
                </c:pt>
                <c:pt idx="3213">
                  <c:v>52443.3</c:v>
                </c:pt>
                <c:pt idx="3214">
                  <c:v>52463</c:v>
                </c:pt>
                <c:pt idx="3215">
                  <c:v>52474.9</c:v>
                </c:pt>
                <c:pt idx="3216">
                  <c:v>52487</c:v>
                </c:pt>
                <c:pt idx="3217">
                  <c:v>52499.199999999997</c:v>
                </c:pt>
                <c:pt idx="3218">
                  <c:v>52507.4</c:v>
                </c:pt>
                <c:pt idx="3219">
                  <c:v>52519.9</c:v>
                </c:pt>
                <c:pt idx="3220">
                  <c:v>52532.6</c:v>
                </c:pt>
                <c:pt idx="3221">
                  <c:v>52541.2</c:v>
                </c:pt>
                <c:pt idx="3222">
                  <c:v>52558.8</c:v>
                </c:pt>
                <c:pt idx="3223">
                  <c:v>52576.800000000003</c:v>
                </c:pt>
                <c:pt idx="3224">
                  <c:v>52595.3</c:v>
                </c:pt>
                <c:pt idx="3225">
                  <c:v>52609.599999999999</c:v>
                </c:pt>
                <c:pt idx="3226">
                  <c:v>52619.199999999997</c:v>
                </c:pt>
                <c:pt idx="3227">
                  <c:v>52638.9</c:v>
                </c:pt>
                <c:pt idx="3228">
                  <c:v>52654</c:v>
                </c:pt>
                <c:pt idx="3229">
                  <c:v>52669.3</c:v>
                </c:pt>
                <c:pt idx="3230">
                  <c:v>52684.800000000003</c:v>
                </c:pt>
                <c:pt idx="3231">
                  <c:v>52700.5</c:v>
                </c:pt>
                <c:pt idx="3232">
                  <c:v>52711</c:v>
                </c:pt>
                <c:pt idx="3233">
                  <c:v>52727</c:v>
                </c:pt>
                <c:pt idx="3234">
                  <c:v>52743.1</c:v>
                </c:pt>
                <c:pt idx="3235">
                  <c:v>52759.3</c:v>
                </c:pt>
                <c:pt idx="3236">
                  <c:v>52781.1</c:v>
                </c:pt>
                <c:pt idx="3237">
                  <c:v>52797.599999999999</c:v>
                </c:pt>
                <c:pt idx="3238">
                  <c:v>52814.1</c:v>
                </c:pt>
                <c:pt idx="3239">
                  <c:v>52830.7</c:v>
                </c:pt>
                <c:pt idx="3240">
                  <c:v>52847.199999999997</c:v>
                </c:pt>
                <c:pt idx="3241">
                  <c:v>52863.8</c:v>
                </c:pt>
                <c:pt idx="3242">
                  <c:v>52880.4</c:v>
                </c:pt>
                <c:pt idx="3243">
                  <c:v>52902.400000000001</c:v>
                </c:pt>
                <c:pt idx="3244">
                  <c:v>52913.4</c:v>
                </c:pt>
                <c:pt idx="3245">
                  <c:v>52929.8</c:v>
                </c:pt>
                <c:pt idx="3246">
                  <c:v>52946.1</c:v>
                </c:pt>
                <c:pt idx="3247">
                  <c:v>52967.7</c:v>
                </c:pt>
                <c:pt idx="3248">
                  <c:v>52983.8</c:v>
                </c:pt>
                <c:pt idx="3249">
                  <c:v>52994.400000000001</c:v>
                </c:pt>
                <c:pt idx="3250">
                  <c:v>53015.4</c:v>
                </c:pt>
                <c:pt idx="3251">
                  <c:v>53025.8</c:v>
                </c:pt>
                <c:pt idx="3252">
                  <c:v>53046.2</c:v>
                </c:pt>
                <c:pt idx="3253">
                  <c:v>53066.3</c:v>
                </c:pt>
                <c:pt idx="3254">
                  <c:v>53081.1</c:v>
                </c:pt>
                <c:pt idx="3255">
                  <c:v>53090.8</c:v>
                </c:pt>
                <c:pt idx="3256">
                  <c:v>53109.9</c:v>
                </c:pt>
                <c:pt idx="3257">
                  <c:v>53119.199999999997</c:v>
                </c:pt>
                <c:pt idx="3258">
                  <c:v>53133.1</c:v>
                </c:pt>
                <c:pt idx="3259">
                  <c:v>53151.3</c:v>
                </c:pt>
                <c:pt idx="3260">
                  <c:v>53164.7</c:v>
                </c:pt>
                <c:pt idx="3261">
                  <c:v>53177.9</c:v>
                </c:pt>
                <c:pt idx="3262">
                  <c:v>53191</c:v>
                </c:pt>
                <c:pt idx="3263">
                  <c:v>53203.9</c:v>
                </c:pt>
                <c:pt idx="3264">
                  <c:v>53216.7</c:v>
                </c:pt>
                <c:pt idx="3265">
                  <c:v>53233.599999999999</c:v>
                </c:pt>
                <c:pt idx="3266">
                  <c:v>53246.2</c:v>
                </c:pt>
                <c:pt idx="3267">
                  <c:v>53258.7</c:v>
                </c:pt>
                <c:pt idx="3268">
                  <c:v>53267</c:v>
                </c:pt>
                <c:pt idx="3269">
                  <c:v>53283.6</c:v>
                </c:pt>
                <c:pt idx="3270">
                  <c:v>53295.9</c:v>
                </c:pt>
                <c:pt idx="3271">
                  <c:v>53308.3</c:v>
                </c:pt>
                <c:pt idx="3272">
                  <c:v>53320.6</c:v>
                </c:pt>
                <c:pt idx="3273">
                  <c:v>53337.1</c:v>
                </c:pt>
                <c:pt idx="3274">
                  <c:v>53345.4</c:v>
                </c:pt>
                <c:pt idx="3275">
                  <c:v>53357.9</c:v>
                </c:pt>
                <c:pt idx="3276">
                  <c:v>53378.8</c:v>
                </c:pt>
                <c:pt idx="3277">
                  <c:v>53387.199999999997</c:v>
                </c:pt>
                <c:pt idx="3278">
                  <c:v>53399.9</c:v>
                </c:pt>
                <c:pt idx="3279">
                  <c:v>53412.7</c:v>
                </c:pt>
                <c:pt idx="3280">
                  <c:v>53425.599999999999</c:v>
                </c:pt>
                <c:pt idx="3281">
                  <c:v>53443.1</c:v>
                </c:pt>
                <c:pt idx="3282">
                  <c:v>53456.4</c:v>
                </c:pt>
                <c:pt idx="3283">
                  <c:v>53474.400000000001</c:v>
                </c:pt>
                <c:pt idx="3284">
                  <c:v>53488.2</c:v>
                </c:pt>
                <c:pt idx="3285">
                  <c:v>53497.4</c:v>
                </c:pt>
                <c:pt idx="3286">
                  <c:v>53521.1</c:v>
                </c:pt>
                <c:pt idx="3287">
                  <c:v>53535.6</c:v>
                </c:pt>
                <c:pt idx="3288">
                  <c:v>53555.3</c:v>
                </c:pt>
                <c:pt idx="3289">
                  <c:v>53565.4</c:v>
                </c:pt>
                <c:pt idx="3290">
                  <c:v>53575.5</c:v>
                </c:pt>
                <c:pt idx="3291">
                  <c:v>53590.9</c:v>
                </c:pt>
                <c:pt idx="3292">
                  <c:v>53606.5</c:v>
                </c:pt>
                <c:pt idx="3293">
                  <c:v>53632.9</c:v>
                </c:pt>
                <c:pt idx="3294">
                  <c:v>53643.6</c:v>
                </c:pt>
                <c:pt idx="3295">
                  <c:v>53665.3</c:v>
                </c:pt>
                <c:pt idx="3296">
                  <c:v>53681.7</c:v>
                </c:pt>
                <c:pt idx="3297">
                  <c:v>53704</c:v>
                </c:pt>
                <c:pt idx="3298">
                  <c:v>53720.800000000003</c:v>
                </c:pt>
                <c:pt idx="3299">
                  <c:v>53737.8</c:v>
                </c:pt>
                <c:pt idx="3300">
                  <c:v>53754.9</c:v>
                </c:pt>
                <c:pt idx="3301">
                  <c:v>53772.2</c:v>
                </c:pt>
                <c:pt idx="3302">
                  <c:v>53789.599999999999</c:v>
                </c:pt>
                <c:pt idx="3303">
                  <c:v>53807.199999999997</c:v>
                </c:pt>
                <c:pt idx="3304">
                  <c:v>53830.8</c:v>
                </c:pt>
                <c:pt idx="3305">
                  <c:v>53848.6</c:v>
                </c:pt>
                <c:pt idx="3306">
                  <c:v>53866.5</c:v>
                </c:pt>
                <c:pt idx="3307">
                  <c:v>53878.5</c:v>
                </c:pt>
                <c:pt idx="3308">
                  <c:v>53908.800000000003</c:v>
                </c:pt>
                <c:pt idx="3309">
                  <c:v>53927</c:v>
                </c:pt>
                <c:pt idx="3310">
                  <c:v>53945.3</c:v>
                </c:pt>
                <c:pt idx="3311">
                  <c:v>53963.7</c:v>
                </c:pt>
                <c:pt idx="3312">
                  <c:v>53988.3</c:v>
                </c:pt>
                <c:pt idx="3313">
                  <c:v>54006.9</c:v>
                </c:pt>
                <c:pt idx="3314">
                  <c:v>54037.9</c:v>
                </c:pt>
                <c:pt idx="3315">
                  <c:v>54050.2</c:v>
                </c:pt>
                <c:pt idx="3316">
                  <c:v>54068.3</c:v>
                </c:pt>
                <c:pt idx="3317">
                  <c:v>54086.2</c:v>
                </c:pt>
                <c:pt idx="3318">
                  <c:v>54109.599999999999</c:v>
                </c:pt>
                <c:pt idx="3319">
                  <c:v>54127</c:v>
                </c:pt>
                <c:pt idx="3320">
                  <c:v>54144.3</c:v>
                </c:pt>
                <c:pt idx="3321">
                  <c:v>54161.7</c:v>
                </c:pt>
                <c:pt idx="3322">
                  <c:v>54179.1</c:v>
                </c:pt>
                <c:pt idx="3323">
                  <c:v>54196.7</c:v>
                </c:pt>
                <c:pt idx="3324">
                  <c:v>54214.6</c:v>
                </c:pt>
                <c:pt idx="3325">
                  <c:v>54238.9</c:v>
                </c:pt>
                <c:pt idx="3326">
                  <c:v>54264</c:v>
                </c:pt>
                <c:pt idx="3327">
                  <c:v>54283.4</c:v>
                </c:pt>
                <c:pt idx="3328">
                  <c:v>54303.4</c:v>
                </c:pt>
                <c:pt idx="3329">
                  <c:v>54331.199999999997</c:v>
                </c:pt>
                <c:pt idx="3330">
                  <c:v>54352.9</c:v>
                </c:pt>
                <c:pt idx="3331">
                  <c:v>54375.5</c:v>
                </c:pt>
                <c:pt idx="3332">
                  <c:v>54399</c:v>
                </c:pt>
                <c:pt idx="3333">
                  <c:v>54423.5</c:v>
                </c:pt>
                <c:pt idx="3334">
                  <c:v>54449.1</c:v>
                </c:pt>
                <c:pt idx="3335">
                  <c:v>54485.1</c:v>
                </c:pt>
                <c:pt idx="3336">
                  <c:v>54514.1</c:v>
                </c:pt>
                <c:pt idx="3337">
                  <c:v>54548</c:v>
                </c:pt>
                <c:pt idx="3338">
                  <c:v>54586.5</c:v>
                </c:pt>
                <c:pt idx="3339">
                  <c:v>54628.800000000003</c:v>
                </c:pt>
                <c:pt idx="3340">
                  <c:v>54705.599999999999</c:v>
                </c:pt>
                <c:pt idx="3341">
                  <c:v>54737.9</c:v>
                </c:pt>
                <c:pt idx="3342">
                  <c:v>54804</c:v>
                </c:pt>
                <c:pt idx="3343">
                  <c:v>54837.4</c:v>
                </c:pt>
                <c:pt idx="3344">
                  <c:v>54887</c:v>
                </c:pt>
                <c:pt idx="3345">
                  <c:v>54951.5</c:v>
                </c:pt>
                <c:pt idx="3346">
                  <c:v>54997.599999999999</c:v>
                </c:pt>
                <c:pt idx="3347">
                  <c:v>55040.800000000003</c:v>
                </c:pt>
                <c:pt idx="3348">
                  <c:v>55080.5</c:v>
                </c:pt>
                <c:pt idx="3349">
                  <c:v>55115.8</c:v>
                </c:pt>
                <c:pt idx="3350">
                  <c:v>55148</c:v>
                </c:pt>
                <c:pt idx="3351">
                  <c:v>55178.9</c:v>
                </c:pt>
                <c:pt idx="3352">
                  <c:v>55218.400000000001</c:v>
                </c:pt>
                <c:pt idx="3353">
                  <c:v>55256.1</c:v>
                </c:pt>
                <c:pt idx="3354">
                  <c:v>55274.3</c:v>
                </c:pt>
                <c:pt idx="3355">
                  <c:v>55300.9</c:v>
                </c:pt>
                <c:pt idx="3356">
                  <c:v>55335.3</c:v>
                </c:pt>
                <c:pt idx="3357">
                  <c:v>55368.6</c:v>
                </c:pt>
                <c:pt idx="3358">
                  <c:v>55393</c:v>
                </c:pt>
                <c:pt idx="3359">
                  <c:v>55409</c:v>
                </c:pt>
                <c:pt idx="3360">
                  <c:v>55440.6</c:v>
                </c:pt>
                <c:pt idx="3361">
                  <c:v>55464</c:v>
                </c:pt>
                <c:pt idx="3362">
                  <c:v>55495.1</c:v>
                </c:pt>
                <c:pt idx="3363">
                  <c:v>55518.400000000001</c:v>
                </c:pt>
                <c:pt idx="3364">
                  <c:v>55541.9</c:v>
                </c:pt>
                <c:pt idx="3365">
                  <c:v>55565.5</c:v>
                </c:pt>
                <c:pt idx="3366">
                  <c:v>55589.4</c:v>
                </c:pt>
                <c:pt idx="3367">
                  <c:v>55621.8</c:v>
                </c:pt>
                <c:pt idx="3368">
                  <c:v>55655.199999999997</c:v>
                </c:pt>
                <c:pt idx="3369">
                  <c:v>55689.4</c:v>
                </c:pt>
                <c:pt idx="3370">
                  <c:v>55724.2</c:v>
                </c:pt>
                <c:pt idx="3371">
                  <c:v>55741.7</c:v>
                </c:pt>
                <c:pt idx="3372">
                  <c:v>55768.1</c:v>
                </c:pt>
                <c:pt idx="3373">
                  <c:v>55803.6</c:v>
                </c:pt>
                <c:pt idx="3374">
                  <c:v>55821.4</c:v>
                </c:pt>
                <c:pt idx="3375">
                  <c:v>55857</c:v>
                </c:pt>
                <c:pt idx="3376">
                  <c:v>55892.5</c:v>
                </c:pt>
                <c:pt idx="3377">
                  <c:v>55919.1</c:v>
                </c:pt>
                <c:pt idx="3378">
                  <c:v>55945.5</c:v>
                </c:pt>
                <c:pt idx="3379">
                  <c:v>55971.8</c:v>
                </c:pt>
                <c:pt idx="3380">
                  <c:v>56006.400000000001</c:v>
                </c:pt>
                <c:pt idx="3381">
                  <c:v>56040.4</c:v>
                </c:pt>
                <c:pt idx="3382">
                  <c:v>56073.9</c:v>
                </c:pt>
                <c:pt idx="3383">
                  <c:v>56098.400000000001</c:v>
                </c:pt>
                <c:pt idx="3384">
                  <c:v>56122.5</c:v>
                </c:pt>
                <c:pt idx="3385">
                  <c:v>56146.1</c:v>
                </c:pt>
                <c:pt idx="3386">
                  <c:v>56169.1</c:v>
                </c:pt>
                <c:pt idx="3387">
                  <c:v>56184.1</c:v>
                </c:pt>
                <c:pt idx="3388">
                  <c:v>56213.1</c:v>
                </c:pt>
                <c:pt idx="3389">
                  <c:v>56241.2</c:v>
                </c:pt>
                <c:pt idx="3390">
                  <c:v>56268.7</c:v>
                </c:pt>
                <c:pt idx="3391">
                  <c:v>56289.1</c:v>
                </c:pt>
                <c:pt idx="3392">
                  <c:v>56309.1</c:v>
                </c:pt>
                <c:pt idx="3393">
                  <c:v>56328.9</c:v>
                </c:pt>
                <c:pt idx="3394">
                  <c:v>56348.5</c:v>
                </c:pt>
                <c:pt idx="3395">
                  <c:v>56374.1</c:v>
                </c:pt>
                <c:pt idx="3396">
                  <c:v>56399.3</c:v>
                </c:pt>
                <c:pt idx="3397">
                  <c:v>56417.9</c:v>
                </c:pt>
                <c:pt idx="3398">
                  <c:v>56436.3</c:v>
                </c:pt>
                <c:pt idx="3399">
                  <c:v>56454.5</c:v>
                </c:pt>
                <c:pt idx="3400">
                  <c:v>56478.400000000001</c:v>
                </c:pt>
                <c:pt idx="3401">
                  <c:v>56507.7</c:v>
                </c:pt>
                <c:pt idx="3402">
                  <c:v>56525.1</c:v>
                </c:pt>
                <c:pt idx="3403">
                  <c:v>56542.2</c:v>
                </c:pt>
                <c:pt idx="3404">
                  <c:v>56559.199999999997</c:v>
                </c:pt>
                <c:pt idx="3405">
                  <c:v>56576</c:v>
                </c:pt>
                <c:pt idx="3406">
                  <c:v>56592.6</c:v>
                </c:pt>
                <c:pt idx="3407">
                  <c:v>56614.5</c:v>
                </c:pt>
                <c:pt idx="3408">
                  <c:v>56630.7</c:v>
                </c:pt>
                <c:pt idx="3409">
                  <c:v>56646.8</c:v>
                </c:pt>
                <c:pt idx="3410">
                  <c:v>56668</c:v>
                </c:pt>
                <c:pt idx="3411">
                  <c:v>56678.5</c:v>
                </c:pt>
                <c:pt idx="3412">
                  <c:v>56694.1</c:v>
                </c:pt>
                <c:pt idx="3413">
                  <c:v>56714.3</c:v>
                </c:pt>
                <c:pt idx="3414">
                  <c:v>56733.8</c:v>
                </c:pt>
                <c:pt idx="3415">
                  <c:v>56748.1</c:v>
                </c:pt>
                <c:pt idx="3416">
                  <c:v>56762</c:v>
                </c:pt>
                <c:pt idx="3417">
                  <c:v>56775.6</c:v>
                </c:pt>
                <c:pt idx="3418">
                  <c:v>56789</c:v>
                </c:pt>
                <c:pt idx="3419">
                  <c:v>56806.6</c:v>
                </c:pt>
                <c:pt idx="3420">
                  <c:v>56819.6</c:v>
                </c:pt>
                <c:pt idx="3421">
                  <c:v>56836.7</c:v>
                </c:pt>
                <c:pt idx="3422">
                  <c:v>56845.2</c:v>
                </c:pt>
                <c:pt idx="3423">
                  <c:v>56857.9</c:v>
                </c:pt>
                <c:pt idx="3424">
                  <c:v>56874.9</c:v>
                </c:pt>
                <c:pt idx="3425">
                  <c:v>56887.6</c:v>
                </c:pt>
                <c:pt idx="3426">
                  <c:v>56904.6</c:v>
                </c:pt>
                <c:pt idx="3427">
                  <c:v>56917.5</c:v>
                </c:pt>
                <c:pt idx="3428">
                  <c:v>56930.6</c:v>
                </c:pt>
                <c:pt idx="3429">
                  <c:v>56943.8</c:v>
                </c:pt>
                <c:pt idx="3430">
                  <c:v>56952.7</c:v>
                </c:pt>
                <c:pt idx="3431">
                  <c:v>56966.3</c:v>
                </c:pt>
                <c:pt idx="3432">
                  <c:v>56984.800000000003</c:v>
                </c:pt>
                <c:pt idx="3433">
                  <c:v>56999</c:v>
                </c:pt>
                <c:pt idx="3434">
                  <c:v>57018.5</c:v>
                </c:pt>
                <c:pt idx="3435">
                  <c:v>57028.5</c:v>
                </c:pt>
                <c:pt idx="3436">
                  <c:v>57049.1</c:v>
                </c:pt>
                <c:pt idx="3437">
                  <c:v>57065.1</c:v>
                </c:pt>
                <c:pt idx="3438">
                  <c:v>57081.5</c:v>
                </c:pt>
                <c:pt idx="3439">
                  <c:v>57104.1</c:v>
                </c:pt>
                <c:pt idx="3440">
                  <c:v>57127.6</c:v>
                </c:pt>
                <c:pt idx="3441">
                  <c:v>57139.6</c:v>
                </c:pt>
                <c:pt idx="3442">
                  <c:v>57151.8</c:v>
                </c:pt>
                <c:pt idx="3443">
                  <c:v>57182.9</c:v>
                </c:pt>
                <c:pt idx="3444">
                  <c:v>57202.1</c:v>
                </c:pt>
                <c:pt idx="3445">
                  <c:v>57228.1</c:v>
                </c:pt>
                <c:pt idx="3446">
                  <c:v>57241.3</c:v>
                </c:pt>
                <c:pt idx="3447">
                  <c:v>57261.4</c:v>
                </c:pt>
                <c:pt idx="3448">
                  <c:v>57281.599999999999</c:v>
                </c:pt>
                <c:pt idx="3449">
                  <c:v>57302.1</c:v>
                </c:pt>
                <c:pt idx="3450">
                  <c:v>57329.7</c:v>
                </c:pt>
                <c:pt idx="3451">
                  <c:v>57357.599999999999</c:v>
                </c:pt>
                <c:pt idx="3452">
                  <c:v>57371.6</c:v>
                </c:pt>
                <c:pt idx="3453">
                  <c:v>57399.9</c:v>
                </c:pt>
                <c:pt idx="3454">
                  <c:v>57414</c:v>
                </c:pt>
                <c:pt idx="3455">
                  <c:v>57449.5</c:v>
                </c:pt>
                <c:pt idx="3456">
                  <c:v>57470.8</c:v>
                </c:pt>
                <c:pt idx="3457">
                  <c:v>57499.3</c:v>
                </c:pt>
                <c:pt idx="3458">
                  <c:v>57513.5</c:v>
                </c:pt>
                <c:pt idx="3459">
                  <c:v>57534.7</c:v>
                </c:pt>
                <c:pt idx="3460">
                  <c:v>57548.800000000003</c:v>
                </c:pt>
                <c:pt idx="3461">
                  <c:v>57583.9</c:v>
                </c:pt>
                <c:pt idx="3462">
                  <c:v>57597.9</c:v>
                </c:pt>
                <c:pt idx="3463">
                  <c:v>57626.1</c:v>
                </c:pt>
                <c:pt idx="3464">
                  <c:v>57640.2</c:v>
                </c:pt>
                <c:pt idx="3465">
                  <c:v>57668.7</c:v>
                </c:pt>
                <c:pt idx="3466">
                  <c:v>57690.1</c:v>
                </c:pt>
                <c:pt idx="3467">
                  <c:v>57726.1</c:v>
                </c:pt>
                <c:pt idx="3468">
                  <c:v>57740.5</c:v>
                </c:pt>
                <c:pt idx="3469">
                  <c:v>57769.5</c:v>
                </c:pt>
                <c:pt idx="3470">
                  <c:v>57784.1</c:v>
                </c:pt>
                <c:pt idx="3471">
                  <c:v>57806</c:v>
                </c:pt>
                <c:pt idx="3472">
                  <c:v>57835.4</c:v>
                </c:pt>
                <c:pt idx="3473">
                  <c:v>57857.5</c:v>
                </c:pt>
                <c:pt idx="3474">
                  <c:v>57879.6</c:v>
                </c:pt>
                <c:pt idx="3475">
                  <c:v>57894.5</c:v>
                </c:pt>
                <c:pt idx="3476">
                  <c:v>57916.7</c:v>
                </c:pt>
                <c:pt idx="3477">
                  <c:v>57946.5</c:v>
                </c:pt>
                <c:pt idx="3478">
                  <c:v>57976.4</c:v>
                </c:pt>
                <c:pt idx="3479">
                  <c:v>57998.8</c:v>
                </c:pt>
                <c:pt idx="3480">
                  <c:v>58021.3</c:v>
                </c:pt>
                <c:pt idx="3481">
                  <c:v>58043.9</c:v>
                </c:pt>
                <c:pt idx="3482">
                  <c:v>58074</c:v>
                </c:pt>
                <c:pt idx="3483">
                  <c:v>58096.6</c:v>
                </c:pt>
                <c:pt idx="3484">
                  <c:v>58119.199999999997</c:v>
                </c:pt>
                <c:pt idx="3485">
                  <c:v>58141.8</c:v>
                </c:pt>
                <c:pt idx="3486">
                  <c:v>58156.800000000003</c:v>
                </c:pt>
                <c:pt idx="3487">
                  <c:v>58179.4</c:v>
                </c:pt>
                <c:pt idx="3488">
                  <c:v>58201.9</c:v>
                </c:pt>
                <c:pt idx="3489">
                  <c:v>58239.6</c:v>
                </c:pt>
                <c:pt idx="3490">
                  <c:v>58254.8</c:v>
                </c:pt>
                <c:pt idx="3491">
                  <c:v>58277.5</c:v>
                </c:pt>
                <c:pt idx="3492">
                  <c:v>58300.3</c:v>
                </c:pt>
                <c:pt idx="3493">
                  <c:v>58323.1</c:v>
                </c:pt>
                <c:pt idx="3494">
                  <c:v>58353.7</c:v>
                </c:pt>
                <c:pt idx="3495">
                  <c:v>58384.5</c:v>
                </c:pt>
                <c:pt idx="3496">
                  <c:v>58407.7</c:v>
                </c:pt>
                <c:pt idx="3497">
                  <c:v>58423.3</c:v>
                </c:pt>
                <c:pt idx="3498">
                  <c:v>58446.7</c:v>
                </c:pt>
                <c:pt idx="3499">
                  <c:v>58478.2</c:v>
                </c:pt>
                <c:pt idx="3500">
                  <c:v>58502</c:v>
                </c:pt>
                <c:pt idx="3501">
                  <c:v>58534</c:v>
                </c:pt>
                <c:pt idx="3502">
                  <c:v>58550.2</c:v>
                </c:pt>
                <c:pt idx="3503">
                  <c:v>58574.5</c:v>
                </c:pt>
                <c:pt idx="3504">
                  <c:v>58590.9</c:v>
                </c:pt>
                <c:pt idx="3505">
                  <c:v>58623.9</c:v>
                </c:pt>
                <c:pt idx="3506">
                  <c:v>58657.3</c:v>
                </c:pt>
                <c:pt idx="3507">
                  <c:v>58683</c:v>
                </c:pt>
                <c:pt idx="3508">
                  <c:v>58709.3</c:v>
                </c:pt>
                <c:pt idx="3509">
                  <c:v>58736.3</c:v>
                </c:pt>
                <c:pt idx="3510">
                  <c:v>58754.5</c:v>
                </c:pt>
                <c:pt idx="3511">
                  <c:v>58791.5</c:v>
                </c:pt>
                <c:pt idx="3512">
                  <c:v>58829.1</c:v>
                </c:pt>
                <c:pt idx="3513">
                  <c:v>58867.1</c:v>
                </c:pt>
                <c:pt idx="3514">
                  <c:v>58886.2</c:v>
                </c:pt>
                <c:pt idx="3515">
                  <c:v>58905.3</c:v>
                </c:pt>
                <c:pt idx="3516">
                  <c:v>58943.5</c:v>
                </c:pt>
                <c:pt idx="3517">
                  <c:v>58972</c:v>
                </c:pt>
                <c:pt idx="3518">
                  <c:v>59009.7</c:v>
                </c:pt>
                <c:pt idx="3519">
                  <c:v>59037.599999999999</c:v>
                </c:pt>
                <c:pt idx="3520">
                  <c:v>59056</c:v>
                </c:pt>
                <c:pt idx="3521">
                  <c:v>59092.2</c:v>
                </c:pt>
                <c:pt idx="3522">
                  <c:v>59118.6</c:v>
                </c:pt>
                <c:pt idx="3523">
                  <c:v>59144.4</c:v>
                </c:pt>
                <c:pt idx="3524">
                  <c:v>59177.7</c:v>
                </c:pt>
                <c:pt idx="3525">
                  <c:v>59209.5</c:v>
                </c:pt>
                <c:pt idx="3526">
                  <c:v>59240.3</c:v>
                </c:pt>
                <c:pt idx="3527">
                  <c:v>59255.5</c:v>
                </c:pt>
                <c:pt idx="3528">
                  <c:v>59278</c:v>
                </c:pt>
                <c:pt idx="3529">
                  <c:v>59300.1</c:v>
                </c:pt>
                <c:pt idx="3530">
                  <c:v>59322</c:v>
                </c:pt>
                <c:pt idx="3531">
                  <c:v>59350.7</c:v>
                </c:pt>
                <c:pt idx="3532">
                  <c:v>59378.9</c:v>
                </c:pt>
                <c:pt idx="3533">
                  <c:v>59399.7</c:v>
                </c:pt>
                <c:pt idx="3534">
                  <c:v>59420.4</c:v>
                </c:pt>
                <c:pt idx="3535">
                  <c:v>59440.800000000003</c:v>
                </c:pt>
                <c:pt idx="3536">
                  <c:v>59454.3</c:v>
                </c:pt>
                <c:pt idx="3537">
                  <c:v>59481</c:v>
                </c:pt>
                <c:pt idx="3538">
                  <c:v>59500.9</c:v>
                </c:pt>
                <c:pt idx="3539">
                  <c:v>59527.1</c:v>
                </c:pt>
                <c:pt idx="3540">
                  <c:v>59540.1</c:v>
                </c:pt>
                <c:pt idx="3541">
                  <c:v>59566</c:v>
                </c:pt>
                <c:pt idx="3542">
                  <c:v>59578.8</c:v>
                </c:pt>
                <c:pt idx="3543">
                  <c:v>59598.1</c:v>
                </c:pt>
                <c:pt idx="3544">
                  <c:v>59629.9</c:v>
                </c:pt>
                <c:pt idx="3545">
                  <c:v>59649</c:v>
                </c:pt>
                <c:pt idx="3546">
                  <c:v>59661.7</c:v>
                </c:pt>
                <c:pt idx="3547">
                  <c:v>59687</c:v>
                </c:pt>
                <c:pt idx="3548">
                  <c:v>59699.5</c:v>
                </c:pt>
                <c:pt idx="3549">
                  <c:v>59723.7</c:v>
                </c:pt>
                <c:pt idx="3550">
                  <c:v>59747</c:v>
                </c:pt>
                <c:pt idx="3551">
                  <c:v>59764</c:v>
                </c:pt>
                <c:pt idx="3552">
                  <c:v>59775.1</c:v>
                </c:pt>
                <c:pt idx="3553">
                  <c:v>59797</c:v>
                </c:pt>
                <c:pt idx="3554">
                  <c:v>59813.2</c:v>
                </c:pt>
                <c:pt idx="3555">
                  <c:v>59829.3</c:v>
                </c:pt>
                <c:pt idx="3556">
                  <c:v>59845.4</c:v>
                </c:pt>
                <c:pt idx="3557">
                  <c:v>59866.8</c:v>
                </c:pt>
                <c:pt idx="3558">
                  <c:v>59877.599999999999</c:v>
                </c:pt>
                <c:pt idx="3559">
                  <c:v>59888.5</c:v>
                </c:pt>
                <c:pt idx="3560">
                  <c:v>59916.2</c:v>
                </c:pt>
                <c:pt idx="3561">
                  <c:v>59933.3</c:v>
                </c:pt>
                <c:pt idx="3562">
                  <c:v>59950.8</c:v>
                </c:pt>
                <c:pt idx="3563">
                  <c:v>59968.800000000003</c:v>
                </c:pt>
                <c:pt idx="3564">
                  <c:v>59987.4</c:v>
                </c:pt>
                <c:pt idx="3565">
                  <c:v>60000.1</c:v>
                </c:pt>
                <c:pt idx="3566">
                  <c:v>60019.8</c:v>
                </c:pt>
                <c:pt idx="3567">
                  <c:v>60047.3</c:v>
                </c:pt>
                <c:pt idx="3568">
                  <c:v>60061.599999999999</c:v>
                </c:pt>
                <c:pt idx="3569">
                  <c:v>60076.3</c:v>
                </c:pt>
                <c:pt idx="3570">
                  <c:v>60099.6</c:v>
                </c:pt>
                <c:pt idx="3571">
                  <c:v>60124.800000000003</c:v>
                </c:pt>
                <c:pt idx="3572">
                  <c:v>60151.7</c:v>
                </c:pt>
                <c:pt idx="3573">
                  <c:v>60180</c:v>
                </c:pt>
                <c:pt idx="3574">
                  <c:v>60199.6</c:v>
                </c:pt>
                <c:pt idx="3575">
                  <c:v>60229.9</c:v>
                </c:pt>
                <c:pt idx="3576">
                  <c:v>60271.7</c:v>
                </c:pt>
                <c:pt idx="3577">
                  <c:v>60303.7</c:v>
                </c:pt>
                <c:pt idx="3578">
                  <c:v>60336.1</c:v>
                </c:pt>
                <c:pt idx="3579">
                  <c:v>60357.9</c:v>
                </c:pt>
                <c:pt idx="3580">
                  <c:v>60390.5</c:v>
                </c:pt>
                <c:pt idx="3581">
                  <c:v>60433.599999999999</c:v>
                </c:pt>
                <c:pt idx="3582">
                  <c:v>60465.5</c:v>
                </c:pt>
                <c:pt idx="3583">
                  <c:v>60496.6</c:v>
                </c:pt>
                <c:pt idx="3584">
                  <c:v>60526.9</c:v>
                </c:pt>
                <c:pt idx="3585">
                  <c:v>60546.5</c:v>
                </c:pt>
                <c:pt idx="3586">
                  <c:v>60574.8</c:v>
                </c:pt>
                <c:pt idx="3587">
                  <c:v>60601.599999999999</c:v>
                </c:pt>
                <c:pt idx="3588">
                  <c:v>60627.8</c:v>
                </c:pt>
                <c:pt idx="3589">
                  <c:v>60653.8</c:v>
                </c:pt>
                <c:pt idx="3590">
                  <c:v>60671</c:v>
                </c:pt>
                <c:pt idx="3591">
                  <c:v>60696.7</c:v>
                </c:pt>
                <c:pt idx="3592">
                  <c:v>60713.7</c:v>
                </c:pt>
                <c:pt idx="3593">
                  <c:v>60739</c:v>
                </c:pt>
                <c:pt idx="3594">
                  <c:v>60772.2</c:v>
                </c:pt>
                <c:pt idx="3595">
                  <c:v>60804.9</c:v>
                </c:pt>
                <c:pt idx="3596">
                  <c:v>60821.1</c:v>
                </c:pt>
                <c:pt idx="3597">
                  <c:v>60845</c:v>
                </c:pt>
                <c:pt idx="3598">
                  <c:v>60868.5</c:v>
                </c:pt>
                <c:pt idx="3599">
                  <c:v>60891.6</c:v>
                </c:pt>
                <c:pt idx="3600">
                  <c:v>60921.8</c:v>
                </c:pt>
                <c:pt idx="3601">
                  <c:v>60929.2</c:v>
                </c:pt>
                <c:pt idx="3602">
                  <c:v>60943.8</c:v>
                </c:pt>
                <c:pt idx="3603">
                  <c:v>60958.3</c:v>
                </c:pt>
                <c:pt idx="3604">
                  <c:v>60979.5</c:v>
                </c:pt>
                <c:pt idx="3605">
                  <c:v>61000.2</c:v>
                </c:pt>
                <c:pt idx="3606">
                  <c:v>61013.7</c:v>
                </c:pt>
                <c:pt idx="3607">
                  <c:v>61033.4</c:v>
                </c:pt>
                <c:pt idx="3608">
                  <c:v>61039.8</c:v>
                </c:pt>
                <c:pt idx="3609">
                  <c:v>61064.9</c:v>
                </c:pt>
                <c:pt idx="3610">
                  <c:v>61083</c:v>
                </c:pt>
                <c:pt idx="3611">
                  <c:v>61094.7</c:v>
                </c:pt>
                <c:pt idx="3612">
                  <c:v>61111.7</c:v>
                </c:pt>
                <c:pt idx="3613">
                  <c:v>61122.8</c:v>
                </c:pt>
                <c:pt idx="3614">
                  <c:v>61133.7</c:v>
                </c:pt>
                <c:pt idx="3615">
                  <c:v>61149.599999999999</c:v>
                </c:pt>
                <c:pt idx="3616">
                  <c:v>61165.1</c:v>
                </c:pt>
                <c:pt idx="3617">
                  <c:v>61180.3</c:v>
                </c:pt>
                <c:pt idx="3618">
                  <c:v>61190.2</c:v>
                </c:pt>
                <c:pt idx="3619">
                  <c:v>61204.9</c:v>
                </c:pt>
                <c:pt idx="3620">
                  <c:v>61224.2</c:v>
                </c:pt>
                <c:pt idx="3621">
                  <c:v>61238.400000000001</c:v>
                </c:pt>
                <c:pt idx="3622">
                  <c:v>61252.5</c:v>
                </c:pt>
                <c:pt idx="3623">
                  <c:v>61261.9</c:v>
                </c:pt>
                <c:pt idx="3624">
                  <c:v>61271.199999999997</c:v>
                </c:pt>
                <c:pt idx="3625">
                  <c:v>61290</c:v>
                </c:pt>
                <c:pt idx="3626">
                  <c:v>61299.4</c:v>
                </c:pt>
                <c:pt idx="3627">
                  <c:v>61323.199999999997</c:v>
                </c:pt>
                <c:pt idx="3628">
                  <c:v>61337.599999999999</c:v>
                </c:pt>
                <c:pt idx="3629">
                  <c:v>61347.4</c:v>
                </c:pt>
                <c:pt idx="3630">
                  <c:v>61362.3</c:v>
                </c:pt>
                <c:pt idx="3631">
                  <c:v>61372.4</c:v>
                </c:pt>
                <c:pt idx="3632">
                  <c:v>61393.1</c:v>
                </c:pt>
                <c:pt idx="3633">
                  <c:v>61403.7</c:v>
                </c:pt>
                <c:pt idx="3634">
                  <c:v>61420</c:v>
                </c:pt>
                <c:pt idx="3635">
                  <c:v>61436.800000000003</c:v>
                </c:pt>
                <c:pt idx="3636">
                  <c:v>61454.1</c:v>
                </c:pt>
                <c:pt idx="3637">
                  <c:v>61472.1</c:v>
                </c:pt>
                <c:pt idx="3638">
                  <c:v>61490.6</c:v>
                </c:pt>
                <c:pt idx="3639">
                  <c:v>61509.7</c:v>
                </c:pt>
                <c:pt idx="3640">
                  <c:v>61529.4</c:v>
                </c:pt>
                <c:pt idx="3641">
                  <c:v>61549.599999999999</c:v>
                </c:pt>
                <c:pt idx="3642">
                  <c:v>61563.3</c:v>
                </c:pt>
                <c:pt idx="3643">
                  <c:v>61584.2</c:v>
                </c:pt>
                <c:pt idx="3644">
                  <c:v>61605.599999999999</c:v>
                </c:pt>
                <c:pt idx="3645">
                  <c:v>61634.6</c:v>
                </c:pt>
                <c:pt idx="3646">
                  <c:v>61649.4</c:v>
                </c:pt>
                <c:pt idx="3647">
                  <c:v>61671.9</c:v>
                </c:pt>
                <c:pt idx="3648">
                  <c:v>61687</c:v>
                </c:pt>
                <c:pt idx="3649">
                  <c:v>61702.2</c:v>
                </c:pt>
                <c:pt idx="3650">
                  <c:v>61725.3</c:v>
                </c:pt>
                <c:pt idx="3651">
                  <c:v>61756.5</c:v>
                </c:pt>
                <c:pt idx="3652">
                  <c:v>61780.1</c:v>
                </c:pt>
                <c:pt idx="3653">
                  <c:v>61795.9</c:v>
                </c:pt>
                <c:pt idx="3654">
                  <c:v>61827.7</c:v>
                </c:pt>
                <c:pt idx="3655">
                  <c:v>61851.7</c:v>
                </c:pt>
                <c:pt idx="3656">
                  <c:v>61875.7</c:v>
                </c:pt>
                <c:pt idx="3657">
                  <c:v>61899.8</c:v>
                </c:pt>
                <c:pt idx="3658">
                  <c:v>61923.9</c:v>
                </c:pt>
                <c:pt idx="3659">
                  <c:v>61947.9</c:v>
                </c:pt>
                <c:pt idx="3660">
                  <c:v>61963.9</c:v>
                </c:pt>
                <c:pt idx="3661">
                  <c:v>61987.9</c:v>
                </c:pt>
                <c:pt idx="3662">
                  <c:v>62011.7</c:v>
                </c:pt>
                <c:pt idx="3663">
                  <c:v>62035.6</c:v>
                </c:pt>
                <c:pt idx="3664">
                  <c:v>62068.4</c:v>
                </c:pt>
                <c:pt idx="3665">
                  <c:v>62093.599999999999</c:v>
                </c:pt>
                <c:pt idx="3666">
                  <c:v>62110.7</c:v>
                </c:pt>
                <c:pt idx="3667">
                  <c:v>62145.4</c:v>
                </c:pt>
                <c:pt idx="3668">
                  <c:v>62171.7</c:v>
                </c:pt>
                <c:pt idx="3669">
                  <c:v>62207.199999999997</c:v>
                </c:pt>
                <c:pt idx="3670">
                  <c:v>62242.7</c:v>
                </c:pt>
                <c:pt idx="3671">
                  <c:v>62269.4</c:v>
                </c:pt>
                <c:pt idx="3672">
                  <c:v>62295.9</c:v>
                </c:pt>
                <c:pt idx="3673">
                  <c:v>62322.1</c:v>
                </c:pt>
                <c:pt idx="3674">
                  <c:v>62339.5</c:v>
                </c:pt>
                <c:pt idx="3675">
                  <c:v>62365.1</c:v>
                </c:pt>
                <c:pt idx="3676">
                  <c:v>62398.6</c:v>
                </c:pt>
                <c:pt idx="3677">
                  <c:v>62431.1</c:v>
                </c:pt>
                <c:pt idx="3678">
                  <c:v>62462.3</c:v>
                </c:pt>
                <c:pt idx="3679">
                  <c:v>62492</c:v>
                </c:pt>
                <c:pt idx="3680">
                  <c:v>62513.1</c:v>
                </c:pt>
                <c:pt idx="3681">
                  <c:v>62526.7</c:v>
                </c:pt>
                <c:pt idx="3682">
                  <c:v>62552.800000000003</c:v>
                </c:pt>
                <c:pt idx="3683">
                  <c:v>62571.7</c:v>
                </c:pt>
                <c:pt idx="3684">
                  <c:v>62596.3</c:v>
                </c:pt>
                <c:pt idx="3685">
                  <c:v>62620</c:v>
                </c:pt>
                <c:pt idx="3686">
                  <c:v>62637.4</c:v>
                </c:pt>
                <c:pt idx="3687">
                  <c:v>62654.400000000001</c:v>
                </c:pt>
                <c:pt idx="3688">
                  <c:v>62671.1</c:v>
                </c:pt>
                <c:pt idx="3689">
                  <c:v>62687.5</c:v>
                </c:pt>
                <c:pt idx="3690">
                  <c:v>62703.6</c:v>
                </c:pt>
                <c:pt idx="3691">
                  <c:v>62724.800000000003</c:v>
                </c:pt>
                <c:pt idx="3692">
                  <c:v>62745.599999999999</c:v>
                </c:pt>
                <c:pt idx="3693">
                  <c:v>62761</c:v>
                </c:pt>
                <c:pt idx="3694">
                  <c:v>62771.3</c:v>
                </c:pt>
                <c:pt idx="3695">
                  <c:v>62786.5</c:v>
                </c:pt>
                <c:pt idx="3696">
                  <c:v>62801.8</c:v>
                </c:pt>
                <c:pt idx="3697">
                  <c:v>62822</c:v>
                </c:pt>
                <c:pt idx="3698">
                  <c:v>62837.3</c:v>
                </c:pt>
                <c:pt idx="3699">
                  <c:v>62857.599999999999</c:v>
                </c:pt>
                <c:pt idx="3700">
                  <c:v>62883.4</c:v>
                </c:pt>
                <c:pt idx="3701">
                  <c:v>62893.8</c:v>
                </c:pt>
                <c:pt idx="3702">
                  <c:v>62909.5</c:v>
                </c:pt>
                <c:pt idx="3703">
                  <c:v>62925.4</c:v>
                </c:pt>
                <c:pt idx="3704">
                  <c:v>62941.2</c:v>
                </c:pt>
                <c:pt idx="3705">
                  <c:v>62956.800000000003</c:v>
                </c:pt>
                <c:pt idx="3706">
                  <c:v>62977.3</c:v>
                </c:pt>
                <c:pt idx="3707">
                  <c:v>62992.4</c:v>
                </c:pt>
                <c:pt idx="3708">
                  <c:v>63012.4</c:v>
                </c:pt>
                <c:pt idx="3709">
                  <c:v>63032.2</c:v>
                </c:pt>
                <c:pt idx="3710">
                  <c:v>63046.9</c:v>
                </c:pt>
                <c:pt idx="3711">
                  <c:v>63061.5</c:v>
                </c:pt>
                <c:pt idx="3712">
                  <c:v>63076</c:v>
                </c:pt>
                <c:pt idx="3713">
                  <c:v>63095.4</c:v>
                </c:pt>
                <c:pt idx="3714">
                  <c:v>63109.9</c:v>
                </c:pt>
                <c:pt idx="3715">
                  <c:v>63124.5</c:v>
                </c:pt>
                <c:pt idx="3716">
                  <c:v>63139</c:v>
                </c:pt>
                <c:pt idx="3717">
                  <c:v>63153.7</c:v>
                </c:pt>
                <c:pt idx="3718">
                  <c:v>63168.4</c:v>
                </c:pt>
                <c:pt idx="3719">
                  <c:v>63188.2</c:v>
                </c:pt>
                <c:pt idx="3720">
                  <c:v>63203.1</c:v>
                </c:pt>
                <c:pt idx="3721">
                  <c:v>63223.3</c:v>
                </c:pt>
                <c:pt idx="3722">
                  <c:v>63243.8</c:v>
                </c:pt>
                <c:pt idx="3723">
                  <c:v>63259.5</c:v>
                </c:pt>
                <c:pt idx="3724">
                  <c:v>63275.3</c:v>
                </c:pt>
                <c:pt idx="3725">
                  <c:v>63296.800000000003</c:v>
                </c:pt>
                <c:pt idx="3726">
                  <c:v>63307.8</c:v>
                </c:pt>
                <c:pt idx="3727">
                  <c:v>63330</c:v>
                </c:pt>
                <c:pt idx="3728">
                  <c:v>63352.9</c:v>
                </c:pt>
                <c:pt idx="3729">
                  <c:v>63370.400000000001</c:v>
                </c:pt>
                <c:pt idx="3730">
                  <c:v>63388.3</c:v>
                </c:pt>
                <c:pt idx="3731">
                  <c:v>63406.5</c:v>
                </c:pt>
                <c:pt idx="3732">
                  <c:v>63425.2</c:v>
                </c:pt>
                <c:pt idx="3733">
                  <c:v>63443.4</c:v>
                </c:pt>
                <c:pt idx="3734">
                  <c:v>63461.2</c:v>
                </c:pt>
                <c:pt idx="3735">
                  <c:v>63484.4</c:v>
                </c:pt>
                <c:pt idx="3736">
                  <c:v>63507.3</c:v>
                </c:pt>
                <c:pt idx="3737">
                  <c:v>63518.8</c:v>
                </c:pt>
                <c:pt idx="3738">
                  <c:v>63542</c:v>
                </c:pt>
                <c:pt idx="3739">
                  <c:v>63559.8</c:v>
                </c:pt>
                <c:pt idx="3740">
                  <c:v>63578</c:v>
                </c:pt>
                <c:pt idx="3741">
                  <c:v>63603.4</c:v>
                </c:pt>
                <c:pt idx="3742">
                  <c:v>63630.1</c:v>
                </c:pt>
                <c:pt idx="3743">
                  <c:v>63651.4</c:v>
                </c:pt>
                <c:pt idx="3744">
                  <c:v>63673.8</c:v>
                </c:pt>
                <c:pt idx="3745">
                  <c:v>63697.4</c:v>
                </c:pt>
                <c:pt idx="3746">
                  <c:v>63722.6</c:v>
                </c:pt>
                <c:pt idx="3747">
                  <c:v>63749.3</c:v>
                </c:pt>
                <c:pt idx="3748">
                  <c:v>63787.6</c:v>
                </c:pt>
                <c:pt idx="3749">
                  <c:v>63818.5</c:v>
                </c:pt>
                <c:pt idx="3750">
                  <c:v>63851.5</c:v>
                </c:pt>
                <c:pt idx="3751">
                  <c:v>63886.7</c:v>
                </c:pt>
                <c:pt idx="3752">
                  <c:v>63924.7</c:v>
                </c:pt>
                <c:pt idx="3753">
                  <c:v>64004.1</c:v>
                </c:pt>
                <c:pt idx="3754">
                  <c:v>64112.800000000003</c:v>
                </c:pt>
                <c:pt idx="3755">
                  <c:v>64202.3</c:v>
                </c:pt>
                <c:pt idx="3756">
                  <c:v>64317.2</c:v>
                </c:pt>
                <c:pt idx="3757">
                  <c:v>64389.7</c:v>
                </c:pt>
                <c:pt idx="3758">
                  <c:v>64427.1</c:v>
                </c:pt>
                <c:pt idx="3759">
                  <c:v>64469.599999999999</c:v>
                </c:pt>
                <c:pt idx="3760">
                  <c:v>64508.800000000003</c:v>
                </c:pt>
                <c:pt idx="3761">
                  <c:v>64556.9</c:v>
                </c:pt>
                <c:pt idx="3762">
                  <c:v>64590.3</c:v>
                </c:pt>
                <c:pt idx="3763">
                  <c:v>64621.599999999999</c:v>
                </c:pt>
                <c:pt idx="3764">
                  <c:v>64660.4</c:v>
                </c:pt>
                <c:pt idx="3765">
                  <c:v>64687.6</c:v>
                </c:pt>
                <c:pt idx="3766">
                  <c:v>64713.3</c:v>
                </c:pt>
                <c:pt idx="3767">
                  <c:v>64746</c:v>
                </c:pt>
                <c:pt idx="3768">
                  <c:v>64777</c:v>
                </c:pt>
                <c:pt idx="3769">
                  <c:v>64792.1</c:v>
                </c:pt>
                <c:pt idx="3770">
                  <c:v>64814.400000000001</c:v>
                </c:pt>
                <c:pt idx="3771">
                  <c:v>64829.1</c:v>
                </c:pt>
                <c:pt idx="3772">
                  <c:v>64851.199999999997</c:v>
                </c:pt>
                <c:pt idx="3773">
                  <c:v>64880.800000000003</c:v>
                </c:pt>
                <c:pt idx="3774">
                  <c:v>64903.5</c:v>
                </c:pt>
                <c:pt idx="3775">
                  <c:v>64934.9</c:v>
                </c:pt>
                <c:pt idx="3776">
                  <c:v>64958.8</c:v>
                </c:pt>
                <c:pt idx="3777">
                  <c:v>64982.3</c:v>
                </c:pt>
                <c:pt idx="3778">
                  <c:v>65005.2</c:v>
                </c:pt>
                <c:pt idx="3779">
                  <c:v>65035.1</c:v>
                </c:pt>
                <c:pt idx="3780">
                  <c:v>65057.1</c:v>
                </c:pt>
                <c:pt idx="3781">
                  <c:v>65085.8</c:v>
                </c:pt>
                <c:pt idx="3782">
                  <c:v>65107.1</c:v>
                </c:pt>
                <c:pt idx="3783">
                  <c:v>65121.1</c:v>
                </c:pt>
                <c:pt idx="3784">
                  <c:v>65135.1</c:v>
                </c:pt>
                <c:pt idx="3785">
                  <c:v>65169.7</c:v>
                </c:pt>
                <c:pt idx="3786">
                  <c:v>65190.3</c:v>
                </c:pt>
                <c:pt idx="3787">
                  <c:v>65217.8</c:v>
                </c:pt>
                <c:pt idx="3788">
                  <c:v>65231.5</c:v>
                </c:pt>
                <c:pt idx="3789">
                  <c:v>65259.1</c:v>
                </c:pt>
                <c:pt idx="3790">
                  <c:v>65272.9</c:v>
                </c:pt>
                <c:pt idx="3791">
                  <c:v>65307.9</c:v>
                </c:pt>
                <c:pt idx="3792">
                  <c:v>65336.3</c:v>
                </c:pt>
                <c:pt idx="3793">
                  <c:v>65350.7</c:v>
                </c:pt>
                <c:pt idx="3794">
                  <c:v>65365.2</c:v>
                </c:pt>
                <c:pt idx="3795">
                  <c:v>65394.7</c:v>
                </c:pt>
                <c:pt idx="3796">
                  <c:v>65417</c:v>
                </c:pt>
                <c:pt idx="3797">
                  <c:v>65447</c:v>
                </c:pt>
                <c:pt idx="3798">
                  <c:v>65469.599999999999</c:v>
                </c:pt>
                <c:pt idx="3799">
                  <c:v>65484.800000000003</c:v>
                </c:pt>
                <c:pt idx="3800">
                  <c:v>65507.5</c:v>
                </c:pt>
                <c:pt idx="3801">
                  <c:v>65530.400000000001</c:v>
                </c:pt>
                <c:pt idx="3802">
                  <c:v>65553.3</c:v>
                </c:pt>
                <c:pt idx="3803">
                  <c:v>65591.600000000006</c:v>
                </c:pt>
                <c:pt idx="3804">
                  <c:v>65614.5</c:v>
                </c:pt>
                <c:pt idx="3805">
                  <c:v>65637.5</c:v>
                </c:pt>
                <c:pt idx="3806">
                  <c:v>65660.399999999994</c:v>
                </c:pt>
                <c:pt idx="3807">
                  <c:v>65675.600000000006</c:v>
                </c:pt>
                <c:pt idx="3808">
                  <c:v>65698.399999999994</c:v>
                </c:pt>
                <c:pt idx="3809">
                  <c:v>65736.2</c:v>
                </c:pt>
                <c:pt idx="3810">
                  <c:v>65751.199999999997</c:v>
                </c:pt>
                <c:pt idx="3811">
                  <c:v>65773.600000000006</c:v>
                </c:pt>
                <c:pt idx="3812">
                  <c:v>65795.899999999994</c:v>
                </c:pt>
                <c:pt idx="3813">
                  <c:v>65818</c:v>
                </c:pt>
                <c:pt idx="3814">
                  <c:v>65839.8</c:v>
                </c:pt>
                <c:pt idx="3815">
                  <c:v>65868</c:v>
                </c:pt>
                <c:pt idx="3816">
                  <c:v>65888.600000000006</c:v>
                </c:pt>
                <c:pt idx="3817">
                  <c:v>65908.800000000003</c:v>
                </c:pt>
                <c:pt idx="3818">
                  <c:v>65922</c:v>
                </c:pt>
                <c:pt idx="3819">
                  <c:v>65948.2</c:v>
                </c:pt>
                <c:pt idx="3820">
                  <c:v>65974.100000000006</c:v>
                </c:pt>
                <c:pt idx="3821">
                  <c:v>65993.399999999994</c:v>
                </c:pt>
                <c:pt idx="3822">
                  <c:v>66012.7</c:v>
                </c:pt>
                <c:pt idx="3823">
                  <c:v>66032</c:v>
                </c:pt>
                <c:pt idx="3824">
                  <c:v>66044.899999999994</c:v>
                </c:pt>
                <c:pt idx="3825">
                  <c:v>66071.100000000006</c:v>
                </c:pt>
                <c:pt idx="3826">
                  <c:v>66091.100000000006</c:v>
                </c:pt>
                <c:pt idx="3827">
                  <c:v>66118.2</c:v>
                </c:pt>
                <c:pt idx="3828">
                  <c:v>66132.100000000006</c:v>
                </c:pt>
                <c:pt idx="3829">
                  <c:v>66153.3</c:v>
                </c:pt>
                <c:pt idx="3830">
                  <c:v>66167.8</c:v>
                </c:pt>
                <c:pt idx="3831">
                  <c:v>66197.600000000006</c:v>
                </c:pt>
                <c:pt idx="3832">
                  <c:v>66228.600000000006</c:v>
                </c:pt>
                <c:pt idx="3833">
                  <c:v>66252.800000000003</c:v>
                </c:pt>
                <c:pt idx="3834">
                  <c:v>66286.5</c:v>
                </c:pt>
                <c:pt idx="3835">
                  <c:v>66304</c:v>
                </c:pt>
                <c:pt idx="3836">
                  <c:v>66340.399999999994</c:v>
                </c:pt>
                <c:pt idx="3837">
                  <c:v>66379.100000000006</c:v>
                </c:pt>
                <c:pt idx="3838">
                  <c:v>66409.5</c:v>
                </c:pt>
                <c:pt idx="3839">
                  <c:v>66441.2</c:v>
                </c:pt>
                <c:pt idx="3840">
                  <c:v>66463.100000000006</c:v>
                </c:pt>
                <c:pt idx="3841">
                  <c:v>66496.899999999994</c:v>
                </c:pt>
                <c:pt idx="3842">
                  <c:v>66531.8</c:v>
                </c:pt>
                <c:pt idx="3843">
                  <c:v>66580.3</c:v>
                </c:pt>
                <c:pt idx="3844">
                  <c:v>66618.100000000006</c:v>
                </c:pt>
                <c:pt idx="3845">
                  <c:v>66670.3</c:v>
                </c:pt>
                <c:pt idx="3846">
                  <c:v>66710.7</c:v>
                </c:pt>
                <c:pt idx="3847">
                  <c:v>66766.399999999994</c:v>
                </c:pt>
                <c:pt idx="3848">
                  <c:v>66795</c:v>
                </c:pt>
                <c:pt idx="3849">
                  <c:v>66860.600000000006</c:v>
                </c:pt>
                <c:pt idx="3850">
                  <c:v>66918.100000000006</c:v>
                </c:pt>
                <c:pt idx="3851">
                  <c:v>67001.399999999994</c:v>
                </c:pt>
                <c:pt idx="3852">
                  <c:v>67044.399999999994</c:v>
                </c:pt>
                <c:pt idx="3853">
                  <c:v>67108.800000000003</c:v>
                </c:pt>
                <c:pt idx="3854">
                  <c:v>67150.5</c:v>
                </c:pt>
                <c:pt idx="3855">
                  <c:v>67228.399999999994</c:v>
                </c:pt>
                <c:pt idx="3856">
                  <c:v>67279.100000000006</c:v>
                </c:pt>
                <c:pt idx="3857">
                  <c:v>67332.2</c:v>
                </c:pt>
                <c:pt idx="3858">
                  <c:v>67367.899999999994</c:v>
                </c:pt>
                <c:pt idx="3859">
                  <c:v>67392.5</c:v>
                </c:pt>
                <c:pt idx="3860">
                  <c:v>67416.399999999994</c:v>
                </c:pt>
                <c:pt idx="3861">
                  <c:v>67447.100000000006</c:v>
                </c:pt>
                <c:pt idx="3862">
                  <c:v>67462</c:v>
                </c:pt>
                <c:pt idx="3863">
                  <c:v>67490.8</c:v>
                </c:pt>
                <c:pt idx="3864">
                  <c:v>67518.399999999994</c:v>
                </c:pt>
                <c:pt idx="3865">
                  <c:v>67531.7</c:v>
                </c:pt>
                <c:pt idx="3866">
                  <c:v>67551</c:v>
                </c:pt>
                <c:pt idx="3867">
                  <c:v>67569.600000000006</c:v>
                </c:pt>
                <c:pt idx="3868">
                  <c:v>67581.7</c:v>
                </c:pt>
                <c:pt idx="3869">
                  <c:v>67610.399999999994</c:v>
                </c:pt>
                <c:pt idx="3870">
                  <c:v>67626.600000000006</c:v>
                </c:pt>
                <c:pt idx="3871">
                  <c:v>67647.3</c:v>
                </c:pt>
                <c:pt idx="3872">
                  <c:v>67661.899999999994</c:v>
                </c:pt>
                <c:pt idx="3873">
                  <c:v>67675.899999999994</c:v>
                </c:pt>
                <c:pt idx="3874">
                  <c:v>67689.2</c:v>
                </c:pt>
                <c:pt idx="3875">
                  <c:v>67705.8</c:v>
                </c:pt>
                <c:pt idx="3876">
                  <c:v>67713.7</c:v>
                </c:pt>
                <c:pt idx="3877">
                  <c:v>67728.5</c:v>
                </c:pt>
                <c:pt idx="3878">
                  <c:v>67742.100000000006</c:v>
                </c:pt>
                <c:pt idx="3879">
                  <c:v>67751.600000000006</c:v>
                </c:pt>
                <c:pt idx="3880">
                  <c:v>67760.3</c:v>
                </c:pt>
                <c:pt idx="3881">
                  <c:v>67768.399999999994</c:v>
                </c:pt>
                <c:pt idx="3882">
                  <c:v>67775.8</c:v>
                </c:pt>
                <c:pt idx="3883">
                  <c:v>67782.600000000006</c:v>
                </c:pt>
                <c:pt idx="3884">
                  <c:v>67790.600000000006</c:v>
                </c:pt>
                <c:pt idx="3885">
                  <c:v>67795.8</c:v>
                </c:pt>
                <c:pt idx="3886">
                  <c:v>67800.399999999994</c:v>
                </c:pt>
                <c:pt idx="3887">
                  <c:v>67804.600000000006</c:v>
                </c:pt>
                <c:pt idx="3888">
                  <c:v>67808.7</c:v>
                </c:pt>
                <c:pt idx="3889">
                  <c:v>67812.800000000003</c:v>
                </c:pt>
                <c:pt idx="3890">
                  <c:v>67816.800000000003</c:v>
                </c:pt>
                <c:pt idx="3891">
                  <c:v>67822.100000000006</c:v>
                </c:pt>
                <c:pt idx="3892">
                  <c:v>67827.199999999997</c:v>
                </c:pt>
                <c:pt idx="3893">
                  <c:v>67830.899999999994</c:v>
                </c:pt>
                <c:pt idx="3894">
                  <c:v>67834.600000000006</c:v>
                </c:pt>
                <c:pt idx="3895">
                  <c:v>67838.100000000006</c:v>
                </c:pt>
                <c:pt idx="3896">
                  <c:v>67841.600000000006</c:v>
                </c:pt>
                <c:pt idx="3897">
                  <c:v>67845</c:v>
                </c:pt>
                <c:pt idx="3898">
                  <c:v>67849.5</c:v>
                </c:pt>
                <c:pt idx="3899">
                  <c:v>67853.7</c:v>
                </c:pt>
                <c:pt idx="3900">
                  <c:v>67855.8</c:v>
                </c:pt>
                <c:pt idx="3901">
                  <c:v>67860.800000000003</c:v>
                </c:pt>
                <c:pt idx="3902">
                  <c:v>67863.7</c:v>
                </c:pt>
                <c:pt idx="3903">
                  <c:v>67866.5</c:v>
                </c:pt>
                <c:pt idx="3904">
                  <c:v>67870</c:v>
                </c:pt>
                <c:pt idx="3905">
                  <c:v>67873.399999999994</c:v>
                </c:pt>
                <c:pt idx="3906">
                  <c:v>67876.600000000006</c:v>
                </c:pt>
                <c:pt idx="3907">
                  <c:v>67878.899999999994</c:v>
                </c:pt>
                <c:pt idx="3908">
                  <c:v>67881.100000000006</c:v>
                </c:pt>
                <c:pt idx="3909">
                  <c:v>67883.100000000006</c:v>
                </c:pt>
                <c:pt idx="3910">
                  <c:v>67885.100000000006</c:v>
                </c:pt>
                <c:pt idx="3911">
                  <c:v>67887.5</c:v>
                </c:pt>
                <c:pt idx="3912">
                  <c:v>67889.8</c:v>
                </c:pt>
                <c:pt idx="3913">
                  <c:v>67891.8</c:v>
                </c:pt>
                <c:pt idx="3914">
                  <c:v>67893.2</c:v>
                </c:pt>
                <c:pt idx="3915">
                  <c:v>67894.5</c:v>
                </c:pt>
                <c:pt idx="3916">
                  <c:v>67896</c:v>
                </c:pt>
                <c:pt idx="3917">
                  <c:v>67897</c:v>
                </c:pt>
                <c:pt idx="3918">
                  <c:v>67897.899999999994</c:v>
                </c:pt>
                <c:pt idx="3919">
                  <c:v>67898.8</c:v>
                </c:pt>
                <c:pt idx="3920">
                  <c:v>67899.600000000006</c:v>
                </c:pt>
                <c:pt idx="3921">
                  <c:v>67900</c:v>
                </c:pt>
                <c:pt idx="3922">
                  <c:v>67900.2</c:v>
                </c:pt>
                <c:pt idx="3923">
                  <c:v>67900.399999999994</c:v>
                </c:pt>
                <c:pt idx="3924">
                  <c:v>67899.600000000006</c:v>
                </c:pt>
                <c:pt idx="3925">
                  <c:v>67898</c:v>
                </c:pt>
                <c:pt idx="3926">
                  <c:v>67895.399999999994</c:v>
                </c:pt>
                <c:pt idx="3927">
                  <c:v>67890.7</c:v>
                </c:pt>
                <c:pt idx="3928">
                  <c:v>67886.3</c:v>
                </c:pt>
                <c:pt idx="3929">
                  <c:v>67883</c:v>
                </c:pt>
                <c:pt idx="3930">
                  <c:v>67875.399999999994</c:v>
                </c:pt>
                <c:pt idx="3931">
                  <c:v>67866.899999999994</c:v>
                </c:pt>
                <c:pt idx="3932">
                  <c:v>67857.399999999994</c:v>
                </c:pt>
                <c:pt idx="3933">
                  <c:v>67849.8</c:v>
                </c:pt>
                <c:pt idx="3934">
                  <c:v>67841.899999999994</c:v>
                </c:pt>
                <c:pt idx="3935">
                  <c:v>67830.899999999994</c:v>
                </c:pt>
                <c:pt idx="3936">
                  <c:v>67825.2</c:v>
                </c:pt>
                <c:pt idx="3937">
                  <c:v>67813.7</c:v>
                </c:pt>
                <c:pt idx="3938">
                  <c:v>67799</c:v>
                </c:pt>
                <c:pt idx="3939">
                  <c:v>67790.2</c:v>
                </c:pt>
                <c:pt idx="3940">
                  <c:v>67784.3</c:v>
                </c:pt>
                <c:pt idx="3941">
                  <c:v>67775.7</c:v>
                </c:pt>
                <c:pt idx="3942">
                  <c:v>67764.399999999994</c:v>
                </c:pt>
                <c:pt idx="3943">
                  <c:v>67753.5</c:v>
                </c:pt>
                <c:pt idx="3944">
                  <c:v>67740.800000000003</c:v>
                </c:pt>
                <c:pt idx="3945">
                  <c:v>67733.7</c:v>
                </c:pt>
                <c:pt idx="3946">
                  <c:v>67729.2</c:v>
                </c:pt>
                <c:pt idx="3947">
                  <c:v>67722.899999999994</c:v>
                </c:pt>
                <c:pt idx="3948">
                  <c:v>67715.5</c:v>
                </c:pt>
                <c:pt idx="3949">
                  <c:v>67709.3</c:v>
                </c:pt>
                <c:pt idx="3950">
                  <c:v>67705.399999999994</c:v>
                </c:pt>
                <c:pt idx="3951">
                  <c:v>67702.399999999994</c:v>
                </c:pt>
                <c:pt idx="3952">
                  <c:v>67700.3</c:v>
                </c:pt>
                <c:pt idx="3953">
                  <c:v>67699.100000000006</c:v>
                </c:pt>
                <c:pt idx="3954">
                  <c:v>67698.8</c:v>
                </c:pt>
                <c:pt idx="3955">
                  <c:v>67699</c:v>
                </c:pt>
                <c:pt idx="3956">
                  <c:v>67699.8</c:v>
                </c:pt>
                <c:pt idx="3957">
                  <c:v>67700.2</c:v>
                </c:pt>
                <c:pt idx="3958">
                  <c:v>67701.3</c:v>
                </c:pt>
                <c:pt idx="3959">
                  <c:v>67702.399999999994</c:v>
                </c:pt>
                <c:pt idx="3960">
                  <c:v>67703.600000000006</c:v>
                </c:pt>
                <c:pt idx="3961">
                  <c:v>67705</c:v>
                </c:pt>
                <c:pt idx="3962">
                  <c:v>67706.5</c:v>
                </c:pt>
                <c:pt idx="3963">
                  <c:v>67708.800000000003</c:v>
                </c:pt>
                <c:pt idx="3964">
                  <c:v>67711.399999999994</c:v>
                </c:pt>
                <c:pt idx="3965">
                  <c:v>67712.800000000003</c:v>
                </c:pt>
                <c:pt idx="3966">
                  <c:v>67715.8</c:v>
                </c:pt>
                <c:pt idx="3967">
                  <c:v>67717.3</c:v>
                </c:pt>
                <c:pt idx="3968">
                  <c:v>67721.600000000006</c:v>
                </c:pt>
                <c:pt idx="3969">
                  <c:v>67725.3</c:v>
                </c:pt>
                <c:pt idx="3970">
                  <c:v>67727.199999999997</c:v>
                </c:pt>
                <c:pt idx="3971">
                  <c:v>67730.3</c:v>
                </c:pt>
                <c:pt idx="3972">
                  <c:v>67733.399999999994</c:v>
                </c:pt>
                <c:pt idx="3973">
                  <c:v>67737.8</c:v>
                </c:pt>
                <c:pt idx="3974">
                  <c:v>67741.3</c:v>
                </c:pt>
                <c:pt idx="3975">
                  <c:v>67746.100000000006</c:v>
                </c:pt>
                <c:pt idx="3976">
                  <c:v>67749.8</c:v>
                </c:pt>
                <c:pt idx="3977">
                  <c:v>67752.3</c:v>
                </c:pt>
                <c:pt idx="3978">
                  <c:v>67757.600000000006</c:v>
                </c:pt>
                <c:pt idx="3979">
                  <c:v>67763</c:v>
                </c:pt>
                <c:pt idx="3980">
                  <c:v>67770.100000000006</c:v>
                </c:pt>
                <c:pt idx="3981">
                  <c:v>67774.5</c:v>
                </c:pt>
                <c:pt idx="3982">
                  <c:v>67779</c:v>
                </c:pt>
                <c:pt idx="3983">
                  <c:v>67785.100000000006</c:v>
                </c:pt>
                <c:pt idx="3984">
                  <c:v>67789.8</c:v>
                </c:pt>
                <c:pt idx="3985">
                  <c:v>67796.2</c:v>
                </c:pt>
                <c:pt idx="3986">
                  <c:v>67802.7</c:v>
                </c:pt>
                <c:pt idx="3987">
                  <c:v>67806</c:v>
                </c:pt>
                <c:pt idx="3988">
                  <c:v>67812.800000000003</c:v>
                </c:pt>
                <c:pt idx="3989">
                  <c:v>67817.899999999994</c:v>
                </c:pt>
                <c:pt idx="3990">
                  <c:v>67823.199999999997</c:v>
                </c:pt>
                <c:pt idx="3991">
                  <c:v>67833.8</c:v>
                </c:pt>
                <c:pt idx="3992">
                  <c:v>67839</c:v>
                </c:pt>
                <c:pt idx="3993">
                  <c:v>67851.100000000006</c:v>
                </c:pt>
                <c:pt idx="3994">
                  <c:v>67857.899999999994</c:v>
                </c:pt>
                <c:pt idx="3995">
                  <c:v>67873</c:v>
                </c:pt>
                <c:pt idx="3996">
                  <c:v>67885.5</c:v>
                </c:pt>
                <c:pt idx="3997">
                  <c:v>67908.3</c:v>
                </c:pt>
                <c:pt idx="3998">
                  <c:v>67918.100000000006</c:v>
                </c:pt>
                <c:pt idx="3999">
                  <c:v>67933.399999999994</c:v>
                </c:pt>
                <c:pt idx="4000">
                  <c:v>67949.399999999994</c:v>
                </c:pt>
                <c:pt idx="4001">
                  <c:v>67971.7</c:v>
                </c:pt>
                <c:pt idx="4002">
                  <c:v>67995.100000000006</c:v>
                </c:pt>
                <c:pt idx="4003">
                  <c:v>68013.100000000006</c:v>
                </c:pt>
                <c:pt idx="4004">
                  <c:v>68031.5</c:v>
                </c:pt>
                <c:pt idx="4005">
                  <c:v>68050.3</c:v>
                </c:pt>
                <c:pt idx="4006">
                  <c:v>68069.399999999994</c:v>
                </c:pt>
                <c:pt idx="4007">
                  <c:v>68108</c:v>
                </c:pt>
                <c:pt idx="4008">
                  <c:v>68127.399999999994</c:v>
                </c:pt>
                <c:pt idx="4009">
                  <c:v>68146.8</c:v>
                </c:pt>
                <c:pt idx="4010">
                  <c:v>68159.8</c:v>
                </c:pt>
                <c:pt idx="4011">
                  <c:v>68185.399999999994</c:v>
                </c:pt>
                <c:pt idx="4012">
                  <c:v>68210.8</c:v>
                </c:pt>
                <c:pt idx="4013">
                  <c:v>68229.399999999994</c:v>
                </c:pt>
                <c:pt idx="4014">
                  <c:v>68247.7</c:v>
                </c:pt>
                <c:pt idx="4015">
                  <c:v>68265.600000000006</c:v>
                </c:pt>
                <c:pt idx="4016">
                  <c:v>68283</c:v>
                </c:pt>
                <c:pt idx="4017">
                  <c:v>68305.3</c:v>
                </c:pt>
                <c:pt idx="4018">
                  <c:v>68326.600000000006</c:v>
                </c:pt>
                <c:pt idx="4019">
                  <c:v>68347.399999999994</c:v>
                </c:pt>
                <c:pt idx="4020">
                  <c:v>68363</c:v>
                </c:pt>
                <c:pt idx="4021">
                  <c:v>68378.5</c:v>
                </c:pt>
                <c:pt idx="4022">
                  <c:v>68394.100000000006</c:v>
                </c:pt>
                <c:pt idx="4023">
                  <c:v>68414.8</c:v>
                </c:pt>
                <c:pt idx="4024">
                  <c:v>68430.3</c:v>
                </c:pt>
                <c:pt idx="4025">
                  <c:v>68445.7</c:v>
                </c:pt>
                <c:pt idx="4026">
                  <c:v>68461.2</c:v>
                </c:pt>
                <c:pt idx="4027">
                  <c:v>68476.600000000006</c:v>
                </c:pt>
                <c:pt idx="4028">
                  <c:v>68502.3</c:v>
                </c:pt>
                <c:pt idx="4029">
                  <c:v>68517.7</c:v>
                </c:pt>
                <c:pt idx="4030">
                  <c:v>68533.100000000006</c:v>
                </c:pt>
                <c:pt idx="4031">
                  <c:v>68543.3</c:v>
                </c:pt>
                <c:pt idx="4032">
                  <c:v>68563.8</c:v>
                </c:pt>
                <c:pt idx="4033">
                  <c:v>68584.3</c:v>
                </c:pt>
                <c:pt idx="4034">
                  <c:v>68604.7</c:v>
                </c:pt>
                <c:pt idx="4035">
                  <c:v>68615</c:v>
                </c:pt>
                <c:pt idx="4036">
                  <c:v>68635.399999999994</c:v>
                </c:pt>
                <c:pt idx="4037">
                  <c:v>68645.600000000006</c:v>
                </c:pt>
                <c:pt idx="4038">
                  <c:v>68666.100000000006</c:v>
                </c:pt>
                <c:pt idx="4039">
                  <c:v>68686.600000000006</c:v>
                </c:pt>
                <c:pt idx="4040">
                  <c:v>68707</c:v>
                </c:pt>
                <c:pt idx="4041">
                  <c:v>68717.3</c:v>
                </c:pt>
                <c:pt idx="4042">
                  <c:v>68737.8</c:v>
                </c:pt>
                <c:pt idx="4043">
                  <c:v>68753.100000000006</c:v>
                </c:pt>
                <c:pt idx="4044">
                  <c:v>68773.7</c:v>
                </c:pt>
                <c:pt idx="4045">
                  <c:v>68794.2</c:v>
                </c:pt>
                <c:pt idx="4046">
                  <c:v>68809.5</c:v>
                </c:pt>
                <c:pt idx="4047">
                  <c:v>68824.800000000003</c:v>
                </c:pt>
                <c:pt idx="4048">
                  <c:v>68840.100000000006</c:v>
                </c:pt>
                <c:pt idx="4049">
                  <c:v>68860.5</c:v>
                </c:pt>
                <c:pt idx="4050">
                  <c:v>68880.899999999994</c:v>
                </c:pt>
                <c:pt idx="4051">
                  <c:v>68901.3</c:v>
                </c:pt>
                <c:pt idx="4052">
                  <c:v>68911.399999999994</c:v>
                </c:pt>
                <c:pt idx="4053">
                  <c:v>68926.7</c:v>
                </c:pt>
                <c:pt idx="4054">
                  <c:v>68947.100000000006</c:v>
                </c:pt>
                <c:pt idx="4055">
                  <c:v>68972.5</c:v>
                </c:pt>
                <c:pt idx="4056">
                  <c:v>68992.899999999994</c:v>
                </c:pt>
                <c:pt idx="4057">
                  <c:v>69008.2</c:v>
                </c:pt>
                <c:pt idx="4058">
                  <c:v>69028.600000000006</c:v>
                </c:pt>
                <c:pt idx="4059">
                  <c:v>69043.899999999994</c:v>
                </c:pt>
                <c:pt idx="4060">
                  <c:v>69059.199999999997</c:v>
                </c:pt>
                <c:pt idx="4061">
                  <c:v>69079.7</c:v>
                </c:pt>
                <c:pt idx="4062">
                  <c:v>69100.2</c:v>
                </c:pt>
                <c:pt idx="4063">
                  <c:v>69115.600000000006</c:v>
                </c:pt>
                <c:pt idx="4064">
                  <c:v>69141.399999999994</c:v>
                </c:pt>
                <c:pt idx="4065">
                  <c:v>69162.100000000006</c:v>
                </c:pt>
                <c:pt idx="4066">
                  <c:v>69177.600000000006</c:v>
                </c:pt>
                <c:pt idx="4067">
                  <c:v>69198.399999999994</c:v>
                </c:pt>
                <c:pt idx="4068">
                  <c:v>69224.5</c:v>
                </c:pt>
                <c:pt idx="4069">
                  <c:v>69240.2</c:v>
                </c:pt>
                <c:pt idx="4070">
                  <c:v>69260.899999999994</c:v>
                </c:pt>
                <c:pt idx="4071">
                  <c:v>69286.600000000006</c:v>
                </c:pt>
                <c:pt idx="4072">
                  <c:v>69307.100000000006</c:v>
                </c:pt>
                <c:pt idx="4073">
                  <c:v>69322.399999999994</c:v>
                </c:pt>
                <c:pt idx="4074">
                  <c:v>69347.899999999994</c:v>
                </c:pt>
                <c:pt idx="4075">
                  <c:v>69363.199999999997</c:v>
                </c:pt>
                <c:pt idx="4076">
                  <c:v>69388.800000000003</c:v>
                </c:pt>
                <c:pt idx="4077">
                  <c:v>69404.100000000006</c:v>
                </c:pt>
                <c:pt idx="4078">
                  <c:v>69424.600000000006</c:v>
                </c:pt>
                <c:pt idx="4079">
                  <c:v>69445.2</c:v>
                </c:pt>
                <c:pt idx="4080">
                  <c:v>69460.800000000003</c:v>
                </c:pt>
                <c:pt idx="4081">
                  <c:v>69481.600000000006</c:v>
                </c:pt>
                <c:pt idx="4082">
                  <c:v>69502.7</c:v>
                </c:pt>
                <c:pt idx="4083">
                  <c:v>69523.899999999994</c:v>
                </c:pt>
                <c:pt idx="4084">
                  <c:v>69539.899999999994</c:v>
                </c:pt>
                <c:pt idx="4085">
                  <c:v>69567</c:v>
                </c:pt>
                <c:pt idx="4086">
                  <c:v>69583.5</c:v>
                </c:pt>
                <c:pt idx="4087">
                  <c:v>69600.100000000006</c:v>
                </c:pt>
                <c:pt idx="4088">
                  <c:v>69622.600000000006</c:v>
                </c:pt>
                <c:pt idx="4089">
                  <c:v>69645.399999999994</c:v>
                </c:pt>
                <c:pt idx="4090">
                  <c:v>69668.600000000006</c:v>
                </c:pt>
                <c:pt idx="4091">
                  <c:v>69686.2</c:v>
                </c:pt>
                <c:pt idx="4092">
                  <c:v>69716.2</c:v>
                </c:pt>
                <c:pt idx="4093">
                  <c:v>69740.800000000003</c:v>
                </c:pt>
                <c:pt idx="4094">
                  <c:v>69759.7</c:v>
                </c:pt>
                <c:pt idx="4095">
                  <c:v>69785.5</c:v>
                </c:pt>
                <c:pt idx="4096">
                  <c:v>69805.100000000006</c:v>
                </c:pt>
                <c:pt idx="4097">
                  <c:v>69825.100000000006</c:v>
                </c:pt>
                <c:pt idx="4098">
                  <c:v>69858.899999999994</c:v>
                </c:pt>
                <c:pt idx="4099">
                  <c:v>69886.399999999994</c:v>
                </c:pt>
                <c:pt idx="4100">
                  <c:v>69914.2</c:v>
                </c:pt>
                <c:pt idx="4101">
                  <c:v>69942.399999999994</c:v>
                </c:pt>
                <c:pt idx="4102">
                  <c:v>69963.600000000006</c:v>
                </c:pt>
                <c:pt idx="4103">
                  <c:v>69984.899999999994</c:v>
                </c:pt>
                <c:pt idx="4104">
                  <c:v>70006.399999999994</c:v>
                </c:pt>
                <c:pt idx="4105">
                  <c:v>70035</c:v>
                </c:pt>
                <c:pt idx="4106">
                  <c:v>70056.5</c:v>
                </c:pt>
                <c:pt idx="4107">
                  <c:v>70085.2</c:v>
                </c:pt>
                <c:pt idx="4108">
                  <c:v>70113.8</c:v>
                </c:pt>
                <c:pt idx="4109">
                  <c:v>70142.3</c:v>
                </c:pt>
                <c:pt idx="4110">
                  <c:v>70170.7</c:v>
                </c:pt>
                <c:pt idx="4111">
                  <c:v>70191.7</c:v>
                </c:pt>
                <c:pt idx="4112">
                  <c:v>70220.600000000006</c:v>
                </c:pt>
                <c:pt idx="4113">
                  <c:v>70243.3</c:v>
                </c:pt>
                <c:pt idx="4114">
                  <c:v>70282.600000000006</c:v>
                </c:pt>
                <c:pt idx="4115">
                  <c:v>70315</c:v>
                </c:pt>
                <c:pt idx="4116">
                  <c:v>70347.899999999994</c:v>
                </c:pt>
                <c:pt idx="4117">
                  <c:v>70372.600000000006</c:v>
                </c:pt>
                <c:pt idx="4118">
                  <c:v>70397.2</c:v>
                </c:pt>
                <c:pt idx="4119">
                  <c:v>70429.399999999994</c:v>
                </c:pt>
                <c:pt idx="4120">
                  <c:v>70460.800000000003</c:v>
                </c:pt>
                <c:pt idx="4121">
                  <c:v>70483.5</c:v>
                </c:pt>
                <c:pt idx="4122">
                  <c:v>70512.3</c:v>
                </c:pt>
                <c:pt idx="4123">
                  <c:v>70539.199999999997</c:v>
                </c:pt>
                <c:pt idx="4124">
                  <c:v>70557.8</c:v>
                </c:pt>
                <c:pt idx="4125">
                  <c:v>70575</c:v>
                </c:pt>
                <c:pt idx="4126">
                  <c:v>70599.899999999994</c:v>
                </c:pt>
                <c:pt idx="4127">
                  <c:v>70619.8</c:v>
                </c:pt>
                <c:pt idx="4128">
                  <c:v>70630.600000000006</c:v>
                </c:pt>
                <c:pt idx="4129">
                  <c:v>70644.399999999994</c:v>
                </c:pt>
                <c:pt idx="4130">
                  <c:v>70651</c:v>
                </c:pt>
                <c:pt idx="4131">
                  <c:v>70663.7</c:v>
                </c:pt>
                <c:pt idx="4132">
                  <c:v>70675.7</c:v>
                </c:pt>
                <c:pt idx="4133">
                  <c:v>70687.100000000006</c:v>
                </c:pt>
                <c:pt idx="4134">
                  <c:v>70700.7</c:v>
                </c:pt>
                <c:pt idx="4135">
                  <c:v>70708.399999999994</c:v>
                </c:pt>
                <c:pt idx="4136">
                  <c:v>70715.899999999994</c:v>
                </c:pt>
                <c:pt idx="4137">
                  <c:v>70725.399999999994</c:v>
                </c:pt>
                <c:pt idx="4138">
                  <c:v>70734.600000000006</c:v>
                </c:pt>
                <c:pt idx="4139">
                  <c:v>70745.600000000006</c:v>
                </c:pt>
                <c:pt idx="4140">
                  <c:v>70752</c:v>
                </c:pt>
                <c:pt idx="4141">
                  <c:v>70760.3</c:v>
                </c:pt>
                <c:pt idx="4142">
                  <c:v>70766.3</c:v>
                </c:pt>
                <c:pt idx="4143">
                  <c:v>70774.2</c:v>
                </c:pt>
                <c:pt idx="4144">
                  <c:v>70785.899999999994</c:v>
                </c:pt>
                <c:pt idx="4145">
                  <c:v>70793.5</c:v>
                </c:pt>
                <c:pt idx="4146">
                  <c:v>70799.199999999997</c:v>
                </c:pt>
                <c:pt idx="4147">
                  <c:v>70806.899999999994</c:v>
                </c:pt>
                <c:pt idx="4148">
                  <c:v>70816.5</c:v>
                </c:pt>
                <c:pt idx="4149">
                  <c:v>70822.3</c:v>
                </c:pt>
                <c:pt idx="4150">
                  <c:v>70830.2</c:v>
                </c:pt>
                <c:pt idx="4151">
                  <c:v>70836.3</c:v>
                </c:pt>
                <c:pt idx="4152">
                  <c:v>70842.399999999994</c:v>
                </c:pt>
                <c:pt idx="4153">
                  <c:v>70853</c:v>
                </c:pt>
                <c:pt idx="4154">
                  <c:v>70861.8</c:v>
                </c:pt>
                <c:pt idx="4155">
                  <c:v>70871</c:v>
                </c:pt>
                <c:pt idx="4156">
                  <c:v>70880.5</c:v>
                </c:pt>
                <c:pt idx="4157">
                  <c:v>70890.5</c:v>
                </c:pt>
                <c:pt idx="4158">
                  <c:v>70903.199999999997</c:v>
                </c:pt>
                <c:pt idx="4159">
                  <c:v>70913.5</c:v>
                </c:pt>
                <c:pt idx="4160">
                  <c:v>70921.3</c:v>
                </c:pt>
                <c:pt idx="4161">
                  <c:v>70931.7</c:v>
                </c:pt>
                <c:pt idx="4162">
                  <c:v>70939.5</c:v>
                </c:pt>
                <c:pt idx="4163">
                  <c:v>70950.100000000006</c:v>
                </c:pt>
                <c:pt idx="4164">
                  <c:v>70963.3</c:v>
                </c:pt>
                <c:pt idx="4165">
                  <c:v>70971.3</c:v>
                </c:pt>
                <c:pt idx="4166">
                  <c:v>70982</c:v>
                </c:pt>
                <c:pt idx="4167">
                  <c:v>70990.100000000006</c:v>
                </c:pt>
                <c:pt idx="4168">
                  <c:v>71000.899999999994</c:v>
                </c:pt>
                <c:pt idx="4169">
                  <c:v>71011.7</c:v>
                </c:pt>
                <c:pt idx="4170">
                  <c:v>71022.600000000006</c:v>
                </c:pt>
                <c:pt idx="4171">
                  <c:v>71033.5</c:v>
                </c:pt>
                <c:pt idx="4172">
                  <c:v>71044.5</c:v>
                </c:pt>
                <c:pt idx="4173">
                  <c:v>71052.7</c:v>
                </c:pt>
                <c:pt idx="4174">
                  <c:v>71066.5</c:v>
                </c:pt>
                <c:pt idx="4175">
                  <c:v>71074.7</c:v>
                </c:pt>
                <c:pt idx="4176">
                  <c:v>71085.8</c:v>
                </c:pt>
                <c:pt idx="4177">
                  <c:v>71099.600000000006</c:v>
                </c:pt>
                <c:pt idx="4178">
                  <c:v>71110.600000000006</c:v>
                </c:pt>
                <c:pt idx="4179">
                  <c:v>71118.899999999994</c:v>
                </c:pt>
                <c:pt idx="4180">
                  <c:v>71130</c:v>
                </c:pt>
                <c:pt idx="4181">
                  <c:v>71138.3</c:v>
                </c:pt>
                <c:pt idx="4182">
                  <c:v>71146.600000000006</c:v>
                </c:pt>
                <c:pt idx="4183">
                  <c:v>71160.399999999994</c:v>
                </c:pt>
                <c:pt idx="4184">
                  <c:v>71168.600000000006</c:v>
                </c:pt>
                <c:pt idx="4185">
                  <c:v>71176.899999999994</c:v>
                </c:pt>
                <c:pt idx="4186">
                  <c:v>71187.899999999994</c:v>
                </c:pt>
                <c:pt idx="4187">
                  <c:v>71196.100000000006</c:v>
                </c:pt>
                <c:pt idx="4188">
                  <c:v>71209.8</c:v>
                </c:pt>
                <c:pt idx="4189">
                  <c:v>71220.399999999994</c:v>
                </c:pt>
                <c:pt idx="4190">
                  <c:v>71228.100000000006</c:v>
                </c:pt>
                <c:pt idx="4191">
                  <c:v>71238</c:v>
                </c:pt>
                <c:pt idx="4192">
                  <c:v>71245.100000000006</c:v>
                </c:pt>
                <c:pt idx="4193">
                  <c:v>71256.600000000006</c:v>
                </c:pt>
                <c:pt idx="4194">
                  <c:v>71263.3</c:v>
                </c:pt>
                <c:pt idx="4195">
                  <c:v>71272.100000000006</c:v>
                </c:pt>
                <c:pt idx="4196">
                  <c:v>71278.5</c:v>
                </c:pt>
                <c:pt idx="4197">
                  <c:v>71284.800000000003</c:v>
                </c:pt>
                <c:pt idx="4198">
                  <c:v>71295.3</c:v>
                </c:pt>
                <c:pt idx="4199">
                  <c:v>71303.600000000006</c:v>
                </c:pt>
                <c:pt idx="4200">
                  <c:v>71309.899999999994</c:v>
                </c:pt>
                <c:pt idx="4201">
                  <c:v>71318.2</c:v>
                </c:pt>
                <c:pt idx="4202">
                  <c:v>71324.600000000006</c:v>
                </c:pt>
                <c:pt idx="4203">
                  <c:v>71333.2</c:v>
                </c:pt>
                <c:pt idx="4204">
                  <c:v>71339.8</c:v>
                </c:pt>
                <c:pt idx="4205">
                  <c:v>71348.7</c:v>
                </c:pt>
                <c:pt idx="4206">
                  <c:v>71358</c:v>
                </c:pt>
                <c:pt idx="4207">
                  <c:v>71365.2</c:v>
                </c:pt>
                <c:pt idx="4208">
                  <c:v>71372.5</c:v>
                </c:pt>
                <c:pt idx="4209">
                  <c:v>71380.2</c:v>
                </c:pt>
                <c:pt idx="4210">
                  <c:v>71393.399999999994</c:v>
                </c:pt>
                <c:pt idx="4211">
                  <c:v>71404.600000000006</c:v>
                </c:pt>
                <c:pt idx="4212">
                  <c:v>71413.399999999994</c:v>
                </c:pt>
                <c:pt idx="4213">
                  <c:v>71425.600000000006</c:v>
                </c:pt>
                <c:pt idx="4214">
                  <c:v>71435.199999999997</c:v>
                </c:pt>
                <c:pt idx="4215">
                  <c:v>71441.8</c:v>
                </c:pt>
                <c:pt idx="4216">
                  <c:v>71455.600000000006</c:v>
                </c:pt>
                <c:pt idx="4217">
                  <c:v>71470.2</c:v>
                </c:pt>
                <c:pt idx="4218">
                  <c:v>71481.7</c:v>
                </c:pt>
                <c:pt idx="4219">
                  <c:v>71493.600000000006</c:v>
                </c:pt>
                <c:pt idx="4220">
                  <c:v>71506.100000000006</c:v>
                </c:pt>
                <c:pt idx="4221">
                  <c:v>71523.600000000006</c:v>
                </c:pt>
                <c:pt idx="4222">
                  <c:v>71537.3</c:v>
                </c:pt>
                <c:pt idx="4223">
                  <c:v>71558</c:v>
                </c:pt>
                <c:pt idx="4224">
                  <c:v>71586.5</c:v>
                </c:pt>
                <c:pt idx="4225">
                  <c:v>71603.600000000006</c:v>
                </c:pt>
                <c:pt idx="4226">
                  <c:v>71642.600000000006</c:v>
                </c:pt>
                <c:pt idx="4227">
                  <c:v>71675.399999999994</c:v>
                </c:pt>
                <c:pt idx="4228">
                  <c:v>71723</c:v>
                </c:pt>
                <c:pt idx="4229">
                  <c:v>71773.899999999994</c:v>
                </c:pt>
                <c:pt idx="4230">
                  <c:v>71813.399999999994</c:v>
                </c:pt>
                <c:pt idx="4231">
                  <c:v>71880.399999999994</c:v>
                </c:pt>
                <c:pt idx="4232">
                  <c:v>71920.3</c:v>
                </c:pt>
                <c:pt idx="4233">
                  <c:v>71959.5</c:v>
                </c:pt>
                <c:pt idx="4234">
                  <c:v>71997.399999999994</c:v>
                </c:pt>
                <c:pt idx="4235">
                  <c:v>72044.899999999994</c:v>
                </c:pt>
                <c:pt idx="4236">
                  <c:v>72087.899999999994</c:v>
                </c:pt>
                <c:pt idx="4237">
                  <c:v>72116.5</c:v>
                </c:pt>
                <c:pt idx="4238">
                  <c:v>72141.600000000006</c:v>
                </c:pt>
                <c:pt idx="4239">
                  <c:v>72165.3</c:v>
                </c:pt>
                <c:pt idx="4240">
                  <c:v>72195.899999999994</c:v>
                </c:pt>
                <c:pt idx="4241">
                  <c:v>72225.3</c:v>
                </c:pt>
                <c:pt idx="4242">
                  <c:v>72253.7</c:v>
                </c:pt>
                <c:pt idx="4243">
                  <c:v>72281</c:v>
                </c:pt>
                <c:pt idx="4244">
                  <c:v>72307.5</c:v>
                </c:pt>
                <c:pt idx="4245">
                  <c:v>72333.100000000006</c:v>
                </c:pt>
                <c:pt idx="4246">
                  <c:v>72351.899999999994</c:v>
                </c:pt>
                <c:pt idx="4247">
                  <c:v>72376.3</c:v>
                </c:pt>
                <c:pt idx="4248">
                  <c:v>72394.2</c:v>
                </c:pt>
                <c:pt idx="4249">
                  <c:v>72411.899999999994</c:v>
                </c:pt>
                <c:pt idx="4250">
                  <c:v>72429.2</c:v>
                </c:pt>
                <c:pt idx="4251">
                  <c:v>72452.100000000006</c:v>
                </c:pt>
                <c:pt idx="4252">
                  <c:v>72469.100000000006</c:v>
                </c:pt>
                <c:pt idx="4253">
                  <c:v>72491.5</c:v>
                </c:pt>
                <c:pt idx="4254">
                  <c:v>72513.7</c:v>
                </c:pt>
                <c:pt idx="4255">
                  <c:v>72530.399999999994</c:v>
                </c:pt>
                <c:pt idx="4256">
                  <c:v>72547.100000000006</c:v>
                </c:pt>
                <c:pt idx="4257">
                  <c:v>72569.399999999994</c:v>
                </c:pt>
                <c:pt idx="4258">
                  <c:v>72586.2</c:v>
                </c:pt>
                <c:pt idx="4259">
                  <c:v>72608.899999999994</c:v>
                </c:pt>
                <c:pt idx="4260">
                  <c:v>72637.7</c:v>
                </c:pt>
                <c:pt idx="4261">
                  <c:v>72661.2</c:v>
                </c:pt>
                <c:pt idx="4262">
                  <c:v>72679.100000000006</c:v>
                </c:pt>
                <c:pt idx="4263">
                  <c:v>72703.600000000006</c:v>
                </c:pt>
                <c:pt idx="4264">
                  <c:v>72722.100000000006</c:v>
                </c:pt>
                <c:pt idx="4265">
                  <c:v>72753.100000000006</c:v>
                </c:pt>
                <c:pt idx="4266">
                  <c:v>72777.899999999994</c:v>
                </c:pt>
                <c:pt idx="4267">
                  <c:v>72802.7</c:v>
                </c:pt>
                <c:pt idx="4268">
                  <c:v>72827.600000000006</c:v>
                </c:pt>
                <c:pt idx="4269">
                  <c:v>72846.3</c:v>
                </c:pt>
                <c:pt idx="4270">
                  <c:v>72871.100000000006</c:v>
                </c:pt>
                <c:pt idx="4271">
                  <c:v>72902.2</c:v>
                </c:pt>
                <c:pt idx="4272">
                  <c:v>72927</c:v>
                </c:pt>
                <c:pt idx="4273">
                  <c:v>72945.5</c:v>
                </c:pt>
                <c:pt idx="4274">
                  <c:v>72970.3</c:v>
                </c:pt>
                <c:pt idx="4275">
                  <c:v>72982.600000000006</c:v>
                </c:pt>
                <c:pt idx="4276">
                  <c:v>73019.399999999994</c:v>
                </c:pt>
                <c:pt idx="4277">
                  <c:v>73037.8</c:v>
                </c:pt>
                <c:pt idx="4278">
                  <c:v>73056.100000000006</c:v>
                </c:pt>
                <c:pt idx="4279">
                  <c:v>73080.3</c:v>
                </c:pt>
                <c:pt idx="4280">
                  <c:v>73092.399999999994</c:v>
                </c:pt>
                <c:pt idx="4281">
                  <c:v>73116.5</c:v>
                </c:pt>
                <c:pt idx="4282">
                  <c:v>73140.399999999994</c:v>
                </c:pt>
                <c:pt idx="4283">
                  <c:v>73170</c:v>
                </c:pt>
                <c:pt idx="4284">
                  <c:v>73187.8</c:v>
                </c:pt>
                <c:pt idx="4285">
                  <c:v>73211.7</c:v>
                </c:pt>
                <c:pt idx="4286">
                  <c:v>73235.8</c:v>
                </c:pt>
                <c:pt idx="4287">
                  <c:v>73260</c:v>
                </c:pt>
                <c:pt idx="4288">
                  <c:v>73284.2</c:v>
                </c:pt>
                <c:pt idx="4289">
                  <c:v>73308.5</c:v>
                </c:pt>
                <c:pt idx="4290">
                  <c:v>73320.600000000006</c:v>
                </c:pt>
                <c:pt idx="4291">
                  <c:v>73338.8</c:v>
                </c:pt>
                <c:pt idx="4292">
                  <c:v>73363</c:v>
                </c:pt>
                <c:pt idx="4293">
                  <c:v>73387.100000000006</c:v>
                </c:pt>
                <c:pt idx="4294">
                  <c:v>73411.100000000006</c:v>
                </c:pt>
                <c:pt idx="4295">
                  <c:v>73429</c:v>
                </c:pt>
                <c:pt idx="4296">
                  <c:v>73452.600000000006</c:v>
                </c:pt>
                <c:pt idx="4297">
                  <c:v>73470.2</c:v>
                </c:pt>
                <c:pt idx="4298">
                  <c:v>73493.399999999994</c:v>
                </c:pt>
                <c:pt idx="4299">
                  <c:v>73510.600000000006</c:v>
                </c:pt>
                <c:pt idx="4300">
                  <c:v>73533.2</c:v>
                </c:pt>
                <c:pt idx="4301">
                  <c:v>73549.899999999994</c:v>
                </c:pt>
                <c:pt idx="4302">
                  <c:v>73566.399999999994</c:v>
                </c:pt>
                <c:pt idx="4303">
                  <c:v>73582.600000000006</c:v>
                </c:pt>
                <c:pt idx="4304">
                  <c:v>73603.8</c:v>
                </c:pt>
                <c:pt idx="4305">
                  <c:v>73629.600000000006</c:v>
                </c:pt>
                <c:pt idx="4306">
                  <c:v>73649.600000000006</c:v>
                </c:pt>
                <c:pt idx="4307">
                  <c:v>73664.3</c:v>
                </c:pt>
                <c:pt idx="4308">
                  <c:v>73683.199999999997</c:v>
                </c:pt>
                <c:pt idx="4309">
                  <c:v>73696.899999999994</c:v>
                </c:pt>
                <c:pt idx="4310">
                  <c:v>73710.399999999994</c:v>
                </c:pt>
                <c:pt idx="4311">
                  <c:v>73732.3</c:v>
                </c:pt>
                <c:pt idx="4312">
                  <c:v>73749.3</c:v>
                </c:pt>
                <c:pt idx="4313">
                  <c:v>73757.7</c:v>
                </c:pt>
                <c:pt idx="4314">
                  <c:v>73774.2</c:v>
                </c:pt>
                <c:pt idx="4315">
                  <c:v>73786.399999999994</c:v>
                </c:pt>
                <c:pt idx="4316">
                  <c:v>73802.3</c:v>
                </c:pt>
                <c:pt idx="4317">
                  <c:v>73817.899999999994</c:v>
                </c:pt>
                <c:pt idx="4318">
                  <c:v>73833.2</c:v>
                </c:pt>
                <c:pt idx="4319">
                  <c:v>73844.5</c:v>
                </c:pt>
                <c:pt idx="4320">
                  <c:v>73855.7</c:v>
                </c:pt>
                <c:pt idx="4321">
                  <c:v>73866.8</c:v>
                </c:pt>
                <c:pt idx="4322">
                  <c:v>73881.5</c:v>
                </c:pt>
                <c:pt idx="4323">
                  <c:v>73895.899999999994</c:v>
                </c:pt>
                <c:pt idx="4324">
                  <c:v>73906.7</c:v>
                </c:pt>
                <c:pt idx="4325">
                  <c:v>73920.899999999994</c:v>
                </c:pt>
                <c:pt idx="4326">
                  <c:v>73931.600000000006</c:v>
                </c:pt>
                <c:pt idx="4327">
                  <c:v>73945.7</c:v>
                </c:pt>
                <c:pt idx="4328">
                  <c:v>73956.3</c:v>
                </c:pt>
                <c:pt idx="4329">
                  <c:v>73970.3</c:v>
                </c:pt>
                <c:pt idx="4330">
                  <c:v>73984.399999999994</c:v>
                </c:pt>
                <c:pt idx="4331">
                  <c:v>73995</c:v>
                </c:pt>
                <c:pt idx="4332">
                  <c:v>74005.600000000006</c:v>
                </c:pt>
                <c:pt idx="4333">
                  <c:v>74019.8</c:v>
                </c:pt>
                <c:pt idx="4334">
                  <c:v>74034.100000000006</c:v>
                </c:pt>
                <c:pt idx="4335">
                  <c:v>74048.5</c:v>
                </c:pt>
                <c:pt idx="4336">
                  <c:v>74063</c:v>
                </c:pt>
                <c:pt idx="4337">
                  <c:v>74074.100000000006</c:v>
                </c:pt>
                <c:pt idx="4338">
                  <c:v>74089</c:v>
                </c:pt>
                <c:pt idx="4339">
                  <c:v>74104.100000000006</c:v>
                </c:pt>
                <c:pt idx="4340">
                  <c:v>74119.3</c:v>
                </c:pt>
                <c:pt idx="4341">
                  <c:v>74130.8</c:v>
                </c:pt>
                <c:pt idx="4342">
                  <c:v>74142.3</c:v>
                </c:pt>
                <c:pt idx="4343">
                  <c:v>74153.8</c:v>
                </c:pt>
                <c:pt idx="4344">
                  <c:v>74169.2</c:v>
                </c:pt>
                <c:pt idx="4345">
                  <c:v>74188.5</c:v>
                </c:pt>
                <c:pt idx="4346">
                  <c:v>74200.100000000006</c:v>
                </c:pt>
                <c:pt idx="4347">
                  <c:v>74211.7</c:v>
                </c:pt>
                <c:pt idx="4348">
                  <c:v>74227.199999999997</c:v>
                </c:pt>
                <c:pt idx="4349">
                  <c:v>74238.8</c:v>
                </c:pt>
                <c:pt idx="4350">
                  <c:v>74254.3</c:v>
                </c:pt>
                <c:pt idx="4351">
                  <c:v>74269.8</c:v>
                </c:pt>
                <c:pt idx="4352">
                  <c:v>74281.5</c:v>
                </c:pt>
                <c:pt idx="4353">
                  <c:v>74293.100000000006</c:v>
                </c:pt>
                <c:pt idx="4354">
                  <c:v>74304.7</c:v>
                </c:pt>
                <c:pt idx="4355">
                  <c:v>74320.2</c:v>
                </c:pt>
                <c:pt idx="4356">
                  <c:v>74335.7</c:v>
                </c:pt>
                <c:pt idx="4357">
                  <c:v>74351.199999999997</c:v>
                </c:pt>
                <c:pt idx="4358">
                  <c:v>74358.899999999994</c:v>
                </c:pt>
                <c:pt idx="4359">
                  <c:v>74374.3</c:v>
                </c:pt>
                <c:pt idx="4360">
                  <c:v>74389.7</c:v>
                </c:pt>
                <c:pt idx="4361">
                  <c:v>74409</c:v>
                </c:pt>
                <c:pt idx="4362">
                  <c:v>74420.5</c:v>
                </c:pt>
                <c:pt idx="4363">
                  <c:v>74431.899999999994</c:v>
                </c:pt>
                <c:pt idx="4364">
                  <c:v>74443.399999999994</c:v>
                </c:pt>
                <c:pt idx="4365">
                  <c:v>74458.600000000006</c:v>
                </c:pt>
                <c:pt idx="4366">
                  <c:v>74477.5</c:v>
                </c:pt>
                <c:pt idx="4367">
                  <c:v>74488.800000000003</c:v>
                </c:pt>
                <c:pt idx="4368">
                  <c:v>74500.100000000006</c:v>
                </c:pt>
                <c:pt idx="4369">
                  <c:v>74511.399999999994</c:v>
                </c:pt>
                <c:pt idx="4370">
                  <c:v>74526.3</c:v>
                </c:pt>
                <c:pt idx="4371">
                  <c:v>74541.2</c:v>
                </c:pt>
                <c:pt idx="4372">
                  <c:v>74556.2</c:v>
                </c:pt>
                <c:pt idx="4373">
                  <c:v>74567.600000000006</c:v>
                </c:pt>
                <c:pt idx="4374">
                  <c:v>74579</c:v>
                </c:pt>
                <c:pt idx="4375">
                  <c:v>74594.3</c:v>
                </c:pt>
                <c:pt idx="4376">
                  <c:v>74609.7</c:v>
                </c:pt>
                <c:pt idx="4377">
                  <c:v>74625.100000000006</c:v>
                </c:pt>
                <c:pt idx="4378">
                  <c:v>74640.600000000006</c:v>
                </c:pt>
                <c:pt idx="4379">
                  <c:v>74648.3</c:v>
                </c:pt>
                <c:pt idx="4380">
                  <c:v>74663.8</c:v>
                </c:pt>
                <c:pt idx="4381">
                  <c:v>74671.5</c:v>
                </c:pt>
                <c:pt idx="4382">
                  <c:v>74690.899999999994</c:v>
                </c:pt>
                <c:pt idx="4383">
                  <c:v>74706.3</c:v>
                </c:pt>
                <c:pt idx="4384">
                  <c:v>74721.600000000006</c:v>
                </c:pt>
                <c:pt idx="4385">
                  <c:v>74733.100000000006</c:v>
                </c:pt>
                <c:pt idx="4386">
                  <c:v>74744.5</c:v>
                </c:pt>
                <c:pt idx="4387">
                  <c:v>74759.600000000006</c:v>
                </c:pt>
                <c:pt idx="4388">
                  <c:v>74774.600000000006</c:v>
                </c:pt>
                <c:pt idx="4389">
                  <c:v>74785.7</c:v>
                </c:pt>
                <c:pt idx="4390">
                  <c:v>74800.399999999994</c:v>
                </c:pt>
                <c:pt idx="4391">
                  <c:v>74811.3</c:v>
                </c:pt>
                <c:pt idx="4392">
                  <c:v>74825.7</c:v>
                </c:pt>
                <c:pt idx="4393">
                  <c:v>74839.899999999994</c:v>
                </c:pt>
                <c:pt idx="4394">
                  <c:v>74850.3</c:v>
                </c:pt>
                <c:pt idx="4395">
                  <c:v>74860.600000000006</c:v>
                </c:pt>
                <c:pt idx="4396">
                  <c:v>74874.2</c:v>
                </c:pt>
                <c:pt idx="4397">
                  <c:v>74887.399999999994</c:v>
                </c:pt>
                <c:pt idx="4398">
                  <c:v>74897.100000000006</c:v>
                </c:pt>
                <c:pt idx="4399">
                  <c:v>74909.8</c:v>
                </c:pt>
                <c:pt idx="4400">
                  <c:v>74922.2</c:v>
                </c:pt>
                <c:pt idx="4401">
                  <c:v>74934.2</c:v>
                </c:pt>
                <c:pt idx="4402">
                  <c:v>74940.100000000006</c:v>
                </c:pt>
                <c:pt idx="4403">
                  <c:v>74951.5</c:v>
                </c:pt>
                <c:pt idx="4404">
                  <c:v>74962.5</c:v>
                </c:pt>
                <c:pt idx="4405">
                  <c:v>74970.399999999994</c:v>
                </c:pt>
                <c:pt idx="4406">
                  <c:v>74978</c:v>
                </c:pt>
                <c:pt idx="4407">
                  <c:v>74985.399999999994</c:v>
                </c:pt>
                <c:pt idx="4408">
                  <c:v>74997.100000000006</c:v>
                </c:pt>
                <c:pt idx="4409">
                  <c:v>75006.100000000006</c:v>
                </c:pt>
                <c:pt idx="4410">
                  <c:v>75012.7</c:v>
                </c:pt>
                <c:pt idx="4411">
                  <c:v>75019</c:v>
                </c:pt>
                <c:pt idx="4412">
                  <c:v>75027.3</c:v>
                </c:pt>
                <c:pt idx="4413">
                  <c:v>75033.399999999994</c:v>
                </c:pt>
                <c:pt idx="4414">
                  <c:v>75043.199999999997</c:v>
                </c:pt>
                <c:pt idx="4415">
                  <c:v>75047.100000000006</c:v>
                </c:pt>
                <c:pt idx="4416">
                  <c:v>75054.8</c:v>
                </c:pt>
                <c:pt idx="4417">
                  <c:v>75060.5</c:v>
                </c:pt>
                <c:pt idx="4418">
                  <c:v>75066.2</c:v>
                </c:pt>
                <c:pt idx="4419">
                  <c:v>75073.8</c:v>
                </c:pt>
                <c:pt idx="4420">
                  <c:v>75081.399999999994</c:v>
                </c:pt>
                <c:pt idx="4421">
                  <c:v>75089</c:v>
                </c:pt>
                <c:pt idx="4422">
                  <c:v>75092.899999999994</c:v>
                </c:pt>
                <c:pt idx="4423">
                  <c:v>75100.800000000003</c:v>
                </c:pt>
                <c:pt idx="4424">
                  <c:v>75108.800000000003</c:v>
                </c:pt>
                <c:pt idx="4425">
                  <c:v>75117</c:v>
                </c:pt>
                <c:pt idx="4426">
                  <c:v>75123.399999999994</c:v>
                </c:pt>
                <c:pt idx="4427">
                  <c:v>75132.100000000006</c:v>
                </c:pt>
                <c:pt idx="4428">
                  <c:v>75138.8</c:v>
                </c:pt>
                <c:pt idx="4429">
                  <c:v>75143.399999999994</c:v>
                </c:pt>
                <c:pt idx="4430">
                  <c:v>75155.399999999994</c:v>
                </c:pt>
                <c:pt idx="4431">
                  <c:v>75165.399999999994</c:v>
                </c:pt>
                <c:pt idx="4432">
                  <c:v>75173.3</c:v>
                </c:pt>
                <c:pt idx="4433">
                  <c:v>75184.2</c:v>
                </c:pt>
                <c:pt idx="4434">
                  <c:v>75192.7</c:v>
                </c:pt>
                <c:pt idx="4435">
                  <c:v>75204.600000000006</c:v>
                </c:pt>
                <c:pt idx="4436">
                  <c:v>75210.7</c:v>
                </c:pt>
                <c:pt idx="4437">
                  <c:v>75220.3</c:v>
                </c:pt>
                <c:pt idx="4438">
                  <c:v>75233.7</c:v>
                </c:pt>
                <c:pt idx="4439">
                  <c:v>75252.100000000006</c:v>
                </c:pt>
                <c:pt idx="4440">
                  <c:v>75264.100000000006</c:v>
                </c:pt>
                <c:pt idx="4441">
                  <c:v>75276.7</c:v>
                </c:pt>
                <c:pt idx="4442">
                  <c:v>75285.399999999994</c:v>
                </c:pt>
                <c:pt idx="4443">
                  <c:v>75299</c:v>
                </c:pt>
                <c:pt idx="4444">
                  <c:v>75308.399999999994</c:v>
                </c:pt>
                <c:pt idx="4445">
                  <c:v>75327.8</c:v>
                </c:pt>
                <c:pt idx="4446">
                  <c:v>75353.399999999994</c:v>
                </c:pt>
                <c:pt idx="4447">
                  <c:v>75374.899999999994</c:v>
                </c:pt>
                <c:pt idx="4448">
                  <c:v>75391.5</c:v>
                </c:pt>
                <c:pt idx="4449">
                  <c:v>75408.399999999994</c:v>
                </c:pt>
                <c:pt idx="4450">
                  <c:v>75431.7</c:v>
                </c:pt>
                <c:pt idx="4451">
                  <c:v>75461.600000000006</c:v>
                </c:pt>
                <c:pt idx="4452">
                  <c:v>75486.2</c:v>
                </c:pt>
                <c:pt idx="4453">
                  <c:v>75504.899999999994</c:v>
                </c:pt>
                <c:pt idx="4454">
                  <c:v>75530.3</c:v>
                </c:pt>
                <c:pt idx="4455">
                  <c:v>75549.600000000006</c:v>
                </c:pt>
                <c:pt idx="4456">
                  <c:v>75582.100000000006</c:v>
                </c:pt>
                <c:pt idx="4457">
                  <c:v>75601.8</c:v>
                </c:pt>
                <c:pt idx="4458">
                  <c:v>75621.600000000006</c:v>
                </c:pt>
                <c:pt idx="4459">
                  <c:v>75648.2</c:v>
                </c:pt>
                <c:pt idx="4460">
                  <c:v>75668.2</c:v>
                </c:pt>
                <c:pt idx="4461">
                  <c:v>75694.899999999994</c:v>
                </c:pt>
                <c:pt idx="4462">
                  <c:v>75728.2</c:v>
                </c:pt>
                <c:pt idx="4463">
                  <c:v>75754.8</c:v>
                </c:pt>
                <c:pt idx="4464">
                  <c:v>75775</c:v>
                </c:pt>
                <c:pt idx="4465">
                  <c:v>75796</c:v>
                </c:pt>
                <c:pt idx="4466">
                  <c:v>75817.7</c:v>
                </c:pt>
                <c:pt idx="4467">
                  <c:v>75847.7</c:v>
                </c:pt>
                <c:pt idx="4468">
                  <c:v>75886.600000000006</c:v>
                </c:pt>
                <c:pt idx="4469">
                  <c:v>75918.5</c:v>
                </c:pt>
                <c:pt idx="4470">
                  <c:v>75942.899999999994</c:v>
                </c:pt>
                <c:pt idx="4471">
                  <c:v>75967.600000000006</c:v>
                </c:pt>
                <c:pt idx="4472">
                  <c:v>76000.7</c:v>
                </c:pt>
                <c:pt idx="4473">
                  <c:v>76034</c:v>
                </c:pt>
                <c:pt idx="4474">
                  <c:v>76067.3</c:v>
                </c:pt>
                <c:pt idx="4475">
                  <c:v>76092.2</c:v>
                </c:pt>
                <c:pt idx="4476">
                  <c:v>76125</c:v>
                </c:pt>
                <c:pt idx="4477">
                  <c:v>76149.399999999994</c:v>
                </c:pt>
                <c:pt idx="4478">
                  <c:v>76181.3</c:v>
                </c:pt>
                <c:pt idx="4479">
                  <c:v>76204.7</c:v>
                </c:pt>
                <c:pt idx="4480">
                  <c:v>76235.100000000006</c:v>
                </c:pt>
                <c:pt idx="4481">
                  <c:v>76249.899999999994</c:v>
                </c:pt>
                <c:pt idx="4482">
                  <c:v>76278.600000000006</c:v>
                </c:pt>
                <c:pt idx="4483">
                  <c:v>76306.2</c:v>
                </c:pt>
                <c:pt idx="4484">
                  <c:v>76333.5</c:v>
                </c:pt>
                <c:pt idx="4485">
                  <c:v>76360.5</c:v>
                </c:pt>
                <c:pt idx="4486">
                  <c:v>76380.600000000006</c:v>
                </c:pt>
                <c:pt idx="4487">
                  <c:v>76400.600000000006</c:v>
                </c:pt>
                <c:pt idx="4488">
                  <c:v>76433.5</c:v>
                </c:pt>
                <c:pt idx="4489">
                  <c:v>76453</c:v>
                </c:pt>
                <c:pt idx="4490">
                  <c:v>76478.8</c:v>
                </c:pt>
                <c:pt idx="4491">
                  <c:v>76497.899999999994</c:v>
                </c:pt>
                <c:pt idx="4492">
                  <c:v>76523.100000000006</c:v>
                </c:pt>
                <c:pt idx="4493">
                  <c:v>76541.7</c:v>
                </c:pt>
                <c:pt idx="4494">
                  <c:v>76566.3</c:v>
                </c:pt>
                <c:pt idx="4495">
                  <c:v>76596.600000000006</c:v>
                </c:pt>
                <c:pt idx="4496">
                  <c:v>76620.3</c:v>
                </c:pt>
                <c:pt idx="4497">
                  <c:v>76632.100000000006</c:v>
                </c:pt>
                <c:pt idx="4498">
                  <c:v>76649.5</c:v>
                </c:pt>
                <c:pt idx="4499">
                  <c:v>76666.7</c:v>
                </c:pt>
                <c:pt idx="4500">
                  <c:v>76689.2</c:v>
                </c:pt>
                <c:pt idx="4501">
                  <c:v>76705.899999999994</c:v>
                </c:pt>
                <c:pt idx="4502">
                  <c:v>76727.7</c:v>
                </c:pt>
                <c:pt idx="4503">
                  <c:v>76743.7</c:v>
                </c:pt>
                <c:pt idx="4504">
                  <c:v>76759.5</c:v>
                </c:pt>
                <c:pt idx="4505">
                  <c:v>76775.100000000006</c:v>
                </c:pt>
                <c:pt idx="4506">
                  <c:v>76795.5</c:v>
                </c:pt>
                <c:pt idx="4507">
                  <c:v>76815.7</c:v>
                </c:pt>
                <c:pt idx="4508">
                  <c:v>76835.600000000006</c:v>
                </c:pt>
                <c:pt idx="4509">
                  <c:v>76850.3</c:v>
                </c:pt>
                <c:pt idx="4510">
                  <c:v>76864.800000000003</c:v>
                </c:pt>
                <c:pt idx="4511">
                  <c:v>76879.3</c:v>
                </c:pt>
                <c:pt idx="4512">
                  <c:v>76898.2</c:v>
                </c:pt>
                <c:pt idx="4513">
                  <c:v>76912.3</c:v>
                </c:pt>
                <c:pt idx="4514">
                  <c:v>76930.8</c:v>
                </c:pt>
                <c:pt idx="4515">
                  <c:v>76949.2</c:v>
                </c:pt>
                <c:pt idx="4516">
                  <c:v>76962.7</c:v>
                </c:pt>
                <c:pt idx="4517">
                  <c:v>76976.2</c:v>
                </c:pt>
                <c:pt idx="4518">
                  <c:v>76994</c:v>
                </c:pt>
                <c:pt idx="4519">
                  <c:v>77007.199999999997</c:v>
                </c:pt>
                <c:pt idx="4520">
                  <c:v>77024.600000000006</c:v>
                </c:pt>
                <c:pt idx="4521">
                  <c:v>77041.8</c:v>
                </c:pt>
                <c:pt idx="4522">
                  <c:v>77054.600000000006</c:v>
                </c:pt>
                <c:pt idx="4523">
                  <c:v>77071.600000000006</c:v>
                </c:pt>
                <c:pt idx="4524">
                  <c:v>77084.2</c:v>
                </c:pt>
                <c:pt idx="4525">
                  <c:v>77100.899999999994</c:v>
                </c:pt>
                <c:pt idx="4526">
                  <c:v>77113.3</c:v>
                </c:pt>
                <c:pt idx="4527">
                  <c:v>77129.7</c:v>
                </c:pt>
                <c:pt idx="4528">
                  <c:v>77142</c:v>
                </c:pt>
                <c:pt idx="4529">
                  <c:v>77158.2</c:v>
                </c:pt>
                <c:pt idx="4530">
                  <c:v>77174.3</c:v>
                </c:pt>
                <c:pt idx="4531">
                  <c:v>77190.3</c:v>
                </c:pt>
                <c:pt idx="4532">
                  <c:v>77206.2</c:v>
                </c:pt>
                <c:pt idx="4533">
                  <c:v>77214.2</c:v>
                </c:pt>
                <c:pt idx="4534">
                  <c:v>77230</c:v>
                </c:pt>
                <c:pt idx="4535">
                  <c:v>77241.600000000006</c:v>
                </c:pt>
                <c:pt idx="4536">
                  <c:v>77260.3</c:v>
                </c:pt>
                <c:pt idx="4537">
                  <c:v>77274.8</c:v>
                </c:pt>
                <c:pt idx="4538">
                  <c:v>77281.899999999994</c:v>
                </c:pt>
                <c:pt idx="4539">
                  <c:v>77295.899999999994</c:v>
                </c:pt>
                <c:pt idx="4540">
                  <c:v>77313</c:v>
                </c:pt>
                <c:pt idx="4541">
                  <c:v>77329.600000000006</c:v>
                </c:pt>
                <c:pt idx="4542">
                  <c:v>77342.7</c:v>
                </c:pt>
                <c:pt idx="4543">
                  <c:v>77352.5</c:v>
                </c:pt>
                <c:pt idx="4544">
                  <c:v>77365.3</c:v>
                </c:pt>
                <c:pt idx="4545">
                  <c:v>77374.899999999994</c:v>
                </c:pt>
                <c:pt idx="4546">
                  <c:v>77390.8</c:v>
                </c:pt>
                <c:pt idx="4547">
                  <c:v>77400.3</c:v>
                </c:pt>
                <c:pt idx="4548">
                  <c:v>77413</c:v>
                </c:pt>
                <c:pt idx="4549">
                  <c:v>77419.399999999994</c:v>
                </c:pt>
                <c:pt idx="4550">
                  <c:v>77435.5</c:v>
                </c:pt>
                <c:pt idx="4551">
                  <c:v>77448.5</c:v>
                </c:pt>
                <c:pt idx="4552">
                  <c:v>77461.7</c:v>
                </c:pt>
                <c:pt idx="4553">
                  <c:v>77471.7</c:v>
                </c:pt>
                <c:pt idx="4554">
                  <c:v>77481.899999999994</c:v>
                </c:pt>
                <c:pt idx="4555">
                  <c:v>77499.199999999997</c:v>
                </c:pt>
                <c:pt idx="4556">
                  <c:v>77517</c:v>
                </c:pt>
                <c:pt idx="4557">
                  <c:v>77524.3</c:v>
                </c:pt>
                <c:pt idx="4558">
                  <c:v>77535.399999999994</c:v>
                </c:pt>
                <c:pt idx="4559">
                  <c:v>77550.600000000006</c:v>
                </c:pt>
                <c:pt idx="4560">
                  <c:v>77562.399999999994</c:v>
                </c:pt>
                <c:pt idx="4561">
                  <c:v>77582.600000000006</c:v>
                </c:pt>
                <c:pt idx="4562">
                  <c:v>77595.100000000006</c:v>
                </c:pt>
                <c:pt idx="4563">
                  <c:v>77612.3</c:v>
                </c:pt>
                <c:pt idx="4564">
                  <c:v>77625.7</c:v>
                </c:pt>
                <c:pt idx="4565">
                  <c:v>77644.100000000006</c:v>
                </c:pt>
                <c:pt idx="4566">
                  <c:v>77668.800000000003</c:v>
                </c:pt>
                <c:pt idx="4567">
                  <c:v>77689.8</c:v>
                </c:pt>
                <c:pt idx="4568">
                  <c:v>77700.7</c:v>
                </c:pt>
                <c:pt idx="4569">
                  <c:v>77723.100000000006</c:v>
                </c:pt>
                <c:pt idx="4570">
                  <c:v>77746.399999999994</c:v>
                </c:pt>
                <c:pt idx="4571">
                  <c:v>77770.399999999994</c:v>
                </c:pt>
                <c:pt idx="4572">
                  <c:v>77795</c:v>
                </c:pt>
                <c:pt idx="4573">
                  <c:v>77813.899999999994</c:v>
                </c:pt>
                <c:pt idx="4574">
                  <c:v>77839.399999999994</c:v>
                </c:pt>
                <c:pt idx="4575">
                  <c:v>77865.3</c:v>
                </c:pt>
                <c:pt idx="4576">
                  <c:v>77891.5</c:v>
                </c:pt>
                <c:pt idx="4577">
                  <c:v>77911.3</c:v>
                </c:pt>
                <c:pt idx="4578">
                  <c:v>77937.7</c:v>
                </c:pt>
                <c:pt idx="4579">
                  <c:v>77957.5</c:v>
                </c:pt>
                <c:pt idx="4580">
                  <c:v>77990.5</c:v>
                </c:pt>
                <c:pt idx="4581">
                  <c:v>78016.600000000006</c:v>
                </c:pt>
                <c:pt idx="4582">
                  <c:v>78029.600000000006</c:v>
                </c:pt>
                <c:pt idx="4583">
                  <c:v>78048.899999999994</c:v>
                </c:pt>
                <c:pt idx="4584">
                  <c:v>78074.3</c:v>
                </c:pt>
                <c:pt idx="4585">
                  <c:v>78099.100000000006</c:v>
                </c:pt>
                <c:pt idx="4586">
                  <c:v>78124</c:v>
                </c:pt>
                <c:pt idx="4587">
                  <c:v>78149.399999999994</c:v>
                </c:pt>
                <c:pt idx="4588">
                  <c:v>78162.3</c:v>
                </c:pt>
                <c:pt idx="4589">
                  <c:v>78195</c:v>
                </c:pt>
                <c:pt idx="4590">
                  <c:v>78221.600000000006</c:v>
                </c:pt>
                <c:pt idx="4591">
                  <c:v>78241.600000000006</c:v>
                </c:pt>
                <c:pt idx="4592">
                  <c:v>78268.399999999994</c:v>
                </c:pt>
                <c:pt idx="4593">
                  <c:v>78281.899999999994</c:v>
                </c:pt>
                <c:pt idx="4594">
                  <c:v>78315.399999999994</c:v>
                </c:pt>
                <c:pt idx="4595">
                  <c:v>78335.399999999994</c:v>
                </c:pt>
                <c:pt idx="4596">
                  <c:v>78361.899999999994</c:v>
                </c:pt>
                <c:pt idx="4597">
                  <c:v>78381.5</c:v>
                </c:pt>
                <c:pt idx="4598">
                  <c:v>78407.3</c:v>
                </c:pt>
                <c:pt idx="4599">
                  <c:v>78426.3</c:v>
                </c:pt>
                <c:pt idx="4600">
                  <c:v>78457.3</c:v>
                </c:pt>
                <c:pt idx="4601">
                  <c:v>78469.3</c:v>
                </c:pt>
                <c:pt idx="4602">
                  <c:v>78492.899999999994</c:v>
                </c:pt>
                <c:pt idx="4603">
                  <c:v>78515.5</c:v>
                </c:pt>
                <c:pt idx="4604">
                  <c:v>78542.399999999994</c:v>
                </c:pt>
                <c:pt idx="4605">
                  <c:v>78562.7</c:v>
                </c:pt>
                <c:pt idx="4606">
                  <c:v>78577.2</c:v>
                </c:pt>
                <c:pt idx="4607">
                  <c:v>78595.399999999994</c:v>
                </c:pt>
                <c:pt idx="4608">
                  <c:v>78608.7</c:v>
                </c:pt>
                <c:pt idx="4609">
                  <c:v>78630.5</c:v>
                </c:pt>
                <c:pt idx="4610">
                  <c:v>78643.3</c:v>
                </c:pt>
                <c:pt idx="4611">
                  <c:v>78655.899999999994</c:v>
                </c:pt>
                <c:pt idx="4612">
                  <c:v>78672.399999999994</c:v>
                </c:pt>
                <c:pt idx="4613">
                  <c:v>78688.5</c:v>
                </c:pt>
                <c:pt idx="4614">
                  <c:v>78704.399999999994</c:v>
                </c:pt>
                <c:pt idx="4615">
                  <c:v>78719.899999999994</c:v>
                </c:pt>
                <c:pt idx="4616">
                  <c:v>78731.3</c:v>
                </c:pt>
                <c:pt idx="4617">
                  <c:v>78746.3</c:v>
                </c:pt>
                <c:pt idx="4618">
                  <c:v>78764.7</c:v>
                </c:pt>
                <c:pt idx="4619">
                  <c:v>78779</c:v>
                </c:pt>
                <c:pt idx="4620">
                  <c:v>78786.100000000006</c:v>
                </c:pt>
                <c:pt idx="4621">
                  <c:v>78796.600000000006</c:v>
                </c:pt>
                <c:pt idx="4622">
                  <c:v>78813.8</c:v>
                </c:pt>
                <c:pt idx="4623">
                  <c:v>78827.199999999997</c:v>
                </c:pt>
                <c:pt idx="4624">
                  <c:v>78840.5</c:v>
                </c:pt>
                <c:pt idx="4625">
                  <c:v>78847</c:v>
                </c:pt>
                <c:pt idx="4626">
                  <c:v>78863</c:v>
                </c:pt>
                <c:pt idx="4627">
                  <c:v>78875.600000000006</c:v>
                </c:pt>
                <c:pt idx="4628">
                  <c:v>78888</c:v>
                </c:pt>
                <c:pt idx="4629">
                  <c:v>78897.2</c:v>
                </c:pt>
                <c:pt idx="4630">
                  <c:v>78906.3</c:v>
                </c:pt>
                <c:pt idx="4631">
                  <c:v>78921.100000000006</c:v>
                </c:pt>
                <c:pt idx="4632">
                  <c:v>78932.800000000003</c:v>
                </c:pt>
                <c:pt idx="4633">
                  <c:v>78941.5</c:v>
                </c:pt>
                <c:pt idx="4634">
                  <c:v>78950.100000000006</c:v>
                </c:pt>
                <c:pt idx="4635">
                  <c:v>78961.399999999994</c:v>
                </c:pt>
                <c:pt idx="4636">
                  <c:v>78972.5</c:v>
                </c:pt>
                <c:pt idx="4637">
                  <c:v>78983.600000000006</c:v>
                </c:pt>
                <c:pt idx="4638">
                  <c:v>78991.7</c:v>
                </c:pt>
                <c:pt idx="4639">
                  <c:v>79002.5</c:v>
                </c:pt>
                <c:pt idx="4640">
                  <c:v>79010.399999999994</c:v>
                </c:pt>
                <c:pt idx="4641">
                  <c:v>79020.7</c:v>
                </c:pt>
                <c:pt idx="4642">
                  <c:v>79030.899999999994</c:v>
                </c:pt>
                <c:pt idx="4643">
                  <c:v>79040.899999999994</c:v>
                </c:pt>
                <c:pt idx="4644">
                  <c:v>79050.7</c:v>
                </c:pt>
                <c:pt idx="4645">
                  <c:v>79057.899999999994</c:v>
                </c:pt>
                <c:pt idx="4646">
                  <c:v>79067.399999999994</c:v>
                </c:pt>
                <c:pt idx="4647">
                  <c:v>79072.100000000006</c:v>
                </c:pt>
                <c:pt idx="4648">
                  <c:v>79083.8</c:v>
                </c:pt>
                <c:pt idx="4649">
                  <c:v>79090.600000000006</c:v>
                </c:pt>
                <c:pt idx="4650">
                  <c:v>79099.600000000006</c:v>
                </c:pt>
                <c:pt idx="4651">
                  <c:v>79106.3</c:v>
                </c:pt>
                <c:pt idx="4652">
                  <c:v>79113</c:v>
                </c:pt>
                <c:pt idx="4653">
                  <c:v>79123.899999999994</c:v>
                </c:pt>
                <c:pt idx="4654">
                  <c:v>79132.600000000006</c:v>
                </c:pt>
                <c:pt idx="4655">
                  <c:v>79141.100000000006</c:v>
                </c:pt>
                <c:pt idx="4656">
                  <c:v>79147.5</c:v>
                </c:pt>
                <c:pt idx="4657">
                  <c:v>79153.8</c:v>
                </c:pt>
                <c:pt idx="4658">
                  <c:v>79162.2</c:v>
                </c:pt>
                <c:pt idx="4659">
                  <c:v>79170.600000000006</c:v>
                </c:pt>
                <c:pt idx="4660">
                  <c:v>79178.899999999994</c:v>
                </c:pt>
                <c:pt idx="4661">
                  <c:v>79187.199999999997</c:v>
                </c:pt>
                <c:pt idx="4662">
                  <c:v>79193.399999999994</c:v>
                </c:pt>
                <c:pt idx="4663">
                  <c:v>79199.600000000006</c:v>
                </c:pt>
                <c:pt idx="4664">
                  <c:v>79207.8</c:v>
                </c:pt>
                <c:pt idx="4665">
                  <c:v>79218.100000000006</c:v>
                </c:pt>
                <c:pt idx="4666">
                  <c:v>79224.3</c:v>
                </c:pt>
                <c:pt idx="4667">
                  <c:v>79230.5</c:v>
                </c:pt>
                <c:pt idx="4668">
                  <c:v>79236.800000000003</c:v>
                </c:pt>
                <c:pt idx="4669">
                  <c:v>79245.100000000006</c:v>
                </c:pt>
                <c:pt idx="4670">
                  <c:v>79255.600000000006</c:v>
                </c:pt>
                <c:pt idx="4671">
                  <c:v>79263.899999999994</c:v>
                </c:pt>
                <c:pt idx="4672">
                  <c:v>79270.100000000006</c:v>
                </c:pt>
                <c:pt idx="4673">
                  <c:v>79276.2</c:v>
                </c:pt>
                <c:pt idx="4674">
                  <c:v>79282.3</c:v>
                </c:pt>
                <c:pt idx="4675">
                  <c:v>79290.2</c:v>
                </c:pt>
                <c:pt idx="4676">
                  <c:v>79300.100000000006</c:v>
                </c:pt>
                <c:pt idx="4677">
                  <c:v>79305.899999999994</c:v>
                </c:pt>
                <c:pt idx="4678">
                  <c:v>79311.7</c:v>
                </c:pt>
                <c:pt idx="4679">
                  <c:v>79317.5</c:v>
                </c:pt>
                <c:pt idx="4680">
                  <c:v>79325.100000000006</c:v>
                </c:pt>
                <c:pt idx="4681">
                  <c:v>79332.7</c:v>
                </c:pt>
                <c:pt idx="4682">
                  <c:v>79342.100000000006</c:v>
                </c:pt>
                <c:pt idx="4683">
                  <c:v>79347.8</c:v>
                </c:pt>
                <c:pt idx="4684">
                  <c:v>79353.399999999994</c:v>
                </c:pt>
                <c:pt idx="4685">
                  <c:v>79360.899999999994</c:v>
                </c:pt>
                <c:pt idx="4686">
                  <c:v>79370.3</c:v>
                </c:pt>
                <c:pt idx="4687">
                  <c:v>79376</c:v>
                </c:pt>
                <c:pt idx="4688">
                  <c:v>79381.600000000006</c:v>
                </c:pt>
                <c:pt idx="4689">
                  <c:v>79387.3</c:v>
                </c:pt>
                <c:pt idx="4690">
                  <c:v>79394.899999999994</c:v>
                </c:pt>
                <c:pt idx="4691">
                  <c:v>79402.600000000006</c:v>
                </c:pt>
                <c:pt idx="4692">
                  <c:v>79408.399999999994</c:v>
                </c:pt>
                <c:pt idx="4693">
                  <c:v>79416.2</c:v>
                </c:pt>
                <c:pt idx="4694">
                  <c:v>79422.100000000006</c:v>
                </c:pt>
                <c:pt idx="4695">
                  <c:v>79432</c:v>
                </c:pt>
                <c:pt idx="4696">
                  <c:v>79438.100000000006</c:v>
                </c:pt>
                <c:pt idx="4697">
                  <c:v>79446.2</c:v>
                </c:pt>
                <c:pt idx="4698">
                  <c:v>79452.399999999994</c:v>
                </c:pt>
                <c:pt idx="4699">
                  <c:v>79460.800000000003</c:v>
                </c:pt>
                <c:pt idx="4700">
                  <c:v>79469.3</c:v>
                </c:pt>
                <c:pt idx="4701">
                  <c:v>79475.8</c:v>
                </c:pt>
                <c:pt idx="4702">
                  <c:v>79482.399999999994</c:v>
                </c:pt>
                <c:pt idx="4703">
                  <c:v>79489.100000000006</c:v>
                </c:pt>
                <c:pt idx="4704">
                  <c:v>79498.2</c:v>
                </c:pt>
                <c:pt idx="4705">
                  <c:v>79507.5</c:v>
                </c:pt>
                <c:pt idx="4706">
                  <c:v>79514.600000000006</c:v>
                </c:pt>
                <c:pt idx="4707">
                  <c:v>79521.899999999994</c:v>
                </c:pt>
                <c:pt idx="4708">
                  <c:v>79529.3</c:v>
                </c:pt>
                <c:pt idx="4709">
                  <c:v>79539.3</c:v>
                </c:pt>
                <c:pt idx="4710">
                  <c:v>79549.5</c:v>
                </c:pt>
                <c:pt idx="4711">
                  <c:v>79557.3</c:v>
                </c:pt>
                <c:pt idx="4712">
                  <c:v>79562.5</c:v>
                </c:pt>
                <c:pt idx="4713">
                  <c:v>79573.100000000006</c:v>
                </c:pt>
                <c:pt idx="4714">
                  <c:v>79583.7</c:v>
                </c:pt>
                <c:pt idx="4715">
                  <c:v>79594.600000000006</c:v>
                </c:pt>
                <c:pt idx="4716">
                  <c:v>79602.7</c:v>
                </c:pt>
                <c:pt idx="4717">
                  <c:v>79613.7</c:v>
                </c:pt>
                <c:pt idx="4718">
                  <c:v>79624.7</c:v>
                </c:pt>
                <c:pt idx="4719">
                  <c:v>79630.3</c:v>
                </c:pt>
                <c:pt idx="4720">
                  <c:v>79638.600000000006</c:v>
                </c:pt>
                <c:pt idx="4721">
                  <c:v>79647</c:v>
                </c:pt>
                <c:pt idx="4722">
                  <c:v>79658.2</c:v>
                </c:pt>
                <c:pt idx="4723">
                  <c:v>79669.3</c:v>
                </c:pt>
                <c:pt idx="4724">
                  <c:v>79674.899999999994</c:v>
                </c:pt>
                <c:pt idx="4725">
                  <c:v>79688.800000000003</c:v>
                </c:pt>
                <c:pt idx="4726">
                  <c:v>79697.2</c:v>
                </c:pt>
                <c:pt idx="4727">
                  <c:v>79711</c:v>
                </c:pt>
                <c:pt idx="4728">
                  <c:v>79719.3</c:v>
                </c:pt>
                <c:pt idx="4729">
                  <c:v>79724.7</c:v>
                </c:pt>
                <c:pt idx="4730">
                  <c:v>79735.600000000006</c:v>
                </c:pt>
                <c:pt idx="4731">
                  <c:v>79746.399999999994</c:v>
                </c:pt>
                <c:pt idx="4732">
                  <c:v>79759.7</c:v>
                </c:pt>
                <c:pt idx="4733">
                  <c:v>79764.899999999994</c:v>
                </c:pt>
                <c:pt idx="4734">
                  <c:v>79772.7</c:v>
                </c:pt>
                <c:pt idx="4735">
                  <c:v>79783</c:v>
                </c:pt>
                <c:pt idx="4736">
                  <c:v>79793.100000000006</c:v>
                </c:pt>
                <c:pt idx="4737">
                  <c:v>79798.100000000006</c:v>
                </c:pt>
                <c:pt idx="4738">
                  <c:v>79805.399999999994</c:v>
                </c:pt>
                <c:pt idx="4739">
                  <c:v>79810.3</c:v>
                </c:pt>
                <c:pt idx="4740">
                  <c:v>79820</c:v>
                </c:pt>
                <c:pt idx="4741">
                  <c:v>79829.8</c:v>
                </c:pt>
                <c:pt idx="4742">
                  <c:v>79837.2</c:v>
                </c:pt>
                <c:pt idx="4743">
                  <c:v>79844.600000000006</c:v>
                </c:pt>
                <c:pt idx="4744">
                  <c:v>79854.5</c:v>
                </c:pt>
                <c:pt idx="4745">
                  <c:v>79864.5</c:v>
                </c:pt>
                <c:pt idx="4746">
                  <c:v>79871.899999999994</c:v>
                </c:pt>
                <c:pt idx="4747">
                  <c:v>79876.899999999994</c:v>
                </c:pt>
                <c:pt idx="4748">
                  <c:v>79886.899999999994</c:v>
                </c:pt>
                <c:pt idx="4749">
                  <c:v>79894.3</c:v>
                </c:pt>
                <c:pt idx="4750">
                  <c:v>79904.3</c:v>
                </c:pt>
                <c:pt idx="4751">
                  <c:v>79911.7</c:v>
                </c:pt>
                <c:pt idx="4752">
                  <c:v>79916.600000000006</c:v>
                </c:pt>
                <c:pt idx="4753">
                  <c:v>79923.899999999994</c:v>
                </c:pt>
                <c:pt idx="4754">
                  <c:v>79933.7</c:v>
                </c:pt>
                <c:pt idx="4755">
                  <c:v>79943.3</c:v>
                </c:pt>
                <c:pt idx="4756">
                  <c:v>79950.5</c:v>
                </c:pt>
                <c:pt idx="4757">
                  <c:v>79957.600000000006</c:v>
                </c:pt>
                <c:pt idx="4758">
                  <c:v>79962.3</c:v>
                </c:pt>
                <c:pt idx="4759">
                  <c:v>79971.600000000006</c:v>
                </c:pt>
                <c:pt idx="4760">
                  <c:v>79980.7</c:v>
                </c:pt>
                <c:pt idx="4761">
                  <c:v>79987.5</c:v>
                </c:pt>
                <c:pt idx="4762">
                  <c:v>79994.100000000006</c:v>
                </c:pt>
                <c:pt idx="4763">
                  <c:v>80002.8</c:v>
                </c:pt>
                <c:pt idx="4764">
                  <c:v>80009.2</c:v>
                </c:pt>
                <c:pt idx="4765">
                  <c:v>80017.600000000006</c:v>
                </c:pt>
                <c:pt idx="4766">
                  <c:v>80021.7</c:v>
                </c:pt>
                <c:pt idx="4767">
                  <c:v>80027.7</c:v>
                </c:pt>
                <c:pt idx="4768">
                  <c:v>80033.600000000006</c:v>
                </c:pt>
                <c:pt idx="4769">
                  <c:v>80041.3</c:v>
                </c:pt>
                <c:pt idx="4770">
                  <c:v>80046.8</c:v>
                </c:pt>
                <c:pt idx="4771">
                  <c:v>80052.2</c:v>
                </c:pt>
                <c:pt idx="4772">
                  <c:v>80057.5</c:v>
                </c:pt>
                <c:pt idx="4773">
                  <c:v>80064.2</c:v>
                </c:pt>
                <c:pt idx="4774">
                  <c:v>80069</c:v>
                </c:pt>
                <c:pt idx="4775">
                  <c:v>80075.199999999997</c:v>
                </c:pt>
                <c:pt idx="4776">
                  <c:v>80078.100000000006</c:v>
                </c:pt>
                <c:pt idx="4777">
                  <c:v>80082.600000000006</c:v>
                </c:pt>
                <c:pt idx="4778">
                  <c:v>80086.899999999994</c:v>
                </c:pt>
                <c:pt idx="4779">
                  <c:v>80091.3</c:v>
                </c:pt>
                <c:pt idx="4780">
                  <c:v>80096.899999999994</c:v>
                </c:pt>
                <c:pt idx="4781">
                  <c:v>80101.100000000006</c:v>
                </c:pt>
                <c:pt idx="4782">
                  <c:v>80105.3</c:v>
                </c:pt>
                <c:pt idx="4783">
                  <c:v>80108</c:v>
                </c:pt>
                <c:pt idx="4784">
                  <c:v>80113.399999999994</c:v>
                </c:pt>
                <c:pt idx="4785">
                  <c:v>80118.600000000006</c:v>
                </c:pt>
                <c:pt idx="4786">
                  <c:v>80122.5</c:v>
                </c:pt>
                <c:pt idx="4787">
                  <c:v>80125.100000000006</c:v>
                </c:pt>
                <c:pt idx="4788">
                  <c:v>80128.899999999994</c:v>
                </c:pt>
                <c:pt idx="4789">
                  <c:v>80131.399999999994</c:v>
                </c:pt>
                <c:pt idx="4790">
                  <c:v>80136.399999999994</c:v>
                </c:pt>
                <c:pt idx="4791">
                  <c:v>80141.2</c:v>
                </c:pt>
                <c:pt idx="4792">
                  <c:v>80144.800000000003</c:v>
                </c:pt>
                <c:pt idx="4793">
                  <c:v>80149.399999999994</c:v>
                </c:pt>
                <c:pt idx="4794">
                  <c:v>80151.7</c:v>
                </c:pt>
                <c:pt idx="4795">
                  <c:v>80155.100000000006</c:v>
                </c:pt>
                <c:pt idx="4796">
                  <c:v>80160.600000000006</c:v>
                </c:pt>
                <c:pt idx="4797">
                  <c:v>80162.8</c:v>
                </c:pt>
                <c:pt idx="4798">
                  <c:v>80166</c:v>
                </c:pt>
                <c:pt idx="4799">
                  <c:v>80169.2</c:v>
                </c:pt>
                <c:pt idx="4800">
                  <c:v>80172.3</c:v>
                </c:pt>
                <c:pt idx="4801">
                  <c:v>80176.3</c:v>
                </c:pt>
                <c:pt idx="4802">
                  <c:v>80179.199999999997</c:v>
                </c:pt>
                <c:pt idx="4803">
                  <c:v>80182.100000000006</c:v>
                </c:pt>
                <c:pt idx="4804">
                  <c:v>80185</c:v>
                </c:pt>
                <c:pt idx="4805">
                  <c:v>80187.8</c:v>
                </c:pt>
                <c:pt idx="4806">
                  <c:v>80190.5</c:v>
                </c:pt>
                <c:pt idx="4807">
                  <c:v>80194</c:v>
                </c:pt>
                <c:pt idx="4808">
                  <c:v>80197.5</c:v>
                </c:pt>
                <c:pt idx="4809">
                  <c:v>80199.100000000006</c:v>
                </c:pt>
                <c:pt idx="4810">
                  <c:v>80202.399999999994</c:v>
                </c:pt>
                <c:pt idx="4811">
                  <c:v>80204.800000000003</c:v>
                </c:pt>
                <c:pt idx="4812">
                  <c:v>80207.100000000006</c:v>
                </c:pt>
                <c:pt idx="4813">
                  <c:v>80210.899999999994</c:v>
                </c:pt>
                <c:pt idx="4814">
                  <c:v>80213.8</c:v>
                </c:pt>
                <c:pt idx="4815">
                  <c:v>80215.100000000006</c:v>
                </c:pt>
                <c:pt idx="4816">
                  <c:v>80217.100000000006</c:v>
                </c:pt>
                <c:pt idx="4817">
                  <c:v>80219.7</c:v>
                </c:pt>
                <c:pt idx="4818">
                  <c:v>80222.100000000006</c:v>
                </c:pt>
                <c:pt idx="4819">
                  <c:v>80225.600000000006</c:v>
                </c:pt>
                <c:pt idx="4820">
                  <c:v>80227.3</c:v>
                </c:pt>
                <c:pt idx="4821">
                  <c:v>80228.899999999994</c:v>
                </c:pt>
                <c:pt idx="4822">
                  <c:v>80231</c:v>
                </c:pt>
                <c:pt idx="4823">
                  <c:v>80233</c:v>
                </c:pt>
                <c:pt idx="4824">
                  <c:v>80234.5</c:v>
                </c:pt>
                <c:pt idx="4825">
                  <c:v>80236.399999999994</c:v>
                </c:pt>
                <c:pt idx="4826">
                  <c:v>80238.3</c:v>
                </c:pt>
                <c:pt idx="4827">
                  <c:v>80239.7</c:v>
                </c:pt>
                <c:pt idx="4828">
                  <c:v>80241.100000000006</c:v>
                </c:pt>
                <c:pt idx="4829">
                  <c:v>80243.399999999994</c:v>
                </c:pt>
                <c:pt idx="4830">
                  <c:v>80245.2</c:v>
                </c:pt>
                <c:pt idx="4831">
                  <c:v>80247.100000000006</c:v>
                </c:pt>
                <c:pt idx="4832">
                  <c:v>80249</c:v>
                </c:pt>
                <c:pt idx="4833">
                  <c:v>80250.399999999994</c:v>
                </c:pt>
                <c:pt idx="4834">
                  <c:v>80251.3</c:v>
                </c:pt>
                <c:pt idx="4835">
                  <c:v>80252.800000000003</c:v>
                </c:pt>
                <c:pt idx="4836">
                  <c:v>80254.8</c:v>
                </c:pt>
                <c:pt idx="4837">
                  <c:v>80257.399999999994</c:v>
                </c:pt>
                <c:pt idx="4838">
                  <c:v>80259.5</c:v>
                </c:pt>
                <c:pt idx="4839">
                  <c:v>80261.7</c:v>
                </c:pt>
                <c:pt idx="4840">
                  <c:v>80263.399999999994</c:v>
                </c:pt>
                <c:pt idx="4841">
                  <c:v>80265.2</c:v>
                </c:pt>
                <c:pt idx="4842">
                  <c:v>80267.7</c:v>
                </c:pt>
                <c:pt idx="4843">
                  <c:v>80270.3</c:v>
                </c:pt>
                <c:pt idx="4844">
                  <c:v>80273</c:v>
                </c:pt>
                <c:pt idx="4845">
                  <c:v>80275.100000000006</c:v>
                </c:pt>
                <c:pt idx="4846">
                  <c:v>80277.3</c:v>
                </c:pt>
                <c:pt idx="4847">
                  <c:v>80280.399999999994</c:v>
                </c:pt>
                <c:pt idx="4848">
                  <c:v>80282.8</c:v>
                </c:pt>
                <c:pt idx="4849">
                  <c:v>80287.100000000006</c:v>
                </c:pt>
                <c:pt idx="4850">
                  <c:v>80290.7</c:v>
                </c:pt>
                <c:pt idx="4851">
                  <c:v>80294.399999999994</c:v>
                </c:pt>
                <c:pt idx="4852">
                  <c:v>80297.3</c:v>
                </c:pt>
                <c:pt idx="4853">
                  <c:v>80299.3</c:v>
                </c:pt>
                <c:pt idx="4854">
                  <c:v>80303.3</c:v>
                </c:pt>
                <c:pt idx="4855">
                  <c:v>80307.5</c:v>
                </c:pt>
                <c:pt idx="4856">
                  <c:v>80312.800000000003</c:v>
                </c:pt>
                <c:pt idx="4857">
                  <c:v>80316.100000000006</c:v>
                </c:pt>
                <c:pt idx="4858">
                  <c:v>80319.399999999994</c:v>
                </c:pt>
                <c:pt idx="4859">
                  <c:v>80324</c:v>
                </c:pt>
                <c:pt idx="4860">
                  <c:v>80328.600000000006</c:v>
                </c:pt>
                <c:pt idx="4861">
                  <c:v>80333.2</c:v>
                </c:pt>
                <c:pt idx="4862">
                  <c:v>80337.899999999994</c:v>
                </c:pt>
                <c:pt idx="4863">
                  <c:v>80342.7</c:v>
                </c:pt>
                <c:pt idx="4864">
                  <c:v>80345.100000000006</c:v>
                </c:pt>
                <c:pt idx="4865">
                  <c:v>80349.899999999994</c:v>
                </c:pt>
                <c:pt idx="4866">
                  <c:v>80354.7</c:v>
                </c:pt>
                <c:pt idx="4867">
                  <c:v>80360.800000000003</c:v>
                </c:pt>
                <c:pt idx="4868">
                  <c:v>80364.399999999994</c:v>
                </c:pt>
                <c:pt idx="4869">
                  <c:v>80369.3</c:v>
                </c:pt>
                <c:pt idx="4870">
                  <c:v>80372.899999999994</c:v>
                </c:pt>
                <c:pt idx="4871">
                  <c:v>80376.5</c:v>
                </c:pt>
                <c:pt idx="4872">
                  <c:v>80382.5</c:v>
                </c:pt>
                <c:pt idx="4873">
                  <c:v>80387.3</c:v>
                </c:pt>
                <c:pt idx="4874">
                  <c:v>80390.8</c:v>
                </c:pt>
                <c:pt idx="4875">
                  <c:v>80394.3</c:v>
                </c:pt>
                <c:pt idx="4876">
                  <c:v>80397.8</c:v>
                </c:pt>
                <c:pt idx="4877">
                  <c:v>80402.399999999994</c:v>
                </c:pt>
                <c:pt idx="4878">
                  <c:v>80408</c:v>
                </c:pt>
                <c:pt idx="4879">
                  <c:v>80412.399999999994</c:v>
                </c:pt>
                <c:pt idx="4880">
                  <c:v>80415.600000000006</c:v>
                </c:pt>
                <c:pt idx="4881">
                  <c:v>80418.8</c:v>
                </c:pt>
                <c:pt idx="4882">
                  <c:v>80422.899999999994</c:v>
                </c:pt>
                <c:pt idx="4883">
                  <c:v>80427</c:v>
                </c:pt>
                <c:pt idx="4884">
                  <c:v>80431.100000000006</c:v>
                </c:pt>
                <c:pt idx="4885">
                  <c:v>80434.100000000006</c:v>
                </c:pt>
                <c:pt idx="4886">
                  <c:v>80437.100000000006</c:v>
                </c:pt>
                <c:pt idx="4887">
                  <c:v>80441.100000000006</c:v>
                </c:pt>
                <c:pt idx="4888">
                  <c:v>80444.100000000006</c:v>
                </c:pt>
                <c:pt idx="4889">
                  <c:v>80448.100000000006</c:v>
                </c:pt>
                <c:pt idx="4890">
                  <c:v>80452.100000000006</c:v>
                </c:pt>
                <c:pt idx="4891">
                  <c:v>80456.100000000006</c:v>
                </c:pt>
                <c:pt idx="4892">
                  <c:v>80459.100000000006</c:v>
                </c:pt>
                <c:pt idx="4893">
                  <c:v>80462.100000000006</c:v>
                </c:pt>
                <c:pt idx="4894">
                  <c:v>80467.199999999997</c:v>
                </c:pt>
                <c:pt idx="4895">
                  <c:v>80471.399999999994</c:v>
                </c:pt>
                <c:pt idx="4896">
                  <c:v>80474.600000000006</c:v>
                </c:pt>
                <c:pt idx="4897">
                  <c:v>80476.7</c:v>
                </c:pt>
                <c:pt idx="4898">
                  <c:v>80479.899999999994</c:v>
                </c:pt>
                <c:pt idx="4899">
                  <c:v>80485.399999999994</c:v>
                </c:pt>
                <c:pt idx="4900">
                  <c:v>80488.800000000003</c:v>
                </c:pt>
                <c:pt idx="4901">
                  <c:v>80492.3</c:v>
                </c:pt>
                <c:pt idx="4902">
                  <c:v>80495.8</c:v>
                </c:pt>
                <c:pt idx="4903">
                  <c:v>80500.600000000006</c:v>
                </c:pt>
                <c:pt idx="4904">
                  <c:v>80505.5</c:v>
                </c:pt>
                <c:pt idx="4905">
                  <c:v>80509.3</c:v>
                </c:pt>
                <c:pt idx="4906">
                  <c:v>80514.5</c:v>
                </c:pt>
                <c:pt idx="4907">
                  <c:v>80517.2</c:v>
                </c:pt>
                <c:pt idx="4908">
                  <c:v>80522.600000000006</c:v>
                </c:pt>
                <c:pt idx="4909">
                  <c:v>80528.3</c:v>
                </c:pt>
                <c:pt idx="4910">
                  <c:v>80532.600000000006</c:v>
                </c:pt>
                <c:pt idx="4911">
                  <c:v>80535.600000000006</c:v>
                </c:pt>
                <c:pt idx="4912">
                  <c:v>80540.2</c:v>
                </c:pt>
                <c:pt idx="4913">
                  <c:v>80544.899999999994</c:v>
                </c:pt>
                <c:pt idx="4914">
                  <c:v>80551.7</c:v>
                </c:pt>
                <c:pt idx="4915">
                  <c:v>80555.199999999997</c:v>
                </c:pt>
                <c:pt idx="4916">
                  <c:v>80560.7</c:v>
                </c:pt>
                <c:pt idx="4917">
                  <c:v>80566.399999999994</c:v>
                </c:pt>
                <c:pt idx="4918">
                  <c:v>80572.399999999994</c:v>
                </c:pt>
                <c:pt idx="4919">
                  <c:v>80580.600000000006</c:v>
                </c:pt>
                <c:pt idx="4920">
                  <c:v>80587</c:v>
                </c:pt>
                <c:pt idx="4921">
                  <c:v>80593.600000000006</c:v>
                </c:pt>
                <c:pt idx="4922">
                  <c:v>80598.100000000006</c:v>
                </c:pt>
                <c:pt idx="4923">
                  <c:v>80604.899999999994</c:v>
                </c:pt>
                <c:pt idx="4924">
                  <c:v>80614.3</c:v>
                </c:pt>
                <c:pt idx="4925">
                  <c:v>80623.899999999994</c:v>
                </c:pt>
                <c:pt idx="4926">
                  <c:v>80631.3</c:v>
                </c:pt>
                <c:pt idx="4927">
                  <c:v>80638.8</c:v>
                </c:pt>
                <c:pt idx="4928">
                  <c:v>80643.8</c:v>
                </c:pt>
                <c:pt idx="4929">
                  <c:v>80654</c:v>
                </c:pt>
                <c:pt idx="4930">
                  <c:v>80661.8</c:v>
                </c:pt>
                <c:pt idx="4931">
                  <c:v>80669.7</c:v>
                </c:pt>
                <c:pt idx="4932">
                  <c:v>80680.2</c:v>
                </c:pt>
                <c:pt idx="4933">
                  <c:v>80685.5</c:v>
                </c:pt>
                <c:pt idx="4934">
                  <c:v>80693.5</c:v>
                </c:pt>
                <c:pt idx="4935">
                  <c:v>80704.3</c:v>
                </c:pt>
                <c:pt idx="4936">
                  <c:v>80715</c:v>
                </c:pt>
                <c:pt idx="4937">
                  <c:v>80723.100000000006</c:v>
                </c:pt>
                <c:pt idx="4938">
                  <c:v>80728.5</c:v>
                </c:pt>
                <c:pt idx="4939">
                  <c:v>80739.3</c:v>
                </c:pt>
                <c:pt idx="4940">
                  <c:v>80744.600000000006</c:v>
                </c:pt>
                <c:pt idx="4941">
                  <c:v>80758</c:v>
                </c:pt>
                <c:pt idx="4942">
                  <c:v>80765.899999999994</c:v>
                </c:pt>
                <c:pt idx="4943">
                  <c:v>80771.199999999997</c:v>
                </c:pt>
                <c:pt idx="4944">
                  <c:v>80781.7</c:v>
                </c:pt>
                <c:pt idx="4945">
                  <c:v>80786.8</c:v>
                </c:pt>
                <c:pt idx="4946">
                  <c:v>80799.600000000006</c:v>
                </c:pt>
                <c:pt idx="4947">
                  <c:v>80807.100000000006</c:v>
                </c:pt>
                <c:pt idx="4948">
                  <c:v>80817</c:v>
                </c:pt>
                <c:pt idx="4949">
                  <c:v>80821.8</c:v>
                </c:pt>
                <c:pt idx="4950">
                  <c:v>80829</c:v>
                </c:pt>
                <c:pt idx="4951">
                  <c:v>80838.3</c:v>
                </c:pt>
                <c:pt idx="4952">
                  <c:v>80847.7</c:v>
                </c:pt>
                <c:pt idx="4953">
                  <c:v>80857</c:v>
                </c:pt>
                <c:pt idx="4954">
                  <c:v>80864.100000000006</c:v>
                </c:pt>
                <c:pt idx="4955">
                  <c:v>80871.100000000006</c:v>
                </c:pt>
                <c:pt idx="4956">
                  <c:v>80878.100000000006</c:v>
                </c:pt>
                <c:pt idx="4957">
                  <c:v>80887.5</c:v>
                </c:pt>
                <c:pt idx="4958">
                  <c:v>80894.5</c:v>
                </c:pt>
                <c:pt idx="4959">
                  <c:v>80903.899999999994</c:v>
                </c:pt>
                <c:pt idx="4960">
                  <c:v>80910.899999999994</c:v>
                </c:pt>
                <c:pt idx="4961">
                  <c:v>80915.600000000006</c:v>
                </c:pt>
                <c:pt idx="4962">
                  <c:v>80924.899999999994</c:v>
                </c:pt>
                <c:pt idx="4963">
                  <c:v>80936.600000000006</c:v>
                </c:pt>
                <c:pt idx="4964">
                  <c:v>80945.899999999994</c:v>
                </c:pt>
                <c:pt idx="4965">
                  <c:v>80952.800000000003</c:v>
                </c:pt>
                <c:pt idx="4966">
                  <c:v>80962.100000000006</c:v>
                </c:pt>
                <c:pt idx="4967">
                  <c:v>80966.7</c:v>
                </c:pt>
                <c:pt idx="4968">
                  <c:v>80975.899999999994</c:v>
                </c:pt>
                <c:pt idx="4969">
                  <c:v>80985.100000000006</c:v>
                </c:pt>
                <c:pt idx="4970">
                  <c:v>80992</c:v>
                </c:pt>
                <c:pt idx="4971">
                  <c:v>80998.8</c:v>
                </c:pt>
                <c:pt idx="4972">
                  <c:v>81003.3</c:v>
                </c:pt>
                <c:pt idx="4973">
                  <c:v>81012.399999999994</c:v>
                </c:pt>
                <c:pt idx="4974">
                  <c:v>81021.399999999994</c:v>
                </c:pt>
                <c:pt idx="4975">
                  <c:v>81034.8</c:v>
                </c:pt>
                <c:pt idx="4976">
                  <c:v>81041.5</c:v>
                </c:pt>
                <c:pt idx="4977">
                  <c:v>81048.100000000006</c:v>
                </c:pt>
                <c:pt idx="4978">
                  <c:v>81056.899999999994</c:v>
                </c:pt>
                <c:pt idx="4979">
                  <c:v>81063.5</c:v>
                </c:pt>
                <c:pt idx="4980">
                  <c:v>81070</c:v>
                </c:pt>
                <c:pt idx="4981">
                  <c:v>81080.800000000003</c:v>
                </c:pt>
                <c:pt idx="4982">
                  <c:v>81087.199999999997</c:v>
                </c:pt>
                <c:pt idx="4983">
                  <c:v>81093.600000000006</c:v>
                </c:pt>
                <c:pt idx="4984">
                  <c:v>81099.899999999994</c:v>
                </c:pt>
                <c:pt idx="4985">
                  <c:v>81110.399999999994</c:v>
                </c:pt>
                <c:pt idx="4986">
                  <c:v>81118.8</c:v>
                </c:pt>
                <c:pt idx="4987">
                  <c:v>81127.100000000006</c:v>
                </c:pt>
                <c:pt idx="4988">
                  <c:v>81133.399999999994</c:v>
                </c:pt>
                <c:pt idx="4989">
                  <c:v>81137.5</c:v>
                </c:pt>
                <c:pt idx="4990">
                  <c:v>81145.899999999994</c:v>
                </c:pt>
                <c:pt idx="4991">
                  <c:v>81154.2</c:v>
                </c:pt>
                <c:pt idx="4992">
                  <c:v>81162.5</c:v>
                </c:pt>
                <c:pt idx="4993">
                  <c:v>81168.7</c:v>
                </c:pt>
                <c:pt idx="4994">
                  <c:v>81176.899999999994</c:v>
                </c:pt>
                <c:pt idx="4995">
                  <c:v>81183</c:v>
                </c:pt>
                <c:pt idx="4996">
                  <c:v>81193.2</c:v>
                </c:pt>
                <c:pt idx="4997">
                  <c:v>81201.3</c:v>
                </c:pt>
                <c:pt idx="4998">
                  <c:v>81209.399999999994</c:v>
                </c:pt>
                <c:pt idx="4999">
                  <c:v>81215.399999999994</c:v>
                </c:pt>
                <c:pt idx="5000">
                  <c:v>81221.399999999994</c:v>
                </c:pt>
                <c:pt idx="5001">
                  <c:v>81229.3</c:v>
                </c:pt>
                <c:pt idx="5002">
                  <c:v>81237.2</c:v>
                </c:pt>
                <c:pt idx="5003">
                  <c:v>81246.899999999994</c:v>
                </c:pt>
                <c:pt idx="5004">
                  <c:v>81252.7</c:v>
                </c:pt>
                <c:pt idx="5005">
                  <c:v>81260.399999999994</c:v>
                </c:pt>
                <c:pt idx="5006">
                  <c:v>81267.899999999994</c:v>
                </c:pt>
                <c:pt idx="5007">
                  <c:v>81275.399999999994</c:v>
                </c:pt>
                <c:pt idx="5008">
                  <c:v>81284.7</c:v>
                </c:pt>
                <c:pt idx="5009">
                  <c:v>81291.899999999994</c:v>
                </c:pt>
                <c:pt idx="5010">
                  <c:v>81297.3</c:v>
                </c:pt>
                <c:pt idx="5011">
                  <c:v>81300.899999999994</c:v>
                </c:pt>
                <c:pt idx="5012">
                  <c:v>81308</c:v>
                </c:pt>
                <c:pt idx="5013">
                  <c:v>81313.2</c:v>
                </c:pt>
                <c:pt idx="5014">
                  <c:v>81321.8</c:v>
                </c:pt>
                <c:pt idx="5015">
                  <c:v>81328.5</c:v>
                </c:pt>
                <c:pt idx="5016">
                  <c:v>81335.199999999997</c:v>
                </c:pt>
                <c:pt idx="5017">
                  <c:v>81341.7</c:v>
                </c:pt>
                <c:pt idx="5018">
                  <c:v>81346.5</c:v>
                </c:pt>
                <c:pt idx="5019">
                  <c:v>81352.899999999994</c:v>
                </c:pt>
                <c:pt idx="5020">
                  <c:v>81359.199999999997</c:v>
                </c:pt>
                <c:pt idx="5021">
                  <c:v>81363.899999999994</c:v>
                </c:pt>
                <c:pt idx="5022">
                  <c:v>81368.5</c:v>
                </c:pt>
                <c:pt idx="5023">
                  <c:v>81373.100000000006</c:v>
                </c:pt>
                <c:pt idx="5024">
                  <c:v>81379.199999999997</c:v>
                </c:pt>
                <c:pt idx="5025">
                  <c:v>81385.2</c:v>
                </c:pt>
                <c:pt idx="5026">
                  <c:v>81391.100000000006</c:v>
                </c:pt>
                <c:pt idx="5027">
                  <c:v>81398.399999999994</c:v>
                </c:pt>
                <c:pt idx="5028">
                  <c:v>81402.8</c:v>
                </c:pt>
                <c:pt idx="5029">
                  <c:v>81408.5</c:v>
                </c:pt>
                <c:pt idx="5030">
                  <c:v>81411.399999999994</c:v>
                </c:pt>
                <c:pt idx="5031">
                  <c:v>81417.100000000006</c:v>
                </c:pt>
                <c:pt idx="5032">
                  <c:v>81424.100000000006</c:v>
                </c:pt>
                <c:pt idx="5033">
                  <c:v>81428.3</c:v>
                </c:pt>
                <c:pt idx="5034">
                  <c:v>81432.399999999994</c:v>
                </c:pt>
                <c:pt idx="5035">
                  <c:v>81436.600000000006</c:v>
                </c:pt>
                <c:pt idx="5036">
                  <c:v>81442</c:v>
                </c:pt>
                <c:pt idx="5037">
                  <c:v>81447.399999999994</c:v>
                </c:pt>
                <c:pt idx="5038">
                  <c:v>81454.100000000006</c:v>
                </c:pt>
                <c:pt idx="5039">
                  <c:v>81459.5</c:v>
                </c:pt>
                <c:pt idx="5040">
                  <c:v>81463.399999999994</c:v>
                </c:pt>
                <c:pt idx="5041">
                  <c:v>81467.399999999994</c:v>
                </c:pt>
                <c:pt idx="5042">
                  <c:v>81472.600000000006</c:v>
                </c:pt>
                <c:pt idx="5043">
                  <c:v>81476.600000000006</c:v>
                </c:pt>
                <c:pt idx="5044">
                  <c:v>81481.8</c:v>
                </c:pt>
                <c:pt idx="5045">
                  <c:v>81488.2</c:v>
                </c:pt>
                <c:pt idx="5046">
                  <c:v>81492.100000000006</c:v>
                </c:pt>
                <c:pt idx="5047">
                  <c:v>81495.899999999994</c:v>
                </c:pt>
                <c:pt idx="5048">
                  <c:v>81501</c:v>
                </c:pt>
                <c:pt idx="5049">
                  <c:v>81506.100000000006</c:v>
                </c:pt>
                <c:pt idx="5050">
                  <c:v>81511.199999999997</c:v>
                </c:pt>
                <c:pt idx="5051">
                  <c:v>81514.899999999994</c:v>
                </c:pt>
                <c:pt idx="5052">
                  <c:v>81518.600000000006</c:v>
                </c:pt>
                <c:pt idx="5053">
                  <c:v>81523.5</c:v>
                </c:pt>
                <c:pt idx="5054">
                  <c:v>81526</c:v>
                </c:pt>
                <c:pt idx="5055">
                  <c:v>81532</c:v>
                </c:pt>
                <c:pt idx="5056">
                  <c:v>81536.800000000003</c:v>
                </c:pt>
                <c:pt idx="5057">
                  <c:v>81540.3</c:v>
                </c:pt>
                <c:pt idx="5058">
                  <c:v>81543.899999999994</c:v>
                </c:pt>
                <c:pt idx="5059">
                  <c:v>81547.399999999994</c:v>
                </c:pt>
                <c:pt idx="5060">
                  <c:v>81552</c:v>
                </c:pt>
                <c:pt idx="5061">
                  <c:v>81556.600000000006</c:v>
                </c:pt>
                <c:pt idx="5062">
                  <c:v>81561.2</c:v>
                </c:pt>
                <c:pt idx="5063">
                  <c:v>81563.5</c:v>
                </c:pt>
                <c:pt idx="5064">
                  <c:v>81568</c:v>
                </c:pt>
                <c:pt idx="5065">
                  <c:v>81571.399999999994</c:v>
                </c:pt>
                <c:pt idx="5066">
                  <c:v>81576</c:v>
                </c:pt>
                <c:pt idx="5067">
                  <c:v>81581.600000000006</c:v>
                </c:pt>
                <c:pt idx="5068">
                  <c:v>81584.899999999994</c:v>
                </c:pt>
                <c:pt idx="5069">
                  <c:v>81588.3</c:v>
                </c:pt>
                <c:pt idx="5070">
                  <c:v>81591.7</c:v>
                </c:pt>
                <c:pt idx="5071">
                  <c:v>81596.100000000006</c:v>
                </c:pt>
                <c:pt idx="5072">
                  <c:v>81601.7</c:v>
                </c:pt>
                <c:pt idx="5073">
                  <c:v>81605.100000000006</c:v>
                </c:pt>
                <c:pt idx="5074">
                  <c:v>81608.399999999994</c:v>
                </c:pt>
                <c:pt idx="5075">
                  <c:v>81611.8</c:v>
                </c:pt>
                <c:pt idx="5076">
                  <c:v>81615.199999999997</c:v>
                </c:pt>
                <c:pt idx="5077">
                  <c:v>81619.7</c:v>
                </c:pt>
                <c:pt idx="5078">
                  <c:v>81624.2</c:v>
                </c:pt>
                <c:pt idx="5079">
                  <c:v>81627.600000000006</c:v>
                </c:pt>
                <c:pt idx="5080">
                  <c:v>81631</c:v>
                </c:pt>
                <c:pt idx="5081">
                  <c:v>81634.399999999994</c:v>
                </c:pt>
                <c:pt idx="5082">
                  <c:v>81640.2</c:v>
                </c:pt>
                <c:pt idx="5083">
                  <c:v>81644.800000000003</c:v>
                </c:pt>
                <c:pt idx="5084">
                  <c:v>81648.3</c:v>
                </c:pt>
                <c:pt idx="5085">
                  <c:v>81651.7</c:v>
                </c:pt>
                <c:pt idx="5086">
                  <c:v>81655</c:v>
                </c:pt>
                <c:pt idx="5087">
                  <c:v>81658.399999999994</c:v>
                </c:pt>
                <c:pt idx="5088">
                  <c:v>81662.8</c:v>
                </c:pt>
                <c:pt idx="5089">
                  <c:v>81666.100000000006</c:v>
                </c:pt>
                <c:pt idx="5090">
                  <c:v>81669.3</c:v>
                </c:pt>
                <c:pt idx="5091">
                  <c:v>81671.5</c:v>
                </c:pt>
                <c:pt idx="5092">
                  <c:v>81675.8</c:v>
                </c:pt>
                <c:pt idx="5093">
                  <c:v>81679</c:v>
                </c:pt>
                <c:pt idx="5094">
                  <c:v>81684.3</c:v>
                </c:pt>
                <c:pt idx="5095">
                  <c:v>81686.399999999994</c:v>
                </c:pt>
                <c:pt idx="5096">
                  <c:v>81690.600000000006</c:v>
                </c:pt>
                <c:pt idx="5097">
                  <c:v>81692.800000000003</c:v>
                </c:pt>
                <c:pt idx="5098">
                  <c:v>81698.100000000006</c:v>
                </c:pt>
                <c:pt idx="5099">
                  <c:v>81701.3</c:v>
                </c:pt>
                <c:pt idx="5100">
                  <c:v>81704.5</c:v>
                </c:pt>
                <c:pt idx="5101">
                  <c:v>81707.7</c:v>
                </c:pt>
                <c:pt idx="5102">
                  <c:v>81711</c:v>
                </c:pt>
                <c:pt idx="5103">
                  <c:v>81714.3</c:v>
                </c:pt>
                <c:pt idx="5104">
                  <c:v>81717.600000000006</c:v>
                </c:pt>
                <c:pt idx="5105">
                  <c:v>81722</c:v>
                </c:pt>
                <c:pt idx="5106">
                  <c:v>81725.399999999994</c:v>
                </c:pt>
                <c:pt idx="5107">
                  <c:v>81728.800000000003</c:v>
                </c:pt>
                <c:pt idx="5108">
                  <c:v>81732.3</c:v>
                </c:pt>
                <c:pt idx="5109">
                  <c:v>81737</c:v>
                </c:pt>
                <c:pt idx="5110">
                  <c:v>81742.899999999994</c:v>
                </c:pt>
                <c:pt idx="5111">
                  <c:v>81745.3</c:v>
                </c:pt>
                <c:pt idx="5112">
                  <c:v>81749</c:v>
                </c:pt>
                <c:pt idx="5113">
                  <c:v>81754</c:v>
                </c:pt>
                <c:pt idx="5114">
                  <c:v>81759.199999999997</c:v>
                </c:pt>
                <c:pt idx="5115">
                  <c:v>81763.100000000006</c:v>
                </c:pt>
                <c:pt idx="5116">
                  <c:v>81768.399999999994</c:v>
                </c:pt>
                <c:pt idx="5117">
                  <c:v>81772.5</c:v>
                </c:pt>
                <c:pt idx="5118">
                  <c:v>81776.7</c:v>
                </c:pt>
                <c:pt idx="5119">
                  <c:v>81782.3</c:v>
                </c:pt>
                <c:pt idx="5120">
                  <c:v>81789.7</c:v>
                </c:pt>
                <c:pt idx="5121">
                  <c:v>81796.100000000006</c:v>
                </c:pt>
                <c:pt idx="5122">
                  <c:v>81801.2</c:v>
                </c:pt>
                <c:pt idx="5123">
                  <c:v>81806.5</c:v>
                </c:pt>
                <c:pt idx="5124">
                  <c:v>81814</c:v>
                </c:pt>
                <c:pt idx="5125">
                  <c:v>81822</c:v>
                </c:pt>
                <c:pt idx="5126">
                  <c:v>81832.3</c:v>
                </c:pt>
                <c:pt idx="5127">
                  <c:v>81838.8</c:v>
                </c:pt>
                <c:pt idx="5128">
                  <c:v>81845.399999999994</c:v>
                </c:pt>
                <c:pt idx="5129">
                  <c:v>81852.100000000006</c:v>
                </c:pt>
                <c:pt idx="5130">
                  <c:v>81861.2</c:v>
                </c:pt>
                <c:pt idx="5131">
                  <c:v>81872.800000000003</c:v>
                </c:pt>
                <c:pt idx="5132">
                  <c:v>81882.3</c:v>
                </c:pt>
                <c:pt idx="5133">
                  <c:v>81889.399999999994</c:v>
                </c:pt>
                <c:pt idx="5134">
                  <c:v>81894.100000000006</c:v>
                </c:pt>
                <c:pt idx="5135">
                  <c:v>81903.600000000006</c:v>
                </c:pt>
                <c:pt idx="5136">
                  <c:v>81910.7</c:v>
                </c:pt>
                <c:pt idx="5137">
                  <c:v>81920.100000000006</c:v>
                </c:pt>
                <c:pt idx="5138">
                  <c:v>81929.399999999994</c:v>
                </c:pt>
                <c:pt idx="5139">
                  <c:v>81934</c:v>
                </c:pt>
                <c:pt idx="5140">
                  <c:v>81940.800000000003</c:v>
                </c:pt>
                <c:pt idx="5141">
                  <c:v>81947.399999999994</c:v>
                </c:pt>
                <c:pt idx="5142">
                  <c:v>81958.3</c:v>
                </c:pt>
                <c:pt idx="5143">
                  <c:v>81966.600000000006</c:v>
                </c:pt>
                <c:pt idx="5144">
                  <c:v>81970.600000000006</c:v>
                </c:pt>
                <c:pt idx="5145">
                  <c:v>81976.5</c:v>
                </c:pt>
                <c:pt idx="5146">
                  <c:v>81984</c:v>
                </c:pt>
                <c:pt idx="5147">
                  <c:v>81991.100000000006</c:v>
                </c:pt>
                <c:pt idx="5148">
                  <c:v>81997.7</c:v>
                </c:pt>
                <c:pt idx="5149">
                  <c:v>82003.8</c:v>
                </c:pt>
                <c:pt idx="5150">
                  <c:v>82008.100000000006</c:v>
                </c:pt>
                <c:pt idx="5151">
                  <c:v>82010.7</c:v>
                </c:pt>
                <c:pt idx="5152">
                  <c:v>82015.5</c:v>
                </c:pt>
                <c:pt idx="5153">
                  <c:v>82020.7</c:v>
                </c:pt>
                <c:pt idx="5154">
                  <c:v>82024.7</c:v>
                </c:pt>
                <c:pt idx="5155">
                  <c:v>82027.7</c:v>
                </c:pt>
                <c:pt idx="5156">
                  <c:v>82030.8</c:v>
                </c:pt>
                <c:pt idx="5157">
                  <c:v>82034.8</c:v>
                </c:pt>
                <c:pt idx="5158">
                  <c:v>82038.7</c:v>
                </c:pt>
                <c:pt idx="5159">
                  <c:v>82042.7</c:v>
                </c:pt>
                <c:pt idx="5160">
                  <c:v>82046.5</c:v>
                </c:pt>
                <c:pt idx="5161">
                  <c:v>82048.399999999994</c:v>
                </c:pt>
                <c:pt idx="5162">
                  <c:v>82051.3</c:v>
                </c:pt>
                <c:pt idx="5163">
                  <c:v>82055</c:v>
                </c:pt>
                <c:pt idx="5164">
                  <c:v>82058.600000000006</c:v>
                </c:pt>
                <c:pt idx="5165">
                  <c:v>82062.2</c:v>
                </c:pt>
                <c:pt idx="5166">
                  <c:v>82064.7</c:v>
                </c:pt>
                <c:pt idx="5167">
                  <c:v>82067.3</c:v>
                </c:pt>
                <c:pt idx="5168">
                  <c:v>82070.5</c:v>
                </c:pt>
                <c:pt idx="5169">
                  <c:v>82073.7</c:v>
                </c:pt>
                <c:pt idx="5170">
                  <c:v>82077.399999999994</c:v>
                </c:pt>
                <c:pt idx="5171">
                  <c:v>82078.8</c:v>
                </c:pt>
                <c:pt idx="5172">
                  <c:v>82081.600000000006</c:v>
                </c:pt>
                <c:pt idx="5173">
                  <c:v>82083.5</c:v>
                </c:pt>
                <c:pt idx="5174">
                  <c:v>82086</c:v>
                </c:pt>
                <c:pt idx="5175">
                  <c:v>82088.3</c:v>
                </c:pt>
                <c:pt idx="5176">
                  <c:v>82090.399999999994</c:v>
                </c:pt>
                <c:pt idx="5177">
                  <c:v>82092.7</c:v>
                </c:pt>
                <c:pt idx="5178">
                  <c:v>82093.899999999994</c:v>
                </c:pt>
                <c:pt idx="5179">
                  <c:v>82095.399999999994</c:v>
                </c:pt>
                <c:pt idx="5180">
                  <c:v>82096.399999999994</c:v>
                </c:pt>
                <c:pt idx="5181">
                  <c:v>82097.5</c:v>
                </c:pt>
                <c:pt idx="5182">
                  <c:v>82098.5</c:v>
                </c:pt>
                <c:pt idx="5183">
                  <c:v>82098.899999999994</c:v>
                </c:pt>
                <c:pt idx="5184">
                  <c:v>82099.3</c:v>
                </c:pt>
                <c:pt idx="5185">
                  <c:v>82099.399999999994</c:v>
                </c:pt>
                <c:pt idx="5186">
                  <c:v>82099.3</c:v>
                </c:pt>
                <c:pt idx="5187">
                  <c:v>82098.899999999994</c:v>
                </c:pt>
                <c:pt idx="5188">
                  <c:v>82098.5</c:v>
                </c:pt>
                <c:pt idx="5189">
                  <c:v>82098</c:v>
                </c:pt>
                <c:pt idx="5190">
                  <c:v>82097.600000000006</c:v>
                </c:pt>
                <c:pt idx="5191">
                  <c:v>82097.100000000006</c:v>
                </c:pt>
                <c:pt idx="5192">
                  <c:v>82096.399999999994</c:v>
                </c:pt>
                <c:pt idx="5193">
                  <c:v>82095.7</c:v>
                </c:pt>
                <c:pt idx="5194">
                  <c:v>82094.8</c:v>
                </c:pt>
                <c:pt idx="5195">
                  <c:v>82093.5</c:v>
                </c:pt>
                <c:pt idx="5196">
                  <c:v>82092.5</c:v>
                </c:pt>
                <c:pt idx="5197">
                  <c:v>82091.100000000006</c:v>
                </c:pt>
                <c:pt idx="5198">
                  <c:v>82090.2</c:v>
                </c:pt>
                <c:pt idx="5199">
                  <c:v>82089.399999999994</c:v>
                </c:pt>
                <c:pt idx="5200">
                  <c:v>82088.2</c:v>
                </c:pt>
                <c:pt idx="5201">
                  <c:v>82087</c:v>
                </c:pt>
                <c:pt idx="5202">
                  <c:v>82085.5</c:v>
                </c:pt>
                <c:pt idx="5203">
                  <c:v>82084.7</c:v>
                </c:pt>
                <c:pt idx="5204">
                  <c:v>82083.5</c:v>
                </c:pt>
                <c:pt idx="5205">
                  <c:v>82082.7</c:v>
                </c:pt>
                <c:pt idx="5206">
                  <c:v>82081.600000000006</c:v>
                </c:pt>
                <c:pt idx="5207">
                  <c:v>82080.899999999994</c:v>
                </c:pt>
                <c:pt idx="5208">
                  <c:v>82079.7</c:v>
                </c:pt>
                <c:pt idx="5209">
                  <c:v>82078.8</c:v>
                </c:pt>
                <c:pt idx="5210">
                  <c:v>82078.2</c:v>
                </c:pt>
                <c:pt idx="5211">
                  <c:v>82077.5</c:v>
                </c:pt>
                <c:pt idx="5212">
                  <c:v>82076.899999999994</c:v>
                </c:pt>
                <c:pt idx="5213">
                  <c:v>82076.399999999994</c:v>
                </c:pt>
                <c:pt idx="5214">
                  <c:v>82076.100000000006</c:v>
                </c:pt>
                <c:pt idx="5215">
                  <c:v>82075.899999999994</c:v>
                </c:pt>
                <c:pt idx="5216">
                  <c:v>82075.8</c:v>
                </c:pt>
                <c:pt idx="5217">
                  <c:v>82076</c:v>
                </c:pt>
                <c:pt idx="5218">
                  <c:v>82076.399999999994</c:v>
                </c:pt>
                <c:pt idx="5219">
                  <c:v>82077.3</c:v>
                </c:pt>
                <c:pt idx="5220">
                  <c:v>82078.7</c:v>
                </c:pt>
                <c:pt idx="5221">
                  <c:v>82081.5</c:v>
                </c:pt>
                <c:pt idx="5222">
                  <c:v>82083.3</c:v>
                </c:pt>
                <c:pt idx="5223">
                  <c:v>82085.899999999994</c:v>
                </c:pt>
                <c:pt idx="5224">
                  <c:v>82088.899999999994</c:v>
                </c:pt>
                <c:pt idx="5225">
                  <c:v>82091.3</c:v>
                </c:pt>
                <c:pt idx="5226">
                  <c:v>82094.8</c:v>
                </c:pt>
                <c:pt idx="5227">
                  <c:v>82098.5</c:v>
                </c:pt>
                <c:pt idx="5228">
                  <c:v>82103.600000000006</c:v>
                </c:pt>
                <c:pt idx="5229">
                  <c:v>82106.7</c:v>
                </c:pt>
                <c:pt idx="5230">
                  <c:v>82111.199999999997</c:v>
                </c:pt>
                <c:pt idx="5231">
                  <c:v>82114.600000000006</c:v>
                </c:pt>
                <c:pt idx="5232">
                  <c:v>82119.3</c:v>
                </c:pt>
                <c:pt idx="5233">
                  <c:v>82124.100000000006</c:v>
                </c:pt>
                <c:pt idx="5234">
                  <c:v>82129.100000000006</c:v>
                </c:pt>
                <c:pt idx="5235">
                  <c:v>82134.100000000006</c:v>
                </c:pt>
                <c:pt idx="5236">
                  <c:v>82139.199999999997</c:v>
                </c:pt>
                <c:pt idx="5237">
                  <c:v>82143.100000000006</c:v>
                </c:pt>
                <c:pt idx="5238">
                  <c:v>82149.600000000006</c:v>
                </c:pt>
                <c:pt idx="5239">
                  <c:v>82154.7</c:v>
                </c:pt>
                <c:pt idx="5240">
                  <c:v>82161.100000000006</c:v>
                </c:pt>
                <c:pt idx="5241">
                  <c:v>82164.899999999994</c:v>
                </c:pt>
                <c:pt idx="5242">
                  <c:v>82168.7</c:v>
                </c:pt>
                <c:pt idx="5243">
                  <c:v>82173.600000000006</c:v>
                </c:pt>
                <c:pt idx="5244">
                  <c:v>82177.3</c:v>
                </c:pt>
                <c:pt idx="5245">
                  <c:v>82182</c:v>
                </c:pt>
                <c:pt idx="5246">
                  <c:v>82186.5</c:v>
                </c:pt>
                <c:pt idx="5247">
                  <c:v>82192</c:v>
                </c:pt>
                <c:pt idx="5248">
                  <c:v>82196.5</c:v>
                </c:pt>
                <c:pt idx="5249">
                  <c:v>82200</c:v>
                </c:pt>
                <c:pt idx="5250">
                  <c:v>82204.899999999994</c:v>
                </c:pt>
                <c:pt idx="5251">
                  <c:v>82210.100000000006</c:v>
                </c:pt>
                <c:pt idx="5252">
                  <c:v>82215.5</c:v>
                </c:pt>
                <c:pt idx="5253">
                  <c:v>82221</c:v>
                </c:pt>
                <c:pt idx="5254">
                  <c:v>82225.3</c:v>
                </c:pt>
                <c:pt idx="5255">
                  <c:v>82231</c:v>
                </c:pt>
                <c:pt idx="5256">
                  <c:v>82236.899999999994</c:v>
                </c:pt>
                <c:pt idx="5257">
                  <c:v>82242.899999999994</c:v>
                </c:pt>
                <c:pt idx="5258">
                  <c:v>82250.399999999994</c:v>
                </c:pt>
                <c:pt idx="5259">
                  <c:v>82256.399999999994</c:v>
                </c:pt>
                <c:pt idx="5260">
                  <c:v>82260.899999999994</c:v>
                </c:pt>
                <c:pt idx="5261">
                  <c:v>82265.3</c:v>
                </c:pt>
                <c:pt idx="5262">
                  <c:v>82269.8</c:v>
                </c:pt>
                <c:pt idx="5263">
                  <c:v>82277</c:v>
                </c:pt>
                <c:pt idx="5264">
                  <c:v>82282.7</c:v>
                </c:pt>
                <c:pt idx="5265">
                  <c:v>82286.899999999994</c:v>
                </c:pt>
                <c:pt idx="5266">
                  <c:v>82293.600000000006</c:v>
                </c:pt>
                <c:pt idx="5267">
                  <c:v>82297.5</c:v>
                </c:pt>
                <c:pt idx="5268">
                  <c:v>82302.5</c:v>
                </c:pt>
                <c:pt idx="5269">
                  <c:v>82308.399999999994</c:v>
                </c:pt>
                <c:pt idx="5270">
                  <c:v>82312.800000000003</c:v>
                </c:pt>
                <c:pt idx="5271">
                  <c:v>82314.899999999994</c:v>
                </c:pt>
                <c:pt idx="5272">
                  <c:v>82318.8</c:v>
                </c:pt>
                <c:pt idx="5273">
                  <c:v>82321.5</c:v>
                </c:pt>
                <c:pt idx="5274">
                  <c:v>82325.5</c:v>
                </c:pt>
                <c:pt idx="5275">
                  <c:v>82328.3</c:v>
                </c:pt>
                <c:pt idx="5276">
                  <c:v>82330.600000000006</c:v>
                </c:pt>
                <c:pt idx="5277">
                  <c:v>82332</c:v>
                </c:pt>
                <c:pt idx="5278">
                  <c:v>82333.7</c:v>
                </c:pt>
                <c:pt idx="5279">
                  <c:v>82334.5</c:v>
                </c:pt>
                <c:pt idx="5280">
                  <c:v>82335.7</c:v>
                </c:pt>
                <c:pt idx="5281">
                  <c:v>82336.399999999994</c:v>
                </c:pt>
                <c:pt idx="5282">
                  <c:v>82337</c:v>
                </c:pt>
                <c:pt idx="5283">
                  <c:v>82337.600000000006</c:v>
                </c:pt>
                <c:pt idx="5284">
                  <c:v>82338.5</c:v>
                </c:pt>
                <c:pt idx="5285">
                  <c:v>82339.199999999997</c:v>
                </c:pt>
                <c:pt idx="5286">
                  <c:v>82339.8</c:v>
                </c:pt>
                <c:pt idx="5287">
                  <c:v>82340.2</c:v>
                </c:pt>
                <c:pt idx="5288">
                  <c:v>82340.800000000003</c:v>
                </c:pt>
                <c:pt idx="5289">
                  <c:v>82341.3</c:v>
                </c:pt>
                <c:pt idx="5290">
                  <c:v>82341.899999999994</c:v>
                </c:pt>
                <c:pt idx="5291">
                  <c:v>82342.2</c:v>
                </c:pt>
                <c:pt idx="5292">
                  <c:v>82342.5</c:v>
                </c:pt>
                <c:pt idx="5293">
                  <c:v>82342.899999999994</c:v>
                </c:pt>
                <c:pt idx="5294">
                  <c:v>82343.199999999997</c:v>
                </c:pt>
                <c:pt idx="5295">
                  <c:v>82343.7</c:v>
                </c:pt>
                <c:pt idx="5296">
                  <c:v>82344.2</c:v>
                </c:pt>
                <c:pt idx="5297">
                  <c:v>82344.5</c:v>
                </c:pt>
                <c:pt idx="5298">
                  <c:v>82344.899999999994</c:v>
                </c:pt>
                <c:pt idx="5299">
                  <c:v>82345.3</c:v>
                </c:pt>
                <c:pt idx="5300">
                  <c:v>82345.8</c:v>
                </c:pt>
                <c:pt idx="5301">
                  <c:v>82346.3</c:v>
                </c:pt>
                <c:pt idx="5302">
                  <c:v>82346.7</c:v>
                </c:pt>
                <c:pt idx="5303">
                  <c:v>82347.199999999997</c:v>
                </c:pt>
                <c:pt idx="5304">
                  <c:v>82347.8</c:v>
                </c:pt>
                <c:pt idx="5305">
                  <c:v>82348.5</c:v>
                </c:pt>
                <c:pt idx="5306">
                  <c:v>82349.2</c:v>
                </c:pt>
                <c:pt idx="5307">
                  <c:v>82349.7</c:v>
                </c:pt>
                <c:pt idx="5308">
                  <c:v>82350.5</c:v>
                </c:pt>
                <c:pt idx="5309">
                  <c:v>82351.399999999994</c:v>
                </c:pt>
                <c:pt idx="5310">
                  <c:v>82352.399999999994</c:v>
                </c:pt>
                <c:pt idx="5311">
                  <c:v>82353.399999999994</c:v>
                </c:pt>
                <c:pt idx="5312">
                  <c:v>82354.600000000006</c:v>
                </c:pt>
                <c:pt idx="5313">
                  <c:v>82355.199999999997</c:v>
                </c:pt>
                <c:pt idx="5314">
                  <c:v>82356.5</c:v>
                </c:pt>
                <c:pt idx="5315">
                  <c:v>82358</c:v>
                </c:pt>
                <c:pt idx="5316">
                  <c:v>82359.5</c:v>
                </c:pt>
                <c:pt idx="5317">
                  <c:v>82361.100000000006</c:v>
                </c:pt>
                <c:pt idx="5318">
                  <c:v>82362.399999999994</c:v>
                </c:pt>
                <c:pt idx="5319">
                  <c:v>82364.2</c:v>
                </c:pt>
                <c:pt idx="5320">
                  <c:v>82366.600000000006</c:v>
                </c:pt>
                <c:pt idx="5321">
                  <c:v>82368.600000000006</c:v>
                </c:pt>
                <c:pt idx="5322">
                  <c:v>82370.7</c:v>
                </c:pt>
                <c:pt idx="5323">
                  <c:v>82372.3</c:v>
                </c:pt>
                <c:pt idx="5324">
                  <c:v>82374</c:v>
                </c:pt>
                <c:pt idx="5325">
                  <c:v>82376.899999999994</c:v>
                </c:pt>
                <c:pt idx="5326">
                  <c:v>82379.3</c:v>
                </c:pt>
                <c:pt idx="5327">
                  <c:v>82380.5</c:v>
                </c:pt>
                <c:pt idx="5328">
                  <c:v>82383.100000000006</c:v>
                </c:pt>
                <c:pt idx="5329">
                  <c:v>82385</c:v>
                </c:pt>
                <c:pt idx="5330">
                  <c:v>82388.399999999994</c:v>
                </c:pt>
                <c:pt idx="5331">
                  <c:v>82391.8</c:v>
                </c:pt>
                <c:pt idx="5332">
                  <c:v>82393.899999999994</c:v>
                </c:pt>
                <c:pt idx="5333">
                  <c:v>82396.800000000003</c:v>
                </c:pt>
                <c:pt idx="5334">
                  <c:v>82399.7</c:v>
                </c:pt>
                <c:pt idx="5335">
                  <c:v>82402</c:v>
                </c:pt>
                <c:pt idx="5336">
                  <c:v>82405.8</c:v>
                </c:pt>
                <c:pt idx="5337">
                  <c:v>82408.100000000006</c:v>
                </c:pt>
                <c:pt idx="5338">
                  <c:v>82411.3</c:v>
                </c:pt>
                <c:pt idx="5339">
                  <c:v>82412.899999999994</c:v>
                </c:pt>
                <c:pt idx="5340">
                  <c:v>82417.8</c:v>
                </c:pt>
                <c:pt idx="5341">
                  <c:v>82421.100000000006</c:v>
                </c:pt>
                <c:pt idx="5342">
                  <c:v>82424.5</c:v>
                </c:pt>
                <c:pt idx="5343">
                  <c:v>82427.199999999997</c:v>
                </c:pt>
                <c:pt idx="5344">
                  <c:v>82431.199999999997</c:v>
                </c:pt>
                <c:pt idx="5345">
                  <c:v>82435.7</c:v>
                </c:pt>
                <c:pt idx="5346">
                  <c:v>82441.7</c:v>
                </c:pt>
                <c:pt idx="5347">
                  <c:v>82445.600000000006</c:v>
                </c:pt>
                <c:pt idx="5348">
                  <c:v>82451.100000000006</c:v>
                </c:pt>
                <c:pt idx="5349">
                  <c:v>82455.399999999994</c:v>
                </c:pt>
                <c:pt idx="5350">
                  <c:v>82459.8</c:v>
                </c:pt>
                <c:pt idx="5351">
                  <c:v>82467.5</c:v>
                </c:pt>
                <c:pt idx="5352">
                  <c:v>82475.5</c:v>
                </c:pt>
                <c:pt idx="5353">
                  <c:v>82482.100000000006</c:v>
                </c:pt>
                <c:pt idx="5354">
                  <c:v>82487.199999999997</c:v>
                </c:pt>
                <c:pt idx="5355">
                  <c:v>82492.3</c:v>
                </c:pt>
                <c:pt idx="5356">
                  <c:v>82499.199999999997</c:v>
                </c:pt>
                <c:pt idx="5357">
                  <c:v>82506.2</c:v>
                </c:pt>
                <c:pt idx="5358">
                  <c:v>82515</c:v>
                </c:pt>
                <c:pt idx="5359">
                  <c:v>82520.3</c:v>
                </c:pt>
                <c:pt idx="5360">
                  <c:v>82529</c:v>
                </c:pt>
                <c:pt idx="5361">
                  <c:v>82534.3</c:v>
                </c:pt>
                <c:pt idx="5362">
                  <c:v>82541.2</c:v>
                </c:pt>
                <c:pt idx="5363">
                  <c:v>82548</c:v>
                </c:pt>
                <c:pt idx="5364">
                  <c:v>82554.600000000006</c:v>
                </c:pt>
                <c:pt idx="5365">
                  <c:v>82561.100000000006</c:v>
                </c:pt>
                <c:pt idx="5366">
                  <c:v>82565.899999999994</c:v>
                </c:pt>
                <c:pt idx="5367">
                  <c:v>82572</c:v>
                </c:pt>
                <c:pt idx="5368">
                  <c:v>82577.899999999994</c:v>
                </c:pt>
                <c:pt idx="5369">
                  <c:v>82583.600000000006</c:v>
                </c:pt>
                <c:pt idx="5370">
                  <c:v>82590.2</c:v>
                </c:pt>
                <c:pt idx="5371">
                  <c:v>82595.100000000006</c:v>
                </c:pt>
                <c:pt idx="5372">
                  <c:v>82599.7</c:v>
                </c:pt>
                <c:pt idx="5373">
                  <c:v>82603</c:v>
                </c:pt>
                <c:pt idx="5374">
                  <c:v>82606.3</c:v>
                </c:pt>
                <c:pt idx="5375">
                  <c:v>82610.600000000006</c:v>
                </c:pt>
                <c:pt idx="5376">
                  <c:v>82614.899999999994</c:v>
                </c:pt>
                <c:pt idx="5377">
                  <c:v>82621.100000000006</c:v>
                </c:pt>
                <c:pt idx="5378">
                  <c:v>82625.3</c:v>
                </c:pt>
                <c:pt idx="5379">
                  <c:v>82629.3</c:v>
                </c:pt>
                <c:pt idx="5380">
                  <c:v>82632.3</c:v>
                </c:pt>
                <c:pt idx="5381">
                  <c:v>82635.3</c:v>
                </c:pt>
                <c:pt idx="5382">
                  <c:v>82639.199999999997</c:v>
                </c:pt>
                <c:pt idx="5383">
                  <c:v>82644</c:v>
                </c:pt>
                <c:pt idx="5384">
                  <c:v>82647.7</c:v>
                </c:pt>
                <c:pt idx="5385">
                  <c:v>82651.399999999994</c:v>
                </c:pt>
                <c:pt idx="5386">
                  <c:v>82655.100000000006</c:v>
                </c:pt>
                <c:pt idx="5387">
                  <c:v>82659.5</c:v>
                </c:pt>
                <c:pt idx="5388">
                  <c:v>82662.2</c:v>
                </c:pt>
                <c:pt idx="5389">
                  <c:v>82665.600000000006</c:v>
                </c:pt>
                <c:pt idx="5390">
                  <c:v>82669.8</c:v>
                </c:pt>
                <c:pt idx="5391">
                  <c:v>82673.2</c:v>
                </c:pt>
                <c:pt idx="5392">
                  <c:v>82676.399999999994</c:v>
                </c:pt>
                <c:pt idx="5393">
                  <c:v>82678.8</c:v>
                </c:pt>
                <c:pt idx="5394">
                  <c:v>82682.7</c:v>
                </c:pt>
                <c:pt idx="5395">
                  <c:v>82686.600000000006</c:v>
                </c:pt>
                <c:pt idx="5396">
                  <c:v>82689.600000000006</c:v>
                </c:pt>
                <c:pt idx="5397">
                  <c:v>82691.8</c:v>
                </c:pt>
                <c:pt idx="5398">
                  <c:v>82694.600000000006</c:v>
                </c:pt>
                <c:pt idx="5399">
                  <c:v>82697.5</c:v>
                </c:pt>
                <c:pt idx="5400">
                  <c:v>82699.5</c:v>
                </c:pt>
                <c:pt idx="5401">
                  <c:v>82702.899999999994</c:v>
                </c:pt>
                <c:pt idx="5402">
                  <c:v>82705.5</c:v>
                </c:pt>
                <c:pt idx="5403">
                  <c:v>82708.899999999994</c:v>
                </c:pt>
                <c:pt idx="5404">
                  <c:v>82710.899999999994</c:v>
                </c:pt>
                <c:pt idx="5405">
                  <c:v>82713.7</c:v>
                </c:pt>
                <c:pt idx="5406">
                  <c:v>82715.8</c:v>
                </c:pt>
                <c:pt idx="5407">
                  <c:v>82718.600000000006</c:v>
                </c:pt>
                <c:pt idx="5408">
                  <c:v>82722.2</c:v>
                </c:pt>
                <c:pt idx="5409">
                  <c:v>82725</c:v>
                </c:pt>
                <c:pt idx="5410">
                  <c:v>82727.8</c:v>
                </c:pt>
                <c:pt idx="5411">
                  <c:v>82729.899999999994</c:v>
                </c:pt>
                <c:pt idx="5412">
                  <c:v>82733.399999999994</c:v>
                </c:pt>
                <c:pt idx="5413">
                  <c:v>82735.5</c:v>
                </c:pt>
                <c:pt idx="5414">
                  <c:v>82738.8</c:v>
                </c:pt>
                <c:pt idx="5415">
                  <c:v>82741.399999999994</c:v>
                </c:pt>
                <c:pt idx="5416">
                  <c:v>82743.399999999994</c:v>
                </c:pt>
                <c:pt idx="5417">
                  <c:v>82745.2</c:v>
                </c:pt>
                <c:pt idx="5418">
                  <c:v>82748.3</c:v>
                </c:pt>
                <c:pt idx="5419">
                  <c:v>82750</c:v>
                </c:pt>
                <c:pt idx="5420">
                  <c:v>82752.800000000003</c:v>
                </c:pt>
                <c:pt idx="5421">
                  <c:v>82755.3</c:v>
                </c:pt>
                <c:pt idx="5422">
                  <c:v>82756.800000000003</c:v>
                </c:pt>
                <c:pt idx="5423">
                  <c:v>82758.2</c:v>
                </c:pt>
                <c:pt idx="5424">
                  <c:v>82759.399999999994</c:v>
                </c:pt>
                <c:pt idx="5425">
                  <c:v>82761</c:v>
                </c:pt>
                <c:pt idx="5426">
                  <c:v>82762.399999999994</c:v>
                </c:pt>
                <c:pt idx="5427">
                  <c:v>82763.899999999994</c:v>
                </c:pt>
                <c:pt idx="5428">
                  <c:v>82764.899999999994</c:v>
                </c:pt>
                <c:pt idx="5429">
                  <c:v>82765.7</c:v>
                </c:pt>
                <c:pt idx="5430">
                  <c:v>82766.3</c:v>
                </c:pt>
                <c:pt idx="5431">
                  <c:v>82766.7</c:v>
                </c:pt>
                <c:pt idx="5432">
                  <c:v>82766.899999999994</c:v>
                </c:pt>
                <c:pt idx="5433">
                  <c:v>82766.899999999994</c:v>
                </c:pt>
                <c:pt idx="5434">
                  <c:v>82766.8</c:v>
                </c:pt>
                <c:pt idx="5435">
                  <c:v>82766.8</c:v>
                </c:pt>
                <c:pt idx="5436">
                  <c:v>82766.7</c:v>
                </c:pt>
                <c:pt idx="5437">
                  <c:v>82766.600000000006</c:v>
                </c:pt>
                <c:pt idx="5438">
                  <c:v>82766.399999999994</c:v>
                </c:pt>
                <c:pt idx="5439">
                  <c:v>82766.3</c:v>
                </c:pt>
                <c:pt idx="5440">
                  <c:v>82766.100000000006</c:v>
                </c:pt>
                <c:pt idx="5441">
                  <c:v>82765.899999999994</c:v>
                </c:pt>
                <c:pt idx="5442">
                  <c:v>82765.7</c:v>
                </c:pt>
                <c:pt idx="5443">
                  <c:v>82765.5</c:v>
                </c:pt>
                <c:pt idx="5444">
                  <c:v>82765.3</c:v>
                </c:pt>
                <c:pt idx="5445">
                  <c:v>82765.100000000006</c:v>
                </c:pt>
                <c:pt idx="5446">
                  <c:v>82764.800000000003</c:v>
                </c:pt>
                <c:pt idx="5447">
                  <c:v>82764.5</c:v>
                </c:pt>
                <c:pt idx="5448">
                  <c:v>82764.3</c:v>
                </c:pt>
                <c:pt idx="5449">
                  <c:v>82764</c:v>
                </c:pt>
                <c:pt idx="5450">
                  <c:v>82763.7</c:v>
                </c:pt>
                <c:pt idx="5451">
                  <c:v>82763.399999999994</c:v>
                </c:pt>
                <c:pt idx="5452">
                  <c:v>82763.100000000006</c:v>
                </c:pt>
                <c:pt idx="5453">
                  <c:v>82762.899999999994</c:v>
                </c:pt>
                <c:pt idx="5454">
                  <c:v>82762.600000000006</c:v>
                </c:pt>
                <c:pt idx="5455">
                  <c:v>82762.399999999994</c:v>
                </c:pt>
                <c:pt idx="5456">
                  <c:v>82762</c:v>
                </c:pt>
                <c:pt idx="5457">
                  <c:v>82761.8</c:v>
                </c:pt>
                <c:pt idx="5458">
                  <c:v>82761.600000000006</c:v>
                </c:pt>
                <c:pt idx="5459">
                  <c:v>82761.399999999994</c:v>
                </c:pt>
                <c:pt idx="5460">
                  <c:v>82761.100000000006</c:v>
                </c:pt>
                <c:pt idx="5461">
                  <c:v>82760.899999999994</c:v>
                </c:pt>
                <c:pt idx="5462">
                  <c:v>82760.7</c:v>
                </c:pt>
                <c:pt idx="5463">
                  <c:v>82760.5</c:v>
                </c:pt>
                <c:pt idx="5464">
                  <c:v>82760.3</c:v>
                </c:pt>
                <c:pt idx="5465">
                  <c:v>82760.2</c:v>
                </c:pt>
                <c:pt idx="5466">
                  <c:v>82759.899999999994</c:v>
                </c:pt>
                <c:pt idx="5467">
                  <c:v>82759.8</c:v>
                </c:pt>
                <c:pt idx="5468">
                  <c:v>82759.600000000006</c:v>
                </c:pt>
                <c:pt idx="5469">
                  <c:v>82759.399999999994</c:v>
                </c:pt>
                <c:pt idx="5470">
                  <c:v>82759.199999999997</c:v>
                </c:pt>
                <c:pt idx="5471">
                  <c:v>82759</c:v>
                </c:pt>
                <c:pt idx="5472">
                  <c:v>82758.8</c:v>
                </c:pt>
                <c:pt idx="5473">
                  <c:v>82758.7</c:v>
                </c:pt>
                <c:pt idx="5474">
                  <c:v>82758.399999999994</c:v>
                </c:pt>
                <c:pt idx="5475">
                  <c:v>82758.2</c:v>
                </c:pt>
                <c:pt idx="5476">
                  <c:v>82758</c:v>
                </c:pt>
                <c:pt idx="5477">
                  <c:v>82757.899999999994</c:v>
                </c:pt>
                <c:pt idx="5478">
                  <c:v>82757.7</c:v>
                </c:pt>
                <c:pt idx="5479">
                  <c:v>82757.5</c:v>
                </c:pt>
                <c:pt idx="5480">
                  <c:v>82757.399999999994</c:v>
                </c:pt>
                <c:pt idx="5481">
                  <c:v>82757.2</c:v>
                </c:pt>
                <c:pt idx="5482">
                  <c:v>82757</c:v>
                </c:pt>
                <c:pt idx="5483">
                  <c:v>82756.899999999994</c:v>
                </c:pt>
                <c:pt idx="5484">
                  <c:v>82756.800000000003</c:v>
                </c:pt>
                <c:pt idx="5485">
                  <c:v>82756.600000000006</c:v>
                </c:pt>
                <c:pt idx="5486">
                  <c:v>82756.5</c:v>
                </c:pt>
                <c:pt idx="5487">
                  <c:v>82756.399999999994</c:v>
                </c:pt>
                <c:pt idx="5488">
                  <c:v>82756.3</c:v>
                </c:pt>
                <c:pt idx="5489">
                  <c:v>82756.2</c:v>
                </c:pt>
                <c:pt idx="5490">
                  <c:v>82756.2</c:v>
                </c:pt>
                <c:pt idx="5491">
                  <c:v>82756.100000000006</c:v>
                </c:pt>
                <c:pt idx="5492">
                  <c:v>82756.100000000006</c:v>
                </c:pt>
                <c:pt idx="5493">
                  <c:v>82756</c:v>
                </c:pt>
                <c:pt idx="5494">
                  <c:v>82756</c:v>
                </c:pt>
                <c:pt idx="5495">
                  <c:v>82756.100000000006</c:v>
                </c:pt>
                <c:pt idx="5496">
                  <c:v>82756.100000000006</c:v>
                </c:pt>
                <c:pt idx="5497">
                  <c:v>82756.3</c:v>
                </c:pt>
                <c:pt idx="5498">
                  <c:v>82756.5</c:v>
                </c:pt>
                <c:pt idx="5499">
                  <c:v>82756.800000000003</c:v>
                </c:pt>
                <c:pt idx="5500">
                  <c:v>82757.100000000006</c:v>
                </c:pt>
                <c:pt idx="5501">
                  <c:v>82757.399999999994</c:v>
                </c:pt>
                <c:pt idx="5502">
                  <c:v>82757.8</c:v>
                </c:pt>
                <c:pt idx="5503">
                  <c:v>82758.399999999994</c:v>
                </c:pt>
                <c:pt idx="5504">
                  <c:v>82759</c:v>
                </c:pt>
                <c:pt idx="5505">
                  <c:v>82759.3</c:v>
                </c:pt>
                <c:pt idx="5506">
                  <c:v>82760</c:v>
                </c:pt>
                <c:pt idx="5507">
                  <c:v>82760.7</c:v>
                </c:pt>
                <c:pt idx="5508">
                  <c:v>82761.399999999994</c:v>
                </c:pt>
                <c:pt idx="5509">
                  <c:v>82762.2</c:v>
                </c:pt>
                <c:pt idx="5510">
                  <c:v>82763</c:v>
                </c:pt>
                <c:pt idx="5511">
                  <c:v>82763.600000000006</c:v>
                </c:pt>
                <c:pt idx="5512">
                  <c:v>82764.399999999994</c:v>
                </c:pt>
                <c:pt idx="5513">
                  <c:v>82765.3</c:v>
                </c:pt>
                <c:pt idx="5514">
                  <c:v>82765.899999999994</c:v>
                </c:pt>
                <c:pt idx="5515">
                  <c:v>82766.8</c:v>
                </c:pt>
                <c:pt idx="5516">
                  <c:v>82767.5</c:v>
                </c:pt>
                <c:pt idx="5517">
                  <c:v>82768.7</c:v>
                </c:pt>
                <c:pt idx="5518">
                  <c:v>82769.600000000006</c:v>
                </c:pt>
                <c:pt idx="5519">
                  <c:v>82770.5</c:v>
                </c:pt>
                <c:pt idx="5520">
                  <c:v>82771.5</c:v>
                </c:pt>
                <c:pt idx="5521">
                  <c:v>82772.399999999994</c:v>
                </c:pt>
                <c:pt idx="5522">
                  <c:v>82773.3</c:v>
                </c:pt>
                <c:pt idx="5523">
                  <c:v>82774</c:v>
                </c:pt>
                <c:pt idx="5524">
                  <c:v>82774.899999999994</c:v>
                </c:pt>
                <c:pt idx="5525">
                  <c:v>82775.600000000006</c:v>
                </c:pt>
                <c:pt idx="5526">
                  <c:v>82776.5</c:v>
                </c:pt>
                <c:pt idx="5527">
                  <c:v>82777.399999999994</c:v>
                </c:pt>
                <c:pt idx="5528">
                  <c:v>82778.100000000006</c:v>
                </c:pt>
                <c:pt idx="5529">
                  <c:v>82779.3</c:v>
                </c:pt>
                <c:pt idx="5530">
                  <c:v>82780.2</c:v>
                </c:pt>
                <c:pt idx="5531">
                  <c:v>82781.2</c:v>
                </c:pt>
                <c:pt idx="5532">
                  <c:v>82782.2</c:v>
                </c:pt>
                <c:pt idx="5533">
                  <c:v>82783.199999999997</c:v>
                </c:pt>
                <c:pt idx="5534">
                  <c:v>82784</c:v>
                </c:pt>
                <c:pt idx="5535">
                  <c:v>82784.800000000003</c:v>
                </c:pt>
                <c:pt idx="5536">
                  <c:v>82785.899999999994</c:v>
                </c:pt>
                <c:pt idx="5537">
                  <c:v>82787</c:v>
                </c:pt>
                <c:pt idx="5538">
                  <c:v>82788.100000000006</c:v>
                </c:pt>
                <c:pt idx="5539">
                  <c:v>82789.2</c:v>
                </c:pt>
                <c:pt idx="5540">
                  <c:v>82790.100000000006</c:v>
                </c:pt>
                <c:pt idx="5541">
                  <c:v>82791.600000000006</c:v>
                </c:pt>
                <c:pt idx="5542">
                  <c:v>82792.899999999994</c:v>
                </c:pt>
                <c:pt idx="5543">
                  <c:v>82794.5</c:v>
                </c:pt>
                <c:pt idx="5544">
                  <c:v>82795.8</c:v>
                </c:pt>
                <c:pt idx="5545">
                  <c:v>82796.800000000003</c:v>
                </c:pt>
                <c:pt idx="5546">
                  <c:v>82798.2</c:v>
                </c:pt>
                <c:pt idx="5547">
                  <c:v>82799.600000000006</c:v>
                </c:pt>
                <c:pt idx="5548">
                  <c:v>82801</c:v>
                </c:pt>
                <c:pt idx="5549">
                  <c:v>82802.8</c:v>
                </c:pt>
                <c:pt idx="5550">
                  <c:v>82804.7</c:v>
                </c:pt>
                <c:pt idx="5551">
                  <c:v>82805.899999999994</c:v>
                </c:pt>
                <c:pt idx="5552">
                  <c:v>82807.5</c:v>
                </c:pt>
                <c:pt idx="5553">
                  <c:v>82809.100000000006</c:v>
                </c:pt>
                <c:pt idx="5554">
                  <c:v>82810.399999999994</c:v>
                </c:pt>
                <c:pt idx="5555">
                  <c:v>82812.100000000006</c:v>
                </c:pt>
                <c:pt idx="5556">
                  <c:v>82814.2</c:v>
                </c:pt>
                <c:pt idx="5557">
                  <c:v>82816.5</c:v>
                </c:pt>
                <c:pt idx="5558">
                  <c:v>82818.3</c:v>
                </c:pt>
                <c:pt idx="5559">
                  <c:v>82819.8</c:v>
                </c:pt>
                <c:pt idx="5560">
                  <c:v>82821.8</c:v>
                </c:pt>
                <c:pt idx="5561">
                  <c:v>82823.399999999994</c:v>
                </c:pt>
                <c:pt idx="5562">
                  <c:v>82825.600000000006</c:v>
                </c:pt>
                <c:pt idx="5563">
                  <c:v>82828.399999999994</c:v>
                </c:pt>
                <c:pt idx="5564">
                  <c:v>82830.7</c:v>
                </c:pt>
                <c:pt idx="5565">
                  <c:v>82833.2</c:v>
                </c:pt>
                <c:pt idx="5566">
                  <c:v>82836.3</c:v>
                </c:pt>
                <c:pt idx="5567">
                  <c:v>82838.3</c:v>
                </c:pt>
                <c:pt idx="5568">
                  <c:v>82841</c:v>
                </c:pt>
                <c:pt idx="5569">
                  <c:v>82843.8</c:v>
                </c:pt>
                <c:pt idx="5570">
                  <c:v>82846.600000000006</c:v>
                </c:pt>
                <c:pt idx="5571">
                  <c:v>82849.600000000006</c:v>
                </c:pt>
                <c:pt idx="5572">
                  <c:v>82852.600000000006</c:v>
                </c:pt>
                <c:pt idx="5573">
                  <c:v>82855.7</c:v>
                </c:pt>
                <c:pt idx="5574">
                  <c:v>82858.899999999994</c:v>
                </c:pt>
                <c:pt idx="5575">
                  <c:v>82863</c:v>
                </c:pt>
                <c:pt idx="5576">
                  <c:v>82866.399999999994</c:v>
                </c:pt>
                <c:pt idx="5577">
                  <c:v>82869</c:v>
                </c:pt>
                <c:pt idx="5578">
                  <c:v>82871.600000000006</c:v>
                </c:pt>
                <c:pt idx="5579">
                  <c:v>82874.3</c:v>
                </c:pt>
                <c:pt idx="5580">
                  <c:v>82877.899999999994</c:v>
                </c:pt>
                <c:pt idx="5581">
                  <c:v>82881.7</c:v>
                </c:pt>
                <c:pt idx="5582">
                  <c:v>82886.5</c:v>
                </c:pt>
                <c:pt idx="5583">
                  <c:v>82890.399999999994</c:v>
                </c:pt>
                <c:pt idx="5584">
                  <c:v>82894.399999999994</c:v>
                </c:pt>
                <c:pt idx="5585">
                  <c:v>82898.5</c:v>
                </c:pt>
                <c:pt idx="5586">
                  <c:v>82900.600000000006</c:v>
                </c:pt>
                <c:pt idx="5587">
                  <c:v>82906.3</c:v>
                </c:pt>
                <c:pt idx="5588">
                  <c:v>82911.3</c:v>
                </c:pt>
                <c:pt idx="5589">
                  <c:v>82916.800000000003</c:v>
                </c:pt>
                <c:pt idx="5590">
                  <c:v>82921.100000000006</c:v>
                </c:pt>
                <c:pt idx="5591">
                  <c:v>82927.100000000006</c:v>
                </c:pt>
                <c:pt idx="5592">
                  <c:v>82931.899999999994</c:v>
                </c:pt>
                <c:pt idx="5593">
                  <c:v>82941.899999999994</c:v>
                </c:pt>
                <c:pt idx="5594">
                  <c:v>82948.899999999994</c:v>
                </c:pt>
                <c:pt idx="5595">
                  <c:v>82954.3</c:v>
                </c:pt>
                <c:pt idx="5596">
                  <c:v>82961.7</c:v>
                </c:pt>
                <c:pt idx="5597">
                  <c:v>82967.3</c:v>
                </c:pt>
                <c:pt idx="5598">
                  <c:v>82975</c:v>
                </c:pt>
                <c:pt idx="5599">
                  <c:v>82982.8</c:v>
                </c:pt>
                <c:pt idx="5600">
                  <c:v>82992.800000000003</c:v>
                </c:pt>
                <c:pt idx="5601">
                  <c:v>82998.8</c:v>
                </c:pt>
                <c:pt idx="5602">
                  <c:v>83006.899999999994</c:v>
                </c:pt>
                <c:pt idx="5603">
                  <c:v>83013</c:v>
                </c:pt>
                <c:pt idx="5604">
                  <c:v>83023.100000000006</c:v>
                </c:pt>
                <c:pt idx="5605">
                  <c:v>83031.199999999997</c:v>
                </c:pt>
                <c:pt idx="5606">
                  <c:v>83039.199999999997</c:v>
                </c:pt>
                <c:pt idx="5607">
                  <c:v>83043.199999999997</c:v>
                </c:pt>
                <c:pt idx="5608">
                  <c:v>83051.100000000006</c:v>
                </c:pt>
                <c:pt idx="5609">
                  <c:v>83058.899999999994</c:v>
                </c:pt>
                <c:pt idx="5610">
                  <c:v>83066.600000000006</c:v>
                </c:pt>
                <c:pt idx="5611">
                  <c:v>83074.100000000006</c:v>
                </c:pt>
                <c:pt idx="5612">
                  <c:v>83081.399999999994</c:v>
                </c:pt>
                <c:pt idx="5613">
                  <c:v>83088.399999999994</c:v>
                </c:pt>
                <c:pt idx="5614">
                  <c:v>83093.5</c:v>
                </c:pt>
                <c:pt idx="5615">
                  <c:v>83101.8</c:v>
                </c:pt>
                <c:pt idx="5616">
                  <c:v>83108</c:v>
                </c:pt>
                <c:pt idx="5617">
                  <c:v>83113.899999999994</c:v>
                </c:pt>
                <c:pt idx="5618">
                  <c:v>83118.100000000006</c:v>
                </c:pt>
                <c:pt idx="5619">
                  <c:v>83122.2</c:v>
                </c:pt>
                <c:pt idx="5620">
                  <c:v>83129</c:v>
                </c:pt>
                <c:pt idx="5621">
                  <c:v>83134.3</c:v>
                </c:pt>
                <c:pt idx="5622">
                  <c:v>83139.399999999994</c:v>
                </c:pt>
                <c:pt idx="5623">
                  <c:v>83144.5</c:v>
                </c:pt>
                <c:pt idx="5624">
                  <c:v>83149.5</c:v>
                </c:pt>
                <c:pt idx="5625">
                  <c:v>83154.399999999994</c:v>
                </c:pt>
                <c:pt idx="5626">
                  <c:v>83159.3</c:v>
                </c:pt>
                <c:pt idx="5627">
                  <c:v>83162.8</c:v>
                </c:pt>
                <c:pt idx="5628">
                  <c:v>83166.399999999994</c:v>
                </c:pt>
                <c:pt idx="5629">
                  <c:v>83171</c:v>
                </c:pt>
                <c:pt idx="5630">
                  <c:v>83176.800000000003</c:v>
                </c:pt>
                <c:pt idx="5631">
                  <c:v>83181.399999999994</c:v>
                </c:pt>
                <c:pt idx="5632">
                  <c:v>83185.899999999994</c:v>
                </c:pt>
                <c:pt idx="5633">
                  <c:v>83189.2</c:v>
                </c:pt>
                <c:pt idx="5634">
                  <c:v>83194.8</c:v>
                </c:pt>
                <c:pt idx="5635">
                  <c:v>83200.3</c:v>
                </c:pt>
                <c:pt idx="5636">
                  <c:v>83204.7</c:v>
                </c:pt>
                <c:pt idx="5637">
                  <c:v>83206.899999999994</c:v>
                </c:pt>
                <c:pt idx="5638">
                  <c:v>83211.3</c:v>
                </c:pt>
                <c:pt idx="5639">
                  <c:v>83216.7</c:v>
                </c:pt>
                <c:pt idx="5640">
                  <c:v>83221.100000000006</c:v>
                </c:pt>
                <c:pt idx="5641">
                  <c:v>83225.5</c:v>
                </c:pt>
                <c:pt idx="5642">
                  <c:v>83229.899999999994</c:v>
                </c:pt>
                <c:pt idx="5643">
                  <c:v>83234.399999999994</c:v>
                </c:pt>
                <c:pt idx="5644">
                  <c:v>83239.899999999994</c:v>
                </c:pt>
                <c:pt idx="5645">
                  <c:v>83244.5</c:v>
                </c:pt>
                <c:pt idx="5646">
                  <c:v>83249</c:v>
                </c:pt>
                <c:pt idx="5647">
                  <c:v>83252.5</c:v>
                </c:pt>
                <c:pt idx="5648">
                  <c:v>83257.100000000006</c:v>
                </c:pt>
                <c:pt idx="5649">
                  <c:v>83263</c:v>
                </c:pt>
                <c:pt idx="5650">
                  <c:v>83266.600000000006</c:v>
                </c:pt>
                <c:pt idx="5651">
                  <c:v>83270.2</c:v>
                </c:pt>
                <c:pt idx="5652">
                  <c:v>83275</c:v>
                </c:pt>
                <c:pt idx="5653">
                  <c:v>83281.100000000006</c:v>
                </c:pt>
                <c:pt idx="5654">
                  <c:v>83286</c:v>
                </c:pt>
                <c:pt idx="5655">
                  <c:v>83291</c:v>
                </c:pt>
                <c:pt idx="5656">
                  <c:v>83295.899999999994</c:v>
                </c:pt>
                <c:pt idx="5657">
                  <c:v>83300.899999999994</c:v>
                </c:pt>
                <c:pt idx="5658">
                  <c:v>83307.100000000006</c:v>
                </c:pt>
                <c:pt idx="5659">
                  <c:v>83310.8</c:v>
                </c:pt>
                <c:pt idx="5660">
                  <c:v>83314.5</c:v>
                </c:pt>
                <c:pt idx="5661">
                  <c:v>83319.5</c:v>
                </c:pt>
                <c:pt idx="5662">
                  <c:v>83325.600000000006</c:v>
                </c:pt>
                <c:pt idx="5663">
                  <c:v>83330.5</c:v>
                </c:pt>
                <c:pt idx="5664">
                  <c:v>83335.3</c:v>
                </c:pt>
                <c:pt idx="5665">
                  <c:v>83340.100000000006</c:v>
                </c:pt>
                <c:pt idx="5666">
                  <c:v>83343.7</c:v>
                </c:pt>
                <c:pt idx="5667">
                  <c:v>83348.399999999994</c:v>
                </c:pt>
                <c:pt idx="5668">
                  <c:v>83354.2</c:v>
                </c:pt>
                <c:pt idx="5669">
                  <c:v>83357.600000000006</c:v>
                </c:pt>
                <c:pt idx="5670">
                  <c:v>83361</c:v>
                </c:pt>
                <c:pt idx="5671">
                  <c:v>83365.5</c:v>
                </c:pt>
                <c:pt idx="5672">
                  <c:v>83370.899999999994</c:v>
                </c:pt>
                <c:pt idx="5673">
                  <c:v>83375.199999999997</c:v>
                </c:pt>
                <c:pt idx="5674">
                  <c:v>83379.3</c:v>
                </c:pt>
                <c:pt idx="5675">
                  <c:v>83382.3</c:v>
                </c:pt>
                <c:pt idx="5676">
                  <c:v>83386.3</c:v>
                </c:pt>
                <c:pt idx="5677">
                  <c:v>83391.100000000006</c:v>
                </c:pt>
                <c:pt idx="5678">
                  <c:v>83394.7</c:v>
                </c:pt>
                <c:pt idx="5679">
                  <c:v>83397.399999999994</c:v>
                </c:pt>
                <c:pt idx="5680">
                  <c:v>83400.100000000006</c:v>
                </c:pt>
                <c:pt idx="5681">
                  <c:v>83403.600000000006</c:v>
                </c:pt>
                <c:pt idx="5682">
                  <c:v>83407.899999999994</c:v>
                </c:pt>
                <c:pt idx="5683">
                  <c:v>83410.5</c:v>
                </c:pt>
                <c:pt idx="5684">
                  <c:v>83413.8</c:v>
                </c:pt>
                <c:pt idx="5685">
                  <c:v>83418</c:v>
                </c:pt>
                <c:pt idx="5686">
                  <c:v>83421.2</c:v>
                </c:pt>
                <c:pt idx="5687">
                  <c:v>83425.2</c:v>
                </c:pt>
                <c:pt idx="5688">
                  <c:v>83427.600000000006</c:v>
                </c:pt>
                <c:pt idx="5689">
                  <c:v>83430.7</c:v>
                </c:pt>
                <c:pt idx="5690">
                  <c:v>83433</c:v>
                </c:pt>
                <c:pt idx="5691">
                  <c:v>83436.100000000006</c:v>
                </c:pt>
                <c:pt idx="5692">
                  <c:v>83439.8</c:v>
                </c:pt>
                <c:pt idx="5693">
                  <c:v>83442</c:v>
                </c:pt>
                <c:pt idx="5694">
                  <c:v>83445</c:v>
                </c:pt>
                <c:pt idx="5695">
                  <c:v>83447.100000000006</c:v>
                </c:pt>
                <c:pt idx="5696">
                  <c:v>83450</c:v>
                </c:pt>
                <c:pt idx="5697">
                  <c:v>83452.800000000003</c:v>
                </c:pt>
                <c:pt idx="5698">
                  <c:v>83456.3</c:v>
                </c:pt>
                <c:pt idx="5699">
                  <c:v>83458.399999999994</c:v>
                </c:pt>
                <c:pt idx="5700">
                  <c:v>83461.100000000006</c:v>
                </c:pt>
                <c:pt idx="5701">
                  <c:v>83463.100000000006</c:v>
                </c:pt>
                <c:pt idx="5702">
                  <c:v>83465.8</c:v>
                </c:pt>
                <c:pt idx="5703">
                  <c:v>83468.5</c:v>
                </c:pt>
                <c:pt idx="5704">
                  <c:v>83471.7</c:v>
                </c:pt>
                <c:pt idx="5705">
                  <c:v>83474.3</c:v>
                </c:pt>
                <c:pt idx="5706">
                  <c:v>83476.3</c:v>
                </c:pt>
                <c:pt idx="5707">
                  <c:v>83478.8</c:v>
                </c:pt>
                <c:pt idx="5708">
                  <c:v>83481.3</c:v>
                </c:pt>
                <c:pt idx="5709">
                  <c:v>83483.199999999997</c:v>
                </c:pt>
                <c:pt idx="5710">
                  <c:v>83485.7</c:v>
                </c:pt>
                <c:pt idx="5711">
                  <c:v>83488.2</c:v>
                </c:pt>
                <c:pt idx="5712">
                  <c:v>83490.8</c:v>
                </c:pt>
                <c:pt idx="5713">
                  <c:v>83492.7</c:v>
                </c:pt>
                <c:pt idx="5714">
                  <c:v>83495.3</c:v>
                </c:pt>
                <c:pt idx="5715">
                  <c:v>83497.2</c:v>
                </c:pt>
                <c:pt idx="5716">
                  <c:v>83501</c:v>
                </c:pt>
                <c:pt idx="5717">
                  <c:v>83503.600000000006</c:v>
                </c:pt>
                <c:pt idx="5718">
                  <c:v>83504.899999999994</c:v>
                </c:pt>
                <c:pt idx="5719">
                  <c:v>83507.399999999994</c:v>
                </c:pt>
                <c:pt idx="5720">
                  <c:v>83509.899999999994</c:v>
                </c:pt>
                <c:pt idx="5721">
                  <c:v>83512.399999999994</c:v>
                </c:pt>
                <c:pt idx="5722">
                  <c:v>83515.5</c:v>
                </c:pt>
                <c:pt idx="5723">
                  <c:v>83517.899999999994</c:v>
                </c:pt>
                <c:pt idx="5724">
                  <c:v>83519.7</c:v>
                </c:pt>
                <c:pt idx="5725">
                  <c:v>83521.399999999994</c:v>
                </c:pt>
                <c:pt idx="5726">
                  <c:v>83523.7</c:v>
                </c:pt>
                <c:pt idx="5727">
                  <c:v>83526</c:v>
                </c:pt>
                <c:pt idx="5728">
                  <c:v>83528.2</c:v>
                </c:pt>
                <c:pt idx="5729">
                  <c:v>83529.8</c:v>
                </c:pt>
                <c:pt idx="5730">
                  <c:v>83531.3</c:v>
                </c:pt>
                <c:pt idx="5731">
                  <c:v>83532.800000000003</c:v>
                </c:pt>
                <c:pt idx="5732">
                  <c:v>83534.8</c:v>
                </c:pt>
                <c:pt idx="5733">
                  <c:v>83536.2</c:v>
                </c:pt>
                <c:pt idx="5734">
                  <c:v>83538</c:v>
                </c:pt>
                <c:pt idx="5735">
                  <c:v>83539.7</c:v>
                </c:pt>
                <c:pt idx="5736">
                  <c:v>83540.899999999994</c:v>
                </c:pt>
                <c:pt idx="5737">
                  <c:v>83542.5</c:v>
                </c:pt>
                <c:pt idx="5738">
                  <c:v>83543.600000000006</c:v>
                </c:pt>
                <c:pt idx="5739">
                  <c:v>83544.899999999994</c:v>
                </c:pt>
                <c:pt idx="5740">
                  <c:v>83546.2</c:v>
                </c:pt>
                <c:pt idx="5741">
                  <c:v>83547.3</c:v>
                </c:pt>
                <c:pt idx="5742">
                  <c:v>83548</c:v>
                </c:pt>
                <c:pt idx="5743">
                  <c:v>83549</c:v>
                </c:pt>
                <c:pt idx="5744">
                  <c:v>83549.899999999994</c:v>
                </c:pt>
                <c:pt idx="5745">
                  <c:v>83550.5</c:v>
                </c:pt>
                <c:pt idx="5746">
                  <c:v>83551.5</c:v>
                </c:pt>
                <c:pt idx="5747">
                  <c:v>83552.2</c:v>
                </c:pt>
                <c:pt idx="5748">
                  <c:v>83552.7</c:v>
                </c:pt>
                <c:pt idx="5749">
                  <c:v>83553.2</c:v>
                </c:pt>
                <c:pt idx="5750">
                  <c:v>83553.899999999994</c:v>
                </c:pt>
                <c:pt idx="5751">
                  <c:v>83554.3</c:v>
                </c:pt>
                <c:pt idx="5752">
                  <c:v>83555</c:v>
                </c:pt>
                <c:pt idx="5753">
                  <c:v>83555.5</c:v>
                </c:pt>
                <c:pt idx="5754">
                  <c:v>83556.2</c:v>
                </c:pt>
                <c:pt idx="5755">
                  <c:v>83556.600000000006</c:v>
                </c:pt>
                <c:pt idx="5756">
                  <c:v>83557.100000000006</c:v>
                </c:pt>
                <c:pt idx="5757">
                  <c:v>83557.7</c:v>
                </c:pt>
                <c:pt idx="5758">
                  <c:v>83558.2</c:v>
                </c:pt>
                <c:pt idx="5759">
                  <c:v>83558.600000000006</c:v>
                </c:pt>
                <c:pt idx="5760">
                  <c:v>83559.100000000006</c:v>
                </c:pt>
                <c:pt idx="5761">
                  <c:v>83559.600000000006</c:v>
                </c:pt>
                <c:pt idx="5762">
                  <c:v>83560.2</c:v>
                </c:pt>
                <c:pt idx="5763">
                  <c:v>83560.899999999994</c:v>
                </c:pt>
                <c:pt idx="5764">
                  <c:v>83561.3</c:v>
                </c:pt>
                <c:pt idx="5765">
                  <c:v>83562</c:v>
                </c:pt>
                <c:pt idx="5766">
                  <c:v>83562.7</c:v>
                </c:pt>
                <c:pt idx="5767">
                  <c:v>83563.199999999997</c:v>
                </c:pt>
                <c:pt idx="5768">
                  <c:v>83564.2</c:v>
                </c:pt>
                <c:pt idx="5769">
                  <c:v>83564.800000000003</c:v>
                </c:pt>
                <c:pt idx="5770">
                  <c:v>83565.7</c:v>
                </c:pt>
                <c:pt idx="5771">
                  <c:v>83566.399999999994</c:v>
                </c:pt>
                <c:pt idx="5772">
                  <c:v>83567.399999999994</c:v>
                </c:pt>
                <c:pt idx="5773">
                  <c:v>83568.5</c:v>
                </c:pt>
                <c:pt idx="5774">
                  <c:v>83570.100000000006</c:v>
                </c:pt>
                <c:pt idx="5775">
                  <c:v>83571.5</c:v>
                </c:pt>
                <c:pt idx="5776">
                  <c:v>83572.7</c:v>
                </c:pt>
                <c:pt idx="5777">
                  <c:v>83574</c:v>
                </c:pt>
                <c:pt idx="5778">
                  <c:v>83576.3</c:v>
                </c:pt>
                <c:pt idx="5779">
                  <c:v>83577.7</c:v>
                </c:pt>
                <c:pt idx="5780">
                  <c:v>83579.3</c:v>
                </c:pt>
                <c:pt idx="5781">
                  <c:v>83581.399999999994</c:v>
                </c:pt>
                <c:pt idx="5782">
                  <c:v>83583.100000000006</c:v>
                </c:pt>
                <c:pt idx="5783">
                  <c:v>83586</c:v>
                </c:pt>
                <c:pt idx="5784">
                  <c:v>83588.5</c:v>
                </c:pt>
                <c:pt idx="5785">
                  <c:v>83591</c:v>
                </c:pt>
                <c:pt idx="5786">
                  <c:v>83593</c:v>
                </c:pt>
                <c:pt idx="5787">
                  <c:v>83595</c:v>
                </c:pt>
                <c:pt idx="5788">
                  <c:v>83598.399999999994</c:v>
                </c:pt>
                <c:pt idx="5789">
                  <c:v>83601.2</c:v>
                </c:pt>
                <c:pt idx="5790">
                  <c:v>83603.3</c:v>
                </c:pt>
                <c:pt idx="5791">
                  <c:v>83606.100000000006</c:v>
                </c:pt>
                <c:pt idx="5792">
                  <c:v>83608.3</c:v>
                </c:pt>
                <c:pt idx="5793">
                  <c:v>83611.199999999997</c:v>
                </c:pt>
                <c:pt idx="5794">
                  <c:v>83614.100000000006</c:v>
                </c:pt>
                <c:pt idx="5795">
                  <c:v>83616.399999999994</c:v>
                </c:pt>
                <c:pt idx="5796">
                  <c:v>83619.3</c:v>
                </c:pt>
                <c:pt idx="5797">
                  <c:v>83622.2</c:v>
                </c:pt>
                <c:pt idx="5798">
                  <c:v>83625.2</c:v>
                </c:pt>
                <c:pt idx="5799">
                  <c:v>83627.3</c:v>
                </c:pt>
                <c:pt idx="5800">
                  <c:v>83630.2</c:v>
                </c:pt>
                <c:pt idx="5801">
                  <c:v>83633.100000000006</c:v>
                </c:pt>
                <c:pt idx="5802">
                  <c:v>83635.899999999994</c:v>
                </c:pt>
                <c:pt idx="5803">
                  <c:v>83638.7</c:v>
                </c:pt>
                <c:pt idx="5804">
                  <c:v>83640.7</c:v>
                </c:pt>
                <c:pt idx="5805">
                  <c:v>83642.7</c:v>
                </c:pt>
                <c:pt idx="5806">
                  <c:v>83645.399999999994</c:v>
                </c:pt>
                <c:pt idx="5807">
                  <c:v>83648.100000000006</c:v>
                </c:pt>
                <c:pt idx="5808">
                  <c:v>83650.899999999994</c:v>
                </c:pt>
                <c:pt idx="5809">
                  <c:v>83653.7</c:v>
                </c:pt>
                <c:pt idx="5810">
                  <c:v>83655.899999999994</c:v>
                </c:pt>
                <c:pt idx="5811">
                  <c:v>83659.5</c:v>
                </c:pt>
                <c:pt idx="5812">
                  <c:v>83661.600000000006</c:v>
                </c:pt>
                <c:pt idx="5813">
                  <c:v>83664.5</c:v>
                </c:pt>
                <c:pt idx="5814">
                  <c:v>83667.5</c:v>
                </c:pt>
                <c:pt idx="5815">
                  <c:v>83669.7</c:v>
                </c:pt>
                <c:pt idx="5816">
                  <c:v>83672.600000000006</c:v>
                </c:pt>
                <c:pt idx="5817">
                  <c:v>83675.600000000006</c:v>
                </c:pt>
                <c:pt idx="5818">
                  <c:v>83677.899999999994</c:v>
                </c:pt>
                <c:pt idx="5819">
                  <c:v>83680.100000000006</c:v>
                </c:pt>
                <c:pt idx="5820">
                  <c:v>83683.899999999994</c:v>
                </c:pt>
                <c:pt idx="5821">
                  <c:v>83686.899999999994</c:v>
                </c:pt>
                <c:pt idx="5822">
                  <c:v>83689.100000000006</c:v>
                </c:pt>
                <c:pt idx="5823">
                  <c:v>83692.100000000006</c:v>
                </c:pt>
                <c:pt idx="5824">
                  <c:v>83695.100000000006</c:v>
                </c:pt>
                <c:pt idx="5825">
                  <c:v>83698.100000000006</c:v>
                </c:pt>
                <c:pt idx="5826">
                  <c:v>83701.100000000006</c:v>
                </c:pt>
                <c:pt idx="5827">
                  <c:v>83702.600000000006</c:v>
                </c:pt>
                <c:pt idx="5828">
                  <c:v>83706.3</c:v>
                </c:pt>
                <c:pt idx="5829">
                  <c:v>83708.5</c:v>
                </c:pt>
                <c:pt idx="5830">
                  <c:v>83711.5</c:v>
                </c:pt>
                <c:pt idx="5831">
                  <c:v>83714.399999999994</c:v>
                </c:pt>
                <c:pt idx="5832">
                  <c:v>83715.899999999994</c:v>
                </c:pt>
                <c:pt idx="5833">
                  <c:v>83719.5</c:v>
                </c:pt>
                <c:pt idx="5834">
                  <c:v>83722.3</c:v>
                </c:pt>
                <c:pt idx="5835">
                  <c:v>83724.5</c:v>
                </c:pt>
                <c:pt idx="5836">
                  <c:v>83727.3</c:v>
                </c:pt>
                <c:pt idx="5837">
                  <c:v>83729.3</c:v>
                </c:pt>
                <c:pt idx="5838">
                  <c:v>83732.800000000003</c:v>
                </c:pt>
                <c:pt idx="5839">
                  <c:v>83734.8</c:v>
                </c:pt>
                <c:pt idx="5840">
                  <c:v>83737.5</c:v>
                </c:pt>
                <c:pt idx="5841">
                  <c:v>83740.100000000006</c:v>
                </c:pt>
                <c:pt idx="5842">
                  <c:v>83742.100000000006</c:v>
                </c:pt>
                <c:pt idx="5843">
                  <c:v>83744.7</c:v>
                </c:pt>
                <c:pt idx="5844">
                  <c:v>83747.3</c:v>
                </c:pt>
                <c:pt idx="5845">
                  <c:v>83749.2</c:v>
                </c:pt>
                <c:pt idx="5846">
                  <c:v>83751.100000000006</c:v>
                </c:pt>
                <c:pt idx="5847">
                  <c:v>83754.3</c:v>
                </c:pt>
                <c:pt idx="5848">
                  <c:v>83756.800000000003</c:v>
                </c:pt>
                <c:pt idx="5849">
                  <c:v>83759.399999999994</c:v>
                </c:pt>
                <c:pt idx="5850">
                  <c:v>83761.3</c:v>
                </c:pt>
                <c:pt idx="5851">
                  <c:v>83763.199999999997</c:v>
                </c:pt>
                <c:pt idx="5852">
                  <c:v>83766.3</c:v>
                </c:pt>
                <c:pt idx="5853">
                  <c:v>83768.800000000003</c:v>
                </c:pt>
                <c:pt idx="5854">
                  <c:v>83770.8</c:v>
                </c:pt>
                <c:pt idx="5855">
                  <c:v>83772</c:v>
                </c:pt>
                <c:pt idx="5856">
                  <c:v>83775.199999999997</c:v>
                </c:pt>
                <c:pt idx="5857">
                  <c:v>83777.2</c:v>
                </c:pt>
                <c:pt idx="5858">
                  <c:v>83780.399999999994</c:v>
                </c:pt>
                <c:pt idx="5859">
                  <c:v>83781.7</c:v>
                </c:pt>
                <c:pt idx="5860">
                  <c:v>83784.3</c:v>
                </c:pt>
                <c:pt idx="5861">
                  <c:v>83787</c:v>
                </c:pt>
                <c:pt idx="5862">
                  <c:v>83789.7</c:v>
                </c:pt>
                <c:pt idx="5863">
                  <c:v>83792.399999999994</c:v>
                </c:pt>
                <c:pt idx="5864">
                  <c:v>83795.199999999997</c:v>
                </c:pt>
                <c:pt idx="5865">
                  <c:v>83797.3</c:v>
                </c:pt>
                <c:pt idx="5866">
                  <c:v>83799.399999999994</c:v>
                </c:pt>
                <c:pt idx="5867">
                  <c:v>83802.3</c:v>
                </c:pt>
                <c:pt idx="5868">
                  <c:v>83805.899999999994</c:v>
                </c:pt>
                <c:pt idx="5869">
                  <c:v>83807.399999999994</c:v>
                </c:pt>
                <c:pt idx="5870">
                  <c:v>83811.100000000006</c:v>
                </c:pt>
                <c:pt idx="5871">
                  <c:v>83813.399999999994</c:v>
                </c:pt>
                <c:pt idx="5872">
                  <c:v>83815.600000000006</c:v>
                </c:pt>
                <c:pt idx="5873">
                  <c:v>83818.600000000006</c:v>
                </c:pt>
                <c:pt idx="5874">
                  <c:v>83821.7</c:v>
                </c:pt>
                <c:pt idx="5875">
                  <c:v>83825.5</c:v>
                </c:pt>
                <c:pt idx="5876">
                  <c:v>83827.8</c:v>
                </c:pt>
                <c:pt idx="5877">
                  <c:v>83830.8</c:v>
                </c:pt>
                <c:pt idx="5878">
                  <c:v>83833.2</c:v>
                </c:pt>
                <c:pt idx="5879">
                  <c:v>83836.3</c:v>
                </c:pt>
                <c:pt idx="5880">
                  <c:v>83840.2</c:v>
                </c:pt>
                <c:pt idx="5881">
                  <c:v>83843.399999999994</c:v>
                </c:pt>
                <c:pt idx="5882">
                  <c:v>83846.600000000006</c:v>
                </c:pt>
                <c:pt idx="5883">
                  <c:v>83849</c:v>
                </c:pt>
                <c:pt idx="5884">
                  <c:v>83851.5</c:v>
                </c:pt>
                <c:pt idx="5885">
                  <c:v>83854.8</c:v>
                </c:pt>
                <c:pt idx="5886">
                  <c:v>83858.2</c:v>
                </c:pt>
                <c:pt idx="5887">
                  <c:v>83861.600000000006</c:v>
                </c:pt>
                <c:pt idx="5888">
                  <c:v>83864.100000000006</c:v>
                </c:pt>
                <c:pt idx="5889">
                  <c:v>83867.600000000006</c:v>
                </c:pt>
                <c:pt idx="5890">
                  <c:v>83870.3</c:v>
                </c:pt>
                <c:pt idx="5891">
                  <c:v>83874.7</c:v>
                </c:pt>
                <c:pt idx="5892">
                  <c:v>83878.399999999994</c:v>
                </c:pt>
                <c:pt idx="5893">
                  <c:v>83882.100000000006</c:v>
                </c:pt>
                <c:pt idx="5894">
                  <c:v>83884.899999999994</c:v>
                </c:pt>
                <c:pt idx="5895">
                  <c:v>83888.7</c:v>
                </c:pt>
                <c:pt idx="5896">
                  <c:v>83891.6</c:v>
                </c:pt>
                <c:pt idx="5897">
                  <c:v>83894.6</c:v>
                </c:pt>
                <c:pt idx="5898">
                  <c:v>83898.6</c:v>
                </c:pt>
                <c:pt idx="5899">
                  <c:v>83903.7</c:v>
                </c:pt>
                <c:pt idx="5900">
                  <c:v>83907.8</c:v>
                </c:pt>
                <c:pt idx="5901">
                  <c:v>83911</c:v>
                </c:pt>
                <c:pt idx="5902">
                  <c:v>83915.4</c:v>
                </c:pt>
                <c:pt idx="5903">
                  <c:v>83917.7</c:v>
                </c:pt>
                <c:pt idx="5904">
                  <c:v>83922.4</c:v>
                </c:pt>
                <c:pt idx="5905">
                  <c:v>83927.2</c:v>
                </c:pt>
                <c:pt idx="5906">
                  <c:v>83932.3</c:v>
                </c:pt>
                <c:pt idx="5907">
                  <c:v>83936.1</c:v>
                </c:pt>
                <c:pt idx="5908">
                  <c:v>83942.8</c:v>
                </c:pt>
                <c:pt idx="5909">
                  <c:v>83946.9</c:v>
                </c:pt>
                <c:pt idx="5910">
                  <c:v>83952.4</c:v>
                </c:pt>
                <c:pt idx="5911">
                  <c:v>83958.1</c:v>
                </c:pt>
                <c:pt idx="5912">
                  <c:v>83963.9</c:v>
                </c:pt>
                <c:pt idx="5913">
                  <c:v>83969.7</c:v>
                </c:pt>
                <c:pt idx="5914">
                  <c:v>83974.1</c:v>
                </c:pt>
                <c:pt idx="5915">
                  <c:v>83980.1</c:v>
                </c:pt>
                <c:pt idx="5916">
                  <c:v>83984.6</c:v>
                </c:pt>
                <c:pt idx="5917">
                  <c:v>83990.6</c:v>
                </c:pt>
                <c:pt idx="5918">
                  <c:v>83996.7</c:v>
                </c:pt>
                <c:pt idx="5919">
                  <c:v>84002.8</c:v>
                </c:pt>
                <c:pt idx="5920">
                  <c:v>84008.9</c:v>
                </c:pt>
                <c:pt idx="5921">
                  <c:v>84013.4</c:v>
                </c:pt>
                <c:pt idx="5922">
                  <c:v>84019.5</c:v>
                </c:pt>
                <c:pt idx="5923">
                  <c:v>84025.5</c:v>
                </c:pt>
                <c:pt idx="5924">
                  <c:v>84030</c:v>
                </c:pt>
                <c:pt idx="5925">
                  <c:v>84035.9</c:v>
                </c:pt>
                <c:pt idx="5926">
                  <c:v>84040.3</c:v>
                </c:pt>
                <c:pt idx="5927">
                  <c:v>84046.2</c:v>
                </c:pt>
                <c:pt idx="5928">
                  <c:v>84051.9</c:v>
                </c:pt>
                <c:pt idx="5929">
                  <c:v>84057.5</c:v>
                </c:pt>
                <c:pt idx="5930">
                  <c:v>84063</c:v>
                </c:pt>
                <c:pt idx="5931">
                  <c:v>84068.4</c:v>
                </c:pt>
                <c:pt idx="5932">
                  <c:v>84071</c:v>
                </c:pt>
                <c:pt idx="5933">
                  <c:v>84076.2</c:v>
                </c:pt>
                <c:pt idx="5934">
                  <c:v>84081.3</c:v>
                </c:pt>
                <c:pt idx="5935">
                  <c:v>84085.2</c:v>
                </c:pt>
                <c:pt idx="5936">
                  <c:v>84090.3</c:v>
                </c:pt>
                <c:pt idx="5937">
                  <c:v>84095.5</c:v>
                </c:pt>
                <c:pt idx="5938">
                  <c:v>84098.2</c:v>
                </c:pt>
                <c:pt idx="5939">
                  <c:v>84103.4</c:v>
                </c:pt>
                <c:pt idx="5940">
                  <c:v>84110</c:v>
                </c:pt>
                <c:pt idx="5941">
                  <c:v>84115.3</c:v>
                </c:pt>
                <c:pt idx="5942">
                  <c:v>84119.3</c:v>
                </c:pt>
                <c:pt idx="5943">
                  <c:v>84123.199999999997</c:v>
                </c:pt>
                <c:pt idx="5944">
                  <c:v>84128.5</c:v>
                </c:pt>
                <c:pt idx="5945">
                  <c:v>84133.7</c:v>
                </c:pt>
                <c:pt idx="5946">
                  <c:v>84138.9</c:v>
                </c:pt>
                <c:pt idx="5947">
                  <c:v>84141.5</c:v>
                </c:pt>
                <c:pt idx="5948">
                  <c:v>84146.6</c:v>
                </c:pt>
                <c:pt idx="5949">
                  <c:v>84152.9</c:v>
                </c:pt>
                <c:pt idx="5950">
                  <c:v>84156.6</c:v>
                </c:pt>
                <c:pt idx="5951">
                  <c:v>84161.5</c:v>
                </c:pt>
                <c:pt idx="5952">
                  <c:v>84166.399999999994</c:v>
                </c:pt>
                <c:pt idx="5953">
                  <c:v>84169.9</c:v>
                </c:pt>
                <c:pt idx="5954">
                  <c:v>84174.6</c:v>
                </c:pt>
                <c:pt idx="5955">
                  <c:v>84180.2</c:v>
                </c:pt>
                <c:pt idx="5956">
                  <c:v>84183.5</c:v>
                </c:pt>
                <c:pt idx="5957">
                  <c:v>84186.7</c:v>
                </c:pt>
                <c:pt idx="5958">
                  <c:v>84190.9</c:v>
                </c:pt>
                <c:pt idx="5959">
                  <c:v>84193.9</c:v>
                </c:pt>
                <c:pt idx="5960">
                  <c:v>84198.8</c:v>
                </c:pt>
                <c:pt idx="5961">
                  <c:v>84201.600000000006</c:v>
                </c:pt>
                <c:pt idx="5962">
                  <c:v>84204.2</c:v>
                </c:pt>
                <c:pt idx="5963">
                  <c:v>84207.7</c:v>
                </c:pt>
                <c:pt idx="5964">
                  <c:v>84211.7</c:v>
                </c:pt>
                <c:pt idx="5965">
                  <c:v>84213.9</c:v>
                </c:pt>
                <c:pt idx="5966">
                  <c:v>84216.1</c:v>
                </c:pt>
                <c:pt idx="5967">
                  <c:v>84218.9</c:v>
                </c:pt>
                <c:pt idx="5968">
                  <c:v>84221.8</c:v>
                </c:pt>
                <c:pt idx="5969">
                  <c:v>84225.3</c:v>
                </c:pt>
                <c:pt idx="5970">
                  <c:v>84226.8</c:v>
                </c:pt>
                <c:pt idx="5971">
                  <c:v>84229.6</c:v>
                </c:pt>
                <c:pt idx="5972">
                  <c:v>84231.7</c:v>
                </c:pt>
                <c:pt idx="5973">
                  <c:v>84234.6</c:v>
                </c:pt>
                <c:pt idx="5974">
                  <c:v>84237.4</c:v>
                </c:pt>
                <c:pt idx="5975">
                  <c:v>84239.4</c:v>
                </c:pt>
                <c:pt idx="5976">
                  <c:v>84241.5</c:v>
                </c:pt>
                <c:pt idx="5977">
                  <c:v>84244.9</c:v>
                </c:pt>
                <c:pt idx="5978">
                  <c:v>84247.5</c:v>
                </c:pt>
                <c:pt idx="5979">
                  <c:v>84249.4</c:v>
                </c:pt>
                <c:pt idx="5980">
                  <c:v>84252</c:v>
                </c:pt>
                <c:pt idx="5981">
                  <c:v>84253.8</c:v>
                </c:pt>
                <c:pt idx="5982">
                  <c:v>84256.7</c:v>
                </c:pt>
                <c:pt idx="5983">
                  <c:v>84258.4</c:v>
                </c:pt>
                <c:pt idx="5984">
                  <c:v>84260.1</c:v>
                </c:pt>
                <c:pt idx="5985">
                  <c:v>84261.7</c:v>
                </c:pt>
                <c:pt idx="5986">
                  <c:v>84263.7</c:v>
                </c:pt>
                <c:pt idx="5987">
                  <c:v>84265.1</c:v>
                </c:pt>
                <c:pt idx="5988">
                  <c:v>84266.9</c:v>
                </c:pt>
                <c:pt idx="5989">
                  <c:v>84268.1</c:v>
                </c:pt>
                <c:pt idx="5990">
                  <c:v>84269.7</c:v>
                </c:pt>
                <c:pt idx="5991">
                  <c:v>84270.8</c:v>
                </c:pt>
                <c:pt idx="5992">
                  <c:v>84272.3</c:v>
                </c:pt>
                <c:pt idx="5993">
                  <c:v>84273.2</c:v>
                </c:pt>
                <c:pt idx="5994">
                  <c:v>84273.9</c:v>
                </c:pt>
                <c:pt idx="5995">
                  <c:v>84274.5</c:v>
                </c:pt>
                <c:pt idx="5996">
                  <c:v>84275.3</c:v>
                </c:pt>
                <c:pt idx="5997">
                  <c:v>84275.7</c:v>
                </c:pt>
                <c:pt idx="5998">
                  <c:v>84275.9</c:v>
                </c:pt>
                <c:pt idx="5999">
                  <c:v>84276</c:v>
                </c:pt>
                <c:pt idx="6000">
                  <c:v>84276</c:v>
                </c:pt>
                <c:pt idx="6001">
                  <c:v>84275.8</c:v>
                </c:pt>
                <c:pt idx="6002">
                  <c:v>84275.5</c:v>
                </c:pt>
                <c:pt idx="6003">
                  <c:v>84275.199999999997</c:v>
                </c:pt>
                <c:pt idx="6004">
                  <c:v>84274.9</c:v>
                </c:pt>
                <c:pt idx="6005">
                  <c:v>84274.4</c:v>
                </c:pt>
                <c:pt idx="6006">
                  <c:v>84273.8</c:v>
                </c:pt>
                <c:pt idx="6007">
                  <c:v>84273.3</c:v>
                </c:pt>
                <c:pt idx="6008">
                  <c:v>84272.5</c:v>
                </c:pt>
                <c:pt idx="6009">
                  <c:v>84271.9</c:v>
                </c:pt>
                <c:pt idx="6010">
                  <c:v>84270.9</c:v>
                </c:pt>
                <c:pt idx="6011">
                  <c:v>84270.2</c:v>
                </c:pt>
                <c:pt idx="6012">
                  <c:v>84269.3</c:v>
                </c:pt>
                <c:pt idx="6013">
                  <c:v>84268.800000000003</c:v>
                </c:pt>
                <c:pt idx="6014">
                  <c:v>84268.1</c:v>
                </c:pt>
                <c:pt idx="6015">
                  <c:v>84266.9</c:v>
                </c:pt>
                <c:pt idx="6016">
                  <c:v>84265.9</c:v>
                </c:pt>
                <c:pt idx="6017">
                  <c:v>84265.4</c:v>
                </c:pt>
                <c:pt idx="6018">
                  <c:v>84264.4</c:v>
                </c:pt>
                <c:pt idx="6019">
                  <c:v>84263.2</c:v>
                </c:pt>
                <c:pt idx="6020">
                  <c:v>84262.5</c:v>
                </c:pt>
                <c:pt idx="6021">
                  <c:v>84261.6</c:v>
                </c:pt>
                <c:pt idx="6022">
                  <c:v>84260.7</c:v>
                </c:pt>
                <c:pt idx="6023">
                  <c:v>84260.3</c:v>
                </c:pt>
                <c:pt idx="6024">
                  <c:v>84259.3</c:v>
                </c:pt>
                <c:pt idx="6025">
                  <c:v>84258.6</c:v>
                </c:pt>
                <c:pt idx="6026">
                  <c:v>84258</c:v>
                </c:pt>
                <c:pt idx="6027">
                  <c:v>84257.7</c:v>
                </c:pt>
                <c:pt idx="6028">
                  <c:v>84257.3</c:v>
                </c:pt>
                <c:pt idx="6029">
                  <c:v>84256.8</c:v>
                </c:pt>
                <c:pt idx="6030">
                  <c:v>84256.6</c:v>
                </c:pt>
                <c:pt idx="6031">
                  <c:v>84256.4</c:v>
                </c:pt>
                <c:pt idx="6032">
                  <c:v>84256.3</c:v>
                </c:pt>
                <c:pt idx="6033">
                  <c:v>84256.3</c:v>
                </c:pt>
                <c:pt idx="6034">
                  <c:v>84256.5</c:v>
                </c:pt>
                <c:pt idx="6035">
                  <c:v>84257.1</c:v>
                </c:pt>
                <c:pt idx="6036">
                  <c:v>84257.9</c:v>
                </c:pt>
                <c:pt idx="6037">
                  <c:v>84259.1</c:v>
                </c:pt>
                <c:pt idx="6038">
                  <c:v>84260.1</c:v>
                </c:pt>
                <c:pt idx="6039">
                  <c:v>84261.3</c:v>
                </c:pt>
                <c:pt idx="6040">
                  <c:v>84263</c:v>
                </c:pt>
                <c:pt idx="6041">
                  <c:v>84265.5</c:v>
                </c:pt>
                <c:pt idx="6042">
                  <c:v>84266.6</c:v>
                </c:pt>
                <c:pt idx="6043">
                  <c:v>84269</c:v>
                </c:pt>
                <c:pt idx="6044">
                  <c:v>84271.5</c:v>
                </c:pt>
                <c:pt idx="6045">
                  <c:v>84274.8</c:v>
                </c:pt>
                <c:pt idx="6046">
                  <c:v>84277.7</c:v>
                </c:pt>
                <c:pt idx="6047">
                  <c:v>84280.7</c:v>
                </c:pt>
                <c:pt idx="6048">
                  <c:v>84283</c:v>
                </c:pt>
                <c:pt idx="6049">
                  <c:v>84285.4</c:v>
                </c:pt>
                <c:pt idx="6050">
                  <c:v>84287.8</c:v>
                </c:pt>
                <c:pt idx="6051">
                  <c:v>84291.1</c:v>
                </c:pt>
                <c:pt idx="6052">
                  <c:v>84294.5</c:v>
                </c:pt>
                <c:pt idx="6053">
                  <c:v>84298.7</c:v>
                </c:pt>
                <c:pt idx="6054">
                  <c:v>84302.2</c:v>
                </c:pt>
                <c:pt idx="6055">
                  <c:v>84305.7</c:v>
                </c:pt>
                <c:pt idx="6056">
                  <c:v>84308.3</c:v>
                </c:pt>
                <c:pt idx="6057">
                  <c:v>84310.9</c:v>
                </c:pt>
                <c:pt idx="6058">
                  <c:v>84313.4</c:v>
                </c:pt>
                <c:pt idx="6059">
                  <c:v>84317.7</c:v>
                </c:pt>
                <c:pt idx="6060">
                  <c:v>84321</c:v>
                </c:pt>
                <c:pt idx="6061">
                  <c:v>84325.1</c:v>
                </c:pt>
                <c:pt idx="6062">
                  <c:v>84327.5</c:v>
                </c:pt>
                <c:pt idx="6063">
                  <c:v>84329.8</c:v>
                </c:pt>
                <c:pt idx="6064">
                  <c:v>84332.800000000003</c:v>
                </c:pt>
                <c:pt idx="6065">
                  <c:v>84335.6</c:v>
                </c:pt>
                <c:pt idx="6066">
                  <c:v>84337.8</c:v>
                </c:pt>
                <c:pt idx="6067">
                  <c:v>84340.800000000003</c:v>
                </c:pt>
                <c:pt idx="6068">
                  <c:v>84344.6</c:v>
                </c:pt>
                <c:pt idx="6069">
                  <c:v>84346.9</c:v>
                </c:pt>
                <c:pt idx="6070">
                  <c:v>84350</c:v>
                </c:pt>
                <c:pt idx="6071">
                  <c:v>84352.4</c:v>
                </c:pt>
                <c:pt idx="6072">
                  <c:v>84354.8</c:v>
                </c:pt>
                <c:pt idx="6073">
                  <c:v>84359.6</c:v>
                </c:pt>
                <c:pt idx="6074">
                  <c:v>84362.8</c:v>
                </c:pt>
                <c:pt idx="6075">
                  <c:v>84365.3</c:v>
                </c:pt>
                <c:pt idx="6076">
                  <c:v>84368.6</c:v>
                </c:pt>
                <c:pt idx="6077">
                  <c:v>84371.9</c:v>
                </c:pt>
                <c:pt idx="6078">
                  <c:v>84374.399999999994</c:v>
                </c:pt>
                <c:pt idx="6079">
                  <c:v>84377.7</c:v>
                </c:pt>
                <c:pt idx="6080">
                  <c:v>84382.7</c:v>
                </c:pt>
                <c:pt idx="6081">
                  <c:v>84385.2</c:v>
                </c:pt>
                <c:pt idx="6082">
                  <c:v>84388.6</c:v>
                </c:pt>
                <c:pt idx="6083">
                  <c:v>84391.1</c:v>
                </c:pt>
                <c:pt idx="6084">
                  <c:v>84394.5</c:v>
                </c:pt>
                <c:pt idx="6085">
                  <c:v>84397.8</c:v>
                </c:pt>
                <c:pt idx="6086">
                  <c:v>84402</c:v>
                </c:pt>
                <c:pt idx="6087">
                  <c:v>84405.3</c:v>
                </c:pt>
                <c:pt idx="6088">
                  <c:v>84408.6</c:v>
                </c:pt>
                <c:pt idx="6089">
                  <c:v>84411.1</c:v>
                </c:pt>
                <c:pt idx="6090">
                  <c:v>84414.399999999994</c:v>
                </c:pt>
                <c:pt idx="6091">
                  <c:v>84417.600000000006</c:v>
                </c:pt>
                <c:pt idx="6092">
                  <c:v>84420</c:v>
                </c:pt>
                <c:pt idx="6093">
                  <c:v>84422.399999999994</c:v>
                </c:pt>
                <c:pt idx="6094">
                  <c:v>84425.600000000006</c:v>
                </c:pt>
                <c:pt idx="6095">
                  <c:v>84428.800000000003</c:v>
                </c:pt>
                <c:pt idx="6096">
                  <c:v>84431.9</c:v>
                </c:pt>
                <c:pt idx="6097">
                  <c:v>84435</c:v>
                </c:pt>
                <c:pt idx="6098">
                  <c:v>84438.1</c:v>
                </c:pt>
                <c:pt idx="6099">
                  <c:v>84441.2</c:v>
                </c:pt>
                <c:pt idx="6100">
                  <c:v>84443.5</c:v>
                </c:pt>
                <c:pt idx="6101">
                  <c:v>84445.9</c:v>
                </c:pt>
                <c:pt idx="6102">
                  <c:v>84448.2</c:v>
                </c:pt>
                <c:pt idx="6103">
                  <c:v>84452.2</c:v>
                </c:pt>
                <c:pt idx="6104">
                  <c:v>84455.3</c:v>
                </c:pt>
                <c:pt idx="6105">
                  <c:v>84458.4</c:v>
                </c:pt>
                <c:pt idx="6106">
                  <c:v>84460.7</c:v>
                </c:pt>
                <c:pt idx="6107">
                  <c:v>84463.1</c:v>
                </c:pt>
                <c:pt idx="6108">
                  <c:v>84466.2</c:v>
                </c:pt>
                <c:pt idx="6109">
                  <c:v>84469.3</c:v>
                </c:pt>
                <c:pt idx="6110">
                  <c:v>84472.4</c:v>
                </c:pt>
                <c:pt idx="6111">
                  <c:v>84474.7</c:v>
                </c:pt>
                <c:pt idx="6112">
                  <c:v>84477</c:v>
                </c:pt>
                <c:pt idx="6113">
                  <c:v>84479.2</c:v>
                </c:pt>
                <c:pt idx="6114">
                  <c:v>84482.3</c:v>
                </c:pt>
                <c:pt idx="6115">
                  <c:v>84484.5</c:v>
                </c:pt>
                <c:pt idx="6116">
                  <c:v>84488.2</c:v>
                </c:pt>
                <c:pt idx="6117">
                  <c:v>84491.199999999997</c:v>
                </c:pt>
                <c:pt idx="6118">
                  <c:v>84493.4</c:v>
                </c:pt>
                <c:pt idx="6119">
                  <c:v>84495.5</c:v>
                </c:pt>
                <c:pt idx="6120">
                  <c:v>84498.4</c:v>
                </c:pt>
                <c:pt idx="6121">
                  <c:v>84501.3</c:v>
                </c:pt>
                <c:pt idx="6122">
                  <c:v>84503.4</c:v>
                </c:pt>
                <c:pt idx="6123">
                  <c:v>84506.1</c:v>
                </c:pt>
                <c:pt idx="6124">
                  <c:v>84508.2</c:v>
                </c:pt>
                <c:pt idx="6125">
                  <c:v>84510.9</c:v>
                </c:pt>
                <c:pt idx="6126">
                  <c:v>84513.600000000006</c:v>
                </c:pt>
                <c:pt idx="6127">
                  <c:v>84516.2</c:v>
                </c:pt>
                <c:pt idx="6128">
                  <c:v>84518.7</c:v>
                </c:pt>
                <c:pt idx="6129">
                  <c:v>84520.6</c:v>
                </c:pt>
                <c:pt idx="6130">
                  <c:v>84523.1</c:v>
                </c:pt>
                <c:pt idx="6131">
                  <c:v>84525.6</c:v>
                </c:pt>
                <c:pt idx="6132">
                  <c:v>84527.5</c:v>
                </c:pt>
                <c:pt idx="6133">
                  <c:v>84529.9</c:v>
                </c:pt>
                <c:pt idx="6134">
                  <c:v>84532.3</c:v>
                </c:pt>
                <c:pt idx="6135">
                  <c:v>84533.5</c:v>
                </c:pt>
                <c:pt idx="6136">
                  <c:v>84535.9</c:v>
                </c:pt>
                <c:pt idx="6137">
                  <c:v>84538.2</c:v>
                </c:pt>
                <c:pt idx="6138">
                  <c:v>84540.5</c:v>
                </c:pt>
                <c:pt idx="6139">
                  <c:v>84542.2</c:v>
                </c:pt>
                <c:pt idx="6140">
                  <c:v>84544.5</c:v>
                </c:pt>
                <c:pt idx="6141">
                  <c:v>84546.8</c:v>
                </c:pt>
                <c:pt idx="6142">
                  <c:v>84547.9</c:v>
                </c:pt>
                <c:pt idx="6143">
                  <c:v>84550.7</c:v>
                </c:pt>
                <c:pt idx="6144">
                  <c:v>84552.9</c:v>
                </c:pt>
                <c:pt idx="6145">
                  <c:v>84554.5</c:v>
                </c:pt>
                <c:pt idx="6146">
                  <c:v>84556.1</c:v>
                </c:pt>
                <c:pt idx="6147">
                  <c:v>84557.8</c:v>
                </c:pt>
                <c:pt idx="6148">
                  <c:v>84560.4</c:v>
                </c:pt>
                <c:pt idx="6149">
                  <c:v>84562.6</c:v>
                </c:pt>
                <c:pt idx="6150">
                  <c:v>84564.7</c:v>
                </c:pt>
                <c:pt idx="6151">
                  <c:v>84565.7</c:v>
                </c:pt>
                <c:pt idx="6152">
                  <c:v>84567.8</c:v>
                </c:pt>
                <c:pt idx="6153">
                  <c:v>84570.4</c:v>
                </c:pt>
                <c:pt idx="6154">
                  <c:v>84572.5</c:v>
                </c:pt>
                <c:pt idx="6155">
                  <c:v>84574</c:v>
                </c:pt>
                <c:pt idx="6156">
                  <c:v>84575.6</c:v>
                </c:pt>
                <c:pt idx="6157">
                  <c:v>84577.1</c:v>
                </c:pt>
                <c:pt idx="6158">
                  <c:v>84579.6</c:v>
                </c:pt>
                <c:pt idx="6159">
                  <c:v>84581.1</c:v>
                </c:pt>
                <c:pt idx="6160">
                  <c:v>84583.1</c:v>
                </c:pt>
                <c:pt idx="6161">
                  <c:v>84584.6</c:v>
                </c:pt>
                <c:pt idx="6162">
                  <c:v>84586.1</c:v>
                </c:pt>
                <c:pt idx="6163">
                  <c:v>84588.6</c:v>
                </c:pt>
                <c:pt idx="6164">
                  <c:v>84590.6</c:v>
                </c:pt>
                <c:pt idx="6165">
                  <c:v>84592.5</c:v>
                </c:pt>
                <c:pt idx="6166">
                  <c:v>84593.5</c:v>
                </c:pt>
                <c:pt idx="6167">
                  <c:v>84595.4</c:v>
                </c:pt>
                <c:pt idx="6168">
                  <c:v>84597.3</c:v>
                </c:pt>
                <c:pt idx="6169">
                  <c:v>84599.2</c:v>
                </c:pt>
                <c:pt idx="6170">
                  <c:v>84600.6</c:v>
                </c:pt>
                <c:pt idx="6171">
                  <c:v>84602.5</c:v>
                </c:pt>
                <c:pt idx="6172">
                  <c:v>84603.9</c:v>
                </c:pt>
                <c:pt idx="6173">
                  <c:v>84605.7</c:v>
                </c:pt>
                <c:pt idx="6174">
                  <c:v>84607.5</c:v>
                </c:pt>
                <c:pt idx="6175">
                  <c:v>84609.4</c:v>
                </c:pt>
                <c:pt idx="6176">
                  <c:v>84610.7</c:v>
                </c:pt>
                <c:pt idx="6177">
                  <c:v>84612.5</c:v>
                </c:pt>
                <c:pt idx="6178">
                  <c:v>84614.3</c:v>
                </c:pt>
                <c:pt idx="6179">
                  <c:v>84616.6</c:v>
                </c:pt>
                <c:pt idx="6180">
                  <c:v>84617.4</c:v>
                </c:pt>
                <c:pt idx="6181">
                  <c:v>84619.199999999997</c:v>
                </c:pt>
                <c:pt idx="6182">
                  <c:v>84620.6</c:v>
                </c:pt>
                <c:pt idx="6183">
                  <c:v>84622.3</c:v>
                </c:pt>
                <c:pt idx="6184">
                  <c:v>84624.1</c:v>
                </c:pt>
                <c:pt idx="6185">
                  <c:v>84625.4</c:v>
                </c:pt>
                <c:pt idx="6186">
                  <c:v>84627.199999999997</c:v>
                </c:pt>
                <c:pt idx="6187">
                  <c:v>84628.9</c:v>
                </c:pt>
                <c:pt idx="6188">
                  <c:v>84631.1</c:v>
                </c:pt>
                <c:pt idx="6189">
                  <c:v>84632.4</c:v>
                </c:pt>
                <c:pt idx="6190">
                  <c:v>84633.7</c:v>
                </c:pt>
                <c:pt idx="6191">
                  <c:v>84635.5</c:v>
                </c:pt>
                <c:pt idx="6192">
                  <c:v>84636.800000000003</c:v>
                </c:pt>
                <c:pt idx="6193">
                  <c:v>84638.6</c:v>
                </c:pt>
                <c:pt idx="6194">
                  <c:v>84639.9</c:v>
                </c:pt>
                <c:pt idx="6195">
                  <c:v>84641.600000000006</c:v>
                </c:pt>
                <c:pt idx="6196">
                  <c:v>84642.9</c:v>
                </c:pt>
                <c:pt idx="6197">
                  <c:v>84644.2</c:v>
                </c:pt>
                <c:pt idx="6198">
                  <c:v>84646.2</c:v>
                </c:pt>
                <c:pt idx="6199">
                  <c:v>84647.9</c:v>
                </c:pt>
                <c:pt idx="6200">
                  <c:v>84649.1</c:v>
                </c:pt>
                <c:pt idx="6201">
                  <c:v>84650.6</c:v>
                </c:pt>
                <c:pt idx="6202">
                  <c:v>84651.8</c:v>
                </c:pt>
                <c:pt idx="6203">
                  <c:v>84653.8</c:v>
                </c:pt>
                <c:pt idx="6204">
                  <c:v>84654.9</c:v>
                </c:pt>
                <c:pt idx="6205">
                  <c:v>84656.5</c:v>
                </c:pt>
                <c:pt idx="6206">
                  <c:v>84657.600000000006</c:v>
                </c:pt>
                <c:pt idx="6207">
                  <c:v>84658.8</c:v>
                </c:pt>
                <c:pt idx="6208">
                  <c:v>84660.3</c:v>
                </c:pt>
                <c:pt idx="6209">
                  <c:v>84662.3</c:v>
                </c:pt>
                <c:pt idx="6210">
                  <c:v>84663.8</c:v>
                </c:pt>
                <c:pt idx="6211">
                  <c:v>84665</c:v>
                </c:pt>
                <c:pt idx="6212">
                  <c:v>84666.6</c:v>
                </c:pt>
                <c:pt idx="6213">
                  <c:v>84667.8</c:v>
                </c:pt>
                <c:pt idx="6214">
                  <c:v>84669.4</c:v>
                </c:pt>
                <c:pt idx="6215">
                  <c:v>84671.1</c:v>
                </c:pt>
                <c:pt idx="6216">
                  <c:v>84672.7</c:v>
                </c:pt>
                <c:pt idx="6217">
                  <c:v>84674</c:v>
                </c:pt>
                <c:pt idx="6218">
                  <c:v>84675.7</c:v>
                </c:pt>
                <c:pt idx="6219">
                  <c:v>84677.1</c:v>
                </c:pt>
                <c:pt idx="6220">
                  <c:v>84678.9</c:v>
                </c:pt>
                <c:pt idx="6221">
                  <c:v>84680.7</c:v>
                </c:pt>
                <c:pt idx="6222">
                  <c:v>84682.6</c:v>
                </c:pt>
                <c:pt idx="6223">
                  <c:v>84684.6</c:v>
                </c:pt>
                <c:pt idx="6224">
                  <c:v>84686.1</c:v>
                </c:pt>
                <c:pt idx="6225">
                  <c:v>84688.1</c:v>
                </c:pt>
                <c:pt idx="6226">
                  <c:v>84689.7</c:v>
                </c:pt>
                <c:pt idx="6227">
                  <c:v>84692.4</c:v>
                </c:pt>
                <c:pt idx="6228">
                  <c:v>84695.2</c:v>
                </c:pt>
                <c:pt idx="6229">
                  <c:v>84697.5</c:v>
                </c:pt>
                <c:pt idx="6230">
                  <c:v>84699.3</c:v>
                </c:pt>
                <c:pt idx="6231">
                  <c:v>84702.3</c:v>
                </c:pt>
                <c:pt idx="6232">
                  <c:v>84704.2</c:v>
                </c:pt>
                <c:pt idx="6233">
                  <c:v>84706</c:v>
                </c:pt>
                <c:pt idx="6234">
                  <c:v>84708.6</c:v>
                </c:pt>
                <c:pt idx="6235">
                  <c:v>84711.2</c:v>
                </c:pt>
                <c:pt idx="6236">
                  <c:v>84713.9</c:v>
                </c:pt>
                <c:pt idx="6237">
                  <c:v>84716.6</c:v>
                </c:pt>
                <c:pt idx="6238">
                  <c:v>84718.7</c:v>
                </c:pt>
                <c:pt idx="6239">
                  <c:v>84721.5</c:v>
                </c:pt>
                <c:pt idx="6240">
                  <c:v>84724.3</c:v>
                </c:pt>
                <c:pt idx="6241">
                  <c:v>84727.3</c:v>
                </c:pt>
                <c:pt idx="6242">
                  <c:v>84730.2</c:v>
                </c:pt>
                <c:pt idx="6243">
                  <c:v>84732.5</c:v>
                </c:pt>
                <c:pt idx="6244">
                  <c:v>84734.8</c:v>
                </c:pt>
                <c:pt idx="6245">
                  <c:v>84737.9</c:v>
                </c:pt>
                <c:pt idx="6246">
                  <c:v>84741</c:v>
                </c:pt>
                <c:pt idx="6247">
                  <c:v>84745</c:v>
                </c:pt>
                <c:pt idx="6248">
                  <c:v>84748.3</c:v>
                </c:pt>
                <c:pt idx="6249">
                  <c:v>84750.8</c:v>
                </c:pt>
                <c:pt idx="6250">
                  <c:v>84753.3</c:v>
                </c:pt>
                <c:pt idx="6251">
                  <c:v>84756.7</c:v>
                </c:pt>
                <c:pt idx="6252">
                  <c:v>84759.2</c:v>
                </c:pt>
                <c:pt idx="6253">
                  <c:v>84762.7</c:v>
                </c:pt>
                <c:pt idx="6254">
                  <c:v>84766.2</c:v>
                </c:pt>
                <c:pt idx="6255">
                  <c:v>84768.9</c:v>
                </c:pt>
                <c:pt idx="6256">
                  <c:v>84772.5</c:v>
                </c:pt>
                <c:pt idx="6257">
                  <c:v>84776.1</c:v>
                </c:pt>
                <c:pt idx="6258">
                  <c:v>84779.8</c:v>
                </c:pt>
                <c:pt idx="6259">
                  <c:v>84783.6</c:v>
                </c:pt>
                <c:pt idx="6260">
                  <c:v>84786.6</c:v>
                </c:pt>
                <c:pt idx="6261">
                  <c:v>84789.8</c:v>
                </c:pt>
                <c:pt idx="6262">
                  <c:v>84793.1</c:v>
                </c:pt>
                <c:pt idx="6263">
                  <c:v>84797.6</c:v>
                </c:pt>
                <c:pt idx="6264">
                  <c:v>84802.4</c:v>
                </c:pt>
                <c:pt idx="6265">
                  <c:v>84807.3</c:v>
                </c:pt>
                <c:pt idx="6266">
                  <c:v>84809.8</c:v>
                </c:pt>
                <c:pt idx="6267">
                  <c:v>84816.3</c:v>
                </c:pt>
                <c:pt idx="6268">
                  <c:v>84820.3</c:v>
                </c:pt>
                <c:pt idx="6269">
                  <c:v>84827.1</c:v>
                </c:pt>
                <c:pt idx="6270">
                  <c:v>84831.2</c:v>
                </c:pt>
                <c:pt idx="6271">
                  <c:v>84835.4</c:v>
                </c:pt>
                <c:pt idx="6272">
                  <c:v>84841</c:v>
                </c:pt>
                <c:pt idx="6273">
                  <c:v>84845.2</c:v>
                </c:pt>
                <c:pt idx="6274">
                  <c:v>84850.9</c:v>
                </c:pt>
                <c:pt idx="6275">
                  <c:v>84855.1</c:v>
                </c:pt>
                <c:pt idx="6276">
                  <c:v>84860.800000000003</c:v>
                </c:pt>
                <c:pt idx="6277">
                  <c:v>84866.5</c:v>
                </c:pt>
                <c:pt idx="6278">
                  <c:v>84870.7</c:v>
                </c:pt>
                <c:pt idx="6279">
                  <c:v>84873.4</c:v>
                </c:pt>
                <c:pt idx="6280">
                  <c:v>84878.9</c:v>
                </c:pt>
                <c:pt idx="6281">
                  <c:v>84885.7</c:v>
                </c:pt>
                <c:pt idx="6282">
                  <c:v>84891</c:v>
                </c:pt>
                <c:pt idx="6283">
                  <c:v>84894.8</c:v>
                </c:pt>
                <c:pt idx="6284">
                  <c:v>84898.6</c:v>
                </c:pt>
                <c:pt idx="6285">
                  <c:v>84902.3</c:v>
                </c:pt>
                <c:pt idx="6286">
                  <c:v>84907.1</c:v>
                </c:pt>
                <c:pt idx="6287">
                  <c:v>84911.7</c:v>
                </c:pt>
                <c:pt idx="6288">
                  <c:v>84916.1</c:v>
                </c:pt>
                <c:pt idx="6289">
                  <c:v>84919.2</c:v>
                </c:pt>
                <c:pt idx="6290">
                  <c:v>84923.1</c:v>
                </c:pt>
                <c:pt idx="6291">
                  <c:v>84926.8</c:v>
                </c:pt>
                <c:pt idx="6292">
                  <c:v>84930.3</c:v>
                </c:pt>
                <c:pt idx="6293">
                  <c:v>84933.7</c:v>
                </c:pt>
                <c:pt idx="6294">
                  <c:v>84936.2</c:v>
                </c:pt>
                <c:pt idx="6295">
                  <c:v>84938.7</c:v>
                </c:pt>
                <c:pt idx="6296">
                  <c:v>84942</c:v>
                </c:pt>
                <c:pt idx="6297">
                  <c:v>84945.2</c:v>
                </c:pt>
                <c:pt idx="6298">
                  <c:v>84948.4</c:v>
                </c:pt>
                <c:pt idx="6299">
                  <c:v>84949.9</c:v>
                </c:pt>
                <c:pt idx="6300">
                  <c:v>84953</c:v>
                </c:pt>
                <c:pt idx="6301">
                  <c:v>84956.800000000003</c:v>
                </c:pt>
                <c:pt idx="6302">
                  <c:v>84959.8</c:v>
                </c:pt>
                <c:pt idx="6303">
                  <c:v>84962</c:v>
                </c:pt>
                <c:pt idx="6304">
                  <c:v>84964.2</c:v>
                </c:pt>
                <c:pt idx="6305">
                  <c:v>84967</c:v>
                </c:pt>
                <c:pt idx="6306">
                  <c:v>84969.8</c:v>
                </c:pt>
                <c:pt idx="6307">
                  <c:v>84973.2</c:v>
                </c:pt>
                <c:pt idx="6308">
                  <c:v>84974.5</c:v>
                </c:pt>
                <c:pt idx="6309">
                  <c:v>84977.2</c:v>
                </c:pt>
                <c:pt idx="6310">
                  <c:v>84979.1</c:v>
                </c:pt>
                <c:pt idx="6311">
                  <c:v>84982.2</c:v>
                </c:pt>
                <c:pt idx="6312">
                  <c:v>84984.1</c:v>
                </c:pt>
                <c:pt idx="6313">
                  <c:v>84985.9</c:v>
                </c:pt>
                <c:pt idx="6314">
                  <c:v>84988.3</c:v>
                </c:pt>
                <c:pt idx="6315">
                  <c:v>84991.1</c:v>
                </c:pt>
                <c:pt idx="6316">
                  <c:v>84992.8</c:v>
                </c:pt>
                <c:pt idx="6317">
                  <c:v>84995</c:v>
                </c:pt>
                <c:pt idx="6318">
                  <c:v>84997.1</c:v>
                </c:pt>
                <c:pt idx="6319">
                  <c:v>84998.7</c:v>
                </c:pt>
                <c:pt idx="6320">
                  <c:v>85001.2</c:v>
                </c:pt>
                <c:pt idx="6321">
                  <c:v>85002.6</c:v>
                </c:pt>
                <c:pt idx="6322">
                  <c:v>85004</c:v>
                </c:pt>
                <c:pt idx="6323">
                  <c:v>85005.9</c:v>
                </c:pt>
                <c:pt idx="6324">
                  <c:v>85007.2</c:v>
                </c:pt>
                <c:pt idx="6325">
                  <c:v>85008.9</c:v>
                </c:pt>
                <c:pt idx="6326">
                  <c:v>85011.1</c:v>
                </c:pt>
                <c:pt idx="6327">
                  <c:v>85012.4</c:v>
                </c:pt>
                <c:pt idx="6328">
                  <c:v>85014.1</c:v>
                </c:pt>
                <c:pt idx="6329">
                  <c:v>85015.3</c:v>
                </c:pt>
                <c:pt idx="6330">
                  <c:v>85017.4</c:v>
                </c:pt>
                <c:pt idx="6331">
                  <c:v>85018.6</c:v>
                </c:pt>
                <c:pt idx="6332">
                  <c:v>85019.8</c:v>
                </c:pt>
                <c:pt idx="6333">
                  <c:v>85021</c:v>
                </c:pt>
                <c:pt idx="6334">
                  <c:v>85023</c:v>
                </c:pt>
                <c:pt idx="6335">
                  <c:v>85024.5</c:v>
                </c:pt>
                <c:pt idx="6336">
                  <c:v>85025.3</c:v>
                </c:pt>
                <c:pt idx="6337">
                  <c:v>85026.8</c:v>
                </c:pt>
                <c:pt idx="6338">
                  <c:v>85028.2</c:v>
                </c:pt>
                <c:pt idx="6339">
                  <c:v>85030</c:v>
                </c:pt>
                <c:pt idx="6340">
                  <c:v>85031.4</c:v>
                </c:pt>
                <c:pt idx="6341">
                  <c:v>85032.1</c:v>
                </c:pt>
                <c:pt idx="6342">
                  <c:v>85033.4</c:v>
                </c:pt>
                <c:pt idx="6343">
                  <c:v>85034.7</c:v>
                </c:pt>
                <c:pt idx="6344">
                  <c:v>85035.6</c:v>
                </c:pt>
                <c:pt idx="6345">
                  <c:v>85036.800000000003</c:v>
                </c:pt>
                <c:pt idx="6346">
                  <c:v>85037.9</c:v>
                </c:pt>
                <c:pt idx="6347">
                  <c:v>85038.8</c:v>
                </c:pt>
                <c:pt idx="6348">
                  <c:v>85039.9</c:v>
                </c:pt>
                <c:pt idx="6349">
                  <c:v>85040.6</c:v>
                </c:pt>
                <c:pt idx="6350">
                  <c:v>85041.4</c:v>
                </c:pt>
                <c:pt idx="6351">
                  <c:v>85042.1</c:v>
                </c:pt>
                <c:pt idx="6352">
                  <c:v>85043.3</c:v>
                </c:pt>
                <c:pt idx="6353">
                  <c:v>85043.9</c:v>
                </c:pt>
                <c:pt idx="6354">
                  <c:v>85044.7</c:v>
                </c:pt>
                <c:pt idx="6355">
                  <c:v>85045.5</c:v>
                </c:pt>
                <c:pt idx="6356">
                  <c:v>85046</c:v>
                </c:pt>
                <c:pt idx="6357">
                  <c:v>85046.6</c:v>
                </c:pt>
                <c:pt idx="6358">
                  <c:v>85047.2</c:v>
                </c:pt>
                <c:pt idx="6359">
                  <c:v>85047.7</c:v>
                </c:pt>
                <c:pt idx="6360">
                  <c:v>85048.1</c:v>
                </c:pt>
                <c:pt idx="6361">
                  <c:v>85048.5</c:v>
                </c:pt>
                <c:pt idx="6362">
                  <c:v>85049.1</c:v>
                </c:pt>
                <c:pt idx="6363">
                  <c:v>85049.4</c:v>
                </c:pt>
                <c:pt idx="6364">
                  <c:v>85049.8</c:v>
                </c:pt>
                <c:pt idx="6365">
                  <c:v>85050</c:v>
                </c:pt>
                <c:pt idx="6366">
                  <c:v>85050.5</c:v>
                </c:pt>
                <c:pt idx="6367">
                  <c:v>85050.9</c:v>
                </c:pt>
                <c:pt idx="6368">
                  <c:v>85051.199999999997</c:v>
                </c:pt>
                <c:pt idx="6369">
                  <c:v>85051.5</c:v>
                </c:pt>
                <c:pt idx="6370">
                  <c:v>85051.7</c:v>
                </c:pt>
                <c:pt idx="6371">
                  <c:v>85052</c:v>
                </c:pt>
                <c:pt idx="6372">
                  <c:v>85052.4</c:v>
                </c:pt>
                <c:pt idx="6373">
                  <c:v>85052.7</c:v>
                </c:pt>
                <c:pt idx="6374">
                  <c:v>85052.9</c:v>
                </c:pt>
                <c:pt idx="6375">
                  <c:v>85053.1</c:v>
                </c:pt>
                <c:pt idx="6376">
                  <c:v>85053.5</c:v>
                </c:pt>
                <c:pt idx="6377">
                  <c:v>85053.8</c:v>
                </c:pt>
                <c:pt idx="6378">
                  <c:v>85054</c:v>
                </c:pt>
                <c:pt idx="6379">
                  <c:v>85054.399999999994</c:v>
                </c:pt>
                <c:pt idx="6380">
                  <c:v>85054.7</c:v>
                </c:pt>
                <c:pt idx="6381">
                  <c:v>85055</c:v>
                </c:pt>
                <c:pt idx="6382">
                  <c:v>85055.5</c:v>
                </c:pt>
                <c:pt idx="6383">
                  <c:v>85056</c:v>
                </c:pt>
                <c:pt idx="6384">
                  <c:v>85056.3</c:v>
                </c:pt>
                <c:pt idx="6385">
                  <c:v>85056.7</c:v>
                </c:pt>
                <c:pt idx="6386">
                  <c:v>85057.2</c:v>
                </c:pt>
                <c:pt idx="6387">
                  <c:v>85057.600000000006</c:v>
                </c:pt>
                <c:pt idx="6388">
                  <c:v>85058.2</c:v>
                </c:pt>
                <c:pt idx="6389">
                  <c:v>85059</c:v>
                </c:pt>
                <c:pt idx="6390">
                  <c:v>85059.5</c:v>
                </c:pt>
                <c:pt idx="6391">
                  <c:v>85060.1</c:v>
                </c:pt>
                <c:pt idx="6392">
                  <c:v>85061.1</c:v>
                </c:pt>
                <c:pt idx="6393">
                  <c:v>85062</c:v>
                </c:pt>
                <c:pt idx="6394">
                  <c:v>85063.7</c:v>
                </c:pt>
                <c:pt idx="6395">
                  <c:v>85065.2</c:v>
                </c:pt>
                <c:pt idx="6396">
                  <c:v>85066.4</c:v>
                </c:pt>
                <c:pt idx="6397">
                  <c:v>85067.7</c:v>
                </c:pt>
                <c:pt idx="6398">
                  <c:v>85069</c:v>
                </c:pt>
                <c:pt idx="6399">
                  <c:v>85070.9</c:v>
                </c:pt>
                <c:pt idx="6400">
                  <c:v>85073.3</c:v>
                </c:pt>
                <c:pt idx="6401">
                  <c:v>85075.3</c:v>
                </c:pt>
                <c:pt idx="6402">
                  <c:v>85077.4</c:v>
                </c:pt>
                <c:pt idx="6403">
                  <c:v>85079</c:v>
                </c:pt>
                <c:pt idx="6404">
                  <c:v>85080.6</c:v>
                </c:pt>
                <c:pt idx="6405">
                  <c:v>85082.1</c:v>
                </c:pt>
                <c:pt idx="6406">
                  <c:v>85084.2</c:v>
                </c:pt>
                <c:pt idx="6407">
                  <c:v>85086.3</c:v>
                </c:pt>
                <c:pt idx="6408">
                  <c:v>85088.4</c:v>
                </c:pt>
                <c:pt idx="6409">
                  <c:v>85089.8</c:v>
                </c:pt>
                <c:pt idx="6410">
                  <c:v>85091.3</c:v>
                </c:pt>
                <c:pt idx="6411">
                  <c:v>85093.2</c:v>
                </c:pt>
                <c:pt idx="6412">
                  <c:v>85094.5</c:v>
                </c:pt>
                <c:pt idx="6413">
                  <c:v>85096.2</c:v>
                </c:pt>
                <c:pt idx="6414">
                  <c:v>85097.8</c:v>
                </c:pt>
                <c:pt idx="6415">
                  <c:v>85099.199999999997</c:v>
                </c:pt>
                <c:pt idx="6416">
                  <c:v>85100.2</c:v>
                </c:pt>
                <c:pt idx="6417">
                  <c:v>85101.1</c:v>
                </c:pt>
                <c:pt idx="6418">
                  <c:v>85101.9</c:v>
                </c:pt>
                <c:pt idx="6419">
                  <c:v>85103</c:v>
                </c:pt>
                <c:pt idx="6420">
                  <c:v>85103.7</c:v>
                </c:pt>
                <c:pt idx="6421">
                  <c:v>85104</c:v>
                </c:pt>
                <c:pt idx="6422">
                  <c:v>85104.2</c:v>
                </c:pt>
                <c:pt idx="6423">
                  <c:v>85104.2</c:v>
                </c:pt>
                <c:pt idx="6424">
                  <c:v>85104.2</c:v>
                </c:pt>
                <c:pt idx="6425">
                  <c:v>85104.2</c:v>
                </c:pt>
                <c:pt idx="6426">
                  <c:v>85104.1</c:v>
                </c:pt>
                <c:pt idx="6427">
                  <c:v>85104.1</c:v>
                </c:pt>
                <c:pt idx="6428">
                  <c:v>85104.1</c:v>
                </c:pt>
                <c:pt idx="6429">
                  <c:v>85104.1</c:v>
                </c:pt>
                <c:pt idx="6430">
                  <c:v>85104.1</c:v>
                </c:pt>
                <c:pt idx="6431">
                  <c:v>85104.1</c:v>
                </c:pt>
                <c:pt idx="6432">
                  <c:v>85104</c:v>
                </c:pt>
                <c:pt idx="6433">
                  <c:v>85104</c:v>
                </c:pt>
                <c:pt idx="6434">
                  <c:v>85104</c:v>
                </c:pt>
                <c:pt idx="6435">
                  <c:v>85104</c:v>
                </c:pt>
                <c:pt idx="6436">
                  <c:v>85103.9</c:v>
                </c:pt>
                <c:pt idx="6437">
                  <c:v>85103.9</c:v>
                </c:pt>
                <c:pt idx="6438">
                  <c:v>85103.9</c:v>
                </c:pt>
                <c:pt idx="6439">
                  <c:v>85103.8</c:v>
                </c:pt>
                <c:pt idx="6440">
                  <c:v>85103.8</c:v>
                </c:pt>
                <c:pt idx="6441">
                  <c:v>85103.8</c:v>
                </c:pt>
                <c:pt idx="6442">
                  <c:v>85103.8</c:v>
                </c:pt>
                <c:pt idx="6443">
                  <c:v>85103.7</c:v>
                </c:pt>
                <c:pt idx="6444">
                  <c:v>85103.7</c:v>
                </c:pt>
                <c:pt idx="6445">
                  <c:v>85103.7</c:v>
                </c:pt>
                <c:pt idx="6446">
                  <c:v>85103.7</c:v>
                </c:pt>
                <c:pt idx="6447">
                  <c:v>85103.6</c:v>
                </c:pt>
                <c:pt idx="6448">
                  <c:v>85103.6</c:v>
                </c:pt>
                <c:pt idx="6449">
                  <c:v>85103.6</c:v>
                </c:pt>
                <c:pt idx="6450">
                  <c:v>85103.6</c:v>
                </c:pt>
                <c:pt idx="6451">
                  <c:v>85103.6</c:v>
                </c:pt>
                <c:pt idx="6452">
                  <c:v>85103.6</c:v>
                </c:pt>
                <c:pt idx="6453">
                  <c:v>85103.6</c:v>
                </c:pt>
                <c:pt idx="6454">
                  <c:v>85103.6</c:v>
                </c:pt>
                <c:pt idx="6455">
                  <c:v>85103.6</c:v>
                </c:pt>
                <c:pt idx="6456">
                  <c:v>85103.7</c:v>
                </c:pt>
                <c:pt idx="6457">
                  <c:v>85103.9</c:v>
                </c:pt>
                <c:pt idx="6458">
                  <c:v>85104.3</c:v>
                </c:pt>
                <c:pt idx="6459">
                  <c:v>85104.8</c:v>
                </c:pt>
                <c:pt idx="6460">
                  <c:v>85105.4</c:v>
                </c:pt>
                <c:pt idx="6461">
                  <c:v>85106.2</c:v>
                </c:pt>
                <c:pt idx="6462">
                  <c:v>85106.8</c:v>
                </c:pt>
                <c:pt idx="6463">
                  <c:v>85107.5</c:v>
                </c:pt>
                <c:pt idx="6464">
                  <c:v>85108.800000000003</c:v>
                </c:pt>
                <c:pt idx="6465">
                  <c:v>85110</c:v>
                </c:pt>
                <c:pt idx="6466">
                  <c:v>85110.9</c:v>
                </c:pt>
                <c:pt idx="6467">
                  <c:v>85111.9</c:v>
                </c:pt>
                <c:pt idx="6468">
                  <c:v>85112.9</c:v>
                </c:pt>
                <c:pt idx="6469">
                  <c:v>85114.7</c:v>
                </c:pt>
                <c:pt idx="6470">
                  <c:v>85115.8</c:v>
                </c:pt>
                <c:pt idx="6471">
                  <c:v>85117</c:v>
                </c:pt>
                <c:pt idx="6472">
                  <c:v>85118.6</c:v>
                </c:pt>
                <c:pt idx="6473">
                  <c:v>85120.3</c:v>
                </c:pt>
                <c:pt idx="6474">
                  <c:v>85121.600000000006</c:v>
                </c:pt>
                <c:pt idx="6475">
                  <c:v>85123.8</c:v>
                </c:pt>
                <c:pt idx="6476">
                  <c:v>85125.6</c:v>
                </c:pt>
                <c:pt idx="6477">
                  <c:v>85126.6</c:v>
                </c:pt>
                <c:pt idx="6478">
                  <c:v>85128.4</c:v>
                </c:pt>
                <c:pt idx="6479">
                  <c:v>85129.9</c:v>
                </c:pt>
                <c:pt idx="6480">
                  <c:v>85132.2</c:v>
                </c:pt>
                <c:pt idx="6481">
                  <c:v>85133.2</c:v>
                </c:pt>
                <c:pt idx="6482">
                  <c:v>85135.2</c:v>
                </c:pt>
                <c:pt idx="6483">
                  <c:v>85136.6</c:v>
                </c:pt>
                <c:pt idx="6484">
                  <c:v>85139</c:v>
                </c:pt>
                <c:pt idx="6485">
                  <c:v>85141</c:v>
                </c:pt>
                <c:pt idx="6486">
                  <c:v>85142.9</c:v>
                </c:pt>
                <c:pt idx="6487">
                  <c:v>85143.9</c:v>
                </c:pt>
                <c:pt idx="6488">
                  <c:v>85145.8</c:v>
                </c:pt>
                <c:pt idx="6489">
                  <c:v>85147.9</c:v>
                </c:pt>
                <c:pt idx="6490">
                  <c:v>85150.1</c:v>
                </c:pt>
                <c:pt idx="6491">
                  <c:v>85151.8</c:v>
                </c:pt>
                <c:pt idx="6492">
                  <c:v>85153.7</c:v>
                </c:pt>
                <c:pt idx="6493">
                  <c:v>85156.2</c:v>
                </c:pt>
                <c:pt idx="6494">
                  <c:v>85158.8</c:v>
                </c:pt>
                <c:pt idx="6495">
                  <c:v>85161.600000000006</c:v>
                </c:pt>
                <c:pt idx="6496">
                  <c:v>85163.8</c:v>
                </c:pt>
                <c:pt idx="6497">
                  <c:v>85166.7</c:v>
                </c:pt>
                <c:pt idx="6498">
                  <c:v>85169</c:v>
                </c:pt>
                <c:pt idx="6499">
                  <c:v>85172.800000000003</c:v>
                </c:pt>
                <c:pt idx="6500">
                  <c:v>85176</c:v>
                </c:pt>
                <c:pt idx="6501">
                  <c:v>85179.3</c:v>
                </c:pt>
                <c:pt idx="6502">
                  <c:v>85180.9</c:v>
                </c:pt>
                <c:pt idx="6503">
                  <c:v>85185.1</c:v>
                </c:pt>
                <c:pt idx="6504">
                  <c:v>85188.5</c:v>
                </c:pt>
                <c:pt idx="6505">
                  <c:v>85190.2</c:v>
                </c:pt>
                <c:pt idx="6506">
                  <c:v>85193.600000000006</c:v>
                </c:pt>
                <c:pt idx="6507">
                  <c:v>85197.1</c:v>
                </c:pt>
                <c:pt idx="6508">
                  <c:v>85199.7</c:v>
                </c:pt>
                <c:pt idx="6509">
                  <c:v>85204.1</c:v>
                </c:pt>
                <c:pt idx="6510">
                  <c:v>85206.7</c:v>
                </c:pt>
                <c:pt idx="6511">
                  <c:v>85210.2</c:v>
                </c:pt>
                <c:pt idx="6512">
                  <c:v>85212.800000000003</c:v>
                </c:pt>
                <c:pt idx="6513">
                  <c:v>85217.2</c:v>
                </c:pt>
                <c:pt idx="6514">
                  <c:v>85220.6</c:v>
                </c:pt>
                <c:pt idx="6515">
                  <c:v>85223.1</c:v>
                </c:pt>
                <c:pt idx="6516">
                  <c:v>85224.8</c:v>
                </c:pt>
                <c:pt idx="6517">
                  <c:v>85228.2</c:v>
                </c:pt>
                <c:pt idx="6518">
                  <c:v>85231.5</c:v>
                </c:pt>
                <c:pt idx="6519">
                  <c:v>85234.7</c:v>
                </c:pt>
                <c:pt idx="6520">
                  <c:v>85237.1</c:v>
                </c:pt>
                <c:pt idx="6521">
                  <c:v>85240.2</c:v>
                </c:pt>
                <c:pt idx="6522">
                  <c:v>85241.8</c:v>
                </c:pt>
                <c:pt idx="6523">
                  <c:v>85245.8</c:v>
                </c:pt>
                <c:pt idx="6524">
                  <c:v>85249</c:v>
                </c:pt>
                <c:pt idx="6525">
                  <c:v>85252.2</c:v>
                </c:pt>
                <c:pt idx="6526">
                  <c:v>85254.7</c:v>
                </c:pt>
                <c:pt idx="6527">
                  <c:v>85257.1</c:v>
                </c:pt>
                <c:pt idx="6528">
                  <c:v>85260.4</c:v>
                </c:pt>
                <c:pt idx="6529">
                  <c:v>85263.7</c:v>
                </c:pt>
                <c:pt idx="6530">
                  <c:v>85267</c:v>
                </c:pt>
                <c:pt idx="6531">
                  <c:v>85269.4</c:v>
                </c:pt>
                <c:pt idx="6532">
                  <c:v>85271.9</c:v>
                </c:pt>
                <c:pt idx="6533">
                  <c:v>85275.199999999997</c:v>
                </c:pt>
                <c:pt idx="6534">
                  <c:v>85279.3</c:v>
                </c:pt>
                <c:pt idx="6535">
                  <c:v>85282.6</c:v>
                </c:pt>
                <c:pt idx="6536">
                  <c:v>85285.1</c:v>
                </c:pt>
                <c:pt idx="6537">
                  <c:v>85288.3</c:v>
                </c:pt>
                <c:pt idx="6538">
                  <c:v>85290.8</c:v>
                </c:pt>
                <c:pt idx="6539">
                  <c:v>85293.2</c:v>
                </c:pt>
                <c:pt idx="6540">
                  <c:v>85296.4</c:v>
                </c:pt>
                <c:pt idx="6541">
                  <c:v>85299.6</c:v>
                </c:pt>
                <c:pt idx="6542">
                  <c:v>85302</c:v>
                </c:pt>
                <c:pt idx="6543">
                  <c:v>85304.4</c:v>
                </c:pt>
                <c:pt idx="6544">
                  <c:v>85307.6</c:v>
                </c:pt>
                <c:pt idx="6545">
                  <c:v>85311.4</c:v>
                </c:pt>
                <c:pt idx="6546">
                  <c:v>85314.5</c:v>
                </c:pt>
                <c:pt idx="6547">
                  <c:v>85317.5</c:v>
                </c:pt>
                <c:pt idx="6548">
                  <c:v>85319.8</c:v>
                </c:pt>
                <c:pt idx="6549">
                  <c:v>85322.7</c:v>
                </c:pt>
                <c:pt idx="6550">
                  <c:v>85324.9</c:v>
                </c:pt>
                <c:pt idx="6551">
                  <c:v>85327.8</c:v>
                </c:pt>
                <c:pt idx="6552">
                  <c:v>85330.6</c:v>
                </c:pt>
                <c:pt idx="6553">
                  <c:v>85333.4</c:v>
                </c:pt>
                <c:pt idx="6554">
                  <c:v>85335.5</c:v>
                </c:pt>
                <c:pt idx="6555">
                  <c:v>85337.5</c:v>
                </c:pt>
                <c:pt idx="6556">
                  <c:v>85340.2</c:v>
                </c:pt>
                <c:pt idx="6557">
                  <c:v>85342.9</c:v>
                </c:pt>
                <c:pt idx="6558">
                  <c:v>85345.600000000006</c:v>
                </c:pt>
                <c:pt idx="6559">
                  <c:v>85348.3</c:v>
                </c:pt>
                <c:pt idx="6560">
                  <c:v>85350.9</c:v>
                </c:pt>
                <c:pt idx="6561">
                  <c:v>85352.9</c:v>
                </c:pt>
                <c:pt idx="6562">
                  <c:v>85355.5</c:v>
                </c:pt>
                <c:pt idx="6563">
                  <c:v>85357.4</c:v>
                </c:pt>
                <c:pt idx="6564">
                  <c:v>85360</c:v>
                </c:pt>
                <c:pt idx="6565">
                  <c:v>85362.5</c:v>
                </c:pt>
                <c:pt idx="6566">
                  <c:v>85365.7</c:v>
                </c:pt>
                <c:pt idx="6567">
                  <c:v>85366.9</c:v>
                </c:pt>
                <c:pt idx="6568">
                  <c:v>85368.8</c:v>
                </c:pt>
                <c:pt idx="6569">
                  <c:v>85370.7</c:v>
                </c:pt>
                <c:pt idx="6570">
                  <c:v>85373.1</c:v>
                </c:pt>
                <c:pt idx="6571">
                  <c:v>85376.2</c:v>
                </c:pt>
                <c:pt idx="6572">
                  <c:v>85378.6</c:v>
                </c:pt>
                <c:pt idx="6573">
                  <c:v>85380.4</c:v>
                </c:pt>
                <c:pt idx="6574">
                  <c:v>85382.7</c:v>
                </c:pt>
                <c:pt idx="6575">
                  <c:v>85384.5</c:v>
                </c:pt>
                <c:pt idx="6576">
                  <c:v>85386.3</c:v>
                </c:pt>
                <c:pt idx="6577">
                  <c:v>85388.6</c:v>
                </c:pt>
                <c:pt idx="6578">
                  <c:v>85390.3</c:v>
                </c:pt>
                <c:pt idx="6579">
                  <c:v>85392.6</c:v>
                </c:pt>
                <c:pt idx="6580">
                  <c:v>85394.3</c:v>
                </c:pt>
                <c:pt idx="6581">
                  <c:v>85396.5</c:v>
                </c:pt>
                <c:pt idx="6582">
                  <c:v>85398.2</c:v>
                </c:pt>
                <c:pt idx="6583">
                  <c:v>85400.4</c:v>
                </c:pt>
                <c:pt idx="6584">
                  <c:v>85402.6</c:v>
                </c:pt>
                <c:pt idx="6585">
                  <c:v>85404.800000000003</c:v>
                </c:pt>
                <c:pt idx="6586">
                  <c:v>85406.9</c:v>
                </c:pt>
                <c:pt idx="6587">
                  <c:v>85408.5</c:v>
                </c:pt>
                <c:pt idx="6588">
                  <c:v>85409.7</c:v>
                </c:pt>
                <c:pt idx="6589">
                  <c:v>85411.9</c:v>
                </c:pt>
                <c:pt idx="6590">
                  <c:v>85414.8</c:v>
                </c:pt>
                <c:pt idx="6591">
                  <c:v>85417.1</c:v>
                </c:pt>
                <c:pt idx="6592">
                  <c:v>85419.5</c:v>
                </c:pt>
                <c:pt idx="6593">
                  <c:v>85421.2</c:v>
                </c:pt>
                <c:pt idx="6594">
                  <c:v>85423</c:v>
                </c:pt>
                <c:pt idx="6595">
                  <c:v>85424.8</c:v>
                </c:pt>
                <c:pt idx="6596">
                  <c:v>85427.1</c:v>
                </c:pt>
                <c:pt idx="6597">
                  <c:v>85430.1</c:v>
                </c:pt>
                <c:pt idx="6598">
                  <c:v>85431.8</c:v>
                </c:pt>
                <c:pt idx="6599">
                  <c:v>85434.2</c:v>
                </c:pt>
                <c:pt idx="6600">
                  <c:v>85435.9</c:v>
                </c:pt>
                <c:pt idx="6601">
                  <c:v>85437.6</c:v>
                </c:pt>
                <c:pt idx="6602">
                  <c:v>85440.3</c:v>
                </c:pt>
                <c:pt idx="6603">
                  <c:v>85442.5</c:v>
                </c:pt>
                <c:pt idx="6604">
                  <c:v>85444.5</c:v>
                </c:pt>
                <c:pt idx="6605">
                  <c:v>85446.1</c:v>
                </c:pt>
                <c:pt idx="6606">
                  <c:v>85447.5</c:v>
                </c:pt>
                <c:pt idx="6607">
                  <c:v>85449.4</c:v>
                </c:pt>
                <c:pt idx="6608">
                  <c:v>85450.8</c:v>
                </c:pt>
                <c:pt idx="6609">
                  <c:v>85452.5</c:v>
                </c:pt>
                <c:pt idx="6610">
                  <c:v>85454.1</c:v>
                </c:pt>
                <c:pt idx="6611">
                  <c:v>85455.7</c:v>
                </c:pt>
                <c:pt idx="6612">
                  <c:v>85456.7</c:v>
                </c:pt>
                <c:pt idx="6613">
                  <c:v>85457.7</c:v>
                </c:pt>
                <c:pt idx="6614">
                  <c:v>85458.9</c:v>
                </c:pt>
                <c:pt idx="6615">
                  <c:v>85460</c:v>
                </c:pt>
                <c:pt idx="6616">
                  <c:v>85460.9</c:v>
                </c:pt>
                <c:pt idx="6617">
                  <c:v>85461.5</c:v>
                </c:pt>
                <c:pt idx="6618">
                  <c:v>85462</c:v>
                </c:pt>
                <c:pt idx="6619">
                  <c:v>85462.399999999994</c:v>
                </c:pt>
                <c:pt idx="6620">
                  <c:v>85462.8</c:v>
                </c:pt>
                <c:pt idx="6621">
                  <c:v>85463.3</c:v>
                </c:pt>
                <c:pt idx="6622">
                  <c:v>85463.7</c:v>
                </c:pt>
                <c:pt idx="6623">
                  <c:v>85464.1</c:v>
                </c:pt>
                <c:pt idx="6624">
                  <c:v>85464.4</c:v>
                </c:pt>
                <c:pt idx="6625">
                  <c:v>85464.7</c:v>
                </c:pt>
                <c:pt idx="6626">
                  <c:v>85464.8</c:v>
                </c:pt>
                <c:pt idx="6627">
                  <c:v>85465.1</c:v>
                </c:pt>
                <c:pt idx="6628">
                  <c:v>85465.4</c:v>
                </c:pt>
                <c:pt idx="6629">
                  <c:v>85465.600000000006</c:v>
                </c:pt>
                <c:pt idx="6630">
                  <c:v>85465.8</c:v>
                </c:pt>
                <c:pt idx="6631">
                  <c:v>85466</c:v>
                </c:pt>
                <c:pt idx="6632">
                  <c:v>85466.1</c:v>
                </c:pt>
                <c:pt idx="6633">
                  <c:v>85466.3</c:v>
                </c:pt>
                <c:pt idx="6634">
                  <c:v>85466.6</c:v>
                </c:pt>
                <c:pt idx="6635">
                  <c:v>85466.7</c:v>
                </c:pt>
                <c:pt idx="6636">
                  <c:v>85466.9</c:v>
                </c:pt>
                <c:pt idx="6637">
                  <c:v>85467</c:v>
                </c:pt>
                <c:pt idx="6638">
                  <c:v>85467.199999999997</c:v>
                </c:pt>
                <c:pt idx="6639">
                  <c:v>85467.4</c:v>
                </c:pt>
                <c:pt idx="6640">
                  <c:v>85467.6</c:v>
                </c:pt>
                <c:pt idx="6641">
                  <c:v>85467.8</c:v>
                </c:pt>
                <c:pt idx="6642">
                  <c:v>85468</c:v>
                </c:pt>
                <c:pt idx="6643">
                  <c:v>85468.2</c:v>
                </c:pt>
                <c:pt idx="6644">
                  <c:v>85468.5</c:v>
                </c:pt>
                <c:pt idx="6645">
                  <c:v>85468.7</c:v>
                </c:pt>
                <c:pt idx="6646">
                  <c:v>85469.2</c:v>
                </c:pt>
                <c:pt idx="6647">
                  <c:v>85469.4</c:v>
                </c:pt>
                <c:pt idx="6648">
                  <c:v>85469.6</c:v>
                </c:pt>
                <c:pt idx="6649">
                  <c:v>85470</c:v>
                </c:pt>
                <c:pt idx="6650">
                  <c:v>85470.5</c:v>
                </c:pt>
                <c:pt idx="6651">
                  <c:v>85470.8</c:v>
                </c:pt>
                <c:pt idx="6652">
                  <c:v>85471.3</c:v>
                </c:pt>
                <c:pt idx="6653">
                  <c:v>85471.8</c:v>
                </c:pt>
                <c:pt idx="6654">
                  <c:v>85472.5</c:v>
                </c:pt>
                <c:pt idx="6655">
                  <c:v>85473.1</c:v>
                </c:pt>
                <c:pt idx="6656">
                  <c:v>85474.1</c:v>
                </c:pt>
                <c:pt idx="6657">
                  <c:v>85475.5</c:v>
                </c:pt>
                <c:pt idx="6658">
                  <c:v>85476.800000000003</c:v>
                </c:pt>
                <c:pt idx="6659">
                  <c:v>85477.5</c:v>
                </c:pt>
                <c:pt idx="6660">
                  <c:v>85478.6</c:v>
                </c:pt>
                <c:pt idx="6661">
                  <c:v>85480.1</c:v>
                </c:pt>
                <c:pt idx="6662">
                  <c:v>85481.8</c:v>
                </c:pt>
                <c:pt idx="6663">
                  <c:v>85483.5</c:v>
                </c:pt>
                <c:pt idx="6664">
                  <c:v>85485.4</c:v>
                </c:pt>
                <c:pt idx="6665">
                  <c:v>85486.8</c:v>
                </c:pt>
                <c:pt idx="6666">
                  <c:v>85488.3</c:v>
                </c:pt>
                <c:pt idx="6667">
                  <c:v>85489.9</c:v>
                </c:pt>
                <c:pt idx="6668">
                  <c:v>85492.6</c:v>
                </c:pt>
                <c:pt idx="6669">
                  <c:v>85494.8</c:v>
                </c:pt>
                <c:pt idx="6670">
                  <c:v>85496.6</c:v>
                </c:pt>
                <c:pt idx="6671">
                  <c:v>85498.3</c:v>
                </c:pt>
                <c:pt idx="6672">
                  <c:v>85500.1</c:v>
                </c:pt>
                <c:pt idx="6673">
                  <c:v>85502.6</c:v>
                </c:pt>
                <c:pt idx="6674">
                  <c:v>85506.3</c:v>
                </c:pt>
                <c:pt idx="6675">
                  <c:v>85507.6</c:v>
                </c:pt>
                <c:pt idx="6676">
                  <c:v>85510.2</c:v>
                </c:pt>
                <c:pt idx="6677">
                  <c:v>85512.2</c:v>
                </c:pt>
                <c:pt idx="6678">
                  <c:v>85514.8</c:v>
                </c:pt>
                <c:pt idx="6679">
                  <c:v>85517.5</c:v>
                </c:pt>
                <c:pt idx="6680">
                  <c:v>85520.2</c:v>
                </c:pt>
                <c:pt idx="6681">
                  <c:v>85522.2</c:v>
                </c:pt>
                <c:pt idx="6682">
                  <c:v>85524.3</c:v>
                </c:pt>
                <c:pt idx="6683">
                  <c:v>85527</c:v>
                </c:pt>
                <c:pt idx="6684">
                  <c:v>85529</c:v>
                </c:pt>
                <c:pt idx="6685">
                  <c:v>85531.7</c:v>
                </c:pt>
                <c:pt idx="6686">
                  <c:v>85535.4</c:v>
                </c:pt>
                <c:pt idx="6687">
                  <c:v>85537.7</c:v>
                </c:pt>
                <c:pt idx="6688">
                  <c:v>85539.4</c:v>
                </c:pt>
                <c:pt idx="6689">
                  <c:v>85542.9</c:v>
                </c:pt>
                <c:pt idx="6690">
                  <c:v>85546.6</c:v>
                </c:pt>
                <c:pt idx="6691">
                  <c:v>85550.5</c:v>
                </c:pt>
                <c:pt idx="6692">
                  <c:v>85553.5</c:v>
                </c:pt>
                <c:pt idx="6693">
                  <c:v>85557.7</c:v>
                </c:pt>
                <c:pt idx="6694">
                  <c:v>85560.9</c:v>
                </c:pt>
                <c:pt idx="6695">
                  <c:v>85565.4</c:v>
                </c:pt>
                <c:pt idx="6696">
                  <c:v>85569.9</c:v>
                </c:pt>
                <c:pt idx="6697">
                  <c:v>85575.7</c:v>
                </c:pt>
                <c:pt idx="6698">
                  <c:v>85579.199999999997</c:v>
                </c:pt>
                <c:pt idx="6699">
                  <c:v>85584</c:v>
                </c:pt>
                <c:pt idx="6700">
                  <c:v>85587.6</c:v>
                </c:pt>
                <c:pt idx="6701">
                  <c:v>85590.1</c:v>
                </c:pt>
                <c:pt idx="6702">
                  <c:v>85594.9</c:v>
                </c:pt>
                <c:pt idx="6703">
                  <c:v>85601</c:v>
                </c:pt>
                <c:pt idx="6704">
                  <c:v>85604.6</c:v>
                </c:pt>
                <c:pt idx="6705">
                  <c:v>85609.4</c:v>
                </c:pt>
                <c:pt idx="6706">
                  <c:v>85612.9</c:v>
                </c:pt>
                <c:pt idx="6707">
                  <c:v>85617.600000000006</c:v>
                </c:pt>
                <c:pt idx="6708">
                  <c:v>85622.2</c:v>
                </c:pt>
                <c:pt idx="6709">
                  <c:v>85626.7</c:v>
                </c:pt>
                <c:pt idx="6710">
                  <c:v>85631.1</c:v>
                </c:pt>
                <c:pt idx="6711">
                  <c:v>85634.3</c:v>
                </c:pt>
                <c:pt idx="6712">
                  <c:v>85637.4</c:v>
                </c:pt>
                <c:pt idx="6713">
                  <c:v>85641.5</c:v>
                </c:pt>
                <c:pt idx="6714">
                  <c:v>85645.3</c:v>
                </c:pt>
                <c:pt idx="6715">
                  <c:v>85648.9</c:v>
                </c:pt>
                <c:pt idx="6716">
                  <c:v>85652.3</c:v>
                </c:pt>
                <c:pt idx="6717">
                  <c:v>85654.7</c:v>
                </c:pt>
                <c:pt idx="6718">
                  <c:v>85657.7</c:v>
                </c:pt>
                <c:pt idx="6719">
                  <c:v>85659.9</c:v>
                </c:pt>
                <c:pt idx="6720">
                  <c:v>85662.6</c:v>
                </c:pt>
                <c:pt idx="6721">
                  <c:v>85665.9</c:v>
                </c:pt>
                <c:pt idx="6722">
                  <c:v>85667.8</c:v>
                </c:pt>
                <c:pt idx="6723">
                  <c:v>85669.7</c:v>
                </c:pt>
                <c:pt idx="6724">
                  <c:v>85672.1</c:v>
                </c:pt>
                <c:pt idx="6725">
                  <c:v>85674.4</c:v>
                </c:pt>
                <c:pt idx="6726">
                  <c:v>85676.7</c:v>
                </c:pt>
                <c:pt idx="6727">
                  <c:v>85678.9</c:v>
                </c:pt>
                <c:pt idx="6728">
                  <c:v>85681</c:v>
                </c:pt>
                <c:pt idx="6729">
                  <c:v>85682.6</c:v>
                </c:pt>
                <c:pt idx="6730">
                  <c:v>85684.7</c:v>
                </c:pt>
                <c:pt idx="6731">
                  <c:v>85687.2</c:v>
                </c:pt>
                <c:pt idx="6732">
                  <c:v>85689.2</c:v>
                </c:pt>
                <c:pt idx="6733">
                  <c:v>85690.7</c:v>
                </c:pt>
                <c:pt idx="6734">
                  <c:v>85692.2</c:v>
                </c:pt>
                <c:pt idx="6735">
                  <c:v>85693.7</c:v>
                </c:pt>
                <c:pt idx="6736">
                  <c:v>85695.7</c:v>
                </c:pt>
                <c:pt idx="6737">
                  <c:v>85697.7</c:v>
                </c:pt>
                <c:pt idx="6738">
                  <c:v>85699.7</c:v>
                </c:pt>
                <c:pt idx="6739">
                  <c:v>85701.7</c:v>
                </c:pt>
                <c:pt idx="6740">
                  <c:v>85703.3</c:v>
                </c:pt>
                <c:pt idx="6741">
                  <c:v>85705.4</c:v>
                </c:pt>
                <c:pt idx="6742">
                  <c:v>85707</c:v>
                </c:pt>
                <c:pt idx="6743">
                  <c:v>85709.2</c:v>
                </c:pt>
                <c:pt idx="6744">
                  <c:v>85711.4</c:v>
                </c:pt>
                <c:pt idx="6745">
                  <c:v>85713.8</c:v>
                </c:pt>
                <c:pt idx="6746">
                  <c:v>85715.6</c:v>
                </c:pt>
                <c:pt idx="6747">
                  <c:v>85717.4</c:v>
                </c:pt>
                <c:pt idx="6748">
                  <c:v>85719.9</c:v>
                </c:pt>
                <c:pt idx="6749">
                  <c:v>85722.5</c:v>
                </c:pt>
                <c:pt idx="6750">
                  <c:v>85725.2</c:v>
                </c:pt>
                <c:pt idx="6751">
                  <c:v>85728.1</c:v>
                </c:pt>
                <c:pt idx="6752">
                  <c:v>85730.3</c:v>
                </c:pt>
                <c:pt idx="6753">
                  <c:v>85733.4</c:v>
                </c:pt>
                <c:pt idx="6754">
                  <c:v>85736.6</c:v>
                </c:pt>
                <c:pt idx="6755">
                  <c:v>85739.9</c:v>
                </c:pt>
                <c:pt idx="6756">
                  <c:v>85743.2</c:v>
                </c:pt>
                <c:pt idx="6757">
                  <c:v>85745.8</c:v>
                </c:pt>
                <c:pt idx="6758">
                  <c:v>85749.4</c:v>
                </c:pt>
                <c:pt idx="6759">
                  <c:v>85752</c:v>
                </c:pt>
                <c:pt idx="6760">
                  <c:v>85755.7</c:v>
                </c:pt>
                <c:pt idx="6761">
                  <c:v>85759.4</c:v>
                </c:pt>
                <c:pt idx="6762">
                  <c:v>85762.2</c:v>
                </c:pt>
                <c:pt idx="6763">
                  <c:v>85765.9</c:v>
                </c:pt>
                <c:pt idx="6764">
                  <c:v>85768.8</c:v>
                </c:pt>
                <c:pt idx="6765">
                  <c:v>85772.6</c:v>
                </c:pt>
                <c:pt idx="6766">
                  <c:v>85775.5</c:v>
                </c:pt>
                <c:pt idx="6767">
                  <c:v>85780.2</c:v>
                </c:pt>
                <c:pt idx="6768">
                  <c:v>85783.1</c:v>
                </c:pt>
                <c:pt idx="6769">
                  <c:v>85786.9</c:v>
                </c:pt>
                <c:pt idx="6770">
                  <c:v>85789.8</c:v>
                </c:pt>
                <c:pt idx="6771">
                  <c:v>85792.6</c:v>
                </c:pt>
                <c:pt idx="6772">
                  <c:v>85797.3</c:v>
                </c:pt>
                <c:pt idx="6773">
                  <c:v>85800</c:v>
                </c:pt>
                <c:pt idx="6774">
                  <c:v>85803.7</c:v>
                </c:pt>
                <c:pt idx="6775">
                  <c:v>85806.3</c:v>
                </c:pt>
                <c:pt idx="6776">
                  <c:v>85809</c:v>
                </c:pt>
                <c:pt idx="6777">
                  <c:v>85812.4</c:v>
                </c:pt>
                <c:pt idx="6778">
                  <c:v>85815.8</c:v>
                </c:pt>
                <c:pt idx="6779">
                  <c:v>85819.1</c:v>
                </c:pt>
                <c:pt idx="6780">
                  <c:v>85822.3</c:v>
                </c:pt>
                <c:pt idx="6781">
                  <c:v>85824.6</c:v>
                </c:pt>
                <c:pt idx="6782">
                  <c:v>85826.8</c:v>
                </c:pt>
                <c:pt idx="6783">
                  <c:v>85829.7</c:v>
                </c:pt>
                <c:pt idx="6784">
                  <c:v>85832.5</c:v>
                </c:pt>
                <c:pt idx="6785">
                  <c:v>85835.199999999997</c:v>
                </c:pt>
                <c:pt idx="6786">
                  <c:v>85837.9</c:v>
                </c:pt>
                <c:pt idx="6787">
                  <c:v>85839.9</c:v>
                </c:pt>
                <c:pt idx="6788">
                  <c:v>85842.6</c:v>
                </c:pt>
                <c:pt idx="6789">
                  <c:v>85845.1</c:v>
                </c:pt>
                <c:pt idx="6790">
                  <c:v>85847.7</c:v>
                </c:pt>
                <c:pt idx="6791">
                  <c:v>85850.2</c:v>
                </c:pt>
                <c:pt idx="6792">
                  <c:v>85852.1</c:v>
                </c:pt>
                <c:pt idx="6793">
                  <c:v>85854.5</c:v>
                </c:pt>
                <c:pt idx="6794">
                  <c:v>85856.3</c:v>
                </c:pt>
                <c:pt idx="6795">
                  <c:v>85858.7</c:v>
                </c:pt>
                <c:pt idx="6796">
                  <c:v>85861.1</c:v>
                </c:pt>
                <c:pt idx="6797">
                  <c:v>85863.5</c:v>
                </c:pt>
                <c:pt idx="6798">
                  <c:v>85865.8</c:v>
                </c:pt>
                <c:pt idx="6799">
                  <c:v>85868.1</c:v>
                </c:pt>
                <c:pt idx="6800">
                  <c:v>85870.399999999994</c:v>
                </c:pt>
                <c:pt idx="6801">
                  <c:v>85873.3</c:v>
                </c:pt>
                <c:pt idx="6802">
                  <c:v>85875</c:v>
                </c:pt>
                <c:pt idx="6803">
                  <c:v>85876.1</c:v>
                </c:pt>
                <c:pt idx="6804">
                  <c:v>85878.3</c:v>
                </c:pt>
                <c:pt idx="6805">
                  <c:v>85881.2</c:v>
                </c:pt>
                <c:pt idx="6806">
                  <c:v>85883.4</c:v>
                </c:pt>
                <c:pt idx="6807">
                  <c:v>85885.1</c:v>
                </c:pt>
                <c:pt idx="6808">
                  <c:v>85887.3</c:v>
                </c:pt>
                <c:pt idx="6809">
                  <c:v>85889.600000000006</c:v>
                </c:pt>
                <c:pt idx="6810">
                  <c:v>85891.3</c:v>
                </c:pt>
                <c:pt idx="6811">
                  <c:v>85893.5</c:v>
                </c:pt>
                <c:pt idx="6812">
                  <c:v>85895.8</c:v>
                </c:pt>
                <c:pt idx="6813">
                  <c:v>85897.5</c:v>
                </c:pt>
                <c:pt idx="6814">
                  <c:v>85899.8</c:v>
                </c:pt>
                <c:pt idx="6815">
                  <c:v>85901.5</c:v>
                </c:pt>
                <c:pt idx="6816">
                  <c:v>85903.8</c:v>
                </c:pt>
                <c:pt idx="6817">
                  <c:v>85905.7</c:v>
                </c:pt>
                <c:pt idx="6818">
                  <c:v>85908.1</c:v>
                </c:pt>
                <c:pt idx="6819">
                  <c:v>85910</c:v>
                </c:pt>
                <c:pt idx="6820">
                  <c:v>85912.5</c:v>
                </c:pt>
                <c:pt idx="6821">
                  <c:v>85915</c:v>
                </c:pt>
                <c:pt idx="6822">
                  <c:v>85917.6</c:v>
                </c:pt>
                <c:pt idx="6823">
                  <c:v>85919.5</c:v>
                </c:pt>
                <c:pt idx="6824">
                  <c:v>85922.1</c:v>
                </c:pt>
                <c:pt idx="6825">
                  <c:v>85924.1</c:v>
                </c:pt>
                <c:pt idx="6826">
                  <c:v>85926.7</c:v>
                </c:pt>
                <c:pt idx="6827">
                  <c:v>85929.3</c:v>
                </c:pt>
                <c:pt idx="6828">
                  <c:v>85931.8</c:v>
                </c:pt>
                <c:pt idx="6829">
                  <c:v>85934.399999999994</c:v>
                </c:pt>
                <c:pt idx="6830">
                  <c:v>85935.6</c:v>
                </c:pt>
                <c:pt idx="6831">
                  <c:v>85938.8</c:v>
                </c:pt>
                <c:pt idx="6832">
                  <c:v>85941.2</c:v>
                </c:pt>
                <c:pt idx="6833">
                  <c:v>85943.6</c:v>
                </c:pt>
                <c:pt idx="6834">
                  <c:v>85945.9</c:v>
                </c:pt>
                <c:pt idx="6835">
                  <c:v>85947.6</c:v>
                </c:pt>
                <c:pt idx="6836">
                  <c:v>85949.9</c:v>
                </c:pt>
                <c:pt idx="6837">
                  <c:v>85952</c:v>
                </c:pt>
                <c:pt idx="6838">
                  <c:v>85954.1</c:v>
                </c:pt>
                <c:pt idx="6839">
                  <c:v>85955.5</c:v>
                </c:pt>
                <c:pt idx="6840">
                  <c:v>85957.4</c:v>
                </c:pt>
                <c:pt idx="6841">
                  <c:v>85959.2</c:v>
                </c:pt>
                <c:pt idx="6842">
                  <c:v>85961.3</c:v>
                </c:pt>
                <c:pt idx="6843">
                  <c:v>85962.4</c:v>
                </c:pt>
                <c:pt idx="6844">
                  <c:v>85963.9</c:v>
                </c:pt>
                <c:pt idx="6845">
                  <c:v>85964.9</c:v>
                </c:pt>
                <c:pt idx="6846">
                  <c:v>85966.1</c:v>
                </c:pt>
                <c:pt idx="6847">
                  <c:v>85967.4</c:v>
                </c:pt>
                <c:pt idx="6848">
                  <c:v>85967.9</c:v>
                </c:pt>
                <c:pt idx="6849">
                  <c:v>85968.9</c:v>
                </c:pt>
                <c:pt idx="6850">
                  <c:v>85970</c:v>
                </c:pt>
                <c:pt idx="6851">
                  <c:v>85970.7</c:v>
                </c:pt>
                <c:pt idx="6852">
                  <c:v>85972</c:v>
                </c:pt>
                <c:pt idx="6853">
                  <c:v>85972.7</c:v>
                </c:pt>
                <c:pt idx="6854">
                  <c:v>85973.7</c:v>
                </c:pt>
                <c:pt idx="6855">
                  <c:v>85974.7</c:v>
                </c:pt>
                <c:pt idx="6856">
                  <c:v>85975.6</c:v>
                </c:pt>
                <c:pt idx="6857">
                  <c:v>85976.5</c:v>
                </c:pt>
                <c:pt idx="6858">
                  <c:v>85977.4</c:v>
                </c:pt>
                <c:pt idx="6859">
                  <c:v>85978.1</c:v>
                </c:pt>
                <c:pt idx="6860">
                  <c:v>85978.7</c:v>
                </c:pt>
                <c:pt idx="6861">
                  <c:v>85979.5</c:v>
                </c:pt>
                <c:pt idx="6862">
                  <c:v>85980.3</c:v>
                </c:pt>
                <c:pt idx="6863">
                  <c:v>85980.9</c:v>
                </c:pt>
                <c:pt idx="6864">
                  <c:v>85981.6</c:v>
                </c:pt>
                <c:pt idx="6865">
                  <c:v>85982.3</c:v>
                </c:pt>
                <c:pt idx="6866">
                  <c:v>85983.1</c:v>
                </c:pt>
                <c:pt idx="6867">
                  <c:v>85983.7</c:v>
                </c:pt>
                <c:pt idx="6868">
                  <c:v>85984.2</c:v>
                </c:pt>
                <c:pt idx="6869">
                  <c:v>85984.6</c:v>
                </c:pt>
                <c:pt idx="6870">
                  <c:v>85985.1</c:v>
                </c:pt>
                <c:pt idx="6871">
                  <c:v>85985.600000000006</c:v>
                </c:pt>
                <c:pt idx="6872">
                  <c:v>85985.9</c:v>
                </c:pt>
                <c:pt idx="6873">
                  <c:v>85986.2</c:v>
                </c:pt>
                <c:pt idx="6874">
                  <c:v>85986.4</c:v>
                </c:pt>
                <c:pt idx="6875">
                  <c:v>85986.6</c:v>
                </c:pt>
                <c:pt idx="6876">
                  <c:v>85986.8</c:v>
                </c:pt>
                <c:pt idx="6877">
                  <c:v>85987</c:v>
                </c:pt>
                <c:pt idx="6878">
                  <c:v>85987</c:v>
                </c:pt>
                <c:pt idx="6879">
                  <c:v>85986.9</c:v>
                </c:pt>
                <c:pt idx="6880">
                  <c:v>85986.6</c:v>
                </c:pt>
                <c:pt idx="6881">
                  <c:v>85985.7</c:v>
                </c:pt>
                <c:pt idx="6882">
                  <c:v>85984.6</c:v>
                </c:pt>
                <c:pt idx="6883">
                  <c:v>85983.1</c:v>
                </c:pt>
                <c:pt idx="6884">
                  <c:v>85982.2</c:v>
                </c:pt>
                <c:pt idx="6885">
                  <c:v>85980.3</c:v>
                </c:pt>
                <c:pt idx="6886">
                  <c:v>85977.4</c:v>
                </c:pt>
                <c:pt idx="6887">
                  <c:v>85974.9</c:v>
                </c:pt>
                <c:pt idx="6888">
                  <c:v>85972.1</c:v>
                </c:pt>
                <c:pt idx="6889">
                  <c:v>85969.2</c:v>
                </c:pt>
                <c:pt idx="6890">
                  <c:v>85966.8</c:v>
                </c:pt>
                <c:pt idx="6891">
                  <c:v>85963.5</c:v>
                </c:pt>
                <c:pt idx="6892">
                  <c:v>85960.1</c:v>
                </c:pt>
                <c:pt idx="6893">
                  <c:v>85956.6</c:v>
                </c:pt>
                <c:pt idx="6894">
                  <c:v>85953</c:v>
                </c:pt>
                <c:pt idx="6895">
                  <c:v>85950.2</c:v>
                </c:pt>
                <c:pt idx="6896">
                  <c:v>85946.4</c:v>
                </c:pt>
                <c:pt idx="6897">
                  <c:v>85943.6</c:v>
                </c:pt>
                <c:pt idx="6898">
                  <c:v>85938.9</c:v>
                </c:pt>
                <c:pt idx="6899">
                  <c:v>85935.1</c:v>
                </c:pt>
                <c:pt idx="6900">
                  <c:v>85932.3</c:v>
                </c:pt>
                <c:pt idx="6901">
                  <c:v>85928.5</c:v>
                </c:pt>
                <c:pt idx="6902">
                  <c:v>85924.9</c:v>
                </c:pt>
                <c:pt idx="6903">
                  <c:v>85921.4</c:v>
                </c:pt>
                <c:pt idx="6904">
                  <c:v>85917.1</c:v>
                </c:pt>
                <c:pt idx="6905">
                  <c:v>85914.6</c:v>
                </c:pt>
                <c:pt idx="6906">
                  <c:v>85911.5</c:v>
                </c:pt>
                <c:pt idx="6907">
                  <c:v>85908.6</c:v>
                </c:pt>
                <c:pt idx="6908">
                  <c:v>85905.8</c:v>
                </c:pt>
                <c:pt idx="6909">
                  <c:v>85902.7</c:v>
                </c:pt>
                <c:pt idx="6910">
                  <c:v>85900.4</c:v>
                </c:pt>
                <c:pt idx="6911">
                  <c:v>85898.1</c:v>
                </c:pt>
                <c:pt idx="6912">
                  <c:v>85895.9</c:v>
                </c:pt>
                <c:pt idx="6913">
                  <c:v>85894.1</c:v>
                </c:pt>
                <c:pt idx="6914">
                  <c:v>85891.9</c:v>
                </c:pt>
                <c:pt idx="6915">
                  <c:v>85889.600000000006</c:v>
                </c:pt>
                <c:pt idx="6916">
                  <c:v>85887.9</c:v>
                </c:pt>
                <c:pt idx="6917">
                  <c:v>85885.7</c:v>
                </c:pt>
                <c:pt idx="6918">
                  <c:v>85883.5</c:v>
                </c:pt>
                <c:pt idx="6919">
                  <c:v>85881.3</c:v>
                </c:pt>
                <c:pt idx="6920">
                  <c:v>85879.2</c:v>
                </c:pt>
                <c:pt idx="6921">
                  <c:v>85877.5</c:v>
                </c:pt>
                <c:pt idx="6922">
                  <c:v>85875.4</c:v>
                </c:pt>
                <c:pt idx="6923">
                  <c:v>85873.3</c:v>
                </c:pt>
                <c:pt idx="6924">
                  <c:v>85871.3</c:v>
                </c:pt>
                <c:pt idx="6925">
                  <c:v>85869.3</c:v>
                </c:pt>
                <c:pt idx="6926">
                  <c:v>85868.3</c:v>
                </c:pt>
                <c:pt idx="6927">
                  <c:v>85866.3</c:v>
                </c:pt>
                <c:pt idx="6928">
                  <c:v>85863.9</c:v>
                </c:pt>
                <c:pt idx="6929">
                  <c:v>85862</c:v>
                </c:pt>
                <c:pt idx="6930">
                  <c:v>85860.1</c:v>
                </c:pt>
                <c:pt idx="6931">
                  <c:v>85859.199999999997</c:v>
                </c:pt>
                <c:pt idx="6932">
                  <c:v>85857.5</c:v>
                </c:pt>
                <c:pt idx="6933">
                  <c:v>85855.3</c:v>
                </c:pt>
                <c:pt idx="6934">
                  <c:v>85853.7</c:v>
                </c:pt>
                <c:pt idx="6935">
                  <c:v>85852.5</c:v>
                </c:pt>
                <c:pt idx="6936">
                  <c:v>85851.3</c:v>
                </c:pt>
                <c:pt idx="6937">
                  <c:v>85850.2</c:v>
                </c:pt>
                <c:pt idx="6938">
                  <c:v>85848.3</c:v>
                </c:pt>
                <c:pt idx="6939">
                  <c:v>85847</c:v>
                </c:pt>
                <c:pt idx="6940">
                  <c:v>85845.6</c:v>
                </c:pt>
                <c:pt idx="6941">
                  <c:v>85844.7</c:v>
                </c:pt>
                <c:pt idx="6942">
                  <c:v>85843.7</c:v>
                </c:pt>
                <c:pt idx="6943">
                  <c:v>85842.2</c:v>
                </c:pt>
                <c:pt idx="6944">
                  <c:v>85840.9</c:v>
                </c:pt>
                <c:pt idx="6945">
                  <c:v>85839.9</c:v>
                </c:pt>
                <c:pt idx="6946">
                  <c:v>85838.7</c:v>
                </c:pt>
                <c:pt idx="6947">
                  <c:v>85837.7</c:v>
                </c:pt>
                <c:pt idx="6948">
                  <c:v>85836.1</c:v>
                </c:pt>
                <c:pt idx="6949">
                  <c:v>85835.199999999997</c:v>
                </c:pt>
                <c:pt idx="6950">
                  <c:v>85833.9</c:v>
                </c:pt>
                <c:pt idx="6951">
                  <c:v>85832.7</c:v>
                </c:pt>
                <c:pt idx="6952">
                  <c:v>85831.7</c:v>
                </c:pt>
                <c:pt idx="6953">
                  <c:v>85830.2</c:v>
                </c:pt>
                <c:pt idx="6954">
                  <c:v>85829.7</c:v>
                </c:pt>
                <c:pt idx="6955">
                  <c:v>85828.5</c:v>
                </c:pt>
                <c:pt idx="6956">
                  <c:v>85827.7</c:v>
                </c:pt>
                <c:pt idx="6957">
                  <c:v>85826.3</c:v>
                </c:pt>
                <c:pt idx="6958">
                  <c:v>85825.5</c:v>
                </c:pt>
                <c:pt idx="6959">
                  <c:v>85824.5</c:v>
                </c:pt>
                <c:pt idx="6960">
                  <c:v>85823.8</c:v>
                </c:pt>
                <c:pt idx="6961">
                  <c:v>85823.1</c:v>
                </c:pt>
                <c:pt idx="6962">
                  <c:v>85822</c:v>
                </c:pt>
                <c:pt idx="6963">
                  <c:v>85821.4</c:v>
                </c:pt>
                <c:pt idx="6964">
                  <c:v>85820.7</c:v>
                </c:pt>
                <c:pt idx="6965">
                  <c:v>85820.1</c:v>
                </c:pt>
                <c:pt idx="6966">
                  <c:v>85819.3</c:v>
                </c:pt>
                <c:pt idx="6967">
                  <c:v>85818.8</c:v>
                </c:pt>
                <c:pt idx="6968">
                  <c:v>85818.6</c:v>
                </c:pt>
                <c:pt idx="6969">
                  <c:v>85818.1</c:v>
                </c:pt>
                <c:pt idx="6970">
                  <c:v>85817.8</c:v>
                </c:pt>
                <c:pt idx="6971">
                  <c:v>85817.5</c:v>
                </c:pt>
                <c:pt idx="6972">
                  <c:v>85817.4</c:v>
                </c:pt>
                <c:pt idx="6973">
                  <c:v>85817.3</c:v>
                </c:pt>
                <c:pt idx="6974">
                  <c:v>85817.3</c:v>
                </c:pt>
                <c:pt idx="6975">
                  <c:v>85817.4</c:v>
                </c:pt>
                <c:pt idx="6976">
                  <c:v>85817.5</c:v>
                </c:pt>
                <c:pt idx="6977">
                  <c:v>85817.7</c:v>
                </c:pt>
                <c:pt idx="6978">
                  <c:v>85817.9</c:v>
                </c:pt>
                <c:pt idx="6979">
                  <c:v>85818.3</c:v>
                </c:pt>
                <c:pt idx="6980">
                  <c:v>85818.6</c:v>
                </c:pt>
                <c:pt idx="6981">
                  <c:v>85819.1</c:v>
                </c:pt>
                <c:pt idx="6982">
                  <c:v>85819.5</c:v>
                </c:pt>
                <c:pt idx="6983">
                  <c:v>85820.1</c:v>
                </c:pt>
                <c:pt idx="6984">
                  <c:v>85820.7</c:v>
                </c:pt>
                <c:pt idx="6985">
                  <c:v>85821.3</c:v>
                </c:pt>
                <c:pt idx="6986">
                  <c:v>85822</c:v>
                </c:pt>
                <c:pt idx="6987">
                  <c:v>85822.399999999994</c:v>
                </c:pt>
                <c:pt idx="6988">
                  <c:v>85823.2</c:v>
                </c:pt>
                <c:pt idx="6989">
                  <c:v>85824</c:v>
                </c:pt>
                <c:pt idx="6990">
                  <c:v>85824.6</c:v>
                </c:pt>
                <c:pt idx="6991">
                  <c:v>85825.3</c:v>
                </c:pt>
                <c:pt idx="6992">
                  <c:v>85826</c:v>
                </c:pt>
                <c:pt idx="6993">
                  <c:v>85827.199999999997</c:v>
                </c:pt>
                <c:pt idx="6994">
                  <c:v>85828.1</c:v>
                </c:pt>
                <c:pt idx="6995">
                  <c:v>85828.9</c:v>
                </c:pt>
                <c:pt idx="6996">
                  <c:v>85829.6</c:v>
                </c:pt>
                <c:pt idx="6997">
                  <c:v>85830.8</c:v>
                </c:pt>
                <c:pt idx="6998">
                  <c:v>85831.6</c:v>
                </c:pt>
                <c:pt idx="6999">
                  <c:v>85832.3</c:v>
                </c:pt>
                <c:pt idx="7000">
                  <c:v>85833.1</c:v>
                </c:pt>
                <c:pt idx="7001">
                  <c:v>85834.1</c:v>
                </c:pt>
                <c:pt idx="7002">
                  <c:v>85835.1</c:v>
                </c:pt>
                <c:pt idx="7003">
                  <c:v>85836.1</c:v>
                </c:pt>
                <c:pt idx="7004">
                  <c:v>85836.800000000003</c:v>
                </c:pt>
                <c:pt idx="7005">
                  <c:v>85837.6</c:v>
                </c:pt>
                <c:pt idx="7006">
                  <c:v>85838.5</c:v>
                </c:pt>
                <c:pt idx="7007">
                  <c:v>85839.5</c:v>
                </c:pt>
                <c:pt idx="7008">
                  <c:v>85840.1</c:v>
                </c:pt>
                <c:pt idx="7009">
                  <c:v>85840.8</c:v>
                </c:pt>
                <c:pt idx="7010">
                  <c:v>85841.7</c:v>
                </c:pt>
                <c:pt idx="7011">
                  <c:v>85842.7</c:v>
                </c:pt>
                <c:pt idx="7012">
                  <c:v>85843.6</c:v>
                </c:pt>
                <c:pt idx="7013">
                  <c:v>85844.3</c:v>
                </c:pt>
                <c:pt idx="7014">
                  <c:v>85845.2</c:v>
                </c:pt>
                <c:pt idx="7015">
                  <c:v>85846.2</c:v>
                </c:pt>
                <c:pt idx="7016">
                  <c:v>85847.1</c:v>
                </c:pt>
                <c:pt idx="7017">
                  <c:v>85847.9</c:v>
                </c:pt>
                <c:pt idx="7018">
                  <c:v>85848.6</c:v>
                </c:pt>
                <c:pt idx="7019">
                  <c:v>85849.3</c:v>
                </c:pt>
                <c:pt idx="7020">
                  <c:v>85850.6</c:v>
                </c:pt>
                <c:pt idx="7021">
                  <c:v>85851.4</c:v>
                </c:pt>
                <c:pt idx="7022">
                  <c:v>85851.9</c:v>
                </c:pt>
                <c:pt idx="7023">
                  <c:v>85853</c:v>
                </c:pt>
                <c:pt idx="7024">
                  <c:v>85854.1</c:v>
                </c:pt>
                <c:pt idx="7025">
                  <c:v>85855.2</c:v>
                </c:pt>
                <c:pt idx="7026">
                  <c:v>85856.1</c:v>
                </c:pt>
                <c:pt idx="7027">
                  <c:v>85857</c:v>
                </c:pt>
                <c:pt idx="7028">
                  <c:v>85858.2</c:v>
                </c:pt>
                <c:pt idx="7029">
                  <c:v>85859.4</c:v>
                </c:pt>
                <c:pt idx="7030">
                  <c:v>85860.7</c:v>
                </c:pt>
                <c:pt idx="7031">
                  <c:v>85861.7</c:v>
                </c:pt>
                <c:pt idx="7032">
                  <c:v>85862.7</c:v>
                </c:pt>
                <c:pt idx="7033">
                  <c:v>85863.7</c:v>
                </c:pt>
                <c:pt idx="7034">
                  <c:v>85865.1</c:v>
                </c:pt>
                <c:pt idx="7035">
                  <c:v>85866.6</c:v>
                </c:pt>
                <c:pt idx="7036">
                  <c:v>85868.1</c:v>
                </c:pt>
                <c:pt idx="7037">
                  <c:v>85869.2</c:v>
                </c:pt>
                <c:pt idx="7038">
                  <c:v>85870.399999999994</c:v>
                </c:pt>
                <c:pt idx="7039">
                  <c:v>85872.1</c:v>
                </c:pt>
                <c:pt idx="7040">
                  <c:v>85873.8</c:v>
                </c:pt>
                <c:pt idx="7041">
                  <c:v>85875.5</c:v>
                </c:pt>
                <c:pt idx="7042">
                  <c:v>85877.4</c:v>
                </c:pt>
                <c:pt idx="7043">
                  <c:v>85878.9</c:v>
                </c:pt>
                <c:pt idx="7044">
                  <c:v>85880.6</c:v>
                </c:pt>
                <c:pt idx="7045">
                  <c:v>85882.3</c:v>
                </c:pt>
                <c:pt idx="7046">
                  <c:v>85885.3</c:v>
                </c:pt>
                <c:pt idx="7047">
                  <c:v>85887.9</c:v>
                </c:pt>
                <c:pt idx="7048">
                  <c:v>85890.6</c:v>
                </c:pt>
                <c:pt idx="7049">
                  <c:v>85892.800000000003</c:v>
                </c:pt>
                <c:pt idx="7050">
                  <c:v>85895</c:v>
                </c:pt>
                <c:pt idx="7051">
                  <c:v>85898</c:v>
                </c:pt>
                <c:pt idx="7052">
                  <c:v>85901.2</c:v>
                </c:pt>
                <c:pt idx="7053">
                  <c:v>85904.5</c:v>
                </c:pt>
                <c:pt idx="7054">
                  <c:v>85907.9</c:v>
                </c:pt>
                <c:pt idx="7055">
                  <c:v>85910.5</c:v>
                </c:pt>
                <c:pt idx="7056">
                  <c:v>85913.1</c:v>
                </c:pt>
                <c:pt idx="7057">
                  <c:v>85917.6</c:v>
                </c:pt>
                <c:pt idx="7058">
                  <c:v>85921.3</c:v>
                </c:pt>
                <c:pt idx="7059">
                  <c:v>85925.1</c:v>
                </c:pt>
                <c:pt idx="7060">
                  <c:v>85928.9</c:v>
                </c:pt>
                <c:pt idx="7061">
                  <c:v>85931.9</c:v>
                </c:pt>
                <c:pt idx="7062">
                  <c:v>85934.8</c:v>
                </c:pt>
                <c:pt idx="7063">
                  <c:v>85937.8</c:v>
                </c:pt>
                <c:pt idx="7064">
                  <c:v>85941.8</c:v>
                </c:pt>
                <c:pt idx="7065">
                  <c:v>85946.8</c:v>
                </c:pt>
                <c:pt idx="7066">
                  <c:v>85950.9</c:v>
                </c:pt>
                <c:pt idx="7067">
                  <c:v>85955</c:v>
                </c:pt>
                <c:pt idx="7068">
                  <c:v>85958.1</c:v>
                </c:pt>
                <c:pt idx="7069">
                  <c:v>85961.1</c:v>
                </c:pt>
                <c:pt idx="7070">
                  <c:v>85965.3</c:v>
                </c:pt>
                <c:pt idx="7071">
                  <c:v>85970.4</c:v>
                </c:pt>
                <c:pt idx="7072">
                  <c:v>85974.5</c:v>
                </c:pt>
                <c:pt idx="7073">
                  <c:v>85976.6</c:v>
                </c:pt>
                <c:pt idx="7074">
                  <c:v>85980.7</c:v>
                </c:pt>
                <c:pt idx="7075">
                  <c:v>85983.9</c:v>
                </c:pt>
                <c:pt idx="7076">
                  <c:v>85988.2</c:v>
                </c:pt>
                <c:pt idx="7077">
                  <c:v>85992.6</c:v>
                </c:pt>
                <c:pt idx="7078">
                  <c:v>85998.3</c:v>
                </c:pt>
                <c:pt idx="7079">
                  <c:v>86003</c:v>
                </c:pt>
                <c:pt idx="7080">
                  <c:v>86006.5</c:v>
                </c:pt>
                <c:pt idx="7081">
                  <c:v>86010.1</c:v>
                </c:pt>
                <c:pt idx="7082">
                  <c:v>86013.8</c:v>
                </c:pt>
                <c:pt idx="7083">
                  <c:v>86018.7</c:v>
                </c:pt>
                <c:pt idx="7084">
                  <c:v>86023.7</c:v>
                </c:pt>
                <c:pt idx="7085">
                  <c:v>86028.800000000003</c:v>
                </c:pt>
                <c:pt idx="7086">
                  <c:v>86033.9</c:v>
                </c:pt>
                <c:pt idx="7087">
                  <c:v>86037.8</c:v>
                </c:pt>
                <c:pt idx="7088">
                  <c:v>86043</c:v>
                </c:pt>
                <c:pt idx="7089">
                  <c:v>86046.9</c:v>
                </c:pt>
                <c:pt idx="7090">
                  <c:v>86054.9</c:v>
                </c:pt>
                <c:pt idx="7091">
                  <c:v>86057.600000000006</c:v>
                </c:pt>
                <c:pt idx="7092">
                  <c:v>86062.9</c:v>
                </c:pt>
                <c:pt idx="7093">
                  <c:v>86068.3</c:v>
                </c:pt>
                <c:pt idx="7094">
                  <c:v>86072.3</c:v>
                </c:pt>
                <c:pt idx="7095">
                  <c:v>86076.4</c:v>
                </c:pt>
                <c:pt idx="7096">
                  <c:v>86081.8</c:v>
                </c:pt>
                <c:pt idx="7097">
                  <c:v>86089.9</c:v>
                </c:pt>
                <c:pt idx="7098">
                  <c:v>86094</c:v>
                </c:pt>
                <c:pt idx="7099">
                  <c:v>86098</c:v>
                </c:pt>
                <c:pt idx="7100">
                  <c:v>86102.1</c:v>
                </c:pt>
                <c:pt idx="7101">
                  <c:v>86107.4</c:v>
                </c:pt>
                <c:pt idx="7102">
                  <c:v>86111.5</c:v>
                </c:pt>
                <c:pt idx="7103">
                  <c:v>86116.800000000003</c:v>
                </c:pt>
                <c:pt idx="7104">
                  <c:v>86123.4</c:v>
                </c:pt>
                <c:pt idx="7105">
                  <c:v>86128.6</c:v>
                </c:pt>
                <c:pt idx="7106">
                  <c:v>86132.6</c:v>
                </c:pt>
                <c:pt idx="7107">
                  <c:v>86136.6</c:v>
                </c:pt>
                <c:pt idx="7108">
                  <c:v>86142</c:v>
                </c:pt>
                <c:pt idx="7109">
                  <c:v>86147.5</c:v>
                </c:pt>
                <c:pt idx="7110">
                  <c:v>86153</c:v>
                </c:pt>
                <c:pt idx="7111">
                  <c:v>86157.2</c:v>
                </c:pt>
                <c:pt idx="7112">
                  <c:v>86162.9</c:v>
                </c:pt>
                <c:pt idx="7113">
                  <c:v>86168.6</c:v>
                </c:pt>
                <c:pt idx="7114">
                  <c:v>86174.399999999994</c:v>
                </c:pt>
                <c:pt idx="7115">
                  <c:v>86180.1</c:v>
                </c:pt>
                <c:pt idx="7116">
                  <c:v>86185.9</c:v>
                </c:pt>
                <c:pt idx="7117">
                  <c:v>86191.7</c:v>
                </c:pt>
                <c:pt idx="7118">
                  <c:v>86196</c:v>
                </c:pt>
                <c:pt idx="7119">
                  <c:v>86200.4</c:v>
                </c:pt>
                <c:pt idx="7120">
                  <c:v>86206.1</c:v>
                </c:pt>
                <c:pt idx="7121">
                  <c:v>86213.3</c:v>
                </c:pt>
                <c:pt idx="7122">
                  <c:v>86219</c:v>
                </c:pt>
                <c:pt idx="7123">
                  <c:v>86223.2</c:v>
                </c:pt>
                <c:pt idx="7124">
                  <c:v>86227.4</c:v>
                </c:pt>
                <c:pt idx="7125">
                  <c:v>86232.9</c:v>
                </c:pt>
                <c:pt idx="7126">
                  <c:v>86238.3</c:v>
                </c:pt>
                <c:pt idx="7127">
                  <c:v>86243.7</c:v>
                </c:pt>
                <c:pt idx="7128">
                  <c:v>86248.9</c:v>
                </c:pt>
                <c:pt idx="7129">
                  <c:v>86254</c:v>
                </c:pt>
                <c:pt idx="7130">
                  <c:v>86257.8</c:v>
                </c:pt>
                <c:pt idx="7131">
                  <c:v>86261.5</c:v>
                </c:pt>
                <c:pt idx="7132">
                  <c:v>86266.3</c:v>
                </c:pt>
                <c:pt idx="7133">
                  <c:v>86272.1</c:v>
                </c:pt>
                <c:pt idx="7134">
                  <c:v>86276.6</c:v>
                </c:pt>
                <c:pt idx="7135">
                  <c:v>86279.8</c:v>
                </c:pt>
                <c:pt idx="7136">
                  <c:v>86283</c:v>
                </c:pt>
                <c:pt idx="7137">
                  <c:v>86288</c:v>
                </c:pt>
                <c:pt idx="7138">
                  <c:v>86291.8</c:v>
                </c:pt>
                <c:pt idx="7139">
                  <c:v>86295.5</c:v>
                </c:pt>
                <c:pt idx="7140">
                  <c:v>86297.3</c:v>
                </c:pt>
                <c:pt idx="7141">
                  <c:v>86300.7</c:v>
                </c:pt>
                <c:pt idx="7142">
                  <c:v>86304.1</c:v>
                </c:pt>
                <c:pt idx="7143">
                  <c:v>86307.3</c:v>
                </c:pt>
                <c:pt idx="7144">
                  <c:v>86309.6</c:v>
                </c:pt>
                <c:pt idx="7145">
                  <c:v>86312.7</c:v>
                </c:pt>
                <c:pt idx="7146">
                  <c:v>86315</c:v>
                </c:pt>
                <c:pt idx="7147">
                  <c:v>86317.9</c:v>
                </c:pt>
                <c:pt idx="7148">
                  <c:v>86321.5</c:v>
                </c:pt>
                <c:pt idx="7149">
                  <c:v>86324.3</c:v>
                </c:pt>
                <c:pt idx="7150">
                  <c:v>86325.7</c:v>
                </c:pt>
                <c:pt idx="7151">
                  <c:v>86328.5</c:v>
                </c:pt>
                <c:pt idx="7152">
                  <c:v>86330.6</c:v>
                </c:pt>
                <c:pt idx="7153">
                  <c:v>86333.4</c:v>
                </c:pt>
                <c:pt idx="7154">
                  <c:v>86336.9</c:v>
                </c:pt>
                <c:pt idx="7155">
                  <c:v>86339.1</c:v>
                </c:pt>
                <c:pt idx="7156">
                  <c:v>86340.5</c:v>
                </c:pt>
                <c:pt idx="7157">
                  <c:v>86343.4</c:v>
                </c:pt>
                <c:pt idx="7158">
                  <c:v>86347.1</c:v>
                </c:pt>
                <c:pt idx="7159">
                  <c:v>86350.1</c:v>
                </c:pt>
                <c:pt idx="7160">
                  <c:v>86352.5</c:v>
                </c:pt>
                <c:pt idx="7161">
                  <c:v>86355.7</c:v>
                </c:pt>
                <c:pt idx="7162">
                  <c:v>86358.1</c:v>
                </c:pt>
                <c:pt idx="7163">
                  <c:v>86361.5</c:v>
                </c:pt>
                <c:pt idx="7164">
                  <c:v>86365.1</c:v>
                </c:pt>
                <c:pt idx="7165">
                  <c:v>86368.7</c:v>
                </c:pt>
                <c:pt idx="7166">
                  <c:v>86370.6</c:v>
                </c:pt>
                <c:pt idx="7167">
                  <c:v>86374.5</c:v>
                </c:pt>
                <c:pt idx="7168">
                  <c:v>86378.6</c:v>
                </c:pt>
                <c:pt idx="7169">
                  <c:v>86383.9</c:v>
                </c:pt>
                <c:pt idx="7170">
                  <c:v>86388.5</c:v>
                </c:pt>
                <c:pt idx="7171">
                  <c:v>86390.8</c:v>
                </c:pt>
                <c:pt idx="7172">
                  <c:v>86395.9</c:v>
                </c:pt>
                <c:pt idx="7173">
                  <c:v>86401.3</c:v>
                </c:pt>
                <c:pt idx="7174">
                  <c:v>86407</c:v>
                </c:pt>
                <c:pt idx="7175">
                  <c:v>86412.9</c:v>
                </c:pt>
                <c:pt idx="7176">
                  <c:v>86416</c:v>
                </c:pt>
                <c:pt idx="7177">
                  <c:v>86422.399999999994</c:v>
                </c:pt>
                <c:pt idx="7178">
                  <c:v>86429</c:v>
                </c:pt>
                <c:pt idx="7179">
                  <c:v>86435.8</c:v>
                </c:pt>
                <c:pt idx="7180">
                  <c:v>86442.8</c:v>
                </c:pt>
                <c:pt idx="7181">
                  <c:v>86448.2</c:v>
                </c:pt>
                <c:pt idx="7182">
                  <c:v>86455.5</c:v>
                </c:pt>
                <c:pt idx="7183">
                  <c:v>86461</c:v>
                </c:pt>
                <c:pt idx="7184">
                  <c:v>86470.5</c:v>
                </c:pt>
                <c:pt idx="7185">
                  <c:v>86478.1</c:v>
                </c:pt>
                <c:pt idx="7186">
                  <c:v>86482</c:v>
                </c:pt>
                <c:pt idx="7187">
                  <c:v>86489.7</c:v>
                </c:pt>
                <c:pt idx="7188">
                  <c:v>86495.6</c:v>
                </c:pt>
                <c:pt idx="7189">
                  <c:v>86505.3</c:v>
                </c:pt>
                <c:pt idx="7190">
                  <c:v>86513.2</c:v>
                </c:pt>
                <c:pt idx="7191">
                  <c:v>86517.1</c:v>
                </c:pt>
                <c:pt idx="7192">
                  <c:v>86522.9</c:v>
                </c:pt>
                <c:pt idx="7193">
                  <c:v>86532.6</c:v>
                </c:pt>
                <c:pt idx="7194">
                  <c:v>86540.3</c:v>
                </c:pt>
                <c:pt idx="7195">
                  <c:v>86547.9</c:v>
                </c:pt>
                <c:pt idx="7196">
                  <c:v>86553.5</c:v>
                </c:pt>
                <c:pt idx="7197">
                  <c:v>86559</c:v>
                </c:pt>
                <c:pt idx="7198">
                  <c:v>86566.3</c:v>
                </c:pt>
                <c:pt idx="7199">
                  <c:v>86573.4</c:v>
                </c:pt>
                <c:pt idx="7200">
                  <c:v>86580.3</c:v>
                </c:pt>
                <c:pt idx="7201">
                  <c:v>86587</c:v>
                </c:pt>
                <c:pt idx="7202">
                  <c:v>86591.9</c:v>
                </c:pt>
                <c:pt idx="7203">
                  <c:v>86598.3</c:v>
                </c:pt>
                <c:pt idx="7204">
                  <c:v>86603</c:v>
                </c:pt>
                <c:pt idx="7205">
                  <c:v>86609.3</c:v>
                </c:pt>
                <c:pt idx="7206">
                  <c:v>86615.5</c:v>
                </c:pt>
                <c:pt idx="7207">
                  <c:v>86620.1</c:v>
                </c:pt>
                <c:pt idx="7208">
                  <c:v>86626.3</c:v>
                </c:pt>
                <c:pt idx="7209">
                  <c:v>86632.4</c:v>
                </c:pt>
                <c:pt idx="7210">
                  <c:v>86637</c:v>
                </c:pt>
                <c:pt idx="7211">
                  <c:v>86643</c:v>
                </c:pt>
                <c:pt idx="7212">
                  <c:v>86649</c:v>
                </c:pt>
                <c:pt idx="7213">
                  <c:v>86653.5</c:v>
                </c:pt>
                <c:pt idx="7214">
                  <c:v>86660.9</c:v>
                </c:pt>
                <c:pt idx="7215">
                  <c:v>86666.8</c:v>
                </c:pt>
                <c:pt idx="7216">
                  <c:v>86672.7</c:v>
                </c:pt>
                <c:pt idx="7217">
                  <c:v>86677.1</c:v>
                </c:pt>
                <c:pt idx="7218">
                  <c:v>86682.9</c:v>
                </c:pt>
                <c:pt idx="7219">
                  <c:v>86687.3</c:v>
                </c:pt>
                <c:pt idx="7220">
                  <c:v>86691.6</c:v>
                </c:pt>
                <c:pt idx="7221">
                  <c:v>86697.3</c:v>
                </c:pt>
                <c:pt idx="7222">
                  <c:v>86704.5</c:v>
                </c:pt>
                <c:pt idx="7223">
                  <c:v>86708.800000000003</c:v>
                </c:pt>
                <c:pt idx="7224">
                  <c:v>86715.9</c:v>
                </c:pt>
                <c:pt idx="7225">
                  <c:v>86718.7</c:v>
                </c:pt>
                <c:pt idx="7226">
                  <c:v>86725.7</c:v>
                </c:pt>
                <c:pt idx="7227">
                  <c:v>86730</c:v>
                </c:pt>
                <c:pt idx="7228">
                  <c:v>86737</c:v>
                </c:pt>
                <c:pt idx="7229">
                  <c:v>86741.1</c:v>
                </c:pt>
                <c:pt idx="7230">
                  <c:v>86746.7</c:v>
                </c:pt>
                <c:pt idx="7231">
                  <c:v>86750.9</c:v>
                </c:pt>
                <c:pt idx="7232">
                  <c:v>86756.4</c:v>
                </c:pt>
                <c:pt idx="7233">
                  <c:v>86763.3</c:v>
                </c:pt>
                <c:pt idx="7234">
                  <c:v>86768.8</c:v>
                </c:pt>
                <c:pt idx="7235">
                  <c:v>86773</c:v>
                </c:pt>
                <c:pt idx="7236">
                  <c:v>86778.5</c:v>
                </c:pt>
                <c:pt idx="7237">
                  <c:v>86782.6</c:v>
                </c:pt>
                <c:pt idx="7238">
                  <c:v>86786.7</c:v>
                </c:pt>
                <c:pt idx="7239">
                  <c:v>86792.2</c:v>
                </c:pt>
                <c:pt idx="7240">
                  <c:v>86796.3</c:v>
                </c:pt>
                <c:pt idx="7241">
                  <c:v>86801.8</c:v>
                </c:pt>
                <c:pt idx="7242">
                  <c:v>86807.3</c:v>
                </c:pt>
                <c:pt idx="7243">
                  <c:v>86811.4</c:v>
                </c:pt>
                <c:pt idx="7244">
                  <c:v>86816.9</c:v>
                </c:pt>
                <c:pt idx="7245">
                  <c:v>86820.9</c:v>
                </c:pt>
                <c:pt idx="7246">
                  <c:v>86827.7</c:v>
                </c:pt>
                <c:pt idx="7247">
                  <c:v>86833.1</c:v>
                </c:pt>
                <c:pt idx="7248">
                  <c:v>86837.1</c:v>
                </c:pt>
                <c:pt idx="7249">
                  <c:v>86841.1</c:v>
                </c:pt>
                <c:pt idx="7250">
                  <c:v>86845.1</c:v>
                </c:pt>
                <c:pt idx="7251">
                  <c:v>86851.8</c:v>
                </c:pt>
                <c:pt idx="7252">
                  <c:v>86857</c:v>
                </c:pt>
                <c:pt idx="7253">
                  <c:v>86862.3</c:v>
                </c:pt>
                <c:pt idx="7254">
                  <c:v>86868.800000000003</c:v>
                </c:pt>
                <c:pt idx="7255">
                  <c:v>86871.3</c:v>
                </c:pt>
                <c:pt idx="7256">
                  <c:v>86876.5</c:v>
                </c:pt>
                <c:pt idx="7257">
                  <c:v>86880.3</c:v>
                </c:pt>
                <c:pt idx="7258">
                  <c:v>86884.1</c:v>
                </c:pt>
                <c:pt idx="7259">
                  <c:v>86889.1</c:v>
                </c:pt>
                <c:pt idx="7260">
                  <c:v>86895.3</c:v>
                </c:pt>
                <c:pt idx="7261">
                  <c:v>86898.9</c:v>
                </c:pt>
                <c:pt idx="7262">
                  <c:v>86903.8</c:v>
                </c:pt>
                <c:pt idx="7263">
                  <c:v>86907.4</c:v>
                </c:pt>
                <c:pt idx="7264">
                  <c:v>86911</c:v>
                </c:pt>
                <c:pt idx="7265">
                  <c:v>86915.7</c:v>
                </c:pt>
                <c:pt idx="7266">
                  <c:v>86921.5</c:v>
                </c:pt>
                <c:pt idx="7267">
                  <c:v>86924.9</c:v>
                </c:pt>
                <c:pt idx="7268">
                  <c:v>86928.3</c:v>
                </c:pt>
                <c:pt idx="7269">
                  <c:v>86931.8</c:v>
                </c:pt>
                <c:pt idx="7270">
                  <c:v>86937.600000000006</c:v>
                </c:pt>
                <c:pt idx="7271">
                  <c:v>86942.2</c:v>
                </c:pt>
                <c:pt idx="7272">
                  <c:v>86948</c:v>
                </c:pt>
                <c:pt idx="7273">
                  <c:v>86951.5</c:v>
                </c:pt>
                <c:pt idx="7274">
                  <c:v>86956.2</c:v>
                </c:pt>
                <c:pt idx="7275">
                  <c:v>86959.7</c:v>
                </c:pt>
                <c:pt idx="7276">
                  <c:v>86963.199999999997</c:v>
                </c:pt>
                <c:pt idx="7277">
                  <c:v>86967.8</c:v>
                </c:pt>
                <c:pt idx="7278">
                  <c:v>86972.4</c:v>
                </c:pt>
                <c:pt idx="7279">
                  <c:v>86976.9</c:v>
                </c:pt>
                <c:pt idx="7280">
                  <c:v>86981.4</c:v>
                </c:pt>
                <c:pt idx="7281">
                  <c:v>86984.8</c:v>
                </c:pt>
                <c:pt idx="7282">
                  <c:v>86989.2</c:v>
                </c:pt>
                <c:pt idx="7283">
                  <c:v>86992.4</c:v>
                </c:pt>
                <c:pt idx="7284">
                  <c:v>86997.8</c:v>
                </c:pt>
                <c:pt idx="7285">
                  <c:v>87001</c:v>
                </c:pt>
                <c:pt idx="7286">
                  <c:v>87005.1</c:v>
                </c:pt>
                <c:pt idx="7287">
                  <c:v>87008.1</c:v>
                </c:pt>
                <c:pt idx="7288">
                  <c:v>87012.1</c:v>
                </c:pt>
                <c:pt idx="7289">
                  <c:v>87015</c:v>
                </c:pt>
                <c:pt idx="7290">
                  <c:v>87020.7</c:v>
                </c:pt>
                <c:pt idx="7291">
                  <c:v>87023.4</c:v>
                </c:pt>
                <c:pt idx="7292">
                  <c:v>87026</c:v>
                </c:pt>
                <c:pt idx="7293">
                  <c:v>87028.6</c:v>
                </c:pt>
                <c:pt idx="7294">
                  <c:v>87031.9</c:v>
                </c:pt>
                <c:pt idx="7295">
                  <c:v>87034.3</c:v>
                </c:pt>
                <c:pt idx="7296">
                  <c:v>87037.4</c:v>
                </c:pt>
                <c:pt idx="7297">
                  <c:v>87040.3</c:v>
                </c:pt>
                <c:pt idx="7298">
                  <c:v>87043</c:v>
                </c:pt>
                <c:pt idx="7299">
                  <c:v>87044.9</c:v>
                </c:pt>
                <c:pt idx="7300">
                  <c:v>87046.8</c:v>
                </c:pt>
                <c:pt idx="7301">
                  <c:v>87049.3</c:v>
                </c:pt>
                <c:pt idx="7302">
                  <c:v>87052.4</c:v>
                </c:pt>
                <c:pt idx="7303">
                  <c:v>87054.2</c:v>
                </c:pt>
                <c:pt idx="7304">
                  <c:v>87056.7</c:v>
                </c:pt>
                <c:pt idx="7305">
                  <c:v>87058.6</c:v>
                </c:pt>
                <c:pt idx="7306">
                  <c:v>87060.5</c:v>
                </c:pt>
                <c:pt idx="7307">
                  <c:v>87063</c:v>
                </c:pt>
                <c:pt idx="7308">
                  <c:v>87065.4</c:v>
                </c:pt>
                <c:pt idx="7309">
                  <c:v>87067.8</c:v>
                </c:pt>
                <c:pt idx="7310">
                  <c:v>87070.8</c:v>
                </c:pt>
                <c:pt idx="7311">
                  <c:v>87071.9</c:v>
                </c:pt>
                <c:pt idx="7312">
                  <c:v>87074.2</c:v>
                </c:pt>
                <c:pt idx="7313">
                  <c:v>87076.5</c:v>
                </c:pt>
                <c:pt idx="7314">
                  <c:v>87078.6</c:v>
                </c:pt>
                <c:pt idx="7315">
                  <c:v>87080.7</c:v>
                </c:pt>
                <c:pt idx="7316">
                  <c:v>87082.7</c:v>
                </c:pt>
                <c:pt idx="7317">
                  <c:v>87084.2</c:v>
                </c:pt>
                <c:pt idx="7318">
                  <c:v>87086.1</c:v>
                </c:pt>
                <c:pt idx="7319">
                  <c:v>87087.8</c:v>
                </c:pt>
                <c:pt idx="7320">
                  <c:v>87089.5</c:v>
                </c:pt>
                <c:pt idx="7321">
                  <c:v>87091.4</c:v>
                </c:pt>
                <c:pt idx="7322">
                  <c:v>87092.4</c:v>
                </c:pt>
                <c:pt idx="7323">
                  <c:v>87093.7</c:v>
                </c:pt>
                <c:pt idx="7324">
                  <c:v>87094.8</c:v>
                </c:pt>
                <c:pt idx="7325">
                  <c:v>87095.9</c:v>
                </c:pt>
                <c:pt idx="7326">
                  <c:v>87096.7</c:v>
                </c:pt>
                <c:pt idx="7327">
                  <c:v>87097.3</c:v>
                </c:pt>
                <c:pt idx="7328">
                  <c:v>87097.7</c:v>
                </c:pt>
                <c:pt idx="7329">
                  <c:v>87098.1</c:v>
                </c:pt>
                <c:pt idx="7330">
                  <c:v>87098.4</c:v>
                </c:pt>
                <c:pt idx="7331">
                  <c:v>87098.5</c:v>
                </c:pt>
                <c:pt idx="7332">
                  <c:v>87098.5</c:v>
                </c:pt>
                <c:pt idx="7333">
                  <c:v>87098.2</c:v>
                </c:pt>
                <c:pt idx="7334">
                  <c:v>87098</c:v>
                </c:pt>
                <c:pt idx="7335">
                  <c:v>87097.5</c:v>
                </c:pt>
                <c:pt idx="7336">
                  <c:v>87096.8</c:v>
                </c:pt>
                <c:pt idx="7337">
                  <c:v>87096.1</c:v>
                </c:pt>
                <c:pt idx="7338">
                  <c:v>87095.2</c:v>
                </c:pt>
                <c:pt idx="7339">
                  <c:v>87094.7</c:v>
                </c:pt>
                <c:pt idx="7340">
                  <c:v>87093.7</c:v>
                </c:pt>
                <c:pt idx="7341">
                  <c:v>87092.6</c:v>
                </c:pt>
                <c:pt idx="7342">
                  <c:v>87091.4</c:v>
                </c:pt>
                <c:pt idx="7343">
                  <c:v>87090.4</c:v>
                </c:pt>
                <c:pt idx="7344">
                  <c:v>87089.1</c:v>
                </c:pt>
                <c:pt idx="7345">
                  <c:v>87088.1</c:v>
                </c:pt>
                <c:pt idx="7346">
                  <c:v>87086.8</c:v>
                </c:pt>
                <c:pt idx="7347">
                  <c:v>87085.8</c:v>
                </c:pt>
                <c:pt idx="7348">
                  <c:v>87084.4</c:v>
                </c:pt>
                <c:pt idx="7349">
                  <c:v>87083</c:v>
                </c:pt>
                <c:pt idx="7350">
                  <c:v>87081.7</c:v>
                </c:pt>
                <c:pt idx="7351">
                  <c:v>87080.7</c:v>
                </c:pt>
                <c:pt idx="7352">
                  <c:v>87079.4</c:v>
                </c:pt>
                <c:pt idx="7353">
                  <c:v>87078.399999999994</c:v>
                </c:pt>
                <c:pt idx="7354">
                  <c:v>87077.2</c:v>
                </c:pt>
                <c:pt idx="7355">
                  <c:v>87076.1</c:v>
                </c:pt>
                <c:pt idx="7356">
                  <c:v>87075.1</c:v>
                </c:pt>
                <c:pt idx="7357">
                  <c:v>87074.3</c:v>
                </c:pt>
                <c:pt idx="7358">
                  <c:v>87073.9</c:v>
                </c:pt>
                <c:pt idx="7359">
                  <c:v>87073.1</c:v>
                </c:pt>
                <c:pt idx="7360">
                  <c:v>87072.2</c:v>
                </c:pt>
                <c:pt idx="7361">
                  <c:v>87071.8</c:v>
                </c:pt>
                <c:pt idx="7362">
                  <c:v>87071.5</c:v>
                </c:pt>
                <c:pt idx="7363">
                  <c:v>87071.2</c:v>
                </c:pt>
                <c:pt idx="7364">
                  <c:v>87071.1</c:v>
                </c:pt>
                <c:pt idx="7365">
                  <c:v>87071.2</c:v>
                </c:pt>
                <c:pt idx="7366">
                  <c:v>87071.5</c:v>
                </c:pt>
                <c:pt idx="7367">
                  <c:v>87072</c:v>
                </c:pt>
                <c:pt idx="7368">
                  <c:v>87072.5</c:v>
                </c:pt>
                <c:pt idx="7369">
                  <c:v>87073.4</c:v>
                </c:pt>
                <c:pt idx="7370">
                  <c:v>87074.9</c:v>
                </c:pt>
                <c:pt idx="7371">
                  <c:v>87075.9</c:v>
                </c:pt>
                <c:pt idx="7372">
                  <c:v>87077.4</c:v>
                </c:pt>
                <c:pt idx="7373">
                  <c:v>87078.7</c:v>
                </c:pt>
                <c:pt idx="7374">
                  <c:v>87080.5</c:v>
                </c:pt>
                <c:pt idx="7375">
                  <c:v>87082.4</c:v>
                </c:pt>
                <c:pt idx="7376">
                  <c:v>87084.5</c:v>
                </c:pt>
                <c:pt idx="7377">
                  <c:v>87086.7</c:v>
                </c:pt>
                <c:pt idx="7378">
                  <c:v>87088.4</c:v>
                </c:pt>
                <c:pt idx="7379">
                  <c:v>87090.1</c:v>
                </c:pt>
                <c:pt idx="7380">
                  <c:v>87092.6</c:v>
                </c:pt>
                <c:pt idx="7381">
                  <c:v>87095</c:v>
                </c:pt>
                <c:pt idx="7382">
                  <c:v>87098.2</c:v>
                </c:pt>
                <c:pt idx="7383">
                  <c:v>87100.1</c:v>
                </c:pt>
                <c:pt idx="7384">
                  <c:v>87102.7</c:v>
                </c:pt>
                <c:pt idx="7385">
                  <c:v>87104.7</c:v>
                </c:pt>
                <c:pt idx="7386">
                  <c:v>87106.6</c:v>
                </c:pt>
                <c:pt idx="7387">
                  <c:v>87109.2</c:v>
                </c:pt>
                <c:pt idx="7388">
                  <c:v>87111.8</c:v>
                </c:pt>
                <c:pt idx="7389">
                  <c:v>87114.4</c:v>
                </c:pt>
                <c:pt idx="7390">
                  <c:v>87116.9</c:v>
                </c:pt>
                <c:pt idx="7391">
                  <c:v>87118.7</c:v>
                </c:pt>
                <c:pt idx="7392">
                  <c:v>87121</c:v>
                </c:pt>
                <c:pt idx="7393">
                  <c:v>87123.9</c:v>
                </c:pt>
                <c:pt idx="7394">
                  <c:v>87125.5</c:v>
                </c:pt>
                <c:pt idx="7395">
                  <c:v>87127.6</c:v>
                </c:pt>
                <c:pt idx="7396">
                  <c:v>87129</c:v>
                </c:pt>
                <c:pt idx="7397">
                  <c:v>87130.9</c:v>
                </c:pt>
                <c:pt idx="7398">
                  <c:v>87132.9</c:v>
                </c:pt>
                <c:pt idx="7399">
                  <c:v>87134.9</c:v>
                </c:pt>
                <c:pt idx="7400">
                  <c:v>87136.5</c:v>
                </c:pt>
                <c:pt idx="7401">
                  <c:v>87138.2</c:v>
                </c:pt>
                <c:pt idx="7402">
                  <c:v>87140.4</c:v>
                </c:pt>
                <c:pt idx="7403">
                  <c:v>87142.7</c:v>
                </c:pt>
                <c:pt idx="7404">
                  <c:v>87145</c:v>
                </c:pt>
                <c:pt idx="7405">
                  <c:v>87147.3</c:v>
                </c:pt>
                <c:pt idx="7406">
                  <c:v>87149.1</c:v>
                </c:pt>
                <c:pt idx="7407">
                  <c:v>87151.4</c:v>
                </c:pt>
                <c:pt idx="7408">
                  <c:v>87153.7</c:v>
                </c:pt>
                <c:pt idx="7409">
                  <c:v>87156.1</c:v>
                </c:pt>
                <c:pt idx="7410">
                  <c:v>87158.399999999994</c:v>
                </c:pt>
                <c:pt idx="7411">
                  <c:v>87160.6</c:v>
                </c:pt>
                <c:pt idx="7412">
                  <c:v>87162.3</c:v>
                </c:pt>
                <c:pt idx="7413">
                  <c:v>87164.4</c:v>
                </c:pt>
                <c:pt idx="7414">
                  <c:v>87166.5</c:v>
                </c:pt>
                <c:pt idx="7415">
                  <c:v>87168.6</c:v>
                </c:pt>
                <c:pt idx="7416">
                  <c:v>87170.5</c:v>
                </c:pt>
                <c:pt idx="7417">
                  <c:v>87171.8</c:v>
                </c:pt>
                <c:pt idx="7418">
                  <c:v>87173.6</c:v>
                </c:pt>
                <c:pt idx="7419">
                  <c:v>87174.8</c:v>
                </c:pt>
                <c:pt idx="7420">
                  <c:v>87175.9</c:v>
                </c:pt>
                <c:pt idx="7421">
                  <c:v>87178</c:v>
                </c:pt>
                <c:pt idx="7422">
                  <c:v>87178.6</c:v>
                </c:pt>
                <c:pt idx="7423">
                  <c:v>87179.4</c:v>
                </c:pt>
                <c:pt idx="7424">
                  <c:v>87180.6</c:v>
                </c:pt>
                <c:pt idx="7425">
                  <c:v>87181.2</c:v>
                </c:pt>
                <c:pt idx="7426">
                  <c:v>87181.9</c:v>
                </c:pt>
                <c:pt idx="7427">
                  <c:v>87182.2</c:v>
                </c:pt>
                <c:pt idx="7428">
                  <c:v>87182.3</c:v>
                </c:pt>
                <c:pt idx="7429">
                  <c:v>87182.3</c:v>
                </c:pt>
                <c:pt idx="7430">
                  <c:v>87182.3</c:v>
                </c:pt>
                <c:pt idx="7431">
                  <c:v>87182.3</c:v>
                </c:pt>
                <c:pt idx="7432">
                  <c:v>87182.3</c:v>
                </c:pt>
                <c:pt idx="7433">
                  <c:v>87182.3</c:v>
                </c:pt>
                <c:pt idx="7434">
                  <c:v>87182.3</c:v>
                </c:pt>
                <c:pt idx="7435">
                  <c:v>87182.2</c:v>
                </c:pt>
                <c:pt idx="7436">
                  <c:v>87182.2</c:v>
                </c:pt>
                <c:pt idx="7437">
                  <c:v>87182.2</c:v>
                </c:pt>
                <c:pt idx="7438">
                  <c:v>87182.2</c:v>
                </c:pt>
                <c:pt idx="7439">
                  <c:v>87182.1</c:v>
                </c:pt>
                <c:pt idx="7440">
                  <c:v>87182.1</c:v>
                </c:pt>
                <c:pt idx="7441">
                  <c:v>87182.1</c:v>
                </c:pt>
                <c:pt idx="7442">
                  <c:v>87182</c:v>
                </c:pt>
                <c:pt idx="7443">
                  <c:v>87182</c:v>
                </c:pt>
                <c:pt idx="7444">
                  <c:v>87182</c:v>
                </c:pt>
                <c:pt idx="7445">
                  <c:v>87181.9</c:v>
                </c:pt>
                <c:pt idx="7446">
                  <c:v>87181.9</c:v>
                </c:pt>
                <c:pt idx="7447">
                  <c:v>87181.9</c:v>
                </c:pt>
                <c:pt idx="7448">
                  <c:v>87181.8</c:v>
                </c:pt>
                <c:pt idx="7449">
                  <c:v>87181.8</c:v>
                </c:pt>
                <c:pt idx="7450">
                  <c:v>87181.8</c:v>
                </c:pt>
                <c:pt idx="7451">
                  <c:v>87181.8</c:v>
                </c:pt>
                <c:pt idx="7452">
                  <c:v>87181.7</c:v>
                </c:pt>
                <c:pt idx="7453">
                  <c:v>87181.7</c:v>
                </c:pt>
                <c:pt idx="7454">
                  <c:v>87181.7</c:v>
                </c:pt>
                <c:pt idx="7455">
                  <c:v>87181.7</c:v>
                </c:pt>
                <c:pt idx="7456">
                  <c:v>87181.7</c:v>
                </c:pt>
                <c:pt idx="7457">
                  <c:v>87181.6</c:v>
                </c:pt>
                <c:pt idx="7458">
                  <c:v>87181.6</c:v>
                </c:pt>
                <c:pt idx="7459">
                  <c:v>87181.6</c:v>
                </c:pt>
                <c:pt idx="7460">
                  <c:v>87181.6</c:v>
                </c:pt>
                <c:pt idx="7461">
                  <c:v>87181.6</c:v>
                </c:pt>
                <c:pt idx="7462">
                  <c:v>87181.6</c:v>
                </c:pt>
                <c:pt idx="7463">
                  <c:v>87181.8</c:v>
                </c:pt>
                <c:pt idx="7464">
                  <c:v>87182.3</c:v>
                </c:pt>
                <c:pt idx="7465">
                  <c:v>87183</c:v>
                </c:pt>
                <c:pt idx="7466">
                  <c:v>87184</c:v>
                </c:pt>
                <c:pt idx="7467">
                  <c:v>87185.2</c:v>
                </c:pt>
                <c:pt idx="7468">
                  <c:v>87186.5</c:v>
                </c:pt>
                <c:pt idx="7469">
                  <c:v>87188.1</c:v>
                </c:pt>
                <c:pt idx="7470">
                  <c:v>87189.8</c:v>
                </c:pt>
                <c:pt idx="7471">
                  <c:v>87192.2</c:v>
                </c:pt>
                <c:pt idx="7472">
                  <c:v>87193.7</c:v>
                </c:pt>
                <c:pt idx="7473">
                  <c:v>87195.9</c:v>
                </c:pt>
                <c:pt idx="7474">
                  <c:v>87197.6</c:v>
                </c:pt>
                <c:pt idx="7475">
                  <c:v>87200</c:v>
                </c:pt>
                <c:pt idx="7476">
                  <c:v>87203.1</c:v>
                </c:pt>
                <c:pt idx="7477">
                  <c:v>87205</c:v>
                </c:pt>
                <c:pt idx="7478">
                  <c:v>87207.6</c:v>
                </c:pt>
                <c:pt idx="7479">
                  <c:v>87209.600000000006</c:v>
                </c:pt>
                <c:pt idx="7480">
                  <c:v>87212.3</c:v>
                </c:pt>
                <c:pt idx="7481">
                  <c:v>87215.8</c:v>
                </c:pt>
                <c:pt idx="7482">
                  <c:v>87217.8</c:v>
                </c:pt>
                <c:pt idx="7483">
                  <c:v>87219.9</c:v>
                </c:pt>
                <c:pt idx="7484">
                  <c:v>87222.7</c:v>
                </c:pt>
                <c:pt idx="7485">
                  <c:v>87224.8</c:v>
                </c:pt>
                <c:pt idx="7486">
                  <c:v>87227.5</c:v>
                </c:pt>
                <c:pt idx="7487">
                  <c:v>87230.2</c:v>
                </c:pt>
                <c:pt idx="7488">
                  <c:v>87232.2</c:v>
                </c:pt>
                <c:pt idx="7489">
                  <c:v>87234.8</c:v>
                </c:pt>
                <c:pt idx="7490">
                  <c:v>87236.7</c:v>
                </c:pt>
                <c:pt idx="7491">
                  <c:v>87238.5</c:v>
                </c:pt>
                <c:pt idx="7492">
                  <c:v>87241.5</c:v>
                </c:pt>
                <c:pt idx="7493">
                  <c:v>87243.7</c:v>
                </c:pt>
                <c:pt idx="7494">
                  <c:v>87245.4</c:v>
                </c:pt>
                <c:pt idx="7495">
                  <c:v>87247.2</c:v>
                </c:pt>
                <c:pt idx="7496">
                  <c:v>87249.600000000006</c:v>
                </c:pt>
                <c:pt idx="7497">
                  <c:v>87251.6</c:v>
                </c:pt>
                <c:pt idx="7498">
                  <c:v>87254.2</c:v>
                </c:pt>
                <c:pt idx="7499">
                  <c:v>87257</c:v>
                </c:pt>
                <c:pt idx="7500">
                  <c:v>87259.9</c:v>
                </c:pt>
                <c:pt idx="7501">
                  <c:v>87262.1</c:v>
                </c:pt>
                <c:pt idx="7502">
                  <c:v>87265.8</c:v>
                </c:pt>
                <c:pt idx="7503">
                  <c:v>87268</c:v>
                </c:pt>
                <c:pt idx="7504">
                  <c:v>87271</c:v>
                </c:pt>
                <c:pt idx="7505">
                  <c:v>87273.3</c:v>
                </c:pt>
                <c:pt idx="7506">
                  <c:v>87275.6</c:v>
                </c:pt>
                <c:pt idx="7507">
                  <c:v>87279.4</c:v>
                </c:pt>
                <c:pt idx="7508">
                  <c:v>87282.3</c:v>
                </c:pt>
                <c:pt idx="7509">
                  <c:v>87284.5</c:v>
                </c:pt>
                <c:pt idx="7510">
                  <c:v>87286.7</c:v>
                </c:pt>
                <c:pt idx="7511">
                  <c:v>87289.5</c:v>
                </c:pt>
                <c:pt idx="7512">
                  <c:v>87292.9</c:v>
                </c:pt>
                <c:pt idx="7513">
                  <c:v>87295.4</c:v>
                </c:pt>
                <c:pt idx="7514">
                  <c:v>87297.3</c:v>
                </c:pt>
                <c:pt idx="7515">
                  <c:v>87299.1</c:v>
                </c:pt>
                <c:pt idx="7516">
                  <c:v>87301.3</c:v>
                </c:pt>
                <c:pt idx="7517">
                  <c:v>87303.3</c:v>
                </c:pt>
                <c:pt idx="7518">
                  <c:v>87305.2</c:v>
                </c:pt>
                <c:pt idx="7519">
                  <c:v>87306.5</c:v>
                </c:pt>
                <c:pt idx="7520">
                  <c:v>87307.7</c:v>
                </c:pt>
                <c:pt idx="7521">
                  <c:v>87308.7</c:v>
                </c:pt>
                <c:pt idx="7522">
                  <c:v>87310.3</c:v>
                </c:pt>
                <c:pt idx="7523">
                  <c:v>87311.1</c:v>
                </c:pt>
                <c:pt idx="7524">
                  <c:v>87311.5</c:v>
                </c:pt>
                <c:pt idx="7525">
                  <c:v>87311.8</c:v>
                </c:pt>
                <c:pt idx="7526">
                  <c:v>87311.8</c:v>
                </c:pt>
                <c:pt idx="7527">
                  <c:v>87311.8</c:v>
                </c:pt>
                <c:pt idx="7528">
                  <c:v>87311.7</c:v>
                </c:pt>
                <c:pt idx="7529">
                  <c:v>87311.6</c:v>
                </c:pt>
                <c:pt idx="7530">
                  <c:v>87311.6</c:v>
                </c:pt>
                <c:pt idx="7531">
                  <c:v>87311.4</c:v>
                </c:pt>
                <c:pt idx="7532">
                  <c:v>87311.2</c:v>
                </c:pt>
                <c:pt idx="7533">
                  <c:v>87311</c:v>
                </c:pt>
                <c:pt idx="7534">
                  <c:v>87310.8</c:v>
                </c:pt>
                <c:pt idx="7535">
                  <c:v>87310.6</c:v>
                </c:pt>
                <c:pt idx="7536">
                  <c:v>87310.3</c:v>
                </c:pt>
                <c:pt idx="7537">
                  <c:v>87309.9</c:v>
                </c:pt>
                <c:pt idx="7538">
                  <c:v>87309.7</c:v>
                </c:pt>
                <c:pt idx="7539">
                  <c:v>87309.5</c:v>
                </c:pt>
                <c:pt idx="7540">
                  <c:v>87309.2</c:v>
                </c:pt>
                <c:pt idx="7541">
                  <c:v>87308.9</c:v>
                </c:pt>
                <c:pt idx="7542">
                  <c:v>87308.5</c:v>
                </c:pt>
                <c:pt idx="7543">
                  <c:v>87308.3</c:v>
                </c:pt>
                <c:pt idx="7544">
                  <c:v>87308</c:v>
                </c:pt>
                <c:pt idx="7545">
                  <c:v>87307.8</c:v>
                </c:pt>
                <c:pt idx="7546">
                  <c:v>87307.4</c:v>
                </c:pt>
                <c:pt idx="7547">
                  <c:v>87307.1</c:v>
                </c:pt>
                <c:pt idx="7548">
                  <c:v>87306.9</c:v>
                </c:pt>
                <c:pt idx="7549">
                  <c:v>87306.7</c:v>
                </c:pt>
                <c:pt idx="7550">
                  <c:v>87306.4</c:v>
                </c:pt>
                <c:pt idx="7551">
                  <c:v>87306.2</c:v>
                </c:pt>
                <c:pt idx="7552">
                  <c:v>87306</c:v>
                </c:pt>
                <c:pt idx="7553">
                  <c:v>87305.8</c:v>
                </c:pt>
                <c:pt idx="7554">
                  <c:v>87305.7</c:v>
                </c:pt>
                <c:pt idx="7555">
                  <c:v>87305.600000000006</c:v>
                </c:pt>
                <c:pt idx="7556">
                  <c:v>87305.5</c:v>
                </c:pt>
                <c:pt idx="7557">
                  <c:v>87305.5</c:v>
                </c:pt>
                <c:pt idx="7558">
                  <c:v>87305.5</c:v>
                </c:pt>
                <c:pt idx="7559">
                  <c:v>87305.5</c:v>
                </c:pt>
                <c:pt idx="7560">
                  <c:v>87305.5</c:v>
                </c:pt>
                <c:pt idx="7561">
                  <c:v>87305.600000000006</c:v>
                </c:pt>
                <c:pt idx="7562">
                  <c:v>87305.600000000006</c:v>
                </c:pt>
                <c:pt idx="7563">
                  <c:v>87305.7</c:v>
                </c:pt>
                <c:pt idx="7564">
                  <c:v>87305.8</c:v>
                </c:pt>
                <c:pt idx="7565">
                  <c:v>87306</c:v>
                </c:pt>
                <c:pt idx="7566">
                  <c:v>87306.1</c:v>
                </c:pt>
                <c:pt idx="7567">
                  <c:v>87306.2</c:v>
                </c:pt>
                <c:pt idx="7568">
                  <c:v>87306.4</c:v>
                </c:pt>
                <c:pt idx="7569">
                  <c:v>87306.6</c:v>
                </c:pt>
                <c:pt idx="7570">
                  <c:v>87306.8</c:v>
                </c:pt>
                <c:pt idx="7571">
                  <c:v>87307</c:v>
                </c:pt>
                <c:pt idx="7572">
                  <c:v>87307.199999999997</c:v>
                </c:pt>
                <c:pt idx="7573">
                  <c:v>87307.5</c:v>
                </c:pt>
                <c:pt idx="7574">
                  <c:v>87307.7</c:v>
                </c:pt>
                <c:pt idx="7575">
                  <c:v>87307.9</c:v>
                </c:pt>
                <c:pt idx="7576">
                  <c:v>87308.2</c:v>
                </c:pt>
                <c:pt idx="7577">
                  <c:v>87308.4</c:v>
                </c:pt>
                <c:pt idx="7578">
                  <c:v>87308.800000000003</c:v>
                </c:pt>
                <c:pt idx="7579">
                  <c:v>87309</c:v>
                </c:pt>
                <c:pt idx="7580">
                  <c:v>87309.4</c:v>
                </c:pt>
                <c:pt idx="7581">
                  <c:v>87309.6</c:v>
                </c:pt>
                <c:pt idx="7582">
                  <c:v>87309.9</c:v>
                </c:pt>
                <c:pt idx="7583">
                  <c:v>87310.3</c:v>
                </c:pt>
                <c:pt idx="7584">
                  <c:v>87310.6</c:v>
                </c:pt>
                <c:pt idx="7585">
                  <c:v>87311</c:v>
                </c:pt>
                <c:pt idx="7586">
                  <c:v>87311.2</c:v>
                </c:pt>
                <c:pt idx="7587">
                  <c:v>87311.7</c:v>
                </c:pt>
                <c:pt idx="7588">
                  <c:v>87312.1</c:v>
                </c:pt>
                <c:pt idx="7589">
                  <c:v>87312.3</c:v>
                </c:pt>
                <c:pt idx="7590">
                  <c:v>87312.8</c:v>
                </c:pt>
                <c:pt idx="7591">
                  <c:v>87313.4</c:v>
                </c:pt>
                <c:pt idx="7592">
                  <c:v>87314.1</c:v>
                </c:pt>
                <c:pt idx="7593">
                  <c:v>87315.1</c:v>
                </c:pt>
                <c:pt idx="7594">
                  <c:v>87315.8</c:v>
                </c:pt>
                <c:pt idx="7595">
                  <c:v>87317</c:v>
                </c:pt>
                <c:pt idx="7596">
                  <c:v>87318.2</c:v>
                </c:pt>
                <c:pt idx="7597">
                  <c:v>87320</c:v>
                </c:pt>
                <c:pt idx="7598">
                  <c:v>87321.4</c:v>
                </c:pt>
                <c:pt idx="7599">
                  <c:v>87322.2</c:v>
                </c:pt>
                <c:pt idx="7600">
                  <c:v>87324.2</c:v>
                </c:pt>
                <c:pt idx="7601">
                  <c:v>87325.8</c:v>
                </c:pt>
                <c:pt idx="7602">
                  <c:v>87327</c:v>
                </c:pt>
                <c:pt idx="7603">
                  <c:v>87328.7</c:v>
                </c:pt>
                <c:pt idx="7604">
                  <c:v>87330.4</c:v>
                </c:pt>
                <c:pt idx="7605">
                  <c:v>87331.7</c:v>
                </c:pt>
                <c:pt idx="7606">
                  <c:v>87333.8</c:v>
                </c:pt>
                <c:pt idx="7607">
                  <c:v>87335.4</c:v>
                </c:pt>
                <c:pt idx="7608">
                  <c:v>87336.2</c:v>
                </c:pt>
                <c:pt idx="7609">
                  <c:v>87337.8</c:v>
                </c:pt>
                <c:pt idx="7610">
                  <c:v>87339.3</c:v>
                </c:pt>
                <c:pt idx="7611">
                  <c:v>87341.1</c:v>
                </c:pt>
                <c:pt idx="7612">
                  <c:v>87342.399999999994</c:v>
                </c:pt>
                <c:pt idx="7613">
                  <c:v>87343.3</c:v>
                </c:pt>
                <c:pt idx="7614">
                  <c:v>87344.1</c:v>
                </c:pt>
                <c:pt idx="7615">
                  <c:v>87345.2</c:v>
                </c:pt>
                <c:pt idx="7616">
                  <c:v>87346.1</c:v>
                </c:pt>
                <c:pt idx="7617">
                  <c:v>87346.8</c:v>
                </c:pt>
                <c:pt idx="7618">
                  <c:v>87347.4</c:v>
                </c:pt>
                <c:pt idx="7619">
                  <c:v>87347.7</c:v>
                </c:pt>
                <c:pt idx="7620">
                  <c:v>87347.9</c:v>
                </c:pt>
                <c:pt idx="7621">
                  <c:v>87348</c:v>
                </c:pt>
                <c:pt idx="7622">
                  <c:v>87347.9</c:v>
                </c:pt>
                <c:pt idx="7623">
                  <c:v>87347.7</c:v>
                </c:pt>
                <c:pt idx="7624">
                  <c:v>87347.6</c:v>
                </c:pt>
                <c:pt idx="7625">
                  <c:v>87347.199999999997</c:v>
                </c:pt>
                <c:pt idx="7626">
                  <c:v>87346.9</c:v>
                </c:pt>
                <c:pt idx="7627">
                  <c:v>87346.6</c:v>
                </c:pt>
                <c:pt idx="7628">
                  <c:v>87346.1</c:v>
                </c:pt>
                <c:pt idx="7629">
                  <c:v>87345.5</c:v>
                </c:pt>
                <c:pt idx="7630">
                  <c:v>87345.1</c:v>
                </c:pt>
                <c:pt idx="7631">
                  <c:v>87344.5</c:v>
                </c:pt>
                <c:pt idx="7632">
                  <c:v>87344</c:v>
                </c:pt>
                <c:pt idx="7633">
                  <c:v>87343.3</c:v>
                </c:pt>
                <c:pt idx="7634">
                  <c:v>87342.8</c:v>
                </c:pt>
                <c:pt idx="7635">
                  <c:v>87342.1</c:v>
                </c:pt>
                <c:pt idx="7636">
                  <c:v>87341.5</c:v>
                </c:pt>
                <c:pt idx="7637">
                  <c:v>87340.6</c:v>
                </c:pt>
                <c:pt idx="7638">
                  <c:v>87340.1</c:v>
                </c:pt>
                <c:pt idx="7639">
                  <c:v>87339.4</c:v>
                </c:pt>
                <c:pt idx="7640">
                  <c:v>87338.9</c:v>
                </c:pt>
                <c:pt idx="7641">
                  <c:v>87338.4</c:v>
                </c:pt>
                <c:pt idx="7642">
                  <c:v>87337.600000000006</c:v>
                </c:pt>
                <c:pt idx="7643">
                  <c:v>87337</c:v>
                </c:pt>
                <c:pt idx="7644">
                  <c:v>87336.5</c:v>
                </c:pt>
                <c:pt idx="7645">
                  <c:v>87335.9</c:v>
                </c:pt>
                <c:pt idx="7646">
                  <c:v>87335.5</c:v>
                </c:pt>
                <c:pt idx="7647">
                  <c:v>87335.1</c:v>
                </c:pt>
                <c:pt idx="7648">
                  <c:v>87334.8</c:v>
                </c:pt>
                <c:pt idx="7649">
                  <c:v>87334.5</c:v>
                </c:pt>
                <c:pt idx="7650">
                  <c:v>87334.3</c:v>
                </c:pt>
                <c:pt idx="7651">
                  <c:v>87334.1</c:v>
                </c:pt>
                <c:pt idx="7652">
                  <c:v>87334</c:v>
                </c:pt>
                <c:pt idx="7653">
                  <c:v>87334</c:v>
                </c:pt>
                <c:pt idx="7654">
                  <c:v>87334.2</c:v>
                </c:pt>
                <c:pt idx="7655">
                  <c:v>87334.6</c:v>
                </c:pt>
                <c:pt idx="7656">
                  <c:v>87334.9</c:v>
                </c:pt>
                <c:pt idx="7657">
                  <c:v>87335.5</c:v>
                </c:pt>
                <c:pt idx="7658">
                  <c:v>87336.2</c:v>
                </c:pt>
                <c:pt idx="7659">
                  <c:v>87336.8</c:v>
                </c:pt>
                <c:pt idx="7660">
                  <c:v>87337.7</c:v>
                </c:pt>
                <c:pt idx="7661">
                  <c:v>87338.4</c:v>
                </c:pt>
                <c:pt idx="7662">
                  <c:v>87339.5</c:v>
                </c:pt>
                <c:pt idx="7663">
                  <c:v>87340.6</c:v>
                </c:pt>
                <c:pt idx="7664">
                  <c:v>87342.1</c:v>
                </c:pt>
                <c:pt idx="7665">
                  <c:v>87343.3</c:v>
                </c:pt>
                <c:pt idx="7666">
                  <c:v>87344.6</c:v>
                </c:pt>
                <c:pt idx="7667">
                  <c:v>87345.9</c:v>
                </c:pt>
                <c:pt idx="7668">
                  <c:v>87346.9</c:v>
                </c:pt>
                <c:pt idx="7669">
                  <c:v>87348.5</c:v>
                </c:pt>
                <c:pt idx="7670">
                  <c:v>87349.5</c:v>
                </c:pt>
                <c:pt idx="7671">
                  <c:v>87350.7</c:v>
                </c:pt>
                <c:pt idx="7672">
                  <c:v>87351.7</c:v>
                </c:pt>
                <c:pt idx="7673">
                  <c:v>87353.2</c:v>
                </c:pt>
                <c:pt idx="7674">
                  <c:v>87354.3</c:v>
                </c:pt>
                <c:pt idx="7675">
                  <c:v>87355.1</c:v>
                </c:pt>
                <c:pt idx="7676">
                  <c:v>87356.1</c:v>
                </c:pt>
                <c:pt idx="7677">
                  <c:v>87356.800000000003</c:v>
                </c:pt>
                <c:pt idx="7678">
                  <c:v>87357.5</c:v>
                </c:pt>
                <c:pt idx="7679">
                  <c:v>87358.2</c:v>
                </c:pt>
                <c:pt idx="7680">
                  <c:v>87359</c:v>
                </c:pt>
                <c:pt idx="7681">
                  <c:v>87359.4</c:v>
                </c:pt>
                <c:pt idx="7682">
                  <c:v>87359.7</c:v>
                </c:pt>
                <c:pt idx="7683">
                  <c:v>87359.9</c:v>
                </c:pt>
                <c:pt idx="7684">
                  <c:v>87360</c:v>
                </c:pt>
                <c:pt idx="7685">
                  <c:v>87360</c:v>
                </c:pt>
                <c:pt idx="7686">
                  <c:v>87359.8</c:v>
                </c:pt>
                <c:pt idx="7687">
                  <c:v>87359.6</c:v>
                </c:pt>
                <c:pt idx="7688">
                  <c:v>87359.3</c:v>
                </c:pt>
                <c:pt idx="7689">
                  <c:v>87359</c:v>
                </c:pt>
                <c:pt idx="7690">
                  <c:v>87358.5</c:v>
                </c:pt>
                <c:pt idx="7691">
                  <c:v>87358</c:v>
                </c:pt>
                <c:pt idx="7692">
                  <c:v>87357.4</c:v>
                </c:pt>
                <c:pt idx="7693">
                  <c:v>87356.5</c:v>
                </c:pt>
                <c:pt idx="7694">
                  <c:v>87355.8</c:v>
                </c:pt>
                <c:pt idx="7695">
                  <c:v>87355.199999999997</c:v>
                </c:pt>
                <c:pt idx="7696">
                  <c:v>87354.6</c:v>
                </c:pt>
                <c:pt idx="7697">
                  <c:v>87353.600000000006</c:v>
                </c:pt>
                <c:pt idx="7698">
                  <c:v>87352.9</c:v>
                </c:pt>
                <c:pt idx="7699">
                  <c:v>87352</c:v>
                </c:pt>
                <c:pt idx="7700">
                  <c:v>87351.3</c:v>
                </c:pt>
                <c:pt idx="7701">
                  <c:v>87350.399999999994</c:v>
                </c:pt>
                <c:pt idx="7702">
                  <c:v>87349.7</c:v>
                </c:pt>
                <c:pt idx="7703">
                  <c:v>87348.4</c:v>
                </c:pt>
                <c:pt idx="7704">
                  <c:v>87347.7</c:v>
                </c:pt>
                <c:pt idx="7705">
                  <c:v>87346.8</c:v>
                </c:pt>
                <c:pt idx="7706">
                  <c:v>87346.4</c:v>
                </c:pt>
                <c:pt idx="7707">
                  <c:v>87345.5</c:v>
                </c:pt>
                <c:pt idx="7708">
                  <c:v>87344.7</c:v>
                </c:pt>
                <c:pt idx="7709">
                  <c:v>87344.1</c:v>
                </c:pt>
                <c:pt idx="7710">
                  <c:v>87343.4</c:v>
                </c:pt>
                <c:pt idx="7711">
                  <c:v>87342.7</c:v>
                </c:pt>
                <c:pt idx="7712">
                  <c:v>87342.2</c:v>
                </c:pt>
                <c:pt idx="7713">
                  <c:v>87341.6</c:v>
                </c:pt>
                <c:pt idx="7714">
                  <c:v>87340.9</c:v>
                </c:pt>
                <c:pt idx="7715">
                  <c:v>87340.5</c:v>
                </c:pt>
                <c:pt idx="7716">
                  <c:v>87340.3</c:v>
                </c:pt>
                <c:pt idx="7717">
                  <c:v>87339.9</c:v>
                </c:pt>
                <c:pt idx="7718">
                  <c:v>87339.7</c:v>
                </c:pt>
                <c:pt idx="7719">
                  <c:v>87339.3</c:v>
                </c:pt>
                <c:pt idx="7720">
                  <c:v>87339</c:v>
                </c:pt>
                <c:pt idx="7721">
                  <c:v>87338.8</c:v>
                </c:pt>
                <c:pt idx="7722">
                  <c:v>87338.7</c:v>
                </c:pt>
                <c:pt idx="7723">
                  <c:v>87338.5</c:v>
                </c:pt>
                <c:pt idx="7724">
                  <c:v>87338.3</c:v>
                </c:pt>
                <c:pt idx="7725">
                  <c:v>87338</c:v>
                </c:pt>
                <c:pt idx="7726">
                  <c:v>87337.8</c:v>
                </c:pt>
                <c:pt idx="7727">
                  <c:v>87337.7</c:v>
                </c:pt>
                <c:pt idx="7728">
                  <c:v>87337.600000000006</c:v>
                </c:pt>
                <c:pt idx="7729">
                  <c:v>87337.3</c:v>
                </c:pt>
                <c:pt idx="7730">
                  <c:v>87337.2</c:v>
                </c:pt>
                <c:pt idx="7731">
                  <c:v>87337</c:v>
                </c:pt>
                <c:pt idx="7732">
                  <c:v>87336.9</c:v>
                </c:pt>
                <c:pt idx="7733">
                  <c:v>87336.7</c:v>
                </c:pt>
                <c:pt idx="7734">
                  <c:v>87336.6</c:v>
                </c:pt>
                <c:pt idx="7735">
                  <c:v>87336.4</c:v>
                </c:pt>
                <c:pt idx="7736">
                  <c:v>87336.2</c:v>
                </c:pt>
                <c:pt idx="7737">
                  <c:v>87336.1</c:v>
                </c:pt>
                <c:pt idx="7738">
                  <c:v>87335.9</c:v>
                </c:pt>
                <c:pt idx="7739">
                  <c:v>87335.7</c:v>
                </c:pt>
                <c:pt idx="7740">
                  <c:v>87335.5</c:v>
                </c:pt>
                <c:pt idx="7741">
                  <c:v>87335.3</c:v>
                </c:pt>
                <c:pt idx="7742">
                  <c:v>87335.2</c:v>
                </c:pt>
                <c:pt idx="7743">
                  <c:v>87335</c:v>
                </c:pt>
                <c:pt idx="7744">
                  <c:v>87334.8</c:v>
                </c:pt>
                <c:pt idx="7745">
                  <c:v>87334.5</c:v>
                </c:pt>
                <c:pt idx="7746">
                  <c:v>87334.2</c:v>
                </c:pt>
                <c:pt idx="7747">
                  <c:v>87334</c:v>
                </c:pt>
                <c:pt idx="7748">
                  <c:v>87333.7</c:v>
                </c:pt>
                <c:pt idx="7749">
                  <c:v>87333.4</c:v>
                </c:pt>
                <c:pt idx="7750">
                  <c:v>87333.2</c:v>
                </c:pt>
                <c:pt idx="7751">
                  <c:v>87332.9</c:v>
                </c:pt>
                <c:pt idx="7752">
                  <c:v>87332.7</c:v>
                </c:pt>
                <c:pt idx="7753">
                  <c:v>87332.4</c:v>
                </c:pt>
                <c:pt idx="7754">
                  <c:v>87332.2</c:v>
                </c:pt>
                <c:pt idx="7755">
                  <c:v>87332</c:v>
                </c:pt>
                <c:pt idx="7756">
                  <c:v>87331.6</c:v>
                </c:pt>
                <c:pt idx="7757">
                  <c:v>87331.4</c:v>
                </c:pt>
                <c:pt idx="7758">
                  <c:v>87331.1</c:v>
                </c:pt>
                <c:pt idx="7759">
                  <c:v>87330.8</c:v>
                </c:pt>
                <c:pt idx="7760">
                  <c:v>87330.5</c:v>
                </c:pt>
                <c:pt idx="7761">
                  <c:v>87330.1</c:v>
                </c:pt>
                <c:pt idx="7762">
                  <c:v>87329.9</c:v>
                </c:pt>
                <c:pt idx="7763">
                  <c:v>87329.7</c:v>
                </c:pt>
                <c:pt idx="7764">
                  <c:v>87329.3</c:v>
                </c:pt>
                <c:pt idx="7765">
                  <c:v>87328.9</c:v>
                </c:pt>
                <c:pt idx="7766">
                  <c:v>87328.5</c:v>
                </c:pt>
                <c:pt idx="7767">
                  <c:v>87328.2</c:v>
                </c:pt>
                <c:pt idx="7768">
                  <c:v>87327.8</c:v>
                </c:pt>
                <c:pt idx="7769">
                  <c:v>87327.4</c:v>
                </c:pt>
                <c:pt idx="7770">
                  <c:v>87327</c:v>
                </c:pt>
                <c:pt idx="7771">
                  <c:v>87326.6</c:v>
                </c:pt>
                <c:pt idx="7772">
                  <c:v>87326</c:v>
                </c:pt>
                <c:pt idx="7773">
                  <c:v>87325.5</c:v>
                </c:pt>
                <c:pt idx="7774">
                  <c:v>87325.2</c:v>
                </c:pt>
                <c:pt idx="7775">
                  <c:v>87324.5</c:v>
                </c:pt>
                <c:pt idx="7776">
                  <c:v>87323.9</c:v>
                </c:pt>
                <c:pt idx="7777">
                  <c:v>87323.3</c:v>
                </c:pt>
                <c:pt idx="7778">
                  <c:v>87322.6</c:v>
                </c:pt>
                <c:pt idx="7779">
                  <c:v>87322.1</c:v>
                </c:pt>
                <c:pt idx="7780">
                  <c:v>87321.3</c:v>
                </c:pt>
                <c:pt idx="7781">
                  <c:v>87319.8</c:v>
                </c:pt>
                <c:pt idx="7782">
                  <c:v>87318.7</c:v>
                </c:pt>
                <c:pt idx="7783">
                  <c:v>87317.4</c:v>
                </c:pt>
                <c:pt idx="7784">
                  <c:v>87315.4</c:v>
                </c:pt>
                <c:pt idx="7785">
                  <c:v>87313.1</c:v>
                </c:pt>
                <c:pt idx="7786">
                  <c:v>87310.5</c:v>
                </c:pt>
                <c:pt idx="7787">
                  <c:v>87307.7</c:v>
                </c:pt>
                <c:pt idx="7788">
                  <c:v>87305.4</c:v>
                </c:pt>
                <c:pt idx="7789">
                  <c:v>87301.3</c:v>
                </c:pt>
                <c:pt idx="7790">
                  <c:v>87299.5</c:v>
                </c:pt>
                <c:pt idx="7791">
                  <c:v>87294.9</c:v>
                </c:pt>
                <c:pt idx="7792">
                  <c:v>87291</c:v>
                </c:pt>
                <c:pt idx="7793">
                  <c:v>87286.9</c:v>
                </c:pt>
                <c:pt idx="7794">
                  <c:v>87283.7</c:v>
                </c:pt>
                <c:pt idx="7795">
                  <c:v>87279.3</c:v>
                </c:pt>
                <c:pt idx="7796">
                  <c:v>87274.7</c:v>
                </c:pt>
                <c:pt idx="7797">
                  <c:v>87270</c:v>
                </c:pt>
                <c:pt idx="7798">
                  <c:v>87265.2</c:v>
                </c:pt>
                <c:pt idx="7799">
                  <c:v>87261.5</c:v>
                </c:pt>
                <c:pt idx="7800">
                  <c:v>87256.4</c:v>
                </c:pt>
                <c:pt idx="7801">
                  <c:v>87252.6</c:v>
                </c:pt>
                <c:pt idx="7802">
                  <c:v>87246.1</c:v>
                </c:pt>
                <c:pt idx="7803">
                  <c:v>87240.9</c:v>
                </c:pt>
                <c:pt idx="7804">
                  <c:v>87236.9</c:v>
                </c:pt>
                <c:pt idx="7805">
                  <c:v>87231.5</c:v>
                </c:pt>
                <c:pt idx="7806">
                  <c:v>87226.2</c:v>
                </c:pt>
                <c:pt idx="7807">
                  <c:v>87223.5</c:v>
                </c:pt>
                <c:pt idx="7808">
                  <c:v>87216.7</c:v>
                </c:pt>
                <c:pt idx="7809">
                  <c:v>87211.3</c:v>
                </c:pt>
                <c:pt idx="7810">
                  <c:v>87206</c:v>
                </c:pt>
                <c:pt idx="7811">
                  <c:v>87202</c:v>
                </c:pt>
                <c:pt idx="7812">
                  <c:v>87196.6</c:v>
                </c:pt>
                <c:pt idx="7813">
                  <c:v>87191.4</c:v>
                </c:pt>
                <c:pt idx="7814">
                  <c:v>87186.2</c:v>
                </c:pt>
                <c:pt idx="7815">
                  <c:v>87182.2</c:v>
                </c:pt>
                <c:pt idx="7816">
                  <c:v>87178.1</c:v>
                </c:pt>
                <c:pt idx="7817">
                  <c:v>87173.8</c:v>
                </c:pt>
                <c:pt idx="7818">
                  <c:v>87168.1</c:v>
                </c:pt>
                <c:pt idx="7819">
                  <c:v>87162.2</c:v>
                </c:pt>
                <c:pt idx="7820">
                  <c:v>87154.6</c:v>
                </c:pt>
                <c:pt idx="7821">
                  <c:v>87148.3</c:v>
                </c:pt>
                <c:pt idx="7822">
                  <c:v>87143.5</c:v>
                </c:pt>
                <c:pt idx="7823">
                  <c:v>87140.3</c:v>
                </c:pt>
                <c:pt idx="7824">
                  <c:v>87132.1</c:v>
                </c:pt>
                <c:pt idx="7825">
                  <c:v>87127.1</c:v>
                </c:pt>
                <c:pt idx="7826">
                  <c:v>87120.3</c:v>
                </c:pt>
                <c:pt idx="7827">
                  <c:v>87113.3</c:v>
                </c:pt>
                <c:pt idx="7828">
                  <c:v>87108.1</c:v>
                </c:pt>
                <c:pt idx="7829">
                  <c:v>87102.7</c:v>
                </c:pt>
                <c:pt idx="7830">
                  <c:v>87095.6</c:v>
                </c:pt>
                <c:pt idx="7831">
                  <c:v>87088.3</c:v>
                </c:pt>
                <c:pt idx="7832">
                  <c:v>87080.9</c:v>
                </c:pt>
                <c:pt idx="7833">
                  <c:v>87073.4</c:v>
                </c:pt>
                <c:pt idx="7834">
                  <c:v>87065.9</c:v>
                </c:pt>
                <c:pt idx="7835">
                  <c:v>87060.2</c:v>
                </c:pt>
                <c:pt idx="7836">
                  <c:v>87052.6</c:v>
                </c:pt>
                <c:pt idx="7837">
                  <c:v>87046.8</c:v>
                </c:pt>
                <c:pt idx="7838">
                  <c:v>87039</c:v>
                </c:pt>
                <c:pt idx="7839">
                  <c:v>87031.2</c:v>
                </c:pt>
                <c:pt idx="7840">
                  <c:v>87025.3</c:v>
                </c:pt>
                <c:pt idx="7841">
                  <c:v>87019.4</c:v>
                </c:pt>
                <c:pt idx="7842">
                  <c:v>87009.2</c:v>
                </c:pt>
                <c:pt idx="7843">
                  <c:v>87002.6</c:v>
                </c:pt>
                <c:pt idx="7844">
                  <c:v>86990.8</c:v>
                </c:pt>
                <c:pt idx="7845">
                  <c:v>86983.2</c:v>
                </c:pt>
                <c:pt idx="7846">
                  <c:v>86972.800000000003</c:v>
                </c:pt>
                <c:pt idx="7847">
                  <c:v>86964.6</c:v>
                </c:pt>
                <c:pt idx="7848">
                  <c:v>86953.4</c:v>
                </c:pt>
                <c:pt idx="7849">
                  <c:v>86941.8</c:v>
                </c:pt>
                <c:pt idx="7850">
                  <c:v>86929.9</c:v>
                </c:pt>
                <c:pt idx="7851">
                  <c:v>86917.7</c:v>
                </c:pt>
                <c:pt idx="7852">
                  <c:v>86908.4</c:v>
                </c:pt>
                <c:pt idx="7853">
                  <c:v>86895.8</c:v>
                </c:pt>
                <c:pt idx="7854">
                  <c:v>86883.199999999997</c:v>
                </c:pt>
                <c:pt idx="7855">
                  <c:v>86867.199999999997</c:v>
                </c:pt>
                <c:pt idx="7856">
                  <c:v>86860.800000000003</c:v>
                </c:pt>
                <c:pt idx="7857">
                  <c:v>86848.1</c:v>
                </c:pt>
                <c:pt idx="7858">
                  <c:v>86838.5</c:v>
                </c:pt>
                <c:pt idx="7859">
                  <c:v>86825.9</c:v>
                </c:pt>
                <c:pt idx="7860">
                  <c:v>86810.3</c:v>
                </c:pt>
                <c:pt idx="7861">
                  <c:v>86798.1</c:v>
                </c:pt>
                <c:pt idx="7862">
                  <c:v>86789.1</c:v>
                </c:pt>
                <c:pt idx="7863">
                  <c:v>86777.4</c:v>
                </c:pt>
                <c:pt idx="7864">
                  <c:v>86766.1</c:v>
                </c:pt>
                <c:pt idx="7865">
                  <c:v>86752.5</c:v>
                </c:pt>
                <c:pt idx="7866">
                  <c:v>86742.1</c:v>
                </c:pt>
                <c:pt idx="7867">
                  <c:v>86734.7</c:v>
                </c:pt>
                <c:pt idx="7868">
                  <c:v>86725.2</c:v>
                </c:pt>
                <c:pt idx="7869">
                  <c:v>86716.4</c:v>
                </c:pt>
                <c:pt idx="7870">
                  <c:v>86708.3</c:v>
                </c:pt>
                <c:pt idx="7871">
                  <c:v>86700.800000000003</c:v>
                </c:pt>
                <c:pt idx="7872">
                  <c:v>86694.2</c:v>
                </c:pt>
                <c:pt idx="7873">
                  <c:v>86689.7</c:v>
                </c:pt>
                <c:pt idx="7874">
                  <c:v>86684.5</c:v>
                </c:pt>
                <c:pt idx="7875">
                  <c:v>86679.3</c:v>
                </c:pt>
                <c:pt idx="7876">
                  <c:v>86676.2</c:v>
                </c:pt>
                <c:pt idx="7877">
                  <c:v>86674.5</c:v>
                </c:pt>
                <c:pt idx="7878">
                  <c:v>86673.5</c:v>
                </c:pt>
                <c:pt idx="7879">
                  <c:v>86673</c:v>
                </c:pt>
                <c:pt idx="7880">
                  <c:v>86673.600000000006</c:v>
                </c:pt>
                <c:pt idx="7881">
                  <c:v>86676.4</c:v>
                </c:pt>
                <c:pt idx="7882">
                  <c:v>86680.2</c:v>
                </c:pt>
                <c:pt idx="7883">
                  <c:v>86684</c:v>
                </c:pt>
                <c:pt idx="7884">
                  <c:v>86688.4</c:v>
                </c:pt>
                <c:pt idx="7885">
                  <c:v>86695.2</c:v>
                </c:pt>
                <c:pt idx="7886">
                  <c:v>86703</c:v>
                </c:pt>
                <c:pt idx="7887">
                  <c:v>86711.7</c:v>
                </c:pt>
                <c:pt idx="7888">
                  <c:v>86718.7</c:v>
                </c:pt>
                <c:pt idx="7889">
                  <c:v>86728.6</c:v>
                </c:pt>
                <c:pt idx="7890">
                  <c:v>86736.5</c:v>
                </c:pt>
                <c:pt idx="7891">
                  <c:v>86747.4</c:v>
                </c:pt>
                <c:pt idx="7892">
                  <c:v>86761.5</c:v>
                </c:pt>
                <c:pt idx="7893">
                  <c:v>86775.9</c:v>
                </c:pt>
                <c:pt idx="7894">
                  <c:v>86781.8</c:v>
                </c:pt>
                <c:pt idx="7895">
                  <c:v>86796.3</c:v>
                </c:pt>
                <c:pt idx="7896">
                  <c:v>86805</c:v>
                </c:pt>
                <c:pt idx="7897">
                  <c:v>86813.6</c:v>
                </c:pt>
                <c:pt idx="7898">
                  <c:v>86827.5</c:v>
                </c:pt>
                <c:pt idx="7899">
                  <c:v>86835.6</c:v>
                </c:pt>
                <c:pt idx="7900">
                  <c:v>86843.3</c:v>
                </c:pt>
                <c:pt idx="7901">
                  <c:v>86853.2</c:v>
                </c:pt>
                <c:pt idx="7902">
                  <c:v>86862.3</c:v>
                </c:pt>
                <c:pt idx="7903">
                  <c:v>86870.6</c:v>
                </c:pt>
                <c:pt idx="7904">
                  <c:v>86878</c:v>
                </c:pt>
                <c:pt idx="7905">
                  <c:v>86882.8</c:v>
                </c:pt>
                <c:pt idx="7906">
                  <c:v>86887</c:v>
                </c:pt>
                <c:pt idx="7907">
                  <c:v>86890.6</c:v>
                </c:pt>
                <c:pt idx="7908">
                  <c:v>86893.4</c:v>
                </c:pt>
                <c:pt idx="7909">
                  <c:v>86896.3</c:v>
                </c:pt>
                <c:pt idx="7910">
                  <c:v>86896.9</c:v>
                </c:pt>
                <c:pt idx="7911">
                  <c:v>86896.9</c:v>
                </c:pt>
                <c:pt idx="7912">
                  <c:v>86896.9</c:v>
                </c:pt>
                <c:pt idx="7913">
                  <c:v>86896.9</c:v>
                </c:pt>
                <c:pt idx="7914">
                  <c:v>86896.8</c:v>
                </c:pt>
                <c:pt idx="7915">
                  <c:v>86896.7</c:v>
                </c:pt>
                <c:pt idx="7916">
                  <c:v>86896.6</c:v>
                </c:pt>
                <c:pt idx="7917">
                  <c:v>86896.6</c:v>
                </c:pt>
                <c:pt idx="7918">
                  <c:v>86896.4</c:v>
                </c:pt>
                <c:pt idx="7919">
                  <c:v>86896.4</c:v>
                </c:pt>
                <c:pt idx="7920">
                  <c:v>86896.2</c:v>
                </c:pt>
                <c:pt idx="7921">
                  <c:v>86896</c:v>
                </c:pt>
                <c:pt idx="7922">
                  <c:v>86895.9</c:v>
                </c:pt>
                <c:pt idx="7923">
                  <c:v>86895.7</c:v>
                </c:pt>
                <c:pt idx="7924">
                  <c:v>86895.6</c:v>
                </c:pt>
                <c:pt idx="7925">
                  <c:v>86895.4</c:v>
                </c:pt>
                <c:pt idx="7926">
                  <c:v>86895.2</c:v>
                </c:pt>
                <c:pt idx="7927">
                  <c:v>86895.1</c:v>
                </c:pt>
                <c:pt idx="7928">
                  <c:v>86894.9</c:v>
                </c:pt>
                <c:pt idx="7929">
                  <c:v>86894.7</c:v>
                </c:pt>
                <c:pt idx="7930">
                  <c:v>86894.6</c:v>
                </c:pt>
                <c:pt idx="7931">
                  <c:v>86894.399999999994</c:v>
                </c:pt>
                <c:pt idx="7932">
                  <c:v>86894.3</c:v>
                </c:pt>
                <c:pt idx="7933">
                  <c:v>86894.2</c:v>
                </c:pt>
                <c:pt idx="7934">
                  <c:v>86894</c:v>
                </c:pt>
                <c:pt idx="7935">
                  <c:v>86893.9</c:v>
                </c:pt>
                <c:pt idx="7936">
                  <c:v>86893.8</c:v>
                </c:pt>
                <c:pt idx="7937">
                  <c:v>86893.7</c:v>
                </c:pt>
                <c:pt idx="7938">
                  <c:v>86893.6</c:v>
                </c:pt>
                <c:pt idx="7939">
                  <c:v>86893.6</c:v>
                </c:pt>
                <c:pt idx="7940">
                  <c:v>86893.5</c:v>
                </c:pt>
                <c:pt idx="7941">
                  <c:v>86893.5</c:v>
                </c:pt>
                <c:pt idx="7942">
                  <c:v>86893.5</c:v>
                </c:pt>
                <c:pt idx="7943">
                  <c:v>86893.8</c:v>
                </c:pt>
                <c:pt idx="7944">
                  <c:v>86894.2</c:v>
                </c:pt>
                <c:pt idx="7945">
                  <c:v>86895.4</c:v>
                </c:pt>
                <c:pt idx="7946">
                  <c:v>86897.1</c:v>
                </c:pt>
                <c:pt idx="7947">
                  <c:v>86898.4</c:v>
                </c:pt>
                <c:pt idx="7948">
                  <c:v>86899.8</c:v>
                </c:pt>
                <c:pt idx="7949">
                  <c:v>86901.4</c:v>
                </c:pt>
                <c:pt idx="7950">
                  <c:v>86903.8</c:v>
                </c:pt>
                <c:pt idx="7951">
                  <c:v>86907.1</c:v>
                </c:pt>
                <c:pt idx="7952">
                  <c:v>86910</c:v>
                </c:pt>
                <c:pt idx="7953">
                  <c:v>86911.6</c:v>
                </c:pt>
                <c:pt idx="7954">
                  <c:v>86914.8</c:v>
                </c:pt>
                <c:pt idx="7955">
                  <c:v>86918.3</c:v>
                </c:pt>
                <c:pt idx="7956">
                  <c:v>86921.9</c:v>
                </c:pt>
                <c:pt idx="7957">
                  <c:v>86926.7</c:v>
                </c:pt>
                <c:pt idx="7958">
                  <c:v>86929.7</c:v>
                </c:pt>
                <c:pt idx="7959">
                  <c:v>86932.800000000003</c:v>
                </c:pt>
                <c:pt idx="7960">
                  <c:v>86937</c:v>
                </c:pt>
                <c:pt idx="7961">
                  <c:v>86939.1</c:v>
                </c:pt>
                <c:pt idx="7962">
                  <c:v>86943.4</c:v>
                </c:pt>
                <c:pt idx="7963">
                  <c:v>86947.8</c:v>
                </c:pt>
                <c:pt idx="7964">
                  <c:v>86950.1</c:v>
                </c:pt>
                <c:pt idx="7965">
                  <c:v>86954.6</c:v>
                </c:pt>
                <c:pt idx="7966">
                  <c:v>86959.1</c:v>
                </c:pt>
                <c:pt idx="7967">
                  <c:v>86961.4</c:v>
                </c:pt>
                <c:pt idx="7968">
                  <c:v>86966</c:v>
                </c:pt>
                <c:pt idx="7969">
                  <c:v>86970.6</c:v>
                </c:pt>
                <c:pt idx="7970">
                  <c:v>86972.800000000003</c:v>
                </c:pt>
                <c:pt idx="7971">
                  <c:v>86977.4</c:v>
                </c:pt>
                <c:pt idx="7972">
                  <c:v>86981.9</c:v>
                </c:pt>
                <c:pt idx="7973">
                  <c:v>86984.1</c:v>
                </c:pt>
                <c:pt idx="7974">
                  <c:v>86988.5</c:v>
                </c:pt>
                <c:pt idx="7975">
                  <c:v>86992.8</c:v>
                </c:pt>
                <c:pt idx="7976">
                  <c:v>86995</c:v>
                </c:pt>
                <c:pt idx="7977">
                  <c:v>86999.5</c:v>
                </c:pt>
                <c:pt idx="7978">
                  <c:v>87004.5</c:v>
                </c:pt>
                <c:pt idx="7979">
                  <c:v>87007.1</c:v>
                </c:pt>
                <c:pt idx="7980">
                  <c:v>87012.6</c:v>
                </c:pt>
                <c:pt idx="7981">
                  <c:v>87018.5</c:v>
                </c:pt>
                <c:pt idx="7982">
                  <c:v>87021.5</c:v>
                </c:pt>
                <c:pt idx="7983">
                  <c:v>87027.7</c:v>
                </c:pt>
                <c:pt idx="7984">
                  <c:v>87034.2</c:v>
                </c:pt>
                <c:pt idx="7985">
                  <c:v>87037.5</c:v>
                </c:pt>
                <c:pt idx="7986">
                  <c:v>87044.3</c:v>
                </c:pt>
                <c:pt idx="7987">
                  <c:v>87051.199999999997</c:v>
                </c:pt>
                <c:pt idx="7988">
                  <c:v>87054.7</c:v>
                </c:pt>
                <c:pt idx="7989">
                  <c:v>87061.8</c:v>
                </c:pt>
                <c:pt idx="7990">
                  <c:v>87068.9</c:v>
                </c:pt>
                <c:pt idx="7991">
                  <c:v>87072.4</c:v>
                </c:pt>
                <c:pt idx="7992">
                  <c:v>87079.6</c:v>
                </c:pt>
                <c:pt idx="7993">
                  <c:v>87086.7</c:v>
                </c:pt>
                <c:pt idx="7994">
                  <c:v>87090.2</c:v>
                </c:pt>
                <c:pt idx="7995">
                  <c:v>87097.2</c:v>
                </c:pt>
                <c:pt idx="7996">
                  <c:v>87104.1</c:v>
                </c:pt>
                <c:pt idx="7997">
                  <c:v>87107.5</c:v>
                </c:pt>
                <c:pt idx="7998">
                  <c:v>87114.1</c:v>
                </c:pt>
                <c:pt idx="7999">
                  <c:v>87120.6</c:v>
                </c:pt>
                <c:pt idx="8000">
                  <c:v>87123.7</c:v>
                </c:pt>
                <c:pt idx="8001">
                  <c:v>87129.8</c:v>
                </c:pt>
                <c:pt idx="8002">
                  <c:v>87135.6</c:v>
                </c:pt>
                <c:pt idx="8003">
                  <c:v>87138.4</c:v>
                </c:pt>
                <c:pt idx="8004">
                  <c:v>87143.6</c:v>
                </c:pt>
                <c:pt idx="8005">
                  <c:v>87148.6</c:v>
                </c:pt>
                <c:pt idx="8006">
                  <c:v>87150.9</c:v>
                </c:pt>
                <c:pt idx="8007">
                  <c:v>87155.199999999997</c:v>
                </c:pt>
                <c:pt idx="8008">
                  <c:v>87159</c:v>
                </c:pt>
                <c:pt idx="8009">
                  <c:v>87160.7</c:v>
                </c:pt>
                <c:pt idx="8010">
                  <c:v>87163.8</c:v>
                </c:pt>
                <c:pt idx="8011">
                  <c:v>87166.3</c:v>
                </c:pt>
                <c:pt idx="8012">
                  <c:v>87167.4</c:v>
                </c:pt>
                <c:pt idx="8013">
                  <c:v>87169.5</c:v>
                </c:pt>
                <c:pt idx="8014">
                  <c:v>87171.6</c:v>
                </c:pt>
                <c:pt idx="8015">
                  <c:v>87172.6</c:v>
                </c:pt>
                <c:pt idx="8016">
                  <c:v>87174.7</c:v>
                </c:pt>
                <c:pt idx="8017">
                  <c:v>87176.7</c:v>
                </c:pt>
                <c:pt idx="8018">
                  <c:v>87177.7</c:v>
                </c:pt>
                <c:pt idx="8019">
                  <c:v>87179.6</c:v>
                </c:pt>
                <c:pt idx="8020">
                  <c:v>87181.6</c:v>
                </c:pt>
                <c:pt idx="8021">
                  <c:v>87182.5</c:v>
                </c:pt>
                <c:pt idx="8022">
                  <c:v>87184.3</c:v>
                </c:pt>
                <c:pt idx="8023">
                  <c:v>87186.1</c:v>
                </c:pt>
                <c:pt idx="8024">
                  <c:v>87187</c:v>
                </c:pt>
                <c:pt idx="8025">
                  <c:v>87188.7</c:v>
                </c:pt>
                <c:pt idx="8026">
                  <c:v>87190.3</c:v>
                </c:pt>
                <c:pt idx="8027">
                  <c:v>87191.1</c:v>
                </c:pt>
                <c:pt idx="8028">
                  <c:v>87192.7</c:v>
                </c:pt>
                <c:pt idx="8029">
                  <c:v>87194.2</c:v>
                </c:pt>
                <c:pt idx="8030">
                  <c:v>87194.9</c:v>
                </c:pt>
                <c:pt idx="8031">
                  <c:v>87196.3</c:v>
                </c:pt>
                <c:pt idx="8032">
                  <c:v>87197.6</c:v>
                </c:pt>
                <c:pt idx="8033">
                  <c:v>87198.2</c:v>
                </c:pt>
                <c:pt idx="8034">
                  <c:v>87199.4</c:v>
                </c:pt>
                <c:pt idx="8035">
                  <c:v>87199.9</c:v>
                </c:pt>
                <c:pt idx="8036">
                  <c:v>87201</c:v>
                </c:pt>
                <c:pt idx="8037">
                  <c:v>87201.9</c:v>
                </c:pt>
                <c:pt idx="8038">
                  <c:v>87202.4</c:v>
                </c:pt>
                <c:pt idx="8039">
                  <c:v>87203.199999999997</c:v>
                </c:pt>
                <c:pt idx="8040">
                  <c:v>87203.6</c:v>
                </c:pt>
                <c:pt idx="8041">
                  <c:v>87204.2</c:v>
                </c:pt>
                <c:pt idx="8042">
                  <c:v>87204.800000000003</c:v>
                </c:pt>
                <c:pt idx="8043">
                  <c:v>87205</c:v>
                </c:pt>
                <c:pt idx="8044">
                  <c:v>87205.4</c:v>
                </c:pt>
                <c:pt idx="8045">
                  <c:v>87205.7</c:v>
                </c:pt>
                <c:pt idx="8046">
                  <c:v>87193.9</c:v>
                </c:pt>
                <c:pt idx="8047">
                  <c:v>87192.1</c:v>
                </c:pt>
                <c:pt idx="8048">
                  <c:v>87188.2</c:v>
                </c:pt>
                <c:pt idx="8049">
                  <c:v>87183.9</c:v>
                </c:pt>
                <c:pt idx="8050">
                  <c:v>87181.6</c:v>
                </c:pt>
                <c:pt idx="8051">
                  <c:v>87176.7</c:v>
                </c:pt>
                <c:pt idx="8052">
                  <c:v>87171.6</c:v>
                </c:pt>
                <c:pt idx="8053">
                  <c:v>87168.9</c:v>
                </c:pt>
                <c:pt idx="8054">
                  <c:v>87163.4</c:v>
                </c:pt>
                <c:pt idx="8055">
                  <c:v>87157.6</c:v>
                </c:pt>
                <c:pt idx="8056">
                  <c:v>87154.6</c:v>
                </c:pt>
                <c:pt idx="8057">
                  <c:v>87148.6</c:v>
                </c:pt>
                <c:pt idx="8058">
                  <c:v>87142.399999999994</c:v>
                </c:pt>
                <c:pt idx="8059">
                  <c:v>87139.3</c:v>
                </c:pt>
                <c:pt idx="8060">
                  <c:v>87133</c:v>
                </c:pt>
                <c:pt idx="8061">
                  <c:v>87126.6</c:v>
                </c:pt>
                <c:pt idx="8062">
                  <c:v>87123.4</c:v>
                </c:pt>
                <c:pt idx="8063">
                  <c:v>87117</c:v>
                </c:pt>
                <c:pt idx="8064">
                  <c:v>87110.6</c:v>
                </c:pt>
                <c:pt idx="8065">
                  <c:v>87107.4</c:v>
                </c:pt>
                <c:pt idx="8066">
                  <c:v>87101.2</c:v>
                </c:pt>
                <c:pt idx="8067">
                  <c:v>87095</c:v>
                </c:pt>
                <c:pt idx="8068">
                  <c:v>87092</c:v>
                </c:pt>
                <c:pt idx="8069">
                  <c:v>87086</c:v>
                </c:pt>
                <c:pt idx="8070">
                  <c:v>87080.3</c:v>
                </c:pt>
                <c:pt idx="8071">
                  <c:v>87077.5</c:v>
                </c:pt>
                <c:pt idx="8072">
                  <c:v>87072.1</c:v>
                </c:pt>
                <c:pt idx="8073">
                  <c:v>87067</c:v>
                </c:pt>
                <c:pt idx="8074">
                  <c:v>87064.5</c:v>
                </c:pt>
                <c:pt idx="8075">
                  <c:v>87059.8</c:v>
                </c:pt>
                <c:pt idx="8076">
                  <c:v>87055</c:v>
                </c:pt>
                <c:pt idx="8077">
                  <c:v>87052.5</c:v>
                </c:pt>
                <c:pt idx="8078">
                  <c:v>87047.4</c:v>
                </c:pt>
                <c:pt idx="8079">
                  <c:v>87044.9</c:v>
                </c:pt>
                <c:pt idx="8080">
                  <c:v>87039.6</c:v>
                </c:pt>
                <c:pt idx="8081">
                  <c:v>87034.3</c:v>
                </c:pt>
                <c:pt idx="8082">
                  <c:v>87031.6</c:v>
                </c:pt>
                <c:pt idx="8083">
                  <c:v>87026.2</c:v>
                </c:pt>
                <c:pt idx="8084">
                  <c:v>87020.800000000003</c:v>
                </c:pt>
                <c:pt idx="8085">
                  <c:v>87015.3</c:v>
                </c:pt>
                <c:pt idx="8086">
                  <c:v>87012.5</c:v>
                </c:pt>
                <c:pt idx="8087">
                  <c:v>87007.1</c:v>
                </c:pt>
                <c:pt idx="8088">
                  <c:v>87001.600000000006</c:v>
                </c:pt>
                <c:pt idx="8089">
                  <c:v>86998.9</c:v>
                </c:pt>
                <c:pt idx="8090">
                  <c:v>86993.5</c:v>
                </c:pt>
                <c:pt idx="8091">
                  <c:v>86988.1</c:v>
                </c:pt>
                <c:pt idx="8092">
                  <c:v>86985.5</c:v>
                </c:pt>
                <c:pt idx="8093">
                  <c:v>86980.3</c:v>
                </c:pt>
                <c:pt idx="8094">
                  <c:v>86975.2</c:v>
                </c:pt>
                <c:pt idx="8095">
                  <c:v>86972.6</c:v>
                </c:pt>
                <c:pt idx="8096">
                  <c:v>86967.7</c:v>
                </c:pt>
                <c:pt idx="8097">
                  <c:v>86963</c:v>
                </c:pt>
                <c:pt idx="8098">
                  <c:v>86960.7</c:v>
                </c:pt>
                <c:pt idx="8099">
                  <c:v>86956.2</c:v>
                </c:pt>
                <c:pt idx="8100">
                  <c:v>86951.9</c:v>
                </c:pt>
                <c:pt idx="8101">
                  <c:v>86949.9</c:v>
                </c:pt>
                <c:pt idx="8102">
                  <c:v>86945.9</c:v>
                </c:pt>
                <c:pt idx="8103">
                  <c:v>86942.2</c:v>
                </c:pt>
                <c:pt idx="8104">
                  <c:v>86940.5</c:v>
                </c:pt>
                <c:pt idx="8105">
                  <c:v>86937.2</c:v>
                </c:pt>
                <c:pt idx="8106">
                  <c:v>86934.2</c:v>
                </c:pt>
                <c:pt idx="8107">
                  <c:v>86932.800000000003</c:v>
                </c:pt>
                <c:pt idx="8108">
                  <c:v>86930.2</c:v>
                </c:pt>
                <c:pt idx="8109">
                  <c:v>86928.1</c:v>
                </c:pt>
                <c:pt idx="8110">
                  <c:v>86926.2</c:v>
                </c:pt>
                <c:pt idx="8111">
                  <c:v>86925.4</c:v>
                </c:pt>
                <c:pt idx="8112">
                  <c:v>86923.8</c:v>
                </c:pt>
                <c:pt idx="8113">
                  <c:v>86922.4</c:v>
                </c:pt>
                <c:pt idx="8114">
                  <c:v>86921.7</c:v>
                </c:pt>
                <c:pt idx="8115">
                  <c:v>86920.4</c:v>
                </c:pt>
                <c:pt idx="8116">
                  <c:v>86919.1</c:v>
                </c:pt>
                <c:pt idx="8117">
                  <c:v>86918.5</c:v>
                </c:pt>
                <c:pt idx="8118">
                  <c:v>86917.4</c:v>
                </c:pt>
                <c:pt idx="8119">
                  <c:v>86916.4</c:v>
                </c:pt>
                <c:pt idx="8120">
                  <c:v>86915.4</c:v>
                </c:pt>
                <c:pt idx="8121">
                  <c:v>86914.9</c:v>
                </c:pt>
                <c:pt idx="8122">
                  <c:v>86914</c:v>
                </c:pt>
                <c:pt idx="8123">
                  <c:v>86913.600000000006</c:v>
                </c:pt>
                <c:pt idx="8124">
                  <c:v>86912.7</c:v>
                </c:pt>
                <c:pt idx="8125">
                  <c:v>86911.9</c:v>
                </c:pt>
                <c:pt idx="8126">
                  <c:v>86911.5</c:v>
                </c:pt>
                <c:pt idx="8127">
                  <c:v>86910.7</c:v>
                </c:pt>
                <c:pt idx="8128">
                  <c:v>86910</c:v>
                </c:pt>
                <c:pt idx="8129">
                  <c:v>86909.6</c:v>
                </c:pt>
                <c:pt idx="8130">
                  <c:v>86908.800000000003</c:v>
                </c:pt>
                <c:pt idx="8131">
                  <c:v>86908</c:v>
                </c:pt>
                <c:pt idx="8132">
                  <c:v>86907.6</c:v>
                </c:pt>
                <c:pt idx="8133">
                  <c:v>86906.9</c:v>
                </c:pt>
                <c:pt idx="8134">
                  <c:v>86906</c:v>
                </c:pt>
                <c:pt idx="8135">
                  <c:v>86905.600000000006</c:v>
                </c:pt>
                <c:pt idx="8136">
                  <c:v>86904.8</c:v>
                </c:pt>
                <c:pt idx="8137">
                  <c:v>86903.9</c:v>
                </c:pt>
                <c:pt idx="8138">
                  <c:v>86903.4</c:v>
                </c:pt>
                <c:pt idx="8139">
                  <c:v>86902.399999999994</c:v>
                </c:pt>
                <c:pt idx="8140">
                  <c:v>86901.4</c:v>
                </c:pt>
                <c:pt idx="8141">
                  <c:v>86900.800000000003</c:v>
                </c:pt>
                <c:pt idx="8142">
                  <c:v>86899.7</c:v>
                </c:pt>
                <c:pt idx="8143">
                  <c:v>86898.5</c:v>
                </c:pt>
                <c:pt idx="8144">
                  <c:v>86897.8</c:v>
                </c:pt>
                <c:pt idx="8145">
                  <c:v>86896.5</c:v>
                </c:pt>
                <c:pt idx="8146">
                  <c:v>86895</c:v>
                </c:pt>
                <c:pt idx="8147">
                  <c:v>86893.5</c:v>
                </c:pt>
                <c:pt idx="8148">
                  <c:v>86892.7</c:v>
                </c:pt>
                <c:pt idx="8149">
                  <c:v>86891.1</c:v>
                </c:pt>
                <c:pt idx="8150">
                  <c:v>86890.3</c:v>
                </c:pt>
                <c:pt idx="8151">
                  <c:v>86888.7</c:v>
                </c:pt>
                <c:pt idx="8152">
                  <c:v>86886.9</c:v>
                </c:pt>
                <c:pt idx="8153">
                  <c:v>86886</c:v>
                </c:pt>
                <c:pt idx="8154">
                  <c:v>86884.2</c:v>
                </c:pt>
                <c:pt idx="8155">
                  <c:v>86882.3</c:v>
                </c:pt>
                <c:pt idx="8156">
                  <c:v>86880.4</c:v>
                </c:pt>
                <c:pt idx="8157">
                  <c:v>86879.4</c:v>
                </c:pt>
                <c:pt idx="8158">
                  <c:v>86877.3</c:v>
                </c:pt>
                <c:pt idx="8159">
                  <c:v>86876.3</c:v>
                </c:pt>
                <c:pt idx="8160">
                  <c:v>86874.1</c:v>
                </c:pt>
                <c:pt idx="8161">
                  <c:v>86871.9</c:v>
                </c:pt>
                <c:pt idx="8162">
                  <c:v>86869.5</c:v>
                </c:pt>
                <c:pt idx="8163">
                  <c:v>86868.3</c:v>
                </c:pt>
                <c:pt idx="8164">
                  <c:v>86865.9</c:v>
                </c:pt>
                <c:pt idx="8165">
                  <c:v>86864.6</c:v>
                </c:pt>
                <c:pt idx="8166">
                  <c:v>86862</c:v>
                </c:pt>
                <c:pt idx="8167">
                  <c:v>86859.4</c:v>
                </c:pt>
                <c:pt idx="8168">
                  <c:v>86856.6</c:v>
                </c:pt>
                <c:pt idx="8169">
                  <c:v>86855.2</c:v>
                </c:pt>
                <c:pt idx="8170">
                  <c:v>86852.3</c:v>
                </c:pt>
                <c:pt idx="8171">
                  <c:v>86850.8</c:v>
                </c:pt>
                <c:pt idx="8172">
                  <c:v>86847.7</c:v>
                </c:pt>
                <c:pt idx="8173">
                  <c:v>86844.5</c:v>
                </c:pt>
                <c:pt idx="8174">
                  <c:v>86842.9</c:v>
                </c:pt>
                <c:pt idx="8175">
                  <c:v>86839.6</c:v>
                </c:pt>
                <c:pt idx="8176">
                  <c:v>86836.1</c:v>
                </c:pt>
                <c:pt idx="8177">
                  <c:v>86834.4</c:v>
                </c:pt>
                <c:pt idx="8178">
                  <c:v>86830.8</c:v>
                </c:pt>
                <c:pt idx="8179">
                  <c:v>86827</c:v>
                </c:pt>
                <c:pt idx="8180">
                  <c:v>86825.1</c:v>
                </c:pt>
                <c:pt idx="8181">
                  <c:v>86821.2</c:v>
                </c:pt>
                <c:pt idx="8182">
                  <c:v>86817.2</c:v>
                </c:pt>
                <c:pt idx="8183">
                  <c:v>86814.9</c:v>
                </c:pt>
                <c:pt idx="8184">
                  <c:v>86809.8</c:v>
                </c:pt>
                <c:pt idx="8185">
                  <c:v>86803.9</c:v>
                </c:pt>
                <c:pt idx="8186">
                  <c:v>86800.7</c:v>
                </c:pt>
                <c:pt idx="8187">
                  <c:v>86793.8</c:v>
                </c:pt>
                <c:pt idx="8188">
                  <c:v>86786.2</c:v>
                </c:pt>
                <c:pt idx="8189">
                  <c:v>86782.2</c:v>
                </c:pt>
                <c:pt idx="8190">
                  <c:v>86773.8</c:v>
                </c:pt>
                <c:pt idx="8191">
                  <c:v>86764.800000000003</c:v>
                </c:pt>
                <c:pt idx="8192">
                  <c:v>86760.1</c:v>
                </c:pt>
                <c:pt idx="8193">
                  <c:v>86750.5</c:v>
                </c:pt>
                <c:pt idx="8194">
                  <c:v>86740.4</c:v>
                </c:pt>
                <c:pt idx="8195">
                  <c:v>86735.2</c:v>
                </c:pt>
                <c:pt idx="8196">
                  <c:v>86724.6</c:v>
                </c:pt>
                <c:pt idx="8197">
                  <c:v>86713.8</c:v>
                </c:pt>
                <c:pt idx="8198">
                  <c:v>86702.7</c:v>
                </c:pt>
                <c:pt idx="8199">
                  <c:v>86697</c:v>
                </c:pt>
                <c:pt idx="8200">
                  <c:v>86685.7</c:v>
                </c:pt>
                <c:pt idx="8201">
                  <c:v>86679.9</c:v>
                </c:pt>
                <c:pt idx="8202">
                  <c:v>86668.4</c:v>
                </c:pt>
                <c:pt idx="8203">
                  <c:v>86656.8</c:v>
                </c:pt>
                <c:pt idx="8204">
                  <c:v>86645.2</c:v>
                </c:pt>
                <c:pt idx="8205">
                  <c:v>86639.4</c:v>
                </c:pt>
                <c:pt idx="8206">
                  <c:v>86627.9</c:v>
                </c:pt>
                <c:pt idx="8207">
                  <c:v>86616.5</c:v>
                </c:pt>
                <c:pt idx="8208">
                  <c:v>86610.9</c:v>
                </c:pt>
                <c:pt idx="8209">
                  <c:v>86599.8</c:v>
                </c:pt>
                <c:pt idx="8210">
                  <c:v>86594.3</c:v>
                </c:pt>
                <c:pt idx="8211">
                  <c:v>86583.5</c:v>
                </c:pt>
                <c:pt idx="8212">
                  <c:v>86573.1</c:v>
                </c:pt>
                <c:pt idx="8213">
                  <c:v>86568</c:v>
                </c:pt>
                <c:pt idx="8214">
                  <c:v>86558.1</c:v>
                </c:pt>
                <c:pt idx="8215">
                  <c:v>86548.6</c:v>
                </c:pt>
                <c:pt idx="8216">
                  <c:v>86539.6</c:v>
                </c:pt>
                <c:pt idx="8217">
                  <c:v>86535.3</c:v>
                </c:pt>
                <c:pt idx="8218">
                  <c:v>86527.1</c:v>
                </c:pt>
                <c:pt idx="8219">
                  <c:v>86523.1</c:v>
                </c:pt>
                <c:pt idx="8220">
                  <c:v>86515.199999999997</c:v>
                </c:pt>
                <c:pt idx="8221">
                  <c:v>86507.6</c:v>
                </c:pt>
                <c:pt idx="8222">
                  <c:v>86503.8</c:v>
                </c:pt>
                <c:pt idx="8223">
                  <c:v>86496.4</c:v>
                </c:pt>
                <c:pt idx="8224">
                  <c:v>86489.2</c:v>
                </c:pt>
                <c:pt idx="8225">
                  <c:v>86485.6</c:v>
                </c:pt>
                <c:pt idx="8226">
                  <c:v>86478.6</c:v>
                </c:pt>
                <c:pt idx="8227">
                  <c:v>86471.6</c:v>
                </c:pt>
                <c:pt idx="8228">
                  <c:v>86464.8</c:v>
                </c:pt>
                <c:pt idx="8229">
                  <c:v>86461.5</c:v>
                </c:pt>
                <c:pt idx="8230">
                  <c:v>86454.8</c:v>
                </c:pt>
                <c:pt idx="8231">
                  <c:v>86451.5</c:v>
                </c:pt>
                <c:pt idx="8232">
                  <c:v>86444.9</c:v>
                </c:pt>
                <c:pt idx="8233">
                  <c:v>86438.399999999994</c:v>
                </c:pt>
                <c:pt idx="8234">
                  <c:v>86435.199999999997</c:v>
                </c:pt>
                <c:pt idx="8235">
                  <c:v>86428.7</c:v>
                </c:pt>
                <c:pt idx="8236">
                  <c:v>86422.3</c:v>
                </c:pt>
                <c:pt idx="8237">
                  <c:v>86419.1</c:v>
                </c:pt>
                <c:pt idx="8238">
                  <c:v>86412.6</c:v>
                </c:pt>
                <c:pt idx="8239">
                  <c:v>86406.2</c:v>
                </c:pt>
                <c:pt idx="8240">
                  <c:v>86399.7</c:v>
                </c:pt>
                <c:pt idx="8241">
                  <c:v>86396.4</c:v>
                </c:pt>
                <c:pt idx="8242">
                  <c:v>86389.9</c:v>
                </c:pt>
                <c:pt idx="8243">
                  <c:v>86386.6</c:v>
                </c:pt>
                <c:pt idx="8244">
                  <c:v>86380</c:v>
                </c:pt>
                <c:pt idx="8245">
                  <c:v>86373.2</c:v>
                </c:pt>
                <c:pt idx="8246">
                  <c:v>86369.8</c:v>
                </c:pt>
                <c:pt idx="8247">
                  <c:v>86362.9</c:v>
                </c:pt>
                <c:pt idx="8248">
                  <c:v>86355.9</c:v>
                </c:pt>
                <c:pt idx="8249">
                  <c:v>86352.4</c:v>
                </c:pt>
                <c:pt idx="8250">
                  <c:v>86345.2</c:v>
                </c:pt>
                <c:pt idx="8251">
                  <c:v>86337.8</c:v>
                </c:pt>
                <c:pt idx="8252">
                  <c:v>86334.1</c:v>
                </c:pt>
                <c:pt idx="8253">
                  <c:v>86326.5</c:v>
                </c:pt>
                <c:pt idx="8254">
                  <c:v>86318.7</c:v>
                </c:pt>
                <c:pt idx="8255">
                  <c:v>86314.8</c:v>
                </c:pt>
                <c:pt idx="8256">
                  <c:v>86306.7</c:v>
                </c:pt>
                <c:pt idx="8257">
                  <c:v>86298.5</c:v>
                </c:pt>
                <c:pt idx="8258">
                  <c:v>86294.399999999994</c:v>
                </c:pt>
                <c:pt idx="8259">
                  <c:v>86286.3</c:v>
                </c:pt>
                <c:pt idx="8260">
                  <c:v>86278.2</c:v>
                </c:pt>
                <c:pt idx="8261">
                  <c:v>86274.1</c:v>
                </c:pt>
                <c:pt idx="8262">
                  <c:v>86265.9</c:v>
                </c:pt>
                <c:pt idx="8263">
                  <c:v>86257.7</c:v>
                </c:pt>
                <c:pt idx="8264">
                  <c:v>86253.6</c:v>
                </c:pt>
                <c:pt idx="8265">
                  <c:v>86245.3</c:v>
                </c:pt>
                <c:pt idx="8266">
                  <c:v>86236.9</c:v>
                </c:pt>
                <c:pt idx="8267">
                  <c:v>86232.6</c:v>
                </c:pt>
                <c:pt idx="8268">
                  <c:v>86224</c:v>
                </c:pt>
                <c:pt idx="8269">
                  <c:v>86215.3</c:v>
                </c:pt>
                <c:pt idx="8270">
                  <c:v>86210.8</c:v>
                </c:pt>
                <c:pt idx="8271">
                  <c:v>86201.8</c:v>
                </c:pt>
                <c:pt idx="8272">
                  <c:v>86192.7</c:v>
                </c:pt>
                <c:pt idx="8273">
                  <c:v>86188</c:v>
                </c:pt>
                <c:pt idx="8274">
                  <c:v>86178.5</c:v>
                </c:pt>
                <c:pt idx="8275">
                  <c:v>86168.7</c:v>
                </c:pt>
                <c:pt idx="8276">
                  <c:v>86163.8</c:v>
                </c:pt>
                <c:pt idx="8277">
                  <c:v>86153.600000000006</c:v>
                </c:pt>
                <c:pt idx="8278">
                  <c:v>86143.2</c:v>
                </c:pt>
                <c:pt idx="8279">
                  <c:v>86137.9</c:v>
                </c:pt>
                <c:pt idx="8280">
                  <c:v>86127</c:v>
                </c:pt>
                <c:pt idx="8281">
                  <c:v>86115.8</c:v>
                </c:pt>
                <c:pt idx="8282">
                  <c:v>86110</c:v>
                </c:pt>
                <c:pt idx="8283">
                  <c:v>86098.3</c:v>
                </c:pt>
                <c:pt idx="8284">
                  <c:v>86086.1</c:v>
                </c:pt>
                <c:pt idx="8285">
                  <c:v>86079.9</c:v>
                </c:pt>
                <c:pt idx="8286">
                  <c:v>86067.1</c:v>
                </c:pt>
                <c:pt idx="8287">
                  <c:v>86053.9</c:v>
                </c:pt>
                <c:pt idx="8288">
                  <c:v>86047</c:v>
                </c:pt>
                <c:pt idx="8289">
                  <c:v>86031.7</c:v>
                </c:pt>
                <c:pt idx="8290">
                  <c:v>86014.5</c:v>
                </c:pt>
                <c:pt idx="8291">
                  <c:v>86005.2</c:v>
                </c:pt>
                <c:pt idx="8292">
                  <c:v>85985.4</c:v>
                </c:pt>
                <c:pt idx="8293">
                  <c:v>85964.2</c:v>
                </c:pt>
                <c:pt idx="8294">
                  <c:v>85953</c:v>
                </c:pt>
                <c:pt idx="8295">
                  <c:v>85929.8</c:v>
                </c:pt>
                <c:pt idx="8296">
                  <c:v>85905.4</c:v>
                </c:pt>
                <c:pt idx="8297">
                  <c:v>85892.800000000003</c:v>
                </c:pt>
                <c:pt idx="8298">
                  <c:v>85867</c:v>
                </c:pt>
                <c:pt idx="8299">
                  <c:v>85853.7</c:v>
                </c:pt>
                <c:pt idx="8300">
                  <c:v>85826.8</c:v>
                </c:pt>
                <c:pt idx="8301">
                  <c:v>85799.3</c:v>
                </c:pt>
                <c:pt idx="8302">
                  <c:v>85785.4</c:v>
                </c:pt>
                <c:pt idx="8303">
                  <c:v>85757.3</c:v>
                </c:pt>
                <c:pt idx="8304">
                  <c:v>85729</c:v>
                </c:pt>
                <c:pt idx="8305">
                  <c:v>85714.8</c:v>
                </c:pt>
                <c:pt idx="8306">
                  <c:v>85686.6</c:v>
                </c:pt>
                <c:pt idx="8307">
                  <c:v>85672.5</c:v>
                </c:pt>
                <c:pt idx="8308">
                  <c:v>85644.5</c:v>
                </c:pt>
                <c:pt idx="8309">
                  <c:v>85616.9</c:v>
                </c:pt>
                <c:pt idx="8310">
                  <c:v>85603.3</c:v>
                </c:pt>
                <c:pt idx="8311">
                  <c:v>85576.5</c:v>
                </c:pt>
                <c:pt idx="8312">
                  <c:v>85550.6</c:v>
                </c:pt>
                <c:pt idx="8313">
                  <c:v>85537.9</c:v>
                </c:pt>
                <c:pt idx="8314">
                  <c:v>85513.3</c:v>
                </c:pt>
                <c:pt idx="8315">
                  <c:v>85489.8</c:v>
                </c:pt>
                <c:pt idx="8316">
                  <c:v>85467.7</c:v>
                </c:pt>
                <c:pt idx="8317">
                  <c:v>85457.1</c:v>
                </c:pt>
                <c:pt idx="8318">
                  <c:v>85437</c:v>
                </c:pt>
                <c:pt idx="8319">
                  <c:v>85427.6</c:v>
                </c:pt>
                <c:pt idx="8320">
                  <c:v>85410.1</c:v>
                </c:pt>
                <c:pt idx="8321">
                  <c:v>85394.4</c:v>
                </c:pt>
                <c:pt idx="8322">
                  <c:v>85387.3</c:v>
                </c:pt>
                <c:pt idx="8323">
                  <c:v>85374.7</c:v>
                </c:pt>
                <c:pt idx="8324">
                  <c:v>85364.3</c:v>
                </c:pt>
                <c:pt idx="8325">
                  <c:v>85359.9</c:v>
                </c:pt>
                <c:pt idx="8326">
                  <c:v>85351.7</c:v>
                </c:pt>
                <c:pt idx="8327">
                  <c:v>85343.9</c:v>
                </c:pt>
                <c:pt idx="8328">
                  <c:v>85336.5</c:v>
                </c:pt>
                <c:pt idx="8329">
                  <c:v>85332.9</c:v>
                </c:pt>
                <c:pt idx="8330">
                  <c:v>85326.1</c:v>
                </c:pt>
                <c:pt idx="8331">
                  <c:v>85322.8</c:v>
                </c:pt>
                <c:pt idx="8332">
                  <c:v>85316.5</c:v>
                </c:pt>
                <c:pt idx="8333">
                  <c:v>85310.5</c:v>
                </c:pt>
                <c:pt idx="8334">
                  <c:v>85307.6</c:v>
                </c:pt>
                <c:pt idx="8335">
                  <c:v>85302</c:v>
                </c:pt>
                <c:pt idx="8336">
                  <c:v>85296.7</c:v>
                </c:pt>
                <c:pt idx="8337">
                  <c:v>85294.1</c:v>
                </c:pt>
                <c:pt idx="8338">
                  <c:v>85289.1</c:v>
                </c:pt>
                <c:pt idx="8339">
                  <c:v>85284.3</c:v>
                </c:pt>
                <c:pt idx="8340">
                  <c:v>85279.7</c:v>
                </c:pt>
                <c:pt idx="8341">
                  <c:v>85277.5</c:v>
                </c:pt>
                <c:pt idx="8342">
                  <c:v>85273</c:v>
                </c:pt>
                <c:pt idx="8343">
                  <c:v>85270.9</c:v>
                </c:pt>
                <c:pt idx="8344">
                  <c:v>85266.6</c:v>
                </c:pt>
                <c:pt idx="8345">
                  <c:v>85262.399999999994</c:v>
                </c:pt>
                <c:pt idx="8346">
                  <c:v>85260.4</c:v>
                </c:pt>
                <c:pt idx="8347">
                  <c:v>85256.2</c:v>
                </c:pt>
                <c:pt idx="8348">
                  <c:v>85252.1</c:v>
                </c:pt>
                <c:pt idx="8349">
                  <c:v>85250.1</c:v>
                </c:pt>
                <c:pt idx="8350">
                  <c:v>85246</c:v>
                </c:pt>
                <c:pt idx="8351">
                  <c:v>85241.8</c:v>
                </c:pt>
                <c:pt idx="8352">
                  <c:v>85237.6</c:v>
                </c:pt>
                <c:pt idx="8353">
                  <c:v>85235.4</c:v>
                </c:pt>
                <c:pt idx="8354">
                  <c:v>85231</c:v>
                </c:pt>
                <c:pt idx="8355">
                  <c:v>85228.800000000003</c:v>
                </c:pt>
                <c:pt idx="8356">
                  <c:v>85224.2</c:v>
                </c:pt>
                <c:pt idx="8357">
                  <c:v>85219.5</c:v>
                </c:pt>
                <c:pt idx="8358">
                  <c:v>85217.1</c:v>
                </c:pt>
                <c:pt idx="8359">
                  <c:v>85212</c:v>
                </c:pt>
                <c:pt idx="8360">
                  <c:v>85206.8</c:v>
                </c:pt>
                <c:pt idx="8361">
                  <c:v>85204.1</c:v>
                </c:pt>
                <c:pt idx="8362">
                  <c:v>85198.399999999994</c:v>
                </c:pt>
                <c:pt idx="8363">
                  <c:v>85192.5</c:v>
                </c:pt>
                <c:pt idx="8364">
                  <c:v>85186.6</c:v>
                </c:pt>
                <c:pt idx="8365">
                  <c:v>85183.6</c:v>
                </c:pt>
                <c:pt idx="8366">
                  <c:v>85177.8</c:v>
                </c:pt>
                <c:pt idx="8367">
                  <c:v>85172.1</c:v>
                </c:pt>
                <c:pt idx="8368">
                  <c:v>85166.399999999994</c:v>
                </c:pt>
                <c:pt idx="8369">
                  <c:v>85163.6</c:v>
                </c:pt>
                <c:pt idx="8370">
                  <c:v>85157.9</c:v>
                </c:pt>
                <c:pt idx="8371">
                  <c:v>85155.1</c:v>
                </c:pt>
                <c:pt idx="8372">
                  <c:v>85149.4</c:v>
                </c:pt>
                <c:pt idx="8373">
                  <c:v>85143.7</c:v>
                </c:pt>
                <c:pt idx="8374">
                  <c:v>85137.9</c:v>
                </c:pt>
                <c:pt idx="8375">
                  <c:v>85135</c:v>
                </c:pt>
                <c:pt idx="8376">
                  <c:v>85129.1</c:v>
                </c:pt>
                <c:pt idx="8377">
                  <c:v>85126.1</c:v>
                </c:pt>
                <c:pt idx="8378">
                  <c:v>85120</c:v>
                </c:pt>
                <c:pt idx="8379">
                  <c:v>85113.8</c:v>
                </c:pt>
                <c:pt idx="8380">
                  <c:v>85107.4</c:v>
                </c:pt>
                <c:pt idx="8381">
                  <c:v>85104.1</c:v>
                </c:pt>
                <c:pt idx="8382">
                  <c:v>85097.4</c:v>
                </c:pt>
                <c:pt idx="8383">
                  <c:v>85090.4</c:v>
                </c:pt>
                <c:pt idx="8384">
                  <c:v>85086.9</c:v>
                </c:pt>
                <c:pt idx="8385">
                  <c:v>85079.6</c:v>
                </c:pt>
                <c:pt idx="8386">
                  <c:v>85075.8</c:v>
                </c:pt>
                <c:pt idx="8387">
                  <c:v>85068.1</c:v>
                </c:pt>
                <c:pt idx="8388">
                  <c:v>85060</c:v>
                </c:pt>
                <c:pt idx="8389">
                  <c:v>85055.8</c:v>
                </c:pt>
                <c:pt idx="8390">
                  <c:v>85047.3</c:v>
                </c:pt>
                <c:pt idx="8391">
                  <c:v>85038.3</c:v>
                </c:pt>
                <c:pt idx="8392">
                  <c:v>85029</c:v>
                </c:pt>
                <c:pt idx="8393">
                  <c:v>85019.199999999997</c:v>
                </c:pt>
                <c:pt idx="8394">
                  <c:v>85014.2</c:v>
                </c:pt>
                <c:pt idx="8395">
                  <c:v>85003.7</c:v>
                </c:pt>
                <c:pt idx="8396">
                  <c:v>84992.3</c:v>
                </c:pt>
                <c:pt idx="8397">
                  <c:v>84985.7</c:v>
                </c:pt>
                <c:pt idx="8398">
                  <c:v>84970.9</c:v>
                </c:pt>
                <c:pt idx="8399">
                  <c:v>84962.8</c:v>
                </c:pt>
                <c:pt idx="8400">
                  <c:v>84945.1</c:v>
                </c:pt>
                <c:pt idx="8401">
                  <c:v>84925.8</c:v>
                </c:pt>
                <c:pt idx="8402">
                  <c:v>84915.6</c:v>
                </c:pt>
                <c:pt idx="8403">
                  <c:v>84894.3</c:v>
                </c:pt>
                <c:pt idx="8404">
                  <c:v>84871.9</c:v>
                </c:pt>
                <c:pt idx="8405">
                  <c:v>84860.4</c:v>
                </c:pt>
                <c:pt idx="8406">
                  <c:v>84836.800000000003</c:v>
                </c:pt>
                <c:pt idx="8407">
                  <c:v>84812.800000000003</c:v>
                </c:pt>
                <c:pt idx="8408">
                  <c:v>84788.4</c:v>
                </c:pt>
                <c:pt idx="8409">
                  <c:v>84776.3</c:v>
                </c:pt>
                <c:pt idx="8410">
                  <c:v>84752</c:v>
                </c:pt>
                <c:pt idx="8411">
                  <c:v>84739.9</c:v>
                </c:pt>
                <c:pt idx="8412">
                  <c:v>84716.2</c:v>
                </c:pt>
                <c:pt idx="8413">
                  <c:v>84693</c:v>
                </c:pt>
                <c:pt idx="8414">
                  <c:v>84681.8</c:v>
                </c:pt>
                <c:pt idx="8415">
                  <c:v>84660.1</c:v>
                </c:pt>
                <c:pt idx="8416">
                  <c:v>84639.6</c:v>
                </c:pt>
                <c:pt idx="8417">
                  <c:v>84629.9</c:v>
                </c:pt>
                <c:pt idx="8418">
                  <c:v>84611.6</c:v>
                </c:pt>
                <c:pt idx="8419">
                  <c:v>84595.1</c:v>
                </c:pt>
                <c:pt idx="8420">
                  <c:v>84587.1</c:v>
                </c:pt>
                <c:pt idx="8421">
                  <c:v>84571.1</c:v>
                </c:pt>
                <c:pt idx="8422">
                  <c:v>84555.3</c:v>
                </c:pt>
                <c:pt idx="8423">
                  <c:v>84547.4</c:v>
                </c:pt>
                <c:pt idx="8424">
                  <c:v>84531.7</c:v>
                </c:pt>
                <c:pt idx="8425">
                  <c:v>84516.3</c:v>
                </c:pt>
                <c:pt idx="8426">
                  <c:v>84508.6</c:v>
                </c:pt>
                <c:pt idx="8427">
                  <c:v>84493.4</c:v>
                </c:pt>
                <c:pt idx="8428">
                  <c:v>84478.399999999994</c:v>
                </c:pt>
                <c:pt idx="8429">
                  <c:v>84471</c:v>
                </c:pt>
                <c:pt idx="8430">
                  <c:v>84456.3</c:v>
                </c:pt>
                <c:pt idx="8431">
                  <c:v>84441.9</c:v>
                </c:pt>
                <c:pt idx="8432">
                  <c:v>84434.8</c:v>
                </c:pt>
                <c:pt idx="8433">
                  <c:v>84420.800000000003</c:v>
                </c:pt>
                <c:pt idx="8434">
                  <c:v>84413.9</c:v>
                </c:pt>
                <c:pt idx="8435">
                  <c:v>84400.4</c:v>
                </c:pt>
                <c:pt idx="8436">
                  <c:v>84387.199999999997</c:v>
                </c:pt>
                <c:pt idx="8437">
                  <c:v>84374.3</c:v>
                </c:pt>
                <c:pt idx="8438">
                  <c:v>84368</c:v>
                </c:pt>
                <c:pt idx="8439">
                  <c:v>84355.7</c:v>
                </c:pt>
                <c:pt idx="8440">
                  <c:v>84343.8</c:v>
                </c:pt>
                <c:pt idx="8441">
                  <c:v>84338</c:v>
                </c:pt>
                <c:pt idx="8442">
                  <c:v>84326.7</c:v>
                </c:pt>
                <c:pt idx="8443">
                  <c:v>84321.2</c:v>
                </c:pt>
                <c:pt idx="8444">
                  <c:v>84310.6</c:v>
                </c:pt>
                <c:pt idx="8445">
                  <c:v>84300.4</c:v>
                </c:pt>
                <c:pt idx="8446">
                  <c:v>84295.5</c:v>
                </c:pt>
                <c:pt idx="8447">
                  <c:v>84286.1</c:v>
                </c:pt>
                <c:pt idx="8448">
                  <c:v>84277.2</c:v>
                </c:pt>
                <c:pt idx="8449">
                  <c:v>84272.9</c:v>
                </c:pt>
                <c:pt idx="8450">
                  <c:v>84264.8</c:v>
                </c:pt>
                <c:pt idx="8451">
                  <c:v>84257.2</c:v>
                </c:pt>
                <c:pt idx="8452">
                  <c:v>84249.9</c:v>
                </c:pt>
                <c:pt idx="8453">
                  <c:v>84246.399999999994</c:v>
                </c:pt>
                <c:pt idx="8454">
                  <c:v>84239.6</c:v>
                </c:pt>
                <c:pt idx="8455">
                  <c:v>84236.3</c:v>
                </c:pt>
                <c:pt idx="8456">
                  <c:v>84229.9</c:v>
                </c:pt>
                <c:pt idx="8457">
                  <c:v>84223.9</c:v>
                </c:pt>
                <c:pt idx="8458">
                  <c:v>84220.9</c:v>
                </c:pt>
                <c:pt idx="8459">
                  <c:v>84215.2</c:v>
                </c:pt>
                <c:pt idx="8460">
                  <c:v>84209.600000000006</c:v>
                </c:pt>
                <c:pt idx="8461">
                  <c:v>84206.9</c:v>
                </c:pt>
                <c:pt idx="8462">
                  <c:v>84201.7</c:v>
                </c:pt>
                <c:pt idx="8463">
                  <c:v>84196.6</c:v>
                </c:pt>
                <c:pt idx="8464">
                  <c:v>84191.6</c:v>
                </c:pt>
                <c:pt idx="8465">
                  <c:v>84189.2</c:v>
                </c:pt>
                <c:pt idx="8466">
                  <c:v>84184.4</c:v>
                </c:pt>
                <c:pt idx="8467">
                  <c:v>84179.7</c:v>
                </c:pt>
                <c:pt idx="8468">
                  <c:v>84177.3</c:v>
                </c:pt>
                <c:pt idx="8469">
                  <c:v>84172.7</c:v>
                </c:pt>
                <c:pt idx="8470">
                  <c:v>84170.4</c:v>
                </c:pt>
                <c:pt idx="8471">
                  <c:v>84163.5</c:v>
                </c:pt>
                <c:pt idx="8472">
                  <c:v>84161.2</c:v>
                </c:pt>
                <c:pt idx="8473">
                  <c:v>84156.6</c:v>
                </c:pt>
                <c:pt idx="8474">
                  <c:v>84154.3</c:v>
                </c:pt>
                <c:pt idx="8475">
                  <c:v>84149.6</c:v>
                </c:pt>
                <c:pt idx="8476">
                  <c:v>84144.8</c:v>
                </c:pt>
                <c:pt idx="8477">
                  <c:v>84142.399999999994</c:v>
                </c:pt>
                <c:pt idx="8478">
                  <c:v>84137.5</c:v>
                </c:pt>
                <c:pt idx="8479">
                  <c:v>84132.4</c:v>
                </c:pt>
                <c:pt idx="8480">
                  <c:v>84129.9</c:v>
                </c:pt>
                <c:pt idx="8481">
                  <c:v>84124.6</c:v>
                </c:pt>
                <c:pt idx="8482">
                  <c:v>84119.1</c:v>
                </c:pt>
                <c:pt idx="8483">
                  <c:v>84116.3</c:v>
                </c:pt>
                <c:pt idx="8484">
                  <c:v>84110.6</c:v>
                </c:pt>
                <c:pt idx="8485">
                  <c:v>84104.6</c:v>
                </c:pt>
                <c:pt idx="8486">
                  <c:v>84101.5</c:v>
                </c:pt>
                <c:pt idx="8487">
                  <c:v>84095.4</c:v>
                </c:pt>
                <c:pt idx="8488">
                  <c:v>84089.3</c:v>
                </c:pt>
                <c:pt idx="8489">
                  <c:v>84086.3</c:v>
                </c:pt>
                <c:pt idx="8490">
                  <c:v>84080.3</c:v>
                </c:pt>
                <c:pt idx="8491">
                  <c:v>84074.4</c:v>
                </c:pt>
                <c:pt idx="8492">
                  <c:v>84071.4</c:v>
                </c:pt>
                <c:pt idx="8493">
                  <c:v>84065.4</c:v>
                </c:pt>
                <c:pt idx="8494">
                  <c:v>84059.4</c:v>
                </c:pt>
                <c:pt idx="8495">
                  <c:v>84056.4</c:v>
                </c:pt>
                <c:pt idx="8496">
                  <c:v>84050.4</c:v>
                </c:pt>
                <c:pt idx="8497">
                  <c:v>84044.3</c:v>
                </c:pt>
                <c:pt idx="8498">
                  <c:v>84038.1</c:v>
                </c:pt>
                <c:pt idx="8499">
                  <c:v>84034.9</c:v>
                </c:pt>
                <c:pt idx="8500">
                  <c:v>84028.6</c:v>
                </c:pt>
                <c:pt idx="8501">
                  <c:v>84022.1</c:v>
                </c:pt>
                <c:pt idx="8502">
                  <c:v>84018.8</c:v>
                </c:pt>
                <c:pt idx="8503">
                  <c:v>84012.1</c:v>
                </c:pt>
                <c:pt idx="8504">
                  <c:v>84005.2</c:v>
                </c:pt>
                <c:pt idx="8505">
                  <c:v>84001.7</c:v>
                </c:pt>
                <c:pt idx="8506">
                  <c:v>83994.6</c:v>
                </c:pt>
                <c:pt idx="8507">
                  <c:v>83987.199999999997</c:v>
                </c:pt>
                <c:pt idx="8508">
                  <c:v>83983.4</c:v>
                </c:pt>
                <c:pt idx="8509">
                  <c:v>83975.7</c:v>
                </c:pt>
                <c:pt idx="8510">
                  <c:v>83967.6</c:v>
                </c:pt>
                <c:pt idx="8511">
                  <c:v>83959.4</c:v>
                </c:pt>
                <c:pt idx="8512">
                  <c:v>83946.4</c:v>
                </c:pt>
                <c:pt idx="8513">
                  <c:v>83927.9</c:v>
                </c:pt>
                <c:pt idx="8514">
                  <c:v>83918.2</c:v>
                </c:pt>
                <c:pt idx="8515">
                  <c:v>83902.8</c:v>
                </c:pt>
                <c:pt idx="8516">
                  <c:v>83885.600000000006</c:v>
                </c:pt>
                <c:pt idx="8517">
                  <c:v>83872.899999999994</c:v>
                </c:pt>
                <c:pt idx="8518">
                  <c:v>83845</c:v>
                </c:pt>
                <c:pt idx="8519">
                  <c:v>83829.8</c:v>
                </c:pt>
                <c:pt idx="8520">
                  <c:v>83797.3</c:v>
                </c:pt>
                <c:pt idx="8521">
                  <c:v>83780</c:v>
                </c:pt>
                <c:pt idx="8522">
                  <c:v>83753.100000000006</c:v>
                </c:pt>
                <c:pt idx="8523">
                  <c:v>83724.899999999994</c:v>
                </c:pt>
                <c:pt idx="8524">
                  <c:v>83705.600000000006</c:v>
                </c:pt>
                <c:pt idx="8525">
                  <c:v>83675.899999999994</c:v>
                </c:pt>
                <c:pt idx="8526">
                  <c:v>83645.5</c:v>
                </c:pt>
                <c:pt idx="8527">
                  <c:v>83624.899999999994</c:v>
                </c:pt>
                <c:pt idx="8528">
                  <c:v>83593.7</c:v>
                </c:pt>
                <c:pt idx="8529">
                  <c:v>83562.2</c:v>
                </c:pt>
                <c:pt idx="8530">
                  <c:v>83540.399999999994</c:v>
                </c:pt>
                <c:pt idx="8531">
                  <c:v>83505.399999999994</c:v>
                </c:pt>
                <c:pt idx="8532">
                  <c:v>83467.899999999994</c:v>
                </c:pt>
                <c:pt idx="8533">
                  <c:v>83441.8</c:v>
                </c:pt>
                <c:pt idx="8534">
                  <c:v>83401</c:v>
                </c:pt>
                <c:pt idx="8535">
                  <c:v>83358.899999999994</c:v>
                </c:pt>
                <c:pt idx="8536">
                  <c:v>83315.8</c:v>
                </c:pt>
                <c:pt idx="8537">
                  <c:v>83286.7</c:v>
                </c:pt>
                <c:pt idx="8538">
                  <c:v>83242.8</c:v>
                </c:pt>
                <c:pt idx="8539">
                  <c:v>83199</c:v>
                </c:pt>
                <c:pt idx="8540">
                  <c:v>83170</c:v>
                </c:pt>
                <c:pt idx="8541">
                  <c:v>83127.100000000006</c:v>
                </c:pt>
                <c:pt idx="8542">
                  <c:v>83085.399999999994</c:v>
                </c:pt>
                <c:pt idx="8543">
                  <c:v>83058.3</c:v>
                </c:pt>
                <c:pt idx="8544">
                  <c:v>83019.3</c:v>
                </c:pt>
                <c:pt idx="8545">
                  <c:v>82982.5</c:v>
                </c:pt>
                <c:pt idx="8546">
                  <c:v>82958.600000000006</c:v>
                </c:pt>
                <c:pt idx="8547">
                  <c:v>82922.2</c:v>
                </c:pt>
                <c:pt idx="8548">
                  <c:v>82885.5</c:v>
                </c:pt>
                <c:pt idx="8549">
                  <c:v>82861</c:v>
                </c:pt>
                <c:pt idx="8550">
                  <c:v>82824.3</c:v>
                </c:pt>
                <c:pt idx="8551">
                  <c:v>82788</c:v>
                </c:pt>
                <c:pt idx="8552">
                  <c:v>82764</c:v>
                </c:pt>
                <c:pt idx="8553">
                  <c:v>82728.7</c:v>
                </c:pt>
                <c:pt idx="8554">
                  <c:v>82694.399999999994</c:v>
                </c:pt>
                <c:pt idx="8555">
                  <c:v>82672.100000000006</c:v>
                </c:pt>
                <c:pt idx="8556">
                  <c:v>82639.899999999994</c:v>
                </c:pt>
                <c:pt idx="8557">
                  <c:v>82609.3</c:v>
                </c:pt>
                <c:pt idx="8558">
                  <c:v>82589.899999999994</c:v>
                </c:pt>
                <c:pt idx="8559">
                  <c:v>82562.399999999994</c:v>
                </c:pt>
                <c:pt idx="8560">
                  <c:v>82537.2</c:v>
                </c:pt>
                <c:pt idx="8561">
                  <c:v>82521.8</c:v>
                </c:pt>
                <c:pt idx="8562">
                  <c:v>82500.800000000003</c:v>
                </c:pt>
                <c:pt idx="8563">
                  <c:v>82482.5</c:v>
                </c:pt>
                <c:pt idx="8564">
                  <c:v>82466.3</c:v>
                </c:pt>
                <c:pt idx="8565">
                  <c:v>82451.899999999994</c:v>
                </c:pt>
                <c:pt idx="8566">
                  <c:v>82443.100000000006</c:v>
                </c:pt>
                <c:pt idx="8567">
                  <c:v>82431</c:v>
                </c:pt>
                <c:pt idx="8568">
                  <c:v>82420</c:v>
                </c:pt>
                <c:pt idx="8569">
                  <c:v>82413</c:v>
                </c:pt>
                <c:pt idx="8570">
                  <c:v>82403.100000000006</c:v>
                </c:pt>
                <c:pt idx="8571">
                  <c:v>82396.600000000006</c:v>
                </c:pt>
                <c:pt idx="8572">
                  <c:v>82386.899999999994</c:v>
                </c:pt>
                <c:pt idx="8573">
                  <c:v>82380.399999999994</c:v>
                </c:pt>
                <c:pt idx="8574">
                  <c:v>82370.3</c:v>
                </c:pt>
                <c:pt idx="8575">
                  <c:v>82359.5</c:v>
                </c:pt>
                <c:pt idx="8576">
                  <c:v>82351.899999999994</c:v>
                </c:pt>
                <c:pt idx="8577">
                  <c:v>82339.399999999994</c:v>
                </c:pt>
                <c:pt idx="8578">
                  <c:v>82325.600000000006</c:v>
                </c:pt>
                <c:pt idx="8579">
                  <c:v>82315.399999999994</c:v>
                </c:pt>
                <c:pt idx="8580">
                  <c:v>82298.7</c:v>
                </c:pt>
                <c:pt idx="8581">
                  <c:v>82279.8</c:v>
                </c:pt>
                <c:pt idx="8582">
                  <c:v>82265.100000000006</c:v>
                </c:pt>
                <c:pt idx="8583">
                  <c:v>82233.600000000006</c:v>
                </c:pt>
                <c:pt idx="8584">
                  <c:v>82192.100000000006</c:v>
                </c:pt>
                <c:pt idx="8585">
                  <c:v>82160.2</c:v>
                </c:pt>
                <c:pt idx="8586">
                  <c:v>82108.2</c:v>
                </c:pt>
                <c:pt idx="8587">
                  <c:v>82053.5</c:v>
                </c:pt>
                <c:pt idx="8588">
                  <c:v>82016.800000000003</c:v>
                </c:pt>
                <c:pt idx="8589">
                  <c:v>81963.7</c:v>
                </c:pt>
                <c:pt idx="8590">
                  <c:v>81915.100000000006</c:v>
                </c:pt>
                <c:pt idx="8591">
                  <c:v>81886.600000000006</c:v>
                </c:pt>
                <c:pt idx="8592">
                  <c:v>81851.7</c:v>
                </c:pt>
                <c:pt idx="8593">
                  <c:v>81828.600000000006</c:v>
                </c:pt>
                <c:pt idx="8594">
                  <c:v>81819</c:v>
                </c:pt>
                <c:pt idx="8595">
                  <c:v>81805.3</c:v>
                </c:pt>
                <c:pt idx="8596">
                  <c:v>81792.100000000006</c:v>
                </c:pt>
                <c:pt idx="8597">
                  <c:v>81783.7</c:v>
                </c:pt>
                <c:pt idx="8598">
                  <c:v>81771.5</c:v>
                </c:pt>
                <c:pt idx="8599">
                  <c:v>81759.899999999994</c:v>
                </c:pt>
                <c:pt idx="8600">
                  <c:v>81752.600000000006</c:v>
                </c:pt>
                <c:pt idx="8601">
                  <c:v>81742.2</c:v>
                </c:pt>
                <c:pt idx="8602">
                  <c:v>81732.399999999994</c:v>
                </c:pt>
                <c:pt idx="8603">
                  <c:v>81726.3</c:v>
                </c:pt>
                <c:pt idx="8604">
                  <c:v>81717.8</c:v>
                </c:pt>
                <c:pt idx="8605">
                  <c:v>81710.100000000006</c:v>
                </c:pt>
                <c:pt idx="8606">
                  <c:v>81705.399999999994</c:v>
                </c:pt>
                <c:pt idx="8607">
                  <c:v>81699</c:v>
                </c:pt>
                <c:pt idx="8608">
                  <c:v>81693.5</c:v>
                </c:pt>
                <c:pt idx="8609">
                  <c:v>81690.3</c:v>
                </c:pt>
                <c:pt idx="8610">
                  <c:v>81686.3</c:v>
                </c:pt>
                <c:pt idx="8611">
                  <c:v>81683.199999999997</c:v>
                </c:pt>
                <c:pt idx="8612">
                  <c:v>81681.600000000006</c:v>
                </c:pt>
                <c:pt idx="8613">
                  <c:v>81680.100000000006</c:v>
                </c:pt>
                <c:pt idx="8614">
                  <c:v>81679.600000000006</c:v>
                </c:pt>
                <c:pt idx="8615">
                  <c:v>81679.8</c:v>
                </c:pt>
                <c:pt idx="8616">
                  <c:v>81680.600000000006</c:v>
                </c:pt>
                <c:pt idx="8617">
                  <c:v>81682</c:v>
                </c:pt>
                <c:pt idx="8618">
                  <c:v>81683.3</c:v>
                </c:pt>
                <c:pt idx="8619">
                  <c:v>81685.600000000006</c:v>
                </c:pt>
                <c:pt idx="8620">
                  <c:v>81688.3</c:v>
                </c:pt>
                <c:pt idx="8621">
                  <c:v>81690.3</c:v>
                </c:pt>
                <c:pt idx="8622">
                  <c:v>81693.5</c:v>
                </c:pt>
                <c:pt idx="8623">
                  <c:v>81697</c:v>
                </c:pt>
                <c:pt idx="8624">
                  <c:v>81699.399999999994</c:v>
                </c:pt>
                <c:pt idx="8625">
                  <c:v>81703</c:v>
                </c:pt>
                <c:pt idx="8626">
                  <c:v>81706.600000000006</c:v>
                </c:pt>
                <c:pt idx="8627">
                  <c:v>81709</c:v>
                </c:pt>
                <c:pt idx="8628">
                  <c:v>81712.5</c:v>
                </c:pt>
                <c:pt idx="8629">
                  <c:v>81715.899999999994</c:v>
                </c:pt>
                <c:pt idx="8630">
                  <c:v>81717.899999999994</c:v>
                </c:pt>
                <c:pt idx="8631">
                  <c:v>81720.800000000003</c:v>
                </c:pt>
                <c:pt idx="8632">
                  <c:v>81723.199999999997</c:v>
                </c:pt>
                <c:pt idx="8633">
                  <c:v>81724.600000000006</c:v>
                </c:pt>
                <c:pt idx="8634">
                  <c:v>81726.2</c:v>
                </c:pt>
                <c:pt idx="8635">
                  <c:v>81727.199999999997</c:v>
                </c:pt>
                <c:pt idx="8636">
                  <c:v>81727.5</c:v>
                </c:pt>
                <c:pt idx="8637">
                  <c:v>81727.5</c:v>
                </c:pt>
                <c:pt idx="8638">
                  <c:v>81727.100000000006</c:v>
                </c:pt>
                <c:pt idx="8639">
                  <c:v>81726.7</c:v>
                </c:pt>
                <c:pt idx="8640">
                  <c:v>81725.899999999994</c:v>
                </c:pt>
                <c:pt idx="8641">
                  <c:v>81724.7</c:v>
                </c:pt>
                <c:pt idx="8642">
                  <c:v>81723.8</c:v>
                </c:pt>
                <c:pt idx="8643">
                  <c:v>81722.2</c:v>
                </c:pt>
                <c:pt idx="8644">
                  <c:v>81720.3</c:v>
                </c:pt>
                <c:pt idx="8645">
                  <c:v>81718.2</c:v>
                </c:pt>
                <c:pt idx="8646">
                  <c:v>81715.899999999994</c:v>
                </c:pt>
                <c:pt idx="8647">
                  <c:v>81713.399999999994</c:v>
                </c:pt>
                <c:pt idx="8648">
                  <c:v>81711.600000000006</c:v>
                </c:pt>
                <c:pt idx="8649">
                  <c:v>81708.7</c:v>
                </c:pt>
                <c:pt idx="8650">
                  <c:v>81705.7</c:v>
                </c:pt>
                <c:pt idx="8651">
                  <c:v>81703.600000000006</c:v>
                </c:pt>
                <c:pt idx="8652">
                  <c:v>81700.2</c:v>
                </c:pt>
                <c:pt idx="8653">
                  <c:v>81696.800000000003</c:v>
                </c:pt>
                <c:pt idx="8654">
                  <c:v>81694.399999999994</c:v>
                </c:pt>
                <c:pt idx="8655">
                  <c:v>81690.7</c:v>
                </c:pt>
                <c:pt idx="8656">
                  <c:v>81686.899999999994</c:v>
                </c:pt>
                <c:pt idx="8657">
                  <c:v>81684.3</c:v>
                </c:pt>
                <c:pt idx="8658">
                  <c:v>81680.3</c:v>
                </c:pt>
                <c:pt idx="8659">
                  <c:v>81676</c:v>
                </c:pt>
                <c:pt idx="8660">
                  <c:v>81672.800000000003</c:v>
                </c:pt>
                <c:pt idx="8661">
                  <c:v>81667.199999999997</c:v>
                </c:pt>
                <c:pt idx="8662">
                  <c:v>81660.800000000003</c:v>
                </c:pt>
                <c:pt idx="8663">
                  <c:v>81656.2</c:v>
                </c:pt>
                <c:pt idx="8664">
                  <c:v>81648.399999999994</c:v>
                </c:pt>
                <c:pt idx="8665">
                  <c:v>81639.899999999994</c:v>
                </c:pt>
                <c:pt idx="8666">
                  <c:v>81633.8</c:v>
                </c:pt>
                <c:pt idx="8667">
                  <c:v>81623.899999999994</c:v>
                </c:pt>
                <c:pt idx="8668">
                  <c:v>81613.2</c:v>
                </c:pt>
                <c:pt idx="8669">
                  <c:v>81605.600000000006</c:v>
                </c:pt>
                <c:pt idx="8670">
                  <c:v>81593.399999999994</c:v>
                </c:pt>
                <c:pt idx="8671">
                  <c:v>81580.5</c:v>
                </c:pt>
                <c:pt idx="8672">
                  <c:v>81571.399999999994</c:v>
                </c:pt>
                <c:pt idx="8673">
                  <c:v>81557</c:v>
                </c:pt>
                <c:pt idx="8674">
                  <c:v>81541.8</c:v>
                </c:pt>
                <c:pt idx="8675">
                  <c:v>81531.199999999997</c:v>
                </c:pt>
                <c:pt idx="8676">
                  <c:v>81514.5</c:v>
                </c:pt>
                <c:pt idx="8677">
                  <c:v>81497</c:v>
                </c:pt>
                <c:pt idx="8678">
                  <c:v>81484.899999999994</c:v>
                </c:pt>
                <c:pt idx="8679">
                  <c:v>81465.899999999994</c:v>
                </c:pt>
                <c:pt idx="8680">
                  <c:v>81446.7</c:v>
                </c:pt>
                <c:pt idx="8681">
                  <c:v>81433.399999999994</c:v>
                </c:pt>
                <c:pt idx="8682">
                  <c:v>81411.3</c:v>
                </c:pt>
                <c:pt idx="8683">
                  <c:v>81385.399999999994</c:v>
                </c:pt>
                <c:pt idx="8684">
                  <c:v>81365.100000000006</c:v>
                </c:pt>
                <c:pt idx="8685">
                  <c:v>81329.2</c:v>
                </c:pt>
                <c:pt idx="8686">
                  <c:v>81285.2</c:v>
                </c:pt>
                <c:pt idx="8687">
                  <c:v>81231.3</c:v>
                </c:pt>
                <c:pt idx="8688">
                  <c:v>81189.3</c:v>
                </c:pt>
                <c:pt idx="8689">
                  <c:v>81115.600000000006</c:v>
                </c:pt>
                <c:pt idx="8690">
                  <c:v>81027.5</c:v>
                </c:pt>
                <c:pt idx="8691">
                  <c:v>80811.8</c:v>
                </c:pt>
                <c:pt idx="8692">
                  <c:v>80529.8</c:v>
                </c:pt>
                <c:pt idx="8693">
                  <c:v>80414.600000000006</c:v>
                </c:pt>
                <c:pt idx="8694">
                  <c:v>80332.600000000006</c:v>
                </c:pt>
                <c:pt idx="8695">
                  <c:v>80289.7</c:v>
                </c:pt>
                <c:pt idx="8696">
                  <c:v>80233</c:v>
                </c:pt>
                <c:pt idx="8697">
                  <c:v>80173.3</c:v>
                </c:pt>
                <c:pt idx="8698">
                  <c:v>80125.3</c:v>
                </c:pt>
                <c:pt idx="8699">
                  <c:v>80030.8</c:v>
                </c:pt>
                <c:pt idx="8700">
                  <c:v>79953.899999999994</c:v>
                </c:pt>
                <c:pt idx="8701">
                  <c:v>79828</c:v>
                </c:pt>
                <c:pt idx="8702">
                  <c:v>79674.8</c:v>
                </c:pt>
                <c:pt idx="8703">
                  <c:v>79549.100000000006</c:v>
                </c:pt>
                <c:pt idx="8704">
                  <c:v>79313.100000000006</c:v>
                </c:pt>
                <c:pt idx="8705">
                  <c:v>78811.600000000006</c:v>
                </c:pt>
                <c:pt idx="8706">
                  <c:v>78388.3</c:v>
                </c:pt>
                <c:pt idx="8707">
                  <c:v>78380.3</c:v>
                </c:pt>
                <c:pt idx="8708">
                  <c:v>78415.5</c:v>
                </c:pt>
                <c:pt idx="8709">
                  <c:v>78494</c:v>
                </c:pt>
                <c:pt idx="8710">
                  <c:v>78590.2</c:v>
                </c:pt>
                <c:pt idx="8711">
                  <c:v>78657.2</c:v>
                </c:pt>
                <c:pt idx="8712">
                  <c:v>78751</c:v>
                </c:pt>
                <c:pt idx="8713">
                  <c:v>78824.2</c:v>
                </c:pt>
                <c:pt idx="8714">
                  <c:v>78862.100000000006</c:v>
                </c:pt>
                <c:pt idx="8715">
                  <c:v>78844.600000000006</c:v>
                </c:pt>
                <c:pt idx="8716">
                  <c:v>78612.2</c:v>
                </c:pt>
                <c:pt idx="8717">
                  <c:v>78179.3</c:v>
                </c:pt>
                <c:pt idx="8718">
                  <c:v>77817.2</c:v>
                </c:pt>
                <c:pt idx="8719">
                  <c:v>77220.3</c:v>
                </c:pt>
                <c:pt idx="8720">
                  <c:v>76627.199999999997</c:v>
                </c:pt>
                <c:pt idx="8721">
                  <c:v>76271.600000000006</c:v>
                </c:pt>
                <c:pt idx="8722">
                  <c:v>75854.600000000006</c:v>
                </c:pt>
                <c:pt idx="8723">
                  <c:v>75645.399999999994</c:v>
                </c:pt>
                <c:pt idx="8724">
                  <c:v>75621.100000000006</c:v>
                </c:pt>
                <c:pt idx="8725">
                  <c:v>75586.7</c:v>
                </c:pt>
                <c:pt idx="8726">
                  <c:v>75565.7</c:v>
                </c:pt>
                <c:pt idx="8727">
                  <c:v>75553.7</c:v>
                </c:pt>
                <c:pt idx="8728">
                  <c:v>75538.3</c:v>
                </c:pt>
                <c:pt idx="8729">
                  <c:v>75525.600000000006</c:v>
                </c:pt>
                <c:pt idx="8730">
                  <c:v>75518.3</c:v>
                </c:pt>
                <c:pt idx="8731">
                  <c:v>75508.7</c:v>
                </c:pt>
                <c:pt idx="8732">
                  <c:v>75500.3</c:v>
                </c:pt>
                <c:pt idx="8733">
                  <c:v>75495.100000000006</c:v>
                </c:pt>
                <c:pt idx="8734">
                  <c:v>75487.399999999994</c:v>
                </c:pt>
                <c:pt idx="8735">
                  <c:v>75479.5</c:v>
                </c:pt>
                <c:pt idx="8736">
                  <c:v>75473.8</c:v>
                </c:pt>
                <c:pt idx="8737">
                  <c:v>75464.2</c:v>
                </c:pt>
                <c:pt idx="8738">
                  <c:v>75453</c:v>
                </c:pt>
                <c:pt idx="8739">
                  <c:v>75444.2</c:v>
                </c:pt>
                <c:pt idx="8740">
                  <c:v>75428.800000000003</c:v>
                </c:pt>
                <c:pt idx="8741">
                  <c:v>75410.3</c:v>
                </c:pt>
                <c:pt idx="8742">
                  <c:v>75395.899999999994</c:v>
                </c:pt>
                <c:pt idx="8743">
                  <c:v>75364.7</c:v>
                </c:pt>
                <c:pt idx="8744">
                  <c:v>75316.600000000006</c:v>
                </c:pt>
                <c:pt idx="8745">
                  <c:v>75279.600000000006</c:v>
                </c:pt>
                <c:pt idx="8746">
                  <c:v>75223.100000000006</c:v>
                </c:pt>
                <c:pt idx="8747">
                  <c:v>75173.899999999994</c:v>
                </c:pt>
                <c:pt idx="8748">
                  <c:v>75149.399999999994</c:v>
                </c:pt>
                <c:pt idx="8749">
                  <c:v>75131</c:v>
                </c:pt>
                <c:pt idx="8750">
                  <c:v>75120.3</c:v>
                </c:pt>
                <c:pt idx="8751">
                  <c:v>75114</c:v>
                </c:pt>
                <c:pt idx="8752">
                  <c:v>75105.8</c:v>
                </c:pt>
                <c:pt idx="8753">
                  <c:v>75098.899999999994</c:v>
                </c:pt>
                <c:pt idx="8754">
                  <c:v>75094.8</c:v>
                </c:pt>
                <c:pt idx="8755">
                  <c:v>75089.5</c:v>
                </c:pt>
                <c:pt idx="8756">
                  <c:v>75084.899999999994</c:v>
                </c:pt>
                <c:pt idx="8757">
                  <c:v>75082.2</c:v>
                </c:pt>
                <c:pt idx="8758">
                  <c:v>75078.5</c:v>
                </c:pt>
                <c:pt idx="8759">
                  <c:v>75075</c:v>
                </c:pt>
                <c:pt idx="8760">
                  <c:v>75072.7</c:v>
                </c:pt>
                <c:pt idx="8761">
                  <c:v>75069.2</c:v>
                </c:pt>
                <c:pt idx="8762">
                  <c:v>75064.100000000006</c:v>
                </c:pt>
                <c:pt idx="8763">
                  <c:v>75061.3</c:v>
                </c:pt>
                <c:pt idx="8764">
                  <c:v>75056.5</c:v>
                </c:pt>
                <c:pt idx="8765">
                  <c:v>75050.899999999994</c:v>
                </c:pt>
                <c:pt idx="8766">
                  <c:v>75046.600000000006</c:v>
                </c:pt>
                <c:pt idx="8767">
                  <c:v>75039.3</c:v>
                </c:pt>
                <c:pt idx="8768">
                  <c:v>75030.600000000006</c:v>
                </c:pt>
                <c:pt idx="8769">
                  <c:v>75019.899999999994</c:v>
                </c:pt>
                <c:pt idx="8770">
                  <c:v>75010.5</c:v>
                </c:pt>
                <c:pt idx="8771">
                  <c:v>74993.2</c:v>
                </c:pt>
                <c:pt idx="8772">
                  <c:v>74972.5</c:v>
                </c:pt>
                <c:pt idx="8773">
                  <c:v>74949</c:v>
                </c:pt>
                <c:pt idx="8774">
                  <c:v>74932</c:v>
                </c:pt>
                <c:pt idx="8775">
                  <c:v>74895.3</c:v>
                </c:pt>
                <c:pt idx="8776">
                  <c:v>74876</c:v>
                </c:pt>
                <c:pt idx="8777">
                  <c:v>74846.2</c:v>
                </c:pt>
                <c:pt idx="8778">
                  <c:v>74815.8</c:v>
                </c:pt>
                <c:pt idx="8779">
                  <c:v>74795.5</c:v>
                </c:pt>
                <c:pt idx="8780">
                  <c:v>74765.3</c:v>
                </c:pt>
                <c:pt idx="8781">
                  <c:v>74735.899999999994</c:v>
                </c:pt>
                <c:pt idx="8782">
                  <c:v>74717</c:v>
                </c:pt>
                <c:pt idx="8783">
                  <c:v>74689.899999999994</c:v>
                </c:pt>
                <c:pt idx="8784">
                  <c:v>74665</c:v>
                </c:pt>
                <c:pt idx="8785">
                  <c:v>74649.399999999994</c:v>
                </c:pt>
                <c:pt idx="8786">
                  <c:v>74624.899999999994</c:v>
                </c:pt>
                <c:pt idx="8787">
                  <c:v>74598.8</c:v>
                </c:pt>
                <c:pt idx="8788">
                  <c:v>74571.7</c:v>
                </c:pt>
                <c:pt idx="8789">
                  <c:v>74553.3</c:v>
                </c:pt>
                <c:pt idx="8790">
                  <c:v>74525.3</c:v>
                </c:pt>
                <c:pt idx="8791">
                  <c:v>74497.399999999994</c:v>
                </c:pt>
                <c:pt idx="8792">
                  <c:v>74479</c:v>
                </c:pt>
                <c:pt idx="8793">
                  <c:v>74443.399999999994</c:v>
                </c:pt>
                <c:pt idx="8794">
                  <c:v>74426.399999999994</c:v>
                </c:pt>
                <c:pt idx="8795">
                  <c:v>74394.600000000006</c:v>
                </c:pt>
                <c:pt idx="8796">
                  <c:v>74380.100000000006</c:v>
                </c:pt>
                <c:pt idx="8797">
                  <c:v>74360.399999999994</c:v>
                </c:pt>
                <c:pt idx="8798">
                  <c:v>74348.800000000003</c:v>
                </c:pt>
                <c:pt idx="8799">
                  <c:v>74330</c:v>
                </c:pt>
                <c:pt idx="8800">
                  <c:v>74323</c:v>
                </c:pt>
                <c:pt idx="8801">
                  <c:v>74315.7</c:v>
                </c:pt>
                <c:pt idx="8802">
                  <c:v>74313.399999999994</c:v>
                </c:pt>
                <c:pt idx="8803">
                  <c:v>74313</c:v>
                </c:pt>
                <c:pt idx="8804">
                  <c:v>74313.8</c:v>
                </c:pt>
                <c:pt idx="8805">
                  <c:v>74315.199999999997</c:v>
                </c:pt>
                <c:pt idx="8806">
                  <c:v>74316.600000000006</c:v>
                </c:pt>
                <c:pt idx="8807">
                  <c:v>74319.100000000006</c:v>
                </c:pt>
                <c:pt idx="8808">
                  <c:v>74322.2</c:v>
                </c:pt>
                <c:pt idx="8809">
                  <c:v>74324.600000000006</c:v>
                </c:pt>
                <c:pt idx="8810">
                  <c:v>74328.600000000006</c:v>
                </c:pt>
                <c:pt idx="8811">
                  <c:v>74333.100000000006</c:v>
                </c:pt>
                <c:pt idx="8812">
                  <c:v>74336.3</c:v>
                </c:pt>
                <c:pt idx="8813">
                  <c:v>74341.600000000006</c:v>
                </c:pt>
                <c:pt idx="8814">
                  <c:v>74347.199999999997</c:v>
                </c:pt>
                <c:pt idx="8815">
                  <c:v>74353.2</c:v>
                </c:pt>
                <c:pt idx="8816">
                  <c:v>74357.399999999994</c:v>
                </c:pt>
                <c:pt idx="8817">
                  <c:v>74364</c:v>
                </c:pt>
                <c:pt idx="8818">
                  <c:v>74370.8</c:v>
                </c:pt>
                <c:pt idx="8819">
                  <c:v>74375.5</c:v>
                </c:pt>
                <c:pt idx="8820">
                  <c:v>74382.7</c:v>
                </c:pt>
                <c:pt idx="8821">
                  <c:v>74390</c:v>
                </c:pt>
                <c:pt idx="8822">
                  <c:v>74397.600000000006</c:v>
                </c:pt>
                <c:pt idx="8823">
                  <c:v>74405.2</c:v>
                </c:pt>
                <c:pt idx="8824">
                  <c:v>74415.5</c:v>
                </c:pt>
                <c:pt idx="8825">
                  <c:v>74420.7</c:v>
                </c:pt>
                <c:pt idx="8826">
                  <c:v>74429.7</c:v>
                </c:pt>
                <c:pt idx="8827">
                  <c:v>74436.600000000006</c:v>
                </c:pt>
                <c:pt idx="8828">
                  <c:v>74448.2</c:v>
                </c:pt>
                <c:pt idx="8829">
                  <c:v>74461.2</c:v>
                </c:pt>
                <c:pt idx="8830">
                  <c:v>74475.3</c:v>
                </c:pt>
                <c:pt idx="8831">
                  <c:v>74485.3</c:v>
                </c:pt>
                <c:pt idx="8832">
                  <c:v>74501.100000000006</c:v>
                </c:pt>
                <c:pt idx="8833">
                  <c:v>74517.7</c:v>
                </c:pt>
                <c:pt idx="8834">
                  <c:v>74529.100000000006</c:v>
                </c:pt>
                <c:pt idx="8835">
                  <c:v>74546.7</c:v>
                </c:pt>
                <c:pt idx="8836">
                  <c:v>74558.7</c:v>
                </c:pt>
                <c:pt idx="8837">
                  <c:v>74576.899999999994</c:v>
                </c:pt>
                <c:pt idx="8838">
                  <c:v>74595.199999999997</c:v>
                </c:pt>
                <c:pt idx="8839">
                  <c:v>74613.600000000006</c:v>
                </c:pt>
                <c:pt idx="8840">
                  <c:v>74625.8</c:v>
                </c:pt>
                <c:pt idx="8841">
                  <c:v>74644</c:v>
                </c:pt>
                <c:pt idx="8842">
                  <c:v>74655.8</c:v>
                </c:pt>
                <c:pt idx="8843">
                  <c:v>74673.3</c:v>
                </c:pt>
                <c:pt idx="8844">
                  <c:v>74690.100000000006</c:v>
                </c:pt>
                <c:pt idx="8845">
                  <c:v>74700.899999999994</c:v>
                </c:pt>
                <c:pt idx="8846">
                  <c:v>74721.3</c:v>
                </c:pt>
                <c:pt idx="8847">
                  <c:v>74730.8</c:v>
                </c:pt>
                <c:pt idx="8848">
                  <c:v>74744.800000000003</c:v>
                </c:pt>
                <c:pt idx="8849">
                  <c:v>74754.2</c:v>
                </c:pt>
                <c:pt idx="8850">
                  <c:v>74768.399999999994</c:v>
                </c:pt>
                <c:pt idx="8851">
                  <c:v>74782.600000000006</c:v>
                </c:pt>
                <c:pt idx="8852">
                  <c:v>74792.100000000006</c:v>
                </c:pt>
                <c:pt idx="8853">
                  <c:v>74806.2</c:v>
                </c:pt>
                <c:pt idx="8854">
                  <c:v>74820.3</c:v>
                </c:pt>
                <c:pt idx="8855">
                  <c:v>74834.2</c:v>
                </c:pt>
                <c:pt idx="8856">
                  <c:v>74843.399999999994</c:v>
                </c:pt>
                <c:pt idx="8857">
                  <c:v>74857.100000000006</c:v>
                </c:pt>
                <c:pt idx="8858">
                  <c:v>74866</c:v>
                </c:pt>
                <c:pt idx="8859">
                  <c:v>74879.199999999997</c:v>
                </c:pt>
                <c:pt idx="8860">
                  <c:v>74892.100000000006</c:v>
                </c:pt>
                <c:pt idx="8861">
                  <c:v>74900.600000000006</c:v>
                </c:pt>
                <c:pt idx="8862">
                  <c:v>74916.800000000003</c:v>
                </c:pt>
                <c:pt idx="8863">
                  <c:v>74928.5</c:v>
                </c:pt>
                <c:pt idx="8864">
                  <c:v>74936.100000000006</c:v>
                </c:pt>
                <c:pt idx="8865">
                  <c:v>74946.899999999994</c:v>
                </c:pt>
                <c:pt idx="8866">
                  <c:v>74957.3</c:v>
                </c:pt>
                <c:pt idx="8867">
                  <c:v>74963.8</c:v>
                </c:pt>
                <c:pt idx="8868">
                  <c:v>74973.100000000006</c:v>
                </c:pt>
                <c:pt idx="8869">
                  <c:v>74981.7</c:v>
                </c:pt>
                <c:pt idx="8870">
                  <c:v>74987.199999999997</c:v>
                </c:pt>
                <c:pt idx="8871">
                  <c:v>74995.7</c:v>
                </c:pt>
                <c:pt idx="8872">
                  <c:v>75004.3</c:v>
                </c:pt>
                <c:pt idx="8873">
                  <c:v>75010</c:v>
                </c:pt>
                <c:pt idx="8874">
                  <c:v>75018.600000000006</c:v>
                </c:pt>
                <c:pt idx="8875">
                  <c:v>75027.100000000006</c:v>
                </c:pt>
                <c:pt idx="8876">
                  <c:v>75032.7</c:v>
                </c:pt>
                <c:pt idx="8877">
                  <c:v>75041</c:v>
                </c:pt>
                <c:pt idx="8878">
                  <c:v>75049</c:v>
                </c:pt>
                <c:pt idx="8879">
                  <c:v>75054.2</c:v>
                </c:pt>
                <c:pt idx="8880">
                  <c:v>75061.7</c:v>
                </c:pt>
                <c:pt idx="8881">
                  <c:v>75068.800000000003</c:v>
                </c:pt>
                <c:pt idx="8882">
                  <c:v>75075.399999999994</c:v>
                </c:pt>
                <c:pt idx="8883">
                  <c:v>75079.5</c:v>
                </c:pt>
                <c:pt idx="8884">
                  <c:v>75085.3</c:v>
                </c:pt>
                <c:pt idx="8885">
                  <c:v>75088.800000000003</c:v>
                </c:pt>
                <c:pt idx="8886">
                  <c:v>75094.8</c:v>
                </c:pt>
                <c:pt idx="8887">
                  <c:v>75097.3</c:v>
                </c:pt>
                <c:pt idx="8888">
                  <c:v>75100.5</c:v>
                </c:pt>
                <c:pt idx="8889">
                  <c:v>75102.8</c:v>
                </c:pt>
                <c:pt idx="8890">
                  <c:v>75103.8</c:v>
                </c:pt>
                <c:pt idx="8891">
                  <c:v>75104.5</c:v>
                </c:pt>
                <c:pt idx="8892">
                  <c:v>75104.2</c:v>
                </c:pt>
                <c:pt idx="8893">
                  <c:v>75103.199999999997</c:v>
                </c:pt>
                <c:pt idx="8894">
                  <c:v>75100.800000000003</c:v>
                </c:pt>
                <c:pt idx="8895">
                  <c:v>75097.3</c:v>
                </c:pt>
                <c:pt idx="8896">
                  <c:v>75094.5</c:v>
                </c:pt>
                <c:pt idx="8897">
                  <c:v>75089.600000000006</c:v>
                </c:pt>
                <c:pt idx="8898">
                  <c:v>75084.100000000006</c:v>
                </c:pt>
                <c:pt idx="8899">
                  <c:v>75080</c:v>
                </c:pt>
                <c:pt idx="8900">
                  <c:v>75073.600000000006</c:v>
                </c:pt>
                <c:pt idx="8901">
                  <c:v>75066.899999999994</c:v>
                </c:pt>
                <c:pt idx="8902">
                  <c:v>75062.399999999994</c:v>
                </c:pt>
                <c:pt idx="8903">
                  <c:v>75055.5</c:v>
                </c:pt>
                <c:pt idx="8904">
                  <c:v>75048.600000000006</c:v>
                </c:pt>
                <c:pt idx="8905">
                  <c:v>75044.2</c:v>
                </c:pt>
                <c:pt idx="8906">
                  <c:v>75037.7</c:v>
                </c:pt>
                <c:pt idx="8907">
                  <c:v>75031.7</c:v>
                </c:pt>
                <c:pt idx="8908">
                  <c:v>75028</c:v>
                </c:pt>
                <c:pt idx="8909">
                  <c:v>75023</c:v>
                </c:pt>
                <c:pt idx="8910">
                  <c:v>75018.899999999994</c:v>
                </c:pt>
                <c:pt idx="8911">
                  <c:v>75016.600000000006</c:v>
                </c:pt>
                <c:pt idx="8912">
                  <c:v>75014</c:v>
                </c:pt>
                <c:pt idx="8913">
                  <c:v>75012.7</c:v>
                </c:pt>
                <c:pt idx="8914">
                  <c:v>75012.5</c:v>
                </c:pt>
                <c:pt idx="8915">
                  <c:v>75012.399999999994</c:v>
                </c:pt>
                <c:pt idx="8916">
                  <c:v>75012.3</c:v>
                </c:pt>
                <c:pt idx="8917">
                  <c:v>75012.3</c:v>
                </c:pt>
                <c:pt idx="8918">
                  <c:v>75012.2</c:v>
                </c:pt>
                <c:pt idx="8919">
                  <c:v>75012.2</c:v>
                </c:pt>
                <c:pt idx="8920">
                  <c:v>75012.100000000006</c:v>
                </c:pt>
                <c:pt idx="8921">
                  <c:v>75012.100000000006</c:v>
                </c:pt>
                <c:pt idx="8922">
                  <c:v>75012</c:v>
                </c:pt>
                <c:pt idx="8923">
                  <c:v>75012</c:v>
                </c:pt>
                <c:pt idx="8924">
                  <c:v>75012</c:v>
                </c:pt>
                <c:pt idx="8925">
                  <c:v>75011.899999999994</c:v>
                </c:pt>
                <c:pt idx="8926">
                  <c:v>75011.899999999994</c:v>
                </c:pt>
                <c:pt idx="8927">
                  <c:v>75011.899999999994</c:v>
                </c:pt>
                <c:pt idx="8928">
                  <c:v>75011.899999999994</c:v>
                </c:pt>
                <c:pt idx="8929">
                  <c:v>75011.8</c:v>
                </c:pt>
                <c:pt idx="8930">
                  <c:v>75011.8</c:v>
                </c:pt>
                <c:pt idx="8931">
                  <c:v>75011.8</c:v>
                </c:pt>
                <c:pt idx="8932">
                  <c:v>75011.8</c:v>
                </c:pt>
                <c:pt idx="8933">
                  <c:v>75011.8</c:v>
                </c:pt>
                <c:pt idx="8934">
                  <c:v>75011.8</c:v>
                </c:pt>
                <c:pt idx="8935">
                  <c:v>75011.8</c:v>
                </c:pt>
                <c:pt idx="8936">
                  <c:v>75011.8</c:v>
                </c:pt>
                <c:pt idx="8937">
                  <c:v>75012.7</c:v>
                </c:pt>
                <c:pt idx="8938">
                  <c:v>75014.7</c:v>
                </c:pt>
                <c:pt idx="8939">
                  <c:v>75019.600000000006</c:v>
                </c:pt>
                <c:pt idx="8940">
                  <c:v>75026.399999999994</c:v>
                </c:pt>
                <c:pt idx="8941">
                  <c:v>75032</c:v>
                </c:pt>
                <c:pt idx="8942">
                  <c:v>75041.600000000006</c:v>
                </c:pt>
                <c:pt idx="8943">
                  <c:v>75052.399999999994</c:v>
                </c:pt>
                <c:pt idx="8944">
                  <c:v>75060.2</c:v>
                </c:pt>
                <c:pt idx="8945">
                  <c:v>75072.600000000006</c:v>
                </c:pt>
                <c:pt idx="8946">
                  <c:v>75085.5</c:v>
                </c:pt>
                <c:pt idx="8947">
                  <c:v>75094.3</c:v>
                </c:pt>
                <c:pt idx="8948">
                  <c:v>75107.600000000006</c:v>
                </c:pt>
                <c:pt idx="8949">
                  <c:v>75120.800000000003</c:v>
                </c:pt>
                <c:pt idx="8950">
                  <c:v>75129.3</c:v>
                </c:pt>
                <c:pt idx="8951">
                  <c:v>75141.600000000006</c:v>
                </c:pt>
                <c:pt idx="8952">
                  <c:v>75153</c:v>
                </c:pt>
                <c:pt idx="8953">
                  <c:v>75160</c:v>
                </c:pt>
                <c:pt idx="8954">
                  <c:v>75169.399999999994</c:v>
                </c:pt>
                <c:pt idx="8955">
                  <c:v>75177.2</c:v>
                </c:pt>
                <c:pt idx="8956">
                  <c:v>75181.399999999994</c:v>
                </c:pt>
                <c:pt idx="8957">
                  <c:v>75186</c:v>
                </c:pt>
                <c:pt idx="8958">
                  <c:v>75188.2</c:v>
                </c:pt>
                <c:pt idx="8959">
                  <c:v>75188.399999999994</c:v>
                </c:pt>
                <c:pt idx="8960">
                  <c:v>75188.100000000006</c:v>
                </c:pt>
                <c:pt idx="8961">
                  <c:v>75187.3</c:v>
                </c:pt>
                <c:pt idx="8962">
                  <c:v>75186.5</c:v>
                </c:pt>
                <c:pt idx="8963">
                  <c:v>75185.100000000006</c:v>
                </c:pt>
                <c:pt idx="8964">
                  <c:v>75183.199999999997</c:v>
                </c:pt>
                <c:pt idx="8965">
                  <c:v>75181.8</c:v>
                </c:pt>
                <c:pt idx="8966">
                  <c:v>75179.3</c:v>
                </c:pt>
                <c:pt idx="8967">
                  <c:v>75176.600000000006</c:v>
                </c:pt>
                <c:pt idx="8968">
                  <c:v>75174.5</c:v>
                </c:pt>
                <c:pt idx="8969">
                  <c:v>75171.3</c:v>
                </c:pt>
                <c:pt idx="8970">
                  <c:v>75167.7</c:v>
                </c:pt>
                <c:pt idx="8971">
                  <c:v>75165.2</c:v>
                </c:pt>
                <c:pt idx="8972">
                  <c:v>75161.2</c:v>
                </c:pt>
                <c:pt idx="8973">
                  <c:v>75158.399999999994</c:v>
                </c:pt>
                <c:pt idx="8974">
                  <c:v>75154.100000000006</c:v>
                </c:pt>
                <c:pt idx="8975">
                  <c:v>75149.5</c:v>
                </c:pt>
                <c:pt idx="8976">
                  <c:v>75146.399999999994</c:v>
                </c:pt>
                <c:pt idx="8977">
                  <c:v>75141.600000000006</c:v>
                </c:pt>
                <c:pt idx="8978">
                  <c:v>75136.7</c:v>
                </c:pt>
                <c:pt idx="8979">
                  <c:v>75133.3</c:v>
                </c:pt>
                <c:pt idx="8980">
                  <c:v>75128.2</c:v>
                </c:pt>
                <c:pt idx="8981">
                  <c:v>75123</c:v>
                </c:pt>
                <c:pt idx="8982">
                  <c:v>75119.3</c:v>
                </c:pt>
                <c:pt idx="8983">
                  <c:v>75112.899999999994</c:v>
                </c:pt>
                <c:pt idx="8984">
                  <c:v>75105.7</c:v>
                </c:pt>
                <c:pt idx="8985">
                  <c:v>75100.399999999994</c:v>
                </c:pt>
                <c:pt idx="8986">
                  <c:v>75091.7</c:v>
                </c:pt>
                <c:pt idx="8987">
                  <c:v>75082.2</c:v>
                </c:pt>
                <c:pt idx="8988">
                  <c:v>75075.399999999994</c:v>
                </c:pt>
                <c:pt idx="8989">
                  <c:v>75064.600000000006</c:v>
                </c:pt>
                <c:pt idx="8990">
                  <c:v>75052.899999999994</c:v>
                </c:pt>
                <c:pt idx="8991">
                  <c:v>75044.800000000003</c:v>
                </c:pt>
                <c:pt idx="8992">
                  <c:v>75031.899999999994</c:v>
                </c:pt>
                <c:pt idx="8993">
                  <c:v>75018.3</c:v>
                </c:pt>
                <c:pt idx="8994">
                  <c:v>75008.899999999994</c:v>
                </c:pt>
                <c:pt idx="8995">
                  <c:v>74989.100000000006</c:v>
                </c:pt>
                <c:pt idx="8996">
                  <c:v>74978.8</c:v>
                </c:pt>
                <c:pt idx="8997">
                  <c:v>74962.8</c:v>
                </c:pt>
                <c:pt idx="8998">
                  <c:v>74946.2</c:v>
                </c:pt>
                <c:pt idx="8999">
                  <c:v>74934.899999999994</c:v>
                </c:pt>
                <c:pt idx="9000">
                  <c:v>74917.3</c:v>
                </c:pt>
                <c:pt idx="9001">
                  <c:v>74893.100000000006</c:v>
                </c:pt>
                <c:pt idx="9002">
                  <c:v>74880.7</c:v>
                </c:pt>
                <c:pt idx="9003">
                  <c:v>74861.600000000006</c:v>
                </c:pt>
                <c:pt idx="9004">
                  <c:v>74831.8</c:v>
                </c:pt>
                <c:pt idx="9005">
                  <c:v>74814.399999999994</c:v>
                </c:pt>
                <c:pt idx="9006">
                  <c:v>74785.600000000006</c:v>
                </c:pt>
                <c:pt idx="9007">
                  <c:v>74764.899999999994</c:v>
                </c:pt>
                <c:pt idx="9008">
                  <c:v>74732</c:v>
                </c:pt>
                <c:pt idx="9009">
                  <c:v>74697.3</c:v>
                </c:pt>
                <c:pt idx="9010">
                  <c:v>74661.600000000006</c:v>
                </c:pt>
                <c:pt idx="9011">
                  <c:v>74625.3</c:v>
                </c:pt>
                <c:pt idx="9012">
                  <c:v>74601</c:v>
                </c:pt>
                <c:pt idx="9013">
                  <c:v>74565.100000000006</c:v>
                </c:pt>
                <c:pt idx="9014">
                  <c:v>74530.2</c:v>
                </c:pt>
                <c:pt idx="9015">
                  <c:v>74507.7</c:v>
                </c:pt>
                <c:pt idx="9016">
                  <c:v>74475.5</c:v>
                </c:pt>
                <c:pt idx="9017">
                  <c:v>74443.8</c:v>
                </c:pt>
                <c:pt idx="9018">
                  <c:v>74422.8</c:v>
                </c:pt>
                <c:pt idx="9019">
                  <c:v>74391.399999999994</c:v>
                </c:pt>
                <c:pt idx="9020">
                  <c:v>74360.100000000006</c:v>
                </c:pt>
                <c:pt idx="9021">
                  <c:v>74339.199999999997</c:v>
                </c:pt>
                <c:pt idx="9022">
                  <c:v>74308</c:v>
                </c:pt>
                <c:pt idx="9023">
                  <c:v>74276.7</c:v>
                </c:pt>
                <c:pt idx="9024">
                  <c:v>74255.899999999994</c:v>
                </c:pt>
                <c:pt idx="9025">
                  <c:v>74224.5</c:v>
                </c:pt>
                <c:pt idx="9026">
                  <c:v>74192.899999999994</c:v>
                </c:pt>
                <c:pt idx="9027">
                  <c:v>74171.8</c:v>
                </c:pt>
                <c:pt idx="9028">
                  <c:v>74139.899999999994</c:v>
                </c:pt>
                <c:pt idx="9029">
                  <c:v>74107.8</c:v>
                </c:pt>
                <c:pt idx="9030">
                  <c:v>74075.399999999994</c:v>
                </c:pt>
                <c:pt idx="9031">
                  <c:v>74053.600000000006</c:v>
                </c:pt>
                <c:pt idx="9032">
                  <c:v>74009.100000000006</c:v>
                </c:pt>
                <c:pt idx="9033">
                  <c:v>73986.100000000006</c:v>
                </c:pt>
                <c:pt idx="9034">
                  <c:v>73951</c:v>
                </c:pt>
                <c:pt idx="9035">
                  <c:v>73915.199999999997</c:v>
                </c:pt>
                <c:pt idx="9036">
                  <c:v>73878.899999999994</c:v>
                </c:pt>
                <c:pt idx="9037">
                  <c:v>73842.3</c:v>
                </c:pt>
                <c:pt idx="9038">
                  <c:v>73817.899999999994</c:v>
                </c:pt>
                <c:pt idx="9039">
                  <c:v>73781.399999999994</c:v>
                </c:pt>
                <c:pt idx="9040">
                  <c:v>73745.2</c:v>
                </c:pt>
                <c:pt idx="9041">
                  <c:v>73721.3</c:v>
                </c:pt>
                <c:pt idx="9042">
                  <c:v>73686.100000000006</c:v>
                </c:pt>
                <c:pt idx="9043">
                  <c:v>73651.8</c:v>
                </c:pt>
                <c:pt idx="9044">
                  <c:v>73629.5</c:v>
                </c:pt>
                <c:pt idx="9045">
                  <c:v>73597.100000000006</c:v>
                </c:pt>
                <c:pt idx="9046">
                  <c:v>73566.2</c:v>
                </c:pt>
                <c:pt idx="9047">
                  <c:v>73546.600000000006</c:v>
                </c:pt>
                <c:pt idx="9048">
                  <c:v>73518.2</c:v>
                </c:pt>
                <c:pt idx="9049">
                  <c:v>73490.3</c:v>
                </c:pt>
                <c:pt idx="9050">
                  <c:v>73471.8</c:v>
                </c:pt>
                <c:pt idx="9051">
                  <c:v>73435.3</c:v>
                </c:pt>
                <c:pt idx="9052">
                  <c:v>73417.399999999994</c:v>
                </c:pt>
                <c:pt idx="9053">
                  <c:v>73390.8</c:v>
                </c:pt>
                <c:pt idx="9054">
                  <c:v>73373.399999999994</c:v>
                </c:pt>
                <c:pt idx="9055">
                  <c:v>73347.7</c:v>
                </c:pt>
                <c:pt idx="9056">
                  <c:v>73322.7</c:v>
                </c:pt>
                <c:pt idx="9057">
                  <c:v>73306.399999999994</c:v>
                </c:pt>
                <c:pt idx="9058">
                  <c:v>73282.5</c:v>
                </c:pt>
                <c:pt idx="9059">
                  <c:v>73259.5</c:v>
                </c:pt>
                <c:pt idx="9060">
                  <c:v>73244.600000000006</c:v>
                </c:pt>
                <c:pt idx="9061">
                  <c:v>73223.100000000006</c:v>
                </c:pt>
                <c:pt idx="9062">
                  <c:v>73202.5</c:v>
                </c:pt>
                <c:pt idx="9063">
                  <c:v>73189.399999999994</c:v>
                </c:pt>
                <c:pt idx="9064">
                  <c:v>73170.5</c:v>
                </c:pt>
                <c:pt idx="9065">
                  <c:v>73152.899999999994</c:v>
                </c:pt>
                <c:pt idx="9066">
                  <c:v>73141.7</c:v>
                </c:pt>
                <c:pt idx="9067">
                  <c:v>73126</c:v>
                </c:pt>
                <c:pt idx="9068">
                  <c:v>73111.399999999994</c:v>
                </c:pt>
                <c:pt idx="9069">
                  <c:v>73102.100000000006</c:v>
                </c:pt>
                <c:pt idx="9070">
                  <c:v>73088.899999999994</c:v>
                </c:pt>
                <c:pt idx="9071">
                  <c:v>73076.399999999994</c:v>
                </c:pt>
                <c:pt idx="9072">
                  <c:v>73068.399999999994</c:v>
                </c:pt>
                <c:pt idx="9073">
                  <c:v>73056.899999999994</c:v>
                </c:pt>
                <c:pt idx="9074">
                  <c:v>73045.8</c:v>
                </c:pt>
                <c:pt idx="9075">
                  <c:v>73038.5</c:v>
                </c:pt>
                <c:pt idx="9076">
                  <c:v>73027.899999999994</c:v>
                </c:pt>
                <c:pt idx="9077">
                  <c:v>73017.3</c:v>
                </c:pt>
                <c:pt idx="9078">
                  <c:v>73010.2</c:v>
                </c:pt>
                <c:pt idx="9079">
                  <c:v>72999.5</c:v>
                </c:pt>
                <c:pt idx="9080">
                  <c:v>72988.600000000006</c:v>
                </c:pt>
                <c:pt idx="9081">
                  <c:v>72981.2</c:v>
                </c:pt>
                <c:pt idx="9082">
                  <c:v>72969.7</c:v>
                </c:pt>
                <c:pt idx="9083">
                  <c:v>72957.600000000006</c:v>
                </c:pt>
                <c:pt idx="9084">
                  <c:v>72949.2</c:v>
                </c:pt>
                <c:pt idx="9085">
                  <c:v>72936.100000000006</c:v>
                </c:pt>
                <c:pt idx="9086">
                  <c:v>72922</c:v>
                </c:pt>
                <c:pt idx="9087">
                  <c:v>72912.2</c:v>
                </c:pt>
                <c:pt idx="9088">
                  <c:v>72896.5</c:v>
                </c:pt>
                <c:pt idx="9089">
                  <c:v>72879.8</c:v>
                </c:pt>
                <c:pt idx="9090">
                  <c:v>72868.100000000006</c:v>
                </c:pt>
                <c:pt idx="9091">
                  <c:v>72849.899999999994</c:v>
                </c:pt>
                <c:pt idx="9092">
                  <c:v>72831</c:v>
                </c:pt>
                <c:pt idx="9093">
                  <c:v>72818</c:v>
                </c:pt>
                <c:pt idx="9094">
                  <c:v>72798.100000000006</c:v>
                </c:pt>
                <c:pt idx="9095">
                  <c:v>72777.7</c:v>
                </c:pt>
                <c:pt idx="9096">
                  <c:v>72763.8</c:v>
                </c:pt>
                <c:pt idx="9097">
                  <c:v>72742.899999999994</c:v>
                </c:pt>
                <c:pt idx="9098">
                  <c:v>72721.7</c:v>
                </c:pt>
                <c:pt idx="9099">
                  <c:v>72707.5</c:v>
                </c:pt>
                <c:pt idx="9100">
                  <c:v>72686.2</c:v>
                </c:pt>
                <c:pt idx="9101">
                  <c:v>72664.899999999994</c:v>
                </c:pt>
                <c:pt idx="9102">
                  <c:v>72650.899999999994</c:v>
                </c:pt>
                <c:pt idx="9103">
                  <c:v>72630</c:v>
                </c:pt>
                <c:pt idx="9104">
                  <c:v>72616.2</c:v>
                </c:pt>
                <c:pt idx="9105">
                  <c:v>72596</c:v>
                </c:pt>
                <c:pt idx="9106">
                  <c:v>72582.8</c:v>
                </c:pt>
                <c:pt idx="9107">
                  <c:v>72563.399999999994</c:v>
                </c:pt>
                <c:pt idx="9108">
                  <c:v>72550.899999999994</c:v>
                </c:pt>
                <c:pt idx="9109">
                  <c:v>72532.800000000003</c:v>
                </c:pt>
                <c:pt idx="9110">
                  <c:v>72515.7</c:v>
                </c:pt>
                <c:pt idx="9111">
                  <c:v>72504.800000000003</c:v>
                </c:pt>
                <c:pt idx="9112">
                  <c:v>72489.100000000006</c:v>
                </c:pt>
                <c:pt idx="9113">
                  <c:v>72473.899999999994</c:v>
                </c:pt>
                <c:pt idx="9114">
                  <c:v>72464.100000000006</c:v>
                </c:pt>
                <c:pt idx="9115">
                  <c:v>72449.7</c:v>
                </c:pt>
                <c:pt idx="9116">
                  <c:v>72435.399999999994</c:v>
                </c:pt>
                <c:pt idx="9117">
                  <c:v>72425.899999999994</c:v>
                </c:pt>
                <c:pt idx="9118">
                  <c:v>72411.5</c:v>
                </c:pt>
                <c:pt idx="9119">
                  <c:v>72396.800000000003</c:v>
                </c:pt>
                <c:pt idx="9120">
                  <c:v>72386.8</c:v>
                </c:pt>
                <c:pt idx="9121">
                  <c:v>72371.399999999994</c:v>
                </c:pt>
                <c:pt idx="9122">
                  <c:v>72355.199999999997</c:v>
                </c:pt>
                <c:pt idx="9123">
                  <c:v>72344</c:v>
                </c:pt>
                <c:pt idx="9124">
                  <c:v>72326.3</c:v>
                </c:pt>
                <c:pt idx="9125">
                  <c:v>72313.899999999994</c:v>
                </c:pt>
                <c:pt idx="9126">
                  <c:v>72294.2</c:v>
                </c:pt>
                <c:pt idx="9127">
                  <c:v>72273.100000000006</c:v>
                </c:pt>
                <c:pt idx="9128">
                  <c:v>72258.2</c:v>
                </c:pt>
                <c:pt idx="9129">
                  <c:v>72234.399999999994</c:v>
                </c:pt>
                <c:pt idx="9130">
                  <c:v>72205.8</c:v>
                </c:pt>
                <c:pt idx="9131">
                  <c:v>72181.5</c:v>
                </c:pt>
                <c:pt idx="9132">
                  <c:v>72138.899999999994</c:v>
                </c:pt>
                <c:pt idx="9133">
                  <c:v>72091.199999999997</c:v>
                </c:pt>
                <c:pt idx="9134">
                  <c:v>72058</c:v>
                </c:pt>
                <c:pt idx="9135">
                  <c:v>72008.100000000006</c:v>
                </c:pt>
                <c:pt idx="9136">
                  <c:v>71960.399999999994</c:v>
                </c:pt>
                <c:pt idx="9137">
                  <c:v>71931.199999999997</c:v>
                </c:pt>
                <c:pt idx="9138">
                  <c:v>71893.3</c:v>
                </c:pt>
                <c:pt idx="9139">
                  <c:v>71864.7</c:v>
                </c:pt>
                <c:pt idx="9140">
                  <c:v>71851.899999999994</c:v>
                </c:pt>
                <c:pt idx="9141">
                  <c:v>71834.899999999994</c:v>
                </c:pt>
                <c:pt idx="9142">
                  <c:v>71818.5</c:v>
                </c:pt>
                <c:pt idx="9143">
                  <c:v>71807.899999999994</c:v>
                </c:pt>
                <c:pt idx="9144">
                  <c:v>71792.600000000006</c:v>
                </c:pt>
                <c:pt idx="9145">
                  <c:v>71778.100000000006</c:v>
                </c:pt>
                <c:pt idx="9146">
                  <c:v>71768.899999999994</c:v>
                </c:pt>
                <c:pt idx="9147">
                  <c:v>71755.899999999994</c:v>
                </c:pt>
                <c:pt idx="9148">
                  <c:v>71743.899999999994</c:v>
                </c:pt>
                <c:pt idx="9149">
                  <c:v>71736.399999999994</c:v>
                </c:pt>
                <c:pt idx="9150">
                  <c:v>71726.3</c:v>
                </c:pt>
                <c:pt idx="9151">
                  <c:v>71717.399999999994</c:v>
                </c:pt>
                <c:pt idx="9152">
                  <c:v>71712.2</c:v>
                </c:pt>
                <c:pt idx="9153">
                  <c:v>71705.5</c:v>
                </c:pt>
                <c:pt idx="9154">
                  <c:v>71700.2</c:v>
                </c:pt>
                <c:pt idx="9155">
                  <c:v>71697.600000000006</c:v>
                </c:pt>
                <c:pt idx="9156">
                  <c:v>71695</c:v>
                </c:pt>
                <c:pt idx="9157">
                  <c:v>71694</c:v>
                </c:pt>
              </c:numCache>
            </c:numRef>
          </c:yVal>
          <c:smooth val="0"/>
          <c:extLst>
            <c:ext xmlns:c16="http://schemas.microsoft.com/office/drawing/2014/chart" uri="{C3380CC4-5D6E-409C-BE32-E72D297353CC}">
              <c16:uniqueId val="{00000003-6E06-42A1-83CE-BB0469ABAE6B}"/>
            </c:ext>
          </c:extLst>
        </c:ser>
        <c:dLbls>
          <c:showLegendKey val="0"/>
          <c:showVal val="0"/>
          <c:showCatName val="0"/>
          <c:showSerName val="0"/>
          <c:showPercent val="0"/>
          <c:showBubbleSize val="0"/>
        </c:dLbls>
        <c:axId val="325403008"/>
        <c:axId val="325404928"/>
      </c:scatterChart>
      <c:valAx>
        <c:axId val="325403008"/>
        <c:scaling>
          <c:orientation val="minMax"/>
          <c:max val="30"/>
          <c:min val="0"/>
        </c:scaling>
        <c:delete val="0"/>
        <c:axPos val="b"/>
        <c:majorGridlines>
          <c:spPr>
            <a:ln w="3175">
              <a:solidFill>
                <a:schemeClr val="bg1">
                  <a:lumMod val="85000"/>
                </a:schemeClr>
              </a:solidFill>
              <a:prstDash val="sysDash"/>
            </a:ln>
          </c:spPr>
        </c:majorGridlines>
        <c:title>
          <c:tx>
            <c:rich>
              <a:bodyPr/>
              <a:lstStyle/>
              <a:p>
                <a:pPr>
                  <a:defRPr/>
                </a:pPr>
                <a:r>
                  <a:rPr lang="en-US" b="1" i="0"/>
                  <a:t>Displacement (mm)</a:t>
                </a:r>
              </a:p>
            </c:rich>
          </c:tx>
          <c:overlay val="0"/>
        </c:title>
        <c:numFmt formatCode="General" sourceLinked="1"/>
        <c:majorTickMark val="out"/>
        <c:minorTickMark val="out"/>
        <c:tickLblPos val="low"/>
        <c:spPr>
          <a:ln w="6350">
            <a:solidFill>
              <a:schemeClr val="tx1"/>
            </a:solidFill>
            <a:headEnd type="none"/>
            <a:tailEnd type="none"/>
          </a:ln>
        </c:spPr>
        <c:crossAx val="325404928"/>
        <c:crosses val="autoZero"/>
        <c:crossBetween val="midCat"/>
        <c:majorUnit val="5"/>
        <c:minorUnit val="2.5"/>
      </c:valAx>
      <c:valAx>
        <c:axId val="325404928"/>
        <c:scaling>
          <c:orientation val="minMax"/>
          <c:max val="90000"/>
          <c:min val="0"/>
        </c:scaling>
        <c:delete val="0"/>
        <c:axPos val="l"/>
        <c:majorGridlines>
          <c:spPr>
            <a:ln w="3175">
              <a:solidFill>
                <a:schemeClr val="bg1">
                  <a:lumMod val="85000"/>
                </a:schemeClr>
              </a:solidFill>
              <a:prstDash val="sysDash"/>
            </a:ln>
          </c:spPr>
        </c:majorGridlines>
        <c:title>
          <c:tx>
            <c:rich>
              <a:bodyPr rot="-5400000" vert="horz"/>
              <a:lstStyle/>
              <a:p>
                <a:pPr>
                  <a:defRPr/>
                </a:pPr>
                <a:r>
                  <a:rPr lang="en-US"/>
                  <a:t>Load (kN)</a:t>
                </a:r>
              </a:p>
            </c:rich>
          </c:tx>
          <c:layout>
            <c:manualLayout>
              <c:xMode val="edge"/>
              <c:yMode val="edge"/>
              <c:x val="2.5750695222304418E-3"/>
              <c:y val="0.3435200966372155"/>
            </c:manualLayout>
          </c:layout>
          <c:overlay val="0"/>
        </c:title>
        <c:numFmt formatCode="General" sourceLinked="1"/>
        <c:majorTickMark val="out"/>
        <c:minorTickMark val="out"/>
        <c:tickLblPos val="low"/>
        <c:spPr>
          <a:ln w="6350">
            <a:solidFill>
              <a:schemeClr val="tx1"/>
            </a:solidFill>
            <a:headEnd type="none"/>
            <a:tailEnd type="none"/>
          </a:ln>
        </c:spPr>
        <c:crossAx val="325403008"/>
        <c:crosses val="autoZero"/>
        <c:crossBetween val="midCat"/>
        <c:majorUnit val="18000"/>
        <c:minorUnit val="9000"/>
        <c:dispUnits>
          <c:builtInUnit val="thousands"/>
        </c:dispUnits>
      </c:valAx>
      <c:spPr>
        <a:noFill/>
        <a:ln w="6350">
          <a:solidFill>
            <a:schemeClr val="tx1"/>
          </a:solidFill>
        </a:ln>
      </c:spPr>
    </c:plotArea>
    <c:legend>
      <c:legendPos val="r"/>
      <c:layout>
        <c:manualLayout>
          <c:xMode val="edge"/>
          <c:yMode val="edge"/>
          <c:x val="0.55244982222201677"/>
          <c:y val="0.54683032485632743"/>
          <c:w val="0.39955936952390642"/>
          <c:h val="0.26744648462282589"/>
        </c:manualLayout>
      </c:layout>
      <c:overlay val="0"/>
      <c:spPr>
        <a:solidFill>
          <a:schemeClr val="bg1"/>
        </a:solidFill>
        <a:ln w="6350">
          <a:solidFill>
            <a:schemeClr val="tx1"/>
          </a:solidFill>
        </a:ln>
      </c:spPr>
    </c:legend>
    <c:plotVisOnly val="1"/>
    <c:dispBlanksAs val="gap"/>
    <c:showDLblsOverMax val="0"/>
  </c:chart>
  <c:spPr>
    <a:solidFill>
      <a:schemeClr val="lt1"/>
    </a:solidFill>
    <a:ln w="6350" cap="flat" cmpd="sng" algn="ctr">
      <a:noFill/>
      <a:prstDash val="solid"/>
    </a:ln>
    <a:effectLst/>
  </c:spPr>
  <c:txPr>
    <a:bodyPr/>
    <a:lstStyle/>
    <a:p>
      <a:pPr>
        <a:defRPr sz="800">
          <a:solidFill>
            <a:schemeClr val="dk1"/>
          </a:solidFill>
          <a:latin typeface="Times New Roman" pitchFamily="18" charset="0"/>
          <a:ea typeface="+mn-ea"/>
          <a:cs typeface="Times New Roman"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110</Words>
  <Characters>34830</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ammad Hajsadeghi</dc:creator>
  <cp:keywords/>
  <dc:description/>
  <cp:lastModifiedBy>Jones, Steve</cp:lastModifiedBy>
  <cp:revision>3</cp:revision>
  <dcterms:created xsi:type="dcterms:W3CDTF">2020-07-01T13:08:00Z</dcterms:created>
  <dcterms:modified xsi:type="dcterms:W3CDTF">2020-07-01T13:08:00Z</dcterms:modified>
</cp:coreProperties>
</file>